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657A" w:rsidRPr="00772643" w:rsidRDefault="00772643" w:rsidP="00D42787">
      <w:pPr>
        <w:spacing w:line="360" w:lineRule="auto"/>
        <w:jc w:val="center"/>
        <w:rPr>
          <w:b/>
        </w:rPr>
      </w:pPr>
      <w:bookmarkStart w:id="0" w:name="_GoBack"/>
      <w:bookmarkEnd w:id="0"/>
      <w:r w:rsidRPr="00772643">
        <w:rPr>
          <w:b/>
        </w:rPr>
        <w:t>Studies on a modern</w:t>
      </w:r>
      <w:r w:rsidR="00F44772">
        <w:rPr>
          <w:b/>
        </w:rPr>
        <w:t xml:space="preserve"> method of preparing </w:t>
      </w:r>
      <w:r w:rsidRPr="00772643">
        <w:rPr>
          <w:b/>
        </w:rPr>
        <w:t xml:space="preserve"> authentic mauveine</w:t>
      </w:r>
    </w:p>
    <w:p w:rsidR="00772643" w:rsidRDefault="00772643" w:rsidP="00D42787">
      <w:pPr>
        <w:spacing w:line="360" w:lineRule="auto"/>
      </w:pPr>
    </w:p>
    <w:p w:rsidR="00772643" w:rsidRDefault="00772643" w:rsidP="00D42787">
      <w:pPr>
        <w:pStyle w:val="NoSpacing"/>
        <w:spacing w:line="360" w:lineRule="auto"/>
        <w:jc w:val="both"/>
        <w:rPr>
          <w:rFonts w:cs="Times New Roman"/>
          <w:iCs/>
          <w:szCs w:val="24"/>
        </w:rPr>
      </w:pPr>
    </w:p>
    <w:p w:rsidR="00772643" w:rsidRDefault="00772643" w:rsidP="00D42787">
      <w:pPr>
        <w:pStyle w:val="NoSpacing"/>
        <w:spacing w:line="360" w:lineRule="auto"/>
        <w:jc w:val="both"/>
        <w:rPr>
          <w:rStyle w:val="Hyperlink"/>
          <w:rFonts w:cs="Times New Roman"/>
          <w:iCs/>
          <w:color w:val="auto"/>
          <w:szCs w:val="24"/>
          <w:u w:val="none"/>
        </w:rPr>
      </w:pPr>
      <w:r w:rsidRPr="00EB65EB">
        <w:rPr>
          <w:rFonts w:cs="Times New Roman"/>
          <w:iCs/>
          <w:szCs w:val="24"/>
        </w:rPr>
        <w:t>M. John Pla</w:t>
      </w:r>
      <w:r>
        <w:rPr>
          <w:rFonts w:cs="Times New Roman"/>
          <w:iCs/>
          <w:szCs w:val="24"/>
        </w:rPr>
        <w:t>ter</w:t>
      </w:r>
      <w:r w:rsidR="001A226F">
        <w:rPr>
          <w:rFonts w:cs="Times New Roman"/>
          <w:iCs/>
          <w:szCs w:val="24"/>
        </w:rPr>
        <w:t>* and Andrea Raab</w:t>
      </w:r>
      <w:r>
        <w:rPr>
          <w:rFonts w:cs="Times New Roman"/>
          <w:iCs/>
          <w:szCs w:val="24"/>
        </w:rPr>
        <w:t xml:space="preserve"> </w:t>
      </w:r>
      <w:r w:rsidRPr="00EB65EB">
        <w:rPr>
          <w:rFonts w:cs="Times New Roman"/>
          <w:i/>
          <w:iCs/>
          <w:szCs w:val="24"/>
        </w:rPr>
        <w:t>Department of Chemistry, University of Aberdeen, Meston Walk, Aberdeen, AB24 3UE,</w:t>
      </w:r>
      <w:r w:rsidRPr="00EB65EB">
        <w:rPr>
          <w:rFonts w:cs="Times New Roman"/>
          <w:iCs/>
          <w:szCs w:val="24"/>
        </w:rPr>
        <w:t xml:space="preserve"> e-mail: </w:t>
      </w:r>
      <w:hyperlink r:id="rId6" w:history="1">
        <w:r w:rsidRPr="00EB65EB">
          <w:rPr>
            <w:rStyle w:val="Hyperlink"/>
            <w:rFonts w:cs="Times New Roman"/>
            <w:iCs/>
            <w:color w:val="auto"/>
            <w:szCs w:val="24"/>
            <w:u w:val="none"/>
          </w:rPr>
          <w:t>m.j.plater@abdn.ac.uk</w:t>
        </w:r>
      </w:hyperlink>
      <w:r w:rsidRPr="00EB65EB">
        <w:rPr>
          <w:rStyle w:val="Hyperlink"/>
          <w:rFonts w:cs="Times New Roman"/>
          <w:iCs/>
          <w:color w:val="auto"/>
          <w:szCs w:val="24"/>
          <w:u w:val="none"/>
        </w:rPr>
        <w:t xml:space="preserve">  </w:t>
      </w:r>
    </w:p>
    <w:p w:rsidR="00772643" w:rsidRDefault="00772643" w:rsidP="00D42787">
      <w:pPr>
        <w:pStyle w:val="NoSpacing"/>
        <w:spacing w:line="360" w:lineRule="auto"/>
        <w:jc w:val="both"/>
        <w:rPr>
          <w:rStyle w:val="Hyperlink"/>
          <w:rFonts w:cs="Times New Roman"/>
          <w:iCs/>
          <w:color w:val="auto"/>
          <w:szCs w:val="24"/>
          <w:u w:val="none"/>
        </w:rPr>
      </w:pPr>
    </w:p>
    <w:p w:rsidR="005918CC" w:rsidRPr="005918CC" w:rsidRDefault="005918CC" w:rsidP="00D42787">
      <w:pPr>
        <w:pStyle w:val="NoSpacing"/>
        <w:spacing w:line="360" w:lineRule="auto"/>
        <w:jc w:val="both"/>
        <w:rPr>
          <w:rStyle w:val="Hyperlink"/>
          <w:rFonts w:cs="Times New Roman"/>
          <w:b/>
          <w:iCs/>
          <w:color w:val="auto"/>
          <w:szCs w:val="24"/>
          <w:u w:val="none"/>
        </w:rPr>
      </w:pPr>
      <w:r w:rsidRPr="005918CC">
        <w:rPr>
          <w:rStyle w:val="Hyperlink"/>
          <w:rFonts w:cs="Times New Roman"/>
          <w:b/>
          <w:iCs/>
          <w:color w:val="auto"/>
          <w:szCs w:val="24"/>
          <w:u w:val="none"/>
        </w:rPr>
        <w:t>Graphical abstract</w:t>
      </w:r>
    </w:p>
    <w:p w:rsidR="005918CC" w:rsidRDefault="00681394" w:rsidP="00D42787">
      <w:pPr>
        <w:pStyle w:val="NoSpacing"/>
        <w:spacing w:line="360" w:lineRule="auto"/>
        <w:jc w:val="both"/>
        <w:rPr>
          <w:rStyle w:val="Hyperlink"/>
          <w:rFonts w:cs="Times New Roman"/>
          <w:iCs/>
          <w:color w:val="auto"/>
          <w:szCs w:val="24"/>
          <w:u w:val="none"/>
        </w:rPr>
      </w:pPr>
      <w:r>
        <w:rPr>
          <w:rFonts w:cs="Times New Roman"/>
          <w:iCs/>
          <w:noProof/>
          <w:szCs w:val="24"/>
          <w:lang w:eastAsia="en-GB"/>
        </w:rPr>
        <w:drawing>
          <wp:inline distT="0" distB="0" distL="0" distR="0">
            <wp:extent cx="647700" cy="1148651"/>
            <wp:effectExtent l="0" t="0" r="0" b="0"/>
            <wp:docPr id="2" name="Picture 2" descr="C:\Users\che356\Documents\Mauveine IMAG1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e356\Documents\Mauveine IMAG1247.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50356" cy="1153361"/>
                    </a:xfrm>
                    <a:prstGeom prst="rect">
                      <a:avLst/>
                    </a:prstGeom>
                    <a:noFill/>
                    <a:ln>
                      <a:noFill/>
                    </a:ln>
                  </pic:spPr>
                </pic:pic>
              </a:graphicData>
            </a:graphic>
          </wp:inline>
        </w:drawing>
      </w:r>
    </w:p>
    <w:p w:rsidR="00681394" w:rsidRDefault="00F727E3"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 xml:space="preserve">Mauveine made by different methods is analysed by HPLC and compared with authentic mauveine. These results cast doubt on the accuracy of the historical method used to make mauveine by Perkin. </w:t>
      </w:r>
    </w:p>
    <w:p w:rsidR="00772643" w:rsidRDefault="00772643" w:rsidP="00D42787">
      <w:pPr>
        <w:pStyle w:val="NoSpacing"/>
        <w:spacing w:line="360" w:lineRule="auto"/>
        <w:jc w:val="both"/>
        <w:rPr>
          <w:rStyle w:val="Hyperlink"/>
          <w:rFonts w:cs="Times New Roman"/>
          <w:iCs/>
          <w:color w:val="auto"/>
          <w:szCs w:val="24"/>
          <w:u w:val="none"/>
        </w:rPr>
      </w:pPr>
    </w:p>
    <w:p w:rsidR="00772643" w:rsidRPr="00BA2A89" w:rsidRDefault="00772643" w:rsidP="00D42787">
      <w:pPr>
        <w:pStyle w:val="NoSpacing"/>
        <w:spacing w:line="360" w:lineRule="auto"/>
        <w:jc w:val="both"/>
        <w:rPr>
          <w:rStyle w:val="Hyperlink"/>
          <w:rFonts w:cs="Times New Roman"/>
          <w:iCs/>
          <w:color w:val="auto"/>
          <w:szCs w:val="24"/>
          <w:u w:val="none"/>
        </w:rPr>
      </w:pPr>
      <w:r w:rsidRPr="00772643">
        <w:rPr>
          <w:rStyle w:val="Hyperlink"/>
          <w:rFonts w:cs="Times New Roman"/>
          <w:b/>
          <w:iCs/>
          <w:color w:val="auto"/>
          <w:szCs w:val="24"/>
          <w:u w:val="none"/>
        </w:rPr>
        <w:t>Key words:</w:t>
      </w:r>
      <w:r w:rsidR="00927219">
        <w:rPr>
          <w:rStyle w:val="Hyperlink"/>
          <w:rFonts w:cs="Times New Roman"/>
          <w:b/>
          <w:iCs/>
          <w:color w:val="auto"/>
          <w:szCs w:val="24"/>
          <w:u w:val="none"/>
        </w:rPr>
        <w:t xml:space="preserve"> </w:t>
      </w:r>
      <w:r w:rsidR="00927219" w:rsidRPr="00927219">
        <w:rPr>
          <w:rStyle w:val="Hyperlink"/>
          <w:rFonts w:cs="Times New Roman"/>
          <w:iCs/>
          <w:color w:val="auto"/>
          <w:szCs w:val="24"/>
          <w:u w:val="none"/>
        </w:rPr>
        <w:t>HPLC,</w:t>
      </w:r>
      <w:r w:rsidR="00EC077B">
        <w:rPr>
          <w:rStyle w:val="Hyperlink"/>
          <w:rFonts w:cs="Times New Roman"/>
          <w:iCs/>
          <w:color w:val="auto"/>
          <w:szCs w:val="24"/>
          <w:u w:val="none"/>
        </w:rPr>
        <w:t xml:space="preserve"> tertiary butanol,</w:t>
      </w:r>
      <w:r w:rsidR="00927219">
        <w:rPr>
          <w:rStyle w:val="Hyperlink"/>
          <w:rFonts w:cs="Times New Roman"/>
          <w:b/>
          <w:iCs/>
          <w:color w:val="auto"/>
          <w:szCs w:val="24"/>
          <w:u w:val="none"/>
        </w:rPr>
        <w:t xml:space="preserve"> </w:t>
      </w:r>
      <w:r w:rsidR="00EC077B">
        <w:rPr>
          <w:rStyle w:val="Hyperlink"/>
          <w:rFonts w:cs="Times New Roman"/>
          <w:iCs/>
          <w:color w:val="auto"/>
          <w:szCs w:val="24"/>
          <w:u w:val="none"/>
        </w:rPr>
        <w:t>trimethylcarbinol</w:t>
      </w:r>
      <w:r w:rsidR="00DA0B3F">
        <w:rPr>
          <w:rStyle w:val="Hyperlink"/>
          <w:rFonts w:cs="Times New Roman"/>
          <w:iCs/>
          <w:color w:val="auto"/>
          <w:szCs w:val="24"/>
          <w:u w:val="none"/>
        </w:rPr>
        <w:t>,</w:t>
      </w:r>
      <w:r w:rsidR="00EC077B">
        <w:rPr>
          <w:rStyle w:val="Hyperlink"/>
          <w:rFonts w:cs="Times New Roman"/>
          <w:iCs/>
          <w:color w:val="auto"/>
          <w:szCs w:val="24"/>
          <w:u w:val="none"/>
        </w:rPr>
        <w:t xml:space="preserve"> mauveine, mauve</w:t>
      </w:r>
      <w:r w:rsidR="00927219">
        <w:rPr>
          <w:rStyle w:val="Hyperlink"/>
          <w:rFonts w:cs="Times New Roman"/>
          <w:iCs/>
          <w:color w:val="auto"/>
          <w:szCs w:val="24"/>
          <w:u w:val="none"/>
        </w:rPr>
        <w:t xml:space="preserve"> </w:t>
      </w:r>
      <w:r w:rsidR="00DA0B3F">
        <w:rPr>
          <w:rStyle w:val="Hyperlink"/>
          <w:rFonts w:cs="Times New Roman"/>
          <w:iCs/>
          <w:color w:val="auto"/>
          <w:szCs w:val="24"/>
          <w:u w:val="none"/>
        </w:rPr>
        <w:t xml:space="preserve"> </w:t>
      </w:r>
    </w:p>
    <w:p w:rsidR="00772643" w:rsidRDefault="00772643" w:rsidP="00D42787">
      <w:pPr>
        <w:pStyle w:val="NoSpacing"/>
        <w:spacing w:line="360" w:lineRule="auto"/>
        <w:jc w:val="both"/>
        <w:rPr>
          <w:rStyle w:val="Hyperlink"/>
          <w:rFonts w:cs="Times New Roman"/>
          <w:iCs/>
          <w:color w:val="auto"/>
          <w:szCs w:val="24"/>
          <w:u w:val="none"/>
        </w:rPr>
      </w:pPr>
    </w:p>
    <w:p w:rsidR="00772643" w:rsidRPr="00772643" w:rsidRDefault="00772643" w:rsidP="00D42787">
      <w:pPr>
        <w:pStyle w:val="NoSpacing"/>
        <w:spacing w:line="360" w:lineRule="auto"/>
        <w:jc w:val="both"/>
        <w:rPr>
          <w:rStyle w:val="Hyperlink"/>
          <w:rFonts w:cs="Times New Roman"/>
          <w:b/>
          <w:iCs/>
          <w:color w:val="auto"/>
          <w:szCs w:val="24"/>
          <w:u w:val="none"/>
        </w:rPr>
      </w:pPr>
      <w:r w:rsidRPr="00772643">
        <w:rPr>
          <w:rStyle w:val="Hyperlink"/>
          <w:rFonts w:cs="Times New Roman"/>
          <w:b/>
          <w:iCs/>
          <w:color w:val="auto"/>
          <w:szCs w:val="24"/>
          <w:u w:val="none"/>
        </w:rPr>
        <w:t>Abstract</w:t>
      </w:r>
    </w:p>
    <w:p w:rsidR="00772643" w:rsidRDefault="008F08E1"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The composition  of modern mauveine I and II is analysed by HPLC and compared with authentic mauveine and a standard consisting of mauveine A, B</w:t>
      </w:r>
      <w:r w:rsidRPr="008F08E1">
        <w:rPr>
          <w:rStyle w:val="Hyperlink"/>
          <w:rFonts w:cs="Times New Roman"/>
          <w:iCs/>
          <w:color w:val="auto"/>
          <w:szCs w:val="24"/>
          <w:u w:val="none"/>
          <w:vertAlign w:val="subscript"/>
        </w:rPr>
        <w:t>2</w:t>
      </w:r>
      <w:r>
        <w:rPr>
          <w:rStyle w:val="Hyperlink"/>
          <w:rFonts w:cs="Times New Roman"/>
          <w:iCs/>
          <w:color w:val="auto"/>
          <w:szCs w:val="24"/>
          <w:u w:val="none"/>
        </w:rPr>
        <w:t>, B and C.</w:t>
      </w:r>
      <w:r w:rsidR="00F27957">
        <w:rPr>
          <w:rStyle w:val="Hyperlink"/>
          <w:rFonts w:cs="Times New Roman"/>
          <w:iCs/>
          <w:color w:val="auto"/>
          <w:szCs w:val="24"/>
          <w:u w:val="none"/>
        </w:rPr>
        <w:t xml:space="preserve"> The composition of modern mauveine</w:t>
      </w:r>
      <w:r w:rsidR="00954A6F">
        <w:rPr>
          <w:rStyle w:val="Hyperlink"/>
          <w:rFonts w:cs="Times New Roman"/>
          <w:iCs/>
          <w:color w:val="auto"/>
          <w:szCs w:val="24"/>
          <w:u w:val="none"/>
        </w:rPr>
        <w:t xml:space="preserve"> II </w:t>
      </w:r>
      <w:r w:rsidR="00F27957">
        <w:rPr>
          <w:rStyle w:val="Hyperlink"/>
          <w:rFonts w:cs="Times New Roman"/>
          <w:iCs/>
          <w:color w:val="auto"/>
          <w:szCs w:val="24"/>
          <w:u w:val="none"/>
        </w:rPr>
        <w:t>is similar to that of authentic mauveine.</w:t>
      </w:r>
    </w:p>
    <w:p w:rsidR="008F08E1" w:rsidRDefault="008F08E1" w:rsidP="00D42787">
      <w:pPr>
        <w:pStyle w:val="NoSpacing"/>
        <w:spacing w:line="360" w:lineRule="auto"/>
        <w:jc w:val="both"/>
        <w:rPr>
          <w:rStyle w:val="Hyperlink"/>
          <w:rFonts w:cs="Times New Roman"/>
          <w:iCs/>
          <w:color w:val="auto"/>
          <w:szCs w:val="24"/>
          <w:u w:val="none"/>
        </w:rPr>
      </w:pPr>
    </w:p>
    <w:p w:rsidR="00772643" w:rsidRDefault="00772643" w:rsidP="00D42787">
      <w:pPr>
        <w:pStyle w:val="NoSpacing"/>
        <w:spacing w:line="360" w:lineRule="auto"/>
        <w:jc w:val="both"/>
        <w:rPr>
          <w:rStyle w:val="Hyperlink"/>
          <w:rFonts w:cs="Times New Roman"/>
          <w:iCs/>
          <w:color w:val="auto"/>
          <w:szCs w:val="24"/>
          <w:u w:val="none"/>
        </w:rPr>
      </w:pPr>
      <w:r w:rsidRPr="00772643">
        <w:rPr>
          <w:rStyle w:val="Hyperlink"/>
          <w:rFonts w:cs="Times New Roman"/>
          <w:b/>
          <w:iCs/>
          <w:color w:val="auto"/>
          <w:szCs w:val="24"/>
          <w:u w:val="none"/>
        </w:rPr>
        <w:t>Introduction</w:t>
      </w:r>
      <w:r>
        <w:rPr>
          <w:rStyle w:val="Hyperlink"/>
          <w:rFonts w:cs="Times New Roman"/>
          <w:iCs/>
          <w:color w:val="auto"/>
          <w:szCs w:val="24"/>
          <w:u w:val="none"/>
        </w:rPr>
        <w:t xml:space="preserve"> </w:t>
      </w:r>
    </w:p>
    <w:p w:rsidR="00561D9A" w:rsidRDefault="00CD094E"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Reading the two</w:t>
      </w:r>
      <w:r w:rsidR="00F44772">
        <w:rPr>
          <w:rStyle w:val="Hyperlink"/>
          <w:rFonts w:cs="Times New Roman"/>
          <w:iCs/>
          <w:color w:val="auto"/>
          <w:szCs w:val="24"/>
          <w:u w:val="none"/>
        </w:rPr>
        <w:t xml:space="preserve"> </w:t>
      </w:r>
      <w:r>
        <w:rPr>
          <w:rStyle w:val="Hyperlink"/>
          <w:rFonts w:cs="Times New Roman"/>
          <w:iCs/>
          <w:color w:val="auto"/>
          <w:szCs w:val="24"/>
          <w:u w:val="none"/>
        </w:rPr>
        <w:t>volumes</w:t>
      </w:r>
      <w:r w:rsidR="00927219">
        <w:rPr>
          <w:rStyle w:val="Hyperlink"/>
          <w:rFonts w:cs="Times New Roman"/>
          <w:iCs/>
          <w:color w:val="auto"/>
          <w:szCs w:val="24"/>
          <w:u w:val="none"/>
          <w:vertAlign w:val="superscript"/>
        </w:rPr>
        <w:t>1-2</w:t>
      </w:r>
      <w:r w:rsidR="00F44772" w:rsidRPr="00F44772">
        <w:rPr>
          <w:rStyle w:val="Hyperlink"/>
          <w:rFonts w:cs="Times New Roman"/>
          <w:iCs/>
          <w:color w:val="auto"/>
          <w:szCs w:val="24"/>
          <w:u w:val="none"/>
          <w:vertAlign w:val="superscript"/>
        </w:rPr>
        <w:t xml:space="preserve"> </w:t>
      </w:r>
      <w:r w:rsidR="00927219">
        <w:rPr>
          <w:rStyle w:val="Hyperlink"/>
          <w:rFonts w:cs="Times New Roman"/>
          <w:iCs/>
          <w:color w:val="auto"/>
          <w:szCs w:val="24"/>
          <w:u w:val="none"/>
        </w:rPr>
        <w:t>of the British patent index B</w:t>
      </w:r>
      <w:r w:rsidR="00F44772">
        <w:rPr>
          <w:rStyle w:val="Hyperlink"/>
          <w:rFonts w:cs="Times New Roman"/>
          <w:iCs/>
          <w:color w:val="auto"/>
          <w:szCs w:val="24"/>
          <w:u w:val="none"/>
        </w:rPr>
        <w:t>leachi</w:t>
      </w:r>
      <w:r w:rsidR="00927219">
        <w:rPr>
          <w:rStyle w:val="Hyperlink"/>
          <w:rFonts w:cs="Times New Roman"/>
          <w:iCs/>
          <w:color w:val="auto"/>
          <w:szCs w:val="24"/>
          <w:u w:val="none"/>
        </w:rPr>
        <w:t xml:space="preserve">ng, Dyeing and </w:t>
      </w:r>
      <w:r>
        <w:rPr>
          <w:rStyle w:val="Hyperlink"/>
          <w:rFonts w:cs="Times New Roman"/>
          <w:iCs/>
          <w:color w:val="auto"/>
          <w:szCs w:val="24"/>
          <w:u w:val="none"/>
        </w:rPr>
        <w:t>Printing</w:t>
      </w:r>
      <w:r w:rsidR="00927219">
        <w:rPr>
          <w:rStyle w:val="Hyperlink"/>
          <w:rFonts w:cs="Times New Roman"/>
          <w:iCs/>
          <w:color w:val="auto"/>
          <w:szCs w:val="24"/>
          <w:u w:val="none"/>
        </w:rPr>
        <w:t xml:space="preserve"> </w:t>
      </w:r>
      <w:r>
        <w:rPr>
          <w:rStyle w:val="Hyperlink"/>
          <w:rFonts w:cs="Times New Roman"/>
          <w:iCs/>
          <w:color w:val="auto"/>
          <w:szCs w:val="24"/>
          <w:u w:val="none"/>
        </w:rPr>
        <w:t>Calico</w:t>
      </w:r>
      <w:r w:rsidR="00927219">
        <w:rPr>
          <w:rStyle w:val="Hyperlink"/>
          <w:rFonts w:cs="Times New Roman"/>
          <w:iCs/>
          <w:color w:val="auto"/>
          <w:szCs w:val="24"/>
          <w:u w:val="none"/>
        </w:rPr>
        <w:t xml:space="preserve">, </w:t>
      </w:r>
      <w:r w:rsidR="00F44772">
        <w:rPr>
          <w:rStyle w:val="Hyperlink"/>
          <w:rFonts w:cs="Times New Roman"/>
          <w:iCs/>
          <w:color w:val="auto"/>
          <w:szCs w:val="24"/>
          <w:u w:val="none"/>
        </w:rPr>
        <w:t>1617-18</w:t>
      </w:r>
      <w:r w:rsidR="00927219">
        <w:rPr>
          <w:rStyle w:val="Hyperlink"/>
          <w:rFonts w:cs="Times New Roman"/>
          <w:iCs/>
          <w:color w:val="auto"/>
          <w:szCs w:val="24"/>
          <w:u w:val="none"/>
        </w:rPr>
        <w:t>76</w:t>
      </w:r>
      <w:r w:rsidR="00F44772">
        <w:rPr>
          <w:rStyle w:val="Hyperlink"/>
          <w:rFonts w:cs="Times New Roman"/>
          <w:iCs/>
          <w:color w:val="auto"/>
          <w:szCs w:val="24"/>
          <w:u w:val="none"/>
        </w:rPr>
        <w:t>,</w:t>
      </w:r>
      <w:r w:rsidR="00927219">
        <w:rPr>
          <w:rStyle w:val="Hyperlink"/>
          <w:rFonts w:cs="Times New Roman"/>
          <w:iCs/>
          <w:color w:val="auto"/>
          <w:szCs w:val="24"/>
          <w:u w:val="none"/>
        </w:rPr>
        <w:t xml:space="preserve"> and Bleaching, Dyeing and </w:t>
      </w:r>
      <w:r>
        <w:rPr>
          <w:rStyle w:val="Hyperlink"/>
          <w:rFonts w:cs="Times New Roman"/>
          <w:iCs/>
          <w:color w:val="auto"/>
          <w:szCs w:val="24"/>
          <w:u w:val="none"/>
        </w:rPr>
        <w:t xml:space="preserve">Printing </w:t>
      </w:r>
      <w:r w:rsidR="00927219">
        <w:rPr>
          <w:rStyle w:val="Hyperlink"/>
          <w:rFonts w:cs="Times New Roman"/>
          <w:iCs/>
          <w:color w:val="auto"/>
          <w:szCs w:val="24"/>
          <w:u w:val="none"/>
        </w:rPr>
        <w:t>C</w:t>
      </w:r>
      <w:r>
        <w:rPr>
          <w:rStyle w:val="Hyperlink"/>
          <w:rFonts w:cs="Times New Roman"/>
          <w:iCs/>
          <w:color w:val="auto"/>
          <w:szCs w:val="24"/>
          <w:u w:val="none"/>
        </w:rPr>
        <w:t>alico</w:t>
      </w:r>
      <w:r w:rsidR="00927219">
        <w:rPr>
          <w:rStyle w:val="Hyperlink"/>
          <w:rFonts w:cs="Times New Roman"/>
          <w:iCs/>
          <w:color w:val="auto"/>
          <w:szCs w:val="24"/>
          <w:u w:val="none"/>
        </w:rPr>
        <w:t xml:space="preserve"> and other Fabrics, 1877-1883,</w:t>
      </w:r>
      <w:r w:rsidR="00927219" w:rsidRPr="00927219">
        <w:rPr>
          <w:rStyle w:val="Hyperlink"/>
          <w:rFonts w:cs="Times New Roman"/>
          <w:iCs/>
          <w:color w:val="auto"/>
          <w:szCs w:val="24"/>
          <w:u w:val="none"/>
          <w:vertAlign w:val="superscript"/>
        </w:rPr>
        <w:t>3</w:t>
      </w:r>
      <w:r w:rsidR="00927219">
        <w:rPr>
          <w:rStyle w:val="Hyperlink"/>
          <w:rFonts w:cs="Times New Roman"/>
          <w:iCs/>
          <w:color w:val="auto"/>
          <w:szCs w:val="24"/>
          <w:u w:val="none"/>
        </w:rPr>
        <w:t xml:space="preserve"> </w:t>
      </w:r>
      <w:r w:rsidR="00F44772">
        <w:rPr>
          <w:rStyle w:val="Hyperlink"/>
          <w:rFonts w:cs="Times New Roman"/>
          <w:iCs/>
          <w:color w:val="auto"/>
          <w:szCs w:val="24"/>
          <w:u w:val="none"/>
        </w:rPr>
        <w:t xml:space="preserve"> gives an insight into the historical changes that occurred with the discovery of the coal-tar dyes. Prior to 1856, the year in which Perkin patented mauveine,</w:t>
      </w:r>
      <w:r w:rsidR="006960A4" w:rsidRPr="006960A4">
        <w:rPr>
          <w:rStyle w:val="Hyperlink"/>
          <w:rFonts w:cs="Times New Roman"/>
          <w:iCs/>
          <w:color w:val="auto"/>
          <w:szCs w:val="24"/>
          <w:u w:val="none"/>
          <w:vertAlign w:val="superscript"/>
        </w:rPr>
        <w:t>4</w:t>
      </w:r>
      <w:r w:rsidR="00F44772">
        <w:rPr>
          <w:rStyle w:val="Hyperlink"/>
          <w:rFonts w:cs="Times New Roman"/>
          <w:iCs/>
          <w:color w:val="auto"/>
          <w:szCs w:val="24"/>
          <w:u w:val="none"/>
        </w:rPr>
        <w:t xml:space="preserve"> dyestuffs were </w:t>
      </w:r>
      <w:r>
        <w:rPr>
          <w:rStyle w:val="Hyperlink"/>
          <w:rFonts w:cs="Times New Roman"/>
          <w:iCs/>
          <w:color w:val="auto"/>
          <w:szCs w:val="24"/>
          <w:u w:val="none"/>
        </w:rPr>
        <w:t xml:space="preserve">usually </w:t>
      </w:r>
      <w:r w:rsidR="00F44772">
        <w:rPr>
          <w:rStyle w:val="Hyperlink"/>
          <w:rFonts w:cs="Times New Roman"/>
          <w:iCs/>
          <w:color w:val="auto"/>
          <w:szCs w:val="24"/>
          <w:u w:val="none"/>
        </w:rPr>
        <w:t xml:space="preserve">prepared from plant, animal or mineral sources. </w:t>
      </w:r>
      <w:r w:rsidR="008760A8">
        <w:rPr>
          <w:rStyle w:val="Hyperlink"/>
          <w:rFonts w:cs="Times New Roman"/>
          <w:iCs/>
          <w:color w:val="auto"/>
          <w:szCs w:val="24"/>
          <w:u w:val="none"/>
        </w:rPr>
        <w:t>From 1856 many patents appear on dyes made by chemical synthesis, for which mauveine was the first to be commercialised. This patent marks the beginning of the coal-tar dye industry which spread rapidly through Britain, France, Germany and Switzerland.</w:t>
      </w:r>
      <w:r w:rsidR="006960A4" w:rsidRPr="006960A4">
        <w:rPr>
          <w:rStyle w:val="Hyperlink"/>
          <w:rFonts w:cs="Times New Roman"/>
          <w:iCs/>
          <w:color w:val="auto"/>
          <w:szCs w:val="24"/>
          <w:u w:val="none"/>
          <w:vertAlign w:val="superscript"/>
        </w:rPr>
        <w:t>5</w:t>
      </w:r>
      <w:r w:rsidR="008760A8">
        <w:rPr>
          <w:rStyle w:val="Hyperlink"/>
          <w:rFonts w:cs="Times New Roman"/>
          <w:iCs/>
          <w:color w:val="auto"/>
          <w:szCs w:val="24"/>
          <w:u w:val="none"/>
        </w:rPr>
        <w:t xml:space="preserve"> </w:t>
      </w:r>
      <w:r w:rsidR="006960A4">
        <w:rPr>
          <w:rStyle w:val="Hyperlink"/>
          <w:rFonts w:cs="Times New Roman"/>
          <w:iCs/>
          <w:color w:val="auto"/>
          <w:szCs w:val="24"/>
          <w:u w:val="none"/>
        </w:rPr>
        <w:t>It has had numerous celebrations and</w:t>
      </w:r>
      <w:r w:rsidR="00CA7424">
        <w:rPr>
          <w:rStyle w:val="Hyperlink"/>
          <w:rFonts w:cs="Times New Roman"/>
          <w:iCs/>
          <w:color w:val="auto"/>
          <w:szCs w:val="24"/>
          <w:u w:val="none"/>
        </w:rPr>
        <w:t xml:space="preserve"> reviews</w:t>
      </w:r>
      <w:r w:rsidR="006960A4">
        <w:rPr>
          <w:rStyle w:val="Hyperlink"/>
          <w:rFonts w:cs="Times New Roman"/>
          <w:iCs/>
          <w:color w:val="auto"/>
          <w:szCs w:val="24"/>
          <w:u w:val="none"/>
        </w:rPr>
        <w:t>.</w:t>
      </w:r>
      <w:r w:rsidR="00CA7424" w:rsidRPr="00CA7424">
        <w:rPr>
          <w:rStyle w:val="Hyperlink"/>
          <w:rFonts w:cs="Times New Roman"/>
          <w:iCs/>
          <w:color w:val="auto"/>
          <w:szCs w:val="24"/>
          <w:u w:val="none"/>
          <w:vertAlign w:val="superscript"/>
        </w:rPr>
        <w:t>6-</w:t>
      </w:r>
      <w:r w:rsidR="009B1258">
        <w:rPr>
          <w:rStyle w:val="Hyperlink"/>
          <w:rFonts w:cs="Times New Roman"/>
          <w:iCs/>
          <w:color w:val="auto"/>
          <w:szCs w:val="24"/>
          <w:u w:val="none"/>
          <w:vertAlign w:val="superscript"/>
        </w:rPr>
        <w:t>10</w:t>
      </w:r>
      <w:r w:rsidR="006960A4">
        <w:rPr>
          <w:rStyle w:val="Hyperlink"/>
          <w:rFonts w:cs="Times New Roman"/>
          <w:iCs/>
          <w:color w:val="auto"/>
          <w:szCs w:val="24"/>
          <w:u w:val="none"/>
        </w:rPr>
        <w:t xml:space="preserve"> </w:t>
      </w:r>
      <w:r w:rsidR="008760A8">
        <w:rPr>
          <w:rStyle w:val="Hyperlink"/>
          <w:rFonts w:cs="Times New Roman"/>
          <w:iCs/>
          <w:color w:val="auto"/>
          <w:szCs w:val="24"/>
          <w:u w:val="none"/>
        </w:rPr>
        <w:t>Luckily there are some samples of mauveine remaining which have been analysed and their composition has been determined.</w:t>
      </w:r>
      <w:r w:rsidR="009B1258">
        <w:rPr>
          <w:rStyle w:val="Hyperlink"/>
          <w:rFonts w:cs="Times New Roman"/>
          <w:iCs/>
          <w:color w:val="auto"/>
          <w:szCs w:val="24"/>
          <w:u w:val="none"/>
          <w:vertAlign w:val="superscript"/>
        </w:rPr>
        <w:t>11</w:t>
      </w:r>
      <w:r w:rsidR="008760A8">
        <w:rPr>
          <w:rStyle w:val="Hyperlink"/>
          <w:rFonts w:cs="Times New Roman"/>
          <w:iCs/>
          <w:color w:val="auto"/>
          <w:szCs w:val="24"/>
          <w:u w:val="none"/>
        </w:rPr>
        <w:t xml:space="preserve">  Both Schunck’s mauveine</w:t>
      </w:r>
      <w:r w:rsidR="00761715">
        <w:rPr>
          <w:rStyle w:val="Hyperlink"/>
          <w:rFonts w:cs="Times New Roman"/>
          <w:iCs/>
          <w:color w:val="auto"/>
          <w:szCs w:val="24"/>
          <w:u w:val="none"/>
        </w:rPr>
        <w:t>, in</w:t>
      </w:r>
      <w:r>
        <w:rPr>
          <w:rStyle w:val="Hyperlink"/>
          <w:rFonts w:cs="Times New Roman"/>
          <w:iCs/>
          <w:color w:val="auto"/>
          <w:szCs w:val="24"/>
          <w:u w:val="none"/>
        </w:rPr>
        <w:t xml:space="preserve"> the Museum of Science </w:t>
      </w:r>
      <w:r>
        <w:rPr>
          <w:rStyle w:val="Hyperlink"/>
          <w:rFonts w:cs="Times New Roman"/>
          <w:iCs/>
          <w:color w:val="auto"/>
          <w:szCs w:val="24"/>
          <w:u w:val="none"/>
        </w:rPr>
        <w:lastRenderedPageBreak/>
        <w:t>and Industry (</w:t>
      </w:r>
      <w:r w:rsidR="00761715">
        <w:rPr>
          <w:rStyle w:val="Hyperlink"/>
          <w:rFonts w:cs="Times New Roman"/>
          <w:iCs/>
          <w:color w:val="auto"/>
          <w:szCs w:val="24"/>
          <w:u w:val="none"/>
        </w:rPr>
        <w:t>MOSI</w:t>
      </w:r>
      <w:r>
        <w:rPr>
          <w:rStyle w:val="Hyperlink"/>
          <w:rFonts w:cs="Times New Roman"/>
          <w:iCs/>
          <w:color w:val="auto"/>
          <w:szCs w:val="24"/>
          <w:u w:val="none"/>
        </w:rPr>
        <w:t>)</w:t>
      </w:r>
      <w:r w:rsidR="00761715">
        <w:rPr>
          <w:rStyle w:val="Hyperlink"/>
          <w:rFonts w:cs="Times New Roman"/>
          <w:iCs/>
          <w:color w:val="auto"/>
          <w:szCs w:val="24"/>
          <w:u w:val="none"/>
        </w:rPr>
        <w:t xml:space="preserve"> Manchester,</w:t>
      </w:r>
      <w:r w:rsidR="008760A8">
        <w:rPr>
          <w:rStyle w:val="Hyperlink"/>
          <w:rFonts w:cs="Times New Roman"/>
          <w:iCs/>
          <w:color w:val="auto"/>
          <w:szCs w:val="24"/>
          <w:u w:val="none"/>
        </w:rPr>
        <w:t xml:space="preserve"> and Caro’s mauveine</w:t>
      </w:r>
      <w:r w:rsidR="00761715">
        <w:rPr>
          <w:rStyle w:val="Hyperlink"/>
          <w:rFonts w:cs="Times New Roman"/>
          <w:iCs/>
          <w:color w:val="auto"/>
          <w:szCs w:val="24"/>
          <w:u w:val="none"/>
        </w:rPr>
        <w:t xml:space="preserve"> in the Deutsche Museum,</w:t>
      </w:r>
      <w:r w:rsidR="008760A8">
        <w:rPr>
          <w:rStyle w:val="Hyperlink"/>
          <w:rFonts w:cs="Times New Roman"/>
          <w:iCs/>
          <w:color w:val="auto"/>
          <w:szCs w:val="24"/>
          <w:u w:val="none"/>
        </w:rPr>
        <w:t xml:space="preserve"> are the same and are both rich in pseudo-mauveine.</w:t>
      </w:r>
      <w:r w:rsidR="006960A4" w:rsidRPr="006960A4">
        <w:rPr>
          <w:rStyle w:val="Hyperlink"/>
          <w:rFonts w:cs="Times New Roman"/>
          <w:iCs/>
          <w:color w:val="auto"/>
          <w:szCs w:val="24"/>
          <w:u w:val="none"/>
          <w:vertAlign w:val="superscript"/>
        </w:rPr>
        <w:t>1</w:t>
      </w:r>
      <w:r w:rsidR="009B1258">
        <w:rPr>
          <w:rStyle w:val="Hyperlink"/>
          <w:rFonts w:cs="Times New Roman"/>
          <w:iCs/>
          <w:color w:val="auto"/>
          <w:szCs w:val="24"/>
          <w:u w:val="none"/>
          <w:vertAlign w:val="superscript"/>
        </w:rPr>
        <w:t>2</w:t>
      </w:r>
      <w:r w:rsidR="008760A8">
        <w:rPr>
          <w:rStyle w:val="Hyperlink"/>
          <w:rFonts w:cs="Times New Roman"/>
          <w:iCs/>
          <w:color w:val="auto"/>
          <w:szCs w:val="24"/>
          <w:u w:val="none"/>
        </w:rPr>
        <w:t xml:space="preserve"> These were probably prepared by Dale and Caro’s method using CuCl</w:t>
      </w:r>
      <w:r w:rsidR="008760A8" w:rsidRPr="008760A8">
        <w:rPr>
          <w:rStyle w:val="Hyperlink"/>
          <w:rFonts w:cs="Times New Roman"/>
          <w:iCs/>
          <w:color w:val="auto"/>
          <w:szCs w:val="24"/>
          <w:u w:val="none"/>
          <w:vertAlign w:val="subscript"/>
        </w:rPr>
        <w:t>2</w:t>
      </w:r>
      <w:r w:rsidR="008760A8">
        <w:rPr>
          <w:rStyle w:val="Hyperlink"/>
          <w:rFonts w:cs="Times New Roman"/>
          <w:iCs/>
          <w:color w:val="auto"/>
          <w:szCs w:val="24"/>
          <w:u w:val="none"/>
        </w:rPr>
        <w:t xml:space="preserve"> as oxidant.</w:t>
      </w:r>
      <w:r w:rsidR="006960A4" w:rsidRPr="006960A4">
        <w:rPr>
          <w:rStyle w:val="Hyperlink"/>
          <w:rFonts w:cs="Times New Roman"/>
          <w:iCs/>
          <w:color w:val="auto"/>
          <w:szCs w:val="24"/>
          <w:u w:val="none"/>
          <w:vertAlign w:val="superscript"/>
        </w:rPr>
        <w:t>10</w:t>
      </w:r>
      <w:r w:rsidR="00F44772">
        <w:rPr>
          <w:rStyle w:val="Hyperlink"/>
          <w:rFonts w:cs="Times New Roman"/>
          <w:iCs/>
          <w:color w:val="auto"/>
          <w:szCs w:val="24"/>
          <w:u w:val="none"/>
        </w:rPr>
        <w:t xml:space="preserve"> </w:t>
      </w:r>
      <w:r w:rsidR="008760A8">
        <w:rPr>
          <w:rStyle w:val="Hyperlink"/>
          <w:rFonts w:cs="Times New Roman"/>
          <w:iCs/>
          <w:color w:val="auto"/>
          <w:szCs w:val="24"/>
          <w:u w:val="none"/>
        </w:rPr>
        <w:t>Mauveine samples from the Science Museum in London, MOSI in Manchester and the Chandler Museum in Arizona are similar</w:t>
      </w:r>
      <w:r w:rsidR="002800D3">
        <w:rPr>
          <w:rStyle w:val="Hyperlink"/>
          <w:rFonts w:cs="Times New Roman"/>
          <w:iCs/>
          <w:color w:val="auto"/>
          <w:szCs w:val="24"/>
          <w:u w:val="none"/>
        </w:rPr>
        <w:t xml:space="preserve"> and are all rich in mauveine A and B.</w:t>
      </w:r>
      <w:r w:rsidR="009B1258">
        <w:rPr>
          <w:rStyle w:val="Hyperlink"/>
          <w:rFonts w:cs="Times New Roman"/>
          <w:iCs/>
          <w:color w:val="auto"/>
          <w:szCs w:val="24"/>
          <w:u w:val="none"/>
          <w:vertAlign w:val="superscript"/>
        </w:rPr>
        <w:t>12</w:t>
      </w:r>
      <w:r w:rsidR="00561D9A">
        <w:rPr>
          <w:rStyle w:val="Hyperlink"/>
          <w:rFonts w:cs="Times New Roman"/>
          <w:iCs/>
          <w:color w:val="auto"/>
          <w:szCs w:val="24"/>
          <w:u w:val="none"/>
        </w:rPr>
        <w:t xml:space="preserve"> MOSI mauveine, from Blakely,</w:t>
      </w:r>
      <w:r w:rsidR="00D86722" w:rsidRPr="00D86722">
        <w:rPr>
          <w:rStyle w:val="Hyperlink"/>
          <w:rFonts w:cs="Times New Roman"/>
          <w:iCs/>
          <w:color w:val="auto"/>
          <w:szCs w:val="24"/>
          <w:u w:val="none"/>
          <w:vertAlign w:val="superscript"/>
        </w:rPr>
        <w:t>13</w:t>
      </w:r>
      <w:r w:rsidR="00561D9A">
        <w:rPr>
          <w:rStyle w:val="Hyperlink"/>
          <w:rFonts w:cs="Times New Roman"/>
          <w:iCs/>
          <w:color w:val="auto"/>
          <w:szCs w:val="24"/>
          <w:u w:val="none"/>
        </w:rPr>
        <w:t xml:space="preserve"> is sealed with a Perkin &amp; Sons cork so most likely came from Perkin’s factory.</w:t>
      </w:r>
      <w:r w:rsidR="002800D3">
        <w:rPr>
          <w:rStyle w:val="Hyperlink"/>
          <w:rFonts w:cs="Times New Roman"/>
          <w:iCs/>
          <w:color w:val="auto"/>
          <w:szCs w:val="24"/>
          <w:u w:val="none"/>
        </w:rPr>
        <w:t xml:space="preserve"> </w:t>
      </w:r>
      <w:r w:rsidR="00761715">
        <w:rPr>
          <w:rStyle w:val="Hyperlink"/>
          <w:rFonts w:cs="Times New Roman"/>
          <w:iCs/>
          <w:color w:val="auto"/>
          <w:szCs w:val="24"/>
          <w:u w:val="none"/>
        </w:rPr>
        <w:t>Our studies have centered upon the preparation of derivatives similar to those found in mauveine,</w:t>
      </w:r>
      <w:r w:rsidR="006960A4" w:rsidRPr="006960A4">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4</w:t>
      </w:r>
      <w:r w:rsidR="00443358">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5</w:t>
      </w:r>
      <w:r w:rsidR="00761715" w:rsidRPr="006960A4">
        <w:rPr>
          <w:rStyle w:val="Hyperlink"/>
          <w:rFonts w:cs="Times New Roman"/>
          <w:iCs/>
          <w:color w:val="auto"/>
          <w:szCs w:val="24"/>
          <w:u w:val="none"/>
          <w:vertAlign w:val="superscript"/>
        </w:rPr>
        <w:t xml:space="preserve"> </w:t>
      </w:r>
      <w:r w:rsidR="00761715">
        <w:rPr>
          <w:rStyle w:val="Hyperlink"/>
          <w:rFonts w:cs="Times New Roman"/>
          <w:iCs/>
          <w:color w:val="auto"/>
          <w:szCs w:val="24"/>
          <w:u w:val="none"/>
        </w:rPr>
        <w:t>and upon the synthesis of mauveine which has the same composition as authentic mauveine.</w:t>
      </w:r>
      <w:r w:rsidR="006960A4" w:rsidRPr="006960A4">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6</w:t>
      </w:r>
      <w:r w:rsidR="006960A4" w:rsidRPr="006960A4">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7</w:t>
      </w:r>
      <w:r w:rsidR="00761715">
        <w:rPr>
          <w:rStyle w:val="Hyperlink"/>
          <w:rFonts w:cs="Times New Roman"/>
          <w:iCs/>
          <w:color w:val="auto"/>
          <w:szCs w:val="24"/>
          <w:u w:val="none"/>
        </w:rPr>
        <w:t xml:space="preserve"> This is because mauveine prepared by the potassium dichromate oxidation of a mixture of </w:t>
      </w:r>
      <w:r w:rsidR="00761715" w:rsidRPr="00761715">
        <w:rPr>
          <w:rStyle w:val="Hyperlink"/>
          <w:rFonts w:cs="Times New Roman"/>
          <w:i/>
          <w:iCs/>
          <w:color w:val="auto"/>
          <w:szCs w:val="24"/>
          <w:u w:val="none"/>
        </w:rPr>
        <w:t>p</w:t>
      </w:r>
      <w:r w:rsidR="00761715">
        <w:rPr>
          <w:rStyle w:val="Hyperlink"/>
          <w:rFonts w:cs="Times New Roman"/>
          <w:iCs/>
          <w:color w:val="auto"/>
          <w:szCs w:val="24"/>
          <w:u w:val="none"/>
        </w:rPr>
        <w:t xml:space="preserve">-toluidine, </w:t>
      </w:r>
      <w:r w:rsidR="00761715" w:rsidRPr="00761715">
        <w:rPr>
          <w:rStyle w:val="Hyperlink"/>
          <w:rFonts w:cs="Times New Roman"/>
          <w:i/>
          <w:iCs/>
          <w:color w:val="auto"/>
          <w:szCs w:val="24"/>
          <w:u w:val="none"/>
        </w:rPr>
        <w:t>o</w:t>
      </w:r>
      <w:r w:rsidR="00761715">
        <w:rPr>
          <w:rStyle w:val="Hyperlink"/>
          <w:rFonts w:cs="Times New Roman"/>
          <w:iCs/>
          <w:color w:val="auto"/>
          <w:szCs w:val="24"/>
          <w:u w:val="none"/>
        </w:rPr>
        <w:t>-toluidine and aniline, a method we dubbed Perkin’s stated method, gives a standard product mixture of mauveine A, B</w:t>
      </w:r>
      <w:r w:rsidR="00761715" w:rsidRPr="00761715">
        <w:rPr>
          <w:rStyle w:val="Hyperlink"/>
          <w:rFonts w:cs="Times New Roman"/>
          <w:iCs/>
          <w:color w:val="auto"/>
          <w:szCs w:val="24"/>
          <w:u w:val="none"/>
          <w:vertAlign w:val="subscript"/>
        </w:rPr>
        <w:t>2</w:t>
      </w:r>
      <w:r w:rsidR="00761715">
        <w:rPr>
          <w:rStyle w:val="Hyperlink"/>
          <w:rFonts w:cs="Times New Roman"/>
          <w:iCs/>
          <w:color w:val="auto"/>
          <w:szCs w:val="24"/>
          <w:u w:val="none"/>
        </w:rPr>
        <w:t>, B and C.</w:t>
      </w:r>
      <w:r w:rsidR="006960A4" w:rsidRPr="006960A4">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8</w:t>
      </w:r>
      <w:r w:rsidR="00761715" w:rsidRPr="006960A4">
        <w:rPr>
          <w:rStyle w:val="Hyperlink"/>
          <w:rFonts w:cs="Times New Roman"/>
          <w:iCs/>
          <w:color w:val="auto"/>
          <w:szCs w:val="24"/>
          <w:u w:val="none"/>
          <w:vertAlign w:val="superscript"/>
        </w:rPr>
        <w:t xml:space="preserve"> </w:t>
      </w:r>
      <w:r w:rsidR="00761715">
        <w:rPr>
          <w:rStyle w:val="Hyperlink"/>
          <w:rFonts w:cs="Times New Roman"/>
          <w:iCs/>
          <w:color w:val="auto"/>
          <w:szCs w:val="24"/>
          <w:u w:val="none"/>
        </w:rPr>
        <w:t>These four products were isolated and</w:t>
      </w:r>
      <w:r w:rsidR="00443358">
        <w:rPr>
          <w:rStyle w:val="Hyperlink"/>
          <w:rFonts w:cs="Times New Roman"/>
          <w:iCs/>
          <w:color w:val="auto"/>
          <w:szCs w:val="24"/>
          <w:u w:val="none"/>
        </w:rPr>
        <w:t xml:space="preserve"> fully characterised</w:t>
      </w:r>
      <w:r w:rsidR="00761715">
        <w:rPr>
          <w:rStyle w:val="Hyperlink"/>
          <w:rFonts w:cs="Times New Roman"/>
          <w:iCs/>
          <w:color w:val="auto"/>
          <w:szCs w:val="24"/>
          <w:u w:val="none"/>
        </w:rPr>
        <w:t>.</w:t>
      </w:r>
      <w:r w:rsidR="00443358" w:rsidRPr="00443358">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8</w:t>
      </w:r>
      <w:r w:rsidR="00761715">
        <w:rPr>
          <w:rStyle w:val="Hyperlink"/>
          <w:rFonts w:cs="Times New Roman"/>
          <w:iCs/>
          <w:color w:val="auto"/>
          <w:szCs w:val="24"/>
          <w:u w:val="none"/>
        </w:rPr>
        <w:t xml:space="preserve"> However, authentic mauv</w:t>
      </w:r>
      <w:r w:rsidR="00800C74">
        <w:rPr>
          <w:rStyle w:val="Hyperlink"/>
          <w:rFonts w:cs="Times New Roman"/>
          <w:iCs/>
          <w:color w:val="auto"/>
          <w:szCs w:val="24"/>
          <w:u w:val="none"/>
        </w:rPr>
        <w:t>e</w:t>
      </w:r>
      <w:r w:rsidR="00761715">
        <w:rPr>
          <w:rStyle w:val="Hyperlink"/>
          <w:rFonts w:cs="Times New Roman"/>
          <w:iCs/>
          <w:color w:val="auto"/>
          <w:szCs w:val="24"/>
          <w:u w:val="none"/>
        </w:rPr>
        <w:t xml:space="preserve">ine is rich in mauveine A and B only. </w:t>
      </w:r>
      <w:r w:rsidR="00800C74">
        <w:rPr>
          <w:rStyle w:val="Hyperlink"/>
          <w:rFonts w:cs="Times New Roman"/>
          <w:iCs/>
          <w:color w:val="auto"/>
          <w:szCs w:val="24"/>
          <w:u w:val="none"/>
        </w:rPr>
        <w:t>Although a comparison of low resolution HPLC traces of authentic mauveine vs as synthesised mauveine was made, we felt that the significance was overlooked</w:t>
      </w:r>
      <w:r w:rsidR="00FE3E3A">
        <w:rPr>
          <w:rStyle w:val="Hyperlink"/>
          <w:rFonts w:cs="Times New Roman"/>
          <w:iCs/>
          <w:color w:val="auto"/>
          <w:szCs w:val="24"/>
          <w:u w:val="none"/>
        </w:rPr>
        <w:t xml:space="preserve"> and the trace was of low resolution</w:t>
      </w:r>
      <w:r w:rsidR="00800C74">
        <w:rPr>
          <w:rStyle w:val="Hyperlink"/>
          <w:rFonts w:cs="Times New Roman"/>
          <w:iCs/>
          <w:color w:val="auto"/>
          <w:szCs w:val="24"/>
          <w:u w:val="none"/>
        </w:rPr>
        <w:t>.</w:t>
      </w:r>
      <w:r w:rsidR="00800C74" w:rsidRPr="00800C74">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8</w:t>
      </w:r>
      <w:r w:rsidR="00800C74">
        <w:rPr>
          <w:rStyle w:val="Hyperlink"/>
          <w:rFonts w:cs="Times New Roman"/>
          <w:iCs/>
          <w:color w:val="auto"/>
          <w:szCs w:val="24"/>
          <w:u w:val="none"/>
        </w:rPr>
        <w:t xml:space="preserve"> </w:t>
      </w:r>
      <w:r w:rsidR="00761715">
        <w:rPr>
          <w:rStyle w:val="Hyperlink"/>
          <w:rFonts w:cs="Times New Roman"/>
          <w:iCs/>
          <w:color w:val="auto"/>
          <w:szCs w:val="24"/>
          <w:u w:val="none"/>
        </w:rPr>
        <w:t>We published</w:t>
      </w:r>
      <w:r w:rsidR="00800C74">
        <w:rPr>
          <w:rStyle w:val="Hyperlink"/>
          <w:rFonts w:cs="Times New Roman"/>
          <w:iCs/>
          <w:color w:val="auto"/>
          <w:szCs w:val="24"/>
          <w:u w:val="none"/>
        </w:rPr>
        <w:t xml:space="preserve"> photographs of</w:t>
      </w:r>
      <w:r w:rsidR="00761715">
        <w:rPr>
          <w:rStyle w:val="Hyperlink"/>
          <w:rFonts w:cs="Times New Roman"/>
          <w:iCs/>
          <w:color w:val="auto"/>
          <w:szCs w:val="24"/>
          <w:u w:val="none"/>
        </w:rPr>
        <w:t xml:space="preserve"> TLC plates to try and give a visual indication of the experimentation</w:t>
      </w:r>
      <w:r w:rsidR="00443358">
        <w:rPr>
          <w:rStyle w:val="Hyperlink"/>
          <w:rFonts w:cs="Times New Roman"/>
          <w:iCs/>
          <w:color w:val="auto"/>
          <w:szCs w:val="24"/>
          <w:u w:val="none"/>
        </w:rPr>
        <w:t xml:space="preserve"> since the chromophores are coloured</w:t>
      </w:r>
      <w:r w:rsidR="00761715">
        <w:rPr>
          <w:rStyle w:val="Hyperlink"/>
          <w:rFonts w:cs="Times New Roman"/>
          <w:iCs/>
          <w:color w:val="auto"/>
          <w:szCs w:val="24"/>
          <w:u w:val="none"/>
        </w:rPr>
        <w:t>.</w:t>
      </w:r>
      <w:r w:rsidR="00443358" w:rsidRPr="00443358">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6</w:t>
      </w:r>
      <w:r w:rsidR="00443358" w:rsidRPr="00443358">
        <w:rPr>
          <w:rStyle w:val="Hyperlink"/>
          <w:rFonts w:cs="Times New Roman"/>
          <w:iCs/>
          <w:color w:val="auto"/>
          <w:szCs w:val="24"/>
          <w:u w:val="none"/>
          <w:vertAlign w:val="superscript"/>
        </w:rPr>
        <w:t>-1</w:t>
      </w:r>
      <w:r w:rsidR="00D86722">
        <w:rPr>
          <w:rStyle w:val="Hyperlink"/>
          <w:rFonts w:cs="Times New Roman"/>
          <w:iCs/>
          <w:color w:val="auto"/>
          <w:szCs w:val="24"/>
          <w:u w:val="none"/>
          <w:vertAlign w:val="superscript"/>
        </w:rPr>
        <w:t>7</w:t>
      </w:r>
      <w:r w:rsidR="00761715">
        <w:rPr>
          <w:rStyle w:val="Hyperlink"/>
          <w:rFonts w:cs="Times New Roman"/>
          <w:iCs/>
          <w:color w:val="auto"/>
          <w:szCs w:val="24"/>
          <w:u w:val="none"/>
        </w:rPr>
        <w:t xml:space="preserve"> </w:t>
      </w:r>
      <w:r w:rsidR="00C822B4">
        <w:rPr>
          <w:rStyle w:val="Hyperlink"/>
          <w:rFonts w:cs="Times New Roman"/>
          <w:iCs/>
          <w:color w:val="auto"/>
          <w:szCs w:val="24"/>
          <w:u w:val="none"/>
        </w:rPr>
        <w:t xml:space="preserve">So far in our hands we cannot make authentic mauveine </w:t>
      </w:r>
      <w:r w:rsidR="006960A4">
        <w:rPr>
          <w:rStyle w:val="Hyperlink"/>
          <w:rFonts w:cs="Times New Roman"/>
          <w:iCs/>
          <w:color w:val="auto"/>
          <w:szCs w:val="24"/>
          <w:u w:val="none"/>
        </w:rPr>
        <w:t>by following Perkin’s method</w:t>
      </w:r>
      <w:r w:rsidR="00C822B4">
        <w:rPr>
          <w:rStyle w:val="Hyperlink"/>
          <w:rFonts w:cs="Times New Roman"/>
          <w:iCs/>
          <w:color w:val="auto"/>
          <w:szCs w:val="24"/>
          <w:u w:val="none"/>
        </w:rPr>
        <w:t>.</w:t>
      </w:r>
      <w:r w:rsidR="00800C74">
        <w:rPr>
          <w:rStyle w:val="Hyperlink"/>
          <w:rFonts w:cs="Times New Roman"/>
          <w:iCs/>
          <w:color w:val="auto"/>
          <w:szCs w:val="24"/>
          <w:u w:val="none"/>
          <w:vertAlign w:val="superscript"/>
        </w:rPr>
        <w:t xml:space="preserve"> </w:t>
      </w:r>
      <w:r w:rsidR="00C822B4">
        <w:rPr>
          <w:rStyle w:val="Hyperlink"/>
          <w:rFonts w:cs="Times New Roman"/>
          <w:iCs/>
          <w:color w:val="auto"/>
          <w:szCs w:val="24"/>
          <w:u w:val="none"/>
        </w:rPr>
        <w:t xml:space="preserve"> However, we were able to get a much better match to authentic mauveine by the potassium dichromate oxidation of </w:t>
      </w:r>
      <w:r w:rsidR="00C822B4" w:rsidRPr="00C822B4">
        <w:rPr>
          <w:rStyle w:val="Hyperlink"/>
          <w:rFonts w:cs="Times New Roman"/>
          <w:i/>
          <w:iCs/>
          <w:color w:val="auto"/>
          <w:szCs w:val="24"/>
          <w:u w:val="none"/>
        </w:rPr>
        <w:t>tert</w:t>
      </w:r>
      <w:r w:rsidR="00C822B4">
        <w:rPr>
          <w:rStyle w:val="Hyperlink"/>
          <w:rFonts w:cs="Times New Roman"/>
          <w:iCs/>
          <w:color w:val="auto"/>
          <w:szCs w:val="24"/>
          <w:u w:val="none"/>
        </w:rPr>
        <w:t>-butyl-</w:t>
      </w:r>
      <w:r w:rsidR="00C822B4" w:rsidRPr="00C822B4">
        <w:rPr>
          <w:rStyle w:val="Hyperlink"/>
          <w:rFonts w:cs="Times New Roman"/>
          <w:i/>
          <w:iCs/>
          <w:color w:val="auto"/>
          <w:szCs w:val="24"/>
          <w:u w:val="none"/>
        </w:rPr>
        <w:t>p</w:t>
      </w:r>
      <w:r w:rsidR="00C822B4">
        <w:rPr>
          <w:rStyle w:val="Hyperlink"/>
          <w:rFonts w:cs="Times New Roman"/>
          <w:iCs/>
          <w:color w:val="auto"/>
          <w:szCs w:val="24"/>
          <w:u w:val="none"/>
        </w:rPr>
        <w:t xml:space="preserve">-toluidine, </w:t>
      </w:r>
      <w:r w:rsidR="00C822B4" w:rsidRPr="00C822B4">
        <w:rPr>
          <w:rStyle w:val="Hyperlink"/>
          <w:rFonts w:cs="Times New Roman"/>
          <w:i/>
          <w:iCs/>
          <w:color w:val="auto"/>
          <w:szCs w:val="24"/>
          <w:u w:val="none"/>
        </w:rPr>
        <w:t>o</w:t>
      </w:r>
      <w:r w:rsidR="00C822B4">
        <w:rPr>
          <w:rStyle w:val="Hyperlink"/>
          <w:rFonts w:cs="Times New Roman"/>
          <w:iCs/>
          <w:color w:val="auto"/>
          <w:szCs w:val="24"/>
          <w:u w:val="none"/>
        </w:rPr>
        <w:t xml:space="preserve">-toluidine and aniline followed by the deprotection of </w:t>
      </w:r>
      <w:r w:rsidR="00800C74">
        <w:rPr>
          <w:rStyle w:val="Hyperlink"/>
          <w:rFonts w:cs="Times New Roman"/>
          <w:iCs/>
          <w:color w:val="auto"/>
          <w:szCs w:val="24"/>
          <w:u w:val="none"/>
        </w:rPr>
        <w:t xml:space="preserve">a mixture of </w:t>
      </w:r>
      <w:r w:rsidR="00C822B4">
        <w:rPr>
          <w:rStyle w:val="Hyperlink"/>
          <w:rFonts w:cs="Times New Roman"/>
          <w:iCs/>
          <w:color w:val="auto"/>
          <w:szCs w:val="24"/>
          <w:u w:val="none"/>
        </w:rPr>
        <w:t xml:space="preserve">intermediate </w:t>
      </w:r>
      <w:r w:rsidR="00C822B4" w:rsidRPr="00C822B4">
        <w:rPr>
          <w:rStyle w:val="Hyperlink"/>
          <w:rFonts w:cs="Times New Roman"/>
          <w:i/>
          <w:iCs/>
          <w:color w:val="auto"/>
          <w:szCs w:val="24"/>
          <w:u w:val="none"/>
        </w:rPr>
        <w:t>tert</w:t>
      </w:r>
      <w:r w:rsidR="00C822B4">
        <w:rPr>
          <w:rStyle w:val="Hyperlink"/>
          <w:rFonts w:cs="Times New Roman"/>
          <w:iCs/>
          <w:color w:val="auto"/>
          <w:szCs w:val="24"/>
          <w:u w:val="none"/>
        </w:rPr>
        <w:t xml:space="preserve">-butylated chromophores. So </w:t>
      </w:r>
      <w:r w:rsidR="00C822B4" w:rsidRPr="00C822B4">
        <w:rPr>
          <w:rStyle w:val="Hyperlink"/>
          <w:rFonts w:cs="Times New Roman"/>
          <w:i/>
          <w:iCs/>
          <w:color w:val="auto"/>
          <w:szCs w:val="24"/>
          <w:u w:val="none"/>
        </w:rPr>
        <w:t>p</w:t>
      </w:r>
      <w:r w:rsidR="00C822B4">
        <w:rPr>
          <w:rStyle w:val="Hyperlink"/>
          <w:rFonts w:cs="Times New Roman"/>
          <w:iCs/>
          <w:color w:val="auto"/>
          <w:szCs w:val="24"/>
          <w:u w:val="none"/>
        </w:rPr>
        <w:t xml:space="preserve">-toluidine has been replaced by </w:t>
      </w:r>
      <w:r w:rsidR="00C822B4" w:rsidRPr="00C822B4">
        <w:rPr>
          <w:rStyle w:val="Hyperlink"/>
          <w:rFonts w:cs="Times New Roman"/>
          <w:i/>
          <w:iCs/>
          <w:color w:val="auto"/>
          <w:szCs w:val="24"/>
          <w:u w:val="none"/>
        </w:rPr>
        <w:t>tert</w:t>
      </w:r>
      <w:r w:rsidR="00C822B4">
        <w:rPr>
          <w:rStyle w:val="Hyperlink"/>
          <w:rFonts w:cs="Times New Roman"/>
          <w:iCs/>
          <w:color w:val="auto"/>
          <w:szCs w:val="24"/>
          <w:u w:val="none"/>
        </w:rPr>
        <w:t>-butyl-</w:t>
      </w:r>
      <w:r w:rsidR="00C822B4" w:rsidRPr="00C822B4">
        <w:rPr>
          <w:rStyle w:val="Hyperlink"/>
          <w:rFonts w:cs="Times New Roman"/>
          <w:i/>
          <w:iCs/>
          <w:color w:val="auto"/>
          <w:szCs w:val="24"/>
          <w:u w:val="none"/>
        </w:rPr>
        <w:t>p</w:t>
      </w:r>
      <w:r w:rsidR="00C822B4">
        <w:rPr>
          <w:rStyle w:val="Hyperlink"/>
          <w:rFonts w:cs="Times New Roman"/>
          <w:iCs/>
          <w:color w:val="auto"/>
          <w:szCs w:val="24"/>
          <w:u w:val="none"/>
        </w:rPr>
        <w:t>-toluidine</w:t>
      </w:r>
      <w:r w:rsidR="004E714D">
        <w:rPr>
          <w:rStyle w:val="Hyperlink"/>
          <w:rFonts w:cs="Times New Roman"/>
          <w:iCs/>
          <w:color w:val="auto"/>
          <w:szCs w:val="24"/>
          <w:u w:val="none"/>
        </w:rPr>
        <w:t xml:space="preserve"> which increases the yield considerably.</w:t>
      </w:r>
      <w:r w:rsidR="00C822B4">
        <w:rPr>
          <w:rStyle w:val="Hyperlink"/>
          <w:rFonts w:cs="Times New Roman"/>
          <w:iCs/>
          <w:color w:val="auto"/>
          <w:szCs w:val="24"/>
          <w:u w:val="none"/>
        </w:rPr>
        <w:t xml:space="preserve"> The preference for mauveine A and B was rationalised by assuming that  </w:t>
      </w:r>
      <w:r w:rsidR="00C822B4" w:rsidRPr="00C822B4">
        <w:rPr>
          <w:rStyle w:val="Hyperlink"/>
          <w:rFonts w:cs="Times New Roman"/>
          <w:i/>
          <w:iCs/>
          <w:color w:val="auto"/>
          <w:szCs w:val="24"/>
          <w:u w:val="none"/>
        </w:rPr>
        <w:t>tert</w:t>
      </w:r>
      <w:r w:rsidR="00C822B4">
        <w:rPr>
          <w:rStyle w:val="Hyperlink"/>
          <w:rFonts w:cs="Times New Roman"/>
          <w:iCs/>
          <w:color w:val="auto"/>
          <w:szCs w:val="24"/>
          <w:u w:val="none"/>
        </w:rPr>
        <w:t>-butyl-</w:t>
      </w:r>
      <w:r w:rsidR="00C822B4" w:rsidRPr="00C822B4">
        <w:rPr>
          <w:rStyle w:val="Hyperlink"/>
          <w:rFonts w:cs="Times New Roman"/>
          <w:i/>
          <w:iCs/>
          <w:color w:val="auto"/>
          <w:szCs w:val="24"/>
          <w:u w:val="none"/>
        </w:rPr>
        <w:t>p</w:t>
      </w:r>
      <w:r w:rsidR="00C822B4">
        <w:rPr>
          <w:rStyle w:val="Hyperlink"/>
          <w:rFonts w:cs="Times New Roman"/>
          <w:iCs/>
          <w:color w:val="auto"/>
          <w:szCs w:val="24"/>
          <w:u w:val="none"/>
        </w:rPr>
        <w:t>-toluidine could no longer</w:t>
      </w:r>
      <w:r w:rsidR="007D4BAA">
        <w:rPr>
          <w:rStyle w:val="Hyperlink"/>
          <w:rFonts w:cs="Times New Roman"/>
          <w:iCs/>
          <w:color w:val="auto"/>
          <w:szCs w:val="24"/>
          <w:u w:val="none"/>
        </w:rPr>
        <w:t xml:space="preserve"> </w:t>
      </w:r>
      <w:r w:rsidR="00C822B4">
        <w:rPr>
          <w:rStyle w:val="Hyperlink"/>
          <w:rFonts w:cs="Times New Roman"/>
          <w:iCs/>
          <w:color w:val="auto"/>
          <w:szCs w:val="24"/>
          <w:u w:val="none"/>
        </w:rPr>
        <w:t>couple to give mauveine B</w:t>
      </w:r>
      <w:r w:rsidR="00C822B4" w:rsidRPr="00C822B4">
        <w:rPr>
          <w:rStyle w:val="Hyperlink"/>
          <w:rFonts w:cs="Times New Roman"/>
          <w:iCs/>
          <w:color w:val="auto"/>
          <w:szCs w:val="24"/>
          <w:u w:val="none"/>
          <w:vertAlign w:val="subscript"/>
        </w:rPr>
        <w:t>2</w:t>
      </w:r>
      <w:r w:rsidR="00C822B4">
        <w:rPr>
          <w:rStyle w:val="Hyperlink"/>
          <w:rFonts w:cs="Times New Roman"/>
          <w:iCs/>
          <w:color w:val="auto"/>
          <w:szCs w:val="24"/>
          <w:u w:val="none"/>
        </w:rPr>
        <w:t xml:space="preserve"> or C. </w:t>
      </w:r>
      <w:r w:rsidR="00BA2A89">
        <w:rPr>
          <w:rStyle w:val="Hyperlink"/>
          <w:rFonts w:cs="Times New Roman"/>
          <w:iCs/>
          <w:color w:val="auto"/>
          <w:szCs w:val="24"/>
          <w:u w:val="none"/>
        </w:rPr>
        <w:t xml:space="preserve">Aniline would always </w:t>
      </w:r>
      <w:r w:rsidR="00800C74">
        <w:rPr>
          <w:rStyle w:val="Hyperlink"/>
          <w:rFonts w:cs="Times New Roman"/>
          <w:iCs/>
          <w:color w:val="auto"/>
          <w:szCs w:val="24"/>
          <w:u w:val="none"/>
        </w:rPr>
        <w:t>couple into the center position</w:t>
      </w:r>
      <w:r w:rsidR="00BA2A89">
        <w:rPr>
          <w:rStyle w:val="Hyperlink"/>
          <w:rFonts w:cs="Times New Roman"/>
          <w:iCs/>
          <w:color w:val="auto"/>
          <w:szCs w:val="24"/>
          <w:u w:val="none"/>
        </w:rPr>
        <w:t xml:space="preserve">. </w:t>
      </w:r>
      <w:r w:rsidR="00C822B4">
        <w:rPr>
          <w:rStyle w:val="Hyperlink"/>
          <w:rFonts w:cs="Times New Roman"/>
          <w:iCs/>
          <w:color w:val="auto"/>
          <w:szCs w:val="24"/>
          <w:u w:val="none"/>
        </w:rPr>
        <w:t>This is easy</w:t>
      </w:r>
      <w:r w:rsidR="006E2420">
        <w:rPr>
          <w:rStyle w:val="Hyperlink"/>
          <w:rFonts w:cs="Times New Roman"/>
          <w:iCs/>
          <w:color w:val="auto"/>
          <w:szCs w:val="24"/>
          <w:u w:val="none"/>
        </w:rPr>
        <w:t xml:space="preserve"> to see from the drawings below in figure 1.</w:t>
      </w:r>
    </w:p>
    <w:p w:rsidR="00A32A5F" w:rsidRDefault="00A32A5F" w:rsidP="00D42787">
      <w:pPr>
        <w:pStyle w:val="NoSpacing"/>
        <w:spacing w:line="360" w:lineRule="auto"/>
        <w:jc w:val="both"/>
        <w:rPr>
          <w:rStyle w:val="Hyperlink"/>
          <w:rFonts w:cs="Times New Roman"/>
          <w:iCs/>
          <w:color w:val="auto"/>
          <w:szCs w:val="24"/>
          <w:u w:val="none"/>
        </w:rPr>
      </w:pPr>
    </w:p>
    <w:p w:rsidR="00561D9A" w:rsidRDefault="007D4BAA" w:rsidP="00D42787">
      <w:pPr>
        <w:pStyle w:val="NoSpacing"/>
        <w:spacing w:line="360" w:lineRule="auto"/>
        <w:jc w:val="center"/>
        <w:rPr>
          <w:rStyle w:val="Hyperlink"/>
          <w:rFonts w:cs="Times New Roman"/>
          <w:iCs/>
          <w:color w:val="auto"/>
          <w:szCs w:val="24"/>
          <w:u w:val="none"/>
        </w:rPr>
      </w:pPr>
      <w:r>
        <w:object w:dxaOrig="6191" w:dyaOrig="3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184.5pt" o:ole="">
            <v:imagedata r:id="rId8" o:title=""/>
          </v:shape>
          <o:OLEObject Type="Embed" ProgID="ChemDraw.Document.6.0" ShapeID="_x0000_i1025" DrawAspect="Content" ObjectID="_1492510827" r:id="rId9"/>
        </w:object>
      </w:r>
    </w:p>
    <w:p w:rsidR="00C822B4" w:rsidRPr="006E2420" w:rsidRDefault="006E2420" w:rsidP="00D42787">
      <w:pPr>
        <w:pStyle w:val="NoSpacing"/>
        <w:spacing w:line="360" w:lineRule="auto"/>
        <w:jc w:val="both"/>
        <w:rPr>
          <w:rStyle w:val="Hyperlink"/>
          <w:rFonts w:cs="Times New Roman"/>
          <w:iCs/>
          <w:color w:val="auto"/>
          <w:szCs w:val="24"/>
          <w:u w:val="none"/>
        </w:rPr>
      </w:pPr>
      <w:r w:rsidRPr="006E2420">
        <w:rPr>
          <w:rStyle w:val="Hyperlink"/>
          <w:rFonts w:cs="Times New Roman"/>
          <w:b/>
          <w:iCs/>
          <w:color w:val="auto"/>
          <w:szCs w:val="24"/>
          <w:u w:val="none"/>
        </w:rPr>
        <w:t xml:space="preserve">Figure 1 </w:t>
      </w:r>
      <w:r w:rsidRPr="006E2420">
        <w:rPr>
          <w:rStyle w:val="Hyperlink"/>
          <w:rFonts w:cs="Times New Roman"/>
          <w:iCs/>
          <w:color w:val="auto"/>
          <w:szCs w:val="24"/>
          <w:u w:val="none"/>
        </w:rPr>
        <w:t>Drawings</w:t>
      </w:r>
      <w:r>
        <w:rPr>
          <w:rStyle w:val="Hyperlink"/>
          <w:rFonts w:cs="Times New Roman"/>
          <w:iCs/>
          <w:color w:val="auto"/>
          <w:szCs w:val="24"/>
          <w:u w:val="none"/>
        </w:rPr>
        <w:t xml:space="preserve"> of mauveine A, B</w:t>
      </w:r>
      <w:r w:rsidRPr="006E2420">
        <w:rPr>
          <w:rStyle w:val="Hyperlink"/>
          <w:rFonts w:cs="Times New Roman"/>
          <w:iCs/>
          <w:color w:val="auto"/>
          <w:szCs w:val="24"/>
          <w:u w:val="none"/>
          <w:vertAlign w:val="subscript"/>
        </w:rPr>
        <w:t>2</w:t>
      </w:r>
      <w:r>
        <w:rPr>
          <w:rStyle w:val="Hyperlink"/>
          <w:rFonts w:cs="Times New Roman"/>
          <w:iCs/>
          <w:color w:val="auto"/>
          <w:szCs w:val="24"/>
          <w:u w:val="none"/>
        </w:rPr>
        <w:t xml:space="preserve">, B and C. </w:t>
      </w:r>
      <w:r w:rsidR="00800C74">
        <w:rPr>
          <w:rStyle w:val="Hyperlink"/>
          <w:rFonts w:cs="Times New Roman"/>
          <w:iCs/>
          <w:color w:val="auto"/>
          <w:szCs w:val="24"/>
          <w:u w:val="none"/>
        </w:rPr>
        <w:t>The reader should compare A with B</w:t>
      </w:r>
      <w:r w:rsidR="00800C74" w:rsidRPr="00800C74">
        <w:rPr>
          <w:rStyle w:val="Hyperlink"/>
          <w:rFonts w:cs="Times New Roman"/>
          <w:iCs/>
          <w:color w:val="auto"/>
          <w:szCs w:val="24"/>
          <w:u w:val="none"/>
          <w:vertAlign w:val="subscript"/>
        </w:rPr>
        <w:t>2</w:t>
      </w:r>
      <w:r w:rsidR="00800C74">
        <w:rPr>
          <w:rStyle w:val="Hyperlink"/>
          <w:rFonts w:cs="Times New Roman"/>
          <w:iCs/>
          <w:color w:val="auto"/>
          <w:szCs w:val="24"/>
          <w:u w:val="none"/>
        </w:rPr>
        <w:t>, and B with C</w:t>
      </w:r>
      <w:r w:rsidR="005460E8">
        <w:rPr>
          <w:rStyle w:val="Hyperlink"/>
          <w:rFonts w:cs="Times New Roman"/>
          <w:iCs/>
          <w:color w:val="auto"/>
          <w:szCs w:val="24"/>
          <w:u w:val="none"/>
        </w:rPr>
        <w:t xml:space="preserve"> to see where aniline has been replaced with </w:t>
      </w:r>
      <w:r w:rsidR="005460E8" w:rsidRPr="005460E8">
        <w:rPr>
          <w:rStyle w:val="Hyperlink"/>
          <w:rFonts w:cs="Times New Roman"/>
          <w:i/>
          <w:iCs/>
          <w:color w:val="auto"/>
          <w:szCs w:val="24"/>
          <w:u w:val="none"/>
        </w:rPr>
        <w:t>p</w:t>
      </w:r>
      <w:r w:rsidR="005460E8">
        <w:rPr>
          <w:rStyle w:val="Hyperlink"/>
          <w:rFonts w:cs="Times New Roman"/>
          <w:iCs/>
          <w:color w:val="auto"/>
          <w:szCs w:val="24"/>
          <w:u w:val="none"/>
        </w:rPr>
        <w:t>-toluidine</w:t>
      </w:r>
      <w:r w:rsidR="00800C74">
        <w:rPr>
          <w:rStyle w:val="Hyperlink"/>
          <w:rFonts w:cs="Times New Roman"/>
          <w:iCs/>
          <w:color w:val="auto"/>
          <w:szCs w:val="24"/>
          <w:u w:val="none"/>
        </w:rPr>
        <w:t>.</w:t>
      </w:r>
      <w:r w:rsidRPr="006E2420">
        <w:rPr>
          <w:rStyle w:val="Hyperlink"/>
          <w:rFonts w:cs="Times New Roman"/>
          <w:iCs/>
          <w:color w:val="auto"/>
          <w:szCs w:val="24"/>
          <w:u w:val="none"/>
        </w:rPr>
        <w:t xml:space="preserve"> </w:t>
      </w:r>
    </w:p>
    <w:p w:rsidR="006E2420" w:rsidRDefault="006E2420" w:rsidP="00D42787">
      <w:pPr>
        <w:pStyle w:val="NoSpacing"/>
        <w:spacing w:line="360" w:lineRule="auto"/>
        <w:jc w:val="both"/>
        <w:rPr>
          <w:rStyle w:val="Hyperlink"/>
          <w:rFonts w:cs="Times New Roman"/>
          <w:iCs/>
          <w:color w:val="auto"/>
          <w:szCs w:val="24"/>
          <w:u w:val="none"/>
        </w:rPr>
      </w:pPr>
    </w:p>
    <w:p w:rsidR="00C822B4" w:rsidRDefault="00C822B4"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 xml:space="preserve">This paper reports our HPLC studies on </w:t>
      </w:r>
      <w:r w:rsidR="000E50DC">
        <w:rPr>
          <w:rStyle w:val="Hyperlink"/>
          <w:rFonts w:cs="Times New Roman"/>
          <w:iCs/>
          <w:color w:val="auto"/>
          <w:szCs w:val="24"/>
          <w:u w:val="none"/>
        </w:rPr>
        <w:t xml:space="preserve">mauveine made using </w:t>
      </w:r>
      <w:r w:rsidR="000E50DC" w:rsidRPr="00C822B4">
        <w:rPr>
          <w:rStyle w:val="Hyperlink"/>
          <w:rFonts w:cs="Times New Roman"/>
          <w:i/>
          <w:iCs/>
          <w:color w:val="auto"/>
          <w:szCs w:val="24"/>
          <w:u w:val="none"/>
        </w:rPr>
        <w:t>tert</w:t>
      </w:r>
      <w:r w:rsidR="000E50DC">
        <w:rPr>
          <w:rStyle w:val="Hyperlink"/>
          <w:rFonts w:cs="Times New Roman"/>
          <w:iCs/>
          <w:color w:val="auto"/>
          <w:szCs w:val="24"/>
          <w:u w:val="none"/>
        </w:rPr>
        <w:t>-butyl-</w:t>
      </w:r>
      <w:r w:rsidR="000E50DC" w:rsidRPr="00C822B4">
        <w:rPr>
          <w:rStyle w:val="Hyperlink"/>
          <w:rFonts w:cs="Times New Roman"/>
          <w:i/>
          <w:iCs/>
          <w:color w:val="auto"/>
          <w:szCs w:val="24"/>
          <w:u w:val="none"/>
        </w:rPr>
        <w:t>p</w:t>
      </w:r>
      <w:r w:rsidR="000E50DC">
        <w:rPr>
          <w:rStyle w:val="Hyperlink"/>
          <w:rFonts w:cs="Times New Roman"/>
          <w:iCs/>
          <w:color w:val="auto"/>
          <w:szCs w:val="24"/>
          <w:u w:val="none"/>
        </w:rPr>
        <w:t xml:space="preserve">-toluidine and makes comparisons to authentic mauveine. </w:t>
      </w:r>
    </w:p>
    <w:p w:rsidR="00F44772" w:rsidRDefault="00F44772" w:rsidP="00D42787">
      <w:pPr>
        <w:pStyle w:val="NoSpacing"/>
        <w:spacing w:line="360" w:lineRule="auto"/>
        <w:jc w:val="both"/>
        <w:rPr>
          <w:rStyle w:val="Hyperlink"/>
          <w:rFonts w:cs="Times New Roman"/>
          <w:iCs/>
          <w:color w:val="auto"/>
          <w:szCs w:val="24"/>
          <w:u w:val="none"/>
        </w:rPr>
      </w:pPr>
    </w:p>
    <w:p w:rsidR="00772643" w:rsidRPr="00772643" w:rsidRDefault="00772643" w:rsidP="00D42787">
      <w:pPr>
        <w:pStyle w:val="NoSpacing"/>
        <w:spacing w:line="360" w:lineRule="auto"/>
        <w:jc w:val="both"/>
        <w:rPr>
          <w:rStyle w:val="Hyperlink"/>
          <w:rFonts w:cs="Times New Roman"/>
          <w:b/>
          <w:iCs/>
          <w:color w:val="auto"/>
          <w:szCs w:val="24"/>
          <w:u w:val="none"/>
        </w:rPr>
      </w:pPr>
      <w:r w:rsidRPr="00772643">
        <w:rPr>
          <w:rStyle w:val="Hyperlink"/>
          <w:rFonts w:cs="Times New Roman"/>
          <w:b/>
          <w:iCs/>
          <w:color w:val="auto"/>
          <w:szCs w:val="24"/>
          <w:u w:val="none"/>
        </w:rPr>
        <w:t>Discussion</w:t>
      </w:r>
    </w:p>
    <w:p w:rsidR="000376A0" w:rsidRDefault="006E242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 xml:space="preserve">HPLC traces are shown in </w:t>
      </w:r>
      <w:r w:rsidR="000376A0">
        <w:rPr>
          <w:rStyle w:val="Hyperlink"/>
          <w:rFonts w:cs="Times New Roman"/>
          <w:iCs/>
          <w:color w:val="auto"/>
          <w:szCs w:val="24"/>
          <w:u w:val="none"/>
        </w:rPr>
        <w:t>figure</w:t>
      </w:r>
      <w:r w:rsidR="00CD24B4">
        <w:rPr>
          <w:rStyle w:val="Hyperlink"/>
          <w:rFonts w:cs="Times New Roman"/>
          <w:iCs/>
          <w:color w:val="auto"/>
          <w:szCs w:val="24"/>
          <w:u w:val="none"/>
        </w:rPr>
        <w:t>s</w:t>
      </w:r>
      <w:r w:rsidR="000376A0">
        <w:rPr>
          <w:rStyle w:val="Hyperlink"/>
          <w:rFonts w:cs="Times New Roman"/>
          <w:iCs/>
          <w:color w:val="auto"/>
          <w:szCs w:val="24"/>
          <w:u w:val="none"/>
        </w:rPr>
        <w:t xml:space="preserve"> 2</w:t>
      </w:r>
      <w:r w:rsidR="00D60E0A">
        <w:rPr>
          <w:rStyle w:val="Hyperlink"/>
          <w:rFonts w:cs="Times New Roman"/>
          <w:iCs/>
          <w:color w:val="auto"/>
          <w:szCs w:val="24"/>
          <w:u w:val="none"/>
        </w:rPr>
        <w:t>-5</w:t>
      </w:r>
      <w:r w:rsidR="00707F09">
        <w:rPr>
          <w:rStyle w:val="Hyperlink"/>
          <w:rFonts w:cs="Times New Roman"/>
          <w:iCs/>
          <w:color w:val="auto"/>
          <w:szCs w:val="24"/>
          <w:u w:val="none"/>
        </w:rPr>
        <w:t xml:space="preserve"> and some ratio</w:t>
      </w:r>
      <w:r w:rsidR="000376A0">
        <w:rPr>
          <w:rStyle w:val="Hyperlink"/>
          <w:rFonts w:cs="Times New Roman"/>
          <w:iCs/>
          <w:color w:val="auto"/>
          <w:szCs w:val="24"/>
          <w:u w:val="none"/>
        </w:rPr>
        <w:t>s of peak integrations</w:t>
      </w:r>
      <w:r w:rsidR="00570590">
        <w:rPr>
          <w:rStyle w:val="Hyperlink"/>
          <w:rFonts w:cs="Times New Roman"/>
          <w:iCs/>
          <w:color w:val="auto"/>
          <w:szCs w:val="24"/>
          <w:u w:val="none"/>
        </w:rPr>
        <w:t xml:space="preserve"> are</w:t>
      </w:r>
      <w:r w:rsidR="000376A0">
        <w:rPr>
          <w:rStyle w:val="Hyperlink"/>
          <w:rFonts w:cs="Times New Roman"/>
          <w:iCs/>
          <w:color w:val="auto"/>
          <w:szCs w:val="24"/>
          <w:u w:val="none"/>
        </w:rPr>
        <w:t xml:space="preserve"> in table 1.</w:t>
      </w:r>
      <w:r w:rsidR="00570590">
        <w:rPr>
          <w:rStyle w:val="Hyperlink"/>
          <w:rFonts w:cs="Times New Roman"/>
          <w:iCs/>
          <w:color w:val="auto"/>
          <w:szCs w:val="24"/>
          <w:u w:val="none"/>
        </w:rPr>
        <w:t xml:space="preserve"> A number of spiking studies were performed to allow accurate</w:t>
      </w:r>
      <w:r w:rsidR="00CD24B4">
        <w:rPr>
          <w:rStyle w:val="Hyperlink"/>
          <w:rFonts w:cs="Times New Roman"/>
          <w:iCs/>
          <w:color w:val="auto"/>
          <w:szCs w:val="24"/>
          <w:u w:val="none"/>
        </w:rPr>
        <w:t xml:space="preserve"> </w:t>
      </w:r>
      <w:r w:rsidR="002D643D">
        <w:rPr>
          <w:rStyle w:val="Hyperlink"/>
          <w:rFonts w:cs="Times New Roman"/>
          <w:iCs/>
          <w:color w:val="auto"/>
          <w:szCs w:val="24"/>
          <w:u w:val="none"/>
        </w:rPr>
        <w:t>identification</w:t>
      </w:r>
      <w:r w:rsidR="00570590">
        <w:rPr>
          <w:rStyle w:val="Hyperlink"/>
          <w:rFonts w:cs="Times New Roman"/>
          <w:iCs/>
          <w:color w:val="auto"/>
          <w:szCs w:val="24"/>
          <w:u w:val="none"/>
        </w:rPr>
        <w:t xml:space="preserve"> of</w:t>
      </w:r>
      <w:r w:rsidR="002D643D">
        <w:rPr>
          <w:rStyle w:val="Hyperlink"/>
          <w:rFonts w:cs="Times New Roman"/>
          <w:iCs/>
          <w:color w:val="auto"/>
          <w:szCs w:val="24"/>
          <w:u w:val="none"/>
        </w:rPr>
        <w:t xml:space="preserve"> compounds with the same retention times (see experimental section). </w:t>
      </w:r>
      <w:r w:rsidR="00AF1CA0">
        <w:rPr>
          <w:rStyle w:val="Hyperlink"/>
          <w:rFonts w:cs="Times New Roman"/>
          <w:b/>
          <w:iCs/>
          <w:color w:val="auto"/>
          <w:szCs w:val="24"/>
          <w:u w:val="none"/>
        </w:rPr>
        <w:t>Chart</w:t>
      </w:r>
      <w:r w:rsidR="00AF1CA0" w:rsidRPr="005C62E0">
        <w:rPr>
          <w:rStyle w:val="Hyperlink"/>
          <w:rFonts w:cs="Times New Roman"/>
          <w:b/>
          <w:iCs/>
          <w:color w:val="auto"/>
          <w:szCs w:val="24"/>
          <w:u w:val="none"/>
        </w:rPr>
        <w:t xml:space="preserve"> </w:t>
      </w:r>
      <w:r w:rsidR="00AF1CA0">
        <w:rPr>
          <w:rStyle w:val="Hyperlink"/>
          <w:rFonts w:cs="Times New Roman"/>
          <w:b/>
          <w:iCs/>
          <w:color w:val="auto"/>
          <w:szCs w:val="24"/>
          <w:u w:val="none"/>
        </w:rPr>
        <w:t>1</w:t>
      </w:r>
      <w:r w:rsidR="00AF1CA0">
        <w:rPr>
          <w:rStyle w:val="Hyperlink"/>
          <w:rFonts w:cs="Times New Roman"/>
          <w:iCs/>
          <w:color w:val="auto"/>
          <w:szCs w:val="24"/>
          <w:u w:val="none"/>
        </w:rPr>
        <w:t xml:space="preserve"> is of authentic mauveine. Mauveine A and B have previously been characterised spectroscopically by others</w:t>
      </w:r>
      <w:r w:rsidR="00AF1CA0" w:rsidRPr="00EC4E32">
        <w:rPr>
          <w:rStyle w:val="Hyperlink"/>
          <w:rFonts w:cs="Times New Roman"/>
          <w:iCs/>
          <w:color w:val="auto"/>
          <w:szCs w:val="24"/>
          <w:u w:val="none"/>
          <w:vertAlign w:val="superscript"/>
        </w:rPr>
        <w:t>13</w:t>
      </w:r>
      <w:r w:rsidR="00AF1CA0">
        <w:rPr>
          <w:rStyle w:val="Hyperlink"/>
          <w:rFonts w:cs="Times New Roman"/>
          <w:iCs/>
          <w:color w:val="auto"/>
          <w:szCs w:val="24"/>
          <w:u w:val="none"/>
        </w:rPr>
        <w:t xml:space="preserve"> and by us from our synthetic work.</w:t>
      </w:r>
      <w:r w:rsidR="00AF1CA0" w:rsidRPr="00EC4E32">
        <w:rPr>
          <w:rStyle w:val="Hyperlink"/>
          <w:rFonts w:cs="Times New Roman"/>
          <w:iCs/>
          <w:color w:val="auto"/>
          <w:szCs w:val="24"/>
          <w:u w:val="none"/>
          <w:vertAlign w:val="superscript"/>
        </w:rPr>
        <w:t>16-17</w:t>
      </w:r>
      <w:r w:rsidR="00AF1CA0">
        <w:rPr>
          <w:rStyle w:val="Hyperlink"/>
          <w:rFonts w:cs="Times New Roman"/>
          <w:iCs/>
          <w:color w:val="auto"/>
          <w:szCs w:val="24"/>
          <w:u w:val="none"/>
        </w:rPr>
        <w:t xml:space="preserve"> We also separated small quantities of mauveine A and B from authentic mauveine and confirmed the molecular ions to be correct. The predominance of mauveine A and B is clear, which are approximately equal, and the extra fingerprint peak B</w:t>
      </w:r>
      <w:r w:rsidR="00AF1CA0" w:rsidRPr="000376A0">
        <w:rPr>
          <w:rStyle w:val="Hyperlink"/>
          <w:rFonts w:cs="Times New Roman"/>
          <w:iCs/>
          <w:color w:val="auto"/>
          <w:szCs w:val="24"/>
          <w:u w:val="none"/>
          <w:vertAlign w:val="subscript"/>
        </w:rPr>
        <w:t>x</w:t>
      </w:r>
      <w:r w:rsidR="00AF1CA0">
        <w:rPr>
          <w:rStyle w:val="Hyperlink"/>
          <w:rFonts w:cs="Times New Roman"/>
          <w:iCs/>
          <w:color w:val="auto"/>
          <w:szCs w:val="24"/>
          <w:u w:val="none"/>
        </w:rPr>
        <w:t xml:space="preserve">,  after mauveine A,  is about 30% of the mauveine A peak. </w:t>
      </w:r>
      <w:r>
        <w:rPr>
          <w:rStyle w:val="Hyperlink"/>
          <w:rFonts w:cs="Times New Roman"/>
          <w:iCs/>
          <w:color w:val="auto"/>
          <w:szCs w:val="24"/>
          <w:u w:val="none"/>
        </w:rPr>
        <w:t xml:space="preserve"> </w:t>
      </w:r>
      <w:r w:rsidR="00AF1CA0">
        <w:rPr>
          <w:rStyle w:val="Hyperlink"/>
          <w:rFonts w:cs="Times New Roman"/>
          <w:b/>
          <w:iCs/>
          <w:color w:val="auto"/>
          <w:szCs w:val="24"/>
          <w:u w:val="none"/>
        </w:rPr>
        <w:t>Chart</w:t>
      </w:r>
      <w:r w:rsidRPr="005C62E0">
        <w:rPr>
          <w:rStyle w:val="Hyperlink"/>
          <w:rFonts w:cs="Times New Roman"/>
          <w:b/>
          <w:iCs/>
          <w:color w:val="auto"/>
          <w:szCs w:val="24"/>
          <w:u w:val="none"/>
        </w:rPr>
        <w:t xml:space="preserve"> </w:t>
      </w:r>
      <w:r w:rsidR="00AF1CA0">
        <w:rPr>
          <w:rStyle w:val="Hyperlink"/>
          <w:rFonts w:cs="Times New Roman"/>
          <w:b/>
          <w:iCs/>
          <w:color w:val="auto"/>
          <w:szCs w:val="24"/>
          <w:u w:val="none"/>
        </w:rPr>
        <w:t>2</w:t>
      </w:r>
      <w:r>
        <w:rPr>
          <w:rStyle w:val="Hyperlink"/>
          <w:rFonts w:cs="Times New Roman"/>
          <w:iCs/>
          <w:color w:val="auto"/>
          <w:szCs w:val="24"/>
          <w:u w:val="none"/>
        </w:rPr>
        <w:t xml:space="preserve"> shows a standard of  mauveine A, B</w:t>
      </w:r>
      <w:r w:rsidRPr="006E2420">
        <w:rPr>
          <w:rStyle w:val="Hyperlink"/>
          <w:rFonts w:cs="Times New Roman"/>
          <w:iCs/>
          <w:color w:val="auto"/>
          <w:szCs w:val="24"/>
          <w:u w:val="none"/>
          <w:vertAlign w:val="subscript"/>
        </w:rPr>
        <w:t>2</w:t>
      </w:r>
      <w:r>
        <w:rPr>
          <w:rStyle w:val="Hyperlink"/>
          <w:rFonts w:cs="Times New Roman"/>
          <w:iCs/>
          <w:color w:val="auto"/>
          <w:szCs w:val="24"/>
          <w:u w:val="none"/>
        </w:rPr>
        <w:t>, B and C. The standard was made as described by de Melo and</w:t>
      </w:r>
      <w:r w:rsidR="00AF1CA0">
        <w:rPr>
          <w:rStyle w:val="Hyperlink"/>
          <w:rFonts w:cs="Times New Roman"/>
          <w:iCs/>
          <w:color w:val="auto"/>
          <w:szCs w:val="24"/>
          <w:u w:val="none"/>
        </w:rPr>
        <w:t xml:space="preserve"> </w:t>
      </w:r>
      <w:r>
        <w:rPr>
          <w:rStyle w:val="Hyperlink"/>
          <w:rFonts w:cs="Times New Roman"/>
          <w:iCs/>
          <w:color w:val="auto"/>
          <w:szCs w:val="24"/>
          <w:u w:val="none"/>
        </w:rPr>
        <w:t>all four compounds have previously been isolated and characterised spectroscopically.</w:t>
      </w:r>
      <w:r w:rsidR="00CD24B4" w:rsidRPr="00CD24B4">
        <w:rPr>
          <w:rStyle w:val="Hyperlink"/>
          <w:rFonts w:cs="Times New Roman"/>
          <w:iCs/>
          <w:color w:val="auto"/>
          <w:szCs w:val="24"/>
          <w:u w:val="none"/>
          <w:vertAlign w:val="superscript"/>
        </w:rPr>
        <w:t>18</w:t>
      </w:r>
      <w:r>
        <w:rPr>
          <w:rStyle w:val="Hyperlink"/>
          <w:rFonts w:cs="Times New Roman"/>
          <w:iCs/>
          <w:color w:val="auto"/>
          <w:szCs w:val="24"/>
          <w:u w:val="none"/>
        </w:rPr>
        <w:t xml:space="preserve"> </w:t>
      </w:r>
      <w:r w:rsidR="00AF1CA0">
        <w:rPr>
          <w:rStyle w:val="Hyperlink"/>
          <w:rFonts w:cs="Times New Roman"/>
          <w:b/>
          <w:iCs/>
          <w:color w:val="auto"/>
          <w:szCs w:val="24"/>
          <w:u w:val="none"/>
        </w:rPr>
        <w:t>Chart</w:t>
      </w:r>
      <w:r w:rsidRPr="005C62E0">
        <w:rPr>
          <w:rStyle w:val="Hyperlink"/>
          <w:rFonts w:cs="Times New Roman"/>
          <w:b/>
          <w:iCs/>
          <w:color w:val="auto"/>
          <w:szCs w:val="24"/>
          <w:u w:val="none"/>
        </w:rPr>
        <w:t xml:space="preserve"> 3</w:t>
      </w:r>
      <w:r>
        <w:rPr>
          <w:rStyle w:val="Hyperlink"/>
          <w:rFonts w:cs="Times New Roman"/>
          <w:iCs/>
          <w:color w:val="auto"/>
          <w:szCs w:val="24"/>
          <w:u w:val="none"/>
        </w:rPr>
        <w:t xml:space="preserve"> is a mixture of</w:t>
      </w:r>
      <w:r w:rsidR="00FE3E3A">
        <w:rPr>
          <w:rStyle w:val="Hyperlink"/>
          <w:rFonts w:cs="Times New Roman"/>
          <w:iCs/>
          <w:color w:val="auto"/>
          <w:szCs w:val="24"/>
          <w:u w:val="none"/>
        </w:rPr>
        <w:t xml:space="preserve"> the standard and authentic </w:t>
      </w:r>
      <w:r>
        <w:rPr>
          <w:rStyle w:val="Hyperlink"/>
          <w:rFonts w:cs="Times New Roman"/>
          <w:iCs/>
          <w:color w:val="auto"/>
          <w:szCs w:val="24"/>
          <w:u w:val="none"/>
        </w:rPr>
        <w:t xml:space="preserve"> mauveine. The A and B peaks align but</w:t>
      </w:r>
      <w:r w:rsidR="00F90501">
        <w:rPr>
          <w:rStyle w:val="Hyperlink"/>
          <w:rFonts w:cs="Times New Roman"/>
          <w:iCs/>
          <w:color w:val="auto"/>
          <w:szCs w:val="24"/>
          <w:u w:val="none"/>
        </w:rPr>
        <w:t xml:space="preserve"> the so</w:t>
      </w:r>
      <w:r w:rsidR="00FE3E3A">
        <w:rPr>
          <w:rStyle w:val="Hyperlink"/>
          <w:rFonts w:cs="Times New Roman"/>
          <w:iCs/>
          <w:color w:val="auto"/>
          <w:szCs w:val="24"/>
          <w:u w:val="none"/>
        </w:rPr>
        <w:t xml:space="preserve"> called fingerprint peak</w:t>
      </w:r>
      <w:r w:rsidR="00FD6AF6">
        <w:rPr>
          <w:rStyle w:val="Hyperlink"/>
          <w:rFonts w:cs="Times New Roman"/>
          <w:iCs/>
          <w:color w:val="auto"/>
          <w:szCs w:val="24"/>
          <w:u w:val="none"/>
        </w:rPr>
        <w:t xml:space="preserve"> B</w:t>
      </w:r>
      <w:r w:rsidR="00FD6AF6" w:rsidRPr="00FD6AF6">
        <w:rPr>
          <w:rStyle w:val="Hyperlink"/>
          <w:rFonts w:cs="Times New Roman"/>
          <w:iCs/>
          <w:color w:val="auto"/>
          <w:szCs w:val="24"/>
          <w:u w:val="none"/>
          <w:vertAlign w:val="subscript"/>
        </w:rPr>
        <w:t>x</w:t>
      </w:r>
      <w:r w:rsidR="00FE3E3A">
        <w:rPr>
          <w:rStyle w:val="Hyperlink"/>
          <w:rFonts w:cs="Times New Roman"/>
          <w:iCs/>
          <w:color w:val="auto"/>
          <w:szCs w:val="24"/>
          <w:u w:val="none"/>
        </w:rPr>
        <w:t xml:space="preserve"> in authentic</w:t>
      </w:r>
      <w:r w:rsidR="00F90501">
        <w:rPr>
          <w:rStyle w:val="Hyperlink"/>
          <w:rFonts w:cs="Times New Roman"/>
          <w:iCs/>
          <w:color w:val="auto"/>
          <w:szCs w:val="24"/>
          <w:u w:val="none"/>
        </w:rPr>
        <w:t xml:space="preserve"> mauveine</w:t>
      </w:r>
      <w:r>
        <w:rPr>
          <w:rStyle w:val="Hyperlink"/>
          <w:rFonts w:cs="Times New Roman"/>
          <w:iCs/>
          <w:color w:val="auto"/>
          <w:szCs w:val="24"/>
          <w:u w:val="none"/>
        </w:rPr>
        <w:t xml:space="preserve"> </w:t>
      </w:r>
      <w:r w:rsidR="00F90501">
        <w:rPr>
          <w:rStyle w:val="Hyperlink"/>
          <w:rFonts w:cs="Times New Roman"/>
          <w:iCs/>
          <w:color w:val="auto"/>
          <w:szCs w:val="24"/>
          <w:u w:val="none"/>
        </w:rPr>
        <w:t>is not mauveine B</w:t>
      </w:r>
      <w:r w:rsidR="00F90501" w:rsidRPr="00F90501">
        <w:rPr>
          <w:rStyle w:val="Hyperlink"/>
          <w:rFonts w:cs="Times New Roman"/>
          <w:iCs/>
          <w:color w:val="auto"/>
          <w:szCs w:val="24"/>
          <w:u w:val="none"/>
          <w:vertAlign w:val="subscript"/>
        </w:rPr>
        <w:t>2</w:t>
      </w:r>
      <w:r w:rsidR="00F90501">
        <w:rPr>
          <w:rStyle w:val="Hyperlink"/>
          <w:rFonts w:cs="Times New Roman"/>
          <w:iCs/>
          <w:color w:val="auto"/>
          <w:szCs w:val="24"/>
          <w:u w:val="none"/>
        </w:rPr>
        <w:t>.</w:t>
      </w:r>
      <w:r w:rsidR="00FE3E3A">
        <w:rPr>
          <w:rStyle w:val="Hyperlink"/>
          <w:rFonts w:cs="Times New Roman"/>
          <w:iCs/>
          <w:color w:val="auto"/>
          <w:szCs w:val="24"/>
          <w:u w:val="none"/>
        </w:rPr>
        <w:t xml:space="preserve"> </w:t>
      </w:r>
      <w:r w:rsidR="00FD6AF6">
        <w:rPr>
          <w:rStyle w:val="Hyperlink"/>
          <w:rFonts w:cs="Times New Roman"/>
          <w:iCs/>
          <w:color w:val="auto"/>
          <w:szCs w:val="24"/>
          <w:u w:val="none"/>
        </w:rPr>
        <w:t>Likewise t</w:t>
      </w:r>
      <w:r w:rsidR="00FE3E3A">
        <w:rPr>
          <w:rStyle w:val="Hyperlink"/>
          <w:rFonts w:cs="Times New Roman"/>
          <w:iCs/>
          <w:color w:val="auto"/>
          <w:szCs w:val="24"/>
          <w:u w:val="none"/>
        </w:rPr>
        <w:t>he chromophore to the right of mauveine B</w:t>
      </w:r>
      <w:r w:rsidR="00FD6AF6">
        <w:rPr>
          <w:rStyle w:val="Hyperlink"/>
          <w:rFonts w:cs="Times New Roman"/>
          <w:iCs/>
          <w:color w:val="auto"/>
          <w:szCs w:val="24"/>
          <w:u w:val="none"/>
        </w:rPr>
        <w:t>,</w:t>
      </w:r>
      <w:r w:rsidR="00FE3E3A">
        <w:rPr>
          <w:rStyle w:val="Hyperlink"/>
          <w:rFonts w:cs="Times New Roman"/>
          <w:iCs/>
          <w:color w:val="auto"/>
          <w:szCs w:val="24"/>
          <w:u w:val="none"/>
        </w:rPr>
        <w:t xml:space="preserve"> </w:t>
      </w:r>
      <w:r w:rsidR="00EC4E32">
        <w:rPr>
          <w:rStyle w:val="Hyperlink"/>
          <w:rFonts w:cs="Times New Roman"/>
          <w:iCs/>
          <w:color w:val="auto"/>
          <w:szCs w:val="24"/>
          <w:u w:val="none"/>
        </w:rPr>
        <w:t>in authentic mauveine</w:t>
      </w:r>
      <w:r w:rsidR="00FD6AF6">
        <w:rPr>
          <w:rStyle w:val="Hyperlink"/>
          <w:rFonts w:cs="Times New Roman"/>
          <w:iCs/>
          <w:color w:val="auto"/>
          <w:szCs w:val="24"/>
          <w:u w:val="none"/>
        </w:rPr>
        <w:t>,</w:t>
      </w:r>
      <w:r w:rsidR="00EC4E32">
        <w:rPr>
          <w:rStyle w:val="Hyperlink"/>
          <w:rFonts w:cs="Times New Roman"/>
          <w:iCs/>
          <w:color w:val="auto"/>
          <w:szCs w:val="24"/>
          <w:u w:val="none"/>
        </w:rPr>
        <w:t xml:space="preserve"> is</w:t>
      </w:r>
      <w:r w:rsidR="00AF1CA0">
        <w:rPr>
          <w:rStyle w:val="Hyperlink"/>
          <w:rFonts w:cs="Times New Roman"/>
          <w:iCs/>
          <w:color w:val="auto"/>
          <w:szCs w:val="24"/>
          <w:u w:val="none"/>
        </w:rPr>
        <w:t xml:space="preserve"> not mauveine C</w:t>
      </w:r>
      <w:r w:rsidR="00FE3E3A">
        <w:rPr>
          <w:rStyle w:val="Hyperlink"/>
          <w:rFonts w:cs="Times New Roman"/>
          <w:iCs/>
          <w:color w:val="auto"/>
          <w:szCs w:val="24"/>
          <w:u w:val="none"/>
        </w:rPr>
        <w:t>.</w:t>
      </w:r>
      <w:r w:rsidR="00666452">
        <w:rPr>
          <w:rStyle w:val="Hyperlink"/>
          <w:rFonts w:cs="Times New Roman"/>
          <w:iCs/>
          <w:color w:val="auto"/>
          <w:szCs w:val="24"/>
          <w:u w:val="none"/>
        </w:rPr>
        <w:t xml:space="preserve"> We call this peak C</w:t>
      </w:r>
      <w:r w:rsidR="00666452" w:rsidRPr="00666452">
        <w:rPr>
          <w:rStyle w:val="Hyperlink"/>
          <w:rFonts w:cs="Times New Roman"/>
          <w:iCs/>
          <w:color w:val="auto"/>
          <w:szCs w:val="24"/>
          <w:u w:val="none"/>
          <w:vertAlign w:val="subscript"/>
        </w:rPr>
        <w:t>x</w:t>
      </w:r>
      <w:r w:rsidR="00666452">
        <w:rPr>
          <w:rStyle w:val="Hyperlink"/>
          <w:rFonts w:cs="Times New Roman"/>
          <w:iCs/>
          <w:color w:val="auto"/>
          <w:szCs w:val="24"/>
          <w:u w:val="none"/>
        </w:rPr>
        <w:t>.</w:t>
      </w:r>
      <w:r w:rsidR="00F90501">
        <w:rPr>
          <w:rStyle w:val="Hyperlink"/>
          <w:rFonts w:cs="Times New Roman"/>
          <w:iCs/>
          <w:color w:val="auto"/>
          <w:szCs w:val="24"/>
          <w:u w:val="none"/>
        </w:rPr>
        <w:t xml:space="preserve"> The two samples</w:t>
      </w:r>
      <w:r w:rsidR="00C818CF">
        <w:rPr>
          <w:rStyle w:val="Hyperlink"/>
          <w:rFonts w:cs="Times New Roman"/>
          <w:iCs/>
          <w:color w:val="auto"/>
          <w:szCs w:val="24"/>
          <w:u w:val="none"/>
        </w:rPr>
        <w:t>, of ap</w:t>
      </w:r>
      <w:r w:rsidR="00570590">
        <w:rPr>
          <w:rStyle w:val="Hyperlink"/>
          <w:rFonts w:cs="Times New Roman"/>
          <w:iCs/>
          <w:color w:val="auto"/>
          <w:szCs w:val="24"/>
          <w:u w:val="none"/>
        </w:rPr>
        <w:t>proximately equal concentration,</w:t>
      </w:r>
      <w:r w:rsidR="00F90501">
        <w:rPr>
          <w:rStyle w:val="Hyperlink"/>
          <w:rFonts w:cs="Times New Roman"/>
          <w:iCs/>
          <w:color w:val="auto"/>
          <w:szCs w:val="24"/>
          <w:u w:val="none"/>
        </w:rPr>
        <w:t xml:space="preserve"> must be mixed</w:t>
      </w:r>
      <w:r w:rsidR="00C818CF">
        <w:rPr>
          <w:rStyle w:val="Hyperlink"/>
          <w:rFonts w:cs="Times New Roman"/>
          <w:iCs/>
          <w:color w:val="auto"/>
          <w:szCs w:val="24"/>
          <w:u w:val="none"/>
        </w:rPr>
        <w:t xml:space="preserve"> in a vial </w:t>
      </w:r>
      <w:r w:rsidR="00570590">
        <w:rPr>
          <w:rStyle w:val="Hyperlink"/>
          <w:rFonts w:cs="Times New Roman"/>
          <w:iCs/>
          <w:color w:val="auto"/>
          <w:szCs w:val="24"/>
          <w:u w:val="none"/>
        </w:rPr>
        <w:t>prior to injection</w:t>
      </w:r>
      <w:r w:rsidR="00F90501">
        <w:rPr>
          <w:rStyle w:val="Hyperlink"/>
          <w:rFonts w:cs="Times New Roman"/>
          <w:iCs/>
          <w:color w:val="auto"/>
          <w:szCs w:val="24"/>
          <w:u w:val="none"/>
        </w:rPr>
        <w:t xml:space="preserve"> as the reten</w:t>
      </w:r>
      <w:r w:rsidR="00FE3E3A">
        <w:rPr>
          <w:rStyle w:val="Hyperlink"/>
          <w:rFonts w:cs="Times New Roman"/>
          <w:iCs/>
          <w:color w:val="auto"/>
          <w:szCs w:val="24"/>
          <w:u w:val="none"/>
        </w:rPr>
        <w:t>tion times are quite close. The B</w:t>
      </w:r>
      <w:r w:rsidR="00FE3E3A" w:rsidRPr="00FE3E3A">
        <w:rPr>
          <w:rStyle w:val="Hyperlink"/>
          <w:rFonts w:cs="Times New Roman"/>
          <w:iCs/>
          <w:color w:val="auto"/>
          <w:szCs w:val="24"/>
          <w:u w:val="none"/>
          <w:vertAlign w:val="subscript"/>
        </w:rPr>
        <w:t>x</w:t>
      </w:r>
      <w:r w:rsidR="00F90501">
        <w:rPr>
          <w:rStyle w:val="Hyperlink"/>
          <w:rFonts w:cs="Times New Roman"/>
          <w:iCs/>
          <w:color w:val="auto"/>
          <w:szCs w:val="24"/>
          <w:u w:val="none"/>
        </w:rPr>
        <w:t xml:space="preserve"> </w:t>
      </w:r>
      <w:r w:rsidR="00666452">
        <w:rPr>
          <w:rStyle w:val="Hyperlink"/>
          <w:rFonts w:cs="Times New Roman"/>
          <w:iCs/>
          <w:color w:val="auto"/>
          <w:szCs w:val="24"/>
          <w:u w:val="none"/>
        </w:rPr>
        <w:t>and C</w:t>
      </w:r>
      <w:r w:rsidR="00666452" w:rsidRPr="00666452">
        <w:rPr>
          <w:rStyle w:val="Hyperlink"/>
          <w:rFonts w:cs="Times New Roman"/>
          <w:iCs/>
          <w:color w:val="auto"/>
          <w:szCs w:val="24"/>
          <w:u w:val="none"/>
          <w:vertAlign w:val="subscript"/>
        </w:rPr>
        <w:t>x</w:t>
      </w:r>
      <w:r w:rsidR="00666452">
        <w:rPr>
          <w:rStyle w:val="Hyperlink"/>
          <w:rFonts w:cs="Times New Roman"/>
          <w:iCs/>
          <w:color w:val="auto"/>
          <w:szCs w:val="24"/>
          <w:u w:val="none"/>
        </w:rPr>
        <w:t xml:space="preserve"> </w:t>
      </w:r>
      <w:r w:rsidR="00FE3E3A">
        <w:rPr>
          <w:rStyle w:val="Hyperlink"/>
          <w:rFonts w:cs="Times New Roman"/>
          <w:iCs/>
          <w:color w:val="auto"/>
          <w:szCs w:val="24"/>
          <w:u w:val="none"/>
        </w:rPr>
        <w:t>peak</w:t>
      </w:r>
      <w:r w:rsidR="00666452">
        <w:rPr>
          <w:rStyle w:val="Hyperlink"/>
          <w:rFonts w:cs="Times New Roman"/>
          <w:iCs/>
          <w:color w:val="auto"/>
          <w:szCs w:val="24"/>
          <w:u w:val="none"/>
        </w:rPr>
        <w:t>s</w:t>
      </w:r>
      <w:r w:rsidR="00F90501">
        <w:rPr>
          <w:rStyle w:val="Hyperlink"/>
          <w:rFonts w:cs="Times New Roman"/>
          <w:iCs/>
          <w:color w:val="auto"/>
          <w:szCs w:val="24"/>
          <w:u w:val="none"/>
        </w:rPr>
        <w:t xml:space="preserve">, in authentic mauveine, </w:t>
      </w:r>
      <w:r w:rsidR="00072C92">
        <w:rPr>
          <w:rStyle w:val="Hyperlink"/>
          <w:rFonts w:cs="Times New Roman"/>
          <w:iCs/>
          <w:color w:val="auto"/>
          <w:szCs w:val="24"/>
          <w:u w:val="none"/>
        </w:rPr>
        <w:t>h</w:t>
      </w:r>
      <w:r w:rsidR="00666452">
        <w:rPr>
          <w:rStyle w:val="Hyperlink"/>
          <w:rFonts w:cs="Times New Roman"/>
          <w:iCs/>
          <w:color w:val="auto"/>
          <w:szCs w:val="24"/>
          <w:u w:val="none"/>
        </w:rPr>
        <w:t>ave</w:t>
      </w:r>
      <w:r w:rsidR="00F90501">
        <w:rPr>
          <w:rStyle w:val="Hyperlink"/>
          <w:rFonts w:cs="Times New Roman"/>
          <w:iCs/>
          <w:color w:val="auto"/>
          <w:szCs w:val="24"/>
          <w:u w:val="none"/>
        </w:rPr>
        <w:t xml:space="preserve"> </w:t>
      </w:r>
      <w:r w:rsidR="00A32A5F">
        <w:rPr>
          <w:rStyle w:val="Hyperlink"/>
          <w:rFonts w:cs="Times New Roman"/>
          <w:iCs/>
          <w:color w:val="auto"/>
          <w:szCs w:val="24"/>
          <w:u w:val="none"/>
        </w:rPr>
        <w:t xml:space="preserve"> unknown identity’</w:t>
      </w:r>
      <w:r w:rsidR="00666452">
        <w:rPr>
          <w:rStyle w:val="Hyperlink"/>
          <w:rFonts w:cs="Times New Roman"/>
          <w:iCs/>
          <w:color w:val="auto"/>
          <w:szCs w:val="24"/>
          <w:u w:val="none"/>
        </w:rPr>
        <w:t>s</w:t>
      </w:r>
      <w:r w:rsidR="00F90501">
        <w:rPr>
          <w:rStyle w:val="Hyperlink"/>
          <w:rFonts w:cs="Times New Roman"/>
          <w:iCs/>
          <w:color w:val="auto"/>
          <w:szCs w:val="24"/>
          <w:u w:val="none"/>
        </w:rPr>
        <w:t xml:space="preserve">. Since </w:t>
      </w:r>
      <w:r w:rsidR="00666452">
        <w:rPr>
          <w:rStyle w:val="Hyperlink"/>
          <w:rFonts w:cs="Times New Roman"/>
          <w:iCs/>
          <w:color w:val="auto"/>
          <w:szCs w:val="24"/>
          <w:u w:val="none"/>
        </w:rPr>
        <w:t>they are</w:t>
      </w:r>
      <w:r w:rsidR="00F90501">
        <w:rPr>
          <w:rStyle w:val="Hyperlink"/>
          <w:rFonts w:cs="Times New Roman"/>
          <w:iCs/>
          <w:color w:val="auto"/>
          <w:szCs w:val="24"/>
          <w:u w:val="none"/>
        </w:rPr>
        <w:t xml:space="preserve"> minor component</w:t>
      </w:r>
      <w:r w:rsidR="00666452">
        <w:rPr>
          <w:rStyle w:val="Hyperlink"/>
          <w:rFonts w:cs="Times New Roman"/>
          <w:iCs/>
          <w:color w:val="auto"/>
          <w:szCs w:val="24"/>
          <w:u w:val="none"/>
        </w:rPr>
        <w:t>s</w:t>
      </w:r>
      <w:r w:rsidR="00F90501">
        <w:rPr>
          <w:rStyle w:val="Hyperlink"/>
          <w:rFonts w:cs="Times New Roman"/>
          <w:iCs/>
          <w:color w:val="auto"/>
          <w:szCs w:val="24"/>
          <w:u w:val="none"/>
        </w:rPr>
        <w:t xml:space="preserve"> of the mixture, and authentic mauveine is in short supply, </w:t>
      </w:r>
      <w:r w:rsidR="00666452">
        <w:rPr>
          <w:rStyle w:val="Hyperlink"/>
          <w:rFonts w:cs="Times New Roman"/>
          <w:iCs/>
          <w:color w:val="auto"/>
          <w:szCs w:val="24"/>
          <w:u w:val="none"/>
        </w:rPr>
        <w:t>they</w:t>
      </w:r>
      <w:r w:rsidR="00F90501">
        <w:rPr>
          <w:rStyle w:val="Hyperlink"/>
          <w:rFonts w:cs="Times New Roman"/>
          <w:iCs/>
          <w:color w:val="auto"/>
          <w:szCs w:val="24"/>
          <w:u w:val="none"/>
        </w:rPr>
        <w:t xml:space="preserve"> will p</w:t>
      </w:r>
      <w:r w:rsidR="00FE3E3A">
        <w:rPr>
          <w:rStyle w:val="Hyperlink"/>
          <w:rFonts w:cs="Times New Roman"/>
          <w:iCs/>
          <w:color w:val="auto"/>
          <w:szCs w:val="24"/>
          <w:u w:val="none"/>
        </w:rPr>
        <w:t>robably be hard to</w:t>
      </w:r>
      <w:r w:rsidR="00666452">
        <w:rPr>
          <w:rStyle w:val="Hyperlink"/>
          <w:rFonts w:cs="Times New Roman"/>
          <w:iCs/>
          <w:color w:val="auto"/>
          <w:szCs w:val="24"/>
          <w:u w:val="none"/>
        </w:rPr>
        <w:t xml:space="preserve"> characterise</w:t>
      </w:r>
      <w:r w:rsidR="00FE3E3A">
        <w:rPr>
          <w:rStyle w:val="Hyperlink"/>
          <w:rFonts w:cs="Times New Roman"/>
          <w:iCs/>
          <w:color w:val="auto"/>
          <w:szCs w:val="24"/>
          <w:u w:val="none"/>
        </w:rPr>
        <w:t>. These two peaks, B</w:t>
      </w:r>
      <w:r w:rsidR="00FE3E3A" w:rsidRPr="00FE3E3A">
        <w:rPr>
          <w:rStyle w:val="Hyperlink"/>
          <w:rFonts w:cs="Times New Roman"/>
          <w:iCs/>
          <w:color w:val="auto"/>
          <w:szCs w:val="24"/>
          <w:u w:val="none"/>
          <w:vertAlign w:val="subscript"/>
        </w:rPr>
        <w:t>x</w:t>
      </w:r>
      <w:r w:rsidR="00FE3E3A">
        <w:rPr>
          <w:rStyle w:val="Hyperlink"/>
          <w:rFonts w:cs="Times New Roman"/>
          <w:iCs/>
          <w:color w:val="auto"/>
          <w:szCs w:val="24"/>
          <w:u w:val="none"/>
        </w:rPr>
        <w:t xml:space="preserve"> and C</w:t>
      </w:r>
      <w:r w:rsidR="00FE3E3A" w:rsidRPr="00FE3E3A">
        <w:rPr>
          <w:rStyle w:val="Hyperlink"/>
          <w:rFonts w:cs="Times New Roman"/>
          <w:iCs/>
          <w:color w:val="auto"/>
          <w:szCs w:val="24"/>
          <w:u w:val="none"/>
          <w:vertAlign w:val="subscript"/>
        </w:rPr>
        <w:t>x</w:t>
      </w:r>
      <w:r w:rsidR="00FE3E3A">
        <w:rPr>
          <w:rStyle w:val="Hyperlink"/>
          <w:rFonts w:cs="Times New Roman"/>
          <w:iCs/>
          <w:color w:val="auto"/>
          <w:szCs w:val="24"/>
          <w:u w:val="none"/>
        </w:rPr>
        <w:t>, were previously suggested as being mauveine B</w:t>
      </w:r>
      <w:r w:rsidR="00FE3E3A" w:rsidRPr="00FE3E3A">
        <w:rPr>
          <w:rStyle w:val="Hyperlink"/>
          <w:rFonts w:cs="Times New Roman"/>
          <w:iCs/>
          <w:color w:val="auto"/>
          <w:szCs w:val="24"/>
          <w:u w:val="none"/>
          <w:vertAlign w:val="subscript"/>
        </w:rPr>
        <w:t>2</w:t>
      </w:r>
      <w:r w:rsidR="00FE3E3A">
        <w:rPr>
          <w:rStyle w:val="Hyperlink"/>
          <w:rFonts w:cs="Times New Roman"/>
          <w:iCs/>
          <w:color w:val="auto"/>
          <w:szCs w:val="24"/>
          <w:u w:val="none"/>
        </w:rPr>
        <w:t xml:space="preserve"> and C</w:t>
      </w:r>
      <w:r w:rsidR="004F61EB">
        <w:rPr>
          <w:rStyle w:val="Hyperlink"/>
          <w:rFonts w:cs="Times New Roman"/>
          <w:iCs/>
          <w:color w:val="auto"/>
          <w:szCs w:val="24"/>
          <w:u w:val="none"/>
        </w:rPr>
        <w:t xml:space="preserve"> by comparison to the standard, but the HPLC trace</w:t>
      </w:r>
      <w:r w:rsidR="00666452">
        <w:rPr>
          <w:rStyle w:val="Hyperlink"/>
          <w:rFonts w:cs="Times New Roman"/>
          <w:iCs/>
          <w:color w:val="auto"/>
          <w:szCs w:val="24"/>
          <w:u w:val="none"/>
        </w:rPr>
        <w:t xml:space="preserve"> published</w:t>
      </w:r>
      <w:r w:rsidR="004F61EB">
        <w:rPr>
          <w:rStyle w:val="Hyperlink"/>
          <w:rFonts w:cs="Times New Roman"/>
          <w:iCs/>
          <w:color w:val="auto"/>
          <w:szCs w:val="24"/>
          <w:u w:val="none"/>
        </w:rPr>
        <w:t xml:space="preserve"> was of low resolution.</w:t>
      </w:r>
      <w:r w:rsidR="004F61EB" w:rsidRPr="004F61EB">
        <w:rPr>
          <w:rStyle w:val="Hyperlink"/>
          <w:rFonts w:cs="Times New Roman"/>
          <w:iCs/>
          <w:color w:val="auto"/>
          <w:szCs w:val="24"/>
          <w:u w:val="none"/>
          <w:vertAlign w:val="superscript"/>
        </w:rPr>
        <w:t>18</w:t>
      </w:r>
      <w:r w:rsidR="00FE3E3A">
        <w:rPr>
          <w:rStyle w:val="Hyperlink"/>
          <w:rFonts w:cs="Times New Roman"/>
          <w:iCs/>
          <w:color w:val="auto"/>
          <w:szCs w:val="24"/>
          <w:u w:val="none"/>
        </w:rPr>
        <w:t xml:space="preserve"> </w:t>
      </w:r>
      <w:r w:rsidR="00666452">
        <w:rPr>
          <w:rStyle w:val="Hyperlink"/>
          <w:rFonts w:cs="Times New Roman"/>
          <w:iCs/>
          <w:color w:val="auto"/>
          <w:szCs w:val="24"/>
          <w:u w:val="none"/>
        </w:rPr>
        <w:t>Our samples sometimes show a C</w:t>
      </w:r>
      <w:r w:rsidR="00666452" w:rsidRPr="00666452">
        <w:rPr>
          <w:rStyle w:val="Hyperlink"/>
          <w:rFonts w:cs="Times New Roman"/>
          <w:iCs/>
          <w:color w:val="auto"/>
          <w:szCs w:val="24"/>
          <w:u w:val="none"/>
          <w:vertAlign w:val="subscript"/>
        </w:rPr>
        <w:t>x</w:t>
      </w:r>
      <w:r w:rsidR="00666452">
        <w:rPr>
          <w:rStyle w:val="Hyperlink"/>
          <w:rFonts w:cs="Times New Roman"/>
          <w:iCs/>
          <w:color w:val="auto"/>
          <w:szCs w:val="24"/>
          <w:u w:val="none"/>
        </w:rPr>
        <w:t xml:space="preserve"> peak immediately after mauveine B, but not always, depending upon the</w:t>
      </w:r>
      <w:r w:rsidR="00570590">
        <w:rPr>
          <w:rStyle w:val="Hyperlink"/>
          <w:rFonts w:cs="Times New Roman"/>
          <w:iCs/>
          <w:color w:val="auto"/>
          <w:szCs w:val="24"/>
          <w:u w:val="none"/>
        </w:rPr>
        <w:t xml:space="preserve"> composition of the aryl amines</w:t>
      </w:r>
      <w:r w:rsidR="00666452">
        <w:rPr>
          <w:rStyle w:val="Hyperlink"/>
          <w:rFonts w:cs="Times New Roman"/>
          <w:iCs/>
          <w:color w:val="auto"/>
          <w:szCs w:val="24"/>
          <w:u w:val="none"/>
        </w:rPr>
        <w:t xml:space="preserve">. </w:t>
      </w:r>
      <w:r w:rsidR="00AF1CA0">
        <w:rPr>
          <w:rStyle w:val="Hyperlink"/>
          <w:rFonts w:cs="Times New Roman"/>
          <w:b/>
          <w:iCs/>
          <w:color w:val="auto"/>
          <w:szCs w:val="24"/>
          <w:u w:val="none"/>
        </w:rPr>
        <w:t>Chart</w:t>
      </w:r>
      <w:r w:rsidR="00F90501" w:rsidRPr="005C62E0">
        <w:rPr>
          <w:rStyle w:val="Hyperlink"/>
          <w:rFonts w:cs="Times New Roman"/>
          <w:b/>
          <w:iCs/>
          <w:color w:val="auto"/>
          <w:szCs w:val="24"/>
          <w:u w:val="none"/>
        </w:rPr>
        <w:t xml:space="preserve"> 4</w:t>
      </w:r>
      <w:r w:rsidR="00F90501">
        <w:rPr>
          <w:rStyle w:val="Hyperlink"/>
          <w:rFonts w:cs="Times New Roman"/>
          <w:iCs/>
          <w:color w:val="auto"/>
          <w:szCs w:val="24"/>
          <w:u w:val="none"/>
        </w:rPr>
        <w:t xml:space="preserve"> shows a typical mixture of chromophores</w:t>
      </w:r>
      <w:r w:rsidR="005C62E0">
        <w:rPr>
          <w:rStyle w:val="Hyperlink"/>
          <w:rFonts w:cs="Times New Roman"/>
          <w:iCs/>
          <w:color w:val="auto"/>
          <w:szCs w:val="24"/>
          <w:u w:val="none"/>
        </w:rPr>
        <w:t>, mauveine I,</w:t>
      </w:r>
      <w:r w:rsidR="00F90501">
        <w:rPr>
          <w:rStyle w:val="Hyperlink"/>
          <w:rFonts w:cs="Times New Roman"/>
          <w:iCs/>
          <w:color w:val="auto"/>
          <w:szCs w:val="24"/>
          <w:u w:val="none"/>
        </w:rPr>
        <w:t xml:space="preserve"> prepared using </w:t>
      </w:r>
      <w:r w:rsidR="00F90501" w:rsidRPr="00C822B4">
        <w:rPr>
          <w:rStyle w:val="Hyperlink"/>
          <w:rFonts w:cs="Times New Roman"/>
          <w:i/>
          <w:iCs/>
          <w:color w:val="auto"/>
          <w:szCs w:val="24"/>
          <w:u w:val="none"/>
        </w:rPr>
        <w:t>tert</w:t>
      </w:r>
      <w:r w:rsidR="00F90501">
        <w:rPr>
          <w:rStyle w:val="Hyperlink"/>
          <w:rFonts w:cs="Times New Roman"/>
          <w:iCs/>
          <w:color w:val="auto"/>
          <w:szCs w:val="24"/>
          <w:u w:val="none"/>
        </w:rPr>
        <w:t>-butyl-</w:t>
      </w:r>
      <w:r w:rsidR="00F90501" w:rsidRPr="00C822B4">
        <w:rPr>
          <w:rStyle w:val="Hyperlink"/>
          <w:rFonts w:cs="Times New Roman"/>
          <w:i/>
          <w:iCs/>
          <w:color w:val="auto"/>
          <w:szCs w:val="24"/>
          <w:u w:val="none"/>
        </w:rPr>
        <w:t>p</w:t>
      </w:r>
      <w:r w:rsidR="00F90501">
        <w:rPr>
          <w:rStyle w:val="Hyperlink"/>
          <w:rFonts w:cs="Times New Roman"/>
          <w:iCs/>
          <w:color w:val="auto"/>
          <w:szCs w:val="24"/>
          <w:u w:val="none"/>
        </w:rPr>
        <w:t>-toluidine</w:t>
      </w:r>
      <w:r w:rsidR="00C85836">
        <w:rPr>
          <w:rStyle w:val="Hyperlink"/>
          <w:rFonts w:cs="Times New Roman"/>
          <w:iCs/>
          <w:color w:val="auto"/>
          <w:szCs w:val="24"/>
          <w:u w:val="none"/>
        </w:rPr>
        <w:t>, w</w:t>
      </w:r>
      <w:r w:rsidR="00CD24B4">
        <w:rPr>
          <w:rStyle w:val="Hyperlink"/>
          <w:rFonts w:cs="Times New Roman"/>
          <w:iCs/>
          <w:color w:val="auto"/>
          <w:szCs w:val="24"/>
          <w:u w:val="none"/>
        </w:rPr>
        <w:t>hich we photographed previously.</w:t>
      </w:r>
      <w:r w:rsidR="00F90501">
        <w:rPr>
          <w:rStyle w:val="Hyperlink"/>
          <w:rFonts w:cs="Times New Roman"/>
          <w:iCs/>
          <w:color w:val="auto"/>
          <w:szCs w:val="24"/>
          <w:u w:val="none"/>
        </w:rPr>
        <w:t xml:space="preserve"> </w:t>
      </w:r>
      <w:r w:rsidR="00CD24B4">
        <w:rPr>
          <w:rStyle w:val="Hyperlink"/>
          <w:rFonts w:cs="Times New Roman"/>
          <w:b/>
          <w:iCs/>
          <w:color w:val="auto"/>
          <w:szCs w:val="24"/>
          <w:u w:val="none"/>
        </w:rPr>
        <w:t>C</w:t>
      </w:r>
      <w:r w:rsidR="00AF1CA0">
        <w:rPr>
          <w:rStyle w:val="Hyperlink"/>
          <w:rFonts w:cs="Times New Roman"/>
          <w:b/>
          <w:iCs/>
          <w:color w:val="auto"/>
          <w:szCs w:val="24"/>
          <w:u w:val="none"/>
        </w:rPr>
        <w:t>hart</w:t>
      </w:r>
      <w:r w:rsidR="00F90501" w:rsidRPr="005C62E0">
        <w:rPr>
          <w:rStyle w:val="Hyperlink"/>
          <w:rFonts w:cs="Times New Roman"/>
          <w:b/>
          <w:iCs/>
          <w:color w:val="auto"/>
          <w:szCs w:val="24"/>
          <w:u w:val="none"/>
        </w:rPr>
        <w:t xml:space="preserve"> 5</w:t>
      </w:r>
      <w:r w:rsidR="00F90501">
        <w:rPr>
          <w:rStyle w:val="Hyperlink"/>
          <w:rFonts w:cs="Times New Roman"/>
          <w:iCs/>
          <w:color w:val="auto"/>
          <w:szCs w:val="24"/>
          <w:u w:val="none"/>
        </w:rPr>
        <w:t xml:space="preserve"> shows this mixture sp</w:t>
      </w:r>
      <w:r w:rsidR="00594404">
        <w:rPr>
          <w:rStyle w:val="Hyperlink"/>
          <w:rFonts w:cs="Times New Roman"/>
          <w:iCs/>
          <w:color w:val="auto"/>
          <w:szCs w:val="24"/>
          <w:u w:val="none"/>
        </w:rPr>
        <w:t xml:space="preserve">iked with the standard and </w:t>
      </w:r>
      <w:r w:rsidR="00AF1CA0">
        <w:rPr>
          <w:rStyle w:val="Hyperlink"/>
          <w:rFonts w:cs="Times New Roman"/>
          <w:b/>
          <w:iCs/>
          <w:color w:val="auto"/>
          <w:szCs w:val="24"/>
          <w:u w:val="none"/>
        </w:rPr>
        <w:t>chart</w:t>
      </w:r>
      <w:r w:rsidR="00594404" w:rsidRPr="00594404">
        <w:rPr>
          <w:rStyle w:val="Hyperlink"/>
          <w:rFonts w:cs="Times New Roman"/>
          <w:b/>
          <w:iCs/>
          <w:color w:val="auto"/>
          <w:szCs w:val="24"/>
          <w:u w:val="none"/>
        </w:rPr>
        <w:t xml:space="preserve"> 6</w:t>
      </w:r>
      <w:r w:rsidR="00594404">
        <w:rPr>
          <w:rStyle w:val="Hyperlink"/>
          <w:rFonts w:cs="Times New Roman"/>
          <w:iCs/>
          <w:color w:val="auto"/>
          <w:szCs w:val="24"/>
          <w:u w:val="none"/>
        </w:rPr>
        <w:t xml:space="preserve"> shows this mixture spiked with authentic mauveine.</w:t>
      </w:r>
      <w:r w:rsidR="00F90501">
        <w:rPr>
          <w:rStyle w:val="Hyperlink"/>
          <w:rFonts w:cs="Times New Roman"/>
          <w:iCs/>
          <w:color w:val="auto"/>
          <w:szCs w:val="24"/>
          <w:u w:val="none"/>
        </w:rPr>
        <w:t xml:space="preserve"> Again the fingerprint peak</w:t>
      </w:r>
      <w:r w:rsidR="004A5624">
        <w:rPr>
          <w:rStyle w:val="Hyperlink"/>
          <w:rFonts w:cs="Times New Roman"/>
          <w:iCs/>
          <w:color w:val="auto"/>
          <w:szCs w:val="24"/>
          <w:u w:val="none"/>
        </w:rPr>
        <w:t xml:space="preserve"> B</w:t>
      </w:r>
      <w:r w:rsidR="004A5624" w:rsidRPr="004A5624">
        <w:rPr>
          <w:rStyle w:val="Hyperlink"/>
          <w:rFonts w:cs="Times New Roman"/>
          <w:iCs/>
          <w:color w:val="auto"/>
          <w:szCs w:val="24"/>
          <w:u w:val="none"/>
          <w:vertAlign w:val="subscript"/>
        </w:rPr>
        <w:t>x</w:t>
      </w:r>
      <w:r w:rsidR="00F90501">
        <w:rPr>
          <w:rStyle w:val="Hyperlink"/>
          <w:rFonts w:cs="Times New Roman"/>
          <w:iCs/>
          <w:color w:val="auto"/>
          <w:szCs w:val="24"/>
          <w:u w:val="none"/>
        </w:rPr>
        <w:t xml:space="preserve"> is not mauveine B</w:t>
      </w:r>
      <w:r w:rsidR="00F90501" w:rsidRPr="00F90501">
        <w:rPr>
          <w:rStyle w:val="Hyperlink"/>
          <w:rFonts w:cs="Times New Roman"/>
          <w:iCs/>
          <w:color w:val="auto"/>
          <w:szCs w:val="24"/>
          <w:u w:val="none"/>
          <w:vertAlign w:val="subscript"/>
        </w:rPr>
        <w:t>2</w:t>
      </w:r>
      <w:r w:rsidR="00F90501">
        <w:rPr>
          <w:rStyle w:val="Hyperlink"/>
          <w:rFonts w:cs="Times New Roman"/>
          <w:iCs/>
          <w:color w:val="auto"/>
          <w:szCs w:val="24"/>
          <w:u w:val="none"/>
        </w:rPr>
        <w:t xml:space="preserve"> and has the same retention time as the</w:t>
      </w:r>
      <w:r w:rsidR="00594404">
        <w:rPr>
          <w:rStyle w:val="Hyperlink"/>
          <w:rFonts w:cs="Times New Roman"/>
          <w:iCs/>
          <w:color w:val="auto"/>
          <w:szCs w:val="24"/>
          <w:u w:val="none"/>
        </w:rPr>
        <w:t xml:space="preserve"> compound</w:t>
      </w:r>
      <w:r w:rsidR="00243E84">
        <w:rPr>
          <w:rStyle w:val="Hyperlink"/>
          <w:rFonts w:cs="Times New Roman"/>
          <w:iCs/>
          <w:color w:val="auto"/>
          <w:szCs w:val="24"/>
          <w:u w:val="none"/>
        </w:rPr>
        <w:t xml:space="preserve"> B</w:t>
      </w:r>
      <w:r w:rsidR="00243E84" w:rsidRPr="00243E84">
        <w:rPr>
          <w:rStyle w:val="Hyperlink"/>
          <w:rFonts w:cs="Times New Roman"/>
          <w:iCs/>
          <w:color w:val="auto"/>
          <w:szCs w:val="24"/>
          <w:u w:val="none"/>
          <w:vertAlign w:val="subscript"/>
        </w:rPr>
        <w:t>x</w:t>
      </w:r>
      <w:r w:rsidR="00594404">
        <w:rPr>
          <w:rStyle w:val="Hyperlink"/>
          <w:rFonts w:cs="Times New Roman"/>
          <w:iCs/>
          <w:color w:val="auto"/>
          <w:szCs w:val="24"/>
          <w:u w:val="none"/>
        </w:rPr>
        <w:t xml:space="preserve"> in authentic mauveine, </w:t>
      </w:r>
      <w:r w:rsidR="00AF1CA0">
        <w:rPr>
          <w:rStyle w:val="Hyperlink"/>
          <w:rFonts w:cs="Times New Roman"/>
          <w:b/>
          <w:iCs/>
          <w:color w:val="auto"/>
          <w:szCs w:val="24"/>
          <w:u w:val="none"/>
        </w:rPr>
        <w:t>chart</w:t>
      </w:r>
      <w:r w:rsidR="00594404" w:rsidRPr="00594404">
        <w:rPr>
          <w:rStyle w:val="Hyperlink"/>
          <w:rFonts w:cs="Times New Roman"/>
          <w:b/>
          <w:iCs/>
          <w:color w:val="auto"/>
          <w:szCs w:val="24"/>
          <w:u w:val="none"/>
        </w:rPr>
        <w:t xml:space="preserve"> 6</w:t>
      </w:r>
      <w:r w:rsidR="00594404">
        <w:rPr>
          <w:rStyle w:val="Hyperlink"/>
          <w:rFonts w:cs="Times New Roman"/>
          <w:iCs/>
          <w:color w:val="auto"/>
          <w:szCs w:val="24"/>
          <w:u w:val="none"/>
        </w:rPr>
        <w:t>.</w:t>
      </w:r>
      <w:r w:rsidR="00F90501">
        <w:rPr>
          <w:rStyle w:val="Hyperlink"/>
          <w:rFonts w:cs="Times New Roman"/>
          <w:iCs/>
          <w:color w:val="auto"/>
          <w:szCs w:val="24"/>
          <w:u w:val="none"/>
        </w:rPr>
        <w:t xml:space="preserve"> </w:t>
      </w:r>
      <w:r w:rsidR="00AD6851">
        <w:rPr>
          <w:rStyle w:val="Hyperlink"/>
          <w:rFonts w:cs="Times New Roman"/>
          <w:iCs/>
          <w:color w:val="auto"/>
          <w:szCs w:val="24"/>
          <w:u w:val="none"/>
        </w:rPr>
        <w:t xml:space="preserve">The C group chromophores are </w:t>
      </w:r>
      <w:r w:rsidR="00AB4BA5">
        <w:rPr>
          <w:rStyle w:val="Hyperlink"/>
          <w:rFonts w:cs="Times New Roman"/>
          <w:iCs/>
          <w:color w:val="auto"/>
          <w:szCs w:val="24"/>
          <w:u w:val="none"/>
        </w:rPr>
        <w:t>just visible in chart 4</w:t>
      </w:r>
      <w:r w:rsidR="00570590">
        <w:rPr>
          <w:rStyle w:val="Hyperlink"/>
          <w:rFonts w:cs="Times New Roman"/>
          <w:iCs/>
          <w:color w:val="auto"/>
          <w:szCs w:val="24"/>
          <w:u w:val="none"/>
        </w:rPr>
        <w:t>. The</w:t>
      </w:r>
      <w:r w:rsidR="00F90501">
        <w:rPr>
          <w:rStyle w:val="Hyperlink"/>
          <w:rFonts w:cs="Times New Roman"/>
          <w:iCs/>
          <w:color w:val="auto"/>
          <w:szCs w:val="24"/>
          <w:u w:val="none"/>
        </w:rPr>
        <w:t>s</w:t>
      </w:r>
      <w:r w:rsidR="00570590">
        <w:rPr>
          <w:rStyle w:val="Hyperlink"/>
          <w:rFonts w:cs="Times New Roman"/>
          <w:iCs/>
          <w:color w:val="auto"/>
          <w:szCs w:val="24"/>
          <w:u w:val="none"/>
        </w:rPr>
        <w:t>e</w:t>
      </w:r>
      <w:r w:rsidR="00F90501">
        <w:rPr>
          <w:rStyle w:val="Hyperlink"/>
          <w:rFonts w:cs="Times New Roman"/>
          <w:iCs/>
          <w:color w:val="auto"/>
          <w:szCs w:val="24"/>
          <w:u w:val="none"/>
        </w:rPr>
        <w:t xml:space="preserve"> observation</w:t>
      </w:r>
      <w:r w:rsidR="00570590">
        <w:rPr>
          <w:rStyle w:val="Hyperlink"/>
          <w:rFonts w:cs="Times New Roman"/>
          <w:iCs/>
          <w:color w:val="auto"/>
          <w:szCs w:val="24"/>
          <w:u w:val="none"/>
        </w:rPr>
        <w:t>s</w:t>
      </w:r>
      <w:r w:rsidR="00F90501">
        <w:rPr>
          <w:rStyle w:val="Hyperlink"/>
          <w:rFonts w:cs="Times New Roman"/>
          <w:iCs/>
          <w:color w:val="auto"/>
          <w:szCs w:val="24"/>
          <w:u w:val="none"/>
        </w:rPr>
        <w:t xml:space="preserve"> suggests that </w:t>
      </w:r>
      <w:r w:rsidR="00570590">
        <w:rPr>
          <w:rStyle w:val="Hyperlink"/>
          <w:rFonts w:cs="Times New Roman"/>
          <w:iCs/>
          <w:color w:val="auto"/>
          <w:szCs w:val="24"/>
          <w:u w:val="none"/>
        </w:rPr>
        <w:t>modern</w:t>
      </w:r>
      <w:r w:rsidR="00F90501">
        <w:rPr>
          <w:rStyle w:val="Hyperlink"/>
          <w:rFonts w:cs="Times New Roman"/>
          <w:iCs/>
          <w:color w:val="auto"/>
          <w:szCs w:val="24"/>
          <w:u w:val="none"/>
        </w:rPr>
        <w:t xml:space="preserve"> mauveine</w:t>
      </w:r>
      <w:r w:rsidR="00570590">
        <w:rPr>
          <w:rStyle w:val="Hyperlink"/>
          <w:rFonts w:cs="Times New Roman"/>
          <w:iCs/>
          <w:color w:val="auto"/>
          <w:szCs w:val="24"/>
          <w:u w:val="none"/>
        </w:rPr>
        <w:t xml:space="preserve"> I</w:t>
      </w:r>
      <w:r w:rsidR="00F90501">
        <w:rPr>
          <w:rStyle w:val="Hyperlink"/>
          <w:rFonts w:cs="Times New Roman"/>
          <w:iCs/>
          <w:color w:val="auto"/>
          <w:szCs w:val="24"/>
          <w:u w:val="none"/>
        </w:rPr>
        <w:t xml:space="preserve"> might be made the same way as authentic mauveine, and by a method which </w:t>
      </w:r>
      <w:r w:rsidR="00570590">
        <w:rPr>
          <w:rStyle w:val="Hyperlink"/>
          <w:rFonts w:cs="Times New Roman"/>
          <w:iCs/>
          <w:color w:val="auto"/>
          <w:szCs w:val="24"/>
          <w:u w:val="none"/>
        </w:rPr>
        <w:t>is different from that of the standard, Perkin’s stated method</w:t>
      </w:r>
      <w:r w:rsidR="00F90501">
        <w:rPr>
          <w:rStyle w:val="Hyperlink"/>
          <w:rFonts w:cs="Times New Roman"/>
          <w:iCs/>
          <w:color w:val="auto"/>
          <w:szCs w:val="24"/>
          <w:u w:val="none"/>
        </w:rPr>
        <w:t>. These studies show that the ratio of mauveine A/B is still to low compared to that in authentic mauveine, and the amou</w:t>
      </w:r>
      <w:r w:rsidR="00B72521">
        <w:rPr>
          <w:rStyle w:val="Hyperlink"/>
          <w:rFonts w:cs="Times New Roman"/>
          <w:iCs/>
          <w:color w:val="auto"/>
          <w:szCs w:val="24"/>
          <w:u w:val="none"/>
        </w:rPr>
        <w:t>n</w:t>
      </w:r>
      <w:r w:rsidR="00F90501">
        <w:rPr>
          <w:rStyle w:val="Hyperlink"/>
          <w:rFonts w:cs="Times New Roman"/>
          <w:iCs/>
          <w:color w:val="auto"/>
          <w:szCs w:val="24"/>
          <w:u w:val="none"/>
        </w:rPr>
        <w:t>t of the fingerprint component</w:t>
      </w:r>
      <w:r w:rsidR="00D230A1">
        <w:rPr>
          <w:rStyle w:val="Hyperlink"/>
          <w:rFonts w:cs="Times New Roman"/>
          <w:iCs/>
          <w:color w:val="auto"/>
          <w:szCs w:val="24"/>
          <w:u w:val="none"/>
        </w:rPr>
        <w:t xml:space="preserve"> B</w:t>
      </w:r>
      <w:r w:rsidR="00D230A1" w:rsidRPr="00D230A1">
        <w:rPr>
          <w:rStyle w:val="Hyperlink"/>
          <w:rFonts w:cs="Times New Roman"/>
          <w:iCs/>
          <w:color w:val="auto"/>
          <w:szCs w:val="24"/>
          <w:u w:val="none"/>
          <w:vertAlign w:val="subscript"/>
        </w:rPr>
        <w:t>x</w:t>
      </w:r>
      <w:r w:rsidR="00F90501">
        <w:rPr>
          <w:rStyle w:val="Hyperlink"/>
          <w:rFonts w:cs="Times New Roman"/>
          <w:iCs/>
          <w:color w:val="auto"/>
          <w:szCs w:val="24"/>
          <w:u w:val="none"/>
        </w:rPr>
        <w:t xml:space="preserve"> is to high compared to mauveine A</w:t>
      </w:r>
      <w:r w:rsidR="00AD6851">
        <w:rPr>
          <w:rStyle w:val="Hyperlink"/>
          <w:rFonts w:cs="Times New Roman"/>
          <w:iCs/>
          <w:color w:val="auto"/>
          <w:szCs w:val="24"/>
          <w:u w:val="none"/>
        </w:rPr>
        <w:t xml:space="preserve"> (table 1)</w:t>
      </w:r>
      <w:r w:rsidR="00F90501">
        <w:rPr>
          <w:rStyle w:val="Hyperlink"/>
          <w:rFonts w:cs="Times New Roman"/>
          <w:iCs/>
          <w:color w:val="auto"/>
          <w:szCs w:val="24"/>
          <w:u w:val="none"/>
        </w:rPr>
        <w:t>. After some experimentation</w:t>
      </w:r>
      <w:r w:rsidR="00B72521">
        <w:rPr>
          <w:rStyle w:val="Hyperlink"/>
          <w:rFonts w:cs="Times New Roman"/>
          <w:iCs/>
          <w:color w:val="auto"/>
          <w:szCs w:val="24"/>
          <w:u w:val="none"/>
        </w:rPr>
        <w:t xml:space="preserve"> it was discovered that increasing the quantity of acid favours more mauveine A, and that the </w:t>
      </w:r>
      <w:r w:rsidR="004A32B9">
        <w:rPr>
          <w:rStyle w:val="Hyperlink"/>
          <w:rFonts w:cs="Times New Roman"/>
          <w:iCs/>
          <w:color w:val="auto"/>
          <w:szCs w:val="24"/>
          <w:u w:val="none"/>
        </w:rPr>
        <w:t>ratio</w:t>
      </w:r>
      <w:r w:rsidR="00B72521">
        <w:rPr>
          <w:rStyle w:val="Hyperlink"/>
          <w:rFonts w:cs="Times New Roman"/>
          <w:iCs/>
          <w:color w:val="auto"/>
          <w:szCs w:val="24"/>
          <w:u w:val="none"/>
        </w:rPr>
        <w:t xml:space="preserve"> of aniline</w:t>
      </w:r>
      <w:r w:rsidR="004A32B9">
        <w:rPr>
          <w:rStyle w:val="Hyperlink"/>
          <w:rFonts w:cs="Times New Roman"/>
          <w:iCs/>
          <w:color w:val="auto"/>
          <w:szCs w:val="24"/>
          <w:u w:val="none"/>
        </w:rPr>
        <w:t xml:space="preserve"> to </w:t>
      </w:r>
      <w:r w:rsidR="004A32B9" w:rsidRPr="004A32B9">
        <w:rPr>
          <w:rStyle w:val="Hyperlink"/>
          <w:rFonts w:cs="Times New Roman"/>
          <w:i/>
          <w:iCs/>
          <w:color w:val="auto"/>
          <w:szCs w:val="24"/>
          <w:u w:val="none"/>
        </w:rPr>
        <w:t>o</w:t>
      </w:r>
      <w:r w:rsidR="004A32B9">
        <w:rPr>
          <w:rStyle w:val="Hyperlink"/>
          <w:rFonts w:cs="Times New Roman"/>
          <w:iCs/>
          <w:color w:val="auto"/>
          <w:szCs w:val="24"/>
          <w:u w:val="none"/>
        </w:rPr>
        <w:t>-toluidine</w:t>
      </w:r>
      <w:r w:rsidR="000376A0">
        <w:rPr>
          <w:rStyle w:val="Hyperlink"/>
          <w:rFonts w:cs="Times New Roman"/>
          <w:iCs/>
          <w:color w:val="auto"/>
          <w:szCs w:val="24"/>
          <w:u w:val="none"/>
        </w:rPr>
        <w:t xml:space="preserve"> can be reduced at lower pH (</w:t>
      </w:r>
      <w:r w:rsidR="00AF1CA0">
        <w:rPr>
          <w:rStyle w:val="Hyperlink"/>
          <w:rFonts w:cs="Times New Roman"/>
          <w:b/>
          <w:iCs/>
          <w:color w:val="auto"/>
          <w:szCs w:val="24"/>
          <w:u w:val="none"/>
        </w:rPr>
        <w:t>chart</w:t>
      </w:r>
      <w:r w:rsidR="000376A0" w:rsidRPr="005C62E0">
        <w:rPr>
          <w:rStyle w:val="Hyperlink"/>
          <w:rFonts w:cs="Times New Roman"/>
          <w:b/>
          <w:iCs/>
          <w:color w:val="auto"/>
          <w:szCs w:val="24"/>
          <w:u w:val="none"/>
        </w:rPr>
        <w:t xml:space="preserve"> </w:t>
      </w:r>
      <w:r w:rsidR="00154066">
        <w:rPr>
          <w:rStyle w:val="Hyperlink"/>
          <w:rFonts w:cs="Times New Roman"/>
          <w:b/>
          <w:iCs/>
          <w:color w:val="auto"/>
          <w:szCs w:val="24"/>
          <w:u w:val="none"/>
        </w:rPr>
        <w:t>7</w:t>
      </w:r>
      <w:r w:rsidR="00E57C3F">
        <w:rPr>
          <w:rStyle w:val="Hyperlink"/>
          <w:rFonts w:cs="Times New Roman"/>
          <w:b/>
          <w:iCs/>
          <w:color w:val="auto"/>
          <w:szCs w:val="24"/>
          <w:u w:val="none"/>
        </w:rPr>
        <w:t xml:space="preserve"> </w:t>
      </w:r>
      <w:r w:rsidR="00E57C3F" w:rsidRPr="00E57C3F">
        <w:rPr>
          <w:rStyle w:val="Hyperlink"/>
          <w:rFonts w:cs="Times New Roman"/>
          <w:iCs/>
          <w:color w:val="auto"/>
          <w:szCs w:val="24"/>
          <w:u w:val="none"/>
        </w:rPr>
        <w:t>of mauveine II</w:t>
      </w:r>
      <w:r w:rsidR="000376A0">
        <w:rPr>
          <w:rStyle w:val="Hyperlink"/>
          <w:rFonts w:cs="Times New Roman"/>
          <w:iCs/>
          <w:color w:val="auto"/>
          <w:szCs w:val="24"/>
          <w:u w:val="none"/>
        </w:rPr>
        <w:t>).</w:t>
      </w:r>
      <w:r w:rsidR="00B72521">
        <w:rPr>
          <w:rStyle w:val="Hyperlink"/>
          <w:rFonts w:cs="Times New Roman"/>
          <w:iCs/>
          <w:color w:val="auto"/>
          <w:szCs w:val="24"/>
          <w:u w:val="none"/>
        </w:rPr>
        <w:t xml:space="preserve"> This actually gives </w:t>
      </w:r>
      <w:r w:rsidR="00B37EED">
        <w:rPr>
          <w:rStyle w:val="Hyperlink"/>
          <w:rFonts w:cs="Times New Roman"/>
          <w:iCs/>
          <w:color w:val="auto"/>
          <w:szCs w:val="24"/>
          <w:u w:val="none"/>
        </w:rPr>
        <w:t xml:space="preserve">a good </w:t>
      </w:r>
      <w:r w:rsidR="00B72521">
        <w:rPr>
          <w:rStyle w:val="Hyperlink"/>
          <w:rFonts w:cs="Times New Roman"/>
          <w:iCs/>
          <w:color w:val="auto"/>
          <w:szCs w:val="24"/>
          <w:u w:val="none"/>
        </w:rPr>
        <w:t xml:space="preserve"> ratio of mauveine A/mauveine</w:t>
      </w:r>
      <w:r w:rsidR="00B37EED">
        <w:rPr>
          <w:rStyle w:val="Hyperlink"/>
          <w:rFonts w:cs="Times New Roman"/>
          <w:iCs/>
          <w:color w:val="auto"/>
          <w:szCs w:val="24"/>
          <w:u w:val="none"/>
        </w:rPr>
        <w:t xml:space="preserve"> B</w:t>
      </w:r>
      <w:r w:rsidR="00B37EED" w:rsidRPr="00B37EED">
        <w:rPr>
          <w:rStyle w:val="Hyperlink"/>
          <w:rFonts w:cs="Times New Roman"/>
          <w:iCs/>
          <w:color w:val="auto"/>
          <w:szCs w:val="24"/>
          <w:u w:val="none"/>
          <w:vertAlign w:val="subscript"/>
        </w:rPr>
        <w:t>x</w:t>
      </w:r>
      <w:r w:rsidR="00B72521">
        <w:rPr>
          <w:rStyle w:val="Hyperlink"/>
          <w:rFonts w:cs="Times New Roman"/>
          <w:iCs/>
          <w:color w:val="auto"/>
          <w:szCs w:val="24"/>
          <w:u w:val="none"/>
        </w:rPr>
        <w:t xml:space="preserve"> </w:t>
      </w:r>
      <w:r w:rsidR="00B37EED">
        <w:rPr>
          <w:rStyle w:val="Hyperlink"/>
          <w:rFonts w:cs="Times New Roman"/>
          <w:iCs/>
          <w:color w:val="auto"/>
          <w:szCs w:val="24"/>
          <w:u w:val="none"/>
        </w:rPr>
        <w:t>(</w:t>
      </w:r>
      <w:r w:rsidR="000376A0">
        <w:rPr>
          <w:rStyle w:val="Hyperlink"/>
          <w:rFonts w:cs="Times New Roman"/>
          <w:iCs/>
          <w:color w:val="auto"/>
          <w:szCs w:val="24"/>
          <w:u w:val="none"/>
        </w:rPr>
        <w:t>fingerprint peak</w:t>
      </w:r>
      <w:r w:rsidR="00B37EED">
        <w:rPr>
          <w:rStyle w:val="Hyperlink"/>
          <w:rFonts w:cs="Times New Roman"/>
          <w:iCs/>
          <w:color w:val="auto"/>
          <w:szCs w:val="24"/>
          <w:u w:val="none"/>
        </w:rPr>
        <w:t>)</w:t>
      </w:r>
      <w:r w:rsidR="000376A0">
        <w:rPr>
          <w:rStyle w:val="Hyperlink"/>
          <w:rFonts w:cs="Times New Roman"/>
          <w:iCs/>
          <w:color w:val="auto"/>
          <w:szCs w:val="24"/>
          <w:u w:val="none"/>
        </w:rPr>
        <w:t xml:space="preserve"> </w:t>
      </w:r>
      <w:r w:rsidR="00B72521">
        <w:rPr>
          <w:rStyle w:val="Hyperlink"/>
          <w:rFonts w:cs="Times New Roman"/>
          <w:iCs/>
          <w:color w:val="auto"/>
          <w:szCs w:val="24"/>
          <w:u w:val="none"/>
        </w:rPr>
        <w:t xml:space="preserve"> and a good match for </w:t>
      </w:r>
      <w:r w:rsidR="004A32B9">
        <w:rPr>
          <w:rStyle w:val="Hyperlink"/>
          <w:rFonts w:cs="Times New Roman"/>
          <w:iCs/>
          <w:color w:val="auto"/>
          <w:szCs w:val="24"/>
          <w:u w:val="none"/>
        </w:rPr>
        <w:t xml:space="preserve">the </w:t>
      </w:r>
      <w:r w:rsidR="00B72521">
        <w:rPr>
          <w:rStyle w:val="Hyperlink"/>
          <w:rFonts w:cs="Times New Roman"/>
          <w:iCs/>
          <w:color w:val="auto"/>
          <w:szCs w:val="24"/>
          <w:u w:val="none"/>
        </w:rPr>
        <w:t xml:space="preserve">mauveine A/B </w:t>
      </w:r>
      <w:r w:rsidR="004A32B9">
        <w:rPr>
          <w:rStyle w:val="Hyperlink"/>
          <w:rFonts w:cs="Times New Roman"/>
          <w:iCs/>
          <w:color w:val="auto"/>
          <w:szCs w:val="24"/>
          <w:u w:val="none"/>
        </w:rPr>
        <w:t xml:space="preserve">ratio </w:t>
      </w:r>
      <w:r w:rsidR="00B37EED">
        <w:rPr>
          <w:rStyle w:val="Hyperlink"/>
          <w:rFonts w:cs="Times New Roman"/>
          <w:iCs/>
          <w:color w:val="auto"/>
          <w:szCs w:val="24"/>
          <w:u w:val="none"/>
        </w:rPr>
        <w:t xml:space="preserve">compared </w:t>
      </w:r>
      <w:r w:rsidR="00594404">
        <w:rPr>
          <w:rStyle w:val="Hyperlink"/>
          <w:rFonts w:cs="Times New Roman"/>
          <w:iCs/>
          <w:color w:val="auto"/>
          <w:szCs w:val="24"/>
          <w:u w:val="none"/>
        </w:rPr>
        <w:t>to authentic mauveine (table 1).</w:t>
      </w:r>
      <w:r w:rsidR="00D86722">
        <w:rPr>
          <w:rStyle w:val="Hyperlink"/>
          <w:rFonts w:cs="Times New Roman"/>
          <w:iCs/>
          <w:color w:val="auto"/>
          <w:szCs w:val="24"/>
          <w:u w:val="none"/>
        </w:rPr>
        <w:t xml:space="preserve"> Also a moderate increase in acid increases the yield</w:t>
      </w:r>
      <w:r w:rsidR="00FD3A2D">
        <w:rPr>
          <w:rStyle w:val="Hyperlink"/>
          <w:rFonts w:cs="Times New Roman"/>
          <w:iCs/>
          <w:color w:val="auto"/>
          <w:szCs w:val="24"/>
          <w:u w:val="none"/>
        </w:rPr>
        <w:t xml:space="preserve"> from 4-5</w:t>
      </w:r>
      <w:r w:rsidR="00112CF2">
        <w:rPr>
          <w:rStyle w:val="Hyperlink"/>
          <w:rFonts w:cs="Times New Roman"/>
          <w:iCs/>
          <w:color w:val="auto"/>
          <w:szCs w:val="24"/>
          <w:u w:val="none"/>
        </w:rPr>
        <w:t>%</w:t>
      </w:r>
      <w:r w:rsidR="00D86722">
        <w:rPr>
          <w:rStyle w:val="Hyperlink"/>
          <w:rFonts w:cs="Times New Roman"/>
          <w:iCs/>
          <w:color w:val="auto"/>
          <w:szCs w:val="24"/>
          <w:u w:val="none"/>
        </w:rPr>
        <w:t xml:space="preserve"> to about 8</w:t>
      </w:r>
      <w:r w:rsidR="00112CF2">
        <w:rPr>
          <w:rStyle w:val="Hyperlink"/>
          <w:rFonts w:cs="Times New Roman"/>
          <w:iCs/>
          <w:color w:val="auto"/>
          <w:szCs w:val="24"/>
          <w:u w:val="none"/>
        </w:rPr>
        <w:t>-9</w:t>
      </w:r>
      <w:r w:rsidR="00FD3A2D">
        <w:rPr>
          <w:rStyle w:val="Hyperlink"/>
          <w:rFonts w:cs="Times New Roman"/>
          <w:iCs/>
          <w:color w:val="auto"/>
          <w:szCs w:val="24"/>
          <w:u w:val="none"/>
        </w:rPr>
        <w:t>% whereas the yield of mauveine by Perkin’s method is about 1</w:t>
      </w:r>
      <w:r w:rsidR="008661DF">
        <w:rPr>
          <w:rStyle w:val="Hyperlink"/>
          <w:rFonts w:cs="Times New Roman"/>
          <w:iCs/>
          <w:color w:val="auto"/>
          <w:szCs w:val="24"/>
          <w:u w:val="none"/>
        </w:rPr>
        <w:t>-2</w:t>
      </w:r>
      <w:r w:rsidR="00FD3A2D">
        <w:rPr>
          <w:rStyle w:val="Hyperlink"/>
          <w:rFonts w:cs="Times New Roman"/>
          <w:iCs/>
          <w:color w:val="auto"/>
          <w:szCs w:val="24"/>
          <w:u w:val="none"/>
        </w:rPr>
        <w:t>% in our hands.</w:t>
      </w:r>
      <w:r w:rsidR="00853CAA">
        <w:rPr>
          <w:rStyle w:val="Hyperlink"/>
          <w:rFonts w:cs="Times New Roman"/>
          <w:iCs/>
          <w:color w:val="auto"/>
          <w:szCs w:val="24"/>
          <w:u w:val="none"/>
        </w:rPr>
        <w:t xml:space="preserve"> </w:t>
      </w:r>
      <w:r w:rsidR="00AF1CA0">
        <w:rPr>
          <w:rStyle w:val="Hyperlink"/>
          <w:rFonts w:cs="Times New Roman"/>
          <w:b/>
          <w:iCs/>
          <w:color w:val="auto"/>
          <w:szCs w:val="24"/>
          <w:u w:val="none"/>
        </w:rPr>
        <w:t>Chart</w:t>
      </w:r>
      <w:r w:rsidR="00853CAA" w:rsidRPr="005C62E0">
        <w:rPr>
          <w:rStyle w:val="Hyperlink"/>
          <w:rFonts w:cs="Times New Roman"/>
          <w:b/>
          <w:iCs/>
          <w:color w:val="auto"/>
          <w:szCs w:val="24"/>
          <w:u w:val="none"/>
        </w:rPr>
        <w:t xml:space="preserve"> </w:t>
      </w:r>
      <w:r w:rsidR="00154066">
        <w:rPr>
          <w:rStyle w:val="Hyperlink"/>
          <w:rFonts w:cs="Times New Roman"/>
          <w:b/>
          <w:iCs/>
          <w:color w:val="auto"/>
          <w:szCs w:val="24"/>
          <w:u w:val="none"/>
        </w:rPr>
        <w:t>8</w:t>
      </w:r>
      <w:r w:rsidR="00853CAA">
        <w:rPr>
          <w:rStyle w:val="Hyperlink"/>
          <w:rFonts w:cs="Times New Roman"/>
          <w:iCs/>
          <w:color w:val="auto"/>
          <w:szCs w:val="24"/>
          <w:u w:val="none"/>
        </w:rPr>
        <w:t xml:space="preserve"> shows the standard with this chromophore mixture and </w:t>
      </w:r>
      <w:r w:rsidR="00AF1CA0">
        <w:rPr>
          <w:rStyle w:val="Hyperlink"/>
          <w:rFonts w:cs="Times New Roman"/>
          <w:b/>
          <w:iCs/>
          <w:color w:val="auto"/>
          <w:szCs w:val="24"/>
          <w:u w:val="none"/>
        </w:rPr>
        <w:t>chart</w:t>
      </w:r>
      <w:r w:rsidR="00853CAA" w:rsidRPr="005C62E0">
        <w:rPr>
          <w:rStyle w:val="Hyperlink"/>
          <w:rFonts w:cs="Times New Roman"/>
          <w:b/>
          <w:iCs/>
          <w:color w:val="auto"/>
          <w:szCs w:val="24"/>
          <w:u w:val="none"/>
        </w:rPr>
        <w:t xml:space="preserve"> </w:t>
      </w:r>
      <w:r w:rsidR="00154066">
        <w:rPr>
          <w:rStyle w:val="Hyperlink"/>
          <w:rFonts w:cs="Times New Roman"/>
          <w:b/>
          <w:iCs/>
          <w:color w:val="auto"/>
          <w:szCs w:val="24"/>
          <w:u w:val="none"/>
        </w:rPr>
        <w:t>9</w:t>
      </w:r>
      <w:r w:rsidR="00853CAA">
        <w:rPr>
          <w:rStyle w:val="Hyperlink"/>
          <w:rFonts w:cs="Times New Roman"/>
          <w:iCs/>
          <w:color w:val="auto"/>
          <w:szCs w:val="24"/>
          <w:u w:val="none"/>
        </w:rPr>
        <w:t xml:space="preserve"> shows authentic mauveine with this mixture. In both cases the solutions were mixed in a sample vial prior to injection. The mixture with the standard shows that the fingerprint peak B</w:t>
      </w:r>
      <w:r w:rsidR="00853CAA" w:rsidRPr="00853CAA">
        <w:rPr>
          <w:rStyle w:val="Hyperlink"/>
          <w:rFonts w:cs="Times New Roman"/>
          <w:iCs/>
          <w:color w:val="auto"/>
          <w:szCs w:val="24"/>
          <w:u w:val="none"/>
          <w:vertAlign w:val="subscript"/>
        </w:rPr>
        <w:t>x</w:t>
      </w:r>
      <w:r w:rsidR="00853CAA">
        <w:rPr>
          <w:rStyle w:val="Hyperlink"/>
          <w:rFonts w:cs="Times New Roman"/>
          <w:iCs/>
          <w:color w:val="auto"/>
          <w:szCs w:val="24"/>
          <w:u w:val="none"/>
        </w:rPr>
        <w:t xml:space="preserve">, of </w:t>
      </w:r>
      <w:r w:rsidR="00D230A1">
        <w:rPr>
          <w:rStyle w:val="Hyperlink"/>
          <w:rFonts w:cs="Times New Roman"/>
          <w:iCs/>
          <w:color w:val="auto"/>
          <w:szCs w:val="24"/>
          <w:u w:val="none"/>
        </w:rPr>
        <w:t>modern</w:t>
      </w:r>
      <w:r w:rsidR="00853CAA">
        <w:rPr>
          <w:rStyle w:val="Hyperlink"/>
          <w:rFonts w:cs="Times New Roman"/>
          <w:iCs/>
          <w:color w:val="auto"/>
          <w:szCs w:val="24"/>
          <w:u w:val="none"/>
        </w:rPr>
        <w:t xml:space="preserve"> mauveine</w:t>
      </w:r>
      <w:r w:rsidR="00D230A1">
        <w:rPr>
          <w:rStyle w:val="Hyperlink"/>
          <w:rFonts w:cs="Times New Roman"/>
          <w:iCs/>
          <w:color w:val="auto"/>
          <w:szCs w:val="24"/>
          <w:u w:val="none"/>
        </w:rPr>
        <w:t xml:space="preserve"> II</w:t>
      </w:r>
      <w:r w:rsidR="00853CAA">
        <w:rPr>
          <w:rStyle w:val="Hyperlink"/>
          <w:rFonts w:cs="Times New Roman"/>
          <w:iCs/>
          <w:color w:val="auto"/>
          <w:szCs w:val="24"/>
          <w:u w:val="none"/>
        </w:rPr>
        <w:t>, is different from peak B</w:t>
      </w:r>
      <w:r w:rsidR="00853CAA" w:rsidRPr="00853CAA">
        <w:rPr>
          <w:rStyle w:val="Hyperlink"/>
          <w:rFonts w:cs="Times New Roman"/>
          <w:iCs/>
          <w:color w:val="auto"/>
          <w:szCs w:val="24"/>
          <w:u w:val="none"/>
          <w:vertAlign w:val="subscript"/>
        </w:rPr>
        <w:t>2</w:t>
      </w:r>
      <w:r w:rsidR="00853CAA">
        <w:rPr>
          <w:rStyle w:val="Hyperlink"/>
          <w:rFonts w:cs="Times New Roman"/>
          <w:iCs/>
          <w:color w:val="auto"/>
          <w:szCs w:val="24"/>
          <w:u w:val="none"/>
        </w:rPr>
        <w:t xml:space="preserve"> of the standard, as expected. The mixture</w:t>
      </w:r>
      <w:r w:rsidR="00977CCF">
        <w:rPr>
          <w:rStyle w:val="Hyperlink"/>
          <w:rFonts w:cs="Times New Roman"/>
          <w:iCs/>
          <w:color w:val="auto"/>
          <w:szCs w:val="24"/>
          <w:u w:val="none"/>
        </w:rPr>
        <w:t xml:space="preserve"> with authentic mauveine verify’</w:t>
      </w:r>
      <w:r w:rsidR="00853CAA">
        <w:rPr>
          <w:rStyle w:val="Hyperlink"/>
          <w:rFonts w:cs="Times New Roman"/>
          <w:iCs/>
          <w:color w:val="auto"/>
          <w:szCs w:val="24"/>
          <w:u w:val="none"/>
        </w:rPr>
        <w:t>s that peaks A, B</w:t>
      </w:r>
      <w:r w:rsidR="00853CAA" w:rsidRPr="00853CAA">
        <w:rPr>
          <w:rStyle w:val="Hyperlink"/>
          <w:rFonts w:cs="Times New Roman"/>
          <w:iCs/>
          <w:color w:val="auto"/>
          <w:szCs w:val="24"/>
          <w:u w:val="none"/>
          <w:vertAlign w:val="subscript"/>
        </w:rPr>
        <w:t>x</w:t>
      </w:r>
      <w:r w:rsidR="00853CAA">
        <w:rPr>
          <w:rStyle w:val="Hyperlink"/>
          <w:rFonts w:cs="Times New Roman"/>
          <w:iCs/>
          <w:color w:val="auto"/>
          <w:szCs w:val="24"/>
          <w:u w:val="none"/>
        </w:rPr>
        <w:t xml:space="preserve"> and B</w:t>
      </w:r>
      <w:r w:rsidR="00524D08">
        <w:rPr>
          <w:rStyle w:val="Hyperlink"/>
          <w:rFonts w:cs="Times New Roman"/>
          <w:iCs/>
          <w:color w:val="auto"/>
          <w:szCs w:val="24"/>
          <w:u w:val="none"/>
        </w:rPr>
        <w:t xml:space="preserve"> of </w:t>
      </w:r>
      <w:r w:rsidR="00D230A1">
        <w:rPr>
          <w:rStyle w:val="Hyperlink"/>
          <w:rFonts w:cs="Times New Roman"/>
          <w:iCs/>
          <w:color w:val="auto"/>
          <w:szCs w:val="24"/>
          <w:u w:val="none"/>
        </w:rPr>
        <w:t xml:space="preserve">modern </w:t>
      </w:r>
      <w:r w:rsidR="00524D08">
        <w:rPr>
          <w:rStyle w:val="Hyperlink"/>
          <w:rFonts w:cs="Times New Roman"/>
          <w:iCs/>
          <w:color w:val="auto"/>
          <w:szCs w:val="24"/>
          <w:u w:val="none"/>
        </w:rPr>
        <w:t>mauveine</w:t>
      </w:r>
      <w:r w:rsidR="00D230A1">
        <w:rPr>
          <w:rStyle w:val="Hyperlink"/>
          <w:rFonts w:cs="Times New Roman"/>
          <w:iCs/>
          <w:color w:val="auto"/>
          <w:szCs w:val="24"/>
          <w:u w:val="none"/>
        </w:rPr>
        <w:t xml:space="preserve"> II</w:t>
      </w:r>
      <w:r w:rsidR="00524D08">
        <w:rPr>
          <w:rStyle w:val="Hyperlink"/>
          <w:rFonts w:cs="Times New Roman"/>
          <w:iCs/>
          <w:color w:val="auto"/>
          <w:szCs w:val="24"/>
          <w:u w:val="none"/>
        </w:rPr>
        <w:t xml:space="preserve"> have the same retention time as the correspond</w:t>
      </w:r>
      <w:r w:rsidR="00594404">
        <w:rPr>
          <w:rStyle w:val="Hyperlink"/>
          <w:rFonts w:cs="Times New Roman"/>
          <w:iCs/>
          <w:color w:val="auto"/>
          <w:szCs w:val="24"/>
          <w:u w:val="none"/>
        </w:rPr>
        <w:t xml:space="preserve">ing peaks in authentic mauveine, as before for </w:t>
      </w:r>
      <w:r w:rsidR="00AF1CA0">
        <w:rPr>
          <w:rStyle w:val="Hyperlink"/>
          <w:rFonts w:cs="Times New Roman"/>
          <w:b/>
          <w:iCs/>
          <w:color w:val="auto"/>
          <w:szCs w:val="24"/>
          <w:u w:val="none"/>
        </w:rPr>
        <w:t>chart</w:t>
      </w:r>
      <w:r w:rsidR="00594404" w:rsidRPr="00772BC4">
        <w:rPr>
          <w:rStyle w:val="Hyperlink"/>
          <w:rFonts w:cs="Times New Roman"/>
          <w:b/>
          <w:iCs/>
          <w:color w:val="auto"/>
          <w:szCs w:val="24"/>
          <w:u w:val="none"/>
        </w:rPr>
        <w:t xml:space="preserve"> 6</w:t>
      </w:r>
      <w:r w:rsidR="00594404">
        <w:rPr>
          <w:rStyle w:val="Hyperlink"/>
          <w:rFonts w:cs="Times New Roman"/>
          <w:iCs/>
          <w:color w:val="auto"/>
          <w:szCs w:val="24"/>
          <w:u w:val="none"/>
        </w:rPr>
        <w:t>.</w:t>
      </w:r>
    </w:p>
    <w:p w:rsidR="00FD6AF6" w:rsidRDefault="00FD6AF6" w:rsidP="00D42787">
      <w:pPr>
        <w:pStyle w:val="NoSpacing"/>
        <w:spacing w:line="360" w:lineRule="auto"/>
        <w:jc w:val="both"/>
        <w:rPr>
          <w:rStyle w:val="Hyperlink"/>
          <w:rFonts w:cs="Times New Roman"/>
          <w:iCs/>
          <w:color w:val="auto"/>
          <w:szCs w:val="24"/>
          <w:u w:val="none"/>
        </w:rPr>
      </w:pPr>
    </w:p>
    <w:p w:rsidR="00BA4C60" w:rsidRDefault="00BA4C60" w:rsidP="00D42787">
      <w:pPr>
        <w:pStyle w:val="NoSpacing"/>
        <w:spacing w:line="360" w:lineRule="auto"/>
        <w:jc w:val="both"/>
        <w:rPr>
          <w:rStyle w:val="Hyperlink"/>
          <w:rFonts w:cs="Times New Roman"/>
          <w:iCs/>
          <w:color w:val="auto"/>
          <w:szCs w:val="24"/>
          <w:u w:val="none"/>
        </w:rPr>
      </w:pPr>
      <w:r>
        <w:rPr>
          <w:noProof/>
          <w:lang w:eastAsia="en-GB"/>
        </w:rPr>
        <w:drawing>
          <wp:inline distT="0" distB="0" distL="0" distR="0" wp14:anchorId="00434436" wp14:editId="2F9C7A60">
            <wp:extent cx="5731510" cy="3746301"/>
            <wp:effectExtent l="0" t="0" r="21590" b="2603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BA4C60" w:rsidRDefault="00BA4C60" w:rsidP="00D42787">
      <w:pPr>
        <w:pStyle w:val="NoSpacing"/>
        <w:spacing w:line="360" w:lineRule="auto"/>
        <w:jc w:val="both"/>
        <w:rPr>
          <w:rStyle w:val="Hyperlink"/>
          <w:rFonts w:cs="Times New Roman"/>
          <w:iCs/>
          <w:color w:val="auto"/>
          <w:szCs w:val="24"/>
          <w:u w:val="none"/>
        </w:rPr>
      </w:pPr>
    </w:p>
    <w:p w:rsidR="00BA4C60" w:rsidRDefault="00BA4C60" w:rsidP="00D42787">
      <w:pPr>
        <w:pStyle w:val="NoSpacing"/>
        <w:spacing w:line="360" w:lineRule="auto"/>
        <w:jc w:val="both"/>
        <w:rPr>
          <w:rStyle w:val="Hyperlink"/>
          <w:rFonts w:cs="Times New Roman"/>
          <w:iCs/>
          <w:color w:val="auto"/>
          <w:szCs w:val="24"/>
          <w:u w:val="none"/>
        </w:rPr>
      </w:pPr>
    </w:p>
    <w:p w:rsidR="00BA4C60" w:rsidRDefault="00BA4C60" w:rsidP="00D42787">
      <w:pPr>
        <w:pStyle w:val="NoSpacing"/>
        <w:spacing w:line="360" w:lineRule="auto"/>
        <w:jc w:val="both"/>
        <w:rPr>
          <w:rStyle w:val="Hyperlink"/>
          <w:rFonts w:cs="Times New Roman"/>
          <w:iCs/>
          <w:color w:val="auto"/>
          <w:szCs w:val="24"/>
          <w:u w:val="none"/>
        </w:rPr>
      </w:pPr>
      <w:r w:rsidRPr="00FD6AF6">
        <w:rPr>
          <w:rStyle w:val="Hyperlink"/>
          <w:rFonts w:cs="Times New Roman"/>
          <w:b/>
          <w:iCs/>
          <w:color w:val="auto"/>
          <w:szCs w:val="24"/>
          <w:u w:val="none"/>
        </w:rPr>
        <w:t xml:space="preserve">Figure </w:t>
      </w:r>
      <w:r>
        <w:rPr>
          <w:rStyle w:val="Hyperlink"/>
          <w:rFonts w:cs="Times New Roman"/>
          <w:b/>
          <w:iCs/>
          <w:color w:val="auto"/>
          <w:szCs w:val="24"/>
          <w:u w:val="none"/>
        </w:rPr>
        <w:t>2</w:t>
      </w:r>
      <w:r w:rsidRPr="00FD6AF6">
        <w:rPr>
          <w:rStyle w:val="Hyperlink"/>
          <w:rFonts w:cs="Times New Roman"/>
          <w:b/>
          <w:iCs/>
          <w:color w:val="auto"/>
          <w:szCs w:val="24"/>
          <w:u w:val="none"/>
        </w:rPr>
        <w:t xml:space="preserve"> </w:t>
      </w:r>
      <w:r w:rsidR="00073F15">
        <w:rPr>
          <w:rStyle w:val="Hyperlink"/>
          <w:rFonts w:cs="Times New Roman"/>
          <w:iCs/>
          <w:color w:val="auto"/>
          <w:szCs w:val="24"/>
          <w:u w:val="none"/>
        </w:rPr>
        <w:t>HPLC charts</w:t>
      </w:r>
      <w:r>
        <w:rPr>
          <w:rStyle w:val="Hyperlink"/>
          <w:rFonts w:cs="Times New Roman"/>
          <w:iCs/>
          <w:color w:val="auto"/>
          <w:szCs w:val="24"/>
          <w:u w:val="none"/>
        </w:rPr>
        <w:t xml:space="preserve"> 1-</w:t>
      </w:r>
      <w:r w:rsidR="00073F15">
        <w:rPr>
          <w:rStyle w:val="Hyperlink"/>
          <w:rFonts w:cs="Times New Roman"/>
          <w:iCs/>
          <w:color w:val="auto"/>
          <w:szCs w:val="24"/>
          <w:u w:val="none"/>
        </w:rPr>
        <w:t>3</w:t>
      </w:r>
      <w:r>
        <w:rPr>
          <w:rStyle w:val="Hyperlink"/>
          <w:rFonts w:cs="Times New Roman"/>
          <w:iCs/>
          <w:color w:val="auto"/>
          <w:szCs w:val="24"/>
          <w:u w:val="none"/>
        </w:rPr>
        <w:t xml:space="preserve"> of mauveine samples or spiked samples. </w:t>
      </w:r>
    </w:p>
    <w:p w:rsidR="00C818CF" w:rsidRDefault="00C818CF" w:rsidP="00D42787">
      <w:pPr>
        <w:pStyle w:val="NoSpacing"/>
        <w:spacing w:line="360" w:lineRule="auto"/>
        <w:jc w:val="both"/>
        <w:rPr>
          <w:rStyle w:val="Hyperlink"/>
          <w:rFonts w:cs="Times New Roman"/>
          <w:iCs/>
          <w:color w:val="auto"/>
          <w:szCs w:val="24"/>
          <w:u w:val="none"/>
        </w:rPr>
      </w:pPr>
    </w:p>
    <w:p w:rsidR="00BA4C60" w:rsidRDefault="00BA4C6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 1: Authentic mauveine.</w:t>
      </w:r>
    </w:p>
    <w:p w:rsidR="00BA4C60" w:rsidRDefault="00BA4C6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 2: Standard of mauveine A, B</w:t>
      </w:r>
      <w:r w:rsidRPr="005C62E0">
        <w:rPr>
          <w:rStyle w:val="Hyperlink"/>
          <w:rFonts w:cs="Times New Roman"/>
          <w:iCs/>
          <w:color w:val="auto"/>
          <w:szCs w:val="24"/>
          <w:u w:val="none"/>
          <w:vertAlign w:val="subscript"/>
        </w:rPr>
        <w:t>2</w:t>
      </w:r>
      <w:r>
        <w:rPr>
          <w:rStyle w:val="Hyperlink"/>
          <w:rFonts w:cs="Times New Roman"/>
          <w:iCs/>
          <w:color w:val="auto"/>
          <w:szCs w:val="24"/>
          <w:u w:val="none"/>
        </w:rPr>
        <w:t>, B and C.</w:t>
      </w:r>
    </w:p>
    <w:p w:rsidR="00BA4C60" w:rsidRDefault="00BA4C6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 3: Standard mixed with authentic mauveine.</w:t>
      </w:r>
    </w:p>
    <w:p w:rsidR="00BA4C60" w:rsidRDefault="00BA4C60" w:rsidP="00D42787">
      <w:pPr>
        <w:pStyle w:val="NoSpacing"/>
        <w:spacing w:line="360" w:lineRule="auto"/>
        <w:jc w:val="both"/>
        <w:rPr>
          <w:rStyle w:val="Hyperlink"/>
          <w:rFonts w:cs="Times New Roman"/>
          <w:iCs/>
          <w:color w:val="auto"/>
          <w:szCs w:val="24"/>
          <w:u w:val="none"/>
        </w:rPr>
      </w:pPr>
    </w:p>
    <w:p w:rsidR="00BA4C60" w:rsidRDefault="00BA4C60" w:rsidP="00D42787">
      <w:pPr>
        <w:pStyle w:val="NoSpacing"/>
        <w:spacing w:line="360" w:lineRule="auto"/>
        <w:jc w:val="both"/>
        <w:rPr>
          <w:rStyle w:val="Hyperlink"/>
          <w:rFonts w:cs="Times New Roman"/>
          <w:iCs/>
          <w:color w:val="auto"/>
          <w:szCs w:val="24"/>
          <w:u w:val="none"/>
        </w:rPr>
      </w:pPr>
    </w:p>
    <w:p w:rsidR="00EE6C8B" w:rsidRDefault="00EE6C8B" w:rsidP="00D42787">
      <w:pPr>
        <w:pStyle w:val="NoSpacing"/>
        <w:spacing w:line="360" w:lineRule="auto"/>
        <w:jc w:val="both"/>
        <w:rPr>
          <w:rStyle w:val="Hyperlink"/>
          <w:rFonts w:cs="Times New Roman"/>
          <w:b/>
          <w:iCs/>
          <w:color w:val="auto"/>
          <w:szCs w:val="24"/>
          <w:u w:val="none"/>
        </w:rPr>
      </w:pPr>
    </w:p>
    <w:p w:rsidR="009A28DC" w:rsidRDefault="009A28DC" w:rsidP="00D42787">
      <w:pPr>
        <w:pStyle w:val="NoSpacing"/>
        <w:spacing w:line="360" w:lineRule="auto"/>
        <w:jc w:val="both"/>
        <w:rPr>
          <w:rStyle w:val="Hyperlink"/>
          <w:rFonts w:cs="Times New Roman"/>
          <w:b/>
          <w:iCs/>
          <w:color w:val="auto"/>
          <w:szCs w:val="24"/>
          <w:u w:val="none"/>
        </w:rPr>
      </w:pPr>
      <w:r>
        <w:rPr>
          <w:noProof/>
          <w:lang w:eastAsia="en-GB"/>
        </w:rPr>
        <w:drawing>
          <wp:inline distT="0" distB="0" distL="0" distR="0" wp14:anchorId="210F758B" wp14:editId="691D0DFD">
            <wp:extent cx="5731510" cy="3746301"/>
            <wp:effectExtent l="0" t="0" r="21590" b="2603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9A28DC" w:rsidRDefault="009A28DC" w:rsidP="00D42787">
      <w:pPr>
        <w:pStyle w:val="NoSpacing"/>
        <w:spacing w:line="360" w:lineRule="auto"/>
        <w:jc w:val="both"/>
        <w:rPr>
          <w:rStyle w:val="Hyperlink"/>
          <w:rFonts w:cs="Times New Roman"/>
          <w:b/>
          <w:iCs/>
          <w:color w:val="auto"/>
          <w:szCs w:val="24"/>
          <w:u w:val="none"/>
        </w:rPr>
      </w:pPr>
    </w:p>
    <w:p w:rsidR="00EE6C8B" w:rsidRDefault="00EE6C8B" w:rsidP="00D42787">
      <w:pPr>
        <w:pStyle w:val="NoSpacing"/>
        <w:spacing w:line="360" w:lineRule="auto"/>
        <w:jc w:val="both"/>
        <w:rPr>
          <w:rStyle w:val="Hyperlink"/>
          <w:rFonts w:cs="Times New Roman"/>
          <w:iCs/>
          <w:color w:val="auto"/>
          <w:szCs w:val="24"/>
          <w:u w:val="none"/>
        </w:rPr>
      </w:pPr>
      <w:r w:rsidRPr="00FD6AF6">
        <w:rPr>
          <w:rStyle w:val="Hyperlink"/>
          <w:rFonts w:cs="Times New Roman"/>
          <w:b/>
          <w:iCs/>
          <w:color w:val="auto"/>
          <w:szCs w:val="24"/>
          <w:u w:val="none"/>
        </w:rPr>
        <w:t xml:space="preserve">Figure </w:t>
      </w:r>
      <w:r>
        <w:rPr>
          <w:rStyle w:val="Hyperlink"/>
          <w:rFonts w:cs="Times New Roman"/>
          <w:b/>
          <w:iCs/>
          <w:color w:val="auto"/>
          <w:szCs w:val="24"/>
          <w:u w:val="none"/>
        </w:rPr>
        <w:t>3</w:t>
      </w:r>
      <w:r w:rsidRPr="00FD6AF6">
        <w:rPr>
          <w:rStyle w:val="Hyperlink"/>
          <w:rFonts w:cs="Times New Roman"/>
          <w:b/>
          <w:iCs/>
          <w:color w:val="auto"/>
          <w:szCs w:val="24"/>
          <w:u w:val="none"/>
        </w:rPr>
        <w:t xml:space="preserve"> </w:t>
      </w:r>
      <w:r w:rsidR="00073F15">
        <w:rPr>
          <w:rStyle w:val="Hyperlink"/>
          <w:rFonts w:cs="Times New Roman"/>
          <w:iCs/>
          <w:color w:val="auto"/>
          <w:szCs w:val="24"/>
          <w:u w:val="none"/>
        </w:rPr>
        <w:t>HPLC charts</w:t>
      </w:r>
      <w:r>
        <w:rPr>
          <w:rStyle w:val="Hyperlink"/>
          <w:rFonts w:cs="Times New Roman"/>
          <w:iCs/>
          <w:color w:val="auto"/>
          <w:szCs w:val="24"/>
          <w:u w:val="none"/>
        </w:rPr>
        <w:t xml:space="preserve"> </w:t>
      </w:r>
      <w:r w:rsidR="00073F15">
        <w:rPr>
          <w:rStyle w:val="Hyperlink"/>
          <w:rFonts w:cs="Times New Roman"/>
          <w:iCs/>
          <w:color w:val="auto"/>
          <w:szCs w:val="24"/>
          <w:u w:val="none"/>
        </w:rPr>
        <w:t>4-6</w:t>
      </w:r>
      <w:r>
        <w:rPr>
          <w:rStyle w:val="Hyperlink"/>
          <w:rFonts w:cs="Times New Roman"/>
          <w:iCs/>
          <w:color w:val="auto"/>
          <w:szCs w:val="24"/>
          <w:u w:val="none"/>
        </w:rPr>
        <w:t xml:space="preserve"> of </w:t>
      </w:r>
      <w:r w:rsidR="00111768">
        <w:rPr>
          <w:rStyle w:val="Hyperlink"/>
          <w:rFonts w:cs="Times New Roman"/>
          <w:iCs/>
          <w:color w:val="auto"/>
          <w:szCs w:val="24"/>
          <w:u w:val="none"/>
        </w:rPr>
        <w:t>modern mauveine sample I</w:t>
      </w:r>
      <w:r>
        <w:rPr>
          <w:rStyle w:val="Hyperlink"/>
          <w:rFonts w:cs="Times New Roman"/>
          <w:iCs/>
          <w:color w:val="auto"/>
          <w:szCs w:val="24"/>
          <w:u w:val="none"/>
        </w:rPr>
        <w:t xml:space="preserve"> or spiked samples. </w:t>
      </w:r>
    </w:p>
    <w:p w:rsidR="00BA4C60" w:rsidRDefault="00BA4C60" w:rsidP="00D42787">
      <w:pPr>
        <w:pStyle w:val="NoSpacing"/>
        <w:spacing w:line="360" w:lineRule="auto"/>
        <w:jc w:val="both"/>
        <w:rPr>
          <w:rStyle w:val="Hyperlink"/>
          <w:rFonts w:cs="Times New Roman"/>
          <w:iCs/>
          <w:color w:val="auto"/>
          <w:szCs w:val="24"/>
          <w:u w:val="none"/>
        </w:rPr>
      </w:pPr>
    </w:p>
    <w:p w:rsidR="005C62E0" w:rsidRDefault="00AF1CA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w:t>
      </w:r>
      <w:r w:rsidR="005C62E0">
        <w:rPr>
          <w:rStyle w:val="Hyperlink"/>
          <w:rFonts w:cs="Times New Roman"/>
          <w:iCs/>
          <w:color w:val="auto"/>
          <w:szCs w:val="24"/>
          <w:u w:val="none"/>
        </w:rPr>
        <w:t xml:space="preserve"> 4: Modern mauveine I. See experimental section</w:t>
      </w:r>
      <w:r w:rsidR="00772BC4">
        <w:rPr>
          <w:rStyle w:val="Hyperlink"/>
          <w:rFonts w:cs="Times New Roman"/>
          <w:iCs/>
          <w:color w:val="auto"/>
          <w:szCs w:val="24"/>
          <w:u w:val="none"/>
        </w:rPr>
        <w:t xml:space="preserve"> for preparation using K</w:t>
      </w:r>
      <w:r w:rsidR="00772BC4" w:rsidRPr="00772BC4">
        <w:rPr>
          <w:rStyle w:val="Hyperlink"/>
          <w:rFonts w:cs="Times New Roman"/>
          <w:iCs/>
          <w:color w:val="auto"/>
          <w:szCs w:val="24"/>
          <w:u w:val="none"/>
          <w:vertAlign w:val="subscript"/>
        </w:rPr>
        <w:t>2</w:t>
      </w:r>
      <w:r w:rsidR="00772BC4">
        <w:rPr>
          <w:rStyle w:val="Hyperlink"/>
          <w:rFonts w:cs="Times New Roman"/>
          <w:iCs/>
          <w:color w:val="auto"/>
          <w:szCs w:val="24"/>
          <w:u w:val="none"/>
        </w:rPr>
        <w:t>Cr</w:t>
      </w:r>
      <w:r w:rsidR="00772BC4" w:rsidRPr="00772BC4">
        <w:rPr>
          <w:rStyle w:val="Hyperlink"/>
          <w:rFonts w:cs="Times New Roman"/>
          <w:iCs/>
          <w:color w:val="auto"/>
          <w:szCs w:val="24"/>
          <w:u w:val="none"/>
          <w:vertAlign w:val="subscript"/>
        </w:rPr>
        <w:t>2</w:t>
      </w:r>
      <w:r w:rsidR="00772BC4">
        <w:rPr>
          <w:rStyle w:val="Hyperlink"/>
          <w:rFonts w:cs="Times New Roman"/>
          <w:iCs/>
          <w:color w:val="auto"/>
          <w:szCs w:val="24"/>
          <w:u w:val="none"/>
        </w:rPr>
        <w:t>O</w:t>
      </w:r>
      <w:r w:rsidR="00772BC4" w:rsidRPr="00772BC4">
        <w:rPr>
          <w:rStyle w:val="Hyperlink"/>
          <w:rFonts w:cs="Times New Roman"/>
          <w:iCs/>
          <w:color w:val="auto"/>
          <w:szCs w:val="24"/>
          <w:u w:val="none"/>
          <w:vertAlign w:val="subscript"/>
        </w:rPr>
        <w:t>7</w:t>
      </w:r>
    </w:p>
    <w:p w:rsidR="005C62E0" w:rsidRDefault="00AF1CA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w:t>
      </w:r>
      <w:r w:rsidR="005C62E0">
        <w:rPr>
          <w:rStyle w:val="Hyperlink"/>
          <w:rFonts w:cs="Times New Roman"/>
          <w:iCs/>
          <w:color w:val="auto"/>
          <w:szCs w:val="24"/>
          <w:u w:val="none"/>
        </w:rPr>
        <w:t xml:space="preserve"> 5: Standard</w:t>
      </w:r>
      <w:r w:rsidR="00FD5930">
        <w:rPr>
          <w:rStyle w:val="Hyperlink"/>
          <w:rFonts w:cs="Times New Roman"/>
          <w:iCs/>
          <w:color w:val="auto"/>
          <w:szCs w:val="24"/>
          <w:u w:val="none"/>
        </w:rPr>
        <w:t xml:space="preserve"> of mauveine A, B</w:t>
      </w:r>
      <w:r w:rsidR="00FD5930" w:rsidRPr="005C62E0">
        <w:rPr>
          <w:rStyle w:val="Hyperlink"/>
          <w:rFonts w:cs="Times New Roman"/>
          <w:iCs/>
          <w:color w:val="auto"/>
          <w:szCs w:val="24"/>
          <w:u w:val="none"/>
          <w:vertAlign w:val="subscript"/>
        </w:rPr>
        <w:t>2</w:t>
      </w:r>
      <w:r w:rsidR="00FD5930">
        <w:rPr>
          <w:rStyle w:val="Hyperlink"/>
          <w:rFonts w:cs="Times New Roman"/>
          <w:iCs/>
          <w:color w:val="auto"/>
          <w:szCs w:val="24"/>
          <w:u w:val="none"/>
        </w:rPr>
        <w:t>, B and C</w:t>
      </w:r>
      <w:r w:rsidR="005C62E0">
        <w:rPr>
          <w:rStyle w:val="Hyperlink"/>
          <w:rFonts w:cs="Times New Roman"/>
          <w:iCs/>
          <w:color w:val="auto"/>
          <w:szCs w:val="24"/>
          <w:u w:val="none"/>
        </w:rPr>
        <w:t xml:space="preserve"> mixed with modern mauveine I.</w:t>
      </w:r>
    </w:p>
    <w:p w:rsidR="00A34E06" w:rsidRDefault="00AF1CA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w:t>
      </w:r>
      <w:r w:rsidR="00154066">
        <w:rPr>
          <w:rStyle w:val="Hyperlink"/>
          <w:rFonts w:cs="Times New Roman"/>
          <w:iCs/>
          <w:color w:val="auto"/>
          <w:szCs w:val="24"/>
          <w:u w:val="none"/>
        </w:rPr>
        <w:t xml:space="preserve"> 6: </w:t>
      </w:r>
      <w:r w:rsidR="00772BC4">
        <w:rPr>
          <w:rStyle w:val="Hyperlink"/>
          <w:rFonts w:cs="Times New Roman"/>
          <w:iCs/>
          <w:color w:val="auto"/>
          <w:szCs w:val="24"/>
          <w:u w:val="none"/>
        </w:rPr>
        <w:t>Authentic mauveine mixed with modern mauveine I.</w:t>
      </w:r>
    </w:p>
    <w:p w:rsidR="00243E84" w:rsidRDefault="006F7509" w:rsidP="00D42787">
      <w:pPr>
        <w:pStyle w:val="NoSpacing"/>
        <w:spacing w:line="360" w:lineRule="auto"/>
        <w:jc w:val="both"/>
        <w:rPr>
          <w:rStyle w:val="Hyperlink"/>
          <w:rFonts w:cs="Times New Roman"/>
          <w:iCs/>
          <w:color w:val="auto"/>
          <w:szCs w:val="24"/>
          <w:u w:val="none"/>
        </w:rPr>
      </w:pPr>
      <w:r>
        <w:rPr>
          <w:noProof/>
          <w:lang w:eastAsia="en-GB"/>
        </w:rPr>
        <w:drawing>
          <wp:inline distT="0" distB="0" distL="0" distR="0" wp14:anchorId="1AAEA177" wp14:editId="3875240E">
            <wp:extent cx="5731510" cy="3746301"/>
            <wp:effectExtent l="0" t="0" r="21590" b="2603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243E84" w:rsidRDefault="00243E84" w:rsidP="00D42787">
      <w:pPr>
        <w:pStyle w:val="NoSpacing"/>
        <w:spacing w:line="360" w:lineRule="auto"/>
        <w:jc w:val="both"/>
        <w:rPr>
          <w:rStyle w:val="Hyperlink"/>
          <w:rFonts w:cs="Times New Roman"/>
          <w:iCs/>
          <w:color w:val="auto"/>
          <w:szCs w:val="24"/>
          <w:u w:val="none"/>
        </w:rPr>
      </w:pPr>
    </w:p>
    <w:p w:rsidR="00243E84" w:rsidRDefault="00243E84" w:rsidP="00D42787">
      <w:pPr>
        <w:pStyle w:val="NoSpacing"/>
        <w:spacing w:line="360" w:lineRule="auto"/>
        <w:jc w:val="both"/>
        <w:rPr>
          <w:rStyle w:val="Hyperlink"/>
          <w:rFonts w:cs="Times New Roman"/>
          <w:iCs/>
          <w:color w:val="auto"/>
          <w:szCs w:val="24"/>
          <w:u w:val="none"/>
        </w:rPr>
      </w:pPr>
      <w:r w:rsidRPr="00FD6AF6">
        <w:rPr>
          <w:rStyle w:val="Hyperlink"/>
          <w:rFonts w:cs="Times New Roman"/>
          <w:b/>
          <w:iCs/>
          <w:color w:val="auto"/>
          <w:szCs w:val="24"/>
          <w:u w:val="none"/>
        </w:rPr>
        <w:t xml:space="preserve">Figure </w:t>
      </w:r>
      <w:r>
        <w:rPr>
          <w:rStyle w:val="Hyperlink"/>
          <w:rFonts w:cs="Times New Roman"/>
          <w:b/>
          <w:iCs/>
          <w:color w:val="auto"/>
          <w:szCs w:val="24"/>
          <w:u w:val="none"/>
        </w:rPr>
        <w:t>4</w:t>
      </w:r>
      <w:r w:rsidRPr="00FD6AF6">
        <w:rPr>
          <w:rStyle w:val="Hyperlink"/>
          <w:rFonts w:cs="Times New Roman"/>
          <w:b/>
          <w:iCs/>
          <w:color w:val="auto"/>
          <w:szCs w:val="24"/>
          <w:u w:val="none"/>
        </w:rPr>
        <w:t xml:space="preserve"> </w:t>
      </w:r>
      <w:r w:rsidR="002D643D">
        <w:rPr>
          <w:rStyle w:val="Hyperlink"/>
          <w:rFonts w:cs="Times New Roman"/>
          <w:iCs/>
          <w:color w:val="auto"/>
          <w:szCs w:val="24"/>
          <w:u w:val="none"/>
        </w:rPr>
        <w:t>HPLC charts</w:t>
      </w:r>
      <w:r w:rsidR="00657814">
        <w:rPr>
          <w:rStyle w:val="Hyperlink"/>
          <w:rFonts w:cs="Times New Roman"/>
          <w:iCs/>
          <w:color w:val="auto"/>
          <w:szCs w:val="24"/>
          <w:u w:val="none"/>
        </w:rPr>
        <w:t xml:space="preserve"> 7-9</w:t>
      </w:r>
      <w:r>
        <w:rPr>
          <w:rStyle w:val="Hyperlink"/>
          <w:rFonts w:cs="Times New Roman"/>
          <w:iCs/>
          <w:color w:val="auto"/>
          <w:szCs w:val="24"/>
          <w:u w:val="none"/>
        </w:rPr>
        <w:t xml:space="preserve"> of</w:t>
      </w:r>
      <w:r w:rsidR="009A28DC">
        <w:rPr>
          <w:rStyle w:val="Hyperlink"/>
          <w:rFonts w:cs="Times New Roman"/>
          <w:iCs/>
          <w:color w:val="auto"/>
          <w:szCs w:val="24"/>
          <w:u w:val="none"/>
        </w:rPr>
        <w:t xml:space="preserve"> modern  mauveine II</w:t>
      </w:r>
      <w:r>
        <w:rPr>
          <w:rStyle w:val="Hyperlink"/>
          <w:rFonts w:cs="Times New Roman"/>
          <w:iCs/>
          <w:color w:val="auto"/>
          <w:szCs w:val="24"/>
          <w:u w:val="none"/>
        </w:rPr>
        <w:t xml:space="preserve"> or spiked samples. </w:t>
      </w:r>
    </w:p>
    <w:p w:rsidR="00243E84" w:rsidRDefault="00243E84" w:rsidP="00D42787">
      <w:pPr>
        <w:pStyle w:val="NoSpacing"/>
        <w:spacing w:line="360" w:lineRule="auto"/>
        <w:jc w:val="both"/>
        <w:rPr>
          <w:rStyle w:val="Hyperlink"/>
          <w:rFonts w:cs="Times New Roman"/>
          <w:iCs/>
          <w:color w:val="auto"/>
          <w:szCs w:val="24"/>
          <w:u w:val="none"/>
        </w:rPr>
      </w:pPr>
    </w:p>
    <w:p w:rsidR="005C62E0" w:rsidRDefault="00AF1CA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w:t>
      </w:r>
      <w:r w:rsidR="005C62E0">
        <w:rPr>
          <w:rStyle w:val="Hyperlink"/>
          <w:rFonts w:cs="Times New Roman"/>
          <w:iCs/>
          <w:color w:val="auto"/>
          <w:szCs w:val="24"/>
          <w:u w:val="none"/>
        </w:rPr>
        <w:t xml:space="preserve"> </w:t>
      </w:r>
      <w:r w:rsidR="00154066">
        <w:rPr>
          <w:rStyle w:val="Hyperlink"/>
          <w:rFonts w:cs="Times New Roman"/>
          <w:iCs/>
          <w:color w:val="auto"/>
          <w:szCs w:val="24"/>
          <w:u w:val="none"/>
        </w:rPr>
        <w:t>7</w:t>
      </w:r>
      <w:r w:rsidR="005C62E0">
        <w:rPr>
          <w:rStyle w:val="Hyperlink"/>
          <w:rFonts w:cs="Times New Roman"/>
          <w:iCs/>
          <w:color w:val="auto"/>
          <w:szCs w:val="24"/>
          <w:u w:val="none"/>
        </w:rPr>
        <w:t>: Modern mauveine II. See experimental section</w:t>
      </w:r>
      <w:r w:rsidR="00772BC4">
        <w:rPr>
          <w:rStyle w:val="Hyperlink"/>
          <w:rFonts w:cs="Times New Roman"/>
          <w:iCs/>
          <w:color w:val="auto"/>
          <w:szCs w:val="24"/>
          <w:u w:val="none"/>
        </w:rPr>
        <w:t xml:space="preserve"> for preparation using K</w:t>
      </w:r>
      <w:r w:rsidR="00772BC4" w:rsidRPr="00772BC4">
        <w:rPr>
          <w:rStyle w:val="Hyperlink"/>
          <w:rFonts w:cs="Times New Roman"/>
          <w:iCs/>
          <w:color w:val="auto"/>
          <w:szCs w:val="24"/>
          <w:u w:val="none"/>
          <w:vertAlign w:val="subscript"/>
        </w:rPr>
        <w:t>2</w:t>
      </w:r>
      <w:r w:rsidR="00772BC4">
        <w:rPr>
          <w:rStyle w:val="Hyperlink"/>
          <w:rFonts w:cs="Times New Roman"/>
          <w:iCs/>
          <w:color w:val="auto"/>
          <w:szCs w:val="24"/>
          <w:u w:val="none"/>
        </w:rPr>
        <w:t>Cr</w:t>
      </w:r>
      <w:r w:rsidR="00772BC4" w:rsidRPr="00772BC4">
        <w:rPr>
          <w:rStyle w:val="Hyperlink"/>
          <w:rFonts w:cs="Times New Roman"/>
          <w:iCs/>
          <w:color w:val="auto"/>
          <w:szCs w:val="24"/>
          <w:u w:val="none"/>
          <w:vertAlign w:val="subscript"/>
        </w:rPr>
        <w:t>2</w:t>
      </w:r>
      <w:r w:rsidR="00772BC4">
        <w:rPr>
          <w:rStyle w:val="Hyperlink"/>
          <w:rFonts w:cs="Times New Roman"/>
          <w:iCs/>
          <w:color w:val="auto"/>
          <w:szCs w:val="24"/>
          <w:u w:val="none"/>
        </w:rPr>
        <w:t>O</w:t>
      </w:r>
      <w:r w:rsidR="00772BC4" w:rsidRPr="00772BC4">
        <w:rPr>
          <w:rStyle w:val="Hyperlink"/>
          <w:rFonts w:cs="Times New Roman"/>
          <w:iCs/>
          <w:color w:val="auto"/>
          <w:szCs w:val="24"/>
          <w:u w:val="none"/>
          <w:vertAlign w:val="subscript"/>
        </w:rPr>
        <w:t>7</w:t>
      </w:r>
      <w:r w:rsidR="005C62E0">
        <w:rPr>
          <w:rStyle w:val="Hyperlink"/>
          <w:rFonts w:cs="Times New Roman"/>
          <w:iCs/>
          <w:color w:val="auto"/>
          <w:szCs w:val="24"/>
          <w:u w:val="none"/>
        </w:rPr>
        <w:t>.</w:t>
      </w:r>
    </w:p>
    <w:p w:rsidR="005C62E0" w:rsidRDefault="00AF1CA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w:t>
      </w:r>
      <w:r w:rsidR="005C62E0">
        <w:rPr>
          <w:rStyle w:val="Hyperlink"/>
          <w:rFonts w:cs="Times New Roman"/>
          <w:iCs/>
          <w:color w:val="auto"/>
          <w:szCs w:val="24"/>
          <w:u w:val="none"/>
        </w:rPr>
        <w:t xml:space="preserve"> </w:t>
      </w:r>
      <w:r w:rsidR="00154066">
        <w:rPr>
          <w:rStyle w:val="Hyperlink"/>
          <w:rFonts w:cs="Times New Roman"/>
          <w:iCs/>
          <w:color w:val="auto"/>
          <w:szCs w:val="24"/>
          <w:u w:val="none"/>
        </w:rPr>
        <w:t>8</w:t>
      </w:r>
      <w:r w:rsidR="005C62E0">
        <w:rPr>
          <w:rStyle w:val="Hyperlink"/>
          <w:rFonts w:cs="Times New Roman"/>
          <w:iCs/>
          <w:color w:val="auto"/>
          <w:szCs w:val="24"/>
          <w:u w:val="none"/>
        </w:rPr>
        <w:t>: Standard</w:t>
      </w:r>
      <w:r w:rsidR="00FD5930">
        <w:rPr>
          <w:rStyle w:val="Hyperlink"/>
          <w:rFonts w:cs="Times New Roman"/>
          <w:iCs/>
          <w:color w:val="auto"/>
          <w:szCs w:val="24"/>
          <w:u w:val="none"/>
        </w:rPr>
        <w:t xml:space="preserve"> of mauveine A, B</w:t>
      </w:r>
      <w:r w:rsidR="00FD5930" w:rsidRPr="005C62E0">
        <w:rPr>
          <w:rStyle w:val="Hyperlink"/>
          <w:rFonts w:cs="Times New Roman"/>
          <w:iCs/>
          <w:color w:val="auto"/>
          <w:szCs w:val="24"/>
          <w:u w:val="none"/>
          <w:vertAlign w:val="subscript"/>
        </w:rPr>
        <w:t>2</w:t>
      </w:r>
      <w:r w:rsidR="00FD5930">
        <w:rPr>
          <w:rStyle w:val="Hyperlink"/>
          <w:rFonts w:cs="Times New Roman"/>
          <w:iCs/>
          <w:color w:val="auto"/>
          <w:szCs w:val="24"/>
          <w:u w:val="none"/>
        </w:rPr>
        <w:t>, B and C</w:t>
      </w:r>
      <w:r w:rsidR="005C62E0">
        <w:rPr>
          <w:rStyle w:val="Hyperlink"/>
          <w:rFonts w:cs="Times New Roman"/>
          <w:iCs/>
          <w:color w:val="auto"/>
          <w:szCs w:val="24"/>
          <w:u w:val="none"/>
        </w:rPr>
        <w:t xml:space="preserve"> mixed with modern mauveine II.</w:t>
      </w:r>
    </w:p>
    <w:p w:rsidR="001D3D86" w:rsidRDefault="00AF1CA0"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Chart</w:t>
      </w:r>
      <w:r w:rsidR="005C62E0">
        <w:rPr>
          <w:rStyle w:val="Hyperlink"/>
          <w:rFonts w:cs="Times New Roman"/>
          <w:iCs/>
          <w:color w:val="auto"/>
          <w:szCs w:val="24"/>
          <w:u w:val="none"/>
        </w:rPr>
        <w:t xml:space="preserve"> </w:t>
      </w:r>
      <w:r w:rsidR="00154066">
        <w:rPr>
          <w:rStyle w:val="Hyperlink"/>
          <w:rFonts w:cs="Times New Roman"/>
          <w:iCs/>
          <w:color w:val="auto"/>
          <w:szCs w:val="24"/>
          <w:u w:val="none"/>
        </w:rPr>
        <w:t>9</w:t>
      </w:r>
      <w:r w:rsidR="005C62E0">
        <w:rPr>
          <w:rStyle w:val="Hyperlink"/>
          <w:rFonts w:cs="Times New Roman"/>
          <w:iCs/>
          <w:color w:val="auto"/>
          <w:szCs w:val="24"/>
          <w:u w:val="none"/>
        </w:rPr>
        <w:t xml:space="preserve">: </w:t>
      </w:r>
      <w:r w:rsidR="000938FB">
        <w:rPr>
          <w:rStyle w:val="Hyperlink"/>
          <w:rFonts w:cs="Times New Roman"/>
          <w:iCs/>
          <w:color w:val="auto"/>
          <w:szCs w:val="24"/>
          <w:u w:val="none"/>
        </w:rPr>
        <w:t>Authentic mauveine mixed with modern mauveine II.</w:t>
      </w:r>
    </w:p>
    <w:p w:rsidR="00103E30" w:rsidRPr="00103E30" w:rsidRDefault="00103E30" w:rsidP="00D42787">
      <w:pPr>
        <w:pStyle w:val="NoSpacing"/>
        <w:spacing w:line="360" w:lineRule="auto"/>
        <w:jc w:val="both"/>
        <w:rPr>
          <w:rStyle w:val="Hyperlink"/>
          <w:rFonts w:cs="Times New Roman"/>
          <w:iCs/>
          <w:color w:val="auto"/>
          <w:szCs w:val="24"/>
          <w:u w:val="none"/>
        </w:rPr>
      </w:pPr>
    </w:p>
    <w:p w:rsidR="001D3D86" w:rsidRDefault="00535DAA" w:rsidP="00D42787">
      <w:pPr>
        <w:pStyle w:val="NoSpacing"/>
        <w:spacing w:line="360" w:lineRule="auto"/>
        <w:jc w:val="both"/>
        <w:rPr>
          <w:rStyle w:val="Hyperlink"/>
          <w:rFonts w:cs="Times New Roman"/>
          <w:b/>
          <w:iCs/>
          <w:color w:val="auto"/>
          <w:szCs w:val="24"/>
          <w:u w:val="none"/>
        </w:rPr>
      </w:pPr>
      <w:r>
        <w:rPr>
          <w:noProof/>
          <w:lang w:eastAsia="en-GB"/>
        </w:rPr>
        <w:drawing>
          <wp:inline distT="0" distB="0" distL="0" distR="0" wp14:anchorId="22F4A056" wp14:editId="0AAFA946">
            <wp:extent cx="5731510" cy="3282147"/>
            <wp:effectExtent l="0" t="0" r="21590" b="1397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243E84" w:rsidRDefault="00243E84" w:rsidP="00D42787">
      <w:pPr>
        <w:pStyle w:val="NoSpacing"/>
        <w:spacing w:line="360" w:lineRule="auto"/>
        <w:jc w:val="both"/>
        <w:rPr>
          <w:rStyle w:val="Hyperlink"/>
          <w:rFonts w:cs="Times New Roman"/>
          <w:b/>
          <w:iCs/>
          <w:color w:val="auto"/>
          <w:szCs w:val="24"/>
          <w:u w:val="none"/>
        </w:rPr>
      </w:pPr>
    </w:p>
    <w:p w:rsidR="00055395" w:rsidRPr="000376A0" w:rsidRDefault="00243E84" w:rsidP="00D42787">
      <w:pPr>
        <w:pStyle w:val="NoSpacing"/>
        <w:spacing w:line="360" w:lineRule="auto"/>
        <w:jc w:val="both"/>
        <w:rPr>
          <w:rFonts w:cs="Times New Roman"/>
          <w:iCs/>
          <w:szCs w:val="24"/>
        </w:rPr>
      </w:pPr>
      <w:r w:rsidRPr="00FD6AF6">
        <w:rPr>
          <w:rStyle w:val="Hyperlink"/>
          <w:rFonts w:cs="Times New Roman"/>
          <w:b/>
          <w:iCs/>
          <w:color w:val="auto"/>
          <w:szCs w:val="24"/>
          <w:u w:val="none"/>
        </w:rPr>
        <w:t xml:space="preserve">Figure </w:t>
      </w:r>
      <w:r>
        <w:rPr>
          <w:rStyle w:val="Hyperlink"/>
          <w:rFonts w:cs="Times New Roman"/>
          <w:b/>
          <w:iCs/>
          <w:color w:val="auto"/>
          <w:szCs w:val="24"/>
          <w:u w:val="none"/>
        </w:rPr>
        <w:t>5</w:t>
      </w:r>
      <w:r w:rsidRPr="00FD6AF6">
        <w:rPr>
          <w:rStyle w:val="Hyperlink"/>
          <w:rFonts w:cs="Times New Roman"/>
          <w:b/>
          <w:iCs/>
          <w:color w:val="auto"/>
          <w:szCs w:val="24"/>
          <w:u w:val="none"/>
        </w:rPr>
        <w:t xml:space="preserve"> </w:t>
      </w:r>
      <w:r w:rsidR="00266F02">
        <w:rPr>
          <w:rStyle w:val="Hyperlink"/>
          <w:rFonts w:cs="Times New Roman"/>
          <w:iCs/>
          <w:color w:val="auto"/>
          <w:szCs w:val="24"/>
          <w:u w:val="none"/>
        </w:rPr>
        <w:t>HPLC chart 10</w:t>
      </w:r>
      <w:r>
        <w:rPr>
          <w:rStyle w:val="Hyperlink"/>
          <w:rFonts w:cs="Times New Roman"/>
          <w:iCs/>
          <w:color w:val="auto"/>
          <w:szCs w:val="24"/>
          <w:u w:val="none"/>
        </w:rPr>
        <w:t xml:space="preserve"> of </w:t>
      </w:r>
      <w:r w:rsidR="00266F02">
        <w:rPr>
          <w:rStyle w:val="Hyperlink"/>
          <w:rFonts w:cs="Times New Roman"/>
          <w:iCs/>
          <w:color w:val="auto"/>
          <w:szCs w:val="24"/>
          <w:u w:val="none"/>
        </w:rPr>
        <w:t xml:space="preserve">Schunck’s </w:t>
      </w:r>
      <w:r>
        <w:rPr>
          <w:rStyle w:val="Hyperlink"/>
          <w:rFonts w:cs="Times New Roman"/>
          <w:iCs/>
          <w:color w:val="auto"/>
          <w:szCs w:val="24"/>
          <w:u w:val="none"/>
        </w:rPr>
        <w:t xml:space="preserve">mauveine. </w:t>
      </w:r>
    </w:p>
    <w:p w:rsidR="000376A0" w:rsidRDefault="000376A0" w:rsidP="00D42787">
      <w:pPr>
        <w:spacing w:line="360" w:lineRule="auto"/>
        <w:jc w:val="both"/>
      </w:pPr>
    </w:p>
    <w:tbl>
      <w:tblPr>
        <w:tblStyle w:val="TableGrid"/>
        <w:tblW w:w="0" w:type="auto"/>
        <w:tblLook w:val="04A0" w:firstRow="1" w:lastRow="0" w:firstColumn="1" w:lastColumn="0" w:noHBand="0" w:noVBand="1"/>
      </w:tblPr>
      <w:tblGrid>
        <w:gridCol w:w="1320"/>
        <w:gridCol w:w="2332"/>
        <w:gridCol w:w="992"/>
        <w:gridCol w:w="993"/>
        <w:gridCol w:w="1134"/>
        <w:gridCol w:w="1150"/>
        <w:gridCol w:w="1118"/>
      </w:tblGrid>
      <w:tr w:rsidR="000376A0" w:rsidTr="00CA25D2">
        <w:tc>
          <w:tcPr>
            <w:tcW w:w="1320" w:type="dxa"/>
          </w:tcPr>
          <w:p w:rsidR="000376A0" w:rsidRDefault="000376A0" w:rsidP="00D42787">
            <w:pPr>
              <w:spacing w:line="360" w:lineRule="auto"/>
              <w:jc w:val="center"/>
            </w:pPr>
          </w:p>
        </w:tc>
        <w:tc>
          <w:tcPr>
            <w:tcW w:w="2332" w:type="dxa"/>
          </w:tcPr>
          <w:p w:rsidR="000376A0" w:rsidRDefault="004A3EBF" w:rsidP="00D42787">
            <w:pPr>
              <w:spacing w:line="360" w:lineRule="auto"/>
              <w:jc w:val="both"/>
            </w:pPr>
            <w:r>
              <w:t>Sample</w:t>
            </w:r>
          </w:p>
        </w:tc>
        <w:tc>
          <w:tcPr>
            <w:tcW w:w="992" w:type="dxa"/>
          </w:tcPr>
          <w:p w:rsidR="000376A0" w:rsidRDefault="000376A0" w:rsidP="00D42787">
            <w:pPr>
              <w:spacing w:line="360" w:lineRule="auto"/>
              <w:jc w:val="center"/>
            </w:pPr>
            <w:r>
              <w:t>A</w:t>
            </w:r>
          </w:p>
        </w:tc>
        <w:tc>
          <w:tcPr>
            <w:tcW w:w="993" w:type="dxa"/>
          </w:tcPr>
          <w:p w:rsidR="000376A0" w:rsidRDefault="000376A0" w:rsidP="00D42787">
            <w:pPr>
              <w:spacing w:line="360" w:lineRule="auto"/>
              <w:jc w:val="center"/>
            </w:pPr>
            <w:r>
              <w:t>Bx</w:t>
            </w:r>
          </w:p>
        </w:tc>
        <w:tc>
          <w:tcPr>
            <w:tcW w:w="1134" w:type="dxa"/>
          </w:tcPr>
          <w:p w:rsidR="000376A0" w:rsidRDefault="000376A0" w:rsidP="00D42787">
            <w:pPr>
              <w:spacing w:line="360" w:lineRule="auto"/>
              <w:jc w:val="center"/>
            </w:pPr>
            <w:r>
              <w:t>B</w:t>
            </w:r>
          </w:p>
        </w:tc>
        <w:tc>
          <w:tcPr>
            <w:tcW w:w="1150" w:type="dxa"/>
          </w:tcPr>
          <w:p w:rsidR="000376A0" w:rsidRDefault="000376A0" w:rsidP="00D42787">
            <w:pPr>
              <w:spacing w:line="360" w:lineRule="auto"/>
              <w:jc w:val="center"/>
            </w:pPr>
            <w:r>
              <w:t>A/Bx</w:t>
            </w:r>
          </w:p>
        </w:tc>
        <w:tc>
          <w:tcPr>
            <w:tcW w:w="1118" w:type="dxa"/>
          </w:tcPr>
          <w:p w:rsidR="000376A0" w:rsidRDefault="000376A0" w:rsidP="00D42787">
            <w:pPr>
              <w:spacing w:line="360" w:lineRule="auto"/>
              <w:jc w:val="center"/>
            </w:pPr>
            <w:r>
              <w:t>A/B</w:t>
            </w:r>
          </w:p>
        </w:tc>
      </w:tr>
      <w:tr w:rsidR="000376A0" w:rsidTr="00CA25D2">
        <w:tc>
          <w:tcPr>
            <w:tcW w:w="1320" w:type="dxa"/>
          </w:tcPr>
          <w:p w:rsidR="000376A0" w:rsidRDefault="00657814" w:rsidP="00D42787">
            <w:pPr>
              <w:spacing w:line="360" w:lineRule="auto"/>
              <w:jc w:val="center"/>
            </w:pPr>
            <w:r>
              <w:t>Chart</w:t>
            </w:r>
            <w:r w:rsidR="000376A0">
              <w:t xml:space="preserve"> 2</w:t>
            </w:r>
          </w:p>
        </w:tc>
        <w:tc>
          <w:tcPr>
            <w:tcW w:w="2332" w:type="dxa"/>
          </w:tcPr>
          <w:p w:rsidR="000376A0" w:rsidRDefault="00CA25D2" w:rsidP="00D42787">
            <w:pPr>
              <w:spacing w:line="360" w:lineRule="auto"/>
              <w:jc w:val="both"/>
            </w:pPr>
            <w:r>
              <w:t>Authentic mauveine</w:t>
            </w:r>
          </w:p>
        </w:tc>
        <w:tc>
          <w:tcPr>
            <w:tcW w:w="992" w:type="dxa"/>
          </w:tcPr>
          <w:p w:rsidR="000376A0" w:rsidRDefault="000376A0" w:rsidP="00D42787">
            <w:pPr>
              <w:spacing w:line="360" w:lineRule="auto"/>
              <w:jc w:val="center"/>
            </w:pPr>
            <w:r>
              <w:t>29</w:t>
            </w:r>
          </w:p>
        </w:tc>
        <w:tc>
          <w:tcPr>
            <w:tcW w:w="993" w:type="dxa"/>
          </w:tcPr>
          <w:p w:rsidR="000376A0" w:rsidRDefault="000376A0" w:rsidP="00D42787">
            <w:pPr>
              <w:spacing w:line="360" w:lineRule="auto"/>
              <w:jc w:val="center"/>
            </w:pPr>
            <w:r>
              <w:t>10</w:t>
            </w:r>
          </w:p>
        </w:tc>
        <w:tc>
          <w:tcPr>
            <w:tcW w:w="1134" w:type="dxa"/>
          </w:tcPr>
          <w:p w:rsidR="000376A0" w:rsidRDefault="000376A0" w:rsidP="00D42787">
            <w:pPr>
              <w:spacing w:line="360" w:lineRule="auto"/>
              <w:jc w:val="center"/>
            </w:pPr>
            <w:r>
              <w:t>34</w:t>
            </w:r>
          </w:p>
        </w:tc>
        <w:tc>
          <w:tcPr>
            <w:tcW w:w="1150" w:type="dxa"/>
          </w:tcPr>
          <w:p w:rsidR="000376A0" w:rsidRDefault="000376A0" w:rsidP="00D42787">
            <w:pPr>
              <w:spacing w:line="360" w:lineRule="auto"/>
              <w:jc w:val="center"/>
            </w:pPr>
            <w:r>
              <w:t>2.9</w:t>
            </w:r>
          </w:p>
        </w:tc>
        <w:tc>
          <w:tcPr>
            <w:tcW w:w="1118" w:type="dxa"/>
          </w:tcPr>
          <w:p w:rsidR="000376A0" w:rsidRDefault="000376A0" w:rsidP="00D42787">
            <w:pPr>
              <w:spacing w:line="360" w:lineRule="auto"/>
              <w:jc w:val="center"/>
            </w:pPr>
            <w:r>
              <w:t>0.85</w:t>
            </w:r>
          </w:p>
        </w:tc>
      </w:tr>
      <w:tr w:rsidR="000376A0" w:rsidTr="00CA25D2">
        <w:tc>
          <w:tcPr>
            <w:tcW w:w="1320" w:type="dxa"/>
          </w:tcPr>
          <w:p w:rsidR="000376A0" w:rsidRDefault="00657814" w:rsidP="00D42787">
            <w:pPr>
              <w:spacing w:line="360" w:lineRule="auto"/>
              <w:jc w:val="center"/>
            </w:pPr>
            <w:r>
              <w:t>Chart</w:t>
            </w:r>
            <w:r w:rsidR="000376A0">
              <w:t xml:space="preserve"> 4</w:t>
            </w:r>
          </w:p>
        </w:tc>
        <w:tc>
          <w:tcPr>
            <w:tcW w:w="2332" w:type="dxa"/>
          </w:tcPr>
          <w:p w:rsidR="000376A0" w:rsidRDefault="004A3EBF" w:rsidP="00D42787">
            <w:pPr>
              <w:spacing w:line="360" w:lineRule="auto"/>
              <w:jc w:val="both"/>
            </w:pPr>
            <w:r>
              <w:t>Mauveine I</w:t>
            </w:r>
          </w:p>
        </w:tc>
        <w:tc>
          <w:tcPr>
            <w:tcW w:w="992" w:type="dxa"/>
          </w:tcPr>
          <w:p w:rsidR="000376A0" w:rsidRDefault="000376A0" w:rsidP="00D42787">
            <w:pPr>
              <w:spacing w:line="360" w:lineRule="auto"/>
              <w:jc w:val="center"/>
            </w:pPr>
            <w:r>
              <w:t>13</w:t>
            </w:r>
          </w:p>
        </w:tc>
        <w:tc>
          <w:tcPr>
            <w:tcW w:w="993" w:type="dxa"/>
          </w:tcPr>
          <w:p w:rsidR="000376A0" w:rsidRDefault="000376A0" w:rsidP="00D42787">
            <w:pPr>
              <w:spacing w:line="360" w:lineRule="auto"/>
              <w:jc w:val="center"/>
            </w:pPr>
            <w:r>
              <w:t>14</w:t>
            </w:r>
          </w:p>
        </w:tc>
        <w:tc>
          <w:tcPr>
            <w:tcW w:w="1134" w:type="dxa"/>
          </w:tcPr>
          <w:p w:rsidR="000376A0" w:rsidRDefault="000376A0" w:rsidP="00D42787">
            <w:pPr>
              <w:spacing w:line="360" w:lineRule="auto"/>
              <w:jc w:val="center"/>
            </w:pPr>
            <w:r>
              <w:t>47</w:t>
            </w:r>
          </w:p>
        </w:tc>
        <w:tc>
          <w:tcPr>
            <w:tcW w:w="1150" w:type="dxa"/>
          </w:tcPr>
          <w:p w:rsidR="000376A0" w:rsidRDefault="000376A0" w:rsidP="00D42787">
            <w:pPr>
              <w:spacing w:line="360" w:lineRule="auto"/>
              <w:jc w:val="center"/>
            </w:pPr>
            <w:r>
              <w:t>0.93</w:t>
            </w:r>
          </w:p>
        </w:tc>
        <w:tc>
          <w:tcPr>
            <w:tcW w:w="1118" w:type="dxa"/>
          </w:tcPr>
          <w:p w:rsidR="000376A0" w:rsidRDefault="000376A0" w:rsidP="00D42787">
            <w:pPr>
              <w:spacing w:line="360" w:lineRule="auto"/>
              <w:jc w:val="center"/>
            </w:pPr>
            <w:r>
              <w:t>0.28</w:t>
            </w:r>
          </w:p>
        </w:tc>
      </w:tr>
      <w:tr w:rsidR="000376A0" w:rsidTr="00CA25D2">
        <w:tc>
          <w:tcPr>
            <w:tcW w:w="1320" w:type="dxa"/>
          </w:tcPr>
          <w:p w:rsidR="000376A0" w:rsidRDefault="00657814" w:rsidP="00D42787">
            <w:pPr>
              <w:spacing w:line="360" w:lineRule="auto"/>
              <w:jc w:val="center"/>
            </w:pPr>
            <w:r>
              <w:t>Chart</w:t>
            </w:r>
            <w:r w:rsidR="000376A0">
              <w:t xml:space="preserve"> </w:t>
            </w:r>
            <w:r w:rsidR="00154066">
              <w:t>7</w:t>
            </w:r>
          </w:p>
        </w:tc>
        <w:tc>
          <w:tcPr>
            <w:tcW w:w="2332" w:type="dxa"/>
          </w:tcPr>
          <w:p w:rsidR="000376A0" w:rsidRDefault="004A3EBF" w:rsidP="00D42787">
            <w:pPr>
              <w:spacing w:line="360" w:lineRule="auto"/>
              <w:jc w:val="both"/>
            </w:pPr>
            <w:r>
              <w:t>Mauveine II</w:t>
            </w:r>
          </w:p>
        </w:tc>
        <w:tc>
          <w:tcPr>
            <w:tcW w:w="992" w:type="dxa"/>
          </w:tcPr>
          <w:p w:rsidR="000376A0" w:rsidRDefault="000376A0" w:rsidP="00D42787">
            <w:pPr>
              <w:spacing w:line="360" w:lineRule="auto"/>
              <w:jc w:val="center"/>
            </w:pPr>
            <w:r>
              <w:t>27</w:t>
            </w:r>
          </w:p>
        </w:tc>
        <w:tc>
          <w:tcPr>
            <w:tcW w:w="993" w:type="dxa"/>
          </w:tcPr>
          <w:p w:rsidR="000376A0" w:rsidRDefault="000376A0" w:rsidP="00D42787">
            <w:pPr>
              <w:spacing w:line="360" w:lineRule="auto"/>
              <w:jc w:val="center"/>
            </w:pPr>
            <w:r>
              <w:t>10</w:t>
            </w:r>
          </w:p>
        </w:tc>
        <w:tc>
          <w:tcPr>
            <w:tcW w:w="1134" w:type="dxa"/>
          </w:tcPr>
          <w:p w:rsidR="000376A0" w:rsidRDefault="000376A0" w:rsidP="00D42787">
            <w:pPr>
              <w:spacing w:line="360" w:lineRule="auto"/>
              <w:jc w:val="center"/>
            </w:pPr>
            <w:r>
              <w:t>31</w:t>
            </w:r>
          </w:p>
        </w:tc>
        <w:tc>
          <w:tcPr>
            <w:tcW w:w="1150" w:type="dxa"/>
          </w:tcPr>
          <w:p w:rsidR="000376A0" w:rsidRDefault="000376A0" w:rsidP="00D42787">
            <w:pPr>
              <w:spacing w:line="360" w:lineRule="auto"/>
              <w:jc w:val="center"/>
            </w:pPr>
            <w:r>
              <w:t>2.7</w:t>
            </w:r>
          </w:p>
        </w:tc>
        <w:tc>
          <w:tcPr>
            <w:tcW w:w="1118" w:type="dxa"/>
          </w:tcPr>
          <w:p w:rsidR="000376A0" w:rsidRDefault="000376A0" w:rsidP="00D42787">
            <w:pPr>
              <w:spacing w:line="360" w:lineRule="auto"/>
              <w:jc w:val="center"/>
            </w:pPr>
            <w:r>
              <w:t>0.87</w:t>
            </w:r>
          </w:p>
        </w:tc>
      </w:tr>
    </w:tbl>
    <w:p w:rsidR="000376A0" w:rsidRDefault="000376A0" w:rsidP="00D42787">
      <w:pPr>
        <w:pStyle w:val="NoSpacing"/>
        <w:spacing w:line="360" w:lineRule="auto"/>
        <w:jc w:val="both"/>
        <w:rPr>
          <w:rStyle w:val="Hyperlink"/>
          <w:rFonts w:cs="Times New Roman"/>
          <w:iCs/>
          <w:color w:val="auto"/>
          <w:szCs w:val="24"/>
          <w:u w:val="none"/>
        </w:rPr>
      </w:pPr>
    </w:p>
    <w:p w:rsidR="00772643" w:rsidRDefault="000376A0" w:rsidP="00D42787">
      <w:pPr>
        <w:pStyle w:val="NoSpacing"/>
        <w:spacing w:line="360" w:lineRule="auto"/>
        <w:jc w:val="both"/>
        <w:rPr>
          <w:rStyle w:val="Hyperlink"/>
          <w:rFonts w:cs="Times New Roman"/>
          <w:iCs/>
          <w:color w:val="auto"/>
          <w:szCs w:val="24"/>
          <w:u w:val="none"/>
        </w:rPr>
      </w:pPr>
      <w:r w:rsidRPr="000376A0">
        <w:rPr>
          <w:rStyle w:val="Hyperlink"/>
          <w:rFonts w:cs="Times New Roman"/>
          <w:b/>
          <w:iCs/>
          <w:color w:val="auto"/>
          <w:szCs w:val="24"/>
          <w:u w:val="none"/>
        </w:rPr>
        <w:t xml:space="preserve">Table 1 </w:t>
      </w:r>
      <w:r w:rsidR="00977CCF">
        <w:rPr>
          <w:rStyle w:val="Hyperlink"/>
          <w:rFonts w:cs="Times New Roman"/>
          <w:iCs/>
          <w:color w:val="auto"/>
          <w:szCs w:val="24"/>
          <w:u w:val="none"/>
        </w:rPr>
        <w:t>Integral peak areas and rati</w:t>
      </w:r>
      <w:r>
        <w:rPr>
          <w:rStyle w:val="Hyperlink"/>
          <w:rFonts w:cs="Times New Roman"/>
          <w:iCs/>
          <w:color w:val="auto"/>
          <w:szCs w:val="24"/>
          <w:u w:val="none"/>
        </w:rPr>
        <w:t xml:space="preserve">’s from authentic  mauveine and mauveine made using </w:t>
      </w:r>
      <w:r w:rsidRPr="00C822B4">
        <w:rPr>
          <w:rStyle w:val="Hyperlink"/>
          <w:rFonts w:cs="Times New Roman"/>
          <w:i/>
          <w:iCs/>
          <w:color w:val="auto"/>
          <w:szCs w:val="24"/>
          <w:u w:val="none"/>
        </w:rPr>
        <w:t>tert</w:t>
      </w:r>
      <w:r>
        <w:rPr>
          <w:rStyle w:val="Hyperlink"/>
          <w:rFonts w:cs="Times New Roman"/>
          <w:iCs/>
          <w:color w:val="auto"/>
          <w:szCs w:val="24"/>
          <w:u w:val="none"/>
        </w:rPr>
        <w:t>-butyl-</w:t>
      </w:r>
      <w:r w:rsidRPr="00C822B4">
        <w:rPr>
          <w:rStyle w:val="Hyperlink"/>
          <w:rFonts w:cs="Times New Roman"/>
          <w:i/>
          <w:iCs/>
          <w:color w:val="auto"/>
          <w:szCs w:val="24"/>
          <w:u w:val="none"/>
        </w:rPr>
        <w:t>p</w:t>
      </w:r>
      <w:r>
        <w:rPr>
          <w:rStyle w:val="Hyperlink"/>
          <w:rFonts w:cs="Times New Roman"/>
          <w:iCs/>
          <w:color w:val="auto"/>
          <w:szCs w:val="24"/>
          <w:u w:val="none"/>
        </w:rPr>
        <w:t xml:space="preserve">-toluidine. </w:t>
      </w:r>
      <w:r w:rsidR="00B37EED">
        <w:rPr>
          <w:rStyle w:val="Hyperlink"/>
          <w:rFonts w:cs="Times New Roman"/>
          <w:iCs/>
          <w:color w:val="auto"/>
          <w:szCs w:val="24"/>
          <w:u w:val="none"/>
        </w:rPr>
        <w:t>The concentrations are not sta</w:t>
      </w:r>
      <w:r w:rsidR="00977CCF">
        <w:rPr>
          <w:rStyle w:val="Hyperlink"/>
          <w:rFonts w:cs="Times New Roman"/>
          <w:iCs/>
          <w:color w:val="auto"/>
          <w:szCs w:val="24"/>
          <w:u w:val="none"/>
        </w:rPr>
        <w:t>ndardised for different samples</w:t>
      </w:r>
      <w:r w:rsidR="00657814">
        <w:rPr>
          <w:rStyle w:val="Hyperlink"/>
          <w:rFonts w:cs="Times New Roman"/>
          <w:iCs/>
          <w:color w:val="auto"/>
          <w:szCs w:val="24"/>
          <w:u w:val="none"/>
        </w:rPr>
        <w:t>.  Chart</w:t>
      </w:r>
      <w:r w:rsidR="00524D08">
        <w:rPr>
          <w:rStyle w:val="Hyperlink"/>
          <w:rFonts w:cs="Times New Roman"/>
          <w:iCs/>
          <w:color w:val="auto"/>
          <w:szCs w:val="24"/>
          <w:u w:val="none"/>
        </w:rPr>
        <w:t xml:space="preserve"> 4: Mauveine</w:t>
      </w:r>
      <w:r w:rsidR="004A3EBF">
        <w:rPr>
          <w:rStyle w:val="Hyperlink"/>
          <w:rFonts w:cs="Times New Roman"/>
          <w:iCs/>
          <w:color w:val="auto"/>
          <w:szCs w:val="24"/>
          <w:u w:val="none"/>
        </w:rPr>
        <w:t xml:space="preserve"> I</w:t>
      </w:r>
      <w:r w:rsidR="00524D08">
        <w:rPr>
          <w:rStyle w:val="Hyperlink"/>
          <w:rFonts w:cs="Times New Roman"/>
          <w:iCs/>
          <w:color w:val="auto"/>
          <w:szCs w:val="24"/>
          <w:u w:val="none"/>
        </w:rPr>
        <w:t xml:space="preserve"> made by oxidising (i) </w:t>
      </w:r>
      <w:r w:rsidR="00524D08" w:rsidRPr="00C822B4">
        <w:rPr>
          <w:rStyle w:val="Hyperlink"/>
          <w:rFonts w:cs="Times New Roman"/>
          <w:i/>
          <w:iCs/>
          <w:color w:val="auto"/>
          <w:szCs w:val="24"/>
          <w:u w:val="none"/>
        </w:rPr>
        <w:t>tert</w:t>
      </w:r>
      <w:r w:rsidR="00524D08">
        <w:rPr>
          <w:rStyle w:val="Hyperlink"/>
          <w:rFonts w:cs="Times New Roman"/>
          <w:iCs/>
          <w:color w:val="auto"/>
          <w:szCs w:val="24"/>
          <w:u w:val="none"/>
        </w:rPr>
        <w:t>-butyl-</w:t>
      </w:r>
      <w:r w:rsidR="00524D08" w:rsidRPr="00C822B4">
        <w:rPr>
          <w:rStyle w:val="Hyperlink"/>
          <w:rFonts w:cs="Times New Roman"/>
          <w:i/>
          <w:iCs/>
          <w:color w:val="auto"/>
          <w:szCs w:val="24"/>
          <w:u w:val="none"/>
        </w:rPr>
        <w:t>p</w:t>
      </w:r>
      <w:r w:rsidR="00524D08">
        <w:rPr>
          <w:rStyle w:val="Hyperlink"/>
          <w:rFonts w:cs="Times New Roman"/>
          <w:iCs/>
          <w:color w:val="auto"/>
          <w:szCs w:val="24"/>
          <w:u w:val="none"/>
        </w:rPr>
        <w:t xml:space="preserve">-toluidine, aniline and </w:t>
      </w:r>
      <w:r w:rsidR="00524D08" w:rsidRPr="00524D08">
        <w:rPr>
          <w:rStyle w:val="Hyperlink"/>
          <w:rFonts w:cs="Times New Roman"/>
          <w:i/>
          <w:iCs/>
          <w:color w:val="auto"/>
          <w:szCs w:val="24"/>
          <w:u w:val="none"/>
        </w:rPr>
        <w:t>o</w:t>
      </w:r>
      <w:r w:rsidR="00524D08">
        <w:rPr>
          <w:rStyle w:val="Hyperlink"/>
          <w:rFonts w:cs="Times New Roman"/>
          <w:iCs/>
          <w:color w:val="auto"/>
          <w:szCs w:val="24"/>
          <w:u w:val="none"/>
        </w:rPr>
        <w:t>-toluidine (1.0:3.0:1.5) in aqueous acid (</w:t>
      </w:r>
      <w:r w:rsidR="007429A5">
        <w:rPr>
          <w:rStyle w:val="Hyperlink"/>
          <w:rFonts w:cs="Times New Roman"/>
          <w:iCs/>
          <w:color w:val="auto"/>
          <w:szCs w:val="24"/>
          <w:u w:val="none"/>
        </w:rPr>
        <w:t>0.30-</w:t>
      </w:r>
      <w:r w:rsidR="00524D08">
        <w:rPr>
          <w:rStyle w:val="Hyperlink"/>
          <w:rFonts w:cs="Times New Roman"/>
          <w:iCs/>
          <w:color w:val="auto"/>
          <w:szCs w:val="24"/>
          <w:u w:val="none"/>
        </w:rPr>
        <w:t>0.45 ml cH</w:t>
      </w:r>
      <w:r w:rsidR="00524D08" w:rsidRPr="00524D08">
        <w:rPr>
          <w:rStyle w:val="Hyperlink"/>
          <w:rFonts w:cs="Times New Roman"/>
          <w:iCs/>
          <w:color w:val="auto"/>
          <w:szCs w:val="24"/>
          <w:u w:val="none"/>
          <w:vertAlign w:val="subscript"/>
        </w:rPr>
        <w:t>2</w:t>
      </w:r>
      <w:r w:rsidR="00524D08">
        <w:rPr>
          <w:rStyle w:val="Hyperlink"/>
          <w:rFonts w:cs="Times New Roman"/>
          <w:iCs/>
          <w:color w:val="auto"/>
          <w:szCs w:val="24"/>
          <w:u w:val="none"/>
        </w:rPr>
        <w:t>SO</w:t>
      </w:r>
      <w:r w:rsidR="00524D08" w:rsidRPr="00524D08">
        <w:rPr>
          <w:rStyle w:val="Hyperlink"/>
          <w:rFonts w:cs="Times New Roman"/>
          <w:iCs/>
          <w:color w:val="auto"/>
          <w:szCs w:val="24"/>
          <w:u w:val="none"/>
          <w:vertAlign w:val="subscript"/>
        </w:rPr>
        <w:t>4</w:t>
      </w:r>
      <w:r w:rsidR="00316662">
        <w:rPr>
          <w:rStyle w:val="Hyperlink"/>
          <w:rFonts w:cs="Times New Roman"/>
          <w:iCs/>
          <w:color w:val="auto"/>
          <w:szCs w:val="24"/>
          <w:u w:val="none"/>
        </w:rPr>
        <w:t xml:space="preserve"> in </w:t>
      </w:r>
      <w:r w:rsidR="009B7793">
        <w:rPr>
          <w:rStyle w:val="Hyperlink"/>
          <w:rFonts w:cs="Times New Roman"/>
          <w:iCs/>
          <w:color w:val="auto"/>
          <w:szCs w:val="24"/>
          <w:u w:val="none"/>
        </w:rPr>
        <w:t>100-</w:t>
      </w:r>
      <w:r w:rsidR="00316662">
        <w:rPr>
          <w:rStyle w:val="Hyperlink"/>
          <w:rFonts w:cs="Times New Roman"/>
          <w:iCs/>
          <w:color w:val="auto"/>
          <w:szCs w:val="24"/>
          <w:u w:val="none"/>
        </w:rPr>
        <w:t>2</w:t>
      </w:r>
      <w:r w:rsidR="00524D08">
        <w:rPr>
          <w:rStyle w:val="Hyperlink"/>
          <w:rFonts w:cs="Times New Roman"/>
          <w:iCs/>
          <w:color w:val="auto"/>
          <w:szCs w:val="24"/>
          <w:u w:val="none"/>
        </w:rPr>
        <w:t>00 ml H</w:t>
      </w:r>
      <w:r w:rsidR="00524D08" w:rsidRPr="00524D08">
        <w:rPr>
          <w:rStyle w:val="Hyperlink"/>
          <w:rFonts w:cs="Times New Roman"/>
          <w:iCs/>
          <w:color w:val="auto"/>
          <w:szCs w:val="24"/>
          <w:u w:val="none"/>
          <w:vertAlign w:val="subscript"/>
        </w:rPr>
        <w:t>2</w:t>
      </w:r>
      <w:r w:rsidR="00657814">
        <w:rPr>
          <w:rStyle w:val="Hyperlink"/>
          <w:rFonts w:cs="Times New Roman"/>
          <w:iCs/>
          <w:color w:val="auto"/>
          <w:szCs w:val="24"/>
          <w:u w:val="none"/>
        </w:rPr>
        <w:t>O); Chart</w:t>
      </w:r>
      <w:r w:rsidR="00524D08">
        <w:rPr>
          <w:rStyle w:val="Hyperlink"/>
          <w:rFonts w:cs="Times New Roman"/>
          <w:iCs/>
          <w:color w:val="auto"/>
          <w:szCs w:val="24"/>
          <w:u w:val="none"/>
        </w:rPr>
        <w:t xml:space="preserve"> </w:t>
      </w:r>
      <w:r w:rsidR="00154066">
        <w:rPr>
          <w:rStyle w:val="Hyperlink"/>
          <w:rFonts w:cs="Times New Roman"/>
          <w:iCs/>
          <w:color w:val="auto"/>
          <w:szCs w:val="24"/>
          <w:u w:val="none"/>
        </w:rPr>
        <w:t>7</w:t>
      </w:r>
      <w:r w:rsidR="00524D08">
        <w:rPr>
          <w:rStyle w:val="Hyperlink"/>
          <w:rFonts w:cs="Times New Roman"/>
          <w:iCs/>
          <w:color w:val="auto"/>
          <w:szCs w:val="24"/>
          <w:u w:val="none"/>
        </w:rPr>
        <w:t>: (ii)</w:t>
      </w:r>
      <w:r w:rsidR="00657814">
        <w:rPr>
          <w:rStyle w:val="Hyperlink"/>
          <w:rFonts w:cs="Times New Roman"/>
          <w:iCs/>
          <w:color w:val="auto"/>
          <w:szCs w:val="24"/>
          <w:u w:val="none"/>
        </w:rPr>
        <w:t xml:space="preserve"> Mauveine</w:t>
      </w:r>
      <w:r w:rsidR="004A3EBF">
        <w:rPr>
          <w:rStyle w:val="Hyperlink"/>
          <w:rFonts w:cs="Times New Roman"/>
          <w:iCs/>
          <w:color w:val="auto"/>
          <w:szCs w:val="24"/>
          <w:u w:val="none"/>
        </w:rPr>
        <w:t xml:space="preserve"> II</w:t>
      </w:r>
      <w:r w:rsidR="00657814">
        <w:rPr>
          <w:rStyle w:val="Hyperlink"/>
          <w:rFonts w:cs="Times New Roman"/>
          <w:iCs/>
          <w:color w:val="auto"/>
          <w:szCs w:val="24"/>
          <w:u w:val="none"/>
        </w:rPr>
        <w:t xml:space="preserve"> made by oxidising (i) </w:t>
      </w:r>
      <w:r w:rsidR="00524D08">
        <w:rPr>
          <w:rStyle w:val="Hyperlink"/>
          <w:rFonts w:cs="Times New Roman"/>
          <w:iCs/>
          <w:color w:val="auto"/>
          <w:szCs w:val="24"/>
          <w:u w:val="none"/>
        </w:rPr>
        <w:t xml:space="preserve">  </w:t>
      </w:r>
      <w:r w:rsidR="00524D08" w:rsidRPr="00C822B4">
        <w:rPr>
          <w:rStyle w:val="Hyperlink"/>
          <w:rFonts w:cs="Times New Roman"/>
          <w:i/>
          <w:iCs/>
          <w:color w:val="auto"/>
          <w:szCs w:val="24"/>
          <w:u w:val="none"/>
        </w:rPr>
        <w:t>tert</w:t>
      </w:r>
      <w:r w:rsidR="00524D08">
        <w:rPr>
          <w:rStyle w:val="Hyperlink"/>
          <w:rFonts w:cs="Times New Roman"/>
          <w:iCs/>
          <w:color w:val="auto"/>
          <w:szCs w:val="24"/>
          <w:u w:val="none"/>
        </w:rPr>
        <w:t>-butyl-</w:t>
      </w:r>
      <w:r w:rsidR="00524D08" w:rsidRPr="00C822B4">
        <w:rPr>
          <w:rStyle w:val="Hyperlink"/>
          <w:rFonts w:cs="Times New Roman"/>
          <w:i/>
          <w:iCs/>
          <w:color w:val="auto"/>
          <w:szCs w:val="24"/>
          <w:u w:val="none"/>
        </w:rPr>
        <w:t>p</w:t>
      </w:r>
      <w:r w:rsidR="00524D08">
        <w:rPr>
          <w:rStyle w:val="Hyperlink"/>
          <w:rFonts w:cs="Times New Roman"/>
          <w:iCs/>
          <w:color w:val="auto"/>
          <w:szCs w:val="24"/>
          <w:u w:val="none"/>
        </w:rPr>
        <w:t xml:space="preserve">-toluidine, aniline and </w:t>
      </w:r>
      <w:r w:rsidR="00524D08" w:rsidRPr="00524D08">
        <w:rPr>
          <w:rStyle w:val="Hyperlink"/>
          <w:rFonts w:cs="Times New Roman"/>
          <w:i/>
          <w:iCs/>
          <w:color w:val="auto"/>
          <w:szCs w:val="24"/>
          <w:u w:val="none"/>
        </w:rPr>
        <w:t>o</w:t>
      </w:r>
      <w:r w:rsidR="00524D08">
        <w:rPr>
          <w:rStyle w:val="Hyperlink"/>
          <w:rFonts w:cs="Times New Roman"/>
          <w:iCs/>
          <w:color w:val="auto"/>
          <w:szCs w:val="24"/>
          <w:u w:val="none"/>
        </w:rPr>
        <w:t>-toluidine (1.0: 1.5: 1.5) in aqueous acid (0.6 ml cH</w:t>
      </w:r>
      <w:r w:rsidR="00524D08" w:rsidRPr="00524D08">
        <w:rPr>
          <w:rStyle w:val="Hyperlink"/>
          <w:rFonts w:cs="Times New Roman"/>
          <w:iCs/>
          <w:color w:val="auto"/>
          <w:szCs w:val="24"/>
          <w:u w:val="none"/>
          <w:vertAlign w:val="subscript"/>
        </w:rPr>
        <w:t>2</w:t>
      </w:r>
      <w:r w:rsidR="00524D08">
        <w:rPr>
          <w:rStyle w:val="Hyperlink"/>
          <w:rFonts w:cs="Times New Roman"/>
          <w:iCs/>
          <w:color w:val="auto"/>
          <w:szCs w:val="24"/>
          <w:u w:val="none"/>
        </w:rPr>
        <w:t>SO</w:t>
      </w:r>
      <w:r w:rsidR="00524D08" w:rsidRPr="00524D08">
        <w:rPr>
          <w:rStyle w:val="Hyperlink"/>
          <w:rFonts w:cs="Times New Roman"/>
          <w:iCs/>
          <w:color w:val="auto"/>
          <w:szCs w:val="24"/>
          <w:u w:val="none"/>
          <w:vertAlign w:val="subscript"/>
        </w:rPr>
        <w:t>4</w:t>
      </w:r>
      <w:r w:rsidR="00524D08">
        <w:rPr>
          <w:rStyle w:val="Hyperlink"/>
          <w:rFonts w:cs="Times New Roman"/>
          <w:iCs/>
          <w:color w:val="auto"/>
          <w:szCs w:val="24"/>
          <w:u w:val="none"/>
        </w:rPr>
        <w:t xml:space="preserve"> in 100 ml H</w:t>
      </w:r>
      <w:r w:rsidR="00524D08" w:rsidRPr="00524D08">
        <w:rPr>
          <w:rStyle w:val="Hyperlink"/>
          <w:rFonts w:cs="Times New Roman"/>
          <w:iCs/>
          <w:color w:val="auto"/>
          <w:szCs w:val="24"/>
          <w:u w:val="none"/>
          <w:vertAlign w:val="subscript"/>
        </w:rPr>
        <w:t>2</w:t>
      </w:r>
      <w:r w:rsidR="00524D08">
        <w:rPr>
          <w:rStyle w:val="Hyperlink"/>
          <w:rFonts w:cs="Times New Roman"/>
          <w:iCs/>
          <w:color w:val="auto"/>
          <w:szCs w:val="24"/>
          <w:u w:val="none"/>
        </w:rPr>
        <w:t>O).</w:t>
      </w:r>
      <w:r w:rsidR="00D230A1">
        <w:rPr>
          <w:rStyle w:val="Hyperlink"/>
          <w:rFonts w:cs="Times New Roman"/>
          <w:iCs/>
          <w:color w:val="auto"/>
          <w:szCs w:val="24"/>
          <w:u w:val="none"/>
        </w:rPr>
        <w:t xml:space="preserve"> </w:t>
      </w:r>
    </w:p>
    <w:p w:rsidR="00266F02" w:rsidRDefault="00266F02" w:rsidP="00D42787">
      <w:pPr>
        <w:pStyle w:val="NoSpacing"/>
        <w:spacing w:line="360" w:lineRule="auto"/>
        <w:jc w:val="both"/>
        <w:rPr>
          <w:rStyle w:val="Hyperlink"/>
          <w:rFonts w:cs="Times New Roman"/>
          <w:iCs/>
          <w:color w:val="auto"/>
          <w:szCs w:val="24"/>
          <w:u w:val="none"/>
        </w:rPr>
      </w:pPr>
    </w:p>
    <w:p w:rsidR="00AA276B" w:rsidRDefault="00307C7C"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 xml:space="preserve">Schuncks mauveine and Caro’s mauveine are the same </w:t>
      </w:r>
      <w:r w:rsidR="004911A8">
        <w:rPr>
          <w:rStyle w:val="Hyperlink"/>
          <w:rFonts w:cs="Times New Roman"/>
          <w:iCs/>
          <w:color w:val="auto"/>
          <w:szCs w:val="24"/>
          <w:u w:val="none"/>
        </w:rPr>
        <w:t>and are rich in pseudomauveine.</w:t>
      </w:r>
      <w:r w:rsidR="004911A8" w:rsidRPr="004911A8">
        <w:rPr>
          <w:rStyle w:val="Hyperlink"/>
          <w:rFonts w:cs="Times New Roman"/>
          <w:iCs/>
          <w:color w:val="auto"/>
          <w:szCs w:val="24"/>
          <w:u w:val="none"/>
          <w:vertAlign w:val="superscript"/>
        </w:rPr>
        <w:t>11</w:t>
      </w:r>
      <w:r w:rsidR="004911A8">
        <w:rPr>
          <w:rStyle w:val="Hyperlink"/>
          <w:rFonts w:cs="Times New Roman"/>
          <w:iCs/>
          <w:color w:val="auto"/>
          <w:szCs w:val="24"/>
          <w:u w:val="none"/>
          <w:vertAlign w:val="superscript"/>
        </w:rPr>
        <w:t>-12</w:t>
      </w:r>
      <w:r w:rsidR="004911A8">
        <w:rPr>
          <w:rStyle w:val="Hyperlink"/>
          <w:rFonts w:cs="Times New Roman"/>
          <w:b/>
          <w:iCs/>
          <w:color w:val="auto"/>
          <w:szCs w:val="24"/>
          <w:u w:val="none"/>
        </w:rPr>
        <w:t xml:space="preserve"> </w:t>
      </w:r>
      <w:r w:rsidR="00AF1CA0">
        <w:rPr>
          <w:rStyle w:val="Hyperlink"/>
          <w:rFonts w:cs="Times New Roman"/>
          <w:b/>
          <w:iCs/>
          <w:color w:val="auto"/>
          <w:szCs w:val="24"/>
          <w:u w:val="none"/>
        </w:rPr>
        <w:t>Chart</w:t>
      </w:r>
      <w:r w:rsidRPr="005C62E0">
        <w:rPr>
          <w:rStyle w:val="Hyperlink"/>
          <w:rFonts w:cs="Times New Roman"/>
          <w:b/>
          <w:iCs/>
          <w:color w:val="auto"/>
          <w:szCs w:val="24"/>
          <w:u w:val="none"/>
        </w:rPr>
        <w:t xml:space="preserve"> </w:t>
      </w:r>
      <w:r w:rsidR="00154066">
        <w:rPr>
          <w:rStyle w:val="Hyperlink"/>
          <w:rFonts w:cs="Times New Roman"/>
          <w:b/>
          <w:iCs/>
          <w:color w:val="auto"/>
          <w:szCs w:val="24"/>
          <w:u w:val="none"/>
        </w:rPr>
        <w:t>10</w:t>
      </w:r>
      <w:r>
        <w:rPr>
          <w:rStyle w:val="Hyperlink"/>
          <w:rFonts w:cs="Times New Roman"/>
          <w:iCs/>
          <w:color w:val="auto"/>
          <w:szCs w:val="24"/>
          <w:u w:val="none"/>
        </w:rPr>
        <w:t xml:space="preserve"> is of Schunck’s mauveine. </w:t>
      </w:r>
      <w:r w:rsidR="00070242">
        <w:rPr>
          <w:rStyle w:val="Hyperlink"/>
          <w:rFonts w:cs="Times New Roman"/>
          <w:iCs/>
          <w:color w:val="auto"/>
          <w:szCs w:val="24"/>
          <w:u w:val="none"/>
        </w:rPr>
        <w:t>Aniline itself was also oxidised with CuCl</w:t>
      </w:r>
      <w:r w:rsidR="00070242" w:rsidRPr="003F40E5">
        <w:rPr>
          <w:rStyle w:val="Hyperlink"/>
          <w:rFonts w:cs="Times New Roman"/>
          <w:iCs/>
          <w:color w:val="auto"/>
          <w:szCs w:val="24"/>
          <w:u w:val="none"/>
          <w:vertAlign w:val="subscript"/>
        </w:rPr>
        <w:t>2</w:t>
      </w:r>
      <w:r w:rsidR="00070242">
        <w:rPr>
          <w:rStyle w:val="Hyperlink"/>
          <w:rFonts w:cs="Times New Roman"/>
          <w:iCs/>
          <w:color w:val="auto"/>
          <w:szCs w:val="24"/>
          <w:u w:val="none"/>
          <w:vertAlign w:val="subscript"/>
        </w:rPr>
        <w:t xml:space="preserve"> </w:t>
      </w:r>
      <w:r w:rsidR="00070242">
        <w:rPr>
          <w:rStyle w:val="Hyperlink"/>
          <w:rFonts w:cs="Times New Roman"/>
          <w:b/>
          <w:iCs/>
          <w:color w:val="auto"/>
          <w:szCs w:val="24"/>
          <w:u w:val="none"/>
          <w:vertAlign w:val="superscript"/>
        </w:rPr>
        <w:t xml:space="preserve">. </w:t>
      </w:r>
      <w:r w:rsidR="00070242">
        <w:rPr>
          <w:rStyle w:val="Hyperlink"/>
          <w:rFonts w:cs="Times New Roman"/>
          <w:iCs/>
          <w:color w:val="auto"/>
          <w:szCs w:val="24"/>
          <w:u w:val="none"/>
        </w:rPr>
        <w:t>2H</w:t>
      </w:r>
      <w:r w:rsidR="00070242" w:rsidRPr="003F40E5">
        <w:rPr>
          <w:rStyle w:val="Hyperlink"/>
          <w:rFonts w:cs="Times New Roman"/>
          <w:iCs/>
          <w:color w:val="auto"/>
          <w:szCs w:val="24"/>
          <w:u w:val="none"/>
          <w:vertAlign w:val="subscript"/>
        </w:rPr>
        <w:t>2</w:t>
      </w:r>
      <w:r w:rsidR="00070242">
        <w:rPr>
          <w:rStyle w:val="Hyperlink"/>
          <w:rFonts w:cs="Times New Roman"/>
          <w:iCs/>
          <w:color w:val="auto"/>
          <w:szCs w:val="24"/>
          <w:u w:val="none"/>
        </w:rPr>
        <w:t>O</w:t>
      </w:r>
      <w:r w:rsidR="00D1373D">
        <w:rPr>
          <w:rStyle w:val="Hyperlink"/>
          <w:rFonts w:cs="Times New Roman"/>
          <w:iCs/>
          <w:color w:val="auto"/>
          <w:szCs w:val="24"/>
          <w:u w:val="none"/>
        </w:rPr>
        <w:t xml:space="preserve"> which gave just pseudo</w:t>
      </w:r>
      <w:r w:rsidR="00746ABB">
        <w:rPr>
          <w:rStyle w:val="Hyperlink"/>
          <w:rFonts w:cs="Times New Roman"/>
          <w:iCs/>
          <w:color w:val="auto"/>
          <w:szCs w:val="24"/>
          <w:u w:val="none"/>
        </w:rPr>
        <w:t>-</w:t>
      </w:r>
      <w:r w:rsidR="00D1373D">
        <w:rPr>
          <w:rStyle w:val="Hyperlink"/>
          <w:rFonts w:cs="Times New Roman"/>
          <w:iCs/>
          <w:color w:val="auto"/>
          <w:szCs w:val="24"/>
          <w:u w:val="none"/>
        </w:rPr>
        <w:t>mauvei</w:t>
      </w:r>
      <w:r w:rsidR="00070242">
        <w:rPr>
          <w:rStyle w:val="Hyperlink"/>
          <w:rFonts w:cs="Times New Roman"/>
          <w:iCs/>
          <w:color w:val="auto"/>
          <w:szCs w:val="24"/>
          <w:u w:val="none"/>
        </w:rPr>
        <w:t>ne.</w:t>
      </w:r>
      <w:r w:rsidR="00F679B2">
        <w:rPr>
          <w:rStyle w:val="Hyperlink"/>
          <w:rFonts w:cs="Times New Roman"/>
          <w:iCs/>
          <w:color w:val="auto"/>
          <w:szCs w:val="24"/>
          <w:u w:val="none"/>
        </w:rPr>
        <w:t xml:space="preserve"> </w:t>
      </w:r>
      <w:r w:rsidR="00904E7F">
        <w:rPr>
          <w:rStyle w:val="Hyperlink"/>
          <w:rFonts w:cs="Times New Roman"/>
          <w:iCs/>
          <w:color w:val="auto"/>
          <w:szCs w:val="24"/>
          <w:u w:val="none"/>
        </w:rPr>
        <w:t>In the Dale and Caro patent only</w:t>
      </w:r>
      <w:r w:rsidR="004A32B9">
        <w:rPr>
          <w:rStyle w:val="Hyperlink"/>
          <w:rFonts w:cs="Times New Roman"/>
          <w:iCs/>
          <w:color w:val="auto"/>
          <w:szCs w:val="24"/>
          <w:u w:val="none"/>
        </w:rPr>
        <w:t xml:space="preserve"> aniline was oxidised,</w:t>
      </w:r>
      <w:r w:rsidR="00280649" w:rsidRPr="00280649">
        <w:rPr>
          <w:rStyle w:val="Hyperlink"/>
          <w:rFonts w:cs="Times New Roman"/>
          <w:iCs/>
          <w:color w:val="auto"/>
          <w:szCs w:val="24"/>
          <w:u w:val="none"/>
          <w:vertAlign w:val="superscript"/>
        </w:rPr>
        <w:t>19</w:t>
      </w:r>
      <w:r w:rsidR="004A32B9">
        <w:rPr>
          <w:rStyle w:val="Hyperlink"/>
          <w:rFonts w:cs="Times New Roman"/>
          <w:iCs/>
          <w:color w:val="auto"/>
          <w:szCs w:val="24"/>
          <w:u w:val="none"/>
        </w:rPr>
        <w:t xml:space="preserve"> which had not been enriched with toluidines, so this might explain the formation of mauveine rich in pseudo</w:t>
      </w:r>
      <w:r w:rsidR="00746ABB">
        <w:rPr>
          <w:rStyle w:val="Hyperlink"/>
          <w:rFonts w:cs="Times New Roman"/>
          <w:iCs/>
          <w:color w:val="auto"/>
          <w:szCs w:val="24"/>
          <w:u w:val="none"/>
        </w:rPr>
        <w:t>-</w:t>
      </w:r>
      <w:r w:rsidR="004A32B9">
        <w:rPr>
          <w:rStyle w:val="Hyperlink"/>
          <w:rFonts w:cs="Times New Roman"/>
          <w:iCs/>
          <w:color w:val="auto"/>
          <w:szCs w:val="24"/>
          <w:u w:val="none"/>
        </w:rPr>
        <w:t>mauveine by this method.</w:t>
      </w:r>
      <w:r w:rsidR="00070242">
        <w:rPr>
          <w:rStyle w:val="Hyperlink"/>
          <w:rFonts w:cs="Times New Roman"/>
          <w:iCs/>
          <w:color w:val="auto"/>
          <w:szCs w:val="24"/>
          <w:u w:val="none"/>
        </w:rPr>
        <w:t xml:space="preserve"> </w:t>
      </w:r>
      <w:r w:rsidR="00266F02">
        <w:rPr>
          <w:rStyle w:val="Hyperlink"/>
          <w:rFonts w:cs="Times New Roman"/>
          <w:iCs/>
          <w:color w:val="auto"/>
          <w:szCs w:val="24"/>
          <w:u w:val="none"/>
        </w:rPr>
        <w:t>The purity of the amines will affect the ratio of the products which form.</w:t>
      </w:r>
    </w:p>
    <w:p w:rsidR="00AA276B" w:rsidRDefault="00AA276B" w:rsidP="00D42787">
      <w:pPr>
        <w:pStyle w:val="NoSpacing"/>
        <w:spacing w:line="360" w:lineRule="auto"/>
        <w:jc w:val="both"/>
        <w:rPr>
          <w:rStyle w:val="Hyperlink"/>
          <w:rFonts w:cs="Times New Roman"/>
          <w:iCs/>
          <w:color w:val="auto"/>
          <w:szCs w:val="24"/>
          <w:u w:val="none"/>
        </w:rPr>
      </w:pPr>
    </w:p>
    <w:p w:rsidR="00772643" w:rsidRPr="00772643" w:rsidRDefault="00772643" w:rsidP="00D42787">
      <w:pPr>
        <w:pStyle w:val="NoSpacing"/>
        <w:spacing w:line="360" w:lineRule="auto"/>
        <w:jc w:val="both"/>
        <w:rPr>
          <w:rStyle w:val="Hyperlink"/>
          <w:rFonts w:cs="Times New Roman"/>
          <w:iCs/>
          <w:color w:val="auto"/>
          <w:szCs w:val="24"/>
          <w:u w:val="none"/>
        </w:rPr>
      </w:pPr>
      <w:r w:rsidRPr="00772643">
        <w:rPr>
          <w:rStyle w:val="Hyperlink"/>
          <w:rFonts w:cs="Times New Roman"/>
          <w:b/>
          <w:iCs/>
          <w:color w:val="auto"/>
          <w:szCs w:val="24"/>
          <w:u w:val="none"/>
        </w:rPr>
        <w:t>Summary</w:t>
      </w:r>
      <w:r>
        <w:rPr>
          <w:rStyle w:val="Hyperlink"/>
          <w:rFonts w:cs="Times New Roman"/>
          <w:iCs/>
          <w:color w:val="auto"/>
          <w:szCs w:val="24"/>
          <w:u w:val="none"/>
        </w:rPr>
        <w:t xml:space="preserve"> </w:t>
      </w:r>
    </w:p>
    <w:p w:rsidR="00C02C01" w:rsidRDefault="00A03746"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 xml:space="preserve">HPLC studies show that mauveine can be made, using </w:t>
      </w:r>
      <w:r w:rsidRPr="00C822B4">
        <w:rPr>
          <w:rStyle w:val="Hyperlink"/>
          <w:rFonts w:cs="Times New Roman"/>
          <w:i/>
          <w:iCs/>
          <w:color w:val="auto"/>
          <w:szCs w:val="24"/>
          <w:u w:val="none"/>
        </w:rPr>
        <w:t>tert</w:t>
      </w:r>
      <w:r>
        <w:rPr>
          <w:rStyle w:val="Hyperlink"/>
          <w:rFonts w:cs="Times New Roman"/>
          <w:iCs/>
          <w:color w:val="auto"/>
          <w:szCs w:val="24"/>
          <w:u w:val="none"/>
        </w:rPr>
        <w:t>-butyl-</w:t>
      </w:r>
      <w:r w:rsidRPr="00C822B4">
        <w:rPr>
          <w:rStyle w:val="Hyperlink"/>
          <w:rFonts w:cs="Times New Roman"/>
          <w:i/>
          <w:iCs/>
          <w:color w:val="auto"/>
          <w:szCs w:val="24"/>
          <w:u w:val="none"/>
        </w:rPr>
        <w:t>p</w:t>
      </w:r>
      <w:r>
        <w:rPr>
          <w:rStyle w:val="Hyperlink"/>
          <w:rFonts w:cs="Times New Roman"/>
          <w:iCs/>
          <w:color w:val="auto"/>
          <w:szCs w:val="24"/>
          <w:u w:val="none"/>
        </w:rPr>
        <w:t xml:space="preserve">-toluidine, which is a good match to the composition of authentic mauveine. HPLC studies also show that </w:t>
      </w:r>
      <w:r w:rsidR="007472D1">
        <w:rPr>
          <w:rStyle w:val="Hyperlink"/>
          <w:rFonts w:cs="Times New Roman"/>
          <w:iCs/>
          <w:color w:val="auto"/>
          <w:szCs w:val="24"/>
          <w:u w:val="none"/>
        </w:rPr>
        <w:t>the</w:t>
      </w:r>
      <w:r>
        <w:rPr>
          <w:rStyle w:val="Hyperlink"/>
          <w:rFonts w:cs="Times New Roman"/>
          <w:iCs/>
          <w:color w:val="auto"/>
          <w:szCs w:val="24"/>
          <w:u w:val="none"/>
        </w:rPr>
        <w:t xml:space="preserve"> fingerprint peak</w:t>
      </w:r>
      <w:r w:rsidR="00631604">
        <w:rPr>
          <w:rStyle w:val="Hyperlink"/>
          <w:rFonts w:cs="Times New Roman"/>
          <w:iCs/>
          <w:color w:val="auto"/>
          <w:szCs w:val="24"/>
          <w:u w:val="none"/>
        </w:rPr>
        <w:t xml:space="preserve"> B</w:t>
      </w:r>
      <w:r w:rsidR="00631604" w:rsidRPr="00631604">
        <w:rPr>
          <w:rStyle w:val="Hyperlink"/>
          <w:rFonts w:cs="Times New Roman"/>
          <w:iCs/>
          <w:color w:val="auto"/>
          <w:szCs w:val="24"/>
          <w:u w:val="none"/>
          <w:vertAlign w:val="subscript"/>
        </w:rPr>
        <w:t>x</w:t>
      </w:r>
      <w:r w:rsidR="00440753">
        <w:rPr>
          <w:rStyle w:val="Hyperlink"/>
          <w:rFonts w:cs="Times New Roman"/>
          <w:iCs/>
          <w:color w:val="auto"/>
          <w:szCs w:val="24"/>
          <w:u w:val="none"/>
        </w:rPr>
        <w:t xml:space="preserve"> in authentic </w:t>
      </w:r>
      <w:r>
        <w:rPr>
          <w:rStyle w:val="Hyperlink"/>
          <w:rFonts w:cs="Times New Roman"/>
          <w:iCs/>
          <w:color w:val="auto"/>
          <w:szCs w:val="24"/>
          <w:u w:val="none"/>
        </w:rPr>
        <w:t>mauveine</w:t>
      </w:r>
      <w:r w:rsidR="006F4F7D">
        <w:rPr>
          <w:rStyle w:val="Hyperlink"/>
          <w:rFonts w:cs="Times New Roman"/>
          <w:iCs/>
          <w:color w:val="auto"/>
          <w:szCs w:val="24"/>
          <w:u w:val="none"/>
        </w:rPr>
        <w:t xml:space="preserve">, </w:t>
      </w:r>
      <w:r w:rsidR="007472D1">
        <w:rPr>
          <w:rStyle w:val="Hyperlink"/>
          <w:rFonts w:cs="Times New Roman"/>
          <w:iCs/>
          <w:color w:val="auto"/>
          <w:szCs w:val="24"/>
          <w:u w:val="none"/>
        </w:rPr>
        <w:t>30% of mauvein</w:t>
      </w:r>
      <w:r w:rsidR="006F4F7D">
        <w:rPr>
          <w:rStyle w:val="Hyperlink"/>
          <w:rFonts w:cs="Times New Roman"/>
          <w:iCs/>
          <w:color w:val="auto"/>
          <w:szCs w:val="24"/>
          <w:u w:val="none"/>
        </w:rPr>
        <w:t>e A in intensity</w:t>
      </w:r>
      <w:r>
        <w:rPr>
          <w:rStyle w:val="Hyperlink"/>
          <w:rFonts w:cs="Times New Roman"/>
          <w:iCs/>
          <w:color w:val="auto"/>
          <w:szCs w:val="24"/>
          <w:u w:val="none"/>
        </w:rPr>
        <w:t xml:space="preserve">, has the same retention time as </w:t>
      </w:r>
      <w:r w:rsidR="00740514">
        <w:rPr>
          <w:rStyle w:val="Hyperlink"/>
          <w:rFonts w:cs="Times New Roman"/>
          <w:iCs/>
          <w:color w:val="auto"/>
          <w:szCs w:val="24"/>
          <w:u w:val="none"/>
        </w:rPr>
        <w:t>the corresponding</w:t>
      </w:r>
      <w:r>
        <w:rPr>
          <w:rStyle w:val="Hyperlink"/>
          <w:rFonts w:cs="Times New Roman"/>
          <w:iCs/>
          <w:color w:val="auto"/>
          <w:szCs w:val="24"/>
          <w:u w:val="none"/>
        </w:rPr>
        <w:t xml:space="preserve"> fingerprint peak in </w:t>
      </w:r>
      <w:r w:rsidR="005833C1">
        <w:rPr>
          <w:rStyle w:val="Hyperlink"/>
          <w:rFonts w:cs="Times New Roman"/>
          <w:iCs/>
          <w:color w:val="auto"/>
          <w:szCs w:val="24"/>
          <w:u w:val="none"/>
        </w:rPr>
        <w:t>modern mauveine I and II</w:t>
      </w:r>
      <w:r w:rsidR="00740514">
        <w:rPr>
          <w:rStyle w:val="Hyperlink"/>
          <w:rFonts w:cs="Times New Roman"/>
          <w:iCs/>
          <w:color w:val="auto"/>
          <w:szCs w:val="24"/>
          <w:u w:val="none"/>
        </w:rPr>
        <w:t>,</w:t>
      </w:r>
      <w:r>
        <w:rPr>
          <w:rStyle w:val="Hyperlink"/>
          <w:rFonts w:cs="Times New Roman"/>
          <w:iCs/>
          <w:color w:val="auto"/>
          <w:szCs w:val="24"/>
          <w:u w:val="none"/>
        </w:rPr>
        <w:t xml:space="preserve"> made from </w:t>
      </w:r>
      <w:r w:rsidRPr="00C822B4">
        <w:rPr>
          <w:rStyle w:val="Hyperlink"/>
          <w:rFonts w:cs="Times New Roman"/>
          <w:i/>
          <w:iCs/>
          <w:color w:val="auto"/>
          <w:szCs w:val="24"/>
          <w:u w:val="none"/>
        </w:rPr>
        <w:t>tert</w:t>
      </w:r>
      <w:r>
        <w:rPr>
          <w:rStyle w:val="Hyperlink"/>
          <w:rFonts w:cs="Times New Roman"/>
          <w:iCs/>
          <w:color w:val="auto"/>
          <w:szCs w:val="24"/>
          <w:u w:val="none"/>
        </w:rPr>
        <w:t>-butyl-</w:t>
      </w:r>
      <w:r w:rsidRPr="00C822B4">
        <w:rPr>
          <w:rStyle w:val="Hyperlink"/>
          <w:rFonts w:cs="Times New Roman"/>
          <w:i/>
          <w:iCs/>
          <w:color w:val="auto"/>
          <w:szCs w:val="24"/>
          <w:u w:val="none"/>
        </w:rPr>
        <w:t>p</w:t>
      </w:r>
      <w:r w:rsidR="00440753">
        <w:rPr>
          <w:rStyle w:val="Hyperlink"/>
          <w:rFonts w:cs="Times New Roman"/>
          <w:iCs/>
          <w:color w:val="auto"/>
          <w:szCs w:val="24"/>
          <w:u w:val="none"/>
        </w:rPr>
        <w:t>-toluidine. T</w:t>
      </w:r>
      <w:r>
        <w:rPr>
          <w:rStyle w:val="Hyperlink"/>
          <w:rFonts w:cs="Times New Roman"/>
          <w:iCs/>
          <w:color w:val="auto"/>
          <w:szCs w:val="24"/>
          <w:u w:val="none"/>
        </w:rPr>
        <w:t xml:space="preserve">hese </w:t>
      </w:r>
      <w:r w:rsidR="005833C1">
        <w:rPr>
          <w:rStyle w:val="Hyperlink"/>
          <w:rFonts w:cs="Times New Roman"/>
          <w:iCs/>
          <w:color w:val="auto"/>
          <w:szCs w:val="24"/>
          <w:u w:val="none"/>
        </w:rPr>
        <w:t>three identical</w:t>
      </w:r>
      <w:r>
        <w:rPr>
          <w:rStyle w:val="Hyperlink"/>
          <w:rFonts w:cs="Times New Roman"/>
          <w:iCs/>
          <w:color w:val="auto"/>
          <w:szCs w:val="24"/>
          <w:u w:val="none"/>
        </w:rPr>
        <w:t xml:space="preserve"> peaks</w:t>
      </w:r>
      <w:r w:rsidR="00B6584E">
        <w:rPr>
          <w:rStyle w:val="Hyperlink"/>
          <w:rFonts w:cs="Times New Roman"/>
          <w:iCs/>
          <w:color w:val="auto"/>
          <w:szCs w:val="24"/>
          <w:u w:val="none"/>
        </w:rPr>
        <w:t xml:space="preserve"> (B</w:t>
      </w:r>
      <w:r w:rsidR="00B6584E" w:rsidRPr="00B6584E">
        <w:rPr>
          <w:rStyle w:val="Hyperlink"/>
          <w:rFonts w:cs="Times New Roman"/>
          <w:iCs/>
          <w:color w:val="auto"/>
          <w:szCs w:val="24"/>
          <w:u w:val="none"/>
          <w:vertAlign w:val="subscript"/>
        </w:rPr>
        <w:t>x</w:t>
      </w:r>
      <w:r w:rsidR="00B6584E">
        <w:rPr>
          <w:rStyle w:val="Hyperlink"/>
          <w:rFonts w:cs="Times New Roman"/>
          <w:iCs/>
          <w:color w:val="auto"/>
          <w:szCs w:val="24"/>
          <w:u w:val="none"/>
        </w:rPr>
        <w:t>)</w:t>
      </w:r>
      <w:r>
        <w:rPr>
          <w:rStyle w:val="Hyperlink"/>
          <w:rFonts w:cs="Times New Roman"/>
          <w:iCs/>
          <w:color w:val="auto"/>
          <w:szCs w:val="24"/>
          <w:u w:val="none"/>
        </w:rPr>
        <w:t xml:space="preserve"> were shown to have a </w:t>
      </w:r>
      <w:r w:rsidR="00440753">
        <w:rPr>
          <w:rStyle w:val="Hyperlink"/>
          <w:rFonts w:cs="Times New Roman"/>
          <w:iCs/>
          <w:color w:val="auto"/>
          <w:szCs w:val="24"/>
          <w:u w:val="none"/>
        </w:rPr>
        <w:t xml:space="preserve">different </w:t>
      </w:r>
      <w:r>
        <w:rPr>
          <w:rStyle w:val="Hyperlink"/>
          <w:rFonts w:cs="Times New Roman"/>
          <w:iCs/>
          <w:color w:val="auto"/>
          <w:szCs w:val="24"/>
          <w:u w:val="none"/>
        </w:rPr>
        <w:t xml:space="preserve">retention time to the corresponding peak in </w:t>
      </w:r>
      <w:r w:rsidR="00631604">
        <w:rPr>
          <w:rStyle w:val="Hyperlink"/>
          <w:rFonts w:cs="Times New Roman"/>
          <w:iCs/>
          <w:color w:val="auto"/>
          <w:szCs w:val="24"/>
          <w:u w:val="none"/>
        </w:rPr>
        <w:t>the standard</w:t>
      </w:r>
      <w:r w:rsidR="00B6584E">
        <w:rPr>
          <w:rStyle w:val="Hyperlink"/>
          <w:rFonts w:cs="Times New Roman"/>
          <w:iCs/>
          <w:color w:val="auto"/>
          <w:szCs w:val="24"/>
          <w:u w:val="none"/>
        </w:rPr>
        <w:t xml:space="preserve"> (B</w:t>
      </w:r>
      <w:r w:rsidR="00B6584E" w:rsidRPr="00B6584E">
        <w:rPr>
          <w:rStyle w:val="Hyperlink"/>
          <w:rFonts w:cs="Times New Roman"/>
          <w:iCs/>
          <w:color w:val="auto"/>
          <w:szCs w:val="24"/>
          <w:u w:val="none"/>
          <w:vertAlign w:val="subscript"/>
        </w:rPr>
        <w:t>2</w:t>
      </w:r>
      <w:r w:rsidR="00B6584E">
        <w:rPr>
          <w:rStyle w:val="Hyperlink"/>
          <w:rFonts w:cs="Times New Roman"/>
          <w:iCs/>
          <w:color w:val="auto"/>
          <w:szCs w:val="24"/>
          <w:u w:val="none"/>
        </w:rPr>
        <w:t>)</w:t>
      </w:r>
      <w:r w:rsidR="00631604">
        <w:rPr>
          <w:rStyle w:val="Hyperlink"/>
          <w:rFonts w:cs="Times New Roman"/>
          <w:iCs/>
          <w:color w:val="auto"/>
          <w:szCs w:val="24"/>
          <w:u w:val="none"/>
        </w:rPr>
        <w:t xml:space="preserve"> made by Perkin’s method</w:t>
      </w:r>
      <w:r>
        <w:rPr>
          <w:rStyle w:val="Hyperlink"/>
          <w:rFonts w:cs="Times New Roman"/>
          <w:iCs/>
          <w:color w:val="auto"/>
          <w:szCs w:val="24"/>
          <w:u w:val="none"/>
        </w:rPr>
        <w:t xml:space="preserve">. </w:t>
      </w:r>
      <w:r w:rsidR="00440753">
        <w:rPr>
          <w:rStyle w:val="Hyperlink"/>
          <w:rFonts w:cs="Times New Roman"/>
          <w:iCs/>
          <w:color w:val="auto"/>
          <w:szCs w:val="24"/>
          <w:u w:val="none"/>
        </w:rPr>
        <w:t>Peak C</w:t>
      </w:r>
      <w:r w:rsidR="00440753" w:rsidRPr="00440753">
        <w:rPr>
          <w:rStyle w:val="Hyperlink"/>
          <w:rFonts w:cs="Times New Roman"/>
          <w:iCs/>
          <w:color w:val="auto"/>
          <w:szCs w:val="24"/>
          <w:u w:val="none"/>
          <w:vertAlign w:val="subscript"/>
        </w:rPr>
        <w:t>x</w:t>
      </w:r>
      <w:r w:rsidR="00440753">
        <w:rPr>
          <w:rStyle w:val="Hyperlink"/>
          <w:rFonts w:cs="Times New Roman"/>
          <w:iCs/>
          <w:color w:val="auto"/>
          <w:szCs w:val="24"/>
          <w:u w:val="none"/>
        </w:rPr>
        <w:t xml:space="preserve"> in authentic mauveine is also different from mauveine C in the standard made by Perkin’s method. </w:t>
      </w:r>
      <w:r w:rsidR="00631604">
        <w:rPr>
          <w:rStyle w:val="Hyperlink"/>
          <w:rFonts w:cs="Times New Roman"/>
          <w:iCs/>
          <w:color w:val="auto"/>
          <w:szCs w:val="24"/>
          <w:u w:val="none"/>
        </w:rPr>
        <w:t xml:space="preserve">Even without knowing what </w:t>
      </w:r>
      <w:r w:rsidR="003E75C8">
        <w:rPr>
          <w:rStyle w:val="Hyperlink"/>
          <w:rFonts w:cs="Times New Roman"/>
          <w:iCs/>
          <w:color w:val="auto"/>
          <w:szCs w:val="24"/>
          <w:u w:val="none"/>
        </w:rPr>
        <w:t xml:space="preserve"> </w:t>
      </w:r>
      <w:r w:rsidR="00440753">
        <w:rPr>
          <w:rStyle w:val="Hyperlink"/>
          <w:rFonts w:cs="Times New Roman"/>
          <w:iCs/>
          <w:color w:val="auto"/>
          <w:szCs w:val="24"/>
          <w:u w:val="none"/>
        </w:rPr>
        <w:t>the</w:t>
      </w:r>
      <w:r w:rsidR="0065667A">
        <w:rPr>
          <w:rStyle w:val="Hyperlink"/>
          <w:rFonts w:cs="Times New Roman"/>
          <w:iCs/>
          <w:color w:val="auto"/>
          <w:szCs w:val="24"/>
          <w:u w:val="none"/>
        </w:rPr>
        <w:t>s</w:t>
      </w:r>
      <w:r w:rsidR="00440753">
        <w:rPr>
          <w:rStyle w:val="Hyperlink"/>
          <w:rFonts w:cs="Times New Roman"/>
          <w:iCs/>
          <w:color w:val="auto"/>
          <w:szCs w:val="24"/>
          <w:u w:val="none"/>
        </w:rPr>
        <w:t>e</w:t>
      </w:r>
      <w:r w:rsidR="0065667A">
        <w:rPr>
          <w:rStyle w:val="Hyperlink"/>
          <w:rFonts w:cs="Times New Roman"/>
          <w:iCs/>
          <w:color w:val="auto"/>
          <w:szCs w:val="24"/>
          <w:u w:val="none"/>
        </w:rPr>
        <w:t xml:space="preserve"> fingerpri</w:t>
      </w:r>
      <w:r w:rsidR="00103E30">
        <w:rPr>
          <w:rStyle w:val="Hyperlink"/>
          <w:rFonts w:cs="Times New Roman"/>
          <w:iCs/>
          <w:color w:val="auto"/>
          <w:szCs w:val="24"/>
          <w:u w:val="none"/>
        </w:rPr>
        <w:t>nt peak</w:t>
      </w:r>
      <w:r w:rsidR="00440753">
        <w:rPr>
          <w:rStyle w:val="Hyperlink"/>
          <w:rFonts w:cs="Times New Roman"/>
          <w:iCs/>
          <w:color w:val="auto"/>
          <w:szCs w:val="24"/>
          <w:u w:val="none"/>
        </w:rPr>
        <w:t>s are</w:t>
      </w:r>
      <w:r w:rsidR="003E75C8">
        <w:rPr>
          <w:rStyle w:val="Hyperlink"/>
          <w:rFonts w:cs="Times New Roman"/>
          <w:iCs/>
          <w:color w:val="auto"/>
          <w:szCs w:val="24"/>
          <w:u w:val="none"/>
        </w:rPr>
        <w:t>, the</w:t>
      </w:r>
      <w:r w:rsidR="005833C1">
        <w:rPr>
          <w:rStyle w:val="Hyperlink"/>
          <w:rFonts w:cs="Times New Roman"/>
          <w:iCs/>
          <w:color w:val="auto"/>
          <w:szCs w:val="24"/>
          <w:u w:val="none"/>
        </w:rPr>
        <w:t>se</w:t>
      </w:r>
      <w:r w:rsidR="003E75C8">
        <w:rPr>
          <w:rStyle w:val="Hyperlink"/>
          <w:rFonts w:cs="Times New Roman"/>
          <w:iCs/>
          <w:color w:val="auto"/>
          <w:szCs w:val="24"/>
          <w:u w:val="none"/>
        </w:rPr>
        <w:t xml:space="preserve"> difference</w:t>
      </w:r>
      <w:r w:rsidR="005833C1">
        <w:rPr>
          <w:rStyle w:val="Hyperlink"/>
          <w:rFonts w:cs="Times New Roman"/>
          <w:iCs/>
          <w:color w:val="auto"/>
          <w:szCs w:val="24"/>
          <w:u w:val="none"/>
        </w:rPr>
        <w:t>s in retention time</w:t>
      </w:r>
      <w:r w:rsidR="00631604">
        <w:rPr>
          <w:rStyle w:val="Hyperlink"/>
          <w:rFonts w:cs="Times New Roman"/>
          <w:iCs/>
          <w:color w:val="auto"/>
          <w:szCs w:val="24"/>
          <w:u w:val="none"/>
        </w:rPr>
        <w:t>, and  the different compositions,</w:t>
      </w:r>
      <w:r w:rsidR="003E75C8">
        <w:rPr>
          <w:rStyle w:val="Hyperlink"/>
          <w:rFonts w:cs="Times New Roman"/>
          <w:iCs/>
          <w:color w:val="auto"/>
          <w:szCs w:val="24"/>
          <w:u w:val="none"/>
        </w:rPr>
        <w:t xml:space="preserve"> suggests the possibility of a different </w:t>
      </w:r>
      <w:r w:rsidR="00285A19">
        <w:rPr>
          <w:rStyle w:val="Hyperlink"/>
          <w:rFonts w:cs="Times New Roman"/>
          <w:iCs/>
          <w:color w:val="auto"/>
          <w:szCs w:val="24"/>
          <w:u w:val="none"/>
        </w:rPr>
        <w:t xml:space="preserve">or modified </w:t>
      </w:r>
      <w:r w:rsidR="003E75C8">
        <w:rPr>
          <w:rStyle w:val="Hyperlink"/>
          <w:rFonts w:cs="Times New Roman"/>
          <w:iCs/>
          <w:color w:val="auto"/>
          <w:szCs w:val="24"/>
          <w:u w:val="none"/>
        </w:rPr>
        <w:t>manufacturing process</w:t>
      </w:r>
      <w:r w:rsidR="00740514">
        <w:rPr>
          <w:rStyle w:val="Hyperlink"/>
          <w:rFonts w:cs="Times New Roman"/>
          <w:iCs/>
          <w:color w:val="auto"/>
          <w:szCs w:val="24"/>
          <w:u w:val="none"/>
        </w:rPr>
        <w:t xml:space="preserve"> than the popu</w:t>
      </w:r>
      <w:r w:rsidR="00266F02">
        <w:rPr>
          <w:rStyle w:val="Hyperlink"/>
          <w:rFonts w:cs="Times New Roman"/>
          <w:iCs/>
          <w:color w:val="auto"/>
          <w:szCs w:val="24"/>
          <w:u w:val="none"/>
        </w:rPr>
        <w:t>l</w:t>
      </w:r>
      <w:r w:rsidR="00740514">
        <w:rPr>
          <w:rStyle w:val="Hyperlink"/>
          <w:rFonts w:cs="Times New Roman"/>
          <w:iCs/>
          <w:color w:val="auto"/>
          <w:szCs w:val="24"/>
          <w:u w:val="none"/>
        </w:rPr>
        <w:t xml:space="preserve">ar </w:t>
      </w:r>
      <w:r w:rsidR="00266F02">
        <w:rPr>
          <w:rStyle w:val="Hyperlink"/>
          <w:rFonts w:cs="Times New Roman"/>
          <w:iCs/>
          <w:color w:val="auto"/>
          <w:szCs w:val="24"/>
          <w:u w:val="none"/>
        </w:rPr>
        <w:t>notation</w:t>
      </w:r>
      <w:r w:rsidR="00740514">
        <w:rPr>
          <w:rStyle w:val="Hyperlink"/>
          <w:rFonts w:cs="Times New Roman"/>
          <w:iCs/>
          <w:color w:val="auto"/>
          <w:szCs w:val="24"/>
          <w:u w:val="none"/>
        </w:rPr>
        <w:t xml:space="preserve">. </w:t>
      </w:r>
    </w:p>
    <w:p w:rsidR="00440753" w:rsidRDefault="00440753" w:rsidP="00D42787">
      <w:pPr>
        <w:pStyle w:val="NoSpacing"/>
        <w:spacing w:line="360" w:lineRule="auto"/>
        <w:jc w:val="both"/>
        <w:rPr>
          <w:rStyle w:val="Hyperlink"/>
          <w:rFonts w:cs="Times New Roman"/>
          <w:iCs/>
          <w:color w:val="auto"/>
          <w:szCs w:val="24"/>
          <w:u w:val="none"/>
        </w:rPr>
      </w:pPr>
    </w:p>
    <w:p w:rsidR="000A6E32" w:rsidRDefault="000A6E32" w:rsidP="00D42787">
      <w:pPr>
        <w:pStyle w:val="NoSpacing"/>
        <w:spacing w:line="360" w:lineRule="auto"/>
        <w:jc w:val="both"/>
        <w:rPr>
          <w:rStyle w:val="Hyperlink"/>
          <w:rFonts w:cs="Times New Roman"/>
          <w:iCs/>
          <w:color w:val="auto"/>
          <w:szCs w:val="24"/>
          <w:u w:val="none"/>
        </w:rPr>
      </w:pPr>
      <w:r>
        <w:rPr>
          <w:rStyle w:val="Hyperlink"/>
          <w:rFonts w:cs="Times New Roman"/>
          <w:iCs/>
          <w:color w:val="auto"/>
          <w:szCs w:val="24"/>
          <w:u w:val="none"/>
        </w:rPr>
        <w:t xml:space="preserve">A chemical inventory for Perkin’s factory, contained in a lawsuit filed by the new owners in 1874, is in the supplementary information. </w:t>
      </w:r>
      <w:r w:rsidR="00740514">
        <w:rPr>
          <w:rStyle w:val="Hyperlink"/>
          <w:rFonts w:cs="Times New Roman"/>
          <w:iCs/>
          <w:color w:val="auto"/>
          <w:szCs w:val="24"/>
          <w:u w:val="none"/>
        </w:rPr>
        <w:t>This gives an insight into the chemicals that migh</w:t>
      </w:r>
      <w:r w:rsidR="00A26804">
        <w:rPr>
          <w:rStyle w:val="Hyperlink"/>
          <w:rFonts w:cs="Times New Roman"/>
          <w:iCs/>
          <w:color w:val="auto"/>
          <w:szCs w:val="24"/>
          <w:u w:val="none"/>
        </w:rPr>
        <w:t>t have been available to make c</w:t>
      </w:r>
      <w:r w:rsidR="00740514">
        <w:rPr>
          <w:rStyle w:val="Hyperlink"/>
          <w:rFonts w:cs="Times New Roman"/>
          <w:iCs/>
          <w:color w:val="auto"/>
          <w:szCs w:val="24"/>
          <w:u w:val="none"/>
        </w:rPr>
        <w:t>oal-tar dyes.</w:t>
      </w:r>
      <w:r w:rsidR="00E65294">
        <w:rPr>
          <w:rStyle w:val="Hyperlink"/>
          <w:rFonts w:cs="Times New Roman"/>
          <w:iCs/>
          <w:color w:val="auto"/>
          <w:szCs w:val="24"/>
          <w:u w:val="none"/>
        </w:rPr>
        <w:t xml:space="preserve"> The current results cast some doubt on the accuracy of the historical description of the process used to make mauveine by Perkin</w:t>
      </w:r>
      <w:r>
        <w:rPr>
          <w:rStyle w:val="Hyperlink"/>
          <w:rFonts w:cs="Times New Roman"/>
          <w:iCs/>
          <w:color w:val="auto"/>
          <w:szCs w:val="24"/>
          <w:u w:val="none"/>
        </w:rPr>
        <w:t xml:space="preserve">. </w:t>
      </w:r>
    </w:p>
    <w:p w:rsidR="000A6E32" w:rsidRDefault="000A6E32" w:rsidP="00D42787">
      <w:pPr>
        <w:pStyle w:val="NoSpacing"/>
        <w:spacing w:line="360" w:lineRule="auto"/>
        <w:jc w:val="both"/>
        <w:rPr>
          <w:rStyle w:val="Hyperlink"/>
          <w:rFonts w:cs="Times New Roman"/>
          <w:iCs/>
          <w:color w:val="auto"/>
          <w:szCs w:val="24"/>
          <w:u w:val="none"/>
        </w:rPr>
      </w:pPr>
    </w:p>
    <w:p w:rsidR="00772643" w:rsidRDefault="00772643" w:rsidP="00D42787">
      <w:pPr>
        <w:pStyle w:val="NoSpacing"/>
        <w:spacing w:line="360" w:lineRule="auto"/>
        <w:jc w:val="both"/>
        <w:rPr>
          <w:rStyle w:val="Hyperlink"/>
          <w:rFonts w:cs="Times New Roman"/>
          <w:iCs/>
          <w:color w:val="auto"/>
          <w:szCs w:val="24"/>
          <w:u w:val="none"/>
        </w:rPr>
      </w:pPr>
      <w:r w:rsidRPr="00772643">
        <w:rPr>
          <w:rStyle w:val="Hyperlink"/>
          <w:rFonts w:cs="Times New Roman"/>
          <w:b/>
          <w:iCs/>
          <w:color w:val="auto"/>
          <w:szCs w:val="24"/>
          <w:u w:val="none"/>
        </w:rPr>
        <w:t>Experimental</w:t>
      </w:r>
    </w:p>
    <w:p w:rsidR="00251E0F" w:rsidRDefault="00772643" w:rsidP="00D42787">
      <w:pPr>
        <w:autoSpaceDE w:val="0"/>
        <w:autoSpaceDN w:val="0"/>
        <w:adjustRightInd w:val="0"/>
        <w:spacing w:line="360" w:lineRule="auto"/>
        <w:jc w:val="both"/>
        <w:rPr>
          <w:rFonts w:cs="Times New Roman"/>
          <w:szCs w:val="24"/>
        </w:rPr>
      </w:pPr>
      <w:r w:rsidRPr="00EB65EB">
        <w:rPr>
          <w:rFonts w:cs="Times New Roman"/>
          <w:szCs w:val="24"/>
        </w:rPr>
        <w:t>General: IR spectra were recorded on an ATI Mattson FTIR spectrometer using KBr discs. UV spectra were recorded using a Perkin-Elmer Lambda 25 UV-VIS spectrometer with CH</w:t>
      </w:r>
      <w:r w:rsidRPr="00EB65EB">
        <w:rPr>
          <w:rFonts w:cs="Times New Roman"/>
          <w:szCs w:val="24"/>
          <w:vertAlign w:val="subscript"/>
        </w:rPr>
        <w:t>2</w:t>
      </w:r>
      <w:r w:rsidRPr="00EB65EB">
        <w:rPr>
          <w:rFonts w:cs="Times New Roman"/>
          <w:szCs w:val="24"/>
        </w:rPr>
        <w:t>Cl</w:t>
      </w:r>
      <w:r w:rsidRPr="00EB65EB">
        <w:rPr>
          <w:rFonts w:cs="Times New Roman"/>
          <w:szCs w:val="24"/>
          <w:vertAlign w:val="subscript"/>
        </w:rPr>
        <w:t>2</w:t>
      </w:r>
      <w:r w:rsidRPr="00EB65EB">
        <w:rPr>
          <w:rFonts w:cs="Times New Roman"/>
          <w:szCs w:val="24"/>
        </w:rPr>
        <w:t xml:space="preserve"> as the solvent. </w:t>
      </w:r>
      <w:r w:rsidRPr="00EB65EB">
        <w:rPr>
          <w:rFonts w:cs="Times New Roman"/>
          <w:szCs w:val="24"/>
          <w:vertAlign w:val="superscript"/>
        </w:rPr>
        <w:t>1</w:t>
      </w:r>
      <w:r w:rsidRPr="00EB65EB">
        <w:rPr>
          <w:rFonts w:cs="Times New Roman"/>
          <w:szCs w:val="24"/>
        </w:rPr>
        <w:t xml:space="preserve">H and </w:t>
      </w:r>
      <w:r w:rsidRPr="00EB65EB">
        <w:rPr>
          <w:rFonts w:cs="Times New Roman"/>
          <w:szCs w:val="24"/>
          <w:vertAlign w:val="superscript"/>
        </w:rPr>
        <w:t>13</w:t>
      </w:r>
      <w:r w:rsidRPr="00EB65EB">
        <w:rPr>
          <w:rFonts w:cs="Times New Roman"/>
          <w:szCs w:val="24"/>
        </w:rPr>
        <w:t xml:space="preserve">C NMR spectra were recorded at 400 MHz and 100.5 MHz, respectively, using a Varian 400 spectrometer. Chemical shifts, δ are given in ppm relative to the residual solvent and coupling constants, </w:t>
      </w:r>
      <w:r w:rsidRPr="00EB65EB">
        <w:rPr>
          <w:rFonts w:cs="Times New Roman"/>
          <w:i/>
          <w:iCs/>
          <w:szCs w:val="24"/>
        </w:rPr>
        <w:t xml:space="preserve">J </w:t>
      </w:r>
      <w:r w:rsidRPr="00EB65EB">
        <w:rPr>
          <w:rFonts w:cs="Times New Roman"/>
          <w:szCs w:val="24"/>
        </w:rPr>
        <w:t>are given in Hz. Low resolution and high resolution mass spectra were obtained at the University of Wales, Swansea using electron impact ionisation and chemical ionisation. Melting points were determined on a Kofler hot-stage microscope.</w:t>
      </w:r>
      <w:r w:rsidR="00C818CF">
        <w:rPr>
          <w:rFonts w:cs="Times New Roman"/>
          <w:szCs w:val="24"/>
        </w:rPr>
        <w:t xml:space="preserve"> </w:t>
      </w:r>
      <w:r w:rsidR="006F7509">
        <w:rPr>
          <w:rFonts w:cs="Times New Roman"/>
          <w:szCs w:val="24"/>
        </w:rPr>
        <w:t>HPLC used an Agilent 1200 Infinity Series</w:t>
      </w:r>
      <w:r w:rsidR="00C95656">
        <w:rPr>
          <w:rFonts w:cs="Times New Roman"/>
          <w:szCs w:val="24"/>
        </w:rPr>
        <w:t xml:space="preserve"> 1220 LC System VL</w:t>
      </w:r>
      <w:r w:rsidR="006F7509">
        <w:rPr>
          <w:rFonts w:cs="Times New Roman"/>
          <w:szCs w:val="24"/>
        </w:rPr>
        <w:t xml:space="preserve"> with</w:t>
      </w:r>
      <w:r w:rsidR="004E5D1B">
        <w:rPr>
          <w:rFonts w:cs="Times New Roman"/>
          <w:szCs w:val="24"/>
        </w:rPr>
        <w:t xml:space="preserve"> a</w:t>
      </w:r>
      <w:r w:rsidR="00AB6868">
        <w:rPr>
          <w:rFonts w:cs="Times New Roman"/>
          <w:szCs w:val="24"/>
        </w:rPr>
        <w:t xml:space="preserve"> 1</w:t>
      </w:r>
      <w:r w:rsidR="008C56B1">
        <w:rPr>
          <w:rFonts w:cs="Times New Roman"/>
          <w:szCs w:val="24"/>
        </w:rPr>
        <w:t>5</w:t>
      </w:r>
      <w:r w:rsidR="00AB6868">
        <w:rPr>
          <w:rFonts w:cs="Times New Roman"/>
          <w:szCs w:val="24"/>
        </w:rPr>
        <w:t xml:space="preserve"> cm </w:t>
      </w:r>
      <w:r w:rsidR="006F7509">
        <w:rPr>
          <w:rFonts w:cs="Times New Roman"/>
          <w:szCs w:val="24"/>
        </w:rPr>
        <w:t xml:space="preserve"> </w:t>
      </w:r>
      <w:r w:rsidR="00C95656">
        <w:rPr>
          <w:rFonts w:cs="Times New Roman"/>
          <w:szCs w:val="24"/>
        </w:rPr>
        <w:t xml:space="preserve">long C18 reverse phase </w:t>
      </w:r>
      <w:r w:rsidR="003A652F">
        <w:rPr>
          <w:rFonts w:cs="Times New Roman"/>
          <w:szCs w:val="24"/>
        </w:rPr>
        <w:t>column and gradient elution using H</w:t>
      </w:r>
      <w:r w:rsidR="003A652F" w:rsidRPr="003A652F">
        <w:rPr>
          <w:rFonts w:cs="Times New Roman"/>
          <w:szCs w:val="24"/>
          <w:vertAlign w:val="subscript"/>
        </w:rPr>
        <w:t>2</w:t>
      </w:r>
      <w:r w:rsidR="003A652F">
        <w:rPr>
          <w:rFonts w:cs="Times New Roman"/>
          <w:szCs w:val="24"/>
        </w:rPr>
        <w:t>O/</w:t>
      </w:r>
      <w:r w:rsidR="00D6464D">
        <w:rPr>
          <w:rFonts w:cs="Times New Roman"/>
          <w:szCs w:val="24"/>
        </w:rPr>
        <w:t>0.1% formic acid/MeOH</w:t>
      </w:r>
      <w:r w:rsidR="003A652F">
        <w:rPr>
          <w:rFonts w:cs="Times New Roman"/>
          <w:szCs w:val="24"/>
        </w:rPr>
        <w:t xml:space="preserve"> over 45 min [10 min, 50/50; 20 min, 40/60; 30 min, 25/75; 35 min, 0/100; 40 min, 50/50]. </w:t>
      </w:r>
      <w:r w:rsidR="005975E0">
        <w:rPr>
          <w:rFonts w:cs="Times New Roman"/>
          <w:szCs w:val="24"/>
        </w:rPr>
        <w:t xml:space="preserve"> </w:t>
      </w:r>
      <w:r w:rsidR="008C56B1">
        <w:rPr>
          <w:rFonts w:cs="Times New Roman"/>
          <w:szCs w:val="24"/>
        </w:rPr>
        <w:t>The d</w:t>
      </w:r>
      <w:r w:rsidR="005975E0">
        <w:rPr>
          <w:rFonts w:cs="Times New Roman"/>
          <w:szCs w:val="24"/>
        </w:rPr>
        <w:t xml:space="preserve">etector </w:t>
      </w:r>
      <w:r w:rsidR="008C56B1">
        <w:rPr>
          <w:rFonts w:cs="Times New Roman"/>
          <w:szCs w:val="24"/>
        </w:rPr>
        <w:t xml:space="preserve">was </w:t>
      </w:r>
      <w:r w:rsidR="005975E0">
        <w:rPr>
          <w:rFonts w:cs="Times New Roman"/>
          <w:szCs w:val="24"/>
        </w:rPr>
        <w:t xml:space="preserve">set at 550 nm. </w:t>
      </w:r>
      <w:r w:rsidR="009D3F6F">
        <w:rPr>
          <w:rFonts w:cs="Times New Roman"/>
          <w:szCs w:val="24"/>
        </w:rPr>
        <w:t>Mauveine I and II and all other samples of mauveine were purified by two chromatography columns</w:t>
      </w:r>
      <w:r w:rsidR="00D14850">
        <w:rPr>
          <w:rFonts w:cs="Times New Roman"/>
          <w:szCs w:val="24"/>
        </w:rPr>
        <w:t xml:space="preserve"> prior to HPLC analysis</w:t>
      </w:r>
      <w:r w:rsidR="0057152B">
        <w:rPr>
          <w:rFonts w:cs="Times New Roman"/>
          <w:szCs w:val="24"/>
        </w:rPr>
        <w:t>. Minor differences in purity in the HPLC charts, compared to authe</w:t>
      </w:r>
      <w:r w:rsidR="00CA09EE">
        <w:rPr>
          <w:rFonts w:cs="Times New Roman"/>
          <w:szCs w:val="24"/>
        </w:rPr>
        <w:t>ntic mauveine, probably reflect</w:t>
      </w:r>
      <w:r w:rsidR="0057152B">
        <w:rPr>
          <w:rFonts w:cs="Times New Roman"/>
          <w:szCs w:val="24"/>
        </w:rPr>
        <w:t>s the differences in method of purification.</w:t>
      </w:r>
      <w:r w:rsidR="00284881">
        <w:rPr>
          <w:rFonts w:cs="Times New Roman"/>
          <w:szCs w:val="24"/>
        </w:rPr>
        <w:t xml:space="preserve"> </w:t>
      </w:r>
    </w:p>
    <w:p w:rsidR="00C818CF" w:rsidRPr="00C818CF" w:rsidRDefault="00C818CF" w:rsidP="00D42787">
      <w:pPr>
        <w:autoSpaceDE w:val="0"/>
        <w:autoSpaceDN w:val="0"/>
        <w:adjustRightInd w:val="0"/>
        <w:spacing w:line="360" w:lineRule="auto"/>
        <w:jc w:val="both"/>
        <w:rPr>
          <w:rStyle w:val="Hyperlink"/>
          <w:rFonts w:cs="Times New Roman"/>
          <w:color w:val="auto"/>
          <w:szCs w:val="24"/>
          <w:u w:val="none"/>
        </w:rPr>
      </w:pPr>
      <w:r>
        <w:rPr>
          <w:rStyle w:val="Hyperlink"/>
          <w:rFonts w:cs="Times New Roman"/>
          <w:iCs/>
          <w:color w:val="auto"/>
          <w:szCs w:val="24"/>
          <w:u w:val="none"/>
        </w:rPr>
        <w:t>Spiked samples are approximately 1:1 sample concentrations</w:t>
      </w:r>
      <w:r w:rsidR="00F73195">
        <w:rPr>
          <w:rStyle w:val="Hyperlink"/>
          <w:rFonts w:cs="Times New Roman"/>
          <w:iCs/>
          <w:color w:val="auto"/>
          <w:szCs w:val="24"/>
          <w:u w:val="none"/>
        </w:rPr>
        <w:t xml:space="preserve"> of 0.2 mg/ml</w:t>
      </w:r>
      <w:r w:rsidR="00251E0F">
        <w:rPr>
          <w:rStyle w:val="Hyperlink"/>
          <w:rFonts w:cs="Times New Roman"/>
          <w:iCs/>
          <w:color w:val="auto"/>
          <w:szCs w:val="24"/>
          <w:u w:val="none"/>
        </w:rPr>
        <w:t xml:space="preserve"> of each component</w:t>
      </w:r>
      <w:r w:rsidR="00F73195">
        <w:rPr>
          <w:rStyle w:val="Hyperlink"/>
          <w:rFonts w:cs="Times New Roman"/>
          <w:iCs/>
          <w:color w:val="auto"/>
          <w:szCs w:val="24"/>
          <w:u w:val="none"/>
        </w:rPr>
        <w:t>. The individual sample solutions</w:t>
      </w:r>
      <w:r w:rsidR="009A28DC">
        <w:rPr>
          <w:rStyle w:val="Hyperlink"/>
          <w:rFonts w:cs="Times New Roman"/>
          <w:iCs/>
          <w:color w:val="auto"/>
          <w:szCs w:val="24"/>
          <w:u w:val="none"/>
        </w:rPr>
        <w:t xml:space="preserve"> that were mixed</w:t>
      </w:r>
      <w:r w:rsidR="00F73195">
        <w:rPr>
          <w:rStyle w:val="Hyperlink"/>
          <w:rFonts w:cs="Times New Roman"/>
          <w:iCs/>
          <w:color w:val="auto"/>
          <w:szCs w:val="24"/>
          <w:u w:val="none"/>
        </w:rPr>
        <w:t xml:space="preserve"> (0.75 ml of each) were the same solutions used for the </w:t>
      </w:r>
      <w:r w:rsidR="00251E0F">
        <w:rPr>
          <w:rStyle w:val="Hyperlink"/>
          <w:rFonts w:cs="Times New Roman"/>
          <w:iCs/>
          <w:color w:val="auto"/>
          <w:szCs w:val="24"/>
          <w:u w:val="none"/>
        </w:rPr>
        <w:t>single analyses</w:t>
      </w:r>
      <w:r w:rsidR="00F73195">
        <w:rPr>
          <w:rStyle w:val="Hyperlink"/>
          <w:rFonts w:cs="Times New Roman"/>
          <w:iCs/>
          <w:color w:val="auto"/>
          <w:szCs w:val="24"/>
          <w:u w:val="none"/>
        </w:rPr>
        <w:t>.</w:t>
      </w:r>
    </w:p>
    <w:p w:rsidR="00C818CF" w:rsidRDefault="00C818CF" w:rsidP="00D42787">
      <w:pPr>
        <w:autoSpaceDE w:val="0"/>
        <w:autoSpaceDN w:val="0"/>
        <w:adjustRightInd w:val="0"/>
        <w:spacing w:line="360" w:lineRule="auto"/>
        <w:jc w:val="both"/>
        <w:rPr>
          <w:rFonts w:cs="Times New Roman"/>
          <w:szCs w:val="24"/>
        </w:rPr>
      </w:pPr>
    </w:p>
    <w:p w:rsidR="00AE5624" w:rsidRPr="00BC4B4D" w:rsidRDefault="00AE5624" w:rsidP="00AE5624">
      <w:pPr>
        <w:autoSpaceDE w:val="0"/>
        <w:autoSpaceDN w:val="0"/>
        <w:adjustRightInd w:val="0"/>
        <w:spacing w:line="360" w:lineRule="auto"/>
        <w:jc w:val="both"/>
        <w:rPr>
          <w:rFonts w:cs="Times New Roman"/>
          <w:szCs w:val="24"/>
        </w:rPr>
      </w:pPr>
      <w:r w:rsidRPr="00F94EC5">
        <w:rPr>
          <w:rFonts w:cs="Times New Roman"/>
          <w:i/>
          <w:szCs w:val="24"/>
        </w:rPr>
        <w:t>Authentic mauveine</w:t>
      </w:r>
      <w:r>
        <w:rPr>
          <w:rFonts w:cs="Times New Roman"/>
          <w:szCs w:val="24"/>
        </w:rPr>
        <w:t xml:space="preserve"> </w:t>
      </w:r>
      <w:r w:rsidRPr="00BC4B4D">
        <w:rPr>
          <w:rFonts w:cs="Times New Roman"/>
          <w:i/>
          <w:szCs w:val="24"/>
        </w:rPr>
        <w:t xml:space="preserve">from </w:t>
      </w:r>
      <w:r w:rsidRPr="006F7509">
        <w:rPr>
          <w:rFonts w:cs="Times New Roman"/>
          <w:szCs w:val="24"/>
        </w:rPr>
        <w:t xml:space="preserve">MOSI </w:t>
      </w:r>
      <w:r>
        <w:rPr>
          <w:rFonts w:cs="Times New Roman"/>
          <w:szCs w:val="24"/>
        </w:rPr>
        <w:t>(HPLC chart 1)</w:t>
      </w:r>
    </w:p>
    <w:p w:rsidR="00AE5624" w:rsidRDefault="00AE5624" w:rsidP="00D42787">
      <w:pPr>
        <w:autoSpaceDE w:val="0"/>
        <w:autoSpaceDN w:val="0"/>
        <w:adjustRightInd w:val="0"/>
        <w:spacing w:line="360" w:lineRule="auto"/>
        <w:jc w:val="both"/>
        <w:rPr>
          <w:rFonts w:cs="Times New Roman"/>
          <w:i/>
          <w:szCs w:val="24"/>
        </w:rPr>
      </w:pPr>
    </w:p>
    <w:p w:rsidR="00C85836" w:rsidRDefault="00C85836" w:rsidP="00D42787">
      <w:pPr>
        <w:autoSpaceDE w:val="0"/>
        <w:autoSpaceDN w:val="0"/>
        <w:adjustRightInd w:val="0"/>
        <w:spacing w:line="360" w:lineRule="auto"/>
        <w:jc w:val="both"/>
        <w:rPr>
          <w:rFonts w:cs="Times New Roman"/>
          <w:szCs w:val="24"/>
        </w:rPr>
      </w:pPr>
      <w:r w:rsidRPr="00C85836">
        <w:rPr>
          <w:rFonts w:cs="Times New Roman"/>
          <w:i/>
          <w:szCs w:val="24"/>
        </w:rPr>
        <w:t>Standard</w:t>
      </w:r>
      <w:r>
        <w:rPr>
          <w:rFonts w:cs="Times New Roman"/>
          <w:szCs w:val="24"/>
        </w:rPr>
        <w:t xml:space="preserve"> consisting of mauveine A, B</w:t>
      </w:r>
      <w:r w:rsidRPr="00C85836">
        <w:rPr>
          <w:rFonts w:cs="Times New Roman"/>
          <w:szCs w:val="24"/>
          <w:vertAlign w:val="subscript"/>
        </w:rPr>
        <w:t>2</w:t>
      </w:r>
      <w:r>
        <w:rPr>
          <w:rFonts w:cs="Times New Roman"/>
          <w:szCs w:val="24"/>
        </w:rPr>
        <w:t xml:space="preserve">, B and C. </w:t>
      </w:r>
      <w:r w:rsidR="00C818CF">
        <w:rPr>
          <w:rFonts w:cs="Times New Roman"/>
          <w:szCs w:val="24"/>
        </w:rPr>
        <w:t>(HPLC chart2</w:t>
      </w:r>
      <w:r w:rsidR="003753D1">
        <w:rPr>
          <w:rFonts w:cs="Times New Roman"/>
          <w:szCs w:val="24"/>
        </w:rPr>
        <w:t xml:space="preserve">) </w:t>
      </w:r>
      <w:r>
        <w:rPr>
          <w:rFonts w:cs="Times New Roman"/>
          <w:szCs w:val="24"/>
        </w:rPr>
        <w:t>This</w:t>
      </w:r>
      <w:r w:rsidR="00851B79">
        <w:rPr>
          <w:rFonts w:cs="Times New Roman"/>
          <w:szCs w:val="24"/>
        </w:rPr>
        <w:t xml:space="preserve"> method</w:t>
      </w:r>
      <w:r w:rsidR="00C818CF">
        <w:rPr>
          <w:rFonts w:cs="Times New Roman"/>
          <w:szCs w:val="24"/>
        </w:rPr>
        <w:t xml:space="preserve"> of synthesis</w:t>
      </w:r>
      <w:r w:rsidR="003753D1">
        <w:rPr>
          <w:rFonts w:cs="Times New Roman"/>
          <w:szCs w:val="24"/>
        </w:rPr>
        <w:t xml:space="preserve"> has been reported previously.</w:t>
      </w:r>
      <w:r w:rsidR="004A411B" w:rsidRPr="004A411B">
        <w:rPr>
          <w:rFonts w:cs="Times New Roman"/>
          <w:szCs w:val="24"/>
          <w:vertAlign w:val="superscript"/>
        </w:rPr>
        <w:t>18</w:t>
      </w:r>
    </w:p>
    <w:p w:rsidR="00AE5624" w:rsidRDefault="00AE5624" w:rsidP="00D42787">
      <w:pPr>
        <w:autoSpaceDE w:val="0"/>
        <w:autoSpaceDN w:val="0"/>
        <w:adjustRightInd w:val="0"/>
        <w:spacing w:line="360" w:lineRule="auto"/>
        <w:jc w:val="both"/>
        <w:rPr>
          <w:rFonts w:cs="Times New Roman"/>
          <w:szCs w:val="24"/>
        </w:rPr>
      </w:pPr>
    </w:p>
    <w:p w:rsidR="00BC4B4D" w:rsidRPr="00BC4B4D" w:rsidRDefault="00BC4B4D" w:rsidP="00D42787">
      <w:pPr>
        <w:autoSpaceDE w:val="0"/>
        <w:autoSpaceDN w:val="0"/>
        <w:adjustRightInd w:val="0"/>
        <w:spacing w:line="360" w:lineRule="auto"/>
        <w:jc w:val="both"/>
        <w:rPr>
          <w:rFonts w:cs="Times New Roman"/>
          <w:i/>
          <w:szCs w:val="24"/>
        </w:rPr>
      </w:pPr>
      <w:r w:rsidRPr="00BC4B4D">
        <w:rPr>
          <w:rFonts w:cs="Times New Roman"/>
          <w:i/>
          <w:szCs w:val="24"/>
        </w:rPr>
        <w:t xml:space="preserve">Authentic mauveine prepared from </w:t>
      </w:r>
      <w:r w:rsidRPr="00BC4B4D">
        <w:rPr>
          <w:rStyle w:val="Hyperlink"/>
          <w:rFonts w:cs="Times New Roman"/>
          <w:i/>
          <w:iCs/>
          <w:color w:val="auto"/>
          <w:szCs w:val="24"/>
          <w:u w:val="none"/>
        </w:rPr>
        <w:t xml:space="preserve">tert-butyl-p-toluidine </w:t>
      </w:r>
    </w:p>
    <w:p w:rsidR="00BC4B4D" w:rsidRDefault="00BC4B4D" w:rsidP="00D42787">
      <w:pPr>
        <w:autoSpaceDE w:val="0"/>
        <w:autoSpaceDN w:val="0"/>
        <w:adjustRightInd w:val="0"/>
        <w:spacing w:line="360" w:lineRule="auto"/>
        <w:jc w:val="both"/>
        <w:rPr>
          <w:rFonts w:cs="Times New Roman"/>
          <w:szCs w:val="24"/>
        </w:rPr>
      </w:pPr>
    </w:p>
    <w:p w:rsidR="00F94EC5" w:rsidRDefault="00F94EC5" w:rsidP="00D42787">
      <w:pPr>
        <w:autoSpaceDE w:val="0"/>
        <w:autoSpaceDN w:val="0"/>
        <w:adjustRightInd w:val="0"/>
        <w:spacing w:line="360" w:lineRule="auto"/>
        <w:jc w:val="both"/>
        <w:rPr>
          <w:rFonts w:cs="Times New Roman"/>
          <w:szCs w:val="24"/>
        </w:rPr>
      </w:pPr>
      <w:r>
        <w:rPr>
          <w:rFonts w:cs="Times New Roman"/>
          <w:szCs w:val="24"/>
        </w:rPr>
        <w:t xml:space="preserve">Method 1 </w:t>
      </w:r>
      <w:r w:rsidR="005C62E0">
        <w:rPr>
          <w:rFonts w:cs="Times New Roman"/>
          <w:szCs w:val="24"/>
        </w:rPr>
        <w:t xml:space="preserve">(Modern mauveine I) </w:t>
      </w:r>
      <w:r w:rsidR="002D4186">
        <w:rPr>
          <w:rFonts w:cs="Times New Roman"/>
          <w:szCs w:val="24"/>
        </w:rPr>
        <w:t xml:space="preserve">See previous paper </w:t>
      </w:r>
      <w:r w:rsidR="003753D1">
        <w:rPr>
          <w:rFonts w:cs="Times New Roman"/>
          <w:szCs w:val="24"/>
        </w:rPr>
        <w:t xml:space="preserve">and photograph of the TLC plate (HPLC </w:t>
      </w:r>
      <w:r w:rsidR="00C818CF">
        <w:rPr>
          <w:rFonts w:cs="Times New Roman"/>
          <w:szCs w:val="24"/>
        </w:rPr>
        <w:t>chart</w:t>
      </w:r>
      <w:r w:rsidR="003753D1">
        <w:rPr>
          <w:rFonts w:cs="Times New Roman"/>
          <w:szCs w:val="24"/>
        </w:rPr>
        <w:t xml:space="preserve"> 4).</w:t>
      </w:r>
      <w:r w:rsidR="004A411B" w:rsidRPr="004A411B">
        <w:rPr>
          <w:rFonts w:cs="Times New Roman"/>
          <w:szCs w:val="24"/>
          <w:vertAlign w:val="superscript"/>
        </w:rPr>
        <w:t>17</w:t>
      </w:r>
    </w:p>
    <w:p w:rsidR="00F94EC5" w:rsidRDefault="00F94EC5" w:rsidP="00D42787">
      <w:pPr>
        <w:autoSpaceDE w:val="0"/>
        <w:autoSpaceDN w:val="0"/>
        <w:adjustRightInd w:val="0"/>
        <w:spacing w:line="360" w:lineRule="auto"/>
        <w:jc w:val="both"/>
        <w:rPr>
          <w:rFonts w:cs="Times New Roman"/>
          <w:szCs w:val="24"/>
        </w:rPr>
      </w:pPr>
    </w:p>
    <w:p w:rsidR="00F94EC5" w:rsidRDefault="00F94EC5" w:rsidP="00D42787">
      <w:pPr>
        <w:autoSpaceDE w:val="0"/>
        <w:autoSpaceDN w:val="0"/>
        <w:adjustRightInd w:val="0"/>
        <w:spacing w:line="360" w:lineRule="auto"/>
        <w:jc w:val="both"/>
        <w:rPr>
          <w:rFonts w:cs="Times New Roman"/>
          <w:szCs w:val="24"/>
        </w:rPr>
      </w:pPr>
      <w:r>
        <w:rPr>
          <w:rFonts w:cs="Times New Roman"/>
          <w:szCs w:val="24"/>
        </w:rPr>
        <w:t>Method 2</w:t>
      </w:r>
      <w:r w:rsidR="005C62E0">
        <w:rPr>
          <w:rFonts w:cs="Times New Roman"/>
          <w:szCs w:val="24"/>
        </w:rPr>
        <w:t xml:space="preserve"> (Modern mauveine II) </w:t>
      </w:r>
      <w:r w:rsidR="00C818CF">
        <w:rPr>
          <w:rFonts w:cs="Times New Roman"/>
          <w:szCs w:val="24"/>
        </w:rPr>
        <w:t xml:space="preserve"> (HPLC chart 7</w:t>
      </w:r>
      <w:r w:rsidR="00BC4B4D">
        <w:rPr>
          <w:rFonts w:cs="Times New Roman"/>
          <w:szCs w:val="24"/>
        </w:rPr>
        <w:t>)</w:t>
      </w:r>
    </w:p>
    <w:p w:rsidR="0058142D" w:rsidRPr="00AE7BAF" w:rsidRDefault="0058142D" w:rsidP="00D42787">
      <w:pPr>
        <w:spacing w:line="360" w:lineRule="auto"/>
        <w:jc w:val="both"/>
        <w:rPr>
          <w:vertAlign w:val="superscript"/>
        </w:rPr>
      </w:pPr>
      <w:r w:rsidRPr="002951ED">
        <w:rPr>
          <w:i/>
        </w:rPr>
        <w:t>N</w:t>
      </w:r>
      <w:r w:rsidRPr="002951ED">
        <w:t>-</w:t>
      </w:r>
      <w:r w:rsidRPr="002951ED">
        <w:rPr>
          <w:i/>
        </w:rPr>
        <w:t>tert</w:t>
      </w:r>
      <w:r w:rsidRPr="002951ED">
        <w:t>-Butyl-</w:t>
      </w:r>
      <w:r w:rsidRPr="002951ED">
        <w:rPr>
          <w:i/>
        </w:rPr>
        <w:t>p</w:t>
      </w:r>
      <w:r w:rsidRPr="002951ED">
        <w:t>-toluidine hydrochloride</w:t>
      </w:r>
      <w:r>
        <w:t xml:space="preserve"> (373 mg, 1.87 mmol, 1.0 eq), </w:t>
      </w:r>
      <w:r w:rsidRPr="002951ED">
        <w:rPr>
          <w:i/>
        </w:rPr>
        <w:t>o</w:t>
      </w:r>
      <w:r>
        <w:t>-toluidine (300 mg, 2.8 mmol, 1.5 eq) and aniline (</w:t>
      </w:r>
      <w:r w:rsidR="00847305">
        <w:t>261</w:t>
      </w:r>
      <w:r>
        <w:t xml:space="preserve"> mg, </w:t>
      </w:r>
      <w:r w:rsidR="00CE2763">
        <w:t>2.8</w:t>
      </w:r>
      <w:r>
        <w:t xml:space="preserve"> mmol, </w:t>
      </w:r>
      <w:r w:rsidR="00CE2763">
        <w:t>1.5</w:t>
      </w:r>
      <w:r>
        <w:t xml:space="preserve"> eq) were dissolved in distilled water (100 ml) acidified with cH</w:t>
      </w:r>
      <w:r w:rsidRPr="002951ED">
        <w:rPr>
          <w:vertAlign w:val="subscript"/>
        </w:rPr>
        <w:t>2</w:t>
      </w:r>
      <w:r>
        <w:t>SO</w:t>
      </w:r>
      <w:r w:rsidRPr="002951ED">
        <w:rPr>
          <w:vertAlign w:val="subscript"/>
        </w:rPr>
        <w:t>4</w:t>
      </w:r>
      <w:r>
        <w:t xml:space="preserve">  (</w:t>
      </w:r>
      <w:r w:rsidR="001655C9">
        <w:t>12</w:t>
      </w:r>
      <w:r>
        <w:t xml:space="preserve"> drops, 0.</w:t>
      </w:r>
      <w:r w:rsidR="00CE2763">
        <w:t>6</w:t>
      </w:r>
      <w:r>
        <w:t xml:space="preserve"> ml ) then treated with K</w:t>
      </w:r>
      <w:r w:rsidRPr="002951ED">
        <w:rPr>
          <w:vertAlign w:val="subscript"/>
        </w:rPr>
        <w:t>2</w:t>
      </w:r>
      <w:r>
        <w:t>Cr</w:t>
      </w:r>
      <w:r w:rsidRPr="002951ED">
        <w:rPr>
          <w:vertAlign w:val="subscript"/>
        </w:rPr>
        <w:t>2</w:t>
      </w:r>
      <w:r>
        <w:t>O</w:t>
      </w:r>
      <w:r w:rsidRPr="002951ED">
        <w:rPr>
          <w:vertAlign w:val="subscript"/>
        </w:rPr>
        <w:t>7</w:t>
      </w:r>
      <w:r>
        <w:t xml:space="preserve"> (</w:t>
      </w:r>
      <w:r w:rsidR="00847305">
        <w:t>0.95</w:t>
      </w:r>
      <w:r>
        <w:t xml:space="preserve"> g, </w:t>
      </w:r>
      <w:r w:rsidR="00CE2763">
        <w:t>3.20</w:t>
      </w:r>
      <w:r>
        <w:t xml:space="preserve"> mmol) and stirred at 40-45 </w:t>
      </w:r>
      <w:r w:rsidRPr="002951ED">
        <w:rPr>
          <w:vertAlign w:val="superscript"/>
        </w:rPr>
        <w:t>0</w:t>
      </w:r>
      <w:r>
        <w:t>C for 12 h. The purple reaction mixture was filtered through a fine pore sinter and washed with cold water (200 ml)</w:t>
      </w:r>
      <w:r w:rsidR="002639CC">
        <w:t xml:space="preserve">. </w:t>
      </w:r>
      <w:r>
        <w:t xml:space="preserve">The precipitate was extracted with MeOH (40 ml x 8) in the sinter each time agitating the precipitate in MeOH before filtration through the sinter under vacuum. The combined extracts were heated to </w:t>
      </w:r>
      <w:r w:rsidR="002639CC">
        <w:t xml:space="preserve">dryness. The product was purified by </w:t>
      </w:r>
      <w:r>
        <w:t>chromatography on silica gel. MeOH firstly eluted impurities then cNH</w:t>
      </w:r>
      <w:r w:rsidRPr="009E078A">
        <w:rPr>
          <w:vertAlign w:val="subscript"/>
        </w:rPr>
        <w:t>3</w:t>
      </w:r>
      <w:r>
        <w:t>/MeOH (20:80) eluted a mixture of purple chromophores that were not separated. After evaporating to dryness in a beaker the product was then treated with MeOH (10 ml) then cHCl (10 ml) and evaporated to dryness on a hotplate with a fume hood on. The product was purified by chromatography on silica gel. MeOH firstly eluted a small amount of impurity then cNH</w:t>
      </w:r>
      <w:r w:rsidRPr="009E078A">
        <w:rPr>
          <w:vertAlign w:val="subscript"/>
        </w:rPr>
        <w:t>3</w:t>
      </w:r>
      <w:r>
        <w:t>/MeOH (20:80) eluted predominantly a mixture of mauveine A and mauveine B (</w:t>
      </w:r>
      <w:r w:rsidR="00D86722">
        <w:t>75</w:t>
      </w:r>
      <w:r>
        <w:t xml:space="preserve"> mg, </w:t>
      </w:r>
      <w:r w:rsidR="00D86722">
        <w:t>8.5</w:t>
      </w:r>
      <w:r>
        <w:t xml:space="preserve">%) (85 % from the above </w:t>
      </w:r>
      <w:r w:rsidRPr="008862BE">
        <w:rPr>
          <w:i/>
        </w:rPr>
        <w:t>tert</w:t>
      </w:r>
      <w:r>
        <w:t>-butylated mixture). The sample analysis was verified by purification of a small sample (25 mg) by chromatography on silica gel and collecting fractions. Elution with secBuOH:EtOAc:H</w:t>
      </w:r>
      <w:r w:rsidRPr="00AB3002">
        <w:rPr>
          <w:vertAlign w:val="subscript"/>
        </w:rPr>
        <w:t>2</w:t>
      </w:r>
      <w:r>
        <w:t>O:HOAc (60:30:9.5:0.5) gave firstly mauveine B then mauveine A with the same spectroscopic properties to literature material.</w:t>
      </w:r>
      <w:r w:rsidR="00AE7BAF" w:rsidRPr="00AE7BAF">
        <w:rPr>
          <w:vertAlign w:val="superscript"/>
        </w:rPr>
        <w:t>17</w:t>
      </w:r>
    </w:p>
    <w:p w:rsidR="00F94EC5" w:rsidRDefault="00F94EC5" w:rsidP="00D42787">
      <w:pPr>
        <w:autoSpaceDE w:val="0"/>
        <w:autoSpaceDN w:val="0"/>
        <w:adjustRightInd w:val="0"/>
        <w:spacing w:line="360" w:lineRule="auto"/>
        <w:jc w:val="both"/>
        <w:rPr>
          <w:rFonts w:cs="Times New Roman"/>
          <w:szCs w:val="24"/>
        </w:rPr>
      </w:pPr>
    </w:p>
    <w:p w:rsidR="003753D1" w:rsidRDefault="003753D1" w:rsidP="00D42787">
      <w:pPr>
        <w:autoSpaceDE w:val="0"/>
        <w:autoSpaceDN w:val="0"/>
        <w:adjustRightInd w:val="0"/>
        <w:spacing w:line="360" w:lineRule="auto"/>
        <w:jc w:val="both"/>
        <w:rPr>
          <w:rFonts w:cs="Times New Roman"/>
          <w:szCs w:val="24"/>
        </w:rPr>
      </w:pPr>
      <w:r w:rsidRPr="001F4510">
        <w:rPr>
          <w:rFonts w:cs="Times New Roman"/>
          <w:i/>
          <w:szCs w:val="24"/>
        </w:rPr>
        <w:t>Schunck’s mauveine</w:t>
      </w:r>
      <w:r w:rsidR="00C818CF">
        <w:rPr>
          <w:rFonts w:cs="Times New Roman"/>
          <w:szCs w:val="24"/>
        </w:rPr>
        <w:t xml:space="preserve"> (HPLC chart</w:t>
      </w:r>
      <w:r>
        <w:rPr>
          <w:rFonts w:cs="Times New Roman"/>
          <w:szCs w:val="24"/>
        </w:rPr>
        <w:t xml:space="preserve"> </w:t>
      </w:r>
      <w:r w:rsidR="00C818CF">
        <w:rPr>
          <w:rFonts w:cs="Times New Roman"/>
          <w:szCs w:val="24"/>
        </w:rPr>
        <w:t>10</w:t>
      </w:r>
      <w:r>
        <w:rPr>
          <w:rFonts w:cs="Times New Roman"/>
          <w:szCs w:val="24"/>
        </w:rPr>
        <w:t xml:space="preserve">) This was obtained from the Museum of Science and Industry, Manchester. </w:t>
      </w:r>
    </w:p>
    <w:p w:rsidR="003753D1" w:rsidRDefault="003753D1" w:rsidP="00D42787">
      <w:pPr>
        <w:autoSpaceDE w:val="0"/>
        <w:autoSpaceDN w:val="0"/>
        <w:adjustRightInd w:val="0"/>
        <w:spacing w:line="360" w:lineRule="auto"/>
        <w:jc w:val="both"/>
        <w:rPr>
          <w:rFonts w:cs="Times New Roman"/>
          <w:szCs w:val="24"/>
        </w:rPr>
      </w:pPr>
    </w:p>
    <w:p w:rsidR="00193FB6" w:rsidRPr="00BC7401" w:rsidRDefault="00BC7401" w:rsidP="00D42787">
      <w:pPr>
        <w:autoSpaceDE w:val="0"/>
        <w:autoSpaceDN w:val="0"/>
        <w:adjustRightInd w:val="0"/>
        <w:spacing w:line="360" w:lineRule="auto"/>
        <w:jc w:val="both"/>
        <w:rPr>
          <w:rFonts w:cs="Times New Roman"/>
          <w:szCs w:val="24"/>
        </w:rPr>
      </w:pPr>
      <w:r w:rsidRPr="00BC7401">
        <w:rPr>
          <w:rFonts w:cs="Times New Roman"/>
          <w:i/>
          <w:szCs w:val="24"/>
        </w:rPr>
        <w:t xml:space="preserve">Pseudomauveine </w:t>
      </w:r>
      <w:r>
        <w:rPr>
          <w:rFonts w:cs="Times New Roman"/>
          <w:szCs w:val="24"/>
        </w:rPr>
        <w:t>Aniline (500 mg, 5.38 mmol) in H</w:t>
      </w:r>
      <w:r w:rsidRPr="00BC7401">
        <w:rPr>
          <w:rFonts w:cs="Times New Roman"/>
          <w:szCs w:val="24"/>
          <w:vertAlign w:val="subscript"/>
        </w:rPr>
        <w:t>2</w:t>
      </w:r>
      <w:r>
        <w:rPr>
          <w:rFonts w:cs="Times New Roman"/>
          <w:szCs w:val="24"/>
        </w:rPr>
        <w:t>O (100 ml) and cH</w:t>
      </w:r>
      <w:r w:rsidRPr="00BC7401">
        <w:rPr>
          <w:rFonts w:cs="Times New Roman"/>
          <w:szCs w:val="24"/>
          <w:vertAlign w:val="subscript"/>
        </w:rPr>
        <w:t>2</w:t>
      </w:r>
      <w:r>
        <w:rPr>
          <w:rFonts w:cs="Times New Roman"/>
          <w:szCs w:val="24"/>
        </w:rPr>
        <w:t>SO</w:t>
      </w:r>
      <w:r w:rsidRPr="00BC7401">
        <w:rPr>
          <w:rFonts w:cs="Times New Roman"/>
          <w:szCs w:val="24"/>
          <w:vertAlign w:val="subscript"/>
        </w:rPr>
        <w:t>4</w:t>
      </w:r>
      <w:r>
        <w:rPr>
          <w:rFonts w:cs="Times New Roman"/>
          <w:szCs w:val="24"/>
        </w:rPr>
        <w:t xml:space="preserve"> (6 drops, 0.3 ml) was treated with CuCl</w:t>
      </w:r>
      <w:r w:rsidRPr="00BC7401">
        <w:rPr>
          <w:rFonts w:cs="Times New Roman"/>
          <w:szCs w:val="24"/>
          <w:vertAlign w:val="subscript"/>
        </w:rPr>
        <w:t>2</w:t>
      </w:r>
      <w:r>
        <w:rPr>
          <w:rFonts w:cs="Times New Roman"/>
          <w:szCs w:val="24"/>
          <w:vertAlign w:val="subscript"/>
        </w:rPr>
        <w:t xml:space="preserve"> </w:t>
      </w:r>
      <w:r w:rsidRPr="00BC7401">
        <w:rPr>
          <w:rFonts w:cs="Times New Roman"/>
          <w:b/>
          <w:szCs w:val="24"/>
          <w:vertAlign w:val="superscript"/>
        </w:rPr>
        <w:t>.</w:t>
      </w:r>
      <w:r>
        <w:rPr>
          <w:rFonts w:cs="Times New Roman"/>
          <w:szCs w:val="24"/>
        </w:rPr>
        <w:t>2H</w:t>
      </w:r>
      <w:r w:rsidRPr="00BC7401">
        <w:rPr>
          <w:rFonts w:cs="Times New Roman"/>
          <w:szCs w:val="24"/>
          <w:vertAlign w:val="subscript"/>
        </w:rPr>
        <w:t>2</w:t>
      </w:r>
      <w:r>
        <w:rPr>
          <w:rFonts w:cs="Times New Roman"/>
          <w:szCs w:val="24"/>
        </w:rPr>
        <w:t>O (</w:t>
      </w:r>
      <w:r w:rsidR="00985DC6">
        <w:rPr>
          <w:rFonts w:cs="Times New Roman"/>
          <w:szCs w:val="24"/>
        </w:rPr>
        <w:t xml:space="preserve">4.6 g, 27.0 mmol) and stirred at 50 </w:t>
      </w:r>
      <w:r w:rsidR="00985DC6" w:rsidRPr="00985DC6">
        <w:rPr>
          <w:rFonts w:cs="Times New Roman"/>
          <w:szCs w:val="24"/>
          <w:vertAlign w:val="superscript"/>
        </w:rPr>
        <w:t>0</w:t>
      </w:r>
      <w:r w:rsidR="00985DC6">
        <w:rPr>
          <w:rFonts w:cs="Times New Roman"/>
          <w:szCs w:val="24"/>
        </w:rPr>
        <w:t>C for 12 h. After cooling the reaction was filtered, then extracted with MeOH (6 x 50 ml). The combined MeOH extracts were evaporated to dryness and the mixture was purified by chromatography on silica gel. Firstly MeOH eluted front running impurities then cNH</w:t>
      </w:r>
      <w:r w:rsidR="00985DC6" w:rsidRPr="00985DC6">
        <w:rPr>
          <w:rFonts w:cs="Times New Roman"/>
          <w:szCs w:val="24"/>
          <w:vertAlign w:val="subscript"/>
        </w:rPr>
        <w:t>3</w:t>
      </w:r>
      <w:r w:rsidR="00985DC6">
        <w:rPr>
          <w:rFonts w:cs="Times New Roman"/>
          <w:szCs w:val="24"/>
        </w:rPr>
        <w:t>/MeOH (80:20)</w:t>
      </w:r>
      <w:r>
        <w:rPr>
          <w:rFonts w:cs="Times New Roman"/>
          <w:szCs w:val="24"/>
        </w:rPr>
        <w:t xml:space="preserve"> </w:t>
      </w:r>
      <w:r w:rsidR="00985DC6">
        <w:rPr>
          <w:rFonts w:cs="Times New Roman"/>
          <w:szCs w:val="24"/>
        </w:rPr>
        <w:t xml:space="preserve">eluted the </w:t>
      </w:r>
      <w:r w:rsidR="00985DC6" w:rsidRPr="00985DC6">
        <w:rPr>
          <w:rFonts w:cs="Times New Roman"/>
          <w:i/>
          <w:szCs w:val="24"/>
        </w:rPr>
        <w:t>title compound</w:t>
      </w:r>
      <w:r w:rsidR="00985DC6">
        <w:rPr>
          <w:rFonts w:cs="Times New Roman"/>
          <w:szCs w:val="24"/>
        </w:rPr>
        <w:t xml:space="preserve"> (13 mg,</w:t>
      </w:r>
      <w:r w:rsidR="00F836DE">
        <w:rPr>
          <w:rFonts w:cs="Times New Roman"/>
          <w:szCs w:val="24"/>
        </w:rPr>
        <w:t xml:space="preserve"> 0.6 %</w:t>
      </w:r>
      <w:r w:rsidR="00985DC6">
        <w:rPr>
          <w:rFonts w:cs="Times New Roman"/>
          <w:szCs w:val="24"/>
        </w:rPr>
        <w:t>) as a dark solid. The product was identical to material reported previously by us.</w:t>
      </w:r>
      <w:r w:rsidR="00CA25D2" w:rsidRPr="00CA25D2">
        <w:rPr>
          <w:rFonts w:cs="Times New Roman"/>
          <w:szCs w:val="24"/>
          <w:vertAlign w:val="superscript"/>
        </w:rPr>
        <w:t>14</w:t>
      </w:r>
      <w:r w:rsidR="00985DC6">
        <w:rPr>
          <w:rFonts w:cs="Times New Roman"/>
          <w:szCs w:val="24"/>
        </w:rPr>
        <w:t xml:space="preserve"> The proton and carbon spectra are in the supplementary section. </w:t>
      </w:r>
    </w:p>
    <w:p w:rsidR="00772643" w:rsidRDefault="00772643" w:rsidP="00D42787">
      <w:pPr>
        <w:autoSpaceDE w:val="0"/>
        <w:autoSpaceDN w:val="0"/>
        <w:adjustRightInd w:val="0"/>
        <w:spacing w:line="360" w:lineRule="auto"/>
        <w:jc w:val="both"/>
        <w:rPr>
          <w:rFonts w:cs="Times New Roman"/>
          <w:szCs w:val="24"/>
        </w:rPr>
      </w:pPr>
    </w:p>
    <w:p w:rsidR="00631C0A" w:rsidRDefault="00631C0A" w:rsidP="00D42787">
      <w:pPr>
        <w:autoSpaceDE w:val="0"/>
        <w:autoSpaceDN w:val="0"/>
        <w:adjustRightInd w:val="0"/>
        <w:spacing w:line="360" w:lineRule="auto"/>
        <w:jc w:val="both"/>
        <w:rPr>
          <w:rFonts w:cs="Times New Roman"/>
          <w:szCs w:val="24"/>
        </w:rPr>
      </w:pPr>
      <w:r w:rsidRPr="00631C0A">
        <w:rPr>
          <w:rFonts w:cs="Times New Roman"/>
          <w:b/>
          <w:szCs w:val="24"/>
        </w:rPr>
        <w:t>Supplementary material</w:t>
      </w:r>
    </w:p>
    <w:p w:rsidR="00631C0A" w:rsidRPr="00631C0A" w:rsidRDefault="00631C0A" w:rsidP="00D42787">
      <w:pPr>
        <w:autoSpaceDE w:val="0"/>
        <w:autoSpaceDN w:val="0"/>
        <w:adjustRightInd w:val="0"/>
        <w:spacing w:line="360" w:lineRule="auto"/>
        <w:jc w:val="both"/>
        <w:rPr>
          <w:rFonts w:cs="Times New Roman"/>
          <w:szCs w:val="24"/>
        </w:rPr>
      </w:pPr>
      <w:r>
        <w:rPr>
          <w:rFonts w:cs="Times New Roman"/>
          <w:szCs w:val="24"/>
        </w:rPr>
        <w:t>NMR spectra for pseudo-mauveine.</w:t>
      </w:r>
    </w:p>
    <w:p w:rsidR="00631C0A" w:rsidRDefault="00725625" w:rsidP="00D42787">
      <w:pPr>
        <w:autoSpaceDE w:val="0"/>
        <w:autoSpaceDN w:val="0"/>
        <w:adjustRightInd w:val="0"/>
        <w:spacing w:line="360" w:lineRule="auto"/>
        <w:jc w:val="both"/>
        <w:rPr>
          <w:rFonts w:cs="Times New Roman"/>
          <w:szCs w:val="24"/>
        </w:rPr>
      </w:pPr>
      <w:r>
        <w:rPr>
          <w:rFonts w:cs="Times New Roman"/>
          <w:szCs w:val="24"/>
        </w:rPr>
        <w:t xml:space="preserve">New owners chemical inventory of </w:t>
      </w:r>
      <w:r w:rsidR="00EC5A0B">
        <w:rPr>
          <w:rFonts w:cs="Times New Roman"/>
          <w:szCs w:val="24"/>
        </w:rPr>
        <w:t>Perkin’s</w:t>
      </w:r>
      <w:r>
        <w:rPr>
          <w:rFonts w:cs="Times New Roman"/>
          <w:szCs w:val="24"/>
        </w:rPr>
        <w:t xml:space="preserve"> factory</w:t>
      </w:r>
      <w:r w:rsidR="000A6E32">
        <w:rPr>
          <w:rFonts w:cs="Times New Roman"/>
          <w:szCs w:val="24"/>
        </w:rPr>
        <w:t xml:space="preserve"> 1</w:t>
      </w:r>
      <w:r w:rsidR="000A6E32" w:rsidRPr="000A6E32">
        <w:rPr>
          <w:rFonts w:cs="Times New Roman"/>
          <w:szCs w:val="24"/>
          <w:vertAlign w:val="superscript"/>
        </w:rPr>
        <w:t>st</w:t>
      </w:r>
      <w:r w:rsidR="000A6E32">
        <w:rPr>
          <w:rFonts w:cs="Times New Roman"/>
          <w:szCs w:val="24"/>
        </w:rPr>
        <w:t xml:space="preserve"> Jan</w:t>
      </w:r>
      <w:r w:rsidR="00EC5A0B">
        <w:rPr>
          <w:rFonts w:cs="Times New Roman"/>
          <w:szCs w:val="24"/>
        </w:rPr>
        <w:t xml:space="preserve"> 1874.</w:t>
      </w:r>
    </w:p>
    <w:p w:rsidR="001F4510" w:rsidRDefault="001F4510" w:rsidP="00D42787">
      <w:pPr>
        <w:autoSpaceDE w:val="0"/>
        <w:autoSpaceDN w:val="0"/>
        <w:adjustRightInd w:val="0"/>
        <w:spacing w:line="360" w:lineRule="auto"/>
        <w:jc w:val="both"/>
        <w:rPr>
          <w:rFonts w:cs="Times New Roman"/>
          <w:szCs w:val="24"/>
        </w:rPr>
      </w:pPr>
    </w:p>
    <w:p w:rsidR="00772643" w:rsidRPr="00D66BA7" w:rsidRDefault="00D66BA7" w:rsidP="00D42787">
      <w:pPr>
        <w:autoSpaceDE w:val="0"/>
        <w:autoSpaceDN w:val="0"/>
        <w:adjustRightInd w:val="0"/>
        <w:spacing w:line="360" w:lineRule="auto"/>
        <w:jc w:val="both"/>
        <w:rPr>
          <w:rFonts w:cs="Times New Roman"/>
          <w:b/>
          <w:szCs w:val="24"/>
        </w:rPr>
      </w:pPr>
      <w:r w:rsidRPr="00D66BA7">
        <w:rPr>
          <w:rFonts w:cs="Times New Roman"/>
          <w:b/>
          <w:szCs w:val="24"/>
        </w:rPr>
        <w:t>References</w:t>
      </w:r>
    </w:p>
    <w:p w:rsidR="00CA0327" w:rsidRDefault="00CA0327" w:rsidP="00D42787">
      <w:pPr>
        <w:spacing w:line="360" w:lineRule="auto"/>
      </w:pPr>
      <w:r>
        <w:t>1. Bleaching, Dyeing and P</w:t>
      </w:r>
      <w:r w:rsidR="00CD094E">
        <w:t>rinting Calico</w:t>
      </w:r>
      <w:r>
        <w:t>, G. E Eyre and W. Spottiswoode</w:t>
      </w:r>
      <w:r w:rsidR="00CD094E">
        <w:t xml:space="preserve">, </w:t>
      </w:r>
      <w:r>
        <w:t>Part I  1617-1857</w:t>
      </w:r>
      <w:r w:rsidR="00CA7424">
        <w:t>.</w:t>
      </w:r>
      <w:r>
        <w:t xml:space="preserve"> </w:t>
      </w:r>
    </w:p>
    <w:p w:rsidR="00CA0327" w:rsidRDefault="00CA0327" w:rsidP="00D42787">
      <w:pPr>
        <w:spacing w:line="360" w:lineRule="auto"/>
      </w:pPr>
      <w:r>
        <w:t xml:space="preserve">2. Bleaching, Dyeing and Printing Calico, G. E Eyre and W. </w:t>
      </w:r>
      <w:r w:rsidR="00CD094E">
        <w:t xml:space="preserve">Spottiswoode,  Parts II and III </w:t>
      </w:r>
      <w:r>
        <w:t>858-1876</w:t>
      </w:r>
      <w:r w:rsidR="00CA7424">
        <w:t>.</w:t>
      </w:r>
      <w:r>
        <w:t xml:space="preserve"> </w:t>
      </w:r>
    </w:p>
    <w:p w:rsidR="00CA0327" w:rsidRDefault="00CA0327" w:rsidP="00D42787">
      <w:pPr>
        <w:spacing w:line="360" w:lineRule="auto"/>
      </w:pPr>
      <w:r>
        <w:t>3. Bleaching, Dyeing and Printing Calico</w:t>
      </w:r>
      <w:r w:rsidR="00927219">
        <w:t xml:space="preserve"> and other Fabrics</w:t>
      </w:r>
      <w:r>
        <w:t>, G. E Eyre and W. Spottiswoode, 1877-1883</w:t>
      </w:r>
      <w:r w:rsidR="00CD094E">
        <w:t>.</w:t>
      </w:r>
    </w:p>
    <w:p w:rsidR="00072C92" w:rsidRDefault="007260C0" w:rsidP="00D42787">
      <w:pPr>
        <w:autoSpaceDE w:val="0"/>
        <w:autoSpaceDN w:val="0"/>
        <w:adjustRightInd w:val="0"/>
        <w:spacing w:line="360" w:lineRule="auto"/>
        <w:jc w:val="both"/>
        <w:rPr>
          <w:rFonts w:cs="Times New Roman"/>
          <w:szCs w:val="24"/>
        </w:rPr>
      </w:pPr>
      <w:r>
        <w:t xml:space="preserve">4. </w:t>
      </w:r>
      <w:r w:rsidR="008B2E42">
        <w:rPr>
          <w:rFonts w:cs="Times New Roman"/>
          <w:szCs w:val="24"/>
        </w:rPr>
        <w:t>W.H. Perkin, 1856, No 1984, August 26</w:t>
      </w:r>
      <w:r w:rsidR="008B2E42" w:rsidRPr="008B2E42">
        <w:rPr>
          <w:rFonts w:cs="Times New Roman"/>
          <w:szCs w:val="24"/>
          <w:vertAlign w:val="superscript"/>
        </w:rPr>
        <w:t>th</w:t>
      </w:r>
      <w:r w:rsidR="008B2E42">
        <w:rPr>
          <w:rFonts w:cs="Times New Roman"/>
          <w:szCs w:val="24"/>
        </w:rPr>
        <w:t>.</w:t>
      </w:r>
    </w:p>
    <w:p w:rsidR="00CA7424" w:rsidRDefault="000869F3" w:rsidP="00D42787">
      <w:pPr>
        <w:autoSpaceDE w:val="0"/>
        <w:autoSpaceDN w:val="0"/>
        <w:adjustRightInd w:val="0"/>
        <w:spacing w:line="360" w:lineRule="auto"/>
        <w:jc w:val="both"/>
        <w:rPr>
          <w:rFonts w:cs="Times New Roman"/>
          <w:szCs w:val="24"/>
        </w:rPr>
      </w:pPr>
      <w:r>
        <w:rPr>
          <w:rFonts w:cs="Times New Roman"/>
          <w:szCs w:val="24"/>
        </w:rPr>
        <w:t xml:space="preserve">5. </w:t>
      </w:r>
      <w:r w:rsidR="00CA7424" w:rsidRPr="0085555D">
        <w:rPr>
          <w:rFonts w:cs="Times New Roman"/>
          <w:szCs w:val="24"/>
        </w:rPr>
        <w:t xml:space="preserve">W.H. Perkin, </w:t>
      </w:r>
      <w:r w:rsidR="00CA7424" w:rsidRPr="0085555D">
        <w:rPr>
          <w:rFonts w:cs="Times New Roman"/>
          <w:i/>
          <w:iCs/>
          <w:szCs w:val="24"/>
        </w:rPr>
        <w:t>The British coal tar industry, its origin, development, and</w:t>
      </w:r>
      <w:r w:rsidR="00CA7424">
        <w:rPr>
          <w:rFonts w:cs="Times New Roman"/>
          <w:i/>
          <w:iCs/>
          <w:szCs w:val="24"/>
        </w:rPr>
        <w:t xml:space="preserve"> </w:t>
      </w:r>
      <w:r w:rsidR="00CA7424" w:rsidRPr="0085555D">
        <w:rPr>
          <w:rFonts w:cs="Times New Roman"/>
          <w:i/>
          <w:iCs/>
          <w:szCs w:val="24"/>
        </w:rPr>
        <w:t>decline</w:t>
      </w:r>
      <w:r w:rsidR="00CA7424" w:rsidRPr="0085555D">
        <w:rPr>
          <w:rFonts w:cs="Times New Roman"/>
          <w:szCs w:val="24"/>
        </w:rPr>
        <w:t>, ed. W.M. Gardner. J.B. Lippincott Company and Kessinger</w:t>
      </w:r>
      <w:r w:rsidR="00CA7424">
        <w:rPr>
          <w:rFonts w:cs="Times New Roman"/>
          <w:i/>
          <w:iCs/>
          <w:szCs w:val="24"/>
        </w:rPr>
        <w:t xml:space="preserve"> </w:t>
      </w:r>
      <w:r w:rsidR="00CA7424" w:rsidRPr="0085555D">
        <w:rPr>
          <w:rFonts w:cs="Times New Roman"/>
          <w:szCs w:val="24"/>
        </w:rPr>
        <w:t xml:space="preserve">Publishing LLC, Philadelphia, </w:t>
      </w:r>
      <w:r w:rsidR="00CA7424">
        <w:rPr>
          <w:rFonts w:cs="Times New Roman"/>
          <w:szCs w:val="24"/>
        </w:rPr>
        <w:t>pp. 141–187 (Hofmann Memorial Lecture) [</w:t>
      </w:r>
      <w:r w:rsidR="009038DA">
        <w:rPr>
          <w:rFonts w:cs="Times New Roman"/>
          <w:szCs w:val="24"/>
        </w:rPr>
        <w:t>modern print</w:t>
      </w:r>
      <w:r w:rsidR="00CA7424">
        <w:rPr>
          <w:rFonts w:cs="Times New Roman"/>
          <w:szCs w:val="24"/>
        </w:rPr>
        <w:t>]</w:t>
      </w:r>
      <w:r w:rsidR="008661DF">
        <w:rPr>
          <w:rFonts w:cs="Times New Roman"/>
          <w:szCs w:val="24"/>
        </w:rPr>
        <w:t xml:space="preserve">; W. H. Perkin </w:t>
      </w:r>
      <w:r w:rsidR="008661DF" w:rsidRPr="008661DF">
        <w:rPr>
          <w:rFonts w:cs="Times New Roman"/>
          <w:i/>
          <w:szCs w:val="24"/>
        </w:rPr>
        <w:t>J. Chem. Soc</w:t>
      </w:r>
      <w:r w:rsidR="008661DF">
        <w:rPr>
          <w:rFonts w:cs="Times New Roman"/>
          <w:szCs w:val="24"/>
        </w:rPr>
        <w:t>., 1896, 596.</w:t>
      </w:r>
    </w:p>
    <w:p w:rsidR="009B1258" w:rsidRDefault="009B1258" w:rsidP="00D42787">
      <w:pPr>
        <w:autoSpaceDE w:val="0"/>
        <w:autoSpaceDN w:val="0"/>
        <w:adjustRightInd w:val="0"/>
        <w:spacing w:line="360" w:lineRule="auto"/>
        <w:jc w:val="both"/>
        <w:rPr>
          <w:rFonts w:cs="Times New Roman"/>
          <w:szCs w:val="24"/>
        </w:rPr>
      </w:pPr>
      <w:r>
        <w:rPr>
          <w:rFonts w:cs="Times New Roman"/>
          <w:szCs w:val="24"/>
        </w:rPr>
        <w:t xml:space="preserve">6. A. S. Travis, </w:t>
      </w:r>
      <w:r w:rsidRPr="009B1258">
        <w:rPr>
          <w:rFonts w:cs="Times New Roman"/>
          <w:i/>
          <w:szCs w:val="24"/>
        </w:rPr>
        <w:t>Bull. Hist. Chem</w:t>
      </w:r>
      <w:r>
        <w:rPr>
          <w:rFonts w:cs="Times New Roman"/>
          <w:szCs w:val="24"/>
        </w:rPr>
        <w:t xml:space="preserve">., 2007, </w:t>
      </w:r>
      <w:r w:rsidRPr="009B1258">
        <w:rPr>
          <w:rFonts w:cs="Times New Roman"/>
          <w:b/>
          <w:szCs w:val="24"/>
        </w:rPr>
        <w:t>32</w:t>
      </w:r>
      <w:r>
        <w:rPr>
          <w:rFonts w:cs="Times New Roman"/>
          <w:szCs w:val="24"/>
        </w:rPr>
        <w:t>, 35.</w:t>
      </w:r>
    </w:p>
    <w:p w:rsidR="000869F3" w:rsidRDefault="009B1258" w:rsidP="00D42787">
      <w:pPr>
        <w:autoSpaceDE w:val="0"/>
        <w:autoSpaceDN w:val="0"/>
        <w:adjustRightInd w:val="0"/>
        <w:spacing w:line="360" w:lineRule="auto"/>
        <w:jc w:val="both"/>
        <w:rPr>
          <w:rFonts w:cs="Times New Roman"/>
          <w:szCs w:val="24"/>
        </w:rPr>
      </w:pPr>
      <w:r>
        <w:rPr>
          <w:rFonts w:cs="Times New Roman"/>
          <w:szCs w:val="24"/>
        </w:rPr>
        <w:t>7</w:t>
      </w:r>
      <w:r w:rsidR="000869F3">
        <w:rPr>
          <w:rFonts w:cs="Times New Roman"/>
          <w:szCs w:val="24"/>
        </w:rPr>
        <w:t>.</w:t>
      </w:r>
      <w:r w:rsidR="00CA7424" w:rsidRPr="00CA7424">
        <w:rPr>
          <w:rFonts w:ascii="TimesNewRomanPSMT" w:hAnsi="TimesNewRomanPSMT" w:cs="TimesNewRomanPSMT"/>
          <w:sz w:val="15"/>
          <w:szCs w:val="15"/>
        </w:rPr>
        <w:t xml:space="preserve"> </w:t>
      </w:r>
      <w:r w:rsidR="00CA7424" w:rsidRPr="00CA7424">
        <w:rPr>
          <w:rFonts w:cs="Times New Roman"/>
          <w:szCs w:val="24"/>
        </w:rPr>
        <w:t xml:space="preserve">W.H. Cliffe, </w:t>
      </w:r>
      <w:r w:rsidR="00EB1095">
        <w:rPr>
          <w:rFonts w:cs="Times New Roman"/>
          <w:i/>
          <w:iCs/>
          <w:szCs w:val="24"/>
        </w:rPr>
        <w:t>J. Soc. Dyers Colour.</w:t>
      </w:r>
      <w:r w:rsidR="00CA7424" w:rsidRPr="00CA7424">
        <w:rPr>
          <w:rFonts w:cs="Times New Roman"/>
          <w:szCs w:val="24"/>
        </w:rPr>
        <w:t xml:space="preserve">, 1956, </w:t>
      </w:r>
      <w:r w:rsidR="00CA7424" w:rsidRPr="00CA7424">
        <w:rPr>
          <w:rFonts w:cs="Times New Roman"/>
          <w:b/>
          <w:bCs/>
          <w:szCs w:val="24"/>
        </w:rPr>
        <w:t>72</w:t>
      </w:r>
      <w:r w:rsidR="00CA7424" w:rsidRPr="00CA7424">
        <w:rPr>
          <w:rFonts w:cs="Times New Roman"/>
          <w:szCs w:val="24"/>
        </w:rPr>
        <w:t>, 563</w:t>
      </w:r>
      <w:r w:rsidR="00CA7424">
        <w:rPr>
          <w:rFonts w:cs="Times New Roman"/>
          <w:szCs w:val="24"/>
        </w:rPr>
        <w:t>.</w:t>
      </w:r>
    </w:p>
    <w:p w:rsidR="00D2605D" w:rsidRDefault="009B1258" w:rsidP="00D42787">
      <w:pPr>
        <w:autoSpaceDE w:val="0"/>
        <w:autoSpaceDN w:val="0"/>
        <w:adjustRightInd w:val="0"/>
        <w:spacing w:line="360" w:lineRule="auto"/>
        <w:jc w:val="both"/>
        <w:rPr>
          <w:rFonts w:cs="Times New Roman"/>
          <w:szCs w:val="24"/>
        </w:rPr>
      </w:pPr>
      <w:r>
        <w:rPr>
          <w:rFonts w:cs="Times New Roman"/>
          <w:szCs w:val="24"/>
        </w:rPr>
        <w:t>8</w:t>
      </w:r>
      <w:r w:rsidR="00D2605D">
        <w:rPr>
          <w:rFonts w:cs="Times New Roman"/>
          <w:szCs w:val="24"/>
        </w:rPr>
        <w:t xml:space="preserve">. C. J. W. Hooper, </w:t>
      </w:r>
      <w:r w:rsidR="00D2605D" w:rsidRPr="00D2605D">
        <w:rPr>
          <w:rFonts w:cs="Times New Roman"/>
          <w:i/>
          <w:szCs w:val="24"/>
        </w:rPr>
        <w:t>J. Soc. Dyers and Col</w:t>
      </w:r>
      <w:r w:rsidR="00EB1095">
        <w:rPr>
          <w:rFonts w:cs="Times New Roman"/>
          <w:i/>
          <w:szCs w:val="24"/>
        </w:rPr>
        <w:t>our</w:t>
      </w:r>
      <w:r w:rsidR="00D2605D">
        <w:rPr>
          <w:rFonts w:cs="Times New Roman"/>
          <w:szCs w:val="24"/>
        </w:rPr>
        <w:t xml:space="preserve">., 1956, </w:t>
      </w:r>
      <w:r w:rsidR="00D2605D" w:rsidRPr="00D2605D">
        <w:rPr>
          <w:rFonts w:cs="Times New Roman"/>
          <w:b/>
          <w:szCs w:val="24"/>
        </w:rPr>
        <w:t>72</w:t>
      </w:r>
      <w:r w:rsidR="00D2605D">
        <w:rPr>
          <w:rFonts w:cs="Times New Roman"/>
          <w:szCs w:val="24"/>
        </w:rPr>
        <w:t>, 566.</w:t>
      </w:r>
    </w:p>
    <w:p w:rsidR="009B1258" w:rsidRDefault="009B1258" w:rsidP="00D42787">
      <w:pPr>
        <w:autoSpaceDE w:val="0"/>
        <w:autoSpaceDN w:val="0"/>
        <w:adjustRightInd w:val="0"/>
        <w:spacing w:line="360" w:lineRule="auto"/>
        <w:jc w:val="both"/>
        <w:rPr>
          <w:rFonts w:cs="Times New Roman"/>
          <w:szCs w:val="24"/>
        </w:rPr>
      </w:pPr>
      <w:r>
        <w:rPr>
          <w:rFonts w:cs="Times New Roman"/>
          <w:szCs w:val="24"/>
        </w:rPr>
        <w:t>9</w:t>
      </w:r>
      <w:r w:rsidR="00D2605D">
        <w:rPr>
          <w:rFonts w:cs="Times New Roman"/>
          <w:szCs w:val="24"/>
        </w:rPr>
        <w:t xml:space="preserve">. P. J. T. Morris, </w:t>
      </w:r>
      <w:r w:rsidR="00D2605D" w:rsidRPr="00D2605D">
        <w:rPr>
          <w:rFonts w:cs="Times New Roman"/>
          <w:i/>
          <w:szCs w:val="24"/>
        </w:rPr>
        <w:t>Hist. and Tech</w:t>
      </w:r>
      <w:r w:rsidR="00D2605D">
        <w:rPr>
          <w:rFonts w:cs="Times New Roman"/>
          <w:szCs w:val="24"/>
        </w:rPr>
        <w:t xml:space="preserve">., 2006, </w:t>
      </w:r>
      <w:r w:rsidR="00D2605D" w:rsidRPr="009038DA">
        <w:rPr>
          <w:rFonts w:cs="Times New Roman"/>
          <w:b/>
          <w:szCs w:val="24"/>
        </w:rPr>
        <w:t>22</w:t>
      </w:r>
      <w:r w:rsidR="00D2605D">
        <w:rPr>
          <w:rFonts w:cs="Times New Roman"/>
          <w:szCs w:val="24"/>
        </w:rPr>
        <w:t>, 119.</w:t>
      </w:r>
    </w:p>
    <w:p w:rsidR="000869F3" w:rsidRDefault="009B1258" w:rsidP="00D42787">
      <w:pPr>
        <w:autoSpaceDE w:val="0"/>
        <w:autoSpaceDN w:val="0"/>
        <w:adjustRightInd w:val="0"/>
        <w:spacing w:line="360" w:lineRule="auto"/>
        <w:jc w:val="both"/>
        <w:rPr>
          <w:rFonts w:cs="Times New Roman"/>
          <w:szCs w:val="24"/>
        </w:rPr>
      </w:pPr>
      <w:r>
        <w:rPr>
          <w:rFonts w:cs="Times New Roman"/>
          <w:szCs w:val="24"/>
        </w:rPr>
        <w:t>10</w:t>
      </w:r>
      <w:r w:rsidR="000869F3">
        <w:rPr>
          <w:rFonts w:cs="Times New Roman"/>
          <w:szCs w:val="24"/>
        </w:rPr>
        <w:t>.</w:t>
      </w:r>
      <w:r w:rsidR="009038DA">
        <w:rPr>
          <w:rFonts w:cs="Times New Roman"/>
          <w:szCs w:val="24"/>
        </w:rPr>
        <w:t xml:space="preserve"> I. Holme, </w:t>
      </w:r>
      <w:r w:rsidR="00EB1095">
        <w:rPr>
          <w:rFonts w:cs="Times New Roman"/>
          <w:i/>
          <w:szCs w:val="24"/>
        </w:rPr>
        <w:t>Colour.</w:t>
      </w:r>
      <w:r w:rsidR="009038DA" w:rsidRPr="00E37809">
        <w:rPr>
          <w:rFonts w:cs="Times New Roman"/>
          <w:i/>
          <w:szCs w:val="24"/>
        </w:rPr>
        <w:t xml:space="preserve"> Tech</w:t>
      </w:r>
      <w:r w:rsidR="00EB1095">
        <w:rPr>
          <w:rFonts w:cs="Times New Roman"/>
          <w:i/>
          <w:szCs w:val="24"/>
        </w:rPr>
        <w:t>nol</w:t>
      </w:r>
      <w:r w:rsidR="009038DA">
        <w:rPr>
          <w:rFonts w:cs="Times New Roman"/>
          <w:szCs w:val="24"/>
        </w:rPr>
        <w:t xml:space="preserve">., 2006, </w:t>
      </w:r>
      <w:r w:rsidR="009038DA" w:rsidRPr="009038DA">
        <w:rPr>
          <w:rFonts w:cs="Times New Roman"/>
          <w:b/>
          <w:szCs w:val="24"/>
        </w:rPr>
        <w:t>122</w:t>
      </w:r>
      <w:r w:rsidR="009038DA">
        <w:rPr>
          <w:rFonts w:cs="Times New Roman"/>
          <w:szCs w:val="24"/>
        </w:rPr>
        <w:t>, 235.</w:t>
      </w:r>
    </w:p>
    <w:p w:rsidR="000869F3" w:rsidRPr="00072C92" w:rsidRDefault="00D2605D" w:rsidP="00D42787">
      <w:pPr>
        <w:autoSpaceDE w:val="0"/>
        <w:autoSpaceDN w:val="0"/>
        <w:adjustRightInd w:val="0"/>
        <w:spacing w:line="360" w:lineRule="auto"/>
        <w:jc w:val="both"/>
        <w:rPr>
          <w:rFonts w:cs="Times New Roman"/>
          <w:szCs w:val="24"/>
        </w:rPr>
      </w:pPr>
      <w:r>
        <w:rPr>
          <w:rFonts w:cs="Times New Roman"/>
          <w:szCs w:val="24"/>
        </w:rPr>
        <w:t>1</w:t>
      </w:r>
      <w:r w:rsidR="009B1258">
        <w:rPr>
          <w:rFonts w:cs="Times New Roman"/>
          <w:szCs w:val="24"/>
        </w:rPr>
        <w:t>1</w:t>
      </w:r>
      <w:r w:rsidR="000869F3">
        <w:rPr>
          <w:rFonts w:cs="Times New Roman"/>
          <w:szCs w:val="24"/>
        </w:rPr>
        <w:t xml:space="preserve">. </w:t>
      </w:r>
      <w:r w:rsidR="000869F3" w:rsidRPr="00072C92">
        <w:rPr>
          <w:rFonts w:cs="Times New Roman"/>
          <w:szCs w:val="24"/>
        </w:rPr>
        <w:t>M.M. Sousa, M.J. Melo, A.J. Parola, P</w:t>
      </w:r>
      <w:r w:rsidR="000869F3">
        <w:rPr>
          <w:rFonts w:cs="Times New Roman"/>
          <w:szCs w:val="24"/>
        </w:rPr>
        <w:t xml:space="preserve">.J.T. Morris, H.S. Rzepa and J. </w:t>
      </w:r>
      <w:r w:rsidR="000869F3" w:rsidRPr="00072C92">
        <w:rPr>
          <w:rFonts w:cs="Times New Roman"/>
          <w:szCs w:val="24"/>
        </w:rPr>
        <w:t xml:space="preserve">Sergio Seixas de Melo, </w:t>
      </w:r>
      <w:r w:rsidR="000869F3" w:rsidRPr="00072C92">
        <w:rPr>
          <w:rFonts w:cs="Times New Roman"/>
          <w:i/>
          <w:iCs/>
          <w:szCs w:val="24"/>
        </w:rPr>
        <w:t>Chem. Eur. J</w:t>
      </w:r>
      <w:r w:rsidR="000869F3" w:rsidRPr="00072C92">
        <w:rPr>
          <w:rFonts w:cs="Times New Roman"/>
          <w:szCs w:val="24"/>
        </w:rPr>
        <w:t xml:space="preserve">., 2008, </w:t>
      </w:r>
      <w:r w:rsidR="000869F3" w:rsidRPr="00072C92">
        <w:rPr>
          <w:rFonts w:cs="Times New Roman"/>
          <w:b/>
          <w:bCs/>
          <w:szCs w:val="24"/>
        </w:rPr>
        <w:t>14</w:t>
      </w:r>
      <w:r w:rsidR="000869F3" w:rsidRPr="00072C92">
        <w:rPr>
          <w:rFonts w:cs="Times New Roman"/>
          <w:szCs w:val="24"/>
        </w:rPr>
        <w:t>, 8507.</w:t>
      </w:r>
    </w:p>
    <w:p w:rsidR="000869F3" w:rsidRDefault="000869F3" w:rsidP="00D42787">
      <w:pPr>
        <w:autoSpaceDE w:val="0"/>
        <w:autoSpaceDN w:val="0"/>
        <w:adjustRightInd w:val="0"/>
        <w:spacing w:line="360" w:lineRule="auto"/>
        <w:jc w:val="both"/>
        <w:rPr>
          <w:rFonts w:cs="Times New Roman"/>
          <w:szCs w:val="24"/>
        </w:rPr>
      </w:pPr>
      <w:r>
        <w:rPr>
          <w:rFonts w:cs="Times New Roman"/>
          <w:szCs w:val="24"/>
        </w:rPr>
        <w:t>1</w:t>
      </w:r>
      <w:r w:rsidR="009B1258">
        <w:rPr>
          <w:rFonts w:cs="Times New Roman"/>
          <w:szCs w:val="24"/>
        </w:rPr>
        <w:t>2</w:t>
      </w:r>
      <w:r>
        <w:rPr>
          <w:rFonts w:cs="Times New Roman"/>
          <w:szCs w:val="24"/>
        </w:rPr>
        <w:t xml:space="preserve">. </w:t>
      </w:r>
      <w:r w:rsidR="00D2605D">
        <w:rPr>
          <w:rFonts w:cs="Times New Roman"/>
          <w:szCs w:val="24"/>
        </w:rPr>
        <w:t xml:space="preserve">M. da </w:t>
      </w:r>
      <w:r w:rsidR="009038DA">
        <w:rPr>
          <w:rFonts w:cs="Times New Roman"/>
          <w:szCs w:val="24"/>
        </w:rPr>
        <w:t xml:space="preserve">Conceicao Oliveira, A. Dias, P. Douglas and J. S. Seixas de Melo, </w:t>
      </w:r>
      <w:r w:rsidR="009038DA" w:rsidRPr="009038DA">
        <w:rPr>
          <w:rFonts w:cs="Times New Roman"/>
          <w:i/>
          <w:szCs w:val="24"/>
        </w:rPr>
        <w:t>Chem. Eur. J</w:t>
      </w:r>
      <w:r w:rsidR="009038DA">
        <w:rPr>
          <w:rFonts w:cs="Times New Roman"/>
          <w:szCs w:val="24"/>
        </w:rPr>
        <w:t xml:space="preserve">., 2014, </w:t>
      </w:r>
      <w:r w:rsidR="009038DA" w:rsidRPr="009038DA">
        <w:rPr>
          <w:rFonts w:cs="Times New Roman"/>
          <w:b/>
          <w:szCs w:val="24"/>
        </w:rPr>
        <w:t>20</w:t>
      </w:r>
      <w:r w:rsidR="009038DA">
        <w:rPr>
          <w:rFonts w:cs="Times New Roman"/>
          <w:szCs w:val="24"/>
        </w:rPr>
        <w:t>, 1808.</w:t>
      </w:r>
    </w:p>
    <w:p w:rsidR="00D86722" w:rsidRPr="00072C92" w:rsidRDefault="00D86722" w:rsidP="00D42787">
      <w:pPr>
        <w:autoSpaceDE w:val="0"/>
        <w:autoSpaceDN w:val="0"/>
        <w:adjustRightInd w:val="0"/>
        <w:spacing w:line="360" w:lineRule="auto"/>
        <w:jc w:val="both"/>
        <w:rPr>
          <w:rFonts w:cs="Times New Roman"/>
          <w:szCs w:val="24"/>
        </w:rPr>
      </w:pPr>
      <w:r>
        <w:rPr>
          <w:rFonts w:cs="Times New Roman"/>
          <w:szCs w:val="24"/>
        </w:rPr>
        <w:t xml:space="preserve">13. </w:t>
      </w:r>
      <w:r w:rsidRPr="00072C92">
        <w:rPr>
          <w:rFonts w:cs="Times New Roman"/>
          <w:szCs w:val="24"/>
        </w:rPr>
        <w:t xml:space="preserve">O. Meth-Cohn and M. Smith, </w:t>
      </w:r>
      <w:r w:rsidRPr="00072C92">
        <w:rPr>
          <w:rFonts w:cs="Times New Roman"/>
          <w:i/>
          <w:iCs/>
          <w:szCs w:val="24"/>
        </w:rPr>
        <w:t>J. Chem. Soc., Perkin Trans.</w:t>
      </w:r>
      <w:r w:rsidRPr="00072C92">
        <w:rPr>
          <w:rFonts w:cs="Times New Roman"/>
          <w:szCs w:val="24"/>
        </w:rPr>
        <w:t>, I 1994, 5.</w:t>
      </w:r>
    </w:p>
    <w:p w:rsidR="00443358" w:rsidRPr="009B1258" w:rsidRDefault="00443358" w:rsidP="00D42787">
      <w:pPr>
        <w:autoSpaceDE w:val="0"/>
        <w:autoSpaceDN w:val="0"/>
        <w:adjustRightInd w:val="0"/>
        <w:spacing w:line="360" w:lineRule="auto"/>
        <w:jc w:val="both"/>
        <w:rPr>
          <w:rFonts w:cs="Times New Roman"/>
          <w:szCs w:val="24"/>
        </w:rPr>
      </w:pPr>
      <w:r>
        <w:rPr>
          <w:rFonts w:cs="Times New Roman"/>
          <w:szCs w:val="24"/>
        </w:rPr>
        <w:t>1</w:t>
      </w:r>
      <w:r w:rsidR="00D86722">
        <w:rPr>
          <w:rFonts w:cs="Times New Roman"/>
          <w:szCs w:val="24"/>
        </w:rPr>
        <w:t>4</w:t>
      </w:r>
      <w:r>
        <w:rPr>
          <w:rFonts w:cs="Times New Roman"/>
          <w:szCs w:val="24"/>
        </w:rPr>
        <w:t xml:space="preserve">. </w:t>
      </w:r>
      <w:r w:rsidRPr="009B1258">
        <w:rPr>
          <w:rFonts w:cs="Times New Roman"/>
          <w:szCs w:val="24"/>
        </w:rPr>
        <w:t xml:space="preserve">M.J. Plater, </w:t>
      </w:r>
      <w:r w:rsidRPr="009B1258">
        <w:rPr>
          <w:rFonts w:cs="Times New Roman"/>
          <w:i/>
          <w:iCs/>
          <w:szCs w:val="24"/>
        </w:rPr>
        <w:t>J. Chem. Res</w:t>
      </w:r>
      <w:r w:rsidRPr="009B1258">
        <w:rPr>
          <w:rFonts w:cs="Times New Roman"/>
          <w:szCs w:val="24"/>
        </w:rPr>
        <w:t xml:space="preserve">., 2011, </w:t>
      </w:r>
      <w:r w:rsidRPr="009B1258">
        <w:rPr>
          <w:rFonts w:cs="Times New Roman"/>
          <w:b/>
          <w:bCs/>
          <w:szCs w:val="24"/>
        </w:rPr>
        <w:t>35</w:t>
      </w:r>
      <w:r w:rsidRPr="009B1258">
        <w:rPr>
          <w:rFonts w:cs="Times New Roman"/>
          <w:szCs w:val="24"/>
        </w:rPr>
        <w:t>, 304.</w:t>
      </w:r>
    </w:p>
    <w:p w:rsidR="00443358" w:rsidRPr="009B1258" w:rsidRDefault="00443358" w:rsidP="00D42787">
      <w:pPr>
        <w:autoSpaceDE w:val="0"/>
        <w:autoSpaceDN w:val="0"/>
        <w:adjustRightInd w:val="0"/>
        <w:spacing w:line="360" w:lineRule="auto"/>
        <w:jc w:val="both"/>
        <w:rPr>
          <w:rFonts w:cs="Times New Roman"/>
          <w:szCs w:val="24"/>
        </w:rPr>
      </w:pPr>
      <w:r>
        <w:rPr>
          <w:rFonts w:cs="Times New Roman"/>
          <w:szCs w:val="24"/>
        </w:rPr>
        <w:t>1</w:t>
      </w:r>
      <w:r w:rsidR="00D86722">
        <w:rPr>
          <w:rFonts w:cs="Times New Roman"/>
          <w:szCs w:val="24"/>
        </w:rPr>
        <w:t>5</w:t>
      </w:r>
      <w:r>
        <w:rPr>
          <w:rFonts w:cs="Times New Roman"/>
          <w:szCs w:val="24"/>
        </w:rPr>
        <w:t xml:space="preserve">. </w:t>
      </w:r>
      <w:r w:rsidRPr="009B1258">
        <w:rPr>
          <w:rFonts w:cs="Times New Roman"/>
          <w:szCs w:val="24"/>
        </w:rPr>
        <w:t xml:space="preserve">M.J. Plater, </w:t>
      </w:r>
      <w:r w:rsidRPr="009B1258">
        <w:rPr>
          <w:rFonts w:cs="Times New Roman"/>
          <w:i/>
          <w:iCs/>
          <w:szCs w:val="24"/>
        </w:rPr>
        <w:t>J. Chem. Res</w:t>
      </w:r>
      <w:r w:rsidRPr="009B1258">
        <w:rPr>
          <w:rFonts w:cs="Times New Roman"/>
          <w:szCs w:val="24"/>
        </w:rPr>
        <w:t xml:space="preserve">., 2013, </w:t>
      </w:r>
      <w:r w:rsidRPr="009B1258">
        <w:rPr>
          <w:rFonts w:cs="Times New Roman"/>
          <w:b/>
          <w:bCs/>
          <w:szCs w:val="24"/>
        </w:rPr>
        <w:t>37</w:t>
      </w:r>
      <w:r w:rsidRPr="009B1258">
        <w:rPr>
          <w:rFonts w:cs="Times New Roman"/>
          <w:szCs w:val="24"/>
        </w:rPr>
        <w:t>, 427.</w:t>
      </w:r>
    </w:p>
    <w:p w:rsidR="00443358" w:rsidRPr="009B1258" w:rsidRDefault="00443358" w:rsidP="00D42787">
      <w:pPr>
        <w:autoSpaceDE w:val="0"/>
        <w:autoSpaceDN w:val="0"/>
        <w:adjustRightInd w:val="0"/>
        <w:spacing w:line="360" w:lineRule="auto"/>
        <w:jc w:val="both"/>
        <w:rPr>
          <w:rFonts w:cs="Times New Roman"/>
          <w:szCs w:val="24"/>
        </w:rPr>
      </w:pPr>
      <w:r>
        <w:rPr>
          <w:rFonts w:cs="Times New Roman"/>
          <w:szCs w:val="24"/>
        </w:rPr>
        <w:t>1</w:t>
      </w:r>
      <w:r w:rsidR="00D86722">
        <w:rPr>
          <w:rFonts w:cs="Times New Roman"/>
          <w:szCs w:val="24"/>
        </w:rPr>
        <w:t>6</w:t>
      </w:r>
      <w:r>
        <w:rPr>
          <w:rFonts w:cs="Times New Roman"/>
          <w:szCs w:val="24"/>
        </w:rPr>
        <w:t xml:space="preserve">. </w:t>
      </w:r>
      <w:r w:rsidRPr="009B1258">
        <w:rPr>
          <w:rFonts w:cs="Times New Roman"/>
          <w:szCs w:val="24"/>
        </w:rPr>
        <w:t xml:space="preserve">M.J. Plater, </w:t>
      </w:r>
      <w:r w:rsidRPr="009B1258">
        <w:rPr>
          <w:rFonts w:cs="Times New Roman"/>
          <w:i/>
          <w:iCs/>
          <w:szCs w:val="24"/>
        </w:rPr>
        <w:t>J. Chem. Res</w:t>
      </w:r>
      <w:r w:rsidRPr="009B1258">
        <w:rPr>
          <w:rFonts w:cs="Times New Roman"/>
          <w:szCs w:val="24"/>
        </w:rPr>
        <w:t xml:space="preserve">., 2014, </w:t>
      </w:r>
      <w:r w:rsidRPr="009B1258">
        <w:rPr>
          <w:rFonts w:cs="Times New Roman"/>
          <w:b/>
          <w:bCs/>
          <w:szCs w:val="24"/>
        </w:rPr>
        <w:t>38</w:t>
      </w:r>
      <w:r w:rsidRPr="009B1258">
        <w:rPr>
          <w:rFonts w:cs="Times New Roman"/>
          <w:szCs w:val="24"/>
        </w:rPr>
        <w:t>, 163</w:t>
      </w:r>
      <w:r w:rsidRPr="009B1258">
        <w:rPr>
          <w:rFonts w:cs="Times New Roman"/>
          <w:i/>
          <w:iCs/>
          <w:szCs w:val="24"/>
        </w:rPr>
        <w:t>.</w:t>
      </w:r>
    </w:p>
    <w:p w:rsidR="00443358" w:rsidRDefault="00443358" w:rsidP="00D42787">
      <w:pPr>
        <w:autoSpaceDE w:val="0"/>
        <w:autoSpaceDN w:val="0"/>
        <w:adjustRightInd w:val="0"/>
        <w:spacing w:line="360" w:lineRule="auto"/>
        <w:jc w:val="both"/>
        <w:rPr>
          <w:rFonts w:cs="Times New Roman"/>
          <w:szCs w:val="24"/>
        </w:rPr>
      </w:pPr>
      <w:r>
        <w:rPr>
          <w:rFonts w:cs="Times New Roman"/>
          <w:szCs w:val="24"/>
        </w:rPr>
        <w:t>1</w:t>
      </w:r>
      <w:r w:rsidR="00D86722">
        <w:rPr>
          <w:rFonts w:cs="Times New Roman"/>
          <w:szCs w:val="24"/>
        </w:rPr>
        <w:t>7</w:t>
      </w:r>
      <w:r>
        <w:rPr>
          <w:rFonts w:cs="Times New Roman"/>
          <w:szCs w:val="24"/>
        </w:rPr>
        <w:t xml:space="preserve">. M. J. Plater, J. Chem. Res., 2014, </w:t>
      </w:r>
      <w:r w:rsidRPr="00443358">
        <w:rPr>
          <w:rFonts w:cs="Times New Roman"/>
          <w:b/>
          <w:szCs w:val="24"/>
        </w:rPr>
        <w:t>38</w:t>
      </w:r>
      <w:r>
        <w:rPr>
          <w:rFonts w:cs="Times New Roman"/>
          <w:szCs w:val="24"/>
        </w:rPr>
        <w:t>, 651.</w:t>
      </w:r>
    </w:p>
    <w:p w:rsidR="000869F3" w:rsidRPr="00072C92" w:rsidRDefault="000869F3" w:rsidP="00D42787">
      <w:pPr>
        <w:autoSpaceDE w:val="0"/>
        <w:autoSpaceDN w:val="0"/>
        <w:adjustRightInd w:val="0"/>
        <w:spacing w:line="360" w:lineRule="auto"/>
        <w:jc w:val="both"/>
        <w:rPr>
          <w:rStyle w:val="Hyperlink"/>
          <w:rFonts w:cs="Times New Roman"/>
          <w:i/>
          <w:iCs/>
          <w:color w:val="auto"/>
          <w:szCs w:val="24"/>
          <w:u w:val="none"/>
        </w:rPr>
      </w:pPr>
      <w:r>
        <w:rPr>
          <w:rFonts w:cs="Times New Roman"/>
          <w:szCs w:val="24"/>
        </w:rPr>
        <w:t>1</w:t>
      </w:r>
      <w:r w:rsidR="00D86722">
        <w:rPr>
          <w:rFonts w:cs="Times New Roman"/>
          <w:szCs w:val="24"/>
        </w:rPr>
        <w:t>8</w:t>
      </w:r>
      <w:r>
        <w:rPr>
          <w:rFonts w:cs="Times New Roman"/>
          <w:szCs w:val="24"/>
        </w:rPr>
        <w:t xml:space="preserve">. </w:t>
      </w:r>
      <w:r w:rsidRPr="00072C92">
        <w:rPr>
          <w:rFonts w:cs="Times New Roman"/>
          <w:szCs w:val="24"/>
        </w:rPr>
        <w:t xml:space="preserve">J. Seixas de Melo, S. Takato, M. Sousa, M.J. Melo and A.J. Parola, </w:t>
      </w:r>
      <w:r>
        <w:rPr>
          <w:rFonts w:cs="Times New Roman"/>
          <w:i/>
          <w:iCs/>
          <w:szCs w:val="24"/>
        </w:rPr>
        <w:t xml:space="preserve">Chem. </w:t>
      </w:r>
      <w:r w:rsidRPr="00072C92">
        <w:rPr>
          <w:rFonts w:cs="Times New Roman"/>
          <w:i/>
          <w:iCs/>
          <w:szCs w:val="24"/>
        </w:rPr>
        <w:t>Commun.</w:t>
      </w:r>
      <w:r w:rsidRPr="00072C92">
        <w:rPr>
          <w:rFonts w:cs="Times New Roman"/>
          <w:szCs w:val="24"/>
        </w:rPr>
        <w:t>, 2007, 2624.</w:t>
      </w:r>
    </w:p>
    <w:p w:rsidR="00280649" w:rsidRDefault="00280649" w:rsidP="00D42787">
      <w:pPr>
        <w:spacing w:line="360" w:lineRule="auto"/>
        <w:jc w:val="both"/>
      </w:pPr>
      <w:r>
        <w:t xml:space="preserve">19. </w:t>
      </w:r>
      <w:r w:rsidR="008B2E42">
        <w:t>J. Dale and H. Caro, 1860, No 1307, May 26</w:t>
      </w:r>
      <w:r w:rsidR="008B2E42" w:rsidRPr="008B2E42">
        <w:rPr>
          <w:vertAlign w:val="superscript"/>
        </w:rPr>
        <w:t>th</w:t>
      </w:r>
      <w:r w:rsidR="008B2E42">
        <w:t>.</w:t>
      </w:r>
    </w:p>
    <w:p w:rsidR="000A6E32" w:rsidRDefault="000A6E32" w:rsidP="00D42787">
      <w:pPr>
        <w:spacing w:line="360" w:lineRule="auto"/>
        <w:jc w:val="both"/>
      </w:pPr>
    </w:p>
    <w:p w:rsidR="00BE50D7" w:rsidRDefault="00BE50D7" w:rsidP="00D42787">
      <w:pPr>
        <w:spacing w:line="360" w:lineRule="auto"/>
        <w:jc w:val="both"/>
        <w:rPr>
          <w:rStyle w:val="Hyperlink"/>
          <w:rFonts w:cs="Times New Roman"/>
          <w:b/>
          <w:iCs/>
          <w:color w:val="auto"/>
          <w:szCs w:val="24"/>
          <w:u w:val="none"/>
        </w:rPr>
      </w:pPr>
    </w:p>
    <w:p w:rsidR="00BE50D7" w:rsidRDefault="00BE50D7" w:rsidP="00D42787">
      <w:pPr>
        <w:spacing w:line="360" w:lineRule="auto"/>
        <w:jc w:val="both"/>
        <w:rPr>
          <w:rStyle w:val="Hyperlink"/>
          <w:rFonts w:cs="Times New Roman"/>
          <w:b/>
          <w:iCs/>
          <w:color w:val="auto"/>
          <w:szCs w:val="24"/>
          <w:u w:val="none"/>
        </w:rPr>
      </w:pPr>
    </w:p>
    <w:p w:rsidR="00772643" w:rsidRDefault="00772643" w:rsidP="00D42787">
      <w:pPr>
        <w:spacing w:line="360" w:lineRule="auto"/>
        <w:jc w:val="both"/>
        <w:rPr>
          <w:rStyle w:val="Hyperlink"/>
          <w:rFonts w:cs="Times New Roman"/>
          <w:iCs/>
          <w:color w:val="auto"/>
          <w:szCs w:val="24"/>
          <w:u w:val="none"/>
        </w:rPr>
      </w:pPr>
      <w:r w:rsidRPr="00772643">
        <w:rPr>
          <w:rStyle w:val="Hyperlink"/>
          <w:rFonts w:cs="Times New Roman"/>
          <w:b/>
          <w:iCs/>
          <w:color w:val="auto"/>
          <w:szCs w:val="24"/>
          <w:u w:val="none"/>
        </w:rPr>
        <w:t>Acknowledgements</w:t>
      </w:r>
      <w:r>
        <w:rPr>
          <w:rStyle w:val="Hyperlink"/>
          <w:rFonts w:cs="Times New Roman"/>
          <w:iCs/>
          <w:color w:val="auto"/>
          <w:szCs w:val="24"/>
          <w:u w:val="none"/>
        </w:rPr>
        <w:t xml:space="preserve"> </w:t>
      </w:r>
    </w:p>
    <w:p w:rsidR="00BE50D7" w:rsidRDefault="00BE50D7" w:rsidP="00D42787">
      <w:pPr>
        <w:spacing w:line="360" w:lineRule="auto"/>
        <w:jc w:val="both"/>
        <w:rPr>
          <w:rStyle w:val="Hyperlink"/>
          <w:rFonts w:cs="Times New Roman"/>
          <w:iCs/>
          <w:color w:val="auto"/>
          <w:szCs w:val="24"/>
          <w:u w:val="none"/>
        </w:rPr>
      </w:pPr>
    </w:p>
    <w:p w:rsidR="0034147C" w:rsidRPr="00BE50D7" w:rsidRDefault="00772643" w:rsidP="00BE50D7">
      <w:pPr>
        <w:spacing w:line="360" w:lineRule="auto"/>
        <w:jc w:val="both"/>
        <w:rPr>
          <w:rFonts w:cs="Times New Roman"/>
          <w:iCs/>
          <w:szCs w:val="24"/>
        </w:rPr>
      </w:pPr>
      <w:r w:rsidRPr="00EB65EB">
        <w:rPr>
          <w:rFonts w:cs="Times New Roman"/>
          <w:szCs w:val="24"/>
        </w:rPr>
        <w:t xml:space="preserve">We thank the EPSRC National Mass Spectrometry Service Centre (University of Swansea) for the high-resolution mass </w:t>
      </w:r>
      <w:r>
        <w:rPr>
          <w:rFonts w:cs="Times New Roman"/>
          <w:szCs w:val="24"/>
        </w:rPr>
        <w:t>s</w:t>
      </w:r>
      <w:r w:rsidR="00F74B49">
        <w:rPr>
          <w:rFonts w:cs="Times New Roman"/>
          <w:szCs w:val="24"/>
        </w:rPr>
        <w:t>pectra and the Manchester Museum of Science and Industry (MOSI) for samples of authentic mauveine and Schunck’s mauveine.</w:t>
      </w:r>
    </w:p>
    <w:sectPr w:rsidR="0034147C" w:rsidRPr="00BE50D7">
      <w:footerReference w:type="default" r:id="rId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78F9" w:rsidRDefault="00BE78F9" w:rsidP="00B27713">
      <w:r>
        <w:separator/>
      </w:r>
    </w:p>
  </w:endnote>
  <w:endnote w:type="continuationSeparator" w:id="0">
    <w:p w:rsidR="00BE78F9" w:rsidRDefault="00BE78F9" w:rsidP="00B277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9076817"/>
      <w:docPartObj>
        <w:docPartGallery w:val="Page Numbers (Bottom of Page)"/>
        <w:docPartUnique/>
      </w:docPartObj>
    </w:sdtPr>
    <w:sdtEndPr>
      <w:rPr>
        <w:noProof/>
      </w:rPr>
    </w:sdtEndPr>
    <w:sdtContent>
      <w:p w:rsidR="00746ABB" w:rsidRDefault="00746ABB">
        <w:pPr>
          <w:pStyle w:val="Footer"/>
          <w:jc w:val="center"/>
        </w:pPr>
        <w:r>
          <w:fldChar w:fldCharType="begin"/>
        </w:r>
        <w:r>
          <w:instrText xml:space="preserve"> PAGE   \* MERGEFORMAT </w:instrText>
        </w:r>
        <w:r>
          <w:fldChar w:fldCharType="separate"/>
        </w:r>
        <w:r w:rsidR="00BA136B">
          <w:rPr>
            <w:noProof/>
          </w:rPr>
          <w:t>1</w:t>
        </w:r>
        <w:r>
          <w:rPr>
            <w:noProof/>
          </w:rPr>
          <w:fldChar w:fldCharType="end"/>
        </w:r>
      </w:p>
    </w:sdtContent>
  </w:sdt>
  <w:p w:rsidR="00746ABB" w:rsidRDefault="00746A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78F9" w:rsidRDefault="00BE78F9" w:rsidP="00B27713">
      <w:r>
        <w:separator/>
      </w:r>
    </w:p>
  </w:footnote>
  <w:footnote w:type="continuationSeparator" w:id="0">
    <w:p w:rsidR="00BE78F9" w:rsidRDefault="00BE78F9" w:rsidP="00B277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2643"/>
    <w:rsid w:val="00013785"/>
    <w:rsid w:val="00024148"/>
    <w:rsid w:val="000376A0"/>
    <w:rsid w:val="00055395"/>
    <w:rsid w:val="000558A3"/>
    <w:rsid w:val="00061EEB"/>
    <w:rsid w:val="00070242"/>
    <w:rsid w:val="00072C92"/>
    <w:rsid w:val="00073F15"/>
    <w:rsid w:val="000869F3"/>
    <w:rsid w:val="000938FB"/>
    <w:rsid w:val="000943EC"/>
    <w:rsid w:val="000A6E32"/>
    <w:rsid w:val="000C31EA"/>
    <w:rsid w:val="000E50DC"/>
    <w:rsid w:val="00103E30"/>
    <w:rsid w:val="00111768"/>
    <w:rsid w:val="00112CF2"/>
    <w:rsid w:val="00140F38"/>
    <w:rsid w:val="001523D3"/>
    <w:rsid w:val="00154066"/>
    <w:rsid w:val="0015415B"/>
    <w:rsid w:val="001655C9"/>
    <w:rsid w:val="00193FB6"/>
    <w:rsid w:val="001A226F"/>
    <w:rsid w:val="001D3D86"/>
    <w:rsid w:val="001D4478"/>
    <w:rsid w:val="001F4510"/>
    <w:rsid w:val="00225030"/>
    <w:rsid w:val="00243E84"/>
    <w:rsid w:val="00251E0F"/>
    <w:rsid w:val="002639CC"/>
    <w:rsid w:val="00266F02"/>
    <w:rsid w:val="002800D3"/>
    <w:rsid w:val="00280649"/>
    <w:rsid w:val="00284881"/>
    <w:rsid w:val="00285A19"/>
    <w:rsid w:val="002A2B02"/>
    <w:rsid w:val="002A3C04"/>
    <w:rsid w:val="002D4186"/>
    <w:rsid w:val="002D41C6"/>
    <w:rsid w:val="002D643D"/>
    <w:rsid w:val="00307C7C"/>
    <w:rsid w:val="00316662"/>
    <w:rsid w:val="0034147C"/>
    <w:rsid w:val="003736C3"/>
    <w:rsid w:val="003753D1"/>
    <w:rsid w:val="0039479C"/>
    <w:rsid w:val="003A652F"/>
    <w:rsid w:val="003A68F4"/>
    <w:rsid w:val="003D3D17"/>
    <w:rsid w:val="003E75C8"/>
    <w:rsid w:val="003F40E5"/>
    <w:rsid w:val="0043336F"/>
    <w:rsid w:val="0043717B"/>
    <w:rsid w:val="00440753"/>
    <w:rsid w:val="00443358"/>
    <w:rsid w:val="0047694F"/>
    <w:rsid w:val="00485AC6"/>
    <w:rsid w:val="004911A8"/>
    <w:rsid w:val="00491488"/>
    <w:rsid w:val="004A32B9"/>
    <w:rsid w:val="004A3EBF"/>
    <w:rsid w:val="004A411B"/>
    <w:rsid w:val="004A5624"/>
    <w:rsid w:val="004E1EC2"/>
    <w:rsid w:val="004E5D1B"/>
    <w:rsid w:val="004E714D"/>
    <w:rsid w:val="004F4589"/>
    <w:rsid w:val="004F61EB"/>
    <w:rsid w:val="00524D08"/>
    <w:rsid w:val="00533DE0"/>
    <w:rsid w:val="00535DAA"/>
    <w:rsid w:val="005460E8"/>
    <w:rsid w:val="00546DF4"/>
    <w:rsid w:val="00561D9A"/>
    <w:rsid w:val="00570590"/>
    <w:rsid w:val="0057152B"/>
    <w:rsid w:val="0058142D"/>
    <w:rsid w:val="00581A1D"/>
    <w:rsid w:val="005833C1"/>
    <w:rsid w:val="005918CC"/>
    <w:rsid w:val="00594404"/>
    <w:rsid w:val="00594725"/>
    <w:rsid w:val="005975E0"/>
    <w:rsid w:val="005C62E0"/>
    <w:rsid w:val="00607E39"/>
    <w:rsid w:val="0061126F"/>
    <w:rsid w:val="00631604"/>
    <w:rsid w:val="00631C0A"/>
    <w:rsid w:val="006449F4"/>
    <w:rsid w:val="00645D2B"/>
    <w:rsid w:val="006552EC"/>
    <w:rsid w:val="0065667A"/>
    <w:rsid w:val="00657814"/>
    <w:rsid w:val="00666452"/>
    <w:rsid w:val="00681394"/>
    <w:rsid w:val="006960A4"/>
    <w:rsid w:val="006C17F2"/>
    <w:rsid w:val="006C6836"/>
    <w:rsid w:val="006D6F90"/>
    <w:rsid w:val="006E2420"/>
    <w:rsid w:val="006F4F7D"/>
    <w:rsid w:val="006F7509"/>
    <w:rsid w:val="00707F09"/>
    <w:rsid w:val="00725625"/>
    <w:rsid w:val="007260C0"/>
    <w:rsid w:val="007363C2"/>
    <w:rsid w:val="00740514"/>
    <w:rsid w:val="007429A5"/>
    <w:rsid w:val="00746ABB"/>
    <w:rsid w:val="007472D1"/>
    <w:rsid w:val="00761715"/>
    <w:rsid w:val="00772643"/>
    <w:rsid w:val="00772BC4"/>
    <w:rsid w:val="00782245"/>
    <w:rsid w:val="007B02B0"/>
    <w:rsid w:val="007C6F9E"/>
    <w:rsid w:val="007D4BAA"/>
    <w:rsid w:val="007E356B"/>
    <w:rsid w:val="007E4833"/>
    <w:rsid w:val="00800C74"/>
    <w:rsid w:val="00826706"/>
    <w:rsid w:val="00831C76"/>
    <w:rsid w:val="00847305"/>
    <w:rsid w:val="00851B79"/>
    <w:rsid w:val="00853CAA"/>
    <w:rsid w:val="008661DF"/>
    <w:rsid w:val="008760A8"/>
    <w:rsid w:val="00880752"/>
    <w:rsid w:val="008A433F"/>
    <w:rsid w:val="008B2E42"/>
    <w:rsid w:val="008B455A"/>
    <w:rsid w:val="008C56B1"/>
    <w:rsid w:val="008D67F7"/>
    <w:rsid w:val="008E4FDC"/>
    <w:rsid w:val="008F08E1"/>
    <w:rsid w:val="008F7312"/>
    <w:rsid w:val="009038DA"/>
    <w:rsid w:val="00903EB7"/>
    <w:rsid w:val="00904E7F"/>
    <w:rsid w:val="00913688"/>
    <w:rsid w:val="00917C82"/>
    <w:rsid w:val="00927219"/>
    <w:rsid w:val="00951E67"/>
    <w:rsid w:val="00954A6F"/>
    <w:rsid w:val="00976F94"/>
    <w:rsid w:val="00977CCF"/>
    <w:rsid w:val="00985DC6"/>
    <w:rsid w:val="009A28DC"/>
    <w:rsid w:val="009B1258"/>
    <w:rsid w:val="009B7793"/>
    <w:rsid w:val="009C2738"/>
    <w:rsid w:val="009D3F6F"/>
    <w:rsid w:val="009E1B78"/>
    <w:rsid w:val="009E72D9"/>
    <w:rsid w:val="00A03746"/>
    <w:rsid w:val="00A26804"/>
    <w:rsid w:val="00A32A5F"/>
    <w:rsid w:val="00A34E06"/>
    <w:rsid w:val="00AA276B"/>
    <w:rsid w:val="00AB4BA5"/>
    <w:rsid w:val="00AB6868"/>
    <w:rsid w:val="00AD085B"/>
    <w:rsid w:val="00AD6851"/>
    <w:rsid w:val="00AE5624"/>
    <w:rsid w:val="00AE7BAF"/>
    <w:rsid w:val="00AF1CA0"/>
    <w:rsid w:val="00B13D88"/>
    <w:rsid w:val="00B27713"/>
    <w:rsid w:val="00B37EED"/>
    <w:rsid w:val="00B60288"/>
    <w:rsid w:val="00B6584E"/>
    <w:rsid w:val="00B676AC"/>
    <w:rsid w:val="00B72521"/>
    <w:rsid w:val="00B85656"/>
    <w:rsid w:val="00BA136B"/>
    <w:rsid w:val="00BA2A89"/>
    <w:rsid w:val="00BA4C60"/>
    <w:rsid w:val="00BC4B4D"/>
    <w:rsid w:val="00BC7401"/>
    <w:rsid w:val="00BE50D7"/>
    <w:rsid w:val="00BE78F9"/>
    <w:rsid w:val="00C02C01"/>
    <w:rsid w:val="00C436D6"/>
    <w:rsid w:val="00C818CF"/>
    <w:rsid w:val="00C822B4"/>
    <w:rsid w:val="00C85836"/>
    <w:rsid w:val="00C95656"/>
    <w:rsid w:val="00CA0327"/>
    <w:rsid w:val="00CA09EE"/>
    <w:rsid w:val="00CA25D2"/>
    <w:rsid w:val="00CA7424"/>
    <w:rsid w:val="00CD094E"/>
    <w:rsid w:val="00CD24B4"/>
    <w:rsid w:val="00CE2763"/>
    <w:rsid w:val="00D132C6"/>
    <w:rsid w:val="00D1373D"/>
    <w:rsid w:val="00D14850"/>
    <w:rsid w:val="00D230A1"/>
    <w:rsid w:val="00D2605D"/>
    <w:rsid w:val="00D42787"/>
    <w:rsid w:val="00D60E0A"/>
    <w:rsid w:val="00D6464D"/>
    <w:rsid w:val="00D66BA7"/>
    <w:rsid w:val="00D6759A"/>
    <w:rsid w:val="00D86722"/>
    <w:rsid w:val="00D9657A"/>
    <w:rsid w:val="00DA0B3F"/>
    <w:rsid w:val="00DA6DB9"/>
    <w:rsid w:val="00DC04BD"/>
    <w:rsid w:val="00DC36F0"/>
    <w:rsid w:val="00DE7C2C"/>
    <w:rsid w:val="00E17608"/>
    <w:rsid w:val="00E33AF3"/>
    <w:rsid w:val="00E37809"/>
    <w:rsid w:val="00E468EF"/>
    <w:rsid w:val="00E543BC"/>
    <w:rsid w:val="00E57C3F"/>
    <w:rsid w:val="00E6011A"/>
    <w:rsid w:val="00E64B88"/>
    <w:rsid w:val="00E65294"/>
    <w:rsid w:val="00EB1095"/>
    <w:rsid w:val="00EC077B"/>
    <w:rsid w:val="00EC4E32"/>
    <w:rsid w:val="00EC5A0B"/>
    <w:rsid w:val="00EE6C8B"/>
    <w:rsid w:val="00F27957"/>
    <w:rsid w:val="00F31608"/>
    <w:rsid w:val="00F422C2"/>
    <w:rsid w:val="00F44772"/>
    <w:rsid w:val="00F44A2E"/>
    <w:rsid w:val="00F679B2"/>
    <w:rsid w:val="00F727E3"/>
    <w:rsid w:val="00F73195"/>
    <w:rsid w:val="00F74B49"/>
    <w:rsid w:val="00F836DE"/>
    <w:rsid w:val="00F90501"/>
    <w:rsid w:val="00F94EC5"/>
    <w:rsid w:val="00FC534A"/>
    <w:rsid w:val="00FD3A2D"/>
    <w:rsid w:val="00FD5930"/>
    <w:rsid w:val="00FD6AF6"/>
    <w:rsid w:val="00FE3E3A"/>
    <w:rsid w:val="00FE63AD"/>
    <w:rsid w:val="00FF60B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AB5FE9F-2A31-454E-8367-85D7D4035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character" w:styleId="Hyperlink">
    <w:name w:val="Hyperlink"/>
    <w:basedOn w:val="DefaultParagraphFont"/>
    <w:uiPriority w:val="99"/>
    <w:unhideWhenUsed/>
    <w:rsid w:val="00772643"/>
    <w:rPr>
      <w:color w:val="0000FF" w:themeColor="hyperlink"/>
      <w:u w:val="single"/>
    </w:rPr>
  </w:style>
  <w:style w:type="table" w:styleId="TableGrid">
    <w:name w:val="Table Grid"/>
    <w:basedOn w:val="TableNormal"/>
    <w:uiPriority w:val="59"/>
    <w:rsid w:val="001655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27713"/>
    <w:pPr>
      <w:tabs>
        <w:tab w:val="center" w:pos="4513"/>
        <w:tab w:val="right" w:pos="9026"/>
      </w:tabs>
    </w:pPr>
  </w:style>
  <w:style w:type="character" w:customStyle="1" w:styleId="HeaderChar">
    <w:name w:val="Header Char"/>
    <w:basedOn w:val="DefaultParagraphFont"/>
    <w:link w:val="Header"/>
    <w:uiPriority w:val="99"/>
    <w:rsid w:val="00B27713"/>
  </w:style>
  <w:style w:type="paragraph" w:styleId="Footer">
    <w:name w:val="footer"/>
    <w:basedOn w:val="Normal"/>
    <w:link w:val="FooterChar"/>
    <w:uiPriority w:val="99"/>
    <w:unhideWhenUsed/>
    <w:rsid w:val="00B27713"/>
    <w:pPr>
      <w:tabs>
        <w:tab w:val="center" w:pos="4513"/>
        <w:tab w:val="right" w:pos="9026"/>
      </w:tabs>
    </w:pPr>
  </w:style>
  <w:style w:type="character" w:customStyle="1" w:styleId="FooterChar">
    <w:name w:val="Footer Char"/>
    <w:basedOn w:val="DefaultParagraphFont"/>
    <w:link w:val="Footer"/>
    <w:uiPriority w:val="99"/>
    <w:rsid w:val="00B27713"/>
  </w:style>
  <w:style w:type="paragraph" w:styleId="BalloonText">
    <w:name w:val="Balloon Text"/>
    <w:basedOn w:val="Normal"/>
    <w:link w:val="BalloonTextChar"/>
    <w:uiPriority w:val="99"/>
    <w:semiHidden/>
    <w:unhideWhenUsed/>
    <w:rsid w:val="00061EEB"/>
    <w:rPr>
      <w:rFonts w:ascii="Tahoma" w:hAnsi="Tahoma" w:cs="Tahoma"/>
      <w:sz w:val="16"/>
      <w:szCs w:val="16"/>
    </w:rPr>
  </w:style>
  <w:style w:type="character" w:customStyle="1" w:styleId="BalloonTextChar">
    <w:name w:val="Balloon Text Char"/>
    <w:basedOn w:val="DefaultParagraphFont"/>
    <w:link w:val="BalloonText"/>
    <w:uiPriority w:val="99"/>
    <w:semiHidden/>
    <w:rsid w:val="00061EE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chart" Target="charts/chart4.xml"/><Relationship Id="rId3" Type="http://schemas.openxmlformats.org/officeDocument/2006/relationships/webSettings" Target="webSettings.xml"/><Relationship Id="rId7" Type="http://schemas.openxmlformats.org/officeDocument/2006/relationships/image" Target="media/image1.jpeg"/><Relationship Id="rId12" Type="http://schemas.openxmlformats.org/officeDocument/2006/relationships/chart" Target="charts/chart3.xml"/><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mailto:m.j.plater@abdn.ac.uk" TargetMode="External"/><Relationship Id="rId11" Type="http://schemas.openxmlformats.org/officeDocument/2006/relationships/chart" Target="charts/chart2.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chart" Target="charts/chart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HPLC%20MJP%2011%20File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HPLC%20MJP%2011%20Files.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HPLC%20MJP%2011%20Files.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HPLC%20MJP%2011%20Fil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51228173844158E-2"/>
          <c:y val="1.2748735810406352E-2"/>
          <c:w val="0.8278138567933665"/>
          <c:h val="0.96196796580334454"/>
        </c:manualLayout>
      </c:layout>
      <c:scatterChart>
        <c:scatterStyle val="lineMarker"/>
        <c:varyColors val="0"/>
        <c:ser>
          <c:idx val="0"/>
          <c:order val="0"/>
          <c:tx>
            <c:strRef>
              <c:f>Sheet1!$E$1</c:f>
              <c:strCache>
                <c:ptCount val="1"/>
                <c:pt idx="0">
                  <c:v>AUT</c:v>
                </c:pt>
              </c:strCache>
            </c:strRef>
          </c:tx>
          <c:marker>
            <c:symbol val="none"/>
          </c:marker>
          <c:xVal>
            <c:numRef>
              <c:f>Sheet1!$E$3:$E$27002</c:f>
              <c:numCache>
                <c:formatCode>General</c:formatCode>
                <c:ptCount val="27000"/>
                <c:pt idx="0">
                  <c:v>1.5499999999999999E-3</c:v>
                </c:pt>
                <c:pt idx="1">
                  <c:v>3.2166666666669998E-3</c:v>
                </c:pt>
                <c:pt idx="2">
                  <c:v>4.8833333333330002E-3</c:v>
                </c:pt>
                <c:pt idx="3">
                  <c:v>6.5500000000000003E-3</c:v>
                </c:pt>
                <c:pt idx="4">
                  <c:v>8.2166666666670003E-3</c:v>
                </c:pt>
                <c:pt idx="5">
                  <c:v>9.8833333333329994E-3</c:v>
                </c:pt>
                <c:pt idx="6">
                  <c:v>1.155E-2</c:v>
                </c:pt>
                <c:pt idx="7">
                  <c:v>1.3216666666667E-2</c:v>
                </c:pt>
                <c:pt idx="8">
                  <c:v>1.4883333333333E-2</c:v>
                </c:pt>
                <c:pt idx="9">
                  <c:v>1.6549999999999999E-2</c:v>
                </c:pt>
                <c:pt idx="10">
                  <c:v>1.8216666666666999E-2</c:v>
                </c:pt>
                <c:pt idx="11">
                  <c:v>1.9883333333333E-2</c:v>
                </c:pt>
                <c:pt idx="12">
                  <c:v>2.155E-2</c:v>
                </c:pt>
                <c:pt idx="13">
                  <c:v>2.3216666666667E-2</c:v>
                </c:pt>
                <c:pt idx="14">
                  <c:v>2.4883333333333001E-2</c:v>
                </c:pt>
                <c:pt idx="15">
                  <c:v>2.6550000000000001E-2</c:v>
                </c:pt>
                <c:pt idx="16">
                  <c:v>2.8216666666667001E-2</c:v>
                </c:pt>
                <c:pt idx="17">
                  <c:v>2.9883333333333002E-2</c:v>
                </c:pt>
                <c:pt idx="18">
                  <c:v>3.1550000000000002E-2</c:v>
                </c:pt>
                <c:pt idx="19">
                  <c:v>3.3216666666666998E-2</c:v>
                </c:pt>
                <c:pt idx="20">
                  <c:v>3.4883333333333003E-2</c:v>
                </c:pt>
                <c:pt idx="21">
                  <c:v>3.6549999999999999E-2</c:v>
                </c:pt>
                <c:pt idx="22">
                  <c:v>3.8216666666667003E-2</c:v>
                </c:pt>
                <c:pt idx="23">
                  <c:v>3.9883333333333E-2</c:v>
                </c:pt>
                <c:pt idx="24">
                  <c:v>4.1549999999999997E-2</c:v>
                </c:pt>
                <c:pt idx="25">
                  <c:v>4.3216666666667E-2</c:v>
                </c:pt>
                <c:pt idx="26">
                  <c:v>4.4883333333332998E-2</c:v>
                </c:pt>
                <c:pt idx="27">
                  <c:v>4.6550000000000001E-2</c:v>
                </c:pt>
                <c:pt idx="28">
                  <c:v>4.8216666666666998E-2</c:v>
                </c:pt>
                <c:pt idx="29">
                  <c:v>4.9883333333333002E-2</c:v>
                </c:pt>
                <c:pt idx="30">
                  <c:v>5.1549999999999999E-2</c:v>
                </c:pt>
                <c:pt idx="31">
                  <c:v>5.3216666666667002E-2</c:v>
                </c:pt>
                <c:pt idx="32">
                  <c:v>5.4883333333333E-2</c:v>
                </c:pt>
                <c:pt idx="33">
                  <c:v>5.6550000000000003E-2</c:v>
                </c:pt>
                <c:pt idx="34">
                  <c:v>5.8216666666667E-2</c:v>
                </c:pt>
                <c:pt idx="35">
                  <c:v>5.9883333333332997E-2</c:v>
                </c:pt>
                <c:pt idx="36">
                  <c:v>6.1550000000000001E-2</c:v>
                </c:pt>
                <c:pt idx="37">
                  <c:v>6.3216666666667004E-2</c:v>
                </c:pt>
                <c:pt idx="38">
                  <c:v>6.4883333333333001E-2</c:v>
                </c:pt>
                <c:pt idx="39">
                  <c:v>6.6549999999999998E-2</c:v>
                </c:pt>
                <c:pt idx="40">
                  <c:v>6.8216666666666995E-2</c:v>
                </c:pt>
                <c:pt idx="41">
                  <c:v>6.9883333333333006E-2</c:v>
                </c:pt>
                <c:pt idx="42">
                  <c:v>7.1550000000000002E-2</c:v>
                </c:pt>
                <c:pt idx="43">
                  <c:v>7.3216666666666999E-2</c:v>
                </c:pt>
                <c:pt idx="44">
                  <c:v>7.4883333333332996E-2</c:v>
                </c:pt>
                <c:pt idx="45">
                  <c:v>7.6550000000000007E-2</c:v>
                </c:pt>
                <c:pt idx="46">
                  <c:v>7.8216666666667004E-2</c:v>
                </c:pt>
                <c:pt idx="47">
                  <c:v>7.9883333333333001E-2</c:v>
                </c:pt>
                <c:pt idx="48">
                  <c:v>8.1549999999999997E-2</c:v>
                </c:pt>
                <c:pt idx="49">
                  <c:v>8.3216666666666994E-2</c:v>
                </c:pt>
                <c:pt idx="50">
                  <c:v>8.4883333333333005E-2</c:v>
                </c:pt>
                <c:pt idx="51">
                  <c:v>8.6550000000000002E-2</c:v>
                </c:pt>
                <c:pt idx="52">
                  <c:v>8.8216666666666999E-2</c:v>
                </c:pt>
                <c:pt idx="53">
                  <c:v>8.9883333333332996E-2</c:v>
                </c:pt>
                <c:pt idx="54">
                  <c:v>9.1550000000000006E-2</c:v>
                </c:pt>
                <c:pt idx="55">
                  <c:v>9.3216666666667003E-2</c:v>
                </c:pt>
                <c:pt idx="56">
                  <c:v>9.4883333333333E-2</c:v>
                </c:pt>
                <c:pt idx="57">
                  <c:v>9.6549999999999997E-2</c:v>
                </c:pt>
                <c:pt idx="58">
                  <c:v>9.8216666666666994E-2</c:v>
                </c:pt>
                <c:pt idx="59">
                  <c:v>9.9883333333333005E-2</c:v>
                </c:pt>
                <c:pt idx="60">
                  <c:v>0.10155</c:v>
                </c:pt>
                <c:pt idx="61">
                  <c:v>0.103216666666667</c:v>
                </c:pt>
                <c:pt idx="62">
                  <c:v>0.10488333333333399</c:v>
                </c:pt>
                <c:pt idx="63">
                  <c:v>0.10655000000000001</c:v>
                </c:pt>
                <c:pt idx="64">
                  <c:v>0.108216666666667</c:v>
                </c:pt>
                <c:pt idx="65">
                  <c:v>0.109883333333334</c:v>
                </c:pt>
                <c:pt idx="66">
                  <c:v>0.11155</c:v>
                </c:pt>
                <c:pt idx="67">
                  <c:v>0.11321666666666701</c:v>
                </c:pt>
                <c:pt idx="68">
                  <c:v>0.114883333333334</c:v>
                </c:pt>
                <c:pt idx="69">
                  <c:v>0.11655</c:v>
                </c:pt>
                <c:pt idx="70">
                  <c:v>0.118216666666667</c:v>
                </c:pt>
                <c:pt idx="71">
                  <c:v>0.11988333333333399</c:v>
                </c:pt>
                <c:pt idx="72">
                  <c:v>0.12155000000000001</c:v>
                </c:pt>
                <c:pt idx="73">
                  <c:v>0.123216666666667</c:v>
                </c:pt>
                <c:pt idx="74">
                  <c:v>0.124883333333334</c:v>
                </c:pt>
                <c:pt idx="75">
                  <c:v>0.12655</c:v>
                </c:pt>
                <c:pt idx="76">
                  <c:v>0.12821666666666701</c:v>
                </c:pt>
                <c:pt idx="77">
                  <c:v>0.12988333333333399</c:v>
                </c:pt>
                <c:pt idx="78">
                  <c:v>0.13155</c:v>
                </c:pt>
                <c:pt idx="79">
                  <c:v>0.13321666666666701</c:v>
                </c:pt>
                <c:pt idx="80">
                  <c:v>0.13488333333333399</c:v>
                </c:pt>
                <c:pt idx="81">
                  <c:v>0.13655</c:v>
                </c:pt>
                <c:pt idx="82">
                  <c:v>0.13821666666666699</c:v>
                </c:pt>
                <c:pt idx="83">
                  <c:v>0.139883333333334</c:v>
                </c:pt>
                <c:pt idx="84">
                  <c:v>0.14155000000000001</c:v>
                </c:pt>
                <c:pt idx="85">
                  <c:v>0.14321666666666699</c:v>
                </c:pt>
                <c:pt idx="86">
                  <c:v>0.144883333333334</c:v>
                </c:pt>
                <c:pt idx="87">
                  <c:v>0.14655000000000001</c:v>
                </c:pt>
                <c:pt idx="88">
                  <c:v>0.148216666666667</c:v>
                </c:pt>
                <c:pt idx="89">
                  <c:v>0.14988333333333401</c:v>
                </c:pt>
                <c:pt idx="90">
                  <c:v>0.15154999999999999</c:v>
                </c:pt>
                <c:pt idx="91">
                  <c:v>0.153216666666667</c:v>
                </c:pt>
                <c:pt idx="92">
                  <c:v>0.15488333333333401</c:v>
                </c:pt>
                <c:pt idx="93">
                  <c:v>0.15654999999999999</c:v>
                </c:pt>
                <c:pt idx="94">
                  <c:v>0.15821666666666701</c:v>
                </c:pt>
                <c:pt idx="95">
                  <c:v>0.15988333333333399</c:v>
                </c:pt>
                <c:pt idx="96">
                  <c:v>0.16155</c:v>
                </c:pt>
                <c:pt idx="97">
                  <c:v>0.16321666666666701</c:v>
                </c:pt>
                <c:pt idx="98">
                  <c:v>0.16488333333333399</c:v>
                </c:pt>
                <c:pt idx="99">
                  <c:v>0.16655</c:v>
                </c:pt>
                <c:pt idx="100">
                  <c:v>0.16821666666666699</c:v>
                </c:pt>
                <c:pt idx="101">
                  <c:v>0.169883333333334</c:v>
                </c:pt>
                <c:pt idx="102">
                  <c:v>0.17155000000000001</c:v>
                </c:pt>
                <c:pt idx="103">
                  <c:v>0.17321666666666699</c:v>
                </c:pt>
                <c:pt idx="104">
                  <c:v>0.174883333333334</c:v>
                </c:pt>
                <c:pt idx="105">
                  <c:v>0.17655000000000001</c:v>
                </c:pt>
                <c:pt idx="106">
                  <c:v>0.178216666666667</c:v>
                </c:pt>
                <c:pt idx="107">
                  <c:v>0.17988333333333401</c:v>
                </c:pt>
                <c:pt idx="108">
                  <c:v>0.18154999999999999</c:v>
                </c:pt>
                <c:pt idx="109">
                  <c:v>0.183216666666667</c:v>
                </c:pt>
                <c:pt idx="110">
                  <c:v>0.18488333333333401</c:v>
                </c:pt>
                <c:pt idx="111">
                  <c:v>0.18654999999999999</c:v>
                </c:pt>
                <c:pt idx="112">
                  <c:v>0.188216666666667</c:v>
                </c:pt>
                <c:pt idx="113">
                  <c:v>0.18988333333333399</c:v>
                </c:pt>
                <c:pt idx="114">
                  <c:v>0.19155</c:v>
                </c:pt>
                <c:pt idx="115">
                  <c:v>0.19321666666666701</c:v>
                </c:pt>
                <c:pt idx="116">
                  <c:v>0.19488333333333399</c:v>
                </c:pt>
                <c:pt idx="117">
                  <c:v>0.19655</c:v>
                </c:pt>
                <c:pt idx="118">
                  <c:v>0.19821666666666701</c:v>
                </c:pt>
                <c:pt idx="119">
                  <c:v>0.199883333333334</c:v>
                </c:pt>
                <c:pt idx="120">
                  <c:v>0.20155000000000001</c:v>
                </c:pt>
                <c:pt idx="121">
                  <c:v>0.20321666666666699</c:v>
                </c:pt>
                <c:pt idx="122">
                  <c:v>0.204883333333334</c:v>
                </c:pt>
                <c:pt idx="123">
                  <c:v>0.20655000000000001</c:v>
                </c:pt>
                <c:pt idx="124">
                  <c:v>0.20821666666666699</c:v>
                </c:pt>
                <c:pt idx="125">
                  <c:v>0.209883333333334</c:v>
                </c:pt>
                <c:pt idx="126">
                  <c:v>0.21154999999999999</c:v>
                </c:pt>
                <c:pt idx="127">
                  <c:v>0.213216666666667</c:v>
                </c:pt>
                <c:pt idx="128">
                  <c:v>0.21488333333333401</c:v>
                </c:pt>
                <c:pt idx="129">
                  <c:v>0.21654999999999999</c:v>
                </c:pt>
                <c:pt idx="130">
                  <c:v>0.218216666666667</c:v>
                </c:pt>
                <c:pt idx="131">
                  <c:v>0.21988333333333401</c:v>
                </c:pt>
                <c:pt idx="132">
                  <c:v>0.22155</c:v>
                </c:pt>
                <c:pt idx="133">
                  <c:v>0.22321666666666701</c:v>
                </c:pt>
                <c:pt idx="134">
                  <c:v>0.22488333333333399</c:v>
                </c:pt>
                <c:pt idx="135">
                  <c:v>0.22655</c:v>
                </c:pt>
                <c:pt idx="136">
                  <c:v>0.22821666666666701</c:v>
                </c:pt>
                <c:pt idx="137">
                  <c:v>0.22988333333333399</c:v>
                </c:pt>
                <c:pt idx="138">
                  <c:v>0.23155000000000001</c:v>
                </c:pt>
                <c:pt idx="139">
                  <c:v>0.23321666666666699</c:v>
                </c:pt>
                <c:pt idx="140">
                  <c:v>0.234883333333334</c:v>
                </c:pt>
                <c:pt idx="141">
                  <c:v>0.23655000000000001</c:v>
                </c:pt>
                <c:pt idx="142">
                  <c:v>0.23821666666666699</c:v>
                </c:pt>
                <c:pt idx="143">
                  <c:v>0.239883333333334</c:v>
                </c:pt>
                <c:pt idx="144">
                  <c:v>0.24154999999999999</c:v>
                </c:pt>
                <c:pt idx="145">
                  <c:v>0.243216666666667</c:v>
                </c:pt>
                <c:pt idx="146">
                  <c:v>0.24488333333333401</c:v>
                </c:pt>
                <c:pt idx="147">
                  <c:v>0.24654999999999999</c:v>
                </c:pt>
                <c:pt idx="148">
                  <c:v>0.248216666666667</c:v>
                </c:pt>
                <c:pt idx="149">
                  <c:v>0.24988333333333401</c:v>
                </c:pt>
                <c:pt idx="150">
                  <c:v>0.25155</c:v>
                </c:pt>
                <c:pt idx="151">
                  <c:v>0.25321666666666698</c:v>
                </c:pt>
                <c:pt idx="152">
                  <c:v>0.25488333333333402</c:v>
                </c:pt>
                <c:pt idx="153">
                  <c:v>0.25655</c:v>
                </c:pt>
                <c:pt idx="154">
                  <c:v>0.25821666666666698</c:v>
                </c:pt>
                <c:pt idx="155">
                  <c:v>0.25988333333333402</c:v>
                </c:pt>
                <c:pt idx="156">
                  <c:v>0.26155</c:v>
                </c:pt>
                <c:pt idx="157">
                  <c:v>0.26321666666666699</c:v>
                </c:pt>
                <c:pt idx="158">
                  <c:v>0.26488333333333403</c:v>
                </c:pt>
                <c:pt idx="159">
                  <c:v>0.26655000000000001</c:v>
                </c:pt>
                <c:pt idx="160">
                  <c:v>0.26821666666666699</c:v>
                </c:pt>
                <c:pt idx="161">
                  <c:v>0.26988333333333397</c:v>
                </c:pt>
                <c:pt idx="162">
                  <c:v>0.27155000000000001</c:v>
                </c:pt>
                <c:pt idx="163">
                  <c:v>0.273216666666667</c:v>
                </c:pt>
                <c:pt idx="164">
                  <c:v>0.27488333333333398</c:v>
                </c:pt>
                <c:pt idx="165">
                  <c:v>0.27655000000000002</c:v>
                </c:pt>
                <c:pt idx="166">
                  <c:v>0.278216666666667</c:v>
                </c:pt>
                <c:pt idx="167">
                  <c:v>0.27988333333333398</c:v>
                </c:pt>
                <c:pt idx="168">
                  <c:v>0.28155000000000002</c:v>
                </c:pt>
                <c:pt idx="169">
                  <c:v>0.28321666666666701</c:v>
                </c:pt>
                <c:pt idx="170">
                  <c:v>0.28488333333333399</c:v>
                </c:pt>
                <c:pt idx="171">
                  <c:v>0.28655000000000003</c:v>
                </c:pt>
                <c:pt idx="172">
                  <c:v>0.28821666666666701</c:v>
                </c:pt>
                <c:pt idx="173">
                  <c:v>0.28988333333333399</c:v>
                </c:pt>
                <c:pt idx="174">
                  <c:v>0.29154999999999998</c:v>
                </c:pt>
                <c:pt idx="175">
                  <c:v>0.29321666666666701</c:v>
                </c:pt>
                <c:pt idx="176">
                  <c:v>0.294883333333334</c:v>
                </c:pt>
                <c:pt idx="177">
                  <c:v>0.29654999999999998</c:v>
                </c:pt>
                <c:pt idx="178">
                  <c:v>0.29821666666666702</c:v>
                </c:pt>
                <c:pt idx="179">
                  <c:v>0.299883333333334</c:v>
                </c:pt>
                <c:pt idx="180">
                  <c:v>0.30154999999999998</c:v>
                </c:pt>
                <c:pt idx="181">
                  <c:v>0.30321666666666702</c:v>
                </c:pt>
                <c:pt idx="182">
                  <c:v>0.30488333333333401</c:v>
                </c:pt>
                <c:pt idx="183">
                  <c:v>0.30654999999999999</c:v>
                </c:pt>
                <c:pt idx="184">
                  <c:v>0.30821666666666703</c:v>
                </c:pt>
                <c:pt idx="185">
                  <c:v>0.30988333333333401</c:v>
                </c:pt>
                <c:pt idx="186">
                  <c:v>0.31154999999999999</c:v>
                </c:pt>
                <c:pt idx="187">
                  <c:v>0.31321666666666698</c:v>
                </c:pt>
                <c:pt idx="188">
                  <c:v>0.31488333333333401</c:v>
                </c:pt>
                <c:pt idx="189">
                  <c:v>0.31655</c:v>
                </c:pt>
                <c:pt idx="190">
                  <c:v>0.31821666666666698</c:v>
                </c:pt>
                <c:pt idx="191">
                  <c:v>0.31988333333333402</c:v>
                </c:pt>
                <c:pt idx="192">
                  <c:v>0.32155</c:v>
                </c:pt>
                <c:pt idx="193">
                  <c:v>0.32321666666666699</c:v>
                </c:pt>
                <c:pt idx="194">
                  <c:v>0.32488333333333402</c:v>
                </c:pt>
                <c:pt idx="195">
                  <c:v>0.32655000000000001</c:v>
                </c:pt>
                <c:pt idx="196">
                  <c:v>0.32821666666666699</c:v>
                </c:pt>
                <c:pt idx="197">
                  <c:v>0.32988333333333397</c:v>
                </c:pt>
                <c:pt idx="198">
                  <c:v>0.33155000000000001</c:v>
                </c:pt>
                <c:pt idx="199">
                  <c:v>0.33321666666666699</c:v>
                </c:pt>
                <c:pt idx="200">
                  <c:v>0.33488333333333398</c:v>
                </c:pt>
                <c:pt idx="201">
                  <c:v>0.33655000000000002</c:v>
                </c:pt>
                <c:pt idx="202">
                  <c:v>0.338216666666667</c:v>
                </c:pt>
                <c:pt idx="203">
                  <c:v>0.33988333333333398</c:v>
                </c:pt>
                <c:pt idx="204">
                  <c:v>0.34155000000000002</c:v>
                </c:pt>
                <c:pt idx="205">
                  <c:v>0.343216666666667</c:v>
                </c:pt>
                <c:pt idx="206">
                  <c:v>0.34488333333333399</c:v>
                </c:pt>
                <c:pt idx="207">
                  <c:v>0.34655000000000002</c:v>
                </c:pt>
                <c:pt idx="208">
                  <c:v>0.34821666666666701</c:v>
                </c:pt>
                <c:pt idx="209">
                  <c:v>0.34988333333333399</c:v>
                </c:pt>
                <c:pt idx="210">
                  <c:v>0.35154999999999997</c:v>
                </c:pt>
                <c:pt idx="211">
                  <c:v>0.35321666666666701</c:v>
                </c:pt>
                <c:pt idx="212">
                  <c:v>0.35488333333333399</c:v>
                </c:pt>
                <c:pt idx="213">
                  <c:v>0.35654999999999998</c:v>
                </c:pt>
                <c:pt idx="214">
                  <c:v>0.35821666666666702</c:v>
                </c:pt>
                <c:pt idx="215">
                  <c:v>0.359883333333334</c:v>
                </c:pt>
                <c:pt idx="216">
                  <c:v>0.36154999999999998</c:v>
                </c:pt>
                <c:pt idx="217">
                  <c:v>0.36321666666666702</c:v>
                </c:pt>
                <c:pt idx="218">
                  <c:v>0.364883333333334</c:v>
                </c:pt>
                <c:pt idx="219">
                  <c:v>0.36654999999999999</c:v>
                </c:pt>
                <c:pt idx="220">
                  <c:v>0.36821666666666703</c:v>
                </c:pt>
                <c:pt idx="221">
                  <c:v>0.36988333333333401</c:v>
                </c:pt>
                <c:pt idx="222">
                  <c:v>0.37154999999999999</c:v>
                </c:pt>
                <c:pt idx="223">
                  <c:v>0.37321666666666697</c:v>
                </c:pt>
                <c:pt idx="224">
                  <c:v>0.37488333333333401</c:v>
                </c:pt>
                <c:pt idx="225">
                  <c:v>0.37655</c:v>
                </c:pt>
                <c:pt idx="226">
                  <c:v>0.37821666666666698</c:v>
                </c:pt>
                <c:pt idx="227">
                  <c:v>0.37988333333333402</c:v>
                </c:pt>
                <c:pt idx="228">
                  <c:v>0.38155</c:v>
                </c:pt>
                <c:pt idx="229">
                  <c:v>0.38321666666666698</c:v>
                </c:pt>
                <c:pt idx="230">
                  <c:v>0.38488333333333402</c:v>
                </c:pt>
                <c:pt idx="231">
                  <c:v>0.38655</c:v>
                </c:pt>
                <c:pt idx="232">
                  <c:v>0.38821666666666699</c:v>
                </c:pt>
                <c:pt idx="233">
                  <c:v>0.38988333333333403</c:v>
                </c:pt>
                <c:pt idx="234">
                  <c:v>0.39155000000000001</c:v>
                </c:pt>
                <c:pt idx="235">
                  <c:v>0.39321666666666699</c:v>
                </c:pt>
                <c:pt idx="236">
                  <c:v>0.39488333333333397</c:v>
                </c:pt>
                <c:pt idx="237">
                  <c:v>0.39655000000000001</c:v>
                </c:pt>
                <c:pt idx="238">
                  <c:v>0.398216666666667</c:v>
                </c:pt>
                <c:pt idx="239">
                  <c:v>0.39988333333333398</c:v>
                </c:pt>
                <c:pt idx="240">
                  <c:v>0.40155000000000002</c:v>
                </c:pt>
                <c:pt idx="241">
                  <c:v>0.403216666666667</c:v>
                </c:pt>
                <c:pt idx="242">
                  <c:v>0.40488333333333398</c:v>
                </c:pt>
                <c:pt idx="243">
                  <c:v>0.40655000000000002</c:v>
                </c:pt>
                <c:pt idx="244">
                  <c:v>0.40821666666666701</c:v>
                </c:pt>
                <c:pt idx="245">
                  <c:v>0.40988333333333399</c:v>
                </c:pt>
                <c:pt idx="246">
                  <c:v>0.41155000000000003</c:v>
                </c:pt>
                <c:pt idx="247">
                  <c:v>0.41321666666666701</c:v>
                </c:pt>
                <c:pt idx="248">
                  <c:v>0.41488333333333399</c:v>
                </c:pt>
                <c:pt idx="249">
                  <c:v>0.41654999999999998</c:v>
                </c:pt>
                <c:pt idx="250">
                  <c:v>0.41821666666666701</c:v>
                </c:pt>
                <c:pt idx="251">
                  <c:v>0.419883333333334</c:v>
                </c:pt>
                <c:pt idx="252">
                  <c:v>0.42154999999999998</c:v>
                </c:pt>
                <c:pt idx="253">
                  <c:v>0.42321666666666702</c:v>
                </c:pt>
                <c:pt idx="254">
                  <c:v>0.424883333333334</c:v>
                </c:pt>
                <c:pt idx="255">
                  <c:v>0.42654999999999998</c:v>
                </c:pt>
                <c:pt idx="256">
                  <c:v>0.42821666666666702</c:v>
                </c:pt>
                <c:pt idx="257">
                  <c:v>0.42988333333333401</c:v>
                </c:pt>
                <c:pt idx="258">
                  <c:v>0.43154999999999999</c:v>
                </c:pt>
                <c:pt idx="259">
                  <c:v>0.43321666666666703</c:v>
                </c:pt>
                <c:pt idx="260">
                  <c:v>0.43488333333333401</c:v>
                </c:pt>
                <c:pt idx="261">
                  <c:v>0.43654999999999999</c:v>
                </c:pt>
                <c:pt idx="262">
                  <c:v>0.43821666666666698</c:v>
                </c:pt>
                <c:pt idx="263">
                  <c:v>0.43988333333333401</c:v>
                </c:pt>
                <c:pt idx="264">
                  <c:v>0.44155</c:v>
                </c:pt>
                <c:pt idx="265">
                  <c:v>0.44321666666666698</c:v>
                </c:pt>
                <c:pt idx="266">
                  <c:v>0.44488333333333402</c:v>
                </c:pt>
                <c:pt idx="267">
                  <c:v>0.44655</c:v>
                </c:pt>
                <c:pt idx="268">
                  <c:v>0.44821666666666699</c:v>
                </c:pt>
                <c:pt idx="269">
                  <c:v>0.44988333333333402</c:v>
                </c:pt>
                <c:pt idx="270">
                  <c:v>0.45155000000000001</c:v>
                </c:pt>
                <c:pt idx="271">
                  <c:v>0.45321666666666699</c:v>
                </c:pt>
                <c:pt idx="272">
                  <c:v>0.45488333333333397</c:v>
                </c:pt>
                <c:pt idx="273">
                  <c:v>0.45655000000000001</c:v>
                </c:pt>
                <c:pt idx="274">
                  <c:v>0.45821666666666699</c:v>
                </c:pt>
                <c:pt idx="275">
                  <c:v>0.45988333333333398</c:v>
                </c:pt>
                <c:pt idx="276">
                  <c:v>0.46155000000000002</c:v>
                </c:pt>
                <c:pt idx="277">
                  <c:v>0.463216666666667</c:v>
                </c:pt>
                <c:pt idx="278">
                  <c:v>0.46488333333333398</c:v>
                </c:pt>
                <c:pt idx="279">
                  <c:v>0.46655000000000002</c:v>
                </c:pt>
                <c:pt idx="280">
                  <c:v>0.468216666666667</c:v>
                </c:pt>
                <c:pt idx="281">
                  <c:v>0.46988333333333399</c:v>
                </c:pt>
                <c:pt idx="282">
                  <c:v>0.47155000000000002</c:v>
                </c:pt>
                <c:pt idx="283">
                  <c:v>0.47321666666666701</c:v>
                </c:pt>
                <c:pt idx="284">
                  <c:v>0.47488333333333399</c:v>
                </c:pt>
                <c:pt idx="285">
                  <c:v>0.47654999999999997</c:v>
                </c:pt>
                <c:pt idx="286">
                  <c:v>0.47821666666666701</c:v>
                </c:pt>
                <c:pt idx="287">
                  <c:v>0.47988333333333399</c:v>
                </c:pt>
                <c:pt idx="288">
                  <c:v>0.48154999999999998</c:v>
                </c:pt>
                <c:pt idx="289">
                  <c:v>0.48321666666666702</c:v>
                </c:pt>
                <c:pt idx="290">
                  <c:v>0.484883333333334</c:v>
                </c:pt>
                <c:pt idx="291">
                  <c:v>0.48654999999999998</c:v>
                </c:pt>
                <c:pt idx="292">
                  <c:v>0.48821666666666702</c:v>
                </c:pt>
                <c:pt idx="293">
                  <c:v>0.489883333333334</c:v>
                </c:pt>
                <c:pt idx="294">
                  <c:v>0.49154999999999999</c:v>
                </c:pt>
                <c:pt idx="295">
                  <c:v>0.49321666666666703</c:v>
                </c:pt>
                <c:pt idx="296">
                  <c:v>0.49488333333333401</c:v>
                </c:pt>
                <c:pt idx="297">
                  <c:v>0.49654999999999999</c:v>
                </c:pt>
                <c:pt idx="298">
                  <c:v>0.49821666666666697</c:v>
                </c:pt>
                <c:pt idx="299">
                  <c:v>0.49988333333333401</c:v>
                </c:pt>
                <c:pt idx="300">
                  <c:v>0.50155000000000005</c:v>
                </c:pt>
                <c:pt idx="301">
                  <c:v>0.50321666666666698</c:v>
                </c:pt>
                <c:pt idx="302">
                  <c:v>0.50488333333333402</c:v>
                </c:pt>
                <c:pt idx="303">
                  <c:v>0.50654999999999994</c:v>
                </c:pt>
                <c:pt idx="304">
                  <c:v>0.50821666666666698</c:v>
                </c:pt>
                <c:pt idx="305">
                  <c:v>0.50988333333333402</c:v>
                </c:pt>
                <c:pt idx="306">
                  <c:v>0.51154999999999995</c:v>
                </c:pt>
                <c:pt idx="307">
                  <c:v>0.51321666666666699</c:v>
                </c:pt>
                <c:pt idx="308">
                  <c:v>0.51488333333333403</c:v>
                </c:pt>
                <c:pt idx="309">
                  <c:v>0.51654999999999995</c:v>
                </c:pt>
                <c:pt idx="310">
                  <c:v>0.51821666666666699</c:v>
                </c:pt>
                <c:pt idx="311">
                  <c:v>0.51988333333333403</c:v>
                </c:pt>
                <c:pt idx="312">
                  <c:v>0.52154999999999996</c:v>
                </c:pt>
                <c:pt idx="313">
                  <c:v>0.523216666666667</c:v>
                </c:pt>
                <c:pt idx="314">
                  <c:v>0.52488333333333403</c:v>
                </c:pt>
                <c:pt idx="315">
                  <c:v>0.52654999999999996</c:v>
                </c:pt>
                <c:pt idx="316">
                  <c:v>0.528216666666667</c:v>
                </c:pt>
                <c:pt idx="317">
                  <c:v>0.52988333333333404</c:v>
                </c:pt>
                <c:pt idx="318">
                  <c:v>0.53154999999999997</c:v>
                </c:pt>
                <c:pt idx="319">
                  <c:v>0.53321666666666701</c:v>
                </c:pt>
                <c:pt idx="320">
                  <c:v>0.53488333333333404</c:v>
                </c:pt>
                <c:pt idx="321">
                  <c:v>0.53654999999999997</c:v>
                </c:pt>
                <c:pt idx="322">
                  <c:v>0.53821666666666701</c:v>
                </c:pt>
                <c:pt idx="323">
                  <c:v>0.53988333333333405</c:v>
                </c:pt>
                <c:pt idx="324">
                  <c:v>0.54154999999999998</c:v>
                </c:pt>
                <c:pt idx="325">
                  <c:v>0.54321666666666701</c:v>
                </c:pt>
                <c:pt idx="326">
                  <c:v>0.54488333333333405</c:v>
                </c:pt>
                <c:pt idx="327">
                  <c:v>0.54654999999999998</c:v>
                </c:pt>
                <c:pt idx="328">
                  <c:v>0.54821666666666702</c:v>
                </c:pt>
                <c:pt idx="329">
                  <c:v>0.54988333333333395</c:v>
                </c:pt>
                <c:pt idx="330">
                  <c:v>0.55154999999999998</c:v>
                </c:pt>
                <c:pt idx="331">
                  <c:v>0.55321666666666702</c:v>
                </c:pt>
                <c:pt idx="332">
                  <c:v>0.55488333333333395</c:v>
                </c:pt>
                <c:pt idx="333">
                  <c:v>0.55654999999999999</c:v>
                </c:pt>
                <c:pt idx="334">
                  <c:v>0.55821666666666703</c:v>
                </c:pt>
                <c:pt idx="335">
                  <c:v>0.55988333333333395</c:v>
                </c:pt>
                <c:pt idx="336">
                  <c:v>0.56154999999999999</c:v>
                </c:pt>
                <c:pt idx="337">
                  <c:v>0.56321666666666703</c:v>
                </c:pt>
                <c:pt idx="338">
                  <c:v>0.56488333333333396</c:v>
                </c:pt>
                <c:pt idx="339">
                  <c:v>0.56655</c:v>
                </c:pt>
                <c:pt idx="340">
                  <c:v>0.56821666666666704</c:v>
                </c:pt>
                <c:pt idx="341">
                  <c:v>0.56988333333333396</c:v>
                </c:pt>
                <c:pt idx="342">
                  <c:v>0.57155</c:v>
                </c:pt>
                <c:pt idx="343">
                  <c:v>0.57321666666666704</c:v>
                </c:pt>
                <c:pt idx="344">
                  <c:v>0.57488333333333397</c:v>
                </c:pt>
                <c:pt idx="345">
                  <c:v>0.57655000000000001</c:v>
                </c:pt>
                <c:pt idx="346">
                  <c:v>0.57821666666666705</c:v>
                </c:pt>
                <c:pt idx="347">
                  <c:v>0.57988333333333397</c:v>
                </c:pt>
                <c:pt idx="348">
                  <c:v>0.58155000000000001</c:v>
                </c:pt>
                <c:pt idx="349">
                  <c:v>0.58321666666666705</c:v>
                </c:pt>
                <c:pt idx="350">
                  <c:v>0.58488333333333398</c:v>
                </c:pt>
                <c:pt idx="351">
                  <c:v>0.58655000000000002</c:v>
                </c:pt>
                <c:pt idx="352">
                  <c:v>0.58821666666666705</c:v>
                </c:pt>
                <c:pt idx="353">
                  <c:v>0.58988333333333398</c:v>
                </c:pt>
                <c:pt idx="354">
                  <c:v>0.59155000000000002</c:v>
                </c:pt>
                <c:pt idx="355">
                  <c:v>0.59321666666666695</c:v>
                </c:pt>
                <c:pt idx="356">
                  <c:v>0.59488333333333399</c:v>
                </c:pt>
                <c:pt idx="357">
                  <c:v>0.59655000000000002</c:v>
                </c:pt>
                <c:pt idx="358">
                  <c:v>0.59821666666666695</c:v>
                </c:pt>
                <c:pt idx="359">
                  <c:v>0.59988333333333399</c:v>
                </c:pt>
                <c:pt idx="360">
                  <c:v>0.60155000000000003</c:v>
                </c:pt>
                <c:pt idx="361">
                  <c:v>0.60321666666666696</c:v>
                </c:pt>
                <c:pt idx="362">
                  <c:v>0.60488333333333399</c:v>
                </c:pt>
                <c:pt idx="363">
                  <c:v>0.60655000000000003</c:v>
                </c:pt>
                <c:pt idx="364">
                  <c:v>0.60821666666666696</c:v>
                </c:pt>
                <c:pt idx="365">
                  <c:v>0.609883333333334</c:v>
                </c:pt>
                <c:pt idx="366">
                  <c:v>0.61155000000000004</c:v>
                </c:pt>
                <c:pt idx="367">
                  <c:v>0.61321666666666697</c:v>
                </c:pt>
                <c:pt idx="368">
                  <c:v>0.614883333333334</c:v>
                </c:pt>
                <c:pt idx="369">
                  <c:v>0.61655000000000004</c:v>
                </c:pt>
                <c:pt idx="370">
                  <c:v>0.61821666666666697</c:v>
                </c:pt>
                <c:pt idx="371">
                  <c:v>0.61988333333333401</c:v>
                </c:pt>
                <c:pt idx="372">
                  <c:v>0.62155000000000005</c:v>
                </c:pt>
                <c:pt idx="373">
                  <c:v>0.62321666666666697</c:v>
                </c:pt>
                <c:pt idx="374">
                  <c:v>0.62488333333333401</c:v>
                </c:pt>
                <c:pt idx="375">
                  <c:v>0.62655000000000005</c:v>
                </c:pt>
                <c:pt idx="376">
                  <c:v>0.62821666666666698</c:v>
                </c:pt>
                <c:pt idx="377">
                  <c:v>0.62988333333333402</c:v>
                </c:pt>
                <c:pt idx="378">
                  <c:v>0.63154999999999994</c:v>
                </c:pt>
                <c:pt idx="379">
                  <c:v>0.63321666666666698</c:v>
                </c:pt>
                <c:pt idx="380">
                  <c:v>0.63488333333333402</c:v>
                </c:pt>
                <c:pt idx="381">
                  <c:v>0.63654999999999995</c:v>
                </c:pt>
                <c:pt idx="382">
                  <c:v>0.63821666666666699</c:v>
                </c:pt>
                <c:pt idx="383">
                  <c:v>0.63988333333333403</c:v>
                </c:pt>
                <c:pt idx="384">
                  <c:v>0.64154999999999995</c:v>
                </c:pt>
                <c:pt idx="385">
                  <c:v>0.64321666666666699</c:v>
                </c:pt>
                <c:pt idx="386">
                  <c:v>0.64488333333333403</c:v>
                </c:pt>
                <c:pt idx="387">
                  <c:v>0.64654999999999996</c:v>
                </c:pt>
                <c:pt idx="388">
                  <c:v>0.648216666666667</c:v>
                </c:pt>
                <c:pt idx="389">
                  <c:v>0.64988333333333403</c:v>
                </c:pt>
                <c:pt idx="390">
                  <c:v>0.65154999999999996</c:v>
                </c:pt>
                <c:pt idx="391">
                  <c:v>0.653216666666667</c:v>
                </c:pt>
                <c:pt idx="392">
                  <c:v>0.65488333333333404</c:v>
                </c:pt>
                <c:pt idx="393">
                  <c:v>0.65654999999999997</c:v>
                </c:pt>
                <c:pt idx="394">
                  <c:v>0.65821666666666701</c:v>
                </c:pt>
                <c:pt idx="395">
                  <c:v>0.65988333333333404</c:v>
                </c:pt>
                <c:pt idx="396">
                  <c:v>0.66154999999999997</c:v>
                </c:pt>
                <c:pt idx="397">
                  <c:v>0.66321666666666701</c:v>
                </c:pt>
                <c:pt idx="398">
                  <c:v>0.66488333333333405</c:v>
                </c:pt>
                <c:pt idx="399">
                  <c:v>0.66654999999999998</c:v>
                </c:pt>
                <c:pt idx="400">
                  <c:v>0.66821666666666701</c:v>
                </c:pt>
                <c:pt idx="401">
                  <c:v>0.66988333333333405</c:v>
                </c:pt>
                <c:pt idx="402">
                  <c:v>0.67154999999999998</c:v>
                </c:pt>
                <c:pt idx="403">
                  <c:v>0.67321666666666702</c:v>
                </c:pt>
                <c:pt idx="404">
                  <c:v>0.67488333333333395</c:v>
                </c:pt>
                <c:pt idx="405">
                  <c:v>0.67654999999999998</c:v>
                </c:pt>
                <c:pt idx="406">
                  <c:v>0.67821666666666702</c:v>
                </c:pt>
                <c:pt idx="407">
                  <c:v>0.67988333333333395</c:v>
                </c:pt>
                <c:pt idx="408">
                  <c:v>0.68154999999999999</c:v>
                </c:pt>
                <c:pt idx="409">
                  <c:v>0.68321666666666703</c:v>
                </c:pt>
                <c:pt idx="410">
                  <c:v>0.68488333333333395</c:v>
                </c:pt>
                <c:pt idx="411">
                  <c:v>0.68654999999999999</c:v>
                </c:pt>
                <c:pt idx="412">
                  <c:v>0.68821666666666703</c:v>
                </c:pt>
                <c:pt idx="413">
                  <c:v>0.68988333333333396</c:v>
                </c:pt>
                <c:pt idx="414">
                  <c:v>0.69155</c:v>
                </c:pt>
                <c:pt idx="415">
                  <c:v>0.69321666666666704</c:v>
                </c:pt>
                <c:pt idx="416">
                  <c:v>0.69488333333333396</c:v>
                </c:pt>
                <c:pt idx="417">
                  <c:v>0.69655</c:v>
                </c:pt>
                <c:pt idx="418">
                  <c:v>0.69821666666666704</c:v>
                </c:pt>
                <c:pt idx="419">
                  <c:v>0.69988333333333397</c:v>
                </c:pt>
                <c:pt idx="420">
                  <c:v>0.70155000000000001</c:v>
                </c:pt>
                <c:pt idx="421">
                  <c:v>0.70321666666666705</c:v>
                </c:pt>
                <c:pt idx="422">
                  <c:v>0.70488333333333397</c:v>
                </c:pt>
                <c:pt idx="423">
                  <c:v>0.70655000000000001</c:v>
                </c:pt>
                <c:pt idx="424">
                  <c:v>0.70821666666666705</c:v>
                </c:pt>
                <c:pt idx="425">
                  <c:v>0.70988333333333398</c:v>
                </c:pt>
                <c:pt idx="426">
                  <c:v>0.71155000000000002</c:v>
                </c:pt>
                <c:pt idx="427">
                  <c:v>0.71321666666666705</c:v>
                </c:pt>
                <c:pt idx="428">
                  <c:v>0.71488333333333398</c:v>
                </c:pt>
                <c:pt idx="429">
                  <c:v>0.71655000000000002</c:v>
                </c:pt>
                <c:pt idx="430">
                  <c:v>0.71821666666666695</c:v>
                </c:pt>
                <c:pt idx="431">
                  <c:v>0.71988333333333399</c:v>
                </c:pt>
                <c:pt idx="432">
                  <c:v>0.72155000000000002</c:v>
                </c:pt>
                <c:pt idx="433">
                  <c:v>0.72321666666666695</c:v>
                </c:pt>
                <c:pt idx="434">
                  <c:v>0.72488333333333399</c:v>
                </c:pt>
                <c:pt idx="435">
                  <c:v>0.72655000000000003</c:v>
                </c:pt>
                <c:pt idx="436">
                  <c:v>0.72821666666666696</c:v>
                </c:pt>
                <c:pt idx="437">
                  <c:v>0.72988333333333399</c:v>
                </c:pt>
                <c:pt idx="438">
                  <c:v>0.73155000000000003</c:v>
                </c:pt>
                <c:pt idx="439">
                  <c:v>0.73321666666666696</c:v>
                </c:pt>
                <c:pt idx="440">
                  <c:v>0.734883333333334</c:v>
                </c:pt>
                <c:pt idx="441">
                  <c:v>0.73655000000000004</c:v>
                </c:pt>
                <c:pt idx="442">
                  <c:v>0.73821666666666697</c:v>
                </c:pt>
                <c:pt idx="443">
                  <c:v>0.739883333333334</c:v>
                </c:pt>
                <c:pt idx="444">
                  <c:v>0.74155000000000004</c:v>
                </c:pt>
                <c:pt idx="445">
                  <c:v>0.74321666666666697</c:v>
                </c:pt>
                <c:pt idx="446">
                  <c:v>0.74488333333333401</c:v>
                </c:pt>
                <c:pt idx="447">
                  <c:v>0.74655000000000005</c:v>
                </c:pt>
                <c:pt idx="448">
                  <c:v>0.74821666666666697</c:v>
                </c:pt>
                <c:pt idx="449">
                  <c:v>0.74988333333333401</c:v>
                </c:pt>
                <c:pt idx="450">
                  <c:v>0.75155000000000005</c:v>
                </c:pt>
                <c:pt idx="451">
                  <c:v>0.75321666666666698</c:v>
                </c:pt>
                <c:pt idx="452">
                  <c:v>0.75488333333333402</c:v>
                </c:pt>
                <c:pt idx="453">
                  <c:v>0.75654999999999994</c:v>
                </c:pt>
                <c:pt idx="454">
                  <c:v>0.75821666666666698</c:v>
                </c:pt>
                <c:pt idx="455">
                  <c:v>0.75988333333333402</c:v>
                </c:pt>
                <c:pt idx="456">
                  <c:v>0.76154999999999995</c:v>
                </c:pt>
                <c:pt idx="457">
                  <c:v>0.76321666666666699</c:v>
                </c:pt>
                <c:pt idx="458">
                  <c:v>0.76488333333333403</c:v>
                </c:pt>
                <c:pt idx="459">
                  <c:v>0.76654999999999995</c:v>
                </c:pt>
                <c:pt idx="460">
                  <c:v>0.76821666666666699</c:v>
                </c:pt>
                <c:pt idx="461">
                  <c:v>0.76988333333333403</c:v>
                </c:pt>
                <c:pt idx="462">
                  <c:v>0.77154999999999996</c:v>
                </c:pt>
                <c:pt idx="463">
                  <c:v>0.773216666666667</c:v>
                </c:pt>
                <c:pt idx="464">
                  <c:v>0.77488333333333403</c:v>
                </c:pt>
                <c:pt idx="465">
                  <c:v>0.77654999999999996</c:v>
                </c:pt>
                <c:pt idx="466">
                  <c:v>0.778216666666667</c:v>
                </c:pt>
                <c:pt idx="467">
                  <c:v>0.77988333333333404</c:v>
                </c:pt>
                <c:pt idx="468">
                  <c:v>0.78154999999999997</c:v>
                </c:pt>
                <c:pt idx="469">
                  <c:v>0.78321666666666701</c:v>
                </c:pt>
                <c:pt idx="470">
                  <c:v>0.78488333333333404</c:v>
                </c:pt>
                <c:pt idx="471">
                  <c:v>0.78654999999999997</c:v>
                </c:pt>
                <c:pt idx="472">
                  <c:v>0.78821666666666701</c:v>
                </c:pt>
                <c:pt idx="473">
                  <c:v>0.78988333333333405</c:v>
                </c:pt>
                <c:pt idx="474">
                  <c:v>0.79154999999999998</c:v>
                </c:pt>
                <c:pt idx="475">
                  <c:v>0.79321666666666701</c:v>
                </c:pt>
                <c:pt idx="476">
                  <c:v>0.79488333333333405</c:v>
                </c:pt>
                <c:pt idx="477">
                  <c:v>0.79654999999999998</c:v>
                </c:pt>
                <c:pt idx="478">
                  <c:v>0.79821666666666702</c:v>
                </c:pt>
                <c:pt idx="479">
                  <c:v>0.79988333333333395</c:v>
                </c:pt>
                <c:pt idx="480">
                  <c:v>0.80154999999999998</c:v>
                </c:pt>
                <c:pt idx="481">
                  <c:v>0.80321666666666702</c:v>
                </c:pt>
                <c:pt idx="482">
                  <c:v>0.80488333333333395</c:v>
                </c:pt>
                <c:pt idx="483">
                  <c:v>0.80654999999999999</c:v>
                </c:pt>
                <c:pt idx="484">
                  <c:v>0.80821666666666703</c:v>
                </c:pt>
                <c:pt idx="485">
                  <c:v>0.80988333333333395</c:v>
                </c:pt>
                <c:pt idx="486">
                  <c:v>0.81154999999999999</c:v>
                </c:pt>
                <c:pt idx="487">
                  <c:v>0.81321666666666703</c:v>
                </c:pt>
                <c:pt idx="488">
                  <c:v>0.81488333333333396</c:v>
                </c:pt>
                <c:pt idx="489">
                  <c:v>0.81655</c:v>
                </c:pt>
                <c:pt idx="490">
                  <c:v>0.81821666666666704</c:v>
                </c:pt>
                <c:pt idx="491">
                  <c:v>0.81988333333333396</c:v>
                </c:pt>
                <c:pt idx="492">
                  <c:v>0.82155</c:v>
                </c:pt>
                <c:pt idx="493">
                  <c:v>0.82321666666666704</c:v>
                </c:pt>
                <c:pt idx="494">
                  <c:v>0.82488333333333397</c:v>
                </c:pt>
                <c:pt idx="495">
                  <c:v>0.82655000000000001</c:v>
                </c:pt>
                <c:pt idx="496">
                  <c:v>0.82821666666666705</c:v>
                </c:pt>
                <c:pt idx="497">
                  <c:v>0.82988333333333397</c:v>
                </c:pt>
                <c:pt idx="498">
                  <c:v>0.83155000000000001</c:v>
                </c:pt>
                <c:pt idx="499">
                  <c:v>0.83321666666666705</c:v>
                </c:pt>
                <c:pt idx="500">
                  <c:v>0.83488333333333398</c:v>
                </c:pt>
                <c:pt idx="501">
                  <c:v>0.83655000000000002</c:v>
                </c:pt>
                <c:pt idx="502">
                  <c:v>0.83821666666666705</c:v>
                </c:pt>
                <c:pt idx="503">
                  <c:v>0.83988333333333398</c:v>
                </c:pt>
                <c:pt idx="504">
                  <c:v>0.84155000000000002</c:v>
                </c:pt>
                <c:pt idx="505">
                  <c:v>0.84321666666666695</c:v>
                </c:pt>
                <c:pt idx="506">
                  <c:v>0.84488333333333399</c:v>
                </c:pt>
                <c:pt idx="507">
                  <c:v>0.84655000000000002</c:v>
                </c:pt>
                <c:pt idx="508">
                  <c:v>0.84821666666666695</c:v>
                </c:pt>
                <c:pt idx="509">
                  <c:v>0.84988333333333399</c:v>
                </c:pt>
                <c:pt idx="510">
                  <c:v>0.85155000000000103</c:v>
                </c:pt>
                <c:pt idx="511">
                  <c:v>0.85321666666666696</c:v>
                </c:pt>
                <c:pt idx="512">
                  <c:v>0.85488333333333399</c:v>
                </c:pt>
                <c:pt idx="513">
                  <c:v>0.85655000000000003</c:v>
                </c:pt>
                <c:pt idx="514">
                  <c:v>0.85821666666666696</c:v>
                </c:pt>
                <c:pt idx="515">
                  <c:v>0.859883333333334</c:v>
                </c:pt>
                <c:pt idx="516">
                  <c:v>0.86155000000000004</c:v>
                </c:pt>
                <c:pt idx="517">
                  <c:v>0.86321666666666697</c:v>
                </c:pt>
                <c:pt idx="518">
                  <c:v>0.864883333333334</c:v>
                </c:pt>
                <c:pt idx="519">
                  <c:v>0.86655000000000004</c:v>
                </c:pt>
                <c:pt idx="520">
                  <c:v>0.86821666666666697</c:v>
                </c:pt>
                <c:pt idx="521">
                  <c:v>0.86988333333333401</c:v>
                </c:pt>
                <c:pt idx="522">
                  <c:v>0.87155000000000005</c:v>
                </c:pt>
                <c:pt idx="523">
                  <c:v>0.87321666666666697</c:v>
                </c:pt>
                <c:pt idx="524">
                  <c:v>0.87488333333333401</c:v>
                </c:pt>
                <c:pt idx="525">
                  <c:v>0.87655000000000105</c:v>
                </c:pt>
                <c:pt idx="526">
                  <c:v>0.87821666666666698</c:v>
                </c:pt>
                <c:pt idx="527">
                  <c:v>0.87988333333333402</c:v>
                </c:pt>
                <c:pt idx="528">
                  <c:v>0.88154999999999994</c:v>
                </c:pt>
                <c:pt idx="529">
                  <c:v>0.88321666666666698</c:v>
                </c:pt>
                <c:pt idx="530">
                  <c:v>0.88488333333333402</c:v>
                </c:pt>
                <c:pt idx="531">
                  <c:v>0.88654999999999995</c:v>
                </c:pt>
                <c:pt idx="532">
                  <c:v>0.88821666666666699</c:v>
                </c:pt>
                <c:pt idx="533">
                  <c:v>0.88988333333333403</c:v>
                </c:pt>
                <c:pt idx="534">
                  <c:v>0.89154999999999995</c:v>
                </c:pt>
                <c:pt idx="535">
                  <c:v>0.89321666666666699</c:v>
                </c:pt>
                <c:pt idx="536">
                  <c:v>0.89488333333333403</c:v>
                </c:pt>
                <c:pt idx="537">
                  <c:v>0.89654999999999996</c:v>
                </c:pt>
                <c:pt idx="538">
                  <c:v>0.898216666666667</c:v>
                </c:pt>
                <c:pt idx="539">
                  <c:v>0.89988333333333403</c:v>
                </c:pt>
                <c:pt idx="540">
                  <c:v>0.90154999999999996</c:v>
                </c:pt>
                <c:pt idx="541">
                  <c:v>0.903216666666667</c:v>
                </c:pt>
                <c:pt idx="542">
                  <c:v>0.90488333333333404</c:v>
                </c:pt>
                <c:pt idx="543">
                  <c:v>0.90654999999999997</c:v>
                </c:pt>
                <c:pt idx="544">
                  <c:v>0.90821666666666701</c:v>
                </c:pt>
                <c:pt idx="545">
                  <c:v>0.90988333333333404</c:v>
                </c:pt>
                <c:pt idx="546">
                  <c:v>0.91154999999999997</c:v>
                </c:pt>
                <c:pt idx="547">
                  <c:v>0.91321666666666701</c:v>
                </c:pt>
                <c:pt idx="548">
                  <c:v>0.91488333333333405</c:v>
                </c:pt>
                <c:pt idx="549">
                  <c:v>0.91654999999999998</c:v>
                </c:pt>
                <c:pt idx="550">
                  <c:v>0.91821666666666701</c:v>
                </c:pt>
                <c:pt idx="551">
                  <c:v>0.91988333333333405</c:v>
                </c:pt>
                <c:pt idx="552">
                  <c:v>0.92154999999999998</c:v>
                </c:pt>
                <c:pt idx="553">
                  <c:v>0.92321666666666702</c:v>
                </c:pt>
                <c:pt idx="554">
                  <c:v>0.92488333333333395</c:v>
                </c:pt>
                <c:pt idx="555">
                  <c:v>0.92654999999999998</c:v>
                </c:pt>
                <c:pt idx="556">
                  <c:v>0.92821666666666702</c:v>
                </c:pt>
                <c:pt idx="557">
                  <c:v>0.92988333333333395</c:v>
                </c:pt>
                <c:pt idx="558">
                  <c:v>0.93154999999999999</c:v>
                </c:pt>
                <c:pt idx="559">
                  <c:v>0.93321666666666703</c:v>
                </c:pt>
                <c:pt idx="560">
                  <c:v>0.93488333333333395</c:v>
                </c:pt>
                <c:pt idx="561">
                  <c:v>0.93654999999999999</c:v>
                </c:pt>
                <c:pt idx="562">
                  <c:v>0.93821666666666703</c:v>
                </c:pt>
                <c:pt idx="563">
                  <c:v>0.93988333333333396</c:v>
                </c:pt>
                <c:pt idx="564">
                  <c:v>0.94155</c:v>
                </c:pt>
                <c:pt idx="565">
                  <c:v>0.94321666666666704</c:v>
                </c:pt>
                <c:pt idx="566">
                  <c:v>0.94488333333333396</c:v>
                </c:pt>
                <c:pt idx="567">
                  <c:v>0.94655</c:v>
                </c:pt>
                <c:pt idx="568">
                  <c:v>0.94821666666666704</c:v>
                </c:pt>
                <c:pt idx="569">
                  <c:v>0.94988333333333397</c:v>
                </c:pt>
                <c:pt idx="570">
                  <c:v>0.95155000000000001</c:v>
                </c:pt>
                <c:pt idx="571">
                  <c:v>0.95321666666666705</c:v>
                </c:pt>
                <c:pt idx="572">
                  <c:v>0.95488333333333397</c:v>
                </c:pt>
                <c:pt idx="573">
                  <c:v>0.95655000000000001</c:v>
                </c:pt>
                <c:pt idx="574">
                  <c:v>0.95821666666666705</c:v>
                </c:pt>
                <c:pt idx="575">
                  <c:v>0.95988333333333398</c:v>
                </c:pt>
                <c:pt idx="576">
                  <c:v>0.96155000000000002</c:v>
                </c:pt>
                <c:pt idx="577">
                  <c:v>0.96321666666666705</c:v>
                </c:pt>
                <c:pt idx="578">
                  <c:v>0.96488333333333398</c:v>
                </c:pt>
                <c:pt idx="579">
                  <c:v>0.96655000000000002</c:v>
                </c:pt>
                <c:pt idx="580">
                  <c:v>0.96821666666666695</c:v>
                </c:pt>
                <c:pt idx="581">
                  <c:v>0.96988333333333399</c:v>
                </c:pt>
                <c:pt idx="582">
                  <c:v>0.97155000000000002</c:v>
                </c:pt>
                <c:pt idx="583">
                  <c:v>0.97321666666666695</c:v>
                </c:pt>
                <c:pt idx="584">
                  <c:v>0.97488333333333399</c:v>
                </c:pt>
                <c:pt idx="585">
                  <c:v>0.97655000000000103</c:v>
                </c:pt>
                <c:pt idx="586">
                  <c:v>0.97821666666666696</c:v>
                </c:pt>
                <c:pt idx="587">
                  <c:v>0.97988333333333399</c:v>
                </c:pt>
                <c:pt idx="588">
                  <c:v>0.98155000000000003</c:v>
                </c:pt>
                <c:pt idx="589">
                  <c:v>0.98321666666666696</c:v>
                </c:pt>
                <c:pt idx="590">
                  <c:v>0.984883333333334</c:v>
                </c:pt>
                <c:pt idx="591">
                  <c:v>0.98655000000000004</c:v>
                </c:pt>
                <c:pt idx="592">
                  <c:v>0.98821666666666697</c:v>
                </c:pt>
                <c:pt idx="593">
                  <c:v>0.989883333333334</c:v>
                </c:pt>
                <c:pt idx="594">
                  <c:v>0.99155000000000004</c:v>
                </c:pt>
                <c:pt idx="595">
                  <c:v>0.99321666666666697</c:v>
                </c:pt>
                <c:pt idx="596">
                  <c:v>0.99488333333333401</c:v>
                </c:pt>
                <c:pt idx="597">
                  <c:v>0.99655000000000005</c:v>
                </c:pt>
                <c:pt idx="598">
                  <c:v>0.99821666666666697</c:v>
                </c:pt>
                <c:pt idx="599">
                  <c:v>0.99988333333333401</c:v>
                </c:pt>
                <c:pt idx="600">
                  <c:v>1.0015499999999999</c:v>
                </c:pt>
                <c:pt idx="601">
                  <c:v>1.00321666666667</c:v>
                </c:pt>
                <c:pt idx="602">
                  <c:v>1.00488333333334</c:v>
                </c:pt>
                <c:pt idx="603">
                  <c:v>1.0065500000000001</c:v>
                </c:pt>
                <c:pt idx="604">
                  <c:v>1.0082166666666701</c:v>
                </c:pt>
                <c:pt idx="605">
                  <c:v>1.0098833333333399</c:v>
                </c:pt>
                <c:pt idx="606">
                  <c:v>1.0115499999999999</c:v>
                </c:pt>
                <c:pt idx="607">
                  <c:v>1.01321666666667</c:v>
                </c:pt>
                <c:pt idx="608">
                  <c:v>1.01488333333334</c:v>
                </c:pt>
                <c:pt idx="609">
                  <c:v>1.0165500000000001</c:v>
                </c:pt>
                <c:pt idx="610">
                  <c:v>1.0182166666666701</c:v>
                </c:pt>
                <c:pt idx="611">
                  <c:v>1.0198833333333399</c:v>
                </c:pt>
                <c:pt idx="612">
                  <c:v>1.02155</c:v>
                </c:pt>
                <c:pt idx="613">
                  <c:v>1.02321666666667</c:v>
                </c:pt>
                <c:pt idx="614">
                  <c:v>1.02488333333334</c:v>
                </c:pt>
                <c:pt idx="615">
                  <c:v>1.0265500000000001</c:v>
                </c:pt>
                <c:pt idx="616">
                  <c:v>1.0282166666666701</c:v>
                </c:pt>
                <c:pt idx="617">
                  <c:v>1.0298833333333399</c:v>
                </c:pt>
                <c:pt idx="618">
                  <c:v>1.03155</c:v>
                </c:pt>
                <c:pt idx="619">
                  <c:v>1.03321666666667</c:v>
                </c:pt>
                <c:pt idx="620">
                  <c:v>1.03488333333334</c:v>
                </c:pt>
                <c:pt idx="621">
                  <c:v>1.0365500000000001</c:v>
                </c:pt>
                <c:pt idx="622">
                  <c:v>1.0382166666666699</c:v>
                </c:pt>
                <c:pt idx="623">
                  <c:v>1.0398833333333399</c:v>
                </c:pt>
                <c:pt idx="624">
                  <c:v>1.04155</c:v>
                </c:pt>
                <c:pt idx="625">
                  <c:v>1.04321666666667</c:v>
                </c:pt>
                <c:pt idx="626">
                  <c:v>1.04488333333334</c:v>
                </c:pt>
                <c:pt idx="627">
                  <c:v>1.0465500000000001</c:v>
                </c:pt>
                <c:pt idx="628">
                  <c:v>1.0482166666666699</c:v>
                </c:pt>
                <c:pt idx="629">
                  <c:v>1.0498833333333399</c:v>
                </c:pt>
                <c:pt idx="630">
                  <c:v>1.05155</c:v>
                </c:pt>
                <c:pt idx="631">
                  <c:v>1.05321666666667</c:v>
                </c:pt>
                <c:pt idx="632">
                  <c:v>1.0548833333333401</c:v>
                </c:pt>
                <c:pt idx="633">
                  <c:v>1.0565500000000001</c:v>
                </c:pt>
                <c:pt idx="634">
                  <c:v>1.0582166666666699</c:v>
                </c:pt>
                <c:pt idx="635">
                  <c:v>1.0598833333333399</c:v>
                </c:pt>
                <c:pt idx="636">
                  <c:v>1.06155</c:v>
                </c:pt>
                <c:pt idx="637">
                  <c:v>1.06321666666667</c:v>
                </c:pt>
                <c:pt idx="638">
                  <c:v>1.0648833333333401</c:v>
                </c:pt>
                <c:pt idx="639">
                  <c:v>1.0665500000000001</c:v>
                </c:pt>
                <c:pt idx="640">
                  <c:v>1.0682166666666699</c:v>
                </c:pt>
                <c:pt idx="641">
                  <c:v>1.06988333333334</c:v>
                </c:pt>
                <c:pt idx="642">
                  <c:v>1.07155</c:v>
                </c:pt>
                <c:pt idx="643">
                  <c:v>1.07321666666667</c:v>
                </c:pt>
                <c:pt idx="644">
                  <c:v>1.0748833333333401</c:v>
                </c:pt>
                <c:pt idx="645">
                  <c:v>1.0765499999999999</c:v>
                </c:pt>
                <c:pt idx="646">
                  <c:v>1.0782166666666699</c:v>
                </c:pt>
                <c:pt idx="647">
                  <c:v>1.07988333333334</c:v>
                </c:pt>
                <c:pt idx="648">
                  <c:v>1.08155</c:v>
                </c:pt>
                <c:pt idx="649">
                  <c:v>1.08321666666667</c:v>
                </c:pt>
                <c:pt idx="650">
                  <c:v>1.0848833333333401</c:v>
                </c:pt>
                <c:pt idx="651">
                  <c:v>1.0865499999999999</c:v>
                </c:pt>
                <c:pt idx="652">
                  <c:v>1.0882166666666699</c:v>
                </c:pt>
                <c:pt idx="653">
                  <c:v>1.08988333333334</c:v>
                </c:pt>
                <c:pt idx="654">
                  <c:v>1.09155</c:v>
                </c:pt>
                <c:pt idx="655">
                  <c:v>1.0932166666666701</c:v>
                </c:pt>
                <c:pt idx="656">
                  <c:v>1.0948833333333401</c:v>
                </c:pt>
                <c:pt idx="657">
                  <c:v>1.0965499999999999</c:v>
                </c:pt>
                <c:pt idx="658">
                  <c:v>1.0982166666666699</c:v>
                </c:pt>
                <c:pt idx="659">
                  <c:v>1.09988333333334</c:v>
                </c:pt>
                <c:pt idx="660">
                  <c:v>1.10155</c:v>
                </c:pt>
                <c:pt idx="661">
                  <c:v>1.1032166666666701</c:v>
                </c:pt>
                <c:pt idx="662">
                  <c:v>1.1048833333333401</c:v>
                </c:pt>
                <c:pt idx="663">
                  <c:v>1.1065499999999999</c:v>
                </c:pt>
                <c:pt idx="664">
                  <c:v>1.10821666666667</c:v>
                </c:pt>
                <c:pt idx="665">
                  <c:v>1.10988333333334</c:v>
                </c:pt>
                <c:pt idx="666">
                  <c:v>1.11155</c:v>
                </c:pt>
                <c:pt idx="667">
                  <c:v>1.1132166666666701</c:v>
                </c:pt>
                <c:pt idx="668">
                  <c:v>1.1148833333333401</c:v>
                </c:pt>
                <c:pt idx="669">
                  <c:v>1.1165499999999999</c:v>
                </c:pt>
                <c:pt idx="670">
                  <c:v>1.11821666666667</c:v>
                </c:pt>
                <c:pt idx="671">
                  <c:v>1.11988333333334</c:v>
                </c:pt>
                <c:pt idx="672">
                  <c:v>1.12155</c:v>
                </c:pt>
                <c:pt idx="673">
                  <c:v>1.1232166666666701</c:v>
                </c:pt>
                <c:pt idx="674">
                  <c:v>1.1248833333333399</c:v>
                </c:pt>
                <c:pt idx="675">
                  <c:v>1.1265499999999999</c:v>
                </c:pt>
                <c:pt idx="676">
                  <c:v>1.12821666666667</c:v>
                </c:pt>
                <c:pt idx="677">
                  <c:v>1.12988333333334</c:v>
                </c:pt>
                <c:pt idx="678">
                  <c:v>1.1315500000000001</c:v>
                </c:pt>
                <c:pt idx="679">
                  <c:v>1.1332166666666701</c:v>
                </c:pt>
                <c:pt idx="680">
                  <c:v>1.1348833333333399</c:v>
                </c:pt>
                <c:pt idx="681">
                  <c:v>1.1365499999999999</c:v>
                </c:pt>
                <c:pt idx="682">
                  <c:v>1.13821666666667</c:v>
                </c:pt>
                <c:pt idx="683">
                  <c:v>1.13988333333334</c:v>
                </c:pt>
                <c:pt idx="684">
                  <c:v>1.1415500000000001</c:v>
                </c:pt>
                <c:pt idx="685">
                  <c:v>1.1432166666666701</c:v>
                </c:pt>
                <c:pt idx="686">
                  <c:v>1.1448833333333399</c:v>
                </c:pt>
                <c:pt idx="687">
                  <c:v>1.14655</c:v>
                </c:pt>
                <c:pt idx="688">
                  <c:v>1.14821666666667</c:v>
                </c:pt>
                <c:pt idx="689">
                  <c:v>1.14988333333334</c:v>
                </c:pt>
                <c:pt idx="690">
                  <c:v>1.1515500000000001</c:v>
                </c:pt>
                <c:pt idx="691">
                  <c:v>1.1532166666666701</c:v>
                </c:pt>
                <c:pt idx="692">
                  <c:v>1.1548833333333399</c:v>
                </c:pt>
                <c:pt idx="693">
                  <c:v>1.15655</c:v>
                </c:pt>
                <c:pt idx="694">
                  <c:v>1.15821666666667</c:v>
                </c:pt>
                <c:pt idx="695">
                  <c:v>1.15988333333334</c:v>
                </c:pt>
                <c:pt idx="696">
                  <c:v>1.1615500000000001</c:v>
                </c:pt>
                <c:pt idx="697">
                  <c:v>1.1632166666666699</c:v>
                </c:pt>
                <c:pt idx="698">
                  <c:v>1.1648833333333399</c:v>
                </c:pt>
                <c:pt idx="699">
                  <c:v>1.16655</c:v>
                </c:pt>
                <c:pt idx="700">
                  <c:v>1.16821666666667</c:v>
                </c:pt>
                <c:pt idx="701">
                  <c:v>1.16988333333334</c:v>
                </c:pt>
                <c:pt idx="702">
                  <c:v>1.1715500000000001</c:v>
                </c:pt>
                <c:pt idx="703">
                  <c:v>1.1732166666666699</c:v>
                </c:pt>
                <c:pt idx="704">
                  <c:v>1.1748833333333399</c:v>
                </c:pt>
                <c:pt idx="705">
                  <c:v>1.17655</c:v>
                </c:pt>
                <c:pt idx="706">
                  <c:v>1.17821666666667</c:v>
                </c:pt>
                <c:pt idx="707">
                  <c:v>1.1798833333333401</c:v>
                </c:pt>
                <c:pt idx="708">
                  <c:v>1.1815500000000001</c:v>
                </c:pt>
                <c:pt idx="709">
                  <c:v>1.1832166666666699</c:v>
                </c:pt>
                <c:pt idx="710">
                  <c:v>1.1848833333333399</c:v>
                </c:pt>
                <c:pt idx="711">
                  <c:v>1.18655</c:v>
                </c:pt>
                <c:pt idx="712">
                  <c:v>1.18821666666667</c:v>
                </c:pt>
                <c:pt idx="713">
                  <c:v>1.1898833333333401</c:v>
                </c:pt>
                <c:pt idx="714">
                  <c:v>1.1915500000000001</c:v>
                </c:pt>
                <c:pt idx="715">
                  <c:v>1.1932166666666699</c:v>
                </c:pt>
                <c:pt idx="716">
                  <c:v>1.19488333333334</c:v>
                </c:pt>
                <c:pt idx="717">
                  <c:v>1.19655</c:v>
                </c:pt>
                <c:pt idx="718">
                  <c:v>1.19821666666667</c:v>
                </c:pt>
                <c:pt idx="719">
                  <c:v>1.1998833333333401</c:v>
                </c:pt>
                <c:pt idx="720">
                  <c:v>1.2015499999999999</c:v>
                </c:pt>
                <c:pt idx="721">
                  <c:v>1.2032166666666699</c:v>
                </c:pt>
                <c:pt idx="722">
                  <c:v>1.20488333333334</c:v>
                </c:pt>
                <c:pt idx="723">
                  <c:v>1.20655</c:v>
                </c:pt>
                <c:pt idx="724">
                  <c:v>1.20821666666667</c:v>
                </c:pt>
                <c:pt idx="725">
                  <c:v>1.2098833333333401</c:v>
                </c:pt>
                <c:pt idx="726">
                  <c:v>1.2115499999999999</c:v>
                </c:pt>
                <c:pt idx="727">
                  <c:v>1.2132166666666699</c:v>
                </c:pt>
                <c:pt idx="728">
                  <c:v>1.21488333333334</c:v>
                </c:pt>
                <c:pt idx="729">
                  <c:v>1.21655</c:v>
                </c:pt>
                <c:pt idx="730">
                  <c:v>1.2182166666666701</c:v>
                </c:pt>
                <c:pt idx="731">
                  <c:v>1.2198833333333401</c:v>
                </c:pt>
                <c:pt idx="732">
                  <c:v>1.2215499999999999</c:v>
                </c:pt>
                <c:pt idx="733">
                  <c:v>1.2232166666666699</c:v>
                </c:pt>
                <c:pt idx="734">
                  <c:v>1.22488333333334</c:v>
                </c:pt>
                <c:pt idx="735">
                  <c:v>1.22655</c:v>
                </c:pt>
                <c:pt idx="736">
                  <c:v>1.2282166666666701</c:v>
                </c:pt>
                <c:pt idx="737">
                  <c:v>1.2298833333333401</c:v>
                </c:pt>
                <c:pt idx="738">
                  <c:v>1.2315499999999999</c:v>
                </c:pt>
                <c:pt idx="739">
                  <c:v>1.23321666666667</c:v>
                </c:pt>
                <c:pt idx="740">
                  <c:v>1.23488333333334</c:v>
                </c:pt>
                <c:pt idx="741">
                  <c:v>1.23655</c:v>
                </c:pt>
                <c:pt idx="742">
                  <c:v>1.2382166666666701</c:v>
                </c:pt>
                <c:pt idx="743">
                  <c:v>1.2398833333333401</c:v>
                </c:pt>
                <c:pt idx="744">
                  <c:v>1.2415499999999999</c:v>
                </c:pt>
                <c:pt idx="745">
                  <c:v>1.24321666666667</c:v>
                </c:pt>
                <c:pt idx="746">
                  <c:v>1.24488333333334</c:v>
                </c:pt>
                <c:pt idx="747">
                  <c:v>1.24655</c:v>
                </c:pt>
                <c:pt idx="748">
                  <c:v>1.2482166666666701</c:v>
                </c:pt>
                <c:pt idx="749">
                  <c:v>1.2498833333333399</c:v>
                </c:pt>
                <c:pt idx="750">
                  <c:v>1.2515499999999999</c:v>
                </c:pt>
                <c:pt idx="751">
                  <c:v>1.25321666666667</c:v>
                </c:pt>
                <c:pt idx="752">
                  <c:v>1.25488333333334</c:v>
                </c:pt>
                <c:pt idx="753">
                  <c:v>1.2565500000000001</c:v>
                </c:pt>
                <c:pt idx="754">
                  <c:v>1.2582166666666701</c:v>
                </c:pt>
                <c:pt idx="755">
                  <c:v>1.2598833333333399</c:v>
                </c:pt>
                <c:pt idx="756">
                  <c:v>1.2615499999999999</c:v>
                </c:pt>
                <c:pt idx="757">
                  <c:v>1.26321666666667</c:v>
                </c:pt>
                <c:pt idx="758">
                  <c:v>1.26488333333334</c:v>
                </c:pt>
                <c:pt idx="759">
                  <c:v>1.2665500000000001</c:v>
                </c:pt>
                <c:pt idx="760">
                  <c:v>1.2682166666666701</c:v>
                </c:pt>
                <c:pt idx="761">
                  <c:v>1.2698833333333399</c:v>
                </c:pt>
                <c:pt idx="762">
                  <c:v>1.27155</c:v>
                </c:pt>
                <c:pt idx="763">
                  <c:v>1.27321666666667</c:v>
                </c:pt>
                <c:pt idx="764">
                  <c:v>1.27488333333334</c:v>
                </c:pt>
                <c:pt idx="765">
                  <c:v>1.2765500000000001</c:v>
                </c:pt>
                <c:pt idx="766">
                  <c:v>1.2782166666666701</c:v>
                </c:pt>
                <c:pt idx="767">
                  <c:v>1.2798833333333399</c:v>
                </c:pt>
                <c:pt idx="768">
                  <c:v>1.28155</c:v>
                </c:pt>
                <c:pt idx="769">
                  <c:v>1.28321666666667</c:v>
                </c:pt>
                <c:pt idx="770">
                  <c:v>1.28488333333334</c:v>
                </c:pt>
                <c:pt idx="771">
                  <c:v>1.2865500000000001</c:v>
                </c:pt>
                <c:pt idx="772">
                  <c:v>1.2882166666666699</c:v>
                </c:pt>
                <c:pt idx="773">
                  <c:v>1.2898833333333399</c:v>
                </c:pt>
                <c:pt idx="774">
                  <c:v>1.29155</c:v>
                </c:pt>
                <c:pt idx="775">
                  <c:v>1.29321666666667</c:v>
                </c:pt>
                <c:pt idx="776">
                  <c:v>1.29488333333334</c:v>
                </c:pt>
                <c:pt idx="777">
                  <c:v>1.2965500000000001</c:v>
                </c:pt>
                <c:pt idx="778">
                  <c:v>1.2982166666666699</c:v>
                </c:pt>
                <c:pt idx="779">
                  <c:v>1.2998833333333399</c:v>
                </c:pt>
                <c:pt idx="780">
                  <c:v>1.30155</c:v>
                </c:pt>
                <c:pt idx="781">
                  <c:v>1.30321666666667</c:v>
                </c:pt>
                <c:pt idx="782">
                  <c:v>1.3048833333333401</c:v>
                </c:pt>
                <c:pt idx="783">
                  <c:v>1.3065500000000001</c:v>
                </c:pt>
                <c:pt idx="784">
                  <c:v>1.3082166666666699</c:v>
                </c:pt>
                <c:pt idx="785">
                  <c:v>1.3098833333333399</c:v>
                </c:pt>
                <c:pt idx="786">
                  <c:v>1.31155</c:v>
                </c:pt>
                <c:pt idx="787">
                  <c:v>1.31321666666667</c:v>
                </c:pt>
                <c:pt idx="788">
                  <c:v>1.3148833333333401</c:v>
                </c:pt>
                <c:pt idx="789">
                  <c:v>1.3165500000000001</c:v>
                </c:pt>
                <c:pt idx="790">
                  <c:v>1.3182166666666699</c:v>
                </c:pt>
                <c:pt idx="791">
                  <c:v>1.31988333333334</c:v>
                </c:pt>
                <c:pt idx="792">
                  <c:v>1.32155</c:v>
                </c:pt>
                <c:pt idx="793">
                  <c:v>1.32321666666667</c:v>
                </c:pt>
                <c:pt idx="794">
                  <c:v>1.3248833333333401</c:v>
                </c:pt>
                <c:pt idx="795">
                  <c:v>1.3265499999999999</c:v>
                </c:pt>
                <c:pt idx="796">
                  <c:v>1.3282166666666699</c:v>
                </c:pt>
                <c:pt idx="797">
                  <c:v>1.32988333333334</c:v>
                </c:pt>
                <c:pt idx="798">
                  <c:v>1.33155</c:v>
                </c:pt>
                <c:pt idx="799">
                  <c:v>1.33321666666667</c:v>
                </c:pt>
                <c:pt idx="800">
                  <c:v>1.3348833333333401</c:v>
                </c:pt>
                <c:pt idx="801">
                  <c:v>1.3365499999999999</c:v>
                </c:pt>
                <c:pt idx="802">
                  <c:v>1.3382166666666699</c:v>
                </c:pt>
                <c:pt idx="803">
                  <c:v>1.33988333333334</c:v>
                </c:pt>
                <c:pt idx="804">
                  <c:v>1.34155</c:v>
                </c:pt>
                <c:pt idx="805">
                  <c:v>1.3432166666666701</c:v>
                </c:pt>
                <c:pt idx="806">
                  <c:v>1.3448833333333401</c:v>
                </c:pt>
                <c:pt idx="807">
                  <c:v>1.3465499999999999</c:v>
                </c:pt>
                <c:pt idx="808">
                  <c:v>1.3482166666666699</c:v>
                </c:pt>
                <c:pt idx="809">
                  <c:v>1.34988333333334</c:v>
                </c:pt>
                <c:pt idx="810">
                  <c:v>1.35155</c:v>
                </c:pt>
                <c:pt idx="811">
                  <c:v>1.3532166666666701</c:v>
                </c:pt>
                <c:pt idx="812">
                  <c:v>1.3548833333333401</c:v>
                </c:pt>
                <c:pt idx="813">
                  <c:v>1.3565499999999999</c:v>
                </c:pt>
                <c:pt idx="814">
                  <c:v>1.35821666666667</c:v>
                </c:pt>
                <c:pt idx="815">
                  <c:v>1.35988333333334</c:v>
                </c:pt>
                <c:pt idx="816">
                  <c:v>1.36155</c:v>
                </c:pt>
                <c:pt idx="817">
                  <c:v>1.3632166666666701</c:v>
                </c:pt>
                <c:pt idx="818">
                  <c:v>1.3648833333333401</c:v>
                </c:pt>
                <c:pt idx="819">
                  <c:v>1.3665499999999999</c:v>
                </c:pt>
                <c:pt idx="820">
                  <c:v>1.36821666666667</c:v>
                </c:pt>
                <c:pt idx="821">
                  <c:v>1.36988333333334</c:v>
                </c:pt>
                <c:pt idx="822">
                  <c:v>1.37155</c:v>
                </c:pt>
                <c:pt idx="823">
                  <c:v>1.3732166666666701</c:v>
                </c:pt>
                <c:pt idx="824">
                  <c:v>1.3748833333333399</c:v>
                </c:pt>
                <c:pt idx="825">
                  <c:v>1.3765499999999999</c:v>
                </c:pt>
                <c:pt idx="826">
                  <c:v>1.37821666666667</c:v>
                </c:pt>
                <c:pt idx="827">
                  <c:v>1.37988333333334</c:v>
                </c:pt>
                <c:pt idx="828">
                  <c:v>1.3815500000000001</c:v>
                </c:pt>
                <c:pt idx="829">
                  <c:v>1.3832166666666701</c:v>
                </c:pt>
                <c:pt idx="830">
                  <c:v>1.3848833333333399</c:v>
                </c:pt>
                <c:pt idx="831">
                  <c:v>1.3865499999999999</c:v>
                </c:pt>
                <c:pt idx="832">
                  <c:v>1.38821666666667</c:v>
                </c:pt>
                <c:pt idx="833">
                  <c:v>1.38988333333334</c:v>
                </c:pt>
                <c:pt idx="834">
                  <c:v>1.3915500000000001</c:v>
                </c:pt>
                <c:pt idx="835">
                  <c:v>1.3932166666666701</c:v>
                </c:pt>
                <c:pt idx="836">
                  <c:v>1.3948833333333399</c:v>
                </c:pt>
                <c:pt idx="837">
                  <c:v>1.39655</c:v>
                </c:pt>
                <c:pt idx="838">
                  <c:v>1.39821666666667</c:v>
                </c:pt>
                <c:pt idx="839">
                  <c:v>1.39988333333334</c:v>
                </c:pt>
                <c:pt idx="840">
                  <c:v>1.4015500000000001</c:v>
                </c:pt>
                <c:pt idx="841">
                  <c:v>1.4032166666666701</c:v>
                </c:pt>
                <c:pt idx="842">
                  <c:v>1.4048833333333399</c:v>
                </c:pt>
                <c:pt idx="843">
                  <c:v>1.40655</c:v>
                </c:pt>
                <c:pt idx="844">
                  <c:v>1.40821666666667</c:v>
                </c:pt>
                <c:pt idx="845">
                  <c:v>1.40988333333334</c:v>
                </c:pt>
                <c:pt idx="846">
                  <c:v>1.4115500000000001</c:v>
                </c:pt>
                <c:pt idx="847">
                  <c:v>1.4132166666666699</c:v>
                </c:pt>
                <c:pt idx="848">
                  <c:v>1.4148833333333399</c:v>
                </c:pt>
                <c:pt idx="849">
                  <c:v>1.41655</c:v>
                </c:pt>
                <c:pt idx="850">
                  <c:v>1.41821666666667</c:v>
                </c:pt>
                <c:pt idx="851">
                  <c:v>1.41988333333334</c:v>
                </c:pt>
                <c:pt idx="852">
                  <c:v>1.4215500000000001</c:v>
                </c:pt>
                <c:pt idx="853">
                  <c:v>1.4232166666666699</c:v>
                </c:pt>
                <c:pt idx="854">
                  <c:v>1.4248833333333399</c:v>
                </c:pt>
                <c:pt idx="855">
                  <c:v>1.42655</c:v>
                </c:pt>
                <c:pt idx="856">
                  <c:v>1.42821666666667</c:v>
                </c:pt>
                <c:pt idx="857">
                  <c:v>1.4298833333333401</c:v>
                </c:pt>
                <c:pt idx="858">
                  <c:v>1.4315500000000001</c:v>
                </c:pt>
                <c:pt idx="859">
                  <c:v>1.4332166666666699</c:v>
                </c:pt>
                <c:pt idx="860">
                  <c:v>1.4348833333333399</c:v>
                </c:pt>
                <c:pt idx="861">
                  <c:v>1.43655</c:v>
                </c:pt>
                <c:pt idx="862">
                  <c:v>1.43821666666667</c:v>
                </c:pt>
                <c:pt idx="863">
                  <c:v>1.4398833333333401</c:v>
                </c:pt>
                <c:pt idx="864">
                  <c:v>1.4415500000000001</c:v>
                </c:pt>
                <c:pt idx="865">
                  <c:v>1.4432166666666699</c:v>
                </c:pt>
                <c:pt idx="866">
                  <c:v>1.44488333333334</c:v>
                </c:pt>
                <c:pt idx="867">
                  <c:v>1.44655</c:v>
                </c:pt>
                <c:pt idx="868">
                  <c:v>1.44821666666667</c:v>
                </c:pt>
                <c:pt idx="869">
                  <c:v>1.4498833333333401</c:v>
                </c:pt>
                <c:pt idx="870">
                  <c:v>1.4515499999999999</c:v>
                </c:pt>
                <c:pt idx="871">
                  <c:v>1.4532166666666699</c:v>
                </c:pt>
                <c:pt idx="872">
                  <c:v>1.45488333333334</c:v>
                </c:pt>
                <c:pt idx="873">
                  <c:v>1.45655</c:v>
                </c:pt>
                <c:pt idx="874">
                  <c:v>1.45821666666667</c:v>
                </c:pt>
                <c:pt idx="875">
                  <c:v>1.4598833333333401</c:v>
                </c:pt>
                <c:pt idx="876">
                  <c:v>1.4615499999999999</c:v>
                </c:pt>
                <c:pt idx="877">
                  <c:v>1.4632166666666699</c:v>
                </c:pt>
                <c:pt idx="878">
                  <c:v>1.46488333333334</c:v>
                </c:pt>
                <c:pt idx="879">
                  <c:v>1.46655</c:v>
                </c:pt>
                <c:pt idx="880">
                  <c:v>1.4682166666666701</c:v>
                </c:pt>
                <c:pt idx="881">
                  <c:v>1.4698833333333401</c:v>
                </c:pt>
                <c:pt idx="882">
                  <c:v>1.4715499999999999</c:v>
                </c:pt>
                <c:pt idx="883">
                  <c:v>1.4732166666666699</c:v>
                </c:pt>
                <c:pt idx="884">
                  <c:v>1.47488333333334</c:v>
                </c:pt>
                <c:pt idx="885">
                  <c:v>1.47655</c:v>
                </c:pt>
                <c:pt idx="886">
                  <c:v>1.4782166666666701</c:v>
                </c:pt>
                <c:pt idx="887">
                  <c:v>1.4798833333333401</c:v>
                </c:pt>
                <c:pt idx="888">
                  <c:v>1.4815499999999999</c:v>
                </c:pt>
                <c:pt idx="889">
                  <c:v>1.48321666666667</c:v>
                </c:pt>
                <c:pt idx="890">
                  <c:v>1.48488333333334</c:v>
                </c:pt>
                <c:pt idx="891">
                  <c:v>1.48655</c:v>
                </c:pt>
                <c:pt idx="892">
                  <c:v>1.4882166666666701</c:v>
                </c:pt>
                <c:pt idx="893">
                  <c:v>1.4898833333333401</c:v>
                </c:pt>
                <c:pt idx="894">
                  <c:v>1.4915499999999999</c:v>
                </c:pt>
                <c:pt idx="895">
                  <c:v>1.49321666666667</c:v>
                </c:pt>
                <c:pt idx="896">
                  <c:v>1.49488333333334</c:v>
                </c:pt>
                <c:pt idx="897">
                  <c:v>1.49655</c:v>
                </c:pt>
                <c:pt idx="898">
                  <c:v>1.4982166666666701</c:v>
                </c:pt>
                <c:pt idx="899">
                  <c:v>1.4998833333333399</c:v>
                </c:pt>
                <c:pt idx="900">
                  <c:v>1.5015499999999999</c:v>
                </c:pt>
                <c:pt idx="901">
                  <c:v>1.50321666666667</c:v>
                </c:pt>
                <c:pt idx="902">
                  <c:v>1.50488333333334</c:v>
                </c:pt>
                <c:pt idx="903">
                  <c:v>1.5065500000000001</c:v>
                </c:pt>
                <c:pt idx="904">
                  <c:v>1.5082166666666701</c:v>
                </c:pt>
                <c:pt idx="905">
                  <c:v>1.5098833333333399</c:v>
                </c:pt>
                <c:pt idx="906">
                  <c:v>1.5115499999999999</c:v>
                </c:pt>
                <c:pt idx="907">
                  <c:v>1.51321666666667</c:v>
                </c:pt>
                <c:pt idx="908">
                  <c:v>1.51488333333334</c:v>
                </c:pt>
                <c:pt idx="909">
                  <c:v>1.5165500000000001</c:v>
                </c:pt>
                <c:pt idx="910">
                  <c:v>1.5182166666666701</c:v>
                </c:pt>
                <c:pt idx="911">
                  <c:v>1.5198833333333399</c:v>
                </c:pt>
                <c:pt idx="912">
                  <c:v>1.52155</c:v>
                </c:pt>
                <c:pt idx="913">
                  <c:v>1.52321666666667</c:v>
                </c:pt>
                <c:pt idx="914">
                  <c:v>1.52488333333334</c:v>
                </c:pt>
                <c:pt idx="915">
                  <c:v>1.5265500000000001</c:v>
                </c:pt>
                <c:pt idx="916">
                  <c:v>1.5282166666666701</c:v>
                </c:pt>
                <c:pt idx="917">
                  <c:v>1.5298833333333399</c:v>
                </c:pt>
                <c:pt idx="918">
                  <c:v>1.53155</c:v>
                </c:pt>
                <c:pt idx="919">
                  <c:v>1.53321666666667</c:v>
                </c:pt>
                <c:pt idx="920">
                  <c:v>1.53488333333334</c:v>
                </c:pt>
                <c:pt idx="921">
                  <c:v>1.5365500000000001</c:v>
                </c:pt>
                <c:pt idx="922">
                  <c:v>1.5382166666666699</c:v>
                </c:pt>
                <c:pt idx="923">
                  <c:v>1.5398833333333399</c:v>
                </c:pt>
                <c:pt idx="924">
                  <c:v>1.54155</c:v>
                </c:pt>
                <c:pt idx="925">
                  <c:v>1.54321666666667</c:v>
                </c:pt>
                <c:pt idx="926">
                  <c:v>1.54488333333334</c:v>
                </c:pt>
                <c:pt idx="927">
                  <c:v>1.5465500000000001</c:v>
                </c:pt>
                <c:pt idx="928">
                  <c:v>1.5482166666666699</c:v>
                </c:pt>
                <c:pt idx="929">
                  <c:v>1.5498833333333399</c:v>
                </c:pt>
                <c:pt idx="930">
                  <c:v>1.55155</c:v>
                </c:pt>
                <c:pt idx="931">
                  <c:v>1.55321666666667</c:v>
                </c:pt>
                <c:pt idx="932">
                  <c:v>1.5548833333333401</c:v>
                </c:pt>
                <c:pt idx="933">
                  <c:v>1.5565500000000001</c:v>
                </c:pt>
                <c:pt idx="934">
                  <c:v>1.5582166666666699</c:v>
                </c:pt>
                <c:pt idx="935">
                  <c:v>1.5598833333333399</c:v>
                </c:pt>
                <c:pt idx="936">
                  <c:v>1.56155</c:v>
                </c:pt>
                <c:pt idx="937">
                  <c:v>1.56321666666667</c:v>
                </c:pt>
                <c:pt idx="938">
                  <c:v>1.5648833333333401</c:v>
                </c:pt>
                <c:pt idx="939">
                  <c:v>1.5665500000000001</c:v>
                </c:pt>
                <c:pt idx="940">
                  <c:v>1.5682166666666699</c:v>
                </c:pt>
                <c:pt idx="941">
                  <c:v>1.56988333333334</c:v>
                </c:pt>
                <c:pt idx="942">
                  <c:v>1.57155</c:v>
                </c:pt>
                <c:pt idx="943">
                  <c:v>1.57321666666667</c:v>
                </c:pt>
                <c:pt idx="944">
                  <c:v>1.5748833333333401</c:v>
                </c:pt>
                <c:pt idx="945">
                  <c:v>1.5765499999999999</c:v>
                </c:pt>
                <c:pt idx="946">
                  <c:v>1.5782166666666699</c:v>
                </c:pt>
                <c:pt idx="947">
                  <c:v>1.57988333333334</c:v>
                </c:pt>
                <c:pt idx="948">
                  <c:v>1.58155</c:v>
                </c:pt>
                <c:pt idx="949">
                  <c:v>1.58321666666667</c:v>
                </c:pt>
                <c:pt idx="950">
                  <c:v>1.5848833333333401</c:v>
                </c:pt>
                <c:pt idx="951">
                  <c:v>1.5865499999999999</c:v>
                </c:pt>
                <c:pt idx="952">
                  <c:v>1.5882166666666699</c:v>
                </c:pt>
                <c:pt idx="953">
                  <c:v>1.58988333333334</c:v>
                </c:pt>
                <c:pt idx="954">
                  <c:v>1.59155</c:v>
                </c:pt>
                <c:pt idx="955">
                  <c:v>1.5932166666666701</c:v>
                </c:pt>
                <c:pt idx="956">
                  <c:v>1.5948833333333401</c:v>
                </c:pt>
                <c:pt idx="957">
                  <c:v>1.5965499999999999</c:v>
                </c:pt>
                <c:pt idx="958">
                  <c:v>1.5982166666666699</c:v>
                </c:pt>
                <c:pt idx="959">
                  <c:v>1.59988333333334</c:v>
                </c:pt>
                <c:pt idx="960">
                  <c:v>1.60155</c:v>
                </c:pt>
                <c:pt idx="961">
                  <c:v>1.6032166666666701</c:v>
                </c:pt>
                <c:pt idx="962">
                  <c:v>1.6048833333333401</c:v>
                </c:pt>
                <c:pt idx="963">
                  <c:v>1.6065499999999999</c:v>
                </c:pt>
                <c:pt idx="964">
                  <c:v>1.60821666666667</c:v>
                </c:pt>
                <c:pt idx="965">
                  <c:v>1.60988333333334</c:v>
                </c:pt>
                <c:pt idx="966">
                  <c:v>1.61155</c:v>
                </c:pt>
                <c:pt idx="967">
                  <c:v>1.6132166666666701</c:v>
                </c:pt>
                <c:pt idx="968">
                  <c:v>1.6148833333333401</c:v>
                </c:pt>
                <c:pt idx="969">
                  <c:v>1.6165499999999999</c:v>
                </c:pt>
                <c:pt idx="970">
                  <c:v>1.61821666666667</c:v>
                </c:pt>
                <c:pt idx="971">
                  <c:v>1.61988333333334</c:v>
                </c:pt>
                <c:pt idx="972">
                  <c:v>1.62155</c:v>
                </c:pt>
                <c:pt idx="973">
                  <c:v>1.6232166666666701</c:v>
                </c:pt>
                <c:pt idx="974">
                  <c:v>1.6248833333333399</c:v>
                </c:pt>
                <c:pt idx="975">
                  <c:v>1.6265499999999999</c:v>
                </c:pt>
                <c:pt idx="976">
                  <c:v>1.62821666666667</c:v>
                </c:pt>
                <c:pt idx="977">
                  <c:v>1.62988333333334</c:v>
                </c:pt>
                <c:pt idx="978">
                  <c:v>1.6315500000000001</c:v>
                </c:pt>
                <c:pt idx="979">
                  <c:v>1.6332166666666701</c:v>
                </c:pt>
                <c:pt idx="980">
                  <c:v>1.6348833333333399</c:v>
                </c:pt>
                <c:pt idx="981">
                  <c:v>1.6365499999999999</c:v>
                </c:pt>
                <c:pt idx="982">
                  <c:v>1.63821666666667</c:v>
                </c:pt>
                <c:pt idx="983">
                  <c:v>1.63988333333334</c:v>
                </c:pt>
                <c:pt idx="984">
                  <c:v>1.6415500000000001</c:v>
                </c:pt>
                <c:pt idx="985">
                  <c:v>1.6432166666666701</c:v>
                </c:pt>
                <c:pt idx="986">
                  <c:v>1.6448833333333399</c:v>
                </c:pt>
                <c:pt idx="987">
                  <c:v>1.64655</c:v>
                </c:pt>
                <c:pt idx="988">
                  <c:v>1.64821666666667</c:v>
                </c:pt>
                <c:pt idx="989">
                  <c:v>1.64988333333334</c:v>
                </c:pt>
                <c:pt idx="990">
                  <c:v>1.6515500000000001</c:v>
                </c:pt>
                <c:pt idx="991">
                  <c:v>1.6532166666666701</c:v>
                </c:pt>
                <c:pt idx="992">
                  <c:v>1.6548833333333399</c:v>
                </c:pt>
                <c:pt idx="993">
                  <c:v>1.65655</c:v>
                </c:pt>
                <c:pt idx="994">
                  <c:v>1.65821666666667</c:v>
                </c:pt>
                <c:pt idx="995">
                  <c:v>1.65988333333334</c:v>
                </c:pt>
                <c:pt idx="996">
                  <c:v>1.6615500000000001</c:v>
                </c:pt>
                <c:pt idx="997">
                  <c:v>1.6632166666666699</c:v>
                </c:pt>
                <c:pt idx="998">
                  <c:v>1.6648833333333399</c:v>
                </c:pt>
                <c:pt idx="999">
                  <c:v>1.66655</c:v>
                </c:pt>
                <c:pt idx="1000">
                  <c:v>1.66821666666667</c:v>
                </c:pt>
                <c:pt idx="1001">
                  <c:v>1.66988333333334</c:v>
                </c:pt>
                <c:pt idx="1002">
                  <c:v>1.6715500000000001</c:v>
                </c:pt>
                <c:pt idx="1003">
                  <c:v>1.6732166666666699</c:v>
                </c:pt>
                <c:pt idx="1004">
                  <c:v>1.6748833333333399</c:v>
                </c:pt>
                <c:pt idx="1005">
                  <c:v>1.67655</c:v>
                </c:pt>
                <c:pt idx="1006">
                  <c:v>1.67821666666667</c:v>
                </c:pt>
                <c:pt idx="1007">
                  <c:v>1.6798833333333401</c:v>
                </c:pt>
                <c:pt idx="1008">
                  <c:v>1.6815500000000001</c:v>
                </c:pt>
                <c:pt idx="1009">
                  <c:v>1.6832166666666699</c:v>
                </c:pt>
                <c:pt idx="1010">
                  <c:v>1.6848833333333399</c:v>
                </c:pt>
                <c:pt idx="1011">
                  <c:v>1.68655</c:v>
                </c:pt>
                <c:pt idx="1012">
                  <c:v>1.68821666666667</c:v>
                </c:pt>
                <c:pt idx="1013">
                  <c:v>1.6898833333333401</c:v>
                </c:pt>
                <c:pt idx="1014">
                  <c:v>1.6915500000000001</c:v>
                </c:pt>
                <c:pt idx="1015">
                  <c:v>1.6932166666666699</c:v>
                </c:pt>
                <c:pt idx="1016">
                  <c:v>1.69488333333334</c:v>
                </c:pt>
                <c:pt idx="1017">
                  <c:v>1.69655</c:v>
                </c:pt>
                <c:pt idx="1018">
                  <c:v>1.69821666666667</c:v>
                </c:pt>
                <c:pt idx="1019">
                  <c:v>1.6998833333333401</c:v>
                </c:pt>
                <c:pt idx="1020">
                  <c:v>1.7015499999999999</c:v>
                </c:pt>
                <c:pt idx="1021">
                  <c:v>1.7032166666666699</c:v>
                </c:pt>
                <c:pt idx="1022">
                  <c:v>1.70488333333334</c:v>
                </c:pt>
                <c:pt idx="1023">
                  <c:v>1.70655</c:v>
                </c:pt>
                <c:pt idx="1024">
                  <c:v>1.70821666666667</c:v>
                </c:pt>
                <c:pt idx="1025">
                  <c:v>1.7098833333333401</c:v>
                </c:pt>
                <c:pt idx="1026">
                  <c:v>1.7115499999999999</c:v>
                </c:pt>
                <c:pt idx="1027">
                  <c:v>1.7132166666666699</c:v>
                </c:pt>
                <c:pt idx="1028">
                  <c:v>1.71488333333334</c:v>
                </c:pt>
                <c:pt idx="1029">
                  <c:v>1.71655</c:v>
                </c:pt>
                <c:pt idx="1030">
                  <c:v>1.7182166666666701</c:v>
                </c:pt>
                <c:pt idx="1031">
                  <c:v>1.7198833333333401</c:v>
                </c:pt>
                <c:pt idx="1032">
                  <c:v>1.7215499999999999</c:v>
                </c:pt>
                <c:pt idx="1033">
                  <c:v>1.7232166666666699</c:v>
                </c:pt>
                <c:pt idx="1034">
                  <c:v>1.72488333333334</c:v>
                </c:pt>
                <c:pt idx="1035">
                  <c:v>1.72655</c:v>
                </c:pt>
                <c:pt idx="1036">
                  <c:v>1.7282166666666701</c:v>
                </c:pt>
                <c:pt idx="1037">
                  <c:v>1.7298833333333401</c:v>
                </c:pt>
                <c:pt idx="1038">
                  <c:v>1.7315499999999999</c:v>
                </c:pt>
                <c:pt idx="1039">
                  <c:v>1.73321666666667</c:v>
                </c:pt>
                <c:pt idx="1040">
                  <c:v>1.73488333333334</c:v>
                </c:pt>
                <c:pt idx="1041">
                  <c:v>1.73655</c:v>
                </c:pt>
                <c:pt idx="1042">
                  <c:v>1.7382166666666701</c:v>
                </c:pt>
                <c:pt idx="1043">
                  <c:v>1.7398833333333401</c:v>
                </c:pt>
                <c:pt idx="1044">
                  <c:v>1.7415499999999999</c:v>
                </c:pt>
                <c:pt idx="1045">
                  <c:v>1.74321666666667</c:v>
                </c:pt>
                <c:pt idx="1046">
                  <c:v>1.74488333333334</c:v>
                </c:pt>
                <c:pt idx="1047">
                  <c:v>1.74655</c:v>
                </c:pt>
                <c:pt idx="1048">
                  <c:v>1.7482166666666701</c:v>
                </c:pt>
                <c:pt idx="1049">
                  <c:v>1.7498833333333399</c:v>
                </c:pt>
                <c:pt idx="1050">
                  <c:v>1.7515499999999999</c:v>
                </c:pt>
                <c:pt idx="1051">
                  <c:v>1.75321666666667</c:v>
                </c:pt>
                <c:pt idx="1052">
                  <c:v>1.75488333333334</c:v>
                </c:pt>
                <c:pt idx="1053">
                  <c:v>1.7565500000000001</c:v>
                </c:pt>
                <c:pt idx="1054">
                  <c:v>1.7582166666666701</c:v>
                </c:pt>
                <c:pt idx="1055">
                  <c:v>1.7598833333333399</c:v>
                </c:pt>
                <c:pt idx="1056">
                  <c:v>1.7615499999999999</c:v>
                </c:pt>
                <c:pt idx="1057">
                  <c:v>1.76321666666667</c:v>
                </c:pt>
                <c:pt idx="1058">
                  <c:v>1.76488333333334</c:v>
                </c:pt>
                <c:pt idx="1059">
                  <c:v>1.7665500000000001</c:v>
                </c:pt>
                <c:pt idx="1060">
                  <c:v>1.7682166666666701</c:v>
                </c:pt>
                <c:pt idx="1061">
                  <c:v>1.7698833333333399</c:v>
                </c:pt>
                <c:pt idx="1062">
                  <c:v>1.77155</c:v>
                </c:pt>
                <c:pt idx="1063">
                  <c:v>1.77321666666667</c:v>
                </c:pt>
                <c:pt idx="1064">
                  <c:v>1.77488333333334</c:v>
                </c:pt>
                <c:pt idx="1065">
                  <c:v>1.7765500000000001</c:v>
                </c:pt>
                <c:pt idx="1066">
                  <c:v>1.7782166666666701</c:v>
                </c:pt>
                <c:pt idx="1067">
                  <c:v>1.7798833333333399</c:v>
                </c:pt>
                <c:pt idx="1068">
                  <c:v>1.78155</c:v>
                </c:pt>
                <c:pt idx="1069">
                  <c:v>1.78321666666667</c:v>
                </c:pt>
                <c:pt idx="1070">
                  <c:v>1.78488333333334</c:v>
                </c:pt>
                <c:pt idx="1071">
                  <c:v>1.7865500000000001</c:v>
                </c:pt>
                <c:pt idx="1072">
                  <c:v>1.7882166666666699</c:v>
                </c:pt>
                <c:pt idx="1073">
                  <c:v>1.7898833333333399</c:v>
                </c:pt>
                <c:pt idx="1074">
                  <c:v>1.79155</c:v>
                </c:pt>
                <c:pt idx="1075">
                  <c:v>1.79321666666667</c:v>
                </c:pt>
                <c:pt idx="1076">
                  <c:v>1.79488333333334</c:v>
                </c:pt>
                <c:pt idx="1077">
                  <c:v>1.7965500000000001</c:v>
                </c:pt>
                <c:pt idx="1078">
                  <c:v>1.7982166666666699</c:v>
                </c:pt>
                <c:pt idx="1079">
                  <c:v>1.7998833333333399</c:v>
                </c:pt>
                <c:pt idx="1080">
                  <c:v>1.80155</c:v>
                </c:pt>
                <c:pt idx="1081">
                  <c:v>1.80321666666667</c:v>
                </c:pt>
                <c:pt idx="1082">
                  <c:v>1.8048833333333401</c:v>
                </c:pt>
                <c:pt idx="1083">
                  <c:v>1.8065500000000001</c:v>
                </c:pt>
                <c:pt idx="1084">
                  <c:v>1.8082166666666699</c:v>
                </c:pt>
                <c:pt idx="1085">
                  <c:v>1.8098833333333399</c:v>
                </c:pt>
                <c:pt idx="1086">
                  <c:v>1.81155</c:v>
                </c:pt>
                <c:pt idx="1087">
                  <c:v>1.81321666666667</c:v>
                </c:pt>
                <c:pt idx="1088">
                  <c:v>1.8148833333333401</c:v>
                </c:pt>
                <c:pt idx="1089">
                  <c:v>1.8165500000000001</c:v>
                </c:pt>
                <c:pt idx="1090">
                  <c:v>1.8182166666666699</c:v>
                </c:pt>
                <c:pt idx="1091">
                  <c:v>1.81988333333334</c:v>
                </c:pt>
                <c:pt idx="1092">
                  <c:v>1.82155</c:v>
                </c:pt>
                <c:pt idx="1093">
                  <c:v>1.82321666666667</c:v>
                </c:pt>
                <c:pt idx="1094">
                  <c:v>1.8248833333333401</c:v>
                </c:pt>
                <c:pt idx="1095">
                  <c:v>1.8265499999999999</c:v>
                </c:pt>
                <c:pt idx="1096">
                  <c:v>1.8282166666666699</c:v>
                </c:pt>
                <c:pt idx="1097">
                  <c:v>1.82988333333334</c:v>
                </c:pt>
                <c:pt idx="1098">
                  <c:v>1.83155</c:v>
                </c:pt>
                <c:pt idx="1099">
                  <c:v>1.83321666666667</c:v>
                </c:pt>
                <c:pt idx="1100">
                  <c:v>1.8348833333333401</c:v>
                </c:pt>
                <c:pt idx="1101">
                  <c:v>1.8365499999999999</c:v>
                </c:pt>
                <c:pt idx="1102">
                  <c:v>1.8382166666666699</c:v>
                </c:pt>
                <c:pt idx="1103">
                  <c:v>1.83988333333334</c:v>
                </c:pt>
                <c:pt idx="1104">
                  <c:v>1.84155</c:v>
                </c:pt>
                <c:pt idx="1105">
                  <c:v>1.8432166666666701</c:v>
                </c:pt>
                <c:pt idx="1106">
                  <c:v>1.8448833333333401</c:v>
                </c:pt>
                <c:pt idx="1107">
                  <c:v>1.8465499999999999</c:v>
                </c:pt>
                <c:pt idx="1108">
                  <c:v>1.8482166666666699</c:v>
                </c:pt>
                <c:pt idx="1109">
                  <c:v>1.84988333333334</c:v>
                </c:pt>
                <c:pt idx="1110">
                  <c:v>1.85155</c:v>
                </c:pt>
                <c:pt idx="1111">
                  <c:v>1.8532166666666701</c:v>
                </c:pt>
                <c:pt idx="1112">
                  <c:v>1.8548833333333401</c:v>
                </c:pt>
                <c:pt idx="1113">
                  <c:v>1.8565499999999999</c:v>
                </c:pt>
                <c:pt idx="1114">
                  <c:v>1.85821666666667</c:v>
                </c:pt>
                <c:pt idx="1115">
                  <c:v>1.85988333333334</c:v>
                </c:pt>
                <c:pt idx="1116">
                  <c:v>1.86155</c:v>
                </c:pt>
                <c:pt idx="1117">
                  <c:v>1.8632166666666701</c:v>
                </c:pt>
                <c:pt idx="1118">
                  <c:v>1.8648833333333401</c:v>
                </c:pt>
                <c:pt idx="1119">
                  <c:v>1.8665499999999999</c:v>
                </c:pt>
                <c:pt idx="1120">
                  <c:v>1.86821666666667</c:v>
                </c:pt>
                <c:pt idx="1121">
                  <c:v>1.86988333333334</c:v>
                </c:pt>
                <c:pt idx="1122">
                  <c:v>1.87155</c:v>
                </c:pt>
                <c:pt idx="1123">
                  <c:v>1.8732166666666701</c:v>
                </c:pt>
                <c:pt idx="1124">
                  <c:v>1.8748833333333399</c:v>
                </c:pt>
                <c:pt idx="1125">
                  <c:v>1.8765499999999999</c:v>
                </c:pt>
                <c:pt idx="1126">
                  <c:v>1.87821666666667</c:v>
                </c:pt>
                <c:pt idx="1127">
                  <c:v>1.87988333333334</c:v>
                </c:pt>
                <c:pt idx="1128">
                  <c:v>1.8815500000000001</c:v>
                </c:pt>
                <c:pt idx="1129">
                  <c:v>1.8832166666666701</c:v>
                </c:pt>
                <c:pt idx="1130">
                  <c:v>1.8848833333333399</c:v>
                </c:pt>
                <c:pt idx="1131">
                  <c:v>1.8865499999999999</c:v>
                </c:pt>
                <c:pt idx="1132">
                  <c:v>1.88821666666667</c:v>
                </c:pt>
                <c:pt idx="1133">
                  <c:v>1.88988333333334</c:v>
                </c:pt>
                <c:pt idx="1134">
                  <c:v>1.8915500000000001</c:v>
                </c:pt>
                <c:pt idx="1135">
                  <c:v>1.8932166666666701</c:v>
                </c:pt>
                <c:pt idx="1136">
                  <c:v>1.8948833333333399</c:v>
                </c:pt>
                <c:pt idx="1137">
                  <c:v>1.89655</c:v>
                </c:pt>
                <c:pt idx="1138">
                  <c:v>1.89821666666667</c:v>
                </c:pt>
                <c:pt idx="1139">
                  <c:v>1.89988333333334</c:v>
                </c:pt>
                <c:pt idx="1140">
                  <c:v>1.9015500000000001</c:v>
                </c:pt>
                <c:pt idx="1141">
                  <c:v>1.9032166666666701</c:v>
                </c:pt>
                <c:pt idx="1142">
                  <c:v>1.9048833333333399</c:v>
                </c:pt>
                <c:pt idx="1143">
                  <c:v>1.90655</c:v>
                </c:pt>
                <c:pt idx="1144">
                  <c:v>1.90821666666667</c:v>
                </c:pt>
                <c:pt idx="1145">
                  <c:v>1.90988333333334</c:v>
                </c:pt>
                <c:pt idx="1146">
                  <c:v>1.9115500000000001</c:v>
                </c:pt>
                <c:pt idx="1147">
                  <c:v>1.9132166666666699</c:v>
                </c:pt>
                <c:pt idx="1148">
                  <c:v>1.9148833333333399</c:v>
                </c:pt>
                <c:pt idx="1149">
                  <c:v>1.91655</c:v>
                </c:pt>
                <c:pt idx="1150">
                  <c:v>1.91821666666667</c:v>
                </c:pt>
                <c:pt idx="1151">
                  <c:v>1.91988333333334</c:v>
                </c:pt>
                <c:pt idx="1152">
                  <c:v>1.9215500000000001</c:v>
                </c:pt>
                <c:pt idx="1153">
                  <c:v>1.9232166666666699</c:v>
                </c:pt>
                <c:pt idx="1154">
                  <c:v>1.9248833333333399</c:v>
                </c:pt>
                <c:pt idx="1155">
                  <c:v>1.92655</c:v>
                </c:pt>
                <c:pt idx="1156">
                  <c:v>1.92821666666667</c:v>
                </c:pt>
                <c:pt idx="1157">
                  <c:v>1.9298833333333401</c:v>
                </c:pt>
                <c:pt idx="1158">
                  <c:v>1.9315500000000001</c:v>
                </c:pt>
                <c:pt idx="1159">
                  <c:v>1.9332166666666699</c:v>
                </c:pt>
                <c:pt idx="1160">
                  <c:v>1.9348833333333399</c:v>
                </c:pt>
                <c:pt idx="1161">
                  <c:v>1.93655</c:v>
                </c:pt>
                <c:pt idx="1162">
                  <c:v>1.93821666666667</c:v>
                </c:pt>
                <c:pt idx="1163">
                  <c:v>1.9398833333333401</c:v>
                </c:pt>
                <c:pt idx="1164">
                  <c:v>1.9415500000000001</c:v>
                </c:pt>
                <c:pt idx="1165">
                  <c:v>1.9432166666666699</c:v>
                </c:pt>
                <c:pt idx="1166">
                  <c:v>1.94488333333334</c:v>
                </c:pt>
                <c:pt idx="1167">
                  <c:v>1.94655</c:v>
                </c:pt>
                <c:pt idx="1168">
                  <c:v>1.94821666666667</c:v>
                </c:pt>
                <c:pt idx="1169">
                  <c:v>1.9498833333333401</c:v>
                </c:pt>
                <c:pt idx="1170">
                  <c:v>1.9515499999999999</c:v>
                </c:pt>
                <c:pt idx="1171">
                  <c:v>1.9532166666666699</c:v>
                </c:pt>
                <c:pt idx="1172">
                  <c:v>1.95488333333334</c:v>
                </c:pt>
                <c:pt idx="1173">
                  <c:v>1.95655</c:v>
                </c:pt>
                <c:pt idx="1174">
                  <c:v>1.95821666666667</c:v>
                </c:pt>
                <c:pt idx="1175">
                  <c:v>1.9598833333333401</c:v>
                </c:pt>
                <c:pt idx="1176">
                  <c:v>1.9615499999999999</c:v>
                </c:pt>
                <c:pt idx="1177">
                  <c:v>1.9632166666666699</c:v>
                </c:pt>
                <c:pt idx="1178">
                  <c:v>1.96488333333334</c:v>
                </c:pt>
                <c:pt idx="1179">
                  <c:v>1.96655</c:v>
                </c:pt>
                <c:pt idx="1180">
                  <c:v>1.9682166666666701</c:v>
                </c:pt>
                <c:pt idx="1181">
                  <c:v>1.9698833333333401</c:v>
                </c:pt>
                <c:pt idx="1182">
                  <c:v>1.9715499999999999</c:v>
                </c:pt>
                <c:pt idx="1183">
                  <c:v>1.9732166666666699</c:v>
                </c:pt>
                <c:pt idx="1184">
                  <c:v>1.97488333333334</c:v>
                </c:pt>
                <c:pt idx="1185">
                  <c:v>1.97655</c:v>
                </c:pt>
                <c:pt idx="1186">
                  <c:v>1.9782166666666701</c:v>
                </c:pt>
                <c:pt idx="1187">
                  <c:v>1.9798833333333401</c:v>
                </c:pt>
                <c:pt idx="1188">
                  <c:v>1.9815499999999999</c:v>
                </c:pt>
                <c:pt idx="1189">
                  <c:v>1.98321666666667</c:v>
                </c:pt>
                <c:pt idx="1190">
                  <c:v>1.98488333333334</c:v>
                </c:pt>
                <c:pt idx="1191">
                  <c:v>1.98655</c:v>
                </c:pt>
                <c:pt idx="1192">
                  <c:v>1.9882166666666701</c:v>
                </c:pt>
                <c:pt idx="1193">
                  <c:v>1.9898833333333401</c:v>
                </c:pt>
                <c:pt idx="1194">
                  <c:v>1.9915499999999999</c:v>
                </c:pt>
                <c:pt idx="1195">
                  <c:v>1.99321666666667</c:v>
                </c:pt>
                <c:pt idx="1196">
                  <c:v>1.99488333333334</c:v>
                </c:pt>
                <c:pt idx="1197">
                  <c:v>1.99655</c:v>
                </c:pt>
                <c:pt idx="1198">
                  <c:v>1.9982166666666701</c:v>
                </c:pt>
                <c:pt idx="1199">
                  <c:v>1.9998833333333399</c:v>
                </c:pt>
                <c:pt idx="1200">
                  <c:v>2.0015499999999999</c:v>
                </c:pt>
                <c:pt idx="1201">
                  <c:v>2.00321666666667</c:v>
                </c:pt>
                <c:pt idx="1202">
                  <c:v>2.00488333333334</c:v>
                </c:pt>
                <c:pt idx="1203">
                  <c:v>2.0065499999999998</c:v>
                </c:pt>
                <c:pt idx="1204">
                  <c:v>2.0082166666666699</c:v>
                </c:pt>
                <c:pt idx="1205">
                  <c:v>2.0098833333333399</c:v>
                </c:pt>
                <c:pt idx="1206">
                  <c:v>2.0115500000000002</c:v>
                </c:pt>
                <c:pt idx="1207">
                  <c:v>2.0132166666666702</c:v>
                </c:pt>
                <c:pt idx="1208">
                  <c:v>2.0148833333333398</c:v>
                </c:pt>
                <c:pt idx="1209">
                  <c:v>2.0165500000000001</c:v>
                </c:pt>
                <c:pt idx="1210">
                  <c:v>2.0182166666666701</c:v>
                </c:pt>
                <c:pt idx="1211">
                  <c:v>2.0198833333333401</c:v>
                </c:pt>
                <c:pt idx="1212">
                  <c:v>2.02155</c:v>
                </c:pt>
                <c:pt idx="1213">
                  <c:v>2.02321666666667</c:v>
                </c:pt>
                <c:pt idx="1214">
                  <c:v>2.02488333333334</c:v>
                </c:pt>
                <c:pt idx="1215">
                  <c:v>2.0265499999999999</c:v>
                </c:pt>
                <c:pt idx="1216">
                  <c:v>2.0282166666666699</c:v>
                </c:pt>
                <c:pt idx="1217">
                  <c:v>2.0298833333333399</c:v>
                </c:pt>
                <c:pt idx="1218">
                  <c:v>2.0315500000000002</c:v>
                </c:pt>
                <c:pt idx="1219">
                  <c:v>2.0332166666666698</c:v>
                </c:pt>
                <c:pt idx="1220">
                  <c:v>2.0348833333333398</c:v>
                </c:pt>
                <c:pt idx="1221">
                  <c:v>2.0365500000000001</c:v>
                </c:pt>
                <c:pt idx="1222">
                  <c:v>2.0382166666666701</c:v>
                </c:pt>
                <c:pt idx="1223">
                  <c:v>2.0398833333333402</c:v>
                </c:pt>
                <c:pt idx="1224">
                  <c:v>2.04155</c:v>
                </c:pt>
                <c:pt idx="1225">
                  <c:v>2.04321666666667</c:v>
                </c:pt>
                <c:pt idx="1226">
                  <c:v>2.04488333333334</c:v>
                </c:pt>
                <c:pt idx="1227">
                  <c:v>2.0465499999999999</c:v>
                </c:pt>
                <c:pt idx="1228">
                  <c:v>2.0482166666666699</c:v>
                </c:pt>
                <c:pt idx="1229">
                  <c:v>2.0498833333333399</c:v>
                </c:pt>
                <c:pt idx="1230">
                  <c:v>2.0515500000000002</c:v>
                </c:pt>
                <c:pt idx="1231">
                  <c:v>2.0532166666666698</c:v>
                </c:pt>
                <c:pt idx="1232">
                  <c:v>2.0548833333333398</c:v>
                </c:pt>
                <c:pt idx="1233">
                  <c:v>2.0565500000000001</c:v>
                </c:pt>
                <c:pt idx="1234">
                  <c:v>2.0582166666666701</c:v>
                </c:pt>
                <c:pt idx="1235">
                  <c:v>2.0598833333333402</c:v>
                </c:pt>
                <c:pt idx="1236">
                  <c:v>2.06155</c:v>
                </c:pt>
                <c:pt idx="1237">
                  <c:v>2.06321666666667</c:v>
                </c:pt>
                <c:pt idx="1238">
                  <c:v>2.0648833333333401</c:v>
                </c:pt>
                <c:pt idx="1239">
                  <c:v>2.0665499999999999</c:v>
                </c:pt>
                <c:pt idx="1240">
                  <c:v>2.0682166666666699</c:v>
                </c:pt>
                <c:pt idx="1241">
                  <c:v>2.06988333333334</c:v>
                </c:pt>
                <c:pt idx="1242">
                  <c:v>2.0715499999999998</c:v>
                </c:pt>
                <c:pt idx="1243">
                  <c:v>2.0732166666666698</c:v>
                </c:pt>
                <c:pt idx="1244">
                  <c:v>2.0748833333333399</c:v>
                </c:pt>
                <c:pt idx="1245">
                  <c:v>2.0765500000000001</c:v>
                </c:pt>
                <c:pt idx="1246">
                  <c:v>2.0782166666666702</c:v>
                </c:pt>
                <c:pt idx="1247">
                  <c:v>2.0798833333333402</c:v>
                </c:pt>
                <c:pt idx="1248">
                  <c:v>2.08155</c:v>
                </c:pt>
                <c:pt idx="1249">
                  <c:v>2.08321666666667</c:v>
                </c:pt>
                <c:pt idx="1250">
                  <c:v>2.0848833333333401</c:v>
                </c:pt>
                <c:pt idx="1251">
                  <c:v>2.0865499999999999</c:v>
                </c:pt>
                <c:pt idx="1252">
                  <c:v>2.0882166666666699</c:v>
                </c:pt>
                <c:pt idx="1253">
                  <c:v>2.08988333333334</c:v>
                </c:pt>
                <c:pt idx="1254">
                  <c:v>2.0915499999999998</c:v>
                </c:pt>
                <c:pt idx="1255">
                  <c:v>2.0932166666666698</c:v>
                </c:pt>
                <c:pt idx="1256">
                  <c:v>2.0948833333333399</c:v>
                </c:pt>
                <c:pt idx="1257">
                  <c:v>2.0965500000000001</c:v>
                </c:pt>
                <c:pt idx="1258">
                  <c:v>2.0982166666666702</c:v>
                </c:pt>
                <c:pt idx="1259">
                  <c:v>2.0998833333333402</c:v>
                </c:pt>
                <c:pt idx="1260">
                  <c:v>2.10155</c:v>
                </c:pt>
                <c:pt idx="1261">
                  <c:v>2.1032166666666701</c:v>
                </c:pt>
                <c:pt idx="1262">
                  <c:v>2.1048833333333401</c:v>
                </c:pt>
                <c:pt idx="1263">
                  <c:v>2.1065499999999999</c:v>
                </c:pt>
                <c:pt idx="1264">
                  <c:v>2.10821666666667</c:v>
                </c:pt>
                <c:pt idx="1265">
                  <c:v>2.10988333333334</c:v>
                </c:pt>
                <c:pt idx="1266">
                  <c:v>2.1115499999999998</c:v>
                </c:pt>
                <c:pt idx="1267">
                  <c:v>2.1132166666666699</c:v>
                </c:pt>
                <c:pt idx="1268">
                  <c:v>2.1148833333333399</c:v>
                </c:pt>
                <c:pt idx="1269">
                  <c:v>2.1165500000000002</c:v>
                </c:pt>
                <c:pt idx="1270">
                  <c:v>2.1182166666666702</c:v>
                </c:pt>
                <c:pt idx="1271">
                  <c:v>2.1198833333333398</c:v>
                </c:pt>
                <c:pt idx="1272">
                  <c:v>2.12155</c:v>
                </c:pt>
                <c:pt idx="1273">
                  <c:v>2.1232166666666701</c:v>
                </c:pt>
                <c:pt idx="1274">
                  <c:v>2.1248833333333401</c:v>
                </c:pt>
                <c:pt idx="1275">
                  <c:v>2.1265499999999999</c:v>
                </c:pt>
                <c:pt idx="1276">
                  <c:v>2.12821666666667</c:v>
                </c:pt>
                <c:pt idx="1277">
                  <c:v>2.12988333333334</c:v>
                </c:pt>
                <c:pt idx="1278">
                  <c:v>2.1315499999999998</c:v>
                </c:pt>
                <c:pt idx="1279">
                  <c:v>2.1332166666666699</c:v>
                </c:pt>
                <c:pt idx="1280">
                  <c:v>2.1348833333333399</c:v>
                </c:pt>
                <c:pt idx="1281">
                  <c:v>2.1365500000000002</c:v>
                </c:pt>
                <c:pt idx="1282">
                  <c:v>2.1382166666666702</c:v>
                </c:pt>
                <c:pt idx="1283">
                  <c:v>2.1398833333333398</c:v>
                </c:pt>
                <c:pt idx="1284">
                  <c:v>2.1415500000000001</c:v>
                </c:pt>
                <c:pt idx="1285">
                  <c:v>2.1432166666666701</c:v>
                </c:pt>
                <c:pt idx="1286">
                  <c:v>2.1448833333333401</c:v>
                </c:pt>
                <c:pt idx="1287">
                  <c:v>2.14655</c:v>
                </c:pt>
                <c:pt idx="1288">
                  <c:v>2.14821666666667</c:v>
                </c:pt>
                <c:pt idx="1289">
                  <c:v>2.14988333333334</c:v>
                </c:pt>
                <c:pt idx="1290">
                  <c:v>2.1515499999999999</c:v>
                </c:pt>
                <c:pt idx="1291">
                  <c:v>2.1532166666666699</c:v>
                </c:pt>
                <c:pt idx="1292">
                  <c:v>2.1548833333333399</c:v>
                </c:pt>
                <c:pt idx="1293">
                  <c:v>2.1565500000000002</c:v>
                </c:pt>
                <c:pt idx="1294">
                  <c:v>2.1582166666666698</c:v>
                </c:pt>
                <c:pt idx="1295">
                  <c:v>2.1598833333333398</c:v>
                </c:pt>
                <c:pt idx="1296">
                  <c:v>2.1615500000000001</c:v>
                </c:pt>
                <c:pt idx="1297">
                  <c:v>2.1632166666666701</c:v>
                </c:pt>
                <c:pt idx="1298">
                  <c:v>2.1648833333333402</c:v>
                </c:pt>
                <c:pt idx="1299">
                  <c:v>2.16655</c:v>
                </c:pt>
                <c:pt idx="1300">
                  <c:v>2.16821666666667</c:v>
                </c:pt>
                <c:pt idx="1301">
                  <c:v>2.16988333333334</c:v>
                </c:pt>
                <c:pt idx="1302">
                  <c:v>2.1715499999999999</c:v>
                </c:pt>
                <c:pt idx="1303">
                  <c:v>2.1732166666666699</c:v>
                </c:pt>
                <c:pt idx="1304">
                  <c:v>2.1748833333333399</c:v>
                </c:pt>
                <c:pt idx="1305">
                  <c:v>2.1765500000000002</c:v>
                </c:pt>
                <c:pt idx="1306">
                  <c:v>2.1782166666666698</c:v>
                </c:pt>
                <c:pt idx="1307">
                  <c:v>2.1798833333333398</c:v>
                </c:pt>
                <c:pt idx="1308">
                  <c:v>2.1815500000000001</c:v>
                </c:pt>
                <c:pt idx="1309">
                  <c:v>2.1832166666666701</c:v>
                </c:pt>
                <c:pt idx="1310">
                  <c:v>2.1848833333333402</c:v>
                </c:pt>
                <c:pt idx="1311">
                  <c:v>2.18655</c:v>
                </c:pt>
                <c:pt idx="1312">
                  <c:v>2.18821666666667</c:v>
                </c:pt>
                <c:pt idx="1313">
                  <c:v>2.1898833333333401</c:v>
                </c:pt>
                <c:pt idx="1314">
                  <c:v>2.1915499999999999</c:v>
                </c:pt>
                <c:pt idx="1315">
                  <c:v>2.1932166666666699</c:v>
                </c:pt>
                <c:pt idx="1316">
                  <c:v>2.19488333333334</c:v>
                </c:pt>
                <c:pt idx="1317">
                  <c:v>2.1965499999999998</c:v>
                </c:pt>
                <c:pt idx="1318">
                  <c:v>2.1982166666666698</c:v>
                </c:pt>
                <c:pt idx="1319">
                  <c:v>2.1998833333333399</c:v>
                </c:pt>
                <c:pt idx="1320">
                  <c:v>2.2015500000000001</c:v>
                </c:pt>
                <c:pt idx="1321">
                  <c:v>2.2032166666666702</c:v>
                </c:pt>
                <c:pt idx="1322">
                  <c:v>2.2048833333333402</c:v>
                </c:pt>
                <c:pt idx="1323">
                  <c:v>2.20655</c:v>
                </c:pt>
                <c:pt idx="1324">
                  <c:v>2.20821666666667</c:v>
                </c:pt>
                <c:pt idx="1325">
                  <c:v>2.2098833333333401</c:v>
                </c:pt>
                <c:pt idx="1326">
                  <c:v>2.2115499999999999</c:v>
                </c:pt>
                <c:pt idx="1327">
                  <c:v>2.2132166666666699</c:v>
                </c:pt>
                <c:pt idx="1328">
                  <c:v>2.21488333333334</c:v>
                </c:pt>
                <c:pt idx="1329">
                  <c:v>2.2165499999999998</c:v>
                </c:pt>
                <c:pt idx="1330">
                  <c:v>2.2182166666666698</c:v>
                </c:pt>
                <c:pt idx="1331">
                  <c:v>2.2198833333333399</c:v>
                </c:pt>
                <c:pt idx="1332">
                  <c:v>2.2215500000000001</c:v>
                </c:pt>
                <c:pt idx="1333">
                  <c:v>2.2232166666666702</c:v>
                </c:pt>
                <c:pt idx="1334">
                  <c:v>2.2248833333333402</c:v>
                </c:pt>
                <c:pt idx="1335">
                  <c:v>2.22655</c:v>
                </c:pt>
                <c:pt idx="1336">
                  <c:v>2.2282166666666701</c:v>
                </c:pt>
                <c:pt idx="1337">
                  <c:v>2.2298833333333401</c:v>
                </c:pt>
                <c:pt idx="1338">
                  <c:v>2.2315499999999999</c:v>
                </c:pt>
                <c:pt idx="1339">
                  <c:v>2.23321666666667</c:v>
                </c:pt>
                <c:pt idx="1340">
                  <c:v>2.23488333333334</c:v>
                </c:pt>
                <c:pt idx="1341">
                  <c:v>2.2365499999999998</c:v>
                </c:pt>
                <c:pt idx="1342">
                  <c:v>2.2382166666666699</c:v>
                </c:pt>
                <c:pt idx="1343">
                  <c:v>2.2398833333333399</c:v>
                </c:pt>
                <c:pt idx="1344">
                  <c:v>2.2415500000000002</c:v>
                </c:pt>
                <c:pt idx="1345">
                  <c:v>2.2432166666666702</c:v>
                </c:pt>
                <c:pt idx="1346">
                  <c:v>2.2448833333333398</c:v>
                </c:pt>
                <c:pt idx="1347">
                  <c:v>2.24655</c:v>
                </c:pt>
                <c:pt idx="1348">
                  <c:v>2.2482166666666701</c:v>
                </c:pt>
                <c:pt idx="1349">
                  <c:v>2.2498833333333401</c:v>
                </c:pt>
                <c:pt idx="1350">
                  <c:v>2.2515499999999999</c:v>
                </c:pt>
                <c:pt idx="1351">
                  <c:v>2.25321666666667</c:v>
                </c:pt>
                <c:pt idx="1352">
                  <c:v>2.25488333333334</c:v>
                </c:pt>
                <c:pt idx="1353">
                  <c:v>2.2565499999999998</c:v>
                </c:pt>
                <c:pt idx="1354">
                  <c:v>2.2582166666666699</c:v>
                </c:pt>
                <c:pt idx="1355">
                  <c:v>2.2598833333333399</c:v>
                </c:pt>
                <c:pt idx="1356">
                  <c:v>2.2615500000000002</c:v>
                </c:pt>
                <c:pt idx="1357">
                  <c:v>2.2632166666666702</c:v>
                </c:pt>
                <c:pt idx="1358">
                  <c:v>2.2648833333333398</c:v>
                </c:pt>
                <c:pt idx="1359">
                  <c:v>2.2665500000000001</c:v>
                </c:pt>
                <c:pt idx="1360">
                  <c:v>2.2682166666666701</c:v>
                </c:pt>
                <c:pt idx="1361">
                  <c:v>2.2698833333333401</c:v>
                </c:pt>
                <c:pt idx="1362">
                  <c:v>2.27155</c:v>
                </c:pt>
                <c:pt idx="1363">
                  <c:v>2.27321666666667</c:v>
                </c:pt>
                <c:pt idx="1364">
                  <c:v>2.27488333333334</c:v>
                </c:pt>
                <c:pt idx="1365">
                  <c:v>2.2765499999999999</c:v>
                </c:pt>
                <c:pt idx="1366">
                  <c:v>2.2782166666666699</c:v>
                </c:pt>
                <c:pt idx="1367">
                  <c:v>2.2798833333333399</c:v>
                </c:pt>
                <c:pt idx="1368">
                  <c:v>2.2815500000000002</c:v>
                </c:pt>
                <c:pt idx="1369">
                  <c:v>2.2832166666666698</c:v>
                </c:pt>
                <c:pt idx="1370">
                  <c:v>2.2848833333333398</c:v>
                </c:pt>
                <c:pt idx="1371">
                  <c:v>2.2865500000000001</c:v>
                </c:pt>
                <c:pt idx="1372">
                  <c:v>2.2882166666666701</c:v>
                </c:pt>
                <c:pt idx="1373">
                  <c:v>2.2898833333333402</c:v>
                </c:pt>
                <c:pt idx="1374">
                  <c:v>2.29155</c:v>
                </c:pt>
                <c:pt idx="1375">
                  <c:v>2.29321666666667</c:v>
                </c:pt>
                <c:pt idx="1376">
                  <c:v>2.29488333333334</c:v>
                </c:pt>
                <c:pt idx="1377">
                  <c:v>2.2965499999999999</c:v>
                </c:pt>
                <c:pt idx="1378">
                  <c:v>2.2982166666666699</c:v>
                </c:pt>
                <c:pt idx="1379">
                  <c:v>2.2998833333333399</c:v>
                </c:pt>
                <c:pt idx="1380">
                  <c:v>2.3015500000000002</c:v>
                </c:pt>
                <c:pt idx="1381">
                  <c:v>2.3032166666666698</c:v>
                </c:pt>
                <c:pt idx="1382">
                  <c:v>2.3048833333333398</c:v>
                </c:pt>
                <c:pt idx="1383">
                  <c:v>2.3065500000000001</c:v>
                </c:pt>
                <c:pt idx="1384">
                  <c:v>2.3082166666666701</c:v>
                </c:pt>
                <c:pt idx="1385">
                  <c:v>2.3098833333333402</c:v>
                </c:pt>
                <c:pt idx="1386">
                  <c:v>2.31155</c:v>
                </c:pt>
                <c:pt idx="1387">
                  <c:v>2.31321666666667</c:v>
                </c:pt>
                <c:pt idx="1388">
                  <c:v>2.3148833333333401</c:v>
                </c:pt>
                <c:pt idx="1389">
                  <c:v>2.3165499999999999</c:v>
                </c:pt>
                <c:pt idx="1390">
                  <c:v>2.3182166666666699</c:v>
                </c:pt>
                <c:pt idx="1391">
                  <c:v>2.31988333333334</c:v>
                </c:pt>
                <c:pt idx="1392">
                  <c:v>2.3215499999999998</c:v>
                </c:pt>
                <c:pt idx="1393">
                  <c:v>2.3232166666666698</c:v>
                </c:pt>
                <c:pt idx="1394">
                  <c:v>2.3248833333333399</c:v>
                </c:pt>
                <c:pt idx="1395">
                  <c:v>2.3265500000000001</c:v>
                </c:pt>
                <c:pt idx="1396">
                  <c:v>2.3282166666666702</c:v>
                </c:pt>
                <c:pt idx="1397">
                  <c:v>2.3298833333333402</c:v>
                </c:pt>
                <c:pt idx="1398">
                  <c:v>2.33155</c:v>
                </c:pt>
                <c:pt idx="1399">
                  <c:v>2.33321666666667</c:v>
                </c:pt>
                <c:pt idx="1400">
                  <c:v>2.3348833333333401</c:v>
                </c:pt>
                <c:pt idx="1401">
                  <c:v>2.3365499999999999</c:v>
                </c:pt>
                <c:pt idx="1402">
                  <c:v>2.3382166666666699</c:v>
                </c:pt>
                <c:pt idx="1403">
                  <c:v>2.33988333333334</c:v>
                </c:pt>
                <c:pt idx="1404">
                  <c:v>2.3415499999999998</c:v>
                </c:pt>
                <c:pt idx="1405">
                  <c:v>2.3432166666666698</c:v>
                </c:pt>
                <c:pt idx="1406">
                  <c:v>2.3448833333333399</c:v>
                </c:pt>
                <c:pt idx="1407">
                  <c:v>2.3465500000000001</c:v>
                </c:pt>
                <c:pt idx="1408">
                  <c:v>2.3482166666666702</c:v>
                </c:pt>
                <c:pt idx="1409">
                  <c:v>2.3498833333333402</c:v>
                </c:pt>
                <c:pt idx="1410">
                  <c:v>2.35155</c:v>
                </c:pt>
                <c:pt idx="1411">
                  <c:v>2.3532166666666701</c:v>
                </c:pt>
                <c:pt idx="1412">
                  <c:v>2.3548833333333401</c:v>
                </c:pt>
                <c:pt idx="1413">
                  <c:v>2.3565499999999999</c:v>
                </c:pt>
                <c:pt idx="1414">
                  <c:v>2.35821666666667</c:v>
                </c:pt>
                <c:pt idx="1415">
                  <c:v>2.35988333333334</c:v>
                </c:pt>
                <c:pt idx="1416">
                  <c:v>2.3615499999999998</c:v>
                </c:pt>
                <c:pt idx="1417">
                  <c:v>2.3632166666666699</c:v>
                </c:pt>
                <c:pt idx="1418">
                  <c:v>2.3648833333333399</c:v>
                </c:pt>
                <c:pt idx="1419">
                  <c:v>2.3665500000000002</c:v>
                </c:pt>
                <c:pt idx="1420">
                  <c:v>2.3682166666666702</c:v>
                </c:pt>
                <c:pt idx="1421">
                  <c:v>2.3698833333333398</c:v>
                </c:pt>
                <c:pt idx="1422">
                  <c:v>2.37155</c:v>
                </c:pt>
                <c:pt idx="1423">
                  <c:v>2.3732166666666701</c:v>
                </c:pt>
                <c:pt idx="1424">
                  <c:v>2.3748833333333401</c:v>
                </c:pt>
                <c:pt idx="1425">
                  <c:v>2.3765499999999999</c:v>
                </c:pt>
                <c:pt idx="1426">
                  <c:v>2.37821666666667</c:v>
                </c:pt>
                <c:pt idx="1427">
                  <c:v>2.37988333333334</c:v>
                </c:pt>
                <c:pt idx="1428">
                  <c:v>2.3815499999999998</c:v>
                </c:pt>
                <c:pt idx="1429">
                  <c:v>2.3832166666666699</c:v>
                </c:pt>
                <c:pt idx="1430">
                  <c:v>2.3848833333333399</c:v>
                </c:pt>
                <c:pt idx="1431">
                  <c:v>2.3865500000000002</c:v>
                </c:pt>
                <c:pt idx="1432">
                  <c:v>2.3882166666666702</c:v>
                </c:pt>
                <c:pt idx="1433">
                  <c:v>2.3898833333333398</c:v>
                </c:pt>
                <c:pt idx="1434">
                  <c:v>2.3915500000000001</c:v>
                </c:pt>
                <c:pt idx="1435">
                  <c:v>2.3932166666666701</c:v>
                </c:pt>
                <c:pt idx="1436">
                  <c:v>2.3948833333333401</c:v>
                </c:pt>
                <c:pt idx="1437">
                  <c:v>2.39655</c:v>
                </c:pt>
                <c:pt idx="1438">
                  <c:v>2.39821666666667</c:v>
                </c:pt>
                <c:pt idx="1439">
                  <c:v>2.39988333333334</c:v>
                </c:pt>
                <c:pt idx="1440">
                  <c:v>2.4015499999999999</c:v>
                </c:pt>
                <c:pt idx="1441">
                  <c:v>2.4032166666666699</c:v>
                </c:pt>
                <c:pt idx="1442">
                  <c:v>2.4048833333333399</c:v>
                </c:pt>
                <c:pt idx="1443">
                  <c:v>2.4065500000000002</c:v>
                </c:pt>
                <c:pt idx="1444">
                  <c:v>2.4082166666666698</c:v>
                </c:pt>
                <c:pt idx="1445">
                  <c:v>2.4098833333333398</c:v>
                </c:pt>
                <c:pt idx="1446">
                  <c:v>2.4115500000000001</c:v>
                </c:pt>
                <c:pt idx="1447">
                  <c:v>2.4132166666666701</c:v>
                </c:pt>
                <c:pt idx="1448">
                  <c:v>2.4148833333333402</c:v>
                </c:pt>
                <c:pt idx="1449">
                  <c:v>2.41655</c:v>
                </c:pt>
                <c:pt idx="1450">
                  <c:v>2.41821666666667</c:v>
                </c:pt>
                <c:pt idx="1451">
                  <c:v>2.41988333333334</c:v>
                </c:pt>
                <c:pt idx="1452">
                  <c:v>2.4215499999999999</c:v>
                </c:pt>
                <c:pt idx="1453">
                  <c:v>2.4232166666666699</c:v>
                </c:pt>
                <c:pt idx="1454">
                  <c:v>2.4248833333333399</c:v>
                </c:pt>
                <c:pt idx="1455">
                  <c:v>2.4265500000000002</c:v>
                </c:pt>
                <c:pt idx="1456">
                  <c:v>2.4282166666666698</c:v>
                </c:pt>
                <c:pt idx="1457">
                  <c:v>2.4298833333333398</c:v>
                </c:pt>
                <c:pt idx="1458">
                  <c:v>2.4315500000000001</c:v>
                </c:pt>
                <c:pt idx="1459">
                  <c:v>2.4332166666666701</c:v>
                </c:pt>
                <c:pt idx="1460">
                  <c:v>2.4348833333333402</c:v>
                </c:pt>
                <c:pt idx="1461">
                  <c:v>2.43655</c:v>
                </c:pt>
                <c:pt idx="1462">
                  <c:v>2.43821666666667</c:v>
                </c:pt>
                <c:pt idx="1463">
                  <c:v>2.4398833333333401</c:v>
                </c:pt>
                <c:pt idx="1464">
                  <c:v>2.4415499999999999</c:v>
                </c:pt>
                <c:pt idx="1465">
                  <c:v>2.4432166666666699</c:v>
                </c:pt>
                <c:pt idx="1466">
                  <c:v>2.44488333333334</c:v>
                </c:pt>
                <c:pt idx="1467">
                  <c:v>2.4465499999999998</c:v>
                </c:pt>
                <c:pt idx="1468">
                  <c:v>2.4482166666666698</c:v>
                </c:pt>
                <c:pt idx="1469">
                  <c:v>2.4498833333333399</c:v>
                </c:pt>
                <c:pt idx="1470">
                  <c:v>2.4515500000000001</c:v>
                </c:pt>
                <c:pt idx="1471">
                  <c:v>2.4532166666666702</c:v>
                </c:pt>
                <c:pt idx="1472">
                  <c:v>2.4548833333333402</c:v>
                </c:pt>
                <c:pt idx="1473">
                  <c:v>2.45655</c:v>
                </c:pt>
                <c:pt idx="1474">
                  <c:v>2.45821666666667</c:v>
                </c:pt>
                <c:pt idx="1475">
                  <c:v>2.4598833333333401</c:v>
                </c:pt>
                <c:pt idx="1476">
                  <c:v>2.4615499999999999</c:v>
                </c:pt>
                <c:pt idx="1477">
                  <c:v>2.4632166666666699</c:v>
                </c:pt>
                <c:pt idx="1478">
                  <c:v>2.46488333333334</c:v>
                </c:pt>
                <c:pt idx="1479">
                  <c:v>2.4665499999999998</c:v>
                </c:pt>
                <c:pt idx="1480">
                  <c:v>2.4682166666666698</c:v>
                </c:pt>
                <c:pt idx="1481">
                  <c:v>2.4698833333333399</c:v>
                </c:pt>
                <c:pt idx="1482">
                  <c:v>2.4715500000000001</c:v>
                </c:pt>
                <c:pt idx="1483">
                  <c:v>2.4732166666666702</c:v>
                </c:pt>
                <c:pt idx="1484">
                  <c:v>2.4748833333333402</c:v>
                </c:pt>
                <c:pt idx="1485">
                  <c:v>2.47655</c:v>
                </c:pt>
                <c:pt idx="1486">
                  <c:v>2.4782166666666701</c:v>
                </c:pt>
                <c:pt idx="1487">
                  <c:v>2.4798833333333401</c:v>
                </c:pt>
                <c:pt idx="1488">
                  <c:v>2.4815499999999999</c:v>
                </c:pt>
                <c:pt idx="1489">
                  <c:v>2.48321666666667</c:v>
                </c:pt>
                <c:pt idx="1490">
                  <c:v>2.48488333333334</c:v>
                </c:pt>
                <c:pt idx="1491">
                  <c:v>2.4865499999999998</c:v>
                </c:pt>
                <c:pt idx="1492">
                  <c:v>2.4882166666666699</c:v>
                </c:pt>
                <c:pt idx="1493">
                  <c:v>2.4898833333333399</c:v>
                </c:pt>
                <c:pt idx="1494">
                  <c:v>2.4915500000000002</c:v>
                </c:pt>
                <c:pt idx="1495">
                  <c:v>2.4932166666666702</c:v>
                </c:pt>
                <c:pt idx="1496">
                  <c:v>2.4948833333333398</c:v>
                </c:pt>
                <c:pt idx="1497">
                  <c:v>2.49655</c:v>
                </c:pt>
                <c:pt idx="1498">
                  <c:v>2.4982166666666701</c:v>
                </c:pt>
                <c:pt idx="1499">
                  <c:v>2.4998833333333401</c:v>
                </c:pt>
                <c:pt idx="1500">
                  <c:v>2.5015499999999999</c:v>
                </c:pt>
                <c:pt idx="1501">
                  <c:v>2.50321666666667</c:v>
                </c:pt>
                <c:pt idx="1502">
                  <c:v>2.50488333333334</c:v>
                </c:pt>
                <c:pt idx="1503">
                  <c:v>2.5065499999999998</c:v>
                </c:pt>
                <c:pt idx="1504">
                  <c:v>2.5082166666666699</c:v>
                </c:pt>
                <c:pt idx="1505">
                  <c:v>2.5098833333333399</c:v>
                </c:pt>
                <c:pt idx="1506">
                  <c:v>2.5115500000000002</c:v>
                </c:pt>
                <c:pt idx="1507">
                  <c:v>2.5132166666666702</c:v>
                </c:pt>
                <c:pt idx="1508">
                  <c:v>2.5148833333333398</c:v>
                </c:pt>
                <c:pt idx="1509">
                  <c:v>2.5165500000000001</c:v>
                </c:pt>
                <c:pt idx="1510">
                  <c:v>2.5182166666666701</c:v>
                </c:pt>
                <c:pt idx="1511">
                  <c:v>2.5198833333333401</c:v>
                </c:pt>
                <c:pt idx="1512">
                  <c:v>2.52155</c:v>
                </c:pt>
                <c:pt idx="1513">
                  <c:v>2.52321666666667</c:v>
                </c:pt>
                <c:pt idx="1514">
                  <c:v>2.52488333333334</c:v>
                </c:pt>
                <c:pt idx="1515">
                  <c:v>2.5265499999999999</c:v>
                </c:pt>
                <c:pt idx="1516">
                  <c:v>2.5282166666666699</c:v>
                </c:pt>
                <c:pt idx="1517">
                  <c:v>2.5298833333333399</c:v>
                </c:pt>
                <c:pt idx="1518">
                  <c:v>2.5315500000000002</c:v>
                </c:pt>
                <c:pt idx="1519">
                  <c:v>2.5332166666666698</c:v>
                </c:pt>
                <c:pt idx="1520">
                  <c:v>2.5348833333333398</c:v>
                </c:pt>
                <c:pt idx="1521">
                  <c:v>2.5365500000000001</c:v>
                </c:pt>
                <c:pt idx="1522">
                  <c:v>2.5382166666666701</c:v>
                </c:pt>
                <c:pt idx="1523">
                  <c:v>2.5398833333333402</c:v>
                </c:pt>
                <c:pt idx="1524">
                  <c:v>2.54155</c:v>
                </c:pt>
                <c:pt idx="1525">
                  <c:v>2.54321666666667</c:v>
                </c:pt>
                <c:pt idx="1526">
                  <c:v>2.54488333333334</c:v>
                </c:pt>
                <c:pt idx="1527">
                  <c:v>2.5465499999999999</c:v>
                </c:pt>
                <c:pt idx="1528">
                  <c:v>2.5482166666666699</c:v>
                </c:pt>
                <c:pt idx="1529">
                  <c:v>2.5498833333333399</c:v>
                </c:pt>
                <c:pt idx="1530">
                  <c:v>2.5515500000000002</c:v>
                </c:pt>
                <c:pt idx="1531">
                  <c:v>2.5532166666666698</c:v>
                </c:pt>
                <c:pt idx="1532">
                  <c:v>2.5548833333333398</c:v>
                </c:pt>
                <c:pt idx="1533">
                  <c:v>2.5565500000000001</c:v>
                </c:pt>
                <c:pt idx="1534">
                  <c:v>2.5582166666666701</c:v>
                </c:pt>
                <c:pt idx="1535">
                  <c:v>2.5598833333333402</c:v>
                </c:pt>
                <c:pt idx="1536">
                  <c:v>2.56155</c:v>
                </c:pt>
                <c:pt idx="1537">
                  <c:v>2.56321666666667</c:v>
                </c:pt>
                <c:pt idx="1538">
                  <c:v>2.5648833333333401</c:v>
                </c:pt>
                <c:pt idx="1539">
                  <c:v>2.5665499999999999</c:v>
                </c:pt>
                <c:pt idx="1540">
                  <c:v>2.5682166666666699</c:v>
                </c:pt>
                <c:pt idx="1541">
                  <c:v>2.56988333333334</c:v>
                </c:pt>
                <c:pt idx="1542">
                  <c:v>2.5715499999999998</c:v>
                </c:pt>
                <c:pt idx="1543">
                  <c:v>2.5732166666666698</c:v>
                </c:pt>
                <c:pt idx="1544">
                  <c:v>2.5748833333333399</c:v>
                </c:pt>
                <c:pt idx="1545">
                  <c:v>2.5765500000000001</c:v>
                </c:pt>
                <c:pt idx="1546">
                  <c:v>2.5782166666666702</c:v>
                </c:pt>
                <c:pt idx="1547">
                  <c:v>2.5798833333333402</c:v>
                </c:pt>
                <c:pt idx="1548">
                  <c:v>2.58155</c:v>
                </c:pt>
                <c:pt idx="1549">
                  <c:v>2.58321666666667</c:v>
                </c:pt>
                <c:pt idx="1550">
                  <c:v>2.5848833333333401</c:v>
                </c:pt>
                <c:pt idx="1551">
                  <c:v>2.5865499999999999</c:v>
                </c:pt>
                <c:pt idx="1552">
                  <c:v>2.5882166666666699</c:v>
                </c:pt>
                <c:pt idx="1553">
                  <c:v>2.58988333333334</c:v>
                </c:pt>
                <c:pt idx="1554">
                  <c:v>2.5915499999999998</c:v>
                </c:pt>
                <c:pt idx="1555">
                  <c:v>2.5932166666666698</c:v>
                </c:pt>
                <c:pt idx="1556">
                  <c:v>2.5948833333333399</c:v>
                </c:pt>
                <c:pt idx="1557">
                  <c:v>2.5965500000000001</c:v>
                </c:pt>
                <c:pt idx="1558">
                  <c:v>2.5982166666666702</c:v>
                </c:pt>
                <c:pt idx="1559">
                  <c:v>2.5998833333333402</c:v>
                </c:pt>
                <c:pt idx="1560">
                  <c:v>2.60155</c:v>
                </c:pt>
                <c:pt idx="1561">
                  <c:v>2.6032166666666701</c:v>
                </c:pt>
                <c:pt idx="1562">
                  <c:v>2.6048833333333401</c:v>
                </c:pt>
                <c:pt idx="1563">
                  <c:v>2.6065499999999999</c:v>
                </c:pt>
                <c:pt idx="1564">
                  <c:v>2.60821666666667</c:v>
                </c:pt>
                <c:pt idx="1565">
                  <c:v>2.60988333333334</c:v>
                </c:pt>
                <c:pt idx="1566">
                  <c:v>2.6115499999999998</c:v>
                </c:pt>
                <c:pt idx="1567">
                  <c:v>2.6132166666666699</c:v>
                </c:pt>
                <c:pt idx="1568">
                  <c:v>2.6148833333333399</c:v>
                </c:pt>
                <c:pt idx="1569">
                  <c:v>2.6165500000000002</c:v>
                </c:pt>
                <c:pt idx="1570">
                  <c:v>2.6182166666666702</c:v>
                </c:pt>
                <c:pt idx="1571">
                  <c:v>2.6198833333333398</c:v>
                </c:pt>
                <c:pt idx="1572">
                  <c:v>2.62155</c:v>
                </c:pt>
                <c:pt idx="1573">
                  <c:v>2.6232166666666701</c:v>
                </c:pt>
                <c:pt idx="1574">
                  <c:v>2.6248833333333401</c:v>
                </c:pt>
                <c:pt idx="1575">
                  <c:v>2.6265499999999999</c:v>
                </c:pt>
                <c:pt idx="1576">
                  <c:v>2.62821666666667</c:v>
                </c:pt>
                <c:pt idx="1577">
                  <c:v>2.62988333333334</c:v>
                </c:pt>
                <c:pt idx="1578">
                  <c:v>2.6315499999999998</c:v>
                </c:pt>
                <c:pt idx="1579">
                  <c:v>2.6332166666666699</c:v>
                </c:pt>
                <c:pt idx="1580">
                  <c:v>2.6348833333333399</c:v>
                </c:pt>
                <c:pt idx="1581">
                  <c:v>2.6365500000000002</c:v>
                </c:pt>
                <c:pt idx="1582">
                  <c:v>2.6382166666666702</c:v>
                </c:pt>
                <c:pt idx="1583">
                  <c:v>2.6398833333333398</c:v>
                </c:pt>
                <c:pt idx="1584">
                  <c:v>2.6415500000000001</c:v>
                </c:pt>
                <c:pt idx="1585">
                  <c:v>2.6432166666666701</c:v>
                </c:pt>
                <c:pt idx="1586">
                  <c:v>2.6448833333333401</c:v>
                </c:pt>
                <c:pt idx="1587">
                  <c:v>2.64655</c:v>
                </c:pt>
                <c:pt idx="1588">
                  <c:v>2.64821666666667</c:v>
                </c:pt>
                <c:pt idx="1589">
                  <c:v>2.64988333333334</c:v>
                </c:pt>
                <c:pt idx="1590">
                  <c:v>2.6515499999999999</c:v>
                </c:pt>
                <c:pt idx="1591">
                  <c:v>2.6532166666666699</c:v>
                </c:pt>
                <c:pt idx="1592">
                  <c:v>2.6548833333333399</c:v>
                </c:pt>
                <c:pt idx="1593">
                  <c:v>2.6565500000000002</c:v>
                </c:pt>
                <c:pt idx="1594">
                  <c:v>2.6582166666666698</c:v>
                </c:pt>
                <c:pt idx="1595">
                  <c:v>2.6598833333333398</c:v>
                </c:pt>
                <c:pt idx="1596">
                  <c:v>2.6615500000000001</c:v>
                </c:pt>
                <c:pt idx="1597">
                  <c:v>2.6632166666666701</c:v>
                </c:pt>
                <c:pt idx="1598">
                  <c:v>2.6648833333333402</c:v>
                </c:pt>
                <c:pt idx="1599">
                  <c:v>2.66655</c:v>
                </c:pt>
                <c:pt idx="1600">
                  <c:v>2.66821666666667</c:v>
                </c:pt>
                <c:pt idx="1601">
                  <c:v>2.66988333333334</c:v>
                </c:pt>
                <c:pt idx="1602">
                  <c:v>2.6715499999999999</c:v>
                </c:pt>
                <c:pt idx="1603">
                  <c:v>2.6732166666666699</c:v>
                </c:pt>
                <c:pt idx="1604">
                  <c:v>2.6748833333333399</c:v>
                </c:pt>
                <c:pt idx="1605">
                  <c:v>2.6765500000000002</c:v>
                </c:pt>
                <c:pt idx="1606">
                  <c:v>2.6782166666666698</c:v>
                </c:pt>
                <c:pt idx="1607">
                  <c:v>2.6798833333333398</c:v>
                </c:pt>
                <c:pt idx="1608">
                  <c:v>2.6815500000000001</c:v>
                </c:pt>
                <c:pt idx="1609">
                  <c:v>2.6832166666666701</c:v>
                </c:pt>
                <c:pt idx="1610">
                  <c:v>2.6848833333333402</c:v>
                </c:pt>
                <c:pt idx="1611">
                  <c:v>2.68655</c:v>
                </c:pt>
                <c:pt idx="1612">
                  <c:v>2.68821666666667</c:v>
                </c:pt>
                <c:pt idx="1613">
                  <c:v>2.6898833333333401</c:v>
                </c:pt>
                <c:pt idx="1614">
                  <c:v>2.6915499999999999</c:v>
                </c:pt>
                <c:pt idx="1615">
                  <c:v>2.6932166666666699</c:v>
                </c:pt>
                <c:pt idx="1616">
                  <c:v>2.69488333333334</c:v>
                </c:pt>
                <c:pt idx="1617">
                  <c:v>2.6965499999999998</c:v>
                </c:pt>
                <c:pt idx="1618">
                  <c:v>2.6982166666666698</c:v>
                </c:pt>
                <c:pt idx="1619">
                  <c:v>2.6998833333333399</c:v>
                </c:pt>
                <c:pt idx="1620">
                  <c:v>2.7015500000000001</c:v>
                </c:pt>
                <c:pt idx="1621">
                  <c:v>2.7032166666666702</c:v>
                </c:pt>
                <c:pt idx="1622">
                  <c:v>2.7048833333333402</c:v>
                </c:pt>
                <c:pt idx="1623">
                  <c:v>2.70655</c:v>
                </c:pt>
                <c:pt idx="1624">
                  <c:v>2.70821666666667</c:v>
                </c:pt>
                <c:pt idx="1625">
                  <c:v>2.7098833333333401</c:v>
                </c:pt>
                <c:pt idx="1626">
                  <c:v>2.7115499999999999</c:v>
                </c:pt>
                <c:pt idx="1627">
                  <c:v>2.7132166666666699</c:v>
                </c:pt>
                <c:pt idx="1628">
                  <c:v>2.71488333333334</c:v>
                </c:pt>
                <c:pt idx="1629">
                  <c:v>2.7165499999999998</c:v>
                </c:pt>
                <c:pt idx="1630">
                  <c:v>2.7182166666666698</c:v>
                </c:pt>
                <c:pt idx="1631">
                  <c:v>2.7198833333333399</c:v>
                </c:pt>
                <c:pt idx="1632">
                  <c:v>2.7215500000000001</c:v>
                </c:pt>
                <c:pt idx="1633">
                  <c:v>2.7232166666666702</c:v>
                </c:pt>
                <c:pt idx="1634">
                  <c:v>2.7248833333333402</c:v>
                </c:pt>
                <c:pt idx="1635">
                  <c:v>2.72655</c:v>
                </c:pt>
                <c:pt idx="1636">
                  <c:v>2.7282166666666701</c:v>
                </c:pt>
                <c:pt idx="1637">
                  <c:v>2.7298833333333401</c:v>
                </c:pt>
                <c:pt idx="1638">
                  <c:v>2.7315499999999999</c:v>
                </c:pt>
                <c:pt idx="1639">
                  <c:v>2.73321666666667</c:v>
                </c:pt>
                <c:pt idx="1640">
                  <c:v>2.73488333333334</c:v>
                </c:pt>
                <c:pt idx="1641">
                  <c:v>2.7365499999999998</c:v>
                </c:pt>
                <c:pt idx="1642">
                  <c:v>2.7382166666666699</c:v>
                </c:pt>
                <c:pt idx="1643">
                  <c:v>2.7398833333333399</c:v>
                </c:pt>
                <c:pt idx="1644">
                  <c:v>2.7415500000000002</c:v>
                </c:pt>
                <c:pt idx="1645">
                  <c:v>2.7432166666666702</c:v>
                </c:pt>
                <c:pt idx="1646">
                  <c:v>2.7448833333333398</c:v>
                </c:pt>
                <c:pt idx="1647">
                  <c:v>2.74655</c:v>
                </c:pt>
                <c:pt idx="1648">
                  <c:v>2.7482166666666701</c:v>
                </c:pt>
                <c:pt idx="1649">
                  <c:v>2.7498833333333401</c:v>
                </c:pt>
                <c:pt idx="1650">
                  <c:v>2.7515499999999999</c:v>
                </c:pt>
                <c:pt idx="1651">
                  <c:v>2.75321666666667</c:v>
                </c:pt>
                <c:pt idx="1652">
                  <c:v>2.75488333333334</c:v>
                </c:pt>
                <c:pt idx="1653">
                  <c:v>2.7565499999999998</c:v>
                </c:pt>
                <c:pt idx="1654">
                  <c:v>2.7582166666666699</c:v>
                </c:pt>
                <c:pt idx="1655">
                  <c:v>2.7598833333333399</c:v>
                </c:pt>
                <c:pt idx="1656">
                  <c:v>2.7615500000000002</c:v>
                </c:pt>
                <c:pt idx="1657">
                  <c:v>2.7632166666666702</c:v>
                </c:pt>
                <c:pt idx="1658">
                  <c:v>2.7648833333333398</c:v>
                </c:pt>
                <c:pt idx="1659">
                  <c:v>2.7665500000000001</c:v>
                </c:pt>
                <c:pt idx="1660">
                  <c:v>2.7682166666666701</c:v>
                </c:pt>
                <c:pt idx="1661">
                  <c:v>2.7698833333333401</c:v>
                </c:pt>
                <c:pt idx="1662">
                  <c:v>2.77155</c:v>
                </c:pt>
                <c:pt idx="1663">
                  <c:v>2.77321666666667</c:v>
                </c:pt>
                <c:pt idx="1664">
                  <c:v>2.77488333333334</c:v>
                </c:pt>
                <c:pt idx="1665">
                  <c:v>2.7765499999999999</c:v>
                </c:pt>
                <c:pt idx="1666">
                  <c:v>2.7782166666666699</c:v>
                </c:pt>
                <c:pt idx="1667">
                  <c:v>2.7798833333333399</c:v>
                </c:pt>
                <c:pt idx="1668">
                  <c:v>2.7815500000000002</c:v>
                </c:pt>
                <c:pt idx="1669">
                  <c:v>2.7832166666666698</c:v>
                </c:pt>
                <c:pt idx="1670">
                  <c:v>2.7848833333333398</c:v>
                </c:pt>
                <c:pt idx="1671">
                  <c:v>2.7865500000000001</c:v>
                </c:pt>
                <c:pt idx="1672">
                  <c:v>2.7882166666666701</c:v>
                </c:pt>
                <c:pt idx="1673">
                  <c:v>2.7898833333333402</c:v>
                </c:pt>
                <c:pt idx="1674">
                  <c:v>2.79155</c:v>
                </c:pt>
                <c:pt idx="1675">
                  <c:v>2.79321666666667</c:v>
                </c:pt>
                <c:pt idx="1676">
                  <c:v>2.79488333333334</c:v>
                </c:pt>
                <c:pt idx="1677">
                  <c:v>2.7965499999999999</c:v>
                </c:pt>
                <c:pt idx="1678">
                  <c:v>2.7982166666666699</c:v>
                </c:pt>
                <c:pt idx="1679">
                  <c:v>2.7998833333333399</c:v>
                </c:pt>
                <c:pt idx="1680">
                  <c:v>2.8015500000000002</c:v>
                </c:pt>
                <c:pt idx="1681">
                  <c:v>2.8032166666666698</c:v>
                </c:pt>
                <c:pt idx="1682">
                  <c:v>2.8048833333333398</c:v>
                </c:pt>
                <c:pt idx="1683">
                  <c:v>2.8065500000000001</c:v>
                </c:pt>
                <c:pt idx="1684">
                  <c:v>2.8082166666666701</c:v>
                </c:pt>
                <c:pt idx="1685">
                  <c:v>2.8098833333333402</c:v>
                </c:pt>
                <c:pt idx="1686">
                  <c:v>2.81155</c:v>
                </c:pt>
                <c:pt idx="1687">
                  <c:v>2.81321666666667</c:v>
                </c:pt>
                <c:pt idx="1688">
                  <c:v>2.8148833333333401</c:v>
                </c:pt>
                <c:pt idx="1689">
                  <c:v>2.8165499999999999</c:v>
                </c:pt>
                <c:pt idx="1690">
                  <c:v>2.8182166666666699</c:v>
                </c:pt>
                <c:pt idx="1691">
                  <c:v>2.81988333333334</c:v>
                </c:pt>
                <c:pt idx="1692">
                  <c:v>2.8215499999999998</c:v>
                </c:pt>
                <c:pt idx="1693">
                  <c:v>2.8232166666666698</c:v>
                </c:pt>
                <c:pt idx="1694">
                  <c:v>2.8248833333333399</c:v>
                </c:pt>
                <c:pt idx="1695">
                  <c:v>2.8265500000000001</c:v>
                </c:pt>
                <c:pt idx="1696">
                  <c:v>2.8282166666666702</c:v>
                </c:pt>
                <c:pt idx="1697">
                  <c:v>2.8298833333333402</c:v>
                </c:pt>
                <c:pt idx="1698">
                  <c:v>2.83155</c:v>
                </c:pt>
                <c:pt idx="1699">
                  <c:v>2.83321666666667</c:v>
                </c:pt>
                <c:pt idx="1700">
                  <c:v>2.8348833333333401</c:v>
                </c:pt>
                <c:pt idx="1701">
                  <c:v>2.8365499999999999</c:v>
                </c:pt>
                <c:pt idx="1702">
                  <c:v>2.8382166666666699</c:v>
                </c:pt>
                <c:pt idx="1703">
                  <c:v>2.83988333333334</c:v>
                </c:pt>
                <c:pt idx="1704">
                  <c:v>2.8415499999999998</c:v>
                </c:pt>
                <c:pt idx="1705">
                  <c:v>2.8432166666666698</c:v>
                </c:pt>
                <c:pt idx="1706">
                  <c:v>2.8448833333333399</c:v>
                </c:pt>
                <c:pt idx="1707">
                  <c:v>2.8465500000000001</c:v>
                </c:pt>
                <c:pt idx="1708">
                  <c:v>2.8482166666666702</c:v>
                </c:pt>
                <c:pt idx="1709">
                  <c:v>2.8498833333333402</c:v>
                </c:pt>
                <c:pt idx="1710">
                  <c:v>2.85155</c:v>
                </c:pt>
                <c:pt idx="1711">
                  <c:v>2.8532166666666701</c:v>
                </c:pt>
                <c:pt idx="1712">
                  <c:v>2.8548833333333401</c:v>
                </c:pt>
                <c:pt idx="1713">
                  <c:v>2.8565499999999999</c:v>
                </c:pt>
                <c:pt idx="1714">
                  <c:v>2.85821666666667</c:v>
                </c:pt>
                <c:pt idx="1715">
                  <c:v>2.85988333333334</c:v>
                </c:pt>
                <c:pt idx="1716">
                  <c:v>2.8615499999999998</c:v>
                </c:pt>
                <c:pt idx="1717">
                  <c:v>2.8632166666666699</c:v>
                </c:pt>
                <c:pt idx="1718">
                  <c:v>2.8648833333333399</c:v>
                </c:pt>
                <c:pt idx="1719">
                  <c:v>2.8665500000000002</c:v>
                </c:pt>
                <c:pt idx="1720">
                  <c:v>2.8682166666666702</c:v>
                </c:pt>
                <c:pt idx="1721">
                  <c:v>2.8698833333333398</c:v>
                </c:pt>
                <c:pt idx="1722">
                  <c:v>2.87155</c:v>
                </c:pt>
                <c:pt idx="1723">
                  <c:v>2.8732166666666701</c:v>
                </c:pt>
                <c:pt idx="1724">
                  <c:v>2.8748833333333401</c:v>
                </c:pt>
                <c:pt idx="1725">
                  <c:v>2.8765499999999999</c:v>
                </c:pt>
                <c:pt idx="1726">
                  <c:v>2.87821666666667</c:v>
                </c:pt>
                <c:pt idx="1727">
                  <c:v>2.87988333333334</c:v>
                </c:pt>
                <c:pt idx="1728">
                  <c:v>2.8815499999999998</c:v>
                </c:pt>
                <c:pt idx="1729">
                  <c:v>2.8832166666666699</c:v>
                </c:pt>
                <c:pt idx="1730">
                  <c:v>2.8848833333333399</c:v>
                </c:pt>
                <c:pt idx="1731">
                  <c:v>2.8865500000000002</c:v>
                </c:pt>
                <c:pt idx="1732">
                  <c:v>2.8882166666666702</c:v>
                </c:pt>
                <c:pt idx="1733">
                  <c:v>2.8898833333333398</c:v>
                </c:pt>
                <c:pt idx="1734">
                  <c:v>2.8915500000000001</c:v>
                </c:pt>
                <c:pt idx="1735">
                  <c:v>2.8932166666666701</c:v>
                </c:pt>
                <c:pt idx="1736">
                  <c:v>2.8948833333333401</c:v>
                </c:pt>
                <c:pt idx="1737">
                  <c:v>2.89655</c:v>
                </c:pt>
                <c:pt idx="1738">
                  <c:v>2.89821666666667</c:v>
                </c:pt>
                <c:pt idx="1739">
                  <c:v>2.89988333333334</c:v>
                </c:pt>
                <c:pt idx="1740">
                  <c:v>2.9015499999999999</c:v>
                </c:pt>
                <c:pt idx="1741">
                  <c:v>2.9032166666666699</c:v>
                </c:pt>
                <c:pt idx="1742">
                  <c:v>2.9048833333333399</c:v>
                </c:pt>
                <c:pt idx="1743">
                  <c:v>2.9065500000000002</c:v>
                </c:pt>
                <c:pt idx="1744">
                  <c:v>2.9082166666666698</c:v>
                </c:pt>
                <c:pt idx="1745">
                  <c:v>2.9098833333333398</c:v>
                </c:pt>
                <c:pt idx="1746">
                  <c:v>2.9115500000000001</c:v>
                </c:pt>
                <c:pt idx="1747">
                  <c:v>2.9132166666666701</c:v>
                </c:pt>
                <c:pt idx="1748">
                  <c:v>2.9148833333333402</c:v>
                </c:pt>
                <c:pt idx="1749">
                  <c:v>2.91655</c:v>
                </c:pt>
                <c:pt idx="1750">
                  <c:v>2.91821666666667</c:v>
                </c:pt>
                <c:pt idx="1751">
                  <c:v>2.91988333333334</c:v>
                </c:pt>
                <c:pt idx="1752">
                  <c:v>2.9215499999999999</c:v>
                </c:pt>
                <c:pt idx="1753">
                  <c:v>2.9232166666666699</c:v>
                </c:pt>
                <c:pt idx="1754">
                  <c:v>2.9248833333333399</c:v>
                </c:pt>
                <c:pt idx="1755">
                  <c:v>2.9265500000000002</c:v>
                </c:pt>
                <c:pt idx="1756">
                  <c:v>2.9282166666666698</c:v>
                </c:pt>
                <c:pt idx="1757">
                  <c:v>2.9298833333333398</c:v>
                </c:pt>
                <c:pt idx="1758">
                  <c:v>2.9315500000000001</c:v>
                </c:pt>
                <c:pt idx="1759">
                  <c:v>2.9332166666666701</c:v>
                </c:pt>
                <c:pt idx="1760">
                  <c:v>2.9348833333333402</c:v>
                </c:pt>
                <c:pt idx="1761">
                  <c:v>2.93655</c:v>
                </c:pt>
                <c:pt idx="1762">
                  <c:v>2.93821666666667</c:v>
                </c:pt>
                <c:pt idx="1763">
                  <c:v>2.9398833333333401</c:v>
                </c:pt>
                <c:pt idx="1764">
                  <c:v>2.9415499999999999</c:v>
                </c:pt>
                <c:pt idx="1765">
                  <c:v>2.9432166666666699</c:v>
                </c:pt>
                <c:pt idx="1766">
                  <c:v>2.94488333333334</c:v>
                </c:pt>
                <c:pt idx="1767">
                  <c:v>2.9465499999999998</c:v>
                </c:pt>
                <c:pt idx="1768">
                  <c:v>2.9482166666666698</c:v>
                </c:pt>
                <c:pt idx="1769">
                  <c:v>2.9498833333333399</c:v>
                </c:pt>
                <c:pt idx="1770">
                  <c:v>2.9515500000000001</c:v>
                </c:pt>
                <c:pt idx="1771">
                  <c:v>2.9532166666666702</c:v>
                </c:pt>
                <c:pt idx="1772">
                  <c:v>2.9548833333333402</c:v>
                </c:pt>
                <c:pt idx="1773">
                  <c:v>2.95655</c:v>
                </c:pt>
                <c:pt idx="1774">
                  <c:v>2.95821666666667</c:v>
                </c:pt>
                <c:pt idx="1775">
                  <c:v>2.9598833333333401</c:v>
                </c:pt>
                <c:pt idx="1776">
                  <c:v>2.9615499999999999</c:v>
                </c:pt>
                <c:pt idx="1777">
                  <c:v>2.9632166666666699</c:v>
                </c:pt>
                <c:pt idx="1778">
                  <c:v>2.96488333333334</c:v>
                </c:pt>
                <c:pt idx="1779">
                  <c:v>2.9665499999999998</c:v>
                </c:pt>
                <c:pt idx="1780">
                  <c:v>2.9682166666666698</c:v>
                </c:pt>
                <c:pt idx="1781">
                  <c:v>2.9698833333333399</c:v>
                </c:pt>
                <c:pt idx="1782">
                  <c:v>2.9715500000000001</c:v>
                </c:pt>
                <c:pt idx="1783">
                  <c:v>2.9732166666666702</c:v>
                </c:pt>
                <c:pt idx="1784">
                  <c:v>2.9748833333333402</c:v>
                </c:pt>
                <c:pt idx="1785">
                  <c:v>2.97655</c:v>
                </c:pt>
                <c:pt idx="1786">
                  <c:v>2.9782166666666701</c:v>
                </c:pt>
                <c:pt idx="1787">
                  <c:v>2.9798833333333401</c:v>
                </c:pt>
                <c:pt idx="1788">
                  <c:v>2.9815499999999999</c:v>
                </c:pt>
                <c:pt idx="1789">
                  <c:v>2.98321666666667</c:v>
                </c:pt>
                <c:pt idx="1790">
                  <c:v>2.98488333333334</c:v>
                </c:pt>
                <c:pt idx="1791">
                  <c:v>2.9865499999999998</c:v>
                </c:pt>
                <c:pt idx="1792">
                  <c:v>2.9882166666666699</c:v>
                </c:pt>
                <c:pt idx="1793">
                  <c:v>2.9898833333333399</c:v>
                </c:pt>
                <c:pt idx="1794">
                  <c:v>2.9915500000000002</c:v>
                </c:pt>
                <c:pt idx="1795">
                  <c:v>2.9932166666666702</c:v>
                </c:pt>
                <c:pt idx="1796">
                  <c:v>2.9948833333333398</c:v>
                </c:pt>
                <c:pt idx="1797">
                  <c:v>2.99655</c:v>
                </c:pt>
                <c:pt idx="1798">
                  <c:v>2.9982166666666701</c:v>
                </c:pt>
                <c:pt idx="1799">
                  <c:v>2.9998833333333401</c:v>
                </c:pt>
                <c:pt idx="1800">
                  <c:v>3.0015499999999999</c:v>
                </c:pt>
                <c:pt idx="1801">
                  <c:v>3.00321666666667</c:v>
                </c:pt>
                <c:pt idx="1802">
                  <c:v>3.00488333333334</c:v>
                </c:pt>
                <c:pt idx="1803">
                  <c:v>3.0065499999999998</c:v>
                </c:pt>
                <c:pt idx="1804">
                  <c:v>3.0082166666666699</c:v>
                </c:pt>
                <c:pt idx="1805">
                  <c:v>3.0098833333333399</c:v>
                </c:pt>
                <c:pt idx="1806">
                  <c:v>3.0115500000000002</c:v>
                </c:pt>
                <c:pt idx="1807">
                  <c:v>3.0132166666666702</c:v>
                </c:pt>
                <c:pt idx="1808">
                  <c:v>3.0148833333333398</c:v>
                </c:pt>
                <c:pt idx="1809">
                  <c:v>3.0165500000000001</c:v>
                </c:pt>
                <c:pt idx="1810">
                  <c:v>3.0182166666666701</c:v>
                </c:pt>
                <c:pt idx="1811">
                  <c:v>3.0198833333333401</c:v>
                </c:pt>
                <c:pt idx="1812">
                  <c:v>3.02155</c:v>
                </c:pt>
                <c:pt idx="1813">
                  <c:v>3.02321666666667</c:v>
                </c:pt>
                <c:pt idx="1814">
                  <c:v>3.02488333333334</c:v>
                </c:pt>
                <c:pt idx="1815">
                  <c:v>3.0265499999999999</c:v>
                </c:pt>
                <c:pt idx="1816">
                  <c:v>3.0282166666666699</c:v>
                </c:pt>
                <c:pt idx="1817">
                  <c:v>3.0298833333333399</c:v>
                </c:pt>
                <c:pt idx="1818">
                  <c:v>3.0315500000000002</c:v>
                </c:pt>
                <c:pt idx="1819">
                  <c:v>3.0332166666666698</c:v>
                </c:pt>
                <c:pt idx="1820">
                  <c:v>3.0348833333333398</c:v>
                </c:pt>
                <c:pt idx="1821">
                  <c:v>3.0365500000000001</c:v>
                </c:pt>
                <c:pt idx="1822">
                  <c:v>3.0382166666666701</c:v>
                </c:pt>
                <c:pt idx="1823">
                  <c:v>3.0398833333333402</c:v>
                </c:pt>
                <c:pt idx="1824">
                  <c:v>3.04155</c:v>
                </c:pt>
                <c:pt idx="1825">
                  <c:v>3.04321666666667</c:v>
                </c:pt>
                <c:pt idx="1826">
                  <c:v>3.04488333333334</c:v>
                </c:pt>
                <c:pt idx="1827">
                  <c:v>3.0465499999999999</c:v>
                </c:pt>
                <c:pt idx="1828">
                  <c:v>3.0482166666666699</c:v>
                </c:pt>
                <c:pt idx="1829">
                  <c:v>3.0498833333333399</c:v>
                </c:pt>
                <c:pt idx="1830">
                  <c:v>3.0515500000000002</c:v>
                </c:pt>
                <c:pt idx="1831">
                  <c:v>3.0532166666666698</c:v>
                </c:pt>
                <c:pt idx="1832">
                  <c:v>3.0548833333333398</c:v>
                </c:pt>
                <c:pt idx="1833">
                  <c:v>3.0565500000000001</c:v>
                </c:pt>
                <c:pt idx="1834">
                  <c:v>3.0582166666666701</c:v>
                </c:pt>
                <c:pt idx="1835">
                  <c:v>3.0598833333333402</c:v>
                </c:pt>
                <c:pt idx="1836">
                  <c:v>3.06155</c:v>
                </c:pt>
                <c:pt idx="1837">
                  <c:v>3.06321666666667</c:v>
                </c:pt>
                <c:pt idx="1838">
                  <c:v>3.0648833333333401</c:v>
                </c:pt>
                <c:pt idx="1839">
                  <c:v>3.0665499999999999</c:v>
                </c:pt>
                <c:pt idx="1840">
                  <c:v>3.0682166666666699</c:v>
                </c:pt>
                <c:pt idx="1841">
                  <c:v>3.06988333333334</c:v>
                </c:pt>
                <c:pt idx="1842">
                  <c:v>3.0715499999999998</c:v>
                </c:pt>
                <c:pt idx="1843">
                  <c:v>3.0732166666666698</c:v>
                </c:pt>
                <c:pt idx="1844">
                  <c:v>3.0748833333333399</c:v>
                </c:pt>
                <c:pt idx="1845">
                  <c:v>3.0765500000000001</c:v>
                </c:pt>
                <c:pt idx="1846">
                  <c:v>3.0782166666666702</c:v>
                </c:pt>
                <c:pt idx="1847">
                  <c:v>3.0798833333333402</c:v>
                </c:pt>
                <c:pt idx="1848">
                  <c:v>3.08155</c:v>
                </c:pt>
                <c:pt idx="1849">
                  <c:v>3.08321666666667</c:v>
                </c:pt>
                <c:pt idx="1850">
                  <c:v>3.0848833333333401</c:v>
                </c:pt>
                <c:pt idx="1851">
                  <c:v>3.0865499999999999</c:v>
                </c:pt>
                <c:pt idx="1852">
                  <c:v>3.0882166666666699</c:v>
                </c:pt>
                <c:pt idx="1853">
                  <c:v>3.08988333333334</c:v>
                </c:pt>
                <c:pt idx="1854">
                  <c:v>3.0915499999999998</c:v>
                </c:pt>
                <c:pt idx="1855">
                  <c:v>3.0932166666666698</c:v>
                </c:pt>
                <c:pt idx="1856">
                  <c:v>3.0948833333333399</c:v>
                </c:pt>
                <c:pt idx="1857">
                  <c:v>3.0965500000000001</c:v>
                </c:pt>
                <c:pt idx="1858">
                  <c:v>3.0982166666666702</c:v>
                </c:pt>
                <c:pt idx="1859">
                  <c:v>3.0998833333333402</c:v>
                </c:pt>
                <c:pt idx="1860">
                  <c:v>3.10155</c:v>
                </c:pt>
                <c:pt idx="1861">
                  <c:v>3.1032166666666701</c:v>
                </c:pt>
                <c:pt idx="1862">
                  <c:v>3.1048833333333401</c:v>
                </c:pt>
                <c:pt idx="1863">
                  <c:v>3.1065499999999999</c:v>
                </c:pt>
                <c:pt idx="1864">
                  <c:v>3.10821666666667</c:v>
                </c:pt>
                <c:pt idx="1865">
                  <c:v>3.10988333333334</c:v>
                </c:pt>
                <c:pt idx="1866">
                  <c:v>3.1115499999999998</c:v>
                </c:pt>
                <c:pt idx="1867">
                  <c:v>3.1132166666666699</c:v>
                </c:pt>
                <c:pt idx="1868">
                  <c:v>3.1148833333333399</c:v>
                </c:pt>
                <c:pt idx="1869">
                  <c:v>3.1165500000000002</c:v>
                </c:pt>
                <c:pt idx="1870">
                  <c:v>3.1182166666666702</c:v>
                </c:pt>
                <c:pt idx="1871">
                  <c:v>3.1198833333333398</c:v>
                </c:pt>
                <c:pt idx="1872">
                  <c:v>3.12155</c:v>
                </c:pt>
                <c:pt idx="1873">
                  <c:v>3.1232166666666701</c:v>
                </c:pt>
                <c:pt idx="1874">
                  <c:v>3.1248833333333401</c:v>
                </c:pt>
                <c:pt idx="1875">
                  <c:v>3.1265499999999999</c:v>
                </c:pt>
                <c:pt idx="1876">
                  <c:v>3.12821666666667</c:v>
                </c:pt>
                <c:pt idx="1877">
                  <c:v>3.12988333333334</c:v>
                </c:pt>
                <c:pt idx="1878">
                  <c:v>3.1315499999999998</c:v>
                </c:pt>
                <c:pt idx="1879">
                  <c:v>3.1332166666666699</c:v>
                </c:pt>
                <c:pt idx="1880">
                  <c:v>3.1348833333333399</c:v>
                </c:pt>
                <c:pt idx="1881">
                  <c:v>3.1365500000000002</c:v>
                </c:pt>
                <c:pt idx="1882">
                  <c:v>3.1382166666666702</c:v>
                </c:pt>
                <c:pt idx="1883">
                  <c:v>3.1398833333333398</c:v>
                </c:pt>
                <c:pt idx="1884">
                  <c:v>3.1415500000000001</c:v>
                </c:pt>
                <c:pt idx="1885">
                  <c:v>3.1432166666666701</c:v>
                </c:pt>
                <c:pt idx="1886">
                  <c:v>3.1448833333333401</c:v>
                </c:pt>
                <c:pt idx="1887">
                  <c:v>3.14655</c:v>
                </c:pt>
                <c:pt idx="1888">
                  <c:v>3.14821666666667</c:v>
                </c:pt>
                <c:pt idx="1889">
                  <c:v>3.14988333333334</c:v>
                </c:pt>
                <c:pt idx="1890">
                  <c:v>3.1515499999999999</c:v>
                </c:pt>
                <c:pt idx="1891">
                  <c:v>3.1532166666666699</c:v>
                </c:pt>
                <c:pt idx="1892">
                  <c:v>3.1548833333333399</c:v>
                </c:pt>
                <c:pt idx="1893">
                  <c:v>3.1565500000000002</c:v>
                </c:pt>
                <c:pt idx="1894">
                  <c:v>3.1582166666666698</c:v>
                </c:pt>
                <c:pt idx="1895">
                  <c:v>3.1598833333333398</c:v>
                </c:pt>
                <c:pt idx="1896">
                  <c:v>3.1615500000000001</c:v>
                </c:pt>
                <c:pt idx="1897">
                  <c:v>3.1632166666666701</c:v>
                </c:pt>
                <c:pt idx="1898">
                  <c:v>3.1648833333333402</c:v>
                </c:pt>
                <c:pt idx="1899">
                  <c:v>3.16655</c:v>
                </c:pt>
                <c:pt idx="1900">
                  <c:v>3.16821666666667</c:v>
                </c:pt>
                <c:pt idx="1901">
                  <c:v>3.16988333333334</c:v>
                </c:pt>
                <c:pt idx="1902">
                  <c:v>3.1715499999999999</c:v>
                </c:pt>
                <c:pt idx="1903">
                  <c:v>3.1732166666666699</c:v>
                </c:pt>
                <c:pt idx="1904">
                  <c:v>3.1748833333333399</c:v>
                </c:pt>
                <c:pt idx="1905">
                  <c:v>3.1765500000000002</c:v>
                </c:pt>
                <c:pt idx="1906">
                  <c:v>3.1782166666666698</c:v>
                </c:pt>
                <c:pt idx="1907">
                  <c:v>3.1798833333333398</c:v>
                </c:pt>
                <c:pt idx="1908">
                  <c:v>3.1815500000000001</c:v>
                </c:pt>
                <c:pt idx="1909">
                  <c:v>3.1832166666666701</c:v>
                </c:pt>
                <c:pt idx="1910">
                  <c:v>3.1848833333333402</c:v>
                </c:pt>
                <c:pt idx="1911">
                  <c:v>3.18655</c:v>
                </c:pt>
                <c:pt idx="1912">
                  <c:v>3.18821666666667</c:v>
                </c:pt>
                <c:pt idx="1913">
                  <c:v>3.1898833333333401</c:v>
                </c:pt>
                <c:pt idx="1914">
                  <c:v>3.1915499999999999</c:v>
                </c:pt>
                <c:pt idx="1915">
                  <c:v>3.1932166666666699</c:v>
                </c:pt>
                <c:pt idx="1916">
                  <c:v>3.19488333333334</c:v>
                </c:pt>
                <c:pt idx="1917">
                  <c:v>3.1965499999999998</c:v>
                </c:pt>
                <c:pt idx="1918">
                  <c:v>3.1982166666666698</c:v>
                </c:pt>
                <c:pt idx="1919">
                  <c:v>3.1998833333333399</c:v>
                </c:pt>
                <c:pt idx="1920">
                  <c:v>3.2015500000000001</c:v>
                </c:pt>
                <c:pt idx="1921">
                  <c:v>3.2032166666666702</c:v>
                </c:pt>
                <c:pt idx="1922">
                  <c:v>3.2048833333333402</c:v>
                </c:pt>
                <c:pt idx="1923">
                  <c:v>3.20655</c:v>
                </c:pt>
                <c:pt idx="1924">
                  <c:v>3.20821666666667</c:v>
                </c:pt>
                <c:pt idx="1925">
                  <c:v>3.2098833333333401</c:v>
                </c:pt>
                <c:pt idx="1926">
                  <c:v>3.2115499999999999</c:v>
                </c:pt>
                <c:pt idx="1927">
                  <c:v>3.2132166666666699</c:v>
                </c:pt>
                <c:pt idx="1928">
                  <c:v>3.21488333333334</c:v>
                </c:pt>
                <c:pt idx="1929">
                  <c:v>3.2165499999999998</c:v>
                </c:pt>
                <c:pt idx="1930">
                  <c:v>3.2182166666666698</c:v>
                </c:pt>
                <c:pt idx="1931">
                  <c:v>3.2198833333333399</c:v>
                </c:pt>
                <c:pt idx="1932">
                  <c:v>3.2215500000000001</c:v>
                </c:pt>
                <c:pt idx="1933">
                  <c:v>3.2232166666666702</c:v>
                </c:pt>
                <c:pt idx="1934">
                  <c:v>3.2248833333333402</c:v>
                </c:pt>
                <c:pt idx="1935">
                  <c:v>3.22655</c:v>
                </c:pt>
                <c:pt idx="1936">
                  <c:v>3.2282166666666701</c:v>
                </c:pt>
                <c:pt idx="1937">
                  <c:v>3.2298833333333401</c:v>
                </c:pt>
                <c:pt idx="1938">
                  <c:v>3.2315499999999999</c:v>
                </c:pt>
                <c:pt idx="1939">
                  <c:v>3.23321666666667</c:v>
                </c:pt>
                <c:pt idx="1940">
                  <c:v>3.23488333333334</c:v>
                </c:pt>
                <c:pt idx="1941">
                  <c:v>3.2365499999999998</c:v>
                </c:pt>
                <c:pt idx="1942">
                  <c:v>3.2382166666666699</c:v>
                </c:pt>
                <c:pt idx="1943">
                  <c:v>3.2398833333333399</c:v>
                </c:pt>
                <c:pt idx="1944">
                  <c:v>3.2415500000000002</c:v>
                </c:pt>
                <c:pt idx="1945">
                  <c:v>3.2432166666666702</c:v>
                </c:pt>
                <c:pt idx="1946">
                  <c:v>3.2448833333333398</c:v>
                </c:pt>
                <c:pt idx="1947">
                  <c:v>3.24655</c:v>
                </c:pt>
                <c:pt idx="1948">
                  <c:v>3.2482166666666701</c:v>
                </c:pt>
                <c:pt idx="1949">
                  <c:v>3.2498833333333401</c:v>
                </c:pt>
                <c:pt idx="1950">
                  <c:v>3.2515499999999999</c:v>
                </c:pt>
                <c:pt idx="1951">
                  <c:v>3.25321666666667</c:v>
                </c:pt>
                <c:pt idx="1952">
                  <c:v>3.25488333333334</c:v>
                </c:pt>
                <c:pt idx="1953">
                  <c:v>3.2565499999999998</c:v>
                </c:pt>
                <c:pt idx="1954">
                  <c:v>3.2582166666666699</c:v>
                </c:pt>
                <c:pt idx="1955">
                  <c:v>3.2598833333333399</c:v>
                </c:pt>
                <c:pt idx="1956">
                  <c:v>3.2615500000000002</c:v>
                </c:pt>
                <c:pt idx="1957">
                  <c:v>3.2632166666666702</c:v>
                </c:pt>
                <c:pt idx="1958">
                  <c:v>3.2648833333333398</c:v>
                </c:pt>
                <c:pt idx="1959">
                  <c:v>3.2665500000000001</c:v>
                </c:pt>
                <c:pt idx="1960">
                  <c:v>3.2682166666666701</c:v>
                </c:pt>
                <c:pt idx="1961">
                  <c:v>3.2698833333333401</c:v>
                </c:pt>
                <c:pt idx="1962">
                  <c:v>3.27155</c:v>
                </c:pt>
                <c:pt idx="1963">
                  <c:v>3.27321666666667</c:v>
                </c:pt>
                <c:pt idx="1964">
                  <c:v>3.27488333333334</c:v>
                </c:pt>
                <c:pt idx="1965">
                  <c:v>3.2765499999999999</c:v>
                </c:pt>
                <c:pt idx="1966">
                  <c:v>3.2782166666666699</c:v>
                </c:pt>
                <c:pt idx="1967">
                  <c:v>3.2798833333333399</c:v>
                </c:pt>
                <c:pt idx="1968">
                  <c:v>3.2815500000000002</c:v>
                </c:pt>
                <c:pt idx="1969">
                  <c:v>3.2832166666666698</c:v>
                </c:pt>
                <c:pt idx="1970">
                  <c:v>3.2848833333333398</c:v>
                </c:pt>
                <c:pt idx="1971">
                  <c:v>3.2865500000000001</c:v>
                </c:pt>
                <c:pt idx="1972">
                  <c:v>3.2882166666666701</c:v>
                </c:pt>
                <c:pt idx="1973">
                  <c:v>3.2898833333333402</c:v>
                </c:pt>
                <c:pt idx="1974">
                  <c:v>3.29155</c:v>
                </c:pt>
                <c:pt idx="1975">
                  <c:v>3.29321666666667</c:v>
                </c:pt>
                <c:pt idx="1976">
                  <c:v>3.29488333333334</c:v>
                </c:pt>
                <c:pt idx="1977">
                  <c:v>3.2965499999999999</c:v>
                </c:pt>
                <c:pt idx="1978">
                  <c:v>3.2982166666666699</c:v>
                </c:pt>
                <c:pt idx="1979">
                  <c:v>3.2998833333333399</c:v>
                </c:pt>
                <c:pt idx="1980">
                  <c:v>3.3015500000000002</c:v>
                </c:pt>
                <c:pt idx="1981">
                  <c:v>3.3032166666666698</c:v>
                </c:pt>
                <c:pt idx="1982">
                  <c:v>3.3048833333333398</c:v>
                </c:pt>
                <c:pt idx="1983">
                  <c:v>3.3065500000000001</c:v>
                </c:pt>
                <c:pt idx="1984">
                  <c:v>3.3082166666666701</c:v>
                </c:pt>
                <c:pt idx="1985">
                  <c:v>3.3098833333333402</c:v>
                </c:pt>
                <c:pt idx="1986">
                  <c:v>3.31155</c:v>
                </c:pt>
                <c:pt idx="1987">
                  <c:v>3.31321666666667</c:v>
                </c:pt>
                <c:pt idx="1988">
                  <c:v>3.3148833333333401</c:v>
                </c:pt>
                <c:pt idx="1989">
                  <c:v>3.3165499999999999</c:v>
                </c:pt>
                <c:pt idx="1990">
                  <c:v>3.3182166666666699</c:v>
                </c:pt>
                <c:pt idx="1991">
                  <c:v>3.31988333333334</c:v>
                </c:pt>
                <c:pt idx="1992">
                  <c:v>3.3215499999999998</c:v>
                </c:pt>
                <c:pt idx="1993">
                  <c:v>3.3232166666666698</c:v>
                </c:pt>
                <c:pt idx="1994">
                  <c:v>3.3248833333333399</c:v>
                </c:pt>
                <c:pt idx="1995">
                  <c:v>3.3265500000000001</c:v>
                </c:pt>
                <c:pt idx="1996">
                  <c:v>3.3282166666666702</c:v>
                </c:pt>
                <c:pt idx="1997">
                  <c:v>3.3298833333333402</c:v>
                </c:pt>
                <c:pt idx="1998">
                  <c:v>3.33155</c:v>
                </c:pt>
                <c:pt idx="1999">
                  <c:v>3.33321666666667</c:v>
                </c:pt>
                <c:pt idx="2000">
                  <c:v>3.3348833333333401</c:v>
                </c:pt>
                <c:pt idx="2001">
                  <c:v>3.3365499999999999</c:v>
                </c:pt>
                <c:pt idx="2002">
                  <c:v>3.3382166666666699</c:v>
                </c:pt>
                <c:pt idx="2003">
                  <c:v>3.33988333333334</c:v>
                </c:pt>
                <c:pt idx="2004">
                  <c:v>3.3415499999999998</c:v>
                </c:pt>
                <c:pt idx="2005">
                  <c:v>3.3432166666666698</c:v>
                </c:pt>
                <c:pt idx="2006">
                  <c:v>3.3448833333333399</c:v>
                </c:pt>
                <c:pt idx="2007">
                  <c:v>3.3465500000000001</c:v>
                </c:pt>
                <c:pt idx="2008">
                  <c:v>3.3482166666666702</c:v>
                </c:pt>
                <c:pt idx="2009">
                  <c:v>3.3498833333333402</c:v>
                </c:pt>
                <c:pt idx="2010">
                  <c:v>3.35155</c:v>
                </c:pt>
                <c:pt idx="2011">
                  <c:v>3.3532166666666701</c:v>
                </c:pt>
                <c:pt idx="2012">
                  <c:v>3.3548833333333401</c:v>
                </c:pt>
                <c:pt idx="2013">
                  <c:v>3.3565499999999999</c:v>
                </c:pt>
                <c:pt idx="2014">
                  <c:v>3.35821666666667</c:v>
                </c:pt>
                <c:pt idx="2015">
                  <c:v>3.35988333333334</c:v>
                </c:pt>
                <c:pt idx="2016">
                  <c:v>3.3615499999999998</c:v>
                </c:pt>
                <c:pt idx="2017">
                  <c:v>3.3632166666666699</c:v>
                </c:pt>
                <c:pt idx="2018">
                  <c:v>3.3648833333333399</c:v>
                </c:pt>
                <c:pt idx="2019">
                  <c:v>3.3665500000000002</c:v>
                </c:pt>
                <c:pt idx="2020">
                  <c:v>3.3682166666666702</c:v>
                </c:pt>
                <c:pt idx="2021">
                  <c:v>3.3698833333333398</c:v>
                </c:pt>
                <c:pt idx="2022">
                  <c:v>3.37155</c:v>
                </c:pt>
                <c:pt idx="2023">
                  <c:v>3.3732166666666701</c:v>
                </c:pt>
                <c:pt idx="2024">
                  <c:v>3.3748833333333401</c:v>
                </c:pt>
                <c:pt idx="2025">
                  <c:v>3.3765499999999999</c:v>
                </c:pt>
                <c:pt idx="2026">
                  <c:v>3.37821666666667</c:v>
                </c:pt>
                <c:pt idx="2027">
                  <c:v>3.37988333333334</c:v>
                </c:pt>
                <c:pt idx="2028">
                  <c:v>3.3815499999999998</c:v>
                </c:pt>
                <c:pt idx="2029">
                  <c:v>3.3832166666666699</c:v>
                </c:pt>
                <c:pt idx="2030">
                  <c:v>3.3848833333333399</c:v>
                </c:pt>
                <c:pt idx="2031">
                  <c:v>3.3865500000000002</c:v>
                </c:pt>
                <c:pt idx="2032">
                  <c:v>3.3882166666666702</c:v>
                </c:pt>
                <c:pt idx="2033">
                  <c:v>3.3898833333333398</c:v>
                </c:pt>
                <c:pt idx="2034">
                  <c:v>3.3915500000000001</c:v>
                </c:pt>
                <c:pt idx="2035">
                  <c:v>3.3932166666666701</c:v>
                </c:pt>
                <c:pt idx="2036">
                  <c:v>3.3948833333333401</c:v>
                </c:pt>
                <c:pt idx="2037">
                  <c:v>3.39655</c:v>
                </c:pt>
                <c:pt idx="2038">
                  <c:v>3.39821666666667</c:v>
                </c:pt>
                <c:pt idx="2039">
                  <c:v>3.39988333333334</c:v>
                </c:pt>
                <c:pt idx="2040">
                  <c:v>3.4015499999999999</c:v>
                </c:pt>
                <c:pt idx="2041">
                  <c:v>3.4032166666666699</c:v>
                </c:pt>
                <c:pt idx="2042">
                  <c:v>3.4048833333333399</c:v>
                </c:pt>
                <c:pt idx="2043">
                  <c:v>3.4065500000000002</c:v>
                </c:pt>
                <c:pt idx="2044">
                  <c:v>3.4082166666666698</c:v>
                </c:pt>
                <c:pt idx="2045">
                  <c:v>3.4098833333333398</c:v>
                </c:pt>
                <c:pt idx="2046">
                  <c:v>3.4115500000000001</c:v>
                </c:pt>
                <c:pt idx="2047">
                  <c:v>3.4132166666666701</c:v>
                </c:pt>
                <c:pt idx="2048">
                  <c:v>3.4148833333333402</c:v>
                </c:pt>
                <c:pt idx="2049">
                  <c:v>3.41655</c:v>
                </c:pt>
                <c:pt idx="2050">
                  <c:v>3.41821666666667</c:v>
                </c:pt>
                <c:pt idx="2051">
                  <c:v>3.41988333333334</c:v>
                </c:pt>
                <c:pt idx="2052">
                  <c:v>3.4215499999999999</c:v>
                </c:pt>
                <c:pt idx="2053">
                  <c:v>3.4232166666666699</c:v>
                </c:pt>
                <c:pt idx="2054">
                  <c:v>3.4248833333333399</c:v>
                </c:pt>
                <c:pt idx="2055">
                  <c:v>3.4265500000000002</c:v>
                </c:pt>
                <c:pt idx="2056">
                  <c:v>3.4282166666666698</c:v>
                </c:pt>
                <c:pt idx="2057">
                  <c:v>3.4298833333333398</c:v>
                </c:pt>
                <c:pt idx="2058">
                  <c:v>3.4315500000000001</c:v>
                </c:pt>
                <c:pt idx="2059">
                  <c:v>3.4332166666666701</c:v>
                </c:pt>
                <c:pt idx="2060">
                  <c:v>3.4348833333333402</c:v>
                </c:pt>
                <c:pt idx="2061">
                  <c:v>3.43655</c:v>
                </c:pt>
                <c:pt idx="2062">
                  <c:v>3.43821666666667</c:v>
                </c:pt>
                <c:pt idx="2063">
                  <c:v>3.4398833333333401</c:v>
                </c:pt>
                <c:pt idx="2064">
                  <c:v>3.4415499999999999</c:v>
                </c:pt>
                <c:pt idx="2065">
                  <c:v>3.4432166666666699</c:v>
                </c:pt>
                <c:pt idx="2066">
                  <c:v>3.44488333333334</c:v>
                </c:pt>
                <c:pt idx="2067">
                  <c:v>3.4465499999999998</c:v>
                </c:pt>
                <c:pt idx="2068">
                  <c:v>3.4482166666666698</c:v>
                </c:pt>
                <c:pt idx="2069">
                  <c:v>3.4498833333333399</c:v>
                </c:pt>
                <c:pt idx="2070">
                  <c:v>3.4515500000000001</c:v>
                </c:pt>
                <c:pt idx="2071">
                  <c:v>3.4532166666666702</c:v>
                </c:pt>
                <c:pt idx="2072">
                  <c:v>3.4548833333333402</c:v>
                </c:pt>
                <c:pt idx="2073">
                  <c:v>3.45655</c:v>
                </c:pt>
                <c:pt idx="2074">
                  <c:v>3.45821666666667</c:v>
                </c:pt>
                <c:pt idx="2075">
                  <c:v>3.4598833333333401</c:v>
                </c:pt>
                <c:pt idx="2076">
                  <c:v>3.4615499999999999</c:v>
                </c:pt>
                <c:pt idx="2077">
                  <c:v>3.4632166666666699</c:v>
                </c:pt>
                <c:pt idx="2078">
                  <c:v>3.46488333333334</c:v>
                </c:pt>
                <c:pt idx="2079">
                  <c:v>3.4665499999999998</c:v>
                </c:pt>
                <c:pt idx="2080">
                  <c:v>3.4682166666666698</c:v>
                </c:pt>
                <c:pt idx="2081">
                  <c:v>3.4698833333333399</c:v>
                </c:pt>
                <c:pt idx="2082">
                  <c:v>3.4715500000000001</c:v>
                </c:pt>
                <c:pt idx="2083">
                  <c:v>3.4732166666666702</c:v>
                </c:pt>
                <c:pt idx="2084">
                  <c:v>3.4748833333333402</c:v>
                </c:pt>
                <c:pt idx="2085">
                  <c:v>3.47655</c:v>
                </c:pt>
                <c:pt idx="2086">
                  <c:v>3.4782166666666701</c:v>
                </c:pt>
                <c:pt idx="2087">
                  <c:v>3.4798833333333401</c:v>
                </c:pt>
                <c:pt idx="2088">
                  <c:v>3.4815499999999999</c:v>
                </c:pt>
                <c:pt idx="2089">
                  <c:v>3.48321666666667</c:v>
                </c:pt>
                <c:pt idx="2090">
                  <c:v>3.48488333333334</c:v>
                </c:pt>
                <c:pt idx="2091">
                  <c:v>3.4865499999999998</c:v>
                </c:pt>
                <c:pt idx="2092">
                  <c:v>3.4882166666666699</c:v>
                </c:pt>
                <c:pt idx="2093">
                  <c:v>3.4898833333333399</c:v>
                </c:pt>
                <c:pt idx="2094">
                  <c:v>3.4915500000000002</c:v>
                </c:pt>
                <c:pt idx="2095">
                  <c:v>3.4932166666666702</c:v>
                </c:pt>
                <c:pt idx="2096">
                  <c:v>3.4948833333333398</c:v>
                </c:pt>
                <c:pt idx="2097">
                  <c:v>3.49655</c:v>
                </c:pt>
                <c:pt idx="2098">
                  <c:v>3.4982166666666701</c:v>
                </c:pt>
                <c:pt idx="2099">
                  <c:v>3.4998833333333401</c:v>
                </c:pt>
                <c:pt idx="2100">
                  <c:v>3.5015499999999999</c:v>
                </c:pt>
                <c:pt idx="2101">
                  <c:v>3.50321666666667</c:v>
                </c:pt>
                <c:pt idx="2102">
                  <c:v>3.50488333333334</c:v>
                </c:pt>
                <c:pt idx="2103">
                  <c:v>3.5065499999999998</c:v>
                </c:pt>
                <c:pt idx="2104">
                  <c:v>3.5082166666666699</c:v>
                </c:pt>
                <c:pt idx="2105">
                  <c:v>3.5098833333333399</c:v>
                </c:pt>
                <c:pt idx="2106">
                  <c:v>3.5115500000000002</c:v>
                </c:pt>
                <c:pt idx="2107">
                  <c:v>3.5132166666666702</c:v>
                </c:pt>
                <c:pt idx="2108">
                  <c:v>3.5148833333333398</c:v>
                </c:pt>
                <c:pt idx="2109">
                  <c:v>3.5165500000000001</c:v>
                </c:pt>
                <c:pt idx="2110">
                  <c:v>3.5182166666666701</c:v>
                </c:pt>
                <c:pt idx="2111">
                  <c:v>3.5198833333333401</c:v>
                </c:pt>
                <c:pt idx="2112">
                  <c:v>3.52155</c:v>
                </c:pt>
                <c:pt idx="2113">
                  <c:v>3.52321666666667</c:v>
                </c:pt>
                <c:pt idx="2114">
                  <c:v>3.52488333333334</c:v>
                </c:pt>
                <c:pt idx="2115">
                  <c:v>3.5265499999999999</c:v>
                </c:pt>
                <c:pt idx="2116">
                  <c:v>3.5282166666666699</c:v>
                </c:pt>
                <c:pt idx="2117">
                  <c:v>3.5298833333333399</c:v>
                </c:pt>
                <c:pt idx="2118">
                  <c:v>3.5315500000000002</c:v>
                </c:pt>
                <c:pt idx="2119">
                  <c:v>3.5332166666666698</c:v>
                </c:pt>
                <c:pt idx="2120">
                  <c:v>3.5348833333333398</c:v>
                </c:pt>
                <c:pt idx="2121">
                  <c:v>3.5365500000000001</c:v>
                </c:pt>
                <c:pt idx="2122">
                  <c:v>3.5382166666666701</c:v>
                </c:pt>
                <c:pt idx="2123">
                  <c:v>3.5398833333333402</c:v>
                </c:pt>
                <c:pt idx="2124">
                  <c:v>3.54155</c:v>
                </c:pt>
                <c:pt idx="2125">
                  <c:v>3.54321666666667</c:v>
                </c:pt>
                <c:pt idx="2126">
                  <c:v>3.54488333333334</c:v>
                </c:pt>
                <c:pt idx="2127">
                  <c:v>3.5465499999999999</c:v>
                </c:pt>
                <c:pt idx="2128">
                  <c:v>3.5482166666666699</c:v>
                </c:pt>
                <c:pt idx="2129">
                  <c:v>3.5498833333333399</c:v>
                </c:pt>
                <c:pt idx="2130">
                  <c:v>3.5515500000000002</c:v>
                </c:pt>
                <c:pt idx="2131">
                  <c:v>3.5532166666666698</c:v>
                </c:pt>
                <c:pt idx="2132">
                  <c:v>3.5548833333333398</c:v>
                </c:pt>
                <c:pt idx="2133">
                  <c:v>3.5565500000000001</c:v>
                </c:pt>
                <c:pt idx="2134">
                  <c:v>3.5582166666666701</c:v>
                </c:pt>
                <c:pt idx="2135">
                  <c:v>3.5598833333333402</c:v>
                </c:pt>
                <c:pt idx="2136">
                  <c:v>3.56155</c:v>
                </c:pt>
                <c:pt idx="2137">
                  <c:v>3.56321666666667</c:v>
                </c:pt>
                <c:pt idx="2138">
                  <c:v>3.5648833333333401</c:v>
                </c:pt>
                <c:pt idx="2139">
                  <c:v>3.5665499999999999</c:v>
                </c:pt>
                <c:pt idx="2140">
                  <c:v>3.5682166666666699</c:v>
                </c:pt>
                <c:pt idx="2141">
                  <c:v>3.56988333333334</c:v>
                </c:pt>
                <c:pt idx="2142">
                  <c:v>3.5715499999999998</c:v>
                </c:pt>
                <c:pt idx="2143">
                  <c:v>3.5732166666666698</c:v>
                </c:pt>
                <c:pt idx="2144">
                  <c:v>3.5748833333333399</c:v>
                </c:pt>
                <c:pt idx="2145">
                  <c:v>3.5765500000000001</c:v>
                </c:pt>
                <c:pt idx="2146">
                  <c:v>3.5782166666666702</c:v>
                </c:pt>
                <c:pt idx="2147">
                  <c:v>3.5798833333333402</c:v>
                </c:pt>
                <c:pt idx="2148">
                  <c:v>3.58155</c:v>
                </c:pt>
                <c:pt idx="2149">
                  <c:v>3.58321666666667</c:v>
                </c:pt>
                <c:pt idx="2150">
                  <c:v>3.5848833333333401</c:v>
                </c:pt>
                <c:pt idx="2151">
                  <c:v>3.5865499999999999</c:v>
                </c:pt>
                <c:pt idx="2152">
                  <c:v>3.5882166666666699</c:v>
                </c:pt>
                <c:pt idx="2153">
                  <c:v>3.58988333333334</c:v>
                </c:pt>
                <c:pt idx="2154">
                  <c:v>3.5915499999999998</c:v>
                </c:pt>
                <c:pt idx="2155">
                  <c:v>3.5932166666666698</c:v>
                </c:pt>
                <c:pt idx="2156">
                  <c:v>3.5948833333333399</c:v>
                </c:pt>
                <c:pt idx="2157">
                  <c:v>3.5965500000000001</c:v>
                </c:pt>
                <c:pt idx="2158">
                  <c:v>3.5982166666666702</c:v>
                </c:pt>
                <c:pt idx="2159">
                  <c:v>3.5998833333333402</c:v>
                </c:pt>
                <c:pt idx="2160">
                  <c:v>3.60155</c:v>
                </c:pt>
                <c:pt idx="2161">
                  <c:v>3.6032166666666701</c:v>
                </c:pt>
                <c:pt idx="2162">
                  <c:v>3.6048833333333401</c:v>
                </c:pt>
                <c:pt idx="2163">
                  <c:v>3.6065499999999999</c:v>
                </c:pt>
                <c:pt idx="2164">
                  <c:v>3.60821666666667</c:v>
                </c:pt>
                <c:pt idx="2165">
                  <c:v>3.60988333333334</c:v>
                </c:pt>
                <c:pt idx="2166">
                  <c:v>3.6115499999999998</c:v>
                </c:pt>
                <c:pt idx="2167">
                  <c:v>3.6132166666666699</c:v>
                </c:pt>
                <c:pt idx="2168">
                  <c:v>3.6148833333333399</c:v>
                </c:pt>
                <c:pt idx="2169">
                  <c:v>3.6165500000000002</c:v>
                </c:pt>
                <c:pt idx="2170">
                  <c:v>3.6182166666666702</c:v>
                </c:pt>
                <c:pt idx="2171">
                  <c:v>3.6198833333333398</c:v>
                </c:pt>
                <c:pt idx="2172">
                  <c:v>3.62155</c:v>
                </c:pt>
                <c:pt idx="2173">
                  <c:v>3.6232166666666701</c:v>
                </c:pt>
                <c:pt idx="2174">
                  <c:v>3.6248833333333401</c:v>
                </c:pt>
                <c:pt idx="2175">
                  <c:v>3.6265499999999999</c:v>
                </c:pt>
                <c:pt idx="2176">
                  <c:v>3.62821666666667</c:v>
                </c:pt>
                <c:pt idx="2177">
                  <c:v>3.62988333333334</c:v>
                </c:pt>
                <c:pt idx="2178">
                  <c:v>3.6315499999999998</c:v>
                </c:pt>
                <c:pt idx="2179">
                  <c:v>3.6332166666666699</c:v>
                </c:pt>
                <c:pt idx="2180">
                  <c:v>3.6348833333333399</c:v>
                </c:pt>
                <c:pt idx="2181">
                  <c:v>3.6365500000000002</c:v>
                </c:pt>
                <c:pt idx="2182">
                  <c:v>3.6382166666666702</c:v>
                </c:pt>
                <c:pt idx="2183">
                  <c:v>3.6398833333333398</c:v>
                </c:pt>
                <c:pt idx="2184">
                  <c:v>3.6415500000000001</c:v>
                </c:pt>
                <c:pt idx="2185">
                  <c:v>3.6432166666666701</c:v>
                </c:pt>
                <c:pt idx="2186">
                  <c:v>3.6448833333333401</c:v>
                </c:pt>
                <c:pt idx="2187">
                  <c:v>3.64655</c:v>
                </c:pt>
                <c:pt idx="2188">
                  <c:v>3.64821666666667</c:v>
                </c:pt>
                <c:pt idx="2189">
                  <c:v>3.64988333333334</c:v>
                </c:pt>
                <c:pt idx="2190">
                  <c:v>3.6515499999999999</c:v>
                </c:pt>
                <c:pt idx="2191">
                  <c:v>3.6532166666666699</c:v>
                </c:pt>
                <c:pt idx="2192">
                  <c:v>3.6548833333333399</c:v>
                </c:pt>
                <c:pt idx="2193">
                  <c:v>3.6565500000000002</c:v>
                </c:pt>
                <c:pt idx="2194">
                  <c:v>3.6582166666666698</c:v>
                </c:pt>
                <c:pt idx="2195">
                  <c:v>3.6598833333333398</c:v>
                </c:pt>
                <c:pt idx="2196">
                  <c:v>3.6615500000000001</c:v>
                </c:pt>
                <c:pt idx="2197">
                  <c:v>3.6632166666666701</c:v>
                </c:pt>
                <c:pt idx="2198">
                  <c:v>3.6648833333333402</c:v>
                </c:pt>
                <c:pt idx="2199">
                  <c:v>3.66655</c:v>
                </c:pt>
                <c:pt idx="2200">
                  <c:v>3.66821666666667</c:v>
                </c:pt>
                <c:pt idx="2201">
                  <c:v>3.66988333333334</c:v>
                </c:pt>
                <c:pt idx="2202">
                  <c:v>3.6715499999999999</c:v>
                </c:pt>
                <c:pt idx="2203">
                  <c:v>3.6732166666666699</c:v>
                </c:pt>
                <c:pt idx="2204">
                  <c:v>3.6748833333333399</c:v>
                </c:pt>
                <c:pt idx="2205">
                  <c:v>3.6765500000000002</c:v>
                </c:pt>
                <c:pt idx="2206">
                  <c:v>3.6782166666666698</c:v>
                </c:pt>
                <c:pt idx="2207">
                  <c:v>3.6798833333333398</c:v>
                </c:pt>
                <c:pt idx="2208">
                  <c:v>3.6815500000000001</c:v>
                </c:pt>
                <c:pt idx="2209">
                  <c:v>3.6832166666666701</c:v>
                </c:pt>
                <c:pt idx="2210">
                  <c:v>3.6848833333333402</c:v>
                </c:pt>
                <c:pt idx="2211">
                  <c:v>3.68655</c:v>
                </c:pt>
                <c:pt idx="2212">
                  <c:v>3.68821666666667</c:v>
                </c:pt>
                <c:pt idx="2213">
                  <c:v>3.6898833333333401</c:v>
                </c:pt>
                <c:pt idx="2214">
                  <c:v>3.6915499999999999</c:v>
                </c:pt>
                <c:pt idx="2215">
                  <c:v>3.6932166666666699</c:v>
                </c:pt>
                <c:pt idx="2216">
                  <c:v>3.69488333333334</c:v>
                </c:pt>
                <c:pt idx="2217">
                  <c:v>3.6965499999999998</c:v>
                </c:pt>
                <c:pt idx="2218">
                  <c:v>3.6982166666666698</c:v>
                </c:pt>
                <c:pt idx="2219">
                  <c:v>3.6998833333333399</c:v>
                </c:pt>
                <c:pt idx="2220">
                  <c:v>3.7015500000000001</c:v>
                </c:pt>
                <c:pt idx="2221">
                  <c:v>3.7032166666666702</c:v>
                </c:pt>
                <c:pt idx="2222">
                  <c:v>3.7048833333333402</c:v>
                </c:pt>
                <c:pt idx="2223">
                  <c:v>3.70655</c:v>
                </c:pt>
                <c:pt idx="2224">
                  <c:v>3.70821666666667</c:v>
                </c:pt>
                <c:pt idx="2225">
                  <c:v>3.7098833333333401</c:v>
                </c:pt>
                <c:pt idx="2226">
                  <c:v>3.7115499999999999</c:v>
                </c:pt>
                <c:pt idx="2227">
                  <c:v>3.7132166666666699</c:v>
                </c:pt>
                <c:pt idx="2228">
                  <c:v>3.71488333333334</c:v>
                </c:pt>
                <c:pt idx="2229">
                  <c:v>3.7165499999999998</c:v>
                </c:pt>
                <c:pt idx="2230">
                  <c:v>3.7182166666666698</c:v>
                </c:pt>
                <c:pt idx="2231">
                  <c:v>3.7198833333333399</c:v>
                </c:pt>
                <c:pt idx="2232">
                  <c:v>3.7215500000000001</c:v>
                </c:pt>
                <c:pt idx="2233">
                  <c:v>3.7232166666666702</c:v>
                </c:pt>
                <c:pt idx="2234">
                  <c:v>3.7248833333333402</c:v>
                </c:pt>
                <c:pt idx="2235">
                  <c:v>3.72655</c:v>
                </c:pt>
                <c:pt idx="2236">
                  <c:v>3.7282166666666701</c:v>
                </c:pt>
                <c:pt idx="2237">
                  <c:v>3.7298833333333401</c:v>
                </c:pt>
                <c:pt idx="2238">
                  <c:v>3.7315499999999999</c:v>
                </c:pt>
                <c:pt idx="2239">
                  <c:v>3.73321666666667</c:v>
                </c:pt>
                <c:pt idx="2240">
                  <c:v>3.73488333333334</c:v>
                </c:pt>
                <c:pt idx="2241">
                  <c:v>3.7365499999999998</c:v>
                </c:pt>
                <c:pt idx="2242">
                  <c:v>3.7382166666666699</c:v>
                </c:pt>
                <c:pt idx="2243">
                  <c:v>3.7398833333333399</c:v>
                </c:pt>
                <c:pt idx="2244">
                  <c:v>3.7415500000000002</c:v>
                </c:pt>
                <c:pt idx="2245">
                  <c:v>3.7432166666666702</c:v>
                </c:pt>
                <c:pt idx="2246">
                  <c:v>3.7448833333333398</c:v>
                </c:pt>
                <c:pt idx="2247">
                  <c:v>3.74655</c:v>
                </c:pt>
                <c:pt idx="2248">
                  <c:v>3.7482166666666701</c:v>
                </c:pt>
                <c:pt idx="2249">
                  <c:v>3.7498833333333401</c:v>
                </c:pt>
                <c:pt idx="2250">
                  <c:v>3.7515499999999999</c:v>
                </c:pt>
                <c:pt idx="2251">
                  <c:v>3.75321666666667</c:v>
                </c:pt>
                <c:pt idx="2252">
                  <c:v>3.75488333333334</c:v>
                </c:pt>
                <c:pt idx="2253">
                  <c:v>3.7565499999999998</c:v>
                </c:pt>
                <c:pt idx="2254">
                  <c:v>3.7582166666666699</c:v>
                </c:pt>
                <c:pt idx="2255">
                  <c:v>3.7598833333333399</c:v>
                </c:pt>
                <c:pt idx="2256">
                  <c:v>3.7615500000000002</c:v>
                </c:pt>
                <c:pt idx="2257">
                  <c:v>3.7632166666666702</c:v>
                </c:pt>
                <c:pt idx="2258">
                  <c:v>3.7648833333333398</c:v>
                </c:pt>
                <c:pt idx="2259">
                  <c:v>3.7665500000000001</c:v>
                </c:pt>
                <c:pt idx="2260">
                  <c:v>3.7682166666666701</c:v>
                </c:pt>
                <c:pt idx="2261">
                  <c:v>3.7698833333333401</c:v>
                </c:pt>
                <c:pt idx="2262">
                  <c:v>3.77155</c:v>
                </c:pt>
                <c:pt idx="2263">
                  <c:v>3.77321666666667</c:v>
                </c:pt>
                <c:pt idx="2264">
                  <c:v>3.77488333333334</c:v>
                </c:pt>
                <c:pt idx="2265">
                  <c:v>3.7765499999999999</c:v>
                </c:pt>
                <c:pt idx="2266">
                  <c:v>3.7782166666666699</c:v>
                </c:pt>
                <c:pt idx="2267">
                  <c:v>3.7798833333333399</c:v>
                </c:pt>
                <c:pt idx="2268">
                  <c:v>3.7815500000000002</c:v>
                </c:pt>
                <c:pt idx="2269">
                  <c:v>3.7832166666666698</c:v>
                </c:pt>
                <c:pt idx="2270">
                  <c:v>3.7848833333333398</c:v>
                </c:pt>
                <c:pt idx="2271">
                  <c:v>3.7865500000000001</c:v>
                </c:pt>
                <c:pt idx="2272">
                  <c:v>3.7882166666666701</c:v>
                </c:pt>
                <c:pt idx="2273">
                  <c:v>3.7898833333333402</c:v>
                </c:pt>
                <c:pt idx="2274">
                  <c:v>3.79155</c:v>
                </c:pt>
                <c:pt idx="2275">
                  <c:v>3.79321666666667</c:v>
                </c:pt>
                <c:pt idx="2276">
                  <c:v>3.79488333333334</c:v>
                </c:pt>
                <c:pt idx="2277">
                  <c:v>3.7965499999999999</c:v>
                </c:pt>
                <c:pt idx="2278">
                  <c:v>3.7982166666666699</c:v>
                </c:pt>
                <c:pt idx="2279">
                  <c:v>3.7998833333333399</c:v>
                </c:pt>
                <c:pt idx="2280">
                  <c:v>3.8015500000000002</c:v>
                </c:pt>
                <c:pt idx="2281">
                  <c:v>3.8032166666666698</c:v>
                </c:pt>
                <c:pt idx="2282">
                  <c:v>3.8048833333333398</c:v>
                </c:pt>
                <c:pt idx="2283">
                  <c:v>3.8065500000000001</c:v>
                </c:pt>
                <c:pt idx="2284">
                  <c:v>3.8082166666666701</c:v>
                </c:pt>
                <c:pt idx="2285">
                  <c:v>3.8098833333333402</c:v>
                </c:pt>
                <c:pt idx="2286">
                  <c:v>3.81155</c:v>
                </c:pt>
                <c:pt idx="2287">
                  <c:v>3.81321666666667</c:v>
                </c:pt>
                <c:pt idx="2288">
                  <c:v>3.8148833333333401</c:v>
                </c:pt>
                <c:pt idx="2289">
                  <c:v>3.8165499999999999</c:v>
                </c:pt>
                <c:pt idx="2290">
                  <c:v>3.8182166666666699</c:v>
                </c:pt>
                <c:pt idx="2291">
                  <c:v>3.81988333333334</c:v>
                </c:pt>
                <c:pt idx="2292">
                  <c:v>3.8215499999999998</c:v>
                </c:pt>
                <c:pt idx="2293">
                  <c:v>3.8232166666666698</c:v>
                </c:pt>
                <c:pt idx="2294">
                  <c:v>3.8248833333333399</c:v>
                </c:pt>
                <c:pt idx="2295">
                  <c:v>3.8265500000000001</c:v>
                </c:pt>
                <c:pt idx="2296">
                  <c:v>3.8282166666666702</c:v>
                </c:pt>
                <c:pt idx="2297">
                  <c:v>3.8298833333333402</c:v>
                </c:pt>
                <c:pt idx="2298">
                  <c:v>3.83155</c:v>
                </c:pt>
                <c:pt idx="2299">
                  <c:v>3.83321666666667</c:v>
                </c:pt>
                <c:pt idx="2300">
                  <c:v>3.8348833333333401</c:v>
                </c:pt>
                <c:pt idx="2301">
                  <c:v>3.8365499999999999</c:v>
                </c:pt>
                <c:pt idx="2302">
                  <c:v>3.8382166666666699</c:v>
                </c:pt>
                <c:pt idx="2303">
                  <c:v>3.83988333333334</c:v>
                </c:pt>
                <c:pt idx="2304">
                  <c:v>3.8415499999999998</c:v>
                </c:pt>
                <c:pt idx="2305">
                  <c:v>3.8432166666666698</c:v>
                </c:pt>
                <c:pt idx="2306">
                  <c:v>3.8448833333333399</c:v>
                </c:pt>
                <c:pt idx="2307">
                  <c:v>3.8465500000000001</c:v>
                </c:pt>
                <c:pt idx="2308">
                  <c:v>3.8482166666666702</c:v>
                </c:pt>
                <c:pt idx="2309">
                  <c:v>3.8498833333333402</c:v>
                </c:pt>
                <c:pt idx="2310">
                  <c:v>3.85155</c:v>
                </c:pt>
                <c:pt idx="2311">
                  <c:v>3.8532166666666701</c:v>
                </c:pt>
                <c:pt idx="2312">
                  <c:v>3.8548833333333401</c:v>
                </c:pt>
                <c:pt idx="2313">
                  <c:v>3.8565499999999999</c:v>
                </c:pt>
                <c:pt idx="2314">
                  <c:v>3.85821666666667</c:v>
                </c:pt>
                <c:pt idx="2315">
                  <c:v>3.85988333333334</c:v>
                </c:pt>
                <c:pt idx="2316">
                  <c:v>3.8615499999999998</c:v>
                </c:pt>
                <c:pt idx="2317">
                  <c:v>3.8632166666666699</c:v>
                </c:pt>
                <c:pt idx="2318">
                  <c:v>3.8648833333333399</c:v>
                </c:pt>
                <c:pt idx="2319">
                  <c:v>3.8665500000000002</c:v>
                </c:pt>
                <c:pt idx="2320">
                  <c:v>3.8682166666666702</c:v>
                </c:pt>
                <c:pt idx="2321">
                  <c:v>3.8698833333333398</c:v>
                </c:pt>
                <c:pt idx="2322">
                  <c:v>3.87155</c:v>
                </c:pt>
                <c:pt idx="2323">
                  <c:v>3.8732166666666701</c:v>
                </c:pt>
                <c:pt idx="2324">
                  <c:v>3.8748833333333401</c:v>
                </c:pt>
                <c:pt idx="2325">
                  <c:v>3.8765499999999999</c:v>
                </c:pt>
                <c:pt idx="2326">
                  <c:v>3.87821666666667</c:v>
                </c:pt>
                <c:pt idx="2327">
                  <c:v>3.87988333333334</c:v>
                </c:pt>
                <c:pt idx="2328">
                  <c:v>3.8815499999999998</c:v>
                </c:pt>
                <c:pt idx="2329">
                  <c:v>3.8832166666666699</c:v>
                </c:pt>
                <c:pt idx="2330">
                  <c:v>3.8848833333333399</c:v>
                </c:pt>
                <c:pt idx="2331">
                  <c:v>3.8865500000000002</c:v>
                </c:pt>
                <c:pt idx="2332">
                  <c:v>3.8882166666666702</c:v>
                </c:pt>
                <c:pt idx="2333">
                  <c:v>3.8898833333333398</c:v>
                </c:pt>
                <c:pt idx="2334">
                  <c:v>3.8915500000000001</c:v>
                </c:pt>
                <c:pt idx="2335">
                  <c:v>3.8932166666666701</c:v>
                </c:pt>
                <c:pt idx="2336">
                  <c:v>3.8948833333333401</c:v>
                </c:pt>
                <c:pt idx="2337">
                  <c:v>3.89655</c:v>
                </c:pt>
                <c:pt idx="2338">
                  <c:v>3.89821666666667</c:v>
                </c:pt>
                <c:pt idx="2339">
                  <c:v>3.89988333333334</c:v>
                </c:pt>
                <c:pt idx="2340">
                  <c:v>3.9015499999999999</c:v>
                </c:pt>
                <c:pt idx="2341">
                  <c:v>3.9032166666666699</c:v>
                </c:pt>
                <c:pt idx="2342">
                  <c:v>3.9048833333333399</c:v>
                </c:pt>
                <c:pt idx="2343">
                  <c:v>3.9065500000000002</c:v>
                </c:pt>
                <c:pt idx="2344">
                  <c:v>3.9082166666666698</c:v>
                </c:pt>
                <c:pt idx="2345">
                  <c:v>3.9098833333333398</c:v>
                </c:pt>
                <c:pt idx="2346">
                  <c:v>3.9115500000000001</c:v>
                </c:pt>
                <c:pt idx="2347">
                  <c:v>3.9132166666666701</c:v>
                </c:pt>
                <c:pt idx="2348">
                  <c:v>3.9148833333333402</c:v>
                </c:pt>
                <c:pt idx="2349">
                  <c:v>3.91655</c:v>
                </c:pt>
                <c:pt idx="2350">
                  <c:v>3.91821666666667</c:v>
                </c:pt>
                <c:pt idx="2351">
                  <c:v>3.91988333333334</c:v>
                </c:pt>
                <c:pt idx="2352">
                  <c:v>3.9215499999999999</c:v>
                </c:pt>
                <c:pt idx="2353">
                  <c:v>3.9232166666666699</c:v>
                </c:pt>
                <c:pt idx="2354">
                  <c:v>3.9248833333333399</c:v>
                </c:pt>
                <c:pt idx="2355">
                  <c:v>3.9265500000000002</c:v>
                </c:pt>
                <c:pt idx="2356">
                  <c:v>3.9282166666666698</c:v>
                </c:pt>
                <c:pt idx="2357">
                  <c:v>3.9298833333333398</c:v>
                </c:pt>
                <c:pt idx="2358">
                  <c:v>3.9315500000000001</c:v>
                </c:pt>
                <c:pt idx="2359">
                  <c:v>3.9332166666666701</c:v>
                </c:pt>
                <c:pt idx="2360">
                  <c:v>3.9348833333333402</c:v>
                </c:pt>
                <c:pt idx="2361">
                  <c:v>3.93655</c:v>
                </c:pt>
                <c:pt idx="2362">
                  <c:v>3.93821666666667</c:v>
                </c:pt>
                <c:pt idx="2363">
                  <c:v>3.9398833333333401</c:v>
                </c:pt>
                <c:pt idx="2364">
                  <c:v>3.9415499999999999</c:v>
                </c:pt>
                <c:pt idx="2365">
                  <c:v>3.9432166666666699</c:v>
                </c:pt>
                <c:pt idx="2366">
                  <c:v>3.94488333333334</c:v>
                </c:pt>
                <c:pt idx="2367">
                  <c:v>3.9465499999999998</c:v>
                </c:pt>
                <c:pt idx="2368">
                  <c:v>3.9482166666666698</c:v>
                </c:pt>
                <c:pt idx="2369">
                  <c:v>3.9498833333333399</c:v>
                </c:pt>
                <c:pt idx="2370">
                  <c:v>3.9515500000000001</c:v>
                </c:pt>
                <c:pt idx="2371">
                  <c:v>3.9532166666666702</c:v>
                </c:pt>
                <c:pt idx="2372">
                  <c:v>3.9548833333333402</c:v>
                </c:pt>
                <c:pt idx="2373">
                  <c:v>3.95655</c:v>
                </c:pt>
                <c:pt idx="2374">
                  <c:v>3.95821666666667</c:v>
                </c:pt>
                <c:pt idx="2375">
                  <c:v>3.9598833333333401</c:v>
                </c:pt>
                <c:pt idx="2376">
                  <c:v>3.9615499999999999</c:v>
                </c:pt>
                <c:pt idx="2377">
                  <c:v>3.9632166666666699</c:v>
                </c:pt>
                <c:pt idx="2378">
                  <c:v>3.96488333333334</c:v>
                </c:pt>
                <c:pt idx="2379">
                  <c:v>3.9665499999999998</c:v>
                </c:pt>
                <c:pt idx="2380">
                  <c:v>3.9682166666666698</c:v>
                </c:pt>
                <c:pt idx="2381">
                  <c:v>3.9698833333333399</c:v>
                </c:pt>
                <c:pt idx="2382">
                  <c:v>3.9715500000000001</c:v>
                </c:pt>
                <c:pt idx="2383">
                  <c:v>3.9732166666666702</c:v>
                </c:pt>
                <c:pt idx="2384">
                  <c:v>3.9748833333333402</c:v>
                </c:pt>
                <c:pt idx="2385">
                  <c:v>3.97655</c:v>
                </c:pt>
                <c:pt idx="2386">
                  <c:v>3.9782166666666701</c:v>
                </c:pt>
                <c:pt idx="2387">
                  <c:v>3.9798833333333401</c:v>
                </c:pt>
                <c:pt idx="2388">
                  <c:v>3.9815499999999999</c:v>
                </c:pt>
                <c:pt idx="2389">
                  <c:v>3.98321666666667</c:v>
                </c:pt>
                <c:pt idx="2390">
                  <c:v>3.98488333333334</c:v>
                </c:pt>
                <c:pt idx="2391">
                  <c:v>3.9865499999999998</c:v>
                </c:pt>
                <c:pt idx="2392">
                  <c:v>3.9882166666666699</c:v>
                </c:pt>
                <c:pt idx="2393">
                  <c:v>3.9898833333333399</c:v>
                </c:pt>
                <c:pt idx="2394">
                  <c:v>3.9915500000000002</c:v>
                </c:pt>
                <c:pt idx="2395">
                  <c:v>3.9932166666666702</c:v>
                </c:pt>
                <c:pt idx="2396">
                  <c:v>3.9948833333333398</c:v>
                </c:pt>
                <c:pt idx="2397">
                  <c:v>3.99655</c:v>
                </c:pt>
                <c:pt idx="2398">
                  <c:v>3.9982166666666701</c:v>
                </c:pt>
                <c:pt idx="2399">
                  <c:v>3.9998833333333401</c:v>
                </c:pt>
                <c:pt idx="2400">
                  <c:v>4.0015499999999999</c:v>
                </c:pt>
                <c:pt idx="2401">
                  <c:v>4.0032166666666704</c:v>
                </c:pt>
                <c:pt idx="2402">
                  <c:v>4.00488333333334</c:v>
                </c:pt>
                <c:pt idx="2403">
                  <c:v>4.0065499999999998</c:v>
                </c:pt>
                <c:pt idx="2404">
                  <c:v>4.0082166666666703</c:v>
                </c:pt>
                <c:pt idx="2405">
                  <c:v>4.0098833333333399</c:v>
                </c:pt>
                <c:pt idx="2406">
                  <c:v>4.0115499999999997</c:v>
                </c:pt>
                <c:pt idx="2407">
                  <c:v>4.0132166666666702</c:v>
                </c:pt>
                <c:pt idx="2408">
                  <c:v>4.0148833333333398</c:v>
                </c:pt>
                <c:pt idx="2409">
                  <c:v>4.0165499999999996</c:v>
                </c:pt>
                <c:pt idx="2410">
                  <c:v>4.0182166666666701</c:v>
                </c:pt>
                <c:pt idx="2411">
                  <c:v>4.0198833333333397</c:v>
                </c:pt>
                <c:pt idx="2412">
                  <c:v>4.0215500000000004</c:v>
                </c:pt>
                <c:pt idx="2413">
                  <c:v>4.02321666666667</c:v>
                </c:pt>
                <c:pt idx="2414">
                  <c:v>4.0248833333333396</c:v>
                </c:pt>
                <c:pt idx="2415">
                  <c:v>4.0265500000000003</c:v>
                </c:pt>
                <c:pt idx="2416">
                  <c:v>4.0282166666666699</c:v>
                </c:pt>
                <c:pt idx="2417">
                  <c:v>4.0298833333333404</c:v>
                </c:pt>
                <c:pt idx="2418">
                  <c:v>4.0315500000000002</c:v>
                </c:pt>
                <c:pt idx="2419">
                  <c:v>4.0332166666666698</c:v>
                </c:pt>
                <c:pt idx="2420">
                  <c:v>4.0348833333333403</c:v>
                </c:pt>
                <c:pt idx="2421">
                  <c:v>4.0365500000000001</c:v>
                </c:pt>
                <c:pt idx="2422">
                  <c:v>4.0382166666666697</c:v>
                </c:pt>
                <c:pt idx="2423">
                  <c:v>4.0398833333333402</c:v>
                </c:pt>
                <c:pt idx="2424">
                  <c:v>4.04155</c:v>
                </c:pt>
                <c:pt idx="2425">
                  <c:v>4.0432166666666696</c:v>
                </c:pt>
                <c:pt idx="2426">
                  <c:v>4.04488333333334</c:v>
                </c:pt>
                <c:pt idx="2427">
                  <c:v>4.0465499999999999</c:v>
                </c:pt>
                <c:pt idx="2428">
                  <c:v>4.0482166666666703</c:v>
                </c:pt>
                <c:pt idx="2429">
                  <c:v>4.0498833333333399</c:v>
                </c:pt>
                <c:pt idx="2430">
                  <c:v>4.0515499999999998</c:v>
                </c:pt>
                <c:pt idx="2431">
                  <c:v>4.0532166666666702</c:v>
                </c:pt>
                <c:pt idx="2432">
                  <c:v>4.0548833333333398</c:v>
                </c:pt>
                <c:pt idx="2433">
                  <c:v>4.0565499999999997</c:v>
                </c:pt>
                <c:pt idx="2434">
                  <c:v>4.0582166666666701</c:v>
                </c:pt>
                <c:pt idx="2435">
                  <c:v>4.0598833333333397</c:v>
                </c:pt>
                <c:pt idx="2436">
                  <c:v>4.0615500000000004</c:v>
                </c:pt>
                <c:pt idx="2437">
                  <c:v>4.06321666666667</c:v>
                </c:pt>
                <c:pt idx="2438">
                  <c:v>4.0648833333333396</c:v>
                </c:pt>
                <c:pt idx="2439">
                  <c:v>4.0665500000000003</c:v>
                </c:pt>
                <c:pt idx="2440">
                  <c:v>4.0682166666666699</c:v>
                </c:pt>
                <c:pt idx="2441">
                  <c:v>4.0698833333333404</c:v>
                </c:pt>
                <c:pt idx="2442">
                  <c:v>4.0715500000000002</c:v>
                </c:pt>
                <c:pt idx="2443">
                  <c:v>4.0732166666666698</c:v>
                </c:pt>
                <c:pt idx="2444">
                  <c:v>4.0748833333333403</c:v>
                </c:pt>
                <c:pt idx="2445">
                  <c:v>4.0765500000000001</c:v>
                </c:pt>
                <c:pt idx="2446">
                  <c:v>4.0782166666666697</c:v>
                </c:pt>
                <c:pt idx="2447">
                  <c:v>4.0798833333333402</c:v>
                </c:pt>
                <c:pt idx="2448">
                  <c:v>4.08155</c:v>
                </c:pt>
                <c:pt idx="2449">
                  <c:v>4.0832166666666696</c:v>
                </c:pt>
                <c:pt idx="2450">
                  <c:v>4.0848833333333401</c:v>
                </c:pt>
                <c:pt idx="2451">
                  <c:v>4.0865499999999999</c:v>
                </c:pt>
                <c:pt idx="2452">
                  <c:v>4.0882166666666704</c:v>
                </c:pt>
                <c:pt idx="2453">
                  <c:v>4.08988333333334</c:v>
                </c:pt>
                <c:pt idx="2454">
                  <c:v>4.0915499999999998</c:v>
                </c:pt>
                <c:pt idx="2455">
                  <c:v>4.0932166666666703</c:v>
                </c:pt>
                <c:pt idx="2456">
                  <c:v>4.0948833333333399</c:v>
                </c:pt>
                <c:pt idx="2457">
                  <c:v>4.0965499999999997</c:v>
                </c:pt>
                <c:pt idx="2458">
                  <c:v>4.0982166666666702</c:v>
                </c:pt>
                <c:pt idx="2459">
                  <c:v>4.0998833333333398</c:v>
                </c:pt>
                <c:pt idx="2460">
                  <c:v>4.1015499999999996</c:v>
                </c:pt>
                <c:pt idx="2461">
                  <c:v>4.1032166666666701</c:v>
                </c:pt>
                <c:pt idx="2462">
                  <c:v>4.1048833333333397</c:v>
                </c:pt>
                <c:pt idx="2463">
                  <c:v>4.1065500000000004</c:v>
                </c:pt>
                <c:pt idx="2464">
                  <c:v>4.10821666666667</c:v>
                </c:pt>
                <c:pt idx="2465">
                  <c:v>4.1098833333333404</c:v>
                </c:pt>
                <c:pt idx="2466">
                  <c:v>4.1115500000000003</c:v>
                </c:pt>
                <c:pt idx="2467">
                  <c:v>4.1132166666666699</c:v>
                </c:pt>
                <c:pt idx="2468">
                  <c:v>4.1148833333333403</c:v>
                </c:pt>
                <c:pt idx="2469">
                  <c:v>4.1165500000000002</c:v>
                </c:pt>
                <c:pt idx="2470">
                  <c:v>4.1182166666666697</c:v>
                </c:pt>
                <c:pt idx="2471">
                  <c:v>4.1198833333333402</c:v>
                </c:pt>
                <c:pt idx="2472">
                  <c:v>4.12155</c:v>
                </c:pt>
                <c:pt idx="2473">
                  <c:v>4.1232166666666696</c:v>
                </c:pt>
                <c:pt idx="2474">
                  <c:v>4.1248833333333401</c:v>
                </c:pt>
                <c:pt idx="2475">
                  <c:v>4.1265499999999999</c:v>
                </c:pt>
                <c:pt idx="2476">
                  <c:v>4.1282166666666704</c:v>
                </c:pt>
                <c:pt idx="2477">
                  <c:v>4.12988333333334</c:v>
                </c:pt>
                <c:pt idx="2478">
                  <c:v>4.1315499999999998</c:v>
                </c:pt>
                <c:pt idx="2479">
                  <c:v>4.1332166666666703</c:v>
                </c:pt>
                <c:pt idx="2480">
                  <c:v>4.1348833333333399</c:v>
                </c:pt>
                <c:pt idx="2481">
                  <c:v>4.1365499999999997</c:v>
                </c:pt>
                <c:pt idx="2482">
                  <c:v>4.1382166666666702</c:v>
                </c:pt>
                <c:pt idx="2483">
                  <c:v>4.1398833333333398</c:v>
                </c:pt>
                <c:pt idx="2484">
                  <c:v>4.1415499999999996</c:v>
                </c:pt>
                <c:pt idx="2485">
                  <c:v>4.1432166666666701</c:v>
                </c:pt>
                <c:pt idx="2486">
                  <c:v>4.1448833333333397</c:v>
                </c:pt>
                <c:pt idx="2487">
                  <c:v>4.1465500000000004</c:v>
                </c:pt>
                <c:pt idx="2488">
                  <c:v>4.14821666666667</c:v>
                </c:pt>
                <c:pt idx="2489">
                  <c:v>4.1498833333333396</c:v>
                </c:pt>
                <c:pt idx="2490">
                  <c:v>4.1515500000000003</c:v>
                </c:pt>
                <c:pt idx="2491">
                  <c:v>4.1532166666666699</c:v>
                </c:pt>
                <c:pt idx="2492">
                  <c:v>4.1548833333333404</c:v>
                </c:pt>
                <c:pt idx="2493">
                  <c:v>4.1565500000000002</c:v>
                </c:pt>
                <c:pt idx="2494">
                  <c:v>4.1582166666666698</c:v>
                </c:pt>
                <c:pt idx="2495">
                  <c:v>4.1598833333333403</c:v>
                </c:pt>
                <c:pt idx="2496">
                  <c:v>4.1615500000000001</c:v>
                </c:pt>
                <c:pt idx="2497">
                  <c:v>4.1632166666666697</c:v>
                </c:pt>
                <c:pt idx="2498">
                  <c:v>4.1648833333333402</c:v>
                </c:pt>
                <c:pt idx="2499">
                  <c:v>4.16655</c:v>
                </c:pt>
                <c:pt idx="2500">
                  <c:v>4.1682166666666696</c:v>
                </c:pt>
                <c:pt idx="2501">
                  <c:v>4.16988333333334</c:v>
                </c:pt>
                <c:pt idx="2502">
                  <c:v>4.1715499999999999</c:v>
                </c:pt>
                <c:pt idx="2503">
                  <c:v>4.1732166666666703</c:v>
                </c:pt>
                <c:pt idx="2504">
                  <c:v>4.1748833333333399</c:v>
                </c:pt>
                <c:pt idx="2505">
                  <c:v>4.1765499999999998</c:v>
                </c:pt>
                <c:pt idx="2506">
                  <c:v>4.1782166666666702</c:v>
                </c:pt>
                <c:pt idx="2507">
                  <c:v>4.1798833333333398</c:v>
                </c:pt>
                <c:pt idx="2508">
                  <c:v>4.1815499999999997</c:v>
                </c:pt>
                <c:pt idx="2509">
                  <c:v>4.1832166666666701</c:v>
                </c:pt>
                <c:pt idx="2510">
                  <c:v>4.1848833333333397</c:v>
                </c:pt>
                <c:pt idx="2511">
                  <c:v>4.1865500000000004</c:v>
                </c:pt>
                <c:pt idx="2512">
                  <c:v>4.18821666666667</c:v>
                </c:pt>
                <c:pt idx="2513">
                  <c:v>4.1898833333333396</c:v>
                </c:pt>
                <c:pt idx="2514">
                  <c:v>4.1915500000000003</c:v>
                </c:pt>
                <c:pt idx="2515">
                  <c:v>4.1932166666666699</c:v>
                </c:pt>
                <c:pt idx="2516">
                  <c:v>4.1948833333333404</c:v>
                </c:pt>
                <c:pt idx="2517">
                  <c:v>4.1965500000000002</c:v>
                </c:pt>
                <c:pt idx="2518">
                  <c:v>4.1982166666666698</c:v>
                </c:pt>
                <c:pt idx="2519">
                  <c:v>4.1998833333333403</c:v>
                </c:pt>
                <c:pt idx="2520">
                  <c:v>4.2015500000000001</c:v>
                </c:pt>
                <c:pt idx="2521">
                  <c:v>4.2032166666666697</c:v>
                </c:pt>
                <c:pt idx="2522">
                  <c:v>4.2048833333333402</c:v>
                </c:pt>
                <c:pt idx="2523">
                  <c:v>4.20655</c:v>
                </c:pt>
                <c:pt idx="2524">
                  <c:v>4.2082166666666696</c:v>
                </c:pt>
                <c:pt idx="2525">
                  <c:v>4.2098833333333401</c:v>
                </c:pt>
                <c:pt idx="2526">
                  <c:v>4.2115499999999999</c:v>
                </c:pt>
                <c:pt idx="2527">
                  <c:v>4.2132166666666704</c:v>
                </c:pt>
                <c:pt idx="2528">
                  <c:v>4.21488333333334</c:v>
                </c:pt>
                <c:pt idx="2529">
                  <c:v>4.2165499999999998</c:v>
                </c:pt>
                <c:pt idx="2530">
                  <c:v>4.2182166666666703</c:v>
                </c:pt>
                <c:pt idx="2531">
                  <c:v>4.2198833333333399</c:v>
                </c:pt>
                <c:pt idx="2532">
                  <c:v>4.2215499999999997</c:v>
                </c:pt>
                <c:pt idx="2533">
                  <c:v>4.2232166666666702</c:v>
                </c:pt>
                <c:pt idx="2534">
                  <c:v>4.2248833333333398</c:v>
                </c:pt>
                <c:pt idx="2535">
                  <c:v>4.2265499999999996</c:v>
                </c:pt>
                <c:pt idx="2536">
                  <c:v>4.2282166666666701</c:v>
                </c:pt>
                <c:pt idx="2537">
                  <c:v>4.2298833333333397</c:v>
                </c:pt>
                <c:pt idx="2538">
                  <c:v>4.2315500000000004</c:v>
                </c:pt>
                <c:pt idx="2539">
                  <c:v>4.23321666666667</c:v>
                </c:pt>
                <c:pt idx="2540">
                  <c:v>4.2348833333333404</c:v>
                </c:pt>
                <c:pt idx="2541">
                  <c:v>4.2365500000000003</c:v>
                </c:pt>
                <c:pt idx="2542">
                  <c:v>4.2382166666666699</c:v>
                </c:pt>
                <c:pt idx="2543">
                  <c:v>4.2398833333333403</c:v>
                </c:pt>
                <c:pt idx="2544">
                  <c:v>4.2415500000000002</c:v>
                </c:pt>
                <c:pt idx="2545">
                  <c:v>4.2432166666666697</c:v>
                </c:pt>
                <c:pt idx="2546">
                  <c:v>4.2448833333333402</c:v>
                </c:pt>
                <c:pt idx="2547">
                  <c:v>4.24655</c:v>
                </c:pt>
                <c:pt idx="2548">
                  <c:v>4.2482166666666696</c:v>
                </c:pt>
                <c:pt idx="2549">
                  <c:v>4.2498833333333401</c:v>
                </c:pt>
                <c:pt idx="2550">
                  <c:v>4.2515499999999999</c:v>
                </c:pt>
                <c:pt idx="2551">
                  <c:v>4.2532166666666704</c:v>
                </c:pt>
                <c:pt idx="2552">
                  <c:v>4.25488333333334</c:v>
                </c:pt>
                <c:pt idx="2553">
                  <c:v>4.2565499999999998</c:v>
                </c:pt>
                <c:pt idx="2554">
                  <c:v>4.2582166666666703</c:v>
                </c:pt>
                <c:pt idx="2555">
                  <c:v>4.2598833333333399</c:v>
                </c:pt>
                <c:pt idx="2556">
                  <c:v>4.2615499999999997</c:v>
                </c:pt>
                <c:pt idx="2557">
                  <c:v>4.2632166666666702</c:v>
                </c:pt>
                <c:pt idx="2558">
                  <c:v>4.2648833333333398</c:v>
                </c:pt>
                <c:pt idx="2559">
                  <c:v>4.2665499999999996</c:v>
                </c:pt>
                <c:pt idx="2560">
                  <c:v>4.2682166666666701</c:v>
                </c:pt>
                <c:pt idx="2561">
                  <c:v>4.2698833333333397</c:v>
                </c:pt>
                <c:pt idx="2562">
                  <c:v>4.2715500000000004</c:v>
                </c:pt>
                <c:pt idx="2563">
                  <c:v>4.27321666666667</c:v>
                </c:pt>
                <c:pt idx="2564">
                  <c:v>4.2748833333333396</c:v>
                </c:pt>
                <c:pt idx="2565">
                  <c:v>4.2765500000000003</c:v>
                </c:pt>
                <c:pt idx="2566">
                  <c:v>4.2782166666666699</c:v>
                </c:pt>
                <c:pt idx="2567">
                  <c:v>4.2798833333333404</c:v>
                </c:pt>
                <c:pt idx="2568">
                  <c:v>4.2815500000000002</c:v>
                </c:pt>
                <c:pt idx="2569">
                  <c:v>4.2832166666666698</c:v>
                </c:pt>
                <c:pt idx="2570">
                  <c:v>4.2848833333333403</c:v>
                </c:pt>
                <c:pt idx="2571">
                  <c:v>4.2865500000000001</c:v>
                </c:pt>
                <c:pt idx="2572">
                  <c:v>4.2882166666666697</c:v>
                </c:pt>
                <c:pt idx="2573">
                  <c:v>4.2898833333333402</c:v>
                </c:pt>
                <c:pt idx="2574">
                  <c:v>4.29155</c:v>
                </c:pt>
                <c:pt idx="2575">
                  <c:v>4.2932166666666696</c:v>
                </c:pt>
                <c:pt idx="2576">
                  <c:v>4.29488333333334</c:v>
                </c:pt>
                <c:pt idx="2577">
                  <c:v>4.2965499999999999</c:v>
                </c:pt>
                <c:pt idx="2578">
                  <c:v>4.2982166666666703</c:v>
                </c:pt>
                <c:pt idx="2579">
                  <c:v>4.2998833333333399</c:v>
                </c:pt>
                <c:pt idx="2580">
                  <c:v>4.3015499999999998</c:v>
                </c:pt>
                <c:pt idx="2581">
                  <c:v>4.3032166666666702</c:v>
                </c:pt>
                <c:pt idx="2582">
                  <c:v>4.3048833333333398</c:v>
                </c:pt>
                <c:pt idx="2583">
                  <c:v>4.3065499999999997</c:v>
                </c:pt>
                <c:pt idx="2584">
                  <c:v>4.3082166666666701</c:v>
                </c:pt>
                <c:pt idx="2585">
                  <c:v>4.3098833333333397</c:v>
                </c:pt>
                <c:pt idx="2586">
                  <c:v>4.3115500000000004</c:v>
                </c:pt>
                <c:pt idx="2587">
                  <c:v>4.31321666666667</c:v>
                </c:pt>
                <c:pt idx="2588">
                  <c:v>4.3148833333333396</c:v>
                </c:pt>
                <c:pt idx="2589">
                  <c:v>4.3165500000000003</c:v>
                </c:pt>
                <c:pt idx="2590">
                  <c:v>4.3182166666666699</c:v>
                </c:pt>
                <c:pt idx="2591">
                  <c:v>4.3198833333333404</c:v>
                </c:pt>
                <c:pt idx="2592">
                  <c:v>4.3215500000000002</c:v>
                </c:pt>
                <c:pt idx="2593">
                  <c:v>4.3232166666666698</c:v>
                </c:pt>
                <c:pt idx="2594">
                  <c:v>4.3248833333333403</c:v>
                </c:pt>
                <c:pt idx="2595">
                  <c:v>4.3265500000000001</c:v>
                </c:pt>
                <c:pt idx="2596">
                  <c:v>4.3282166666666697</c:v>
                </c:pt>
                <c:pt idx="2597">
                  <c:v>4.3298833333333402</c:v>
                </c:pt>
                <c:pt idx="2598">
                  <c:v>4.33155</c:v>
                </c:pt>
                <c:pt idx="2599">
                  <c:v>4.3332166666666696</c:v>
                </c:pt>
                <c:pt idx="2600">
                  <c:v>4.3348833333333401</c:v>
                </c:pt>
                <c:pt idx="2601">
                  <c:v>4.3365499999999999</c:v>
                </c:pt>
                <c:pt idx="2602">
                  <c:v>4.3382166666666704</c:v>
                </c:pt>
                <c:pt idx="2603">
                  <c:v>4.33988333333334</c:v>
                </c:pt>
                <c:pt idx="2604">
                  <c:v>4.3415499999999998</c:v>
                </c:pt>
                <c:pt idx="2605">
                  <c:v>4.3432166666666703</c:v>
                </c:pt>
                <c:pt idx="2606">
                  <c:v>4.3448833333333399</c:v>
                </c:pt>
                <c:pt idx="2607">
                  <c:v>4.3465499999999997</c:v>
                </c:pt>
                <c:pt idx="2608">
                  <c:v>4.3482166666666702</c:v>
                </c:pt>
                <c:pt idx="2609">
                  <c:v>4.3498833333333398</c:v>
                </c:pt>
                <c:pt idx="2610">
                  <c:v>4.3515499999999996</c:v>
                </c:pt>
                <c:pt idx="2611">
                  <c:v>4.3532166666666701</c:v>
                </c:pt>
                <c:pt idx="2612">
                  <c:v>4.3548833333333397</c:v>
                </c:pt>
                <c:pt idx="2613">
                  <c:v>4.3565500000000004</c:v>
                </c:pt>
                <c:pt idx="2614">
                  <c:v>4.35821666666667</c:v>
                </c:pt>
                <c:pt idx="2615">
                  <c:v>4.3598833333333404</c:v>
                </c:pt>
                <c:pt idx="2616">
                  <c:v>4.3615500000000003</c:v>
                </c:pt>
                <c:pt idx="2617">
                  <c:v>4.3632166666666699</c:v>
                </c:pt>
                <c:pt idx="2618">
                  <c:v>4.3648833333333403</c:v>
                </c:pt>
                <c:pt idx="2619">
                  <c:v>4.3665500000000002</c:v>
                </c:pt>
                <c:pt idx="2620">
                  <c:v>4.3682166666666697</c:v>
                </c:pt>
                <c:pt idx="2621">
                  <c:v>4.3698833333333402</c:v>
                </c:pt>
                <c:pt idx="2622">
                  <c:v>4.37155</c:v>
                </c:pt>
                <c:pt idx="2623">
                  <c:v>4.3732166666666696</c:v>
                </c:pt>
                <c:pt idx="2624">
                  <c:v>4.3748833333333401</c:v>
                </c:pt>
                <c:pt idx="2625">
                  <c:v>4.3765499999999999</c:v>
                </c:pt>
                <c:pt idx="2626">
                  <c:v>4.3782166666666704</c:v>
                </c:pt>
                <c:pt idx="2627">
                  <c:v>4.37988333333334</c:v>
                </c:pt>
                <c:pt idx="2628">
                  <c:v>4.3815499999999998</c:v>
                </c:pt>
                <c:pt idx="2629">
                  <c:v>4.3832166666666703</c:v>
                </c:pt>
                <c:pt idx="2630">
                  <c:v>4.3848833333333399</c:v>
                </c:pt>
                <c:pt idx="2631">
                  <c:v>4.3865499999999997</c:v>
                </c:pt>
                <c:pt idx="2632">
                  <c:v>4.3882166666666702</c:v>
                </c:pt>
                <c:pt idx="2633">
                  <c:v>4.3898833333333398</c:v>
                </c:pt>
                <c:pt idx="2634">
                  <c:v>4.3915499999999996</c:v>
                </c:pt>
                <c:pt idx="2635">
                  <c:v>4.3932166666666701</c:v>
                </c:pt>
                <c:pt idx="2636">
                  <c:v>4.3948833333333397</c:v>
                </c:pt>
                <c:pt idx="2637">
                  <c:v>4.3965500000000004</c:v>
                </c:pt>
                <c:pt idx="2638">
                  <c:v>4.39821666666667</c:v>
                </c:pt>
                <c:pt idx="2639">
                  <c:v>4.3998833333333396</c:v>
                </c:pt>
                <c:pt idx="2640">
                  <c:v>4.4015500000000003</c:v>
                </c:pt>
                <c:pt idx="2641">
                  <c:v>4.4032166666666699</c:v>
                </c:pt>
                <c:pt idx="2642">
                  <c:v>4.4048833333333404</c:v>
                </c:pt>
                <c:pt idx="2643">
                  <c:v>4.4065500000000002</c:v>
                </c:pt>
                <c:pt idx="2644">
                  <c:v>4.4082166666666698</c:v>
                </c:pt>
                <c:pt idx="2645">
                  <c:v>4.4098833333333403</c:v>
                </c:pt>
                <c:pt idx="2646">
                  <c:v>4.4115500000000001</c:v>
                </c:pt>
                <c:pt idx="2647">
                  <c:v>4.4132166666666697</c:v>
                </c:pt>
                <c:pt idx="2648">
                  <c:v>4.4148833333333402</c:v>
                </c:pt>
                <c:pt idx="2649">
                  <c:v>4.41655</c:v>
                </c:pt>
                <c:pt idx="2650">
                  <c:v>4.4182166666666696</c:v>
                </c:pt>
                <c:pt idx="2651">
                  <c:v>4.41988333333334</c:v>
                </c:pt>
                <c:pt idx="2652">
                  <c:v>4.4215499999999999</c:v>
                </c:pt>
                <c:pt idx="2653">
                  <c:v>4.4232166666666703</c:v>
                </c:pt>
                <c:pt idx="2654">
                  <c:v>4.4248833333333399</c:v>
                </c:pt>
                <c:pt idx="2655">
                  <c:v>4.4265499999999998</c:v>
                </c:pt>
                <c:pt idx="2656">
                  <c:v>4.4282166666666702</c:v>
                </c:pt>
                <c:pt idx="2657">
                  <c:v>4.4298833333333398</c:v>
                </c:pt>
                <c:pt idx="2658">
                  <c:v>4.4315499999999997</c:v>
                </c:pt>
                <c:pt idx="2659">
                  <c:v>4.4332166666666701</c:v>
                </c:pt>
                <c:pt idx="2660">
                  <c:v>4.4348833333333397</c:v>
                </c:pt>
                <c:pt idx="2661">
                  <c:v>4.4365500000000004</c:v>
                </c:pt>
                <c:pt idx="2662">
                  <c:v>4.43821666666667</c:v>
                </c:pt>
                <c:pt idx="2663">
                  <c:v>4.4398833333333396</c:v>
                </c:pt>
                <c:pt idx="2664">
                  <c:v>4.4415500000000003</c:v>
                </c:pt>
                <c:pt idx="2665">
                  <c:v>4.4432166666666699</c:v>
                </c:pt>
                <c:pt idx="2666">
                  <c:v>4.4448833333333404</c:v>
                </c:pt>
                <c:pt idx="2667">
                  <c:v>4.4465500000000002</c:v>
                </c:pt>
                <c:pt idx="2668">
                  <c:v>4.4482166666666698</c:v>
                </c:pt>
                <c:pt idx="2669">
                  <c:v>4.4498833333333403</c:v>
                </c:pt>
                <c:pt idx="2670">
                  <c:v>4.4515500000000001</c:v>
                </c:pt>
                <c:pt idx="2671">
                  <c:v>4.4532166666666697</c:v>
                </c:pt>
                <c:pt idx="2672">
                  <c:v>4.4548833333333402</c:v>
                </c:pt>
                <c:pt idx="2673">
                  <c:v>4.45655</c:v>
                </c:pt>
                <c:pt idx="2674">
                  <c:v>4.4582166666666696</c:v>
                </c:pt>
                <c:pt idx="2675">
                  <c:v>4.4598833333333401</c:v>
                </c:pt>
                <c:pt idx="2676">
                  <c:v>4.4615499999999999</c:v>
                </c:pt>
                <c:pt idx="2677">
                  <c:v>4.4632166666666704</c:v>
                </c:pt>
                <c:pt idx="2678">
                  <c:v>4.46488333333334</c:v>
                </c:pt>
                <c:pt idx="2679">
                  <c:v>4.4665499999999998</c:v>
                </c:pt>
                <c:pt idx="2680">
                  <c:v>4.4682166666666703</c:v>
                </c:pt>
                <c:pt idx="2681">
                  <c:v>4.4698833333333399</c:v>
                </c:pt>
                <c:pt idx="2682">
                  <c:v>4.4715499999999997</c:v>
                </c:pt>
                <c:pt idx="2683">
                  <c:v>4.4732166666666702</c:v>
                </c:pt>
                <c:pt idx="2684">
                  <c:v>4.4748833333333398</c:v>
                </c:pt>
                <c:pt idx="2685">
                  <c:v>4.4765499999999996</c:v>
                </c:pt>
                <c:pt idx="2686">
                  <c:v>4.4782166666666701</c:v>
                </c:pt>
                <c:pt idx="2687">
                  <c:v>4.4798833333333397</c:v>
                </c:pt>
                <c:pt idx="2688">
                  <c:v>4.4815500000000004</c:v>
                </c:pt>
                <c:pt idx="2689">
                  <c:v>4.48321666666667</c:v>
                </c:pt>
                <c:pt idx="2690">
                  <c:v>4.4848833333333404</c:v>
                </c:pt>
                <c:pt idx="2691">
                  <c:v>4.4865500000000003</c:v>
                </c:pt>
                <c:pt idx="2692">
                  <c:v>4.4882166666666699</c:v>
                </c:pt>
                <c:pt idx="2693">
                  <c:v>4.4898833333333403</c:v>
                </c:pt>
                <c:pt idx="2694">
                  <c:v>4.4915500000000002</c:v>
                </c:pt>
                <c:pt idx="2695">
                  <c:v>4.4932166666666697</c:v>
                </c:pt>
                <c:pt idx="2696">
                  <c:v>4.4948833333333402</c:v>
                </c:pt>
                <c:pt idx="2697">
                  <c:v>4.49655</c:v>
                </c:pt>
                <c:pt idx="2698">
                  <c:v>4.4982166666666696</c:v>
                </c:pt>
                <c:pt idx="2699">
                  <c:v>4.4998833333333401</c:v>
                </c:pt>
                <c:pt idx="2700">
                  <c:v>4.5015499999999999</c:v>
                </c:pt>
                <c:pt idx="2701">
                  <c:v>4.5032166666666704</c:v>
                </c:pt>
                <c:pt idx="2702">
                  <c:v>4.50488333333334</c:v>
                </c:pt>
                <c:pt idx="2703">
                  <c:v>4.5065499999999998</c:v>
                </c:pt>
                <c:pt idx="2704">
                  <c:v>4.5082166666666703</c:v>
                </c:pt>
                <c:pt idx="2705">
                  <c:v>4.5098833333333399</c:v>
                </c:pt>
                <c:pt idx="2706">
                  <c:v>4.5115499999999997</c:v>
                </c:pt>
                <c:pt idx="2707">
                  <c:v>4.5132166666666702</c:v>
                </c:pt>
                <c:pt idx="2708">
                  <c:v>4.5148833333333398</c:v>
                </c:pt>
                <c:pt idx="2709">
                  <c:v>4.5165499999999996</c:v>
                </c:pt>
                <c:pt idx="2710">
                  <c:v>4.5182166666666701</c:v>
                </c:pt>
                <c:pt idx="2711">
                  <c:v>4.5198833333333397</c:v>
                </c:pt>
                <c:pt idx="2712">
                  <c:v>4.5215500000000004</c:v>
                </c:pt>
                <c:pt idx="2713">
                  <c:v>4.52321666666667</c:v>
                </c:pt>
                <c:pt idx="2714">
                  <c:v>4.5248833333333396</c:v>
                </c:pt>
                <c:pt idx="2715">
                  <c:v>4.5265500000000003</c:v>
                </c:pt>
                <c:pt idx="2716">
                  <c:v>4.5282166666666699</c:v>
                </c:pt>
                <c:pt idx="2717">
                  <c:v>4.5298833333333404</c:v>
                </c:pt>
                <c:pt idx="2718">
                  <c:v>4.5315500000000002</c:v>
                </c:pt>
                <c:pt idx="2719">
                  <c:v>4.5332166666666698</c:v>
                </c:pt>
                <c:pt idx="2720">
                  <c:v>4.5348833333333403</c:v>
                </c:pt>
                <c:pt idx="2721">
                  <c:v>4.5365500000000001</c:v>
                </c:pt>
                <c:pt idx="2722">
                  <c:v>4.5382166666666697</c:v>
                </c:pt>
                <c:pt idx="2723">
                  <c:v>4.5398833333333402</c:v>
                </c:pt>
                <c:pt idx="2724">
                  <c:v>4.54155</c:v>
                </c:pt>
                <c:pt idx="2725">
                  <c:v>4.5432166666666696</c:v>
                </c:pt>
                <c:pt idx="2726">
                  <c:v>4.54488333333334</c:v>
                </c:pt>
                <c:pt idx="2727">
                  <c:v>4.5465499999999999</c:v>
                </c:pt>
                <c:pt idx="2728">
                  <c:v>4.5482166666666703</c:v>
                </c:pt>
                <c:pt idx="2729">
                  <c:v>4.5498833333333399</c:v>
                </c:pt>
                <c:pt idx="2730">
                  <c:v>4.5515499999999998</c:v>
                </c:pt>
                <c:pt idx="2731">
                  <c:v>4.5532166666666702</c:v>
                </c:pt>
                <c:pt idx="2732">
                  <c:v>4.5548833333333398</c:v>
                </c:pt>
                <c:pt idx="2733">
                  <c:v>4.5565499999999997</c:v>
                </c:pt>
                <c:pt idx="2734">
                  <c:v>4.5582166666666701</c:v>
                </c:pt>
                <c:pt idx="2735">
                  <c:v>4.5598833333333397</c:v>
                </c:pt>
                <c:pt idx="2736">
                  <c:v>4.5615500000000004</c:v>
                </c:pt>
                <c:pt idx="2737">
                  <c:v>4.56321666666667</c:v>
                </c:pt>
                <c:pt idx="2738">
                  <c:v>4.5648833333333396</c:v>
                </c:pt>
                <c:pt idx="2739">
                  <c:v>4.5665500000000003</c:v>
                </c:pt>
                <c:pt idx="2740">
                  <c:v>4.5682166666666699</c:v>
                </c:pt>
                <c:pt idx="2741">
                  <c:v>4.5698833333333404</c:v>
                </c:pt>
                <c:pt idx="2742">
                  <c:v>4.5715500000000002</c:v>
                </c:pt>
                <c:pt idx="2743">
                  <c:v>4.5732166666666698</c:v>
                </c:pt>
                <c:pt idx="2744">
                  <c:v>4.5748833333333403</c:v>
                </c:pt>
                <c:pt idx="2745">
                  <c:v>4.5765500000000001</c:v>
                </c:pt>
                <c:pt idx="2746">
                  <c:v>4.5782166666666697</c:v>
                </c:pt>
                <c:pt idx="2747">
                  <c:v>4.5798833333333402</c:v>
                </c:pt>
                <c:pt idx="2748">
                  <c:v>4.58155</c:v>
                </c:pt>
                <c:pt idx="2749">
                  <c:v>4.5832166666666696</c:v>
                </c:pt>
                <c:pt idx="2750">
                  <c:v>4.5848833333333401</c:v>
                </c:pt>
                <c:pt idx="2751">
                  <c:v>4.5865499999999999</c:v>
                </c:pt>
                <c:pt idx="2752">
                  <c:v>4.5882166666666704</c:v>
                </c:pt>
                <c:pt idx="2753">
                  <c:v>4.58988333333334</c:v>
                </c:pt>
                <c:pt idx="2754">
                  <c:v>4.5915499999999998</c:v>
                </c:pt>
                <c:pt idx="2755">
                  <c:v>4.5932166666666703</c:v>
                </c:pt>
                <c:pt idx="2756">
                  <c:v>4.5948833333333399</c:v>
                </c:pt>
                <c:pt idx="2757">
                  <c:v>4.5965499999999997</c:v>
                </c:pt>
                <c:pt idx="2758">
                  <c:v>4.5982166666666702</c:v>
                </c:pt>
                <c:pt idx="2759">
                  <c:v>4.5998833333333398</c:v>
                </c:pt>
                <c:pt idx="2760">
                  <c:v>4.6015499999999996</c:v>
                </c:pt>
                <c:pt idx="2761">
                  <c:v>4.6032166666666701</c:v>
                </c:pt>
                <c:pt idx="2762">
                  <c:v>4.6048833333333397</c:v>
                </c:pt>
                <c:pt idx="2763">
                  <c:v>4.6065500000000004</c:v>
                </c:pt>
                <c:pt idx="2764">
                  <c:v>4.60821666666667</c:v>
                </c:pt>
                <c:pt idx="2765">
                  <c:v>4.6098833333333404</c:v>
                </c:pt>
                <c:pt idx="2766">
                  <c:v>4.6115500000000003</c:v>
                </c:pt>
                <c:pt idx="2767">
                  <c:v>4.6132166666666699</c:v>
                </c:pt>
                <c:pt idx="2768">
                  <c:v>4.6148833333333403</c:v>
                </c:pt>
                <c:pt idx="2769">
                  <c:v>4.6165500000000002</c:v>
                </c:pt>
                <c:pt idx="2770">
                  <c:v>4.6182166666666697</c:v>
                </c:pt>
                <c:pt idx="2771">
                  <c:v>4.6198833333333402</c:v>
                </c:pt>
                <c:pt idx="2772">
                  <c:v>4.62155</c:v>
                </c:pt>
                <c:pt idx="2773">
                  <c:v>4.6232166666666696</c:v>
                </c:pt>
                <c:pt idx="2774">
                  <c:v>4.6248833333333401</c:v>
                </c:pt>
                <c:pt idx="2775">
                  <c:v>4.6265499999999999</c:v>
                </c:pt>
                <c:pt idx="2776">
                  <c:v>4.6282166666666704</c:v>
                </c:pt>
                <c:pt idx="2777">
                  <c:v>4.62988333333334</c:v>
                </c:pt>
                <c:pt idx="2778">
                  <c:v>4.6315499999999998</c:v>
                </c:pt>
                <c:pt idx="2779">
                  <c:v>4.6332166666666703</c:v>
                </c:pt>
                <c:pt idx="2780">
                  <c:v>4.6348833333333399</c:v>
                </c:pt>
                <c:pt idx="2781">
                  <c:v>4.6365499999999997</c:v>
                </c:pt>
                <c:pt idx="2782">
                  <c:v>4.6382166666666702</c:v>
                </c:pt>
                <c:pt idx="2783">
                  <c:v>4.6398833333333398</c:v>
                </c:pt>
                <c:pt idx="2784">
                  <c:v>4.6415499999999996</c:v>
                </c:pt>
                <c:pt idx="2785">
                  <c:v>4.6432166666666701</c:v>
                </c:pt>
                <c:pt idx="2786">
                  <c:v>4.6448833333333397</c:v>
                </c:pt>
                <c:pt idx="2787">
                  <c:v>4.6465500000000004</c:v>
                </c:pt>
                <c:pt idx="2788">
                  <c:v>4.64821666666667</c:v>
                </c:pt>
                <c:pt idx="2789">
                  <c:v>4.6498833333333396</c:v>
                </c:pt>
                <c:pt idx="2790">
                  <c:v>4.6515500000000003</c:v>
                </c:pt>
                <c:pt idx="2791">
                  <c:v>4.6532166666666699</c:v>
                </c:pt>
                <c:pt idx="2792">
                  <c:v>4.6548833333333404</c:v>
                </c:pt>
                <c:pt idx="2793">
                  <c:v>4.6565500000000002</c:v>
                </c:pt>
                <c:pt idx="2794">
                  <c:v>4.6582166666666698</c:v>
                </c:pt>
                <c:pt idx="2795">
                  <c:v>4.6598833333333403</c:v>
                </c:pt>
                <c:pt idx="2796">
                  <c:v>4.6615500000000001</c:v>
                </c:pt>
                <c:pt idx="2797">
                  <c:v>4.6632166666666697</c:v>
                </c:pt>
                <c:pt idx="2798">
                  <c:v>4.6648833333333402</c:v>
                </c:pt>
                <c:pt idx="2799">
                  <c:v>4.66655</c:v>
                </c:pt>
                <c:pt idx="2800">
                  <c:v>4.6682166666666696</c:v>
                </c:pt>
                <c:pt idx="2801">
                  <c:v>4.66988333333334</c:v>
                </c:pt>
                <c:pt idx="2802">
                  <c:v>4.6715499999999999</c:v>
                </c:pt>
                <c:pt idx="2803">
                  <c:v>4.6732166666666703</c:v>
                </c:pt>
                <c:pt idx="2804">
                  <c:v>4.6748833333333399</c:v>
                </c:pt>
                <c:pt idx="2805">
                  <c:v>4.6765499999999998</c:v>
                </c:pt>
                <c:pt idx="2806">
                  <c:v>4.6782166666666702</c:v>
                </c:pt>
                <c:pt idx="2807">
                  <c:v>4.6798833333333398</c:v>
                </c:pt>
                <c:pt idx="2808">
                  <c:v>4.6815499999999997</c:v>
                </c:pt>
                <c:pt idx="2809">
                  <c:v>4.6832166666666701</c:v>
                </c:pt>
                <c:pt idx="2810">
                  <c:v>4.6848833333333397</c:v>
                </c:pt>
                <c:pt idx="2811">
                  <c:v>4.6865500000000004</c:v>
                </c:pt>
                <c:pt idx="2812">
                  <c:v>4.68821666666667</c:v>
                </c:pt>
                <c:pt idx="2813">
                  <c:v>4.6898833333333396</c:v>
                </c:pt>
                <c:pt idx="2814">
                  <c:v>4.6915500000000003</c:v>
                </c:pt>
                <c:pt idx="2815">
                  <c:v>4.6932166666666699</c:v>
                </c:pt>
                <c:pt idx="2816">
                  <c:v>4.6948833333333404</c:v>
                </c:pt>
                <c:pt idx="2817">
                  <c:v>4.6965500000000002</c:v>
                </c:pt>
                <c:pt idx="2818">
                  <c:v>4.6982166666666698</c:v>
                </c:pt>
                <c:pt idx="2819">
                  <c:v>4.6998833333333403</c:v>
                </c:pt>
                <c:pt idx="2820">
                  <c:v>4.7015500000000001</c:v>
                </c:pt>
                <c:pt idx="2821">
                  <c:v>4.7032166666666697</c:v>
                </c:pt>
                <c:pt idx="2822">
                  <c:v>4.7048833333333402</c:v>
                </c:pt>
                <c:pt idx="2823">
                  <c:v>4.70655</c:v>
                </c:pt>
                <c:pt idx="2824">
                  <c:v>4.7082166666666696</c:v>
                </c:pt>
                <c:pt idx="2825">
                  <c:v>4.7098833333333401</c:v>
                </c:pt>
                <c:pt idx="2826">
                  <c:v>4.7115499999999999</c:v>
                </c:pt>
                <c:pt idx="2827">
                  <c:v>4.7132166666666704</c:v>
                </c:pt>
                <c:pt idx="2828">
                  <c:v>4.71488333333334</c:v>
                </c:pt>
                <c:pt idx="2829">
                  <c:v>4.7165499999999998</c:v>
                </c:pt>
                <c:pt idx="2830">
                  <c:v>4.7182166666666703</c:v>
                </c:pt>
                <c:pt idx="2831">
                  <c:v>4.7198833333333399</c:v>
                </c:pt>
                <c:pt idx="2832">
                  <c:v>4.7215499999999997</c:v>
                </c:pt>
                <c:pt idx="2833">
                  <c:v>4.7232166666666702</c:v>
                </c:pt>
                <c:pt idx="2834">
                  <c:v>4.7248833333333398</c:v>
                </c:pt>
                <c:pt idx="2835">
                  <c:v>4.7265499999999996</c:v>
                </c:pt>
                <c:pt idx="2836">
                  <c:v>4.7282166666666701</c:v>
                </c:pt>
                <c:pt idx="2837">
                  <c:v>4.7298833333333397</c:v>
                </c:pt>
                <c:pt idx="2838">
                  <c:v>4.7315500000000004</c:v>
                </c:pt>
                <c:pt idx="2839">
                  <c:v>4.73321666666667</c:v>
                </c:pt>
                <c:pt idx="2840">
                  <c:v>4.7348833333333404</c:v>
                </c:pt>
                <c:pt idx="2841">
                  <c:v>4.7365500000000003</c:v>
                </c:pt>
                <c:pt idx="2842">
                  <c:v>4.7382166666666699</c:v>
                </c:pt>
                <c:pt idx="2843">
                  <c:v>4.7398833333333403</c:v>
                </c:pt>
                <c:pt idx="2844">
                  <c:v>4.7415500000000002</c:v>
                </c:pt>
                <c:pt idx="2845">
                  <c:v>4.7432166666666697</c:v>
                </c:pt>
                <c:pt idx="2846">
                  <c:v>4.7448833333333402</c:v>
                </c:pt>
                <c:pt idx="2847">
                  <c:v>4.74655</c:v>
                </c:pt>
                <c:pt idx="2848">
                  <c:v>4.7482166666666696</c:v>
                </c:pt>
                <c:pt idx="2849">
                  <c:v>4.7498833333333401</c:v>
                </c:pt>
                <c:pt idx="2850">
                  <c:v>4.7515499999999999</c:v>
                </c:pt>
                <c:pt idx="2851">
                  <c:v>4.7532166666666704</c:v>
                </c:pt>
                <c:pt idx="2852">
                  <c:v>4.75488333333334</c:v>
                </c:pt>
                <c:pt idx="2853">
                  <c:v>4.7565499999999998</c:v>
                </c:pt>
                <c:pt idx="2854">
                  <c:v>4.7582166666666703</c:v>
                </c:pt>
                <c:pt idx="2855">
                  <c:v>4.7598833333333399</c:v>
                </c:pt>
                <c:pt idx="2856">
                  <c:v>4.7615499999999997</c:v>
                </c:pt>
                <c:pt idx="2857">
                  <c:v>4.7632166666666702</c:v>
                </c:pt>
                <c:pt idx="2858">
                  <c:v>4.7648833333333398</c:v>
                </c:pt>
                <c:pt idx="2859">
                  <c:v>4.7665499999999996</c:v>
                </c:pt>
                <c:pt idx="2860">
                  <c:v>4.7682166666666701</c:v>
                </c:pt>
                <c:pt idx="2861">
                  <c:v>4.7698833333333397</c:v>
                </c:pt>
                <c:pt idx="2862">
                  <c:v>4.7715500000000004</c:v>
                </c:pt>
                <c:pt idx="2863">
                  <c:v>4.77321666666667</c:v>
                </c:pt>
                <c:pt idx="2864">
                  <c:v>4.7748833333333396</c:v>
                </c:pt>
                <c:pt idx="2865">
                  <c:v>4.7765500000000003</c:v>
                </c:pt>
                <c:pt idx="2866">
                  <c:v>4.7782166666666699</c:v>
                </c:pt>
                <c:pt idx="2867">
                  <c:v>4.7798833333333404</c:v>
                </c:pt>
                <c:pt idx="2868">
                  <c:v>4.7815500000000002</c:v>
                </c:pt>
                <c:pt idx="2869">
                  <c:v>4.7832166666666698</c:v>
                </c:pt>
                <c:pt idx="2870">
                  <c:v>4.7848833333333403</c:v>
                </c:pt>
                <c:pt idx="2871">
                  <c:v>4.7865500000000001</c:v>
                </c:pt>
                <c:pt idx="2872">
                  <c:v>4.7882166666666697</c:v>
                </c:pt>
                <c:pt idx="2873">
                  <c:v>4.7898833333333402</c:v>
                </c:pt>
                <c:pt idx="2874">
                  <c:v>4.79155</c:v>
                </c:pt>
                <c:pt idx="2875">
                  <c:v>4.7932166666666696</c:v>
                </c:pt>
                <c:pt idx="2876">
                  <c:v>4.79488333333334</c:v>
                </c:pt>
                <c:pt idx="2877">
                  <c:v>4.7965499999999999</c:v>
                </c:pt>
                <c:pt idx="2878">
                  <c:v>4.7982166666666703</c:v>
                </c:pt>
                <c:pt idx="2879">
                  <c:v>4.7998833333333399</c:v>
                </c:pt>
                <c:pt idx="2880">
                  <c:v>4.8015499999999998</c:v>
                </c:pt>
                <c:pt idx="2881">
                  <c:v>4.8032166666666702</c:v>
                </c:pt>
                <c:pt idx="2882">
                  <c:v>4.8048833333333398</c:v>
                </c:pt>
                <c:pt idx="2883">
                  <c:v>4.8065499999999997</c:v>
                </c:pt>
                <c:pt idx="2884">
                  <c:v>4.8082166666666701</c:v>
                </c:pt>
                <c:pt idx="2885">
                  <c:v>4.8098833333333397</c:v>
                </c:pt>
                <c:pt idx="2886">
                  <c:v>4.8115500000000004</c:v>
                </c:pt>
                <c:pt idx="2887">
                  <c:v>4.81321666666667</c:v>
                </c:pt>
                <c:pt idx="2888">
                  <c:v>4.8148833333333396</c:v>
                </c:pt>
                <c:pt idx="2889">
                  <c:v>4.8165500000000003</c:v>
                </c:pt>
                <c:pt idx="2890">
                  <c:v>4.8182166666666699</c:v>
                </c:pt>
                <c:pt idx="2891">
                  <c:v>4.8198833333333404</c:v>
                </c:pt>
                <c:pt idx="2892">
                  <c:v>4.8215500000000002</c:v>
                </c:pt>
                <c:pt idx="2893">
                  <c:v>4.8232166666666698</c:v>
                </c:pt>
                <c:pt idx="2894">
                  <c:v>4.8248833333333403</c:v>
                </c:pt>
                <c:pt idx="2895">
                  <c:v>4.8265500000000001</c:v>
                </c:pt>
                <c:pt idx="2896">
                  <c:v>4.8282166666666697</c:v>
                </c:pt>
                <c:pt idx="2897">
                  <c:v>4.8298833333333402</c:v>
                </c:pt>
                <c:pt idx="2898">
                  <c:v>4.83155</c:v>
                </c:pt>
                <c:pt idx="2899">
                  <c:v>4.8332166666666696</c:v>
                </c:pt>
                <c:pt idx="2900">
                  <c:v>4.8348833333333401</c:v>
                </c:pt>
                <c:pt idx="2901">
                  <c:v>4.8365499999999999</c:v>
                </c:pt>
                <c:pt idx="2902">
                  <c:v>4.8382166666666704</c:v>
                </c:pt>
                <c:pt idx="2903">
                  <c:v>4.83988333333334</c:v>
                </c:pt>
                <c:pt idx="2904">
                  <c:v>4.8415499999999998</c:v>
                </c:pt>
                <c:pt idx="2905">
                  <c:v>4.8432166666666703</c:v>
                </c:pt>
                <c:pt idx="2906">
                  <c:v>4.8448833333333399</c:v>
                </c:pt>
                <c:pt idx="2907">
                  <c:v>4.8465499999999997</c:v>
                </c:pt>
                <c:pt idx="2908">
                  <c:v>4.8482166666666702</c:v>
                </c:pt>
                <c:pt idx="2909">
                  <c:v>4.8498833333333398</c:v>
                </c:pt>
                <c:pt idx="2910">
                  <c:v>4.8515499999999996</c:v>
                </c:pt>
                <c:pt idx="2911">
                  <c:v>4.8532166666666701</c:v>
                </c:pt>
                <c:pt idx="2912">
                  <c:v>4.8548833333333397</c:v>
                </c:pt>
                <c:pt idx="2913">
                  <c:v>4.8565500000000004</c:v>
                </c:pt>
                <c:pt idx="2914">
                  <c:v>4.85821666666667</c:v>
                </c:pt>
                <c:pt idx="2915">
                  <c:v>4.8598833333333404</c:v>
                </c:pt>
                <c:pt idx="2916">
                  <c:v>4.8615500000000003</c:v>
                </c:pt>
                <c:pt idx="2917">
                  <c:v>4.8632166666666699</c:v>
                </c:pt>
                <c:pt idx="2918">
                  <c:v>4.8648833333333403</c:v>
                </c:pt>
                <c:pt idx="2919">
                  <c:v>4.8665500000000002</c:v>
                </c:pt>
                <c:pt idx="2920">
                  <c:v>4.8682166666666697</c:v>
                </c:pt>
                <c:pt idx="2921">
                  <c:v>4.8698833333333402</c:v>
                </c:pt>
                <c:pt idx="2922">
                  <c:v>4.87155</c:v>
                </c:pt>
                <c:pt idx="2923">
                  <c:v>4.8732166666666696</c:v>
                </c:pt>
                <c:pt idx="2924">
                  <c:v>4.8748833333333401</c:v>
                </c:pt>
                <c:pt idx="2925">
                  <c:v>4.8765499999999999</c:v>
                </c:pt>
                <c:pt idx="2926">
                  <c:v>4.8782166666666704</c:v>
                </c:pt>
                <c:pt idx="2927">
                  <c:v>4.87988333333334</c:v>
                </c:pt>
                <c:pt idx="2928">
                  <c:v>4.8815499999999998</c:v>
                </c:pt>
                <c:pt idx="2929">
                  <c:v>4.8832166666666703</c:v>
                </c:pt>
                <c:pt idx="2930">
                  <c:v>4.8848833333333399</c:v>
                </c:pt>
                <c:pt idx="2931">
                  <c:v>4.8865499999999997</c:v>
                </c:pt>
                <c:pt idx="2932">
                  <c:v>4.8882166666666702</c:v>
                </c:pt>
                <c:pt idx="2933">
                  <c:v>4.8898833333333398</c:v>
                </c:pt>
                <c:pt idx="2934">
                  <c:v>4.8915499999999996</c:v>
                </c:pt>
                <c:pt idx="2935">
                  <c:v>4.8932166666666701</c:v>
                </c:pt>
                <c:pt idx="2936">
                  <c:v>4.8948833333333397</c:v>
                </c:pt>
                <c:pt idx="2937">
                  <c:v>4.8965500000000004</c:v>
                </c:pt>
                <c:pt idx="2938">
                  <c:v>4.89821666666667</c:v>
                </c:pt>
                <c:pt idx="2939">
                  <c:v>4.8998833333333396</c:v>
                </c:pt>
                <c:pt idx="2940">
                  <c:v>4.9015500000000003</c:v>
                </c:pt>
                <c:pt idx="2941">
                  <c:v>4.9032166666666699</c:v>
                </c:pt>
                <c:pt idx="2942">
                  <c:v>4.9048833333333404</c:v>
                </c:pt>
                <c:pt idx="2943">
                  <c:v>4.9065500000000002</c:v>
                </c:pt>
                <c:pt idx="2944">
                  <c:v>4.9082166666666698</c:v>
                </c:pt>
                <c:pt idx="2945">
                  <c:v>4.9098833333333403</c:v>
                </c:pt>
                <c:pt idx="2946">
                  <c:v>4.9115500000000001</c:v>
                </c:pt>
                <c:pt idx="2947">
                  <c:v>4.9132166666666697</c:v>
                </c:pt>
                <c:pt idx="2948">
                  <c:v>4.9148833333333402</c:v>
                </c:pt>
                <c:pt idx="2949">
                  <c:v>4.91655</c:v>
                </c:pt>
                <c:pt idx="2950">
                  <c:v>4.9182166666666696</c:v>
                </c:pt>
                <c:pt idx="2951">
                  <c:v>4.91988333333334</c:v>
                </c:pt>
                <c:pt idx="2952">
                  <c:v>4.9215499999999999</c:v>
                </c:pt>
                <c:pt idx="2953">
                  <c:v>4.9232166666666703</c:v>
                </c:pt>
                <c:pt idx="2954">
                  <c:v>4.9248833333333399</c:v>
                </c:pt>
                <c:pt idx="2955">
                  <c:v>4.9265499999999998</c:v>
                </c:pt>
                <c:pt idx="2956">
                  <c:v>4.9282166666666702</c:v>
                </c:pt>
                <c:pt idx="2957">
                  <c:v>4.9298833333333398</c:v>
                </c:pt>
                <c:pt idx="2958">
                  <c:v>4.9315499999999997</c:v>
                </c:pt>
                <c:pt idx="2959">
                  <c:v>4.9332166666666701</c:v>
                </c:pt>
                <c:pt idx="2960">
                  <c:v>4.9348833333333397</c:v>
                </c:pt>
                <c:pt idx="2961">
                  <c:v>4.9365500000000004</c:v>
                </c:pt>
                <c:pt idx="2962">
                  <c:v>4.93821666666667</c:v>
                </c:pt>
                <c:pt idx="2963">
                  <c:v>4.9398833333333396</c:v>
                </c:pt>
                <c:pt idx="2964">
                  <c:v>4.9415500000000003</c:v>
                </c:pt>
                <c:pt idx="2965">
                  <c:v>4.9432166666666699</c:v>
                </c:pt>
                <c:pt idx="2966">
                  <c:v>4.9448833333333404</c:v>
                </c:pt>
                <c:pt idx="2967">
                  <c:v>4.9465500000000002</c:v>
                </c:pt>
                <c:pt idx="2968">
                  <c:v>4.9482166666666698</c:v>
                </c:pt>
                <c:pt idx="2969">
                  <c:v>4.9498833333333403</c:v>
                </c:pt>
                <c:pt idx="2970">
                  <c:v>4.9515500000000001</c:v>
                </c:pt>
                <c:pt idx="2971">
                  <c:v>4.9532166666666697</c:v>
                </c:pt>
                <c:pt idx="2972">
                  <c:v>4.9548833333333402</c:v>
                </c:pt>
                <c:pt idx="2973">
                  <c:v>4.95655</c:v>
                </c:pt>
                <c:pt idx="2974">
                  <c:v>4.9582166666666696</c:v>
                </c:pt>
                <c:pt idx="2975">
                  <c:v>4.9598833333333401</c:v>
                </c:pt>
                <c:pt idx="2976">
                  <c:v>4.9615499999999999</c:v>
                </c:pt>
                <c:pt idx="2977">
                  <c:v>4.9632166666666704</c:v>
                </c:pt>
                <c:pt idx="2978">
                  <c:v>4.96488333333334</c:v>
                </c:pt>
                <c:pt idx="2979">
                  <c:v>4.9665499999999998</c:v>
                </c:pt>
                <c:pt idx="2980">
                  <c:v>4.9682166666666703</c:v>
                </c:pt>
                <c:pt idx="2981">
                  <c:v>4.9698833333333399</c:v>
                </c:pt>
                <c:pt idx="2982">
                  <c:v>4.9715499999999997</c:v>
                </c:pt>
                <c:pt idx="2983">
                  <c:v>4.9732166666666702</c:v>
                </c:pt>
                <c:pt idx="2984">
                  <c:v>4.9748833333333398</c:v>
                </c:pt>
                <c:pt idx="2985">
                  <c:v>4.9765499999999996</c:v>
                </c:pt>
                <c:pt idx="2986">
                  <c:v>4.9782166666666701</c:v>
                </c:pt>
                <c:pt idx="2987">
                  <c:v>4.9798833333333397</c:v>
                </c:pt>
                <c:pt idx="2988">
                  <c:v>4.9815500000000004</c:v>
                </c:pt>
                <c:pt idx="2989">
                  <c:v>4.98321666666667</c:v>
                </c:pt>
                <c:pt idx="2990">
                  <c:v>4.9848833333333404</c:v>
                </c:pt>
                <c:pt idx="2991">
                  <c:v>4.9865500000000003</c:v>
                </c:pt>
                <c:pt idx="2992">
                  <c:v>4.9882166666666699</c:v>
                </c:pt>
                <c:pt idx="2993">
                  <c:v>4.9898833333333403</c:v>
                </c:pt>
                <c:pt idx="2994">
                  <c:v>4.9915500000000002</c:v>
                </c:pt>
                <c:pt idx="2995">
                  <c:v>4.9932166666666697</c:v>
                </c:pt>
                <c:pt idx="2996">
                  <c:v>4.9948833333333402</c:v>
                </c:pt>
                <c:pt idx="2997">
                  <c:v>4.99655</c:v>
                </c:pt>
                <c:pt idx="2998">
                  <c:v>4.9982166666666696</c:v>
                </c:pt>
                <c:pt idx="2999">
                  <c:v>4.9998833333333401</c:v>
                </c:pt>
                <c:pt idx="3000">
                  <c:v>5.0015499999999999</c:v>
                </c:pt>
                <c:pt idx="3001">
                  <c:v>5.0032166666666704</c:v>
                </c:pt>
                <c:pt idx="3002">
                  <c:v>5.00488333333334</c:v>
                </c:pt>
                <c:pt idx="3003">
                  <c:v>5.0065499999999998</c:v>
                </c:pt>
                <c:pt idx="3004">
                  <c:v>5.0082166666666703</c:v>
                </c:pt>
                <c:pt idx="3005">
                  <c:v>5.0098833333333399</c:v>
                </c:pt>
                <c:pt idx="3006">
                  <c:v>5.0115499999999997</c:v>
                </c:pt>
                <c:pt idx="3007">
                  <c:v>5.0132166666666702</c:v>
                </c:pt>
                <c:pt idx="3008">
                  <c:v>5.0148833333333398</c:v>
                </c:pt>
                <c:pt idx="3009">
                  <c:v>5.0165499999999996</c:v>
                </c:pt>
                <c:pt idx="3010">
                  <c:v>5.0182166666666701</c:v>
                </c:pt>
                <c:pt idx="3011">
                  <c:v>5.0198833333333397</c:v>
                </c:pt>
                <c:pt idx="3012">
                  <c:v>5.0215500000000004</c:v>
                </c:pt>
                <c:pt idx="3013">
                  <c:v>5.02321666666667</c:v>
                </c:pt>
                <c:pt idx="3014">
                  <c:v>5.0248833333333396</c:v>
                </c:pt>
                <c:pt idx="3015">
                  <c:v>5.0265500000000003</c:v>
                </c:pt>
                <c:pt idx="3016">
                  <c:v>5.0282166666666699</c:v>
                </c:pt>
                <c:pt idx="3017">
                  <c:v>5.0298833333333404</c:v>
                </c:pt>
                <c:pt idx="3018">
                  <c:v>5.0315500000000002</c:v>
                </c:pt>
                <c:pt idx="3019">
                  <c:v>5.0332166666666698</c:v>
                </c:pt>
                <c:pt idx="3020">
                  <c:v>5.0348833333333403</c:v>
                </c:pt>
                <c:pt idx="3021">
                  <c:v>5.0365500000000001</c:v>
                </c:pt>
                <c:pt idx="3022">
                  <c:v>5.0382166666666697</c:v>
                </c:pt>
                <c:pt idx="3023">
                  <c:v>5.0398833333333402</c:v>
                </c:pt>
                <c:pt idx="3024">
                  <c:v>5.04155</c:v>
                </c:pt>
                <c:pt idx="3025">
                  <c:v>5.0432166666666696</c:v>
                </c:pt>
                <c:pt idx="3026">
                  <c:v>5.04488333333334</c:v>
                </c:pt>
                <c:pt idx="3027">
                  <c:v>5.0465499999999999</c:v>
                </c:pt>
                <c:pt idx="3028">
                  <c:v>5.0482166666666703</c:v>
                </c:pt>
                <c:pt idx="3029">
                  <c:v>5.0498833333333399</c:v>
                </c:pt>
                <c:pt idx="3030">
                  <c:v>5.0515499999999998</c:v>
                </c:pt>
                <c:pt idx="3031">
                  <c:v>5.0532166666666702</c:v>
                </c:pt>
                <c:pt idx="3032">
                  <c:v>5.0548833333333398</c:v>
                </c:pt>
                <c:pt idx="3033">
                  <c:v>5.0565499999999997</c:v>
                </c:pt>
                <c:pt idx="3034">
                  <c:v>5.0582166666666701</c:v>
                </c:pt>
                <c:pt idx="3035">
                  <c:v>5.0598833333333397</c:v>
                </c:pt>
                <c:pt idx="3036">
                  <c:v>5.0615500000000004</c:v>
                </c:pt>
                <c:pt idx="3037">
                  <c:v>5.06321666666667</c:v>
                </c:pt>
                <c:pt idx="3038">
                  <c:v>5.0648833333333396</c:v>
                </c:pt>
                <c:pt idx="3039">
                  <c:v>5.0665500000000003</c:v>
                </c:pt>
                <c:pt idx="3040">
                  <c:v>5.0682166666666699</c:v>
                </c:pt>
                <c:pt idx="3041">
                  <c:v>5.0698833333333404</c:v>
                </c:pt>
                <c:pt idx="3042">
                  <c:v>5.0715500000000002</c:v>
                </c:pt>
                <c:pt idx="3043">
                  <c:v>5.0732166666666698</c:v>
                </c:pt>
                <c:pt idx="3044">
                  <c:v>5.0748833333333403</c:v>
                </c:pt>
                <c:pt idx="3045">
                  <c:v>5.0765500000000001</c:v>
                </c:pt>
                <c:pt idx="3046">
                  <c:v>5.0782166666666697</c:v>
                </c:pt>
                <c:pt idx="3047">
                  <c:v>5.0798833333333402</c:v>
                </c:pt>
                <c:pt idx="3048">
                  <c:v>5.08155</c:v>
                </c:pt>
                <c:pt idx="3049">
                  <c:v>5.0832166666666696</c:v>
                </c:pt>
                <c:pt idx="3050">
                  <c:v>5.0848833333333401</c:v>
                </c:pt>
                <c:pt idx="3051">
                  <c:v>5.0865499999999999</c:v>
                </c:pt>
                <c:pt idx="3052">
                  <c:v>5.0882166666666704</c:v>
                </c:pt>
                <c:pt idx="3053">
                  <c:v>5.08988333333334</c:v>
                </c:pt>
                <c:pt idx="3054">
                  <c:v>5.0915499999999998</c:v>
                </c:pt>
                <c:pt idx="3055">
                  <c:v>5.0932166666666703</c:v>
                </c:pt>
                <c:pt idx="3056">
                  <c:v>5.0948833333333399</c:v>
                </c:pt>
                <c:pt idx="3057">
                  <c:v>5.0965499999999997</c:v>
                </c:pt>
                <c:pt idx="3058">
                  <c:v>5.0982166666666702</c:v>
                </c:pt>
                <c:pt idx="3059">
                  <c:v>5.0998833333333398</c:v>
                </c:pt>
                <c:pt idx="3060">
                  <c:v>5.1015499999999996</c:v>
                </c:pt>
                <c:pt idx="3061">
                  <c:v>5.1032166666666701</c:v>
                </c:pt>
                <c:pt idx="3062">
                  <c:v>5.1048833333333397</c:v>
                </c:pt>
                <c:pt idx="3063">
                  <c:v>5.1065500000000004</c:v>
                </c:pt>
                <c:pt idx="3064">
                  <c:v>5.10821666666667</c:v>
                </c:pt>
                <c:pt idx="3065">
                  <c:v>5.1098833333333404</c:v>
                </c:pt>
                <c:pt idx="3066">
                  <c:v>5.1115500000000003</c:v>
                </c:pt>
                <c:pt idx="3067">
                  <c:v>5.1132166666666699</c:v>
                </c:pt>
                <c:pt idx="3068">
                  <c:v>5.1148833333333403</c:v>
                </c:pt>
                <c:pt idx="3069">
                  <c:v>5.1165500000000002</c:v>
                </c:pt>
                <c:pt idx="3070">
                  <c:v>5.1182166666666697</c:v>
                </c:pt>
                <c:pt idx="3071">
                  <c:v>5.1198833333333402</c:v>
                </c:pt>
                <c:pt idx="3072">
                  <c:v>5.12155</c:v>
                </c:pt>
                <c:pt idx="3073">
                  <c:v>5.1232166666666696</c:v>
                </c:pt>
                <c:pt idx="3074">
                  <c:v>5.1248833333333401</c:v>
                </c:pt>
                <c:pt idx="3075">
                  <c:v>5.1265499999999999</c:v>
                </c:pt>
                <c:pt idx="3076">
                  <c:v>5.1282166666666704</c:v>
                </c:pt>
                <c:pt idx="3077">
                  <c:v>5.12988333333334</c:v>
                </c:pt>
                <c:pt idx="3078">
                  <c:v>5.1315499999999998</c:v>
                </c:pt>
                <c:pt idx="3079">
                  <c:v>5.1332166666666703</c:v>
                </c:pt>
                <c:pt idx="3080">
                  <c:v>5.1348833333333399</c:v>
                </c:pt>
                <c:pt idx="3081">
                  <c:v>5.1365499999999997</c:v>
                </c:pt>
                <c:pt idx="3082">
                  <c:v>5.1382166666666702</c:v>
                </c:pt>
                <c:pt idx="3083">
                  <c:v>5.1398833333333398</c:v>
                </c:pt>
                <c:pt idx="3084">
                  <c:v>5.1415499999999996</c:v>
                </c:pt>
                <c:pt idx="3085">
                  <c:v>5.1432166666666701</c:v>
                </c:pt>
                <c:pt idx="3086">
                  <c:v>5.1448833333333397</c:v>
                </c:pt>
                <c:pt idx="3087">
                  <c:v>5.1465500000000004</c:v>
                </c:pt>
                <c:pt idx="3088">
                  <c:v>5.14821666666667</c:v>
                </c:pt>
                <c:pt idx="3089">
                  <c:v>5.1498833333333396</c:v>
                </c:pt>
                <c:pt idx="3090">
                  <c:v>5.1515500000000003</c:v>
                </c:pt>
                <c:pt idx="3091">
                  <c:v>5.1532166666666699</c:v>
                </c:pt>
                <c:pt idx="3092">
                  <c:v>5.1548833333333404</c:v>
                </c:pt>
                <c:pt idx="3093">
                  <c:v>5.1565500000000002</c:v>
                </c:pt>
                <c:pt idx="3094">
                  <c:v>5.1582166666666698</c:v>
                </c:pt>
                <c:pt idx="3095">
                  <c:v>5.1598833333333403</c:v>
                </c:pt>
                <c:pt idx="3096">
                  <c:v>5.1615500000000001</c:v>
                </c:pt>
                <c:pt idx="3097">
                  <c:v>5.1632166666666697</c:v>
                </c:pt>
                <c:pt idx="3098">
                  <c:v>5.1648833333333402</c:v>
                </c:pt>
                <c:pt idx="3099">
                  <c:v>5.16655</c:v>
                </c:pt>
                <c:pt idx="3100">
                  <c:v>5.1682166666666696</c:v>
                </c:pt>
                <c:pt idx="3101">
                  <c:v>5.16988333333334</c:v>
                </c:pt>
                <c:pt idx="3102">
                  <c:v>5.1715499999999999</c:v>
                </c:pt>
                <c:pt idx="3103">
                  <c:v>5.1732166666666703</c:v>
                </c:pt>
                <c:pt idx="3104">
                  <c:v>5.1748833333333399</c:v>
                </c:pt>
                <c:pt idx="3105">
                  <c:v>5.1765499999999998</c:v>
                </c:pt>
                <c:pt idx="3106">
                  <c:v>5.1782166666666702</c:v>
                </c:pt>
                <c:pt idx="3107">
                  <c:v>5.1798833333333398</c:v>
                </c:pt>
                <c:pt idx="3108">
                  <c:v>5.1815499999999997</c:v>
                </c:pt>
                <c:pt idx="3109">
                  <c:v>5.1832166666666701</c:v>
                </c:pt>
                <c:pt idx="3110">
                  <c:v>5.1848833333333397</c:v>
                </c:pt>
                <c:pt idx="3111">
                  <c:v>5.1865500000000004</c:v>
                </c:pt>
                <c:pt idx="3112">
                  <c:v>5.18821666666667</c:v>
                </c:pt>
                <c:pt idx="3113">
                  <c:v>5.1898833333333396</c:v>
                </c:pt>
                <c:pt idx="3114">
                  <c:v>5.1915500000000003</c:v>
                </c:pt>
                <c:pt idx="3115">
                  <c:v>5.1932166666666699</c:v>
                </c:pt>
                <c:pt idx="3116">
                  <c:v>5.1948833333333404</c:v>
                </c:pt>
                <c:pt idx="3117">
                  <c:v>5.1965500000000002</c:v>
                </c:pt>
                <c:pt idx="3118">
                  <c:v>5.1982166666666698</c:v>
                </c:pt>
                <c:pt idx="3119">
                  <c:v>5.1998833333333403</c:v>
                </c:pt>
                <c:pt idx="3120">
                  <c:v>5.2015500000000001</c:v>
                </c:pt>
                <c:pt idx="3121">
                  <c:v>5.2032166666666697</c:v>
                </c:pt>
                <c:pt idx="3122">
                  <c:v>5.2048833333333402</c:v>
                </c:pt>
                <c:pt idx="3123">
                  <c:v>5.20655</c:v>
                </c:pt>
                <c:pt idx="3124">
                  <c:v>5.2082166666666696</c:v>
                </c:pt>
                <c:pt idx="3125">
                  <c:v>5.2098833333333401</c:v>
                </c:pt>
                <c:pt idx="3126">
                  <c:v>5.2115499999999999</c:v>
                </c:pt>
                <c:pt idx="3127">
                  <c:v>5.2132166666666704</c:v>
                </c:pt>
                <c:pt idx="3128">
                  <c:v>5.21488333333334</c:v>
                </c:pt>
                <c:pt idx="3129">
                  <c:v>5.2165499999999998</c:v>
                </c:pt>
                <c:pt idx="3130">
                  <c:v>5.2182166666666703</c:v>
                </c:pt>
                <c:pt idx="3131">
                  <c:v>5.2198833333333399</c:v>
                </c:pt>
                <c:pt idx="3132">
                  <c:v>5.2215499999999997</c:v>
                </c:pt>
                <c:pt idx="3133">
                  <c:v>5.2232166666666702</c:v>
                </c:pt>
                <c:pt idx="3134">
                  <c:v>5.2248833333333398</c:v>
                </c:pt>
                <c:pt idx="3135">
                  <c:v>5.2265499999999996</c:v>
                </c:pt>
                <c:pt idx="3136">
                  <c:v>5.2282166666666701</c:v>
                </c:pt>
                <c:pt idx="3137">
                  <c:v>5.2298833333333397</c:v>
                </c:pt>
                <c:pt idx="3138">
                  <c:v>5.2315500000000004</c:v>
                </c:pt>
                <c:pt idx="3139">
                  <c:v>5.23321666666667</c:v>
                </c:pt>
                <c:pt idx="3140">
                  <c:v>5.2348833333333404</c:v>
                </c:pt>
                <c:pt idx="3141">
                  <c:v>5.2365500000000003</c:v>
                </c:pt>
                <c:pt idx="3142">
                  <c:v>5.2382166666666699</c:v>
                </c:pt>
                <c:pt idx="3143">
                  <c:v>5.2398833333333403</c:v>
                </c:pt>
                <c:pt idx="3144">
                  <c:v>5.2415500000000002</c:v>
                </c:pt>
                <c:pt idx="3145">
                  <c:v>5.2432166666666697</c:v>
                </c:pt>
                <c:pt idx="3146">
                  <c:v>5.2448833333333402</c:v>
                </c:pt>
                <c:pt idx="3147">
                  <c:v>5.24655</c:v>
                </c:pt>
                <c:pt idx="3148">
                  <c:v>5.2482166666666696</c:v>
                </c:pt>
                <c:pt idx="3149">
                  <c:v>5.2498833333333401</c:v>
                </c:pt>
                <c:pt idx="3150">
                  <c:v>5.2515499999999999</c:v>
                </c:pt>
                <c:pt idx="3151">
                  <c:v>5.2532166666666704</c:v>
                </c:pt>
                <c:pt idx="3152">
                  <c:v>5.25488333333334</c:v>
                </c:pt>
                <c:pt idx="3153">
                  <c:v>5.2565499999999998</c:v>
                </c:pt>
                <c:pt idx="3154">
                  <c:v>5.2582166666666703</c:v>
                </c:pt>
                <c:pt idx="3155">
                  <c:v>5.2598833333333399</c:v>
                </c:pt>
                <c:pt idx="3156">
                  <c:v>5.2615499999999997</c:v>
                </c:pt>
                <c:pt idx="3157">
                  <c:v>5.2632166666666702</c:v>
                </c:pt>
                <c:pt idx="3158">
                  <c:v>5.2648833333333398</c:v>
                </c:pt>
                <c:pt idx="3159">
                  <c:v>5.2665499999999996</c:v>
                </c:pt>
                <c:pt idx="3160">
                  <c:v>5.2682166666666701</c:v>
                </c:pt>
                <c:pt idx="3161">
                  <c:v>5.2698833333333397</c:v>
                </c:pt>
                <c:pt idx="3162">
                  <c:v>5.2715500000000004</c:v>
                </c:pt>
                <c:pt idx="3163">
                  <c:v>5.27321666666667</c:v>
                </c:pt>
                <c:pt idx="3164">
                  <c:v>5.2748833333333396</c:v>
                </c:pt>
                <c:pt idx="3165">
                  <c:v>5.2765500000000003</c:v>
                </c:pt>
                <c:pt idx="3166">
                  <c:v>5.2782166666666699</c:v>
                </c:pt>
                <c:pt idx="3167">
                  <c:v>5.2798833333333404</c:v>
                </c:pt>
                <c:pt idx="3168">
                  <c:v>5.2815500000000002</c:v>
                </c:pt>
                <c:pt idx="3169">
                  <c:v>5.2832166666666698</c:v>
                </c:pt>
                <c:pt idx="3170">
                  <c:v>5.2848833333333403</c:v>
                </c:pt>
                <c:pt idx="3171">
                  <c:v>5.2865500000000001</c:v>
                </c:pt>
                <c:pt idx="3172">
                  <c:v>5.2882166666666697</c:v>
                </c:pt>
                <c:pt idx="3173">
                  <c:v>5.2898833333333402</c:v>
                </c:pt>
                <c:pt idx="3174">
                  <c:v>5.29155</c:v>
                </c:pt>
                <c:pt idx="3175">
                  <c:v>5.2932166666666696</c:v>
                </c:pt>
                <c:pt idx="3176">
                  <c:v>5.29488333333334</c:v>
                </c:pt>
                <c:pt idx="3177">
                  <c:v>5.2965499999999999</c:v>
                </c:pt>
                <c:pt idx="3178">
                  <c:v>5.2982166666666703</c:v>
                </c:pt>
                <c:pt idx="3179">
                  <c:v>5.2998833333333399</c:v>
                </c:pt>
                <c:pt idx="3180">
                  <c:v>5.3015499999999998</c:v>
                </c:pt>
                <c:pt idx="3181">
                  <c:v>5.3032166666666702</c:v>
                </c:pt>
                <c:pt idx="3182">
                  <c:v>5.3048833333333398</c:v>
                </c:pt>
                <c:pt idx="3183">
                  <c:v>5.3065499999999997</c:v>
                </c:pt>
                <c:pt idx="3184">
                  <c:v>5.3082166666666701</c:v>
                </c:pt>
                <c:pt idx="3185">
                  <c:v>5.3098833333333397</c:v>
                </c:pt>
                <c:pt idx="3186">
                  <c:v>5.3115500000000004</c:v>
                </c:pt>
                <c:pt idx="3187">
                  <c:v>5.31321666666667</c:v>
                </c:pt>
                <c:pt idx="3188">
                  <c:v>5.3148833333333396</c:v>
                </c:pt>
                <c:pt idx="3189">
                  <c:v>5.3165500000000003</c:v>
                </c:pt>
                <c:pt idx="3190">
                  <c:v>5.3182166666666699</c:v>
                </c:pt>
                <c:pt idx="3191">
                  <c:v>5.3198833333333404</c:v>
                </c:pt>
                <c:pt idx="3192">
                  <c:v>5.3215500000000002</c:v>
                </c:pt>
                <c:pt idx="3193">
                  <c:v>5.3232166666666698</c:v>
                </c:pt>
                <c:pt idx="3194">
                  <c:v>5.3248833333333403</c:v>
                </c:pt>
                <c:pt idx="3195">
                  <c:v>5.3265500000000001</c:v>
                </c:pt>
                <c:pt idx="3196">
                  <c:v>5.3282166666666697</c:v>
                </c:pt>
                <c:pt idx="3197">
                  <c:v>5.3298833333333402</c:v>
                </c:pt>
                <c:pt idx="3198">
                  <c:v>5.33155</c:v>
                </c:pt>
                <c:pt idx="3199">
                  <c:v>5.3332166666666696</c:v>
                </c:pt>
                <c:pt idx="3200">
                  <c:v>5.3348833333333401</c:v>
                </c:pt>
                <c:pt idx="3201">
                  <c:v>5.3365499999999999</c:v>
                </c:pt>
                <c:pt idx="3202">
                  <c:v>5.3382166666666704</c:v>
                </c:pt>
                <c:pt idx="3203">
                  <c:v>5.33988333333334</c:v>
                </c:pt>
                <c:pt idx="3204">
                  <c:v>5.3415499999999998</c:v>
                </c:pt>
                <c:pt idx="3205">
                  <c:v>5.3432166666666703</c:v>
                </c:pt>
                <c:pt idx="3206">
                  <c:v>5.3448833333333399</c:v>
                </c:pt>
                <c:pt idx="3207">
                  <c:v>5.3465499999999997</c:v>
                </c:pt>
                <c:pt idx="3208">
                  <c:v>5.3482166666666702</c:v>
                </c:pt>
                <c:pt idx="3209">
                  <c:v>5.3498833333333398</c:v>
                </c:pt>
                <c:pt idx="3210">
                  <c:v>5.3515499999999996</c:v>
                </c:pt>
                <c:pt idx="3211">
                  <c:v>5.3532166666666701</c:v>
                </c:pt>
                <c:pt idx="3212">
                  <c:v>5.3548833333333397</c:v>
                </c:pt>
                <c:pt idx="3213">
                  <c:v>5.3565500000000004</c:v>
                </c:pt>
                <c:pt idx="3214">
                  <c:v>5.35821666666667</c:v>
                </c:pt>
                <c:pt idx="3215">
                  <c:v>5.3598833333333404</c:v>
                </c:pt>
                <c:pt idx="3216">
                  <c:v>5.3615500000000003</c:v>
                </c:pt>
                <c:pt idx="3217">
                  <c:v>5.3632166666666699</c:v>
                </c:pt>
                <c:pt idx="3218">
                  <c:v>5.3648833333333403</c:v>
                </c:pt>
                <c:pt idx="3219">
                  <c:v>5.3665500000000002</c:v>
                </c:pt>
                <c:pt idx="3220">
                  <c:v>5.3682166666666697</c:v>
                </c:pt>
                <c:pt idx="3221">
                  <c:v>5.3698833333333402</c:v>
                </c:pt>
                <c:pt idx="3222">
                  <c:v>5.37155</c:v>
                </c:pt>
                <c:pt idx="3223">
                  <c:v>5.3732166666666696</c:v>
                </c:pt>
                <c:pt idx="3224">
                  <c:v>5.3748833333333401</c:v>
                </c:pt>
                <c:pt idx="3225">
                  <c:v>5.3765499999999999</c:v>
                </c:pt>
                <c:pt idx="3226">
                  <c:v>5.3782166666666704</c:v>
                </c:pt>
                <c:pt idx="3227">
                  <c:v>5.37988333333334</c:v>
                </c:pt>
                <c:pt idx="3228">
                  <c:v>5.3815499999999998</c:v>
                </c:pt>
                <c:pt idx="3229">
                  <c:v>5.3832166666666703</c:v>
                </c:pt>
                <c:pt idx="3230">
                  <c:v>5.3848833333333399</c:v>
                </c:pt>
                <c:pt idx="3231">
                  <c:v>5.3865499999999997</c:v>
                </c:pt>
                <c:pt idx="3232">
                  <c:v>5.3882166666666702</c:v>
                </c:pt>
                <c:pt idx="3233">
                  <c:v>5.3898833333333398</c:v>
                </c:pt>
                <c:pt idx="3234">
                  <c:v>5.3915499999999996</c:v>
                </c:pt>
                <c:pt idx="3235">
                  <c:v>5.3932166666666701</c:v>
                </c:pt>
                <c:pt idx="3236">
                  <c:v>5.3948833333333397</c:v>
                </c:pt>
                <c:pt idx="3237">
                  <c:v>5.3965500000000004</c:v>
                </c:pt>
                <c:pt idx="3238">
                  <c:v>5.39821666666667</c:v>
                </c:pt>
                <c:pt idx="3239">
                  <c:v>5.3998833333333396</c:v>
                </c:pt>
                <c:pt idx="3240">
                  <c:v>5.4015500000000003</c:v>
                </c:pt>
                <c:pt idx="3241">
                  <c:v>5.4032166666666699</c:v>
                </c:pt>
                <c:pt idx="3242">
                  <c:v>5.4048833333333404</c:v>
                </c:pt>
                <c:pt idx="3243">
                  <c:v>5.4065500000000002</c:v>
                </c:pt>
                <c:pt idx="3244">
                  <c:v>5.4082166666666698</c:v>
                </c:pt>
                <c:pt idx="3245">
                  <c:v>5.4098833333333403</c:v>
                </c:pt>
                <c:pt idx="3246">
                  <c:v>5.4115500000000001</c:v>
                </c:pt>
                <c:pt idx="3247">
                  <c:v>5.4132166666666697</c:v>
                </c:pt>
                <c:pt idx="3248">
                  <c:v>5.4148833333333402</c:v>
                </c:pt>
                <c:pt idx="3249">
                  <c:v>5.41655</c:v>
                </c:pt>
                <c:pt idx="3250">
                  <c:v>5.4182166666666696</c:v>
                </c:pt>
                <c:pt idx="3251">
                  <c:v>5.41988333333334</c:v>
                </c:pt>
                <c:pt idx="3252">
                  <c:v>5.4215499999999999</c:v>
                </c:pt>
                <c:pt idx="3253">
                  <c:v>5.4232166666666703</c:v>
                </c:pt>
                <c:pt idx="3254">
                  <c:v>5.4248833333333399</c:v>
                </c:pt>
                <c:pt idx="3255">
                  <c:v>5.4265499999999998</c:v>
                </c:pt>
                <c:pt idx="3256">
                  <c:v>5.4282166666666702</c:v>
                </c:pt>
                <c:pt idx="3257">
                  <c:v>5.4298833333333398</c:v>
                </c:pt>
                <c:pt idx="3258">
                  <c:v>5.4315499999999997</c:v>
                </c:pt>
                <c:pt idx="3259">
                  <c:v>5.4332166666666701</c:v>
                </c:pt>
                <c:pt idx="3260">
                  <c:v>5.4348833333333397</c:v>
                </c:pt>
                <c:pt idx="3261">
                  <c:v>5.4365500000000004</c:v>
                </c:pt>
                <c:pt idx="3262">
                  <c:v>5.43821666666667</c:v>
                </c:pt>
                <c:pt idx="3263">
                  <c:v>5.4398833333333396</c:v>
                </c:pt>
                <c:pt idx="3264">
                  <c:v>5.4415500000000003</c:v>
                </c:pt>
                <c:pt idx="3265">
                  <c:v>5.4432166666666699</c:v>
                </c:pt>
                <c:pt idx="3266">
                  <c:v>5.4448833333333404</c:v>
                </c:pt>
                <c:pt idx="3267">
                  <c:v>5.4465500000000002</c:v>
                </c:pt>
                <c:pt idx="3268">
                  <c:v>5.4482166666666698</c:v>
                </c:pt>
                <c:pt idx="3269">
                  <c:v>5.4498833333333403</c:v>
                </c:pt>
                <c:pt idx="3270">
                  <c:v>5.4515500000000001</c:v>
                </c:pt>
                <c:pt idx="3271">
                  <c:v>5.4532166666666697</c:v>
                </c:pt>
                <c:pt idx="3272">
                  <c:v>5.4548833333333402</c:v>
                </c:pt>
                <c:pt idx="3273">
                  <c:v>5.45655</c:v>
                </c:pt>
                <c:pt idx="3274">
                  <c:v>5.4582166666666696</c:v>
                </c:pt>
                <c:pt idx="3275">
                  <c:v>5.4598833333333401</c:v>
                </c:pt>
                <c:pt idx="3276">
                  <c:v>5.4615499999999999</c:v>
                </c:pt>
                <c:pt idx="3277">
                  <c:v>5.4632166666666704</c:v>
                </c:pt>
                <c:pt idx="3278">
                  <c:v>5.46488333333334</c:v>
                </c:pt>
                <c:pt idx="3279">
                  <c:v>5.4665499999999998</c:v>
                </c:pt>
                <c:pt idx="3280">
                  <c:v>5.4682166666666703</c:v>
                </c:pt>
                <c:pt idx="3281">
                  <c:v>5.4698833333333399</c:v>
                </c:pt>
                <c:pt idx="3282">
                  <c:v>5.4715499999999997</c:v>
                </c:pt>
                <c:pt idx="3283">
                  <c:v>5.4732166666666702</c:v>
                </c:pt>
                <c:pt idx="3284">
                  <c:v>5.4748833333333398</c:v>
                </c:pt>
                <c:pt idx="3285">
                  <c:v>5.4765499999999996</c:v>
                </c:pt>
                <c:pt idx="3286">
                  <c:v>5.4782166666666701</c:v>
                </c:pt>
                <c:pt idx="3287">
                  <c:v>5.4798833333333397</c:v>
                </c:pt>
                <c:pt idx="3288">
                  <c:v>5.4815500000000004</c:v>
                </c:pt>
                <c:pt idx="3289">
                  <c:v>5.48321666666667</c:v>
                </c:pt>
                <c:pt idx="3290">
                  <c:v>5.4848833333333404</c:v>
                </c:pt>
                <c:pt idx="3291">
                  <c:v>5.4865500000000003</c:v>
                </c:pt>
                <c:pt idx="3292">
                  <c:v>5.4882166666666699</c:v>
                </c:pt>
                <c:pt idx="3293">
                  <c:v>5.4898833333333403</c:v>
                </c:pt>
                <c:pt idx="3294">
                  <c:v>5.4915500000000002</c:v>
                </c:pt>
                <c:pt idx="3295">
                  <c:v>5.4932166666666697</c:v>
                </c:pt>
                <c:pt idx="3296">
                  <c:v>5.4948833333333402</c:v>
                </c:pt>
                <c:pt idx="3297">
                  <c:v>5.49655</c:v>
                </c:pt>
                <c:pt idx="3298">
                  <c:v>5.4982166666666696</c:v>
                </c:pt>
                <c:pt idx="3299">
                  <c:v>5.4998833333333401</c:v>
                </c:pt>
                <c:pt idx="3300">
                  <c:v>5.5015499999999999</c:v>
                </c:pt>
                <c:pt idx="3301">
                  <c:v>5.5032166666666704</c:v>
                </c:pt>
                <c:pt idx="3302">
                  <c:v>5.50488333333334</c:v>
                </c:pt>
                <c:pt idx="3303">
                  <c:v>5.5065499999999998</c:v>
                </c:pt>
                <c:pt idx="3304">
                  <c:v>5.5082166666666703</c:v>
                </c:pt>
                <c:pt idx="3305">
                  <c:v>5.5098833333333399</c:v>
                </c:pt>
                <c:pt idx="3306">
                  <c:v>5.5115499999999997</c:v>
                </c:pt>
                <c:pt idx="3307">
                  <c:v>5.5132166666666702</c:v>
                </c:pt>
                <c:pt idx="3308">
                  <c:v>5.5148833333333398</c:v>
                </c:pt>
                <c:pt idx="3309">
                  <c:v>5.5165499999999996</c:v>
                </c:pt>
                <c:pt idx="3310">
                  <c:v>5.5182166666666701</c:v>
                </c:pt>
                <c:pt idx="3311">
                  <c:v>5.5198833333333397</c:v>
                </c:pt>
                <c:pt idx="3312">
                  <c:v>5.5215500000000004</c:v>
                </c:pt>
                <c:pt idx="3313">
                  <c:v>5.52321666666667</c:v>
                </c:pt>
                <c:pt idx="3314">
                  <c:v>5.5248833333333396</c:v>
                </c:pt>
                <c:pt idx="3315">
                  <c:v>5.5265500000000003</c:v>
                </c:pt>
                <c:pt idx="3316">
                  <c:v>5.5282166666666699</c:v>
                </c:pt>
                <c:pt idx="3317">
                  <c:v>5.5298833333333404</c:v>
                </c:pt>
                <c:pt idx="3318">
                  <c:v>5.5315500000000002</c:v>
                </c:pt>
                <c:pt idx="3319">
                  <c:v>5.5332166666666698</c:v>
                </c:pt>
                <c:pt idx="3320">
                  <c:v>5.5348833333333403</c:v>
                </c:pt>
                <c:pt idx="3321">
                  <c:v>5.5365500000000001</c:v>
                </c:pt>
                <c:pt idx="3322">
                  <c:v>5.5382166666666697</c:v>
                </c:pt>
                <c:pt idx="3323">
                  <c:v>5.5398833333333402</c:v>
                </c:pt>
                <c:pt idx="3324">
                  <c:v>5.54155</c:v>
                </c:pt>
                <c:pt idx="3325">
                  <c:v>5.5432166666666696</c:v>
                </c:pt>
                <c:pt idx="3326">
                  <c:v>5.54488333333334</c:v>
                </c:pt>
                <c:pt idx="3327">
                  <c:v>5.5465499999999999</c:v>
                </c:pt>
                <c:pt idx="3328">
                  <c:v>5.5482166666666703</c:v>
                </c:pt>
                <c:pt idx="3329">
                  <c:v>5.5498833333333399</c:v>
                </c:pt>
                <c:pt idx="3330">
                  <c:v>5.5515499999999998</c:v>
                </c:pt>
                <c:pt idx="3331">
                  <c:v>5.5532166666666702</c:v>
                </c:pt>
                <c:pt idx="3332">
                  <c:v>5.5548833333333398</c:v>
                </c:pt>
                <c:pt idx="3333">
                  <c:v>5.5565499999999997</c:v>
                </c:pt>
                <c:pt idx="3334">
                  <c:v>5.5582166666666701</c:v>
                </c:pt>
                <c:pt idx="3335">
                  <c:v>5.5598833333333397</c:v>
                </c:pt>
                <c:pt idx="3336">
                  <c:v>5.5615500000000004</c:v>
                </c:pt>
                <c:pt idx="3337">
                  <c:v>5.56321666666667</c:v>
                </c:pt>
                <c:pt idx="3338">
                  <c:v>5.5648833333333396</c:v>
                </c:pt>
                <c:pt idx="3339">
                  <c:v>5.5665500000000003</c:v>
                </c:pt>
                <c:pt idx="3340">
                  <c:v>5.5682166666666699</c:v>
                </c:pt>
                <c:pt idx="3341">
                  <c:v>5.5698833333333404</c:v>
                </c:pt>
                <c:pt idx="3342">
                  <c:v>5.5715500000000002</c:v>
                </c:pt>
                <c:pt idx="3343">
                  <c:v>5.5732166666666698</c:v>
                </c:pt>
                <c:pt idx="3344">
                  <c:v>5.5748833333333403</c:v>
                </c:pt>
                <c:pt idx="3345">
                  <c:v>5.5765500000000001</c:v>
                </c:pt>
                <c:pt idx="3346">
                  <c:v>5.5782166666666697</c:v>
                </c:pt>
                <c:pt idx="3347">
                  <c:v>5.5798833333333402</c:v>
                </c:pt>
                <c:pt idx="3348">
                  <c:v>5.58155</c:v>
                </c:pt>
                <c:pt idx="3349">
                  <c:v>5.5832166666666696</c:v>
                </c:pt>
                <c:pt idx="3350">
                  <c:v>5.5848833333333401</c:v>
                </c:pt>
                <c:pt idx="3351">
                  <c:v>5.5865499999999999</c:v>
                </c:pt>
                <c:pt idx="3352">
                  <c:v>5.5882166666666704</c:v>
                </c:pt>
                <c:pt idx="3353">
                  <c:v>5.58988333333334</c:v>
                </c:pt>
                <c:pt idx="3354">
                  <c:v>5.5915499999999998</c:v>
                </c:pt>
                <c:pt idx="3355">
                  <c:v>5.5932166666666703</c:v>
                </c:pt>
                <c:pt idx="3356">
                  <c:v>5.5948833333333399</c:v>
                </c:pt>
                <c:pt idx="3357">
                  <c:v>5.5965499999999997</c:v>
                </c:pt>
                <c:pt idx="3358">
                  <c:v>5.5982166666666702</c:v>
                </c:pt>
                <c:pt idx="3359">
                  <c:v>5.5998833333333398</c:v>
                </c:pt>
                <c:pt idx="3360">
                  <c:v>5.6015499999999996</c:v>
                </c:pt>
                <c:pt idx="3361">
                  <c:v>5.6032166666666701</c:v>
                </c:pt>
                <c:pt idx="3362">
                  <c:v>5.6048833333333397</c:v>
                </c:pt>
                <c:pt idx="3363">
                  <c:v>5.6065500000000004</c:v>
                </c:pt>
                <c:pt idx="3364">
                  <c:v>5.60821666666667</c:v>
                </c:pt>
                <c:pt idx="3365">
                  <c:v>5.6098833333333404</c:v>
                </c:pt>
                <c:pt idx="3366">
                  <c:v>5.6115500000000003</c:v>
                </c:pt>
                <c:pt idx="3367">
                  <c:v>5.6132166666666699</c:v>
                </c:pt>
                <c:pt idx="3368">
                  <c:v>5.6148833333333403</c:v>
                </c:pt>
                <c:pt idx="3369">
                  <c:v>5.6165500000000002</c:v>
                </c:pt>
                <c:pt idx="3370">
                  <c:v>5.6182166666666697</c:v>
                </c:pt>
                <c:pt idx="3371">
                  <c:v>5.6198833333333402</c:v>
                </c:pt>
                <c:pt idx="3372">
                  <c:v>5.62155</c:v>
                </c:pt>
                <c:pt idx="3373">
                  <c:v>5.6232166666666696</c:v>
                </c:pt>
                <c:pt idx="3374">
                  <c:v>5.6248833333333401</c:v>
                </c:pt>
                <c:pt idx="3375">
                  <c:v>5.6265499999999999</c:v>
                </c:pt>
                <c:pt idx="3376">
                  <c:v>5.6282166666666704</c:v>
                </c:pt>
                <c:pt idx="3377">
                  <c:v>5.62988333333334</c:v>
                </c:pt>
                <c:pt idx="3378">
                  <c:v>5.6315499999999998</c:v>
                </c:pt>
                <c:pt idx="3379">
                  <c:v>5.6332166666666703</c:v>
                </c:pt>
                <c:pt idx="3380">
                  <c:v>5.6348833333333399</c:v>
                </c:pt>
                <c:pt idx="3381">
                  <c:v>5.6365499999999997</c:v>
                </c:pt>
                <c:pt idx="3382">
                  <c:v>5.6382166666666702</c:v>
                </c:pt>
                <c:pt idx="3383">
                  <c:v>5.6398833333333398</c:v>
                </c:pt>
                <c:pt idx="3384">
                  <c:v>5.6415499999999996</c:v>
                </c:pt>
                <c:pt idx="3385">
                  <c:v>5.6432166666666701</c:v>
                </c:pt>
                <c:pt idx="3386">
                  <c:v>5.6448833333333397</c:v>
                </c:pt>
                <c:pt idx="3387">
                  <c:v>5.6465500000000004</c:v>
                </c:pt>
                <c:pt idx="3388">
                  <c:v>5.64821666666667</c:v>
                </c:pt>
                <c:pt idx="3389">
                  <c:v>5.6498833333333396</c:v>
                </c:pt>
                <c:pt idx="3390">
                  <c:v>5.6515500000000003</c:v>
                </c:pt>
                <c:pt idx="3391">
                  <c:v>5.6532166666666699</c:v>
                </c:pt>
                <c:pt idx="3392">
                  <c:v>5.6548833333333404</c:v>
                </c:pt>
                <c:pt idx="3393">
                  <c:v>5.6565500000000002</c:v>
                </c:pt>
                <c:pt idx="3394">
                  <c:v>5.6582166666666698</c:v>
                </c:pt>
                <c:pt idx="3395">
                  <c:v>5.6598833333333403</c:v>
                </c:pt>
                <c:pt idx="3396">
                  <c:v>5.6615500000000001</c:v>
                </c:pt>
                <c:pt idx="3397">
                  <c:v>5.6632166666666697</c:v>
                </c:pt>
                <c:pt idx="3398">
                  <c:v>5.6648833333333402</c:v>
                </c:pt>
                <c:pt idx="3399">
                  <c:v>5.66655</c:v>
                </c:pt>
                <c:pt idx="3400">
                  <c:v>5.6682166666666696</c:v>
                </c:pt>
                <c:pt idx="3401">
                  <c:v>5.66988333333334</c:v>
                </c:pt>
                <c:pt idx="3402">
                  <c:v>5.6715499999999999</c:v>
                </c:pt>
                <c:pt idx="3403">
                  <c:v>5.6732166666666703</c:v>
                </c:pt>
                <c:pt idx="3404">
                  <c:v>5.6748833333333399</c:v>
                </c:pt>
                <c:pt idx="3405">
                  <c:v>5.6765499999999998</c:v>
                </c:pt>
                <c:pt idx="3406">
                  <c:v>5.6782166666666702</c:v>
                </c:pt>
                <c:pt idx="3407">
                  <c:v>5.6798833333333398</c:v>
                </c:pt>
                <c:pt idx="3408">
                  <c:v>5.6815499999999997</c:v>
                </c:pt>
                <c:pt idx="3409">
                  <c:v>5.6832166666666701</c:v>
                </c:pt>
                <c:pt idx="3410">
                  <c:v>5.6848833333333397</c:v>
                </c:pt>
                <c:pt idx="3411">
                  <c:v>5.6865500000000004</c:v>
                </c:pt>
                <c:pt idx="3412">
                  <c:v>5.68821666666667</c:v>
                </c:pt>
                <c:pt idx="3413">
                  <c:v>5.6898833333333396</c:v>
                </c:pt>
                <c:pt idx="3414">
                  <c:v>5.6915500000000003</c:v>
                </c:pt>
                <c:pt idx="3415">
                  <c:v>5.6932166666666699</c:v>
                </c:pt>
                <c:pt idx="3416">
                  <c:v>5.6948833333333404</c:v>
                </c:pt>
                <c:pt idx="3417">
                  <c:v>5.6965500000000002</c:v>
                </c:pt>
                <c:pt idx="3418">
                  <c:v>5.6982166666666698</c:v>
                </c:pt>
                <c:pt idx="3419">
                  <c:v>5.6998833333333403</c:v>
                </c:pt>
                <c:pt idx="3420">
                  <c:v>5.7015500000000001</c:v>
                </c:pt>
                <c:pt idx="3421">
                  <c:v>5.7032166666666697</c:v>
                </c:pt>
                <c:pt idx="3422">
                  <c:v>5.7048833333333402</c:v>
                </c:pt>
                <c:pt idx="3423">
                  <c:v>5.70655</c:v>
                </c:pt>
                <c:pt idx="3424">
                  <c:v>5.7082166666666696</c:v>
                </c:pt>
                <c:pt idx="3425">
                  <c:v>5.7098833333333401</c:v>
                </c:pt>
                <c:pt idx="3426">
                  <c:v>5.7115499999999999</c:v>
                </c:pt>
                <c:pt idx="3427">
                  <c:v>5.7132166666666704</c:v>
                </c:pt>
                <c:pt idx="3428">
                  <c:v>5.71488333333334</c:v>
                </c:pt>
                <c:pt idx="3429">
                  <c:v>5.7165499999999998</c:v>
                </c:pt>
                <c:pt idx="3430">
                  <c:v>5.7182166666666703</c:v>
                </c:pt>
                <c:pt idx="3431">
                  <c:v>5.7198833333333399</c:v>
                </c:pt>
                <c:pt idx="3432">
                  <c:v>5.7215499999999997</c:v>
                </c:pt>
                <c:pt idx="3433">
                  <c:v>5.7232166666666702</c:v>
                </c:pt>
                <c:pt idx="3434">
                  <c:v>5.7248833333333398</c:v>
                </c:pt>
                <c:pt idx="3435">
                  <c:v>5.7265499999999996</c:v>
                </c:pt>
                <c:pt idx="3436">
                  <c:v>5.7282166666666701</c:v>
                </c:pt>
                <c:pt idx="3437">
                  <c:v>5.7298833333333397</c:v>
                </c:pt>
                <c:pt idx="3438">
                  <c:v>5.7315500000000004</c:v>
                </c:pt>
                <c:pt idx="3439">
                  <c:v>5.73321666666667</c:v>
                </c:pt>
                <c:pt idx="3440">
                  <c:v>5.7348833333333404</c:v>
                </c:pt>
                <c:pt idx="3441">
                  <c:v>5.7365500000000003</c:v>
                </c:pt>
                <c:pt idx="3442">
                  <c:v>5.7382166666666699</c:v>
                </c:pt>
                <c:pt idx="3443">
                  <c:v>5.7398833333333403</c:v>
                </c:pt>
                <c:pt idx="3444">
                  <c:v>5.7415500000000002</c:v>
                </c:pt>
                <c:pt idx="3445">
                  <c:v>5.7432166666666697</c:v>
                </c:pt>
                <c:pt idx="3446">
                  <c:v>5.7448833333333402</c:v>
                </c:pt>
                <c:pt idx="3447">
                  <c:v>5.74655</c:v>
                </c:pt>
                <c:pt idx="3448">
                  <c:v>5.7482166666666696</c:v>
                </c:pt>
                <c:pt idx="3449">
                  <c:v>5.7498833333333401</c:v>
                </c:pt>
                <c:pt idx="3450">
                  <c:v>5.7515499999999999</c:v>
                </c:pt>
                <c:pt idx="3451">
                  <c:v>5.7532166666666704</c:v>
                </c:pt>
                <c:pt idx="3452">
                  <c:v>5.75488333333334</c:v>
                </c:pt>
                <c:pt idx="3453">
                  <c:v>5.7565499999999998</c:v>
                </c:pt>
                <c:pt idx="3454">
                  <c:v>5.7582166666666703</c:v>
                </c:pt>
                <c:pt idx="3455">
                  <c:v>5.7598833333333399</c:v>
                </c:pt>
                <c:pt idx="3456">
                  <c:v>5.7615499999999997</c:v>
                </c:pt>
                <c:pt idx="3457">
                  <c:v>5.7632166666666702</c:v>
                </c:pt>
                <c:pt idx="3458">
                  <c:v>5.7648833333333398</c:v>
                </c:pt>
                <c:pt idx="3459">
                  <c:v>5.7665499999999996</c:v>
                </c:pt>
                <c:pt idx="3460">
                  <c:v>5.7682166666666701</c:v>
                </c:pt>
                <c:pt idx="3461">
                  <c:v>5.7698833333333397</c:v>
                </c:pt>
                <c:pt idx="3462">
                  <c:v>5.7715500000000004</c:v>
                </c:pt>
                <c:pt idx="3463">
                  <c:v>5.77321666666667</c:v>
                </c:pt>
                <c:pt idx="3464">
                  <c:v>5.7748833333333396</c:v>
                </c:pt>
                <c:pt idx="3465">
                  <c:v>5.7765500000000003</c:v>
                </c:pt>
                <c:pt idx="3466">
                  <c:v>5.7782166666666699</c:v>
                </c:pt>
                <c:pt idx="3467">
                  <c:v>5.7798833333333404</c:v>
                </c:pt>
                <c:pt idx="3468">
                  <c:v>5.7815500000000002</c:v>
                </c:pt>
                <c:pt idx="3469">
                  <c:v>5.7832166666666698</c:v>
                </c:pt>
                <c:pt idx="3470">
                  <c:v>5.7848833333333403</c:v>
                </c:pt>
                <c:pt idx="3471">
                  <c:v>5.7865500000000001</c:v>
                </c:pt>
                <c:pt idx="3472">
                  <c:v>5.7882166666666697</c:v>
                </c:pt>
                <c:pt idx="3473">
                  <c:v>5.7898833333333402</c:v>
                </c:pt>
                <c:pt idx="3474">
                  <c:v>5.79155</c:v>
                </c:pt>
                <c:pt idx="3475">
                  <c:v>5.7932166666666696</c:v>
                </c:pt>
                <c:pt idx="3476">
                  <c:v>5.79488333333334</c:v>
                </c:pt>
                <c:pt idx="3477">
                  <c:v>5.7965499999999999</c:v>
                </c:pt>
                <c:pt idx="3478">
                  <c:v>5.7982166666666703</c:v>
                </c:pt>
                <c:pt idx="3479">
                  <c:v>5.7998833333333399</c:v>
                </c:pt>
                <c:pt idx="3480">
                  <c:v>5.8015499999999998</c:v>
                </c:pt>
                <c:pt idx="3481">
                  <c:v>5.8032166666666702</c:v>
                </c:pt>
                <c:pt idx="3482">
                  <c:v>5.8048833333333398</c:v>
                </c:pt>
                <c:pt idx="3483">
                  <c:v>5.8065499999999997</c:v>
                </c:pt>
                <c:pt idx="3484">
                  <c:v>5.8082166666666701</c:v>
                </c:pt>
                <c:pt idx="3485">
                  <c:v>5.8098833333333397</c:v>
                </c:pt>
                <c:pt idx="3486">
                  <c:v>5.8115500000000004</c:v>
                </c:pt>
                <c:pt idx="3487">
                  <c:v>5.81321666666667</c:v>
                </c:pt>
                <c:pt idx="3488">
                  <c:v>5.8148833333333396</c:v>
                </c:pt>
                <c:pt idx="3489">
                  <c:v>5.8165500000000003</c:v>
                </c:pt>
                <c:pt idx="3490">
                  <c:v>5.8182166666666699</c:v>
                </c:pt>
                <c:pt idx="3491">
                  <c:v>5.8198833333333404</c:v>
                </c:pt>
                <c:pt idx="3492">
                  <c:v>5.8215500000000002</c:v>
                </c:pt>
                <c:pt idx="3493">
                  <c:v>5.8232166666666698</c:v>
                </c:pt>
                <c:pt idx="3494">
                  <c:v>5.8248833333333403</c:v>
                </c:pt>
                <c:pt idx="3495">
                  <c:v>5.8265500000000001</c:v>
                </c:pt>
                <c:pt idx="3496">
                  <c:v>5.8282166666666697</c:v>
                </c:pt>
                <c:pt idx="3497">
                  <c:v>5.8298833333333402</c:v>
                </c:pt>
                <c:pt idx="3498">
                  <c:v>5.83155</c:v>
                </c:pt>
                <c:pt idx="3499">
                  <c:v>5.8332166666666696</c:v>
                </c:pt>
                <c:pt idx="3500">
                  <c:v>5.8348833333333401</c:v>
                </c:pt>
                <c:pt idx="3501">
                  <c:v>5.8365499999999999</c:v>
                </c:pt>
                <c:pt idx="3502">
                  <c:v>5.8382166666666704</c:v>
                </c:pt>
                <c:pt idx="3503">
                  <c:v>5.83988333333334</c:v>
                </c:pt>
                <c:pt idx="3504">
                  <c:v>5.8415499999999998</c:v>
                </c:pt>
                <c:pt idx="3505">
                  <c:v>5.8432166666666703</c:v>
                </c:pt>
                <c:pt idx="3506">
                  <c:v>5.8448833333333399</c:v>
                </c:pt>
                <c:pt idx="3507">
                  <c:v>5.8465499999999997</c:v>
                </c:pt>
                <c:pt idx="3508">
                  <c:v>5.8482166666666702</c:v>
                </c:pt>
                <c:pt idx="3509">
                  <c:v>5.8498833333333398</c:v>
                </c:pt>
                <c:pt idx="3510">
                  <c:v>5.8515499999999996</c:v>
                </c:pt>
                <c:pt idx="3511">
                  <c:v>5.8532166666666701</c:v>
                </c:pt>
                <c:pt idx="3512">
                  <c:v>5.8548833333333397</c:v>
                </c:pt>
                <c:pt idx="3513">
                  <c:v>5.8565500000000004</c:v>
                </c:pt>
                <c:pt idx="3514">
                  <c:v>5.85821666666667</c:v>
                </c:pt>
                <c:pt idx="3515">
                  <c:v>5.8598833333333404</c:v>
                </c:pt>
                <c:pt idx="3516">
                  <c:v>5.8615500000000003</c:v>
                </c:pt>
                <c:pt idx="3517">
                  <c:v>5.8632166666666699</c:v>
                </c:pt>
                <c:pt idx="3518">
                  <c:v>5.8648833333333403</c:v>
                </c:pt>
                <c:pt idx="3519">
                  <c:v>5.8665500000000002</c:v>
                </c:pt>
                <c:pt idx="3520">
                  <c:v>5.8682166666666697</c:v>
                </c:pt>
                <c:pt idx="3521">
                  <c:v>5.8698833333333402</c:v>
                </c:pt>
                <c:pt idx="3522">
                  <c:v>5.87155</c:v>
                </c:pt>
                <c:pt idx="3523">
                  <c:v>5.8732166666666696</c:v>
                </c:pt>
                <c:pt idx="3524">
                  <c:v>5.8748833333333401</c:v>
                </c:pt>
                <c:pt idx="3525">
                  <c:v>5.8765499999999999</c:v>
                </c:pt>
                <c:pt idx="3526">
                  <c:v>5.8782166666666704</c:v>
                </c:pt>
                <c:pt idx="3527">
                  <c:v>5.87988333333334</c:v>
                </c:pt>
                <c:pt idx="3528">
                  <c:v>5.8815499999999998</c:v>
                </c:pt>
                <c:pt idx="3529">
                  <c:v>5.8832166666666703</c:v>
                </c:pt>
                <c:pt idx="3530">
                  <c:v>5.8848833333333399</c:v>
                </c:pt>
                <c:pt idx="3531">
                  <c:v>5.8865499999999997</c:v>
                </c:pt>
                <c:pt idx="3532">
                  <c:v>5.8882166666666702</c:v>
                </c:pt>
                <c:pt idx="3533">
                  <c:v>5.8898833333333398</c:v>
                </c:pt>
                <c:pt idx="3534">
                  <c:v>5.8915499999999996</c:v>
                </c:pt>
                <c:pt idx="3535">
                  <c:v>5.8932166666666701</c:v>
                </c:pt>
                <c:pt idx="3536">
                  <c:v>5.8948833333333397</c:v>
                </c:pt>
                <c:pt idx="3537">
                  <c:v>5.8965500000000004</c:v>
                </c:pt>
                <c:pt idx="3538">
                  <c:v>5.89821666666667</c:v>
                </c:pt>
                <c:pt idx="3539">
                  <c:v>5.8998833333333396</c:v>
                </c:pt>
                <c:pt idx="3540">
                  <c:v>5.9015500000000003</c:v>
                </c:pt>
                <c:pt idx="3541">
                  <c:v>5.9032166666666699</c:v>
                </c:pt>
                <c:pt idx="3542">
                  <c:v>5.9048833333333404</c:v>
                </c:pt>
                <c:pt idx="3543">
                  <c:v>5.9065500000000002</c:v>
                </c:pt>
                <c:pt idx="3544">
                  <c:v>5.9082166666666698</c:v>
                </c:pt>
                <c:pt idx="3545">
                  <c:v>5.9098833333333403</c:v>
                </c:pt>
                <c:pt idx="3546">
                  <c:v>5.9115500000000001</c:v>
                </c:pt>
                <c:pt idx="3547">
                  <c:v>5.9132166666666697</c:v>
                </c:pt>
                <c:pt idx="3548">
                  <c:v>5.9148833333333402</c:v>
                </c:pt>
                <c:pt idx="3549">
                  <c:v>5.91655</c:v>
                </c:pt>
                <c:pt idx="3550">
                  <c:v>5.9182166666666696</c:v>
                </c:pt>
                <c:pt idx="3551">
                  <c:v>5.91988333333334</c:v>
                </c:pt>
                <c:pt idx="3552">
                  <c:v>5.9215499999999999</c:v>
                </c:pt>
                <c:pt idx="3553">
                  <c:v>5.9232166666666703</c:v>
                </c:pt>
                <c:pt idx="3554">
                  <c:v>5.9248833333333399</c:v>
                </c:pt>
                <c:pt idx="3555">
                  <c:v>5.9265499999999998</c:v>
                </c:pt>
                <c:pt idx="3556">
                  <c:v>5.9282166666666702</c:v>
                </c:pt>
                <c:pt idx="3557">
                  <c:v>5.9298833333333398</c:v>
                </c:pt>
                <c:pt idx="3558">
                  <c:v>5.9315499999999997</c:v>
                </c:pt>
                <c:pt idx="3559">
                  <c:v>5.9332166666666701</c:v>
                </c:pt>
                <c:pt idx="3560">
                  <c:v>5.9348833333333397</c:v>
                </c:pt>
                <c:pt idx="3561">
                  <c:v>5.9365500000000004</c:v>
                </c:pt>
                <c:pt idx="3562">
                  <c:v>5.93821666666667</c:v>
                </c:pt>
                <c:pt idx="3563">
                  <c:v>5.9398833333333396</c:v>
                </c:pt>
                <c:pt idx="3564">
                  <c:v>5.9415500000000003</c:v>
                </c:pt>
                <c:pt idx="3565">
                  <c:v>5.9432166666666699</c:v>
                </c:pt>
                <c:pt idx="3566">
                  <c:v>5.9448833333333404</c:v>
                </c:pt>
                <c:pt idx="3567">
                  <c:v>5.9465500000000002</c:v>
                </c:pt>
                <c:pt idx="3568">
                  <c:v>5.9482166666666698</c:v>
                </c:pt>
                <c:pt idx="3569">
                  <c:v>5.9498833333333403</c:v>
                </c:pt>
                <c:pt idx="3570">
                  <c:v>5.9515500000000001</c:v>
                </c:pt>
                <c:pt idx="3571">
                  <c:v>5.9532166666666697</c:v>
                </c:pt>
                <c:pt idx="3572">
                  <c:v>5.9548833333333402</c:v>
                </c:pt>
                <c:pt idx="3573">
                  <c:v>5.95655</c:v>
                </c:pt>
                <c:pt idx="3574">
                  <c:v>5.9582166666666696</c:v>
                </c:pt>
                <c:pt idx="3575">
                  <c:v>5.9598833333333401</c:v>
                </c:pt>
                <c:pt idx="3576">
                  <c:v>5.9615499999999999</c:v>
                </c:pt>
                <c:pt idx="3577">
                  <c:v>5.9632166666666704</c:v>
                </c:pt>
                <c:pt idx="3578">
                  <c:v>5.96488333333334</c:v>
                </c:pt>
                <c:pt idx="3579">
                  <c:v>5.9665499999999998</c:v>
                </c:pt>
                <c:pt idx="3580">
                  <c:v>5.9682166666666703</c:v>
                </c:pt>
                <c:pt idx="3581">
                  <c:v>5.9698833333333399</c:v>
                </c:pt>
                <c:pt idx="3582">
                  <c:v>5.9715499999999997</c:v>
                </c:pt>
                <c:pt idx="3583">
                  <c:v>5.9732166666666702</c:v>
                </c:pt>
                <c:pt idx="3584">
                  <c:v>5.9748833333333398</c:v>
                </c:pt>
                <c:pt idx="3585">
                  <c:v>5.9765499999999996</c:v>
                </c:pt>
                <c:pt idx="3586">
                  <c:v>5.9782166666666701</c:v>
                </c:pt>
                <c:pt idx="3587">
                  <c:v>5.9798833333333397</c:v>
                </c:pt>
                <c:pt idx="3588">
                  <c:v>5.9815500000000004</c:v>
                </c:pt>
                <c:pt idx="3589">
                  <c:v>5.98321666666667</c:v>
                </c:pt>
                <c:pt idx="3590">
                  <c:v>5.9848833333333404</c:v>
                </c:pt>
                <c:pt idx="3591">
                  <c:v>5.9865500000000003</c:v>
                </c:pt>
                <c:pt idx="3592">
                  <c:v>5.9882166666666699</c:v>
                </c:pt>
                <c:pt idx="3593">
                  <c:v>5.9898833333333403</c:v>
                </c:pt>
                <c:pt idx="3594">
                  <c:v>5.9915500000000002</c:v>
                </c:pt>
                <c:pt idx="3595">
                  <c:v>5.9932166666666697</c:v>
                </c:pt>
                <c:pt idx="3596">
                  <c:v>5.9948833333333402</c:v>
                </c:pt>
                <c:pt idx="3597">
                  <c:v>5.99655</c:v>
                </c:pt>
                <c:pt idx="3598">
                  <c:v>5.9982166666666696</c:v>
                </c:pt>
                <c:pt idx="3599">
                  <c:v>5.9998833333333401</c:v>
                </c:pt>
                <c:pt idx="3600">
                  <c:v>6.0015499999999999</c:v>
                </c:pt>
                <c:pt idx="3601">
                  <c:v>6.0032166666666704</c:v>
                </c:pt>
                <c:pt idx="3602">
                  <c:v>6.00488333333334</c:v>
                </c:pt>
                <c:pt idx="3603">
                  <c:v>6.0065499999999998</c:v>
                </c:pt>
                <c:pt idx="3604">
                  <c:v>6.0082166666666703</c:v>
                </c:pt>
                <c:pt idx="3605">
                  <c:v>6.0098833333333399</c:v>
                </c:pt>
                <c:pt idx="3606">
                  <c:v>6.0115499999999997</c:v>
                </c:pt>
                <c:pt idx="3607">
                  <c:v>6.0132166666666702</c:v>
                </c:pt>
                <c:pt idx="3608">
                  <c:v>6.0148833333333398</c:v>
                </c:pt>
                <c:pt idx="3609">
                  <c:v>6.0165499999999996</c:v>
                </c:pt>
                <c:pt idx="3610">
                  <c:v>6.0182166666666701</c:v>
                </c:pt>
                <c:pt idx="3611">
                  <c:v>6.0198833333333397</c:v>
                </c:pt>
                <c:pt idx="3612">
                  <c:v>6.0215500000000004</c:v>
                </c:pt>
                <c:pt idx="3613">
                  <c:v>6.02321666666667</c:v>
                </c:pt>
                <c:pt idx="3614">
                  <c:v>6.0248833333333396</c:v>
                </c:pt>
                <c:pt idx="3615">
                  <c:v>6.0265500000000003</c:v>
                </c:pt>
                <c:pt idx="3616">
                  <c:v>6.0282166666666699</c:v>
                </c:pt>
                <c:pt idx="3617">
                  <c:v>6.0298833333333404</c:v>
                </c:pt>
                <c:pt idx="3618">
                  <c:v>6.0315500000000002</c:v>
                </c:pt>
                <c:pt idx="3619">
                  <c:v>6.0332166666666698</c:v>
                </c:pt>
                <c:pt idx="3620">
                  <c:v>6.0348833333333403</c:v>
                </c:pt>
                <c:pt idx="3621">
                  <c:v>6.0365500000000001</c:v>
                </c:pt>
                <c:pt idx="3622">
                  <c:v>6.0382166666666697</c:v>
                </c:pt>
                <c:pt idx="3623">
                  <c:v>6.0398833333333402</c:v>
                </c:pt>
                <c:pt idx="3624">
                  <c:v>6.04155</c:v>
                </c:pt>
                <c:pt idx="3625">
                  <c:v>6.0432166666666696</c:v>
                </c:pt>
                <c:pt idx="3626">
                  <c:v>6.04488333333334</c:v>
                </c:pt>
                <c:pt idx="3627">
                  <c:v>6.0465499999999999</c:v>
                </c:pt>
                <c:pt idx="3628">
                  <c:v>6.0482166666666703</c:v>
                </c:pt>
                <c:pt idx="3629">
                  <c:v>6.0498833333333399</c:v>
                </c:pt>
                <c:pt idx="3630">
                  <c:v>6.0515499999999998</c:v>
                </c:pt>
                <c:pt idx="3631">
                  <c:v>6.0532166666666702</c:v>
                </c:pt>
                <c:pt idx="3632">
                  <c:v>6.0548833333333398</c:v>
                </c:pt>
                <c:pt idx="3633">
                  <c:v>6.0565499999999997</c:v>
                </c:pt>
                <c:pt idx="3634">
                  <c:v>6.0582166666666701</c:v>
                </c:pt>
                <c:pt idx="3635">
                  <c:v>6.0598833333333397</c:v>
                </c:pt>
                <c:pt idx="3636">
                  <c:v>6.0615500000000004</c:v>
                </c:pt>
                <c:pt idx="3637">
                  <c:v>6.06321666666667</c:v>
                </c:pt>
                <c:pt idx="3638">
                  <c:v>6.0648833333333396</c:v>
                </c:pt>
                <c:pt idx="3639">
                  <c:v>6.0665500000000003</c:v>
                </c:pt>
                <c:pt idx="3640">
                  <c:v>6.0682166666666699</c:v>
                </c:pt>
                <c:pt idx="3641">
                  <c:v>6.0698833333333404</c:v>
                </c:pt>
                <c:pt idx="3642">
                  <c:v>6.0715500000000002</c:v>
                </c:pt>
                <c:pt idx="3643">
                  <c:v>6.0732166666666698</c:v>
                </c:pt>
                <c:pt idx="3644">
                  <c:v>6.0748833333333403</c:v>
                </c:pt>
                <c:pt idx="3645">
                  <c:v>6.0765500000000001</c:v>
                </c:pt>
                <c:pt idx="3646">
                  <c:v>6.0782166666666697</c:v>
                </c:pt>
                <c:pt idx="3647">
                  <c:v>6.0798833333333402</c:v>
                </c:pt>
                <c:pt idx="3648">
                  <c:v>6.08155</c:v>
                </c:pt>
                <c:pt idx="3649">
                  <c:v>6.0832166666666696</c:v>
                </c:pt>
                <c:pt idx="3650">
                  <c:v>6.0848833333333401</c:v>
                </c:pt>
                <c:pt idx="3651">
                  <c:v>6.0865499999999999</c:v>
                </c:pt>
                <c:pt idx="3652">
                  <c:v>6.0882166666666704</c:v>
                </c:pt>
                <c:pt idx="3653">
                  <c:v>6.08988333333334</c:v>
                </c:pt>
                <c:pt idx="3654">
                  <c:v>6.0915499999999998</c:v>
                </c:pt>
                <c:pt idx="3655">
                  <c:v>6.0932166666666703</c:v>
                </c:pt>
                <c:pt idx="3656">
                  <c:v>6.0948833333333399</c:v>
                </c:pt>
                <c:pt idx="3657">
                  <c:v>6.0965499999999997</c:v>
                </c:pt>
                <c:pt idx="3658">
                  <c:v>6.0982166666666702</c:v>
                </c:pt>
                <c:pt idx="3659">
                  <c:v>6.0998833333333398</c:v>
                </c:pt>
                <c:pt idx="3660">
                  <c:v>6.1015499999999996</c:v>
                </c:pt>
                <c:pt idx="3661">
                  <c:v>6.1032166666666701</c:v>
                </c:pt>
                <c:pt idx="3662">
                  <c:v>6.1048833333333397</c:v>
                </c:pt>
                <c:pt idx="3663">
                  <c:v>6.1065500000000004</c:v>
                </c:pt>
                <c:pt idx="3664">
                  <c:v>6.10821666666667</c:v>
                </c:pt>
                <c:pt idx="3665">
                  <c:v>6.1098833333333404</c:v>
                </c:pt>
                <c:pt idx="3666">
                  <c:v>6.1115500000000003</c:v>
                </c:pt>
                <c:pt idx="3667">
                  <c:v>6.1132166666666699</c:v>
                </c:pt>
                <c:pt idx="3668">
                  <c:v>6.1148833333333403</c:v>
                </c:pt>
                <c:pt idx="3669">
                  <c:v>6.1165500000000002</c:v>
                </c:pt>
                <c:pt idx="3670">
                  <c:v>6.1182166666666697</c:v>
                </c:pt>
                <c:pt idx="3671">
                  <c:v>6.1198833333333402</c:v>
                </c:pt>
                <c:pt idx="3672">
                  <c:v>6.12155</c:v>
                </c:pt>
                <c:pt idx="3673">
                  <c:v>6.1232166666666696</c:v>
                </c:pt>
                <c:pt idx="3674">
                  <c:v>6.1248833333333401</c:v>
                </c:pt>
                <c:pt idx="3675">
                  <c:v>6.1265499999999999</c:v>
                </c:pt>
                <c:pt idx="3676">
                  <c:v>6.1282166666666704</c:v>
                </c:pt>
                <c:pt idx="3677">
                  <c:v>6.12988333333334</c:v>
                </c:pt>
                <c:pt idx="3678">
                  <c:v>6.1315499999999998</c:v>
                </c:pt>
                <c:pt idx="3679">
                  <c:v>6.1332166666666703</c:v>
                </c:pt>
                <c:pt idx="3680">
                  <c:v>6.1348833333333399</c:v>
                </c:pt>
                <c:pt idx="3681">
                  <c:v>6.1365499999999997</c:v>
                </c:pt>
                <c:pt idx="3682">
                  <c:v>6.1382166666666702</c:v>
                </c:pt>
                <c:pt idx="3683">
                  <c:v>6.1398833333333398</c:v>
                </c:pt>
                <c:pt idx="3684">
                  <c:v>6.1415499999999996</c:v>
                </c:pt>
                <c:pt idx="3685">
                  <c:v>6.1432166666666701</c:v>
                </c:pt>
                <c:pt idx="3686">
                  <c:v>6.1448833333333397</c:v>
                </c:pt>
                <c:pt idx="3687">
                  <c:v>6.1465500000000004</c:v>
                </c:pt>
                <c:pt idx="3688">
                  <c:v>6.14821666666667</c:v>
                </c:pt>
                <c:pt idx="3689">
                  <c:v>6.1498833333333396</c:v>
                </c:pt>
                <c:pt idx="3690">
                  <c:v>6.1515500000000003</c:v>
                </c:pt>
                <c:pt idx="3691">
                  <c:v>6.1532166666666699</c:v>
                </c:pt>
                <c:pt idx="3692">
                  <c:v>6.1548833333333404</c:v>
                </c:pt>
                <c:pt idx="3693">
                  <c:v>6.1565500000000002</c:v>
                </c:pt>
                <c:pt idx="3694">
                  <c:v>6.1582166666666698</c:v>
                </c:pt>
                <c:pt idx="3695">
                  <c:v>6.1598833333333403</c:v>
                </c:pt>
                <c:pt idx="3696">
                  <c:v>6.1615500000000001</c:v>
                </c:pt>
                <c:pt idx="3697">
                  <c:v>6.1632166666666697</c:v>
                </c:pt>
                <c:pt idx="3698">
                  <c:v>6.1648833333333402</c:v>
                </c:pt>
                <c:pt idx="3699">
                  <c:v>6.16655</c:v>
                </c:pt>
                <c:pt idx="3700">
                  <c:v>6.1682166666666696</c:v>
                </c:pt>
                <c:pt idx="3701">
                  <c:v>6.16988333333334</c:v>
                </c:pt>
                <c:pt idx="3702">
                  <c:v>6.1715499999999999</c:v>
                </c:pt>
                <c:pt idx="3703">
                  <c:v>6.1732166666666703</c:v>
                </c:pt>
                <c:pt idx="3704">
                  <c:v>6.1748833333333399</c:v>
                </c:pt>
                <c:pt idx="3705">
                  <c:v>6.1765499999999998</c:v>
                </c:pt>
                <c:pt idx="3706">
                  <c:v>6.1782166666666702</c:v>
                </c:pt>
                <c:pt idx="3707">
                  <c:v>6.1798833333333398</c:v>
                </c:pt>
                <c:pt idx="3708">
                  <c:v>6.1815499999999997</c:v>
                </c:pt>
                <c:pt idx="3709">
                  <c:v>6.1832166666666701</c:v>
                </c:pt>
                <c:pt idx="3710">
                  <c:v>6.1848833333333397</c:v>
                </c:pt>
                <c:pt idx="3711">
                  <c:v>6.1865500000000004</c:v>
                </c:pt>
                <c:pt idx="3712">
                  <c:v>6.18821666666667</c:v>
                </c:pt>
                <c:pt idx="3713">
                  <c:v>6.1898833333333396</c:v>
                </c:pt>
                <c:pt idx="3714">
                  <c:v>6.1915500000000003</c:v>
                </c:pt>
                <c:pt idx="3715">
                  <c:v>6.1932166666666699</c:v>
                </c:pt>
                <c:pt idx="3716">
                  <c:v>6.1948833333333404</c:v>
                </c:pt>
                <c:pt idx="3717">
                  <c:v>6.1965500000000002</c:v>
                </c:pt>
                <c:pt idx="3718">
                  <c:v>6.1982166666666698</c:v>
                </c:pt>
                <c:pt idx="3719">
                  <c:v>6.1998833333333403</c:v>
                </c:pt>
                <c:pt idx="3720">
                  <c:v>6.2015500000000001</c:v>
                </c:pt>
                <c:pt idx="3721">
                  <c:v>6.2032166666666697</c:v>
                </c:pt>
                <c:pt idx="3722">
                  <c:v>6.2048833333333402</c:v>
                </c:pt>
                <c:pt idx="3723">
                  <c:v>6.20655</c:v>
                </c:pt>
                <c:pt idx="3724">
                  <c:v>6.2082166666666696</c:v>
                </c:pt>
                <c:pt idx="3725">
                  <c:v>6.2098833333333401</c:v>
                </c:pt>
                <c:pt idx="3726">
                  <c:v>6.2115499999999999</c:v>
                </c:pt>
                <c:pt idx="3727">
                  <c:v>6.2132166666666704</c:v>
                </c:pt>
                <c:pt idx="3728">
                  <c:v>6.21488333333334</c:v>
                </c:pt>
                <c:pt idx="3729">
                  <c:v>6.2165499999999998</c:v>
                </c:pt>
                <c:pt idx="3730">
                  <c:v>6.2182166666666703</c:v>
                </c:pt>
                <c:pt idx="3731">
                  <c:v>6.2198833333333399</c:v>
                </c:pt>
                <c:pt idx="3732">
                  <c:v>6.2215499999999997</c:v>
                </c:pt>
                <c:pt idx="3733">
                  <c:v>6.2232166666666702</c:v>
                </c:pt>
                <c:pt idx="3734">
                  <c:v>6.2248833333333398</c:v>
                </c:pt>
                <c:pt idx="3735">
                  <c:v>6.2265499999999996</c:v>
                </c:pt>
                <c:pt idx="3736">
                  <c:v>6.2282166666666701</c:v>
                </c:pt>
                <c:pt idx="3737">
                  <c:v>6.2298833333333397</c:v>
                </c:pt>
                <c:pt idx="3738">
                  <c:v>6.2315500000000004</c:v>
                </c:pt>
                <c:pt idx="3739">
                  <c:v>6.23321666666667</c:v>
                </c:pt>
                <c:pt idx="3740">
                  <c:v>6.2348833333333404</c:v>
                </c:pt>
                <c:pt idx="3741">
                  <c:v>6.2365500000000003</c:v>
                </c:pt>
                <c:pt idx="3742">
                  <c:v>6.2382166666666699</c:v>
                </c:pt>
                <c:pt idx="3743">
                  <c:v>6.2398833333333403</c:v>
                </c:pt>
                <c:pt idx="3744">
                  <c:v>6.2415500000000002</c:v>
                </c:pt>
                <c:pt idx="3745">
                  <c:v>6.2432166666666697</c:v>
                </c:pt>
                <c:pt idx="3746">
                  <c:v>6.2448833333333402</c:v>
                </c:pt>
                <c:pt idx="3747">
                  <c:v>6.24655</c:v>
                </c:pt>
                <c:pt idx="3748">
                  <c:v>6.2482166666666696</c:v>
                </c:pt>
                <c:pt idx="3749">
                  <c:v>6.2498833333333401</c:v>
                </c:pt>
                <c:pt idx="3750">
                  <c:v>6.2515499999999999</c:v>
                </c:pt>
                <c:pt idx="3751">
                  <c:v>6.2532166666666704</c:v>
                </c:pt>
                <c:pt idx="3752">
                  <c:v>6.25488333333334</c:v>
                </c:pt>
                <c:pt idx="3753">
                  <c:v>6.2565499999999998</c:v>
                </c:pt>
                <c:pt idx="3754">
                  <c:v>6.2582166666666703</c:v>
                </c:pt>
                <c:pt idx="3755">
                  <c:v>6.2598833333333399</c:v>
                </c:pt>
                <c:pt idx="3756">
                  <c:v>6.2615499999999997</c:v>
                </c:pt>
                <c:pt idx="3757">
                  <c:v>6.2632166666666702</c:v>
                </c:pt>
                <c:pt idx="3758">
                  <c:v>6.2648833333333398</c:v>
                </c:pt>
                <c:pt idx="3759">
                  <c:v>6.2665499999999996</c:v>
                </c:pt>
                <c:pt idx="3760">
                  <c:v>6.2682166666666701</c:v>
                </c:pt>
                <c:pt idx="3761">
                  <c:v>6.2698833333333397</c:v>
                </c:pt>
                <c:pt idx="3762">
                  <c:v>6.2715500000000004</c:v>
                </c:pt>
                <c:pt idx="3763">
                  <c:v>6.27321666666667</c:v>
                </c:pt>
                <c:pt idx="3764">
                  <c:v>6.2748833333333396</c:v>
                </c:pt>
                <c:pt idx="3765">
                  <c:v>6.2765500000000003</c:v>
                </c:pt>
                <c:pt idx="3766">
                  <c:v>6.2782166666666699</c:v>
                </c:pt>
                <c:pt idx="3767">
                  <c:v>6.2798833333333404</c:v>
                </c:pt>
                <c:pt idx="3768">
                  <c:v>6.2815500000000002</c:v>
                </c:pt>
                <c:pt idx="3769">
                  <c:v>6.2832166666666698</c:v>
                </c:pt>
                <c:pt idx="3770">
                  <c:v>6.2848833333333403</c:v>
                </c:pt>
                <c:pt idx="3771">
                  <c:v>6.2865500000000001</c:v>
                </c:pt>
                <c:pt idx="3772">
                  <c:v>6.2882166666666697</c:v>
                </c:pt>
                <c:pt idx="3773">
                  <c:v>6.2898833333333402</c:v>
                </c:pt>
                <c:pt idx="3774">
                  <c:v>6.29155</c:v>
                </c:pt>
                <c:pt idx="3775">
                  <c:v>6.2932166666666696</c:v>
                </c:pt>
                <c:pt idx="3776">
                  <c:v>6.29488333333334</c:v>
                </c:pt>
                <c:pt idx="3777">
                  <c:v>6.2965499999999999</c:v>
                </c:pt>
                <c:pt idx="3778">
                  <c:v>6.2982166666666703</c:v>
                </c:pt>
                <c:pt idx="3779">
                  <c:v>6.2998833333333399</c:v>
                </c:pt>
                <c:pt idx="3780">
                  <c:v>6.3015499999999998</c:v>
                </c:pt>
                <c:pt idx="3781">
                  <c:v>6.3032166666666702</c:v>
                </c:pt>
                <c:pt idx="3782">
                  <c:v>6.3048833333333398</c:v>
                </c:pt>
                <c:pt idx="3783">
                  <c:v>6.3065499999999997</c:v>
                </c:pt>
                <c:pt idx="3784">
                  <c:v>6.3082166666666701</c:v>
                </c:pt>
                <c:pt idx="3785">
                  <c:v>6.3098833333333397</c:v>
                </c:pt>
                <c:pt idx="3786">
                  <c:v>6.3115500000000004</c:v>
                </c:pt>
                <c:pt idx="3787">
                  <c:v>6.31321666666667</c:v>
                </c:pt>
                <c:pt idx="3788">
                  <c:v>6.3148833333333396</c:v>
                </c:pt>
                <c:pt idx="3789">
                  <c:v>6.3165500000000003</c:v>
                </c:pt>
                <c:pt idx="3790">
                  <c:v>6.3182166666666699</c:v>
                </c:pt>
                <c:pt idx="3791">
                  <c:v>6.3198833333333404</c:v>
                </c:pt>
                <c:pt idx="3792">
                  <c:v>6.3215500000000002</c:v>
                </c:pt>
                <c:pt idx="3793">
                  <c:v>6.3232166666666698</c:v>
                </c:pt>
                <c:pt idx="3794">
                  <c:v>6.3248833333333403</c:v>
                </c:pt>
                <c:pt idx="3795">
                  <c:v>6.3265500000000001</c:v>
                </c:pt>
                <c:pt idx="3796">
                  <c:v>6.3282166666666697</c:v>
                </c:pt>
                <c:pt idx="3797">
                  <c:v>6.3298833333333402</c:v>
                </c:pt>
                <c:pt idx="3798">
                  <c:v>6.33155</c:v>
                </c:pt>
                <c:pt idx="3799">
                  <c:v>6.3332166666666696</c:v>
                </c:pt>
                <c:pt idx="3800">
                  <c:v>6.3348833333333401</c:v>
                </c:pt>
                <c:pt idx="3801">
                  <c:v>6.3365499999999999</c:v>
                </c:pt>
                <c:pt idx="3802">
                  <c:v>6.3382166666666704</c:v>
                </c:pt>
                <c:pt idx="3803">
                  <c:v>6.33988333333334</c:v>
                </c:pt>
                <c:pt idx="3804">
                  <c:v>6.3415499999999998</c:v>
                </c:pt>
                <c:pt idx="3805">
                  <c:v>6.3432166666666703</c:v>
                </c:pt>
                <c:pt idx="3806">
                  <c:v>6.3448833333333399</c:v>
                </c:pt>
                <c:pt idx="3807">
                  <c:v>6.3465499999999997</c:v>
                </c:pt>
                <c:pt idx="3808">
                  <c:v>6.3482166666666702</c:v>
                </c:pt>
                <c:pt idx="3809">
                  <c:v>6.3498833333333398</c:v>
                </c:pt>
                <c:pt idx="3810">
                  <c:v>6.3515499999999996</c:v>
                </c:pt>
                <c:pt idx="3811">
                  <c:v>6.3532166666666701</c:v>
                </c:pt>
                <c:pt idx="3812">
                  <c:v>6.3548833333333397</c:v>
                </c:pt>
                <c:pt idx="3813">
                  <c:v>6.3565500000000004</c:v>
                </c:pt>
                <c:pt idx="3814">
                  <c:v>6.35821666666667</c:v>
                </c:pt>
                <c:pt idx="3815">
                  <c:v>6.3598833333333404</c:v>
                </c:pt>
                <c:pt idx="3816">
                  <c:v>6.3615500000000003</c:v>
                </c:pt>
                <c:pt idx="3817">
                  <c:v>6.3632166666666699</c:v>
                </c:pt>
                <c:pt idx="3818">
                  <c:v>6.3648833333333403</c:v>
                </c:pt>
                <c:pt idx="3819">
                  <c:v>6.3665500000000002</c:v>
                </c:pt>
                <c:pt idx="3820">
                  <c:v>6.3682166666666697</c:v>
                </c:pt>
                <c:pt idx="3821">
                  <c:v>6.3698833333333402</c:v>
                </c:pt>
                <c:pt idx="3822">
                  <c:v>6.37155</c:v>
                </c:pt>
                <c:pt idx="3823">
                  <c:v>6.3732166666666696</c:v>
                </c:pt>
                <c:pt idx="3824">
                  <c:v>6.3748833333333401</c:v>
                </c:pt>
                <c:pt idx="3825">
                  <c:v>6.3765499999999999</c:v>
                </c:pt>
                <c:pt idx="3826">
                  <c:v>6.3782166666666704</c:v>
                </c:pt>
                <c:pt idx="3827">
                  <c:v>6.37988333333334</c:v>
                </c:pt>
                <c:pt idx="3828">
                  <c:v>6.3815499999999998</c:v>
                </c:pt>
                <c:pt idx="3829">
                  <c:v>6.3832166666666703</c:v>
                </c:pt>
                <c:pt idx="3830">
                  <c:v>6.3848833333333399</c:v>
                </c:pt>
                <c:pt idx="3831">
                  <c:v>6.3865499999999997</c:v>
                </c:pt>
                <c:pt idx="3832">
                  <c:v>6.3882166666666702</c:v>
                </c:pt>
                <c:pt idx="3833">
                  <c:v>6.3898833333333398</c:v>
                </c:pt>
                <c:pt idx="3834">
                  <c:v>6.3915499999999996</c:v>
                </c:pt>
                <c:pt idx="3835">
                  <c:v>6.3932166666666701</c:v>
                </c:pt>
                <c:pt idx="3836">
                  <c:v>6.3948833333333397</c:v>
                </c:pt>
                <c:pt idx="3837">
                  <c:v>6.3965500000000004</c:v>
                </c:pt>
                <c:pt idx="3838">
                  <c:v>6.39821666666667</c:v>
                </c:pt>
                <c:pt idx="3839">
                  <c:v>6.3998833333333396</c:v>
                </c:pt>
                <c:pt idx="3840">
                  <c:v>6.4015500000000003</c:v>
                </c:pt>
                <c:pt idx="3841">
                  <c:v>6.4032166666666699</c:v>
                </c:pt>
                <c:pt idx="3842">
                  <c:v>6.4048833333333404</c:v>
                </c:pt>
                <c:pt idx="3843">
                  <c:v>6.4065500000000002</c:v>
                </c:pt>
                <c:pt idx="3844">
                  <c:v>6.4082166666666698</c:v>
                </c:pt>
                <c:pt idx="3845">
                  <c:v>6.4098833333333403</c:v>
                </c:pt>
                <c:pt idx="3846">
                  <c:v>6.4115500000000001</c:v>
                </c:pt>
                <c:pt idx="3847">
                  <c:v>6.4132166666666697</c:v>
                </c:pt>
                <c:pt idx="3848">
                  <c:v>6.4148833333333402</c:v>
                </c:pt>
                <c:pt idx="3849">
                  <c:v>6.41655</c:v>
                </c:pt>
                <c:pt idx="3850">
                  <c:v>6.4182166666666696</c:v>
                </c:pt>
                <c:pt idx="3851">
                  <c:v>6.41988333333334</c:v>
                </c:pt>
                <c:pt idx="3852">
                  <c:v>6.4215499999999999</c:v>
                </c:pt>
                <c:pt idx="3853">
                  <c:v>6.4232166666666703</c:v>
                </c:pt>
                <c:pt idx="3854">
                  <c:v>6.4248833333333399</c:v>
                </c:pt>
                <c:pt idx="3855">
                  <c:v>6.4265499999999998</c:v>
                </c:pt>
                <c:pt idx="3856">
                  <c:v>6.4282166666666702</c:v>
                </c:pt>
                <c:pt idx="3857">
                  <c:v>6.4298833333333398</c:v>
                </c:pt>
                <c:pt idx="3858">
                  <c:v>6.4315499999999997</c:v>
                </c:pt>
                <c:pt idx="3859">
                  <c:v>6.4332166666666701</c:v>
                </c:pt>
                <c:pt idx="3860">
                  <c:v>6.4348833333333397</c:v>
                </c:pt>
                <c:pt idx="3861">
                  <c:v>6.4365500000000004</c:v>
                </c:pt>
                <c:pt idx="3862">
                  <c:v>6.43821666666667</c:v>
                </c:pt>
                <c:pt idx="3863">
                  <c:v>6.4398833333333396</c:v>
                </c:pt>
                <c:pt idx="3864">
                  <c:v>6.4415500000000003</c:v>
                </c:pt>
                <c:pt idx="3865">
                  <c:v>6.4432166666666699</c:v>
                </c:pt>
                <c:pt idx="3866">
                  <c:v>6.4448833333333404</c:v>
                </c:pt>
                <c:pt idx="3867">
                  <c:v>6.4465500000000002</c:v>
                </c:pt>
                <c:pt idx="3868">
                  <c:v>6.4482166666666698</c:v>
                </c:pt>
                <c:pt idx="3869">
                  <c:v>6.4498833333333403</c:v>
                </c:pt>
                <c:pt idx="3870">
                  <c:v>6.4515500000000001</c:v>
                </c:pt>
                <c:pt idx="3871">
                  <c:v>6.4532166666666697</c:v>
                </c:pt>
                <c:pt idx="3872">
                  <c:v>6.4548833333333402</c:v>
                </c:pt>
                <c:pt idx="3873">
                  <c:v>6.45655</c:v>
                </c:pt>
                <c:pt idx="3874">
                  <c:v>6.4582166666666696</c:v>
                </c:pt>
                <c:pt idx="3875">
                  <c:v>6.4598833333333401</c:v>
                </c:pt>
                <c:pt idx="3876">
                  <c:v>6.4615499999999999</c:v>
                </c:pt>
                <c:pt idx="3877">
                  <c:v>6.4632166666666704</c:v>
                </c:pt>
                <c:pt idx="3878">
                  <c:v>6.46488333333334</c:v>
                </c:pt>
                <c:pt idx="3879">
                  <c:v>6.4665499999999998</c:v>
                </c:pt>
                <c:pt idx="3880">
                  <c:v>6.4682166666666703</c:v>
                </c:pt>
                <c:pt idx="3881">
                  <c:v>6.4698833333333399</c:v>
                </c:pt>
                <c:pt idx="3882">
                  <c:v>6.4715499999999997</c:v>
                </c:pt>
                <c:pt idx="3883">
                  <c:v>6.4732166666666702</c:v>
                </c:pt>
                <c:pt idx="3884">
                  <c:v>6.4748833333333398</c:v>
                </c:pt>
                <c:pt idx="3885">
                  <c:v>6.4765499999999996</c:v>
                </c:pt>
                <c:pt idx="3886">
                  <c:v>6.4782166666666701</c:v>
                </c:pt>
                <c:pt idx="3887">
                  <c:v>6.4798833333333397</c:v>
                </c:pt>
                <c:pt idx="3888">
                  <c:v>6.4815500000000004</c:v>
                </c:pt>
                <c:pt idx="3889">
                  <c:v>6.48321666666667</c:v>
                </c:pt>
                <c:pt idx="3890">
                  <c:v>6.4848833333333404</c:v>
                </c:pt>
                <c:pt idx="3891">
                  <c:v>6.4865500000000003</c:v>
                </c:pt>
                <c:pt idx="3892">
                  <c:v>6.4882166666666699</c:v>
                </c:pt>
                <c:pt idx="3893">
                  <c:v>6.4898833333333403</c:v>
                </c:pt>
                <c:pt idx="3894">
                  <c:v>6.4915500000000002</c:v>
                </c:pt>
                <c:pt idx="3895">
                  <c:v>6.4932166666666697</c:v>
                </c:pt>
                <c:pt idx="3896">
                  <c:v>6.4948833333333402</c:v>
                </c:pt>
                <c:pt idx="3897">
                  <c:v>6.49655</c:v>
                </c:pt>
                <c:pt idx="3898">
                  <c:v>6.4982166666666696</c:v>
                </c:pt>
                <c:pt idx="3899">
                  <c:v>6.4998833333333401</c:v>
                </c:pt>
                <c:pt idx="3900">
                  <c:v>6.5015499999999999</c:v>
                </c:pt>
                <c:pt idx="3901">
                  <c:v>6.5032166666666704</c:v>
                </c:pt>
                <c:pt idx="3902">
                  <c:v>6.50488333333334</c:v>
                </c:pt>
                <c:pt idx="3903">
                  <c:v>6.5065499999999998</c:v>
                </c:pt>
                <c:pt idx="3904">
                  <c:v>6.5082166666666703</c:v>
                </c:pt>
                <c:pt idx="3905">
                  <c:v>6.5098833333333399</c:v>
                </c:pt>
                <c:pt idx="3906">
                  <c:v>6.5115499999999997</c:v>
                </c:pt>
                <c:pt idx="3907">
                  <c:v>6.5132166666666702</c:v>
                </c:pt>
                <c:pt idx="3908">
                  <c:v>6.5148833333333398</c:v>
                </c:pt>
                <c:pt idx="3909">
                  <c:v>6.5165499999999996</c:v>
                </c:pt>
                <c:pt idx="3910">
                  <c:v>6.5182166666666701</c:v>
                </c:pt>
                <c:pt idx="3911">
                  <c:v>6.5198833333333397</c:v>
                </c:pt>
                <c:pt idx="3912">
                  <c:v>6.5215500000000004</c:v>
                </c:pt>
                <c:pt idx="3913">
                  <c:v>6.52321666666667</c:v>
                </c:pt>
                <c:pt idx="3914">
                  <c:v>6.5248833333333396</c:v>
                </c:pt>
                <c:pt idx="3915">
                  <c:v>6.5265500000000003</c:v>
                </c:pt>
                <c:pt idx="3916">
                  <c:v>6.5282166666666699</c:v>
                </c:pt>
                <c:pt idx="3917">
                  <c:v>6.5298833333333404</c:v>
                </c:pt>
                <c:pt idx="3918">
                  <c:v>6.5315500000000002</c:v>
                </c:pt>
                <c:pt idx="3919">
                  <c:v>6.5332166666666698</c:v>
                </c:pt>
                <c:pt idx="3920">
                  <c:v>6.5348833333333403</c:v>
                </c:pt>
                <c:pt idx="3921">
                  <c:v>6.5365500000000001</c:v>
                </c:pt>
                <c:pt idx="3922">
                  <c:v>6.5382166666666697</c:v>
                </c:pt>
                <c:pt idx="3923">
                  <c:v>6.5398833333333402</c:v>
                </c:pt>
                <c:pt idx="3924">
                  <c:v>6.54155</c:v>
                </c:pt>
                <c:pt idx="3925">
                  <c:v>6.5432166666666696</c:v>
                </c:pt>
                <c:pt idx="3926">
                  <c:v>6.54488333333334</c:v>
                </c:pt>
                <c:pt idx="3927">
                  <c:v>6.5465499999999999</c:v>
                </c:pt>
                <c:pt idx="3928">
                  <c:v>6.5482166666666703</c:v>
                </c:pt>
                <c:pt idx="3929">
                  <c:v>6.5498833333333399</c:v>
                </c:pt>
                <c:pt idx="3930">
                  <c:v>6.5515499999999998</c:v>
                </c:pt>
                <c:pt idx="3931">
                  <c:v>6.5532166666666702</c:v>
                </c:pt>
                <c:pt idx="3932">
                  <c:v>6.5548833333333398</c:v>
                </c:pt>
                <c:pt idx="3933">
                  <c:v>6.5565499999999997</c:v>
                </c:pt>
                <c:pt idx="3934">
                  <c:v>6.5582166666666701</c:v>
                </c:pt>
                <c:pt idx="3935">
                  <c:v>6.5598833333333397</c:v>
                </c:pt>
                <c:pt idx="3936">
                  <c:v>6.5615500000000004</c:v>
                </c:pt>
                <c:pt idx="3937">
                  <c:v>6.56321666666667</c:v>
                </c:pt>
                <c:pt idx="3938">
                  <c:v>6.5648833333333396</c:v>
                </c:pt>
                <c:pt idx="3939">
                  <c:v>6.5665500000000003</c:v>
                </c:pt>
                <c:pt idx="3940">
                  <c:v>6.5682166666666699</c:v>
                </c:pt>
                <c:pt idx="3941">
                  <c:v>6.5698833333333404</c:v>
                </c:pt>
                <c:pt idx="3942">
                  <c:v>6.5715500000000002</c:v>
                </c:pt>
                <c:pt idx="3943">
                  <c:v>6.5732166666666698</c:v>
                </c:pt>
                <c:pt idx="3944">
                  <c:v>6.5748833333333403</c:v>
                </c:pt>
                <c:pt idx="3945">
                  <c:v>6.5765500000000001</c:v>
                </c:pt>
                <c:pt idx="3946">
                  <c:v>6.5782166666666697</c:v>
                </c:pt>
                <c:pt idx="3947">
                  <c:v>6.5798833333333402</c:v>
                </c:pt>
                <c:pt idx="3948">
                  <c:v>6.58155</c:v>
                </c:pt>
                <c:pt idx="3949">
                  <c:v>6.5832166666666696</c:v>
                </c:pt>
                <c:pt idx="3950">
                  <c:v>6.5848833333333401</c:v>
                </c:pt>
                <c:pt idx="3951">
                  <c:v>6.5865499999999999</c:v>
                </c:pt>
                <c:pt idx="3952">
                  <c:v>6.5882166666666704</c:v>
                </c:pt>
                <c:pt idx="3953">
                  <c:v>6.58988333333334</c:v>
                </c:pt>
                <c:pt idx="3954">
                  <c:v>6.5915499999999998</c:v>
                </c:pt>
                <c:pt idx="3955">
                  <c:v>6.5932166666666703</c:v>
                </c:pt>
                <c:pt idx="3956">
                  <c:v>6.5948833333333399</c:v>
                </c:pt>
                <c:pt idx="3957">
                  <c:v>6.5965499999999997</c:v>
                </c:pt>
                <c:pt idx="3958">
                  <c:v>6.5982166666666702</c:v>
                </c:pt>
                <c:pt idx="3959">
                  <c:v>6.5998833333333398</c:v>
                </c:pt>
                <c:pt idx="3960">
                  <c:v>6.6015499999999996</c:v>
                </c:pt>
                <c:pt idx="3961">
                  <c:v>6.6032166666666701</c:v>
                </c:pt>
                <c:pt idx="3962">
                  <c:v>6.6048833333333397</c:v>
                </c:pt>
                <c:pt idx="3963">
                  <c:v>6.6065500000000004</c:v>
                </c:pt>
                <c:pt idx="3964">
                  <c:v>6.60821666666667</c:v>
                </c:pt>
                <c:pt idx="3965">
                  <c:v>6.6098833333333404</c:v>
                </c:pt>
                <c:pt idx="3966">
                  <c:v>6.6115500000000003</c:v>
                </c:pt>
                <c:pt idx="3967">
                  <c:v>6.6132166666666699</c:v>
                </c:pt>
                <c:pt idx="3968">
                  <c:v>6.6148833333333403</c:v>
                </c:pt>
                <c:pt idx="3969">
                  <c:v>6.6165500000000002</c:v>
                </c:pt>
                <c:pt idx="3970">
                  <c:v>6.6182166666666697</c:v>
                </c:pt>
                <c:pt idx="3971">
                  <c:v>6.6198833333333402</c:v>
                </c:pt>
                <c:pt idx="3972">
                  <c:v>6.62155</c:v>
                </c:pt>
                <c:pt idx="3973">
                  <c:v>6.6232166666666696</c:v>
                </c:pt>
                <c:pt idx="3974">
                  <c:v>6.6248833333333401</c:v>
                </c:pt>
                <c:pt idx="3975">
                  <c:v>6.6265499999999999</c:v>
                </c:pt>
                <c:pt idx="3976">
                  <c:v>6.6282166666666704</c:v>
                </c:pt>
                <c:pt idx="3977">
                  <c:v>6.62988333333334</c:v>
                </c:pt>
                <c:pt idx="3978">
                  <c:v>6.6315499999999998</c:v>
                </c:pt>
                <c:pt idx="3979">
                  <c:v>6.6332166666666703</c:v>
                </c:pt>
                <c:pt idx="3980">
                  <c:v>6.6348833333333399</c:v>
                </c:pt>
                <c:pt idx="3981">
                  <c:v>6.6365499999999997</c:v>
                </c:pt>
                <c:pt idx="3982">
                  <c:v>6.6382166666666702</c:v>
                </c:pt>
                <c:pt idx="3983">
                  <c:v>6.6398833333333398</c:v>
                </c:pt>
                <c:pt idx="3984">
                  <c:v>6.6415499999999996</c:v>
                </c:pt>
                <c:pt idx="3985">
                  <c:v>6.6432166666666701</c:v>
                </c:pt>
                <c:pt idx="3986">
                  <c:v>6.6448833333333397</c:v>
                </c:pt>
                <c:pt idx="3987">
                  <c:v>6.6465500000000004</c:v>
                </c:pt>
                <c:pt idx="3988">
                  <c:v>6.64821666666667</c:v>
                </c:pt>
                <c:pt idx="3989">
                  <c:v>6.6498833333333396</c:v>
                </c:pt>
                <c:pt idx="3990">
                  <c:v>6.6515500000000003</c:v>
                </c:pt>
                <c:pt idx="3991">
                  <c:v>6.6532166666666699</c:v>
                </c:pt>
                <c:pt idx="3992">
                  <c:v>6.6548833333333404</c:v>
                </c:pt>
                <c:pt idx="3993">
                  <c:v>6.6565500000000002</c:v>
                </c:pt>
                <c:pt idx="3994">
                  <c:v>6.6582166666666698</c:v>
                </c:pt>
                <c:pt idx="3995">
                  <c:v>6.6598833333333403</c:v>
                </c:pt>
                <c:pt idx="3996">
                  <c:v>6.6615500000000001</c:v>
                </c:pt>
                <c:pt idx="3997">
                  <c:v>6.6632166666666697</c:v>
                </c:pt>
                <c:pt idx="3998">
                  <c:v>6.6648833333333402</c:v>
                </c:pt>
                <c:pt idx="3999">
                  <c:v>6.66655</c:v>
                </c:pt>
                <c:pt idx="4000">
                  <c:v>6.6682166666666696</c:v>
                </c:pt>
                <c:pt idx="4001">
                  <c:v>6.66988333333334</c:v>
                </c:pt>
                <c:pt idx="4002">
                  <c:v>6.6715499999999999</c:v>
                </c:pt>
                <c:pt idx="4003">
                  <c:v>6.6732166666666703</c:v>
                </c:pt>
                <c:pt idx="4004">
                  <c:v>6.6748833333333399</c:v>
                </c:pt>
                <c:pt idx="4005">
                  <c:v>6.6765499999999998</c:v>
                </c:pt>
                <c:pt idx="4006">
                  <c:v>6.6782166666666702</c:v>
                </c:pt>
                <c:pt idx="4007">
                  <c:v>6.6798833333333398</c:v>
                </c:pt>
                <c:pt idx="4008">
                  <c:v>6.6815499999999997</c:v>
                </c:pt>
                <c:pt idx="4009">
                  <c:v>6.6832166666666701</c:v>
                </c:pt>
                <c:pt idx="4010">
                  <c:v>6.6848833333333397</c:v>
                </c:pt>
                <c:pt idx="4011">
                  <c:v>6.6865500000000004</c:v>
                </c:pt>
                <c:pt idx="4012">
                  <c:v>6.68821666666667</c:v>
                </c:pt>
                <c:pt idx="4013">
                  <c:v>6.6898833333333396</c:v>
                </c:pt>
                <c:pt idx="4014">
                  <c:v>6.6915500000000003</c:v>
                </c:pt>
                <c:pt idx="4015">
                  <c:v>6.6932166666666699</c:v>
                </c:pt>
                <c:pt idx="4016">
                  <c:v>6.6948833333333404</c:v>
                </c:pt>
                <c:pt idx="4017">
                  <c:v>6.6965500000000002</c:v>
                </c:pt>
                <c:pt idx="4018">
                  <c:v>6.6982166666666698</c:v>
                </c:pt>
                <c:pt idx="4019">
                  <c:v>6.6998833333333403</c:v>
                </c:pt>
                <c:pt idx="4020">
                  <c:v>6.7015500000000001</c:v>
                </c:pt>
                <c:pt idx="4021">
                  <c:v>6.7032166666666697</c:v>
                </c:pt>
                <c:pt idx="4022">
                  <c:v>6.7048833333333402</c:v>
                </c:pt>
                <c:pt idx="4023">
                  <c:v>6.70655</c:v>
                </c:pt>
                <c:pt idx="4024">
                  <c:v>6.7082166666666696</c:v>
                </c:pt>
                <c:pt idx="4025">
                  <c:v>6.7098833333333401</c:v>
                </c:pt>
                <c:pt idx="4026">
                  <c:v>6.7115499999999999</c:v>
                </c:pt>
                <c:pt idx="4027">
                  <c:v>6.7132166666666704</c:v>
                </c:pt>
                <c:pt idx="4028">
                  <c:v>6.71488333333334</c:v>
                </c:pt>
                <c:pt idx="4029">
                  <c:v>6.7165499999999998</c:v>
                </c:pt>
                <c:pt idx="4030">
                  <c:v>6.7182166666666703</c:v>
                </c:pt>
                <c:pt idx="4031">
                  <c:v>6.7198833333333399</c:v>
                </c:pt>
                <c:pt idx="4032">
                  <c:v>6.7215499999999997</c:v>
                </c:pt>
                <c:pt idx="4033">
                  <c:v>6.7232166666666702</c:v>
                </c:pt>
                <c:pt idx="4034">
                  <c:v>6.7248833333333398</c:v>
                </c:pt>
                <c:pt idx="4035">
                  <c:v>6.7265499999999996</c:v>
                </c:pt>
                <c:pt idx="4036">
                  <c:v>6.7282166666666701</c:v>
                </c:pt>
                <c:pt idx="4037">
                  <c:v>6.7298833333333397</c:v>
                </c:pt>
                <c:pt idx="4038">
                  <c:v>6.7315500000000004</c:v>
                </c:pt>
                <c:pt idx="4039">
                  <c:v>6.73321666666667</c:v>
                </c:pt>
                <c:pt idx="4040">
                  <c:v>6.7348833333333404</c:v>
                </c:pt>
                <c:pt idx="4041">
                  <c:v>6.7365500000000003</c:v>
                </c:pt>
                <c:pt idx="4042">
                  <c:v>6.7382166666666699</c:v>
                </c:pt>
                <c:pt idx="4043">
                  <c:v>6.7398833333333403</c:v>
                </c:pt>
                <c:pt idx="4044">
                  <c:v>6.7415500000000002</c:v>
                </c:pt>
                <c:pt idx="4045">
                  <c:v>6.7432166666666697</c:v>
                </c:pt>
                <c:pt idx="4046">
                  <c:v>6.7448833333333402</c:v>
                </c:pt>
                <c:pt idx="4047">
                  <c:v>6.74655</c:v>
                </c:pt>
                <c:pt idx="4048">
                  <c:v>6.7482166666666696</c:v>
                </c:pt>
                <c:pt idx="4049">
                  <c:v>6.7498833333333401</c:v>
                </c:pt>
                <c:pt idx="4050">
                  <c:v>6.7515499999999999</c:v>
                </c:pt>
                <c:pt idx="4051">
                  <c:v>6.7532166666666704</c:v>
                </c:pt>
                <c:pt idx="4052">
                  <c:v>6.75488333333334</c:v>
                </c:pt>
                <c:pt idx="4053">
                  <c:v>6.7565499999999998</c:v>
                </c:pt>
                <c:pt idx="4054">
                  <c:v>6.7582166666666703</c:v>
                </c:pt>
                <c:pt idx="4055">
                  <c:v>6.7598833333333399</c:v>
                </c:pt>
                <c:pt idx="4056">
                  <c:v>6.7615499999999997</c:v>
                </c:pt>
                <c:pt idx="4057">
                  <c:v>6.7632166666666702</c:v>
                </c:pt>
                <c:pt idx="4058">
                  <c:v>6.7648833333333398</c:v>
                </c:pt>
                <c:pt idx="4059">
                  <c:v>6.7665499999999996</c:v>
                </c:pt>
                <c:pt idx="4060">
                  <c:v>6.7682166666666701</c:v>
                </c:pt>
                <c:pt idx="4061">
                  <c:v>6.7698833333333397</c:v>
                </c:pt>
                <c:pt idx="4062">
                  <c:v>6.7715500000000004</c:v>
                </c:pt>
                <c:pt idx="4063">
                  <c:v>6.77321666666667</c:v>
                </c:pt>
                <c:pt idx="4064">
                  <c:v>6.7748833333333396</c:v>
                </c:pt>
                <c:pt idx="4065">
                  <c:v>6.7765500000000003</c:v>
                </c:pt>
                <c:pt idx="4066">
                  <c:v>6.7782166666666699</c:v>
                </c:pt>
                <c:pt idx="4067">
                  <c:v>6.7798833333333404</c:v>
                </c:pt>
                <c:pt idx="4068">
                  <c:v>6.7815500000000002</c:v>
                </c:pt>
                <c:pt idx="4069">
                  <c:v>6.7832166666666698</c:v>
                </c:pt>
                <c:pt idx="4070">
                  <c:v>6.7848833333333403</c:v>
                </c:pt>
                <c:pt idx="4071">
                  <c:v>6.7865500000000001</c:v>
                </c:pt>
                <c:pt idx="4072">
                  <c:v>6.7882166666666697</c:v>
                </c:pt>
                <c:pt idx="4073">
                  <c:v>6.7898833333333402</c:v>
                </c:pt>
                <c:pt idx="4074">
                  <c:v>6.79155</c:v>
                </c:pt>
                <c:pt idx="4075">
                  <c:v>6.7932166666666696</c:v>
                </c:pt>
                <c:pt idx="4076">
                  <c:v>6.79488333333334</c:v>
                </c:pt>
                <c:pt idx="4077">
                  <c:v>6.7965499999999999</c:v>
                </c:pt>
                <c:pt idx="4078">
                  <c:v>6.7982166666666703</c:v>
                </c:pt>
                <c:pt idx="4079">
                  <c:v>6.7998833333333399</c:v>
                </c:pt>
                <c:pt idx="4080">
                  <c:v>6.8015499999999998</c:v>
                </c:pt>
                <c:pt idx="4081">
                  <c:v>6.8032166666666702</c:v>
                </c:pt>
                <c:pt idx="4082">
                  <c:v>6.8048833333333398</c:v>
                </c:pt>
                <c:pt idx="4083">
                  <c:v>6.8065499999999997</c:v>
                </c:pt>
                <c:pt idx="4084">
                  <c:v>6.8082166666666701</c:v>
                </c:pt>
                <c:pt idx="4085">
                  <c:v>6.8098833333333397</c:v>
                </c:pt>
                <c:pt idx="4086">
                  <c:v>6.8115500000000004</c:v>
                </c:pt>
                <c:pt idx="4087">
                  <c:v>6.81321666666667</c:v>
                </c:pt>
                <c:pt idx="4088">
                  <c:v>6.8148833333333396</c:v>
                </c:pt>
                <c:pt idx="4089">
                  <c:v>6.8165500000000003</c:v>
                </c:pt>
                <c:pt idx="4090">
                  <c:v>6.8182166666666699</c:v>
                </c:pt>
                <c:pt idx="4091">
                  <c:v>6.8198833333333404</c:v>
                </c:pt>
                <c:pt idx="4092">
                  <c:v>6.8215500000000002</c:v>
                </c:pt>
                <c:pt idx="4093">
                  <c:v>6.8232166666666698</c:v>
                </c:pt>
                <c:pt idx="4094">
                  <c:v>6.8248833333333403</c:v>
                </c:pt>
                <c:pt idx="4095">
                  <c:v>6.8265500000000001</c:v>
                </c:pt>
                <c:pt idx="4096">
                  <c:v>6.8282166666666697</c:v>
                </c:pt>
                <c:pt idx="4097">
                  <c:v>6.8298833333333402</c:v>
                </c:pt>
                <c:pt idx="4098">
                  <c:v>6.83155</c:v>
                </c:pt>
                <c:pt idx="4099">
                  <c:v>6.8332166666666696</c:v>
                </c:pt>
                <c:pt idx="4100">
                  <c:v>6.8348833333333401</c:v>
                </c:pt>
                <c:pt idx="4101">
                  <c:v>6.8365499999999999</c:v>
                </c:pt>
                <c:pt idx="4102">
                  <c:v>6.8382166666666704</c:v>
                </c:pt>
                <c:pt idx="4103">
                  <c:v>6.83988333333334</c:v>
                </c:pt>
                <c:pt idx="4104">
                  <c:v>6.8415499999999998</c:v>
                </c:pt>
                <c:pt idx="4105">
                  <c:v>6.8432166666666703</c:v>
                </c:pt>
                <c:pt idx="4106">
                  <c:v>6.8448833333333399</c:v>
                </c:pt>
                <c:pt idx="4107">
                  <c:v>6.8465499999999997</c:v>
                </c:pt>
                <c:pt idx="4108">
                  <c:v>6.8482166666666702</c:v>
                </c:pt>
                <c:pt idx="4109">
                  <c:v>6.8498833333333398</c:v>
                </c:pt>
                <c:pt idx="4110">
                  <c:v>6.8515499999999996</c:v>
                </c:pt>
                <c:pt idx="4111">
                  <c:v>6.8532166666666701</c:v>
                </c:pt>
                <c:pt idx="4112">
                  <c:v>6.8548833333333397</c:v>
                </c:pt>
                <c:pt idx="4113">
                  <c:v>6.8565500000000004</c:v>
                </c:pt>
                <c:pt idx="4114">
                  <c:v>6.85821666666667</c:v>
                </c:pt>
                <c:pt idx="4115">
                  <c:v>6.8598833333333404</c:v>
                </c:pt>
                <c:pt idx="4116">
                  <c:v>6.8615500000000003</c:v>
                </c:pt>
                <c:pt idx="4117">
                  <c:v>6.8632166666666699</c:v>
                </c:pt>
                <c:pt idx="4118">
                  <c:v>6.8648833333333403</c:v>
                </c:pt>
                <c:pt idx="4119">
                  <c:v>6.8665500000000002</c:v>
                </c:pt>
                <c:pt idx="4120">
                  <c:v>6.8682166666666697</c:v>
                </c:pt>
                <c:pt idx="4121">
                  <c:v>6.8698833333333402</c:v>
                </c:pt>
                <c:pt idx="4122">
                  <c:v>6.87155</c:v>
                </c:pt>
                <c:pt idx="4123">
                  <c:v>6.8732166666666696</c:v>
                </c:pt>
                <c:pt idx="4124">
                  <c:v>6.8748833333333401</c:v>
                </c:pt>
                <c:pt idx="4125">
                  <c:v>6.8765499999999999</c:v>
                </c:pt>
                <c:pt idx="4126">
                  <c:v>6.8782166666666704</c:v>
                </c:pt>
                <c:pt idx="4127">
                  <c:v>6.87988333333334</c:v>
                </c:pt>
                <c:pt idx="4128">
                  <c:v>6.8815499999999998</c:v>
                </c:pt>
                <c:pt idx="4129">
                  <c:v>6.8832166666666703</c:v>
                </c:pt>
                <c:pt idx="4130">
                  <c:v>6.8848833333333399</c:v>
                </c:pt>
                <c:pt idx="4131">
                  <c:v>6.8865499999999997</c:v>
                </c:pt>
                <c:pt idx="4132">
                  <c:v>6.8882166666666702</c:v>
                </c:pt>
                <c:pt idx="4133">
                  <c:v>6.8898833333333398</c:v>
                </c:pt>
                <c:pt idx="4134">
                  <c:v>6.8915499999999996</c:v>
                </c:pt>
                <c:pt idx="4135">
                  <c:v>6.8932166666666701</c:v>
                </c:pt>
                <c:pt idx="4136">
                  <c:v>6.8948833333333397</c:v>
                </c:pt>
                <c:pt idx="4137">
                  <c:v>6.8965500000000004</c:v>
                </c:pt>
                <c:pt idx="4138">
                  <c:v>6.89821666666667</c:v>
                </c:pt>
                <c:pt idx="4139">
                  <c:v>6.8998833333333396</c:v>
                </c:pt>
                <c:pt idx="4140">
                  <c:v>6.9015500000000003</c:v>
                </c:pt>
                <c:pt idx="4141">
                  <c:v>6.9032166666666699</c:v>
                </c:pt>
                <c:pt idx="4142">
                  <c:v>6.9048833333333404</c:v>
                </c:pt>
                <c:pt idx="4143">
                  <c:v>6.9065500000000002</c:v>
                </c:pt>
                <c:pt idx="4144">
                  <c:v>6.9082166666666698</c:v>
                </c:pt>
                <c:pt idx="4145">
                  <c:v>6.9098833333333403</c:v>
                </c:pt>
                <c:pt idx="4146">
                  <c:v>6.9115500000000001</c:v>
                </c:pt>
                <c:pt idx="4147">
                  <c:v>6.9132166666666697</c:v>
                </c:pt>
                <c:pt idx="4148">
                  <c:v>6.9148833333333402</c:v>
                </c:pt>
                <c:pt idx="4149">
                  <c:v>6.91655</c:v>
                </c:pt>
                <c:pt idx="4150">
                  <c:v>6.9182166666666696</c:v>
                </c:pt>
                <c:pt idx="4151">
                  <c:v>6.91988333333334</c:v>
                </c:pt>
                <c:pt idx="4152">
                  <c:v>6.9215499999999999</c:v>
                </c:pt>
                <c:pt idx="4153">
                  <c:v>6.9232166666666703</c:v>
                </c:pt>
                <c:pt idx="4154">
                  <c:v>6.9248833333333399</c:v>
                </c:pt>
                <c:pt idx="4155">
                  <c:v>6.9265499999999998</c:v>
                </c:pt>
                <c:pt idx="4156">
                  <c:v>6.9282166666666702</c:v>
                </c:pt>
                <c:pt idx="4157">
                  <c:v>6.9298833333333398</c:v>
                </c:pt>
                <c:pt idx="4158">
                  <c:v>6.9315499999999997</c:v>
                </c:pt>
                <c:pt idx="4159">
                  <c:v>6.9332166666666701</c:v>
                </c:pt>
                <c:pt idx="4160">
                  <c:v>6.9348833333333397</c:v>
                </c:pt>
                <c:pt idx="4161">
                  <c:v>6.9365500000000004</c:v>
                </c:pt>
                <c:pt idx="4162">
                  <c:v>6.93821666666667</c:v>
                </c:pt>
                <c:pt idx="4163">
                  <c:v>6.9398833333333396</c:v>
                </c:pt>
                <c:pt idx="4164">
                  <c:v>6.9415500000000003</c:v>
                </c:pt>
                <c:pt idx="4165">
                  <c:v>6.9432166666666699</c:v>
                </c:pt>
                <c:pt idx="4166">
                  <c:v>6.9448833333333404</c:v>
                </c:pt>
                <c:pt idx="4167">
                  <c:v>6.9465500000000002</c:v>
                </c:pt>
                <c:pt idx="4168">
                  <c:v>6.9482166666666698</c:v>
                </c:pt>
                <c:pt idx="4169">
                  <c:v>6.9498833333333403</c:v>
                </c:pt>
                <c:pt idx="4170">
                  <c:v>6.9515500000000001</c:v>
                </c:pt>
                <c:pt idx="4171">
                  <c:v>6.9532166666666697</c:v>
                </c:pt>
                <c:pt idx="4172">
                  <c:v>6.9548833333333402</c:v>
                </c:pt>
                <c:pt idx="4173">
                  <c:v>6.95655</c:v>
                </c:pt>
                <c:pt idx="4174">
                  <c:v>6.9582166666666696</c:v>
                </c:pt>
                <c:pt idx="4175">
                  <c:v>6.9598833333333401</c:v>
                </c:pt>
                <c:pt idx="4176">
                  <c:v>6.9615499999999999</c:v>
                </c:pt>
                <c:pt idx="4177">
                  <c:v>6.9632166666666704</c:v>
                </c:pt>
                <c:pt idx="4178">
                  <c:v>6.96488333333334</c:v>
                </c:pt>
                <c:pt idx="4179">
                  <c:v>6.9665499999999998</c:v>
                </c:pt>
                <c:pt idx="4180">
                  <c:v>6.9682166666666703</c:v>
                </c:pt>
                <c:pt idx="4181">
                  <c:v>6.9698833333333399</c:v>
                </c:pt>
                <c:pt idx="4182">
                  <c:v>6.9715499999999997</c:v>
                </c:pt>
                <c:pt idx="4183">
                  <c:v>6.9732166666666702</c:v>
                </c:pt>
                <c:pt idx="4184">
                  <c:v>6.9748833333333398</c:v>
                </c:pt>
                <c:pt idx="4185">
                  <c:v>6.9765499999999996</c:v>
                </c:pt>
                <c:pt idx="4186">
                  <c:v>6.9782166666666701</c:v>
                </c:pt>
                <c:pt idx="4187">
                  <c:v>6.9798833333333397</c:v>
                </c:pt>
                <c:pt idx="4188">
                  <c:v>6.9815500000000004</c:v>
                </c:pt>
                <c:pt idx="4189">
                  <c:v>6.98321666666667</c:v>
                </c:pt>
                <c:pt idx="4190">
                  <c:v>6.9848833333333404</c:v>
                </c:pt>
                <c:pt idx="4191">
                  <c:v>6.9865500000000003</c:v>
                </c:pt>
                <c:pt idx="4192">
                  <c:v>6.9882166666666699</c:v>
                </c:pt>
                <c:pt idx="4193">
                  <c:v>6.9898833333333403</c:v>
                </c:pt>
                <c:pt idx="4194">
                  <c:v>6.9915500000000002</c:v>
                </c:pt>
                <c:pt idx="4195">
                  <c:v>6.9932166666666697</c:v>
                </c:pt>
                <c:pt idx="4196">
                  <c:v>6.9948833333333402</c:v>
                </c:pt>
                <c:pt idx="4197">
                  <c:v>6.99655</c:v>
                </c:pt>
                <c:pt idx="4198">
                  <c:v>6.9982166666666696</c:v>
                </c:pt>
                <c:pt idx="4199">
                  <c:v>6.9998833333333401</c:v>
                </c:pt>
                <c:pt idx="4200">
                  <c:v>7.0015499999999999</c:v>
                </c:pt>
                <c:pt idx="4201">
                  <c:v>7.0032166666666704</c:v>
                </c:pt>
                <c:pt idx="4202">
                  <c:v>7.00488333333334</c:v>
                </c:pt>
                <c:pt idx="4203">
                  <c:v>7.0065499999999998</c:v>
                </c:pt>
                <c:pt idx="4204">
                  <c:v>7.0082166666666703</c:v>
                </c:pt>
                <c:pt idx="4205">
                  <c:v>7.0098833333333399</c:v>
                </c:pt>
                <c:pt idx="4206">
                  <c:v>7.0115499999999997</c:v>
                </c:pt>
                <c:pt idx="4207">
                  <c:v>7.0132166666666702</c:v>
                </c:pt>
                <c:pt idx="4208">
                  <c:v>7.0148833333333398</c:v>
                </c:pt>
                <c:pt idx="4209">
                  <c:v>7.0165499999999996</c:v>
                </c:pt>
                <c:pt idx="4210">
                  <c:v>7.0182166666666701</c:v>
                </c:pt>
                <c:pt idx="4211">
                  <c:v>7.0198833333333397</c:v>
                </c:pt>
                <c:pt idx="4212">
                  <c:v>7.0215500000000004</c:v>
                </c:pt>
                <c:pt idx="4213">
                  <c:v>7.02321666666667</c:v>
                </c:pt>
                <c:pt idx="4214">
                  <c:v>7.0248833333333396</c:v>
                </c:pt>
                <c:pt idx="4215">
                  <c:v>7.0265500000000003</c:v>
                </c:pt>
                <c:pt idx="4216">
                  <c:v>7.0282166666666699</c:v>
                </c:pt>
                <c:pt idx="4217">
                  <c:v>7.0298833333333404</c:v>
                </c:pt>
                <c:pt idx="4218">
                  <c:v>7.0315500000000002</c:v>
                </c:pt>
                <c:pt idx="4219">
                  <c:v>7.0332166666666698</c:v>
                </c:pt>
                <c:pt idx="4220">
                  <c:v>7.0348833333333403</c:v>
                </c:pt>
                <c:pt idx="4221">
                  <c:v>7.0365500000000001</c:v>
                </c:pt>
                <c:pt idx="4222">
                  <c:v>7.0382166666666697</c:v>
                </c:pt>
                <c:pt idx="4223">
                  <c:v>7.0398833333333402</c:v>
                </c:pt>
                <c:pt idx="4224">
                  <c:v>7.04155</c:v>
                </c:pt>
                <c:pt idx="4225">
                  <c:v>7.0432166666666696</c:v>
                </c:pt>
                <c:pt idx="4226">
                  <c:v>7.04488333333334</c:v>
                </c:pt>
                <c:pt idx="4227">
                  <c:v>7.0465499999999999</c:v>
                </c:pt>
                <c:pt idx="4228">
                  <c:v>7.0482166666666703</c:v>
                </c:pt>
                <c:pt idx="4229">
                  <c:v>7.0498833333333399</c:v>
                </c:pt>
                <c:pt idx="4230">
                  <c:v>7.0515499999999998</c:v>
                </c:pt>
                <c:pt idx="4231">
                  <c:v>7.0532166666666702</c:v>
                </c:pt>
                <c:pt idx="4232">
                  <c:v>7.0548833333333398</c:v>
                </c:pt>
                <c:pt idx="4233">
                  <c:v>7.0565499999999997</c:v>
                </c:pt>
                <c:pt idx="4234">
                  <c:v>7.0582166666666701</c:v>
                </c:pt>
                <c:pt idx="4235">
                  <c:v>7.0598833333333397</c:v>
                </c:pt>
                <c:pt idx="4236">
                  <c:v>7.0615500000000004</c:v>
                </c:pt>
                <c:pt idx="4237">
                  <c:v>7.06321666666667</c:v>
                </c:pt>
                <c:pt idx="4238">
                  <c:v>7.0648833333333396</c:v>
                </c:pt>
                <c:pt idx="4239">
                  <c:v>7.0665500000000003</c:v>
                </c:pt>
                <c:pt idx="4240">
                  <c:v>7.0682166666666699</c:v>
                </c:pt>
                <c:pt idx="4241">
                  <c:v>7.0698833333333404</c:v>
                </c:pt>
                <c:pt idx="4242">
                  <c:v>7.0715500000000002</c:v>
                </c:pt>
                <c:pt idx="4243">
                  <c:v>7.0732166666666698</c:v>
                </c:pt>
                <c:pt idx="4244">
                  <c:v>7.0748833333333403</c:v>
                </c:pt>
                <c:pt idx="4245">
                  <c:v>7.0765500000000001</c:v>
                </c:pt>
                <c:pt idx="4246">
                  <c:v>7.0782166666666697</c:v>
                </c:pt>
                <c:pt idx="4247">
                  <c:v>7.0798833333333402</c:v>
                </c:pt>
                <c:pt idx="4248">
                  <c:v>7.08155</c:v>
                </c:pt>
                <c:pt idx="4249">
                  <c:v>7.0832166666666696</c:v>
                </c:pt>
                <c:pt idx="4250">
                  <c:v>7.0848833333333401</c:v>
                </c:pt>
                <c:pt idx="4251">
                  <c:v>7.0865499999999999</c:v>
                </c:pt>
                <c:pt idx="4252">
                  <c:v>7.0882166666666704</c:v>
                </c:pt>
                <c:pt idx="4253">
                  <c:v>7.08988333333334</c:v>
                </c:pt>
                <c:pt idx="4254">
                  <c:v>7.0915499999999998</c:v>
                </c:pt>
                <c:pt idx="4255">
                  <c:v>7.0932166666666703</c:v>
                </c:pt>
                <c:pt idx="4256">
                  <c:v>7.0948833333333399</c:v>
                </c:pt>
                <c:pt idx="4257">
                  <c:v>7.0965499999999997</c:v>
                </c:pt>
                <c:pt idx="4258">
                  <c:v>7.0982166666666702</c:v>
                </c:pt>
                <c:pt idx="4259">
                  <c:v>7.0998833333333398</c:v>
                </c:pt>
                <c:pt idx="4260">
                  <c:v>7.1015499999999996</c:v>
                </c:pt>
                <c:pt idx="4261">
                  <c:v>7.1032166666666701</c:v>
                </c:pt>
                <c:pt idx="4262">
                  <c:v>7.1048833333333397</c:v>
                </c:pt>
                <c:pt idx="4263">
                  <c:v>7.1065500000000004</c:v>
                </c:pt>
                <c:pt idx="4264">
                  <c:v>7.10821666666667</c:v>
                </c:pt>
                <c:pt idx="4265">
                  <c:v>7.1098833333333404</c:v>
                </c:pt>
                <c:pt idx="4266">
                  <c:v>7.1115500000000003</c:v>
                </c:pt>
                <c:pt idx="4267">
                  <c:v>7.1132166666666699</c:v>
                </c:pt>
                <c:pt idx="4268">
                  <c:v>7.1148833333333403</c:v>
                </c:pt>
                <c:pt idx="4269">
                  <c:v>7.1165500000000002</c:v>
                </c:pt>
                <c:pt idx="4270">
                  <c:v>7.1182166666666697</c:v>
                </c:pt>
                <c:pt idx="4271">
                  <c:v>7.1198833333333402</c:v>
                </c:pt>
                <c:pt idx="4272">
                  <c:v>7.12155</c:v>
                </c:pt>
                <c:pt idx="4273">
                  <c:v>7.1232166666666696</c:v>
                </c:pt>
                <c:pt idx="4274">
                  <c:v>7.1248833333333401</c:v>
                </c:pt>
                <c:pt idx="4275">
                  <c:v>7.1265499999999999</c:v>
                </c:pt>
                <c:pt idx="4276">
                  <c:v>7.1282166666666704</c:v>
                </c:pt>
                <c:pt idx="4277">
                  <c:v>7.12988333333334</c:v>
                </c:pt>
                <c:pt idx="4278">
                  <c:v>7.1315499999999998</c:v>
                </c:pt>
                <c:pt idx="4279">
                  <c:v>7.1332166666666703</c:v>
                </c:pt>
                <c:pt idx="4280">
                  <c:v>7.1348833333333399</c:v>
                </c:pt>
                <c:pt idx="4281">
                  <c:v>7.1365499999999997</c:v>
                </c:pt>
                <c:pt idx="4282">
                  <c:v>7.1382166666666702</c:v>
                </c:pt>
                <c:pt idx="4283">
                  <c:v>7.1398833333333398</c:v>
                </c:pt>
                <c:pt idx="4284">
                  <c:v>7.1415499999999996</c:v>
                </c:pt>
                <c:pt idx="4285">
                  <c:v>7.1432166666666701</c:v>
                </c:pt>
                <c:pt idx="4286">
                  <c:v>7.1448833333333397</c:v>
                </c:pt>
                <c:pt idx="4287">
                  <c:v>7.1465500000000004</c:v>
                </c:pt>
                <c:pt idx="4288">
                  <c:v>7.14821666666667</c:v>
                </c:pt>
                <c:pt idx="4289">
                  <c:v>7.1498833333333396</c:v>
                </c:pt>
                <c:pt idx="4290">
                  <c:v>7.1515500000000003</c:v>
                </c:pt>
                <c:pt idx="4291">
                  <c:v>7.1532166666666699</c:v>
                </c:pt>
                <c:pt idx="4292">
                  <c:v>7.1548833333333404</c:v>
                </c:pt>
                <c:pt idx="4293">
                  <c:v>7.1565500000000002</c:v>
                </c:pt>
                <c:pt idx="4294">
                  <c:v>7.1582166666666698</c:v>
                </c:pt>
                <c:pt idx="4295">
                  <c:v>7.1598833333333403</c:v>
                </c:pt>
                <c:pt idx="4296">
                  <c:v>7.1615500000000001</c:v>
                </c:pt>
                <c:pt idx="4297">
                  <c:v>7.1632166666666697</c:v>
                </c:pt>
                <c:pt idx="4298">
                  <c:v>7.1648833333333402</c:v>
                </c:pt>
                <c:pt idx="4299">
                  <c:v>7.16655</c:v>
                </c:pt>
                <c:pt idx="4300">
                  <c:v>7.1682166666666696</c:v>
                </c:pt>
                <c:pt idx="4301">
                  <c:v>7.16988333333334</c:v>
                </c:pt>
                <c:pt idx="4302">
                  <c:v>7.1715499999999999</c:v>
                </c:pt>
                <c:pt idx="4303">
                  <c:v>7.1732166666666703</c:v>
                </c:pt>
                <c:pt idx="4304">
                  <c:v>7.1748833333333399</c:v>
                </c:pt>
                <c:pt idx="4305">
                  <c:v>7.1765499999999998</c:v>
                </c:pt>
                <c:pt idx="4306">
                  <c:v>7.1782166666666702</c:v>
                </c:pt>
                <c:pt idx="4307">
                  <c:v>7.1798833333333398</c:v>
                </c:pt>
                <c:pt idx="4308">
                  <c:v>7.1815499999999997</c:v>
                </c:pt>
                <c:pt idx="4309">
                  <c:v>7.1832166666666701</c:v>
                </c:pt>
                <c:pt idx="4310">
                  <c:v>7.1848833333333397</c:v>
                </c:pt>
                <c:pt idx="4311">
                  <c:v>7.1865500000000004</c:v>
                </c:pt>
                <c:pt idx="4312">
                  <c:v>7.18821666666667</c:v>
                </c:pt>
                <c:pt idx="4313">
                  <c:v>7.1898833333333396</c:v>
                </c:pt>
                <c:pt idx="4314">
                  <c:v>7.1915500000000003</c:v>
                </c:pt>
                <c:pt idx="4315">
                  <c:v>7.1932166666666699</c:v>
                </c:pt>
                <c:pt idx="4316">
                  <c:v>7.1948833333333404</c:v>
                </c:pt>
                <c:pt idx="4317">
                  <c:v>7.1965500000000002</c:v>
                </c:pt>
                <c:pt idx="4318">
                  <c:v>7.1982166666666698</c:v>
                </c:pt>
                <c:pt idx="4319">
                  <c:v>7.1998833333333403</c:v>
                </c:pt>
                <c:pt idx="4320">
                  <c:v>7.2015500000000001</c:v>
                </c:pt>
                <c:pt idx="4321">
                  <c:v>7.2032166666666697</c:v>
                </c:pt>
                <c:pt idx="4322">
                  <c:v>7.2048833333333402</c:v>
                </c:pt>
                <c:pt idx="4323">
                  <c:v>7.20655</c:v>
                </c:pt>
                <c:pt idx="4324">
                  <c:v>7.2082166666666696</c:v>
                </c:pt>
                <c:pt idx="4325">
                  <c:v>7.2098833333333401</c:v>
                </c:pt>
                <c:pt idx="4326">
                  <c:v>7.2115499999999999</c:v>
                </c:pt>
                <c:pt idx="4327">
                  <c:v>7.2132166666666704</c:v>
                </c:pt>
                <c:pt idx="4328">
                  <c:v>7.21488333333334</c:v>
                </c:pt>
                <c:pt idx="4329">
                  <c:v>7.2165499999999998</c:v>
                </c:pt>
                <c:pt idx="4330">
                  <c:v>7.2182166666666703</c:v>
                </c:pt>
                <c:pt idx="4331">
                  <c:v>7.2198833333333399</c:v>
                </c:pt>
                <c:pt idx="4332">
                  <c:v>7.2215499999999997</c:v>
                </c:pt>
                <c:pt idx="4333">
                  <c:v>7.2232166666666702</c:v>
                </c:pt>
                <c:pt idx="4334">
                  <c:v>7.2248833333333398</c:v>
                </c:pt>
                <c:pt idx="4335">
                  <c:v>7.2265499999999996</c:v>
                </c:pt>
                <c:pt idx="4336">
                  <c:v>7.2282166666666701</c:v>
                </c:pt>
                <c:pt idx="4337">
                  <c:v>7.2298833333333397</c:v>
                </c:pt>
                <c:pt idx="4338">
                  <c:v>7.2315500000000004</c:v>
                </c:pt>
                <c:pt idx="4339">
                  <c:v>7.23321666666667</c:v>
                </c:pt>
                <c:pt idx="4340">
                  <c:v>7.2348833333333404</c:v>
                </c:pt>
                <c:pt idx="4341">
                  <c:v>7.2365500000000003</c:v>
                </c:pt>
                <c:pt idx="4342">
                  <c:v>7.2382166666666699</c:v>
                </c:pt>
                <c:pt idx="4343">
                  <c:v>7.2398833333333403</c:v>
                </c:pt>
                <c:pt idx="4344">
                  <c:v>7.2415500000000002</c:v>
                </c:pt>
                <c:pt idx="4345">
                  <c:v>7.2432166666666697</c:v>
                </c:pt>
                <c:pt idx="4346">
                  <c:v>7.2448833333333402</c:v>
                </c:pt>
                <c:pt idx="4347">
                  <c:v>7.24655</c:v>
                </c:pt>
                <c:pt idx="4348">
                  <c:v>7.2482166666666696</c:v>
                </c:pt>
                <c:pt idx="4349">
                  <c:v>7.2498833333333401</c:v>
                </c:pt>
                <c:pt idx="4350">
                  <c:v>7.2515499999999999</c:v>
                </c:pt>
                <c:pt idx="4351">
                  <c:v>7.2532166666666704</c:v>
                </c:pt>
                <c:pt idx="4352">
                  <c:v>7.25488333333334</c:v>
                </c:pt>
                <c:pt idx="4353">
                  <c:v>7.2565499999999998</c:v>
                </c:pt>
                <c:pt idx="4354">
                  <c:v>7.2582166666666703</c:v>
                </c:pt>
                <c:pt idx="4355">
                  <c:v>7.2598833333333399</c:v>
                </c:pt>
                <c:pt idx="4356">
                  <c:v>7.2615499999999997</c:v>
                </c:pt>
                <c:pt idx="4357">
                  <c:v>7.2632166666666702</c:v>
                </c:pt>
                <c:pt idx="4358">
                  <c:v>7.2648833333333398</c:v>
                </c:pt>
                <c:pt idx="4359">
                  <c:v>7.2665499999999996</c:v>
                </c:pt>
                <c:pt idx="4360">
                  <c:v>7.2682166666666701</c:v>
                </c:pt>
                <c:pt idx="4361">
                  <c:v>7.2698833333333397</c:v>
                </c:pt>
                <c:pt idx="4362">
                  <c:v>7.2715500000000004</c:v>
                </c:pt>
                <c:pt idx="4363">
                  <c:v>7.27321666666667</c:v>
                </c:pt>
                <c:pt idx="4364">
                  <c:v>7.2748833333333396</c:v>
                </c:pt>
                <c:pt idx="4365">
                  <c:v>7.2765500000000003</c:v>
                </c:pt>
                <c:pt idx="4366">
                  <c:v>7.2782166666666699</c:v>
                </c:pt>
                <c:pt idx="4367">
                  <c:v>7.2798833333333404</c:v>
                </c:pt>
                <c:pt idx="4368">
                  <c:v>7.2815500000000002</c:v>
                </c:pt>
                <c:pt idx="4369">
                  <c:v>7.2832166666666698</c:v>
                </c:pt>
                <c:pt idx="4370">
                  <c:v>7.2848833333333403</c:v>
                </c:pt>
                <c:pt idx="4371">
                  <c:v>7.2865500000000001</c:v>
                </c:pt>
                <c:pt idx="4372">
                  <c:v>7.2882166666666697</c:v>
                </c:pt>
                <c:pt idx="4373">
                  <c:v>7.2898833333333402</c:v>
                </c:pt>
                <c:pt idx="4374">
                  <c:v>7.29155</c:v>
                </c:pt>
                <c:pt idx="4375">
                  <c:v>7.2932166666666696</c:v>
                </c:pt>
                <c:pt idx="4376">
                  <c:v>7.29488333333334</c:v>
                </c:pt>
                <c:pt idx="4377">
                  <c:v>7.2965499999999999</c:v>
                </c:pt>
                <c:pt idx="4378">
                  <c:v>7.2982166666666703</c:v>
                </c:pt>
                <c:pt idx="4379">
                  <c:v>7.2998833333333399</c:v>
                </c:pt>
                <c:pt idx="4380">
                  <c:v>7.3015499999999998</c:v>
                </c:pt>
                <c:pt idx="4381">
                  <c:v>7.3032166666666702</c:v>
                </c:pt>
                <c:pt idx="4382">
                  <c:v>7.3048833333333398</c:v>
                </c:pt>
                <c:pt idx="4383">
                  <c:v>7.3065499999999997</c:v>
                </c:pt>
                <c:pt idx="4384">
                  <c:v>7.3082166666666701</c:v>
                </c:pt>
                <c:pt idx="4385">
                  <c:v>7.3098833333333397</c:v>
                </c:pt>
                <c:pt idx="4386">
                  <c:v>7.3115500000000004</c:v>
                </c:pt>
                <c:pt idx="4387">
                  <c:v>7.31321666666667</c:v>
                </c:pt>
                <c:pt idx="4388">
                  <c:v>7.3148833333333396</c:v>
                </c:pt>
                <c:pt idx="4389">
                  <c:v>7.3165500000000003</c:v>
                </c:pt>
                <c:pt idx="4390">
                  <c:v>7.3182166666666699</c:v>
                </c:pt>
                <c:pt idx="4391">
                  <c:v>7.3198833333333404</c:v>
                </c:pt>
                <c:pt idx="4392">
                  <c:v>7.3215500000000002</c:v>
                </c:pt>
                <c:pt idx="4393">
                  <c:v>7.3232166666666698</c:v>
                </c:pt>
                <c:pt idx="4394">
                  <c:v>7.3248833333333403</c:v>
                </c:pt>
                <c:pt idx="4395">
                  <c:v>7.3265500000000001</c:v>
                </c:pt>
                <c:pt idx="4396">
                  <c:v>7.3282166666666697</c:v>
                </c:pt>
                <c:pt idx="4397">
                  <c:v>7.3298833333333402</c:v>
                </c:pt>
                <c:pt idx="4398">
                  <c:v>7.33155</c:v>
                </c:pt>
                <c:pt idx="4399">
                  <c:v>7.3332166666666696</c:v>
                </c:pt>
                <c:pt idx="4400">
                  <c:v>7.3348833333333401</c:v>
                </c:pt>
                <c:pt idx="4401">
                  <c:v>7.3365499999999999</c:v>
                </c:pt>
                <c:pt idx="4402">
                  <c:v>7.3382166666666704</c:v>
                </c:pt>
                <c:pt idx="4403">
                  <c:v>7.33988333333334</c:v>
                </c:pt>
                <c:pt idx="4404">
                  <c:v>7.3415499999999998</c:v>
                </c:pt>
                <c:pt idx="4405">
                  <c:v>7.3432166666666703</c:v>
                </c:pt>
                <c:pt idx="4406">
                  <c:v>7.3448833333333399</c:v>
                </c:pt>
                <c:pt idx="4407">
                  <c:v>7.3465499999999997</c:v>
                </c:pt>
                <c:pt idx="4408">
                  <c:v>7.3482166666666702</c:v>
                </c:pt>
                <c:pt idx="4409">
                  <c:v>7.3498833333333398</c:v>
                </c:pt>
                <c:pt idx="4410">
                  <c:v>7.3515499999999996</c:v>
                </c:pt>
                <c:pt idx="4411">
                  <c:v>7.3532166666666701</c:v>
                </c:pt>
                <c:pt idx="4412">
                  <c:v>7.3548833333333397</c:v>
                </c:pt>
                <c:pt idx="4413">
                  <c:v>7.3565500000000004</c:v>
                </c:pt>
                <c:pt idx="4414">
                  <c:v>7.35821666666667</c:v>
                </c:pt>
                <c:pt idx="4415">
                  <c:v>7.3598833333333404</c:v>
                </c:pt>
                <c:pt idx="4416">
                  <c:v>7.3615500000000003</c:v>
                </c:pt>
                <c:pt idx="4417">
                  <c:v>7.3632166666666699</c:v>
                </c:pt>
                <c:pt idx="4418">
                  <c:v>7.3648833333333403</c:v>
                </c:pt>
                <c:pt idx="4419">
                  <c:v>7.3665500000000002</c:v>
                </c:pt>
                <c:pt idx="4420">
                  <c:v>7.3682166666666697</c:v>
                </c:pt>
                <c:pt idx="4421">
                  <c:v>7.3698833333333402</c:v>
                </c:pt>
                <c:pt idx="4422">
                  <c:v>7.37155</c:v>
                </c:pt>
                <c:pt idx="4423">
                  <c:v>7.3732166666666696</c:v>
                </c:pt>
                <c:pt idx="4424">
                  <c:v>7.3748833333333401</c:v>
                </c:pt>
                <c:pt idx="4425">
                  <c:v>7.3765499999999999</c:v>
                </c:pt>
                <c:pt idx="4426">
                  <c:v>7.3782166666666704</c:v>
                </c:pt>
                <c:pt idx="4427">
                  <c:v>7.37988333333334</c:v>
                </c:pt>
                <c:pt idx="4428">
                  <c:v>7.3815499999999998</c:v>
                </c:pt>
                <c:pt idx="4429">
                  <c:v>7.3832166666666703</c:v>
                </c:pt>
                <c:pt idx="4430">
                  <c:v>7.3848833333333399</c:v>
                </c:pt>
                <c:pt idx="4431">
                  <c:v>7.3865499999999997</c:v>
                </c:pt>
                <c:pt idx="4432">
                  <c:v>7.3882166666666702</c:v>
                </c:pt>
                <c:pt idx="4433">
                  <c:v>7.3898833333333398</c:v>
                </c:pt>
                <c:pt idx="4434">
                  <c:v>7.3915499999999996</c:v>
                </c:pt>
                <c:pt idx="4435">
                  <c:v>7.3932166666666701</c:v>
                </c:pt>
                <c:pt idx="4436">
                  <c:v>7.3948833333333397</c:v>
                </c:pt>
                <c:pt idx="4437">
                  <c:v>7.3965500000000004</c:v>
                </c:pt>
                <c:pt idx="4438">
                  <c:v>7.39821666666667</c:v>
                </c:pt>
                <c:pt idx="4439">
                  <c:v>7.3998833333333396</c:v>
                </c:pt>
                <c:pt idx="4440">
                  <c:v>7.4015500000000003</c:v>
                </c:pt>
                <c:pt idx="4441">
                  <c:v>7.4032166666666699</c:v>
                </c:pt>
                <c:pt idx="4442">
                  <c:v>7.4048833333333404</c:v>
                </c:pt>
                <c:pt idx="4443">
                  <c:v>7.4065500000000002</c:v>
                </c:pt>
                <c:pt idx="4444">
                  <c:v>7.4082166666666698</c:v>
                </c:pt>
                <c:pt idx="4445">
                  <c:v>7.4098833333333403</c:v>
                </c:pt>
                <c:pt idx="4446">
                  <c:v>7.4115500000000001</c:v>
                </c:pt>
                <c:pt idx="4447">
                  <c:v>7.4132166666666697</c:v>
                </c:pt>
                <c:pt idx="4448">
                  <c:v>7.4148833333333402</c:v>
                </c:pt>
                <c:pt idx="4449">
                  <c:v>7.41655</c:v>
                </c:pt>
                <c:pt idx="4450">
                  <c:v>7.4182166666666696</c:v>
                </c:pt>
                <c:pt idx="4451">
                  <c:v>7.41988333333334</c:v>
                </c:pt>
                <c:pt idx="4452">
                  <c:v>7.4215499999999999</c:v>
                </c:pt>
                <c:pt idx="4453">
                  <c:v>7.4232166666666703</c:v>
                </c:pt>
                <c:pt idx="4454">
                  <c:v>7.4248833333333399</c:v>
                </c:pt>
                <c:pt idx="4455">
                  <c:v>7.4265499999999998</c:v>
                </c:pt>
                <c:pt idx="4456">
                  <c:v>7.4282166666666702</c:v>
                </c:pt>
                <c:pt idx="4457">
                  <c:v>7.4298833333333398</c:v>
                </c:pt>
                <c:pt idx="4458">
                  <c:v>7.4315499999999997</c:v>
                </c:pt>
                <c:pt idx="4459">
                  <c:v>7.4332166666666701</c:v>
                </c:pt>
                <c:pt idx="4460">
                  <c:v>7.4348833333333397</c:v>
                </c:pt>
                <c:pt idx="4461">
                  <c:v>7.4365500000000004</c:v>
                </c:pt>
                <c:pt idx="4462">
                  <c:v>7.43821666666667</c:v>
                </c:pt>
                <c:pt idx="4463">
                  <c:v>7.4398833333333396</c:v>
                </c:pt>
                <c:pt idx="4464">
                  <c:v>7.4415500000000003</c:v>
                </c:pt>
                <c:pt idx="4465">
                  <c:v>7.4432166666666699</c:v>
                </c:pt>
                <c:pt idx="4466">
                  <c:v>7.4448833333333404</c:v>
                </c:pt>
                <c:pt idx="4467">
                  <c:v>7.4465500000000002</c:v>
                </c:pt>
                <c:pt idx="4468">
                  <c:v>7.4482166666666698</c:v>
                </c:pt>
                <c:pt idx="4469">
                  <c:v>7.4498833333333403</c:v>
                </c:pt>
                <c:pt idx="4470">
                  <c:v>7.4515500000000001</c:v>
                </c:pt>
                <c:pt idx="4471">
                  <c:v>7.4532166666666697</c:v>
                </c:pt>
                <c:pt idx="4472">
                  <c:v>7.4548833333333402</c:v>
                </c:pt>
                <c:pt idx="4473">
                  <c:v>7.45655</c:v>
                </c:pt>
                <c:pt idx="4474">
                  <c:v>7.4582166666666696</c:v>
                </c:pt>
                <c:pt idx="4475">
                  <c:v>7.4598833333333401</c:v>
                </c:pt>
                <c:pt idx="4476">
                  <c:v>7.4615499999999999</c:v>
                </c:pt>
                <c:pt idx="4477">
                  <c:v>7.4632166666666704</c:v>
                </c:pt>
                <c:pt idx="4478">
                  <c:v>7.46488333333334</c:v>
                </c:pt>
                <c:pt idx="4479">
                  <c:v>7.4665499999999998</c:v>
                </c:pt>
                <c:pt idx="4480">
                  <c:v>7.4682166666666703</c:v>
                </c:pt>
                <c:pt idx="4481">
                  <c:v>7.4698833333333399</c:v>
                </c:pt>
                <c:pt idx="4482">
                  <c:v>7.4715499999999997</c:v>
                </c:pt>
                <c:pt idx="4483">
                  <c:v>7.4732166666666702</c:v>
                </c:pt>
                <c:pt idx="4484">
                  <c:v>7.4748833333333398</c:v>
                </c:pt>
                <c:pt idx="4485">
                  <c:v>7.4765499999999996</c:v>
                </c:pt>
                <c:pt idx="4486">
                  <c:v>7.4782166666666701</c:v>
                </c:pt>
                <c:pt idx="4487">
                  <c:v>7.4798833333333397</c:v>
                </c:pt>
                <c:pt idx="4488">
                  <c:v>7.4815500000000004</c:v>
                </c:pt>
                <c:pt idx="4489">
                  <c:v>7.48321666666667</c:v>
                </c:pt>
                <c:pt idx="4490">
                  <c:v>7.4848833333333404</c:v>
                </c:pt>
                <c:pt idx="4491">
                  <c:v>7.4865500000000003</c:v>
                </c:pt>
                <c:pt idx="4492">
                  <c:v>7.4882166666666699</c:v>
                </c:pt>
                <c:pt idx="4493">
                  <c:v>7.4898833333333403</c:v>
                </c:pt>
                <c:pt idx="4494">
                  <c:v>7.4915500000000002</c:v>
                </c:pt>
                <c:pt idx="4495">
                  <c:v>7.4932166666666697</c:v>
                </c:pt>
                <c:pt idx="4496">
                  <c:v>7.4948833333333402</c:v>
                </c:pt>
                <c:pt idx="4497">
                  <c:v>7.49655</c:v>
                </c:pt>
                <c:pt idx="4498">
                  <c:v>7.4982166666666696</c:v>
                </c:pt>
                <c:pt idx="4499">
                  <c:v>7.4998833333333401</c:v>
                </c:pt>
                <c:pt idx="4500">
                  <c:v>7.5015499999999999</c:v>
                </c:pt>
                <c:pt idx="4501">
                  <c:v>7.5032166666666704</c:v>
                </c:pt>
                <c:pt idx="4502">
                  <c:v>7.50488333333334</c:v>
                </c:pt>
                <c:pt idx="4503">
                  <c:v>7.5065499999999998</c:v>
                </c:pt>
                <c:pt idx="4504">
                  <c:v>7.5082166666666703</c:v>
                </c:pt>
                <c:pt idx="4505">
                  <c:v>7.5098833333333399</c:v>
                </c:pt>
                <c:pt idx="4506">
                  <c:v>7.5115499999999997</c:v>
                </c:pt>
                <c:pt idx="4507">
                  <c:v>7.5132166666666702</c:v>
                </c:pt>
                <c:pt idx="4508">
                  <c:v>7.5148833333333398</c:v>
                </c:pt>
                <c:pt idx="4509">
                  <c:v>7.5165499999999996</c:v>
                </c:pt>
                <c:pt idx="4510">
                  <c:v>7.5182166666666701</c:v>
                </c:pt>
                <c:pt idx="4511">
                  <c:v>7.5198833333333397</c:v>
                </c:pt>
                <c:pt idx="4512">
                  <c:v>7.5215500000000004</c:v>
                </c:pt>
                <c:pt idx="4513">
                  <c:v>7.52321666666667</c:v>
                </c:pt>
                <c:pt idx="4514">
                  <c:v>7.5248833333333396</c:v>
                </c:pt>
                <c:pt idx="4515">
                  <c:v>7.5265500000000003</c:v>
                </c:pt>
                <c:pt idx="4516">
                  <c:v>7.5282166666666699</c:v>
                </c:pt>
                <c:pt idx="4517">
                  <c:v>7.5298833333333404</c:v>
                </c:pt>
                <c:pt idx="4518">
                  <c:v>7.5315500000000002</c:v>
                </c:pt>
                <c:pt idx="4519">
                  <c:v>7.5332166666666698</c:v>
                </c:pt>
                <c:pt idx="4520">
                  <c:v>7.5348833333333403</c:v>
                </c:pt>
                <c:pt idx="4521">
                  <c:v>7.5365500000000001</c:v>
                </c:pt>
                <c:pt idx="4522">
                  <c:v>7.5382166666666697</c:v>
                </c:pt>
                <c:pt idx="4523">
                  <c:v>7.5398833333333402</c:v>
                </c:pt>
                <c:pt idx="4524">
                  <c:v>7.54155</c:v>
                </c:pt>
                <c:pt idx="4525">
                  <c:v>7.5432166666666696</c:v>
                </c:pt>
                <c:pt idx="4526">
                  <c:v>7.54488333333334</c:v>
                </c:pt>
                <c:pt idx="4527">
                  <c:v>7.5465499999999999</c:v>
                </c:pt>
                <c:pt idx="4528">
                  <c:v>7.5482166666666703</c:v>
                </c:pt>
                <c:pt idx="4529">
                  <c:v>7.5498833333333399</c:v>
                </c:pt>
                <c:pt idx="4530">
                  <c:v>7.5515499999999998</c:v>
                </c:pt>
                <c:pt idx="4531">
                  <c:v>7.5532166666666702</c:v>
                </c:pt>
                <c:pt idx="4532">
                  <c:v>7.5548833333333398</c:v>
                </c:pt>
                <c:pt idx="4533">
                  <c:v>7.5565499999999997</c:v>
                </c:pt>
                <c:pt idx="4534">
                  <c:v>7.5582166666666701</c:v>
                </c:pt>
                <c:pt idx="4535">
                  <c:v>7.5598833333333397</c:v>
                </c:pt>
                <c:pt idx="4536">
                  <c:v>7.5615500000000004</c:v>
                </c:pt>
                <c:pt idx="4537">
                  <c:v>7.56321666666667</c:v>
                </c:pt>
                <c:pt idx="4538">
                  <c:v>7.5648833333333396</c:v>
                </c:pt>
                <c:pt idx="4539">
                  <c:v>7.5665500000000003</c:v>
                </c:pt>
                <c:pt idx="4540">
                  <c:v>7.5682166666666699</c:v>
                </c:pt>
                <c:pt idx="4541">
                  <c:v>7.5698833333333404</c:v>
                </c:pt>
                <c:pt idx="4542">
                  <c:v>7.5715500000000002</c:v>
                </c:pt>
                <c:pt idx="4543">
                  <c:v>7.5732166666666698</c:v>
                </c:pt>
                <c:pt idx="4544">
                  <c:v>7.5748833333333403</c:v>
                </c:pt>
                <c:pt idx="4545">
                  <c:v>7.5765500000000001</c:v>
                </c:pt>
                <c:pt idx="4546">
                  <c:v>7.5782166666666697</c:v>
                </c:pt>
                <c:pt idx="4547">
                  <c:v>7.5798833333333402</c:v>
                </c:pt>
                <c:pt idx="4548">
                  <c:v>7.58155</c:v>
                </c:pt>
                <c:pt idx="4549">
                  <c:v>7.5832166666666696</c:v>
                </c:pt>
                <c:pt idx="4550">
                  <c:v>7.5848833333333401</c:v>
                </c:pt>
                <c:pt idx="4551">
                  <c:v>7.5865499999999999</c:v>
                </c:pt>
                <c:pt idx="4552">
                  <c:v>7.5882166666666704</c:v>
                </c:pt>
                <c:pt idx="4553">
                  <c:v>7.58988333333334</c:v>
                </c:pt>
                <c:pt idx="4554">
                  <c:v>7.5915499999999998</c:v>
                </c:pt>
                <c:pt idx="4555">
                  <c:v>7.5932166666666703</c:v>
                </c:pt>
                <c:pt idx="4556">
                  <c:v>7.5948833333333399</c:v>
                </c:pt>
                <c:pt idx="4557">
                  <c:v>7.5965499999999997</c:v>
                </c:pt>
                <c:pt idx="4558">
                  <c:v>7.5982166666666702</c:v>
                </c:pt>
                <c:pt idx="4559">
                  <c:v>7.5998833333333398</c:v>
                </c:pt>
                <c:pt idx="4560">
                  <c:v>7.6015499999999996</c:v>
                </c:pt>
                <c:pt idx="4561">
                  <c:v>7.6032166666666701</c:v>
                </c:pt>
                <c:pt idx="4562">
                  <c:v>7.6048833333333397</c:v>
                </c:pt>
                <c:pt idx="4563">
                  <c:v>7.6065500000000004</c:v>
                </c:pt>
                <c:pt idx="4564">
                  <c:v>7.60821666666667</c:v>
                </c:pt>
                <c:pt idx="4565">
                  <c:v>7.6098833333333404</c:v>
                </c:pt>
                <c:pt idx="4566">
                  <c:v>7.6115500000000003</c:v>
                </c:pt>
                <c:pt idx="4567">
                  <c:v>7.6132166666666699</c:v>
                </c:pt>
                <c:pt idx="4568">
                  <c:v>7.6148833333333403</c:v>
                </c:pt>
                <c:pt idx="4569">
                  <c:v>7.6165500000000002</c:v>
                </c:pt>
                <c:pt idx="4570">
                  <c:v>7.6182166666666697</c:v>
                </c:pt>
                <c:pt idx="4571">
                  <c:v>7.6198833333333402</c:v>
                </c:pt>
                <c:pt idx="4572">
                  <c:v>7.62155</c:v>
                </c:pt>
                <c:pt idx="4573">
                  <c:v>7.6232166666666696</c:v>
                </c:pt>
                <c:pt idx="4574">
                  <c:v>7.6248833333333401</c:v>
                </c:pt>
                <c:pt idx="4575">
                  <c:v>7.6265499999999999</c:v>
                </c:pt>
                <c:pt idx="4576">
                  <c:v>7.6282166666666704</c:v>
                </c:pt>
                <c:pt idx="4577">
                  <c:v>7.62988333333334</c:v>
                </c:pt>
                <c:pt idx="4578">
                  <c:v>7.6315499999999998</c:v>
                </c:pt>
                <c:pt idx="4579">
                  <c:v>7.6332166666666703</c:v>
                </c:pt>
                <c:pt idx="4580">
                  <c:v>7.6348833333333399</c:v>
                </c:pt>
                <c:pt idx="4581">
                  <c:v>7.6365499999999997</c:v>
                </c:pt>
                <c:pt idx="4582">
                  <c:v>7.6382166666666702</c:v>
                </c:pt>
                <c:pt idx="4583">
                  <c:v>7.6398833333333398</c:v>
                </c:pt>
                <c:pt idx="4584">
                  <c:v>7.6415499999999996</c:v>
                </c:pt>
                <c:pt idx="4585">
                  <c:v>7.6432166666666701</c:v>
                </c:pt>
                <c:pt idx="4586">
                  <c:v>7.6448833333333397</c:v>
                </c:pt>
                <c:pt idx="4587">
                  <c:v>7.6465500000000004</c:v>
                </c:pt>
                <c:pt idx="4588">
                  <c:v>7.64821666666667</c:v>
                </c:pt>
                <c:pt idx="4589">
                  <c:v>7.6498833333333396</c:v>
                </c:pt>
                <c:pt idx="4590">
                  <c:v>7.6515500000000003</c:v>
                </c:pt>
                <c:pt idx="4591">
                  <c:v>7.6532166666666699</c:v>
                </c:pt>
                <c:pt idx="4592">
                  <c:v>7.6548833333333404</c:v>
                </c:pt>
                <c:pt idx="4593">
                  <c:v>7.6565500000000002</c:v>
                </c:pt>
                <c:pt idx="4594">
                  <c:v>7.6582166666666698</c:v>
                </c:pt>
                <c:pt idx="4595">
                  <c:v>7.6598833333333403</c:v>
                </c:pt>
                <c:pt idx="4596">
                  <c:v>7.6615500000000001</c:v>
                </c:pt>
                <c:pt idx="4597">
                  <c:v>7.6632166666666697</c:v>
                </c:pt>
                <c:pt idx="4598">
                  <c:v>7.6648833333333402</c:v>
                </c:pt>
                <c:pt idx="4599">
                  <c:v>7.66655</c:v>
                </c:pt>
                <c:pt idx="4600">
                  <c:v>7.6682166666666696</c:v>
                </c:pt>
                <c:pt idx="4601">
                  <c:v>7.66988333333334</c:v>
                </c:pt>
                <c:pt idx="4602">
                  <c:v>7.6715499999999999</c:v>
                </c:pt>
                <c:pt idx="4603">
                  <c:v>7.6732166666666703</c:v>
                </c:pt>
                <c:pt idx="4604">
                  <c:v>7.6748833333333399</c:v>
                </c:pt>
                <c:pt idx="4605">
                  <c:v>7.6765499999999998</c:v>
                </c:pt>
                <c:pt idx="4606">
                  <c:v>7.6782166666666702</c:v>
                </c:pt>
                <c:pt idx="4607">
                  <c:v>7.6798833333333398</c:v>
                </c:pt>
                <c:pt idx="4608">
                  <c:v>7.6815499999999997</c:v>
                </c:pt>
                <c:pt idx="4609">
                  <c:v>7.6832166666666701</c:v>
                </c:pt>
                <c:pt idx="4610">
                  <c:v>7.6848833333333397</c:v>
                </c:pt>
                <c:pt idx="4611">
                  <c:v>7.6865500000000004</c:v>
                </c:pt>
                <c:pt idx="4612">
                  <c:v>7.68821666666667</c:v>
                </c:pt>
                <c:pt idx="4613">
                  <c:v>7.6898833333333396</c:v>
                </c:pt>
                <c:pt idx="4614">
                  <c:v>7.6915500000000003</c:v>
                </c:pt>
                <c:pt idx="4615">
                  <c:v>7.6932166666666699</c:v>
                </c:pt>
                <c:pt idx="4616">
                  <c:v>7.6948833333333404</c:v>
                </c:pt>
                <c:pt idx="4617">
                  <c:v>7.6965500000000002</c:v>
                </c:pt>
                <c:pt idx="4618">
                  <c:v>7.6982166666666698</c:v>
                </c:pt>
                <c:pt idx="4619">
                  <c:v>7.6998833333333403</c:v>
                </c:pt>
                <c:pt idx="4620">
                  <c:v>7.7015500000000001</c:v>
                </c:pt>
                <c:pt idx="4621">
                  <c:v>7.7032166666666697</c:v>
                </c:pt>
                <c:pt idx="4622">
                  <c:v>7.7048833333333402</c:v>
                </c:pt>
                <c:pt idx="4623">
                  <c:v>7.70655</c:v>
                </c:pt>
                <c:pt idx="4624">
                  <c:v>7.7082166666666696</c:v>
                </c:pt>
                <c:pt idx="4625">
                  <c:v>7.7098833333333401</c:v>
                </c:pt>
                <c:pt idx="4626">
                  <c:v>7.7115499999999999</c:v>
                </c:pt>
                <c:pt idx="4627">
                  <c:v>7.7132166666666704</c:v>
                </c:pt>
                <c:pt idx="4628">
                  <c:v>7.71488333333334</c:v>
                </c:pt>
                <c:pt idx="4629">
                  <c:v>7.7165499999999998</c:v>
                </c:pt>
                <c:pt idx="4630">
                  <c:v>7.7182166666666703</c:v>
                </c:pt>
                <c:pt idx="4631">
                  <c:v>7.7198833333333399</c:v>
                </c:pt>
                <c:pt idx="4632">
                  <c:v>7.7215499999999997</c:v>
                </c:pt>
                <c:pt idx="4633">
                  <c:v>7.7232166666666702</c:v>
                </c:pt>
                <c:pt idx="4634">
                  <c:v>7.7248833333333398</c:v>
                </c:pt>
                <c:pt idx="4635">
                  <c:v>7.7265499999999996</c:v>
                </c:pt>
                <c:pt idx="4636">
                  <c:v>7.7282166666666701</c:v>
                </c:pt>
                <c:pt idx="4637">
                  <c:v>7.7298833333333397</c:v>
                </c:pt>
                <c:pt idx="4638">
                  <c:v>7.7315500000000004</c:v>
                </c:pt>
                <c:pt idx="4639">
                  <c:v>7.73321666666667</c:v>
                </c:pt>
                <c:pt idx="4640">
                  <c:v>7.7348833333333404</c:v>
                </c:pt>
                <c:pt idx="4641">
                  <c:v>7.7365500000000003</c:v>
                </c:pt>
                <c:pt idx="4642">
                  <c:v>7.7382166666666699</c:v>
                </c:pt>
                <c:pt idx="4643">
                  <c:v>7.7398833333333403</c:v>
                </c:pt>
                <c:pt idx="4644">
                  <c:v>7.7415500000000002</c:v>
                </c:pt>
                <c:pt idx="4645">
                  <c:v>7.7432166666666697</c:v>
                </c:pt>
                <c:pt idx="4646">
                  <c:v>7.7448833333333402</c:v>
                </c:pt>
                <c:pt idx="4647">
                  <c:v>7.74655</c:v>
                </c:pt>
                <c:pt idx="4648">
                  <c:v>7.7482166666666696</c:v>
                </c:pt>
                <c:pt idx="4649">
                  <c:v>7.7498833333333401</c:v>
                </c:pt>
                <c:pt idx="4650">
                  <c:v>7.7515499999999999</c:v>
                </c:pt>
                <c:pt idx="4651">
                  <c:v>7.7532166666666704</c:v>
                </c:pt>
                <c:pt idx="4652">
                  <c:v>7.75488333333334</c:v>
                </c:pt>
                <c:pt idx="4653">
                  <c:v>7.7565499999999998</c:v>
                </c:pt>
                <c:pt idx="4654">
                  <c:v>7.7582166666666703</c:v>
                </c:pt>
                <c:pt idx="4655">
                  <c:v>7.7598833333333399</c:v>
                </c:pt>
                <c:pt idx="4656">
                  <c:v>7.7615499999999997</c:v>
                </c:pt>
                <c:pt idx="4657">
                  <c:v>7.7632166666666702</c:v>
                </c:pt>
                <c:pt idx="4658">
                  <c:v>7.7648833333333398</c:v>
                </c:pt>
                <c:pt idx="4659">
                  <c:v>7.7665499999999996</c:v>
                </c:pt>
                <c:pt idx="4660">
                  <c:v>7.7682166666666701</c:v>
                </c:pt>
                <c:pt idx="4661">
                  <c:v>7.7698833333333397</c:v>
                </c:pt>
                <c:pt idx="4662">
                  <c:v>7.7715500000000004</c:v>
                </c:pt>
                <c:pt idx="4663">
                  <c:v>7.77321666666667</c:v>
                </c:pt>
                <c:pt idx="4664">
                  <c:v>7.7748833333333396</c:v>
                </c:pt>
                <c:pt idx="4665">
                  <c:v>7.7765500000000003</c:v>
                </c:pt>
                <c:pt idx="4666">
                  <c:v>7.7782166666666699</c:v>
                </c:pt>
                <c:pt idx="4667">
                  <c:v>7.7798833333333404</c:v>
                </c:pt>
                <c:pt idx="4668">
                  <c:v>7.7815500000000002</c:v>
                </c:pt>
                <c:pt idx="4669">
                  <c:v>7.7832166666666698</c:v>
                </c:pt>
                <c:pt idx="4670">
                  <c:v>7.7848833333333403</c:v>
                </c:pt>
                <c:pt idx="4671">
                  <c:v>7.7865500000000001</c:v>
                </c:pt>
                <c:pt idx="4672">
                  <c:v>7.7882166666666697</c:v>
                </c:pt>
                <c:pt idx="4673">
                  <c:v>7.7898833333333402</c:v>
                </c:pt>
                <c:pt idx="4674">
                  <c:v>7.79155</c:v>
                </c:pt>
                <c:pt idx="4675">
                  <c:v>7.7932166666666696</c:v>
                </c:pt>
                <c:pt idx="4676">
                  <c:v>7.79488333333334</c:v>
                </c:pt>
                <c:pt idx="4677">
                  <c:v>7.7965499999999999</c:v>
                </c:pt>
                <c:pt idx="4678">
                  <c:v>7.7982166666666703</c:v>
                </c:pt>
                <c:pt idx="4679">
                  <c:v>7.7998833333333399</c:v>
                </c:pt>
                <c:pt idx="4680">
                  <c:v>7.8015499999999998</c:v>
                </c:pt>
                <c:pt idx="4681">
                  <c:v>7.8032166666666702</c:v>
                </c:pt>
                <c:pt idx="4682">
                  <c:v>7.8048833333333398</c:v>
                </c:pt>
                <c:pt idx="4683">
                  <c:v>7.8065499999999997</c:v>
                </c:pt>
                <c:pt idx="4684">
                  <c:v>7.8082166666666701</c:v>
                </c:pt>
                <c:pt idx="4685">
                  <c:v>7.8098833333333397</c:v>
                </c:pt>
                <c:pt idx="4686">
                  <c:v>7.8115500000000004</c:v>
                </c:pt>
                <c:pt idx="4687">
                  <c:v>7.81321666666667</c:v>
                </c:pt>
                <c:pt idx="4688">
                  <c:v>7.8148833333333396</c:v>
                </c:pt>
                <c:pt idx="4689">
                  <c:v>7.8165500000000003</c:v>
                </c:pt>
                <c:pt idx="4690">
                  <c:v>7.8182166666666699</c:v>
                </c:pt>
                <c:pt idx="4691">
                  <c:v>7.8198833333333404</c:v>
                </c:pt>
                <c:pt idx="4692">
                  <c:v>7.8215500000000002</c:v>
                </c:pt>
                <c:pt idx="4693">
                  <c:v>7.8232166666666698</c:v>
                </c:pt>
                <c:pt idx="4694">
                  <c:v>7.8248833333333403</c:v>
                </c:pt>
                <c:pt idx="4695">
                  <c:v>7.8265500000000001</c:v>
                </c:pt>
                <c:pt idx="4696">
                  <c:v>7.8282166666666697</c:v>
                </c:pt>
                <c:pt idx="4697">
                  <c:v>7.8298833333333402</c:v>
                </c:pt>
                <c:pt idx="4698">
                  <c:v>7.83155</c:v>
                </c:pt>
                <c:pt idx="4699">
                  <c:v>7.8332166666666696</c:v>
                </c:pt>
                <c:pt idx="4700">
                  <c:v>7.8348833333333401</c:v>
                </c:pt>
                <c:pt idx="4701">
                  <c:v>7.8365499999999999</c:v>
                </c:pt>
                <c:pt idx="4702">
                  <c:v>7.8382166666666704</c:v>
                </c:pt>
                <c:pt idx="4703">
                  <c:v>7.83988333333334</c:v>
                </c:pt>
                <c:pt idx="4704">
                  <c:v>7.8415499999999998</c:v>
                </c:pt>
                <c:pt idx="4705">
                  <c:v>7.8432166666666703</c:v>
                </c:pt>
                <c:pt idx="4706">
                  <c:v>7.8448833333333399</c:v>
                </c:pt>
                <c:pt idx="4707">
                  <c:v>7.8465499999999997</c:v>
                </c:pt>
                <c:pt idx="4708">
                  <c:v>7.8482166666666702</c:v>
                </c:pt>
                <c:pt idx="4709">
                  <c:v>7.8498833333333398</c:v>
                </c:pt>
                <c:pt idx="4710">
                  <c:v>7.8515499999999996</c:v>
                </c:pt>
                <c:pt idx="4711">
                  <c:v>7.8532166666666701</c:v>
                </c:pt>
                <c:pt idx="4712">
                  <c:v>7.8548833333333397</c:v>
                </c:pt>
                <c:pt idx="4713">
                  <c:v>7.8565500000000004</c:v>
                </c:pt>
                <c:pt idx="4714">
                  <c:v>7.85821666666667</c:v>
                </c:pt>
                <c:pt idx="4715">
                  <c:v>7.8598833333333404</c:v>
                </c:pt>
                <c:pt idx="4716">
                  <c:v>7.8615500000000003</c:v>
                </c:pt>
                <c:pt idx="4717">
                  <c:v>7.8632166666666699</c:v>
                </c:pt>
                <c:pt idx="4718">
                  <c:v>7.8648833333333403</c:v>
                </c:pt>
                <c:pt idx="4719">
                  <c:v>7.8665500000000002</c:v>
                </c:pt>
                <c:pt idx="4720">
                  <c:v>7.8682166666666697</c:v>
                </c:pt>
                <c:pt idx="4721">
                  <c:v>7.8698833333333402</c:v>
                </c:pt>
                <c:pt idx="4722">
                  <c:v>7.87155</c:v>
                </c:pt>
                <c:pt idx="4723">
                  <c:v>7.8732166666666696</c:v>
                </c:pt>
                <c:pt idx="4724">
                  <c:v>7.8748833333333401</c:v>
                </c:pt>
                <c:pt idx="4725">
                  <c:v>7.8765499999999999</c:v>
                </c:pt>
                <c:pt idx="4726">
                  <c:v>7.8782166666666704</c:v>
                </c:pt>
                <c:pt idx="4727">
                  <c:v>7.87988333333334</c:v>
                </c:pt>
                <c:pt idx="4728">
                  <c:v>7.8815499999999998</c:v>
                </c:pt>
                <c:pt idx="4729">
                  <c:v>7.8832166666666703</c:v>
                </c:pt>
                <c:pt idx="4730">
                  <c:v>7.8848833333333399</c:v>
                </c:pt>
                <c:pt idx="4731">
                  <c:v>7.8865499999999997</c:v>
                </c:pt>
                <c:pt idx="4732">
                  <c:v>7.8882166666666702</c:v>
                </c:pt>
                <c:pt idx="4733">
                  <c:v>7.8898833333333398</c:v>
                </c:pt>
                <c:pt idx="4734">
                  <c:v>7.8915499999999996</c:v>
                </c:pt>
                <c:pt idx="4735">
                  <c:v>7.8932166666666701</c:v>
                </c:pt>
                <c:pt idx="4736">
                  <c:v>7.8948833333333397</c:v>
                </c:pt>
                <c:pt idx="4737">
                  <c:v>7.8965500000000004</c:v>
                </c:pt>
                <c:pt idx="4738">
                  <c:v>7.89821666666667</c:v>
                </c:pt>
                <c:pt idx="4739">
                  <c:v>7.8998833333333396</c:v>
                </c:pt>
                <c:pt idx="4740">
                  <c:v>7.9015500000000003</c:v>
                </c:pt>
                <c:pt idx="4741">
                  <c:v>7.9032166666666699</c:v>
                </c:pt>
                <c:pt idx="4742">
                  <c:v>7.9048833333333404</c:v>
                </c:pt>
                <c:pt idx="4743">
                  <c:v>7.9065500000000002</c:v>
                </c:pt>
                <c:pt idx="4744">
                  <c:v>7.9082166666666698</c:v>
                </c:pt>
                <c:pt idx="4745">
                  <c:v>7.9098833333333403</c:v>
                </c:pt>
                <c:pt idx="4746">
                  <c:v>7.9115500000000001</c:v>
                </c:pt>
                <c:pt idx="4747">
                  <c:v>7.9132166666666697</c:v>
                </c:pt>
                <c:pt idx="4748">
                  <c:v>7.9148833333333402</c:v>
                </c:pt>
                <c:pt idx="4749">
                  <c:v>7.91655</c:v>
                </c:pt>
                <c:pt idx="4750">
                  <c:v>7.9182166666666696</c:v>
                </c:pt>
                <c:pt idx="4751">
                  <c:v>7.91988333333334</c:v>
                </c:pt>
                <c:pt idx="4752">
                  <c:v>7.9215499999999999</c:v>
                </c:pt>
                <c:pt idx="4753">
                  <c:v>7.9232166666666703</c:v>
                </c:pt>
                <c:pt idx="4754">
                  <c:v>7.9248833333333399</c:v>
                </c:pt>
                <c:pt idx="4755">
                  <c:v>7.9265499999999998</c:v>
                </c:pt>
                <c:pt idx="4756">
                  <c:v>7.9282166666666702</c:v>
                </c:pt>
                <c:pt idx="4757">
                  <c:v>7.9298833333333398</c:v>
                </c:pt>
                <c:pt idx="4758">
                  <c:v>7.9315499999999997</c:v>
                </c:pt>
                <c:pt idx="4759">
                  <c:v>7.9332166666666701</c:v>
                </c:pt>
                <c:pt idx="4760">
                  <c:v>7.9348833333333397</c:v>
                </c:pt>
                <c:pt idx="4761">
                  <c:v>7.9365500000000004</c:v>
                </c:pt>
                <c:pt idx="4762">
                  <c:v>7.93821666666667</c:v>
                </c:pt>
                <c:pt idx="4763">
                  <c:v>7.9398833333333396</c:v>
                </c:pt>
                <c:pt idx="4764">
                  <c:v>7.9415500000000003</c:v>
                </c:pt>
                <c:pt idx="4765">
                  <c:v>7.9432166666666699</c:v>
                </c:pt>
                <c:pt idx="4766">
                  <c:v>7.9448833333333404</c:v>
                </c:pt>
                <c:pt idx="4767">
                  <c:v>7.9465500000000002</c:v>
                </c:pt>
                <c:pt idx="4768">
                  <c:v>7.9482166666666698</c:v>
                </c:pt>
                <c:pt idx="4769">
                  <c:v>7.9498833333333403</c:v>
                </c:pt>
                <c:pt idx="4770">
                  <c:v>7.9515500000000001</c:v>
                </c:pt>
                <c:pt idx="4771">
                  <c:v>7.9532166666666697</c:v>
                </c:pt>
                <c:pt idx="4772">
                  <c:v>7.9548833333333402</c:v>
                </c:pt>
                <c:pt idx="4773">
                  <c:v>7.95655</c:v>
                </c:pt>
                <c:pt idx="4774">
                  <c:v>7.9582166666666696</c:v>
                </c:pt>
                <c:pt idx="4775">
                  <c:v>7.9598833333333401</c:v>
                </c:pt>
                <c:pt idx="4776">
                  <c:v>7.9615499999999999</c:v>
                </c:pt>
                <c:pt idx="4777">
                  <c:v>7.9632166666666704</c:v>
                </c:pt>
                <c:pt idx="4778">
                  <c:v>7.96488333333334</c:v>
                </c:pt>
                <c:pt idx="4779">
                  <c:v>7.9665499999999998</c:v>
                </c:pt>
                <c:pt idx="4780">
                  <c:v>7.9682166666666703</c:v>
                </c:pt>
                <c:pt idx="4781">
                  <c:v>7.9698833333333399</c:v>
                </c:pt>
                <c:pt idx="4782">
                  <c:v>7.9715499999999997</c:v>
                </c:pt>
                <c:pt idx="4783">
                  <c:v>7.9732166666666702</c:v>
                </c:pt>
                <c:pt idx="4784">
                  <c:v>7.9748833333333398</c:v>
                </c:pt>
                <c:pt idx="4785">
                  <c:v>7.9765499999999996</c:v>
                </c:pt>
                <c:pt idx="4786">
                  <c:v>7.9782166666666701</c:v>
                </c:pt>
                <c:pt idx="4787">
                  <c:v>7.9798833333333397</c:v>
                </c:pt>
                <c:pt idx="4788">
                  <c:v>7.9815500000000004</c:v>
                </c:pt>
                <c:pt idx="4789">
                  <c:v>7.98321666666667</c:v>
                </c:pt>
                <c:pt idx="4790">
                  <c:v>7.9848833333333404</c:v>
                </c:pt>
                <c:pt idx="4791">
                  <c:v>7.9865500000000003</c:v>
                </c:pt>
                <c:pt idx="4792">
                  <c:v>7.9882166666666699</c:v>
                </c:pt>
                <c:pt idx="4793">
                  <c:v>7.9898833333333403</c:v>
                </c:pt>
                <c:pt idx="4794">
                  <c:v>7.9915500000000002</c:v>
                </c:pt>
                <c:pt idx="4795">
                  <c:v>7.9932166666666697</c:v>
                </c:pt>
                <c:pt idx="4796">
                  <c:v>7.9948833333333402</c:v>
                </c:pt>
                <c:pt idx="4797">
                  <c:v>7.99655</c:v>
                </c:pt>
                <c:pt idx="4798">
                  <c:v>7.9982166666666696</c:v>
                </c:pt>
                <c:pt idx="4799">
                  <c:v>7.9998833333333401</c:v>
                </c:pt>
                <c:pt idx="4800">
                  <c:v>8.0015499999999999</c:v>
                </c:pt>
                <c:pt idx="4801">
                  <c:v>8.0032166666666704</c:v>
                </c:pt>
                <c:pt idx="4802">
                  <c:v>8.0048833333333391</c:v>
                </c:pt>
                <c:pt idx="4803">
                  <c:v>8.0065500000000007</c:v>
                </c:pt>
                <c:pt idx="4804">
                  <c:v>8.0082166666666694</c:v>
                </c:pt>
                <c:pt idx="4805">
                  <c:v>8.0098833333333399</c:v>
                </c:pt>
                <c:pt idx="4806">
                  <c:v>8.0115499999999997</c:v>
                </c:pt>
                <c:pt idx="4807">
                  <c:v>8.0132166666666702</c:v>
                </c:pt>
                <c:pt idx="4808">
                  <c:v>8.0148833333333407</c:v>
                </c:pt>
                <c:pt idx="4809">
                  <c:v>8.0165500000000005</c:v>
                </c:pt>
                <c:pt idx="4810">
                  <c:v>8.0182166666666692</c:v>
                </c:pt>
                <c:pt idx="4811">
                  <c:v>8.0198833333333397</c:v>
                </c:pt>
                <c:pt idx="4812">
                  <c:v>8.0215500000000102</c:v>
                </c:pt>
                <c:pt idx="4813">
                  <c:v>8.02321666666667</c:v>
                </c:pt>
                <c:pt idx="4814">
                  <c:v>8.0248833333333405</c:v>
                </c:pt>
                <c:pt idx="4815">
                  <c:v>8.0265500000000003</c:v>
                </c:pt>
                <c:pt idx="4816">
                  <c:v>8.0282166666666708</c:v>
                </c:pt>
                <c:pt idx="4817">
                  <c:v>8.0298833333333395</c:v>
                </c:pt>
                <c:pt idx="4818">
                  <c:v>8.0315499999999993</c:v>
                </c:pt>
                <c:pt idx="4819">
                  <c:v>8.0332166666666698</c:v>
                </c:pt>
                <c:pt idx="4820">
                  <c:v>8.0348833333333403</c:v>
                </c:pt>
                <c:pt idx="4821">
                  <c:v>8.0365500000000001</c:v>
                </c:pt>
                <c:pt idx="4822">
                  <c:v>8.0382166666666706</c:v>
                </c:pt>
                <c:pt idx="4823">
                  <c:v>8.0398833333333393</c:v>
                </c:pt>
                <c:pt idx="4824">
                  <c:v>8.0415500000000009</c:v>
                </c:pt>
                <c:pt idx="4825">
                  <c:v>8.0432166666666696</c:v>
                </c:pt>
                <c:pt idx="4826">
                  <c:v>8.04488333333334</c:v>
                </c:pt>
                <c:pt idx="4827">
                  <c:v>8.0465499999999999</c:v>
                </c:pt>
                <c:pt idx="4828">
                  <c:v>8.0482166666666703</c:v>
                </c:pt>
                <c:pt idx="4829">
                  <c:v>8.0498833333333408</c:v>
                </c:pt>
                <c:pt idx="4830">
                  <c:v>8.0515500000000007</c:v>
                </c:pt>
                <c:pt idx="4831">
                  <c:v>8.0532166666666694</c:v>
                </c:pt>
                <c:pt idx="4832">
                  <c:v>8.0548833333333398</c:v>
                </c:pt>
                <c:pt idx="4833">
                  <c:v>8.0565499999999997</c:v>
                </c:pt>
                <c:pt idx="4834">
                  <c:v>8.0582166666666701</c:v>
                </c:pt>
                <c:pt idx="4835">
                  <c:v>8.0598833333333406</c:v>
                </c:pt>
                <c:pt idx="4836">
                  <c:v>8.0615500000000004</c:v>
                </c:pt>
                <c:pt idx="4837">
                  <c:v>8.0632166666666691</c:v>
                </c:pt>
                <c:pt idx="4838">
                  <c:v>8.0648833333333396</c:v>
                </c:pt>
                <c:pt idx="4839">
                  <c:v>8.0665499999999994</c:v>
                </c:pt>
                <c:pt idx="4840">
                  <c:v>8.0682166666666699</c:v>
                </c:pt>
                <c:pt idx="4841">
                  <c:v>8.0698833333333404</c:v>
                </c:pt>
                <c:pt idx="4842">
                  <c:v>8.0715500000000002</c:v>
                </c:pt>
                <c:pt idx="4843">
                  <c:v>8.0732166666666707</c:v>
                </c:pt>
                <c:pt idx="4844">
                  <c:v>8.0748833333333394</c:v>
                </c:pt>
                <c:pt idx="4845">
                  <c:v>8.0765499999999992</c:v>
                </c:pt>
                <c:pt idx="4846">
                  <c:v>8.0782166666666697</c:v>
                </c:pt>
                <c:pt idx="4847">
                  <c:v>8.0798833333333402</c:v>
                </c:pt>
                <c:pt idx="4848">
                  <c:v>8.08155</c:v>
                </c:pt>
                <c:pt idx="4849">
                  <c:v>8.0832166666666705</c:v>
                </c:pt>
                <c:pt idx="4850">
                  <c:v>8.0848833333333392</c:v>
                </c:pt>
                <c:pt idx="4851">
                  <c:v>8.0865500000000008</c:v>
                </c:pt>
                <c:pt idx="4852">
                  <c:v>8.0882166666666695</c:v>
                </c:pt>
                <c:pt idx="4853">
                  <c:v>8.08988333333334</c:v>
                </c:pt>
                <c:pt idx="4854">
                  <c:v>8.0915499999999998</c:v>
                </c:pt>
                <c:pt idx="4855">
                  <c:v>8.0932166666666703</c:v>
                </c:pt>
                <c:pt idx="4856">
                  <c:v>8.0948833333333408</c:v>
                </c:pt>
                <c:pt idx="4857">
                  <c:v>8.0965500000000006</c:v>
                </c:pt>
                <c:pt idx="4858">
                  <c:v>8.0982166666666693</c:v>
                </c:pt>
                <c:pt idx="4859">
                  <c:v>8.0998833333333398</c:v>
                </c:pt>
                <c:pt idx="4860">
                  <c:v>8.1015499999999996</c:v>
                </c:pt>
                <c:pt idx="4861">
                  <c:v>8.1032166666666701</c:v>
                </c:pt>
                <c:pt idx="4862">
                  <c:v>8.1048833333333405</c:v>
                </c:pt>
                <c:pt idx="4863">
                  <c:v>8.1065500000000004</c:v>
                </c:pt>
                <c:pt idx="4864">
                  <c:v>8.1082166666666708</c:v>
                </c:pt>
                <c:pt idx="4865">
                  <c:v>8.1098833333333396</c:v>
                </c:pt>
                <c:pt idx="4866">
                  <c:v>8.1115499999999994</c:v>
                </c:pt>
                <c:pt idx="4867">
                  <c:v>8.1132166666666699</c:v>
                </c:pt>
                <c:pt idx="4868">
                  <c:v>8.1148833333333403</c:v>
                </c:pt>
                <c:pt idx="4869">
                  <c:v>8.1165500000000002</c:v>
                </c:pt>
                <c:pt idx="4870">
                  <c:v>8.1182166666666706</c:v>
                </c:pt>
                <c:pt idx="4871">
                  <c:v>8.1198833333333393</c:v>
                </c:pt>
                <c:pt idx="4872">
                  <c:v>8.1215499999999992</c:v>
                </c:pt>
                <c:pt idx="4873">
                  <c:v>8.1232166666666696</c:v>
                </c:pt>
                <c:pt idx="4874">
                  <c:v>8.1248833333333401</c:v>
                </c:pt>
                <c:pt idx="4875">
                  <c:v>8.1265499999999999</c:v>
                </c:pt>
                <c:pt idx="4876">
                  <c:v>8.1282166666666704</c:v>
                </c:pt>
                <c:pt idx="4877">
                  <c:v>8.1298833333333391</c:v>
                </c:pt>
                <c:pt idx="4878">
                  <c:v>8.1315500000000007</c:v>
                </c:pt>
                <c:pt idx="4879">
                  <c:v>8.1332166666666694</c:v>
                </c:pt>
                <c:pt idx="4880">
                  <c:v>8.1348833333333399</c:v>
                </c:pt>
                <c:pt idx="4881">
                  <c:v>8.1365499999999997</c:v>
                </c:pt>
                <c:pt idx="4882">
                  <c:v>8.1382166666666702</c:v>
                </c:pt>
                <c:pt idx="4883">
                  <c:v>8.1398833333333407</c:v>
                </c:pt>
                <c:pt idx="4884">
                  <c:v>8.1415500000000005</c:v>
                </c:pt>
                <c:pt idx="4885">
                  <c:v>8.1432166666666692</c:v>
                </c:pt>
                <c:pt idx="4886">
                  <c:v>8.1448833333333397</c:v>
                </c:pt>
                <c:pt idx="4887">
                  <c:v>8.1465499999999995</c:v>
                </c:pt>
                <c:pt idx="4888">
                  <c:v>8.14821666666667</c:v>
                </c:pt>
                <c:pt idx="4889">
                  <c:v>8.1498833333333405</c:v>
                </c:pt>
                <c:pt idx="4890">
                  <c:v>8.1515500000000003</c:v>
                </c:pt>
                <c:pt idx="4891">
                  <c:v>8.1532166666666708</c:v>
                </c:pt>
                <c:pt idx="4892">
                  <c:v>8.1548833333333395</c:v>
                </c:pt>
                <c:pt idx="4893">
                  <c:v>8.1565499999999993</c:v>
                </c:pt>
                <c:pt idx="4894">
                  <c:v>8.1582166666666698</c:v>
                </c:pt>
                <c:pt idx="4895">
                  <c:v>8.1598833333333403</c:v>
                </c:pt>
                <c:pt idx="4896">
                  <c:v>8.1615500000000001</c:v>
                </c:pt>
                <c:pt idx="4897">
                  <c:v>8.1632166666666706</c:v>
                </c:pt>
                <c:pt idx="4898">
                  <c:v>8.1648833333333393</c:v>
                </c:pt>
                <c:pt idx="4899">
                  <c:v>8.1665500000000009</c:v>
                </c:pt>
                <c:pt idx="4900">
                  <c:v>8.1682166666666696</c:v>
                </c:pt>
                <c:pt idx="4901">
                  <c:v>8.16988333333334</c:v>
                </c:pt>
                <c:pt idx="4902">
                  <c:v>8.1715499999999999</c:v>
                </c:pt>
                <c:pt idx="4903">
                  <c:v>8.1732166666666703</c:v>
                </c:pt>
                <c:pt idx="4904">
                  <c:v>8.1748833333333408</c:v>
                </c:pt>
                <c:pt idx="4905">
                  <c:v>8.1765500000000007</c:v>
                </c:pt>
                <c:pt idx="4906">
                  <c:v>8.1782166666666694</c:v>
                </c:pt>
                <c:pt idx="4907">
                  <c:v>8.1798833333333398</c:v>
                </c:pt>
                <c:pt idx="4908">
                  <c:v>8.1815499999999997</c:v>
                </c:pt>
                <c:pt idx="4909">
                  <c:v>8.1832166666666701</c:v>
                </c:pt>
                <c:pt idx="4910">
                  <c:v>8.1848833333333406</c:v>
                </c:pt>
                <c:pt idx="4911">
                  <c:v>8.1865500000000004</c:v>
                </c:pt>
                <c:pt idx="4912">
                  <c:v>8.1882166666666691</c:v>
                </c:pt>
                <c:pt idx="4913">
                  <c:v>8.1898833333333396</c:v>
                </c:pt>
                <c:pt idx="4914">
                  <c:v>8.1915499999999994</c:v>
                </c:pt>
                <c:pt idx="4915">
                  <c:v>8.1932166666666699</c:v>
                </c:pt>
                <c:pt idx="4916">
                  <c:v>8.1948833333333404</c:v>
                </c:pt>
                <c:pt idx="4917">
                  <c:v>8.1965500000000002</c:v>
                </c:pt>
                <c:pt idx="4918">
                  <c:v>8.1982166666666707</c:v>
                </c:pt>
                <c:pt idx="4919">
                  <c:v>8.1998833333333394</c:v>
                </c:pt>
                <c:pt idx="4920">
                  <c:v>8.2015499999999992</c:v>
                </c:pt>
                <c:pt idx="4921">
                  <c:v>8.2032166666666697</c:v>
                </c:pt>
                <c:pt idx="4922">
                  <c:v>8.2048833333333402</c:v>
                </c:pt>
                <c:pt idx="4923">
                  <c:v>8.20655</c:v>
                </c:pt>
                <c:pt idx="4924">
                  <c:v>8.2082166666666705</c:v>
                </c:pt>
                <c:pt idx="4925">
                  <c:v>8.2098833333333392</c:v>
                </c:pt>
                <c:pt idx="4926">
                  <c:v>8.2115500000000008</c:v>
                </c:pt>
                <c:pt idx="4927">
                  <c:v>8.2132166666666695</c:v>
                </c:pt>
                <c:pt idx="4928">
                  <c:v>8.21488333333334</c:v>
                </c:pt>
                <c:pt idx="4929">
                  <c:v>8.2165499999999998</c:v>
                </c:pt>
                <c:pt idx="4930">
                  <c:v>8.2182166666666703</c:v>
                </c:pt>
                <c:pt idx="4931">
                  <c:v>8.2198833333333408</c:v>
                </c:pt>
                <c:pt idx="4932">
                  <c:v>8.2215500000000006</c:v>
                </c:pt>
                <c:pt idx="4933">
                  <c:v>8.2232166666666693</c:v>
                </c:pt>
                <c:pt idx="4934">
                  <c:v>8.2248833333333398</c:v>
                </c:pt>
                <c:pt idx="4935">
                  <c:v>8.2265499999999996</c:v>
                </c:pt>
                <c:pt idx="4936">
                  <c:v>8.2282166666666701</c:v>
                </c:pt>
                <c:pt idx="4937">
                  <c:v>8.2298833333333405</c:v>
                </c:pt>
                <c:pt idx="4938">
                  <c:v>8.2315500000000004</c:v>
                </c:pt>
                <c:pt idx="4939">
                  <c:v>8.2332166666666708</c:v>
                </c:pt>
                <c:pt idx="4940">
                  <c:v>8.2348833333333396</c:v>
                </c:pt>
                <c:pt idx="4941">
                  <c:v>8.2365499999999994</c:v>
                </c:pt>
                <c:pt idx="4942">
                  <c:v>8.2382166666666699</c:v>
                </c:pt>
                <c:pt idx="4943">
                  <c:v>8.2398833333333403</c:v>
                </c:pt>
                <c:pt idx="4944">
                  <c:v>8.2415500000000002</c:v>
                </c:pt>
                <c:pt idx="4945">
                  <c:v>8.2432166666666706</c:v>
                </c:pt>
                <c:pt idx="4946">
                  <c:v>8.2448833333333393</c:v>
                </c:pt>
                <c:pt idx="4947">
                  <c:v>8.2465499999999992</c:v>
                </c:pt>
                <c:pt idx="4948">
                  <c:v>8.2482166666666696</c:v>
                </c:pt>
                <c:pt idx="4949">
                  <c:v>8.2498833333333401</c:v>
                </c:pt>
                <c:pt idx="4950">
                  <c:v>8.2515499999999999</c:v>
                </c:pt>
                <c:pt idx="4951">
                  <c:v>8.2532166666666704</c:v>
                </c:pt>
                <c:pt idx="4952">
                  <c:v>8.2548833333333391</c:v>
                </c:pt>
                <c:pt idx="4953">
                  <c:v>8.2565500000000007</c:v>
                </c:pt>
                <c:pt idx="4954">
                  <c:v>8.2582166666666694</c:v>
                </c:pt>
                <c:pt idx="4955">
                  <c:v>8.2598833333333399</c:v>
                </c:pt>
                <c:pt idx="4956">
                  <c:v>8.2615499999999997</c:v>
                </c:pt>
                <c:pt idx="4957">
                  <c:v>8.2632166666666702</c:v>
                </c:pt>
                <c:pt idx="4958">
                  <c:v>8.2648833333333407</c:v>
                </c:pt>
                <c:pt idx="4959">
                  <c:v>8.2665500000000005</c:v>
                </c:pt>
                <c:pt idx="4960">
                  <c:v>8.2682166666666692</c:v>
                </c:pt>
                <c:pt idx="4961">
                  <c:v>8.2698833333333397</c:v>
                </c:pt>
                <c:pt idx="4962">
                  <c:v>8.2715499999999995</c:v>
                </c:pt>
                <c:pt idx="4963">
                  <c:v>8.27321666666667</c:v>
                </c:pt>
                <c:pt idx="4964">
                  <c:v>8.2748833333333405</c:v>
                </c:pt>
                <c:pt idx="4965">
                  <c:v>8.2765500000000003</c:v>
                </c:pt>
                <c:pt idx="4966">
                  <c:v>8.2782166666666708</c:v>
                </c:pt>
                <c:pt idx="4967">
                  <c:v>8.2798833333333395</c:v>
                </c:pt>
                <c:pt idx="4968">
                  <c:v>8.2815499999999993</c:v>
                </c:pt>
                <c:pt idx="4969">
                  <c:v>8.2832166666666698</c:v>
                </c:pt>
                <c:pt idx="4970">
                  <c:v>8.2848833333333403</c:v>
                </c:pt>
                <c:pt idx="4971">
                  <c:v>8.2865500000000001</c:v>
                </c:pt>
                <c:pt idx="4972">
                  <c:v>8.2882166666666706</c:v>
                </c:pt>
                <c:pt idx="4973">
                  <c:v>8.2898833333333393</c:v>
                </c:pt>
                <c:pt idx="4974">
                  <c:v>8.2915500000000009</c:v>
                </c:pt>
                <c:pt idx="4975">
                  <c:v>8.2932166666666696</c:v>
                </c:pt>
                <c:pt idx="4976">
                  <c:v>8.29488333333334</c:v>
                </c:pt>
                <c:pt idx="4977">
                  <c:v>8.2965499999999999</c:v>
                </c:pt>
                <c:pt idx="4978">
                  <c:v>8.2982166666666703</c:v>
                </c:pt>
                <c:pt idx="4979">
                  <c:v>8.2998833333333408</c:v>
                </c:pt>
                <c:pt idx="4980">
                  <c:v>8.3015500000000007</c:v>
                </c:pt>
                <c:pt idx="4981">
                  <c:v>8.3032166666666694</c:v>
                </c:pt>
                <c:pt idx="4982">
                  <c:v>8.3048833333333398</c:v>
                </c:pt>
                <c:pt idx="4983">
                  <c:v>8.3065499999999997</c:v>
                </c:pt>
                <c:pt idx="4984">
                  <c:v>8.3082166666666701</c:v>
                </c:pt>
                <c:pt idx="4985">
                  <c:v>8.3098833333333406</c:v>
                </c:pt>
                <c:pt idx="4986">
                  <c:v>8.3115500000000004</c:v>
                </c:pt>
                <c:pt idx="4987">
                  <c:v>8.3132166666666691</c:v>
                </c:pt>
                <c:pt idx="4988">
                  <c:v>8.3148833333333396</c:v>
                </c:pt>
                <c:pt idx="4989">
                  <c:v>8.3165500000000101</c:v>
                </c:pt>
                <c:pt idx="4990">
                  <c:v>8.3182166666666699</c:v>
                </c:pt>
                <c:pt idx="4991">
                  <c:v>8.3198833333333404</c:v>
                </c:pt>
                <c:pt idx="4992">
                  <c:v>8.3215500000000002</c:v>
                </c:pt>
                <c:pt idx="4993">
                  <c:v>8.3232166666666707</c:v>
                </c:pt>
                <c:pt idx="4994">
                  <c:v>8.3248833333333394</c:v>
                </c:pt>
                <c:pt idx="4995">
                  <c:v>8.3265499999999992</c:v>
                </c:pt>
                <c:pt idx="4996">
                  <c:v>8.3282166666666697</c:v>
                </c:pt>
                <c:pt idx="4997">
                  <c:v>8.3298833333333402</c:v>
                </c:pt>
                <c:pt idx="4998">
                  <c:v>8.33155</c:v>
                </c:pt>
                <c:pt idx="4999">
                  <c:v>8.3332166666666705</c:v>
                </c:pt>
                <c:pt idx="5000">
                  <c:v>8.3348833333333392</c:v>
                </c:pt>
                <c:pt idx="5001">
                  <c:v>8.3365500000000008</c:v>
                </c:pt>
                <c:pt idx="5002">
                  <c:v>8.3382166666666695</c:v>
                </c:pt>
                <c:pt idx="5003">
                  <c:v>8.33988333333334</c:v>
                </c:pt>
                <c:pt idx="5004">
                  <c:v>8.3415499999999998</c:v>
                </c:pt>
                <c:pt idx="5005">
                  <c:v>8.3432166666666703</c:v>
                </c:pt>
                <c:pt idx="5006">
                  <c:v>8.3448833333333408</c:v>
                </c:pt>
                <c:pt idx="5007">
                  <c:v>8.3465500000000006</c:v>
                </c:pt>
                <c:pt idx="5008">
                  <c:v>8.3482166666666693</c:v>
                </c:pt>
                <c:pt idx="5009">
                  <c:v>8.3498833333333398</c:v>
                </c:pt>
                <c:pt idx="5010">
                  <c:v>8.3515499999999996</c:v>
                </c:pt>
                <c:pt idx="5011">
                  <c:v>8.3532166666666701</c:v>
                </c:pt>
                <c:pt idx="5012">
                  <c:v>8.3548833333333405</c:v>
                </c:pt>
                <c:pt idx="5013">
                  <c:v>8.3565500000000004</c:v>
                </c:pt>
                <c:pt idx="5014">
                  <c:v>8.3582166666666708</c:v>
                </c:pt>
                <c:pt idx="5015">
                  <c:v>8.3598833333333396</c:v>
                </c:pt>
                <c:pt idx="5016">
                  <c:v>8.3615499999999994</c:v>
                </c:pt>
                <c:pt idx="5017">
                  <c:v>8.3632166666666699</c:v>
                </c:pt>
                <c:pt idx="5018">
                  <c:v>8.3648833333333403</c:v>
                </c:pt>
                <c:pt idx="5019">
                  <c:v>8.3665500000000002</c:v>
                </c:pt>
                <c:pt idx="5020">
                  <c:v>8.3682166666666706</c:v>
                </c:pt>
                <c:pt idx="5021">
                  <c:v>8.3698833333333393</c:v>
                </c:pt>
                <c:pt idx="5022">
                  <c:v>8.3715499999999992</c:v>
                </c:pt>
                <c:pt idx="5023">
                  <c:v>8.3732166666666696</c:v>
                </c:pt>
                <c:pt idx="5024">
                  <c:v>8.3748833333333401</c:v>
                </c:pt>
                <c:pt idx="5025">
                  <c:v>8.3765499999999999</c:v>
                </c:pt>
                <c:pt idx="5026">
                  <c:v>8.3782166666666704</c:v>
                </c:pt>
                <c:pt idx="5027">
                  <c:v>8.3798833333333391</c:v>
                </c:pt>
                <c:pt idx="5028">
                  <c:v>8.3815500000000007</c:v>
                </c:pt>
                <c:pt idx="5029">
                  <c:v>8.3832166666666694</c:v>
                </c:pt>
                <c:pt idx="5030">
                  <c:v>8.3848833333333399</c:v>
                </c:pt>
                <c:pt idx="5031">
                  <c:v>8.3865499999999997</c:v>
                </c:pt>
                <c:pt idx="5032">
                  <c:v>8.3882166666666702</c:v>
                </c:pt>
                <c:pt idx="5033">
                  <c:v>8.3898833333333407</c:v>
                </c:pt>
                <c:pt idx="5034">
                  <c:v>8.3915500000000005</c:v>
                </c:pt>
                <c:pt idx="5035">
                  <c:v>8.3932166666666692</c:v>
                </c:pt>
                <c:pt idx="5036">
                  <c:v>8.3948833333333397</c:v>
                </c:pt>
                <c:pt idx="5037">
                  <c:v>8.3965499999999995</c:v>
                </c:pt>
                <c:pt idx="5038">
                  <c:v>8.39821666666667</c:v>
                </c:pt>
                <c:pt idx="5039">
                  <c:v>8.3998833333333405</c:v>
                </c:pt>
                <c:pt idx="5040">
                  <c:v>8.4015500000000003</c:v>
                </c:pt>
                <c:pt idx="5041">
                  <c:v>8.4032166666666708</c:v>
                </c:pt>
                <c:pt idx="5042">
                  <c:v>8.4048833333333395</c:v>
                </c:pt>
                <c:pt idx="5043">
                  <c:v>8.4065499999999993</c:v>
                </c:pt>
                <c:pt idx="5044">
                  <c:v>8.4082166666666698</c:v>
                </c:pt>
                <c:pt idx="5045">
                  <c:v>8.4098833333333403</c:v>
                </c:pt>
                <c:pt idx="5046">
                  <c:v>8.4115500000000001</c:v>
                </c:pt>
                <c:pt idx="5047">
                  <c:v>8.4132166666666706</c:v>
                </c:pt>
                <c:pt idx="5048">
                  <c:v>8.4148833333333393</c:v>
                </c:pt>
                <c:pt idx="5049">
                  <c:v>8.4165500000000009</c:v>
                </c:pt>
                <c:pt idx="5050">
                  <c:v>8.4182166666666696</c:v>
                </c:pt>
                <c:pt idx="5051">
                  <c:v>8.41988333333334</c:v>
                </c:pt>
                <c:pt idx="5052">
                  <c:v>8.4215499999999999</c:v>
                </c:pt>
                <c:pt idx="5053">
                  <c:v>8.4232166666666703</c:v>
                </c:pt>
                <c:pt idx="5054">
                  <c:v>8.4248833333333408</c:v>
                </c:pt>
                <c:pt idx="5055">
                  <c:v>8.4265500000000007</c:v>
                </c:pt>
                <c:pt idx="5056">
                  <c:v>8.4282166666666694</c:v>
                </c:pt>
                <c:pt idx="5057">
                  <c:v>8.4298833333333398</c:v>
                </c:pt>
                <c:pt idx="5058">
                  <c:v>8.4315499999999997</c:v>
                </c:pt>
                <c:pt idx="5059">
                  <c:v>8.4332166666666701</c:v>
                </c:pt>
                <c:pt idx="5060">
                  <c:v>8.4348833333333406</c:v>
                </c:pt>
                <c:pt idx="5061">
                  <c:v>8.4365500000000004</c:v>
                </c:pt>
                <c:pt idx="5062">
                  <c:v>8.4382166666666691</c:v>
                </c:pt>
                <c:pt idx="5063">
                  <c:v>8.4398833333333396</c:v>
                </c:pt>
                <c:pt idx="5064">
                  <c:v>8.4415499999999994</c:v>
                </c:pt>
                <c:pt idx="5065">
                  <c:v>8.4432166666666699</c:v>
                </c:pt>
                <c:pt idx="5066">
                  <c:v>8.4448833333333404</c:v>
                </c:pt>
                <c:pt idx="5067">
                  <c:v>8.4465500000000002</c:v>
                </c:pt>
                <c:pt idx="5068">
                  <c:v>8.4482166666666707</c:v>
                </c:pt>
                <c:pt idx="5069">
                  <c:v>8.4498833333333394</c:v>
                </c:pt>
                <c:pt idx="5070">
                  <c:v>8.4515499999999992</c:v>
                </c:pt>
                <c:pt idx="5071">
                  <c:v>8.4532166666666697</c:v>
                </c:pt>
                <c:pt idx="5072">
                  <c:v>8.4548833333333402</c:v>
                </c:pt>
                <c:pt idx="5073">
                  <c:v>8.45655</c:v>
                </c:pt>
                <c:pt idx="5074">
                  <c:v>8.4582166666666705</c:v>
                </c:pt>
                <c:pt idx="5075">
                  <c:v>8.4598833333333392</c:v>
                </c:pt>
                <c:pt idx="5076">
                  <c:v>8.4615500000000008</c:v>
                </c:pt>
                <c:pt idx="5077">
                  <c:v>8.4632166666666695</c:v>
                </c:pt>
                <c:pt idx="5078">
                  <c:v>8.46488333333334</c:v>
                </c:pt>
                <c:pt idx="5079">
                  <c:v>8.4665499999999998</c:v>
                </c:pt>
                <c:pt idx="5080">
                  <c:v>8.4682166666666703</c:v>
                </c:pt>
                <c:pt idx="5081">
                  <c:v>8.4698833333333408</c:v>
                </c:pt>
                <c:pt idx="5082">
                  <c:v>8.4715500000000006</c:v>
                </c:pt>
                <c:pt idx="5083">
                  <c:v>8.4732166666666693</c:v>
                </c:pt>
                <c:pt idx="5084">
                  <c:v>8.4748833333333398</c:v>
                </c:pt>
                <c:pt idx="5085">
                  <c:v>8.4765500000000102</c:v>
                </c:pt>
                <c:pt idx="5086">
                  <c:v>8.4782166666666701</c:v>
                </c:pt>
                <c:pt idx="5087">
                  <c:v>8.4798833333333405</c:v>
                </c:pt>
                <c:pt idx="5088">
                  <c:v>8.4815500000000004</c:v>
                </c:pt>
                <c:pt idx="5089">
                  <c:v>8.4832166666666708</c:v>
                </c:pt>
                <c:pt idx="5090">
                  <c:v>8.4848833333333396</c:v>
                </c:pt>
                <c:pt idx="5091">
                  <c:v>8.48655000000001</c:v>
                </c:pt>
                <c:pt idx="5092">
                  <c:v>8.4882166666666699</c:v>
                </c:pt>
                <c:pt idx="5093">
                  <c:v>8.4898833333333403</c:v>
                </c:pt>
                <c:pt idx="5094">
                  <c:v>8.4915500000000002</c:v>
                </c:pt>
                <c:pt idx="5095">
                  <c:v>8.4932166666666706</c:v>
                </c:pt>
                <c:pt idx="5096">
                  <c:v>8.4948833333333393</c:v>
                </c:pt>
                <c:pt idx="5097">
                  <c:v>8.4965499999999992</c:v>
                </c:pt>
                <c:pt idx="5098">
                  <c:v>8.4982166666666696</c:v>
                </c:pt>
                <c:pt idx="5099">
                  <c:v>8.4998833333333401</c:v>
                </c:pt>
                <c:pt idx="5100">
                  <c:v>8.5015499999999999</c:v>
                </c:pt>
                <c:pt idx="5101">
                  <c:v>8.5032166666666704</c:v>
                </c:pt>
                <c:pt idx="5102">
                  <c:v>8.5048833333333391</c:v>
                </c:pt>
                <c:pt idx="5103">
                  <c:v>8.5065500000000007</c:v>
                </c:pt>
                <c:pt idx="5104">
                  <c:v>8.5082166666666694</c:v>
                </c:pt>
                <c:pt idx="5105">
                  <c:v>8.5098833333333399</c:v>
                </c:pt>
                <c:pt idx="5106">
                  <c:v>8.5115499999999997</c:v>
                </c:pt>
                <c:pt idx="5107">
                  <c:v>8.5132166666666702</c:v>
                </c:pt>
                <c:pt idx="5108">
                  <c:v>8.5148833333333407</c:v>
                </c:pt>
                <c:pt idx="5109">
                  <c:v>8.5165500000000005</c:v>
                </c:pt>
                <c:pt idx="5110">
                  <c:v>8.5182166666666692</c:v>
                </c:pt>
                <c:pt idx="5111">
                  <c:v>8.5198833333333397</c:v>
                </c:pt>
                <c:pt idx="5112">
                  <c:v>8.5215499999999995</c:v>
                </c:pt>
                <c:pt idx="5113">
                  <c:v>8.52321666666667</c:v>
                </c:pt>
                <c:pt idx="5114">
                  <c:v>8.5248833333333405</c:v>
                </c:pt>
                <c:pt idx="5115">
                  <c:v>8.5265500000000003</c:v>
                </c:pt>
                <c:pt idx="5116">
                  <c:v>8.5282166666666708</c:v>
                </c:pt>
                <c:pt idx="5117">
                  <c:v>8.5298833333333395</c:v>
                </c:pt>
                <c:pt idx="5118">
                  <c:v>8.5315499999999993</c:v>
                </c:pt>
                <c:pt idx="5119">
                  <c:v>8.5332166666666698</c:v>
                </c:pt>
                <c:pt idx="5120">
                  <c:v>8.5348833333333403</c:v>
                </c:pt>
                <c:pt idx="5121">
                  <c:v>8.5365500000000001</c:v>
                </c:pt>
                <c:pt idx="5122">
                  <c:v>8.5382166666666706</c:v>
                </c:pt>
                <c:pt idx="5123">
                  <c:v>8.5398833333333393</c:v>
                </c:pt>
                <c:pt idx="5124">
                  <c:v>8.5415500000000009</c:v>
                </c:pt>
                <c:pt idx="5125">
                  <c:v>8.5432166666666696</c:v>
                </c:pt>
                <c:pt idx="5126">
                  <c:v>8.54488333333334</c:v>
                </c:pt>
                <c:pt idx="5127">
                  <c:v>8.5465499999999999</c:v>
                </c:pt>
                <c:pt idx="5128">
                  <c:v>8.5482166666666703</c:v>
                </c:pt>
                <c:pt idx="5129">
                  <c:v>8.5498833333333408</c:v>
                </c:pt>
                <c:pt idx="5130">
                  <c:v>8.5515500000000007</c:v>
                </c:pt>
                <c:pt idx="5131">
                  <c:v>8.5532166666666694</c:v>
                </c:pt>
                <c:pt idx="5132">
                  <c:v>8.5548833333333398</c:v>
                </c:pt>
                <c:pt idx="5133">
                  <c:v>8.5565499999999997</c:v>
                </c:pt>
                <c:pt idx="5134">
                  <c:v>8.5582166666666701</c:v>
                </c:pt>
                <c:pt idx="5135">
                  <c:v>8.5598833333333406</c:v>
                </c:pt>
                <c:pt idx="5136">
                  <c:v>8.5615500000000004</c:v>
                </c:pt>
                <c:pt idx="5137">
                  <c:v>8.5632166666666691</c:v>
                </c:pt>
                <c:pt idx="5138">
                  <c:v>8.5648833333333396</c:v>
                </c:pt>
                <c:pt idx="5139">
                  <c:v>8.5665500000000101</c:v>
                </c:pt>
                <c:pt idx="5140">
                  <c:v>8.5682166666666699</c:v>
                </c:pt>
                <c:pt idx="5141">
                  <c:v>8.5698833333333404</c:v>
                </c:pt>
                <c:pt idx="5142">
                  <c:v>8.5715500000000002</c:v>
                </c:pt>
                <c:pt idx="5143">
                  <c:v>8.5732166666666707</c:v>
                </c:pt>
                <c:pt idx="5144">
                  <c:v>8.5748833333333394</c:v>
                </c:pt>
                <c:pt idx="5145">
                  <c:v>8.5765499999999992</c:v>
                </c:pt>
                <c:pt idx="5146">
                  <c:v>8.5782166666666697</c:v>
                </c:pt>
                <c:pt idx="5147">
                  <c:v>8.5798833333333402</c:v>
                </c:pt>
                <c:pt idx="5148">
                  <c:v>8.58155</c:v>
                </c:pt>
                <c:pt idx="5149">
                  <c:v>8.5832166666666705</c:v>
                </c:pt>
                <c:pt idx="5150">
                  <c:v>8.5848833333333392</c:v>
                </c:pt>
                <c:pt idx="5151">
                  <c:v>8.5865500000000008</c:v>
                </c:pt>
                <c:pt idx="5152">
                  <c:v>8.5882166666666695</c:v>
                </c:pt>
                <c:pt idx="5153">
                  <c:v>8.58988333333334</c:v>
                </c:pt>
                <c:pt idx="5154">
                  <c:v>8.5915499999999998</c:v>
                </c:pt>
                <c:pt idx="5155">
                  <c:v>8.5932166666666703</c:v>
                </c:pt>
                <c:pt idx="5156">
                  <c:v>8.5948833333333408</c:v>
                </c:pt>
                <c:pt idx="5157">
                  <c:v>8.5965500000000006</c:v>
                </c:pt>
                <c:pt idx="5158">
                  <c:v>8.5982166666666693</c:v>
                </c:pt>
                <c:pt idx="5159">
                  <c:v>8.5998833333333398</c:v>
                </c:pt>
                <c:pt idx="5160">
                  <c:v>8.6015499999999996</c:v>
                </c:pt>
                <c:pt idx="5161">
                  <c:v>8.6032166666666701</c:v>
                </c:pt>
                <c:pt idx="5162">
                  <c:v>8.6048833333333405</c:v>
                </c:pt>
                <c:pt idx="5163">
                  <c:v>8.6065500000000004</c:v>
                </c:pt>
                <c:pt idx="5164">
                  <c:v>8.6082166666666708</c:v>
                </c:pt>
                <c:pt idx="5165">
                  <c:v>8.6098833333333396</c:v>
                </c:pt>
                <c:pt idx="5166">
                  <c:v>8.6115499999999994</c:v>
                </c:pt>
                <c:pt idx="5167">
                  <c:v>8.6132166666666699</c:v>
                </c:pt>
                <c:pt idx="5168">
                  <c:v>8.6148833333333403</c:v>
                </c:pt>
                <c:pt idx="5169">
                  <c:v>8.6165500000000002</c:v>
                </c:pt>
                <c:pt idx="5170">
                  <c:v>8.6182166666666706</c:v>
                </c:pt>
                <c:pt idx="5171">
                  <c:v>8.6198833333333393</c:v>
                </c:pt>
                <c:pt idx="5172">
                  <c:v>8.6215499999999992</c:v>
                </c:pt>
                <c:pt idx="5173">
                  <c:v>8.6232166666666696</c:v>
                </c:pt>
                <c:pt idx="5174">
                  <c:v>8.6248833333333401</c:v>
                </c:pt>
                <c:pt idx="5175">
                  <c:v>8.6265499999999999</c:v>
                </c:pt>
                <c:pt idx="5176">
                  <c:v>8.6282166666666704</c:v>
                </c:pt>
                <c:pt idx="5177">
                  <c:v>8.6298833333333391</c:v>
                </c:pt>
                <c:pt idx="5178">
                  <c:v>8.6315500000000007</c:v>
                </c:pt>
                <c:pt idx="5179">
                  <c:v>8.6332166666666694</c:v>
                </c:pt>
                <c:pt idx="5180">
                  <c:v>8.6348833333333399</c:v>
                </c:pt>
                <c:pt idx="5181">
                  <c:v>8.6365499999999997</c:v>
                </c:pt>
                <c:pt idx="5182">
                  <c:v>8.6382166666666702</c:v>
                </c:pt>
                <c:pt idx="5183">
                  <c:v>8.6398833333333407</c:v>
                </c:pt>
                <c:pt idx="5184">
                  <c:v>8.6415500000000005</c:v>
                </c:pt>
                <c:pt idx="5185">
                  <c:v>8.6432166666666692</c:v>
                </c:pt>
                <c:pt idx="5186">
                  <c:v>8.6448833333333397</c:v>
                </c:pt>
                <c:pt idx="5187">
                  <c:v>8.6465500000000102</c:v>
                </c:pt>
                <c:pt idx="5188">
                  <c:v>8.64821666666667</c:v>
                </c:pt>
                <c:pt idx="5189">
                  <c:v>8.6498833333333405</c:v>
                </c:pt>
                <c:pt idx="5190">
                  <c:v>8.6515500000000003</c:v>
                </c:pt>
                <c:pt idx="5191">
                  <c:v>8.6532166666666708</c:v>
                </c:pt>
                <c:pt idx="5192">
                  <c:v>8.6548833333333395</c:v>
                </c:pt>
                <c:pt idx="5193">
                  <c:v>8.6565499999999993</c:v>
                </c:pt>
                <c:pt idx="5194">
                  <c:v>8.6582166666666698</c:v>
                </c:pt>
                <c:pt idx="5195">
                  <c:v>8.6598833333333403</c:v>
                </c:pt>
                <c:pt idx="5196">
                  <c:v>8.6615500000000001</c:v>
                </c:pt>
                <c:pt idx="5197">
                  <c:v>8.6632166666666706</c:v>
                </c:pt>
                <c:pt idx="5198">
                  <c:v>8.6648833333333393</c:v>
                </c:pt>
                <c:pt idx="5199">
                  <c:v>8.6665500000000009</c:v>
                </c:pt>
                <c:pt idx="5200">
                  <c:v>8.6682166666666696</c:v>
                </c:pt>
                <c:pt idx="5201">
                  <c:v>8.66988333333334</c:v>
                </c:pt>
                <c:pt idx="5202">
                  <c:v>8.6715499999999999</c:v>
                </c:pt>
                <c:pt idx="5203">
                  <c:v>8.6732166666666703</c:v>
                </c:pt>
                <c:pt idx="5204">
                  <c:v>8.6748833333333408</c:v>
                </c:pt>
                <c:pt idx="5205">
                  <c:v>8.6765500000000007</c:v>
                </c:pt>
                <c:pt idx="5206">
                  <c:v>8.6782166666666694</c:v>
                </c:pt>
                <c:pt idx="5207">
                  <c:v>8.6798833333333398</c:v>
                </c:pt>
                <c:pt idx="5208">
                  <c:v>8.6815499999999997</c:v>
                </c:pt>
                <c:pt idx="5209">
                  <c:v>8.6832166666666701</c:v>
                </c:pt>
                <c:pt idx="5210">
                  <c:v>8.6848833333333406</c:v>
                </c:pt>
                <c:pt idx="5211">
                  <c:v>8.6865500000000004</c:v>
                </c:pt>
                <c:pt idx="5212">
                  <c:v>8.6882166666666691</c:v>
                </c:pt>
                <c:pt idx="5213">
                  <c:v>8.6898833333333396</c:v>
                </c:pt>
                <c:pt idx="5214">
                  <c:v>8.6915499999999994</c:v>
                </c:pt>
                <c:pt idx="5215">
                  <c:v>8.6932166666666699</c:v>
                </c:pt>
                <c:pt idx="5216">
                  <c:v>8.6948833333333404</c:v>
                </c:pt>
                <c:pt idx="5217">
                  <c:v>8.6965500000000002</c:v>
                </c:pt>
                <c:pt idx="5218">
                  <c:v>8.6982166666666707</c:v>
                </c:pt>
                <c:pt idx="5219">
                  <c:v>8.6998833333333394</c:v>
                </c:pt>
                <c:pt idx="5220">
                  <c:v>8.7015499999999992</c:v>
                </c:pt>
                <c:pt idx="5221">
                  <c:v>8.7032166666666697</c:v>
                </c:pt>
                <c:pt idx="5222">
                  <c:v>8.7048833333333402</c:v>
                </c:pt>
                <c:pt idx="5223">
                  <c:v>8.70655</c:v>
                </c:pt>
                <c:pt idx="5224">
                  <c:v>8.7082166666666705</c:v>
                </c:pt>
                <c:pt idx="5225">
                  <c:v>8.7098833333333392</c:v>
                </c:pt>
                <c:pt idx="5226">
                  <c:v>8.7115500000000008</c:v>
                </c:pt>
                <c:pt idx="5227">
                  <c:v>8.7132166666666695</c:v>
                </c:pt>
                <c:pt idx="5228">
                  <c:v>8.71488333333334</c:v>
                </c:pt>
                <c:pt idx="5229">
                  <c:v>8.7165499999999998</c:v>
                </c:pt>
                <c:pt idx="5230">
                  <c:v>8.7182166666666703</c:v>
                </c:pt>
                <c:pt idx="5231">
                  <c:v>8.7198833333333408</c:v>
                </c:pt>
                <c:pt idx="5232">
                  <c:v>8.7215500000000006</c:v>
                </c:pt>
                <c:pt idx="5233">
                  <c:v>8.7232166666666693</c:v>
                </c:pt>
                <c:pt idx="5234">
                  <c:v>8.7248833333333398</c:v>
                </c:pt>
                <c:pt idx="5235">
                  <c:v>8.7265500000000102</c:v>
                </c:pt>
                <c:pt idx="5236">
                  <c:v>8.7282166666666701</c:v>
                </c:pt>
                <c:pt idx="5237">
                  <c:v>8.7298833333333405</c:v>
                </c:pt>
                <c:pt idx="5238">
                  <c:v>8.7315500000000004</c:v>
                </c:pt>
                <c:pt idx="5239">
                  <c:v>8.7332166666666708</c:v>
                </c:pt>
                <c:pt idx="5240">
                  <c:v>8.7348833333333396</c:v>
                </c:pt>
                <c:pt idx="5241">
                  <c:v>8.7365499999999994</c:v>
                </c:pt>
                <c:pt idx="5242">
                  <c:v>8.7382166666666699</c:v>
                </c:pt>
                <c:pt idx="5243">
                  <c:v>8.7398833333333403</c:v>
                </c:pt>
                <c:pt idx="5244">
                  <c:v>8.7415500000000002</c:v>
                </c:pt>
                <c:pt idx="5245">
                  <c:v>8.7432166666666706</c:v>
                </c:pt>
                <c:pt idx="5246">
                  <c:v>8.7448833333333393</c:v>
                </c:pt>
                <c:pt idx="5247">
                  <c:v>8.7465499999999992</c:v>
                </c:pt>
                <c:pt idx="5248">
                  <c:v>8.7482166666666696</c:v>
                </c:pt>
                <c:pt idx="5249">
                  <c:v>8.7498833333333401</c:v>
                </c:pt>
                <c:pt idx="5250">
                  <c:v>8.7515499999999999</c:v>
                </c:pt>
                <c:pt idx="5251">
                  <c:v>8.7532166666666704</c:v>
                </c:pt>
                <c:pt idx="5252">
                  <c:v>8.7548833333333391</c:v>
                </c:pt>
                <c:pt idx="5253">
                  <c:v>8.7565500000000007</c:v>
                </c:pt>
                <c:pt idx="5254">
                  <c:v>8.7582166666666694</c:v>
                </c:pt>
                <c:pt idx="5255">
                  <c:v>8.7598833333333399</c:v>
                </c:pt>
                <c:pt idx="5256">
                  <c:v>8.7615499999999997</c:v>
                </c:pt>
                <c:pt idx="5257">
                  <c:v>8.7632166666666702</c:v>
                </c:pt>
                <c:pt idx="5258">
                  <c:v>8.7648833333333407</c:v>
                </c:pt>
                <c:pt idx="5259">
                  <c:v>8.7665500000000005</c:v>
                </c:pt>
                <c:pt idx="5260">
                  <c:v>8.7682166666666692</c:v>
                </c:pt>
                <c:pt idx="5261">
                  <c:v>8.7698833333333397</c:v>
                </c:pt>
                <c:pt idx="5262">
                  <c:v>8.7715499999999995</c:v>
                </c:pt>
                <c:pt idx="5263">
                  <c:v>8.77321666666667</c:v>
                </c:pt>
                <c:pt idx="5264">
                  <c:v>8.7748833333333405</c:v>
                </c:pt>
                <c:pt idx="5265">
                  <c:v>8.7765500000000003</c:v>
                </c:pt>
                <c:pt idx="5266">
                  <c:v>8.7782166666666708</c:v>
                </c:pt>
                <c:pt idx="5267">
                  <c:v>8.7798833333333395</c:v>
                </c:pt>
                <c:pt idx="5268">
                  <c:v>8.7815499999999993</c:v>
                </c:pt>
                <c:pt idx="5269">
                  <c:v>8.7832166666666698</c:v>
                </c:pt>
                <c:pt idx="5270">
                  <c:v>8.7848833333333403</c:v>
                </c:pt>
                <c:pt idx="5271">
                  <c:v>8.7865500000000001</c:v>
                </c:pt>
                <c:pt idx="5272">
                  <c:v>8.7882166666666706</c:v>
                </c:pt>
                <c:pt idx="5273">
                  <c:v>8.7898833333333393</c:v>
                </c:pt>
                <c:pt idx="5274">
                  <c:v>8.7915500000000009</c:v>
                </c:pt>
                <c:pt idx="5275">
                  <c:v>8.7932166666666696</c:v>
                </c:pt>
                <c:pt idx="5276">
                  <c:v>8.79488333333334</c:v>
                </c:pt>
                <c:pt idx="5277">
                  <c:v>8.7965499999999999</c:v>
                </c:pt>
                <c:pt idx="5278">
                  <c:v>8.7982166666666703</c:v>
                </c:pt>
                <c:pt idx="5279">
                  <c:v>8.7998833333333408</c:v>
                </c:pt>
                <c:pt idx="5280">
                  <c:v>8.8015500000000007</c:v>
                </c:pt>
                <c:pt idx="5281">
                  <c:v>8.8032166666666694</c:v>
                </c:pt>
                <c:pt idx="5282">
                  <c:v>8.8048833333333398</c:v>
                </c:pt>
                <c:pt idx="5283">
                  <c:v>8.8065499999999997</c:v>
                </c:pt>
                <c:pt idx="5284">
                  <c:v>8.8082166666666701</c:v>
                </c:pt>
                <c:pt idx="5285">
                  <c:v>8.8098833333333406</c:v>
                </c:pt>
                <c:pt idx="5286">
                  <c:v>8.8115500000000004</c:v>
                </c:pt>
                <c:pt idx="5287">
                  <c:v>8.8132166666666691</c:v>
                </c:pt>
                <c:pt idx="5288">
                  <c:v>8.8148833333333396</c:v>
                </c:pt>
                <c:pt idx="5289">
                  <c:v>8.8165499999999994</c:v>
                </c:pt>
                <c:pt idx="5290">
                  <c:v>8.8182166666666699</c:v>
                </c:pt>
                <c:pt idx="5291">
                  <c:v>8.8198833333333404</c:v>
                </c:pt>
                <c:pt idx="5292">
                  <c:v>8.8215500000000002</c:v>
                </c:pt>
                <c:pt idx="5293">
                  <c:v>8.8232166666666707</c:v>
                </c:pt>
                <c:pt idx="5294">
                  <c:v>8.8248833333333394</c:v>
                </c:pt>
                <c:pt idx="5295">
                  <c:v>8.8265499999999992</c:v>
                </c:pt>
                <c:pt idx="5296">
                  <c:v>8.8282166666666697</c:v>
                </c:pt>
                <c:pt idx="5297">
                  <c:v>8.8298833333333402</c:v>
                </c:pt>
                <c:pt idx="5298">
                  <c:v>8.83155</c:v>
                </c:pt>
                <c:pt idx="5299">
                  <c:v>8.8332166666666705</c:v>
                </c:pt>
                <c:pt idx="5300">
                  <c:v>8.8348833333333392</c:v>
                </c:pt>
                <c:pt idx="5301">
                  <c:v>8.8365500000000008</c:v>
                </c:pt>
                <c:pt idx="5302">
                  <c:v>8.8382166666666695</c:v>
                </c:pt>
                <c:pt idx="5303">
                  <c:v>8.83988333333334</c:v>
                </c:pt>
                <c:pt idx="5304">
                  <c:v>8.8415499999999998</c:v>
                </c:pt>
                <c:pt idx="5305">
                  <c:v>8.8432166666666703</c:v>
                </c:pt>
                <c:pt idx="5306">
                  <c:v>8.8448833333333408</c:v>
                </c:pt>
                <c:pt idx="5307">
                  <c:v>8.8465500000000006</c:v>
                </c:pt>
                <c:pt idx="5308">
                  <c:v>8.8482166666666693</c:v>
                </c:pt>
                <c:pt idx="5309">
                  <c:v>8.8498833333333398</c:v>
                </c:pt>
                <c:pt idx="5310">
                  <c:v>8.8515499999999996</c:v>
                </c:pt>
                <c:pt idx="5311">
                  <c:v>8.8532166666666701</c:v>
                </c:pt>
                <c:pt idx="5312">
                  <c:v>8.8548833333333405</c:v>
                </c:pt>
                <c:pt idx="5313">
                  <c:v>8.8565500000000004</c:v>
                </c:pt>
                <c:pt idx="5314">
                  <c:v>8.8582166666666708</c:v>
                </c:pt>
                <c:pt idx="5315">
                  <c:v>8.8598833333333396</c:v>
                </c:pt>
                <c:pt idx="5316">
                  <c:v>8.8615499999999994</c:v>
                </c:pt>
                <c:pt idx="5317">
                  <c:v>8.8632166666666699</c:v>
                </c:pt>
                <c:pt idx="5318">
                  <c:v>8.8648833333333403</c:v>
                </c:pt>
                <c:pt idx="5319">
                  <c:v>8.8665500000000002</c:v>
                </c:pt>
                <c:pt idx="5320">
                  <c:v>8.8682166666666706</c:v>
                </c:pt>
                <c:pt idx="5321">
                  <c:v>8.8698833333333393</c:v>
                </c:pt>
                <c:pt idx="5322">
                  <c:v>8.8715499999999992</c:v>
                </c:pt>
                <c:pt idx="5323">
                  <c:v>8.8732166666666696</c:v>
                </c:pt>
                <c:pt idx="5324">
                  <c:v>8.8748833333333401</c:v>
                </c:pt>
                <c:pt idx="5325">
                  <c:v>8.8765499999999999</c:v>
                </c:pt>
                <c:pt idx="5326">
                  <c:v>8.8782166666666704</c:v>
                </c:pt>
                <c:pt idx="5327">
                  <c:v>8.8798833333333391</c:v>
                </c:pt>
                <c:pt idx="5328">
                  <c:v>8.8815500000000007</c:v>
                </c:pt>
                <c:pt idx="5329">
                  <c:v>8.8832166666666694</c:v>
                </c:pt>
                <c:pt idx="5330">
                  <c:v>8.8848833333333399</c:v>
                </c:pt>
                <c:pt idx="5331">
                  <c:v>8.8865499999999997</c:v>
                </c:pt>
                <c:pt idx="5332">
                  <c:v>8.8882166666666702</c:v>
                </c:pt>
                <c:pt idx="5333">
                  <c:v>8.8898833333333407</c:v>
                </c:pt>
                <c:pt idx="5334">
                  <c:v>8.8915500000000005</c:v>
                </c:pt>
                <c:pt idx="5335">
                  <c:v>8.8932166666666692</c:v>
                </c:pt>
                <c:pt idx="5336">
                  <c:v>8.8948833333333397</c:v>
                </c:pt>
                <c:pt idx="5337">
                  <c:v>8.8965499999999995</c:v>
                </c:pt>
                <c:pt idx="5338">
                  <c:v>8.89821666666667</c:v>
                </c:pt>
                <c:pt idx="5339">
                  <c:v>8.8998833333333405</c:v>
                </c:pt>
                <c:pt idx="5340">
                  <c:v>8.9015500000000003</c:v>
                </c:pt>
                <c:pt idx="5341">
                  <c:v>8.9032166666666708</c:v>
                </c:pt>
                <c:pt idx="5342">
                  <c:v>8.9048833333333395</c:v>
                </c:pt>
                <c:pt idx="5343">
                  <c:v>8.9065499999999993</c:v>
                </c:pt>
                <c:pt idx="5344">
                  <c:v>8.9082166666666698</c:v>
                </c:pt>
                <c:pt idx="5345">
                  <c:v>8.9098833333333403</c:v>
                </c:pt>
                <c:pt idx="5346">
                  <c:v>8.9115500000000001</c:v>
                </c:pt>
                <c:pt idx="5347">
                  <c:v>8.9132166666666706</c:v>
                </c:pt>
                <c:pt idx="5348">
                  <c:v>8.9148833333333393</c:v>
                </c:pt>
                <c:pt idx="5349">
                  <c:v>8.9165500000000009</c:v>
                </c:pt>
                <c:pt idx="5350">
                  <c:v>8.9182166666666696</c:v>
                </c:pt>
                <c:pt idx="5351">
                  <c:v>8.91988333333334</c:v>
                </c:pt>
                <c:pt idx="5352">
                  <c:v>8.9215499999999999</c:v>
                </c:pt>
                <c:pt idx="5353">
                  <c:v>8.9232166666666703</c:v>
                </c:pt>
                <c:pt idx="5354">
                  <c:v>8.9248833333333408</c:v>
                </c:pt>
                <c:pt idx="5355">
                  <c:v>8.9265500000000007</c:v>
                </c:pt>
                <c:pt idx="5356">
                  <c:v>8.9282166666666694</c:v>
                </c:pt>
                <c:pt idx="5357">
                  <c:v>8.9298833333333398</c:v>
                </c:pt>
                <c:pt idx="5358">
                  <c:v>8.9315499999999997</c:v>
                </c:pt>
                <c:pt idx="5359">
                  <c:v>8.9332166666666701</c:v>
                </c:pt>
                <c:pt idx="5360">
                  <c:v>8.9348833333333406</c:v>
                </c:pt>
                <c:pt idx="5361">
                  <c:v>8.9365500000000004</c:v>
                </c:pt>
                <c:pt idx="5362">
                  <c:v>8.9382166666666691</c:v>
                </c:pt>
                <c:pt idx="5363">
                  <c:v>8.9398833333333396</c:v>
                </c:pt>
                <c:pt idx="5364">
                  <c:v>8.9415500000000101</c:v>
                </c:pt>
                <c:pt idx="5365">
                  <c:v>8.9432166666666699</c:v>
                </c:pt>
                <c:pt idx="5366">
                  <c:v>8.9448833333333404</c:v>
                </c:pt>
                <c:pt idx="5367">
                  <c:v>8.9465500000000002</c:v>
                </c:pt>
                <c:pt idx="5368">
                  <c:v>8.9482166666666707</c:v>
                </c:pt>
                <c:pt idx="5369">
                  <c:v>8.9498833333333394</c:v>
                </c:pt>
                <c:pt idx="5370">
                  <c:v>8.9515499999999992</c:v>
                </c:pt>
                <c:pt idx="5371">
                  <c:v>8.9532166666666697</c:v>
                </c:pt>
                <c:pt idx="5372">
                  <c:v>8.9548833333333402</c:v>
                </c:pt>
                <c:pt idx="5373">
                  <c:v>8.95655</c:v>
                </c:pt>
                <c:pt idx="5374">
                  <c:v>8.9582166666666705</c:v>
                </c:pt>
                <c:pt idx="5375">
                  <c:v>8.9598833333333392</c:v>
                </c:pt>
                <c:pt idx="5376">
                  <c:v>8.9615500000000008</c:v>
                </c:pt>
                <c:pt idx="5377">
                  <c:v>8.9632166666666695</c:v>
                </c:pt>
                <c:pt idx="5378">
                  <c:v>8.96488333333334</c:v>
                </c:pt>
                <c:pt idx="5379">
                  <c:v>8.9665499999999998</c:v>
                </c:pt>
                <c:pt idx="5380">
                  <c:v>8.9682166666666703</c:v>
                </c:pt>
                <c:pt idx="5381">
                  <c:v>8.9698833333333408</c:v>
                </c:pt>
                <c:pt idx="5382">
                  <c:v>8.9715500000000006</c:v>
                </c:pt>
                <c:pt idx="5383">
                  <c:v>8.9732166666666693</c:v>
                </c:pt>
                <c:pt idx="5384">
                  <c:v>8.9748833333333398</c:v>
                </c:pt>
                <c:pt idx="5385">
                  <c:v>8.9765499999999996</c:v>
                </c:pt>
                <c:pt idx="5386">
                  <c:v>8.9782166666666701</c:v>
                </c:pt>
                <c:pt idx="5387">
                  <c:v>8.9798833333333405</c:v>
                </c:pt>
                <c:pt idx="5388">
                  <c:v>8.9815500000000004</c:v>
                </c:pt>
                <c:pt idx="5389">
                  <c:v>8.9832166666666708</c:v>
                </c:pt>
                <c:pt idx="5390">
                  <c:v>8.9848833333333396</c:v>
                </c:pt>
                <c:pt idx="5391">
                  <c:v>8.9865499999999994</c:v>
                </c:pt>
                <c:pt idx="5392">
                  <c:v>8.9882166666666699</c:v>
                </c:pt>
                <c:pt idx="5393">
                  <c:v>8.9898833333333403</c:v>
                </c:pt>
                <c:pt idx="5394">
                  <c:v>8.9915500000000002</c:v>
                </c:pt>
                <c:pt idx="5395">
                  <c:v>8.9932166666666706</c:v>
                </c:pt>
                <c:pt idx="5396">
                  <c:v>8.9948833333333393</c:v>
                </c:pt>
                <c:pt idx="5397">
                  <c:v>8.9965499999999992</c:v>
                </c:pt>
                <c:pt idx="5398">
                  <c:v>8.9982166666666696</c:v>
                </c:pt>
                <c:pt idx="5399">
                  <c:v>8.9998833333333401</c:v>
                </c:pt>
                <c:pt idx="5400">
                  <c:v>9.0015499999999999</c:v>
                </c:pt>
                <c:pt idx="5401">
                  <c:v>9.0032166666666704</c:v>
                </c:pt>
                <c:pt idx="5402">
                  <c:v>9.0048833333333391</c:v>
                </c:pt>
                <c:pt idx="5403">
                  <c:v>9.0065500000000007</c:v>
                </c:pt>
                <c:pt idx="5404">
                  <c:v>9.0082166666666694</c:v>
                </c:pt>
                <c:pt idx="5405">
                  <c:v>9.0098833333333399</c:v>
                </c:pt>
                <c:pt idx="5406">
                  <c:v>9.0115499999999997</c:v>
                </c:pt>
                <c:pt idx="5407">
                  <c:v>9.0132166666666702</c:v>
                </c:pt>
                <c:pt idx="5408">
                  <c:v>9.0148833333333407</c:v>
                </c:pt>
                <c:pt idx="5409">
                  <c:v>9.0165500000000005</c:v>
                </c:pt>
                <c:pt idx="5410">
                  <c:v>9.0182166666666692</c:v>
                </c:pt>
                <c:pt idx="5411">
                  <c:v>9.0198833333333397</c:v>
                </c:pt>
                <c:pt idx="5412">
                  <c:v>9.0215499999999995</c:v>
                </c:pt>
                <c:pt idx="5413">
                  <c:v>9.02321666666667</c:v>
                </c:pt>
                <c:pt idx="5414">
                  <c:v>9.0248833333333405</c:v>
                </c:pt>
                <c:pt idx="5415">
                  <c:v>9.0265500000000003</c:v>
                </c:pt>
                <c:pt idx="5416">
                  <c:v>9.0282166666666708</c:v>
                </c:pt>
                <c:pt idx="5417">
                  <c:v>9.0298833333333395</c:v>
                </c:pt>
                <c:pt idx="5418">
                  <c:v>9.0315499999999993</c:v>
                </c:pt>
                <c:pt idx="5419">
                  <c:v>9.0332166666666698</c:v>
                </c:pt>
                <c:pt idx="5420">
                  <c:v>9.0348833333333403</c:v>
                </c:pt>
                <c:pt idx="5421">
                  <c:v>9.0365500000000001</c:v>
                </c:pt>
                <c:pt idx="5422">
                  <c:v>9.0382166666666706</c:v>
                </c:pt>
                <c:pt idx="5423">
                  <c:v>9.0398833333333393</c:v>
                </c:pt>
                <c:pt idx="5424">
                  <c:v>9.0415500000000009</c:v>
                </c:pt>
                <c:pt idx="5425">
                  <c:v>9.0432166666666696</c:v>
                </c:pt>
                <c:pt idx="5426">
                  <c:v>9.04488333333334</c:v>
                </c:pt>
                <c:pt idx="5427">
                  <c:v>9.0465499999999999</c:v>
                </c:pt>
                <c:pt idx="5428">
                  <c:v>9.0482166666666703</c:v>
                </c:pt>
                <c:pt idx="5429">
                  <c:v>9.0498833333333408</c:v>
                </c:pt>
                <c:pt idx="5430">
                  <c:v>9.0515500000000007</c:v>
                </c:pt>
                <c:pt idx="5431">
                  <c:v>9.0532166666666694</c:v>
                </c:pt>
                <c:pt idx="5432">
                  <c:v>9.0548833333333398</c:v>
                </c:pt>
                <c:pt idx="5433">
                  <c:v>9.0565499999999997</c:v>
                </c:pt>
                <c:pt idx="5434">
                  <c:v>9.0582166666666701</c:v>
                </c:pt>
                <c:pt idx="5435">
                  <c:v>9.0598833333333406</c:v>
                </c:pt>
                <c:pt idx="5436">
                  <c:v>9.0615500000000004</c:v>
                </c:pt>
                <c:pt idx="5437">
                  <c:v>9.0632166666666691</c:v>
                </c:pt>
                <c:pt idx="5438">
                  <c:v>9.0648833333333396</c:v>
                </c:pt>
                <c:pt idx="5439">
                  <c:v>9.0665499999999994</c:v>
                </c:pt>
                <c:pt idx="5440">
                  <c:v>9.0682166666666699</c:v>
                </c:pt>
                <c:pt idx="5441">
                  <c:v>9.0698833333333404</c:v>
                </c:pt>
                <c:pt idx="5442">
                  <c:v>9.0715500000000002</c:v>
                </c:pt>
                <c:pt idx="5443">
                  <c:v>9.0732166666666707</c:v>
                </c:pt>
                <c:pt idx="5444">
                  <c:v>9.0748833333333394</c:v>
                </c:pt>
                <c:pt idx="5445">
                  <c:v>9.0765499999999992</c:v>
                </c:pt>
                <c:pt idx="5446">
                  <c:v>9.0782166666666697</c:v>
                </c:pt>
                <c:pt idx="5447">
                  <c:v>9.0798833333333402</c:v>
                </c:pt>
                <c:pt idx="5448">
                  <c:v>9.08155</c:v>
                </c:pt>
                <c:pt idx="5449">
                  <c:v>9.0832166666666705</c:v>
                </c:pt>
                <c:pt idx="5450">
                  <c:v>9.0848833333333392</c:v>
                </c:pt>
                <c:pt idx="5451">
                  <c:v>9.0865500000000008</c:v>
                </c:pt>
                <c:pt idx="5452">
                  <c:v>9.0882166666666695</c:v>
                </c:pt>
                <c:pt idx="5453">
                  <c:v>9.08988333333334</c:v>
                </c:pt>
                <c:pt idx="5454">
                  <c:v>9.0915499999999998</c:v>
                </c:pt>
                <c:pt idx="5455">
                  <c:v>9.0932166666666703</c:v>
                </c:pt>
                <c:pt idx="5456">
                  <c:v>9.0948833333333408</c:v>
                </c:pt>
                <c:pt idx="5457">
                  <c:v>9.0965500000000006</c:v>
                </c:pt>
                <c:pt idx="5458">
                  <c:v>9.0982166666666693</c:v>
                </c:pt>
                <c:pt idx="5459">
                  <c:v>9.0998833333333398</c:v>
                </c:pt>
                <c:pt idx="5460">
                  <c:v>9.1015500000000102</c:v>
                </c:pt>
                <c:pt idx="5461">
                  <c:v>9.1032166666666701</c:v>
                </c:pt>
                <c:pt idx="5462">
                  <c:v>9.1048833333333405</c:v>
                </c:pt>
                <c:pt idx="5463">
                  <c:v>9.1065500000000004</c:v>
                </c:pt>
                <c:pt idx="5464">
                  <c:v>9.1082166666666708</c:v>
                </c:pt>
                <c:pt idx="5465">
                  <c:v>9.1098833333333396</c:v>
                </c:pt>
                <c:pt idx="5466">
                  <c:v>9.11155000000001</c:v>
                </c:pt>
                <c:pt idx="5467">
                  <c:v>9.1132166666666699</c:v>
                </c:pt>
                <c:pt idx="5468">
                  <c:v>9.1148833333333403</c:v>
                </c:pt>
                <c:pt idx="5469">
                  <c:v>9.1165500000000002</c:v>
                </c:pt>
                <c:pt idx="5470">
                  <c:v>9.1182166666666706</c:v>
                </c:pt>
                <c:pt idx="5471">
                  <c:v>9.1198833333333393</c:v>
                </c:pt>
                <c:pt idx="5472">
                  <c:v>9.1215499999999992</c:v>
                </c:pt>
                <c:pt idx="5473">
                  <c:v>9.1232166666666696</c:v>
                </c:pt>
                <c:pt idx="5474">
                  <c:v>9.1248833333333401</c:v>
                </c:pt>
                <c:pt idx="5475">
                  <c:v>9.1265499999999999</c:v>
                </c:pt>
                <c:pt idx="5476">
                  <c:v>9.1282166666666704</c:v>
                </c:pt>
                <c:pt idx="5477">
                  <c:v>9.1298833333333391</c:v>
                </c:pt>
                <c:pt idx="5478">
                  <c:v>9.1315500000000007</c:v>
                </c:pt>
                <c:pt idx="5479">
                  <c:v>9.1332166666666694</c:v>
                </c:pt>
                <c:pt idx="5480">
                  <c:v>9.1348833333333399</c:v>
                </c:pt>
                <c:pt idx="5481">
                  <c:v>9.1365499999999997</c:v>
                </c:pt>
                <c:pt idx="5482">
                  <c:v>9.1382166666666702</c:v>
                </c:pt>
                <c:pt idx="5483">
                  <c:v>9.1398833333333407</c:v>
                </c:pt>
                <c:pt idx="5484">
                  <c:v>9.1415500000000005</c:v>
                </c:pt>
                <c:pt idx="5485">
                  <c:v>9.1432166666666692</c:v>
                </c:pt>
                <c:pt idx="5486">
                  <c:v>9.1448833333333397</c:v>
                </c:pt>
                <c:pt idx="5487">
                  <c:v>9.1465499999999995</c:v>
                </c:pt>
                <c:pt idx="5488">
                  <c:v>9.14821666666667</c:v>
                </c:pt>
                <c:pt idx="5489">
                  <c:v>9.1498833333333405</c:v>
                </c:pt>
                <c:pt idx="5490">
                  <c:v>9.1515500000000003</c:v>
                </c:pt>
                <c:pt idx="5491">
                  <c:v>9.1532166666666708</c:v>
                </c:pt>
                <c:pt idx="5492">
                  <c:v>9.1548833333333395</c:v>
                </c:pt>
                <c:pt idx="5493">
                  <c:v>9.1565499999999993</c:v>
                </c:pt>
                <c:pt idx="5494">
                  <c:v>9.1582166666666698</c:v>
                </c:pt>
                <c:pt idx="5495">
                  <c:v>9.1598833333333403</c:v>
                </c:pt>
                <c:pt idx="5496">
                  <c:v>9.1615500000000001</c:v>
                </c:pt>
                <c:pt idx="5497">
                  <c:v>9.1632166666666706</c:v>
                </c:pt>
                <c:pt idx="5498">
                  <c:v>9.1648833333333393</c:v>
                </c:pt>
                <c:pt idx="5499">
                  <c:v>9.1665500000000009</c:v>
                </c:pt>
                <c:pt idx="5500">
                  <c:v>9.1682166666666696</c:v>
                </c:pt>
                <c:pt idx="5501">
                  <c:v>9.16988333333334</c:v>
                </c:pt>
                <c:pt idx="5502">
                  <c:v>9.1715499999999999</c:v>
                </c:pt>
                <c:pt idx="5503">
                  <c:v>9.1732166666666703</c:v>
                </c:pt>
                <c:pt idx="5504">
                  <c:v>9.1748833333333408</c:v>
                </c:pt>
                <c:pt idx="5505">
                  <c:v>9.1765500000000007</c:v>
                </c:pt>
                <c:pt idx="5506">
                  <c:v>9.1782166666666694</c:v>
                </c:pt>
                <c:pt idx="5507">
                  <c:v>9.1798833333333398</c:v>
                </c:pt>
                <c:pt idx="5508">
                  <c:v>9.1815499999999997</c:v>
                </c:pt>
                <c:pt idx="5509">
                  <c:v>9.1832166666666701</c:v>
                </c:pt>
                <c:pt idx="5510">
                  <c:v>9.1848833333333406</c:v>
                </c:pt>
                <c:pt idx="5511">
                  <c:v>9.1865500000000004</c:v>
                </c:pt>
                <c:pt idx="5512">
                  <c:v>9.1882166666666691</c:v>
                </c:pt>
                <c:pt idx="5513">
                  <c:v>9.1898833333333396</c:v>
                </c:pt>
                <c:pt idx="5514">
                  <c:v>9.1915500000000101</c:v>
                </c:pt>
                <c:pt idx="5515">
                  <c:v>9.1932166666666699</c:v>
                </c:pt>
                <c:pt idx="5516">
                  <c:v>9.1948833333333404</c:v>
                </c:pt>
                <c:pt idx="5517">
                  <c:v>9.1965500000000002</c:v>
                </c:pt>
                <c:pt idx="5518">
                  <c:v>9.1982166666666707</c:v>
                </c:pt>
                <c:pt idx="5519">
                  <c:v>9.1998833333333394</c:v>
                </c:pt>
                <c:pt idx="5520">
                  <c:v>9.2015499999999992</c:v>
                </c:pt>
                <c:pt idx="5521">
                  <c:v>9.2032166666666697</c:v>
                </c:pt>
                <c:pt idx="5522">
                  <c:v>9.2048833333333402</c:v>
                </c:pt>
                <c:pt idx="5523">
                  <c:v>9.20655</c:v>
                </c:pt>
                <c:pt idx="5524">
                  <c:v>9.2082166666666705</c:v>
                </c:pt>
                <c:pt idx="5525">
                  <c:v>9.2098833333333392</c:v>
                </c:pt>
                <c:pt idx="5526">
                  <c:v>9.2115500000000008</c:v>
                </c:pt>
                <c:pt idx="5527">
                  <c:v>9.2132166666666695</c:v>
                </c:pt>
                <c:pt idx="5528">
                  <c:v>9.21488333333334</c:v>
                </c:pt>
                <c:pt idx="5529">
                  <c:v>9.2165499999999998</c:v>
                </c:pt>
                <c:pt idx="5530">
                  <c:v>9.2182166666666703</c:v>
                </c:pt>
                <c:pt idx="5531">
                  <c:v>9.2198833333333408</c:v>
                </c:pt>
                <c:pt idx="5532">
                  <c:v>9.2215500000000006</c:v>
                </c:pt>
                <c:pt idx="5533">
                  <c:v>9.2232166666666693</c:v>
                </c:pt>
                <c:pt idx="5534">
                  <c:v>9.2248833333333398</c:v>
                </c:pt>
                <c:pt idx="5535">
                  <c:v>9.2265499999999996</c:v>
                </c:pt>
                <c:pt idx="5536">
                  <c:v>9.2282166666666701</c:v>
                </c:pt>
                <c:pt idx="5537">
                  <c:v>9.2298833333333405</c:v>
                </c:pt>
                <c:pt idx="5538">
                  <c:v>9.2315500000000004</c:v>
                </c:pt>
                <c:pt idx="5539">
                  <c:v>9.2332166666666708</c:v>
                </c:pt>
                <c:pt idx="5540">
                  <c:v>9.2348833333333396</c:v>
                </c:pt>
                <c:pt idx="5541">
                  <c:v>9.2365499999999994</c:v>
                </c:pt>
                <c:pt idx="5542">
                  <c:v>9.2382166666666699</c:v>
                </c:pt>
                <c:pt idx="5543">
                  <c:v>9.2398833333333403</c:v>
                </c:pt>
                <c:pt idx="5544">
                  <c:v>9.2415500000000002</c:v>
                </c:pt>
                <c:pt idx="5545">
                  <c:v>9.2432166666666706</c:v>
                </c:pt>
                <c:pt idx="5546">
                  <c:v>9.2448833333333393</c:v>
                </c:pt>
                <c:pt idx="5547">
                  <c:v>9.2465499999999992</c:v>
                </c:pt>
                <c:pt idx="5548">
                  <c:v>9.2482166666666696</c:v>
                </c:pt>
                <c:pt idx="5549">
                  <c:v>9.2498833333333401</c:v>
                </c:pt>
                <c:pt idx="5550">
                  <c:v>9.2515499999999999</c:v>
                </c:pt>
                <c:pt idx="5551">
                  <c:v>9.2532166666666704</c:v>
                </c:pt>
                <c:pt idx="5552">
                  <c:v>9.2548833333333391</c:v>
                </c:pt>
                <c:pt idx="5553">
                  <c:v>9.2565500000000007</c:v>
                </c:pt>
                <c:pt idx="5554">
                  <c:v>9.2582166666666694</c:v>
                </c:pt>
                <c:pt idx="5555">
                  <c:v>9.2598833333333399</c:v>
                </c:pt>
                <c:pt idx="5556">
                  <c:v>9.2615499999999997</c:v>
                </c:pt>
                <c:pt idx="5557">
                  <c:v>9.2632166666666702</c:v>
                </c:pt>
                <c:pt idx="5558">
                  <c:v>9.2648833333333407</c:v>
                </c:pt>
                <c:pt idx="5559">
                  <c:v>9.2665500000000005</c:v>
                </c:pt>
                <c:pt idx="5560">
                  <c:v>9.2682166666666692</c:v>
                </c:pt>
                <c:pt idx="5561">
                  <c:v>9.2698833333333397</c:v>
                </c:pt>
                <c:pt idx="5562">
                  <c:v>9.2715500000000102</c:v>
                </c:pt>
                <c:pt idx="5563">
                  <c:v>9.27321666666667</c:v>
                </c:pt>
                <c:pt idx="5564">
                  <c:v>9.2748833333333405</c:v>
                </c:pt>
                <c:pt idx="5565">
                  <c:v>9.2765500000000003</c:v>
                </c:pt>
                <c:pt idx="5566">
                  <c:v>9.2782166666666708</c:v>
                </c:pt>
                <c:pt idx="5567">
                  <c:v>9.2798833333333395</c:v>
                </c:pt>
                <c:pt idx="5568">
                  <c:v>9.2815499999999993</c:v>
                </c:pt>
                <c:pt idx="5569">
                  <c:v>9.2832166666666698</c:v>
                </c:pt>
                <c:pt idx="5570">
                  <c:v>9.2848833333333403</c:v>
                </c:pt>
                <c:pt idx="5571">
                  <c:v>9.2865500000000001</c:v>
                </c:pt>
                <c:pt idx="5572">
                  <c:v>9.2882166666666706</c:v>
                </c:pt>
                <c:pt idx="5573">
                  <c:v>9.2898833333333393</c:v>
                </c:pt>
                <c:pt idx="5574">
                  <c:v>9.2915500000000009</c:v>
                </c:pt>
                <c:pt idx="5575">
                  <c:v>9.2932166666666696</c:v>
                </c:pt>
                <c:pt idx="5576">
                  <c:v>9.29488333333334</c:v>
                </c:pt>
                <c:pt idx="5577">
                  <c:v>9.2965499999999999</c:v>
                </c:pt>
                <c:pt idx="5578">
                  <c:v>9.2982166666666703</c:v>
                </c:pt>
                <c:pt idx="5579">
                  <c:v>9.2998833333333408</c:v>
                </c:pt>
                <c:pt idx="5580">
                  <c:v>9.3015500000000007</c:v>
                </c:pt>
                <c:pt idx="5581">
                  <c:v>9.3032166666666694</c:v>
                </c:pt>
                <c:pt idx="5582">
                  <c:v>9.3048833333333398</c:v>
                </c:pt>
                <c:pt idx="5583">
                  <c:v>9.3065499999999997</c:v>
                </c:pt>
                <c:pt idx="5584">
                  <c:v>9.3082166666666701</c:v>
                </c:pt>
                <c:pt idx="5585">
                  <c:v>9.3098833333333406</c:v>
                </c:pt>
                <c:pt idx="5586">
                  <c:v>9.3115500000000004</c:v>
                </c:pt>
                <c:pt idx="5587">
                  <c:v>9.3132166666666691</c:v>
                </c:pt>
                <c:pt idx="5588">
                  <c:v>9.3148833333333396</c:v>
                </c:pt>
                <c:pt idx="5589">
                  <c:v>9.3165499999999994</c:v>
                </c:pt>
                <c:pt idx="5590">
                  <c:v>9.3182166666666699</c:v>
                </c:pt>
                <c:pt idx="5591">
                  <c:v>9.3198833333333404</c:v>
                </c:pt>
                <c:pt idx="5592">
                  <c:v>9.3215500000000002</c:v>
                </c:pt>
                <c:pt idx="5593">
                  <c:v>9.3232166666666707</c:v>
                </c:pt>
                <c:pt idx="5594">
                  <c:v>9.3248833333333394</c:v>
                </c:pt>
                <c:pt idx="5595">
                  <c:v>9.3265499999999992</c:v>
                </c:pt>
                <c:pt idx="5596">
                  <c:v>9.3282166666666697</c:v>
                </c:pt>
                <c:pt idx="5597">
                  <c:v>9.3298833333333402</c:v>
                </c:pt>
                <c:pt idx="5598">
                  <c:v>9.33155</c:v>
                </c:pt>
                <c:pt idx="5599">
                  <c:v>9.3332166666666705</c:v>
                </c:pt>
                <c:pt idx="5600">
                  <c:v>9.3348833333333392</c:v>
                </c:pt>
                <c:pt idx="5601">
                  <c:v>9.3365500000000008</c:v>
                </c:pt>
                <c:pt idx="5602">
                  <c:v>9.3382166666666695</c:v>
                </c:pt>
                <c:pt idx="5603">
                  <c:v>9.33988333333334</c:v>
                </c:pt>
                <c:pt idx="5604">
                  <c:v>9.3415499999999998</c:v>
                </c:pt>
                <c:pt idx="5605">
                  <c:v>9.3432166666666703</c:v>
                </c:pt>
                <c:pt idx="5606">
                  <c:v>9.3448833333333408</c:v>
                </c:pt>
                <c:pt idx="5607">
                  <c:v>9.3465500000000006</c:v>
                </c:pt>
                <c:pt idx="5608">
                  <c:v>9.3482166666666693</c:v>
                </c:pt>
                <c:pt idx="5609">
                  <c:v>9.3498833333333398</c:v>
                </c:pt>
                <c:pt idx="5610">
                  <c:v>9.3515500000000102</c:v>
                </c:pt>
                <c:pt idx="5611">
                  <c:v>9.3532166666666701</c:v>
                </c:pt>
                <c:pt idx="5612">
                  <c:v>9.3548833333333405</c:v>
                </c:pt>
                <c:pt idx="5613">
                  <c:v>9.3565500000000004</c:v>
                </c:pt>
                <c:pt idx="5614">
                  <c:v>9.3582166666666708</c:v>
                </c:pt>
                <c:pt idx="5615">
                  <c:v>9.3598833333333396</c:v>
                </c:pt>
                <c:pt idx="5616">
                  <c:v>9.3615499999999994</c:v>
                </c:pt>
                <c:pt idx="5617">
                  <c:v>9.3632166666666699</c:v>
                </c:pt>
                <c:pt idx="5618">
                  <c:v>9.3648833333333403</c:v>
                </c:pt>
                <c:pt idx="5619">
                  <c:v>9.3665500000000002</c:v>
                </c:pt>
                <c:pt idx="5620">
                  <c:v>9.3682166666666706</c:v>
                </c:pt>
                <c:pt idx="5621">
                  <c:v>9.3698833333333393</c:v>
                </c:pt>
                <c:pt idx="5622">
                  <c:v>9.3715499999999992</c:v>
                </c:pt>
                <c:pt idx="5623">
                  <c:v>9.3732166666666696</c:v>
                </c:pt>
                <c:pt idx="5624">
                  <c:v>9.3748833333333401</c:v>
                </c:pt>
                <c:pt idx="5625">
                  <c:v>9.3765499999999999</c:v>
                </c:pt>
                <c:pt idx="5626">
                  <c:v>9.3782166666666704</c:v>
                </c:pt>
                <c:pt idx="5627">
                  <c:v>9.3798833333333391</c:v>
                </c:pt>
                <c:pt idx="5628">
                  <c:v>9.3815500000000007</c:v>
                </c:pt>
                <c:pt idx="5629">
                  <c:v>9.3832166666666694</c:v>
                </c:pt>
                <c:pt idx="5630">
                  <c:v>9.3848833333333399</c:v>
                </c:pt>
                <c:pt idx="5631">
                  <c:v>9.3865499999999997</c:v>
                </c:pt>
                <c:pt idx="5632">
                  <c:v>9.3882166666666702</c:v>
                </c:pt>
                <c:pt idx="5633">
                  <c:v>9.3898833333333407</c:v>
                </c:pt>
                <c:pt idx="5634">
                  <c:v>9.3915500000000005</c:v>
                </c:pt>
                <c:pt idx="5635">
                  <c:v>9.3932166666666692</c:v>
                </c:pt>
                <c:pt idx="5636">
                  <c:v>9.3948833333333397</c:v>
                </c:pt>
                <c:pt idx="5637">
                  <c:v>9.3965499999999995</c:v>
                </c:pt>
                <c:pt idx="5638">
                  <c:v>9.39821666666667</c:v>
                </c:pt>
                <c:pt idx="5639">
                  <c:v>9.3998833333333405</c:v>
                </c:pt>
                <c:pt idx="5640">
                  <c:v>9.4015500000000003</c:v>
                </c:pt>
                <c:pt idx="5641">
                  <c:v>9.4032166666666708</c:v>
                </c:pt>
                <c:pt idx="5642">
                  <c:v>9.4048833333333395</c:v>
                </c:pt>
                <c:pt idx="5643">
                  <c:v>9.4065499999999993</c:v>
                </c:pt>
                <c:pt idx="5644">
                  <c:v>9.4082166666666698</c:v>
                </c:pt>
                <c:pt idx="5645">
                  <c:v>9.4098833333333403</c:v>
                </c:pt>
                <c:pt idx="5646">
                  <c:v>9.4115500000000001</c:v>
                </c:pt>
                <c:pt idx="5647">
                  <c:v>9.4132166666666706</c:v>
                </c:pt>
                <c:pt idx="5648">
                  <c:v>9.4148833333333393</c:v>
                </c:pt>
                <c:pt idx="5649">
                  <c:v>9.4165500000000009</c:v>
                </c:pt>
                <c:pt idx="5650">
                  <c:v>9.4182166666666696</c:v>
                </c:pt>
                <c:pt idx="5651">
                  <c:v>9.41988333333334</c:v>
                </c:pt>
                <c:pt idx="5652">
                  <c:v>9.4215499999999999</c:v>
                </c:pt>
                <c:pt idx="5653">
                  <c:v>9.4232166666666703</c:v>
                </c:pt>
                <c:pt idx="5654">
                  <c:v>9.4248833333333408</c:v>
                </c:pt>
                <c:pt idx="5655">
                  <c:v>9.4265500000000007</c:v>
                </c:pt>
                <c:pt idx="5656">
                  <c:v>9.4282166666666694</c:v>
                </c:pt>
                <c:pt idx="5657">
                  <c:v>9.4298833333333398</c:v>
                </c:pt>
                <c:pt idx="5658">
                  <c:v>9.4315500000000103</c:v>
                </c:pt>
                <c:pt idx="5659">
                  <c:v>9.4332166666666701</c:v>
                </c:pt>
                <c:pt idx="5660">
                  <c:v>9.4348833333333406</c:v>
                </c:pt>
                <c:pt idx="5661">
                  <c:v>9.4365500000000004</c:v>
                </c:pt>
                <c:pt idx="5662">
                  <c:v>9.4382166666666691</c:v>
                </c:pt>
                <c:pt idx="5663">
                  <c:v>9.4398833333333396</c:v>
                </c:pt>
                <c:pt idx="5664">
                  <c:v>9.4415499999999994</c:v>
                </c:pt>
                <c:pt idx="5665">
                  <c:v>9.4432166666666699</c:v>
                </c:pt>
                <c:pt idx="5666">
                  <c:v>9.4448833333333404</c:v>
                </c:pt>
                <c:pt idx="5667">
                  <c:v>9.4465500000000002</c:v>
                </c:pt>
                <c:pt idx="5668">
                  <c:v>9.4482166666666707</c:v>
                </c:pt>
                <c:pt idx="5669">
                  <c:v>9.4498833333333394</c:v>
                </c:pt>
                <c:pt idx="5670">
                  <c:v>9.4515499999999992</c:v>
                </c:pt>
                <c:pt idx="5671">
                  <c:v>9.4532166666666697</c:v>
                </c:pt>
                <c:pt idx="5672">
                  <c:v>9.4548833333333402</c:v>
                </c:pt>
                <c:pt idx="5673">
                  <c:v>9.45655</c:v>
                </c:pt>
                <c:pt idx="5674">
                  <c:v>9.4582166666666705</c:v>
                </c:pt>
                <c:pt idx="5675">
                  <c:v>9.4598833333333392</c:v>
                </c:pt>
                <c:pt idx="5676">
                  <c:v>9.4615500000000008</c:v>
                </c:pt>
                <c:pt idx="5677">
                  <c:v>9.4632166666666695</c:v>
                </c:pt>
                <c:pt idx="5678">
                  <c:v>9.46488333333334</c:v>
                </c:pt>
                <c:pt idx="5679">
                  <c:v>9.4665499999999998</c:v>
                </c:pt>
                <c:pt idx="5680">
                  <c:v>9.4682166666666703</c:v>
                </c:pt>
                <c:pt idx="5681">
                  <c:v>9.4698833333333408</c:v>
                </c:pt>
                <c:pt idx="5682">
                  <c:v>9.4715500000000006</c:v>
                </c:pt>
                <c:pt idx="5683">
                  <c:v>9.4732166666666693</c:v>
                </c:pt>
                <c:pt idx="5684">
                  <c:v>9.4748833333333398</c:v>
                </c:pt>
                <c:pt idx="5685">
                  <c:v>9.4765499999999996</c:v>
                </c:pt>
                <c:pt idx="5686">
                  <c:v>9.4782166666666701</c:v>
                </c:pt>
                <c:pt idx="5687">
                  <c:v>9.4798833333333405</c:v>
                </c:pt>
                <c:pt idx="5688">
                  <c:v>9.4815500000000004</c:v>
                </c:pt>
                <c:pt idx="5689">
                  <c:v>9.4832166666666708</c:v>
                </c:pt>
                <c:pt idx="5690">
                  <c:v>9.4848833333333396</c:v>
                </c:pt>
                <c:pt idx="5691">
                  <c:v>9.4865499999999994</c:v>
                </c:pt>
                <c:pt idx="5692">
                  <c:v>9.4882166666666699</c:v>
                </c:pt>
                <c:pt idx="5693">
                  <c:v>9.4898833333333403</c:v>
                </c:pt>
                <c:pt idx="5694">
                  <c:v>9.4915500000000002</c:v>
                </c:pt>
                <c:pt idx="5695">
                  <c:v>9.4932166666666706</c:v>
                </c:pt>
                <c:pt idx="5696">
                  <c:v>9.4948833333333393</c:v>
                </c:pt>
                <c:pt idx="5697">
                  <c:v>9.4965499999999992</c:v>
                </c:pt>
                <c:pt idx="5698">
                  <c:v>9.4982166666666696</c:v>
                </c:pt>
                <c:pt idx="5699">
                  <c:v>9.4998833333333401</c:v>
                </c:pt>
                <c:pt idx="5700">
                  <c:v>9.5015499999999999</c:v>
                </c:pt>
                <c:pt idx="5701">
                  <c:v>9.5032166666666704</c:v>
                </c:pt>
                <c:pt idx="5702">
                  <c:v>9.5048833333333391</c:v>
                </c:pt>
                <c:pt idx="5703">
                  <c:v>9.5065500000000007</c:v>
                </c:pt>
                <c:pt idx="5704">
                  <c:v>9.5082166666666694</c:v>
                </c:pt>
                <c:pt idx="5705">
                  <c:v>9.5098833333333399</c:v>
                </c:pt>
                <c:pt idx="5706">
                  <c:v>9.5115499999999997</c:v>
                </c:pt>
                <c:pt idx="5707">
                  <c:v>9.5132166666666702</c:v>
                </c:pt>
                <c:pt idx="5708">
                  <c:v>9.5148833333333407</c:v>
                </c:pt>
                <c:pt idx="5709">
                  <c:v>9.5165500000000005</c:v>
                </c:pt>
                <c:pt idx="5710">
                  <c:v>9.5182166666666692</c:v>
                </c:pt>
                <c:pt idx="5711">
                  <c:v>9.5198833333333397</c:v>
                </c:pt>
                <c:pt idx="5712">
                  <c:v>9.5215499999999995</c:v>
                </c:pt>
                <c:pt idx="5713">
                  <c:v>9.52321666666667</c:v>
                </c:pt>
                <c:pt idx="5714">
                  <c:v>9.5248833333333405</c:v>
                </c:pt>
                <c:pt idx="5715">
                  <c:v>9.5265500000000003</c:v>
                </c:pt>
                <c:pt idx="5716">
                  <c:v>9.5282166666666708</c:v>
                </c:pt>
                <c:pt idx="5717">
                  <c:v>9.5298833333333395</c:v>
                </c:pt>
                <c:pt idx="5718">
                  <c:v>9.5315499999999993</c:v>
                </c:pt>
                <c:pt idx="5719">
                  <c:v>9.5332166666666698</c:v>
                </c:pt>
                <c:pt idx="5720">
                  <c:v>9.5348833333333403</c:v>
                </c:pt>
                <c:pt idx="5721">
                  <c:v>9.5365500000000001</c:v>
                </c:pt>
                <c:pt idx="5722">
                  <c:v>9.5382166666666706</c:v>
                </c:pt>
                <c:pt idx="5723">
                  <c:v>9.5398833333333393</c:v>
                </c:pt>
                <c:pt idx="5724">
                  <c:v>9.5415500000000009</c:v>
                </c:pt>
                <c:pt idx="5725">
                  <c:v>9.5432166666666696</c:v>
                </c:pt>
                <c:pt idx="5726">
                  <c:v>9.54488333333334</c:v>
                </c:pt>
                <c:pt idx="5727">
                  <c:v>9.5465499999999999</c:v>
                </c:pt>
                <c:pt idx="5728">
                  <c:v>9.5482166666666703</c:v>
                </c:pt>
                <c:pt idx="5729">
                  <c:v>9.5498833333333408</c:v>
                </c:pt>
                <c:pt idx="5730">
                  <c:v>9.5515500000000007</c:v>
                </c:pt>
                <c:pt idx="5731">
                  <c:v>9.5532166666666694</c:v>
                </c:pt>
                <c:pt idx="5732">
                  <c:v>9.5548833333333398</c:v>
                </c:pt>
                <c:pt idx="5733">
                  <c:v>9.5565499999999997</c:v>
                </c:pt>
                <c:pt idx="5734">
                  <c:v>9.5582166666666701</c:v>
                </c:pt>
                <c:pt idx="5735">
                  <c:v>9.5598833333333406</c:v>
                </c:pt>
                <c:pt idx="5736">
                  <c:v>9.5615500000000004</c:v>
                </c:pt>
                <c:pt idx="5737">
                  <c:v>9.5632166666666691</c:v>
                </c:pt>
                <c:pt idx="5738">
                  <c:v>9.5648833333333396</c:v>
                </c:pt>
                <c:pt idx="5739">
                  <c:v>9.5665500000000101</c:v>
                </c:pt>
                <c:pt idx="5740">
                  <c:v>9.5682166666666699</c:v>
                </c:pt>
                <c:pt idx="5741">
                  <c:v>9.5698833333333404</c:v>
                </c:pt>
                <c:pt idx="5742">
                  <c:v>9.5715500000000002</c:v>
                </c:pt>
                <c:pt idx="5743">
                  <c:v>9.5732166666666707</c:v>
                </c:pt>
                <c:pt idx="5744">
                  <c:v>9.5748833333333394</c:v>
                </c:pt>
                <c:pt idx="5745">
                  <c:v>9.5765499999999992</c:v>
                </c:pt>
                <c:pt idx="5746">
                  <c:v>9.5782166666666697</c:v>
                </c:pt>
                <c:pt idx="5747">
                  <c:v>9.5798833333333402</c:v>
                </c:pt>
                <c:pt idx="5748">
                  <c:v>9.58155</c:v>
                </c:pt>
                <c:pt idx="5749">
                  <c:v>9.5832166666666705</c:v>
                </c:pt>
                <c:pt idx="5750">
                  <c:v>9.5848833333333392</c:v>
                </c:pt>
                <c:pt idx="5751">
                  <c:v>9.5865500000000008</c:v>
                </c:pt>
                <c:pt idx="5752">
                  <c:v>9.5882166666666695</c:v>
                </c:pt>
                <c:pt idx="5753">
                  <c:v>9.58988333333334</c:v>
                </c:pt>
                <c:pt idx="5754">
                  <c:v>9.5915499999999998</c:v>
                </c:pt>
                <c:pt idx="5755">
                  <c:v>9.5932166666666703</c:v>
                </c:pt>
                <c:pt idx="5756">
                  <c:v>9.5948833333333408</c:v>
                </c:pt>
                <c:pt idx="5757">
                  <c:v>9.5965500000000006</c:v>
                </c:pt>
                <c:pt idx="5758">
                  <c:v>9.5982166666666693</c:v>
                </c:pt>
                <c:pt idx="5759">
                  <c:v>9.5998833333333398</c:v>
                </c:pt>
                <c:pt idx="5760">
                  <c:v>9.6015499999999996</c:v>
                </c:pt>
                <c:pt idx="5761">
                  <c:v>9.6032166666666701</c:v>
                </c:pt>
                <c:pt idx="5762">
                  <c:v>9.6048833333333405</c:v>
                </c:pt>
                <c:pt idx="5763">
                  <c:v>9.6065500000000004</c:v>
                </c:pt>
                <c:pt idx="5764">
                  <c:v>9.6082166666666708</c:v>
                </c:pt>
                <c:pt idx="5765">
                  <c:v>9.6098833333333396</c:v>
                </c:pt>
                <c:pt idx="5766">
                  <c:v>9.6115499999999994</c:v>
                </c:pt>
                <c:pt idx="5767">
                  <c:v>9.6132166666666699</c:v>
                </c:pt>
                <c:pt idx="5768">
                  <c:v>9.6148833333333403</c:v>
                </c:pt>
                <c:pt idx="5769">
                  <c:v>9.6165500000000002</c:v>
                </c:pt>
                <c:pt idx="5770">
                  <c:v>9.6182166666666706</c:v>
                </c:pt>
                <c:pt idx="5771">
                  <c:v>9.6198833333333393</c:v>
                </c:pt>
                <c:pt idx="5772">
                  <c:v>9.6215499999999992</c:v>
                </c:pt>
                <c:pt idx="5773">
                  <c:v>9.6232166666666696</c:v>
                </c:pt>
                <c:pt idx="5774">
                  <c:v>9.6248833333333401</c:v>
                </c:pt>
                <c:pt idx="5775">
                  <c:v>9.6265499999999999</c:v>
                </c:pt>
                <c:pt idx="5776">
                  <c:v>9.6282166666666704</c:v>
                </c:pt>
                <c:pt idx="5777">
                  <c:v>9.6298833333333391</c:v>
                </c:pt>
                <c:pt idx="5778">
                  <c:v>9.6315500000000007</c:v>
                </c:pt>
                <c:pt idx="5779">
                  <c:v>9.6332166666666694</c:v>
                </c:pt>
                <c:pt idx="5780">
                  <c:v>9.6348833333333399</c:v>
                </c:pt>
                <c:pt idx="5781">
                  <c:v>9.6365499999999997</c:v>
                </c:pt>
                <c:pt idx="5782">
                  <c:v>9.6382166666666702</c:v>
                </c:pt>
                <c:pt idx="5783">
                  <c:v>9.6398833333333407</c:v>
                </c:pt>
                <c:pt idx="5784">
                  <c:v>9.6415500000000005</c:v>
                </c:pt>
                <c:pt idx="5785">
                  <c:v>9.6432166666666692</c:v>
                </c:pt>
                <c:pt idx="5786">
                  <c:v>9.6448833333333397</c:v>
                </c:pt>
                <c:pt idx="5787">
                  <c:v>9.6465499999999995</c:v>
                </c:pt>
                <c:pt idx="5788">
                  <c:v>9.64821666666667</c:v>
                </c:pt>
                <c:pt idx="5789">
                  <c:v>9.6498833333333405</c:v>
                </c:pt>
                <c:pt idx="5790">
                  <c:v>9.6515500000000003</c:v>
                </c:pt>
                <c:pt idx="5791">
                  <c:v>9.6532166666666708</c:v>
                </c:pt>
                <c:pt idx="5792">
                  <c:v>9.6548833333333395</c:v>
                </c:pt>
                <c:pt idx="5793">
                  <c:v>9.6565499999999993</c:v>
                </c:pt>
                <c:pt idx="5794">
                  <c:v>9.6582166666666698</c:v>
                </c:pt>
                <c:pt idx="5795">
                  <c:v>9.6598833333333403</c:v>
                </c:pt>
                <c:pt idx="5796">
                  <c:v>9.6615500000000001</c:v>
                </c:pt>
                <c:pt idx="5797">
                  <c:v>9.6632166666666706</c:v>
                </c:pt>
                <c:pt idx="5798">
                  <c:v>9.6648833333333393</c:v>
                </c:pt>
                <c:pt idx="5799">
                  <c:v>9.6665500000000009</c:v>
                </c:pt>
                <c:pt idx="5800">
                  <c:v>9.6682166666666696</c:v>
                </c:pt>
                <c:pt idx="5801">
                  <c:v>9.66988333333334</c:v>
                </c:pt>
                <c:pt idx="5802">
                  <c:v>9.6715499999999999</c:v>
                </c:pt>
                <c:pt idx="5803">
                  <c:v>9.6732166666666703</c:v>
                </c:pt>
                <c:pt idx="5804">
                  <c:v>9.6748833333333408</c:v>
                </c:pt>
                <c:pt idx="5805">
                  <c:v>9.6765500000000007</c:v>
                </c:pt>
                <c:pt idx="5806">
                  <c:v>9.6782166666666694</c:v>
                </c:pt>
                <c:pt idx="5807">
                  <c:v>9.6798833333333398</c:v>
                </c:pt>
                <c:pt idx="5808">
                  <c:v>9.6815499999999997</c:v>
                </c:pt>
                <c:pt idx="5809">
                  <c:v>9.6832166666666701</c:v>
                </c:pt>
                <c:pt idx="5810">
                  <c:v>9.6848833333333406</c:v>
                </c:pt>
                <c:pt idx="5811">
                  <c:v>9.6865500000000004</c:v>
                </c:pt>
                <c:pt idx="5812">
                  <c:v>9.6882166666666691</c:v>
                </c:pt>
                <c:pt idx="5813">
                  <c:v>9.6898833333333396</c:v>
                </c:pt>
                <c:pt idx="5814">
                  <c:v>9.6915499999999994</c:v>
                </c:pt>
                <c:pt idx="5815">
                  <c:v>9.6932166666666699</c:v>
                </c:pt>
                <c:pt idx="5816">
                  <c:v>9.6948833333333404</c:v>
                </c:pt>
                <c:pt idx="5817">
                  <c:v>9.6965500000000002</c:v>
                </c:pt>
                <c:pt idx="5818">
                  <c:v>9.6982166666666707</c:v>
                </c:pt>
                <c:pt idx="5819">
                  <c:v>9.6998833333333394</c:v>
                </c:pt>
                <c:pt idx="5820">
                  <c:v>9.7015499999999992</c:v>
                </c:pt>
                <c:pt idx="5821">
                  <c:v>9.7032166666666697</c:v>
                </c:pt>
                <c:pt idx="5822">
                  <c:v>9.7048833333333402</c:v>
                </c:pt>
                <c:pt idx="5823">
                  <c:v>9.70655</c:v>
                </c:pt>
                <c:pt idx="5824">
                  <c:v>9.7082166666666705</c:v>
                </c:pt>
                <c:pt idx="5825">
                  <c:v>9.7098833333333392</c:v>
                </c:pt>
                <c:pt idx="5826">
                  <c:v>9.7115500000000008</c:v>
                </c:pt>
                <c:pt idx="5827">
                  <c:v>9.7132166666666695</c:v>
                </c:pt>
                <c:pt idx="5828">
                  <c:v>9.71488333333334</c:v>
                </c:pt>
                <c:pt idx="5829">
                  <c:v>9.7165499999999998</c:v>
                </c:pt>
                <c:pt idx="5830">
                  <c:v>9.7182166666666703</c:v>
                </c:pt>
                <c:pt idx="5831">
                  <c:v>9.7198833333333408</c:v>
                </c:pt>
                <c:pt idx="5832">
                  <c:v>9.7215500000000006</c:v>
                </c:pt>
                <c:pt idx="5833">
                  <c:v>9.7232166666666693</c:v>
                </c:pt>
                <c:pt idx="5834">
                  <c:v>9.7248833333333398</c:v>
                </c:pt>
                <c:pt idx="5835">
                  <c:v>9.7265500000000102</c:v>
                </c:pt>
                <c:pt idx="5836">
                  <c:v>9.7282166666666701</c:v>
                </c:pt>
                <c:pt idx="5837">
                  <c:v>9.7298833333333405</c:v>
                </c:pt>
                <c:pt idx="5838">
                  <c:v>9.7315500000000004</c:v>
                </c:pt>
                <c:pt idx="5839">
                  <c:v>9.7332166666666708</c:v>
                </c:pt>
                <c:pt idx="5840">
                  <c:v>9.7348833333333396</c:v>
                </c:pt>
                <c:pt idx="5841">
                  <c:v>9.73655000000001</c:v>
                </c:pt>
                <c:pt idx="5842">
                  <c:v>9.7382166666666699</c:v>
                </c:pt>
                <c:pt idx="5843">
                  <c:v>9.7398833333333403</c:v>
                </c:pt>
                <c:pt idx="5844">
                  <c:v>9.7415500000000002</c:v>
                </c:pt>
                <c:pt idx="5845">
                  <c:v>9.7432166666666706</c:v>
                </c:pt>
                <c:pt idx="5846">
                  <c:v>9.7448833333333393</c:v>
                </c:pt>
                <c:pt idx="5847">
                  <c:v>9.7465499999999992</c:v>
                </c:pt>
                <c:pt idx="5848">
                  <c:v>9.7482166666666696</c:v>
                </c:pt>
                <c:pt idx="5849">
                  <c:v>9.7498833333333401</c:v>
                </c:pt>
                <c:pt idx="5850">
                  <c:v>9.7515499999999999</c:v>
                </c:pt>
                <c:pt idx="5851">
                  <c:v>9.7532166666666704</c:v>
                </c:pt>
                <c:pt idx="5852">
                  <c:v>9.7548833333333391</c:v>
                </c:pt>
                <c:pt idx="5853">
                  <c:v>9.7565500000000007</c:v>
                </c:pt>
                <c:pt idx="5854">
                  <c:v>9.7582166666666694</c:v>
                </c:pt>
                <c:pt idx="5855">
                  <c:v>9.7598833333333399</c:v>
                </c:pt>
                <c:pt idx="5856">
                  <c:v>9.7615499999999997</c:v>
                </c:pt>
                <c:pt idx="5857">
                  <c:v>9.7632166666666702</c:v>
                </c:pt>
                <c:pt idx="5858">
                  <c:v>9.7648833333333407</c:v>
                </c:pt>
                <c:pt idx="5859">
                  <c:v>9.7665500000000005</c:v>
                </c:pt>
                <c:pt idx="5860">
                  <c:v>9.7682166666666692</c:v>
                </c:pt>
                <c:pt idx="5861">
                  <c:v>9.7698833333333397</c:v>
                </c:pt>
                <c:pt idx="5862">
                  <c:v>9.7715499999999995</c:v>
                </c:pt>
                <c:pt idx="5863">
                  <c:v>9.77321666666667</c:v>
                </c:pt>
                <c:pt idx="5864">
                  <c:v>9.7748833333333405</c:v>
                </c:pt>
                <c:pt idx="5865">
                  <c:v>9.7765500000000003</c:v>
                </c:pt>
                <c:pt idx="5866">
                  <c:v>9.7782166666666708</c:v>
                </c:pt>
                <c:pt idx="5867">
                  <c:v>9.7798833333333395</c:v>
                </c:pt>
                <c:pt idx="5868">
                  <c:v>9.7815499999999993</c:v>
                </c:pt>
                <c:pt idx="5869">
                  <c:v>9.7832166666666698</c:v>
                </c:pt>
                <c:pt idx="5870">
                  <c:v>9.7848833333333403</c:v>
                </c:pt>
                <c:pt idx="5871">
                  <c:v>9.7865500000000001</c:v>
                </c:pt>
                <c:pt idx="5872">
                  <c:v>9.7882166666666706</c:v>
                </c:pt>
                <c:pt idx="5873">
                  <c:v>9.7898833333333393</c:v>
                </c:pt>
                <c:pt idx="5874">
                  <c:v>9.7915500000000009</c:v>
                </c:pt>
                <c:pt idx="5875">
                  <c:v>9.7932166666666696</c:v>
                </c:pt>
                <c:pt idx="5876">
                  <c:v>9.79488333333334</c:v>
                </c:pt>
                <c:pt idx="5877">
                  <c:v>9.7965499999999999</c:v>
                </c:pt>
                <c:pt idx="5878">
                  <c:v>9.7982166666666703</c:v>
                </c:pt>
                <c:pt idx="5879">
                  <c:v>9.7998833333333408</c:v>
                </c:pt>
                <c:pt idx="5880">
                  <c:v>9.8015500000000007</c:v>
                </c:pt>
                <c:pt idx="5881">
                  <c:v>9.8032166666666694</c:v>
                </c:pt>
                <c:pt idx="5882">
                  <c:v>9.8048833333333398</c:v>
                </c:pt>
                <c:pt idx="5883">
                  <c:v>9.8065499999999997</c:v>
                </c:pt>
                <c:pt idx="5884">
                  <c:v>9.8082166666666701</c:v>
                </c:pt>
                <c:pt idx="5885">
                  <c:v>9.8098833333333406</c:v>
                </c:pt>
                <c:pt idx="5886">
                  <c:v>9.8115500000000004</c:v>
                </c:pt>
                <c:pt idx="5887">
                  <c:v>9.8132166666666691</c:v>
                </c:pt>
                <c:pt idx="5888">
                  <c:v>9.8148833333333396</c:v>
                </c:pt>
                <c:pt idx="5889">
                  <c:v>9.8165500000000101</c:v>
                </c:pt>
                <c:pt idx="5890">
                  <c:v>9.8182166666666699</c:v>
                </c:pt>
                <c:pt idx="5891">
                  <c:v>9.8198833333333404</c:v>
                </c:pt>
                <c:pt idx="5892">
                  <c:v>9.8215500000000002</c:v>
                </c:pt>
                <c:pt idx="5893">
                  <c:v>9.8232166666666707</c:v>
                </c:pt>
                <c:pt idx="5894">
                  <c:v>9.8248833333333394</c:v>
                </c:pt>
                <c:pt idx="5895">
                  <c:v>9.8265499999999992</c:v>
                </c:pt>
                <c:pt idx="5896">
                  <c:v>9.8282166666666697</c:v>
                </c:pt>
                <c:pt idx="5897">
                  <c:v>9.8298833333333402</c:v>
                </c:pt>
                <c:pt idx="5898">
                  <c:v>9.83155</c:v>
                </c:pt>
                <c:pt idx="5899">
                  <c:v>9.8332166666666705</c:v>
                </c:pt>
                <c:pt idx="5900">
                  <c:v>9.8348833333333392</c:v>
                </c:pt>
                <c:pt idx="5901">
                  <c:v>9.8365500000000008</c:v>
                </c:pt>
                <c:pt idx="5902">
                  <c:v>9.8382166666666695</c:v>
                </c:pt>
                <c:pt idx="5903">
                  <c:v>9.83988333333334</c:v>
                </c:pt>
                <c:pt idx="5904">
                  <c:v>9.8415499999999998</c:v>
                </c:pt>
                <c:pt idx="5905">
                  <c:v>9.8432166666666703</c:v>
                </c:pt>
                <c:pt idx="5906">
                  <c:v>9.8448833333333408</c:v>
                </c:pt>
                <c:pt idx="5907">
                  <c:v>9.8465500000000006</c:v>
                </c:pt>
                <c:pt idx="5908">
                  <c:v>9.8482166666666693</c:v>
                </c:pt>
                <c:pt idx="5909">
                  <c:v>9.8498833333333398</c:v>
                </c:pt>
                <c:pt idx="5910">
                  <c:v>9.8515499999999996</c:v>
                </c:pt>
                <c:pt idx="5911">
                  <c:v>9.8532166666666701</c:v>
                </c:pt>
                <c:pt idx="5912">
                  <c:v>9.8548833333333405</c:v>
                </c:pt>
                <c:pt idx="5913">
                  <c:v>9.8565500000000004</c:v>
                </c:pt>
                <c:pt idx="5914">
                  <c:v>9.8582166666666708</c:v>
                </c:pt>
                <c:pt idx="5915">
                  <c:v>9.8598833333333396</c:v>
                </c:pt>
                <c:pt idx="5916">
                  <c:v>9.8615499999999994</c:v>
                </c:pt>
                <c:pt idx="5917">
                  <c:v>9.8632166666666699</c:v>
                </c:pt>
                <c:pt idx="5918">
                  <c:v>9.8648833333333403</c:v>
                </c:pt>
                <c:pt idx="5919">
                  <c:v>9.8665500000000002</c:v>
                </c:pt>
                <c:pt idx="5920">
                  <c:v>9.8682166666666706</c:v>
                </c:pt>
                <c:pt idx="5921">
                  <c:v>9.8698833333333393</c:v>
                </c:pt>
                <c:pt idx="5922">
                  <c:v>9.8715499999999992</c:v>
                </c:pt>
                <c:pt idx="5923">
                  <c:v>9.8732166666666696</c:v>
                </c:pt>
                <c:pt idx="5924">
                  <c:v>9.8748833333333401</c:v>
                </c:pt>
                <c:pt idx="5925">
                  <c:v>9.8765499999999999</c:v>
                </c:pt>
                <c:pt idx="5926">
                  <c:v>9.8782166666666704</c:v>
                </c:pt>
                <c:pt idx="5927">
                  <c:v>9.8798833333333391</c:v>
                </c:pt>
                <c:pt idx="5928">
                  <c:v>9.8815500000000007</c:v>
                </c:pt>
                <c:pt idx="5929">
                  <c:v>9.8832166666666694</c:v>
                </c:pt>
                <c:pt idx="5930">
                  <c:v>9.8848833333333399</c:v>
                </c:pt>
                <c:pt idx="5931">
                  <c:v>9.8865499999999997</c:v>
                </c:pt>
                <c:pt idx="5932">
                  <c:v>9.8882166666666702</c:v>
                </c:pt>
                <c:pt idx="5933">
                  <c:v>9.8898833333333407</c:v>
                </c:pt>
                <c:pt idx="5934">
                  <c:v>9.8915500000000005</c:v>
                </c:pt>
                <c:pt idx="5935">
                  <c:v>9.8932166666666692</c:v>
                </c:pt>
                <c:pt idx="5936">
                  <c:v>9.8948833333333397</c:v>
                </c:pt>
                <c:pt idx="5937">
                  <c:v>9.8965500000000102</c:v>
                </c:pt>
                <c:pt idx="5938">
                  <c:v>9.89821666666667</c:v>
                </c:pt>
                <c:pt idx="5939">
                  <c:v>9.8998833333333405</c:v>
                </c:pt>
                <c:pt idx="5940">
                  <c:v>9.9015500000000003</c:v>
                </c:pt>
                <c:pt idx="5941">
                  <c:v>9.9032166666666708</c:v>
                </c:pt>
                <c:pt idx="5942">
                  <c:v>9.9048833333333395</c:v>
                </c:pt>
                <c:pt idx="5943">
                  <c:v>9.9065499999999993</c:v>
                </c:pt>
                <c:pt idx="5944">
                  <c:v>9.9082166666666698</c:v>
                </c:pt>
                <c:pt idx="5945">
                  <c:v>9.9098833333333403</c:v>
                </c:pt>
                <c:pt idx="5946">
                  <c:v>9.9115500000000001</c:v>
                </c:pt>
                <c:pt idx="5947">
                  <c:v>9.9132166666666706</c:v>
                </c:pt>
                <c:pt idx="5948">
                  <c:v>9.9148833333333393</c:v>
                </c:pt>
                <c:pt idx="5949">
                  <c:v>9.9165500000000009</c:v>
                </c:pt>
                <c:pt idx="5950">
                  <c:v>9.9182166666666696</c:v>
                </c:pt>
                <c:pt idx="5951">
                  <c:v>9.91988333333334</c:v>
                </c:pt>
                <c:pt idx="5952">
                  <c:v>9.9215499999999999</c:v>
                </c:pt>
                <c:pt idx="5953">
                  <c:v>9.9232166666666703</c:v>
                </c:pt>
                <c:pt idx="5954">
                  <c:v>9.9248833333333408</c:v>
                </c:pt>
                <c:pt idx="5955">
                  <c:v>9.9265500000000007</c:v>
                </c:pt>
                <c:pt idx="5956">
                  <c:v>9.9282166666666694</c:v>
                </c:pt>
                <c:pt idx="5957">
                  <c:v>9.9298833333333398</c:v>
                </c:pt>
                <c:pt idx="5958">
                  <c:v>9.9315499999999997</c:v>
                </c:pt>
                <c:pt idx="5959">
                  <c:v>9.9332166666666701</c:v>
                </c:pt>
                <c:pt idx="5960">
                  <c:v>9.9348833333333406</c:v>
                </c:pt>
                <c:pt idx="5961">
                  <c:v>9.9365500000000004</c:v>
                </c:pt>
                <c:pt idx="5962">
                  <c:v>9.9382166666666691</c:v>
                </c:pt>
                <c:pt idx="5963">
                  <c:v>9.9398833333333396</c:v>
                </c:pt>
                <c:pt idx="5964">
                  <c:v>9.9415499999999994</c:v>
                </c:pt>
                <c:pt idx="5965">
                  <c:v>9.9432166666666699</c:v>
                </c:pt>
                <c:pt idx="5966">
                  <c:v>9.9448833333333404</c:v>
                </c:pt>
                <c:pt idx="5967">
                  <c:v>9.9465500000000002</c:v>
                </c:pt>
                <c:pt idx="5968">
                  <c:v>9.9482166666666707</c:v>
                </c:pt>
                <c:pt idx="5969">
                  <c:v>9.9498833333333394</c:v>
                </c:pt>
                <c:pt idx="5970">
                  <c:v>9.9515499999999992</c:v>
                </c:pt>
                <c:pt idx="5971">
                  <c:v>9.9532166666666697</c:v>
                </c:pt>
                <c:pt idx="5972">
                  <c:v>9.9548833333333402</c:v>
                </c:pt>
                <c:pt idx="5973">
                  <c:v>9.95655</c:v>
                </c:pt>
                <c:pt idx="5974">
                  <c:v>9.9582166666666705</c:v>
                </c:pt>
                <c:pt idx="5975">
                  <c:v>9.9598833333333392</c:v>
                </c:pt>
                <c:pt idx="5976">
                  <c:v>9.9615500000000008</c:v>
                </c:pt>
                <c:pt idx="5977">
                  <c:v>9.9632166666666695</c:v>
                </c:pt>
                <c:pt idx="5978">
                  <c:v>9.96488333333334</c:v>
                </c:pt>
                <c:pt idx="5979">
                  <c:v>9.9665499999999998</c:v>
                </c:pt>
                <c:pt idx="5980">
                  <c:v>9.9682166666666703</c:v>
                </c:pt>
                <c:pt idx="5981">
                  <c:v>9.9698833333333408</c:v>
                </c:pt>
                <c:pt idx="5982">
                  <c:v>9.9715500000000006</c:v>
                </c:pt>
                <c:pt idx="5983">
                  <c:v>9.9732166666666693</c:v>
                </c:pt>
                <c:pt idx="5984">
                  <c:v>9.9748833333333398</c:v>
                </c:pt>
                <c:pt idx="5985">
                  <c:v>9.9765500000000102</c:v>
                </c:pt>
                <c:pt idx="5986">
                  <c:v>9.9782166666666701</c:v>
                </c:pt>
                <c:pt idx="5987">
                  <c:v>9.9798833333333405</c:v>
                </c:pt>
                <c:pt idx="5988">
                  <c:v>9.9815500000000004</c:v>
                </c:pt>
                <c:pt idx="5989">
                  <c:v>9.9832166666666708</c:v>
                </c:pt>
                <c:pt idx="5990">
                  <c:v>9.9848833333333396</c:v>
                </c:pt>
                <c:pt idx="5991">
                  <c:v>9.9865499999999994</c:v>
                </c:pt>
                <c:pt idx="5992">
                  <c:v>9.9882166666666699</c:v>
                </c:pt>
                <c:pt idx="5993">
                  <c:v>9.9898833333333403</c:v>
                </c:pt>
                <c:pt idx="5994">
                  <c:v>9.9915500000000002</c:v>
                </c:pt>
                <c:pt idx="5995">
                  <c:v>9.9932166666666706</c:v>
                </c:pt>
                <c:pt idx="5996">
                  <c:v>9.9948833333333393</c:v>
                </c:pt>
                <c:pt idx="5997">
                  <c:v>9.9965499999999992</c:v>
                </c:pt>
                <c:pt idx="5998">
                  <c:v>9.9982166666666696</c:v>
                </c:pt>
                <c:pt idx="5999">
                  <c:v>9.9998833333333401</c:v>
                </c:pt>
                <c:pt idx="6000">
                  <c:v>10.00155</c:v>
                </c:pt>
                <c:pt idx="6001">
                  <c:v>10.003216666666701</c:v>
                </c:pt>
                <c:pt idx="6002">
                  <c:v>10.0048833333334</c:v>
                </c:pt>
                <c:pt idx="6003">
                  <c:v>10.006550000000001</c:v>
                </c:pt>
                <c:pt idx="6004">
                  <c:v>10.0082166666667</c:v>
                </c:pt>
                <c:pt idx="6005">
                  <c:v>10.0098833333334</c:v>
                </c:pt>
                <c:pt idx="6006">
                  <c:v>10.01155</c:v>
                </c:pt>
                <c:pt idx="6007">
                  <c:v>10.0132166666667</c:v>
                </c:pt>
                <c:pt idx="6008">
                  <c:v>10.014883333333399</c:v>
                </c:pt>
                <c:pt idx="6009">
                  <c:v>10.016550000000001</c:v>
                </c:pt>
                <c:pt idx="6010">
                  <c:v>10.018216666666699</c:v>
                </c:pt>
                <c:pt idx="6011">
                  <c:v>10.0198833333334</c:v>
                </c:pt>
                <c:pt idx="6012">
                  <c:v>10.02155</c:v>
                </c:pt>
                <c:pt idx="6013">
                  <c:v>10.0232166666667</c:v>
                </c:pt>
                <c:pt idx="6014">
                  <c:v>10.024883333333401</c:v>
                </c:pt>
                <c:pt idx="6015">
                  <c:v>10.02655</c:v>
                </c:pt>
                <c:pt idx="6016">
                  <c:v>10.028216666666699</c:v>
                </c:pt>
                <c:pt idx="6017">
                  <c:v>10.0298833333334</c:v>
                </c:pt>
                <c:pt idx="6018">
                  <c:v>10.031549999999999</c:v>
                </c:pt>
                <c:pt idx="6019">
                  <c:v>10.0332166666667</c:v>
                </c:pt>
                <c:pt idx="6020">
                  <c:v>10.034883333333401</c:v>
                </c:pt>
                <c:pt idx="6021">
                  <c:v>10.03655</c:v>
                </c:pt>
                <c:pt idx="6022">
                  <c:v>10.038216666666701</c:v>
                </c:pt>
                <c:pt idx="6023">
                  <c:v>10.0398833333334</c:v>
                </c:pt>
                <c:pt idx="6024">
                  <c:v>10.041550000000001</c:v>
                </c:pt>
                <c:pt idx="6025">
                  <c:v>10.0432166666667</c:v>
                </c:pt>
                <c:pt idx="6026">
                  <c:v>10.0448833333334</c:v>
                </c:pt>
                <c:pt idx="6027">
                  <c:v>10.04655</c:v>
                </c:pt>
                <c:pt idx="6028">
                  <c:v>10.048216666666701</c:v>
                </c:pt>
                <c:pt idx="6029">
                  <c:v>10.049883333333399</c:v>
                </c:pt>
                <c:pt idx="6030">
                  <c:v>10.051550000000001</c:v>
                </c:pt>
                <c:pt idx="6031">
                  <c:v>10.0532166666667</c:v>
                </c:pt>
                <c:pt idx="6032">
                  <c:v>10.0548833333334</c:v>
                </c:pt>
                <c:pt idx="6033">
                  <c:v>10.05655</c:v>
                </c:pt>
                <c:pt idx="6034">
                  <c:v>10.0582166666667</c:v>
                </c:pt>
                <c:pt idx="6035">
                  <c:v>10.059883333333399</c:v>
                </c:pt>
                <c:pt idx="6036">
                  <c:v>10.06155</c:v>
                </c:pt>
                <c:pt idx="6037">
                  <c:v>10.063216666666699</c:v>
                </c:pt>
                <c:pt idx="6038">
                  <c:v>10.0648833333334</c:v>
                </c:pt>
                <c:pt idx="6039">
                  <c:v>10.066549999999999</c:v>
                </c:pt>
                <c:pt idx="6040">
                  <c:v>10.0682166666667</c:v>
                </c:pt>
                <c:pt idx="6041">
                  <c:v>10.069883333333401</c:v>
                </c:pt>
                <c:pt idx="6042">
                  <c:v>10.07155</c:v>
                </c:pt>
                <c:pt idx="6043">
                  <c:v>10.073216666666699</c:v>
                </c:pt>
                <c:pt idx="6044">
                  <c:v>10.0748833333334</c:v>
                </c:pt>
                <c:pt idx="6045">
                  <c:v>10.076549999999999</c:v>
                </c:pt>
                <c:pt idx="6046">
                  <c:v>10.0782166666667</c:v>
                </c:pt>
                <c:pt idx="6047">
                  <c:v>10.079883333333401</c:v>
                </c:pt>
                <c:pt idx="6048">
                  <c:v>10.08155</c:v>
                </c:pt>
                <c:pt idx="6049">
                  <c:v>10.083216666666701</c:v>
                </c:pt>
                <c:pt idx="6050">
                  <c:v>10.0848833333334</c:v>
                </c:pt>
                <c:pt idx="6051">
                  <c:v>10.086550000000001</c:v>
                </c:pt>
                <c:pt idx="6052">
                  <c:v>10.0882166666667</c:v>
                </c:pt>
                <c:pt idx="6053">
                  <c:v>10.0898833333334</c:v>
                </c:pt>
                <c:pt idx="6054">
                  <c:v>10.09155</c:v>
                </c:pt>
                <c:pt idx="6055">
                  <c:v>10.0932166666667</c:v>
                </c:pt>
                <c:pt idx="6056">
                  <c:v>10.094883333333399</c:v>
                </c:pt>
                <c:pt idx="6057">
                  <c:v>10.096550000000001</c:v>
                </c:pt>
                <c:pt idx="6058">
                  <c:v>10.098216666666699</c:v>
                </c:pt>
                <c:pt idx="6059">
                  <c:v>10.0998833333334</c:v>
                </c:pt>
                <c:pt idx="6060">
                  <c:v>10.10155</c:v>
                </c:pt>
                <c:pt idx="6061">
                  <c:v>10.1032166666667</c:v>
                </c:pt>
                <c:pt idx="6062">
                  <c:v>10.104883333333399</c:v>
                </c:pt>
                <c:pt idx="6063">
                  <c:v>10.10655</c:v>
                </c:pt>
                <c:pt idx="6064">
                  <c:v>10.108216666666699</c:v>
                </c:pt>
                <c:pt idx="6065">
                  <c:v>10.1098833333334</c:v>
                </c:pt>
                <c:pt idx="6066">
                  <c:v>10.111549999999999</c:v>
                </c:pt>
                <c:pt idx="6067">
                  <c:v>10.1132166666667</c:v>
                </c:pt>
                <c:pt idx="6068">
                  <c:v>10.114883333333401</c:v>
                </c:pt>
                <c:pt idx="6069">
                  <c:v>10.11655</c:v>
                </c:pt>
                <c:pt idx="6070">
                  <c:v>10.118216666666701</c:v>
                </c:pt>
                <c:pt idx="6071">
                  <c:v>10.1198833333334</c:v>
                </c:pt>
                <c:pt idx="6072">
                  <c:v>10.121549999999999</c:v>
                </c:pt>
                <c:pt idx="6073">
                  <c:v>10.1232166666667</c:v>
                </c:pt>
                <c:pt idx="6074">
                  <c:v>10.124883333333401</c:v>
                </c:pt>
                <c:pt idx="6075">
                  <c:v>10.12655</c:v>
                </c:pt>
                <c:pt idx="6076">
                  <c:v>10.128216666666701</c:v>
                </c:pt>
                <c:pt idx="6077">
                  <c:v>10.1298833333334</c:v>
                </c:pt>
                <c:pt idx="6078">
                  <c:v>10.131550000000001</c:v>
                </c:pt>
                <c:pt idx="6079">
                  <c:v>10.1332166666667</c:v>
                </c:pt>
                <c:pt idx="6080">
                  <c:v>10.1348833333334</c:v>
                </c:pt>
                <c:pt idx="6081">
                  <c:v>10.13655</c:v>
                </c:pt>
                <c:pt idx="6082">
                  <c:v>10.1382166666667</c:v>
                </c:pt>
                <c:pt idx="6083">
                  <c:v>10.139883333333399</c:v>
                </c:pt>
                <c:pt idx="6084">
                  <c:v>10.141550000000001</c:v>
                </c:pt>
                <c:pt idx="6085">
                  <c:v>10.143216666666699</c:v>
                </c:pt>
                <c:pt idx="6086">
                  <c:v>10.1448833333334</c:v>
                </c:pt>
                <c:pt idx="6087">
                  <c:v>10.14655</c:v>
                </c:pt>
                <c:pt idx="6088">
                  <c:v>10.1482166666667</c:v>
                </c:pt>
                <c:pt idx="6089">
                  <c:v>10.149883333333401</c:v>
                </c:pt>
                <c:pt idx="6090">
                  <c:v>10.15155</c:v>
                </c:pt>
                <c:pt idx="6091">
                  <c:v>10.153216666666699</c:v>
                </c:pt>
                <c:pt idx="6092">
                  <c:v>10.1548833333334</c:v>
                </c:pt>
                <c:pt idx="6093">
                  <c:v>10.156549999999999</c:v>
                </c:pt>
                <c:pt idx="6094">
                  <c:v>10.1582166666667</c:v>
                </c:pt>
                <c:pt idx="6095">
                  <c:v>10.159883333333401</c:v>
                </c:pt>
                <c:pt idx="6096">
                  <c:v>10.16155</c:v>
                </c:pt>
                <c:pt idx="6097">
                  <c:v>10.163216666666701</c:v>
                </c:pt>
                <c:pt idx="6098">
                  <c:v>10.1648833333334</c:v>
                </c:pt>
                <c:pt idx="6099">
                  <c:v>10.166550000000001</c:v>
                </c:pt>
                <c:pt idx="6100">
                  <c:v>10.1682166666667</c:v>
                </c:pt>
                <c:pt idx="6101">
                  <c:v>10.1698833333334</c:v>
                </c:pt>
                <c:pt idx="6102">
                  <c:v>10.17155</c:v>
                </c:pt>
                <c:pt idx="6103">
                  <c:v>10.173216666666701</c:v>
                </c:pt>
                <c:pt idx="6104">
                  <c:v>10.174883333333399</c:v>
                </c:pt>
                <c:pt idx="6105">
                  <c:v>10.176550000000001</c:v>
                </c:pt>
                <c:pt idx="6106">
                  <c:v>10.1782166666667</c:v>
                </c:pt>
                <c:pt idx="6107">
                  <c:v>10.1798833333334</c:v>
                </c:pt>
                <c:pt idx="6108">
                  <c:v>10.18155</c:v>
                </c:pt>
                <c:pt idx="6109">
                  <c:v>10.1832166666667</c:v>
                </c:pt>
                <c:pt idx="6110">
                  <c:v>10.184883333333399</c:v>
                </c:pt>
                <c:pt idx="6111">
                  <c:v>10.18655</c:v>
                </c:pt>
                <c:pt idx="6112">
                  <c:v>10.188216666666699</c:v>
                </c:pt>
                <c:pt idx="6113">
                  <c:v>10.1898833333334</c:v>
                </c:pt>
                <c:pt idx="6114">
                  <c:v>10.191549999999999</c:v>
                </c:pt>
                <c:pt idx="6115">
                  <c:v>10.1932166666667</c:v>
                </c:pt>
                <c:pt idx="6116">
                  <c:v>10.194883333333401</c:v>
                </c:pt>
                <c:pt idx="6117">
                  <c:v>10.19655</c:v>
                </c:pt>
                <c:pt idx="6118">
                  <c:v>10.198216666666699</c:v>
                </c:pt>
                <c:pt idx="6119">
                  <c:v>10.1998833333334</c:v>
                </c:pt>
                <c:pt idx="6120">
                  <c:v>10.201549999999999</c:v>
                </c:pt>
                <c:pt idx="6121">
                  <c:v>10.2032166666667</c:v>
                </c:pt>
                <c:pt idx="6122">
                  <c:v>10.204883333333401</c:v>
                </c:pt>
                <c:pt idx="6123">
                  <c:v>10.20655</c:v>
                </c:pt>
                <c:pt idx="6124">
                  <c:v>10.208216666666701</c:v>
                </c:pt>
                <c:pt idx="6125">
                  <c:v>10.2098833333334</c:v>
                </c:pt>
                <c:pt idx="6126">
                  <c:v>10.211550000000001</c:v>
                </c:pt>
                <c:pt idx="6127">
                  <c:v>10.2132166666667</c:v>
                </c:pt>
                <c:pt idx="6128">
                  <c:v>10.2148833333334</c:v>
                </c:pt>
                <c:pt idx="6129">
                  <c:v>10.21655</c:v>
                </c:pt>
                <c:pt idx="6130">
                  <c:v>10.2182166666667</c:v>
                </c:pt>
                <c:pt idx="6131">
                  <c:v>10.219883333333399</c:v>
                </c:pt>
                <c:pt idx="6132">
                  <c:v>10.221550000000001</c:v>
                </c:pt>
                <c:pt idx="6133">
                  <c:v>10.223216666666699</c:v>
                </c:pt>
                <c:pt idx="6134">
                  <c:v>10.2248833333334</c:v>
                </c:pt>
                <c:pt idx="6135">
                  <c:v>10.22655</c:v>
                </c:pt>
                <c:pt idx="6136">
                  <c:v>10.2282166666667</c:v>
                </c:pt>
                <c:pt idx="6137">
                  <c:v>10.229883333333399</c:v>
                </c:pt>
                <c:pt idx="6138">
                  <c:v>10.23155</c:v>
                </c:pt>
                <c:pt idx="6139">
                  <c:v>10.233216666666699</c:v>
                </c:pt>
                <c:pt idx="6140">
                  <c:v>10.2348833333334</c:v>
                </c:pt>
                <c:pt idx="6141">
                  <c:v>10.236549999999999</c:v>
                </c:pt>
                <c:pt idx="6142">
                  <c:v>10.2382166666667</c:v>
                </c:pt>
                <c:pt idx="6143">
                  <c:v>10.239883333333401</c:v>
                </c:pt>
                <c:pt idx="6144">
                  <c:v>10.24155</c:v>
                </c:pt>
                <c:pt idx="6145">
                  <c:v>10.243216666666701</c:v>
                </c:pt>
                <c:pt idx="6146">
                  <c:v>10.2448833333334</c:v>
                </c:pt>
                <c:pt idx="6147">
                  <c:v>10.246549999999999</c:v>
                </c:pt>
                <c:pt idx="6148">
                  <c:v>10.2482166666667</c:v>
                </c:pt>
                <c:pt idx="6149">
                  <c:v>10.249883333333401</c:v>
                </c:pt>
                <c:pt idx="6150">
                  <c:v>10.25155</c:v>
                </c:pt>
                <c:pt idx="6151">
                  <c:v>10.253216666666701</c:v>
                </c:pt>
                <c:pt idx="6152">
                  <c:v>10.2548833333334</c:v>
                </c:pt>
                <c:pt idx="6153">
                  <c:v>10.256550000000001</c:v>
                </c:pt>
                <c:pt idx="6154">
                  <c:v>10.2582166666667</c:v>
                </c:pt>
                <c:pt idx="6155">
                  <c:v>10.2598833333334</c:v>
                </c:pt>
                <c:pt idx="6156">
                  <c:v>10.26155</c:v>
                </c:pt>
                <c:pt idx="6157">
                  <c:v>10.2632166666667</c:v>
                </c:pt>
                <c:pt idx="6158">
                  <c:v>10.264883333333399</c:v>
                </c:pt>
                <c:pt idx="6159">
                  <c:v>10.266550000000001</c:v>
                </c:pt>
                <c:pt idx="6160">
                  <c:v>10.268216666666699</c:v>
                </c:pt>
                <c:pt idx="6161">
                  <c:v>10.2698833333334</c:v>
                </c:pt>
                <c:pt idx="6162">
                  <c:v>10.27155</c:v>
                </c:pt>
                <c:pt idx="6163">
                  <c:v>10.2732166666667</c:v>
                </c:pt>
                <c:pt idx="6164">
                  <c:v>10.274883333333401</c:v>
                </c:pt>
                <c:pt idx="6165">
                  <c:v>10.27655</c:v>
                </c:pt>
                <c:pt idx="6166">
                  <c:v>10.278216666666699</c:v>
                </c:pt>
                <c:pt idx="6167">
                  <c:v>10.2798833333334</c:v>
                </c:pt>
                <c:pt idx="6168">
                  <c:v>10.281549999999999</c:v>
                </c:pt>
                <c:pt idx="6169">
                  <c:v>10.2832166666667</c:v>
                </c:pt>
                <c:pt idx="6170">
                  <c:v>10.284883333333401</c:v>
                </c:pt>
                <c:pt idx="6171">
                  <c:v>10.28655</c:v>
                </c:pt>
                <c:pt idx="6172">
                  <c:v>10.288216666666701</c:v>
                </c:pt>
                <c:pt idx="6173">
                  <c:v>10.2898833333334</c:v>
                </c:pt>
                <c:pt idx="6174">
                  <c:v>10.291550000000001</c:v>
                </c:pt>
                <c:pt idx="6175">
                  <c:v>10.2932166666667</c:v>
                </c:pt>
                <c:pt idx="6176">
                  <c:v>10.2948833333334</c:v>
                </c:pt>
                <c:pt idx="6177">
                  <c:v>10.29655</c:v>
                </c:pt>
                <c:pt idx="6178">
                  <c:v>10.298216666666701</c:v>
                </c:pt>
                <c:pt idx="6179">
                  <c:v>10.299883333333399</c:v>
                </c:pt>
                <c:pt idx="6180">
                  <c:v>10.301550000000001</c:v>
                </c:pt>
                <c:pt idx="6181">
                  <c:v>10.3032166666667</c:v>
                </c:pt>
                <c:pt idx="6182">
                  <c:v>10.3048833333334</c:v>
                </c:pt>
                <c:pt idx="6183">
                  <c:v>10.30655</c:v>
                </c:pt>
                <c:pt idx="6184">
                  <c:v>10.3082166666667</c:v>
                </c:pt>
                <c:pt idx="6185">
                  <c:v>10.309883333333399</c:v>
                </c:pt>
                <c:pt idx="6186">
                  <c:v>10.31155</c:v>
                </c:pt>
                <c:pt idx="6187">
                  <c:v>10.313216666666699</c:v>
                </c:pt>
                <c:pt idx="6188">
                  <c:v>10.3148833333334</c:v>
                </c:pt>
                <c:pt idx="6189">
                  <c:v>10.316549999999999</c:v>
                </c:pt>
                <c:pt idx="6190">
                  <c:v>10.3182166666667</c:v>
                </c:pt>
                <c:pt idx="6191">
                  <c:v>10.319883333333401</c:v>
                </c:pt>
                <c:pt idx="6192">
                  <c:v>10.32155</c:v>
                </c:pt>
                <c:pt idx="6193">
                  <c:v>10.323216666666699</c:v>
                </c:pt>
                <c:pt idx="6194">
                  <c:v>10.3248833333334</c:v>
                </c:pt>
                <c:pt idx="6195">
                  <c:v>10.326549999999999</c:v>
                </c:pt>
                <c:pt idx="6196">
                  <c:v>10.3282166666667</c:v>
                </c:pt>
                <c:pt idx="6197">
                  <c:v>10.329883333333401</c:v>
                </c:pt>
                <c:pt idx="6198">
                  <c:v>10.33155</c:v>
                </c:pt>
                <c:pt idx="6199">
                  <c:v>10.333216666666701</c:v>
                </c:pt>
                <c:pt idx="6200">
                  <c:v>10.3348833333334</c:v>
                </c:pt>
                <c:pt idx="6201">
                  <c:v>10.336550000000001</c:v>
                </c:pt>
                <c:pt idx="6202">
                  <c:v>10.3382166666667</c:v>
                </c:pt>
                <c:pt idx="6203">
                  <c:v>10.3398833333334</c:v>
                </c:pt>
                <c:pt idx="6204">
                  <c:v>10.34155</c:v>
                </c:pt>
                <c:pt idx="6205">
                  <c:v>10.3432166666667</c:v>
                </c:pt>
                <c:pt idx="6206">
                  <c:v>10.344883333333399</c:v>
                </c:pt>
                <c:pt idx="6207">
                  <c:v>10.346550000000001</c:v>
                </c:pt>
                <c:pt idx="6208">
                  <c:v>10.348216666666699</c:v>
                </c:pt>
                <c:pt idx="6209">
                  <c:v>10.3498833333334</c:v>
                </c:pt>
                <c:pt idx="6210">
                  <c:v>10.35155</c:v>
                </c:pt>
                <c:pt idx="6211">
                  <c:v>10.3532166666667</c:v>
                </c:pt>
                <c:pt idx="6212">
                  <c:v>10.354883333333399</c:v>
                </c:pt>
                <c:pt idx="6213">
                  <c:v>10.35655</c:v>
                </c:pt>
                <c:pt idx="6214">
                  <c:v>10.358216666666699</c:v>
                </c:pt>
                <c:pt idx="6215">
                  <c:v>10.3598833333334</c:v>
                </c:pt>
                <c:pt idx="6216">
                  <c:v>10.361549999999999</c:v>
                </c:pt>
                <c:pt idx="6217">
                  <c:v>10.3632166666667</c:v>
                </c:pt>
                <c:pt idx="6218">
                  <c:v>10.364883333333401</c:v>
                </c:pt>
                <c:pt idx="6219">
                  <c:v>10.36655</c:v>
                </c:pt>
                <c:pt idx="6220">
                  <c:v>10.368216666666701</c:v>
                </c:pt>
                <c:pt idx="6221">
                  <c:v>10.3698833333334</c:v>
                </c:pt>
                <c:pt idx="6222">
                  <c:v>10.371549999999999</c:v>
                </c:pt>
                <c:pt idx="6223">
                  <c:v>10.3732166666667</c:v>
                </c:pt>
                <c:pt idx="6224">
                  <c:v>10.374883333333401</c:v>
                </c:pt>
                <c:pt idx="6225">
                  <c:v>10.37655</c:v>
                </c:pt>
                <c:pt idx="6226">
                  <c:v>10.378216666666701</c:v>
                </c:pt>
                <c:pt idx="6227">
                  <c:v>10.3798833333334</c:v>
                </c:pt>
                <c:pt idx="6228">
                  <c:v>10.381550000000001</c:v>
                </c:pt>
                <c:pt idx="6229">
                  <c:v>10.3832166666667</c:v>
                </c:pt>
                <c:pt idx="6230">
                  <c:v>10.3848833333334</c:v>
                </c:pt>
                <c:pt idx="6231">
                  <c:v>10.38655</c:v>
                </c:pt>
                <c:pt idx="6232">
                  <c:v>10.3882166666667</c:v>
                </c:pt>
                <c:pt idx="6233">
                  <c:v>10.389883333333399</c:v>
                </c:pt>
                <c:pt idx="6234">
                  <c:v>10.391550000000001</c:v>
                </c:pt>
                <c:pt idx="6235">
                  <c:v>10.393216666666699</c:v>
                </c:pt>
                <c:pt idx="6236">
                  <c:v>10.3948833333334</c:v>
                </c:pt>
                <c:pt idx="6237">
                  <c:v>10.39655</c:v>
                </c:pt>
                <c:pt idx="6238">
                  <c:v>10.3982166666667</c:v>
                </c:pt>
                <c:pt idx="6239">
                  <c:v>10.399883333333401</c:v>
                </c:pt>
                <c:pt idx="6240">
                  <c:v>10.40155</c:v>
                </c:pt>
                <c:pt idx="6241">
                  <c:v>10.403216666666699</c:v>
                </c:pt>
                <c:pt idx="6242">
                  <c:v>10.4048833333334</c:v>
                </c:pt>
                <c:pt idx="6243">
                  <c:v>10.406549999999999</c:v>
                </c:pt>
                <c:pt idx="6244">
                  <c:v>10.4082166666667</c:v>
                </c:pt>
                <c:pt idx="6245">
                  <c:v>10.409883333333401</c:v>
                </c:pt>
                <c:pt idx="6246">
                  <c:v>10.41155</c:v>
                </c:pt>
                <c:pt idx="6247">
                  <c:v>10.413216666666701</c:v>
                </c:pt>
                <c:pt idx="6248">
                  <c:v>10.4148833333334</c:v>
                </c:pt>
                <c:pt idx="6249">
                  <c:v>10.416550000000001</c:v>
                </c:pt>
                <c:pt idx="6250">
                  <c:v>10.4182166666667</c:v>
                </c:pt>
                <c:pt idx="6251">
                  <c:v>10.4198833333334</c:v>
                </c:pt>
                <c:pt idx="6252">
                  <c:v>10.42155</c:v>
                </c:pt>
                <c:pt idx="6253">
                  <c:v>10.423216666666701</c:v>
                </c:pt>
                <c:pt idx="6254">
                  <c:v>10.424883333333399</c:v>
                </c:pt>
                <c:pt idx="6255">
                  <c:v>10.426550000000001</c:v>
                </c:pt>
                <c:pt idx="6256">
                  <c:v>10.4282166666667</c:v>
                </c:pt>
                <c:pt idx="6257">
                  <c:v>10.4298833333334</c:v>
                </c:pt>
                <c:pt idx="6258">
                  <c:v>10.43155</c:v>
                </c:pt>
                <c:pt idx="6259">
                  <c:v>10.4332166666667</c:v>
                </c:pt>
                <c:pt idx="6260">
                  <c:v>10.434883333333399</c:v>
                </c:pt>
                <c:pt idx="6261">
                  <c:v>10.43655</c:v>
                </c:pt>
                <c:pt idx="6262">
                  <c:v>10.438216666666699</c:v>
                </c:pt>
                <c:pt idx="6263">
                  <c:v>10.4398833333334</c:v>
                </c:pt>
                <c:pt idx="6264">
                  <c:v>10.441549999999999</c:v>
                </c:pt>
                <c:pt idx="6265">
                  <c:v>10.4432166666667</c:v>
                </c:pt>
                <c:pt idx="6266">
                  <c:v>10.444883333333401</c:v>
                </c:pt>
                <c:pt idx="6267">
                  <c:v>10.44655</c:v>
                </c:pt>
                <c:pt idx="6268">
                  <c:v>10.448216666666699</c:v>
                </c:pt>
                <c:pt idx="6269">
                  <c:v>10.4498833333334</c:v>
                </c:pt>
                <c:pt idx="6270">
                  <c:v>10.451549999999999</c:v>
                </c:pt>
                <c:pt idx="6271">
                  <c:v>10.4532166666667</c:v>
                </c:pt>
                <c:pt idx="6272">
                  <c:v>10.454883333333401</c:v>
                </c:pt>
                <c:pt idx="6273">
                  <c:v>10.45655</c:v>
                </c:pt>
                <c:pt idx="6274">
                  <c:v>10.458216666666701</c:v>
                </c:pt>
                <c:pt idx="6275">
                  <c:v>10.4598833333334</c:v>
                </c:pt>
                <c:pt idx="6276">
                  <c:v>10.461550000000001</c:v>
                </c:pt>
                <c:pt idx="6277">
                  <c:v>10.4632166666667</c:v>
                </c:pt>
                <c:pt idx="6278">
                  <c:v>10.4648833333334</c:v>
                </c:pt>
                <c:pt idx="6279">
                  <c:v>10.46655</c:v>
                </c:pt>
                <c:pt idx="6280">
                  <c:v>10.4682166666667</c:v>
                </c:pt>
                <c:pt idx="6281">
                  <c:v>10.469883333333399</c:v>
                </c:pt>
                <c:pt idx="6282">
                  <c:v>10.471550000000001</c:v>
                </c:pt>
                <c:pt idx="6283">
                  <c:v>10.473216666666699</c:v>
                </c:pt>
                <c:pt idx="6284">
                  <c:v>10.4748833333334</c:v>
                </c:pt>
                <c:pt idx="6285">
                  <c:v>10.47655</c:v>
                </c:pt>
                <c:pt idx="6286">
                  <c:v>10.4782166666667</c:v>
                </c:pt>
                <c:pt idx="6287">
                  <c:v>10.479883333333399</c:v>
                </c:pt>
                <c:pt idx="6288">
                  <c:v>10.48155</c:v>
                </c:pt>
                <c:pt idx="6289">
                  <c:v>10.483216666666699</c:v>
                </c:pt>
                <c:pt idx="6290">
                  <c:v>10.4848833333334</c:v>
                </c:pt>
                <c:pt idx="6291">
                  <c:v>10.486549999999999</c:v>
                </c:pt>
                <c:pt idx="6292">
                  <c:v>10.4882166666667</c:v>
                </c:pt>
                <c:pt idx="6293">
                  <c:v>10.489883333333401</c:v>
                </c:pt>
                <c:pt idx="6294">
                  <c:v>10.49155</c:v>
                </c:pt>
                <c:pt idx="6295">
                  <c:v>10.493216666666701</c:v>
                </c:pt>
                <c:pt idx="6296">
                  <c:v>10.4948833333334</c:v>
                </c:pt>
                <c:pt idx="6297">
                  <c:v>10.496549999999999</c:v>
                </c:pt>
                <c:pt idx="6298">
                  <c:v>10.4982166666667</c:v>
                </c:pt>
                <c:pt idx="6299">
                  <c:v>10.499883333333401</c:v>
                </c:pt>
                <c:pt idx="6300">
                  <c:v>10.50155</c:v>
                </c:pt>
                <c:pt idx="6301">
                  <c:v>10.503216666666701</c:v>
                </c:pt>
                <c:pt idx="6302">
                  <c:v>10.5048833333334</c:v>
                </c:pt>
                <c:pt idx="6303">
                  <c:v>10.506550000000001</c:v>
                </c:pt>
                <c:pt idx="6304">
                  <c:v>10.5082166666667</c:v>
                </c:pt>
                <c:pt idx="6305">
                  <c:v>10.5098833333334</c:v>
                </c:pt>
                <c:pt idx="6306">
                  <c:v>10.51155</c:v>
                </c:pt>
                <c:pt idx="6307">
                  <c:v>10.5132166666667</c:v>
                </c:pt>
                <c:pt idx="6308">
                  <c:v>10.514883333333399</c:v>
                </c:pt>
                <c:pt idx="6309">
                  <c:v>10.516550000000001</c:v>
                </c:pt>
                <c:pt idx="6310">
                  <c:v>10.518216666666699</c:v>
                </c:pt>
                <c:pt idx="6311">
                  <c:v>10.5198833333334</c:v>
                </c:pt>
                <c:pt idx="6312">
                  <c:v>10.52155</c:v>
                </c:pt>
                <c:pt idx="6313">
                  <c:v>10.5232166666667</c:v>
                </c:pt>
                <c:pt idx="6314">
                  <c:v>10.524883333333401</c:v>
                </c:pt>
                <c:pt idx="6315">
                  <c:v>10.52655</c:v>
                </c:pt>
                <c:pt idx="6316">
                  <c:v>10.528216666666699</c:v>
                </c:pt>
                <c:pt idx="6317">
                  <c:v>10.5298833333334</c:v>
                </c:pt>
                <c:pt idx="6318">
                  <c:v>10.531549999999999</c:v>
                </c:pt>
                <c:pt idx="6319">
                  <c:v>10.5332166666667</c:v>
                </c:pt>
                <c:pt idx="6320">
                  <c:v>10.534883333333401</c:v>
                </c:pt>
                <c:pt idx="6321">
                  <c:v>10.53655</c:v>
                </c:pt>
                <c:pt idx="6322">
                  <c:v>10.538216666666701</c:v>
                </c:pt>
                <c:pt idx="6323">
                  <c:v>10.5398833333334</c:v>
                </c:pt>
                <c:pt idx="6324">
                  <c:v>10.541550000000001</c:v>
                </c:pt>
                <c:pt idx="6325">
                  <c:v>10.5432166666667</c:v>
                </c:pt>
                <c:pt idx="6326">
                  <c:v>10.5448833333334</c:v>
                </c:pt>
                <c:pt idx="6327">
                  <c:v>10.54655</c:v>
                </c:pt>
                <c:pt idx="6328">
                  <c:v>10.548216666666701</c:v>
                </c:pt>
                <c:pt idx="6329">
                  <c:v>10.549883333333399</c:v>
                </c:pt>
                <c:pt idx="6330">
                  <c:v>10.551550000000001</c:v>
                </c:pt>
                <c:pt idx="6331">
                  <c:v>10.5532166666667</c:v>
                </c:pt>
                <c:pt idx="6332">
                  <c:v>10.5548833333334</c:v>
                </c:pt>
                <c:pt idx="6333">
                  <c:v>10.55655</c:v>
                </c:pt>
                <c:pt idx="6334">
                  <c:v>10.5582166666667</c:v>
                </c:pt>
                <c:pt idx="6335">
                  <c:v>10.559883333333399</c:v>
                </c:pt>
                <c:pt idx="6336">
                  <c:v>10.56155</c:v>
                </c:pt>
                <c:pt idx="6337">
                  <c:v>10.563216666666699</c:v>
                </c:pt>
                <c:pt idx="6338">
                  <c:v>10.5648833333334</c:v>
                </c:pt>
                <c:pt idx="6339">
                  <c:v>10.566549999999999</c:v>
                </c:pt>
                <c:pt idx="6340">
                  <c:v>10.5682166666667</c:v>
                </c:pt>
                <c:pt idx="6341">
                  <c:v>10.569883333333401</c:v>
                </c:pt>
                <c:pt idx="6342">
                  <c:v>10.57155</c:v>
                </c:pt>
                <c:pt idx="6343">
                  <c:v>10.573216666666699</c:v>
                </c:pt>
                <c:pt idx="6344">
                  <c:v>10.5748833333334</c:v>
                </c:pt>
                <c:pt idx="6345">
                  <c:v>10.576549999999999</c:v>
                </c:pt>
                <c:pt idx="6346">
                  <c:v>10.5782166666667</c:v>
                </c:pt>
                <c:pt idx="6347">
                  <c:v>10.579883333333401</c:v>
                </c:pt>
                <c:pt idx="6348">
                  <c:v>10.58155</c:v>
                </c:pt>
                <c:pt idx="6349">
                  <c:v>10.583216666666701</c:v>
                </c:pt>
                <c:pt idx="6350">
                  <c:v>10.5848833333334</c:v>
                </c:pt>
                <c:pt idx="6351">
                  <c:v>10.586550000000001</c:v>
                </c:pt>
                <c:pt idx="6352">
                  <c:v>10.5882166666667</c:v>
                </c:pt>
                <c:pt idx="6353">
                  <c:v>10.5898833333334</c:v>
                </c:pt>
                <c:pt idx="6354">
                  <c:v>10.59155</c:v>
                </c:pt>
                <c:pt idx="6355">
                  <c:v>10.5932166666667</c:v>
                </c:pt>
                <c:pt idx="6356">
                  <c:v>10.594883333333399</c:v>
                </c:pt>
                <c:pt idx="6357">
                  <c:v>10.596550000000001</c:v>
                </c:pt>
                <c:pt idx="6358">
                  <c:v>10.598216666666699</c:v>
                </c:pt>
                <c:pt idx="6359">
                  <c:v>10.5998833333334</c:v>
                </c:pt>
                <c:pt idx="6360">
                  <c:v>10.60155</c:v>
                </c:pt>
                <c:pt idx="6361">
                  <c:v>10.6032166666667</c:v>
                </c:pt>
                <c:pt idx="6362">
                  <c:v>10.604883333333399</c:v>
                </c:pt>
                <c:pt idx="6363">
                  <c:v>10.60655</c:v>
                </c:pt>
                <c:pt idx="6364">
                  <c:v>10.608216666666699</c:v>
                </c:pt>
                <c:pt idx="6365">
                  <c:v>10.6098833333334</c:v>
                </c:pt>
                <c:pt idx="6366">
                  <c:v>10.611549999999999</c:v>
                </c:pt>
                <c:pt idx="6367">
                  <c:v>10.6132166666667</c:v>
                </c:pt>
                <c:pt idx="6368">
                  <c:v>10.614883333333401</c:v>
                </c:pt>
                <c:pt idx="6369">
                  <c:v>10.61655</c:v>
                </c:pt>
                <c:pt idx="6370">
                  <c:v>10.618216666666701</c:v>
                </c:pt>
                <c:pt idx="6371">
                  <c:v>10.6198833333334</c:v>
                </c:pt>
                <c:pt idx="6372">
                  <c:v>10.621549999999999</c:v>
                </c:pt>
                <c:pt idx="6373">
                  <c:v>10.6232166666667</c:v>
                </c:pt>
                <c:pt idx="6374">
                  <c:v>10.624883333333401</c:v>
                </c:pt>
                <c:pt idx="6375">
                  <c:v>10.62655</c:v>
                </c:pt>
                <c:pt idx="6376">
                  <c:v>10.628216666666701</c:v>
                </c:pt>
                <c:pt idx="6377">
                  <c:v>10.6298833333334</c:v>
                </c:pt>
                <c:pt idx="6378">
                  <c:v>10.631550000000001</c:v>
                </c:pt>
                <c:pt idx="6379">
                  <c:v>10.6332166666667</c:v>
                </c:pt>
                <c:pt idx="6380">
                  <c:v>10.6348833333334</c:v>
                </c:pt>
                <c:pt idx="6381">
                  <c:v>10.63655</c:v>
                </c:pt>
                <c:pt idx="6382">
                  <c:v>10.6382166666667</c:v>
                </c:pt>
                <c:pt idx="6383">
                  <c:v>10.639883333333399</c:v>
                </c:pt>
                <c:pt idx="6384">
                  <c:v>10.641550000000001</c:v>
                </c:pt>
                <c:pt idx="6385">
                  <c:v>10.643216666666699</c:v>
                </c:pt>
                <c:pt idx="6386">
                  <c:v>10.6448833333334</c:v>
                </c:pt>
                <c:pt idx="6387">
                  <c:v>10.64655</c:v>
                </c:pt>
                <c:pt idx="6388">
                  <c:v>10.6482166666667</c:v>
                </c:pt>
                <c:pt idx="6389">
                  <c:v>10.649883333333401</c:v>
                </c:pt>
                <c:pt idx="6390">
                  <c:v>10.65155</c:v>
                </c:pt>
                <c:pt idx="6391">
                  <c:v>10.653216666666699</c:v>
                </c:pt>
                <c:pt idx="6392">
                  <c:v>10.6548833333334</c:v>
                </c:pt>
                <c:pt idx="6393">
                  <c:v>10.656549999999999</c:v>
                </c:pt>
                <c:pt idx="6394">
                  <c:v>10.6582166666667</c:v>
                </c:pt>
                <c:pt idx="6395">
                  <c:v>10.659883333333401</c:v>
                </c:pt>
                <c:pt idx="6396">
                  <c:v>10.66155</c:v>
                </c:pt>
                <c:pt idx="6397">
                  <c:v>10.663216666666701</c:v>
                </c:pt>
                <c:pt idx="6398">
                  <c:v>10.6648833333334</c:v>
                </c:pt>
                <c:pt idx="6399">
                  <c:v>10.666550000000001</c:v>
                </c:pt>
                <c:pt idx="6400">
                  <c:v>10.6682166666667</c:v>
                </c:pt>
                <c:pt idx="6401">
                  <c:v>10.6698833333334</c:v>
                </c:pt>
                <c:pt idx="6402">
                  <c:v>10.67155</c:v>
                </c:pt>
                <c:pt idx="6403">
                  <c:v>10.673216666666701</c:v>
                </c:pt>
                <c:pt idx="6404">
                  <c:v>10.674883333333399</c:v>
                </c:pt>
                <c:pt idx="6405">
                  <c:v>10.676550000000001</c:v>
                </c:pt>
                <c:pt idx="6406">
                  <c:v>10.6782166666667</c:v>
                </c:pt>
                <c:pt idx="6407">
                  <c:v>10.6798833333334</c:v>
                </c:pt>
                <c:pt idx="6408">
                  <c:v>10.68155</c:v>
                </c:pt>
                <c:pt idx="6409">
                  <c:v>10.6832166666667</c:v>
                </c:pt>
                <c:pt idx="6410">
                  <c:v>10.684883333333399</c:v>
                </c:pt>
                <c:pt idx="6411">
                  <c:v>10.68655</c:v>
                </c:pt>
                <c:pt idx="6412">
                  <c:v>10.688216666666699</c:v>
                </c:pt>
                <c:pt idx="6413">
                  <c:v>10.6898833333334</c:v>
                </c:pt>
                <c:pt idx="6414">
                  <c:v>10.691549999999999</c:v>
                </c:pt>
                <c:pt idx="6415">
                  <c:v>10.6932166666667</c:v>
                </c:pt>
                <c:pt idx="6416">
                  <c:v>10.694883333333401</c:v>
                </c:pt>
                <c:pt idx="6417">
                  <c:v>10.69655</c:v>
                </c:pt>
                <c:pt idx="6418">
                  <c:v>10.698216666666699</c:v>
                </c:pt>
                <c:pt idx="6419">
                  <c:v>10.6998833333334</c:v>
                </c:pt>
                <c:pt idx="6420">
                  <c:v>10.701549999999999</c:v>
                </c:pt>
                <c:pt idx="6421">
                  <c:v>10.7032166666667</c:v>
                </c:pt>
                <c:pt idx="6422">
                  <c:v>10.704883333333401</c:v>
                </c:pt>
                <c:pt idx="6423">
                  <c:v>10.70655</c:v>
                </c:pt>
                <c:pt idx="6424">
                  <c:v>10.708216666666701</c:v>
                </c:pt>
                <c:pt idx="6425">
                  <c:v>10.7098833333334</c:v>
                </c:pt>
                <c:pt idx="6426">
                  <c:v>10.711550000000001</c:v>
                </c:pt>
                <c:pt idx="6427">
                  <c:v>10.7132166666667</c:v>
                </c:pt>
                <c:pt idx="6428">
                  <c:v>10.7148833333334</c:v>
                </c:pt>
                <c:pt idx="6429">
                  <c:v>10.71655</c:v>
                </c:pt>
                <c:pt idx="6430">
                  <c:v>10.7182166666667</c:v>
                </c:pt>
                <c:pt idx="6431">
                  <c:v>10.719883333333399</c:v>
                </c:pt>
                <c:pt idx="6432">
                  <c:v>10.721550000000001</c:v>
                </c:pt>
                <c:pt idx="6433">
                  <c:v>10.723216666666699</c:v>
                </c:pt>
                <c:pt idx="6434">
                  <c:v>10.7248833333334</c:v>
                </c:pt>
                <c:pt idx="6435">
                  <c:v>10.72655</c:v>
                </c:pt>
                <c:pt idx="6436">
                  <c:v>10.7282166666667</c:v>
                </c:pt>
                <c:pt idx="6437">
                  <c:v>10.729883333333399</c:v>
                </c:pt>
                <c:pt idx="6438">
                  <c:v>10.73155</c:v>
                </c:pt>
                <c:pt idx="6439">
                  <c:v>10.733216666666699</c:v>
                </c:pt>
                <c:pt idx="6440">
                  <c:v>10.7348833333334</c:v>
                </c:pt>
                <c:pt idx="6441">
                  <c:v>10.736549999999999</c:v>
                </c:pt>
                <c:pt idx="6442">
                  <c:v>10.7382166666667</c:v>
                </c:pt>
                <c:pt idx="6443">
                  <c:v>10.739883333333401</c:v>
                </c:pt>
                <c:pt idx="6444">
                  <c:v>10.74155</c:v>
                </c:pt>
                <c:pt idx="6445">
                  <c:v>10.743216666666701</c:v>
                </c:pt>
                <c:pt idx="6446">
                  <c:v>10.7448833333334</c:v>
                </c:pt>
                <c:pt idx="6447">
                  <c:v>10.746549999999999</c:v>
                </c:pt>
                <c:pt idx="6448">
                  <c:v>10.7482166666667</c:v>
                </c:pt>
                <c:pt idx="6449">
                  <c:v>10.749883333333401</c:v>
                </c:pt>
                <c:pt idx="6450">
                  <c:v>10.75155</c:v>
                </c:pt>
                <c:pt idx="6451">
                  <c:v>10.753216666666701</c:v>
                </c:pt>
                <c:pt idx="6452">
                  <c:v>10.7548833333334</c:v>
                </c:pt>
                <c:pt idx="6453">
                  <c:v>10.756550000000001</c:v>
                </c:pt>
                <c:pt idx="6454">
                  <c:v>10.7582166666667</c:v>
                </c:pt>
                <c:pt idx="6455">
                  <c:v>10.7598833333334</c:v>
                </c:pt>
                <c:pt idx="6456">
                  <c:v>10.76155</c:v>
                </c:pt>
                <c:pt idx="6457">
                  <c:v>10.7632166666667</c:v>
                </c:pt>
                <c:pt idx="6458">
                  <c:v>10.764883333333399</c:v>
                </c:pt>
                <c:pt idx="6459">
                  <c:v>10.766550000000001</c:v>
                </c:pt>
                <c:pt idx="6460">
                  <c:v>10.768216666666699</c:v>
                </c:pt>
                <c:pt idx="6461">
                  <c:v>10.7698833333334</c:v>
                </c:pt>
                <c:pt idx="6462">
                  <c:v>10.77155</c:v>
                </c:pt>
                <c:pt idx="6463">
                  <c:v>10.7732166666667</c:v>
                </c:pt>
                <c:pt idx="6464">
                  <c:v>10.774883333333401</c:v>
                </c:pt>
                <c:pt idx="6465">
                  <c:v>10.77655</c:v>
                </c:pt>
                <c:pt idx="6466">
                  <c:v>10.778216666666699</c:v>
                </c:pt>
                <c:pt idx="6467">
                  <c:v>10.7798833333334</c:v>
                </c:pt>
                <c:pt idx="6468">
                  <c:v>10.781549999999999</c:v>
                </c:pt>
                <c:pt idx="6469">
                  <c:v>10.7832166666667</c:v>
                </c:pt>
                <c:pt idx="6470">
                  <c:v>10.784883333333401</c:v>
                </c:pt>
                <c:pt idx="6471">
                  <c:v>10.78655</c:v>
                </c:pt>
                <c:pt idx="6472">
                  <c:v>10.788216666666701</c:v>
                </c:pt>
                <c:pt idx="6473">
                  <c:v>10.7898833333334</c:v>
                </c:pt>
                <c:pt idx="6474">
                  <c:v>10.791550000000001</c:v>
                </c:pt>
                <c:pt idx="6475">
                  <c:v>10.7932166666667</c:v>
                </c:pt>
                <c:pt idx="6476">
                  <c:v>10.7948833333334</c:v>
                </c:pt>
                <c:pt idx="6477">
                  <c:v>10.79655</c:v>
                </c:pt>
                <c:pt idx="6478">
                  <c:v>10.798216666666701</c:v>
                </c:pt>
                <c:pt idx="6479">
                  <c:v>10.799883333333399</c:v>
                </c:pt>
                <c:pt idx="6480">
                  <c:v>10.801550000000001</c:v>
                </c:pt>
                <c:pt idx="6481">
                  <c:v>10.8032166666667</c:v>
                </c:pt>
                <c:pt idx="6482">
                  <c:v>10.8048833333334</c:v>
                </c:pt>
                <c:pt idx="6483">
                  <c:v>10.80655</c:v>
                </c:pt>
                <c:pt idx="6484">
                  <c:v>10.8082166666667</c:v>
                </c:pt>
                <c:pt idx="6485">
                  <c:v>10.809883333333399</c:v>
                </c:pt>
                <c:pt idx="6486">
                  <c:v>10.81155</c:v>
                </c:pt>
                <c:pt idx="6487">
                  <c:v>10.813216666666699</c:v>
                </c:pt>
                <c:pt idx="6488">
                  <c:v>10.8148833333334</c:v>
                </c:pt>
                <c:pt idx="6489">
                  <c:v>10.816549999999999</c:v>
                </c:pt>
                <c:pt idx="6490">
                  <c:v>10.8182166666667</c:v>
                </c:pt>
                <c:pt idx="6491">
                  <c:v>10.819883333333401</c:v>
                </c:pt>
                <c:pt idx="6492">
                  <c:v>10.82155</c:v>
                </c:pt>
                <c:pt idx="6493">
                  <c:v>10.823216666666699</c:v>
                </c:pt>
                <c:pt idx="6494">
                  <c:v>10.8248833333334</c:v>
                </c:pt>
                <c:pt idx="6495">
                  <c:v>10.826549999999999</c:v>
                </c:pt>
                <c:pt idx="6496">
                  <c:v>10.8282166666667</c:v>
                </c:pt>
                <c:pt idx="6497">
                  <c:v>10.829883333333401</c:v>
                </c:pt>
                <c:pt idx="6498">
                  <c:v>10.83155</c:v>
                </c:pt>
                <c:pt idx="6499">
                  <c:v>10.833216666666701</c:v>
                </c:pt>
                <c:pt idx="6500">
                  <c:v>10.8348833333334</c:v>
                </c:pt>
                <c:pt idx="6501">
                  <c:v>10.836550000000001</c:v>
                </c:pt>
                <c:pt idx="6502">
                  <c:v>10.8382166666667</c:v>
                </c:pt>
                <c:pt idx="6503">
                  <c:v>10.8398833333334</c:v>
                </c:pt>
                <c:pt idx="6504">
                  <c:v>10.84155</c:v>
                </c:pt>
                <c:pt idx="6505">
                  <c:v>10.8432166666667</c:v>
                </c:pt>
                <c:pt idx="6506">
                  <c:v>10.844883333333399</c:v>
                </c:pt>
                <c:pt idx="6507">
                  <c:v>10.846550000000001</c:v>
                </c:pt>
                <c:pt idx="6508">
                  <c:v>10.848216666666699</c:v>
                </c:pt>
                <c:pt idx="6509">
                  <c:v>10.8498833333334</c:v>
                </c:pt>
                <c:pt idx="6510">
                  <c:v>10.85155</c:v>
                </c:pt>
                <c:pt idx="6511">
                  <c:v>10.8532166666667</c:v>
                </c:pt>
                <c:pt idx="6512">
                  <c:v>10.854883333333399</c:v>
                </c:pt>
                <c:pt idx="6513">
                  <c:v>10.85655</c:v>
                </c:pt>
                <c:pt idx="6514">
                  <c:v>10.858216666666699</c:v>
                </c:pt>
                <c:pt idx="6515">
                  <c:v>10.8598833333334</c:v>
                </c:pt>
                <c:pt idx="6516">
                  <c:v>10.861549999999999</c:v>
                </c:pt>
                <c:pt idx="6517">
                  <c:v>10.8632166666667</c:v>
                </c:pt>
                <c:pt idx="6518">
                  <c:v>10.864883333333401</c:v>
                </c:pt>
                <c:pt idx="6519">
                  <c:v>10.86655</c:v>
                </c:pt>
                <c:pt idx="6520">
                  <c:v>10.868216666666701</c:v>
                </c:pt>
                <c:pt idx="6521">
                  <c:v>10.8698833333334</c:v>
                </c:pt>
                <c:pt idx="6522">
                  <c:v>10.871549999999999</c:v>
                </c:pt>
                <c:pt idx="6523">
                  <c:v>10.8732166666667</c:v>
                </c:pt>
                <c:pt idx="6524">
                  <c:v>10.874883333333401</c:v>
                </c:pt>
                <c:pt idx="6525">
                  <c:v>10.87655</c:v>
                </c:pt>
                <c:pt idx="6526">
                  <c:v>10.878216666666701</c:v>
                </c:pt>
                <c:pt idx="6527">
                  <c:v>10.8798833333334</c:v>
                </c:pt>
                <c:pt idx="6528">
                  <c:v>10.881550000000001</c:v>
                </c:pt>
                <c:pt idx="6529">
                  <c:v>10.8832166666667</c:v>
                </c:pt>
                <c:pt idx="6530">
                  <c:v>10.8848833333334</c:v>
                </c:pt>
                <c:pt idx="6531">
                  <c:v>10.88655</c:v>
                </c:pt>
                <c:pt idx="6532">
                  <c:v>10.8882166666667</c:v>
                </c:pt>
                <c:pt idx="6533">
                  <c:v>10.889883333333399</c:v>
                </c:pt>
                <c:pt idx="6534">
                  <c:v>10.891550000000001</c:v>
                </c:pt>
                <c:pt idx="6535">
                  <c:v>10.893216666666699</c:v>
                </c:pt>
                <c:pt idx="6536">
                  <c:v>10.8948833333334</c:v>
                </c:pt>
                <c:pt idx="6537">
                  <c:v>10.89655</c:v>
                </c:pt>
                <c:pt idx="6538">
                  <c:v>10.8982166666667</c:v>
                </c:pt>
                <c:pt idx="6539">
                  <c:v>10.899883333333401</c:v>
                </c:pt>
                <c:pt idx="6540">
                  <c:v>10.90155</c:v>
                </c:pt>
                <c:pt idx="6541">
                  <c:v>10.903216666666699</c:v>
                </c:pt>
                <c:pt idx="6542">
                  <c:v>10.9048833333334</c:v>
                </c:pt>
                <c:pt idx="6543">
                  <c:v>10.906549999999999</c:v>
                </c:pt>
                <c:pt idx="6544">
                  <c:v>10.9082166666667</c:v>
                </c:pt>
                <c:pt idx="6545">
                  <c:v>10.909883333333401</c:v>
                </c:pt>
                <c:pt idx="6546">
                  <c:v>10.91155</c:v>
                </c:pt>
                <c:pt idx="6547">
                  <c:v>10.913216666666701</c:v>
                </c:pt>
                <c:pt idx="6548">
                  <c:v>10.9148833333334</c:v>
                </c:pt>
                <c:pt idx="6549">
                  <c:v>10.916550000000001</c:v>
                </c:pt>
                <c:pt idx="6550">
                  <c:v>10.9182166666667</c:v>
                </c:pt>
                <c:pt idx="6551">
                  <c:v>10.9198833333334</c:v>
                </c:pt>
                <c:pt idx="6552">
                  <c:v>10.92155</c:v>
                </c:pt>
                <c:pt idx="6553">
                  <c:v>10.923216666666701</c:v>
                </c:pt>
                <c:pt idx="6554">
                  <c:v>10.924883333333399</c:v>
                </c:pt>
                <c:pt idx="6555">
                  <c:v>10.926550000000001</c:v>
                </c:pt>
                <c:pt idx="6556">
                  <c:v>10.9282166666667</c:v>
                </c:pt>
                <c:pt idx="6557">
                  <c:v>10.9298833333334</c:v>
                </c:pt>
                <c:pt idx="6558">
                  <c:v>10.93155</c:v>
                </c:pt>
                <c:pt idx="6559">
                  <c:v>10.9332166666667</c:v>
                </c:pt>
                <c:pt idx="6560">
                  <c:v>10.934883333333399</c:v>
                </c:pt>
                <c:pt idx="6561">
                  <c:v>10.93655</c:v>
                </c:pt>
                <c:pt idx="6562">
                  <c:v>10.938216666666699</c:v>
                </c:pt>
                <c:pt idx="6563">
                  <c:v>10.9398833333334</c:v>
                </c:pt>
                <c:pt idx="6564">
                  <c:v>10.941549999999999</c:v>
                </c:pt>
                <c:pt idx="6565">
                  <c:v>10.9432166666667</c:v>
                </c:pt>
                <c:pt idx="6566">
                  <c:v>10.944883333333401</c:v>
                </c:pt>
                <c:pt idx="6567">
                  <c:v>10.94655</c:v>
                </c:pt>
                <c:pt idx="6568">
                  <c:v>10.948216666666699</c:v>
                </c:pt>
                <c:pt idx="6569">
                  <c:v>10.9498833333334</c:v>
                </c:pt>
                <c:pt idx="6570">
                  <c:v>10.951549999999999</c:v>
                </c:pt>
                <c:pt idx="6571">
                  <c:v>10.9532166666667</c:v>
                </c:pt>
                <c:pt idx="6572">
                  <c:v>10.954883333333401</c:v>
                </c:pt>
                <c:pt idx="6573">
                  <c:v>10.95655</c:v>
                </c:pt>
                <c:pt idx="6574">
                  <c:v>10.958216666666701</c:v>
                </c:pt>
                <c:pt idx="6575">
                  <c:v>10.9598833333334</c:v>
                </c:pt>
                <c:pt idx="6576">
                  <c:v>10.961550000000001</c:v>
                </c:pt>
                <c:pt idx="6577">
                  <c:v>10.9632166666667</c:v>
                </c:pt>
                <c:pt idx="6578">
                  <c:v>10.9648833333334</c:v>
                </c:pt>
                <c:pt idx="6579">
                  <c:v>10.96655</c:v>
                </c:pt>
                <c:pt idx="6580">
                  <c:v>10.9682166666667</c:v>
                </c:pt>
                <c:pt idx="6581">
                  <c:v>10.969883333333399</c:v>
                </c:pt>
                <c:pt idx="6582">
                  <c:v>10.971550000000001</c:v>
                </c:pt>
                <c:pt idx="6583">
                  <c:v>10.973216666666699</c:v>
                </c:pt>
                <c:pt idx="6584">
                  <c:v>10.9748833333334</c:v>
                </c:pt>
                <c:pt idx="6585">
                  <c:v>10.97655</c:v>
                </c:pt>
                <c:pt idx="6586">
                  <c:v>10.9782166666667</c:v>
                </c:pt>
                <c:pt idx="6587">
                  <c:v>10.979883333333399</c:v>
                </c:pt>
                <c:pt idx="6588">
                  <c:v>10.98155</c:v>
                </c:pt>
                <c:pt idx="6589">
                  <c:v>10.983216666666699</c:v>
                </c:pt>
                <c:pt idx="6590">
                  <c:v>10.9848833333334</c:v>
                </c:pt>
                <c:pt idx="6591">
                  <c:v>10.986549999999999</c:v>
                </c:pt>
                <c:pt idx="6592">
                  <c:v>10.9882166666667</c:v>
                </c:pt>
                <c:pt idx="6593">
                  <c:v>10.989883333333401</c:v>
                </c:pt>
                <c:pt idx="6594">
                  <c:v>10.99155</c:v>
                </c:pt>
                <c:pt idx="6595">
                  <c:v>10.993216666666701</c:v>
                </c:pt>
                <c:pt idx="6596">
                  <c:v>10.9948833333334</c:v>
                </c:pt>
                <c:pt idx="6597">
                  <c:v>10.996549999999999</c:v>
                </c:pt>
                <c:pt idx="6598">
                  <c:v>10.9982166666667</c:v>
                </c:pt>
                <c:pt idx="6599">
                  <c:v>10.999883333333401</c:v>
                </c:pt>
                <c:pt idx="6600">
                  <c:v>11.00155</c:v>
                </c:pt>
                <c:pt idx="6601">
                  <c:v>11.003216666666701</c:v>
                </c:pt>
                <c:pt idx="6602">
                  <c:v>11.0048833333334</c:v>
                </c:pt>
                <c:pt idx="6603">
                  <c:v>11.006550000000001</c:v>
                </c:pt>
                <c:pt idx="6604">
                  <c:v>11.0082166666667</c:v>
                </c:pt>
                <c:pt idx="6605">
                  <c:v>11.0098833333334</c:v>
                </c:pt>
                <c:pt idx="6606">
                  <c:v>11.01155</c:v>
                </c:pt>
                <c:pt idx="6607">
                  <c:v>11.0132166666667</c:v>
                </c:pt>
                <c:pt idx="6608">
                  <c:v>11.014883333333399</c:v>
                </c:pt>
                <c:pt idx="6609">
                  <c:v>11.016550000000001</c:v>
                </c:pt>
                <c:pt idx="6610">
                  <c:v>11.018216666666699</c:v>
                </c:pt>
                <c:pt idx="6611">
                  <c:v>11.0198833333334</c:v>
                </c:pt>
                <c:pt idx="6612">
                  <c:v>11.02155</c:v>
                </c:pt>
                <c:pt idx="6613">
                  <c:v>11.0232166666667</c:v>
                </c:pt>
                <c:pt idx="6614">
                  <c:v>11.024883333333401</c:v>
                </c:pt>
                <c:pt idx="6615">
                  <c:v>11.02655</c:v>
                </c:pt>
                <c:pt idx="6616">
                  <c:v>11.028216666666699</c:v>
                </c:pt>
                <c:pt idx="6617">
                  <c:v>11.0298833333334</c:v>
                </c:pt>
                <c:pt idx="6618">
                  <c:v>11.031549999999999</c:v>
                </c:pt>
                <c:pt idx="6619">
                  <c:v>11.0332166666667</c:v>
                </c:pt>
                <c:pt idx="6620">
                  <c:v>11.034883333333401</c:v>
                </c:pt>
                <c:pt idx="6621">
                  <c:v>11.03655</c:v>
                </c:pt>
                <c:pt idx="6622">
                  <c:v>11.038216666666701</c:v>
                </c:pt>
                <c:pt idx="6623">
                  <c:v>11.0398833333334</c:v>
                </c:pt>
                <c:pt idx="6624">
                  <c:v>11.041550000000001</c:v>
                </c:pt>
                <c:pt idx="6625">
                  <c:v>11.0432166666667</c:v>
                </c:pt>
                <c:pt idx="6626">
                  <c:v>11.0448833333334</c:v>
                </c:pt>
                <c:pt idx="6627">
                  <c:v>11.04655</c:v>
                </c:pt>
                <c:pt idx="6628">
                  <c:v>11.048216666666701</c:v>
                </c:pt>
                <c:pt idx="6629">
                  <c:v>11.049883333333399</c:v>
                </c:pt>
                <c:pt idx="6630">
                  <c:v>11.051550000000001</c:v>
                </c:pt>
                <c:pt idx="6631">
                  <c:v>11.0532166666667</c:v>
                </c:pt>
                <c:pt idx="6632">
                  <c:v>11.0548833333334</c:v>
                </c:pt>
                <c:pt idx="6633">
                  <c:v>11.05655</c:v>
                </c:pt>
                <c:pt idx="6634">
                  <c:v>11.0582166666667</c:v>
                </c:pt>
                <c:pt idx="6635">
                  <c:v>11.059883333333399</c:v>
                </c:pt>
                <c:pt idx="6636">
                  <c:v>11.06155</c:v>
                </c:pt>
                <c:pt idx="6637">
                  <c:v>11.063216666666699</c:v>
                </c:pt>
                <c:pt idx="6638">
                  <c:v>11.0648833333334</c:v>
                </c:pt>
                <c:pt idx="6639">
                  <c:v>11.066549999999999</c:v>
                </c:pt>
                <c:pt idx="6640">
                  <c:v>11.0682166666667</c:v>
                </c:pt>
                <c:pt idx="6641">
                  <c:v>11.069883333333401</c:v>
                </c:pt>
                <c:pt idx="6642">
                  <c:v>11.07155</c:v>
                </c:pt>
                <c:pt idx="6643">
                  <c:v>11.073216666666699</c:v>
                </c:pt>
                <c:pt idx="6644">
                  <c:v>11.0748833333334</c:v>
                </c:pt>
                <c:pt idx="6645">
                  <c:v>11.076549999999999</c:v>
                </c:pt>
                <c:pt idx="6646">
                  <c:v>11.0782166666667</c:v>
                </c:pt>
                <c:pt idx="6647">
                  <c:v>11.079883333333401</c:v>
                </c:pt>
                <c:pt idx="6648">
                  <c:v>11.08155</c:v>
                </c:pt>
                <c:pt idx="6649">
                  <c:v>11.083216666666701</c:v>
                </c:pt>
                <c:pt idx="6650">
                  <c:v>11.0848833333334</c:v>
                </c:pt>
                <c:pt idx="6651">
                  <c:v>11.086550000000001</c:v>
                </c:pt>
                <c:pt idx="6652">
                  <c:v>11.0882166666667</c:v>
                </c:pt>
                <c:pt idx="6653">
                  <c:v>11.0898833333334</c:v>
                </c:pt>
                <c:pt idx="6654">
                  <c:v>11.09155</c:v>
                </c:pt>
                <c:pt idx="6655">
                  <c:v>11.0932166666667</c:v>
                </c:pt>
                <c:pt idx="6656">
                  <c:v>11.094883333333399</c:v>
                </c:pt>
                <c:pt idx="6657">
                  <c:v>11.096550000000001</c:v>
                </c:pt>
                <c:pt idx="6658">
                  <c:v>11.098216666666699</c:v>
                </c:pt>
                <c:pt idx="6659">
                  <c:v>11.0998833333334</c:v>
                </c:pt>
                <c:pt idx="6660">
                  <c:v>11.10155</c:v>
                </c:pt>
                <c:pt idx="6661">
                  <c:v>11.1032166666667</c:v>
                </c:pt>
                <c:pt idx="6662">
                  <c:v>11.104883333333399</c:v>
                </c:pt>
                <c:pt idx="6663">
                  <c:v>11.10655</c:v>
                </c:pt>
                <c:pt idx="6664">
                  <c:v>11.108216666666699</c:v>
                </c:pt>
                <c:pt idx="6665">
                  <c:v>11.1098833333334</c:v>
                </c:pt>
                <c:pt idx="6666">
                  <c:v>11.111549999999999</c:v>
                </c:pt>
                <c:pt idx="6667">
                  <c:v>11.1132166666667</c:v>
                </c:pt>
                <c:pt idx="6668">
                  <c:v>11.114883333333401</c:v>
                </c:pt>
                <c:pt idx="6669">
                  <c:v>11.11655</c:v>
                </c:pt>
                <c:pt idx="6670">
                  <c:v>11.118216666666701</c:v>
                </c:pt>
                <c:pt idx="6671">
                  <c:v>11.1198833333334</c:v>
                </c:pt>
                <c:pt idx="6672">
                  <c:v>11.121549999999999</c:v>
                </c:pt>
                <c:pt idx="6673">
                  <c:v>11.1232166666667</c:v>
                </c:pt>
                <c:pt idx="6674">
                  <c:v>11.124883333333401</c:v>
                </c:pt>
                <c:pt idx="6675">
                  <c:v>11.12655</c:v>
                </c:pt>
                <c:pt idx="6676">
                  <c:v>11.128216666666701</c:v>
                </c:pt>
                <c:pt idx="6677">
                  <c:v>11.1298833333334</c:v>
                </c:pt>
                <c:pt idx="6678">
                  <c:v>11.131550000000001</c:v>
                </c:pt>
                <c:pt idx="6679">
                  <c:v>11.1332166666667</c:v>
                </c:pt>
                <c:pt idx="6680">
                  <c:v>11.1348833333334</c:v>
                </c:pt>
                <c:pt idx="6681">
                  <c:v>11.13655</c:v>
                </c:pt>
                <c:pt idx="6682">
                  <c:v>11.1382166666667</c:v>
                </c:pt>
                <c:pt idx="6683">
                  <c:v>11.139883333333399</c:v>
                </c:pt>
                <c:pt idx="6684">
                  <c:v>11.141550000000001</c:v>
                </c:pt>
                <c:pt idx="6685">
                  <c:v>11.143216666666699</c:v>
                </c:pt>
                <c:pt idx="6686">
                  <c:v>11.1448833333334</c:v>
                </c:pt>
                <c:pt idx="6687">
                  <c:v>11.14655</c:v>
                </c:pt>
                <c:pt idx="6688">
                  <c:v>11.1482166666667</c:v>
                </c:pt>
                <c:pt idx="6689">
                  <c:v>11.149883333333401</c:v>
                </c:pt>
                <c:pt idx="6690">
                  <c:v>11.15155</c:v>
                </c:pt>
                <c:pt idx="6691">
                  <c:v>11.153216666666699</c:v>
                </c:pt>
                <c:pt idx="6692">
                  <c:v>11.1548833333334</c:v>
                </c:pt>
                <c:pt idx="6693">
                  <c:v>11.156549999999999</c:v>
                </c:pt>
                <c:pt idx="6694">
                  <c:v>11.1582166666667</c:v>
                </c:pt>
                <c:pt idx="6695">
                  <c:v>11.159883333333401</c:v>
                </c:pt>
                <c:pt idx="6696">
                  <c:v>11.16155</c:v>
                </c:pt>
                <c:pt idx="6697">
                  <c:v>11.163216666666701</c:v>
                </c:pt>
                <c:pt idx="6698">
                  <c:v>11.1648833333334</c:v>
                </c:pt>
                <c:pt idx="6699">
                  <c:v>11.166550000000001</c:v>
                </c:pt>
                <c:pt idx="6700">
                  <c:v>11.1682166666667</c:v>
                </c:pt>
                <c:pt idx="6701">
                  <c:v>11.1698833333334</c:v>
                </c:pt>
                <c:pt idx="6702">
                  <c:v>11.17155</c:v>
                </c:pt>
                <c:pt idx="6703">
                  <c:v>11.173216666666701</c:v>
                </c:pt>
                <c:pt idx="6704">
                  <c:v>11.174883333333399</c:v>
                </c:pt>
                <c:pt idx="6705">
                  <c:v>11.176550000000001</c:v>
                </c:pt>
                <c:pt idx="6706">
                  <c:v>11.1782166666667</c:v>
                </c:pt>
                <c:pt idx="6707">
                  <c:v>11.1798833333334</c:v>
                </c:pt>
                <c:pt idx="6708">
                  <c:v>11.18155</c:v>
                </c:pt>
                <c:pt idx="6709">
                  <c:v>11.1832166666667</c:v>
                </c:pt>
                <c:pt idx="6710">
                  <c:v>11.184883333333399</c:v>
                </c:pt>
                <c:pt idx="6711">
                  <c:v>11.18655</c:v>
                </c:pt>
                <c:pt idx="6712">
                  <c:v>11.188216666666699</c:v>
                </c:pt>
                <c:pt idx="6713">
                  <c:v>11.1898833333334</c:v>
                </c:pt>
                <c:pt idx="6714">
                  <c:v>11.191549999999999</c:v>
                </c:pt>
                <c:pt idx="6715">
                  <c:v>11.1932166666667</c:v>
                </c:pt>
                <c:pt idx="6716">
                  <c:v>11.194883333333401</c:v>
                </c:pt>
                <c:pt idx="6717">
                  <c:v>11.19655</c:v>
                </c:pt>
                <c:pt idx="6718">
                  <c:v>11.198216666666699</c:v>
                </c:pt>
                <c:pt idx="6719">
                  <c:v>11.1998833333334</c:v>
                </c:pt>
                <c:pt idx="6720">
                  <c:v>11.201549999999999</c:v>
                </c:pt>
                <c:pt idx="6721">
                  <c:v>11.2032166666667</c:v>
                </c:pt>
                <c:pt idx="6722">
                  <c:v>11.204883333333401</c:v>
                </c:pt>
                <c:pt idx="6723">
                  <c:v>11.20655</c:v>
                </c:pt>
                <c:pt idx="6724">
                  <c:v>11.208216666666701</c:v>
                </c:pt>
                <c:pt idx="6725">
                  <c:v>11.2098833333334</c:v>
                </c:pt>
                <c:pt idx="6726">
                  <c:v>11.211550000000001</c:v>
                </c:pt>
                <c:pt idx="6727">
                  <c:v>11.2132166666667</c:v>
                </c:pt>
                <c:pt idx="6728">
                  <c:v>11.2148833333334</c:v>
                </c:pt>
                <c:pt idx="6729">
                  <c:v>11.21655</c:v>
                </c:pt>
                <c:pt idx="6730">
                  <c:v>11.2182166666667</c:v>
                </c:pt>
                <c:pt idx="6731">
                  <c:v>11.219883333333399</c:v>
                </c:pt>
                <c:pt idx="6732">
                  <c:v>11.221550000000001</c:v>
                </c:pt>
                <c:pt idx="6733">
                  <c:v>11.223216666666699</c:v>
                </c:pt>
                <c:pt idx="6734">
                  <c:v>11.2248833333334</c:v>
                </c:pt>
                <c:pt idx="6735">
                  <c:v>11.22655</c:v>
                </c:pt>
                <c:pt idx="6736">
                  <c:v>11.2282166666667</c:v>
                </c:pt>
                <c:pt idx="6737">
                  <c:v>11.229883333333399</c:v>
                </c:pt>
                <c:pt idx="6738">
                  <c:v>11.23155</c:v>
                </c:pt>
                <c:pt idx="6739">
                  <c:v>11.233216666666699</c:v>
                </c:pt>
                <c:pt idx="6740">
                  <c:v>11.2348833333334</c:v>
                </c:pt>
                <c:pt idx="6741">
                  <c:v>11.236549999999999</c:v>
                </c:pt>
                <c:pt idx="6742">
                  <c:v>11.2382166666667</c:v>
                </c:pt>
                <c:pt idx="6743">
                  <c:v>11.239883333333401</c:v>
                </c:pt>
                <c:pt idx="6744">
                  <c:v>11.24155</c:v>
                </c:pt>
                <c:pt idx="6745">
                  <c:v>11.243216666666701</c:v>
                </c:pt>
                <c:pt idx="6746">
                  <c:v>11.2448833333334</c:v>
                </c:pt>
                <c:pt idx="6747">
                  <c:v>11.246549999999999</c:v>
                </c:pt>
                <c:pt idx="6748">
                  <c:v>11.2482166666667</c:v>
                </c:pt>
                <c:pt idx="6749">
                  <c:v>11.249883333333401</c:v>
                </c:pt>
                <c:pt idx="6750">
                  <c:v>11.25155</c:v>
                </c:pt>
                <c:pt idx="6751">
                  <c:v>11.253216666666701</c:v>
                </c:pt>
                <c:pt idx="6752">
                  <c:v>11.2548833333334</c:v>
                </c:pt>
                <c:pt idx="6753">
                  <c:v>11.256550000000001</c:v>
                </c:pt>
                <c:pt idx="6754">
                  <c:v>11.2582166666667</c:v>
                </c:pt>
                <c:pt idx="6755">
                  <c:v>11.2598833333334</c:v>
                </c:pt>
                <c:pt idx="6756">
                  <c:v>11.26155</c:v>
                </c:pt>
                <c:pt idx="6757">
                  <c:v>11.2632166666667</c:v>
                </c:pt>
                <c:pt idx="6758">
                  <c:v>11.264883333333399</c:v>
                </c:pt>
                <c:pt idx="6759">
                  <c:v>11.266550000000001</c:v>
                </c:pt>
                <c:pt idx="6760">
                  <c:v>11.268216666666699</c:v>
                </c:pt>
                <c:pt idx="6761">
                  <c:v>11.2698833333334</c:v>
                </c:pt>
                <c:pt idx="6762">
                  <c:v>11.27155</c:v>
                </c:pt>
                <c:pt idx="6763">
                  <c:v>11.2732166666667</c:v>
                </c:pt>
                <c:pt idx="6764">
                  <c:v>11.274883333333401</c:v>
                </c:pt>
                <c:pt idx="6765">
                  <c:v>11.27655</c:v>
                </c:pt>
                <c:pt idx="6766">
                  <c:v>11.278216666666699</c:v>
                </c:pt>
                <c:pt idx="6767">
                  <c:v>11.2798833333334</c:v>
                </c:pt>
                <c:pt idx="6768">
                  <c:v>11.281549999999999</c:v>
                </c:pt>
                <c:pt idx="6769">
                  <c:v>11.2832166666667</c:v>
                </c:pt>
                <c:pt idx="6770">
                  <c:v>11.284883333333401</c:v>
                </c:pt>
                <c:pt idx="6771">
                  <c:v>11.28655</c:v>
                </c:pt>
                <c:pt idx="6772">
                  <c:v>11.288216666666701</c:v>
                </c:pt>
                <c:pt idx="6773">
                  <c:v>11.2898833333334</c:v>
                </c:pt>
                <c:pt idx="6774">
                  <c:v>11.291550000000001</c:v>
                </c:pt>
                <c:pt idx="6775">
                  <c:v>11.2932166666667</c:v>
                </c:pt>
                <c:pt idx="6776">
                  <c:v>11.2948833333334</c:v>
                </c:pt>
                <c:pt idx="6777">
                  <c:v>11.29655</c:v>
                </c:pt>
                <c:pt idx="6778">
                  <c:v>11.298216666666701</c:v>
                </c:pt>
                <c:pt idx="6779">
                  <c:v>11.299883333333399</c:v>
                </c:pt>
                <c:pt idx="6780">
                  <c:v>11.301550000000001</c:v>
                </c:pt>
                <c:pt idx="6781">
                  <c:v>11.3032166666667</c:v>
                </c:pt>
                <c:pt idx="6782">
                  <c:v>11.3048833333334</c:v>
                </c:pt>
                <c:pt idx="6783">
                  <c:v>11.30655</c:v>
                </c:pt>
                <c:pt idx="6784">
                  <c:v>11.3082166666667</c:v>
                </c:pt>
                <c:pt idx="6785">
                  <c:v>11.309883333333399</c:v>
                </c:pt>
                <c:pt idx="6786">
                  <c:v>11.31155</c:v>
                </c:pt>
                <c:pt idx="6787">
                  <c:v>11.313216666666699</c:v>
                </c:pt>
                <c:pt idx="6788">
                  <c:v>11.3148833333334</c:v>
                </c:pt>
                <c:pt idx="6789">
                  <c:v>11.316549999999999</c:v>
                </c:pt>
                <c:pt idx="6790">
                  <c:v>11.3182166666667</c:v>
                </c:pt>
                <c:pt idx="6791">
                  <c:v>11.319883333333401</c:v>
                </c:pt>
                <c:pt idx="6792">
                  <c:v>11.32155</c:v>
                </c:pt>
                <c:pt idx="6793">
                  <c:v>11.323216666666699</c:v>
                </c:pt>
                <c:pt idx="6794">
                  <c:v>11.3248833333334</c:v>
                </c:pt>
                <c:pt idx="6795">
                  <c:v>11.326549999999999</c:v>
                </c:pt>
                <c:pt idx="6796">
                  <c:v>11.3282166666667</c:v>
                </c:pt>
                <c:pt idx="6797">
                  <c:v>11.329883333333401</c:v>
                </c:pt>
                <c:pt idx="6798">
                  <c:v>11.33155</c:v>
                </c:pt>
                <c:pt idx="6799">
                  <c:v>11.333216666666701</c:v>
                </c:pt>
                <c:pt idx="6800">
                  <c:v>11.3348833333334</c:v>
                </c:pt>
                <c:pt idx="6801">
                  <c:v>11.336550000000001</c:v>
                </c:pt>
                <c:pt idx="6802">
                  <c:v>11.3382166666667</c:v>
                </c:pt>
                <c:pt idx="6803">
                  <c:v>11.3398833333334</c:v>
                </c:pt>
                <c:pt idx="6804">
                  <c:v>11.34155</c:v>
                </c:pt>
                <c:pt idx="6805">
                  <c:v>11.3432166666667</c:v>
                </c:pt>
                <c:pt idx="6806">
                  <c:v>11.344883333333399</c:v>
                </c:pt>
                <c:pt idx="6807">
                  <c:v>11.346550000000001</c:v>
                </c:pt>
                <c:pt idx="6808">
                  <c:v>11.348216666666699</c:v>
                </c:pt>
                <c:pt idx="6809">
                  <c:v>11.3498833333334</c:v>
                </c:pt>
                <c:pt idx="6810">
                  <c:v>11.35155</c:v>
                </c:pt>
                <c:pt idx="6811">
                  <c:v>11.3532166666667</c:v>
                </c:pt>
                <c:pt idx="6812">
                  <c:v>11.354883333333399</c:v>
                </c:pt>
                <c:pt idx="6813">
                  <c:v>11.35655</c:v>
                </c:pt>
                <c:pt idx="6814">
                  <c:v>11.358216666666699</c:v>
                </c:pt>
                <c:pt idx="6815">
                  <c:v>11.3598833333334</c:v>
                </c:pt>
                <c:pt idx="6816">
                  <c:v>11.361549999999999</c:v>
                </c:pt>
                <c:pt idx="6817">
                  <c:v>11.3632166666667</c:v>
                </c:pt>
                <c:pt idx="6818">
                  <c:v>11.364883333333401</c:v>
                </c:pt>
                <c:pt idx="6819">
                  <c:v>11.36655</c:v>
                </c:pt>
                <c:pt idx="6820">
                  <c:v>11.368216666666701</c:v>
                </c:pt>
                <c:pt idx="6821">
                  <c:v>11.3698833333334</c:v>
                </c:pt>
                <c:pt idx="6822">
                  <c:v>11.371549999999999</c:v>
                </c:pt>
                <c:pt idx="6823">
                  <c:v>11.3732166666667</c:v>
                </c:pt>
                <c:pt idx="6824">
                  <c:v>11.374883333333401</c:v>
                </c:pt>
                <c:pt idx="6825">
                  <c:v>11.37655</c:v>
                </c:pt>
                <c:pt idx="6826">
                  <c:v>11.378216666666701</c:v>
                </c:pt>
                <c:pt idx="6827">
                  <c:v>11.3798833333334</c:v>
                </c:pt>
                <c:pt idx="6828">
                  <c:v>11.381550000000001</c:v>
                </c:pt>
                <c:pt idx="6829">
                  <c:v>11.3832166666667</c:v>
                </c:pt>
                <c:pt idx="6830">
                  <c:v>11.3848833333334</c:v>
                </c:pt>
                <c:pt idx="6831">
                  <c:v>11.38655</c:v>
                </c:pt>
                <c:pt idx="6832">
                  <c:v>11.3882166666667</c:v>
                </c:pt>
                <c:pt idx="6833">
                  <c:v>11.389883333333399</c:v>
                </c:pt>
                <c:pt idx="6834">
                  <c:v>11.391550000000001</c:v>
                </c:pt>
                <c:pt idx="6835">
                  <c:v>11.393216666666699</c:v>
                </c:pt>
                <c:pt idx="6836">
                  <c:v>11.3948833333334</c:v>
                </c:pt>
                <c:pt idx="6837">
                  <c:v>11.39655</c:v>
                </c:pt>
                <c:pt idx="6838">
                  <c:v>11.3982166666667</c:v>
                </c:pt>
                <c:pt idx="6839">
                  <c:v>11.399883333333401</c:v>
                </c:pt>
                <c:pt idx="6840">
                  <c:v>11.40155</c:v>
                </c:pt>
                <c:pt idx="6841">
                  <c:v>11.403216666666699</c:v>
                </c:pt>
                <c:pt idx="6842">
                  <c:v>11.4048833333334</c:v>
                </c:pt>
                <c:pt idx="6843">
                  <c:v>11.406549999999999</c:v>
                </c:pt>
                <c:pt idx="6844">
                  <c:v>11.4082166666667</c:v>
                </c:pt>
                <c:pt idx="6845">
                  <c:v>11.409883333333401</c:v>
                </c:pt>
                <c:pt idx="6846">
                  <c:v>11.41155</c:v>
                </c:pt>
                <c:pt idx="6847">
                  <c:v>11.413216666666701</c:v>
                </c:pt>
                <c:pt idx="6848">
                  <c:v>11.4148833333334</c:v>
                </c:pt>
                <c:pt idx="6849">
                  <c:v>11.416550000000001</c:v>
                </c:pt>
                <c:pt idx="6850">
                  <c:v>11.4182166666667</c:v>
                </c:pt>
                <c:pt idx="6851">
                  <c:v>11.4198833333334</c:v>
                </c:pt>
                <c:pt idx="6852">
                  <c:v>11.42155</c:v>
                </c:pt>
                <c:pt idx="6853">
                  <c:v>11.423216666666701</c:v>
                </c:pt>
                <c:pt idx="6854">
                  <c:v>11.424883333333399</c:v>
                </c:pt>
                <c:pt idx="6855">
                  <c:v>11.426550000000001</c:v>
                </c:pt>
                <c:pt idx="6856">
                  <c:v>11.4282166666667</c:v>
                </c:pt>
                <c:pt idx="6857">
                  <c:v>11.4298833333334</c:v>
                </c:pt>
                <c:pt idx="6858">
                  <c:v>11.43155</c:v>
                </c:pt>
                <c:pt idx="6859">
                  <c:v>11.4332166666667</c:v>
                </c:pt>
                <c:pt idx="6860">
                  <c:v>11.434883333333399</c:v>
                </c:pt>
                <c:pt idx="6861">
                  <c:v>11.43655</c:v>
                </c:pt>
                <c:pt idx="6862">
                  <c:v>11.438216666666699</c:v>
                </c:pt>
                <c:pt idx="6863">
                  <c:v>11.4398833333334</c:v>
                </c:pt>
                <c:pt idx="6864">
                  <c:v>11.441549999999999</c:v>
                </c:pt>
                <c:pt idx="6865">
                  <c:v>11.4432166666667</c:v>
                </c:pt>
                <c:pt idx="6866">
                  <c:v>11.444883333333401</c:v>
                </c:pt>
                <c:pt idx="6867">
                  <c:v>11.44655</c:v>
                </c:pt>
                <c:pt idx="6868">
                  <c:v>11.448216666666699</c:v>
                </c:pt>
                <c:pt idx="6869">
                  <c:v>11.4498833333334</c:v>
                </c:pt>
                <c:pt idx="6870">
                  <c:v>11.451549999999999</c:v>
                </c:pt>
                <c:pt idx="6871">
                  <c:v>11.4532166666667</c:v>
                </c:pt>
                <c:pt idx="6872">
                  <c:v>11.454883333333401</c:v>
                </c:pt>
                <c:pt idx="6873">
                  <c:v>11.45655</c:v>
                </c:pt>
                <c:pt idx="6874">
                  <c:v>11.458216666666701</c:v>
                </c:pt>
                <c:pt idx="6875">
                  <c:v>11.4598833333334</c:v>
                </c:pt>
                <c:pt idx="6876">
                  <c:v>11.461550000000001</c:v>
                </c:pt>
                <c:pt idx="6877">
                  <c:v>11.4632166666667</c:v>
                </c:pt>
                <c:pt idx="6878">
                  <c:v>11.4648833333334</c:v>
                </c:pt>
                <c:pt idx="6879">
                  <c:v>11.46655</c:v>
                </c:pt>
                <c:pt idx="6880">
                  <c:v>11.4682166666667</c:v>
                </c:pt>
                <c:pt idx="6881">
                  <c:v>11.469883333333399</c:v>
                </c:pt>
                <c:pt idx="6882">
                  <c:v>11.471550000000001</c:v>
                </c:pt>
                <c:pt idx="6883">
                  <c:v>11.473216666666699</c:v>
                </c:pt>
                <c:pt idx="6884">
                  <c:v>11.4748833333334</c:v>
                </c:pt>
                <c:pt idx="6885">
                  <c:v>11.47655</c:v>
                </c:pt>
                <c:pt idx="6886">
                  <c:v>11.4782166666667</c:v>
                </c:pt>
                <c:pt idx="6887">
                  <c:v>11.479883333333399</c:v>
                </c:pt>
                <c:pt idx="6888">
                  <c:v>11.48155</c:v>
                </c:pt>
                <c:pt idx="6889">
                  <c:v>11.483216666666699</c:v>
                </c:pt>
                <c:pt idx="6890">
                  <c:v>11.4848833333334</c:v>
                </c:pt>
                <c:pt idx="6891">
                  <c:v>11.486549999999999</c:v>
                </c:pt>
                <c:pt idx="6892">
                  <c:v>11.4882166666667</c:v>
                </c:pt>
                <c:pt idx="6893">
                  <c:v>11.489883333333401</c:v>
                </c:pt>
                <c:pt idx="6894">
                  <c:v>11.49155</c:v>
                </c:pt>
                <c:pt idx="6895">
                  <c:v>11.493216666666701</c:v>
                </c:pt>
                <c:pt idx="6896">
                  <c:v>11.4948833333334</c:v>
                </c:pt>
                <c:pt idx="6897">
                  <c:v>11.496549999999999</c:v>
                </c:pt>
                <c:pt idx="6898">
                  <c:v>11.4982166666667</c:v>
                </c:pt>
                <c:pt idx="6899">
                  <c:v>11.499883333333401</c:v>
                </c:pt>
                <c:pt idx="6900">
                  <c:v>11.50155</c:v>
                </c:pt>
                <c:pt idx="6901">
                  <c:v>11.503216666666701</c:v>
                </c:pt>
                <c:pt idx="6902">
                  <c:v>11.5048833333334</c:v>
                </c:pt>
                <c:pt idx="6903">
                  <c:v>11.506550000000001</c:v>
                </c:pt>
                <c:pt idx="6904">
                  <c:v>11.5082166666667</c:v>
                </c:pt>
                <c:pt idx="6905">
                  <c:v>11.5098833333334</c:v>
                </c:pt>
                <c:pt idx="6906">
                  <c:v>11.51155</c:v>
                </c:pt>
                <c:pt idx="6907">
                  <c:v>11.5132166666667</c:v>
                </c:pt>
                <c:pt idx="6908">
                  <c:v>11.514883333333399</c:v>
                </c:pt>
                <c:pt idx="6909">
                  <c:v>11.516550000000001</c:v>
                </c:pt>
                <c:pt idx="6910">
                  <c:v>11.518216666666699</c:v>
                </c:pt>
                <c:pt idx="6911">
                  <c:v>11.5198833333334</c:v>
                </c:pt>
                <c:pt idx="6912">
                  <c:v>11.52155</c:v>
                </c:pt>
                <c:pt idx="6913">
                  <c:v>11.5232166666667</c:v>
                </c:pt>
                <c:pt idx="6914">
                  <c:v>11.524883333333401</c:v>
                </c:pt>
                <c:pt idx="6915">
                  <c:v>11.52655</c:v>
                </c:pt>
                <c:pt idx="6916">
                  <c:v>11.528216666666699</c:v>
                </c:pt>
                <c:pt idx="6917">
                  <c:v>11.5298833333334</c:v>
                </c:pt>
                <c:pt idx="6918">
                  <c:v>11.531549999999999</c:v>
                </c:pt>
                <c:pt idx="6919">
                  <c:v>11.5332166666667</c:v>
                </c:pt>
                <c:pt idx="6920">
                  <c:v>11.534883333333401</c:v>
                </c:pt>
                <c:pt idx="6921">
                  <c:v>11.53655</c:v>
                </c:pt>
                <c:pt idx="6922">
                  <c:v>11.538216666666701</c:v>
                </c:pt>
                <c:pt idx="6923">
                  <c:v>11.5398833333334</c:v>
                </c:pt>
                <c:pt idx="6924">
                  <c:v>11.541550000000001</c:v>
                </c:pt>
                <c:pt idx="6925">
                  <c:v>11.5432166666667</c:v>
                </c:pt>
                <c:pt idx="6926">
                  <c:v>11.5448833333334</c:v>
                </c:pt>
                <c:pt idx="6927">
                  <c:v>11.54655</c:v>
                </c:pt>
                <c:pt idx="6928">
                  <c:v>11.548216666666701</c:v>
                </c:pt>
                <c:pt idx="6929">
                  <c:v>11.549883333333399</c:v>
                </c:pt>
                <c:pt idx="6930">
                  <c:v>11.551550000000001</c:v>
                </c:pt>
                <c:pt idx="6931">
                  <c:v>11.5532166666667</c:v>
                </c:pt>
                <c:pt idx="6932">
                  <c:v>11.5548833333334</c:v>
                </c:pt>
                <c:pt idx="6933">
                  <c:v>11.55655</c:v>
                </c:pt>
                <c:pt idx="6934">
                  <c:v>11.5582166666667</c:v>
                </c:pt>
                <c:pt idx="6935">
                  <c:v>11.559883333333399</c:v>
                </c:pt>
                <c:pt idx="6936">
                  <c:v>11.56155</c:v>
                </c:pt>
                <c:pt idx="6937">
                  <c:v>11.563216666666699</c:v>
                </c:pt>
                <c:pt idx="6938">
                  <c:v>11.5648833333334</c:v>
                </c:pt>
                <c:pt idx="6939">
                  <c:v>11.566549999999999</c:v>
                </c:pt>
                <c:pt idx="6940">
                  <c:v>11.5682166666667</c:v>
                </c:pt>
                <c:pt idx="6941">
                  <c:v>11.569883333333401</c:v>
                </c:pt>
                <c:pt idx="6942">
                  <c:v>11.57155</c:v>
                </c:pt>
                <c:pt idx="6943">
                  <c:v>11.573216666666699</c:v>
                </c:pt>
                <c:pt idx="6944">
                  <c:v>11.5748833333334</c:v>
                </c:pt>
                <c:pt idx="6945">
                  <c:v>11.576549999999999</c:v>
                </c:pt>
                <c:pt idx="6946">
                  <c:v>11.5782166666667</c:v>
                </c:pt>
                <c:pt idx="6947">
                  <c:v>11.579883333333401</c:v>
                </c:pt>
                <c:pt idx="6948">
                  <c:v>11.58155</c:v>
                </c:pt>
                <c:pt idx="6949">
                  <c:v>11.583216666666701</c:v>
                </c:pt>
                <c:pt idx="6950">
                  <c:v>11.5848833333334</c:v>
                </c:pt>
                <c:pt idx="6951">
                  <c:v>11.586550000000001</c:v>
                </c:pt>
                <c:pt idx="6952">
                  <c:v>11.5882166666667</c:v>
                </c:pt>
                <c:pt idx="6953">
                  <c:v>11.5898833333334</c:v>
                </c:pt>
                <c:pt idx="6954">
                  <c:v>11.59155</c:v>
                </c:pt>
                <c:pt idx="6955">
                  <c:v>11.5932166666667</c:v>
                </c:pt>
                <c:pt idx="6956">
                  <c:v>11.594883333333399</c:v>
                </c:pt>
                <c:pt idx="6957">
                  <c:v>11.596550000000001</c:v>
                </c:pt>
                <c:pt idx="6958">
                  <c:v>11.598216666666699</c:v>
                </c:pt>
                <c:pt idx="6959">
                  <c:v>11.5998833333334</c:v>
                </c:pt>
                <c:pt idx="6960">
                  <c:v>11.60155</c:v>
                </c:pt>
                <c:pt idx="6961">
                  <c:v>11.6032166666667</c:v>
                </c:pt>
                <c:pt idx="6962">
                  <c:v>11.604883333333399</c:v>
                </c:pt>
                <c:pt idx="6963">
                  <c:v>11.60655</c:v>
                </c:pt>
                <c:pt idx="6964">
                  <c:v>11.608216666666699</c:v>
                </c:pt>
                <c:pt idx="6965">
                  <c:v>11.6098833333334</c:v>
                </c:pt>
                <c:pt idx="6966">
                  <c:v>11.611549999999999</c:v>
                </c:pt>
                <c:pt idx="6967">
                  <c:v>11.6132166666667</c:v>
                </c:pt>
                <c:pt idx="6968">
                  <c:v>11.614883333333401</c:v>
                </c:pt>
                <c:pt idx="6969">
                  <c:v>11.61655</c:v>
                </c:pt>
                <c:pt idx="6970">
                  <c:v>11.618216666666701</c:v>
                </c:pt>
                <c:pt idx="6971">
                  <c:v>11.6198833333334</c:v>
                </c:pt>
                <c:pt idx="6972">
                  <c:v>11.621549999999999</c:v>
                </c:pt>
                <c:pt idx="6973">
                  <c:v>11.6232166666667</c:v>
                </c:pt>
                <c:pt idx="6974">
                  <c:v>11.624883333333401</c:v>
                </c:pt>
                <c:pt idx="6975">
                  <c:v>11.62655</c:v>
                </c:pt>
                <c:pt idx="6976">
                  <c:v>11.628216666666701</c:v>
                </c:pt>
                <c:pt idx="6977">
                  <c:v>11.6298833333334</c:v>
                </c:pt>
                <c:pt idx="6978">
                  <c:v>11.631550000000001</c:v>
                </c:pt>
                <c:pt idx="6979">
                  <c:v>11.6332166666667</c:v>
                </c:pt>
                <c:pt idx="6980">
                  <c:v>11.6348833333334</c:v>
                </c:pt>
                <c:pt idx="6981">
                  <c:v>11.63655</c:v>
                </c:pt>
                <c:pt idx="6982">
                  <c:v>11.6382166666667</c:v>
                </c:pt>
                <c:pt idx="6983">
                  <c:v>11.639883333333399</c:v>
                </c:pt>
                <c:pt idx="6984">
                  <c:v>11.641550000000001</c:v>
                </c:pt>
                <c:pt idx="6985">
                  <c:v>11.643216666666699</c:v>
                </c:pt>
                <c:pt idx="6986">
                  <c:v>11.6448833333334</c:v>
                </c:pt>
                <c:pt idx="6987">
                  <c:v>11.64655</c:v>
                </c:pt>
                <c:pt idx="6988">
                  <c:v>11.6482166666667</c:v>
                </c:pt>
                <c:pt idx="6989">
                  <c:v>11.649883333333401</c:v>
                </c:pt>
                <c:pt idx="6990">
                  <c:v>11.65155</c:v>
                </c:pt>
                <c:pt idx="6991">
                  <c:v>11.653216666666699</c:v>
                </c:pt>
                <c:pt idx="6992">
                  <c:v>11.6548833333334</c:v>
                </c:pt>
                <c:pt idx="6993">
                  <c:v>11.656549999999999</c:v>
                </c:pt>
                <c:pt idx="6994">
                  <c:v>11.6582166666667</c:v>
                </c:pt>
                <c:pt idx="6995">
                  <c:v>11.659883333333401</c:v>
                </c:pt>
                <c:pt idx="6996">
                  <c:v>11.66155</c:v>
                </c:pt>
                <c:pt idx="6997">
                  <c:v>11.663216666666701</c:v>
                </c:pt>
                <c:pt idx="6998">
                  <c:v>11.6648833333334</c:v>
                </c:pt>
                <c:pt idx="6999">
                  <c:v>11.666550000000001</c:v>
                </c:pt>
                <c:pt idx="7000">
                  <c:v>11.6682166666667</c:v>
                </c:pt>
                <c:pt idx="7001">
                  <c:v>11.6698833333334</c:v>
                </c:pt>
                <c:pt idx="7002">
                  <c:v>11.67155</c:v>
                </c:pt>
                <c:pt idx="7003">
                  <c:v>11.673216666666701</c:v>
                </c:pt>
                <c:pt idx="7004">
                  <c:v>11.674883333333399</c:v>
                </c:pt>
                <c:pt idx="7005">
                  <c:v>11.676550000000001</c:v>
                </c:pt>
                <c:pt idx="7006">
                  <c:v>11.6782166666667</c:v>
                </c:pt>
                <c:pt idx="7007">
                  <c:v>11.6798833333334</c:v>
                </c:pt>
                <c:pt idx="7008">
                  <c:v>11.68155</c:v>
                </c:pt>
                <c:pt idx="7009">
                  <c:v>11.6832166666667</c:v>
                </c:pt>
                <c:pt idx="7010">
                  <c:v>11.684883333333399</c:v>
                </c:pt>
                <c:pt idx="7011">
                  <c:v>11.68655</c:v>
                </c:pt>
                <c:pt idx="7012">
                  <c:v>11.688216666666699</c:v>
                </c:pt>
                <c:pt idx="7013">
                  <c:v>11.6898833333334</c:v>
                </c:pt>
                <c:pt idx="7014">
                  <c:v>11.691549999999999</c:v>
                </c:pt>
                <c:pt idx="7015">
                  <c:v>11.6932166666667</c:v>
                </c:pt>
                <c:pt idx="7016">
                  <c:v>11.694883333333401</c:v>
                </c:pt>
                <c:pt idx="7017">
                  <c:v>11.69655</c:v>
                </c:pt>
                <c:pt idx="7018">
                  <c:v>11.698216666666699</c:v>
                </c:pt>
                <c:pt idx="7019">
                  <c:v>11.6998833333334</c:v>
                </c:pt>
                <c:pt idx="7020">
                  <c:v>11.701549999999999</c:v>
                </c:pt>
                <c:pt idx="7021">
                  <c:v>11.7032166666667</c:v>
                </c:pt>
                <c:pt idx="7022">
                  <c:v>11.704883333333401</c:v>
                </c:pt>
                <c:pt idx="7023">
                  <c:v>11.70655</c:v>
                </c:pt>
                <c:pt idx="7024">
                  <c:v>11.708216666666701</c:v>
                </c:pt>
                <c:pt idx="7025">
                  <c:v>11.7098833333334</c:v>
                </c:pt>
                <c:pt idx="7026">
                  <c:v>11.711550000000001</c:v>
                </c:pt>
                <c:pt idx="7027">
                  <c:v>11.7132166666667</c:v>
                </c:pt>
                <c:pt idx="7028">
                  <c:v>11.7148833333334</c:v>
                </c:pt>
                <c:pt idx="7029">
                  <c:v>11.71655</c:v>
                </c:pt>
                <c:pt idx="7030">
                  <c:v>11.7182166666667</c:v>
                </c:pt>
                <c:pt idx="7031">
                  <c:v>11.719883333333399</c:v>
                </c:pt>
                <c:pt idx="7032">
                  <c:v>11.721550000000001</c:v>
                </c:pt>
                <c:pt idx="7033">
                  <c:v>11.723216666666699</c:v>
                </c:pt>
                <c:pt idx="7034">
                  <c:v>11.7248833333334</c:v>
                </c:pt>
                <c:pt idx="7035">
                  <c:v>11.72655</c:v>
                </c:pt>
                <c:pt idx="7036">
                  <c:v>11.7282166666667</c:v>
                </c:pt>
                <c:pt idx="7037">
                  <c:v>11.729883333333399</c:v>
                </c:pt>
                <c:pt idx="7038">
                  <c:v>11.73155</c:v>
                </c:pt>
                <c:pt idx="7039">
                  <c:v>11.733216666666699</c:v>
                </c:pt>
                <c:pt idx="7040">
                  <c:v>11.7348833333334</c:v>
                </c:pt>
                <c:pt idx="7041">
                  <c:v>11.736549999999999</c:v>
                </c:pt>
                <c:pt idx="7042">
                  <c:v>11.7382166666667</c:v>
                </c:pt>
                <c:pt idx="7043">
                  <c:v>11.739883333333401</c:v>
                </c:pt>
                <c:pt idx="7044">
                  <c:v>11.74155</c:v>
                </c:pt>
                <c:pt idx="7045">
                  <c:v>11.743216666666701</c:v>
                </c:pt>
                <c:pt idx="7046">
                  <c:v>11.7448833333334</c:v>
                </c:pt>
                <c:pt idx="7047">
                  <c:v>11.746549999999999</c:v>
                </c:pt>
                <c:pt idx="7048">
                  <c:v>11.7482166666667</c:v>
                </c:pt>
                <c:pt idx="7049">
                  <c:v>11.749883333333401</c:v>
                </c:pt>
                <c:pt idx="7050">
                  <c:v>11.75155</c:v>
                </c:pt>
                <c:pt idx="7051">
                  <c:v>11.753216666666701</c:v>
                </c:pt>
                <c:pt idx="7052">
                  <c:v>11.7548833333334</c:v>
                </c:pt>
                <c:pt idx="7053">
                  <c:v>11.756550000000001</c:v>
                </c:pt>
                <c:pt idx="7054">
                  <c:v>11.7582166666667</c:v>
                </c:pt>
                <c:pt idx="7055">
                  <c:v>11.7598833333334</c:v>
                </c:pt>
                <c:pt idx="7056">
                  <c:v>11.76155</c:v>
                </c:pt>
                <c:pt idx="7057">
                  <c:v>11.7632166666667</c:v>
                </c:pt>
                <c:pt idx="7058">
                  <c:v>11.764883333333399</c:v>
                </c:pt>
                <c:pt idx="7059">
                  <c:v>11.766550000000001</c:v>
                </c:pt>
                <c:pt idx="7060">
                  <c:v>11.768216666666699</c:v>
                </c:pt>
                <c:pt idx="7061">
                  <c:v>11.7698833333334</c:v>
                </c:pt>
                <c:pt idx="7062">
                  <c:v>11.77155</c:v>
                </c:pt>
                <c:pt idx="7063">
                  <c:v>11.7732166666667</c:v>
                </c:pt>
                <c:pt idx="7064">
                  <c:v>11.774883333333401</c:v>
                </c:pt>
                <c:pt idx="7065">
                  <c:v>11.77655</c:v>
                </c:pt>
                <c:pt idx="7066">
                  <c:v>11.778216666666699</c:v>
                </c:pt>
                <c:pt idx="7067">
                  <c:v>11.7798833333334</c:v>
                </c:pt>
                <c:pt idx="7068">
                  <c:v>11.781549999999999</c:v>
                </c:pt>
                <c:pt idx="7069">
                  <c:v>11.7832166666667</c:v>
                </c:pt>
                <c:pt idx="7070">
                  <c:v>11.784883333333401</c:v>
                </c:pt>
                <c:pt idx="7071">
                  <c:v>11.78655</c:v>
                </c:pt>
                <c:pt idx="7072">
                  <c:v>11.788216666666701</c:v>
                </c:pt>
                <c:pt idx="7073">
                  <c:v>11.7898833333334</c:v>
                </c:pt>
                <c:pt idx="7074">
                  <c:v>11.791550000000001</c:v>
                </c:pt>
                <c:pt idx="7075">
                  <c:v>11.7932166666667</c:v>
                </c:pt>
                <c:pt idx="7076">
                  <c:v>11.7948833333334</c:v>
                </c:pt>
                <c:pt idx="7077">
                  <c:v>11.79655</c:v>
                </c:pt>
                <c:pt idx="7078">
                  <c:v>11.798216666666701</c:v>
                </c:pt>
                <c:pt idx="7079">
                  <c:v>11.799883333333399</c:v>
                </c:pt>
                <c:pt idx="7080">
                  <c:v>11.801550000000001</c:v>
                </c:pt>
                <c:pt idx="7081">
                  <c:v>11.8032166666667</c:v>
                </c:pt>
                <c:pt idx="7082">
                  <c:v>11.8048833333334</c:v>
                </c:pt>
                <c:pt idx="7083">
                  <c:v>11.80655</c:v>
                </c:pt>
                <c:pt idx="7084">
                  <c:v>11.8082166666667</c:v>
                </c:pt>
                <c:pt idx="7085">
                  <c:v>11.809883333333399</c:v>
                </c:pt>
                <c:pt idx="7086">
                  <c:v>11.81155</c:v>
                </c:pt>
                <c:pt idx="7087">
                  <c:v>11.813216666666699</c:v>
                </c:pt>
                <c:pt idx="7088">
                  <c:v>11.8148833333334</c:v>
                </c:pt>
                <c:pt idx="7089">
                  <c:v>11.816549999999999</c:v>
                </c:pt>
                <c:pt idx="7090">
                  <c:v>11.8182166666667</c:v>
                </c:pt>
                <c:pt idx="7091">
                  <c:v>11.819883333333401</c:v>
                </c:pt>
                <c:pt idx="7092">
                  <c:v>11.82155</c:v>
                </c:pt>
                <c:pt idx="7093">
                  <c:v>11.823216666666699</c:v>
                </c:pt>
                <c:pt idx="7094">
                  <c:v>11.8248833333334</c:v>
                </c:pt>
                <c:pt idx="7095">
                  <c:v>11.826549999999999</c:v>
                </c:pt>
                <c:pt idx="7096">
                  <c:v>11.8282166666667</c:v>
                </c:pt>
                <c:pt idx="7097">
                  <c:v>11.829883333333401</c:v>
                </c:pt>
                <c:pt idx="7098">
                  <c:v>11.83155</c:v>
                </c:pt>
                <c:pt idx="7099">
                  <c:v>11.833216666666701</c:v>
                </c:pt>
                <c:pt idx="7100">
                  <c:v>11.8348833333334</c:v>
                </c:pt>
                <c:pt idx="7101">
                  <c:v>11.836550000000001</c:v>
                </c:pt>
                <c:pt idx="7102">
                  <c:v>11.8382166666667</c:v>
                </c:pt>
                <c:pt idx="7103">
                  <c:v>11.8398833333334</c:v>
                </c:pt>
                <c:pt idx="7104">
                  <c:v>11.84155</c:v>
                </c:pt>
                <c:pt idx="7105">
                  <c:v>11.8432166666667</c:v>
                </c:pt>
                <c:pt idx="7106">
                  <c:v>11.844883333333399</c:v>
                </c:pt>
                <c:pt idx="7107">
                  <c:v>11.846550000000001</c:v>
                </c:pt>
                <c:pt idx="7108">
                  <c:v>11.848216666666699</c:v>
                </c:pt>
                <c:pt idx="7109">
                  <c:v>11.8498833333334</c:v>
                </c:pt>
                <c:pt idx="7110">
                  <c:v>11.85155</c:v>
                </c:pt>
                <c:pt idx="7111">
                  <c:v>11.8532166666667</c:v>
                </c:pt>
                <c:pt idx="7112">
                  <c:v>11.854883333333399</c:v>
                </c:pt>
                <c:pt idx="7113">
                  <c:v>11.85655</c:v>
                </c:pt>
                <c:pt idx="7114">
                  <c:v>11.858216666666699</c:v>
                </c:pt>
                <c:pt idx="7115">
                  <c:v>11.8598833333334</c:v>
                </c:pt>
                <c:pt idx="7116">
                  <c:v>11.861549999999999</c:v>
                </c:pt>
                <c:pt idx="7117">
                  <c:v>11.8632166666667</c:v>
                </c:pt>
                <c:pt idx="7118">
                  <c:v>11.864883333333401</c:v>
                </c:pt>
                <c:pt idx="7119">
                  <c:v>11.86655</c:v>
                </c:pt>
                <c:pt idx="7120">
                  <c:v>11.868216666666701</c:v>
                </c:pt>
                <c:pt idx="7121">
                  <c:v>11.8698833333334</c:v>
                </c:pt>
                <c:pt idx="7122">
                  <c:v>11.871549999999999</c:v>
                </c:pt>
                <c:pt idx="7123">
                  <c:v>11.8732166666667</c:v>
                </c:pt>
                <c:pt idx="7124">
                  <c:v>11.874883333333401</c:v>
                </c:pt>
                <c:pt idx="7125">
                  <c:v>11.87655</c:v>
                </c:pt>
                <c:pt idx="7126">
                  <c:v>11.878216666666701</c:v>
                </c:pt>
                <c:pt idx="7127">
                  <c:v>11.8798833333334</c:v>
                </c:pt>
                <c:pt idx="7128">
                  <c:v>11.881550000000001</c:v>
                </c:pt>
                <c:pt idx="7129">
                  <c:v>11.8832166666667</c:v>
                </c:pt>
                <c:pt idx="7130">
                  <c:v>11.8848833333334</c:v>
                </c:pt>
                <c:pt idx="7131">
                  <c:v>11.88655</c:v>
                </c:pt>
                <c:pt idx="7132">
                  <c:v>11.8882166666667</c:v>
                </c:pt>
                <c:pt idx="7133">
                  <c:v>11.889883333333399</c:v>
                </c:pt>
                <c:pt idx="7134">
                  <c:v>11.891550000000001</c:v>
                </c:pt>
                <c:pt idx="7135">
                  <c:v>11.893216666666699</c:v>
                </c:pt>
                <c:pt idx="7136">
                  <c:v>11.8948833333334</c:v>
                </c:pt>
                <c:pt idx="7137">
                  <c:v>11.89655</c:v>
                </c:pt>
                <c:pt idx="7138">
                  <c:v>11.8982166666667</c:v>
                </c:pt>
                <c:pt idx="7139">
                  <c:v>11.899883333333401</c:v>
                </c:pt>
                <c:pt idx="7140">
                  <c:v>11.90155</c:v>
                </c:pt>
                <c:pt idx="7141">
                  <c:v>11.903216666666699</c:v>
                </c:pt>
                <c:pt idx="7142">
                  <c:v>11.9048833333334</c:v>
                </c:pt>
                <c:pt idx="7143">
                  <c:v>11.906549999999999</c:v>
                </c:pt>
                <c:pt idx="7144">
                  <c:v>11.9082166666667</c:v>
                </c:pt>
                <c:pt idx="7145">
                  <c:v>11.909883333333401</c:v>
                </c:pt>
                <c:pt idx="7146">
                  <c:v>11.91155</c:v>
                </c:pt>
                <c:pt idx="7147">
                  <c:v>11.913216666666701</c:v>
                </c:pt>
                <c:pt idx="7148">
                  <c:v>11.9148833333334</c:v>
                </c:pt>
                <c:pt idx="7149">
                  <c:v>11.916550000000001</c:v>
                </c:pt>
                <c:pt idx="7150">
                  <c:v>11.9182166666667</c:v>
                </c:pt>
                <c:pt idx="7151">
                  <c:v>11.9198833333334</c:v>
                </c:pt>
                <c:pt idx="7152">
                  <c:v>11.92155</c:v>
                </c:pt>
                <c:pt idx="7153">
                  <c:v>11.923216666666701</c:v>
                </c:pt>
                <c:pt idx="7154">
                  <c:v>11.924883333333399</c:v>
                </c:pt>
                <c:pt idx="7155">
                  <c:v>11.926550000000001</c:v>
                </c:pt>
                <c:pt idx="7156">
                  <c:v>11.9282166666667</c:v>
                </c:pt>
                <c:pt idx="7157">
                  <c:v>11.9298833333334</c:v>
                </c:pt>
                <c:pt idx="7158">
                  <c:v>11.93155</c:v>
                </c:pt>
                <c:pt idx="7159">
                  <c:v>11.9332166666667</c:v>
                </c:pt>
                <c:pt idx="7160">
                  <c:v>11.934883333333399</c:v>
                </c:pt>
                <c:pt idx="7161">
                  <c:v>11.93655</c:v>
                </c:pt>
                <c:pt idx="7162">
                  <c:v>11.938216666666699</c:v>
                </c:pt>
                <c:pt idx="7163">
                  <c:v>11.9398833333334</c:v>
                </c:pt>
                <c:pt idx="7164">
                  <c:v>11.941549999999999</c:v>
                </c:pt>
                <c:pt idx="7165">
                  <c:v>11.9432166666667</c:v>
                </c:pt>
                <c:pt idx="7166">
                  <c:v>11.944883333333401</c:v>
                </c:pt>
                <c:pt idx="7167">
                  <c:v>11.94655</c:v>
                </c:pt>
                <c:pt idx="7168">
                  <c:v>11.948216666666699</c:v>
                </c:pt>
                <c:pt idx="7169">
                  <c:v>11.9498833333334</c:v>
                </c:pt>
                <c:pt idx="7170">
                  <c:v>11.951549999999999</c:v>
                </c:pt>
                <c:pt idx="7171">
                  <c:v>11.9532166666667</c:v>
                </c:pt>
                <c:pt idx="7172">
                  <c:v>11.954883333333401</c:v>
                </c:pt>
                <c:pt idx="7173">
                  <c:v>11.95655</c:v>
                </c:pt>
                <c:pt idx="7174">
                  <c:v>11.958216666666701</c:v>
                </c:pt>
                <c:pt idx="7175">
                  <c:v>11.9598833333334</c:v>
                </c:pt>
                <c:pt idx="7176">
                  <c:v>11.961550000000001</c:v>
                </c:pt>
                <c:pt idx="7177">
                  <c:v>11.9632166666667</c:v>
                </c:pt>
                <c:pt idx="7178">
                  <c:v>11.9648833333334</c:v>
                </c:pt>
                <c:pt idx="7179">
                  <c:v>11.96655</c:v>
                </c:pt>
                <c:pt idx="7180">
                  <c:v>11.9682166666667</c:v>
                </c:pt>
                <c:pt idx="7181">
                  <c:v>11.969883333333399</c:v>
                </c:pt>
                <c:pt idx="7182">
                  <c:v>11.971550000000001</c:v>
                </c:pt>
                <c:pt idx="7183">
                  <c:v>11.973216666666699</c:v>
                </c:pt>
                <c:pt idx="7184">
                  <c:v>11.9748833333334</c:v>
                </c:pt>
                <c:pt idx="7185">
                  <c:v>11.97655</c:v>
                </c:pt>
                <c:pt idx="7186">
                  <c:v>11.9782166666667</c:v>
                </c:pt>
                <c:pt idx="7187">
                  <c:v>11.979883333333399</c:v>
                </c:pt>
                <c:pt idx="7188">
                  <c:v>11.98155</c:v>
                </c:pt>
                <c:pt idx="7189">
                  <c:v>11.983216666666699</c:v>
                </c:pt>
                <c:pt idx="7190">
                  <c:v>11.9848833333334</c:v>
                </c:pt>
                <c:pt idx="7191">
                  <c:v>11.986549999999999</c:v>
                </c:pt>
                <c:pt idx="7192">
                  <c:v>11.9882166666667</c:v>
                </c:pt>
                <c:pt idx="7193">
                  <c:v>11.989883333333401</c:v>
                </c:pt>
                <c:pt idx="7194">
                  <c:v>11.99155</c:v>
                </c:pt>
                <c:pt idx="7195">
                  <c:v>11.993216666666701</c:v>
                </c:pt>
                <c:pt idx="7196">
                  <c:v>11.9948833333334</c:v>
                </c:pt>
                <c:pt idx="7197">
                  <c:v>11.996549999999999</c:v>
                </c:pt>
                <c:pt idx="7198">
                  <c:v>11.9982166666667</c:v>
                </c:pt>
                <c:pt idx="7199">
                  <c:v>11.999883333333401</c:v>
                </c:pt>
                <c:pt idx="7200">
                  <c:v>12.00155</c:v>
                </c:pt>
                <c:pt idx="7201">
                  <c:v>12.003216666666701</c:v>
                </c:pt>
                <c:pt idx="7202">
                  <c:v>12.0048833333334</c:v>
                </c:pt>
                <c:pt idx="7203">
                  <c:v>12.006550000000001</c:v>
                </c:pt>
                <c:pt idx="7204">
                  <c:v>12.0082166666667</c:v>
                </c:pt>
                <c:pt idx="7205">
                  <c:v>12.0098833333334</c:v>
                </c:pt>
                <c:pt idx="7206">
                  <c:v>12.01155</c:v>
                </c:pt>
                <c:pt idx="7207">
                  <c:v>12.0132166666667</c:v>
                </c:pt>
                <c:pt idx="7208">
                  <c:v>12.014883333333399</c:v>
                </c:pt>
                <c:pt idx="7209">
                  <c:v>12.016550000000001</c:v>
                </c:pt>
                <c:pt idx="7210">
                  <c:v>12.018216666666699</c:v>
                </c:pt>
                <c:pt idx="7211">
                  <c:v>12.0198833333334</c:v>
                </c:pt>
                <c:pt idx="7212">
                  <c:v>12.02155</c:v>
                </c:pt>
                <c:pt idx="7213">
                  <c:v>12.0232166666667</c:v>
                </c:pt>
                <c:pt idx="7214">
                  <c:v>12.024883333333401</c:v>
                </c:pt>
                <c:pt idx="7215">
                  <c:v>12.02655</c:v>
                </c:pt>
                <c:pt idx="7216">
                  <c:v>12.028216666666699</c:v>
                </c:pt>
                <c:pt idx="7217">
                  <c:v>12.0298833333334</c:v>
                </c:pt>
                <c:pt idx="7218">
                  <c:v>12.031549999999999</c:v>
                </c:pt>
                <c:pt idx="7219">
                  <c:v>12.0332166666667</c:v>
                </c:pt>
                <c:pt idx="7220">
                  <c:v>12.034883333333401</c:v>
                </c:pt>
                <c:pt idx="7221">
                  <c:v>12.03655</c:v>
                </c:pt>
                <c:pt idx="7222">
                  <c:v>12.038216666666701</c:v>
                </c:pt>
                <c:pt idx="7223">
                  <c:v>12.0398833333334</c:v>
                </c:pt>
                <c:pt idx="7224">
                  <c:v>12.041550000000001</c:v>
                </c:pt>
                <c:pt idx="7225">
                  <c:v>12.0432166666667</c:v>
                </c:pt>
                <c:pt idx="7226">
                  <c:v>12.0448833333334</c:v>
                </c:pt>
                <c:pt idx="7227">
                  <c:v>12.04655</c:v>
                </c:pt>
                <c:pt idx="7228">
                  <c:v>12.048216666666701</c:v>
                </c:pt>
                <c:pt idx="7229">
                  <c:v>12.049883333333399</c:v>
                </c:pt>
                <c:pt idx="7230">
                  <c:v>12.051550000000001</c:v>
                </c:pt>
                <c:pt idx="7231">
                  <c:v>12.0532166666667</c:v>
                </c:pt>
                <c:pt idx="7232">
                  <c:v>12.0548833333334</c:v>
                </c:pt>
                <c:pt idx="7233">
                  <c:v>12.05655</c:v>
                </c:pt>
                <c:pt idx="7234">
                  <c:v>12.0582166666667</c:v>
                </c:pt>
                <c:pt idx="7235">
                  <c:v>12.059883333333399</c:v>
                </c:pt>
                <c:pt idx="7236">
                  <c:v>12.06155</c:v>
                </c:pt>
                <c:pt idx="7237">
                  <c:v>12.063216666666699</c:v>
                </c:pt>
                <c:pt idx="7238">
                  <c:v>12.0648833333334</c:v>
                </c:pt>
                <c:pt idx="7239">
                  <c:v>12.066549999999999</c:v>
                </c:pt>
                <c:pt idx="7240">
                  <c:v>12.0682166666667</c:v>
                </c:pt>
                <c:pt idx="7241">
                  <c:v>12.069883333333401</c:v>
                </c:pt>
                <c:pt idx="7242">
                  <c:v>12.07155</c:v>
                </c:pt>
                <c:pt idx="7243">
                  <c:v>12.073216666666699</c:v>
                </c:pt>
                <c:pt idx="7244">
                  <c:v>12.0748833333334</c:v>
                </c:pt>
                <c:pt idx="7245">
                  <c:v>12.076549999999999</c:v>
                </c:pt>
                <c:pt idx="7246">
                  <c:v>12.0782166666667</c:v>
                </c:pt>
                <c:pt idx="7247">
                  <c:v>12.079883333333401</c:v>
                </c:pt>
                <c:pt idx="7248">
                  <c:v>12.08155</c:v>
                </c:pt>
                <c:pt idx="7249">
                  <c:v>12.083216666666701</c:v>
                </c:pt>
                <c:pt idx="7250">
                  <c:v>12.0848833333334</c:v>
                </c:pt>
                <c:pt idx="7251">
                  <c:v>12.086550000000001</c:v>
                </c:pt>
                <c:pt idx="7252">
                  <c:v>12.0882166666667</c:v>
                </c:pt>
                <c:pt idx="7253">
                  <c:v>12.0898833333334</c:v>
                </c:pt>
                <c:pt idx="7254">
                  <c:v>12.09155</c:v>
                </c:pt>
                <c:pt idx="7255">
                  <c:v>12.0932166666667</c:v>
                </c:pt>
                <c:pt idx="7256">
                  <c:v>12.094883333333399</c:v>
                </c:pt>
                <c:pt idx="7257">
                  <c:v>12.096550000000001</c:v>
                </c:pt>
                <c:pt idx="7258">
                  <c:v>12.098216666666699</c:v>
                </c:pt>
                <c:pt idx="7259">
                  <c:v>12.0998833333334</c:v>
                </c:pt>
                <c:pt idx="7260">
                  <c:v>12.10155</c:v>
                </c:pt>
                <c:pt idx="7261">
                  <c:v>12.1032166666667</c:v>
                </c:pt>
                <c:pt idx="7262">
                  <c:v>12.104883333333399</c:v>
                </c:pt>
                <c:pt idx="7263">
                  <c:v>12.10655</c:v>
                </c:pt>
                <c:pt idx="7264">
                  <c:v>12.108216666666699</c:v>
                </c:pt>
                <c:pt idx="7265">
                  <c:v>12.1098833333334</c:v>
                </c:pt>
                <c:pt idx="7266">
                  <c:v>12.111549999999999</c:v>
                </c:pt>
                <c:pt idx="7267">
                  <c:v>12.1132166666667</c:v>
                </c:pt>
                <c:pt idx="7268">
                  <c:v>12.114883333333401</c:v>
                </c:pt>
                <c:pt idx="7269">
                  <c:v>12.11655</c:v>
                </c:pt>
                <c:pt idx="7270">
                  <c:v>12.118216666666701</c:v>
                </c:pt>
                <c:pt idx="7271">
                  <c:v>12.1198833333334</c:v>
                </c:pt>
                <c:pt idx="7272">
                  <c:v>12.121549999999999</c:v>
                </c:pt>
                <c:pt idx="7273">
                  <c:v>12.1232166666667</c:v>
                </c:pt>
                <c:pt idx="7274">
                  <c:v>12.124883333333401</c:v>
                </c:pt>
                <c:pt idx="7275">
                  <c:v>12.12655</c:v>
                </c:pt>
                <c:pt idx="7276">
                  <c:v>12.128216666666701</c:v>
                </c:pt>
                <c:pt idx="7277">
                  <c:v>12.1298833333334</c:v>
                </c:pt>
                <c:pt idx="7278">
                  <c:v>12.131550000000001</c:v>
                </c:pt>
                <c:pt idx="7279">
                  <c:v>12.1332166666667</c:v>
                </c:pt>
                <c:pt idx="7280">
                  <c:v>12.1348833333334</c:v>
                </c:pt>
                <c:pt idx="7281">
                  <c:v>12.13655</c:v>
                </c:pt>
                <c:pt idx="7282">
                  <c:v>12.1382166666667</c:v>
                </c:pt>
                <c:pt idx="7283">
                  <c:v>12.139883333333399</c:v>
                </c:pt>
                <c:pt idx="7284">
                  <c:v>12.141550000000001</c:v>
                </c:pt>
                <c:pt idx="7285">
                  <c:v>12.143216666666699</c:v>
                </c:pt>
                <c:pt idx="7286">
                  <c:v>12.1448833333334</c:v>
                </c:pt>
                <c:pt idx="7287">
                  <c:v>12.14655</c:v>
                </c:pt>
                <c:pt idx="7288">
                  <c:v>12.1482166666667</c:v>
                </c:pt>
                <c:pt idx="7289">
                  <c:v>12.149883333333401</c:v>
                </c:pt>
                <c:pt idx="7290">
                  <c:v>12.15155</c:v>
                </c:pt>
                <c:pt idx="7291">
                  <c:v>12.153216666666699</c:v>
                </c:pt>
                <c:pt idx="7292">
                  <c:v>12.1548833333334</c:v>
                </c:pt>
                <c:pt idx="7293">
                  <c:v>12.156549999999999</c:v>
                </c:pt>
                <c:pt idx="7294">
                  <c:v>12.1582166666667</c:v>
                </c:pt>
                <c:pt idx="7295">
                  <c:v>12.159883333333401</c:v>
                </c:pt>
                <c:pt idx="7296">
                  <c:v>12.16155</c:v>
                </c:pt>
                <c:pt idx="7297">
                  <c:v>12.163216666666701</c:v>
                </c:pt>
                <c:pt idx="7298">
                  <c:v>12.1648833333334</c:v>
                </c:pt>
                <c:pt idx="7299">
                  <c:v>12.166550000000001</c:v>
                </c:pt>
                <c:pt idx="7300">
                  <c:v>12.1682166666667</c:v>
                </c:pt>
                <c:pt idx="7301">
                  <c:v>12.1698833333334</c:v>
                </c:pt>
                <c:pt idx="7302">
                  <c:v>12.17155</c:v>
                </c:pt>
                <c:pt idx="7303">
                  <c:v>12.173216666666701</c:v>
                </c:pt>
                <c:pt idx="7304">
                  <c:v>12.174883333333399</c:v>
                </c:pt>
                <c:pt idx="7305">
                  <c:v>12.176550000000001</c:v>
                </c:pt>
                <c:pt idx="7306">
                  <c:v>12.1782166666667</c:v>
                </c:pt>
                <c:pt idx="7307">
                  <c:v>12.1798833333334</c:v>
                </c:pt>
                <c:pt idx="7308">
                  <c:v>12.18155</c:v>
                </c:pt>
                <c:pt idx="7309">
                  <c:v>12.1832166666667</c:v>
                </c:pt>
                <c:pt idx="7310">
                  <c:v>12.184883333333399</c:v>
                </c:pt>
                <c:pt idx="7311">
                  <c:v>12.18655</c:v>
                </c:pt>
                <c:pt idx="7312">
                  <c:v>12.188216666666699</c:v>
                </c:pt>
                <c:pt idx="7313">
                  <c:v>12.1898833333334</c:v>
                </c:pt>
                <c:pt idx="7314">
                  <c:v>12.191549999999999</c:v>
                </c:pt>
                <c:pt idx="7315">
                  <c:v>12.1932166666667</c:v>
                </c:pt>
                <c:pt idx="7316">
                  <c:v>12.194883333333401</c:v>
                </c:pt>
                <c:pt idx="7317">
                  <c:v>12.19655</c:v>
                </c:pt>
                <c:pt idx="7318">
                  <c:v>12.198216666666699</c:v>
                </c:pt>
                <c:pt idx="7319">
                  <c:v>12.1998833333334</c:v>
                </c:pt>
                <c:pt idx="7320">
                  <c:v>12.201549999999999</c:v>
                </c:pt>
                <c:pt idx="7321">
                  <c:v>12.2032166666667</c:v>
                </c:pt>
                <c:pt idx="7322">
                  <c:v>12.204883333333401</c:v>
                </c:pt>
                <c:pt idx="7323">
                  <c:v>12.20655</c:v>
                </c:pt>
                <c:pt idx="7324">
                  <c:v>12.208216666666701</c:v>
                </c:pt>
                <c:pt idx="7325">
                  <c:v>12.2098833333334</c:v>
                </c:pt>
                <c:pt idx="7326">
                  <c:v>12.211550000000001</c:v>
                </c:pt>
                <c:pt idx="7327">
                  <c:v>12.2132166666667</c:v>
                </c:pt>
                <c:pt idx="7328">
                  <c:v>12.2148833333334</c:v>
                </c:pt>
                <c:pt idx="7329">
                  <c:v>12.21655</c:v>
                </c:pt>
                <c:pt idx="7330">
                  <c:v>12.2182166666667</c:v>
                </c:pt>
                <c:pt idx="7331">
                  <c:v>12.219883333333399</c:v>
                </c:pt>
                <c:pt idx="7332">
                  <c:v>12.221550000000001</c:v>
                </c:pt>
                <c:pt idx="7333">
                  <c:v>12.223216666666699</c:v>
                </c:pt>
                <c:pt idx="7334">
                  <c:v>12.2248833333334</c:v>
                </c:pt>
                <c:pt idx="7335">
                  <c:v>12.22655</c:v>
                </c:pt>
                <c:pt idx="7336">
                  <c:v>12.2282166666667</c:v>
                </c:pt>
                <c:pt idx="7337">
                  <c:v>12.229883333333399</c:v>
                </c:pt>
                <c:pt idx="7338">
                  <c:v>12.23155</c:v>
                </c:pt>
                <c:pt idx="7339">
                  <c:v>12.233216666666699</c:v>
                </c:pt>
                <c:pt idx="7340">
                  <c:v>12.2348833333334</c:v>
                </c:pt>
                <c:pt idx="7341">
                  <c:v>12.236549999999999</c:v>
                </c:pt>
                <c:pt idx="7342">
                  <c:v>12.2382166666667</c:v>
                </c:pt>
                <c:pt idx="7343">
                  <c:v>12.239883333333401</c:v>
                </c:pt>
                <c:pt idx="7344">
                  <c:v>12.24155</c:v>
                </c:pt>
                <c:pt idx="7345">
                  <c:v>12.243216666666701</c:v>
                </c:pt>
                <c:pt idx="7346">
                  <c:v>12.2448833333334</c:v>
                </c:pt>
                <c:pt idx="7347">
                  <c:v>12.246549999999999</c:v>
                </c:pt>
                <c:pt idx="7348">
                  <c:v>12.2482166666667</c:v>
                </c:pt>
                <c:pt idx="7349">
                  <c:v>12.249883333333401</c:v>
                </c:pt>
                <c:pt idx="7350">
                  <c:v>12.25155</c:v>
                </c:pt>
                <c:pt idx="7351">
                  <c:v>12.253216666666701</c:v>
                </c:pt>
                <c:pt idx="7352">
                  <c:v>12.2548833333334</c:v>
                </c:pt>
                <c:pt idx="7353">
                  <c:v>12.256550000000001</c:v>
                </c:pt>
                <c:pt idx="7354">
                  <c:v>12.2582166666667</c:v>
                </c:pt>
                <c:pt idx="7355">
                  <c:v>12.2598833333334</c:v>
                </c:pt>
                <c:pt idx="7356">
                  <c:v>12.26155</c:v>
                </c:pt>
                <c:pt idx="7357">
                  <c:v>12.2632166666667</c:v>
                </c:pt>
                <c:pt idx="7358">
                  <c:v>12.264883333333399</c:v>
                </c:pt>
                <c:pt idx="7359">
                  <c:v>12.266550000000001</c:v>
                </c:pt>
                <c:pt idx="7360">
                  <c:v>12.268216666666699</c:v>
                </c:pt>
                <c:pt idx="7361">
                  <c:v>12.2698833333334</c:v>
                </c:pt>
                <c:pt idx="7362">
                  <c:v>12.27155</c:v>
                </c:pt>
                <c:pt idx="7363">
                  <c:v>12.2732166666667</c:v>
                </c:pt>
                <c:pt idx="7364">
                  <c:v>12.274883333333401</c:v>
                </c:pt>
                <c:pt idx="7365">
                  <c:v>12.27655</c:v>
                </c:pt>
                <c:pt idx="7366">
                  <c:v>12.278216666666699</c:v>
                </c:pt>
                <c:pt idx="7367">
                  <c:v>12.2798833333334</c:v>
                </c:pt>
                <c:pt idx="7368">
                  <c:v>12.281549999999999</c:v>
                </c:pt>
                <c:pt idx="7369">
                  <c:v>12.2832166666667</c:v>
                </c:pt>
                <c:pt idx="7370">
                  <c:v>12.284883333333401</c:v>
                </c:pt>
                <c:pt idx="7371">
                  <c:v>12.28655</c:v>
                </c:pt>
                <c:pt idx="7372">
                  <c:v>12.288216666666701</c:v>
                </c:pt>
                <c:pt idx="7373">
                  <c:v>12.2898833333334</c:v>
                </c:pt>
                <c:pt idx="7374">
                  <c:v>12.291550000000001</c:v>
                </c:pt>
                <c:pt idx="7375">
                  <c:v>12.2932166666667</c:v>
                </c:pt>
                <c:pt idx="7376">
                  <c:v>12.2948833333334</c:v>
                </c:pt>
                <c:pt idx="7377">
                  <c:v>12.29655</c:v>
                </c:pt>
                <c:pt idx="7378">
                  <c:v>12.298216666666701</c:v>
                </c:pt>
                <c:pt idx="7379">
                  <c:v>12.299883333333399</c:v>
                </c:pt>
                <c:pt idx="7380">
                  <c:v>12.301550000000001</c:v>
                </c:pt>
                <c:pt idx="7381">
                  <c:v>12.3032166666667</c:v>
                </c:pt>
                <c:pt idx="7382">
                  <c:v>12.3048833333334</c:v>
                </c:pt>
                <c:pt idx="7383">
                  <c:v>12.30655</c:v>
                </c:pt>
                <c:pt idx="7384">
                  <c:v>12.3082166666667</c:v>
                </c:pt>
                <c:pt idx="7385">
                  <c:v>12.309883333333399</c:v>
                </c:pt>
                <c:pt idx="7386">
                  <c:v>12.31155</c:v>
                </c:pt>
                <c:pt idx="7387">
                  <c:v>12.313216666666699</c:v>
                </c:pt>
                <c:pt idx="7388">
                  <c:v>12.3148833333334</c:v>
                </c:pt>
                <c:pt idx="7389">
                  <c:v>12.316549999999999</c:v>
                </c:pt>
                <c:pt idx="7390">
                  <c:v>12.3182166666667</c:v>
                </c:pt>
                <c:pt idx="7391">
                  <c:v>12.319883333333401</c:v>
                </c:pt>
                <c:pt idx="7392">
                  <c:v>12.32155</c:v>
                </c:pt>
                <c:pt idx="7393">
                  <c:v>12.323216666666699</c:v>
                </c:pt>
                <c:pt idx="7394">
                  <c:v>12.3248833333334</c:v>
                </c:pt>
                <c:pt idx="7395">
                  <c:v>12.326549999999999</c:v>
                </c:pt>
                <c:pt idx="7396">
                  <c:v>12.3282166666667</c:v>
                </c:pt>
                <c:pt idx="7397">
                  <c:v>12.329883333333401</c:v>
                </c:pt>
                <c:pt idx="7398">
                  <c:v>12.33155</c:v>
                </c:pt>
                <c:pt idx="7399">
                  <c:v>12.333216666666701</c:v>
                </c:pt>
                <c:pt idx="7400">
                  <c:v>12.3348833333334</c:v>
                </c:pt>
                <c:pt idx="7401">
                  <c:v>12.336550000000001</c:v>
                </c:pt>
                <c:pt idx="7402">
                  <c:v>12.3382166666667</c:v>
                </c:pt>
                <c:pt idx="7403">
                  <c:v>12.3398833333334</c:v>
                </c:pt>
                <c:pt idx="7404">
                  <c:v>12.34155</c:v>
                </c:pt>
                <c:pt idx="7405">
                  <c:v>12.3432166666667</c:v>
                </c:pt>
                <c:pt idx="7406">
                  <c:v>12.344883333333399</c:v>
                </c:pt>
                <c:pt idx="7407">
                  <c:v>12.346550000000001</c:v>
                </c:pt>
                <c:pt idx="7408">
                  <c:v>12.348216666666699</c:v>
                </c:pt>
                <c:pt idx="7409">
                  <c:v>12.3498833333334</c:v>
                </c:pt>
                <c:pt idx="7410">
                  <c:v>12.35155</c:v>
                </c:pt>
                <c:pt idx="7411">
                  <c:v>12.3532166666667</c:v>
                </c:pt>
                <c:pt idx="7412">
                  <c:v>12.354883333333399</c:v>
                </c:pt>
                <c:pt idx="7413">
                  <c:v>12.35655</c:v>
                </c:pt>
                <c:pt idx="7414">
                  <c:v>12.358216666666699</c:v>
                </c:pt>
                <c:pt idx="7415">
                  <c:v>12.3598833333334</c:v>
                </c:pt>
                <c:pt idx="7416">
                  <c:v>12.361549999999999</c:v>
                </c:pt>
                <c:pt idx="7417">
                  <c:v>12.3632166666667</c:v>
                </c:pt>
                <c:pt idx="7418">
                  <c:v>12.364883333333401</c:v>
                </c:pt>
                <c:pt idx="7419">
                  <c:v>12.36655</c:v>
                </c:pt>
                <c:pt idx="7420">
                  <c:v>12.368216666666701</c:v>
                </c:pt>
                <c:pt idx="7421">
                  <c:v>12.3698833333334</c:v>
                </c:pt>
                <c:pt idx="7422">
                  <c:v>12.371549999999999</c:v>
                </c:pt>
                <c:pt idx="7423">
                  <c:v>12.3732166666667</c:v>
                </c:pt>
                <c:pt idx="7424">
                  <c:v>12.374883333333401</c:v>
                </c:pt>
                <c:pt idx="7425">
                  <c:v>12.37655</c:v>
                </c:pt>
                <c:pt idx="7426">
                  <c:v>12.378216666666701</c:v>
                </c:pt>
                <c:pt idx="7427">
                  <c:v>12.3798833333334</c:v>
                </c:pt>
                <c:pt idx="7428">
                  <c:v>12.381550000000001</c:v>
                </c:pt>
                <c:pt idx="7429">
                  <c:v>12.3832166666667</c:v>
                </c:pt>
                <c:pt idx="7430">
                  <c:v>12.3848833333334</c:v>
                </c:pt>
                <c:pt idx="7431">
                  <c:v>12.38655</c:v>
                </c:pt>
                <c:pt idx="7432">
                  <c:v>12.3882166666667</c:v>
                </c:pt>
                <c:pt idx="7433">
                  <c:v>12.389883333333399</c:v>
                </c:pt>
                <c:pt idx="7434">
                  <c:v>12.391550000000001</c:v>
                </c:pt>
                <c:pt idx="7435">
                  <c:v>12.393216666666699</c:v>
                </c:pt>
                <c:pt idx="7436">
                  <c:v>12.3948833333334</c:v>
                </c:pt>
                <c:pt idx="7437">
                  <c:v>12.39655</c:v>
                </c:pt>
                <c:pt idx="7438">
                  <c:v>12.3982166666667</c:v>
                </c:pt>
                <c:pt idx="7439">
                  <c:v>12.399883333333401</c:v>
                </c:pt>
                <c:pt idx="7440">
                  <c:v>12.40155</c:v>
                </c:pt>
                <c:pt idx="7441">
                  <c:v>12.403216666666699</c:v>
                </c:pt>
                <c:pt idx="7442">
                  <c:v>12.4048833333334</c:v>
                </c:pt>
                <c:pt idx="7443">
                  <c:v>12.406549999999999</c:v>
                </c:pt>
                <c:pt idx="7444">
                  <c:v>12.4082166666667</c:v>
                </c:pt>
                <c:pt idx="7445">
                  <c:v>12.409883333333401</c:v>
                </c:pt>
                <c:pt idx="7446">
                  <c:v>12.41155</c:v>
                </c:pt>
                <c:pt idx="7447">
                  <c:v>12.413216666666701</c:v>
                </c:pt>
                <c:pt idx="7448">
                  <c:v>12.4148833333334</c:v>
                </c:pt>
                <c:pt idx="7449">
                  <c:v>12.416550000000001</c:v>
                </c:pt>
                <c:pt idx="7450">
                  <c:v>12.4182166666667</c:v>
                </c:pt>
                <c:pt idx="7451">
                  <c:v>12.4198833333334</c:v>
                </c:pt>
                <c:pt idx="7452">
                  <c:v>12.42155</c:v>
                </c:pt>
                <c:pt idx="7453">
                  <c:v>12.423216666666701</c:v>
                </c:pt>
                <c:pt idx="7454">
                  <c:v>12.424883333333399</c:v>
                </c:pt>
                <c:pt idx="7455">
                  <c:v>12.426550000000001</c:v>
                </c:pt>
                <c:pt idx="7456">
                  <c:v>12.4282166666667</c:v>
                </c:pt>
                <c:pt idx="7457">
                  <c:v>12.4298833333334</c:v>
                </c:pt>
                <c:pt idx="7458">
                  <c:v>12.43155</c:v>
                </c:pt>
                <c:pt idx="7459">
                  <c:v>12.4332166666667</c:v>
                </c:pt>
                <c:pt idx="7460">
                  <c:v>12.434883333333399</c:v>
                </c:pt>
                <c:pt idx="7461">
                  <c:v>12.43655</c:v>
                </c:pt>
                <c:pt idx="7462">
                  <c:v>12.438216666666699</c:v>
                </c:pt>
                <c:pt idx="7463">
                  <c:v>12.4398833333334</c:v>
                </c:pt>
                <c:pt idx="7464">
                  <c:v>12.441549999999999</c:v>
                </c:pt>
                <c:pt idx="7465">
                  <c:v>12.4432166666667</c:v>
                </c:pt>
                <c:pt idx="7466">
                  <c:v>12.444883333333401</c:v>
                </c:pt>
                <c:pt idx="7467">
                  <c:v>12.44655</c:v>
                </c:pt>
                <c:pt idx="7468">
                  <c:v>12.448216666666699</c:v>
                </c:pt>
                <c:pt idx="7469">
                  <c:v>12.4498833333334</c:v>
                </c:pt>
                <c:pt idx="7470">
                  <c:v>12.451549999999999</c:v>
                </c:pt>
                <c:pt idx="7471">
                  <c:v>12.4532166666667</c:v>
                </c:pt>
                <c:pt idx="7472">
                  <c:v>12.454883333333401</c:v>
                </c:pt>
                <c:pt idx="7473">
                  <c:v>12.45655</c:v>
                </c:pt>
                <c:pt idx="7474">
                  <c:v>12.458216666666701</c:v>
                </c:pt>
                <c:pt idx="7475">
                  <c:v>12.4598833333334</c:v>
                </c:pt>
                <c:pt idx="7476">
                  <c:v>12.461550000000001</c:v>
                </c:pt>
                <c:pt idx="7477">
                  <c:v>12.4632166666667</c:v>
                </c:pt>
                <c:pt idx="7478">
                  <c:v>12.4648833333334</c:v>
                </c:pt>
                <c:pt idx="7479">
                  <c:v>12.46655</c:v>
                </c:pt>
                <c:pt idx="7480">
                  <c:v>12.4682166666667</c:v>
                </c:pt>
                <c:pt idx="7481">
                  <c:v>12.469883333333399</c:v>
                </c:pt>
                <c:pt idx="7482">
                  <c:v>12.471550000000001</c:v>
                </c:pt>
                <c:pt idx="7483">
                  <c:v>12.473216666666699</c:v>
                </c:pt>
                <c:pt idx="7484">
                  <c:v>12.4748833333334</c:v>
                </c:pt>
                <c:pt idx="7485">
                  <c:v>12.47655</c:v>
                </c:pt>
                <c:pt idx="7486">
                  <c:v>12.4782166666667</c:v>
                </c:pt>
                <c:pt idx="7487">
                  <c:v>12.479883333333399</c:v>
                </c:pt>
                <c:pt idx="7488">
                  <c:v>12.48155</c:v>
                </c:pt>
                <c:pt idx="7489">
                  <c:v>12.483216666666699</c:v>
                </c:pt>
                <c:pt idx="7490">
                  <c:v>12.4848833333334</c:v>
                </c:pt>
                <c:pt idx="7491">
                  <c:v>12.486549999999999</c:v>
                </c:pt>
                <c:pt idx="7492">
                  <c:v>12.4882166666667</c:v>
                </c:pt>
                <c:pt idx="7493">
                  <c:v>12.489883333333401</c:v>
                </c:pt>
                <c:pt idx="7494">
                  <c:v>12.49155</c:v>
                </c:pt>
                <c:pt idx="7495">
                  <c:v>12.493216666666701</c:v>
                </c:pt>
                <c:pt idx="7496">
                  <c:v>12.4948833333334</c:v>
                </c:pt>
                <c:pt idx="7497">
                  <c:v>12.496549999999999</c:v>
                </c:pt>
                <c:pt idx="7498">
                  <c:v>12.4982166666667</c:v>
                </c:pt>
                <c:pt idx="7499">
                  <c:v>12.499883333333401</c:v>
                </c:pt>
                <c:pt idx="7500">
                  <c:v>12.50155</c:v>
                </c:pt>
                <c:pt idx="7501">
                  <c:v>12.503216666666701</c:v>
                </c:pt>
                <c:pt idx="7502">
                  <c:v>12.5048833333334</c:v>
                </c:pt>
                <c:pt idx="7503">
                  <c:v>12.506550000000001</c:v>
                </c:pt>
                <c:pt idx="7504">
                  <c:v>12.5082166666667</c:v>
                </c:pt>
                <c:pt idx="7505">
                  <c:v>12.5098833333334</c:v>
                </c:pt>
                <c:pt idx="7506">
                  <c:v>12.51155</c:v>
                </c:pt>
                <c:pt idx="7507">
                  <c:v>12.5132166666667</c:v>
                </c:pt>
                <c:pt idx="7508">
                  <c:v>12.514883333333399</c:v>
                </c:pt>
                <c:pt idx="7509">
                  <c:v>12.516550000000001</c:v>
                </c:pt>
                <c:pt idx="7510">
                  <c:v>12.518216666666699</c:v>
                </c:pt>
                <c:pt idx="7511">
                  <c:v>12.5198833333334</c:v>
                </c:pt>
                <c:pt idx="7512">
                  <c:v>12.52155</c:v>
                </c:pt>
                <c:pt idx="7513">
                  <c:v>12.5232166666667</c:v>
                </c:pt>
                <c:pt idx="7514">
                  <c:v>12.524883333333401</c:v>
                </c:pt>
                <c:pt idx="7515">
                  <c:v>12.52655</c:v>
                </c:pt>
                <c:pt idx="7516">
                  <c:v>12.528216666666699</c:v>
                </c:pt>
                <c:pt idx="7517">
                  <c:v>12.5298833333334</c:v>
                </c:pt>
                <c:pt idx="7518">
                  <c:v>12.531549999999999</c:v>
                </c:pt>
                <c:pt idx="7519">
                  <c:v>12.5332166666667</c:v>
                </c:pt>
                <c:pt idx="7520">
                  <c:v>12.534883333333401</c:v>
                </c:pt>
                <c:pt idx="7521">
                  <c:v>12.53655</c:v>
                </c:pt>
                <c:pt idx="7522">
                  <c:v>12.538216666666701</c:v>
                </c:pt>
                <c:pt idx="7523">
                  <c:v>12.5398833333334</c:v>
                </c:pt>
                <c:pt idx="7524">
                  <c:v>12.541550000000001</c:v>
                </c:pt>
                <c:pt idx="7525">
                  <c:v>12.5432166666667</c:v>
                </c:pt>
                <c:pt idx="7526">
                  <c:v>12.5448833333334</c:v>
                </c:pt>
                <c:pt idx="7527">
                  <c:v>12.54655</c:v>
                </c:pt>
                <c:pt idx="7528">
                  <c:v>12.548216666666701</c:v>
                </c:pt>
                <c:pt idx="7529">
                  <c:v>12.549883333333399</c:v>
                </c:pt>
                <c:pt idx="7530">
                  <c:v>12.551550000000001</c:v>
                </c:pt>
                <c:pt idx="7531">
                  <c:v>12.5532166666667</c:v>
                </c:pt>
                <c:pt idx="7532">
                  <c:v>12.5548833333334</c:v>
                </c:pt>
                <c:pt idx="7533">
                  <c:v>12.55655</c:v>
                </c:pt>
                <c:pt idx="7534">
                  <c:v>12.5582166666667</c:v>
                </c:pt>
                <c:pt idx="7535">
                  <c:v>12.559883333333399</c:v>
                </c:pt>
                <c:pt idx="7536">
                  <c:v>12.56155</c:v>
                </c:pt>
                <c:pt idx="7537">
                  <c:v>12.563216666666699</c:v>
                </c:pt>
                <c:pt idx="7538">
                  <c:v>12.5648833333334</c:v>
                </c:pt>
                <c:pt idx="7539">
                  <c:v>12.566549999999999</c:v>
                </c:pt>
                <c:pt idx="7540">
                  <c:v>12.5682166666667</c:v>
                </c:pt>
                <c:pt idx="7541">
                  <c:v>12.569883333333401</c:v>
                </c:pt>
                <c:pt idx="7542">
                  <c:v>12.57155</c:v>
                </c:pt>
                <c:pt idx="7543">
                  <c:v>12.573216666666699</c:v>
                </c:pt>
                <c:pt idx="7544">
                  <c:v>12.5748833333334</c:v>
                </c:pt>
                <c:pt idx="7545">
                  <c:v>12.576549999999999</c:v>
                </c:pt>
                <c:pt idx="7546">
                  <c:v>12.5782166666667</c:v>
                </c:pt>
                <c:pt idx="7547">
                  <c:v>12.579883333333401</c:v>
                </c:pt>
                <c:pt idx="7548">
                  <c:v>12.58155</c:v>
                </c:pt>
                <c:pt idx="7549">
                  <c:v>12.583216666666701</c:v>
                </c:pt>
                <c:pt idx="7550">
                  <c:v>12.5848833333334</c:v>
                </c:pt>
                <c:pt idx="7551">
                  <c:v>12.586550000000001</c:v>
                </c:pt>
                <c:pt idx="7552">
                  <c:v>12.5882166666667</c:v>
                </c:pt>
                <c:pt idx="7553">
                  <c:v>12.5898833333334</c:v>
                </c:pt>
                <c:pt idx="7554">
                  <c:v>12.59155</c:v>
                </c:pt>
                <c:pt idx="7555">
                  <c:v>12.5932166666667</c:v>
                </c:pt>
                <c:pt idx="7556">
                  <c:v>12.594883333333399</c:v>
                </c:pt>
                <c:pt idx="7557">
                  <c:v>12.596550000000001</c:v>
                </c:pt>
                <c:pt idx="7558">
                  <c:v>12.598216666666699</c:v>
                </c:pt>
                <c:pt idx="7559">
                  <c:v>12.5998833333334</c:v>
                </c:pt>
                <c:pt idx="7560">
                  <c:v>12.60155</c:v>
                </c:pt>
                <c:pt idx="7561">
                  <c:v>12.6032166666667</c:v>
                </c:pt>
                <c:pt idx="7562">
                  <c:v>12.604883333333399</c:v>
                </c:pt>
                <c:pt idx="7563">
                  <c:v>12.60655</c:v>
                </c:pt>
                <c:pt idx="7564">
                  <c:v>12.608216666666699</c:v>
                </c:pt>
                <c:pt idx="7565">
                  <c:v>12.6098833333334</c:v>
                </c:pt>
                <c:pt idx="7566">
                  <c:v>12.611549999999999</c:v>
                </c:pt>
                <c:pt idx="7567">
                  <c:v>12.6132166666667</c:v>
                </c:pt>
                <c:pt idx="7568">
                  <c:v>12.614883333333401</c:v>
                </c:pt>
                <c:pt idx="7569">
                  <c:v>12.61655</c:v>
                </c:pt>
                <c:pt idx="7570">
                  <c:v>12.618216666666701</c:v>
                </c:pt>
                <c:pt idx="7571">
                  <c:v>12.6198833333334</c:v>
                </c:pt>
                <c:pt idx="7572">
                  <c:v>12.621549999999999</c:v>
                </c:pt>
                <c:pt idx="7573">
                  <c:v>12.6232166666667</c:v>
                </c:pt>
                <c:pt idx="7574">
                  <c:v>12.624883333333401</c:v>
                </c:pt>
                <c:pt idx="7575">
                  <c:v>12.62655</c:v>
                </c:pt>
                <c:pt idx="7576">
                  <c:v>12.628216666666701</c:v>
                </c:pt>
                <c:pt idx="7577">
                  <c:v>12.6298833333334</c:v>
                </c:pt>
                <c:pt idx="7578">
                  <c:v>12.631550000000001</c:v>
                </c:pt>
                <c:pt idx="7579">
                  <c:v>12.6332166666667</c:v>
                </c:pt>
                <c:pt idx="7580">
                  <c:v>12.6348833333334</c:v>
                </c:pt>
                <c:pt idx="7581">
                  <c:v>12.63655</c:v>
                </c:pt>
                <c:pt idx="7582">
                  <c:v>12.6382166666667</c:v>
                </c:pt>
                <c:pt idx="7583">
                  <c:v>12.639883333333399</c:v>
                </c:pt>
                <c:pt idx="7584">
                  <c:v>12.641550000000001</c:v>
                </c:pt>
                <c:pt idx="7585">
                  <c:v>12.643216666666699</c:v>
                </c:pt>
                <c:pt idx="7586">
                  <c:v>12.6448833333334</c:v>
                </c:pt>
                <c:pt idx="7587">
                  <c:v>12.64655</c:v>
                </c:pt>
                <c:pt idx="7588">
                  <c:v>12.6482166666667</c:v>
                </c:pt>
                <c:pt idx="7589">
                  <c:v>12.649883333333401</c:v>
                </c:pt>
                <c:pt idx="7590">
                  <c:v>12.65155</c:v>
                </c:pt>
                <c:pt idx="7591">
                  <c:v>12.653216666666699</c:v>
                </c:pt>
                <c:pt idx="7592">
                  <c:v>12.6548833333334</c:v>
                </c:pt>
                <c:pt idx="7593">
                  <c:v>12.656549999999999</c:v>
                </c:pt>
                <c:pt idx="7594">
                  <c:v>12.6582166666667</c:v>
                </c:pt>
                <c:pt idx="7595">
                  <c:v>12.659883333333401</c:v>
                </c:pt>
                <c:pt idx="7596">
                  <c:v>12.66155</c:v>
                </c:pt>
                <c:pt idx="7597">
                  <c:v>12.663216666666701</c:v>
                </c:pt>
                <c:pt idx="7598">
                  <c:v>12.6648833333334</c:v>
                </c:pt>
                <c:pt idx="7599">
                  <c:v>12.666550000000001</c:v>
                </c:pt>
                <c:pt idx="7600">
                  <c:v>12.6682166666667</c:v>
                </c:pt>
                <c:pt idx="7601">
                  <c:v>12.6698833333334</c:v>
                </c:pt>
                <c:pt idx="7602">
                  <c:v>12.67155</c:v>
                </c:pt>
                <c:pt idx="7603">
                  <c:v>12.673216666666701</c:v>
                </c:pt>
                <c:pt idx="7604">
                  <c:v>12.674883333333399</c:v>
                </c:pt>
                <c:pt idx="7605">
                  <c:v>12.676550000000001</c:v>
                </c:pt>
                <c:pt idx="7606">
                  <c:v>12.6782166666667</c:v>
                </c:pt>
                <c:pt idx="7607">
                  <c:v>12.6798833333334</c:v>
                </c:pt>
                <c:pt idx="7608">
                  <c:v>12.68155</c:v>
                </c:pt>
                <c:pt idx="7609">
                  <c:v>12.6832166666667</c:v>
                </c:pt>
                <c:pt idx="7610">
                  <c:v>12.684883333333399</c:v>
                </c:pt>
                <c:pt idx="7611">
                  <c:v>12.68655</c:v>
                </c:pt>
                <c:pt idx="7612">
                  <c:v>12.688216666666699</c:v>
                </c:pt>
                <c:pt idx="7613">
                  <c:v>12.6898833333334</c:v>
                </c:pt>
                <c:pt idx="7614">
                  <c:v>12.691549999999999</c:v>
                </c:pt>
                <c:pt idx="7615">
                  <c:v>12.6932166666667</c:v>
                </c:pt>
                <c:pt idx="7616">
                  <c:v>12.694883333333401</c:v>
                </c:pt>
                <c:pt idx="7617">
                  <c:v>12.69655</c:v>
                </c:pt>
                <c:pt idx="7618">
                  <c:v>12.698216666666699</c:v>
                </c:pt>
                <c:pt idx="7619">
                  <c:v>12.6998833333334</c:v>
                </c:pt>
                <c:pt idx="7620">
                  <c:v>12.701549999999999</c:v>
                </c:pt>
                <c:pt idx="7621">
                  <c:v>12.7032166666667</c:v>
                </c:pt>
                <c:pt idx="7622">
                  <c:v>12.704883333333401</c:v>
                </c:pt>
                <c:pt idx="7623">
                  <c:v>12.70655</c:v>
                </c:pt>
                <c:pt idx="7624">
                  <c:v>12.708216666666701</c:v>
                </c:pt>
                <c:pt idx="7625">
                  <c:v>12.7098833333334</c:v>
                </c:pt>
                <c:pt idx="7626">
                  <c:v>12.711550000000001</c:v>
                </c:pt>
                <c:pt idx="7627">
                  <c:v>12.7132166666667</c:v>
                </c:pt>
                <c:pt idx="7628">
                  <c:v>12.7148833333334</c:v>
                </c:pt>
                <c:pt idx="7629">
                  <c:v>12.71655</c:v>
                </c:pt>
                <c:pt idx="7630">
                  <c:v>12.7182166666667</c:v>
                </c:pt>
                <c:pt idx="7631">
                  <c:v>12.719883333333399</c:v>
                </c:pt>
                <c:pt idx="7632">
                  <c:v>12.721550000000001</c:v>
                </c:pt>
                <c:pt idx="7633">
                  <c:v>12.723216666666699</c:v>
                </c:pt>
                <c:pt idx="7634">
                  <c:v>12.7248833333334</c:v>
                </c:pt>
                <c:pt idx="7635">
                  <c:v>12.72655</c:v>
                </c:pt>
                <c:pt idx="7636">
                  <c:v>12.7282166666667</c:v>
                </c:pt>
                <c:pt idx="7637">
                  <c:v>12.729883333333399</c:v>
                </c:pt>
                <c:pt idx="7638">
                  <c:v>12.73155</c:v>
                </c:pt>
                <c:pt idx="7639">
                  <c:v>12.733216666666699</c:v>
                </c:pt>
                <c:pt idx="7640">
                  <c:v>12.7348833333334</c:v>
                </c:pt>
                <c:pt idx="7641">
                  <c:v>12.736549999999999</c:v>
                </c:pt>
                <c:pt idx="7642">
                  <c:v>12.7382166666667</c:v>
                </c:pt>
                <c:pt idx="7643">
                  <c:v>12.739883333333401</c:v>
                </c:pt>
                <c:pt idx="7644">
                  <c:v>12.74155</c:v>
                </c:pt>
                <c:pt idx="7645">
                  <c:v>12.743216666666701</c:v>
                </c:pt>
                <c:pt idx="7646">
                  <c:v>12.7448833333334</c:v>
                </c:pt>
                <c:pt idx="7647">
                  <c:v>12.746549999999999</c:v>
                </c:pt>
                <c:pt idx="7648">
                  <c:v>12.7482166666667</c:v>
                </c:pt>
                <c:pt idx="7649">
                  <c:v>12.749883333333401</c:v>
                </c:pt>
                <c:pt idx="7650">
                  <c:v>12.75155</c:v>
                </c:pt>
                <c:pt idx="7651">
                  <c:v>12.753216666666701</c:v>
                </c:pt>
                <c:pt idx="7652">
                  <c:v>12.7548833333334</c:v>
                </c:pt>
                <c:pt idx="7653">
                  <c:v>12.756550000000001</c:v>
                </c:pt>
                <c:pt idx="7654">
                  <c:v>12.7582166666667</c:v>
                </c:pt>
                <c:pt idx="7655">
                  <c:v>12.7598833333334</c:v>
                </c:pt>
                <c:pt idx="7656">
                  <c:v>12.76155</c:v>
                </c:pt>
                <c:pt idx="7657">
                  <c:v>12.7632166666667</c:v>
                </c:pt>
                <c:pt idx="7658">
                  <c:v>12.764883333333399</c:v>
                </c:pt>
                <c:pt idx="7659">
                  <c:v>12.766550000000001</c:v>
                </c:pt>
                <c:pt idx="7660">
                  <c:v>12.768216666666699</c:v>
                </c:pt>
                <c:pt idx="7661">
                  <c:v>12.7698833333334</c:v>
                </c:pt>
                <c:pt idx="7662">
                  <c:v>12.77155</c:v>
                </c:pt>
                <c:pt idx="7663">
                  <c:v>12.7732166666667</c:v>
                </c:pt>
                <c:pt idx="7664">
                  <c:v>12.774883333333401</c:v>
                </c:pt>
                <c:pt idx="7665">
                  <c:v>12.77655</c:v>
                </c:pt>
                <c:pt idx="7666">
                  <c:v>12.778216666666699</c:v>
                </c:pt>
                <c:pt idx="7667">
                  <c:v>12.7798833333334</c:v>
                </c:pt>
                <c:pt idx="7668">
                  <c:v>12.781549999999999</c:v>
                </c:pt>
                <c:pt idx="7669">
                  <c:v>12.7832166666667</c:v>
                </c:pt>
                <c:pt idx="7670">
                  <c:v>12.784883333333401</c:v>
                </c:pt>
                <c:pt idx="7671">
                  <c:v>12.78655</c:v>
                </c:pt>
                <c:pt idx="7672">
                  <c:v>12.788216666666701</c:v>
                </c:pt>
                <c:pt idx="7673">
                  <c:v>12.7898833333334</c:v>
                </c:pt>
                <c:pt idx="7674">
                  <c:v>12.791550000000001</c:v>
                </c:pt>
                <c:pt idx="7675">
                  <c:v>12.7932166666667</c:v>
                </c:pt>
                <c:pt idx="7676">
                  <c:v>12.7948833333334</c:v>
                </c:pt>
                <c:pt idx="7677">
                  <c:v>12.79655</c:v>
                </c:pt>
                <c:pt idx="7678">
                  <c:v>12.798216666666701</c:v>
                </c:pt>
                <c:pt idx="7679">
                  <c:v>12.799883333333399</c:v>
                </c:pt>
                <c:pt idx="7680">
                  <c:v>12.801550000000001</c:v>
                </c:pt>
                <c:pt idx="7681">
                  <c:v>12.8032166666667</c:v>
                </c:pt>
                <c:pt idx="7682">
                  <c:v>12.8048833333334</c:v>
                </c:pt>
                <c:pt idx="7683">
                  <c:v>12.80655</c:v>
                </c:pt>
                <c:pt idx="7684">
                  <c:v>12.8082166666667</c:v>
                </c:pt>
                <c:pt idx="7685">
                  <c:v>12.809883333333399</c:v>
                </c:pt>
                <c:pt idx="7686">
                  <c:v>12.81155</c:v>
                </c:pt>
                <c:pt idx="7687">
                  <c:v>12.813216666666699</c:v>
                </c:pt>
                <c:pt idx="7688">
                  <c:v>12.8148833333334</c:v>
                </c:pt>
                <c:pt idx="7689">
                  <c:v>12.816549999999999</c:v>
                </c:pt>
                <c:pt idx="7690">
                  <c:v>12.8182166666667</c:v>
                </c:pt>
                <c:pt idx="7691">
                  <c:v>12.819883333333401</c:v>
                </c:pt>
                <c:pt idx="7692">
                  <c:v>12.82155</c:v>
                </c:pt>
                <c:pt idx="7693">
                  <c:v>12.823216666666699</c:v>
                </c:pt>
                <c:pt idx="7694">
                  <c:v>12.8248833333334</c:v>
                </c:pt>
                <c:pt idx="7695">
                  <c:v>12.826549999999999</c:v>
                </c:pt>
                <c:pt idx="7696">
                  <c:v>12.8282166666667</c:v>
                </c:pt>
                <c:pt idx="7697">
                  <c:v>12.829883333333401</c:v>
                </c:pt>
                <c:pt idx="7698">
                  <c:v>12.83155</c:v>
                </c:pt>
                <c:pt idx="7699">
                  <c:v>12.833216666666701</c:v>
                </c:pt>
                <c:pt idx="7700">
                  <c:v>12.8348833333334</c:v>
                </c:pt>
                <c:pt idx="7701">
                  <c:v>12.836550000000001</c:v>
                </c:pt>
                <c:pt idx="7702">
                  <c:v>12.8382166666667</c:v>
                </c:pt>
                <c:pt idx="7703">
                  <c:v>12.8398833333334</c:v>
                </c:pt>
                <c:pt idx="7704">
                  <c:v>12.84155</c:v>
                </c:pt>
                <c:pt idx="7705">
                  <c:v>12.8432166666667</c:v>
                </c:pt>
                <c:pt idx="7706">
                  <c:v>12.844883333333399</c:v>
                </c:pt>
                <c:pt idx="7707">
                  <c:v>12.846550000000001</c:v>
                </c:pt>
                <c:pt idx="7708">
                  <c:v>12.848216666666699</c:v>
                </c:pt>
                <c:pt idx="7709">
                  <c:v>12.8498833333334</c:v>
                </c:pt>
                <c:pt idx="7710">
                  <c:v>12.85155</c:v>
                </c:pt>
                <c:pt idx="7711">
                  <c:v>12.8532166666667</c:v>
                </c:pt>
                <c:pt idx="7712">
                  <c:v>12.854883333333399</c:v>
                </c:pt>
                <c:pt idx="7713">
                  <c:v>12.85655</c:v>
                </c:pt>
                <c:pt idx="7714">
                  <c:v>12.858216666666699</c:v>
                </c:pt>
                <c:pt idx="7715">
                  <c:v>12.8598833333334</c:v>
                </c:pt>
                <c:pt idx="7716">
                  <c:v>12.861549999999999</c:v>
                </c:pt>
                <c:pt idx="7717">
                  <c:v>12.8632166666667</c:v>
                </c:pt>
                <c:pt idx="7718">
                  <c:v>12.864883333333401</c:v>
                </c:pt>
                <c:pt idx="7719">
                  <c:v>12.86655</c:v>
                </c:pt>
                <c:pt idx="7720">
                  <c:v>12.868216666666701</c:v>
                </c:pt>
                <c:pt idx="7721">
                  <c:v>12.8698833333334</c:v>
                </c:pt>
                <c:pt idx="7722">
                  <c:v>12.871549999999999</c:v>
                </c:pt>
                <c:pt idx="7723">
                  <c:v>12.8732166666667</c:v>
                </c:pt>
                <c:pt idx="7724">
                  <c:v>12.874883333333401</c:v>
                </c:pt>
                <c:pt idx="7725">
                  <c:v>12.87655</c:v>
                </c:pt>
                <c:pt idx="7726">
                  <c:v>12.878216666666701</c:v>
                </c:pt>
                <c:pt idx="7727">
                  <c:v>12.8798833333334</c:v>
                </c:pt>
                <c:pt idx="7728">
                  <c:v>12.881550000000001</c:v>
                </c:pt>
                <c:pt idx="7729">
                  <c:v>12.8832166666667</c:v>
                </c:pt>
                <c:pt idx="7730">
                  <c:v>12.8848833333334</c:v>
                </c:pt>
                <c:pt idx="7731">
                  <c:v>12.88655</c:v>
                </c:pt>
                <c:pt idx="7732">
                  <c:v>12.8882166666667</c:v>
                </c:pt>
                <c:pt idx="7733">
                  <c:v>12.889883333333399</c:v>
                </c:pt>
                <c:pt idx="7734">
                  <c:v>12.891550000000001</c:v>
                </c:pt>
                <c:pt idx="7735">
                  <c:v>12.893216666666699</c:v>
                </c:pt>
                <c:pt idx="7736">
                  <c:v>12.8948833333334</c:v>
                </c:pt>
                <c:pt idx="7737">
                  <c:v>12.89655</c:v>
                </c:pt>
                <c:pt idx="7738">
                  <c:v>12.8982166666667</c:v>
                </c:pt>
                <c:pt idx="7739">
                  <c:v>12.899883333333401</c:v>
                </c:pt>
                <c:pt idx="7740">
                  <c:v>12.90155</c:v>
                </c:pt>
                <c:pt idx="7741">
                  <c:v>12.903216666666699</c:v>
                </c:pt>
                <c:pt idx="7742">
                  <c:v>12.9048833333334</c:v>
                </c:pt>
                <c:pt idx="7743">
                  <c:v>12.906549999999999</c:v>
                </c:pt>
                <c:pt idx="7744">
                  <c:v>12.9082166666667</c:v>
                </c:pt>
                <c:pt idx="7745">
                  <c:v>12.909883333333401</c:v>
                </c:pt>
                <c:pt idx="7746">
                  <c:v>12.91155</c:v>
                </c:pt>
                <c:pt idx="7747">
                  <c:v>12.913216666666701</c:v>
                </c:pt>
                <c:pt idx="7748">
                  <c:v>12.9148833333334</c:v>
                </c:pt>
                <c:pt idx="7749">
                  <c:v>12.916550000000001</c:v>
                </c:pt>
                <c:pt idx="7750">
                  <c:v>12.9182166666667</c:v>
                </c:pt>
                <c:pt idx="7751">
                  <c:v>12.9198833333334</c:v>
                </c:pt>
                <c:pt idx="7752">
                  <c:v>12.92155</c:v>
                </c:pt>
                <c:pt idx="7753">
                  <c:v>12.923216666666701</c:v>
                </c:pt>
                <c:pt idx="7754">
                  <c:v>12.924883333333399</c:v>
                </c:pt>
                <c:pt idx="7755">
                  <c:v>12.926550000000001</c:v>
                </c:pt>
                <c:pt idx="7756">
                  <c:v>12.9282166666667</c:v>
                </c:pt>
                <c:pt idx="7757">
                  <c:v>12.9298833333334</c:v>
                </c:pt>
                <c:pt idx="7758">
                  <c:v>12.93155</c:v>
                </c:pt>
                <c:pt idx="7759">
                  <c:v>12.9332166666667</c:v>
                </c:pt>
                <c:pt idx="7760">
                  <c:v>12.934883333333399</c:v>
                </c:pt>
                <c:pt idx="7761">
                  <c:v>12.93655</c:v>
                </c:pt>
                <c:pt idx="7762">
                  <c:v>12.938216666666699</c:v>
                </c:pt>
                <c:pt idx="7763">
                  <c:v>12.9398833333334</c:v>
                </c:pt>
                <c:pt idx="7764">
                  <c:v>12.941549999999999</c:v>
                </c:pt>
                <c:pt idx="7765">
                  <c:v>12.9432166666667</c:v>
                </c:pt>
                <c:pt idx="7766">
                  <c:v>12.944883333333401</c:v>
                </c:pt>
                <c:pt idx="7767">
                  <c:v>12.94655</c:v>
                </c:pt>
                <c:pt idx="7768">
                  <c:v>12.948216666666699</c:v>
                </c:pt>
                <c:pt idx="7769">
                  <c:v>12.9498833333334</c:v>
                </c:pt>
                <c:pt idx="7770">
                  <c:v>12.951549999999999</c:v>
                </c:pt>
                <c:pt idx="7771">
                  <c:v>12.9532166666667</c:v>
                </c:pt>
                <c:pt idx="7772">
                  <c:v>12.954883333333401</c:v>
                </c:pt>
                <c:pt idx="7773">
                  <c:v>12.95655</c:v>
                </c:pt>
                <c:pt idx="7774">
                  <c:v>12.958216666666701</c:v>
                </c:pt>
                <c:pt idx="7775">
                  <c:v>12.9598833333334</c:v>
                </c:pt>
                <c:pt idx="7776">
                  <c:v>12.961550000000001</c:v>
                </c:pt>
                <c:pt idx="7777">
                  <c:v>12.9632166666667</c:v>
                </c:pt>
                <c:pt idx="7778">
                  <c:v>12.9648833333334</c:v>
                </c:pt>
                <c:pt idx="7779">
                  <c:v>12.96655</c:v>
                </c:pt>
                <c:pt idx="7780">
                  <c:v>12.9682166666667</c:v>
                </c:pt>
                <c:pt idx="7781">
                  <c:v>12.969883333333399</c:v>
                </c:pt>
                <c:pt idx="7782">
                  <c:v>12.971550000000001</c:v>
                </c:pt>
                <c:pt idx="7783">
                  <c:v>12.973216666666699</c:v>
                </c:pt>
                <c:pt idx="7784">
                  <c:v>12.9748833333334</c:v>
                </c:pt>
                <c:pt idx="7785">
                  <c:v>12.97655</c:v>
                </c:pt>
                <c:pt idx="7786">
                  <c:v>12.9782166666667</c:v>
                </c:pt>
                <c:pt idx="7787">
                  <c:v>12.979883333333399</c:v>
                </c:pt>
                <c:pt idx="7788">
                  <c:v>12.98155</c:v>
                </c:pt>
                <c:pt idx="7789">
                  <c:v>12.983216666666699</c:v>
                </c:pt>
                <c:pt idx="7790">
                  <c:v>12.9848833333334</c:v>
                </c:pt>
                <c:pt idx="7791">
                  <c:v>12.986549999999999</c:v>
                </c:pt>
                <c:pt idx="7792">
                  <c:v>12.9882166666667</c:v>
                </c:pt>
                <c:pt idx="7793">
                  <c:v>12.989883333333401</c:v>
                </c:pt>
                <c:pt idx="7794">
                  <c:v>12.99155</c:v>
                </c:pt>
                <c:pt idx="7795">
                  <c:v>12.993216666666701</c:v>
                </c:pt>
                <c:pt idx="7796">
                  <c:v>12.9948833333334</c:v>
                </c:pt>
                <c:pt idx="7797">
                  <c:v>12.996549999999999</c:v>
                </c:pt>
                <c:pt idx="7798">
                  <c:v>12.9982166666667</c:v>
                </c:pt>
                <c:pt idx="7799">
                  <c:v>12.999883333333401</c:v>
                </c:pt>
                <c:pt idx="7800">
                  <c:v>13.00155</c:v>
                </c:pt>
                <c:pt idx="7801">
                  <c:v>13.003216666666701</c:v>
                </c:pt>
                <c:pt idx="7802">
                  <c:v>13.0048833333334</c:v>
                </c:pt>
                <c:pt idx="7803">
                  <c:v>13.006550000000001</c:v>
                </c:pt>
                <c:pt idx="7804">
                  <c:v>13.0082166666667</c:v>
                </c:pt>
                <c:pt idx="7805">
                  <c:v>13.0098833333334</c:v>
                </c:pt>
                <c:pt idx="7806">
                  <c:v>13.01155</c:v>
                </c:pt>
                <c:pt idx="7807">
                  <c:v>13.0132166666667</c:v>
                </c:pt>
                <c:pt idx="7808">
                  <c:v>13.014883333333399</c:v>
                </c:pt>
                <c:pt idx="7809">
                  <c:v>13.016550000000001</c:v>
                </c:pt>
                <c:pt idx="7810">
                  <c:v>13.018216666666699</c:v>
                </c:pt>
                <c:pt idx="7811">
                  <c:v>13.0198833333334</c:v>
                </c:pt>
                <c:pt idx="7812">
                  <c:v>13.02155</c:v>
                </c:pt>
                <c:pt idx="7813">
                  <c:v>13.0232166666667</c:v>
                </c:pt>
                <c:pt idx="7814">
                  <c:v>13.024883333333401</c:v>
                </c:pt>
                <c:pt idx="7815">
                  <c:v>13.02655</c:v>
                </c:pt>
                <c:pt idx="7816">
                  <c:v>13.028216666666699</c:v>
                </c:pt>
                <c:pt idx="7817">
                  <c:v>13.0298833333334</c:v>
                </c:pt>
                <c:pt idx="7818">
                  <c:v>13.031549999999999</c:v>
                </c:pt>
                <c:pt idx="7819">
                  <c:v>13.0332166666667</c:v>
                </c:pt>
                <c:pt idx="7820">
                  <c:v>13.034883333333401</c:v>
                </c:pt>
                <c:pt idx="7821">
                  <c:v>13.03655</c:v>
                </c:pt>
                <c:pt idx="7822">
                  <c:v>13.038216666666701</c:v>
                </c:pt>
                <c:pt idx="7823">
                  <c:v>13.0398833333334</c:v>
                </c:pt>
                <c:pt idx="7824">
                  <c:v>13.041550000000001</c:v>
                </c:pt>
                <c:pt idx="7825">
                  <c:v>13.0432166666667</c:v>
                </c:pt>
                <c:pt idx="7826">
                  <c:v>13.0448833333334</c:v>
                </c:pt>
                <c:pt idx="7827">
                  <c:v>13.04655</c:v>
                </c:pt>
                <c:pt idx="7828">
                  <c:v>13.048216666666701</c:v>
                </c:pt>
                <c:pt idx="7829">
                  <c:v>13.049883333333399</c:v>
                </c:pt>
                <c:pt idx="7830">
                  <c:v>13.051550000000001</c:v>
                </c:pt>
                <c:pt idx="7831">
                  <c:v>13.0532166666667</c:v>
                </c:pt>
                <c:pt idx="7832">
                  <c:v>13.0548833333334</c:v>
                </c:pt>
                <c:pt idx="7833">
                  <c:v>13.05655</c:v>
                </c:pt>
                <c:pt idx="7834">
                  <c:v>13.0582166666667</c:v>
                </c:pt>
                <c:pt idx="7835">
                  <c:v>13.059883333333399</c:v>
                </c:pt>
                <c:pt idx="7836">
                  <c:v>13.06155</c:v>
                </c:pt>
                <c:pt idx="7837">
                  <c:v>13.063216666666699</c:v>
                </c:pt>
                <c:pt idx="7838">
                  <c:v>13.0648833333334</c:v>
                </c:pt>
                <c:pt idx="7839">
                  <c:v>13.066549999999999</c:v>
                </c:pt>
                <c:pt idx="7840">
                  <c:v>13.0682166666667</c:v>
                </c:pt>
                <c:pt idx="7841">
                  <c:v>13.069883333333401</c:v>
                </c:pt>
                <c:pt idx="7842">
                  <c:v>13.07155</c:v>
                </c:pt>
                <c:pt idx="7843">
                  <c:v>13.073216666666699</c:v>
                </c:pt>
                <c:pt idx="7844">
                  <c:v>13.0748833333334</c:v>
                </c:pt>
                <c:pt idx="7845">
                  <c:v>13.076549999999999</c:v>
                </c:pt>
                <c:pt idx="7846">
                  <c:v>13.0782166666667</c:v>
                </c:pt>
                <c:pt idx="7847">
                  <c:v>13.079883333333401</c:v>
                </c:pt>
                <c:pt idx="7848">
                  <c:v>13.08155</c:v>
                </c:pt>
                <c:pt idx="7849">
                  <c:v>13.083216666666701</c:v>
                </c:pt>
                <c:pt idx="7850">
                  <c:v>13.0848833333334</c:v>
                </c:pt>
                <c:pt idx="7851">
                  <c:v>13.086550000000001</c:v>
                </c:pt>
                <c:pt idx="7852">
                  <c:v>13.0882166666667</c:v>
                </c:pt>
                <c:pt idx="7853">
                  <c:v>13.0898833333334</c:v>
                </c:pt>
                <c:pt idx="7854">
                  <c:v>13.09155</c:v>
                </c:pt>
                <c:pt idx="7855">
                  <c:v>13.0932166666667</c:v>
                </c:pt>
                <c:pt idx="7856">
                  <c:v>13.094883333333399</c:v>
                </c:pt>
                <c:pt idx="7857">
                  <c:v>13.096550000000001</c:v>
                </c:pt>
                <c:pt idx="7858">
                  <c:v>13.098216666666699</c:v>
                </c:pt>
                <c:pt idx="7859">
                  <c:v>13.0998833333334</c:v>
                </c:pt>
                <c:pt idx="7860">
                  <c:v>13.10155</c:v>
                </c:pt>
                <c:pt idx="7861">
                  <c:v>13.1032166666667</c:v>
                </c:pt>
                <c:pt idx="7862">
                  <c:v>13.104883333333399</c:v>
                </c:pt>
                <c:pt idx="7863">
                  <c:v>13.10655</c:v>
                </c:pt>
                <c:pt idx="7864">
                  <c:v>13.108216666666699</c:v>
                </c:pt>
                <c:pt idx="7865">
                  <c:v>13.1098833333334</c:v>
                </c:pt>
                <c:pt idx="7866">
                  <c:v>13.111549999999999</c:v>
                </c:pt>
                <c:pt idx="7867">
                  <c:v>13.1132166666667</c:v>
                </c:pt>
                <c:pt idx="7868">
                  <c:v>13.114883333333401</c:v>
                </c:pt>
                <c:pt idx="7869">
                  <c:v>13.11655</c:v>
                </c:pt>
                <c:pt idx="7870">
                  <c:v>13.118216666666701</c:v>
                </c:pt>
                <c:pt idx="7871">
                  <c:v>13.1198833333334</c:v>
                </c:pt>
                <c:pt idx="7872">
                  <c:v>13.121549999999999</c:v>
                </c:pt>
                <c:pt idx="7873">
                  <c:v>13.1232166666667</c:v>
                </c:pt>
                <c:pt idx="7874">
                  <c:v>13.124883333333401</c:v>
                </c:pt>
                <c:pt idx="7875">
                  <c:v>13.12655</c:v>
                </c:pt>
                <c:pt idx="7876">
                  <c:v>13.128216666666701</c:v>
                </c:pt>
                <c:pt idx="7877">
                  <c:v>13.1298833333334</c:v>
                </c:pt>
                <c:pt idx="7878">
                  <c:v>13.131550000000001</c:v>
                </c:pt>
                <c:pt idx="7879">
                  <c:v>13.1332166666667</c:v>
                </c:pt>
                <c:pt idx="7880">
                  <c:v>13.1348833333334</c:v>
                </c:pt>
                <c:pt idx="7881">
                  <c:v>13.13655</c:v>
                </c:pt>
                <c:pt idx="7882">
                  <c:v>13.1382166666667</c:v>
                </c:pt>
                <c:pt idx="7883">
                  <c:v>13.139883333333399</c:v>
                </c:pt>
                <c:pt idx="7884">
                  <c:v>13.141550000000001</c:v>
                </c:pt>
                <c:pt idx="7885">
                  <c:v>13.143216666666699</c:v>
                </c:pt>
                <c:pt idx="7886">
                  <c:v>13.1448833333334</c:v>
                </c:pt>
                <c:pt idx="7887">
                  <c:v>13.14655</c:v>
                </c:pt>
                <c:pt idx="7888">
                  <c:v>13.1482166666667</c:v>
                </c:pt>
                <c:pt idx="7889">
                  <c:v>13.149883333333401</c:v>
                </c:pt>
                <c:pt idx="7890">
                  <c:v>13.15155</c:v>
                </c:pt>
                <c:pt idx="7891">
                  <c:v>13.153216666666699</c:v>
                </c:pt>
                <c:pt idx="7892">
                  <c:v>13.1548833333334</c:v>
                </c:pt>
                <c:pt idx="7893">
                  <c:v>13.156549999999999</c:v>
                </c:pt>
                <c:pt idx="7894">
                  <c:v>13.1582166666667</c:v>
                </c:pt>
                <c:pt idx="7895">
                  <c:v>13.159883333333401</c:v>
                </c:pt>
                <c:pt idx="7896">
                  <c:v>13.16155</c:v>
                </c:pt>
                <c:pt idx="7897">
                  <c:v>13.163216666666701</c:v>
                </c:pt>
                <c:pt idx="7898">
                  <c:v>13.1648833333334</c:v>
                </c:pt>
                <c:pt idx="7899">
                  <c:v>13.166550000000001</c:v>
                </c:pt>
                <c:pt idx="7900">
                  <c:v>13.1682166666667</c:v>
                </c:pt>
                <c:pt idx="7901">
                  <c:v>13.1698833333334</c:v>
                </c:pt>
                <c:pt idx="7902">
                  <c:v>13.17155</c:v>
                </c:pt>
                <c:pt idx="7903">
                  <c:v>13.173216666666701</c:v>
                </c:pt>
                <c:pt idx="7904">
                  <c:v>13.174883333333399</c:v>
                </c:pt>
                <c:pt idx="7905">
                  <c:v>13.176550000000001</c:v>
                </c:pt>
                <c:pt idx="7906">
                  <c:v>13.1782166666667</c:v>
                </c:pt>
                <c:pt idx="7907">
                  <c:v>13.1798833333334</c:v>
                </c:pt>
                <c:pt idx="7908">
                  <c:v>13.18155</c:v>
                </c:pt>
                <c:pt idx="7909">
                  <c:v>13.1832166666667</c:v>
                </c:pt>
                <c:pt idx="7910">
                  <c:v>13.184883333333399</c:v>
                </c:pt>
                <c:pt idx="7911">
                  <c:v>13.18655</c:v>
                </c:pt>
                <c:pt idx="7912">
                  <c:v>13.188216666666699</c:v>
                </c:pt>
                <c:pt idx="7913">
                  <c:v>13.1898833333334</c:v>
                </c:pt>
                <c:pt idx="7914">
                  <c:v>13.191549999999999</c:v>
                </c:pt>
                <c:pt idx="7915">
                  <c:v>13.1932166666667</c:v>
                </c:pt>
                <c:pt idx="7916">
                  <c:v>13.194883333333401</c:v>
                </c:pt>
                <c:pt idx="7917">
                  <c:v>13.19655</c:v>
                </c:pt>
                <c:pt idx="7918">
                  <c:v>13.198216666666699</c:v>
                </c:pt>
                <c:pt idx="7919">
                  <c:v>13.1998833333334</c:v>
                </c:pt>
                <c:pt idx="7920">
                  <c:v>13.201549999999999</c:v>
                </c:pt>
                <c:pt idx="7921">
                  <c:v>13.2032166666667</c:v>
                </c:pt>
                <c:pt idx="7922">
                  <c:v>13.204883333333401</c:v>
                </c:pt>
                <c:pt idx="7923">
                  <c:v>13.20655</c:v>
                </c:pt>
                <c:pt idx="7924">
                  <c:v>13.208216666666701</c:v>
                </c:pt>
                <c:pt idx="7925">
                  <c:v>13.2098833333334</c:v>
                </c:pt>
                <c:pt idx="7926">
                  <c:v>13.211550000000001</c:v>
                </c:pt>
                <c:pt idx="7927">
                  <c:v>13.2132166666667</c:v>
                </c:pt>
                <c:pt idx="7928">
                  <c:v>13.2148833333334</c:v>
                </c:pt>
                <c:pt idx="7929">
                  <c:v>13.21655</c:v>
                </c:pt>
                <c:pt idx="7930">
                  <c:v>13.2182166666667</c:v>
                </c:pt>
                <c:pt idx="7931">
                  <c:v>13.219883333333399</c:v>
                </c:pt>
                <c:pt idx="7932">
                  <c:v>13.221550000000001</c:v>
                </c:pt>
                <c:pt idx="7933">
                  <c:v>13.223216666666699</c:v>
                </c:pt>
                <c:pt idx="7934">
                  <c:v>13.2248833333334</c:v>
                </c:pt>
                <c:pt idx="7935">
                  <c:v>13.22655</c:v>
                </c:pt>
                <c:pt idx="7936">
                  <c:v>13.2282166666667</c:v>
                </c:pt>
                <c:pt idx="7937">
                  <c:v>13.229883333333399</c:v>
                </c:pt>
                <c:pt idx="7938">
                  <c:v>13.23155</c:v>
                </c:pt>
                <c:pt idx="7939">
                  <c:v>13.233216666666699</c:v>
                </c:pt>
                <c:pt idx="7940">
                  <c:v>13.2348833333334</c:v>
                </c:pt>
                <c:pt idx="7941">
                  <c:v>13.236549999999999</c:v>
                </c:pt>
                <c:pt idx="7942">
                  <c:v>13.2382166666667</c:v>
                </c:pt>
                <c:pt idx="7943">
                  <c:v>13.239883333333401</c:v>
                </c:pt>
                <c:pt idx="7944">
                  <c:v>13.24155</c:v>
                </c:pt>
                <c:pt idx="7945">
                  <c:v>13.243216666666701</c:v>
                </c:pt>
                <c:pt idx="7946">
                  <c:v>13.2448833333334</c:v>
                </c:pt>
                <c:pt idx="7947">
                  <c:v>13.246549999999999</c:v>
                </c:pt>
                <c:pt idx="7948">
                  <c:v>13.2482166666667</c:v>
                </c:pt>
                <c:pt idx="7949">
                  <c:v>13.249883333333401</c:v>
                </c:pt>
                <c:pt idx="7950">
                  <c:v>13.25155</c:v>
                </c:pt>
                <c:pt idx="7951">
                  <c:v>13.253216666666701</c:v>
                </c:pt>
                <c:pt idx="7952">
                  <c:v>13.2548833333334</c:v>
                </c:pt>
                <c:pt idx="7953">
                  <c:v>13.256550000000001</c:v>
                </c:pt>
                <c:pt idx="7954">
                  <c:v>13.2582166666667</c:v>
                </c:pt>
                <c:pt idx="7955">
                  <c:v>13.2598833333334</c:v>
                </c:pt>
                <c:pt idx="7956">
                  <c:v>13.26155</c:v>
                </c:pt>
                <c:pt idx="7957">
                  <c:v>13.2632166666667</c:v>
                </c:pt>
                <c:pt idx="7958">
                  <c:v>13.264883333333399</c:v>
                </c:pt>
                <c:pt idx="7959">
                  <c:v>13.266550000000001</c:v>
                </c:pt>
                <c:pt idx="7960">
                  <c:v>13.268216666666699</c:v>
                </c:pt>
                <c:pt idx="7961">
                  <c:v>13.2698833333334</c:v>
                </c:pt>
                <c:pt idx="7962">
                  <c:v>13.27155</c:v>
                </c:pt>
                <c:pt idx="7963">
                  <c:v>13.2732166666667</c:v>
                </c:pt>
                <c:pt idx="7964">
                  <c:v>13.274883333333401</c:v>
                </c:pt>
                <c:pt idx="7965">
                  <c:v>13.27655</c:v>
                </c:pt>
                <c:pt idx="7966">
                  <c:v>13.278216666666699</c:v>
                </c:pt>
                <c:pt idx="7967">
                  <c:v>13.2798833333334</c:v>
                </c:pt>
                <c:pt idx="7968">
                  <c:v>13.281549999999999</c:v>
                </c:pt>
                <c:pt idx="7969">
                  <c:v>13.2832166666667</c:v>
                </c:pt>
                <c:pt idx="7970">
                  <c:v>13.284883333333401</c:v>
                </c:pt>
                <c:pt idx="7971">
                  <c:v>13.28655</c:v>
                </c:pt>
                <c:pt idx="7972">
                  <c:v>13.288216666666701</c:v>
                </c:pt>
                <c:pt idx="7973">
                  <c:v>13.2898833333334</c:v>
                </c:pt>
                <c:pt idx="7974">
                  <c:v>13.291550000000001</c:v>
                </c:pt>
                <c:pt idx="7975">
                  <c:v>13.2932166666667</c:v>
                </c:pt>
                <c:pt idx="7976">
                  <c:v>13.2948833333334</c:v>
                </c:pt>
                <c:pt idx="7977">
                  <c:v>13.29655</c:v>
                </c:pt>
                <c:pt idx="7978">
                  <c:v>13.298216666666701</c:v>
                </c:pt>
                <c:pt idx="7979">
                  <c:v>13.299883333333399</c:v>
                </c:pt>
                <c:pt idx="7980">
                  <c:v>13.301550000000001</c:v>
                </c:pt>
                <c:pt idx="7981">
                  <c:v>13.3032166666667</c:v>
                </c:pt>
                <c:pt idx="7982">
                  <c:v>13.3048833333334</c:v>
                </c:pt>
                <c:pt idx="7983">
                  <c:v>13.30655</c:v>
                </c:pt>
                <c:pt idx="7984">
                  <c:v>13.3082166666667</c:v>
                </c:pt>
                <c:pt idx="7985">
                  <c:v>13.309883333333399</c:v>
                </c:pt>
                <c:pt idx="7986">
                  <c:v>13.31155</c:v>
                </c:pt>
                <c:pt idx="7987">
                  <c:v>13.313216666666699</c:v>
                </c:pt>
                <c:pt idx="7988">
                  <c:v>13.3148833333334</c:v>
                </c:pt>
                <c:pt idx="7989">
                  <c:v>13.316549999999999</c:v>
                </c:pt>
                <c:pt idx="7990">
                  <c:v>13.3182166666667</c:v>
                </c:pt>
                <c:pt idx="7991">
                  <c:v>13.319883333333401</c:v>
                </c:pt>
                <c:pt idx="7992">
                  <c:v>13.32155</c:v>
                </c:pt>
                <c:pt idx="7993">
                  <c:v>13.323216666666699</c:v>
                </c:pt>
                <c:pt idx="7994">
                  <c:v>13.3248833333334</c:v>
                </c:pt>
                <c:pt idx="7995">
                  <c:v>13.326549999999999</c:v>
                </c:pt>
                <c:pt idx="7996">
                  <c:v>13.3282166666667</c:v>
                </c:pt>
                <c:pt idx="7997">
                  <c:v>13.329883333333401</c:v>
                </c:pt>
                <c:pt idx="7998">
                  <c:v>13.33155</c:v>
                </c:pt>
                <c:pt idx="7999">
                  <c:v>13.333216666666701</c:v>
                </c:pt>
                <c:pt idx="8000">
                  <c:v>13.3348833333334</c:v>
                </c:pt>
                <c:pt idx="8001">
                  <c:v>13.336550000000001</c:v>
                </c:pt>
                <c:pt idx="8002">
                  <c:v>13.3382166666667</c:v>
                </c:pt>
                <c:pt idx="8003">
                  <c:v>13.3398833333334</c:v>
                </c:pt>
                <c:pt idx="8004">
                  <c:v>13.34155</c:v>
                </c:pt>
                <c:pt idx="8005">
                  <c:v>13.3432166666667</c:v>
                </c:pt>
                <c:pt idx="8006">
                  <c:v>13.344883333333399</c:v>
                </c:pt>
                <c:pt idx="8007">
                  <c:v>13.346550000000001</c:v>
                </c:pt>
                <c:pt idx="8008">
                  <c:v>13.348216666666699</c:v>
                </c:pt>
                <c:pt idx="8009">
                  <c:v>13.3498833333334</c:v>
                </c:pt>
                <c:pt idx="8010">
                  <c:v>13.35155</c:v>
                </c:pt>
                <c:pt idx="8011">
                  <c:v>13.3532166666667</c:v>
                </c:pt>
                <c:pt idx="8012">
                  <c:v>13.354883333333399</c:v>
                </c:pt>
                <c:pt idx="8013">
                  <c:v>13.35655</c:v>
                </c:pt>
                <c:pt idx="8014">
                  <c:v>13.358216666666699</c:v>
                </c:pt>
                <c:pt idx="8015">
                  <c:v>13.3598833333334</c:v>
                </c:pt>
                <c:pt idx="8016">
                  <c:v>13.361549999999999</c:v>
                </c:pt>
                <c:pt idx="8017">
                  <c:v>13.3632166666667</c:v>
                </c:pt>
                <c:pt idx="8018">
                  <c:v>13.364883333333401</c:v>
                </c:pt>
                <c:pt idx="8019">
                  <c:v>13.36655</c:v>
                </c:pt>
                <c:pt idx="8020">
                  <c:v>13.368216666666701</c:v>
                </c:pt>
                <c:pt idx="8021">
                  <c:v>13.3698833333334</c:v>
                </c:pt>
                <c:pt idx="8022">
                  <c:v>13.371549999999999</c:v>
                </c:pt>
                <c:pt idx="8023">
                  <c:v>13.3732166666667</c:v>
                </c:pt>
                <c:pt idx="8024">
                  <c:v>13.374883333333401</c:v>
                </c:pt>
                <c:pt idx="8025">
                  <c:v>13.37655</c:v>
                </c:pt>
                <c:pt idx="8026">
                  <c:v>13.378216666666701</c:v>
                </c:pt>
                <c:pt idx="8027">
                  <c:v>13.3798833333334</c:v>
                </c:pt>
                <c:pt idx="8028">
                  <c:v>13.381550000000001</c:v>
                </c:pt>
                <c:pt idx="8029">
                  <c:v>13.3832166666667</c:v>
                </c:pt>
                <c:pt idx="8030">
                  <c:v>13.3848833333334</c:v>
                </c:pt>
                <c:pt idx="8031">
                  <c:v>13.38655</c:v>
                </c:pt>
                <c:pt idx="8032">
                  <c:v>13.3882166666667</c:v>
                </c:pt>
                <c:pt idx="8033">
                  <c:v>13.389883333333399</c:v>
                </c:pt>
                <c:pt idx="8034">
                  <c:v>13.391550000000001</c:v>
                </c:pt>
                <c:pt idx="8035">
                  <c:v>13.393216666666699</c:v>
                </c:pt>
                <c:pt idx="8036">
                  <c:v>13.3948833333334</c:v>
                </c:pt>
                <c:pt idx="8037">
                  <c:v>13.39655</c:v>
                </c:pt>
                <c:pt idx="8038">
                  <c:v>13.3982166666667</c:v>
                </c:pt>
                <c:pt idx="8039">
                  <c:v>13.399883333333401</c:v>
                </c:pt>
                <c:pt idx="8040">
                  <c:v>13.40155</c:v>
                </c:pt>
                <c:pt idx="8041">
                  <c:v>13.403216666666699</c:v>
                </c:pt>
                <c:pt idx="8042">
                  <c:v>13.4048833333334</c:v>
                </c:pt>
                <c:pt idx="8043">
                  <c:v>13.406549999999999</c:v>
                </c:pt>
                <c:pt idx="8044">
                  <c:v>13.4082166666667</c:v>
                </c:pt>
                <c:pt idx="8045">
                  <c:v>13.409883333333401</c:v>
                </c:pt>
                <c:pt idx="8046">
                  <c:v>13.41155</c:v>
                </c:pt>
                <c:pt idx="8047">
                  <c:v>13.413216666666701</c:v>
                </c:pt>
                <c:pt idx="8048">
                  <c:v>13.4148833333334</c:v>
                </c:pt>
                <c:pt idx="8049">
                  <c:v>13.416550000000001</c:v>
                </c:pt>
                <c:pt idx="8050">
                  <c:v>13.4182166666667</c:v>
                </c:pt>
                <c:pt idx="8051">
                  <c:v>13.4198833333334</c:v>
                </c:pt>
                <c:pt idx="8052">
                  <c:v>13.42155</c:v>
                </c:pt>
                <c:pt idx="8053">
                  <c:v>13.423216666666701</c:v>
                </c:pt>
                <c:pt idx="8054">
                  <c:v>13.424883333333399</c:v>
                </c:pt>
                <c:pt idx="8055">
                  <c:v>13.426550000000001</c:v>
                </c:pt>
                <c:pt idx="8056">
                  <c:v>13.4282166666667</c:v>
                </c:pt>
                <c:pt idx="8057">
                  <c:v>13.4298833333334</c:v>
                </c:pt>
                <c:pt idx="8058">
                  <c:v>13.43155</c:v>
                </c:pt>
                <c:pt idx="8059">
                  <c:v>13.4332166666667</c:v>
                </c:pt>
                <c:pt idx="8060">
                  <c:v>13.434883333333399</c:v>
                </c:pt>
                <c:pt idx="8061">
                  <c:v>13.43655</c:v>
                </c:pt>
                <c:pt idx="8062">
                  <c:v>13.438216666666699</c:v>
                </c:pt>
                <c:pt idx="8063">
                  <c:v>13.4398833333334</c:v>
                </c:pt>
                <c:pt idx="8064">
                  <c:v>13.441549999999999</c:v>
                </c:pt>
                <c:pt idx="8065">
                  <c:v>13.4432166666667</c:v>
                </c:pt>
                <c:pt idx="8066">
                  <c:v>13.444883333333401</c:v>
                </c:pt>
                <c:pt idx="8067">
                  <c:v>13.44655</c:v>
                </c:pt>
                <c:pt idx="8068">
                  <c:v>13.448216666666699</c:v>
                </c:pt>
                <c:pt idx="8069">
                  <c:v>13.4498833333334</c:v>
                </c:pt>
                <c:pt idx="8070">
                  <c:v>13.451549999999999</c:v>
                </c:pt>
                <c:pt idx="8071">
                  <c:v>13.4532166666667</c:v>
                </c:pt>
                <c:pt idx="8072">
                  <c:v>13.454883333333401</c:v>
                </c:pt>
                <c:pt idx="8073">
                  <c:v>13.45655</c:v>
                </c:pt>
                <c:pt idx="8074">
                  <c:v>13.458216666666701</c:v>
                </c:pt>
                <c:pt idx="8075">
                  <c:v>13.4598833333334</c:v>
                </c:pt>
                <c:pt idx="8076">
                  <c:v>13.461550000000001</c:v>
                </c:pt>
                <c:pt idx="8077">
                  <c:v>13.4632166666667</c:v>
                </c:pt>
                <c:pt idx="8078">
                  <c:v>13.4648833333334</c:v>
                </c:pt>
                <c:pt idx="8079">
                  <c:v>13.46655</c:v>
                </c:pt>
                <c:pt idx="8080">
                  <c:v>13.4682166666667</c:v>
                </c:pt>
                <c:pt idx="8081">
                  <c:v>13.469883333333399</c:v>
                </c:pt>
                <c:pt idx="8082">
                  <c:v>13.471550000000001</c:v>
                </c:pt>
                <c:pt idx="8083">
                  <c:v>13.473216666666699</c:v>
                </c:pt>
                <c:pt idx="8084">
                  <c:v>13.4748833333334</c:v>
                </c:pt>
                <c:pt idx="8085">
                  <c:v>13.47655</c:v>
                </c:pt>
                <c:pt idx="8086">
                  <c:v>13.4782166666667</c:v>
                </c:pt>
                <c:pt idx="8087">
                  <c:v>13.479883333333399</c:v>
                </c:pt>
                <c:pt idx="8088">
                  <c:v>13.48155</c:v>
                </c:pt>
                <c:pt idx="8089">
                  <c:v>13.483216666666699</c:v>
                </c:pt>
                <c:pt idx="8090">
                  <c:v>13.4848833333334</c:v>
                </c:pt>
                <c:pt idx="8091">
                  <c:v>13.486549999999999</c:v>
                </c:pt>
                <c:pt idx="8092">
                  <c:v>13.4882166666667</c:v>
                </c:pt>
                <c:pt idx="8093">
                  <c:v>13.489883333333401</c:v>
                </c:pt>
                <c:pt idx="8094">
                  <c:v>13.49155</c:v>
                </c:pt>
                <c:pt idx="8095">
                  <c:v>13.493216666666701</c:v>
                </c:pt>
                <c:pt idx="8096">
                  <c:v>13.4948833333334</c:v>
                </c:pt>
                <c:pt idx="8097">
                  <c:v>13.496549999999999</c:v>
                </c:pt>
                <c:pt idx="8098">
                  <c:v>13.4982166666667</c:v>
                </c:pt>
                <c:pt idx="8099">
                  <c:v>13.499883333333401</c:v>
                </c:pt>
                <c:pt idx="8100">
                  <c:v>13.50155</c:v>
                </c:pt>
                <c:pt idx="8101">
                  <c:v>13.503216666666701</c:v>
                </c:pt>
                <c:pt idx="8102">
                  <c:v>13.5048833333334</c:v>
                </c:pt>
                <c:pt idx="8103">
                  <c:v>13.506550000000001</c:v>
                </c:pt>
                <c:pt idx="8104">
                  <c:v>13.5082166666667</c:v>
                </c:pt>
                <c:pt idx="8105">
                  <c:v>13.5098833333334</c:v>
                </c:pt>
                <c:pt idx="8106">
                  <c:v>13.51155</c:v>
                </c:pt>
                <c:pt idx="8107">
                  <c:v>13.5132166666667</c:v>
                </c:pt>
                <c:pt idx="8108">
                  <c:v>13.514883333333399</c:v>
                </c:pt>
                <c:pt idx="8109">
                  <c:v>13.516550000000001</c:v>
                </c:pt>
                <c:pt idx="8110">
                  <c:v>13.518216666666699</c:v>
                </c:pt>
                <c:pt idx="8111">
                  <c:v>13.5198833333334</c:v>
                </c:pt>
                <c:pt idx="8112">
                  <c:v>13.52155</c:v>
                </c:pt>
                <c:pt idx="8113">
                  <c:v>13.5232166666667</c:v>
                </c:pt>
                <c:pt idx="8114">
                  <c:v>13.524883333333401</c:v>
                </c:pt>
                <c:pt idx="8115">
                  <c:v>13.52655</c:v>
                </c:pt>
                <c:pt idx="8116">
                  <c:v>13.528216666666699</c:v>
                </c:pt>
                <c:pt idx="8117">
                  <c:v>13.5298833333334</c:v>
                </c:pt>
                <c:pt idx="8118">
                  <c:v>13.531549999999999</c:v>
                </c:pt>
                <c:pt idx="8119">
                  <c:v>13.5332166666667</c:v>
                </c:pt>
                <c:pt idx="8120">
                  <c:v>13.534883333333401</c:v>
                </c:pt>
                <c:pt idx="8121">
                  <c:v>13.53655</c:v>
                </c:pt>
                <c:pt idx="8122">
                  <c:v>13.538216666666701</c:v>
                </c:pt>
                <c:pt idx="8123">
                  <c:v>13.5398833333334</c:v>
                </c:pt>
                <c:pt idx="8124">
                  <c:v>13.541550000000001</c:v>
                </c:pt>
                <c:pt idx="8125">
                  <c:v>13.5432166666667</c:v>
                </c:pt>
                <c:pt idx="8126">
                  <c:v>13.5448833333334</c:v>
                </c:pt>
                <c:pt idx="8127">
                  <c:v>13.54655</c:v>
                </c:pt>
                <c:pt idx="8128">
                  <c:v>13.548216666666701</c:v>
                </c:pt>
                <c:pt idx="8129">
                  <c:v>13.549883333333399</c:v>
                </c:pt>
                <c:pt idx="8130">
                  <c:v>13.551550000000001</c:v>
                </c:pt>
                <c:pt idx="8131">
                  <c:v>13.5532166666667</c:v>
                </c:pt>
                <c:pt idx="8132">
                  <c:v>13.5548833333334</c:v>
                </c:pt>
                <c:pt idx="8133">
                  <c:v>13.55655</c:v>
                </c:pt>
                <c:pt idx="8134">
                  <c:v>13.5582166666667</c:v>
                </c:pt>
                <c:pt idx="8135">
                  <c:v>13.559883333333399</c:v>
                </c:pt>
                <c:pt idx="8136">
                  <c:v>13.56155</c:v>
                </c:pt>
                <c:pt idx="8137">
                  <c:v>13.563216666666699</c:v>
                </c:pt>
                <c:pt idx="8138">
                  <c:v>13.5648833333334</c:v>
                </c:pt>
                <c:pt idx="8139">
                  <c:v>13.566549999999999</c:v>
                </c:pt>
                <c:pt idx="8140">
                  <c:v>13.5682166666667</c:v>
                </c:pt>
                <c:pt idx="8141">
                  <c:v>13.569883333333401</c:v>
                </c:pt>
                <c:pt idx="8142">
                  <c:v>13.57155</c:v>
                </c:pt>
                <c:pt idx="8143">
                  <c:v>13.573216666666699</c:v>
                </c:pt>
                <c:pt idx="8144">
                  <c:v>13.5748833333334</c:v>
                </c:pt>
                <c:pt idx="8145">
                  <c:v>13.576549999999999</c:v>
                </c:pt>
                <c:pt idx="8146">
                  <c:v>13.5782166666667</c:v>
                </c:pt>
                <c:pt idx="8147">
                  <c:v>13.579883333333401</c:v>
                </c:pt>
                <c:pt idx="8148">
                  <c:v>13.58155</c:v>
                </c:pt>
                <c:pt idx="8149">
                  <c:v>13.583216666666701</c:v>
                </c:pt>
                <c:pt idx="8150">
                  <c:v>13.5848833333334</c:v>
                </c:pt>
                <c:pt idx="8151">
                  <c:v>13.586550000000001</c:v>
                </c:pt>
                <c:pt idx="8152">
                  <c:v>13.5882166666667</c:v>
                </c:pt>
                <c:pt idx="8153">
                  <c:v>13.5898833333334</c:v>
                </c:pt>
                <c:pt idx="8154">
                  <c:v>13.59155</c:v>
                </c:pt>
                <c:pt idx="8155">
                  <c:v>13.5932166666667</c:v>
                </c:pt>
                <c:pt idx="8156">
                  <c:v>13.594883333333399</c:v>
                </c:pt>
                <c:pt idx="8157">
                  <c:v>13.596550000000001</c:v>
                </c:pt>
                <c:pt idx="8158">
                  <c:v>13.598216666666699</c:v>
                </c:pt>
                <c:pt idx="8159">
                  <c:v>13.5998833333334</c:v>
                </c:pt>
                <c:pt idx="8160">
                  <c:v>13.60155</c:v>
                </c:pt>
                <c:pt idx="8161">
                  <c:v>13.6032166666667</c:v>
                </c:pt>
                <c:pt idx="8162">
                  <c:v>13.604883333333399</c:v>
                </c:pt>
                <c:pt idx="8163">
                  <c:v>13.60655</c:v>
                </c:pt>
                <c:pt idx="8164">
                  <c:v>13.608216666666699</c:v>
                </c:pt>
                <c:pt idx="8165">
                  <c:v>13.6098833333334</c:v>
                </c:pt>
                <c:pt idx="8166">
                  <c:v>13.611549999999999</c:v>
                </c:pt>
                <c:pt idx="8167">
                  <c:v>13.6132166666667</c:v>
                </c:pt>
                <c:pt idx="8168">
                  <c:v>13.614883333333401</c:v>
                </c:pt>
                <c:pt idx="8169">
                  <c:v>13.61655</c:v>
                </c:pt>
                <c:pt idx="8170">
                  <c:v>13.618216666666701</c:v>
                </c:pt>
                <c:pt idx="8171">
                  <c:v>13.6198833333334</c:v>
                </c:pt>
                <c:pt idx="8172">
                  <c:v>13.621549999999999</c:v>
                </c:pt>
                <c:pt idx="8173">
                  <c:v>13.6232166666667</c:v>
                </c:pt>
                <c:pt idx="8174">
                  <c:v>13.624883333333401</c:v>
                </c:pt>
                <c:pt idx="8175">
                  <c:v>13.62655</c:v>
                </c:pt>
                <c:pt idx="8176">
                  <c:v>13.628216666666701</c:v>
                </c:pt>
                <c:pt idx="8177">
                  <c:v>13.6298833333334</c:v>
                </c:pt>
                <c:pt idx="8178">
                  <c:v>13.631550000000001</c:v>
                </c:pt>
                <c:pt idx="8179">
                  <c:v>13.6332166666667</c:v>
                </c:pt>
                <c:pt idx="8180">
                  <c:v>13.6348833333334</c:v>
                </c:pt>
                <c:pt idx="8181">
                  <c:v>13.63655</c:v>
                </c:pt>
                <c:pt idx="8182">
                  <c:v>13.6382166666667</c:v>
                </c:pt>
                <c:pt idx="8183">
                  <c:v>13.639883333333399</c:v>
                </c:pt>
                <c:pt idx="8184">
                  <c:v>13.641550000000001</c:v>
                </c:pt>
                <c:pt idx="8185">
                  <c:v>13.643216666666699</c:v>
                </c:pt>
                <c:pt idx="8186">
                  <c:v>13.6448833333334</c:v>
                </c:pt>
                <c:pt idx="8187">
                  <c:v>13.64655</c:v>
                </c:pt>
                <c:pt idx="8188">
                  <c:v>13.6482166666667</c:v>
                </c:pt>
                <c:pt idx="8189">
                  <c:v>13.649883333333401</c:v>
                </c:pt>
                <c:pt idx="8190">
                  <c:v>13.65155</c:v>
                </c:pt>
                <c:pt idx="8191">
                  <c:v>13.653216666666699</c:v>
                </c:pt>
                <c:pt idx="8192">
                  <c:v>13.6548833333334</c:v>
                </c:pt>
                <c:pt idx="8193">
                  <c:v>13.656549999999999</c:v>
                </c:pt>
                <c:pt idx="8194">
                  <c:v>13.6582166666667</c:v>
                </c:pt>
                <c:pt idx="8195">
                  <c:v>13.659883333333401</c:v>
                </c:pt>
                <c:pt idx="8196">
                  <c:v>13.66155</c:v>
                </c:pt>
                <c:pt idx="8197">
                  <c:v>13.663216666666701</c:v>
                </c:pt>
                <c:pt idx="8198">
                  <c:v>13.6648833333334</c:v>
                </c:pt>
                <c:pt idx="8199">
                  <c:v>13.666550000000001</c:v>
                </c:pt>
                <c:pt idx="8200">
                  <c:v>13.6682166666667</c:v>
                </c:pt>
                <c:pt idx="8201">
                  <c:v>13.6698833333334</c:v>
                </c:pt>
                <c:pt idx="8202">
                  <c:v>13.67155</c:v>
                </c:pt>
                <c:pt idx="8203">
                  <c:v>13.673216666666701</c:v>
                </c:pt>
                <c:pt idx="8204">
                  <c:v>13.674883333333399</c:v>
                </c:pt>
                <c:pt idx="8205">
                  <c:v>13.676550000000001</c:v>
                </c:pt>
                <c:pt idx="8206">
                  <c:v>13.6782166666667</c:v>
                </c:pt>
                <c:pt idx="8207">
                  <c:v>13.6798833333334</c:v>
                </c:pt>
                <c:pt idx="8208">
                  <c:v>13.68155</c:v>
                </c:pt>
                <c:pt idx="8209">
                  <c:v>13.6832166666667</c:v>
                </c:pt>
                <c:pt idx="8210">
                  <c:v>13.684883333333399</c:v>
                </c:pt>
                <c:pt idx="8211">
                  <c:v>13.68655</c:v>
                </c:pt>
                <c:pt idx="8212">
                  <c:v>13.688216666666699</c:v>
                </c:pt>
                <c:pt idx="8213">
                  <c:v>13.6898833333334</c:v>
                </c:pt>
                <c:pt idx="8214">
                  <c:v>13.691549999999999</c:v>
                </c:pt>
                <c:pt idx="8215">
                  <c:v>13.6932166666667</c:v>
                </c:pt>
                <c:pt idx="8216">
                  <c:v>13.694883333333401</c:v>
                </c:pt>
                <c:pt idx="8217">
                  <c:v>13.69655</c:v>
                </c:pt>
                <c:pt idx="8218">
                  <c:v>13.698216666666699</c:v>
                </c:pt>
                <c:pt idx="8219">
                  <c:v>13.6998833333334</c:v>
                </c:pt>
                <c:pt idx="8220">
                  <c:v>13.701549999999999</c:v>
                </c:pt>
                <c:pt idx="8221">
                  <c:v>13.7032166666667</c:v>
                </c:pt>
                <c:pt idx="8222">
                  <c:v>13.704883333333401</c:v>
                </c:pt>
                <c:pt idx="8223">
                  <c:v>13.70655</c:v>
                </c:pt>
                <c:pt idx="8224">
                  <c:v>13.708216666666701</c:v>
                </c:pt>
                <c:pt idx="8225">
                  <c:v>13.7098833333334</c:v>
                </c:pt>
                <c:pt idx="8226">
                  <c:v>13.711550000000001</c:v>
                </c:pt>
                <c:pt idx="8227">
                  <c:v>13.7132166666667</c:v>
                </c:pt>
                <c:pt idx="8228">
                  <c:v>13.7148833333334</c:v>
                </c:pt>
                <c:pt idx="8229">
                  <c:v>13.71655</c:v>
                </c:pt>
                <c:pt idx="8230">
                  <c:v>13.7182166666667</c:v>
                </c:pt>
                <c:pt idx="8231">
                  <c:v>13.719883333333399</c:v>
                </c:pt>
                <c:pt idx="8232">
                  <c:v>13.721550000000001</c:v>
                </c:pt>
                <c:pt idx="8233">
                  <c:v>13.723216666666699</c:v>
                </c:pt>
                <c:pt idx="8234">
                  <c:v>13.7248833333334</c:v>
                </c:pt>
                <c:pt idx="8235">
                  <c:v>13.72655</c:v>
                </c:pt>
                <c:pt idx="8236">
                  <c:v>13.7282166666667</c:v>
                </c:pt>
                <c:pt idx="8237">
                  <c:v>13.729883333333399</c:v>
                </c:pt>
                <c:pt idx="8238">
                  <c:v>13.73155</c:v>
                </c:pt>
                <c:pt idx="8239">
                  <c:v>13.733216666666699</c:v>
                </c:pt>
                <c:pt idx="8240">
                  <c:v>13.7348833333334</c:v>
                </c:pt>
                <c:pt idx="8241">
                  <c:v>13.736549999999999</c:v>
                </c:pt>
                <c:pt idx="8242">
                  <c:v>13.7382166666667</c:v>
                </c:pt>
                <c:pt idx="8243">
                  <c:v>13.739883333333401</c:v>
                </c:pt>
                <c:pt idx="8244">
                  <c:v>13.74155</c:v>
                </c:pt>
                <c:pt idx="8245">
                  <c:v>13.743216666666701</c:v>
                </c:pt>
                <c:pt idx="8246">
                  <c:v>13.7448833333334</c:v>
                </c:pt>
                <c:pt idx="8247">
                  <c:v>13.746549999999999</c:v>
                </c:pt>
                <c:pt idx="8248">
                  <c:v>13.7482166666667</c:v>
                </c:pt>
                <c:pt idx="8249">
                  <c:v>13.749883333333401</c:v>
                </c:pt>
                <c:pt idx="8250">
                  <c:v>13.75155</c:v>
                </c:pt>
                <c:pt idx="8251">
                  <c:v>13.753216666666701</c:v>
                </c:pt>
                <c:pt idx="8252">
                  <c:v>13.7548833333334</c:v>
                </c:pt>
                <c:pt idx="8253">
                  <c:v>13.756550000000001</c:v>
                </c:pt>
                <c:pt idx="8254">
                  <c:v>13.7582166666667</c:v>
                </c:pt>
                <c:pt idx="8255">
                  <c:v>13.7598833333334</c:v>
                </c:pt>
                <c:pt idx="8256">
                  <c:v>13.76155</c:v>
                </c:pt>
                <c:pt idx="8257">
                  <c:v>13.7632166666667</c:v>
                </c:pt>
                <c:pt idx="8258">
                  <c:v>13.764883333333399</c:v>
                </c:pt>
                <c:pt idx="8259">
                  <c:v>13.766550000000001</c:v>
                </c:pt>
                <c:pt idx="8260">
                  <c:v>13.768216666666699</c:v>
                </c:pt>
                <c:pt idx="8261">
                  <c:v>13.7698833333334</c:v>
                </c:pt>
                <c:pt idx="8262">
                  <c:v>13.77155</c:v>
                </c:pt>
                <c:pt idx="8263">
                  <c:v>13.7732166666667</c:v>
                </c:pt>
                <c:pt idx="8264">
                  <c:v>13.774883333333401</c:v>
                </c:pt>
                <c:pt idx="8265">
                  <c:v>13.77655</c:v>
                </c:pt>
                <c:pt idx="8266">
                  <c:v>13.778216666666699</c:v>
                </c:pt>
                <c:pt idx="8267">
                  <c:v>13.7798833333334</c:v>
                </c:pt>
                <c:pt idx="8268">
                  <c:v>13.781549999999999</c:v>
                </c:pt>
                <c:pt idx="8269">
                  <c:v>13.7832166666667</c:v>
                </c:pt>
                <c:pt idx="8270">
                  <c:v>13.784883333333401</c:v>
                </c:pt>
                <c:pt idx="8271">
                  <c:v>13.78655</c:v>
                </c:pt>
                <c:pt idx="8272">
                  <c:v>13.788216666666701</c:v>
                </c:pt>
                <c:pt idx="8273">
                  <c:v>13.7898833333334</c:v>
                </c:pt>
                <c:pt idx="8274">
                  <c:v>13.791550000000001</c:v>
                </c:pt>
                <c:pt idx="8275">
                  <c:v>13.7932166666667</c:v>
                </c:pt>
                <c:pt idx="8276">
                  <c:v>13.7948833333334</c:v>
                </c:pt>
                <c:pt idx="8277">
                  <c:v>13.79655</c:v>
                </c:pt>
                <c:pt idx="8278">
                  <c:v>13.798216666666701</c:v>
                </c:pt>
                <c:pt idx="8279">
                  <c:v>13.799883333333399</c:v>
                </c:pt>
                <c:pt idx="8280">
                  <c:v>13.801550000000001</c:v>
                </c:pt>
                <c:pt idx="8281">
                  <c:v>13.8032166666667</c:v>
                </c:pt>
                <c:pt idx="8282">
                  <c:v>13.8048833333334</c:v>
                </c:pt>
                <c:pt idx="8283">
                  <c:v>13.80655</c:v>
                </c:pt>
                <c:pt idx="8284">
                  <c:v>13.8082166666667</c:v>
                </c:pt>
                <c:pt idx="8285">
                  <c:v>13.809883333333399</c:v>
                </c:pt>
                <c:pt idx="8286">
                  <c:v>13.81155</c:v>
                </c:pt>
                <c:pt idx="8287">
                  <c:v>13.813216666666699</c:v>
                </c:pt>
                <c:pt idx="8288">
                  <c:v>13.8148833333334</c:v>
                </c:pt>
                <c:pt idx="8289">
                  <c:v>13.816549999999999</c:v>
                </c:pt>
                <c:pt idx="8290">
                  <c:v>13.8182166666667</c:v>
                </c:pt>
                <c:pt idx="8291">
                  <c:v>13.819883333333401</c:v>
                </c:pt>
                <c:pt idx="8292">
                  <c:v>13.82155</c:v>
                </c:pt>
                <c:pt idx="8293">
                  <c:v>13.823216666666699</c:v>
                </c:pt>
                <c:pt idx="8294">
                  <c:v>13.8248833333334</c:v>
                </c:pt>
                <c:pt idx="8295">
                  <c:v>13.826549999999999</c:v>
                </c:pt>
                <c:pt idx="8296">
                  <c:v>13.8282166666667</c:v>
                </c:pt>
                <c:pt idx="8297">
                  <c:v>13.829883333333401</c:v>
                </c:pt>
                <c:pt idx="8298">
                  <c:v>13.83155</c:v>
                </c:pt>
                <c:pt idx="8299">
                  <c:v>13.833216666666701</c:v>
                </c:pt>
                <c:pt idx="8300">
                  <c:v>13.8348833333334</c:v>
                </c:pt>
                <c:pt idx="8301">
                  <c:v>13.836550000000001</c:v>
                </c:pt>
                <c:pt idx="8302">
                  <c:v>13.8382166666667</c:v>
                </c:pt>
                <c:pt idx="8303">
                  <c:v>13.8398833333334</c:v>
                </c:pt>
                <c:pt idx="8304">
                  <c:v>13.84155</c:v>
                </c:pt>
                <c:pt idx="8305">
                  <c:v>13.8432166666667</c:v>
                </c:pt>
                <c:pt idx="8306">
                  <c:v>13.844883333333399</c:v>
                </c:pt>
                <c:pt idx="8307">
                  <c:v>13.846550000000001</c:v>
                </c:pt>
                <c:pt idx="8308">
                  <c:v>13.848216666666699</c:v>
                </c:pt>
                <c:pt idx="8309">
                  <c:v>13.8498833333334</c:v>
                </c:pt>
                <c:pt idx="8310">
                  <c:v>13.85155</c:v>
                </c:pt>
                <c:pt idx="8311">
                  <c:v>13.8532166666667</c:v>
                </c:pt>
                <c:pt idx="8312">
                  <c:v>13.854883333333399</c:v>
                </c:pt>
                <c:pt idx="8313">
                  <c:v>13.85655</c:v>
                </c:pt>
                <c:pt idx="8314">
                  <c:v>13.858216666666699</c:v>
                </c:pt>
                <c:pt idx="8315">
                  <c:v>13.8598833333334</c:v>
                </c:pt>
                <c:pt idx="8316">
                  <c:v>13.861549999999999</c:v>
                </c:pt>
                <c:pt idx="8317">
                  <c:v>13.8632166666667</c:v>
                </c:pt>
                <c:pt idx="8318">
                  <c:v>13.864883333333401</c:v>
                </c:pt>
                <c:pt idx="8319">
                  <c:v>13.86655</c:v>
                </c:pt>
                <c:pt idx="8320">
                  <c:v>13.868216666666701</c:v>
                </c:pt>
                <c:pt idx="8321">
                  <c:v>13.8698833333334</c:v>
                </c:pt>
                <c:pt idx="8322">
                  <c:v>13.871549999999999</c:v>
                </c:pt>
                <c:pt idx="8323">
                  <c:v>13.8732166666667</c:v>
                </c:pt>
                <c:pt idx="8324">
                  <c:v>13.874883333333401</c:v>
                </c:pt>
                <c:pt idx="8325">
                  <c:v>13.87655</c:v>
                </c:pt>
                <c:pt idx="8326">
                  <c:v>13.878216666666701</c:v>
                </c:pt>
                <c:pt idx="8327">
                  <c:v>13.8798833333334</c:v>
                </c:pt>
                <c:pt idx="8328">
                  <c:v>13.881550000000001</c:v>
                </c:pt>
                <c:pt idx="8329">
                  <c:v>13.8832166666667</c:v>
                </c:pt>
                <c:pt idx="8330">
                  <c:v>13.8848833333334</c:v>
                </c:pt>
                <c:pt idx="8331">
                  <c:v>13.88655</c:v>
                </c:pt>
                <c:pt idx="8332">
                  <c:v>13.8882166666667</c:v>
                </c:pt>
                <c:pt idx="8333">
                  <c:v>13.889883333333399</c:v>
                </c:pt>
                <c:pt idx="8334">
                  <c:v>13.891550000000001</c:v>
                </c:pt>
                <c:pt idx="8335">
                  <c:v>13.893216666666699</c:v>
                </c:pt>
                <c:pt idx="8336">
                  <c:v>13.8948833333334</c:v>
                </c:pt>
                <c:pt idx="8337">
                  <c:v>13.89655</c:v>
                </c:pt>
                <c:pt idx="8338">
                  <c:v>13.8982166666667</c:v>
                </c:pt>
                <c:pt idx="8339">
                  <c:v>13.899883333333401</c:v>
                </c:pt>
                <c:pt idx="8340">
                  <c:v>13.90155</c:v>
                </c:pt>
                <c:pt idx="8341">
                  <c:v>13.903216666666699</c:v>
                </c:pt>
                <c:pt idx="8342">
                  <c:v>13.9048833333334</c:v>
                </c:pt>
                <c:pt idx="8343">
                  <c:v>13.906549999999999</c:v>
                </c:pt>
                <c:pt idx="8344">
                  <c:v>13.9082166666667</c:v>
                </c:pt>
                <c:pt idx="8345">
                  <c:v>13.909883333333401</c:v>
                </c:pt>
                <c:pt idx="8346">
                  <c:v>13.91155</c:v>
                </c:pt>
                <c:pt idx="8347">
                  <c:v>13.913216666666701</c:v>
                </c:pt>
                <c:pt idx="8348">
                  <c:v>13.9148833333334</c:v>
                </c:pt>
                <c:pt idx="8349">
                  <c:v>13.916550000000001</c:v>
                </c:pt>
                <c:pt idx="8350">
                  <c:v>13.9182166666667</c:v>
                </c:pt>
                <c:pt idx="8351">
                  <c:v>13.9198833333334</c:v>
                </c:pt>
                <c:pt idx="8352">
                  <c:v>13.92155</c:v>
                </c:pt>
                <c:pt idx="8353">
                  <c:v>13.923216666666701</c:v>
                </c:pt>
                <c:pt idx="8354">
                  <c:v>13.924883333333399</c:v>
                </c:pt>
                <c:pt idx="8355">
                  <c:v>13.926550000000001</c:v>
                </c:pt>
                <c:pt idx="8356">
                  <c:v>13.9282166666667</c:v>
                </c:pt>
                <c:pt idx="8357">
                  <c:v>13.9298833333334</c:v>
                </c:pt>
                <c:pt idx="8358">
                  <c:v>13.93155</c:v>
                </c:pt>
                <c:pt idx="8359">
                  <c:v>13.9332166666667</c:v>
                </c:pt>
                <c:pt idx="8360">
                  <c:v>13.934883333333399</c:v>
                </c:pt>
                <c:pt idx="8361">
                  <c:v>13.93655</c:v>
                </c:pt>
                <c:pt idx="8362">
                  <c:v>13.938216666666699</c:v>
                </c:pt>
                <c:pt idx="8363">
                  <c:v>13.9398833333334</c:v>
                </c:pt>
                <c:pt idx="8364">
                  <c:v>13.941549999999999</c:v>
                </c:pt>
                <c:pt idx="8365">
                  <c:v>13.9432166666667</c:v>
                </c:pt>
                <c:pt idx="8366">
                  <c:v>13.944883333333401</c:v>
                </c:pt>
                <c:pt idx="8367">
                  <c:v>13.94655</c:v>
                </c:pt>
                <c:pt idx="8368">
                  <c:v>13.948216666666699</c:v>
                </c:pt>
                <c:pt idx="8369">
                  <c:v>13.9498833333334</c:v>
                </c:pt>
                <c:pt idx="8370">
                  <c:v>13.951549999999999</c:v>
                </c:pt>
                <c:pt idx="8371">
                  <c:v>13.9532166666667</c:v>
                </c:pt>
                <c:pt idx="8372">
                  <c:v>13.954883333333401</c:v>
                </c:pt>
                <c:pt idx="8373">
                  <c:v>13.95655</c:v>
                </c:pt>
                <c:pt idx="8374">
                  <c:v>13.958216666666701</c:v>
                </c:pt>
                <c:pt idx="8375">
                  <c:v>13.9598833333334</c:v>
                </c:pt>
                <c:pt idx="8376">
                  <c:v>13.961550000000001</c:v>
                </c:pt>
                <c:pt idx="8377">
                  <c:v>13.9632166666667</c:v>
                </c:pt>
                <c:pt idx="8378">
                  <c:v>13.9648833333334</c:v>
                </c:pt>
                <c:pt idx="8379">
                  <c:v>13.96655</c:v>
                </c:pt>
                <c:pt idx="8380">
                  <c:v>13.9682166666667</c:v>
                </c:pt>
                <c:pt idx="8381">
                  <c:v>13.969883333333399</c:v>
                </c:pt>
                <c:pt idx="8382">
                  <c:v>13.971550000000001</c:v>
                </c:pt>
                <c:pt idx="8383">
                  <c:v>13.973216666666699</c:v>
                </c:pt>
                <c:pt idx="8384">
                  <c:v>13.9748833333334</c:v>
                </c:pt>
                <c:pt idx="8385">
                  <c:v>13.97655</c:v>
                </c:pt>
                <c:pt idx="8386">
                  <c:v>13.9782166666667</c:v>
                </c:pt>
                <c:pt idx="8387">
                  <c:v>13.979883333333399</c:v>
                </c:pt>
                <c:pt idx="8388">
                  <c:v>13.98155</c:v>
                </c:pt>
                <c:pt idx="8389">
                  <c:v>13.983216666666699</c:v>
                </c:pt>
                <c:pt idx="8390">
                  <c:v>13.9848833333334</c:v>
                </c:pt>
                <c:pt idx="8391">
                  <c:v>13.986549999999999</c:v>
                </c:pt>
                <c:pt idx="8392">
                  <c:v>13.9882166666667</c:v>
                </c:pt>
                <c:pt idx="8393">
                  <c:v>13.989883333333401</c:v>
                </c:pt>
                <c:pt idx="8394">
                  <c:v>13.99155</c:v>
                </c:pt>
                <c:pt idx="8395">
                  <c:v>13.993216666666701</c:v>
                </c:pt>
                <c:pt idx="8396">
                  <c:v>13.9948833333334</c:v>
                </c:pt>
                <c:pt idx="8397">
                  <c:v>13.996549999999999</c:v>
                </c:pt>
                <c:pt idx="8398">
                  <c:v>13.9982166666667</c:v>
                </c:pt>
                <c:pt idx="8399">
                  <c:v>13.999883333333401</c:v>
                </c:pt>
                <c:pt idx="8400">
                  <c:v>14.00155</c:v>
                </c:pt>
                <c:pt idx="8401">
                  <c:v>14.003216666666701</c:v>
                </c:pt>
                <c:pt idx="8402">
                  <c:v>14.0048833333334</c:v>
                </c:pt>
                <c:pt idx="8403">
                  <c:v>14.006550000000001</c:v>
                </c:pt>
                <c:pt idx="8404">
                  <c:v>14.0082166666667</c:v>
                </c:pt>
                <c:pt idx="8405">
                  <c:v>14.0098833333334</c:v>
                </c:pt>
                <c:pt idx="8406">
                  <c:v>14.01155</c:v>
                </c:pt>
                <c:pt idx="8407">
                  <c:v>14.0132166666667</c:v>
                </c:pt>
                <c:pt idx="8408">
                  <c:v>14.014883333333399</c:v>
                </c:pt>
                <c:pt idx="8409">
                  <c:v>14.016550000000001</c:v>
                </c:pt>
                <c:pt idx="8410">
                  <c:v>14.018216666666699</c:v>
                </c:pt>
                <c:pt idx="8411">
                  <c:v>14.0198833333334</c:v>
                </c:pt>
                <c:pt idx="8412">
                  <c:v>14.02155</c:v>
                </c:pt>
                <c:pt idx="8413">
                  <c:v>14.0232166666667</c:v>
                </c:pt>
                <c:pt idx="8414">
                  <c:v>14.024883333333401</c:v>
                </c:pt>
                <c:pt idx="8415">
                  <c:v>14.02655</c:v>
                </c:pt>
                <c:pt idx="8416">
                  <c:v>14.028216666666699</c:v>
                </c:pt>
                <c:pt idx="8417">
                  <c:v>14.0298833333334</c:v>
                </c:pt>
                <c:pt idx="8418">
                  <c:v>14.031549999999999</c:v>
                </c:pt>
                <c:pt idx="8419">
                  <c:v>14.0332166666667</c:v>
                </c:pt>
                <c:pt idx="8420">
                  <c:v>14.034883333333401</c:v>
                </c:pt>
                <c:pt idx="8421">
                  <c:v>14.03655</c:v>
                </c:pt>
                <c:pt idx="8422">
                  <c:v>14.038216666666701</c:v>
                </c:pt>
                <c:pt idx="8423">
                  <c:v>14.0398833333334</c:v>
                </c:pt>
                <c:pt idx="8424">
                  <c:v>14.041550000000001</c:v>
                </c:pt>
                <c:pt idx="8425">
                  <c:v>14.0432166666667</c:v>
                </c:pt>
                <c:pt idx="8426">
                  <c:v>14.0448833333334</c:v>
                </c:pt>
                <c:pt idx="8427">
                  <c:v>14.04655</c:v>
                </c:pt>
                <c:pt idx="8428">
                  <c:v>14.048216666666701</c:v>
                </c:pt>
                <c:pt idx="8429">
                  <c:v>14.049883333333399</c:v>
                </c:pt>
                <c:pt idx="8430">
                  <c:v>14.051550000000001</c:v>
                </c:pt>
                <c:pt idx="8431">
                  <c:v>14.0532166666667</c:v>
                </c:pt>
                <c:pt idx="8432">
                  <c:v>14.0548833333334</c:v>
                </c:pt>
                <c:pt idx="8433">
                  <c:v>14.05655</c:v>
                </c:pt>
                <c:pt idx="8434">
                  <c:v>14.0582166666667</c:v>
                </c:pt>
                <c:pt idx="8435">
                  <c:v>14.059883333333399</c:v>
                </c:pt>
                <c:pt idx="8436">
                  <c:v>14.06155</c:v>
                </c:pt>
                <c:pt idx="8437">
                  <c:v>14.063216666666699</c:v>
                </c:pt>
                <c:pt idx="8438">
                  <c:v>14.0648833333334</c:v>
                </c:pt>
                <c:pt idx="8439">
                  <c:v>14.066549999999999</c:v>
                </c:pt>
                <c:pt idx="8440">
                  <c:v>14.0682166666667</c:v>
                </c:pt>
                <c:pt idx="8441">
                  <c:v>14.069883333333401</c:v>
                </c:pt>
                <c:pt idx="8442">
                  <c:v>14.07155</c:v>
                </c:pt>
                <c:pt idx="8443">
                  <c:v>14.073216666666699</c:v>
                </c:pt>
                <c:pt idx="8444">
                  <c:v>14.0748833333334</c:v>
                </c:pt>
                <c:pt idx="8445">
                  <c:v>14.076549999999999</c:v>
                </c:pt>
                <c:pt idx="8446">
                  <c:v>14.0782166666667</c:v>
                </c:pt>
                <c:pt idx="8447">
                  <c:v>14.079883333333401</c:v>
                </c:pt>
                <c:pt idx="8448">
                  <c:v>14.08155</c:v>
                </c:pt>
                <c:pt idx="8449">
                  <c:v>14.083216666666701</c:v>
                </c:pt>
                <c:pt idx="8450">
                  <c:v>14.0848833333334</c:v>
                </c:pt>
                <c:pt idx="8451">
                  <c:v>14.086550000000001</c:v>
                </c:pt>
                <c:pt idx="8452">
                  <c:v>14.0882166666667</c:v>
                </c:pt>
                <c:pt idx="8453">
                  <c:v>14.0898833333334</c:v>
                </c:pt>
                <c:pt idx="8454">
                  <c:v>14.09155</c:v>
                </c:pt>
                <c:pt idx="8455">
                  <c:v>14.0932166666667</c:v>
                </c:pt>
                <c:pt idx="8456">
                  <c:v>14.094883333333399</c:v>
                </c:pt>
                <c:pt idx="8457">
                  <c:v>14.096550000000001</c:v>
                </c:pt>
                <c:pt idx="8458">
                  <c:v>14.098216666666699</c:v>
                </c:pt>
                <c:pt idx="8459">
                  <c:v>14.0998833333334</c:v>
                </c:pt>
                <c:pt idx="8460">
                  <c:v>14.10155</c:v>
                </c:pt>
                <c:pt idx="8461">
                  <c:v>14.1032166666667</c:v>
                </c:pt>
                <c:pt idx="8462">
                  <c:v>14.104883333333399</c:v>
                </c:pt>
                <c:pt idx="8463">
                  <c:v>14.10655</c:v>
                </c:pt>
                <c:pt idx="8464">
                  <c:v>14.108216666666699</c:v>
                </c:pt>
                <c:pt idx="8465">
                  <c:v>14.1098833333334</c:v>
                </c:pt>
                <c:pt idx="8466">
                  <c:v>14.111549999999999</c:v>
                </c:pt>
                <c:pt idx="8467">
                  <c:v>14.1132166666667</c:v>
                </c:pt>
                <c:pt idx="8468">
                  <c:v>14.114883333333401</c:v>
                </c:pt>
                <c:pt idx="8469">
                  <c:v>14.11655</c:v>
                </c:pt>
                <c:pt idx="8470">
                  <c:v>14.118216666666701</c:v>
                </c:pt>
                <c:pt idx="8471">
                  <c:v>14.1198833333334</c:v>
                </c:pt>
                <c:pt idx="8472">
                  <c:v>14.121549999999999</c:v>
                </c:pt>
                <c:pt idx="8473">
                  <c:v>14.1232166666667</c:v>
                </c:pt>
                <c:pt idx="8474">
                  <c:v>14.124883333333401</c:v>
                </c:pt>
                <c:pt idx="8475">
                  <c:v>14.12655</c:v>
                </c:pt>
                <c:pt idx="8476">
                  <c:v>14.128216666666701</c:v>
                </c:pt>
                <c:pt idx="8477">
                  <c:v>14.1298833333334</c:v>
                </c:pt>
                <c:pt idx="8478">
                  <c:v>14.131550000000001</c:v>
                </c:pt>
                <c:pt idx="8479">
                  <c:v>14.1332166666667</c:v>
                </c:pt>
                <c:pt idx="8480">
                  <c:v>14.1348833333334</c:v>
                </c:pt>
                <c:pt idx="8481">
                  <c:v>14.13655</c:v>
                </c:pt>
                <c:pt idx="8482">
                  <c:v>14.1382166666667</c:v>
                </c:pt>
                <c:pt idx="8483">
                  <c:v>14.139883333333399</c:v>
                </c:pt>
                <c:pt idx="8484">
                  <c:v>14.141550000000001</c:v>
                </c:pt>
                <c:pt idx="8485">
                  <c:v>14.143216666666699</c:v>
                </c:pt>
                <c:pt idx="8486">
                  <c:v>14.1448833333334</c:v>
                </c:pt>
                <c:pt idx="8487">
                  <c:v>14.14655</c:v>
                </c:pt>
                <c:pt idx="8488">
                  <c:v>14.1482166666667</c:v>
                </c:pt>
                <c:pt idx="8489">
                  <c:v>14.149883333333401</c:v>
                </c:pt>
                <c:pt idx="8490">
                  <c:v>14.15155</c:v>
                </c:pt>
                <c:pt idx="8491">
                  <c:v>14.153216666666699</c:v>
                </c:pt>
                <c:pt idx="8492">
                  <c:v>14.1548833333334</c:v>
                </c:pt>
                <c:pt idx="8493">
                  <c:v>14.156549999999999</c:v>
                </c:pt>
                <c:pt idx="8494">
                  <c:v>14.1582166666667</c:v>
                </c:pt>
                <c:pt idx="8495">
                  <c:v>14.159883333333401</c:v>
                </c:pt>
                <c:pt idx="8496">
                  <c:v>14.16155</c:v>
                </c:pt>
                <c:pt idx="8497">
                  <c:v>14.163216666666701</c:v>
                </c:pt>
                <c:pt idx="8498">
                  <c:v>14.1648833333334</c:v>
                </c:pt>
                <c:pt idx="8499">
                  <c:v>14.166550000000001</c:v>
                </c:pt>
                <c:pt idx="8500">
                  <c:v>14.1682166666667</c:v>
                </c:pt>
                <c:pt idx="8501">
                  <c:v>14.1698833333334</c:v>
                </c:pt>
                <c:pt idx="8502">
                  <c:v>14.17155</c:v>
                </c:pt>
                <c:pt idx="8503">
                  <c:v>14.173216666666701</c:v>
                </c:pt>
                <c:pt idx="8504">
                  <c:v>14.174883333333399</c:v>
                </c:pt>
                <c:pt idx="8505">
                  <c:v>14.176550000000001</c:v>
                </c:pt>
                <c:pt idx="8506">
                  <c:v>14.1782166666667</c:v>
                </c:pt>
                <c:pt idx="8507">
                  <c:v>14.1798833333334</c:v>
                </c:pt>
                <c:pt idx="8508">
                  <c:v>14.18155</c:v>
                </c:pt>
                <c:pt idx="8509">
                  <c:v>14.1832166666667</c:v>
                </c:pt>
                <c:pt idx="8510">
                  <c:v>14.184883333333399</c:v>
                </c:pt>
                <c:pt idx="8511">
                  <c:v>14.18655</c:v>
                </c:pt>
                <c:pt idx="8512">
                  <c:v>14.188216666666699</c:v>
                </c:pt>
                <c:pt idx="8513">
                  <c:v>14.1898833333334</c:v>
                </c:pt>
                <c:pt idx="8514">
                  <c:v>14.191549999999999</c:v>
                </c:pt>
                <c:pt idx="8515">
                  <c:v>14.1932166666667</c:v>
                </c:pt>
                <c:pt idx="8516">
                  <c:v>14.194883333333401</c:v>
                </c:pt>
                <c:pt idx="8517">
                  <c:v>14.19655</c:v>
                </c:pt>
                <c:pt idx="8518">
                  <c:v>14.198216666666699</c:v>
                </c:pt>
                <c:pt idx="8519">
                  <c:v>14.1998833333334</c:v>
                </c:pt>
                <c:pt idx="8520">
                  <c:v>14.201549999999999</c:v>
                </c:pt>
                <c:pt idx="8521">
                  <c:v>14.2032166666667</c:v>
                </c:pt>
                <c:pt idx="8522">
                  <c:v>14.204883333333401</c:v>
                </c:pt>
                <c:pt idx="8523">
                  <c:v>14.20655</c:v>
                </c:pt>
                <c:pt idx="8524">
                  <c:v>14.208216666666701</c:v>
                </c:pt>
                <c:pt idx="8525">
                  <c:v>14.2098833333334</c:v>
                </c:pt>
                <c:pt idx="8526">
                  <c:v>14.211550000000001</c:v>
                </c:pt>
                <c:pt idx="8527">
                  <c:v>14.2132166666667</c:v>
                </c:pt>
                <c:pt idx="8528">
                  <c:v>14.2148833333334</c:v>
                </c:pt>
                <c:pt idx="8529">
                  <c:v>14.21655</c:v>
                </c:pt>
                <c:pt idx="8530">
                  <c:v>14.2182166666667</c:v>
                </c:pt>
                <c:pt idx="8531">
                  <c:v>14.219883333333399</c:v>
                </c:pt>
                <c:pt idx="8532">
                  <c:v>14.221550000000001</c:v>
                </c:pt>
                <c:pt idx="8533">
                  <c:v>14.223216666666699</c:v>
                </c:pt>
                <c:pt idx="8534">
                  <c:v>14.2248833333334</c:v>
                </c:pt>
                <c:pt idx="8535">
                  <c:v>14.22655</c:v>
                </c:pt>
                <c:pt idx="8536">
                  <c:v>14.2282166666667</c:v>
                </c:pt>
                <c:pt idx="8537">
                  <c:v>14.229883333333399</c:v>
                </c:pt>
                <c:pt idx="8538">
                  <c:v>14.23155</c:v>
                </c:pt>
                <c:pt idx="8539">
                  <c:v>14.233216666666699</c:v>
                </c:pt>
                <c:pt idx="8540">
                  <c:v>14.2348833333334</c:v>
                </c:pt>
                <c:pt idx="8541">
                  <c:v>14.236549999999999</c:v>
                </c:pt>
                <c:pt idx="8542">
                  <c:v>14.2382166666667</c:v>
                </c:pt>
                <c:pt idx="8543">
                  <c:v>14.239883333333401</c:v>
                </c:pt>
                <c:pt idx="8544">
                  <c:v>14.24155</c:v>
                </c:pt>
                <c:pt idx="8545">
                  <c:v>14.243216666666701</c:v>
                </c:pt>
                <c:pt idx="8546">
                  <c:v>14.2448833333334</c:v>
                </c:pt>
                <c:pt idx="8547">
                  <c:v>14.246549999999999</c:v>
                </c:pt>
                <c:pt idx="8548">
                  <c:v>14.2482166666667</c:v>
                </c:pt>
                <c:pt idx="8549">
                  <c:v>14.249883333333401</c:v>
                </c:pt>
                <c:pt idx="8550">
                  <c:v>14.25155</c:v>
                </c:pt>
                <c:pt idx="8551">
                  <c:v>14.253216666666701</c:v>
                </c:pt>
                <c:pt idx="8552">
                  <c:v>14.2548833333334</c:v>
                </c:pt>
                <c:pt idx="8553">
                  <c:v>14.256550000000001</c:v>
                </c:pt>
                <c:pt idx="8554">
                  <c:v>14.2582166666667</c:v>
                </c:pt>
                <c:pt idx="8555">
                  <c:v>14.2598833333334</c:v>
                </c:pt>
                <c:pt idx="8556">
                  <c:v>14.26155</c:v>
                </c:pt>
                <c:pt idx="8557">
                  <c:v>14.2632166666667</c:v>
                </c:pt>
                <c:pt idx="8558">
                  <c:v>14.264883333333399</c:v>
                </c:pt>
                <c:pt idx="8559">
                  <c:v>14.266550000000001</c:v>
                </c:pt>
                <c:pt idx="8560">
                  <c:v>14.268216666666699</c:v>
                </c:pt>
                <c:pt idx="8561">
                  <c:v>14.2698833333334</c:v>
                </c:pt>
                <c:pt idx="8562">
                  <c:v>14.27155</c:v>
                </c:pt>
                <c:pt idx="8563">
                  <c:v>14.2732166666667</c:v>
                </c:pt>
                <c:pt idx="8564">
                  <c:v>14.274883333333401</c:v>
                </c:pt>
                <c:pt idx="8565">
                  <c:v>14.27655</c:v>
                </c:pt>
                <c:pt idx="8566">
                  <c:v>14.278216666666699</c:v>
                </c:pt>
                <c:pt idx="8567">
                  <c:v>14.2798833333334</c:v>
                </c:pt>
                <c:pt idx="8568">
                  <c:v>14.281549999999999</c:v>
                </c:pt>
                <c:pt idx="8569">
                  <c:v>14.2832166666667</c:v>
                </c:pt>
                <c:pt idx="8570">
                  <c:v>14.284883333333401</c:v>
                </c:pt>
                <c:pt idx="8571">
                  <c:v>14.28655</c:v>
                </c:pt>
                <c:pt idx="8572">
                  <c:v>14.288216666666701</c:v>
                </c:pt>
                <c:pt idx="8573">
                  <c:v>14.2898833333334</c:v>
                </c:pt>
                <c:pt idx="8574">
                  <c:v>14.291550000000001</c:v>
                </c:pt>
                <c:pt idx="8575">
                  <c:v>14.2932166666667</c:v>
                </c:pt>
                <c:pt idx="8576">
                  <c:v>14.2948833333334</c:v>
                </c:pt>
                <c:pt idx="8577">
                  <c:v>14.29655</c:v>
                </c:pt>
                <c:pt idx="8578">
                  <c:v>14.298216666666701</c:v>
                </c:pt>
                <c:pt idx="8579">
                  <c:v>14.299883333333399</c:v>
                </c:pt>
                <c:pt idx="8580">
                  <c:v>14.301550000000001</c:v>
                </c:pt>
                <c:pt idx="8581">
                  <c:v>14.3032166666667</c:v>
                </c:pt>
                <c:pt idx="8582">
                  <c:v>14.3048833333334</c:v>
                </c:pt>
                <c:pt idx="8583">
                  <c:v>14.30655</c:v>
                </c:pt>
                <c:pt idx="8584">
                  <c:v>14.3082166666667</c:v>
                </c:pt>
                <c:pt idx="8585">
                  <c:v>14.309883333333399</c:v>
                </c:pt>
                <c:pt idx="8586">
                  <c:v>14.31155</c:v>
                </c:pt>
                <c:pt idx="8587">
                  <c:v>14.313216666666699</c:v>
                </c:pt>
                <c:pt idx="8588">
                  <c:v>14.3148833333334</c:v>
                </c:pt>
                <c:pt idx="8589">
                  <c:v>14.316549999999999</c:v>
                </c:pt>
                <c:pt idx="8590">
                  <c:v>14.3182166666667</c:v>
                </c:pt>
                <c:pt idx="8591">
                  <c:v>14.319883333333401</c:v>
                </c:pt>
                <c:pt idx="8592">
                  <c:v>14.32155</c:v>
                </c:pt>
                <c:pt idx="8593">
                  <c:v>14.323216666666699</c:v>
                </c:pt>
                <c:pt idx="8594">
                  <c:v>14.3248833333334</c:v>
                </c:pt>
                <c:pt idx="8595">
                  <c:v>14.326549999999999</c:v>
                </c:pt>
                <c:pt idx="8596">
                  <c:v>14.3282166666667</c:v>
                </c:pt>
                <c:pt idx="8597">
                  <c:v>14.329883333333401</c:v>
                </c:pt>
                <c:pt idx="8598">
                  <c:v>14.33155</c:v>
                </c:pt>
                <c:pt idx="8599">
                  <c:v>14.333216666666701</c:v>
                </c:pt>
                <c:pt idx="8600">
                  <c:v>14.3348833333334</c:v>
                </c:pt>
                <c:pt idx="8601">
                  <c:v>14.336550000000001</c:v>
                </c:pt>
                <c:pt idx="8602">
                  <c:v>14.3382166666667</c:v>
                </c:pt>
                <c:pt idx="8603">
                  <c:v>14.3398833333334</c:v>
                </c:pt>
                <c:pt idx="8604">
                  <c:v>14.34155</c:v>
                </c:pt>
                <c:pt idx="8605">
                  <c:v>14.3432166666667</c:v>
                </c:pt>
                <c:pt idx="8606">
                  <c:v>14.344883333333399</c:v>
                </c:pt>
                <c:pt idx="8607">
                  <c:v>14.346550000000001</c:v>
                </c:pt>
                <c:pt idx="8608">
                  <c:v>14.348216666666699</c:v>
                </c:pt>
                <c:pt idx="8609">
                  <c:v>14.3498833333334</c:v>
                </c:pt>
                <c:pt idx="8610">
                  <c:v>14.35155</c:v>
                </c:pt>
                <c:pt idx="8611">
                  <c:v>14.3532166666667</c:v>
                </c:pt>
                <c:pt idx="8612">
                  <c:v>14.354883333333399</c:v>
                </c:pt>
                <c:pt idx="8613">
                  <c:v>14.35655</c:v>
                </c:pt>
                <c:pt idx="8614">
                  <c:v>14.358216666666699</c:v>
                </c:pt>
                <c:pt idx="8615">
                  <c:v>14.3598833333334</c:v>
                </c:pt>
                <c:pt idx="8616">
                  <c:v>14.361549999999999</c:v>
                </c:pt>
                <c:pt idx="8617">
                  <c:v>14.3632166666667</c:v>
                </c:pt>
                <c:pt idx="8618">
                  <c:v>14.364883333333401</c:v>
                </c:pt>
                <c:pt idx="8619">
                  <c:v>14.36655</c:v>
                </c:pt>
                <c:pt idx="8620">
                  <c:v>14.368216666666701</c:v>
                </c:pt>
                <c:pt idx="8621">
                  <c:v>14.3698833333334</c:v>
                </c:pt>
                <c:pt idx="8622">
                  <c:v>14.371549999999999</c:v>
                </c:pt>
                <c:pt idx="8623">
                  <c:v>14.3732166666667</c:v>
                </c:pt>
                <c:pt idx="8624">
                  <c:v>14.374883333333401</c:v>
                </c:pt>
                <c:pt idx="8625">
                  <c:v>14.37655</c:v>
                </c:pt>
                <c:pt idx="8626">
                  <c:v>14.378216666666701</c:v>
                </c:pt>
                <c:pt idx="8627">
                  <c:v>14.3798833333334</c:v>
                </c:pt>
                <c:pt idx="8628">
                  <c:v>14.381550000000001</c:v>
                </c:pt>
                <c:pt idx="8629">
                  <c:v>14.3832166666667</c:v>
                </c:pt>
                <c:pt idx="8630">
                  <c:v>14.3848833333334</c:v>
                </c:pt>
                <c:pt idx="8631">
                  <c:v>14.38655</c:v>
                </c:pt>
                <c:pt idx="8632">
                  <c:v>14.3882166666667</c:v>
                </c:pt>
                <c:pt idx="8633">
                  <c:v>14.389883333333399</c:v>
                </c:pt>
                <c:pt idx="8634">
                  <c:v>14.391550000000001</c:v>
                </c:pt>
                <c:pt idx="8635">
                  <c:v>14.393216666666699</c:v>
                </c:pt>
                <c:pt idx="8636">
                  <c:v>14.3948833333334</c:v>
                </c:pt>
                <c:pt idx="8637">
                  <c:v>14.39655</c:v>
                </c:pt>
                <c:pt idx="8638">
                  <c:v>14.3982166666667</c:v>
                </c:pt>
                <c:pt idx="8639">
                  <c:v>14.399883333333401</c:v>
                </c:pt>
                <c:pt idx="8640">
                  <c:v>14.40155</c:v>
                </c:pt>
                <c:pt idx="8641">
                  <c:v>14.403216666666699</c:v>
                </c:pt>
                <c:pt idx="8642">
                  <c:v>14.4048833333334</c:v>
                </c:pt>
                <c:pt idx="8643">
                  <c:v>14.406549999999999</c:v>
                </c:pt>
                <c:pt idx="8644">
                  <c:v>14.4082166666667</c:v>
                </c:pt>
                <c:pt idx="8645">
                  <c:v>14.409883333333401</c:v>
                </c:pt>
                <c:pt idx="8646">
                  <c:v>14.41155</c:v>
                </c:pt>
                <c:pt idx="8647">
                  <c:v>14.413216666666701</c:v>
                </c:pt>
                <c:pt idx="8648">
                  <c:v>14.4148833333334</c:v>
                </c:pt>
                <c:pt idx="8649">
                  <c:v>14.416550000000001</c:v>
                </c:pt>
                <c:pt idx="8650">
                  <c:v>14.4182166666667</c:v>
                </c:pt>
                <c:pt idx="8651">
                  <c:v>14.4198833333334</c:v>
                </c:pt>
                <c:pt idx="8652">
                  <c:v>14.42155</c:v>
                </c:pt>
                <c:pt idx="8653">
                  <c:v>14.423216666666701</c:v>
                </c:pt>
                <c:pt idx="8654">
                  <c:v>14.424883333333399</c:v>
                </c:pt>
                <c:pt idx="8655">
                  <c:v>14.426550000000001</c:v>
                </c:pt>
                <c:pt idx="8656">
                  <c:v>14.4282166666667</c:v>
                </c:pt>
                <c:pt idx="8657">
                  <c:v>14.4298833333334</c:v>
                </c:pt>
                <c:pt idx="8658">
                  <c:v>14.43155</c:v>
                </c:pt>
                <c:pt idx="8659">
                  <c:v>14.4332166666667</c:v>
                </c:pt>
                <c:pt idx="8660">
                  <c:v>14.434883333333399</c:v>
                </c:pt>
                <c:pt idx="8661">
                  <c:v>14.43655</c:v>
                </c:pt>
                <c:pt idx="8662">
                  <c:v>14.438216666666699</c:v>
                </c:pt>
                <c:pt idx="8663">
                  <c:v>14.4398833333334</c:v>
                </c:pt>
                <c:pt idx="8664">
                  <c:v>14.441549999999999</c:v>
                </c:pt>
                <c:pt idx="8665">
                  <c:v>14.4432166666667</c:v>
                </c:pt>
                <c:pt idx="8666">
                  <c:v>14.444883333333401</c:v>
                </c:pt>
                <c:pt idx="8667">
                  <c:v>14.44655</c:v>
                </c:pt>
                <c:pt idx="8668">
                  <c:v>14.448216666666699</c:v>
                </c:pt>
                <c:pt idx="8669">
                  <c:v>14.4498833333334</c:v>
                </c:pt>
                <c:pt idx="8670">
                  <c:v>14.451549999999999</c:v>
                </c:pt>
                <c:pt idx="8671">
                  <c:v>14.4532166666667</c:v>
                </c:pt>
                <c:pt idx="8672">
                  <c:v>14.454883333333401</c:v>
                </c:pt>
                <c:pt idx="8673">
                  <c:v>14.45655</c:v>
                </c:pt>
                <c:pt idx="8674">
                  <c:v>14.458216666666701</c:v>
                </c:pt>
                <c:pt idx="8675">
                  <c:v>14.4598833333334</c:v>
                </c:pt>
                <c:pt idx="8676">
                  <c:v>14.461550000000001</c:v>
                </c:pt>
                <c:pt idx="8677">
                  <c:v>14.4632166666667</c:v>
                </c:pt>
                <c:pt idx="8678">
                  <c:v>14.4648833333334</c:v>
                </c:pt>
                <c:pt idx="8679">
                  <c:v>14.46655</c:v>
                </c:pt>
                <c:pt idx="8680">
                  <c:v>14.4682166666667</c:v>
                </c:pt>
                <c:pt idx="8681">
                  <c:v>14.469883333333399</c:v>
                </c:pt>
                <c:pt idx="8682">
                  <c:v>14.471550000000001</c:v>
                </c:pt>
                <c:pt idx="8683">
                  <c:v>14.473216666666699</c:v>
                </c:pt>
                <c:pt idx="8684">
                  <c:v>14.4748833333334</c:v>
                </c:pt>
                <c:pt idx="8685">
                  <c:v>14.47655</c:v>
                </c:pt>
                <c:pt idx="8686">
                  <c:v>14.4782166666667</c:v>
                </c:pt>
                <c:pt idx="8687">
                  <c:v>14.479883333333399</c:v>
                </c:pt>
                <c:pt idx="8688">
                  <c:v>14.48155</c:v>
                </c:pt>
                <c:pt idx="8689">
                  <c:v>14.483216666666699</c:v>
                </c:pt>
                <c:pt idx="8690">
                  <c:v>14.4848833333334</c:v>
                </c:pt>
                <c:pt idx="8691">
                  <c:v>14.486549999999999</c:v>
                </c:pt>
                <c:pt idx="8692">
                  <c:v>14.4882166666667</c:v>
                </c:pt>
                <c:pt idx="8693">
                  <c:v>14.489883333333401</c:v>
                </c:pt>
                <c:pt idx="8694">
                  <c:v>14.49155</c:v>
                </c:pt>
                <c:pt idx="8695">
                  <c:v>14.493216666666701</c:v>
                </c:pt>
                <c:pt idx="8696">
                  <c:v>14.4948833333334</c:v>
                </c:pt>
                <c:pt idx="8697">
                  <c:v>14.496549999999999</c:v>
                </c:pt>
                <c:pt idx="8698">
                  <c:v>14.4982166666667</c:v>
                </c:pt>
                <c:pt idx="8699">
                  <c:v>14.499883333333401</c:v>
                </c:pt>
                <c:pt idx="8700">
                  <c:v>14.50155</c:v>
                </c:pt>
                <c:pt idx="8701">
                  <c:v>14.503216666666701</c:v>
                </c:pt>
                <c:pt idx="8702">
                  <c:v>14.5048833333334</c:v>
                </c:pt>
                <c:pt idx="8703">
                  <c:v>14.506550000000001</c:v>
                </c:pt>
                <c:pt idx="8704">
                  <c:v>14.5082166666667</c:v>
                </c:pt>
                <c:pt idx="8705">
                  <c:v>14.5098833333334</c:v>
                </c:pt>
                <c:pt idx="8706">
                  <c:v>14.51155</c:v>
                </c:pt>
                <c:pt idx="8707">
                  <c:v>14.5132166666667</c:v>
                </c:pt>
                <c:pt idx="8708">
                  <c:v>14.514883333333399</c:v>
                </c:pt>
                <c:pt idx="8709">
                  <c:v>14.516550000000001</c:v>
                </c:pt>
                <c:pt idx="8710">
                  <c:v>14.518216666666699</c:v>
                </c:pt>
                <c:pt idx="8711">
                  <c:v>14.5198833333334</c:v>
                </c:pt>
                <c:pt idx="8712">
                  <c:v>14.52155</c:v>
                </c:pt>
                <c:pt idx="8713">
                  <c:v>14.5232166666667</c:v>
                </c:pt>
                <c:pt idx="8714">
                  <c:v>14.524883333333401</c:v>
                </c:pt>
                <c:pt idx="8715">
                  <c:v>14.52655</c:v>
                </c:pt>
                <c:pt idx="8716">
                  <c:v>14.528216666666699</c:v>
                </c:pt>
                <c:pt idx="8717">
                  <c:v>14.5298833333334</c:v>
                </c:pt>
                <c:pt idx="8718">
                  <c:v>14.531549999999999</c:v>
                </c:pt>
                <c:pt idx="8719">
                  <c:v>14.5332166666667</c:v>
                </c:pt>
                <c:pt idx="8720">
                  <c:v>14.534883333333401</c:v>
                </c:pt>
                <c:pt idx="8721">
                  <c:v>14.53655</c:v>
                </c:pt>
                <c:pt idx="8722">
                  <c:v>14.538216666666701</c:v>
                </c:pt>
                <c:pt idx="8723">
                  <c:v>14.5398833333334</c:v>
                </c:pt>
                <c:pt idx="8724">
                  <c:v>14.541550000000001</c:v>
                </c:pt>
                <c:pt idx="8725">
                  <c:v>14.5432166666667</c:v>
                </c:pt>
                <c:pt idx="8726">
                  <c:v>14.5448833333334</c:v>
                </c:pt>
                <c:pt idx="8727">
                  <c:v>14.54655</c:v>
                </c:pt>
                <c:pt idx="8728">
                  <c:v>14.548216666666701</c:v>
                </c:pt>
                <c:pt idx="8729">
                  <c:v>14.549883333333399</c:v>
                </c:pt>
                <c:pt idx="8730">
                  <c:v>14.551550000000001</c:v>
                </c:pt>
                <c:pt idx="8731">
                  <c:v>14.5532166666667</c:v>
                </c:pt>
                <c:pt idx="8732">
                  <c:v>14.5548833333334</c:v>
                </c:pt>
                <c:pt idx="8733">
                  <c:v>14.55655</c:v>
                </c:pt>
                <c:pt idx="8734">
                  <c:v>14.5582166666667</c:v>
                </c:pt>
                <c:pt idx="8735">
                  <c:v>14.559883333333399</c:v>
                </c:pt>
                <c:pt idx="8736">
                  <c:v>14.56155</c:v>
                </c:pt>
                <c:pt idx="8737">
                  <c:v>14.563216666666699</c:v>
                </c:pt>
                <c:pt idx="8738">
                  <c:v>14.5648833333334</c:v>
                </c:pt>
                <c:pt idx="8739">
                  <c:v>14.566549999999999</c:v>
                </c:pt>
                <c:pt idx="8740">
                  <c:v>14.5682166666667</c:v>
                </c:pt>
                <c:pt idx="8741">
                  <c:v>14.569883333333401</c:v>
                </c:pt>
                <c:pt idx="8742">
                  <c:v>14.57155</c:v>
                </c:pt>
                <c:pt idx="8743">
                  <c:v>14.573216666666699</c:v>
                </c:pt>
                <c:pt idx="8744">
                  <c:v>14.5748833333334</c:v>
                </c:pt>
                <c:pt idx="8745">
                  <c:v>14.576549999999999</c:v>
                </c:pt>
                <c:pt idx="8746">
                  <c:v>14.5782166666667</c:v>
                </c:pt>
                <c:pt idx="8747">
                  <c:v>14.579883333333401</c:v>
                </c:pt>
                <c:pt idx="8748">
                  <c:v>14.58155</c:v>
                </c:pt>
                <c:pt idx="8749">
                  <c:v>14.583216666666701</c:v>
                </c:pt>
                <c:pt idx="8750">
                  <c:v>14.5848833333334</c:v>
                </c:pt>
                <c:pt idx="8751">
                  <c:v>14.586550000000001</c:v>
                </c:pt>
                <c:pt idx="8752">
                  <c:v>14.5882166666667</c:v>
                </c:pt>
                <c:pt idx="8753">
                  <c:v>14.5898833333334</c:v>
                </c:pt>
                <c:pt idx="8754">
                  <c:v>14.59155</c:v>
                </c:pt>
                <c:pt idx="8755">
                  <c:v>14.5932166666667</c:v>
                </c:pt>
                <c:pt idx="8756">
                  <c:v>14.594883333333399</c:v>
                </c:pt>
                <c:pt idx="8757">
                  <c:v>14.596550000000001</c:v>
                </c:pt>
                <c:pt idx="8758">
                  <c:v>14.598216666666699</c:v>
                </c:pt>
                <c:pt idx="8759">
                  <c:v>14.5998833333334</c:v>
                </c:pt>
                <c:pt idx="8760">
                  <c:v>14.60155</c:v>
                </c:pt>
                <c:pt idx="8761">
                  <c:v>14.6032166666667</c:v>
                </c:pt>
                <c:pt idx="8762">
                  <c:v>14.604883333333399</c:v>
                </c:pt>
                <c:pt idx="8763">
                  <c:v>14.60655</c:v>
                </c:pt>
                <c:pt idx="8764">
                  <c:v>14.608216666666699</c:v>
                </c:pt>
                <c:pt idx="8765">
                  <c:v>14.6098833333334</c:v>
                </c:pt>
                <c:pt idx="8766">
                  <c:v>14.611549999999999</c:v>
                </c:pt>
                <c:pt idx="8767">
                  <c:v>14.6132166666667</c:v>
                </c:pt>
                <c:pt idx="8768">
                  <c:v>14.614883333333401</c:v>
                </c:pt>
                <c:pt idx="8769">
                  <c:v>14.61655</c:v>
                </c:pt>
                <c:pt idx="8770">
                  <c:v>14.618216666666701</c:v>
                </c:pt>
                <c:pt idx="8771">
                  <c:v>14.6198833333334</c:v>
                </c:pt>
                <c:pt idx="8772">
                  <c:v>14.621549999999999</c:v>
                </c:pt>
                <c:pt idx="8773">
                  <c:v>14.6232166666667</c:v>
                </c:pt>
                <c:pt idx="8774">
                  <c:v>14.624883333333401</c:v>
                </c:pt>
                <c:pt idx="8775">
                  <c:v>14.62655</c:v>
                </c:pt>
                <c:pt idx="8776">
                  <c:v>14.628216666666701</c:v>
                </c:pt>
                <c:pt idx="8777">
                  <c:v>14.6298833333334</c:v>
                </c:pt>
                <c:pt idx="8778">
                  <c:v>14.631550000000001</c:v>
                </c:pt>
                <c:pt idx="8779">
                  <c:v>14.6332166666667</c:v>
                </c:pt>
                <c:pt idx="8780">
                  <c:v>14.6348833333334</c:v>
                </c:pt>
                <c:pt idx="8781">
                  <c:v>14.63655</c:v>
                </c:pt>
                <c:pt idx="8782">
                  <c:v>14.6382166666667</c:v>
                </c:pt>
                <c:pt idx="8783">
                  <c:v>14.639883333333399</c:v>
                </c:pt>
                <c:pt idx="8784">
                  <c:v>14.641550000000001</c:v>
                </c:pt>
                <c:pt idx="8785">
                  <c:v>14.643216666666699</c:v>
                </c:pt>
                <c:pt idx="8786">
                  <c:v>14.6448833333334</c:v>
                </c:pt>
                <c:pt idx="8787">
                  <c:v>14.64655</c:v>
                </c:pt>
                <c:pt idx="8788">
                  <c:v>14.6482166666667</c:v>
                </c:pt>
                <c:pt idx="8789">
                  <c:v>14.649883333333401</c:v>
                </c:pt>
                <c:pt idx="8790">
                  <c:v>14.65155</c:v>
                </c:pt>
                <c:pt idx="8791">
                  <c:v>14.653216666666699</c:v>
                </c:pt>
                <c:pt idx="8792">
                  <c:v>14.6548833333334</c:v>
                </c:pt>
                <c:pt idx="8793">
                  <c:v>14.656549999999999</c:v>
                </c:pt>
                <c:pt idx="8794">
                  <c:v>14.6582166666667</c:v>
                </c:pt>
                <c:pt idx="8795">
                  <c:v>14.659883333333401</c:v>
                </c:pt>
                <c:pt idx="8796">
                  <c:v>14.66155</c:v>
                </c:pt>
                <c:pt idx="8797">
                  <c:v>14.663216666666701</c:v>
                </c:pt>
                <c:pt idx="8798">
                  <c:v>14.6648833333334</c:v>
                </c:pt>
                <c:pt idx="8799">
                  <c:v>14.666550000000001</c:v>
                </c:pt>
                <c:pt idx="8800">
                  <c:v>14.6682166666667</c:v>
                </c:pt>
                <c:pt idx="8801">
                  <c:v>14.6698833333334</c:v>
                </c:pt>
                <c:pt idx="8802">
                  <c:v>14.67155</c:v>
                </c:pt>
                <c:pt idx="8803">
                  <c:v>14.673216666666701</c:v>
                </c:pt>
                <c:pt idx="8804">
                  <c:v>14.674883333333399</c:v>
                </c:pt>
                <c:pt idx="8805">
                  <c:v>14.676550000000001</c:v>
                </c:pt>
                <c:pt idx="8806">
                  <c:v>14.6782166666667</c:v>
                </c:pt>
                <c:pt idx="8807">
                  <c:v>14.6798833333334</c:v>
                </c:pt>
                <c:pt idx="8808">
                  <c:v>14.68155</c:v>
                </c:pt>
                <c:pt idx="8809">
                  <c:v>14.6832166666667</c:v>
                </c:pt>
                <c:pt idx="8810">
                  <c:v>14.684883333333399</c:v>
                </c:pt>
                <c:pt idx="8811">
                  <c:v>14.68655</c:v>
                </c:pt>
                <c:pt idx="8812">
                  <c:v>14.688216666666699</c:v>
                </c:pt>
                <c:pt idx="8813">
                  <c:v>14.6898833333334</c:v>
                </c:pt>
                <c:pt idx="8814">
                  <c:v>14.691549999999999</c:v>
                </c:pt>
                <c:pt idx="8815">
                  <c:v>14.6932166666667</c:v>
                </c:pt>
                <c:pt idx="8816">
                  <c:v>14.694883333333401</c:v>
                </c:pt>
                <c:pt idx="8817">
                  <c:v>14.69655</c:v>
                </c:pt>
                <c:pt idx="8818">
                  <c:v>14.698216666666699</c:v>
                </c:pt>
                <c:pt idx="8819">
                  <c:v>14.6998833333334</c:v>
                </c:pt>
                <c:pt idx="8820">
                  <c:v>14.701549999999999</c:v>
                </c:pt>
                <c:pt idx="8821">
                  <c:v>14.7032166666667</c:v>
                </c:pt>
                <c:pt idx="8822">
                  <c:v>14.704883333333401</c:v>
                </c:pt>
                <c:pt idx="8823">
                  <c:v>14.70655</c:v>
                </c:pt>
                <c:pt idx="8824">
                  <c:v>14.708216666666701</c:v>
                </c:pt>
                <c:pt idx="8825">
                  <c:v>14.7098833333334</c:v>
                </c:pt>
                <c:pt idx="8826">
                  <c:v>14.711550000000001</c:v>
                </c:pt>
                <c:pt idx="8827">
                  <c:v>14.7132166666667</c:v>
                </c:pt>
                <c:pt idx="8828">
                  <c:v>14.7148833333334</c:v>
                </c:pt>
                <c:pt idx="8829">
                  <c:v>14.71655</c:v>
                </c:pt>
                <c:pt idx="8830">
                  <c:v>14.7182166666667</c:v>
                </c:pt>
                <c:pt idx="8831">
                  <c:v>14.719883333333399</c:v>
                </c:pt>
                <c:pt idx="8832">
                  <c:v>14.721550000000001</c:v>
                </c:pt>
                <c:pt idx="8833">
                  <c:v>14.723216666666699</c:v>
                </c:pt>
                <c:pt idx="8834">
                  <c:v>14.7248833333334</c:v>
                </c:pt>
                <c:pt idx="8835">
                  <c:v>14.72655</c:v>
                </c:pt>
                <c:pt idx="8836">
                  <c:v>14.7282166666667</c:v>
                </c:pt>
                <c:pt idx="8837">
                  <c:v>14.729883333333399</c:v>
                </c:pt>
                <c:pt idx="8838">
                  <c:v>14.73155</c:v>
                </c:pt>
                <c:pt idx="8839">
                  <c:v>14.733216666666699</c:v>
                </c:pt>
                <c:pt idx="8840">
                  <c:v>14.7348833333334</c:v>
                </c:pt>
                <c:pt idx="8841">
                  <c:v>14.736549999999999</c:v>
                </c:pt>
                <c:pt idx="8842">
                  <c:v>14.7382166666667</c:v>
                </c:pt>
                <c:pt idx="8843">
                  <c:v>14.739883333333401</c:v>
                </c:pt>
                <c:pt idx="8844">
                  <c:v>14.74155</c:v>
                </c:pt>
                <c:pt idx="8845">
                  <c:v>14.743216666666701</c:v>
                </c:pt>
                <c:pt idx="8846">
                  <c:v>14.7448833333334</c:v>
                </c:pt>
                <c:pt idx="8847">
                  <c:v>14.746549999999999</c:v>
                </c:pt>
                <c:pt idx="8848">
                  <c:v>14.7482166666667</c:v>
                </c:pt>
                <c:pt idx="8849">
                  <c:v>14.749883333333401</c:v>
                </c:pt>
                <c:pt idx="8850">
                  <c:v>14.75155</c:v>
                </c:pt>
                <c:pt idx="8851">
                  <c:v>14.753216666666701</c:v>
                </c:pt>
                <c:pt idx="8852">
                  <c:v>14.7548833333334</c:v>
                </c:pt>
                <c:pt idx="8853">
                  <c:v>14.756550000000001</c:v>
                </c:pt>
                <c:pt idx="8854">
                  <c:v>14.7582166666667</c:v>
                </c:pt>
                <c:pt idx="8855">
                  <c:v>14.7598833333334</c:v>
                </c:pt>
                <c:pt idx="8856">
                  <c:v>14.76155</c:v>
                </c:pt>
                <c:pt idx="8857">
                  <c:v>14.7632166666667</c:v>
                </c:pt>
                <c:pt idx="8858">
                  <c:v>14.764883333333399</c:v>
                </c:pt>
                <c:pt idx="8859">
                  <c:v>14.766550000000001</c:v>
                </c:pt>
                <c:pt idx="8860">
                  <c:v>14.768216666666699</c:v>
                </c:pt>
                <c:pt idx="8861">
                  <c:v>14.7698833333334</c:v>
                </c:pt>
                <c:pt idx="8862">
                  <c:v>14.77155</c:v>
                </c:pt>
                <c:pt idx="8863">
                  <c:v>14.7732166666667</c:v>
                </c:pt>
                <c:pt idx="8864">
                  <c:v>14.774883333333401</c:v>
                </c:pt>
                <c:pt idx="8865">
                  <c:v>14.77655</c:v>
                </c:pt>
                <c:pt idx="8866">
                  <c:v>14.778216666666699</c:v>
                </c:pt>
                <c:pt idx="8867">
                  <c:v>14.7798833333334</c:v>
                </c:pt>
                <c:pt idx="8868">
                  <c:v>14.781549999999999</c:v>
                </c:pt>
                <c:pt idx="8869">
                  <c:v>14.7832166666667</c:v>
                </c:pt>
                <c:pt idx="8870">
                  <c:v>14.784883333333401</c:v>
                </c:pt>
                <c:pt idx="8871">
                  <c:v>14.78655</c:v>
                </c:pt>
                <c:pt idx="8872">
                  <c:v>14.788216666666701</c:v>
                </c:pt>
                <c:pt idx="8873">
                  <c:v>14.7898833333334</c:v>
                </c:pt>
                <c:pt idx="8874">
                  <c:v>14.791550000000001</c:v>
                </c:pt>
                <c:pt idx="8875">
                  <c:v>14.7932166666667</c:v>
                </c:pt>
                <c:pt idx="8876">
                  <c:v>14.7948833333334</c:v>
                </c:pt>
                <c:pt idx="8877">
                  <c:v>14.79655</c:v>
                </c:pt>
                <c:pt idx="8878">
                  <c:v>14.798216666666701</c:v>
                </c:pt>
                <c:pt idx="8879">
                  <c:v>14.799883333333399</c:v>
                </c:pt>
                <c:pt idx="8880">
                  <c:v>14.801550000000001</c:v>
                </c:pt>
                <c:pt idx="8881">
                  <c:v>14.8032166666667</c:v>
                </c:pt>
                <c:pt idx="8882">
                  <c:v>14.8048833333334</c:v>
                </c:pt>
                <c:pt idx="8883">
                  <c:v>14.80655</c:v>
                </c:pt>
                <c:pt idx="8884">
                  <c:v>14.8082166666667</c:v>
                </c:pt>
                <c:pt idx="8885">
                  <c:v>14.809883333333399</c:v>
                </c:pt>
                <c:pt idx="8886">
                  <c:v>14.81155</c:v>
                </c:pt>
                <c:pt idx="8887">
                  <c:v>14.813216666666699</c:v>
                </c:pt>
                <c:pt idx="8888">
                  <c:v>14.8148833333334</c:v>
                </c:pt>
                <c:pt idx="8889">
                  <c:v>14.816549999999999</c:v>
                </c:pt>
                <c:pt idx="8890">
                  <c:v>14.8182166666667</c:v>
                </c:pt>
                <c:pt idx="8891">
                  <c:v>14.819883333333401</c:v>
                </c:pt>
                <c:pt idx="8892">
                  <c:v>14.82155</c:v>
                </c:pt>
                <c:pt idx="8893">
                  <c:v>14.823216666666699</c:v>
                </c:pt>
                <c:pt idx="8894">
                  <c:v>14.8248833333334</c:v>
                </c:pt>
                <c:pt idx="8895">
                  <c:v>14.826549999999999</c:v>
                </c:pt>
                <c:pt idx="8896">
                  <c:v>14.8282166666667</c:v>
                </c:pt>
                <c:pt idx="8897">
                  <c:v>14.829883333333401</c:v>
                </c:pt>
                <c:pt idx="8898">
                  <c:v>14.83155</c:v>
                </c:pt>
                <c:pt idx="8899">
                  <c:v>14.833216666666701</c:v>
                </c:pt>
                <c:pt idx="8900">
                  <c:v>14.8348833333334</c:v>
                </c:pt>
                <c:pt idx="8901">
                  <c:v>14.836550000000001</c:v>
                </c:pt>
                <c:pt idx="8902">
                  <c:v>14.8382166666667</c:v>
                </c:pt>
                <c:pt idx="8903">
                  <c:v>14.8398833333334</c:v>
                </c:pt>
                <c:pt idx="8904">
                  <c:v>14.84155</c:v>
                </c:pt>
                <c:pt idx="8905">
                  <c:v>14.8432166666667</c:v>
                </c:pt>
                <c:pt idx="8906">
                  <c:v>14.844883333333399</c:v>
                </c:pt>
                <c:pt idx="8907">
                  <c:v>14.846550000000001</c:v>
                </c:pt>
                <c:pt idx="8908">
                  <c:v>14.848216666666699</c:v>
                </c:pt>
                <c:pt idx="8909">
                  <c:v>14.8498833333334</c:v>
                </c:pt>
                <c:pt idx="8910">
                  <c:v>14.85155</c:v>
                </c:pt>
                <c:pt idx="8911">
                  <c:v>14.8532166666667</c:v>
                </c:pt>
                <c:pt idx="8912">
                  <c:v>14.854883333333399</c:v>
                </c:pt>
                <c:pt idx="8913">
                  <c:v>14.85655</c:v>
                </c:pt>
                <c:pt idx="8914">
                  <c:v>14.858216666666699</c:v>
                </c:pt>
                <c:pt idx="8915">
                  <c:v>14.8598833333334</c:v>
                </c:pt>
                <c:pt idx="8916">
                  <c:v>14.861549999999999</c:v>
                </c:pt>
                <c:pt idx="8917">
                  <c:v>14.8632166666667</c:v>
                </c:pt>
                <c:pt idx="8918">
                  <c:v>14.864883333333401</c:v>
                </c:pt>
                <c:pt idx="8919">
                  <c:v>14.86655</c:v>
                </c:pt>
                <c:pt idx="8920">
                  <c:v>14.868216666666701</c:v>
                </c:pt>
                <c:pt idx="8921">
                  <c:v>14.8698833333334</c:v>
                </c:pt>
                <c:pt idx="8922">
                  <c:v>14.871549999999999</c:v>
                </c:pt>
                <c:pt idx="8923">
                  <c:v>14.8732166666667</c:v>
                </c:pt>
                <c:pt idx="8924">
                  <c:v>14.874883333333401</c:v>
                </c:pt>
                <c:pt idx="8925">
                  <c:v>14.87655</c:v>
                </c:pt>
                <c:pt idx="8926">
                  <c:v>14.878216666666701</c:v>
                </c:pt>
                <c:pt idx="8927">
                  <c:v>14.8798833333334</c:v>
                </c:pt>
                <c:pt idx="8928">
                  <c:v>14.881550000000001</c:v>
                </c:pt>
                <c:pt idx="8929">
                  <c:v>14.8832166666667</c:v>
                </c:pt>
                <c:pt idx="8930">
                  <c:v>14.8848833333334</c:v>
                </c:pt>
                <c:pt idx="8931">
                  <c:v>14.88655</c:v>
                </c:pt>
                <c:pt idx="8932">
                  <c:v>14.8882166666667</c:v>
                </c:pt>
                <c:pt idx="8933">
                  <c:v>14.889883333333399</c:v>
                </c:pt>
                <c:pt idx="8934">
                  <c:v>14.891550000000001</c:v>
                </c:pt>
                <c:pt idx="8935">
                  <c:v>14.893216666666699</c:v>
                </c:pt>
                <c:pt idx="8936">
                  <c:v>14.8948833333334</c:v>
                </c:pt>
                <c:pt idx="8937">
                  <c:v>14.89655</c:v>
                </c:pt>
                <c:pt idx="8938">
                  <c:v>14.8982166666667</c:v>
                </c:pt>
                <c:pt idx="8939">
                  <c:v>14.899883333333401</c:v>
                </c:pt>
                <c:pt idx="8940">
                  <c:v>14.90155</c:v>
                </c:pt>
                <c:pt idx="8941">
                  <c:v>14.903216666666699</c:v>
                </c:pt>
                <c:pt idx="8942">
                  <c:v>14.9048833333334</c:v>
                </c:pt>
                <c:pt idx="8943">
                  <c:v>14.906549999999999</c:v>
                </c:pt>
                <c:pt idx="8944">
                  <c:v>14.9082166666667</c:v>
                </c:pt>
                <c:pt idx="8945">
                  <c:v>14.909883333333401</c:v>
                </c:pt>
                <c:pt idx="8946">
                  <c:v>14.91155</c:v>
                </c:pt>
                <c:pt idx="8947">
                  <c:v>14.913216666666701</c:v>
                </c:pt>
                <c:pt idx="8948">
                  <c:v>14.9148833333334</c:v>
                </c:pt>
                <c:pt idx="8949">
                  <c:v>14.916550000000001</c:v>
                </c:pt>
                <c:pt idx="8950">
                  <c:v>14.9182166666667</c:v>
                </c:pt>
                <c:pt idx="8951">
                  <c:v>14.9198833333334</c:v>
                </c:pt>
                <c:pt idx="8952">
                  <c:v>14.92155</c:v>
                </c:pt>
                <c:pt idx="8953">
                  <c:v>14.923216666666701</c:v>
                </c:pt>
                <c:pt idx="8954">
                  <c:v>14.924883333333399</c:v>
                </c:pt>
                <c:pt idx="8955">
                  <c:v>14.926550000000001</c:v>
                </c:pt>
                <c:pt idx="8956">
                  <c:v>14.9282166666667</c:v>
                </c:pt>
                <c:pt idx="8957">
                  <c:v>14.9298833333334</c:v>
                </c:pt>
                <c:pt idx="8958">
                  <c:v>14.93155</c:v>
                </c:pt>
                <c:pt idx="8959">
                  <c:v>14.9332166666667</c:v>
                </c:pt>
                <c:pt idx="8960">
                  <c:v>14.934883333333399</c:v>
                </c:pt>
                <c:pt idx="8961">
                  <c:v>14.93655</c:v>
                </c:pt>
                <c:pt idx="8962">
                  <c:v>14.938216666666699</c:v>
                </c:pt>
                <c:pt idx="8963">
                  <c:v>14.9398833333334</c:v>
                </c:pt>
                <c:pt idx="8964">
                  <c:v>14.941549999999999</c:v>
                </c:pt>
                <c:pt idx="8965">
                  <c:v>14.9432166666667</c:v>
                </c:pt>
                <c:pt idx="8966">
                  <c:v>14.944883333333401</c:v>
                </c:pt>
                <c:pt idx="8967">
                  <c:v>14.94655</c:v>
                </c:pt>
                <c:pt idx="8968">
                  <c:v>14.948216666666699</c:v>
                </c:pt>
                <c:pt idx="8969">
                  <c:v>14.9498833333334</c:v>
                </c:pt>
                <c:pt idx="8970">
                  <c:v>14.951549999999999</c:v>
                </c:pt>
                <c:pt idx="8971">
                  <c:v>14.9532166666667</c:v>
                </c:pt>
                <c:pt idx="8972">
                  <c:v>14.954883333333401</c:v>
                </c:pt>
                <c:pt idx="8973">
                  <c:v>14.95655</c:v>
                </c:pt>
                <c:pt idx="8974">
                  <c:v>14.958216666666701</c:v>
                </c:pt>
                <c:pt idx="8975">
                  <c:v>14.9598833333334</c:v>
                </c:pt>
                <c:pt idx="8976">
                  <c:v>14.961550000000001</c:v>
                </c:pt>
                <c:pt idx="8977">
                  <c:v>14.9632166666667</c:v>
                </c:pt>
                <c:pt idx="8978">
                  <c:v>14.9648833333334</c:v>
                </c:pt>
                <c:pt idx="8979">
                  <c:v>14.96655</c:v>
                </c:pt>
                <c:pt idx="8980">
                  <c:v>14.9682166666667</c:v>
                </c:pt>
                <c:pt idx="8981">
                  <c:v>14.969883333333399</c:v>
                </c:pt>
                <c:pt idx="8982">
                  <c:v>14.971550000000001</c:v>
                </c:pt>
                <c:pt idx="8983">
                  <c:v>14.973216666666699</c:v>
                </c:pt>
                <c:pt idx="8984">
                  <c:v>14.9748833333334</c:v>
                </c:pt>
                <c:pt idx="8985">
                  <c:v>14.97655</c:v>
                </c:pt>
                <c:pt idx="8986">
                  <c:v>14.9782166666667</c:v>
                </c:pt>
                <c:pt idx="8987">
                  <c:v>14.979883333333399</c:v>
                </c:pt>
                <c:pt idx="8988">
                  <c:v>14.98155</c:v>
                </c:pt>
                <c:pt idx="8989">
                  <c:v>14.983216666666699</c:v>
                </c:pt>
                <c:pt idx="8990">
                  <c:v>14.9848833333334</c:v>
                </c:pt>
                <c:pt idx="8991">
                  <c:v>14.986549999999999</c:v>
                </c:pt>
                <c:pt idx="8992">
                  <c:v>14.9882166666667</c:v>
                </c:pt>
                <c:pt idx="8993">
                  <c:v>14.989883333333401</c:v>
                </c:pt>
                <c:pt idx="8994">
                  <c:v>14.99155</c:v>
                </c:pt>
                <c:pt idx="8995">
                  <c:v>14.993216666666701</c:v>
                </c:pt>
                <c:pt idx="8996">
                  <c:v>14.9948833333334</c:v>
                </c:pt>
                <c:pt idx="8997">
                  <c:v>14.996549999999999</c:v>
                </c:pt>
                <c:pt idx="8998">
                  <c:v>14.9982166666667</c:v>
                </c:pt>
                <c:pt idx="8999">
                  <c:v>14.999883333333401</c:v>
                </c:pt>
                <c:pt idx="9000">
                  <c:v>15.00155</c:v>
                </c:pt>
                <c:pt idx="9001">
                  <c:v>15.003216666666701</c:v>
                </c:pt>
                <c:pt idx="9002">
                  <c:v>15.0048833333334</c:v>
                </c:pt>
                <c:pt idx="9003">
                  <c:v>15.006550000000001</c:v>
                </c:pt>
                <c:pt idx="9004">
                  <c:v>15.0082166666667</c:v>
                </c:pt>
                <c:pt idx="9005">
                  <c:v>15.0098833333334</c:v>
                </c:pt>
                <c:pt idx="9006">
                  <c:v>15.01155</c:v>
                </c:pt>
                <c:pt idx="9007">
                  <c:v>15.0132166666667</c:v>
                </c:pt>
                <c:pt idx="9008">
                  <c:v>15.014883333333399</c:v>
                </c:pt>
                <c:pt idx="9009">
                  <c:v>15.016550000000001</c:v>
                </c:pt>
                <c:pt idx="9010">
                  <c:v>15.018216666666699</c:v>
                </c:pt>
                <c:pt idx="9011">
                  <c:v>15.0198833333334</c:v>
                </c:pt>
                <c:pt idx="9012">
                  <c:v>15.02155</c:v>
                </c:pt>
                <c:pt idx="9013">
                  <c:v>15.0232166666667</c:v>
                </c:pt>
                <c:pt idx="9014">
                  <c:v>15.024883333333401</c:v>
                </c:pt>
                <c:pt idx="9015">
                  <c:v>15.02655</c:v>
                </c:pt>
                <c:pt idx="9016">
                  <c:v>15.028216666666699</c:v>
                </c:pt>
                <c:pt idx="9017">
                  <c:v>15.0298833333334</c:v>
                </c:pt>
                <c:pt idx="9018">
                  <c:v>15.031549999999999</c:v>
                </c:pt>
                <c:pt idx="9019">
                  <c:v>15.0332166666667</c:v>
                </c:pt>
                <c:pt idx="9020">
                  <c:v>15.034883333333401</c:v>
                </c:pt>
                <c:pt idx="9021">
                  <c:v>15.03655</c:v>
                </c:pt>
                <c:pt idx="9022">
                  <c:v>15.038216666666701</c:v>
                </c:pt>
                <c:pt idx="9023">
                  <c:v>15.0398833333334</c:v>
                </c:pt>
                <c:pt idx="9024">
                  <c:v>15.041550000000001</c:v>
                </c:pt>
                <c:pt idx="9025">
                  <c:v>15.0432166666667</c:v>
                </c:pt>
                <c:pt idx="9026">
                  <c:v>15.0448833333334</c:v>
                </c:pt>
                <c:pt idx="9027">
                  <c:v>15.04655</c:v>
                </c:pt>
                <c:pt idx="9028">
                  <c:v>15.048216666666701</c:v>
                </c:pt>
                <c:pt idx="9029">
                  <c:v>15.049883333333399</c:v>
                </c:pt>
                <c:pt idx="9030">
                  <c:v>15.051550000000001</c:v>
                </c:pt>
                <c:pt idx="9031">
                  <c:v>15.0532166666667</c:v>
                </c:pt>
                <c:pt idx="9032">
                  <c:v>15.0548833333334</c:v>
                </c:pt>
                <c:pt idx="9033">
                  <c:v>15.05655</c:v>
                </c:pt>
                <c:pt idx="9034">
                  <c:v>15.0582166666667</c:v>
                </c:pt>
                <c:pt idx="9035">
                  <c:v>15.059883333333399</c:v>
                </c:pt>
                <c:pt idx="9036">
                  <c:v>15.06155</c:v>
                </c:pt>
                <c:pt idx="9037">
                  <c:v>15.063216666666699</c:v>
                </c:pt>
                <c:pt idx="9038">
                  <c:v>15.0648833333334</c:v>
                </c:pt>
                <c:pt idx="9039">
                  <c:v>15.066549999999999</c:v>
                </c:pt>
                <c:pt idx="9040">
                  <c:v>15.0682166666667</c:v>
                </c:pt>
                <c:pt idx="9041">
                  <c:v>15.069883333333401</c:v>
                </c:pt>
                <c:pt idx="9042">
                  <c:v>15.07155</c:v>
                </c:pt>
                <c:pt idx="9043">
                  <c:v>15.073216666666699</c:v>
                </c:pt>
                <c:pt idx="9044">
                  <c:v>15.0748833333334</c:v>
                </c:pt>
                <c:pt idx="9045">
                  <c:v>15.076549999999999</c:v>
                </c:pt>
                <c:pt idx="9046">
                  <c:v>15.0782166666667</c:v>
                </c:pt>
                <c:pt idx="9047">
                  <c:v>15.079883333333401</c:v>
                </c:pt>
                <c:pt idx="9048">
                  <c:v>15.08155</c:v>
                </c:pt>
                <c:pt idx="9049">
                  <c:v>15.083216666666701</c:v>
                </c:pt>
                <c:pt idx="9050">
                  <c:v>15.0848833333334</c:v>
                </c:pt>
                <c:pt idx="9051">
                  <c:v>15.086550000000001</c:v>
                </c:pt>
                <c:pt idx="9052">
                  <c:v>15.0882166666667</c:v>
                </c:pt>
                <c:pt idx="9053">
                  <c:v>15.0898833333334</c:v>
                </c:pt>
                <c:pt idx="9054">
                  <c:v>15.09155</c:v>
                </c:pt>
                <c:pt idx="9055">
                  <c:v>15.0932166666667</c:v>
                </c:pt>
                <c:pt idx="9056">
                  <c:v>15.094883333333399</c:v>
                </c:pt>
                <c:pt idx="9057">
                  <c:v>15.096550000000001</c:v>
                </c:pt>
                <c:pt idx="9058">
                  <c:v>15.098216666666699</c:v>
                </c:pt>
                <c:pt idx="9059">
                  <c:v>15.0998833333334</c:v>
                </c:pt>
                <c:pt idx="9060">
                  <c:v>15.10155</c:v>
                </c:pt>
                <c:pt idx="9061">
                  <c:v>15.1032166666667</c:v>
                </c:pt>
                <c:pt idx="9062">
                  <c:v>15.104883333333399</c:v>
                </c:pt>
                <c:pt idx="9063">
                  <c:v>15.10655</c:v>
                </c:pt>
                <c:pt idx="9064">
                  <c:v>15.108216666666699</c:v>
                </c:pt>
                <c:pt idx="9065">
                  <c:v>15.1098833333334</c:v>
                </c:pt>
                <c:pt idx="9066">
                  <c:v>15.111549999999999</c:v>
                </c:pt>
                <c:pt idx="9067">
                  <c:v>15.1132166666667</c:v>
                </c:pt>
                <c:pt idx="9068">
                  <c:v>15.114883333333401</c:v>
                </c:pt>
                <c:pt idx="9069">
                  <c:v>15.11655</c:v>
                </c:pt>
                <c:pt idx="9070">
                  <c:v>15.118216666666701</c:v>
                </c:pt>
                <c:pt idx="9071">
                  <c:v>15.1198833333334</c:v>
                </c:pt>
                <c:pt idx="9072">
                  <c:v>15.121549999999999</c:v>
                </c:pt>
                <c:pt idx="9073">
                  <c:v>15.1232166666667</c:v>
                </c:pt>
                <c:pt idx="9074">
                  <c:v>15.124883333333401</c:v>
                </c:pt>
                <c:pt idx="9075">
                  <c:v>15.12655</c:v>
                </c:pt>
                <c:pt idx="9076">
                  <c:v>15.128216666666701</c:v>
                </c:pt>
                <c:pt idx="9077">
                  <c:v>15.1298833333334</c:v>
                </c:pt>
                <c:pt idx="9078">
                  <c:v>15.131550000000001</c:v>
                </c:pt>
                <c:pt idx="9079">
                  <c:v>15.1332166666667</c:v>
                </c:pt>
                <c:pt idx="9080">
                  <c:v>15.1348833333334</c:v>
                </c:pt>
                <c:pt idx="9081">
                  <c:v>15.13655</c:v>
                </c:pt>
                <c:pt idx="9082">
                  <c:v>15.1382166666667</c:v>
                </c:pt>
                <c:pt idx="9083">
                  <c:v>15.139883333333399</c:v>
                </c:pt>
                <c:pt idx="9084">
                  <c:v>15.141550000000001</c:v>
                </c:pt>
                <c:pt idx="9085">
                  <c:v>15.143216666666699</c:v>
                </c:pt>
                <c:pt idx="9086">
                  <c:v>15.1448833333334</c:v>
                </c:pt>
                <c:pt idx="9087">
                  <c:v>15.14655</c:v>
                </c:pt>
                <c:pt idx="9088">
                  <c:v>15.1482166666667</c:v>
                </c:pt>
                <c:pt idx="9089">
                  <c:v>15.149883333333401</c:v>
                </c:pt>
                <c:pt idx="9090">
                  <c:v>15.15155</c:v>
                </c:pt>
                <c:pt idx="9091">
                  <c:v>15.153216666666699</c:v>
                </c:pt>
                <c:pt idx="9092">
                  <c:v>15.1548833333334</c:v>
                </c:pt>
                <c:pt idx="9093">
                  <c:v>15.156549999999999</c:v>
                </c:pt>
                <c:pt idx="9094">
                  <c:v>15.1582166666667</c:v>
                </c:pt>
                <c:pt idx="9095">
                  <c:v>15.159883333333401</c:v>
                </c:pt>
                <c:pt idx="9096">
                  <c:v>15.16155</c:v>
                </c:pt>
                <c:pt idx="9097">
                  <c:v>15.163216666666701</c:v>
                </c:pt>
                <c:pt idx="9098">
                  <c:v>15.1648833333334</c:v>
                </c:pt>
                <c:pt idx="9099">
                  <c:v>15.166550000000001</c:v>
                </c:pt>
                <c:pt idx="9100">
                  <c:v>15.1682166666667</c:v>
                </c:pt>
                <c:pt idx="9101">
                  <c:v>15.1698833333334</c:v>
                </c:pt>
                <c:pt idx="9102">
                  <c:v>15.17155</c:v>
                </c:pt>
                <c:pt idx="9103">
                  <c:v>15.173216666666701</c:v>
                </c:pt>
                <c:pt idx="9104">
                  <c:v>15.174883333333399</c:v>
                </c:pt>
                <c:pt idx="9105">
                  <c:v>15.176550000000001</c:v>
                </c:pt>
                <c:pt idx="9106">
                  <c:v>15.1782166666667</c:v>
                </c:pt>
                <c:pt idx="9107">
                  <c:v>15.1798833333334</c:v>
                </c:pt>
                <c:pt idx="9108">
                  <c:v>15.18155</c:v>
                </c:pt>
                <c:pt idx="9109">
                  <c:v>15.1832166666667</c:v>
                </c:pt>
                <c:pt idx="9110">
                  <c:v>15.184883333333399</c:v>
                </c:pt>
                <c:pt idx="9111">
                  <c:v>15.18655</c:v>
                </c:pt>
                <c:pt idx="9112">
                  <c:v>15.188216666666699</c:v>
                </c:pt>
                <c:pt idx="9113">
                  <c:v>15.1898833333334</c:v>
                </c:pt>
                <c:pt idx="9114">
                  <c:v>15.191549999999999</c:v>
                </c:pt>
                <c:pt idx="9115">
                  <c:v>15.1932166666667</c:v>
                </c:pt>
                <c:pt idx="9116">
                  <c:v>15.194883333333401</c:v>
                </c:pt>
                <c:pt idx="9117">
                  <c:v>15.19655</c:v>
                </c:pt>
                <c:pt idx="9118">
                  <c:v>15.198216666666699</c:v>
                </c:pt>
                <c:pt idx="9119">
                  <c:v>15.1998833333334</c:v>
                </c:pt>
                <c:pt idx="9120">
                  <c:v>15.201549999999999</c:v>
                </c:pt>
                <c:pt idx="9121">
                  <c:v>15.2032166666667</c:v>
                </c:pt>
                <c:pt idx="9122">
                  <c:v>15.204883333333401</c:v>
                </c:pt>
                <c:pt idx="9123">
                  <c:v>15.20655</c:v>
                </c:pt>
                <c:pt idx="9124">
                  <c:v>15.208216666666701</c:v>
                </c:pt>
                <c:pt idx="9125">
                  <c:v>15.2098833333334</c:v>
                </c:pt>
                <c:pt idx="9126">
                  <c:v>15.211550000000001</c:v>
                </c:pt>
                <c:pt idx="9127">
                  <c:v>15.2132166666667</c:v>
                </c:pt>
                <c:pt idx="9128">
                  <c:v>15.2148833333334</c:v>
                </c:pt>
                <c:pt idx="9129">
                  <c:v>15.21655</c:v>
                </c:pt>
                <c:pt idx="9130">
                  <c:v>15.2182166666667</c:v>
                </c:pt>
                <c:pt idx="9131">
                  <c:v>15.219883333333399</c:v>
                </c:pt>
                <c:pt idx="9132">
                  <c:v>15.221550000000001</c:v>
                </c:pt>
                <c:pt idx="9133">
                  <c:v>15.223216666666699</c:v>
                </c:pt>
                <c:pt idx="9134">
                  <c:v>15.2248833333334</c:v>
                </c:pt>
                <c:pt idx="9135">
                  <c:v>15.22655</c:v>
                </c:pt>
                <c:pt idx="9136">
                  <c:v>15.2282166666667</c:v>
                </c:pt>
                <c:pt idx="9137">
                  <c:v>15.229883333333399</c:v>
                </c:pt>
                <c:pt idx="9138">
                  <c:v>15.23155</c:v>
                </c:pt>
                <c:pt idx="9139">
                  <c:v>15.233216666666699</c:v>
                </c:pt>
                <c:pt idx="9140">
                  <c:v>15.2348833333334</c:v>
                </c:pt>
                <c:pt idx="9141">
                  <c:v>15.236549999999999</c:v>
                </c:pt>
                <c:pt idx="9142">
                  <c:v>15.2382166666667</c:v>
                </c:pt>
                <c:pt idx="9143">
                  <c:v>15.239883333333401</c:v>
                </c:pt>
                <c:pt idx="9144">
                  <c:v>15.24155</c:v>
                </c:pt>
                <c:pt idx="9145">
                  <c:v>15.243216666666701</c:v>
                </c:pt>
                <c:pt idx="9146">
                  <c:v>15.2448833333334</c:v>
                </c:pt>
                <c:pt idx="9147">
                  <c:v>15.246549999999999</c:v>
                </c:pt>
                <c:pt idx="9148">
                  <c:v>15.2482166666667</c:v>
                </c:pt>
                <c:pt idx="9149">
                  <c:v>15.249883333333401</c:v>
                </c:pt>
                <c:pt idx="9150">
                  <c:v>15.25155</c:v>
                </c:pt>
                <c:pt idx="9151">
                  <c:v>15.253216666666701</c:v>
                </c:pt>
                <c:pt idx="9152">
                  <c:v>15.2548833333334</c:v>
                </c:pt>
                <c:pt idx="9153">
                  <c:v>15.256550000000001</c:v>
                </c:pt>
                <c:pt idx="9154">
                  <c:v>15.2582166666667</c:v>
                </c:pt>
                <c:pt idx="9155">
                  <c:v>15.2598833333334</c:v>
                </c:pt>
                <c:pt idx="9156">
                  <c:v>15.26155</c:v>
                </c:pt>
                <c:pt idx="9157">
                  <c:v>15.2632166666667</c:v>
                </c:pt>
                <c:pt idx="9158">
                  <c:v>15.264883333333399</c:v>
                </c:pt>
                <c:pt idx="9159">
                  <c:v>15.266550000000001</c:v>
                </c:pt>
                <c:pt idx="9160">
                  <c:v>15.268216666666699</c:v>
                </c:pt>
                <c:pt idx="9161">
                  <c:v>15.2698833333334</c:v>
                </c:pt>
                <c:pt idx="9162">
                  <c:v>15.27155</c:v>
                </c:pt>
                <c:pt idx="9163">
                  <c:v>15.2732166666667</c:v>
                </c:pt>
                <c:pt idx="9164">
                  <c:v>15.274883333333401</c:v>
                </c:pt>
                <c:pt idx="9165">
                  <c:v>15.27655</c:v>
                </c:pt>
                <c:pt idx="9166">
                  <c:v>15.278216666666699</c:v>
                </c:pt>
                <c:pt idx="9167">
                  <c:v>15.2798833333334</c:v>
                </c:pt>
                <c:pt idx="9168">
                  <c:v>15.281549999999999</c:v>
                </c:pt>
                <c:pt idx="9169">
                  <c:v>15.2832166666667</c:v>
                </c:pt>
                <c:pt idx="9170">
                  <c:v>15.284883333333401</c:v>
                </c:pt>
                <c:pt idx="9171">
                  <c:v>15.28655</c:v>
                </c:pt>
                <c:pt idx="9172">
                  <c:v>15.288216666666701</c:v>
                </c:pt>
                <c:pt idx="9173">
                  <c:v>15.2898833333334</c:v>
                </c:pt>
                <c:pt idx="9174">
                  <c:v>15.291550000000001</c:v>
                </c:pt>
                <c:pt idx="9175">
                  <c:v>15.2932166666667</c:v>
                </c:pt>
                <c:pt idx="9176">
                  <c:v>15.2948833333334</c:v>
                </c:pt>
                <c:pt idx="9177">
                  <c:v>15.29655</c:v>
                </c:pt>
                <c:pt idx="9178">
                  <c:v>15.298216666666701</c:v>
                </c:pt>
                <c:pt idx="9179">
                  <c:v>15.299883333333399</c:v>
                </c:pt>
                <c:pt idx="9180">
                  <c:v>15.301550000000001</c:v>
                </c:pt>
                <c:pt idx="9181">
                  <c:v>15.3032166666667</c:v>
                </c:pt>
                <c:pt idx="9182">
                  <c:v>15.3048833333334</c:v>
                </c:pt>
                <c:pt idx="9183">
                  <c:v>15.30655</c:v>
                </c:pt>
                <c:pt idx="9184">
                  <c:v>15.3082166666667</c:v>
                </c:pt>
                <c:pt idx="9185">
                  <c:v>15.309883333333399</c:v>
                </c:pt>
                <c:pt idx="9186">
                  <c:v>15.31155</c:v>
                </c:pt>
                <c:pt idx="9187">
                  <c:v>15.313216666666699</c:v>
                </c:pt>
                <c:pt idx="9188">
                  <c:v>15.3148833333334</c:v>
                </c:pt>
                <c:pt idx="9189">
                  <c:v>15.316549999999999</c:v>
                </c:pt>
                <c:pt idx="9190">
                  <c:v>15.3182166666667</c:v>
                </c:pt>
                <c:pt idx="9191">
                  <c:v>15.319883333333401</c:v>
                </c:pt>
                <c:pt idx="9192">
                  <c:v>15.32155</c:v>
                </c:pt>
                <c:pt idx="9193">
                  <c:v>15.323216666666699</c:v>
                </c:pt>
                <c:pt idx="9194">
                  <c:v>15.3248833333334</c:v>
                </c:pt>
                <c:pt idx="9195">
                  <c:v>15.326549999999999</c:v>
                </c:pt>
                <c:pt idx="9196">
                  <c:v>15.3282166666667</c:v>
                </c:pt>
                <c:pt idx="9197">
                  <c:v>15.329883333333401</c:v>
                </c:pt>
                <c:pt idx="9198">
                  <c:v>15.33155</c:v>
                </c:pt>
                <c:pt idx="9199">
                  <c:v>15.333216666666701</c:v>
                </c:pt>
                <c:pt idx="9200">
                  <c:v>15.3348833333334</c:v>
                </c:pt>
                <c:pt idx="9201">
                  <c:v>15.336550000000001</c:v>
                </c:pt>
                <c:pt idx="9202">
                  <c:v>15.3382166666667</c:v>
                </c:pt>
                <c:pt idx="9203">
                  <c:v>15.3398833333334</c:v>
                </c:pt>
                <c:pt idx="9204">
                  <c:v>15.34155</c:v>
                </c:pt>
                <c:pt idx="9205">
                  <c:v>15.3432166666667</c:v>
                </c:pt>
                <c:pt idx="9206">
                  <c:v>15.344883333333399</c:v>
                </c:pt>
                <c:pt idx="9207">
                  <c:v>15.346550000000001</c:v>
                </c:pt>
                <c:pt idx="9208">
                  <c:v>15.348216666666699</c:v>
                </c:pt>
                <c:pt idx="9209">
                  <c:v>15.3498833333334</c:v>
                </c:pt>
                <c:pt idx="9210">
                  <c:v>15.35155</c:v>
                </c:pt>
                <c:pt idx="9211">
                  <c:v>15.3532166666667</c:v>
                </c:pt>
                <c:pt idx="9212">
                  <c:v>15.354883333333399</c:v>
                </c:pt>
                <c:pt idx="9213">
                  <c:v>15.35655</c:v>
                </c:pt>
                <c:pt idx="9214">
                  <c:v>15.358216666666699</c:v>
                </c:pt>
                <c:pt idx="9215">
                  <c:v>15.3598833333334</c:v>
                </c:pt>
                <c:pt idx="9216">
                  <c:v>15.361549999999999</c:v>
                </c:pt>
                <c:pt idx="9217">
                  <c:v>15.3632166666667</c:v>
                </c:pt>
                <c:pt idx="9218">
                  <c:v>15.364883333333401</c:v>
                </c:pt>
                <c:pt idx="9219">
                  <c:v>15.36655</c:v>
                </c:pt>
                <c:pt idx="9220">
                  <c:v>15.368216666666701</c:v>
                </c:pt>
                <c:pt idx="9221">
                  <c:v>15.3698833333334</c:v>
                </c:pt>
                <c:pt idx="9222">
                  <c:v>15.371549999999999</c:v>
                </c:pt>
                <c:pt idx="9223">
                  <c:v>15.3732166666667</c:v>
                </c:pt>
                <c:pt idx="9224">
                  <c:v>15.374883333333401</c:v>
                </c:pt>
                <c:pt idx="9225">
                  <c:v>15.37655</c:v>
                </c:pt>
                <c:pt idx="9226">
                  <c:v>15.378216666666701</c:v>
                </c:pt>
                <c:pt idx="9227">
                  <c:v>15.3798833333334</c:v>
                </c:pt>
                <c:pt idx="9228">
                  <c:v>15.381550000000001</c:v>
                </c:pt>
                <c:pt idx="9229">
                  <c:v>15.3832166666667</c:v>
                </c:pt>
                <c:pt idx="9230">
                  <c:v>15.3848833333334</c:v>
                </c:pt>
                <c:pt idx="9231">
                  <c:v>15.38655</c:v>
                </c:pt>
                <c:pt idx="9232">
                  <c:v>15.3882166666667</c:v>
                </c:pt>
                <c:pt idx="9233">
                  <c:v>15.389883333333399</c:v>
                </c:pt>
                <c:pt idx="9234">
                  <c:v>15.391550000000001</c:v>
                </c:pt>
                <c:pt idx="9235">
                  <c:v>15.393216666666699</c:v>
                </c:pt>
                <c:pt idx="9236">
                  <c:v>15.3948833333334</c:v>
                </c:pt>
                <c:pt idx="9237">
                  <c:v>15.39655</c:v>
                </c:pt>
                <c:pt idx="9238">
                  <c:v>15.3982166666667</c:v>
                </c:pt>
                <c:pt idx="9239">
                  <c:v>15.399883333333401</c:v>
                </c:pt>
                <c:pt idx="9240">
                  <c:v>15.40155</c:v>
                </c:pt>
                <c:pt idx="9241">
                  <c:v>15.403216666666699</c:v>
                </c:pt>
                <c:pt idx="9242">
                  <c:v>15.4048833333334</c:v>
                </c:pt>
                <c:pt idx="9243">
                  <c:v>15.406549999999999</c:v>
                </c:pt>
                <c:pt idx="9244">
                  <c:v>15.4082166666667</c:v>
                </c:pt>
                <c:pt idx="9245">
                  <c:v>15.409883333333401</c:v>
                </c:pt>
                <c:pt idx="9246">
                  <c:v>15.41155</c:v>
                </c:pt>
                <c:pt idx="9247">
                  <c:v>15.413216666666701</c:v>
                </c:pt>
                <c:pt idx="9248">
                  <c:v>15.4148833333334</c:v>
                </c:pt>
                <c:pt idx="9249">
                  <c:v>15.416550000000001</c:v>
                </c:pt>
                <c:pt idx="9250">
                  <c:v>15.4182166666667</c:v>
                </c:pt>
                <c:pt idx="9251">
                  <c:v>15.4198833333334</c:v>
                </c:pt>
                <c:pt idx="9252">
                  <c:v>15.42155</c:v>
                </c:pt>
                <c:pt idx="9253">
                  <c:v>15.423216666666701</c:v>
                </c:pt>
                <c:pt idx="9254">
                  <c:v>15.424883333333399</c:v>
                </c:pt>
                <c:pt idx="9255">
                  <c:v>15.426550000000001</c:v>
                </c:pt>
                <c:pt idx="9256">
                  <c:v>15.4282166666667</c:v>
                </c:pt>
                <c:pt idx="9257">
                  <c:v>15.4298833333334</c:v>
                </c:pt>
                <c:pt idx="9258">
                  <c:v>15.43155</c:v>
                </c:pt>
                <c:pt idx="9259">
                  <c:v>15.4332166666667</c:v>
                </c:pt>
                <c:pt idx="9260">
                  <c:v>15.434883333333399</c:v>
                </c:pt>
                <c:pt idx="9261">
                  <c:v>15.43655</c:v>
                </c:pt>
                <c:pt idx="9262">
                  <c:v>15.438216666666699</c:v>
                </c:pt>
                <c:pt idx="9263">
                  <c:v>15.4398833333334</c:v>
                </c:pt>
                <c:pt idx="9264">
                  <c:v>15.441549999999999</c:v>
                </c:pt>
                <c:pt idx="9265">
                  <c:v>15.4432166666667</c:v>
                </c:pt>
                <c:pt idx="9266">
                  <c:v>15.444883333333401</c:v>
                </c:pt>
                <c:pt idx="9267">
                  <c:v>15.44655</c:v>
                </c:pt>
                <c:pt idx="9268">
                  <c:v>15.448216666666699</c:v>
                </c:pt>
                <c:pt idx="9269">
                  <c:v>15.4498833333334</c:v>
                </c:pt>
                <c:pt idx="9270">
                  <c:v>15.451549999999999</c:v>
                </c:pt>
                <c:pt idx="9271">
                  <c:v>15.4532166666667</c:v>
                </c:pt>
                <c:pt idx="9272">
                  <c:v>15.454883333333401</c:v>
                </c:pt>
                <c:pt idx="9273">
                  <c:v>15.45655</c:v>
                </c:pt>
                <c:pt idx="9274">
                  <c:v>15.458216666666701</c:v>
                </c:pt>
                <c:pt idx="9275">
                  <c:v>15.4598833333334</c:v>
                </c:pt>
                <c:pt idx="9276">
                  <c:v>15.461550000000001</c:v>
                </c:pt>
                <c:pt idx="9277">
                  <c:v>15.4632166666667</c:v>
                </c:pt>
                <c:pt idx="9278">
                  <c:v>15.4648833333334</c:v>
                </c:pt>
                <c:pt idx="9279">
                  <c:v>15.46655</c:v>
                </c:pt>
                <c:pt idx="9280">
                  <c:v>15.4682166666667</c:v>
                </c:pt>
                <c:pt idx="9281">
                  <c:v>15.469883333333399</c:v>
                </c:pt>
                <c:pt idx="9282">
                  <c:v>15.471550000000001</c:v>
                </c:pt>
                <c:pt idx="9283">
                  <c:v>15.473216666666699</c:v>
                </c:pt>
                <c:pt idx="9284">
                  <c:v>15.4748833333334</c:v>
                </c:pt>
                <c:pt idx="9285">
                  <c:v>15.47655</c:v>
                </c:pt>
                <c:pt idx="9286">
                  <c:v>15.4782166666667</c:v>
                </c:pt>
                <c:pt idx="9287">
                  <c:v>15.479883333333399</c:v>
                </c:pt>
                <c:pt idx="9288">
                  <c:v>15.48155</c:v>
                </c:pt>
                <c:pt idx="9289">
                  <c:v>15.483216666666699</c:v>
                </c:pt>
                <c:pt idx="9290">
                  <c:v>15.4848833333334</c:v>
                </c:pt>
                <c:pt idx="9291">
                  <c:v>15.486549999999999</c:v>
                </c:pt>
                <c:pt idx="9292">
                  <c:v>15.4882166666667</c:v>
                </c:pt>
                <c:pt idx="9293">
                  <c:v>15.489883333333401</c:v>
                </c:pt>
                <c:pt idx="9294">
                  <c:v>15.49155</c:v>
                </c:pt>
                <c:pt idx="9295">
                  <c:v>15.493216666666701</c:v>
                </c:pt>
                <c:pt idx="9296">
                  <c:v>15.4948833333334</c:v>
                </c:pt>
                <c:pt idx="9297">
                  <c:v>15.496549999999999</c:v>
                </c:pt>
                <c:pt idx="9298">
                  <c:v>15.4982166666667</c:v>
                </c:pt>
                <c:pt idx="9299">
                  <c:v>15.499883333333401</c:v>
                </c:pt>
                <c:pt idx="9300">
                  <c:v>15.50155</c:v>
                </c:pt>
                <c:pt idx="9301">
                  <c:v>15.503216666666701</c:v>
                </c:pt>
                <c:pt idx="9302">
                  <c:v>15.5048833333334</c:v>
                </c:pt>
                <c:pt idx="9303">
                  <c:v>15.506550000000001</c:v>
                </c:pt>
                <c:pt idx="9304">
                  <c:v>15.5082166666667</c:v>
                </c:pt>
                <c:pt idx="9305">
                  <c:v>15.5098833333334</c:v>
                </c:pt>
                <c:pt idx="9306">
                  <c:v>15.51155</c:v>
                </c:pt>
                <c:pt idx="9307">
                  <c:v>15.5132166666667</c:v>
                </c:pt>
                <c:pt idx="9308">
                  <c:v>15.514883333333399</c:v>
                </c:pt>
                <c:pt idx="9309">
                  <c:v>15.516550000000001</c:v>
                </c:pt>
                <c:pt idx="9310">
                  <c:v>15.518216666666699</c:v>
                </c:pt>
                <c:pt idx="9311">
                  <c:v>15.5198833333334</c:v>
                </c:pt>
                <c:pt idx="9312">
                  <c:v>15.52155</c:v>
                </c:pt>
                <c:pt idx="9313">
                  <c:v>15.5232166666667</c:v>
                </c:pt>
                <c:pt idx="9314">
                  <c:v>15.524883333333401</c:v>
                </c:pt>
                <c:pt idx="9315">
                  <c:v>15.52655</c:v>
                </c:pt>
                <c:pt idx="9316">
                  <c:v>15.528216666666699</c:v>
                </c:pt>
                <c:pt idx="9317">
                  <c:v>15.5298833333334</c:v>
                </c:pt>
                <c:pt idx="9318">
                  <c:v>15.531549999999999</c:v>
                </c:pt>
                <c:pt idx="9319">
                  <c:v>15.5332166666667</c:v>
                </c:pt>
                <c:pt idx="9320">
                  <c:v>15.534883333333401</c:v>
                </c:pt>
                <c:pt idx="9321">
                  <c:v>15.53655</c:v>
                </c:pt>
                <c:pt idx="9322">
                  <c:v>15.538216666666701</c:v>
                </c:pt>
                <c:pt idx="9323">
                  <c:v>15.5398833333334</c:v>
                </c:pt>
                <c:pt idx="9324">
                  <c:v>15.541550000000001</c:v>
                </c:pt>
                <c:pt idx="9325">
                  <c:v>15.5432166666667</c:v>
                </c:pt>
                <c:pt idx="9326">
                  <c:v>15.5448833333334</c:v>
                </c:pt>
                <c:pt idx="9327">
                  <c:v>15.54655</c:v>
                </c:pt>
                <c:pt idx="9328">
                  <c:v>15.548216666666701</c:v>
                </c:pt>
                <c:pt idx="9329">
                  <c:v>15.549883333333399</c:v>
                </c:pt>
                <c:pt idx="9330">
                  <c:v>15.551550000000001</c:v>
                </c:pt>
                <c:pt idx="9331">
                  <c:v>15.5532166666667</c:v>
                </c:pt>
                <c:pt idx="9332">
                  <c:v>15.5548833333334</c:v>
                </c:pt>
                <c:pt idx="9333">
                  <c:v>15.55655</c:v>
                </c:pt>
                <c:pt idx="9334">
                  <c:v>15.5582166666667</c:v>
                </c:pt>
                <c:pt idx="9335">
                  <c:v>15.559883333333399</c:v>
                </c:pt>
                <c:pt idx="9336">
                  <c:v>15.56155</c:v>
                </c:pt>
                <c:pt idx="9337">
                  <c:v>15.563216666666699</c:v>
                </c:pt>
                <c:pt idx="9338">
                  <c:v>15.5648833333334</c:v>
                </c:pt>
                <c:pt idx="9339">
                  <c:v>15.566549999999999</c:v>
                </c:pt>
                <c:pt idx="9340">
                  <c:v>15.5682166666667</c:v>
                </c:pt>
                <c:pt idx="9341">
                  <c:v>15.569883333333401</c:v>
                </c:pt>
                <c:pt idx="9342">
                  <c:v>15.57155</c:v>
                </c:pt>
                <c:pt idx="9343">
                  <c:v>15.573216666666699</c:v>
                </c:pt>
                <c:pt idx="9344">
                  <c:v>15.5748833333334</c:v>
                </c:pt>
                <c:pt idx="9345">
                  <c:v>15.576549999999999</c:v>
                </c:pt>
                <c:pt idx="9346">
                  <c:v>15.5782166666667</c:v>
                </c:pt>
                <c:pt idx="9347">
                  <c:v>15.579883333333401</c:v>
                </c:pt>
                <c:pt idx="9348">
                  <c:v>15.58155</c:v>
                </c:pt>
                <c:pt idx="9349">
                  <c:v>15.583216666666701</c:v>
                </c:pt>
                <c:pt idx="9350">
                  <c:v>15.5848833333334</c:v>
                </c:pt>
                <c:pt idx="9351">
                  <c:v>15.586550000000001</c:v>
                </c:pt>
                <c:pt idx="9352">
                  <c:v>15.5882166666667</c:v>
                </c:pt>
                <c:pt idx="9353">
                  <c:v>15.5898833333334</c:v>
                </c:pt>
                <c:pt idx="9354">
                  <c:v>15.59155</c:v>
                </c:pt>
                <c:pt idx="9355">
                  <c:v>15.5932166666667</c:v>
                </c:pt>
                <c:pt idx="9356">
                  <c:v>15.594883333333399</c:v>
                </c:pt>
                <c:pt idx="9357">
                  <c:v>15.596550000000001</c:v>
                </c:pt>
                <c:pt idx="9358">
                  <c:v>15.598216666666699</c:v>
                </c:pt>
                <c:pt idx="9359">
                  <c:v>15.5998833333334</c:v>
                </c:pt>
                <c:pt idx="9360">
                  <c:v>15.60155</c:v>
                </c:pt>
                <c:pt idx="9361">
                  <c:v>15.6032166666667</c:v>
                </c:pt>
                <c:pt idx="9362">
                  <c:v>15.604883333333399</c:v>
                </c:pt>
                <c:pt idx="9363">
                  <c:v>15.60655</c:v>
                </c:pt>
                <c:pt idx="9364">
                  <c:v>15.608216666666699</c:v>
                </c:pt>
                <c:pt idx="9365">
                  <c:v>15.6098833333334</c:v>
                </c:pt>
                <c:pt idx="9366">
                  <c:v>15.611549999999999</c:v>
                </c:pt>
                <c:pt idx="9367">
                  <c:v>15.6132166666667</c:v>
                </c:pt>
                <c:pt idx="9368">
                  <c:v>15.614883333333401</c:v>
                </c:pt>
                <c:pt idx="9369">
                  <c:v>15.61655</c:v>
                </c:pt>
                <c:pt idx="9370">
                  <c:v>15.618216666666701</c:v>
                </c:pt>
                <c:pt idx="9371">
                  <c:v>15.6198833333334</c:v>
                </c:pt>
                <c:pt idx="9372">
                  <c:v>15.621549999999999</c:v>
                </c:pt>
                <c:pt idx="9373">
                  <c:v>15.6232166666667</c:v>
                </c:pt>
                <c:pt idx="9374">
                  <c:v>15.624883333333401</c:v>
                </c:pt>
                <c:pt idx="9375">
                  <c:v>15.62655</c:v>
                </c:pt>
                <c:pt idx="9376">
                  <c:v>15.628216666666701</c:v>
                </c:pt>
                <c:pt idx="9377">
                  <c:v>15.6298833333334</c:v>
                </c:pt>
                <c:pt idx="9378">
                  <c:v>15.631550000000001</c:v>
                </c:pt>
                <c:pt idx="9379">
                  <c:v>15.6332166666667</c:v>
                </c:pt>
                <c:pt idx="9380">
                  <c:v>15.6348833333334</c:v>
                </c:pt>
                <c:pt idx="9381">
                  <c:v>15.63655</c:v>
                </c:pt>
                <c:pt idx="9382">
                  <c:v>15.6382166666667</c:v>
                </c:pt>
                <c:pt idx="9383">
                  <c:v>15.639883333333399</c:v>
                </c:pt>
                <c:pt idx="9384">
                  <c:v>15.641550000000001</c:v>
                </c:pt>
                <c:pt idx="9385">
                  <c:v>15.643216666666699</c:v>
                </c:pt>
                <c:pt idx="9386">
                  <c:v>15.6448833333334</c:v>
                </c:pt>
                <c:pt idx="9387">
                  <c:v>15.64655</c:v>
                </c:pt>
                <c:pt idx="9388">
                  <c:v>15.6482166666667</c:v>
                </c:pt>
                <c:pt idx="9389">
                  <c:v>15.649883333333401</c:v>
                </c:pt>
                <c:pt idx="9390">
                  <c:v>15.65155</c:v>
                </c:pt>
                <c:pt idx="9391">
                  <c:v>15.653216666666699</c:v>
                </c:pt>
                <c:pt idx="9392">
                  <c:v>15.6548833333334</c:v>
                </c:pt>
                <c:pt idx="9393">
                  <c:v>15.656549999999999</c:v>
                </c:pt>
                <c:pt idx="9394">
                  <c:v>15.6582166666667</c:v>
                </c:pt>
                <c:pt idx="9395">
                  <c:v>15.659883333333401</c:v>
                </c:pt>
                <c:pt idx="9396">
                  <c:v>15.66155</c:v>
                </c:pt>
                <c:pt idx="9397">
                  <c:v>15.663216666666701</c:v>
                </c:pt>
                <c:pt idx="9398">
                  <c:v>15.6648833333334</c:v>
                </c:pt>
                <c:pt idx="9399">
                  <c:v>15.666550000000001</c:v>
                </c:pt>
                <c:pt idx="9400">
                  <c:v>15.6682166666667</c:v>
                </c:pt>
                <c:pt idx="9401">
                  <c:v>15.6698833333334</c:v>
                </c:pt>
                <c:pt idx="9402">
                  <c:v>15.67155</c:v>
                </c:pt>
                <c:pt idx="9403">
                  <c:v>15.673216666666701</c:v>
                </c:pt>
                <c:pt idx="9404">
                  <c:v>15.674883333333399</c:v>
                </c:pt>
                <c:pt idx="9405">
                  <c:v>15.676550000000001</c:v>
                </c:pt>
                <c:pt idx="9406">
                  <c:v>15.6782166666667</c:v>
                </c:pt>
                <c:pt idx="9407">
                  <c:v>15.6798833333334</c:v>
                </c:pt>
                <c:pt idx="9408">
                  <c:v>15.68155</c:v>
                </c:pt>
                <c:pt idx="9409">
                  <c:v>15.6832166666667</c:v>
                </c:pt>
                <c:pt idx="9410">
                  <c:v>15.684883333333399</c:v>
                </c:pt>
                <c:pt idx="9411">
                  <c:v>15.68655</c:v>
                </c:pt>
                <c:pt idx="9412">
                  <c:v>15.688216666666699</c:v>
                </c:pt>
                <c:pt idx="9413">
                  <c:v>15.6898833333334</c:v>
                </c:pt>
                <c:pt idx="9414">
                  <c:v>15.691549999999999</c:v>
                </c:pt>
                <c:pt idx="9415">
                  <c:v>15.6932166666667</c:v>
                </c:pt>
                <c:pt idx="9416">
                  <c:v>15.694883333333401</c:v>
                </c:pt>
                <c:pt idx="9417">
                  <c:v>15.69655</c:v>
                </c:pt>
                <c:pt idx="9418">
                  <c:v>15.698216666666699</c:v>
                </c:pt>
                <c:pt idx="9419">
                  <c:v>15.6998833333334</c:v>
                </c:pt>
                <c:pt idx="9420">
                  <c:v>15.701549999999999</c:v>
                </c:pt>
                <c:pt idx="9421">
                  <c:v>15.7032166666667</c:v>
                </c:pt>
                <c:pt idx="9422">
                  <c:v>15.704883333333401</c:v>
                </c:pt>
                <c:pt idx="9423">
                  <c:v>15.70655</c:v>
                </c:pt>
                <c:pt idx="9424">
                  <c:v>15.708216666666701</c:v>
                </c:pt>
                <c:pt idx="9425">
                  <c:v>15.7098833333334</c:v>
                </c:pt>
                <c:pt idx="9426">
                  <c:v>15.711550000000001</c:v>
                </c:pt>
                <c:pt idx="9427">
                  <c:v>15.7132166666667</c:v>
                </c:pt>
                <c:pt idx="9428">
                  <c:v>15.7148833333334</c:v>
                </c:pt>
                <c:pt idx="9429">
                  <c:v>15.71655</c:v>
                </c:pt>
                <c:pt idx="9430">
                  <c:v>15.7182166666667</c:v>
                </c:pt>
                <c:pt idx="9431">
                  <c:v>15.719883333333399</c:v>
                </c:pt>
                <c:pt idx="9432">
                  <c:v>15.721550000000001</c:v>
                </c:pt>
                <c:pt idx="9433">
                  <c:v>15.723216666666699</c:v>
                </c:pt>
                <c:pt idx="9434">
                  <c:v>15.7248833333334</c:v>
                </c:pt>
                <c:pt idx="9435">
                  <c:v>15.72655</c:v>
                </c:pt>
                <c:pt idx="9436">
                  <c:v>15.7282166666667</c:v>
                </c:pt>
                <c:pt idx="9437">
                  <c:v>15.729883333333399</c:v>
                </c:pt>
                <c:pt idx="9438">
                  <c:v>15.73155</c:v>
                </c:pt>
                <c:pt idx="9439">
                  <c:v>15.733216666666699</c:v>
                </c:pt>
                <c:pt idx="9440">
                  <c:v>15.7348833333334</c:v>
                </c:pt>
                <c:pt idx="9441">
                  <c:v>15.736549999999999</c:v>
                </c:pt>
                <c:pt idx="9442">
                  <c:v>15.7382166666667</c:v>
                </c:pt>
                <c:pt idx="9443">
                  <c:v>15.739883333333401</c:v>
                </c:pt>
                <c:pt idx="9444">
                  <c:v>15.74155</c:v>
                </c:pt>
                <c:pt idx="9445">
                  <c:v>15.743216666666701</c:v>
                </c:pt>
                <c:pt idx="9446">
                  <c:v>15.7448833333334</c:v>
                </c:pt>
                <c:pt idx="9447">
                  <c:v>15.746549999999999</c:v>
                </c:pt>
                <c:pt idx="9448">
                  <c:v>15.7482166666667</c:v>
                </c:pt>
                <c:pt idx="9449">
                  <c:v>15.749883333333401</c:v>
                </c:pt>
                <c:pt idx="9450">
                  <c:v>15.75155</c:v>
                </c:pt>
                <c:pt idx="9451">
                  <c:v>15.753216666666701</c:v>
                </c:pt>
                <c:pt idx="9452">
                  <c:v>15.7548833333334</c:v>
                </c:pt>
                <c:pt idx="9453">
                  <c:v>15.756550000000001</c:v>
                </c:pt>
                <c:pt idx="9454">
                  <c:v>15.7582166666667</c:v>
                </c:pt>
                <c:pt idx="9455">
                  <c:v>15.7598833333334</c:v>
                </c:pt>
                <c:pt idx="9456">
                  <c:v>15.76155</c:v>
                </c:pt>
                <c:pt idx="9457">
                  <c:v>15.7632166666667</c:v>
                </c:pt>
                <c:pt idx="9458">
                  <c:v>15.764883333333399</c:v>
                </c:pt>
                <c:pt idx="9459">
                  <c:v>15.766550000000001</c:v>
                </c:pt>
                <c:pt idx="9460">
                  <c:v>15.768216666666699</c:v>
                </c:pt>
                <c:pt idx="9461">
                  <c:v>15.7698833333334</c:v>
                </c:pt>
                <c:pt idx="9462">
                  <c:v>15.77155</c:v>
                </c:pt>
                <c:pt idx="9463">
                  <c:v>15.7732166666667</c:v>
                </c:pt>
                <c:pt idx="9464">
                  <c:v>15.774883333333401</c:v>
                </c:pt>
                <c:pt idx="9465">
                  <c:v>15.77655</c:v>
                </c:pt>
                <c:pt idx="9466">
                  <c:v>15.778216666666699</c:v>
                </c:pt>
                <c:pt idx="9467">
                  <c:v>15.7798833333334</c:v>
                </c:pt>
                <c:pt idx="9468">
                  <c:v>15.781549999999999</c:v>
                </c:pt>
                <c:pt idx="9469">
                  <c:v>15.7832166666667</c:v>
                </c:pt>
                <c:pt idx="9470">
                  <c:v>15.784883333333401</c:v>
                </c:pt>
                <c:pt idx="9471">
                  <c:v>15.78655</c:v>
                </c:pt>
                <c:pt idx="9472">
                  <c:v>15.788216666666701</c:v>
                </c:pt>
                <c:pt idx="9473">
                  <c:v>15.7898833333334</c:v>
                </c:pt>
                <c:pt idx="9474">
                  <c:v>15.791550000000001</c:v>
                </c:pt>
                <c:pt idx="9475">
                  <c:v>15.7932166666667</c:v>
                </c:pt>
                <c:pt idx="9476">
                  <c:v>15.7948833333334</c:v>
                </c:pt>
                <c:pt idx="9477">
                  <c:v>15.79655</c:v>
                </c:pt>
                <c:pt idx="9478">
                  <c:v>15.798216666666701</c:v>
                </c:pt>
                <c:pt idx="9479">
                  <c:v>15.799883333333399</c:v>
                </c:pt>
                <c:pt idx="9480">
                  <c:v>15.801550000000001</c:v>
                </c:pt>
                <c:pt idx="9481">
                  <c:v>15.8032166666667</c:v>
                </c:pt>
                <c:pt idx="9482">
                  <c:v>15.8048833333334</c:v>
                </c:pt>
                <c:pt idx="9483">
                  <c:v>15.80655</c:v>
                </c:pt>
                <c:pt idx="9484">
                  <c:v>15.8082166666667</c:v>
                </c:pt>
                <c:pt idx="9485">
                  <c:v>15.809883333333399</c:v>
                </c:pt>
                <c:pt idx="9486">
                  <c:v>15.81155</c:v>
                </c:pt>
                <c:pt idx="9487">
                  <c:v>15.813216666666699</c:v>
                </c:pt>
                <c:pt idx="9488">
                  <c:v>15.8148833333334</c:v>
                </c:pt>
                <c:pt idx="9489">
                  <c:v>15.816549999999999</c:v>
                </c:pt>
                <c:pt idx="9490">
                  <c:v>15.8182166666667</c:v>
                </c:pt>
                <c:pt idx="9491">
                  <c:v>15.819883333333401</c:v>
                </c:pt>
                <c:pt idx="9492">
                  <c:v>15.82155</c:v>
                </c:pt>
                <c:pt idx="9493">
                  <c:v>15.823216666666699</c:v>
                </c:pt>
                <c:pt idx="9494">
                  <c:v>15.8248833333334</c:v>
                </c:pt>
                <c:pt idx="9495">
                  <c:v>15.826549999999999</c:v>
                </c:pt>
                <c:pt idx="9496">
                  <c:v>15.8282166666667</c:v>
                </c:pt>
                <c:pt idx="9497">
                  <c:v>15.829883333333401</c:v>
                </c:pt>
                <c:pt idx="9498">
                  <c:v>15.83155</c:v>
                </c:pt>
                <c:pt idx="9499">
                  <c:v>15.833216666666701</c:v>
                </c:pt>
                <c:pt idx="9500">
                  <c:v>15.8348833333334</c:v>
                </c:pt>
                <c:pt idx="9501">
                  <c:v>15.836550000000001</c:v>
                </c:pt>
                <c:pt idx="9502">
                  <c:v>15.8382166666667</c:v>
                </c:pt>
                <c:pt idx="9503">
                  <c:v>15.8398833333334</c:v>
                </c:pt>
                <c:pt idx="9504">
                  <c:v>15.84155</c:v>
                </c:pt>
                <c:pt idx="9505">
                  <c:v>15.8432166666667</c:v>
                </c:pt>
                <c:pt idx="9506">
                  <c:v>15.844883333333399</c:v>
                </c:pt>
                <c:pt idx="9507">
                  <c:v>15.846550000000001</c:v>
                </c:pt>
                <c:pt idx="9508">
                  <c:v>15.848216666666699</c:v>
                </c:pt>
                <c:pt idx="9509">
                  <c:v>15.8498833333334</c:v>
                </c:pt>
                <c:pt idx="9510">
                  <c:v>15.85155</c:v>
                </c:pt>
                <c:pt idx="9511">
                  <c:v>15.8532166666667</c:v>
                </c:pt>
                <c:pt idx="9512">
                  <c:v>15.854883333333399</c:v>
                </c:pt>
                <c:pt idx="9513">
                  <c:v>15.85655</c:v>
                </c:pt>
                <c:pt idx="9514">
                  <c:v>15.858216666666699</c:v>
                </c:pt>
                <c:pt idx="9515">
                  <c:v>15.8598833333334</c:v>
                </c:pt>
                <c:pt idx="9516">
                  <c:v>15.861549999999999</c:v>
                </c:pt>
                <c:pt idx="9517">
                  <c:v>15.8632166666667</c:v>
                </c:pt>
                <c:pt idx="9518">
                  <c:v>15.864883333333401</c:v>
                </c:pt>
                <c:pt idx="9519">
                  <c:v>15.86655</c:v>
                </c:pt>
                <c:pt idx="9520">
                  <c:v>15.868216666666701</c:v>
                </c:pt>
                <c:pt idx="9521">
                  <c:v>15.8698833333334</c:v>
                </c:pt>
                <c:pt idx="9522">
                  <c:v>15.871549999999999</c:v>
                </c:pt>
                <c:pt idx="9523">
                  <c:v>15.8732166666667</c:v>
                </c:pt>
                <c:pt idx="9524">
                  <c:v>15.874883333333401</c:v>
                </c:pt>
                <c:pt idx="9525">
                  <c:v>15.87655</c:v>
                </c:pt>
                <c:pt idx="9526">
                  <c:v>15.878216666666701</c:v>
                </c:pt>
                <c:pt idx="9527">
                  <c:v>15.8798833333334</c:v>
                </c:pt>
                <c:pt idx="9528">
                  <c:v>15.881550000000001</c:v>
                </c:pt>
                <c:pt idx="9529">
                  <c:v>15.8832166666667</c:v>
                </c:pt>
                <c:pt idx="9530">
                  <c:v>15.8848833333334</c:v>
                </c:pt>
                <c:pt idx="9531">
                  <c:v>15.88655</c:v>
                </c:pt>
                <c:pt idx="9532">
                  <c:v>15.8882166666667</c:v>
                </c:pt>
                <c:pt idx="9533">
                  <c:v>15.889883333333399</c:v>
                </c:pt>
                <c:pt idx="9534">
                  <c:v>15.891550000000001</c:v>
                </c:pt>
                <c:pt idx="9535">
                  <c:v>15.893216666666699</c:v>
                </c:pt>
                <c:pt idx="9536">
                  <c:v>15.8948833333334</c:v>
                </c:pt>
                <c:pt idx="9537">
                  <c:v>15.89655</c:v>
                </c:pt>
                <c:pt idx="9538">
                  <c:v>15.8982166666667</c:v>
                </c:pt>
                <c:pt idx="9539">
                  <c:v>15.899883333333401</c:v>
                </c:pt>
                <c:pt idx="9540">
                  <c:v>15.90155</c:v>
                </c:pt>
                <c:pt idx="9541">
                  <c:v>15.903216666666699</c:v>
                </c:pt>
                <c:pt idx="9542">
                  <c:v>15.9048833333334</c:v>
                </c:pt>
                <c:pt idx="9543">
                  <c:v>15.906549999999999</c:v>
                </c:pt>
                <c:pt idx="9544">
                  <c:v>15.9082166666667</c:v>
                </c:pt>
                <c:pt idx="9545">
                  <c:v>15.909883333333401</c:v>
                </c:pt>
                <c:pt idx="9546">
                  <c:v>15.91155</c:v>
                </c:pt>
                <c:pt idx="9547">
                  <c:v>15.913216666666701</c:v>
                </c:pt>
                <c:pt idx="9548">
                  <c:v>15.9148833333334</c:v>
                </c:pt>
                <c:pt idx="9549">
                  <c:v>15.916550000000001</c:v>
                </c:pt>
                <c:pt idx="9550">
                  <c:v>15.9182166666667</c:v>
                </c:pt>
                <c:pt idx="9551">
                  <c:v>15.9198833333334</c:v>
                </c:pt>
                <c:pt idx="9552">
                  <c:v>15.92155</c:v>
                </c:pt>
                <c:pt idx="9553">
                  <c:v>15.923216666666701</c:v>
                </c:pt>
                <c:pt idx="9554">
                  <c:v>15.924883333333399</c:v>
                </c:pt>
                <c:pt idx="9555">
                  <c:v>15.926550000000001</c:v>
                </c:pt>
                <c:pt idx="9556">
                  <c:v>15.9282166666667</c:v>
                </c:pt>
                <c:pt idx="9557">
                  <c:v>15.9298833333334</c:v>
                </c:pt>
                <c:pt idx="9558">
                  <c:v>15.93155</c:v>
                </c:pt>
                <c:pt idx="9559">
                  <c:v>15.9332166666667</c:v>
                </c:pt>
                <c:pt idx="9560">
                  <c:v>15.934883333333399</c:v>
                </c:pt>
                <c:pt idx="9561">
                  <c:v>15.93655</c:v>
                </c:pt>
                <c:pt idx="9562">
                  <c:v>15.938216666666699</c:v>
                </c:pt>
                <c:pt idx="9563">
                  <c:v>15.9398833333334</c:v>
                </c:pt>
                <c:pt idx="9564">
                  <c:v>15.941549999999999</c:v>
                </c:pt>
                <c:pt idx="9565">
                  <c:v>15.9432166666667</c:v>
                </c:pt>
                <c:pt idx="9566">
                  <c:v>15.944883333333401</c:v>
                </c:pt>
                <c:pt idx="9567">
                  <c:v>15.94655</c:v>
                </c:pt>
                <c:pt idx="9568">
                  <c:v>15.948216666666699</c:v>
                </c:pt>
                <c:pt idx="9569">
                  <c:v>15.9498833333334</c:v>
                </c:pt>
                <c:pt idx="9570">
                  <c:v>15.951549999999999</c:v>
                </c:pt>
                <c:pt idx="9571">
                  <c:v>15.9532166666667</c:v>
                </c:pt>
                <c:pt idx="9572">
                  <c:v>15.954883333333401</c:v>
                </c:pt>
                <c:pt idx="9573">
                  <c:v>15.95655</c:v>
                </c:pt>
                <c:pt idx="9574">
                  <c:v>15.958216666666701</c:v>
                </c:pt>
                <c:pt idx="9575">
                  <c:v>15.9598833333334</c:v>
                </c:pt>
                <c:pt idx="9576">
                  <c:v>15.961550000000001</c:v>
                </c:pt>
                <c:pt idx="9577">
                  <c:v>15.9632166666667</c:v>
                </c:pt>
                <c:pt idx="9578">
                  <c:v>15.9648833333334</c:v>
                </c:pt>
                <c:pt idx="9579">
                  <c:v>15.96655</c:v>
                </c:pt>
                <c:pt idx="9580">
                  <c:v>15.9682166666667</c:v>
                </c:pt>
                <c:pt idx="9581">
                  <c:v>15.969883333333399</c:v>
                </c:pt>
                <c:pt idx="9582">
                  <c:v>15.971550000000001</c:v>
                </c:pt>
                <c:pt idx="9583">
                  <c:v>15.973216666666699</c:v>
                </c:pt>
                <c:pt idx="9584">
                  <c:v>15.9748833333334</c:v>
                </c:pt>
                <c:pt idx="9585">
                  <c:v>15.97655</c:v>
                </c:pt>
                <c:pt idx="9586">
                  <c:v>15.9782166666667</c:v>
                </c:pt>
                <c:pt idx="9587">
                  <c:v>15.979883333333399</c:v>
                </c:pt>
                <c:pt idx="9588">
                  <c:v>15.98155</c:v>
                </c:pt>
                <c:pt idx="9589">
                  <c:v>15.983216666666699</c:v>
                </c:pt>
                <c:pt idx="9590">
                  <c:v>15.9848833333334</c:v>
                </c:pt>
                <c:pt idx="9591">
                  <c:v>15.986549999999999</c:v>
                </c:pt>
                <c:pt idx="9592">
                  <c:v>15.9882166666667</c:v>
                </c:pt>
                <c:pt idx="9593">
                  <c:v>15.989883333333401</c:v>
                </c:pt>
                <c:pt idx="9594">
                  <c:v>15.99155</c:v>
                </c:pt>
                <c:pt idx="9595">
                  <c:v>15.993216666666701</c:v>
                </c:pt>
                <c:pt idx="9596">
                  <c:v>15.9948833333334</c:v>
                </c:pt>
                <c:pt idx="9597">
                  <c:v>15.996549999999999</c:v>
                </c:pt>
                <c:pt idx="9598">
                  <c:v>15.9982166666667</c:v>
                </c:pt>
                <c:pt idx="9599">
                  <c:v>15.999883333333401</c:v>
                </c:pt>
                <c:pt idx="9600">
                  <c:v>16.001550000000002</c:v>
                </c:pt>
                <c:pt idx="9601">
                  <c:v>16.003216666666699</c:v>
                </c:pt>
                <c:pt idx="9602">
                  <c:v>16.0048833333334</c:v>
                </c:pt>
                <c:pt idx="9603">
                  <c:v>16.006550000000001</c:v>
                </c:pt>
                <c:pt idx="9604">
                  <c:v>16.008216666666701</c:v>
                </c:pt>
                <c:pt idx="9605">
                  <c:v>16.009883333333399</c:v>
                </c:pt>
                <c:pt idx="9606">
                  <c:v>16.01155</c:v>
                </c:pt>
                <c:pt idx="9607">
                  <c:v>16.0132166666667</c:v>
                </c:pt>
                <c:pt idx="9608">
                  <c:v>16.014883333333401</c:v>
                </c:pt>
                <c:pt idx="9609">
                  <c:v>16.016549999999999</c:v>
                </c:pt>
                <c:pt idx="9610">
                  <c:v>16.018216666666699</c:v>
                </c:pt>
                <c:pt idx="9611">
                  <c:v>16.0198833333334</c:v>
                </c:pt>
                <c:pt idx="9612">
                  <c:v>16.021550000000001</c:v>
                </c:pt>
                <c:pt idx="9613">
                  <c:v>16.023216666666698</c:v>
                </c:pt>
                <c:pt idx="9614">
                  <c:v>16.024883333333399</c:v>
                </c:pt>
                <c:pt idx="9615">
                  <c:v>16.02655</c:v>
                </c:pt>
                <c:pt idx="9616">
                  <c:v>16.028216666666701</c:v>
                </c:pt>
                <c:pt idx="9617">
                  <c:v>16.029883333333402</c:v>
                </c:pt>
                <c:pt idx="9618">
                  <c:v>16.031549999999999</c:v>
                </c:pt>
                <c:pt idx="9619">
                  <c:v>16.0332166666667</c:v>
                </c:pt>
                <c:pt idx="9620">
                  <c:v>16.034883333333401</c:v>
                </c:pt>
                <c:pt idx="9621">
                  <c:v>16.036549999999998</c:v>
                </c:pt>
                <c:pt idx="9622">
                  <c:v>16.038216666666699</c:v>
                </c:pt>
                <c:pt idx="9623">
                  <c:v>16.0398833333334</c:v>
                </c:pt>
                <c:pt idx="9624">
                  <c:v>16.041550000000001</c:v>
                </c:pt>
                <c:pt idx="9625">
                  <c:v>16.043216666666702</c:v>
                </c:pt>
                <c:pt idx="9626">
                  <c:v>16.044883333333399</c:v>
                </c:pt>
                <c:pt idx="9627">
                  <c:v>16.04655</c:v>
                </c:pt>
                <c:pt idx="9628">
                  <c:v>16.048216666666701</c:v>
                </c:pt>
                <c:pt idx="9629">
                  <c:v>16.049883333333401</c:v>
                </c:pt>
                <c:pt idx="9630">
                  <c:v>16.051549999999999</c:v>
                </c:pt>
                <c:pt idx="9631">
                  <c:v>16.0532166666667</c:v>
                </c:pt>
                <c:pt idx="9632">
                  <c:v>16.0548833333334</c:v>
                </c:pt>
                <c:pt idx="9633">
                  <c:v>16.056550000000001</c:v>
                </c:pt>
                <c:pt idx="9634">
                  <c:v>16.058216666666699</c:v>
                </c:pt>
                <c:pt idx="9635">
                  <c:v>16.059883333333399</c:v>
                </c:pt>
                <c:pt idx="9636">
                  <c:v>16.06155</c:v>
                </c:pt>
                <c:pt idx="9637">
                  <c:v>16.063216666666701</c:v>
                </c:pt>
                <c:pt idx="9638">
                  <c:v>16.064883333333398</c:v>
                </c:pt>
                <c:pt idx="9639">
                  <c:v>16.066549999999999</c:v>
                </c:pt>
                <c:pt idx="9640">
                  <c:v>16.0682166666667</c:v>
                </c:pt>
                <c:pt idx="9641">
                  <c:v>16.069883333333401</c:v>
                </c:pt>
                <c:pt idx="9642">
                  <c:v>16.071549999999998</c:v>
                </c:pt>
                <c:pt idx="9643">
                  <c:v>16.073216666666699</c:v>
                </c:pt>
                <c:pt idx="9644">
                  <c:v>16.0748833333334</c:v>
                </c:pt>
                <c:pt idx="9645">
                  <c:v>16.076550000000001</c:v>
                </c:pt>
                <c:pt idx="9646">
                  <c:v>16.078216666666702</c:v>
                </c:pt>
                <c:pt idx="9647">
                  <c:v>16.079883333333399</c:v>
                </c:pt>
                <c:pt idx="9648">
                  <c:v>16.08155</c:v>
                </c:pt>
                <c:pt idx="9649">
                  <c:v>16.083216666666701</c:v>
                </c:pt>
                <c:pt idx="9650">
                  <c:v>16.084883333333401</c:v>
                </c:pt>
                <c:pt idx="9651">
                  <c:v>16.086549999999999</c:v>
                </c:pt>
                <c:pt idx="9652">
                  <c:v>16.0882166666667</c:v>
                </c:pt>
                <c:pt idx="9653">
                  <c:v>16.0898833333334</c:v>
                </c:pt>
                <c:pt idx="9654">
                  <c:v>16.091550000000002</c:v>
                </c:pt>
                <c:pt idx="9655">
                  <c:v>16.093216666666699</c:v>
                </c:pt>
                <c:pt idx="9656">
                  <c:v>16.094883333333399</c:v>
                </c:pt>
                <c:pt idx="9657">
                  <c:v>16.096550000000001</c:v>
                </c:pt>
                <c:pt idx="9658">
                  <c:v>16.098216666666701</c:v>
                </c:pt>
                <c:pt idx="9659">
                  <c:v>16.099883333333398</c:v>
                </c:pt>
                <c:pt idx="9660">
                  <c:v>16.10155</c:v>
                </c:pt>
                <c:pt idx="9661">
                  <c:v>16.1032166666667</c:v>
                </c:pt>
                <c:pt idx="9662">
                  <c:v>16.104883333333401</c:v>
                </c:pt>
                <c:pt idx="9663">
                  <c:v>16.106549999999999</c:v>
                </c:pt>
                <c:pt idx="9664">
                  <c:v>16.108216666666699</c:v>
                </c:pt>
                <c:pt idx="9665">
                  <c:v>16.1098833333334</c:v>
                </c:pt>
                <c:pt idx="9666">
                  <c:v>16.111550000000001</c:v>
                </c:pt>
                <c:pt idx="9667">
                  <c:v>16.113216666666698</c:v>
                </c:pt>
                <c:pt idx="9668">
                  <c:v>16.114883333333399</c:v>
                </c:pt>
                <c:pt idx="9669">
                  <c:v>16.11655</c:v>
                </c:pt>
                <c:pt idx="9670">
                  <c:v>16.118216666666701</c:v>
                </c:pt>
                <c:pt idx="9671">
                  <c:v>16.119883333333402</c:v>
                </c:pt>
                <c:pt idx="9672">
                  <c:v>16.121549999999999</c:v>
                </c:pt>
                <c:pt idx="9673">
                  <c:v>16.1232166666667</c:v>
                </c:pt>
                <c:pt idx="9674">
                  <c:v>16.124883333333401</c:v>
                </c:pt>
                <c:pt idx="9675">
                  <c:v>16.126550000000002</c:v>
                </c:pt>
                <c:pt idx="9676">
                  <c:v>16.128216666666699</c:v>
                </c:pt>
                <c:pt idx="9677">
                  <c:v>16.1298833333334</c:v>
                </c:pt>
                <c:pt idx="9678">
                  <c:v>16.131550000000001</c:v>
                </c:pt>
                <c:pt idx="9679">
                  <c:v>16.133216666666701</c:v>
                </c:pt>
                <c:pt idx="9680">
                  <c:v>16.134883333333399</c:v>
                </c:pt>
                <c:pt idx="9681">
                  <c:v>16.13655</c:v>
                </c:pt>
                <c:pt idx="9682">
                  <c:v>16.1382166666667</c:v>
                </c:pt>
                <c:pt idx="9683">
                  <c:v>16.139883333333401</c:v>
                </c:pt>
                <c:pt idx="9684">
                  <c:v>16.141549999999999</c:v>
                </c:pt>
                <c:pt idx="9685">
                  <c:v>16.143216666666699</c:v>
                </c:pt>
                <c:pt idx="9686">
                  <c:v>16.1448833333334</c:v>
                </c:pt>
                <c:pt idx="9687">
                  <c:v>16.146550000000001</c:v>
                </c:pt>
                <c:pt idx="9688">
                  <c:v>16.148216666666698</c:v>
                </c:pt>
                <c:pt idx="9689">
                  <c:v>16.149883333333399</c:v>
                </c:pt>
                <c:pt idx="9690">
                  <c:v>16.15155</c:v>
                </c:pt>
                <c:pt idx="9691">
                  <c:v>16.153216666666701</c:v>
                </c:pt>
                <c:pt idx="9692">
                  <c:v>16.154883333333402</c:v>
                </c:pt>
                <c:pt idx="9693">
                  <c:v>16.156549999999999</c:v>
                </c:pt>
                <c:pt idx="9694">
                  <c:v>16.1582166666667</c:v>
                </c:pt>
                <c:pt idx="9695">
                  <c:v>16.159883333333401</c:v>
                </c:pt>
                <c:pt idx="9696">
                  <c:v>16.161549999999998</c:v>
                </c:pt>
                <c:pt idx="9697">
                  <c:v>16.163216666666699</c:v>
                </c:pt>
                <c:pt idx="9698">
                  <c:v>16.1648833333334</c:v>
                </c:pt>
                <c:pt idx="9699">
                  <c:v>16.166550000000001</c:v>
                </c:pt>
                <c:pt idx="9700">
                  <c:v>16.168216666666702</c:v>
                </c:pt>
                <c:pt idx="9701">
                  <c:v>16.169883333333399</c:v>
                </c:pt>
                <c:pt idx="9702">
                  <c:v>16.17155</c:v>
                </c:pt>
                <c:pt idx="9703">
                  <c:v>16.173216666666701</c:v>
                </c:pt>
                <c:pt idx="9704">
                  <c:v>16.174883333333401</c:v>
                </c:pt>
                <c:pt idx="9705">
                  <c:v>16.176549999999999</c:v>
                </c:pt>
                <c:pt idx="9706">
                  <c:v>16.1782166666667</c:v>
                </c:pt>
                <c:pt idx="9707">
                  <c:v>16.1798833333334</c:v>
                </c:pt>
                <c:pt idx="9708">
                  <c:v>16.181550000000001</c:v>
                </c:pt>
                <c:pt idx="9709">
                  <c:v>16.183216666666699</c:v>
                </c:pt>
                <c:pt idx="9710">
                  <c:v>16.184883333333399</c:v>
                </c:pt>
                <c:pt idx="9711">
                  <c:v>16.18655</c:v>
                </c:pt>
                <c:pt idx="9712">
                  <c:v>16.188216666666701</c:v>
                </c:pt>
                <c:pt idx="9713">
                  <c:v>16.189883333333398</c:v>
                </c:pt>
                <c:pt idx="9714">
                  <c:v>16.191549999999999</c:v>
                </c:pt>
                <c:pt idx="9715">
                  <c:v>16.1932166666667</c:v>
                </c:pt>
                <c:pt idx="9716">
                  <c:v>16.194883333333401</c:v>
                </c:pt>
                <c:pt idx="9717">
                  <c:v>16.196549999999998</c:v>
                </c:pt>
                <c:pt idx="9718">
                  <c:v>16.198216666666699</c:v>
                </c:pt>
                <c:pt idx="9719">
                  <c:v>16.1998833333334</c:v>
                </c:pt>
                <c:pt idx="9720">
                  <c:v>16.201550000000001</c:v>
                </c:pt>
                <c:pt idx="9721">
                  <c:v>16.203216666666702</c:v>
                </c:pt>
                <c:pt idx="9722">
                  <c:v>16.204883333333399</c:v>
                </c:pt>
                <c:pt idx="9723">
                  <c:v>16.20655</c:v>
                </c:pt>
                <c:pt idx="9724">
                  <c:v>16.208216666666701</c:v>
                </c:pt>
                <c:pt idx="9725">
                  <c:v>16.209883333333401</c:v>
                </c:pt>
                <c:pt idx="9726">
                  <c:v>16.211549999999999</c:v>
                </c:pt>
                <c:pt idx="9727">
                  <c:v>16.2132166666667</c:v>
                </c:pt>
                <c:pt idx="9728">
                  <c:v>16.2148833333334</c:v>
                </c:pt>
                <c:pt idx="9729">
                  <c:v>16.216550000000002</c:v>
                </c:pt>
                <c:pt idx="9730">
                  <c:v>16.218216666666699</c:v>
                </c:pt>
                <c:pt idx="9731">
                  <c:v>16.219883333333399</c:v>
                </c:pt>
                <c:pt idx="9732">
                  <c:v>16.221550000000001</c:v>
                </c:pt>
                <c:pt idx="9733">
                  <c:v>16.223216666666701</c:v>
                </c:pt>
                <c:pt idx="9734">
                  <c:v>16.224883333333398</c:v>
                </c:pt>
                <c:pt idx="9735">
                  <c:v>16.22655</c:v>
                </c:pt>
                <c:pt idx="9736">
                  <c:v>16.2282166666667</c:v>
                </c:pt>
                <c:pt idx="9737">
                  <c:v>16.229883333333401</c:v>
                </c:pt>
                <c:pt idx="9738">
                  <c:v>16.231549999999999</c:v>
                </c:pt>
                <c:pt idx="9739">
                  <c:v>16.233216666666699</c:v>
                </c:pt>
                <c:pt idx="9740">
                  <c:v>16.2348833333334</c:v>
                </c:pt>
                <c:pt idx="9741">
                  <c:v>16.236550000000001</c:v>
                </c:pt>
                <c:pt idx="9742">
                  <c:v>16.238216666666698</c:v>
                </c:pt>
                <c:pt idx="9743">
                  <c:v>16.239883333333399</c:v>
                </c:pt>
                <c:pt idx="9744">
                  <c:v>16.24155</c:v>
                </c:pt>
                <c:pt idx="9745">
                  <c:v>16.243216666666701</c:v>
                </c:pt>
                <c:pt idx="9746">
                  <c:v>16.244883333333402</c:v>
                </c:pt>
                <c:pt idx="9747">
                  <c:v>16.246549999999999</c:v>
                </c:pt>
                <c:pt idx="9748">
                  <c:v>16.2482166666667</c:v>
                </c:pt>
                <c:pt idx="9749">
                  <c:v>16.249883333333401</c:v>
                </c:pt>
                <c:pt idx="9750">
                  <c:v>16.251550000000002</c:v>
                </c:pt>
                <c:pt idx="9751">
                  <c:v>16.253216666666699</c:v>
                </c:pt>
                <c:pt idx="9752">
                  <c:v>16.2548833333334</c:v>
                </c:pt>
                <c:pt idx="9753">
                  <c:v>16.256550000000001</c:v>
                </c:pt>
                <c:pt idx="9754">
                  <c:v>16.258216666666701</c:v>
                </c:pt>
                <c:pt idx="9755">
                  <c:v>16.259883333333399</c:v>
                </c:pt>
                <c:pt idx="9756">
                  <c:v>16.26155</c:v>
                </c:pt>
                <c:pt idx="9757">
                  <c:v>16.2632166666667</c:v>
                </c:pt>
                <c:pt idx="9758">
                  <c:v>16.264883333333401</c:v>
                </c:pt>
                <c:pt idx="9759">
                  <c:v>16.266549999999999</c:v>
                </c:pt>
                <c:pt idx="9760">
                  <c:v>16.268216666666699</c:v>
                </c:pt>
                <c:pt idx="9761">
                  <c:v>16.2698833333334</c:v>
                </c:pt>
                <c:pt idx="9762">
                  <c:v>16.271550000000001</c:v>
                </c:pt>
                <c:pt idx="9763">
                  <c:v>16.273216666666698</c:v>
                </c:pt>
                <c:pt idx="9764">
                  <c:v>16.274883333333399</c:v>
                </c:pt>
                <c:pt idx="9765">
                  <c:v>16.27655</c:v>
                </c:pt>
                <c:pt idx="9766">
                  <c:v>16.278216666666701</c:v>
                </c:pt>
                <c:pt idx="9767">
                  <c:v>16.279883333333402</c:v>
                </c:pt>
                <c:pt idx="9768">
                  <c:v>16.281549999999999</c:v>
                </c:pt>
                <c:pt idx="9769">
                  <c:v>16.2832166666667</c:v>
                </c:pt>
                <c:pt idx="9770">
                  <c:v>16.284883333333401</c:v>
                </c:pt>
                <c:pt idx="9771">
                  <c:v>16.286549999999998</c:v>
                </c:pt>
                <c:pt idx="9772">
                  <c:v>16.288216666666699</c:v>
                </c:pt>
                <c:pt idx="9773">
                  <c:v>16.2898833333334</c:v>
                </c:pt>
                <c:pt idx="9774">
                  <c:v>16.291550000000001</c:v>
                </c:pt>
                <c:pt idx="9775">
                  <c:v>16.293216666666702</c:v>
                </c:pt>
                <c:pt idx="9776">
                  <c:v>16.294883333333399</c:v>
                </c:pt>
                <c:pt idx="9777">
                  <c:v>16.29655</c:v>
                </c:pt>
                <c:pt idx="9778">
                  <c:v>16.298216666666701</c:v>
                </c:pt>
                <c:pt idx="9779">
                  <c:v>16.299883333333401</c:v>
                </c:pt>
                <c:pt idx="9780">
                  <c:v>16.301549999999999</c:v>
                </c:pt>
                <c:pt idx="9781">
                  <c:v>16.3032166666667</c:v>
                </c:pt>
                <c:pt idx="9782">
                  <c:v>16.3048833333334</c:v>
                </c:pt>
                <c:pt idx="9783">
                  <c:v>16.306550000000001</c:v>
                </c:pt>
                <c:pt idx="9784">
                  <c:v>16.308216666666699</c:v>
                </c:pt>
                <c:pt idx="9785">
                  <c:v>16.309883333333399</c:v>
                </c:pt>
                <c:pt idx="9786">
                  <c:v>16.31155</c:v>
                </c:pt>
                <c:pt idx="9787">
                  <c:v>16.313216666666701</c:v>
                </c:pt>
                <c:pt idx="9788">
                  <c:v>16.314883333333398</c:v>
                </c:pt>
                <c:pt idx="9789">
                  <c:v>16.316549999999999</c:v>
                </c:pt>
                <c:pt idx="9790">
                  <c:v>16.3182166666667</c:v>
                </c:pt>
                <c:pt idx="9791">
                  <c:v>16.319883333333401</c:v>
                </c:pt>
                <c:pt idx="9792">
                  <c:v>16.321549999999998</c:v>
                </c:pt>
                <c:pt idx="9793">
                  <c:v>16.323216666666699</c:v>
                </c:pt>
                <c:pt idx="9794">
                  <c:v>16.3248833333334</c:v>
                </c:pt>
                <c:pt idx="9795">
                  <c:v>16.326550000000001</c:v>
                </c:pt>
                <c:pt idx="9796">
                  <c:v>16.328216666666702</c:v>
                </c:pt>
                <c:pt idx="9797">
                  <c:v>16.329883333333399</c:v>
                </c:pt>
                <c:pt idx="9798">
                  <c:v>16.33155</c:v>
                </c:pt>
                <c:pt idx="9799">
                  <c:v>16.333216666666701</c:v>
                </c:pt>
                <c:pt idx="9800">
                  <c:v>16.334883333333401</c:v>
                </c:pt>
                <c:pt idx="9801">
                  <c:v>16.336549999999999</c:v>
                </c:pt>
                <c:pt idx="9802">
                  <c:v>16.3382166666667</c:v>
                </c:pt>
                <c:pt idx="9803">
                  <c:v>16.3398833333334</c:v>
                </c:pt>
                <c:pt idx="9804">
                  <c:v>16.341550000000002</c:v>
                </c:pt>
                <c:pt idx="9805">
                  <c:v>16.343216666666699</c:v>
                </c:pt>
                <c:pt idx="9806">
                  <c:v>16.344883333333399</c:v>
                </c:pt>
                <c:pt idx="9807">
                  <c:v>16.346550000000001</c:v>
                </c:pt>
                <c:pt idx="9808">
                  <c:v>16.348216666666701</c:v>
                </c:pt>
                <c:pt idx="9809">
                  <c:v>16.349883333333398</c:v>
                </c:pt>
                <c:pt idx="9810">
                  <c:v>16.35155</c:v>
                </c:pt>
                <c:pt idx="9811">
                  <c:v>16.3532166666667</c:v>
                </c:pt>
                <c:pt idx="9812">
                  <c:v>16.354883333333401</c:v>
                </c:pt>
                <c:pt idx="9813">
                  <c:v>16.356549999999999</c:v>
                </c:pt>
                <c:pt idx="9814">
                  <c:v>16.358216666666699</c:v>
                </c:pt>
                <c:pt idx="9815">
                  <c:v>16.3598833333334</c:v>
                </c:pt>
                <c:pt idx="9816">
                  <c:v>16.361550000000001</c:v>
                </c:pt>
                <c:pt idx="9817">
                  <c:v>16.363216666666698</c:v>
                </c:pt>
                <c:pt idx="9818">
                  <c:v>16.364883333333399</c:v>
                </c:pt>
                <c:pt idx="9819">
                  <c:v>16.36655</c:v>
                </c:pt>
                <c:pt idx="9820">
                  <c:v>16.368216666666701</c:v>
                </c:pt>
                <c:pt idx="9821">
                  <c:v>16.369883333333402</c:v>
                </c:pt>
                <c:pt idx="9822">
                  <c:v>16.371549999999999</c:v>
                </c:pt>
                <c:pt idx="9823">
                  <c:v>16.3732166666667</c:v>
                </c:pt>
                <c:pt idx="9824">
                  <c:v>16.374883333333401</c:v>
                </c:pt>
                <c:pt idx="9825">
                  <c:v>16.376550000000002</c:v>
                </c:pt>
                <c:pt idx="9826">
                  <c:v>16.378216666666699</c:v>
                </c:pt>
                <c:pt idx="9827">
                  <c:v>16.3798833333334</c:v>
                </c:pt>
                <c:pt idx="9828">
                  <c:v>16.381550000000001</c:v>
                </c:pt>
                <c:pt idx="9829">
                  <c:v>16.383216666666701</c:v>
                </c:pt>
                <c:pt idx="9830">
                  <c:v>16.384883333333399</c:v>
                </c:pt>
                <c:pt idx="9831">
                  <c:v>16.38655</c:v>
                </c:pt>
                <c:pt idx="9832">
                  <c:v>16.3882166666667</c:v>
                </c:pt>
                <c:pt idx="9833">
                  <c:v>16.389883333333401</c:v>
                </c:pt>
                <c:pt idx="9834">
                  <c:v>16.391549999999999</c:v>
                </c:pt>
                <c:pt idx="9835">
                  <c:v>16.393216666666699</c:v>
                </c:pt>
                <c:pt idx="9836">
                  <c:v>16.3948833333334</c:v>
                </c:pt>
                <c:pt idx="9837">
                  <c:v>16.396550000000001</c:v>
                </c:pt>
                <c:pt idx="9838">
                  <c:v>16.398216666666698</c:v>
                </c:pt>
                <c:pt idx="9839">
                  <c:v>16.399883333333399</c:v>
                </c:pt>
                <c:pt idx="9840">
                  <c:v>16.40155</c:v>
                </c:pt>
                <c:pt idx="9841">
                  <c:v>16.403216666666701</c:v>
                </c:pt>
                <c:pt idx="9842">
                  <c:v>16.404883333333402</c:v>
                </c:pt>
                <c:pt idx="9843">
                  <c:v>16.406549999999999</c:v>
                </c:pt>
                <c:pt idx="9844">
                  <c:v>16.4082166666667</c:v>
                </c:pt>
                <c:pt idx="9845">
                  <c:v>16.409883333333401</c:v>
                </c:pt>
                <c:pt idx="9846">
                  <c:v>16.411549999999998</c:v>
                </c:pt>
                <c:pt idx="9847">
                  <c:v>16.413216666666699</c:v>
                </c:pt>
                <c:pt idx="9848">
                  <c:v>16.4148833333334</c:v>
                </c:pt>
                <c:pt idx="9849">
                  <c:v>16.416550000000001</c:v>
                </c:pt>
                <c:pt idx="9850">
                  <c:v>16.418216666666702</c:v>
                </c:pt>
                <c:pt idx="9851">
                  <c:v>16.419883333333399</c:v>
                </c:pt>
                <c:pt idx="9852">
                  <c:v>16.42155</c:v>
                </c:pt>
                <c:pt idx="9853">
                  <c:v>16.423216666666701</c:v>
                </c:pt>
                <c:pt idx="9854">
                  <c:v>16.424883333333401</c:v>
                </c:pt>
                <c:pt idx="9855">
                  <c:v>16.426549999999999</c:v>
                </c:pt>
                <c:pt idx="9856">
                  <c:v>16.4282166666667</c:v>
                </c:pt>
                <c:pt idx="9857">
                  <c:v>16.4298833333334</c:v>
                </c:pt>
                <c:pt idx="9858">
                  <c:v>16.431550000000001</c:v>
                </c:pt>
                <c:pt idx="9859">
                  <c:v>16.433216666666699</c:v>
                </c:pt>
                <c:pt idx="9860">
                  <c:v>16.434883333333399</c:v>
                </c:pt>
                <c:pt idx="9861">
                  <c:v>16.43655</c:v>
                </c:pt>
                <c:pt idx="9862">
                  <c:v>16.438216666666701</c:v>
                </c:pt>
                <c:pt idx="9863">
                  <c:v>16.439883333333398</c:v>
                </c:pt>
                <c:pt idx="9864">
                  <c:v>16.441549999999999</c:v>
                </c:pt>
                <c:pt idx="9865">
                  <c:v>16.4432166666667</c:v>
                </c:pt>
                <c:pt idx="9866">
                  <c:v>16.444883333333401</c:v>
                </c:pt>
                <c:pt idx="9867">
                  <c:v>16.446549999999998</c:v>
                </c:pt>
                <c:pt idx="9868">
                  <c:v>16.448216666666699</c:v>
                </c:pt>
                <c:pt idx="9869">
                  <c:v>16.4498833333334</c:v>
                </c:pt>
                <c:pt idx="9870">
                  <c:v>16.451550000000001</c:v>
                </c:pt>
                <c:pt idx="9871">
                  <c:v>16.453216666666702</c:v>
                </c:pt>
                <c:pt idx="9872">
                  <c:v>16.454883333333399</c:v>
                </c:pt>
                <c:pt idx="9873">
                  <c:v>16.45655</c:v>
                </c:pt>
                <c:pt idx="9874">
                  <c:v>16.458216666666701</c:v>
                </c:pt>
                <c:pt idx="9875">
                  <c:v>16.459883333333401</c:v>
                </c:pt>
                <c:pt idx="9876">
                  <c:v>16.461549999999999</c:v>
                </c:pt>
                <c:pt idx="9877">
                  <c:v>16.4632166666667</c:v>
                </c:pt>
                <c:pt idx="9878">
                  <c:v>16.4648833333334</c:v>
                </c:pt>
                <c:pt idx="9879">
                  <c:v>16.466550000000002</c:v>
                </c:pt>
                <c:pt idx="9880">
                  <c:v>16.468216666666699</c:v>
                </c:pt>
                <c:pt idx="9881">
                  <c:v>16.469883333333399</c:v>
                </c:pt>
                <c:pt idx="9882">
                  <c:v>16.471550000000001</c:v>
                </c:pt>
                <c:pt idx="9883">
                  <c:v>16.473216666666701</c:v>
                </c:pt>
                <c:pt idx="9884">
                  <c:v>16.474883333333398</c:v>
                </c:pt>
                <c:pt idx="9885">
                  <c:v>16.47655</c:v>
                </c:pt>
                <c:pt idx="9886">
                  <c:v>16.4782166666667</c:v>
                </c:pt>
                <c:pt idx="9887">
                  <c:v>16.479883333333401</c:v>
                </c:pt>
                <c:pt idx="9888">
                  <c:v>16.481549999999999</c:v>
                </c:pt>
                <c:pt idx="9889">
                  <c:v>16.483216666666699</c:v>
                </c:pt>
                <c:pt idx="9890">
                  <c:v>16.4848833333334</c:v>
                </c:pt>
                <c:pt idx="9891">
                  <c:v>16.486550000000001</c:v>
                </c:pt>
                <c:pt idx="9892">
                  <c:v>16.488216666666698</c:v>
                </c:pt>
                <c:pt idx="9893">
                  <c:v>16.489883333333399</c:v>
                </c:pt>
                <c:pt idx="9894">
                  <c:v>16.49155</c:v>
                </c:pt>
                <c:pt idx="9895">
                  <c:v>16.493216666666701</c:v>
                </c:pt>
                <c:pt idx="9896">
                  <c:v>16.494883333333402</c:v>
                </c:pt>
                <c:pt idx="9897">
                  <c:v>16.496549999999999</c:v>
                </c:pt>
                <c:pt idx="9898">
                  <c:v>16.4982166666667</c:v>
                </c:pt>
                <c:pt idx="9899">
                  <c:v>16.499883333333401</c:v>
                </c:pt>
                <c:pt idx="9900">
                  <c:v>16.501550000000002</c:v>
                </c:pt>
                <c:pt idx="9901">
                  <c:v>16.503216666666699</c:v>
                </c:pt>
                <c:pt idx="9902">
                  <c:v>16.5048833333334</c:v>
                </c:pt>
                <c:pt idx="9903">
                  <c:v>16.506550000000001</c:v>
                </c:pt>
                <c:pt idx="9904">
                  <c:v>16.508216666666701</c:v>
                </c:pt>
                <c:pt idx="9905">
                  <c:v>16.509883333333399</c:v>
                </c:pt>
                <c:pt idx="9906">
                  <c:v>16.51155</c:v>
                </c:pt>
                <c:pt idx="9907">
                  <c:v>16.5132166666667</c:v>
                </c:pt>
                <c:pt idx="9908">
                  <c:v>16.514883333333401</c:v>
                </c:pt>
                <c:pt idx="9909">
                  <c:v>16.516549999999999</c:v>
                </c:pt>
                <c:pt idx="9910">
                  <c:v>16.518216666666699</c:v>
                </c:pt>
                <c:pt idx="9911">
                  <c:v>16.5198833333334</c:v>
                </c:pt>
                <c:pt idx="9912">
                  <c:v>16.521550000000001</c:v>
                </c:pt>
                <c:pt idx="9913">
                  <c:v>16.523216666666698</c:v>
                </c:pt>
                <c:pt idx="9914">
                  <c:v>16.524883333333399</c:v>
                </c:pt>
                <c:pt idx="9915">
                  <c:v>16.52655</c:v>
                </c:pt>
                <c:pt idx="9916">
                  <c:v>16.528216666666701</c:v>
                </c:pt>
                <c:pt idx="9917">
                  <c:v>16.529883333333402</c:v>
                </c:pt>
                <c:pt idx="9918">
                  <c:v>16.531549999999999</c:v>
                </c:pt>
                <c:pt idx="9919">
                  <c:v>16.5332166666667</c:v>
                </c:pt>
                <c:pt idx="9920">
                  <c:v>16.534883333333401</c:v>
                </c:pt>
                <c:pt idx="9921">
                  <c:v>16.536549999999998</c:v>
                </c:pt>
                <c:pt idx="9922">
                  <c:v>16.538216666666699</c:v>
                </c:pt>
                <c:pt idx="9923">
                  <c:v>16.5398833333334</c:v>
                </c:pt>
                <c:pt idx="9924">
                  <c:v>16.541550000000001</c:v>
                </c:pt>
                <c:pt idx="9925">
                  <c:v>16.543216666666702</c:v>
                </c:pt>
                <c:pt idx="9926">
                  <c:v>16.544883333333399</c:v>
                </c:pt>
                <c:pt idx="9927">
                  <c:v>16.54655</c:v>
                </c:pt>
                <c:pt idx="9928">
                  <c:v>16.548216666666701</c:v>
                </c:pt>
                <c:pt idx="9929">
                  <c:v>16.549883333333401</c:v>
                </c:pt>
                <c:pt idx="9930">
                  <c:v>16.551549999999999</c:v>
                </c:pt>
                <c:pt idx="9931">
                  <c:v>16.5532166666667</c:v>
                </c:pt>
                <c:pt idx="9932">
                  <c:v>16.5548833333334</c:v>
                </c:pt>
                <c:pt idx="9933">
                  <c:v>16.556550000000001</c:v>
                </c:pt>
                <c:pt idx="9934">
                  <c:v>16.558216666666699</c:v>
                </c:pt>
                <c:pt idx="9935">
                  <c:v>16.559883333333399</c:v>
                </c:pt>
                <c:pt idx="9936">
                  <c:v>16.56155</c:v>
                </c:pt>
                <c:pt idx="9937">
                  <c:v>16.563216666666701</c:v>
                </c:pt>
                <c:pt idx="9938">
                  <c:v>16.564883333333398</c:v>
                </c:pt>
                <c:pt idx="9939">
                  <c:v>16.566549999999999</c:v>
                </c:pt>
                <c:pt idx="9940">
                  <c:v>16.5682166666667</c:v>
                </c:pt>
                <c:pt idx="9941">
                  <c:v>16.569883333333401</c:v>
                </c:pt>
                <c:pt idx="9942">
                  <c:v>16.571549999999998</c:v>
                </c:pt>
                <c:pt idx="9943">
                  <c:v>16.573216666666699</c:v>
                </c:pt>
                <c:pt idx="9944">
                  <c:v>16.5748833333334</c:v>
                </c:pt>
                <c:pt idx="9945">
                  <c:v>16.576550000000001</c:v>
                </c:pt>
                <c:pt idx="9946">
                  <c:v>16.578216666666702</c:v>
                </c:pt>
                <c:pt idx="9947">
                  <c:v>16.579883333333399</c:v>
                </c:pt>
                <c:pt idx="9948">
                  <c:v>16.58155</c:v>
                </c:pt>
                <c:pt idx="9949">
                  <c:v>16.583216666666701</c:v>
                </c:pt>
                <c:pt idx="9950">
                  <c:v>16.584883333333401</c:v>
                </c:pt>
                <c:pt idx="9951">
                  <c:v>16.586549999999999</c:v>
                </c:pt>
                <c:pt idx="9952">
                  <c:v>16.5882166666667</c:v>
                </c:pt>
                <c:pt idx="9953">
                  <c:v>16.5898833333334</c:v>
                </c:pt>
                <c:pt idx="9954">
                  <c:v>16.591550000000002</c:v>
                </c:pt>
                <c:pt idx="9955">
                  <c:v>16.593216666666699</c:v>
                </c:pt>
                <c:pt idx="9956">
                  <c:v>16.594883333333399</c:v>
                </c:pt>
                <c:pt idx="9957">
                  <c:v>16.596550000000001</c:v>
                </c:pt>
                <c:pt idx="9958">
                  <c:v>16.598216666666701</c:v>
                </c:pt>
                <c:pt idx="9959">
                  <c:v>16.599883333333398</c:v>
                </c:pt>
                <c:pt idx="9960">
                  <c:v>16.60155</c:v>
                </c:pt>
                <c:pt idx="9961">
                  <c:v>16.6032166666667</c:v>
                </c:pt>
                <c:pt idx="9962">
                  <c:v>16.604883333333401</c:v>
                </c:pt>
                <c:pt idx="9963">
                  <c:v>16.606549999999999</c:v>
                </c:pt>
                <c:pt idx="9964">
                  <c:v>16.608216666666699</c:v>
                </c:pt>
                <c:pt idx="9965">
                  <c:v>16.6098833333334</c:v>
                </c:pt>
                <c:pt idx="9966">
                  <c:v>16.611550000000001</c:v>
                </c:pt>
                <c:pt idx="9967">
                  <c:v>16.613216666666698</c:v>
                </c:pt>
                <c:pt idx="9968">
                  <c:v>16.614883333333399</c:v>
                </c:pt>
                <c:pt idx="9969">
                  <c:v>16.61655</c:v>
                </c:pt>
                <c:pt idx="9970">
                  <c:v>16.618216666666701</c:v>
                </c:pt>
                <c:pt idx="9971">
                  <c:v>16.619883333333402</c:v>
                </c:pt>
                <c:pt idx="9972">
                  <c:v>16.621549999999999</c:v>
                </c:pt>
                <c:pt idx="9973">
                  <c:v>16.6232166666667</c:v>
                </c:pt>
                <c:pt idx="9974">
                  <c:v>16.624883333333401</c:v>
                </c:pt>
                <c:pt idx="9975">
                  <c:v>16.626550000000002</c:v>
                </c:pt>
                <c:pt idx="9976">
                  <c:v>16.628216666666699</c:v>
                </c:pt>
                <c:pt idx="9977">
                  <c:v>16.6298833333334</c:v>
                </c:pt>
                <c:pt idx="9978">
                  <c:v>16.631550000000001</c:v>
                </c:pt>
                <c:pt idx="9979">
                  <c:v>16.633216666666701</c:v>
                </c:pt>
                <c:pt idx="9980">
                  <c:v>16.634883333333399</c:v>
                </c:pt>
                <c:pt idx="9981">
                  <c:v>16.63655</c:v>
                </c:pt>
                <c:pt idx="9982">
                  <c:v>16.6382166666667</c:v>
                </c:pt>
                <c:pt idx="9983">
                  <c:v>16.639883333333401</c:v>
                </c:pt>
                <c:pt idx="9984">
                  <c:v>16.641549999999999</c:v>
                </c:pt>
                <c:pt idx="9985">
                  <c:v>16.643216666666699</c:v>
                </c:pt>
                <c:pt idx="9986">
                  <c:v>16.6448833333334</c:v>
                </c:pt>
                <c:pt idx="9987">
                  <c:v>16.646550000000001</c:v>
                </c:pt>
                <c:pt idx="9988">
                  <c:v>16.648216666666698</c:v>
                </c:pt>
                <c:pt idx="9989">
                  <c:v>16.649883333333399</c:v>
                </c:pt>
                <c:pt idx="9990">
                  <c:v>16.65155</c:v>
                </c:pt>
                <c:pt idx="9991">
                  <c:v>16.653216666666701</c:v>
                </c:pt>
                <c:pt idx="9992">
                  <c:v>16.654883333333402</c:v>
                </c:pt>
                <c:pt idx="9993">
                  <c:v>16.656549999999999</c:v>
                </c:pt>
                <c:pt idx="9994">
                  <c:v>16.6582166666667</c:v>
                </c:pt>
                <c:pt idx="9995">
                  <c:v>16.659883333333401</c:v>
                </c:pt>
                <c:pt idx="9996">
                  <c:v>16.661549999999998</c:v>
                </c:pt>
                <c:pt idx="9997">
                  <c:v>16.663216666666699</c:v>
                </c:pt>
                <c:pt idx="9998">
                  <c:v>16.6648833333334</c:v>
                </c:pt>
                <c:pt idx="9999">
                  <c:v>16.666550000000001</c:v>
                </c:pt>
                <c:pt idx="10000">
                  <c:v>16.668216666666702</c:v>
                </c:pt>
                <c:pt idx="10001">
                  <c:v>16.669883333333399</c:v>
                </c:pt>
                <c:pt idx="10002">
                  <c:v>16.67155</c:v>
                </c:pt>
                <c:pt idx="10003">
                  <c:v>16.673216666666701</c:v>
                </c:pt>
                <c:pt idx="10004">
                  <c:v>16.674883333333401</c:v>
                </c:pt>
                <c:pt idx="10005">
                  <c:v>16.676549999999999</c:v>
                </c:pt>
                <c:pt idx="10006">
                  <c:v>16.6782166666667</c:v>
                </c:pt>
                <c:pt idx="10007">
                  <c:v>16.6798833333334</c:v>
                </c:pt>
                <c:pt idx="10008">
                  <c:v>16.681550000000001</c:v>
                </c:pt>
                <c:pt idx="10009">
                  <c:v>16.683216666666699</c:v>
                </c:pt>
                <c:pt idx="10010">
                  <c:v>16.684883333333399</c:v>
                </c:pt>
                <c:pt idx="10011">
                  <c:v>16.68655</c:v>
                </c:pt>
                <c:pt idx="10012">
                  <c:v>16.688216666666701</c:v>
                </c:pt>
                <c:pt idx="10013">
                  <c:v>16.689883333333398</c:v>
                </c:pt>
                <c:pt idx="10014">
                  <c:v>16.691549999999999</c:v>
                </c:pt>
                <c:pt idx="10015">
                  <c:v>16.6932166666667</c:v>
                </c:pt>
                <c:pt idx="10016">
                  <c:v>16.694883333333401</c:v>
                </c:pt>
                <c:pt idx="10017">
                  <c:v>16.696549999999998</c:v>
                </c:pt>
                <c:pt idx="10018">
                  <c:v>16.698216666666699</c:v>
                </c:pt>
                <c:pt idx="10019">
                  <c:v>16.6998833333334</c:v>
                </c:pt>
                <c:pt idx="10020">
                  <c:v>16.701550000000001</c:v>
                </c:pt>
                <c:pt idx="10021">
                  <c:v>16.703216666666702</c:v>
                </c:pt>
                <c:pt idx="10022">
                  <c:v>16.704883333333399</c:v>
                </c:pt>
                <c:pt idx="10023">
                  <c:v>16.70655</c:v>
                </c:pt>
                <c:pt idx="10024">
                  <c:v>16.708216666666701</c:v>
                </c:pt>
                <c:pt idx="10025">
                  <c:v>16.709883333333401</c:v>
                </c:pt>
                <c:pt idx="10026">
                  <c:v>16.711549999999999</c:v>
                </c:pt>
                <c:pt idx="10027">
                  <c:v>16.7132166666667</c:v>
                </c:pt>
                <c:pt idx="10028">
                  <c:v>16.7148833333334</c:v>
                </c:pt>
                <c:pt idx="10029">
                  <c:v>16.716550000000002</c:v>
                </c:pt>
                <c:pt idx="10030">
                  <c:v>16.718216666666699</c:v>
                </c:pt>
                <c:pt idx="10031">
                  <c:v>16.719883333333399</c:v>
                </c:pt>
                <c:pt idx="10032">
                  <c:v>16.721550000000001</c:v>
                </c:pt>
                <c:pt idx="10033">
                  <c:v>16.723216666666701</c:v>
                </c:pt>
                <c:pt idx="10034">
                  <c:v>16.724883333333398</c:v>
                </c:pt>
                <c:pt idx="10035">
                  <c:v>16.72655</c:v>
                </c:pt>
                <c:pt idx="10036">
                  <c:v>16.7282166666667</c:v>
                </c:pt>
                <c:pt idx="10037">
                  <c:v>16.729883333333401</c:v>
                </c:pt>
                <c:pt idx="10038">
                  <c:v>16.731549999999999</c:v>
                </c:pt>
                <c:pt idx="10039">
                  <c:v>16.733216666666699</c:v>
                </c:pt>
                <c:pt idx="10040">
                  <c:v>16.7348833333334</c:v>
                </c:pt>
                <c:pt idx="10041">
                  <c:v>16.736550000000001</c:v>
                </c:pt>
                <c:pt idx="10042">
                  <c:v>16.738216666666698</c:v>
                </c:pt>
                <c:pt idx="10043">
                  <c:v>16.739883333333399</c:v>
                </c:pt>
                <c:pt idx="10044">
                  <c:v>16.74155</c:v>
                </c:pt>
                <c:pt idx="10045">
                  <c:v>16.743216666666701</c:v>
                </c:pt>
                <c:pt idx="10046">
                  <c:v>16.744883333333402</c:v>
                </c:pt>
                <c:pt idx="10047">
                  <c:v>16.746549999999999</c:v>
                </c:pt>
                <c:pt idx="10048">
                  <c:v>16.7482166666667</c:v>
                </c:pt>
                <c:pt idx="10049">
                  <c:v>16.749883333333401</c:v>
                </c:pt>
                <c:pt idx="10050">
                  <c:v>16.751550000000002</c:v>
                </c:pt>
                <c:pt idx="10051">
                  <c:v>16.753216666666699</c:v>
                </c:pt>
                <c:pt idx="10052">
                  <c:v>16.7548833333334</c:v>
                </c:pt>
                <c:pt idx="10053">
                  <c:v>16.756550000000001</c:v>
                </c:pt>
                <c:pt idx="10054">
                  <c:v>16.758216666666701</c:v>
                </c:pt>
                <c:pt idx="10055">
                  <c:v>16.759883333333399</c:v>
                </c:pt>
                <c:pt idx="10056">
                  <c:v>16.76155</c:v>
                </c:pt>
                <c:pt idx="10057">
                  <c:v>16.7632166666667</c:v>
                </c:pt>
                <c:pt idx="10058">
                  <c:v>16.764883333333401</c:v>
                </c:pt>
                <c:pt idx="10059">
                  <c:v>16.766549999999999</c:v>
                </c:pt>
                <c:pt idx="10060">
                  <c:v>16.768216666666699</c:v>
                </c:pt>
                <c:pt idx="10061">
                  <c:v>16.7698833333334</c:v>
                </c:pt>
                <c:pt idx="10062">
                  <c:v>16.771550000000001</c:v>
                </c:pt>
                <c:pt idx="10063">
                  <c:v>16.773216666666698</c:v>
                </c:pt>
                <c:pt idx="10064">
                  <c:v>16.774883333333399</c:v>
                </c:pt>
                <c:pt idx="10065">
                  <c:v>16.77655</c:v>
                </c:pt>
                <c:pt idx="10066">
                  <c:v>16.778216666666701</c:v>
                </c:pt>
                <c:pt idx="10067">
                  <c:v>16.779883333333402</c:v>
                </c:pt>
                <c:pt idx="10068">
                  <c:v>16.781549999999999</c:v>
                </c:pt>
                <c:pt idx="10069">
                  <c:v>16.7832166666667</c:v>
                </c:pt>
                <c:pt idx="10070">
                  <c:v>16.784883333333401</c:v>
                </c:pt>
                <c:pt idx="10071">
                  <c:v>16.786549999999998</c:v>
                </c:pt>
                <c:pt idx="10072">
                  <c:v>16.788216666666699</c:v>
                </c:pt>
                <c:pt idx="10073">
                  <c:v>16.7898833333334</c:v>
                </c:pt>
                <c:pt idx="10074">
                  <c:v>16.791550000000001</c:v>
                </c:pt>
                <c:pt idx="10075">
                  <c:v>16.793216666666702</c:v>
                </c:pt>
                <c:pt idx="10076">
                  <c:v>16.794883333333399</c:v>
                </c:pt>
                <c:pt idx="10077">
                  <c:v>16.79655</c:v>
                </c:pt>
                <c:pt idx="10078">
                  <c:v>16.798216666666701</c:v>
                </c:pt>
                <c:pt idx="10079">
                  <c:v>16.799883333333401</c:v>
                </c:pt>
                <c:pt idx="10080">
                  <c:v>16.801549999999999</c:v>
                </c:pt>
                <c:pt idx="10081">
                  <c:v>16.8032166666667</c:v>
                </c:pt>
                <c:pt idx="10082">
                  <c:v>16.8048833333334</c:v>
                </c:pt>
                <c:pt idx="10083">
                  <c:v>16.806550000000001</c:v>
                </c:pt>
                <c:pt idx="10084">
                  <c:v>16.808216666666699</c:v>
                </c:pt>
                <c:pt idx="10085">
                  <c:v>16.809883333333399</c:v>
                </c:pt>
                <c:pt idx="10086">
                  <c:v>16.81155</c:v>
                </c:pt>
                <c:pt idx="10087">
                  <c:v>16.813216666666701</c:v>
                </c:pt>
                <c:pt idx="10088">
                  <c:v>16.814883333333398</c:v>
                </c:pt>
                <c:pt idx="10089">
                  <c:v>16.816549999999999</c:v>
                </c:pt>
                <c:pt idx="10090">
                  <c:v>16.8182166666667</c:v>
                </c:pt>
                <c:pt idx="10091">
                  <c:v>16.819883333333401</c:v>
                </c:pt>
                <c:pt idx="10092">
                  <c:v>16.821549999999998</c:v>
                </c:pt>
                <c:pt idx="10093">
                  <c:v>16.823216666666699</c:v>
                </c:pt>
                <c:pt idx="10094">
                  <c:v>16.8248833333334</c:v>
                </c:pt>
                <c:pt idx="10095">
                  <c:v>16.826550000000001</c:v>
                </c:pt>
                <c:pt idx="10096">
                  <c:v>16.828216666666702</c:v>
                </c:pt>
                <c:pt idx="10097">
                  <c:v>16.829883333333399</c:v>
                </c:pt>
                <c:pt idx="10098">
                  <c:v>16.83155</c:v>
                </c:pt>
                <c:pt idx="10099">
                  <c:v>16.833216666666701</c:v>
                </c:pt>
                <c:pt idx="10100">
                  <c:v>16.834883333333401</c:v>
                </c:pt>
                <c:pt idx="10101">
                  <c:v>16.836549999999999</c:v>
                </c:pt>
                <c:pt idx="10102">
                  <c:v>16.8382166666667</c:v>
                </c:pt>
                <c:pt idx="10103">
                  <c:v>16.8398833333334</c:v>
                </c:pt>
                <c:pt idx="10104">
                  <c:v>16.841550000000002</c:v>
                </c:pt>
                <c:pt idx="10105">
                  <c:v>16.843216666666699</c:v>
                </c:pt>
                <c:pt idx="10106">
                  <c:v>16.844883333333399</c:v>
                </c:pt>
                <c:pt idx="10107">
                  <c:v>16.846550000000001</c:v>
                </c:pt>
                <c:pt idx="10108">
                  <c:v>16.848216666666701</c:v>
                </c:pt>
                <c:pt idx="10109">
                  <c:v>16.849883333333398</c:v>
                </c:pt>
                <c:pt idx="10110">
                  <c:v>16.85155</c:v>
                </c:pt>
                <c:pt idx="10111">
                  <c:v>16.8532166666667</c:v>
                </c:pt>
                <c:pt idx="10112">
                  <c:v>16.854883333333401</c:v>
                </c:pt>
                <c:pt idx="10113">
                  <c:v>16.856549999999999</c:v>
                </c:pt>
                <c:pt idx="10114">
                  <c:v>16.858216666666699</c:v>
                </c:pt>
                <c:pt idx="10115">
                  <c:v>16.8598833333334</c:v>
                </c:pt>
                <c:pt idx="10116">
                  <c:v>16.861550000000001</c:v>
                </c:pt>
                <c:pt idx="10117">
                  <c:v>16.863216666666698</c:v>
                </c:pt>
                <c:pt idx="10118">
                  <c:v>16.864883333333399</c:v>
                </c:pt>
                <c:pt idx="10119">
                  <c:v>16.86655</c:v>
                </c:pt>
                <c:pt idx="10120">
                  <c:v>16.868216666666701</c:v>
                </c:pt>
                <c:pt idx="10121">
                  <c:v>16.869883333333402</c:v>
                </c:pt>
                <c:pt idx="10122">
                  <c:v>16.871549999999999</c:v>
                </c:pt>
                <c:pt idx="10123">
                  <c:v>16.8732166666667</c:v>
                </c:pt>
                <c:pt idx="10124">
                  <c:v>16.874883333333401</c:v>
                </c:pt>
                <c:pt idx="10125">
                  <c:v>16.876550000000002</c:v>
                </c:pt>
                <c:pt idx="10126">
                  <c:v>16.878216666666699</c:v>
                </c:pt>
                <c:pt idx="10127">
                  <c:v>16.8798833333334</c:v>
                </c:pt>
                <c:pt idx="10128">
                  <c:v>16.881550000000001</c:v>
                </c:pt>
                <c:pt idx="10129">
                  <c:v>16.883216666666701</c:v>
                </c:pt>
                <c:pt idx="10130">
                  <c:v>16.884883333333399</c:v>
                </c:pt>
                <c:pt idx="10131">
                  <c:v>16.88655</c:v>
                </c:pt>
                <c:pt idx="10132">
                  <c:v>16.8882166666667</c:v>
                </c:pt>
                <c:pt idx="10133">
                  <c:v>16.889883333333401</c:v>
                </c:pt>
                <c:pt idx="10134">
                  <c:v>16.891549999999999</c:v>
                </c:pt>
                <c:pt idx="10135">
                  <c:v>16.893216666666699</c:v>
                </c:pt>
                <c:pt idx="10136">
                  <c:v>16.8948833333334</c:v>
                </c:pt>
                <c:pt idx="10137">
                  <c:v>16.896550000000001</c:v>
                </c:pt>
                <c:pt idx="10138">
                  <c:v>16.898216666666698</c:v>
                </c:pt>
                <c:pt idx="10139">
                  <c:v>16.899883333333399</c:v>
                </c:pt>
                <c:pt idx="10140">
                  <c:v>16.90155</c:v>
                </c:pt>
                <c:pt idx="10141">
                  <c:v>16.903216666666701</c:v>
                </c:pt>
                <c:pt idx="10142">
                  <c:v>16.904883333333402</c:v>
                </c:pt>
                <c:pt idx="10143">
                  <c:v>16.906549999999999</c:v>
                </c:pt>
                <c:pt idx="10144">
                  <c:v>16.9082166666667</c:v>
                </c:pt>
                <c:pt idx="10145">
                  <c:v>16.909883333333401</c:v>
                </c:pt>
                <c:pt idx="10146">
                  <c:v>16.911549999999998</c:v>
                </c:pt>
                <c:pt idx="10147">
                  <c:v>16.913216666666699</c:v>
                </c:pt>
                <c:pt idx="10148">
                  <c:v>16.9148833333334</c:v>
                </c:pt>
                <c:pt idx="10149">
                  <c:v>16.916550000000001</c:v>
                </c:pt>
                <c:pt idx="10150">
                  <c:v>16.918216666666702</c:v>
                </c:pt>
                <c:pt idx="10151">
                  <c:v>16.919883333333399</c:v>
                </c:pt>
                <c:pt idx="10152">
                  <c:v>16.92155</c:v>
                </c:pt>
                <c:pt idx="10153">
                  <c:v>16.923216666666701</c:v>
                </c:pt>
                <c:pt idx="10154">
                  <c:v>16.924883333333401</c:v>
                </c:pt>
                <c:pt idx="10155">
                  <c:v>16.926549999999999</c:v>
                </c:pt>
                <c:pt idx="10156">
                  <c:v>16.9282166666667</c:v>
                </c:pt>
                <c:pt idx="10157">
                  <c:v>16.9298833333334</c:v>
                </c:pt>
                <c:pt idx="10158">
                  <c:v>16.931550000000001</c:v>
                </c:pt>
                <c:pt idx="10159">
                  <c:v>16.933216666666699</c:v>
                </c:pt>
                <c:pt idx="10160">
                  <c:v>16.934883333333399</c:v>
                </c:pt>
                <c:pt idx="10161">
                  <c:v>16.93655</c:v>
                </c:pt>
                <c:pt idx="10162">
                  <c:v>16.938216666666701</c:v>
                </c:pt>
                <c:pt idx="10163">
                  <c:v>16.939883333333398</c:v>
                </c:pt>
                <c:pt idx="10164">
                  <c:v>16.941549999999999</c:v>
                </c:pt>
                <c:pt idx="10165">
                  <c:v>16.9432166666667</c:v>
                </c:pt>
                <c:pt idx="10166">
                  <c:v>16.944883333333401</c:v>
                </c:pt>
                <c:pt idx="10167">
                  <c:v>16.946549999999998</c:v>
                </c:pt>
                <c:pt idx="10168">
                  <c:v>16.948216666666699</c:v>
                </c:pt>
                <c:pt idx="10169">
                  <c:v>16.9498833333334</c:v>
                </c:pt>
                <c:pt idx="10170">
                  <c:v>16.951550000000001</c:v>
                </c:pt>
                <c:pt idx="10171">
                  <c:v>16.953216666666702</c:v>
                </c:pt>
                <c:pt idx="10172">
                  <c:v>16.954883333333399</c:v>
                </c:pt>
                <c:pt idx="10173">
                  <c:v>16.95655</c:v>
                </c:pt>
                <c:pt idx="10174">
                  <c:v>16.958216666666701</c:v>
                </c:pt>
                <c:pt idx="10175">
                  <c:v>16.959883333333401</c:v>
                </c:pt>
                <c:pt idx="10176">
                  <c:v>16.961549999999999</c:v>
                </c:pt>
                <c:pt idx="10177">
                  <c:v>16.9632166666667</c:v>
                </c:pt>
                <c:pt idx="10178">
                  <c:v>16.9648833333334</c:v>
                </c:pt>
                <c:pt idx="10179">
                  <c:v>16.966550000000002</c:v>
                </c:pt>
                <c:pt idx="10180">
                  <c:v>16.968216666666699</c:v>
                </c:pt>
                <c:pt idx="10181">
                  <c:v>16.969883333333399</c:v>
                </c:pt>
                <c:pt idx="10182">
                  <c:v>16.971550000000001</c:v>
                </c:pt>
                <c:pt idx="10183">
                  <c:v>16.973216666666701</c:v>
                </c:pt>
                <c:pt idx="10184">
                  <c:v>16.974883333333398</c:v>
                </c:pt>
                <c:pt idx="10185">
                  <c:v>16.97655</c:v>
                </c:pt>
                <c:pt idx="10186">
                  <c:v>16.9782166666667</c:v>
                </c:pt>
                <c:pt idx="10187">
                  <c:v>16.979883333333401</c:v>
                </c:pt>
                <c:pt idx="10188">
                  <c:v>16.981549999999999</c:v>
                </c:pt>
                <c:pt idx="10189">
                  <c:v>16.983216666666699</c:v>
                </c:pt>
                <c:pt idx="10190">
                  <c:v>16.9848833333334</c:v>
                </c:pt>
                <c:pt idx="10191">
                  <c:v>16.986550000000001</c:v>
                </c:pt>
                <c:pt idx="10192">
                  <c:v>16.988216666666698</c:v>
                </c:pt>
                <c:pt idx="10193">
                  <c:v>16.989883333333399</c:v>
                </c:pt>
                <c:pt idx="10194">
                  <c:v>16.99155</c:v>
                </c:pt>
                <c:pt idx="10195">
                  <c:v>16.993216666666701</c:v>
                </c:pt>
                <c:pt idx="10196">
                  <c:v>16.994883333333402</c:v>
                </c:pt>
                <c:pt idx="10197">
                  <c:v>16.996549999999999</c:v>
                </c:pt>
                <c:pt idx="10198">
                  <c:v>16.9982166666667</c:v>
                </c:pt>
                <c:pt idx="10199">
                  <c:v>16.999883333333401</c:v>
                </c:pt>
                <c:pt idx="10200">
                  <c:v>17.001550000000002</c:v>
                </c:pt>
                <c:pt idx="10201">
                  <c:v>17.003216666666699</c:v>
                </c:pt>
                <c:pt idx="10202">
                  <c:v>17.0048833333334</c:v>
                </c:pt>
                <c:pt idx="10203">
                  <c:v>17.006550000000001</c:v>
                </c:pt>
                <c:pt idx="10204">
                  <c:v>17.008216666666701</c:v>
                </c:pt>
                <c:pt idx="10205">
                  <c:v>17.009883333333399</c:v>
                </c:pt>
                <c:pt idx="10206">
                  <c:v>17.01155</c:v>
                </c:pt>
                <c:pt idx="10207">
                  <c:v>17.0132166666667</c:v>
                </c:pt>
                <c:pt idx="10208">
                  <c:v>17.014883333333401</c:v>
                </c:pt>
                <c:pt idx="10209">
                  <c:v>17.016549999999999</c:v>
                </c:pt>
                <c:pt idx="10210">
                  <c:v>17.018216666666699</c:v>
                </c:pt>
                <c:pt idx="10211">
                  <c:v>17.0198833333334</c:v>
                </c:pt>
                <c:pt idx="10212">
                  <c:v>17.021550000000001</c:v>
                </c:pt>
                <c:pt idx="10213">
                  <c:v>17.023216666666698</c:v>
                </c:pt>
                <c:pt idx="10214">
                  <c:v>17.024883333333399</c:v>
                </c:pt>
                <c:pt idx="10215">
                  <c:v>17.02655</c:v>
                </c:pt>
                <c:pt idx="10216">
                  <c:v>17.028216666666701</c:v>
                </c:pt>
                <c:pt idx="10217">
                  <c:v>17.029883333333402</c:v>
                </c:pt>
                <c:pt idx="10218">
                  <c:v>17.031549999999999</c:v>
                </c:pt>
                <c:pt idx="10219">
                  <c:v>17.0332166666667</c:v>
                </c:pt>
                <c:pt idx="10220">
                  <c:v>17.034883333333401</c:v>
                </c:pt>
                <c:pt idx="10221">
                  <c:v>17.036549999999998</c:v>
                </c:pt>
                <c:pt idx="10222">
                  <c:v>17.038216666666699</c:v>
                </c:pt>
                <c:pt idx="10223">
                  <c:v>17.0398833333334</c:v>
                </c:pt>
                <c:pt idx="10224">
                  <c:v>17.041550000000001</c:v>
                </c:pt>
                <c:pt idx="10225">
                  <c:v>17.043216666666702</c:v>
                </c:pt>
                <c:pt idx="10226">
                  <c:v>17.044883333333399</c:v>
                </c:pt>
                <c:pt idx="10227">
                  <c:v>17.04655</c:v>
                </c:pt>
                <c:pt idx="10228">
                  <c:v>17.048216666666701</c:v>
                </c:pt>
                <c:pt idx="10229">
                  <c:v>17.049883333333401</c:v>
                </c:pt>
                <c:pt idx="10230">
                  <c:v>17.051549999999999</c:v>
                </c:pt>
                <c:pt idx="10231">
                  <c:v>17.0532166666667</c:v>
                </c:pt>
                <c:pt idx="10232">
                  <c:v>17.0548833333334</c:v>
                </c:pt>
                <c:pt idx="10233">
                  <c:v>17.056550000000001</c:v>
                </c:pt>
                <c:pt idx="10234">
                  <c:v>17.058216666666699</c:v>
                </c:pt>
                <c:pt idx="10235">
                  <c:v>17.059883333333399</c:v>
                </c:pt>
                <c:pt idx="10236">
                  <c:v>17.06155</c:v>
                </c:pt>
                <c:pt idx="10237">
                  <c:v>17.063216666666701</c:v>
                </c:pt>
                <c:pt idx="10238">
                  <c:v>17.064883333333398</c:v>
                </c:pt>
                <c:pt idx="10239">
                  <c:v>17.066549999999999</c:v>
                </c:pt>
                <c:pt idx="10240">
                  <c:v>17.0682166666667</c:v>
                </c:pt>
                <c:pt idx="10241">
                  <c:v>17.069883333333401</c:v>
                </c:pt>
                <c:pt idx="10242">
                  <c:v>17.071549999999998</c:v>
                </c:pt>
                <c:pt idx="10243">
                  <c:v>17.073216666666699</c:v>
                </c:pt>
                <c:pt idx="10244">
                  <c:v>17.0748833333334</c:v>
                </c:pt>
                <c:pt idx="10245">
                  <c:v>17.076550000000001</c:v>
                </c:pt>
                <c:pt idx="10246">
                  <c:v>17.078216666666702</c:v>
                </c:pt>
                <c:pt idx="10247">
                  <c:v>17.079883333333399</c:v>
                </c:pt>
                <c:pt idx="10248">
                  <c:v>17.08155</c:v>
                </c:pt>
                <c:pt idx="10249">
                  <c:v>17.083216666666701</c:v>
                </c:pt>
                <c:pt idx="10250">
                  <c:v>17.084883333333401</c:v>
                </c:pt>
                <c:pt idx="10251">
                  <c:v>17.086549999999999</c:v>
                </c:pt>
                <c:pt idx="10252">
                  <c:v>17.0882166666667</c:v>
                </c:pt>
                <c:pt idx="10253">
                  <c:v>17.0898833333334</c:v>
                </c:pt>
                <c:pt idx="10254">
                  <c:v>17.091550000000002</c:v>
                </c:pt>
                <c:pt idx="10255">
                  <c:v>17.093216666666699</c:v>
                </c:pt>
                <c:pt idx="10256">
                  <c:v>17.094883333333399</c:v>
                </c:pt>
                <c:pt idx="10257">
                  <c:v>17.096550000000001</c:v>
                </c:pt>
                <c:pt idx="10258">
                  <c:v>17.098216666666701</c:v>
                </c:pt>
                <c:pt idx="10259">
                  <c:v>17.099883333333398</c:v>
                </c:pt>
                <c:pt idx="10260">
                  <c:v>17.10155</c:v>
                </c:pt>
                <c:pt idx="10261">
                  <c:v>17.1032166666667</c:v>
                </c:pt>
                <c:pt idx="10262">
                  <c:v>17.104883333333401</c:v>
                </c:pt>
                <c:pt idx="10263">
                  <c:v>17.106549999999999</c:v>
                </c:pt>
                <c:pt idx="10264">
                  <c:v>17.108216666666699</c:v>
                </c:pt>
                <c:pt idx="10265">
                  <c:v>17.1098833333334</c:v>
                </c:pt>
                <c:pt idx="10266">
                  <c:v>17.111550000000001</c:v>
                </c:pt>
                <c:pt idx="10267">
                  <c:v>17.113216666666698</c:v>
                </c:pt>
                <c:pt idx="10268">
                  <c:v>17.114883333333399</c:v>
                </c:pt>
                <c:pt idx="10269">
                  <c:v>17.11655</c:v>
                </c:pt>
                <c:pt idx="10270">
                  <c:v>17.118216666666701</c:v>
                </c:pt>
                <c:pt idx="10271">
                  <c:v>17.119883333333402</c:v>
                </c:pt>
                <c:pt idx="10272">
                  <c:v>17.121549999999999</c:v>
                </c:pt>
                <c:pt idx="10273">
                  <c:v>17.1232166666667</c:v>
                </c:pt>
                <c:pt idx="10274">
                  <c:v>17.124883333333401</c:v>
                </c:pt>
                <c:pt idx="10275">
                  <c:v>17.126550000000002</c:v>
                </c:pt>
                <c:pt idx="10276">
                  <c:v>17.128216666666699</c:v>
                </c:pt>
                <c:pt idx="10277">
                  <c:v>17.1298833333334</c:v>
                </c:pt>
                <c:pt idx="10278">
                  <c:v>17.131550000000001</c:v>
                </c:pt>
                <c:pt idx="10279">
                  <c:v>17.133216666666701</c:v>
                </c:pt>
                <c:pt idx="10280">
                  <c:v>17.134883333333399</c:v>
                </c:pt>
                <c:pt idx="10281">
                  <c:v>17.13655</c:v>
                </c:pt>
                <c:pt idx="10282">
                  <c:v>17.1382166666667</c:v>
                </c:pt>
                <c:pt idx="10283">
                  <c:v>17.139883333333401</c:v>
                </c:pt>
                <c:pt idx="10284">
                  <c:v>17.141549999999999</c:v>
                </c:pt>
                <c:pt idx="10285">
                  <c:v>17.143216666666699</c:v>
                </c:pt>
                <c:pt idx="10286">
                  <c:v>17.1448833333334</c:v>
                </c:pt>
                <c:pt idx="10287">
                  <c:v>17.146550000000001</c:v>
                </c:pt>
                <c:pt idx="10288">
                  <c:v>17.148216666666698</c:v>
                </c:pt>
                <c:pt idx="10289">
                  <c:v>17.149883333333399</c:v>
                </c:pt>
                <c:pt idx="10290">
                  <c:v>17.15155</c:v>
                </c:pt>
                <c:pt idx="10291">
                  <c:v>17.153216666666701</c:v>
                </c:pt>
                <c:pt idx="10292">
                  <c:v>17.154883333333402</c:v>
                </c:pt>
                <c:pt idx="10293">
                  <c:v>17.156549999999999</c:v>
                </c:pt>
                <c:pt idx="10294">
                  <c:v>17.1582166666667</c:v>
                </c:pt>
                <c:pt idx="10295">
                  <c:v>17.159883333333401</c:v>
                </c:pt>
                <c:pt idx="10296">
                  <c:v>17.161549999999998</c:v>
                </c:pt>
                <c:pt idx="10297">
                  <c:v>17.163216666666699</c:v>
                </c:pt>
                <c:pt idx="10298">
                  <c:v>17.1648833333334</c:v>
                </c:pt>
                <c:pt idx="10299">
                  <c:v>17.166550000000001</c:v>
                </c:pt>
                <c:pt idx="10300">
                  <c:v>17.168216666666702</c:v>
                </c:pt>
                <c:pt idx="10301">
                  <c:v>17.169883333333399</c:v>
                </c:pt>
                <c:pt idx="10302">
                  <c:v>17.17155</c:v>
                </c:pt>
                <c:pt idx="10303">
                  <c:v>17.173216666666701</c:v>
                </c:pt>
                <c:pt idx="10304">
                  <c:v>17.174883333333401</c:v>
                </c:pt>
                <c:pt idx="10305">
                  <c:v>17.176549999999999</c:v>
                </c:pt>
                <c:pt idx="10306">
                  <c:v>17.1782166666667</c:v>
                </c:pt>
                <c:pt idx="10307">
                  <c:v>17.1798833333334</c:v>
                </c:pt>
                <c:pt idx="10308">
                  <c:v>17.181550000000001</c:v>
                </c:pt>
                <c:pt idx="10309">
                  <c:v>17.183216666666699</c:v>
                </c:pt>
                <c:pt idx="10310">
                  <c:v>17.184883333333399</c:v>
                </c:pt>
                <c:pt idx="10311">
                  <c:v>17.18655</c:v>
                </c:pt>
                <c:pt idx="10312">
                  <c:v>17.188216666666701</c:v>
                </c:pt>
                <c:pt idx="10313">
                  <c:v>17.189883333333398</c:v>
                </c:pt>
                <c:pt idx="10314">
                  <c:v>17.191549999999999</c:v>
                </c:pt>
                <c:pt idx="10315">
                  <c:v>17.1932166666667</c:v>
                </c:pt>
                <c:pt idx="10316">
                  <c:v>17.194883333333401</c:v>
                </c:pt>
                <c:pt idx="10317">
                  <c:v>17.196549999999998</c:v>
                </c:pt>
                <c:pt idx="10318">
                  <c:v>17.198216666666699</c:v>
                </c:pt>
                <c:pt idx="10319">
                  <c:v>17.1998833333334</c:v>
                </c:pt>
                <c:pt idx="10320">
                  <c:v>17.201550000000001</c:v>
                </c:pt>
                <c:pt idx="10321">
                  <c:v>17.203216666666702</c:v>
                </c:pt>
                <c:pt idx="10322">
                  <c:v>17.204883333333399</c:v>
                </c:pt>
                <c:pt idx="10323">
                  <c:v>17.20655</c:v>
                </c:pt>
                <c:pt idx="10324">
                  <c:v>17.208216666666701</c:v>
                </c:pt>
                <c:pt idx="10325">
                  <c:v>17.209883333333401</c:v>
                </c:pt>
                <c:pt idx="10326">
                  <c:v>17.211549999999999</c:v>
                </c:pt>
                <c:pt idx="10327">
                  <c:v>17.2132166666667</c:v>
                </c:pt>
                <c:pt idx="10328">
                  <c:v>17.2148833333334</c:v>
                </c:pt>
                <c:pt idx="10329">
                  <c:v>17.216550000000002</c:v>
                </c:pt>
                <c:pt idx="10330">
                  <c:v>17.218216666666699</c:v>
                </c:pt>
                <c:pt idx="10331">
                  <c:v>17.219883333333399</c:v>
                </c:pt>
                <c:pt idx="10332">
                  <c:v>17.221550000000001</c:v>
                </c:pt>
                <c:pt idx="10333">
                  <c:v>17.223216666666701</c:v>
                </c:pt>
                <c:pt idx="10334">
                  <c:v>17.224883333333398</c:v>
                </c:pt>
                <c:pt idx="10335">
                  <c:v>17.22655</c:v>
                </c:pt>
                <c:pt idx="10336">
                  <c:v>17.2282166666667</c:v>
                </c:pt>
                <c:pt idx="10337">
                  <c:v>17.229883333333401</c:v>
                </c:pt>
                <c:pt idx="10338">
                  <c:v>17.231549999999999</c:v>
                </c:pt>
                <c:pt idx="10339">
                  <c:v>17.233216666666699</c:v>
                </c:pt>
                <c:pt idx="10340">
                  <c:v>17.2348833333334</c:v>
                </c:pt>
                <c:pt idx="10341">
                  <c:v>17.236550000000001</c:v>
                </c:pt>
                <c:pt idx="10342">
                  <c:v>17.238216666666698</c:v>
                </c:pt>
                <c:pt idx="10343">
                  <c:v>17.239883333333399</c:v>
                </c:pt>
                <c:pt idx="10344">
                  <c:v>17.24155</c:v>
                </c:pt>
                <c:pt idx="10345">
                  <c:v>17.243216666666701</c:v>
                </c:pt>
                <c:pt idx="10346">
                  <c:v>17.244883333333402</c:v>
                </c:pt>
                <c:pt idx="10347">
                  <c:v>17.246549999999999</c:v>
                </c:pt>
                <c:pt idx="10348">
                  <c:v>17.2482166666667</c:v>
                </c:pt>
                <c:pt idx="10349">
                  <c:v>17.249883333333401</c:v>
                </c:pt>
                <c:pt idx="10350">
                  <c:v>17.251550000000002</c:v>
                </c:pt>
                <c:pt idx="10351">
                  <c:v>17.253216666666699</c:v>
                </c:pt>
                <c:pt idx="10352">
                  <c:v>17.2548833333334</c:v>
                </c:pt>
                <c:pt idx="10353">
                  <c:v>17.256550000000001</c:v>
                </c:pt>
                <c:pt idx="10354">
                  <c:v>17.258216666666701</c:v>
                </c:pt>
                <c:pt idx="10355">
                  <c:v>17.259883333333399</c:v>
                </c:pt>
                <c:pt idx="10356">
                  <c:v>17.26155</c:v>
                </c:pt>
                <c:pt idx="10357">
                  <c:v>17.2632166666667</c:v>
                </c:pt>
                <c:pt idx="10358">
                  <c:v>17.264883333333401</c:v>
                </c:pt>
                <c:pt idx="10359">
                  <c:v>17.266549999999999</c:v>
                </c:pt>
                <c:pt idx="10360">
                  <c:v>17.268216666666699</c:v>
                </c:pt>
                <c:pt idx="10361">
                  <c:v>17.2698833333334</c:v>
                </c:pt>
                <c:pt idx="10362">
                  <c:v>17.271550000000001</c:v>
                </c:pt>
                <c:pt idx="10363">
                  <c:v>17.273216666666698</c:v>
                </c:pt>
                <c:pt idx="10364">
                  <c:v>17.274883333333399</c:v>
                </c:pt>
                <c:pt idx="10365">
                  <c:v>17.27655</c:v>
                </c:pt>
                <c:pt idx="10366">
                  <c:v>17.278216666666701</c:v>
                </c:pt>
                <c:pt idx="10367">
                  <c:v>17.279883333333402</c:v>
                </c:pt>
                <c:pt idx="10368">
                  <c:v>17.281549999999999</c:v>
                </c:pt>
                <c:pt idx="10369">
                  <c:v>17.2832166666667</c:v>
                </c:pt>
                <c:pt idx="10370">
                  <c:v>17.284883333333401</c:v>
                </c:pt>
                <c:pt idx="10371">
                  <c:v>17.286549999999998</c:v>
                </c:pt>
                <c:pt idx="10372">
                  <c:v>17.288216666666699</c:v>
                </c:pt>
                <c:pt idx="10373">
                  <c:v>17.2898833333334</c:v>
                </c:pt>
                <c:pt idx="10374">
                  <c:v>17.291550000000001</c:v>
                </c:pt>
                <c:pt idx="10375">
                  <c:v>17.293216666666702</c:v>
                </c:pt>
                <c:pt idx="10376">
                  <c:v>17.294883333333399</c:v>
                </c:pt>
                <c:pt idx="10377">
                  <c:v>17.29655</c:v>
                </c:pt>
                <c:pt idx="10378">
                  <c:v>17.298216666666701</c:v>
                </c:pt>
                <c:pt idx="10379">
                  <c:v>17.299883333333401</c:v>
                </c:pt>
                <c:pt idx="10380">
                  <c:v>17.301549999999999</c:v>
                </c:pt>
                <c:pt idx="10381">
                  <c:v>17.3032166666667</c:v>
                </c:pt>
                <c:pt idx="10382">
                  <c:v>17.3048833333334</c:v>
                </c:pt>
                <c:pt idx="10383">
                  <c:v>17.306550000000001</c:v>
                </c:pt>
                <c:pt idx="10384">
                  <c:v>17.308216666666699</c:v>
                </c:pt>
                <c:pt idx="10385">
                  <c:v>17.309883333333399</c:v>
                </c:pt>
                <c:pt idx="10386">
                  <c:v>17.31155</c:v>
                </c:pt>
                <c:pt idx="10387">
                  <c:v>17.313216666666701</c:v>
                </c:pt>
                <c:pt idx="10388">
                  <c:v>17.314883333333398</c:v>
                </c:pt>
                <c:pt idx="10389">
                  <c:v>17.316549999999999</c:v>
                </c:pt>
                <c:pt idx="10390">
                  <c:v>17.3182166666667</c:v>
                </c:pt>
                <c:pt idx="10391">
                  <c:v>17.319883333333401</c:v>
                </c:pt>
                <c:pt idx="10392">
                  <c:v>17.321549999999998</c:v>
                </c:pt>
                <c:pt idx="10393">
                  <c:v>17.323216666666699</c:v>
                </c:pt>
                <c:pt idx="10394">
                  <c:v>17.3248833333334</c:v>
                </c:pt>
                <c:pt idx="10395">
                  <c:v>17.326550000000001</c:v>
                </c:pt>
                <c:pt idx="10396">
                  <c:v>17.328216666666702</c:v>
                </c:pt>
                <c:pt idx="10397">
                  <c:v>17.329883333333399</c:v>
                </c:pt>
                <c:pt idx="10398">
                  <c:v>17.33155</c:v>
                </c:pt>
                <c:pt idx="10399">
                  <c:v>17.333216666666701</c:v>
                </c:pt>
                <c:pt idx="10400">
                  <c:v>17.334883333333401</c:v>
                </c:pt>
                <c:pt idx="10401">
                  <c:v>17.336549999999999</c:v>
                </c:pt>
                <c:pt idx="10402">
                  <c:v>17.3382166666667</c:v>
                </c:pt>
                <c:pt idx="10403">
                  <c:v>17.3398833333334</c:v>
                </c:pt>
                <c:pt idx="10404">
                  <c:v>17.341550000000002</c:v>
                </c:pt>
                <c:pt idx="10405">
                  <c:v>17.343216666666699</c:v>
                </c:pt>
                <c:pt idx="10406">
                  <c:v>17.344883333333399</c:v>
                </c:pt>
                <c:pt idx="10407">
                  <c:v>17.346550000000001</c:v>
                </c:pt>
                <c:pt idx="10408">
                  <c:v>17.348216666666701</c:v>
                </c:pt>
                <c:pt idx="10409">
                  <c:v>17.349883333333398</c:v>
                </c:pt>
                <c:pt idx="10410">
                  <c:v>17.35155</c:v>
                </c:pt>
                <c:pt idx="10411">
                  <c:v>17.3532166666667</c:v>
                </c:pt>
                <c:pt idx="10412">
                  <c:v>17.354883333333401</c:v>
                </c:pt>
                <c:pt idx="10413">
                  <c:v>17.356549999999999</c:v>
                </c:pt>
                <c:pt idx="10414">
                  <c:v>17.358216666666699</c:v>
                </c:pt>
                <c:pt idx="10415">
                  <c:v>17.3598833333334</c:v>
                </c:pt>
                <c:pt idx="10416">
                  <c:v>17.361550000000001</c:v>
                </c:pt>
                <c:pt idx="10417">
                  <c:v>17.363216666666698</c:v>
                </c:pt>
                <c:pt idx="10418">
                  <c:v>17.364883333333399</c:v>
                </c:pt>
                <c:pt idx="10419">
                  <c:v>17.36655</c:v>
                </c:pt>
                <c:pt idx="10420">
                  <c:v>17.368216666666701</c:v>
                </c:pt>
                <c:pt idx="10421">
                  <c:v>17.369883333333402</c:v>
                </c:pt>
                <c:pt idx="10422">
                  <c:v>17.371549999999999</c:v>
                </c:pt>
                <c:pt idx="10423">
                  <c:v>17.3732166666667</c:v>
                </c:pt>
                <c:pt idx="10424">
                  <c:v>17.374883333333401</c:v>
                </c:pt>
                <c:pt idx="10425">
                  <c:v>17.376550000000002</c:v>
                </c:pt>
                <c:pt idx="10426">
                  <c:v>17.378216666666699</c:v>
                </c:pt>
                <c:pt idx="10427">
                  <c:v>17.3798833333334</c:v>
                </c:pt>
                <c:pt idx="10428">
                  <c:v>17.381550000000001</c:v>
                </c:pt>
                <c:pt idx="10429">
                  <c:v>17.383216666666701</c:v>
                </c:pt>
                <c:pt idx="10430">
                  <c:v>17.384883333333399</c:v>
                </c:pt>
                <c:pt idx="10431">
                  <c:v>17.38655</c:v>
                </c:pt>
                <c:pt idx="10432">
                  <c:v>17.3882166666667</c:v>
                </c:pt>
                <c:pt idx="10433">
                  <c:v>17.389883333333401</c:v>
                </c:pt>
                <c:pt idx="10434">
                  <c:v>17.391549999999999</c:v>
                </c:pt>
                <c:pt idx="10435">
                  <c:v>17.393216666666699</c:v>
                </c:pt>
                <c:pt idx="10436">
                  <c:v>17.3948833333334</c:v>
                </c:pt>
                <c:pt idx="10437">
                  <c:v>17.396550000000001</c:v>
                </c:pt>
                <c:pt idx="10438">
                  <c:v>17.398216666666698</c:v>
                </c:pt>
                <c:pt idx="10439">
                  <c:v>17.399883333333399</c:v>
                </c:pt>
                <c:pt idx="10440">
                  <c:v>17.40155</c:v>
                </c:pt>
                <c:pt idx="10441">
                  <c:v>17.403216666666701</c:v>
                </c:pt>
                <c:pt idx="10442">
                  <c:v>17.404883333333402</c:v>
                </c:pt>
                <c:pt idx="10443">
                  <c:v>17.406549999999999</c:v>
                </c:pt>
                <c:pt idx="10444">
                  <c:v>17.4082166666667</c:v>
                </c:pt>
                <c:pt idx="10445">
                  <c:v>17.409883333333401</c:v>
                </c:pt>
                <c:pt idx="10446">
                  <c:v>17.411549999999998</c:v>
                </c:pt>
                <c:pt idx="10447">
                  <c:v>17.413216666666699</c:v>
                </c:pt>
                <c:pt idx="10448">
                  <c:v>17.4148833333334</c:v>
                </c:pt>
                <c:pt idx="10449">
                  <c:v>17.416550000000001</c:v>
                </c:pt>
                <c:pt idx="10450">
                  <c:v>17.418216666666702</c:v>
                </c:pt>
                <c:pt idx="10451">
                  <c:v>17.419883333333399</c:v>
                </c:pt>
                <c:pt idx="10452">
                  <c:v>17.42155</c:v>
                </c:pt>
                <c:pt idx="10453">
                  <c:v>17.423216666666701</c:v>
                </c:pt>
                <c:pt idx="10454">
                  <c:v>17.424883333333401</c:v>
                </c:pt>
                <c:pt idx="10455">
                  <c:v>17.426549999999999</c:v>
                </c:pt>
                <c:pt idx="10456">
                  <c:v>17.4282166666667</c:v>
                </c:pt>
                <c:pt idx="10457">
                  <c:v>17.4298833333334</c:v>
                </c:pt>
                <c:pt idx="10458">
                  <c:v>17.431550000000001</c:v>
                </c:pt>
                <c:pt idx="10459">
                  <c:v>17.433216666666699</c:v>
                </c:pt>
                <c:pt idx="10460">
                  <c:v>17.434883333333399</c:v>
                </c:pt>
                <c:pt idx="10461">
                  <c:v>17.43655</c:v>
                </c:pt>
                <c:pt idx="10462">
                  <c:v>17.438216666666701</c:v>
                </c:pt>
                <c:pt idx="10463">
                  <c:v>17.439883333333398</c:v>
                </c:pt>
                <c:pt idx="10464">
                  <c:v>17.441549999999999</c:v>
                </c:pt>
                <c:pt idx="10465">
                  <c:v>17.4432166666667</c:v>
                </c:pt>
                <c:pt idx="10466">
                  <c:v>17.444883333333401</c:v>
                </c:pt>
                <c:pt idx="10467">
                  <c:v>17.446549999999998</c:v>
                </c:pt>
                <c:pt idx="10468">
                  <c:v>17.448216666666699</c:v>
                </c:pt>
                <c:pt idx="10469">
                  <c:v>17.4498833333334</c:v>
                </c:pt>
                <c:pt idx="10470">
                  <c:v>17.451550000000001</c:v>
                </c:pt>
                <c:pt idx="10471">
                  <c:v>17.453216666666702</c:v>
                </c:pt>
                <c:pt idx="10472">
                  <c:v>17.454883333333399</c:v>
                </c:pt>
                <c:pt idx="10473">
                  <c:v>17.45655</c:v>
                </c:pt>
                <c:pt idx="10474">
                  <c:v>17.458216666666701</c:v>
                </c:pt>
                <c:pt idx="10475">
                  <c:v>17.459883333333401</c:v>
                </c:pt>
                <c:pt idx="10476">
                  <c:v>17.461549999999999</c:v>
                </c:pt>
                <c:pt idx="10477">
                  <c:v>17.4632166666667</c:v>
                </c:pt>
                <c:pt idx="10478">
                  <c:v>17.4648833333334</c:v>
                </c:pt>
                <c:pt idx="10479">
                  <c:v>17.466550000000002</c:v>
                </c:pt>
                <c:pt idx="10480">
                  <c:v>17.468216666666699</c:v>
                </c:pt>
                <c:pt idx="10481">
                  <c:v>17.469883333333399</c:v>
                </c:pt>
                <c:pt idx="10482">
                  <c:v>17.471550000000001</c:v>
                </c:pt>
                <c:pt idx="10483">
                  <c:v>17.473216666666701</c:v>
                </c:pt>
                <c:pt idx="10484">
                  <c:v>17.474883333333398</c:v>
                </c:pt>
                <c:pt idx="10485">
                  <c:v>17.47655</c:v>
                </c:pt>
                <c:pt idx="10486">
                  <c:v>17.4782166666667</c:v>
                </c:pt>
                <c:pt idx="10487">
                  <c:v>17.479883333333401</c:v>
                </c:pt>
                <c:pt idx="10488">
                  <c:v>17.481549999999999</c:v>
                </c:pt>
                <c:pt idx="10489">
                  <c:v>17.483216666666699</c:v>
                </c:pt>
                <c:pt idx="10490">
                  <c:v>17.4848833333334</c:v>
                </c:pt>
                <c:pt idx="10491">
                  <c:v>17.486550000000001</c:v>
                </c:pt>
                <c:pt idx="10492">
                  <c:v>17.488216666666698</c:v>
                </c:pt>
                <c:pt idx="10493">
                  <c:v>17.489883333333399</c:v>
                </c:pt>
                <c:pt idx="10494">
                  <c:v>17.49155</c:v>
                </c:pt>
                <c:pt idx="10495">
                  <c:v>17.493216666666701</c:v>
                </c:pt>
                <c:pt idx="10496">
                  <c:v>17.494883333333402</c:v>
                </c:pt>
                <c:pt idx="10497">
                  <c:v>17.496549999999999</c:v>
                </c:pt>
                <c:pt idx="10498">
                  <c:v>17.4982166666667</c:v>
                </c:pt>
                <c:pt idx="10499">
                  <c:v>17.499883333333401</c:v>
                </c:pt>
                <c:pt idx="10500">
                  <c:v>17.501550000000002</c:v>
                </c:pt>
                <c:pt idx="10501">
                  <c:v>17.503216666666699</c:v>
                </c:pt>
                <c:pt idx="10502">
                  <c:v>17.5048833333334</c:v>
                </c:pt>
                <c:pt idx="10503">
                  <c:v>17.506550000000001</c:v>
                </c:pt>
                <c:pt idx="10504">
                  <c:v>17.508216666666701</c:v>
                </c:pt>
                <c:pt idx="10505">
                  <c:v>17.509883333333399</c:v>
                </c:pt>
                <c:pt idx="10506">
                  <c:v>17.51155</c:v>
                </c:pt>
                <c:pt idx="10507">
                  <c:v>17.5132166666667</c:v>
                </c:pt>
                <c:pt idx="10508">
                  <c:v>17.514883333333401</c:v>
                </c:pt>
                <c:pt idx="10509">
                  <c:v>17.516549999999999</c:v>
                </c:pt>
                <c:pt idx="10510">
                  <c:v>17.518216666666699</c:v>
                </c:pt>
                <c:pt idx="10511">
                  <c:v>17.5198833333334</c:v>
                </c:pt>
                <c:pt idx="10512">
                  <c:v>17.521550000000001</c:v>
                </c:pt>
                <c:pt idx="10513">
                  <c:v>17.523216666666698</c:v>
                </c:pt>
                <c:pt idx="10514">
                  <c:v>17.524883333333399</c:v>
                </c:pt>
                <c:pt idx="10515">
                  <c:v>17.52655</c:v>
                </c:pt>
                <c:pt idx="10516">
                  <c:v>17.528216666666701</c:v>
                </c:pt>
                <c:pt idx="10517">
                  <c:v>17.529883333333402</c:v>
                </c:pt>
                <c:pt idx="10518">
                  <c:v>17.531549999999999</c:v>
                </c:pt>
                <c:pt idx="10519">
                  <c:v>17.5332166666667</c:v>
                </c:pt>
                <c:pt idx="10520">
                  <c:v>17.534883333333401</c:v>
                </c:pt>
                <c:pt idx="10521">
                  <c:v>17.536549999999998</c:v>
                </c:pt>
                <c:pt idx="10522">
                  <c:v>17.538216666666699</c:v>
                </c:pt>
                <c:pt idx="10523">
                  <c:v>17.5398833333334</c:v>
                </c:pt>
                <c:pt idx="10524">
                  <c:v>17.541550000000001</c:v>
                </c:pt>
                <c:pt idx="10525">
                  <c:v>17.543216666666702</c:v>
                </c:pt>
                <c:pt idx="10526">
                  <c:v>17.544883333333399</c:v>
                </c:pt>
                <c:pt idx="10527">
                  <c:v>17.54655</c:v>
                </c:pt>
                <c:pt idx="10528">
                  <c:v>17.548216666666701</c:v>
                </c:pt>
                <c:pt idx="10529">
                  <c:v>17.549883333333401</c:v>
                </c:pt>
                <c:pt idx="10530">
                  <c:v>17.551549999999999</c:v>
                </c:pt>
                <c:pt idx="10531">
                  <c:v>17.5532166666667</c:v>
                </c:pt>
                <c:pt idx="10532">
                  <c:v>17.5548833333334</c:v>
                </c:pt>
                <c:pt idx="10533">
                  <c:v>17.556550000000001</c:v>
                </c:pt>
                <c:pt idx="10534">
                  <c:v>17.558216666666699</c:v>
                </c:pt>
                <c:pt idx="10535">
                  <c:v>17.559883333333399</c:v>
                </c:pt>
                <c:pt idx="10536">
                  <c:v>17.56155</c:v>
                </c:pt>
                <c:pt idx="10537">
                  <c:v>17.563216666666701</c:v>
                </c:pt>
                <c:pt idx="10538">
                  <c:v>17.564883333333398</c:v>
                </c:pt>
                <c:pt idx="10539">
                  <c:v>17.566549999999999</c:v>
                </c:pt>
                <c:pt idx="10540">
                  <c:v>17.5682166666667</c:v>
                </c:pt>
                <c:pt idx="10541">
                  <c:v>17.569883333333401</c:v>
                </c:pt>
                <c:pt idx="10542">
                  <c:v>17.571549999999998</c:v>
                </c:pt>
                <c:pt idx="10543">
                  <c:v>17.573216666666699</c:v>
                </c:pt>
                <c:pt idx="10544">
                  <c:v>17.5748833333334</c:v>
                </c:pt>
                <c:pt idx="10545">
                  <c:v>17.576550000000001</c:v>
                </c:pt>
                <c:pt idx="10546">
                  <c:v>17.578216666666702</c:v>
                </c:pt>
                <c:pt idx="10547">
                  <c:v>17.579883333333399</c:v>
                </c:pt>
                <c:pt idx="10548">
                  <c:v>17.58155</c:v>
                </c:pt>
                <c:pt idx="10549">
                  <c:v>17.583216666666701</c:v>
                </c:pt>
                <c:pt idx="10550">
                  <c:v>17.584883333333401</c:v>
                </c:pt>
                <c:pt idx="10551">
                  <c:v>17.586549999999999</c:v>
                </c:pt>
                <c:pt idx="10552">
                  <c:v>17.5882166666667</c:v>
                </c:pt>
                <c:pt idx="10553">
                  <c:v>17.5898833333334</c:v>
                </c:pt>
                <c:pt idx="10554">
                  <c:v>17.591550000000002</c:v>
                </c:pt>
                <c:pt idx="10555">
                  <c:v>17.593216666666699</c:v>
                </c:pt>
                <c:pt idx="10556">
                  <c:v>17.594883333333399</c:v>
                </c:pt>
                <c:pt idx="10557">
                  <c:v>17.596550000000001</c:v>
                </c:pt>
                <c:pt idx="10558">
                  <c:v>17.598216666666701</c:v>
                </c:pt>
                <c:pt idx="10559">
                  <c:v>17.599883333333398</c:v>
                </c:pt>
                <c:pt idx="10560">
                  <c:v>17.60155</c:v>
                </c:pt>
                <c:pt idx="10561">
                  <c:v>17.6032166666667</c:v>
                </c:pt>
                <c:pt idx="10562">
                  <c:v>17.604883333333401</c:v>
                </c:pt>
                <c:pt idx="10563">
                  <c:v>17.606549999999999</c:v>
                </c:pt>
                <c:pt idx="10564">
                  <c:v>17.608216666666699</c:v>
                </c:pt>
                <c:pt idx="10565">
                  <c:v>17.6098833333334</c:v>
                </c:pt>
                <c:pt idx="10566">
                  <c:v>17.611550000000001</c:v>
                </c:pt>
                <c:pt idx="10567">
                  <c:v>17.613216666666698</c:v>
                </c:pt>
                <c:pt idx="10568">
                  <c:v>17.614883333333399</c:v>
                </c:pt>
                <c:pt idx="10569">
                  <c:v>17.61655</c:v>
                </c:pt>
                <c:pt idx="10570">
                  <c:v>17.618216666666701</c:v>
                </c:pt>
                <c:pt idx="10571">
                  <c:v>17.619883333333402</c:v>
                </c:pt>
                <c:pt idx="10572">
                  <c:v>17.621549999999999</c:v>
                </c:pt>
                <c:pt idx="10573">
                  <c:v>17.6232166666667</c:v>
                </c:pt>
                <c:pt idx="10574">
                  <c:v>17.624883333333401</c:v>
                </c:pt>
                <c:pt idx="10575">
                  <c:v>17.626550000000002</c:v>
                </c:pt>
                <c:pt idx="10576">
                  <c:v>17.628216666666699</c:v>
                </c:pt>
                <c:pt idx="10577">
                  <c:v>17.6298833333334</c:v>
                </c:pt>
                <c:pt idx="10578">
                  <c:v>17.631550000000001</c:v>
                </c:pt>
                <c:pt idx="10579">
                  <c:v>17.633216666666701</c:v>
                </c:pt>
                <c:pt idx="10580">
                  <c:v>17.634883333333399</c:v>
                </c:pt>
                <c:pt idx="10581">
                  <c:v>17.63655</c:v>
                </c:pt>
                <c:pt idx="10582">
                  <c:v>17.6382166666667</c:v>
                </c:pt>
                <c:pt idx="10583">
                  <c:v>17.639883333333401</c:v>
                </c:pt>
                <c:pt idx="10584">
                  <c:v>17.641549999999999</c:v>
                </c:pt>
                <c:pt idx="10585">
                  <c:v>17.643216666666699</c:v>
                </c:pt>
                <c:pt idx="10586">
                  <c:v>17.6448833333334</c:v>
                </c:pt>
                <c:pt idx="10587">
                  <c:v>17.646550000000001</c:v>
                </c:pt>
                <c:pt idx="10588">
                  <c:v>17.648216666666698</c:v>
                </c:pt>
                <c:pt idx="10589">
                  <c:v>17.649883333333399</c:v>
                </c:pt>
                <c:pt idx="10590">
                  <c:v>17.65155</c:v>
                </c:pt>
                <c:pt idx="10591">
                  <c:v>17.653216666666701</c:v>
                </c:pt>
                <c:pt idx="10592">
                  <c:v>17.654883333333402</c:v>
                </c:pt>
                <c:pt idx="10593">
                  <c:v>17.656549999999999</c:v>
                </c:pt>
                <c:pt idx="10594">
                  <c:v>17.6582166666667</c:v>
                </c:pt>
                <c:pt idx="10595">
                  <c:v>17.659883333333401</c:v>
                </c:pt>
                <c:pt idx="10596">
                  <c:v>17.661549999999998</c:v>
                </c:pt>
                <c:pt idx="10597">
                  <c:v>17.663216666666699</c:v>
                </c:pt>
                <c:pt idx="10598">
                  <c:v>17.6648833333334</c:v>
                </c:pt>
                <c:pt idx="10599">
                  <c:v>17.666550000000001</c:v>
                </c:pt>
                <c:pt idx="10600">
                  <c:v>17.668216666666702</c:v>
                </c:pt>
                <c:pt idx="10601">
                  <c:v>17.669883333333399</c:v>
                </c:pt>
                <c:pt idx="10602">
                  <c:v>17.67155</c:v>
                </c:pt>
                <c:pt idx="10603">
                  <c:v>17.673216666666701</c:v>
                </c:pt>
                <c:pt idx="10604">
                  <c:v>17.674883333333401</c:v>
                </c:pt>
                <c:pt idx="10605">
                  <c:v>17.676549999999999</c:v>
                </c:pt>
                <c:pt idx="10606">
                  <c:v>17.6782166666667</c:v>
                </c:pt>
                <c:pt idx="10607">
                  <c:v>17.6798833333334</c:v>
                </c:pt>
                <c:pt idx="10608">
                  <c:v>17.681550000000001</c:v>
                </c:pt>
                <c:pt idx="10609">
                  <c:v>17.683216666666699</c:v>
                </c:pt>
                <c:pt idx="10610">
                  <c:v>17.684883333333399</c:v>
                </c:pt>
                <c:pt idx="10611">
                  <c:v>17.68655</c:v>
                </c:pt>
                <c:pt idx="10612">
                  <c:v>17.688216666666701</c:v>
                </c:pt>
                <c:pt idx="10613">
                  <c:v>17.689883333333398</c:v>
                </c:pt>
                <c:pt idx="10614">
                  <c:v>17.691549999999999</c:v>
                </c:pt>
                <c:pt idx="10615">
                  <c:v>17.6932166666667</c:v>
                </c:pt>
                <c:pt idx="10616">
                  <c:v>17.694883333333401</c:v>
                </c:pt>
                <c:pt idx="10617">
                  <c:v>17.696549999999998</c:v>
                </c:pt>
                <c:pt idx="10618">
                  <c:v>17.698216666666699</c:v>
                </c:pt>
                <c:pt idx="10619">
                  <c:v>17.6998833333334</c:v>
                </c:pt>
                <c:pt idx="10620">
                  <c:v>17.701550000000001</c:v>
                </c:pt>
                <c:pt idx="10621">
                  <c:v>17.703216666666702</c:v>
                </c:pt>
                <c:pt idx="10622">
                  <c:v>17.704883333333399</c:v>
                </c:pt>
                <c:pt idx="10623">
                  <c:v>17.70655</c:v>
                </c:pt>
                <c:pt idx="10624">
                  <c:v>17.708216666666701</c:v>
                </c:pt>
                <c:pt idx="10625">
                  <c:v>17.709883333333401</c:v>
                </c:pt>
                <c:pt idx="10626">
                  <c:v>17.711549999999999</c:v>
                </c:pt>
                <c:pt idx="10627">
                  <c:v>17.7132166666667</c:v>
                </c:pt>
                <c:pt idx="10628">
                  <c:v>17.7148833333334</c:v>
                </c:pt>
                <c:pt idx="10629">
                  <c:v>17.716550000000002</c:v>
                </c:pt>
                <c:pt idx="10630">
                  <c:v>17.718216666666699</c:v>
                </c:pt>
                <c:pt idx="10631">
                  <c:v>17.719883333333399</c:v>
                </c:pt>
                <c:pt idx="10632">
                  <c:v>17.721550000000001</c:v>
                </c:pt>
                <c:pt idx="10633">
                  <c:v>17.723216666666701</c:v>
                </c:pt>
                <c:pt idx="10634">
                  <c:v>17.724883333333398</c:v>
                </c:pt>
                <c:pt idx="10635">
                  <c:v>17.72655</c:v>
                </c:pt>
                <c:pt idx="10636">
                  <c:v>17.7282166666667</c:v>
                </c:pt>
                <c:pt idx="10637">
                  <c:v>17.729883333333401</c:v>
                </c:pt>
                <c:pt idx="10638">
                  <c:v>17.731549999999999</c:v>
                </c:pt>
                <c:pt idx="10639">
                  <c:v>17.733216666666699</c:v>
                </c:pt>
                <c:pt idx="10640">
                  <c:v>17.7348833333334</c:v>
                </c:pt>
                <c:pt idx="10641">
                  <c:v>17.736550000000001</c:v>
                </c:pt>
                <c:pt idx="10642">
                  <c:v>17.738216666666698</c:v>
                </c:pt>
                <c:pt idx="10643">
                  <c:v>17.739883333333399</c:v>
                </c:pt>
                <c:pt idx="10644">
                  <c:v>17.74155</c:v>
                </c:pt>
                <c:pt idx="10645">
                  <c:v>17.743216666666701</c:v>
                </c:pt>
                <c:pt idx="10646">
                  <c:v>17.744883333333402</c:v>
                </c:pt>
                <c:pt idx="10647">
                  <c:v>17.746549999999999</c:v>
                </c:pt>
                <c:pt idx="10648">
                  <c:v>17.7482166666667</c:v>
                </c:pt>
                <c:pt idx="10649">
                  <c:v>17.749883333333401</c:v>
                </c:pt>
                <c:pt idx="10650">
                  <c:v>17.751550000000002</c:v>
                </c:pt>
                <c:pt idx="10651">
                  <c:v>17.753216666666699</c:v>
                </c:pt>
                <c:pt idx="10652">
                  <c:v>17.7548833333334</c:v>
                </c:pt>
                <c:pt idx="10653">
                  <c:v>17.756550000000001</c:v>
                </c:pt>
                <c:pt idx="10654">
                  <c:v>17.758216666666701</c:v>
                </c:pt>
                <c:pt idx="10655">
                  <c:v>17.759883333333399</c:v>
                </c:pt>
                <c:pt idx="10656">
                  <c:v>17.76155</c:v>
                </c:pt>
                <c:pt idx="10657">
                  <c:v>17.7632166666667</c:v>
                </c:pt>
                <c:pt idx="10658">
                  <c:v>17.764883333333401</c:v>
                </c:pt>
                <c:pt idx="10659">
                  <c:v>17.766549999999999</c:v>
                </c:pt>
                <c:pt idx="10660">
                  <c:v>17.768216666666699</c:v>
                </c:pt>
                <c:pt idx="10661">
                  <c:v>17.7698833333334</c:v>
                </c:pt>
                <c:pt idx="10662">
                  <c:v>17.771550000000001</c:v>
                </c:pt>
                <c:pt idx="10663">
                  <c:v>17.773216666666698</c:v>
                </c:pt>
                <c:pt idx="10664">
                  <c:v>17.774883333333399</c:v>
                </c:pt>
                <c:pt idx="10665">
                  <c:v>17.77655</c:v>
                </c:pt>
                <c:pt idx="10666">
                  <c:v>17.778216666666701</c:v>
                </c:pt>
                <c:pt idx="10667">
                  <c:v>17.779883333333402</c:v>
                </c:pt>
                <c:pt idx="10668">
                  <c:v>17.781549999999999</c:v>
                </c:pt>
                <c:pt idx="10669">
                  <c:v>17.7832166666667</c:v>
                </c:pt>
                <c:pt idx="10670">
                  <c:v>17.784883333333401</c:v>
                </c:pt>
                <c:pt idx="10671">
                  <c:v>17.786549999999998</c:v>
                </c:pt>
                <c:pt idx="10672">
                  <c:v>17.788216666666699</c:v>
                </c:pt>
                <c:pt idx="10673">
                  <c:v>17.7898833333334</c:v>
                </c:pt>
                <c:pt idx="10674">
                  <c:v>17.791550000000001</c:v>
                </c:pt>
                <c:pt idx="10675">
                  <c:v>17.793216666666702</c:v>
                </c:pt>
                <c:pt idx="10676">
                  <c:v>17.794883333333399</c:v>
                </c:pt>
                <c:pt idx="10677">
                  <c:v>17.79655</c:v>
                </c:pt>
                <c:pt idx="10678">
                  <c:v>17.798216666666701</c:v>
                </c:pt>
                <c:pt idx="10679">
                  <c:v>17.799883333333401</c:v>
                </c:pt>
                <c:pt idx="10680">
                  <c:v>17.801549999999999</c:v>
                </c:pt>
                <c:pt idx="10681">
                  <c:v>17.8032166666667</c:v>
                </c:pt>
                <c:pt idx="10682">
                  <c:v>17.8048833333334</c:v>
                </c:pt>
                <c:pt idx="10683">
                  <c:v>17.806550000000001</c:v>
                </c:pt>
                <c:pt idx="10684">
                  <c:v>17.808216666666699</c:v>
                </c:pt>
                <c:pt idx="10685">
                  <c:v>17.809883333333399</c:v>
                </c:pt>
                <c:pt idx="10686">
                  <c:v>17.81155</c:v>
                </c:pt>
                <c:pt idx="10687">
                  <c:v>17.813216666666701</c:v>
                </c:pt>
                <c:pt idx="10688">
                  <c:v>17.814883333333398</c:v>
                </c:pt>
                <c:pt idx="10689">
                  <c:v>17.816549999999999</c:v>
                </c:pt>
                <c:pt idx="10690">
                  <c:v>17.8182166666667</c:v>
                </c:pt>
                <c:pt idx="10691">
                  <c:v>17.819883333333401</c:v>
                </c:pt>
                <c:pt idx="10692">
                  <c:v>17.821549999999998</c:v>
                </c:pt>
                <c:pt idx="10693">
                  <c:v>17.823216666666699</c:v>
                </c:pt>
                <c:pt idx="10694">
                  <c:v>17.8248833333334</c:v>
                </c:pt>
                <c:pt idx="10695">
                  <c:v>17.826550000000001</c:v>
                </c:pt>
                <c:pt idx="10696">
                  <c:v>17.828216666666702</c:v>
                </c:pt>
                <c:pt idx="10697">
                  <c:v>17.829883333333399</c:v>
                </c:pt>
                <c:pt idx="10698">
                  <c:v>17.83155</c:v>
                </c:pt>
                <c:pt idx="10699">
                  <c:v>17.833216666666701</c:v>
                </c:pt>
                <c:pt idx="10700">
                  <c:v>17.834883333333401</c:v>
                </c:pt>
                <c:pt idx="10701">
                  <c:v>17.836549999999999</c:v>
                </c:pt>
                <c:pt idx="10702">
                  <c:v>17.8382166666667</c:v>
                </c:pt>
                <c:pt idx="10703">
                  <c:v>17.8398833333334</c:v>
                </c:pt>
                <c:pt idx="10704">
                  <c:v>17.841550000000002</c:v>
                </c:pt>
                <c:pt idx="10705">
                  <c:v>17.843216666666699</c:v>
                </c:pt>
                <c:pt idx="10706">
                  <c:v>17.844883333333399</c:v>
                </c:pt>
                <c:pt idx="10707">
                  <c:v>17.846550000000001</c:v>
                </c:pt>
                <c:pt idx="10708">
                  <c:v>17.848216666666701</c:v>
                </c:pt>
                <c:pt idx="10709">
                  <c:v>17.849883333333398</c:v>
                </c:pt>
                <c:pt idx="10710">
                  <c:v>17.85155</c:v>
                </c:pt>
                <c:pt idx="10711">
                  <c:v>17.8532166666667</c:v>
                </c:pt>
                <c:pt idx="10712">
                  <c:v>17.854883333333401</c:v>
                </c:pt>
                <c:pt idx="10713">
                  <c:v>17.856549999999999</c:v>
                </c:pt>
                <c:pt idx="10714">
                  <c:v>17.858216666666699</c:v>
                </c:pt>
                <c:pt idx="10715">
                  <c:v>17.8598833333334</c:v>
                </c:pt>
                <c:pt idx="10716">
                  <c:v>17.861550000000001</c:v>
                </c:pt>
                <c:pt idx="10717">
                  <c:v>17.863216666666698</c:v>
                </c:pt>
                <c:pt idx="10718">
                  <c:v>17.864883333333399</c:v>
                </c:pt>
                <c:pt idx="10719">
                  <c:v>17.86655</c:v>
                </c:pt>
                <c:pt idx="10720">
                  <c:v>17.868216666666701</c:v>
                </c:pt>
                <c:pt idx="10721">
                  <c:v>17.869883333333402</c:v>
                </c:pt>
                <c:pt idx="10722">
                  <c:v>17.871549999999999</c:v>
                </c:pt>
                <c:pt idx="10723">
                  <c:v>17.8732166666667</c:v>
                </c:pt>
                <c:pt idx="10724">
                  <c:v>17.874883333333401</c:v>
                </c:pt>
                <c:pt idx="10725">
                  <c:v>17.876550000000002</c:v>
                </c:pt>
                <c:pt idx="10726">
                  <c:v>17.878216666666699</c:v>
                </c:pt>
                <c:pt idx="10727">
                  <c:v>17.8798833333334</c:v>
                </c:pt>
                <c:pt idx="10728">
                  <c:v>17.881550000000001</c:v>
                </c:pt>
                <c:pt idx="10729">
                  <c:v>17.883216666666701</c:v>
                </c:pt>
                <c:pt idx="10730">
                  <c:v>17.884883333333399</c:v>
                </c:pt>
                <c:pt idx="10731">
                  <c:v>17.88655</c:v>
                </c:pt>
                <c:pt idx="10732">
                  <c:v>17.8882166666667</c:v>
                </c:pt>
                <c:pt idx="10733">
                  <c:v>17.889883333333401</c:v>
                </c:pt>
                <c:pt idx="10734">
                  <c:v>17.891549999999999</c:v>
                </c:pt>
                <c:pt idx="10735">
                  <c:v>17.893216666666699</c:v>
                </c:pt>
                <c:pt idx="10736">
                  <c:v>17.8948833333334</c:v>
                </c:pt>
                <c:pt idx="10737">
                  <c:v>17.896550000000001</c:v>
                </c:pt>
                <c:pt idx="10738">
                  <c:v>17.898216666666698</c:v>
                </c:pt>
                <c:pt idx="10739">
                  <c:v>17.899883333333399</c:v>
                </c:pt>
                <c:pt idx="10740">
                  <c:v>17.90155</c:v>
                </c:pt>
                <c:pt idx="10741">
                  <c:v>17.903216666666701</c:v>
                </c:pt>
                <c:pt idx="10742">
                  <c:v>17.904883333333402</c:v>
                </c:pt>
                <c:pt idx="10743">
                  <c:v>17.906549999999999</c:v>
                </c:pt>
                <c:pt idx="10744">
                  <c:v>17.9082166666667</c:v>
                </c:pt>
                <c:pt idx="10745">
                  <c:v>17.909883333333401</c:v>
                </c:pt>
                <c:pt idx="10746">
                  <c:v>17.911549999999998</c:v>
                </c:pt>
                <c:pt idx="10747">
                  <c:v>17.913216666666699</c:v>
                </c:pt>
                <c:pt idx="10748">
                  <c:v>17.9148833333334</c:v>
                </c:pt>
                <c:pt idx="10749">
                  <c:v>17.916550000000001</c:v>
                </c:pt>
                <c:pt idx="10750">
                  <c:v>17.918216666666702</c:v>
                </c:pt>
                <c:pt idx="10751">
                  <c:v>17.919883333333399</c:v>
                </c:pt>
                <c:pt idx="10752">
                  <c:v>17.92155</c:v>
                </c:pt>
                <c:pt idx="10753">
                  <c:v>17.923216666666701</c:v>
                </c:pt>
                <c:pt idx="10754">
                  <c:v>17.924883333333401</c:v>
                </c:pt>
                <c:pt idx="10755">
                  <c:v>17.926549999999999</c:v>
                </c:pt>
                <c:pt idx="10756">
                  <c:v>17.9282166666667</c:v>
                </c:pt>
                <c:pt idx="10757">
                  <c:v>17.9298833333334</c:v>
                </c:pt>
                <c:pt idx="10758">
                  <c:v>17.931550000000001</c:v>
                </c:pt>
                <c:pt idx="10759">
                  <c:v>17.933216666666699</c:v>
                </c:pt>
                <c:pt idx="10760">
                  <c:v>17.934883333333399</c:v>
                </c:pt>
                <c:pt idx="10761">
                  <c:v>17.93655</c:v>
                </c:pt>
                <c:pt idx="10762">
                  <c:v>17.938216666666701</c:v>
                </c:pt>
                <c:pt idx="10763">
                  <c:v>17.939883333333398</c:v>
                </c:pt>
                <c:pt idx="10764">
                  <c:v>17.941549999999999</c:v>
                </c:pt>
                <c:pt idx="10765">
                  <c:v>17.9432166666667</c:v>
                </c:pt>
                <c:pt idx="10766">
                  <c:v>17.944883333333401</c:v>
                </c:pt>
                <c:pt idx="10767">
                  <c:v>17.946549999999998</c:v>
                </c:pt>
                <c:pt idx="10768">
                  <c:v>17.948216666666699</c:v>
                </c:pt>
                <c:pt idx="10769">
                  <c:v>17.9498833333334</c:v>
                </c:pt>
                <c:pt idx="10770">
                  <c:v>17.951550000000001</c:v>
                </c:pt>
                <c:pt idx="10771">
                  <c:v>17.953216666666702</c:v>
                </c:pt>
                <c:pt idx="10772">
                  <c:v>17.954883333333399</c:v>
                </c:pt>
                <c:pt idx="10773">
                  <c:v>17.95655</c:v>
                </c:pt>
                <c:pt idx="10774">
                  <c:v>17.958216666666701</c:v>
                </c:pt>
                <c:pt idx="10775">
                  <c:v>17.959883333333401</c:v>
                </c:pt>
                <c:pt idx="10776">
                  <c:v>17.961549999999999</c:v>
                </c:pt>
                <c:pt idx="10777">
                  <c:v>17.9632166666667</c:v>
                </c:pt>
                <c:pt idx="10778">
                  <c:v>17.9648833333334</c:v>
                </c:pt>
                <c:pt idx="10779">
                  <c:v>17.966550000000002</c:v>
                </c:pt>
                <c:pt idx="10780">
                  <c:v>17.968216666666699</c:v>
                </c:pt>
                <c:pt idx="10781">
                  <c:v>17.969883333333399</c:v>
                </c:pt>
                <c:pt idx="10782">
                  <c:v>17.971550000000001</c:v>
                </c:pt>
                <c:pt idx="10783">
                  <c:v>17.973216666666701</c:v>
                </c:pt>
                <c:pt idx="10784">
                  <c:v>17.974883333333398</c:v>
                </c:pt>
                <c:pt idx="10785">
                  <c:v>17.97655</c:v>
                </c:pt>
                <c:pt idx="10786">
                  <c:v>17.9782166666667</c:v>
                </c:pt>
                <c:pt idx="10787">
                  <c:v>17.979883333333401</c:v>
                </c:pt>
                <c:pt idx="10788">
                  <c:v>17.981549999999999</c:v>
                </c:pt>
                <c:pt idx="10789">
                  <c:v>17.983216666666699</c:v>
                </c:pt>
                <c:pt idx="10790">
                  <c:v>17.9848833333334</c:v>
                </c:pt>
                <c:pt idx="10791">
                  <c:v>17.986550000000001</c:v>
                </c:pt>
                <c:pt idx="10792">
                  <c:v>17.988216666666698</c:v>
                </c:pt>
                <c:pt idx="10793">
                  <c:v>17.989883333333399</c:v>
                </c:pt>
                <c:pt idx="10794">
                  <c:v>17.99155</c:v>
                </c:pt>
                <c:pt idx="10795">
                  <c:v>17.993216666666701</c:v>
                </c:pt>
                <c:pt idx="10796">
                  <c:v>17.994883333333402</c:v>
                </c:pt>
                <c:pt idx="10797">
                  <c:v>17.996549999999999</c:v>
                </c:pt>
                <c:pt idx="10798">
                  <c:v>17.9982166666667</c:v>
                </c:pt>
                <c:pt idx="10799">
                  <c:v>17.999883333333401</c:v>
                </c:pt>
                <c:pt idx="10800">
                  <c:v>18.001550000000002</c:v>
                </c:pt>
                <c:pt idx="10801">
                  <c:v>18.003216666666699</c:v>
                </c:pt>
                <c:pt idx="10802">
                  <c:v>18.0048833333334</c:v>
                </c:pt>
                <c:pt idx="10803">
                  <c:v>18.006550000000001</c:v>
                </c:pt>
                <c:pt idx="10804">
                  <c:v>18.008216666666701</c:v>
                </c:pt>
                <c:pt idx="10805">
                  <c:v>18.009883333333399</c:v>
                </c:pt>
                <c:pt idx="10806">
                  <c:v>18.01155</c:v>
                </c:pt>
                <c:pt idx="10807">
                  <c:v>18.0132166666667</c:v>
                </c:pt>
                <c:pt idx="10808">
                  <c:v>18.014883333333401</c:v>
                </c:pt>
                <c:pt idx="10809">
                  <c:v>18.016549999999999</c:v>
                </c:pt>
                <c:pt idx="10810">
                  <c:v>18.018216666666699</c:v>
                </c:pt>
                <c:pt idx="10811">
                  <c:v>18.0198833333334</c:v>
                </c:pt>
                <c:pt idx="10812">
                  <c:v>18.021550000000001</c:v>
                </c:pt>
                <c:pt idx="10813">
                  <c:v>18.023216666666698</c:v>
                </c:pt>
                <c:pt idx="10814">
                  <c:v>18.024883333333399</c:v>
                </c:pt>
                <c:pt idx="10815">
                  <c:v>18.02655</c:v>
                </c:pt>
                <c:pt idx="10816">
                  <c:v>18.028216666666701</c:v>
                </c:pt>
                <c:pt idx="10817">
                  <c:v>18.029883333333402</c:v>
                </c:pt>
                <c:pt idx="10818">
                  <c:v>18.031549999999999</c:v>
                </c:pt>
                <c:pt idx="10819">
                  <c:v>18.0332166666667</c:v>
                </c:pt>
                <c:pt idx="10820">
                  <c:v>18.034883333333401</c:v>
                </c:pt>
                <c:pt idx="10821">
                  <c:v>18.036549999999998</c:v>
                </c:pt>
                <c:pt idx="10822">
                  <c:v>18.038216666666699</c:v>
                </c:pt>
                <c:pt idx="10823">
                  <c:v>18.0398833333334</c:v>
                </c:pt>
                <c:pt idx="10824">
                  <c:v>18.041550000000001</c:v>
                </c:pt>
                <c:pt idx="10825">
                  <c:v>18.043216666666702</c:v>
                </c:pt>
                <c:pt idx="10826">
                  <c:v>18.044883333333399</c:v>
                </c:pt>
                <c:pt idx="10827">
                  <c:v>18.04655</c:v>
                </c:pt>
                <c:pt idx="10828">
                  <c:v>18.048216666666701</c:v>
                </c:pt>
                <c:pt idx="10829">
                  <c:v>18.049883333333401</c:v>
                </c:pt>
                <c:pt idx="10830">
                  <c:v>18.051549999999999</c:v>
                </c:pt>
                <c:pt idx="10831">
                  <c:v>18.0532166666667</c:v>
                </c:pt>
                <c:pt idx="10832">
                  <c:v>18.0548833333334</c:v>
                </c:pt>
                <c:pt idx="10833">
                  <c:v>18.056550000000001</c:v>
                </c:pt>
                <c:pt idx="10834">
                  <c:v>18.058216666666699</c:v>
                </c:pt>
                <c:pt idx="10835">
                  <c:v>18.059883333333399</c:v>
                </c:pt>
                <c:pt idx="10836">
                  <c:v>18.06155</c:v>
                </c:pt>
                <c:pt idx="10837">
                  <c:v>18.063216666666701</c:v>
                </c:pt>
                <c:pt idx="10838">
                  <c:v>18.064883333333398</c:v>
                </c:pt>
                <c:pt idx="10839">
                  <c:v>18.066549999999999</c:v>
                </c:pt>
                <c:pt idx="10840">
                  <c:v>18.0682166666667</c:v>
                </c:pt>
                <c:pt idx="10841">
                  <c:v>18.069883333333401</c:v>
                </c:pt>
                <c:pt idx="10842">
                  <c:v>18.071549999999998</c:v>
                </c:pt>
                <c:pt idx="10843">
                  <c:v>18.073216666666699</c:v>
                </c:pt>
                <c:pt idx="10844">
                  <c:v>18.0748833333334</c:v>
                </c:pt>
                <c:pt idx="10845">
                  <c:v>18.076550000000001</c:v>
                </c:pt>
                <c:pt idx="10846">
                  <c:v>18.078216666666702</c:v>
                </c:pt>
                <c:pt idx="10847">
                  <c:v>18.079883333333399</c:v>
                </c:pt>
                <c:pt idx="10848">
                  <c:v>18.08155</c:v>
                </c:pt>
                <c:pt idx="10849">
                  <c:v>18.083216666666701</c:v>
                </c:pt>
                <c:pt idx="10850">
                  <c:v>18.084883333333401</c:v>
                </c:pt>
                <c:pt idx="10851">
                  <c:v>18.086549999999999</c:v>
                </c:pt>
                <c:pt idx="10852">
                  <c:v>18.0882166666667</c:v>
                </c:pt>
                <c:pt idx="10853">
                  <c:v>18.0898833333334</c:v>
                </c:pt>
                <c:pt idx="10854">
                  <c:v>18.091550000000002</c:v>
                </c:pt>
                <c:pt idx="10855">
                  <c:v>18.093216666666699</c:v>
                </c:pt>
                <c:pt idx="10856">
                  <c:v>18.094883333333399</c:v>
                </c:pt>
                <c:pt idx="10857">
                  <c:v>18.096550000000001</c:v>
                </c:pt>
                <c:pt idx="10858">
                  <c:v>18.098216666666701</c:v>
                </c:pt>
                <c:pt idx="10859">
                  <c:v>18.099883333333398</c:v>
                </c:pt>
                <c:pt idx="10860">
                  <c:v>18.10155</c:v>
                </c:pt>
                <c:pt idx="10861">
                  <c:v>18.1032166666667</c:v>
                </c:pt>
                <c:pt idx="10862">
                  <c:v>18.104883333333401</c:v>
                </c:pt>
                <c:pt idx="10863">
                  <c:v>18.106549999999999</c:v>
                </c:pt>
                <c:pt idx="10864">
                  <c:v>18.108216666666699</c:v>
                </c:pt>
                <c:pt idx="10865">
                  <c:v>18.1098833333334</c:v>
                </c:pt>
                <c:pt idx="10866">
                  <c:v>18.111550000000001</c:v>
                </c:pt>
                <c:pt idx="10867">
                  <c:v>18.113216666666698</c:v>
                </c:pt>
                <c:pt idx="10868">
                  <c:v>18.114883333333399</c:v>
                </c:pt>
                <c:pt idx="10869">
                  <c:v>18.11655</c:v>
                </c:pt>
                <c:pt idx="10870">
                  <c:v>18.118216666666701</c:v>
                </c:pt>
                <c:pt idx="10871">
                  <c:v>18.119883333333402</c:v>
                </c:pt>
                <c:pt idx="10872">
                  <c:v>18.121549999999999</c:v>
                </c:pt>
                <c:pt idx="10873">
                  <c:v>18.1232166666667</c:v>
                </c:pt>
                <c:pt idx="10874">
                  <c:v>18.124883333333401</c:v>
                </c:pt>
                <c:pt idx="10875">
                  <c:v>18.126550000000002</c:v>
                </c:pt>
                <c:pt idx="10876">
                  <c:v>18.128216666666699</c:v>
                </c:pt>
                <c:pt idx="10877">
                  <c:v>18.1298833333334</c:v>
                </c:pt>
                <c:pt idx="10878">
                  <c:v>18.131550000000001</c:v>
                </c:pt>
                <c:pt idx="10879">
                  <c:v>18.133216666666701</c:v>
                </c:pt>
                <c:pt idx="10880">
                  <c:v>18.134883333333399</c:v>
                </c:pt>
                <c:pt idx="10881">
                  <c:v>18.13655</c:v>
                </c:pt>
                <c:pt idx="10882">
                  <c:v>18.1382166666667</c:v>
                </c:pt>
                <c:pt idx="10883">
                  <c:v>18.139883333333401</c:v>
                </c:pt>
                <c:pt idx="10884">
                  <c:v>18.141549999999999</c:v>
                </c:pt>
                <c:pt idx="10885">
                  <c:v>18.143216666666699</c:v>
                </c:pt>
                <c:pt idx="10886">
                  <c:v>18.1448833333334</c:v>
                </c:pt>
                <c:pt idx="10887">
                  <c:v>18.146550000000001</c:v>
                </c:pt>
                <c:pt idx="10888">
                  <c:v>18.148216666666698</c:v>
                </c:pt>
                <c:pt idx="10889">
                  <c:v>18.149883333333399</c:v>
                </c:pt>
                <c:pt idx="10890">
                  <c:v>18.15155</c:v>
                </c:pt>
                <c:pt idx="10891">
                  <c:v>18.153216666666701</c:v>
                </c:pt>
                <c:pt idx="10892">
                  <c:v>18.154883333333402</c:v>
                </c:pt>
                <c:pt idx="10893">
                  <c:v>18.156549999999999</c:v>
                </c:pt>
                <c:pt idx="10894">
                  <c:v>18.1582166666667</c:v>
                </c:pt>
                <c:pt idx="10895">
                  <c:v>18.159883333333401</c:v>
                </c:pt>
                <c:pt idx="10896">
                  <c:v>18.161549999999998</c:v>
                </c:pt>
                <c:pt idx="10897">
                  <c:v>18.163216666666699</c:v>
                </c:pt>
                <c:pt idx="10898">
                  <c:v>18.1648833333334</c:v>
                </c:pt>
                <c:pt idx="10899">
                  <c:v>18.166550000000001</c:v>
                </c:pt>
                <c:pt idx="10900">
                  <c:v>18.168216666666702</c:v>
                </c:pt>
                <c:pt idx="10901">
                  <c:v>18.169883333333399</c:v>
                </c:pt>
                <c:pt idx="10902">
                  <c:v>18.17155</c:v>
                </c:pt>
                <c:pt idx="10903">
                  <c:v>18.173216666666701</c:v>
                </c:pt>
                <c:pt idx="10904">
                  <c:v>18.174883333333401</c:v>
                </c:pt>
                <c:pt idx="10905">
                  <c:v>18.176549999999999</c:v>
                </c:pt>
                <c:pt idx="10906">
                  <c:v>18.1782166666667</c:v>
                </c:pt>
                <c:pt idx="10907">
                  <c:v>18.1798833333334</c:v>
                </c:pt>
                <c:pt idx="10908">
                  <c:v>18.181550000000001</c:v>
                </c:pt>
                <c:pt idx="10909">
                  <c:v>18.183216666666699</c:v>
                </c:pt>
                <c:pt idx="10910">
                  <c:v>18.184883333333399</c:v>
                </c:pt>
                <c:pt idx="10911">
                  <c:v>18.18655</c:v>
                </c:pt>
                <c:pt idx="10912">
                  <c:v>18.188216666666701</c:v>
                </c:pt>
                <c:pt idx="10913">
                  <c:v>18.189883333333398</c:v>
                </c:pt>
                <c:pt idx="10914">
                  <c:v>18.191549999999999</c:v>
                </c:pt>
                <c:pt idx="10915">
                  <c:v>18.1932166666667</c:v>
                </c:pt>
                <c:pt idx="10916">
                  <c:v>18.194883333333401</c:v>
                </c:pt>
                <c:pt idx="10917">
                  <c:v>18.196549999999998</c:v>
                </c:pt>
                <c:pt idx="10918">
                  <c:v>18.198216666666699</c:v>
                </c:pt>
                <c:pt idx="10919">
                  <c:v>18.1998833333334</c:v>
                </c:pt>
                <c:pt idx="10920">
                  <c:v>18.201550000000001</c:v>
                </c:pt>
                <c:pt idx="10921">
                  <c:v>18.203216666666702</c:v>
                </c:pt>
                <c:pt idx="10922">
                  <c:v>18.204883333333399</c:v>
                </c:pt>
                <c:pt idx="10923">
                  <c:v>18.20655</c:v>
                </c:pt>
                <c:pt idx="10924">
                  <c:v>18.208216666666701</c:v>
                </c:pt>
                <c:pt idx="10925">
                  <c:v>18.209883333333401</c:v>
                </c:pt>
                <c:pt idx="10926">
                  <c:v>18.211549999999999</c:v>
                </c:pt>
                <c:pt idx="10927">
                  <c:v>18.2132166666667</c:v>
                </c:pt>
                <c:pt idx="10928">
                  <c:v>18.2148833333334</c:v>
                </c:pt>
                <c:pt idx="10929">
                  <c:v>18.216550000000002</c:v>
                </c:pt>
                <c:pt idx="10930">
                  <c:v>18.218216666666699</c:v>
                </c:pt>
                <c:pt idx="10931">
                  <c:v>18.219883333333399</c:v>
                </c:pt>
                <c:pt idx="10932">
                  <c:v>18.221550000000001</c:v>
                </c:pt>
                <c:pt idx="10933">
                  <c:v>18.223216666666701</c:v>
                </c:pt>
                <c:pt idx="10934">
                  <c:v>18.224883333333398</c:v>
                </c:pt>
                <c:pt idx="10935">
                  <c:v>18.22655</c:v>
                </c:pt>
                <c:pt idx="10936">
                  <c:v>18.2282166666667</c:v>
                </c:pt>
                <c:pt idx="10937">
                  <c:v>18.229883333333401</c:v>
                </c:pt>
                <c:pt idx="10938">
                  <c:v>18.231549999999999</c:v>
                </c:pt>
                <c:pt idx="10939">
                  <c:v>18.233216666666699</c:v>
                </c:pt>
                <c:pt idx="10940">
                  <c:v>18.2348833333334</c:v>
                </c:pt>
                <c:pt idx="10941">
                  <c:v>18.236550000000001</c:v>
                </c:pt>
                <c:pt idx="10942">
                  <c:v>18.238216666666698</c:v>
                </c:pt>
                <c:pt idx="10943">
                  <c:v>18.239883333333399</c:v>
                </c:pt>
                <c:pt idx="10944">
                  <c:v>18.24155</c:v>
                </c:pt>
                <c:pt idx="10945">
                  <c:v>18.243216666666701</c:v>
                </c:pt>
                <c:pt idx="10946">
                  <c:v>18.244883333333402</c:v>
                </c:pt>
                <c:pt idx="10947">
                  <c:v>18.246549999999999</c:v>
                </c:pt>
                <c:pt idx="10948">
                  <c:v>18.2482166666667</c:v>
                </c:pt>
                <c:pt idx="10949">
                  <c:v>18.249883333333401</c:v>
                </c:pt>
                <c:pt idx="10950">
                  <c:v>18.251550000000002</c:v>
                </c:pt>
                <c:pt idx="10951">
                  <c:v>18.253216666666699</c:v>
                </c:pt>
                <c:pt idx="10952">
                  <c:v>18.2548833333334</c:v>
                </c:pt>
                <c:pt idx="10953">
                  <c:v>18.256550000000001</c:v>
                </c:pt>
                <c:pt idx="10954">
                  <c:v>18.258216666666701</c:v>
                </c:pt>
                <c:pt idx="10955">
                  <c:v>18.259883333333399</c:v>
                </c:pt>
                <c:pt idx="10956">
                  <c:v>18.26155</c:v>
                </c:pt>
                <c:pt idx="10957">
                  <c:v>18.2632166666667</c:v>
                </c:pt>
                <c:pt idx="10958">
                  <c:v>18.264883333333401</c:v>
                </c:pt>
                <c:pt idx="10959">
                  <c:v>18.266549999999999</c:v>
                </c:pt>
                <c:pt idx="10960">
                  <c:v>18.268216666666699</c:v>
                </c:pt>
                <c:pt idx="10961">
                  <c:v>18.2698833333334</c:v>
                </c:pt>
                <c:pt idx="10962">
                  <c:v>18.271550000000001</c:v>
                </c:pt>
                <c:pt idx="10963">
                  <c:v>18.273216666666698</c:v>
                </c:pt>
                <c:pt idx="10964">
                  <c:v>18.274883333333399</c:v>
                </c:pt>
                <c:pt idx="10965">
                  <c:v>18.27655</c:v>
                </c:pt>
                <c:pt idx="10966">
                  <c:v>18.278216666666701</c:v>
                </c:pt>
                <c:pt idx="10967">
                  <c:v>18.279883333333402</c:v>
                </c:pt>
                <c:pt idx="10968">
                  <c:v>18.281549999999999</c:v>
                </c:pt>
                <c:pt idx="10969">
                  <c:v>18.2832166666667</c:v>
                </c:pt>
                <c:pt idx="10970">
                  <c:v>18.284883333333401</c:v>
                </c:pt>
                <c:pt idx="10971">
                  <c:v>18.286549999999998</c:v>
                </c:pt>
                <c:pt idx="10972">
                  <c:v>18.288216666666699</c:v>
                </c:pt>
                <c:pt idx="10973">
                  <c:v>18.2898833333334</c:v>
                </c:pt>
                <c:pt idx="10974">
                  <c:v>18.291550000000001</c:v>
                </c:pt>
                <c:pt idx="10975">
                  <c:v>18.293216666666702</c:v>
                </c:pt>
                <c:pt idx="10976">
                  <c:v>18.294883333333399</c:v>
                </c:pt>
                <c:pt idx="10977">
                  <c:v>18.29655</c:v>
                </c:pt>
                <c:pt idx="10978">
                  <c:v>18.298216666666701</c:v>
                </c:pt>
                <c:pt idx="10979">
                  <c:v>18.299883333333401</c:v>
                </c:pt>
                <c:pt idx="10980">
                  <c:v>18.301549999999999</c:v>
                </c:pt>
                <c:pt idx="10981">
                  <c:v>18.3032166666667</c:v>
                </c:pt>
                <c:pt idx="10982">
                  <c:v>18.3048833333334</c:v>
                </c:pt>
                <c:pt idx="10983">
                  <c:v>18.306550000000001</c:v>
                </c:pt>
                <c:pt idx="10984">
                  <c:v>18.308216666666699</c:v>
                </c:pt>
                <c:pt idx="10985">
                  <c:v>18.309883333333399</c:v>
                </c:pt>
                <c:pt idx="10986">
                  <c:v>18.31155</c:v>
                </c:pt>
                <c:pt idx="10987">
                  <c:v>18.313216666666701</c:v>
                </c:pt>
                <c:pt idx="10988">
                  <c:v>18.314883333333398</c:v>
                </c:pt>
                <c:pt idx="10989">
                  <c:v>18.316549999999999</c:v>
                </c:pt>
                <c:pt idx="10990">
                  <c:v>18.3182166666667</c:v>
                </c:pt>
                <c:pt idx="10991">
                  <c:v>18.319883333333401</c:v>
                </c:pt>
                <c:pt idx="10992">
                  <c:v>18.321549999999998</c:v>
                </c:pt>
                <c:pt idx="10993">
                  <c:v>18.323216666666699</c:v>
                </c:pt>
                <c:pt idx="10994">
                  <c:v>18.3248833333334</c:v>
                </c:pt>
                <c:pt idx="10995">
                  <c:v>18.326550000000001</c:v>
                </c:pt>
                <c:pt idx="10996">
                  <c:v>18.328216666666702</c:v>
                </c:pt>
                <c:pt idx="10997">
                  <c:v>18.329883333333399</c:v>
                </c:pt>
                <c:pt idx="10998">
                  <c:v>18.33155</c:v>
                </c:pt>
                <c:pt idx="10999">
                  <c:v>18.333216666666701</c:v>
                </c:pt>
                <c:pt idx="11000">
                  <c:v>18.334883333333401</c:v>
                </c:pt>
                <c:pt idx="11001">
                  <c:v>18.336549999999999</c:v>
                </c:pt>
                <c:pt idx="11002">
                  <c:v>18.3382166666667</c:v>
                </c:pt>
                <c:pt idx="11003">
                  <c:v>18.3398833333334</c:v>
                </c:pt>
                <c:pt idx="11004">
                  <c:v>18.341550000000002</c:v>
                </c:pt>
                <c:pt idx="11005">
                  <c:v>18.343216666666699</c:v>
                </c:pt>
                <c:pt idx="11006">
                  <c:v>18.344883333333399</c:v>
                </c:pt>
                <c:pt idx="11007">
                  <c:v>18.346550000000001</c:v>
                </c:pt>
                <c:pt idx="11008">
                  <c:v>18.348216666666701</c:v>
                </c:pt>
                <c:pt idx="11009">
                  <c:v>18.349883333333398</c:v>
                </c:pt>
                <c:pt idx="11010">
                  <c:v>18.35155</c:v>
                </c:pt>
                <c:pt idx="11011">
                  <c:v>18.3532166666667</c:v>
                </c:pt>
                <c:pt idx="11012">
                  <c:v>18.354883333333401</c:v>
                </c:pt>
                <c:pt idx="11013">
                  <c:v>18.356549999999999</c:v>
                </c:pt>
                <c:pt idx="11014">
                  <c:v>18.358216666666699</c:v>
                </c:pt>
                <c:pt idx="11015">
                  <c:v>18.3598833333334</c:v>
                </c:pt>
                <c:pt idx="11016">
                  <c:v>18.361550000000001</c:v>
                </c:pt>
                <c:pt idx="11017">
                  <c:v>18.363216666666698</c:v>
                </c:pt>
                <c:pt idx="11018">
                  <c:v>18.364883333333399</c:v>
                </c:pt>
                <c:pt idx="11019">
                  <c:v>18.36655</c:v>
                </c:pt>
                <c:pt idx="11020">
                  <c:v>18.368216666666701</c:v>
                </c:pt>
                <c:pt idx="11021">
                  <c:v>18.369883333333402</c:v>
                </c:pt>
                <c:pt idx="11022">
                  <c:v>18.371549999999999</c:v>
                </c:pt>
                <c:pt idx="11023">
                  <c:v>18.3732166666667</c:v>
                </c:pt>
                <c:pt idx="11024">
                  <c:v>18.374883333333401</c:v>
                </c:pt>
                <c:pt idx="11025">
                  <c:v>18.376550000000002</c:v>
                </c:pt>
                <c:pt idx="11026">
                  <c:v>18.378216666666699</c:v>
                </c:pt>
                <c:pt idx="11027">
                  <c:v>18.3798833333334</c:v>
                </c:pt>
                <c:pt idx="11028">
                  <c:v>18.381550000000001</c:v>
                </c:pt>
                <c:pt idx="11029">
                  <c:v>18.383216666666701</c:v>
                </c:pt>
                <c:pt idx="11030">
                  <c:v>18.384883333333399</c:v>
                </c:pt>
                <c:pt idx="11031">
                  <c:v>18.38655</c:v>
                </c:pt>
                <c:pt idx="11032">
                  <c:v>18.3882166666667</c:v>
                </c:pt>
                <c:pt idx="11033">
                  <c:v>18.389883333333401</c:v>
                </c:pt>
                <c:pt idx="11034">
                  <c:v>18.391549999999999</c:v>
                </c:pt>
                <c:pt idx="11035">
                  <c:v>18.393216666666699</c:v>
                </c:pt>
                <c:pt idx="11036">
                  <c:v>18.3948833333334</c:v>
                </c:pt>
                <c:pt idx="11037">
                  <c:v>18.396550000000001</c:v>
                </c:pt>
                <c:pt idx="11038">
                  <c:v>18.398216666666698</c:v>
                </c:pt>
                <c:pt idx="11039">
                  <c:v>18.399883333333399</c:v>
                </c:pt>
                <c:pt idx="11040">
                  <c:v>18.40155</c:v>
                </c:pt>
                <c:pt idx="11041">
                  <c:v>18.403216666666701</c:v>
                </c:pt>
                <c:pt idx="11042">
                  <c:v>18.404883333333402</c:v>
                </c:pt>
                <c:pt idx="11043">
                  <c:v>18.406549999999999</c:v>
                </c:pt>
                <c:pt idx="11044">
                  <c:v>18.4082166666667</c:v>
                </c:pt>
                <c:pt idx="11045">
                  <c:v>18.409883333333401</c:v>
                </c:pt>
                <c:pt idx="11046">
                  <c:v>18.411549999999998</c:v>
                </c:pt>
                <c:pt idx="11047">
                  <c:v>18.413216666666699</c:v>
                </c:pt>
                <c:pt idx="11048">
                  <c:v>18.4148833333334</c:v>
                </c:pt>
                <c:pt idx="11049">
                  <c:v>18.416550000000001</c:v>
                </c:pt>
                <c:pt idx="11050">
                  <c:v>18.418216666666702</c:v>
                </c:pt>
                <c:pt idx="11051">
                  <c:v>18.419883333333399</c:v>
                </c:pt>
                <c:pt idx="11052">
                  <c:v>18.42155</c:v>
                </c:pt>
                <c:pt idx="11053">
                  <c:v>18.423216666666701</c:v>
                </c:pt>
                <c:pt idx="11054">
                  <c:v>18.424883333333401</c:v>
                </c:pt>
                <c:pt idx="11055">
                  <c:v>18.426549999999999</c:v>
                </c:pt>
                <c:pt idx="11056">
                  <c:v>18.4282166666667</c:v>
                </c:pt>
                <c:pt idx="11057">
                  <c:v>18.4298833333334</c:v>
                </c:pt>
                <c:pt idx="11058">
                  <c:v>18.431550000000001</c:v>
                </c:pt>
                <c:pt idx="11059">
                  <c:v>18.433216666666699</c:v>
                </c:pt>
                <c:pt idx="11060">
                  <c:v>18.434883333333399</c:v>
                </c:pt>
                <c:pt idx="11061">
                  <c:v>18.43655</c:v>
                </c:pt>
                <c:pt idx="11062">
                  <c:v>18.438216666666701</c:v>
                </c:pt>
                <c:pt idx="11063">
                  <c:v>18.439883333333398</c:v>
                </c:pt>
                <c:pt idx="11064">
                  <c:v>18.441549999999999</c:v>
                </c:pt>
                <c:pt idx="11065">
                  <c:v>18.4432166666667</c:v>
                </c:pt>
                <c:pt idx="11066">
                  <c:v>18.444883333333401</c:v>
                </c:pt>
                <c:pt idx="11067">
                  <c:v>18.446549999999998</c:v>
                </c:pt>
                <c:pt idx="11068">
                  <c:v>18.448216666666699</c:v>
                </c:pt>
                <c:pt idx="11069">
                  <c:v>18.4498833333334</c:v>
                </c:pt>
                <c:pt idx="11070">
                  <c:v>18.451550000000001</c:v>
                </c:pt>
                <c:pt idx="11071">
                  <c:v>18.453216666666702</c:v>
                </c:pt>
                <c:pt idx="11072">
                  <c:v>18.454883333333399</c:v>
                </c:pt>
                <c:pt idx="11073">
                  <c:v>18.45655</c:v>
                </c:pt>
                <c:pt idx="11074">
                  <c:v>18.458216666666701</c:v>
                </c:pt>
                <c:pt idx="11075">
                  <c:v>18.459883333333401</c:v>
                </c:pt>
                <c:pt idx="11076">
                  <c:v>18.461549999999999</c:v>
                </c:pt>
                <c:pt idx="11077">
                  <c:v>18.4632166666667</c:v>
                </c:pt>
                <c:pt idx="11078">
                  <c:v>18.4648833333334</c:v>
                </c:pt>
                <c:pt idx="11079">
                  <c:v>18.466550000000002</c:v>
                </c:pt>
                <c:pt idx="11080">
                  <c:v>18.468216666666699</c:v>
                </c:pt>
                <c:pt idx="11081">
                  <c:v>18.469883333333399</c:v>
                </c:pt>
                <c:pt idx="11082">
                  <c:v>18.471550000000001</c:v>
                </c:pt>
                <c:pt idx="11083">
                  <c:v>18.473216666666701</c:v>
                </c:pt>
                <c:pt idx="11084">
                  <c:v>18.474883333333398</c:v>
                </c:pt>
                <c:pt idx="11085">
                  <c:v>18.47655</c:v>
                </c:pt>
                <c:pt idx="11086">
                  <c:v>18.4782166666667</c:v>
                </c:pt>
                <c:pt idx="11087">
                  <c:v>18.479883333333401</c:v>
                </c:pt>
                <c:pt idx="11088">
                  <c:v>18.481549999999999</c:v>
                </c:pt>
                <c:pt idx="11089">
                  <c:v>18.483216666666699</c:v>
                </c:pt>
                <c:pt idx="11090">
                  <c:v>18.4848833333334</c:v>
                </c:pt>
                <c:pt idx="11091">
                  <c:v>18.486550000000001</c:v>
                </c:pt>
                <c:pt idx="11092">
                  <c:v>18.488216666666698</c:v>
                </c:pt>
                <c:pt idx="11093">
                  <c:v>18.489883333333399</c:v>
                </c:pt>
                <c:pt idx="11094">
                  <c:v>18.49155</c:v>
                </c:pt>
                <c:pt idx="11095">
                  <c:v>18.493216666666701</c:v>
                </c:pt>
                <c:pt idx="11096">
                  <c:v>18.494883333333402</c:v>
                </c:pt>
                <c:pt idx="11097">
                  <c:v>18.496549999999999</c:v>
                </c:pt>
                <c:pt idx="11098">
                  <c:v>18.4982166666667</c:v>
                </c:pt>
                <c:pt idx="11099">
                  <c:v>18.499883333333401</c:v>
                </c:pt>
                <c:pt idx="11100">
                  <c:v>18.501550000000002</c:v>
                </c:pt>
                <c:pt idx="11101">
                  <c:v>18.503216666666699</c:v>
                </c:pt>
                <c:pt idx="11102">
                  <c:v>18.5048833333334</c:v>
                </c:pt>
                <c:pt idx="11103">
                  <c:v>18.506550000000001</c:v>
                </c:pt>
                <c:pt idx="11104">
                  <c:v>18.508216666666701</c:v>
                </c:pt>
                <c:pt idx="11105">
                  <c:v>18.509883333333399</c:v>
                </c:pt>
                <c:pt idx="11106">
                  <c:v>18.51155</c:v>
                </c:pt>
                <c:pt idx="11107">
                  <c:v>18.5132166666667</c:v>
                </c:pt>
                <c:pt idx="11108">
                  <c:v>18.514883333333401</c:v>
                </c:pt>
                <c:pt idx="11109">
                  <c:v>18.516549999999999</c:v>
                </c:pt>
                <c:pt idx="11110">
                  <c:v>18.518216666666699</c:v>
                </c:pt>
                <c:pt idx="11111">
                  <c:v>18.5198833333334</c:v>
                </c:pt>
                <c:pt idx="11112">
                  <c:v>18.521550000000001</c:v>
                </c:pt>
                <c:pt idx="11113">
                  <c:v>18.523216666666698</c:v>
                </c:pt>
                <c:pt idx="11114">
                  <c:v>18.524883333333399</c:v>
                </c:pt>
                <c:pt idx="11115">
                  <c:v>18.52655</c:v>
                </c:pt>
                <c:pt idx="11116">
                  <c:v>18.528216666666701</c:v>
                </c:pt>
                <c:pt idx="11117">
                  <c:v>18.529883333333402</c:v>
                </c:pt>
                <c:pt idx="11118">
                  <c:v>18.531549999999999</c:v>
                </c:pt>
                <c:pt idx="11119">
                  <c:v>18.5332166666667</c:v>
                </c:pt>
                <c:pt idx="11120">
                  <c:v>18.534883333333401</c:v>
                </c:pt>
                <c:pt idx="11121">
                  <c:v>18.536549999999998</c:v>
                </c:pt>
                <c:pt idx="11122">
                  <c:v>18.538216666666699</c:v>
                </c:pt>
                <c:pt idx="11123">
                  <c:v>18.5398833333334</c:v>
                </c:pt>
                <c:pt idx="11124">
                  <c:v>18.541550000000001</c:v>
                </c:pt>
                <c:pt idx="11125">
                  <c:v>18.543216666666702</c:v>
                </c:pt>
                <c:pt idx="11126">
                  <c:v>18.544883333333399</c:v>
                </c:pt>
                <c:pt idx="11127">
                  <c:v>18.54655</c:v>
                </c:pt>
                <c:pt idx="11128">
                  <c:v>18.548216666666701</c:v>
                </c:pt>
                <c:pt idx="11129">
                  <c:v>18.549883333333401</c:v>
                </c:pt>
                <c:pt idx="11130">
                  <c:v>18.551549999999999</c:v>
                </c:pt>
                <c:pt idx="11131">
                  <c:v>18.5532166666667</c:v>
                </c:pt>
                <c:pt idx="11132">
                  <c:v>18.5548833333334</c:v>
                </c:pt>
                <c:pt idx="11133">
                  <c:v>18.556550000000001</c:v>
                </c:pt>
                <c:pt idx="11134">
                  <c:v>18.558216666666699</c:v>
                </c:pt>
                <c:pt idx="11135">
                  <c:v>18.559883333333399</c:v>
                </c:pt>
                <c:pt idx="11136">
                  <c:v>18.56155</c:v>
                </c:pt>
                <c:pt idx="11137">
                  <c:v>18.563216666666701</c:v>
                </c:pt>
                <c:pt idx="11138">
                  <c:v>18.564883333333398</c:v>
                </c:pt>
                <c:pt idx="11139">
                  <c:v>18.566549999999999</c:v>
                </c:pt>
                <c:pt idx="11140">
                  <c:v>18.5682166666667</c:v>
                </c:pt>
                <c:pt idx="11141">
                  <c:v>18.569883333333401</c:v>
                </c:pt>
                <c:pt idx="11142">
                  <c:v>18.571549999999998</c:v>
                </c:pt>
                <c:pt idx="11143">
                  <c:v>18.573216666666699</c:v>
                </c:pt>
                <c:pt idx="11144">
                  <c:v>18.5748833333334</c:v>
                </c:pt>
                <c:pt idx="11145">
                  <c:v>18.576550000000001</c:v>
                </c:pt>
                <c:pt idx="11146">
                  <c:v>18.578216666666702</c:v>
                </c:pt>
                <c:pt idx="11147">
                  <c:v>18.579883333333399</c:v>
                </c:pt>
                <c:pt idx="11148">
                  <c:v>18.58155</c:v>
                </c:pt>
                <c:pt idx="11149">
                  <c:v>18.583216666666701</c:v>
                </c:pt>
                <c:pt idx="11150">
                  <c:v>18.584883333333401</c:v>
                </c:pt>
                <c:pt idx="11151">
                  <c:v>18.586549999999999</c:v>
                </c:pt>
                <c:pt idx="11152">
                  <c:v>18.5882166666667</c:v>
                </c:pt>
                <c:pt idx="11153">
                  <c:v>18.5898833333334</c:v>
                </c:pt>
                <c:pt idx="11154">
                  <c:v>18.591550000000002</c:v>
                </c:pt>
                <c:pt idx="11155">
                  <c:v>18.593216666666699</c:v>
                </c:pt>
                <c:pt idx="11156">
                  <c:v>18.594883333333399</c:v>
                </c:pt>
                <c:pt idx="11157">
                  <c:v>18.596550000000001</c:v>
                </c:pt>
                <c:pt idx="11158">
                  <c:v>18.598216666666701</c:v>
                </c:pt>
                <c:pt idx="11159">
                  <c:v>18.599883333333398</c:v>
                </c:pt>
                <c:pt idx="11160">
                  <c:v>18.60155</c:v>
                </c:pt>
                <c:pt idx="11161">
                  <c:v>18.6032166666667</c:v>
                </c:pt>
                <c:pt idx="11162">
                  <c:v>18.604883333333401</c:v>
                </c:pt>
                <c:pt idx="11163">
                  <c:v>18.606549999999999</c:v>
                </c:pt>
                <c:pt idx="11164">
                  <c:v>18.608216666666699</c:v>
                </c:pt>
                <c:pt idx="11165">
                  <c:v>18.6098833333334</c:v>
                </c:pt>
                <c:pt idx="11166">
                  <c:v>18.611550000000001</c:v>
                </c:pt>
                <c:pt idx="11167">
                  <c:v>18.613216666666698</c:v>
                </c:pt>
                <c:pt idx="11168">
                  <c:v>18.614883333333399</c:v>
                </c:pt>
                <c:pt idx="11169">
                  <c:v>18.61655</c:v>
                </c:pt>
                <c:pt idx="11170">
                  <c:v>18.618216666666701</c:v>
                </c:pt>
                <c:pt idx="11171">
                  <c:v>18.619883333333402</c:v>
                </c:pt>
                <c:pt idx="11172">
                  <c:v>18.621549999999999</c:v>
                </c:pt>
                <c:pt idx="11173">
                  <c:v>18.6232166666667</c:v>
                </c:pt>
                <c:pt idx="11174">
                  <c:v>18.624883333333401</c:v>
                </c:pt>
                <c:pt idx="11175">
                  <c:v>18.626550000000002</c:v>
                </c:pt>
                <c:pt idx="11176">
                  <c:v>18.628216666666699</c:v>
                </c:pt>
                <c:pt idx="11177">
                  <c:v>18.6298833333334</c:v>
                </c:pt>
                <c:pt idx="11178">
                  <c:v>18.631550000000001</c:v>
                </c:pt>
                <c:pt idx="11179">
                  <c:v>18.633216666666701</c:v>
                </c:pt>
                <c:pt idx="11180">
                  <c:v>18.634883333333399</c:v>
                </c:pt>
                <c:pt idx="11181">
                  <c:v>18.63655</c:v>
                </c:pt>
                <c:pt idx="11182">
                  <c:v>18.6382166666667</c:v>
                </c:pt>
                <c:pt idx="11183">
                  <c:v>18.639883333333401</c:v>
                </c:pt>
                <c:pt idx="11184">
                  <c:v>18.641549999999999</c:v>
                </c:pt>
                <c:pt idx="11185">
                  <c:v>18.643216666666699</c:v>
                </c:pt>
                <c:pt idx="11186">
                  <c:v>18.6448833333334</c:v>
                </c:pt>
                <c:pt idx="11187">
                  <c:v>18.646550000000001</c:v>
                </c:pt>
                <c:pt idx="11188">
                  <c:v>18.648216666666698</c:v>
                </c:pt>
                <c:pt idx="11189">
                  <c:v>18.649883333333399</c:v>
                </c:pt>
                <c:pt idx="11190">
                  <c:v>18.65155</c:v>
                </c:pt>
                <c:pt idx="11191">
                  <c:v>18.653216666666701</c:v>
                </c:pt>
                <c:pt idx="11192">
                  <c:v>18.654883333333402</c:v>
                </c:pt>
                <c:pt idx="11193">
                  <c:v>18.656549999999999</c:v>
                </c:pt>
                <c:pt idx="11194">
                  <c:v>18.6582166666667</c:v>
                </c:pt>
                <c:pt idx="11195">
                  <c:v>18.659883333333401</c:v>
                </c:pt>
                <c:pt idx="11196">
                  <c:v>18.661549999999998</c:v>
                </c:pt>
                <c:pt idx="11197">
                  <c:v>18.663216666666699</c:v>
                </c:pt>
                <c:pt idx="11198">
                  <c:v>18.6648833333334</c:v>
                </c:pt>
                <c:pt idx="11199">
                  <c:v>18.666550000000001</c:v>
                </c:pt>
                <c:pt idx="11200">
                  <c:v>18.668216666666702</c:v>
                </c:pt>
                <c:pt idx="11201">
                  <c:v>18.669883333333399</c:v>
                </c:pt>
                <c:pt idx="11202">
                  <c:v>18.67155</c:v>
                </c:pt>
                <c:pt idx="11203">
                  <c:v>18.673216666666701</c:v>
                </c:pt>
                <c:pt idx="11204">
                  <c:v>18.674883333333401</c:v>
                </c:pt>
                <c:pt idx="11205">
                  <c:v>18.676549999999999</c:v>
                </c:pt>
                <c:pt idx="11206">
                  <c:v>18.6782166666667</c:v>
                </c:pt>
                <c:pt idx="11207">
                  <c:v>18.6798833333334</c:v>
                </c:pt>
                <c:pt idx="11208">
                  <c:v>18.681550000000001</c:v>
                </c:pt>
                <c:pt idx="11209">
                  <c:v>18.683216666666699</c:v>
                </c:pt>
                <c:pt idx="11210">
                  <c:v>18.684883333333399</c:v>
                </c:pt>
                <c:pt idx="11211">
                  <c:v>18.68655</c:v>
                </c:pt>
                <c:pt idx="11212">
                  <c:v>18.688216666666701</c:v>
                </c:pt>
                <c:pt idx="11213">
                  <c:v>18.689883333333398</c:v>
                </c:pt>
                <c:pt idx="11214">
                  <c:v>18.691549999999999</c:v>
                </c:pt>
                <c:pt idx="11215">
                  <c:v>18.6932166666667</c:v>
                </c:pt>
                <c:pt idx="11216">
                  <c:v>18.694883333333401</c:v>
                </c:pt>
                <c:pt idx="11217">
                  <c:v>18.696549999999998</c:v>
                </c:pt>
                <c:pt idx="11218">
                  <c:v>18.698216666666699</c:v>
                </c:pt>
                <c:pt idx="11219">
                  <c:v>18.6998833333334</c:v>
                </c:pt>
                <c:pt idx="11220">
                  <c:v>18.701550000000001</c:v>
                </c:pt>
                <c:pt idx="11221">
                  <c:v>18.703216666666702</c:v>
                </c:pt>
                <c:pt idx="11222">
                  <c:v>18.704883333333399</c:v>
                </c:pt>
                <c:pt idx="11223">
                  <c:v>18.70655</c:v>
                </c:pt>
                <c:pt idx="11224">
                  <c:v>18.708216666666701</c:v>
                </c:pt>
                <c:pt idx="11225">
                  <c:v>18.709883333333401</c:v>
                </c:pt>
                <c:pt idx="11226">
                  <c:v>18.711549999999999</c:v>
                </c:pt>
                <c:pt idx="11227">
                  <c:v>18.7132166666667</c:v>
                </c:pt>
                <c:pt idx="11228">
                  <c:v>18.7148833333334</c:v>
                </c:pt>
                <c:pt idx="11229">
                  <c:v>18.716550000000002</c:v>
                </c:pt>
                <c:pt idx="11230">
                  <c:v>18.718216666666699</c:v>
                </c:pt>
                <c:pt idx="11231">
                  <c:v>18.719883333333399</c:v>
                </c:pt>
                <c:pt idx="11232">
                  <c:v>18.721550000000001</c:v>
                </c:pt>
                <c:pt idx="11233">
                  <c:v>18.723216666666701</c:v>
                </c:pt>
                <c:pt idx="11234">
                  <c:v>18.724883333333398</c:v>
                </c:pt>
                <c:pt idx="11235">
                  <c:v>18.72655</c:v>
                </c:pt>
                <c:pt idx="11236">
                  <c:v>18.7282166666667</c:v>
                </c:pt>
                <c:pt idx="11237">
                  <c:v>18.729883333333401</c:v>
                </c:pt>
                <c:pt idx="11238">
                  <c:v>18.731549999999999</c:v>
                </c:pt>
                <c:pt idx="11239">
                  <c:v>18.733216666666699</c:v>
                </c:pt>
                <c:pt idx="11240">
                  <c:v>18.7348833333334</c:v>
                </c:pt>
                <c:pt idx="11241">
                  <c:v>18.736550000000001</c:v>
                </c:pt>
                <c:pt idx="11242">
                  <c:v>18.738216666666698</c:v>
                </c:pt>
                <c:pt idx="11243">
                  <c:v>18.739883333333399</c:v>
                </c:pt>
                <c:pt idx="11244">
                  <c:v>18.74155</c:v>
                </c:pt>
                <c:pt idx="11245">
                  <c:v>18.743216666666701</c:v>
                </c:pt>
                <c:pt idx="11246">
                  <c:v>18.744883333333402</c:v>
                </c:pt>
                <c:pt idx="11247">
                  <c:v>18.746549999999999</c:v>
                </c:pt>
                <c:pt idx="11248">
                  <c:v>18.7482166666667</c:v>
                </c:pt>
                <c:pt idx="11249">
                  <c:v>18.749883333333401</c:v>
                </c:pt>
                <c:pt idx="11250">
                  <c:v>18.751550000000002</c:v>
                </c:pt>
                <c:pt idx="11251">
                  <c:v>18.753216666666699</c:v>
                </c:pt>
                <c:pt idx="11252">
                  <c:v>18.7548833333334</c:v>
                </c:pt>
                <c:pt idx="11253">
                  <c:v>18.756550000000001</c:v>
                </c:pt>
                <c:pt idx="11254">
                  <c:v>18.758216666666701</c:v>
                </c:pt>
                <c:pt idx="11255">
                  <c:v>18.759883333333399</c:v>
                </c:pt>
                <c:pt idx="11256">
                  <c:v>18.76155</c:v>
                </c:pt>
                <c:pt idx="11257">
                  <c:v>18.7632166666667</c:v>
                </c:pt>
                <c:pt idx="11258">
                  <c:v>18.764883333333401</c:v>
                </c:pt>
                <c:pt idx="11259">
                  <c:v>18.766549999999999</c:v>
                </c:pt>
                <c:pt idx="11260">
                  <c:v>18.768216666666699</c:v>
                </c:pt>
                <c:pt idx="11261">
                  <c:v>18.7698833333334</c:v>
                </c:pt>
                <c:pt idx="11262">
                  <c:v>18.771550000000001</c:v>
                </c:pt>
                <c:pt idx="11263">
                  <c:v>18.773216666666698</c:v>
                </c:pt>
                <c:pt idx="11264">
                  <c:v>18.774883333333399</c:v>
                </c:pt>
                <c:pt idx="11265">
                  <c:v>18.77655</c:v>
                </c:pt>
                <c:pt idx="11266">
                  <c:v>18.778216666666701</c:v>
                </c:pt>
                <c:pt idx="11267">
                  <c:v>18.779883333333402</c:v>
                </c:pt>
                <c:pt idx="11268">
                  <c:v>18.781549999999999</c:v>
                </c:pt>
                <c:pt idx="11269">
                  <c:v>18.7832166666667</c:v>
                </c:pt>
                <c:pt idx="11270">
                  <c:v>18.784883333333401</c:v>
                </c:pt>
                <c:pt idx="11271">
                  <c:v>18.786549999999998</c:v>
                </c:pt>
                <c:pt idx="11272">
                  <c:v>18.788216666666699</c:v>
                </c:pt>
                <c:pt idx="11273">
                  <c:v>18.7898833333334</c:v>
                </c:pt>
                <c:pt idx="11274">
                  <c:v>18.791550000000001</c:v>
                </c:pt>
                <c:pt idx="11275">
                  <c:v>18.793216666666702</c:v>
                </c:pt>
                <c:pt idx="11276">
                  <c:v>18.794883333333399</c:v>
                </c:pt>
                <c:pt idx="11277">
                  <c:v>18.79655</c:v>
                </c:pt>
                <c:pt idx="11278">
                  <c:v>18.798216666666701</c:v>
                </c:pt>
                <c:pt idx="11279">
                  <c:v>18.799883333333401</c:v>
                </c:pt>
                <c:pt idx="11280">
                  <c:v>18.801549999999999</c:v>
                </c:pt>
                <c:pt idx="11281">
                  <c:v>18.8032166666667</c:v>
                </c:pt>
                <c:pt idx="11282">
                  <c:v>18.8048833333334</c:v>
                </c:pt>
                <c:pt idx="11283">
                  <c:v>18.806550000000001</c:v>
                </c:pt>
                <c:pt idx="11284">
                  <c:v>18.808216666666699</c:v>
                </c:pt>
                <c:pt idx="11285">
                  <c:v>18.809883333333399</c:v>
                </c:pt>
                <c:pt idx="11286">
                  <c:v>18.81155</c:v>
                </c:pt>
                <c:pt idx="11287">
                  <c:v>18.813216666666701</c:v>
                </c:pt>
                <c:pt idx="11288">
                  <c:v>18.814883333333398</c:v>
                </c:pt>
                <c:pt idx="11289">
                  <c:v>18.816549999999999</c:v>
                </c:pt>
                <c:pt idx="11290">
                  <c:v>18.8182166666667</c:v>
                </c:pt>
                <c:pt idx="11291">
                  <c:v>18.819883333333401</c:v>
                </c:pt>
                <c:pt idx="11292">
                  <c:v>18.821549999999998</c:v>
                </c:pt>
                <c:pt idx="11293">
                  <c:v>18.823216666666699</c:v>
                </c:pt>
                <c:pt idx="11294">
                  <c:v>18.8248833333334</c:v>
                </c:pt>
                <c:pt idx="11295">
                  <c:v>18.826550000000001</c:v>
                </c:pt>
                <c:pt idx="11296">
                  <c:v>18.828216666666702</c:v>
                </c:pt>
                <c:pt idx="11297">
                  <c:v>18.829883333333399</c:v>
                </c:pt>
                <c:pt idx="11298">
                  <c:v>18.83155</c:v>
                </c:pt>
                <c:pt idx="11299">
                  <c:v>18.833216666666701</c:v>
                </c:pt>
                <c:pt idx="11300">
                  <c:v>18.834883333333401</c:v>
                </c:pt>
                <c:pt idx="11301">
                  <c:v>18.836549999999999</c:v>
                </c:pt>
                <c:pt idx="11302">
                  <c:v>18.8382166666667</c:v>
                </c:pt>
                <c:pt idx="11303">
                  <c:v>18.8398833333334</c:v>
                </c:pt>
                <c:pt idx="11304">
                  <c:v>18.841550000000002</c:v>
                </c:pt>
                <c:pt idx="11305">
                  <c:v>18.843216666666699</c:v>
                </c:pt>
                <c:pt idx="11306">
                  <c:v>18.844883333333399</c:v>
                </c:pt>
                <c:pt idx="11307">
                  <c:v>18.846550000000001</c:v>
                </c:pt>
                <c:pt idx="11308">
                  <c:v>18.848216666666701</c:v>
                </c:pt>
                <c:pt idx="11309">
                  <c:v>18.849883333333398</c:v>
                </c:pt>
                <c:pt idx="11310">
                  <c:v>18.85155</c:v>
                </c:pt>
                <c:pt idx="11311">
                  <c:v>18.8532166666667</c:v>
                </c:pt>
                <c:pt idx="11312">
                  <c:v>18.854883333333401</c:v>
                </c:pt>
                <c:pt idx="11313">
                  <c:v>18.856549999999999</c:v>
                </c:pt>
                <c:pt idx="11314">
                  <c:v>18.858216666666699</c:v>
                </c:pt>
                <c:pt idx="11315">
                  <c:v>18.8598833333334</c:v>
                </c:pt>
                <c:pt idx="11316">
                  <c:v>18.861550000000001</c:v>
                </c:pt>
                <c:pt idx="11317">
                  <c:v>18.863216666666698</c:v>
                </c:pt>
                <c:pt idx="11318">
                  <c:v>18.864883333333399</c:v>
                </c:pt>
                <c:pt idx="11319">
                  <c:v>18.86655</c:v>
                </c:pt>
                <c:pt idx="11320">
                  <c:v>18.868216666666701</c:v>
                </c:pt>
                <c:pt idx="11321">
                  <c:v>18.869883333333402</c:v>
                </c:pt>
                <c:pt idx="11322">
                  <c:v>18.871549999999999</c:v>
                </c:pt>
                <c:pt idx="11323">
                  <c:v>18.8732166666667</c:v>
                </c:pt>
                <c:pt idx="11324">
                  <c:v>18.874883333333401</c:v>
                </c:pt>
                <c:pt idx="11325">
                  <c:v>18.876550000000002</c:v>
                </c:pt>
                <c:pt idx="11326">
                  <c:v>18.878216666666699</c:v>
                </c:pt>
                <c:pt idx="11327">
                  <c:v>18.8798833333334</c:v>
                </c:pt>
                <c:pt idx="11328">
                  <c:v>18.881550000000001</c:v>
                </c:pt>
                <c:pt idx="11329">
                  <c:v>18.883216666666701</c:v>
                </c:pt>
                <c:pt idx="11330">
                  <c:v>18.884883333333399</c:v>
                </c:pt>
                <c:pt idx="11331">
                  <c:v>18.88655</c:v>
                </c:pt>
                <c:pt idx="11332">
                  <c:v>18.8882166666667</c:v>
                </c:pt>
                <c:pt idx="11333">
                  <c:v>18.889883333333401</c:v>
                </c:pt>
                <c:pt idx="11334">
                  <c:v>18.891549999999999</c:v>
                </c:pt>
                <c:pt idx="11335">
                  <c:v>18.893216666666699</c:v>
                </c:pt>
                <c:pt idx="11336">
                  <c:v>18.8948833333334</c:v>
                </c:pt>
                <c:pt idx="11337">
                  <c:v>18.896550000000001</c:v>
                </c:pt>
                <c:pt idx="11338">
                  <c:v>18.898216666666698</c:v>
                </c:pt>
                <c:pt idx="11339">
                  <c:v>18.899883333333399</c:v>
                </c:pt>
                <c:pt idx="11340">
                  <c:v>18.90155</c:v>
                </c:pt>
                <c:pt idx="11341">
                  <c:v>18.903216666666701</c:v>
                </c:pt>
                <c:pt idx="11342">
                  <c:v>18.904883333333402</c:v>
                </c:pt>
                <c:pt idx="11343">
                  <c:v>18.906549999999999</c:v>
                </c:pt>
                <c:pt idx="11344">
                  <c:v>18.9082166666667</c:v>
                </c:pt>
                <c:pt idx="11345">
                  <c:v>18.909883333333401</c:v>
                </c:pt>
                <c:pt idx="11346">
                  <c:v>18.911549999999998</c:v>
                </c:pt>
                <c:pt idx="11347">
                  <c:v>18.913216666666699</c:v>
                </c:pt>
                <c:pt idx="11348">
                  <c:v>18.9148833333334</c:v>
                </c:pt>
                <c:pt idx="11349">
                  <c:v>18.916550000000001</c:v>
                </c:pt>
                <c:pt idx="11350">
                  <c:v>18.918216666666702</c:v>
                </c:pt>
                <c:pt idx="11351">
                  <c:v>18.919883333333399</c:v>
                </c:pt>
                <c:pt idx="11352">
                  <c:v>18.92155</c:v>
                </c:pt>
                <c:pt idx="11353">
                  <c:v>18.923216666666701</c:v>
                </c:pt>
                <c:pt idx="11354">
                  <c:v>18.924883333333401</c:v>
                </c:pt>
                <c:pt idx="11355">
                  <c:v>18.926549999999999</c:v>
                </c:pt>
                <c:pt idx="11356">
                  <c:v>18.9282166666667</c:v>
                </c:pt>
                <c:pt idx="11357">
                  <c:v>18.9298833333334</c:v>
                </c:pt>
                <c:pt idx="11358">
                  <c:v>18.931550000000001</c:v>
                </c:pt>
                <c:pt idx="11359">
                  <c:v>18.933216666666699</c:v>
                </c:pt>
                <c:pt idx="11360">
                  <c:v>18.934883333333399</c:v>
                </c:pt>
                <c:pt idx="11361">
                  <c:v>18.93655</c:v>
                </c:pt>
                <c:pt idx="11362">
                  <c:v>18.938216666666701</c:v>
                </c:pt>
                <c:pt idx="11363">
                  <c:v>18.939883333333398</c:v>
                </c:pt>
                <c:pt idx="11364">
                  <c:v>18.941549999999999</c:v>
                </c:pt>
                <c:pt idx="11365">
                  <c:v>18.9432166666667</c:v>
                </c:pt>
                <c:pt idx="11366">
                  <c:v>18.944883333333401</c:v>
                </c:pt>
                <c:pt idx="11367">
                  <c:v>18.946549999999998</c:v>
                </c:pt>
                <c:pt idx="11368">
                  <c:v>18.948216666666699</c:v>
                </c:pt>
                <c:pt idx="11369">
                  <c:v>18.9498833333334</c:v>
                </c:pt>
                <c:pt idx="11370">
                  <c:v>18.951550000000001</c:v>
                </c:pt>
                <c:pt idx="11371">
                  <c:v>18.953216666666702</c:v>
                </c:pt>
                <c:pt idx="11372">
                  <c:v>18.954883333333399</c:v>
                </c:pt>
                <c:pt idx="11373">
                  <c:v>18.95655</c:v>
                </c:pt>
                <c:pt idx="11374">
                  <c:v>18.958216666666701</c:v>
                </c:pt>
                <c:pt idx="11375">
                  <c:v>18.959883333333401</c:v>
                </c:pt>
                <c:pt idx="11376">
                  <c:v>18.961549999999999</c:v>
                </c:pt>
                <c:pt idx="11377">
                  <c:v>18.9632166666667</c:v>
                </c:pt>
                <c:pt idx="11378">
                  <c:v>18.9648833333334</c:v>
                </c:pt>
                <c:pt idx="11379">
                  <c:v>18.966550000000002</c:v>
                </c:pt>
                <c:pt idx="11380">
                  <c:v>18.968216666666699</c:v>
                </c:pt>
                <c:pt idx="11381">
                  <c:v>18.969883333333399</c:v>
                </c:pt>
                <c:pt idx="11382">
                  <c:v>18.971550000000001</c:v>
                </c:pt>
                <c:pt idx="11383">
                  <c:v>18.973216666666701</c:v>
                </c:pt>
                <c:pt idx="11384">
                  <c:v>18.974883333333398</c:v>
                </c:pt>
                <c:pt idx="11385">
                  <c:v>18.97655</c:v>
                </c:pt>
                <c:pt idx="11386">
                  <c:v>18.9782166666667</c:v>
                </c:pt>
                <c:pt idx="11387">
                  <c:v>18.979883333333401</c:v>
                </c:pt>
                <c:pt idx="11388">
                  <c:v>18.981549999999999</c:v>
                </c:pt>
                <c:pt idx="11389">
                  <c:v>18.983216666666699</c:v>
                </c:pt>
                <c:pt idx="11390">
                  <c:v>18.9848833333334</c:v>
                </c:pt>
                <c:pt idx="11391">
                  <c:v>18.986550000000001</c:v>
                </c:pt>
                <c:pt idx="11392">
                  <c:v>18.988216666666698</c:v>
                </c:pt>
                <c:pt idx="11393">
                  <c:v>18.989883333333399</c:v>
                </c:pt>
                <c:pt idx="11394">
                  <c:v>18.99155</c:v>
                </c:pt>
                <c:pt idx="11395">
                  <c:v>18.993216666666701</c:v>
                </c:pt>
                <c:pt idx="11396">
                  <c:v>18.994883333333402</c:v>
                </c:pt>
                <c:pt idx="11397">
                  <c:v>18.996549999999999</c:v>
                </c:pt>
                <c:pt idx="11398">
                  <c:v>18.9982166666667</c:v>
                </c:pt>
                <c:pt idx="11399">
                  <c:v>18.999883333333401</c:v>
                </c:pt>
                <c:pt idx="11400">
                  <c:v>19.001550000000002</c:v>
                </c:pt>
                <c:pt idx="11401">
                  <c:v>19.003216666666699</c:v>
                </c:pt>
                <c:pt idx="11402">
                  <c:v>19.0048833333334</c:v>
                </c:pt>
                <c:pt idx="11403">
                  <c:v>19.006550000000001</c:v>
                </c:pt>
                <c:pt idx="11404">
                  <c:v>19.008216666666701</c:v>
                </c:pt>
                <c:pt idx="11405">
                  <c:v>19.009883333333399</c:v>
                </c:pt>
                <c:pt idx="11406">
                  <c:v>19.01155</c:v>
                </c:pt>
                <c:pt idx="11407">
                  <c:v>19.0132166666667</c:v>
                </c:pt>
                <c:pt idx="11408">
                  <c:v>19.014883333333401</c:v>
                </c:pt>
                <c:pt idx="11409">
                  <c:v>19.016549999999999</c:v>
                </c:pt>
                <c:pt idx="11410">
                  <c:v>19.018216666666699</c:v>
                </c:pt>
                <c:pt idx="11411">
                  <c:v>19.0198833333334</c:v>
                </c:pt>
                <c:pt idx="11412">
                  <c:v>19.021550000000001</c:v>
                </c:pt>
                <c:pt idx="11413">
                  <c:v>19.023216666666698</c:v>
                </c:pt>
                <c:pt idx="11414">
                  <c:v>19.024883333333399</c:v>
                </c:pt>
                <c:pt idx="11415">
                  <c:v>19.02655</c:v>
                </c:pt>
                <c:pt idx="11416">
                  <c:v>19.028216666666701</c:v>
                </c:pt>
                <c:pt idx="11417">
                  <c:v>19.029883333333402</c:v>
                </c:pt>
                <c:pt idx="11418">
                  <c:v>19.031549999999999</c:v>
                </c:pt>
                <c:pt idx="11419">
                  <c:v>19.0332166666667</c:v>
                </c:pt>
                <c:pt idx="11420">
                  <c:v>19.034883333333401</c:v>
                </c:pt>
                <c:pt idx="11421">
                  <c:v>19.036549999999998</c:v>
                </c:pt>
                <c:pt idx="11422">
                  <c:v>19.038216666666699</c:v>
                </c:pt>
                <c:pt idx="11423">
                  <c:v>19.0398833333334</c:v>
                </c:pt>
                <c:pt idx="11424">
                  <c:v>19.041550000000001</c:v>
                </c:pt>
                <c:pt idx="11425">
                  <c:v>19.043216666666702</c:v>
                </c:pt>
                <c:pt idx="11426">
                  <c:v>19.044883333333399</c:v>
                </c:pt>
                <c:pt idx="11427">
                  <c:v>19.04655</c:v>
                </c:pt>
                <c:pt idx="11428">
                  <c:v>19.048216666666701</c:v>
                </c:pt>
                <c:pt idx="11429">
                  <c:v>19.049883333333401</c:v>
                </c:pt>
                <c:pt idx="11430">
                  <c:v>19.051549999999999</c:v>
                </c:pt>
                <c:pt idx="11431">
                  <c:v>19.0532166666667</c:v>
                </c:pt>
                <c:pt idx="11432">
                  <c:v>19.0548833333334</c:v>
                </c:pt>
                <c:pt idx="11433">
                  <c:v>19.056550000000001</c:v>
                </c:pt>
                <c:pt idx="11434">
                  <c:v>19.058216666666699</c:v>
                </c:pt>
                <c:pt idx="11435">
                  <c:v>19.059883333333399</c:v>
                </c:pt>
                <c:pt idx="11436">
                  <c:v>19.06155</c:v>
                </c:pt>
                <c:pt idx="11437">
                  <c:v>19.063216666666701</c:v>
                </c:pt>
                <c:pt idx="11438">
                  <c:v>19.064883333333398</c:v>
                </c:pt>
                <c:pt idx="11439">
                  <c:v>19.066549999999999</c:v>
                </c:pt>
                <c:pt idx="11440">
                  <c:v>19.0682166666667</c:v>
                </c:pt>
                <c:pt idx="11441">
                  <c:v>19.069883333333401</c:v>
                </c:pt>
                <c:pt idx="11442">
                  <c:v>19.071549999999998</c:v>
                </c:pt>
                <c:pt idx="11443">
                  <c:v>19.073216666666699</c:v>
                </c:pt>
                <c:pt idx="11444">
                  <c:v>19.0748833333334</c:v>
                </c:pt>
                <c:pt idx="11445">
                  <c:v>19.076550000000001</c:v>
                </c:pt>
                <c:pt idx="11446">
                  <c:v>19.078216666666702</c:v>
                </c:pt>
                <c:pt idx="11447">
                  <c:v>19.079883333333399</c:v>
                </c:pt>
                <c:pt idx="11448">
                  <c:v>19.08155</c:v>
                </c:pt>
                <c:pt idx="11449">
                  <c:v>19.083216666666701</c:v>
                </c:pt>
                <c:pt idx="11450">
                  <c:v>19.084883333333401</c:v>
                </c:pt>
                <c:pt idx="11451">
                  <c:v>19.086549999999999</c:v>
                </c:pt>
                <c:pt idx="11452">
                  <c:v>19.0882166666667</c:v>
                </c:pt>
                <c:pt idx="11453">
                  <c:v>19.0898833333334</c:v>
                </c:pt>
                <c:pt idx="11454">
                  <c:v>19.091550000000002</c:v>
                </c:pt>
                <c:pt idx="11455">
                  <c:v>19.093216666666699</c:v>
                </c:pt>
                <c:pt idx="11456">
                  <c:v>19.094883333333399</c:v>
                </c:pt>
                <c:pt idx="11457">
                  <c:v>19.096550000000001</c:v>
                </c:pt>
                <c:pt idx="11458">
                  <c:v>19.098216666666701</c:v>
                </c:pt>
                <c:pt idx="11459">
                  <c:v>19.099883333333398</c:v>
                </c:pt>
                <c:pt idx="11460">
                  <c:v>19.10155</c:v>
                </c:pt>
                <c:pt idx="11461">
                  <c:v>19.1032166666667</c:v>
                </c:pt>
                <c:pt idx="11462">
                  <c:v>19.104883333333401</c:v>
                </c:pt>
                <c:pt idx="11463">
                  <c:v>19.106549999999999</c:v>
                </c:pt>
                <c:pt idx="11464">
                  <c:v>19.108216666666699</c:v>
                </c:pt>
                <c:pt idx="11465">
                  <c:v>19.1098833333334</c:v>
                </c:pt>
                <c:pt idx="11466">
                  <c:v>19.111550000000001</c:v>
                </c:pt>
                <c:pt idx="11467">
                  <c:v>19.113216666666698</c:v>
                </c:pt>
                <c:pt idx="11468">
                  <c:v>19.114883333333399</c:v>
                </c:pt>
                <c:pt idx="11469">
                  <c:v>19.11655</c:v>
                </c:pt>
                <c:pt idx="11470">
                  <c:v>19.118216666666701</c:v>
                </c:pt>
                <c:pt idx="11471">
                  <c:v>19.119883333333402</c:v>
                </c:pt>
                <c:pt idx="11472">
                  <c:v>19.121549999999999</c:v>
                </c:pt>
                <c:pt idx="11473">
                  <c:v>19.1232166666667</c:v>
                </c:pt>
                <c:pt idx="11474">
                  <c:v>19.124883333333401</c:v>
                </c:pt>
                <c:pt idx="11475">
                  <c:v>19.126550000000002</c:v>
                </c:pt>
                <c:pt idx="11476">
                  <c:v>19.128216666666699</c:v>
                </c:pt>
                <c:pt idx="11477">
                  <c:v>19.1298833333334</c:v>
                </c:pt>
                <c:pt idx="11478">
                  <c:v>19.131550000000001</c:v>
                </c:pt>
                <c:pt idx="11479">
                  <c:v>19.133216666666701</c:v>
                </c:pt>
                <c:pt idx="11480">
                  <c:v>19.134883333333399</c:v>
                </c:pt>
                <c:pt idx="11481">
                  <c:v>19.13655</c:v>
                </c:pt>
                <c:pt idx="11482">
                  <c:v>19.1382166666667</c:v>
                </c:pt>
                <c:pt idx="11483">
                  <c:v>19.139883333333401</c:v>
                </c:pt>
                <c:pt idx="11484">
                  <c:v>19.141549999999999</c:v>
                </c:pt>
                <c:pt idx="11485">
                  <c:v>19.143216666666699</c:v>
                </c:pt>
                <c:pt idx="11486">
                  <c:v>19.1448833333334</c:v>
                </c:pt>
                <c:pt idx="11487">
                  <c:v>19.146550000000001</c:v>
                </c:pt>
                <c:pt idx="11488">
                  <c:v>19.148216666666698</c:v>
                </c:pt>
                <c:pt idx="11489">
                  <c:v>19.149883333333399</c:v>
                </c:pt>
                <c:pt idx="11490">
                  <c:v>19.15155</c:v>
                </c:pt>
                <c:pt idx="11491">
                  <c:v>19.153216666666701</c:v>
                </c:pt>
                <c:pt idx="11492">
                  <c:v>19.154883333333402</c:v>
                </c:pt>
                <c:pt idx="11493">
                  <c:v>19.156549999999999</c:v>
                </c:pt>
                <c:pt idx="11494">
                  <c:v>19.1582166666667</c:v>
                </c:pt>
                <c:pt idx="11495">
                  <c:v>19.159883333333401</c:v>
                </c:pt>
                <c:pt idx="11496">
                  <c:v>19.161549999999998</c:v>
                </c:pt>
                <c:pt idx="11497">
                  <c:v>19.163216666666699</c:v>
                </c:pt>
                <c:pt idx="11498">
                  <c:v>19.1648833333334</c:v>
                </c:pt>
                <c:pt idx="11499">
                  <c:v>19.166550000000001</c:v>
                </c:pt>
                <c:pt idx="11500">
                  <c:v>19.168216666666702</c:v>
                </c:pt>
                <c:pt idx="11501">
                  <c:v>19.169883333333399</c:v>
                </c:pt>
                <c:pt idx="11502">
                  <c:v>19.17155</c:v>
                </c:pt>
                <c:pt idx="11503">
                  <c:v>19.173216666666701</c:v>
                </c:pt>
                <c:pt idx="11504">
                  <c:v>19.174883333333401</c:v>
                </c:pt>
                <c:pt idx="11505">
                  <c:v>19.176549999999999</c:v>
                </c:pt>
                <c:pt idx="11506">
                  <c:v>19.1782166666667</c:v>
                </c:pt>
                <c:pt idx="11507">
                  <c:v>19.1798833333334</c:v>
                </c:pt>
                <c:pt idx="11508">
                  <c:v>19.181550000000001</c:v>
                </c:pt>
                <c:pt idx="11509">
                  <c:v>19.183216666666699</c:v>
                </c:pt>
                <c:pt idx="11510">
                  <c:v>19.184883333333399</c:v>
                </c:pt>
                <c:pt idx="11511">
                  <c:v>19.18655</c:v>
                </c:pt>
                <c:pt idx="11512">
                  <c:v>19.188216666666701</c:v>
                </c:pt>
                <c:pt idx="11513">
                  <c:v>19.189883333333398</c:v>
                </c:pt>
                <c:pt idx="11514">
                  <c:v>19.191549999999999</c:v>
                </c:pt>
                <c:pt idx="11515">
                  <c:v>19.1932166666667</c:v>
                </c:pt>
                <c:pt idx="11516">
                  <c:v>19.194883333333401</c:v>
                </c:pt>
                <c:pt idx="11517">
                  <c:v>19.196549999999998</c:v>
                </c:pt>
                <c:pt idx="11518">
                  <c:v>19.198216666666699</c:v>
                </c:pt>
                <c:pt idx="11519">
                  <c:v>19.1998833333334</c:v>
                </c:pt>
                <c:pt idx="11520">
                  <c:v>19.201550000000001</c:v>
                </c:pt>
                <c:pt idx="11521">
                  <c:v>19.203216666666702</c:v>
                </c:pt>
                <c:pt idx="11522">
                  <c:v>19.204883333333399</c:v>
                </c:pt>
                <c:pt idx="11523">
                  <c:v>19.20655</c:v>
                </c:pt>
                <c:pt idx="11524">
                  <c:v>19.208216666666701</c:v>
                </c:pt>
                <c:pt idx="11525">
                  <c:v>19.209883333333401</c:v>
                </c:pt>
                <c:pt idx="11526">
                  <c:v>19.211549999999999</c:v>
                </c:pt>
                <c:pt idx="11527">
                  <c:v>19.2132166666667</c:v>
                </c:pt>
                <c:pt idx="11528">
                  <c:v>19.2148833333334</c:v>
                </c:pt>
                <c:pt idx="11529">
                  <c:v>19.216550000000002</c:v>
                </c:pt>
                <c:pt idx="11530">
                  <c:v>19.218216666666699</c:v>
                </c:pt>
                <c:pt idx="11531">
                  <c:v>19.219883333333399</c:v>
                </c:pt>
                <c:pt idx="11532">
                  <c:v>19.221550000000001</c:v>
                </c:pt>
                <c:pt idx="11533">
                  <c:v>19.223216666666701</c:v>
                </c:pt>
                <c:pt idx="11534">
                  <c:v>19.224883333333398</c:v>
                </c:pt>
                <c:pt idx="11535">
                  <c:v>19.22655</c:v>
                </c:pt>
                <c:pt idx="11536">
                  <c:v>19.2282166666667</c:v>
                </c:pt>
                <c:pt idx="11537">
                  <c:v>19.229883333333401</c:v>
                </c:pt>
                <c:pt idx="11538">
                  <c:v>19.231549999999999</c:v>
                </c:pt>
                <c:pt idx="11539">
                  <c:v>19.233216666666699</c:v>
                </c:pt>
                <c:pt idx="11540">
                  <c:v>19.2348833333334</c:v>
                </c:pt>
                <c:pt idx="11541">
                  <c:v>19.236550000000001</c:v>
                </c:pt>
                <c:pt idx="11542">
                  <c:v>19.238216666666698</c:v>
                </c:pt>
                <c:pt idx="11543">
                  <c:v>19.239883333333399</c:v>
                </c:pt>
                <c:pt idx="11544">
                  <c:v>19.24155</c:v>
                </c:pt>
                <c:pt idx="11545">
                  <c:v>19.243216666666701</c:v>
                </c:pt>
                <c:pt idx="11546">
                  <c:v>19.244883333333402</c:v>
                </c:pt>
                <c:pt idx="11547">
                  <c:v>19.246549999999999</c:v>
                </c:pt>
                <c:pt idx="11548">
                  <c:v>19.2482166666667</c:v>
                </c:pt>
                <c:pt idx="11549">
                  <c:v>19.249883333333401</c:v>
                </c:pt>
                <c:pt idx="11550">
                  <c:v>19.251550000000002</c:v>
                </c:pt>
                <c:pt idx="11551">
                  <c:v>19.253216666666699</c:v>
                </c:pt>
                <c:pt idx="11552">
                  <c:v>19.2548833333334</c:v>
                </c:pt>
                <c:pt idx="11553">
                  <c:v>19.256550000000001</c:v>
                </c:pt>
                <c:pt idx="11554">
                  <c:v>19.258216666666701</c:v>
                </c:pt>
                <c:pt idx="11555">
                  <c:v>19.259883333333399</c:v>
                </c:pt>
                <c:pt idx="11556">
                  <c:v>19.26155</c:v>
                </c:pt>
                <c:pt idx="11557">
                  <c:v>19.2632166666667</c:v>
                </c:pt>
                <c:pt idx="11558">
                  <c:v>19.264883333333401</c:v>
                </c:pt>
                <c:pt idx="11559">
                  <c:v>19.266549999999999</c:v>
                </c:pt>
                <c:pt idx="11560">
                  <c:v>19.268216666666699</c:v>
                </c:pt>
                <c:pt idx="11561">
                  <c:v>19.2698833333334</c:v>
                </c:pt>
                <c:pt idx="11562">
                  <c:v>19.271550000000001</c:v>
                </c:pt>
                <c:pt idx="11563">
                  <c:v>19.273216666666698</c:v>
                </c:pt>
                <c:pt idx="11564">
                  <c:v>19.274883333333399</c:v>
                </c:pt>
                <c:pt idx="11565">
                  <c:v>19.27655</c:v>
                </c:pt>
                <c:pt idx="11566">
                  <c:v>19.278216666666701</c:v>
                </c:pt>
                <c:pt idx="11567">
                  <c:v>19.279883333333402</c:v>
                </c:pt>
                <c:pt idx="11568">
                  <c:v>19.281549999999999</c:v>
                </c:pt>
                <c:pt idx="11569">
                  <c:v>19.2832166666667</c:v>
                </c:pt>
                <c:pt idx="11570">
                  <c:v>19.284883333333401</c:v>
                </c:pt>
                <c:pt idx="11571">
                  <c:v>19.286549999999998</c:v>
                </c:pt>
                <c:pt idx="11572">
                  <c:v>19.288216666666699</c:v>
                </c:pt>
                <c:pt idx="11573">
                  <c:v>19.2898833333334</c:v>
                </c:pt>
                <c:pt idx="11574">
                  <c:v>19.291550000000001</c:v>
                </c:pt>
                <c:pt idx="11575">
                  <c:v>19.293216666666702</c:v>
                </c:pt>
                <c:pt idx="11576">
                  <c:v>19.294883333333399</c:v>
                </c:pt>
                <c:pt idx="11577">
                  <c:v>19.29655</c:v>
                </c:pt>
                <c:pt idx="11578">
                  <c:v>19.298216666666701</c:v>
                </c:pt>
                <c:pt idx="11579">
                  <c:v>19.299883333333401</c:v>
                </c:pt>
                <c:pt idx="11580">
                  <c:v>19.301549999999999</c:v>
                </c:pt>
                <c:pt idx="11581">
                  <c:v>19.3032166666667</c:v>
                </c:pt>
                <c:pt idx="11582">
                  <c:v>19.3048833333334</c:v>
                </c:pt>
                <c:pt idx="11583">
                  <c:v>19.306550000000001</c:v>
                </c:pt>
                <c:pt idx="11584">
                  <c:v>19.308216666666699</c:v>
                </c:pt>
                <c:pt idx="11585">
                  <c:v>19.309883333333399</c:v>
                </c:pt>
                <c:pt idx="11586">
                  <c:v>19.31155</c:v>
                </c:pt>
                <c:pt idx="11587">
                  <c:v>19.313216666666701</c:v>
                </c:pt>
                <c:pt idx="11588">
                  <c:v>19.314883333333398</c:v>
                </c:pt>
                <c:pt idx="11589">
                  <c:v>19.316549999999999</c:v>
                </c:pt>
                <c:pt idx="11590">
                  <c:v>19.3182166666667</c:v>
                </c:pt>
                <c:pt idx="11591">
                  <c:v>19.319883333333401</c:v>
                </c:pt>
                <c:pt idx="11592">
                  <c:v>19.321549999999998</c:v>
                </c:pt>
                <c:pt idx="11593">
                  <c:v>19.323216666666699</c:v>
                </c:pt>
                <c:pt idx="11594">
                  <c:v>19.3248833333334</c:v>
                </c:pt>
                <c:pt idx="11595">
                  <c:v>19.326550000000001</c:v>
                </c:pt>
                <c:pt idx="11596">
                  <c:v>19.328216666666702</c:v>
                </c:pt>
                <c:pt idx="11597">
                  <c:v>19.329883333333399</c:v>
                </c:pt>
                <c:pt idx="11598">
                  <c:v>19.33155</c:v>
                </c:pt>
                <c:pt idx="11599">
                  <c:v>19.333216666666701</c:v>
                </c:pt>
                <c:pt idx="11600">
                  <c:v>19.334883333333401</c:v>
                </c:pt>
                <c:pt idx="11601">
                  <c:v>19.336549999999999</c:v>
                </c:pt>
                <c:pt idx="11602">
                  <c:v>19.3382166666667</c:v>
                </c:pt>
                <c:pt idx="11603">
                  <c:v>19.3398833333334</c:v>
                </c:pt>
                <c:pt idx="11604">
                  <c:v>19.341550000000002</c:v>
                </c:pt>
                <c:pt idx="11605">
                  <c:v>19.343216666666699</c:v>
                </c:pt>
                <c:pt idx="11606">
                  <c:v>19.344883333333399</c:v>
                </c:pt>
                <c:pt idx="11607">
                  <c:v>19.346550000000001</c:v>
                </c:pt>
                <c:pt idx="11608">
                  <c:v>19.348216666666701</c:v>
                </c:pt>
                <c:pt idx="11609">
                  <c:v>19.349883333333398</c:v>
                </c:pt>
                <c:pt idx="11610">
                  <c:v>19.35155</c:v>
                </c:pt>
                <c:pt idx="11611">
                  <c:v>19.3532166666667</c:v>
                </c:pt>
                <c:pt idx="11612">
                  <c:v>19.354883333333401</c:v>
                </c:pt>
                <c:pt idx="11613">
                  <c:v>19.356549999999999</c:v>
                </c:pt>
                <c:pt idx="11614">
                  <c:v>19.358216666666699</c:v>
                </c:pt>
                <c:pt idx="11615">
                  <c:v>19.3598833333334</c:v>
                </c:pt>
                <c:pt idx="11616">
                  <c:v>19.361550000000001</c:v>
                </c:pt>
                <c:pt idx="11617">
                  <c:v>19.363216666666698</c:v>
                </c:pt>
                <c:pt idx="11618">
                  <c:v>19.364883333333399</c:v>
                </c:pt>
                <c:pt idx="11619">
                  <c:v>19.36655</c:v>
                </c:pt>
                <c:pt idx="11620">
                  <c:v>19.368216666666701</c:v>
                </c:pt>
                <c:pt idx="11621">
                  <c:v>19.369883333333402</c:v>
                </c:pt>
                <c:pt idx="11622">
                  <c:v>19.371549999999999</c:v>
                </c:pt>
                <c:pt idx="11623">
                  <c:v>19.3732166666667</c:v>
                </c:pt>
                <c:pt idx="11624">
                  <c:v>19.374883333333401</c:v>
                </c:pt>
                <c:pt idx="11625">
                  <c:v>19.376550000000002</c:v>
                </c:pt>
                <c:pt idx="11626">
                  <c:v>19.378216666666699</c:v>
                </c:pt>
                <c:pt idx="11627">
                  <c:v>19.3798833333334</c:v>
                </c:pt>
                <c:pt idx="11628">
                  <c:v>19.381550000000001</c:v>
                </c:pt>
                <c:pt idx="11629">
                  <c:v>19.383216666666701</c:v>
                </c:pt>
                <c:pt idx="11630">
                  <c:v>19.384883333333399</c:v>
                </c:pt>
                <c:pt idx="11631">
                  <c:v>19.38655</c:v>
                </c:pt>
                <c:pt idx="11632">
                  <c:v>19.3882166666667</c:v>
                </c:pt>
                <c:pt idx="11633">
                  <c:v>19.389883333333401</c:v>
                </c:pt>
                <c:pt idx="11634">
                  <c:v>19.391549999999999</c:v>
                </c:pt>
                <c:pt idx="11635">
                  <c:v>19.393216666666699</c:v>
                </c:pt>
                <c:pt idx="11636">
                  <c:v>19.3948833333334</c:v>
                </c:pt>
                <c:pt idx="11637">
                  <c:v>19.396550000000001</c:v>
                </c:pt>
                <c:pt idx="11638">
                  <c:v>19.398216666666698</c:v>
                </c:pt>
                <c:pt idx="11639">
                  <c:v>19.399883333333399</c:v>
                </c:pt>
                <c:pt idx="11640">
                  <c:v>19.40155</c:v>
                </c:pt>
                <c:pt idx="11641">
                  <c:v>19.403216666666701</c:v>
                </c:pt>
                <c:pt idx="11642">
                  <c:v>19.404883333333402</c:v>
                </c:pt>
                <c:pt idx="11643">
                  <c:v>19.406549999999999</c:v>
                </c:pt>
                <c:pt idx="11644">
                  <c:v>19.4082166666667</c:v>
                </c:pt>
                <c:pt idx="11645">
                  <c:v>19.409883333333401</c:v>
                </c:pt>
                <c:pt idx="11646">
                  <c:v>19.411549999999998</c:v>
                </c:pt>
                <c:pt idx="11647">
                  <c:v>19.413216666666699</c:v>
                </c:pt>
                <c:pt idx="11648">
                  <c:v>19.4148833333334</c:v>
                </c:pt>
                <c:pt idx="11649">
                  <c:v>19.416550000000001</c:v>
                </c:pt>
                <c:pt idx="11650">
                  <c:v>19.418216666666702</c:v>
                </c:pt>
                <c:pt idx="11651">
                  <c:v>19.419883333333399</c:v>
                </c:pt>
                <c:pt idx="11652">
                  <c:v>19.42155</c:v>
                </c:pt>
                <c:pt idx="11653">
                  <c:v>19.423216666666701</c:v>
                </c:pt>
                <c:pt idx="11654">
                  <c:v>19.424883333333401</c:v>
                </c:pt>
                <c:pt idx="11655">
                  <c:v>19.426549999999999</c:v>
                </c:pt>
                <c:pt idx="11656">
                  <c:v>19.4282166666667</c:v>
                </c:pt>
                <c:pt idx="11657">
                  <c:v>19.4298833333334</c:v>
                </c:pt>
                <c:pt idx="11658">
                  <c:v>19.431550000000001</c:v>
                </c:pt>
                <c:pt idx="11659">
                  <c:v>19.433216666666699</c:v>
                </c:pt>
                <c:pt idx="11660">
                  <c:v>19.434883333333399</c:v>
                </c:pt>
                <c:pt idx="11661">
                  <c:v>19.43655</c:v>
                </c:pt>
                <c:pt idx="11662">
                  <c:v>19.438216666666701</c:v>
                </c:pt>
                <c:pt idx="11663">
                  <c:v>19.439883333333398</c:v>
                </c:pt>
                <c:pt idx="11664">
                  <c:v>19.441549999999999</c:v>
                </c:pt>
                <c:pt idx="11665">
                  <c:v>19.4432166666667</c:v>
                </c:pt>
                <c:pt idx="11666">
                  <c:v>19.444883333333401</c:v>
                </c:pt>
                <c:pt idx="11667">
                  <c:v>19.446549999999998</c:v>
                </c:pt>
                <c:pt idx="11668">
                  <c:v>19.448216666666699</c:v>
                </c:pt>
                <c:pt idx="11669">
                  <c:v>19.4498833333334</c:v>
                </c:pt>
                <c:pt idx="11670">
                  <c:v>19.451550000000001</c:v>
                </c:pt>
                <c:pt idx="11671">
                  <c:v>19.453216666666702</c:v>
                </c:pt>
                <c:pt idx="11672">
                  <c:v>19.454883333333399</c:v>
                </c:pt>
                <c:pt idx="11673">
                  <c:v>19.45655</c:v>
                </c:pt>
                <c:pt idx="11674">
                  <c:v>19.458216666666701</c:v>
                </c:pt>
                <c:pt idx="11675">
                  <c:v>19.459883333333401</c:v>
                </c:pt>
                <c:pt idx="11676">
                  <c:v>19.461549999999999</c:v>
                </c:pt>
                <c:pt idx="11677">
                  <c:v>19.4632166666667</c:v>
                </c:pt>
                <c:pt idx="11678">
                  <c:v>19.4648833333334</c:v>
                </c:pt>
                <c:pt idx="11679">
                  <c:v>19.466550000000002</c:v>
                </c:pt>
                <c:pt idx="11680">
                  <c:v>19.468216666666699</c:v>
                </c:pt>
                <c:pt idx="11681">
                  <c:v>19.469883333333399</c:v>
                </c:pt>
                <c:pt idx="11682">
                  <c:v>19.471550000000001</c:v>
                </c:pt>
                <c:pt idx="11683">
                  <c:v>19.473216666666701</c:v>
                </c:pt>
                <c:pt idx="11684">
                  <c:v>19.474883333333398</c:v>
                </c:pt>
                <c:pt idx="11685">
                  <c:v>19.47655</c:v>
                </c:pt>
                <c:pt idx="11686">
                  <c:v>19.4782166666667</c:v>
                </c:pt>
                <c:pt idx="11687">
                  <c:v>19.479883333333401</c:v>
                </c:pt>
                <c:pt idx="11688">
                  <c:v>19.481549999999999</c:v>
                </c:pt>
                <c:pt idx="11689">
                  <c:v>19.483216666666699</c:v>
                </c:pt>
                <c:pt idx="11690">
                  <c:v>19.4848833333334</c:v>
                </c:pt>
                <c:pt idx="11691">
                  <c:v>19.486550000000001</c:v>
                </c:pt>
                <c:pt idx="11692">
                  <c:v>19.488216666666698</c:v>
                </c:pt>
                <c:pt idx="11693">
                  <c:v>19.489883333333399</c:v>
                </c:pt>
                <c:pt idx="11694">
                  <c:v>19.49155</c:v>
                </c:pt>
                <c:pt idx="11695">
                  <c:v>19.493216666666701</c:v>
                </c:pt>
                <c:pt idx="11696">
                  <c:v>19.494883333333402</c:v>
                </c:pt>
                <c:pt idx="11697">
                  <c:v>19.496549999999999</c:v>
                </c:pt>
                <c:pt idx="11698">
                  <c:v>19.4982166666667</c:v>
                </c:pt>
                <c:pt idx="11699">
                  <c:v>19.499883333333401</c:v>
                </c:pt>
                <c:pt idx="11700">
                  <c:v>19.501550000000002</c:v>
                </c:pt>
                <c:pt idx="11701">
                  <c:v>19.503216666666699</c:v>
                </c:pt>
                <c:pt idx="11702">
                  <c:v>19.5048833333334</c:v>
                </c:pt>
                <c:pt idx="11703">
                  <c:v>19.506550000000001</c:v>
                </c:pt>
                <c:pt idx="11704">
                  <c:v>19.508216666666701</c:v>
                </c:pt>
                <c:pt idx="11705">
                  <c:v>19.509883333333399</c:v>
                </c:pt>
                <c:pt idx="11706">
                  <c:v>19.51155</c:v>
                </c:pt>
                <c:pt idx="11707">
                  <c:v>19.5132166666667</c:v>
                </c:pt>
                <c:pt idx="11708">
                  <c:v>19.514883333333401</c:v>
                </c:pt>
                <c:pt idx="11709">
                  <c:v>19.516549999999999</c:v>
                </c:pt>
                <c:pt idx="11710">
                  <c:v>19.518216666666699</c:v>
                </c:pt>
                <c:pt idx="11711">
                  <c:v>19.5198833333334</c:v>
                </c:pt>
                <c:pt idx="11712">
                  <c:v>19.521550000000001</c:v>
                </c:pt>
                <c:pt idx="11713">
                  <c:v>19.523216666666698</c:v>
                </c:pt>
                <c:pt idx="11714">
                  <c:v>19.524883333333399</c:v>
                </c:pt>
                <c:pt idx="11715">
                  <c:v>19.52655</c:v>
                </c:pt>
                <c:pt idx="11716">
                  <c:v>19.528216666666701</c:v>
                </c:pt>
                <c:pt idx="11717">
                  <c:v>19.529883333333402</c:v>
                </c:pt>
                <c:pt idx="11718">
                  <c:v>19.531549999999999</c:v>
                </c:pt>
                <c:pt idx="11719">
                  <c:v>19.5332166666667</c:v>
                </c:pt>
                <c:pt idx="11720">
                  <c:v>19.534883333333401</c:v>
                </c:pt>
                <c:pt idx="11721">
                  <c:v>19.536549999999998</c:v>
                </c:pt>
                <c:pt idx="11722">
                  <c:v>19.538216666666699</c:v>
                </c:pt>
                <c:pt idx="11723">
                  <c:v>19.5398833333334</c:v>
                </c:pt>
                <c:pt idx="11724">
                  <c:v>19.541550000000001</c:v>
                </c:pt>
                <c:pt idx="11725">
                  <c:v>19.543216666666702</c:v>
                </c:pt>
                <c:pt idx="11726">
                  <c:v>19.544883333333399</c:v>
                </c:pt>
                <c:pt idx="11727">
                  <c:v>19.54655</c:v>
                </c:pt>
                <c:pt idx="11728">
                  <c:v>19.548216666666701</c:v>
                </c:pt>
                <c:pt idx="11729">
                  <c:v>19.549883333333401</c:v>
                </c:pt>
                <c:pt idx="11730">
                  <c:v>19.551549999999999</c:v>
                </c:pt>
                <c:pt idx="11731">
                  <c:v>19.5532166666667</c:v>
                </c:pt>
                <c:pt idx="11732">
                  <c:v>19.5548833333334</c:v>
                </c:pt>
                <c:pt idx="11733">
                  <c:v>19.556550000000001</c:v>
                </c:pt>
                <c:pt idx="11734">
                  <c:v>19.558216666666699</c:v>
                </c:pt>
                <c:pt idx="11735">
                  <c:v>19.559883333333399</c:v>
                </c:pt>
                <c:pt idx="11736">
                  <c:v>19.56155</c:v>
                </c:pt>
                <c:pt idx="11737">
                  <c:v>19.563216666666701</c:v>
                </c:pt>
                <c:pt idx="11738">
                  <c:v>19.564883333333398</c:v>
                </c:pt>
                <c:pt idx="11739">
                  <c:v>19.566549999999999</c:v>
                </c:pt>
                <c:pt idx="11740">
                  <c:v>19.5682166666667</c:v>
                </c:pt>
                <c:pt idx="11741">
                  <c:v>19.569883333333401</c:v>
                </c:pt>
                <c:pt idx="11742">
                  <c:v>19.571549999999998</c:v>
                </c:pt>
                <c:pt idx="11743">
                  <c:v>19.573216666666699</c:v>
                </c:pt>
                <c:pt idx="11744">
                  <c:v>19.5748833333334</c:v>
                </c:pt>
                <c:pt idx="11745">
                  <c:v>19.576550000000001</c:v>
                </c:pt>
                <c:pt idx="11746">
                  <c:v>19.578216666666702</c:v>
                </c:pt>
                <c:pt idx="11747">
                  <c:v>19.579883333333399</c:v>
                </c:pt>
                <c:pt idx="11748">
                  <c:v>19.58155</c:v>
                </c:pt>
                <c:pt idx="11749">
                  <c:v>19.583216666666701</c:v>
                </c:pt>
                <c:pt idx="11750">
                  <c:v>19.584883333333401</c:v>
                </c:pt>
                <c:pt idx="11751">
                  <c:v>19.586549999999999</c:v>
                </c:pt>
                <c:pt idx="11752">
                  <c:v>19.5882166666667</c:v>
                </c:pt>
                <c:pt idx="11753">
                  <c:v>19.5898833333334</c:v>
                </c:pt>
                <c:pt idx="11754">
                  <c:v>19.591550000000002</c:v>
                </c:pt>
                <c:pt idx="11755">
                  <c:v>19.593216666666699</c:v>
                </c:pt>
                <c:pt idx="11756">
                  <c:v>19.594883333333399</c:v>
                </c:pt>
                <c:pt idx="11757">
                  <c:v>19.596550000000001</c:v>
                </c:pt>
                <c:pt idx="11758">
                  <c:v>19.598216666666701</c:v>
                </c:pt>
                <c:pt idx="11759">
                  <c:v>19.599883333333398</c:v>
                </c:pt>
                <c:pt idx="11760">
                  <c:v>19.60155</c:v>
                </c:pt>
                <c:pt idx="11761">
                  <c:v>19.6032166666667</c:v>
                </c:pt>
                <c:pt idx="11762">
                  <c:v>19.604883333333401</c:v>
                </c:pt>
                <c:pt idx="11763">
                  <c:v>19.606549999999999</c:v>
                </c:pt>
                <c:pt idx="11764">
                  <c:v>19.608216666666699</c:v>
                </c:pt>
                <c:pt idx="11765">
                  <c:v>19.6098833333334</c:v>
                </c:pt>
                <c:pt idx="11766">
                  <c:v>19.611550000000001</c:v>
                </c:pt>
                <c:pt idx="11767">
                  <c:v>19.613216666666698</c:v>
                </c:pt>
                <c:pt idx="11768">
                  <c:v>19.614883333333399</c:v>
                </c:pt>
                <c:pt idx="11769">
                  <c:v>19.61655</c:v>
                </c:pt>
                <c:pt idx="11770">
                  <c:v>19.618216666666701</c:v>
                </c:pt>
                <c:pt idx="11771">
                  <c:v>19.619883333333402</c:v>
                </c:pt>
                <c:pt idx="11772">
                  <c:v>19.621549999999999</c:v>
                </c:pt>
                <c:pt idx="11773">
                  <c:v>19.6232166666667</c:v>
                </c:pt>
                <c:pt idx="11774">
                  <c:v>19.624883333333401</c:v>
                </c:pt>
                <c:pt idx="11775">
                  <c:v>19.626550000000002</c:v>
                </c:pt>
                <c:pt idx="11776">
                  <c:v>19.628216666666699</c:v>
                </c:pt>
                <c:pt idx="11777">
                  <c:v>19.6298833333334</c:v>
                </c:pt>
                <c:pt idx="11778">
                  <c:v>19.631550000000001</c:v>
                </c:pt>
                <c:pt idx="11779">
                  <c:v>19.633216666666701</c:v>
                </c:pt>
                <c:pt idx="11780">
                  <c:v>19.634883333333399</c:v>
                </c:pt>
                <c:pt idx="11781">
                  <c:v>19.63655</c:v>
                </c:pt>
                <c:pt idx="11782">
                  <c:v>19.6382166666667</c:v>
                </c:pt>
                <c:pt idx="11783">
                  <c:v>19.639883333333401</c:v>
                </c:pt>
                <c:pt idx="11784">
                  <c:v>19.641549999999999</c:v>
                </c:pt>
                <c:pt idx="11785">
                  <c:v>19.643216666666699</c:v>
                </c:pt>
                <c:pt idx="11786">
                  <c:v>19.6448833333334</c:v>
                </c:pt>
                <c:pt idx="11787">
                  <c:v>19.646550000000001</c:v>
                </c:pt>
                <c:pt idx="11788">
                  <c:v>19.648216666666698</c:v>
                </c:pt>
                <c:pt idx="11789">
                  <c:v>19.649883333333399</c:v>
                </c:pt>
                <c:pt idx="11790">
                  <c:v>19.65155</c:v>
                </c:pt>
                <c:pt idx="11791">
                  <c:v>19.653216666666701</c:v>
                </c:pt>
                <c:pt idx="11792">
                  <c:v>19.654883333333402</c:v>
                </c:pt>
                <c:pt idx="11793">
                  <c:v>19.656549999999999</c:v>
                </c:pt>
                <c:pt idx="11794">
                  <c:v>19.6582166666667</c:v>
                </c:pt>
                <c:pt idx="11795">
                  <c:v>19.659883333333401</c:v>
                </c:pt>
                <c:pt idx="11796">
                  <c:v>19.661549999999998</c:v>
                </c:pt>
                <c:pt idx="11797">
                  <c:v>19.663216666666699</c:v>
                </c:pt>
                <c:pt idx="11798">
                  <c:v>19.6648833333334</c:v>
                </c:pt>
                <c:pt idx="11799">
                  <c:v>19.666550000000001</c:v>
                </c:pt>
                <c:pt idx="11800">
                  <c:v>19.668216666666702</c:v>
                </c:pt>
                <c:pt idx="11801">
                  <c:v>19.669883333333399</c:v>
                </c:pt>
                <c:pt idx="11802">
                  <c:v>19.67155</c:v>
                </c:pt>
                <c:pt idx="11803">
                  <c:v>19.673216666666701</c:v>
                </c:pt>
                <c:pt idx="11804">
                  <c:v>19.674883333333401</c:v>
                </c:pt>
                <c:pt idx="11805">
                  <c:v>19.676549999999999</c:v>
                </c:pt>
                <c:pt idx="11806">
                  <c:v>19.6782166666667</c:v>
                </c:pt>
                <c:pt idx="11807">
                  <c:v>19.6798833333334</c:v>
                </c:pt>
                <c:pt idx="11808">
                  <c:v>19.681550000000001</c:v>
                </c:pt>
                <c:pt idx="11809">
                  <c:v>19.683216666666699</c:v>
                </c:pt>
                <c:pt idx="11810">
                  <c:v>19.684883333333399</c:v>
                </c:pt>
                <c:pt idx="11811">
                  <c:v>19.68655</c:v>
                </c:pt>
                <c:pt idx="11812">
                  <c:v>19.688216666666701</c:v>
                </c:pt>
                <c:pt idx="11813">
                  <c:v>19.689883333333398</c:v>
                </c:pt>
                <c:pt idx="11814">
                  <c:v>19.691549999999999</c:v>
                </c:pt>
                <c:pt idx="11815">
                  <c:v>19.6932166666667</c:v>
                </c:pt>
                <c:pt idx="11816">
                  <c:v>19.694883333333401</c:v>
                </c:pt>
                <c:pt idx="11817">
                  <c:v>19.696549999999998</c:v>
                </c:pt>
                <c:pt idx="11818">
                  <c:v>19.698216666666699</c:v>
                </c:pt>
                <c:pt idx="11819">
                  <c:v>19.6998833333334</c:v>
                </c:pt>
                <c:pt idx="11820">
                  <c:v>19.701550000000001</c:v>
                </c:pt>
                <c:pt idx="11821">
                  <c:v>19.703216666666702</c:v>
                </c:pt>
                <c:pt idx="11822">
                  <c:v>19.704883333333399</c:v>
                </c:pt>
                <c:pt idx="11823">
                  <c:v>19.70655</c:v>
                </c:pt>
                <c:pt idx="11824">
                  <c:v>19.708216666666701</c:v>
                </c:pt>
                <c:pt idx="11825">
                  <c:v>19.709883333333401</c:v>
                </c:pt>
                <c:pt idx="11826">
                  <c:v>19.711549999999999</c:v>
                </c:pt>
                <c:pt idx="11827">
                  <c:v>19.7132166666667</c:v>
                </c:pt>
                <c:pt idx="11828">
                  <c:v>19.7148833333334</c:v>
                </c:pt>
                <c:pt idx="11829">
                  <c:v>19.716550000000002</c:v>
                </c:pt>
                <c:pt idx="11830">
                  <c:v>19.718216666666699</c:v>
                </c:pt>
                <c:pt idx="11831">
                  <c:v>19.719883333333399</c:v>
                </c:pt>
                <c:pt idx="11832">
                  <c:v>19.721550000000001</c:v>
                </c:pt>
                <c:pt idx="11833">
                  <c:v>19.723216666666701</c:v>
                </c:pt>
                <c:pt idx="11834">
                  <c:v>19.724883333333398</c:v>
                </c:pt>
                <c:pt idx="11835">
                  <c:v>19.72655</c:v>
                </c:pt>
                <c:pt idx="11836">
                  <c:v>19.7282166666667</c:v>
                </c:pt>
                <c:pt idx="11837">
                  <c:v>19.729883333333401</c:v>
                </c:pt>
                <c:pt idx="11838">
                  <c:v>19.731549999999999</c:v>
                </c:pt>
                <c:pt idx="11839">
                  <c:v>19.733216666666699</c:v>
                </c:pt>
                <c:pt idx="11840">
                  <c:v>19.7348833333334</c:v>
                </c:pt>
                <c:pt idx="11841">
                  <c:v>19.736550000000001</c:v>
                </c:pt>
                <c:pt idx="11842">
                  <c:v>19.738216666666698</c:v>
                </c:pt>
                <c:pt idx="11843">
                  <c:v>19.739883333333399</c:v>
                </c:pt>
                <c:pt idx="11844">
                  <c:v>19.74155</c:v>
                </c:pt>
                <c:pt idx="11845">
                  <c:v>19.743216666666701</c:v>
                </c:pt>
                <c:pt idx="11846">
                  <c:v>19.744883333333402</c:v>
                </c:pt>
                <c:pt idx="11847">
                  <c:v>19.746549999999999</c:v>
                </c:pt>
                <c:pt idx="11848">
                  <c:v>19.7482166666667</c:v>
                </c:pt>
                <c:pt idx="11849">
                  <c:v>19.749883333333401</c:v>
                </c:pt>
                <c:pt idx="11850">
                  <c:v>19.751550000000002</c:v>
                </c:pt>
                <c:pt idx="11851">
                  <c:v>19.753216666666699</c:v>
                </c:pt>
                <c:pt idx="11852">
                  <c:v>19.7548833333334</c:v>
                </c:pt>
                <c:pt idx="11853">
                  <c:v>19.756550000000001</c:v>
                </c:pt>
                <c:pt idx="11854">
                  <c:v>19.758216666666701</c:v>
                </c:pt>
                <c:pt idx="11855">
                  <c:v>19.759883333333399</c:v>
                </c:pt>
                <c:pt idx="11856">
                  <c:v>19.76155</c:v>
                </c:pt>
                <c:pt idx="11857">
                  <c:v>19.7632166666667</c:v>
                </c:pt>
                <c:pt idx="11858">
                  <c:v>19.764883333333401</c:v>
                </c:pt>
                <c:pt idx="11859">
                  <c:v>19.766549999999999</c:v>
                </c:pt>
                <c:pt idx="11860">
                  <c:v>19.768216666666699</c:v>
                </c:pt>
                <c:pt idx="11861">
                  <c:v>19.7698833333334</c:v>
                </c:pt>
                <c:pt idx="11862">
                  <c:v>19.771550000000001</c:v>
                </c:pt>
                <c:pt idx="11863">
                  <c:v>19.773216666666698</c:v>
                </c:pt>
                <c:pt idx="11864">
                  <c:v>19.774883333333399</c:v>
                </c:pt>
                <c:pt idx="11865">
                  <c:v>19.77655</c:v>
                </c:pt>
                <c:pt idx="11866">
                  <c:v>19.778216666666701</c:v>
                </c:pt>
                <c:pt idx="11867">
                  <c:v>19.779883333333402</c:v>
                </c:pt>
                <c:pt idx="11868">
                  <c:v>19.781549999999999</c:v>
                </c:pt>
                <c:pt idx="11869">
                  <c:v>19.7832166666667</c:v>
                </c:pt>
                <c:pt idx="11870">
                  <c:v>19.784883333333401</c:v>
                </c:pt>
                <c:pt idx="11871">
                  <c:v>19.786549999999998</c:v>
                </c:pt>
                <c:pt idx="11872">
                  <c:v>19.788216666666699</c:v>
                </c:pt>
                <c:pt idx="11873">
                  <c:v>19.7898833333334</c:v>
                </c:pt>
                <c:pt idx="11874">
                  <c:v>19.791550000000001</c:v>
                </c:pt>
                <c:pt idx="11875">
                  <c:v>19.793216666666702</c:v>
                </c:pt>
                <c:pt idx="11876">
                  <c:v>19.794883333333399</c:v>
                </c:pt>
                <c:pt idx="11877">
                  <c:v>19.79655</c:v>
                </c:pt>
                <c:pt idx="11878">
                  <c:v>19.798216666666701</c:v>
                </c:pt>
                <c:pt idx="11879">
                  <c:v>19.799883333333401</c:v>
                </c:pt>
                <c:pt idx="11880">
                  <c:v>19.801549999999999</c:v>
                </c:pt>
                <c:pt idx="11881">
                  <c:v>19.8032166666667</c:v>
                </c:pt>
                <c:pt idx="11882">
                  <c:v>19.8048833333334</c:v>
                </c:pt>
                <c:pt idx="11883">
                  <c:v>19.806550000000001</c:v>
                </c:pt>
                <c:pt idx="11884">
                  <c:v>19.808216666666699</c:v>
                </c:pt>
                <c:pt idx="11885">
                  <c:v>19.809883333333399</c:v>
                </c:pt>
                <c:pt idx="11886">
                  <c:v>19.81155</c:v>
                </c:pt>
                <c:pt idx="11887">
                  <c:v>19.813216666666701</c:v>
                </c:pt>
                <c:pt idx="11888">
                  <c:v>19.814883333333398</c:v>
                </c:pt>
                <c:pt idx="11889">
                  <c:v>19.816549999999999</c:v>
                </c:pt>
                <c:pt idx="11890">
                  <c:v>19.8182166666667</c:v>
                </c:pt>
                <c:pt idx="11891">
                  <c:v>19.819883333333401</c:v>
                </c:pt>
                <c:pt idx="11892">
                  <c:v>19.821549999999998</c:v>
                </c:pt>
                <c:pt idx="11893">
                  <c:v>19.823216666666699</c:v>
                </c:pt>
                <c:pt idx="11894">
                  <c:v>19.8248833333334</c:v>
                </c:pt>
                <c:pt idx="11895">
                  <c:v>19.826550000000001</c:v>
                </c:pt>
                <c:pt idx="11896">
                  <c:v>19.828216666666702</c:v>
                </c:pt>
                <c:pt idx="11897">
                  <c:v>19.829883333333399</c:v>
                </c:pt>
                <c:pt idx="11898">
                  <c:v>19.83155</c:v>
                </c:pt>
                <c:pt idx="11899">
                  <c:v>19.833216666666701</c:v>
                </c:pt>
                <c:pt idx="11900">
                  <c:v>19.834883333333401</c:v>
                </c:pt>
                <c:pt idx="11901">
                  <c:v>19.836549999999999</c:v>
                </c:pt>
                <c:pt idx="11902">
                  <c:v>19.8382166666667</c:v>
                </c:pt>
                <c:pt idx="11903">
                  <c:v>19.8398833333334</c:v>
                </c:pt>
                <c:pt idx="11904">
                  <c:v>19.841550000000002</c:v>
                </c:pt>
                <c:pt idx="11905">
                  <c:v>19.843216666666699</c:v>
                </c:pt>
                <c:pt idx="11906">
                  <c:v>19.844883333333399</c:v>
                </c:pt>
                <c:pt idx="11907">
                  <c:v>19.846550000000001</c:v>
                </c:pt>
                <c:pt idx="11908">
                  <c:v>19.848216666666701</c:v>
                </c:pt>
                <c:pt idx="11909">
                  <c:v>19.849883333333398</c:v>
                </c:pt>
                <c:pt idx="11910">
                  <c:v>19.85155</c:v>
                </c:pt>
                <c:pt idx="11911">
                  <c:v>19.8532166666667</c:v>
                </c:pt>
                <c:pt idx="11912">
                  <c:v>19.854883333333401</c:v>
                </c:pt>
                <c:pt idx="11913">
                  <c:v>19.856549999999999</c:v>
                </c:pt>
                <c:pt idx="11914">
                  <c:v>19.858216666666699</c:v>
                </c:pt>
                <c:pt idx="11915">
                  <c:v>19.8598833333334</c:v>
                </c:pt>
                <c:pt idx="11916">
                  <c:v>19.861550000000001</c:v>
                </c:pt>
                <c:pt idx="11917">
                  <c:v>19.863216666666698</c:v>
                </c:pt>
                <c:pt idx="11918">
                  <c:v>19.864883333333399</c:v>
                </c:pt>
                <c:pt idx="11919">
                  <c:v>19.86655</c:v>
                </c:pt>
                <c:pt idx="11920">
                  <c:v>19.868216666666701</c:v>
                </c:pt>
                <c:pt idx="11921">
                  <c:v>19.869883333333402</c:v>
                </c:pt>
                <c:pt idx="11922">
                  <c:v>19.871549999999999</c:v>
                </c:pt>
                <c:pt idx="11923">
                  <c:v>19.8732166666667</c:v>
                </c:pt>
                <c:pt idx="11924">
                  <c:v>19.874883333333401</c:v>
                </c:pt>
                <c:pt idx="11925">
                  <c:v>19.876550000000002</c:v>
                </c:pt>
                <c:pt idx="11926">
                  <c:v>19.878216666666699</c:v>
                </c:pt>
                <c:pt idx="11927">
                  <c:v>19.8798833333334</c:v>
                </c:pt>
                <c:pt idx="11928">
                  <c:v>19.881550000000001</c:v>
                </c:pt>
                <c:pt idx="11929">
                  <c:v>19.883216666666701</c:v>
                </c:pt>
                <c:pt idx="11930">
                  <c:v>19.884883333333399</c:v>
                </c:pt>
                <c:pt idx="11931">
                  <c:v>19.88655</c:v>
                </c:pt>
                <c:pt idx="11932">
                  <c:v>19.8882166666667</c:v>
                </c:pt>
                <c:pt idx="11933">
                  <c:v>19.889883333333401</c:v>
                </c:pt>
                <c:pt idx="11934">
                  <c:v>19.891549999999999</c:v>
                </c:pt>
                <c:pt idx="11935">
                  <c:v>19.893216666666699</c:v>
                </c:pt>
                <c:pt idx="11936">
                  <c:v>19.8948833333334</c:v>
                </c:pt>
                <c:pt idx="11937">
                  <c:v>19.896550000000001</c:v>
                </c:pt>
                <c:pt idx="11938">
                  <c:v>19.898216666666698</c:v>
                </c:pt>
                <c:pt idx="11939">
                  <c:v>19.899883333333399</c:v>
                </c:pt>
                <c:pt idx="11940">
                  <c:v>19.90155</c:v>
                </c:pt>
                <c:pt idx="11941">
                  <c:v>19.903216666666701</c:v>
                </c:pt>
                <c:pt idx="11942">
                  <c:v>19.904883333333402</c:v>
                </c:pt>
                <c:pt idx="11943">
                  <c:v>19.906549999999999</c:v>
                </c:pt>
                <c:pt idx="11944">
                  <c:v>19.9082166666667</c:v>
                </c:pt>
                <c:pt idx="11945">
                  <c:v>19.909883333333401</c:v>
                </c:pt>
                <c:pt idx="11946">
                  <c:v>19.911549999999998</c:v>
                </c:pt>
                <c:pt idx="11947">
                  <c:v>19.913216666666699</c:v>
                </c:pt>
                <c:pt idx="11948">
                  <c:v>19.9148833333334</c:v>
                </c:pt>
                <c:pt idx="11949">
                  <c:v>19.916550000000001</c:v>
                </c:pt>
                <c:pt idx="11950">
                  <c:v>19.918216666666702</c:v>
                </c:pt>
                <c:pt idx="11951">
                  <c:v>19.919883333333399</c:v>
                </c:pt>
                <c:pt idx="11952">
                  <c:v>19.92155</c:v>
                </c:pt>
                <c:pt idx="11953">
                  <c:v>19.923216666666701</c:v>
                </c:pt>
                <c:pt idx="11954">
                  <c:v>19.924883333333401</c:v>
                </c:pt>
                <c:pt idx="11955">
                  <c:v>19.926549999999999</c:v>
                </c:pt>
                <c:pt idx="11956">
                  <c:v>19.9282166666667</c:v>
                </c:pt>
                <c:pt idx="11957">
                  <c:v>19.9298833333334</c:v>
                </c:pt>
                <c:pt idx="11958">
                  <c:v>19.931550000000001</c:v>
                </c:pt>
                <c:pt idx="11959">
                  <c:v>19.933216666666699</c:v>
                </c:pt>
                <c:pt idx="11960">
                  <c:v>19.934883333333399</c:v>
                </c:pt>
                <c:pt idx="11961">
                  <c:v>19.93655</c:v>
                </c:pt>
                <c:pt idx="11962">
                  <c:v>19.938216666666701</c:v>
                </c:pt>
                <c:pt idx="11963">
                  <c:v>19.939883333333398</c:v>
                </c:pt>
                <c:pt idx="11964">
                  <c:v>19.941549999999999</c:v>
                </c:pt>
                <c:pt idx="11965">
                  <c:v>19.9432166666667</c:v>
                </c:pt>
                <c:pt idx="11966">
                  <c:v>19.944883333333401</c:v>
                </c:pt>
                <c:pt idx="11967">
                  <c:v>19.946549999999998</c:v>
                </c:pt>
                <c:pt idx="11968">
                  <c:v>19.948216666666699</c:v>
                </c:pt>
                <c:pt idx="11969">
                  <c:v>19.9498833333334</c:v>
                </c:pt>
                <c:pt idx="11970">
                  <c:v>19.951550000000001</c:v>
                </c:pt>
                <c:pt idx="11971">
                  <c:v>19.953216666666702</c:v>
                </c:pt>
                <c:pt idx="11972">
                  <c:v>19.954883333333399</c:v>
                </c:pt>
                <c:pt idx="11973">
                  <c:v>19.95655</c:v>
                </c:pt>
                <c:pt idx="11974">
                  <c:v>19.958216666666701</c:v>
                </c:pt>
                <c:pt idx="11975">
                  <c:v>19.959883333333401</c:v>
                </c:pt>
                <c:pt idx="11976">
                  <c:v>19.961549999999999</c:v>
                </c:pt>
                <c:pt idx="11977">
                  <c:v>19.9632166666667</c:v>
                </c:pt>
                <c:pt idx="11978">
                  <c:v>19.9648833333334</c:v>
                </c:pt>
                <c:pt idx="11979">
                  <c:v>19.966550000000002</c:v>
                </c:pt>
                <c:pt idx="11980">
                  <c:v>19.968216666666699</c:v>
                </c:pt>
                <c:pt idx="11981">
                  <c:v>19.969883333333399</c:v>
                </c:pt>
                <c:pt idx="11982">
                  <c:v>19.971550000000001</c:v>
                </c:pt>
                <c:pt idx="11983">
                  <c:v>19.973216666666701</c:v>
                </c:pt>
                <c:pt idx="11984">
                  <c:v>19.974883333333398</c:v>
                </c:pt>
                <c:pt idx="11985">
                  <c:v>19.97655</c:v>
                </c:pt>
                <c:pt idx="11986">
                  <c:v>19.9782166666667</c:v>
                </c:pt>
                <c:pt idx="11987">
                  <c:v>19.979883333333401</c:v>
                </c:pt>
                <c:pt idx="11988">
                  <c:v>19.981549999999999</c:v>
                </c:pt>
                <c:pt idx="11989">
                  <c:v>19.983216666666699</c:v>
                </c:pt>
                <c:pt idx="11990">
                  <c:v>19.9848833333334</c:v>
                </c:pt>
                <c:pt idx="11991">
                  <c:v>19.986550000000001</c:v>
                </c:pt>
                <c:pt idx="11992">
                  <c:v>19.988216666666698</c:v>
                </c:pt>
                <c:pt idx="11993">
                  <c:v>19.989883333333399</c:v>
                </c:pt>
                <c:pt idx="11994">
                  <c:v>19.99155</c:v>
                </c:pt>
                <c:pt idx="11995">
                  <c:v>19.993216666666701</c:v>
                </c:pt>
                <c:pt idx="11996">
                  <c:v>19.994883333333402</c:v>
                </c:pt>
                <c:pt idx="11997">
                  <c:v>19.996549999999999</c:v>
                </c:pt>
                <c:pt idx="11998">
                  <c:v>19.9982166666667</c:v>
                </c:pt>
                <c:pt idx="11999">
                  <c:v>19.999883333333401</c:v>
                </c:pt>
                <c:pt idx="12000">
                  <c:v>20.001550000000002</c:v>
                </c:pt>
                <c:pt idx="12001">
                  <c:v>20.003216666666699</c:v>
                </c:pt>
                <c:pt idx="12002">
                  <c:v>20.0048833333334</c:v>
                </c:pt>
                <c:pt idx="12003">
                  <c:v>20.006550000000001</c:v>
                </c:pt>
                <c:pt idx="12004">
                  <c:v>20.008216666666701</c:v>
                </c:pt>
                <c:pt idx="12005">
                  <c:v>20.009883333333399</c:v>
                </c:pt>
                <c:pt idx="12006">
                  <c:v>20.01155</c:v>
                </c:pt>
                <c:pt idx="12007">
                  <c:v>20.0132166666667</c:v>
                </c:pt>
                <c:pt idx="12008">
                  <c:v>20.014883333333401</c:v>
                </c:pt>
                <c:pt idx="12009">
                  <c:v>20.016549999999999</c:v>
                </c:pt>
                <c:pt idx="12010">
                  <c:v>20.018216666666699</c:v>
                </c:pt>
                <c:pt idx="12011">
                  <c:v>20.0198833333334</c:v>
                </c:pt>
                <c:pt idx="12012">
                  <c:v>20.021550000000001</c:v>
                </c:pt>
                <c:pt idx="12013">
                  <c:v>20.023216666666698</c:v>
                </c:pt>
                <c:pt idx="12014">
                  <c:v>20.024883333333399</c:v>
                </c:pt>
                <c:pt idx="12015">
                  <c:v>20.02655</c:v>
                </c:pt>
                <c:pt idx="12016">
                  <c:v>20.028216666666701</c:v>
                </c:pt>
                <c:pt idx="12017">
                  <c:v>20.029883333333402</c:v>
                </c:pt>
                <c:pt idx="12018">
                  <c:v>20.031549999999999</c:v>
                </c:pt>
                <c:pt idx="12019">
                  <c:v>20.0332166666667</c:v>
                </c:pt>
                <c:pt idx="12020">
                  <c:v>20.034883333333401</c:v>
                </c:pt>
                <c:pt idx="12021">
                  <c:v>20.036549999999998</c:v>
                </c:pt>
                <c:pt idx="12022">
                  <c:v>20.038216666666699</c:v>
                </c:pt>
                <c:pt idx="12023">
                  <c:v>20.0398833333334</c:v>
                </c:pt>
                <c:pt idx="12024">
                  <c:v>20.041550000000001</c:v>
                </c:pt>
                <c:pt idx="12025">
                  <c:v>20.043216666666702</c:v>
                </c:pt>
                <c:pt idx="12026">
                  <c:v>20.044883333333399</c:v>
                </c:pt>
                <c:pt idx="12027">
                  <c:v>20.04655</c:v>
                </c:pt>
                <c:pt idx="12028">
                  <c:v>20.048216666666701</c:v>
                </c:pt>
                <c:pt idx="12029">
                  <c:v>20.049883333333401</c:v>
                </c:pt>
                <c:pt idx="12030">
                  <c:v>20.051549999999999</c:v>
                </c:pt>
                <c:pt idx="12031">
                  <c:v>20.0532166666667</c:v>
                </c:pt>
                <c:pt idx="12032">
                  <c:v>20.0548833333334</c:v>
                </c:pt>
                <c:pt idx="12033">
                  <c:v>20.056550000000001</c:v>
                </c:pt>
                <c:pt idx="12034">
                  <c:v>20.058216666666699</c:v>
                </c:pt>
                <c:pt idx="12035">
                  <c:v>20.059883333333399</c:v>
                </c:pt>
                <c:pt idx="12036">
                  <c:v>20.06155</c:v>
                </c:pt>
                <c:pt idx="12037">
                  <c:v>20.063216666666701</c:v>
                </c:pt>
                <c:pt idx="12038">
                  <c:v>20.064883333333398</c:v>
                </c:pt>
                <c:pt idx="12039">
                  <c:v>20.066549999999999</c:v>
                </c:pt>
                <c:pt idx="12040">
                  <c:v>20.0682166666667</c:v>
                </c:pt>
                <c:pt idx="12041">
                  <c:v>20.069883333333401</c:v>
                </c:pt>
                <c:pt idx="12042">
                  <c:v>20.071549999999998</c:v>
                </c:pt>
                <c:pt idx="12043">
                  <c:v>20.073216666666699</c:v>
                </c:pt>
                <c:pt idx="12044">
                  <c:v>20.0748833333334</c:v>
                </c:pt>
                <c:pt idx="12045">
                  <c:v>20.076550000000001</c:v>
                </c:pt>
                <c:pt idx="12046">
                  <c:v>20.078216666666702</c:v>
                </c:pt>
                <c:pt idx="12047">
                  <c:v>20.079883333333399</c:v>
                </c:pt>
                <c:pt idx="12048">
                  <c:v>20.08155</c:v>
                </c:pt>
                <c:pt idx="12049">
                  <c:v>20.083216666666701</c:v>
                </c:pt>
                <c:pt idx="12050">
                  <c:v>20.084883333333401</c:v>
                </c:pt>
                <c:pt idx="12051">
                  <c:v>20.086549999999999</c:v>
                </c:pt>
                <c:pt idx="12052">
                  <c:v>20.0882166666667</c:v>
                </c:pt>
                <c:pt idx="12053">
                  <c:v>20.0898833333334</c:v>
                </c:pt>
                <c:pt idx="12054">
                  <c:v>20.091550000000002</c:v>
                </c:pt>
                <c:pt idx="12055">
                  <c:v>20.093216666666699</c:v>
                </c:pt>
                <c:pt idx="12056">
                  <c:v>20.094883333333399</c:v>
                </c:pt>
                <c:pt idx="12057">
                  <c:v>20.096550000000001</c:v>
                </c:pt>
                <c:pt idx="12058">
                  <c:v>20.098216666666701</c:v>
                </c:pt>
                <c:pt idx="12059">
                  <c:v>20.099883333333398</c:v>
                </c:pt>
                <c:pt idx="12060">
                  <c:v>20.10155</c:v>
                </c:pt>
                <c:pt idx="12061">
                  <c:v>20.1032166666667</c:v>
                </c:pt>
                <c:pt idx="12062">
                  <c:v>20.104883333333401</c:v>
                </c:pt>
                <c:pt idx="12063">
                  <c:v>20.106549999999999</c:v>
                </c:pt>
                <c:pt idx="12064">
                  <c:v>20.108216666666699</c:v>
                </c:pt>
                <c:pt idx="12065">
                  <c:v>20.1098833333334</c:v>
                </c:pt>
                <c:pt idx="12066">
                  <c:v>20.111550000000001</c:v>
                </c:pt>
                <c:pt idx="12067">
                  <c:v>20.113216666666698</c:v>
                </c:pt>
                <c:pt idx="12068">
                  <c:v>20.114883333333399</c:v>
                </c:pt>
                <c:pt idx="12069">
                  <c:v>20.11655</c:v>
                </c:pt>
                <c:pt idx="12070">
                  <c:v>20.118216666666701</c:v>
                </c:pt>
                <c:pt idx="12071">
                  <c:v>20.119883333333402</c:v>
                </c:pt>
                <c:pt idx="12072">
                  <c:v>20.121549999999999</c:v>
                </c:pt>
                <c:pt idx="12073">
                  <c:v>20.1232166666667</c:v>
                </c:pt>
                <c:pt idx="12074">
                  <c:v>20.124883333333401</c:v>
                </c:pt>
                <c:pt idx="12075">
                  <c:v>20.126550000000002</c:v>
                </c:pt>
                <c:pt idx="12076">
                  <c:v>20.128216666666699</c:v>
                </c:pt>
                <c:pt idx="12077">
                  <c:v>20.1298833333334</c:v>
                </c:pt>
                <c:pt idx="12078">
                  <c:v>20.131550000000001</c:v>
                </c:pt>
                <c:pt idx="12079">
                  <c:v>20.133216666666701</c:v>
                </c:pt>
                <c:pt idx="12080">
                  <c:v>20.134883333333399</c:v>
                </c:pt>
                <c:pt idx="12081">
                  <c:v>20.13655</c:v>
                </c:pt>
                <c:pt idx="12082">
                  <c:v>20.1382166666667</c:v>
                </c:pt>
                <c:pt idx="12083">
                  <c:v>20.139883333333401</c:v>
                </c:pt>
                <c:pt idx="12084">
                  <c:v>20.141549999999999</c:v>
                </c:pt>
                <c:pt idx="12085">
                  <c:v>20.143216666666699</c:v>
                </c:pt>
                <c:pt idx="12086">
                  <c:v>20.1448833333334</c:v>
                </c:pt>
                <c:pt idx="12087">
                  <c:v>20.146550000000001</c:v>
                </c:pt>
                <c:pt idx="12088">
                  <c:v>20.148216666666698</c:v>
                </c:pt>
                <c:pt idx="12089">
                  <c:v>20.149883333333399</c:v>
                </c:pt>
                <c:pt idx="12090">
                  <c:v>20.15155</c:v>
                </c:pt>
                <c:pt idx="12091">
                  <c:v>20.153216666666701</c:v>
                </c:pt>
                <c:pt idx="12092">
                  <c:v>20.154883333333402</c:v>
                </c:pt>
                <c:pt idx="12093">
                  <c:v>20.156549999999999</c:v>
                </c:pt>
                <c:pt idx="12094">
                  <c:v>20.1582166666667</c:v>
                </c:pt>
                <c:pt idx="12095">
                  <c:v>20.159883333333401</c:v>
                </c:pt>
                <c:pt idx="12096">
                  <c:v>20.161549999999998</c:v>
                </c:pt>
                <c:pt idx="12097">
                  <c:v>20.163216666666699</c:v>
                </c:pt>
                <c:pt idx="12098">
                  <c:v>20.1648833333334</c:v>
                </c:pt>
                <c:pt idx="12099">
                  <c:v>20.166550000000001</c:v>
                </c:pt>
                <c:pt idx="12100">
                  <c:v>20.168216666666702</c:v>
                </c:pt>
                <c:pt idx="12101">
                  <c:v>20.169883333333399</c:v>
                </c:pt>
                <c:pt idx="12102">
                  <c:v>20.17155</c:v>
                </c:pt>
                <c:pt idx="12103">
                  <c:v>20.173216666666701</c:v>
                </c:pt>
                <c:pt idx="12104">
                  <c:v>20.174883333333401</c:v>
                </c:pt>
                <c:pt idx="12105">
                  <c:v>20.176549999999999</c:v>
                </c:pt>
                <c:pt idx="12106">
                  <c:v>20.1782166666667</c:v>
                </c:pt>
                <c:pt idx="12107">
                  <c:v>20.1798833333334</c:v>
                </c:pt>
                <c:pt idx="12108">
                  <c:v>20.181550000000001</c:v>
                </c:pt>
                <c:pt idx="12109">
                  <c:v>20.183216666666699</c:v>
                </c:pt>
                <c:pt idx="12110">
                  <c:v>20.184883333333399</c:v>
                </c:pt>
                <c:pt idx="12111">
                  <c:v>20.18655</c:v>
                </c:pt>
                <c:pt idx="12112">
                  <c:v>20.188216666666701</c:v>
                </c:pt>
                <c:pt idx="12113">
                  <c:v>20.189883333333398</c:v>
                </c:pt>
                <c:pt idx="12114">
                  <c:v>20.191549999999999</c:v>
                </c:pt>
                <c:pt idx="12115">
                  <c:v>20.1932166666667</c:v>
                </c:pt>
                <c:pt idx="12116">
                  <c:v>20.194883333333401</c:v>
                </c:pt>
                <c:pt idx="12117">
                  <c:v>20.196549999999998</c:v>
                </c:pt>
                <c:pt idx="12118">
                  <c:v>20.198216666666699</c:v>
                </c:pt>
                <c:pt idx="12119">
                  <c:v>20.1998833333334</c:v>
                </c:pt>
                <c:pt idx="12120">
                  <c:v>20.201550000000001</c:v>
                </c:pt>
                <c:pt idx="12121">
                  <c:v>20.203216666666702</c:v>
                </c:pt>
                <c:pt idx="12122">
                  <c:v>20.204883333333399</c:v>
                </c:pt>
                <c:pt idx="12123">
                  <c:v>20.20655</c:v>
                </c:pt>
                <c:pt idx="12124">
                  <c:v>20.208216666666701</c:v>
                </c:pt>
                <c:pt idx="12125">
                  <c:v>20.209883333333401</c:v>
                </c:pt>
                <c:pt idx="12126">
                  <c:v>20.211549999999999</c:v>
                </c:pt>
                <c:pt idx="12127">
                  <c:v>20.2132166666667</c:v>
                </c:pt>
                <c:pt idx="12128">
                  <c:v>20.2148833333334</c:v>
                </c:pt>
                <c:pt idx="12129">
                  <c:v>20.216550000000002</c:v>
                </c:pt>
                <c:pt idx="12130">
                  <c:v>20.218216666666699</c:v>
                </c:pt>
                <c:pt idx="12131">
                  <c:v>20.219883333333399</c:v>
                </c:pt>
                <c:pt idx="12132">
                  <c:v>20.221550000000001</c:v>
                </c:pt>
                <c:pt idx="12133">
                  <c:v>20.223216666666701</c:v>
                </c:pt>
                <c:pt idx="12134">
                  <c:v>20.224883333333398</c:v>
                </c:pt>
                <c:pt idx="12135">
                  <c:v>20.22655</c:v>
                </c:pt>
                <c:pt idx="12136">
                  <c:v>20.2282166666667</c:v>
                </c:pt>
                <c:pt idx="12137">
                  <c:v>20.229883333333401</c:v>
                </c:pt>
                <c:pt idx="12138">
                  <c:v>20.231549999999999</c:v>
                </c:pt>
                <c:pt idx="12139">
                  <c:v>20.233216666666699</c:v>
                </c:pt>
                <c:pt idx="12140">
                  <c:v>20.2348833333334</c:v>
                </c:pt>
                <c:pt idx="12141">
                  <c:v>20.236550000000001</c:v>
                </c:pt>
                <c:pt idx="12142">
                  <c:v>20.238216666666698</c:v>
                </c:pt>
                <c:pt idx="12143">
                  <c:v>20.239883333333399</c:v>
                </c:pt>
                <c:pt idx="12144">
                  <c:v>20.24155</c:v>
                </c:pt>
                <c:pt idx="12145">
                  <c:v>20.243216666666701</c:v>
                </c:pt>
                <c:pt idx="12146">
                  <c:v>20.244883333333402</c:v>
                </c:pt>
                <c:pt idx="12147">
                  <c:v>20.246549999999999</c:v>
                </c:pt>
                <c:pt idx="12148">
                  <c:v>20.2482166666667</c:v>
                </c:pt>
                <c:pt idx="12149">
                  <c:v>20.249883333333401</c:v>
                </c:pt>
                <c:pt idx="12150">
                  <c:v>20.251550000000002</c:v>
                </c:pt>
                <c:pt idx="12151">
                  <c:v>20.253216666666699</c:v>
                </c:pt>
                <c:pt idx="12152">
                  <c:v>20.2548833333334</c:v>
                </c:pt>
                <c:pt idx="12153">
                  <c:v>20.256550000000001</c:v>
                </c:pt>
                <c:pt idx="12154">
                  <c:v>20.258216666666701</c:v>
                </c:pt>
                <c:pt idx="12155">
                  <c:v>20.259883333333399</c:v>
                </c:pt>
                <c:pt idx="12156">
                  <c:v>20.26155</c:v>
                </c:pt>
                <c:pt idx="12157">
                  <c:v>20.2632166666667</c:v>
                </c:pt>
                <c:pt idx="12158">
                  <c:v>20.264883333333401</c:v>
                </c:pt>
                <c:pt idx="12159">
                  <c:v>20.266549999999999</c:v>
                </c:pt>
                <c:pt idx="12160">
                  <c:v>20.268216666666699</c:v>
                </c:pt>
                <c:pt idx="12161">
                  <c:v>20.2698833333334</c:v>
                </c:pt>
                <c:pt idx="12162">
                  <c:v>20.271550000000001</c:v>
                </c:pt>
                <c:pt idx="12163">
                  <c:v>20.273216666666698</c:v>
                </c:pt>
                <c:pt idx="12164">
                  <c:v>20.274883333333399</c:v>
                </c:pt>
                <c:pt idx="12165">
                  <c:v>20.27655</c:v>
                </c:pt>
                <c:pt idx="12166">
                  <c:v>20.278216666666701</c:v>
                </c:pt>
                <c:pt idx="12167">
                  <c:v>20.279883333333402</c:v>
                </c:pt>
                <c:pt idx="12168">
                  <c:v>20.281549999999999</c:v>
                </c:pt>
                <c:pt idx="12169">
                  <c:v>20.2832166666667</c:v>
                </c:pt>
                <c:pt idx="12170">
                  <c:v>20.284883333333401</c:v>
                </c:pt>
                <c:pt idx="12171">
                  <c:v>20.286549999999998</c:v>
                </c:pt>
                <c:pt idx="12172">
                  <c:v>20.288216666666699</c:v>
                </c:pt>
                <c:pt idx="12173">
                  <c:v>20.2898833333334</c:v>
                </c:pt>
                <c:pt idx="12174">
                  <c:v>20.291550000000001</c:v>
                </c:pt>
                <c:pt idx="12175">
                  <c:v>20.293216666666702</c:v>
                </c:pt>
                <c:pt idx="12176">
                  <c:v>20.294883333333399</c:v>
                </c:pt>
                <c:pt idx="12177">
                  <c:v>20.29655</c:v>
                </c:pt>
                <c:pt idx="12178">
                  <c:v>20.298216666666701</c:v>
                </c:pt>
                <c:pt idx="12179">
                  <c:v>20.299883333333401</c:v>
                </c:pt>
                <c:pt idx="12180">
                  <c:v>20.301549999999999</c:v>
                </c:pt>
                <c:pt idx="12181">
                  <c:v>20.3032166666667</c:v>
                </c:pt>
                <c:pt idx="12182">
                  <c:v>20.3048833333334</c:v>
                </c:pt>
                <c:pt idx="12183">
                  <c:v>20.306550000000001</c:v>
                </c:pt>
                <c:pt idx="12184">
                  <c:v>20.308216666666699</c:v>
                </c:pt>
                <c:pt idx="12185">
                  <c:v>20.309883333333399</c:v>
                </c:pt>
                <c:pt idx="12186">
                  <c:v>20.31155</c:v>
                </c:pt>
                <c:pt idx="12187">
                  <c:v>20.313216666666701</c:v>
                </c:pt>
                <c:pt idx="12188">
                  <c:v>20.314883333333398</c:v>
                </c:pt>
                <c:pt idx="12189">
                  <c:v>20.316549999999999</c:v>
                </c:pt>
                <c:pt idx="12190">
                  <c:v>20.3182166666667</c:v>
                </c:pt>
                <c:pt idx="12191">
                  <c:v>20.319883333333401</c:v>
                </c:pt>
                <c:pt idx="12192">
                  <c:v>20.321549999999998</c:v>
                </c:pt>
                <c:pt idx="12193">
                  <c:v>20.323216666666699</c:v>
                </c:pt>
                <c:pt idx="12194">
                  <c:v>20.3248833333334</c:v>
                </c:pt>
                <c:pt idx="12195">
                  <c:v>20.326550000000001</c:v>
                </c:pt>
                <c:pt idx="12196">
                  <c:v>20.328216666666702</c:v>
                </c:pt>
                <c:pt idx="12197">
                  <c:v>20.329883333333399</c:v>
                </c:pt>
                <c:pt idx="12198">
                  <c:v>20.33155</c:v>
                </c:pt>
                <c:pt idx="12199">
                  <c:v>20.333216666666701</c:v>
                </c:pt>
                <c:pt idx="12200">
                  <c:v>20.334883333333401</c:v>
                </c:pt>
                <c:pt idx="12201">
                  <c:v>20.336549999999999</c:v>
                </c:pt>
                <c:pt idx="12202">
                  <c:v>20.3382166666667</c:v>
                </c:pt>
                <c:pt idx="12203">
                  <c:v>20.3398833333334</c:v>
                </c:pt>
                <c:pt idx="12204">
                  <c:v>20.341550000000002</c:v>
                </c:pt>
                <c:pt idx="12205">
                  <c:v>20.343216666666699</c:v>
                </c:pt>
                <c:pt idx="12206">
                  <c:v>20.344883333333399</c:v>
                </c:pt>
                <c:pt idx="12207">
                  <c:v>20.346550000000001</c:v>
                </c:pt>
                <c:pt idx="12208">
                  <c:v>20.348216666666701</c:v>
                </c:pt>
                <c:pt idx="12209">
                  <c:v>20.349883333333398</c:v>
                </c:pt>
                <c:pt idx="12210">
                  <c:v>20.35155</c:v>
                </c:pt>
                <c:pt idx="12211">
                  <c:v>20.3532166666667</c:v>
                </c:pt>
                <c:pt idx="12212">
                  <c:v>20.354883333333401</c:v>
                </c:pt>
                <c:pt idx="12213">
                  <c:v>20.356549999999999</c:v>
                </c:pt>
                <c:pt idx="12214">
                  <c:v>20.358216666666699</c:v>
                </c:pt>
                <c:pt idx="12215">
                  <c:v>20.3598833333334</c:v>
                </c:pt>
                <c:pt idx="12216">
                  <c:v>20.361550000000001</c:v>
                </c:pt>
                <c:pt idx="12217">
                  <c:v>20.363216666666698</c:v>
                </c:pt>
                <c:pt idx="12218">
                  <c:v>20.364883333333399</c:v>
                </c:pt>
                <c:pt idx="12219">
                  <c:v>20.36655</c:v>
                </c:pt>
                <c:pt idx="12220">
                  <c:v>20.368216666666701</c:v>
                </c:pt>
                <c:pt idx="12221">
                  <c:v>20.369883333333402</c:v>
                </c:pt>
                <c:pt idx="12222">
                  <c:v>20.371549999999999</c:v>
                </c:pt>
                <c:pt idx="12223">
                  <c:v>20.3732166666667</c:v>
                </c:pt>
                <c:pt idx="12224">
                  <c:v>20.374883333333401</c:v>
                </c:pt>
                <c:pt idx="12225">
                  <c:v>20.376550000000002</c:v>
                </c:pt>
                <c:pt idx="12226">
                  <c:v>20.378216666666699</c:v>
                </c:pt>
                <c:pt idx="12227">
                  <c:v>20.3798833333334</c:v>
                </c:pt>
                <c:pt idx="12228">
                  <c:v>20.381550000000001</c:v>
                </c:pt>
                <c:pt idx="12229">
                  <c:v>20.383216666666701</c:v>
                </c:pt>
                <c:pt idx="12230">
                  <c:v>20.384883333333399</c:v>
                </c:pt>
                <c:pt idx="12231">
                  <c:v>20.38655</c:v>
                </c:pt>
                <c:pt idx="12232">
                  <c:v>20.3882166666667</c:v>
                </c:pt>
                <c:pt idx="12233">
                  <c:v>20.389883333333401</c:v>
                </c:pt>
                <c:pt idx="12234">
                  <c:v>20.391549999999999</c:v>
                </c:pt>
                <c:pt idx="12235">
                  <c:v>20.393216666666699</c:v>
                </c:pt>
                <c:pt idx="12236">
                  <c:v>20.3948833333334</c:v>
                </c:pt>
                <c:pt idx="12237">
                  <c:v>20.396550000000001</c:v>
                </c:pt>
                <c:pt idx="12238">
                  <c:v>20.398216666666698</c:v>
                </c:pt>
                <c:pt idx="12239">
                  <c:v>20.399883333333399</c:v>
                </c:pt>
                <c:pt idx="12240">
                  <c:v>20.40155</c:v>
                </c:pt>
                <c:pt idx="12241">
                  <c:v>20.403216666666701</c:v>
                </c:pt>
                <c:pt idx="12242">
                  <c:v>20.404883333333402</c:v>
                </c:pt>
                <c:pt idx="12243">
                  <c:v>20.406549999999999</c:v>
                </c:pt>
                <c:pt idx="12244">
                  <c:v>20.4082166666667</c:v>
                </c:pt>
                <c:pt idx="12245">
                  <c:v>20.409883333333401</c:v>
                </c:pt>
                <c:pt idx="12246">
                  <c:v>20.411549999999998</c:v>
                </c:pt>
                <c:pt idx="12247">
                  <c:v>20.413216666666699</c:v>
                </c:pt>
                <c:pt idx="12248">
                  <c:v>20.4148833333334</c:v>
                </c:pt>
                <c:pt idx="12249">
                  <c:v>20.416550000000001</c:v>
                </c:pt>
                <c:pt idx="12250">
                  <c:v>20.418216666666702</c:v>
                </c:pt>
                <c:pt idx="12251">
                  <c:v>20.419883333333399</c:v>
                </c:pt>
                <c:pt idx="12252">
                  <c:v>20.42155</c:v>
                </c:pt>
                <c:pt idx="12253">
                  <c:v>20.423216666666701</c:v>
                </c:pt>
                <c:pt idx="12254">
                  <c:v>20.424883333333401</c:v>
                </c:pt>
                <c:pt idx="12255">
                  <c:v>20.426549999999999</c:v>
                </c:pt>
                <c:pt idx="12256">
                  <c:v>20.4282166666667</c:v>
                </c:pt>
                <c:pt idx="12257">
                  <c:v>20.4298833333334</c:v>
                </c:pt>
                <c:pt idx="12258">
                  <c:v>20.431550000000001</c:v>
                </c:pt>
                <c:pt idx="12259">
                  <c:v>20.433216666666699</c:v>
                </c:pt>
                <c:pt idx="12260">
                  <c:v>20.434883333333399</c:v>
                </c:pt>
                <c:pt idx="12261">
                  <c:v>20.43655</c:v>
                </c:pt>
                <c:pt idx="12262">
                  <c:v>20.438216666666701</c:v>
                </c:pt>
                <c:pt idx="12263">
                  <c:v>20.439883333333398</c:v>
                </c:pt>
                <c:pt idx="12264">
                  <c:v>20.441549999999999</c:v>
                </c:pt>
                <c:pt idx="12265">
                  <c:v>20.4432166666667</c:v>
                </c:pt>
                <c:pt idx="12266">
                  <c:v>20.444883333333401</c:v>
                </c:pt>
                <c:pt idx="12267">
                  <c:v>20.446549999999998</c:v>
                </c:pt>
                <c:pt idx="12268">
                  <c:v>20.448216666666699</c:v>
                </c:pt>
                <c:pt idx="12269">
                  <c:v>20.4498833333334</c:v>
                </c:pt>
                <c:pt idx="12270">
                  <c:v>20.451550000000001</c:v>
                </c:pt>
                <c:pt idx="12271">
                  <c:v>20.453216666666702</c:v>
                </c:pt>
                <c:pt idx="12272">
                  <c:v>20.454883333333399</c:v>
                </c:pt>
                <c:pt idx="12273">
                  <c:v>20.45655</c:v>
                </c:pt>
                <c:pt idx="12274">
                  <c:v>20.458216666666701</c:v>
                </c:pt>
                <c:pt idx="12275">
                  <c:v>20.459883333333401</c:v>
                </c:pt>
                <c:pt idx="12276">
                  <c:v>20.461549999999999</c:v>
                </c:pt>
                <c:pt idx="12277">
                  <c:v>20.4632166666667</c:v>
                </c:pt>
                <c:pt idx="12278">
                  <c:v>20.4648833333334</c:v>
                </c:pt>
                <c:pt idx="12279">
                  <c:v>20.466550000000002</c:v>
                </c:pt>
                <c:pt idx="12280">
                  <c:v>20.468216666666699</c:v>
                </c:pt>
                <c:pt idx="12281">
                  <c:v>20.469883333333399</c:v>
                </c:pt>
                <c:pt idx="12282">
                  <c:v>20.471550000000001</c:v>
                </c:pt>
                <c:pt idx="12283">
                  <c:v>20.473216666666701</c:v>
                </c:pt>
                <c:pt idx="12284">
                  <c:v>20.474883333333398</c:v>
                </c:pt>
                <c:pt idx="12285">
                  <c:v>20.47655</c:v>
                </c:pt>
                <c:pt idx="12286">
                  <c:v>20.4782166666667</c:v>
                </c:pt>
                <c:pt idx="12287">
                  <c:v>20.479883333333401</c:v>
                </c:pt>
                <c:pt idx="12288">
                  <c:v>20.481549999999999</c:v>
                </c:pt>
                <c:pt idx="12289">
                  <c:v>20.483216666666699</c:v>
                </c:pt>
                <c:pt idx="12290">
                  <c:v>20.4848833333334</c:v>
                </c:pt>
                <c:pt idx="12291">
                  <c:v>20.486550000000001</c:v>
                </c:pt>
                <c:pt idx="12292">
                  <c:v>20.488216666666698</c:v>
                </c:pt>
                <c:pt idx="12293">
                  <c:v>20.489883333333399</c:v>
                </c:pt>
                <c:pt idx="12294">
                  <c:v>20.49155</c:v>
                </c:pt>
                <c:pt idx="12295">
                  <c:v>20.493216666666701</c:v>
                </c:pt>
                <c:pt idx="12296">
                  <c:v>20.494883333333402</c:v>
                </c:pt>
                <c:pt idx="12297">
                  <c:v>20.496549999999999</c:v>
                </c:pt>
                <c:pt idx="12298">
                  <c:v>20.4982166666667</c:v>
                </c:pt>
                <c:pt idx="12299">
                  <c:v>20.499883333333401</c:v>
                </c:pt>
                <c:pt idx="12300">
                  <c:v>20.501550000000002</c:v>
                </c:pt>
                <c:pt idx="12301">
                  <c:v>20.503216666666699</c:v>
                </c:pt>
                <c:pt idx="12302">
                  <c:v>20.5048833333334</c:v>
                </c:pt>
                <c:pt idx="12303">
                  <c:v>20.506550000000001</c:v>
                </c:pt>
                <c:pt idx="12304">
                  <c:v>20.508216666666701</c:v>
                </c:pt>
                <c:pt idx="12305">
                  <c:v>20.509883333333399</c:v>
                </c:pt>
                <c:pt idx="12306">
                  <c:v>20.51155</c:v>
                </c:pt>
                <c:pt idx="12307">
                  <c:v>20.5132166666667</c:v>
                </c:pt>
                <c:pt idx="12308">
                  <c:v>20.514883333333401</c:v>
                </c:pt>
                <c:pt idx="12309">
                  <c:v>20.516549999999999</c:v>
                </c:pt>
                <c:pt idx="12310">
                  <c:v>20.518216666666699</c:v>
                </c:pt>
                <c:pt idx="12311">
                  <c:v>20.5198833333334</c:v>
                </c:pt>
                <c:pt idx="12312">
                  <c:v>20.521550000000001</c:v>
                </c:pt>
                <c:pt idx="12313">
                  <c:v>20.523216666666698</c:v>
                </c:pt>
                <c:pt idx="12314">
                  <c:v>20.524883333333399</c:v>
                </c:pt>
                <c:pt idx="12315">
                  <c:v>20.52655</c:v>
                </c:pt>
                <c:pt idx="12316">
                  <c:v>20.528216666666701</c:v>
                </c:pt>
                <c:pt idx="12317">
                  <c:v>20.529883333333402</c:v>
                </c:pt>
                <c:pt idx="12318">
                  <c:v>20.531549999999999</c:v>
                </c:pt>
                <c:pt idx="12319">
                  <c:v>20.5332166666667</c:v>
                </c:pt>
                <c:pt idx="12320">
                  <c:v>20.534883333333401</c:v>
                </c:pt>
                <c:pt idx="12321">
                  <c:v>20.536549999999998</c:v>
                </c:pt>
                <c:pt idx="12322">
                  <c:v>20.538216666666699</c:v>
                </c:pt>
                <c:pt idx="12323">
                  <c:v>20.5398833333334</c:v>
                </c:pt>
                <c:pt idx="12324">
                  <c:v>20.541550000000001</c:v>
                </c:pt>
                <c:pt idx="12325">
                  <c:v>20.543216666666702</c:v>
                </c:pt>
                <c:pt idx="12326">
                  <c:v>20.544883333333399</c:v>
                </c:pt>
                <c:pt idx="12327">
                  <c:v>20.54655</c:v>
                </c:pt>
                <c:pt idx="12328">
                  <c:v>20.548216666666701</c:v>
                </c:pt>
                <c:pt idx="12329">
                  <c:v>20.549883333333401</c:v>
                </c:pt>
                <c:pt idx="12330">
                  <c:v>20.551549999999999</c:v>
                </c:pt>
                <c:pt idx="12331">
                  <c:v>20.5532166666667</c:v>
                </c:pt>
                <c:pt idx="12332">
                  <c:v>20.5548833333334</c:v>
                </c:pt>
                <c:pt idx="12333">
                  <c:v>20.556550000000001</c:v>
                </c:pt>
                <c:pt idx="12334">
                  <c:v>20.558216666666699</c:v>
                </c:pt>
                <c:pt idx="12335">
                  <c:v>20.559883333333399</c:v>
                </c:pt>
                <c:pt idx="12336">
                  <c:v>20.56155</c:v>
                </c:pt>
                <c:pt idx="12337">
                  <c:v>20.563216666666701</c:v>
                </c:pt>
                <c:pt idx="12338">
                  <c:v>20.564883333333398</c:v>
                </c:pt>
                <c:pt idx="12339">
                  <c:v>20.566549999999999</c:v>
                </c:pt>
                <c:pt idx="12340">
                  <c:v>20.5682166666667</c:v>
                </c:pt>
                <c:pt idx="12341">
                  <c:v>20.569883333333401</c:v>
                </c:pt>
                <c:pt idx="12342">
                  <c:v>20.571549999999998</c:v>
                </c:pt>
                <c:pt idx="12343">
                  <c:v>20.573216666666699</c:v>
                </c:pt>
                <c:pt idx="12344">
                  <c:v>20.5748833333334</c:v>
                </c:pt>
                <c:pt idx="12345">
                  <c:v>20.576550000000001</c:v>
                </c:pt>
                <c:pt idx="12346">
                  <c:v>20.578216666666702</c:v>
                </c:pt>
                <c:pt idx="12347">
                  <c:v>20.579883333333399</c:v>
                </c:pt>
                <c:pt idx="12348">
                  <c:v>20.58155</c:v>
                </c:pt>
                <c:pt idx="12349">
                  <c:v>20.583216666666701</c:v>
                </c:pt>
                <c:pt idx="12350">
                  <c:v>20.584883333333401</c:v>
                </c:pt>
                <c:pt idx="12351">
                  <c:v>20.586549999999999</c:v>
                </c:pt>
                <c:pt idx="12352">
                  <c:v>20.5882166666667</c:v>
                </c:pt>
                <c:pt idx="12353">
                  <c:v>20.5898833333334</c:v>
                </c:pt>
                <c:pt idx="12354">
                  <c:v>20.591550000000002</c:v>
                </c:pt>
                <c:pt idx="12355">
                  <c:v>20.593216666666699</c:v>
                </c:pt>
                <c:pt idx="12356">
                  <c:v>20.594883333333399</c:v>
                </c:pt>
                <c:pt idx="12357">
                  <c:v>20.596550000000001</c:v>
                </c:pt>
                <c:pt idx="12358">
                  <c:v>20.598216666666701</c:v>
                </c:pt>
                <c:pt idx="12359">
                  <c:v>20.599883333333398</c:v>
                </c:pt>
                <c:pt idx="12360">
                  <c:v>20.60155</c:v>
                </c:pt>
                <c:pt idx="12361">
                  <c:v>20.6032166666667</c:v>
                </c:pt>
                <c:pt idx="12362">
                  <c:v>20.604883333333401</c:v>
                </c:pt>
                <c:pt idx="12363">
                  <c:v>20.606549999999999</c:v>
                </c:pt>
                <c:pt idx="12364">
                  <c:v>20.608216666666699</c:v>
                </c:pt>
                <c:pt idx="12365">
                  <c:v>20.6098833333334</c:v>
                </c:pt>
                <c:pt idx="12366">
                  <c:v>20.611550000000001</c:v>
                </c:pt>
                <c:pt idx="12367">
                  <c:v>20.613216666666698</c:v>
                </c:pt>
                <c:pt idx="12368">
                  <c:v>20.614883333333399</c:v>
                </c:pt>
                <c:pt idx="12369">
                  <c:v>20.61655</c:v>
                </c:pt>
                <c:pt idx="12370">
                  <c:v>20.618216666666701</c:v>
                </c:pt>
                <c:pt idx="12371">
                  <c:v>20.619883333333402</c:v>
                </c:pt>
                <c:pt idx="12372">
                  <c:v>20.621549999999999</c:v>
                </c:pt>
                <c:pt idx="12373">
                  <c:v>20.6232166666667</c:v>
                </c:pt>
                <c:pt idx="12374">
                  <c:v>20.624883333333401</c:v>
                </c:pt>
                <c:pt idx="12375">
                  <c:v>20.626550000000002</c:v>
                </c:pt>
                <c:pt idx="12376">
                  <c:v>20.628216666666699</c:v>
                </c:pt>
                <c:pt idx="12377">
                  <c:v>20.6298833333334</c:v>
                </c:pt>
                <c:pt idx="12378">
                  <c:v>20.631550000000001</c:v>
                </c:pt>
                <c:pt idx="12379">
                  <c:v>20.633216666666701</c:v>
                </c:pt>
                <c:pt idx="12380">
                  <c:v>20.634883333333399</c:v>
                </c:pt>
                <c:pt idx="12381">
                  <c:v>20.63655</c:v>
                </c:pt>
                <c:pt idx="12382">
                  <c:v>20.6382166666667</c:v>
                </c:pt>
                <c:pt idx="12383">
                  <c:v>20.639883333333401</c:v>
                </c:pt>
                <c:pt idx="12384">
                  <c:v>20.641549999999999</c:v>
                </c:pt>
                <c:pt idx="12385">
                  <c:v>20.643216666666699</c:v>
                </c:pt>
                <c:pt idx="12386">
                  <c:v>20.6448833333334</c:v>
                </c:pt>
                <c:pt idx="12387">
                  <c:v>20.646550000000001</c:v>
                </c:pt>
                <c:pt idx="12388">
                  <c:v>20.648216666666698</c:v>
                </c:pt>
                <c:pt idx="12389">
                  <c:v>20.649883333333399</c:v>
                </c:pt>
                <c:pt idx="12390">
                  <c:v>20.65155</c:v>
                </c:pt>
                <c:pt idx="12391">
                  <c:v>20.653216666666701</c:v>
                </c:pt>
                <c:pt idx="12392">
                  <c:v>20.654883333333402</c:v>
                </c:pt>
                <c:pt idx="12393">
                  <c:v>20.656549999999999</c:v>
                </c:pt>
                <c:pt idx="12394">
                  <c:v>20.6582166666667</c:v>
                </c:pt>
                <c:pt idx="12395">
                  <c:v>20.659883333333401</c:v>
                </c:pt>
                <c:pt idx="12396">
                  <c:v>20.661549999999998</c:v>
                </c:pt>
                <c:pt idx="12397">
                  <c:v>20.663216666666699</c:v>
                </c:pt>
                <c:pt idx="12398">
                  <c:v>20.6648833333334</c:v>
                </c:pt>
                <c:pt idx="12399">
                  <c:v>20.666550000000001</c:v>
                </c:pt>
                <c:pt idx="12400">
                  <c:v>20.668216666666702</c:v>
                </c:pt>
                <c:pt idx="12401">
                  <c:v>20.669883333333399</c:v>
                </c:pt>
                <c:pt idx="12402">
                  <c:v>20.67155</c:v>
                </c:pt>
                <c:pt idx="12403">
                  <c:v>20.673216666666701</c:v>
                </c:pt>
                <c:pt idx="12404">
                  <c:v>20.674883333333401</c:v>
                </c:pt>
                <c:pt idx="12405">
                  <c:v>20.676549999999999</c:v>
                </c:pt>
                <c:pt idx="12406">
                  <c:v>20.6782166666667</c:v>
                </c:pt>
                <c:pt idx="12407">
                  <c:v>20.6798833333334</c:v>
                </c:pt>
                <c:pt idx="12408">
                  <c:v>20.681550000000001</c:v>
                </c:pt>
                <c:pt idx="12409">
                  <c:v>20.683216666666699</c:v>
                </c:pt>
                <c:pt idx="12410">
                  <c:v>20.684883333333399</c:v>
                </c:pt>
                <c:pt idx="12411">
                  <c:v>20.68655</c:v>
                </c:pt>
                <c:pt idx="12412">
                  <c:v>20.688216666666701</c:v>
                </c:pt>
                <c:pt idx="12413">
                  <c:v>20.689883333333398</c:v>
                </c:pt>
                <c:pt idx="12414">
                  <c:v>20.691549999999999</c:v>
                </c:pt>
                <c:pt idx="12415">
                  <c:v>20.6932166666667</c:v>
                </c:pt>
                <c:pt idx="12416">
                  <c:v>20.694883333333401</c:v>
                </c:pt>
                <c:pt idx="12417">
                  <c:v>20.696549999999998</c:v>
                </c:pt>
                <c:pt idx="12418">
                  <c:v>20.698216666666699</c:v>
                </c:pt>
                <c:pt idx="12419">
                  <c:v>20.6998833333334</c:v>
                </c:pt>
                <c:pt idx="12420">
                  <c:v>20.701550000000001</c:v>
                </c:pt>
                <c:pt idx="12421">
                  <c:v>20.703216666666702</c:v>
                </c:pt>
                <c:pt idx="12422">
                  <c:v>20.704883333333399</c:v>
                </c:pt>
                <c:pt idx="12423">
                  <c:v>20.70655</c:v>
                </c:pt>
                <c:pt idx="12424">
                  <c:v>20.708216666666701</c:v>
                </c:pt>
                <c:pt idx="12425">
                  <c:v>20.709883333333401</c:v>
                </c:pt>
                <c:pt idx="12426">
                  <c:v>20.711549999999999</c:v>
                </c:pt>
                <c:pt idx="12427">
                  <c:v>20.7132166666667</c:v>
                </c:pt>
                <c:pt idx="12428">
                  <c:v>20.7148833333334</c:v>
                </c:pt>
                <c:pt idx="12429">
                  <c:v>20.716550000000002</c:v>
                </c:pt>
                <c:pt idx="12430">
                  <c:v>20.718216666666699</c:v>
                </c:pt>
                <c:pt idx="12431">
                  <c:v>20.719883333333399</c:v>
                </c:pt>
                <c:pt idx="12432">
                  <c:v>20.721550000000001</c:v>
                </c:pt>
                <c:pt idx="12433">
                  <c:v>20.723216666666701</c:v>
                </c:pt>
                <c:pt idx="12434">
                  <c:v>20.724883333333398</c:v>
                </c:pt>
                <c:pt idx="12435">
                  <c:v>20.72655</c:v>
                </c:pt>
                <c:pt idx="12436">
                  <c:v>20.7282166666667</c:v>
                </c:pt>
                <c:pt idx="12437">
                  <c:v>20.729883333333401</c:v>
                </c:pt>
                <c:pt idx="12438">
                  <c:v>20.731549999999999</c:v>
                </c:pt>
                <c:pt idx="12439">
                  <c:v>20.733216666666699</c:v>
                </c:pt>
                <c:pt idx="12440">
                  <c:v>20.7348833333334</c:v>
                </c:pt>
                <c:pt idx="12441">
                  <c:v>20.736550000000001</c:v>
                </c:pt>
                <c:pt idx="12442">
                  <c:v>20.738216666666698</c:v>
                </c:pt>
                <c:pt idx="12443">
                  <c:v>20.739883333333399</c:v>
                </c:pt>
                <c:pt idx="12444">
                  <c:v>20.74155</c:v>
                </c:pt>
                <c:pt idx="12445">
                  <c:v>20.743216666666701</c:v>
                </c:pt>
                <c:pt idx="12446">
                  <c:v>20.744883333333402</c:v>
                </c:pt>
                <c:pt idx="12447">
                  <c:v>20.746549999999999</c:v>
                </c:pt>
                <c:pt idx="12448">
                  <c:v>20.7482166666667</c:v>
                </c:pt>
                <c:pt idx="12449">
                  <c:v>20.749883333333401</c:v>
                </c:pt>
                <c:pt idx="12450">
                  <c:v>20.751550000000002</c:v>
                </c:pt>
                <c:pt idx="12451">
                  <c:v>20.753216666666699</c:v>
                </c:pt>
                <c:pt idx="12452">
                  <c:v>20.7548833333334</c:v>
                </c:pt>
                <c:pt idx="12453">
                  <c:v>20.756550000000001</c:v>
                </c:pt>
                <c:pt idx="12454">
                  <c:v>20.758216666666701</c:v>
                </c:pt>
                <c:pt idx="12455">
                  <c:v>20.759883333333399</c:v>
                </c:pt>
                <c:pt idx="12456">
                  <c:v>20.76155</c:v>
                </c:pt>
                <c:pt idx="12457">
                  <c:v>20.7632166666667</c:v>
                </c:pt>
                <c:pt idx="12458">
                  <c:v>20.764883333333401</c:v>
                </c:pt>
                <c:pt idx="12459">
                  <c:v>20.766549999999999</c:v>
                </c:pt>
                <c:pt idx="12460">
                  <c:v>20.768216666666699</c:v>
                </c:pt>
                <c:pt idx="12461">
                  <c:v>20.7698833333334</c:v>
                </c:pt>
                <c:pt idx="12462">
                  <c:v>20.771550000000001</c:v>
                </c:pt>
                <c:pt idx="12463">
                  <c:v>20.773216666666698</c:v>
                </c:pt>
                <c:pt idx="12464">
                  <c:v>20.774883333333399</c:v>
                </c:pt>
                <c:pt idx="12465">
                  <c:v>20.77655</c:v>
                </c:pt>
                <c:pt idx="12466">
                  <c:v>20.778216666666701</c:v>
                </c:pt>
                <c:pt idx="12467">
                  <c:v>20.779883333333402</c:v>
                </c:pt>
                <c:pt idx="12468">
                  <c:v>20.781549999999999</c:v>
                </c:pt>
                <c:pt idx="12469">
                  <c:v>20.7832166666667</c:v>
                </c:pt>
                <c:pt idx="12470">
                  <c:v>20.784883333333401</c:v>
                </c:pt>
                <c:pt idx="12471">
                  <c:v>20.786549999999998</c:v>
                </c:pt>
                <c:pt idx="12472">
                  <c:v>20.788216666666699</c:v>
                </c:pt>
                <c:pt idx="12473">
                  <c:v>20.7898833333334</c:v>
                </c:pt>
                <c:pt idx="12474">
                  <c:v>20.791550000000001</c:v>
                </c:pt>
                <c:pt idx="12475">
                  <c:v>20.793216666666702</c:v>
                </c:pt>
                <c:pt idx="12476">
                  <c:v>20.794883333333399</c:v>
                </c:pt>
                <c:pt idx="12477">
                  <c:v>20.79655</c:v>
                </c:pt>
                <c:pt idx="12478">
                  <c:v>20.798216666666701</c:v>
                </c:pt>
                <c:pt idx="12479">
                  <c:v>20.799883333333401</c:v>
                </c:pt>
                <c:pt idx="12480">
                  <c:v>20.801549999999999</c:v>
                </c:pt>
                <c:pt idx="12481">
                  <c:v>20.8032166666667</c:v>
                </c:pt>
                <c:pt idx="12482">
                  <c:v>20.8048833333334</c:v>
                </c:pt>
                <c:pt idx="12483">
                  <c:v>20.806550000000001</c:v>
                </c:pt>
                <c:pt idx="12484">
                  <c:v>20.808216666666699</c:v>
                </c:pt>
                <c:pt idx="12485">
                  <c:v>20.809883333333399</c:v>
                </c:pt>
                <c:pt idx="12486">
                  <c:v>20.81155</c:v>
                </c:pt>
                <c:pt idx="12487">
                  <c:v>20.813216666666701</c:v>
                </c:pt>
                <c:pt idx="12488">
                  <c:v>20.814883333333398</c:v>
                </c:pt>
                <c:pt idx="12489">
                  <c:v>20.816549999999999</c:v>
                </c:pt>
                <c:pt idx="12490">
                  <c:v>20.8182166666667</c:v>
                </c:pt>
                <c:pt idx="12491">
                  <c:v>20.819883333333401</c:v>
                </c:pt>
                <c:pt idx="12492">
                  <c:v>20.821549999999998</c:v>
                </c:pt>
                <c:pt idx="12493">
                  <c:v>20.823216666666699</c:v>
                </c:pt>
                <c:pt idx="12494">
                  <c:v>20.8248833333334</c:v>
                </c:pt>
                <c:pt idx="12495">
                  <c:v>20.826550000000001</c:v>
                </c:pt>
                <c:pt idx="12496">
                  <c:v>20.828216666666702</c:v>
                </c:pt>
                <c:pt idx="12497">
                  <c:v>20.829883333333399</c:v>
                </c:pt>
                <c:pt idx="12498">
                  <c:v>20.83155</c:v>
                </c:pt>
                <c:pt idx="12499">
                  <c:v>20.833216666666701</c:v>
                </c:pt>
                <c:pt idx="12500">
                  <c:v>20.834883333333401</c:v>
                </c:pt>
                <c:pt idx="12501">
                  <c:v>20.836549999999999</c:v>
                </c:pt>
                <c:pt idx="12502">
                  <c:v>20.8382166666667</c:v>
                </c:pt>
                <c:pt idx="12503">
                  <c:v>20.8398833333334</c:v>
                </c:pt>
                <c:pt idx="12504">
                  <c:v>20.841550000000002</c:v>
                </c:pt>
                <c:pt idx="12505">
                  <c:v>20.843216666666699</c:v>
                </c:pt>
                <c:pt idx="12506">
                  <c:v>20.844883333333399</c:v>
                </c:pt>
                <c:pt idx="12507">
                  <c:v>20.846550000000001</c:v>
                </c:pt>
                <c:pt idx="12508">
                  <c:v>20.848216666666701</c:v>
                </c:pt>
                <c:pt idx="12509">
                  <c:v>20.849883333333398</c:v>
                </c:pt>
                <c:pt idx="12510">
                  <c:v>20.85155</c:v>
                </c:pt>
                <c:pt idx="12511">
                  <c:v>20.8532166666667</c:v>
                </c:pt>
                <c:pt idx="12512">
                  <c:v>20.854883333333401</c:v>
                </c:pt>
                <c:pt idx="12513">
                  <c:v>20.856549999999999</c:v>
                </c:pt>
                <c:pt idx="12514">
                  <c:v>20.858216666666699</c:v>
                </c:pt>
                <c:pt idx="12515">
                  <c:v>20.8598833333334</c:v>
                </c:pt>
                <c:pt idx="12516">
                  <c:v>20.861550000000001</c:v>
                </c:pt>
                <c:pt idx="12517">
                  <c:v>20.863216666666698</c:v>
                </c:pt>
                <c:pt idx="12518">
                  <c:v>20.864883333333399</c:v>
                </c:pt>
                <c:pt idx="12519">
                  <c:v>20.86655</c:v>
                </c:pt>
                <c:pt idx="12520">
                  <c:v>20.868216666666701</c:v>
                </c:pt>
                <c:pt idx="12521">
                  <c:v>20.869883333333402</c:v>
                </c:pt>
                <c:pt idx="12522">
                  <c:v>20.871549999999999</c:v>
                </c:pt>
                <c:pt idx="12523">
                  <c:v>20.8732166666667</c:v>
                </c:pt>
                <c:pt idx="12524">
                  <c:v>20.874883333333401</c:v>
                </c:pt>
                <c:pt idx="12525">
                  <c:v>20.876550000000002</c:v>
                </c:pt>
                <c:pt idx="12526">
                  <c:v>20.878216666666699</c:v>
                </c:pt>
                <c:pt idx="12527">
                  <c:v>20.8798833333334</c:v>
                </c:pt>
                <c:pt idx="12528">
                  <c:v>20.881550000000001</c:v>
                </c:pt>
                <c:pt idx="12529">
                  <c:v>20.883216666666701</c:v>
                </c:pt>
                <c:pt idx="12530">
                  <c:v>20.884883333333399</c:v>
                </c:pt>
                <c:pt idx="12531">
                  <c:v>20.88655</c:v>
                </c:pt>
                <c:pt idx="12532">
                  <c:v>20.8882166666667</c:v>
                </c:pt>
                <c:pt idx="12533">
                  <c:v>20.889883333333401</c:v>
                </c:pt>
                <c:pt idx="12534">
                  <c:v>20.891549999999999</c:v>
                </c:pt>
                <c:pt idx="12535">
                  <c:v>20.893216666666699</c:v>
                </c:pt>
                <c:pt idx="12536">
                  <c:v>20.8948833333334</c:v>
                </c:pt>
                <c:pt idx="12537">
                  <c:v>20.896550000000001</c:v>
                </c:pt>
                <c:pt idx="12538">
                  <c:v>20.898216666666698</c:v>
                </c:pt>
                <c:pt idx="12539">
                  <c:v>20.899883333333399</c:v>
                </c:pt>
                <c:pt idx="12540">
                  <c:v>20.90155</c:v>
                </c:pt>
                <c:pt idx="12541">
                  <c:v>20.903216666666701</c:v>
                </c:pt>
                <c:pt idx="12542">
                  <c:v>20.904883333333402</c:v>
                </c:pt>
                <c:pt idx="12543">
                  <c:v>20.906549999999999</c:v>
                </c:pt>
                <c:pt idx="12544">
                  <c:v>20.9082166666667</c:v>
                </c:pt>
                <c:pt idx="12545">
                  <c:v>20.909883333333401</c:v>
                </c:pt>
                <c:pt idx="12546">
                  <c:v>20.911549999999998</c:v>
                </c:pt>
                <c:pt idx="12547">
                  <c:v>20.913216666666699</c:v>
                </c:pt>
                <c:pt idx="12548">
                  <c:v>20.9148833333334</c:v>
                </c:pt>
                <c:pt idx="12549">
                  <c:v>20.916550000000001</c:v>
                </c:pt>
                <c:pt idx="12550">
                  <c:v>20.918216666666702</c:v>
                </c:pt>
                <c:pt idx="12551">
                  <c:v>20.919883333333399</c:v>
                </c:pt>
                <c:pt idx="12552">
                  <c:v>20.92155</c:v>
                </c:pt>
                <c:pt idx="12553">
                  <c:v>20.923216666666701</c:v>
                </c:pt>
                <c:pt idx="12554">
                  <c:v>20.924883333333401</c:v>
                </c:pt>
                <c:pt idx="12555">
                  <c:v>20.926549999999999</c:v>
                </c:pt>
                <c:pt idx="12556">
                  <c:v>20.9282166666667</c:v>
                </c:pt>
                <c:pt idx="12557">
                  <c:v>20.9298833333334</c:v>
                </c:pt>
                <c:pt idx="12558">
                  <c:v>20.931550000000001</c:v>
                </c:pt>
                <c:pt idx="12559">
                  <c:v>20.933216666666699</c:v>
                </c:pt>
                <c:pt idx="12560">
                  <c:v>20.934883333333399</c:v>
                </c:pt>
                <c:pt idx="12561">
                  <c:v>20.93655</c:v>
                </c:pt>
                <c:pt idx="12562">
                  <c:v>20.938216666666701</c:v>
                </c:pt>
                <c:pt idx="12563">
                  <c:v>20.939883333333398</c:v>
                </c:pt>
                <c:pt idx="12564">
                  <c:v>20.941549999999999</c:v>
                </c:pt>
                <c:pt idx="12565">
                  <c:v>20.9432166666667</c:v>
                </c:pt>
                <c:pt idx="12566">
                  <c:v>20.944883333333401</c:v>
                </c:pt>
                <c:pt idx="12567">
                  <c:v>20.946549999999998</c:v>
                </c:pt>
                <c:pt idx="12568">
                  <c:v>20.948216666666699</c:v>
                </c:pt>
                <c:pt idx="12569">
                  <c:v>20.9498833333334</c:v>
                </c:pt>
                <c:pt idx="12570">
                  <c:v>20.951550000000001</c:v>
                </c:pt>
                <c:pt idx="12571">
                  <c:v>20.953216666666702</c:v>
                </c:pt>
                <c:pt idx="12572">
                  <c:v>20.954883333333399</c:v>
                </c:pt>
                <c:pt idx="12573">
                  <c:v>20.95655</c:v>
                </c:pt>
                <c:pt idx="12574">
                  <c:v>20.958216666666701</c:v>
                </c:pt>
                <c:pt idx="12575">
                  <c:v>20.959883333333401</c:v>
                </c:pt>
                <c:pt idx="12576">
                  <c:v>20.961549999999999</c:v>
                </c:pt>
                <c:pt idx="12577">
                  <c:v>20.9632166666667</c:v>
                </c:pt>
                <c:pt idx="12578">
                  <c:v>20.9648833333334</c:v>
                </c:pt>
                <c:pt idx="12579">
                  <c:v>20.966550000000002</c:v>
                </c:pt>
                <c:pt idx="12580">
                  <c:v>20.968216666666699</c:v>
                </c:pt>
                <c:pt idx="12581">
                  <c:v>20.969883333333399</c:v>
                </c:pt>
                <c:pt idx="12582">
                  <c:v>20.971550000000001</c:v>
                </c:pt>
                <c:pt idx="12583">
                  <c:v>20.973216666666701</c:v>
                </c:pt>
                <c:pt idx="12584">
                  <c:v>20.974883333333398</c:v>
                </c:pt>
                <c:pt idx="12585">
                  <c:v>20.97655</c:v>
                </c:pt>
                <c:pt idx="12586">
                  <c:v>20.9782166666667</c:v>
                </c:pt>
                <c:pt idx="12587">
                  <c:v>20.979883333333401</c:v>
                </c:pt>
                <c:pt idx="12588">
                  <c:v>20.981549999999999</c:v>
                </c:pt>
                <c:pt idx="12589">
                  <c:v>20.983216666666699</c:v>
                </c:pt>
                <c:pt idx="12590">
                  <c:v>20.9848833333334</c:v>
                </c:pt>
                <c:pt idx="12591">
                  <c:v>20.986550000000001</c:v>
                </c:pt>
                <c:pt idx="12592">
                  <c:v>20.988216666666698</c:v>
                </c:pt>
                <c:pt idx="12593">
                  <c:v>20.989883333333399</c:v>
                </c:pt>
                <c:pt idx="12594">
                  <c:v>20.99155</c:v>
                </c:pt>
                <c:pt idx="12595">
                  <c:v>20.993216666666701</c:v>
                </c:pt>
                <c:pt idx="12596">
                  <c:v>20.994883333333402</c:v>
                </c:pt>
                <c:pt idx="12597">
                  <c:v>20.996549999999999</c:v>
                </c:pt>
                <c:pt idx="12598">
                  <c:v>20.9982166666667</c:v>
                </c:pt>
                <c:pt idx="12599">
                  <c:v>20.999883333333401</c:v>
                </c:pt>
                <c:pt idx="12600">
                  <c:v>21.001550000000002</c:v>
                </c:pt>
                <c:pt idx="12601">
                  <c:v>21.003216666666699</c:v>
                </c:pt>
                <c:pt idx="12602">
                  <c:v>21.0048833333334</c:v>
                </c:pt>
                <c:pt idx="12603">
                  <c:v>21.006550000000001</c:v>
                </c:pt>
                <c:pt idx="12604">
                  <c:v>21.008216666666701</c:v>
                </c:pt>
                <c:pt idx="12605">
                  <c:v>21.009883333333399</c:v>
                </c:pt>
                <c:pt idx="12606">
                  <c:v>21.01155</c:v>
                </c:pt>
                <c:pt idx="12607">
                  <c:v>21.0132166666667</c:v>
                </c:pt>
                <c:pt idx="12608">
                  <c:v>21.014883333333401</c:v>
                </c:pt>
                <c:pt idx="12609">
                  <c:v>21.016549999999999</c:v>
                </c:pt>
                <c:pt idx="12610">
                  <c:v>21.018216666666699</c:v>
                </c:pt>
                <c:pt idx="12611">
                  <c:v>21.0198833333334</c:v>
                </c:pt>
                <c:pt idx="12612">
                  <c:v>21.021550000000001</c:v>
                </c:pt>
                <c:pt idx="12613">
                  <c:v>21.023216666666698</c:v>
                </c:pt>
                <c:pt idx="12614">
                  <c:v>21.024883333333399</c:v>
                </c:pt>
                <c:pt idx="12615">
                  <c:v>21.02655</c:v>
                </c:pt>
                <c:pt idx="12616">
                  <c:v>21.028216666666701</c:v>
                </c:pt>
                <c:pt idx="12617">
                  <c:v>21.029883333333402</c:v>
                </c:pt>
                <c:pt idx="12618">
                  <c:v>21.031549999999999</c:v>
                </c:pt>
                <c:pt idx="12619">
                  <c:v>21.0332166666667</c:v>
                </c:pt>
                <c:pt idx="12620">
                  <c:v>21.034883333333401</c:v>
                </c:pt>
                <c:pt idx="12621">
                  <c:v>21.036549999999998</c:v>
                </c:pt>
                <c:pt idx="12622">
                  <c:v>21.038216666666699</c:v>
                </c:pt>
                <c:pt idx="12623">
                  <c:v>21.0398833333334</c:v>
                </c:pt>
                <c:pt idx="12624">
                  <c:v>21.041550000000001</c:v>
                </c:pt>
                <c:pt idx="12625">
                  <c:v>21.043216666666702</c:v>
                </c:pt>
                <c:pt idx="12626">
                  <c:v>21.044883333333399</c:v>
                </c:pt>
                <c:pt idx="12627">
                  <c:v>21.04655</c:v>
                </c:pt>
                <c:pt idx="12628">
                  <c:v>21.048216666666701</c:v>
                </c:pt>
                <c:pt idx="12629">
                  <c:v>21.049883333333401</c:v>
                </c:pt>
                <c:pt idx="12630">
                  <c:v>21.051549999999999</c:v>
                </c:pt>
                <c:pt idx="12631">
                  <c:v>21.0532166666667</c:v>
                </c:pt>
                <c:pt idx="12632">
                  <c:v>21.0548833333334</c:v>
                </c:pt>
                <c:pt idx="12633">
                  <c:v>21.056550000000001</c:v>
                </c:pt>
                <c:pt idx="12634">
                  <c:v>21.058216666666699</c:v>
                </c:pt>
                <c:pt idx="12635">
                  <c:v>21.059883333333399</c:v>
                </c:pt>
                <c:pt idx="12636">
                  <c:v>21.06155</c:v>
                </c:pt>
                <c:pt idx="12637">
                  <c:v>21.063216666666701</c:v>
                </c:pt>
                <c:pt idx="12638">
                  <c:v>21.064883333333398</c:v>
                </c:pt>
                <c:pt idx="12639">
                  <c:v>21.066549999999999</c:v>
                </c:pt>
                <c:pt idx="12640">
                  <c:v>21.0682166666667</c:v>
                </c:pt>
                <c:pt idx="12641">
                  <c:v>21.069883333333401</c:v>
                </c:pt>
                <c:pt idx="12642">
                  <c:v>21.071549999999998</c:v>
                </c:pt>
                <c:pt idx="12643">
                  <c:v>21.073216666666699</c:v>
                </c:pt>
                <c:pt idx="12644">
                  <c:v>21.0748833333334</c:v>
                </c:pt>
                <c:pt idx="12645">
                  <c:v>21.076550000000001</c:v>
                </c:pt>
                <c:pt idx="12646">
                  <c:v>21.078216666666702</c:v>
                </c:pt>
                <c:pt idx="12647">
                  <c:v>21.079883333333399</c:v>
                </c:pt>
                <c:pt idx="12648">
                  <c:v>21.08155</c:v>
                </c:pt>
                <c:pt idx="12649">
                  <c:v>21.083216666666701</c:v>
                </c:pt>
                <c:pt idx="12650">
                  <c:v>21.084883333333401</c:v>
                </c:pt>
                <c:pt idx="12651">
                  <c:v>21.086549999999999</c:v>
                </c:pt>
                <c:pt idx="12652">
                  <c:v>21.0882166666667</c:v>
                </c:pt>
                <c:pt idx="12653">
                  <c:v>21.0898833333334</c:v>
                </c:pt>
                <c:pt idx="12654">
                  <c:v>21.091550000000002</c:v>
                </c:pt>
                <c:pt idx="12655">
                  <c:v>21.093216666666699</c:v>
                </c:pt>
                <c:pt idx="12656">
                  <c:v>21.094883333333399</c:v>
                </c:pt>
                <c:pt idx="12657">
                  <c:v>21.096550000000001</c:v>
                </c:pt>
                <c:pt idx="12658">
                  <c:v>21.098216666666701</c:v>
                </c:pt>
                <c:pt idx="12659">
                  <c:v>21.099883333333398</c:v>
                </c:pt>
                <c:pt idx="12660">
                  <c:v>21.10155</c:v>
                </c:pt>
                <c:pt idx="12661">
                  <c:v>21.1032166666667</c:v>
                </c:pt>
                <c:pt idx="12662">
                  <c:v>21.104883333333401</c:v>
                </c:pt>
                <c:pt idx="12663">
                  <c:v>21.106549999999999</c:v>
                </c:pt>
                <c:pt idx="12664">
                  <c:v>21.108216666666699</c:v>
                </c:pt>
                <c:pt idx="12665">
                  <c:v>21.1098833333334</c:v>
                </c:pt>
                <c:pt idx="12666">
                  <c:v>21.111550000000001</c:v>
                </c:pt>
                <c:pt idx="12667">
                  <c:v>21.113216666666698</c:v>
                </c:pt>
                <c:pt idx="12668">
                  <c:v>21.114883333333399</c:v>
                </c:pt>
                <c:pt idx="12669">
                  <c:v>21.11655</c:v>
                </c:pt>
                <c:pt idx="12670">
                  <c:v>21.118216666666701</c:v>
                </c:pt>
                <c:pt idx="12671">
                  <c:v>21.119883333333402</c:v>
                </c:pt>
                <c:pt idx="12672">
                  <c:v>21.121549999999999</c:v>
                </c:pt>
                <c:pt idx="12673">
                  <c:v>21.1232166666667</c:v>
                </c:pt>
                <c:pt idx="12674">
                  <c:v>21.124883333333401</c:v>
                </c:pt>
                <c:pt idx="12675">
                  <c:v>21.126550000000002</c:v>
                </c:pt>
                <c:pt idx="12676">
                  <c:v>21.128216666666699</c:v>
                </c:pt>
                <c:pt idx="12677">
                  <c:v>21.1298833333334</c:v>
                </c:pt>
                <c:pt idx="12678">
                  <c:v>21.131550000000001</c:v>
                </c:pt>
                <c:pt idx="12679">
                  <c:v>21.133216666666701</c:v>
                </c:pt>
                <c:pt idx="12680">
                  <c:v>21.134883333333399</c:v>
                </c:pt>
                <c:pt idx="12681">
                  <c:v>21.13655</c:v>
                </c:pt>
                <c:pt idx="12682">
                  <c:v>21.1382166666667</c:v>
                </c:pt>
                <c:pt idx="12683">
                  <c:v>21.139883333333401</c:v>
                </c:pt>
                <c:pt idx="12684">
                  <c:v>21.141549999999999</c:v>
                </c:pt>
                <c:pt idx="12685">
                  <c:v>21.143216666666699</c:v>
                </c:pt>
                <c:pt idx="12686">
                  <c:v>21.1448833333334</c:v>
                </c:pt>
                <c:pt idx="12687">
                  <c:v>21.146550000000001</c:v>
                </c:pt>
                <c:pt idx="12688">
                  <c:v>21.148216666666698</c:v>
                </c:pt>
                <c:pt idx="12689">
                  <c:v>21.149883333333399</c:v>
                </c:pt>
                <c:pt idx="12690">
                  <c:v>21.15155</c:v>
                </c:pt>
                <c:pt idx="12691">
                  <c:v>21.153216666666701</c:v>
                </c:pt>
                <c:pt idx="12692">
                  <c:v>21.154883333333402</c:v>
                </c:pt>
                <c:pt idx="12693">
                  <c:v>21.156549999999999</c:v>
                </c:pt>
                <c:pt idx="12694">
                  <c:v>21.1582166666667</c:v>
                </c:pt>
                <c:pt idx="12695">
                  <c:v>21.159883333333401</c:v>
                </c:pt>
                <c:pt idx="12696">
                  <c:v>21.161549999999998</c:v>
                </c:pt>
                <c:pt idx="12697">
                  <c:v>21.163216666666699</c:v>
                </c:pt>
                <c:pt idx="12698">
                  <c:v>21.1648833333334</c:v>
                </c:pt>
                <c:pt idx="12699">
                  <c:v>21.166550000000001</c:v>
                </c:pt>
                <c:pt idx="12700">
                  <c:v>21.168216666666702</c:v>
                </c:pt>
                <c:pt idx="12701">
                  <c:v>21.169883333333399</c:v>
                </c:pt>
                <c:pt idx="12702">
                  <c:v>21.17155</c:v>
                </c:pt>
                <c:pt idx="12703">
                  <c:v>21.173216666666701</c:v>
                </c:pt>
                <c:pt idx="12704">
                  <c:v>21.174883333333401</c:v>
                </c:pt>
                <c:pt idx="12705">
                  <c:v>21.176549999999999</c:v>
                </c:pt>
                <c:pt idx="12706">
                  <c:v>21.1782166666667</c:v>
                </c:pt>
                <c:pt idx="12707">
                  <c:v>21.1798833333334</c:v>
                </c:pt>
                <c:pt idx="12708">
                  <c:v>21.181550000000001</c:v>
                </c:pt>
                <c:pt idx="12709">
                  <c:v>21.183216666666699</c:v>
                </c:pt>
                <c:pt idx="12710">
                  <c:v>21.184883333333399</c:v>
                </c:pt>
                <c:pt idx="12711">
                  <c:v>21.18655</c:v>
                </c:pt>
                <c:pt idx="12712">
                  <c:v>21.188216666666701</c:v>
                </c:pt>
                <c:pt idx="12713">
                  <c:v>21.189883333333398</c:v>
                </c:pt>
                <c:pt idx="12714">
                  <c:v>21.191549999999999</c:v>
                </c:pt>
                <c:pt idx="12715">
                  <c:v>21.1932166666667</c:v>
                </c:pt>
                <c:pt idx="12716">
                  <c:v>21.194883333333401</c:v>
                </c:pt>
                <c:pt idx="12717">
                  <c:v>21.196549999999998</c:v>
                </c:pt>
                <c:pt idx="12718">
                  <c:v>21.198216666666699</c:v>
                </c:pt>
                <c:pt idx="12719">
                  <c:v>21.1998833333334</c:v>
                </c:pt>
                <c:pt idx="12720">
                  <c:v>21.201550000000001</c:v>
                </c:pt>
                <c:pt idx="12721">
                  <c:v>21.203216666666702</c:v>
                </c:pt>
                <c:pt idx="12722">
                  <c:v>21.204883333333399</c:v>
                </c:pt>
                <c:pt idx="12723">
                  <c:v>21.20655</c:v>
                </c:pt>
                <c:pt idx="12724">
                  <c:v>21.208216666666701</c:v>
                </c:pt>
                <c:pt idx="12725">
                  <c:v>21.209883333333401</c:v>
                </c:pt>
                <c:pt idx="12726">
                  <c:v>21.211549999999999</c:v>
                </c:pt>
                <c:pt idx="12727">
                  <c:v>21.2132166666667</c:v>
                </c:pt>
                <c:pt idx="12728">
                  <c:v>21.2148833333334</c:v>
                </c:pt>
                <c:pt idx="12729">
                  <c:v>21.216550000000002</c:v>
                </c:pt>
                <c:pt idx="12730">
                  <c:v>21.218216666666699</c:v>
                </c:pt>
                <c:pt idx="12731">
                  <c:v>21.219883333333399</c:v>
                </c:pt>
                <c:pt idx="12732">
                  <c:v>21.221550000000001</c:v>
                </c:pt>
                <c:pt idx="12733">
                  <c:v>21.223216666666701</c:v>
                </c:pt>
                <c:pt idx="12734">
                  <c:v>21.224883333333398</c:v>
                </c:pt>
                <c:pt idx="12735">
                  <c:v>21.22655</c:v>
                </c:pt>
                <c:pt idx="12736">
                  <c:v>21.2282166666667</c:v>
                </c:pt>
                <c:pt idx="12737">
                  <c:v>21.229883333333401</c:v>
                </c:pt>
                <c:pt idx="12738">
                  <c:v>21.231549999999999</c:v>
                </c:pt>
                <c:pt idx="12739">
                  <c:v>21.233216666666699</c:v>
                </c:pt>
                <c:pt idx="12740">
                  <c:v>21.2348833333334</c:v>
                </c:pt>
                <c:pt idx="12741">
                  <c:v>21.236550000000001</c:v>
                </c:pt>
                <c:pt idx="12742">
                  <c:v>21.238216666666698</c:v>
                </c:pt>
                <c:pt idx="12743">
                  <c:v>21.239883333333399</c:v>
                </c:pt>
                <c:pt idx="12744">
                  <c:v>21.24155</c:v>
                </c:pt>
                <c:pt idx="12745">
                  <c:v>21.243216666666701</c:v>
                </c:pt>
                <c:pt idx="12746">
                  <c:v>21.244883333333402</c:v>
                </c:pt>
                <c:pt idx="12747">
                  <c:v>21.246549999999999</c:v>
                </c:pt>
                <c:pt idx="12748">
                  <c:v>21.2482166666667</c:v>
                </c:pt>
                <c:pt idx="12749">
                  <c:v>21.249883333333401</c:v>
                </c:pt>
                <c:pt idx="12750">
                  <c:v>21.251550000000002</c:v>
                </c:pt>
                <c:pt idx="12751">
                  <c:v>21.253216666666699</c:v>
                </c:pt>
                <c:pt idx="12752">
                  <c:v>21.2548833333334</c:v>
                </c:pt>
                <c:pt idx="12753">
                  <c:v>21.256550000000001</c:v>
                </c:pt>
                <c:pt idx="12754">
                  <c:v>21.258216666666701</c:v>
                </c:pt>
                <c:pt idx="12755">
                  <c:v>21.259883333333399</c:v>
                </c:pt>
                <c:pt idx="12756">
                  <c:v>21.26155</c:v>
                </c:pt>
                <c:pt idx="12757">
                  <c:v>21.2632166666667</c:v>
                </c:pt>
                <c:pt idx="12758">
                  <c:v>21.264883333333401</c:v>
                </c:pt>
                <c:pt idx="12759">
                  <c:v>21.266549999999999</c:v>
                </c:pt>
                <c:pt idx="12760">
                  <c:v>21.268216666666699</c:v>
                </c:pt>
                <c:pt idx="12761">
                  <c:v>21.2698833333334</c:v>
                </c:pt>
                <c:pt idx="12762">
                  <c:v>21.271550000000001</c:v>
                </c:pt>
                <c:pt idx="12763">
                  <c:v>21.273216666666698</c:v>
                </c:pt>
                <c:pt idx="12764">
                  <c:v>21.274883333333399</c:v>
                </c:pt>
                <c:pt idx="12765">
                  <c:v>21.27655</c:v>
                </c:pt>
                <c:pt idx="12766">
                  <c:v>21.278216666666701</c:v>
                </c:pt>
                <c:pt idx="12767">
                  <c:v>21.279883333333402</c:v>
                </c:pt>
                <c:pt idx="12768">
                  <c:v>21.281549999999999</c:v>
                </c:pt>
                <c:pt idx="12769">
                  <c:v>21.2832166666667</c:v>
                </c:pt>
                <c:pt idx="12770">
                  <c:v>21.284883333333401</c:v>
                </c:pt>
                <c:pt idx="12771">
                  <c:v>21.286549999999998</c:v>
                </c:pt>
                <c:pt idx="12772">
                  <c:v>21.288216666666699</c:v>
                </c:pt>
                <c:pt idx="12773">
                  <c:v>21.2898833333334</c:v>
                </c:pt>
                <c:pt idx="12774">
                  <c:v>21.291550000000001</c:v>
                </c:pt>
                <c:pt idx="12775">
                  <c:v>21.293216666666702</c:v>
                </c:pt>
                <c:pt idx="12776">
                  <c:v>21.294883333333399</c:v>
                </c:pt>
                <c:pt idx="12777">
                  <c:v>21.29655</c:v>
                </c:pt>
                <c:pt idx="12778">
                  <c:v>21.298216666666701</c:v>
                </c:pt>
                <c:pt idx="12779">
                  <c:v>21.299883333333401</c:v>
                </c:pt>
                <c:pt idx="12780">
                  <c:v>21.301549999999999</c:v>
                </c:pt>
                <c:pt idx="12781">
                  <c:v>21.3032166666667</c:v>
                </c:pt>
                <c:pt idx="12782">
                  <c:v>21.3048833333334</c:v>
                </c:pt>
                <c:pt idx="12783">
                  <c:v>21.306550000000001</c:v>
                </c:pt>
                <c:pt idx="12784">
                  <c:v>21.308216666666699</c:v>
                </c:pt>
                <c:pt idx="12785">
                  <c:v>21.309883333333399</c:v>
                </c:pt>
                <c:pt idx="12786">
                  <c:v>21.31155</c:v>
                </c:pt>
                <c:pt idx="12787">
                  <c:v>21.313216666666701</c:v>
                </c:pt>
                <c:pt idx="12788">
                  <c:v>21.314883333333398</c:v>
                </c:pt>
                <c:pt idx="12789">
                  <c:v>21.316549999999999</c:v>
                </c:pt>
                <c:pt idx="12790">
                  <c:v>21.3182166666667</c:v>
                </c:pt>
                <c:pt idx="12791">
                  <c:v>21.319883333333401</c:v>
                </c:pt>
                <c:pt idx="12792">
                  <c:v>21.321549999999998</c:v>
                </c:pt>
                <c:pt idx="12793">
                  <c:v>21.323216666666699</c:v>
                </c:pt>
                <c:pt idx="12794">
                  <c:v>21.3248833333334</c:v>
                </c:pt>
                <c:pt idx="12795">
                  <c:v>21.326550000000001</c:v>
                </c:pt>
                <c:pt idx="12796">
                  <c:v>21.328216666666702</c:v>
                </c:pt>
                <c:pt idx="12797">
                  <c:v>21.329883333333399</c:v>
                </c:pt>
                <c:pt idx="12798">
                  <c:v>21.33155</c:v>
                </c:pt>
                <c:pt idx="12799">
                  <c:v>21.333216666666701</c:v>
                </c:pt>
                <c:pt idx="12800">
                  <c:v>21.334883333333401</c:v>
                </c:pt>
                <c:pt idx="12801">
                  <c:v>21.336549999999999</c:v>
                </c:pt>
                <c:pt idx="12802">
                  <c:v>21.3382166666667</c:v>
                </c:pt>
                <c:pt idx="12803">
                  <c:v>21.3398833333334</c:v>
                </c:pt>
                <c:pt idx="12804">
                  <c:v>21.341550000000002</c:v>
                </c:pt>
                <c:pt idx="12805">
                  <c:v>21.343216666666699</c:v>
                </c:pt>
                <c:pt idx="12806">
                  <c:v>21.344883333333399</c:v>
                </c:pt>
                <c:pt idx="12807">
                  <c:v>21.346550000000001</c:v>
                </c:pt>
                <c:pt idx="12808">
                  <c:v>21.348216666666701</c:v>
                </c:pt>
                <c:pt idx="12809">
                  <c:v>21.349883333333398</c:v>
                </c:pt>
                <c:pt idx="12810">
                  <c:v>21.35155</c:v>
                </c:pt>
                <c:pt idx="12811">
                  <c:v>21.3532166666667</c:v>
                </c:pt>
                <c:pt idx="12812">
                  <c:v>21.354883333333401</c:v>
                </c:pt>
                <c:pt idx="12813">
                  <c:v>21.356549999999999</c:v>
                </c:pt>
                <c:pt idx="12814">
                  <c:v>21.358216666666699</c:v>
                </c:pt>
                <c:pt idx="12815">
                  <c:v>21.3598833333334</c:v>
                </c:pt>
                <c:pt idx="12816">
                  <c:v>21.361550000000001</c:v>
                </c:pt>
                <c:pt idx="12817">
                  <c:v>21.363216666666698</c:v>
                </c:pt>
                <c:pt idx="12818">
                  <c:v>21.364883333333399</c:v>
                </c:pt>
                <c:pt idx="12819">
                  <c:v>21.36655</c:v>
                </c:pt>
                <c:pt idx="12820">
                  <c:v>21.368216666666701</c:v>
                </c:pt>
                <c:pt idx="12821">
                  <c:v>21.369883333333402</c:v>
                </c:pt>
                <c:pt idx="12822">
                  <c:v>21.371549999999999</c:v>
                </c:pt>
                <c:pt idx="12823">
                  <c:v>21.3732166666667</c:v>
                </c:pt>
                <c:pt idx="12824">
                  <c:v>21.374883333333401</c:v>
                </c:pt>
                <c:pt idx="12825">
                  <c:v>21.376550000000002</c:v>
                </c:pt>
                <c:pt idx="12826">
                  <c:v>21.378216666666699</c:v>
                </c:pt>
                <c:pt idx="12827">
                  <c:v>21.3798833333334</c:v>
                </c:pt>
                <c:pt idx="12828">
                  <c:v>21.381550000000001</c:v>
                </c:pt>
                <c:pt idx="12829">
                  <c:v>21.383216666666701</c:v>
                </c:pt>
                <c:pt idx="12830">
                  <c:v>21.384883333333399</c:v>
                </c:pt>
                <c:pt idx="12831">
                  <c:v>21.38655</c:v>
                </c:pt>
                <c:pt idx="12832">
                  <c:v>21.3882166666667</c:v>
                </c:pt>
                <c:pt idx="12833">
                  <c:v>21.389883333333401</c:v>
                </c:pt>
                <c:pt idx="12834">
                  <c:v>21.391549999999999</c:v>
                </c:pt>
                <c:pt idx="12835">
                  <c:v>21.393216666666699</c:v>
                </c:pt>
                <c:pt idx="12836">
                  <c:v>21.3948833333334</c:v>
                </c:pt>
                <c:pt idx="12837">
                  <c:v>21.396550000000001</c:v>
                </c:pt>
                <c:pt idx="12838">
                  <c:v>21.398216666666698</c:v>
                </c:pt>
                <c:pt idx="12839">
                  <c:v>21.399883333333399</c:v>
                </c:pt>
                <c:pt idx="12840">
                  <c:v>21.40155</c:v>
                </c:pt>
                <c:pt idx="12841">
                  <c:v>21.403216666666701</c:v>
                </c:pt>
                <c:pt idx="12842">
                  <c:v>21.404883333333402</c:v>
                </c:pt>
                <c:pt idx="12843">
                  <c:v>21.406549999999999</c:v>
                </c:pt>
                <c:pt idx="12844">
                  <c:v>21.4082166666667</c:v>
                </c:pt>
                <c:pt idx="12845">
                  <c:v>21.409883333333401</c:v>
                </c:pt>
                <c:pt idx="12846">
                  <c:v>21.411549999999998</c:v>
                </c:pt>
                <c:pt idx="12847">
                  <c:v>21.413216666666699</c:v>
                </c:pt>
                <c:pt idx="12848">
                  <c:v>21.4148833333334</c:v>
                </c:pt>
                <c:pt idx="12849">
                  <c:v>21.416550000000001</c:v>
                </c:pt>
                <c:pt idx="12850">
                  <c:v>21.418216666666702</c:v>
                </c:pt>
                <c:pt idx="12851">
                  <c:v>21.419883333333399</c:v>
                </c:pt>
                <c:pt idx="12852">
                  <c:v>21.42155</c:v>
                </c:pt>
                <c:pt idx="12853">
                  <c:v>21.423216666666701</c:v>
                </c:pt>
                <c:pt idx="12854">
                  <c:v>21.424883333333401</c:v>
                </c:pt>
                <c:pt idx="12855">
                  <c:v>21.426549999999999</c:v>
                </c:pt>
                <c:pt idx="12856">
                  <c:v>21.4282166666667</c:v>
                </c:pt>
                <c:pt idx="12857">
                  <c:v>21.4298833333334</c:v>
                </c:pt>
                <c:pt idx="12858">
                  <c:v>21.431550000000001</c:v>
                </c:pt>
                <c:pt idx="12859">
                  <c:v>21.433216666666699</c:v>
                </c:pt>
                <c:pt idx="12860">
                  <c:v>21.434883333333399</c:v>
                </c:pt>
                <c:pt idx="12861">
                  <c:v>21.43655</c:v>
                </c:pt>
                <c:pt idx="12862">
                  <c:v>21.438216666666701</c:v>
                </c:pt>
                <c:pt idx="12863">
                  <c:v>21.439883333333398</c:v>
                </c:pt>
                <c:pt idx="12864">
                  <c:v>21.441549999999999</c:v>
                </c:pt>
                <c:pt idx="12865">
                  <c:v>21.4432166666667</c:v>
                </c:pt>
                <c:pt idx="12866">
                  <c:v>21.444883333333401</c:v>
                </c:pt>
                <c:pt idx="12867">
                  <c:v>21.446549999999998</c:v>
                </c:pt>
                <c:pt idx="12868">
                  <c:v>21.448216666666699</c:v>
                </c:pt>
                <c:pt idx="12869">
                  <c:v>21.4498833333334</c:v>
                </c:pt>
                <c:pt idx="12870">
                  <c:v>21.451550000000001</c:v>
                </c:pt>
                <c:pt idx="12871">
                  <c:v>21.453216666666702</c:v>
                </c:pt>
                <c:pt idx="12872">
                  <c:v>21.454883333333399</c:v>
                </c:pt>
                <c:pt idx="12873">
                  <c:v>21.45655</c:v>
                </c:pt>
                <c:pt idx="12874">
                  <c:v>21.458216666666701</c:v>
                </c:pt>
                <c:pt idx="12875">
                  <c:v>21.459883333333401</c:v>
                </c:pt>
                <c:pt idx="12876">
                  <c:v>21.461549999999999</c:v>
                </c:pt>
                <c:pt idx="12877">
                  <c:v>21.4632166666667</c:v>
                </c:pt>
                <c:pt idx="12878">
                  <c:v>21.4648833333334</c:v>
                </c:pt>
                <c:pt idx="12879">
                  <c:v>21.466550000000002</c:v>
                </c:pt>
                <c:pt idx="12880">
                  <c:v>21.468216666666699</c:v>
                </c:pt>
                <c:pt idx="12881">
                  <c:v>21.469883333333399</c:v>
                </c:pt>
                <c:pt idx="12882">
                  <c:v>21.471550000000001</c:v>
                </c:pt>
                <c:pt idx="12883">
                  <c:v>21.473216666666701</c:v>
                </c:pt>
                <c:pt idx="12884">
                  <c:v>21.474883333333398</c:v>
                </c:pt>
                <c:pt idx="12885">
                  <c:v>21.47655</c:v>
                </c:pt>
                <c:pt idx="12886">
                  <c:v>21.4782166666667</c:v>
                </c:pt>
                <c:pt idx="12887">
                  <c:v>21.479883333333401</c:v>
                </c:pt>
                <c:pt idx="12888">
                  <c:v>21.481549999999999</c:v>
                </c:pt>
                <c:pt idx="12889">
                  <c:v>21.483216666666699</c:v>
                </c:pt>
                <c:pt idx="12890">
                  <c:v>21.4848833333334</c:v>
                </c:pt>
                <c:pt idx="12891">
                  <c:v>21.486550000000001</c:v>
                </c:pt>
                <c:pt idx="12892">
                  <c:v>21.488216666666698</c:v>
                </c:pt>
                <c:pt idx="12893">
                  <c:v>21.489883333333399</c:v>
                </c:pt>
                <c:pt idx="12894">
                  <c:v>21.49155</c:v>
                </c:pt>
                <c:pt idx="12895">
                  <c:v>21.493216666666701</c:v>
                </c:pt>
                <c:pt idx="12896">
                  <c:v>21.494883333333402</c:v>
                </c:pt>
                <c:pt idx="12897">
                  <c:v>21.496549999999999</c:v>
                </c:pt>
                <c:pt idx="12898">
                  <c:v>21.4982166666667</c:v>
                </c:pt>
                <c:pt idx="12899">
                  <c:v>21.499883333333401</c:v>
                </c:pt>
                <c:pt idx="12900">
                  <c:v>21.501550000000002</c:v>
                </c:pt>
                <c:pt idx="12901">
                  <c:v>21.503216666666699</c:v>
                </c:pt>
                <c:pt idx="12902">
                  <c:v>21.5048833333334</c:v>
                </c:pt>
                <c:pt idx="12903">
                  <c:v>21.506550000000001</c:v>
                </c:pt>
                <c:pt idx="12904">
                  <c:v>21.508216666666701</c:v>
                </c:pt>
                <c:pt idx="12905">
                  <c:v>21.509883333333399</c:v>
                </c:pt>
                <c:pt idx="12906">
                  <c:v>21.51155</c:v>
                </c:pt>
                <c:pt idx="12907">
                  <c:v>21.5132166666667</c:v>
                </c:pt>
                <c:pt idx="12908">
                  <c:v>21.514883333333401</c:v>
                </c:pt>
                <c:pt idx="12909">
                  <c:v>21.516549999999999</c:v>
                </c:pt>
                <c:pt idx="12910">
                  <c:v>21.518216666666699</c:v>
                </c:pt>
                <c:pt idx="12911">
                  <c:v>21.5198833333334</c:v>
                </c:pt>
                <c:pt idx="12912">
                  <c:v>21.521550000000001</c:v>
                </c:pt>
                <c:pt idx="12913">
                  <c:v>21.523216666666698</c:v>
                </c:pt>
                <c:pt idx="12914">
                  <c:v>21.524883333333399</c:v>
                </c:pt>
                <c:pt idx="12915">
                  <c:v>21.52655</c:v>
                </c:pt>
                <c:pt idx="12916">
                  <c:v>21.528216666666701</c:v>
                </c:pt>
                <c:pt idx="12917">
                  <c:v>21.529883333333402</c:v>
                </c:pt>
                <c:pt idx="12918">
                  <c:v>21.531549999999999</c:v>
                </c:pt>
                <c:pt idx="12919">
                  <c:v>21.5332166666667</c:v>
                </c:pt>
                <c:pt idx="12920">
                  <c:v>21.534883333333401</c:v>
                </c:pt>
                <c:pt idx="12921">
                  <c:v>21.536549999999998</c:v>
                </c:pt>
                <c:pt idx="12922">
                  <c:v>21.538216666666699</c:v>
                </c:pt>
                <c:pt idx="12923">
                  <c:v>21.5398833333334</c:v>
                </c:pt>
                <c:pt idx="12924">
                  <c:v>21.541550000000001</c:v>
                </c:pt>
                <c:pt idx="12925">
                  <c:v>21.543216666666702</c:v>
                </c:pt>
                <c:pt idx="12926">
                  <c:v>21.544883333333399</c:v>
                </c:pt>
                <c:pt idx="12927">
                  <c:v>21.54655</c:v>
                </c:pt>
                <c:pt idx="12928">
                  <c:v>21.548216666666701</c:v>
                </c:pt>
                <c:pt idx="12929">
                  <c:v>21.549883333333401</c:v>
                </c:pt>
                <c:pt idx="12930">
                  <c:v>21.551549999999999</c:v>
                </c:pt>
                <c:pt idx="12931">
                  <c:v>21.5532166666667</c:v>
                </c:pt>
                <c:pt idx="12932">
                  <c:v>21.5548833333334</c:v>
                </c:pt>
                <c:pt idx="12933">
                  <c:v>21.556550000000001</c:v>
                </c:pt>
                <c:pt idx="12934">
                  <c:v>21.558216666666699</c:v>
                </c:pt>
                <c:pt idx="12935">
                  <c:v>21.559883333333399</c:v>
                </c:pt>
                <c:pt idx="12936">
                  <c:v>21.56155</c:v>
                </c:pt>
                <c:pt idx="12937">
                  <c:v>21.563216666666701</c:v>
                </c:pt>
                <c:pt idx="12938">
                  <c:v>21.564883333333398</c:v>
                </c:pt>
                <c:pt idx="12939">
                  <c:v>21.566549999999999</c:v>
                </c:pt>
                <c:pt idx="12940">
                  <c:v>21.5682166666667</c:v>
                </c:pt>
                <c:pt idx="12941">
                  <c:v>21.569883333333401</c:v>
                </c:pt>
                <c:pt idx="12942">
                  <c:v>21.571549999999998</c:v>
                </c:pt>
                <c:pt idx="12943">
                  <c:v>21.573216666666699</c:v>
                </c:pt>
                <c:pt idx="12944">
                  <c:v>21.5748833333334</c:v>
                </c:pt>
                <c:pt idx="12945">
                  <c:v>21.576550000000001</c:v>
                </c:pt>
                <c:pt idx="12946">
                  <c:v>21.578216666666702</c:v>
                </c:pt>
                <c:pt idx="12947">
                  <c:v>21.579883333333399</c:v>
                </c:pt>
                <c:pt idx="12948">
                  <c:v>21.58155</c:v>
                </c:pt>
                <c:pt idx="12949">
                  <c:v>21.583216666666701</c:v>
                </c:pt>
                <c:pt idx="12950">
                  <c:v>21.584883333333401</c:v>
                </c:pt>
                <c:pt idx="12951">
                  <c:v>21.586549999999999</c:v>
                </c:pt>
                <c:pt idx="12952">
                  <c:v>21.5882166666667</c:v>
                </c:pt>
                <c:pt idx="12953">
                  <c:v>21.5898833333334</c:v>
                </c:pt>
                <c:pt idx="12954">
                  <c:v>21.591550000000002</c:v>
                </c:pt>
                <c:pt idx="12955">
                  <c:v>21.593216666666699</c:v>
                </c:pt>
                <c:pt idx="12956">
                  <c:v>21.594883333333399</c:v>
                </c:pt>
                <c:pt idx="12957">
                  <c:v>21.596550000000001</c:v>
                </c:pt>
                <c:pt idx="12958">
                  <c:v>21.598216666666701</c:v>
                </c:pt>
                <c:pt idx="12959">
                  <c:v>21.599883333333398</c:v>
                </c:pt>
                <c:pt idx="12960">
                  <c:v>21.60155</c:v>
                </c:pt>
                <c:pt idx="12961">
                  <c:v>21.6032166666667</c:v>
                </c:pt>
                <c:pt idx="12962">
                  <c:v>21.604883333333401</c:v>
                </c:pt>
                <c:pt idx="12963">
                  <c:v>21.606549999999999</c:v>
                </c:pt>
                <c:pt idx="12964">
                  <c:v>21.608216666666699</c:v>
                </c:pt>
                <c:pt idx="12965">
                  <c:v>21.6098833333334</c:v>
                </c:pt>
                <c:pt idx="12966">
                  <c:v>21.611550000000001</c:v>
                </c:pt>
                <c:pt idx="12967">
                  <c:v>21.613216666666698</c:v>
                </c:pt>
                <c:pt idx="12968">
                  <c:v>21.614883333333399</c:v>
                </c:pt>
                <c:pt idx="12969">
                  <c:v>21.61655</c:v>
                </c:pt>
                <c:pt idx="12970">
                  <c:v>21.618216666666701</c:v>
                </c:pt>
                <c:pt idx="12971">
                  <c:v>21.619883333333402</c:v>
                </c:pt>
                <c:pt idx="12972">
                  <c:v>21.621549999999999</c:v>
                </c:pt>
                <c:pt idx="12973">
                  <c:v>21.6232166666667</c:v>
                </c:pt>
                <c:pt idx="12974">
                  <c:v>21.624883333333401</c:v>
                </c:pt>
                <c:pt idx="12975">
                  <c:v>21.626550000000002</c:v>
                </c:pt>
                <c:pt idx="12976">
                  <c:v>21.628216666666699</c:v>
                </c:pt>
                <c:pt idx="12977">
                  <c:v>21.6298833333334</c:v>
                </c:pt>
                <c:pt idx="12978">
                  <c:v>21.631550000000001</c:v>
                </c:pt>
                <c:pt idx="12979">
                  <c:v>21.633216666666701</c:v>
                </c:pt>
                <c:pt idx="12980">
                  <c:v>21.634883333333399</c:v>
                </c:pt>
                <c:pt idx="12981">
                  <c:v>21.63655</c:v>
                </c:pt>
                <c:pt idx="12982">
                  <c:v>21.6382166666667</c:v>
                </c:pt>
                <c:pt idx="12983">
                  <c:v>21.639883333333401</c:v>
                </c:pt>
                <c:pt idx="12984">
                  <c:v>21.641549999999999</c:v>
                </c:pt>
                <c:pt idx="12985">
                  <c:v>21.643216666666699</c:v>
                </c:pt>
                <c:pt idx="12986">
                  <c:v>21.6448833333334</c:v>
                </c:pt>
                <c:pt idx="12987">
                  <c:v>21.646550000000001</c:v>
                </c:pt>
                <c:pt idx="12988">
                  <c:v>21.648216666666698</c:v>
                </c:pt>
                <c:pt idx="12989">
                  <c:v>21.649883333333399</c:v>
                </c:pt>
                <c:pt idx="12990">
                  <c:v>21.65155</c:v>
                </c:pt>
                <c:pt idx="12991">
                  <c:v>21.653216666666701</c:v>
                </c:pt>
                <c:pt idx="12992">
                  <c:v>21.654883333333402</c:v>
                </c:pt>
                <c:pt idx="12993">
                  <c:v>21.656549999999999</c:v>
                </c:pt>
                <c:pt idx="12994">
                  <c:v>21.6582166666667</c:v>
                </c:pt>
                <c:pt idx="12995">
                  <c:v>21.659883333333401</c:v>
                </c:pt>
                <c:pt idx="12996">
                  <c:v>21.661549999999998</c:v>
                </c:pt>
                <c:pt idx="12997">
                  <c:v>21.663216666666699</c:v>
                </c:pt>
                <c:pt idx="12998">
                  <c:v>21.6648833333334</c:v>
                </c:pt>
                <c:pt idx="12999">
                  <c:v>21.666550000000001</c:v>
                </c:pt>
                <c:pt idx="13000">
                  <c:v>21.668216666666702</c:v>
                </c:pt>
                <c:pt idx="13001">
                  <c:v>21.669883333333399</c:v>
                </c:pt>
                <c:pt idx="13002">
                  <c:v>21.67155</c:v>
                </c:pt>
                <c:pt idx="13003">
                  <c:v>21.673216666666701</c:v>
                </c:pt>
                <c:pt idx="13004">
                  <c:v>21.674883333333401</c:v>
                </c:pt>
                <c:pt idx="13005">
                  <c:v>21.676549999999999</c:v>
                </c:pt>
                <c:pt idx="13006">
                  <c:v>21.6782166666667</c:v>
                </c:pt>
                <c:pt idx="13007">
                  <c:v>21.6798833333334</c:v>
                </c:pt>
                <c:pt idx="13008">
                  <c:v>21.681550000000001</c:v>
                </c:pt>
                <c:pt idx="13009">
                  <c:v>21.683216666666699</c:v>
                </c:pt>
                <c:pt idx="13010">
                  <c:v>21.684883333333399</c:v>
                </c:pt>
                <c:pt idx="13011">
                  <c:v>21.68655</c:v>
                </c:pt>
                <c:pt idx="13012">
                  <c:v>21.688216666666701</c:v>
                </c:pt>
                <c:pt idx="13013">
                  <c:v>21.689883333333398</c:v>
                </c:pt>
                <c:pt idx="13014">
                  <c:v>21.691549999999999</c:v>
                </c:pt>
                <c:pt idx="13015">
                  <c:v>21.6932166666667</c:v>
                </c:pt>
                <c:pt idx="13016">
                  <c:v>21.694883333333401</c:v>
                </c:pt>
                <c:pt idx="13017">
                  <c:v>21.696549999999998</c:v>
                </c:pt>
                <c:pt idx="13018">
                  <c:v>21.698216666666699</c:v>
                </c:pt>
                <c:pt idx="13019">
                  <c:v>21.6998833333334</c:v>
                </c:pt>
                <c:pt idx="13020">
                  <c:v>21.701550000000001</c:v>
                </c:pt>
                <c:pt idx="13021">
                  <c:v>21.703216666666702</c:v>
                </c:pt>
                <c:pt idx="13022">
                  <c:v>21.704883333333399</c:v>
                </c:pt>
                <c:pt idx="13023">
                  <c:v>21.70655</c:v>
                </c:pt>
                <c:pt idx="13024">
                  <c:v>21.708216666666701</c:v>
                </c:pt>
                <c:pt idx="13025">
                  <c:v>21.709883333333401</c:v>
                </c:pt>
                <c:pt idx="13026">
                  <c:v>21.711549999999999</c:v>
                </c:pt>
                <c:pt idx="13027">
                  <c:v>21.7132166666667</c:v>
                </c:pt>
                <c:pt idx="13028">
                  <c:v>21.7148833333334</c:v>
                </c:pt>
                <c:pt idx="13029">
                  <c:v>21.716550000000002</c:v>
                </c:pt>
                <c:pt idx="13030">
                  <c:v>21.718216666666699</c:v>
                </c:pt>
                <c:pt idx="13031">
                  <c:v>21.719883333333399</c:v>
                </c:pt>
                <c:pt idx="13032">
                  <c:v>21.721550000000001</c:v>
                </c:pt>
                <c:pt idx="13033">
                  <c:v>21.723216666666701</c:v>
                </c:pt>
                <c:pt idx="13034">
                  <c:v>21.724883333333398</c:v>
                </c:pt>
                <c:pt idx="13035">
                  <c:v>21.72655</c:v>
                </c:pt>
                <c:pt idx="13036">
                  <c:v>21.7282166666667</c:v>
                </c:pt>
                <c:pt idx="13037">
                  <c:v>21.729883333333401</c:v>
                </c:pt>
                <c:pt idx="13038">
                  <c:v>21.731549999999999</c:v>
                </c:pt>
                <c:pt idx="13039">
                  <c:v>21.733216666666699</c:v>
                </c:pt>
                <c:pt idx="13040">
                  <c:v>21.7348833333334</c:v>
                </c:pt>
                <c:pt idx="13041">
                  <c:v>21.736550000000001</c:v>
                </c:pt>
                <c:pt idx="13042">
                  <c:v>21.738216666666698</c:v>
                </c:pt>
                <c:pt idx="13043">
                  <c:v>21.739883333333399</c:v>
                </c:pt>
                <c:pt idx="13044">
                  <c:v>21.74155</c:v>
                </c:pt>
                <c:pt idx="13045">
                  <c:v>21.743216666666701</c:v>
                </c:pt>
                <c:pt idx="13046">
                  <c:v>21.744883333333402</c:v>
                </c:pt>
                <c:pt idx="13047">
                  <c:v>21.746549999999999</c:v>
                </c:pt>
                <c:pt idx="13048">
                  <c:v>21.7482166666667</c:v>
                </c:pt>
                <c:pt idx="13049">
                  <c:v>21.749883333333401</c:v>
                </c:pt>
                <c:pt idx="13050">
                  <c:v>21.751550000000002</c:v>
                </c:pt>
                <c:pt idx="13051">
                  <c:v>21.753216666666699</c:v>
                </c:pt>
                <c:pt idx="13052">
                  <c:v>21.7548833333334</c:v>
                </c:pt>
                <c:pt idx="13053">
                  <c:v>21.756550000000001</c:v>
                </c:pt>
                <c:pt idx="13054">
                  <c:v>21.758216666666701</c:v>
                </c:pt>
                <c:pt idx="13055">
                  <c:v>21.759883333333399</c:v>
                </c:pt>
                <c:pt idx="13056">
                  <c:v>21.76155</c:v>
                </c:pt>
                <c:pt idx="13057">
                  <c:v>21.7632166666667</c:v>
                </c:pt>
                <c:pt idx="13058">
                  <c:v>21.764883333333401</c:v>
                </c:pt>
                <c:pt idx="13059">
                  <c:v>21.766549999999999</c:v>
                </c:pt>
                <c:pt idx="13060">
                  <c:v>21.768216666666699</c:v>
                </c:pt>
                <c:pt idx="13061">
                  <c:v>21.7698833333334</c:v>
                </c:pt>
                <c:pt idx="13062">
                  <c:v>21.771550000000001</c:v>
                </c:pt>
                <c:pt idx="13063">
                  <c:v>21.773216666666698</c:v>
                </c:pt>
                <c:pt idx="13064">
                  <c:v>21.774883333333399</c:v>
                </c:pt>
                <c:pt idx="13065">
                  <c:v>21.77655</c:v>
                </c:pt>
                <c:pt idx="13066">
                  <c:v>21.778216666666701</c:v>
                </c:pt>
                <c:pt idx="13067">
                  <c:v>21.779883333333402</c:v>
                </c:pt>
                <c:pt idx="13068">
                  <c:v>21.781549999999999</c:v>
                </c:pt>
                <c:pt idx="13069">
                  <c:v>21.7832166666667</c:v>
                </c:pt>
                <c:pt idx="13070">
                  <c:v>21.784883333333401</c:v>
                </c:pt>
                <c:pt idx="13071">
                  <c:v>21.786549999999998</c:v>
                </c:pt>
                <c:pt idx="13072">
                  <c:v>21.788216666666699</c:v>
                </c:pt>
                <c:pt idx="13073">
                  <c:v>21.7898833333334</c:v>
                </c:pt>
                <c:pt idx="13074">
                  <c:v>21.791550000000001</c:v>
                </c:pt>
                <c:pt idx="13075">
                  <c:v>21.793216666666702</c:v>
                </c:pt>
                <c:pt idx="13076">
                  <c:v>21.794883333333399</c:v>
                </c:pt>
                <c:pt idx="13077">
                  <c:v>21.79655</c:v>
                </c:pt>
                <c:pt idx="13078">
                  <c:v>21.798216666666701</c:v>
                </c:pt>
                <c:pt idx="13079">
                  <c:v>21.799883333333401</c:v>
                </c:pt>
                <c:pt idx="13080">
                  <c:v>21.801549999999999</c:v>
                </c:pt>
                <c:pt idx="13081">
                  <c:v>21.8032166666667</c:v>
                </c:pt>
                <c:pt idx="13082">
                  <c:v>21.8048833333334</c:v>
                </c:pt>
                <c:pt idx="13083">
                  <c:v>21.806550000000001</c:v>
                </c:pt>
                <c:pt idx="13084">
                  <c:v>21.808216666666699</c:v>
                </c:pt>
                <c:pt idx="13085">
                  <c:v>21.809883333333399</c:v>
                </c:pt>
                <c:pt idx="13086">
                  <c:v>21.81155</c:v>
                </c:pt>
                <c:pt idx="13087">
                  <c:v>21.813216666666701</c:v>
                </c:pt>
                <c:pt idx="13088">
                  <c:v>21.814883333333398</c:v>
                </c:pt>
                <c:pt idx="13089">
                  <c:v>21.816549999999999</c:v>
                </c:pt>
                <c:pt idx="13090">
                  <c:v>21.8182166666667</c:v>
                </c:pt>
                <c:pt idx="13091">
                  <c:v>21.819883333333401</c:v>
                </c:pt>
                <c:pt idx="13092">
                  <c:v>21.821549999999998</c:v>
                </c:pt>
                <c:pt idx="13093">
                  <c:v>21.823216666666699</c:v>
                </c:pt>
                <c:pt idx="13094">
                  <c:v>21.8248833333334</c:v>
                </c:pt>
                <c:pt idx="13095">
                  <c:v>21.826550000000001</c:v>
                </c:pt>
                <c:pt idx="13096">
                  <c:v>21.828216666666702</c:v>
                </c:pt>
                <c:pt idx="13097">
                  <c:v>21.829883333333399</c:v>
                </c:pt>
                <c:pt idx="13098">
                  <c:v>21.83155</c:v>
                </c:pt>
                <c:pt idx="13099">
                  <c:v>21.833216666666701</c:v>
                </c:pt>
                <c:pt idx="13100">
                  <c:v>21.834883333333401</c:v>
                </c:pt>
                <c:pt idx="13101">
                  <c:v>21.836549999999999</c:v>
                </c:pt>
                <c:pt idx="13102">
                  <c:v>21.8382166666667</c:v>
                </c:pt>
                <c:pt idx="13103">
                  <c:v>21.8398833333334</c:v>
                </c:pt>
                <c:pt idx="13104">
                  <c:v>21.841550000000002</c:v>
                </c:pt>
                <c:pt idx="13105">
                  <c:v>21.843216666666699</c:v>
                </c:pt>
                <c:pt idx="13106">
                  <c:v>21.844883333333399</c:v>
                </c:pt>
                <c:pt idx="13107">
                  <c:v>21.846550000000001</c:v>
                </c:pt>
                <c:pt idx="13108">
                  <c:v>21.848216666666701</c:v>
                </c:pt>
                <c:pt idx="13109">
                  <c:v>21.849883333333398</c:v>
                </c:pt>
                <c:pt idx="13110">
                  <c:v>21.85155</c:v>
                </c:pt>
                <c:pt idx="13111">
                  <c:v>21.8532166666667</c:v>
                </c:pt>
                <c:pt idx="13112">
                  <c:v>21.854883333333401</c:v>
                </c:pt>
                <c:pt idx="13113">
                  <c:v>21.856549999999999</c:v>
                </c:pt>
                <c:pt idx="13114">
                  <c:v>21.858216666666699</c:v>
                </c:pt>
                <c:pt idx="13115">
                  <c:v>21.8598833333334</c:v>
                </c:pt>
                <c:pt idx="13116">
                  <c:v>21.861550000000001</c:v>
                </c:pt>
                <c:pt idx="13117">
                  <c:v>21.863216666666698</c:v>
                </c:pt>
                <c:pt idx="13118">
                  <c:v>21.864883333333399</c:v>
                </c:pt>
                <c:pt idx="13119">
                  <c:v>21.86655</c:v>
                </c:pt>
                <c:pt idx="13120">
                  <c:v>21.868216666666701</c:v>
                </c:pt>
                <c:pt idx="13121">
                  <c:v>21.869883333333402</c:v>
                </c:pt>
                <c:pt idx="13122">
                  <c:v>21.871549999999999</c:v>
                </c:pt>
                <c:pt idx="13123">
                  <c:v>21.8732166666667</c:v>
                </c:pt>
                <c:pt idx="13124">
                  <c:v>21.874883333333401</c:v>
                </c:pt>
                <c:pt idx="13125">
                  <c:v>21.876550000000002</c:v>
                </c:pt>
                <c:pt idx="13126">
                  <c:v>21.878216666666699</c:v>
                </c:pt>
                <c:pt idx="13127">
                  <c:v>21.8798833333334</c:v>
                </c:pt>
                <c:pt idx="13128">
                  <c:v>21.881550000000001</c:v>
                </c:pt>
                <c:pt idx="13129">
                  <c:v>21.883216666666701</c:v>
                </c:pt>
                <c:pt idx="13130">
                  <c:v>21.884883333333399</c:v>
                </c:pt>
                <c:pt idx="13131">
                  <c:v>21.88655</c:v>
                </c:pt>
                <c:pt idx="13132">
                  <c:v>21.8882166666667</c:v>
                </c:pt>
                <c:pt idx="13133">
                  <c:v>21.889883333333401</c:v>
                </c:pt>
                <c:pt idx="13134">
                  <c:v>21.891549999999999</c:v>
                </c:pt>
                <c:pt idx="13135">
                  <c:v>21.893216666666699</c:v>
                </c:pt>
                <c:pt idx="13136">
                  <c:v>21.8948833333334</c:v>
                </c:pt>
                <c:pt idx="13137">
                  <c:v>21.896550000000001</c:v>
                </c:pt>
                <c:pt idx="13138">
                  <c:v>21.898216666666698</c:v>
                </c:pt>
                <c:pt idx="13139">
                  <c:v>21.899883333333399</c:v>
                </c:pt>
                <c:pt idx="13140">
                  <c:v>21.90155</c:v>
                </c:pt>
                <c:pt idx="13141">
                  <c:v>21.903216666666701</c:v>
                </c:pt>
                <c:pt idx="13142">
                  <c:v>21.904883333333402</c:v>
                </c:pt>
                <c:pt idx="13143">
                  <c:v>21.906549999999999</c:v>
                </c:pt>
                <c:pt idx="13144">
                  <c:v>21.9082166666667</c:v>
                </c:pt>
                <c:pt idx="13145">
                  <c:v>21.909883333333401</c:v>
                </c:pt>
                <c:pt idx="13146">
                  <c:v>21.911549999999998</c:v>
                </c:pt>
                <c:pt idx="13147">
                  <c:v>21.913216666666699</c:v>
                </c:pt>
                <c:pt idx="13148">
                  <c:v>21.9148833333334</c:v>
                </c:pt>
                <c:pt idx="13149">
                  <c:v>21.916550000000001</c:v>
                </c:pt>
                <c:pt idx="13150">
                  <c:v>21.918216666666702</c:v>
                </c:pt>
                <c:pt idx="13151">
                  <c:v>21.919883333333399</c:v>
                </c:pt>
                <c:pt idx="13152">
                  <c:v>21.92155</c:v>
                </c:pt>
                <c:pt idx="13153">
                  <c:v>21.923216666666701</c:v>
                </c:pt>
                <c:pt idx="13154">
                  <c:v>21.924883333333401</c:v>
                </c:pt>
                <c:pt idx="13155">
                  <c:v>21.926549999999999</c:v>
                </c:pt>
                <c:pt idx="13156">
                  <c:v>21.9282166666667</c:v>
                </c:pt>
                <c:pt idx="13157">
                  <c:v>21.9298833333334</c:v>
                </c:pt>
                <c:pt idx="13158">
                  <c:v>21.931550000000001</c:v>
                </c:pt>
                <c:pt idx="13159">
                  <c:v>21.933216666666699</c:v>
                </c:pt>
                <c:pt idx="13160">
                  <c:v>21.934883333333399</c:v>
                </c:pt>
                <c:pt idx="13161">
                  <c:v>21.93655</c:v>
                </c:pt>
                <c:pt idx="13162">
                  <c:v>21.938216666666701</c:v>
                </c:pt>
                <c:pt idx="13163">
                  <c:v>21.939883333333398</c:v>
                </c:pt>
                <c:pt idx="13164">
                  <c:v>21.941549999999999</c:v>
                </c:pt>
                <c:pt idx="13165">
                  <c:v>21.9432166666667</c:v>
                </c:pt>
                <c:pt idx="13166">
                  <c:v>21.944883333333401</c:v>
                </c:pt>
                <c:pt idx="13167">
                  <c:v>21.946549999999998</c:v>
                </c:pt>
                <c:pt idx="13168">
                  <c:v>21.948216666666699</c:v>
                </c:pt>
                <c:pt idx="13169">
                  <c:v>21.9498833333334</c:v>
                </c:pt>
                <c:pt idx="13170">
                  <c:v>21.951550000000001</c:v>
                </c:pt>
                <c:pt idx="13171">
                  <c:v>21.953216666666702</c:v>
                </c:pt>
                <c:pt idx="13172">
                  <c:v>21.954883333333399</c:v>
                </c:pt>
                <c:pt idx="13173">
                  <c:v>21.95655</c:v>
                </c:pt>
                <c:pt idx="13174">
                  <c:v>21.958216666666701</c:v>
                </c:pt>
                <c:pt idx="13175">
                  <c:v>21.959883333333401</c:v>
                </c:pt>
                <c:pt idx="13176">
                  <c:v>21.961549999999999</c:v>
                </c:pt>
                <c:pt idx="13177">
                  <c:v>21.9632166666667</c:v>
                </c:pt>
                <c:pt idx="13178">
                  <c:v>21.9648833333334</c:v>
                </c:pt>
                <c:pt idx="13179">
                  <c:v>21.966550000000002</c:v>
                </c:pt>
                <c:pt idx="13180">
                  <c:v>21.968216666666699</c:v>
                </c:pt>
                <c:pt idx="13181">
                  <c:v>21.969883333333399</c:v>
                </c:pt>
                <c:pt idx="13182">
                  <c:v>21.971550000000001</c:v>
                </c:pt>
                <c:pt idx="13183">
                  <c:v>21.973216666666701</c:v>
                </c:pt>
                <c:pt idx="13184">
                  <c:v>21.974883333333398</c:v>
                </c:pt>
                <c:pt idx="13185">
                  <c:v>21.97655</c:v>
                </c:pt>
                <c:pt idx="13186">
                  <c:v>21.9782166666667</c:v>
                </c:pt>
                <c:pt idx="13187">
                  <c:v>21.979883333333401</c:v>
                </c:pt>
                <c:pt idx="13188">
                  <c:v>21.981549999999999</c:v>
                </c:pt>
                <c:pt idx="13189">
                  <c:v>21.983216666666699</c:v>
                </c:pt>
                <c:pt idx="13190">
                  <c:v>21.9848833333334</c:v>
                </c:pt>
                <c:pt idx="13191">
                  <c:v>21.986550000000001</c:v>
                </c:pt>
                <c:pt idx="13192">
                  <c:v>21.988216666666698</c:v>
                </c:pt>
                <c:pt idx="13193">
                  <c:v>21.989883333333399</c:v>
                </c:pt>
                <c:pt idx="13194">
                  <c:v>21.99155</c:v>
                </c:pt>
                <c:pt idx="13195">
                  <c:v>21.993216666666701</c:v>
                </c:pt>
                <c:pt idx="13196">
                  <c:v>21.994883333333402</c:v>
                </c:pt>
                <c:pt idx="13197">
                  <c:v>21.996549999999999</c:v>
                </c:pt>
                <c:pt idx="13198">
                  <c:v>21.9982166666667</c:v>
                </c:pt>
                <c:pt idx="13199">
                  <c:v>21.999883333333401</c:v>
                </c:pt>
                <c:pt idx="13200">
                  <c:v>22.001550000000002</c:v>
                </c:pt>
                <c:pt idx="13201">
                  <c:v>22.003216666666699</c:v>
                </c:pt>
                <c:pt idx="13202">
                  <c:v>22.0048833333334</c:v>
                </c:pt>
                <c:pt idx="13203">
                  <c:v>22.006550000000001</c:v>
                </c:pt>
                <c:pt idx="13204">
                  <c:v>22.008216666666701</c:v>
                </c:pt>
                <c:pt idx="13205">
                  <c:v>22.009883333333399</c:v>
                </c:pt>
                <c:pt idx="13206">
                  <c:v>22.01155</c:v>
                </c:pt>
                <c:pt idx="13207">
                  <c:v>22.0132166666667</c:v>
                </c:pt>
                <c:pt idx="13208">
                  <c:v>22.014883333333401</c:v>
                </c:pt>
                <c:pt idx="13209">
                  <c:v>22.016549999999999</c:v>
                </c:pt>
                <c:pt idx="13210">
                  <c:v>22.018216666666699</c:v>
                </c:pt>
                <c:pt idx="13211">
                  <c:v>22.0198833333334</c:v>
                </c:pt>
                <c:pt idx="13212">
                  <c:v>22.021550000000001</c:v>
                </c:pt>
                <c:pt idx="13213">
                  <c:v>22.023216666666698</c:v>
                </c:pt>
                <c:pt idx="13214">
                  <c:v>22.024883333333399</c:v>
                </c:pt>
                <c:pt idx="13215">
                  <c:v>22.02655</c:v>
                </c:pt>
                <c:pt idx="13216">
                  <c:v>22.028216666666701</c:v>
                </c:pt>
                <c:pt idx="13217">
                  <c:v>22.029883333333402</c:v>
                </c:pt>
                <c:pt idx="13218">
                  <c:v>22.031549999999999</c:v>
                </c:pt>
                <c:pt idx="13219">
                  <c:v>22.0332166666667</c:v>
                </c:pt>
                <c:pt idx="13220">
                  <c:v>22.034883333333401</c:v>
                </c:pt>
                <c:pt idx="13221">
                  <c:v>22.036549999999998</c:v>
                </c:pt>
                <c:pt idx="13222">
                  <c:v>22.038216666666699</c:v>
                </c:pt>
                <c:pt idx="13223">
                  <c:v>22.0398833333334</c:v>
                </c:pt>
                <c:pt idx="13224">
                  <c:v>22.041550000000001</c:v>
                </c:pt>
                <c:pt idx="13225">
                  <c:v>22.043216666666702</c:v>
                </c:pt>
                <c:pt idx="13226">
                  <c:v>22.044883333333399</c:v>
                </c:pt>
                <c:pt idx="13227">
                  <c:v>22.04655</c:v>
                </c:pt>
                <c:pt idx="13228">
                  <c:v>22.048216666666701</c:v>
                </c:pt>
                <c:pt idx="13229">
                  <c:v>22.049883333333401</c:v>
                </c:pt>
                <c:pt idx="13230">
                  <c:v>22.051549999999999</c:v>
                </c:pt>
                <c:pt idx="13231">
                  <c:v>22.0532166666667</c:v>
                </c:pt>
                <c:pt idx="13232">
                  <c:v>22.0548833333334</c:v>
                </c:pt>
                <c:pt idx="13233">
                  <c:v>22.056550000000001</c:v>
                </c:pt>
                <c:pt idx="13234">
                  <c:v>22.058216666666699</c:v>
                </c:pt>
                <c:pt idx="13235">
                  <c:v>22.059883333333399</c:v>
                </c:pt>
                <c:pt idx="13236">
                  <c:v>22.06155</c:v>
                </c:pt>
                <c:pt idx="13237">
                  <c:v>22.063216666666701</c:v>
                </c:pt>
                <c:pt idx="13238">
                  <c:v>22.064883333333398</c:v>
                </c:pt>
                <c:pt idx="13239">
                  <c:v>22.066549999999999</c:v>
                </c:pt>
                <c:pt idx="13240">
                  <c:v>22.0682166666667</c:v>
                </c:pt>
                <c:pt idx="13241">
                  <c:v>22.069883333333401</c:v>
                </c:pt>
                <c:pt idx="13242">
                  <c:v>22.071549999999998</c:v>
                </c:pt>
                <c:pt idx="13243">
                  <c:v>22.073216666666699</c:v>
                </c:pt>
                <c:pt idx="13244">
                  <c:v>22.0748833333334</c:v>
                </c:pt>
                <c:pt idx="13245">
                  <c:v>22.076550000000001</c:v>
                </c:pt>
                <c:pt idx="13246">
                  <c:v>22.078216666666702</c:v>
                </c:pt>
                <c:pt idx="13247">
                  <c:v>22.079883333333399</c:v>
                </c:pt>
                <c:pt idx="13248">
                  <c:v>22.08155</c:v>
                </c:pt>
                <c:pt idx="13249">
                  <c:v>22.083216666666701</c:v>
                </c:pt>
                <c:pt idx="13250">
                  <c:v>22.084883333333401</c:v>
                </c:pt>
                <c:pt idx="13251">
                  <c:v>22.086549999999999</c:v>
                </c:pt>
                <c:pt idx="13252">
                  <c:v>22.0882166666667</c:v>
                </c:pt>
                <c:pt idx="13253">
                  <c:v>22.0898833333334</c:v>
                </c:pt>
                <c:pt idx="13254">
                  <c:v>22.091550000000002</c:v>
                </c:pt>
                <c:pt idx="13255">
                  <c:v>22.093216666666699</c:v>
                </c:pt>
                <c:pt idx="13256">
                  <c:v>22.094883333333399</c:v>
                </c:pt>
                <c:pt idx="13257">
                  <c:v>22.096550000000001</c:v>
                </c:pt>
                <c:pt idx="13258">
                  <c:v>22.098216666666701</c:v>
                </c:pt>
                <c:pt idx="13259">
                  <c:v>22.099883333333398</c:v>
                </c:pt>
                <c:pt idx="13260">
                  <c:v>22.10155</c:v>
                </c:pt>
                <c:pt idx="13261">
                  <c:v>22.1032166666667</c:v>
                </c:pt>
                <c:pt idx="13262">
                  <c:v>22.104883333333401</c:v>
                </c:pt>
                <c:pt idx="13263">
                  <c:v>22.106549999999999</c:v>
                </c:pt>
                <c:pt idx="13264">
                  <c:v>22.108216666666699</c:v>
                </c:pt>
                <c:pt idx="13265">
                  <c:v>22.1098833333334</c:v>
                </c:pt>
                <c:pt idx="13266">
                  <c:v>22.111550000000001</c:v>
                </c:pt>
                <c:pt idx="13267">
                  <c:v>22.113216666666698</c:v>
                </c:pt>
                <c:pt idx="13268">
                  <c:v>22.114883333333399</c:v>
                </c:pt>
                <c:pt idx="13269">
                  <c:v>22.11655</c:v>
                </c:pt>
                <c:pt idx="13270">
                  <c:v>22.118216666666701</c:v>
                </c:pt>
                <c:pt idx="13271">
                  <c:v>22.119883333333402</c:v>
                </c:pt>
                <c:pt idx="13272">
                  <c:v>22.121549999999999</c:v>
                </c:pt>
                <c:pt idx="13273">
                  <c:v>22.1232166666667</c:v>
                </c:pt>
                <c:pt idx="13274">
                  <c:v>22.124883333333401</c:v>
                </c:pt>
                <c:pt idx="13275">
                  <c:v>22.126550000000002</c:v>
                </c:pt>
                <c:pt idx="13276">
                  <c:v>22.128216666666699</c:v>
                </c:pt>
                <c:pt idx="13277">
                  <c:v>22.1298833333334</c:v>
                </c:pt>
                <c:pt idx="13278">
                  <c:v>22.131550000000001</c:v>
                </c:pt>
                <c:pt idx="13279">
                  <c:v>22.133216666666701</c:v>
                </c:pt>
                <c:pt idx="13280">
                  <c:v>22.134883333333399</c:v>
                </c:pt>
                <c:pt idx="13281">
                  <c:v>22.13655</c:v>
                </c:pt>
                <c:pt idx="13282">
                  <c:v>22.1382166666667</c:v>
                </c:pt>
                <c:pt idx="13283">
                  <c:v>22.139883333333401</c:v>
                </c:pt>
                <c:pt idx="13284">
                  <c:v>22.141549999999999</c:v>
                </c:pt>
                <c:pt idx="13285">
                  <c:v>22.143216666666699</c:v>
                </c:pt>
                <c:pt idx="13286">
                  <c:v>22.1448833333334</c:v>
                </c:pt>
                <c:pt idx="13287">
                  <c:v>22.146550000000001</c:v>
                </c:pt>
                <c:pt idx="13288">
                  <c:v>22.148216666666698</c:v>
                </c:pt>
                <c:pt idx="13289">
                  <c:v>22.149883333333399</c:v>
                </c:pt>
                <c:pt idx="13290">
                  <c:v>22.15155</c:v>
                </c:pt>
                <c:pt idx="13291">
                  <c:v>22.153216666666701</c:v>
                </c:pt>
                <c:pt idx="13292">
                  <c:v>22.154883333333402</c:v>
                </c:pt>
                <c:pt idx="13293">
                  <c:v>22.156549999999999</c:v>
                </c:pt>
                <c:pt idx="13294">
                  <c:v>22.1582166666667</c:v>
                </c:pt>
                <c:pt idx="13295">
                  <c:v>22.159883333333401</c:v>
                </c:pt>
                <c:pt idx="13296">
                  <c:v>22.161549999999998</c:v>
                </c:pt>
                <c:pt idx="13297">
                  <c:v>22.163216666666699</c:v>
                </c:pt>
                <c:pt idx="13298">
                  <c:v>22.1648833333334</c:v>
                </c:pt>
                <c:pt idx="13299">
                  <c:v>22.166550000000001</c:v>
                </c:pt>
                <c:pt idx="13300">
                  <c:v>22.168216666666702</c:v>
                </c:pt>
                <c:pt idx="13301">
                  <c:v>22.169883333333399</c:v>
                </c:pt>
                <c:pt idx="13302">
                  <c:v>22.17155</c:v>
                </c:pt>
                <c:pt idx="13303">
                  <c:v>22.173216666666701</c:v>
                </c:pt>
                <c:pt idx="13304">
                  <c:v>22.174883333333401</c:v>
                </c:pt>
                <c:pt idx="13305">
                  <c:v>22.176549999999999</c:v>
                </c:pt>
                <c:pt idx="13306">
                  <c:v>22.1782166666667</c:v>
                </c:pt>
                <c:pt idx="13307">
                  <c:v>22.1798833333334</c:v>
                </c:pt>
                <c:pt idx="13308">
                  <c:v>22.181550000000001</c:v>
                </c:pt>
                <c:pt idx="13309">
                  <c:v>22.183216666666699</c:v>
                </c:pt>
                <c:pt idx="13310">
                  <c:v>22.184883333333399</c:v>
                </c:pt>
                <c:pt idx="13311">
                  <c:v>22.18655</c:v>
                </c:pt>
                <c:pt idx="13312">
                  <c:v>22.188216666666701</c:v>
                </c:pt>
                <c:pt idx="13313">
                  <c:v>22.189883333333398</c:v>
                </c:pt>
                <c:pt idx="13314">
                  <c:v>22.191549999999999</c:v>
                </c:pt>
                <c:pt idx="13315">
                  <c:v>22.1932166666667</c:v>
                </c:pt>
                <c:pt idx="13316">
                  <c:v>22.194883333333401</c:v>
                </c:pt>
                <c:pt idx="13317">
                  <c:v>22.196549999999998</c:v>
                </c:pt>
                <c:pt idx="13318">
                  <c:v>22.198216666666699</c:v>
                </c:pt>
                <c:pt idx="13319">
                  <c:v>22.1998833333334</c:v>
                </c:pt>
                <c:pt idx="13320">
                  <c:v>22.201550000000001</c:v>
                </c:pt>
                <c:pt idx="13321">
                  <c:v>22.203216666666702</c:v>
                </c:pt>
                <c:pt idx="13322">
                  <c:v>22.204883333333399</c:v>
                </c:pt>
                <c:pt idx="13323">
                  <c:v>22.20655</c:v>
                </c:pt>
                <c:pt idx="13324">
                  <c:v>22.208216666666701</c:v>
                </c:pt>
                <c:pt idx="13325">
                  <c:v>22.209883333333401</c:v>
                </c:pt>
                <c:pt idx="13326">
                  <c:v>22.211549999999999</c:v>
                </c:pt>
                <c:pt idx="13327">
                  <c:v>22.2132166666667</c:v>
                </c:pt>
                <c:pt idx="13328">
                  <c:v>22.2148833333334</c:v>
                </c:pt>
                <c:pt idx="13329">
                  <c:v>22.216550000000002</c:v>
                </c:pt>
                <c:pt idx="13330">
                  <c:v>22.218216666666699</c:v>
                </c:pt>
                <c:pt idx="13331">
                  <c:v>22.219883333333399</c:v>
                </c:pt>
                <c:pt idx="13332">
                  <c:v>22.221550000000001</c:v>
                </c:pt>
                <c:pt idx="13333">
                  <c:v>22.223216666666701</c:v>
                </c:pt>
                <c:pt idx="13334">
                  <c:v>22.224883333333398</c:v>
                </c:pt>
                <c:pt idx="13335">
                  <c:v>22.22655</c:v>
                </c:pt>
                <c:pt idx="13336">
                  <c:v>22.2282166666667</c:v>
                </c:pt>
                <c:pt idx="13337">
                  <c:v>22.229883333333401</c:v>
                </c:pt>
                <c:pt idx="13338">
                  <c:v>22.231549999999999</c:v>
                </c:pt>
                <c:pt idx="13339">
                  <c:v>22.233216666666699</c:v>
                </c:pt>
                <c:pt idx="13340">
                  <c:v>22.2348833333334</c:v>
                </c:pt>
                <c:pt idx="13341">
                  <c:v>22.236550000000001</c:v>
                </c:pt>
                <c:pt idx="13342">
                  <c:v>22.238216666666698</c:v>
                </c:pt>
                <c:pt idx="13343">
                  <c:v>22.239883333333399</c:v>
                </c:pt>
                <c:pt idx="13344">
                  <c:v>22.24155</c:v>
                </c:pt>
                <c:pt idx="13345">
                  <c:v>22.243216666666701</c:v>
                </c:pt>
                <c:pt idx="13346">
                  <c:v>22.244883333333402</c:v>
                </c:pt>
                <c:pt idx="13347">
                  <c:v>22.246549999999999</c:v>
                </c:pt>
                <c:pt idx="13348">
                  <c:v>22.2482166666667</c:v>
                </c:pt>
                <c:pt idx="13349">
                  <c:v>22.249883333333401</c:v>
                </c:pt>
                <c:pt idx="13350">
                  <c:v>22.251550000000002</c:v>
                </c:pt>
                <c:pt idx="13351">
                  <c:v>22.253216666666699</c:v>
                </c:pt>
                <c:pt idx="13352">
                  <c:v>22.2548833333334</c:v>
                </c:pt>
                <c:pt idx="13353">
                  <c:v>22.256550000000001</c:v>
                </c:pt>
                <c:pt idx="13354">
                  <c:v>22.258216666666701</c:v>
                </c:pt>
                <c:pt idx="13355">
                  <c:v>22.259883333333399</c:v>
                </c:pt>
                <c:pt idx="13356">
                  <c:v>22.26155</c:v>
                </c:pt>
                <c:pt idx="13357">
                  <c:v>22.2632166666667</c:v>
                </c:pt>
                <c:pt idx="13358">
                  <c:v>22.264883333333401</c:v>
                </c:pt>
                <c:pt idx="13359">
                  <c:v>22.266549999999999</c:v>
                </c:pt>
                <c:pt idx="13360">
                  <c:v>22.268216666666699</c:v>
                </c:pt>
                <c:pt idx="13361">
                  <c:v>22.2698833333334</c:v>
                </c:pt>
                <c:pt idx="13362">
                  <c:v>22.271550000000001</c:v>
                </c:pt>
                <c:pt idx="13363">
                  <c:v>22.273216666666698</c:v>
                </c:pt>
                <c:pt idx="13364">
                  <c:v>22.274883333333399</c:v>
                </c:pt>
                <c:pt idx="13365">
                  <c:v>22.27655</c:v>
                </c:pt>
                <c:pt idx="13366">
                  <c:v>22.278216666666701</c:v>
                </c:pt>
                <c:pt idx="13367">
                  <c:v>22.279883333333402</c:v>
                </c:pt>
                <c:pt idx="13368">
                  <c:v>22.281549999999999</c:v>
                </c:pt>
                <c:pt idx="13369">
                  <c:v>22.2832166666667</c:v>
                </c:pt>
                <c:pt idx="13370">
                  <c:v>22.284883333333401</c:v>
                </c:pt>
                <c:pt idx="13371">
                  <c:v>22.286549999999998</c:v>
                </c:pt>
                <c:pt idx="13372">
                  <c:v>22.288216666666699</c:v>
                </c:pt>
                <c:pt idx="13373">
                  <c:v>22.2898833333334</c:v>
                </c:pt>
                <c:pt idx="13374">
                  <c:v>22.291550000000001</c:v>
                </c:pt>
                <c:pt idx="13375">
                  <c:v>22.293216666666702</c:v>
                </c:pt>
                <c:pt idx="13376">
                  <c:v>22.294883333333399</c:v>
                </c:pt>
                <c:pt idx="13377">
                  <c:v>22.29655</c:v>
                </c:pt>
                <c:pt idx="13378">
                  <c:v>22.298216666666701</c:v>
                </c:pt>
                <c:pt idx="13379">
                  <c:v>22.299883333333401</c:v>
                </c:pt>
                <c:pt idx="13380">
                  <c:v>22.301549999999999</c:v>
                </c:pt>
                <c:pt idx="13381">
                  <c:v>22.3032166666667</c:v>
                </c:pt>
                <c:pt idx="13382">
                  <c:v>22.3048833333334</c:v>
                </c:pt>
                <c:pt idx="13383">
                  <c:v>22.306550000000001</c:v>
                </c:pt>
                <c:pt idx="13384">
                  <c:v>22.308216666666699</c:v>
                </c:pt>
                <c:pt idx="13385">
                  <c:v>22.309883333333399</c:v>
                </c:pt>
                <c:pt idx="13386">
                  <c:v>22.31155</c:v>
                </c:pt>
                <c:pt idx="13387">
                  <c:v>22.313216666666701</c:v>
                </c:pt>
                <c:pt idx="13388">
                  <c:v>22.314883333333398</c:v>
                </c:pt>
                <c:pt idx="13389">
                  <c:v>22.316549999999999</c:v>
                </c:pt>
                <c:pt idx="13390">
                  <c:v>22.3182166666667</c:v>
                </c:pt>
                <c:pt idx="13391">
                  <c:v>22.319883333333401</c:v>
                </c:pt>
                <c:pt idx="13392">
                  <c:v>22.321549999999998</c:v>
                </c:pt>
                <c:pt idx="13393">
                  <c:v>22.323216666666699</c:v>
                </c:pt>
                <c:pt idx="13394">
                  <c:v>22.3248833333334</c:v>
                </c:pt>
                <c:pt idx="13395">
                  <c:v>22.326550000000001</c:v>
                </c:pt>
                <c:pt idx="13396">
                  <c:v>22.328216666666702</c:v>
                </c:pt>
                <c:pt idx="13397">
                  <c:v>22.329883333333399</c:v>
                </c:pt>
                <c:pt idx="13398">
                  <c:v>22.33155</c:v>
                </c:pt>
                <c:pt idx="13399">
                  <c:v>22.333216666666701</c:v>
                </c:pt>
                <c:pt idx="13400">
                  <c:v>22.334883333333401</c:v>
                </c:pt>
                <c:pt idx="13401">
                  <c:v>22.336549999999999</c:v>
                </c:pt>
                <c:pt idx="13402">
                  <c:v>22.3382166666667</c:v>
                </c:pt>
                <c:pt idx="13403">
                  <c:v>22.3398833333334</c:v>
                </c:pt>
                <c:pt idx="13404">
                  <c:v>22.341550000000002</c:v>
                </c:pt>
                <c:pt idx="13405">
                  <c:v>22.343216666666699</c:v>
                </c:pt>
                <c:pt idx="13406">
                  <c:v>22.344883333333399</c:v>
                </c:pt>
                <c:pt idx="13407">
                  <c:v>22.346550000000001</c:v>
                </c:pt>
                <c:pt idx="13408">
                  <c:v>22.348216666666701</c:v>
                </c:pt>
                <c:pt idx="13409">
                  <c:v>22.349883333333398</c:v>
                </c:pt>
                <c:pt idx="13410">
                  <c:v>22.35155</c:v>
                </c:pt>
                <c:pt idx="13411">
                  <c:v>22.3532166666667</c:v>
                </c:pt>
                <c:pt idx="13412">
                  <c:v>22.354883333333401</c:v>
                </c:pt>
                <c:pt idx="13413">
                  <c:v>22.356549999999999</c:v>
                </c:pt>
                <c:pt idx="13414">
                  <c:v>22.358216666666699</c:v>
                </c:pt>
                <c:pt idx="13415">
                  <c:v>22.3598833333334</c:v>
                </c:pt>
                <c:pt idx="13416">
                  <c:v>22.361550000000001</c:v>
                </c:pt>
                <c:pt idx="13417">
                  <c:v>22.363216666666698</c:v>
                </c:pt>
                <c:pt idx="13418">
                  <c:v>22.364883333333399</c:v>
                </c:pt>
                <c:pt idx="13419">
                  <c:v>22.36655</c:v>
                </c:pt>
                <c:pt idx="13420">
                  <c:v>22.368216666666701</c:v>
                </c:pt>
                <c:pt idx="13421">
                  <c:v>22.369883333333402</c:v>
                </c:pt>
                <c:pt idx="13422">
                  <c:v>22.371549999999999</c:v>
                </c:pt>
                <c:pt idx="13423">
                  <c:v>22.3732166666667</c:v>
                </c:pt>
                <c:pt idx="13424">
                  <c:v>22.374883333333401</c:v>
                </c:pt>
                <c:pt idx="13425">
                  <c:v>22.376550000000002</c:v>
                </c:pt>
                <c:pt idx="13426">
                  <c:v>22.378216666666699</c:v>
                </c:pt>
                <c:pt idx="13427">
                  <c:v>22.3798833333334</c:v>
                </c:pt>
                <c:pt idx="13428">
                  <c:v>22.381550000000001</c:v>
                </c:pt>
                <c:pt idx="13429">
                  <c:v>22.383216666666701</c:v>
                </c:pt>
                <c:pt idx="13430">
                  <c:v>22.384883333333399</c:v>
                </c:pt>
                <c:pt idx="13431">
                  <c:v>22.38655</c:v>
                </c:pt>
                <c:pt idx="13432">
                  <c:v>22.3882166666667</c:v>
                </c:pt>
                <c:pt idx="13433">
                  <c:v>22.389883333333401</c:v>
                </c:pt>
                <c:pt idx="13434">
                  <c:v>22.391549999999999</c:v>
                </c:pt>
                <c:pt idx="13435">
                  <c:v>22.393216666666699</c:v>
                </c:pt>
                <c:pt idx="13436">
                  <c:v>22.3948833333334</c:v>
                </c:pt>
                <c:pt idx="13437">
                  <c:v>22.396550000000001</c:v>
                </c:pt>
                <c:pt idx="13438">
                  <c:v>22.398216666666698</c:v>
                </c:pt>
                <c:pt idx="13439">
                  <c:v>22.399883333333399</c:v>
                </c:pt>
                <c:pt idx="13440">
                  <c:v>22.40155</c:v>
                </c:pt>
                <c:pt idx="13441">
                  <c:v>22.403216666666701</c:v>
                </c:pt>
                <c:pt idx="13442">
                  <c:v>22.404883333333402</c:v>
                </c:pt>
                <c:pt idx="13443">
                  <c:v>22.406549999999999</c:v>
                </c:pt>
                <c:pt idx="13444">
                  <c:v>22.4082166666667</c:v>
                </c:pt>
                <c:pt idx="13445">
                  <c:v>22.409883333333401</c:v>
                </c:pt>
                <c:pt idx="13446">
                  <c:v>22.411549999999998</c:v>
                </c:pt>
                <c:pt idx="13447">
                  <c:v>22.413216666666699</c:v>
                </c:pt>
                <c:pt idx="13448">
                  <c:v>22.4148833333334</c:v>
                </c:pt>
                <c:pt idx="13449">
                  <c:v>22.416550000000001</c:v>
                </c:pt>
                <c:pt idx="13450">
                  <c:v>22.418216666666702</c:v>
                </c:pt>
                <c:pt idx="13451">
                  <c:v>22.419883333333399</c:v>
                </c:pt>
                <c:pt idx="13452">
                  <c:v>22.42155</c:v>
                </c:pt>
                <c:pt idx="13453">
                  <c:v>22.423216666666701</c:v>
                </c:pt>
                <c:pt idx="13454">
                  <c:v>22.424883333333401</c:v>
                </c:pt>
                <c:pt idx="13455">
                  <c:v>22.426549999999999</c:v>
                </c:pt>
                <c:pt idx="13456">
                  <c:v>22.4282166666667</c:v>
                </c:pt>
                <c:pt idx="13457">
                  <c:v>22.4298833333334</c:v>
                </c:pt>
                <c:pt idx="13458">
                  <c:v>22.431550000000001</c:v>
                </c:pt>
                <c:pt idx="13459">
                  <c:v>22.433216666666699</c:v>
                </c:pt>
                <c:pt idx="13460">
                  <c:v>22.434883333333399</c:v>
                </c:pt>
                <c:pt idx="13461">
                  <c:v>22.43655</c:v>
                </c:pt>
                <c:pt idx="13462">
                  <c:v>22.438216666666701</c:v>
                </c:pt>
                <c:pt idx="13463">
                  <c:v>22.439883333333398</c:v>
                </c:pt>
                <c:pt idx="13464">
                  <c:v>22.441549999999999</c:v>
                </c:pt>
                <c:pt idx="13465">
                  <c:v>22.4432166666667</c:v>
                </c:pt>
                <c:pt idx="13466">
                  <c:v>22.444883333333401</c:v>
                </c:pt>
                <c:pt idx="13467">
                  <c:v>22.446549999999998</c:v>
                </c:pt>
                <c:pt idx="13468">
                  <c:v>22.448216666666699</c:v>
                </c:pt>
                <c:pt idx="13469">
                  <c:v>22.4498833333334</c:v>
                </c:pt>
                <c:pt idx="13470">
                  <c:v>22.451550000000001</c:v>
                </c:pt>
                <c:pt idx="13471">
                  <c:v>22.453216666666702</c:v>
                </c:pt>
                <c:pt idx="13472">
                  <c:v>22.454883333333399</c:v>
                </c:pt>
                <c:pt idx="13473">
                  <c:v>22.45655</c:v>
                </c:pt>
                <c:pt idx="13474">
                  <c:v>22.458216666666701</c:v>
                </c:pt>
                <c:pt idx="13475">
                  <c:v>22.459883333333401</c:v>
                </c:pt>
                <c:pt idx="13476">
                  <c:v>22.461549999999999</c:v>
                </c:pt>
                <c:pt idx="13477">
                  <c:v>22.4632166666667</c:v>
                </c:pt>
                <c:pt idx="13478">
                  <c:v>22.4648833333334</c:v>
                </c:pt>
                <c:pt idx="13479">
                  <c:v>22.466550000000002</c:v>
                </c:pt>
                <c:pt idx="13480">
                  <c:v>22.468216666666699</c:v>
                </c:pt>
                <c:pt idx="13481">
                  <c:v>22.469883333333399</c:v>
                </c:pt>
                <c:pt idx="13482">
                  <c:v>22.471550000000001</c:v>
                </c:pt>
                <c:pt idx="13483">
                  <c:v>22.473216666666701</c:v>
                </c:pt>
                <c:pt idx="13484">
                  <c:v>22.474883333333398</c:v>
                </c:pt>
                <c:pt idx="13485">
                  <c:v>22.47655</c:v>
                </c:pt>
                <c:pt idx="13486">
                  <c:v>22.4782166666667</c:v>
                </c:pt>
                <c:pt idx="13487">
                  <c:v>22.479883333333401</c:v>
                </c:pt>
                <c:pt idx="13488">
                  <c:v>22.481549999999999</c:v>
                </c:pt>
                <c:pt idx="13489">
                  <c:v>22.483216666666699</c:v>
                </c:pt>
                <c:pt idx="13490">
                  <c:v>22.4848833333334</c:v>
                </c:pt>
                <c:pt idx="13491">
                  <c:v>22.486550000000001</c:v>
                </c:pt>
                <c:pt idx="13492">
                  <c:v>22.488216666666698</c:v>
                </c:pt>
                <c:pt idx="13493">
                  <c:v>22.489883333333399</c:v>
                </c:pt>
                <c:pt idx="13494">
                  <c:v>22.49155</c:v>
                </c:pt>
                <c:pt idx="13495">
                  <c:v>22.493216666666701</c:v>
                </c:pt>
                <c:pt idx="13496">
                  <c:v>22.494883333333402</c:v>
                </c:pt>
                <c:pt idx="13497">
                  <c:v>22.496549999999999</c:v>
                </c:pt>
                <c:pt idx="13498">
                  <c:v>22.4982166666667</c:v>
                </c:pt>
                <c:pt idx="13499">
                  <c:v>22.499883333333401</c:v>
                </c:pt>
                <c:pt idx="13500">
                  <c:v>22.501550000000002</c:v>
                </c:pt>
                <c:pt idx="13501">
                  <c:v>22.503216666666699</c:v>
                </c:pt>
                <c:pt idx="13502">
                  <c:v>22.5048833333334</c:v>
                </c:pt>
                <c:pt idx="13503">
                  <c:v>22.506550000000001</c:v>
                </c:pt>
                <c:pt idx="13504">
                  <c:v>22.508216666666701</c:v>
                </c:pt>
                <c:pt idx="13505">
                  <c:v>22.509883333333399</c:v>
                </c:pt>
                <c:pt idx="13506">
                  <c:v>22.51155</c:v>
                </c:pt>
                <c:pt idx="13507">
                  <c:v>22.5132166666667</c:v>
                </c:pt>
                <c:pt idx="13508">
                  <c:v>22.514883333333401</c:v>
                </c:pt>
                <c:pt idx="13509">
                  <c:v>22.516549999999999</c:v>
                </c:pt>
                <c:pt idx="13510">
                  <c:v>22.518216666666699</c:v>
                </c:pt>
                <c:pt idx="13511">
                  <c:v>22.5198833333334</c:v>
                </c:pt>
                <c:pt idx="13512">
                  <c:v>22.521550000000001</c:v>
                </c:pt>
                <c:pt idx="13513">
                  <c:v>22.523216666666698</c:v>
                </c:pt>
                <c:pt idx="13514">
                  <c:v>22.524883333333399</c:v>
                </c:pt>
                <c:pt idx="13515">
                  <c:v>22.52655</c:v>
                </c:pt>
                <c:pt idx="13516">
                  <c:v>22.528216666666701</c:v>
                </c:pt>
                <c:pt idx="13517">
                  <c:v>22.529883333333402</c:v>
                </c:pt>
                <c:pt idx="13518">
                  <c:v>22.531549999999999</c:v>
                </c:pt>
                <c:pt idx="13519">
                  <c:v>22.5332166666667</c:v>
                </c:pt>
                <c:pt idx="13520">
                  <c:v>22.534883333333401</c:v>
                </c:pt>
                <c:pt idx="13521">
                  <c:v>22.536549999999998</c:v>
                </c:pt>
                <c:pt idx="13522">
                  <c:v>22.538216666666699</c:v>
                </c:pt>
                <c:pt idx="13523">
                  <c:v>22.5398833333334</c:v>
                </c:pt>
                <c:pt idx="13524">
                  <c:v>22.541550000000001</c:v>
                </c:pt>
                <c:pt idx="13525">
                  <c:v>22.543216666666702</c:v>
                </c:pt>
                <c:pt idx="13526">
                  <c:v>22.544883333333399</c:v>
                </c:pt>
                <c:pt idx="13527">
                  <c:v>22.54655</c:v>
                </c:pt>
                <c:pt idx="13528">
                  <c:v>22.548216666666701</c:v>
                </c:pt>
                <c:pt idx="13529">
                  <c:v>22.549883333333401</c:v>
                </c:pt>
                <c:pt idx="13530">
                  <c:v>22.551549999999999</c:v>
                </c:pt>
                <c:pt idx="13531">
                  <c:v>22.5532166666667</c:v>
                </c:pt>
                <c:pt idx="13532">
                  <c:v>22.5548833333334</c:v>
                </c:pt>
                <c:pt idx="13533">
                  <c:v>22.556550000000001</c:v>
                </c:pt>
                <c:pt idx="13534">
                  <c:v>22.558216666666699</c:v>
                </c:pt>
                <c:pt idx="13535">
                  <c:v>22.559883333333399</c:v>
                </c:pt>
                <c:pt idx="13536">
                  <c:v>22.56155</c:v>
                </c:pt>
                <c:pt idx="13537">
                  <c:v>22.563216666666701</c:v>
                </c:pt>
                <c:pt idx="13538">
                  <c:v>22.564883333333398</c:v>
                </c:pt>
                <c:pt idx="13539">
                  <c:v>22.566549999999999</c:v>
                </c:pt>
                <c:pt idx="13540">
                  <c:v>22.5682166666667</c:v>
                </c:pt>
                <c:pt idx="13541">
                  <c:v>22.569883333333401</c:v>
                </c:pt>
                <c:pt idx="13542">
                  <c:v>22.571549999999998</c:v>
                </c:pt>
                <c:pt idx="13543">
                  <c:v>22.573216666666699</c:v>
                </c:pt>
                <c:pt idx="13544">
                  <c:v>22.5748833333334</c:v>
                </c:pt>
                <c:pt idx="13545">
                  <c:v>22.576550000000001</c:v>
                </c:pt>
                <c:pt idx="13546">
                  <c:v>22.578216666666702</c:v>
                </c:pt>
                <c:pt idx="13547">
                  <c:v>22.579883333333399</c:v>
                </c:pt>
                <c:pt idx="13548">
                  <c:v>22.58155</c:v>
                </c:pt>
                <c:pt idx="13549">
                  <c:v>22.583216666666701</c:v>
                </c:pt>
                <c:pt idx="13550">
                  <c:v>22.584883333333401</c:v>
                </c:pt>
                <c:pt idx="13551">
                  <c:v>22.586549999999999</c:v>
                </c:pt>
                <c:pt idx="13552">
                  <c:v>22.5882166666667</c:v>
                </c:pt>
                <c:pt idx="13553">
                  <c:v>22.5898833333334</c:v>
                </c:pt>
                <c:pt idx="13554">
                  <c:v>22.591550000000002</c:v>
                </c:pt>
                <c:pt idx="13555">
                  <c:v>22.593216666666699</c:v>
                </c:pt>
                <c:pt idx="13556">
                  <c:v>22.594883333333399</c:v>
                </c:pt>
                <c:pt idx="13557">
                  <c:v>22.596550000000001</c:v>
                </c:pt>
                <c:pt idx="13558">
                  <c:v>22.598216666666701</c:v>
                </c:pt>
                <c:pt idx="13559">
                  <c:v>22.599883333333398</c:v>
                </c:pt>
                <c:pt idx="13560">
                  <c:v>22.60155</c:v>
                </c:pt>
                <c:pt idx="13561">
                  <c:v>22.6032166666667</c:v>
                </c:pt>
                <c:pt idx="13562">
                  <c:v>22.604883333333401</c:v>
                </c:pt>
                <c:pt idx="13563">
                  <c:v>22.606549999999999</c:v>
                </c:pt>
                <c:pt idx="13564">
                  <c:v>22.608216666666699</c:v>
                </c:pt>
                <c:pt idx="13565">
                  <c:v>22.6098833333334</c:v>
                </c:pt>
                <c:pt idx="13566">
                  <c:v>22.611550000000001</c:v>
                </c:pt>
                <c:pt idx="13567">
                  <c:v>22.613216666666698</c:v>
                </c:pt>
                <c:pt idx="13568">
                  <c:v>22.614883333333399</c:v>
                </c:pt>
                <c:pt idx="13569">
                  <c:v>22.61655</c:v>
                </c:pt>
                <c:pt idx="13570">
                  <c:v>22.618216666666701</c:v>
                </c:pt>
                <c:pt idx="13571">
                  <c:v>22.619883333333402</c:v>
                </c:pt>
                <c:pt idx="13572">
                  <c:v>22.621549999999999</c:v>
                </c:pt>
                <c:pt idx="13573">
                  <c:v>22.6232166666667</c:v>
                </c:pt>
                <c:pt idx="13574">
                  <c:v>22.624883333333401</c:v>
                </c:pt>
                <c:pt idx="13575">
                  <c:v>22.626550000000002</c:v>
                </c:pt>
                <c:pt idx="13576">
                  <c:v>22.628216666666699</c:v>
                </c:pt>
                <c:pt idx="13577">
                  <c:v>22.6298833333334</c:v>
                </c:pt>
                <c:pt idx="13578">
                  <c:v>22.631550000000001</c:v>
                </c:pt>
                <c:pt idx="13579">
                  <c:v>22.633216666666701</c:v>
                </c:pt>
                <c:pt idx="13580">
                  <c:v>22.634883333333399</c:v>
                </c:pt>
                <c:pt idx="13581">
                  <c:v>22.63655</c:v>
                </c:pt>
                <c:pt idx="13582">
                  <c:v>22.6382166666667</c:v>
                </c:pt>
                <c:pt idx="13583">
                  <c:v>22.639883333333401</c:v>
                </c:pt>
                <c:pt idx="13584">
                  <c:v>22.641549999999999</c:v>
                </c:pt>
                <c:pt idx="13585">
                  <c:v>22.643216666666699</c:v>
                </c:pt>
                <c:pt idx="13586">
                  <c:v>22.6448833333334</c:v>
                </c:pt>
                <c:pt idx="13587">
                  <c:v>22.646550000000001</c:v>
                </c:pt>
                <c:pt idx="13588">
                  <c:v>22.648216666666698</c:v>
                </c:pt>
                <c:pt idx="13589">
                  <c:v>22.649883333333399</c:v>
                </c:pt>
                <c:pt idx="13590">
                  <c:v>22.65155</c:v>
                </c:pt>
                <c:pt idx="13591">
                  <c:v>22.653216666666701</c:v>
                </c:pt>
                <c:pt idx="13592">
                  <c:v>22.654883333333402</c:v>
                </c:pt>
                <c:pt idx="13593">
                  <c:v>22.656549999999999</c:v>
                </c:pt>
                <c:pt idx="13594">
                  <c:v>22.6582166666667</c:v>
                </c:pt>
                <c:pt idx="13595">
                  <c:v>22.659883333333401</c:v>
                </c:pt>
                <c:pt idx="13596">
                  <c:v>22.661549999999998</c:v>
                </c:pt>
                <c:pt idx="13597">
                  <c:v>22.663216666666699</c:v>
                </c:pt>
                <c:pt idx="13598">
                  <c:v>22.6648833333334</c:v>
                </c:pt>
                <c:pt idx="13599">
                  <c:v>22.666550000000001</c:v>
                </c:pt>
                <c:pt idx="13600">
                  <c:v>22.668216666666702</c:v>
                </c:pt>
                <c:pt idx="13601">
                  <c:v>22.669883333333399</c:v>
                </c:pt>
                <c:pt idx="13602">
                  <c:v>22.67155</c:v>
                </c:pt>
                <c:pt idx="13603">
                  <c:v>22.673216666666701</c:v>
                </c:pt>
                <c:pt idx="13604">
                  <c:v>22.674883333333401</c:v>
                </c:pt>
                <c:pt idx="13605">
                  <c:v>22.676549999999999</c:v>
                </c:pt>
                <c:pt idx="13606">
                  <c:v>22.6782166666667</c:v>
                </c:pt>
                <c:pt idx="13607">
                  <c:v>22.6798833333334</c:v>
                </c:pt>
                <c:pt idx="13608">
                  <c:v>22.681550000000001</c:v>
                </c:pt>
                <c:pt idx="13609">
                  <c:v>22.683216666666699</c:v>
                </c:pt>
                <c:pt idx="13610">
                  <c:v>22.684883333333399</c:v>
                </c:pt>
                <c:pt idx="13611">
                  <c:v>22.68655</c:v>
                </c:pt>
                <c:pt idx="13612">
                  <c:v>22.688216666666701</c:v>
                </c:pt>
                <c:pt idx="13613">
                  <c:v>22.689883333333398</c:v>
                </c:pt>
                <c:pt idx="13614">
                  <c:v>22.691549999999999</c:v>
                </c:pt>
                <c:pt idx="13615">
                  <c:v>22.6932166666667</c:v>
                </c:pt>
                <c:pt idx="13616">
                  <c:v>22.694883333333401</c:v>
                </c:pt>
                <c:pt idx="13617">
                  <c:v>22.696549999999998</c:v>
                </c:pt>
                <c:pt idx="13618">
                  <c:v>22.698216666666699</c:v>
                </c:pt>
                <c:pt idx="13619">
                  <c:v>22.6998833333334</c:v>
                </c:pt>
                <c:pt idx="13620">
                  <c:v>22.701550000000001</c:v>
                </c:pt>
                <c:pt idx="13621">
                  <c:v>22.703216666666702</c:v>
                </c:pt>
                <c:pt idx="13622">
                  <c:v>22.704883333333399</c:v>
                </c:pt>
                <c:pt idx="13623">
                  <c:v>22.70655</c:v>
                </c:pt>
                <c:pt idx="13624">
                  <c:v>22.708216666666701</c:v>
                </c:pt>
                <c:pt idx="13625">
                  <c:v>22.709883333333401</c:v>
                </c:pt>
                <c:pt idx="13626">
                  <c:v>22.711549999999999</c:v>
                </c:pt>
                <c:pt idx="13627">
                  <c:v>22.7132166666667</c:v>
                </c:pt>
                <c:pt idx="13628">
                  <c:v>22.7148833333334</c:v>
                </c:pt>
                <c:pt idx="13629">
                  <c:v>22.716550000000002</c:v>
                </c:pt>
                <c:pt idx="13630">
                  <c:v>22.718216666666699</c:v>
                </c:pt>
                <c:pt idx="13631">
                  <c:v>22.719883333333399</c:v>
                </c:pt>
                <c:pt idx="13632">
                  <c:v>22.721550000000001</c:v>
                </c:pt>
                <c:pt idx="13633">
                  <c:v>22.723216666666701</c:v>
                </c:pt>
                <c:pt idx="13634">
                  <c:v>22.724883333333398</c:v>
                </c:pt>
                <c:pt idx="13635">
                  <c:v>22.72655</c:v>
                </c:pt>
                <c:pt idx="13636">
                  <c:v>22.7282166666667</c:v>
                </c:pt>
                <c:pt idx="13637">
                  <c:v>22.729883333333401</c:v>
                </c:pt>
                <c:pt idx="13638">
                  <c:v>22.731549999999999</c:v>
                </c:pt>
                <c:pt idx="13639">
                  <c:v>22.733216666666699</c:v>
                </c:pt>
                <c:pt idx="13640">
                  <c:v>22.7348833333334</c:v>
                </c:pt>
                <c:pt idx="13641">
                  <c:v>22.736550000000001</c:v>
                </c:pt>
                <c:pt idx="13642">
                  <c:v>22.738216666666698</c:v>
                </c:pt>
                <c:pt idx="13643">
                  <c:v>22.739883333333399</c:v>
                </c:pt>
                <c:pt idx="13644">
                  <c:v>22.74155</c:v>
                </c:pt>
                <c:pt idx="13645">
                  <c:v>22.743216666666701</c:v>
                </c:pt>
                <c:pt idx="13646">
                  <c:v>22.744883333333402</c:v>
                </c:pt>
                <c:pt idx="13647">
                  <c:v>22.746549999999999</c:v>
                </c:pt>
                <c:pt idx="13648">
                  <c:v>22.7482166666667</c:v>
                </c:pt>
                <c:pt idx="13649">
                  <c:v>22.749883333333401</c:v>
                </c:pt>
                <c:pt idx="13650">
                  <c:v>22.751550000000002</c:v>
                </c:pt>
                <c:pt idx="13651">
                  <c:v>22.753216666666699</c:v>
                </c:pt>
                <c:pt idx="13652">
                  <c:v>22.7548833333334</c:v>
                </c:pt>
                <c:pt idx="13653">
                  <c:v>22.756550000000001</c:v>
                </c:pt>
                <c:pt idx="13654">
                  <c:v>22.758216666666701</c:v>
                </c:pt>
                <c:pt idx="13655">
                  <c:v>22.759883333333399</c:v>
                </c:pt>
                <c:pt idx="13656">
                  <c:v>22.76155</c:v>
                </c:pt>
                <c:pt idx="13657">
                  <c:v>22.7632166666667</c:v>
                </c:pt>
                <c:pt idx="13658">
                  <c:v>22.764883333333401</c:v>
                </c:pt>
                <c:pt idx="13659">
                  <c:v>22.766549999999999</c:v>
                </c:pt>
                <c:pt idx="13660">
                  <c:v>22.768216666666699</c:v>
                </c:pt>
                <c:pt idx="13661">
                  <c:v>22.7698833333334</c:v>
                </c:pt>
                <c:pt idx="13662">
                  <c:v>22.771550000000001</c:v>
                </c:pt>
                <c:pt idx="13663">
                  <c:v>22.773216666666698</c:v>
                </c:pt>
                <c:pt idx="13664">
                  <c:v>22.774883333333399</c:v>
                </c:pt>
                <c:pt idx="13665">
                  <c:v>22.77655</c:v>
                </c:pt>
                <c:pt idx="13666">
                  <c:v>22.778216666666701</c:v>
                </c:pt>
                <c:pt idx="13667">
                  <c:v>22.779883333333402</c:v>
                </c:pt>
                <c:pt idx="13668">
                  <c:v>22.781549999999999</c:v>
                </c:pt>
                <c:pt idx="13669">
                  <c:v>22.7832166666667</c:v>
                </c:pt>
                <c:pt idx="13670">
                  <c:v>22.784883333333401</c:v>
                </c:pt>
                <c:pt idx="13671">
                  <c:v>22.786549999999998</c:v>
                </c:pt>
                <c:pt idx="13672">
                  <c:v>22.788216666666699</c:v>
                </c:pt>
                <c:pt idx="13673">
                  <c:v>22.7898833333334</c:v>
                </c:pt>
                <c:pt idx="13674">
                  <c:v>22.791550000000001</c:v>
                </c:pt>
                <c:pt idx="13675">
                  <c:v>22.793216666666702</c:v>
                </c:pt>
                <c:pt idx="13676">
                  <c:v>22.794883333333399</c:v>
                </c:pt>
                <c:pt idx="13677">
                  <c:v>22.79655</c:v>
                </c:pt>
                <c:pt idx="13678">
                  <c:v>22.798216666666701</c:v>
                </c:pt>
                <c:pt idx="13679">
                  <c:v>22.799883333333401</c:v>
                </c:pt>
                <c:pt idx="13680">
                  <c:v>22.801549999999999</c:v>
                </c:pt>
                <c:pt idx="13681">
                  <c:v>22.8032166666667</c:v>
                </c:pt>
                <c:pt idx="13682">
                  <c:v>22.8048833333334</c:v>
                </c:pt>
                <c:pt idx="13683">
                  <c:v>22.806550000000001</c:v>
                </c:pt>
                <c:pt idx="13684">
                  <c:v>22.808216666666699</c:v>
                </c:pt>
                <c:pt idx="13685">
                  <c:v>22.809883333333399</c:v>
                </c:pt>
                <c:pt idx="13686">
                  <c:v>22.81155</c:v>
                </c:pt>
                <c:pt idx="13687">
                  <c:v>22.813216666666701</c:v>
                </c:pt>
                <c:pt idx="13688">
                  <c:v>22.814883333333398</c:v>
                </c:pt>
                <c:pt idx="13689">
                  <c:v>22.816549999999999</c:v>
                </c:pt>
                <c:pt idx="13690">
                  <c:v>22.8182166666667</c:v>
                </c:pt>
                <c:pt idx="13691">
                  <c:v>22.819883333333401</c:v>
                </c:pt>
                <c:pt idx="13692">
                  <c:v>22.821549999999998</c:v>
                </c:pt>
                <c:pt idx="13693">
                  <c:v>22.823216666666699</c:v>
                </c:pt>
                <c:pt idx="13694">
                  <c:v>22.8248833333334</c:v>
                </c:pt>
                <c:pt idx="13695">
                  <c:v>22.826550000000001</c:v>
                </c:pt>
                <c:pt idx="13696">
                  <c:v>22.828216666666702</c:v>
                </c:pt>
                <c:pt idx="13697">
                  <c:v>22.829883333333399</c:v>
                </c:pt>
                <c:pt idx="13698">
                  <c:v>22.83155</c:v>
                </c:pt>
                <c:pt idx="13699">
                  <c:v>22.833216666666701</c:v>
                </c:pt>
                <c:pt idx="13700">
                  <c:v>22.834883333333401</c:v>
                </c:pt>
                <c:pt idx="13701">
                  <c:v>22.836549999999999</c:v>
                </c:pt>
                <c:pt idx="13702">
                  <c:v>22.8382166666667</c:v>
                </c:pt>
                <c:pt idx="13703">
                  <c:v>22.8398833333334</c:v>
                </c:pt>
                <c:pt idx="13704">
                  <c:v>22.841550000000002</c:v>
                </c:pt>
                <c:pt idx="13705">
                  <c:v>22.843216666666699</c:v>
                </c:pt>
                <c:pt idx="13706">
                  <c:v>22.844883333333399</c:v>
                </c:pt>
                <c:pt idx="13707">
                  <c:v>22.846550000000001</c:v>
                </c:pt>
                <c:pt idx="13708">
                  <c:v>22.848216666666701</c:v>
                </c:pt>
                <c:pt idx="13709">
                  <c:v>22.849883333333398</c:v>
                </c:pt>
                <c:pt idx="13710">
                  <c:v>22.85155</c:v>
                </c:pt>
                <c:pt idx="13711">
                  <c:v>22.8532166666667</c:v>
                </c:pt>
                <c:pt idx="13712">
                  <c:v>22.854883333333401</c:v>
                </c:pt>
                <c:pt idx="13713">
                  <c:v>22.856549999999999</c:v>
                </c:pt>
                <c:pt idx="13714">
                  <c:v>22.858216666666699</c:v>
                </c:pt>
                <c:pt idx="13715">
                  <c:v>22.8598833333334</c:v>
                </c:pt>
                <c:pt idx="13716">
                  <c:v>22.861550000000001</c:v>
                </c:pt>
                <c:pt idx="13717">
                  <c:v>22.863216666666698</c:v>
                </c:pt>
                <c:pt idx="13718">
                  <c:v>22.864883333333399</c:v>
                </c:pt>
                <c:pt idx="13719">
                  <c:v>22.86655</c:v>
                </c:pt>
                <c:pt idx="13720">
                  <c:v>22.868216666666701</c:v>
                </c:pt>
                <c:pt idx="13721">
                  <c:v>22.869883333333402</c:v>
                </c:pt>
                <c:pt idx="13722">
                  <c:v>22.871549999999999</c:v>
                </c:pt>
                <c:pt idx="13723">
                  <c:v>22.8732166666667</c:v>
                </c:pt>
                <c:pt idx="13724">
                  <c:v>22.874883333333401</c:v>
                </c:pt>
                <c:pt idx="13725">
                  <c:v>22.876550000000002</c:v>
                </c:pt>
                <c:pt idx="13726">
                  <c:v>22.878216666666699</c:v>
                </c:pt>
                <c:pt idx="13727">
                  <c:v>22.8798833333334</c:v>
                </c:pt>
                <c:pt idx="13728">
                  <c:v>22.881550000000001</c:v>
                </c:pt>
                <c:pt idx="13729">
                  <c:v>22.883216666666701</c:v>
                </c:pt>
                <c:pt idx="13730">
                  <c:v>22.884883333333399</c:v>
                </c:pt>
                <c:pt idx="13731">
                  <c:v>22.88655</c:v>
                </c:pt>
                <c:pt idx="13732">
                  <c:v>22.8882166666667</c:v>
                </c:pt>
                <c:pt idx="13733">
                  <c:v>22.889883333333401</c:v>
                </c:pt>
                <c:pt idx="13734">
                  <c:v>22.891549999999999</c:v>
                </c:pt>
                <c:pt idx="13735">
                  <c:v>22.893216666666699</c:v>
                </c:pt>
                <c:pt idx="13736">
                  <c:v>22.8948833333334</c:v>
                </c:pt>
                <c:pt idx="13737">
                  <c:v>22.896550000000001</c:v>
                </c:pt>
                <c:pt idx="13738">
                  <c:v>22.898216666666698</c:v>
                </c:pt>
                <c:pt idx="13739">
                  <c:v>22.899883333333399</c:v>
                </c:pt>
                <c:pt idx="13740">
                  <c:v>22.90155</c:v>
                </c:pt>
                <c:pt idx="13741">
                  <c:v>22.903216666666701</c:v>
                </c:pt>
                <c:pt idx="13742">
                  <c:v>22.904883333333402</c:v>
                </c:pt>
                <c:pt idx="13743">
                  <c:v>22.906549999999999</c:v>
                </c:pt>
                <c:pt idx="13744">
                  <c:v>22.9082166666667</c:v>
                </c:pt>
                <c:pt idx="13745">
                  <c:v>22.909883333333401</c:v>
                </c:pt>
                <c:pt idx="13746">
                  <c:v>22.911549999999998</c:v>
                </c:pt>
                <c:pt idx="13747">
                  <c:v>22.913216666666699</c:v>
                </c:pt>
                <c:pt idx="13748">
                  <c:v>22.9148833333334</c:v>
                </c:pt>
                <c:pt idx="13749">
                  <c:v>22.916550000000001</c:v>
                </c:pt>
                <c:pt idx="13750">
                  <c:v>22.918216666666702</c:v>
                </c:pt>
                <c:pt idx="13751">
                  <c:v>22.919883333333399</c:v>
                </c:pt>
                <c:pt idx="13752">
                  <c:v>22.92155</c:v>
                </c:pt>
                <c:pt idx="13753">
                  <c:v>22.923216666666701</c:v>
                </c:pt>
                <c:pt idx="13754">
                  <c:v>22.924883333333401</c:v>
                </c:pt>
                <c:pt idx="13755">
                  <c:v>22.926549999999999</c:v>
                </c:pt>
                <c:pt idx="13756">
                  <c:v>22.9282166666667</c:v>
                </c:pt>
                <c:pt idx="13757">
                  <c:v>22.9298833333334</c:v>
                </c:pt>
                <c:pt idx="13758">
                  <c:v>22.931550000000001</c:v>
                </c:pt>
                <c:pt idx="13759">
                  <c:v>22.933216666666699</c:v>
                </c:pt>
                <c:pt idx="13760">
                  <c:v>22.934883333333399</c:v>
                </c:pt>
                <c:pt idx="13761">
                  <c:v>22.93655</c:v>
                </c:pt>
                <c:pt idx="13762">
                  <c:v>22.938216666666701</c:v>
                </c:pt>
                <c:pt idx="13763">
                  <c:v>22.939883333333398</c:v>
                </c:pt>
                <c:pt idx="13764">
                  <c:v>22.941549999999999</c:v>
                </c:pt>
                <c:pt idx="13765">
                  <c:v>22.9432166666667</c:v>
                </c:pt>
                <c:pt idx="13766">
                  <c:v>22.944883333333401</c:v>
                </c:pt>
                <c:pt idx="13767">
                  <c:v>22.946549999999998</c:v>
                </c:pt>
                <c:pt idx="13768">
                  <c:v>22.948216666666699</c:v>
                </c:pt>
                <c:pt idx="13769">
                  <c:v>22.9498833333334</c:v>
                </c:pt>
                <c:pt idx="13770">
                  <c:v>22.951550000000001</c:v>
                </c:pt>
                <c:pt idx="13771">
                  <c:v>22.953216666666702</c:v>
                </c:pt>
                <c:pt idx="13772">
                  <c:v>22.954883333333399</c:v>
                </c:pt>
                <c:pt idx="13773">
                  <c:v>22.95655</c:v>
                </c:pt>
                <c:pt idx="13774">
                  <c:v>22.958216666666701</c:v>
                </c:pt>
                <c:pt idx="13775">
                  <c:v>22.959883333333401</c:v>
                </c:pt>
                <c:pt idx="13776">
                  <c:v>22.961549999999999</c:v>
                </c:pt>
                <c:pt idx="13777">
                  <c:v>22.9632166666667</c:v>
                </c:pt>
                <c:pt idx="13778">
                  <c:v>22.9648833333334</c:v>
                </c:pt>
                <c:pt idx="13779">
                  <c:v>22.966550000000002</c:v>
                </c:pt>
                <c:pt idx="13780">
                  <c:v>22.968216666666699</c:v>
                </c:pt>
                <c:pt idx="13781">
                  <c:v>22.969883333333399</c:v>
                </c:pt>
                <c:pt idx="13782">
                  <c:v>22.971550000000001</c:v>
                </c:pt>
                <c:pt idx="13783">
                  <c:v>22.973216666666701</c:v>
                </c:pt>
                <c:pt idx="13784">
                  <c:v>22.974883333333398</c:v>
                </c:pt>
                <c:pt idx="13785">
                  <c:v>22.97655</c:v>
                </c:pt>
                <c:pt idx="13786">
                  <c:v>22.9782166666667</c:v>
                </c:pt>
                <c:pt idx="13787">
                  <c:v>22.979883333333401</c:v>
                </c:pt>
                <c:pt idx="13788">
                  <c:v>22.981549999999999</c:v>
                </c:pt>
                <c:pt idx="13789">
                  <c:v>22.983216666666699</c:v>
                </c:pt>
                <c:pt idx="13790">
                  <c:v>22.9848833333334</c:v>
                </c:pt>
                <c:pt idx="13791">
                  <c:v>22.986550000000001</c:v>
                </c:pt>
                <c:pt idx="13792">
                  <c:v>22.988216666666698</c:v>
                </c:pt>
                <c:pt idx="13793">
                  <c:v>22.989883333333399</c:v>
                </c:pt>
                <c:pt idx="13794">
                  <c:v>22.99155</c:v>
                </c:pt>
                <c:pt idx="13795">
                  <c:v>22.993216666666701</c:v>
                </c:pt>
                <c:pt idx="13796">
                  <c:v>22.994883333333402</c:v>
                </c:pt>
                <c:pt idx="13797">
                  <c:v>22.996549999999999</c:v>
                </c:pt>
                <c:pt idx="13798">
                  <c:v>22.9982166666667</c:v>
                </c:pt>
                <c:pt idx="13799">
                  <c:v>22.999883333333401</c:v>
                </c:pt>
                <c:pt idx="13800">
                  <c:v>23.001550000000002</c:v>
                </c:pt>
                <c:pt idx="13801">
                  <c:v>23.003216666666699</c:v>
                </c:pt>
                <c:pt idx="13802">
                  <c:v>23.0048833333334</c:v>
                </c:pt>
                <c:pt idx="13803">
                  <c:v>23.006550000000001</c:v>
                </c:pt>
                <c:pt idx="13804">
                  <c:v>23.008216666666701</c:v>
                </c:pt>
                <c:pt idx="13805">
                  <c:v>23.009883333333399</c:v>
                </c:pt>
                <c:pt idx="13806">
                  <c:v>23.01155</c:v>
                </c:pt>
                <c:pt idx="13807">
                  <c:v>23.0132166666667</c:v>
                </c:pt>
                <c:pt idx="13808">
                  <c:v>23.014883333333401</c:v>
                </c:pt>
                <c:pt idx="13809">
                  <c:v>23.016549999999999</c:v>
                </c:pt>
                <c:pt idx="13810">
                  <c:v>23.018216666666699</c:v>
                </c:pt>
                <c:pt idx="13811">
                  <c:v>23.0198833333334</c:v>
                </c:pt>
                <c:pt idx="13812">
                  <c:v>23.021550000000001</c:v>
                </c:pt>
                <c:pt idx="13813">
                  <c:v>23.023216666666698</c:v>
                </c:pt>
                <c:pt idx="13814">
                  <c:v>23.024883333333399</c:v>
                </c:pt>
                <c:pt idx="13815">
                  <c:v>23.02655</c:v>
                </c:pt>
                <c:pt idx="13816">
                  <c:v>23.028216666666701</c:v>
                </c:pt>
                <c:pt idx="13817">
                  <c:v>23.029883333333402</c:v>
                </c:pt>
                <c:pt idx="13818">
                  <c:v>23.031549999999999</c:v>
                </c:pt>
                <c:pt idx="13819">
                  <c:v>23.0332166666667</c:v>
                </c:pt>
                <c:pt idx="13820">
                  <c:v>23.034883333333401</c:v>
                </c:pt>
                <c:pt idx="13821">
                  <c:v>23.036549999999998</c:v>
                </c:pt>
                <c:pt idx="13822">
                  <c:v>23.038216666666699</c:v>
                </c:pt>
                <c:pt idx="13823">
                  <c:v>23.0398833333334</c:v>
                </c:pt>
                <c:pt idx="13824">
                  <c:v>23.041550000000001</c:v>
                </c:pt>
                <c:pt idx="13825">
                  <c:v>23.043216666666702</c:v>
                </c:pt>
                <c:pt idx="13826">
                  <c:v>23.044883333333399</c:v>
                </c:pt>
                <c:pt idx="13827">
                  <c:v>23.04655</c:v>
                </c:pt>
                <c:pt idx="13828">
                  <c:v>23.048216666666701</c:v>
                </c:pt>
                <c:pt idx="13829">
                  <c:v>23.049883333333401</c:v>
                </c:pt>
                <c:pt idx="13830">
                  <c:v>23.051549999999999</c:v>
                </c:pt>
                <c:pt idx="13831">
                  <c:v>23.0532166666667</c:v>
                </c:pt>
                <c:pt idx="13832">
                  <c:v>23.0548833333334</c:v>
                </c:pt>
                <c:pt idx="13833">
                  <c:v>23.056550000000001</c:v>
                </c:pt>
                <c:pt idx="13834">
                  <c:v>23.058216666666699</c:v>
                </c:pt>
                <c:pt idx="13835">
                  <c:v>23.059883333333399</c:v>
                </c:pt>
                <c:pt idx="13836">
                  <c:v>23.06155</c:v>
                </c:pt>
                <c:pt idx="13837">
                  <c:v>23.063216666666701</c:v>
                </c:pt>
                <c:pt idx="13838">
                  <c:v>23.064883333333398</c:v>
                </c:pt>
                <c:pt idx="13839">
                  <c:v>23.066549999999999</c:v>
                </c:pt>
                <c:pt idx="13840">
                  <c:v>23.0682166666667</c:v>
                </c:pt>
                <c:pt idx="13841">
                  <c:v>23.069883333333401</c:v>
                </c:pt>
                <c:pt idx="13842">
                  <c:v>23.071549999999998</c:v>
                </c:pt>
                <c:pt idx="13843">
                  <c:v>23.073216666666699</c:v>
                </c:pt>
                <c:pt idx="13844">
                  <c:v>23.0748833333334</c:v>
                </c:pt>
                <c:pt idx="13845">
                  <c:v>23.076550000000001</c:v>
                </c:pt>
                <c:pt idx="13846">
                  <c:v>23.078216666666702</c:v>
                </c:pt>
                <c:pt idx="13847">
                  <c:v>23.079883333333399</c:v>
                </c:pt>
                <c:pt idx="13848">
                  <c:v>23.08155</c:v>
                </c:pt>
                <c:pt idx="13849">
                  <c:v>23.083216666666701</c:v>
                </c:pt>
                <c:pt idx="13850">
                  <c:v>23.084883333333401</c:v>
                </c:pt>
                <c:pt idx="13851">
                  <c:v>23.086549999999999</c:v>
                </c:pt>
                <c:pt idx="13852">
                  <c:v>23.0882166666667</c:v>
                </c:pt>
                <c:pt idx="13853">
                  <c:v>23.0898833333334</c:v>
                </c:pt>
                <c:pt idx="13854">
                  <c:v>23.091550000000002</c:v>
                </c:pt>
                <c:pt idx="13855">
                  <c:v>23.093216666666699</c:v>
                </c:pt>
                <c:pt idx="13856">
                  <c:v>23.094883333333399</c:v>
                </c:pt>
                <c:pt idx="13857">
                  <c:v>23.096550000000001</c:v>
                </c:pt>
                <c:pt idx="13858">
                  <c:v>23.098216666666701</c:v>
                </c:pt>
                <c:pt idx="13859">
                  <c:v>23.099883333333398</c:v>
                </c:pt>
                <c:pt idx="13860">
                  <c:v>23.10155</c:v>
                </c:pt>
                <c:pt idx="13861">
                  <c:v>23.1032166666667</c:v>
                </c:pt>
                <c:pt idx="13862">
                  <c:v>23.104883333333401</c:v>
                </c:pt>
                <c:pt idx="13863">
                  <c:v>23.106549999999999</c:v>
                </c:pt>
                <c:pt idx="13864">
                  <c:v>23.108216666666699</c:v>
                </c:pt>
                <c:pt idx="13865">
                  <c:v>23.1098833333334</c:v>
                </c:pt>
                <c:pt idx="13866">
                  <c:v>23.111550000000001</c:v>
                </c:pt>
                <c:pt idx="13867">
                  <c:v>23.113216666666698</c:v>
                </c:pt>
                <c:pt idx="13868">
                  <c:v>23.114883333333399</c:v>
                </c:pt>
                <c:pt idx="13869">
                  <c:v>23.11655</c:v>
                </c:pt>
                <c:pt idx="13870">
                  <c:v>23.118216666666701</c:v>
                </c:pt>
                <c:pt idx="13871">
                  <c:v>23.119883333333402</c:v>
                </c:pt>
                <c:pt idx="13872">
                  <c:v>23.121549999999999</c:v>
                </c:pt>
                <c:pt idx="13873">
                  <c:v>23.1232166666667</c:v>
                </c:pt>
                <c:pt idx="13874">
                  <c:v>23.124883333333401</c:v>
                </c:pt>
                <c:pt idx="13875">
                  <c:v>23.126550000000002</c:v>
                </c:pt>
                <c:pt idx="13876">
                  <c:v>23.128216666666699</c:v>
                </c:pt>
                <c:pt idx="13877">
                  <c:v>23.1298833333334</c:v>
                </c:pt>
                <c:pt idx="13878">
                  <c:v>23.131550000000001</c:v>
                </c:pt>
                <c:pt idx="13879">
                  <c:v>23.133216666666701</c:v>
                </c:pt>
                <c:pt idx="13880">
                  <c:v>23.134883333333399</c:v>
                </c:pt>
                <c:pt idx="13881">
                  <c:v>23.13655</c:v>
                </c:pt>
                <c:pt idx="13882">
                  <c:v>23.1382166666667</c:v>
                </c:pt>
                <c:pt idx="13883">
                  <c:v>23.139883333333401</c:v>
                </c:pt>
                <c:pt idx="13884">
                  <c:v>23.141549999999999</c:v>
                </c:pt>
                <c:pt idx="13885">
                  <c:v>23.143216666666699</c:v>
                </c:pt>
                <c:pt idx="13886">
                  <c:v>23.1448833333334</c:v>
                </c:pt>
                <c:pt idx="13887">
                  <c:v>23.146550000000001</c:v>
                </c:pt>
                <c:pt idx="13888">
                  <c:v>23.148216666666698</c:v>
                </c:pt>
                <c:pt idx="13889">
                  <c:v>23.149883333333399</c:v>
                </c:pt>
                <c:pt idx="13890">
                  <c:v>23.15155</c:v>
                </c:pt>
                <c:pt idx="13891">
                  <c:v>23.153216666666701</c:v>
                </c:pt>
                <c:pt idx="13892">
                  <c:v>23.154883333333402</c:v>
                </c:pt>
                <c:pt idx="13893">
                  <c:v>23.156549999999999</c:v>
                </c:pt>
                <c:pt idx="13894">
                  <c:v>23.1582166666667</c:v>
                </c:pt>
                <c:pt idx="13895">
                  <c:v>23.159883333333401</c:v>
                </c:pt>
                <c:pt idx="13896">
                  <c:v>23.161549999999998</c:v>
                </c:pt>
                <c:pt idx="13897">
                  <c:v>23.163216666666699</c:v>
                </c:pt>
                <c:pt idx="13898">
                  <c:v>23.1648833333334</c:v>
                </c:pt>
                <c:pt idx="13899">
                  <c:v>23.166550000000001</c:v>
                </c:pt>
                <c:pt idx="13900">
                  <c:v>23.168216666666702</c:v>
                </c:pt>
                <c:pt idx="13901">
                  <c:v>23.169883333333399</c:v>
                </c:pt>
                <c:pt idx="13902">
                  <c:v>23.17155</c:v>
                </c:pt>
                <c:pt idx="13903">
                  <c:v>23.173216666666701</c:v>
                </c:pt>
                <c:pt idx="13904">
                  <c:v>23.174883333333401</c:v>
                </c:pt>
                <c:pt idx="13905">
                  <c:v>23.176549999999999</c:v>
                </c:pt>
                <c:pt idx="13906">
                  <c:v>23.1782166666667</c:v>
                </c:pt>
                <c:pt idx="13907">
                  <c:v>23.1798833333334</c:v>
                </c:pt>
                <c:pt idx="13908">
                  <c:v>23.181550000000001</c:v>
                </c:pt>
                <c:pt idx="13909">
                  <c:v>23.183216666666699</c:v>
                </c:pt>
                <c:pt idx="13910">
                  <c:v>23.184883333333399</c:v>
                </c:pt>
                <c:pt idx="13911">
                  <c:v>23.18655</c:v>
                </c:pt>
                <c:pt idx="13912">
                  <c:v>23.188216666666701</c:v>
                </c:pt>
                <c:pt idx="13913">
                  <c:v>23.189883333333398</c:v>
                </c:pt>
                <c:pt idx="13914">
                  <c:v>23.191549999999999</c:v>
                </c:pt>
                <c:pt idx="13915">
                  <c:v>23.1932166666667</c:v>
                </c:pt>
                <c:pt idx="13916">
                  <c:v>23.194883333333401</c:v>
                </c:pt>
                <c:pt idx="13917">
                  <c:v>23.196549999999998</c:v>
                </c:pt>
                <c:pt idx="13918">
                  <c:v>23.198216666666699</c:v>
                </c:pt>
                <c:pt idx="13919">
                  <c:v>23.1998833333334</c:v>
                </c:pt>
                <c:pt idx="13920">
                  <c:v>23.201550000000001</c:v>
                </c:pt>
                <c:pt idx="13921">
                  <c:v>23.203216666666702</c:v>
                </c:pt>
                <c:pt idx="13922">
                  <c:v>23.204883333333399</c:v>
                </c:pt>
                <c:pt idx="13923">
                  <c:v>23.20655</c:v>
                </c:pt>
                <c:pt idx="13924">
                  <c:v>23.208216666666701</c:v>
                </c:pt>
                <c:pt idx="13925">
                  <c:v>23.209883333333401</c:v>
                </c:pt>
                <c:pt idx="13926">
                  <c:v>23.211549999999999</c:v>
                </c:pt>
                <c:pt idx="13927">
                  <c:v>23.2132166666667</c:v>
                </c:pt>
                <c:pt idx="13928">
                  <c:v>23.2148833333334</c:v>
                </c:pt>
                <c:pt idx="13929">
                  <c:v>23.216550000000002</c:v>
                </c:pt>
                <c:pt idx="13930">
                  <c:v>23.218216666666699</c:v>
                </c:pt>
                <c:pt idx="13931">
                  <c:v>23.219883333333399</c:v>
                </c:pt>
                <c:pt idx="13932">
                  <c:v>23.221550000000001</c:v>
                </c:pt>
                <c:pt idx="13933">
                  <c:v>23.223216666666701</c:v>
                </c:pt>
                <c:pt idx="13934">
                  <c:v>23.224883333333398</c:v>
                </c:pt>
                <c:pt idx="13935">
                  <c:v>23.22655</c:v>
                </c:pt>
                <c:pt idx="13936">
                  <c:v>23.2282166666667</c:v>
                </c:pt>
                <c:pt idx="13937">
                  <c:v>23.229883333333401</c:v>
                </c:pt>
                <c:pt idx="13938">
                  <c:v>23.231549999999999</c:v>
                </c:pt>
                <c:pt idx="13939">
                  <c:v>23.233216666666699</c:v>
                </c:pt>
                <c:pt idx="13940">
                  <c:v>23.2348833333334</c:v>
                </c:pt>
                <c:pt idx="13941">
                  <c:v>23.236550000000001</c:v>
                </c:pt>
                <c:pt idx="13942">
                  <c:v>23.238216666666698</c:v>
                </c:pt>
                <c:pt idx="13943">
                  <c:v>23.239883333333399</c:v>
                </c:pt>
                <c:pt idx="13944">
                  <c:v>23.24155</c:v>
                </c:pt>
                <c:pt idx="13945">
                  <c:v>23.243216666666701</c:v>
                </c:pt>
                <c:pt idx="13946">
                  <c:v>23.244883333333402</c:v>
                </c:pt>
                <c:pt idx="13947">
                  <c:v>23.246549999999999</c:v>
                </c:pt>
                <c:pt idx="13948">
                  <c:v>23.2482166666667</c:v>
                </c:pt>
                <c:pt idx="13949">
                  <c:v>23.249883333333401</c:v>
                </c:pt>
                <c:pt idx="13950">
                  <c:v>23.251550000000002</c:v>
                </c:pt>
                <c:pt idx="13951">
                  <c:v>23.253216666666699</c:v>
                </c:pt>
                <c:pt idx="13952">
                  <c:v>23.2548833333334</c:v>
                </c:pt>
                <c:pt idx="13953">
                  <c:v>23.256550000000001</c:v>
                </c:pt>
                <c:pt idx="13954">
                  <c:v>23.258216666666701</c:v>
                </c:pt>
                <c:pt idx="13955">
                  <c:v>23.259883333333399</c:v>
                </c:pt>
                <c:pt idx="13956">
                  <c:v>23.26155</c:v>
                </c:pt>
                <c:pt idx="13957">
                  <c:v>23.2632166666667</c:v>
                </c:pt>
                <c:pt idx="13958">
                  <c:v>23.264883333333401</c:v>
                </c:pt>
                <c:pt idx="13959">
                  <c:v>23.266549999999999</c:v>
                </c:pt>
                <c:pt idx="13960">
                  <c:v>23.268216666666699</c:v>
                </c:pt>
                <c:pt idx="13961">
                  <c:v>23.2698833333334</c:v>
                </c:pt>
                <c:pt idx="13962">
                  <c:v>23.271550000000001</c:v>
                </c:pt>
                <c:pt idx="13963">
                  <c:v>23.273216666666698</c:v>
                </c:pt>
                <c:pt idx="13964">
                  <c:v>23.274883333333399</c:v>
                </c:pt>
                <c:pt idx="13965">
                  <c:v>23.27655</c:v>
                </c:pt>
                <c:pt idx="13966">
                  <c:v>23.278216666666701</c:v>
                </c:pt>
                <c:pt idx="13967">
                  <c:v>23.279883333333402</c:v>
                </c:pt>
                <c:pt idx="13968">
                  <c:v>23.281549999999999</c:v>
                </c:pt>
                <c:pt idx="13969">
                  <c:v>23.2832166666667</c:v>
                </c:pt>
                <c:pt idx="13970">
                  <c:v>23.284883333333401</c:v>
                </c:pt>
                <c:pt idx="13971">
                  <c:v>23.286549999999998</c:v>
                </c:pt>
                <c:pt idx="13972">
                  <c:v>23.288216666666699</c:v>
                </c:pt>
                <c:pt idx="13973">
                  <c:v>23.2898833333334</c:v>
                </c:pt>
                <c:pt idx="13974">
                  <c:v>23.291550000000001</c:v>
                </c:pt>
                <c:pt idx="13975">
                  <c:v>23.293216666666702</c:v>
                </c:pt>
                <c:pt idx="13976">
                  <c:v>23.294883333333399</c:v>
                </c:pt>
                <c:pt idx="13977">
                  <c:v>23.29655</c:v>
                </c:pt>
                <c:pt idx="13978">
                  <c:v>23.298216666666701</c:v>
                </c:pt>
                <c:pt idx="13979">
                  <c:v>23.299883333333401</c:v>
                </c:pt>
                <c:pt idx="13980">
                  <c:v>23.301549999999999</c:v>
                </c:pt>
                <c:pt idx="13981">
                  <c:v>23.3032166666667</c:v>
                </c:pt>
                <c:pt idx="13982">
                  <c:v>23.3048833333334</c:v>
                </c:pt>
                <c:pt idx="13983">
                  <c:v>23.306550000000001</c:v>
                </c:pt>
                <c:pt idx="13984">
                  <c:v>23.308216666666699</c:v>
                </c:pt>
                <c:pt idx="13985">
                  <c:v>23.309883333333399</c:v>
                </c:pt>
                <c:pt idx="13986">
                  <c:v>23.31155</c:v>
                </c:pt>
                <c:pt idx="13987">
                  <c:v>23.313216666666701</c:v>
                </c:pt>
                <c:pt idx="13988">
                  <c:v>23.314883333333398</c:v>
                </c:pt>
                <c:pt idx="13989">
                  <c:v>23.316549999999999</c:v>
                </c:pt>
                <c:pt idx="13990">
                  <c:v>23.3182166666667</c:v>
                </c:pt>
                <c:pt idx="13991">
                  <c:v>23.319883333333401</c:v>
                </c:pt>
                <c:pt idx="13992">
                  <c:v>23.321549999999998</c:v>
                </c:pt>
                <c:pt idx="13993">
                  <c:v>23.323216666666699</c:v>
                </c:pt>
                <c:pt idx="13994">
                  <c:v>23.3248833333334</c:v>
                </c:pt>
                <c:pt idx="13995">
                  <c:v>23.326550000000001</c:v>
                </c:pt>
                <c:pt idx="13996">
                  <c:v>23.328216666666702</c:v>
                </c:pt>
                <c:pt idx="13997">
                  <c:v>23.329883333333399</c:v>
                </c:pt>
                <c:pt idx="13998">
                  <c:v>23.33155</c:v>
                </c:pt>
                <c:pt idx="13999">
                  <c:v>23.333216666666701</c:v>
                </c:pt>
                <c:pt idx="14000">
                  <c:v>23.334883333333401</c:v>
                </c:pt>
                <c:pt idx="14001">
                  <c:v>23.336549999999999</c:v>
                </c:pt>
                <c:pt idx="14002">
                  <c:v>23.3382166666667</c:v>
                </c:pt>
                <c:pt idx="14003">
                  <c:v>23.3398833333334</c:v>
                </c:pt>
                <c:pt idx="14004">
                  <c:v>23.341550000000002</c:v>
                </c:pt>
                <c:pt idx="14005">
                  <c:v>23.343216666666699</c:v>
                </c:pt>
                <c:pt idx="14006">
                  <c:v>23.344883333333399</c:v>
                </c:pt>
                <c:pt idx="14007">
                  <c:v>23.346550000000001</c:v>
                </c:pt>
                <c:pt idx="14008">
                  <c:v>23.348216666666701</c:v>
                </c:pt>
                <c:pt idx="14009">
                  <c:v>23.349883333333398</c:v>
                </c:pt>
                <c:pt idx="14010">
                  <c:v>23.35155</c:v>
                </c:pt>
                <c:pt idx="14011">
                  <c:v>23.3532166666667</c:v>
                </c:pt>
                <c:pt idx="14012">
                  <c:v>23.354883333333401</c:v>
                </c:pt>
                <c:pt idx="14013">
                  <c:v>23.356549999999999</c:v>
                </c:pt>
                <c:pt idx="14014">
                  <c:v>23.358216666666699</c:v>
                </c:pt>
                <c:pt idx="14015">
                  <c:v>23.3598833333334</c:v>
                </c:pt>
                <c:pt idx="14016">
                  <c:v>23.361550000000001</c:v>
                </c:pt>
                <c:pt idx="14017">
                  <c:v>23.363216666666698</c:v>
                </c:pt>
                <c:pt idx="14018">
                  <c:v>23.364883333333399</c:v>
                </c:pt>
                <c:pt idx="14019">
                  <c:v>23.36655</c:v>
                </c:pt>
                <c:pt idx="14020">
                  <c:v>23.368216666666701</c:v>
                </c:pt>
                <c:pt idx="14021">
                  <c:v>23.369883333333402</c:v>
                </c:pt>
                <c:pt idx="14022">
                  <c:v>23.371549999999999</c:v>
                </c:pt>
                <c:pt idx="14023">
                  <c:v>23.3732166666667</c:v>
                </c:pt>
                <c:pt idx="14024">
                  <c:v>23.374883333333401</c:v>
                </c:pt>
                <c:pt idx="14025">
                  <c:v>23.376550000000002</c:v>
                </c:pt>
                <c:pt idx="14026">
                  <c:v>23.378216666666699</c:v>
                </c:pt>
                <c:pt idx="14027">
                  <c:v>23.3798833333334</c:v>
                </c:pt>
                <c:pt idx="14028">
                  <c:v>23.381550000000001</c:v>
                </c:pt>
                <c:pt idx="14029">
                  <c:v>23.383216666666701</c:v>
                </c:pt>
                <c:pt idx="14030">
                  <c:v>23.384883333333399</c:v>
                </c:pt>
                <c:pt idx="14031">
                  <c:v>23.38655</c:v>
                </c:pt>
                <c:pt idx="14032">
                  <c:v>23.3882166666667</c:v>
                </c:pt>
                <c:pt idx="14033">
                  <c:v>23.389883333333401</c:v>
                </c:pt>
                <c:pt idx="14034">
                  <c:v>23.391549999999999</c:v>
                </c:pt>
                <c:pt idx="14035">
                  <c:v>23.393216666666699</c:v>
                </c:pt>
                <c:pt idx="14036">
                  <c:v>23.3948833333334</c:v>
                </c:pt>
                <c:pt idx="14037">
                  <c:v>23.396550000000001</c:v>
                </c:pt>
                <c:pt idx="14038">
                  <c:v>23.398216666666698</c:v>
                </c:pt>
                <c:pt idx="14039">
                  <c:v>23.399883333333399</c:v>
                </c:pt>
                <c:pt idx="14040">
                  <c:v>23.40155</c:v>
                </c:pt>
                <c:pt idx="14041">
                  <c:v>23.403216666666701</c:v>
                </c:pt>
                <c:pt idx="14042">
                  <c:v>23.404883333333402</c:v>
                </c:pt>
                <c:pt idx="14043">
                  <c:v>23.406549999999999</c:v>
                </c:pt>
                <c:pt idx="14044">
                  <c:v>23.4082166666667</c:v>
                </c:pt>
                <c:pt idx="14045">
                  <c:v>23.409883333333401</c:v>
                </c:pt>
                <c:pt idx="14046">
                  <c:v>23.411549999999998</c:v>
                </c:pt>
                <c:pt idx="14047">
                  <c:v>23.413216666666699</c:v>
                </c:pt>
                <c:pt idx="14048">
                  <c:v>23.4148833333334</c:v>
                </c:pt>
                <c:pt idx="14049">
                  <c:v>23.416550000000001</c:v>
                </c:pt>
                <c:pt idx="14050">
                  <c:v>23.418216666666702</c:v>
                </c:pt>
                <c:pt idx="14051">
                  <c:v>23.419883333333399</c:v>
                </c:pt>
                <c:pt idx="14052">
                  <c:v>23.42155</c:v>
                </c:pt>
                <c:pt idx="14053">
                  <c:v>23.423216666666701</c:v>
                </c:pt>
                <c:pt idx="14054">
                  <c:v>23.424883333333401</c:v>
                </c:pt>
                <c:pt idx="14055">
                  <c:v>23.426549999999999</c:v>
                </c:pt>
                <c:pt idx="14056">
                  <c:v>23.4282166666667</c:v>
                </c:pt>
                <c:pt idx="14057">
                  <c:v>23.4298833333334</c:v>
                </c:pt>
                <c:pt idx="14058">
                  <c:v>23.431550000000001</c:v>
                </c:pt>
                <c:pt idx="14059">
                  <c:v>23.433216666666699</c:v>
                </c:pt>
                <c:pt idx="14060">
                  <c:v>23.434883333333399</c:v>
                </c:pt>
                <c:pt idx="14061">
                  <c:v>23.43655</c:v>
                </c:pt>
                <c:pt idx="14062">
                  <c:v>23.438216666666701</c:v>
                </c:pt>
                <c:pt idx="14063">
                  <c:v>23.439883333333398</c:v>
                </c:pt>
                <c:pt idx="14064">
                  <c:v>23.441549999999999</c:v>
                </c:pt>
                <c:pt idx="14065">
                  <c:v>23.4432166666667</c:v>
                </c:pt>
                <c:pt idx="14066">
                  <c:v>23.444883333333401</c:v>
                </c:pt>
                <c:pt idx="14067">
                  <c:v>23.446549999999998</c:v>
                </c:pt>
                <c:pt idx="14068">
                  <c:v>23.448216666666699</c:v>
                </c:pt>
                <c:pt idx="14069">
                  <c:v>23.4498833333334</c:v>
                </c:pt>
                <c:pt idx="14070">
                  <c:v>23.451550000000001</c:v>
                </c:pt>
                <c:pt idx="14071">
                  <c:v>23.453216666666702</c:v>
                </c:pt>
                <c:pt idx="14072">
                  <c:v>23.454883333333399</c:v>
                </c:pt>
                <c:pt idx="14073">
                  <c:v>23.45655</c:v>
                </c:pt>
                <c:pt idx="14074">
                  <c:v>23.458216666666701</c:v>
                </c:pt>
                <c:pt idx="14075">
                  <c:v>23.459883333333401</c:v>
                </c:pt>
                <c:pt idx="14076">
                  <c:v>23.461549999999999</c:v>
                </c:pt>
                <c:pt idx="14077">
                  <c:v>23.4632166666667</c:v>
                </c:pt>
                <c:pt idx="14078">
                  <c:v>23.4648833333334</c:v>
                </c:pt>
                <c:pt idx="14079">
                  <c:v>23.466550000000002</c:v>
                </c:pt>
                <c:pt idx="14080">
                  <c:v>23.468216666666699</c:v>
                </c:pt>
                <c:pt idx="14081">
                  <c:v>23.469883333333399</c:v>
                </c:pt>
                <c:pt idx="14082">
                  <c:v>23.471550000000001</c:v>
                </c:pt>
                <c:pt idx="14083">
                  <c:v>23.473216666666701</c:v>
                </c:pt>
                <c:pt idx="14084">
                  <c:v>23.474883333333398</c:v>
                </c:pt>
                <c:pt idx="14085">
                  <c:v>23.47655</c:v>
                </c:pt>
                <c:pt idx="14086">
                  <c:v>23.4782166666667</c:v>
                </c:pt>
                <c:pt idx="14087">
                  <c:v>23.479883333333401</c:v>
                </c:pt>
                <c:pt idx="14088">
                  <c:v>23.481549999999999</c:v>
                </c:pt>
                <c:pt idx="14089">
                  <c:v>23.483216666666699</c:v>
                </c:pt>
                <c:pt idx="14090">
                  <c:v>23.4848833333334</c:v>
                </c:pt>
                <c:pt idx="14091">
                  <c:v>23.486550000000001</c:v>
                </c:pt>
                <c:pt idx="14092">
                  <c:v>23.488216666666698</c:v>
                </c:pt>
                <c:pt idx="14093">
                  <c:v>23.489883333333399</c:v>
                </c:pt>
                <c:pt idx="14094">
                  <c:v>23.49155</c:v>
                </c:pt>
                <c:pt idx="14095">
                  <c:v>23.493216666666701</c:v>
                </c:pt>
                <c:pt idx="14096">
                  <c:v>23.494883333333402</c:v>
                </c:pt>
                <c:pt idx="14097">
                  <c:v>23.496549999999999</c:v>
                </c:pt>
                <c:pt idx="14098">
                  <c:v>23.4982166666667</c:v>
                </c:pt>
                <c:pt idx="14099">
                  <c:v>23.499883333333401</c:v>
                </c:pt>
                <c:pt idx="14100">
                  <c:v>23.501550000000002</c:v>
                </c:pt>
                <c:pt idx="14101">
                  <c:v>23.503216666666699</c:v>
                </c:pt>
                <c:pt idx="14102">
                  <c:v>23.5048833333334</c:v>
                </c:pt>
                <c:pt idx="14103">
                  <c:v>23.506550000000001</c:v>
                </c:pt>
                <c:pt idx="14104">
                  <c:v>23.508216666666701</c:v>
                </c:pt>
                <c:pt idx="14105">
                  <c:v>23.509883333333399</c:v>
                </c:pt>
                <c:pt idx="14106">
                  <c:v>23.51155</c:v>
                </c:pt>
                <c:pt idx="14107">
                  <c:v>23.5132166666667</c:v>
                </c:pt>
                <c:pt idx="14108">
                  <c:v>23.514883333333401</c:v>
                </c:pt>
                <c:pt idx="14109">
                  <c:v>23.516549999999999</c:v>
                </c:pt>
                <c:pt idx="14110">
                  <c:v>23.518216666666699</c:v>
                </c:pt>
                <c:pt idx="14111">
                  <c:v>23.5198833333334</c:v>
                </c:pt>
                <c:pt idx="14112">
                  <c:v>23.521550000000001</c:v>
                </c:pt>
                <c:pt idx="14113">
                  <c:v>23.523216666666698</c:v>
                </c:pt>
                <c:pt idx="14114">
                  <c:v>23.524883333333399</c:v>
                </c:pt>
                <c:pt idx="14115">
                  <c:v>23.52655</c:v>
                </c:pt>
                <c:pt idx="14116">
                  <c:v>23.528216666666701</c:v>
                </c:pt>
                <c:pt idx="14117">
                  <c:v>23.529883333333402</c:v>
                </c:pt>
                <c:pt idx="14118">
                  <c:v>23.531549999999999</c:v>
                </c:pt>
                <c:pt idx="14119">
                  <c:v>23.5332166666667</c:v>
                </c:pt>
                <c:pt idx="14120">
                  <c:v>23.534883333333401</c:v>
                </c:pt>
                <c:pt idx="14121">
                  <c:v>23.536549999999998</c:v>
                </c:pt>
                <c:pt idx="14122">
                  <c:v>23.538216666666699</c:v>
                </c:pt>
                <c:pt idx="14123">
                  <c:v>23.5398833333334</c:v>
                </c:pt>
                <c:pt idx="14124">
                  <c:v>23.541550000000001</c:v>
                </c:pt>
                <c:pt idx="14125">
                  <c:v>23.543216666666702</c:v>
                </c:pt>
                <c:pt idx="14126">
                  <c:v>23.544883333333399</c:v>
                </c:pt>
                <c:pt idx="14127">
                  <c:v>23.54655</c:v>
                </c:pt>
                <c:pt idx="14128">
                  <c:v>23.548216666666701</c:v>
                </c:pt>
                <c:pt idx="14129">
                  <c:v>23.549883333333401</c:v>
                </c:pt>
                <c:pt idx="14130">
                  <c:v>23.551549999999999</c:v>
                </c:pt>
                <c:pt idx="14131">
                  <c:v>23.5532166666667</c:v>
                </c:pt>
                <c:pt idx="14132">
                  <c:v>23.5548833333334</c:v>
                </c:pt>
                <c:pt idx="14133">
                  <c:v>23.556550000000001</c:v>
                </c:pt>
                <c:pt idx="14134">
                  <c:v>23.558216666666699</c:v>
                </c:pt>
                <c:pt idx="14135">
                  <c:v>23.559883333333399</c:v>
                </c:pt>
                <c:pt idx="14136">
                  <c:v>23.56155</c:v>
                </c:pt>
                <c:pt idx="14137">
                  <c:v>23.563216666666701</c:v>
                </c:pt>
                <c:pt idx="14138">
                  <c:v>23.564883333333398</c:v>
                </c:pt>
                <c:pt idx="14139">
                  <c:v>23.566549999999999</c:v>
                </c:pt>
                <c:pt idx="14140">
                  <c:v>23.5682166666667</c:v>
                </c:pt>
                <c:pt idx="14141">
                  <c:v>23.569883333333401</c:v>
                </c:pt>
                <c:pt idx="14142">
                  <c:v>23.571549999999998</c:v>
                </c:pt>
                <c:pt idx="14143">
                  <c:v>23.573216666666699</c:v>
                </c:pt>
                <c:pt idx="14144">
                  <c:v>23.5748833333334</c:v>
                </c:pt>
                <c:pt idx="14145">
                  <c:v>23.576550000000001</c:v>
                </c:pt>
                <c:pt idx="14146">
                  <c:v>23.578216666666702</c:v>
                </c:pt>
                <c:pt idx="14147">
                  <c:v>23.579883333333399</c:v>
                </c:pt>
                <c:pt idx="14148">
                  <c:v>23.58155</c:v>
                </c:pt>
                <c:pt idx="14149">
                  <c:v>23.583216666666701</c:v>
                </c:pt>
                <c:pt idx="14150">
                  <c:v>23.584883333333401</c:v>
                </c:pt>
                <c:pt idx="14151">
                  <c:v>23.586549999999999</c:v>
                </c:pt>
                <c:pt idx="14152">
                  <c:v>23.5882166666667</c:v>
                </c:pt>
                <c:pt idx="14153">
                  <c:v>23.5898833333334</c:v>
                </c:pt>
                <c:pt idx="14154">
                  <c:v>23.591550000000002</c:v>
                </c:pt>
                <c:pt idx="14155">
                  <c:v>23.593216666666699</c:v>
                </c:pt>
                <c:pt idx="14156">
                  <c:v>23.594883333333399</c:v>
                </c:pt>
                <c:pt idx="14157">
                  <c:v>23.596550000000001</c:v>
                </c:pt>
                <c:pt idx="14158">
                  <c:v>23.598216666666701</c:v>
                </c:pt>
                <c:pt idx="14159">
                  <c:v>23.599883333333398</c:v>
                </c:pt>
                <c:pt idx="14160">
                  <c:v>23.60155</c:v>
                </c:pt>
                <c:pt idx="14161">
                  <c:v>23.6032166666667</c:v>
                </c:pt>
                <c:pt idx="14162">
                  <c:v>23.604883333333401</c:v>
                </c:pt>
                <c:pt idx="14163">
                  <c:v>23.606549999999999</c:v>
                </c:pt>
                <c:pt idx="14164">
                  <c:v>23.608216666666699</c:v>
                </c:pt>
                <c:pt idx="14165">
                  <c:v>23.6098833333334</c:v>
                </c:pt>
                <c:pt idx="14166">
                  <c:v>23.611550000000001</c:v>
                </c:pt>
                <c:pt idx="14167">
                  <c:v>23.613216666666698</c:v>
                </c:pt>
                <c:pt idx="14168">
                  <c:v>23.614883333333399</c:v>
                </c:pt>
                <c:pt idx="14169">
                  <c:v>23.61655</c:v>
                </c:pt>
                <c:pt idx="14170">
                  <c:v>23.618216666666701</c:v>
                </c:pt>
                <c:pt idx="14171">
                  <c:v>23.619883333333402</c:v>
                </c:pt>
                <c:pt idx="14172">
                  <c:v>23.621549999999999</c:v>
                </c:pt>
                <c:pt idx="14173">
                  <c:v>23.6232166666667</c:v>
                </c:pt>
                <c:pt idx="14174">
                  <c:v>23.624883333333401</c:v>
                </c:pt>
                <c:pt idx="14175">
                  <c:v>23.626550000000002</c:v>
                </c:pt>
                <c:pt idx="14176">
                  <c:v>23.628216666666699</c:v>
                </c:pt>
                <c:pt idx="14177">
                  <c:v>23.6298833333334</c:v>
                </c:pt>
                <c:pt idx="14178">
                  <c:v>23.631550000000001</c:v>
                </c:pt>
                <c:pt idx="14179">
                  <c:v>23.633216666666701</c:v>
                </c:pt>
                <c:pt idx="14180">
                  <c:v>23.634883333333399</c:v>
                </c:pt>
                <c:pt idx="14181">
                  <c:v>23.63655</c:v>
                </c:pt>
                <c:pt idx="14182">
                  <c:v>23.6382166666667</c:v>
                </c:pt>
                <c:pt idx="14183">
                  <c:v>23.639883333333401</c:v>
                </c:pt>
                <c:pt idx="14184">
                  <c:v>23.641549999999999</c:v>
                </c:pt>
                <c:pt idx="14185">
                  <c:v>23.643216666666699</c:v>
                </c:pt>
                <c:pt idx="14186">
                  <c:v>23.6448833333334</c:v>
                </c:pt>
                <c:pt idx="14187">
                  <c:v>23.646550000000001</c:v>
                </c:pt>
                <c:pt idx="14188">
                  <c:v>23.648216666666698</c:v>
                </c:pt>
                <c:pt idx="14189">
                  <c:v>23.649883333333399</c:v>
                </c:pt>
                <c:pt idx="14190">
                  <c:v>23.65155</c:v>
                </c:pt>
                <c:pt idx="14191">
                  <c:v>23.653216666666701</c:v>
                </c:pt>
                <c:pt idx="14192">
                  <c:v>23.654883333333402</c:v>
                </c:pt>
                <c:pt idx="14193">
                  <c:v>23.656549999999999</c:v>
                </c:pt>
                <c:pt idx="14194">
                  <c:v>23.6582166666667</c:v>
                </c:pt>
                <c:pt idx="14195">
                  <c:v>23.659883333333401</c:v>
                </c:pt>
                <c:pt idx="14196">
                  <c:v>23.661549999999998</c:v>
                </c:pt>
                <c:pt idx="14197">
                  <c:v>23.663216666666699</c:v>
                </c:pt>
                <c:pt idx="14198">
                  <c:v>23.6648833333334</c:v>
                </c:pt>
                <c:pt idx="14199">
                  <c:v>23.666550000000001</c:v>
                </c:pt>
                <c:pt idx="14200">
                  <c:v>23.668216666666702</c:v>
                </c:pt>
                <c:pt idx="14201">
                  <c:v>23.669883333333399</c:v>
                </c:pt>
                <c:pt idx="14202">
                  <c:v>23.67155</c:v>
                </c:pt>
                <c:pt idx="14203">
                  <c:v>23.673216666666701</c:v>
                </c:pt>
                <c:pt idx="14204">
                  <c:v>23.674883333333401</c:v>
                </c:pt>
                <c:pt idx="14205">
                  <c:v>23.676549999999999</c:v>
                </c:pt>
                <c:pt idx="14206">
                  <c:v>23.6782166666667</c:v>
                </c:pt>
                <c:pt idx="14207">
                  <c:v>23.6798833333334</c:v>
                </c:pt>
                <c:pt idx="14208">
                  <c:v>23.681550000000001</c:v>
                </c:pt>
                <c:pt idx="14209">
                  <c:v>23.683216666666699</c:v>
                </c:pt>
                <c:pt idx="14210">
                  <c:v>23.684883333333399</c:v>
                </c:pt>
                <c:pt idx="14211">
                  <c:v>23.68655</c:v>
                </c:pt>
                <c:pt idx="14212">
                  <c:v>23.688216666666701</c:v>
                </c:pt>
                <c:pt idx="14213">
                  <c:v>23.689883333333398</c:v>
                </c:pt>
                <c:pt idx="14214">
                  <c:v>23.691549999999999</c:v>
                </c:pt>
                <c:pt idx="14215">
                  <c:v>23.6932166666667</c:v>
                </c:pt>
                <c:pt idx="14216">
                  <c:v>23.694883333333401</c:v>
                </c:pt>
                <c:pt idx="14217">
                  <c:v>23.696549999999998</c:v>
                </c:pt>
                <c:pt idx="14218">
                  <c:v>23.698216666666699</c:v>
                </c:pt>
                <c:pt idx="14219">
                  <c:v>23.6998833333334</c:v>
                </c:pt>
                <c:pt idx="14220">
                  <c:v>23.701550000000001</c:v>
                </c:pt>
                <c:pt idx="14221">
                  <c:v>23.703216666666702</c:v>
                </c:pt>
                <c:pt idx="14222">
                  <c:v>23.704883333333399</c:v>
                </c:pt>
                <c:pt idx="14223">
                  <c:v>23.70655</c:v>
                </c:pt>
                <c:pt idx="14224">
                  <c:v>23.708216666666701</c:v>
                </c:pt>
                <c:pt idx="14225">
                  <c:v>23.709883333333401</c:v>
                </c:pt>
                <c:pt idx="14226">
                  <c:v>23.711549999999999</c:v>
                </c:pt>
                <c:pt idx="14227">
                  <c:v>23.7132166666667</c:v>
                </c:pt>
                <c:pt idx="14228">
                  <c:v>23.7148833333334</c:v>
                </c:pt>
                <c:pt idx="14229">
                  <c:v>23.716550000000002</c:v>
                </c:pt>
                <c:pt idx="14230">
                  <c:v>23.718216666666699</c:v>
                </c:pt>
                <c:pt idx="14231">
                  <c:v>23.719883333333399</c:v>
                </c:pt>
                <c:pt idx="14232">
                  <c:v>23.721550000000001</c:v>
                </c:pt>
                <c:pt idx="14233">
                  <c:v>23.723216666666701</c:v>
                </c:pt>
                <c:pt idx="14234">
                  <c:v>23.724883333333398</c:v>
                </c:pt>
                <c:pt idx="14235">
                  <c:v>23.72655</c:v>
                </c:pt>
                <c:pt idx="14236">
                  <c:v>23.7282166666667</c:v>
                </c:pt>
                <c:pt idx="14237">
                  <c:v>23.729883333333401</c:v>
                </c:pt>
                <c:pt idx="14238">
                  <c:v>23.731549999999999</c:v>
                </c:pt>
                <c:pt idx="14239">
                  <c:v>23.733216666666699</c:v>
                </c:pt>
                <c:pt idx="14240">
                  <c:v>23.7348833333334</c:v>
                </c:pt>
                <c:pt idx="14241">
                  <c:v>23.736550000000001</c:v>
                </c:pt>
                <c:pt idx="14242">
                  <c:v>23.738216666666698</c:v>
                </c:pt>
                <c:pt idx="14243">
                  <c:v>23.739883333333399</c:v>
                </c:pt>
                <c:pt idx="14244">
                  <c:v>23.74155</c:v>
                </c:pt>
                <c:pt idx="14245">
                  <c:v>23.743216666666701</c:v>
                </c:pt>
                <c:pt idx="14246">
                  <c:v>23.744883333333402</c:v>
                </c:pt>
                <c:pt idx="14247">
                  <c:v>23.746549999999999</c:v>
                </c:pt>
                <c:pt idx="14248">
                  <c:v>23.7482166666667</c:v>
                </c:pt>
                <c:pt idx="14249">
                  <c:v>23.749883333333401</c:v>
                </c:pt>
                <c:pt idx="14250">
                  <c:v>23.751550000000002</c:v>
                </c:pt>
                <c:pt idx="14251">
                  <c:v>23.753216666666699</c:v>
                </c:pt>
                <c:pt idx="14252">
                  <c:v>23.7548833333334</c:v>
                </c:pt>
                <c:pt idx="14253">
                  <c:v>23.756550000000001</c:v>
                </c:pt>
                <c:pt idx="14254">
                  <c:v>23.758216666666701</c:v>
                </c:pt>
                <c:pt idx="14255">
                  <c:v>23.759883333333399</c:v>
                </c:pt>
                <c:pt idx="14256">
                  <c:v>23.76155</c:v>
                </c:pt>
                <c:pt idx="14257">
                  <c:v>23.7632166666667</c:v>
                </c:pt>
                <c:pt idx="14258">
                  <c:v>23.764883333333401</c:v>
                </c:pt>
                <c:pt idx="14259">
                  <c:v>23.766549999999999</c:v>
                </c:pt>
                <c:pt idx="14260">
                  <c:v>23.768216666666699</c:v>
                </c:pt>
                <c:pt idx="14261">
                  <c:v>23.7698833333334</c:v>
                </c:pt>
                <c:pt idx="14262">
                  <c:v>23.771550000000001</c:v>
                </c:pt>
                <c:pt idx="14263">
                  <c:v>23.773216666666698</c:v>
                </c:pt>
                <c:pt idx="14264">
                  <c:v>23.774883333333399</c:v>
                </c:pt>
                <c:pt idx="14265">
                  <c:v>23.77655</c:v>
                </c:pt>
                <c:pt idx="14266">
                  <c:v>23.778216666666701</c:v>
                </c:pt>
                <c:pt idx="14267">
                  <c:v>23.779883333333402</c:v>
                </c:pt>
                <c:pt idx="14268">
                  <c:v>23.781549999999999</c:v>
                </c:pt>
                <c:pt idx="14269">
                  <c:v>23.7832166666667</c:v>
                </c:pt>
                <c:pt idx="14270">
                  <c:v>23.784883333333401</c:v>
                </c:pt>
                <c:pt idx="14271">
                  <c:v>23.786549999999998</c:v>
                </c:pt>
                <c:pt idx="14272">
                  <c:v>23.788216666666699</c:v>
                </c:pt>
                <c:pt idx="14273">
                  <c:v>23.7898833333334</c:v>
                </c:pt>
                <c:pt idx="14274">
                  <c:v>23.791550000000001</c:v>
                </c:pt>
                <c:pt idx="14275">
                  <c:v>23.793216666666702</c:v>
                </c:pt>
                <c:pt idx="14276">
                  <c:v>23.794883333333399</c:v>
                </c:pt>
                <c:pt idx="14277">
                  <c:v>23.79655</c:v>
                </c:pt>
                <c:pt idx="14278">
                  <c:v>23.798216666666701</c:v>
                </c:pt>
                <c:pt idx="14279">
                  <c:v>23.799883333333401</c:v>
                </c:pt>
                <c:pt idx="14280">
                  <c:v>23.801549999999999</c:v>
                </c:pt>
                <c:pt idx="14281">
                  <c:v>23.8032166666667</c:v>
                </c:pt>
                <c:pt idx="14282">
                  <c:v>23.8048833333334</c:v>
                </c:pt>
                <c:pt idx="14283">
                  <c:v>23.806550000000001</c:v>
                </c:pt>
                <c:pt idx="14284">
                  <c:v>23.808216666666699</c:v>
                </c:pt>
                <c:pt idx="14285">
                  <c:v>23.809883333333399</c:v>
                </c:pt>
                <c:pt idx="14286">
                  <c:v>23.81155</c:v>
                </c:pt>
                <c:pt idx="14287">
                  <c:v>23.813216666666701</c:v>
                </c:pt>
                <c:pt idx="14288">
                  <c:v>23.814883333333398</c:v>
                </c:pt>
                <c:pt idx="14289">
                  <c:v>23.816549999999999</c:v>
                </c:pt>
                <c:pt idx="14290">
                  <c:v>23.8182166666667</c:v>
                </c:pt>
                <c:pt idx="14291">
                  <c:v>23.819883333333401</c:v>
                </c:pt>
                <c:pt idx="14292">
                  <c:v>23.821549999999998</c:v>
                </c:pt>
                <c:pt idx="14293">
                  <c:v>23.823216666666699</c:v>
                </c:pt>
                <c:pt idx="14294">
                  <c:v>23.8248833333334</c:v>
                </c:pt>
                <c:pt idx="14295">
                  <c:v>23.826550000000001</c:v>
                </c:pt>
                <c:pt idx="14296">
                  <c:v>23.828216666666702</c:v>
                </c:pt>
                <c:pt idx="14297">
                  <c:v>23.829883333333399</c:v>
                </c:pt>
                <c:pt idx="14298">
                  <c:v>23.83155</c:v>
                </c:pt>
                <c:pt idx="14299">
                  <c:v>23.833216666666701</c:v>
                </c:pt>
                <c:pt idx="14300">
                  <c:v>23.834883333333401</c:v>
                </c:pt>
                <c:pt idx="14301">
                  <c:v>23.836549999999999</c:v>
                </c:pt>
                <c:pt idx="14302">
                  <c:v>23.8382166666667</c:v>
                </c:pt>
                <c:pt idx="14303">
                  <c:v>23.8398833333334</c:v>
                </c:pt>
                <c:pt idx="14304">
                  <c:v>23.841550000000002</c:v>
                </c:pt>
                <c:pt idx="14305">
                  <c:v>23.843216666666699</c:v>
                </c:pt>
                <c:pt idx="14306">
                  <c:v>23.844883333333399</c:v>
                </c:pt>
                <c:pt idx="14307">
                  <c:v>23.846550000000001</c:v>
                </c:pt>
                <c:pt idx="14308">
                  <c:v>23.848216666666701</c:v>
                </c:pt>
                <c:pt idx="14309">
                  <c:v>23.849883333333398</c:v>
                </c:pt>
                <c:pt idx="14310">
                  <c:v>23.85155</c:v>
                </c:pt>
                <c:pt idx="14311">
                  <c:v>23.8532166666667</c:v>
                </c:pt>
                <c:pt idx="14312">
                  <c:v>23.854883333333401</c:v>
                </c:pt>
                <c:pt idx="14313">
                  <c:v>23.856549999999999</c:v>
                </c:pt>
                <c:pt idx="14314">
                  <c:v>23.858216666666699</c:v>
                </c:pt>
                <c:pt idx="14315">
                  <c:v>23.8598833333334</c:v>
                </c:pt>
                <c:pt idx="14316">
                  <c:v>23.861550000000001</c:v>
                </c:pt>
                <c:pt idx="14317">
                  <c:v>23.863216666666698</c:v>
                </c:pt>
                <c:pt idx="14318">
                  <c:v>23.864883333333399</c:v>
                </c:pt>
                <c:pt idx="14319">
                  <c:v>23.86655</c:v>
                </c:pt>
                <c:pt idx="14320">
                  <c:v>23.868216666666701</c:v>
                </c:pt>
                <c:pt idx="14321">
                  <c:v>23.869883333333402</c:v>
                </c:pt>
                <c:pt idx="14322">
                  <c:v>23.871549999999999</c:v>
                </c:pt>
                <c:pt idx="14323">
                  <c:v>23.8732166666667</c:v>
                </c:pt>
                <c:pt idx="14324">
                  <c:v>23.874883333333401</c:v>
                </c:pt>
                <c:pt idx="14325">
                  <c:v>23.876550000000002</c:v>
                </c:pt>
                <c:pt idx="14326">
                  <c:v>23.878216666666699</c:v>
                </c:pt>
                <c:pt idx="14327">
                  <c:v>23.8798833333334</c:v>
                </c:pt>
                <c:pt idx="14328">
                  <c:v>23.881550000000001</c:v>
                </c:pt>
                <c:pt idx="14329">
                  <c:v>23.883216666666701</c:v>
                </c:pt>
                <c:pt idx="14330">
                  <c:v>23.884883333333399</c:v>
                </c:pt>
                <c:pt idx="14331">
                  <c:v>23.88655</c:v>
                </c:pt>
                <c:pt idx="14332">
                  <c:v>23.8882166666667</c:v>
                </c:pt>
                <c:pt idx="14333">
                  <c:v>23.889883333333401</c:v>
                </c:pt>
                <c:pt idx="14334">
                  <c:v>23.891549999999999</c:v>
                </c:pt>
                <c:pt idx="14335">
                  <c:v>23.893216666666699</c:v>
                </c:pt>
                <c:pt idx="14336">
                  <c:v>23.8948833333334</c:v>
                </c:pt>
                <c:pt idx="14337">
                  <c:v>23.896550000000001</c:v>
                </c:pt>
                <c:pt idx="14338">
                  <c:v>23.898216666666698</c:v>
                </c:pt>
                <c:pt idx="14339">
                  <c:v>23.899883333333399</c:v>
                </c:pt>
                <c:pt idx="14340">
                  <c:v>23.90155</c:v>
                </c:pt>
                <c:pt idx="14341">
                  <c:v>23.903216666666701</c:v>
                </c:pt>
                <c:pt idx="14342">
                  <c:v>23.904883333333402</c:v>
                </c:pt>
                <c:pt idx="14343">
                  <c:v>23.906549999999999</c:v>
                </c:pt>
                <c:pt idx="14344">
                  <c:v>23.9082166666667</c:v>
                </c:pt>
                <c:pt idx="14345">
                  <c:v>23.909883333333401</c:v>
                </c:pt>
                <c:pt idx="14346">
                  <c:v>23.911549999999998</c:v>
                </c:pt>
                <c:pt idx="14347">
                  <c:v>23.913216666666699</c:v>
                </c:pt>
                <c:pt idx="14348">
                  <c:v>23.9148833333334</c:v>
                </c:pt>
                <c:pt idx="14349">
                  <c:v>23.916550000000001</c:v>
                </c:pt>
                <c:pt idx="14350">
                  <c:v>23.918216666666702</c:v>
                </c:pt>
                <c:pt idx="14351">
                  <c:v>23.919883333333399</c:v>
                </c:pt>
                <c:pt idx="14352">
                  <c:v>23.92155</c:v>
                </c:pt>
                <c:pt idx="14353">
                  <c:v>23.923216666666701</c:v>
                </c:pt>
                <c:pt idx="14354">
                  <c:v>23.924883333333401</c:v>
                </c:pt>
                <c:pt idx="14355">
                  <c:v>23.926549999999999</c:v>
                </c:pt>
                <c:pt idx="14356">
                  <c:v>23.9282166666667</c:v>
                </c:pt>
                <c:pt idx="14357">
                  <c:v>23.9298833333334</c:v>
                </c:pt>
                <c:pt idx="14358">
                  <c:v>23.931550000000001</c:v>
                </c:pt>
                <c:pt idx="14359">
                  <c:v>23.933216666666699</c:v>
                </c:pt>
                <c:pt idx="14360">
                  <c:v>23.934883333333399</c:v>
                </c:pt>
                <c:pt idx="14361">
                  <c:v>23.93655</c:v>
                </c:pt>
                <c:pt idx="14362">
                  <c:v>23.938216666666701</c:v>
                </c:pt>
                <c:pt idx="14363">
                  <c:v>23.939883333333398</c:v>
                </c:pt>
                <c:pt idx="14364">
                  <c:v>23.941549999999999</c:v>
                </c:pt>
                <c:pt idx="14365">
                  <c:v>23.9432166666667</c:v>
                </c:pt>
                <c:pt idx="14366">
                  <c:v>23.944883333333401</c:v>
                </c:pt>
                <c:pt idx="14367">
                  <c:v>23.946549999999998</c:v>
                </c:pt>
                <c:pt idx="14368">
                  <c:v>23.948216666666699</c:v>
                </c:pt>
                <c:pt idx="14369">
                  <c:v>23.9498833333334</c:v>
                </c:pt>
                <c:pt idx="14370">
                  <c:v>23.951550000000001</c:v>
                </c:pt>
                <c:pt idx="14371">
                  <c:v>23.953216666666702</c:v>
                </c:pt>
                <c:pt idx="14372">
                  <c:v>23.954883333333399</c:v>
                </c:pt>
                <c:pt idx="14373">
                  <c:v>23.95655</c:v>
                </c:pt>
                <c:pt idx="14374">
                  <c:v>23.958216666666701</c:v>
                </c:pt>
                <c:pt idx="14375">
                  <c:v>23.959883333333401</c:v>
                </c:pt>
                <c:pt idx="14376">
                  <c:v>23.961549999999999</c:v>
                </c:pt>
                <c:pt idx="14377">
                  <c:v>23.9632166666667</c:v>
                </c:pt>
                <c:pt idx="14378">
                  <c:v>23.9648833333334</c:v>
                </c:pt>
                <c:pt idx="14379">
                  <c:v>23.966550000000002</c:v>
                </c:pt>
                <c:pt idx="14380">
                  <c:v>23.968216666666699</c:v>
                </c:pt>
                <c:pt idx="14381">
                  <c:v>23.969883333333399</c:v>
                </c:pt>
                <c:pt idx="14382">
                  <c:v>23.971550000000001</c:v>
                </c:pt>
                <c:pt idx="14383">
                  <c:v>23.973216666666701</c:v>
                </c:pt>
                <c:pt idx="14384">
                  <c:v>23.974883333333398</c:v>
                </c:pt>
                <c:pt idx="14385">
                  <c:v>23.97655</c:v>
                </c:pt>
                <c:pt idx="14386">
                  <c:v>23.9782166666667</c:v>
                </c:pt>
                <c:pt idx="14387">
                  <c:v>23.979883333333401</c:v>
                </c:pt>
                <c:pt idx="14388">
                  <c:v>23.981549999999999</c:v>
                </c:pt>
                <c:pt idx="14389">
                  <c:v>23.983216666666699</c:v>
                </c:pt>
                <c:pt idx="14390">
                  <c:v>23.9848833333334</c:v>
                </c:pt>
                <c:pt idx="14391">
                  <c:v>23.986550000000001</c:v>
                </c:pt>
                <c:pt idx="14392">
                  <c:v>23.988216666666698</c:v>
                </c:pt>
                <c:pt idx="14393">
                  <c:v>23.989883333333399</c:v>
                </c:pt>
                <c:pt idx="14394">
                  <c:v>23.99155</c:v>
                </c:pt>
                <c:pt idx="14395">
                  <c:v>23.993216666666701</c:v>
                </c:pt>
                <c:pt idx="14396">
                  <c:v>23.994883333333402</c:v>
                </c:pt>
                <c:pt idx="14397">
                  <c:v>23.996549999999999</c:v>
                </c:pt>
                <c:pt idx="14398">
                  <c:v>23.9982166666667</c:v>
                </c:pt>
                <c:pt idx="14399">
                  <c:v>23.999883333333401</c:v>
                </c:pt>
                <c:pt idx="14400">
                  <c:v>24.001550000000002</c:v>
                </c:pt>
                <c:pt idx="14401">
                  <c:v>24.003216666666699</c:v>
                </c:pt>
                <c:pt idx="14402">
                  <c:v>24.0048833333334</c:v>
                </c:pt>
                <c:pt idx="14403">
                  <c:v>24.006550000000001</c:v>
                </c:pt>
                <c:pt idx="14404">
                  <c:v>24.008216666666701</c:v>
                </c:pt>
                <c:pt idx="14405">
                  <c:v>24.009883333333399</c:v>
                </c:pt>
                <c:pt idx="14406">
                  <c:v>24.01155</c:v>
                </c:pt>
                <c:pt idx="14407">
                  <c:v>24.0132166666667</c:v>
                </c:pt>
                <c:pt idx="14408">
                  <c:v>24.014883333333401</c:v>
                </c:pt>
                <c:pt idx="14409">
                  <c:v>24.016549999999999</c:v>
                </c:pt>
                <c:pt idx="14410">
                  <c:v>24.018216666666699</c:v>
                </c:pt>
                <c:pt idx="14411">
                  <c:v>24.0198833333334</c:v>
                </c:pt>
                <c:pt idx="14412">
                  <c:v>24.021550000000001</c:v>
                </c:pt>
                <c:pt idx="14413">
                  <c:v>24.023216666666698</c:v>
                </c:pt>
                <c:pt idx="14414">
                  <c:v>24.024883333333399</c:v>
                </c:pt>
                <c:pt idx="14415">
                  <c:v>24.02655</c:v>
                </c:pt>
                <c:pt idx="14416">
                  <c:v>24.028216666666701</c:v>
                </c:pt>
                <c:pt idx="14417">
                  <c:v>24.029883333333402</c:v>
                </c:pt>
                <c:pt idx="14418">
                  <c:v>24.031549999999999</c:v>
                </c:pt>
                <c:pt idx="14419">
                  <c:v>24.0332166666667</c:v>
                </c:pt>
                <c:pt idx="14420">
                  <c:v>24.034883333333401</c:v>
                </c:pt>
                <c:pt idx="14421">
                  <c:v>24.036549999999998</c:v>
                </c:pt>
                <c:pt idx="14422">
                  <c:v>24.038216666666699</c:v>
                </c:pt>
                <c:pt idx="14423">
                  <c:v>24.0398833333334</c:v>
                </c:pt>
                <c:pt idx="14424">
                  <c:v>24.041550000000001</c:v>
                </c:pt>
                <c:pt idx="14425">
                  <c:v>24.043216666666702</c:v>
                </c:pt>
                <c:pt idx="14426">
                  <c:v>24.044883333333399</c:v>
                </c:pt>
                <c:pt idx="14427">
                  <c:v>24.04655</c:v>
                </c:pt>
                <c:pt idx="14428">
                  <c:v>24.048216666666701</c:v>
                </c:pt>
                <c:pt idx="14429">
                  <c:v>24.049883333333401</c:v>
                </c:pt>
                <c:pt idx="14430">
                  <c:v>24.051549999999999</c:v>
                </c:pt>
                <c:pt idx="14431">
                  <c:v>24.0532166666667</c:v>
                </c:pt>
                <c:pt idx="14432">
                  <c:v>24.0548833333334</c:v>
                </c:pt>
                <c:pt idx="14433">
                  <c:v>24.056550000000001</c:v>
                </c:pt>
                <c:pt idx="14434">
                  <c:v>24.058216666666699</c:v>
                </c:pt>
                <c:pt idx="14435">
                  <c:v>24.059883333333399</c:v>
                </c:pt>
                <c:pt idx="14436">
                  <c:v>24.06155</c:v>
                </c:pt>
                <c:pt idx="14437">
                  <c:v>24.063216666666701</c:v>
                </c:pt>
                <c:pt idx="14438">
                  <c:v>24.064883333333398</c:v>
                </c:pt>
                <c:pt idx="14439">
                  <c:v>24.066549999999999</c:v>
                </c:pt>
                <c:pt idx="14440">
                  <c:v>24.0682166666667</c:v>
                </c:pt>
                <c:pt idx="14441">
                  <c:v>24.069883333333401</c:v>
                </c:pt>
                <c:pt idx="14442">
                  <c:v>24.071549999999998</c:v>
                </c:pt>
                <c:pt idx="14443">
                  <c:v>24.073216666666699</c:v>
                </c:pt>
                <c:pt idx="14444">
                  <c:v>24.0748833333334</c:v>
                </c:pt>
                <c:pt idx="14445">
                  <c:v>24.076550000000001</c:v>
                </c:pt>
                <c:pt idx="14446">
                  <c:v>24.078216666666702</c:v>
                </c:pt>
                <c:pt idx="14447">
                  <c:v>24.079883333333399</c:v>
                </c:pt>
                <c:pt idx="14448">
                  <c:v>24.08155</c:v>
                </c:pt>
                <c:pt idx="14449">
                  <c:v>24.083216666666701</c:v>
                </c:pt>
                <c:pt idx="14450">
                  <c:v>24.084883333333401</c:v>
                </c:pt>
                <c:pt idx="14451">
                  <c:v>24.086549999999999</c:v>
                </c:pt>
                <c:pt idx="14452">
                  <c:v>24.0882166666667</c:v>
                </c:pt>
                <c:pt idx="14453">
                  <c:v>24.0898833333334</c:v>
                </c:pt>
                <c:pt idx="14454">
                  <c:v>24.091550000000002</c:v>
                </c:pt>
                <c:pt idx="14455">
                  <c:v>24.093216666666699</c:v>
                </c:pt>
                <c:pt idx="14456">
                  <c:v>24.094883333333399</c:v>
                </c:pt>
                <c:pt idx="14457">
                  <c:v>24.096550000000001</c:v>
                </c:pt>
                <c:pt idx="14458">
                  <c:v>24.098216666666701</c:v>
                </c:pt>
                <c:pt idx="14459">
                  <c:v>24.099883333333398</c:v>
                </c:pt>
                <c:pt idx="14460">
                  <c:v>24.10155</c:v>
                </c:pt>
                <c:pt idx="14461">
                  <c:v>24.1032166666667</c:v>
                </c:pt>
                <c:pt idx="14462">
                  <c:v>24.104883333333401</c:v>
                </c:pt>
                <c:pt idx="14463">
                  <c:v>24.106549999999999</c:v>
                </c:pt>
                <c:pt idx="14464">
                  <c:v>24.108216666666699</c:v>
                </c:pt>
                <c:pt idx="14465">
                  <c:v>24.1098833333334</c:v>
                </c:pt>
                <c:pt idx="14466">
                  <c:v>24.111550000000001</c:v>
                </c:pt>
                <c:pt idx="14467">
                  <c:v>24.113216666666698</c:v>
                </c:pt>
                <c:pt idx="14468">
                  <c:v>24.114883333333399</c:v>
                </c:pt>
                <c:pt idx="14469">
                  <c:v>24.11655</c:v>
                </c:pt>
                <c:pt idx="14470">
                  <c:v>24.118216666666701</c:v>
                </c:pt>
                <c:pt idx="14471">
                  <c:v>24.119883333333402</c:v>
                </c:pt>
                <c:pt idx="14472">
                  <c:v>24.121549999999999</c:v>
                </c:pt>
                <c:pt idx="14473">
                  <c:v>24.1232166666667</c:v>
                </c:pt>
                <c:pt idx="14474">
                  <c:v>24.124883333333401</c:v>
                </c:pt>
                <c:pt idx="14475">
                  <c:v>24.126550000000002</c:v>
                </c:pt>
                <c:pt idx="14476">
                  <c:v>24.128216666666699</c:v>
                </c:pt>
                <c:pt idx="14477">
                  <c:v>24.1298833333334</c:v>
                </c:pt>
                <c:pt idx="14478">
                  <c:v>24.131550000000001</c:v>
                </c:pt>
                <c:pt idx="14479">
                  <c:v>24.133216666666701</c:v>
                </c:pt>
                <c:pt idx="14480">
                  <c:v>24.134883333333399</c:v>
                </c:pt>
                <c:pt idx="14481">
                  <c:v>24.13655</c:v>
                </c:pt>
                <c:pt idx="14482">
                  <c:v>24.1382166666667</c:v>
                </c:pt>
                <c:pt idx="14483">
                  <c:v>24.139883333333401</c:v>
                </c:pt>
                <c:pt idx="14484">
                  <c:v>24.141549999999999</c:v>
                </c:pt>
                <c:pt idx="14485">
                  <c:v>24.143216666666699</c:v>
                </c:pt>
                <c:pt idx="14486">
                  <c:v>24.1448833333334</c:v>
                </c:pt>
                <c:pt idx="14487">
                  <c:v>24.146550000000001</c:v>
                </c:pt>
                <c:pt idx="14488">
                  <c:v>24.148216666666698</c:v>
                </c:pt>
                <c:pt idx="14489">
                  <c:v>24.149883333333399</c:v>
                </c:pt>
                <c:pt idx="14490">
                  <c:v>24.15155</c:v>
                </c:pt>
                <c:pt idx="14491">
                  <c:v>24.153216666666701</c:v>
                </c:pt>
                <c:pt idx="14492">
                  <c:v>24.154883333333402</c:v>
                </c:pt>
                <c:pt idx="14493">
                  <c:v>24.156549999999999</c:v>
                </c:pt>
                <c:pt idx="14494">
                  <c:v>24.1582166666667</c:v>
                </c:pt>
                <c:pt idx="14495">
                  <c:v>24.159883333333401</c:v>
                </c:pt>
                <c:pt idx="14496">
                  <c:v>24.161549999999998</c:v>
                </c:pt>
                <c:pt idx="14497">
                  <c:v>24.163216666666699</c:v>
                </c:pt>
                <c:pt idx="14498">
                  <c:v>24.1648833333334</c:v>
                </c:pt>
                <c:pt idx="14499">
                  <c:v>24.166550000000001</c:v>
                </c:pt>
                <c:pt idx="14500">
                  <c:v>24.168216666666702</c:v>
                </c:pt>
                <c:pt idx="14501">
                  <c:v>24.169883333333399</c:v>
                </c:pt>
                <c:pt idx="14502">
                  <c:v>24.17155</c:v>
                </c:pt>
                <c:pt idx="14503">
                  <c:v>24.173216666666701</c:v>
                </c:pt>
                <c:pt idx="14504">
                  <c:v>24.174883333333401</c:v>
                </c:pt>
                <c:pt idx="14505">
                  <c:v>24.176549999999999</c:v>
                </c:pt>
                <c:pt idx="14506">
                  <c:v>24.1782166666667</c:v>
                </c:pt>
                <c:pt idx="14507">
                  <c:v>24.1798833333334</c:v>
                </c:pt>
                <c:pt idx="14508">
                  <c:v>24.181550000000001</c:v>
                </c:pt>
                <c:pt idx="14509">
                  <c:v>24.183216666666699</c:v>
                </c:pt>
                <c:pt idx="14510">
                  <c:v>24.184883333333399</c:v>
                </c:pt>
                <c:pt idx="14511">
                  <c:v>24.18655</c:v>
                </c:pt>
                <c:pt idx="14512">
                  <c:v>24.188216666666701</c:v>
                </c:pt>
                <c:pt idx="14513">
                  <c:v>24.189883333333398</c:v>
                </c:pt>
                <c:pt idx="14514">
                  <c:v>24.191549999999999</c:v>
                </c:pt>
                <c:pt idx="14515">
                  <c:v>24.1932166666667</c:v>
                </c:pt>
                <c:pt idx="14516">
                  <c:v>24.194883333333401</c:v>
                </c:pt>
                <c:pt idx="14517">
                  <c:v>24.196549999999998</c:v>
                </c:pt>
                <c:pt idx="14518">
                  <c:v>24.198216666666699</c:v>
                </c:pt>
                <c:pt idx="14519">
                  <c:v>24.1998833333334</c:v>
                </c:pt>
                <c:pt idx="14520">
                  <c:v>24.201550000000001</c:v>
                </c:pt>
                <c:pt idx="14521">
                  <c:v>24.203216666666702</c:v>
                </c:pt>
                <c:pt idx="14522">
                  <c:v>24.204883333333399</c:v>
                </c:pt>
                <c:pt idx="14523">
                  <c:v>24.20655</c:v>
                </c:pt>
                <c:pt idx="14524">
                  <c:v>24.208216666666701</c:v>
                </c:pt>
                <c:pt idx="14525">
                  <c:v>24.209883333333401</c:v>
                </c:pt>
                <c:pt idx="14526">
                  <c:v>24.211549999999999</c:v>
                </c:pt>
                <c:pt idx="14527">
                  <c:v>24.2132166666667</c:v>
                </c:pt>
                <c:pt idx="14528">
                  <c:v>24.2148833333334</c:v>
                </c:pt>
                <c:pt idx="14529">
                  <c:v>24.216550000000002</c:v>
                </c:pt>
                <c:pt idx="14530">
                  <c:v>24.218216666666699</c:v>
                </c:pt>
                <c:pt idx="14531">
                  <c:v>24.219883333333399</c:v>
                </c:pt>
                <c:pt idx="14532">
                  <c:v>24.221550000000001</c:v>
                </c:pt>
                <c:pt idx="14533">
                  <c:v>24.223216666666701</c:v>
                </c:pt>
                <c:pt idx="14534">
                  <c:v>24.224883333333398</c:v>
                </c:pt>
                <c:pt idx="14535">
                  <c:v>24.22655</c:v>
                </c:pt>
                <c:pt idx="14536">
                  <c:v>24.2282166666667</c:v>
                </c:pt>
                <c:pt idx="14537">
                  <c:v>24.229883333333401</c:v>
                </c:pt>
                <c:pt idx="14538">
                  <c:v>24.231549999999999</c:v>
                </c:pt>
                <c:pt idx="14539">
                  <c:v>24.233216666666699</c:v>
                </c:pt>
                <c:pt idx="14540">
                  <c:v>24.2348833333334</c:v>
                </c:pt>
                <c:pt idx="14541">
                  <c:v>24.236550000000001</c:v>
                </c:pt>
                <c:pt idx="14542">
                  <c:v>24.238216666666698</c:v>
                </c:pt>
                <c:pt idx="14543">
                  <c:v>24.239883333333399</c:v>
                </c:pt>
                <c:pt idx="14544">
                  <c:v>24.24155</c:v>
                </c:pt>
                <c:pt idx="14545">
                  <c:v>24.243216666666701</c:v>
                </c:pt>
                <c:pt idx="14546">
                  <c:v>24.244883333333402</c:v>
                </c:pt>
                <c:pt idx="14547">
                  <c:v>24.246549999999999</c:v>
                </c:pt>
                <c:pt idx="14548">
                  <c:v>24.2482166666667</c:v>
                </c:pt>
                <c:pt idx="14549">
                  <c:v>24.249883333333401</c:v>
                </c:pt>
                <c:pt idx="14550">
                  <c:v>24.251550000000002</c:v>
                </c:pt>
                <c:pt idx="14551">
                  <c:v>24.253216666666699</c:v>
                </c:pt>
                <c:pt idx="14552">
                  <c:v>24.2548833333334</c:v>
                </c:pt>
                <c:pt idx="14553">
                  <c:v>24.256550000000001</c:v>
                </c:pt>
                <c:pt idx="14554">
                  <c:v>24.258216666666701</c:v>
                </c:pt>
                <c:pt idx="14555">
                  <c:v>24.259883333333399</c:v>
                </c:pt>
                <c:pt idx="14556">
                  <c:v>24.26155</c:v>
                </c:pt>
                <c:pt idx="14557">
                  <c:v>24.2632166666667</c:v>
                </c:pt>
                <c:pt idx="14558">
                  <c:v>24.264883333333401</c:v>
                </c:pt>
                <c:pt idx="14559">
                  <c:v>24.266549999999999</c:v>
                </c:pt>
                <c:pt idx="14560">
                  <c:v>24.268216666666699</c:v>
                </c:pt>
                <c:pt idx="14561">
                  <c:v>24.2698833333334</c:v>
                </c:pt>
                <c:pt idx="14562">
                  <c:v>24.271550000000001</c:v>
                </c:pt>
                <c:pt idx="14563">
                  <c:v>24.273216666666698</c:v>
                </c:pt>
                <c:pt idx="14564">
                  <c:v>24.274883333333399</c:v>
                </c:pt>
                <c:pt idx="14565">
                  <c:v>24.27655</c:v>
                </c:pt>
                <c:pt idx="14566">
                  <c:v>24.278216666666701</c:v>
                </c:pt>
                <c:pt idx="14567">
                  <c:v>24.279883333333402</c:v>
                </c:pt>
                <c:pt idx="14568">
                  <c:v>24.281549999999999</c:v>
                </c:pt>
                <c:pt idx="14569">
                  <c:v>24.2832166666667</c:v>
                </c:pt>
                <c:pt idx="14570">
                  <c:v>24.284883333333401</c:v>
                </c:pt>
                <c:pt idx="14571">
                  <c:v>24.286549999999998</c:v>
                </c:pt>
                <c:pt idx="14572">
                  <c:v>24.288216666666699</c:v>
                </c:pt>
                <c:pt idx="14573">
                  <c:v>24.2898833333334</c:v>
                </c:pt>
                <c:pt idx="14574">
                  <c:v>24.291550000000001</c:v>
                </c:pt>
                <c:pt idx="14575">
                  <c:v>24.293216666666702</c:v>
                </c:pt>
                <c:pt idx="14576">
                  <c:v>24.294883333333399</c:v>
                </c:pt>
                <c:pt idx="14577">
                  <c:v>24.29655</c:v>
                </c:pt>
                <c:pt idx="14578">
                  <c:v>24.298216666666701</c:v>
                </c:pt>
                <c:pt idx="14579">
                  <c:v>24.299883333333401</c:v>
                </c:pt>
                <c:pt idx="14580">
                  <c:v>24.301549999999999</c:v>
                </c:pt>
                <c:pt idx="14581">
                  <c:v>24.3032166666667</c:v>
                </c:pt>
                <c:pt idx="14582">
                  <c:v>24.3048833333334</c:v>
                </c:pt>
                <c:pt idx="14583">
                  <c:v>24.306550000000001</c:v>
                </c:pt>
                <c:pt idx="14584">
                  <c:v>24.308216666666699</c:v>
                </c:pt>
                <c:pt idx="14585">
                  <c:v>24.309883333333399</c:v>
                </c:pt>
                <c:pt idx="14586">
                  <c:v>24.31155</c:v>
                </c:pt>
                <c:pt idx="14587">
                  <c:v>24.313216666666701</c:v>
                </c:pt>
                <c:pt idx="14588">
                  <c:v>24.314883333333398</c:v>
                </c:pt>
                <c:pt idx="14589">
                  <c:v>24.316549999999999</c:v>
                </c:pt>
                <c:pt idx="14590">
                  <c:v>24.3182166666667</c:v>
                </c:pt>
                <c:pt idx="14591">
                  <c:v>24.319883333333401</c:v>
                </c:pt>
                <c:pt idx="14592">
                  <c:v>24.321549999999998</c:v>
                </c:pt>
                <c:pt idx="14593">
                  <c:v>24.323216666666699</c:v>
                </c:pt>
                <c:pt idx="14594">
                  <c:v>24.3248833333334</c:v>
                </c:pt>
                <c:pt idx="14595">
                  <c:v>24.326550000000001</c:v>
                </c:pt>
                <c:pt idx="14596">
                  <c:v>24.328216666666702</c:v>
                </c:pt>
                <c:pt idx="14597">
                  <c:v>24.329883333333399</c:v>
                </c:pt>
                <c:pt idx="14598">
                  <c:v>24.33155</c:v>
                </c:pt>
                <c:pt idx="14599">
                  <c:v>24.333216666666701</c:v>
                </c:pt>
                <c:pt idx="14600">
                  <c:v>24.334883333333401</c:v>
                </c:pt>
                <c:pt idx="14601">
                  <c:v>24.336549999999999</c:v>
                </c:pt>
                <c:pt idx="14602">
                  <c:v>24.3382166666667</c:v>
                </c:pt>
                <c:pt idx="14603">
                  <c:v>24.3398833333334</c:v>
                </c:pt>
                <c:pt idx="14604">
                  <c:v>24.341550000000002</c:v>
                </c:pt>
                <c:pt idx="14605">
                  <c:v>24.343216666666699</c:v>
                </c:pt>
                <c:pt idx="14606">
                  <c:v>24.344883333333399</c:v>
                </c:pt>
                <c:pt idx="14607">
                  <c:v>24.346550000000001</c:v>
                </c:pt>
                <c:pt idx="14608">
                  <c:v>24.348216666666701</c:v>
                </c:pt>
                <c:pt idx="14609">
                  <c:v>24.349883333333398</c:v>
                </c:pt>
                <c:pt idx="14610">
                  <c:v>24.35155</c:v>
                </c:pt>
                <c:pt idx="14611">
                  <c:v>24.3532166666667</c:v>
                </c:pt>
                <c:pt idx="14612">
                  <c:v>24.354883333333401</c:v>
                </c:pt>
                <c:pt idx="14613">
                  <c:v>24.356549999999999</c:v>
                </c:pt>
                <c:pt idx="14614">
                  <c:v>24.358216666666699</c:v>
                </c:pt>
                <c:pt idx="14615">
                  <c:v>24.3598833333334</c:v>
                </c:pt>
                <c:pt idx="14616">
                  <c:v>24.361550000000001</c:v>
                </c:pt>
                <c:pt idx="14617">
                  <c:v>24.363216666666698</c:v>
                </c:pt>
                <c:pt idx="14618">
                  <c:v>24.364883333333399</c:v>
                </c:pt>
                <c:pt idx="14619">
                  <c:v>24.36655</c:v>
                </c:pt>
                <c:pt idx="14620">
                  <c:v>24.368216666666701</c:v>
                </c:pt>
                <c:pt idx="14621">
                  <c:v>24.369883333333402</c:v>
                </c:pt>
                <c:pt idx="14622">
                  <c:v>24.371549999999999</c:v>
                </c:pt>
                <c:pt idx="14623">
                  <c:v>24.3732166666667</c:v>
                </c:pt>
                <c:pt idx="14624">
                  <c:v>24.374883333333401</c:v>
                </c:pt>
                <c:pt idx="14625">
                  <c:v>24.376550000000002</c:v>
                </c:pt>
                <c:pt idx="14626">
                  <c:v>24.378216666666699</c:v>
                </c:pt>
                <c:pt idx="14627">
                  <c:v>24.3798833333334</c:v>
                </c:pt>
                <c:pt idx="14628">
                  <c:v>24.381550000000001</c:v>
                </c:pt>
                <c:pt idx="14629">
                  <c:v>24.383216666666701</c:v>
                </c:pt>
                <c:pt idx="14630">
                  <c:v>24.384883333333399</c:v>
                </c:pt>
                <c:pt idx="14631">
                  <c:v>24.38655</c:v>
                </c:pt>
                <c:pt idx="14632">
                  <c:v>24.3882166666667</c:v>
                </c:pt>
                <c:pt idx="14633">
                  <c:v>24.389883333333401</c:v>
                </c:pt>
                <c:pt idx="14634">
                  <c:v>24.391549999999999</c:v>
                </c:pt>
                <c:pt idx="14635">
                  <c:v>24.393216666666699</c:v>
                </c:pt>
                <c:pt idx="14636">
                  <c:v>24.3948833333334</c:v>
                </c:pt>
                <c:pt idx="14637">
                  <c:v>24.396550000000001</c:v>
                </c:pt>
                <c:pt idx="14638">
                  <c:v>24.398216666666698</c:v>
                </c:pt>
                <c:pt idx="14639">
                  <c:v>24.399883333333399</c:v>
                </c:pt>
                <c:pt idx="14640">
                  <c:v>24.40155</c:v>
                </c:pt>
                <c:pt idx="14641">
                  <c:v>24.403216666666701</c:v>
                </c:pt>
                <c:pt idx="14642">
                  <c:v>24.404883333333402</c:v>
                </c:pt>
                <c:pt idx="14643">
                  <c:v>24.406549999999999</c:v>
                </c:pt>
                <c:pt idx="14644">
                  <c:v>24.4082166666667</c:v>
                </c:pt>
                <c:pt idx="14645">
                  <c:v>24.409883333333401</c:v>
                </c:pt>
                <c:pt idx="14646">
                  <c:v>24.411549999999998</c:v>
                </c:pt>
                <c:pt idx="14647">
                  <c:v>24.413216666666699</c:v>
                </c:pt>
                <c:pt idx="14648">
                  <c:v>24.4148833333334</c:v>
                </c:pt>
                <c:pt idx="14649">
                  <c:v>24.416550000000001</c:v>
                </c:pt>
                <c:pt idx="14650">
                  <c:v>24.418216666666702</c:v>
                </c:pt>
                <c:pt idx="14651">
                  <c:v>24.419883333333399</c:v>
                </c:pt>
                <c:pt idx="14652">
                  <c:v>24.42155</c:v>
                </c:pt>
                <c:pt idx="14653">
                  <c:v>24.423216666666701</c:v>
                </c:pt>
                <c:pt idx="14654">
                  <c:v>24.424883333333401</c:v>
                </c:pt>
                <c:pt idx="14655">
                  <c:v>24.426549999999999</c:v>
                </c:pt>
                <c:pt idx="14656">
                  <c:v>24.4282166666667</c:v>
                </c:pt>
                <c:pt idx="14657">
                  <c:v>24.4298833333334</c:v>
                </c:pt>
                <c:pt idx="14658">
                  <c:v>24.431550000000001</c:v>
                </c:pt>
                <c:pt idx="14659">
                  <c:v>24.433216666666699</c:v>
                </c:pt>
                <c:pt idx="14660">
                  <c:v>24.434883333333399</c:v>
                </c:pt>
                <c:pt idx="14661">
                  <c:v>24.43655</c:v>
                </c:pt>
                <c:pt idx="14662">
                  <c:v>24.438216666666701</c:v>
                </c:pt>
                <c:pt idx="14663">
                  <c:v>24.439883333333398</c:v>
                </c:pt>
                <c:pt idx="14664">
                  <c:v>24.441549999999999</c:v>
                </c:pt>
                <c:pt idx="14665">
                  <c:v>24.4432166666667</c:v>
                </c:pt>
                <c:pt idx="14666">
                  <c:v>24.444883333333401</c:v>
                </c:pt>
                <c:pt idx="14667">
                  <c:v>24.446549999999998</c:v>
                </c:pt>
                <c:pt idx="14668">
                  <c:v>24.448216666666699</c:v>
                </c:pt>
                <c:pt idx="14669">
                  <c:v>24.4498833333334</c:v>
                </c:pt>
                <c:pt idx="14670">
                  <c:v>24.451550000000001</c:v>
                </c:pt>
                <c:pt idx="14671">
                  <c:v>24.453216666666702</c:v>
                </c:pt>
                <c:pt idx="14672">
                  <c:v>24.454883333333399</c:v>
                </c:pt>
                <c:pt idx="14673">
                  <c:v>24.45655</c:v>
                </c:pt>
                <c:pt idx="14674">
                  <c:v>24.458216666666701</c:v>
                </c:pt>
                <c:pt idx="14675">
                  <c:v>24.459883333333401</c:v>
                </c:pt>
                <c:pt idx="14676">
                  <c:v>24.461549999999999</c:v>
                </c:pt>
                <c:pt idx="14677">
                  <c:v>24.4632166666667</c:v>
                </c:pt>
                <c:pt idx="14678">
                  <c:v>24.4648833333334</c:v>
                </c:pt>
                <c:pt idx="14679">
                  <c:v>24.466550000000002</c:v>
                </c:pt>
                <c:pt idx="14680">
                  <c:v>24.468216666666699</c:v>
                </c:pt>
                <c:pt idx="14681">
                  <c:v>24.469883333333399</c:v>
                </c:pt>
                <c:pt idx="14682">
                  <c:v>24.471550000000001</c:v>
                </c:pt>
                <c:pt idx="14683">
                  <c:v>24.473216666666701</c:v>
                </c:pt>
                <c:pt idx="14684">
                  <c:v>24.474883333333398</c:v>
                </c:pt>
                <c:pt idx="14685">
                  <c:v>24.47655</c:v>
                </c:pt>
                <c:pt idx="14686">
                  <c:v>24.4782166666667</c:v>
                </c:pt>
                <c:pt idx="14687">
                  <c:v>24.479883333333401</c:v>
                </c:pt>
                <c:pt idx="14688">
                  <c:v>24.481549999999999</c:v>
                </c:pt>
                <c:pt idx="14689">
                  <c:v>24.483216666666699</c:v>
                </c:pt>
                <c:pt idx="14690">
                  <c:v>24.4848833333334</c:v>
                </c:pt>
                <c:pt idx="14691">
                  <c:v>24.486550000000001</c:v>
                </c:pt>
                <c:pt idx="14692">
                  <c:v>24.488216666666698</c:v>
                </c:pt>
                <c:pt idx="14693">
                  <c:v>24.489883333333399</c:v>
                </c:pt>
                <c:pt idx="14694">
                  <c:v>24.49155</c:v>
                </c:pt>
                <c:pt idx="14695">
                  <c:v>24.493216666666701</c:v>
                </c:pt>
                <c:pt idx="14696">
                  <c:v>24.494883333333402</c:v>
                </c:pt>
                <c:pt idx="14697">
                  <c:v>24.496549999999999</c:v>
                </c:pt>
                <c:pt idx="14698">
                  <c:v>24.4982166666667</c:v>
                </c:pt>
                <c:pt idx="14699">
                  <c:v>24.499883333333401</c:v>
                </c:pt>
                <c:pt idx="14700">
                  <c:v>24.501550000000002</c:v>
                </c:pt>
                <c:pt idx="14701">
                  <c:v>24.503216666666699</c:v>
                </c:pt>
                <c:pt idx="14702">
                  <c:v>24.5048833333334</c:v>
                </c:pt>
                <c:pt idx="14703">
                  <c:v>24.506550000000001</c:v>
                </c:pt>
                <c:pt idx="14704">
                  <c:v>24.508216666666701</c:v>
                </c:pt>
                <c:pt idx="14705">
                  <c:v>24.509883333333399</c:v>
                </c:pt>
                <c:pt idx="14706">
                  <c:v>24.51155</c:v>
                </c:pt>
                <c:pt idx="14707">
                  <c:v>24.5132166666667</c:v>
                </c:pt>
                <c:pt idx="14708">
                  <c:v>24.514883333333401</c:v>
                </c:pt>
                <c:pt idx="14709">
                  <c:v>24.516549999999999</c:v>
                </c:pt>
                <c:pt idx="14710">
                  <c:v>24.518216666666699</c:v>
                </c:pt>
                <c:pt idx="14711">
                  <c:v>24.5198833333334</c:v>
                </c:pt>
                <c:pt idx="14712">
                  <c:v>24.521550000000001</c:v>
                </c:pt>
                <c:pt idx="14713">
                  <c:v>24.523216666666698</c:v>
                </c:pt>
                <c:pt idx="14714">
                  <c:v>24.524883333333399</c:v>
                </c:pt>
                <c:pt idx="14715">
                  <c:v>24.52655</c:v>
                </c:pt>
                <c:pt idx="14716">
                  <c:v>24.528216666666701</c:v>
                </c:pt>
                <c:pt idx="14717">
                  <c:v>24.529883333333402</c:v>
                </c:pt>
                <c:pt idx="14718">
                  <c:v>24.531549999999999</c:v>
                </c:pt>
                <c:pt idx="14719">
                  <c:v>24.5332166666667</c:v>
                </c:pt>
                <c:pt idx="14720">
                  <c:v>24.534883333333401</c:v>
                </c:pt>
                <c:pt idx="14721">
                  <c:v>24.536549999999998</c:v>
                </c:pt>
                <c:pt idx="14722">
                  <c:v>24.538216666666699</c:v>
                </c:pt>
                <c:pt idx="14723">
                  <c:v>24.5398833333334</c:v>
                </c:pt>
                <c:pt idx="14724">
                  <c:v>24.541550000000001</c:v>
                </c:pt>
                <c:pt idx="14725">
                  <c:v>24.543216666666702</c:v>
                </c:pt>
                <c:pt idx="14726">
                  <c:v>24.544883333333399</c:v>
                </c:pt>
                <c:pt idx="14727">
                  <c:v>24.54655</c:v>
                </c:pt>
                <c:pt idx="14728">
                  <c:v>24.548216666666701</c:v>
                </c:pt>
                <c:pt idx="14729">
                  <c:v>24.549883333333401</c:v>
                </c:pt>
                <c:pt idx="14730">
                  <c:v>24.551549999999999</c:v>
                </c:pt>
                <c:pt idx="14731">
                  <c:v>24.5532166666667</c:v>
                </c:pt>
                <c:pt idx="14732">
                  <c:v>24.5548833333334</c:v>
                </c:pt>
                <c:pt idx="14733">
                  <c:v>24.556550000000001</c:v>
                </c:pt>
                <c:pt idx="14734">
                  <c:v>24.558216666666699</c:v>
                </c:pt>
                <c:pt idx="14735">
                  <c:v>24.559883333333399</c:v>
                </c:pt>
                <c:pt idx="14736">
                  <c:v>24.56155</c:v>
                </c:pt>
                <c:pt idx="14737">
                  <c:v>24.563216666666701</c:v>
                </c:pt>
                <c:pt idx="14738">
                  <c:v>24.564883333333398</c:v>
                </c:pt>
                <c:pt idx="14739">
                  <c:v>24.566549999999999</c:v>
                </c:pt>
                <c:pt idx="14740">
                  <c:v>24.5682166666667</c:v>
                </c:pt>
                <c:pt idx="14741">
                  <c:v>24.569883333333401</c:v>
                </c:pt>
                <c:pt idx="14742">
                  <c:v>24.571549999999998</c:v>
                </c:pt>
                <c:pt idx="14743">
                  <c:v>24.573216666666699</c:v>
                </c:pt>
                <c:pt idx="14744">
                  <c:v>24.5748833333334</c:v>
                </c:pt>
                <c:pt idx="14745">
                  <c:v>24.576550000000001</c:v>
                </c:pt>
                <c:pt idx="14746">
                  <c:v>24.578216666666702</c:v>
                </c:pt>
                <c:pt idx="14747">
                  <c:v>24.579883333333399</c:v>
                </c:pt>
                <c:pt idx="14748">
                  <c:v>24.58155</c:v>
                </c:pt>
                <c:pt idx="14749">
                  <c:v>24.583216666666701</c:v>
                </c:pt>
                <c:pt idx="14750">
                  <c:v>24.584883333333401</c:v>
                </c:pt>
                <c:pt idx="14751">
                  <c:v>24.586549999999999</c:v>
                </c:pt>
                <c:pt idx="14752">
                  <c:v>24.5882166666667</c:v>
                </c:pt>
                <c:pt idx="14753">
                  <c:v>24.5898833333334</c:v>
                </c:pt>
                <c:pt idx="14754">
                  <c:v>24.591550000000002</c:v>
                </c:pt>
                <c:pt idx="14755">
                  <c:v>24.593216666666699</c:v>
                </c:pt>
                <c:pt idx="14756">
                  <c:v>24.594883333333399</c:v>
                </c:pt>
                <c:pt idx="14757">
                  <c:v>24.596550000000001</c:v>
                </c:pt>
                <c:pt idx="14758">
                  <c:v>24.598216666666701</c:v>
                </c:pt>
                <c:pt idx="14759">
                  <c:v>24.599883333333398</c:v>
                </c:pt>
                <c:pt idx="14760">
                  <c:v>24.60155</c:v>
                </c:pt>
                <c:pt idx="14761">
                  <c:v>24.6032166666667</c:v>
                </c:pt>
                <c:pt idx="14762">
                  <c:v>24.604883333333401</c:v>
                </c:pt>
                <c:pt idx="14763">
                  <c:v>24.606549999999999</c:v>
                </c:pt>
                <c:pt idx="14764">
                  <c:v>24.608216666666699</c:v>
                </c:pt>
                <c:pt idx="14765">
                  <c:v>24.6098833333334</c:v>
                </c:pt>
                <c:pt idx="14766">
                  <c:v>24.611550000000001</c:v>
                </c:pt>
                <c:pt idx="14767">
                  <c:v>24.613216666666698</c:v>
                </c:pt>
                <c:pt idx="14768">
                  <c:v>24.614883333333399</c:v>
                </c:pt>
                <c:pt idx="14769">
                  <c:v>24.61655</c:v>
                </c:pt>
                <c:pt idx="14770">
                  <c:v>24.618216666666701</c:v>
                </c:pt>
                <c:pt idx="14771">
                  <c:v>24.619883333333402</c:v>
                </c:pt>
                <c:pt idx="14772">
                  <c:v>24.621549999999999</c:v>
                </c:pt>
                <c:pt idx="14773">
                  <c:v>24.6232166666667</c:v>
                </c:pt>
                <c:pt idx="14774">
                  <c:v>24.624883333333401</c:v>
                </c:pt>
                <c:pt idx="14775">
                  <c:v>24.626550000000002</c:v>
                </c:pt>
                <c:pt idx="14776">
                  <c:v>24.628216666666699</c:v>
                </c:pt>
                <c:pt idx="14777">
                  <c:v>24.6298833333334</c:v>
                </c:pt>
                <c:pt idx="14778">
                  <c:v>24.631550000000001</c:v>
                </c:pt>
                <c:pt idx="14779">
                  <c:v>24.633216666666701</c:v>
                </c:pt>
                <c:pt idx="14780">
                  <c:v>24.634883333333399</c:v>
                </c:pt>
                <c:pt idx="14781">
                  <c:v>24.63655</c:v>
                </c:pt>
                <c:pt idx="14782">
                  <c:v>24.6382166666667</c:v>
                </c:pt>
                <c:pt idx="14783">
                  <c:v>24.639883333333401</c:v>
                </c:pt>
                <c:pt idx="14784">
                  <c:v>24.641549999999999</c:v>
                </c:pt>
                <c:pt idx="14785">
                  <c:v>24.643216666666699</c:v>
                </c:pt>
                <c:pt idx="14786">
                  <c:v>24.6448833333334</c:v>
                </c:pt>
                <c:pt idx="14787">
                  <c:v>24.646550000000001</c:v>
                </c:pt>
                <c:pt idx="14788">
                  <c:v>24.648216666666698</c:v>
                </c:pt>
                <c:pt idx="14789">
                  <c:v>24.649883333333399</c:v>
                </c:pt>
                <c:pt idx="14790">
                  <c:v>24.65155</c:v>
                </c:pt>
                <c:pt idx="14791">
                  <c:v>24.653216666666701</c:v>
                </c:pt>
                <c:pt idx="14792">
                  <c:v>24.654883333333402</c:v>
                </c:pt>
                <c:pt idx="14793">
                  <c:v>24.656549999999999</c:v>
                </c:pt>
                <c:pt idx="14794">
                  <c:v>24.6582166666667</c:v>
                </c:pt>
                <c:pt idx="14795">
                  <c:v>24.659883333333401</c:v>
                </c:pt>
                <c:pt idx="14796">
                  <c:v>24.661549999999998</c:v>
                </c:pt>
                <c:pt idx="14797">
                  <c:v>24.663216666666699</c:v>
                </c:pt>
                <c:pt idx="14798">
                  <c:v>24.6648833333334</c:v>
                </c:pt>
                <c:pt idx="14799">
                  <c:v>24.666550000000001</c:v>
                </c:pt>
                <c:pt idx="14800">
                  <c:v>24.668216666666702</c:v>
                </c:pt>
                <c:pt idx="14801">
                  <c:v>24.669883333333399</c:v>
                </c:pt>
                <c:pt idx="14802">
                  <c:v>24.67155</c:v>
                </c:pt>
                <c:pt idx="14803">
                  <c:v>24.673216666666701</c:v>
                </c:pt>
                <c:pt idx="14804">
                  <c:v>24.674883333333401</c:v>
                </c:pt>
                <c:pt idx="14805">
                  <c:v>24.676549999999999</c:v>
                </c:pt>
                <c:pt idx="14806">
                  <c:v>24.6782166666667</c:v>
                </c:pt>
                <c:pt idx="14807">
                  <c:v>24.6798833333334</c:v>
                </c:pt>
                <c:pt idx="14808">
                  <c:v>24.681550000000001</c:v>
                </c:pt>
                <c:pt idx="14809">
                  <c:v>24.683216666666699</c:v>
                </c:pt>
                <c:pt idx="14810">
                  <c:v>24.684883333333399</c:v>
                </c:pt>
                <c:pt idx="14811">
                  <c:v>24.68655</c:v>
                </c:pt>
                <c:pt idx="14812">
                  <c:v>24.688216666666701</c:v>
                </c:pt>
                <c:pt idx="14813">
                  <c:v>24.689883333333398</c:v>
                </c:pt>
                <c:pt idx="14814">
                  <c:v>24.691549999999999</c:v>
                </c:pt>
                <c:pt idx="14815">
                  <c:v>24.6932166666667</c:v>
                </c:pt>
                <c:pt idx="14816">
                  <c:v>24.694883333333401</c:v>
                </c:pt>
                <c:pt idx="14817">
                  <c:v>24.696549999999998</c:v>
                </c:pt>
                <c:pt idx="14818">
                  <c:v>24.698216666666699</c:v>
                </c:pt>
                <c:pt idx="14819">
                  <c:v>24.6998833333334</c:v>
                </c:pt>
                <c:pt idx="14820">
                  <c:v>24.701550000000001</c:v>
                </c:pt>
                <c:pt idx="14821">
                  <c:v>24.703216666666702</c:v>
                </c:pt>
                <c:pt idx="14822">
                  <c:v>24.704883333333399</c:v>
                </c:pt>
                <c:pt idx="14823">
                  <c:v>24.70655</c:v>
                </c:pt>
                <c:pt idx="14824">
                  <c:v>24.708216666666701</c:v>
                </c:pt>
                <c:pt idx="14825">
                  <c:v>24.709883333333401</c:v>
                </c:pt>
                <c:pt idx="14826">
                  <c:v>24.711549999999999</c:v>
                </c:pt>
                <c:pt idx="14827">
                  <c:v>24.7132166666667</c:v>
                </c:pt>
                <c:pt idx="14828">
                  <c:v>24.7148833333334</c:v>
                </c:pt>
                <c:pt idx="14829">
                  <c:v>24.716550000000002</c:v>
                </c:pt>
                <c:pt idx="14830">
                  <c:v>24.718216666666699</c:v>
                </c:pt>
                <c:pt idx="14831">
                  <c:v>24.719883333333399</c:v>
                </c:pt>
                <c:pt idx="14832">
                  <c:v>24.721550000000001</c:v>
                </c:pt>
                <c:pt idx="14833">
                  <c:v>24.723216666666701</c:v>
                </c:pt>
                <c:pt idx="14834">
                  <c:v>24.724883333333398</c:v>
                </c:pt>
                <c:pt idx="14835">
                  <c:v>24.72655</c:v>
                </c:pt>
                <c:pt idx="14836">
                  <c:v>24.7282166666667</c:v>
                </c:pt>
                <c:pt idx="14837">
                  <c:v>24.729883333333401</c:v>
                </c:pt>
                <c:pt idx="14838">
                  <c:v>24.731549999999999</c:v>
                </c:pt>
                <c:pt idx="14839">
                  <c:v>24.733216666666699</c:v>
                </c:pt>
                <c:pt idx="14840">
                  <c:v>24.7348833333334</c:v>
                </c:pt>
                <c:pt idx="14841">
                  <c:v>24.736550000000001</c:v>
                </c:pt>
                <c:pt idx="14842">
                  <c:v>24.738216666666698</c:v>
                </c:pt>
                <c:pt idx="14843">
                  <c:v>24.739883333333399</c:v>
                </c:pt>
                <c:pt idx="14844">
                  <c:v>24.74155</c:v>
                </c:pt>
                <c:pt idx="14845">
                  <c:v>24.743216666666701</c:v>
                </c:pt>
                <c:pt idx="14846">
                  <c:v>24.744883333333402</c:v>
                </c:pt>
                <c:pt idx="14847">
                  <c:v>24.746549999999999</c:v>
                </c:pt>
                <c:pt idx="14848">
                  <c:v>24.7482166666667</c:v>
                </c:pt>
                <c:pt idx="14849">
                  <c:v>24.749883333333401</c:v>
                </c:pt>
                <c:pt idx="14850">
                  <c:v>24.751550000000002</c:v>
                </c:pt>
                <c:pt idx="14851">
                  <c:v>24.753216666666699</c:v>
                </c:pt>
                <c:pt idx="14852">
                  <c:v>24.7548833333334</c:v>
                </c:pt>
                <c:pt idx="14853">
                  <c:v>24.756550000000001</c:v>
                </c:pt>
                <c:pt idx="14854">
                  <c:v>24.758216666666701</c:v>
                </c:pt>
                <c:pt idx="14855">
                  <c:v>24.759883333333399</c:v>
                </c:pt>
                <c:pt idx="14856">
                  <c:v>24.76155</c:v>
                </c:pt>
                <c:pt idx="14857">
                  <c:v>24.7632166666667</c:v>
                </c:pt>
                <c:pt idx="14858">
                  <c:v>24.764883333333401</c:v>
                </c:pt>
                <c:pt idx="14859">
                  <c:v>24.766549999999999</c:v>
                </c:pt>
                <c:pt idx="14860">
                  <c:v>24.768216666666699</c:v>
                </c:pt>
                <c:pt idx="14861">
                  <c:v>24.7698833333334</c:v>
                </c:pt>
                <c:pt idx="14862">
                  <c:v>24.771550000000001</c:v>
                </c:pt>
                <c:pt idx="14863">
                  <c:v>24.773216666666698</c:v>
                </c:pt>
                <c:pt idx="14864">
                  <c:v>24.774883333333399</c:v>
                </c:pt>
                <c:pt idx="14865">
                  <c:v>24.77655</c:v>
                </c:pt>
                <c:pt idx="14866">
                  <c:v>24.778216666666701</c:v>
                </c:pt>
                <c:pt idx="14867">
                  <c:v>24.779883333333402</c:v>
                </c:pt>
                <c:pt idx="14868">
                  <c:v>24.781549999999999</c:v>
                </c:pt>
                <c:pt idx="14869">
                  <c:v>24.7832166666667</c:v>
                </c:pt>
                <c:pt idx="14870">
                  <c:v>24.784883333333401</c:v>
                </c:pt>
                <c:pt idx="14871">
                  <c:v>24.786549999999998</c:v>
                </c:pt>
                <c:pt idx="14872">
                  <c:v>24.788216666666699</c:v>
                </c:pt>
                <c:pt idx="14873">
                  <c:v>24.7898833333334</c:v>
                </c:pt>
                <c:pt idx="14874">
                  <c:v>24.791550000000001</c:v>
                </c:pt>
                <c:pt idx="14875">
                  <c:v>24.793216666666702</c:v>
                </c:pt>
                <c:pt idx="14876">
                  <c:v>24.794883333333399</c:v>
                </c:pt>
                <c:pt idx="14877">
                  <c:v>24.79655</c:v>
                </c:pt>
                <c:pt idx="14878">
                  <c:v>24.798216666666701</c:v>
                </c:pt>
                <c:pt idx="14879">
                  <c:v>24.799883333333401</c:v>
                </c:pt>
                <c:pt idx="14880">
                  <c:v>24.801549999999999</c:v>
                </c:pt>
                <c:pt idx="14881">
                  <c:v>24.8032166666667</c:v>
                </c:pt>
                <c:pt idx="14882">
                  <c:v>24.8048833333334</c:v>
                </c:pt>
                <c:pt idx="14883">
                  <c:v>24.806550000000001</c:v>
                </c:pt>
                <c:pt idx="14884">
                  <c:v>24.808216666666699</c:v>
                </c:pt>
                <c:pt idx="14885">
                  <c:v>24.809883333333399</c:v>
                </c:pt>
                <c:pt idx="14886">
                  <c:v>24.81155</c:v>
                </c:pt>
                <c:pt idx="14887">
                  <c:v>24.813216666666701</c:v>
                </c:pt>
                <c:pt idx="14888">
                  <c:v>24.814883333333398</c:v>
                </c:pt>
                <c:pt idx="14889">
                  <c:v>24.816549999999999</c:v>
                </c:pt>
                <c:pt idx="14890">
                  <c:v>24.8182166666667</c:v>
                </c:pt>
                <c:pt idx="14891">
                  <c:v>24.819883333333401</c:v>
                </c:pt>
                <c:pt idx="14892">
                  <c:v>24.821549999999998</c:v>
                </c:pt>
                <c:pt idx="14893">
                  <c:v>24.823216666666699</c:v>
                </c:pt>
                <c:pt idx="14894">
                  <c:v>24.8248833333334</c:v>
                </c:pt>
                <c:pt idx="14895">
                  <c:v>24.826550000000001</c:v>
                </c:pt>
                <c:pt idx="14896">
                  <c:v>24.828216666666702</c:v>
                </c:pt>
                <c:pt idx="14897">
                  <c:v>24.829883333333399</c:v>
                </c:pt>
                <c:pt idx="14898">
                  <c:v>24.83155</c:v>
                </c:pt>
                <c:pt idx="14899">
                  <c:v>24.833216666666701</c:v>
                </c:pt>
                <c:pt idx="14900">
                  <c:v>24.834883333333401</c:v>
                </c:pt>
                <c:pt idx="14901">
                  <c:v>24.836549999999999</c:v>
                </c:pt>
                <c:pt idx="14902">
                  <c:v>24.8382166666667</c:v>
                </c:pt>
                <c:pt idx="14903">
                  <c:v>24.8398833333334</c:v>
                </c:pt>
                <c:pt idx="14904">
                  <c:v>24.841550000000002</c:v>
                </c:pt>
                <c:pt idx="14905">
                  <c:v>24.843216666666699</c:v>
                </c:pt>
                <c:pt idx="14906">
                  <c:v>24.844883333333399</c:v>
                </c:pt>
                <c:pt idx="14907">
                  <c:v>24.846550000000001</c:v>
                </c:pt>
                <c:pt idx="14908">
                  <c:v>24.848216666666701</c:v>
                </c:pt>
                <c:pt idx="14909">
                  <c:v>24.849883333333398</c:v>
                </c:pt>
                <c:pt idx="14910">
                  <c:v>24.85155</c:v>
                </c:pt>
                <c:pt idx="14911">
                  <c:v>24.8532166666667</c:v>
                </c:pt>
                <c:pt idx="14912">
                  <c:v>24.854883333333401</c:v>
                </c:pt>
                <c:pt idx="14913">
                  <c:v>24.856549999999999</c:v>
                </c:pt>
                <c:pt idx="14914">
                  <c:v>24.858216666666699</c:v>
                </c:pt>
                <c:pt idx="14915">
                  <c:v>24.8598833333334</c:v>
                </c:pt>
                <c:pt idx="14916">
                  <c:v>24.861550000000001</c:v>
                </c:pt>
                <c:pt idx="14917">
                  <c:v>24.863216666666698</c:v>
                </c:pt>
                <c:pt idx="14918">
                  <c:v>24.864883333333399</c:v>
                </c:pt>
                <c:pt idx="14919">
                  <c:v>24.86655</c:v>
                </c:pt>
                <c:pt idx="14920">
                  <c:v>24.868216666666701</c:v>
                </c:pt>
                <c:pt idx="14921">
                  <c:v>24.869883333333402</c:v>
                </c:pt>
                <c:pt idx="14922">
                  <c:v>24.871549999999999</c:v>
                </c:pt>
                <c:pt idx="14923">
                  <c:v>24.8732166666667</c:v>
                </c:pt>
                <c:pt idx="14924">
                  <c:v>24.874883333333401</c:v>
                </c:pt>
                <c:pt idx="14925">
                  <c:v>24.876550000000002</c:v>
                </c:pt>
                <c:pt idx="14926">
                  <c:v>24.878216666666699</c:v>
                </c:pt>
                <c:pt idx="14927">
                  <c:v>24.8798833333334</c:v>
                </c:pt>
                <c:pt idx="14928">
                  <c:v>24.881550000000001</c:v>
                </c:pt>
                <c:pt idx="14929">
                  <c:v>24.883216666666701</c:v>
                </c:pt>
                <c:pt idx="14930">
                  <c:v>24.884883333333399</c:v>
                </c:pt>
                <c:pt idx="14931">
                  <c:v>24.88655</c:v>
                </c:pt>
                <c:pt idx="14932">
                  <c:v>24.8882166666667</c:v>
                </c:pt>
                <c:pt idx="14933">
                  <c:v>24.889883333333401</c:v>
                </c:pt>
                <c:pt idx="14934">
                  <c:v>24.891549999999999</c:v>
                </c:pt>
                <c:pt idx="14935">
                  <c:v>24.893216666666699</c:v>
                </c:pt>
                <c:pt idx="14936">
                  <c:v>24.8948833333334</c:v>
                </c:pt>
                <c:pt idx="14937">
                  <c:v>24.896550000000001</c:v>
                </c:pt>
                <c:pt idx="14938">
                  <c:v>24.898216666666698</c:v>
                </c:pt>
                <c:pt idx="14939">
                  <c:v>24.899883333333399</c:v>
                </c:pt>
                <c:pt idx="14940">
                  <c:v>24.90155</c:v>
                </c:pt>
                <c:pt idx="14941">
                  <c:v>24.903216666666701</c:v>
                </c:pt>
                <c:pt idx="14942">
                  <c:v>24.904883333333402</c:v>
                </c:pt>
                <c:pt idx="14943">
                  <c:v>24.906549999999999</c:v>
                </c:pt>
                <c:pt idx="14944">
                  <c:v>24.9082166666667</c:v>
                </c:pt>
                <c:pt idx="14945">
                  <c:v>24.909883333333401</c:v>
                </c:pt>
                <c:pt idx="14946">
                  <c:v>24.911549999999998</c:v>
                </c:pt>
                <c:pt idx="14947">
                  <c:v>24.913216666666699</c:v>
                </c:pt>
                <c:pt idx="14948">
                  <c:v>24.9148833333334</c:v>
                </c:pt>
                <c:pt idx="14949">
                  <c:v>24.916550000000001</c:v>
                </c:pt>
                <c:pt idx="14950">
                  <c:v>24.918216666666702</c:v>
                </c:pt>
                <c:pt idx="14951">
                  <c:v>24.919883333333399</c:v>
                </c:pt>
                <c:pt idx="14952">
                  <c:v>24.92155</c:v>
                </c:pt>
                <c:pt idx="14953">
                  <c:v>24.923216666666701</c:v>
                </c:pt>
                <c:pt idx="14954">
                  <c:v>24.924883333333401</c:v>
                </c:pt>
                <c:pt idx="14955">
                  <c:v>24.926549999999999</c:v>
                </c:pt>
                <c:pt idx="14956">
                  <c:v>24.9282166666667</c:v>
                </c:pt>
                <c:pt idx="14957">
                  <c:v>24.9298833333334</c:v>
                </c:pt>
                <c:pt idx="14958">
                  <c:v>24.931550000000001</c:v>
                </c:pt>
                <c:pt idx="14959">
                  <c:v>24.933216666666699</c:v>
                </c:pt>
                <c:pt idx="14960">
                  <c:v>24.934883333333399</c:v>
                </c:pt>
                <c:pt idx="14961">
                  <c:v>24.93655</c:v>
                </c:pt>
                <c:pt idx="14962">
                  <c:v>24.938216666666701</c:v>
                </c:pt>
                <c:pt idx="14963">
                  <c:v>24.939883333333398</c:v>
                </c:pt>
                <c:pt idx="14964">
                  <c:v>24.941549999999999</c:v>
                </c:pt>
                <c:pt idx="14965">
                  <c:v>24.9432166666667</c:v>
                </c:pt>
                <c:pt idx="14966">
                  <c:v>24.944883333333401</c:v>
                </c:pt>
                <c:pt idx="14967">
                  <c:v>24.946549999999998</c:v>
                </c:pt>
                <c:pt idx="14968">
                  <c:v>24.948216666666699</c:v>
                </c:pt>
                <c:pt idx="14969">
                  <c:v>24.9498833333334</c:v>
                </c:pt>
                <c:pt idx="14970">
                  <c:v>24.951550000000001</c:v>
                </c:pt>
                <c:pt idx="14971">
                  <c:v>24.953216666666702</c:v>
                </c:pt>
                <c:pt idx="14972">
                  <c:v>24.954883333333399</c:v>
                </c:pt>
                <c:pt idx="14973">
                  <c:v>24.95655</c:v>
                </c:pt>
                <c:pt idx="14974">
                  <c:v>24.958216666666701</c:v>
                </c:pt>
                <c:pt idx="14975">
                  <c:v>24.959883333333401</c:v>
                </c:pt>
                <c:pt idx="14976">
                  <c:v>24.961549999999999</c:v>
                </c:pt>
                <c:pt idx="14977">
                  <c:v>24.9632166666667</c:v>
                </c:pt>
                <c:pt idx="14978">
                  <c:v>24.9648833333334</c:v>
                </c:pt>
                <c:pt idx="14979">
                  <c:v>24.966550000000002</c:v>
                </c:pt>
                <c:pt idx="14980">
                  <c:v>24.968216666666699</c:v>
                </c:pt>
                <c:pt idx="14981">
                  <c:v>24.969883333333399</c:v>
                </c:pt>
                <c:pt idx="14982">
                  <c:v>24.971550000000001</c:v>
                </c:pt>
                <c:pt idx="14983">
                  <c:v>24.973216666666701</c:v>
                </c:pt>
                <c:pt idx="14984">
                  <c:v>24.974883333333398</c:v>
                </c:pt>
                <c:pt idx="14985">
                  <c:v>24.97655</c:v>
                </c:pt>
                <c:pt idx="14986">
                  <c:v>24.9782166666667</c:v>
                </c:pt>
                <c:pt idx="14987">
                  <c:v>24.979883333333401</c:v>
                </c:pt>
                <c:pt idx="14988">
                  <c:v>24.981549999999999</c:v>
                </c:pt>
                <c:pt idx="14989">
                  <c:v>24.983216666666699</c:v>
                </c:pt>
                <c:pt idx="14990">
                  <c:v>24.9848833333334</c:v>
                </c:pt>
                <c:pt idx="14991">
                  <c:v>24.986550000000001</c:v>
                </c:pt>
                <c:pt idx="14992">
                  <c:v>24.988216666666698</c:v>
                </c:pt>
                <c:pt idx="14993">
                  <c:v>24.989883333333399</c:v>
                </c:pt>
                <c:pt idx="14994">
                  <c:v>24.99155</c:v>
                </c:pt>
                <c:pt idx="14995">
                  <c:v>24.993216666666701</c:v>
                </c:pt>
                <c:pt idx="14996">
                  <c:v>24.994883333333402</c:v>
                </c:pt>
                <c:pt idx="14997">
                  <c:v>24.996549999999999</c:v>
                </c:pt>
                <c:pt idx="14998">
                  <c:v>24.9982166666667</c:v>
                </c:pt>
                <c:pt idx="14999">
                  <c:v>24.999883333333401</c:v>
                </c:pt>
                <c:pt idx="15000">
                  <c:v>25.001550000000002</c:v>
                </c:pt>
                <c:pt idx="15001">
                  <c:v>25.003216666666699</c:v>
                </c:pt>
                <c:pt idx="15002">
                  <c:v>25.0048833333334</c:v>
                </c:pt>
                <c:pt idx="15003">
                  <c:v>25.006550000000001</c:v>
                </c:pt>
                <c:pt idx="15004">
                  <c:v>25.008216666666701</c:v>
                </c:pt>
                <c:pt idx="15005">
                  <c:v>25.009883333333399</c:v>
                </c:pt>
                <c:pt idx="15006">
                  <c:v>25.01155</c:v>
                </c:pt>
                <c:pt idx="15007">
                  <c:v>25.0132166666667</c:v>
                </c:pt>
                <c:pt idx="15008">
                  <c:v>25.014883333333401</c:v>
                </c:pt>
                <c:pt idx="15009">
                  <c:v>25.016549999999999</c:v>
                </c:pt>
                <c:pt idx="15010">
                  <c:v>25.018216666666699</c:v>
                </c:pt>
                <c:pt idx="15011">
                  <c:v>25.0198833333334</c:v>
                </c:pt>
                <c:pt idx="15012">
                  <c:v>25.021550000000001</c:v>
                </c:pt>
                <c:pt idx="15013">
                  <c:v>25.023216666666698</c:v>
                </c:pt>
                <c:pt idx="15014">
                  <c:v>25.024883333333399</c:v>
                </c:pt>
                <c:pt idx="15015">
                  <c:v>25.02655</c:v>
                </c:pt>
                <c:pt idx="15016">
                  <c:v>25.028216666666701</c:v>
                </c:pt>
                <c:pt idx="15017">
                  <c:v>25.029883333333402</c:v>
                </c:pt>
                <c:pt idx="15018">
                  <c:v>25.031549999999999</c:v>
                </c:pt>
                <c:pt idx="15019">
                  <c:v>25.0332166666667</c:v>
                </c:pt>
                <c:pt idx="15020">
                  <c:v>25.034883333333401</c:v>
                </c:pt>
                <c:pt idx="15021">
                  <c:v>25.036549999999998</c:v>
                </c:pt>
                <c:pt idx="15022">
                  <c:v>25.038216666666699</c:v>
                </c:pt>
                <c:pt idx="15023">
                  <c:v>25.0398833333334</c:v>
                </c:pt>
                <c:pt idx="15024">
                  <c:v>25.041550000000001</c:v>
                </c:pt>
                <c:pt idx="15025">
                  <c:v>25.043216666666702</c:v>
                </c:pt>
                <c:pt idx="15026">
                  <c:v>25.044883333333399</c:v>
                </c:pt>
                <c:pt idx="15027">
                  <c:v>25.04655</c:v>
                </c:pt>
                <c:pt idx="15028">
                  <c:v>25.048216666666701</c:v>
                </c:pt>
                <c:pt idx="15029">
                  <c:v>25.049883333333401</c:v>
                </c:pt>
                <c:pt idx="15030">
                  <c:v>25.051549999999999</c:v>
                </c:pt>
                <c:pt idx="15031">
                  <c:v>25.0532166666667</c:v>
                </c:pt>
                <c:pt idx="15032">
                  <c:v>25.0548833333334</c:v>
                </c:pt>
                <c:pt idx="15033">
                  <c:v>25.056550000000001</c:v>
                </c:pt>
                <c:pt idx="15034">
                  <c:v>25.058216666666699</c:v>
                </c:pt>
                <c:pt idx="15035">
                  <c:v>25.059883333333399</c:v>
                </c:pt>
                <c:pt idx="15036">
                  <c:v>25.06155</c:v>
                </c:pt>
                <c:pt idx="15037">
                  <c:v>25.063216666666701</c:v>
                </c:pt>
                <c:pt idx="15038">
                  <c:v>25.064883333333398</c:v>
                </c:pt>
                <c:pt idx="15039">
                  <c:v>25.066549999999999</c:v>
                </c:pt>
                <c:pt idx="15040">
                  <c:v>25.0682166666667</c:v>
                </c:pt>
                <c:pt idx="15041">
                  <c:v>25.069883333333401</c:v>
                </c:pt>
                <c:pt idx="15042">
                  <c:v>25.071549999999998</c:v>
                </c:pt>
                <c:pt idx="15043">
                  <c:v>25.073216666666699</c:v>
                </c:pt>
                <c:pt idx="15044">
                  <c:v>25.0748833333334</c:v>
                </c:pt>
                <c:pt idx="15045">
                  <c:v>25.076550000000001</c:v>
                </c:pt>
                <c:pt idx="15046">
                  <c:v>25.078216666666702</c:v>
                </c:pt>
                <c:pt idx="15047">
                  <c:v>25.079883333333399</c:v>
                </c:pt>
                <c:pt idx="15048">
                  <c:v>25.08155</c:v>
                </c:pt>
                <c:pt idx="15049">
                  <c:v>25.083216666666701</c:v>
                </c:pt>
                <c:pt idx="15050">
                  <c:v>25.084883333333401</c:v>
                </c:pt>
                <c:pt idx="15051">
                  <c:v>25.086549999999999</c:v>
                </c:pt>
                <c:pt idx="15052">
                  <c:v>25.0882166666667</c:v>
                </c:pt>
                <c:pt idx="15053">
                  <c:v>25.0898833333334</c:v>
                </c:pt>
                <c:pt idx="15054">
                  <c:v>25.091550000000002</c:v>
                </c:pt>
                <c:pt idx="15055">
                  <c:v>25.093216666666699</c:v>
                </c:pt>
                <c:pt idx="15056">
                  <c:v>25.094883333333399</c:v>
                </c:pt>
                <c:pt idx="15057">
                  <c:v>25.096550000000001</c:v>
                </c:pt>
                <c:pt idx="15058">
                  <c:v>25.098216666666701</c:v>
                </c:pt>
                <c:pt idx="15059">
                  <c:v>25.099883333333398</c:v>
                </c:pt>
                <c:pt idx="15060">
                  <c:v>25.10155</c:v>
                </c:pt>
                <c:pt idx="15061">
                  <c:v>25.1032166666667</c:v>
                </c:pt>
                <c:pt idx="15062">
                  <c:v>25.104883333333401</c:v>
                </c:pt>
                <c:pt idx="15063">
                  <c:v>25.106549999999999</c:v>
                </c:pt>
                <c:pt idx="15064">
                  <c:v>25.108216666666699</c:v>
                </c:pt>
                <c:pt idx="15065">
                  <c:v>25.1098833333334</c:v>
                </c:pt>
                <c:pt idx="15066">
                  <c:v>25.111550000000001</c:v>
                </c:pt>
                <c:pt idx="15067">
                  <c:v>25.113216666666698</c:v>
                </c:pt>
                <c:pt idx="15068">
                  <c:v>25.114883333333399</c:v>
                </c:pt>
                <c:pt idx="15069">
                  <c:v>25.11655</c:v>
                </c:pt>
                <c:pt idx="15070">
                  <c:v>25.118216666666701</c:v>
                </c:pt>
                <c:pt idx="15071">
                  <c:v>25.119883333333402</c:v>
                </c:pt>
                <c:pt idx="15072">
                  <c:v>25.121549999999999</c:v>
                </c:pt>
                <c:pt idx="15073">
                  <c:v>25.1232166666667</c:v>
                </c:pt>
                <c:pt idx="15074">
                  <c:v>25.124883333333401</c:v>
                </c:pt>
                <c:pt idx="15075">
                  <c:v>25.126550000000002</c:v>
                </c:pt>
                <c:pt idx="15076">
                  <c:v>25.128216666666699</c:v>
                </c:pt>
                <c:pt idx="15077">
                  <c:v>25.1298833333334</c:v>
                </c:pt>
                <c:pt idx="15078">
                  <c:v>25.131550000000001</c:v>
                </c:pt>
                <c:pt idx="15079">
                  <c:v>25.133216666666701</c:v>
                </c:pt>
                <c:pt idx="15080">
                  <c:v>25.134883333333399</c:v>
                </c:pt>
                <c:pt idx="15081">
                  <c:v>25.13655</c:v>
                </c:pt>
                <c:pt idx="15082">
                  <c:v>25.1382166666667</c:v>
                </c:pt>
                <c:pt idx="15083">
                  <c:v>25.139883333333401</c:v>
                </c:pt>
                <c:pt idx="15084">
                  <c:v>25.141549999999999</c:v>
                </c:pt>
                <c:pt idx="15085">
                  <c:v>25.143216666666699</c:v>
                </c:pt>
                <c:pt idx="15086">
                  <c:v>25.1448833333334</c:v>
                </c:pt>
                <c:pt idx="15087">
                  <c:v>25.146550000000001</c:v>
                </c:pt>
                <c:pt idx="15088">
                  <c:v>25.148216666666698</c:v>
                </c:pt>
                <c:pt idx="15089">
                  <c:v>25.149883333333399</c:v>
                </c:pt>
                <c:pt idx="15090">
                  <c:v>25.15155</c:v>
                </c:pt>
                <c:pt idx="15091">
                  <c:v>25.153216666666701</c:v>
                </c:pt>
                <c:pt idx="15092">
                  <c:v>25.154883333333402</c:v>
                </c:pt>
                <c:pt idx="15093">
                  <c:v>25.156549999999999</c:v>
                </c:pt>
                <c:pt idx="15094">
                  <c:v>25.1582166666667</c:v>
                </c:pt>
                <c:pt idx="15095">
                  <c:v>25.159883333333401</c:v>
                </c:pt>
                <c:pt idx="15096">
                  <c:v>25.161549999999998</c:v>
                </c:pt>
                <c:pt idx="15097">
                  <c:v>25.163216666666699</c:v>
                </c:pt>
                <c:pt idx="15098">
                  <c:v>25.1648833333334</c:v>
                </c:pt>
                <c:pt idx="15099">
                  <c:v>25.166550000000001</c:v>
                </c:pt>
                <c:pt idx="15100">
                  <c:v>25.168216666666702</c:v>
                </c:pt>
                <c:pt idx="15101">
                  <c:v>25.169883333333399</c:v>
                </c:pt>
                <c:pt idx="15102">
                  <c:v>25.17155</c:v>
                </c:pt>
                <c:pt idx="15103">
                  <c:v>25.173216666666701</c:v>
                </c:pt>
                <c:pt idx="15104">
                  <c:v>25.174883333333401</c:v>
                </c:pt>
                <c:pt idx="15105">
                  <c:v>25.176549999999999</c:v>
                </c:pt>
                <c:pt idx="15106">
                  <c:v>25.1782166666667</c:v>
                </c:pt>
                <c:pt idx="15107">
                  <c:v>25.1798833333334</c:v>
                </c:pt>
                <c:pt idx="15108">
                  <c:v>25.181550000000001</c:v>
                </c:pt>
                <c:pt idx="15109">
                  <c:v>25.183216666666699</c:v>
                </c:pt>
                <c:pt idx="15110">
                  <c:v>25.184883333333399</c:v>
                </c:pt>
                <c:pt idx="15111">
                  <c:v>25.18655</c:v>
                </c:pt>
                <c:pt idx="15112">
                  <c:v>25.188216666666701</c:v>
                </c:pt>
                <c:pt idx="15113">
                  <c:v>25.189883333333398</c:v>
                </c:pt>
                <c:pt idx="15114">
                  <c:v>25.191549999999999</c:v>
                </c:pt>
                <c:pt idx="15115">
                  <c:v>25.1932166666667</c:v>
                </c:pt>
                <c:pt idx="15116">
                  <c:v>25.194883333333401</c:v>
                </c:pt>
                <c:pt idx="15117">
                  <c:v>25.196549999999998</c:v>
                </c:pt>
                <c:pt idx="15118">
                  <c:v>25.198216666666699</c:v>
                </c:pt>
                <c:pt idx="15119">
                  <c:v>25.1998833333334</c:v>
                </c:pt>
                <c:pt idx="15120">
                  <c:v>25.201550000000001</c:v>
                </c:pt>
                <c:pt idx="15121">
                  <c:v>25.203216666666702</c:v>
                </c:pt>
                <c:pt idx="15122">
                  <c:v>25.204883333333399</c:v>
                </c:pt>
                <c:pt idx="15123">
                  <c:v>25.20655</c:v>
                </c:pt>
                <c:pt idx="15124">
                  <c:v>25.208216666666701</c:v>
                </c:pt>
                <c:pt idx="15125">
                  <c:v>25.209883333333401</c:v>
                </c:pt>
                <c:pt idx="15126">
                  <c:v>25.211549999999999</c:v>
                </c:pt>
                <c:pt idx="15127">
                  <c:v>25.2132166666667</c:v>
                </c:pt>
                <c:pt idx="15128">
                  <c:v>25.2148833333334</c:v>
                </c:pt>
                <c:pt idx="15129">
                  <c:v>25.216550000000002</c:v>
                </c:pt>
                <c:pt idx="15130">
                  <c:v>25.218216666666699</c:v>
                </c:pt>
                <c:pt idx="15131">
                  <c:v>25.219883333333399</c:v>
                </c:pt>
                <c:pt idx="15132">
                  <c:v>25.221550000000001</c:v>
                </c:pt>
                <c:pt idx="15133">
                  <c:v>25.223216666666701</c:v>
                </c:pt>
                <c:pt idx="15134">
                  <c:v>25.224883333333398</c:v>
                </c:pt>
                <c:pt idx="15135">
                  <c:v>25.22655</c:v>
                </c:pt>
                <c:pt idx="15136">
                  <c:v>25.2282166666667</c:v>
                </c:pt>
                <c:pt idx="15137">
                  <c:v>25.229883333333401</c:v>
                </c:pt>
                <c:pt idx="15138">
                  <c:v>25.231549999999999</c:v>
                </c:pt>
                <c:pt idx="15139">
                  <c:v>25.233216666666699</c:v>
                </c:pt>
                <c:pt idx="15140">
                  <c:v>25.2348833333334</c:v>
                </c:pt>
                <c:pt idx="15141">
                  <c:v>25.236550000000001</c:v>
                </c:pt>
                <c:pt idx="15142">
                  <c:v>25.238216666666698</c:v>
                </c:pt>
                <c:pt idx="15143">
                  <c:v>25.239883333333399</c:v>
                </c:pt>
                <c:pt idx="15144">
                  <c:v>25.24155</c:v>
                </c:pt>
                <c:pt idx="15145">
                  <c:v>25.243216666666701</c:v>
                </c:pt>
                <c:pt idx="15146">
                  <c:v>25.244883333333402</c:v>
                </c:pt>
                <c:pt idx="15147">
                  <c:v>25.246549999999999</c:v>
                </c:pt>
                <c:pt idx="15148">
                  <c:v>25.2482166666667</c:v>
                </c:pt>
                <c:pt idx="15149">
                  <c:v>25.249883333333401</c:v>
                </c:pt>
                <c:pt idx="15150">
                  <c:v>25.251550000000002</c:v>
                </c:pt>
                <c:pt idx="15151">
                  <c:v>25.253216666666699</c:v>
                </c:pt>
                <c:pt idx="15152">
                  <c:v>25.2548833333334</c:v>
                </c:pt>
                <c:pt idx="15153">
                  <c:v>25.256550000000001</c:v>
                </c:pt>
                <c:pt idx="15154">
                  <c:v>25.258216666666701</c:v>
                </c:pt>
                <c:pt idx="15155">
                  <c:v>25.259883333333399</c:v>
                </c:pt>
                <c:pt idx="15156">
                  <c:v>25.26155</c:v>
                </c:pt>
                <c:pt idx="15157">
                  <c:v>25.2632166666667</c:v>
                </c:pt>
                <c:pt idx="15158">
                  <c:v>25.264883333333401</c:v>
                </c:pt>
                <c:pt idx="15159">
                  <c:v>25.266549999999999</c:v>
                </c:pt>
                <c:pt idx="15160">
                  <c:v>25.268216666666699</c:v>
                </c:pt>
                <c:pt idx="15161">
                  <c:v>25.2698833333334</c:v>
                </c:pt>
                <c:pt idx="15162">
                  <c:v>25.271550000000001</c:v>
                </c:pt>
                <c:pt idx="15163">
                  <c:v>25.273216666666698</c:v>
                </c:pt>
                <c:pt idx="15164">
                  <c:v>25.274883333333399</c:v>
                </c:pt>
                <c:pt idx="15165">
                  <c:v>25.27655</c:v>
                </c:pt>
                <c:pt idx="15166">
                  <c:v>25.278216666666701</c:v>
                </c:pt>
                <c:pt idx="15167">
                  <c:v>25.279883333333402</c:v>
                </c:pt>
                <c:pt idx="15168">
                  <c:v>25.281549999999999</c:v>
                </c:pt>
                <c:pt idx="15169">
                  <c:v>25.2832166666667</c:v>
                </c:pt>
                <c:pt idx="15170">
                  <c:v>25.284883333333401</c:v>
                </c:pt>
                <c:pt idx="15171">
                  <c:v>25.286549999999998</c:v>
                </c:pt>
                <c:pt idx="15172">
                  <c:v>25.288216666666699</c:v>
                </c:pt>
                <c:pt idx="15173">
                  <c:v>25.2898833333334</c:v>
                </c:pt>
                <c:pt idx="15174">
                  <c:v>25.291550000000001</c:v>
                </c:pt>
                <c:pt idx="15175">
                  <c:v>25.293216666666702</c:v>
                </c:pt>
                <c:pt idx="15176">
                  <c:v>25.294883333333399</c:v>
                </c:pt>
                <c:pt idx="15177">
                  <c:v>25.29655</c:v>
                </c:pt>
                <c:pt idx="15178">
                  <c:v>25.298216666666701</c:v>
                </c:pt>
                <c:pt idx="15179">
                  <c:v>25.299883333333401</c:v>
                </c:pt>
                <c:pt idx="15180">
                  <c:v>25.301549999999999</c:v>
                </c:pt>
                <c:pt idx="15181">
                  <c:v>25.3032166666667</c:v>
                </c:pt>
                <c:pt idx="15182">
                  <c:v>25.3048833333334</c:v>
                </c:pt>
                <c:pt idx="15183">
                  <c:v>25.306550000000001</c:v>
                </c:pt>
                <c:pt idx="15184">
                  <c:v>25.308216666666699</c:v>
                </c:pt>
                <c:pt idx="15185">
                  <c:v>25.309883333333399</c:v>
                </c:pt>
                <c:pt idx="15186">
                  <c:v>25.31155</c:v>
                </c:pt>
                <c:pt idx="15187">
                  <c:v>25.313216666666701</c:v>
                </c:pt>
                <c:pt idx="15188">
                  <c:v>25.314883333333398</c:v>
                </c:pt>
                <c:pt idx="15189">
                  <c:v>25.316549999999999</c:v>
                </c:pt>
                <c:pt idx="15190">
                  <c:v>25.3182166666667</c:v>
                </c:pt>
                <c:pt idx="15191">
                  <c:v>25.319883333333401</c:v>
                </c:pt>
                <c:pt idx="15192">
                  <c:v>25.321549999999998</c:v>
                </c:pt>
                <c:pt idx="15193">
                  <c:v>25.323216666666699</c:v>
                </c:pt>
                <c:pt idx="15194">
                  <c:v>25.3248833333334</c:v>
                </c:pt>
                <c:pt idx="15195">
                  <c:v>25.326550000000001</c:v>
                </c:pt>
                <c:pt idx="15196">
                  <c:v>25.328216666666702</c:v>
                </c:pt>
                <c:pt idx="15197">
                  <c:v>25.329883333333399</c:v>
                </c:pt>
                <c:pt idx="15198">
                  <c:v>25.33155</c:v>
                </c:pt>
                <c:pt idx="15199">
                  <c:v>25.333216666666701</c:v>
                </c:pt>
                <c:pt idx="15200">
                  <c:v>25.334883333333401</c:v>
                </c:pt>
                <c:pt idx="15201">
                  <c:v>25.336549999999999</c:v>
                </c:pt>
                <c:pt idx="15202">
                  <c:v>25.3382166666667</c:v>
                </c:pt>
                <c:pt idx="15203">
                  <c:v>25.3398833333334</c:v>
                </c:pt>
                <c:pt idx="15204">
                  <c:v>25.341550000000002</c:v>
                </c:pt>
                <c:pt idx="15205">
                  <c:v>25.343216666666699</c:v>
                </c:pt>
                <c:pt idx="15206">
                  <c:v>25.344883333333399</c:v>
                </c:pt>
                <c:pt idx="15207">
                  <c:v>25.346550000000001</c:v>
                </c:pt>
                <c:pt idx="15208">
                  <c:v>25.348216666666701</c:v>
                </c:pt>
                <c:pt idx="15209">
                  <c:v>25.349883333333398</c:v>
                </c:pt>
                <c:pt idx="15210">
                  <c:v>25.35155</c:v>
                </c:pt>
                <c:pt idx="15211">
                  <c:v>25.3532166666667</c:v>
                </c:pt>
                <c:pt idx="15212">
                  <c:v>25.354883333333401</c:v>
                </c:pt>
                <c:pt idx="15213">
                  <c:v>25.356549999999999</c:v>
                </c:pt>
                <c:pt idx="15214">
                  <c:v>25.358216666666699</c:v>
                </c:pt>
                <c:pt idx="15215">
                  <c:v>25.3598833333334</c:v>
                </c:pt>
                <c:pt idx="15216">
                  <c:v>25.361550000000001</c:v>
                </c:pt>
                <c:pt idx="15217">
                  <c:v>25.363216666666698</c:v>
                </c:pt>
                <c:pt idx="15218">
                  <c:v>25.364883333333399</c:v>
                </c:pt>
                <c:pt idx="15219">
                  <c:v>25.36655</c:v>
                </c:pt>
                <c:pt idx="15220">
                  <c:v>25.368216666666701</c:v>
                </c:pt>
                <c:pt idx="15221">
                  <c:v>25.369883333333402</c:v>
                </c:pt>
                <c:pt idx="15222">
                  <c:v>25.371549999999999</c:v>
                </c:pt>
                <c:pt idx="15223">
                  <c:v>25.3732166666667</c:v>
                </c:pt>
                <c:pt idx="15224">
                  <c:v>25.374883333333401</c:v>
                </c:pt>
                <c:pt idx="15225">
                  <c:v>25.376550000000002</c:v>
                </c:pt>
                <c:pt idx="15226">
                  <c:v>25.378216666666699</c:v>
                </c:pt>
                <c:pt idx="15227">
                  <c:v>25.3798833333334</c:v>
                </c:pt>
                <c:pt idx="15228">
                  <c:v>25.381550000000001</c:v>
                </c:pt>
                <c:pt idx="15229">
                  <c:v>25.383216666666701</c:v>
                </c:pt>
                <c:pt idx="15230">
                  <c:v>25.384883333333399</c:v>
                </c:pt>
                <c:pt idx="15231">
                  <c:v>25.38655</c:v>
                </c:pt>
                <c:pt idx="15232">
                  <c:v>25.3882166666667</c:v>
                </c:pt>
                <c:pt idx="15233">
                  <c:v>25.389883333333401</c:v>
                </c:pt>
                <c:pt idx="15234">
                  <c:v>25.391549999999999</c:v>
                </c:pt>
                <c:pt idx="15235">
                  <c:v>25.393216666666699</c:v>
                </c:pt>
                <c:pt idx="15236">
                  <c:v>25.3948833333334</c:v>
                </c:pt>
                <c:pt idx="15237">
                  <c:v>25.396550000000001</c:v>
                </c:pt>
                <c:pt idx="15238">
                  <c:v>25.398216666666698</c:v>
                </c:pt>
                <c:pt idx="15239">
                  <c:v>25.399883333333399</c:v>
                </c:pt>
                <c:pt idx="15240">
                  <c:v>25.40155</c:v>
                </c:pt>
                <c:pt idx="15241">
                  <c:v>25.403216666666701</c:v>
                </c:pt>
                <c:pt idx="15242">
                  <c:v>25.404883333333402</c:v>
                </c:pt>
                <c:pt idx="15243">
                  <c:v>25.406549999999999</c:v>
                </c:pt>
                <c:pt idx="15244">
                  <c:v>25.4082166666667</c:v>
                </c:pt>
                <c:pt idx="15245">
                  <c:v>25.409883333333401</c:v>
                </c:pt>
                <c:pt idx="15246">
                  <c:v>25.411549999999998</c:v>
                </c:pt>
                <c:pt idx="15247">
                  <c:v>25.413216666666699</c:v>
                </c:pt>
                <c:pt idx="15248">
                  <c:v>25.4148833333334</c:v>
                </c:pt>
                <c:pt idx="15249">
                  <c:v>25.416550000000001</c:v>
                </c:pt>
                <c:pt idx="15250">
                  <c:v>25.418216666666702</c:v>
                </c:pt>
                <c:pt idx="15251">
                  <c:v>25.419883333333399</c:v>
                </c:pt>
                <c:pt idx="15252">
                  <c:v>25.42155</c:v>
                </c:pt>
                <c:pt idx="15253">
                  <c:v>25.423216666666701</c:v>
                </c:pt>
                <c:pt idx="15254">
                  <c:v>25.424883333333401</c:v>
                </c:pt>
                <c:pt idx="15255">
                  <c:v>25.426549999999999</c:v>
                </c:pt>
                <c:pt idx="15256">
                  <c:v>25.4282166666667</c:v>
                </c:pt>
                <c:pt idx="15257">
                  <c:v>25.4298833333334</c:v>
                </c:pt>
                <c:pt idx="15258">
                  <c:v>25.431550000000001</c:v>
                </c:pt>
                <c:pt idx="15259">
                  <c:v>25.433216666666699</c:v>
                </c:pt>
                <c:pt idx="15260">
                  <c:v>25.434883333333399</c:v>
                </c:pt>
                <c:pt idx="15261">
                  <c:v>25.43655</c:v>
                </c:pt>
                <c:pt idx="15262">
                  <c:v>25.438216666666701</c:v>
                </c:pt>
                <c:pt idx="15263">
                  <c:v>25.439883333333398</c:v>
                </c:pt>
                <c:pt idx="15264">
                  <c:v>25.441549999999999</c:v>
                </c:pt>
                <c:pt idx="15265">
                  <c:v>25.4432166666667</c:v>
                </c:pt>
                <c:pt idx="15266">
                  <c:v>25.444883333333401</c:v>
                </c:pt>
                <c:pt idx="15267">
                  <c:v>25.446549999999998</c:v>
                </c:pt>
                <c:pt idx="15268">
                  <c:v>25.448216666666699</c:v>
                </c:pt>
                <c:pt idx="15269">
                  <c:v>25.4498833333334</c:v>
                </c:pt>
                <c:pt idx="15270">
                  <c:v>25.451550000000001</c:v>
                </c:pt>
                <c:pt idx="15271">
                  <c:v>25.453216666666702</c:v>
                </c:pt>
                <c:pt idx="15272">
                  <c:v>25.454883333333399</c:v>
                </c:pt>
                <c:pt idx="15273">
                  <c:v>25.45655</c:v>
                </c:pt>
                <c:pt idx="15274">
                  <c:v>25.458216666666701</c:v>
                </c:pt>
                <c:pt idx="15275">
                  <c:v>25.459883333333401</c:v>
                </c:pt>
                <c:pt idx="15276">
                  <c:v>25.461549999999999</c:v>
                </c:pt>
                <c:pt idx="15277">
                  <c:v>25.4632166666667</c:v>
                </c:pt>
                <c:pt idx="15278">
                  <c:v>25.4648833333334</c:v>
                </c:pt>
                <c:pt idx="15279">
                  <c:v>25.466550000000002</c:v>
                </c:pt>
                <c:pt idx="15280">
                  <c:v>25.468216666666699</c:v>
                </c:pt>
                <c:pt idx="15281">
                  <c:v>25.469883333333399</c:v>
                </c:pt>
                <c:pt idx="15282">
                  <c:v>25.471550000000001</c:v>
                </c:pt>
                <c:pt idx="15283">
                  <c:v>25.473216666666701</c:v>
                </c:pt>
                <c:pt idx="15284">
                  <c:v>25.474883333333398</c:v>
                </c:pt>
                <c:pt idx="15285">
                  <c:v>25.47655</c:v>
                </c:pt>
                <c:pt idx="15286">
                  <c:v>25.4782166666667</c:v>
                </c:pt>
                <c:pt idx="15287">
                  <c:v>25.479883333333401</c:v>
                </c:pt>
                <c:pt idx="15288">
                  <c:v>25.481549999999999</c:v>
                </c:pt>
                <c:pt idx="15289">
                  <c:v>25.483216666666699</c:v>
                </c:pt>
                <c:pt idx="15290">
                  <c:v>25.4848833333334</c:v>
                </c:pt>
                <c:pt idx="15291">
                  <c:v>25.486550000000001</c:v>
                </c:pt>
                <c:pt idx="15292">
                  <c:v>25.488216666666698</c:v>
                </c:pt>
                <c:pt idx="15293">
                  <c:v>25.489883333333399</c:v>
                </c:pt>
                <c:pt idx="15294">
                  <c:v>25.49155</c:v>
                </c:pt>
                <c:pt idx="15295">
                  <c:v>25.493216666666701</c:v>
                </c:pt>
                <c:pt idx="15296">
                  <c:v>25.494883333333402</c:v>
                </c:pt>
                <c:pt idx="15297">
                  <c:v>25.496549999999999</c:v>
                </c:pt>
                <c:pt idx="15298">
                  <c:v>25.4982166666667</c:v>
                </c:pt>
                <c:pt idx="15299">
                  <c:v>25.499883333333401</c:v>
                </c:pt>
                <c:pt idx="15300">
                  <c:v>25.501550000000002</c:v>
                </c:pt>
                <c:pt idx="15301">
                  <c:v>25.503216666666699</c:v>
                </c:pt>
                <c:pt idx="15302">
                  <c:v>25.5048833333334</c:v>
                </c:pt>
                <c:pt idx="15303">
                  <c:v>25.506550000000001</c:v>
                </c:pt>
                <c:pt idx="15304">
                  <c:v>25.508216666666701</c:v>
                </c:pt>
                <c:pt idx="15305">
                  <c:v>25.509883333333399</c:v>
                </c:pt>
                <c:pt idx="15306">
                  <c:v>25.51155</c:v>
                </c:pt>
                <c:pt idx="15307">
                  <c:v>25.5132166666667</c:v>
                </c:pt>
                <c:pt idx="15308">
                  <c:v>25.514883333333401</c:v>
                </c:pt>
                <c:pt idx="15309">
                  <c:v>25.516549999999999</c:v>
                </c:pt>
                <c:pt idx="15310">
                  <c:v>25.518216666666699</c:v>
                </c:pt>
                <c:pt idx="15311">
                  <c:v>25.5198833333334</c:v>
                </c:pt>
                <c:pt idx="15312">
                  <c:v>25.521550000000001</c:v>
                </c:pt>
                <c:pt idx="15313">
                  <c:v>25.523216666666698</c:v>
                </c:pt>
                <c:pt idx="15314">
                  <c:v>25.524883333333399</c:v>
                </c:pt>
                <c:pt idx="15315">
                  <c:v>25.52655</c:v>
                </c:pt>
                <c:pt idx="15316">
                  <c:v>25.528216666666701</c:v>
                </c:pt>
                <c:pt idx="15317">
                  <c:v>25.529883333333402</c:v>
                </c:pt>
                <c:pt idx="15318">
                  <c:v>25.531549999999999</c:v>
                </c:pt>
                <c:pt idx="15319">
                  <c:v>25.5332166666667</c:v>
                </c:pt>
                <c:pt idx="15320">
                  <c:v>25.534883333333401</c:v>
                </c:pt>
                <c:pt idx="15321">
                  <c:v>25.536549999999998</c:v>
                </c:pt>
                <c:pt idx="15322">
                  <c:v>25.538216666666699</c:v>
                </c:pt>
                <c:pt idx="15323">
                  <c:v>25.5398833333334</c:v>
                </c:pt>
                <c:pt idx="15324">
                  <c:v>25.541550000000001</c:v>
                </c:pt>
                <c:pt idx="15325">
                  <c:v>25.543216666666702</c:v>
                </c:pt>
                <c:pt idx="15326">
                  <c:v>25.544883333333399</c:v>
                </c:pt>
                <c:pt idx="15327">
                  <c:v>25.54655</c:v>
                </c:pt>
                <c:pt idx="15328">
                  <c:v>25.548216666666701</c:v>
                </c:pt>
                <c:pt idx="15329">
                  <c:v>25.549883333333401</c:v>
                </c:pt>
                <c:pt idx="15330">
                  <c:v>25.551549999999999</c:v>
                </c:pt>
                <c:pt idx="15331">
                  <c:v>25.5532166666667</c:v>
                </c:pt>
                <c:pt idx="15332">
                  <c:v>25.5548833333334</c:v>
                </c:pt>
                <c:pt idx="15333">
                  <c:v>25.556550000000001</c:v>
                </c:pt>
                <c:pt idx="15334">
                  <c:v>25.558216666666699</c:v>
                </c:pt>
                <c:pt idx="15335">
                  <c:v>25.559883333333399</c:v>
                </c:pt>
                <c:pt idx="15336">
                  <c:v>25.56155</c:v>
                </c:pt>
                <c:pt idx="15337">
                  <c:v>25.563216666666701</c:v>
                </c:pt>
                <c:pt idx="15338">
                  <c:v>25.564883333333398</c:v>
                </c:pt>
                <c:pt idx="15339">
                  <c:v>25.566549999999999</c:v>
                </c:pt>
                <c:pt idx="15340">
                  <c:v>25.5682166666667</c:v>
                </c:pt>
                <c:pt idx="15341">
                  <c:v>25.569883333333401</c:v>
                </c:pt>
                <c:pt idx="15342">
                  <c:v>25.571549999999998</c:v>
                </c:pt>
                <c:pt idx="15343">
                  <c:v>25.573216666666699</c:v>
                </c:pt>
                <c:pt idx="15344">
                  <c:v>25.5748833333334</c:v>
                </c:pt>
                <c:pt idx="15345">
                  <c:v>25.576550000000001</c:v>
                </c:pt>
                <c:pt idx="15346">
                  <c:v>25.578216666666702</c:v>
                </c:pt>
                <c:pt idx="15347">
                  <c:v>25.579883333333399</c:v>
                </c:pt>
                <c:pt idx="15348">
                  <c:v>25.58155</c:v>
                </c:pt>
                <c:pt idx="15349">
                  <c:v>25.583216666666701</c:v>
                </c:pt>
                <c:pt idx="15350">
                  <c:v>25.584883333333401</c:v>
                </c:pt>
                <c:pt idx="15351">
                  <c:v>25.586549999999999</c:v>
                </c:pt>
                <c:pt idx="15352">
                  <c:v>25.5882166666667</c:v>
                </c:pt>
                <c:pt idx="15353">
                  <c:v>25.5898833333334</c:v>
                </c:pt>
                <c:pt idx="15354">
                  <c:v>25.591550000000002</c:v>
                </c:pt>
                <c:pt idx="15355">
                  <c:v>25.593216666666699</c:v>
                </c:pt>
                <c:pt idx="15356">
                  <c:v>25.594883333333399</c:v>
                </c:pt>
                <c:pt idx="15357">
                  <c:v>25.596550000000001</c:v>
                </c:pt>
                <c:pt idx="15358">
                  <c:v>25.598216666666701</c:v>
                </c:pt>
                <c:pt idx="15359">
                  <c:v>25.599883333333398</c:v>
                </c:pt>
                <c:pt idx="15360">
                  <c:v>25.60155</c:v>
                </c:pt>
                <c:pt idx="15361">
                  <c:v>25.6032166666667</c:v>
                </c:pt>
                <c:pt idx="15362">
                  <c:v>25.604883333333401</c:v>
                </c:pt>
                <c:pt idx="15363">
                  <c:v>25.606549999999999</c:v>
                </c:pt>
                <c:pt idx="15364">
                  <c:v>25.608216666666699</c:v>
                </c:pt>
                <c:pt idx="15365">
                  <c:v>25.6098833333334</c:v>
                </c:pt>
                <c:pt idx="15366">
                  <c:v>25.611550000000001</c:v>
                </c:pt>
                <c:pt idx="15367">
                  <c:v>25.613216666666698</c:v>
                </c:pt>
                <c:pt idx="15368">
                  <c:v>25.614883333333399</c:v>
                </c:pt>
                <c:pt idx="15369">
                  <c:v>25.61655</c:v>
                </c:pt>
                <c:pt idx="15370">
                  <c:v>25.618216666666701</c:v>
                </c:pt>
                <c:pt idx="15371">
                  <c:v>25.619883333333402</c:v>
                </c:pt>
                <c:pt idx="15372">
                  <c:v>25.621549999999999</c:v>
                </c:pt>
                <c:pt idx="15373">
                  <c:v>25.6232166666667</c:v>
                </c:pt>
                <c:pt idx="15374">
                  <c:v>25.624883333333401</c:v>
                </c:pt>
                <c:pt idx="15375">
                  <c:v>25.626550000000002</c:v>
                </c:pt>
                <c:pt idx="15376">
                  <c:v>25.628216666666699</c:v>
                </c:pt>
                <c:pt idx="15377">
                  <c:v>25.6298833333334</c:v>
                </c:pt>
                <c:pt idx="15378">
                  <c:v>25.631550000000001</c:v>
                </c:pt>
                <c:pt idx="15379">
                  <c:v>25.633216666666701</c:v>
                </c:pt>
                <c:pt idx="15380">
                  <c:v>25.634883333333399</c:v>
                </c:pt>
                <c:pt idx="15381">
                  <c:v>25.63655</c:v>
                </c:pt>
                <c:pt idx="15382">
                  <c:v>25.6382166666667</c:v>
                </c:pt>
                <c:pt idx="15383">
                  <c:v>25.639883333333401</c:v>
                </c:pt>
                <c:pt idx="15384">
                  <c:v>25.641549999999999</c:v>
                </c:pt>
                <c:pt idx="15385">
                  <c:v>25.643216666666699</c:v>
                </c:pt>
                <c:pt idx="15386">
                  <c:v>25.6448833333334</c:v>
                </c:pt>
                <c:pt idx="15387">
                  <c:v>25.646550000000001</c:v>
                </c:pt>
                <c:pt idx="15388">
                  <c:v>25.648216666666698</c:v>
                </c:pt>
                <c:pt idx="15389">
                  <c:v>25.649883333333399</c:v>
                </c:pt>
                <c:pt idx="15390">
                  <c:v>25.65155</c:v>
                </c:pt>
                <c:pt idx="15391">
                  <c:v>25.653216666666701</c:v>
                </c:pt>
                <c:pt idx="15392">
                  <c:v>25.654883333333402</c:v>
                </c:pt>
                <c:pt idx="15393">
                  <c:v>25.656549999999999</c:v>
                </c:pt>
                <c:pt idx="15394">
                  <c:v>25.6582166666667</c:v>
                </c:pt>
                <c:pt idx="15395">
                  <c:v>25.659883333333401</c:v>
                </c:pt>
                <c:pt idx="15396">
                  <c:v>25.661549999999998</c:v>
                </c:pt>
                <c:pt idx="15397">
                  <c:v>25.663216666666699</c:v>
                </c:pt>
                <c:pt idx="15398">
                  <c:v>25.6648833333334</c:v>
                </c:pt>
                <c:pt idx="15399">
                  <c:v>25.666550000000001</c:v>
                </c:pt>
                <c:pt idx="15400">
                  <c:v>25.668216666666702</c:v>
                </c:pt>
                <c:pt idx="15401">
                  <c:v>25.669883333333399</c:v>
                </c:pt>
                <c:pt idx="15402">
                  <c:v>25.67155</c:v>
                </c:pt>
                <c:pt idx="15403">
                  <c:v>25.673216666666701</c:v>
                </c:pt>
                <c:pt idx="15404">
                  <c:v>25.674883333333401</c:v>
                </c:pt>
                <c:pt idx="15405">
                  <c:v>25.676549999999999</c:v>
                </c:pt>
                <c:pt idx="15406">
                  <c:v>25.6782166666667</c:v>
                </c:pt>
                <c:pt idx="15407">
                  <c:v>25.6798833333334</c:v>
                </c:pt>
                <c:pt idx="15408">
                  <c:v>25.681550000000001</c:v>
                </c:pt>
                <c:pt idx="15409">
                  <c:v>25.683216666666699</c:v>
                </c:pt>
                <c:pt idx="15410">
                  <c:v>25.684883333333399</c:v>
                </c:pt>
                <c:pt idx="15411">
                  <c:v>25.68655</c:v>
                </c:pt>
                <c:pt idx="15412">
                  <c:v>25.688216666666701</c:v>
                </c:pt>
                <c:pt idx="15413">
                  <c:v>25.689883333333398</c:v>
                </c:pt>
                <c:pt idx="15414">
                  <c:v>25.691549999999999</c:v>
                </c:pt>
                <c:pt idx="15415">
                  <c:v>25.6932166666667</c:v>
                </c:pt>
                <c:pt idx="15416">
                  <c:v>25.694883333333401</c:v>
                </c:pt>
                <c:pt idx="15417">
                  <c:v>25.696549999999998</c:v>
                </c:pt>
                <c:pt idx="15418">
                  <c:v>25.698216666666699</c:v>
                </c:pt>
                <c:pt idx="15419">
                  <c:v>25.6998833333334</c:v>
                </c:pt>
                <c:pt idx="15420">
                  <c:v>25.701550000000001</c:v>
                </c:pt>
                <c:pt idx="15421">
                  <c:v>25.703216666666702</c:v>
                </c:pt>
                <c:pt idx="15422">
                  <c:v>25.704883333333399</c:v>
                </c:pt>
                <c:pt idx="15423">
                  <c:v>25.70655</c:v>
                </c:pt>
                <c:pt idx="15424">
                  <c:v>25.708216666666701</c:v>
                </c:pt>
                <c:pt idx="15425">
                  <c:v>25.709883333333401</c:v>
                </c:pt>
                <c:pt idx="15426">
                  <c:v>25.711549999999999</c:v>
                </c:pt>
                <c:pt idx="15427">
                  <c:v>25.7132166666667</c:v>
                </c:pt>
                <c:pt idx="15428">
                  <c:v>25.7148833333334</c:v>
                </c:pt>
                <c:pt idx="15429">
                  <c:v>25.716550000000002</c:v>
                </c:pt>
                <c:pt idx="15430">
                  <c:v>25.718216666666699</c:v>
                </c:pt>
                <c:pt idx="15431">
                  <c:v>25.719883333333399</c:v>
                </c:pt>
                <c:pt idx="15432">
                  <c:v>25.721550000000001</c:v>
                </c:pt>
                <c:pt idx="15433">
                  <c:v>25.723216666666701</c:v>
                </c:pt>
                <c:pt idx="15434">
                  <c:v>25.724883333333398</c:v>
                </c:pt>
                <c:pt idx="15435">
                  <c:v>25.72655</c:v>
                </c:pt>
                <c:pt idx="15436">
                  <c:v>25.7282166666667</c:v>
                </c:pt>
                <c:pt idx="15437">
                  <c:v>25.729883333333401</c:v>
                </c:pt>
                <c:pt idx="15438">
                  <c:v>25.731549999999999</c:v>
                </c:pt>
                <c:pt idx="15439">
                  <c:v>25.733216666666699</c:v>
                </c:pt>
                <c:pt idx="15440">
                  <c:v>25.7348833333334</c:v>
                </c:pt>
                <c:pt idx="15441">
                  <c:v>25.736550000000001</c:v>
                </c:pt>
                <c:pt idx="15442">
                  <c:v>25.738216666666698</c:v>
                </c:pt>
                <c:pt idx="15443">
                  <c:v>25.739883333333399</c:v>
                </c:pt>
                <c:pt idx="15444">
                  <c:v>25.74155</c:v>
                </c:pt>
                <c:pt idx="15445">
                  <c:v>25.743216666666701</c:v>
                </c:pt>
                <c:pt idx="15446">
                  <c:v>25.744883333333402</c:v>
                </c:pt>
                <c:pt idx="15447">
                  <c:v>25.746549999999999</c:v>
                </c:pt>
                <c:pt idx="15448">
                  <c:v>25.7482166666667</c:v>
                </c:pt>
                <c:pt idx="15449">
                  <c:v>25.749883333333401</c:v>
                </c:pt>
                <c:pt idx="15450">
                  <c:v>25.751550000000002</c:v>
                </c:pt>
                <c:pt idx="15451">
                  <c:v>25.753216666666699</c:v>
                </c:pt>
                <c:pt idx="15452">
                  <c:v>25.7548833333334</c:v>
                </c:pt>
                <c:pt idx="15453">
                  <c:v>25.756550000000001</c:v>
                </c:pt>
                <c:pt idx="15454">
                  <c:v>25.758216666666701</c:v>
                </c:pt>
                <c:pt idx="15455">
                  <c:v>25.759883333333399</c:v>
                </c:pt>
                <c:pt idx="15456">
                  <c:v>25.76155</c:v>
                </c:pt>
                <c:pt idx="15457">
                  <c:v>25.7632166666667</c:v>
                </c:pt>
                <c:pt idx="15458">
                  <c:v>25.764883333333401</c:v>
                </c:pt>
                <c:pt idx="15459">
                  <c:v>25.766549999999999</c:v>
                </c:pt>
                <c:pt idx="15460">
                  <c:v>25.768216666666699</c:v>
                </c:pt>
                <c:pt idx="15461">
                  <c:v>25.7698833333334</c:v>
                </c:pt>
                <c:pt idx="15462">
                  <c:v>25.771550000000001</c:v>
                </c:pt>
                <c:pt idx="15463">
                  <c:v>25.773216666666698</c:v>
                </c:pt>
                <c:pt idx="15464">
                  <c:v>25.774883333333399</c:v>
                </c:pt>
                <c:pt idx="15465">
                  <c:v>25.77655</c:v>
                </c:pt>
                <c:pt idx="15466">
                  <c:v>25.778216666666701</c:v>
                </c:pt>
                <c:pt idx="15467">
                  <c:v>25.779883333333402</c:v>
                </c:pt>
                <c:pt idx="15468">
                  <c:v>25.781549999999999</c:v>
                </c:pt>
                <c:pt idx="15469">
                  <c:v>25.7832166666667</c:v>
                </c:pt>
                <c:pt idx="15470">
                  <c:v>25.784883333333401</c:v>
                </c:pt>
                <c:pt idx="15471">
                  <c:v>25.786549999999998</c:v>
                </c:pt>
                <c:pt idx="15472">
                  <c:v>25.788216666666699</c:v>
                </c:pt>
                <c:pt idx="15473">
                  <c:v>25.7898833333334</c:v>
                </c:pt>
                <c:pt idx="15474">
                  <c:v>25.791550000000001</c:v>
                </c:pt>
                <c:pt idx="15475">
                  <c:v>25.793216666666702</c:v>
                </c:pt>
                <c:pt idx="15476">
                  <c:v>25.794883333333399</c:v>
                </c:pt>
                <c:pt idx="15477">
                  <c:v>25.79655</c:v>
                </c:pt>
                <c:pt idx="15478">
                  <c:v>25.798216666666701</c:v>
                </c:pt>
                <c:pt idx="15479">
                  <c:v>25.799883333333401</c:v>
                </c:pt>
                <c:pt idx="15480">
                  <c:v>25.801549999999999</c:v>
                </c:pt>
                <c:pt idx="15481">
                  <c:v>25.8032166666667</c:v>
                </c:pt>
                <c:pt idx="15482">
                  <c:v>25.8048833333334</c:v>
                </c:pt>
                <c:pt idx="15483">
                  <c:v>25.806550000000001</c:v>
                </c:pt>
                <c:pt idx="15484">
                  <c:v>25.808216666666699</c:v>
                </c:pt>
                <c:pt idx="15485">
                  <c:v>25.809883333333399</c:v>
                </c:pt>
                <c:pt idx="15486">
                  <c:v>25.81155</c:v>
                </c:pt>
                <c:pt idx="15487">
                  <c:v>25.813216666666701</c:v>
                </c:pt>
                <c:pt idx="15488">
                  <c:v>25.814883333333398</c:v>
                </c:pt>
                <c:pt idx="15489">
                  <c:v>25.816549999999999</c:v>
                </c:pt>
                <c:pt idx="15490">
                  <c:v>25.8182166666667</c:v>
                </c:pt>
                <c:pt idx="15491">
                  <c:v>25.819883333333401</c:v>
                </c:pt>
                <c:pt idx="15492">
                  <c:v>25.821549999999998</c:v>
                </c:pt>
                <c:pt idx="15493">
                  <c:v>25.823216666666699</c:v>
                </c:pt>
                <c:pt idx="15494">
                  <c:v>25.8248833333334</c:v>
                </c:pt>
                <c:pt idx="15495">
                  <c:v>25.826550000000001</c:v>
                </c:pt>
                <c:pt idx="15496">
                  <c:v>25.828216666666702</c:v>
                </c:pt>
                <c:pt idx="15497">
                  <c:v>25.829883333333399</c:v>
                </c:pt>
                <c:pt idx="15498">
                  <c:v>25.83155</c:v>
                </c:pt>
                <c:pt idx="15499">
                  <c:v>25.833216666666701</c:v>
                </c:pt>
                <c:pt idx="15500">
                  <c:v>25.834883333333401</c:v>
                </c:pt>
                <c:pt idx="15501">
                  <c:v>25.836549999999999</c:v>
                </c:pt>
                <c:pt idx="15502">
                  <c:v>25.8382166666667</c:v>
                </c:pt>
                <c:pt idx="15503">
                  <c:v>25.8398833333334</c:v>
                </c:pt>
                <c:pt idx="15504">
                  <c:v>25.841550000000002</c:v>
                </c:pt>
                <c:pt idx="15505">
                  <c:v>25.843216666666699</c:v>
                </c:pt>
                <c:pt idx="15506">
                  <c:v>25.844883333333399</c:v>
                </c:pt>
                <c:pt idx="15507">
                  <c:v>25.846550000000001</c:v>
                </c:pt>
                <c:pt idx="15508">
                  <c:v>25.848216666666701</c:v>
                </c:pt>
                <c:pt idx="15509">
                  <c:v>25.849883333333398</c:v>
                </c:pt>
                <c:pt idx="15510">
                  <c:v>25.85155</c:v>
                </c:pt>
                <c:pt idx="15511">
                  <c:v>25.8532166666667</c:v>
                </c:pt>
                <c:pt idx="15512">
                  <c:v>25.854883333333401</c:v>
                </c:pt>
                <c:pt idx="15513">
                  <c:v>25.856549999999999</c:v>
                </c:pt>
                <c:pt idx="15514">
                  <c:v>25.858216666666699</c:v>
                </c:pt>
                <c:pt idx="15515">
                  <c:v>25.8598833333334</c:v>
                </c:pt>
                <c:pt idx="15516">
                  <c:v>25.861550000000001</c:v>
                </c:pt>
                <c:pt idx="15517">
                  <c:v>25.863216666666698</c:v>
                </c:pt>
                <c:pt idx="15518">
                  <c:v>25.864883333333399</c:v>
                </c:pt>
                <c:pt idx="15519">
                  <c:v>25.86655</c:v>
                </c:pt>
                <c:pt idx="15520">
                  <c:v>25.868216666666701</c:v>
                </c:pt>
                <c:pt idx="15521">
                  <c:v>25.869883333333402</c:v>
                </c:pt>
                <c:pt idx="15522">
                  <c:v>25.871549999999999</c:v>
                </c:pt>
                <c:pt idx="15523">
                  <c:v>25.8732166666667</c:v>
                </c:pt>
                <c:pt idx="15524">
                  <c:v>25.874883333333401</c:v>
                </c:pt>
                <c:pt idx="15525">
                  <c:v>25.876550000000002</c:v>
                </c:pt>
                <c:pt idx="15526">
                  <c:v>25.878216666666699</c:v>
                </c:pt>
                <c:pt idx="15527">
                  <c:v>25.8798833333334</c:v>
                </c:pt>
                <c:pt idx="15528">
                  <c:v>25.881550000000001</c:v>
                </c:pt>
                <c:pt idx="15529">
                  <c:v>25.883216666666701</c:v>
                </c:pt>
                <c:pt idx="15530">
                  <c:v>25.884883333333399</c:v>
                </c:pt>
                <c:pt idx="15531">
                  <c:v>25.88655</c:v>
                </c:pt>
                <c:pt idx="15532">
                  <c:v>25.8882166666667</c:v>
                </c:pt>
                <c:pt idx="15533">
                  <c:v>25.889883333333401</c:v>
                </c:pt>
                <c:pt idx="15534">
                  <c:v>25.891549999999999</c:v>
                </c:pt>
                <c:pt idx="15535">
                  <c:v>25.893216666666699</c:v>
                </c:pt>
                <c:pt idx="15536">
                  <c:v>25.8948833333334</c:v>
                </c:pt>
                <c:pt idx="15537">
                  <c:v>25.896550000000001</c:v>
                </c:pt>
                <c:pt idx="15538">
                  <c:v>25.898216666666698</c:v>
                </c:pt>
                <c:pt idx="15539">
                  <c:v>25.899883333333399</c:v>
                </c:pt>
                <c:pt idx="15540">
                  <c:v>25.90155</c:v>
                </c:pt>
                <c:pt idx="15541">
                  <c:v>25.903216666666701</c:v>
                </c:pt>
                <c:pt idx="15542">
                  <c:v>25.904883333333402</c:v>
                </c:pt>
                <c:pt idx="15543">
                  <c:v>25.906549999999999</c:v>
                </c:pt>
                <c:pt idx="15544">
                  <c:v>25.9082166666667</c:v>
                </c:pt>
                <c:pt idx="15545">
                  <c:v>25.909883333333401</c:v>
                </c:pt>
                <c:pt idx="15546">
                  <c:v>25.911549999999998</c:v>
                </c:pt>
                <c:pt idx="15547">
                  <c:v>25.913216666666699</c:v>
                </c:pt>
                <c:pt idx="15548">
                  <c:v>25.9148833333334</c:v>
                </c:pt>
                <c:pt idx="15549">
                  <c:v>25.916550000000001</c:v>
                </c:pt>
                <c:pt idx="15550">
                  <c:v>25.918216666666702</c:v>
                </c:pt>
                <c:pt idx="15551">
                  <c:v>25.919883333333399</c:v>
                </c:pt>
                <c:pt idx="15552">
                  <c:v>25.92155</c:v>
                </c:pt>
                <c:pt idx="15553">
                  <c:v>25.923216666666701</c:v>
                </c:pt>
                <c:pt idx="15554">
                  <c:v>25.924883333333401</c:v>
                </c:pt>
                <c:pt idx="15555">
                  <c:v>25.926549999999999</c:v>
                </c:pt>
                <c:pt idx="15556">
                  <c:v>25.9282166666667</c:v>
                </c:pt>
                <c:pt idx="15557">
                  <c:v>25.9298833333334</c:v>
                </c:pt>
                <c:pt idx="15558">
                  <c:v>25.931550000000001</c:v>
                </c:pt>
                <c:pt idx="15559">
                  <c:v>25.933216666666699</c:v>
                </c:pt>
                <c:pt idx="15560">
                  <c:v>25.934883333333399</c:v>
                </c:pt>
                <c:pt idx="15561">
                  <c:v>25.93655</c:v>
                </c:pt>
                <c:pt idx="15562">
                  <c:v>25.938216666666701</c:v>
                </c:pt>
                <c:pt idx="15563">
                  <c:v>25.939883333333398</c:v>
                </c:pt>
                <c:pt idx="15564">
                  <c:v>25.941549999999999</c:v>
                </c:pt>
                <c:pt idx="15565">
                  <c:v>25.9432166666667</c:v>
                </c:pt>
                <c:pt idx="15566">
                  <c:v>25.944883333333401</c:v>
                </c:pt>
                <c:pt idx="15567">
                  <c:v>25.946549999999998</c:v>
                </c:pt>
                <c:pt idx="15568">
                  <c:v>25.948216666666699</c:v>
                </c:pt>
                <c:pt idx="15569">
                  <c:v>25.9498833333334</c:v>
                </c:pt>
                <c:pt idx="15570">
                  <c:v>25.951550000000001</c:v>
                </c:pt>
                <c:pt idx="15571">
                  <c:v>25.953216666666702</c:v>
                </c:pt>
                <c:pt idx="15572">
                  <c:v>25.954883333333399</c:v>
                </c:pt>
                <c:pt idx="15573">
                  <c:v>25.95655</c:v>
                </c:pt>
                <c:pt idx="15574">
                  <c:v>25.958216666666701</c:v>
                </c:pt>
                <c:pt idx="15575">
                  <c:v>25.959883333333401</c:v>
                </c:pt>
                <c:pt idx="15576">
                  <c:v>25.961549999999999</c:v>
                </c:pt>
                <c:pt idx="15577">
                  <c:v>25.9632166666667</c:v>
                </c:pt>
                <c:pt idx="15578">
                  <c:v>25.9648833333334</c:v>
                </c:pt>
                <c:pt idx="15579">
                  <c:v>25.966550000000002</c:v>
                </c:pt>
                <c:pt idx="15580">
                  <c:v>25.968216666666699</c:v>
                </c:pt>
                <c:pt idx="15581">
                  <c:v>25.969883333333399</c:v>
                </c:pt>
                <c:pt idx="15582">
                  <c:v>25.971550000000001</c:v>
                </c:pt>
                <c:pt idx="15583">
                  <c:v>25.973216666666701</c:v>
                </c:pt>
                <c:pt idx="15584">
                  <c:v>25.974883333333398</c:v>
                </c:pt>
                <c:pt idx="15585">
                  <c:v>25.97655</c:v>
                </c:pt>
                <c:pt idx="15586">
                  <c:v>25.9782166666667</c:v>
                </c:pt>
                <c:pt idx="15587">
                  <c:v>25.979883333333401</c:v>
                </c:pt>
                <c:pt idx="15588">
                  <c:v>25.981549999999999</c:v>
                </c:pt>
                <c:pt idx="15589">
                  <c:v>25.983216666666699</c:v>
                </c:pt>
                <c:pt idx="15590">
                  <c:v>25.9848833333334</c:v>
                </c:pt>
                <c:pt idx="15591">
                  <c:v>25.986550000000001</c:v>
                </c:pt>
                <c:pt idx="15592">
                  <c:v>25.988216666666698</c:v>
                </c:pt>
                <c:pt idx="15593">
                  <c:v>25.989883333333399</c:v>
                </c:pt>
                <c:pt idx="15594">
                  <c:v>25.99155</c:v>
                </c:pt>
                <c:pt idx="15595">
                  <c:v>25.993216666666701</c:v>
                </c:pt>
                <c:pt idx="15596">
                  <c:v>25.994883333333402</c:v>
                </c:pt>
                <c:pt idx="15597">
                  <c:v>25.996549999999999</c:v>
                </c:pt>
                <c:pt idx="15598">
                  <c:v>25.9982166666667</c:v>
                </c:pt>
                <c:pt idx="15599">
                  <c:v>25.999883333333401</c:v>
                </c:pt>
                <c:pt idx="15600">
                  <c:v>26.001550000000002</c:v>
                </c:pt>
                <c:pt idx="15601">
                  <c:v>26.003216666666699</c:v>
                </c:pt>
                <c:pt idx="15602">
                  <c:v>26.0048833333334</c:v>
                </c:pt>
                <c:pt idx="15603">
                  <c:v>26.006550000000001</c:v>
                </c:pt>
                <c:pt idx="15604">
                  <c:v>26.008216666666701</c:v>
                </c:pt>
                <c:pt idx="15605">
                  <c:v>26.009883333333399</c:v>
                </c:pt>
                <c:pt idx="15606">
                  <c:v>26.01155</c:v>
                </c:pt>
                <c:pt idx="15607">
                  <c:v>26.0132166666667</c:v>
                </c:pt>
                <c:pt idx="15608">
                  <c:v>26.014883333333401</c:v>
                </c:pt>
                <c:pt idx="15609">
                  <c:v>26.016549999999999</c:v>
                </c:pt>
                <c:pt idx="15610">
                  <c:v>26.018216666666699</c:v>
                </c:pt>
                <c:pt idx="15611">
                  <c:v>26.0198833333334</c:v>
                </c:pt>
                <c:pt idx="15612">
                  <c:v>26.021550000000001</c:v>
                </c:pt>
                <c:pt idx="15613">
                  <c:v>26.023216666666698</c:v>
                </c:pt>
                <c:pt idx="15614">
                  <c:v>26.024883333333399</c:v>
                </c:pt>
                <c:pt idx="15615">
                  <c:v>26.02655</c:v>
                </c:pt>
                <c:pt idx="15616">
                  <c:v>26.028216666666701</c:v>
                </c:pt>
                <c:pt idx="15617">
                  <c:v>26.029883333333402</c:v>
                </c:pt>
                <c:pt idx="15618">
                  <c:v>26.031549999999999</c:v>
                </c:pt>
                <c:pt idx="15619">
                  <c:v>26.0332166666667</c:v>
                </c:pt>
                <c:pt idx="15620">
                  <c:v>26.034883333333401</c:v>
                </c:pt>
                <c:pt idx="15621">
                  <c:v>26.036549999999998</c:v>
                </c:pt>
                <c:pt idx="15622">
                  <c:v>26.038216666666699</c:v>
                </c:pt>
                <c:pt idx="15623">
                  <c:v>26.0398833333334</c:v>
                </c:pt>
                <c:pt idx="15624">
                  <c:v>26.041550000000001</c:v>
                </c:pt>
                <c:pt idx="15625">
                  <c:v>26.043216666666702</c:v>
                </c:pt>
                <c:pt idx="15626">
                  <c:v>26.044883333333399</c:v>
                </c:pt>
                <c:pt idx="15627">
                  <c:v>26.04655</c:v>
                </c:pt>
                <c:pt idx="15628">
                  <c:v>26.048216666666701</c:v>
                </c:pt>
                <c:pt idx="15629">
                  <c:v>26.049883333333401</c:v>
                </c:pt>
                <c:pt idx="15630">
                  <c:v>26.051549999999999</c:v>
                </c:pt>
                <c:pt idx="15631">
                  <c:v>26.0532166666667</c:v>
                </c:pt>
                <c:pt idx="15632">
                  <c:v>26.0548833333334</c:v>
                </c:pt>
                <c:pt idx="15633">
                  <c:v>26.056550000000001</c:v>
                </c:pt>
                <c:pt idx="15634">
                  <c:v>26.058216666666699</c:v>
                </c:pt>
                <c:pt idx="15635">
                  <c:v>26.059883333333399</c:v>
                </c:pt>
                <c:pt idx="15636">
                  <c:v>26.06155</c:v>
                </c:pt>
                <c:pt idx="15637">
                  <c:v>26.063216666666701</c:v>
                </c:pt>
                <c:pt idx="15638">
                  <c:v>26.064883333333398</c:v>
                </c:pt>
                <c:pt idx="15639">
                  <c:v>26.066549999999999</c:v>
                </c:pt>
                <c:pt idx="15640">
                  <c:v>26.0682166666667</c:v>
                </c:pt>
                <c:pt idx="15641">
                  <c:v>26.069883333333401</c:v>
                </c:pt>
                <c:pt idx="15642">
                  <c:v>26.071549999999998</c:v>
                </c:pt>
                <c:pt idx="15643">
                  <c:v>26.073216666666699</c:v>
                </c:pt>
                <c:pt idx="15644">
                  <c:v>26.0748833333334</c:v>
                </c:pt>
                <c:pt idx="15645">
                  <c:v>26.076550000000001</c:v>
                </c:pt>
                <c:pt idx="15646">
                  <c:v>26.078216666666702</c:v>
                </c:pt>
                <c:pt idx="15647">
                  <c:v>26.079883333333399</c:v>
                </c:pt>
                <c:pt idx="15648">
                  <c:v>26.08155</c:v>
                </c:pt>
                <c:pt idx="15649">
                  <c:v>26.083216666666701</c:v>
                </c:pt>
                <c:pt idx="15650">
                  <c:v>26.084883333333401</c:v>
                </c:pt>
                <c:pt idx="15651">
                  <c:v>26.086549999999999</c:v>
                </c:pt>
                <c:pt idx="15652">
                  <c:v>26.0882166666667</c:v>
                </c:pt>
                <c:pt idx="15653">
                  <c:v>26.0898833333334</c:v>
                </c:pt>
                <c:pt idx="15654">
                  <c:v>26.091550000000002</c:v>
                </c:pt>
                <c:pt idx="15655">
                  <c:v>26.093216666666699</c:v>
                </c:pt>
                <c:pt idx="15656">
                  <c:v>26.094883333333399</c:v>
                </c:pt>
                <c:pt idx="15657">
                  <c:v>26.096550000000001</c:v>
                </c:pt>
                <c:pt idx="15658">
                  <c:v>26.098216666666701</c:v>
                </c:pt>
                <c:pt idx="15659">
                  <c:v>26.099883333333398</c:v>
                </c:pt>
                <c:pt idx="15660">
                  <c:v>26.10155</c:v>
                </c:pt>
                <c:pt idx="15661">
                  <c:v>26.1032166666667</c:v>
                </c:pt>
                <c:pt idx="15662">
                  <c:v>26.104883333333401</c:v>
                </c:pt>
                <c:pt idx="15663">
                  <c:v>26.106549999999999</c:v>
                </c:pt>
                <c:pt idx="15664">
                  <c:v>26.108216666666699</c:v>
                </c:pt>
                <c:pt idx="15665">
                  <c:v>26.1098833333334</c:v>
                </c:pt>
                <c:pt idx="15666">
                  <c:v>26.111550000000001</c:v>
                </c:pt>
                <c:pt idx="15667">
                  <c:v>26.113216666666698</c:v>
                </c:pt>
                <c:pt idx="15668">
                  <c:v>26.114883333333399</c:v>
                </c:pt>
                <c:pt idx="15669">
                  <c:v>26.11655</c:v>
                </c:pt>
                <c:pt idx="15670">
                  <c:v>26.118216666666701</c:v>
                </c:pt>
                <c:pt idx="15671">
                  <c:v>26.119883333333402</c:v>
                </c:pt>
                <c:pt idx="15672">
                  <c:v>26.121549999999999</c:v>
                </c:pt>
                <c:pt idx="15673">
                  <c:v>26.1232166666667</c:v>
                </c:pt>
                <c:pt idx="15674">
                  <c:v>26.124883333333401</c:v>
                </c:pt>
                <c:pt idx="15675">
                  <c:v>26.126550000000002</c:v>
                </c:pt>
                <c:pt idx="15676">
                  <c:v>26.128216666666699</c:v>
                </c:pt>
                <c:pt idx="15677">
                  <c:v>26.1298833333334</c:v>
                </c:pt>
                <c:pt idx="15678">
                  <c:v>26.131550000000001</c:v>
                </c:pt>
                <c:pt idx="15679">
                  <c:v>26.133216666666701</c:v>
                </c:pt>
                <c:pt idx="15680">
                  <c:v>26.134883333333399</c:v>
                </c:pt>
                <c:pt idx="15681">
                  <c:v>26.13655</c:v>
                </c:pt>
                <c:pt idx="15682">
                  <c:v>26.1382166666667</c:v>
                </c:pt>
                <c:pt idx="15683">
                  <c:v>26.139883333333401</c:v>
                </c:pt>
                <c:pt idx="15684">
                  <c:v>26.141549999999999</c:v>
                </c:pt>
                <c:pt idx="15685">
                  <c:v>26.143216666666699</c:v>
                </c:pt>
                <c:pt idx="15686">
                  <c:v>26.1448833333334</c:v>
                </c:pt>
                <c:pt idx="15687">
                  <c:v>26.146550000000001</c:v>
                </c:pt>
                <c:pt idx="15688">
                  <c:v>26.148216666666698</c:v>
                </c:pt>
                <c:pt idx="15689">
                  <c:v>26.149883333333399</c:v>
                </c:pt>
                <c:pt idx="15690">
                  <c:v>26.15155</c:v>
                </c:pt>
                <c:pt idx="15691">
                  <c:v>26.153216666666701</c:v>
                </c:pt>
                <c:pt idx="15692">
                  <c:v>26.154883333333402</c:v>
                </c:pt>
                <c:pt idx="15693">
                  <c:v>26.156549999999999</c:v>
                </c:pt>
                <c:pt idx="15694">
                  <c:v>26.1582166666667</c:v>
                </c:pt>
                <c:pt idx="15695">
                  <c:v>26.159883333333401</c:v>
                </c:pt>
                <c:pt idx="15696">
                  <c:v>26.161549999999998</c:v>
                </c:pt>
                <c:pt idx="15697">
                  <c:v>26.163216666666699</c:v>
                </c:pt>
                <c:pt idx="15698">
                  <c:v>26.1648833333334</c:v>
                </c:pt>
                <c:pt idx="15699">
                  <c:v>26.166550000000001</c:v>
                </c:pt>
                <c:pt idx="15700">
                  <c:v>26.168216666666702</c:v>
                </c:pt>
                <c:pt idx="15701">
                  <c:v>26.169883333333399</c:v>
                </c:pt>
                <c:pt idx="15702">
                  <c:v>26.17155</c:v>
                </c:pt>
                <c:pt idx="15703">
                  <c:v>26.173216666666701</c:v>
                </c:pt>
                <c:pt idx="15704">
                  <c:v>26.174883333333401</c:v>
                </c:pt>
                <c:pt idx="15705">
                  <c:v>26.176549999999999</c:v>
                </c:pt>
                <c:pt idx="15706">
                  <c:v>26.1782166666667</c:v>
                </c:pt>
                <c:pt idx="15707">
                  <c:v>26.1798833333334</c:v>
                </c:pt>
                <c:pt idx="15708">
                  <c:v>26.181550000000001</c:v>
                </c:pt>
                <c:pt idx="15709">
                  <c:v>26.183216666666699</c:v>
                </c:pt>
                <c:pt idx="15710">
                  <c:v>26.184883333333399</c:v>
                </c:pt>
                <c:pt idx="15711">
                  <c:v>26.18655</c:v>
                </c:pt>
                <c:pt idx="15712">
                  <c:v>26.188216666666701</c:v>
                </c:pt>
                <c:pt idx="15713">
                  <c:v>26.189883333333398</c:v>
                </c:pt>
                <c:pt idx="15714">
                  <c:v>26.191549999999999</c:v>
                </c:pt>
                <c:pt idx="15715">
                  <c:v>26.1932166666667</c:v>
                </c:pt>
                <c:pt idx="15716">
                  <c:v>26.194883333333401</c:v>
                </c:pt>
                <c:pt idx="15717">
                  <c:v>26.196549999999998</c:v>
                </c:pt>
                <c:pt idx="15718">
                  <c:v>26.198216666666699</c:v>
                </c:pt>
                <c:pt idx="15719">
                  <c:v>26.1998833333334</c:v>
                </c:pt>
                <c:pt idx="15720">
                  <c:v>26.201550000000001</c:v>
                </c:pt>
                <c:pt idx="15721">
                  <c:v>26.203216666666702</c:v>
                </c:pt>
                <c:pt idx="15722">
                  <c:v>26.204883333333399</c:v>
                </c:pt>
                <c:pt idx="15723">
                  <c:v>26.20655</c:v>
                </c:pt>
                <c:pt idx="15724">
                  <c:v>26.208216666666701</c:v>
                </c:pt>
                <c:pt idx="15725">
                  <c:v>26.209883333333401</c:v>
                </c:pt>
                <c:pt idx="15726">
                  <c:v>26.211549999999999</c:v>
                </c:pt>
                <c:pt idx="15727">
                  <c:v>26.2132166666667</c:v>
                </c:pt>
                <c:pt idx="15728">
                  <c:v>26.2148833333334</c:v>
                </c:pt>
                <c:pt idx="15729">
                  <c:v>26.216550000000002</c:v>
                </c:pt>
                <c:pt idx="15730">
                  <c:v>26.218216666666699</c:v>
                </c:pt>
                <c:pt idx="15731">
                  <c:v>26.219883333333399</c:v>
                </c:pt>
                <c:pt idx="15732">
                  <c:v>26.221550000000001</c:v>
                </c:pt>
                <c:pt idx="15733">
                  <c:v>26.223216666666701</c:v>
                </c:pt>
                <c:pt idx="15734">
                  <c:v>26.224883333333398</c:v>
                </c:pt>
                <c:pt idx="15735">
                  <c:v>26.22655</c:v>
                </c:pt>
                <c:pt idx="15736">
                  <c:v>26.2282166666667</c:v>
                </c:pt>
                <c:pt idx="15737">
                  <c:v>26.229883333333401</c:v>
                </c:pt>
                <c:pt idx="15738">
                  <c:v>26.231549999999999</c:v>
                </c:pt>
                <c:pt idx="15739">
                  <c:v>26.233216666666699</c:v>
                </c:pt>
                <c:pt idx="15740">
                  <c:v>26.2348833333334</c:v>
                </c:pt>
                <c:pt idx="15741">
                  <c:v>26.236550000000001</c:v>
                </c:pt>
                <c:pt idx="15742">
                  <c:v>26.238216666666698</c:v>
                </c:pt>
                <c:pt idx="15743">
                  <c:v>26.239883333333399</c:v>
                </c:pt>
                <c:pt idx="15744">
                  <c:v>26.24155</c:v>
                </c:pt>
                <c:pt idx="15745">
                  <c:v>26.243216666666701</c:v>
                </c:pt>
                <c:pt idx="15746">
                  <c:v>26.244883333333402</c:v>
                </c:pt>
                <c:pt idx="15747">
                  <c:v>26.246549999999999</c:v>
                </c:pt>
                <c:pt idx="15748">
                  <c:v>26.2482166666667</c:v>
                </c:pt>
                <c:pt idx="15749">
                  <c:v>26.249883333333401</c:v>
                </c:pt>
                <c:pt idx="15750">
                  <c:v>26.251550000000002</c:v>
                </c:pt>
                <c:pt idx="15751">
                  <c:v>26.253216666666699</c:v>
                </c:pt>
                <c:pt idx="15752">
                  <c:v>26.2548833333334</c:v>
                </c:pt>
                <c:pt idx="15753">
                  <c:v>26.256550000000001</c:v>
                </c:pt>
                <c:pt idx="15754">
                  <c:v>26.258216666666701</c:v>
                </c:pt>
                <c:pt idx="15755">
                  <c:v>26.259883333333399</c:v>
                </c:pt>
                <c:pt idx="15756">
                  <c:v>26.26155</c:v>
                </c:pt>
                <c:pt idx="15757">
                  <c:v>26.2632166666667</c:v>
                </c:pt>
                <c:pt idx="15758">
                  <c:v>26.264883333333401</c:v>
                </c:pt>
                <c:pt idx="15759">
                  <c:v>26.266549999999999</c:v>
                </c:pt>
                <c:pt idx="15760">
                  <c:v>26.268216666666699</c:v>
                </c:pt>
                <c:pt idx="15761">
                  <c:v>26.2698833333334</c:v>
                </c:pt>
                <c:pt idx="15762">
                  <c:v>26.271550000000001</c:v>
                </c:pt>
                <c:pt idx="15763">
                  <c:v>26.273216666666698</c:v>
                </c:pt>
                <c:pt idx="15764">
                  <c:v>26.274883333333399</c:v>
                </c:pt>
                <c:pt idx="15765">
                  <c:v>26.27655</c:v>
                </c:pt>
                <c:pt idx="15766">
                  <c:v>26.278216666666701</c:v>
                </c:pt>
                <c:pt idx="15767">
                  <c:v>26.279883333333402</c:v>
                </c:pt>
                <c:pt idx="15768">
                  <c:v>26.281549999999999</c:v>
                </c:pt>
                <c:pt idx="15769">
                  <c:v>26.2832166666667</c:v>
                </c:pt>
                <c:pt idx="15770">
                  <c:v>26.284883333333401</c:v>
                </c:pt>
                <c:pt idx="15771">
                  <c:v>26.286549999999998</c:v>
                </c:pt>
                <c:pt idx="15772">
                  <c:v>26.288216666666699</c:v>
                </c:pt>
                <c:pt idx="15773">
                  <c:v>26.2898833333334</c:v>
                </c:pt>
                <c:pt idx="15774">
                  <c:v>26.291550000000001</c:v>
                </c:pt>
                <c:pt idx="15775">
                  <c:v>26.293216666666702</c:v>
                </c:pt>
                <c:pt idx="15776">
                  <c:v>26.294883333333399</c:v>
                </c:pt>
                <c:pt idx="15777">
                  <c:v>26.29655</c:v>
                </c:pt>
                <c:pt idx="15778">
                  <c:v>26.298216666666701</c:v>
                </c:pt>
                <c:pt idx="15779">
                  <c:v>26.299883333333401</c:v>
                </c:pt>
                <c:pt idx="15780">
                  <c:v>26.301549999999999</c:v>
                </c:pt>
                <c:pt idx="15781">
                  <c:v>26.3032166666667</c:v>
                </c:pt>
                <c:pt idx="15782">
                  <c:v>26.3048833333334</c:v>
                </c:pt>
                <c:pt idx="15783">
                  <c:v>26.306550000000001</c:v>
                </c:pt>
                <c:pt idx="15784">
                  <c:v>26.308216666666699</c:v>
                </c:pt>
                <c:pt idx="15785">
                  <c:v>26.309883333333399</c:v>
                </c:pt>
                <c:pt idx="15786">
                  <c:v>26.31155</c:v>
                </c:pt>
                <c:pt idx="15787">
                  <c:v>26.313216666666701</c:v>
                </c:pt>
                <c:pt idx="15788">
                  <c:v>26.314883333333398</c:v>
                </c:pt>
                <c:pt idx="15789">
                  <c:v>26.316549999999999</c:v>
                </c:pt>
                <c:pt idx="15790">
                  <c:v>26.3182166666667</c:v>
                </c:pt>
                <c:pt idx="15791">
                  <c:v>26.319883333333401</c:v>
                </c:pt>
                <c:pt idx="15792">
                  <c:v>26.321549999999998</c:v>
                </c:pt>
                <c:pt idx="15793">
                  <c:v>26.323216666666699</c:v>
                </c:pt>
                <c:pt idx="15794">
                  <c:v>26.3248833333334</c:v>
                </c:pt>
                <c:pt idx="15795">
                  <c:v>26.326550000000001</c:v>
                </c:pt>
                <c:pt idx="15796">
                  <c:v>26.328216666666702</c:v>
                </c:pt>
                <c:pt idx="15797">
                  <c:v>26.329883333333399</c:v>
                </c:pt>
                <c:pt idx="15798">
                  <c:v>26.33155</c:v>
                </c:pt>
                <c:pt idx="15799">
                  <c:v>26.333216666666701</c:v>
                </c:pt>
                <c:pt idx="15800">
                  <c:v>26.334883333333401</c:v>
                </c:pt>
                <c:pt idx="15801">
                  <c:v>26.336549999999999</c:v>
                </c:pt>
                <c:pt idx="15802">
                  <c:v>26.3382166666667</c:v>
                </c:pt>
                <c:pt idx="15803">
                  <c:v>26.3398833333334</c:v>
                </c:pt>
                <c:pt idx="15804">
                  <c:v>26.341550000000002</c:v>
                </c:pt>
                <c:pt idx="15805">
                  <c:v>26.343216666666699</c:v>
                </c:pt>
                <c:pt idx="15806">
                  <c:v>26.344883333333399</c:v>
                </c:pt>
                <c:pt idx="15807">
                  <c:v>26.346550000000001</c:v>
                </c:pt>
                <c:pt idx="15808">
                  <c:v>26.348216666666701</c:v>
                </c:pt>
                <c:pt idx="15809">
                  <c:v>26.349883333333398</c:v>
                </c:pt>
                <c:pt idx="15810">
                  <c:v>26.35155</c:v>
                </c:pt>
                <c:pt idx="15811">
                  <c:v>26.3532166666667</c:v>
                </c:pt>
                <c:pt idx="15812">
                  <c:v>26.354883333333401</c:v>
                </c:pt>
                <c:pt idx="15813">
                  <c:v>26.356549999999999</c:v>
                </c:pt>
                <c:pt idx="15814">
                  <c:v>26.358216666666699</c:v>
                </c:pt>
                <c:pt idx="15815">
                  <c:v>26.3598833333334</c:v>
                </c:pt>
                <c:pt idx="15816">
                  <c:v>26.361550000000001</c:v>
                </c:pt>
                <c:pt idx="15817">
                  <c:v>26.363216666666698</c:v>
                </c:pt>
                <c:pt idx="15818">
                  <c:v>26.364883333333399</c:v>
                </c:pt>
                <c:pt idx="15819">
                  <c:v>26.36655</c:v>
                </c:pt>
                <c:pt idx="15820">
                  <c:v>26.368216666666701</c:v>
                </c:pt>
                <c:pt idx="15821">
                  <c:v>26.369883333333402</c:v>
                </c:pt>
                <c:pt idx="15822">
                  <c:v>26.371549999999999</c:v>
                </c:pt>
                <c:pt idx="15823">
                  <c:v>26.3732166666667</c:v>
                </c:pt>
                <c:pt idx="15824">
                  <c:v>26.374883333333401</c:v>
                </c:pt>
                <c:pt idx="15825">
                  <c:v>26.376550000000002</c:v>
                </c:pt>
                <c:pt idx="15826">
                  <c:v>26.378216666666699</c:v>
                </c:pt>
                <c:pt idx="15827">
                  <c:v>26.3798833333334</c:v>
                </c:pt>
                <c:pt idx="15828">
                  <c:v>26.381550000000001</c:v>
                </c:pt>
                <c:pt idx="15829">
                  <c:v>26.383216666666701</c:v>
                </c:pt>
                <c:pt idx="15830">
                  <c:v>26.384883333333399</c:v>
                </c:pt>
                <c:pt idx="15831">
                  <c:v>26.38655</c:v>
                </c:pt>
                <c:pt idx="15832">
                  <c:v>26.3882166666667</c:v>
                </c:pt>
                <c:pt idx="15833">
                  <c:v>26.389883333333401</c:v>
                </c:pt>
                <c:pt idx="15834">
                  <c:v>26.391549999999999</c:v>
                </c:pt>
                <c:pt idx="15835">
                  <c:v>26.393216666666699</c:v>
                </c:pt>
                <c:pt idx="15836">
                  <c:v>26.3948833333334</c:v>
                </c:pt>
                <c:pt idx="15837">
                  <c:v>26.396550000000001</c:v>
                </c:pt>
                <c:pt idx="15838">
                  <c:v>26.398216666666698</c:v>
                </c:pt>
                <c:pt idx="15839">
                  <c:v>26.399883333333399</c:v>
                </c:pt>
                <c:pt idx="15840">
                  <c:v>26.40155</c:v>
                </c:pt>
                <c:pt idx="15841">
                  <c:v>26.403216666666701</c:v>
                </c:pt>
                <c:pt idx="15842">
                  <c:v>26.404883333333402</c:v>
                </c:pt>
                <c:pt idx="15843">
                  <c:v>26.406549999999999</c:v>
                </c:pt>
                <c:pt idx="15844">
                  <c:v>26.4082166666667</c:v>
                </c:pt>
                <c:pt idx="15845">
                  <c:v>26.409883333333401</c:v>
                </c:pt>
                <c:pt idx="15846">
                  <c:v>26.411549999999998</c:v>
                </c:pt>
                <c:pt idx="15847">
                  <c:v>26.413216666666699</c:v>
                </c:pt>
                <c:pt idx="15848">
                  <c:v>26.4148833333334</c:v>
                </c:pt>
                <c:pt idx="15849">
                  <c:v>26.416550000000001</c:v>
                </c:pt>
                <c:pt idx="15850">
                  <c:v>26.418216666666702</c:v>
                </c:pt>
                <c:pt idx="15851">
                  <c:v>26.419883333333399</c:v>
                </c:pt>
                <c:pt idx="15852">
                  <c:v>26.42155</c:v>
                </c:pt>
                <c:pt idx="15853">
                  <c:v>26.423216666666701</c:v>
                </c:pt>
                <c:pt idx="15854">
                  <c:v>26.424883333333401</c:v>
                </c:pt>
                <c:pt idx="15855">
                  <c:v>26.426549999999999</c:v>
                </c:pt>
                <c:pt idx="15856">
                  <c:v>26.4282166666667</c:v>
                </c:pt>
                <c:pt idx="15857">
                  <c:v>26.4298833333334</c:v>
                </c:pt>
                <c:pt idx="15858">
                  <c:v>26.431550000000001</c:v>
                </c:pt>
                <c:pt idx="15859">
                  <c:v>26.433216666666699</c:v>
                </c:pt>
                <c:pt idx="15860">
                  <c:v>26.434883333333399</c:v>
                </c:pt>
                <c:pt idx="15861">
                  <c:v>26.43655</c:v>
                </c:pt>
                <c:pt idx="15862">
                  <c:v>26.438216666666701</c:v>
                </c:pt>
                <c:pt idx="15863">
                  <c:v>26.439883333333398</c:v>
                </c:pt>
                <c:pt idx="15864">
                  <c:v>26.441549999999999</c:v>
                </c:pt>
                <c:pt idx="15865">
                  <c:v>26.4432166666667</c:v>
                </c:pt>
                <c:pt idx="15866">
                  <c:v>26.444883333333401</c:v>
                </c:pt>
                <c:pt idx="15867">
                  <c:v>26.446549999999998</c:v>
                </c:pt>
                <c:pt idx="15868">
                  <c:v>26.448216666666699</c:v>
                </c:pt>
                <c:pt idx="15869">
                  <c:v>26.4498833333334</c:v>
                </c:pt>
                <c:pt idx="15870">
                  <c:v>26.451550000000001</c:v>
                </c:pt>
                <c:pt idx="15871">
                  <c:v>26.453216666666702</c:v>
                </c:pt>
                <c:pt idx="15872">
                  <c:v>26.454883333333399</c:v>
                </c:pt>
                <c:pt idx="15873">
                  <c:v>26.45655</c:v>
                </c:pt>
                <c:pt idx="15874">
                  <c:v>26.458216666666701</c:v>
                </c:pt>
                <c:pt idx="15875">
                  <c:v>26.459883333333401</c:v>
                </c:pt>
                <c:pt idx="15876">
                  <c:v>26.461549999999999</c:v>
                </c:pt>
                <c:pt idx="15877">
                  <c:v>26.4632166666667</c:v>
                </c:pt>
                <c:pt idx="15878">
                  <c:v>26.4648833333334</c:v>
                </c:pt>
                <c:pt idx="15879">
                  <c:v>26.466550000000002</c:v>
                </c:pt>
                <c:pt idx="15880">
                  <c:v>26.468216666666699</c:v>
                </c:pt>
                <c:pt idx="15881">
                  <c:v>26.469883333333399</c:v>
                </c:pt>
                <c:pt idx="15882">
                  <c:v>26.471550000000001</c:v>
                </c:pt>
                <c:pt idx="15883">
                  <c:v>26.473216666666701</c:v>
                </c:pt>
                <c:pt idx="15884">
                  <c:v>26.474883333333398</c:v>
                </c:pt>
                <c:pt idx="15885">
                  <c:v>26.47655</c:v>
                </c:pt>
                <c:pt idx="15886">
                  <c:v>26.4782166666667</c:v>
                </c:pt>
                <c:pt idx="15887">
                  <c:v>26.479883333333401</c:v>
                </c:pt>
                <c:pt idx="15888">
                  <c:v>26.481549999999999</c:v>
                </c:pt>
                <c:pt idx="15889">
                  <c:v>26.483216666666699</c:v>
                </c:pt>
                <c:pt idx="15890">
                  <c:v>26.4848833333334</c:v>
                </c:pt>
                <c:pt idx="15891">
                  <c:v>26.486550000000001</c:v>
                </c:pt>
                <c:pt idx="15892">
                  <c:v>26.488216666666698</c:v>
                </c:pt>
                <c:pt idx="15893">
                  <c:v>26.489883333333399</c:v>
                </c:pt>
                <c:pt idx="15894">
                  <c:v>26.49155</c:v>
                </c:pt>
                <c:pt idx="15895">
                  <c:v>26.493216666666701</c:v>
                </c:pt>
                <c:pt idx="15896">
                  <c:v>26.494883333333402</c:v>
                </c:pt>
                <c:pt idx="15897">
                  <c:v>26.496549999999999</c:v>
                </c:pt>
                <c:pt idx="15898">
                  <c:v>26.4982166666667</c:v>
                </c:pt>
                <c:pt idx="15899">
                  <c:v>26.499883333333401</c:v>
                </c:pt>
                <c:pt idx="15900">
                  <c:v>26.501550000000002</c:v>
                </c:pt>
                <c:pt idx="15901">
                  <c:v>26.503216666666699</c:v>
                </c:pt>
                <c:pt idx="15902">
                  <c:v>26.5048833333334</c:v>
                </c:pt>
                <c:pt idx="15903">
                  <c:v>26.506550000000001</c:v>
                </c:pt>
                <c:pt idx="15904">
                  <c:v>26.508216666666701</c:v>
                </c:pt>
                <c:pt idx="15905">
                  <c:v>26.509883333333399</c:v>
                </c:pt>
                <c:pt idx="15906">
                  <c:v>26.51155</c:v>
                </c:pt>
                <c:pt idx="15907">
                  <c:v>26.5132166666667</c:v>
                </c:pt>
                <c:pt idx="15908">
                  <c:v>26.514883333333401</c:v>
                </c:pt>
                <c:pt idx="15909">
                  <c:v>26.516549999999999</c:v>
                </c:pt>
                <c:pt idx="15910">
                  <c:v>26.518216666666699</c:v>
                </c:pt>
                <c:pt idx="15911">
                  <c:v>26.5198833333334</c:v>
                </c:pt>
                <c:pt idx="15912">
                  <c:v>26.521550000000001</c:v>
                </c:pt>
                <c:pt idx="15913">
                  <c:v>26.523216666666698</c:v>
                </c:pt>
                <c:pt idx="15914">
                  <c:v>26.524883333333399</c:v>
                </c:pt>
                <c:pt idx="15915">
                  <c:v>26.52655</c:v>
                </c:pt>
                <c:pt idx="15916">
                  <c:v>26.528216666666701</c:v>
                </c:pt>
                <c:pt idx="15917">
                  <c:v>26.529883333333402</c:v>
                </c:pt>
                <c:pt idx="15918">
                  <c:v>26.531549999999999</c:v>
                </c:pt>
                <c:pt idx="15919">
                  <c:v>26.5332166666667</c:v>
                </c:pt>
                <c:pt idx="15920">
                  <c:v>26.534883333333401</c:v>
                </c:pt>
                <c:pt idx="15921">
                  <c:v>26.536549999999998</c:v>
                </c:pt>
                <c:pt idx="15922">
                  <c:v>26.538216666666699</c:v>
                </c:pt>
                <c:pt idx="15923">
                  <c:v>26.5398833333334</c:v>
                </c:pt>
                <c:pt idx="15924">
                  <c:v>26.541550000000001</c:v>
                </c:pt>
                <c:pt idx="15925">
                  <c:v>26.543216666666702</c:v>
                </c:pt>
                <c:pt idx="15926">
                  <c:v>26.544883333333399</c:v>
                </c:pt>
                <c:pt idx="15927">
                  <c:v>26.54655</c:v>
                </c:pt>
                <c:pt idx="15928">
                  <c:v>26.548216666666701</c:v>
                </c:pt>
                <c:pt idx="15929">
                  <c:v>26.549883333333401</c:v>
                </c:pt>
                <c:pt idx="15930">
                  <c:v>26.551549999999999</c:v>
                </c:pt>
                <c:pt idx="15931">
                  <c:v>26.5532166666667</c:v>
                </c:pt>
                <c:pt idx="15932">
                  <c:v>26.5548833333334</c:v>
                </c:pt>
                <c:pt idx="15933">
                  <c:v>26.556550000000001</c:v>
                </c:pt>
                <c:pt idx="15934">
                  <c:v>26.558216666666699</c:v>
                </c:pt>
                <c:pt idx="15935">
                  <c:v>26.559883333333399</c:v>
                </c:pt>
                <c:pt idx="15936">
                  <c:v>26.56155</c:v>
                </c:pt>
                <c:pt idx="15937">
                  <c:v>26.563216666666701</c:v>
                </c:pt>
                <c:pt idx="15938">
                  <c:v>26.564883333333398</c:v>
                </c:pt>
                <c:pt idx="15939">
                  <c:v>26.566549999999999</c:v>
                </c:pt>
                <c:pt idx="15940">
                  <c:v>26.5682166666667</c:v>
                </c:pt>
                <c:pt idx="15941">
                  <c:v>26.569883333333401</c:v>
                </c:pt>
                <c:pt idx="15942">
                  <c:v>26.571549999999998</c:v>
                </c:pt>
                <c:pt idx="15943">
                  <c:v>26.573216666666699</c:v>
                </c:pt>
                <c:pt idx="15944">
                  <c:v>26.5748833333334</c:v>
                </c:pt>
                <c:pt idx="15945">
                  <c:v>26.576550000000001</c:v>
                </c:pt>
                <c:pt idx="15946">
                  <c:v>26.578216666666702</c:v>
                </c:pt>
                <c:pt idx="15947">
                  <c:v>26.579883333333399</c:v>
                </c:pt>
                <c:pt idx="15948">
                  <c:v>26.58155</c:v>
                </c:pt>
                <c:pt idx="15949">
                  <c:v>26.583216666666701</c:v>
                </c:pt>
                <c:pt idx="15950">
                  <c:v>26.584883333333401</c:v>
                </c:pt>
                <c:pt idx="15951">
                  <c:v>26.586549999999999</c:v>
                </c:pt>
                <c:pt idx="15952">
                  <c:v>26.5882166666667</c:v>
                </c:pt>
                <c:pt idx="15953">
                  <c:v>26.5898833333334</c:v>
                </c:pt>
                <c:pt idx="15954">
                  <c:v>26.591550000000002</c:v>
                </c:pt>
                <c:pt idx="15955">
                  <c:v>26.593216666666699</c:v>
                </c:pt>
                <c:pt idx="15956">
                  <c:v>26.594883333333399</c:v>
                </c:pt>
                <c:pt idx="15957">
                  <c:v>26.596550000000001</c:v>
                </c:pt>
                <c:pt idx="15958">
                  <c:v>26.598216666666701</c:v>
                </c:pt>
                <c:pt idx="15959">
                  <c:v>26.599883333333398</c:v>
                </c:pt>
                <c:pt idx="15960">
                  <c:v>26.60155</c:v>
                </c:pt>
                <c:pt idx="15961">
                  <c:v>26.6032166666667</c:v>
                </c:pt>
                <c:pt idx="15962">
                  <c:v>26.604883333333401</c:v>
                </c:pt>
                <c:pt idx="15963">
                  <c:v>26.606549999999999</c:v>
                </c:pt>
                <c:pt idx="15964">
                  <c:v>26.608216666666699</c:v>
                </c:pt>
                <c:pt idx="15965">
                  <c:v>26.6098833333334</c:v>
                </c:pt>
                <c:pt idx="15966">
                  <c:v>26.611550000000001</c:v>
                </c:pt>
                <c:pt idx="15967">
                  <c:v>26.613216666666698</c:v>
                </c:pt>
                <c:pt idx="15968">
                  <c:v>26.614883333333399</c:v>
                </c:pt>
                <c:pt idx="15969">
                  <c:v>26.61655</c:v>
                </c:pt>
                <c:pt idx="15970">
                  <c:v>26.618216666666701</c:v>
                </c:pt>
                <c:pt idx="15971">
                  <c:v>26.619883333333402</c:v>
                </c:pt>
                <c:pt idx="15972">
                  <c:v>26.621549999999999</c:v>
                </c:pt>
                <c:pt idx="15973">
                  <c:v>26.6232166666667</c:v>
                </c:pt>
                <c:pt idx="15974">
                  <c:v>26.624883333333401</c:v>
                </c:pt>
                <c:pt idx="15975">
                  <c:v>26.626550000000002</c:v>
                </c:pt>
                <c:pt idx="15976">
                  <c:v>26.628216666666699</c:v>
                </c:pt>
                <c:pt idx="15977">
                  <c:v>26.6298833333334</c:v>
                </c:pt>
                <c:pt idx="15978">
                  <c:v>26.631550000000001</c:v>
                </c:pt>
                <c:pt idx="15979">
                  <c:v>26.633216666666701</c:v>
                </c:pt>
                <c:pt idx="15980">
                  <c:v>26.634883333333399</c:v>
                </c:pt>
                <c:pt idx="15981">
                  <c:v>26.63655</c:v>
                </c:pt>
                <c:pt idx="15982">
                  <c:v>26.6382166666667</c:v>
                </c:pt>
                <c:pt idx="15983">
                  <c:v>26.639883333333401</c:v>
                </c:pt>
                <c:pt idx="15984">
                  <c:v>26.641549999999999</c:v>
                </c:pt>
                <c:pt idx="15985">
                  <c:v>26.643216666666699</c:v>
                </c:pt>
                <c:pt idx="15986">
                  <c:v>26.6448833333334</c:v>
                </c:pt>
                <c:pt idx="15987">
                  <c:v>26.646550000000001</c:v>
                </c:pt>
                <c:pt idx="15988">
                  <c:v>26.648216666666698</c:v>
                </c:pt>
                <c:pt idx="15989">
                  <c:v>26.649883333333399</c:v>
                </c:pt>
                <c:pt idx="15990">
                  <c:v>26.65155</c:v>
                </c:pt>
                <c:pt idx="15991">
                  <c:v>26.653216666666701</c:v>
                </c:pt>
                <c:pt idx="15992">
                  <c:v>26.654883333333402</c:v>
                </c:pt>
                <c:pt idx="15993">
                  <c:v>26.656549999999999</c:v>
                </c:pt>
                <c:pt idx="15994">
                  <c:v>26.6582166666667</c:v>
                </c:pt>
                <c:pt idx="15995">
                  <c:v>26.659883333333401</c:v>
                </c:pt>
                <c:pt idx="15996">
                  <c:v>26.661549999999998</c:v>
                </c:pt>
                <c:pt idx="15997">
                  <c:v>26.663216666666699</c:v>
                </c:pt>
                <c:pt idx="15998">
                  <c:v>26.6648833333334</c:v>
                </c:pt>
                <c:pt idx="15999">
                  <c:v>26.666550000000001</c:v>
                </c:pt>
                <c:pt idx="16000">
                  <c:v>26.668216666666702</c:v>
                </c:pt>
                <c:pt idx="16001">
                  <c:v>26.669883333333399</c:v>
                </c:pt>
                <c:pt idx="16002">
                  <c:v>26.67155</c:v>
                </c:pt>
                <c:pt idx="16003">
                  <c:v>26.673216666666701</c:v>
                </c:pt>
                <c:pt idx="16004">
                  <c:v>26.674883333333401</c:v>
                </c:pt>
                <c:pt idx="16005">
                  <c:v>26.676549999999999</c:v>
                </c:pt>
                <c:pt idx="16006">
                  <c:v>26.6782166666667</c:v>
                </c:pt>
                <c:pt idx="16007">
                  <c:v>26.6798833333334</c:v>
                </c:pt>
                <c:pt idx="16008">
                  <c:v>26.681550000000001</c:v>
                </c:pt>
                <c:pt idx="16009">
                  <c:v>26.683216666666699</c:v>
                </c:pt>
                <c:pt idx="16010">
                  <c:v>26.684883333333399</c:v>
                </c:pt>
                <c:pt idx="16011">
                  <c:v>26.68655</c:v>
                </c:pt>
                <c:pt idx="16012">
                  <c:v>26.688216666666701</c:v>
                </c:pt>
                <c:pt idx="16013">
                  <c:v>26.689883333333398</c:v>
                </c:pt>
                <c:pt idx="16014">
                  <c:v>26.691549999999999</c:v>
                </c:pt>
                <c:pt idx="16015">
                  <c:v>26.6932166666667</c:v>
                </c:pt>
                <c:pt idx="16016">
                  <c:v>26.694883333333401</c:v>
                </c:pt>
                <c:pt idx="16017">
                  <c:v>26.696549999999998</c:v>
                </c:pt>
                <c:pt idx="16018">
                  <c:v>26.698216666666699</c:v>
                </c:pt>
                <c:pt idx="16019">
                  <c:v>26.6998833333334</c:v>
                </c:pt>
                <c:pt idx="16020">
                  <c:v>26.701550000000001</c:v>
                </c:pt>
                <c:pt idx="16021">
                  <c:v>26.703216666666702</c:v>
                </c:pt>
                <c:pt idx="16022">
                  <c:v>26.704883333333399</c:v>
                </c:pt>
                <c:pt idx="16023">
                  <c:v>26.70655</c:v>
                </c:pt>
                <c:pt idx="16024">
                  <c:v>26.708216666666701</c:v>
                </c:pt>
                <c:pt idx="16025">
                  <c:v>26.709883333333401</c:v>
                </c:pt>
                <c:pt idx="16026">
                  <c:v>26.711549999999999</c:v>
                </c:pt>
                <c:pt idx="16027">
                  <c:v>26.7132166666667</c:v>
                </c:pt>
                <c:pt idx="16028">
                  <c:v>26.7148833333334</c:v>
                </c:pt>
                <c:pt idx="16029">
                  <c:v>26.716550000000002</c:v>
                </c:pt>
                <c:pt idx="16030">
                  <c:v>26.718216666666699</c:v>
                </c:pt>
                <c:pt idx="16031">
                  <c:v>26.719883333333399</c:v>
                </c:pt>
                <c:pt idx="16032">
                  <c:v>26.721550000000001</c:v>
                </c:pt>
                <c:pt idx="16033">
                  <c:v>26.723216666666701</c:v>
                </c:pt>
                <c:pt idx="16034">
                  <c:v>26.724883333333398</c:v>
                </c:pt>
                <c:pt idx="16035">
                  <c:v>26.72655</c:v>
                </c:pt>
                <c:pt idx="16036">
                  <c:v>26.7282166666667</c:v>
                </c:pt>
                <c:pt idx="16037">
                  <c:v>26.729883333333401</c:v>
                </c:pt>
                <c:pt idx="16038">
                  <c:v>26.731549999999999</c:v>
                </c:pt>
                <c:pt idx="16039">
                  <c:v>26.733216666666699</c:v>
                </c:pt>
                <c:pt idx="16040">
                  <c:v>26.7348833333334</c:v>
                </c:pt>
                <c:pt idx="16041">
                  <c:v>26.736550000000001</c:v>
                </c:pt>
                <c:pt idx="16042">
                  <c:v>26.738216666666698</c:v>
                </c:pt>
                <c:pt idx="16043">
                  <c:v>26.739883333333399</c:v>
                </c:pt>
                <c:pt idx="16044">
                  <c:v>26.74155</c:v>
                </c:pt>
                <c:pt idx="16045">
                  <c:v>26.743216666666701</c:v>
                </c:pt>
                <c:pt idx="16046">
                  <c:v>26.744883333333402</c:v>
                </c:pt>
                <c:pt idx="16047">
                  <c:v>26.746549999999999</c:v>
                </c:pt>
                <c:pt idx="16048">
                  <c:v>26.7482166666667</c:v>
                </c:pt>
                <c:pt idx="16049">
                  <c:v>26.749883333333401</c:v>
                </c:pt>
                <c:pt idx="16050">
                  <c:v>26.751550000000002</c:v>
                </c:pt>
                <c:pt idx="16051">
                  <c:v>26.753216666666699</c:v>
                </c:pt>
                <c:pt idx="16052">
                  <c:v>26.7548833333334</c:v>
                </c:pt>
                <c:pt idx="16053">
                  <c:v>26.756550000000001</c:v>
                </c:pt>
                <c:pt idx="16054">
                  <c:v>26.758216666666701</c:v>
                </c:pt>
                <c:pt idx="16055">
                  <c:v>26.759883333333399</c:v>
                </c:pt>
                <c:pt idx="16056">
                  <c:v>26.76155</c:v>
                </c:pt>
                <c:pt idx="16057">
                  <c:v>26.7632166666667</c:v>
                </c:pt>
                <c:pt idx="16058">
                  <c:v>26.764883333333401</c:v>
                </c:pt>
                <c:pt idx="16059">
                  <c:v>26.766549999999999</c:v>
                </c:pt>
                <c:pt idx="16060">
                  <c:v>26.768216666666699</c:v>
                </c:pt>
                <c:pt idx="16061">
                  <c:v>26.7698833333334</c:v>
                </c:pt>
                <c:pt idx="16062">
                  <c:v>26.771550000000001</c:v>
                </c:pt>
                <c:pt idx="16063">
                  <c:v>26.773216666666698</c:v>
                </c:pt>
                <c:pt idx="16064">
                  <c:v>26.774883333333399</c:v>
                </c:pt>
                <c:pt idx="16065">
                  <c:v>26.77655</c:v>
                </c:pt>
                <c:pt idx="16066">
                  <c:v>26.778216666666701</c:v>
                </c:pt>
                <c:pt idx="16067">
                  <c:v>26.779883333333402</c:v>
                </c:pt>
                <c:pt idx="16068">
                  <c:v>26.781549999999999</c:v>
                </c:pt>
                <c:pt idx="16069">
                  <c:v>26.7832166666667</c:v>
                </c:pt>
                <c:pt idx="16070">
                  <c:v>26.784883333333401</c:v>
                </c:pt>
                <c:pt idx="16071">
                  <c:v>26.786549999999998</c:v>
                </c:pt>
                <c:pt idx="16072">
                  <c:v>26.788216666666699</c:v>
                </c:pt>
                <c:pt idx="16073">
                  <c:v>26.7898833333334</c:v>
                </c:pt>
                <c:pt idx="16074">
                  <c:v>26.791550000000001</c:v>
                </c:pt>
                <c:pt idx="16075">
                  <c:v>26.793216666666702</c:v>
                </c:pt>
                <c:pt idx="16076">
                  <c:v>26.794883333333399</c:v>
                </c:pt>
                <c:pt idx="16077">
                  <c:v>26.79655</c:v>
                </c:pt>
                <c:pt idx="16078">
                  <c:v>26.798216666666701</c:v>
                </c:pt>
                <c:pt idx="16079">
                  <c:v>26.799883333333401</c:v>
                </c:pt>
                <c:pt idx="16080">
                  <c:v>26.801549999999999</c:v>
                </c:pt>
                <c:pt idx="16081">
                  <c:v>26.8032166666667</c:v>
                </c:pt>
                <c:pt idx="16082">
                  <c:v>26.8048833333334</c:v>
                </c:pt>
                <c:pt idx="16083">
                  <c:v>26.806550000000001</c:v>
                </c:pt>
                <c:pt idx="16084">
                  <c:v>26.808216666666699</c:v>
                </c:pt>
                <c:pt idx="16085">
                  <c:v>26.809883333333399</c:v>
                </c:pt>
                <c:pt idx="16086">
                  <c:v>26.81155</c:v>
                </c:pt>
                <c:pt idx="16087">
                  <c:v>26.813216666666701</c:v>
                </c:pt>
                <c:pt idx="16088">
                  <c:v>26.814883333333398</c:v>
                </c:pt>
                <c:pt idx="16089">
                  <c:v>26.816549999999999</c:v>
                </c:pt>
                <c:pt idx="16090">
                  <c:v>26.8182166666667</c:v>
                </c:pt>
                <c:pt idx="16091">
                  <c:v>26.819883333333401</c:v>
                </c:pt>
                <c:pt idx="16092">
                  <c:v>26.821549999999998</c:v>
                </c:pt>
                <c:pt idx="16093">
                  <c:v>26.823216666666699</c:v>
                </c:pt>
                <c:pt idx="16094">
                  <c:v>26.8248833333334</c:v>
                </c:pt>
                <c:pt idx="16095">
                  <c:v>26.826550000000001</c:v>
                </c:pt>
                <c:pt idx="16096">
                  <c:v>26.828216666666702</c:v>
                </c:pt>
                <c:pt idx="16097">
                  <c:v>26.829883333333399</c:v>
                </c:pt>
                <c:pt idx="16098">
                  <c:v>26.83155</c:v>
                </c:pt>
                <c:pt idx="16099">
                  <c:v>26.833216666666701</c:v>
                </c:pt>
                <c:pt idx="16100">
                  <c:v>26.834883333333401</c:v>
                </c:pt>
                <c:pt idx="16101">
                  <c:v>26.836549999999999</c:v>
                </c:pt>
                <c:pt idx="16102">
                  <c:v>26.8382166666667</c:v>
                </c:pt>
                <c:pt idx="16103">
                  <c:v>26.8398833333334</c:v>
                </c:pt>
                <c:pt idx="16104">
                  <c:v>26.841550000000002</c:v>
                </c:pt>
                <c:pt idx="16105">
                  <c:v>26.843216666666699</c:v>
                </c:pt>
                <c:pt idx="16106">
                  <c:v>26.844883333333399</c:v>
                </c:pt>
                <c:pt idx="16107">
                  <c:v>26.846550000000001</c:v>
                </c:pt>
                <c:pt idx="16108">
                  <c:v>26.848216666666701</c:v>
                </c:pt>
                <c:pt idx="16109">
                  <c:v>26.849883333333398</c:v>
                </c:pt>
                <c:pt idx="16110">
                  <c:v>26.85155</c:v>
                </c:pt>
                <c:pt idx="16111">
                  <c:v>26.8532166666667</c:v>
                </c:pt>
                <c:pt idx="16112">
                  <c:v>26.854883333333401</c:v>
                </c:pt>
                <c:pt idx="16113">
                  <c:v>26.856549999999999</c:v>
                </c:pt>
                <c:pt idx="16114">
                  <c:v>26.858216666666699</c:v>
                </c:pt>
                <c:pt idx="16115">
                  <c:v>26.8598833333334</c:v>
                </c:pt>
                <c:pt idx="16116">
                  <c:v>26.861550000000001</c:v>
                </c:pt>
                <c:pt idx="16117">
                  <c:v>26.863216666666698</c:v>
                </c:pt>
                <c:pt idx="16118">
                  <c:v>26.864883333333399</c:v>
                </c:pt>
                <c:pt idx="16119">
                  <c:v>26.86655</c:v>
                </c:pt>
                <c:pt idx="16120">
                  <c:v>26.868216666666701</c:v>
                </c:pt>
                <c:pt idx="16121">
                  <c:v>26.869883333333402</c:v>
                </c:pt>
                <c:pt idx="16122">
                  <c:v>26.871549999999999</c:v>
                </c:pt>
                <c:pt idx="16123">
                  <c:v>26.8732166666667</c:v>
                </c:pt>
                <c:pt idx="16124">
                  <c:v>26.874883333333401</c:v>
                </c:pt>
                <c:pt idx="16125">
                  <c:v>26.876550000000002</c:v>
                </c:pt>
                <c:pt idx="16126">
                  <c:v>26.878216666666699</c:v>
                </c:pt>
                <c:pt idx="16127">
                  <c:v>26.8798833333334</c:v>
                </c:pt>
                <c:pt idx="16128">
                  <c:v>26.881550000000001</c:v>
                </c:pt>
                <c:pt idx="16129">
                  <c:v>26.883216666666701</c:v>
                </c:pt>
                <c:pt idx="16130">
                  <c:v>26.884883333333399</c:v>
                </c:pt>
                <c:pt idx="16131">
                  <c:v>26.88655</c:v>
                </c:pt>
                <c:pt idx="16132">
                  <c:v>26.8882166666667</c:v>
                </c:pt>
                <c:pt idx="16133">
                  <c:v>26.889883333333401</c:v>
                </c:pt>
                <c:pt idx="16134">
                  <c:v>26.891549999999999</c:v>
                </c:pt>
                <c:pt idx="16135">
                  <c:v>26.893216666666699</c:v>
                </c:pt>
                <c:pt idx="16136">
                  <c:v>26.8948833333334</c:v>
                </c:pt>
                <c:pt idx="16137">
                  <c:v>26.896550000000001</c:v>
                </c:pt>
                <c:pt idx="16138">
                  <c:v>26.898216666666698</c:v>
                </c:pt>
                <c:pt idx="16139">
                  <c:v>26.899883333333399</c:v>
                </c:pt>
                <c:pt idx="16140">
                  <c:v>26.90155</c:v>
                </c:pt>
                <c:pt idx="16141">
                  <c:v>26.903216666666701</c:v>
                </c:pt>
                <c:pt idx="16142">
                  <c:v>26.904883333333402</c:v>
                </c:pt>
                <c:pt idx="16143">
                  <c:v>26.906549999999999</c:v>
                </c:pt>
                <c:pt idx="16144">
                  <c:v>26.9082166666667</c:v>
                </c:pt>
                <c:pt idx="16145">
                  <c:v>26.909883333333401</c:v>
                </c:pt>
                <c:pt idx="16146">
                  <c:v>26.911549999999998</c:v>
                </c:pt>
                <c:pt idx="16147">
                  <c:v>26.913216666666699</c:v>
                </c:pt>
                <c:pt idx="16148">
                  <c:v>26.9148833333334</c:v>
                </c:pt>
                <c:pt idx="16149">
                  <c:v>26.916550000000001</c:v>
                </c:pt>
                <c:pt idx="16150">
                  <c:v>26.918216666666702</c:v>
                </c:pt>
                <c:pt idx="16151">
                  <c:v>26.919883333333399</c:v>
                </c:pt>
                <c:pt idx="16152">
                  <c:v>26.92155</c:v>
                </c:pt>
                <c:pt idx="16153">
                  <c:v>26.923216666666701</c:v>
                </c:pt>
                <c:pt idx="16154">
                  <c:v>26.924883333333401</c:v>
                </c:pt>
                <c:pt idx="16155">
                  <c:v>26.926549999999999</c:v>
                </c:pt>
                <c:pt idx="16156">
                  <c:v>26.9282166666667</c:v>
                </c:pt>
                <c:pt idx="16157">
                  <c:v>26.9298833333334</c:v>
                </c:pt>
                <c:pt idx="16158">
                  <c:v>26.931550000000001</c:v>
                </c:pt>
                <c:pt idx="16159">
                  <c:v>26.933216666666699</c:v>
                </c:pt>
                <c:pt idx="16160">
                  <c:v>26.934883333333399</c:v>
                </c:pt>
                <c:pt idx="16161">
                  <c:v>26.93655</c:v>
                </c:pt>
                <c:pt idx="16162">
                  <c:v>26.938216666666701</c:v>
                </c:pt>
                <c:pt idx="16163">
                  <c:v>26.939883333333398</c:v>
                </c:pt>
                <c:pt idx="16164">
                  <c:v>26.941549999999999</c:v>
                </c:pt>
                <c:pt idx="16165">
                  <c:v>26.9432166666667</c:v>
                </c:pt>
                <c:pt idx="16166">
                  <c:v>26.944883333333401</c:v>
                </c:pt>
                <c:pt idx="16167">
                  <c:v>26.946549999999998</c:v>
                </c:pt>
                <c:pt idx="16168">
                  <c:v>26.948216666666699</c:v>
                </c:pt>
                <c:pt idx="16169">
                  <c:v>26.9498833333334</c:v>
                </c:pt>
                <c:pt idx="16170">
                  <c:v>26.951550000000001</c:v>
                </c:pt>
                <c:pt idx="16171">
                  <c:v>26.953216666666702</c:v>
                </c:pt>
                <c:pt idx="16172">
                  <c:v>26.954883333333399</c:v>
                </c:pt>
                <c:pt idx="16173">
                  <c:v>26.95655</c:v>
                </c:pt>
                <c:pt idx="16174">
                  <c:v>26.958216666666701</c:v>
                </c:pt>
                <c:pt idx="16175">
                  <c:v>26.959883333333401</c:v>
                </c:pt>
                <c:pt idx="16176">
                  <c:v>26.961549999999999</c:v>
                </c:pt>
                <c:pt idx="16177">
                  <c:v>26.9632166666667</c:v>
                </c:pt>
                <c:pt idx="16178">
                  <c:v>26.9648833333334</c:v>
                </c:pt>
                <c:pt idx="16179">
                  <c:v>26.966550000000002</c:v>
                </c:pt>
                <c:pt idx="16180">
                  <c:v>26.968216666666699</c:v>
                </c:pt>
                <c:pt idx="16181">
                  <c:v>26.969883333333399</c:v>
                </c:pt>
                <c:pt idx="16182">
                  <c:v>26.971550000000001</c:v>
                </c:pt>
                <c:pt idx="16183">
                  <c:v>26.973216666666701</c:v>
                </c:pt>
                <c:pt idx="16184">
                  <c:v>26.974883333333398</c:v>
                </c:pt>
                <c:pt idx="16185">
                  <c:v>26.97655</c:v>
                </c:pt>
                <c:pt idx="16186">
                  <c:v>26.9782166666667</c:v>
                </c:pt>
                <c:pt idx="16187">
                  <c:v>26.979883333333401</c:v>
                </c:pt>
                <c:pt idx="16188">
                  <c:v>26.981549999999999</c:v>
                </c:pt>
                <c:pt idx="16189">
                  <c:v>26.983216666666699</c:v>
                </c:pt>
                <c:pt idx="16190">
                  <c:v>26.9848833333334</c:v>
                </c:pt>
                <c:pt idx="16191">
                  <c:v>26.986550000000001</c:v>
                </c:pt>
                <c:pt idx="16192">
                  <c:v>26.988216666666698</c:v>
                </c:pt>
                <c:pt idx="16193">
                  <c:v>26.989883333333399</c:v>
                </c:pt>
                <c:pt idx="16194">
                  <c:v>26.99155</c:v>
                </c:pt>
                <c:pt idx="16195">
                  <c:v>26.993216666666701</c:v>
                </c:pt>
                <c:pt idx="16196">
                  <c:v>26.994883333333402</c:v>
                </c:pt>
                <c:pt idx="16197">
                  <c:v>26.996549999999999</c:v>
                </c:pt>
                <c:pt idx="16198">
                  <c:v>26.9982166666667</c:v>
                </c:pt>
                <c:pt idx="16199">
                  <c:v>26.999883333333401</c:v>
                </c:pt>
                <c:pt idx="16200">
                  <c:v>27.001550000000002</c:v>
                </c:pt>
                <c:pt idx="16201">
                  <c:v>27.003216666666699</c:v>
                </c:pt>
                <c:pt idx="16202">
                  <c:v>27.0048833333334</c:v>
                </c:pt>
                <c:pt idx="16203">
                  <c:v>27.006550000000001</c:v>
                </c:pt>
                <c:pt idx="16204">
                  <c:v>27.008216666666701</c:v>
                </c:pt>
                <c:pt idx="16205">
                  <c:v>27.009883333333399</c:v>
                </c:pt>
                <c:pt idx="16206">
                  <c:v>27.01155</c:v>
                </c:pt>
                <c:pt idx="16207">
                  <c:v>27.0132166666667</c:v>
                </c:pt>
                <c:pt idx="16208">
                  <c:v>27.014883333333401</c:v>
                </c:pt>
                <c:pt idx="16209">
                  <c:v>27.016549999999999</c:v>
                </c:pt>
                <c:pt idx="16210">
                  <c:v>27.018216666666699</c:v>
                </c:pt>
                <c:pt idx="16211">
                  <c:v>27.0198833333334</c:v>
                </c:pt>
                <c:pt idx="16212">
                  <c:v>27.021550000000001</c:v>
                </c:pt>
                <c:pt idx="16213">
                  <c:v>27.023216666666698</c:v>
                </c:pt>
                <c:pt idx="16214">
                  <c:v>27.024883333333399</c:v>
                </c:pt>
                <c:pt idx="16215">
                  <c:v>27.02655</c:v>
                </c:pt>
                <c:pt idx="16216">
                  <c:v>27.028216666666701</c:v>
                </c:pt>
                <c:pt idx="16217">
                  <c:v>27.029883333333402</c:v>
                </c:pt>
                <c:pt idx="16218">
                  <c:v>27.031549999999999</c:v>
                </c:pt>
                <c:pt idx="16219">
                  <c:v>27.0332166666667</c:v>
                </c:pt>
                <c:pt idx="16220">
                  <c:v>27.034883333333401</c:v>
                </c:pt>
                <c:pt idx="16221">
                  <c:v>27.036549999999998</c:v>
                </c:pt>
                <c:pt idx="16222">
                  <c:v>27.038216666666699</c:v>
                </c:pt>
                <c:pt idx="16223">
                  <c:v>27.0398833333334</c:v>
                </c:pt>
                <c:pt idx="16224">
                  <c:v>27.041550000000001</c:v>
                </c:pt>
                <c:pt idx="16225">
                  <c:v>27.043216666666702</c:v>
                </c:pt>
                <c:pt idx="16226">
                  <c:v>27.044883333333399</c:v>
                </c:pt>
                <c:pt idx="16227">
                  <c:v>27.04655</c:v>
                </c:pt>
                <c:pt idx="16228">
                  <c:v>27.048216666666701</c:v>
                </c:pt>
                <c:pt idx="16229">
                  <c:v>27.049883333333401</c:v>
                </c:pt>
                <c:pt idx="16230">
                  <c:v>27.051549999999999</c:v>
                </c:pt>
                <c:pt idx="16231">
                  <c:v>27.0532166666667</c:v>
                </c:pt>
                <c:pt idx="16232">
                  <c:v>27.0548833333334</c:v>
                </c:pt>
                <c:pt idx="16233">
                  <c:v>27.056550000000001</c:v>
                </c:pt>
                <c:pt idx="16234">
                  <c:v>27.058216666666699</c:v>
                </c:pt>
                <c:pt idx="16235">
                  <c:v>27.059883333333399</c:v>
                </c:pt>
                <c:pt idx="16236">
                  <c:v>27.06155</c:v>
                </c:pt>
                <c:pt idx="16237">
                  <c:v>27.063216666666701</c:v>
                </c:pt>
                <c:pt idx="16238">
                  <c:v>27.064883333333398</c:v>
                </c:pt>
                <c:pt idx="16239">
                  <c:v>27.066549999999999</c:v>
                </c:pt>
                <c:pt idx="16240">
                  <c:v>27.0682166666667</c:v>
                </c:pt>
                <c:pt idx="16241">
                  <c:v>27.069883333333401</c:v>
                </c:pt>
                <c:pt idx="16242">
                  <c:v>27.071549999999998</c:v>
                </c:pt>
                <c:pt idx="16243">
                  <c:v>27.073216666666699</c:v>
                </c:pt>
                <c:pt idx="16244">
                  <c:v>27.0748833333334</c:v>
                </c:pt>
                <c:pt idx="16245">
                  <c:v>27.076550000000001</c:v>
                </c:pt>
                <c:pt idx="16246">
                  <c:v>27.078216666666702</c:v>
                </c:pt>
                <c:pt idx="16247">
                  <c:v>27.079883333333399</c:v>
                </c:pt>
                <c:pt idx="16248">
                  <c:v>27.08155</c:v>
                </c:pt>
                <c:pt idx="16249">
                  <c:v>27.083216666666701</c:v>
                </c:pt>
                <c:pt idx="16250">
                  <c:v>27.084883333333401</c:v>
                </c:pt>
                <c:pt idx="16251">
                  <c:v>27.086549999999999</c:v>
                </c:pt>
                <c:pt idx="16252">
                  <c:v>27.0882166666667</c:v>
                </c:pt>
                <c:pt idx="16253">
                  <c:v>27.0898833333334</c:v>
                </c:pt>
                <c:pt idx="16254">
                  <c:v>27.091550000000002</c:v>
                </c:pt>
                <c:pt idx="16255">
                  <c:v>27.093216666666699</c:v>
                </c:pt>
                <c:pt idx="16256">
                  <c:v>27.094883333333399</c:v>
                </c:pt>
                <c:pt idx="16257">
                  <c:v>27.096550000000001</c:v>
                </c:pt>
                <c:pt idx="16258">
                  <c:v>27.098216666666701</c:v>
                </c:pt>
                <c:pt idx="16259">
                  <c:v>27.099883333333398</c:v>
                </c:pt>
                <c:pt idx="16260">
                  <c:v>27.10155</c:v>
                </c:pt>
                <c:pt idx="16261">
                  <c:v>27.1032166666667</c:v>
                </c:pt>
                <c:pt idx="16262">
                  <c:v>27.104883333333401</c:v>
                </c:pt>
                <c:pt idx="16263">
                  <c:v>27.106549999999999</c:v>
                </c:pt>
                <c:pt idx="16264">
                  <c:v>27.108216666666699</c:v>
                </c:pt>
                <c:pt idx="16265">
                  <c:v>27.1098833333334</c:v>
                </c:pt>
                <c:pt idx="16266">
                  <c:v>27.111550000000001</c:v>
                </c:pt>
                <c:pt idx="16267">
                  <c:v>27.113216666666698</c:v>
                </c:pt>
                <c:pt idx="16268">
                  <c:v>27.114883333333399</c:v>
                </c:pt>
                <c:pt idx="16269">
                  <c:v>27.11655</c:v>
                </c:pt>
                <c:pt idx="16270">
                  <c:v>27.118216666666701</c:v>
                </c:pt>
                <c:pt idx="16271">
                  <c:v>27.119883333333402</c:v>
                </c:pt>
                <c:pt idx="16272">
                  <c:v>27.121549999999999</c:v>
                </c:pt>
                <c:pt idx="16273">
                  <c:v>27.1232166666667</c:v>
                </c:pt>
                <c:pt idx="16274">
                  <c:v>27.124883333333401</c:v>
                </c:pt>
                <c:pt idx="16275">
                  <c:v>27.126550000000002</c:v>
                </c:pt>
                <c:pt idx="16276">
                  <c:v>27.128216666666699</c:v>
                </c:pt>
                <c:pt idx="16277">
                  <c:v>27.1298833333334</c:v>
                </c:pt>
                <c:pt idx="16278">
                  <c:v>27.131550000000001</c:v>
                </c:pt>
                <c:pt idx="16279">
                  <c:v>27.133216666666701</c:v>
                </c:pt>
                <c:pt idx="16280">
                  <c:v>27.134883333333399</c:v>
                </c:pt>
                <c:pt idx="16281">
                  <c:v>27.13655</c:v>
                </c:pt>
                <c:pt idx="16282">
                  <c:v>27.1382166666667</c:v>
                </c:pt>
                <c:pt idx="16283">
                  <c:v>27.139883333333401</c:v>
                </c:pt>
                <c:pt idx="16284">
                  <c:v>27.141549999999999</c:v>
                </c:pt>
                <c:pt idx="16285">
                  <c:v>27.143216666666699</c:v>
                </c:pt>
                <c:pt idx="16286">
                  <c:v>27.1448833333334</c:v>
                </c:pt>
                <c:pt idx="16287">
                  <c:v>27.146550000000001</c:v>
                </c:pt>
                <c:pt idx="16288">
                  <c:v>27.148216666666698</c:v>
                </c:pt>
                <c:pt idx="16289">
                  <c:v>27.149883333333399</c:v>
                </c:pt>
                <c:pt idx="16290">
                  <c:v>27.15155</c:v>
                </c:pt>
                <c:pt idx="16291">
                  <c:v>27.153216666666701</c:v>
                </c:pt>
                <c:pt idx="16292">
                  <c:v>27.154883333333402</c:v>
                </c:pt>
                <c:pt idx="16293">
                  <c:v>27.156549999999999</c:v>
                </c:pt>
                <c:pt idx="16294">
                  <c:v>27.1582166666667</c:v>
                </c:pt>
                <c:pt idx="16295">
                  <c:v>27.159883333333401</c:v>
                </c:pt>
                <c:pt idx="16296">
                  <c:v>27.161549999999998</c:v>
                </c:pt>
                <c:pt idx="16297">
                  <c:v>27.163216666666699</c:v>
                </c:pt>
                <c:pt idx="16298">
                  <c:v>27.1648833333334</c:v>
                </c:pt>
                <c:pt idx="16299">
                  <c:v>27.166550000000001</c:v>
                </c:pt>
                <c:pt idx="16300">
                  <c:v>27.168216666666702</c:v>
                </c:pt>
                <c:pt idx="16301">
                  <c:v>27.169883333333399</c:v>
                </c:pt>
                <c:pt idx="16302">
                  <c:v>27.17155</c:v>
                </c:pt>
                <c:pt idx="16303">
                  <c:v>27.173216666666701</c:v>
                </c:pt>
                <c:pt idx="16304">
                  <c:v>27.174883333333401</c:v>
                </c:pt>
                <c:pt idx="16305">
                  <c:v>27.176549999999999</c:v>
                </c:pt>
                <c:pt idx="16306">
                  <c:v>27.1782166666667</c:v>
                </c:pt>
                <c:pt idx="16307">
                  <c:v>27.1798833333334</c:v>
                </c:pt>
                <c:pt idx="16308">
                  <c:v>27.181550000000001</c:v>
                </c:pt>
                <c:pt idx="16309">
                  <c:v>27.183216666666699</c:v>
                </c:pt>
                <c:pt idx="16310">
                  <c:v>27.184883333333399</c:v>
                </c:pt>
                <c:pt idx="16311">
                  <c:v>27.18655</c:v>
                </c:pt>
                <c:pt idx="16312">
                  <c:v>27.188216666666701</c:v>
                </c:pt>
                <c:pt idx="16313">
                  <c:v>27.189883333333398</c:v>
                </c:pt>
                <c:pt idx="16314">
                  <c:v>27.191549999999999</c:v>
                </c:pt>
                <c:pt idx="16315">
                  <c:v>27.1932166666667</c:v>
                </c:pt>
                <c:pt idx="16316">
                  <c:v>27.194883333333401</c:v>
                </c:pt>
                <c:pt idx="16317">
                  <c:v>27.196549999999998</c:v>
                </c:pt>
                <c:pt idx="16318">
                  <c:v>27.198216666666699</c:v>
                </c:pt>
                <c:pt idx="16319">
                  <c:v>27.1998833333334</c:v>
                </c:pt>
                <c:pt idx="16320">
                  <c:v>27.201550000000001</c:v>
                </c:pt>
                <c:pt idx="16321">
                  <c:v>27.203216666666702</c:v>
                </c:pt>
                <c:pt idx="16322">
                  <c:v>27.204883333333399</c:v>
                </c:pt>
                <c:pt idx="16323">
                  <c:v>27.20655</c:v>
                </c:pt>
                <c:pt idx="16324">
                  <c:v>27.208216666666701</c:v>
                </c:pt>
                <c:pt idx="16325">
                  <c:v>27.209883333333401</c:v>
                </c:pt>
                <c:pt idx="16326">
                  <c:v>27.211549999999999</c:v>
                </c:pt>
                <c:pt idx="16327">
                  <c:v>27.2132166666667</c:v>
                </c:pt>
                <c:pt idx="16328">
                  <c:v>27.2148833333334</c:v>
                </c:pt>
                <c:pt idx="16329">
                  <c:v>27.216550000000002</c:v>
                </c:pt>
                <c:pt idx="16330">
                  <c:v>27.218216666666699</c:v>
                </c:pt>
                <c:pt idx="16331">
                  <c:v>27.219883333333399</c:v>
                </c:pt>
                <c:pt idx="16332">
                  <c:v>27.221550000000001</c:v>
                </c:pt>
                <c:pt idx="16333">
                  <c:v>27.223216666666701</c:v>
                </c:pt>
                <c:pt idx="16334">
                  <c:v>27.224883333333398</c:v>
                </c:pt>
                <c:pt idx="16335">
                  <c:v>27.22655</c:v>
                </c:pt>
                <c:pt idx="16336">
                  <c:v>27.2282166666667</c:v>
                </c:pt>
                <c:pt idx="16337">
                  <c:v>27.229883333333401</c:v>
                </c:pt>
                <c:pt idx="16338">
                  <c:v>27.231549999999999</c:v>
                </c:pt>
                <c:pt idx="16339">
                  <c:v>27.233216666666699</c:v>
                </c:pt>
                <c:pt idx="16340">
                  <c:v>27.2348833333334</c:v>
                </c:pt>
                <c:pt idx="16341">
                  <c:v>27.236550000000001</c:v>
                </c:pt>
                <c:pt idx="16342">
                  <c:v>27.238216666666698</c:v>
                </c:pt>
                <c:pt idx="16343">
                  <c:v>27.239883333333399</c:v>
                </c:pt>
                <c:pt idx="16344">
                  <c:v>27.24155</c:v>
                </c:pt>
                <c:pt idx="16345">
                  <c:v>27.243216666666701</c:v>
                </c:pt>
                <c:pt idx="16346">
                  <c:v>27.244883333333402</c:v>
                </c:pt>
                <c:pt idx="16347">
                  <c:v>27.246549999999999</c:v>
                </c:pt>
                <c:pt idx="16348">
                  <c:v>27.2482166666667</c:v>
                </c:pt>
                <c:pt idx="16349">
                  <c:v>27.249883333333401</c:v>
                </c:pt>
                <c:pt idx="16350">
                  <c:v>27.251550000000002</c:v>
                </c:pt>
                <c:pt idx="16351">
                  <c:v>27.253216666666699</c:v>
                </c:pt>
                <c:pt idx="16352">
                  <c:v>27.2548833333334</c:v>
                </c:pt>
                <c:pt idx="16353">
                  <c:v>27.256550000000001</c:v>
                </c:pt>
                <c:pt idx="16354">
                  <c:v>27.258216666666701</c:v>
                </c:pt>
                <c:pt idx="16355">
                  <c:v>27.259883333333399</c:v>
                </c:pt>
                <c:pt idx="16356">
                  <c:v>27.26155</c:v>
                </c:pt>
                <c:pt idx="16357">
                  <c:v>27.2632166666667</c:v>
                </c:pt>
                <c:pt idx="16358">
                  <c:v>27.264883333333401</c:v>
                </c:pt>
                <c:pt idx="16359">
                  <c:v>27.266549999999999</c:v>
                </c:pt>
                <c:pt idx="16360">
                  <c:v>27.268216666666699</c:v>
                </c:pt>
                <c:pt idx="16361">
                  <c:v>27.2698833333334</c:v>
                </c:pt>
                <c:pt idx="16362">
                  <c:v>27.271550000000001</c:v>
                </c:pt>
                <c:pt idx="16363">
                  <c:v>27.273216666666698</c:v>
                </c:pt>
                <c:pt idx="16364">
                  <c:v>27.274883333333399</c:v>
                </c:pt>
                <c:pt idx="16365">
                  <c:v>27.27655</c:v>
                </c:pt>
                <c:pt idx="16366">
                  <c:v>27.278216666666701</c:v>
                </c:pt>
                <c:pt idx="16367">
                  <c:v>27.279883333333402</c:v>
                </c:pt>
                <c:pt idx="16368">
                  <c:v>27.281549999999999</c:v>
                </c:pt>
                <c:pt idx="16369">
                  <c:v>27.2832166666667</c:v>
                </c:pt>
                <c:pt idx="16370">
                  <c:v>27.284883333333401</c:v>
                </c:pt>
                <c:pt idx="16371">
                  <c:v>27.286549999999998</c:v>
                </c:pt>
                <c:pt idx="16372">
                  <c:v>27.288216666666699</c:v>
                </c:pt>
                <c:pt idx="16373">
                  <c:v>27.2898833333334</c:v>
                </c:pt>
                <c:pt idx="16374">
                  <c:v>27.291550000000001</c:v>
                </c:pt>
                <c:pt idx="16375">
                  <c:v>27.293216666666702</c:v>
                </c:pt>
                <c:pt idx="16376">
                  <c:v>27.294883333333399</c:v>
                </c:pt>
                <c:pt idx="16377">
                  <c:v>27.29655</c:v>
                </c:pt>
                <c:pt idx="16378">
                  <c:v>27.298216666666701</c:v>
                </c:pt>
                <c:pt idx="16379">
                  <c:v>27.299883333333401</c:v>
                </c:pt>
                <c:pt idx="16380">
                  <c:v>27.301549999999999</c:v>
                </c:pt>
                <c:pt idx="16381">
                  <c:v>27.3032166666667</c:v>
                </c:pt>
                <c:pt idx="16382">
                  <c:v>27.3048833333334</c:v>
                </c:pt>
                <c:pt idx="16383">
                  <c:v>27.306550000000001</c:v>
                </c:pt>
                <c:pt idx="16384">
                  <c:v>27.308216666666699</c:v>
                </c:pt>
                <c:pt idx="16385">
                  <c:v>27.309883333333399</c:v>
                </c:pt>
                <c:pt idx="16386">
                  <c:v>27.31155</c:v>
                </c:pt>
                <c:pt idx="16387">
                  <c:v>27.313216666666701</c:v>
                </c:pt>
                <c:pt idx="16388">
                  <c:v>27.314883333333398</c:v>
                </c:pt>
                <c:pt idx="16389">
                  <c:v>27.316549999999999</c:v>
                </c:pt>
                <c:pt idx="16390">
                  <c:v>27.3182166666667</c:v>
                </c:pt>
                <c:pt idx="16391">
                  <c:v>27.319883333333401</c:v>
                </c:pt>
                <c:pt idx="16392">
                  <c:v>27.321549999999998</c:v>
                </c:pt>
                <c:pt idx="16393">
                  <c:v>27.323216666666699</c:v>
                </c:pt>
                <c:pt idx="16394">
                  <c:v>27.3248833333334</c:v>
                </c:pt>
                <c:pt idx="16395">
                  <c:v>27.326550000000001</c:v>
                </c:pt>
                <c:pt idx="16396">
                  <c:v>27.328216666666702</c:v>
                </c:pt>
                <c:pt idx="16397">
                  <c:v>27.329883333333399</c:v>
                </c:pt>
                <c:pt idx="16398">
                  <c:v>27.33155</c:v>
                </c:pt>
                <c:pt idx="16399">
                  <c:v>27.333216666666701</c:v>
                </c:pt>
                <c:pt idx="16400">
                  <c:v>27.334883333333401</c:v>
                </c:pt>
                <c:pt idx="16401">
                  <c:v>27.336549999999999</c:v>
                </c:pt>
                <c:pt idx="16402">
                  <c:v>27.3382166666667</c:v>
                </c:pt>
                <c:pt idx="16403">
                  <c:v>27.3398833333334</c:v>
                </c:pt>
                <c:pt idx="16404">
                  <c:v>27.341550000000002</c:v>
                </c:pt>
                <c:pt idx="16405">
                  <c:v>27.343216666666699</c:v>
                </c:pt>
                <c:pt idx="16406">
                  <c:v>27.344883333333399</c:v>
                </c:pt>
                <c:pt idx="16407">
                  <c:v>27.346550000000001</c:v>
                </c:pt>
                <c:pt idx="16408">
                  <c:v>27.348216666666701</c:v>
                </c:pt>
                <c:pt idx="16409">
                  <c:v>27.349883333333398</c:v>
                </c:pt>
                <c:pt idx="16410">
                  <c:v>27.35155</c:v>
                </c:pt>
                <c:pt idx="16411">
                  <c:v>27.3532166666667</c:v>
                </c:pt>
                <c:pt idx="16412">
                  <c:v>27.354883333333401</c:v>
                </c:pt>
                <c:pt idx="16413">
                  <c:v>27.356549999999999</c:v>
                </c:pt>
                <c:pt idx="16414">
                  <c:v>27.358216666666699</c:v>
                </c:pt>
                <c:pt idx="16415">
                  <c:v>27.3598833333334</c:v>
                </c:pt>
                <c:pt idx="16416">
                  <c:v>27.361550000000001</c:v>
                </c:pt>
                <c:pt idx="16417">
                  <c:v>27.363216666666698</c:v>
                </c:pt>
                <c:pt idx="16418">
                  <c:v>27.364883333333399</c:v>
                </c:pt>
                <c:pt idx="16419">
                  <c:v>27.36655</c:v>
                </c:pt>
                <c:pt idx="16420">
                  <c:v>27.368216666666701</c:v>
                </c:pt>
                <c:pt idx="16421">
                  <c:v>27.369883333333402</c:v>
                </c:pt>
                <c:pt idx="16422">
                  <c:v>27.371549999999999</c:v>
                </c:pt>
                <c:pt idx="16423">
                  <c:v>27.3732166666667</c:v>
                </c:pt>
                <c:pt idx="16424">
                  <c:v>27.374883333333401</c:v>
                </c:pt>
                <c:pt idx="16425">
                  <c:v>27.376550000000002</c:v>
                </c:pt>
                <c:pt idx="16426">
                  <c:v>27.378216666666699</c:v>
                </c:pt>
                <c:pt idx="16427">
                  <c:v>27.3798833333334</c:v>
                </c:pt>
                <c:pt idx="16428">
                  <c:v>27.381550000000001</c:v>
                </c:pt>
                <c:pt idx="16429">
                  <c:v>27.383216666666701</c:v>
                </c:pt>
                <c:pt idx="16430">
                  <c:v>27.384883333333399</c:v>
                </c:pt>
                <c:pt idx="16431">
                  <c:v>27.38655</c:v>
                </c:pt>
                <c:pt idx="16432">
                  <c:v>27.3882166666667</c:v>
                </c:pt>
                <c:pt idx="16433">
                  <c:v>27.389883333333401</c:v>
                </c:pt>
                <c:pt idx="16434">
                  <c:v>27.391549999999999</c:v>
                </c:pt>
                <c:pt idx="16435">
                  <c:v>27.393216666666699</c:v>
                </c:pt>
                <c:pt idx="16436">
                  <c:v>27.3948833333334</c:v>
                </c:pt>
                <c:pt idx="16437">
                  <c:v>27.396550000000001</c:v>
                </c:pt>
                <c:pt idx="16438">
                  <c:v>27.398216666666698</c:v>
                </c:pt>
                <c:pt idx="16439">
                  <c:v>27.399883333333399</c:v>
                </c:pt>
                <c:pt idx="16440">
                  <c:v>27.40155</c:v>
                </c:pt>
                <c:pt idx="16441">
                  <c:v>27.403216666666701</c:v>
                </c:pt>
                <c:pt idx="16442">
                  <c:v>27.404883333333402</c:v>
                </c:pt>
                <c:pt idx="16443">
                  <c:v>27.406549999999999</c:v>
                </c:pt>
                <c:pt idx="16444">
                  <c:v>27.4082166666667</c:v>
                </c:pt>
                <c:pt idx="16445">
                  <c:v>27.409883333333401</c:v>
                </c:pt>
                <c:pt idx="16446">
                  <c:v>27.411549999999998</c:v>
                </c:pt>
                <c:pt idx="16447">
                  <c:v>27.413216666666699</c:v>
                </c:pt>
                <c:pt idx="16448">
                  <c:v>27.4148833333334</c:v>
                </c:pt>
                <c:pt idx="16449">
                  <c:v>27.416550000000001</c:v>
                </c:pt>
                <c:pt idx="16450">
                  <c:v>27.418216666666702</c:v>
                </c:pt>
                <c:pt idx="16451">
                  <c:v>27.419883333333399</c:v>
                </c:pt>
                <c:pt idx="16452">
                  <c:v>27.42155</c:v>
                </c:pt>
                <c:pt idx="16453">
                  <c:v>27.423216666666701</c:v>
                </c:pt>
                <c:pt idx="16454">
                  <c:v>27.424883333333401</c:v>
                </c:pt>
                <c:pt idx="16455">
                  <c:v>27.426549999999999</c:v>
                </c:pt>
                <c:pt idx="16456">
                  <c:v>27.4282166666667</c:v>
                </c:pt>
                <c:pt idx="16457">
                  <c:v>27.4298833333334</c:v>
                </c:pt>
                <c:pt idx="16458">
                  <c:v>27.431550000000001</c:v>
                </c:pt>
                <c:pt idx="16459">
                  <c:v>27.433216666666699</c:v>
                </c:pt>
                <c:pt idx="16460">
                  <c:v>27.434883333333399</c:v>
                </c:pt>
                <c:pt idx="16461">
                  <c:v>27.43655</c:v>
                </c:pt>
                <c:pt idx="16462">
                  <c:v>27.438216666666701</c:v>
                </c:pt>
                <c:pt idx="16463">
                  <c:v>27.439883333333398</c:v>
                </c:pt>
                <c:pt idx="16464">
                  <c:v>27.441549999999999</c:v>
                </c:pt>
                <c:pt idx="16465">
                  <c:v>27.4432166666667</c:v>
                </c:pt>
                <c:pt idx="16466">
                  <c:v>27.444883333333401</c:v>
                </c:pt>
                <c:pt idx="16467">
                  <c:v>27.446549999999998</c:v>
                </c:pt>
                <c:pt idx="16468">
                  <c:v>27.448216666666699</c:v>
                </c:pt>
                <c:pt idx="16469">
                  <c:v>27.4498833333334</c:v>
                </c:pt>
                <c:pt idx="16470">
                  <c:v>27.451550000000001</c:v>
                </c:pt>
                <c:pt idx="16471">
                  <c:v>27.453216666666702</c:v>
                </c:pt>
                <c:pt idx="16472">
                  <c:v>27.454883333333399</c:v>
                </c:pt>
                <c:pt idx="16473">
                  <c:v>27.45655</c:v>
                </c:pt>
                <c:pt idx="16474">
                  <c:v>27.458216666666701</c:v>
                </c:pt>
                <c:pt idx="16475">
                  <c:v>27.459883333333401</c:v>
                </c:pt>
                <c:pt idx="16476">
                  <c:v>27.461549999999999</c:v>
                </c:pt>
                <c:pt idx="16477">
                  <c:v>27.4632166666667</c:v>
                </c:pt>
                <c:pt idx="16478">
                  <c:v>27.4648833333334</c:v>
                </c:pt>
                <c:pt idx="16479">
                  <c:v>27.466550000000002</c:v>
                </c:pt>
                <c:pt idx="16480">
                  <c:v>27.468216666666699</c:v>
                </c:pt>
                <c:pt idx="16481">
                  <c:v>27.469883333333399</c:v>
                </c:pt>
                <c:pt idx="16482">
                  <c:v>27.471550000000001</c:v>
                </c:pt>
                <c:pt idx="16483">
                  <c:v>27.473216666666701</c:v>
                </c:pt>
                <c:pt idx="16484">
                  <c:v>27.474883333333398</c:v>
                </c:pt>
                <c:pt idx="16485">
                  <c:v>27.47655</c:v>
                </c:pt>
                <c:pt idx="16486">
                  <c:v>27.4782166666667</c:v>
                </c:pt>
                <c:pt idx="16487">
                  <c:v>27.479883333333401</c:v>
                </c:pt>
                <c:pt idx="16488">
                  <c:v>27.481549999999999</c:v>
                </c:pt>
                <c:pt idx="16489">
                  <c:v>27.483216666666699</c:v>
                </c:pt>
                <c:pt idx="16490">
                  <c:v>27.4848833333334</c:v>
                </c:pt>
                <c:pt idx="16491">
                  <c:v>27.486550000000001</c:v>
                </c:pt>
                <c:pt idx="16492">
                  <c:v>27.488216666666698</c:v>
                </c:pt>
                <c:pt idx="16493">
                  <c:v>27.489883333333399</c:v>
                </c:pt>
                <c:pt idx="16494">
                  <c:v>27.49155</c:v>
                </c:pt>
                <c:pt idx="16495">
                  <c:v>27.493216666666701</c:v>
                </c:pt>
                <c:pt idx="16496">
                  <c:v>27.494883333333402</c:v>
                </c:pt>
                <c:pt idx="16497">
                  <c:v>27.496549999999999</c:v>
                </c:pt>
                <c:pt idx="16498">
                  <c:v>27.4982166666667</c:v>
                </c:pt>
                <c:pt idx="16499">
                  <c:v>27.499883333333401</c:v>
                </c:pt>
                <c:pt idx="16500">
                  <c:v>27.501550000000002</c:v>
                </c:pt>
                <c:pt idx="16501">
                  <c:v>27.503216666666699</c:v>
                </c:pt>
                <c:pt idx="16502">
                  <c:v>27.5048833333334</c:v>
                </c:pt>
                <c:pt idx="16503">
                  <c:v>27.506550000000001</c:v>
                </c:pt>
                <c:pt idx="16504">
                  <c:v>27.508216666666701</c:v>
                </c:pt>
                <c:pt idx="16505">
                  <c:v>27.509883333333399</c:v>
                </c:pt>
                <c:pt idx="16506">
                  <c:v>27.51155</c:v>
                </c:pt>
                <c:pt idx="16507">
                  <c:v>27.5132166666667</c:v>
                </c:pt>
                <c:pt idx="16508">
                  <c:v>27.514883333333401</c:v>
                </c:pt>
                <c:pt idx="16509">
                  <c:v>27.516549999999999</c:v>
                </c:pt>
                <c:pt idx="16510">
                  <c:v>27.518216666666699</c:v>
                </c:pt>
                <c:pt idx="16511">
                  <c:v>27.5198833333334</c:v>
                </c:pt>
                <c:pt idx="16512">
                  <c:v>27.521550000000001</c:v>
                </c:pt>
                <c:pt idx="16513">
                  <c:v>27.523216666666698</c:v>
                </c:pt>
                <c:pt idx="16514">
                  <c:v>27.524883333333399</c:v>
                </c:pt>
                <c:pt idx="16515">
                  <c:v>27.52655</c:v>
                </c:pt>
                <c:pt idx="16516">
                  <c:v>27.528216666666701</c:v>
                </c:pt>
                <c:pt idx="16517">
                  <c:v>27.529883333333402</c:v>
                </c:pt>
                <c:pt idx="16518">
                  <c:v>27.531549999999999</c:v>
                </c:pt>
                <c:pt idx="16519">
                  <c:v>27.5332166666667</c:v>
                </c:pt>
                <c:pt idx="16520">
                  <c:v>27.534883333333401</c:v>
                </c:pt>
                <c:pt idx="16521">
                  <c:v>27.536549999999998</c:v>
                </c:pt>
                <c:pt idx="16522">
                  <c:v>27.538216666666699</c:v>
                </c:pt>
                <c:pt idx="16523">
                  <c:v>27.5398833333334</c:v>
                </c:pt>
                <c:pt idx="16524">
                  <c:v>27.541550000000001</c:v>
                </c:pt>
                <c:pt idx="16525">
                  <c:v>27.543216666666702</c:v>
                </c:pt>
                <c:pt idx="16526">
                  <c:v>27.544883333333399</c:v>
                </c:pt>
                <c:pt idx="16527">
                  <c:v>27.54655</c:v>
                </c:pt>
                <c:pt idx="16528">
                  <c:v>27.548216666666701</c:v>
                </c:pt>
                <c:pt idx="16529">
                  <c:v>27.549883333333401</c:v>
                </c:pt>
                <c:pt idx="16530">
                  <c:v>27.551549999999999</c:v>
                </c:pt>
                <c:pt idx="16531">
                  <c:v>27.5532166666667</c:v>
                </c:pt>
                <c:pt idx="16532">
                  <c:v>27.5548833333334</c:v>
                </c:pt>
                <c:pt idx="16533">
                  <c:v>27.556550000000001</c:v>
                </c:pt>
                <c:pt idx="16534">
                  <c:v>27.558216666666699</c:v>
                </c:pt>
                <c:pt idx="16535">
                  <c:v>27.559883333333399</c:v>
                </c:pt>
                <c:pt idx="16536">
                  <c:v>27.56155</c:v>
                </c:pt>
                <c:pt idx="16537">
                  <c:v>27.563216666666701</c:v>
                </c:pt>
                <c:pt idx="16538">
                  <c:v>27.564883333333398</c:v>
                </c:pt>
                <c:pt idx="16539">
                  <c:v>27.566549999999999</c:v>
                </c:pt>
                <c:pt idx="16540">
                  <c:v>27.5682166666667</c:v>
                </c:pt>
                <c:pt idx="16541">
                  <c:v>27.569883333333401</c:v>
                </c:pt>
                <c:pt idx="16542">
                  <c:v>27.571549999999998</c:v>
                </c:pt>
                <c:pt idx="16543">
                  <c:v>27.573216666666699</c:v>
                </c:pt>
                <c:pt idx="16544">
                  <c:v>27.5748833333334</c:v>
                </c:pt>
                <c:pt idx="16545">
                  <c:v>27.576550000000001</c:v>
                </c:pt>
                <c:pt idx="16546">
                  <c:v>27.578216666666702</c:v>
                </c:pt>
                <c:pt idx="16547">
                  <c:v>27.579883333333399</c:v>
                </c:pt>
                <c:pt idx="16548">
                  <c:v>27.58155</c:v>
                </c:pt>
                <c:pt idx="16549">
                  <c:v>27.583216666666701</c:v>
                </c:pt>
                <c:pt idx="16550">
                  <c:v>27.584883333333401</c:v>
                </c:pt>
                <c:pt idx="16551">
                  <c:v>27.586549999999999</c:v>
                </c:pt>
                <c:pt idx="16552">
                  <c:v>27.5882166666667</c:v>
                </c:pt>
                <c:pt idx="16553">
                  <c:v>27.5898833333334</c:v>
                </c:pt>
                <c:pt idx="16554">
                  <c:v>27.591550000000002</c:v>
                </c:pt>
                <c:pt idx="16555">
                  <c:v>27.593216666666699</c:v>
                </c:pt>
                <c:pt idx="16556">
                  <c:v>27.594883333333399</c:v>
                </c:pt>
                <c:pt idx="16557">
                  <c:v>27.596550000000001</c:v>
                </c:pt>
                <c:pt idx="16558">
                  <c:v>27.598216666666701</c:v>
                </c:pt>
                <c:pt idx="16559">
                  <c:v>27.599883333333398</c:v>
                </c:pt>
                <c:pt idx="16560">
                  <c:v>27.60155</c:v>
                </c:pt>
                <c:pt idx="16561">
                  <c:v>27.6032166666667</c:v>
                </c:pt>
                <c:pt idx="16562">
                  <c:v>27.604883333333401</c:v>
                </c:pt>
                <c:pt idx="16563">
                  <c:v>27.606549999999999</c:v>
                </c:pt>
                <c:pt idx="16564">
                  <c:v>27.608216666666699</c:v>
                </c:pt>
                <c:pt idx="16565">
                  <c:v>27.6098833333334</c:v>
                </c:pt>
                <c:pt idx="16566">
                  <c:v>27.611550000000001</c:v>
                </c:pt>
                <c:pt idx="16567">
                  <c:v>27.613216666666698</c:v>
                </c:pt>
                <c:pt idx="16568">
                  <c:v>27.614883333333399</c:v>
                </c:pt>
                <c:pt idx="16569">
                  <c:v>27.61655</c:v>
                </c:pt>
                <c:pt idx="16570">
                  <c:v>27.618216666666701</c:v>
                </c:pt>
                <c:pt idx="16571">
                  <c:v>27.619883333333402</c:v>
                </c:pt>
                <c:pt idx="16572">
                  <c:v>27.621549999999999</c:v>
                </c:pt>
                <c:pt idx="16573">
                  <c:v>27.6232166666667</c:v>
                </c:pt>
                <c:pt idx="16574">
                  <c:v>27.624883333333401</c:v>
                </c:pt>
                <c:pt idx="16575">
                  <c:v>27.626550000000002</c:v>
                </c:pt>
                <c:pt idx="16576">
                  <c:v>27.628216666666699</c:v>
                </c:pt>
                <c:pt idx="16577">
                  <c:v>27.6298833333334</c:v>
                </c:pt>
                <c:pt idx="16578">
                  <c:v>27.631550000000001</c:v>
                </c:pt>
                <c:pt idx="16579">
                  <c:v>27.633216666666701</c:v>
                </c:pt>
                <c:pt idx="16580">
                  <c:v>27.634883333333399</c:v>
                </c:pt>
                <c:pt idx="16581">
                  <c:v>27.63655</c:v>
                </c:pt>
                <c:pt idx="16582">
                  <c:v>27.6382166666667</c:v>
                </c:pt>
                <c:pt idx="16583">
                  <c:v>27.639883333333401</c:v>
                </c:pt>
                <c:pt idx="16584">
                  <c:v>27.641549999999999</c:v>
                </c:pt>
                <c:pt idx="16585">
                  <c:v>27.643216666666699</c:v>
                </c:pt>
                <c:pt idx="16586">
                  <c:v>27.6448833333334</c:v>
                </c:pt>
                <c:pt idx="16587">
                  <c:v>27.646550000000001</c:v>
                </c:pt>
                <c:pt idx="16588">
                  <c:v>27.648216666666698</c:v>
                </c:pt>
                <c:pt idx="16589">
                  <c:v>27.649883333333399</c:v>
                </c:pt>
                <c:pt idx="16590">
                  <c:v>27.65155</c:v>
                </c:pt>
                <c:pt idx="16591">
                  <c:v>27.653216666666701</c:v>
                </c:pt>
                <c:pt idx="16592">
                  <c:v>27.654883333333402</c:v>
                </c:pt>
                <c:pt idx="16593">
                  <c:v>27.656549999999999</c:v>
                </c:pt>
                <c:pt idx="16594">
                  <c:v>27.6582166666667</c:v>
                </c:pt>
                <c:pt idx="16595">
                  <c:v>27.659883333333401</c:v>
                </c:pt>
                <c:pt idx="16596">
                  <c:v>27.661549999999998</c:v>
                </c:pt>
                <c:pt idx="16597">
                  <c:v>27.663216666666699</c:v>
                </c:pt>
                <c:pt idx="16598">
                  <c:v>27.6648833333334</c:v>
                </c:pt>
                <c:pt idx="16599">
                  <c:v>27.666550000000001</c:v>
                </c:pt>
                <c:pt idx="16600">
                  <c:v>27.668216666666702</c:v>
                </c:pt>
                <c:pt idx="16601">
                  <c:v>27.669883333333399</c:v>
                </c:pt>
                <c:pt idx="16602">
                  <c:v>27.67155</c:v>
                </c:pt>
                <c:pt idx="16603">
                  <c:v>27.673216666666701</c:v>
                </c:pt>
                <c:pt idx="16604">
                  <c:v>27.674883333333401</c:v>
                </c:pt>
                <c:pt idx="16605">
                  <c:v>27.676549999999999</c:v>
                </c:pt>
                <c:pt idx="16606">
                  <c:v>27.6782166666667</c:v>
                </c:pt>
                <c:pt idx="16607">
                  <c:v>27.6798833333334</c:v>
                </c:pt>
                <c:pt idx="16608">
                  <c:v>27.681550000000001</c:v>
                </c:pt>
                <c:pt idx="16609">
                  <c:v>27.683216666666699</c:v>
                </c:pt>
                <c:pt idx="16610">
                  <c:v>27.684883333333399</c:v>
                </c:pt>
                <c:pt idx="16611">
                  <c:v>27.68655</c:v>
                </c:pt>
                <c:pt idx="16612">
                  <c:v>27.688216666666701</c:v>
                </c:pt>
                <c:pt idx="16613">
                  <c:v>27.689883333333398</c:v>
                </c:pt>
                <c:pt idx="16614">
                  <c:v>27.691549999999999</c:v>
                </c:pt>
                <c:pt idx="16615">
                  <c:v>27.6932166666667</c:v>
                </c:pt>
                <c:pt idx="16616">
                  <c:v>27.694883333333401</c:v>
                </c:pt>
                <c:pt idx="16617">
                  <c:v>27.696549999999998</c:v>
                </c:pt>
                <c:pt idx="16618">
                  <c:v>27.698216666666699</c:v>
                </c:pt>
                <c:pt idx="16619">
                  <c:v>27.6998833333334</c:v>
                </c:pt>
                <c:pt idx="16620">
                  <c:v>27.701550000000001</c:v>
                </c:pt>
                <c:pt idx="16621">
                  <c:v>27.703216666666702</c:v>
                </c:pt>
                <c:pt idx="16622">
                  <c:v>27.704883333333399</c:v>
                </c:pt>
                <c:pt idx="16623">
                  <c:v>27.70655</c:v>
                </c:pt>
                <c:pt idx="16624">
                  <c:v>27.708216666666701</c:v>
                </c:pt>
                <c:pt idx="16625">
                  <c:v>27.709883333333401</c:v>
                </c:pt>
                <c:pt idx="16626">
                  <c:v>27.711549999999999</c:v>
                </c:pt>
                <c:pt idx="16627">
                  <c:v>27.7132166666667</c:v>
                </c:pt>
                <c:pt idx="16628">
                  <c:v>27.7148833333334</c:v>
                </c:pt>
                <c:pt idx="16629">
                  <c:v>27.716550000000002</c:v>
                </c:pt>
                <c:pt idx="16630">
                  <c:v>27.718216666666699</c:v>
                </c:pt>
                <c:pt idx="16631">
                  <c:v>27.719883333333399</c:v>
                </c:pt>
                <c:pt idx="16632">
                  <c:v>27.721550000000001</c:v>
                </c:pt>
                <c:pt idx="16633">
                  <c:v>27.723216666666701</c:v>
                </c:pt>
                <c:pt idx="16634">
                  <c:v>27.724883333333398</c:v>
                </c:pt>
                <c:pt idx="16635">
                  <c:v>27.72655</c:v>
                </c:pt>
                <c:pt idx="16636">
                  <c:v>27.7282166666667</c:v>
                </c:pt>
                <c:pt idx="16637">
                  <c:v>27.729883333333401</c:v>
                </c:pt>
                <c:pt idx="16638">
                  <c:v>27.731549999999999</c:v>
                </c:pt>
                <c:pt idx="16639">
                  <c:v>27.733216666666699</c:v>
                </c:pt>
                <c:pt idx="16640">
                  <c:v>27.7348833333334</c:v>
                </c:pt>
                <c:pt idx="16641">
                  <c:v>27.736550000000001</c:v>
                </c:pt>
                <c:pt idx="16642">
                  <c:v>27.738216666666698</c:v>
                </c:pt>
                <c:pt idx="16643">
                  <c:v>27.739883333333399</c:v>
                </c:pt>
                <c:pt idx="16644">
                  <c:v>27.74155</c:v>
                </c:pt>
                <c:pt idx="16645">
                  <c:v>27.743216666666701</c:v>
                </c:pt>
                <c:pt idx="16646">
                  <c:v>27.744883333333402</c:v>
                </c:pt>
                <c:pt idx="16647">
                  <c:v>27.746549999999999</c:v>
                </c:pt>
                <c:pt idx="16648">
                  <c:v>27.7482166666667</c:v>
                </c:pt>
                <c:pt idx="16649">
                  <c:v>27.749883333333401</c:v>
                </c:pt>
                <c:pt idx="16650">
                  <c:v>27.751550000000002</c:v>
                </c:pt>
                <c:pt idx="16651">
                  <c:v>27.753216666666699</c:v>
                </c:pt>
                <c:pt idx="16652">
                  <c:v>27.7548833333334</c:v>
                </c:pt>
                <c:pt idx="16653">
                  <c:v>27.756550000000001</c:v>
                </c:pt>
                <c:pt idx="16654">
                  <c:v>27.758216666666701</c:v>
                </c:pt>
                <c:pt idx="16655">
                  <c:v>27.759883333333399</c:v>
                </c:pt>
                <c:pt idx="16656">
                  <c:v>27.76155</c:v>
                </c:pt>
                <c:pt idx="16657">
                  <c:v>27.7632166666667</c:v>
                </c:pt>
                <c:pt idx="16658">
                  <c:v>27.764883333333401</c:v>
                </c:pt>
                <c:pt idx="16659">
                  <c:v>27.766549999999999</c:v>
                </c:pt>
                <c:pt idx="16660">
                  <c:v>27.768216666666699</c:v>
                </c:pt>
                <c:pt idx="16661">
                  <c:v>27.7698833333334</c:v>
                </c:pt>
                <c:pt idx="16662">
                  <c:v>27.771550000000001</c:v>
                </c:pt>
                <c:pt idx="16663">
                  <c:v>27.773216666666698</c:v>
                </c:pt>
                <c:pt idx="16664">
                  <c:v>27.774883333333399</c:v>
                </c:pt>
                <c:pt idx="16665">
                  <c:v>27.77655</c:v>
                </c:pt>
                <c:pt idx="16666">
                  <c:v>27.778216666666701</c:v>
                </c:pt>
                <c:pt idx="16667">
                  <c:v>27.779883333333402</c:v>
                </c:pt>
                <c:pt idx="16668">
                  <c:v>27.781549999999999</c:v>
                </c:pt>
                <c:pt idx="16669">
                  <c:v>27.7832166666667</c:v>
                </c:pt>
                <c:pt idx="16670">
                  <c:v>27.784883333333401</c:v>
                </c:pt>
                <c:pt idx="16671">
                  <c:v>27.786549999999998</c:v>
                </c:pt>
                <c:pt idx="16672">
                  <c:v>27.788216666666699</c:v>
                </c:pt>
                <c:pt idx="16673">
                  <c:v>27.7898833333334</c:v>
                </c:pt>
                <c:pt idx="16674">
                  <c:v>27.791550000000001</c:v>
                </c:pt>
                <c:pt idx="16675">
                  <c:v>27.793216666666702</c:v>
                </c:pt>
                <c:pt idx="16676">
                  <c:v>27.794883333333399</c:v>
                </c:pt>
                <c:pt idx="16677">
                  <c:v>27.79655</c:v>
                </c:pt>
                <c:pt idx="16678">
                  <c:v>27.798216666666701</c:v>
                </c:pt>
                <c:pt idx="16679">
                  <c:v>27.799883333333401</c:v>
                </c:pt>
                <c:pt idx="16680">
                  <c:v>27.801549999999999</c:v>
                </c:pt>
                <c:pt idx="16681">
                  <c:v>27.8032166666667</c:v>
                </c:pt>
                <c:pt idx="16682">
                  <c:v>27.8048833333334</c:v>
                </c:pt>
                <c:pt idx="16683">
                  <c:v>27.806550000000001</c:v>
                </c:pt>
                <c:pt idx="16684">
                  <c:v>27.808216666666699</c:v>
                </c:pt>
                <c:pt idx="16685">
                  <c:v>27.809883333333399</c:v>
                </c:pt>
                <c:pt idx="16686">
                  <c:v>27.81155</c:v>
                </c:pt>
                <c:pt idx="16687">
                  <c:v>27.813216666666701</c:v>
                </c:pt>
                <c:pt idx="16688">
                  <c:v>27.814883333333398</c:v>
                </c:pt>
                <c:pt idx="16689">
                  <c:v>27.816549999999999</c:v>
                </c:pt>
                <c:pt idx="16690">
                  <c:v>27.8182166666667</c:v>
                </c:pt>
                <c:pt idx="16691">
                  <c:v>27.819883333333401</c:v>
                </c:pt>
                <c:pt idx="16692">
                  <c:v>27.821549999999998</c:v>
                </c:pt>
                <c:pt idx="16693">
                  <c:v>27.823216666666699</c:v>
                </c:pt>
                <c:pt idx="16694">
                  <c:v>27.8248833333334</c:v>
                </c:pt>
                <c:pt idx="16695">
                  <c:v>27.826550000000001</c:v>
                </c:pt>
                <c:pt idx="16696">
                  <c:v>27.828216666666702</c:v>
                </c:pt>
                <c:pt idx="16697">
                  <c:v>27.829883333333399</c:v>
                </c:pt>
                <c:pt idx="16698">
                  <c:v>27.83155</c:v>
                </c:pt>
                <c:pt idx="16699">
                  <c:v>27.833216666666701</c:v>
                </c:pt>
                <c:pt idx="16700">
                  <c:v>27.834883333333401</c:v>
                </c:pt>
                <c:pt idx="16701">
                  <c:v>27.836549999999999</c:v>
                </c:pt>
                <c:pt idx="16702">
                  <c:v>27.8382166666667</c:v>
                </c:pt>
                <c:pt idx="16703">
                  <c:v>27.8398833333334</c:v>
                </c:pt>
                <c:pt idx="16704">
                  <c:v>27.841550000000002</c:v>
                </c:pt>
                <c:pt idx="16705">
                  <c:v>27.843216666666699</c:v>
                </c:pt>
                <c:pt idx="16706">
                  <c:v>27.844883333333399</c:v>
                </c:pt>
                <c:pt idx="16707">
                  <c:v>27.846550000000001</c:v>
                </c:pt>
                <c:pt idx="16708">
                  <c:v>27.848216666666701</c:v>
                </c:pt>
                <c:pt idx="16709">
                  <c:v>27.849883333333398</c:v>
                </c:pt>
                <c:pt idx="16710">
                  <c:v>27.85155</c:v>
                </c:pt>
                <c:pt idx="16711">
                  <c:v>27.8532166666667</c:v>
                </c:pt>
                <c:pt idx="16712">
                  <c:v>27.854883333333401</c:v>
                </c:pt>
                <c:pt idx="16713">
                  <c:v>27.856549999999999</c:v>
                </c:pt>
                <c:pt idx="16714">
                  <c:v>27.858216666666699</c:v>
                </c:pt>
                <c:pt idx="16715">
                  <c:v>27.8598833333334</c:v>
                </c:pt>
                <c:pt idx="16716">
                  <c:v>27.861550000000001</c:v>
                </c:pt>
                <c:pt idx="16717">
                  <c:v>27.863216666666698</c:v>
                </c:pt>
                <c:pt idx="16718">
                  <c:v>27.864883333333399</c:v>
                </c:pt>
                <c:pt idx="16719">
                  <c:v>27.86655</c:v>
                </c:pt>
                <c:pt idx="16720">
                  <c:v>27.868216666666701</c:v>
                </c:pt>
                <c:pt idx="16721">
                  <c:v>27.869883333333402</c:v>
                </c:pt>
                <c:pt idx="16722">
                  <c:v>27.871549999999999</c:v>
                </c:pt>
                <c:pt idx="16723">
                  <c:v>27.8732166666667</c:v>
                </c:pt>
                <c:pt idx="16724">
                  <c:v>27.874883333333401</c:v>
                </c:pt>
                <c:pt idx="16725">
                  <c:v>27.876550000000002</c:v>
                </c:pt>
                <c:pt idx="16726">
                  <c:v>27.878216666666699</c:v>
                </c:pt>
                <c:pt idx="16727">
                  <c:v>27.8798833333334</c:v>
                </c:pt>
                <c:pt idx="16728">
                  <c:v>27.881550000000001</c:v>
                </c:pt>
                <c:pt idx="16729">
                  <c:v>27.883216666666701</c:v>
                </c:pt>
                <c:pt idx="16730">
                  <c:v>27.884883333333399</c:v>
                </c:pt>
                <c:pt idx="16731">
                  <c:v>27.88655</c:v>
                </c:pt>
                <c:pt idx="16732">
                  <c:v>27.8882166666667</c:v>
                </c:pt>
                <c:pt idx="16733">
                  <c:v>27.889883333333401</c:v>
                </c:pt>
                <c:pt idx="16734">
                  <c:v>27.891549999999999</c:v>
                </c:pt>
                <c:pt idx="16735">
                  <c:v>27.893216666666699</c:v>
                </c:pt>
                <c:pt idx="16736">
                  <c:v>27.8948833333334</c:v>
                </c:pt>
                <c:pt idx="16737">
                  <c:v>27.896550000000001</c:v>
                </c:pt>
                <c:pt idx="16738">
                  <c:v>27.898216666666698</c:v>
                </c:pt>
                <c:pt idx="16739">
                  <c:v>27.899883333333399</c:v>
                </c:pt>
                <c:pt idx="16740">
                  <c:v>27.90155</c:v>
                </c:pt>
                <c:pt idx="16741">
                  <c:v>27.903216666666701</c:v>
                </c:pt>
                <c:pt idx="16742">
                  <c:v>27.904883333333402</c:v>
                </c:pt>
                <c:pt idx="16743">
                  <c:v>27.906549999999999</c:v>
                </c:pt>
                <c:pt idx="16744">
                  <c:v>27.9082166666667</c:v>
                </c:pt>
                <c:pt idx="16745">
                  <c:v>27.909883333333401</c:v>
                </c:pt>
                <c:pt idx="16746">
                  <c:v>27.911549999999998</c:v>
                </c:pt>
                <c:pt idx="16747">
                  <c:v>27.913216666666699</c:v>
                </c:pt>
                <c:pt idx="16748">
                  <c:v>27.9148833333334</c:v>
                </c:pt>
                <c:pt idx="16749">
                  <c:v>27.916550000000001</c:v>
                </c:pt>
                <c:pt idx="16750">
                  <c:v>27.918216666666702</c:v>
                </c:pt>
                <c:pt idx="16751">
                  <c:v>27.919883333333399</c:v>
                </c:pt>
                <c:pt idx="16752">
                  <c:v>27.92155</c:v>
                </c:pt>
                <c:pt idx="16753">
                  <c:v>27.923216666666701</c:v>
                </c:pt>
                <c:pt idx="16754">
                  <c:v>27.924883333333401</c:v>
                </c:pt>
                <c:pt idx="16755">
                  <c:v>27.926549999999999</c:v>
                </c:pt>
                <c:pt idx="16756">
                  <c:v>27.9282166666667</c:v>
                </c:pt>
                <c:pt idx="16757">
                  <c:v>27.9298833333334</c:v>
                </c:pt>
                <c:pt idx="16758">
                  <c:v>27.931550000000001</c:v>
                </c:pt>
                <c:pt idx="16759">
                  <c:v>27.933216666666699</c:v>
                </c:pt>
                <c:pt idx="16760">
                  <c:v>27.934883333333399</c:v>
                </c:pt>
                <c:pt idx="16761">
                  <c:v>27.93655</c:v>
                </c:pt>
                <c:pt idx="16762">
                  <c:v>27.938216666666701</c:v>
                </c:pt>
                <c:pt idx="16763">
                  <c:v>27.939883333333398</c:v>
                </c:pt>
                <c:pt idx="16764">
                  <c:v>27.941549999999999</c:v>
                </c:pt>
                <c:pt idx="16765">
                  <c:v>27.9432166666667</c:v>
                </c:pt>
                <c:pt idx="16766">
                  <c:v>27.944883333333401</c:v>
                </c:pt>
                <c:pt idx="16767">
                  <c:v>27.946549999999998</c:v>
                </c:pt>
                <c:pt idx="16768">
                  <c:v>27.948216666666699</c:v>
                </c:pt>
                <c:pt idx="16769">
                  <c:v>27.9498833333334</c:v>
                </c:pt>
                <c:pt idx="16770">
                  <c:v>27.951550000000001</c:v>
                </c:pt>
                <c:pt idx="16771">
                  <c:v>27.953216666666702</c:v>
                </c:pt>
                <c:pt idx="16772">
                  <c:v>27.954883333333399</c:v>
                </c:pt>
                <c:pt idx="16773">
                  <c:v>27.95655</c:v>
                </c:pt>
                <c:pt idx="16774">
                  <c:v>27.958216666666701</c:v>
                </c:pt>
                <c:pt idx="16775">
                  <c:v>27.959883333333401</c:v>
                </c:pt>
                <c:pt idx="16776">
                  <c:v>27.961549999999999</c:v>
                </c:pt>
                <c:pt idx="16777">
                  <c:v>27.9632166666667</c:v>
                </c:pt>
                <c:pt idx="16778">
                  <c:v>27.9648833333334</c:v>
                </c:pt>
                <c:pt idx="16779">
                  <c:v>27.966550000000002</c:v>
                </c:pt>
                <c:pt idx="16780">
                  <c:v>27.968216666666699</c:v>
                </c:pt>
                <c:pt idx="16781">
                  <c:v>27.969883333333399</c:v>
                </c:pt>
                <c:pt idx="16782">
                  <c:v>27.971550000000001</c:v>
                </c:pt>
                <c:pt idx="16783">
                  <c:v>27.973216666666701</c:v>
                </c:pt>
                <c:pt idx="16784">
                  <c:v>27.974883333333398</c:v>
                </c:pt>
                <c:pt idx="16785">
                  <c:v>27.97655</c:v>
                </c:pt>
                <c:pt idx="16786">
                  <c:v>27.9782166666667</c:v>
                </c:pt>
                <c:pt idx="16787">
                  <c:v>27.979883333333401</c:v>
                </c:pt>
                <c:pt idx="16788">
                  <c:v>27.981549999999999</c:v>
                </c:pt>
                <c:pt idx="16789">
                  <c:v>27.983216666666699</c:v>
                </c:pt>
                <c:pt idx="16790">
                  <c:v>27.9848833333334</c:v>
                </c:pt>
                <c:pt idx="16791">
                  <c:v>27.986550000000001</c:v>
                </c:pt>
                <c:pt idx="16792">
                  <c:v>27.988216666666698</c:v>
                </c:pt>
                <c:pt idx="16793">
                  <c:v>27.989883333333399</c:v>
                </c:pt>
                <c:pt idx="16794">
                  <c:v>27.99155</c:v>
                </c:pt>
                <c:pt idx="16795">
                  <c:v>27.993216666666701</c:v>
                </c:pt>
                <c:pt idx="16796">
                  <c:v>27.994883333333402</c:v>
                </c:pt>
                <c:pt idx="16797">
                  <c:v>27.996549999999999</c:v>
                </c:pt>
                <c:pt idx="16798">
                  <c:v>27.9982166666667</c:v>
                </c:pt>
                <c:pt idx="16799">
                  <c:v>27.999883333333401</c:v>
                </c:pt>
                <c:pt idx="16800">
                  <c:v>28.001550000000002</c:v>
                </c:pt>
                <c:pt idx="16801">
                  <c:v>28.003216666666699</c:v>
                </c:pt>
                <c:pt idx="16802">
                  <c:v>28.0048833333334</c:v>
                </c:pt>
                <c:pt idx="16803">
                  <c:v>28.006550000000001</c:v>
                </c:pt>
                <c:pt idx="16804">
                  <c:v>28.008216666666701</c:v>
                </c:pt>
                <c:pt idx="16805">
                  <c:v>28.009883333333399</c:v>
                </c:pt>
                <c:pt idx="16806">
                  <c:v>28.01155</c:v>
                </c:pt>
                <c:pt idx="16807">
                  <c:v>28.0132166666667</c:v>
                </c:pt>
                <c:pt idx="16808">
                  <c:v>28.014883333333401</c:v>
                </c:pt>
                <c:pt idx="16809">
                  <c:v>28.016549999999999</c:v>
                </c:pt>
                <c:pt idx="16810">
                  <c:v>28.018216666666699</c:v>
                </c:pt>
                <c:pt idx="16811">
                  <c:v>28.0198833333334</c:v>
                </c:pt>
                <c:pt idx="16812">
                  <c:v>28.021550000000001</c:v>
                </c:pt>
                <c:pt idx="16813">
                  <c:v>28.023216666666698</c:v>
                </c:pt>
                <c:pt idx="16814">
                  <c:v>28.024883333333399</c:v>
                </c:pt>
                <c:pt idx="16815">
                  <c:v>28.02655</c:v>
                </c:pt>
                <c:pt idx="16816">
                  <c:v>28.028216666666701</c:v>
                </c:pt>
                <c:pt idx="16817">
                  <c:v>28.029883333333402</c:v>
                </c:pt>
                <c:pt idx="16818">
                  <c:v>28.031549999999999</c:v>
                </c:pt>
                <c:pt idx="16819">
                  <c:v>28.0332166666667</c:v>
                </c:pt>
                <c:pt idx="16820">
                  <c:v>28.034883333333401</c:v>
                </c:pt>
                <c:pt idx="16821">
                  <c:v>28.036549999999998</c:v>
                </c:pt>
                <c:pt idx="16822">
                  <c:v>28.038216666666699</c:v>
                </c:pt>
                <c:pt idx="16823">
                  <c:v>28.0398833333334</c:v>
                </c:pt>
                <c:pt idx="16824">
                  <c:v>28.041550000000001</c:v>
                </c:pt>
                <c:pt idx="16825">
                  <c:v>28.043216666666702</c:v>
                </c:pt>
                <c:pt idx="16826">
                  <c:v>28.044883333333399</c:v>
                </c:pt>
                <c:pt idx="16827">
                  <c:v>28.04655</c:v>
                </c:pt>
                <c:pt idx="16828">
                  <c:v>28.048216666666701</c:v>
                </c:pt>
                <c:pt idx="16829">
                  <c:v>28.049883333333401</c:v>
                </c:pt>
                <c:pt idx="16830">
                  <c:v>28.051549999999999</c:v>
                </c:pt>
                <c:pt idx="16831">
                  <c:v>28.0532166666667</c:v>
                </c:pt>
                <c:pt idx="16832">
                  <c:v>28.0548833333334</c:v>
                </c:pt>
                <c:pt idx="16833">
                  <c:v>28.056550000000001</c:v>
                </c:pt>
                <c:pt idx="16834">
                  <c:v>28.058216666666699</c:v>
                </c:pt>
                <c:pt idx="16835">
                  <c:v>28.059883333333399</c:v>
                </c:pt>
                <c:pt idx="16836">
                  <c:v>28.06155</c:v>
                </c:pt>
                <c:pt idx="16837">
                  <c:v>28.063216666666701</c:v>
                </c:pt>
                <c:pt idx="16838">
                  <c:v>28.064883333333398</c:v>
                </c:pt>
                <c:pt idx="16839">
                  <c:v>28.066549999999999</c:v>
                </c:pt>
                <c:pt idx="16840">
                  <c:v>28.0682166666667</c:v>
                </c:pt>
                <c:pt idx="16841">
                  <c:v>28.069883333333401</c:v>
                </c:pt>
                <c:pt idx="16842">
                  <c:v>28.071549999999998</c:v>
                </c:pt>
                <c:pt idx="16843">
                  <c:v>28.073216666666699</c:v>
                </c:pt>
                <c:pt idx="16844">
                  <c:v>28.0748833333334</c:v>
                </c:pt>
                <c:pt idx="16845">
                  <c:v>28.076550000000001</c:v>
                </c:pt>
                <c:pt idx="16846">
                  <c:v>28.078216666666702</c:v>
                </c:pt>
                <c:pt idx="16847">
                  <c:v>28.079883333333399</c:v>
                </c:pt>
                <c:pt idx="16848">
                  <c:v>28.08155</c:v>
                </c:pt>
                <c:pt idx="16849">
                  <c:v>28.083216666666701</c:v>
                </c:pt>
                <c:pt idx="16850">
                  <c:v>28.084883333333401</c:v>
                </c:pt>
                <c:pt idx="16851">
                  <c:v>28.086549999999999</c:v>
                </c:pt>
                <c:pt idx="16852">
                  <c:v>28.0882166666667</c:v>
                </c:pt>
                <c:pt idx="16853">
                  <c:v>28.0898833333334</c:v>
                </c:pt>
                <c:pt idx="16854">
                  <c:v>28.091550000000002</c:v>
                </c:pt>
                <c:pt idx="16855">
                  <c:v>28.093216666666699</c:v>
                </c:pt>
                <c:pt idx="16856">
                  <c:v>28.094883333333399</c:v>
                </c:pt>
                <c:pt idx="16857">
                  <c:v>28.096550000000001</c:v>
                </c:pt>
                <c:pt idx="16858">
                  <c:v>28.098216666666701</c:v>
                </c:pt>
                <c:pt idx="16859">
                  <c:v>28.099883333333398</c:v>
                </c:pt>
                <c:pt idx="16860">
                  <c:v>28.10155</c:v>
                </c:pt>
                <c:pt idx="16861">
                  <c:v>28.1032166666667</c:v>
                </c:pt>
                <c:pt idx="16862">
                  <c:v>28.104883333333401</c:v>
                </c:pt>
                <c:pt idx="16863">
                  <c:v>28.106549999999999</c:v>
                </c:pt>
                <c:pt idx="16864">
                  <c:v>28.108216666666699</c:v>
                </c:pt>
                <c:pt idx="16865">
                  <c:v>28.1098833333334</c:v>
                </c:pt>
                <c:pt idx="16866">
                  <c:v>28.111550000000001</c:v>
                </c:pt>
                <c:pt idx="16867">
                  <c:v>28.113216666666698</c:v>
                </c:pt>
                <c:pt idx="16868">
                  <c:v>28.114883333333399</c:v>
                </c:pt>
                <c:pt idx="16869">
                  <c:v>28.11655</c:v>
                </c:pt>
                <c:pt idx="16870">
                  <c:v>28.118216666666701</c:v>
                </c:pt>
                <c:pt idx="16871">
                  <c:v>28.119883333333402</c:v>
                </c:pt>
                <c:pt idx="16872">
                  <c:v>28.121549999999999</c:v>
                </c:pt>
                <c:pt idx="16873">
                  <c:v>28.1232166666667</c:v>
                </c:pt>
                <c:pt idx="16874">
                  <c:v>28.124883333333401</c:v>
                </c:pt>
                <c:pt idx="16875">
                  <c:v>28.126550000000002</c:v>
                </c:pt>
                <c:pt idx="16876">
                  <c:v>28.128216666666699</c:v>
                </c:pt>
                <c:pt idx="16877">
                  <c:v>28.1298833333334</c:v>
                </c:pt>
                <c:pt idx="16878">
                  <c:v>28.131550000000001</c:v>
                </c:pt>
                <c:pt idx="16879">
                  <c:v>28.133216666666701</c:v>
                </c:pt>
                <c:pt idx="16880">
                  <c:v>28.134883333333399</c:v>
                </c:pt>
                <c:pt idx="16881">
                  <c:v>28.13655</c:v>
                </c:pt>
                <c:pt idx="16882">
                  <c:v>28.1382166666667</c:v>
                </c:pt>
                <c:pt idx="16883">
                  <c:v>28.139883333333401</c:v>
                </c:pt>
                <c:pt idx="16884">
                  <c:v>28.141549999999999</c:v>
                </c:pt>
                <c:pt idx="16885">
                  <c:v>28.143216666666699</c:v>
                </c:pt>
                <c:pt idx="16886">
                  <c:v>28.1448833333334</c:v>
                </c:pt>
                <c:pt idx="16887">
                  <c:v>28.146550000000001</c:v>
                </c:pt>
                <c:pt idx="16888">
                  <c:v>28.148216666666698</c:v>
                </c:pt>
                <c:pt idx="16889">
                  <c:v>28.149883333333399</c:v>
                </c:pt>
                <c:pt idx="16890">
                  <c:v>28.15155</c:v>
                </c:pt>
                <c:pt idx="16891">
                  <c:v>28.153216666666701</c:v>
                </c:pt>
                <c:pt idx="16892">
                  <c:v>28.154883333333402</c:v>
                </c:pt>
                <c:pt idx="16893">
                  <c:v>28.156549999999999</c:v>
                </c:pt>
                <c:pt idx="16894">
                  <c:v>28.1582166666667</c:v>
                </c:pt>
                <c:pt idx="16895">
                  <c:v>28.159883333333401</c:v>
                </c:pt>
                <c:pt idx="16896">
                  <c:v>28.161549999999998</c:v>
                </c:pt>
                <c:pt idx="16897">
                  <c:v>28.163216666666699</c:v>
                </c:pt>
                <c:pt idx="16898">
                  <c:v>28.1648833333334</c:v>
                </c:pt>
                <c:pt idx="16899">
                  <c:v>28.166550000000001</c:v>
                </c:pt>
                <c:pt idx="16900">
                  <c:v>28.168216666666702</c:v>
                </c:pt>
                <c:pt idx="16901">
                  <c:v>28.169883333333399</c:v>
                </c:pt>
                <c:pt idx="16902">
                  <c:v>28.17155</c:v>
                </c:pt>
                <c:pt idx="16903">
                  <c:v>28.173216666666701</c:v>
                </c:pt>
                <c:pt idx="16904">
                  <c:v>28.174883333333401</c:v>
                </c:pt>
                <c:pt idx="16905">
                  <c:v>28.176549999999999</c:v>
                </c:pt>
                <c:pt idx="16906">
                  <c:v>28.1782166666667</c:v>
                </c:pt>
                <c:pt idx="16907">
                  <c:v>28.1798833333334</c:v>
                </c:pt>
                <c:pt idx="16908">
                  <c:v>28.181550000000001</c:v>
                </c:pt>
                <c:pt idx="16909">
                  <c:v>28.183216666666699</c:v>
                </c:pt>
                <c:pt idx="16910">
                  <c:v>28.184883333333399</c:v>
                </c:pt>
                <c:pt idx="16911">
                  <c:v>28.18655</c:v>
                </c:pt>
                <c:pt idx="16912">
                  <c:v>28.188216666666701</c:v>
                </c:pt>
                <c:pt idx="16913">
                  <c:v>28.189883333333398</c:v>
                </c:pt>
                <c:pt idx="16914">
                  <c:v>28.191549999999999</c:v>
                </c:pt>
                <c:pt idx="16915">
                  <c:v>28.1932166666667</c:v>
                </c:pt>
                <c:pt idx="16916">
                  <c:v>28.194883333333401</c:v>
                </c:pt>
                <c:pt idx="16917">
                  <c:v>28.196549999999998</c:v>
                </c:pt>
                <c:pt idx="16918">
                  <c:v>28.198216666666699</c:v>
                </c:pt>
                <c:pt idx="16919">
                  <c:v>28.1998833333334</c:v>
                </c:pt>
                <c:pt idx="16920">
                  <c:v>28.201550000000001</c:v>
                </c:pt>
                <c:pt idx="16921">
                  <c:v>28.203216666666702</c:v>
                </c:pt>
                <c:pt idx="16922">
                  <c:v>28.204883333333399</c:v>
                </c:pt>
                <c:pt idx="16923">
                  <c:v>28.20655</c:v>
                </c:pt>
                <c:pt idx="16924">
                  <c:v>28.208216666666701</c:v>
                </c:pt>
                <c:pt idx="16925">
                  <c:v>28.209883333333401</c:v>
                </c:pt>
                <c:pt idx="16926">
                  <c:v>28.211549999999999</c:v>
                </c:pt>
                <c:pt idx="16927">
                  <c:v>28.2132166666667</c:v>
                </c:pt>
                <c:pt idx="16928">
                  <c:v>28.2148833333334</c:v>
                </c:pt>
                <c:pt idx="16929">
                  <c:v>28.216550000000002</c:v>
                </c:pt>
                <c:pt idx="16930">
                  <c:v>28.218216666666699</c:v>
                </c:pt>
                <c:pt idx="16931">
                  <c:v>28.219883333333399</c:v>
                </c:pt>
                <c:pt idx="16932">
                  <c:v>28.221550000000001</c:v>
                </c:pt>
                <c:pt idx="16933">
                  <c:v>28.223216666666701</c:v>
                </c:pt>
                <c:pt idx="16934">
                  <c:v>28.224883333333398</c:v>
                </c:pt>
                <c:pt idx="16935">
                  <c:v>28.22655</c:v>
                </c:pt>
                <c:pt idx="16936">
                  <c:v>28.2282166666667</c:v>
                </c:pt>
                <c:pt idx="16937">
                  <c:v>28.229883333333401</c:v>
                </c:pt>
                <c:pt idx="16938">
                  <c:v>28.231549999999999</c:v>
                </c:pt>
                <c:pt idx="16939">
                  <c:v>28.233216666666699</c:v>
                </c:pt>
                <c:pt idx="16940">
                  <c:v>28.2348833333334</c:v>
                </c:pt>
                <c:pt idx="16941">
                  <c:v>28.236550000000001</c:v>
                </c:pt>
                <c:pt idx="16942">
                  <c:v>28.238216666666698</c:v>
                </c:pt>
                <c:pt idx="16943">
                  <c:v>28.239883333333399</c:v>
                </c:pt>
                <c:pt idx="16944">
                  <c:v>28.24155</c:v>
                </c:pt>
                <c:pt idx="16945">
                  <c:v>28.243216666666701</c:v>
                </c:pt>
                <c:pt idx="16946">
                  <c:v>28.244883333333402</c:v>
                </c:pt>
                <c:pt idx="16947">
                  <c:v>28.246549999999999</c:v>
                </c:pt>
                <c:pt idx="16948">
                  <c:v>28.2482166666667</c:v>
                </c:pt>
                <c:pt idx="16949">
                  <c:v>28.249883333333401</c:v>
                </c:pt>
                <c:pt idx="16950">
                  <c:v>28.251550000000002</c:v>
                </c:pt>
                <c:pt idx="16951">
                  <c:v>28.253216666666699</c:v>
                </c:pt>
                <c:pt idx="16952">
                  <c:v>28.2548833333334</c:v>
                </c:pt>
                <c:pt idx="16953">
                  <c:v>28.256550000000001</c:v>
                </c:pt>
                <c:pt idx="16954">
                  <c:v>28.258216666666701</c:v>
                </c:pt>
                <c:pt idx="16955">
                  <c:v>28.259883333333399</c:v>
                </c:pt>
                <c:pt idx="16956">
                  <c:v>28.26155</c:v>
                </c:pt>
                <c:pt idx="16957">
                  <c:v>28.2632166666667</c:v>
                </c:pt>
                <c:pt idx="16958">
                  <c:v>28.264883333333401</c:v>
                </c:pt>
                <c:pt idx="16959">
                  <c:v>28.266549999999999</c:v>
                </c:pt>
                <c:pt idx="16960">
                  <c:v>28.268216666666699</c:v>
                </c:pt>
                <c:pt idx="16961">
                  <c:v>28.2698833333334</c:v>
                </c:pt>
                <c:pt idx="16962">
                  <c:v>28.271550000000001</c:v>
                </c:pt>
                <c:pt idx="16963">
                  <c:v>28.273216666666698</c:v>
                </c:pt>
                <c:pt idx="16964">
                  <c:v>28.274883333333399</c:v>
                </c:pt>
                <c:pt idx="16965">
                  <c:v>28.27655</c:v>
                </c:pt>
                <c:pt idx="16966">
                  <c:v>28.278216666666701</c:v>
                </c:pt>
                <c:pt idx="16967">
                  <c:v>28.279883333333402</c:v>
                </c:pt>
                <c:pt idx="16968">
                  <c:v>28.281549999999999</c:v>
                </c:pt>
                <c:pt idx="16969">
                  <c:v>28.2832166666667</c:v>
                </c:pt>
                <c:pt idx="16970">
                  <c:v>28.284883333333401</c:v>
                </c:pt>
                <c:pt idx="16971">
                  <c:v>28.286549999999998</c:v>
                </c:pt>
                <c:pt idx="16972">
                  <c:v>28.288216666666699</c:v>
                </c:pt>
                <c:pt idx="16973">
                  <c:v>28.2898833333334</c:v>
                </c:pt>
                <c:pt idx="16974">
                  <c:v>28.291550000000001</c:v>
                </c:pt>
                <c:pt idx="16975">
                  <c:v>28.293216666666702</c:v>
                </c:pt>
                <c:pt idx="16976">
                  <c:v>28.294883333333399</c:v>
                </c:pt>
                <c:pt idx="16977">
                  <c:v>28.29655</c:v>
                </c:pt>
                <c:pt idx="16978">
                  <c:v>28.298216666666701</c:v>
                </c:pt>
                <c:pt idx="16979">
                  <c:v>28.299883333333401</c:v>
                </c:pt>
                <c:pt idx="16980">
                  <c:v>28.301549999999999</c:v>
                </c:pt>
                <c:pt idx="16981">
                  <c:v>28.3032166666667</c:v>
                </c:pt>
                <c:pt idx="16982">
                  <c:v>28.3048833333334</c:v>
                </c:pt>
                <c:pt idx="16983">
                  <c:v>28.306550000000001</c:v>
                </c:pt>
                <c:pt idx="16984">
                  <c:v>28.308216666666699</c:v>
                </c:pt>
                <c:pt idx="16985">
                  <c:v>28.309883333333399</c:v>
                </c:pt>
                <c:pt idx="16986">
                  <c:v>28.31155</c:v>
                </c:pt>
                <c:pt idx="16987">
                  <c:v>28.313216666666701</c:v>
                </c:pt>
                <c:pt idx="16988">
                  <c:v>28.314883333333398</c:v>
                </c:pt>
                <c:pt idx="16989">
                  <c:v>28.316549999999999</c:v>
                </c:pt>
                <c:pt idx="16990">
                  <c:v>28.3182166666667</c:v>
                </c:pt>
                <c:pt idx="16991">
                  <c:v>28.319883333333401</c:v>
                </c:pt>
                <c:pt idx="16992">
                  <c:v>28.321549999999998</c:v>
                </c:pt>
                <c:pt idx="16993">
                  <c:v>28.323216666666699</c:v>
                </c:pt>
                <c:pt idx="16994">
                  <c:v>28.3248833333334</c:v>
                </c:pt>
                <c:pt idx="16995">
                  <c:v>28.326550000000001</c:v>
                </c:pt>
                <c:pt idx="16996">
                  <c:v>28.328216666666702</c:v>
                </c:pt>
                <c:pt idx="16997">
                  <c:v>28.329883333333399</c:v>
                </c:pt>
                <c:pt idx="16998">
                  <c:v>28.33155</c:v>
                </c:pt>
                <c:pt idx="16999">
                  <c:v>28.333216666666701</c:v>
                </c:pt>
                <c:pt idx="17000">
                  <c:v>28.334883333333401</c:v>
                </c:pt>
                <c:pt idx="17001">
                  <c:v>28.336549999999999</c:v>
                </c:pt>
                <c:pt idx="17002">
                  <c:v>28.3382166666667</c:v>
                </c:pt>
                <c:pt idx="17003">
                  <c:v>28.3398833333334</c:v>
                </c:pt>
                <c:pt idx="17004">
                  <c:v>28.341550000000002</c:v>
                </c:pt>
                <c:pt idx="17005">
                  <c:v>28.343216666666699</c:v>
                </c:pt>
                <c:pt idx="17006">
                  <c:v>28.344883333333399</c:v>
                </c:pt>
                <c:pt idx="17007">
                  <c:v>28.346550000000001</c:v>
                </c:pt>
                <c:pt idx="17008">
                  <c:v>28.348216666666701</c:v>
                </c:pt>
                <c:pt idx="17009">
                  <c:v>28.349883333333398</c:v>
                </c:pt>
                <c:pt idx="17010">
                  <c:v>28.35155</c:v>
                </c:pt>
                <c:pt idx="17011">
                  <c:v>28.3532166666667</c:v>
                </c:pt>
                <c:pt idx="17012">
                  <c:v>28.354883333333401</c:v>
                </c:pt>
                <c:pt idx="17013">
                  <c:v>28.356549999999999</c:v>
                </c:pt>
                <c:pt idx="17014">
                  <c:v>28.358216666666699</c:v>
                </c:pt>
                <c:pt idx="17015">
                  <c:v>28.3598833333334</c:v>
                </c:pt>
                <c:pt idx="17016">
                  <c:v>28.361550000000001</c:v>
                </c:pt>
                <c:pt idx="17017">
                  <c:v>28.363216666666698</c:v>
                </c:pt>
                <c:pt idx="17018">
                  <c:v>28.364883333333399</c:v>
                </c:pt>
                <c:pt idx="17019">
                  <c:v>28.36655</c:v>
                </c:pt>
                <c:pt idx="17020">
                  <c:v>28.368216666666701</c:v>
                </c:pt>
                <c:pt idx="17021">
                  <c:v>28.369883333333402</c:v>
                </c:pt>
                <c:pt idx="17022">
                  <c:v>28.371549999999999</c:v>
                </c:pt>
                <c:pt idx="17023">
                  <c:v>28.3732166666667</c:v>
                </c:pt>
                <c:pt idx="17024">
                  <c:v>28.374883333333401</c:v>
                </c:pt>
                <c:pt idx="17025">
                  <c:v>28.376550000000002</c:v>
                </c:pt>
                <c:pt idx="17026">
                  <c:v>28.378216666666699</c:v>
                </c:pt>
                <c:pt idx="17027">
                  <c:v>28.3798833333334</c:v>
                </c:pt>
                <c:pt idx="17028">
                  <c:v>28.381550000000001</c:v>
                </c:pt>
                <c:pt idx="17029">
                  <c:v>28.383216666666701</c:v>
                </c:pt>
                <c:pt idx="17030">
                  <c:v>28.384883333333399</c:v>
                </c:pt>
                <c:pt idx="17031">
                  <c:v>28.38655</c:v>
                </c:pt>
                <c:pt idx="17032">
                  <c:v>28.3882166666667</c:v>
                </c:pt>
                <c:pt idx="17033">
                  <c:v>28.389883333333401</c:v>
                </c:pt>
                <c:pt idx="17034">
                  <c:v>28.391549999999999</c:v>
                </c:pt>
                <c:pt idx="17035">
                  <c:v>28.393216666666699</c:v>
                </c:pt>
                <c:pt idx="17036">
                  <c:v>28.3948833333334</c:v>
                </c:pt>
                <c:pt idx="17037">
                  <c:v>28.396550000000001</c:v>
                </c:pt>
                <c:pt idx="17038">
                  <c:v>28.398216666666698</c:v>
                </c:pt>
                <c:pt idx="17039">
                  <c:v>28.399883333333399</c:v>
                </c:pt>
                <c:pt idx="17040">
                  <c:v>28.40155</c:v>
                </c:pt>
                <c:pt idx="17041">
                  <c:v>28.403216666666701</c:v>
                </c:pt>
                <c:pt idx="17042">
                  <c:v>28.404883333333402</c:v>
                </c:pt>
                <c:pt idx="17043">
                  <c:v>28.406549999999999</c:v>
                </c:pt>
                <c:pt idx="17044">
                  <c:v>28.4082166666667</c:v>
                </c:pt>
                <c:pt idx="17045">
                  <c:v>28.409883333333401</c:v>
                </c:pt>
                <c:pt idx="17046">
                  <c:v>28.411549999999998</c:v>
                </c:pt>
                <c:pt idx="17047">
                  <c:v>28.413216666666699</c:v>
                </c:pt>
                <c:pt idx="17048">
                  <c:v>28.4148833333334</c:v>
                </c:pt>
                <c:pt idx="17049">
                  <c:v>28.416550000000001</c:v>
                </c:pt>
                <c:pt idx="17050">
                  <c:v>28.418216666666702</c:v>
                </c:pt>
                <c:pt idx="17051">
                  <c:v>28.419883333333399</c:v>
                </c:pt>
                <c:pt idx="17052">
                  <c:v>28.42155</c:v>
                </c:pt>
                <c:pt idx="17053">
                  <c:v>28.423216666666701</c:v>
                </c:pt>
                <c:pt idx="17054">
                  <c:v>28.424883333333401</c:v>
                </c:pt>
                <c:pt idx="17055">
                  <c:v>28.426549999999999</c:v>
                </c:pt>
                <c:pt idx="17056">
                  <c:v>28.4282166666667</c:v>
                </c:pt>
                <c:pt idx="17057">
                  <c:v>28.4298833333334</c:v>
                </c:pt>
                <c:pt idx="17058">
                  <c:v>28.431550000000001</c:v>
                </c:pt>
                <c:pt idx="17059">
                  <c:v>28.433216666666699</c:v>
                </c:pt>
                <c:pt idx="17060">
                  <c:v>28.434883333333399</c:v>
                </c:pt>
                <c:pt idx="17061">
                  <c:v>28.43655</c:v>
                </c:pt>
                <c:pt idx="17062">
                  <c:v>28.438216666666701</c:v>
                </c:pt>
                <c:pt idx="17063">
                  <c:v>28.439883333333398</c:v>
                </c:pt>
                <c:pt idx="17064">
                  <c:v>28.441549999999999</c:v>
                </c:pt>
                <c:pt idx="17065">
                  <c:v>28.4432166666667</c:v>
                </c:pt>
                <c:pt idx="17066">
                  <c:v>28.444883333333401</c:v>
                </c:pt>
                <c:pt idx="17067">
                  <c:v>28.446549999999998</c:v>
                </c:pt>
                <c:pt idx="17068">
                  <c:v>28.448216666666699</c:v>
                </c:pt>
                <c:pt idx="17069">
                  <c:v>28.4498833333334</c:v>
                </c:pt>
                <c:pt idx="17070">
                  <c:v>28.451550000000001</c:v>
                </c:pt>
                <c:pt idx="17071">
                  <c:v>28.453216666666702</c:v>
                </c:pt>
                <c:pt idx="17072">
                  <c:v>28.454883333333399</c:v>
                </c:pt>
                <c:pt idx="17073">
                  <c:v>28.45655</c:v>
                </c:pt>
                <c:pt idx="17074">
                  <c:v>28.458216666666701</c:v>
                </c:pt>
                <c:pt idx="17075">
                  <c:v>28.459883333333401</c:v>
                </c:pt>
                <c:pt idx="17076">
                  <c:v>28.461549999999999</c:v>
                </c:pt>
                <c:pt idx="17077">
                  <c:v>28.4632166666667</c:v>
                </c:pt>
                <c:pt idx="17078">
                  <c:v>28.4648833333334</c:v>
                </c:pt>
                <c:pt idx="17079">
                  <c:v>28.466550000000002</c:v>
                </c:pt>
                <c:pt idx="17080">
                  <c:v>28.468216666666699</c:v>
                </c:pt>
                <c:pt idx="17081">
                  <c:v>28.469883333333399</c:v>
                </c:pt>
                <c:pt idx="17082">
                  <c:v>28.471550000000001</c:v>
                </c:pt>
                <c:pt idx="17083">
                  <c:v>28.473216666666701</c:v>
                </c:pt>
                <c:pt idx="17084">
                  <c:v>28.474883333333398</c:v>
                </c:pt>
                <c:pt idx="17085">
                  <c:v>28.47655</c:v>
                </c:pt>
                <c:pt idx="17086">
                  <c:v>28.4782166666667</c:v>
                </c:pt>
                <c:pt idx="17087">
                  <c:v>28.479883333333401</c:v>
                </c:pt>
                <c:pt idx="17088">
                  <c:v>28.481549999999999</c:v>
                </c:pt>
                <c:pt idx="17089">
                  <c:v>28.483216666666699</c:v>
                </c:pt>
                <c:pt idx="17090">
                  <c:v>28.4848833333334</c:v>
                </c:pt>
                <c:pt idx="17091">
                  <c:v>28.486550000000001</c:v>
                </c:pt>
                <c:pt idx="17092">
                  <c:v>28.488216666666698</c:v>
                </c:pt>
                <c:pt idx="17093">
                  <c:v>28.489883333333399</c:v>
                </c:pt>
                <c:pt idx="17094">
                  <c:v>28.49155</c:v>
                </c:pt>
                <c:pt idx="17095">
                  <c:v>28.493216666666701</c:v>
                </c:pt>
                <c:pt idx="17096">
                  <c:v>28.494883333333402</c:v>
                </c:pt>
                <c:pt idx="17097">
                  <c:v>28.496549999999999</c:v>
                </c:pt>
                <c:pt idx="17098">
                  <c:v>28.4982166666667</c:v>
                </c:pt>
                <c:pt idx="17099">
                  <c:v>28.499883333333401</c:v>
                </c:pt>
                <c:pt idx="17100">
                  <c:v>28.501550000000002</c:v>
                </c:pt>
                <c:pt idx="17101">
                  <c:v>28.503216666666699</c:v>
                </c:pt>
                <c:pt idx="17102">
                  <c:v>28.5048833333334</c:v>
                </c:pt>
                <c:pt idx="17103">
                  <c:v>28.506550000000001</c:v>
                </c:pt>
                <c:pt idx="17104">
                  <c:v>28.508216666666701</c:v>
                </c:pt>
                <c:pt idx="17105">
                  <c:v>28.509883333333399</c:v>
                </c:pt>
                <c:pt idx="17106">
                  <c:v>28.51155</c:v>
                </c:pt>
                <c:pt idx="17107">
                  <c:v>28.5132166666667</c:v>
                </c:pt>
                <c:pt idx="17108">
                  <c:v>28.514883333333401</c:v>
                </c:pt>
                <c:pt idx="17109">
                  <c:v>28.516549999999999</c:v>
                </c:pt>
                <c:pt idx="17110">
                  <c:v>28.518216666666699</c:v>
                </c:pt>
                <c:pt idx="17111">
                  <c:v>28.5198833333334</c:v>
                </c:pt>
                <c:pt idx="17112">
                  <c:v>28.521550000000001</c:v>
                </c:pt>
                <c:pt idx="17113">
                  <c:v>28.523216666666698</c:v>
                </c:pt>
                <c:pt idx="17114">
                  <c:v>28.524883333333399</c:v>
                </c:pt>
                <c:pt idx="17115">
                  <c:v>28.52655</c:v>
                </c:pt>
                <c:pt idx="17116">
                  <c:v>28.528216666666701</c:v>
                </c:pt>
                <c:pt idx="17117">
                  <c:v>28.529883333333402</c:v>
                </c:pt>
                <c:pt idx="17118">
                  <c:v>28.531549999999999</c:v>
                </c:pt>
                <c:pt idx="17119">
                  <c:v>28.5332166666667</c:v>
                </c:pt>
                <c:pt idx="17120">
                  <c:v>28.534883333333401</c:v>
                </c:pt>
                <c:pt idx="17121">
                  <c:v>28.536549999999998</c:v>
                </c:pt>
                <c:pt idx="17122">
                  <c:v>28.538216666666699</c:v>
                </c:pt>
                <c:pt idx="17123">
                  <c:v>28.5398833333334</c:v>
                </c:pt>
                <c:pt idx="17124">
                  <c:v>28.541550000000001</c:v>
                </c:pt>
                <c:pt idx="17125">
                  <c:v>28.543216666666702</c:v>
                </c:pt>
                <c:pt idx="17126">
                  <c:v>28.544883333333399</c:v>
                </c:pt>
                <c:pt idx="17127">
                  <c:v>28.54655</c:v>
                </c:pt>
                <c:pt idx="17128">
                  <c:v>28.548216666666701</c:v>
                </c:pt>
                <c:pt idx="17129">
                  <c:v>28.549883333333401</c:v>
                </c:pt>
                <c:pt idx="17130">
                  <c:v>28.551549999999999</c:v>
                </c:pt>
                <c:pt idx="17131">
                  <c:v>28.5532166666667</c:v>
                </c:pt>
                <c:pt idx="17132">
                  <c:v>28.5548833333334</c:v>
                </c:pt>
                <c:pt idx="17133">
                  <c:v>28.556550000000001</c:v>
                </c:pt>
                <c:pt idx="17134">
                  <c:v>28.558216666666699</c:v>
                </c:pt>
                <c:pt idx="17135">
                  <c:v>28.559883333333399</c:v>
                </c:pt>
                <c:pt idx="17136">
                  <c:v>28.56155</c:v>
                </c:pt>
                <c:pt idx="17137">
                  <c:v>28.563216666666701</c:v>
                </c:pt>
                <c:pt idx="17138">
                  <c:v>28.564883333333398</c:v>
                </c:pt>
                <c:pt idx="17139">
                  <c:v>28.566549999999999</c:v>
                </c:pt>
                <c:pt idx="17140">
                  <c:v>28.5682166666667</c:v>
                </c:pt>
                <c:pt idx="17141">
                  <c:v>28.569883333333401</c:v>
                </c:pt>
                <c:pt idx="17142">
                  <c:v>28.571549999999998</c:v>
                </c:pt>
                <c:pt idx="17143">
                  <c:v>28.573216666666699</c:v>
                </c:pt>
                <c:pt idx="17144">
                  <c:v>28.5748833333334</c:v>
                </c:pt>
                <c:pt idx="17145">
                  <c:v>28.576550000000001</c:v>
                </c:pt>
                <c:pt idx="17146">
                  <c:v>28.578216666666702</c:v>
                </c:pt>
                <c:pt idx="17147">
                  <c:v>28.579883333333399</c:v>
                </c:pt>
                <c:pt idx="17148">
                  <c:v>28.58155</c:v>
                </c:pt>
                <c:pt idx="17149">
                  <c:v>28.583216666666701</c:v>
                </c:pt>
                <c:pt idx="17150">
                  <c:v>28.584883333333401</c:v>
                </c:pt>
                <c:pt idx="17151">
                  <c:v>28.586549999999999</c:v>
                </c:pt>
                <c:pt idx="17152">
                  <c:v>28.5882166666667</c:v>
                </c:pt>
                <c:pt idx="17153">
                  <c:v>28.5898833333334</c:v>
                </c:pt>
                <c:pt idx="17154">
                  <c:v>28.591550000000002</c:v>
                </c:pt>
                <c:pt idx="17155">
                  <c:v>28.593216666666699</c:v>
                </c:pt>
                <c:pt idx="17156">
                  <c:v>28.594883333333399</c:v>
                </c:pt>
                <c:pt idx="17157">
                  <c:v>28.596550000000001</c:v>
                </c:pt>
                <c:pt idx="17158">
                  <c:v>28.598216666666701</c:v>
                </c:pt>
                <c:pt idx="17159">
                  <c:v>28.599883333333398</c:v>
                </c:pt>
                <c:pt idx="17160">
                  <c:v>28.60155</c:v>
                </c:pt>
                <c:pt idx="17161">
                  <c:v>28.6032166666667</c:v>
                </c:pt>
                <c:pt idx="17162">
                  <c:v>28.604883333333401</c:v>
                </c:pt>
                <c:pt idx="17163">
                  <c:v>28.606549999999999</c:v>
                </c:pt>
                <c:pt idx="17164">
                  <c:v>28.608216666666699</c:v>
                </c:pt>
                <c:pt idx="17165">
                  <c:v>28.6098833333334</c:v>
                </c:pt>
                <c:pt idx="17166">
                  <c:v>28.611550000000001</c:v>
                </c:pt>
                <c:pt idx="17167">
                  <c:v>28.613216666666698</c:v>
                </c:pt>
                <c:pt idx="17168">
                  <c:v>28.614883333333399</c:v>
                </c:pt>
                <c:pt idx="17169">
                  <c:v>28.61655</c:v>
                </c:pt>
                <c:pt idx="17170">
                  <c:v>28.618216666666701</c:v>
                </c:pt>
                <c:pt idx="17171">
                  <c:v>28.619883333333402</c:v>
                </c:pt>
                <c:pt idx="17172">
                  <c:v>28.621549999999999</c:v>
                </c:pt>
                <c:pt idx="17173">
                  <c:v>28.6232166666667</c:v>
                </c:pt>
                <c:pt idx="17174">
                  <c:v>28.624883333333401</c:v>
                </c:pt>
                <c:pt idx="17175">
                  <c:v>28.626550000000002</c:v>
                </c:pt>
                <c:pt idx="17176">
                  <c:v>28.628216666666699</c:v>
                </c:pt>
                <c:pt idx="17177">
                  <c:v>28.6298833333334</c:v>
                </c:pt>
                <c:pt idx="17178">
                  <c:v>28.631550000000001</c:v>
                </c:pt>
                <c:pt idx="17179">
                  <c:v>28.633216666666701</c:v>
                </c:pt>
                <c:pt idx="17180">
                  <c:v>28.634883333333399</c:v>
                </c:pt>
                <c:pt idx="17181">
                  <c:v>28.63655</c:v>
                </c:pt>
                <c:pt idx="17182">
                  <c:v>28.6382166666667</c:v>
                </c:pt>
                <c:pt idx="17183">
                  <c:v>28.639883333333401</c:v>
                </c:pt>
                <c:pt idx="17184">
                  <c:v>28.641549999999999</c:v>
                </c:pt>
                <c:pt idx="17185">
                  <c:v>28.643216666666699</c:v>
                </c:pt>
                <c:pt idx="17186">
                  <c:v>28.6448833333334</c:v>
                </c:pt>
                <c:pt idx="17187">
                  <c:v>28.646550000000001</c:v>
                </c:pt>
                <c:pt idx="17188">
                  <c:v>28.648216666666698</c:v>
                </c:pt>
                <c:pt idx="17189">
                  <c:v>28.649883333333399</c:v>
                </c:pt>
                <c:pt idx="17190">
                  <c:v>28.65155</c:v>
                </c:pt>
                <c:pt idx="17191">
                  <c:v>28.653216666666701</c:v>
                </c:pt>
                <c:pt idx="17192">
                  <c:v>28.654883333333402</c:v>
                </c:pt>
                <c:pt idx="17193">
                  <c:v>28.656549999999999</c:v>
                </c:pt>
                <c:pt idx="17194">
                  <c:v>28.6582166666667</c:v>
                </c:pt>
                <c:pt idx="17195">
                  <c:v>28.659883333333401</c:v>
                </c:pt>
                <c:pt idx="17196">
                  <c:v>28.661549999999998</c:v>
                </c:pt>
                <c:pt idx="17197">
                  <c:v>28.663216666666699</c:v>
                </c:pt>
                <c:pt idx="17198">
                  <c:v>28.6648833333334</c:v>
                </c:pt>
                <c:pt idx="17199">
                  <c:v>28.666550000000001</c:v>
                </c:pt>
                <c:pt idx="17200">
                  <c:v>28.668216666666702</c:v>
                </c:pt>
                <c:pt idx="17201">
                  <c:v>28.669883333333399</c:v>
                </c:pt>
                <c:pt idx="17202">
                  <c:v>28.67155</c:v>
                </c:pt>
                <c:pt idx="17203">
                  <c:v>28.673216666666701</c:v>
                </c:pt>
                <c:pt idx="17204">
                  <c:v>28.674883333333401</c:v>
                </c:pt>
                <c:pt idx="17205">
                  <c:v>28.676549999999999</c:v>
                </c:pt>
                <c:pt idx="17206">
                  <c:v>28.6782166666667</c:v>
                </c:pt>
                <c:pt idx="17207">
                  <c:v>28.6798833333334</c:v>
                </c:pt>
                <c:pt idx="17208">
                  <c:v>28.681550000000001</c:v>
                </c:pt>
                <c:pt idx="17209">
                  <c:v>28.683216666666699</c:v>
                </c:pt>
                <c:pt idx="17210">
                  <c:v>28.684883333333399</c:v>
                </c:pt>
                <c:pt idx="17211">
                  <c:v>28.68655</c:v>
                </c:pt>
                <c:pt idx="17212">
                  <c:v>28.688216666666701</c:v>
                </c:pt>
                <c:pt idx="17213">
                  <c:v>28.689883333333398</c:v>
                </c:pt>
                <c:pt idx="17214">
                  <c:v>28.691549999999999</c:v>
                </c:pt>
                <c:pt idx="17215">
                  <c:v>28.6932166666667</c:v>
                </c:pt>
                <c:pt idx="17216">
                  <c:v>28.694883333333401</c:v>
                </c:pt>
                <c:pt idx="17217">
                  <c:v>28.696549999999998</c:v>
                </c:pt>
                <c:pt idx="17218">
                  <c:v>28.698216666666699</c:v>
                </c:pt>
                <c:pt idx="17219">
                  <c:v>28.6998833333334</c:v>
                </c:pt>
                <c:pt idx="17220">
                  <c:v>28.701550000000001</c:v>
                </c:pt>
                <c:pt idx="17221">
                  <c:v>28.703216666666702</c:v>
                </c:pt>
                <c:pt idx="17222">
                  <c:v>28.704883333333399</c:v>
                </c:pt>
                <c:pt idx="17223">
                  <c:v>28.70655</c:v>
                </c:pt>
                <c:pt idx="17224">
                  <c:v>28.708216666666701</c:v>
                </c:pt>
                <c:pt idx="17225">
                  <c:v>28.709883333333401</c:v>
                </c:pt>
                <c:pt idx="17226">
                  <c:v>28.711549999999999</c:v>
                </c:pt>
                <c:pt idx="17227">
                  <c:v>28.7132166666667</c:v>
                </c:pt>
                <c:pt idx="17228">
                  <c:v>28.7148833333334</c:v>
                </c:pt>
                <c:pt idx="17229">
                  <c:v>28.716550000000002</c:v>
                </c:pt>
                <c:pt idx="17230">
                  <c:v>28.718216666666699</c:v>
                </c:pt>
                <c:pt idx="17231">
                  <c:v>28.719883333333399</c:v>
                </c:pt>
                <c:pt idx="17232">
                  <c:v>28.721550000000001</c:v>
                </c:pt>
                <c:pt idx="17233">
                  <c:v>28.723216666666701</c:v>
                </c:pt>
                <c:pt idx="17234">
                  <c:v>28.724883333333398</c:v>
                </c:pt>
                <c:pt idx="17235">
                  <c:v>28.72655</c:v>
                </c:pt>
                <c:pt idx="17236">
                  <c:v>28.7282166666667</c:v>
                </c:pt>
                <c:pt idx="17237">
                  <c:v>28.729883333333401</c:v>
                </c:pt>
                <c:pt idx="17238">
                  <c:v>28.731549999999999</c:v>
                </c:pt>
                <c:pt idx="17239">
                  <c:v>28.733216666666699</c:v>
                </c:pt>
                <c:pt idx="17240">
                  <c:v>28.7348833333334</c:v>
                </c:pt>
                <c:pt idx="17241">
                  <c:v>28.736550000000001</c:v>
                </c:pt>
                <c:pt idx="17242">
                  <c:v>28.738216666666698</c:v>
                </c:pt>
                <c:pt idx="17243">
                  <c:v>28.739883333333399</c:v>
                </c:pt>
                <c:pt idx="17244">
                  <c:v>28.74155</c:v>
                </c:pt>
                <c:pt idx="17245">
                  <c:v>28.743216666666701</c:v>
                </c:pt>
                <c:pt idx="17246">
                  <c:v>28.744883333333402</c:v>
                </c:pt>
                <c:pt idx="17247">
                  <c:v>28.746549999999999</c:v>
                </c:pt>
                <c:pt idx="17248">
                  <c:v>28.7482166666667</c:v>
                </c:pt>
                <c:pt idx="17249">
                  <c:v>28.749883333333401</c:v>
                </c:pt>
                <c:pt idx="17250">
                  <c:v>28.751550000000002</c:v>
                </c:pt>
                <c:pt idx="17251">
                  <c:v>28.753216666666699</c:v>
                </c:pt>
                <c:pt idx="17252">
                  <c:v>28.7548833333334</c:v>
                </c:pt>
                <c:pt idx="17253">
                  <c:v>28.756550000000001</c:v>
                </c:pt>
                <c:pt idx="17254">
                  <c:v>28.758216666666701</c:v>
                </c:pt>
                <c:pt idx="17255">
                  <c:v>28.759883333333399</c:v>
                </c:pt>
                <c:pt idx="17256">
                  <c:v>28.76155</c:v>
                </c:pt>
                <c:pt idx="17257">
                  <c:v>28.7632166666667</c:v>
                </c:pt>
                <c:pt idx="17258">
                  <c:v>28.764883333333401</c:v>
                </c:pt>
                <c:pt idx="17259">
                  <c:v>28.766549999999999</c:v>
                </c:pt>
                <c:pt idx="17260">
                  <c:v>28.768216666666699</c:v>
                </c:pt>
                <c:pt idx="17261">
                  <c:v>28.7698833333334</c:v>
                </c:pt>
                <c:pt idx="17262">
                  <c:v>28.771550000000001</c:v>
                </c:pt>
                <c:pt idx="17263">
                  <c:v>28.773216666666698</c:v>
                </c:pt>
                <c:pt idx="17264">
                  <c:v>28.774883333333399</c:v>
                </c:pt>
                <c:pt idx="17265">
                  <c:v>28.77655</c:v>
                </c:pt>
                <c:pt idx="17266">
                  <c:v>28.778216666666701</c:v>
                </c:pt>
                <c:pt idx="17267">
                  <c:v>28.779883333333402</c:v>
                </c:pt>
                <c:pt idx="17268">
                  <c:v>28.781549999999999</c:v>
                </c:pt>
                <c:pt idx="17269">
                  <c:v>28.7832166666667</c:v>
                </c:pt>
                <c:pt idx="17270">
                  <c:v>28.784883333333401</c:v>
                </c:pt>
                <c:pt idx="17271">
                  <c:v>28.786549999999998</c:v>
                </c:pt>
                <c:pt idx="17272">
                  <c:v>28.788216666666699</c:v>
                </c:pt>
                <c:pt idx="17273">
                  <c:v>28.7898833333334</c:v>
                </c:pt>
                <c:pt idx="17274">
                  <c:v>28.791550000000001</c:v>
                </c:pt>
                <c:pt idx="17275">
                  <c:v>28.793216666666702</c:v>
                </c:pt>
                <c:pt idx="17276">
                  <c:v>28.794883333333399</c:v>
                </c:pt>
                <c:pt idx="17277">
                  <c:v>28.79655</c:v>
                </c:pt>
                <c:pt idx="17278">
                  <c:v>28.798216666666701</c:v>
                </c:pt>
                <c:pt idx="17279">
                  <c:v>28.799883333333401</c:v>
                </c:pt>
                <c:pt idx="17280">
                  <c:v>28.801549999999999</c:v>
                </c:pt>
                <c:pt idx="17281">
                  <c:v>28.8032166666667</c:v>
                </c:pt>
                <c:pt idx="17282">
                  <c:v>28.8048833333334</c:v>
                </c:pt>
                <c:pt idx="17283">
                  <c:v>28.806550000000001</c:v>
                </c:pt>
                <c:pt idx="17284">
                  <c:v>28.808216666666699</c:v>
                </c:pt>
                <c:pt idx="17285">
                  <c:v>28.809883333333399</c:v>
                </c:pt>
                <c:pt idx="17286">
                  <c:v>28.81155</c:v>
                </c:pt>
                <c:pt idx="17287">
                  <c:v>28.813216666666701</c:v>
                </c:pt>
                <c:pt idx="17288">
                  <c:v>28.814883333333398</c:v>
                </c:pt>
                <c:pt idx="17289">
                  <c:v>28.816549999999999</c:v>
                </c:pt>
                <c:pt idx="17290">
                  <c:v>28.8182166666667</c:v>
                </c:pt>
                <c:pt idx="17291">
                  <c:v>28.819883333333401</c:v>
                </c:pt>
                <c:pt idx="17292">
                  <c:v>28.821549999999998</c:v>
                </c:pt>
                <c:pt idx="17293">
                  <c:v>28.823216666666699</c:v>
                </c:pt>
                <c:pt idx="17294">
                  <c:v>28.8248833333334</c:v>
                </c:pt>
                <c:pt idx="17295">
                  <c:v>28.826550000000001</c:v>
                </c:pt>
                <c:pt idx="17296">
                  <c:v>28.828216666666702</c:v>
                </c:pt>
                <c:pt idx="17297">
                  <c:v>28.829883333333399</c:v>
                </c:pt>
                <c:pt idx="17298">
                  <c:v>28.83155</c:v>
                </c:pt>
                <c:pt idx="17299">
                  <c:v>28.833216666666701</c:v>
                </c:pt>
                <c:pt idx="17300">
                  <c:v>28.834883333333401</c:v>
                </c:pt>
                <c:pt idx="17301">
                  <c:v>28.836549999999999</c:v>
                </c:pt>
                <c:pt idx="17302">
                  <c:v>28.8382166666667</c:v>
                </c:pt>
                <c:pt idx="17303">
                  <c:v>28.8398833333334</c:v>
                </c:pt>
                <c:pt idx="17304">
                  <c:v>28.841550000000002</c:v>
                </c:pt>
                <c:pt idx="17305">
                  <c:v>28.843216666666699</c:v>
                </c:pt>
                <c:pt idx="17306">
                  <c:v>28.844883333333399</c:v>
                </c:pt>
                <c:pt idx="17307">
                  <c:v>28.846550000000001</c:v>
                </c:pt>
                <c:pt idx="17308">
                  <c:v>28.848216666666701</c:v>
                </c:pt>
                <c:pt idx="17309">
                  <c:v>28.849883333333398</c:v>
                </c:pt>
                <c:pt idx="17310">
                  <c:v>28.85155</c:v>
                </c:pt>
                <c:pt idx="17311">
                  <c:v>28.8532166666667</c:v>
                </c:pt>
                <c:pt idx="17312">
                  <c:v>28.854883333333401</c:v>
                </c:pt>
                <c:pt idx="17313">
                  <c:v>28.856549999999999</c:v>
                </c:pt>
                <c:pt idx="17314">
                  <c:v>28.858216666666699</c:v>
                </c:pt>
                <c:pt idx="17315">
                  <c:v>28.8598833333334</c:v>
                </c:pt>
                <c:pt idx="17316">
                  <c:v>28.861550000000001</c:v>
                </c:pt>
                <c:pt idx="17317">
                  <c:v>28.863216666666698</c:v>
                </c:pt>
                <c:pt idx="17318">
                  <c:v>28.864883333333399</c:v>
                </c:pt>
                <c:pt idx="17319">
                  <c:v>28.86655</c:v>
                </c:pt>
                <c:pt idx="17320">
                  <c:v>28.868216666666701</c:v>
                </c:pt>
                <c:pt idx="17321">
                  <c:v>28.869883333333402</c:v>
                </c:pt>
                <c:pt idx="17322">
                  <c:v>28.871549999999999</c:v>
                </c:pt>
                <c:pt idx="17323">
                  <c:v>28.8732166666667</c:v>
                </c:pt>
                <c:pt idx="17324">
                  <c:v>28.874883333333401</c:v>
                </c:pt>
                <c:pt idx="17325">
                  <c:v>28.876550000000002</c:v>
                </c:pt>
                <c:pt idx="17326">
                  <c:v>28.878216666666699</c:v>
                </c:pt>
                <c:pt idx="17327">
                  <c:v>28.8798833333334</c:v>
                </c:pt>
                <c:pt idx="17328">
                  <c:v>28.881550000000001</c:v>
                </c:pt>
                <c:pt idx="17329">
                  <c:v>28.883216666666701</c:v>
                </c:pt>
                <c:pt idx="17330">
                  <c:v>28.884883333333399</c:v>
                </c:pt>
                <c:pt idx="17331">
                  <c:v>28.88655</c:v>
                </c:pt>
                <c:pt idx="17332">
                  <c:v>28.8882166666667</c:v>
                </c:pt>
                <c:pt idx="17333">
                  <c:v>28.889883333333401</c:v>
                </c:pt>
                <c:pt idx="17334">
                  <c:v>28.891549999999999</c:v>
                </c:pt>
                <c:pt idx="17335">
                  <c:v>28.893216666666699</c:v>
                </c:pt>
                <c:pt idx="17336">
                  <c:v>28.8948833333334</c:v>
                </c:pt>
                <c:pt idx="17337">
                  <c:v>28.896550000000001</c:v>
                </c:pt>
                <c:pt idx="17338">
                  <c:v>28.898216666666698</c:v>
                </c:pt>
                <c:pt idx="17339">
                  <c:v>28.899883333333399</c:v>
                </c:pt>
                <c:pt idx="17340">
                  <c:v>28.90155</c:v>
                </c:pt>
                <c:pt idx="17341">
                  <c:v>28.903216666666701</c:v>
                </c:pt>
                <c:pt idx="17342">
                  <c:v>28.904883333333402</c:v>
                </c:pt>
                <c:pt idx="17343">
                  <c:v>28.906549999999999</c:v>
                </c:pt>
                <c:pt idx="17344">
                  <c:v>28.9082166666667</c:v>
                </c:pt>
                <c:pt idx="17345">
                  <c:v>28.909883333333401</c:v>
                </c:pt>
                <c:pt idx="17346">
                  <c:v>28.911549999999998</c:v>
                </c:pt>
                <c:pt idx="17347">
                  <c:v>28.913216666666699</c:v>
                </c:pt>
                <c:pt idx="17348">
                  <c:v>28.9148833333334</c:v>
                </c:pt>
                <c:pt idx="17349">
                  <c:v>28.916550000000001</c:v>
                </c:pt>
                <c:pt idx="17350">
                  <c:v>28.918216666666702</c:v>
                </c:pt>
                <c:pt idx="17351">
                  <c:v>28.919883333333399</c:v>
                </c:pt>
                <c:pt idx="17352">
                  <c:v>28.92155</c:v>
                </c:pt>
                <c:pt idx="17353">
                  <c:v>28.923216666666701</c:v>
                </c:pt>
                <c:pt idx="17354">
                  <c:v>28.924883333333401</c:v>
                </c:pt>
                <c:pt idx="17355">
                  <c:v>28.926549999999999</c:v>
                </c:pt>
                <c:pt idx="17356">
                  <c:v>28.9282166666667</c:v>
                </c:pt>
                <c:pt idx="17357">
                  <c:v>28.9298833333334</c:v>
                </c:pt>
                <c:pt idx="17358">
                  <c:v>28.931550000000001</c:v>
                </c:pt>
                <c:pt idx="17359">
                  <c:v>28.933216666666699</c:v>
                </c:pt>
                <c:pt idx="17360">
                  <c:v>28.934883333333399</c:v>
                </c:pt>
                <c:pt idx="17361">
                  <c:v>28.93655</c:v>
                </c:pt>
                <c:pt idx="17362">
                  <c:v>28.938216666666701</c:v>
                </c:pt>
                <c:pt idx="17363">
                  <c:v>28.939883333333398</c:v>
                </c:pt>
                <c:pt idx="17364">
                  <c:v>28.941549999999999</c:v>
                </c:pt>
                <c:pt idx="17365">
                  <c:v>28.9432166666667</c:v>
                </c:pt>
                <c:pt idx="17366">
                  <c:v>28.944883333333401</c:v>
                </c:pt>
                <c:pt idx="17367">
                  <c:v>28.946549999999998</c:v>
                </c:pt>
                <c:pt idx="17368">
                  <c:v>28.948216666666699</c:v>
                </c:pt>
                <c:pt idx="17369">
                  <c:v>28.9498833333334</c:v>
                </c:pt>
                <c:pt idx="17370">
                  <c:v>28.951550000000001</c:v>
                </c:pt>
                <c:pt idx="17371">
                  <c:v>28.953216666666702</c:v>
                </c:pt>
                <c:pt idx="17372">
                  <c:v>28.954883333333399</c:v>
                </c:pt>
                <c:pt idx="17373">
                  <c:v>28.95655</c:v>
                </c:pt>
                <c:pt idx="17374">
                  <c:v>28.958216666666701</c:v>
                </c:pt>
                <c:pt idx="17375">
                  <c:v>28.959883333333401</c:v>
                </c:pt>
                <c:pt idx="17376">
                  <c:v>28.961549999999999</c:v>
                </c:pt>
                <c:pt idx="17377">
                  <c:v>28.9632166666667</c:v>
                </c:pt>
                <c:pt idx="17378">
                  <c:v>28.9648833333334</c:v>
                </c:pt>
                <c:pt idx="17379">
                  <c:v>28.966550000000002</c:v>
                </c:pt>
                <c:pt idx="17380">
                  <c:v>28.968216666666699</c:v>
                </c:pt>
                <c:pt idx="17381">
                  <c:v>28.969883333333399</c:v>
                </c:pt>
                <c:pt idx="17382">
                  <c:v>28.971550000000001</c:v>
                </c:pt>
                <c:pt idx="17383">
                  <c:v>28.973216666666701</c:v>
                </c:pt>
                <c:pt idx="17384">
                  <c:v>28.974883333333398</c:v>
                </c:pt>
                <c:pt idx="17385">
                  <c:v>28.97655</c:v>
                </c:pt>
                <c:pt idx="17386">
                  <c:v>28.9782166666667</c:v>
                </c:pt>
                <c:pt idx="17387">
                  <c:v>28.979883333333401</c:v>
                </c:pt>
                <c:pt idx="17388">
                  <c:v>28.981549999999999</c:v>
                </c:pt>
                <c:pt idx="17389">
                  <c:v>28.983216666666699</c:v>
                </c:pt>
                <c:pt idx="17390">
                  <c:v>28.9848833333334</c:v>
                </c:pt>
                <c:pt idx="17391">
                  <c:v>28.986550000000001</c:v>
                </c:pt>
                <c:pt idx="17392">
                  <c:v>28.988216666666698</c:v>
                </c:pt>
                <c:pt idx="17393">
                  <c:v>28.989883333333399</c:v>
                </c:pt>
                <c:pt idx="17394">
                  <c:v>28.99155</c:v>
                </c:pt>
                <c:pt idx="17395">
                  <c:v>28.993216666666701</c:v>
                </c:pt>
                <c:pt idx="17396">
                  <c:v>28.994883333333402</c:v>
                </c:pt>
                <c:pt idx="17397">
                  <c:v>28.996549999999999</c:v>
                </c:pt>
                <c:pt idx="17398">
                  <c:v>28.9982166666667</c:v>
                </c:pt>
                <c:pt idx="17399">
                  <c:v>28.999883333333401</c:v>
                </c:pt>
                <c:pt idx="17400">
                  <c:v>29.001550000000002</c:v>
                </c:pt>
                <c:pt idx="17401">
                  <c:v>29.003216666666699</c:v>
                </c:pt>
                <c:pt idx="17402">
                  <c:v>29.0048833333334</c:v>
                </c:pt>
                <c:pt idx="17403">
                  <c:v>29.006550000000001</c:v>
                </c:pt>
                <c:pt idx="17404">
                  <c:v>29.008216666666701</c:v>
                </c:pt>
                <c:pt idx="17405">
                  <c:v>29.009883333333399</c:v>
                </c:pt>
                <c:pt idx="17406">
                  <c:v>29.01155</c:v>
                </c:pt>
                <c:pt idx="17407">
                  <c:v>29.0132166666667</c:v>
                </c:pt>
                <c:pt idx="17408">
                  <c:v>29.014883333333401</c:v>
                </c:pt>
                <c:pt idx="17409">
                  <c:v>29.016549999999999</c:v>
                </c:pt>
                <c:pt idx="17410">
                  <c:v>29.018216666666699</c:v>
                </c:pt>
                <c:pt idx="17411">
                  <c:v>29.0198833333334</c:v>
                </c:pt>
                <c:pt idx="17412">
                  <c:v>29.021550000000001</c:v>
                </c:pt>
                <c:pt idx="17413">
                  <c:v>29.023216666666698</c:v>
                </c:pt>
                <c:pt idx="17414">
                  <c:v>29.024883333333399</c:v>
                </c:pt>
                <c:pt idx="17415">
                  <c:v>29.02655</c:v>
                </c:pt>
                <c:pt idx="17416">
                  <c:v>29.028216666666701</c:v>
                </c:pt>
                <c:pt idx="17417">
                  <c:v>29.029883333333402</c:v>
                </c:pt>
                <c:pt idx="17418">
                  <c:v>29.031549999999999</c:v>
                </c:pt>
                <c:pt idx="17419">
                  <c:v>29.0332166666667</c:v>
                </c:pt>
                <c:pt idx="17420">
                  <c:v>29.034883333333401</c:v>
                </c:pt>
                <c:pt idx="17421">
                  <c:v>29.036549999999998</c:v>
                </c:pt>
                <c:pt idx="17422">
                  <c:v>29.038216666666699</c:v>
                </c:pt>
                <c:pt idx="17423">
                  <c:v>29.0398833333334</c:v>
                </c:pt>
                <c:pt idx="17424">
                  <c:v>29.041550000000001</c:v>
                </c:pt>
                <c:pt idx="17425">
                  <c:v>29.043216666666702</c:v>
                </c:pt>
                <c:pt idx="17426">
                  <c:v>29.044883333333399</c:v>
                </c:pt>
                <c:pt idx="17427">
                  <c:v>29.04655</c:v>
                </c:pt>
                <c:pt idx="17428">
                  <c:v>29.048216666666701</c:v>
                </c:pt>
                <c:pt idx="17429">
                  <c:v>29.049883333333401</c:v>
                </c:pt>
                <c:pt idx="17430">
                  <c:v>29.051549999999999</c:v>
                </c:pt>
                <c:pt idx="17431">
                  <c:v>29.0532166666667</c:v>
                </c:pt>
                <c:pt idx="17432">
                  <c:v>29.0548833333334</c:v>
                </c:pt>
                <c:pt idx="17433">
                  <c:v>29.056550000000001</c:v>
                </c:pt>
                <c:pt idx="17434">
                  <c:v>29.058216666666699</c:v>
                </c:pt>
                <c:pt idx="17435">
                  <c:v>29.059883333333399</c:v>
                </c:pt>
                <c:pt idx="17436">
                  <c:v>29.06155</c:v>
                </c:pt>
                <c:pt idx="17437">
                  <c:v>29.063216666666701</c:v>
                </c:pt>
                <c:pt idx="17438">
                  <c:v>29.064883333333398</c:v>
                </c:pt>
                <c:pt idx="17439">
                  <c:v>29.066549999999999</c:v>
                </c:pt>
                <c:pt idx="17440">
                  <c:v>29.0682166666667</c:v>
                </c:pt>
                <c:pt idx="17441">
                  <c:v>29.069883333333401</c:v>
                </c:pt>
                <c:pt idx="17442">
                  <c:v>29.071549999999998</c:v>
                </c:pt>
                <c:pt idx="17443">
                  <c:v>29.073216666666699</c:v>
                </c:pt>
                <c:pt idx="17444">
                  <c:v>29.0748833333334</c:v>
                </c:pt>
                <c:pt idx="17445">
                  <c:v>29.076550000000001</c:v>
                </c:pt>
                <c:pt idx="17446">
                  <c:v>29.078216666666702</c:v>
                </c:pt>
                <c:pt idx="17447">
                  <c:v>29.079883333333399</c:v>
                </c:pt>
                <c:pt idx="17448">
                  <c:v>29.08155</c:v>
                </c:pt>
                <c:pt idx="17449">
                  <c:v>29.083216666666701</c:v>
                </c:pt>
                <c:pt idx="17450">
                  <c:v>29.084883333333401</c:v>
                </c:pt>
                <c:pt idx="17451">
                  <c:v>29.086549999999999</c:v>
                </c:pt>
                <c:pt idx="17452">
                  <c:v>29.0882166666667</c:v>
                </c:pt>
                <c:pt idx="17453">
                  <c:v>29.0898833333334</c:v>
                </c:pt>
                <c:pt idx="17454">
                  <c:v>29.091550000000002</c:v>
                </c:pt>
                <c:pt idx="17455">
                  <c:v>29.093216666666699</c:v>
                </c:pt>
                <c:pt idx="17456">
                  <c:v>29.094883333333399</c:v>
                </c:pt>
                <c:pt idx="17457">
                  <c:v>29.096550000000001</c:v>
                </c:pt>
                <c:pt idx="17458">
                  <c:v>29.098216666666701</c:v>
                </c:pt>
                <c:pt idx="17459">
                  <c:v>29.099883333333398</c:v>
                </c:pt>
                <c:pt idx="17460">
                  <c:v>29.10155</c:v>
                </c:pt>
                <c:pt idx="17461">
                  <c:v>29.1032166666667</c:v>
                </c:pt>
                <c:pt idx="17462">
                  <c:v>29.104883333333401</c:v>
                </c:pt>
                <c:pt idx="17463">
                  <c:v>29.106549999999999</c:v>
                </c:pt>
                <c:pt idx="17464">
                  <c:v>29.108216666666699</c:v>
                </c:pt>
                <c:pt idx="17465">
                  <c:v>29.1098833333334</c:v>
                </c:pt>
                <c:pt idx="17466">
                  <c:v>29.111550000000001</c:v>
                </c:pt>
                <c:pt idx="17467">
                  <c:v>29.113216666666698</c:v>
                </c:pt>
                <c:pt idx="17468">
                  <c:v>29.114883333333399</c:v>
                </c:pt>
                <c:pt idx="17469">
                  <c:v>29.11655</c:v>
                </c:pt>
                <c:pt idx="17470">
                  <c:v>29.118216666666701</c:v>
                </c:pt>
                <c:pt idx="17471">
                  <c:v>29.119883333333402</c:v>
                </c:pt>
                <c:pt idx="17472">
                  <c:v>29.121549999999999</c:v>
                </c:pt>
                <c:pt idx="17473">
                  <c:v>29.1232166666667</c:v>
                </c:pt>
                <c:pt idx="17474">
                  <c:v>29.124883333333401</c:v>
                </c:pt>
                <c:pt idx="17475">
                  <c:v>29.126550000000002</c:v>
                </c:pt>
                <c:pt idx="17476">
                  <c:v>29.128216666666699</c:v>
                </c:pt>
                <c:pt idx="17477">
                  <c:v>29.1298833333334</c:v>
                </c:pt>
                <c:pt idx="17478">
                  <c:v>29.131550000000001</c:v>
                </c:pt>
                <c:pt idx="17479">
                  <c:v>29.133216666666701</c:v>
                </c:pt>
                <c:pt idx="17480">
                  <c:v>29.134883333333399</c:v>
                </c:pt>
                <c:pt idx="17481">
                  <c:v>29.13655</c:v>
                </c:pt>
                <c:pt idx="17482">
                  <c:v>29.1382166666667</c:v>
                </c:pt>
                <c:pt idx="17483">
                  <c:v>29.139883333333401</c:v>
                </c:pt>
                <c:pt idx="17484">
                  <c:v>29.141549999999999</c:v>
                </c:pt>
                <c:pt idx="17485">
                  <c:v>29.143216666666699</c:v>
                </c:pt>
                <c:pt idx="17486">
                  <c:v>29.1448833333334</c:v>
                </c:pt>
                <c:pt idx="17487">
                  <c:v>29.146550000000001</c:v>
                </c:pt>
                <c:pt idx="17488">
                  <c:v>29.148216666666698</c:v>
                </c:pt>
                <c:pt idx="17489">
                  <c:v>29.149883333333399</c:v>
                </c:pt>
                <c:pt idx="17490">
                  <c:v>29.15155</c:v>
                </c:pt>
                <c:pt idx="17491">
                  <c:v>29.153216666666701</c:v>
                </c:pt>
                <c:pt idx="17492">
                  <c:v>29.154883333333402</c:v>
                </c:pt>
                <c:pt idx="17493">
                  <c:v>29.156549999999999</c:v>
                </c:pt>
                <c:pt idx="17494">
                  <c:v>29.1582166666667</c:v>
                </c:pt>
                <c:pt idx="17495">
                  <c:v>29.159883333333401</c:v>
                </c:pt>
                <c:pt idx="17496">
                  <c:v>29.161549999999998</c:v>
                </c:pt>
                <c:pt idx="17497">
                  <c:v>29.163216666666699</c:v>
                </c:pt>
                <c:pt idx="17498">
                  <c:v>29.1648833333334</c:v>
                </c:pt>
                <c:pt idx="17499">
                  <c:v>29.166550000000001</c:v>
                </c:pt>
                <c:pt idx="17500">
                  <c:v>29.168216666666702</c:v>
                </c:pt>
                <c:pt idx="17501">
                  <c:v>29.169883333333399</c:v>
                </c:pt>
                <c:pt idx="17502">
                  <c:v>29.17155</c:v>
                </c:pt>
                <c:pt idx="17503">
                  <c:v>29.173216666666701</c:v>
                </c:pt>
                <c:pt idx="17504">
                  <c:v>29.174883333333401</c:v>
                </c:pt>
                <c:pt idx="17505">
                  <c:v>29.176549999999999</c:v>
                </c:pt>
                <c:pt idx="17506">
                  <c:v>29.1782166666667</c:v>
                </c:pt>
                <c:pt idx="17507">
                  <c:v>29.1798833333334</c:v>
                </c:pt>
                <c:pt idx="17508">
                  <c:v>29.181550000000001</c:v>
                </c:pt>
                <c:pt idx="17509">
                  <c:v>29.183216666666699</c:v>
                </c:pt>
                <c:pt idx="17510">
                  <c:v>29.184883333333399</c:v>
                </c:pt>
                <c:pt idx="17511">
                  <c:v>29.18655</c:v>
                </c:pt>
                <c:pt idx="17512">
                  <c:v>29.188216666666701</c:v>
                </c:pt>
                <c:pt idx="17513">
                  <c:v>29.189883333333398</c:v>
                </c:pt>
                <c:pt idx="17514">
                  <c:v>29.191549999999999</c:v>
                </c:pt>
                <c:pt idx="17515">
                  <c:v>29.1932166666667</c:v>
                </c:pt>
                <c:pt idx="17516">
                  <c:v>29.194883333333401</c:v>
                </c:pt>
                <c:pt idx="17517">
                  <c:v>29.196549999999998</c:v>
                </c:pt>
                <c:pt idx="17518">
                  <c:v>29.198216666666699</c:v>
                </c:pt>
                <c:pt idx="17519">
                  <c:v>29.1998833333334</c:v>
                </c:pt>
                <c:pt idx="17520">
                  <c:v>29.201550000000001</c:v>
                </c:pt>
                <c:pt idx="17521">
                  <c:v>29.203216666666702</c:v>
                </c:pt>
                <c:pt idx="17522">
                  <c:v>29.204883333333399</c:v>
                </c:pt>
                <c:pt idx="17523">
                  <c:v>29.20655</c:v>
                </c:pt>
                <c:pt idx="17524">
                  <c:v>29.208216666666701</c:v>
                </c:pt>
                <c:pt idx="17525">
                  <c:v>29.209883333333401</c:v>
                </c:pt>
                <c:pt idx="17526">
                  <c:v>29.211549999999999</c:v>
                </c:pt>
                <c:pt idx="17527">
                  <c:v>29.2132166666667</c:v>
                </c:pt>
                <c:pt idx="17528">
                  <c:v>29.2148833333334</c:v>
                </c:pt>
                <c:pt idx="17529">
                  <c:v>29.216550000000002</c:v>
                </c:pt>
                <c:pt idx="17530">
                  <c:v>29.218216666666699</c:v>
                </c:pt>
                <c:pt idx="17531">
                  <c:v>29.219883333333399</c:v>
                </c:pt>
                <c:pt idx="17532">
                  <c:v>29.221550000000001</c:v>
                </c:pt>
                <c:pt idx="17533">
                  <c:v>29.223216666666701</c:v>
                </c:pt>
                <c:pt idx="17534">
                  <c:v>29.224883333333398</c:v>
                </c:pt>
                <c:pt idx="17535">
                  <c:v>29.22655</c:v>
                </c:pt>
                <c:pt idx="17536">
                  <c:v>29.2282166666667</c:v>
                </c:pt>
                <c:pt idx="17537">
                  <c:v>29.229883333333401</c:v>
                </c:pt>
                <c:pt idx="17538">
                  <c:v>29.231549999999999</c:v>
                </c:pt>
                <c:pt idx="17539">
                  <c:v>29.233216666666699</c:v>
                </c:pt>
                <c:pt idx="17540">
                  <c:v>29.2348833333334</c:v>
                </c:pt>
                <c:pt idx="17541">
                  <c:v>29.236550000000001</c:v>
                </c:pt>
                <c:pt idx="17542">
                  <c:v>29.238216666666698</c:v>
                </c:pt>
                <c:pt idx="17543">
                  <c:v>29.239883333333399</c:v>
                </c:pt>
                <c:pt idx="17544">
                  <c:v>29.24155</c:v>
                </c:pt>
                <c:pt idx="17545">
                  <c:v>29.243216666666701</c:v>
                </c:pt>
                <c:pt idx="17546">
                  <c:v>29.244883333333402</c:v>
                </c:pt>
                <c:pt idx="17547">
                  <c:v>29.246549999999999</c:v>
                </c:pt>
                <c:pt idx="17548">
                  <c:v>29.2482166666667</c:v>
                </c:pt>
                <c:pt idx="17549">
                  <c:v>29.249883333333401</c:v>
                </c:pt>
                <c:pt idx="17550">
                  <c:v>29.251550000000002</c:v>
                </c:pt>
                <c:pt idx="17551">
                  <c:v>29.253216666666699</c:v>
                </c:pt>
                <c:pt idx="17552">
                  <c:v>29.2548833333334</c:v>
                </c:pt>
                <c:pt idx="17553">
                  <c:v>29.256550000000001</c:v>
                </c:pt>
                <c:pt idx="17554">
                  <c:v>29.258216666666701</c:v>
                </c:pt>
                <c:pt idx="17555">
                  <c:v>29.259883333333399</c:v>
                </c:pt>
                <c:pt idx="17556">
                  <c:v>29.26155</c:v>
                </c:pt>
                <c:pt idx="17557">
                  <c:v>29.2632166666667</c:v>
                </c:pt>
                <c:pt idx="17558">
                  <c:v>29.264883333333401</c:v>
                </c:pt>
                <c:pt idx="17559">
                  <c:v>29.266549999999999</c:v>
                </c:pt>
                <c:pt idx="17560">
                  <c:v>29.268216666666699</c:v>
                </c:pt>
                <c:pt idx="17561">
                  <c:v>29.2698833333334</c:v>
                </c:pt>
                <c:pt idx="17562">
                  <c:v>29.271550000000001</c:v>
                </c:pt>
                <c:pt idx="17563">
                  <c:v>29.273216666666698</c:v>
                </c:pt>
                <c:pt idx="17564">
                  <c:v>29.274883333333399</c:v>
                </c:pt>
                <c:pt idx="17565">
                  <c:v>29.27655</c:v>
                </c:pt>
                <c:pt idx="17566">
                  <c:v>29.278216666666701</c:v>
                </c:pt>
                <c:pt idx="17567">
                  <c:v>29.279883333333402</c:v>
                </c:pt>
                <c:pt idx="17568">
                  <c:v>29.281549999999999</c:v>
                </c:pt>
                <c:pt idx="17569">
                  <c:v>29.2832166666667</c:v>
                </c:pt>
                <c:pt idx="17570">
                  <c:v>29.284883333333401</c:v>
                </c:pt>
                <c:pt idx="17571">
                  <c:v>29.286549999999998</c:v>
                </c:pt>
                <c:pt idx="17572">
                  <c:v>29.288216666666699</c:v>
                </c:pt>
                <c:pt idx="17573">
                  <c:v>29.2898833333334</c:v>
                </c:pt>
                <c:pt idx="17574">
                  <c:v>29.291550000000001</c:v>
                </c:pt>
                <c:pt idx="17575">
                  <c:v>29.293216666666702</c:v>
                </c:pt>
                <c:pt idx="17576">
                  <c:v>29.294883333333399</c:v>
                </c:pt>
                <c:pt idx="17577">
                  <c:v>29.29655</c:v>
                </c:pt>
                <c:pt idx="17578">
                  <c:v>29.298216666666701</c:v>
                </c:pt>
                <c:pt idx="17579">
                  <c:v>29.299883333333401</c:v>
                </c:pt>
                <c:pt idx="17580">
                  <c:v>29.301549999999999</c:v>
                </c:pt>
                <c:pt idx="17581">
                  <c:v>29.3032166666667</c:v>
                </c:pt>
                <c:pt idx="17582">
                  <c:v>29.3048833333334</c:v>
                </c:pt>
                <c:pt idx="17583">
                  <c:v>29.306550000000001</c:v>
                </c:pt>
                <c:pt idx="17584">
                  <c:v>29.308216666666699</c:v>
                </c:pt>
                <c:pt idx="17585">
                  <c:v>29.309883333333399</c:v>
                </c:pt>
                <c:pt idx="17586">
                  <c:v>29.31155</c:v>
                </c:pt>
                <c:pt idx="17587">
                  <c:v>29.313216666666701</c:v>
                </c:pt>
                <c:pt idx="17588">
                  <c:v>29.314883333333398</c:v>
                </c:pt>
                <c:pt idx="17589">
                  <c:v>29.316549999999999</c:v>
                </c:pt>
                <c:pt idx="17590">
                  <c:v>29.3182166666667</c:v>
                </c:pt>
                <c:pt idx="17591">
                  <c:v>29.319883333333401</c:v>
                </c:pt>
                <c:pt idx="17592">
                  <c:v>29.321549999999998</c:v>
                </c:pt>
                <c:pt idx="17593">
                  <c:v>29.323216666666699</c:v>
                </c:pt>
                <c:pt idx="17594">
                  <c:v>29.3248833333334</c:v>
                </c:pt>
                <c:pt idx="17595">
                  <c:v>29.326550000000001</c:v>
                </c:pt>
                <c:pt idx="17596">
                  <c:v>29.328216666666702</c:v>
                </c:pt>
                <c:pt idx="17597">
                  <c:v>29.329883333333399</c:v>
                </c:pt>
                <c:pt idx="17598">
                  <c:v>29.33155</c:v>
                </c:pt>
                <c:pt idx="17599">
                  <c:v>29.333216666666701</c:v>
                </c:pt>
                <c:pt idx="17600">
                  <c:v>29.334883333333401</c:v>
                </c:pt>
                <c:pt idx="17601">
                  <c:v>29.336549999999999</c:v>
                </c:pt>
                <c:pt idx="17602">
                  <c:v>29.3382166666667</c:v>
                </c:pt>
                <c:pt idx="17603">
                  <c:v>29.3398833333334</c:v>
                </c:pt>
                <c:pt idx="17604">
                  <c:v>29.341550000000002</c:v>
                </c:pt>
                <c:pt idx="17605">
                  <c:v>29.343216666666699</c:v>
                </c:pt>
                <c:pt idx="17606">
                  <c:v>29.344883333333399</c:v>
                </c:pt>
                <c:pt idx="17607">
                  <c:v>29.346550000000001</c:v>
                </c:pt>
                <c:pt idx="17608">
                  <c:v>29.348216666666701</c:v>
                </c:pt>
                <c:pt idx="17609">
                  <c:v>29.349883333333398</c:v>
                </c:pt>
                <c:pt idx="17610">
                  <c:v>29.35155</c:v>
                </c:pt>
                <c:pt idx="17611">
                  <c:v>29.3532166666667</c:v>
                </c:pt>
                <c:pt idx="17612">
                  <c:v>29.354883333333401</c:v>
                </c:pt>
                <c:pt idx="17613">
                  <c:v>29.356549999999999</c:v>
                </c:pt>
                <c:pt idx="17614">
                  <c:v>29.358216666666699</c:v>
                </c:pt>
                <c:pt idx="17615">
                  <c:v>29.3598833333334</c:v>
                </c:pt>
                <c:pt idx="17616">
                  <c:v>29.361550000000001</c:v>
                </c:pt>
                <c:pt idx="17617">
                  <c:v>29.363216666666698</c:v>
                </c:pt>
                <c:pt idx="17618">
                  <c:v>29.364883333333399</c:v>
                </c:pt>
                <c:pt idx="17619">
                  <c:v>29.36655</c:v>
                </c:pt>
                <c:pt idx="17620">
                  <c:v>29.368216666666701</c:v>
                </c:pt>
                <c:pt idx="17621">
                  <c:v>29.369883333333402</c:v>
                </c:pt>
                <c:pt idx="17622">
                  <c:v>29.371549999999999</c:v>
                </c:pt>
                <c:pt idx="17623">
                  <c:v>29.3732166666667</c:v>
                </c:pt>
                <c:pt idx="17624">
                  <c:v>29.374883333333401</c:v>
                </c:pt>
                <c:pt idx="17625">
                  <c:v>29.376550000000002</c:v>
                </c:pt>
                <c:pt idx="17626">
                  <c:v>29.378216666666699</c:v>
                </c:pt>
                <c:pt idx="17627">
                  <c:v>29.3798833333334</c:v>
                </c:pt>
                <c:pt idx="17628">
                  <c:v>29.381550000000001</c:v>
                </c:pt>
                <c:pt idx="17629">
                  <c:v>29.383216666666701</c:v>
                </c:pt>
                <c:pt idx="17630">
                  <c:v>29.384883333333399</c:v>
                </c:pt>
                <c:pt idx="17631">
                  <c:v>29.38655</c:v>
                </c:pt>
                <c:pt idx="17632">
                  <c:v>29.3882166666667</c:v>
                </c:pt>
                <c:pt idx="17633">
                  <c:v>29.389883333333401</c:v>
                </c:pt>
                <c:pt idx="17634">
                  <c:v>29.391549999999999</c:v>
                </c:pt>
                <c:pt idx="17635">
                  <c:v>29.393216666666699</c:v>
                </c:pt>
                <c:pt idx="17636">
                  <c:v>29.3948833333334</c:v>
                </c:pt>
                <c:pt idx="17637">
                  <c:v>29.396550000000001</c:v>
                </c:pt>
                <c:pt idx="17638">
                  <c:v>29.398216666666698</c:v>
                </c:pt>
                <c:pt idx="17639">
                  <c:v>29.399883333333399</c:v>
                </c:pt>
                <c:pt idx="17640">
                  <c:v>29.40155</c:v>
                </c:pt>
                <c:pt idx="17641">
                  <c:v>29.403216666666701</c:v>
                </c:pt>
                <c:pt idx="17642">
                  <c:v>29.404883333333402</c:v>
                </c:pt>
                <c:pt idx="17643">
                  <c:v>29.406549999999999</c:v>
                </c:pt>
                <c:pt idx="17644">
                  <c:v>29.4082166666667</c:v>
                </c:pt>
                <c:pt idx="17645">
                  <c:v>29.409883333333401</c:v>
                </c:pt>
                <c:pt idx="17646">
                  <c:v>29.411549999999998</c:v>
                </c:pt>
                <c:pt idx="17647">
                  <c:v>29.413216666666699</c:v>
                </c:pt>
                <c:pt idx="17648">
                  <c:v>29.4148833333334</c:v>
                </c:pt>
                <c:pt idx="17649">
                  <c:v>29.416550000000001</c:v>
                </c:pt>
                <c:pt idx="17650">
                  <c:v>29.418216666666702</c:v>
                </c:pt>
                <c:pt idx="17651">
                  <c:v>29.419883333333399</c:v>
                </c:pt>
                <c:pt idx="17652">
                  <c:v>29.42155</c:v>
                </c:pt>
                <c:pt idx="17653">
                  <c:v>29.423216666666701</c:v>
                </c:pt>
                <c:pt idx="17654">
                  <c:v>29.424883333333401</c:v>
                </c:pt>
                <c:pt idx="17655">
                  <c:v>29.426549999999999</c:v>
                </c:pt>
                <c:pt idx="17656">
                  <c:v>29.4282166666667</c:v>
                </c:pt>
                <c:pt idx="17657">
                  <c:v>29.4298833333334</c:v>
                </c:pt>
                <c:pt idx="17658">
                  <c:v>29.431550000000001</c:v>
                </c:pt>
                <c:pt idx="17659">
                  <c:v>29.433216666666699</c:v>
                </c:pt>
                <c:pt idx="17660">
                  <c:v>29.434883333333399</c:v>
                </c:pt>
                <c:pt idx="17661">
                  <c:v>29.43655</c:v>
                </c:pt>
                <c:pt idx="17662">
                  <c:v>29.438216666666701</c:v>
                </c:pt>
                <c:pt idx="17663">
                  <c:v>29.439883333333398</c:v>
                </c:pt>
                <c:pt idx="17664">
                  <c:v>29.441549999999999</c:v>
                </c:pt>
                <c:pt idx="17665">
                  <c:v>29.4432166666667</c:v>
                </c:pt>
                <c:pt idx="17666">
                  <c:v>29.444883333333401</c:v>
                </c:pt>
                <c:pt idx="17667">
                  <c:v>29.446549999999998</c:v>
                </c:pt>
                <c:pt idx="17668">
                  <c:v>29.448216666666699</c:v>
                </c:pt>
                <c:pt idx="17669">
                  <c:v>29.4498833333334</c:v>
                </c:pt>
                <c:pt idx="17670">
                  <c:v>29.451550000000001</c:v>
                </c:pt>
                <c:pt idx="17671">
                  <c:v>29.453216666666702</c:v>
                </c:pt>
                <c:pt idx="17672">
                  <c:v>29.454883333333399</c:v>
                </c:pt>
                <c:pt idx="17673">
                  <c:v>29.45655</c:v>
                </c:pt>
                <c:pt idx="17674">
                  <c:v>29.458216666666701</c:v>
                </c:pt>
                <c:pt idx="17675">
                  <c:v>29.459883333333401</c:v>
                </c:pt>
                <c:pt idx="17676">
                  <c:v>29.461549999999999</c:v>
                </c:pt>
                <c:pt idx="17677">
                  <c:v>29.4632166666667</c:v>
                </c:pt>
                <c:pt idx="17678">
                  <c:v>29.4648833333334</c:v>
                </c:pt>
                <c:pt idx="17679">
                  <c:v>29.466550000000002</c:v>
                </c:pt>
                <c:pt idx="17680">
                  <c:v>29.468216666666699</c:v>
                </c:pt>
                <c:pt idx="17681">
                  <c:v>29.469883333333399</c:v>
                </c:pt>
                <c:pt idx="17682">
                  <c:v>29.471550000000001</c:v>
                </c:pt>
                <c:pt idx="17683">
                  <c:v>29.473216666666701</c:v>
                </c:pt>
                <c:pt idx="17684">
                  <c:v>29.474883333333398</c:v>
                </c:pt>
                <c:pt idx="17685">
                  <c:v>29.47655</c:v>
                </c:pt>
                <c:pt idx="17686">
                  <c:v>29.4782166666667</c:v>
                </c:pt>
                <c:pt idx="17687">
                  <c:v>29.479883333333401</c:v>
                </c:pt>
                <c:pt idx="17688">
                  <c:v>29.481549999999999</c:v>
                </c:pt>
                <c:pt idx="17689">
                  <c:v>29.483216666666699</c:v>
                </c:pt>
                <c:pt idx="17690">
                  <c:v>29.4848833333334</c:v>
                </c:pt>
                <c:pt idx="17691">
                  <c:v>29.486550000000001</c:v>
                </c:pt>
                <c:pt idx="17692">
                  <c:v>29.488216666666698</c:v>
                </c:pt>
                <c:pt idx="17693">
                  <c:v>29.489883333333399</c:v>
                </c:pt>
                <c:pt idx="17694">
                  <c:v>29.49155</c:v>
                </c:pt>
                <c:pt idx="17695">
                  <c:v>29.493216666666701</c:v>
                </c:pt>
                <c:pt idx="17696">
                  <c:v>29.494883333333402</c:v>
                </c:pt>
                <c:pt idx="17697">
                  <c:v>29.496549999999999</c:v>
                </c:pt>
                <c:pt idx="17698">
                  <c:v>29.4982166666667</c:v>
                </c:pt>
                <c:pt idx="17699">
                  <c:v>29.499883333333401</c:v>
                </c:pt>
                <c:pt idx="17700">
                  <c:v>29.501550000000002</c:v>
                </c:pt>
                <c:pt idx="17701">
                  <c:v>29.503216666666699</c:v>
                </c:pt>
                <c:pt idx="17702">
                  <c:v>29.5048833333334</c:v>
                </c:pt>
                <c:pt idx="17703">
                  <c:v>29.506550000000001</c:v>
                </c:pt>
                <c:pt idx="17704">
                  <c:v>29.508216666666701</c:v>
                </c:pt>
                <c:pt idx="17705">
                  <c:v>29.509883333333399</c:v>
                </c:pt>
                <c:pt idx="17706">
                  <c:v>29.51155</c:v>
                </c:pt>
                <c:pt idx="17707">
                  <c:v>29.5132166666667</c:v>
                </c:pt>
                <c:pt idx="17708">
                  <c:v>29.514883333333401</c:v>
                </c:pt>
                <c:pt idx="17709">
                  <c:v>29.516549999999999</c:v>
                </c:pt>
                <c:pt idx="17710">
                  <c:v>29.518216666666699</c:v>
                </c:pt>
                <c:pt idx="17711">
                  <c:v>29.5198833333334</c:v>
                </c:pt>
                <c:pt idx="17712">
                  <c:v>29.521550000000001</c:v>
                </c:pt>
                <c:pt idx="17713">
                  <c:v>29.523216666666698</c:v>
                </c:pt>
                <c:pt idx="17714">
                  <c:v>29.524883333333399</c:v>
                </c:pt>
                <c:pt idx="17715">
                  <c:v>29.52655</c:v>
                </c:pt>
                <c:pt idx="17716">
                  <c:v>29.528216666666701</c:v>
                </c:pt>
                <c:pt idx="17717">
                  <c:v>29.529883333333402</c:v>
                </c:pt>
                <c:pt idx="17718">
                  <c:v>29.531549999999999</c:v>
                </c:pt>
                <c:pt idx="17719">
                  <c:v>29.5332166666667</c:v>
                </c:pt>
                <c:pt idx="17720">
                  <c:v>29.534883333333401</c:v>
                </c:pt>
                <c:pt idx="17721">
                  <c:v>29.536549999999998</c:v>
                </c:pt>
                <c:pt idx="17722">
                  <c:v>29.538216666666699</c:v>
                </c:pt>
                <c:pt idx="17723">
                  <c:v>29.5398833333334</c:v>
                </c:pt>
                <c:pt idx="17724">
                  <c:v>29.541550000000001</c:v>
                </c:pt>
                <c:pt idx="17725">
                  <c:v>29.543216666666702</c:v>
                </c:pt>
                <c:pt idx="17726">
                  <c:v>29.544883333333399</c:v>
                </c:pt>
                <c:pt idx="17727">
                  <c:v>29.54655</c:v>
                </c:pt>
                <c:pt idx="17728">
                  <c:v>29.548216666666701</c:v>
                </c:pt>
                <c:pt idx="17729">
                  <c:v>29.549883333333401</c:v>
                </c:pt>
                <c:pt idx="17730">
                  <c:v>29.551549999999999</c:v>
                </c:pt>
                <c:pt idx="17731">
                  <c:v>29.5532166666667</c:v>
                </c:pt>
                <c:pt idx="17732">
                  <c:v>29.5548833333334</c:v>
                </c:pt>
                <c:pt idx="17733">
                  <c:v>29.556550000000001</c:v>
                </c:pt>
                <c:pt idx="17734">
                  <c:v>29.558216666666699</c:v>
                </c:pt>
                <c:pt idx="17735">
                  <c:v>29.559883333333399</c:v>
                </c:pt>
                <c:pt idx="17736">
                  <c:v>29.56155</c:v>
                </c:pt>
                <c:pt idx="17737">
                  <c:v>29.563216666666701</c:v>
                </c:pt>
                <c:pt idx="17738">
                  <c:v>29.564883333333398</c:v>
                </c:pt>
                <c:pt idx="17739">
                  <c:v>29.566549999999999</c:v>
                </c:pt>
                <c:pt idx="17740">
                  <c:v>29.5682166666667</c:v>
                </c:pt>
                <c:pt idx="17741">
                  <c:v>29.569883333333401</c:v>
                </c:pt>
                <c:pt idx="17742">
                  <c:v>29.571549999999998</c:v>
                </c:pt>
                <c:pt idx="17743">
                  <c:v>29.573216666666699</c:v>
                </c:pt>
                <c:pt idx="17744">
                  <c:v>29.5748833333334</c:v>
                </c:pt>
                <c:pt idx="17745">
                  <c:v>29.576550000000001</c:v>
                </c:pt>
                <c:pt idx="17746">
                  <c:v>29.578216666666702</c:v>
                </c:pt>
                <c:pt idx="17747">
                  <c:v>29.579883333333399</c:v>
                </c:pt>
                <c:pt idx="17748">
                  <c:v>29.58155</c:v>
                </c:pt>
                <c:pt idx="17749">
                  <c:v>29.583216666666701</c:v>
                </c:pt>
                <c:pt idx="17750">
                  <c:v>29.584883333333401</c:v>
                </c:pt>
                <c:pt idx="17751">
                  <c:v>29.586549999999999</c:v>
                </c:pt>
                <c:pt idx="17752">
                  <c:v>29.5882166666667</c:v>
                </c:pt>
                <c:pt idx="17753">
                  <c:v>29.5898833333334</c:v>
                </c:pt>
                <c:pt idx="17754">
                  <c:v>29.591550000000002</c:v>
                </c:pt>
                <c:pt idx="17755">
                  <c:v>29.593216666666699</c:v>
                </c:pt>
                <c:pt idx="17756">
                  <c:v>29.594883333333399</c:v>
                </c:pt>
                <c:pt idx="17757">
                  <c:v>29.596550000000001</c:v>
                </c:pt>
                <c:pt idx="17758">
                  <c:v>29.598216666666701</c:v>
                </c:pt>
                <c:pt idx="17759">
                  <c:v>29.599883333333398</c:v>
                </c:pt>
                <c:pt idx="17760">
                  <c:v>29.60155</c:v>
                </c:pt>
                <c:pt idx="17761">
                  <c:v>29.6032166666667</c:v>
                </c:pt>
                <c:pt idx="17762">
                  <c:v>29.604883333333401</c:v>
                </c:pt>
                <c:pt idx="17763">
                  <c:v>29.606549999999999</c:v>
                </c:pt>
                <c:pt idx="17764">
                  <c:v>29.608216666666699</c:v>
                </c:pt>
                <c:pt idx="17765">
                  <c:v>29.6098833333334</c:v>
                </c:pt>
                <c:pt idx="17766">
                  <c:v>29.611550000000001</c:v>
                </c:pt>
                <c:pt idx="17767">
                  <c:v>29.613216666666698</c:v>
                </c:pt>
                <c:pt idx="17768">
                  <c:v>29.614883333333399</c:v>
                </c:pt>
                <c:pt idx="17769">
                  <c:v>29.61655</c:v>
                </c:pt>
                <c:pt idx="17770">
                  <c:v>29.618216666666701</c:v>
                </c:pt>
                <c:pt idx="17771">
                  <c:v>29.619883333333402</c:v>
                </c:pt>
                <c:pt idx="17772">
                  <c:v>29.621549999999999</c:v>
                </c:pt>
                <c:pt idx="17773">
                  <c:v>29.6232166666667</c:v>
                </c:pt>
                <c:pt idx="17774">
                  <c:v>29.624883333333401</c:v>
                </c:pt>
                <c:pt idx="17775">
                  <c:v>29.626550000000002</c:v>
                </c:pt>
                <c:pt idx="17776">
                  <c:v>29.628216666666699</c:v>
                </c:pt>
                <c:pt idx="17777">
                  <c:v>29.6298833333334</c:v>
                </c:pt>
                <c:pt idx="17778">
                  <c:v>29.631550000000001</c:v>
                </c:pt>
                <c:pt idx="17779">
                  <c:v>29.633216666666701</c:v>
                </c:pt>
                <c:pt idx="17780">
                  <c:v>29.634883333333399</c:v>
                </c:pt>
                <c:pt idx="17781">
                  <c:v>29.63655</c:v>
                </c:pt>
                <c:pt idx="17782">
                  <c:v>29.6382166666667</c:v>
                </c:pt>
                <c:pt idx="17783">
                  <c:v>29.639883333333401</c:v>
                </c:pt>
                <c:pt idx="17784">
                  <c:v>29.641549999999999</c:v>
                </c:pt>
                <c:pt idx="17785">
                  <c:v>29.643216666666699</c:v>
                </c:pt>
                <c:pt idx="17786">
                  <c:v>29.6448833333334</c:v>
                </c:pt>
                <c:pt idx="17787">
                  <c:v>29.646550000000001</c:v>
                </c:pt>
                <c:pt idx="17788">
                  <c:v>29.648216666666698</c:v>
                </c:pt>
                <c:pt idx="17789">
                  <c:v>29.649883333333399</c:v>
                </c:pt>
                <c:pt idx="17790">
                  <c:v>29.65155</c:v>
                </c:pt>
                <c:pt idx="17791">
                  <c:v>29.653216666666701</c:v>
                </c:pt>
                <c:pt idx="17792">
                  <c:v>29.654883333333402</c:v>
                </c:pt>
                <c:pt idx="17793">
                  <c:v>29.656549999999999</c:v>
                </c:pt>
                <c:pt idx="17794">
                  <c:v>29.6582166666667</c:v>
                </c:pt>
                <c:pt idx="17795">
                  <c:v>29.659883333333401</c:v>
                </c:pt>
                <c:pt idx="17796">
                  <c:v>29.661549999999998</c:v>
                </c:pt>
                <c:pt idx="17797">
                  <c:v>29.663216666666699</c:v>
                </c:pt>
                <c:pt idx="17798">
                  <c:v>29.6648833333334</c:v>
                </c:pt>
                <c:pt idx="17799">
                  <c:v>29.666550000000001</c:v>
                </c:pt>
                <c:pt idx="17800">
                  <c:v>29.668216666666702</c:v>
                </c:pt>
                <c:pt idx="17801">
                  <c:v>29.669883333333399</c:v>
                </c:pt>
                <c:pt idx="17802">
                  <c:v>29.67155</c:v>
                </c:pt>
                <c:pt idx="17803">
                  <c:v>29.673216666666701</c:v>
                </c:pt>
                <c:pt idx="17804">
                  <c:v>29.674883333333401</c:v>
                </c:pt>
                <c:pt idx="17805">
                  <c:v>29.676549999999999</c:v>
                </c:pt>
                <c:pt idx="17806">
                  <c:v>29.6782166666667</c:v>
                </c:pt>
                <c:pt idx="17807">
                  <c:v>29.6798833333334</c:v>
                </c:pt>
                <c:pt idx="17808">
                  <c:v>29.681550000000001</c:v>
                </c:pt>
                <c:pt idx="17809">
                  <c:v>29.683216666666699</c:v>
                </c:pt>
                <c:pt idx="17810">
                  <c:v>29.684883333333399</c:v>
                </c:pt>
                <c:pt idx="17811">
                  <c:v>29.68655</c:v>
                </c:pt>
                <c:pt idx="17812">
                  <c:v>29.688216666666701</c:v>
                </c:pt>
                <c:pt idx="17813">
                  <c:v>29.689883333333398</c:v>
                </c:pt>
                <c:pt idx="17814">
                  <c:v>29.691549999999999</c:v>
                </c:pt>
                <c:pt idx="17815">
                  <c:v>29.6932166666667</c:v>
                </c:pt>
                <c:pt idx="17816">
                  <c:v>29.694883333333401</c:v>
                </c:pt>
                <c:pt idx="17817">
                  <c:v>29.696549999999998</c:v>
                </c:pt>
                <c:pt idx="17818">
                  <c:v>29.698216666666699</c:v>
                </c:pt>
                <c:pt idx="17819">
                  <c:v>29.6998833333334</c:v>
                </c:pt>
                <c:pt idx="17820">
                  <c:v>29.701550000000001</c:v>
                </c:pt>
                <c:pt idx="17821">
                  <c:v>29.703216666666702</c:v>
                </c:pt>
                <c:pt idx="17822">
                  <c:v>29.704883333333399</c:v>
                </c:pt>
                <c:pt idx="17823">
                  <c:v>29.70655</c:v>
                </c:pt>
                <c:pt idx="17824">
                  <c:v>29.708216666666701</c:v>
                </c:pt>
                <c:pt idx="17825">
                  <c:v>29.709883333333401</c:v>
                </c:pt>
                <c:pt idx="17826">
                  <c:v>29.711549999999999</c:v>
                </c:pt>
                <c:pt idx="17827">
                  <c:v>29.7132166666667</c:v>
                </c:pt>
                <c:pt idx="17828">
                  <c:v>29.7148833333334</c:v>
                </c:pt>
                <c:pt idx="17829">
                  <c:v>29.716550000000002</c:v>
                </c:pt>
                <c:pt idx="17830">
                  <c:v>29.718216666666699</c:v>
                </c:pt>
                <c:pt idx="17831">
                  <c:v>29.719883333333399</c:v>
                </c:pt>
                <c:pt idx="17832">
                  <c:v>29.721550000000001</c:v>
                </c:pt>
                <c:pt idx="17833">
                  <c:v>29.723216666666701</c:v>
                </c:pt>
                <c:pt idx="17834">
                  <c:v>29.724883333333398</c:v>
                </c:pt>
                <c:pt idx="17835">
                  <c:v>29.72655</c:v>
                </c:pt>
                <c:pt idx="17836">
                  <c:v>29.7282166666667</c:v>
                </c:pt>
                <c:pt idx="17837">
                  <c:v>29.729883333333401</c:v>
                </c:pt>
                <c:pt idx="17838">
                  <c:v>29.731549999999999</c:v>
                </c:pt>
                <c:pt idx="17839">
                  <c:v>29.733216666666699</c:v>
                </c:pt>
                <c:pt idx="17840">
                  <c:v>29.7348833333334</c:v>
                </c:pt>
                <c:pt idx="17841">
                  <c:v>29.736550000000001</c:v>
                </c:pt>
                <c:pt idx="17842">
                  <c:v>29.738216666666698</c:v>
                </c:pt>
                <c:pt idx="17843">
                  <c:v>29.739883333333399</c:v>
                </c:pt>
                <c:pt idx="17844">
                  <c:v>29.74155</c:v>
                </c:pt>
                <c:pt idx="17845">
                  <c:v>29.743216666666701</c:v>
                </c:pt>
                <c:pt idx="17846">
                  <c:v>29.744883333333402</c:v>
                </c:pt>
                <c:pt idx="17847">
                  <c:v>29.746549999999999</c:v>
                </c:pt>
                <c:pt idx="17848">
                  <c:v>29.7482166666667</c:v>
                </c:pt>
                <c:pt idx="17849">
                  <c:v>29.749883333333401</c:v>
                </c:pt>
                <c:pt idx="17850">
                  <c:v>29.751550000000002</c:v>
                </c:pt>
                <c:pt idx="17851">
                  <c:v>29.753216666666699</c:v>
                </c:pt>
                <c:pt idx="17852">
                  <c:v>29.7548833333334</c:v>
                </c:pt>
                <c:pt idx="17853">
                  <c:v>29.756550000000001</c:v>
                </c:pt>
                <c:pt idx="17854">
                  <c:v>29.758216666666701</c:v>
                </c:pt>
                <c:pt idx="17855">
                  <c:v>29.759883333333399</c:v>
                </c:pt>
                <c:pt idx="17856">
                  <c:v>29.76155</c:v>
                </c:pt>
                <c:pt idx="17857">
                  <c:v>29.7632166666667</c:v>
                </c:pt>
                <c:pt idx="17858">
                  <c:v>29.764883333333401</c:v>
                </c:pt>
                <c:pt idx="17859">
                  <c:v>29.766549999999999</c:v>
                </c:pt>
                <c:pt idx="17860">
                  <c:v>29.768216666666699</c:v>
                </c:pt>
                <c:pt idx="17861">
                  <c:v>29.7698833333334</c:v>
                </c:pt>
                <c:pt idx="17862">
                  <c:v>29.771550000000001</c:v>
                </c:pt>
                <c:pt idx="17863">
                  <c:v>29.773216666666698</c:v>
                </c:pt>
                <c:pt idx="17864">
                  <c:v>29.774883333333399</c:v>
                </c:pt>
                <c:pt idx="17865">
                  <c:v>29.77655</c:v>
                </c:pt>
                <c:pt idx="17866">
                  <c:v>29.778216666666701</c:v>
                </c:pt>
                <c:pt idx="17867">
                  <c:v>29.779883333333402</c:v>
                </c:pt>
                <c:pt idx="17868">
                  <c:v>29.781549999999999</c:v>
                </c:pt>
                <c:pt idx="17869">
                  <c:v>29.7832166666667</c:v>
                </c:pt>
                <c:pt idx="17870">
                  <c:v>29.784883333333401</c:v>
                </c:pt>
                <c:pt idx="17871">
                  <c:v>29.786549999999998</c:v>
                </c:pt>
                <c:pt idx="17872">
                  <c:v>29.788216666666699</c:v>
                </c:pt>
                <c:pt idx="17873">
                  <c:v>29.7898833333334</c:v>
                </c:pt>
                <c:pt idx="17874">
                  <c:v>29.791550000000001</c:v>
                </c:pt>
                <c:pt idx="17875">
                  <c:v>29.793216666666702</c:v>
                </c:pt>
                <c:pt idx="17876">
                  <c:v>29.794883333333399</c:v>
                </c:pt>
                <c:pt idx="17877">
                  <c:v>29.79655</c:v>
                </c:pt>
                <c:pt idx="17878">
                  <c:v>29.798216666666701</c:v>
                </c:pt>
                <c:pt idx="17879">
                  <c:v>29.799883333333401</c:v>
                </c:pt>
                <c:pt idx="17880">
                  <c:v>29.801549999999999</c:v>
                </c:pt>
                <c:pt idx="17881">
                  <c:v>29.8032166666667</c:v>
                </c:pt>
                <c:pt idx="17882">
                  <c:v>29.8048833333334</c:v>
                </c:pt>
                <c:pt idx="17883">
                  <c:v>29.806550000000001</c:v>
                </c:pt>
                <c:pt idx="17884">
                  <c:v>29.808216666666699</c:v>
                </c:pt>
                <c:pt idx="17885">
                  <c:v>29.809883333333399</c:v>
                </c:pt>
                <c:pt idx="17886">
                  <c:v>29.81155</c:v>
                </c:pt>
                <c:pt idx="17887">
                  <c:v>29.813216666666701</c:v>
                </c:pt>
                <c:pt idx="17888">
                  <c:v>29.814883333333398</c:v>
                </c:pt>
                <c:pt idx="17889">
                  <c:v>29.816549999999999</c:v>
                </c:pt>
                <c:pt idx="17890">
                  <c:v>29.8182166666667</c:v>
                </c:pt>
                <c:pt idx="17891">
                  <c:v>29.819883333333401</c:v>
                </c:pt>
                <c:pt idx="17892">
                  <c:v>29.821549999999998</c:v>
                </c:pt>
                <c:pt idx="17893">
                  <c:v>29.823216666666699</c:v>
                </c:pt>
                <c:pt idx="17894">
                  <c:v>29.8248833333334</c:v>
                </c:pt>
                <c:pt idx="17895">
                  <c:v>29.826550000000001</c:v>
                </c:pt>
                <c:pt idx="17896">
                  <c:v>29.828216666666702</c:v>
                </c:pt>
                <c:pt idx="17897">
                  <c:v>29.829883333333399</c:v>
                </c:pt>
                <c:pt idx="17898">
                  <c:v>29.83155</c:v>
                </c:pt>
                <c:pt idx="17899">
                  <c:v>29.833216666666701</c:v>
                </c:pt>
                <c:pt idx="17900">
                  <c:v>29.834883333333401</c:v>
                </c:pt>
                <c:pt idx="17901">
                  <c:v>29.836549999999999</c:v>
                </c:pt>
                <c:pt idx="17902">
                  <c:v>29.8382166666667</c:v>
                </c:pt>
                <c:pt idx="17903">
                  <c:v>29.8398833333334</c:v>
                </c:pt>
                <c:pt idx="17904">
                  <c:v>29.841550000000002</c:v>
                </c:pt>
                <c:pt idx="17905">
                  <c:v>29.843216666666699</c:v>
                </c:pt>
                <c:pt idx="17906">
                  <c:v>29.844883333333399</c:v>
                </c:pt>
                <c:pt idx="17907">
                  <c:v>29.846550000000001</c:v>
                </c:pt>
                <c:pt idx="17908">
                  <c:v>29.848216666666701</c:v>
                </c:pt>
                <c:pt idx="17909">
                  <c:v>29.849883333333398</c:v>
                </c:pt>
                <c:pt idx="17910">
                  <c:v>29.85155</c:v>
                </c:pt>
                <c:pt idx="17911">
                  <c:v>29.8532166666667</c:v>
                </c:pt>
                <c:pt idx="17912">
                  <c:v>29.854883333333401</c:v>
                </c:pt>
                <c:pt idx="17913">
                  <c:v>29.856549999999999</c:v>
                </c:pt>
                <c:pt idx="17914">
                  <c:v>29.858216666666699</c:v>
                </c:pt>
                <c:pt idx="17915">
                  <c:v>29.8598833333334</c:v>
                </c:pt>
                <c:pt idx="17916">
                  <c:v>29.861550000000001</c:v>
                </c:pt>
                <c:pt idx="17917">
                  <c:v>29.863216666666698</c:v>
                </c:pt>
                <c:pt idx="17918">
                  <c:v>29.864883333333399</c:v>
                </c:pt>
                <c:pt idx="17919">
                  <c:v>29.86655</c:v>
                </c:pt>
                <c:pt idx="17920">
                  <c:v>29.868216666666701</c:v>
                </c:pt>
                <c:pt idx="17921">
                  <c:v>29.869883333333402</c:v>
                </c:pt>
                <c:pt idx="17922">
                  <c:v>29.871549999999999</c:v>
                </c:pt>
                <c:pt idx="17923">
                  <c:v>29.8732166666667</c:v>
                </c:pt>
                <c:pt idx="17924">
                  <c:v>29.874883333333401</c:v>
                </c:pt>
                <c:pt idx="17925">
                  <c:v>29.876550000000002</c:v>
                </c:pt>
                <c:pt idx="17926">
                  <c:v>29.878216666666699</c:v>
                </c:pt>
                <c:pt idx="17927">
                  <c:v>29.8798833333334</c:v>
                </c:pt>
                <c:pt idx="17928">
                  <c:v>29.881550000000001</c:v>
                </c:pt>
                <c:pt idx="17929">
                  <c:v>29.883216666666701</c:v>
                </c:pt>
                <c:pt idx="17930">
                  <c:v>29.884883333333399</c:v>
                </c:pt>
                <c:pt idx="17931">
                  <c:v>29.88655</c:v>
                </c:pt>
                <c:pt idx="17932">
                  <c:v>29.8882166666667</c:v>
                </c:pt>
                <c:pt idx="17933">
                  <c:v>29.889883333333401</c:v>
                </c:pt>
                <c:pt idx="17934">
                  <c:v>29.891549999999999</c:v>
                </c:pt>
                <c:pt idx="17935">
                  <c:v>29.893216666666699</c:v>
                </c:pt>
                <c:pt idx="17936">
                  <c:v>29.8948833333334</c:v>
                </c:pt>
                <c:pt idx="17937">
                  <c:v>29.896550000000001</c:v>
                </c:pt>
                <c:pt idx="17938">
                  <c:v>29.898216666666698</c:v>
                </c:pt>
                <c:pt idx="17939">
                  <c:v>29.899883333333399</c:v>
                </c:pt>
                <c:pt idx="17940">
                  <c:v>29.90155</c:v>
                </c:pt>
                <c:pt idx="17941">
                  <c:v>29.903216666666701</c:v>
                </c:pt>
                <c:pt idx="17942">
                  <c:v>29.904883333333402</c:v>
                </c:pt>
                <c:pt idx="17943">
                  <c:v>29.906549999999999</c:v>
                </c:pt>
                <c:pt idx="17944">
                  <c:v>29.9082166666667</c:v>
                </c:pt>
                <c:pt idx="17945">
                  <c:v>29.909883333333401</c:v>
                </c:pt>
                <c:pt idx="17946">
                  <c:v>29.911549999999998</c:v>
                </c:pt>
                <c:pt idx="17947">
                  <c:v>29.913216666666699</c:v>
                </c:pt>
                <c:pt idx="17948">
                  <c:v>29.9148833333334</c:v>
                </c:pt>
                <c:pt idx="17949">
                  <c:v>29.916550000000001</c:v>
                </c:pt>
                <c:pt idx="17950">
                  <c:v>29.918216666666702</c:v>
                </c:pt>
                <c:pt idx="17951">
                  <c:v>29.919883333333399</c:v>
                </c:pt>
                <c:pt idx="17952">
                  <c:v>29.92155</c:v>
                </c:pt>
                <c:pt idx="17953">
                  <c:v>29.923216666666701</c:v>
                </c:pt>
                <c:pt idx="17954">
                  <c:v>29.924883333333401</c:v>
                </c:pt>
                <c:pt idx="17955">
                  <c:v>29.926549999999999</c:v>
                </c:pt>
                <c:pt idx="17956">
                  <c:v>29.9282166666667</c:v>
                </c:pt>
                <c:pt idx="17957">
                  <c:v>29.9298833333334</c:v>
                </c:pt>
                <c:pt idx="17958">
                  <c:v>29.931550000000001</c:v>
                </c:pt>
                <c:pt idx="17959">
                  <c:v>29.933216666666699</c:v>
                </c:pt>
                <c:pt idx="17960">
                  <c:v>29.934883333333399</c:v>
                </c:pt>
                <c:pt idx="17961">
                  <c:v>29.93655</c:v>
                </c:pt>
                <c:pt idx="17962">
                  <c:v>29.938216666666701</c:v>
                </c:pt>
                <c:pt idx="17963">
                  <c:v>29.939883333333398</c:v>
                </c:pt>
                <c:pt idx="17964">
                  <c:v>29.941549999999999</c:v>
                </c:pt>
                <c:pt idx="17965">
                  <c:v>29.9432166666667</c:v>
                </c:pt>
                <c:pt idx="17966">
                  <c:v>29.944883333333401</c:v>
                </c:pt>
                <c:pt idx="17967">
                  <c:v>29.946549999999998</c:v>
                </c:pt>
                <c:pt idx="17968">
                  <c:v>29.948216666666699</c:v>
                </c:pt>
                <c:pt idx="17969">
                  <c:v>29.9498833333334</c:v>
                </c:pt>
                <c:pt idx="17970">
                  <c:v>29.951550000000001</c:v>
                </c:pt>
                <c:pt idx="17971">
                  <c:v>29.953216666666702</c:v>
                </c:pt>
                <c:pt idx="17972">
                  <c:v>29.954883333333399</c:v>
                </c:pt>
                <c:pt idx="17973">
                  <c:v>29.95655</c:v>
                </c:pt>
                <c:pt idx="17974">
                  <c:v>29.958216666666701</c:v>
                </c:pt>
                <c:pt idx="17975">
                  <c:v>29.959883333333401</c:v>
                </c:pt>
                <c:pt idx="17976">
                  <c:v>29.961549999999999</c:v>
                </c:pt>
                <c:pt idx="17977">
                  <c:v>29.9632166666667</c:v>
                </c:pt>
                <c:pt idx="17978">
                  <c:v>29.9648833333334</c:v>
                </c:pt>
                <c:pt idx="17979">
                  <c:v>29.966550000000002</c:v>
                </c:pt>
                <c:pt idx="17980">
                  <c:v>29.968216666666699</c:v>
                </c:pt>
                <c:pt idx="17981">
                  <c:v>29.969883333333399</c:v>
                </c:pt>
                <c:pt idx="17982">
                  <c:v>29.971550000000001</c:v>
                </c:pt>
                <c:pt idx="17983">
                  <c:v>29.973216666666701</c:v>
                </c:pt>
                <c:pt idx="17984">
                  <c:v>29.974883333333398</c:v>
                </c:pt>
                <c:pt idx="17985">
                  <c:v>29.97655</c:v>
                </c:pt>
                <c:pt idx="17986">
                  <c:v>29.9782166666667</c:v>
                </c:pt>
                <c:pt idx="17987">
                  <c:v>29.979883333333401</c:v>
                </c:pt>
                <c:pt idx="17988">
                  <c:v>29.981549999999999</c:v>
                </c:pt>
                <c:pt idx="17989">
                  <c:v>29.983216666666699</c:v>
                </c:pt>
                <c:pt idx="17990">
                  <c:v>29.9848833333334</c:v>
                </c:pt>
                <c:pt idx="17991">
                  <c:v>29.986550000000001</c:v>
                </c:pt>
                <c:pt idx="17992">
                  <c:v>29.988216666666698</c:v>
                </c:pt>
                <c:pt idx="17993">
                  <c:v>29.989883333333399</c:v>
                </c:pt>
                <c:pt idx="17994">
                  <c:v>29.99155</c:v>
                </c:pt>
                <c:pt idx="17995">
                  <c:v>29.993216666666701</c:v>
                </c:pt>
                <c:pt idx="17996">
                  <c:v>29.994883333333402</c:v>
                </c:pt>
                <c:pt idx="17997">
                  <c:v>29.996549999999999</c:v>
                </c:pt>
                <c:pt idx="17998">
                  <c:v>29.9982166666667</c:v>
                </c:pt>
                <c:pt idx="17999">
                  <c:v>29.999883333333401</c:v>
                </c:pt>
                <c:pt idx="18000">
                  <c:v>30.001550000000002</c:v>
                </c:pt>
                <c:pt idx="18001">
                  <c:v>30.003216666666699</c:v>
                </c:pt>
                <c:pt idx="18002">
                  <c:v>30.0048833333334</c:v>
                </c:pt>
                <c:pt idx="18003">
                  <c:v>30.006550000000001</c:v>
                </c:pt>
                <c:pt idx="18004">
                  <c:v>30.008216666666701</c:v>
                </c:pt>
                <c:pt idx="18005">
                  <c:v>30.009883333333399</c:v>
                </c:pt>
                <c:pt idx="18006">
                  <c:v>30.01155</c:v>
                </c:pt>
                <c:pt idx="18007">
                  <c:v>30.0132166666667</c:v>
                </c:pt>
                <c:pt idx="18008">
                  <c:v>30.014883333333401</c:v>
                </c:pt>
                <c:pt idx="18009">
                  <c:v>30.016549999999999</c:v>
                </c:pt>
                <c:pt idx="18010">
                  <c:v>30.018216666666699</c:v>
                </c:pt>
                <c:pt idx="18011">
                  <c:v>30.0198833333334</c:v>
                </c:pt>
                <c:pt idx="18012">
                  <c:v>30.021550000000001</c:v>
                </c:pt>
                <c:pt idx="18013">
                  <c:v>30.023216666666698</c:v>
                </c:pt>
                <c:pt idx="18014">
                  <c:v>30.024883333333399</c:v>
                </c:pt>
                <c:pt idx="18015">
                  <c:v>30.02655</c:v>
                </c:pt>
                <c:pt idx="18016">
                  <c:v>30.028216666666701</c:v>
                </c:pt>
                <c:pt idx="18017">
                  <c:v>30.029883333333402</c:v>
                </c:pt>
                <c:pt idx="18018">
                  <c:v>30.031549999999999</c:v>
                </c:pt>
                <c:pt idx="18019">
                  <c:v>30.0332166666667</c:v>
                </c:pt>
                <c:pt idx="18020">
                  <c:v>30.034883333333401</c:v>
                </c:pt>
                <c:pt idx="18021">
                  <c:v>30.036549999999998</c:v>
                </c:pt>
                <c:pt idx="18022">
                  <c:v>30.038216666666699</c:v>
                </c:pt>
                <c:pt idx="18023">
                  <c:v>30.0398833333334</c:v>
                </c:pt>
                <c:pt idx="18024">
                  <c:v>30.041550000000001</c:v>
                </c:pt>
                <c:pt idx="18025">
                  <c:v>30.043216666666702</c:v>
                </c:pt>
                <c:pt idx="18026">
                  <c:v>30.044883333333399</c:v>
                </c:pt>
                <c:pt idx="18027">
                  <c:v>30.04655</c:v>
                </c:pt>
                <c:pt idx="18028">
                  <c:v>30.048216666666701</c:v>
                </c:pt>
                <c:pt idx="18029">
                  <c:v>30.049883333333401</c:v>
                </c:pt>
                <c:pt idx="18030">
                  <c:v>30.051549999999999</c:v>
                </c:pt>
                <c:pt idx="18031">
                  <c:v>30.0532166666667</c:v>
                </c:pt>
                <c:pt idx="18032">
                  <c:v>30.0548833333334</c:v>
                </c:pt>
                <c:pt idx="18033">
                  <c:v>30.056550000000001</c:v>
                </c:pt>
                <c:pt idx="18034">
                  <c:v>30.058216666666699</c:v>
                </c:pt>
                <c:pt idx="18035">
                  <c:v>30.059883333333399</c:v>
                </c:pt>
                <c:pt idx="18036">
                  <c:v>30.06155</c:v>
                </c:pt>
                <c:pt idx="18037">
                  <c:v>30.063216666666701</c:v>
                </c:pt>
                <c:pt idx="18038">
                  <c:v>30.064883333333398</c:v>
                </c:pt>
                <c:pt idx="18039">
                  <c:v>30.066549999999999</c:v>
                </c:pt>
                <c:pt idx="18040">
                  <c:v>30.0682166666667</c:v>
                </c:pt>
                <c:pt idx="18041">
                  <c:v>30.069883333333401</c:v>
                </c:pt>
                <c:pt idx="18042">
                  <c:v>30.071549999999998</c:v>
                </c:pt>
                <c:pt idx="18043">
                  <c:v>30.073216666666699</c:v>
                </c:pt>
                <c:pt idx="18044">
                  <c:v>30.0748833333334</c:v>
                </c:pt>
                <c:pt idx="18045">
                  <c:v>30.076550000000001</c:v>
                </c:pt>
                <c:pt idx="18046">
                  <c:v>30.078216666666702</c:v>
                </c:pt>
                <c:pt idx="18047">
                  <c:v>30.079883333333399</c:v>
                </c:pt>
                <c:pt idx="18048">
                  <c:v>30.08155</c:v>
                </c:pt>
                <c:pt idx="18049">
                  <c:v>30.083216666666701</c:v>
                </c:pt>
                <c:pt idx="18050">
                  <c:v>30.084883333333401</c:v>
                </c:pt>
                <c:pt idx="18051">
                  <c:v>30.086549999999999</c:v>
                </c:pt>
                <c:pt idx="18052">
                  <c:v>30.0882166666667</c:v>
                </c:pt>
                <c:pt idx="18053">
                  <c:v>30.0898833333334</c:v>
                </c:pt>
                <c:pt idx="18054">
                  <c:v>30.091550000000002</c:v>
                </c:pt>
                <c:pt idx="18055">
                  <c:v>30.093216666666699</c:v>
                </c:pt>
                <c:pt idx="18056">
                  <c:v>30.094883333333399</c:v>
                </c:pt>
                <c:pt idx="18057">
                  <c:v>30.096550000000001</c:v>
                </c:pt>
                <c:pt idx="18058">
                  <c:v>30.098216666666701</c:v>
                </c:pt>
                <c:pt idx="18059">
                  <c:v>30.099883333333398</c:v>
                </c:pt>
                <c:pt idx="18060">
                  <c:v>30.10155</c:v>
                </c:pt>
                <c:pt idx="18061">
                  <c:v>30.1032166666667</c:v>
                </c:pt>
                <c:pt idx="18062">
                  <c:v>30.104883333333401</c:v>
                </c:pt>
                <c:pt idx="18063">
                  <c:v>30.106549999999999</c:v>
                </c:pt>
                <c:pt idx="18064">
                  <c:v>30.108216666666699</c:v>
                </c:pt>
                <c:pt idx="18065">
                  <c:v>30.1098833333334</c:v>
                </c:pt>
                <c:pt idx="18066">
                  <c:v>30.111550000000001</c:v>
                </c:pt>
                <c:pt idx="18067">
                  <c:v>30.113216666666698</c:v>
                </c:pt>
                <c:pt idx="18068">
                  <c:v>30.114883333333399</c:v>
                </c:pt>
                <c:pt idx="18069">
                  <c:v>30.11655</c:v>
                </c:pt>
                <c:pt idx="18070">
                  <c:v>30.118216666666701</c:v>
                </c:pt>
                <c:pt idx="18071">
                  <c:v>30.119883333333402</c:v>
                </c:pt>
                <c:pt idx="18072">
                  <c:v>30.121549999999999</c:v>
                </c:pt>
                <c:pt idx="18073">
                  <c:v>30.1232166666667</c:v>
                </c:pt>
                <c:pt idx="18074">
                  <c:v>30.124883333333401</c:v>
                </c:pt>
                <c:pt idx="18075">
                  <c:v>30.126550000000002</c:v>
                </c:pt>
                <c:pt idx="18076">
                  <c:v>30.128216666666699</c:v>
                </c:pt>
                <c:pt idx="18077">
                  <c:v>30.1298833333334</c:v>
                </c:pt>
                <c:pt idx="18078">
                  <c:v>30.131550000000001</c:v>
                </c:pt>
                <c:pt idx="18079">
                  <c:v>30.133216666666701</c:v>
                </c:pt>
                <c:pt idx="18080">
                  <c:v>30.134883333333399</c:v>
                </c:pt>
                <c:pt idx="18081">
                  <c:v>30.13655</c:v>
                </c:pt>
                <c:pt idx="18082">
                  <c:v>30.1382166666667</c:v>
                </c:pt>
                <c:pt idx="18083">
                  <c:v>30.139883333333401</c:v>
                </c:pt>
                <c:pt idx="18084">
                  <c:v>30.141549999999999</c:v>
                </c:pt>
                <c:pt idx="18085">
                  <c:v>30.143216666666699</c:v>
                </c:pt>
                <c:pt idx="18086">
                  <c:v>30.1448833333334</c:v>
                </c:pt>
                <c:pt idx="18087">
                  <c:v>30.146550000000001</c:v>
                </c:pt>
                <c:pt idx="18088">
                  <c:v>30.148216666666698</c:v>
                </c:pt>
                <c:pt idx="18089">
                  <c:v>30.149883333333399</c:v>
                </c:pt>
                <c:pt idx="18090">
                  <c:v>30.15155</c:v>
                </c:pt>
                <c:pt idx="18091">
                  <c:v>30.153216666666701</c:v>
                </c:pt>
                <c:pt idx="18092">
                  <c:v>30.154883333333402</c:v>
                </c:pt>
                <c:pt idx="18093">
                  <c:v>30.156549999999999</c:v>
                </c:pt>
                <c:pt idx="18094">
                  <c:v>30.1582166666667</c:v>
                </c:pt>
                <c:pt idx="18095">
                  <c:v>30.159883333333401</c:v>
                </c:pt>
                <c:pt idx="18096">
                  <c:v>30.161549999999998</c:v>
                </c:pt>
                <c:pt idx="18097">
                  <c:v>30.163216666666699</c:v>
                </c:pt>
                <c:pt idx="18098">
                  <c:v>30.1648833333334</c:v>
                </c:pt>
                <c:pt idx="18099">
                  <c:v>30.166550000000001</c:v>
                </c:pt>
                <c:pt idx="18100">
                  <c:v>30.168216666666702</c:v>
                </c:pt>
                <c:pt idx="18101">
                  <c:v>30.169883333333399</c:v>
                </c:pt>
                <c:pt idx="18102">
                  <c:v>30.17155</c:v>
                </c:pt>
                <c:pt idx="18103">
                  <c:v>30.173216666666701</c:v>
                </c:pt>
                <c:pt idx="18104">
                  <c:v>30.174883333333401</c:v>
                </c:pt>
                <c:pt idx="18105">
                  <c:v>30.176549999999999</c:v>
                </c:pt>
                <c:pt idx="18106">
                  <c:v>30.1782166666667</c:v>
                </c:pt>
                <c:pt idx="18107">
                  <c:v>30.1798833333334</c:v>
                </c:pt>
                <c:pt idx="18108">
                  <c:v>30.181550000000001</c:v>
                </c:pt>
                <c:pt idx="18109">
                  <c:v>30.183216666666699</c:v>
                </c:pt>
                <c:pt idx="18110">
                  <c:v>30.184883333333399</c:v>
                </c:pt>
                <c:pt idx="18111">
                  <c:v>30.18655</c:v>
                </c:pt>
                <c:pt idx="18112">
                  <c:v>30.188216666666701</c:v>
                </c:pt>
                <c:pt idx="18113">
                  <c:v>30.189883333333398</c:v>
                </c:pt>
                <c:pt idx="18114">
                  <c:v>30.191549999999999</c:v>
                </c:pt>
                <c:pt idx="18115">
                  <c:v>30.1932166666667</c:v>
                </c:pt>
                <c:pt idx="18116">
                  <c:v>30.194883333333401</c:v>
                </c:pt>
                <c:pt idx="18117">
                  <c:v>30.196549999999998</c:v>
                </c:pt>
                <c:pt idx="18118">
                  <c:v>30.198216666666699</c:v>
                </c:pt>
                <c:pt idx="18119">
                  <c:v>30.1998833333334</c:v>
                </c:pt>
                <c:pt idx="18120">
                  <c:v>30.201550000000001</c:v>
                </c:pt>
                <c:pt idx="18121">
                  <c:v>30.203216666666702</c:v>
                </c:pt>
                <c:pt idx="18122">
                  <c:v>30.204883333333399</c:v>
                </c:pt>
                <c:pt idx="18123">
                  <c:v>30.20655</c:v>
                </c:pt>
                <c:pt idx="18124">
                  <c:v>30.208216666666701</c:v>
                </c:pt>
                <c:pt idx="18125">
                  <c:v>30.209883333333401</c:v>
                </c:pt>
                <c:pt idx="18126">
                  <c:v>30.211549999999999</c:v>
                </c:pt>
                <c:pt idx="18127">
                  <c:v>30.2132166666667</c:v>
                </c:pt>
                <c:pt idx="18128">
                  <c:v>30.2148833333334</c:v>
                </c:pt>
                <c:pt idx="18129">
                  <c:v>30.216550000000002</c:v>
                </c:pt>
                <c:pt idx="18130">
                  <c:v>30.218216666666699</c:v>
                </c:pt>
                <c:pt idx="18131">
                  <c:v>30.219883333333399</c:v>
                </c:pt>
                <c:pt idx="18132">
                  <c:v>30.221550000000001</c:v>
                </c:pt>
                <c:pt idx="18133">
                  <c:v>30.223216666666701</c:v>
                </c:pt>
                <c:pt idx="18134">
                  <c:v>30.224883333333398</c:v>
                </c:pt>
                <c:pt idx="18135">
                  <c:v>30.22655</c:v>
                </c:pt>
                <c:pt idx="18136">
                  <c:v>30.2282166666667</c:v>
                </c:pt>
                <c:pt idx="18137">
                  <c:v>30.229883333333401</c:v>
                </c:pt>
                <c:pt idx="18138">
                  <c:v>30.231549999999999</c:v>
                </c:pt>
                <c:pt idx="18139">
                  <c:v>30.233216666666699</c:v>
                </c:pt>
                <c:pt idx="18140">
                  <c:v>30.2348833333334</c:v>
                </c:pt>
                <c:pt idx="18141">
                  <c:v>30.236550000000001</c:v>
                </c:pt>
                <c:pt idx="18142">
                  <c:v>30.238216666666698</c:v>
                </c:pt>
                <c:pt idx="18143">
                  <c:v>30.239883333333399</c:v>
                </c:pt>
                <c:pt idx="18144">
                  <c:v>30.24155</c:v>
                </c:pt>
                <c:pt idx="18145">
                  <c:v>30.243216666666701</c:v>
                </c:pt>
                <c:pt idx="18146">
                  <c:v>30.244883333333402</c:v>
                </c:pt>
                <c:pt idx="18147">
                  <c:v>30.246549999999999</c:v>
                </c:pt>
                <c:pt idx="18148">
                  <c:v>30.2482166666667</c:v>
                </c:pt>
                <c:pt idx="18149">
                  <c:v>30.249883333333401</c:v>
                </c:pt>
                <c:pt idx="18150">
                  <c:v>30.251550000000002</c:v>
                </c:pt>
                <c:pt idx="18151">
                  <c:v>30.253216666666699</c:v>
                </c:pt>
                <c:pt idx="18152">
                  <c:v>30.2548833333334</c:v>
                </c:pt>
                <c:pt idx="18153">
                  <c:v>30.256550000000001</c:v>
                </c:pt>
                <c:pt idx="18154">
                  <c:v>30.258216666666701</c:v>
                </c:pt>
                <c:pt idx="18155">
                  <c:v>30.259883333333399</c:v>
                </c:pt>
                <c:pt idx="18156">
                  <c:v>30.26155</c:v>
                </c:pt>
                <c:pt idx="18157">
                  <c:v>30.2632166666667</c:v>
                </c:pt>
                <c:pt idx="18158">
                  <c:v>30.264883333333401</c:v>
                </c:pt>
                <c:pt idx="18159">
                  <c:v>30.266549999999999</c:v>
                </c:pt>
                <c:pt idx="18160">
                  <c:v>30.268216666666699</c:v>
                </c:pt>
                <c:pt idx="18161">
                  <c:v>30.2698833333334</c:v>
                </c:pt>
                <c:pt idx="18162">
                  <c:v>30.271550000000001</c:v>
                </c:pt>
                <c:pt idx="18163">
                  <c:v>30.273216666666698</c:v>
                </c:pt>
                <c:pt idx="18164">
                  <c:v>30.274883333333399</c:v>
                </c:pt>
                <c:pt idx="18165">
                  <c:v>30.27655</c:v>
                </c:pt>
                <c:pt idx="18166">
                  <c:v>30.278216666666701</c:v>
                </c:pt>
                <c:pt idx="18167">
                  <c:v>30.279883333333402</c:v>
                </c:pt>
                <c:pt idx="18168">
                  <c:v>30.281549999999999</c:v>
                </c:pt>
                <c:pt idx="18169">
                  <c:v>30.2832166666667</c:v>
                </c:pt>
                <c:pt idx="18170">
                  <c:v>30.284883333333401</c:v>
                </c:pt>
                <c:pt idx="18171">
                  <c:v>30.286549999999998</c:v>
                </c:pt>
                <c:pt idx="18172">
                  <c:v>30.288216666666699</c:v>
                </c:pt>
                <c:pt idx="18173">
                  <c:v>30.2898833333334</c:v>
                </c:pt>
                <c:pt idx="18174">
                  <c:v>30.291550000000001</c:v>
                </c:pt>
                <c:pt idx="18175">
                  <c:v>30.293216666666702</c:v>
                </c:pt>
                <c:pt idx="18176">
                  <c:v>30.294883333333399</c:v>
                </c:pt>
                <c:pt idx="18177">
                  <c:v>30.29655</c:v>
                </c:pt>
                <c:pt idx="18178">
                  <c:v>30.298216666666701</c:v>
                </c:pt>
                <c:pt idx="18179">
                  <c:v>30.299883333333401</c:v>
                </c:pt>
                <c:pt idx="18180">
                  <c:v>30.301549999999999</c:v>
                </c:pt>
                <c:pt idx="18181">
                  <c:v>30.3032166666667</c:v>
                </c:pt>
                <c:pt idx="18182">
                  <c:v>30.3048833333334</c:v>
                </c:pt>
                <c:pt idx="18183">
                  <c:v>30.306550000000001</c:v>
                </c:pt>
                <c:pt idx="18184">
                  <c:v>30.308216666666699</c:v>
                </c:pt>
                <c:pt idx="18185">
                  <c:v>30.309883333333399</c:v>
                </c:pt>
                <c:pt idx="18186">
                  <c:v>30.31155</c:v>
                </c:pt>
                <c:pt idx="18187">
                  <c:v>30.313216666666701</c:v>
                </c:pt>
                <c:pt idx="18188">
                  <c:v>30.314883333333398</c:v>
                </c:pt>
                <c:pt idx="18189">
                  <c:v>30.316549999999999</c:v>
                </c:pt>
                <c:pt idx="18190">
                  <c:v>30.3182166666667</c:v>
                </c:pt>
                <c:pt idx="18191">
                  <c:v>30.319883333333401</c:v>
                </c:pt>
                <c:pt idx="18192">
                  <c:v>30.321549999999998</c:v>
                </c:pt>
                <c:pt idx="18193">
                  <c:v>30.323216666666699</c:v>
                </c:pt>
                <c:pt idx="18194">
                  <c:v>30.3248833333334</c:v>
                </c:pt>
                <c:pt idx="18195">
                  <c:v>30.326550000000001</c:v>
                </c:pt>
                <c:pt idx="18196">
                  <c:v>30.328216666666702</c:v>
                </c:pt>
                <c:pt idx="18197">
                  <c:v>30.329883333333399</c:v>
                </c:pt>
                <c:pt idx="18198">
                  <c:v>30.33155</c:v>
                </c:pt>
                <c:pt idx="18199">
                  <c:v>30.333216666666701</c:v>
                </c:pt>
                <c:pt idx="18200">
                  <c:v>30.334883333333401</c:v>
                </c:pt>
                <c:pt idx="18201">
                  <c:v>30.336549999999999</c:v>
                </c:pt>
                <c:pt idx="18202">
                  <c:v>30.3382166666667</c:v>
                </c:pt>
                <c:pt idx="18203">
                  <c:v>30.3398833333334</c:v>
                </c:pt>
                <c:pt idx="18204">
                  <c:v>30.341550000000002</c:v>
                </c:pt>
                <c:pt idx="18205">
                  <c:v>30.343216666666699</c:v>
                </c:pt>
                <c:pt idx="18206">
                  <c:v>30.344883333333399</c:v>
                </c:pt>
                <c:pt idx="18207">
                  <c:v>30.346550000000001</c:v>
                </c:pt>
                <c:pt idx="18208">
                  <c:v>30.348216666666701</c:v>
                </c:pt>
                <c:pt idx="18209">
                  <c:v>30.349883333333398</c:v>
                </c:pt>
                <c:pt idx="18210">
                  <c:v>30.35155</c:v>
                </c:pt>
                <c:pt idx="18211">
                  <c:v>30.3532166666667</c:v>
                </c:pt>
                <c:pt idx="18212">
                  <c:v>30.354883333333401</c:v>
                </c:pt>
                <c:pt idx="18213">
                  <c:v>30.356549999999999</c:v>
                </c:pt>
                <c:pt idx="18214">
                  <c:v>30.358216666666699</c:v>
                </c:pt>
                <c:pt idx="18215">
                  <c:v>30.3598833333334</c:v>
                </c:pt>
                <c:pt idx="18216">
                  <c:v>30.361550000000001</c:v>
                </c:pt>
                <c:pt idx="18217">
                  <c:v>30.363216666666698</c:v>
                </c:pt>
                <c:pt idx="18218">
                  <c:v>30.364883333333399</c:v>
                </c:pt>
                <c:pt idx="18219">
                  <c:v>30.36655</c:v>
                </c:pt>
                <c:pt idx="18220">
                  <c:v>30.368216666666701</c:v>
                </c:pt>
                <c:pt idx="18221">
                  <c:v>30.369883333333402</c:v>
                </c:pt>
                <c:pt idx="18222">
                  <c:v>30.371549999999999</c:v>
                </c:pt>
                <c:pt idx="18223">
                  <c:v>30.3732166666667</c:v>
                </c:pt>
                <c:pt idx="18224">
                  <c:v>30.374883333333401</c:v>
                </c:pt>
                <c:pt idx="18225">
                  <c:v>30.376550000000002</c:v>
                </c:pt>
                <c:pt idx="18226">
                  <c:v>30.378216666666699</c:v>
                </c:pt>
                <c:pt idx="18227">
                  <c:v>30.3798833333334</c:v>
                </c:pt>
                <c:pt idx="18228">
                  <c:v>30.381550000000001</c:v>
                </c:pt>
                <c:pt idx="18229">
                  <c:v>30.383216666666701</c:v>
                </c:pt>
                <c:pt idx="18230">
                  <c:v>30.384883333333399</c:v>
                </c:pt>
                <c:pt idx="18231">
                  <c:v>30.38655</c:v>
                </c:pt>
                <c:pt idx="18232">
                  <c:v>30.3882166666667</c:v>
                </c:pt>
                <c:pt idx="18233">
                  <c:v>30.389883333333401</c:v>
                </c:pt>
                <c:pt idx="18234">
                  <c:v>30.391549999999999</c:v>
                </c:pt>
                <c:pt idx="18235">
                  <c:v>30.393216666666699</c:v>
                </c:pt>
                <c:pt idx="18236">
                  <c:v>30.3948833333334</c:v>
                </c:pt>
                <c:pt idx="18237">
                  <c:v>30.396550000000001</c:v>
                </c:pt>
                <c:pt idx="18238">
                  <c:v>30.398216666666698</c:v>
                </c:pt>
                <c:pt idx="18239">
                  <c:v>30.399883333333399</c:v>
                </c:pt>
                <c:pt idx="18240">
                  <c:v>30.40155</c:v>
                </c:pt>
                <c:pt idx="18241">
                  <c:v>30.403216666666701</c:v>
                </c:pt>
                <c:pt idx="18242">
                  <c:v>30.404883333333402</c:v>
                </c:pt>
                <c:pt idx="18243">
                  <c:v>30.406549999999999</c:v>
                </c:pt>
                <c:pt idx="18244">
                  <c:v>30.4082166666667</c:v>
                </c:pt>
                <c:pt idx="18245">
                  <c:v>30.409883333333401</c:v>
                </c:pt>
                <c:pt idx="18246">
                  <c:v>30.411549999999998</c:v>
                </c:pt>
                <c:pt idx="18247">
                  <c:v>30.413216666666699</c:v>
                </c:pt>
                <c:pt idx="18248">
                  <c:v>30.4148833333334</c:v>
                </c:pt>
                <c:pt idx="18249">
                  <c:v>30.416550000000001</c:v>
                </c:pt>
                <c:pt idx="18250">
                  <c:v>30.418216666666702</c:v>
                </c:pt>
                <c:pt idx="18251">
                  <c:v>30.419883333333399</c:v>
                </c:pt>
                <c:pt idx="18252">
                  <c:v>30.42155</c:v>
                </c:pt>
                <c:pt idx="18253">
                  <c:v>30.423216666666701</c:v>
                </c:pt>
                <c:pt idx="18254">
                  <c:v>30.424883333333401</c:v>
                </c:pt>
                <c:pt idx="18255">
                  <c:v>30.426549999999999</c:v>
                </c:pt>
                <c:pt idx="18256">
                  <c:v>30.4282166666667</c:v>
                </c:pt>
                <c:pt idx="18257">
                  <c:v>30.4298833333334</c:v>
                </c:pt>
                <c:pt idx="18258">
                  <c:v>30.431550000000001</c:v>
                </c:pt>
                <c:pt idx="18259">
                  <c:v>30.433216666666699</c:v>
                </c:pt>
                <c:pt idx="18260">
                  <c:v>30.434883333333399</c:v>
                </c:pt>
                <c:pt idx="18261">
                  <c:v>30.43655</c:v>
                </c:pt>
                <c:pt idx="18262">
                  <c:v>30.438216666666701</c:v>
                </c:pt>
                <c:pt idx="18263">
                  <c:v>30.439883333333398</c:v>
                </c:pt>
                <c:pt idx="18264">
                  <c:v>30.441549999999999</c:v>
                </c:pt>
                <c:pt idx="18265">
                  <c:v>30.4432166666667</c:v>
                </c:pt>
                <c:pt idx="18266">
                  <c:v>30.444883333333401</c:v>
                </c:pt>
                <c:pt idx="18267">
                  <c:v>30.446549999999998</c:v>
                </c:pt>
                <c:pt idx="18268">
                  <c:v>30.448216666666699</c:v>
                </c:pt>
                <c:pt idx="18269">
                  <c:v>30.4498833333334</c:v>
                </c:pt>
                <c:pt idx="18270">
                  <c:v>30.451550000000001</c:v>
                </c:pt>
                <c:pt idx="18271">
                  <c:v>30.453216666666702</c:v>
                </c:pt>
                <c:pt idx="18272">
                  <c:v>30.454883333333399</c:v>
                </c:pt>
                <c:pt idx="18273">
                  <c:v>30.45655</c:v>
                </c:pt>
                <c:pt idx="18274">
                  <c:v>30.458216666666701</c:v>
                </c:pt>
                <c:pt idx="18275">
                  <c:v>30.459883333333401</c:v>
                </c:pt>
                <c:pt idx="18276">
                  <c:v>30.461549999999999</c:v>
                </c:pt>
                <c:pt idx="18277">
                  <c:v>30.4632166666667</c:v>
                </c:pt>
                <c:pt idx="18278">
                  <c:v>30.4648833333334</c:v>
                </c:pt>
                <c:pt idx="18279">
                  <c:v>30.466550000000002</c:v>
                </c:pt>
                <c:pt idx="18280">
                  <c:v>30.468216666666699</c:v>
                </c:pt>
                <c:pt idx="18281">
                  <c:v>30.469883333333399</c:v>
                </c:pt>
                <c:pt idx="18282">
                  <c:v>30.471550000000001</c:v>
                </c:pt>
                <c:pt idx="18283">
                  <c:v>30.473216666666701</c:v>
                </c:pt>
                <c:pt idx="18284">
                  <c:v>30.474883333333398</c:v>
                </c:pt>
                <c:pt idx="18285">
                  <c:v>30.47655</c:v>
                </c:pt>
                <c:pt idx="18286">
                  <c:v>30.4782166666667</c:v>
                </c:pt>
                <c:pt idx="18287">
                  <c:v>30.479883333333401</c:v>
                </c:pt>
                <c:pt idx="18288">
                  <c:v>30.481549999999999</c:v>
                </c:pt>
                <c:pt idx="18289">
                  <c:v>30.483216666666699</c:v>
                </c:pt>
                <c:pt idx="18290">
                  <c:v>30.4848833333334</c:v>
                </c:pt>
                <c:pt idx="18291">
                  <c:v>30.486550000000001</c:v>
                </c:pt>
                <c:pt idx="18292">
                  <c:v>30.488216666666698</c:v>
                </c:pt>
                <c:pt idx="18293">
                  <c:v>30.489883333333399</c:v>
                </c:pt>
                <c:pt idx="18294">
                  <c:v>30.49155</c:v>
                </c:pt>
                <c:pt idx="18295">
                  <c:v>30.493216666666701</c:v>
                </c:pt>
                <c:pt idx="18296">
                  <c:v>30.494883333333402</c:v>
                </c:pt>
                <c:pt idx="18297">
                  <c:v>30.496549999999999</c:v>
                </c:pt>
                <c:pt idx="18298">
                  <c:v>30.4982166666667</c:v>
                </c:pt>
                <c:pt idx="18299">
                  <c:v>30.499883333333401</c:v>
                </c:pt>
                <c:pt idx="18300">
                  <c:v>30.501550000000002</c:v>
                </c:pt>
                <c:pt idx="18301">
                  <c:v>30.503216666666699</c:v>
                </c:pt>
                <c:pt idx="18302">
                  <c:v>30.5048833333334</c:v>
                </c:pt>
                <c:pt idx="18303">
                  <c:v>30.506550000000001</c:v>
                </c:pt>
                <c:pt idx="18304">
                  <c:v>30.508216666666701</c:v>
                </c:pt>
                <c:pt idx="18305">
                  <c:v>30.509883333333399</c:v>
                </c:pt>
                <c:pt idx="18306">
                  <c:v>30.51155</c:v>
                </c:pt>
                <c:pt idx="18307">
                  <c:v>30.5132166666667</c:v>
                </c:pt>
                <c:pt idx="18308">
                  <c:v>30.514883333333401</c:v>
                </c:pt>
                <c:pt idx="18309">
                  <c:v>30.516549999999999</c:v>
                </c:pt>
                <c:pt idx="18310">
                  <c:v>30.518216666666699</c:v>
                </c:pt>
                <c:pt idx="18311">
                  <c:v>30.5198833333334</c:v>
                </c:pt>
                <c:pt idx="18312">
                  <c:v>30.521550000000001</c:v>
                </c:pt>
                <c:pt idx="18313">
                  <c:v>30.523216666666698</c:v>
                </c:pt>
                <c:pt idx="18314">
                  <c:v>30.524883333333399</c:v>
                </c:pt>
                <c:pt idx="18315">
                  <c:v>30.52655</c:v>
                </c:pt>
                <c:pt idx="18316">
                  <c:v>30.528216666666701</c:v>
                </c:pt>
                <c:pt idx="18317">
                  <c:v>30.529883333333402</c:v>
                </c:pt>
                <c:pt idx="18318">
                  <c:v>30.531549999999999</c:v>
                </c:pt>
                <c:pt idx="18319">
                  <c:v>30.5332166666667</c:v>
                </c:pt>
                <c:pt idx="18320">
                  <c:v>30.534883333333401</c:v>
                </c:pt>
                <c:pt idx="18321">
                  <c:v>30.536549999999998</c:v>
                </c:pt>
                <c:pt idx="18322">
                  <c:v>30.538216666666699</c:v>
                </c:pt>
                <c:pt idx="18323">
                  <c:v>30.5398833333334</c:v>
                </c:pt>
                <c:pt idx="18324">
                  <c:v>30.541550000000001</c:v>
                </c:pt>
                <c:pt idx="18325">
                  <c:v>30.543216666666702</c:v>
                </c:pt>
                <c:pt idx="18326">
                  <c:v>30.544883333333399</c:v>
                </c:pt>
                <c:pt idx="18327">
                  <c:v>30.54655</c:v>
                </c:pt>
                <c:pt idx="18328">
                  <c:v>30.548216666666701</c:v>
                </c:pt>
                <c:pt idx="18329">
                  <c:v>30.549883333333401</c:v>
                </c:pt>
                <c:pt idx="18330">
                  <c:v>30.551549999999999</c:v>
                </c:pt>
                <c:pt idx="18331">
                  <c:v>30.5532166666667</c:v>
                </c:pt>
                <c:pt idx="18332">
                  <c:v>30.5548833333334</c:v>
                </c:pt>
                <c:pt idx="18333">
                  <c:v>30.556550000000001</c:v>
                </c:pt>
                <c:pt idx="18334">
                  <c:v>30.558216666666699</c:v>
                </c:pt>
                <c:pt idx="18335">
                  <c:v>30.559883333333399</c:v>
                </c:pt>
                <c:pt idx="18336">
                  <c:v>30.56155</c:v>
                </c:pt>
                <c:pt idx="18337">
                  <c:v>30.563216666666701</c:v>
                </c:pt>
                <c:pt idx="18338">
                  <c:v>30.564883333333398</c:v>
                </c:pt>
                <c:pt idx="18339">
                  <c:v>30.566549999999999</c:v>
                </c:pt>
                <c:pt idx="18340">
                  <c:v>30.5682166666667</c:v>
                </c:pt>
                <c:pt idx="18341">
                  <c:v>30.569883333333401</c:v>
                </c:pt>
                <c:pt idx="18342">
                  <c:v>30.571549999999998</c:v>
                </c:pt>
                <c:pt idx="18343">
                  <c:v>30.573216666666699</c:v>
                </c:pt>
                <c:pt idx="18344">
                  <c:v>30.5748833333334</c:v>
                </c:pt>
                <c:pt idx="18345">
                  <c:v>30.576550000000001</c:v>
                </c:pt>
                <c:pt idx="18346">
                  <c:v>30.578216666666702</c:v>
                </c:pt>
                <c:pt idx="18347">
                  <c:v>30.579883333333399</c:v>
                </c:pt>
                <c:pt idx="18348">
                  <c:v>30.58155</c:v>
                </c:pt>
                <c:pt idx="18349">
                  <c:v>30.583216666666701</c:v>
                </c:pt>
                <c:pt idx="18350">
                  <c:v>30.584883333333401</c:v>
                </c:pt>
                <c:pt idx="18351">
                  <c:v>30.586549999999999</c:v>
                </c:pt>
                <c:pt idx="18352">
                  <c:v>30.5882166666667</c:v>
                </c:pt>
                <c:pt idx="18353">
                  <c:v>30.5898833333334</c:v>
                </c:pt>
                <c:pt idx="18354">
                  <c:v>30.591550000000002</c:v>
                </c:pt>
                <c:pt idx="18355">
                  <c:v>30.593216666666699</c:v>
                </c:pt>
                <c:pt idx="18356">
                  <c:v>30.594883333333399</c:v>
                </c:pt>
                <c:pt idx="18357">
                  <c:v>30.596550000000001</c:v>
                </c:pt>
                <c:pt idx="18358">
                  <c:v>30.598216666666701</c:v>
                </c:pt>
                <c:pt idx="18359">
                  <c:v>30.599883333333398</c:v>
                </c:pt>
                <c:pt idx="18360">
                  <c:v>30.60155</c:v>
                </c:pt>
                <c:pt idx="18361">
                  <c:v>30.6032166666667</c:v>
                </c:pt>
                <c:pt idx="18362">
                  <c:v>30.604883333333401</c:v>
                </c:pt>
                <c:pt idx="18363">
                  <c:v>30.606549999999999</c:v>
                </c:pt>
                <c:pt idx="18364">
                  <c:v>30.608216666666699</c:v>
                </c:pt>
                <c:pt idx="18365">
                  <c:v>30.6098833333334</c:v>
                </c:pt>
                <c:pt idx="18366">
                  <c:v>30.611550000000001</c:v>
                </c:pt>
                <c:pt idx="18367">
                  <c:v>30.613216666666698</c:v>
                </c:pt>
                <c:pt idx="18368">
                  <c:v>30.614883333333399</c:v>
                </c:pt>
                <c:pt idx="18369">
                  <c:v>30.61655</c:v>
                </c:pt>
                <c:pt idx="18370">
                  <c:v>30.618216666666701</c:v>
                </c:pt>
                <c:pt idx="18371">
                  <c:v>30.619883333333402</c:v>
                </c:pt>
                <c:pt idx="18372">
                  <c:v>30.621549999999999</c:v>
                </c:pt>
                <c:pt idx="18373">
                  <c:v>30.6232166666667</c:v>
                </c:pt>
                <c:pt idx="18374">
                  <c:v>30.624883333333401</c:v>
                </c:pt>
                <c:pt idx="18375">
                  <c:v>30.626550000000002</c:v>
                </c:pt>
                <c:pt idx="18376">
                  <c:v>30.628216666666699</c:v>
                </c:pt>
                <c:pt idx="18377">
                  <c:v>30.6298833333334</c:v>
                </c:pt>
                <c:pt idx="18378">
                  <c:v>30.631550000000001</c:v>
                </c:pt>
                <c:pt idx="18379">
                  <c:v>30.633216666666701</c:v>
                </c:pt>
                <c:pt idx="18380">
                  <c:v>30.634883333333399</c:v>
                </c:pt>
                <c:pt idx="18381">
                  <c:v>30.63655</c:v>
                </c:pt>
                <c:pt idx="18382">
                  <c:v>30.6382166666667</c:v>
                </c:pt>
                <c:pt idx="18383">
                  <c:v>30.639883333333401</c:v>
                </c:pt>
                <c:pt idx="18384">
                  <c:v>30.641549999999999</c:v>
                </c:pt>
                <c:pt idx="18385">
                  <c:v>30.643216666666699</c:v>
                </c:pt>
                <c:pt idx="18386">
                  <c:v>30.6448833333334</c:v>
                </c:pt>
                <c:pt idx="18387">
                  <c:v>30.646550000000001</c:v>
                </c:pt>
                <c:pt idx="18388">
                  <c:v>30.648216666666698</c:v>
                </c:pt>
                <c:pt idx="18389">
                  <c:v>30.649883333333399</c:v>
                </c:pt>
                <c:pt idx="18390">
                  <c:v>30.65155</c:v>
                </c:pt>
                <c:pt idx="18391">
                  <c:v>30.653216666666701</c:v>
                </c:pt>
                <c:pt idx="18392">
                  <c:v>30.654883333333402</c:v>
                </c:pt>
                <c:pt idx="18393">
                  <c:v>30.656549999999999</c:v>
                </c:pt>
                <c:pt idx="18394">
                  <c:v>30.6582166666667</c:v>
                </c:pt>
                <c:pt idx="18395">
                  <c:v>30.659883333333401</c:v>
                </c:pt>
                <c:pt idx="18396">
                  <c:v>30.661549999999998</c:v>
                </c:pt>
                <c:pt idx="18397">
                  <c:v>30.663216666666699</c:v>
                </c:pt>
                <c:pt idx="18398">
                  <c:v>30.6648833333334</c:v>
                </c:pt>
                <c:pt idx="18399">
                  <c:v>30.666550000000001</c:v>
                </c:pt>
                <c:pt idx="18400">
                  <c:v>30.668216666666702</c:v>
                </c:pt>
                <c:pt idx="18401">
                  <c:v>30.669883333333399</c:v>
                </c:pt>
                <c:pt idx="18402">
                  <c:v>30.67155</c:v>
                </c:pt>
                <c:pt idx="18403">
                  <c:v>30.673216666666701</c:v>
                </c:pt>
                <c:pt idx="18404">
                  <c:v>30.674883333333401</c:v>
                </c:pt>
                <c:pt idx="18405">
                  <c:v>30.676549999999999</c:v>
                </c:pt>
                <c:pt idx="18406">
                  <c:v>30.6782166666667</c:v>
                </c:pt>
                <c:pt idx="18407">
                  <c:v>30.6798833333334</c:v>
                </c:pt>
                <c:pt idx="18408">
                  <c:v>30.681550000000001</c:v>
                </c:pt>
                <c:pt idx="18409">
                  <c:v>30.683216666666699</c:v>
                </c:pt>
                <c:pt idx="18410">
                  <c:v>30.684883333333399</c:v>
                </c:pt>
                <c:pt idx="18411">
                  <c:v>30.68655</c:v>
                </c:pt>
                <c:pt idx="18412">
                  <c:v>30.688216666666701</c:v>
                </c:pt>
                <c:pt idx="18413">
                  <c:v>30.689883333333398</c:v>
                </c:pt>
                <c:pt idx="18414">
                  <c:v>30.691549999999999</c:v>
                </c:pt>
                <c:pt idx="18415">
                  <c:v>30.6932166666667</c:v>
                </c:pt>
                <c:pt idx="18416">
                  <c:v>30.694883333333401</c:v>
                </c:pt>
                <c:pt idx="18417">
                  <c:v>30.696549999999998</c:v>
                </c:pt>
                <c:pt idx="18418">
                  <c:v>30.698216666666699</c:v>
                </c:pt>
                <c:pt idx="18419">
                  <c:v>30.6998833333334</c:v>
                </c:pt>
                <c:pt idx="18420">
                  <c:v>30.701550000000001</c:v>
                </c:pt>
                <c:pt idx="18421">
                  <c:v>30.703216666666702</c:v>
                </c:pt>
                <c:pt idx="18422">
                  <c:v>30.704883333333399</c:v>
                </c:pt>
                <c:pt idx="18423">
                  <c:v>30.70655</c:v>
                </c:pt>
                <c:pt idx="18424">
                  <c:v>30.708216666666701</c:v>
                </c:pt>
                <c:pt idx="18425">
                  <c:v>30.709883333333401</c:v>
                </c:pt>
                <c:pt idx="18426">
                  <c:v>30.711549999999999</c:v>
                </c:pt>
                <c:pt idx="18427">
                  <c:v>30.7132166666667</c:v>
                </c:pt>
                <c:pt idx="18428">
                  <c:v>30.7148833333334</c:v>
                </c:pt>
                <c:pt idx="18429">
                  <c:v>30.716550000000002</c:v>
                </c:pt>
                <c:pt idx="18430">
                  <c:v>30.718216666666699</c:v>
                </c:pt>
                <c:pt idx="18431">
                  <c:v>30.719883333333399</c:v>
                </c:pt>
                <c:pt idx="18432">
                  <c:v>30.721550000000001</c:v>
                </c:pt>
                <c:pt idx="18433">
                  <c:v>30.723216666666701</c:v>
                </c:pt>
                <c:pt idx="18434">
                  <c:v>30.724883333333398</c:v>
                </c:pt>
                <c:pt idx="18435">
                  <c:v>30.72655</c:v>
                </c:pt>
                <c:pt idx="18436">
                  <c:v>30.7282166666667</c:v>
                </c:pt>
                <c:pt idx="18437">
                  <c:v>30.729883333333401</c:v>
                </c:pt>
                <c:pt idx="18438">
                  <c:v>30.731549999999999</c:v>
                </c:pt>
                <c:pt idx="18439">
                  <c:v>30.733216666666699</c:v>
                </c:pt>
                <c:pt idx="18440">
                  <c:v>30.7348833333334</c:v>
                </c:pt>
                <c:pt idx="18441">
                  <c:v>30.736550000000001</c:v>
                </c:pt>
                <c:pt idx="18442">
                  <c:v>30.738216666666698</c:v>
                </c:pt>
                <c:pt idx="18443">
                  <c:v>30.739883333333399</c:v>
                </c:pt>
                <c:pt idx="18444">
                  <c:v>30.74155</c:v>
                </c:pt>
                <c:pt idx="18445">
                  <c:v>30.743216666666701</c:v>
                </c:pt>
                <c:pt idx="18446">
                  <c:v>30.744883333333402</c:v>
                </c:pt>
                <c:pt idx="18447">
                  <c:v>30.746549999999999</c:v>
                </c:pt>
                <c:pt idx="18448">
                  <c:v>30.7482166666667</c:v>
                </c:pt>
                <c:pt idx="18449">
                  <c:v>30.749883333333401</c:v>
                </c:pt>
                <c:pt idx="18450">
                  <c:v>30.751550000000002</c:v>
                </c:pt>
                <c:pt idx="18451">
                  <c:v>30.753216666666699</c:v>
                </c:pt>
                <c:pt idx="18452">
                  <c:v>30.7548833333334</c:v>
                </c:pt>
                <c:pt idx="18453">
                  <c:v>30.756550000000001</c:v>
                </c:pt>
                <c:pt idx="18454">
                  <c:v>30.758216666666701</c:v>
                </c:pt>
                <c:pt idx="18455">
                  <c:v>30.759883333333399</c:v>
                </c:pt>
                <c:pt idx="18456">
                  <c:v>30.76155</c:v>
                </c:pt>
                <c:pt idx="18457">
                  <c:v>30.7632166666667</c:v>
                </c:pt>
                <c:pt idx="18458">
                  <c:v>30.764883333333401</c:v>
                </c:pt>
                <c:pt idx="18459">
                  <c:v>30.766549999999999</c:v>
                </c:pt>
                <c:pt idx="18460">
                  <c:v>30.768216666666699</c:v>
                </c:pt>
                <c:pt idx="18461">
                  <c:v>30.7698833333334</c:v>
                </c:pt>
                <c:pt idx="18462">
                  <c:v>30.771550000000001</c:v>
                </c:pt>
                <c:pt idx="18463">
                  <c:v>30.773216666666698</c:v>
                </c:pt>
                <c:pt idx="18464">
                  <c:v>30.774883333333399</c:v>
                </c:pt>
                <c:pt idx="18465">
                  <c:v>30.77655</c:v>
                </c:pt>
                <c:pt idx="18466">
                  <c:v>30.778216666666701</c:v>
                </c:pt>
                <c:pt idx="18467">
                  <c:v>30.779883333333402</c:v>
                </c:pt>
                <c:pt idx="18468">
                  <c:v>30.781549999999999</c:v>
                </c:pt>
                <c:pt idx="18469">
                  <c:v>30.7832166666667</c:v>
                </c:pt>
                <c:pt idx="18470">
                  <c:v>30.784883333333401</c:v>
                </c:pt>
                <c:pt idx="18471">
                  <c:v>30.786549999999998</c:v>
                </c:pt>
                <c:pt idx="18472">
                  <c:v>30.788216666666699</c:v>
                </c:pt>
                <c:pt idx="18473">
                  <c:v>30.7898833333334</c:v>
                </c:pt>
                <c:pt idx="18474">
                  <c:v>30.791550000000001</c:v>
                </c:pt>
                <c:pt idx="18475">
                  <c:v>30.793216666666702</c:v>
                </c:pt>
                <c:pt idx="18476">
                  <c:v>30.794883333333399</c:v>
                </c:pt>
                <c:pt idx="18477">
                  <c:v>30.79655</c:v>
                </c:pt>
                <c:pt idx="18478">
                  <c:v>30.798216666666701</c:v>
                </c:pt>
                <c:pt idx="18479">
                  <c:v>30.799883333333401</c:v>
                </c:pt>
                <c:pt idx="18480">
                  <c:v>30.801549999999999</c:v>
                </c:pt>
                <c:pt idx="18481">
                  <c:v>30.8032166666667</c:v>
                </c:pt>
                <c:pt idx="18482">
                  <c:v>30.8048833333334</c:v>
                </c:pt>
                <c:pt idx="18483">
                  <c:v>30.806550000000001</c:v>
                </c:pt>
                <c:pt idx="18484">
                  <c:v>30.808216666666699</c:v>
                </c:pt>
                <c:pt idx="18485">
                  <c:v>30.809883333333399</c:v>
                </c:pt>
                <c:pt idx="18486">
                  <c:v>30.81155</c:v>
                </c:pt>
                <c:pt idx="18487">
                  <c:v>30.813216666666701</c:v>
                </c:pt>
                <c:pt idx="18488">
                  <c:v>30.814883333333398</c:v>
                </c:pt>
                <c:pt idx="18489">
                  <c:v>30.816549999999999</c:v>
                </c:pt>
                <c:pt idx="18490">
                  <c:v>30.8182166666667</c:v>
                </c:pt>
                <c:pt idx="18491">
                  <c:v>30.819883333333401</c:v>
                </c:pt>
                <c:pt idx="18492">
                  <c:v>30.821549999999998</c:v>
                </c:pt>
                <c:pt idx="18493">
                  <c:v>30.823216666666699</c:v>
                </c:pt>
                <c:pt idx="18494">
                  <c:v>30.8248833333334</c:v>
                </c:pt>
                <c:pt idx="18495">
                  <c:v>30.826550000000001</c:v>
                </c:pt>
                <c:pt idx="18496">
                  <c:v>30.828216666666702</c:v>
                </c:pt>
                <c:pt idx="18497">
                  <c:v>30.829883333333399</c:v>
                </c:pt>
                <c:pt idx="18498">
                  <c:v>30.83155</c:v>
                </c:pt>
                <c:pt idx="18499">
                  <c:v>30.833216666666701</c:v>
                </c:pt>
                <c:pt idx="18500">
                  <c:v>30.834883333333401</c:v>
                </c:pt>
                <c:pt idx="18501">
                  <c:v>30.836549999999999</c:v>
                </c:pt>
                <c:pt idx="18502">
                  <c:v>30.8382166666667</c:v>
                </c:pt>
                <c:pt idx="18503">
                  <c:v>30.8398833333334</c:v>
                </c:pt>
                <c:pt idx="18504">
                  <c:v>30.841550000000002</c:v>
                </c:pt>
                <c:pt idx="18505">
                  <c:v>30.843216666666699</c:v>
                </c:pt>
                <c:pt idx="18506">
                  <c:v>30.844883333333399</c:v>
                </c:pt>
                <c:pt idx="18507">
                  <c:v>30.846550000000001</c:v>
                </c:pt>
                <c:pt idx="18508">
                  <c:v>30.848216666666701</c:v>
                </c:pt>
                <c:pt idx="18509">
                  <c:v>30.849883333333398</c:v>
                </c:pt>
                <c:pt idx="18510">
                  <c:v>30.85155</c:v>
                </c:pt>
                <c:pt idx="18511">
                  <c:v>30.8532166666667</c:v>
                </c:pt>
                <c:pt idx="18512">
                  <c:v>30.854883333333401</c:v>
                </c:pt>
                <c:pt idx="18513">
                  <c:v>30.856549999999999</c:v>
                </c:pt>
                <c:pt idx="18514">
                  <c:v>30.858216666666699</c:v>
                </c:pt>
                <c:pt idx="18515">
                  <c:v>30.8598833333334</c:v>
                </c:pt>
                <c:pt idx="18516">
                  <c:v>30.861550000000001</c:v>
                </c:pt>
                <c:pt idx="18517">
                  <c:v>30.863216666666698</c:v>
                </c:pt>
                <c:pt idx="18518">
                  <c:v>30.864883333333399</c:v>
                </c:pt>
                <c:pt idx="18519">
                  <c:v>30.86655</c:v>
                </c:pt>
                <c:pt idx="18520">
                  <c:v>30.868216666666701</c:v>
                </c:pt>
                <c:pt idx="18521">
                  <c:v>30.869883333333402</c:v>
                </c:pt>
                <c:pt idx="18522">
                  <c:v>30.871549999999999</c:v>
                </c:pt>
                <c:pt idx="18523">
                  <c:v>30.8732166666667</c:v>
                </c:pt>
                <c:pt idx="18524">
                  <c:v>30.874883333333401</c:v>
                </c:pt>
                <c:pt idx="18525">
                  <c:v>30.876550000000002</c:v>
                </c:pt>
                <c:pt idx="18526">
                  <c:v>30.878216666666699</c:v>
                </c:pt>
                <c:pt idx="18527">
                  <c:v>30.8798833333334</c:v>
                </c:pt>
                <c:pt idx="18528">
                  <c:v>30.881550000000001</c:v>
                </c:pt>
                <c:pt idx="18529">
                  <c:v>30.883216666666701</c:v>
                </c:pt>
                <c:pt idx="18530">
                  <c:v>30.884883333333399</c:v>
                </c:pt>
                <c:pt idx="18531">
                  <c:v>30.88655</c:v>
                </c:pt>
                <c:pt idx="18532">
                  <c:v>30.8882166666667</c:v>
                </c:pt>
                <c:pt idx="18533">
                  <c:v>30.889883333333401</c:v>
                </c:pt>
                <c:pt idx="18534">
                  <c:v>30.891549999999999</c:v>
                </c:pt>
                <c:pt idx="18535">
                  <c:v>30.893216666666699</c:v>
                </c:pt>
                <c:pt idx="18536">
                  <c:v>30.8948833333334</c:v>
                </c:pt>
                <c:pt idx="18537">
                  <c:v>30.896550000000001</c:v>
                </c:pt>
                <c:pt idx="18538">
                  <c:v>30.898216666666698</c:v>
                </c:pt>
                <c:pt idx="18539">
                  <c:v>30.899883333333399</c:v>
                </c:pt>
                <c:pt idx="18540">
                  <c:v>30.90155</c:v>
                </c:pt>
                <c:pt idx="18541">
                  <c:v>30.903216666666701</c:v>
                </c:pt>
                <c:pt idx="18542">
                  <c:v>30.904883333333402</c:v>
                </c:pt>
                <c:pt idx="18543">
                  <c:v>30.906549999999999</c:v>
                </c:pt>
                <c:pt idx="18544">
                  <c:v>30.9082166666667</c:v>
                </c:pt>
                <c:pt idx="18545">
                  <c:v>30.909883333333401</c:v>
                </c:pt>
                <c:pt idx="18546">
                  <c:v>30.911549999999998</c:v>
                </c:pt>
                <c:pt idx="18547">
                  <c:v>30.913216666666699</c:v>
                </c:pt>
                <c:pt idx="18548">
                  <c:v>30.9148833333334</c:v>
                </c:pt>
                <c:pt idx="18549">
                  <c:v>30.916550000000001</c:v>
                </c:pt>
                <c:pt idx="18550">
                  <c:v>30.918216666666702</c:v>
                </c:pt>
                <c:pt idx="18551">
                  <c:v>30.919883333333399</c:v>
                </c:pt>
                <c:pt idx="18552">
                  <c:v>30.92155</c:v>
                </c:pt>
                <c:pt idx="18553">
                  <c:v>30.923216666666701</c:v>
                </c:pt>
                <c:pt idx="18554">
                  <c:v>30.924883333333401</c:v>
                </c:pt>
                <c:pt idx="18555">
                  <c:v>30.926549999999999</c:v>
                </c:pt>
                <c:pt idx="18556">
                  <c:v>30.9282166666667</c:v>
                </c:pt>
                <c:pt idx="18557">
                  <c:v>30.9298833333334</c:v>
                </c:pt>
                <c:pt idx="18558">
                  <c:v>30.931550000000001</c:v>
                </c:pt>
                <c:pt idx="18559">
                  <c:v>30.933216666666699</c:v>
                </c:pt>
                <c:pt idx="18560">
                  <c:v>30.934883333333399</c:v>
                </c:pt>
                <c:pt idx="18561">
                  <c:v>30.93655</c:v>
                </c:pt>
                <c:pt idx="18562">
                  <c:v>30.938216666666701</c:v>
                </c:pt>
                <c:pt idx="18563">
                  <c:v>30.939883333333398</c:v>
                </c:pt>
                <c:pt idx="18564">
                  <c:v>30.941549999999999</c:v>
                </c:pt>
                <c:pt idx="18565">
                  <c:v>30.9432166666667</c:v>
                </c:pt>
                <c:pt idx="18566">
                  <c:v>30.944883333333401</c:v>
                </c:pt>
                <c:pt idx="18567">
                  <c:v>30.946549999999998</c:v>
                </c:pt>
                <c:pt idx="18568">
                  <c:v>30.948216666666699</c:v>
                </c:pt>
                <c:pt idx="18569">
                  <c:v>30.9498833333334</c:v>
                </c:pt>
                <c:pt idx="18570">
                  <c:v>30.951550000000001</c:v>
                </c:pt>
                <c:pt idx="18571">
                  <c:v>30.953216666666702</c:v>
                </c:pt>
                <c:pt idx="18572">
                  <c:v>30.954883333333399</c:v>
                </c:pt>
                <c:pt idx="18573">
                  <c:v>30.95655</c:v>
                </c:pt>
                <c:pt idx="18574">
                  <c:v>30.958216666666701</c:v>
                </c:pt>
                <c:pt idx="18575">
                  <c:v>30.959883333333401</c:v>
                </c:pt>
                <c:pt idx="18576">
                  <c:v>30.961549999999999</c:v>
                </c:pt>
                <c:pt idx="18577">
                  <c:v>30.9632166666667</c:v>
                </c:pt>
                <c:pt idx="18578">
                  <c:v>30.9648833333334</c:v>
                </c:pt>
                <c:pt idx="18579">
                  <c:v>30.966550000000002</c:v>
                </c:pt>
                <c:pt idx="18580">
                  <c:v>30.968216666666699</c:v>
                </c:pt>
                <c:pt idx="18581">
                  <c:v>30.969883333333399</c:v>
                </c:pt>
                <c:pt idx="18582">
                  <c:v>30.971550000000001</c:v>
                </c:pt>
                <c:pt idx="18583">
                  <c:v>30.973216666666701</c:v>
                </c:pt>
                <c:pt idx="18584">
                  <c:v>30.974883333333398</c:v>
                </c:pt>
                <c:pt idx="18585">
                  <c:v>30.97655</c:v>
                </c:pt>
                <c:pt idx="18586">
                  <c:v>30.9782166666667</c:v>
                </c:pt>
                <c:pt idx="18587">
                  <c:v>30.979883333333401</c:v>
                </c:pt>
                <c:pt idx="18588">
                  <c:v>30.981549999999999</c:v>
                </c:pt>
                <c:pt idx="18589">
                  <c:v>30.983216666666699</c:v>
                </c:pt>
                <c:pt idx="18590">
                  <c:v>30.9848833333334</c:v>
                </c:pt>
                <c:pt idx="18591">
                  <c:v>30.986550000000001</c:v>
                </c:pt>
                <c:pt idx="18592">
                  <c:v>30.988216666666698</c:v>
                </c:pt>
                <c:pt idx="18593">
                  <c:v>30.989883333333399</c:v>
                </c:pt>
                <c:pt idx="18594">
                  <c:v>30.99155</c:v>
                </c:pt>
                <c:pt idx="18595">
                  <c:v>30.993216666666701</c:v>
                </c:pt>
                <c:pt idx="18596">
                  <c:v>30.994883333333402</c:v>
                </c:pt>
                <c:pt idx="18597">
                  <c:v>30.996549999999999</c:v>
                </c:pt>
                <c:pt idx="18598">
                  <c:v>30.9982166666667</c:v>
                </c:pt>
                <c:pt idx="18599">
                  <c:v>30.999883333333401</c:v>
                </c:pt>
                <c:pt idx="18600">
                  <c:v>31.001550000000002</c:v>
                </c:pt>
                <c:pt idx="18601">
                  <c:v>31.003216666666699</c:v>
                </c:pt>
                <c:pt idx="18602">
                  <c:v>31.0048833333334</c:v>
                </c:pt>
                <c:pt idx="18603">
                  <c:v>31.006550000000001</c:v>
                </c:pt>
                <c:pt idx="18604">
                  <c:v>31.008216666666701</c:v>
                </c:pt>
                <c:pt idx="18605">
                  <c:v>31.009883333333399</c:v>
                </c:pt>
                <c:pt idx="18606">
                  <c:v>31.01155</c:v>
                </c:pt>
                <c:pt idx="18607">
                  <c:v>31.0132166666667</c:v>
                </c:pt>
                <c:pt idx="18608">
                  <c:v>31.014883333333401</c:v>
                </c:pt>
                <c:pt idx="18609">
                  <c:v>31.016549999999999</c:v>
                </c:pt>
                <c:pt idx="18610">
                  <c:v>31.018216666666699</c:v>
                </c:pt>
                <c:pt idx="18611">
                  <c:v>31.0198833333334</c:v>
                </c:pt>
                <c:pt idx="18612">
                  <c:v>31.021550000000001</c:v>
                </c:pt>
                <c:pt idx="18613">
                  <c:v>31.023216666666698</c:v>
                </c:pt>
                <c:pt idx="18614">
                  <c:v>31.024883333333399</c:v>
                </c:pt>
                <c:pt idx="18615">
                  <c:v>31.02655</c:v>
                </c:pt>
                <c:pt idx="18616">
                  <c:v>31.028216666666701</c:v>
                </c:pt>
                <c:pt idx="18617">
                  <c:v>31.029883333333402</c:v>
                </c:pt>
                <c:pt idx="18618">
                  <c:v>31.031549999999999</c:v>
                </c:pt>
                <c:pt idx="18619">
                  <c:v>31.0332166666667</c:v>
                </c:pt>
                <c:pt idx="18620">
                  <c:v>31.034883333333401</c:v>
                </c:pt>
                <c:pt idx="18621">
                  <c:v>31.036549999999998</c:v>
                </c:pt>
                <c:pt idx="18622">
                  <c:v>31.038216666666699</c:v>
                </c:pt>
                <c:pt idx="18623">
                  <c:v>31.0398833333334</c:v>
                </c:pt>
                <c:pt idx="18624">
                  <c:v>31.041550000000001</c:v>
                </c:pt>
                <c:pt idx="18625">
                  <c:v>31.043216666666702</c:v>
                </c:pt>
                <c:pt idx="18626">
                  <c:v>31.044883333333399</c:v>
                </c:pt>
                <c:pt idx="18627">
                  <c:v>31.04655</c:v>
                </c:pt>
                <c:pt idx="18628">
                  <c:v>31.048216666666701</c:v>
                </c:pt>
                <c:pt idx="18629">
                  <c:v>31.049883333333401</c:v>
                </c:pt>
                <c:pt idx="18630">
                  <c:v>31.051549999999999</c:v>
                </c:pt>
                <c:pt idx="18631">
                  <c:v>31.0532166666667</c:v>
                </c:pt>
                <c:pt idx="18632">
                  <c:v>31.0548833333334</c:v>
                </c:pt>
                <c:pt idx="18633">
                  <c:v>31.056550000000001</c:v>
                </c:pt>
                <c:pt idx="18634">
                  <c:v>31.058216666666699</c:v>
                </c:pt>
                <c:pt idx="18635">
                  <c:v>31.059883333333399</c:v>
                </c:pt>
                <c:pt idx="18636">
                  <c:v>31.06155</c:v>
                </c:pt>
                <c:pt idx="18637">
                  <c:v>31.063216666666701</c:v>
                </c:pt>
                <c:pt idx="18638">
                  <c:v>31.064883333333398</c:v>
                </c:pt>
                <c:pt idx="18639">
                  <c:v>31.066549999999999</c:v>
                </c:pt>
                <c:pt idx="18640">
                  <c:v>31.0682166666667</c:v>
                </c:pt>
                <c:pt idx="18641">
                  <c:v>31.069883333333401</c:v>
                </c:pt>
                <c:pt idx="18642">
                  <c:v>31.071549999999998</c:v>
                </c:pt>
                <c:pt idx="18643">
                  <c:v>31.073216666666699</c:v>
                </c:pt>
                <c:pt idx="18644">
                  <c:v>31.0748833333334</c:v>
                </c:pt>
                <c:pt idx="18645">
                  <c:v>31.076550000000001</c:v>
                </c:pt>
                <c:pt idx="18646">
                  <c:v>31.078216666666702</c:v>
                </c:pt>
                <c:pt idx="18647">
                  <c:v>31.079883333333399</c:v>
                </c:pt>
                <c:pt idx="18648">
                  <c:v>31.08155</c:v>
                </c:pt>
                <c:pt idx="18649">
                  <c:v>31.083216666666701</c:v>
                </c:pt>
                <c:pt idx="18650">
                  <c:v>31.084883333333401</c:v>
                </c:pt>
                <c:pt idx="18651">
                  <c:v>31.086549999999999</c:v>
                </c:pt>
                <c:pt idx="18652">
                  <c:v>31.0882166666667</c:v>
                </c:pt>
                <c:pt idx="18653">
                  <c:v>31.0898833333334</c:v>
                </c:pt>
                <c:pt idx="18654">
                  <c:v>31.091550000000002</c:v>
                </c:pt>
                <c:pt idx="18655">
                  <c:v>31.093216666666699</c:v>
                </c:pt>
                <c:pt idx="18656">
                  <c:v>31.094883333333399</c:v>
                </c:pt>
                <c:pt idx="18657">
                  <c:v>31.096550000000001</c:v>
                </c:pt>
                <c:pt idx="18658">
                  <c:v>31.098216666666701</c:v>
                </c:pt>
                <c:pt idx="18659">
                  <c:v>31.099883333333398</c:v>
                </c:pt>
                <c:pt idx="18660">
                  <c:v>31.10155</c:v>
                </c:pt>
                <c:pt idx="18661">
                  <c:v>31.1032166666667</c:v>
                </c:pt>
                <c:pt idx="18662">
                  <c:v>31.104883333333401</c:v>
                </c:pt>
                <c:pt idx="18663">
                  <c:v>31.106549999999999</c:v>
                </c:pt>
                <c:pt idx="18664">
                  <c:v>31.108216666666699</c:v>
                </c:pt>
                <c:pt idx="18665">
                  <c:v>31.1098833333334</c:v>
                </c:pt>
                <c:pt idx="18666">
                  <c:v>31.111550000000001</c:v>
                </c:pt>
                <c:pt idx="18667">
                  <c:v>31.113216666666698</c:v>
                </c:pt>
                <c:pt idx="18668">
                  <c:v>31.114883333333399</c:v>
                </c:pt>
                <c:pt idx="18669">
                  <c:v>31.11655</c:v>
                </c:pt>
                <c:pt idx="18670">
                  <c:v>31.118216666666701</c:v>
                </c:pt>
                <c:pt idx="18671">
                  <c:v>31.119883333333402</c:v>
                </c:pt>
                <c:pt idx="18672">
                  <c:v>31.121549999999999</c:v>
                </c:pt>
                <c:pt idx="18673">
                  <c:v>31.1232166666667</c:v>
                </c:pt>
                <c:pt idx="18674">
                  <c:v>31.124883333333401</c:v>
                </c:pt>
                <c:pt idx="18675">
                  <c:v>31.126550000000002</c:v>
                </c:pt>
                <c:pt idx="18676">
                  <c:v>31.128216666666699</c:v>
                </c:pt>
                <c:pt idx="18677">
                  <c:v>31.1298833333334</c:v>
                </c:pt>
                <c:pt idx="18678">
                  <c:v>31.131550000000001</c:v>
                </c:pt>
                <c:pt idx="18679">
                  <c:v>31.133216666666701</c:v>
                </c:pt>
                <c:pt idx="18680">
                  <c:v>31.134883333333399</c:v>
                </c:pt>
                <c:pt idx="18681">
                  <c:v>31.13655</c:v>
                </c:pt>
                <c:pt idx="18682">
                  <c:v>31.1382166666667</c:v>
                </c:pt>
                <c:pt idx="18683">
                  <c:v>31.139883333333401</c:v>
                </c:pt>
                <c:pt idx="18684">
                  <c:v>31.141549999999999</c:v>
                </c:pt>
                <c:pt idx="18685">
                  <c:v>31.143216666666699</c:v>
                </c:pt>
                <c:pt idx="18686">
                  <c:v>31.1448833333334</c:v>
                </c:pt>
                <c:pt idx="18687">
                  <c:v>31.146550000000001</c:v>
                </c:pt>
                <c:pt idx="18688">
                  <c:v>31.148216666666698</c:v>
                </c:pt>
                <c:pt idx="18689">
                  <c:v>31.149883333333399</c:v>
                </c:pt>
                <c:pt idx="18690">
                  <c:v>31.15155</c:v>
                </c:pt>
                <c:pt idx="18691">
                  <c:v>31.153216666666701</c:v>
                </c:pt>
                <c:pt idx="18692">
                  <c:v>31.154883333333402</c:v>
                </c:pt>
                <c:pt idx="18693">
                  <c:v>31.156549999999999</c:v>
                </c:pt>
                <c:pt idx="18694">
                  <c:v>31.1582166666667</c:v>
                </c:pt>
                <c:pt idx="18695">
                  <c:v>31.159883333333401</c:v>
                </c:pt>
                <c:pt idx="18696">
                  <c:v>31.161549999999998</c:v>
                </c:pt>
                <c:pt idx="18697">
                  <c:v>31.163216666666699</c:v>
                </c:pt>
                <c:pt idx="18698">
                  <c:v>31.1648833333334</c:v>
                </c:pt>
                <c:pt idx="18699">
                  <c:v>31.166550000000001</c:v>
                </c:pt>
                <c:pt idx="18700">
                  <c:v>31.168216666666702</c:v>
                </c:pt>
                <c:pt idx="18701">
                  <c:v>31.169883333333399</c:v>
                </c:pt>
                <c:pt idx="18702">
                  <c:v>31.17155</c:v>
                </c:pt>
                <c:pt idx="18703">
                  <c:v>31.173216666666701</c:v>
                </c:pt>
                <c:pt idx="18704">
                  <c:v>31.174883333333401</c:v>
                </c:pt>
                <c:pt idx="18705">
                  <c:v>31.176549999999999</c:v>
                </c:pt>
                <c:pt idx="18706">
                  <c:v>31.1782166666667</c:v>
                </c:pt>
                <c:pt idx="18707">
                  <c:v>31.1798833333334</c:v>
                </c:pt>
                <c:pt idx="18708">
                  <c:v>31.181550000000001</c:v>
                </c:pt>
                <c:pt idx="18709">
                  <c:v>31.183216666666699</c:v>
                </c:pt>
                <c:pt idx="18710">
                  <c:v>31.184883333333399</c:v>
                </c:pt>
                <c:pt idx="18711">
                  <c:v>31.18655</c:v>
                </c:pt>
                <c:pt idx="18712">
                  <c:v>31.188216666666701</c:v>
                </c:pt>
                <c:pt idx="18713">
                  <c:v>31.189883333333398</c:v>
                </c:pt>
                <c:pt idx="18714">
                  <c:v>31.191549999999999</c:v>
                </c:pt>
                <c:pt idx="18715">
                  <c:v>31.1932166666667</c:v>
                </c:pt>
                <c:pt idx="18716">
                  <c:v>31.194883333333401</c:v>
                </c:pt>
                <c:pt idx="18717">
                  <c:v>31.196549999999998</c:v>
                </c:pt>
                <c:pt idx="18718">
                  <c:v>31.198216666666699</c:v>
                </c:pt>
                <c:pt idx="18719">
                  <c:v>31.1998833333334</c:v>
                </c:pt>
                <c:pt idx="18720">
                  <c:v>31.201550000000001</c:v>
                </c:pt>
                <c:pt idx="18721">
                  <c:v>31.203216666666702</c:v>
                </c:pt>
                <c:pt idx="18722">
                  <c:v>31.204883333333399</c:v>
                </c:pt>
                <c:pt idx="18723">
                  <c:v>31.20655</c:v>
                </c:pt>
                <c:pt idx="18724">
                  <c:v>31.208216666666701</c:v>
                </c:pt>
                <c:pt idx="18725">
                  <c:v>31.209883333333401</c:v>
                </c:pt>
                <c:pt idx="18726">
                  <c:v>31.211549999999999</c:v>
                </c:pt>
                <c:pt idx="18727">
                  <c:v>31.2132166666667</c:v>
                </c:pt>
                <c:pt idx="18728">
                  <c:v>31.2148833333334</c:v>
                </c:pt>
                <c:pt idx="18729">
                  <c:v>31.216550000000002</c:v>
                </c:pt>
                <c:pt idx="18730">
                  <c:v>31.218216666666699</c:v>
                </c:pt>
                <c:pt idx="18731">
                  <c:v>31.219883333333399</c:v>
                </c:pt>
                <c:pt idx="18732">
                  <c:v>31.221550000000001</c:v>
                </c:pt>
                <c:pt idx="18733">
                  <c:v>31.223216666666701</c:v>
                </c:pt>
                <c:pt idx="18734">
                  <c:v>31.224883333333398</c:v>
                </c:pt>
                <c:pt idx="18735">
                  <c:v>31.22655</c:v>
                </c:pt>
                <c:pt idx="18736">
                  <c:v>31.2282166666667</c:v>
                </c:pt>
                <c:pt idx="18737">
                  <c:v>31.229883333333401</c:v>
                </c:pt>
                <c:pt idx="18738">
                  <c:v>31.231549999999999</c:v>
                </c:pt>
                <c:pt idx="18739">
                  <c:v>31.233216666666699</c:v>
                </c:pt>
                <c:pt idx="18740">
                  <c:v>31.2348833333334</c:v>
                </c:pt>
                <c:pt idx="18741">
                  <c:v>31.236550000000001</c:v>
                </c:pt>
                <c:pt idx="18742">
                  <c:v>31.238216666666698</c:v>
                </c:pt>
                <c:pt idx="18743">
                  <c:v>31.239883333333399</c:v>
                </c:pt>
                <c:pt idx="18744">
                  <c:v>31.24155</c:v>
                </c:pt>
                <c:pt idx="18745">
                  <c:v>31.243216666666701</c:v>
                </c:pt>
                <c:pt idx="18746">
                  <c:v>31.244883333333402</c:v>
                </c:pt>
                <c:pt idx="18747">
                  <c:v>31.246549999999999</c:v>
                </c:pt>
                <c:pt idx="18748">
                  <c:v>31.2482166666667</c:v>
                </c:pt>
                <c:pt idx="18749">
                  <c:v>31.249883333333401</c:v>
                </c:pt>
                <c:pt idx="18750">
                  <c:v>31.251550000000002</c:v>
                </c:pt>
                <c:pt idx="18751">
                  <c:v>31.253216666666699</c:v>
                </c:pt>
                <c:pt idx="18752">
                  <c:v>31.2548833333334</c:v>
                </c:pt>
                <c:pt idx="18753">
                  <c:v>31.256550000000001</c:v>
                </c:pt>
                <c:pt idx="18754">
                  <c:v>31.258216666666701</c:v>
                </c:pt>
                <c:pt idx="18755">
                  <c:v>31.259883333333399</c:v>
                </c:pt>
                <c:pt idx="18756">
                  <c:v>31.26155</c:v>
                </c:pt>
                <c:pt idx="18757">
                  <c:v>31.2632166666667</c:v>
                </c:pt>
                <c:pt idx="18758">
                  <c:v>31.264883333333401</c:v>
                </c:pt>
                <c:pt idx="18759">
                  <c:v>31.266549999999999</c:v>
                </c:pt>
                <c:pt idx="18760">
                  <c:v>31.268216666666699</c:v>
                </c:pt>
                <c:pt idx="18761">
                  <c:v>31.2698833333334</c:v>
                </c:pt>
                <c:pt idx="18762">
                  <c:v>31.271550000000001</c:v>
                </c:pt>
                <c:pt idx="18763">
                  <c:v>31.273216666666698</c:v>
                </c:pt>
                <c:pt idx="18764">
                  <c:v>31.274883333333399</c:v>
                </c:pt>
                <c:pt idx="18765">
                  <c:v>31.27655</c:v>
                </c:pt>
                <c:pt idx="18766">
                  <c:v>31.278216666666701</c:v>
                </c:pt>
                <c:pt idx="18767">
                  <c:v>31.279883333333402</c:v>
                </c:pt>
                <c:pt idx="18768">
                  <c:v>31.281549999999999</c:v>
                </c:pt>
                <c:pt idx="18769">
                  <c:v>31.2832166666667</c:v>
                </c:pt>
                <c:pt idx="18770">
                  <c:v>31.284883333333401</c:v>
                </c:pt>
                <c:pt idx="18771">
                  <c:v>31.286549999999998</c:v>
                </c:pt>
                <c:pt idx="18772">
                  <c:v>31.288216666666699</c:v>
                </c:pt>
                <c:pt idx="18773">
                  <c:v>31.2898833333334</c:v>
                </c:pt>
                <c:pt idx="18774">
                  <c:v>31.291550000000001</c:v>
                </c:pt>
                <c:pt idx="18775">
                  <c:v>31.293216666666702</c:v>
                </c:pt>
                <c:pt idx="18776">
                  <c:v>31.294883333333399</c:v>
                </c:pt>
                <c:pt idx="18777">
                  <c:v>31.29655</c:v>
                </c:pt>
                <c:pt idx="18778">
                  <c:v>31.298216666666701</c:v>
                </c:pt>
                <c:pt idx="18779">
                  <c:v>31.299883333333401</c:v>
                </c:pt>
                <c:pt idx="18780">
                  <c:v>31.301549999999999</c:v>
                </c:pt>
                <c:pt idx="18781">
                  <c:v>31.3032166666667</c:v>
                </c:pt>
                <c:pt idx="18782">
                  <c:v>31.3048833333334</c:v>
                </c:pt>
                <c:pt idx="18783">
                  <c:v>31.306550000000001</c:v>
                </c:pt>
                <c:pt idx="18784">
                  <c:v>31.308216666666699</c:v>
                </c:pt>
                <c:pt idx="18785">
                  <c:v>31.309883333333399</c:v>
                </c:pt>
                <c:pt idx="18786">
                  <c:v>31.31155</c:v>
                </c:pt>
                <c:pt idx="18787">
                  <c:v>31.313216666666701</c:v>
                </c:pt>
                <c:pt idx="18788">
                  <c:v>31.314883333333398</c:v>
                </c:pt>
                <c:pt idx="18789">
                  <c:v>31.316549999999999</c:v>
                </c:pt>
                <c:pt idx="18790">
                  <c:v>31.3182166666667</c:v>
                </c:pt>
                <c:pt idx="18791">
                  <c:v>31.319883333333401</c:v>
                </c:pt>
                <c:pt idx="18792">
                  <c:v>31.321549999999998</c:v>
                </c:pt>
                <c:pt idx="18793">
                  <c:v>31.323216666666699</c:v>
                </c:pt>
                <c:pt idx="18794">
                  <c:v>31.3248833333334</c:v>
                </c:pt>
                <c:pt idx="18795">
                  <c:v>31.326550000000001</c:v>
                </c:pt>
                <c:pt idx="18796">
                  <c:v>31.328216666666702</c:v>
                </c:pt>
                <c:pt idx="18797">
                  <c:v>31.329883333333399</c:v>
                </c:pt>
                <c:pt idx="18798">
                  <c:v>31.33155</c:v>
                </c:pt>
                <c:pt idx="18799">
                  <c:v>31.333216666666701</c:v>
                </c:pt>
                <c:pt idx="18800">
                  <c:v>31.334883333333401</c:v>
                </c:pt>
                <c:pt idx="18801">
                  <c:v>31.336549999999999</c:v>
                </c:pt>
                <c:pt idx="18802">
                  <c:v>31.3382166666667</c:v>
                </c:pt>
                <c:pt idx="18803">
                  <c:v>31.3398833333334</c:v>
                </c:pt>
                <c:pt idx="18804">
                  <c:v>31.341550000000002</c:v>
                </c:pt>
                <c:pt idx="18805">
                  <c:v>31.343216666666699</c:v>
                </c:pt>
                <c:pt idx="18806">
                  <c:v>31.344883333333399</c:v>
                </c:pt>
                <c:pt idx="18807">
                  <c:v>31.346550000000001</c:v>
                </c:pt>
                <c:pt idx="18808">
                  <c:v>31.348216666666701</c:v>
                </c:pt>
                <c:pt idx="18809">
                  <c:v>31.349883333333398</c:v>
                </c:pt>
                <c:pt idx="18810">
                  <c:v>31.35155</c:v>
                </c:pt>
                <c:pt idx="18811">
                  <c:v>31.3532166666667</c:v>
                </c:pt>
                <c:pt idx="18812">
                  <c:v>31.354883333333401</c:v>
                </c:pt>
                <c:pt idx="18813">
                  <c:v>31.356549999999999</c:v>
                </c:pt>
                <c:pt idx="18814">
                  <c:v>31.358216666666699</c:v>
                </c:pt>
                <c:pt idx="18815">
                  <c:v>31.3598833333334</c:v>
                </c:pt>
                <c:pt idx="18816">
                  <c:v>31.361550000000001</c:v>
                </c:pt>
                <c:pt idx="18817">
                  <c:v>31.363216666666698</c:v>
                </c:pt>
                <c:pt idx="18818">
                  <c:v>31.364883333333399</c:v>
                </c:pt>
                <c:pt idx="18819">
                  <c:v>31.36655</c:v>
                </c:pt>
                <c:pt idx="18820">
                  <c:v>31.368216666666701</c:v>
                </c:pt>
                <c:pt idx="18821">
                  <c:v>31.369883333333402</c:v>
                </c:pt>
                <c:pt idx="18822">
                  <c:v>31.371549999999999</c:v>
                </c:pt>
                <c:pt idx="18823">
                  <c:v>31.3732166666667</c:v>
                </c:pt>
                <c:pt idx="18824">
                  <c:v>31.374883333333401</c:v>
                </c:pt>
                <c:pt idx="18825">
                  <c:v>31.376550000000002</c:v>
                </c:pt>
                <c:pt idx="18826">
                  <c:v>31.378216666666699</c:v>
                </c:pt>
                <c:pt idx="18827">
                  <c:v>31.3798833333334</c:v>
                </c:pt>
                <c:pt idx="18828">
                  <c:v>31.381550000000001</c:v>
                </c:pt>
                <c:pt idx="18829">
                  <c:v>31.383216666666701</c:v>
                </c:pt>
                <c:pt idx="18830">
                  <c:v>31.384883333333399</c:v>
                </c:pt>
                <c:pt idx="18831">
                  <c:v>31.38655</c:v>
                </c:pt>
                <c:pt idx="18832">
                  <c:v>31.3882166666667</c:v>
                </c:pt>
                <c:pt idx="18833">
                  <c:v>31.389883333333401</c:v>
                </c:pt>
                <c:pt idx="18834">
                  <c:v>31.391549999999999</c:v>
                </c:pt>
                <c:pt idx="18835">
                  <c:v>31.393216666666699</c:v>
                </c:pt>
                <c:pt idx="18836">
                  <c:v>31.3948833333334</c:v>
                </c:pt>
                <c:pt idx="18837">
                  <c:v>31.396550000000001</c:v>
                </c:pt>
                <c:pt idx="18838">
                  <c:v>31.398216666666698</c:v>
                </c:pt>
                <c:pt idx="18839">
                  <c:v>31.399883333333399</c:v>
                </c:pt>
                <c:pt idx="18840">
                  <c:v>31.40155</c:v>
                </c:pt>
                <c:pt idx="18841">
                  <c:v>31.403216666666701</c:v>
                </c:pt>
                <c:pt idx="18842">
                  <c:v>31.404883333333402</c:v>
                </c:pt>
                <c:pt idx="18843">
                  <c:v>31.406549999999999</c:v>
                </c:pt>
                <c:pt idx="18844">
                  <c:v>31.4082166666667</c:v>
                </c:pt>
                <c:pt idx="18845">
                  <c:v>31.409883333333401</c:v>
                </c:pt>
                <c:pt idx="18846">
                  <c:v>31.411549999999998</c:v>
                </c:pt>
                <c:pt idx="18847">
                  <c:v>31.413216666666699</c:v>
                </c:pt>
                <c:pt idx="18848">
                  <c:v>31.4148833333334</c:v>
                </c:pt>
                <c:pt idx="18849">
                  <c:v>31.416550000000001</c:v>
                </c:pt>
                <c:pt idx="18850">
                  <c:v>31.418216666666702</c:v>
                </c:pt>
                <c:pt idx="18851">
                  <c:v>31.419883333333399</c:v>
                </c:pt>
                <c:pt idx="18852">
                  <c:v>31.42155</c:v>
                </c:pt>
                <c:pt idx="18853">
                  <c:v>31.423216666666701</c:v>
                </c:pt>
                <c:pt idx="18854">
                  <c:v>31.424883333333401</c:v>
                </c:pt>
                <c:pt idx="18855">
                  <c:v>31.426549999999999</c:v>
                </c:pt>
                <c:pt idx="18856">
                  <c:v>31.4282166666667</c:v>
                </c:pt>
                <c:pt idx="18857">
                  <c:v>31.4298833333334</c:v>
                </c:pt>
                <c:pt idx="18858">
                  <c:v>31.431550000000001</c:v>
                </c:pt>
                <c:pt idx="18859">
                  <c:v>31.433216666666699</c:v>
                </c:pt>
                <c:pt idx="18860">
                  <c:v>31.434883333333399</c:v>
                </c:pt>
                <c:pt idx="18861">
                  <c:v>31.43655</c:v>
                </c:pt>
                <c:pt idx="18862">
                  <c:v>31.438216666666701</c:v>
                </c:pt>
                <c:pt idx="18863">
                  <c:v>31.439883333333398</c:v>
                </c:pt>
                <c:pt idx="18864">
                  <c:v>31.441549999999999</c:v>
                </c:pt>
                <c:pt idx="18865">
                  <c:v>31.4432166666667</c:v>
                </c:pt>
                <c:pt idx="18866">
                  <c:v>31.444883333333401</c:v>
                </c:pt>
                <c:pt idx="18867">
                  <c:v>31.446549999999998</c:v>
                </c:pt>
                <c:pt idx="18868">
                  <c:v>31.448216666666699</c:v>
                </c:pt>
                <c:pt idx="18869">
                  <c:v>31.4498833333334</c:v>
                </c:pt>
                <c:pt idx="18870">
                  <c:v>31.451550000000001</c:v>
                </c:pt>
                <c:pt idx="18871">
                  <c:v>31.453216666666702</c:v>
                </c:pt>
                <c:pt idx="18872">
                  <c:v>31.454883333333399</c:v>
                </c:pt>
                <c:pt idx="18873">
                  <c:v>31.45655</c:v>
                </c:pt>
                <c:pt idx="18874">
                  <c:v>31.458216666666701</c:v>
                </c:pt>
                <c:pt idx="18875">
                  <c:v>31.459883333333401</c:v>
                </c:pt>
                <c:pt idx="18876">
                  <c:v>31.461549999999999</c:v>
                </c:pt>
                <c:pt idx="18877">
                  <c:v>31.4632166666667</c:v>
                </c:pt>
                <c:pt idx="18878">
                  <c:v>31.4648833333334</c:v>
                </c:pt>
                <c:pt idx="18879">
                  <c:v>31.466550000000002</c:v>
                </c:pt>
                <c:pt idx="18880">
                  <c:v>31.468216666666699</c:v>
                </c:pt>
                <c:pt idx="18881">
                  <c:v>31.469883333333399</c:v>
                </c:pt>
                <c:pt idx="18882">
                  <c:v>31.471550000000001</c:v>
                </c:pt>
                <c:pt idx="18883">
                  <c:v>31.473216666666701</c:v>
                </c:pt>
                <c:pt idx="18884">
                  <c:v>31.474883333333398</c:v>
                </c:pt>
                <c:pt idx="18885">
                  <c:v>31.47655</c:v>
                </c:pt>
                <c:pt idx="18886">
                  <c:v>31.4782166666667</c:v>
                </c:pt>
                <c:pt idx="18887">
                  <c:v>31.479883333333401</c:v>
                </c:pt>
                <c:pt idx="18888">
                  <c:v>31.481549999999999</c:v>
                </c:pt>
                <c:pt idx="18889">
                  <c:v>31.483216666666699</c:v>
                </c:pt>
                <c:pt idx="18890">
                  <c:v>31.4848833333334</c:v>
                </c:pt>
                <c:pt idx="18891">
                  <c:v>31.486550000000001</c:v>
                </c:pt>
                <c:pt idx="18892">
                  <c:v>31.488216666666698</c:v>
                </c:pt>
                <c:pt idx="18893">
                  <c:v>31.489883333333399</c:v>
                </c:pt>
                <c:pt idx="18894">
                  <c:v>31.49155</c:v>
                </c:pt>
                <c:pt idx="18895">
                  <c:v>31.493216666666701</c:v>
                </c:pt>
                <c:pt idx="18896">
                  <c:v>31.494883333333402</c:v>
                </c:pt>
                <c:pt idx="18897">
                  <c:v>31.496549999999999</c:v>
                </c:pt>
                <c:pt idx="18898">
                  <c:v>31.4982166666667</c:v>
                </c:pt>
                <c:pt idx="18899">
                  <c:v>31.499883333333401</c:v>
                </c:pt>
                <c:pt idx="18900">
                  <c:v>31.501550000000002</c:v>
                </c:pt>
                <c:pt idx="18901">
                  <c:v>31.503216666666699</c:v>
                </c:pt>
                <c:pt idx="18902">
                  <c:v>31.5048833333334</c:v>
                </c:pt>
                <c:pt idx="18903">
                  <c:v>31.506550000000001</c:v>
                </c:pt>
                <c:pt idx="18904">
                  <c:v>31.508216666666701</c:v>
                </c:pt>
                <c:pt idx="18905">
                  <c:v>31.509883333333399</c:v>
                </c:pt>
                <c:pt idx="18906">
                  <c:v>31.51155</c:v>
                </c:pt>
                <c:pt idx="18907">
                  <c:v>31.5132166666667</c:v>
                </c:pt>
                <c:pt idx="18908">
                  <c:v>31.514883333333401</c:v>
                </c:pt>
                <c:pt idx="18909">
                  <c:v>31.516549999999999</c:v>
                </c:pt>
                <c:pt idx="18910">
                  <c:v>31.518216666666699</c:v>
                </c:pt>
                <c:pt idx="18911">
                  <c:v>31.5198833333334</c:v>
                </c:pt>
                <c:pt idx="18912">
                  <c:v>31.521550000000001</c:v>
                </c:pt>
                <c:pt idx="18913">
                  <c:v>31.523216666666698</c:v>
                </c:pt>
                <c:pt idx="18914">
                  <c:v>31.524883333333399</c:v>
                </c:pt>
                <c:pt idx="18915">
                  <c:v>31.52655</c:v>
                </c:pt>
                <c:pt idx="18916">
                  <c:v>31.528216666666701</c:v>
                </c:pt>
                <c:pt idx="18917">
                  <c:v>31.529883333333402</c:v>
                </c:pt>
                <c:pt idx="18918">
                  <c:v>31.531549999999999</c:v>
                </c:pt>
                <c:pt idx="18919">
                  <c:v>31.5332166666667</c:v>
                </c:pt>
                <c:pt idx="18920">
                  <c:v>31.534883333333401</c:v>
                </c:pt>
                <c:pt idx="18921">
                  <c:v>31.536549999999998</c:v>
                </c:pt>
                <c:pt idx="18922">
                  <c:v>31.538216666666699</c:v>
                </c:pt>
                <c:pt idx="18923">
                  <c:v>31.5398833333334</c:v>
                </c:pt>
                <c:pt idx="18924">
                  <c:v>31.541550000000001</c:v>
                </c:pt>
                <c:pt idx="18925">
                  <c:v>31.543216666666702</c:v>
                </c:pt>
                <c:pt idx="18926">
                  <c:v>31.544883333333399</c:v>
                </c:pt>
                <c:pt idx="18927">
                  <c:v>31.54655</c:v>
                </c:pt>
                <c:pt idx="18928">
                  <c:v>31.548216666666701</c:v>
                </c:pt>
                <c:pt idx="18929">
                  <c:v>31.549883333333401</c:v>
                </c:pt>
                <c:pt idx="18930">
                  <c:v>31.551549999999999</c:v>
                </c:pt>
                <c:pt idx="18931">
                  <c:v>31.5532166666667</c:v>
                </c:pt>
                <c:pt idx="18932">
                  <c:v>31.5548833333334</c:v>
                </c:pt>
                <c:pt idx="18933">
                  <c:v>31.556550000000001</c:v>
                </c:pt>
                <c:pt idx="18934">
                  <c:v>31.558216666666699</c:v>
                </c:pt>
                <c:pt idx="18935">
                  <c:v>31.559883333333399</c:v>
                </c:pt>
                <c:pt idx="18936">
                  <c:v>31.56155</c:v>
                </c:pt>
                <c:pt idx="18937">
                  <c:v>31.563216666666701</c:v>
                </c:pt>
                <c:pt idx="18938">
                  <c:v>31.564883333333398</c:v>
                </c:pt>
                <c:pt idx="18939">
                  <c:v>31.566549999999999</c:v>
                </c:pt>
                <c:pt idx="18940">
                  <c:v>31.5682166666667</c:v>
                </c:pt>
                <c:pt idx="18941">
                  <c:v>31.569883333333401</c:v>
                </c:pt>
                <c:pt idx="18942">
                  <c:v>31.571549999999998</c:v>
                </c:pt>
                <c:pt idx="18943">
                  <c:v>31.573216666666699</c:v>
                </c:pt>
                <c:pt idx="18944">
                  <c:v>31.5748833333334</c:v>
                </c:pt>
                <c:pt idx="18945">
                  <c:v>31.576550000000001</c:v>
                </c:pt>
                <c:pt idx="18946">
                  <c:v>31.578216666666702</c:v>
                </c:pt>
                <c:pt idx="18947">
                  <c:v>31.579883333333399</c:v>
                </c:pt>
                <c:pt idx="18948">
                  <c:v>31.58155</c:v>
                </c:pt>
                <c:pt idx="18949">
                  <c:v>31.583216666666701</c:v>
                </c:pt>
                <c:pt idx="18950">
                  <c:v>31.584883333333401</c:v>
                </c:pt>
                <c:pt idx="18951">
                  <c:v>31.586549999999999</c:v>
                </c:pt>
                <c:pt idx="18952">
                  <c:v>31.5882166666667</c:v>
                </c:pt>
                <c:pt idx="18953">
                  <c:v>31.5898833333334</c:v>
                </c:pt>
                <c:pt idx="18954">
                  <c:v>31.591550000000002</c:v>
                </c:pt>
                <c:pt idx="18955">
                  <c:v>31.593216666666699</c:v>
                </c:pt>
                <c:pt idx="18956">
                  <c:v>31.594883333333399</c:v>
                </c:pt>
                <c:pt idx="18957">
                  <c:v>31.596550000000001</c:v>
                </c:pt>
                <c:pt idx="18958">
                  <c:v>31.598216666666701</c:v>
                </c:pt>
                <c:pt idx="18959">
                  <c:v>31.599883333333398</c:v>
                </c:pt>
                <c:pt idx="18960">
                  <c:v>31.60155</c:v>
                </c:pt>
                <c:pt idx="18961">
                  <c:v>31.6032166666667</c:v>
                </c:pt>
                <c:pt idx="18962">
                  <c:v>31.604883333333401</c:v>
                </c:pt>
                <c:pt idx="18963">
                  <c:v>31.606549999999999</c:v>
                </c:pt>
                <c:pt idx="18964">
                  <c:v>31.608216666666699</c:v>
                </c:pt>
                <c:pt idx="18965">
                  <c:v>31.6098833333334</c:v>
                </c:pt>
                <c:pt idx="18966">
                  <c:v>31.611550000000001</c:v>
                </c:pt>
                <c:pt idx="18967">
                  <c:v>31.613216666666698</c:v>
                </c:pt>
                <c:pt idx="18968">
                  <c:v>31.614883333333399</c:v>
                </c:pt>
                <c:pt idx="18969">
                  <c:v>31.61655</c:v>
                </c:pt>
                <c:pt idx="18970">
                  <c:v>31.618216666666701</c:v>
                </c:pt>
                <c:pt idx="18971">
                  <c:v>31.619883333333402</c:v>
                </c:pt>
                <c:pt idx="18972">
                  <c:v>31.621549999999999</c:v>
                </c:pt>
                <c:pt idx="18973">
                  <c:v>31.6232166666667</c:v>
                </c:pt>
                <c:pt idx="18974">
                  <c:v>31.624883333333401</c:v>
                </c:pt>
                <c:pt idx="18975">
                  <c:v>31.626550000000002</c:v>
                </c:pt>
                <c:pt idx="18976">
                  <c:v>31.628216666666699</c:v>
                </c:pt>
                <c:pt idx="18977">
                  <c:v>31.6298833333334</c:v>
                </c:pt>
                <c:pt idx="18978">
                  <c:v>31.631550000000001</c:v>
                </c:pt>
                <c:pt idx="18979">
                  <c:v>31.633216666666701</c:v>
                </c:pt>
                <c:pt idx="18980">
                  <c:v>31.634883333333399</c:v>
                </c:pt>
                <c:pt idx="18981">
                  <c:v>31.63655</c:v>
                </c:pt>
                <c:pt idx="18982">
                  <c:v>31.6382166666667</c:v>
                </c:pt>
                <c:pt idx="18983">
                  <c:v>31.639883333333401</c:v>
                </c:pt>
                <c:pt idx="18984">
                  <c:v>31.641549999999999</c:v>
                </c:pt>
                <c:pt idx="18985">
                  <c:v>31.643216666666699</c:v>
                </c:pt>
                <c:pt idx="18986">
                  <c:v>31.6448833333334</c:v>
                </c:pt>
                <c:pt idx="18987">
                  <c:v>31.646550000000001</c:v>
                </c:pt>
                <c:pt idx="18988">
                  <c:v>31.648216666666698</c:v>
                </c:pt>
                <c:pt idx="18989">
                  <c:v>31.649883333333399</c:v>
                </c:pt>
                <c:pt idx="18990">
                  <c:v>31.65155</c:v>
                </c:pt>
                <c:pt idx="18991">
                  <c:v>31.653216666666701</c:v>
                </c:pt>
                <c:pt idx="18992">
                  <c:v>31.654883333333402</c:v>
                </c:pt>
                <c:pt idx="18993">
                  <c:v>31.656549999999999</c:v>
                </c:pt>
                <c:pt idx="18994">
                  <c:v>31.6582166666667</c:v>
                </c:pt>
                <c:pt idx="18995">
                  <c:v>31.659883333333401</c:v>
                </c:pt>
                <c:pt idx="18996">
                  <c:v>31.661549999999998</c:v>
                </c:pt>
                <c:pt idx="18997">
                  <c:v>31.663216666666699</c:v>
                </c:pt>
                <c:pt idx="18998">
                  <c:v>31.6648833333334</c:v>
                </c:pt>
                <c:pt idx="18999">
                  <c:v>31.666550000000001</c:v>
                </c:pt>
                <c:pt idx="19000">
                  <c:v>31.668216666666702</c:v>
                </c:pt>
                <c:pt idx="19001">
                  <c:v>31.669883333333399</c:v>
                </c:pt>
                <c:pt idx="19002">
                  <c:v>31.67155</c:v>
                </c:pt>
                <c:pt idx="19003">
                  <c:v>31.673216666666701</c:v>
                </c:pt>
                <c:pt idx="19004">
                  <c:v>31.674883333333401</c:v>
                </c:pt>
                <c:pt idx="19005">
                  <c:v>31.676549999999999</c:v>
                </c:pt>
                <c:pt idx="19006">
                  <c:v>31.6782166666667</c:v>
                </c:pt>
                <c:pt idx="19007">
                  <c:v>31.6798833333334</c:v>
                </c:pt>
                <c:pt idx="19008">
                  <c:v>31.681550000000001</c:v>
                </c:pt>
                <c:pt idx="19009">
                  <c:v>31.683216666666699</c:v>
                </c:pt>
                <c:pt idx="19010">
                  <c:v>31.684883333333399</c:v>
                </c:pt>
                <c:pt idx="19011">
                  <c:v>31.68655</c:v>
                </c:pt>
                <c:pt idx="19012">
                  <c:v>31.688216666666701</c:v>
                </c:pt>
                <c:pt idx="19013">
                  <c:v>31.689883333333398</c:v>
                </c:pt>
                <c:pt idx="19014">
                  <c:v>31.691549999999999</c:v>
                </c:pt>
                <c:pt idx="19015">
                  <c:v>31.6932166666667</c:v>
                </c:pt>
                <c:pt idx="19016">
                  <c:v>31.694883333333401</c:v>
                </c:pt>
                <c:pt idx="19017">
                  <c:v>31.696549999999998</c:v>
                </c:pt>
                <c:pt idx="19018">
                  <c:v>31.698216666666699</c:v>
                </c:pt>
                <c:pt idx="19019">
                  <c:v>31.6998833333334</c:v>
                </c:pt>
                <c:pt idx="19020">
                  <c:v>31.701550000000001</c:v>
                </c:pt>
                <c:pt idx="19021">
                  <c:v>31.703216666666702</c:v>
                </c:pt>
                <c:pt idx="19022">
                  <c:v>31.704883333333399</c:v>
                </c:pt>
                <c:pt idx="19023">
                  <c:v>31.70655</c:v>
                </c:pt>
                <c:pt idx="19024">
                  <c:v>31.708216666666701</c:v>
                </c:pt>
                <c:pt idx="19025">
                  <c:v>31.709883333333401</c:v>
                </c:pt>
                <c:pt idx="19026">
                  <c:v>31.711549999999999</c:v>
                </c:pt>
                <c:pt idx="19027">
                  <c:v>31.7132166666667</c:v>
                </c:pt>
                <c:pt idx="19028">
                  <c:v>31.7148833333334</c:v>
                </c:pt>
                <c:pt idx="19029">
                  <c:v>31.716550000000002</c:v>
                </c:pt>
                <c:pt idx="19030">
                  <c:v>31.718216666666699</c:v>
                </c:pt>
                <c:pt idx="19031">
                  <c:v>31.719883333333399</c:v>
                </c:pt>
                <c:pt idx="19032">
                  <c:v>31.721550000000001</c:v>
                </c:pt>
                <c:pt idx="19033">
                  <c:v>31.723216666666701</c:v>
                </c:pt>
                <c:pt idx="19034">
                  <c:v>31.724883333333398</c:v>
                </c:pt>
                <c:pt idx="19035">
                  <c:v>31.72655</c:v>
                </c:pt>
                <c:pt idx="19036">
                  <c:v>31.7282166666667</c:v>
                </c:pt>
                <c:pt idx="19037">
                  <c:v>31.729883333333401</c:v>
                </c:pt>
                <c:pt idx="19038">
                  <c:v>31.731549999999999</c:v>
                </c:pt>
                <c:pt idx="19039">
                  <c:v>31.733216666666699</c:v>
                </c:pt>
                <c:pt idx="19040">
                  <c:v>31.7348833333334</c:v>
                </c:pt>
                <c:pt idx="19041">
                  <c:v>31.736550000000001</c:v>
                </c:pt>
                <c:pt idx="19042">
                  <c:v>31.738216666666698</c:v>
                </c:pt>
                <c:pt idx="19043">
                  <c:v>31.739883333333399</c:v>
                </c:pt>
                <c:pt idx="19044">
                  <c:v>31.74155</c:v>
                </c:pt>
                <c:pt idx="19045">
                  <c:v>31.743216666666701</c:v>
                </c:pt>
                <c:pt idx="19046">
                  <c:v>31.744883333333402</c:v>
                </c:pt>
                <c:pt idx="19047">
                  <c:v>31.746549999999999</c:v>
                </c:pt>
                <c:pt idx="19048">
                  <c:v>31.7482166666667</c:v>
                </c:pt>
                <c:pt idx="19049">
                  <c:v>31.749883333333401</c:v>
                </c:pt>
                <c:pt idx="19050">
                  <c:v>31.751550000000002</c:v>
                </c:pt>
                <c:pt idx="19051">
                  <c:v>31.753216666666699</c:v>
                </c:pt>
                <c:pt idx="19052">
                  <c:v>31.7548833333334</c:v>
                </c:pt>
                <c:pt idx="19053">
                  <c:v>31.756550000000001</c:v>
                </c:pt>
                <c:pt idx="19054">
                  <c:v>31.758216666666701</c:v>
                </c:pt>
                <c:pt idx="19055">
                  <c:v>31.759883333333399</c:v>
                </c:pt>
                <c:pt idx="19056">
                  <c:v>31.76155</c:v>
                </c:pt>
                <c:pt idx="19057">
                  <c:v>31.7632166666667</c:v>
                </c:pt>
                <c:pt idx="19058">
                  <c:v>31.764883333333401</c:v>
                </c:pt>
                <c:pt idx="19059">
                  <c:v>31.766549999999999</c:v>
                </c:pt>
                <c:pt idx="19060">
                  <c:v>31.768216666666699</c:v>
                </c:pt>
                <c:pt idx="19061">
                  <c:v>31.7698833333334</c:v>
                </c:pt>
                <c:pt idx="19062">
                  <c:v>31.771550000000001</c:v>
                </c:pt>
                <c:pt idx="19063">
                  <c:v>31.773216666666698</c:v>
                </c:pt>
                <c:pt idx="19064">
                  <c:v>31.774883333333399</c:v>
                </c:pt>
                <c:pt idx="19065">
                  <c:v>31.77655</c:v>
                </c:pt>
                <c:pt idx="19066">
                  <c:v>31.778216666666701</c:v>
                </c:pt>
                <c:pt idx="19067">
                  <c:v>31.779883333333402</c:v>
                </c:pt>
                <c:pt idx="19068">
                  <c:v>31.781549999999999</c:v>
                </c:pt>
                <c:pt idx="19069">
                  <c:v>31.7832166666667</c:v>
                </c:pt>
                <c:pt idx="19070">
                  <c:v>31.784883333333401</c:v>
                </c:pt>
                <c:pt idx="19071">
                  <c:v>31.786549999999998</c:v>
                </c:pt>
                <c:pt idx="19072">
                  <c:v>31.788216666666699</c:v>
                </c:pt>
                <c:pt idx="19073">
                  <c:v>31.7898833333334</c:v>
                </c:pt>
                <c:pt idx="19074">
                  <c:v>31.791550000000001</c:v>
                </c:pt>
                <c:pt idx="19075">
                  <c:v>31.793216666666702</c:v>
                </c:pt>
                <c:pt idx="19076">
                  <c:v>31.794883333333399</c:v>
                </c:pt>
                <c:pt idx="19077">
                  <c:v>31.79655</c:v>
                </c:pt>
                <c:pt idx="19078">
                  <c:v>31.798216666666701</c:v>
                </c:pt>
                <c:pt idx="19079">
                  <c:v>31.799883333333401</c:v>
                </c:pt>
                <c:pt idx="19080">
                  <c:v>31.801549999999999</c:v>
                </c:pt>
                <c:pt idx="19081">
                  <c:v>31.8032166666667</c:v>
                </c:pt>
                <c:pt idx="19082">
                  <c:v>31.8048833333334</c:v>
                </c:pt>
                <c:pt idx="19083">
                  <c:v>31.806550000000001</c:v>
                </c:pt>
                <c:pt idx="19084">
                  <c:v>31.808216666666699</c:v>
                </c:pt>
                <c:pt idx="19085">
                  <c:v>31.809883333333399</c:v>
                </c:pt>
                <c:pt idx="19086">
                  <c:v>31.81155</c:v>
                </c:pt>
                <c:pt idx="19087">
                  <c:v>31.813216666666701</c:v>
                </c:pt>
                <c:pt idx="19088">
                  <c:v>31.814883333333398</c:v>
                </c:pt>
                <c:pt idx="19089">
                  <c:v>31.816549999999999</c:v>
                </c:pt>
                <c:pt idx="19090">
                  <c:v>31.8182166666667</c:v>
                </c:pt>
                <c:pt idx="19091">
                  <c:v>31.819883333333401</c:v>
                </c:pt>
                <c:pt idx="19092">
                  <c:v>31.821549999999998</c:v>
                </c:pt>
                <c:pt idx="19093">
                  <c:v>31.823216666666699</c:v>
                </c:pt>
                <c:pt idx="19094">
                  <c:v>31.8248833333334</c:v>
                </c:pt>
                <c:pt idx="19095">
                  <c:v>31.826550000000001</c:v>
                </c:pt>
                <c:pt idx="19096">
                  <c:v>31.828216666666702</c:v>
                </c:pt>
                <c:pt idx="19097">
                  <c:v>31.829883333333399</c:v>
                </c:pt>
                <c:pt idx="19098">
                  <c:v>31.83155</c:v>
                </c:pt>
                <c:pt idx="19099">
                  <c:v>31.833216666666701</c:v>
                </c:pt>
                <c:pt idx="19100">
                  <c:v>31.834883333333401</c:v>
                </c:pt>
                <c:pt idx="19101">
                  <c:v>31.836549999999999</c:v>
                </c:pt>
                <c:pt idx="19102">
                  <c:v>31.8382166666667</c:v>
                </c:pt>
                <c:pt idx="19103">
                  <c:v>31.8398833333334</c:v>
                </c:pt>
                <c:pt idx="19104">
                  <c:v>31.841550000000002</c:v>
                </c:pt>
                <c:pt idx="19105">
                  <c:v>31.843216666666699</c:v>
                </c:pt>
                <c:pt idx="19106">
                  <c:v>31.844883333333399</c:v>
                </c:pt>
                <c:pt idx="19107">
                  <c:v>31.846550000000001</c:v>
                </c:pt>
                <c:pt idx="19108">
                  <c:v>31.848216666666701</c:v>
                </c:pt>
                <c:pt idx="19109">
                  <c:v>31.849883333333398</c:v>
                </c:pt>
                <c:pt idx="19110">
                  <c:v>31.85155</c:v>
                </c:pt>
                <c:pt idx="19111">
                  <c:v>31.8532166666667</c:v>
                </c:pt>
                <c:pt idx="19112">
                  <c:v>31.854883333333401</c:v>
                </c:pt>
                <c:pt idx="19113">
                  <c:v>31.856549999999999</c:v>
                </c:pt>
                <c:pt idx="19114">
                  <c:v>31.858216666666699</c:v>
                </c:pt>
                <c:pt idx="19115">
                  <c:v>31.8598833333334</c:v>
                </c:pt>
                <c:pt idx="19116">
                  <c:v>31.861550000000001</c:v>
                </c:pt>
                <c:pt idx="19117">
                  <c:v>31.863216666666698</c:v>
                </c:pt>
                <c:pt idx="19118">
                  <c:v>31.864883333333399</c:v>
                </c:pt>
                <c:pt idx="19119">
                  <c:v>31.86655</c:v>
                </c:pt>
                <c:pt idx="19120">
                  <c:v>31.868216666666701</c:v>
                </c:pt>
                <c:pt idx="19121">
                  <c:v>31.869883333333402</c:v>
                </c:pt>
                <c:pt idx="19122">
                  <c:v>31.871549999999999</c:v>
                </c:pt>
                <c:pt idx="19123">
                  <c:v>31.8732166666667</c:v>
                </c:pt>
                <c:pt idx="19124">
                  <c:v>31.874883333333401</c:v>
                </c:pt>
                <c:pt idx="19125">
                  <c:v>31.876550000000002</c:v>
                </c:pt>
                <c:pt idx="19126">
                  <c:v>31.878216666666699</c:v>
                </c:pt>
                <c:pt idx="19127">
                  <c:v>31.8798833333334</c:v>
                </c:pt>
                <c:pt idx="19128">
                  <c:v>31.881550000000001</c:v>
                </c:pt>
                <c:pt idx="19129">
                  <c:v>31.883216666666701</c:v>
                </c:pt>
                <c:pt idx="19130">
                  <c:v>31.884883333333399</c:v>
                </c:pt>
                <c:pt idx="19131">
                  <c:v>31.88655</c:v>
                </c:pt>
                <c:pt idx="19132">
                  <c:v>31.8882166666667</c:v>
                </c:pt>
                <c:pt idx="19133">
                  <c:v>31.889883333333401</c:v>
                </c:pt>
                <c:pt idx="19134">
                  <c:v>31.891549999999999</c:v>
                </c:pt>
                <c:pt idx="19135">
                  <c:v>31.893216666666699</c:v>
                </c:pt>
                <c:pt idx="19136">
                  <c:v>31.8948833333334</c:v>
                </c:pt>
                <c:pt idx="19137">
                  <c:v>31.896550000000001</c:v>
                </c:pt>
                <c:pt idx="19138">
                  <c:v>31.898216666666698</c:v>
                </c:pt>
                <c:pt idx="19139">
                  <c:v>31.899883333333399</c:v>
                </c:pt>
                <c:pt idx="19140">
                  <c:v>31.90155</c:v>
                </c:pt>
                <c:pt idx="19141">
                  <c:v>31.903216666666701</c:v>
                </c:pt>
                <c:pt idx="19142">
                  <c:v>31.904883333333402</c:v>
                </c:pt>
                <c:pt idx="19143">
                  <c:v>31.906549999999999</c:v>
                </c:pt>
                <c:pt idx="19144">
                  <c:v>31.9082166666667</c:v>
                </c:pt>
                <c:pt idx="19145">
                  <c:v>31.909883333333401</c:v>
                </c:pt>
                <c:pt idx="19146">
                  <c:v>31.911549999999998</c:v>
                </c:pt>
                <c:pt idx="19147">
                  <c:v>31.913216666666699</c:v>
                </c:pt>
                <c:pt idx="19148">
                  <c:v>31.9148833333334</c:v>
                </c:pt>
                <c:pt idx="19149">
                  <c:v>31.916550000000001</c:v>
                </c:pt>
                <c:pt idx="19150">
                  <c:v>31.918216666666702</c:v>
                </c:pt>
                <c:pt idx="19151">
                  <c:v>31.919883333333399</c:v>
                </c:pt>
                <c:pt idx="19152">
                  <c:v>31.92155</c:v>
                </c:pt>
                <c:pt idx="19153">
                  <c:v>31.923216666666701</c:v>
                </c:pt>
                <c:pt idx="19154">
                  <c:v>31.924883333333401</c:v>
                </c:pt>
                <c:pt idx="19155">
                  <c:v>31.926549999999999</c:v>
                </c:pt>
                <c:pt idx="19156">
                  <c:v>31.9282166666667</c:v>
                </c:pt>
                <c:pt idx="19157">
                  <c:v>31.9298833333334</c:v>
                </c:pt>
                <c:pt idx="19158">
                  <c:v>31.931550000000001</c:v>
                </c:pt>
                <c:pt idx="19159">
                  <c:v>31.933216666666699</c:v>
                </c:pt>
                <c:pt idx="19160">
                  <c:v>31.934883333333399</c:v>
                </c:pt>
                <c:pt idx="19161">
                  <c:v>31.93655</c:v>
                </c:pt>
                <c:pt idx="19162">
                  <c:v>31.938216666666701</c:v>
                </c:pt>
                <c:pt idx="19163">
                  <c:v>31.939883333333398</c:v>
                </c:pt>
                <c:pt idx="19164">
                  <c:v>31.941549999999999</c:v>
                </c:pt>
                <c:pt idx="19165">
                  <c:v>31.9432166666667</c:v>
                </c:pt>
                <c:pt idx="19166">
                  <c:v>31.944883333333401</c:v>
                </c:pt>
                <c:pt idx="19167">
                  <c:v>31.946549999999998</c:v>
                </c:pt>
                <c:pt idx="19168">
                  <c:v>31.948216666666699</c:v>
                </c:pt>
                <c:pt idx="19169">
                  <c:v>31.9498833333334</c:v>
                </c:pt>
                <c:pt idx="19170">
                  <c:v>31.951550000000001</c:v>
                </c:pt>
                <c:pt idx="19171">
                  <c:v>31.953216666666702</c:v>
                </c:pt>
                <c:pt idx="19172">
                  <c:v>31.954883333333399</c:v>
                </c:pt>
                <c:pt idx="19173">
                  <c:v>31.95655</c:v>
                </c:pt>
                <c:pt idx="19174">
                  <c:v>31.958216666666701</c:v>
                </c:pt>
                <c:pt idx="19175">
                  <c:v>31.959883333333401</c:v>
                </c:pt>
                <c:pt idx="19176">
                  <c:v>31.961549999999999</c:v>
                </c:pt>
                <c:pt idx="19177">
                  <c:v>31.9632166666667</c:v>
                </c:pt>
                <c:pt idx="19178">
                  <c:v>31.9648833333334</c:v>
                </c:pt>
                <c:pt idx="19179">
                  <c:v>31.966550000000002</c:v>
                </c:pt>
                <c:pt idx="19180">
                  <c:v>31.968216666666699</c:v>
                </c:pt>
                <c:pt idx="19181">
                  <c:v>31.969883333333399</c:v>
                </c:pt>
                <c:pt idx="19182">
                  <c:v>31.971550000000001</c:v>
                </c:pt>
                <c:pt idx="19183">
                  <c:v>31.973216666666701</c:v>
                </c:pt>
                <c:pt idx="19184">
                  <c:v>31.974883333333398</c:v>
                </c:pt>
                <c:pt idx="19185">
                  <c:v>31.97655</c:v>
                </c:pt>
                <c:pt idx="19186">
                  <c:v>31.9782166666667</c:v>
                </c:pt>
                <c:pt idx="19187">
                  <c:v>31.979883333333401</c:v>
                </c:pt>
                <c:pt idx="19188">
                  <c:v>31.981549999999999</c:v>
                </c:pt>
                <c:pt idx="19189">
                  <c:v>31.983216666666699</c:v>
                </c:pt>
                <c:pt idx="19190">
                  <c:v>31.9848833333334</c:v>
                </c:pt>
                <c:pt idx="19191">
                  <c:v>31.986550000000001</c:v>
                </c:pt>
                <c:pt idx="19192">
                  <c:v>31.988216666666698</c:v>
                </c:pt>
                <c:pt idx="19193">
                  <c:v>31.989883333333399</c:v>
                </c:pt>
                <c:pt idx="19194">
                  <c:v>31.99155</c:v>
                </c:pt>
                <c:pt idx="19195">
                  <c:v>31.993216666666701</c:v>
                </c:pt>
                <c:pt idx="19196">
                  <c:v>31.994883333333402</c:v>
                </c:pt>
                <c:pt idx="19197">
                  <c:v>31.996549999999999</c:v>
                </c:pt>
                <c:pt idx="19198">
                  <c:v>31.9982166666667</c:v>
                </c:pt>
                <c:pt idx="19199">
                  <c:v>31.999883333333401</c:v>
                </c:pt>
                <c:pt idx="19200">
                  <c:v>32.001550000000002</c:v>
                </c:pt>
                <c:pt idx="19201">
                  <c:v>32.003216666666702</c:v>
                </c:pt>
                <c:pt idx="19202">
                  <c:v>32.004883333333403</c:v>
                </c:pt>
                <c:pt idx="19203">
                  <c:v>32.006549999999997</c:v>
                </c:pt>
                <c:pt idx="19204">
                  <c:v>32.008216666666698</c:v>
                </c:pt>
                <c:pt idx="19205">
                  <c:v>32.009883333333399</c:v>
                </c:pt>
                <c:pt idx="19206">
                  <c:v>32.01155</c:v>
                </c:pt>
                <c:pt idx="19207">
                  <c:v>32.0132166666667</c:v>
                </c:pt>
                <c:pt idx="19208">
                  <c:v>32.014883333333401</c:v>
                </c:pt>
                <c:pt idx="19209">
                  <c:v>32.016550000000002</c:v>
                </c:pt>
                <c:pt idx="19210">
                  <c:v>32.018216666666703</c:v>
                </c:pt>
                <c:pt idx="19211">
                  <c:v>32.019883333333397</c:v>
                </c:pt>
                <c:pt idx="19212">
                  <c:v>32.021549999999998</c:v>
                </c:pt>
                <c:pt idx="19213">
                  <c:v>32.023216666666698</c:v>
                </c:pt>
                <c:pt idx="19214">
                  <c:v>32.024883333333399</c:v>
                </c:pt>
                <c:pt idx="19215">
                  <c:v>32.02655</c:v>
                </c:pt>
                <c:pt idx="19216">
                  <c:v>32.028216666666701</c:v>
                </c:pt>
                <c:pt idx="19217">
                  <c:v>32.029883333333402</c:v>
                </c:pt>
                <c:pt idx="19218">
                  <c:v>32.031550000000003</c:v>
                </c:pt>
                <c:pt idx="19219">
                  <c:v>32.033216666666704</c:v>
                </c:pt>
                <c:pt idx="19220">
                  <c:v>32.034883333333397</c:v>
                </c:pt>
                <c:pt idx="19221">
                  <c:v>32.036549999999998</c:v>
                </c:pt>
                <c:pt idx="19222">
                  <c:v>32.038216666666699</c:v>
                </c:pt>
                <c:pt idx="19223">
                  <c:v>32.0398833333334</c:v>
                </c:pt>
                <c:pt idx="19224">
                  <c:v>32.041550000000001</c:v>
                </c:pt>
                <c:pt idx="19225">
                  <c:v>32.043216666666702</c:v>
                </c:pt>
                <c:pt idx="19226">
                  <c:v>32.044883333333402</c:v>
                </c:pt>
                <c:pt idx="19227">
                  <c:v>32.046550000000003</c:v>
                </c:pt>
                <c:pt idx="19228">
                  <c:v>32.048216666666697</c:v>
                </c:pt>
                <c:pt idx="19229">
                  <c:v>32.049883333333398</c:v>
                </c:pt>
                <c:pt idx="19230">
                  <c:v>32.051549999999999</c:v>
                </c:pt>
                <c:pt idx="19231">
                  <c:v>32.0532166666667</c:v>
                </c:pt>
                <c:pt idx="19232">
                  <c:v>32.0548833333334</c:v>
                </c:pt>
                <c:pt idx="19233">
                  <c:v>32.056550000000001</c:v>
                </c:pt>
                <c:pt idx="19234">
                  <c:v>32.058216666666702</c:v>
                </c:pt>
                <c:pt idx="19235">
                  <c:v>32.059883333333403</c:v>
                </c:pt>
                <c:pt idx="19236">
                  <c:v>32.061549999999997</c:v>
                </c:pt>
                <c:pt idx="19237">
                  <c:v>32.063216666666698</c:v>
                </c:pt>
                <c:pt idx="19238">
                  <c:v>32.064883333333398</c:v>
                </c:pt>
                <c:pt idx="19239">
                  <c:v>32.066549999999999</c:v>
                </c:pt>
                <c:pt idx="19240">
                  <c:v>32.0682166666667</c:v>
                </c:pt>
                <c:pt idx="19241">
                  <c:v>32.069883333333401</c:v>
                </c:pt>
                <c:pt idx="19242">
                  <c:v>32.071550000000002</c:v>
                </c:pt>
                <c:pt idx="19243">
                  <c:v>32.073216666666703</c:v>
                </c:pt>
                <c:pt idx="19244">
                  <c:v>32.074883333333403</c:v>
                </c:pt>
                <c:pt idx="19245">
                  <c:v>32.076549999999997</c:v>
                </c:pt>
                <c:pt idx="19246">
                  <c:v>32.078216666666698</c:v>
                </c:pt>
                <c:pt idx="19247">
                  <c:v>32.079883333333399</c:v>
                </c:pt>
                <c:pt idx="19248">
                  <c:v>32.08155</c:v>
                </c:pt>
                <c:pt idx="19249">
                  <c:v>32.083216666666701</c:v>
                </c:pt>
                <c:pt idx="19250">
                  <c:v>32.084883333333401</c:v>
                </c:pt>
                <c:pt idx="19251">
                  <c:v>32.086550000000003</c:v>
                </c:pt>
                <c:pt idx="19252">
                  <c:v>32.088216666666703</c:v>
                </c:pt>
                <c:pt idx="19253">
                  <c:v>32.089883333333397</c:v>
                </c:pt>
                <c:pt idx="19254">
                  <c:v>32.091549999999998</c:v>
                </c:pt>
                <c:pt idx="19255">
                  <c:v>32.093216666666699</c:v>
                </c:pt>
                <c:pt idx="19256">
                  <c:v>32.094883333333399</c:v>
                </c:pt>
                <c:pt idx="19257">
                  <c:v>32.096550000000001</c:v>
                </c:pt>
                <c:pt idx="19258">
                  <c:v>32.098216666666701</c:v>
                </c:pt>
                <c:pt idx="19259">
                  <c:v>32.099883333333402</c:v>
                </c:pt>
                <c:pt idx="19260">
                  <c:v>32.101550000000003</c:v>
                </c:pt>
                <c:pt idx="19261">
                  <c:v>32.103216666666697</c:v>
                </c:pt>
                <c:pt idx="19262">
                  <c:v>32.104883333333397</c:v>
                </c:pt>
                <c:pt idx="19263">
                  <c:v>32.106549999999999</c:v>
                </c:pt>
                <c:pt idx="19264">
                  <c:v>32.108216666666699</c:v>
                </c:pt>
                <c:pt idx="19265">
                  <c:v>32.1098833333334</c:v>
                </c:pt>
                <c:pt idx="19266">
                  <c:v>32.111550000000001</c:v>
                </c:pt>
                <c:pt idx="19267">
                  <c:v>32.113216666666702</c:v>
                </c:pt>
                <c:pt idx="19268">
                  <c:v>32.114883333333403</c:v>
                </c:pt>
                <c:pt idx="19269">
                  <c:v>32.116549999999997</c:v>
                </c:pt>
                <c:pt idx="19270">
                  <c:v>32.118216666666697</c:v>
                </c:pt>
                <c:pt idx="19271">
                  <c:v>32.119883333333398</c:v>
                </c:pt>
                <c:pt idx="19272">
                  <c:v>32.121549999999999</c:v>
                </c:pt>
                <c:pt idx="19273">
                  <c:v>32.1232166666667</c:v>
                </c:pt>
                <c:pt idx="19274">
                  <c:v>32.124883333333401</c:v>
                </c:pt>
                <c:pt idx="19275">
                  <c:v>32.126550000000002</c:v>
                </c:pt>
                <c:pt idx="19276">
                  <c:v>32.128216666666702</c:v>
                </c:pt>
                <c:pt idx="19277">
                  <c:v>32.129883333333403</c:v>
                </c:pt>
                <c:pt idx="19278">
                  <c:v>32.131549999999997</c:v>
                </c:pt>
                <c:pt idx="19279">
                  <c:v>32.133216666666698</c:v>
                </c:pt>
                <c:pt idx="19280">
                  <c:v>32.134883333333399</c:v>
                </c:pt>
                <c:pt idx="19281">
                  <c:v>32.13655</c:v>
                </c:pt>
                <c:pt idx="19282">
                  <c:v>32.1382166666667</c:v>
                </c:pt>
                <c:pt idx="19283">
                  <c:v>32.139883333333401</c:v>
                </c:pt>
                <c:pt idx="19284">
                  <c:v>32.141550000000002</c:v>
                </c:pt>
                <c:pt idx="19285">
                  <c:v>32.143216666666703</c:v>
                </c:pt>
                <c:pt idx="19286">
                  <c:v>32.144883333333397</c:v>
                </c:pt>
                <c:pt idx="19287">
                  <c:v>32.146549999999998</c:v>
                </c:pt>
                <c:pt idx="19288">
                  <c:v>32.148216666666698</c:v>
                </c:pt>
                <c:pt idx="19289">
                  <c:v>32.149883333333399</c:v>
                </c:pt>
                <c:pt idx="19290">
                  <c:v>32.15155</c:v>
                </c:pt>
                <c:pt idx="19291">
                  <c:v>32.153216666666701</c:v>
                </c:pt>
                <c:pt idx="19292">
                  <c:v>32.154883333333402</c:v>
                </c:pt>
                <c:pt idx="19293">
                  <c:v>32.156550000000003</c:v>
                </c:pt>
                <c:pt idx="19294">
                  <c:v>32.158216666666704</c:v>
                </c:pt>
                <c:pt idx="19295">
                  <c:v>32.159883333333397</c:v>
                </c:pt>
                <c:pt idx="19296">
                  <c:v>32.161549999999998</c:v>
                </c:pt>
                <c:pt idx="19297">
                  <c:v>32.163216666666699</c:v>
                </c:pt>
                <c:pt idx="19298">
                  <c:v>32.1648833333334</c:v>
                </c:pt>
                <c:pt idx="19299">
                  <c:v>32.166550000000001</c:v>
                </c:pt>
                <c:pt idx="19300">
                  <c:v>32.168216666666702</c:v>
                </c:pt>
                <c:pt idx="19301">
                  <c:v>32.169883333333402</c:v>
                </c:pt>
                <c:pt idx="19302">
                  <c:v>32.171550000000003</c:v>
                </c:pt>
                <c:pt idx="19303">
                  <c:v>32.173216666666697</c:v>
                </c:pt>
                <c:pt idx="19304">
                  <c:v>32.174883333333398</c:v>
                </c:pt>
                <c:pt idx="19305">
                  <c:v>32.176549999999999</c:v>
                </c:pt>
                <c:pt idx="19306">
                  <c:v>32.1782166666667</c:v>
                </c:pt>
                <c:pt idx="19307">
                  <c:v>32.1798833333334</c:v>
                </c:pt>
                <c:pt idx="19308">
                  <c:v>32.181550000000001</c:v>
                </c:pt>
                <c:pt idx="19309">
                  <c:v>32.183216666666702</c:v>
                </c:pt>
                <c:pt idx="19310">
                  <c:v>32.184883333333403</c:v>
                </c:pt>
                <c:pt idx="19311">
                  <c:v>32.186549999999997</c:v>
                </c:pt>
                <c:pt idx="19312">
                  <c:v>32.188216666666698</c:v>
                </c:pt>
                <c:pt idx="19313">
                  <c:v>32.189883333333398</c:v>
                </c:pt>
                <c:pt idx="19314">
                  <c:v>32.191549999999999</c:v>
                </c:pt>
                <c:pt idx="19315">
                  <c:v>32.1932166666667</c:v>
                </c:pt>
                <c:pt idx="19316">
                  <c:v>32.194883333333401</c:v>
                </c:pt>
                <c:pt idx="19317">
                  <c:v>32.196550000000002</c:v>
                </c:pt>
                <c:pt idx="19318">
                  <c:v>32.198216666666703</c:v>
                </c:pt>
                <c:pt idx="19319">
                  <c:v>32.199883333333403</c:v>
                </c:pt>
                <c:pt idx="19320">
                  <c:v>32.201549999999997</c:v>
                </c:pt>
                <c:pt idx="19321">
                  <c:v>32.203216666666698</c:v>
                </c:pt>
                <c:pt idx="19322">
                  <c:v>32.204883333333399</c:v>
                </c:pt>
                <c:pt idx="19323">
                  <c:v>32.20655</c:v>
                </c:pt>
                <c:pt idx="19324">
                  <c:v>32.208216666666701</c:v>
                </c:pt>
                <c:pt idx="19325">
                  <c:v>32.209883333333401</c:v>
                </c:pt>
                <c:pt idx="19326">
                  <c:v>32.211550000000003</c:v>
                </c:pt>
                <c:pt idx="19327">
                  <c:v>32.213216666666703</c:v>
                </c:pt>
                <c:pt idx="19328">
                  <c:v>32.214883333333397</c:v>
                </c:pt>
                <c:pt idx="19329">
                  <c:v>32.216549999999998</c:v>
                </c:pt>
                <c:pt idx="19330">
                  <c:v>32.218216666666699</c:v>
                </c:pt>
                <c:pt idx="19331">
                  <c:v>32.219883333333399</c:v>
                </c:pt>
                <c:pt idx="19332">
                  <c:v>32.221550000000001</c:v>
                </c:pt>
                <c:pt idx="19333">
                  <c:v>32.223216666666701</c:v>
                </c:pt>
                <c:pt idx="19334">
                  <c:v>32.224883333333402</c:v>
                </c:pt>
                <c:pt idx="19335">
                  <c:v>32.226550000000003</c:v>
                </c:pt>
                <c:pt idx="19336">
                  <c:v>32.228216666666697</c:v>
                </c:pt>
                <c:pt idx="19337">
                  <c:v>32.229883333333397</c:v>
                </c:pt>
                <c:pt idx="19338">
                  <c:v>32.231549999999999</c:v>
                </c:pt>
                <c:pt idx="19339">
                  <c:v>32.233216666666699</c:v>
                </c:pt>
                <c:pt idx="19340">
                  <c:v>32.2348833333334</c:v>
                </c:pt>
                <c:pt idx="19341">
                  <c:v>32.236550000000001</c:v>
                </c:pt>
                <c:pt idx="19342">
                  <c:v>32.238216666666702</c:v>
                </c:pt>
                <c:pt idx="19343">
                  <c:v>32.239883333333403</c:v>
                </c:pt>
                <c:pt idx="19344">
                  <c:v>32.241549999999997</c:v>
                </c:pt>
                <c:pt idx="19345">
                  <c:v>32.243216666666697</c:v>
                </c:pt>
                <c:pt idx="19346">
                  <c:v>32.244883333333398</c:v>
                </c:pt>
                <c:pt idx="19347">
                  <c:v>32.246549999999999</c:v>
                </c:pt>
                <c:pt idx="19348">
                  <c:v>32.2482166666667</c:v>
                </c:pt>
                <c:pt idx="19349">
                  <c:v>32.249883333333401</c:v>
                </c:pt>
                <c:pt idx="19350">
                  <c:v>32.251550000000002</c:v>
                </c:pt>
                <c:pt idx="19351">
                  <c:v>32.253216666666702</c:v>
                </c:pt>
                <c:pt idx="19352">
                  <c:v>32.254883333333403</c:v>
                </c:pt>
                <c:pt idx="19353">
                  <c:v>32.256549999999997</c:v>
                </c:pt>
                <c:pt idx="19354">
                  <c:v>32.258216666666698</c:v>
                </c:pt>
                <c:pt idx="19355">
                  <c:v>32.259883333333399</c:v>
                </c:pt>
                <c:pt idx="19356">
                  <c:v>32.26155</c:v>
                </c:pt>
                <c:pt idx="19357">
                  <c:v>32.2632166666667</c:v>
                </c:pt>
                <c:pt idx="19358">
                  <c:v>32.264883333333401</c:v>
                </c:pt>
                <c:pt idx="19359">
                  <c:v>32.266550000000002</c:v>
                </c:pt>
                <c:pt idx="19360">
                  <c:v>32.268216666666703</c:v>
                </c:pt>
                <c:pt idx="19361">
                  <c:v>32.269883333333397</c:v>
                </c:pt>
                <c:pt idx="19362">
                  <c:v>32.271549999999998</c:v>
                </c:pt>
                <c:pt idx="19363">
                  <c:v>32.273216666666698</c:v>
                </c:pt>
                <c:pt idx="19364">
                  <c:v>32.274883333333399</c:v>
                </c:pt>
                <c:pt idx="19365">
                  <c:v>32.27655</c:v>
                </c:pt>
                <c:pt idx="19366">
                  <c:v>32.278216666666701</c:v>
                </c:pt>
                <c:pt idx="19367">
                  <c:v>32.279883333333402</c:v>
                </c:pt>
                <c:pt idx="19368">
                  <c:v>32.281550000000003</c:v>
                </c:pt>
                <c:pt idx="19369">
                  <c:v>32.283216666666704</c:v>
                </c:pt>
                <c:pt idx="19370">
                  <c:v>32.284883333333397</c:v>
                </c:pt>
                <c:pt idx="19371">
                  <c:v>32.286549999999998</c:v>
                </c:pt>
                <c:pt idx="19372">
                  <c:v>32.288216666666699</c:v>
                </c:pt>
                <c:pt idx="19373">
                  <c:v>32.2898833333334</c:v>
                </c:pt>
                <c:pt idx="19374">
                  <c:v>32.291550000000001</c:v>
                </c:pt>
                <c:pt idx="19375">
                  <c:v>32.293216666666702</c:v>
                </c:pt>
                <c:pt idx="19376">
                  <c:v>32.294883333333402</c:v>
                </c:pt>
                <c:pt idx="19377">
                  <c:v>32.296550000000003</c:v>
                </c:pt>
                <c:pt idx="19378">
                  <c:v>32.298216666666697</c:v>
                </c:pt>
                <c:pt idx="19379">
                  <c:v>32.299883333333398</c:v>
                </c:pt>
                <c:pt idx="19380">
                  <c:v>32.301549999999999</c:v>
                </c:pt>
                <c:pt idx="19381">
                  <c:v>32.3032166666667</c:v>
                </c:pt>
                <c:pt idx="19382">
                  <c:v>32.3048833333334</c:v>
                </c:pt>
                <c:pt idx="19383">
                  <c:v>32.306550000000001</c:v>
                </c:pt>
                <c:pt idx="19384">
                  <c:v>32.308216666666702</c:v>
                </c:pt>
                <c:pt idx="19385">
                  <c:v>32.309883333333403</c:v>
                </c:pt>
                <c:pt idx="19386">
                  <c:v>32.311549999999997</c:v>
                </c:pt>
                <c:pt idx="19387">
                  <c:v>32.313216666666698</c:v>
                </c:pt>
                <c:pt idx="19388">
                  <c:v>32.314883333333398</c:v>
                </c:pt>
                <c:pt idx="19389">
                  <c:v>32.316549999999999</c:v>
                </c:pt>
                <c:pt idx="19390">
                  <c:v>32.3182166666667</c:v>
                </c:pt>
                <c:pt idx="19391">
                  <c:v>32.319883333333401</c:v>
                </c:pt>
                <c:pt idx="19392">
                  <c:v>32.321550000000002</c:v>
                </c:pt>
                <c:pt idx="19393">
                  <c:v>32.323216666666703</c:v>
                </c:pt>
                <c:pt idx="19394">
                  <c:v>32.324883333333403</c:v>
                </c:pt>
                <c:pt idx="19395">
                  <c:v>32.326549999999997</c:v>
                </c:pt>
                <c:pt idx="19396">
                  <c:v>32.328216666666698</c:v>
                </c:pt>
                <c:pt idx="19397">
                  <c:v>32.329883333333399</c:v>
                </c:pt>
                <c:pt idx="19398">
                  <c:v>32.33155</c:v>
                </c:pt>
                <c:pt idx="19399">
                  <c:v>32.333216666666701</c:v>
                </c:pt>
                <c:pt idx="19400">
                  <c:v>32.334883333333401</c:v>
                </c:pt>
                <c:pt idx="19401">
                  <c:v>32.336550000000003</c:v>
                </c:pt>
                <c:pt idx="19402">
                  <c:v>32.338216666666703</c:v>
                </c:pt>
                <c:pt idx="19403">
                  <c:v>32.339883333333397</c:v>
                </c:pt>
                <c:pt idx="19404">
                  <c:v>32.341549999999998</c:v>
                </c:pt>
                <c:pt idx="19405">
                  <c:v>32.343216666666699</c:v>
                </c:pt>
                <c:pt idx="19406">
                  <c:v>32.344883333333399</c:v>
                </c:pt>
                <c:pt idx="19407">
                  <c:v>32.346550000000001</c:v>
                </c:pt>
                <c:pt idx="19408">
                  <c:v>32.348216666666701</c:v>
                </c:pt>
                <c:pt idx="19409">
                  <c:v>32.349883333333402</c:v>
                </c:pt>
                <c:pt idx="19410">
                  <c:v>32.351550000000003</c:v>
                </c:pt>
                <c:pt idx="19411">
                  <c:v>32.353216666666697</c:v>
                </c:pt>
                <c:pt idx="19412">
                  <c:v>32.354883333333397</c:v>
                </c:pt>
                <c:pt idx="19413">
                  <c:v>32.356549999999999</c:v>
                </c:pt>
                <c:pt idx="19414">
                  <c:v>32.358216666666699</c:v>
                </c:pt>
                <c:pt idx="19415">
                  <c:v>32.3598833333334</c:v>
                </c:pt>
                <c:pt idx="19416">
                  <c:v>32.361550000000001</c:v>
                </c:pt>
                <c:pt idx="19417">
                  <c:v>32.363216666666702</c:v>
                </c:pt>
                <c:pt idx="19418">
                  <c:v>32.364883333333403</c:v>
                </c:pt>
                <c:pt idx="19419">
                  <c:v>32.366549999999997</c:v>
                </c:pt>
                <c:pt idx="19420">
                  <c:v>32.368216666666697</c:v>
                </c:pt>
                <c:pt idx="19421">
                  <c:v>32.369883333333398</c:v>
                </c:pt>
                <c:pt idx="19422">
                  <c:v>32.371549999999999</c:v>
                </c:pt>
                <c:pt idx="19423">
                  <c:v>32.3732166666667</c:v>
                </c:pt>
                <c:pt idx="19424">
                  <c:v>32.374883333333401</c:v>
                </c:pt>
                <c:pt idx="19425">
                  <c:v>32.376550000000002</c:v>
                </c:pt>
                <c:pt idx="19426">
                  <c:v>32.378216666666702</c:v>
                </c:pt>
                <c:pt idx="19427">
                  <c:v>32.379883333333403</c:v>
                </c:pt>
                <c:pt idx="19428">
                  <c:v>32.381549999999997</c:v>
                </c:pt>
                <c:pt idx="19429">
                  <c:v>32.383216666666698</c:v>
                </c:pt>
                <c:pt idx="19430">
                  <c:v>32.384883333333399</c:v>
                </c:pt>
                <c:pt idx="19431">
                  <c:v>32.38655</c:v>
                </c:pt>
                <c:pt idx="19432">
                  <c:v>32.3882166666667</c:v>
                </c:pt>
                <c:pt idx="19433">
                  <c:v>32.389883333333401</c:v>
                </c:pt>
                <c:pt idx="19434">
                  <c:v>32.391550000000002</c:v>
                </c:pt>
                <c:pt idx="19435">
                  <c:v>32.393216666666703</c:v>
                </c:pt>
                <c:pt idx="19436">
                  <c:v>32.394883333333397</c:v>
                </c:pt>
                <c:pt idx="19437">
                  <c:v>32.396549999999998</c:v>
                </c:pt>
                <c:pt idx="19438">
                  <c:v>32.398216666666698</c:v>
                </c:pt>
                <c:pt idx="19439">
                  <c:v>32.399883333333399</c:v>
                </c:pt>
                <c:pt idx="19440">
                  <c:v>32.40155</c:v>
                </c:pt>
                <c:pt idx="19441">
                  <c:v>32.403216666666701</c:v>
                </c:pt>
                <c:pt idx="19442">
                  <c:v>32.404883333333402</c:v>
                </c:pt>
                <c:pt idx="19443">
                  <c:v>32.406550000000003</c:v>
                </c:pt>
                <c:pt idx="19444">
                  <c:v>32.408216666666704</c:v>
                </c:pt>
                <c:pt idx="19445">
                  <c:v>32.409883333333397</c:v>
                </c:pt>
                <c:pt idx="19446">
                  <c:v>32.411549999999998</c:v>
                </c:pt>
                <c:pt idx="19447">
                  <c:v>32.413216666666699</c:v>
                </c:pt>
                <c:pt idx="19448">
                  <c:v>32.4148833333334</c:v>
                </c:pt>
                <c:pt idx="19449">
                  <c:v>32.416550000000001</c:v>
                </c:pt>
                <c:pt idx="19450">
                  <c:v>32.418216666666702</c:v>
                </c:pt>
                <c:pt idx="19451">
                  <c:v>32.419883333333402</c:v>
                </c:pt>
                <c:pt idx="19452">
                  <c:v>32.421550000000003</c:v>
                </c:pt>
                <c:pt idx="19453">
                  <c:v>32.423216666666697</c:v>
                </c:pt>
                <c:pt idx="19454">
                  <c:v>32.424883333333398</c:v>
                </c:pt>
                <c:pt idx="19455">
                  <c:v>32.426549999999999</c:v>
                </c:pt>
                <c:pt idx="19456">
                  <c:v>32.4282166666667</c:v>
                </c:pt>
                <c:pt idx="19457">
                  <c:v>32.4298833333334</c:v>
                </c:pt>
                <c:pt idx="19458">
                  <c:v>32.431550000000001</c:v>
                </c:pt>
                <c:pt idx="19459">
                  <c:v>32.433216666666702</c:v>
                </c:pt>
                <c:pt idx="19460">
                  <c:v>32.434883333333403</c:v>
                </c:pt>
                <c:pt idx="19461">
                  <c:v>32.436549999999997</c:v>
                </c:pt>
                <c:pt idx="19462">
                  <c:v>32.438216666666698</c:v>
                </c:pt>
                <c:pt idx="19463">
                  <c:v>32.439883333333398</c:v>
                </c:pt>
                <c:pt idx="19464">
                  <c:v>32.441549999999999</c:v>
                </c:pt>
                <c:pt idx="19465">
                  <c:v>32.4432166666667</c:v>
                </c:pt>
                <c:pt idx="19466">
                  <c:v>32.444883333333401</c:v>
                </c:pt>
                <c:pt idx="19467">
                  <c:v>32.446550000000002</c:v>
                </c:pt>
                <c:pt idx="19468">
                  <c:v>32.448216666666703</c:v>
                </c:pt>
                <c:pt idx="19469">
                  <c:v>32.449883333333403</c:v>
                </c:pt>
                <c:pt idx="19470">
                  <c:v>32.451549999999997</c:v>
                </c:pt>
                <c:pt idx="19471">
                  <c:v>32.453216666666698</c:v>
                </c:pt>
                <c:pt idx="19472">
                  <c:v>32.454883333333399</c:v>
                </c:pt>
                <c:pt idx="19473">
                  <c:v>32.45655</c:v>
                </c:pt>
                <c:pt idx="19474">
                  <c:v>32.458216666666701</c:v>
                </c:pt>
                <c:pt idx="19475">
                  <c:v>32.459883333333401</c:v>
                </c:pt>
                <c:pt idx="19476">
                  <c:v>32.461550000000003</c:v>
                </c:pt>
                <c:pt idx="19477">
                  <c:v>32.463216666666703</c:v>
                </c:pt>
                <c:pt idx="19478">
                  <c:v>32.464883333333397</c:v>
                </c:pt>
                <c:pt idx="19479">
                  <c:v>32.466549999999998</c:v>
                </c:pt>
                <c:pt idx="19480">
                  <c:v>32.468216666666699</c:v>
                </c:pt>
                <c:pt idx="19481">
                  <c:v>32.469883333333399</c:v>
                </c:pt>
                <c:pt idx="19482">
                  <c:v>32.471550000000001</c:v>
                </c:pt>
                <c:pt idx="19483">
                  <c:v>32.473216666666701</c:v>
                </c:pt>
                <c:pt idx="19484">
                  <c:v>32.474883333333402</c:v>
                </c:pt>
                <c:pt idx="19485">
                  <c:v>32.476550000000003</c:v>
                </c:pt>
                <c:pt idx="19486">
                  <c:v>32.478216666666697</c:v>
                </c:pt>
                <c:pt idx="19487">
                  <c:v>32.479883333333397</c:v>
                </c:pt>
                <c:pt idx="19488">
                  <c:v>32.481549999999999</c:v>
                </c:pt>
                <c:pt idx="19489">
                  <c:v>32.483216666666699</c:v>
                </c:pt>
                <c:pt idx="19490">
                  <c:v>32.4848833333334</c:v>
                </c:pt>
                <c:pt idx="19491">
                  <c:v>32.486550000000001</c:v>
                </c:pt>
                <c:pt idx="19492">
                  <c:v>32.488216666666702</c:v>
                </c:pt>
                <c:pt idx="19493">
                  <c:v>32.489883333333403</c:v>
                </c:pt>
                <c:pt idx="19494">
                  <c:v>32.491549999999997</c:v>
                </c:pt>
                <c:pt idx="19495">
                  <c:v>32.493216666666697</c:v>
                </c:pt>
                <c:pt idx="19496">
                  <c:v>32.494883333333398</c:v>
                </c:pt>
                <c:pt idx="19497">
                  <c:v>32.496549999999999</c:v>
                </c:pt>
                <c:pt idx="19498">
                  <c:v>32.4982166666667</c:v>
                </c:pt>
                <c:pt idx="19499">
                  <c:v>32.499883333333401</c:v>
                </c:pt>
                <c:pt idx="19500">
                  <c:v>32.501550000000002</c:v>
                </c:pt>
                <c:pt idx="19501">
                  <c:v>32.503216666666702</c:v>
                </c:pt>
                <c:pt idx="19502">
                  <c:v>32.504883333333403</c:v>
                </c:pt>
                <c:pt idx="19503">
                  <c:v>32.506549999999997</c:v>
                </c:pt>
                <c:pt idx="19504">
                  <c:v>32.508216666666698</c:v>
                </c:pt>
                <c:pt idx="19505">
                  <c:v>32.509883333333399</c:v>
                </c:pt>
                <c:pt idx="19506">
                  <c:v>32.51155</c:v>
                </c:pt>
                <c:pt idx="19507">
                  <c:v>32.5132166666667</c:v>
                </c:pt>
                <c:pt idx="19508">
                  <c:v>32.514883333333401</c:v>
                </c:pt>
                <c:pt idx="19509">
                  <c:v>32.516550000000002</c:v>
                </c:pt>
                <c:pt idx="19510">
                  <c:v>32.518216666666703</c:v>
                </c:pt>
                <c:pt idx="19511">
                  <c:v>32.519883333333397</c:v>
                </c:pt>
                <c:pt idx="19512">
                  <c:v>32.521549999999998</c:v>
                </c:pt>
                <c:pt idx="19513">
                  <c:v>32.523216666666698</c:v>
                </c:pt>
                <c:pt idx="19514">
                  <c:v>32.524883333333399</c:v>
                </c:pt>
                <c:pt idx="19515">
                  <c:v>32.52655</c:v>
                </c:pt>
                <c:pt idx="19516">
                  <c:v>32.528216666666701</c:v>
                </c:pt>
                <c:pt idx="19517">
                  <c:v>32.529883333333402</c:v>
                </c:pt>
                <c:pt idx="19518">
                  <c:v>32.531550000000003</c:v>
                </c:pt>
                <c:pt idx="19519">
                  <c:v>32.533216666666704</c:v>
                </c:pt>
                <c:pt idx="19520">
                  <c:v>32.534883333333397</c:v>
                </c:pt>
                <c:pt idx="19521">
                  <c:v>32.536549999999998</c:v>
                </c:pt>
                <c:pt idx="19522">
                  <c:v>32.538216666666699</c:v>
                </c:pt>
                <c:pt idx="19523">
                  <c:v>32.5398833333334</c:v>
                </c:pt>
                <c:pt idx="19524">
                  <c:v>32.541550000000001</c:v>
                </c:pt>
                <c:pt idx="19525">
                  <c:v>32.543216666666702</c:v>
                </c:pt>
                <c:pt idx="19526">
                  <c:v>32.544883333333402</c:v>
                </c:pt>
                <c:pt idx="19527">
                  <c:v>32.546550000000003</c:v>
                </c:pt>
                <c:pt idx="19528">
                  <c:v>32.548216666666697</c:v>
                </c:pt>
                <c:pt idx="19529">
                  <c:v>32.549883333333398</c:v>
                </c:pt>
                <c:pt idx="19530">
                  <c:v>32.551549999999999</c:v>
                </c:pt>
                <c:pt idx="19531">
                  <c:v>32.5532166666667</c:v>
                </c:pt>
                <c:pt idx="19532">
                  <c:v>32.5548833333334</c:v>
                </c:pt>
                <c:pt idx="19533">
                  <c:v>32.556550000000001</c:v>
                </c:pt>
                <c:pt idx="19534">
                  <c:v>32.558216666666702</c:v>
                </c:pt>
                <c:pt idx="19535">
                  <c:v>32.559883333333403</c:v>
                </c:pt>
                <c:pt idx="19536">
                  <c:v>32.561549999999997</c:v>
                </c:pt>
                <c:pt idx="19537">
                  <c:v>32.563216666666698</c:v>
                </c:pt>
                <c:pt idx="19538">
                  <c:v>32.564883333333398</c:v>
                </c:pt>
                <c:pt idx="19539">
                  <c:v>32.566549999999999</c:v>
                </c:pt>
                <c:pt idx="19540">
                  <c:v>32.5682166666667</c:v>
                </c:pt>
                <c:pt idx="19541">
                  <c:v>32.569883333333401</c:v>
                </c:pt>
                <c:pt idx="19542">
                  <c:v>32.571550000000002</c:v>
                </c:pt>
                <c:pt idx="19543">
                  <c:v>32.573216666666703</c:v>
                </c:pt>
                <c:pt idx="19544">
                  <c:v>32.574883333333403</c:v>
                </c:pt>
                <c:pt idx="19545">
                  <c:v>32.576549999999997</c:v>
                </c:pt>
                <c:pt idx="19546">
                  <c:v>32.578216666666698</c:v>
                </c:pt>
                <c:pt idx="19547">
                  <c:v>32.579883333333399</c:v>
                </c:pt>
                <c:pt idx="19548">
                  <c:v>32.58155</c:v>
                </c:pt>
                <c:pt idx="19549">
                  <c:v>32.583216666666701</c:v>
                </c:pt>
                <c:pt idx="19550">
                  <c:v>32.584883333333401</c:v>
                </c:pt>
                <c:pt idx="19551">
                  <c:v>32.586550000000003</c:v>
                </c:pt>
                <c:pt idx="19552">
                  <c:v>32.588216666666703</c:v>
                </c:pt>
                <c:pt idx="19553">
                  <c:v>32.589883333333397</c:v>
                </c:pt>
                <c:pt idx="19554">
                  <c:v>32.591549999999998</c:v>
                </c:pt>
                <c:pt idx="19555">
                  <c:v>32.593216666666699</c:v>
                </c:pt>
                <c:pt idx="19556">
                  <c:v>32.594883333333399</c:v>
                </c:pt>
                <c:pt idx="19557">
                  <c:v>32.596550000000001</c:v>
                </c:pt>
                <c:pt idx="19558">
                  <c:v>32.598216666666701</c:v>
                </c:pt>
                <c:pt idx="19559">
                  <c:v>32.599883333333402</c:v>
                </c:pt>
                <c:pt idx="19560">
                  <c:v>32.601550000000003</c:v>
                </c:pt>
                <c:pt idx="19561">
                  <c:v>32.603216666666697</c:v>
                </c:pt>
                <c:pt idx="19562">
                  <c:v>32.604883333333397</c:v>
                </c:pt>
                <c:pt idx="19563">
                  <c:v>32.606549999999999</c:v>
                </c:pt>
                <c:pt idx="19564">
                  <c:v>32.608216666666699</c:v>
                </c:pt>
                <c:pt idx="19565">
                  <c:v>32.6098833333334</c:v>
                </c:pt>
                <c:pt idx="19566">
                  <c:v>32.611550000000001</c:v>
                </c:pt>
                <c:pt idx="19567">
                  <c:v>32.613216666666702</c:v>
                </c:pt>
                <c:pt idx="19568">
                  <c:v>32.614883333333403</c:v>
                </c:pt>
                <c:pt idx="19569">
                  <c:v>32.616549999999997</c:v>
                </c:pt>
                <c:pt idx="19570">
                  <c:v>32.618216666666697</c:v>
                </c:pt>
                <c:pt idx="19571">
                  <c:v>32.619883333333398</c:v>
                </c:pt>
                <c:pt idx="19572">
                  <c:v>32.621549999999999</c:v>
                </c:pt>
                <c:pt idx="19573">
                  <c:v>32.6232166666667</c:v>
                </c:pt>
                <c:pt idx="19574">
                  <c:v>32.624883333333401</c:v>
                </c:pt>
                <c:pt idx="19575">
                  <c:v>32.626550000000002</c:v>
                </c:pt>
                <c:pt idx="19576">
                  <c:v>32.628216666666702</c:v>
                </c:pt>
                <c:pt idx="19577">
                  <c:v>32.629883333333403</c:v>
                </c:pt>
                <c:pt idx="19578">
                  <c:v>32.631549999999997</c:v>
                </c:pt>
                <c:pt idx="19579">
                  <c:v>32.633216666666698</c:v>
                </c:pt>
                <c:pt idx="19580">
                  <c:v>32.634883333333399</c:v>
                </c:pt>
                <c:pt idx="19581">
                  <c:v>32.63655</c:v>
                </c:pt>
                <c:pt idx="19582">
                  <c:v>32.6382166666667</c:v>
                </c:pt>
                <c:pt idx="19583">
                  <c:v>32.639883333333401</c:v>
                </c:pt>
                <c:pt idx="19584">
                  <c:v>32.641550000000002</c:v>
                </c:pt>
                <c:pt idx="19585">
                  <c:v>32.643216666666703</c:v>
                </c:pt>
                <c:pt idx="19586">
                  <c:v>32.644883333333397</c:v>
                </c:pt>
                <c:pt idx="19587">
                  <c:v>32.646549999999998</c:v>
                </c:pt>
                <c:pt idx="19588">
                  <c:v>32.648216666666698</c:v>
                </c:pt>
                <c:pt idx="19589">
                  <c:v>32.649883333333399</c:v>
                </c:pt>
                <c:pt idx="19590">
                  <c:v>32.65155</c:v>
                </c:pt>
                <c:pt idx="19591">
                  <c:v>32.653216666666701</c:v>
                </c:pt>
                <c:pt idx="19592">
                  <c:v>32.654883333333402</c:v>
                </c:pt>
                <c:pt idx="19593">
                  <c:v>32.656550000000003</c:v>
                </c:pt>
                <c:pt idx="19594">
                  <c:v>32.658216666666704</c:v>
                </c:pt>
                <c:pt idx="19595">
                  <c:v>32.659883333333397</c:v>
                </c:pt>
                <c:pt idx="19596">
                  <c:v>32.661549999999998</c:v>
                </c:pt>
                <c:pt idx="19597">
                  <c:v>32.663216666666699</c:v>
                </c:pt>
                <c:pt idx="19598">
                  <c:v>32.6648833333334</c:v>
                </c:pt>
                <c:pt idx="19599">
                  <c:v>32.666550000000001</c:v>
                </c:pt>
                <c:pt idx="19600">
                  <c:v>32.668216666666702</c:v>
                </c:pt>
                <c:pt idx="19601">
                  <c:v>32.669883333333402</c:v>
                </c:pt>
                <c:pt idx="19602">
                  <c:v>32.671550000000003</c:v>
                </c:pt>
                <c:pt idx="19603">
                  <c:v>32.673216666666697</c:v>
                </c:pt>
                <c:pt idx="19604">
                  <c:v>32.674883333333398</c:v>
                </c:pt>
                <c:pt idx="19605">
                  <c:v>32.676549999999999</c:v>
                </c:pt>
                <c:pt idx="19606">
                  <c:v>32.6782166666667</c:v>
                </c:pt>
                <c:pt idx="19607">
                  <c:v>32.6798833333334</c:v>
                </c:pt>
                <c:pt idx="19608">
                  <c:v>32.681550000000001</c:v>
                </c:pt>
                <c:pt idx="19609">
                  <c:v>32.683216666666702</c:v>
                </c:pt>
                <c:pt idx="19610">
                  <c:v>32.684883333333403</c:v>
                </c:pt>
                <c:pt idx="19611">
                  <c:v>32.686549999999997</c:v>
                </c:pt>
                <c:pt idx="19612">
                  <c:v>32.688216666666698</c:v>
                </c:pt>
                <c:pt idx="19613">
                  <c:v>32.689883333333398</c:v>
                </c:pt>
                <c:pt idx="19614">
                  <c:v>32.691549999999999</c:v>
                </c:pt>
                <c:pt idx="19615">
                  <c:v>32.6932166666667</c:v>
                </c:pt>
                <c:pt idx="19616">
                  <c:v>32.694883333333401</c:v>
                </c:pt>
                <c:pt idx="19617">
                  <c:v>32.696550000000002</c:v>
                </c:pt>
                <c:pt idx="19618">
                  <c:v>32.698216666666703</c:v>
                </c:pt>
                <c:pt idx="19619">
                  <c:v>32.699883333333403</c:v>
                </c:pt>
                <c:pt idx="19620">
                  <c:v>32.701549999999997</c:v>
                </c:pt>
                <c:pt idx="19621">
                  <c:v>32.703216666666698</c:v>
                </c:pt>
                <c:pt idx="19622">
                  <c:v>32.704883333333399</c:v>
                </c:pt>
                <c:pt idx="19623">
                  <c:v>32.70655</c:v>
                </c:pt>
                <c:pt idx="19624">
                  <c:v>32.708216666666701</c:v>
                </c:pt>
                <c:pt idx="19625">
                  <c:v>32.709883333333401</c:v>
                </c:pt>
                <c:pt idx="19626">
                  <c:v>32.711550000000003</c:v>
                </c:pt>
                <c:pt idx="19627">
                  <c:v>32.713216666666703</c:v>
                </c:pt>
                <c:pt idx="19628">
                  <c:v>32.714883333333397</c:v>
                </c:pt>
                <c:pt idx="19629">
                  <c:v>32.716549999999998</c:v>
                </c:pt>
                <c:pt idx="19630">
                  <c:v>32.718216666666699</c:v>
                </c:pt>
                <c:pt idx="19631">
                  <c:v>32.719883333333399</c:v>
                </c:pt>
                <c:pt idx="19632">
                  <c:v>32.721550000000001</c:v>
                </c:pt>
                <c:pt idx="19633">
                  <c:v>32.723216666666701</c:v>
                </c:pt>
                <c:pt idx="19634">
                  <c:v>32.724883333333402</c:v>
                </c:pt>
                <c:pt idx="19635">
                  <c:v>32.726550000000003</c:v>
                </c:pt>
                <c:pt idx="19636">
                  <c:v>32.728216666666697</c:v>
                </c:pt>
                <c:pt idx="19637">
                  <c:v>32.729883333333397</c:v>
                </c:pt>
                <c:pt idx="19638">
                  <c:v>32.731549999999999</c:v>
                </c:pt>
                <c:pt idx="19639">
                  <c:v>32.733216666666699</c:v>
                </c:pt>
                <c:pt idx="19640">
                  <c:v>32.7348833333334</c:v>
                </c:pt>
                <c:pt idx="19641">
                  <c:v>32.736550000000001</c:v>
                </c:pt>
                <c:pt idx="19642">
                  <c:v>32.738216666666702</c:v>
                </c:pt>
                <c:pt idx="19643">
                  <c:v>32.739883333333403</c:v>
                </c:pt>
                <c:pt idx="19644">
                  <c:v>32.741549999999997</c:v>
                </c:pt>
                <c:pt idx="19645">
                  <c:v>32.743216666666697</c:v>
                </c:pt>
                <c:pt idx="19646">
                  <c:v>32.744883333333398</c:v>
                </c:pt>
                <c:pt idx="19647">
                  <c:v>32.746549999999999</c:v>
                </c:pt>
                <c:pt idx="19648">
                  <c:v>32.7482166666667</c:v>
                </c:pt>
                <c:pt idx="19649">
                  <c:v>32.749883333333401</c:v>
                </c:pt>
                <c:pt idx="19650">
                  <c:v>32.751550000000002</c:v>
                </c:pt>
                <c:pt idx="19651">
                  <c:v>32.753216666666702</c:v>
                </c:pt>
                <c:pt idx="19652">
                  <c:v>32.754883333333403</c:v>
                </c:pt>
                <c:pt idx="19653">
                  <c:v>32.756549999999997</c:v>
                </c:pt>
                <c:pt idx="19654">
                  <c:v>32.758216666666698</c:v>
                </c:pt>
                <c:pt idx="19655">
                  <c:v>32.759883333333399</c:v>
                </c:pt>
                <c:pt idx="19656">
                  <c:v>32.76155</c:v>
                </c:pt>
                <c:pt idx="19657">
                  <c:v>32.7632166666667</c:v>
                </c:pt>
                <c:pt idx="19658">
                  <c:v>32.764883333333401</c:v>
                </c:pt>
                <c:pt idx="19659">
                  <c:v>32.766550000000002</c:v>
                </c:pt>
                <c:pt idx="19660">
                  <c:v>32.768216666666703</c:v>
                </c:pt>
                <c:pt idx="19661">
                  <c:v>32.769883333333397</c:v>
                </c:pt>
                <c:pt idx="19662">
                  <c:v>32.771549999999998</c:v>
                </c:pt>
                <c:pt idx="19663">
                  <c:v>32.773216666666698</c:v>
                </c:pt>
                <c:pt idx="19664">
                  <c:v>32.774883333333399</c:v>
                </c:pt>
                <c:pt idx="19665">
                  <c:v>32.77655</c:v>
                </c:pt>
                <c:pt idx="19666">
                  <c:v>32.778216666666701</c:v>
                </c:pt>
                <c:pt idx="19667">
                  <c:v>32.779883333333402</c:v>
                </c:pt>
                <c:pt idx="19668">
                  <c:v>32.781550000000003</c:v>
                </c:pt>
                <c:pt idx="19669">
                  <c:v>32.783216666666704</c:v>
                </c:pt>
                <c:pt idx="19670">
                  <c:v>32.784883333333397</c:v>
                </c:pt>
                <c:pt idx="19671">
                  <c:v>32.786549999999998</c:v>
                </c:pt>
                <c:pt idx="19672">
                  <c:v>32.788216666666699</c:v>
                </c:pt>
                <c:pt idx="19673">
                  <c:v>32.7898833333334</c:v>
                </c:pt>
                <c:pt idx="19674">
                  <c:v>32.791550000000001</c:v>
                </c:pt>
                <c:pt idx="19675">
                  <c:v>32.793216666666702</c:v>
                </c:pt>
                <c:pt idx="19676">
                  <c:v>32.794883333333402</c:v>
                </c:pt>
                <c:pt idx="19677">
                  <c:v>32.796550000000003</c:v>
                </c:pt>
                <c:pt idx="19678">
                  <c:v>32.798216666666697</c:v>
                </c:pt>
                <c:pt idx="19679">
                  <c:v>32.799883333333398</c:v>
                </c:pt>
                <c:pt idx="19680">
                  <c:v>32.801549999999999</c:v>
                </c:pt>
                <c:pt idx="19681">
                  <c:v>32.8032166666667</c:v>
                </c:pt>
                <c:pt idx="19682">
                  <c:v>32.8048833333334</c:v>
                </c:pt>
                <c:pt idx="19683">
                  <c:v>32.806550000000001</c:v>
                </c:pt>
                <c:pt idx="19684">
                  <c:v>32.808216666666702</c:v>
                </c:pt>
                <c:pt idx="19685">
                  <c:v>32.809883333333403</c:v>
                </c:pt>
                <c:pt idx="19686">
                  <c:v>32.811549999999997</c:v>
                </c:pt>
                <c:pt idx="19687">
                  <c:v>32.813216666666698</c:v>
                </c:pt>
                <c:pt idx="19688">
                  <c:v>32.814883333333398</c:v>
                </c:pt>
                <c:pt idx="19689">
                  <c:v>32.816549999999999</c:v>
                </c:pt>
                <c:pt idx="19690">
                  <c:v>32.8182166666667</c:v>
                </c:pt>
                <c:pt idx="19691">
                  <c:v>32.819883333333401</c:v>
                </c:pt>
                <c:pt idx="19692">
                  <c:v>32.821550000000002</c:v>
                </c:pt>
                <c:pt idx="19693">
                  <c:v>32.823216666666703</c:v>
                </c:pt>
                <c:pt idx="19694">
                  <c:v>32.824883333333403</c:v>
                </c:pt>
                <c:pt idx="19695">
                  <c:v>32.826549999999997</c:v>
                </c:pt>
                <c:pt idx="19696">
                  <c:v>32.828216666666698</c:v>
                </c:pt>
                <c:pt idx="19697">
                  <c:v>32.829883333333399</c:v>
                </c:pt>
                <c:pt idx="19698">
                  <c:v>32.83155</c:v>
                </c:pt>
                <c:pt idx="19699">
                  <c:v>32.833216666666701</c:v>
                </c:pt>
                <c:pt idx="19700">
                  <c:v>32.834883333333401</c:v>
                </c:pt>
                <c:pt idx="19701">
                  <c:v>32.836550000000003</c:v>
                </c:pt>
                <c:pt idx="19702">
                  <c:v>32.838216666666703</c:v>
                </c:pt>
                <c:pt idx="19703">
                  <c:v>32.839883333333397</c:v>
                </c:pt>
                <c:pt idx="19704">
                  <c:v>32.841549999999998</c:v>
                </c:pt>
                <c:pt idx="19705">
                  <c:v>32.843216666666699</c:v>
                </c:pt>
                <c:pt idx="19706">
                  <c:v>32.844883333333399</c:v>
                </c:pt>
                <c:pt idx="19707">
                  <c:v>32.846550000000001</c:v>
                </c:pt>
                <c:pt idx="19708">
                  <c:v>32.848216666666701</c:v>
                </c:pt>
                <c:pt idx="19709">
                  <c:v>32.849883333333402</c:v>
                </c:pt>
                <c:pt idx="19710">
                  <c:v>32.851550000000003</c:v>
                </c:pt>
                <c:pt idx="19711">
                  <c:v>32.853216666666697</c:v>
                </c:pt>
                <c:pt idx="19712">
                  <c:v>32.854883333333397</c:v>
                </c:pt>
                <c:pt idx="19713">
                  <c:v>32.856549999999999</c:v>
                </c:pt>
                <c:pt idx="19714">
                  <c:v>32.858216666666699</c:v>
                </c:pt>
                <c:pt idx="19715">
                  <c:v>32.8598833333334</c:v>
                </c:pt>
                <c:pt idx="19716">
                  <c:v>32.861550000000001</c:v>
                </c:pt>
                <c:pt idx="19717">
                  <c:v>32.863216666666702</c:v>
                </c:pt>
                <c:pt idx="19718">
                  <c:v>32.864883333333403</c:v>
                </c:pt>
                <c:pt idx="19719">
                  <c:v>32.866549999999997</c:v>
                </c:pt>
                <c:pt idx="19720">
                  <c:v>32.868216666666697</c:v>
                </c:pt>
                <c:pt idx="19721">
                  <c:v>32.869883333333398</c:v>
                </c:pt>
                <c:pt idx="19722">
                  <c:v>32.871549999999999</c:v>
                </c:pt>
                <c:pt idx="19723">
                  <c:v>32.8732166666667</c:v>
                </c:pt>
                <c:pt idx="19724">
                  <c:v>32.874883333333401</c:v>
                </c:pt>
                <c:pt idx="19725">
                  <c:v>32.876550000000002</c:v>
                </c:pt>
                <c:pt idx="19726">
                  <c:v>32.878216666666702</c:v>
                </c:pt>
                <c:pt idx="19727">
                  <c:v>32.879883333333403</c:v>
                </c:pt>
                <c:pt idx="19728">
                  <c:v>32.881549999999997</c:v>
                </c:pt>
                <c:pt idx="19729">
                  <c:v>32.883216666666698</c:v>
                </c:pt>
                <c:pt idx="19730">
                  <c:v>32.884883333333399</c:v>
                </c:pt>
                <c:pt idx="19731">
                  <c:v>32.88655</c:v>
                </c:pt>
                <c:pt idx="19732">
                  <c:v>32.8882166666667</c:v>
                </c:pt>
                <c:pt idx="19733">
                  <c:v>32.889883333333401</c:v>
                </c:pt>
                <c:pt idx="19734">
                  <c:v>32.891550000000002</c:v>
                </c:pt>
                <c:pt idx="19735">
                  <c:v>32.893216666666703</c:v>
                </c:pt>
                <c:pt idx="19736">
                  <c:v>32.894883333333397</c:v>
                </c:pt>
                <c:pt idx="19737">
                  <c:v>32.896549999999998</c:v>
                </c:pt>
                <c:pt idx="19738">
                  <c:v>32.898216666666698</c:v>
                </c:pt>
                <c:pt idx="19739">
                  <c:v>32.899883333333399</c:v>
                </c:pt>
                <c:pt idx="19740">
                  <c:v>32.90155</c:v>
                </c:pt>
                <c:pt idx="19741">
                  <c:v>32.903216666666701</c:v>
                </c:pt>
                <c:pt idx="19742">
                  <c:v>32.904883333333402</c:v>
                </c:pt>
                <c:pt idx="19743">
                  <c:v>32.906550000000003</c:v>
                </c:pt>
                <c:pt idx="19744">
                  <c:v>32.908216666666704</c:v>
                </c:pt>
                <c:pt idx="19745">
                  <c:v>32.909883333333397</c:v>
                </c:pt>
                <c:pt idx="19746">
                  <c:v>32.911549999999998</c:v>
                </c:pt>
                <c:pt idx="19747">
                  <c:v>32.913216666666699</c:v>
                </c:pt>
                <c:pt idx="19748">
                  <c:v>32.9148833333334</c:v>
                </c:pt>
                <c:pt idx="19749">
                  <c:v>32.916550000000001</c:v>
                </c:pt>
                <c:pt idx="19750">
                  <c:v>32.918216666666702</c:v>
                </c:pt>
                <c:pt idx="19751">
                  <c:v>32.919883333333402</c:v>
                </c:pt>
                <c:pt idx="19752">
                  <c:v>32.921550000000003</c:v>
                </c:pt>
                <c:pt idx="19753">
                  <c:v>32.923216666666697</c:v>
                </c:pt>
                <c:pt idx="19754">
                  <c:v>32.924883333333398</c:v>
                </c:pt>
                <c:pt idx="19755">
                  <c:v>32.926549999999999</c:v>
                </c:pt>
                <c:pt idx="19756">
                  <c:v>32.9282166666667</c:v>
                </c:pt>
                <c:pt idx="19757">
                  <c:v>32.9298833333334</c:v>
                </c:pt>
                <c:pt idx="19758">
                  <c:v>32.931550000000001</c:v>
                </c:pt>
                <c:pt idx="19759">
                  <c:v>32.933216666666702</c:v>
                </c:pt>
                <c:pt idx="19760">
                  <c:v>32.934883333333403</c:v>
                </c:pt>
                <c:pt idx="19761">
                  <c:v>32.936549999999997</c:v>
                </c:pt>
                <c:pt idx="19762">
                  <c:v>32.938216666666698</c:v>
                </c:pt>
                <c:pt idx="19763">
                  <c:v>32.939883333333398</c:v>
                </c:pt>
                <c:pt idx="19764">
                  <c:v>32.941549999999999</c:v>
                </c:pt>
                <c:pt idx="19765">
                  <c:v>32.9432166666667</c:v>
                </c:pt>
                <c:pt idx="19766">
                  <c:v>32.944883333333401</c:v>
                </c:pt>
                <c:pt idx="19767">
                  <c:v>32.946550000000002</c:v>
                </c:pt>
                <c:pt idx="19768">
                  <c:v>32.948216666666703</c:v>
                </c:pt>
                <c:pt idx="19769">
                  <c:v>32.949883333333403</c:v>
                </c:pt>
                <c:pt idx="19770">
                  <c:v>32.951549999999997</c:v>
                </c:pt>
                <c:pt idx="19771">
                  <c:v>32.953216666666698</c:v>
                </c:pt>
                <c:pt idx="19772">
                  <c:v>32.954883333333399</c:v>
                </c:pt>
                <c:pt idx="19773">
                  <c:v>32.95655</c:v>
                </c:pt>
                <c:pt idx="19774">
                  <c:v>32.958216666666701</c:v>
                </c:pt>
                <c:pt idx="19775">
                  <c:v>32.959883333333401</c:v>
                </c:pt>
                <c:pt idx="19776">
                  <c:v>32.961550000000003</c:v>
                </c:pt>
                <c:pt idx="19777">
                  <c:v>32.963216666666703</c:v>
                </c:pt>
                <c:pt idx="19778">
                  <c:v>32.964883333333397</c:v>
                </c:pt>
                <c:pt idx="19779">
                  <c:v>32.966549999999998</c:v>
                </c:pt>
                <c:pt idx="19780">
                  <c:v>32.968216666666699</c:v>
                </c:pt>
                <c:pt idx="19781">
                  <c:v>32.969883333333399</c:v>
                </c:pt>
                <c:pt idx="19782">
                  <c:v>32.971550000000001</c:v>
                </c:pt>
                <c:pt idx="19783">
                  <c:v>32.973216666666701</c:v>
                </c:pt>
                <c:pt idx="19784">
                  <c:v>32.974883333333402</c:v>
                </c:pt>
                <c:pt idx="19785">
                  <c:v>32.976550000000003</c:v>
                </c:pt>
                <c:pt idx="19786">
                  <c:v>32.978216666666697</c:v>
                </c:pt>
                <c:pt idx="19787">
                  <c:v>32.979883333333397</c:v>
                </c:pt>
                <c:pt idx="19788">
                  <c:v>32.981549999999999</c:v>
                </c:pt>
                <c:pt idx="19789">
                  <c:v>32.983216666666699</c:v>
                </c:pt>
                <c:pt idx="19790">
                  <c:v>32.9848833333334</c:v>
                </c:pt>
                <c:pt idx="19791">
                  <c:v>32.986550000000001</c:v>
                </c:pt>
                <c:pt idx="19792">
                  <c:v>32.988216666666702</c:v>
                </c:pt>
                <c:pt idx="19793">
                  <c:v>32.989883333333403</c:v>
                </c:pt>
                <c:pt idx="19794">
                  <c:v>32.991549999999997</c:v>
                </c:pt>
                <c:pt idx="19795">
                  <c:v>32.993216666666697</c:v>
                </c:pt>
                <c:pt idx="19796">
                  <c:v>32.994883333333398</c:v>
                </c:pt>
                <c:pt idx="19797">
                  <c:v>32.996549999999999</c:v>
                </c:pt>
                <c:pt idx="19798">
                  <c:v>32.9982166666667</c:v>
                </c:pt>
                <c:pt idx="19799">
                  <c:v>32.999883333333401</c:v>
                </c:pt>
                <c:pt idx="19800">
                  <c:v>33.001550000000002</c:v>
                </c:pt>
                <c:pt idx="19801">
                  <c:v>33.003216666666702</c:v>
                </c:pt>
                <c:pt idx="19802">
                  <c:v>33.004883333333403</c:v>
                </c:pt>
                <c:pt idx="19803">
                  <c:v>33.006549999999997</c:v>
                </c:pt>
                <c:pt idx="19804">
                  <c:v>33.008216666666698</c:v>
                </c:pt>
                <c:pt idx="19805">
                  <c:v>33.009883333333399</c:v>
                </c:pt>
                <c:pt idx="19806">
                  <c:v>33.01155</c:v>
                </c:pt>
                <c:pt idx="19807">
                  <c:v>33.0132166666667</c:v>
                </c:pt>
                <c:pt idx="19808">
                  <c:v>33.014883333333401</c:v>
                </c:pt>
                <c:pt idx="19809">
                  <c:v>33.016550000000002</c:v>
                </c:pt>
                <c:pt idx="19810">
                  <c:v>33.018216666666703</c:v>
                </c:pt>
                <c:pt idx="19811">
                  <c:v>33.019883333333397</c:v>
                </c:pt>
                <c:pt idx="19812">
                  <c:v>33.021549999999998</c:v>
                </c:pt>
                <c:pt idx="19813">
                  <c:v>33.023216666666698</c:v>
                </c:pt>
                <c:pt idx="19814">
                  <c:v>33.024883333333399</c:v>
                </c:pt>
                <c:pt idx="19815">
                  <c:v>33.02655</c:v>
                </c:pt>
                <c:pt idx="19816">
                  <c:v>33.028216666666701</c:v>
                </c:pt>
                <c:pt idx="19817">
                  <c:v>33.029883333333402</c:v>
                </c:pt>
                <c:pt idx="19818">
                  <c:v>33.031550000000003</c:v>
                </c:pt>
                <c:pt idx="19819">
                  <c:v>33.033216666666704</c:v>
                </c:pt>
                <c:pt idx="19820">
                  <c:v>33.034883333333397</c:v>
                </c:pt>
                <c:pt idx="19821">
                  <c:v>33.036549999999998</c:v>
                </c:pt>
                <c:pt idx="19822">
                  <c:v>33.038216666666699</c:v>
                </c:pt>
                <c:pt idx="19823">
                  <c:v>33.0398833333334</c:v>
                </c:pt>
                <c:pt idx="19824">
                  <c:v>33.041550000000001</c:v>
                </c:pt>
                <c:pt idx="19825">
                  <c:v>33.043216666666702</c:v>
                </c:pt>
                <c:pt idx="19826">
                  <c:v>33.044883333333402</c:v>
                </c:pt>
                <c:pt idx="19827">
                  <c:v>33.046550000000003</c:v>
                </c:pt>
                <c:pt idx="19828">
                  <c:v>33.048216666666697</c:v>
                </c:pt>
                <c:pt idx="19829">
                  <c:v>33.049883333333398</c:v>
                </c:pt>
                <c:pt idx="19830">
                  <c:v>33.051549999999999</c:v>
                </c:pt>
                <c:pt idx="19831">
                  <c:v>33.0532166666667</c:v>
                </c:pt>
                <c:pt idx="19832">
                  <c:v>33.0548833333334</c:v>
                </c:pt>
                <c:pt idx="19833">
                  <c:v>33.056550000000001</c:v>
                </c:pt>
                <c:pt idx="19834">
                  <c:v>33.058216666666702</c:v>
                </c:pt>
                <c:pt idx="19835">
                  <c:v>33.059883333333403</c:v>
                </c:pt>
                <c:pt idx="19836">
                  <c:v>33.061549999999997</c:v>
                </c:pt>
                <c:pt idx="19837">
                  <c:v>33.063216666666698</c:v>
                </c:pt>
                <c:pt idx="19838">
                  <c:v>33.064883333333398</c:v>
                </c:pt>
                <c:pt idx="19839">
                  <c:v>33.066549999999999</c:v>
                </c:pt>
                <c:pt idx="19840">
                  <c:v>33.0682166666667</c:v>
                </c:pt>
                <c:pt idx="19841">
                  <c:v>33.069883333333401</c:v>
                </c:pt>
                <c:pt idx="19842">
                  <c:v>33.071550000000002</c:v>
                </c:pt>
                <c:pt idx="19843">
                  <c:v>33.073216666666703</c:v>
                </c:pt>
                <c:pt idx="19844">
                  <c:v>33.074883333333403</c:v>
                </c:pt>
                <c:pt idx="19845">
                  <c:v>33.076549999999997</c:v>
                </c:pt>
                <c:pt idx="19846">
                  <c:v>33.078216666666698</c:v>
                </c:pt>
                <c:pt idx="19847">
                  <c:v>33.079883333333399</c:v>
                </c:pt>
                <c:pt idx="19848">
                  <c:v>33.08155</c:v>
                </c:pt>
                <c:pt idx="19849">
                  <c:v>33.083216666666701</c:v>
                </c:pt>
                <c:pt idx="19850">
                  <c:v>33.084883333333401</c:v>
                </c:pt>
                <c:pt idx="19851">
                  <c:v>33.086550000000003</c:v>
                </c:pt>
                <c:pt idx="19852">
                  <c:v>33.088216666666703</c:v>
                </c:pt>
                <c:pt idx="19853">
                  <c:v>33.089883333333397</c:v>
                </c:pt>
                <c:pt idx="19854">
                  <c:v>33.091549999999998</c:v>
                </c:pt>
                <c:pt idx="19855">
                  <c:v>33.093216666666699</c:v>
                </c:pt>
                <c:pt idx="19856">
                  <c:v>33.094883333333399</c:v>
                </c:pt>
                <c:pt idx="19857">
                  <c:v>33.096550000000001</c:v>
                </c:pt>
                <c:pt idx="19858">
                  <c:v>33.098216666666701</c:v>
                </c:pt>
                <c:pt idx="19859">
                  <c:v>33.099883333333402</c:v>
                </c:pt>
                <c:pt idx="19860">
                  <c:v>33.101550000000003</c:v>
                </c:pt>
                <c:pt idx="19861">
                  <c:v>33.103216666666697</c:v>
                </c:pt>
                <c:pt idx="19862">
                  <c:v>33.104883333333397</c:v>
                </c:pt>
                <c:pt idx="19863">
                  <c:v>33.106549999999999</c:v>
                </c:pt>
                <c:pt idx="19864">
                  <c:v>33.108216666666699</c:v>
                </c:pt>
                <c:pt idx="19865">
                  <c:v>33.1098833333334</c:v>
                </c:pt>
                <c:pt idx="19866">
                  <c:v>33.111550000000001</c:v>
                </c:pt>
                <c:pt idx="19867">
                  <c:v>33.113216666666702</c:v>
                </c:pt>
                <c:pt idx="19868">
                  <c:v>33.114883333333403</c:v>
                </c:pt>
                <c:pt idx="19869">
                  <c:v>33.116549999999997</c:v>
                </c:pt>
                <c:pt idx="19870">
                  <c:v>33.118216666666697</c:v>
                </c:pt>
                <c:pt idx="19871">
                  <c:v>33.119883333333398</c:v>
                </c:pt>
                <c:pt idx="19872">
                  <c:v>33.121549999999999</c:v>
                </c:pt>
                <c:pt idx="19873">
                  <c:v>33.1232166666667</c:v>
                </c:pt>
                <c:pt idx="19874">
                  <c:v>33.124883333333401</c:v>
                </c:pt>
                <c:pt idx="19875">
                  <c:v>33.126550000000002</c:v>
                </c:pt>
                <c:pt idx="19876">
                  <c:v>33.128216666666702</c:v>
                </c:pt>
                <c:pt idx="19877">
                  <c:v>33.129883333333403</c:v>
                </c:pt>
                <c:pt idx="19878">
                  <c:v>33.131549999999997</c:v>
                </c:pt>
                <c:pt idx="19879">
                  <c:v>33.133216666666698</c:v>
                </c:pt>
                <c:pt idx="19880">
                  <c:v>33.134883333333399</c:v>
                </c:pt>
                <c:pt idx="19881">
                  <c:v>33.13655</c:v>
                </c:pt>
                <c:pt idx="19882">
                  <c:v>33.1382166666667</c:v>
                </c:pt>
                <c:pt idx="19883">
                  <c:v>33.139883333333401</c:v>
                </c:pt>
                <c:pt idx="19884">
                  <c:v>33.141550000000002</c:v>
                </c:pt>
                <c:pt idx="19885">
                  <c:v>33.143216666666703</c:v>
                </c:pt>
                <c:pt idx="19886">
                  <c:v>33.144883333333397</c:v>
                </c:pt>
                <c:pt idx="19887">
                  <c:v>33.146549999999998</c:v>
                </c:pt>
                <c:pt idx="19888">
                  <c:v>33.148216666666698</c:v>
                </c:pt>
                <c:pt idx="19889">
                  <c:v>33.149883333333399</c:v>
                </c:pt>
                <c:pt idx="19890">
                  <c:v>33.15155</c:v>
                </c:pt>
                <c:pt idx="19891">
                  <c:v>33.153216666666701</c:v>
                </c:pt>
                <c:pt idx="19892">
                  <c:v>33.154883333333402</c:v>
                </c:pt>
                <c:pt idx="19893">
                  <c:v>33.156550000000003</c:v>
                </c:pt>
                <c:pt idx="19894">
                  <c:v>33.158216666666704</c:v>
                </c:pt>
                <c:pt idx="19895">
                  <c:v>33.159883333333397</c:v>
                </c:pt>
                <c:pt idx="19896">
                  <c:v>33.161549999999998</c:v>
                </c:pt>
                <c:pt idx="19897">
                  <c:v>33.163216666666699</c:v>
                </c:pt>
                <c:pt idx="19898">
                  <c:v>33.1648833333334</c:v>
                </c:pt>
                <c:pt idx="19899">
                  <c:v>33.166550000000001</c:v>
                </c:pt>
                <c:pt idx="19900">
                  <c:v>33.168216666666702</c:v>
                </c:pt>
                <c:pt idx="19901">
                  <c:v>33.169883333333402</c:v>
                </c:pt>
                <c:pt idx="19902">
                  <c:v>33.171550000000003</c:v>
                </c:pt>
                <c:pt idx="19903">
                  <c:v>33.173216666666697</c:v>
                </c:pt>
                <c:pt idx="19904">
                  <c:v>33.174883333333398</c:v>
                </c:pt>
                <c:pt idx="19905">
                  <c:v>33.176549999999999</c:v>
                </c:pt>
                <c:pt idx="19906">
                  <c:v>33.1782166666667</c:v>
                </c:pt>
                <c:pt idx="19907">
                  <c:v>33.1798833333334</c:v>
                </c:pt>
                <c:pt idx="19908">
                  <c:v>33.181550000000001</c:v>
                </c:pt>
                <c:pt idx="19909">
                  <c:v>33.183216666666702</c:v>
                </c:pt>
                <c:pt idx="19910">
                  <c:v>33.184883333333403</c:v>
                </c:pt>
                <c:pt idx="19911">
                  <c:v>33.186549999999997</c:v>
                </c:pt>
                <c:pt idx="19912">
                  <c:v>33.188216666666698</c:v>
                </c:pt>
                <c:pt idx="19913">
                  <c:v>33.189883333333398</c:v>
                </c:pt>
                <c:pt idx="19914">
                  <c:v>33.191549999999999</c:v>
                </c:pt>
                <c:pt idx="19915">
                  <c:v>33.1932166666667</c:v>
                </c:pt>
                <c:pt idx="19916">
                  <c:v>33.194883333333401</c:v>
                </c:pt>
                <c:pt idx="19917">
                  <c:v>33.196550000000002</c:v>
                </c:pt>
                <c:pt idx="19918">
                  <c:v>33.198216666666703</c:v>
                </c:pt>
                <c:pt idx="19919">
                  <c:v>33.199883333333403</c:v>
                </c:pt>
                <c:pt idx="19920">
                  <c:v>33.201549999999997</c:v>
                </c:pt>
                <c:pt idx="19921">
                  <c:v>33.203216666666698</c:v>
                </c:pt>
                <c:pt idx="19922">
                  <c:v>33.204883333333399</c:v>
                </c:pt>
                <c:pt idx="19923">
                  <c:v>33.20655</c:v>
                </c:pt>
                <c:pt idx="19924">
                  <c:v>33.208216666666701</c:v>
                </c:pt>
                <c:pt idx="19925">
                  <c:v>33.209883333333401</c:v>
                </c:pt>
                <c:pt idx="19926">
                  <c:v>33.211550000000003</c:v>
                </c:pt>
                <c:pt idx="19927">
                  <c:v>33.213216666666703</c:v>
                </c:pt>
                <c:pt idx="19928">
                  <c:v>33.214883333333397</c:v>
                </c:pt>
                <c:pt idx="19929">
                  <c:v>33.216549999999998</c:v>
                </c:pt>
                <c:pt idx="19930">
                  <c:v>33.218216666666699</c:v>
                </c:pt>
                <c:pt idx="19931">
                  <c:v>33.219883333333399</c:v>
                </c:pt>
                <c:pt idx="19932">
                  <c:v>33.221550000000001</c:v>
                </c:pt>
                <c:pt idx="19933">
                  <c:v>33.223216666666701</c:v>
                </c:pt>
                <c:pt idx="19934">
                  <c:v>33.224883333333402</c:v>
                </c:pt>
                <c:pt idx="19935">
                  <c:v>33.226550000000003</c:v>
                </c:pt>
                <c:pt idx="19936">
                  <c:v>33.228216666666697</c:v>
                </c:pt>
                <c:pt idx="19937">
                  <c:v>33.229883333333397</c:v>
                </c:pt>
                <c:pt idx="19938">
                  <c:v>33.231549999999999</c:v>
                </c:pt>
                <c:pt idx="19939">
                  <c:v>33.233216666666699</c:v>
                </c:pt>
                <c:pt idx="19940">
                  <c:v>33.2348833333334</c:v>
                </c:pt>
                <c:pt idx="19941">
                  <c:v>33.236550000000001</c:v>
                </c:pt>
                <c:pt idx="19942">
                  <c:v>33.238216666666702</c:v>
                </c:pt>
                <c:pt idx="19943">
                  <c:v>33.239883333333403</c:v>
                </c:pt>
                <c:pt idx="19944">
                  <c:v>33.241549999999997</c:v>
                </c:pt>
                <c:pt idx="19945">
                  <c:v>33.243216666666697</c:v>
                </c:pt>
                <c:pt idx="19946">
                  <c:v>33.244883333333398</c:v>
                </c:pt>
                <c:pt idx="19947">
                  <c:v>33.246549999999999</c:v>
                </c:pt>
                <c:pt idx="19948">
                  <c:v>33.2482166666667</c:v>
                </c:pt>
                <c:pt idx="19949">
                  <c:v>33.249883333333401</c:v>
                </c:pt>
                <c:pt idx="19950">
                  <c:v>33.251550000000002</c:v>
                </c:pt>
                <c:pt idx="19951">
                  <c:v>33.253216666666702</c:v>
                </c:pt>
                <c:pt idx="19952">
                  <c:v>33.254883333333403</c:v>
                </c:pt>
                <c:pt idx="19953">
                  <c:v>33.256549999999997</c:v>
                </c:pt>
                <c:pt idx="19954">
                  <c:v>33.258216666666698</c:v>
                </c:pt>
                <c:pt idx="19955">
                  <c:v>33.259883333333399</c:v>
                </c:pt>
                <c:pt idx="19956">
                  <c:v>33.26155</c:v>
                </c:pt>
                <c:pt idx="19957">
                  <c:v>33.2632166666667</c:v>
                </c:pt>
                <c:pt idx="19958">
                  <c:v>33.264883333333401</c:v>
                </c:pt>
                <c:pt idx="19959">
                  <c:v>33.266550000000002</c:v>
                </c:pt>
                <c:pt idx="19960">
                  <c:v>33.268216666666703</c:v>
                </c:pt>
                <c:pt idx="19961">
                  <c:v>33.269883333333397</c:v>
                </c:pt>
                <c:pt idx="19962">
                  <c:v>33.271549999999998</c:v>
                </c:pt>
                <c:pt idx="19963">
                  <c:v>33.273216666666698</c:v>
                </c:pt>
                <c:pt idx="19964">
                  <c:v>33.274883333333399</c:v>
                </c:pt>
                <c:pt idx="19965">
                  <c:v>33.27655</c:v>
                </c:pt>
                <c:pt idx="19966">
                  <c:v>33.278216666666701</c:v>
                </c:pt>
                <c:pt idx="19967">
                  <c:v>33.279883333333402</c:v>
                </c:pt>
                <c:pt idx="19968">
                  <c:v>33.281550000000003</c:v>
                </c:pt>
                <c:pt idx="19969">
                  <c:v>33.283216666666704</c:v>
                </c:pt>
                <c:pt idx="19970">
                  <c:v>33.284883333333397</c:v>
                </c:pt>
                <c:pt idx="19971">
                  <c:v>33.286549999999998</c:v>
                </c:pt>
                <c:pt idx="19972">
                  <c:v>33.288216666666699</c:v>
                </c:pt>
                <c:pt idx="19973">
                  <c:v>33.2898833333334</c:v>
                </c:pt>
                <c:pt idx="19974">
                  <c:v>33.291550000000001</c:v>
                </c:pt>
                <c:pt idx="19975">
                  <c:v>33.293216666666702</c:v>
                </c:pt>
                <c:pt idx="19976">
                  <c:v>33.294883333333402</c:v>
                </c:pt>
                <c:pt idx="19977">
                  <c:v>33.296550000000003</c:v>
                </c:pt>
                <c:pt idx="19978">
                  <c:v>33.298216666666697</c:v>
                </c:pt>
                <c:pt idx="19979">
                  <c:v>33.299883333333398</c:v>
                </c:pt>
                <c:pt idx="19980">
                  <c:v>33.301549999999999</c:v>
                </c:pt>
                <c:pt idx="19981">
                  <c:v>33.3032166666667</c:v>
                </c:pt>
                <c:pt idx="19982">
                  <c:v>33.3048833333334</c:v>
                </c:pt>
                <c:pt idx="19983">
                  <c:v>33.306550000000001</c:v>
                </c:pt>
                <c:pt idx="19984">
                  <c:v>33.308216666666702</c:v>
                </c:pt>
                <c:pt idx="19985">
                  <c:v>33.309883333333403</c:v>
                </c:pt>
                <c:pt idx="19986">
                  <c:v>33.311549999999997</c:v>
                </c:pt>
                <c:pt idx="19987">
                  <c:v>33.313216666666698</c:v>
                </c:pt>
                <c:pt idx="19988">
                  <c:v>33.314883333333398</c:v>
                </c:pt>
                <c:pt idx="19989">
                  <c:v>33.316549999999999</c:v>
                </c:pt>
                <c:pt idx="19990">
                  <c:v>33.3182166666667</c:v>
                </c:pt>
                <c:pt idx="19991">
                  <c:v>33.319883333333401</c:v>
                </c:pt>
                <c:pt idx="19992">
                  <c:v>33.321550000000002</c:v>
                </c:pt>
                <c:pt idx="19993">
                  <c:v>33.323216666666703</c:v>
                </c:pt>
                <c:pt idx="19994">
                  <c:v>33.324883333333403</c:v>
                </c:pt>
                <c:pt idx="19995">
                  <c:v>33.326549999999997</c:v>
                </c:pt>
                <c:pt idx="19996">
                  <c:v>33.328216666666698</c:v>
                </c:pt>
                <c:pt idx="19997">
                  <c:v>33.329883333333399</c:v>
                </c:pt>
                <c:pt idx="19998">
                  <c:v>33.33155</c:v>
                </c:pt>
                <c:pt idx="19999">
                  <c:v>33.333216666666701</c:v>
                </c:pt>
                <c:pt idx="20000">
                  <c:v>33.334883333333401</c:v>
                </c:pt>
                <c:pt idx="20001">
                  <c:v>33.336550000000003</c:v>
                </c:pt>
                <c:pt idx="20002">
                  <c:v>33.338216666666703</c:v>
                </c:pt>
                <c:pt idx="20003">
                  <c:v>33.339883333333397</c:v>
                </c:pt>
                <c:pt idx="20004">
                  <c:v>33.341549999999998</c:v>
                </c:pt>
                <c:pt idx="20005">
                  <c:v>33.343216666666699</c:v>
                </c:pt>
                <c:pt idx="20006">
                  <c:v>33.344883333333399</c:v>
                </c:pt>
                <c:pt idx="20007">
                  <c:v>33.346550000000001</c:v>
                </c:pt>
                <c:pt idx="20008">
                  <c:v>33.348216666666701</c:v>
                </c:pt>
                <c:pt idx="20009">
                  <c:v>33.349883333333402</c:v>
                </c:pt>
                <c:pt idx="20010">
                  <c:v>33.351550000000003</c:v>
                </c:pt>
                <c:pt idx="20011">
                  <c:v>33.353216666666697</c:v>
                </c:pt>
                <c:pt idx="20012">
                  <c:v>33.354883333333397</c:v>
                </c:pt>
                <c:pt idx="20013">
                  <c:v>33.356549999999999</c:v>
                </c:pt>
                <c:pt idx="20014">
                  <c:v>33.358216666666699</c:v>
                </c:pt>
                <c:pt idx="20015">
                  <c:v>33.3598833333334</c:v>
                </c:pt>
                <c:pt idx="20016">
                  <c:v>33.361550000000001</c:v>
                </c:pt>
                <c:pt idx="20017">
                  <c:v>33.363216666666702</c:v>
                </c:pt>
                <c:pt idx="20018">
                  <c:v>33.364883333333403</c:v>
                </c:pt>
                <c:pt idx="20019">
                  <c:v>33.366549999999997</c:v>
                </c:pt>
                <c:pt idx="20020">
                  <c:v>33.368216666666697</c:v>
                </c:pt>
                <c:pt idx="20021">
                  <c:v>33.369883333333398</c:v>
                </c:pt>
                <c:pt idx="20022">
                  <c:v>33.371549999999999</c:v>
                </c:pt>
                <c:pt idx="20023">
                  <c:v>33.3732166666667</c:v>
                </c:pt>
                <c:pt idx="20024">
                  <c:v>33.374883333333401</c:v>
                </c:pt>
                <c:pt idx="20025">
                  <c:v>33.376550000000002</c:v>
                </c:pt>
                <c:pt idx="20026">
                  <c:v>33.378216666666702</c:v>
                </c:pt>
                <c:pt idx="20027">
                  <c:v>33.379883333333403</c:v>
                </c:pt>
                <c:pt idx="20028">
                  <c:v>33.381549999999997</c:v>
                </c:pt>
                <c:pt idx="20029">
                  <c:v>33.383216666666698</c:v>
                </c:pt>
                <c:pt idx="20030">
                  <c:v>33.384883333333399</c:v>
                </c:pt>
                <c:pt idx="20031">
                  <c:v>33.38655</c:v>
                </c:pt>
                <c:pt idx="20032">
                  <c:v>33.3882166666667</c:v>
                </c:pt>
                <c:pt idx="20033">
                  <c:v>33.389883333333401</c:v>
                </c:pt>
                <c:pt idx="20034">
                  <c:v>33.391550000000002</c:v>
                </c:pt>
                <c:pt idx="20035">
                  <c:v>33.393216666666703</c:v>
                </c:pt>
                <c:pt idx="20036">
                  <c:v>33.394883333333397</c:v>
                </c:pt>
                <c:pt idx="20037">
                  <c:v>33.396549999999998</c:v>
                </c:pt>
                <c:pt idx="20038">
                  <c:v>33.398216666666698</c:v>
                </c:pt>
                <c:pt idx="20039">
                  <c:v>33.399883333333399</c:v>
                </c:pt>
                <c:pt idx="20040">
                  <c:v>33.40155</c:v>
                </c:pt>
                <c:pt idx="20041">
                  <c:v>33.403216666666701</c:v>
                </c:pt>
                <c:pt idx="20042">
                  <c:v>33.404883333333402</c:v>
                </c:pt>
                <c:pt idx="20043">
                  <c:v>33.406550000000003</c:v>
                </c:pt>
                <c:pt idx="20044">
                  <c:v>33.408216666666704</c:v>
                </c:pt>
                <c:pt idx="20045">
                  <c:v>33.409883333333397</c:v>
                </c:pt>
                <c:pt idx="20046">
                  <c:v>33.411549999999998</c:v>
                </c:pt>
                <c:pt idx="20047">
                  <c:v>33.413216666666699</c:v>
                </c:pt>
                <c:pt idx="20048">
                  <c:v>33.4148833333334</c:v>
                </c:pt>
                <c:pt idx="20049">
                  <c:v>33.416550000000001</c:v>
                </c:pt>
                <c:pt idx="20050">
                  <c:v>33.418216666666702</c:v>
                </c:pt>
                <c:pt idx="20051">
                  <c:v>33.419883333333402</c:v>
                </c:pt>
                <c:pt idx="20052">
                  <c:v>33.421550000000003</c:v>
                </c:pt>
                <c:pt idx="20053">
                  <c:v>33.423216666666697</c:v>
                </c:pt>
                <c:pt idx="20054">
                  <c:v>33.424883333333398</c:v>
                </c:pt>
                <c:pt idx="20055">
                  <c:v>33.426549999999999</c:v>
                </c:pt>
                <c:pt idx="20056">
                  <c:v>33.4282166666667</c:v>
                </c:pt>
                <c:pt idx="20057">
                  <c:v>33.4298833333334</c:v>
                </c:pt>
                <c:pt idx="20058">
                  <c:v>33.431550000000001</c:v>
                </c:pt>
                <c:pt idx="20059">
                  <c:v>33.433216666666702</c:v>
                </c:pt>
                <c:pt idx="20060">
                  <c:v>33.434883333333403</c:v>
                </c:pt>
                <c:pt idx="20061">
                  <c:v>33.436549999999997</c:v>
                </c:pt>
                <c:pt idx="20062">
                  <c:v>33.438216666666698</c:v>
                </c:pt>
                <c:pt idx="20063">
                  <c:v>33.439883333333398</c:v>
                </c:pt>
                <c:pt idx="20064">
                  <c:v>33.441549999999999</c:v>
                </c:pt>
                <c:pt idx="20065">
                  <c:v>33.4432166666667</c:v>
                </c:pt>
                <c:pt idx="20066">
                  <c:v>33.444883333333401</c:v>
                </c:pt>
                <c:pt idx="20067">
                  <c:v>33.446550000000002</c:v>
                </c:pt>
                <c:pt idx="20068">
                  <c:v>33.448216666666703</c:v>
                </c:pt>
                <c:pt idx="20069">
                  <c:v>33.449883333333403</c:v>
                </c:pt>
                <c:pt idx="20070">
                  <c:v>33.451549999999997</c:v>
                </c:pt>
                <c:pt idx="20071">
                  <c:v>33.453216666666698</c:v>
                </c:pt>
                <c:pt idx="20072">
                  <c:v>33.454883333333399</c:v>
                </c:pt>
                <c:pt idx="20073">
                  <c:v>33.45655</c:v>
                </c:pt>
                <c:pt idx="20074">
                  <c:v>33.458216666666701</c:v>
                </c:pt>
                <c:pt idx="20075">
                  <c:v>33.459883333333401</c:v>
                </c:pt>
                <c:pt idx="20076">
                  <c:v>33.461550000000003</c:v>
                </c:pt>
                <c:pt idx="20077">
                  <c:v>33.463216666666703</c:v>
                </c:pt>
                <c:pt idx="20078">
                  <c:v>33.464883333333397</c:v>
                </c:pt>
                <c:pt idx="20079">
                  <c:v>33.466549999999998</c:v>
                </c:pt>
                <c:pt idx="20080">
                  <c:v>33.468216666666699</c:v>
                </c:pt>
                <c:pt idx="20081">
                  <c:v>33.469883333333399</c:v>
                </c:pt>
                <c:pt idx="20082">
                  <c:v>33.471550000000001</c:v>
                </c:pt>
                <c:pt idx="20083">
                  <c:v>33.473216666666701</c:v>
                </c:pt>
                <c:pt idx="20084">
                  <c:v>33.474883333333402</c:v>
                </c:pt>
                <c:pt idx="20085">
                  <c:v>33.476550000000003</c:v>
                </c:pt>
                <c:pt idx="20086">
                  <c:v>33.478216666666697</c:v>
                </c:pt>
                <c:pt idx="20087">
                  <c:v>33.479883333333397</c:v>
                </c:pt>
                <c:pt idx="20088">
                  <c:v>33.481549999999999</c:v>
                </c:pt>
                <c:pt idx="20089">
                  <c:v>33.483216666666699</c:v>
                </c:pt>
                <c:pt idx="20090">
                  <c:v>33.4848833333334</c:v>
                </c:pt>
                <c:pt idx="20091">
                  <c:v>33.486550000000001</c:v>
                </c:pt>
                <c:pt idx="20092">
                  <c:v>33.488216666666702</c:v>
                </c:pt>
                <c:pt idx="20093">
                  <c:v>33.489883333333403</c:v>
                </c:pt>
                <c:pt idx="20094">
                  <c:v>33.491549999999997</c:v>
                </c:pt>
                <c:pt idx="20095">
                  <c:v>33.493216666666697</c:v>
                </c:pt>
                <c:pt idx="20096">
                  <c:v>33.494883333333398</c:v>
                </c:pt>
                <c:pt idx="20097">
                  <c:v>33.496549999999999</c:v>
                </c:pt>
                <c:pt idx="20098">
                  <c:v>33.4982166666667</c:v>
                </c:pt>
                <c:pt idx="20099">
                  <c:v>33.499883333333401</c:v>
                </c:pt>
                <c:pt idx="20100">
                  <c:v>33.501550000000002</c:v>
                </c:pt>
                <c:pt idx="20101">
                  <c:v>33.503216666666702</c:v>
                </c:pt>
                <c:pt idx="20102">
                  <c:v>33.504883333333403</c:v>
                </c:pt>
                <c:pt idx="20103">
                  <c:v>33.506549999999997</c:v>
                </c:pt>
                <c:pt idx="20104">
                  <c:v>33.508216666666698</c:v>
                </c:pt>
                <c:pt idx="20105">
                  <c:v>33.509883333333399</c:v>
                </c:pt>
                <c:pt idx="20106">
                  <c:v>33.51155</c:v>
                </c:pt>
                <c:pt idx="20107">
                  <c:v>33.5132166666667</c:v>
                </c:pt>
                <c:pt idx="20108">
                  <c:v>33.514883333333401</c:v>
                </c:pt>
                <c:pt idx="20109">
                  <c:v>33.516550000000002</c:v>
                </c:pt>
                <c:pt idx="20110">
                  <c:v>33.518216666666703</c:v>
                </c:pt>
                <c:pt idx="20111">
                  <c:v>33.519883333333397</c:v>
                </c:pt>
                <c:pt idx="20112">
                  <c:v>33.521549999999998</c:v>
                </c:pt>
                <c:pt idx="20113">
                  <c:v>33.523216666666698</c:v>
                </c:pt>
                <c:pt idx="20114">
                  <c:v>33.524883333333399</c:v>
                </c:pt>
                <c:pt idx="20115">
                  <c:v>33.52655</c:v>
                </c:pt>
                <c:pt idx="20116">
                  <c:v>33.528216666666701</c:v>
                </c:pt>
                <c:pt idx="20117">
                  <c:v>33.529883333333402</c:v>
                </c:pt>
                <c:pt idx="20118">
                  <c:v>33.531550000000003</c:v>
                </c:pt>
                <c:pt idx="20119">
                  <c:v>33.533216666666704</c:v>
                </c:pt>
                <c:pt idx="20120">
                  <c:v>33.534883333333397</c:v>
                </c:pt>
                <c:pt idx="20121">
                  <c:v>33.536549999999998</c:v>
                </c:pt>
                <c:pt idx="20122">
                  <c:v>33.538216666666699</c:v>
                </c:pt>
                <c:pt idx="20123">
                  <c:v>33.5398833333334</c:v>
                </c:pt>
                <c:pt idx="20124">
                  <c:v>33.541550000000001</c:v>
                </c:pt>
                <c:pt idx="20125">
                  <c:v>33.543216666666702</c:v>
                </c:pt>
                <c:pt idx="20126">
                  <c:v>33.544883333333402</c:v>
                </c:pt>
                <c:pt idx="20127">
                  <c:v>33.546550000000003</c:v>
                </c:pt>
                <c:pt idx="20128">
                  <c:v>33.548216666666697</c:v>
                </c:pt>
                <c:pt idx="20129">
                  <c:v>33.549883333333398</c:v>
                </c:pt>
                <c:pt idx="20130">
                  <c:v>33.551549999999999</c:v>
                </c:pt>
                <c:pt idx="20131">
                  <c:v>33.5532166666667</c:v>
                </c:pt>
                <c:pt idx="20132">
                  <c:v>33.5548833333334</c:v>
                </c:pt>
                <c:pt idx="20133">
                  <c:v>33.556550000000001</c:v>
                </c:pt>
                <c:pt idx="20134">
                  <c:v>33.558216666666702</c:v>
                </c:pt>
                <c:pt idx="20135">
                  <c:v>33.559883333333403</c:v>
                </c:pt>
                <c:pt idx="20136">
                  <c:v>33.561549999999997</c:v>
                </c:pt>
                <c:pt idx="20137">
                  <c:v>33.563216666666698</c:v>
                </c:pt>
                <c:pt idx="20138">
                  <c:v>33.564883333333398</c:v>
                </c:pt>
                <c:pt idx="20139">
                  <c:v>33.566549999999999</c:v>
                </c:pt>
                <c:pt idx="20140">
                  <c:v>33.5682166666667</c:v>
                </c:pt>
                <c:pt idx="20141">
                  <c:v>33.569883333333401</c:v>
                </c:pt>
                <c:pt idx="20142">
                  <c:v>33.571550000000002</c:v>
                </c:pt>
                <c:pt idx="20143">
                  <c:v>33.573216666666703</c:v>
                </c:pt>
                <c:pt idx="20144">
                  <c:v>33.574883333333403</c:v>
                </c:pt>
                <c:pt idx="20145">
                  <c:v>33.576549999999997</c:v>
                </c:pt>
                <c:pt idx="20146">
                  <c:v>33.578216666666698</c:v>
                </c:pt>
                <c:pt idx="20147">
                  <c:v>33.579883333333399</c:v>
                </c:pt>
                <c:pt idx="20148">
                  <c:v>33.58155</c:v>
                </c:pt>
                <c:pt idx="20149">
                  <c:v>33.583216666666701</c:v>
                </c:pt>
                <c:pt idx="20150">
                  <c:v>33.584883333333401</c:v>
                </c:pt>
                <c:pt idx="20151">
                  <c:v>33.586550000000003</c:v>
                </c:pt>
                <c:pt idx="20152">
                  <c:v>33.588216666666703</c:v>
                </c:pt>
                <c:pt idx="20153">
                  <c:v>33.589883333333397</c:v>
                </c:pt>
                <c:pt idx="20154">
                  <c:v>33.591549999999998</c:v>
                </c:pt>
                <c:pt idx="20155">
                  <c:v>33.593216666666699</c:v>
                </c:pt>
                <c:pt idx="20156">
                  <c:v>33.594883333333399</c:v>
                </c:pt>
                <c:pt idx="20157">
                  <c:v>33.596550000000001</c:v>
                </c:pt>
                <c:pt idx="20158">
                  <c:v>33.598216666666701</c:v>
                </c:pt>
                <c:pt idx="20159">
                  <c:v>33.599883333333402</c:v>
                </c:pt>
                <c:pt idx="20160">
                  <c:v>33.601550000000003</c:v>
                </c:pt>
                <c:pt idx="20161">
                  <c:v>33.603216666666697</c:v>
                </c:pt>
                <c:pt idx="20162">
                  <c:v>33.604883333333397</c:v>
                </c:pt>
                <c:pt idx="20163">
                  <c:v>33.606549999999999</c:v>
                </c:pt>
                <c:pt idx="20164">
                  <c:v>33.608216666666699</c:v>
                </c:pt>
                <c:pt idx="20165">
                  <c:v>33.6098833333334</c:v>
                </c:pt>
                <c:pt idx="20166">
                  <c:v>33.611550000000001</c:v>
                </c:pt>
                <c:pt idx="20167">
                  <c:v>33.613216666666702</c:v>
                </c:pt>
                <c:pt idx="20168">
                  <c:v>33.614883333333403</c:v>
                </c:pt>
                <c:pt idx="20169">
                  <c:v>33.616549999999997</c:v>
                </c:pt>
                <c:pt idx="20170">
                  <c:v>33.618216666666697</c:v>
                </c:pt>
                <c:pt idx="20171">
                  <c:v>33.619883333333398</c:v>
                </c:pt>
                <c:pt idx="20172">
                  <c:v>33.621549999999999</c:v>
                </c:pt>
                <c:pt idx="20173">
                  <c:v>33.6232166666667</c:v>
                </c:pt>
                <c:pt idx="20174">
                  <c:v>33.624883333333401</c:v>
                </c:pt>
                <c:pt idx="20175">
                  <c:v>33.626550000000002</c:v>
                </c:pt>
                <c:pt idx="20176">
                  <c:v>33.628216666666702</c:v>
                </c:pt>
                <c:pt idx="20177">
                  <c:v>33.629883333333403</c:v>
                </c:pt>
                <c:pt idx="20178">
                  <c:v>33.631549999999997</c:v>
                </c:pt>
                <c:pt idx="20179">
                  <c:v>33.633216666666698</c:v>
                </c:pt>
                <c:pt idx="20180">
                  <c:v>33.634883333333399</c:v>
                </c:pt>
                <c:pt idx="20181">
                  <c:v>33.63655</c:v>
                </c:pt>
                <c:pt idx="20182">
                  <c:v>33.6382166666667</c:v>
                </c:pt>
                <c:pt idx="20183">
                  <c:v>33.639883333333401</c:v>
                </c:pt>
                <c:pt idx="20184">
                  <c:v>33.641550000000002</c:v>
                </c:pt>
                <c:pt idx="20185">
                  <c:v>33.643216666666703</c:v>
                </c:pt>
                <c:pt idx="20186">
                  <c:v>33.644883333333397</c:v>
                </c:pt>
                <c:pt idx="20187">
                  <c:v>33.646549999999998</c:v>
                </c:pt>
                <c:pt idx="20188">
                  <c:v>33.648216666666698</c:v>
                </c:pt>
                <c:pt idx="20189">
                  <c:v>33.649883333333399</c:v>
                </c:pt>
                <c:pt idx="20190">
                  <c:v>33.65155</c:v>
                </c:pt>
                <c:pt idx="20191">
                  <c:v>33.653216666666701</c:v>
                </c:pt>
                <c:pt idx="20192">
                  <c:v>33.654883333333402</c:v>
                </c:pt>
                <c:pt idx="20193">
                  <c:v>33.656550000000003</c:v>
                </c:pt>
                <c:pt idx="20194">
                  <c:v>33.658216666666704</c:v>
                </c:pt>
                <c:pt idx="20195">
                  <c:v>33.659883333333397</c:v>
                </c:pt>
                <c:pt idx="20196">
                  <c:v>33.661549999999998</c:v>
                </c:pt>
                <c:pt idx="20197">
                  <c:v>33.663216666666699</c:v>
                </c:pt>
                <c:pt idx="20198">
                  <c:v>33.6648833333334</c:v>
                </c:pt>
                <c:pt idx="20199">
                  <c:v>33.666550000000001</c:v>
                </c:pt>
                <c:pt idx="20200">
                  <c:v>33.668216666666702</c:v>
                </c:pt>
                <c:pt idx="20201">
                  <c:v>33.669883333333402</c:v>
                </c:pt>
                <c:pt idx="20202">
                  <c:v>33.671550000000003</c:v>
                </c:pt>
                <c:pt idx="20203">
                  <c:v>33.673216666666697</c:v>
                </c:pt>
                <c:pt idx="20204">
                  <c:v>33.674883333333398</c:v>
                </c:pt>
                <c:pt idx="20205">
                  <c:v>33.676549999999999</c:v>
                </c:pt>
                <c:pt idx="20206">
                  <c:v>33.6782166666667</c:v>
                </c:pt>
                <c:pt idx="20207">
                  <c:v>33.6798833333334</c:v>
                </c:pt>
                <c:pt idx="20208">
                  <c:v>33.681550000000001</c:v>
                </c:pt>
                <c:pt idx="20209">
                  <c:v>33.683216666666702</c:v>
                </c:pt>
                <c:pt idx="20210">
                  <c:v>33.684883333333403</c:v>
                </c:pt>
                <c:pt idx="20211">
                  <c:v>33.686549999999997</c:v>
                </c:pt>
                <c:pt idx="20212">
                  <c:v>33.688216666666698</c:v>
                </c:pt>
                <c:pt idx="20213">
                  <c:v>33.689883333333398</c:v>
                </c:pt>
                <c:pt idx="20214">
                  <c:v>33.691549999999999</c:v>
                </c:pt>
                <c:pt idx="20215">
                  <c:v>33.6932166666667</c:v>
                </c:pt>
                <c:pt idx="20216">
                  <c:v>33.694883333333401</c:v>
                </c:pt>
                <c:pt idx="20217">
                  <c:v>33.696550000000002</c:v>
                </c:pt>
                <c:pt idx="20218">
                  <c:v>33.698216666666703</c:v>
                </c:pt>
                <c:pt idx="20219">
                  <c:v>33.699883333333403</c:v>
                </c:pt>
                <c:pt idx="20220">
                  <c:v>33.701549999999997</c:v>
                </c:pt>
                <c:pt idx="20221">
                  <c:v>33.703216666666698</c:v>
                </c:pt>
                <c:pt idx="20222">
                  <c:v>33.704883333333399</c:v>
                </c:pt>
                <c:pt idx="20223">
                  <c:v>33.70655</c:v>
                </c:pt>
                <c:pt idx="20224">
                  <c:v>33.708216666666701</c:v>
                </c:pt>
                <c:pt idx="20225">
                  <c:v>33.709883333333401</c:v>
                </c:pt>
                <c:pt idx="20226">
                  <c:v>33.711550000000003</c:v>
                </c:pt>
                <c:pt idx="20227">
                  <c:v>33.713216666666703</c:v>
                </c:pt>
                <c:pt idx="20228">
                  <c:v>33.714883333333397</c:v>
                </c:pt>
                <c:pt idx="20229">
                  <c:v>33.716549999999998</c:v>
                </c:pt>
                <c:pt idx="20230">
                  <c:v>33.718216666666699</c:v>
                </c:pt>
                <c:pt idx="20231">
                  <c:v>33.719883333333399</c:v>
                </c:pt>
                <c:pt idx="20232">
                  <c:v>33.721550000000001</c:v>
                </c:pt>
                <c:pt idx="20233">
                  <c:v>33.723216666666701</c:v>
                </c:pt>
                <c:pt idx="20234">
                  <c:v>33.724883333333402</c:v>
                </c:pt>
                <c:pt idx="20235">
                  <c:v>33.726550000000003</c:v>
                </c:pt>
                <c:pt idx="20236">
                  <c:v>33.728216666666697</c:v>
                </c:pt>
                <c:pt idx="20237">
                  <c:v>33.729883333333397</c:v>
                </c:pt>
                <c:pt idx="20238">
                  <c:v>33.731549999999999</c:v>
                </c:pt>
                <c:pt idx="20239">
                  <c:v>33.733216666666699</c:v>
                </c:pt>
                <c:pt idx="20240">
                  <c:v>33.7348833333334</c:v>
                </c:pt>
                <c:pt idx="20241">
                  <c:v>33.736550000000001</c:v>
                </c:pt>
                <c:pt idx="20242">
                  <c:v>33.738216666666702</c:v>
                </c:pt>
                <c:pt idx="20243">
                  <c:v>33.739883333333403</c:v>
                </c:pt>
                <c:pt idx="20244">
                  <c:v>33.741549999999997</c:v>
                </c:pt>
                <c:pt idx="20245">
                  <c:v>33.743216666666697</c:v>
                </c:pt>
                <c:pt idx="20246">
                  <c:v>33.744883333333398</c:v>
                </c:pt>
                <c:pt idx="20247">
                  <c:v>33.746549999999999</c:v>
                </c:pt>
                <c:pt idx="20248">
                  <c:v>33.7482166666667</c:v>
                </c:pt>
                <c:pt idx="20249">
                  <c:v>33.749883333333401</c:v>
                </c:pt>
                <c:pt idx="20250">
                  <c:v>33.751550000000002</c:v>
                </c:pt>
                <c:pt idx="20251">
                  <c:v>33.753216666666702</c:v>
                </c:pt>
                <c:pt idx="20252">
                  <c:v>33.754883333333403</c:v>
                </c:pt>
                <c:pt idx="20253">
                  <c:v>33.756549999999997</c:v>
                </c:pt>
                <c:pt idx="20254">
                  <c:v>33.758216666666698</c:v>
                </c:pt>
                <c:pt idx="20255">
                  <c:v>33.759883333333399</c:v>
                </c:pt>
                <c:pt idx="20256">
                  <c:v>33.76155</c:v>
                </c:pt>
                <c:pt idx="20257">
                  <c:v>33.7632166666667</c:v>
                </c:pt>
                <c:pt idx="20258">
                  <c:v>33.764883333333401</c:v>
                </c:pt>
                <c:pt idx="20259">
                  <c:v>33.766550000000002</c:v>
                </c:pt>
                <c:pt idx="20260">
                  <c:v>33.768216666666703</c:v>
                </c:pt>
                <c:pt idx="20261">
                  <c:v>33.769883333333397</c:v>
                </c:pt>
                <c:pt idx="20262">
                  <c:v>33.771549999999998</c:v>
                </c:pt>
                <c:pt idx="20263">
                  <c:v>33.773216666666698</c:v>
                </c:pt>
                <c:pt idx="20264">
                  <c:v>33.774883333333399</c:v>
                </c:pt>
                <c:pt idx="20265">
                  <c:v>33.77655</c:v>
                </c:pt>
                <c:pt idx="20266">
                  <c:v>33.778216666666701</c:v>
                </c:pt>
                <c:pt idx="20267">
                  <c:v>33.779883333333402</c:v>
                </c:pt>
                <c:pt idx="20268">
                  <c:v>33.781550000000003</c:v>
                </c:pt>
                <c:pt idx="20269">
                  <c:v>33.783216666666704</c:v>
                </c:pt>
                <c:pt idx="20270">
                  <c:v>33.784883333333397</c:v>
                </c:pt>
                <c:pt idx="20271">
                  <c:v>33.786549999999998</c:v>
                </c:pt>
                <c:pt idx="20272">
                  <c:v>33.788216666666699</c:v>
                </c:pt>
                <c:pt idx="20273">
                  <c:v>33.7898833333334</c:v>
                </c:pt>
                <c:pt idx="20274">
                  <c:v>33.791550000000001</c:v>
                </c:pt>
                <c:pt idx="20275">
                  <c:v>33.793216666666702</c:v>
                </c:pt>
                <c:pt idx="20276">
                  <c:v>33.794883333333402</c:v>
                </c:pt>
                <c:pt idx="20277">
                  <c:v>33.796550000000003</c:v>
                </c:pt>
                <c:pt idx="20278">
                  <c:v>33.798216666666697</c:v>
                </c:pt>
                <c:pt idx="20279">
                  <c:v>33.799883333333398</c:v>
                </c:pt>
                <c:pt idx="20280">
                  <c:v>33.801549999999999</c:v>
                </c:pt>
                <c:pt idx="20281">
                  <c:v>33.8032166666667</c:v>
                </c:pt>
                <c:pt idx="20282">
                  <c:v>33.8048833333334</c:v>
                </c:pt>
                <c:pt idx="20283">
                  <c:v>33.806550000000001</c:v>
                </c:pt>
                <c:pt idx="20284">
                  <c:v>33.808216666666702</c:v>
                </c:pt>
                <c:pt idx="20285">
                  <c:v>33.809883333333403</c:v>
                </c:pt>
                <c:pt idx="20286">
                  <c:v>33.811549999999997</c:v>
                </c:pt>
                <c:pt idx="20287">
                  <c:v>33.813216666666698</c:v>
                </c:pt>
                <c:pt idx="20288">
                  <c:v>33.814883333333398</c:v>
                </c:pt>
                <c:pt idx="20289">
                  <c:v>33.816549999999999</c:v>
                </c:pt>
                <c:pt idx="20290">
                  <c:v>33.8182166666667</c:v>
                </c:pt>
                <c:pt idx="20291">
                  <c:v>33.819883333333401</c:v>
                </c:pt>
                <c:pt idx="20292">
                  <c:v>33.821550000000002</c:v>
                </c:pt>
                <c:pt idx="20293">
                  <c:v>33.823216666666703</c:v>
                </c:pt>
                <c:pt idx="20294">
                  <c:v>33.824883333333403</c:v>
                </c:pt>
                <c:pt idx="20295">
                  <c:v>33.826549999999997</c:v>
                </c:pt>
                <c:pt idx="20296">
                  <c:v>33.828216666666698</c:v>
                </c:pt>
                <c:pt idx="20297">
                  <c:v>33.829883333333399</c:v>
                </c:pt>
                <c:pt idx="20298">
                  <c:v>33.83155</c:v>
                </c:pt>
                <c:pt idx="20299">
                  <c:v>33.833216666666701</c:v>
                </c:pt>
                <c:pt idx="20300">
                  <c:v>33.834883333333401</c:v>
                </c:pt>
                <c:pt idx="20301">
                  <c:v>33.836550000000003</c:v>
                </c:pt>
                <c:pt idx="20302">
                  <c:v>33.838216666666703</c:v>
                </c:pt>
                <c:pt idx="20303">
                  <c:v>33.839883333333397</c:v>
                </c:pt>
                <c:pt idx="20304">
                  <c:v>33.841549999999998</c:v>
                </c:pt>
                <c:pt idx="20305">
                  <c:v>33.843216666666699</c:v>
                </c:pt>
                <c:pt idx="20306">
                  <c:v>33.844883333333399</c:v>
                </c:pt>
                <c:pt idx="20307">
                  <c:v>33.846550000000001</c:v>
                </c:pt>
                <c:pt idx="20308">
                  <c:v>33.848216666666701</c:v>
                </c:pt>
                <c:pt idx="20309">
                  <c:v>33.849883333333402</c:v>
                </c:pt>
                <c:pt idx="20310">
                  <c:v>33.851550000000003</c:v>
                </c:pt>
                <c:pt idx="20311">
                  <c:v>33.853216666666697</c:v>
                </c:pt>
                <c:pt idx="20312">
                  <c:v>33.854883333333397</c:v>
                </c:pt>
                <c:pt idx="20313">
                  <c:v>33.856549999999999</c:v>
                </c:pt>
                <c:pt idx="20314">
                  <c:v>33.858216666666699</c:v>
                </c:pt>
                <c:pt idx="20315">
                  <c:v>33.8598833333334</c:v>
                </c:pt>
                <c:pt idx="20316">
                  <c:v>33.861550000000001</c:v>
                </c:pt>
                <c:pt idx="20317">
                  <c:v>33.863216666666702</c:v>
                </c:pt>
                <c:pt idx="20318">
                  <c:v>33.864883333333403</c:v>
                </c:pt>
                <c:pt idx="20319">
                  <c:v>33.866549999999997</c:v>
                </c:pt>
                <c:pt idx="20320">
                  <c:v>33.868216666666697</c:v>
                </c:pt>
                <c:pt idx="20321">
                  <c:v>33.869883333333398</c:v>
                </c:pt>
                <c:pt idx="20322">
                  <c:v>33.871549999999999</c:v>
                </c:pt>
                <c:pt idx="20323">
                  <c:v>33.8732166666667</c:v>
                </c:pt>
                <c:pt idx="20324">
                  <c:v>33.874883333333401</c:v>
                </c:pt>
                <c:pt idx="20325">
                  <c:v>33.876550000000002</c:v>
                </c:pt>
                <c:pt idx="20326">
                  <c:v>33.878216666666702</c:v>
                </c:pt>
                <c:pt idx="20327">
                  <c:v>33.879883333333403</c:v>
                </c:pt>
                <c:pt idx="20328">
                  <c:v>33.881549999999997</c:v>
                </c:pt>
                <c:pt idx="20329">
                  <c:v>33.883216666666698</c:v>
                </c:pt>
                <c:pt idx="20330">
                  <c:v>33.884883333333399</c:v>
                </c:pt>
                <c:pt idx="20331">
                  <c:v>33.88655</c:v>
                </c:pt>
                <c:pt idx="20332">
                  <c:v>33.8882166666667</c:v>
                </c:pt>
                <c:pt idx="20333">
                  <c:v>33.889883333333401</c:v>
                </c:pt>
                <c:pt idx="20334">
                  <c:v>33.891550000000002</c:v>
                </c:pt>
                <c:pt idx="20335">
                  <c:v>33.893216666666703</c:v>
                </c:pt>
                <c:pt idx="20336">
                  <c:v>33.894883333333397</c:v>
                </c:pt>
                <c:pt idx="20337">
                  <c:v>33.896549999999998</c:v>
                </c:pt>
                <c:pt idx="20338">
                  <c:v>33.898216666666698</c:v>
                </c:pt>
                <c:pt idx="20339">
                  <c:v>33.899883333333399</c:v>
                </c:pt>
                <c:pt idx="20340">
                  <c:v>33.90155</c:v>
                </c:pt>
                <c:pt idx="20341">
                  <c:v>33.903216666666701</c:v>
                </c:pt>
                <c:pt idx="20342">
                  <c:v>33.904883333333402</c:v>
                </c:pt>
                <c:pt idx="20343">
                  <c:v>33.906550000000003</c:v>
                </c:pt>
                <c:pt idx="20344">
                  <c:v>33.908216666666704</c:v>
                </c:pt>
                <c:pt idx="20345">
                  <c:v>33.909883333333397</c:v>
                </c:pt>
                <c:pt idx="20346">
                  <c:v>33.911549999999998</c:v>
                </c:pt>
                <c:pt idx="20347">
                  <c:v>33.913216666666699</c:v>
                </c:pt>
                <c:pt idx="20348">
                  <c:v>33.9148833333334</c:v>
                </c:pt>
                <c:pt idx="20349">
                  <c:v>33.916550000000001</c:v>
                </c:pt>
                <c:pt idx="20350">
                  <c:v>33.918216666666702</c:v>
                </c:pt>
                <c:pt idx="20351">
                  <c:v>33.919883333333402</c:v>
                </c:pt>
                <c:pt idx="20352">
                  <c:v>33.921550000000003</c:v>
                </c:pt>
                <c:pt idx="20353">
                  <c:v>33.923216666666697</c:v>
                </c:pt>
                <c:pt idx="20354">
                  <c:v>33.924883333333398</c:v>
                </c:pt>
                <c:pt idx="20355">
                  <c:v>33.926549999999999</c:v>
                </c:pt>
                <c:pt idx="20356">
                  <c:v>33.9282166666667</c:v>
                </c:pt>
                <c:pt idx="20357">
                  <c:v>33.9298833333334</c:v>
                </c:pt>
                <c:pt idx="20358">
                  <c:v>33.931550000000001</c:v>
                </c:pt>
                <c:pt idx="20359">
                  <c:v>33.933216666666702</c:v>
                </c:pt>
                <c:pt idx="20360">
                  <c:v>33.934883333333403</c:v>
                </c:pt>
                <c:pt idx="20361">
                  <c:v>33.936549999999997</c:v>
                </c:pt>
                <c:pt idx="20362">
                  <c:v>33.938216666666698</c:v>
                </c:pt>
                <c:pt idx="20363">
                  <c:v>33.939883333333398</c:v>
                </c:pt>
                <c:pt idx="20364">
                  <c:v>33.941549999999999</c:v>
                </c:pt>
                <c:pt idx="20365">
                  <c:v>33.9432166666667</c:v>
                </c:pt>
                <c:pt idx="20366">
                  <c:v>33.944883333333401</c:v>
                </c:pt>
                <c:pt idx="20367">
                  <c:v>33.946550000000002</c:v>
                </c:pt>
                <c:pt idx="20368">
                  <c:v>33.948216666666703</c:v>
                </c:pt>
                <c:pt idx="20369">
                  <c:v>33.949883333333403</c:v>
                </c:pt>
                <c:pt idx="20370">
                  <c:v>33.951549999999997</c:v>
                </c:pt>
                <c:pt idx="20371">
                  <c:v>33.953216666666698</c:v>
                </c:pt>
                <c:pt idx="20372">
                  <c:v>33.954883333333399</c:v>
                </c:pt>
                <c:pt idx="20373">
                  <c:v>33.95655</c:v>
                </c:pt>
                <c:pt idx="20374">
                  <c:v>33.958216666666701</c:v>
                </c:pt>
                <c:pt idx="20375">
                  <c:v>33.959883333333401</c:v>
                </c:pt>
                <c:pt idx="20376">
                  <c:v>33.961550000000003</c:v>
                </c:pt>
                <c:pt idx="20377">
                  <c:v>33.963216666666703</c:v>
                </c:pt>
                <c:pt idx="20378">
                  <c:v>33.964883333333397</c:v>
                </c:pt>
                <c:pt idx="20379">
                  <c:v>33.966549999999998</c:v>
                </c:pt>
                <c:pt idx="20380">
                  <c:v>33.968216666666699</c:v>
                </c:pt>
                <c:pt idx="20381">
                  <c:v>33.969883333333399</c:v>
                </c:pt>
                <c:pt idx="20382">
                  <c:v>33.971550000000001</c:v>
                </c:pt>
                <c:pt idx="20383">
                  <c:v>33.973216666666701</c:v>
                </c:pt>
                <c:pt idx="20384">
                  <c:v>33.974883333333402</c:v>
                </c:pt>
                <c:pt idx="20385">
                  <c:v>33.976550000000003</c:v>
                </c:pt>
                <c:pt idx="20386">
                  <c:v>33.978216666666697</c:v>
                </c:pt>
                <c:pt idx="20387">
                  <c:v>33.979883333333397</c:v>
                </c:pt>
                <c:pt idx="20388">
                  <c:v>33.981549999999999</c:v>
                </c:pt>
                <c:pt idx="20389">
                  <c:v>33.983216666666699</c:v>
                </c:pt>
                <c:pt idx="20390">
                  <c:v>33.9848833333334</c:v>
                </c:pt>
                <c:pt idx="20391">
                  <c:v>33.986550000000001</c:v>
                </c:pt>
                <c:pt idx="20392">
                  <c:v>33.988216666666702</c:v>
                </c:pt>
                <c:pt idx="20393">
                  <c:v>33.989883333333403</c:v>
                </c:pt>
                <c:pt idx="20394">
                  <c:v>33.991549999999997</c:v>
                </c:pt>
                <c:pt idx="20395">
                  <c:v>33.993216666666697</c:v>
                </c:pt>
                <c:pt idx="20396">
                  <c:v>33.994883333333398</c:v>
                </c:pt>
                <c:pt idx="20397">
                  <c:v>33.996549999999999</c:v>
                </c:pt>
                <c:pt idx="20398">
                  <c:v>33.9982166666667</c:v>
                </c:pt>
                <c:pt idx="20399">
                  <c:v>33.999883333333401</c:v>
                </c:pt>
                <c:pt idx="20400">
                  <c:v>34.001550000000002</c:v>
                </c:pt>
                <c:pt idx="20401">
                  <c:v>34.003216666666702</c:v>
                </c:pt>
                <c:pt idx="20402">
                  <c:v>34.004883333333403</c:v>
                </c:pt>
                <c:pt idx="20403">
                  <c:v>34.006549999999997</c:v>
                </c:pt>
                <c:pt idx="20404">
                  <c:v>34.008216666666698</c:v>
                </c:pt>
                <c:pt idx="20405">
                  <c:v>34.009883333333399</c:v>
                </c:pt>
                <c:pt idx="20406">
                  <c:v>34.01155</c:v>
                </c:pt>
                <c:pt idx="20407">
                  <c:v>34.0132166666667</c:v>
                </c:pt>
                <c:pt idx="20408">
                  <c:v>34.014883333333401</c:v>
                </c:pt>
                <c:pt idx="20409">
                  <c:v>34.016550000000002</c:v>
                </c:pt>
                <c:pt idx="20410">
                  <c:v>34.018216666666703</c:v>
                </c:pt>
                <c:pt idx="20411">
                  <c:v>34.019883333333397</c:v>
                </c:pt>
                <c:pt idx="20412">
                  <c:v>34.021549999999998</c:v>
                </c:pt>
                <c:pt idx="20413">
                  <c:v>34.023216666666698</c:v>
                </c:pt>
                <c:pt idx="20414">
                  <c:v>34.024883333333399</c:v>
                </c:pt>
                <c:pt idx="20415">
                  <c:v>34.02655</c:v>
                </c:pt>
                <c:pt idx="20416">
                  <c:v>34.028216666666701</c:v>
                </c:pt>
                <c:pt idx="20417">
                  <c:v>34.029883333333402</c:v>
                </c:pt>
                <c:pt idx="20418">
                  <c:v>34.031550000000003</c:v>
                </c:pt>
                <c:pt idx="20419">
                  <c:v>34.033216666666704</c:v>
                </c:pt>
                <c:pt idx="20420">
                  <c:v>34.034883333333397</c:v>
                </c:pt>
                <c:pt idx="20421">
                  <c:v>34.036549999999998</c:v>
                </c:pt>
                <c:pt idx="20422">
                  <c:v>34.038216666666699</c:v>
                </c:pt>
                <c:pt idx="20423">
                  <c:v>34.0398833333334</c:v>
                </c:pt>
                <c:pt idx="20424">
                  <c:v>34.041550000000001</c:v>
                </c:pt>
                <c:pt idx="20425">
                  <c:v>34.043216666666702</c:v>
                </c:pt>
                <c:pt idx="20426">
                  <c:v>34.044883333333402</c:v>
                </c:pt>
                <c:pt idx="20427">
                  <c:v>34.046550000000003</c:v>
                </c:pt>
                <c:pt idx="20428">
                  <c:v>34.048216666666697</c:v>
                </c:pt>
                <c:pt idx="20429">
                  <c:v>34.049883333333398</c:v>
                </c:pt>
                <c:pt idx="20430">
                  <c:v>34.051549999999999</c:v>
                </c:pt>
                <c:pt idx="20431">
                  <c:v>34.0532166666667</c:v>
                </c:pt>
                <c:pt idx="20432">
                  <c:v>34.0548833333334</c:v>
                </c:pt>
                <c:pt idx="20433">
                  <c:v>34.056550000000001</c:v>
                </c:pt>
                <c:pt idx="20434">
                  <c:v>34.058216666666702</c:v>
                </c:pt>
                <c:pt idx="20435">
                  <c:v>34.059883333333403</c:v>
                </c:pt>
                <c:pt idx="20436">
                  <c:v>34.061549999999997</c:v>
                </c:pt>
                <c:pt idx="20437">
                  <c:v>34.063216666666698</c:v>
                </c:pt>
                <c:pt idx="20438">
                  <c:v>34.064883333333398</c:v>
                </c:pt>
                <c:pt idx="20439">
                  <c:v>34.066549999999999</c:v>
                </c:pt>
                <c:pt idx="20440">
                  <c:v>34.0682166666667</c:v>
                </c:pt>
                <c:pt idx="20441">
                  <c:v>34.069883333333401</c:v>
                </c:pt>
                <c:pt idx="20442">
                  <c:v>34.071550000000002</c:v>
                </c:pt>
                <c:pt idx="20443">
                  <c:v>34.073216666666703</c:v>
                </c:pt>
                <c:pt idx="20444">
                  <c:v>34.074883333333403</c:v>
                </c:pt>
                <c:pt idx="20445">
                  <c:v>34.076549999999997</c:v>
                </c:pt>
                <c:pt idx="20446">
                  <c:v>34.078216666666698</c:v>
                </c:pt>
                <c:pt idx="20447">
                  <c:v>34.079883333333399</c:v>
                </c:pt>
                <c:pt idx="20448">
                  <c:v>34.08155</c:v>
                </c:pt>
                <c:pt idx="20449">
                  <c:v>34.083216666666701</c:v>
                </c:pt>
                <c:pt idx="20450">
                  <c:v>34.084883333333401</c:v>
                </c:pt>
                <c:pt idx="20451">
                  <c:v>34.086550000000003</c:v>
                </c:pt>
                <c:pt idx="20452">
                  <c:v>34.088216666666703</c:v>
                </c:pt>
                <c:pt idx="20453">
                  <c:v>34.089883333333397</c:v>
                </c:pt>
                <c:pt idx="20454">
                  <c:v>34.091549999999998</c:v>
                </c:pt>
                <c:pt idx="20455">
                  <c:v>34.093216666666699</c:v>
                </c:pt>
                <c:pt idx="20456">
                  <c:v>34.094883333333399</c:v>
                </c:pt>
                <c:pt idx="20457">
                  <c:v>34.096550000000001</c:v>
                </c:pt>
                <c:pt idx="20458">
                  <c:v>34.098216666666701</c:v>
                </c:pt>
                <c:pt idx="20459">
                  <c:v>34.099883333333402</c:v>
                </c:pt>
                <c:pt idx="20460">
                  <c:v>34.101550000000003</c:v>
                </c:pt>
                <c:pt idx="20461">
                  <c:v>34.103216666666697</c:v>
                </c:pt>
                <c:pt idx="20462">
                  <c:v>34.104883333333397</c:v>
                </c:pt>
                <c:pt idx="20463">
                  <c:v>34.106549999999999</c:v>
                </c:pt>
                <c:pt idx="20464">
                  <c:v>34.108216666666699</c:v>
                </c:pt>
                <c:pt idx="20465">
                  <c:v>34.1098833333334</c:v>
                </c:pt>
                <c:pt idx="20466">
                  <c:v>34.111550000000001</c:v>
                </c:pt>
                <c:pt idx="20467">
                  <c:v>34.113216666666702</c:v>
                </c:pt>
                <c:pt idx="20468">
                  <c:v>34.114883333333403</c:v>
                </c:pt>
                <c:pt idx="20469">
                  <c:v>34.116549999999997</c:v>
                </c:pt>
                <c:pt idx="20470">
                  <c:v>34.118216666666697</c:v>
                </c:pt>
                <c:pt idx="20471">
                  <c:v>34.119883333333398</c:v>
                </c:pt>
                <c:pt idx="20472">
                  <c:v>34.121549999999999</c:v>
                </c:pt>
                <c:pt idx="20473">
                  <c:v>34.1232166666667</c:v>
                </c:pt>
                <c:pt idx="20474">
                  <c:v>34.124883333333401</c:v>
                </c:pt>
                <c:pt idx="20475">
                  <c:v>34.126550000000002</c:v>
                </c:pt>
                <c:pt idx="20476">
                  <c:v>34.128216666666702</c:v>
                </c:pt>
                <c:pt idx="20477">
                  <c:v>34.129883333333403</c:v>
                </c:pt>
                <c:pt idx="20478">
                  <c:v>34.131549999999997</c:v>
                </c:pt>
                <c:pt idx="20479">
                  <c:v>34.133216666666698</c:v>
                </c:pt>
                <c:pt idx="20480">
                  <c:v>34.134883333333399</c:v>
                </c:pt>
                <c:pt idx="20481">
                  <c:v>34.13655</c:v>
                </c:pt>
                <c:pt idx="20482">
                  <c:v>34.1382166666667</c:v>
                </c:pt>
                <c:pt idx="20483">
                  <c:v>34.139883333333401</c:v>
                </c:pt>
                <c:pt idx="20484">
                  <c:v>34.141550000000002</c:v>
                </c:pt>
                <c:pt idx="20485">
                  <c:v>34.143216666666703</c:v>
                </c:pt>
                <c:pt idx="20486">
                  <c:v>34.144883333333397</c:v>
                </c:pt>
                <c:pt idx="20487">
                  <c:v>34.146549999999998</c:v>
                </c:pt>
                <c:pt idx="20488">
                  <c:v>34.148216666666698</c:v>
                </c:pt>
                <c:pt idx="20489">
                  <c:v>34.149883333333399</c:v>
                </c:pt>
                <c:pt idx="20490">
                  <c:v>34.15155</c:v>
                </c:pt>
                <c:pt idx="20491">
                  <c:v>34.153216666666701</c:v>
                </c:pt>
                <c:pt idx="20492">
                  <c:v>34.154883333333402</c:v>
                </c:pt>
                <c:pt idx="20493">
                  <c:v>34.156550000000003</c:v>
                </c:pt>
                <c:pt idx="20494">
                  <c:v>34.158216666666704</c:v>
                </c:pt>
                <c:pt idx="20495">
                  <c:v>34.159883333333397</c:v>
                </c:pt>
                <c:pt idx="20496">
                  <c:v>34.161549999999998</c:v>
                </c:pt>
                <c:pt idx="20497">
                  <c:v>34.163216666666699</c:v>
                </c:pt>
                <c:pt idx="20498">
                  <c:v>34.1648833333334</c:v>
                </c:pt>
                <c:pt idx="20499">
                  <c:v>34.166550000000001</c:v>
                </c:pt>
                <c:pt idx="20500">
                  <c:v>34.168216666666702</c:v>
                </c:pt>
                <c:pt idx="20501">
                  <c:v>34.169883333333402</c:v>
                </c:pt>
                <c:pt idx="20502">
                  <c:v>34.171550000000003</c:v>
                </c:pt>
                <c:pt idx="20503">
                  <c:v>34.173216666666697</c:v>
                </c:pt>
                <c:pt idx="20504">
                  <c:v>34.174883333333398</c:v>
                </c:pt>
                <c:pt idx="20505">
                  <c:v>34.176549999999999</c:v>
                </c:pt>
                <c:pt idx="20506">
                  <c:v>34.1782166666667</c:v>
                </c:pt>
                <c:pt idx="20507">
                  <c:v>34.1798833333334</c:v>
                </c:pt>
                <c:pt idx="20508">
                  <c:v>34.181550000000001</c:v>
                </c:pt>
                <c:pt idx="20509">
                  <c:v>34.183216666666702</c:v>
                </c:pt>
                <c:pt idx="20510">
                  <c:v>34.184883333333403</c:v>
                </c:pt>
                <c:pt idx="20511">
                  <c:v>34.186549999999997</c:v>
                </c:pt>
                <c:pt idx="20512">
                  <c:v>34.188216666666698</c:v>
                </c:pt>
                <c:pt idx="20513">
                  <c:v>34.189883333333398</c:v>
                </c:pt>
                <c:pt idx="20514">
                  <c:v>34.191549999999999</c:v>
                </c:pt>
                <c:pt idx="20515">
                  <c:v>34.1932166666667</c:v>
                </c:pt>
                <c:pt idx="20516">
                  <c:v>34.194883333333401</c:v>
                </c:pt>
                <c:pt idx="20517">
                  <c:v>34.196550000000002</c:v>
                </c:pt>
                <c:pt idx="20518">
                  <c:v>34.198216666666703</c:v>
                </c:pt>
                <c:pt idx="20519">
                  <c:v>34.199883333333403</c:v>
                </c:pt>
                <c:pt idx="20520">
                  <c:v>34.201549999999997</c:v>
                </c:pt>
                <c:pt idx="20521">
                  <c:v>34.203216666666698</c:v>
                </c:pt>
                <c:pt idx="20522">
                  <c:v>34.204883333333399</c:v>
                </c:pt>
                <c:pt idx="20523">
                  <c:v>34.20655</c:v>
                </c:pt>
                <c:pt idx="20524">
                  <c:v>34.208216666666701</c:v>
                </c:pt>
                <c:pt idx="20525">
                  <c:v>34.209883333333401</c:v>
                </c:pt>
                <c:pt idx="20526">
                  <c:v>34.211550000000003</c:v>
                </c:pt>
                <c:pt idx="20527">
                  <c:v>34.213216666666703</c:v>
                </c:pt>
                <c:pt idx="20528">
                  <c:v>34.214883333333397</c:v>
                </c:pt>
                <c:pt idx="20529">
                  <c:v>34.216549999999998</c:v>
                </c:pt>
                <c:pt idx="20530">
                  <c:v>34.218216666666699</c:v>
                </c:pt>
                <c:pt idx="20531">
                  <c:v>34.219883333333399</c:v>
                </c:pt>
                <c:pt idx="20532">
                  <c:v>34.221550000000001</c:v>
                </c:pt>
                <c:pt idx="20533">
                  <c:v>34.223216666666701</c:v>
                </c:pt>
                <c:pt idx="20534">
                  <c:v>34.224883333333402</c:v>
                </c:pt>
                <c:pt idx="20535">
                  <c:v>34.226550000000003</c:v>
                </c:pt>
                <c:pt idx="20536">
                  <c:v>34.228216666666697</c:v>
                </c:pt>
                <c:pt idx="20537">
                  <c:v>34.229883333333397</c:v>
                </c:pt>
                <c:pt idx="20538">
                  <c:v>34.231549999999999</c:v>
                </c:pt>
                <c:pt idx="20539">
                  <c:v>34.233216666666699</c:v>
                </c:pt>
                <c:pt idx="20540">
                  <c:v>34.2348833333334</c:v>
                </c:pt>
                <c:pt idx="20541">
                  <c:v>34.236550000000001</c:v>
                </c:pt>
                <c:pt idx="20542">
                  <c:v>34.238216666666702</c:v>
                </c:pt>
                <c:pt idx="20543">
                  <c:v>34.239883333333403</c:v>
                </c:pt>
                <c:pt idx="20544">
                  <c:v>34.241549999999997</c:v>
                </c:pt>
                <c:pt idx="20545">
                  <c:v>34.243216666666697</c:v>
                </c:pt>
                <c:pt idx="20546">
                  <c:v>34.244883333333398</c:v>
                </c:pt>
                <c:pt idx="20547">
                  <c:v>34.246549999999999</c:v>
                </c:pt>
                <c:pt idx="20548">
                  <c:v>34.2482166666667</c:v>
                </c:pt>
                <c:pt idx="20549">
                  <c:v>34.249883333333401</c:v>
                </c:pt>
                <c:pt idx="20550">
                  <c:v>34.251550000000002</c:v>
                </c:pt>
                <c:pt idx="20551">
                  <c:v>34.253216666666702</c:v>
                </c:pt>
                <c:pt idx="20552">
                  <c:v>34.254883333333403</c:v>
                </c:pt>
                <c:pt idx="20553">
                  <c:v>34.256549999999997</c:v>
                </c:pt>
                <c:pt idx="20554">
                  <c:v>34.258216666666698</c:v>
                </c:pt>
                <c:pt idx="20555">
                  <c:v>34.259883333333399</c:v>
                </c:pt>
                <c:pt idx="20556">
                  <c:v>34.26155</c:v>
                </c:pt>
                <c:pt idx="20557">
                  <c:v>34.2632166666667</c:v>
                </c:pt>
                <c:pt idx="20558">
                  <c:v>34.264883333333401</c:v>
                </c:pt>
                <c:pt idx="20559">
                  <c:v>34.266550000000002</c:v>
                </c:pt>
                <c:pt idx="20560">
                  <c:v>34.268216666666703</c:v>
                </c:pt>
                <c:pt idx="20561">
                  <c:v>34.269883333333397</c:v>
                </c:pt>
                <c:pt idx="20562">
                  <c:v>34.271549999999998</c:v>
                </c:pt>
                <c:pt idx="20563">
                  <c:v>34.273216666666698</c:v>
                </c:pt>
                <c:pt idx="20564">
                  <c:v>34.274883333333399</c:v>
                </c:pt>
                <c:pt idx="20565">
                  <c:v>34.27655</c:v>
                </c:pt>
                <c:pt idx="20566">
                  <c:v>34.278216666666701</c:v>
                </c:pt>
                <c:pt idx="20567">
                  <c:v>34.279883333333402</c:v>
                </c:pt>
                <c:pt idx="20568">
                  <c:v>34.281550000000003</c:v>
                </c:pt>
                <c:pt idx="20569">
                  <c:v>34.283216666666704</c:v>
                </c:pt>
                <c:pt idx="20570">
                  <c:v>34.284883333333397</c:v>
                </c:pt>
                <c:pt idx="20571">
                  <c:v>34.286549999999998</c:v>
                </c:pt>
                <c:pt idx="20572">
                  <c:v>34.288216666666699</c:v>
                </c:pt>
                <c:pt idx="20573">
                  <c:v>34.2898833333334</c:v>
                </c:pt>
                <c:pt idx="20574">
                  <c:v>34.291550000000001</c:v>
                </c:pt>
                <c:pt idx="20575">
                  <c:v>34.293216666666702</c:v>
                </c:pt>
                <c:pt idx="20576">
                  <c:v>34.294883333333402</c:v>
                </c:pt>
                <c:pt idx="20577">
                  <c:v>34.296550000000003</c:v>
                </c:pt>
                <c:pt idx="20578">
                  <c:v>34.298216666666697</c:v>
                </c:pt>
                <c:pt idx="20579">
                  <c:v>34.299883333333398</c:v>
                </c:pt>
                <c:pt idx="20580">
                  <c:v>34.301549999999999</c:v>
                </c:pt>
                <c:pt idx="20581">
                  <c:v>34.3032166666667</c:v>
                </c:pt>
                <c:pt idx="20582">
                  <c:v>34.3048833333334</c:v>
                </c:pt>
                <c:pt idx="20583">
                  <c:v>34.306550000000001</c:v>
                </c:pt>
                <c:pt idx="20584">
                  <c:v>34.308216666666702</c:v>
                </c:pt>
                <c:pt idx="20585">
                  <c:v>34.309883333333403</c:v>
                </c:pt>
                <c:pt idx="20586">
                  <c:v>34.311549999999997</c:v>
                </c:pt>
                <c:pt idx="20587">
                  <c:v>34.313216666666698</c:v>
                </c:pt>
                <c:pt idx="20588">
                  <c:v>34.314883333333398</c:v>
                </c:pt>
                <c:pt idx="20589">
                  <c:v>34.316549999999999</c:v>
                </c:pt>
                <c:pt idx="20590">
                  <c:v>34.3182166666667</c:v>
                </c:pt>
                <c:pt idx="20591">
                  <c:v>34.319883333333401</c:v>
                </c:pt>
                <c:pt idx="20592">
                  <c:v>34.321550000000002</c:v>
                </c:pt>
                <c:pt idx="20593">
                  <c:v>34.323216666666703</c:v>
                </c:pt>
                <c:pt idx="20594">
                  <c:v>34.324883333333403</c:v>
                </c:pt>
                <c:pt idx="20595">
                  <c:v>34.326549999999997</c:v>
                </c:pt>
                <c:pt idx="20596">
                  <c:v>34.328216666666698</c:v>
                </c:pt>
                <c:pt idx="20597">
                  <c:v>34.329883333333399</c:v>
                </c:pt>
                <c:pt idx="20598">
                  <c:v>34.33155</c:v>
                </c:pt>
                <c:pt idx="20599">
                  <c:v>34.333216666666701</c:v>
                </c:pt>
                <c:pt idx="20600">
                  <c:v>34.334883333333401</c:v>
                </c:pt>
                <c:pt idx="20601">
                  <c:v>34.336550000000003</c:v>
                </c:pt>
                <c:pt idx="20602">
                  <c:v>34.338216666666703</c:v>
                </c:pt>
                <c:pt idx="20603">
                  <c:v>34.339883333333397</c:v>
                </c:pt>
                <c:pt idx="20604">
                  <c:v>34.341549999999998</c:v>
                </c:pt>
                <c:pt idx="20605">
                  <c:v>34.343216666666699</c:v>
                </c:pt>
                <c:pt idx="20606">
                  <c:v>34.344883333333399</c:v>
                </c:pt>
                <c:pt idx="20607">
                  <c:v>34.346550000000001</c:v>
                </c:pt>
                <c:pt idx="20608">
                  <c:v>34.348216666666701</c:v>
                </c:pt>
                <c:pt idx="20609">
                  <c:v>34.349883333333402</c:v>
                </c:pt>
                <c:pt idx="20610">
                  <c:v>34.351550000000003</c:v>
                </c:pt>
                <c:pt idx="20611">
                  <c:v>34.353216666666697</c:v>
                </c:pt>
                <c:pt idx="20612">
                  <c:v>34.354883333333397</c:v>
                </c:pt>
                <c:pt idx="20613">
                  <c:v>34.356549999999999</c:v>
                </c:pt>
                <c:pt idx="20614">
                  <c:v>34.358216666666699</c:v>
                </c:pt>
                <c:pt idx="20615">
                  <c:v>34.3598833333334</c:v>
                </c:pt>
                <c:pt idx="20616">
                  <c:v>34.361550000000001</c:v>
                </c:pt>
                <c:pt idx="20617">
                  <c:v>34.363216666666702</c:v>
                </c:pt>
                <c:pt idx="20618">
                  <c:v>34.364883333333403</c:v>
                </c:pt>
                <c:pt idx="20619">
                  <c:v>34.366549999999997</c:v>
                </c:pt>
                <c:pt idx="20620">
                  <c:v>34.368216666666697</c:v>
                </c:pt>
                <c:pt idx="20621">
                  <c:v>34.369883333333398</c:v>
                </c:pt>
                <c:pt idx="20622">
                  <c:v>34.371549999999999</c:v>
                </c:pt>
                <c:pt idx="20623">
                  <c:v>34.3732166666667</c:v>
                </c:pt>
                <c:pt idx="20624">
                  <c:v>34.374883333333401</c:v>
                </c:pt>
                <c:pt idx="20625">
                  <c:v>34.376550000000002</c:v>
                </c:pt>
                <c:pt idx="20626">
                  <c:v>34.378216666666702</c:v>
                </c:pt>
                <c:pt idx="20627">
                  <c:v>34.379883333333403</c:v>
                </c:pt>
                <c:pt idx="20628">
                  <c:v>34.381549999999997</c:v>
                </c:pt>
                <c:pt idx="20629">
                  <c:v>34.383216666666698</c:v>
                </c:pt>
                <c:pt idx="20630">
                  <c:v>34.384883333333399</c:v>
                </c:pt>
                <c:pt idx="20631">
                  <c:v>34.38655</c:v>
                </c:pt>
                <c:pt idx="20632">
                  <c:v>34.3882166666667</c:v>
                </c:pt>
                <c:pt idx="20633">
                  <c:v>34.389883333333401</c:v>
                </c:pt>
                <c:pt idx="20634">
                  <c:v>34.391550000000002</c:v>
                </c:pt>
                <c:pt idx="20635">
                  <c:v>34.393216666666703</c:v>
                </c:pt>
                <c:pt idx="20636">
                  <c:v>34.394883333333397</c:v>
                </c:pt>
                <c:pt idx="20637">
                  <c:v>34.396549999999998</c:v>
                </c:pt>
                <c:pt idx="20638">
                  <c:v>34.398216666666698</c:v>
                </c:pt>
                <c:pt idx="20639">
                  <c:v>34.399883333333399</c:v>
                </c:pt>
                <c:pt idx="20640">
                  <c:v>34.40155</c:v>
                </c:pt>
                <c:pt idx="20641">
                  <c:v>34.403216666666701</c:v>
                </c:pt>
                <c:pt idx="20642">
                  <c:v>34.404883333333402</c:v>
                </c:pt>
                <c:pt idx="20643">
                  <c:v>34.406550000000003</c:v>
                </c:pt>
                <c:pt idx="20644">
                  <c:v>34.408216666666704</c:v>
                </c:pt>
                <c:pt idx="20645">
                  <c:v>34.409883333333397</c:v>
                </c:pt>
                <c:pt idx="20646">
                  <c:v>34.411549999999998</c:v>
                </c:pt>
                <c:pt idx="20647">
                  <c:v>34.413216666666699</c:v>
                </c:pt>
                <c:pt idx="20648">
                  <c:v>34.4148833333334</c:v>
                </c:pt>
                <c:pt idx="20649">
                  <c:v>34.416550000000001</c:v>
                </c:pt>
                <c:pt idx="20650">
                  <c:v>34.418216666666702</c:v>
                </c:pt>
                <c:pt idx="20651">
                  <c:v>34.419883333333402</c:v>
                </c:pt>
                <c:pt idx="20652">
                  <c:v>34.421550000000003</c:v>
                </c:pt>
                <c:pt idx="20653">
                  <c:v>34.423216666666697</c:v>
                </c:pt>
                <c:pt idx="20654">
                  <c:v>34.424883333333398</c:v>
                </c:pt>
                <c:pt idx="20655">
                  <c:v>34.426549999999999</c:v>
                </c:pt>
                <c:pt idx="20656">
                  <c:v>34.4282166666667</c:v>
                </c:pt>
                <c:pt idx="20657">
                  <c:v>34.4298833333334</c:v>
                </c:pt>
                <c:pt idx="20658">
                  <c:v>34.431550000000001</c:v>
                </c:pt>
                <c:pt idx="20659">
                  <c:v>34.433216666666702</c:v>
                </c:pt>
                <c:pt idx="20660">
                  <c:v>34.434883333333403</c:v>
                </c:pt>
                <c:pt idx="20661">
                  <c:v>34.436549999999997</c:v>
                </c:pt>
                <c:pt idx="20662">
                  <c:v>34.438216666666698</c:v>
                </c:pt>
                <c:pt idx="20663">
                  <c:v>34.439883333333398</c:v>
                </c:pt>
                <c:pt idx="20664">
                  <c:v>34.441549999999999</c:v>
                </c:pt>
                <c:pt idx="20665">
                  <c:v>34.4432166666667</c:v>
                </c:pt>
                <c:pt idx="20666">
                  <c:v>34.444883333333401</c:v>
                </c:pt>
                <c:pt idx="20667">
                  <c:v>34.446550000000002</c:v>
                </c:pt>
                <c:pt idx="20668">
                  <c:v>34.448216666666703</c:v>
                </c:pt>
                <c:pt idx="20669">
                  <c:v>34.449883333333403</c:v>
                </c:pt>
                <c:pt idx="20670">
                  <c:v>34.451549999999997</c:v>
                </c:pt>
                <c:pt idx="20671">
                  <c:v>34.453216666666698</c:v>
                </c:pt>
                <c:pt idx="20672">
                  <c:v>34.454883333333399</c:v>
                </c:pt>
                <c:pt idx="20673">
                  <c:v>34.45655</c:v>
                </c:pt>
                <c:pt idx="20674">
                  <c:v>34.458216666666701</c:v>
                </c:pt>
                <c:pt idx="20675">
                  <c:v>34.459883333333401</c:v>
                </c:pt>
                <c:pt idx="20676">
                  <c:v>34.461550000000003</c:v>
                </c:pt>
                <c:pt idx="20677">
                  <c:v>34.463216666666703</c:v>
                </c:pt>
                <c:pt idx="20678">
                  <c:v>34.464883333333397</c:v>
                </c:pt>
                <c:pt idx="20679">
                  <c:v>34.466549999999998</c:v>
                </c:pt>
                <c:pt idx="20680">
                  <c:v>34.468216666666699</c:v>
                </c:pt>
                <c:pt idx="20681">
                  <c:v>34.469883333333399</c:v>
                </c:pt>
                <c:pt idx="20682">
                  <c:v>34.471550000000001</c:v>
                </c:pt>
                <c:pt idx="20683">
                  <c:v>34.473216666666701</c:v>
                </c:pt>
                <c:pt idx="20684">
                  <c:v>34.474883333333402</c:v>
                </c:pt>
                <c:pt idx="20685">
                  <c:v>34.476550000000003</c:v>
                </c:pt>
                <c:pt idx="20686">
                  <c:v>34.478216666666697</c:v>
                </c:pt>
                <c:pt idx="20687">
                  <c:v>34.479883333333397</c:v>
                </c:pt>
                <c:pt idx="20688">
                  <c:v>34.481549999999999</c:v>
                </c:pt>
                <c:pt idx="20689">
                  <c:v>34.483216666666699</c:v>
                </c:pt>
                <c:pt idx="20690">
                  <c:v>34.4848833333334</c:v>
                </c:pt>
                <c:pt idx="20691">
                  <c:v>34.486550000000001</c:v>
                </c:pt>
                <c:pt idx="20692">
                  <c:v>34.488216666666702</c:v>
                </c:pt>
                <c:pt idx="20693">
                  <c:v>34.489883333333403</c:v>
                </c:pt>
                <c:pt idx="20694">
                  <c:v>34.491549999999997</c:v>
                </c:pt>
                <c:pt idx="20695">
                  <c:v>34.493216666666697</c:v>
                </c:pt>
                <c:pt idx="20696">
                  <c:v>34.494883333333398</c:v>
                </c:pt>
                <c:pt idx="20697">
                  <c:v>34.496549999999999</c:v>
                </c:pt>
                <c:pt idx="20698">
                  <c:v>34.4982166666667</c:v>
                </c:pt>
                <c:pt idx="20699">
                  <c:v>34.499883333333401</c:v>
                </c:pt>
                <c:pt idx="20700">
                  <c:v>34.501550000000002</c:v>
                </c:pt>
                <c:pt idx="20701">
                  <c:v>34.503216666666702</c:v>
                </c:pt>
                <c:pt idx="20702">
                  <c:v>34.504883333333403</c:v>
                </c:pt>
                <c:pt idx="20703">
                  <c:v>34.506549999999997</c:v>
                </c:pt>
                <c:pt idx="20704">
                  <c:v>34.508216666666698</c:v>
                </c:pt>
                <c:pt idx="20705">
                  <c:v>34.509883333333399</c:v>
                </c:pt>
                <c:pt idx="20706">
                  <c:v>34.51155</c:v>
                </c:pt>
                <c:pt idx="20707">
                  <c:v>34.5132166666667</c:v>
                </c:pt>
                <c:pt idx="20708">
                  <c:v>34.514883333333401</c:v>
                </c:pt>
                <c:pt idx="20709">
                  <c:v>34.516550000000002</c:v>
                </c:pt>
                <c:pt idx="20710">
                  <c:v>34.518216666666703</c:v>
                </c:pt>
                <c:pt idx="20711">
                  <c:v>34.519883333333397</c:v>
                </c:pt>
                <c:pt idx="20712">
                  <c:v>34.521549999999998</c:v>
                </c:pt>
                <c:pt idx="20713">
                  <c:v>34.523216666666698</c:v>
                </c:pt>
                <c:pt idx="20714">
                  <c:v>34.524883333333399</c:v>
                </c:pt>
                <c:pt idx="20715">
                  <c:v>34.52655</c:v>
                </c:pt>
                <c:pt idx="20716">
                  <c:v>34.528216666666701</c:v>
                </c:pt>
                <c:pt idx="20717">
                  <c:v>34.529883333333402</c:v>
                </c:pt>
                <c:pt idx="20718">
                  <c:v>34.531550000000003</c:v>
                </c:pt>
                <c:pt idx="20719">
                  <c:v>34.533216666666704</c:v>
                </c:pt>
                <c:pt idx="20720">
                  <c:v>34.534883333333397</c:v>
                </c:pt>
                <c:pt idx="20721">
                  <c:v>34.536549999999998</c:v>
                </c:pt>
                <c:pt idx="20722">
                  <c:v>34.538216666666699</c:v>
                </c:pt>
                <c:pt idx="20723">
                  <c:v>34.5398833333334</c:v>
                </c:pt>
                <c:pt idx="20724">
                  <c:v>34.541550000000001</c:v>
                </c:pt>
                <c:pt idx="20725">
                  <c:v>34.543216666666702</c:v>
                </c:pt>
                <c:pt idx="20726">
                  <c:v>34.544883333333402</c:v>
                </c:pt>
                <c:pt idx="20727">
                  <c:v>34.546550000000003</c:v>
                </c:pt>
                <c:pt idx="20728">
                  <c:v>34.548216666666697</c:v>
                </c:pt>
                <c:pt idx="20729">
                  <c:v>34.549883333333398</c:v>
                </c:pt>
                <c:pt idx="20730">
                  <c:v>34.551549999999999</c:v>
                </c:pt>
                <c:pt idx="20731">
                  <c:v>34.5532166666667</c:v>
                </c:pt>
                <c:pt idx="20732">
                  <c:v>34.5548833333334</c:v>
                </c:pt>
                <c:pt idx="20733">
                  <c:v>34.556550000000001</c:v>
                </c:pt>
                <c:pt idx="20734">
                  <c:v>34.558216666666702</c:v>
                </c:pt>
                <c:pt idx="20735">
                  <c:v>34.559883333333403</c:v>
                </c:pt>
                <c:pt idx="20736">
                  <c:v>34.561549999999997</c:v>
                </c:pt>
                <c:pt idx="20737">
                  <c:v>34.563216666666698</c:v>
                </c:pt>
                <c:pt idx="20738">
                  <c:v>34.564883333333398</c:v>
                </c:pt>
                <c:pt idx="20739">
                  <c:v>34.566549999999999</c:v>
                </c:pt>
                <c:pt idx="20740">
                  <c:v>34.5682166666667</c:v>
                </c:pt>
                <c:pt idx="20741">
                  <c:v>34.569883333333401</c:v>
                </c:pt>
                <c:pt idx="20742">
                  <c:v>34.571550000000002</c:v>
                </c:pt>
                <c:pt idx="20743">
                  <c:v>34.573216666666703</c:v>
                </c:pt>
                <c:pt idx="20744">
                  <c:v>34.574883333333403</c:v>
                </c:pt>
                <c:pt idx="20745">
                  <c:v>34.576549999999997</c:v>
                </c:pt>
                <c:pt idx="20746">
                  <c:v>34.578216666666698</c:v>
                </c:pt>
                <c:pt idx="20747">
                  <c:v>34.579883333333399</c:v>
                </c:pt>
                <c:pt idx="20748">
                  <c:v>34.58155</c:v>
                </c:pt>
                <c:pt idx="20749">
                  <c:v>34.583216666666701</c:v>
                </c:pt>
                <c:pt idx="20750">
                  <c:v>34.584883333333401</c:v>
                </c:pt>
                <c:pt idx="20751">
                  <c:v>34.586550000000003</c:v>
                </c:pt>
                <c:pt idx="20752">
                  <c:v>34.588216666666703</c:v>
                </c:pt>
                <c:pt idx="20753">
                  <c:v>34.589883333333397</c:v>
                </c:pt>
                <c:pt idx="20754">
                  <c:v>34.591549999999998</c:v>
                </c:pt>
                <c:pt idx="20755">
                  <c:v>34.593216666666699</c:v>
                </c:pt>
                <c:pt idx="20756">
                  <c:v>34.594883333333399</c:v>
                </c:pt>
                <c:pt idx="20757">
                  <c:v>34.596550000000001</c:v>
                </c:pt>
                <c:pt idx="20758">
                  <c:v>34.598216666666701</c:v>
                </c:pt>
                <c:pt idx="20759">
                  <c:v>34.599883333333402</c:v>
                </c:pt>
                <c:pt idx="20760">
                  <c:v>34.601550000000003</c:v>
                </c:pt>
                <c:pt idx="20761">
                  <c:v>34.603216666666697</c:v>
                </c:pt>
                <c:pt idx="20762">
                  <c:v>34.604883333333397</c:v>
                </c:pt>
                <c:pt idx="20763">
                  <c:v>34.606549999999999</c:v>
                </c:pt>
                <c:pt idx="20764">
                  <c:v>34.608216666666699</c:v>
                </c:pt>
                <c:pt idx="20765">
                  <c:v>34.6098833333334</c:v>
                </c:pt>
                <c:pt idx="20766">
                  <c:v>34.611550000000001</c:v>
                </c:pt>
                <c:pt idx="20767">
                  <c:v>34.613216666666702</c:v>
                </c:pt>
                <c:pt idx="20768">
                  <c:v>34.614883333333403</c:v>
                </c:pt>
                <c:pt idx="20769">
                  <c:v>34.616549999999997</c:v>
                </c:pt>
                <c:pt idx="20770">
                  <c:v>34.618216666666697</c:v>
                </c:pt>
                <c:pt idx="20771">
                  <c:v>34.619883333333398</c:v>
                </c:pt>
                <c:pt idx="20772">
                  <c:v>34.621549999999999</c:v>
                </c:pt>
                <c:pt idx="20773">
                  <c:v>34.6232166666667</c:v>
                </c:pt>
                <c:pt idx="20774">
                  <c:v>34.624883333333401</c:v>
                </c:pt>
                <c:pt idx="20775">
                  <c:v>34.626550000000002</c:v>
                </c:pt>
                <c:pt idx="20776">
                  <c:v>34.628216666666702</c:v>
                </c:pt>
                <c:pt idx="20777">
                  <c:v>34.629883333333403</c:v>
                </c:pt>
                <c:pt idx="20778">
                  <c:v>34.631549999999997</c:v>
                </c:pt>
                <c:pt idx="20779">
                  <c:v>34.633216666666698</c:v>
                </c:pt>
                <c:pt idx="20780">
                  <c:v>34.634883333333399</c:v>
                </c:pt>
                <c:pt idx="20781">
                  <c:v>34.63655</c:v>
                </c:pt>
                <c:pt idx="20782">
                  <c:v>34.6382166666667</c:v>
                </c:pt>
                <c:pt idx="20783">
                  <c:v>34.639883333333401</c:v>
                </c:pt>
                <c:pt idx="20784">
                  <c:v>34.641550000000002</c:v>
                </c:pt>
                <c:pt idx="20785">
                  <c:v>34.643216666666703</c:v>
                </c:pt>
                <c:pt idx="20786">
                  <c:v>34.644883333333397</c:v>
                </c:pt>
                <c:pt idx="20787">
                  <c:v>34.646549999999998</c:v>
                </c:pt>
                <c:pt idx="20788">
                  <c:v>34.648216666666698</c:v>
                </c:pt>
                <c:pt idx="20789">
                  <c:v>34.649883333333399</c:v>
                </c:pt>
                <c:pt idx="20790">
                  <c:v>34.65155</c:v>
                </c:pt>
                <c:pt idx="20791">
                  <c:v>34.653216666666701</c:v>
                </c:pt>
                <c:pt idx="20792">
                  <c:v>34.654883333333402</c:v>
                </c:pt>
                <c:pt idx="20793">
                  <c:v>34.656550000000003</c:v>
                </c:pt>
                <c:pt idx="20794">
                  <c:v>34.658216666666704</c:v>
                </c:pt>
                <c:pt idx="20795">
                  <c:v>34.659883333333397</c:v>
                </c:pt>
                <c:pt idx="20796">
                  <c:v>34.661549999999998</c:v>
                </c:pt>
                <c:pt idx="20797">
                  <c:v>34.663216666666699</c:v>
                </c:pt>
                <c:pt idx="20798">
                  <c:v>34.6648833333334</c:v>
                </c:pt>
                <c:pt idx="20799">
                  <c:v>34.666550000000001</c:v>
                </c:pt>
                <c:pt idx="20800">
                  <c:v>34.668216666666702</c:v>
                </c:pt>
                <c:pt idx="20801">
                  <c:v>34.669883333333402</c:v>
                </c:pt>
                <c:pt idx="20802">
                  <c:v>34.671550000000003</c:v>
                </c:pt>
                <c:pt idx="20803">
                  <c:v>34.673216666666697</c:v>
                </c:pt>
                <c:pt idx="20804">
                  <c:v>34.674883333333398</c:v>
                </c:pt>
                <c:pt idx="20805">
                  <c:v>34.676549999999999</c:v>
                </c:pt>
                <c:pt idx="20806">
                  <c:v>34.6782166666667</c:v>
                </c:pt>
                <c:pt idx="20807">
                  <c:v>34.6798833333334</c:v>
                </c:pt>
                <c:pt idx="20808">
                  <c:v>34.681550000000001</c:v>
                </c:pt>
                <c:pt idx="20809">
                  <c:v>34.683216666666702</c:v>
                </c:pt>
                <c:pt idx="20810">
                  <c:v>34.684883333333403</c:v>
                </c:pt>
                <c:pt idx="20811">
                  <c:v>34.686549999999997</c:v>
                </c:pt>
                <c:pt idx="20812">
                  <c:v>34.688216666666698</c:v>
                </c:pt>
                <c:pt idx="20813">
                  <c:v>34.689883333333398</c:v>
                </c:pt>
                <c:pt idx="20814">
                  <c:v>34.691549999999999</c:v>
                </c:pt>
                <c:pt idx="20815">
                  <c:v>34.6932166666667</c:v>
                </c:pt>
                <c:pt idx="20816">
                  <c:v>34.694883333333401</c:v>
                </c:pt>
                <c:pt idx="20817">
                  <c:v>34.696550000000002</c:v>
                </c:pt>
                <c:pt idx="20818">
                  <c:v>34.698216666666703</c:v>
                </c:pt>
                <c:pt idx="20819">
                  <c:v>34.699883333333403</c:v>
                </c:pt>
                <c:pt idx="20820">
                  <c:v>34.701549999999997</c:v>
                </c:pt>
                <c:pt idx="20821">
                  <c:v>34.703216666666698</c:v>
                </c:pt>
                <c:pt idx="20822">
                  <c:v>34.704883333333399</c:v>
                </c:pt>
                <c:pt idx="20823">
                  <c:v>34.70655</c:v>
                </c:pt>
                <c:pt idx="20824">
                  <c:v>34.708216666666701</c:v>
                </c:pt>
                <c:pt idx="20825">
                  <c:v>34.709883333333401</c:v>
                </c:pt>
                <c:pt idx="20826">
                  <c:v>34.711550000000003</c:v>
                </c:pt>
                <c:pt idx="20827">
                  <c:v>34.713216666666703</c:v>
                </c:pt>
                <c:pt idx="20828">
                  <c:v>34.714883333333397</c:v>
                </c:pt>
                <c:pt idx="20829">
                  <c:v>34.716549999999998</c:v>
                </c:pt>
                <c:pt idx="20830">
                  <c:v>34.718216666666699</c:v>
                </c:pt>
                <c:pt idx="20831">
                  <c:v>34.719883333333399</c:v>
                </c:pt>
                <c:pt idx="20832">
                  <c:v>34.721550000000001</c:v>
                </c:pt>
                <c:pt idx="20833">
                  <c:v>34.723216666666701</c:v>
                </c:pt>
                <c:pt idx="20834">
                  <c:v>34.724883333333402</c:v>
                </c:pt>
                <c:pt idx="20835">
                  <c:v>34.726550000000003</c:v>
                </c:pt>
                <c:pt idx="20836">
                  <c:v>34.728216666666697</c:v>
                </c:pt>
                <c:pt idx="20837">
                  <c:v>34.729883333333397</c:v>
                </c:pt>
                <c:pt idx="20838">
                  <c:v>34.731549999999999</c:v>
                </c:pt>
                <c:pt idx="20839">
                  <c:v>34.733216666666699</c:v>
                </c:pt>
                <c:pt idx="20840">
                  <c:v>34.7348833333334</c:v>
                </c:pt>
                <c:pt idx="20841">
                  <c:v>34.736550000000001</c:v>
                </c:pt>
                <c:pt idx="20842">
                  <c:v>34.738216666666702</c:v>
                </c:pt>
                <c:pt idx="20843">
                  <c:v>34.739883333333403</c:v>
                </c:pt>
                <c:pt idx="20844">
                  <c:v>34.741549999999997</c:v>
                </c:pt>
                <c:pt idx="20845">
                  <c:v>34.743216666666697</c:v>
                </c:pt>
                <c:pt idx="20846">
                  <c:v>34.744883333333398</c:v>
                </c:pt>
                <c:pt idx="20847">
                  <c:v>34.746549999999999</c:v>
                </c:pt>
                <c:pt idx="20848">
                  <c:v>34.7482166666667</c:v>
                </c:pt>
                <c:pt idx="20849">
                  <c:v>34.749883333333401</c:v>
                </c:pt>
                <c:pt idx="20850">
                  <c:v>34.751550000000002</c:v>
                </c:pt>
                <c:pt idx="20851">
                  <c:v>34.753216666666702</c:v>
                </c:pt>
                <c:pt idx="20852">
                  <c:v>34.754883333333403</c:v>
                </c:pt>
                <c:pt idx="20853">
                  <c:v>34.756549999999997</c:v>
                </c:pt>
                <c:pt idx="20854">
                  <c:v>34.758216666666698</c:v>
                </c:pt>
                <c:pt idx="20855">
                  <c:v>34.759883333333399</c:v>
                </c:pt>
                <c:pt idx="20856">
                  <c:v>34.76155</c:v>
                </c:pt>
                <c:pt idx="20857">
                  <c:v>34.7632166666667</c:v>
                </c:pt>
                <c:pt idx="20858">
                  <c:v>34.764883333333401</c:v>
                </c:pt>
                <c:pt idx="20859">
                  <c:v>34.766550000000002</c:v>
                </c:pt>
                <c:pt idx="20860">
                  <c:v>34.768216666666703</c:v>
                </c:pt>
                <c:pt idx="20861">
                  <c:v>34.769883333333397</c:v>
                </c:pt>
                <c:pt idx="20862">
                  <c:v>34.771549999999998</c:v>
                </c:pt>
                <c:pt idx="20863">
                  <c:v>34.773216666666698</c:v>
                </c:pt>
                <c:pt idx="20864">
                  <c:v>34.774883333333399</c:v>
                </c:pt>
                <c:pt idx="20865">
                  <c:v>34.77655</c:v>
                </c:pt>
                <c:pt idx="20866">
                  <c:v>34.778216666666701</c:v>
                </c:pt>
                <c:pt idx="20867">
                  <c:v>34.779883333333402</c:v>
                </c:pt>
                <c:pt idx="20868">
                  <c:v>34.781550000000003</c:v>
                </c:pt>
                <c:pt idx="20869">
                  <c:v>34.783216666666704</c:v>
                </c:pt>
                <c:pt idx="20870">
                  <c:v>34.784883333333397</c:v>
                </c:pt>
                <c:pt idx="20871">
                  <c:v>34.786549999999998</c:v>
                </c:pt>
                <c:pt idx="20872">
                  <c:v>34.788216666666699</c:v>
                </c:pt>
                <c:pt idx="20873">
                  <c:v>34.7898833333334</c:v>
                </c:pt>
                <c:pt idx="20874">
                  <c:v>34.791550000000001</c:v>
                </c:pt>
                <c:pt idx="20875">
                  <c:v>34.793216666666702</c:v>
                </c:pt>
                <c:pt idx="20876">
                  <c:v>34.794883333333402</c:v>
                </c:pt>
                <c:pt idx="20877">
                  <c:v>34.796550000000003</c:v>
                </c:pt>
                <c:pt idx="20878">
                  <c:v>34.798216666666697</c:v>
                </c:pt>
                <c:pt idx="20879">
                  <c:v>34.799883333333398</c:v>
                </c:pt>
                <c:pt idx="20880">
                  <c:v>34.801549999999999</c:v>
                </c:pt>
                <c:pt idx="20881">
                  <c:v>34.8032166666667</c:v>
                </c:pt>
                <c:pt idx="20882">
                  <c:v>34.8048833333334</c:v>
                </c:pt>
                <c:pt idx="20883">
                  <c:v>34.806550000000001</c:v>
                </c:pt>
                <c:pt idx="20884">
                  <c:v>34.808216666666702</c:v>
                </c:pt>
                <c:pt idx="20885">
                  <c:v>34.809883333333403</c:v>
                </c:pt>
                <c:pt idx="20886">
                  <c:v>34.811549999999997</c:v>
                </c:pt>
                <c:pt idx="20887">
                  <c:v>34.813216666666698</c:v>
                </c:pt>
                <c:pt idx="20888">
                  <c:v>34.814883333333398</c:v>
                </c:pt>
                <c:pt idx="20889">
                  <c:v>34.816549999999999</c:v>
                </c:pt>
                <c:pt idx="20890">
                  <c:v>34.8182166666667</c:v>
                </c:pt>
                <c:pt idx="20891">
                  <c:v>34.819883333333401</c:v>
                </c:pt>
                <c:pt idx="20892">
                  <c:v>34.821550000000002</c:v>
                </c:pt>
                <c:pt idx="20893">
                  <c:v>34.823216666666703</c:v>
                </c:pt>
                <c:pt idx="20894">
                  <c:v>34.824883333333403</c:v>
                </c:pt>
                <c:pt idx="20895">
                  <c:v>34.826549999999997</c:v>
                </c:pt>
                <c:pt idx="20896">
                  <c:v>34.828216666666698</c:v>
                </c:pt>
                <c:pt idx="20897">
                  <c:v>34.829883333333399</c:v>
                </c:pt>
                <c:pt idx="20898">
                  <c:v>34.83155</c:v>
                </c:pt>
                <c:pt idx="20899">
                  <c:v>34.833216666666701</c:v>
                </c:pt>
                <c:pt idx="20900">
                  <c:v>34.834883333333401</c:v>
                </c:pt>
                <c:pt idx="20901">
                  <c:v>34.836550000000003</c:v>
                </c:pt>
                <c:pt idx="20902">
                  <c:v>34.838216666666703</c:v>
                </c:pt>
                <c:pt idx="20903">
                  <c:v>34.839883333333397</c:v>
                </c:pt>
                <c:pt idx="20904">
                  <c:v>34.841549999999998</c:v>
                </c:pt>
                <c:pt idx="20905">
                  <c:v>34.843216666666699</c:v>
                </c:pt>
                <c:pt idx="20906">
                  <c:v>34.844883333333399</c:v>
                </c:pt>
                <c:pt idx="20907">
                  <c:v>34.846550000000001</c:v>
                </c:pt>
                <c:pt idx="20908">
                  <c:v>34.848216666666701</c:v>
                </c:pt>
                <c:pt idx="20909">
                  <c:v>34.849883333333402</c:v>
                </c:pt>
                <c:pt idx="20910">
                  <c:v>34.851550000000003</c:v>
                </c:pt>
                <c:pt idx="20911">
                  <c:v>34.853216666666697</c:v>
                </c:pt>
                <c:pt idx="20912">
                  <c:v>34.854883333333397</c:v>
                </c:pt>
                <c:pt idx="20913">
                  <c:v>34.856549999999999</c:v>
                </c:pt>
                <c:pt idx="20914">
                  <c:v>34.858216666666699</c:v>
                </c:pt>
                <c:pt idx="20915">
                  <c:v>34.8598833333334</c:v>
                </c:pt>
                <c:pt idx="20916">
                  <c:v>34.861550000000001</c:v>
                </c:pt>
                <c:pt idx="20917">
                  <c:v>34.863216666666702</c:v>
                </c:pt>
                <c:pt idx="20918">
                  <c:v>34.864883333333403</c:v>
                </c:pt>
                <c:pt idx="20919">
                  <c:v>34.866549999999997</c:v>
                </c:pt>
                <c:pt idx="20920">
                  <c:v>34.868216666666697</c:v>
                </c:pt>
                <c:pt idx="20921">
                  <c:v>34.869883333333398</c:v>
                </c:pt>
                <c:pt idx="20922">
                  <c:v>34.871549999999999</c:v>
                </c:pt>
                <c:pt idx="20923">
                  <c:v>34.8732166666667</c:v>
                </c:pt>
                <c:pt idx="20924">
                  <c:v>34.874883333333401</c:v>
                </c:pt>
                <c:pt idx="20925">
                  <c:v>34.876550000000002</c:v>
                </c:pt>
                <c:pt idx="20926">
                  <c:v>34.878216666666702</c:v>
                </c:pt>
                <c:pt idx="20927">
                  <c:v>34.879883333333403</c:v>
                </c:pt>
                <c:pt idx="20928">
                  <c:v>34.881549999999997</c:v>
                </c:pt>
                <c:pt idx="20929">
                  <c:v>34.883216666666698</c:v>
                </c:pt>
                <c:pt idx="20930">
                  <c:v>34.884883333333399</c:v>
                </c:pt>
                <c:pt idx="20931">
                  <c:v>34.88655</c:v>
                </c:pt>
                <c:pt idx="20932">
                  <c:v>34.8882166666667</c:v>
                </c:pt>
                <c:pt idx="20933">
                  <c:v>34.889883333333401</c:v>
                </c:pt>
                <c:pt idx="20934">
                  <c:v>34.891550000000002</c:v>
                </c:pt>
                <c:pt idx="20935">
                  <c:v>34.893216666666703</c:v>
                </c:pt>
                <c:pt idx="20936">
                  <c:v>34.894883333333397</c:v>
                </c:pt>
                <c:pt idx="20937">
                  <c:v>34.896549999999998</c:v>
                </c:pt>
                <c:pt idx="20938">
                  <c:v>34.898216666666698</c:v>
                </c:pt>
                <c:pt idx="20939">
                  <c:v>34.899883333333399</c:v>
                </c:pt>
                <c:pt idx="20940">
                  <c:v>34.90155</c:v>
                </c:pt>
                <c:pt idx="20941">
                  <c:v>34.903216666666701</c:v>
                </c:pt>
                <c:pt idx="20942">
                  <c:v>34.904883333333402</c:v>
                </c:pt>
                <c:pt idx="20943">
                  <c:v>34.906550000000003</c:v>
                </c:pt>
                <c:pt idx="20944">
                  <c:v>34.908216666666704</c:v>
                </c:pt>
                <c:pt idx="20945">
                  <c:v>34.909883333333397</c:v>
                </c:pt>
                <c:pt idx="20946">
                  <c:v>34.911549999999998</c:v>
                </c:pt>
                <c:pt idx="20947">
                  <c:v>34.913216666666699</c:v>
                </c:pt>
                <c:pt idx="20948">
                  <c:v>34.9148833333334</c:v>
                </c:pt>
                <c:pt idx="20949">
                  <c:v>34.916550000000001</c:v>
                </c:pt>
                <c:pt idx="20950">
                  <c:v>34.918216666666702</c:v>
                </c:pt>
                <c:pt idx="20951">
                  <c:v>34.919883333333402</c:v>
                </c:pt>
                <c:pt idx="20952">
                  <c:v>34.921550000000003</c:v>
                </c:pt>
                <c:pt idx="20953">
                  <c:v>34.923216666666697</c:v>
                </c:pt>
                <c:pt idx="20954">
                  <c:v>34.924883333333398</c:v>
                </c:pt>
                <c:pt idx="20955">
                  <c:v>34.926549999999999</c:v>
                </c:pt>
                <c:pt idx="20956">
                  <c:v>34.9282166666667</c:v>
                </c:pt>
                <c:pt idx="20957">
                  <c:v>34.9298833333334</c:v>
                </c:pt>
                <c:pt idx="20958">
                  <c:v>34.931550000000001</c:v>
                </c:pt>
                <c:pt idx="20959">
                  <c:v>34.933216666666702</c:v>
                </c:pt>
                <c:pt idx="20960">
                  <c:v>34.934883333333403</c:v>
                </c:pt>
                <c:pt idx="20961">
                  <c:v>34.936549999999997</c:v>
                </c:pt>
                <c:pt idx="20962">
                  <c:v>34.938216666666698</c:v>
                </c:pt>
                <c:pt idx="20963">
                  <c:v>34.939883333333398</c:v>
                </c:pt>
                <c:pt idx="20964">
                  <c:v>34.941549999999999</c:v>
                </c:pt>
                <c:pt idx="20965">
                  <c:v>34.9432166666667</c:v>
                </c:pt>
                <c:pt idx="20966">
                  <c:v>34.944883333333401</c:v>
                </c:pt>
                <c:pt idx="20967">
                  <c:v>34.946550000000002</c:v>
                </c:pt>
                <c:pt idx="20968">
                  <c:v>34.948216666666703</c:v>
                </c:pt>
                <c:pt idx="20969">
                  <c:v>34.949883333333403</c:v>
                </c:pt>
                <c:pt idx="20970">
                  <c:v>34.951549999999997</c:v>
                </c:pt>
                <c:pt idx="20971">
                  <c:v>34.953216666666698</c:v>
                </c:pt>
                <c:pt idx="20972">
                  <c:v>34.954883333333399</c:v>
                </c:pt>
                <c:pt idx="20973">
                  <c:v>34.95655</c:v>
                </c:pt>
                <c:pt idx="20974">
                  <c:v>34.958216666666701</c:v>
                </c:pt>
                <c:pt idx="20975">
                  <c:v>34.959883333333401</c:v>
                </c:pt>
                <c:pt idx="20976">
                  <c:v>34.961550000000003</c:v>
                </c:pt>
                <c:pt idx="20977">
                  <c:v>34.963216666666703</c:v>
                </c:pt>
                <c:pt idx="20978">
                  <c:v>34.964883333333397</c:v>
                </c:pt>
                <c:pt idx="20979">
                  <c:v>34.966549999999998</c:v>
                </c:pt>
                <c:pt idx="20980">
                  <c:v>34.968216666666699</c:v>
                </c:pt>
                <c:pt idx="20981">
                  <c:v>34.969883333333399</c:v>
                </c:pt>
                <c:pt idx="20982">
                  <c:v>34.971550000000001</c:v>
                </c:pt>
                <c:pt idx="20983">
                  <c:v>34.973216666666701</c:v>
                </c:pt>
                <c:pt idx="20984">
                  <c:v>34.974883333333402</c:v>
                </c:pt>
                <c:pt idx="20985">
                  <c:v>34.976550000000003</c:v>
                </c:pt>
                <c:pt idx="20986">
                  <c:v>34.978216666666697</c:v>
                </c:pt>
                <c:pt idx="20987">
                  <c:v>34.979883333333397</c:v>
                </c:pt>
                <c:pt idx="20988">
                  <c:v>34.981549999999999</c:v>
                </c:pt>
                <c:pt idx="20989">
                  <c:v>34.983216666666699</c:v>
                </c:pt>
                <c:pt idx="20990">
                  <c:v>34.9848833333334</c:v>
                </c:pt>
                <c:pt idx="20991">
                  <c:v>34.986550000000001</c:v>
                </c:pt>
                <c:pt idx="20992">
                  <c:v>34.988216666666702</c:v>
                </c:pt>
                <c:pt idx="20993">
                  <c:v>34.989883333333403</c:v>
                </c:pt>
                <c:pt idx="20994">
                  <c:v>34.991549999999997</c:v>
                </c:pt>
                <c:pt idx="20995">
                  <c:v>34.993216666666697</c:v>
                </c:pt>
                <c:pt idx="20996">
                  <c:v>34.994883333333398</c:v>
                </c:pt>
                <c:pt idx="20997">
                  <c:v>34.996549999999999</c:v>
                </c:pt>
                <c:pt idx="20998">
                  <c:v>34.9982166666667</c:v>
                </c:pt>
                <c:pt idx="20999">
                  <c:v>34.999883333333401</c:v>
                </c:pt>
                <c:pt idx="21000">
                  <c:v>35.001550000000002</c:v>
                </c:pt>
                <c:pt idx="21001">
                  <c:v>35.003216666666702</c:v>
                </c:pt>
                <c:pt idx="21002">
                  <c:v>35.004883333333403</c:v>
                </c:pt>
                <c:pt idx="21003">
                  <c:v>35.006549999999997</c:v>
                </c:pt>
                <c:pt idx="21004">
                  <c:v>35.008216666666698</c:v>
                </c:pt>
                <c:pt idx="21005">
                  <c:v>35.009883333333399</c:v>
                </c:pt>
                <c:pt idx="21006">
                  <c:v>35.01155</c:v>
                </c:pt>
                <c:pt idx="21007">
                  <c:v>35.0132166666667</c:v>
                </c:pt>
                <c:pt idx="21008">
                  <c:v>35.014883333333401</c:v>
                </c:pt>
                <c:pt idx="21009">
                  <c:v>35.016550000000002</c:v>
                </c:pt>
                <c:pt idx="21010">
                  <c:v>35.018216666666703</c:v>
                </c:pt>
                <c:pt idx="21011">
                  <c:v>35.019883333333397</c:v>
                </c:pt>
                <c:pt idx="21012">
                  <c:v>35.021549999999998</c:v>
                </c:pt>
                <c:pt idx="21013">
                  <c:v>35.023216666666698</c:v>
                </c:pt>
                <c:pt idx="21014">
                  <c:v>35.024883333333399</c:v>
                </c:pt>
                <c:pt idx="21015">
                  <c:v>35.02655</c:v>
                </c:pt>
                <c:pt idx="21016">
                  <c:v>35.028216666666701</c:v>
                </c:pt>
                <c:pt idx="21017">
                  <c:v>35.029883333333402</c:v>
                </c:pt>
                <c:pt idx="21018">
                  <c:v>35.031550000000003</c:v>
                </c:pt>
                <c:pt idx="21019">
                  <c:v>35.033216666666704</c:v>
                </c:pt>
                <c:pt idx="21020">
                  <c:v>35.034883333333397</c:v>
                </c:pt>
                <c:pt idx="21021">
                  <c:v>35.036549999999998</c:v>
                </c:pt>
                <c:pt idx="21022">
                  <c:v>35.038216666666699</c:v>
                </c:pt>
                <c:pt idx="21023">
                  <c:v>35.0398833333334</c:v>
                </c:pt>
                <c:pt idx="21024">
                  <c:v>35.041550000000001</c:v>
                </c:pt>
                <c:pt idx="21025">
                  <c:v>35.043216666666702</c:v>
                </c:pt>
                <c:pt idx="21026">
                  <c:v>35.044883333333402</c:v>
                </c:pt>
                <c:pt idx="21027">
                  <c:v>35.046550000000003</c:v>
                </c:pt>
                <c:pt idx="21028">
                  <c:v>35.048216666666697</c:v>
                </c:pt>
                <c:pt idx="21029">
                  <c:v>35.049883333333398</c:v>
                </c:pt>
                <c:pt idx="21030">
                  <c:v>35.051549999999999</c:v>
                </c:pt>
                <c:pt idx="21031">
                  <c:v>35.0532166666667</c:v>
                </c:pt>
                <c:pt idx="21032">
                  <c:v>35.0548833333334</c:v>
                </c:pt>
                <c:pt idx="21033">
                  <c:v>35.056550000000001</c:v>
                </c:pt>
                <c:pt idx="21034">
                  <c:v>35.058216666666702</c:v>
                </c:pt>
                <c:pt idx="21035">
                  <c:v>35.059883333333403</c:v>
                </c:pt>
                <c:pt idx="21036">
                  <c:v>35.061549999999997</c:v>
                </c:pt>
                <c:pt idx="21037">
                  <c:v>35.063216666666698</c:v>
                </c:pt>
                <c:pt idx="21038">
                  <c:v>35.064883333333398</c:v>
                </c:pt>
                <c:pt idx="21039">
                  <c:v>35.066549999999999</c:v>
                </c:pt>
                <c:pt idx="21040">
                  <c:v>35.0682166666667</c:v>
                </c:pt>
                <c:pt idx="21041">
                  <c:v>35.069883333333401</c:v>
                </c:pt>
                <c:pt idx="21042">
                  <c:v>35.071550000000002</c:v>
                </c:pt>
                <c:pt idx="21043">
                  <c:v>35.073216666666703</c:v>
                </c:pt>
                <c:pt idx="21044">
                  <c:v>35.074883333333403</c:v>
                </c:pt>
                <c:pt idx="21045">
                  <c:v>35.076549999999997</c:v>
                </c:pt>
                <c:pt idx="21046">
                  <c:v>35.078216666666698</c:v>
                </c:pt>
                <c:pt idx="21047">
                  <c:v>35.079883333333399</c:v>
                </c:pt>
                <c:pt idx="21048">
                  <c:v>35.08155</c:v>
                </c:pt>
                <c:pt idx="21049">
                  <c:v>35.083216666666701</c:v>
                </c:pt>
                <c:pt idx="21050">
                  <c:v>35.084883333333401</c:v>
                </c:pt>
                <c:pt idx="21051">
                  <c:v>35.086550000000003</c:v>
                </c:pt>
                <c:pt idx="21052">
                  <c:v>35.088216666666703</c:v>
                </c:pt>
                <c:pt idx="21053">
                  <c:v>35.089883333333397</c:v>
                </c:pt>
                <c:pt idx="21054">
                  <c:v>35.091549999999998</c:v>
                </c:pt>
                <c:pt idx="21055">
                  <c:v>35.093216666666699</c:v>
                </c:pt>
                <c:pt idx="21056">
                  <c:v>35.094883333333399</c:v>
                </c:pt>
                <c:pt idx="21057">
                  <c:v>35.096550000000001</c:v>
                </c:pt>
                <c:pt idx="21058">
                  <c:v>35.098216666666701</c:v>
                </c:pt>
                <c:pt idx="21059">
                  <c:v>35.099883333333402</c:v>
                </c:pt>
                <c:pt idx="21060">
                  <c:v>35.101550000000003</c:v>
                </c:pt>
                <c:pt idx="21061">
                  <c:v>35.103216666666697</c:v>
                </c:pt>
                <c:pt idx="21062">
                  <c:v>35.104883333333397</c:v>
                </c:pt>
                <c:pt idx="21063">
                  <c:v>35.106549999999999</c:v>
                </c:pt>
                <c:pt idx="21064">
                  <c:v>35.108216666666699</c:v>
                </c:pt>
                <c:pt idx="21065">
                  <c:v>35.1098833333334</c:v>
                </c:pt>
                <c:pt idx="21066">
                  <c:v>35.111550000000001</c:v>
                </c:pt>
                <c:pt idx="21067">
                  <c:v>35.113216666666702</c:v>
                </c:pt>
                <c:pt idx="21068">
                  <c:v>35.114883333333403</c:v>
                </c:pt>
                <c:pt idx="21069">
                  <c:v>35.116549999999997</c:v>
                </c:pt>
                <c:pt idx="21070">
                  <c:v>35.118216666666697</c:v>
                </c:pt>
                <c:pt idx="21071">
                  <c:v>35.119883333333398</c:v>
                </c:pt>
                <c:pt idx="21072">
                  <c:v>35.121549999999999</c:v>
                </c:pt>
                <c:pt idx="21073">
                  <c:v>35.1232166666667</c:v>
                </c:pt>
                <c:pt idx="21074">
                  <c:v>35.124883333333401</c:v>
                </c:pt>
                <c:pt idx="21075">
                  <c:v>35.126550000000002</c:v>
                </c:pt>
                <c:pt idx="21076">
                  <c:v>35.128216666666702</c:v>
                </c:pt>
                <c:pt idx="21077">
                  <c:v>35.129883333333403</c:v>
                </c:pt>
                <c:pt idx="21078">
                  <c:v>35.131549999999997</c:v>
                </c:pt>
                <c:pt idx="21079">
                  <c:v>35.133216666666698</c:v>
                </c:pt>
                <c:pt idx="21080">
                  <c:v>35.134883333333399</c:v>
                </c:pt>
                <c:pt idx="21081">
                  <c:v>35.13655</c:v>
                </c:pt>
                <c:pt idx="21082">
                  <c:v>35.1382166666667</c:v>
                </c:pt>
                <c:pt idx="21083">
                  <c:v>35.139883333333401</c:v>
                </c:pt>
                <c:pt idx="21084">
                  <c:v>35.141550000000002</c:v>
                </c:pt>
                <c:pt idx="21085">
                  <c:v>35.143216666666703</c:v>
                </c:pt>
                <c:pt idx="21086">
                  <c:v>35.144883333333397</c:v>
                </c:pt>
                <c:pt idx="21087">
                  <c:v>35.146549999999998</c:v>
                </c:pt>
                <c:pt idx="21088">
                  <c:v>35.148216666666698</c:v>
                </c:pt>
                <c:pt idx="21089">
                  <c:v>35.149883333333399</c:v>
                </c:pt>
                <c:pt idx="21090">
                  <c:v>35.15155</c:v>
                </c:pt>
                <c:pt idx="21091">
                  <c:v>35.153216666666701</c:v>
                </c:pt>
                <c:pt idx="21092">
                  <c:v>35.154883333333402</c:v>
                </c:pt>
                <c:pt idx="21093">
                  <c:v>35.156550000000003</c:v>
                </c:pt>
                <c:pt idx="21094">
                  <c:v>35.158216666666704</c:v>
                </c:pt>
                <c:pt idx="21095">
                  <c:v>35.159883333333397</c:v>
                </c:pt>
                <c:pt idx="21096">
                  <c:v>35.161549999999998</c:v>
                </c:pt>
                <c:pt idx="21097">
                  <c:v>35.163216666666699</c:v>
                </c:pt>
                <c:pt idx="21098">
                  <c:v>35.1648833333334</c:v>
                </c:pt>
                <c:pt idx="21099">
                  <c:v>35.166550000000001</c:v>
                </c:pt>
                <c:pt idx="21100">
                  <c:v>35.168216666666702</c:v>
                </c:pt>
                <c:pt idx="21101">
                  <c:v>35.169883333333402</c:v>
                </c:pt>
                <c:pt idx="21102">
                  <c:v>35.171550000000003</c:v>
                </c:pt>
                <c:pt idx="21103">
                  <c:v>35.173216666666697</c:v>
                </c:pt>
                <c:pt idx="21104">
                  <c:v>35.174883333333398</c:v>
                </c:pt>
                <c:pt idx="21105">
                  <c:v>35.176549999999999</c:v>
                </c:pt>
                <c:pt idx="21106">
                  <c:v>35.1782166666667</c:v>
                </c:pt>
                <c:pt idx="21107">
                  <c:v>35.1798833333334</c:v>
                </c:pt>
                <c:pt idx="21108">
                  <c:v>35.181550000000001</c:v>
                </c:pt>
                <c:pt idx="21109">
                  <c:v>35.183216666666702</c:v>
                </c:pt>
                <c:pt idx="21110">
                  <c:v>35.184883333333403</c:v>
                </c:pt>
                <c:pt idx="21111">
                  <c:v>35.186549999999997</c:v>
                </c:pt>
                <c:pt idx="21112">
                  <c:v>35.188216666666698</c:v>
                </c:pt>
                <c:pt idx="21113">
                  <c:v>35.189883333333398</c:v>
                </c:pt>
                <c:pt idx="21114">
                  <c:v>35.191549999999999</c:v>
                </c:pt>
                <c:pt idx="21115">
                  <c:v>35.1932166666667</c:v>
                </c:pt>
                <c:pt idx="21116">
                  <c:v>35.194883333333401</c:v>
                </c:pt>
                <c:pt idx="21117">
                  <c:v>35.196550000000002</c:v>
                </c:pt>
                <c:pt idx="21118">
                  <c:v>35.198216666666703</c:v>
                </c:pt>
                <c:pt idx="21119">
                  <c:v>35.199883333333403</c:v>
                </c:pt>
                <c:pt idx="21120">
                  <c:v>35.201549999999997</c:v>
                </c:pt>
                <c:pt idx="21121">
                  <c:v>35.203216666666698</c:v>
                </c:pt>
                <c:pt idx="21122">
                  <c:v>35.204883333333399</c:v>
                </c:pt>
                <c:pt idx="21123">
                  <c:v>35.20655</c:v>
                </c:pt>
                <c:pt idx="21124">
                  <c:v>35.208216666666701</c:v>
                </c:pt>
                <c:pt idx="21125">
                  <c:v>35.209883333333401</c:v>
                </c:pt>
                <c:pt idx="21126">
                  <c:v>35.211550000000003</c:v>
                </c:pt>
                <c:pt idx="21127">
                  <c:v>35.213216666666703</c:v>
                </c:pt>
                <c:pt idx="21128">
                  <c:v>35.214883333333397</c:v>
                </c:pt>
                <c:pt idx="21129">
                  <c:v>35.216549999999998</c:v>
                </c:pt>
                <c:pt idx="21130">
                  <c:v>35.218216666666699</c:v>
                </c:pt>
                <c:pt idx="21131">
                  <c:v>35.219883333333399</c:v>
                </c:pt>
                <c:pt idx="21132">
                  <c:v>35.221550000000001</c:v>
                </c:pt>
                <c:pt idx="21133">
                  <c:v>35.223216666666701</c:v>
                </c:pt>
                <c:pt idx="21134">
                  <c:v>35.224883333333402</c:v>
                </c:pt>
                <c:pt idx="21135">
                  <c:v>35.226550000000003</c:v>
                </c:pt>
                <c:pt idx="21136">
                  <c:v>35.228216666666697</c:v>
                </c:pt>
                <c:pt idx="21137">
                  <c:v>35.229883333333397</c:v>
                </c:pt>
                <c:pt idx="21138">
                  <c:v>35.231549999999999</c:v>
                </c:pt>
                <c:pt idx="21139">
                  <c:v>35.233216666666699</c:v>
                </c:pt>
                <c:pt idx="21140">
                  <c:v>35.2348833333334</c:v>
                </c:pt>
                <c:pt idx="21141">
                  <c:v>35.236550000000001</c:v>
                </c:pt>
                <c:pt idx="21142">
                  <c:v>35.238216666666702</c:v>
                </c:pt>
                <c:pt idx="21143">
                  <c:v>35.239883333333403</c:v>
                </c:pt>
                <c:pt idx="21144">
                  <c:v>35.241549999999997</c:v>
                </c:pt>
                <c:pt idx="21145">
                  <c:v>35.243216666666697</c:v>
                </c:pt>
                <c:pt idx="21146">
                  <c:v>35.244883333333398</c:v>
                </c:pt>
                <c:pt idx="21147">
                  <c:v>35.246549999999999</c:v>
                </c:pt>
                <c:pt idx="21148">
                  <c:v>35.2482166666667</c:v>
                </c:pt>
                <c:pt idx="21149">
                  <c:v>35.249883333333401</c:v>
                </c:pt>
                <c:pt idx="21150">
                  <c:v>35.251550000000002</c:v>
                </c:pt>
                <c:pt idx="21151">
                  <c:v>35.253216666666702</c:v>
                </c:pt>
                <c:pt idx="21152">
                  <c:v>35.254883333333403</c:v>
                </c:pt>
                <c:pt idx="21153">
                  <c:v>35.256549999999997</c:v>
                </c:pt>
                <c:pt idx="21154">
                  <c:v>35.258216666666698</c:v>
                </c:pt>
                <c:pt idx="21155">
                  <c:v>35.259883333333399</c:v>
                </c:pt>
                <c:pt idx="21156">
                  <c:v>35.26155</c:v>
                </c:pt>
                <c:pt idx="21157">
                  <c:v>35.2632166666667</c:v>
                </c:pt>
                <c:pt idx="21158">
                  <c:v>35.264883333333401</c:v>
                </c:pt>
                <c:pt idx="21159">
                  <c:v>35.266550000000002</c:v>
                </c:pt>
                <c:pt idx="21160">
                  <c:v>35.268216666666703</c:v>
                </c:pt>
                <c:pt idx="21161">
                  <c:v>35.269883333333397</c:v>
                </c:pt>
                <c:pt idx="21162">
                  <c:v>35.271549999999998</c:v>
                </c:pt>
                <c:pt idx="21163">
                  <c:v>35.273216666666698</c:v>
                </c:pt>
                <c:pt idx="21164">
                  <c:v>35.274883333333399</c:v>
                </c:pt>
                <c:pt idx="21165">
                  <c:v>35.27655</c:v>
                </c:pt>
                <c:pt idx="21166">
                  <c:v>35.278216666666701</c:v>
                </c:pt>
                <c:pt idx="21167">
                  <c:v>35.279883333333402</c:v>
                </c:pt>
                <c:pt idx="21168">
                  <c:v>35.281550000000003</c:v>
                </c:pt>
                <c:pt idx="21169">
                  <c:v>35.283216666666704</c:v>
                </c:pt>
                <c:pt idx="21170">
                  <c:v>35.284883333333397</c:v>
                </c:pt>
                <c:pt idx="21171">
                  <c:v>35.286549999999998</c:v>
                </c:pt>
                <c:pt idx="21172">
                  <c:v>35.288216666666699</c:v>
                </c:pt>
                <c:pt idx="21173">
                  <c:v>35.2898833333334</c:v>
                </c:pt>
                <c:pt idx="21174">
                  <c:v>35.291550000000001</c:v>
                </c:pt>
                <c:pt idx="21175">
                  <c:v>35.293216666666702</c:v>
                </c:pt>
                <c:pt idx="21176">
                  <c:v>35.294883333333402</c:v>
                </c:pt>
                <c:pt idx="21177">
                  <c:v>35.296550000000003</c:v>
                </c:pt>
                <c:pt idx="21178">
                  <c:v>35.298216666666697</c:v>
                </c:pt>
                <c:pt idx="21179">
                  <c:v>35.299883333333398</c:v>
                </c:pt>
                <c:pt idx="21180">
                  <c:v>35.301549999999999</c:v>
                </c:pt>
                <c:pt idx="21181">
                  <c:v>35.3032166666667</c:v>
                </c:pt>
                <c:pt idx="21182">
                  <c:v>35.3048833333334</c:v>
                </c:pt>
                <c:pt idx="21183">
                  <c:v>35.306550000000001</c:v>
                </c:pt>
                <c:pt idx="21184">
                  <c:v>35.308216666666702</c:v>
                </c:pt>
                <c:pt idx="21185">
                  <c:v>35.309883333333403</c:v>
                </c:pt>
                <c:pt idx="21186">
                  <c:v>35.311549999999997</c:v>
                </c:pt>
                <c:pt idx="21187">
                  <c:v>35.313216666666698</c:v>
                </c:pt>
                <c:pt idx="21188">
                  <c:v>35.314883333333398</c:v>
                </c:pt>
                <c:pt idx="21189">
                  <c:v>35.316549999999999</c:v>
                </c:pt>
                <c:pt idx="21190">
                  <c:v>35.3182166666667</c:v>
                </c:pt>
                <c:pt idx="21191">
                  <c:v>35.319883333333401</c:v>
                </c:pt>
                <c:pt idx="21192">
                  <c:v>35.321550000000002</c:v>
                </c:pt>
                <c:pt idx="21193">
                  <c:v>35.323216666666703</c:v>
                </c:pt>
                <c:pt idx="21194">
                  <c:v>35.324883333333403</c:v>
                </c:pt>
                <c:pt idx="21195">
                  <c:v>35.326549999999997</c:v>
                </c:pt>
                <c:pt idx="21196">
                  <c:v>35.328216666666698</c:v>
                </c:pt>
                <c:pt idx="21197">
                  <c:v>35.329883333333399</c:v>
                </c:pt>
                <c:pt idx="21198">
                  <c:v>35.33155</c:v>
                </c:pt>
                <c:pt idx="21199">
                  <c:v>35.333216666666701</c:v>
                </c:pt>
                <c:pt idx="21200">
                  <c:v>35.334883333333401</c:v>
                </c:pt>
                <c:pt idx="21201">
                  <c:v>35.336550000000003</c:v>
                </c:pt>
                <c:pt idx="21202">
                  <c:v>35.338216666666703</c:v>
                </c:pt>
                <c:pt idx="21203">
                  <c:v>35.339883333333397</c:v>
                </c:pt>
                <c:pt idx="21204">
                  <c:v>35.341549999999998</c:v>
                </c:pt>
                <c:pt idx="21205">
                  <c:v>35.343216666666699</c:v>
                </c:pt>
                <c:pt idx="21206">
                  <c:v>35.344883333333399</c:v>
                </c:pt>
                <c:pt idx="21207">
                  <c:v>35.346550000000001</c:v>
                </c:pt>
                <c:pt idx="21208">
                  <c:v>35.348216666666701</c:v>
                </c:pt>
                <c:pt idx="21209">
                  <c:v>35.349883333333402</c:v>
                </c:pt>
                <c:pt idx="21210">
                  <c:v>35.351550000000003</c:v>
                </c:pt>
                <c:pt idx="21211">
                  <c:v>35.353216666666697</c:v>
                </c:pt>
                <c:pt idx="21212">
                  <c:v>35.354883333333397</c:v>
                </c:pt>
                <c:pt idx="21213">
                  <c:v>35.356549999999999</c:v>
                </c:pt>
                <c:pt idx="21214">
                  <c:v>35.358216666666699</c:v>
                </c:pt>
                <c:pt idx="21215">
                  <c:v>35.3598833333334</c:v>
                </c:pt>
                <c:pt idx="21216">
                  <c:v>35.361550000000001</c:v>
                </c:pt>
                <c:pt idx="21217">
                  <c:v>35.363216666666702</c:v>
                </c:pt>
                <c:pt idx="21218">
                  <c:v>35.364883333333403</c:v>
                </c:pt>
                <c:pt idx="21219">
                  <c:v>35.366549999999997</c:v>
                </c:pt>
                <c:pt idx="21220">
                  <c:v>35.368216666666697</c:v>
                </c:pt>
                <c:pt idx="21221">
                  <c:v>35.369883333333398</c:v>
                </c:pt>
                <c:pt idx="21222">
                  <c:v>35.371549999999999</c:v>
                </c:pt>
                <c:pt idx="21223">
                  <c:v>35.3732166666667</c:v>
                </c:pt>
                <c:pt idx="21224">
                  <c:v>35.374883333333401</c:v>
                </c:pt>
                <c:pt idx="21225">
                  <c:v>35.376550000000002</c:v>
                </c:pt>
                <c:pt idx="21226">
                  <c:v>35.378216666666702</c:v>
                </c:pt>
                <c:pt idx="21227">
                  <c:v>35.379883333333403</c:v>
                </c:pt>
                <c:pt idx="21228">
                  <c:v>35.381549999999997</c:v>
                </c:pt>
                <c:pt idx="21229">
                  <c:v>35.383216666666698</c:v>
                </c:pt>
                <c:pt idx="21230">
                  <c:v>35.384883333333399</c:v>
                </c:pt>
                <c:pt idx="21231">
                  <c:v>35.38655</c:v>
                </c:pt>
                <c:pt idx="21232">
                  <c:v>35.3882166666667</c:v>
                </c:pt>
                <c:pt idx="21233">
                  <c:v>35.389883333333401</c:v>
                </c:pt>
                <c:pt idx="21234">
                  <c:v>35.391550000000002</c:v>
                </c:pt>
                <c:pt idx="21235">
                  <c:v>35.393216666666703</c:v>
                </c:pt>
                <c:pt idx="21236">
                  <c:v>35.394883333333397</c:v>
                </c:pt>
                <c:pt idx="21237">
                  <c:v>35.396549999999998</c:v>
                </c:pt>
                <c:pt idx="21238">
                  <c:v>35.398216666666698</c:v>
                </c:pt>
                <c:pt idx="21239">
                  <c:v>35.399883333333399</c:v>
                </c:pt>
                <c:pt idx="21240">
                  <c:v>35.40155</c:v>
                </c:pt>
                <c:pt idx="21241">
                  <c:v>35.403216666666701</c:v>
                </c:pt>
                <c:pt idx="21242">
                  <c:v>35.404883333333402</c:v>
                </c:pt>
                <c:pt idx="21243">
                  <c:v>35.406550000000003</c:v>
                </c:pt>
                <c:pt idx="21244">
                  <c:v>35.408216666666704</c:v>
                </c:pt>
                <c:pt idx="21245">
                  <c:v>35.409883333333397</c:v>
                </c:pt>
                <c:pt idx="21246">
                  <c:v>35.411549999999998</c:v>
                </c:pt>
                <c:pt idx="21247">
                  <c:v>35.413216666666699</c:v>
                </c:pt>
                <c:pt idx="21248">
                  <c:v>35.4148833333334</c:v>
                </c:pt>
                <c:pt idx="21249">
                  <c:v>35.416550000000001</c:v>
                </c:pt>
                <c:pt idx="21250">
                  <c:v>35.418216666666702</c:v>
                </c:pt>
                <c:pt idx="21251">
                  <c:v>35.419883333333402</c:v>
                </c:pt>
                <c:pt idx="21252">
                  <c:v>35.421550000000003</c:v>
                </c:pt>
                <c:pt idx="21253">
                  <c:v>35.423216666666697</c:v>
                </c:pt>
                <c:pt idx="21254">
                  <c:v>35.424883333333398</c:v>
                </c:pt>
                <c:pt idx="21255">
                  <c:v>35.426549999999999</c:v>
                </c:pt>
                <c:pt idx="21256">
                  <c:v>35.4282166666667</c:v>
                </c:pt>
                <c:pt idx="21257">
                  <c:v>35.4298833333334</c:v>
                </c:pt>
                <c:pt idx="21258">
                  <c:v>35.431550000000001</c:v>
                </c:pt>
                <c:pt idx="21259">
                  <c:v>35.433216666666702</c:v>
                </c:pt>
                <c:pt idx="21260">
                  <c:v>35.434883333333403</c:v>
                </c:pt>
                <c:pt idx="21261">
                  <c:v>35.436549999999997</c:v>
                </c:pt>
                <c:pt idx="21262">
                  <c:v>35.438216666666698</c:v>
                </c:pt>
                <c:pt idx="21263">
                  <c:v>35.439883333333398</c:v>
                </c:pt>
                <c:pt idx="21264">
                  <c:v>35.441549999999999</c:v>
                </c:pt>
                <c:pt idx="21265">
                  <c:v>35.4432166666667</c:v>
                </c:pt>
                <c:pt idx="21266">
                  <c:v>35.444883333333401</c:v>
                </c:pt>
                <c:pt idx="21267">
                  <c:v>35.446550000000002</c:v>
                </c:pt>
                <c:pt idx="21268">
                  <c:v>35.448216666666703</c:v>
                </c:pt>
                <c:pt idx="21269">
                  <c:v>35.449883333333403</c:v>
                </c:pt>
                <c:pt idx="21270">
                  <c:v>35.451549999999997</c:v>
                </c:pt>
                <c:pt idx="21271">
                  <c:v>35.453216666666698</c:v>
                </c:pt>
                <c:pt idx="21272">
                  <c:v>35.454883333333399</c:v>
                </c:pt>
                <c:pt idx="21273">
                  <c:v>35.45655</c:v>
                </c:pt>
                <c:pt idx="21274">
                  <c:v>35.458216666666701</c:v>
                </c:pt>
                <c:pt idx="21275">
                  <c:v>35.459883333333401</c:v>
                </c:pt>
                <c:pt idx="21276">
                  <c:v>35.461550000000003</c:v>
                </c:pt>
                <c:pt idx="21277">
                  <c:v>35.463216666666703</c:v>
                </c:pt>
                <c:pt idx="21278">
                  <c:v>35.464883333333397</c:v>
                </c:pt>
                <c:pt idx="21279">
                  <c:v>35.466549999999998</c:v>
                </c:pt>
                <c:pt idx="21280">
                  <c:v>35.468216666666699</c:v>
                </c:pt>
                <c:pt idx="21281">
                  <c:v>35.469883333333399</c:v>
                </c:pt>
                <c:pt idx="21282">
                  <c:v>35.471550000000001</c:v>
                </c:pt>
                <c:pt idx="21283">
                  <c:v>35.473216666666701</c:v>
                </c:pt>
                <c:pt idx="21284">
                  <c:v>35.474883333333402</c:v>
                </c:pt>
                <c:pt idx="21285">
                  <c:v>35.476550000000003</c:v>
                </c:pt>
                <c:pt idx="21286">
                  <c:v>35.478216666666697</c:v>
                </c:pt>
                <c:pt idx="21287">
                  <c:v>35.479883333333397</c:v>
                </c:pt>
                <c:pt idx="21288">
                  <c:v>35.481549999999999</c:v>
                </c:pt>
                <c:pt idx="21289">
                  <c:v>35.483216666666699</c:v>
                </c:pt>
                <c:pt idx="21290">
                  <c:v>35.4848833333334</c:v>
                </c:pt>
                <c:pt idx="21291">
                  <c:v>35.486550000000001</c:v>
                </c:pt>
                <c:pt idx="21292">
                  <c:v>35.488216666666702</c:v>
                </c:pt>
                <c:pt idx="21293">
                  <c:v>35.489883333333403</c:v>
                </c:pt>
                <c:pt idx="21294">
                  <c:v>35.491549999999997</c:v>
                </c:pt>
                <c:pt idx="21295">
                  <c:v>35.493216666666697</c:v>
                </c:pt>
                <c:pt idx="21296">
                  <c:v>35.494883333333398</c:v>
                </c:pt>
                <c:pt idx="21297">
                  <c:v>35.496549999999999</c:v>
                </c:pt>
                <c:pt idx="21298">
                  <c:v>35.4982166666667</c:v>
                </c:pt>
                <c:pt idx="21299">
                  <c:v>35.499883333333401</c:v>
                </c:pt>
                <c:pt idx="21300">
                  <c:v>35.501550000000002</c:v>
                </c:pt>
                <c:pt idx="21301">
                  <c:v>35.503216666666702</c:v>
                </c:pt>
                <c:pt idx="21302">
                  <c:v>35.504883333333403</c:v>
                </c:pt>
                <c:pt idx="21303">
                  <c:v>35.506549999999997</c:v>
                </c:pt>
                <c:pt idx="21304">
                  <c:v>35.508216666666698</c:v>
                </c:pt>
                <c:pt idx="21305">
                  <c:v>35.509883333333399</c:v>
                </c:pt>
                <c:pt idx="21306">
                  <c:v>35.51155</c:v>
                </c:pt>
                <c:pt idx="21307">
                  <c:v>35.5132166666667</c:v>
                </c:pt>
                <c:pt idx="21308">
                  <c:v>35.514883333333401</c:v>
                </c:pt>
                <c:pt idx="21309">
                  <c:v>35.516550000000002</c:v>
                </c:pt>
                <c:pt idx="21310">
                  <c:v>35.518216666666703</c:v>
                </c:pt>
                <c:pt idx="21311">
                  <c:v>35.519883333333397</c:v>
                </c:pt>
                <c:pt idx="21312">
                  <c:v>35.521549999999998</c:v>
                </c:pt>
                <c:pt idx="21313">
                  <c:v>35.523216666666698</c:v>
                </c:pt>
                <c:pt idx="21314">
                  <c:v>35.524883333333399</c:v>
                </c:pt>
                <c:pt idx="21315">
                  <c:v>35.52655</c:v>
                </c:pt>
                <c:pt idx="21316">
                  <c:v>35.528216666666701</c:v>
                </c:pt>
                <c:pt idx="21317">
                  <c:v>35.529883333333402</c:v>
                </c:pt>
                <c:pt idx="21318">
                  <c:v>35.531550000000003</c:v>
                </c:pt>
                <c:pt idx="21319">
                  <c:v>35.533216666666704</c:v>
                </c:pt>
                <c:pt idx="21320">
                  <c:v>35.534883333333397</c:v>
                </c:pt>
                <c:pt idx="21321">
                  <c:v>35.536549999999998</c:v>
                </c:pt>
                <c:pt idx="21322">
                  <c:v>35.538216666666699</c:v>
                </c:pt>
                <c:pt idx="21323">
                  <c:v>35.5398833333334</c:v>
                </c:pt>
                <c:pt idx="21324">
                  <c:v>35.541550000000001</c:v>
                </c:pt>
                <c:pt idx="21325">
                  <c:v>35.543216666666702</c:v>
                </c:pt>
                <c:pt idx="21326">
                  <c:v>35.544883333333402</c:v>
                </c:pt>
                <c:pt idx="21327">
                  <c:v>35.546550000000003</c:v>
                </c:pt>
                <c:pt idx="21328">
                  <c:v>35.548216666666697</c:v>
                </c:pt>
                <c:pt idx="21329">
                  <c:v>35.549883333333398</c:v>
                </c:pt>
                <c:pt idx="21330">
                  <c:v>35.551549999999999</c:v>
                </c:pt>
                <c:pt idx="21331">
                  <c:v>35.5532166666667</c:v>
                </c:pt>
                <c:pt idx="21332">
                  <c:v>35.5548833333334</c:v>
                </c:pt>
                <c:pt idx="21333">
                  <c:v>35.556550000000001</c:v>
                </c:pt>
                <c:pt idx="21334">
                  <c:v>35.558216666666702</c:v>
                </c:pt>
                <c:pt idx="21335">
                  <c:v>35.559883333333403</c:v>
                </c:pt>
                <c:pt idx="21336">
                  <c:v>35.561549999999997</c:v>
                </c:pt>
                <c:pt idx="21337">
                  <c:v>35.563216666666698</c:v>
                </c:pt>
                <c:pt idx="21338">
                  <c:v>35.564883333333398</c:v>
                </c:pt>
                <c:pt idx="21339">
                  <c:v>35.566549999999999</c:v>
                </c:pt>
                <c:pt idx="21340">
                  <c:v>35.5682166666667</c:v>
                </c:pt>
                <c:pt idx="21341">
                  <c:v>35.569883333333401</c:v>
                </c:pt>
                <c:pt idx="21342">
                  <c:v>35.571550000000002</c:v>
                </c:pt>
                <c:pt idx="21343">
                  <c:v>35.573216666666703</c:v>
                </c:pt>
                <c:pt idx="21344">
                  <c:v>35.574883333333403</c:v>
                </c:pt>
                <c:pt idx="21345">
                  <c:v>35.576549999999997</c:v>
                </c:pt>
                <c:pt idx="21346">
                  <c:v>35.578216666666698</c:v>
                </c:pt>
                <c:pt idx="21347">
                  <c:v>35.579883333333399</c:v>
                </c:pt>
                <c:pt idx="21348">
                  <c:v>35.58155</c:v>
                </c:pt>
                <c:pt idx="21349">
                  <c:v>35.583216666666701</c:v>
                </c:pt>
                <c:pt idx="21350">
                  <c:v>35.584883333333401</c:v>
                </c:pt>
                <c:pt idx="21351">
                  <c:v>35.586550000000003</c:v>
                </c:pt>
                <c:pt idx="21352">
                  <c:v>35.588216666666703</c:v>
                </c:pt>
                <c:pt idx="21353">
                  <c:v>35.589883333333397</c:v>
                </c:pt>
                <c:pt idx="21354">
                  <c:v>35.591549999999998</c:v>
                </c:pt>
                <c:pt idx="21355">
                  <c:v>35.593216666666699</c:v>
                </c:pt>
                <c:pt idx="21356">
                  <c:v>35.594883333333399</c:v>
                </c:pt>
                <c:pt idx="21357">
                  <c:v>35.596550000000001</c:v>
                </c:pt>
                <c:pt idx="21358">
                  <c:v>35.598216666666701</c:v>
                </c:pt>
                <c:pt idx="21359">
                  <c:v>35.599883333333402</c:v>
                </c:pt>
                <c:pt idx="21360">
                  <c:v>35.601550000000003</c:v>
                </c:pt>
                <c:pt idx="21361">
                  <c:v>35.603216666666697</c:v>
                </c:pt>
                <c:pt idx="21362">
                  <c:v>35.604883333333397</c:v>
                </c:pt>
                <c:pt idx="21363">
                  <c:v>35.606549999999999</c:v>
                </c:pt>
                <c:pt idx="21364">
                  <c:v>35.608216666666699</c:v>
                </c:pt>
                <c:pt idx="21365">
                  <c:v>35.6098833333334</c:v>
                </c:pt>
                <c:pt idx="21366">
                  <c:v>35.611550000000001</c:v>
                </c:pt>
                <c:pt idx="21367">
                  <c:v>35.613216666666702</c:v>
                </c:pt>
                <c:pt idx="21368">
                  <c:v>35.614883333333403</c:v>
                </c:pt>
                <c:pt idx="21369">
                  <c:v>35.616549999999997</c:v>
                </c:pt>
                <c:pt idx="21370">
                  <c:v>35.618216666666697</c:v>
                </c:pt>
                <c:pt idx="21371">
                  <c:v>35.619883333333398</c:v>
                </c:pt>
                <c:pt idx="21372">
                  <c:v>35.621549999999999</c:v>
                </c:pt>
                <c:pt idx="21373">
                  <c:v>35.6232166666667</c:v>
                </c:pt>
                <c:pt idx="21374">
                  <c:v>35.624883333333401</c:v>
                </c:pt>
                <c:pt idx="21375">
                  <c:v>35.626550000000002</c:v>
                </c:pt>
                <c:pt idx="21376">
                  <c:v>35.628216666666702</c:v>
                </c:pt>
                <c:pt idx="21377">
                  <c:v>35.629883333333403</c:v>
                </c:pt>
                <c:pt idx="21378">
                  <c:v>35.631549999999997</c:v>
                </c:pt>
                <c:pt idx="21379">
                  <c:v>35.633216666666698</c:v>
                </c:pt>
                <c:pt idx="21380">
                  <c:v>35.634883333333399</c:v>
                </c:pt>
                <c:pt idx="21381">
                  <c:v>35.63655</c:v>
                </c:pt>
                <c:pt idx="21382">
                  <c:v>35.6382166666667</c:v>
                </c:pt>
                <c:pt idx="21383">
                  <c:v>35.639883333333401</c:v>
                </c:pt>
                <c:pt idx="21384">
                  <c:v>35.641550000000002</c:v>
                </c:pt>
                <c:pt idx="21385">
                  <c:v>35.643216666666703</c:v>
                </c:pt>
                <c:pt idx="21386">
                  <c:v>35.644883333333397</c:v>
                </c:pt>
                <c:pt idx="21387">
                  <c:v>35.646549999999998</c:v>
                </c:pt>
                <c:pt idx="21388">
                  <c:v>35.648216666666698</c:v>
                </c:pt>
                <c:pt idx="21389">
                  <c:v>35.649883333333399</c:v>
                </c:pt>
                <c:pt idx="21390">
                  <c:v>35.65155</c:v>
                </c:pt>
                <c:pt idx="21391">
                  <c:v>35.653216666666701</c:v>
                </c:pt>
                <c:pt idx="21392">
                  <c:v>35.654883333333402</c:v>
                </c:pt>
                <c:pt idx="21393">
                  <c:v>35.656550000000003</c:v>
                </c:pt>
                <c:pt idx="21394">
                  <c:v>35.658216666666704</c:v>
                </c:pt>
                <c:pt idx="21395">
                  <c:v>35.659883333333397</c:v>
                </c:pt>
                <c:pt idx="21396">
                  <c:v>35.661549999999998</c:v>
                </c:pt>
                <c:pt idx="21397">
                  <c:v>35.663216666666699</c:v>
                </c:pt>
                <c:pt idx="21398">
                  <c:v>35.6648833333334</c:v>
                </c:pt>
                <c:pt idx="21399">
                  <c:v>35.666550000000001</c:v>
                </c:pt>
                <c:pt idx="21400">
                  <c:v>35.668216666666702</c:v>
                </c:pt>
                <c:pt idx="21401">
                  <c:v>35.669883333333402</c:v>
                </c:pt>
                <c:pt idx="21402">
                  <c:v>35.671550000000003</c:v>
                </c:pt>
                <c:pt idx="21403">
                  <c:v>35.673216666666697</c:v>
                </c:pt>
                <c:pt idx="21404">
                  <c:v>35.674883333333398</c:v>
                </c:pt>
                <c:pt idx="21405">
                  <c:v>35.676549999999999</c:v>
                </c:pt>
                <c:pt idx="21406">
                  <c:v>35.6782166666667</c:v>
                </c:pt>
                <c:pt idx="21407">
                  <c:v>35.6798833333334</c:v>
                </c:pt>
                <c:pt idx="21408">
                  <c:v>35.681550000000001</c:v>
                </c:pt>
                <c:pt idx="21409">
                  <c:v>35.683216666666702</c:v>
                </c:pt>
                <c:pt idx="21410">
                  <c:v>35.684883333333403</c:v>
                </c:pt>
                <c:pt idx="21411">
                  <c:v>35.686549999999997</c:v>
                </c:pt>
                <c:pt idx="21412">
                  <c:v>35.688216666666698</c:v>
                </c:pt>
                <c:pt idx="21413">
                  <c:v>35.689883333333398</c:v>
                </c:pt>
                <c:pt idx="21414">
                  <c:v>35.691549999999999</c:v>
                </c:pt>
                <c:pt idx="21415">
                  <c:v>35.6932166666667</c:v>
                </c:pt>
                <c:pt idx="21416">
                  <c:v>35.694883333333401</c:v>
                </c:pt>
                <c:pt idx="21417">
                  <c:v>35.696550000000002</c:v>
                </c:pt>
                <c:pt idx="21418">
                  <c:v>35.698216666666703</c:v>
                </c:pt>
                <c:pt idx="21419">
                  <c:v>35.699883333333403</c:v>
                </c:pt>
                <c:pt idx="21420">
                  <c:v>35.701549999999997</c:v>
                </c:pt>
                <c:pt idx="21421">
                  <c:v>35.703216666666698</c:v>
                </c:pt>
                <c:pt idx="21422">
                  <c:v>35.704883333333399</c:v>
                </c:pt>
                <c:pt idx="21423">
                  <c:v>35.70655</c:v>
                </c:pt>
                <c:pt idx="21424">
                  <c:v>35.708216666666701</c:v>
                </c:pt>
                <c:pt idx="21425">
                  <c:v>35.709883333333401</c:v>
                </c:pt>
                <c:pt idx="21426">
                  <c:v>35.711550000000003</c:v>
                </c:pt>
                <c:pt idx="21427">
                  <c:v>35.713216666666703</c:v>
                </c:pt>
                <c:pt idx="21428">
                  <c:v>35.714883333333397</c:v>
                </c:pt>
                <c:pt idx="21429">
                  <c:v>35.716549999999998</c:v>
                </c:pt>
                <c:pt idx="21430">
                  <c:v>35.718216666666699</c:v>
                </c:pt>
                <c:pt idx="21431">
                  <c:v>35.719883333333399</c:v>
                </c:pt>
                <c:pt idx="21432">
                  <c:v>35.721550000000001</c:v>
                </c:pt>
                <c:pt idx="21433">
                  <c:v>35.723216666666701</c:v>
                </c:pt>
                <c:pt idx="21434">
                  <c:v>35.724883333333402</c:v>
                </c:pt>
                <c:pt idx="21435">
                  <c:v>35.726550000000003</c:v>
                </c:pt>
                <c:pt idx="21436">
                  <c:v>35.728216666666697</c:v>
                </c:pt>
                <c:pt idx="21437">
                  <c:v>35.729883333333397</c:v>
                </c:pt>
                <c:pt idx="21438">
                  <c:v>35.731549999999999</c:v>
                </c:pt>
                <c:pt idx="21439">
                  <c:v>35.733216666666699</c:v>
                </c:pt>
                <c:pt idx="21440">
                  <c:v>35.7348833333334</c:v>
                </c:pt>
                <c:pt idx="21441">
                  <c:v>35.736550000000001</c:v>
                </c:pt>
                <c:pt idx="21442">
                  <c:v>35.738216666666702</c:v>
                </c:pt>
                <c:pt idx="21443">
                  <c:v>35.739883333333403</c:v>
                </c:pt>
                <c:pt idx="21444">
                  <c:v>35.741549999999997</c:v>
                </c:pt>
                <c:pt idx="21445">
                  <c:v>35.743216666666697</c:v>
                </c:pt>
                <c:pt idx="21446">
                  <c:v>35.744883333333398</c:v>
                </c:pt>
                <c:pt idx="21447">
                  <c:v>35.746549999999999</c:v>
                </c:pt>
                <c:pt idx="21448">
                  <c:v>35.7482166666667</c:v>
                </c:pt>
                <c:pt idx="21449">
                  <c:v>35.749883333333401</c:v>
                </c:pt>
                <c:pt idx="21450">
                  <c:v>35.751550000000002</c:v>
                </c:pt>
                <c:pt idx="21451">
                  <c:v>35.753216666666702</c:v>
                </c:pt>
                <c:pt idx="21452">
                  <c:v>35.754883333333403</c:v>
                </c:pt>
                <c:pt idx="21453">
                  <c:v>35.756549999999997</c:v>
                </c:pt>
                <c:pt idx="21454">
                  <c:v>35.758216666666698</c:v>
                </c:pt>
                <c:pt idx="21455">
                  <c:v>35.759883333333399</c:v>
                </c:pt>
                <c:pt idx="21456">
                  <c:v>35.76155</c:v>
                </c:pt>
                <c:pt idx="21457">
                  <c:v>35.7632166666667</c:v>
                </c:pt>
                <c:pt idx="21458">
                  <c:v>35.764883333333401</c:v>
                </c:pt>
                <c:pt idx="21459">
                  <c:v>35.766550000000002</c:v>
                </c:pt>
                <c:pt idx="21460">
                  <c:v>35.768216666666703</c:v>
                </c:pt>
                <c:pt idx="21461">
                  <c:v>35.769883333333397</c:v>
                </c:pt>
                <c:pt idx="21462">
                  <c:v>35.771549999999998</c:v>
                </c:pt>
                <c:pt idx="21463">
                  <c:v>35.773216666666698</c:v>
                </c:pt>
                <c:pt idx="21464">
                  <c:v>35.774883333333399</c:v>
                </c:pt>
                <c:pt idx="21465">
                  <c:v>35.77655</c:v>
                </c:pt>
                <c:pt idx="21466">
                  <c:v>35.778216666666701</c:v>
                </c:pt>
                <c:pt idx="21467">
                  <c:v>35.779883333333402</c:v>
                </c:pt>
                <c:pt idx="21468">
                  <c:v>35.781550000000003</c:v>
                </c:pt>
                <c:pt idx="21469">
                  <c:v>35.783216666666704</c:v>
                </c:pt>
                <c:pt idx="21470">
                  <c:v>35.784883333333397</c:v>
                </c:pt>
                <c:pt idx="21471">
                  <c:v>35.786549999999998</c:v>
                </c:pt>
                <c:pt idx="21472">
                  <c:v>35.788216666666699</c:v>
                </c:pt>
                <c:pt idx="21473">
                  <c:v>35.7898833333334</c:v>
                </c:pt>
                <c:pt idx="21474">
                  <c:v>35.791550000000001</c:v>
                </c:pt>
                <c:pt idx="21475">
                  <c:v>35.793216666666702</c:v>
                </c:pt>
                <c:pt idx="21476">
                  <c:v>35.794883333333402</c:v>
                </c:pt>
                <c:pt idx="21477">
                  <c:v>35.796550000000003</c:v>
                </c:pt>
                <c:pt idx="21478">
                  <c:v>35.798216666666697</c:v>
                </c:pt>
                <c:pt idx="21479">
                  <c:v>35.799883333333398</c:v>
                </c:pt>
                <c:pt idx="21480">
                  <c:v>35.801549999999999</c:v>
                </c:pt>
                <c:pt idx="21481">
                  <c:v>35.8032166666667</c:v>
                </c:pt>
                <c:pt idx="21482">
                  <c:v>35.8048833333334</c:v>
                </c:pt>
                <c:pt idx="21483">
                  <c:v>35.806550000000001</c:v>
                </c:pt>
                <c:pt idx="21484">
                  <c:v>35.808216666666702</c:v>
                </c:pt>
                <c:pt idx="21485">
                  <c:v>35.809883333333403</c:v>
                </c:pt>
                <c:pt idx="21486">
                  <c:v>35.811549999999997</c:v>
                </c:pt>
                <c:pt idx="21487">
                  <c:v>35.813216666666698</c:v>
                </c:pt>
                <c:pt idx="21488">
                  <c:v>35.814883333333398</c:v>
                </c:pt>
                <c:pt idx="21489">
                  <c:v>35.816549999999999</c:v>
                </c:pt>
                <c:pt idx="21490">
                  <c:v>35.8182166666667</c:v>
                </c:pt>
                <c:pt idx="21491">
                  <c:v>35.819883333333401</c:v>
                </c:pt>
                <c:pt idx="21492">
                  <c:v>35.821550000000002</c:v>
                </c:pt>
                <c:pt idx="21493">
                  <c:v>35.823216666666703</c:v>
                </c:pt>
                <c:pt idx="21494">
                  <c:v>35.824883333333403</c:v>
                </c:pt>
                <c:pt idx="21495">
                  <c:v>35.826549999999997</c:v>
                </c:pt>
                <c:pt idx="21496">
                  <c:v>35.828216666666698</c:v>
                </c:pt>
                <c:pt idx="21497">
                  <c:v>35.829883333333399</c:v>
                </c:pt>
                <c:pt idx="21498">
                  <c:v>35.83155</c:v>
                </c:pt>
                <c:pt idx="21499">
                  <c:v>35.833216666666701</c:v>
                </c:pt>
                <c:pt idx="21500">
                  <c:v>35.834883333333401</c:v>
                </c:pt>
                <c:pt idx="21501">
                  <c:v>35.836550000000003</c:v>
                </c:pt>
                <c:pt idx="21502">
                  <c:v>35.838216666666703</c:v>
                </c:pt>
                <c:pt idx="21503">
                  <c:v>35.839883333333397</c:v>
                </c:pt>
                <c:pt idx="21504">
                  <c:v>35.841549999999998</c:v>
                </c:pt>
                <c:pt idx="21505">
                  <c:v>35.843216666666699</c:v>
                </c:pt>
                <c:pt idx="21506">
                  <c:v>35.844883333333399</c:v>
                </c:pt>
                <c:pt idx="21507">
                  <c:v>35.846550000000001</c:v>
                </c:pt>
                <c:pt idx="21508">
                  <c:v>35.848216666666701</c:v>
                </c:pt>
                <c:pt idx="21509">
                  <c:v>35.849883333333402</c:v>
                </c:pt>
                <c:pt idx="21510">
                  <c:v>35.851550000000003</c:v>
                </c:pt>
                <c:pt idx="21511">
                  <c:v>35.853216666666697</c:v>
                </c:pt>
                <c:pt idx="21512">
                  <c:v>35.854883333333397</c:v>
                </c:pt>
                <c:pt idx="21513">
                  <c:v>35.856549999999999</c:v>
                </c:pt>
                <c:pt idx="21514">
                  <c:v>35.858216666666699</c:v>
                </c:pt>
                <c:pt idx="21515">
                  <c:v>35.8598833333334</c:v>
                </c:pt>
                <c:pt idx="21516">
                  <c:v>35.861550000000001</c:v>
                </c:pt>
                <c:pt idx="21517">
                  <c:v>35.863216666666702</c:v>
                </c:pt>
                <c:pt idx="21518">
                  <c:v>35.864883333333403</c:v>
                </c:pt>
                <c:pt idx="21519">
                  <c:v>35.866549999999997</c:v>
                </c:pt>
                <c:pt idx="21520">
                  <c:v>35.868216666666697</c:v>
                </c:pt>
                <c:pt idx="21521">
                  <c:v>35.869883333333398</c:v>
                </c:pt>
                <c:pt idx="21522">
                  <c:v>35.871549999999999</c:v>
                </c:pt>
                <c:pt idx="21523">
                  <c:v>35.8732166666667</c:v>
                </c:pt>
                <c:pt idx="21524">
                  <c:v>35.874883333333401</c:v>
                </c:pt>
                <c:pt idx="21525">
                  <c:v>35.876550000000002</c:v>
                </c:pt>
                <c:pt idx="21526">
                  <c:v>35.878216666666702</c:v>
                </c:pt>
                <c:pt idx="21527">
                  <c:v>35.879883333333403</c:v>
                </c:pt>
                <c:pt idx="21528">
                  <c:v>35.881549999999997</c:v>
                </c:pt>
                <c:pt idx="21529">
                  <c:v>35.883216666666698</c:v>
                </c:pt>
                <c:pt idx="21530">
                  <c:v>35.884883333333399</c:v>
                </c:pt>
                <c:pt idx="21531">
                  <c:v>35.88655</c:v>
                </c:pt>
                <c:pt idx="21532">
                  <c:v>35.8882166666667</c:v>
                </c:pt>
                <c:pt idx="21533">
                  <c:v>35.889883333333401</c:v>
                </c:pt>
                <c:pt idx="21534">
                  <c:v>35.891550000000002</c:v>
                </c:pt>
                <c:pt idx="21535">
                  <c:v>35.893216666666703</c:v>
                </c:pt>
                <c:pt idx="21536">
                  <c:v>35.894883333333397</c:v>
                </c:pt>
                <c:pt idx="21537">
                  <c:v>35.896549999999998</c:v>
                </c:pt>
                <c:pt idx="21538">
                  <c:v>35.898216666666698</c:v>
                </c:pt>
                <c:pt idx="21539">
                  <c:v>35.899883333333399</c:v>
                </c:pt>
                <c:pt idx="21540">
                  <c:v>35.90155</c:v>
                </c:pt>
                <c:pt idx="21541">
                  <c:v>35.903216666666701</c:v>
                </c:pt>
                <c:pt idx="21542">
                  <c:v>35.904883333333402</c:v>
                </c:pt>
                <c:pt idx="21543">
                  <c:v>35.906550000000003</c:v>
                </c:pt>
                <c:pt idx="21544">
                  <c:v>35.908216666666704</c:v>
                </c:pt>
                <c:pt idx="21545">
                  <c:v>35.909883333333397</c:v>
                </c:pt>
                <c:pt idx="21546">
                  <c:v>35.911549999999998</c:v>
                </c:pt>
                <c:pt idx="21547">
                  <c:v>35.913216666666699</c:v>
                </c:pt>
                <c:pt idx="21548">
                  <c:v>35.9148833333334</c:v>
                </c:pt>
                <c:pt idx="21549">
                  <c:v>35.916550000000001</c:v>
                </c:pt>
                <c:pt idx="21550">
                  <c:v>35.918216666666702</c:v>
                </c:pt>
                <c:pt idx="21551">
                  <c:v>35.919883333333402</c:v>
                </c:pt>
                <c:pt idx="21552">
                  <c:v>35.921550000000003</c:v>
                </c:pt>
                <c:pt idx="21553">
                  <c:v>35.923216666666697</c:v>
                </c:pt>
                <c:pt idx="21554">
                  <c:v>35.924883333333398</c:v>
                </c:pt>
                <c:pt idx="21555">
                  <c:v>35.926549999999999</c:v>
                </c:pt>
                <c:pt idx="21556">
                  <c:v>35.9282166666667</c:v>
                </c:pt>
                <c:pt idx="21557">
                  <c:v>35.9298833333334</c:v>
                </c:pt>
                <c:pt idx="21558">
                  <c:v>35.931550000000001</c:v>
                </c:pt>
                <c:pt idx="21559">
                  <c:v>35.933216666666702</c:v>
                </c:pt>
                <c:pt idx="21560">
                  <c:v>35.934883333333403</c:v>
                </c:pt>
                <c:pt idx="21561">
                  <c:v>35.936549999999997</c:v>
                </c:pt>
                <c:pt idx="21562">
                  <c:v>35.938216666666698</c:v>
                </c:pt>
                <c:pt idx="21563">
                  <c:v>35.939883333333398</c:v>
                </c:pt>
                <c:pt idx="21564">
                  <c:v>35.941549999999999</c:v>
                </c:pt>
                <c:pt idx="21565">
                  <c:v>35.9432166666667</c:v>
                </c:pt>
                <c:pt idx="21566">
                  <c:v>35.944883333333401</c:v>
                </c:pt>
                <c:pt idx="21567">
                  <c:v>35.946550000000002</c:v>
                </c:pt>
                <c:pt idx="21568">
                  <c:v>35.948216666666703</c:v>
                </c:pt>
                <c:pt idx="21569">
                  <c:v>35.949883333333403</c:v>
                </c:pt>
                <c:pt idx="21570">
                  <c:v>35.951549999999997</c:v>
                </c:pt>
                <c:pt idx="21571">
                  <c:v>35.953216666666698</c:v>
                </c:pt>
                <c:pt idx="21572">
                  <c:v>35.954883333333399</c:v>
                </c:pt>
                <c:pt idx="21573">
                  <c:v>35.95655</c:v>
                </c:pt>
                <c:pt idx="21574">
                  <c:v>35.958216666666701</c:v>
                </c:pt>
                <c:pt idx="21575">
                  <c:v>35.959883333333401</c:v>
                </c:pt>
                <c:pt idx="21576">
                  <c:v>35.961550000000003</c:v>
                </c:pt>
                <c:pt idx="21577">
                  <c:v>35.963216666666703</c:v>
                </c:pt>
                <c:pt idx="21578">
                  <c:v>35.964883333333397</c:v>
                </c:pt>
                <c:pt idx="21579">
                  <c:v>35.966549999999998</c:v>
                </c:pt>
                <c:pt idx="21580">
                  <c:v>35.968216666666699</c:v>
                </c:pt>
                <c:pt idx="21581">
                  <c:v>35.969883333333399</c:v>
                </c:pt>
                <c:pt idx="21582">
                  <c:v>35.971550000000001</c:v>
                </c:pt>
                <c:pt idx="21583">
                  <c:v>35.973216666666701</c:v>
                </c:pt>
                <c:pt idx="21584">
                  <c:v>35.974883333333402</c:v>
                </c:pt>
                <c:pt idx="21585">
                  <c:v>35.976550000000003</c:v>
                </c:pt>
                <c:pt idx="21586">
                  <c:v>35.978216666666697</c:v>
                </c:pt>
                <c:pt idx="21587">
                  <c:v>35.979883333333397</c:v>
                </c:pt>
                <c:pt idx="21588">
                  <c:v>35.981549999999999</c:v>
                </c:pt>
                <c:pt idx="21589">
                  <c:v>35.983216666666699</c:v>
                </c:pt>
                <c:pt idx="21590">
                  <c:v>35.9848833333334</c:v>
                </c:pt>
                <c:pt idx="21591">
                  <c:v>35.986550000000001</c:v>
                </c:pt>
                <c:pt idx="21592">
                  <c:v>35.988216666666702</c:v>
                </c:pt>
                <c:pt idx="21593">
                  <c:v>35.989883333333403</c:v>
                </c:pt>
                <c:pt idx="21594">
                  <c:v>35.991549999999997</c:v>
                </c:pt>
                <c:pt idx="21595">
                  <c:v>35.993216666666697</c:v>
                </c:pt>
                <c:pt idx="21596">
                  <c:v>35.994883333333398</c:v>
                </c:pt>
                <c:pt idx="21597">
                  <c:v>35.996549999999999</c:v>
                </c:pt>
                <c:pt idx="21598">
                  <c:v>35.9982166666667</c:v>
                </c:pt>
                <c:pt idx="21599">
                  <c:v>35.999883333333401</c:v>
                </c:pt>
                <c:pt idx="21600">
                  <c:v>36.001550000000002</c:v>
                </c:pt>
                <c:pt idx="21601">
                  <c:v>36.003216666666702</c:v>
                </c:pt>
                <c:pt idx="21602">
                  <c:v>36.004883333333403</c:v>
                </c:pt>
                <c:pt idx="21603">
                  <c:v>36.006549999999997</c:v>
                </c:pt>
                <c:pt idx="21604">
                  <c:v>36.008216666666698</c:v>
                </c:pt>
                <c:pt idx="21605">
                  <c:v>36.009883333333399</c:v>
                </c:pt>
                <c:pt idx="21606">
                  <c:v>36.01155</c:v>
                </c:pt>
                <c:pt idx="21607">
                  <c:v>36.0132166666667</c:v>
                </c:pt>
                <c:pt idx="21608">
                  <c:v>36.014883333333401</c:v>
                </c:pt>
                <c:pt idx="21609">
                  <c:v>36.016550000000002</c:v>
                </c:pt>
                <c:pt idx="21610">
                  <c:v>36.018216666666703</c:v>
                </c:pt>
                <c:pt idx="21611">
                  <c:v>36.019883333333397</c:v>
                </c:pt>
                <c:pt idx="21612">
                  <c:v>36.021549999999998</c:v>
                </c:pt>
                <c:pt idx="21613">
                  <c:v>36.023216666666698</c:v>
                </c:pt>
                <c:pt idx="21614">
                  <c:v>36.024883333333399</c:v>
                </c:pt>
                <c:pt idx="21615">
                  <c:v>36.02655</c:v>
                </c:pt>
                <c:pt idx="21616">
                  <c:v>36.028216666666701</c:v>
                </c:pt>
                <c:pt idx="21617">
                  <c:v>36.029883333333402</c:v>
                </c:pt>
                <c:pt idx="21618">
                  <c:v>36.031550000000003</c:v>
                </c:pt>
                <c:pt idx="21619">
                  <c:v>36.033216666666704</c:v>
                </c:pt>
                <c:pt idx="21620">
                  <c:v>36.034883333333397</c:v>
                </c:pt>
                <c:pt idx="21621">
                  <c:v>36.036549999999998</c:v>
                </c:pt>
                <c:pt idx="21622">
                  <c:v>36.038216666666699</c:v>
                </c:pt>
                <c:pt idx="21623">
                  <c:v>36.0398833333334</c:v>
                </c:pt>
                <c:pt idx="21624">
                  <c:v>36.041550000000001</c:v>
                </c:pt>
                <c:pt idx="21625">
                  <c:v>36.043216666666702</c:v>
                </c:pt>
                <c:pt idx="21626">
                  <c:v>36.044883333333402</c:v>
                </c:pt>
                <c:pt idx="21627">
                  <c:v>36.046550000000003</c:v>
                </c:pt>
                <c:pt idx="21628">
                  <c:v>36.048216666666697</c:v>
                </c:pt>
                <c:pt idx="21629">
                  <c:v>36.049883333333398</c:v>
                </c:pt>
                <c:pt idx="21630">
                  <c:v>36.051549999999999</c:v>
                </c:pt>
                <c:pt idx="21631">
                  <c:v>36.0532166666667</c:v>
                </c:pt>
                <c:pt idx="21632">
                  <c:v>36.0548833333334</c:v>
                </c:pt>
                <c:pt idx="21633">
                  <c:v>36.056550000000001</c:v>
                </c:pt>
                <c:pt idx="21634">
                  <c:v>36.058216666666702</c:v>
                </c:pt>
                <c:pt idx="21635">
                  <c:v>36.059883333333403</c:v>
                </c:pt>
                <c:pt idx="21636">
                  <c:v>36.061549999999997</c:v>
                </c:pt>
                <c:pt idx="21637">
                  <c:v>36.063216666666698</c:v>
                </c:pt>
                <c:pt idx="21638">
                  <c:v>36.064883333333398</c:v>
                </c:pt>
                <c:pt idx="21639">
                  <c:v>36.066549999999999</c:v>
                </c:pt>
                <c:pt idx="21640">
                  <c:v>36.0682166666667</c:v>
                </c:pt>
                <c:pt idx="21641">
                  <c:v>36.069883333333401</c:v>
                </c:pt>
                <c:pt idx="21642">
                  <c:v>36.071550000000002</c:v>
                </c:pt>
                <c:pt idx="21643">
                  <c:v>36.073216666666703</c:v>
                </c:pt>
                <c:pt idx="21644">
                  <c:v>36.074883333333403</c:v>
                </c:pt>
                <c:pt idx="21645">
                  <c:v>36.076549999999997</c:v>
                </c:pt>
                <c:pt idx="21646">
                  <c:v>36.078216666666698</c:v>
                </c:pt>
                <c:pt idx="21647">
                  <c:v>36.079883333333399</c:v>
                </c:pt>
                <c:pt idx="21648">
                  <c:v>36.08155</c:v>
                </c:pt>
                <c:pt idx="21649">
                  <c:v>36.083216666666701</c:v>
                </c:pt>
                <c:pt idx="21650">
                  <c:v>36.084883333333401</c:v>
                </c:pt>
                <c:pt idx="21651">
                  <c:v>36.086550000000003</c:v>
                </c:pt>
                <c:pt idx="21652">
                  <c:v>36.088216666666703</c:v>
                </c:pt>
                <c:pt idx="21653">
                  <c:v>36.089883333333397</c:v>
                </c:pt>
                <c:pt idx="21654">
                  <c:v>36.091549999999998</c:v>
                </c:pt>
                <c:pt idx="21655">
                  <c:v>36.093216666666699</c:v>
                </c:pt>
                <c:pt idx="21656">
                  <c:v>36.094883333333399</c:v>
                </c:pt>
                <c:pt idx="21657">
                  <c:v>36.096550000000001</c:v>
                </c:pt>
                <c:pt idx="21658">
                  <c:v>36.098216666666701</c:v>
                </c:pt>
                <c:pt idx="21659">
                  <c:v>36.099883333333402</c:v>
                </c:pt>
                <c:pt idx="21660">
                  <c:v>36.101550000000003</c:v>
                </c:pt>
                <c:pt idx="21661">
                  <c:v>36.103216666666697</c:v>
                </c:pt>
                <c:pt idx="21662">
                  <c:v>36.104883333333397</c:v>
                </c:pt>
                <c:pt idx="21663">
                  <c:v>36.106549999999999</c:v>
                </c:pt>
                <c:pt idx="21664">
                  <c:v>36.108216666666699</c:v>
                </c:pt>
                <c:pt idx="21665">
                  <c:v>36.1098833333334</c:v>
                </c:pt>
                <c:pt idx="21666">
                  <c:v>36.111550000000001</c:v>
                </c:pt>
                <c:pt idx="21667">
                  <c:v>36.113216666666702</c:v>
                </c:pt>
                <c:pt idx="21668">
                  <c:v>36.114883333333403</c:v>
                </c:pt>
                <c:pt idx="21669">
                  <c:v>36.116549999999997</c:v>
                </c:pt>
                <c:pt idx="21670">
                  <c:v>36.118216666666697</c:v>
                </c:pt>
                <c:pt idx="21671">
                  <c:v>36.119883333333398</c:v>
                </c:pt>
                <c:pt idx="21672">
                  <c:v>36.121549999999999</c:v>
                </c:pt>
                <c:pt idx="21673">
                  <c:v>36.1232166666667</c:v>
                </c:pt>
                <c:pt idx="21674">
                  <c:v>36.124883333333401</c:v>
                </c:pt>
                <c:pt idx="21675">
                  <c:v>36.126550000000002</c:v>
                </c:pt>
                <c:pt idx="21676">
                  <c:v>36.128216666666702</c:v>
                </c:pt>
                <c:pt idx="21677">
                  <c:v>36.129883333333403</c:v>
                </c:pt>
                <c:pt idx="21678">
                  <c:v>36.131549999999997</c:v>
                </c:pt>
                <c:pt idx="21679">
                  <c:v>36.133216666666698</c:v>
                </c:pt>
                <c:pt idx="21680">
                  <c:v>36.134883333333399</c:v>
                </c:pt>
                <c:pt idx="21681">
                  <c:v>36.13655</c:v>
                </c:pt>
                <c:pt idx="21682">
                  <c:v>36.1382166666667</c:v>
                </c:pt>
                <c:pt idx="21683">
                  <c:v>36.139883333333401</c:v>
                </c:pt>
                <c:pt idx="21684">
                  <c:v>36.141550000000002</c:v>
                </c:pt>
                <c:pt idx="21685">
                  <c:v>36.143216666666703</c:v>
                </c:pt>
                <c:pt idx="21686">
                  <c:v>36.144883333333397</c:v>
                </c:pt>
                <c:pt idx="21687">
                  <c:v>36.146549999999998</c:v>
                </c:pt>
                <c:pt idx="21688">
                  <c:v>36.148216666666698</c:v>
                </c:pt>
                <c:pt idx="21689">
                  <c:v>36.149883333333399</c:v>
                </c:pt>
                <c:pt idx="21690">
                  <c:v>36.15155</c:v>
                </c:pt>
                <c:pt idx="21691">
                  <c:v>36.153216666666701</c:v>
                </c:pt>
                <c:pt idx="21692">
                  <c:v>36.154883333333402</c:v>
                </c:pt>
                <c:pt idx="21693">
                  <c:v>36.156550000000003</c:v>
                </c:pt>
                <c:pt idx="21694">
                  <c:v>36.158216666666704</c:v>
                </c:pt>
                <c:pt idx="21695">
                  <c:v>36.159883333333397</c:v>
                </c:pt>
                <c:pt idx="21696">
                  <c:v>36.161549999999998</c:v>
                </c:pt>
                <c:pt idx="21697">
                  <c:v>36.163216666666699</c:v>
                </c:pt>
                <c:pt idx="21698">
                  <c:v>36.1648833333334</c:v>
                </c:pt>
                <c:pt idx="21699">
                  <c:v>36.166550000000001</c:v>
                </c:pt>
                <c:pt idx="21700">
                  <c:v>36.168216666666702</c:v>
                </c:pt>
                <c:pt idx="21701">
                  <c:v>36.169883333333402</c:v>
                </c:pt>
                <c:pt idx="21702">
                  <c:v>36.171550000000003</c:v>
                </c:pt>
                <c:pt idx="21703">
                  <c:v>36.173216666666697</c:v>
                </c:pt>
                <c:pt idx="21704">
                  <c:v>36.174883333333398</c:v>
                </c:pt>
                <c:pt idx="21705">
                  <c:v>36.176549999999999</c:v>
                </c:pt>
                <c:pt idx="21706">
                  <c:v>36.1782166666667</c:v>
                </c:pt>
                <c:pt idx="21707">
                  <c:v>36.1798833333334</c:v>
                </c:pt>
                <c:pt idx="21708">
                  <c:v>36.181550000000001</c:v>
                </c:pt>
                <c:pt idx="21709">
                  <c:v>36.183216666666702</c:v>
                </c:pt>
                <c:pt idx="21710">
                  <c:v>36.184883333333403</c:v>
                </c:pt>
                <c:pt idx="21711">
                  <c:v>36.186549999999997</c:v>
                </c:pt>
                <c:pt idx="21712">
                  <c:v>36.188216666666698</c:v>
                </c:pt>
                <c:pt idx="21713">
                  <c:v>36.189883333333398</c:v>
                </c:pt>
                <c:pt idx="21714">
                  <c:v>36.191549999999999</c:v>
                </c:pt>
                <c:pt idx="21715">
                  <c:v>36.1932166666667</c:v>
                </c:pt>
                <c:pt idx="21716">
                  <c:v>36.194883333333401</c:v>
                </c:pt>
                <c:pt idx="21717">
                  <c:v>36.196550000000002</c:v>
                </c:pt>
                <c:pt idx="21718">
                  <c:v>36.198216666666703</c:v>
                </c:pt>
                <c:pt idx="21719">
                  <c:v>36.199883333333403</c:v>
                </c:pt>
                <c:pt idx="21720">
                  <c:v>36.201549999999997</c:v>
                </c:pt>
                <c:pt idx="21721">
                  <c:v>36.203216666666698</c:v>
                </c:pt>
                <c:pt idx="21722">
                  <c:v>36.204883333333399</c:v>
                </c:pt>
                <c:pt idx="21723">
                  <c:v>36.20655</c:v>
                </c:pt>
                <c:pt idx="21724">
                  <c:v>36.208216666666701</c:v>
                </c:pt>
                <c:pt idx="21725">
                  <c:v>36.209883333333401</c:v>
                </c:pt>
                <c:pt idx="21726">
                  <c:v>36.211550000000003</c:v>
                </c:pt>
                <c:pt idx="21727">
                  <c:v>36.213216666666703</c:v>
                </c:pt>
                <c:pt idx="21728">
                  <c:v>36.214883333333397</c:v>
                </c:pt>
                <c:pt idx="21729">
                  <c:v>36.216549999999998</c:v>
                </c:pt>
                <c:pt idx="21730">
                  <c:v>36.218216666666699</c:v>
                </c:pt>
                <c:pt idx="21731">
                  <c:v>36.219883333333399</c:v>
                </c:pt>
                <c:pt idx="21732">
                  <c:v>36.221550000000001</c:v>
                </c:pt>
                <c:pt idx="21733">
                  <c:v>36.223216666666701</c:v>
                </c:pt>
                <c:pt idx="21734">
                  <c:v>36.224883333333402</c:v>
                </c:pt>
                <c:pt idx="21735">
                  <c:v>36.226550000000003</c:v>
                </c:pt>
                <c:pt idx="21736">
                  <c:v>36.228216666666697</c:v>
                </c:pt>
                <c:pt idx="21737">
                  <c:v>36.229883333333397</c:v>
                </c:pt>
                <c:pt idx="21738">
                  <c:v>36.231549999999999</c:v>
                </c:pt>
                <c:pt idx="21739">
                  <c:v>36.233216666666699</c:v>
                </c:pt>
                <c:pt idx="21740">
                  <c:v>36.2348833333334</c:v>
                </c:pt>
                <c:pt idx="21741">
                  <c:v>36.236550000000001</c:v>
                </c:pt>
                <c:pt idx="21742">
                  <c:v>36.238216666666702</c:v>
                </c:pt>
                <c:pt idx="21743">
                  <c:v>36.239883333333403</c:v>
                </c:pt>
                <c:pt idx="21744">
                  <c:v>36.241549999999997</c:v>
                </c:pt>
                <c:pt idx="21745">
                  <c:v>36.243216666666697</c:v>
                </c:pt>
                <c:pt idx="21746">
                  <c:v>36.244883333333398</c:v>
                </c:pt>
                <c:pt idx="21747">
                  <c:v>36.246549999999999</c:v>
                </c:pt>
                <c:pt idx="21748">
                  <c:v>36.2482166666667</c:v>
                </c:pt>
                <c:pt idx="21749">
                  <c:v>36.249883333333401</c:v>
                </c:pt>
                <c:pt idx="21750">
                  <c:v>36.251550000000002</c:v>
                </c:pt>
                <c:pt idx="21751">
                  <c:v>36.253216666666702</c:v>
                </c:pt>
                <c:pt idx="21752">
                  <c:v>36.254883333333403</c:v>
                </c:pt>
                <c:pt idx="21753">
                  <c:v>36.256549999999997</c:v>
                </c:pt>
                <c:pt idx="21754">
                  <c:v>36.258216666666698</c:v>
                </c:pt>
                <c:pt idx="21755">
                  <c:v>36.259883333333399</c:v>
                </c:pt>
                <c:pt idx="21756">
                  <c:v>36.26155</c:v>
                </c:pt>
                <c:pt idx="21757">
                  <c:v>36.2632166666667</c:v>
                </c:pt>
                <c:pt idx="21758">
                  <c:v>36.264883333333401</c:v>
                </c:pt>
                <c:pt idx="21759">
                  <c:v>36.266550000000002</c:v>
                </c:pt>
                <c:pt idx="21760">
                  <c:v>36.268216666666703</c:v>
                </c:pt>
                <c:pt idx="21761">
                  <c:v>36.269883333333397</c:v>
                </c:pt>
                <c:pt idx="21762">
                  <c:v>36.271549999999998</c:v>
                </c:pt>
                <c:pt idx="21763">
                  <c:v>36.273216666666698</c:v>
                </c:pt>
                <c:pt idx="21764">
                  <c:v>36.274883333333399</c:v>
                </c:pt>
                <c:pt idx="21765">
                  <c:v>36.27655</c:v>
                </c:pt>
                <c:pt idx="21766">
                  <c:v>36.278216666666701</c:v>
                </c:pt>
                <c:pt idx="21767">
                  <c:v>36.279883333333402</c:v>
                </c:pt>
                <c:pt idx="21768">
                  <c:v>36.281550000000003</c:v>
                </c:pt>
                <c:pt idx="21769">
                  <c:v>36.283216666666704</c:v>
                </c:pt>
                <c:pt idx="21770">
                  <c:v>36.284883333333397</c:v>
                </c:pt>
                <c:pt idx="21771">
                  <c:v>36.286549999999998</c:v>
                </c:pt>
                <c:pt idx="21772">
                  <c:v>36.288216666666699</c:v>
                </c:pt>
                <c:pt idx="21773">
                  <c:v>36.2898833333334</c:v>
                </c:pt>
                <c:pt idx="21774">
                  <c:v>36.291550000000001</c:v>
                </c:pt>
                <c:pt idx="21775">
                  <c:v>36.293216666666702</c:v>
                </c:pt>
                <c:pt idx="21776">
                  <c:v>36.294883333333402</c:v>
                </c:pt>
                <c:pt idx="21777">
                  <c:v>36.296550000000003</c:v>
                </c:pt>
                <c:pt idx="21778">
                  <c:v>36.298216666666697</c:v>
                </c:pt>
                <c:pt idx="21779">
                  <c:v>36.299883333333398</c:v>
                </c:pt>
                <c:pt idx="21780">
                  <c:v>36.301549999999999</c:v>
                </c:pt>
                <c:pt idx="21781">
                  <c:v>36.3032166666667</c:v>
                </c:pt>
                <c:pt idx="21782">
                  <c:v>36.3048833333334</c:v>
                </c:pt>
                <c:pt idx="21783">
                  <c:v>36.306550000000001</c:v>
                </c:pt>
                <c:pt idx="21784">
                  <c:v>36.308216666666702</c:v>
                </c:pt>
                <c:pt idx="21785">
                  <c:v>36.309883333333403</c:v>
                </c:pt>
                <c:pt idx="21786">
                  <c:v>36.311549999999997</c:v>
                </c:pt>
                <c:pt idx="21787">
                  <c:v>36.313216666666698</c:v>
                </c:pt>
                <c:pt idx="21788">
                  <c:v>36.314883333333398</c:v>
                </c:pt>
                <c:pt idx="21789">
                  <c:v>36.316549999999999</c:v>
                </c:pt>
                <c:pt idx="21790">
                  <c:v>36.3182166666667</c:v>
                </c:pt>
                <c:pt idx="21791">
                  <c:v>36.319883333333401</c:v>
                </c:pt>
                <c:pt idx="21792">
                  <c:v>36.321550000000002</c:v>
                </c:pt>
                <c:pt idx="21793">
                  <c:v>36.323216666666703</c:v>
                </c:pt>
                <c:pt idx="21794">
                  <c:v>36.324883333333403</c:v>
                </c:pt>
                <c:pt idx="21795">
                  <c:v>36.326549999999997</c:v>
                </c:pt>
                <c:pt idx="21796">
                  <c:v>36.328216666666698</c:v>
                </c:pt>
                <c:pt idx="21797">
                  <c:v>36.329883333333399</c:v>
                </c:pt>
                <c:pt idx="21798">
                  <c:v>36.33155</c:v>
                </c:pt>
                <c:pt idx="21799">
                  <c:v>36.333216666666701</c:v>
                </c:pt>
                <c:pt idx="21800">
                  <c:v>36.334883333333401</c:v>
                </c:pt>
                <c:pt idx="21801">
                  <c:v>36.336550000000003</c:v>
                </c:pt>
                <c:pt idx="21802">
                  <c:v>36.338216666666703</c:v>
                </c:pt>
                <c:pt idx="21803">
                  <c:v>36.339883333333397</c:v>
                </c:pt>
                <c:pt idx="21804">
                  <c:v>36.341549999999998</c:v>
                </c:pt>
                <c:pt idx="21805">
                  <c:v>36.343216666666699</c:v>
                </c:pt>
                <c:pt idx="21806">
                  <c:v>36.344883333333399</c:v>
                </c:pt>
                <c:pt idx="21807">
                  <c:v>36.346550000000001</c:v>
                </c:pt>
                <c:pt idx="21808">
                  <c:v>36.348216666666701</c:v>
                </c:pt>
                <c:pt idx="21809">
                  <c:v>36.349883333333402</c:v>
                </c:pt>
                <c:pt idx="21810">
                  <c:v>36.351550000000003</c:v>
                </c:pt>
                <c:pt idx="21811">
                  <c:v>36.353216666666697</c:v>
                </c:pt>
                <c:pt idx="21812">
                  <c:v>36.354883333333397</c:v>
                </c:pt>
                <c:pt idx="21813">
                  <c:v>36.356549999999999</c:v>
                </c:pt>
                <c:pt idx="21814">
                  <c:v>36.358216666666699</c:v>
                </c:pt>
                <c:pt idx="21815">
                  <c:v>36.3598833333334</c:v>
                </c:pt>
                <c:pt idx="21816">
                  <c:v>36.361550000000001</c:v>
                </c:pt>
                <c:pt idx="21817">
                  <c:v>36.363216666666702</c:v>
                </c:pt>
                <c:pt idx="21818">
                  <c:v>36.364883333333403</c:v>
                </c:pt>
                <c:pt idx="21819">
                  <c:v>36.366549999999997</c:v>
                </c:pt>
                <c:pt idx="21820">
                  <c:v>36.368216666666697</c:v>
                </c:pt>
                <c:pt idx="21821">
                  <c:v>36.369883333333398</c:v>
                </c:pt>
                <c:pt idx="21822">
                  <c:v>36.371549999999999</c:v>
                </c:pt>
                <c:pt idx="21823">
                  <c:v>36.3732166666667</c:v>
                </c:pt>
                <c:pt idx="21824">
                  <c:v>36.374883333333401</c:v>
                </c:pt>
                <c:pt idx="21825">
                  <c:v>36.376550000000002</c:v>
                </c:pt>
                <c:pt idx="21826">
                  <c:v>36.378216666666702</c:v>
                </c:pt>
                <c:pt idx="21827">
                  <c:v>36.379883333333403</c:v>
                </c:pt>
                <c:pt idx="21828">
                  <c:v>36.381549999999997</c:v>
                </c:pt>
                <c:pt idx="21829">
                  <c:v>36.383216666666698</c:v>
                </c:pt>
                <c:pt idx="21830">
                  <c:v>36.384883333333399</c:v>
                </c:pt>
                <c:pt idx="21831">
                  <c:v>36.38655</c:v>
                </c:pt>
                <c:pt idx="21832">
                  <c:v>36.3882166666667</c:v>
                </c:pt>
                <c:pt idx="21833">
                  <c:v>36.389883333333401</c:v>
                </c:pt>
                <c:pt idx="21834">
                  <c:v>36.391550000000002</c:v>
                </c:pt>
                <c:pt idx="21835">
                  <c:v>36.393216666666703</c:v>
                </c:pt>
                <c:pt idx="21836">
                  <c:v>36.394883333333397</c:v>
                </c:pt>
                <c:pt idx="21837">
                  <c:v>36.396549999999998</c:v>
                </c:pt>
                <c:pt idx="21838">
                  <c:v>36.398216666666698</c:v>
                </c:pt>
                <c:pt idx="21839">
                  <c:v>36.399883333333399</c:v>
                </c:pt>
                <c:pt idx="21840">
                  <c:v>36.40155</c:v>
                </c:pt>
                <c:pt idx="21841">
                  <c:v>36.403216666666701</c:v>
                </c:pt>
                <c:pt idx="21842">
                  <c:v>36.404883333333402</c:v>
                </c:pt>
                <c:pt idx="21843">
                  <c:v>36.406550000000003</c:v>
                </c:pt>
                <c:pt idx="21844">
                  <c:v>36.408216666666704</c:v>
                </c:pt>
                <c:pt idx="21845">
                  <c:v>36.409883333333397</c:v>
                </c:pt>
                <c:pt idx="21846">
                  <c:v>36.411549999999998</c:v>
                </c:pt>
                <c:pt idx="21847">
                  <c:v>36.413216666666699</c:v>
                </c:pt>
                <c:pt idx="21848">
                  <c:v>36.4148833333334</c:v>
                </c:pt>
                <c:pt idx="21849">
                  <c:v>36.416550000000001</c:v>
                </c:pt>
                <c:pt idx="21850">
                  <c:v>36.418216666666702</c:v>
                </c:pt>
                <c:pt idx="21851">
                  <c:v>36.419883333333402</c:v>
                </c:pt>
                <c:pt idx="21852">
                  <c:v>36.421550000000003</c:v>
                </c:pt>
                <c:pt idx="21853">
                  <c:v>36.423216666666697</c:v>
                </c:pt>
                <c:pt idx="21854">
                  <c:v>36.424883333333398</c:v>
                </c:pt>
                <c:pt idx="21855">
                  <c:v>36.426549999999999</c:v>
                </c:pt>
                <c:pt idx="21856">
                  <c:v>36.4282166666667</c:v>
                </c:pt>
                <c:pt idx="21857">
                  <c:v>36.4298833333334</c:v>
                </c:pt>
                <c:pt idx="21858">
                  <c:v>36.431550000000001</c:v>
                </c:pt>
                <c:pt idx="21859">
                  <c:v>36.433216666666702</c:v>
                </c:pt>
                <c:pt idx="21860">
                  <c:v>36.434883333333403</c:v>
                </c:pt>
                <c:pt idx="21861">
                  <c:v>36.436549999999997</c:v>
                </c:pt>
                <c:pt idx="21862">
                  <c:v>36.438216666666698</c:v>
                </c:pt>
                <c:pt idx="21863">
                  <c:v>36.439883333333398</c:v>
                </c:pt>
                <c:pt idx="21864">
                  <c:v>36.441549999999999</c:v>
                </c:pt>
                <c:pt idx="21865">
                  <c:v>36.4432166666667</c:v>
                </c:pt>
                <c:pt idx="21866">
                  <c:v>36.444883333333401</c:v>
                </c:pt>
                <c:pt idx="21867">
                  <c:v>36.446550000000002</c:v>
                </c:pt>
                <c:pt idx="21868">
                  <c:v>36.448216666666703</c:v>
                </c:pt>
                <c:pt idx="21869">
                  <c:v>36.449883333333403</c:v>
                </c:pt>
                <c:pt idx="21870">
                  <c:v>36.451549999999997</c:v>
                </c:pt>
                <c:pt idx="21871">
                  <c:v>36.453216666666698</c:v>
                </c:pt>
                <c:pt idx="21872">
                  <c:v>36.454883333333399</c:v>
                </c:pt>
                <c:pt idx="21873">
                  <c:v>36.45655</c:v>
                </c:pt>
                <c:pt idx="21874">
                  <c:v>36.458216666666701</c:v>
                </c:pt>
                <c:pt idx="21875">
                  <c:v>36.459883333333401</c:v>
                </c:pt>
                <c:pt idx="21876">
                  <c:v>36.461550000000003</c:v>
                </c:pt>
                <c:pt idx="21877">
                  <c:v>36.463216666666703</c:v>
                </c:pt>
                <c:pt idx="21878">
                  <c:v>36.464883333333397</c:v>
                </c:pt>
                <c:pt idx="21879">
                  <c:v>36.466549999999998</c:v>
                </c:pt>
                <c:pt idx="21880">
                  <c:v>36.468216666666699</c:v>
                </c:pt>
                <c:pt idx="21881">
                  <c:v>36.469883333333399</c:v>
                </c:pt>
                <c:pt idx="21882">
                  <c:v>36.471550000000001</c:v>
                </c:pt>
                <c:pt idx="21883">
                  <c:v>36.473216666666701</c:v>
                </c:pt>
                <c:pt idx="21884">
                  <c:v>36.474883333333402</c:v>
                </c:pt>
                <c:pt idx="21885">
                  <c:v>36.476550000000003</c:v>
                </c:pt>
                <c:pt idx="21886">
                  <c:v>36.478216666666697</c:v>
                </c:pt>
                <c:pt idx="21887">
                  <c:v>36.479883333333397</c:v>
                </c:pt>
                <c:pt idx="21888">
                  <c:v>36.481549999999999</c:v>
                </c:pt>
                <c:pt idx="21889">
                  <c:v>36.483216666666699</c:v>
                </c:pt>
                <c:pt idx="21890">
                  <c:v>36.4848833333334</c:v>
                </c:pt>
                <c:pt idx="21891">
                  <c:v>36.486550000000001</c:v>
                </c:pt>
                <c:pt idx="21892">
                  <c:v>36.488216666666702</c:v>
                </c:pt>
                <c:pt idx="21893">
                  <c:v>36.489883333333403</c:v>
                </c:pt>
                <c:pt idx="21894">
                  <c:v>36.491549999999997</c:v>
                </c:pt>
                <c:pt idx="21895">
                  <c:v>36.493216666666697</c:v>
                </c:pt>
                <c:pt idx="21896">
                  <c:v>36.494883333333398</c:v>
                </c:pt>
                <c:pt idx="21897">
                  <c:v>36.496549999999999</c:v>
                </c:pt>
                <c:pt idx="21898">
                  <c:v>36.4982166666667</c:v>
                </c:pt>
                <c:pt idx="21899">
                  <c:v>36.499883333333401</c:v>
                </c:pt>
                <c:pt idx="21900">
                  <c:v>36.501550000000002</c:v>
                </c:pt>
                <c:pt idx="21901">
                  <c:v>36.503216666666702</c:v>
                </c:pt>
                <c:pt idx="21902">
                  <c:v>36.504883333333403</c:v>
                </c:pt>
                <c:pt idx="21903">
                  <c:v>36.506549999999997</c:v>
                </c:pt>
                <c:pt idx="21904">
                  <c:v>36.508216666666698</c:v>
                </c:pt>
                <c:pt idx="21905">
                  <c:v>36.509883333333399</c:v>
                </c:pt>
                <c:pt idx="21906">
                  <c:v>36.51155</c:v>
                </c:pt>
                <c:pt idx="21907">
                  <c:v>36.5132166666667</c:v>
                </c:pt>
                <c:pt idx="21908">
                  <c:v>36.514883333333401</c:v>
                </c:pt>
                <c:pt idx="21909">
                  <c:v>36.516550000000002</c:v>
                </c:pt>
                <c:pt idx="21910">
                  <c:v>36.518216666666703</c:v>
                </c:pt>
                <c:pt idx="21911">
                  <c:v>36.519883333333397</c:v>
                </c:pt>
                <c:pt idx="21912">
                  <c:v>36.521549999999998</c:v>
                </c:pt>
                <c:pt idx="21913">
                  <c:v>36.523216666666698</c:v>
                </c:pt>
                <c:pt idx="21914">
                  <c:v>36.524883333333399</c:v>
                </c:pt>
                <c:pt idx="21915">
                  <c:v>36.52655</c:v>
                </c:pt>
                <c:pt idx="21916">
                  <c:v>36.528216666666701</c:v>
                </c:pt>
                <c:pt idx="21917">
                  <c:v>36.529883333333402</c:v>
                </c:pt>
                <c:pt idx="21918">
                  <c:v>36.531550000000003</c:v>
                </c:pt>
                <c:pt idx="21919">
                  <c:v>36.533216666666704</c:v>
                </c:pt>
                <c:pt idx="21920">
                  <c:v>36.534883333333397</c:v>
                </c:pt>
                <c:pt idx="21921">
                  <c:v>36.536549999999998</c:v>
                </c:pt>
                <c:pt idx="21922">
                  <c:v>36.538216666666699</c:v>
                </c:pt>
                <c:pt idx="21923">
                  <c:v>36.5398833333334</c:v>
                </c:pt>
                <c:pt idx="21924">
                  <c:v>36.541550000000001</c:v>
                </c:pt>
                <c:pt idx="21925">
                  <c:v>36.543216666666702</c:v>
                </c:pt>
                <c:pt idx="21926">
                  <c:v>36.544883333333402</c:v>
                </c:pt>
                <c:pt idx="21927">
                  <c:v>36.546550000000003</c:v>
                </c:pt>
                <c:pt idx="21928">
                  <c:v>36.548216666666697</c:v>
                </c:pt>
                <c:pt idx="21929">
                  <c:v>36.549883333333398</c:v>
                </c:pt>
                <c:pt idx="21930">
                  <c:v>36.551549999999999</c:v>
                </c:pt>
                <c:pt idx="21931">
                  <c:v>36.5532166666667</c:v>
                </c:pt>
                <c:pt idx="21932">
                  <c:v>36.5548833333334</c:v>
                </c:pt>
                <c:pt idx="21933">
                  <c:v>36.556550000000001</c:v>
                </c:pt>
                <c:pt idx="21934">
                  <c:v>36.558216666666702</c:v>
                </c:pt>
                <c:pt idx="21935">
                  <c:v>36.559883333333403</c:v>
                </c:pt>
                <c:pt idx="21936">
                  <c:v>36.561549999999997</c:v>
                </c:pt>
                <c:pt idx="21937">
                  <c:v>36.563216666666698</c:v>
                </c:pt>
                <c:pt idx="21938">
                  <c:v>36.564883333333398</c:v>
                </c:pt>
                <c:pt idx="21939">
                  <c:v>36.566549999999999</c:v>
                </c:pt>
                <c:pt idx="21940">
                  <c:v>36.5682166666667</c:v>
                </c:pt>
                <c:pt idx="21941">
                  <c:v>36.569883333333401</c:v>
                </c:pt>
                <c:pt idx="21942">
                  <c:v>36.571550000000002</c:v>
                </c:pt>
                <c:pt idx="21943">
                  <c:v>36.573216666666703</c:v>
                </c:pt>
                <c:pt idx="21944">
                  <c:v>36.574883333333403</c:v>
                </c:pt>
                <c:pt idx="21945">
                  <c:v>36.576549999999997</c:v>
                </c:pt>
                <c:pt idx="21946">
                  <c:v>36.578216666666698</c:v>
                </c:pt>
                <c:pt idx="21947">
                  <c:v>36.579883333333399</c:v>
                </c:pt>
                <c:pt idx="21948">
                  <c:v>36.58155</c:v>
                </c:pt>
                <c:pt idx="21949">
                  <c:v>36.583216666666701</c:v>
                </c:pt>
                <c:pt idx="21950">
                  <c:v>36.584883333333401</c:v>
                </c:pt>
                <c:pt idx="21951">
                  <c:v>36.586550000000003</c:v>
                </c:pt>
                <c:pt idx="21952">
                  <c:v>36.588216666666703</c:v>
                </c:pt>
                <c:pt idx="21953">
                  <c:v>36.589883333333397</c:v>
                </c:pt>
                <c:pt idx="21954">
                  <c:v>36.591549999999998</c:v>
                </c:pt>
                <c:pt idx="21955">
                  <c:v>36.593216666666699</c:v>
                </c:pt>
                <c:pt idx="21956">
                  <c:v>36.594883333333399</c:v>
                </c:pt>
                <c:pt idx="21957">
                  <c:v>36.596550000000001</c:v>
                </c:pt>
                <c:pt idx="21958">
                  <c:v>36.598216666666701</c:v>
                </c:pt>
                <c:pt idx="21959">
                  <c:v>36.599883333333402</c:v>
                </c:pt>
                <c:pt idx="21960">
                  <c:v>36.601550000000003</c:v>
                </c:pt>
                <c:pt idx="21961">
                  <c:v>36.603216666666697</c:v>
                </c:pt>
                <c:pt idx="21962">
                  <c:v>36.604883333333397</c:v>
                </c:pt>
                <c:pt idx="21963">
                  <c:v>36.606549999999999</c:v>
                </c:pt>
                <c:pt idx="21964">
                  <c:v>36.608216666666699</c:v>
                </c:pt>
                <c:pt idx="21965">
                  <c:v>36.6098833333334</c:v>
                </c:pt>
                <c:pt idx="21966">
                  <c:v>36.611550000000001</c:v>
                </c:pt>
                <c:pt idx="21967">
                  <c:v>36.613216666666702</c:v>
                </c:pt>
                <c:pt idx="21968">
                  <c:v>36.614883333333403</c:v>
                </c:pt>
                <c:pt idx="21969">
                  <c:v>36.616549999999997</c:v>
                </c:pt>
                <c:pt idx="21970">
                  <c:v>36.618216666666697</c:v>
                </c:pt>
                <c:pt idx="21971">
                  <c:v>36.619883333333398</c:v>
                </c:pt>
                <c:pt idx="21972">
                  <c:v>36.621549999999999</c:v>
                </c:pt>
                <c:pt idx="21973">
                  <c:v>36.6232166666667</c:v>
                </c:pt>
                <c:pt idx="21974">
                  <c:v>36.624883333333401</c:v>
                </c:pt>
                <c:pt idx="21975">
                  <c:v>36.626550000000002</c:v>
                </c:pt>
                <c:pt idx="21976">
                  <c:v>36.628216666666702</c:v>
                </c:pt>
                <c:pt idx="21977">
                  <c:v>36.629883333333403</c:v>
                </c:pt>
                <c:pt idx="21978">
                  <c:v>36.631549999999997</c:v>
                </c:pt>
                <c:pt idx="21979">
                  <c:v>36.633216666666698</c:v>
                </c:pt>
                <c:pt idx="21980">
                  <c:v>36.634883333333399</c:v>
                </c:pt>
                <c:pt idx="21981">
                  <c:v>36.63655</c:v>
                </c:pt>
                <c:pt idx="21982">
                  <c:v>36.6382166666667</c:v>
                </c:pt>
                <c:pt idx="21983">
                  <c:v>36.639883333333401</c:v>
                </c:pt>
                <c:pt idx="21984">
                  <c:v>36.641550000000002</c:v>
                </c:pt>
                <c:pt idx="21985">
                  <c:v>36.643216666666703</c:v>
                </c:pt>
                <c:pt idx="21986">
                  <c:v>36.644883333333397</c:v>
                </c:pt>
                <c:pt idx="21987">
                  <c:v>36.646549999999998</c:v>
                </c:pt>
                <c:pt idx="21988">
                  <c:v>36.648216666666698</c:v>
                </c:pt>
                <c:pt idx="21989">
                  <c:v>36.649883333333399</c:v>
                </c:pt>
                <c:pt idx="21990">
                  <c:v>36.65155</c:v>
                </c:pt>
                <c:pt idx="21991">
                  <c:v>36.653216666666701</c:v>
                </c:pt>
                <c:pt idx="21992">
                  <c:v>36.654883333333402</c:v>
                </c:pt>
                <c:pt idx="21993">
                  <c:v>36.656550000000003</c:v>
                </c:pt>
                <c:pt idx="21994">
                  <c:v>36.658216666666704</c:v>
                </c:pt>
                <c:pt idx="21995">
                  <c:v>36.659883333333397</c:v>
                </c:pt>
                <c:pt idx="21996">
                  <c:v>36.661549999999998</c:v>
                </c:pt>
                <c:pt idx="21997">
                  <c:v>36.663216666666699</c:v>
                </c:pt>
                <c:pt idx="21998">
                  <c:v>36.6648833333334</c:v>
                </c:pt>
                <c:pt idx="21999">
                  <c:v>36.666550000000001</c:v>
                </c:pt>
                <c:pt idx="22000">
                  <c:v>36.668216666666702</c:v>
                </c:pt>
                <c:pt idx="22001">
                  <c:v>36.669883333333402</c:v>
                </c:pt>
                <c:pt idx="22002">
                  <c:v>36.671550000000003</c:v>
                </c:pt>
                <c:pt idx="22003">
                  <c:v>36.673216666666697</c:v>
                </c:pt>
                <c:pt idx="22004">
                  <c:v>36.674883333333398</c:v>
                </c:pt>
                <c:pt idx="22005">
                  <c:v>36.676549999999999</c:v>
                </c:pt>
                <c:pt idx="22006">
                  <c:v>36.6782166666667</c:v>
                </c:pt>
                <c:pt idx="22007">
                  <c:v>36.6798833333334</c:v>
                </c:pt>
                <c:pt idx="22008">
                  <c:v>36.681550000000001</c:v>
                </c:pt>
                <c:pt idx="22009">
                  <c:v>36.683216666666702</c:v>
                </c:pt>
                <c:pt idx="22010">
                  <c:v>36.684883333333403</c:v>
                </c:pt>
                <c:pt idx="22011">
                  <c:v>36.686549999999997</c:v>
                </c:pt>
                <c:pt idx="22012">
                  <c:v>36.688216666666698</c:v>
                </c:pt>
                <c:pt idx="22013">
                  <c:v>36.689883333333398</c:v>
                </c:pt>
                <c:pt idx="22014">
                  <c:v>36.691549999999999</c:v>
                </c:pt>
                <c:pt idx="22015">
                  <c:v>36.6932166666667</c:v>
                </c:pt>
                <c:pt idx="22016">
                  <c:v>36.694883333333401</c:v>
                </c:pt>
                <c:pt idx="22017">
                  <c:v>36.696550000000002</c:v>
                </c:pt>
                <c:pt idx="22018">
                  <c:v>36.698216666666703</c:v>
                </c:pt>
                <c:pt idx="22019">
                  <c:v>36.699883333333403</c:v>
                </c:pt>
                <c:pt idx="22020">
                  <c:v>36.701549999999997</c:v>
                </c:pt>
                <c:pt idx="22021">
                  <c:v>36.703216666666698</c:v>
                </c:pt>
                <c:pt idx="22022">
                  <c:v>36.704883333333399</c:v>
                </c:pt>
                <c:pt idx="22023">
                  <c:v>36.70655</c:v>
                </c:pt>
                <c:pt idx="22024">
                  <c:v>36.708216666666701</c:v>
                </c:pt>
                <c:pt idx="22025">
                  <c:v>36.709883333333401</c:v>
                </c:pt>
                <c:pt idx="22026">
                  <c:v>36.711550000000003</c:v>
                </c:pt>
                <c:pt idx="22027">
                  <c:v>36.713216666666703</c:v>
                </c:pt>
                <c:pt idx="22028">
                  <c:v>36.714883333333397</c:v>
                </c:pt>
                <c:pt idx="22029">
                  <c:v>36.716549999999998</c:v>
                </c:pt>
                <c:pt idx="22030">
                  <c:v>36.718216666666699</c:v>
                </c:pt>
                <c:pt idx="22031">
                  <c:v>36.719883333333399</c:v>
                </c:pt>
                <c:pt idx="22032">
                  <c:v>36.721550000000001</c:v>
                </c:pt>
                <c:pt idx="22033">
                  <c:v>36.723216666666701</c:v>
                </c:pt>
                <c:pt idx="22034">
                  <c:v>36.724883333333402</c:v>
                </c:pt>
                <c:pt idx="22035">
                  <c:v>36.726550000000003</c:v>
                </c:pt>
                <c:pt idx="22036">
                  <c:v>36.728216666666697</c:v>
                </c:pt>
                <c:pt idx="22037">
                  <c:v>36.729883333333397</c:v>
                </c:pt>
                <c:pt idx="22038">
                  <c:v>36.731549999999999</c:v>
                </c:pt>
                <c:pt idx="22039">
                  <c:v>36.733216666666699</c:v>
                </c:pt>
                <c:pt idx="22040">
                  <c:v>36.7348833333334</c:v>
                </c:pt>
                <c:pt idx="22041">
                  <c:v>36.736550000000001</c:v>
                </c:pt>
                <c:pt idx="22042">
                  <c:v>36.738216666666702</c:v>
                </c:pt>
                <c:pt idx="22043">
                  <c:v>36.739883333333403</c:v>
                </c:pt>
                <c:pt idx="22044">
                  <c:v>36.741549999999997</c:v>
                </c:pt>
                <c:pt idx="22045">
                  <c:v>36.743216666666697</c:v>
                </c:pt>
                <c:pt idx="22046">
                  <c:v>36.744883333333398</c:v>
                </c:pt>
                <c:pt idx="22047">
                  <c:v>36.746549999999999</c:v>
                </c:pt>
                <c:pt idx="22048">
                  <c:v>36.7482166666667</c:v>
                </c:pt>
                <c:pt idx="22049">
                  <c:v>36.749883333333401</c:v>
                </c:pt>
                <c:pt idx="22050">
                  <c:v>36.751550000000002</c:v>
                </c:pt>
                <c:pt idx="22051">
                  <c:v>36.753216666666702</c:v>
                </c:pt>
                <c:pt idx="22052">
                  <c:v>36.754883333333403</c:v>
                </c:pt>
                <c:pt idx="22053">
                  <c:v>36.756549999999997</c:v>
                </c:pt>
                <c:pt idx="22054">
                  <c:v>36.758216666666698</c:v>
                </c:pt>
                <c:pt idx="22055">
                  <c:v>36.759883333333399</c:v>
                </c:pt>
                <c:pt idx="22056">
                  <c:v>36.76155</c:v>
                </c:pt>
                <c:pt idx="22057">
                  <c:v>36.7632166666667</c:v>
                </c:pt>
                <c:pt idx="22058">
                  <c:v>36.764883333333401</c:v>
                </c:pt>
                <c:pt idx="22059">
                  <c:v>36.766550000000002</c:v>
                </c:pt>
                <c:pt idx="22060">
                  <c:v>36.768216666666703</c:v>
                </c:pt>
                <c:pt idx="22061">
                  <c:v>36.769883333333397</c:v>
                </c:pt>
                <c:pt idx="22062">
                  <c:v>36.771549999999998</c:v>
                </c:pt>
                <c:pt idx="22063">
                  <c:v>36.773216666666698</c:v>
                </c:pt>
                <c:pt idx="22064">
                  <c:v>36.774883333333399</c:v>
                </c:pt>
                <c:pt idx="22065">
                  <c:v>36.77655</c:v>
                </c:pt>
                <c:pt idx="22066">
                  <c:v>36.778216666666701</c:v>
                </c:pt>
                <c:pt idx="22067">
                  <c:v>36.779883333333402</c:v>
                </c:pt>
                <c:pt idx="22068">
                  <c:v>36.781550000000003</c:v>
                </c:pt>
                <c:pt idx="22069">
                  <c:v>36.783216666666704</c:v>
                </c:pt>
                <c:pt idx="22070">
                  <c:v>36.784883333333397</c:v>
                </c:pt>
                <c:pt idx="22071">
                  <c:v>36.786549999999998</c:v>
                </c:pt>
                <c:pt idx="22072">
                  <c:v>36.788216666666699</c:v>
                </c:pt>
                <c:pt idx="22073">
                  <c:v>36.7898833333334</c:v>
                </c:pt>
                <c:pt idx="22074">
                  <c:v>36.791550000000001</c:v>
                </c:pt>
                <c:pt idx="22075">
                  <c:v>36.793216666666702</c:v>
                </c:pt>
                <c:pt idx="22076">
                  <c:v>36.794883333333402</c:v>
                </c:pt>
                <c:pt idx="22077">
                  <c:v>36.796550000000003</c:v>
                </c:pt>
                <c:pt idx="22078">
                  <c:v>36.798216666666697</c:v>
                </c:pt>
                <c:pt idx="22079">
                  <c:v>36.799883333333398</c:v>
                </c:pt>
                <c:pt idx="22080">
                  <c:v>36.801549999999999</c:v>
                </c:pt>
                <c:pt idx="22081">
                  <c:v>36.8032166666667</c:v>
                </c:pt>
                <c:pt idx="22082">
                  <c:v>36.8048833333334</c:v>
                </c:pt>
                <c:pt idx="22083">
                  <c:v>36.806550000000001</c:v>
                </c:pt>
                <c:pt idx="22084">
                  <c:v>36.808216666666702</c:v>
                </c:pt>
                <c:pt idx="22085">
                  <c:v>36.809883333333403</c:v>
                </c:pt>
                <c:pt idx="22086">
                  <c:v>36.811549999999997</c:v>
                </c:pt>
                <c:pt idx="22087">
                  <c:v>36.813216666666698</c:v>
                </c:pt>
                <c:pt idx="22088">
                  <c:v>36.814883333333398</c:v>
                </c:pt>
                <c:pt idx="22089">
                  <c:v>36.816549999999999</c:v>
                </c:pt>
                <c:pt idx="22090">
                  <c:v>36.8182166666667</c:v>
                </c:pt>
                <c:pt idx="22091">
                  <c:v>36.819883333333401</c:v>
                </c:pt>
                <c:pt idx="22092">
                  <c:v>36.821550000000002</c:v>
                </c:pt>
                <c:pt idx="22093">
                  <c:v>36.823216666666703</c:v>
                </c:pt>
                <c:pt idx="22094">
                  <c:v>36.824883333333403</c:v>
                </c:pt>
                <c:pt idx="22095">
                  <c:v>36.826549999999997</c:v>
                </c:pt>
                <c:pt idx="22096">
                  <c:v>36.828216666666698</c:v>
                </c:pt>
                <c:pt idx="22097">
                  <c:v>36.829883333333399</c:v>
                </c:pt>
                <c:pt idx="22098">
                  <c:v>36.83155</c:v>
                </c:pt>
                <c:pt idx="22099">
                  <c:v>36.833216666666701</c:v>
                </c:pt>
                <c:pt idx="22100">
                  <c:v>36.834883333333401</c:v>
                </c:pt>
                <c:pt idx="22101">
                  <c:v>36.836550000000003</c:v>
                </c:pt>
                <c:pt idx="22102">
                  <c:v>36.838216666666703</c:v>
                </c:pt>
                <c:pt idx="22103">
                  <c:v>36.839883333333397</c:v>
                </c:pt>
                <c:pt idx="22104">
                  <c:v>36.841549999999998</c:v>
                </c:pt>
                <c:pt idx="22105">
                  <c:v>36.843216666666699</c:v>
                </c:pt>
                <c:pt idx="22106">
                  <c:v>36.844883333333399</c:v>
                </c:pt>
                <c:pt idx="22107">
                  <c:v>36.846550000000001</c:v>
                </c:pt>
                <c:pt idx="22108">
                  <c:v>36.848216666666701</c:v>
                </c:pt>
                <c:pt idx="22109">
                  <c:v>36.849883333333402</c:v>
                </c:pt>
                <c:pt idx="22110">
                  <c:v>36.851550000000003</c:v>
                </c:pt>
                <c:pt idx="22111">
                  <c:v>36.853216666666697</c:v>
                </c:pt>
                <c:pt idx="22112">
                  <c:v>36.854883333333397</c:v>
                </c:pt>
                <c:pt idx="22113">
                  <c:v>36.856549999999999</c:v>
                </c:pt>
                <c:pt idx="22114">
                  <c:v>36.858216666666699</c:v>
                </c:pt>
                <c:pt idx="22115">
                  <c:v>36.8598833333334</c:v>
                </c:pt>
                <c:pt idx="22116">
                  <c:v>36.861550000000001</c:v>
                </c:pt>
                <c:pt idx="22117">
                  <c:v>36.863216666666702</c:v>
                </c:pt>
                <c:pt idx="22118">
                  <c:v>36.864883333333403</c:v>
                </c:pt>
                <c:pt idx="22119">
                  <c:v>36.866549999999997</c:v>
                </c:pt>
                <c:pt idx="22120">
                  <c:v>36.868216666666697</c:v>
                </c:pt>
                <c:pt idx="22121">
                  <c:v>36.869883333333398</c:v>
                </c:pt>
                <c:pt idx="22122">
                  <c:v>36.871549999999999</c:v>
                </c:pt>
                <c:pt idx="22123">
                  <c:v>36.8732166666667</c:v>
                </c:pt>
                <c:pt idx="22124">
                  <c:v>36.874883333333401</c:v>
                </c:pt>
                <c:pt idx="22125">
                  <c:v>36.876550000000002</c:v>
                </c:pt>
                <c:pt idx="22126">
                  <c:v>36.878216666666702</c:v>
                </c:pt>
                <c:pt idx="22127">
                  <c:v>36.879883333333403</c:v>
                </c:pt>
                <c:pt idx="22128">
                  <c:v>36.881549999999997</c:v>
                </c:pt>
                <c:pt idx="22129">
                  <c:v>36.883216666666698</c:v>
                </c:pt>
                <c:pt idx="22130">
                  <c:v>36.884883333333399</c:v>
                </c:pt>
                <c:pt idx="22131">
                  <c:v>36.88655</c:v>
                </c:pt>
                <c:pt idx="22132">
                  <c:v>36.8882166666667</c:v>
                </c:pt>
                <c:pt idx="22133">
                  <c:v>36.889883333333401</c:v>
                </c:pt>
                <c:pt idx="22134">
                  <c:v>36.891550000000002</c:v>
                </c:pt>
                <c:pt idx="22135">
                  <c:v>36.893216666666703</c:v>
                </c:pt>
                <c:pt idx="22136">
                  <c:v>36.894883333333397</c:v>
                </c:pt>
                <c:pt idx="22137">
                  <c:v>36.896549999999998</c:v>
                </c:pt>
                <c:pt idx="22138">
                  <c:v>36.898216666666698</c:v>
                </c:pt>
                <c:pt idx="22139">
                  <c:v>36.899883333333399</c:v>
                </c:pt>
                <c:pt idx="22140">
                  <c:v>36.90155</c:v>
                </c:pt>
                <c:pt idx="22141">
                  <c:v>36.903216666666701</c:v>
                </c:pt>
                <c:pt idx="22142">
                  <c:v>36.904883333333402</c:v>
                </c:pt>
                <c:pt idx="22143">
                  <c:v>36.906550000000003</c:v>
                </c:pt>
                <c:pt idx="22144">
                  <c:v>36.908216666666704</c:v>
                </c:pt>
                <c:pt idx="22145">
                  <c:v>36.909883333333397</c:v>
                </c:pt>
                <c:pt idx="22146">
                  <c:v>36.911549999999998</c:v>
                </c:pt>
                <c:pt idx="22147">
                  <c:v>36.913216666666699</c:v>
                </c:pt>
                <c:pt idx="22148">
                  <c:v>36.9148833333334</c:v>
                </c:pt>
                <c:pt idx="22149">
                  <c:v>36.916550000000001</c:v>
                </c:pt>
                <c:pt idx="22150">
                  <c:v>36.918216666666702</c:v>
                </c:pt>
                <c:pt idx="22151">
                  <c:v>36.919883333333402</c:v>
                </c:pt>
                <c:pt idx="22152">
                  <c:v>36.921550000000003</c:v>
                </c:pt>
                <c:pt idx="22153">
                  <c:v>36.923216666666697</c:v>
                </c:pt>
                <c:pt idx="22154">
                  <c:v>36.924883333333398</c:v>
                </c:pt>
                <c:pt idx="22155">
                  <c:v>36.926549999999999</c:v>
                </c:pt>
                <c:pt idx="22156">
                  <c:v>36.9282166666667</c:v>
                </c:pt>
                <c:pt idx="22157">
                  <c:v>36.9298833333334</c:v>
                </c:pt>
                <c:pt idx="22158">
                  <c:v>36.931550000000001</c:v>
                </c:pt>
                <c:pt idx="22159">
                  <c:v>36.933216666666702</c:v>
                </c:pt>
                <c:pt idx="22160">
                  <c:v>36.934883333333403</c:v>
                </c:pt>
                <c:pt idx="22161">
                  <c:v>36.936549999999997</c:v>
                </c:pt>
                <c:pt idx="22162">
                  <c:v>36.938216666666698</c:v>
                </c:pt>
                <c:pt idx="22163">
                  <c:v>36.939883333333398</c:v>
                </c:pt>
                <c:pt idx="22164">
                  <c:v>36.941549999999999</c:v>
                </c:pt>
                <c:pt idx="22165">
                  <c:v>36.9432166666667</c:v>
                </c:pt>
                <c:pt idx="22166">
                  <c:v>36.944883333333401</c:v>
                </c:pt>
                <c:pt idx="22167">
                  <c:v>36.946550000000002</c:v>
                </c:pt>
                <c:pt idx="22168">
                  <c:v>36.948216666666703</c:v>
                </c:pt>
                <c:pt idx="22169">
                  <c:v>36.949883333333403</c:v>
                </c:pt>
                <c:pt idx="22170">
                  <c:v>36.951549999999997</c:v>
                </c:pt>
                <c:pt idx="22171">
                  <c:v>36.953216666666698</c:v>
                </c:pt>
                <c:pt idx="22172">
                  <c:v>36.954883333333399</c:v>
                </c:pt>
                <c:pt idx="22173">
                  <c:v>36.95655</c:v>
                </c:pt>
                <c:pt idx="22174">
                  <c:v>36.958216666666701</c:v>
                </c:pt>
                <c:pt idx="22175">
                  <c:v>36.959883333333401</c:v>
                </c:pt>
                <c:pt idx="22176">
                  <c:v>36.961550000000003</c:v>
                </c:pt>
                <c:pt idx="22177">
                  <c:v>36.963216666666703</c:v>
                </c:pt>
                <c:pt idx="22178">
                  <c:v>36.964883333333397</c:v>
                </c:pt>
                <c:pt idx="22179">
                  <c:v>36.966549999999998</c:v>
                </c:pt>
                <c:pt idx="22180">
                  <c:v>36.968216666666699</c:v>
                </c:pt>
                <c:pt idx="22181">
                  <c:v>36.969883333333399</c:v>
                </c:pt>
                <c:pt idx="22182">
                  <c:v>36.971550000000001</c:v>
                </c:pt>
                <c:pt idx="22183">
                  <c:v>36.973216666666701</c:v>
                </c:pt>
                <c:pt idx="22184">
                  <c:v>36.974883333333402</c:v>
                </c:pt>
                <c:pt idx="22185">
                  <c:v>36.976550000000003</c:v>
                </c:pt>
                <c:pt idx="22186">
                  <c:v>36.978216666666697</c:v>
                </c:pt>
                <c:pt idx="22187">
                  <c:v>36.979883333333397</c:v>
                </c:pt>
                <c:pt idx="22188">
                  <c:v>36.981549999999999</c:v>
                </c:pt>
                <c:pt idx="22189">
                  <c:v>36.983216666666699</c:v>
                </c:pt>
                <c:pt idx="22190">
                  <c:v>36.9848833333334</c:v>
                </c:pt>
                <c:pt idx="22191">
                  <c:v>36.986550000000001</c:v>
                </c:pt>
                <c:pt idx="22192">
                  <c:v>36.988216666666702</c:v>
                </c:pt>
                <c:pt idx="22193">
                  <c:v>36.989883333333403</c:v>
                </c:pt>
                <c:pt idx="22194">
                  <c:v>36.991549999999997</c:v>
                </c:pt>
                <c:pt idx="22195">
                  <c:v>36.993216666666697</c:v>
                </c:pt>
                <c:pt idx="22196">
                  <c:v>36.994883333333398</c:v>
                </c:pt>
                <c:pt idx="22197">
                  <c:v>36.996549999999999</c:v>
                </c:pt>
                <c:pt idx="22198">
                  <c:v>36.9982166666667</c:v>
                </c:pt>
                <c:pt idx="22199">
                  <c:v>36.999883333333401</c:v>
                </c:pt>
                <c:pt idx="22200">
                  <c:v>37.001550000000002</c:v>
                </c:pt>
                <c:pt idx="22201">
                  <c:v>37.003216666666702</c:v>
                </c:pt>
                <c:pt idx="22202">
                  <c:v>37.004883333333403</c:v>
                </c:pt>
                <c:pt idx="22203">
                  <c:v>37.006549999999997</c:v>
                </c:pt>
                <c:pt idx="22204">
                  <c:v>37.008216666666698</c:v>
                </c:pt>
                <c:pt idx="22205">
                  <c:v>37.009883333333399</c:v>
                </c:pt>
                <c:pt idx="22206">
                  <c:v>37.01155</c:v>
                </c:pt>
                <c:pt idx="22207">
                  <c:v>37.0132166666667</c:v>
                </c:pt>
                <c:pt idx="22208">
                  <c:v>37.014883333333401</c:v>
                </c:pt>
                <c:pt idx="22209">
                  <c:v>37.016550000000002</c:v>
                </c:pt>
                <c:pt idx="22210">
                  <c:v>37.018216666666703</c:v>
                </c:pt>
                <c:pt idx="22211">
                  <c:v>37.019883333333397</c:v>
                </c:pt>
                <c:pt idx="22212">
                  <c:v>37.021549999999998</c:v>
                </c:pt>
                <c:pt idx="22213">
                  <c:v>37.023216666666698</c:v>
                </c:pt>
                <c:pt idx="22214">
                  <c:v>37.024883333333399</c:v>
                </c:pt>
                <c:pt idx="22215">
                  <c:v>37.02655</c:v>
                </c:pt>
                <c:pt idx="22216">
                  <c:v>37.028216666666701</c:v>
                </c:pt>
                <c:pt idx="22217">
                  <c:v>37.029883333333402</c:v>
                </c:pt>
                <c:pt idx="22218">
                  <c:v>37.031550000000003</c:v>
                </c:pt>
                <c:pt idx="22219">
                  <c:v>37.033216666666704</c:v>
                </c:pt>
                <c:pt idx="22220">
                  <c:v>37.034883333333397</c:v>
                </c:pt>
                <c:pt idx="22221">
                  <c:v>37.036549999999998</c:v>
                </c:pt>
                <c:pt idx="22222">
                  <c:v>37.038216666666699</c:v>
                </c:pt>
                <c:pt idx="22223">
                  <c:v>37.0398833333334</c:v>
                </c:pt>
                <c:pt idx="22224">
                  <c:v>37.041550000000001</c:v>
                </c:pt>
                <c:pt idx="22225">
                  <c:v>37.043216666666702</c:v>
                </c:pt>
                <c:pt idx="22226">
                  <c:v>37.044883333333402</c:v>
                </c:pt>
                <c:pt idx="22227">
                  <c:v>37.046550000000003</c:v>
                </c:pt>
                <c:pt idx="22228">
                  <c:v>37.048216666666697</c:v>
                </c:pt>
                <c:pt idx="22229">
                  <c:v>37.049883333333398</c:v>
                </c:pt>
                <c:pt idx="22230">
                  <c:v>37.051549999999999</c:v>
                </c:pt>
                <c:pt idx="22231">
                  <c:v>37.0532166666667</c:v>
                </c:pt>
                <c:pt idx="22232">
                  <c:v>37.0548833333334</c:v>
                </c:pt>
                <c:pt idx="22233">
                  <c:v>37.056550000000001</c:v>
                </c:pt>
                <c:pt idx="22234">
                  <c:v>37.058216666666702</c:v>
                </c:pt>
                <c:pt idx="22235">
                  <c:v>37.059883333333403</c:v>
                </c:pt>
                <c:pt idx="22236">
                  <c:v>37.061549999999997</c:v>
                </c:pt>
                <c:pt idx="22237">
                  <c:v>37.063216666666698</c:v>
                </c:pt>
                <c:pt idx="22238">
                  <c:v>37.064883333333398</c:v>
                </c:pt>
                <c:pt idx="22239">
                  <c:v>37.066549999999999</c:v>
                </c:pt>
                <c:pt idx="22240">
                  <c:v>37.0682166666667</c:v>
                </c:pt>
                <c:pt idx="22241">
                  <c:v>37.069883333333401</c:v>
                </c:pt>
                <c:pt idx="22242">
                  <c:v>37.071550000000002</c:v>
                </c:pt>
                <c:pt idx="22243">
                  <c:v>37.073216666666703</c:v>
                </c:pt>
                <c:pt idx="22244">
                  <c:v>37.074883333333403</c:v>
                </c:pt>
                <c:pt idx="22245">
                  <c:v>37.076549999999997</c:v>
                </c:pt>
                <c:pt idx="22246">
                  <c:v>37.078216666666698</c:v>
                </c:pt>
                <c:pt idx="22247">
                  <c:v>37.079883333333399</c:v>
                </c:pt>
                <c:pt idx="22248">
                  <c:v>37.08155</c:v>
                </c:pt>
                <c:pt idx="22249">
                  <c:v>37.083216666666701</c:v>
                </c:pt>
                <c:pt idx="22250">
                  <c:v>37.084883333333401</c:v>
                </c:pt>
                <c:pt idx="22251">
                  <c:v>37.086550000000003</c:v>
                </c:pt>
                <c:pt idx="22252">
                  <c:v>37.088216666666703</c:v>
                </c:pt>
                <c:pt idx="22253">
                  <c:v>37.089883333333397</c:v>
                </c:pt>
                <c:pt idx="22254">
                  <c:v>37.091549999999998</c:v>
                </c:pt>
                <c:pt idx="22255">
                  <c:v>37.093216666666699</c:v>
                </c:pt>
                <c:pt idx="22256">
                  <c:v>37.094883333333399</c:v>
                </c:pt>
                <c:pt idx="22257">
                  <c:v>37.096550000000001</c:v>
                </c:pt>
                <c:pt idx="22258">
                  <c:v>37.098216666666701</c:v>
                </c:pt>
                <c:pt idx="22259">
                  <c:v>37.099883333333402</c:v>
                </c:pt>
                <c:pt idx="22260">
                  <c:v>37.101550000000003</c:v>
                </c:pt>
                <c:pt idx="22261">
                  <c:v>37.103216666666697</c:v>
                </c:pt>
                <c:pt idx="22262">
                  <c:v>37.104883333333397</c:v>
                </c:pt>
                <c:pt idx="22263">
                  <c:v>37.106549999999999</c:v>
                </c:pt>
                <c:pt idx="22264">
                  <c:v>37.108216666666699</c:v>
                </c:pt>
                <c:pt idx="22265">
                  <c:v>37.1098833333334</c:v>
                </c:pt>
                <c:pt idx="22266">
                  <c:v>37.111550000000001</c:v>
                </c:pt>
                <c:pt idx="22267">
                  <c:v>37.113216666666702</c:v>
                </c:pt>
                <c:pt idx="22268">
                  <c:v>37.114883333333403</c:v>
                </c:pt>
                <c:pt idx="22269">
                  <c:v>37.116549999999997</c:v>
                </c:pt>
                <c:pt idx="22270">
                  <c:v>37.118216666666697</c:v>
                </c:pt>
                <c:pt idx="22271">
                  <c:v>37.119883333333398</c:v>
                </c:pt>
                <c:pt idx="22272">
                  <c:v>37.121549999999999</c:v>
                </c:pt>
                <c:pt idx="22273">
                  <c:v>37.1232166666667</c:v>
                </c:pt>
                <c:pt idx="22274">
                  <c:v>37.124883333333401</c:v>
                </c:pt>
                <c:pt idx="22275">
                  <c:v>37.126550000000002</c:v>
                </c:pt>
                <c:pt idx="22276">
                  <c:v>37.128216666666702</c:v>
                </c:pt>
                <c:pt idx="22277">
                  <c:v>37.129883333333403</c:v>
                </c:pt>
                <c:pt idx="22278">
                  <c:v>37.131549999999997</c:v>
                </c:pt>
                <c:pt idx="22279">
                  <c:v>37.133216666666698</c:v>
                </c:pt>
                <c:pt idx="22280">
                  <c:v>37.134883333333399</c:v>
                </c:pt>
                <c:pt idx="22281">
                  <c:v>37.13655</c:v>
                </c:pt>
                <c:pt idx="22282">
                  <c:v>37.1382166666667</c:v>
                </c:pt>
                <c:pt idx="22283">
                  <c:v>37.139883333333401</c:v>
                </c:pt>
                <c:pt idx="22284">
                  <c:v>37.141550000000002</c:v>
                </c:pt>
                <c:pt idx="22285">
                  <c:v>37.143216666666703</c:v>
                </c:pt>
                <c:pt idx="22286">
                  <c:v>37.144883333333397</c:v>
                </c:pt>
                <c:pt idx="22287">
                  <c:v>37.146549999999998</c:v>
                </c:pt>
                <c:pt idx="22288">
                  <c:v>37.148216666666698</c:v>
                </c:pt>
                <c:pt idx="22289">
                  <c:v>37.149883333333399</c:v>
                </c:pt>
                <c:pt idx="22290">
                  <c:v>37.15155</c:v>
                </c:pt>
                <c:pt idx="22291">
                  <c:v>37.153216666666701</c:v>
                </c:pt>
                <c:pt idx="22292">
                  <c:v>37.154883333333402</c:v>
                </c:pt>
                <c:pt idx="22293">
                  <c:v>37.156550000000003</c:v>
                </c:pt>
                <c:pt idx="22294">
                  <c:v>37.158216666666704</c:v>
                </c:pt>
                <c:pt idx="22295">
                  <c:v>37.159883333333397</c:v>
                </c:pt>
                <c:pt idx="22296">
                  <c:v>37.161549999999998</c:v>
                </c:pt>
                <c:pt idx="22297">
                  <c:v>37.163216666666699</c:v>
                </c:pt>
                <c:pt idx="22298">
                  <c:v>37.1648833333334</c:v>
                </c:pt>
                <c:pt idx="22299">
                  <c:v>37.166550000000001</c:v>
                </c:pt>
                <c:pt idx="22300">
                  <c:v>37.168216666666702</c:v>
                </c:pt>
                <c:pt idx="22301">
                  <c:v>37.169883333333402</c:v>
                </c:pt>
                <c:pt idx="22302">
                  <c:v>37.171550000000003</c:v>
                </c:pt>
                <c:pt idx="22303">
                  <c:v>37.173216666666697</c:v>
                </c:pt>
                <c:pt idx="22304">
                  <c:v>37.174883333333398</c:v>
                </c:pt>
                <c:pt idx="22305">
                  <c:v>37.176549999999999</c:v>
                </c:pt>
                <c:pt idx="22306">
                  <c:v>37.1782166666667</c:v>
                </c:pt>
                <c:pt idx="22307">
                  <c:v>37.1798833333334</c:v>
                </c:pt>
                <c:pt idx="22308">
                  <c:v>37.181550000000001</c:v>
                </c:pt>
                <c:pt idx="22309">
                  <c:v>37.183216666666702</c:v>
                </c:pt>
                <c:pt idx="22310">
                  <c:v>37.184883333333403</c:v>
                </c:pt>
                <c:pt idx="22311">
                  <c:v>37.186549999999997</c:v>
                </c:pt>
                <c:pt idx="22312">
                  <c:v>37.188216666666698</c:v>
                </c:pt>
                <c:pt idx="22313">
                  <c:v>37.189883333333398</c:v>
                </c:pt>
                <c:pt idx="22314">
                  <c:v>37.191549999999999</c:v>
                </c:pt>
                <c:pt idx="22315">
                  <c:v>37.1932166666667</c:v>
                </c:pt>
                <c:pt idx="22316">
                  <c:v>37.194883333333401</c:v>
                </c:pt>
                <c:pt idx="22317">
                  <c:v>37.196550000000002</c:v>
                </c:pt>
                <c:pt idx="22318">
                  <c:v>37.198216666666703</c:v>
                </c:pt>
                <c:pt idx="22319">
                  <c:v>37.199883333333403</c:v>
                </c:pt>
                <c:pt idx="22320">
                  <c:v>37.201549999999997</c:v>
                </c:pt>
                <c:pt idx="22321">
                  <c:v>37.203216666666698</c:v>
                </c:pt>
                <c:pt idx="22322">
                  <c:v>37.204883333333399</c:v>
                </c:pt>
                <c:pt idx="22323">
                  <c:v>37.20655</c:v>
                </c:pt>
                <c:pt idx="22324">
                  <c:v>37.208216666666701</c:v>
                </c:pt>
                <c:pt idx="22325">
                  <c:v>37.209883333333401</c:v>
                </c:pt>
                <c:pt idx="22326">
                  <c:v>37.211550000000003</c:v>
                </c:pt>
                <c:pt idx="22327">
                  <c:v>37.213216666666703</c:v>
                </c:pt>
                <c:pt idx="22328">
                  <c:v>37.214883333333397</c:v>
                </c:pt>
                <c:pt idx="22329">
                  <c:v>37.216549999999998</c:v>
                </c:pt>
                <c:pt idx="22330">
                  <c:v>37.218216666666699</c:v>
                </c:pt>
                <c:pt idx="22331">
                  <c:v>37.219883333333399</c:v>
                </c:pt>
                <c:pt idx="22332">
                  <c:v>37.221550000000001</c:v>
                </c:pt>
                <c:pt idx="22333">
                  <c:v>37.223216666666701</c:v>
                </c:pt>
                <c:pt idx="22334">
                  <c:v>37.224883333333402</c:v>
                </c:pt>
                <c:pt idx="22335">
                  <c:v>37.226550000000003</c:v>
                </c:pt>
                <c:pt idx="22336">
                  <c:v>37.228216666666697</c:v>
                </c:pt>
                <c:pt idx="22337">
                  <c:v>37.229883333333397</c:v>
                </c:pt>
                <c:pt idx="22338">
                  <c:v>37.231549999999999</c:v>
                </c:pt>
                <c:pt idx="22339">
                  <c:v>37.233216666666699</c:v>
                </c:pt>
                <c:pt idx="22340">
                  <c:v>37.2348833333334</c:v>
                </c:pt>
                <c:pt idx="22341">
                  <c:v>37.236550000000001</c:v>
                </c:pt>
                <c:pt idx="22342">
                  <c:v>37.238216666666702</c:v>
                </c:pt>
                <c:pt idx="22343">
                  <c:v>37.239883333333403</c:v>
                </c:pt>
                <c:pt idx="22344">
                  <c:v>37.241549999999997</c:v>
                </c:pt>
                <c:pt idx="22345">
                  <c:v>37.243216666666697</c:v>
                </c:pt>
                <c:pt idx="22346">
                  <c:v>37.244883333333398</c:v>
                </c:pt>
                <c:pt idx="22347">
                  <c:v>37.246549999999999</c:v>
                </c:pt>
                <c:pt idx="22348">
                  <c:v>37.2482166666667</c:v>
                </c:pt>
                <c:pt idx="22349">
                  <c:v>37.249883333333401</c:v>
                </c:pt>
                <c:pt idx="22350">
                  <c:v>37.251550000000002</c:v>
                </c:pt>
                <c:pt idx="22351">
                  <c:v>37.253216666666702</c:v>
                </c:pt>
                <c:pt idx="22352">
                  <c:v>37.254883333333403</c:v>
                </c:pt>
                <c:pt idx="22353">
                  <c:v>37.256549999999997</c:v>
                </c:pt>
                <c:pt idx="22354">
                  <c:v>37.258216666666698</c:v>
                </c:pt>
                <c:pt idx="22355">
                  <c:v>37.259883333333399</c:v>
                </c:pt>
                <c:pt idx="22356">
                  <c:v>37.26155</c:v>
                </c:pt>
                <c:pt idx="22357">
                  <c:v>37.2632166666667</c:v>
                </c:pt>
                <c:pt idx="22358">
                  <c:v>37.264883333333401</c:v>
                </c:pt>
                <c:pt idx="22359">
                  <c:v>37.266550000000002</c:v>
                </c:pt>
                <c:pt idx="22360">
                  <c:v>37.268216666666703</c:v>
                </c:pt>
                <c:pt idx="22361">
                  <c:v>37.269883333333397</c:v>
                </c:pt>
                <c:pt idx="22362">
                  <c:v>37.271549999999998</c:v>
                </c:pt>
                <c:pt idx="22363">
                  <c:v>37.273216666666698</c:v>
                </c:pt>
                <c:pt idx="22364">
                  <c:v>37.274883333333399</c:v>
                </c:pt>
                <c:pt idx="22365">
                  <c:v>37.27655</c:v>
                </c:pt>
                <c:pt idx="22366">
                  <c:v>37.278216666666701</c:v>
                </c:pt>
                <c:pt idx="22367">
                  <c:v>37.279883333333402</c:v>
                </c:pt>
                <c:pt idx="22368">
                  <c:v>37.281550000000003</c:v>
                </c:pt>
                <c:pt idx="22369">
                  <c:v>37.283216666666704</c:v>
                </c:pt>
                <c:pt idx="22370">
                  <c:v>37.284883333333397</c:v>
                </c:pt>
                <c:pt idx="22371">
                  <c:v>37.286549999999998</c:v>
                </c:pt>
                <c:pt idx="22372">
                  <c:v>37.288216666666699</c:v>
                </c:pt>
                <c:pt idx="22373">
                  <c:v>37.2898833333334</c:v>
                </c:pt>
                <c:pt idx="22374">
                  <c:v>37.291550000000001</c:v>
                </c:pt>
                <c:pt idx="22375">
                  <c:v>37.293216666666702</c:v>
                </c:pt>
                <c:pt idx="22376">
                  <c:v>37.294883333333402</c:v>
                </c:pt>
                <c:pt idx="22377">
                  <c:v>37.296550000000003</c:v>
                </c:pt>
                <c:pt idx="22378">
                  <c:v>37.298216666666697</c:v>
                </c:pt>
                <c:pt idx="22379">
                  <c:v>37.299883333333398</c:v>
                </c:pt>
                <c:pt idx="22380">
                  <c:v>37.301549999999999</c:v>
                </c:pt>
                <c:pt idx="22381">
                  <c:v>37.3032166666667</c:v>
                </c:pt>
                <c:pt idx="22382">
                  <c:v>37.3048833333334</c:v>
                </c:pt>
                <c:pt idx="22383">
                  <c:v>37.306550000000001</c:v>
                </c:pt>
                <c:pt idx="22384">
                  <c:v>37.308216666666702</c:v>
                </c:pt>
                <c:pt idx="22385">
                  <c:v>37.309883333333403</c:v>
                </c:pt>
                <c:pt idx="22386">
                  <c:v>37.311549999999997</c:v>
                </c:pt>
                <c:pt idx="22387">
                  <c:v>37.313216666666698</c:v>
                </c:pt>
                <c:pt idx="22388">
                  <c:v>37.314883333333398</c:v>
                </c:pt>
                <c:pt idx="22389">
                  <c:v>37.316549999999999</c:v>
                </c:pt>
                <c:pt idx="22390">
                  <c:v>37.3182166666667</c:v>
                </c:pt>
                <c:pt idx="22391">
                  <c:v>37.319883333333401</c:v>
                </c:pt>
                <c:pt idx="22392">
                  <c:v>37.321550000000002</c:v>
                </c:pt>
                <c:pt idx="22393">
                  <c:v>37.323216666666703</c:v>
                </c:pt>
                <c:pt idx="22394">
                  <c:v>37.324883333333403</c:v>
                </c:pt>
                <c:pt idx="22395">
                  <c:v>37.326549999999997</c:v>
                </c:pt>
                <c:pt idx="22396">
                  <c:v>37.328216666666698</c:v>
                </c:pt>
                <c:pt idx="22397">
                  <c:v>37.329883333333399</c:v>
                </c:pt>
                <c:pt idx="22398">
                  <c:v>37.33155</c:v>
                </c:pt>
                <c:pt idx="22399">
                  <c:v>37.333216666666701</c:v>
                </c:pt>
                <c:pt idx="22400">
                  <c:v>37.334883333333401</c:v>
                </c:pt>
                <c:pt idx="22401">
                  <c:v>37.336550000000003</c:v>
                </c:pt>
                <c:pt idx="22402">
                  <c:v>37.338216666666703</c:v>
                </c:pt>
                <c:pt idx="22403">
                  <c:v>37.339883333333397</c:v>
                </c:pt>
                <c:pt idx="22404">
                  <c:v>37.341549999999998</c:v>
                </c:pt>
                <c:pt idx="22405">
                  <c:v>37.343216666666699</c:v>
                </c:pt>
                <c:pt idx="22406">
                  <c:v>37.344883333333399</c:v>
                </c:pt>
                <c:pt idx="22407">
                  <c:v>37.346550000000001</c:v>
                </c:pt>
                <c:pt idx="22408">
                  <c:v>37.348216666666701</c:v>
                </c:pt>
                <c:pt idx="22409">
                  <c:v>37.349883333333402</c:v>
                </c:pt>
                <c:pt idx="22410">
                  <c:v>37.351550000000003</c:v>
                </c:pt>
                <c:pt idx="22411">
                  <c:v>37.353216666666697</c:v>
                </c:pt>
                <c:pt idx="22412">
                  <c:v>37.354883333333397</c:v>
                </c:pt>
                <c:pt idx="22413">
                  <c:v>37.356549999999999</c:v>
                </c:pt>
                <c:pt idx="22414">
                  <c:v>37.358216666666699</c:v>
                </c:pt>
                <c:pt idx="22415">
                  <c:v>37.3598833333334</c:v>
                </c:pt>
                <c:pt idx="22416">
                  <c:v>37.361550000000001</c:v>
                </c:pt>
                <c:pt idx="22417">
                  <c:v>37.363216666666702</c:v>
                </c:pt>
                <c:pt idx="22418">
                  <c:v>37.364883333333403</c:v>
                </c:pt>
                <c:pt idx="22419">
                  <c:v>37.366549999999997</c:v>
                </c:pt>
                <c:pt idx="22420">
                  <c:v>37.368216666666697</c:v>
                </c:pt>
                <c:pt idx="22421">
                  <c:v>37.369883333333398</c:v>
                </c:pt>
                <c:pt idx="22422">
                  <c:v>37.371549999999999</c:v>
                </c:pt>
                <c:pt idx="22423">
                  <c:v>37.3732166666667</c:v>
                </c:pt>
                <c:pt idx="22424">
                  <c:v>37.374883333333401</c:v>
                </c:pt>
                <c:pt idx="22425">
                  <c:v>37.376550000000002</c:v>
                </c:pt>
                <c:pt idx="22426">
                  <c:v>37.378216666666702</c:v>
                </c:pt>
                <c:pt idx="22427">
                  <c:v>37.379883333333403</c:v>
                </c:pt>
                <c:pt idx="22428">
                  <c:v>37.381549999999997</c:v>
                </c:pt>
                <c:pt idx="22429">
                  <c:v>37.383216666666698</c:v>
                </c:pt>
                <c:pt idx="22430">
                  <c:v>37.384883333333399</c:v>
                </c:pt>
                <c:pt idx="22431">
                  <c:v>37.38655</c:v>
                </c:pt>
                <c:pt idx="22432">
                  <c:v>37.3882166666667</c:v>
                </c:pt>
                <c:pt idx="22433">
                  <c:v>37.389883333333401</c:v>
                </c:pt>
                <c:pt idx="22434">
                  <c:v>37.391550000000002</c:v>
                </c:pt>
                <c:pt idx="22435">
                  <c:v>37.393216666666703</c:v>
                </c:pt>
                <c:pt idx="22436">
                  <c:v>37.394883333333397</c:v>
                </c:pt>
                <c:pt idx="22437">
                  <c:v>37.396549999999998</c:v>
                </c:pt>
                <c:pt idx="22438">
                  <c:v>37.398216666666698</c:v>
                </c:pt>
                <c:pt idx="22439">
                  <c:v>37.399883333333399</c:v>
                </c:pt>
                <c:pt idx="22440">
                  <c:v>37.40155</c:v>
                </c:pt>
                <c:pt idx="22441">
                  <c:v>37.403216666666701</c:v>
                </c:pt>
                <c:pt idx="22442">
                  <c:v>37.404883333333402</c:v>
                </c:pt>
                <c:pt idx="22443">
                  <c:v>37.406550000000003</c:v>
                </c:pt>
                <c:pt idx="22444">
                  <c:v>37.408216666666704</c:v>
                </c:pt>
                <c:pt idx="22445">
                  <c:v>37.409883333333397</c:v>
                </c:pt>
                <c:pt idx="22446">
                  <c:v>37.411549999999998</c:v>
                </c:pt>
                <c:pt idx="22447">
                  <c:v>37.413216666666699</c:v>
                </c:pt>
                <c:pt idx="22448">
                  <c:v>37.4148833333334</c:v>
                </c:pt>
                <c:pt idx="22449">
                  <c:v>37.416550000000001</c:v>
                </c:pt>
                <c:pt idx="22450">
                  <c:v>37.418216666666702</c:v>
                </c:pt>
                <c:pt idx="22451">
                  <c:v>37.419883333333402</c:v>
                </c:pt>
                <c:pt idx="22452">
                  <c:v>37.421550000000003</c:v>
                </c:pt>
                <c:pt idx="22453">
                  <c:v>37.423216666666697</c:v>
                </c:pt>
                <c:pt idx="22454">
                  <c:v>37.424883333333398</c:v>
                </c:pt>
                <c:pt idx="22455">
                  <c:v>37.426549999999999</c:v>
                </c:pt>
                <c:pt idx="22456">
                  <c:v>37.4282166666667</c:v>
                </c:pt>
                <c:pt idx="22457">
                  <c:v>37.4298833333334</c:v>
                </c:pt>
                <c:pt idx="22458">
                  <c:v>37.431550000000001</c:v>
                </c:pt>
                <c:pt idx="22459">
                  <c:v>37.433216666666702</c:v>
                </c:pt>
                <c:pt idx="22460">
                  <c:v>37.434883333333403</c:v>
                </c:pt>
                <c:pt idx="22461">
                  <c:v>37.436549999999997</c:v>
                </c:pt>
                <c:pt idx="22462">
                  <c:v>37.438216666666698</c:v>
                </c:pt>
                <c:pt idx="22463">
                  <c:v>37.439883333333398</c:v>
                </c:pt>
                <c:pt idx="22464">
                  <c:v>37.441549999999999</c:v>
                </c:pt>
                <c:pt idx="22465">
                  <c:v>37.4432166666667</c:v>
                </c:pt>
                <c:pt idx="22466">
                  <c:v>37.444883333333401</c:v>
                </c:pt>
                <c:pt idx="22467">
                  <c:v>37.446550000000002</c:v>
                </c:pt>
                <c:pt idx="22468">
                  <c:v>37.448216666666703</c:v>
                </c:pt>
                <c:pt idx="22469">
                  <c:v>37.449883333333403</c:v>
                </c:pt>
                <c:pt idx="22470">
                  <c:v>37.451549999999997</c:v>
                </c:pt>
                <c:pt idx="22471">
                  <c:v>37.453216666666698</c:v>
                </c:pt>
                <c:pt idx="22472">
                  <c:v>37.454883333333399</c:v>
                </c:pt>
                <c:pt idx="22473">
                  <c:v>37.45655</c:v>
                </c:pt>
                <c:pt idx="22474">
                  <c:v>37.458216666666701</c:v>
                </c:pt>
                <c:pt idx="22475">
                  <c:v>37.459883333333401</c:v>
                </c:pt>
                <c:pt idx="22476">
                  <c:v>37.461550000000003</c:v>
                </c:pt>
                <c:pt idx="22477">
                  <c:v>37.463216666666703</c:v>
                </c:pt>
                <c:pt idx="22478">
                  <c:v>37.464883333333397</c:v>
                </c:pt>
                <c:pt idx="22479">
                  <c:v>37.466549999999998</c:v>
                </c:pt>
                <c:pt idx="22480">
                  <c:v>37.468216666666699</c:v>
                </c:pt>
                <c:pt idx="22481">
                  <c:v>37.469883333333399</c:v>
                </c:pt>
                <c:pt idx="22482">
                  <c:v>37.471550000000001</c:v>
                </c:pt>
                <c:pt idx="22483">
                  <c:v>37.473216666666701</c:v>
                </c:pt>
                <c:pt idx="22484">
                  <c:v>37.474883333333402</c:v>
                </c:pt>
                <c:pt idx="22485">
                  <c:v>37.476550000000003</c:v>
                </c:pt>
                <c:pt idx="22486">
                  <c:v>37.478216666666697</c:v>
                </c:pt>
                <c:pt idx="22487">
                  <c:v>37.479883333333397</c:v>
                </c:pt>
                <c:pt idx="22488">
                  <c:v>37.481549999999999</c:v>
                </c:pt>
                <c:pt idx="22489">
                  <c:v>37.483216666666699</c:v>
                </c:pt>
                <c:pt idx="22490">
                  <c:v>37.4848833333334</c:v>
                </c:pt>
                <c:pt idx="22491">
                  <c:v>37.486550000000001</c:v>
                </c:pt>
                <c:pt idx="22492">
                  <c:v>37.488216666666702</c:v>
                </c:pt>
                <c:pt idx="22493">
                  <c:v>37.489883333333403</c:v>
                </c:pt>
                <c:pt idx="22494">
                  <c:v>37.491549999999997</c:v>
                </c:pt>
                <c:pt idx="22495">
                  <c:v>37.493216666666697</c:v>
                </c:pt>
                <c:pt idx="22496">
                  <c:v>37.494883333333398</c:v>
                </c:pt>
                <c:pt idx="22497">
                  <c:v>37.496549999999999</c:v>
                </c:pt>
                <c:pt idx="22498">
                  <c:v>37.4982166666667</c:v>
                </c:pt>
                <c:pt idx="22499">
                  <c:v>37.499883333333401</c:v>
                </c:pt>
                <c:pt idx="22500">
                  <c:v>37.501550000000002</c:v>
                </c:pt>
                <c:pt idx="22501">
                  <c:v>37.503216666666702</c:v>
                </c:pt>
                <c:pt idx="22502">
                  <c:v>37.504883333333403</c:v>
                </c:pt>
                <c:pt idx="22503">
                  <c:v>37.506549999999997</c:v>
                </c:pt>
                <c:pt idx="22504">
                  <c:v>37.508216666666698</c:v>
                </c:pt>
                <c:pt idx="22505">
                  <c:v>37.509883333333399</c:v>
                </c:pt>
                <c:pt idx="22506">
                  <c:v>37.51155</c:v>
                </c:pt>
                <c:pt idx="22507">
                  <c:v>37.5132166666667</c:v>
                </c:pt>
                <c:pt idx="22508">
                  <c:v>37.514883333333401</c:v>
                </c:pt>
                <c:pt idx="22509">
                  <c:v>37.516550000000002</c:v>
                </c:pt>
                <c:pt idx="22510">
                  <c:v>37.518216666666703</c:v>
                </c:pt>
                <c:pt idx="22511">
                  <c:v>37.519883333333397</c:v>
                </c:pt>
                <c:pt idx="22512">
                  <c:v>37.521549999999998</c:v>
                </c:pt>
                <c:pt idx="22513">
                  <c:v>37.523216666666698</c:v>
                </c:pt>
                <c:pt idx="22514">
                  <c:v>37.524883333333399</c:v>
                </c:pt>
                <c:pt idx="22515">
                  <c:v>37.52655</c:v>
                </c:pt>
                <c:pt idx="22516">
                  <c:v>37.528216666666701</c:v>
                </c:pt>
                <c:pt idx="22517">
                  <c:v>37.529883333333402</c:v>
                </c:pt>
                <c:pt idx="22518">
                  <c:v>37.531550000000003</c:v>
                </c:pt>
                <c:pt idx="22519">
                  <c:v>37.533216666666704</c:v>
                </c:pt>
                <c:pt idx="22520">
                  <c:v>37.534883333333397</c:v>
                </c:pt>
                <c:pt idx="22521">
                  <c:v>37.536549999999998</c:v>
                </c:pt>
                <c:pt idx="22522">
                  <c:v>37.538216666666699</c:v>
                </c:pt>
                <c:pt idx="22523">
                  <c:v>37.5398833333334</c:v>
                </c:pt>
                <c:pt idx="22524">
                  <c:v>37.541550000000001</c:v>
                </c:pt>
                <c:pt idx="22525">
                  <c:v>37.543216666666702</c:v>
                </c:pt>
                <c:pt idx="22526">
                  <c:v>37.544883333333402</c:v>
                </c:pt>
                <c:pt idx="22527">
                  <c:v>37.546550000000003</c:v>
                </c:pt>
                <c:pt idx="22528">
                  <c:v>37.548216666666697</c:v>
                </c:pt>
                <c:pt idx="22529">
                  <c:v>37.549883333333398</c:v>
                </c:pt>
                <c:pt idx="22530">
                  <c:v>37.551549999999999</c:v>
                </c:pt>
                <c:pt idx="22531">
                  <c:v>37.5532166666667</c:v>
                </c:pt>
                <c:pt idx="22532">
                  <c:v>37.5548833333334</c:v>
                </c:pt>
                <c:pt idx="22533">
                  <c:v>37.556550000000001</c:v>
                </c:pt>
                <c:pt idx="22534">
                  <c:v>37.558216666666702</c:v>
                </c:pt>
                <c:pt idx="22535">
                  <c:v>37.559883333333403</c:v>
                </c:pt>
                <c:pt idx="22536">
                  <c:v>37.561549999999997</c:v>
                </c:pt>
                <c:pt idx="22537">
                  <c:v>37.563216666666698</c:v>
                </c:pt>
                <c:pt idx="22538">
                  <c:v>37.564883333333398</c:v>
                </c:pt>
                <c:pt idx="22539">
                  <c:v>37.566549999999999</c:v>
                </c:pt>
                <c:pt idx="22540">
                  <c:v>37.5682166666667</c:v>
                </c:pt>
                <c:pt idx="22541">
                  <c:v>37.569883333333401</c:v>
                </c:pt>
                <c:pt idx="22542">
                  <c:v>37.571550000000002</c:v>
                </c:pt>
                <c:pt idx="22543">
                  <c:v>37.573216666666703</c:v>
                </c:pt>
                <c:pt idx="22544">
                  <c:v>37.574883333333403</c:v>
                </c:pt>
                <c:pt idx="22545">
                  <c:v>37.576549999999997</c:v>
                </c:pt>
                <c:pt idx="22546">
                  <c:v>37.578216666666698</c:v>
                </c:pt>
                <c:pt idx="22547">
                  <c:v>37.579883333333399</c:v>
                </c:pt>
                <c:pt idx="22548">
                  <c:v>37.58155</c:v>
                </c:pt>
                <c:pt idx="22549">
                  <c:v>37.583216666666701</c:v>
                </c:pt>
                <c:pt idx="22550">
                  <c:v>37.584883333333401</c:v>
                </c:pt>
                <c:pt idx="22551">
                  <c:v>37.586550000000003</c:v>
                </c:pt>
                <c:pt idx="22552">
                  <c:v>37.588216666666703</c:v>
                </c:pt>
                <c:pt idx="22553">
                  <c:v>37.589883333333397</c:v>
                </c:pt>
                <c:pt idx="22554">
                  <c:v>37.591549999999998</c:v>
                </c:pt>
                <c:pt idx="22555">
                  <c:v>37.593216666666699</c:v>
                </c:pt>
                <c:pt idx="22556">
                  <c:v>37.594883333333399</c:v>
                </c:pt>
                <c:pt idx="22557">
                  <c:v>37.596550000000001</c:v>
                </c:pt>
                <c:pt idx="22558">
                  <c:v>37.598216666666701</c:v>
                </c:pt>
                <c:pt idx="22559">
                  <c:v>37.599883333333402</c:v>
                </c:pt>
                <c:pt idx="22560">
                  <c:v>37.601550000000003</c:v>
                </c:pt>
                <c:pt idx="22561">
                  <c:v>37.603216666666697</c:v>
                </c:pt>
                <c:pt idx="22562">
                  <c:v>37.604883333333397</c:v>
                </c:pt>
                <c:pt idx="22563">
                  <c:v>37.606549999999999</c:v>
                </c:pt>
                <c:pt idx="22564">
                  <c:v>37.608216666666699</c:v>
                </c:pt>
                <c:pt idx="22565">
                  <c:v>37.6098833333334</c:v>
                </c:pt>
                <c:pt idx="22566">
                  <c:v>37.611550000000001</c:v>
                </c:pt>
                <c:pt idx="22567">
                  <c:v>37.613216666666702</c:v>
                </c:pt>
                <c:pt idx="22568">
                  <c:v>37.614883333333403</c:v>
                </c:pt>
                <c:pt idx="22569">
                  <c:v>37.616549999999997</c:v>
                </c:pt>
                <c:pt idx="22570">
                  <c:v>37.618216666666697</c:v>
                </c:pt>
                <c:pt idx="22571">
                  <c:v>37.619883333333398</c:v>
                </c:pt>
                <c:pt idx="22572">
                  <c:v>37.621549999999999</c:v>
                </c:pt>
                <c:pt idx="22573">
                  <c:v>37.6232166666667</c:v>
                </c:pt>
                <c:pt idx="22574">
                  <c:v>37.624883333333401</c:v>
                </c:pt>
                <c:pt idx="22575">
                  <c:v>37.626550000000002</c:v>
                </c:pt>
                <c:pt idx="22576">
                  <c:v>37.628216666666702</c:v>
                </c:pt>
                <c:pt idx="22577">
                  <c:v>37.629883333333403</c:v>
                </c:pt>
                <c:pt idx="22578">
                  <c:v>37.631549999999997</c:v>
                </c:pt>
                <c:pt idx="22579">
                  <c:v>37.633216666666698</c:v>
                </c:pt>
                <c:pt idx="22580">
                  <c:v>37.634883333333399</c:v>
                </c:pt>
                <c:pt idx="22581">
                  <c:v>37.63655</c:v>
                </c:pt>
                <c:pt idx="22582">
                  <c:v>37.6382166666667</c:v>
                </c:pt>
                <c:pt idx="22583">
                  <c:v>37.639883333333401</c:v>
                </c:pt>
                <c:pt idx="22584">
                  <c:v>37.641550000000002</c:v>
                </c:pt>
                <c:pt idx="22585">
                  <c:v>37.643216666666703</c:v>
                </c:pt>
                <c:pt idx="22586">
                  <c:v>37.644883333333397</c:v>
                </c:pt>
                <c:pt idx="22587">
                  <c:v>37.646549999999998</c:v>
                </c:pt>
                <c:pt idx="22588">
                  <c:v>37.648216666666698</c:v>
                </c:pt>
                <c:pt idx="22589">
                  <c:v>37.649883333333399</c:v>
                </c:pt>
                <c:pt idx="22590">
                  <c:v>37.65155</c:v>
                </c:pt>
                <c:pt idx="22591">
                  <c:v>37.653216666666701</c:v>
                </c:pt>
                <c:pt idx="22592">
                  <c:v>37.654883333333402</c:v>
                </c:pt>
                <c:pt idx="22593">
                  <c:v>37.656550000000003</c:v>
                </c:pt>
                <c:pt idx="22594">
                  <c:v>37.658216666666704</c:v>
                </c:pt>
                <c:pt idx="22595">
                  <c:v>37.659883333333397</c:v>
                </c:pt>
                <c:pt idx="22596">
                  <c:v>37.661549999999998</c:v>
                </c:pt>
                <c:pt idx="22597">
                  <c:v>37.663216666666699</c:v>
                </c:pt>
                <c:pt idx="22598">
                  <c:v>37.6648833333334</c:v>
                </c:pt>
                <c:pt idx="22599">
                  <c:v>37.666550000000001</c:v>
                </c:pt>
                <c:pt idx="22600">
                  <c:v>37.668216666666702</c:v>
                </c:pt>
                <c:pt idx="22601">
                  <c:v>37.669883333333402</c:v>
                </c:pt>
                <c:pt idx="22602">
                  <c:v>37.671550000000003</c:v>
                </c:pt>
                <c:pt idx="22603">
                  <c:v>37.673216666666697</c:v>
                </c:pt>
                <c:pt idx="22604">
                  <c:v>37.674883333333398</c:v>
                </c:pt>
                <c:pt idx="22605">
                  <c:v>37.676549999999999</c:v>
                </c:pt>
                <c:pt idx="22606">
                  <c:v>37.6782166666667</c:v>
                </c:pt>
                <c:pt idx="22607">
                  <c:v>37.6798833333334</c:v>
                </c:pt>
                <c:pt idx="22608">
                  <c:v>37.681550000000001</c:v>
                </c:pt>
                <c:pt idx="22609">
                  <c:v>37.683216666666702</c:v>
                </c:pt>
                <c:pt idx="22610">
                  <c:v>37.684883333333403</c:v>
                </c:pt>
                <c:pt idx="22611">
                  <c:v>37.686549999999997</c:v>
                </c:pt>
                <c:pt idx="22612">
                  <c:v>37.688216666666698</c:v>
                </c:pt>
                <c:pt idx="22613">
                  <c:v>37.689883333333398</c:v>
                </c:pt>
                <c:pt idx="22614">
                  <c:v>37.691549999999999</c:v>
                </c:pt>
                <c:pt idx="22615">
                  <c:v>37.6932166666667</c:v>
                </c:pt>
                <c:pt idx="22616">
                  <c:v>37.694883333333401</c:v>
                </c:pt>
                <c:pt idx="22617">
                  <c:v>37.696550000000002</c:v>
                </c:pt>
                <c:pt idx="22618">
                  <c:v>37.698216666666703</c:v>
                </c:pt>
                <c:pt idx="22619">
                  <c:v>37.699883333333403</c:v>
                </c:pt>
                <c:pt idx="22620">
                  <c:v>37.701549999999997</c:v>
                </c:pt>
                <c:pt idx="22621">
                  <c:v>37.703216666666698</c:v>
                </c:pt>
                <c:pt idx="22622">
                  <c:v>37.704883333333399</c:v>
                </c:pt>
                <c:pt idx="22623">
                  <c:v>37.70655</c:v>
                </c:pt>
                <c:pt idx="22624">
                  <c:v>37.708216666666701</c:v>
                </c:pt>
                <c:pt idx="22625">
                  <c:v>37.709883333333401</c:v>
                </c:pt>
                <c:pt idx="22626">
                  <c:v>37.711550000000003</c:v>
                </c:pt>
                <c:pt idx="22627">
                  <c:v>37.713216666666703</c:v>
                </c:pt>
                <c:pt idx="22628">
                  <c:v>37.714883333333397</c:v>
                </c:pt>
                <c:pt idx="22629">
                  <c:v>37.716549999999998</c:v>
                </c:pt>
                <c:pt idx="22630">
                  <c:v>37.718216666666699</c:v>
                </c:pt>
                <c:pt idx="22631">
                  <c:v>37.719883333333399</c:v>
                </c:pt>
                <c:pt idx="22632">
                  <c:v>37.721550000000001</c:v>
                </c:pt>
                <c:pt idx="22633">
                  <c:v>37.723216666666701</c:v>
                </c:pt>
                <c:pt idx="22634">
                  <c:v>37.724883333333402</c:v>
                </c:pt>
                <c:pt idx="22635">
                  <c:v>37.726550000000003</c:v>
                </c:pt>
                <c:pt idx="22636">
                  <c:v>37.728216666666697</c:v>
                </c:pt>
                <c:pt idx="22637">
                  <c:v>37.729883333333397</c:v>
                </c:pt>
                <c:pt idx="22638">
                  <c:v>37.731549999999999</c:v>
                </c:pt>
                <c:pt idx="22639">
                  <c:v>37.733216666666699</c:v>
                </c:pt>
                <c:pt idx="22640">
                  <c:v>37.7348833333334</c:v>
                </c:pt>
                <c:pt idx="22641">
                  <c:v>37.736550000000001</c:v>
                </c:pt>
                <c:pt idx="22642">
                  <c:v>37.738216666666702</c:v>
                </c:pt>
                <c:pt idx="22643">
                  <c:v>37.739883333333403</c:v>
                </c:pt>
                <c:pt idx="22644">
                  <c:v>37.741549999999997</c:v>
                </c:pt>
                <c:pt idx="22645">
                  <c:v>37.743216666666697</c:v>
                </c:pt>
                <c:pt idx="22646">
                  <c:v>37.744883333333398</c:v>
                </c:pt>
                <c:pt idx="22647">
                  <c:v>37.746549999999999</c:v>
                </c:pt>
                <c:pt idx="22648">
                  <c:v>37.7482166666667</c:v>
                </c:pt>
                <c:pt idx="22649">
                  <c:v>37.749883333333401</c:v>
                </c:pt>
                <c:pt idx="22650">
                  <c:v>37.751550000000002</c:v>
                </c:pt>
                <c:pt idx="22651">
                  <c:v>37.753216666666702</c:v>
                </c:pt>
                <c:pt idx="22652">
                  <c:v>37.754883333333403</c:v>
                </c:pt>
                <c:pt idx="22653">
                  <c:v>37.756549999999997</c:v>
                </c:pt>
                <c:pt idx="22654">
                  <c:v>37.758216666666698</c:v>
                </c:pt>
                <c:pt idx="22655">
                  <c:v>37.759883333333399</c:v>
                </c:pt>
                <c:pt idx="22656">
                  <c:v>37.76155</c:v>
                </c:pt>
                <c:pt idx="22657">
                  <c:v>37.7632166666667</c:v>
                </c:pt>
                <c:pt idx="22658">
                  <c:v>37.764883333333401</c:v>
                </c:pt>
                <c:pt idx="22659">
                  <c:v>37.766550000000002</c:v>
                </c:pt>
                <c:pt idx="22660">
                  <c:v>37.768216666666703</c:v>
                </c:pt>
                <c:pt idx="22661">
                  <c:v>37.769883333333397</c:v>
                </c:pt>
                <c:pt idx="22662">
                  <c:v>37.771549999999998</c:v>
                </c:pt>
                <c:pt idx="22663">
                  <c:v>37.773216666666698</c:v>
                </c:pt>
                <c:pt idx="22664">
                  <c:v>37.774883333333399</c:v>
                </c:pt>
                <c:pt idx="22665">
                  <c:v>37.77655</c:v>
                </c:pt>
                <c:pt idx="22666">
                  <c:v>37.778216666666701</c:v>
                </c:pt>
                <c:pt idx="22667">
                  <c:v>37.779883333333402</c:v>
                </c:pt>
                <c:pt idx="22668">
                  <c:v>37.781550000000003</c:v>
                </c:pt>
                <c:pt idx="22669">
                  <c:v>37.783216666666704</c:v>
                </c:pt>
                <c:pt idx="22670">
                  <c:v>37.784883333333397</c:v>
                </c:pt>
                <c:pt idx="22671">
                  <c:v>37.786549999999998</c:v>
                </c:pt>
                <c:pt idx="22672">
                  <c:v>37.788216666666699</c:v>
                </c:pt>
                <c:pt idx="22673">
                  <c:v>37.7898833333334</c:v>
                </c:pt>
                <c:pt idx="22674">
                  <c:v>37.791550000000001</c:v>
                </c:pt>
                <c:pt idx="22675">
                  <c:v>37.793216666666702</c:v>
                </c:pt>
                <c:pt idx="22676">
                  <c:v>37.794883333333402</c:v>
                </c:pt>
                <c:pt idx="22677">
                  <c:v>37.796550000000003</c:v>
                </c:pt>
                <c:pt idx="22678">
                  <c:v>37.798216666666697</c:v>
                </c:pt>
                <c:pt idx="22679">
                  <c:v>37.799883333333398</c:v>
                </c:pt>
                <c:pt idx="22680">
                  <c:v>37.801549999999999</c:v>
                </c:pt>
                <c:pt idx="22681">
                  <c:v>37.8032166666667</c:v>
                </c:pt>
                <c:pt idx="22682">
                  <c:v>37.8048833333334</c:v>
                </c:pt>
                <c:pt idx="22683">
                  <c:v>37.806550000000001</c:v>
                </c:pt>
                <c:pt idx="22684">
                  <c:v>37.808216666666702</c:v>
                </c:pt>
                <c:pt idx="22685">
                  <c:v>37.809883333333403</c:v>
                </c:pt>
                <c:pt idx="22686">
                  <c:v>37.811549999999997</c:v>
                </c:pt>
                <c:pt idx="22687">
                  <c:v>37.813216666666698</c:v>
                </c:pt>
                <c:pt idx="22688">
                  <c:v>37.814883333333398</c:v>
                </c:pt>
                <c:pt idx="22689">
                  <c:v>37.816549999999999</c:v>
                </c:pt>
                <c:pt idx="22690">
                  <c:v>37.8182166666667</c:v>
                </c:pt>
                <c:pt idx="22691">
                  <c:v>37.819883333333401</c:v>
                </c:pt>
                <c:pt idx="22692">
                  <c:v>37.821550000000002</c:v>
                </c:pt>
                <c:pt idx="22693">
                  <c:v>37.823216666666703</c:v>
                </c:pt>
                <c:pt idx="22694">
                  <c:v>37.824883333333403</c:v>
                </c:pt>
                <c:pt idx="22695">
                  <c:v>37.826549999999997</c:v>
                </c:pt>
                <c:pt idx="22696">
                  <c:v>37.828216666666698</c:v>
                </c:pt>
                <c:pt idx="22697">
                  <c:v>37.829883333333399</c:v>
                </c:pt>
                <c:pt idx="22698">
                  <c:v>37.83155</c:v>
                </c:pt>
                <c:pt idx="22699">
                  <c:v>37.833216666666701</c:v>
                </c:pt>
                <c:pt idx="22700">
                  <c:v>37.834883333333401</c:v>
                </c:pt>
                <c:pt idx="22701">
                  <c:v>37.836550000000003</c:v>
                </c:pt>
                <c:pt idx="22702">
                  <c:v>37.838216666666703</c:v>
                </c:pt>
                <c:pt idx="22703">
                  <c:v>37.839883333333397</c:v>
                </c:pt>
                <c:pt idx="22704">
                  <c:v>37.841549999999998</c:v>
                </c:pt>
                <c:pt idx="22705">
                  <c:v>37.843216666666699</c:v>
                </c:pt>
                <c:pt idx="22706">
                  <c:v>37.844883333333399</c:v>
                </c:pt>
                <c:pt idx="22707">
                  <c:v>37.846550000000001</c:v>
                </c:pt>
                <c:pt idx="22708">
                  <c:v>37.848216666666701</c:v>
                </c:pt>
                <c:pt idx="22709">
                  <c:v>37.849883333333402</c:v>
                </c:pt>
                <c:pt idx="22710">
                  <c:v>37.851550000000003</c:v>
                </c:pt>
                <c:pt idx="22711">
                  <c:v>37.853216666666697</c:v>
                </c:pt>
                <c:pt idx="22712">
                  <c:v>37.854883333333397</c:v>
                </c:pt>
                <c:pt idx="22713">
                  <c:v>37.856549999999999</c:v>
                </c:pt>
                <c:pt idx="22714">
                  <c:v>37.858216666666699</c:v>
                </c:pt>
                <c:pt idx="22715">
                  <c:v>37.8598833333334</c:v>
                </c:pt>
                <c:pt idx="22716">
                  <c:v>37.861550000000001</c:v>
                </c:pt>
                <c:pt idx="22717">
                  <c:v>37.863216666666702</c:v>
                </c:pt>
                <c:pt idx="22718">
                  <c:v>37.864883333333403</c:v>
                </c:pt>
                <c:pt idx="22719">
                  <c:v>37.866549999999997</c:v>
                </c:pt>
                <c:pt idx="22720">
                  <c:v>37.868216666666697</c:v>
                </c:pt>
                <c:pt idx="22721">
                  <c:v>37.869883333333398</c:v>
                </c:pt>
                <c:pt idx="22722">
                  <c:v>37.871549999999999</c:v>
                </c:pt>
                <c:pt idx="22723">
                  <c:v>37.8732166666667</c:v>
                </c:pt>
                <c:pt idx="22724">
                  <c:v>37.874883333333401</c:v>
                </c:pt>
                <c:pt idx="22725">
                  <c:v>37.876550000000002</c:v>
                </c:pt>
                <c:pt idx="22726">
                  <c:v>37.878216666666702</c:v>
                </c:pt>
                <c:pt idx="22727">
                  <c:v>37.879883333333403</c:v>
                </c:pt>
                <c:pt idx="22728">
                  <c:v>37.881549999999997</c:v>
                </c:pt>
                <c:pt idx="22729">
                  <c:v>37.883216666666698</c:v>
                </c:pt>
                <c:pt idx="22730">
                  <c:v>37.884883333333399</c:v>
                </c:pt>
                <c:pt idx="22731">
                  <c:v>37.88655</c:v>
                </c:pt>
                <c:pt idx="22732">
                  <c:v>37.8882166666667</c:v>
                </c:pt>
                <c:pt idx="22733">
                  <c:v>37.889883333333401</c:v>
                </c:pt>
                <c:pt idx="22734">
                  <c:v>37.891550000000002</c:v>
                </c:pt>
                <c:pt idx="22735">
                  <c:v>37.893216666666703</c:v>
                </c:pt>
                <c:pt idx="22736">
                  <c:v>37.894883333333397</c:v>
                </c:pt>
                <c:pt idx="22737">
                  <c:v>37.896549999999998</c:v>
                </c:pt>
                <c:pt idx="22738">
                  <c:v>37.898216666666698</c:v>
                </c:pt>
                <c:pt idx="22739">
                  <c:v>37.899883333333399</c:v>
                </c:pt>
                <c:pt idx="22740">
                  <c:v>37.90155</c:v>
                </c:pt>
                <c:pt idx="22741">
                  <c:v>37.903216666666701</c:v>
                </c:pt>
                <c:pt idx="22742">
                  <c:v>37.904883333333402</c:v>
                </c:pt>
                <c:pt idx="22743">
                  <c:v>37.906550000000003</c:v>
                </c:pt>
                <c:pt idx="22744">
                  <c:v>37.908216666666704</c:v>
                </c:pt>
                <c:pt idx="22745">
                  <c:v>37.909883333333397</c:v>
                </c:pt>
                <c:pt idx="22746">
                  <c:v>37.911549999999998</c:v>
                </c:pt>
                <c:pt idx="22747">
                  <c:v>37.913216666666699</c:v>
                </c:pt>
                <c:pt idx="22748">
                  <c:v>37.9148833333334</c:v>
                </c:pt>
                <c:pt idx="22749">
                  <c:v>37.916550000000001</c:v>
                </c:pt>
                <c:pt idx="22750">
                  <c:v>37.918216666666702</c:v>
                </c:pt>
                <c:pt idx="22751">
                  <c:v>37.919883333333402</c:v>
                </c:pt>
                <c:pt idx="22752">
                  <c:v>37.921550000000003</c:v>
                </c:pt>
                <c:pt idx="22753">
                  <c:v>37.923216666666697</c:v>
                </c:pt>
                <c:pt idx="22754">
                  <c:v>37.924883333333398</c:v>
                </c:pt>
                <c:pt idx="22755">
                  <c:v>37.926549999999999</c:v>
                </c:pt>
                <c:pt idx="22756">
                  <c:v>37.9282166666667</c:v>
                </c:pt>
                <c:pt idx="22757">
                  <c:v>37.9298833333334</c:v>
                </c:pt>
                <c:pt idx="22758">
                  <c:v>37.931550000000001</c:v>
                </c:pt>
                <c:pt idx="22759">
                  <c:v>37.933216666666702</c:v>
                </c:pt>
                <c:pt idx="22760">
                  <c:v>37.934883333333403</c:v>
                </c:pt>
                <c:pt idx="22761">
                  <c:v>37.936549999999997</c:v>
                </c:pt>
                <c:pt idx="22762">
                  <c:v>37.938216666666698</c:v>
                </c:pt>
                <c:pt idx="22763">
                  <c:v>37.939883333333398</c:v>
                </c:pt>
                <c:pt idx="22764">
                  <c:v>37.941549999999999</c:v>
                </c:pt>
                <c:pt idx="22765">
                  <c:v>37.9432166666667</c:v>
                </c:pt>
                <c:pt idx="22766">
                  <c:v>37.944883333333401</c:v>
                </c:pt>
                <c:pt idx="22767">
                  <c:v>37.946550000000002</c:v>
                </c:pt>
                <c:pt idx="22768">
                  <c:v>37.948216666666703</c:v>
                </c:pt>
                <c:pt idx="22769">
                  <c:v>37.949883333333403</c:v>
                </c:pt>
                <c:pt idx="22770">
                  <c:v>37.951549999999997</c:v>
                </c:pt>
                <c:pt idx="22771">
                  <c:v>37.953216666666698</c:v>
                </c:pt>
                <c:pt idx="22772">
                  <c:v>37.954883333333399</c:v>
                </c:pt>
                <c:pt idx="22773">
                  <c:v>37.95655</c:v>
                </c:pt>
                <c:pt idx="22774">
                  <c:v>37.958216666666701</c:v>
                </c:pt>
                <c:pt idx="22775">
                  <c:v>37.959883333333401</c:v>
                </c:pt>
                <c:pt idx="22776">
                  <c:v>37.961550000000003</c:v>
                </c:pt>
                <c:pt idx="22777">
                  <c:v>37.963216666666703</c:v>
                </c:pt>
                <c:pt idx="22778">
                  <c:v>37.964883333333397</c:v>
                </c:pt>
                <c:pt idx="22779">
                  <c:v>37.966549999999998</c:v>
                </c:pt>
                <c:pt idx="22780">
                  <c:v>37.968216666666699</c:v>
                </c:pt>
                <c:pt idx="22781">
                  <c:v>37.969883333333399</c:v>
                </c:pt>
                <c:pt idx="22782">
                  <c:v>37.971550000000001</c:v>
                </c:pt>
                <c:pt idx="22783">
                  <c:v>37.973216666666701</c:v>
                </c:pt>
                <c:pt idx="22784">
                  <c:v>37.974883333333402</c:v>
                </c:pt>
                <c:pt idx="22785">
                  <c:v>37.976550000000003</c:v>
                </c:pt>
                <c:pt idx="22786">
                  <c:v>37.978216666666697</c:v>
                </c:pt>
                <c:pt idx="22787">
                  <c:v>37.979883333333397</c:v>
                </c:pt>
                <c:pt idx="22788">
                  <c:v>37.981549999999999</c:v>
                </c:pt>
                <c:pt idx="22789">
                  <c:v>37.983216666666699</c:v>
                </c:pt>
                <c:pt idx="22790">
                  <c:v>37.9848833333334</c:v>
                </c:pt>
                <c:pt idx="22791">
                  <c:v>37.986550000000001</c:v>
                </c:pt>
                <c:pt idx="22792">
                  <c:v>37.988216666666702</c:v>
                </c:pt>
                <c:pt idx="22793">
                  <c:v>37.989883333333403</c:v>
                </c:pt>
                <c:pt idx="22794">
                  <c:v>37.991549999999997</c:v>
                </c:pt>
                <c:pt idx="22795">
                  <c:v>37.993216666666697</c:v>
                </c:pt>
                <c:pt idx="22796">
                  <c:v>37.994883333333398</c:v>
                </c:pt>
                <c:pt idx="22797">
                  <c:v>37.996549999999999</c:v>
                </c:pt>
                <c:pt idx="22798">
                  <c:v>37.9982166666667</c:v>
                </c:pt>
                <c:pt idx="22799">
                  <c:v>37.999883333333401</c:v>
                </c:pt>
                <c:pt idx="22800">
                  <c:v>38.001550000000002</c:v>
                </c:pt>
                <c:pt idx="22801">
                  <c:v>38.003216666666702</c:v>
                </c:pt>
                <c:pt idx="22802">
                  <c:v>38.004883333333403</c:v>
                </c:pt>
                <c:pt idx="22803">
                  <c:v>38.006549999999997</c:v>
                </c:pt>
                <c:pt idx="22804">
                  <c:v>38.008216666666698</c:v>
                </c:pt>
                <c:pt idx="22805">
                  <c:v>38.009883333333399</c:v>
                </c:pt>
                <c:pt idx="22806">
                  <c:v>38.01155</c:v>
                </c:pt>
                <c:pt idx="22807">
                  <c:v>38.0132166666667</c:v>
                </c:pt>
                <c:pt idx="22808">
                  <c:v>38.014883333333401</c:v>
                </c:pt>
                <c:pt idx="22809">
                  <c:v>38.016550000000002</c:v>
                </c:pt>
                <c:pt idx="22810">
                  <c:v>38.018216666666703</c:v>
                </c:pt>
                <c:pt idx="22811">
                  <c:v>38.019883333333397</c:v>
                </c:pt>
                <c:pt idx="22812">
                  <c:v>38.021549999999998</c:v>
                </c:pt>
                <c:pt idx="22813">
                  <c:v>38.023216666666698</c:v>
                </c:pt>
                <c:pt idx="22814">
                  <c:v>38.024883333333399</c:v>
                </c:pt>
                <c:pt idx="22815">
                  <c:v>38.02655</c:v>
                </c:pt>
                <c:pt idx="22816">
                  <c:v>38.028216666666701</c:v>
                </c:pt>
                <c:pt idx="22817">
                  <c:v>38.029883333333402</c:v>
                </c:pt>
                <c:pt idx="22818">
                  <c:v>38.031550000000003</c:v>
                </c:pt>
                <c:pt idx="22819">
                  <c:v>38.033216666666704</c:v>
                </c:pt>
                <c:pt idx="22820">
                  <c:v>38.034883333333397</c:v>
                </c:pt>
                <c:pt idx="22821">
                  <c:v>38.036549999999998</c:v>
                </c:pt>
                <c:pt idx="22822">
                  <c:v>38.038216666666699</c:v>
                </c:pt>
                <c:pt idx="22823">
                  <c:v>38.0398833333334</c:v>
                </c:pt>
                <c:pt idx="22824">
                  <c:v>38.041550000000001</c:v>
                </c:pt>
                <c:pt idx="22825">
                  <c:v>38.043216666666702</c:v>
                </c:pt>
                <c:pt idx="22826">
                  <c:v>38.044883333333402</c:v>
                </c:pt>
                <c:pt idx="22827">
                  <c:v>38.046550000000003</c:v>
                </c:pt>
                <c:pt idx="22828">
                  <c:v>38.048216666666697</c:v>
                </c:pt>
                <c:pt idx="22829">
                  <c:v>38.049883333333398</c:v>
                </c:pt>
                <c:pt idx="22830">
                  <c:v>38.051549999999999</c:v>
                </c:pt>
                <c:pt idx="22831">
                  <c:v>38.0532166666667</c:v>
                </c:pt>
                <c:pt idx="22832">
                  <c:v>38.0548833333334</c:v>
                </c:pt>
                <c:pt idx="22833">
                  <c:v>38.056550000000001</c:v>
                </c:pt>
                <c:pt idx="22834">
                  <c:v>38.058216666666702</c:v>
                </c:pt>
                <c:pt idx="22835">
                  <c:v>38.059883333333403</c:v>
                </c:pt>
                <c:pt idx="22836">
                  <c:v>38.061549999999997</c:v>
                </c:pt>
                <c:pt idx="22837">
                  <c:v>38.063216666666698</c:v>
                </c:pt>
                <c:pt idx="22838">
                  <c:v>38.064883333333398</c:v>
                </c:pt>
                <c:pt idx="22839">
                  <c:v>38.066549999999999</c:v>
                </c:pt>
                <c:pt idx="22840">
                  <c:v>38.0682166666667</c:v>
                </c:pt>
                <c:pt idx="22841">
                  <c:v>38.069883333333401</c:v>
                </c:pt>
                <c:pt idx="22842">
                  <c:v>38.071550000000002</c:v>
                </c:pt>
                <c:pt idx="22843">
                  <c:v>38.073216666666703</c:v>
                </c:pt>
                <c:pt idx="22844">
                  <c:v>38.074883333333403</c:v>
                </c:pt>
                <c:pt idx="22845">
                  <c:v>38.076549999999997</c:v>
                </c:pt>
                <c:pt idx="22846">
                  <c:v>38.078216666666698</c:v>
                </c:pt>
                <c:pt idx="22847">
                  <c:v>38.079883333333399</c:v>
                </c:pt>
                <c:pt idx="22848">
                  <c:v>38.08155</c:v>
                </c:pt>
                <c:pt idx="22849">
                  <c:v>38.083216666666701</c:v>
                </c:pt>
                <c:pt idx="22850">
                  <c:v>38.084883333333401</c:v>
                </c:pt>
                <c:pt idx="22851">
                  <c:v>38.086550000000003</c:v>
                </c:pt>
                <c:pt idx="22852">
                  <c:v>38.088216666666703</c:v>
                </c:pt>
                <c:pt idx="22853">
                  <c:v>38.089883333333397</c:v>
                </c:pt>
                <c:pt idx="22854">
                  <c:v>38.091549999999998</c:v>
                </c:pt>
                <c:pt idx="22855">
                  <c:v>38.093216666666699</c:v>
                </c:pt>
                <c:pt idx="22856">
                  <c:v>38.094883333333399</c:v>
                </c:pt>
                <c:pt idx="22857">
                  <c:v>38.096550000000001</c:v>
                </c:pt>
                <c:pt idx="22858">
                  <c:v>38.098216666666701</c:v>
                </c:pt>
                <c:pt idx="22859">
                  <c:v>38.099883333333402</c:v>
                </c:pt>
                <c:pt idx="22860">
                  <c:v>38.101550000000003</c:v>
                </c:pt>
                <c:pt idx="22861">
                  <c:v>38.103216666666697</c:v>
                </c:pt>
                <c:pt idx="22862">
                  <c:v>38.104883333333397</c:v>
                </c:pt>
                <c:pt idx="22863">
                  <c:v>38.106549999999999</c:v>
                </c:pt>
                <c:pt idx="22864">
                  <c:v>38.108216666666699</c:v>
                </c:pt>
                <c:pt idx="22865">
                  <c:v>38.1098833333334</c:v>
                </c:pt>
                <c:pt idx="22866">
                  <c:v>38.111550000000001</c:v>
                </c:pt>
                <c:pt idx="22867">
                  <c:v>38.113216666666702</c:v>
                </c:pt>
                <c:pt idx="22868">
                  <c:v>38.114883333333403</c:v>
                </c:pt>
                <c:pt idx="22869">
                  <c:v>38.116549999999997</c:v>
                </c:pt>
                <c:pt idx="22870">
                  <c:v>38.118216666666697</c:v>
                </c:pt>
                <c:pt idx="22871">
                  <c:v>38.119883333333398</c:v>
                </c:pt>
                <c:pt idx="22872">
                  <c:v>38.121549999999999</c:v>
                </c:pt>
                <c:pt idx="22873">
                  <c:v>38.1232166666667</c:v>
                </c:pt>
                <c:pt idx="22874">
                  <c:v>38.124883333333401</c:v>
                </c:pt>
                <c:pt idx="22875">
                  <c:v>38.126550000000002</c:v>
                </c:pt>
                <c:pt idx="22876">
                  <c:v>38.128216666666702</c:v>
                </c:pt>
                <c:pt idx="22877">
                  <c:v>38.129883333333403</c:v>
                </c:pt>
                <c:pt idx="22878">
                  <c:v>38.131549999999997</c:v>
                </c:pt>
                <c:pt idx="22879">
                  <c:v>38.133216666666698</c:v>
                </c:pt>
                <c:pt idx="22880">
                  <c:v>38.134883333333399</c:v>
                </c:pt>
                <c:pt idx="22881">
                  <c:v>38.13655</c:v>
                </c:pt>
                <c:pt idx="22882">
                  <c:v>38.1382166666667</c:v>
                </c:pt>
                <c:pt idx="22883">
                  <c:v>38.139883333333401</c:v>
                </c:pt>
                <c:pt idx="22884">
                  <c:v>38.141550000000002</c:v>
                </c:pt>
                <c:pt idx="22885">
                  <c:v>38.143216666666703</c:v>
                </c:pt>
                <c:pt idx="22886">
                  <c:v>38.144883333333397</c:v>
                </c:pt>
                <c:pt idx="22887">
                  <c:v>38.146549999999998</c:v>
                </c:pt>
                <c:pt idx="22888">
                  <c:v>38.148216666666698</c:v>
                </c:pt>
                <c:pt idx="22889">
                  <c:v>38.149883333333399</c:v>
                </c:pt>
                <c:pt idx="22890">
                  <c:v>38.15155</c:v>
                </c:pt>
                <c:pt idx="22891">
                  <c:v>38.153216666666701</c:v>
                </c:pt>
                <c:pt idx="22892">
                  <c:v>38.154883333333402</c:v>
                </c:pt>
                <c:pt idx="22893">
                  <c:v>38.156550000000003</c:v>
                </c:pt>
                <c:pt idx="22894">
                  <c:v>38.158216666666704</c:v>
                </c:pt>
                <c:pt idx="22895">
                  <c:v>38.159883333333397</c:v>
                </c:pt>
                <c:pt idx="22896">
                  <c:v>38.161549999999998</c:v>
                </c:pt>
                <c:pt idx="22897">
                  <c:v>38.163216666666699</c:v>
                </c:pt>
                <c:pt idx="22898">
                  <c:v>38.1648833333334</c:v>
                </c:pt>
                <c:pt idx="22899">
                  <c:v>38.166550000000001</c:v>
                </c:pt>
                <c:pt idx="22900">
                  <c:v>38.168216666666702</c:v>
                </c:pt>
                <c:pt idx="22901">
                  <c:v>38.169883333333402</c:v>
                </c:pt>
                <c:pt idx="22902">
                  <c:v>38.171550000000003</c:v>
                </c:pt>
                <c:pt idx="22903">
                  <c:v>38.173216666666697</c:v>
                </c:pt>
                <c:pt idx="22904">
                  <c:v>38.174883333333398</c:v>
                </c:pt>
                <c:pt idx="22905">
                  <c:v>38.176549999999999</c:v>
                </c:pt>
                <c:pt idx="22906">
                  <c:v>38.1782166666667</c:v>
                </c:pt>
                <c:pt idx="22907">
                  <c:v>38.1798833333334</c:v>
                </c:pt>
                <c:pt idx="22908">
                  <c:v>38.181550000000001</c:v>
                </c:pt>
                <c:pt idx="22909">
                  <c:v>38.183216666666702</c:v>
                </c:pt>
                <c:pt idx="22910">
                  <c:v>38.184883333333403</c:v>
                </c:pt>
                <c:pt idx="22911">
                  <c:v>38.186549999999997</c:v>
                </c:pt>
                <c:pt idx="22912">
                  <c:v>38.188216666666698</c:v>
                </c:pt>
                <c:pt idx="22913">
                  <c:v>38.189883333333398</c:v>
                </c:pt>
                <c:pt idx="22914">
                  <c:v>38.191549999999999</c:v>
                </c:pt>
                <c:pt idx="22915">
                  <c:v>38.1932166666667</c:v>
                </c:pt>
                <c:pt idx="22916">
                  <c:v>38.194883333333401</c:v>
                </c:pt>
                <c:pt idx="22917">
                  <c:v>38.196550000000002</c:v>
                </c:pt>
                <c:pt idx="22918">
                  <c:v>38.198216666666703</c:v>
                </c:pt>
                <c:pt idx="22919">
                  <c:v>38.199883333333403</c:v>
                </c:pt>
                <c:pt idx="22920">
                  <c:v>38.201549999999997</c:v>
                </c:pt>
                <c:pt idx="22921">
                  <c:v>38.203216666666698</c:v>
                </c:pt>
                <c:pt idx="22922">
                  <c:v>38.204883333333399</c:v>
                </c:pt>
                <c:pt idx="22923">
                  <c:v>38.20655</c:v>
                </c:pt>
                <c:pt idx="22924">
                  <c:v>38.208216666666701</c:v>
                </c:pt>
                <c:pt idx="22925">
                  <c:v>38.209883333333401</c:v>
                </c:pt>
                <c:pt idx="22926">
                  <c:v>38.211550000000003</c:v>
                </c:pt>
                <c:pt idx="22927">
                  <c:v>38.213216666666703</c:v>
                </c:pt>
                <c:pt idx="22928">
                  <c:v>38.214883333333397</c:v>
                </c:pt>
                <c:pt idx="22929">
                  <c:v>38.216549999999998</c:v>
                </c:pt>
                <c:pt idx="22930">
                  <c:v>38.218216666666699</c:v>
                </c:pt>
                <c:pt idx="22931">
                  <c:v>38.219883333333399</c:v>
                </c:pt>
                <c:pt idx="22932">
                  <c:v>38.221550000000001</c:v>
                </c:pt>
                <c:pt idx="22933">
                  <c:v>38.223216666666701</c:v>
                </c:pt>
                <c:pt idx="22934">
                  <c:v>38.224883333333402</c:v>
                </c:pt>
                <c:pt idx="22935">
                  <c:v>38.226550000000003</c:v>
                </c:pt>
                <c:pt idx="22936">
                  <c:v>38.228216666666697</c:v>
                </c:pt>
                <c:pt idx="22937">
                  <c:v>38.229883333333397</c:v>
                </c:pt>
                <c:pt idx="22938">
                  <c:v>38.231549999999999</c:v>
                </c:pt>
                <c:pt idx="22939">
                  <c:v>38.233216666666699</c:v>
                </c:pt>
                <c:pt idx="22940">
                  <c:v>38.2348833333334</c:v>
                </c:pt>
                <c:pt idx="22941">
                  <c:v>38.236550000000001</c:v>
                </c:pt>
                <c:pt idx="22942">
                  <c:v>38.238216666666702</c:v>
                </c:pt>
                <c:pt idx="22943">
                  <c:v>38.239883333333403</c:v>
                </c:pt>
                <c:pt idx="22944">
                  <c:v>38.241549999999997</c:v>
                </c:pt>
                <c:pt idx="22945">
                  <c:v>38.243216666666697</c:v>
                </c:pt>
                <c:pt idx="22946">
                  <c:v>38.244883333333398</c:v>
                </c:pt>
                <c:pt idx="22947">
                  <c:v>38.246549999999999</c:v>
                </c:pt>
                <c:pt idx="22948">
                  <c:v>38.2482166666667</c:v>
                </c:pt>
                <c:pt idx="22949">
                  <c:v>38.249883333333401</c:v>
                </c:pt>
                <c:pt idx="22950">
                  <c:v>38.251550000000002</c:v>
                </c:pt>
                <c:pt idx="22951">
                  <c:v>38.253216666666702</c:v>
                </c:pt>
                <c:pt idx="22952">
                  <c:v>38.254883333333403</c:v>
                </c:pt>
                <c:pt idx="22953">
                  <c:v>38.256549999999997</c:v>
                </c:pt>
                <c:pt idx="22954">
                  <c:v>38.258216666666698</c:v>
                </c:pt>
                <c:pt idx="22955">
                  <c:v>38.259883333333399</c:v>
                </c:pt>
                <c:pt idx="22956">
                  <c:v>38.26155</c:v>
                </c:pt>
                <c:pt idx="22957">
                  <c:v>38.2632166666667</c:v>
                </c:pt>
                <c:pt idx="22958">
                  <c:v>38.264883333333401</c:v>
                </c:pt>
                <c:pt idx="22959">
                  <c:v>38.266550000000002</c:v>
                </c:pt>
                <c:pt idx="22960">
                  <c:v>38.268216666666703</c:v>
                </c:pt>
                <c:pt idx="22961">
                  <c:v>38.269883333333397</c:v>
                </c:pt>
                <c:pt idx="22962">
                  <c:v>38.271549999999998</c:v>
                </c:pt>
                <c:pt idx="22963">
                  <c:v>38.273216666666698</c:v>
                </c:pt>
                <c:pt idx="22964">
                  <c:v>38.274883333333399</c:v>
                </c:pt>
                <c:pt idx="22965">
                  <c:v>38.27655</c:v>
                </c:pt>
                <c:pt idx="22966">
                  <c:v>38.278216666666701</c:v>
                </c:pt>
                <c:pt idx="22967">
                  <c:v>38.279883333333402</c:v>
                </c:pt>
                <c:pt idx="22968">
                  <c:v>38.281550000000003</c:v>
                </c:pt>
                <c:pt idx="22969">
                  <c:v>38.283216666666704</c:v>
                </c:pt>
                <c:pt idx="22970">
                  <c:v>38.284883333333397</c:v>
                </c:pt>
                <c:pt idx="22971">
                  <c:v>38.286549999999998</c:v>
                </c:pt>
                <c:pt idx="22972">
                  <c:v>38.288216666666699</c:v>
                </c:pt>
                <c:pt idx="22973">
                  <c:v>38.2898833333334</c:v>
                </c:pt>
                <c:pt idx="22974">
                  <c:v>38.291550000000001</c:v>
                </c:pt>
                <c:pt idx="22975">
                  <c:v>38.293216666666702</c:v>
                </c:pt>
                <c:pt idx="22976">
                  <c:v>38.294883333333402</c:v>
                </c:pt>
                <c:pt idx="22977">
                  <c:v>38.296550000000003</c:v>
                </c:pt>
                <c:pt idx="22978">
                  <c:v>38.298216666666697</c:v>
                </c:pt>
                <c:pt idx="22979">
                  <c:v>38.299883333333398</c:v>
                </c:pt>
                <c:pt idx="22980">
                  <c:v>38.301549999999999</c:v>
                </c:pt>
                <c:pt idx="22981">
                  <c:v>38.3032166666667</c:v>
                </c:pt>
                <c:pt idx="22982">
                  <c:v>38.3048833333334</c:v>
                </c:pt>
                <c:pt idx="22983">
                  <c:v>38.306550000000001</c:v>
                </c:pt>
                <c:pt idx="22984">
                  <c:v>38.308216666666702</c:v>
                </c:pt>
                <c:pt idx="22985">
                  <c:v>38.309883333333403</c:v>
                </c:pt>
                <c:pt idx="22986">
                  <c:v>38.311549999999997</c:v>
                </c:pt>
                <c:pt idx="22987">
                  <c:v>38.313216666666698</c:v>
                </c:pt>
                <c:pt idx="22988">
                  <c:v>38.314883333333398</c:v>
                </c:pt>
                <c:pt idx="22989">
                  <c:v>38.316549999999999</c:v>
                </c:pt>
                <c:pt idx="22990">
                  <c:v>38.3182166666667</c:v>
                </c:pt>
                <c:pt idx="22991">
                  <c:v>38.319883333333401</c:v>
                </c:pt>
                <c:pt idx="22992">
                  <c:v>38.321550000000002</c:v>
                </c:pt>
                <c:pt idx="22993">
                  <c:v>38.323216666666703</c:v>
                </c:pt>
                <c:pt idx="22994">
                  <c:v>38.324883333333403</c:v>
                </c:pt>
                <c:pt idx="22995">
                  <c:v>38.326549999999997</c:v>
                </c:pt>
                <c:pt idx="22996">
                  <c:v>38.328216666666698</c:v>
                </c:pt>
                <c:pt idx="22997">
                  <c:v>38.329883333333399</c:v>
                </c:pt>
                <c:pt idx="22998">
                  <c:v>38.33155</c:v>
                </c:pt>
                <c:pt idx="22999">
                  <c:v>38.333216666666701</c:v>
                </c:pt>
                <c:pt idx="23000">
                  <c:v>38.334883333333401</c:v>
                </c:pt>
                <c:pt idx="23001">
                  <c:v>38.336550000000003</c:v>
                </c:pt>
                <c:pt idx="23002">
                  <c:v>38.338216666666703</c:v>
                </c:pt>
                <c:pt idx="23003">
                  <c:v>38.339883333333397</c:v>
                </c:pt>
                <c:pt idx="23004">
                  <c:v>38.341549999999998</c:v>
                </c:pt>
                <c:pt idx="23005">
                  <c:v>38.343216666666699</c:v>
                </c:pt>
                <c:pt idx="23006">
                  <c:v>38.344883333333399</c:v>
                </c:pt>
                <c:pt idx="23007">
                  <c:v>38.346550000000001</c:v>
                </c:pt>
                <c:pt idx="23008">
                  <c:v>38.348216666666701</c:v>
                </c:pt>
                <c:pt idx="23009">
                  <c:v>38.349883333333402</c:v>
                </c:pt>
                <c:pt idx="23010">
                  <c:v>38.351550000000003</c:v>
                </c:pt>
                <c:pt idx="23011">
                  <c:v>38.353216666666697</c:v>
                </c:pt>
                <c:pt idx="23012">
                  <c:v>38.354883333333397</c:v>
                </c:pt>
                <c:pt idx="23013">
                  <c:v>38.356549999999999</c:v>
                </c:pt>
                <c:pt idx="23014">
                  <c:v>38.358216666666699</c:v>
                </c:pt>
                <c:pt idx="23015">
                  <c:v>38.3598833333334</c:v>
                </c:pt>
                <c:pt idx="23016">
                  <c:v>38.361550000000001</c:v>
                </c:pt>
                <c:pt idx="23017">
                  <c:v>38.363216666666702</c:v>
                </c:pt>
                <c:pt idx="23018">
                  <c:v>38.364883333333403</c:v>
                </c:pt>
                <c:pt idx="23019">
                  <c:v>38.366549999999997</c:v>
                </c:pt>
                <c:pt idx="23020">
                  <c:v>38.368216666666697</c:v>
                </c:pt>
                <c:pt idx="23021">
                  <c:v>38.369883333333398</c:v>
                </c:pt>
                <c:pt idx="23022">
                  <c:v>38.371549999999999</c:v>
                </c:pt>
                <c:pt idx="23023">
                  <c:v>38.3732166666667</c:v>
                </c:pt>
                <c:pt idx="23024">
                  <c:v>38.374883333333401</c:v>
                </c:pt>
                <c:pt idx="23025">
                  <c:v>38.376550000000002</c:v>
                </c:pt>
                <c:pt idx="23026">
                  <c:v>38.378216666666702</c:v>
                </c:pt>
                <c:pt idx="23027">
                  <c:v>38.379883333333403</c:v>
                </c:pt>
                <c:pt idx="23028">
                  <c:v>38.381549999999997</c:v>
                </c:pt>
                <c:pt idx="23029">
                  <c:v>38.383216666666698</c:v>
                </c:pt>
                <c:pt idx="23030">
                  <c:v>38.384883333333399</c:v>
                </c:pt>
                <c:pt idx="23031">
                  <c:v>38.38655</c:v>
                </c:pt>
                <c:pt idx="23032">
                  <c:v>38.3882166666667</c:v>
                </c:pt>
                <c:pt idx="23033">
                  <c:v>38.389883333333401</c:v>
                </c:pt>
                <c:pt idx="23034">
                  <c:v>38.391550000000002</c:v>
                </c:pt>
                <c:pt idx="23035">
                  <c:v>38.393216666666703</c:v>
                </c:pt>
                <c:pt idx="23036">
                  <c:v>38.394883333333397</c:v>
                </c:pt>
                <c:pt idx="23037">
                  <c:v>38.396549999999998</c:v>
                </c:pt>
                <c:pt idx="23038">
                  <c:v>38.398216666666698</c:v>
                </c:pt>
                <c:pt idx="23039">
                  <c:v>38.399883333333399</c:v>
                </c:pt>
                <c:pt idx="23040">
                  <c:v>38.40155</c:v>
                </c:pt>
                <c:pt idx="23041">
                  <c:v>38.403216666666701</c:v>
                </c:pt>
                <c:pt idx="23042">
                  <c:v>38.404883333333402</c:v>
                </c:pt>
                <c:pt idx="23043">
                  <c:v>38.406550000000003</c:v>
                </c:pt>
                <c:pt idx="23044">
                  <c:v>38.408216666666704</c:v>
                </c:pt>
                <c:pt idx="23045">
                  <c:v>38.409883333333397</c:v>
                </c:pt>
                <c:pt idx="23046">
                  <c:v>38.411549999999998</c:v>
                </c:pt>
                <c:pt idx="23047">
                  <c:v>38.413216666666699</c:v>
                </c:pt>
                <c:pt idx="23048">
                  <c:v>38.4148833333334</c:v>
                </c:pt>
                <c:pt idx="23049">
                  <c:v>38.416550000000001</c:v>
                </c:pt>
                <c:pt idx="23050">
                  <c:v>38.418216666666702</c:v>
                </c:pt>
                <c:pt idx="23051">
                  <c:v>38.419883333333402</c:v>
                </c:pt>
                <c:pt idx="23052">
                  <c:v>38.421550000000003</c:v>
                </c:pt>
                <c:pt idx="23053">
                  <c:v>38.423216666666697</c:v>
                </c:pt>
                <c:pt idx="23054">
                  <c:v>38.424883333333398</c:v>
                </c:pt>
                <c:pt idx="23055">
                  <c:v>38.426549999999999</c:v>
                </c:pt>
                <c:pt idx="23056">
                  <c:v>38.4282166666667</c:v>
                </c:pt>
                <c:pt idx="23057">
                  <c:v>38.4298833333334</c:v>
                </c:pt>
                <c:pt idx="23058">
                  <c:v>38.431550000000001</c:v>
                </c:pt>
                <c:pt idx="23059">
                  <c:v>38.433216666666702</c:v>
                </c:pt>
                <c:pt idx="23060">
                  <c:v>38.434883333333403</c:v>
                </c:pt>
                <c:pt idx="23061">
                  <c:v>38.436549999999997</c:v>
                </c:pt>
                <c:pt idx="23062">
                  <c:v>38.438216666666698</c:v>
                </c:pt>
                <c:pt idx="23063">
                  <c:v>38.439883333333398</c:v>
                </c:pt>
                <c:pt idx="23064">
                  <c:v>38.441549999999999</c:v>
                </c:pt>
                <c:pt idx="23065">
                  <c:v>38.4432166666667</c:v>
                </c:pt>
                <c:pt idx="23066">
                  <c:v>38.444883333333401</c:v>
                </c:pt>
                <c:pt idx="23067">
                  <c:v>38.446550000000002</c:v>
                </c:pt>
                <c:pt idx="23068">
                  <c:v>38.448216666666703</c:v>
                </c:pt>
                <c:pt idx="23069">
                  <c:v>38.449883333333403</c:v>
                </c:pt>
                <c:pt idx="23070">
                  <c:v>38.451549999999997</c:v>
                </c:pt>
                <c:pt idx="23071">
                  <c:v>38.453216666666698</c:v>
                </c:pt>
                <c:pt idx="23072">
                  <c:v>38.454883333333399</c:v>
                </c:pt>
                <c:pt idx="23073">
                  <c:v>38.45655</c:v>
                </c:pt>
                <c:pt idx="23074">
                  <c:v>38.458216666666701</c:v>
                </c:pt>
                <c:pt idx="23075">
                  <c:v>38.459883333333401</c:v>
                </c:pt>
                <c:pt idx="23076">
                  <c:v>38.461550000000003</c:v>
                </c:pt>
                <c:pt idx="23077">
                  <c:v>38.463216666666703</c:v>
                </c:pt>
                <c:pt idx="23078">
                  <c:v>38.464883333333397</c:v>
                </c:pt>
                <c:pt idx="23079">
                  <c:v>38.466549999999998</c:v>
                </c:pt>
                <c:pt idx="23080">
                  <c:v>38.468216666666699</c:v>
                </c:pt>
                <c:pt idx="23081">
                  <c:v>38.469883333333399</c:v>
                </c:pt>
                <c:pt idx="23082">
                  <c:v>38.471550000000001</c:v>
                </c:pt>
                <c:pt idx="23083">
                  <c:v>38.473216666666701</c:v>
                </c:pt>
                <c:pt idx="23084">
                  <c:v>38.474883333333402</c:v>
                </c:pt>
                <c:pt idx="23085">
                  <c:v>38.476550000000003</c:v>
                </c:pt>
                <c:pt idx="23086">
                  <c:v>38.478216666666697</c:v>
                </c:pt>
                <c:pt idx="23087">
                  <c:v>38.479883333333397</c:v>
                </c:pt>
                <c:pt idx="23088">
                  <c:v>38.481549999999999</c:v>
                </c:pt>
                <c:pt idx="23089">
                  <c:v>38.483216666666699</c:v>
                </c:pt>
                <c:pt idx="23090">
                  <c:v>38.4848833333334</c:v>
                </c:pt>
                <c:pt idx="23091">
                  <c:v>38.486550000000001</c:v>
                </c:pt>
                <c:pt idx="23092">
                  <c:v>38.488216666666702</c:v>
                </c:pt>
                <c:pt idx="23093">
                  <c:v>38.489883333333403</c:v>
                </c:pt>
                <c:pt idx="23094">
                  <c:v>38.491549999999997</c:v>
                </c:pt>
                <c:pt idx="23095">
                  <c:v>38.493216666666697</c:v>
                </c:pt>
                <c:pt idx="23096">
                  <c:v>38.494883333333398</c:v>
                </c:pt>
                <c:pt idx="23097">
                  <c:v>38.496549999999999</c:v>
                </c:pt>
                <c:pt idx="23098">
                  <c:v>38.4982166666667</c:v>
                </c:pt>
                <c:pt idx="23099">
                  <c:v>38.499883333333401</c:v>
                </c:pt>
                <c:pt idx="23100">
                  <c:v>38.501550000000002</c:v>
                </c:pt>
                <c:pt idx="23101">
                  <c:v>38.503216666666702</c:v>
                </c:pt>
                <c:pt idx="23102">
                  <c:v>38.504883333333403</c:v>
                </c:pt>
                <c:pt idx="23103">
                  <c:v>38.506549999999997</c:v>
                </c:pt>
                <c:pt idx="23104">
                  <c:v>38.508216666666698</c:v>
                </c:pt>
                <c:pt idx="23105">
                  <c:v>38.509883333333399</c:v>
                </c:pt>
                <c:pt idx="23106">
                  <c:v>38.51155</c:v>
                </c:pt>
                <c:pt idx="23107">
                  <c:v>38.5132166666667</c:v>
                </c:pt>
                <c:pt idx="23108">
                  <c:v>38.514883333333401</c:v>
                </c:pt>
                <c:pt idx="23109">
                  <c:v>38.516550000000002</c:v>
                </c:pt>
                <c:pt idx="23110">
                  <c:v>38.518216666666703</c:v>
                </c:pt>
                <c:pt idx="23111">
                  <c:v>38.519883333333397</c:v>
                </c:pt>
                <c:pt idx="23112">
                  <c:v>38.521549999999998</c:v>
                </c:pt>
                <c:pt idx="23113">
                  <c:v>38.523216666666698</c:v>
                </c:pt>
                <c:pt idx="23114">
                  <c:v>38.524883333333399</c:v>
                </c:pt>
                <c:pt idx="23115">
                  <c:v>38.52655</c:v>
                </c:pt>
                <c:pt idx="23116">
                  <c:v>38.528216666666701</c:v>
                </c:pt>
                <c:pt idx="23117">
                  <c:v>38.529883333333402</c:v>
                </c:pt>
                <c:pt idx="23118">
                  <c:v>38.531550000000003</c:v>
                </c:pt>
                <c:pt idx="23119">
                  <c:v>38.533216666666704</c:v>
                </c:pt>
                <c:pt idx="23120">
                  <c:v>38.534883333333397</c:v>
                </c:pt>
                <c:pt idx="23121">
                  <c:v>38.536549999999998</c:v>
                </c:pt>
                <c:pt idx="23122">
                  <c:v>38.538216666666699</c:v>
                </c:pt>
                <c:pt idx="23123">
                  <c:v>38.5398833333334</c:v>
                </c:pt>
                <c:pt idx="23124">
                  <c:v>38.541550000000001</c:v>
                </c:pt>
                <c:pt idx="23125">
                  <c:v>38.543216666666702</c:v>
                </c:pt>
                <c:pt idx="23126">
                  <c:v>38.544883333333402</c:v>
                </c:pt>
                <c:pt idx="23127">
                  <c:v>38.546550000000003</c:v>
                </c:pt>
                <c:pt idx="23128">
                  <c:v>38.548216666666697</c:v>
                </c:pt>
                <c:pt idx="23129">
                  <c:v>38.549883333333398</c:v>
                </c:pt>
                <c:pt idx="23130">
                  <c:v>38.551549999999999</c:v>
                </c:pt>
                <c:pt idx="23131">
                  <c:v>38.5532166666667</c:v>
                </c:pt>
                <c:pt idx="23132">
                  <c:v>38.5548833333334</c:v>
                </c:pt>
                <c:pt idx="23133">
                  <c:v>38.556550000000001</c:v>
                </c:pt>
                <c:pt idx="23134">
                  <c:v>38.558216666666702</c:v>
                </c:pt>
                <c:pt idx="23135">
                  <c:v>38.559883333333403</c:v>
                </c:pt>
                <c:pt idx="23136">
                  <c:v>38.561549999999997</c:v>
                </c:pt>
                <c:pt idx="23137">
                  <c:v>38.563216666666698</c:v>
                </c:pt>
                <c:pt idx="23138">
                  <c:v>38.564883333333398</c:v>
                </c:pt>
                <c:pt idx="23139">
                  <c:v>38.566549999999999</c:v>
                </c:pt>
                <c:pt idx="23140">
                  <c:v>38.5682166666667</c:v>
                </c:pt>
                <c:pt idx="23141">
                  <c:v>38.569883333333401</c:v>
                </c:pt>
                <c:pt idx="23142">
                  <c:v>38.571550000000002</c:v>
                </c:pt>
                <c:pt idx="23143">
                  <c:v>38.573216666666703</c:v>
                </c:pt>
                <c:pt idx="23144">
                  <c:v>38.574883333333403</c:v>
                </c:pt>
                <c:pt idx="23145">
                  <c:v>38.576549999999997</c:v>
                </c:pt>
                <c:pt idx="23146">
                  <c:v>38.578216666666698</c:v>
                </c:pt>
                <c:pt idx="23147">
                  <c:v>38.579883333333399</c:v>
                </c:pt>
                <c:pt idx="23148">
                  <c:v>38.58155</c:v>
                </c:pt>
                <c:pt idx="23149">
                  <c:v>38.583216666666701</c:v>
                </c:pt>
                <c:pt idx="23150">
                  <c:v>38.584883333333401</c:v>
                </c:pt>
                <c:pt idx="23151">
                  <c:v>38.586550000000003</c:v>
                </c:pt>
                <c:pt idx="23152">
                  <c:v>38.588216666666703</c:v>
                </c:pt>
                <c:pt idx="23153">
                  <c:v>38.589883333333397</c:v>
                </c:pt>
                <c:pt idx="23154">
                  <c:v>38.591549999999998</c:v>
                </c:pt>
                <c:pt idx="23155">
                  <c:v>38.593216666666699</c:v>
                </c:pt>
                <c:pt idx="23156">
                  <c:v>38.594883333333399</c:v>
                </c:pt>
                <c:pt idx="23157">
                  <c:v>38.596550000000001</c:v>
                </c:pt>
                <c:pt idx="23158">
                  <c:v>38.598216666666701</c:v>
                </c:pt>
                <c:pt idx="23159">
                  <c:v>38.599883333333402</c:v>
                </c:pt>
                <c:pt idx="23160">
                  <c:v>38.601550000000003</c:v>
                </c:pt>
                <c:pt idx="23161">
                  <c:v>38.603216666666697</c:v>
                </c:pt>
                <c:pt idx="23162">
                  <c:v>38.604883333333397</c:v>
                </c:pt>
                <c:pt idx="23163">
                  <c:v>38.606549999999999</c:v>
                </c:pt>
                <c:pt idx="23164">
                  <c:v>38.608216666666699</c:v>
                </c:pt>
                <c:pt idx="23165">
                  <c:v>38.6098833333334</c:v>
                </c:pt>
                <c:pt idx="23166">
                  <c:v>38.611550000000001</c:v>
                </c:pt>
                <c:pt idx="23167">
                  <c:v>38.613216666666702</c:v>
                </c:pt>
                <c:pt idx="23168">
                  <c:v>38.614883333333403</c:v>
                </c:pt>
                <c:pt idx="23169">
                  <c:v>38.616549999999997</c:v>
                </c:pt>
                <c:pt idx="23170">
                  <c:v>38.618216666666697</c:v>
                </c:pt>
                <c:pt idx="23171">
                  <c:v>38.619883333333398</c:v>
                </c:pt>
                <c:pt idx="23172">
                  <c:v>38.621549999999999</c:v>
                </c:pt>
                <c:pt idx="23173">
                  <c:v>38.6232166666667</c:v>
                </c:pt>
                <c:pt idx="23174">
                  <c:v>38.624883333333401</c:v>
                </c:pt>
                <c:pt idx="23175">
                  <c:v>38.626550000000002</c:v>
                </c:pt>
                <c:pt idx="23176">
                  <c:v>38.628216666666702</c:v>
                </c:pt>
                <c:pt idx="23177">
                  <c:v>38.629883333333403</c:v>
                </c:pt>
                <c:pt idx="23178">
                  <c:v>38.631549999999997</c:v>
                </c:pt>
                <c:pt idx="23179">
                  <c:v>38.633216666666698</c:v>
                </c:pt>
                <c:pt idx="23180">
                  <c:v>38.634883333333399</c:v>
                </c:pt>
                <c:pt idx="23181">
                  <c:v>38.63655</c:v>
                </c:pt>
                <c:pt idx="23182">
                  <c:v>38.6382166666667</c:v>
                </c:pt>
                <c:pt idx="23183">
                  <c:v>38.639883333333401</c:v>
                </c:pt>
                <c:pt idx="23184">
                  <c:v>38.641550000000002</c:v>
                </c:pt>
                <c:pt idx="23185">
                  <c:v>38.643216666666703</c:v>
                </c:pt>
                <c:pt idx="23186">
                  <c:v>38.644883333333397</c:v>
                </c:pt>
                <c:pt idx="23187">
                  <c:v>38.646549999999998</c:v>
                </c:pt>
                <c:pt idx="23188">
                  <c:v>38.648216666666698</c:v>
                </c:pt>
                <c:pt idx="23189">
                  <c:v>38.649883333333399</c:v>
                </c:pt>
                <c:pt idx="23190">
                  <c:v>38.65155</c:v>
                </c:pt>
                <c:pt idx="23191">
                  <c:v>38.653216666666701</c:v>
                </c:pt>
                <c:pt idx="23192">
                  <c:v>38.654883333333402</c:v>
                </c:pt>
                <c:pt idx="23193">
                  <c:v>38.656550000000003</c:v>
                </c:pt>
                <c:pt idx="23194">
                  <c:v>38.658216666666704</c:v>
                </c:pt>
                <c:pt idx="23195">
                  <c:v>38.659883333333397</c:v>
                </c:pt>
                <c:pt idx="23196">
                  <c:v>38.661549999999998</c:v>
                </c:pt>
                <c:pt idx="23197">
                  <c:v>38.663216666666699</c:v>
                </c:pt>
                <c:pt idx="23198">
                  <c:v>38.6648833333334</c:v>
                </c:pt>
                <c:pt idx="23199">
                  <c:v>38.666550000000001</c:v>
                </c:pt>
                <c:pt idx="23200">
                  <c:v>38.668216666666702</c:v>
                </c:pt>
                <c:pt idx="23201">
                  <c:v>38.669883333333402</c:v>
                </c:pt>
                <c:pt idx="23202">
                  <c:v>38.671550000000003</c:v>
                </c:pt>
                <c:pt idx="23203">
                  <c:v>38.673216666666697</c:v>
                </c:pt>
                <c:pt idx="23204">
                  <c:v>38.674883333333398</c:v>
                </c:pt>
                <c:pt idx="23205">
                  <c:v>38.676549999999999</c:v>
                </c:pt>
                <c:pt idx="23206">
                  <c:v>38.6782166666667</c:v>
                </c:pt>
                <c:pt idx="23207">
                  <c:v>38.6798833333334</c:v>
                </c:pt>
                <c:pt idx="23208">
                  <c:v>38.681550000000001</c:v>
                </c:pt>
                <c:pt idx="23209">
                  <c:v>38.683216666666702</c:v>
                </c:pt>
                <c:pt idx="23210">
                  <c:v>38.684883333333403</c:v>
                </c:pt>
                <c:pt idx="23211">
                  <c:v>38.686549999999997</c:v>
                </c:pt>
                <c:pt idx="23212">
                  <c:v>38.688216666666698</c:v>
                </c:pt>
                <c:pt idx="23213">
                  <c:v>38.689883333333398</c:v>
                </c:pt>
                <c:pt idx="23214">
                  <c:v>38.691549999999999</c:v>
                </c:pt>
                <c:pt idx="23215">
                  <c:v>38.6932166666667</c:v>
                </c:pt>
                <c:pt idx="23216">
                  <c:v>38.694883333333401</c:v>
                </c:pt>
                <c:pt idx="23217">
                  <c:v>38.696550000000002</c:v>
                </c:pt>
                <c:pt idx="23218">
                  <c:v>38.698216666666703</c:v>
                </c:pt>
                <c:pt idx="23219">
                  <c:v>38.699883333333403</c:v>
                </c:pt>
                <c:pt idx="23220">
                  <c:v>38.701549999999997</c:v>
                </c:pt>
                <c:pt idx="23221">
                  <c:v>38.703216666666698</c:v>
                </c:pt>
                <c:pt idx="23222">
                  <c:v>38.704883333333399</c:v>
                </c:pt>
                <c:pt idx="23223">
                  <c:v>38.70655</c:v>
                </c:pt>
                <c:pt idx="23224">
                  <c:v>38.708216666666701</c:v>
                </c:pt>
                <c:pt idx="23225">
                  <c:v>38.709883333333401</c:v>
                </c:pt>
                <c:pt idx="23226">
                  <c:v>38.711550000000003</c:v>
                </c:pt>
                <c:pt idx="23227">
                  <c:v>38.713216666666703</c:v>
                </c:pt>
                <c:pt idx="23228">
                  <c:v>38.714883333333397</c:v>
                </c:pt>
                <c:pt idx="23229">
                  <c:v>38.716549999999998</c:v>
                </c:pt>
                <c:pt idx="23230">
                  <c:v>38.718216666666699</c:v>
                </c:pt>
                <c:pt idx="23231">
                  <c:v>38.719883333333399</c:v>
                </c:pt>
                <c:pt idx="23232">
                  <c:v>38.721550000000001</c:v>
                </c:pt>
                <c:pt idx="23233">
                  <c:v>38.723216666666701</c:v>
                </c:pt>
                <c:pt idx="23234">
                  <c:v>38.724883333333402</c:v>
                </c:pt>
                <c:pt idx="23235">
                  <c:v>38.726550000000003</c:v>
                </c:pt>
                <c:pt idx="23236">
                  <c:v>38.728216666666697</c:v>
                </c:pt>
                <c:pt idx="23237">
                  <c:v>38.729883333333397</c:v>
                </c:pt>
                <c:pt idx="23238">
                  <c:v>38.731549999999999</c:v>
                </c:pt>
                <c:pt idx="23239">
                  <c:v>38.733216666666699</c:v>
                </c:pt>
                <c:pt idx="23240">
                  <c:v>38.7348833333334</c:v>
                </c:pt>
                <c:pt idx="23241">
                  <c:v>38.736550000000001</c:v>
                </c:pt>
                <c:pt idx="23242">
                  <c:v>38.738216666666702</c:v>
                </c:pt>
                <c:pt idx="23243">
                  <c:v>38.739883333333403</c:v>
                </c:pt>
                <c:pt idx="23244">
                  <c:v>38.741549999999997</c:v>
                </c:pt>
                <c:pt idx="23245">
                  <c:v>38.743216666666697</c:v>
                </c:pt>
                <c:pt idx="23246">
                  <c:v>38.744883333333398</c:v>
                </c:pt>
                <c:pt idx="23247">
                  <c:v>38.746549999999999</c:v>
                </c:pt>
                <c:pt idx="23248">
                  <c:v>38.7482166666667</c:v>
                </c:pt>
                <c:pt idx="23249">
                  <c:v>38.749883333333401</c:v>
                </c:pt>
                <c:pt idx="23250">
                  <c:v>38.751550000000002</c:v>
                </c:pt>
                <c:pt idx="23251">
                  <c:v>38.753216666666702</c:v>
                </c:pt>
                <c:pt idx="23252">
                  <c:v>38.754883333333403</c:v>
                </c:pt>
                <c:pt idx="23253">
                  <c:v>38.756549999999997</c:v>
                </c:pt>
                <c:pt idx="23254">
                  <c:v>38.758216666666698</c:v>
                </c:pt>
                <c:pt idx="23255">
                  <c:v>38.759883333333399</c:v>
                </c:pt>
                <c:pt idx="23256">
                  <c:v>38.76155</c:v>
                </c:pt>
                <c:pt idx="23257">
                  <c:v>38.7632166666667</c:v>
                </c:pt>
                <c:pt idx="23258">
                  <c:v>38.764883333333401</c:v>
                </c:pt>
                <c:pt idx="23259">
                  <c:v>38.766550000000002</c:v>
                </c:pt>
                <c:pt idx="23260">
                  <c:v>38.768216666666703</c:v>
                </c:pt>
                <c:pt idx="23261">
                  <c:v>38.769883333333397</c:v>
                </c:pt>
                <c:pt idx="23262">
                  <c:v>38.771549999999998</c:v>
                </c:pt>
                <c:pt idx="23263">
                  <c:v>38.773216666666698</c:v>
                </c:pt>
                <c:pt idx="23264">
                  <c:v>38.774883333333399</c:v>
                </c:pt>
                <c:pt idx="23265">
                  <c:v>38.77655</c:v>
                </c:pt>
                <c:pt idx="23266">
                  <c:v>38.778216666666701</c:v>
                </c:pt>
                <c:pt idx="23267">
                  <c:v>38.779883333333402</c:v>
                </c:pt>
                <c:pt idx="23268">
                  <c:v>38.781550000000003</c:v>
                </c:pt>
                <c:pt idx="23269">
                  <c:v>38.783216666666704</c:v>
                </c:pt>
                <c:pt idx="23270">
                  <c:v>38.784883333333397</c:v>
                </c:pt>
                <c:pt idx="23271">
                  <c:v>38.786549999999998</c:v>
                </c:pt>
                <c:pt idx="23272">
                  <c:v>38.788216666666699</c:v>
                </c:pt>
                <c:pt idx="23273">
                  <c:v>38.7898833333334</c:v>
                </c:pt>
                <c:pt idx="23274">
                  <c:v>38.791550000000001</c:v>
                </c:pt>
                <c:pt idx="23275">
                  <c:v>38.793216666666702</c:v>
                </c:pt>
                <c:pt idx="23276">
                  <c:v>38.794883333333402</c:v>
                </c:pt>
                <c:pt idx="23277">
                  <c:v>38.796550000000003</c:v>
                </c:pt>
                <c:pt idx="23278">
                  <c:v>38.798216666666697</c:v>
                </c:pt>
                <c:pt idx="23279">
                  <c:v>38.799883333333398</c:v>
                </c:pt>
                <c:pt idx="23280">
                  <c:v>38.801549999999999</c:v>
                </c:pt>
                <c:pt idx="23281">
                  <c:v>38.8032166666667</c:v>
                </c:pt>
                <c:pt idx="23282">
                  <c:v>38.8048833333334</c:v>
                </c:pt>
                <c:pt idx="23283">
                  <c:v>38.806550000000001</c:v>
                </c:pt>
                <c:pt idx="23284">
                  <c:v>38.808216666666702</c:v>
                </c:pt>
                <c:pt idx="23285">
                  <c:v>38.809883333333403</c:v>
                </c:pt>
                <c:pt idx="23286">
                  <c:v>38.811549999999997</c:v>
                </c:pt>
                <c:pt idx="23287">
                  <c:v>38.813216666666698</c:v>
                </c:pt>
                <c:pt idx="23288">
                  <c:v>38.814883333333398</c:v>
                </c:pt>
                <c:pt idx="23289">
                  <c:v>38.816549999999999</c:v>
                </c:pt>
                <c:pt idx="23290">
                  <c:v>38.8182166666667</c:v>
                </c:pt>
                <c:pt idx="23291">
                  <c:v>38.819883333333401</c:v>
                </c:pt>
                <c:pt idx="23292">
                  <c:v>38.821550000000002</c:v>
                </c:pt>
                <c:pt idx="23293">
                  <c:v>38.823216666666703</c:v>
                </c:pt>
                <c:pt idx="23294">
                  <c:v>38.824883333333403</c:v>
                </c:pt>
                <c:pt idx="23295">
                  <c:v>38.826549999999997</c:v>
                </c:pt>
                <c:pt idx="23296">
                  <c:v>38.828216666666698</c:v>
                </c:pt>
                <c:pt idx="23297">
                  <c:v>38.829883333333399</c:v>
                </c:pt>
                <c:pt idx="23298">
                  <c:v>38.83155</c:v>
                </c:pt>
                <c:pt idx="23299">
                  <c:v>38.833216666666701</c:v>
                </c:pt>
                <c:pt idx="23300">
                  <c:v>38.834883333333401</c:v>
                </c:pt>
                <c:pt idx="23301">
                  <c:v>38.836550000000003</c:v>
                </c:pt>
                <c:pt idx="23302">
                  <c:v>38.838216666666703</c:v>
                </c:pt>
                <c:pt idx="23303">
                  <c:v>38.839883333333397</c:v>
                </c:pt>
                <c:pt idx="23304">
                  <c:v>38.841549999999998</c:v>
                </c:pt>
                <c:pt idx="23305">
                  <c:v>38.843216666666699</c:v>
                </c:pt>
                <c:pt idx="23306">
                  <c:v>38.844883333333399</c:v>
                </c:pt>
                <c:pt idx="23307">
                  <c:v>38.846550000000001</c:v>
                </c:pt>
                <c:pt idx="23308">
                  <c:v>38.848216666666701</c:v>
                </c:pt>
                <c:pt idx="23309">
                  <c:v>38.849883333333402</c:v>
                </c:pt>
                <c:pt idx="23310">
                  <c:v>38.851550000000003</c:v>
                </c:pt>
                <c:pt idx="23311">
                  <c:v>38.853216666666697</c:v>
                </c:pt>
                <c:pt idx="23312">
                  <c:v>38.854883333333397</c:v>
                </c:pt>
                <c:pt idx="23313">
                  <c:v>38.856549999999999</c:v>
                </c:pt>
                <c:pt idx="23314">
                  <c:v>38.858216666666699</c:v>
                </c:pt>
                <c:pt idx="23315">
                  <c:v>38.8598833333334</c:v>
                </c:pt>
                <c:pt idx="23316">
                  <c:v>38.861550000000001</c:v>
                </c:pt>
                <c:pt idx="23317">
                  <c:v>38.863216666666702</c:v>
                </c:pt>
                <c:pt idx="23318">
                  <c:v>38.864883333333403</c:v>
                </c:pt>
                <c:pt idx="23319">
                  <c:v>38.866549999999997</c:v>
                </c:pt>
                <c:pt idx="23320">
                  <c:v>38.868216666666697</c:v>
                </c:pt>
                <c:pt idx="23321">
                  <c:v>38.869883333333398</c:v>
                </c:pt>
                <c:pt idx="23322">
                  <c:v>38.871549999999999</c:v>
                </c:pt>
                <c:pt idx="23323">
                  <c:v>38.8732166666667</c:v>
                </c:pt>
                <c:pt idx="23324">
                  <c:v>38.874883333333401</c:v>
                </c:pt>
                <c:pt idx="23325">
                  <c:v>38.876550000000002</c:v>
                </c:pt>
                <c:pt idx="23326">
                  <c:v>38.878216666666702</c:v>
                </c:pt>
                <c:pt idx="23327">
                  <c:v>38.879883333333403</c:v>
                </c:pt>
                <c:pt idx="23328">
                  <c:v>38.881549999999997</c:v>
                </c:pt>
                <c:pt idx="23329">
                  <c:v>38.883216666666698</c:v>
                </c:pt>
                <c:pt idx="23330">
                  <c:v>38.884883333333399</c:v>
                </c:pt>
                <c:pt idx="23331">
                  <c:v>38.88655</c:v>
                </c:pt>
                <c:pt idx="23332">
                  <c:v>38.8882166666667</c:v>
                </c:pt>
                <c:pt idx="23333">
                  <c:v>38.889883333333401</c:v>
                </c:pt>
                <c:pt idx="23334">
                  <c:v>38.891550000000002</c:v>
                </c:pt>
                <c:pt idx="23335">
                  <c:v>38.893216666666703</c:v>
                </c:pt>
                <c:pt idx="23336">
                  <c:v>38.894883333333397</c:v>
                </c:pt>
                <c:pt idx="23337">
                  <c:v>38.896549999999998</c:v>
                </c:pt>
                <c:pt idx="23338">
                  <c:v>38.898216666666698</c:v>
                </c:pt>
                <c:pt idx="23339">
                  <c:v>38.899883333333399</c:v>
                </c:pt>
                <c:pt idx="23340">
                  <c:v>38.90155</c:v>
                </c:pt>
                <c:pt idx="23341">
                  <c:v>38.903216666666701</c:v>
                </c:pt>
                <c:pt idx="23342">
                  <c:v>38.904883333333402</c:v>
                </c:pt>
                <c:pt idx="23343">
                  <c:v>38.906550000000003</c:v>
                </c:pt>
                <c:pt idx="23344">
                  <c:v>38.908216666666704</c:v>
                </c:pt>
                <c:pt idx="23345">
                  <c:v>38.909883333333397</c:v>
                </c:pt>
                <c:pt idx="23346">
                  <c:v>38.911549999999998</c:v>
                </c:pt>
                <c:pt idx="23347">
                  <c:v>38.913216666666699</c:v>
                </c:pt>
                <c:pt idx="23348">
                  <c:v>38.9148833333334</c:v>
                </c:pt>
                <c:pt idx="23349">
                  <c:v>38.916550000000001</c:v>
                </c:pt>
                <c:pt idx="23350">
                  <c:v>38.918216666666702</c:v>
                </c:pt>
                <c:pt idx="23351">
                  <c:v>38.919883333333402</c:v>
                </c:pt>
                <c:pt idx="23352">
                  <c:v>38.921550000000003</c:v>
                </c:pt>
                <c:pt idx="23353">
                  <c:v>38.923216666666697</c:v>
                </c:pt>
                <c:pt idx="23354">
                  <c:v>38.924883333333398</c:v>
                </c:pt>
                <c:pt idx="23355">
                  <c:v>38.926549999999999</c:v>
                </c:pt>
                <c:pt idx="23356">
                  <c:v>38.9282166666667</c:v>
                </c:pt>
                <c:pt idx="23357">
                  <c:v>38.9298833333334</c:v>
                </c:pt>
                <c:pt idx="23358">
                  <c:v>38.931550000000001</c:v>
                </c:pt>
                <c:pt idx="23359">
                  <c:v>38.933216666666702</c:v>
                </c:pt>
                <c:pt idx="23360">
                  <c:v>38.934883333333403</c:v>
                </c:pt>
                <c:pt idx="23361">
                  <c:v>38.936549999999997</c:v>
                </c:pt>
                <c:pt idx="23362">
                  <c:v>38.938216666666698</c:v>
                </c:pt>
                <c:pt idx="23363">
                  <c:v>38.939883333333398</c:v>
                </c:pt>
                <c:pt idx="23364">
                  <c:v>38.941549999999999</c:v>
                </c:pt>
                <c:pt idx="23365">
                  <c:v>38.9432166666667</c:v>
                </c:pt>
                <c:pt idx="23366">
                  <c:v>38.944883333333401</c:v>
                </c:pt>
                <c:pt idx="23367">
                  <c:v>38.946550000000002</c:v>
                </c:pt>
                <c:pt idx="23368">
                  <c:v>38.948216666666703</c:v>
                </c:pt>
                <c:pt idx="23369">
                  <c:v>38.949883333333403</c:v>
                </c:pt>
                <c:pt idx="23370">
                  <c:v>38.951549999999997</c:v>
                </c:pt>
                <c:pt idx="23371">
                  <c:v>38.953216666666698</c:v>
                </c:pt>
                <c:pt idx="23372">
                  <c:v>38.954883333333399</c:v>
                </c:pt>
                <c:pt idx="23373">
                  <c:v>38.95655</c:v>
                </c:pt>
                <c:pt idx="23374">
                  <c:v>38.958216666666701</c:v>
                </c:pt>
                <c:pt idx="23375">
                  <c:v>38.959883333333401</c:v>
                </c:pt>
                <c:pt idx="23376">
                  <c:v>38.961550000000003</c:v>
                </c:pt>
                <c:pt idx="23377">
                  <c:v>38.963216666666703</c:v>
                </c:pt>
                <c:pt idx="23378">
                  <c:v>38.964883333333397</c:v>
                </c:pt>
                <c:pt idx="23379">
                  <c:v>38.966549999999998</c:v>
                </c:pt>
                <c:pt idx="23380">
                  <c:v>38.968216666666699</c:v>
                </c:pt>
                <c:pt idx="23381">
                  <c:v>38.969883333333399</c:v>
                </c:pt>
                <c:pt idx="23382">
                  <c:v>38.971550000000001</c:v>
                </c:pt>
                <c:pt idx="23383">
                  <c:v>38.973216666666701</c:v>
                </c:pt>
                <c:pt idx="23384">
                  <c:v>38.974883333333402</c:v>
                </c:pt>
                <c:pt idx="23385">
                  <c:v>38.976550000000003</c:v>
                </c:pt>
                <c:pt idx="23386">
                  <c:v>38.978216666666697</c:v>
                </c:pt>
                <c:pt idx="23387">
                  <c:v>38.979883333333397</c:v>
                </c:pt>
                <c:pt idx="23388">
                  <c:v>38.981549999999999</c:v>
                </c:pt>
                <c:pt idx="23389">
                  <c:v>38.983216666666699</c:v>
                </c:pt>
                <c:pt idx="23390">
                  <c:v>38.9848833333334</c:v>
                </c:pt>
                <c:pt idx="23391">
                  <c:v>38.986550000000001</c:v>
                </c:pt>
                <c:pt idx="23392">
                  <c:v>38.988216666666702</c:v>
                </c:pt>
                <c:pt idx="23393">
                  <c:v>38.989883333333403</c:v>
                </c:pt>
                <c:pt idx="23394">
                  <c:v>38.991549999999997</c:v>
                </c:pt>
                <c:pt idx="23395">
                  <c:v>38.993216666666697</c:v>
                </c:pt>
                <c:pt idx="23396">
                  <c:v>38.994883333333398</c:v>
                </c:pt>
                <c:pt idx="23397">
                  <c:v>38.996549999999999</c:v>
                </c:pt>
                <c:pt idx="23398">
                  <c:v>38.9982166666667</c:v>
                </c:pt>
                <c:pt idx="23399">
                  <c:v>38.999883333333401</c:v>
                </c:pt>
                <c:pt idx="23400">
                  <c:v>39.001550000000002</c:v>
                </c:pt>
                <c:pt idx="23401">
                  <c:v>39.003216666666702</c:v>
                </c:pt>
                <c:pt idx="23402">
                  <c:v>39.004883333333403</c:v>
                </c:pt>
                <c:pt idx="23403">
                  <c:v>39.006549999999997</c:v>
                </c:pt>
                <c:pt idx="23404">
                  <c:v>39.008216666666698</c:v>
                </c:pt>
                <c:pt idx="23405">
                  <c:v>39.009883333333399</c:v>
                </c:pt>
                <c:pt idx="23406">
                  <c:v>39.01155</c:v>
                </c:pt>
                <c:pt idx="23407">
                  <c:v>39.0132166666667</c:v>
                </c:pt>
                <c:pt idx="23408">
                  <c:v>39.014883333333401</c:v>
                </c:pt>
                <c:pt idx="23409">
                  <c:v>39.016550000000002</c:v>
                </c:pt>
                <c:pt idx="23410">
                  <c:v>39.018216666666703</c:v>
                </c:pt>
                <c:pt idx="23411">
                  <c:v>39.019883333333397</c:v>
                </c:pt>
                <c:pt idx="23412">
                  <c:v>39.021549999999998</c:v>
                </c:pt>
                <c:pt idx="23413">
                  <c:v>39.023216666666698</c:v>
                </c:pt>
                <c:pt idx="23414">
                  <c:v>39.024883333333399</c:v>
                </c:pt>
                <c:pt idx="23415">
                  <c:v>39.02655</c:v>
                </c:pt>
                <c:pt idx="23416">
                  <c:v>39.028216666666701</c:v>
                </c:pt>
                <c:pt idx="23417">
                  <c:v>39.029883333333402</c:v>
                </c:pt>
                <c:pt idx="23418">
                  <c:v>39.031550000000003</c:v>
                </c:pt>
                <c:pt idx="23419">
                  <c:v>39.033216666666704</c:v>
                </c:pt>
                <c:pt idx="23420">
                  <c:v>39.034883333333397</c:v>
                </c:pt>
                <c:pt idx="23421">
                  <c:v>39.036549999999998</c:v>
                </c:pt>
                <c:pt idx="23422">
                  <c:v>39.038216666666699</c:v>
                </c:pt>
                <c:pt idx="23423">
                  <c:v>39.0398833333334</c:v>
                </c:pt>
                <c:pt idx="23424">
                  <c:v>39.041550000000001</c:v>
                </c:pt>
                <c:pt idx="23425">
                  <c:v>39.043216666666702</c:v>
                </c:pt>
                <c:pt idx="23426">
                  <c:v>39.044883333333402</c:v>
                </c:pt>
                <c:pt idx="23427">
                  <c:v>39.046550000000003</c:v>
                </c:pt>
                <c:pt idx="23428">
                  <c:v>39.048216666666697</c:v>
                </c:pt>
                <c:pt idx="23429">
                  <c:v>39.049883333333398</c:v>
                </c:pt>
                <c:pt idx="23430">
                  <c:v>39.051549999999999</c:v>
                </c:pt>
                <c:pt idx="23431">
                  <c:v>39.0532166666667</c:v>
                </c:pt>
                <c:pt idx="23432">
                  <c:v>39.0548833333334</c:v>
                </c:pt>
                <c:pt idx="23433">
                  <c:v>39.056550000000001</c:v>
                </c:pt>
                <c:pt idx="23434">
                  <c:v>39.058216666666702</c:v>
                </c:pt>
                <c:pt idx="23435">
                  <c:v>39.059883333333403</c:v>
                </c:pt>
                <c:pt idx="23436">
                  <c:v>39.061549999999997</c:v>
                </c:pt>
                <c:pt idx="23437">
                  <c:v>39.063216666666698</c:v>
                </c:pt>
                <c:pt idx="23438">
                  <c:v>39.064883333333398</c:v>
                </c:pt>
                <c:pt idx="23439">
                  <c:v>39.066549999999999</c:v>
                </c:pt>
                <c:pt idx="23440">
                  <c:v>39.0682166666667</c:v>
                </c:pt>
                <c:pt idx="23441">
                  <c:v>39.069883333333401</c:v>
                </c:pt>
                <c:pt idx="23442">
                  <c:v>39.071550000000002</c:v>
                </c:pt>
                <c:pt idx="23443">
                  <c:v>39.073216666666703</c:v>
                </c:pt>
                <c:pt idx="23444">
                  <c:v>39.074883333333403</c:v>
                </c:pt>
                <c:pt idx="23445">
                  <c:v>39.076549999999997</c:v>
                </c:pt>
                <c:pt idx="23446">
                  <c:v>39.078216666666698</c:v>
                </c:pt>
                <c:pt idx="23447">
                  <c:v>39.079883333333399</c:v>
                </c:pt>
                <c:pt idx="23448">
                  <c:v>39.08155</c:v>
                </c:pt>
                <c:pt idx="23449">
                  <c:v>39.083216666666701</c:v>
                </c:pt>
                <c:pt idx="23450">
                  <c:v>39.084883333333401</c:v>
                </c:pt>
                <c:pt idx="23451">
                  <c:v>39.086550000000003</c:v>
                </c:pt>
                <c:pt idx="23452">
                  <c:v>39.088216666666703</c:v>
                </c:pt>
                <c:pt idx="23453">
                  <c:v>39.089883333333397</c:v>
                </c:pt>
                <c:pt idx="23454">
                  <c:v>39.091549999999998</c:v>
                </c:pt>
                <c:pt idx="23455">
                  <c:v>39.093216666666699</c:v>
                </c:pt>
                <c:pt idx="23456">
                  <c:v>39.094883333333399</c:v>
                </c:pt>
                <c:pt idx="23457">
                  <c:v>39.096550000000001</c:v>
                </c:pt>
                <c:pt idx="23458">
                  <c:v>39.098216666666701</c:v>
                </c:pt>
                <c:pt idx="23459">
                  <c:v>39.099883333333402</c:v>
                </c:pt>
                <c:pt idx="23460">
                  <c:v>39.101550000000003</c:v>
                </c:pt>
                <c:pt idx="23461">
                  <c:v>39.103216666666697</c:v>
                </c:pt>
                <c:pt idx="23462">
                  <c:v>39.104883333333397</c:v>
                </c:pt>
                <c:pt idx="23463">
                  <c:v>39.106549999999999</c:v>
                </c:pt>
                <c:pt idx="23464">
                  <c:v>39.108216666666699</c:v>
                </c:pt>
                <c:pt idx="23465">
                  <c:v>39.1098833333334</c:v>
                </c:pt>
                <c:pt idx="23466">
                  <c:v>39.111550000000001</c:v>
                </c:pt>
                <c:pt idx="23467">
                  <c:v>39.113216666666702</c:v>
                </c:pt>
                <c:pt idx="23468">
                  <c:v>39.114883333333403</c:v>
                </c:pt>
                <c:pt idx="23469">
                  <c:v>39.116549999999997</c:v>
                </c:pt>
                <c:pt idx="23470">
                  <c:v>39.118216666666697</c:v>
                </c:pt>
                <c:pt idx="23471">
                  <c:v>39.119883333333398</c:v>
                </c:pt>
                <c:pt idx="23472">
                  <c:v>39.121549999999999</c:v>
                </c:pt>
                <c:pt idx="23473">
                  <c:v>39.1232166666667</c:v>
                </c:pt>
                <c:pt idx="23474">
                  <c:v>39.124883333333401</c:v>
                </c:pt>
                <c:pt idx="23475">
                  <c:v>39.126550000000002</c:v>
                </c:pt>
                <c:pt idx="23476">
                  <c:v>39.128216666666702</c:v>
                </c:pt>
                <c:pt idx="23477">
                  <c:v>39.129883333333403</c:v>
                </c:pt>
                <c:pt idx="23478">
                  <c:v>39.131549999999997</c:v>
                </c:pt>
                <c:pt idx="23479">
                  <c:v>39.133216666666698</c:v>
                </c:pt>
                <c:pt idx="23480">
                  <c:v>39.134883333333399</c:v>
                </c:pt>
                <c:pt idx="23481">
                  <c:v>39.13655</c:v>
                </c:pt>
                <c:pt idx="23482">
                  <c:v>39.1382166666667</c:v>
                </c:pt>
                <c:pt idx="23483">
                  <c:v>39.139883333333401</c:v>
                </c:pt>
                <c:pt idx="23484">
                  <c:v>39.141550000000002</c:v>
                </c:pt>
                <c:pt idx="23485">
                  <c:v>39.143216666666703</c:v>
                </c:pt>
                <c:pt idx="23486">
                  <c:v>39.144883333333397</c:v>
                </c:pt>
                <c:pt idx="23487">
                  <c:v>39.146549999999998</c:v>
                </c:pt>
                <c:pt idx="23488">
                  <c:v>39.148216666666698</c:v>
                </c:pt>
                <c:pt idx="23489">
                  <c:v>39.149883333333399</c:v>
                </c:pt>
                <c:pt idx="23490">
                  <c:v>39.15155</c:v>
                </c:pt>
                <c:pt idx="23491">
                  <c:v>39.153216666666701</c:v>
                </c:pt>
                <c:pt idx="23492">
                  <c:v>39.154883333333402</c:v>
                </c:pt>
                <c:pt idx="23493">
                  <c:v>39.156550000000003</c:v>
                </c:pt>
                <c:pt idx="23494">
                  <c:v>39.158216666666704</c:v>
                </c:pt>
                <c:pt idx="23495">
                  <c:v>39.159883333333397</c:v>
                </c:pt>
                <c:pt idx="23496">
                  <c:v>39.161549999999998</c:v>
                </c:pt>
                <c:pt idx="23497">
                  <c:v>39.163216666666699</c:v>
                </c:pt>
                <c:pt idx="23498">
                  <c:v>39.1648833333334</c:v>
                </c:pt>
                <c:pt idx="23499">
                  <c:v>39.166550000000001</c:v>
                </c:pt>
                <c:pt idx="23500">
                  <c:v>39.168216666666702</c:v>
                </c:pt>
                <c:pt idx="23501">
                  <c:v>39.169883333333402</c:v>
                </c:pt>
                <c:pt idx="23502">
                  <c:v>39.171550000000003</c:v>
                </c:pt>
                <c:pt idx="23503">
                  <c:v>39.173216666666697</c:v>
                </c:pt>
                <c:pt idx="23504">
                  <c:v>39.174883333333398</c:v>
                </c:pt>
                <c:pt idx="23505">
                  <c:v>39.176549999999999</c:v>
                </c:pt>
                <c:pt idx="23506">
                  <c:v>39.1782166666667</c:v>
                </c:pt>
                <c:pt idx="23507">
                  <c:v>39.1798833333334</c:v>
                </c:pt>
                <c:pt idx="23508">
                  <c:v>39.181550000000001</c:v>
                </c:pt>
                <c:pt idx="23509">
                  <c:v>39.183216666666702</c:v>
                </c:pt>
                <c:pt idx="23510">
                  <c:v>39.184883333333403</c:v>
                </c:pt>
                <c:pt idx="23511">
                  <c:v>39.186549999999997</c:v>
                </c:pt>
                <c:pt idx="23512">
                  <c:v>39.188216666666698</c:v>
                </c:pt>
                <c:pt idx="23513">
                  <c:v>39.189883333333398</c:v>
                </c:pt>
                <c:pt idx="23514">
                  <c:v>39.191549999999999</c:v>
                </c:pt>
                <c:pt idx="23515">
                  <c:v>39.1932166666667</c:v>
                </c:pt>
                <c:pt idx="23516">
                  <c:v>39.194883333333401</c:v>
                </c:pt>
                <c:pt idx="23517">
                  <c:v>39.196550000000002</c:v>
                </c:pt>
                <c:pt idx="23518">
                  <c:v>39.198216666666703</c:v>
                </c:pt>
                <c:pt idx="23519">
                  <c:v>39.199883333333403</c:v>
                </c:pt>
                <c:pt idx="23520">
                  <c:v>39.201549999999997</c:v>
                </c:pt>
                <c:pt idx="23521">
                  <c:v>39.203216666666698</c:v>
                </c:pt>
                <c:pt idx="23522">
                  <c:v>39.204883333333399</c:v>
                </c:pt>
                <c:pt idx="23523">
                  <c:v>39.20655</c:v>
                </c:pt>
                <c:pt idx="23524">
                  <c:v>39.208216666666701</c:v>
                </c:pt>
                <c:pt idx="23525">
                  <c:v>39.209883333333401</c:v>
                </c:pt>
                <c:pt idx="23526">
                  <c:v>39.211550000000003</c:v>
                </c:pt>
                <c:pt idx="23527">
                  <c:v>39.213216666666703</c:v>
                </c:pt>
                <c:pt idx="23528">
                  <c:v>39.214883333333397</c:v>
                </c:pt>
                <c:pt idx="23529">
                  <c:v>39.216549999999998</c:v>
                </c:pt>
                <c:pt idx="23530">
                  <c:v>39.218216666666699</c:v>
                </c:pt>
                <c:pt idx="23531">
                  <c:v>39.219883333333399</c:v>
                </c:pt>
                <c:pt idx="23532">
                  <c:v>39.221550000000001</c:v>
                </c:pt>
                <c:pt idx="23533">
                  <c:v>39.223216666666701</c:v>
                </c:pt>
                <c:pt idx="23534">
                  <c:v>39.224883333333402</c:v>
                </c:pt>
                <c:pt idx="23535">
                  <c:v>39.226550000000003</c:v>
                </c:pt>
                <c:pt idx="23536">
                  <c:v>39.228216666666697</c:v>
                </c:pt>
                <c:pt idx="23537">
                  <c:v>39.229883333333397</c:v>
                </c:pt>
                <c:pt idx="23538">
                  <c:v>39.231549999999999</c:v>
                </c:pt>
                <c:pt idx="23539">
                  <c:v>39.233216666666699</c:v>
                </c:pt>
                <c:pt idx="23540">
                  <c:v>39.2348833333334</c:v>
                </c:pt>
                <c:pt idx="23541">
                  <c:v>39.236550000000001</c:v>
                </c:pt>
                <c:pt idx="23542">
                  <c:v>39.238216666666702</c:v>
                </c:pt>
                <c:pt idx="23543">
                  <c:v>39.239883333333403</c:v>
                </c:pt>
                <c:pt idx="23544">
                  <c:v>39.241549999999997</c:v>
                </c:pt>
                <c:pt idx="23545">
                  <c:v>39.243216666666697</c:v>
                </c:pt>
                <c:pt idx="23546">
                  <c:v>39.244883333333398</c:v>
                </c:pt>
                <c:pt idx="23547">
                  <c:v>39.246549999999999</c:v>
                </c:pt>
                <c:pt idx="23548">
                  <c:v>39.2482166666667</c:v>
                </c:pt>
                <c:pt idx="23549">
                  <c:v>39.249883333333401</c:v>
                </c:pt>
                <c:pt idx="23550">
                  <c:v>39.251550000000002</c:v>
                </c:pt>
                <c:pt idx="23551">
                  <c:v>39.253216666666702</c:v>
                </c:pt>
                <c:pt idx="23552">
                  <c:v>39.254883333333403</c:v>
                </c:pt>
                <c:pt idx="23553">
                  <c:v>39.256549999999997</c:v>
                </c:pt>
                <c:pt idx="23554">
                  <c:v>39.258216666666698</c:v>
                </c:pt>
                <c:pt idx="23555">
                  <c:v>39.259883333333399</c:v>
                </c:pt>
                <c:pt idx="23556">
                  <c:v>39.26155</c:v>
                </c:pt>
                <c:pt idx="23557">
                  <c:v>39.2632166666667</c:v>
                </c:pt>
                <c:pt idx="23558">
                  <c:v>39.264883333333401</c:v>
                </c:pt>
                <c:pt idx="23559">
                  <c:v>39.266550000000002</c:v>
                </c:pt>
                <c:pt idx="23560">
                  <c:v>39.268216666666703</c:v>
                </c:pt>
                <c:pt idx="23561">
                  <c:v>39.269883333333397</c:v>
                </c:pt>
                <c:pt idx="23562">
                  <c:v>39.271549999999998</c:v>
                </c:pt>
                <c:pt idx="23563">
                  <c:v>39.273216666666698</c:v>
                </c:pt>
                <c:pt idx="23564">
                  <c:v>39.274883333333399</c:v>
                </c:pt>
                <c:pt idx="23565">
                  <c:v>39.27655</c:v>
                </c:pt>
                <c:pt idx="23566">
                  <c:v>39.278216666666701</c:v>
                </c:pt>
                <c:pt idx="23567">
                  <c:v>39.279883333333402</c:v>
                </c:pt>
                <c:pt idx="23568">
                  <c:v>39.281550000000003</c:v>
                </c:pt>
                <c:pt idx="23569">
                  <c:v>39.283216666666704</c:v>
                </c:pt>
                <c:pt idx="23570">
                  <c:v>39.284883333333397</c:v>
                </c:pt>
                <c:pt idx="23571">
                  <c:v>39.286549999999998</c:v>
                </c:pt>
                <c:pt idx="23572">
                  <c:v>39.288216666666699</c:v>
                </c:pt>
                <c:pt idx="23573">
                  <c:v>39.2898833333334</c:v>
                </c:pt>
                <c:pt idx="23574">
                  <c:v>39.291550000000001</c:v>
                </c:pt>
                <c:pt idx="23575">
                  <c:v>39.293216666666702</c:v>
                </c:pt>
                <c:pt idx="23576">
                  <c:v>39.294883333333402</c:v>
                </c:pt>
                <c:pt idx="23577">
                  <c:v>39.296550000000003</c:v>
                </c:pt>
                <c:pt idx="23578">
                  <c:v>39.298216666666697</c:v>
                </c:pt>
                <c:pt idx="23579">
                  <c:v>39.299883333333398</c:v>
                </c:pt>
                <c:pt idx="23580">
                  <c:v>39.301549999999999</c:v>
                </c:pt>
                <c:pt idx="23581">
                  <c:v>39.3032166666667</c:v>
                </c:pt>
                <c:pt idx="23582">
                  <c:v>39.3048833333334</c:v>
                </c:pt>
                <c:pt idx="23583">
                  <c:v>39.306550000000001</c:v>
                </c:pt>
                <c:pt idx="23584">
                  <c:v>39.308216666666702</c:v>
                </c:pt>
                <c:pt idx="23585">
                  <c:v>39.309883333333403</c:v>
                </c:pt>
                <c:pt idx="23586">
                  <c:v>39.311549999999997</c:v>
                </c:pt>
                <c:pt idx="23587">
                  <c:v>39.313216666666698</c:v>
                </c:pt>
                <c:pt idx="23588">
                  <c:v>39.314883333333398</c:v>
                </c:pt>
                <c:pt idx="23589">
                  <c:v>39.316549999999999</c:v>
                </c:pt>
                <c:pt idx="23590">
                  <c:v>39.3182166666667</c:v>
                </c:pt>
                <c:pt idx="23591">
                  <c:v>39.319883333333401</c:v>
                </c:pt>
                <c:pt idx="23592">
                  <c:v>39.321550000000002</c:v>
                </c:pt>
                <c:pt idx="23593">
                  <c:v>39.323216666666703</c:v>
                </c:pt>
                <c:pt idx="23594">
                  <c:v>39.324883333333403</c:v>
                </c:pt>
                <c:pt idx="23595">
                  <c:v>39.326549999999997</c:v>
                </c:pt>
                <c:pt idx="23596">
                  <c:v>39.328216666666698</c:v>
                </c:pt>
                <c:pt idx="23597">
                  <c:v>39.329883333333399</c:v>
                </c:pt>
                <c:pt idx="23598">
                  <c:v>39.33155</c:v>
                </c:pt>
                <c:pt idx="23599">
                  <c:v>39.333216666666701</c:v>
                </c:pt>
                <c:pt idx="23600">
                  <c:v>39.334883333333401</c:v>
                </c:pt>
                <c:pt idx="23601">
                  <c:v>39.336550000000003</c:v>
                </c:pt>
                <c:pt idx="23602">
                  <c:v>39.338216666666703</c:v>
                </c:pt>
                <c:pt idx="23603">
                  <c:v>39.339883333333397</c:v>
                </c:pt>
                <c:pt idx="23604">
                  <c:v>39.341549999999998</c:v>
                </c:pt>
                <c:pt idx="23605">
                  <c:v>39.343216666666699</c:v>
                </c:pt>
                <c:pt idx="23606">
                  <c:v>39.344883333333399</c:v>
                </c:pt>
                <c:pt idx="23607">
                  <c:v>39.346550000000001</c:v>
                </c:pt>
                <c:pt idx="23608">
                  <c:v>39.348216666666701</c:v>
                </c:pt>
                <c:pt idx="23609">
                  <c:v>39.349883333333402</c:v>
                </c:pt>
                <c:pt idx="23610">
                  <c:v>39.351550000000003</c:v>
                </c:pt>
                <c:pt idx="23611">
                  <c:v>39.353216666666697</c:v>
                </c:pt>
                <c:pt idx="23612">
                  <c:v>39.354883333333397</c:v>
                </c:pt>
                <c:pt idx="23613">
                  <c:v>39.356549999999999</c:v>
                </c:pt>
                <c:pt idx="23614">
                  <c:v>39.358216666666699</c:v>
                </c:pt>
                <c:pt idx="23615">
                  <c:v>39.3598833333334</c:v>
                </c:pt>
                <c:pt idx="23616">
                  <c:v>39.361550000000001</c:v>
                </c:pt>
                <c:pt idx="23617">
                  <c:v>39.363216666666702</c:v>
                </c:pt>
                <c:pt idx="23618">
                  <c:v>39.364883333333403</c:v>
                </c:pt>
                <c:pt idx="23619">
                  <c:v>39.366549999999997</c:v>
                </c:pt>
                <c:pt idx="23620">
                  <c:v>39.368216666666697</c:v>
                </c:pt>
                <c:pt idx="23621">
                  <c:v>39.369883333333398</c:v>
                </c:pt>
                <c:pt idx="23622">
                  <c:v>39.371549999999999</c:v>
                </c:pt>
                <c:pt idx="23623">
                  <c:v>39.3732166666667</c:v>
                </c:pt>
                <c:pt idx="23624">
                  <c:v>39.374883333333401</c:v>
                </c:pt>
                <c:pt idx="23625">
                  <c:v>39.376550000000002</c:v>
                </c:pt>
                <c:pt idx="23626">
                  <c:v>39.378216666666702</c:v>
                </c:pt>
                <c:pt idx="23627">
                  <c:v>39.379883333333403</c:v>
                </c:pt>
                <c:pt idx="23628">
                  <c:v>39.381549999999997</c:v>
                </c:pt>
                <c:pt idx="23629">
                  <c:v>39.383216666666698</c:v>
                </c:pt>
                <c:pt idx="23630">
                  <c:v>39.384883333333399</c:v>
                </c:pt>
                <c:pt idx="23631">
                  <c:v>39.38655</c:v>
                </c:pt>
                <c:pt idx="23632">
                  <c:v>39.3882166666667</c:v>
                </c:pt>
                <c:pt idx="23633">
                  <c:v>39.389883333333401</c:v>
                </c:pt>
                <c:pt idx="23634">
                  <c:v>39.391550000000002</c:v>
                </c:pt>
                <c:pt idx="23635">
                  <c:v>39.393216666666703</c:v>
                </c:pt>
                <c:pt idx="23636">
                  <c:v>39.394883333333397</c:v>
                </c:pt>
                <c:pt idx="23637">
                  <c:v>39.396549999999998</c:v>
                </c:pt>
                <c:pt idx="23638">
                  <c:v>39.398216666666698</c:v>
                </c:pt>
                <c:pt idx="23639">
                  <c:v>39.399883333333399</c:v>
                </c:pt>
                <c:pt idx="23640">
                  <c:v>39.40155</c:v>
                </c:pt>
                <c:pt idx="23641">
                  <c:v>39.403216666666701</c:v>
                </c:pt>
                <c:pt idx="23642">
                  <c:v>39.404883333333402</c:v>
                </c:pt>
                <c:pt idx="23643">
                  <c:v>39.406550000000003</c:v>
                </c:pt>
                <c:pt idx="23644">
                  <c:v>39.408216666666704</c:v>
                </c:pt>
                <c:pt idx="23645">
                  <c:v>39.409883333333397</c:v>
                </c:pt>
                <c:pt idx="23646">
                  <c:v>39.411549999999998</c:v>
                </c:pt>
                <c:pt idx="23647">
                  <c:v>39.413216666666699</c:v>
                </c:pt>
                <c:pt idx="23648">
                  <c:v>39.4148833333334</c:v>
                </c:pt>
                <c:pt idx="23649">
                  <c:v>39.416550000000001</c:v>
                </c:pt>
                <c:pt idx="23650">
                  <c:v>39.418216666666702</c:v>
                </c:pt>
                <c:pt idx="23651">
                  <c:v>39.419883333333402</c:v>
                </c:pt>
                <c:pt idx="23652">
                  <c:v>39.421550000000003</c:v>
                </c:pt>
                <c:pt idx="23653">
                  <c:v>39.423216666666697</c:v>
                </c:pt>
                <c:pt idx="23654">
                  <c:v>39.424883333333398</c:v>
                </c:pt>
                <c:pt idx="23655">
                  <c:v>39.426549999999999</c:v>
                </c:pt>
                <c:pt idx="23656">
                  <c:v>39.4282166666667</c:v>
                </c:pt>
                <c:pt idx="23657">
                  <c:v>39.4298833333334</c:v>
                </c:pt>
                <c:pt idx="23658">
                  <c:v>39.431550000000001</c:v>
                </c:pt>
                <c:pt idx="23659">
                  <c:v>39.433216666666702</c:v>
                </c:pt>
                <c:pt idx="23660">
                  <c:v>39.434883333333403</c:v>
                </c:pt>
                <c:pt idx="23661">
                  <c:v>39.436549999999997</c:v>
                </c:pt>
                <c:pt idx="23662">
                  <c:v>39.438216666666698</c:v>
                </c:pt>
                <c:pt idx="23663">
                  <c:v>39.439883333333398</c:v>
                </c:pt>
                <c:pt idx="23664">
                  <c:v>39.441549999999999</c:v>
                </c:pt>
                <c:pt idx="23665">
                  <c:v>39.4432166666667</c:v>
                </c:pt>
                <c:pt idx="23666">
                  <c:v>39.444883333333401</c:v>
                </c:pt>
                <c:pt idx="23667">
                  <c:v>39.446550000000002</c:v>
                </c:pt>
                <c:pt idx="23668">
                  <c:v>39.448216666666703</c:v>
                </c:pt>
                <c:pt idx="23669">
                  <c:v>39.449883333333403</c:v>
                </c:pt>
                <c:pt idx="23670">
                  <c:v>39.451549999999997</c:v>
                </c:pt>
                <c:pt idx="23671">
                  <c:v>39.453216666666698</c:v>
                </c:pt>
                <c:pt idx="23672">
                  <c:v>39.454883333333399</c:v>
                </c:pt>
                <c:pt idx="23673">
                  <c:v>39.45655</c:v>
                </c:pt>
                <c:pt idx="23674">
                  <c:v>39.458216666666701</c:v>
                </c:pt>
                <c:pt idx="23675">
                  <c:v>39.459883333333401</c:v>
                </c:pt>
                <c:pt idx="23676">
                  <c:v>39.461550000000003</c:v>
                </c:pt>
                <c:pt idx="23677">
                  <c:v>39.463216666666703</c:v>
                </c:pt>
                <c:pt idx="23678">
                  <c:v>39.464883333333397</c:v>
                </c:pt>
                <c:pt idx="23679">
                  <c:v>39.466549999999998</c:v>
                </c:pt>
                <c:pt idx="23680">
                  <c:v>39.468216666666699</c:v>
                </c:pt>
                <c:pt idx="23681">
                  <c:v>39.469883333333399</c:v>
                </c:pt>
                <c:pt idx="23682">
                  <c:v>39.471550000000001</c:v>
                </c:pt>
                <c:pt idx="23683">
                  <c:v>39.473216666666701</c:v>
                </c:pt>
                <c:pt idx="23684">
                  <c:v>39.474883333333402</c:v>
                </c:pt>
                <c:pt idx="23685">
                  <c:v>39.476550000000003</c:v>
                </c:pt>
                <c:pt idx="23686">
                  <c:v>39.478216666666697</c:v>
                </c:pt>
                <c:pt idx="23687">
                  <c:v>39.479883333333397</c:v>
                </c:pt>
                <c:pt idx="23688">
                  <c:v>39.481549999999999</c:v>
                </c:pt>
                <c:pt idx="23689">
                  <c:v>39.483216666666699</c:v>
                </c:pt>
                <c:pt idx="23690">
                  <c:v>39.4848833333334</c:v>
                </c:pt>
                <c:pt idx="23691">
                  <c:v>39.486550000000001</c:v>
                </c:pt>
                <c:pt idx="23692">
                  <c:v>39.488216666666702</c:v>
                </c:pt>
                <c:pt idx="23693">
                  <c:v>39.489883333333403</c:v>
                </c:pt>
                <c:pt idx="23694">
                  <c:v>39.491549999999997</c:v>
                </c:pt>
                <c:pt idx="23695">
                  <c:v>39.493216666666697</c:v>
                </c:pt>
                <c:pt idx="23696">
                  <c:v>39.494883333333398</c:v>
                </c:pt>
                <c:pt idx="23697">
                  <c:v>39.496549999999999</c:v>
                </c:pt>
                <c:pt idx="23698">
                  <c:v>39.4982166666667</c:v>
                </c:pt>
                <c:pt idx="23699">
                  <c:v>39.499883333333401</c:v>
                </c:pt>
                <c:pt idx="23700">
                  <c:v>39.501550000000002</c:v>
                </c:pt>
                <c:pt idx="23701">
                  <c:v>39.503216666666702</c:v>
                </c:pt>
                <c:pt idx="23702">
                  <c:v>39.504883333333403</c:v>
                </c:pt>
                <c:pt idx="23703">
                  <c:v>39.506549999999997</c:v>
                </c:pt>
                <c:pt idx="23704">
                  <c:v>39.508216666666698</c:v>
                </c:pt>
                <c:pt idx="23705">
                  <c:v>39.509883333333399</c:v>
                </c:pt>
                <c:pt idx="23706">
                  <c:v>39.51155</c:v>
                </c:pt>
                <c:pt idx="23707">
                  <c:v>39.5132166666667</c:v>
                </c:pt>
                <c:pt idx="23708">
                  <c:v>39.514883333333401</c:v>
                </c:pt>
                <c:pt idx="23709">
                  <c:v>39.516550000000002</c:v>
                </c:pt>
                <c:pt idx="23710">
                  <c:v>39.518216666666703</c:v>
                </c:pt>
                <c:pt idx="23711">
                  <c:v>39.519883333333397</c:v>
                </c:pt>
                <c:pt idx="23712">
                  <c:v>39.521549999999998</c:v>
                </c:pt>
                <c:pt idx="23713">
                  <c:v>39.523216666666698</c:v>
                </c:pt>
                <c:pt idx="23714">
                  <c:v>39.524883333333399</c:v>
                </c:pt>
                <c:pt idx="23715">
                  <c:v>39.52655</c:v>
                </c:pt>
                <c:pt idx="23716">
                  <c:v>39.528216666666701</c:v>
                </c:pt>
                <c:pt idx="23717">
                  <c:v>39.529883333333402</c:v>
                </c:pt>
                <c:pt idx="23718">
                  <c:v>39.531550000000003</c:v>
                </c:pt>
                <c:pt idx="23719">
                  <c:v>39.533216666666704</c:v>
                </c:pt>
                <c:pt idx="23720">
                  <c:v>39.534883333333397</c:v>
                </c:pt>
                <c:pt idx="23721">
                  <c:v>39.536549999999998</c:v>
                </c:pt>
                <c:pt idx="23722">
                  <c:v>39.538216666666699</c:v>
                </c:pt>
                <c:pt idx="23723">
                  <c:v>39.5398833333334</c:v>
                </c:pt>
                <c:pt idx="23724">
                  <c:v>39.541550000000001</c:v>
                </c:pt>
                <c:pt idx="23725">
                  <c:v>39.543216666666702</c:v>
                </c:pt>
                <c:pt idx="23726">
                  <c:v>39.544883333333402</c:v>
                </c:pt>
                <c:pt idx="23727">
                  <c:v>39.546550000000003</c:v>
                </c:pt>
                <c:pt idx="23728">
                  <c:v>39.548216666666697</c:v>
                </c:pt>
                <c:pt idx="23729">
                  <c:v>39.549883333333398</c:v>
                </c:pt>
                <c:pt idx="23730">
                  <c:v>39.551549999999999</c:v>
                </c:pt>
                <c:pt idx="23731">
                  <c:v>39.5532166666667</c:v>
                </c:pt>
                <c:pt idx="23732">
                  <c:v>39.5548833333334</c:v>
                </c:pt>
                <c:pt idx="23733">
                  <c:v>39.556550000000001</c:v>
                </c:pt>
                <c:pt idx="23734">
                  <c:v>39.558216666666702</c:v>
                </c:pt>
                <c:pt idx="23735">
                  <c:v>39.559883333333403</c:v>
                </c:pt>
                <c:pt idx="23736">
                  <c:v>39.561549999999997</c:v>
                </c:pt>
                <c:pt idx="23737">
                  <c:v>39.563216666666698</c:v>
                </c:pt>
                <c:pt idx="23738">
                  <c:v>39.564883333333398</c:v>
                </c:pt>
                <c:pt idx="23739">
                  <c:v>39.566549999999999</c:v>
                </c:pt>
                <c:pt idx="23740">
                  <c:v>39.5682166666667</c:v>
                </c:pt>
                <c:pt idx="23741">
                  <c:v>39.569883333333401</c:v>
                </c:pt>
                <c:pt idx="23742">
                  <c:v>39.571550000000002</c:v>
                </c:pt>
                <c:pt idx="23743">
                  <c:v>39.573216666666703</c:v>
                </c:pt>
                <c:pt idx="23744">
                  <c:v>39.574883333333403</c:v>
                </c:pt>
                <c:pt idx="23745">
                  <c:v>39.576549999999997</c:v>
                </c:pt>
                <c:pt idx="23746">
                  <c:v>39.578216666666698</c:v>
                </c:pt>
                <c:pt idx="23747">
                  <c:v>39.579883333333399</c:v>
                </c:pt>
                <c:pt idx="23748">
                  <c:v>39.58155</c:v>
                </c:pt>
                <c:pt idx="23749">
                  <c:v>39.583216666666701</c:v>
                </c:pt>
                <c:pt idx="23750">
                  <c:v>39.584883333333401</c:v>
                </c:pt>
                <c:pt idx="23751">
                  <c:v>39.586550000000003</c:v>
                </c:pt>
                <c:pt idx="23752">
                  <c:v>39.588216666666703</c:v>
                </c:pt>
                <c:pt idx="23753">
                  <c:v>39.589883333333397</c:v>
                </c:pt>
                <c:pt idx="23754">
                  <c:v>39.591549999999998</c:v>
                </c:pt>
                <c:pt idx="23755">
                  <c:v>39.593216666666699</c:v>
                </c:pt>
                <c:pt idx="23756">
                  <c:v>39.594883333333399</c:v>
                </c:pt>
                <c:pt idx="23757">
                  <c:v>39.596550000000001</c:v>
                </c:pt>
                <c:pt idx="23758">
                  <c:v>39.598216666666701</c:v>
                </c:pt>
                <c:pt idx="23759">
                  <c:v>39.599883333333402</c:v>
                </c:pt>
                <c:pt idx="23760">
                  <c:v>39.601550000000003</c:v>
                </c:pt>
                <c:pt idx="23761">
                  <c:v>39.603216666666697</c:v>
                </c:pt>
                <c:pt idx="23762">
                  <c:v>39.604883333333397</c:v>
                </c:pt>
                <c:pt idx="23763">
                  <c:v>39.606549999999999</c:v>
                </c:pt>
                <c:pt idx="23764">
                  <c:v>39.608216666666699</c:v>
                </c:pt>
                <c:pt idx="23765">
                  <c:v>39.6098833333334</c:v>
                </c:pt>
                <c:pt idx="23766">
                  <c:v>39.611550000000001</c:v>
                </c:pt>
                <c:pt idx="23767">
                  <c:v>39.613216666666702</c:v>
                </c:pt>
                <c:pt idx="23768">
                  <c:v>39.614883333333403</c:v>
                </c:pt>
                <c:pt idx="23769">
                  <c:v>39.616549999999997</c:v>
                </c:pt>
                <c:pt idx="23770">
                  <c:v>39.618216666666697</c:v>
                </c:pt>
                <c:pt idx="23771">
                  <c:v>39.619883333333398</c:v>
                </c:pt>
                <c:pt idx="23772">
                  <c:v>39.621549999999999</c:v>
                </c:pt>
                <c:pt idx="23773">
                  <c:v>39.6232166666667</c:v>
                </c:pt>
                <c:pt idx="23774">
                  <c:v>39.624883333333401</c:v>
                </c:pt>
                <c:pt idx="23775">
                  <c:v>39.626550000000002</c:v>
                </c:pt>
                <c:pt idx="23776">
                  <c:v>39.628216666666702</c:v>
                </c:pt>
                <c:pt idx="23777">
                  <c:v>39.629883333333403</c:v>
                </c:pt>
                <c:pt idx="23778">
                  <c:v>39.631549999999997</c:v>
                </c:pt>
                <c:pt idx="23779">
                  <c:v>39.633216666666698</c:v>
                </c:pt>
                <c:pt idx="23780">
                  <c:v>39.634883333333399</c:v>
                </c:pt>
                <c:pt idx="23781">
                  <c:v>39.63655</c:v>
                </c:pt>
                <c:pt idx="23782">
                  <c:v>39.6382166666667</c:v>
                </c:pt>
                <c:pt idx="23783">
                  <c:v>39.639883333333401</c:v>
                </c:pt>
                <c:pt idx="23784">
                  <c:v>39.641550000000002</c:v>
                </c:pt>
                <c:pt idx="23785">
                  <c:v>39.643216666666703</c:v>
                </c:pt>
                <c:pt idx="23786">
                  <c:v>39.644883333333397</c:v>
                </c:pt>
                <c:pt idx="23787">
                  <c:v>39.646549999999998</c:v>
                </c:pt>
                <c:pt idx="23788">
                  <c:v>39.648216666666698</c:v>
                </c:pt>
                <c:pt idx="23789">
                  <c:v>39.649883333333399</c:v>
                </c:pt>
                <c:pt idx="23790">
                  <c:v>39.65155</c:v>
                </c:pt>
                <c:pt idx="23791">
                  <c:v>39.653216666666701</c:v>
                </c:pt>
                <c:pt idx="23792">
                  <c:v>39.654883333333402</c:v>
                </c:pt>
                <c:pt idx="23793">
                  <c:v>39.656550000000003</c:v>
                </c:pt>
                <c:pt idx="23794">
                  <c:v>39.658216666666704</c:v>
                </c:pt>
                <c:pt idx="23795">
                  <c:v>39.659883333333397</c:v>
                </c:pt>
                <c:pt idx="23796">
                  <c:v>39.661549999999998</c:v>
                </c:pt>
                <c:pt idx="23797">
                  <c:v>39.663216666666699</c:v>
                </c:pt>
                <c:pt idx="23798">
                  <c:v>39.6648833333334</c:v>
                </c:pt>
                <c:pt idx="23799">
                  <c:v>39.666550000000001</c:v>
                </c:pt>
                <c:pt idx="23800">
                  <c:v>39.668216666666702</c:v>
                </c:pt>
                <c:pt idx="23801">
                  <c:v>39.669883333333402</c:v>
                </c:pt>
                <c:pt idx="23802">
                  <c:v>39.671550000000003</c:v>
                </c:pt>
                <c:pt idx="23803">
                  <c:v>39.673216666666697</c:v>
                </c:pt>
                <c:pt idx="23804">
                  <c:v>39.674883333333398</c:v>
                </c:pt>
                <c:pt idx="23805">
                  <c:v>39.676549999999999</c:v>
                </c:pt>
                <c:pt idx="23806">
                  <c:v>39.6782166666667</c:v>
                </c:pt>
                <c:pt idx="23807">
                  <c:v>39.6798833333334</c:v>
                </c:pt>
                <c:pt idx="23808">
                  <c:v>39.681550000000001</c:v>
                </c:pt>
                <c:pt idx="23809">
                  <c:v>39.683216666666702</c:v>
                </c:pt>
                <c:pt idx="23810">
                  <c:v>39.684883333333403</c:v>
                </c:pt>
                <c:pt idx="23811">
                  <c:v>39.686549999999997</c:v>
                </c:pt>
                <c:pt idx="23812">
                  <c:v>39.688216666666698</c:v>
                </c:pt>
                <c:pt idx="23813">
                  <c:v>39.689883333333398</c:v>
                </c:pt>
                <c:pt idx="23814">
                  <c:v>39.691549999999999</c:v>
                </c:pt>
                <c:pt idx="23815">
                  <c:v>39.6932166666667</c:v>
                </c:pt>
                <c:pt idx="23816">
                  <c:v>39.694883333333401</c:v>
                </c:pt>
                <c:pt idx="23817">
                  <c:v>39.696550000000002</c:v>
                </c:pt>
                <c:pt idx="23818">
                  <c:v>39.698216666666703</c:v>
                </c:pt>
                <c:pt idx="23819">
                  <c:v>39.699883333333403</c:v>
                </c:pt>
                <c:pt idx="23820">
                  <c:v>39.701549999999997</c:v>
                </c:pt>
                <c:pt idx="23821">
                  <c:v>39.703216666666698</c:v>
                </c:pt>
                <c:pt idx="23822">
                  <c:v>39.704883333333399</c:v>
                </c:pt>
                <c:pt idx="23823">
                  <c:v>39.70655</c:v>
                </c:pt>
                <c:pt idx="23824">
                  <c:v>39.708216666666701</c:v>
                </c:pt>
                <c:pt idx="23825">
                  <c:v>39.709883333333401</c:v>
                </c:pt>
                <c:pt idx="23826">
                  <c:v>39.711550000000003</c:v>
                </c:pt>
                <c:pt idx="23827">
                  <c:v>39.713216666666703</c:v>
                </c:pt>
                <c:pt idx="23828">
                  <c:v>39.714883333333397</c:v>
                </c:pt>
                <c:pt idx="23829">
                  <c:v>39.716549999999998</c:v>
                </c:pt>
                <c:pt idx="23830">
                  <c:v>39.718216666666699</c:v>
                </c:pt>
                <c:pt idx="23831">
                  <c:v>39.719883333333399</c:v>
                </c:pt>
                <c:pt idx="23832">
                  <c:v>39.721550000000001</c:v>
                </c:pt>
                <c:pt idx="23833">
                  <c:v>39.723216666666701</c:v>
                </c:pt>
                <c:pt idx="23834">
                  <c:v>39.724883333333402</c:v>
                </c:pt>
                <c:pt idx="23835">
                  <c:v>39.726550000000003</c:v>
                </c:pt>
                <c:pt idx="23836">
                  <c:v>39.728216666666697</c:v>
                </c:pt>
                <c:pt idx="23837">
                  <c:v>39.729883333333397</c:v>
                </c:pt>
                <c:pt idx="23838">
                  <c:v>39.731549999999999</c:v>
                </c:pt>
                <c:pt idx="23839">
                  <c:v>39.733216666666699</c:v>
                </c:pt>
                <c:pt idx="23840">
                  <c:v>39.7348833333334</c:v>
                </c:pt>
                <c:pt idx="23841">
                  <c:v>39.736550000000001</c:v>
                </c:pt>
                <c:pt idx="23842">
                  <c:v>39.738216666666702</c:v>
                </c:pt>
                <c:pt idx="23843">
                  <c:v>39.739883333333403</c:v>
                </c:pt>
                <c:pt idx="23844">
                  <c:v>39.741549999999997</c:v>
                </c:pt>
                <c:pt idx="23845">
                  <c:v>39.743216666666697</c:v>
                </c:pt>
                <c:pt idx="23846">
                  <c:v>39.744883333333398</c:v>
                </c:pt>
                <c:pt idx="23847">
                  <c:v>39.746549999999999</c:v>
                </c:pt>
                <c:pt idx="23848">
                  <c:v>39.7482166666667</c:v>
                </c:pt>
                <c:pt idx="23849">
                  <c:v>39.749883333333401</c:v>
                </c:pt>
                <c:pt idx="23850">
                  <c:v>39.751550000000002</c:v>
                </c:pt>
                <c:pt idx="23851">
                  <c:v>39.753216666666702</c:v>
                </c:pt>
                <c:pt idx="23852">
                  <c:v>39.754883333333403</c:v>
                </c:pt>
                <c:pt idx="23853">
                  <c:v>39.756549999999997</c:v>
                </c:pt>
                <c:pt idx="23854">
                  <c:v>39.758216666666698</c:v>
                </c:pt>
                <c:pt idx="23855">
                  <c:v>39.759883333333399</c:v>
                </c:pt>
                <c:pt idx="23856">
                  <c:v>39.76155</c:v>
                </c:pt>
                <c:pt idx="23857">
                  <c:v>39.7632166666667</c:v>
                </c:pt>
                <c:pt idx="23858">
                  <c:v>39.764883333333401</c:v>
                </c:pt>
                <c:pt idx="23859">
                  <c:v>39.766550000000002</c:v>
                </c:pt>
                <c:pt idx="23860">
                  <c:v>39.768216666666703</c:v>
                </c:pt>
                <c:pt idx="23861">
                  <c:v>39.769883333333397</c:v>
                </c:pt>
                <c:pt idx="23862">
                  <c:v>39.771549999999998</c:v>
                </c:pt>
                <c:pt idx="23863">
                  <c:v>39.773216666666698</c:v>
                </c:pt>
                <c:pt idx="23864">
                  <c:v>39.774883333333399</c:v>
                </c:pt>
                <c:pt idx="23865">
                  <c:v>39.77655</c:v>
                </c:pt>
                <c:pt idx="23866">
                  <c:v>39.778216666666701</c:v>
                </c:pt>
                <c:pt idx="23867">
                  <c:v>39.779883333333402</c:v>
                </c:pt>
                <c:pt idx="23868">
                  <c:v>39.781550000000003</c:v>
                </c:pt>
                <c:pt idx="23869">
                  <c:v>39.783216666666704</c:v>
                </c:pt>
                <c:pt idx="23870">
                  <c:v>39.784883333333397</c:v>
                </c:pt>
                <c:pt idx="23871">
                  <c:v>39.786549999999998</c:v>
                </c:pt>
                <c:pt idx="23872">
                  <c:v>39.788216666666699</c:v>
                </c:pt>
                <c:pt idx="23873">
                  <c:v>39.7898833333334</c:v>
                </c:pt>
                <c:pt idx="23874">
                  <c:v>39.791550000000001</c:v>
                </c:pt>
                <c:pt idx="23875">
                  <c:v>39.793216666666702</c:v>
                </c:pt>
                <c:pt idx="23876">
                  <c:v>39.794883333333402</c:v>
                </c:pt>
                <c:pt idx="23877">
                  <c:v>39.796550000000003</c:v>
                </c:pt>
                <c:pt idx="23878">
                  <c:v>39.798216666666697</c:v>
                </c:pt>
                <c:pt idx="23879">
                  <c:v>39.799883333333398</c:v>
                </c:pt>
                <c:pt idx="23880">
                  <c:v>39.801549999999999</c:v>
                </c:pt>
                <c:pt idx="23881">
                  <c:v>39.8032166666667</c:v>
                </c:pt>
                <c:pt idx="23882">
                  <c:v>39.8048833333334</c:v>
                </c:pt>
                <c:pt idx="23883">
                  <c:v>39.806550000000001</c:v>
                </c:pt>
                <c:pt idx="23884">
                  <c:v>39.808216666666702</c:v>
                </c:pt>
                <c:pt idx="23885">
                  <c:v>39.809883333333403</c:v>
                </c:pt>
                <c:pt idx="23886">
                  <c:v>39.811549999999997</c:v>
                </c:pt>
                <c:pt idx="23887">
                  <c:v>39.813216666666698</c:v>
                </c:pt>
                <c:pt idx="23888">
                  <c:v>39.814883333333398</c:v>
                </c:pt>
                <c:pt idx="23889">
                  <c:v>39.816549999999999</c:v>
                </c:pt>
                <c:pt idx="23890">
                  <c:v>39.8182166666667</c:v>
                </c:pt>
                <c:pt idx="23891">
                  <c:v>39.819883333333401</c:v>
                </c:pt>
                <c:pt idx="23892">
                  <c:v>39.821550000000002</c:v>
                </c:pt>
                <c:pt idx="23893">
                  <c:v>39.823216666666703</c:v>
                </c:pt>
                <c:pt idx="23894">
                  <c:v>39.824883333333403</c:v>
                </c:pt>
                <c:pt idx="23895">
                  <c:v>39.826549999999997</c:v>
                </c:pt>
                <c:pt idx="23896">
                  <c:v>39.828216666666698</c:v>
                </c:pt>
                <c:pt idx="23897">
                  <c:v>39.829883333333399</c:v>
                </c:pt>
                <c:pt idx="23898">
                  <c:v>39.83155</c:v>
                </c:pt>
                <c:pt idx="23899">
                  <c:v>39.833216666666701</c:v>
                </c:pt>
                <c:pt idx="23900">
                  <c:v>39.834883333333401</c:v>
                </c:pt>
                <c:pt idx="23901">
                  <c:v>39.836550000000003</c:v>
                </c:pt>
                <c:pt idx="23902">
                  <c:v>39.838216666666703</c:v>
                </c:pt>
                <c:pt idx="23903">
                  <c:v>39.839883333333397</c:v>
                </c:pt>
                <c:pt idx="23904">
                  <c:v>39.841549999999998</c:v>
                </c:pt>
                <c:pt idx="23905">
                  <c:v>39.843216666666699</c:v>
                </c:pt>
                <c:pt idx="23906">
                  <c:v>39.844883333333399</c:v>
                </c:pt>
                <c:pt idx="23907">
                  <c:v>39.846550000000001</c:v>
                </c:pt>
                <c:pt idx="23908">
                  <c:v>39.848216666666701</c:v>
                </c:pt>
                <c:pt idx="23909">
                  <c:v>39.849883333333402</c:v>
                </c:pt>
                <c:pt idx="23910">
                  <c:v>39.851550000000003</c:v>
                </c:pt>
                <c:pt idx="23911">
                  <c:v>39.853216666666697</c:v>
                </c:pt>
                <c:pt idx="23912">
                  <c:v>39.854883333333397</c:v>
                </c:pt>
                <c:pt idx="23913">
                  <c:v>39.856549999999999</c:v>
                </c:pt>
                <c:pt idx="23914">
                  <c:v>39.858216666666699</c:v>
                </c:pt>
                <c:pt idx="23915">
                  <c:v>39.8598833333334</c:v>
                </c:pt>
                <c:pt idx="23916">
                  <c:v>39.861550000000001</c:v>
                </c:pt>
                <c:pt idx="23917">
                  <c:v>39.863216666666702</c:v>
                </c:pt>
                <c:pt idx="23918">
                  <c:v>39.864883333333403</c:v>
                </c:pt>
                <c:pt idx="23919">
                  <c:v>39.866549999999997</c:v>
                </c:pt>
                <c:pt idx="23920">
                  <c:v>39.868216666666697</c:v>
                </c:pt>
                <c:pt idx="23921">
                  <c:v>39.869883333333398</c:v>
                </c:pt>
                <c:pt idx="23922">
                  <c:v>39.871549999999999</c:v>
                </c:pt>
                <c:pt idx="23923">
                  <c:v>39.8732166666667</c:v>
                </c:pt>
                <c:pt idx="23924">
                  <c:v>39.874883333333401</c:v>
                </c:pt>
                <c:pt idx="23925">
                  <c:v>39.876550000000002</c:v>
                </c:pt>
                <c:pt idx="23926">
                  <c:v>39.878216666666702</c:v>
                </c:pt>
                <c:pt idx="23927">
                  <c:v>39.879883333333403</c:v>
                </c:pt>
                <c:pt idx="23928">
                  <c:v>39.881549999999997</c:v>
                </c:pt>
                <c:pt idx="23929">
                  <c:v>39.883216666666698</c:v>
                </c:pt>
                <c:pt idx="23930">
                  <c:v>39.884883333333399</c:v>
                </c:pt>
                <c:pt idx="23931">
                  <c:v>39.88655</c:v>
                </c:pt>
                <c:pt idx="23932">
                  <c:v>39.8882166666667</c:v>
                </c:pt>
                <c:pt idx="23933">
                  <c:v>39.889883333333401</c:v>
                </c:pt>
                <c:pt idx="23934">
                  <c:v>39.891550000000002</c:v>
                </c:pt>
                <c:pt idx="23935">
                  <c:v>39.893216666666703</c:v>
                </c:pt>
                <c:pt idx="23936">
                  <c:v>39.894883333333397</c:v>
                </c:pt>
                <c:pt idx="23937">
                  <c:v>39.896549999999998</c:v>
                </c:pt>
                <c:pt idx="23938">
                  <c:v>39.898216666666698</c:v>
                </c:pt>
                <c:pt idx="23939">
                  <c:v>39.899883333333399</c:v>
                </c:pt>
                <c:pt idx="23940">
                  <c:v>39.90155</c:v>
                </c:pt>
                <c:pt idx="23941">
                  <c:v>39.903216666666701</c:v>
                </c:pt>
                <c:pt idx="23942">
                  <c:v>39.904883333333402</c:v>
                </c:pt>
                <c:pt idx="23943">
                  <c:v>39.906550000000003</c:v>
                </c:pt>
                <c:pt idx="23944">
                  <c:v>39.908216666666704</c:v>
                </c:pt>
                <c:pt idx="23945">
                  <c:v>39.909883333333397</c:v>
                </c:pt>
                <c:pt idx="23946">
                  <c:v>39.911549999999998</c:v>
                </c:pt>
                <c:pt idx="23947">
                  <c:v>39.913216666666699</c:v>
                </c:pt>
                <c:pt idx="23948">
                  <c:v>39.9148833333334</c:v>
                </c:pt>
                <c:pt idx="23949">
                  <c:v>39.916550000000001</c:v>
                </c:pt>
                <c:pt idx="23950">
                  <c:v>39.918216666666702</c:v>
                </c:pt>
                <c:pt idx="23951">
                  <c:v>39.919883333333402</c:v>
                </c:pt>
                <c:pt idx="23952">
                  <c:v>39.921550000000003</c:v>
                </c:pt>
                <c:pt idx="23953">
                  <c:v>39.923216666666697</c:v>
                </c:pt>
                <c:pt idx="23954">
                  <c:v>39.924883333333398</c:v>
                </c:pt>
                <c:pt idx="23955">
                  <c:v>39.926549999999999</c:v>
                </c:pt>
                <c:pt idx="23956">
                  <c:v>39.9282166666667</c:v>
                </c:pt>
                <c:pt idx="23957">
                  <c:v>39.9298833333334</c:v>
                </c:pt>
                <c:pt idx="23958">
                  <c:v>39.931550000000001</c:v>
                </c:pt>
                <c:pt idx="23959">
                  <c:v>39.933216666666702</c:v>
                </c:pt>
                <c:pt idx="23960">
                  <c:v>39.934883333333403</c:v>
                </c:pt>
                <c:pt idx="23961">
                  <c:v>39.936549999999997</c:v>
                </c:pt>
                <c:pt idx="23962">
                  <c:v>39.938216666666698</c:v>
                </c:pt>
                <c:pt idx="23963">
                  <c:v>39.939883333333398</c:v>
                </c:pt>
                <c:pt idx="23964">
                  <c:v>39.941549999999999</c:v>
                </c:pt>
                <c:pt idx="23965">
                  <c:v>39.9432166666667</c:v>
                </c:pt>
                <c:pt idx="23966">
                  <c:v>39.944883333333401</c:v>
                </c:pt>
                <c:pt idx="23967">
                  <c:v>39.946550000000002</c:v>
                </c:pt>
                <c:pt idx="23968">
                  <c:v>39.948216666666703</c:v>
                </c:pt>
                <c:pt idx="23969">
                  <c:v>39.949883333333403</c:v>
                </c:pt>
                <c:pt idx="23970">
                  <c:v>39.951549999999997</c:v>
                </c:pt>
                <c:pt idx="23971">
                  <c:v>39.953216666666698</c:v>
                </c:pt>
                <c:pt idx="23972">
                  <c:v>39.954883333333399</c:v>
                </c:pt>
                <c:pt idx="23973">
                  <c:v>39.95655</c:v>
                </c:pt>
                <c:pt idx="23974">
                  <c:v>39.958216666666701</c:v>
                </c:pt>
                <c:pt idx="23975">
                  <c:v>39.959883333333401</c:v>
                </c:pt>
                <c:pt idx="23976">
                  <c:v>39.961550000000003</c:v>
                </c:pt>
                <c:pt idx="23977">
                  <c:v>39.963216666666703</c:v>
                </c:pt>
                <c:pt idx="23978">
                  <c:v>39.964883333333397</c:v>
                </c:pt>
                <c:pt idx="23979">
                  <c:v>39.966549999999998</c:v>
                </c:pt>
                <c:pt idx="23980">
                  <c:v>39.968216666666699</c:v>
                </c:pt>
                <c:pt idx="23981">
                  <c:v>39.969883333333399</c:v>
                </c:pt>
                <c:pt idx="23982">
                  <c:v>39.971550000000001</c:v>
                </c:pt>
                <c:pt idx="23983">
                  <c:v>39.973216666666701</c:v>
                </c:pt>
                <c:pt idx="23984">
                  <c:v>39.974883333333402</c:v>
                </c:pt>
                <c:pt idx="23985">
                  <c:v>39.976550000000003</c:v>
                </c:pt>
                <c:pt idx="23986">
                  <c:v>39.978216666666697</c:v>
                </c:pt>
                <c:pt idx="23987">
                  <c:v>39.979883333333397</c:v>
                </c:pt>
                <c:pt idx="23988">
                  <c:v>39.981549999999999</c:v>
                </c:pt>
                <c:pt idx="23989">
                  <c:v>39.983216666666699</c:v>
                </c:pt>
                <c:pt idx="23990">
                  <c:v>39.9848833333334</c:v>
                </c:pt>
                <c:pt idx="23991">
                  <c:v>39.986550000000001</c:v>
                </c:pt>
                <c:pt idx="23992">
                  <c:v>39.988216666666702</c:v>
                </c:pt>
                <c:pt idx="23993">
                  <c:v>39.989883333333403</c:v>
                </c:pt>
                <c:pt idx="23994">
                  <c:v>39.991549999999997</c:v>
                </c:pt>
                <c:pt idx="23995">
                  <c:v>39.993216666666697</c:v>
                </c:pt>
                <c:pt idx="23996">
                  <c:v>39.994883333333398</c:v>
                </c:pt>
                <c:pt idx="23997">
                  <c:v>39.996549999999999</c:v>
                </c:pt>
                <c:pt idx="23998">
                  <c:v>39.9982166666667</c:v>
                </c:pt>
                <c:pt idx="23999">
                  <c:v>39.999883333333401</c:v>
                </c:pt>
                <c:pt idx="24000">
                  <c:v>40.001550000000002</c:v>
                </c:pt>
                <c:pt idx="24001">
                  <c:v>40.003216666666702</c:v>
                </c:pt>
                <c:pt idx="24002">
                  <c:v>40.004883333333403</c:v>
                </c:pt>
                <c:pt idx="24003">
                  <c:v>40.006549999999997</c:v>
                </c:pt>
                <c:pt idx="24004">
                  <c:v>40.008216666666698</c:v>
                </c:pt>
                <c:pt idx="24005">
                  <c:v>40.009883333333399</c:v>
                </c:pt>
                <c:pt idx="24006">
                  <c:v>40.01155</c:v>
                </c:pt>
                <c:pt idx="24007">
                  <c:v>40.0132166666667</c:v>
                </c:pt>
                <c:pt idx="24008">
                  <c:v>40.014883333333401</c:v>
                </c:pt>
                <c:pt idx="24009">
                  <c:v>40.016550000000002</c:v>
                </c:pt>
                <c:pt idx="24010">
                  <c:v>40.018216666666703</c:v>
                </c:pt>
                <c:pt idx="24011">
                  <c:v>40.019883333333397</c:v>
                </c:pt>
                <c:pt idx="24012">
                  <c:v>40.021549999999998</c:v>
                </c:pt>
                <c:pt idx="24013">
                  <c:v>40.023216666666698</c:v>
                </c:pt>
                <c:pt idx="24014">
                  <c:v>40.024883333333399</c:v>
                </c:pt>
                <c:pt idx="24015">
                  <c:v>40.02655</c:v>
                </c:pt>
                <c:pt idx="24016">
                  <c:v>40.028216666666701</c:v>
                </c:pt>
                <c:pt idx="24017">
                  <c:v>40.029883333333402</c:v>
                </c:pt>
                <c:pt idx="24018">
                  <c:v>40.031550000000003</c:v>
                </c:pt>
                <c:pt idx="24019">
                  <c:v>40.033216666666704</c:v>
                </c:pt>
                <c:pt idx="24020">
                  <c:v>40.034883333333397</c:v>
                </c:pt>
                <c:pt idx="24021">
                  <c:v>40.036549999999998</c:v>
                </c:pt>
                <c:pt idx="24022">
                  <c:v>40.038216666666699</c:v>
                </c:pt>
                <c:pt idx="24023">
                  <c:v>40.0398833333334</c:v>
                </c:pt>
                <c:pt idx="24024">
                  <c:v>40.041550000000001</c:v>
                </c:pt>
                <c:pt idx="24025">
                  <c:v>40.043216666666702</c:v>
                </c:pt>
                <c:pt idx="24026">
                  <c:v>40.044883333333402</c:v>
                </c:pt>
                <c:pt idx="24027">
                  <c:v>40.046550000000003</c:v>
                </c:pt>
                <c:pt idx="24028">
                  <c:v>40.048216666666697</c:v>
                </c:pt>
                <c:pt idx="24029">
                  <c:v>40.049883333333398</c:v>
                </c:pt>
                <c:pt idx="24030">
                  <c:v>40.051549999999999</c:v>
                </c:pt>
                <c:pt idx="24031">
                  <c:v>40.0532166666667</c:v>
                </c:pt>
                <c:pt idx="24032">
                  <c:v>40.0548833333334</c:v>
                </c:pt>
                <c:pt idx="24033">
                  <c:v>40.056550000000001</c:v>
                </c:pt>
                <c:pt idx="24034">
                  <c:v>40.058216666666702</c:v>
                </c:pt>
                <c:pt idx="24035">
                  <c:v>40.059883333333403</c:v>
                </c:pt>
                <c:pt idx="24036">
                  <c:v>40.061549999999997</c:v>
                </c:pt>
                <c:pt idx="24037">
                  <c:v>40.063216666666698</c:v>
                </c:pt>
                <c:pt idx="24038">
                  <c:v>40.064883333333398</c:v>
                </c:pt>
                <c:pt idx="24039">
                  <c:v>40.066549999999999</c:v>
                </c:pt>
                <c:pt idx="24040">
                  <c:v>40.0682166666667</c:v>
                </c:pt>
                <c:pt idx="24041">
                  <c:v>40.069883333333401</c:v>
                </c:pt>
                <c:pt idx="24042">
                  <c:v>40.071550000000002</c:v>
                </c:pt>
                <c:pt idx="24043">
                  <c:v>40.073216666666703</c:v>
                </c:pt>
                <c:pt idx="24044">
                  <c:v>40.074883333333403</c:v>
                </c:pt>
                <c:pt idx="24045">
                  <c:v>40.076549999999997</c:v>
                </c:pt>
                <c:pt idx="24046">
                  <c:v>40.078216666666698</c:v>
                </c:pt>
                <c:pt idx="24047">
                  <c:v>40.079883333333399</c:v>
                </c:pt>
                <c:pt idx="24048">
                  <c:v>40.08155</c:v>
                </c:pt>
                <c:pt idx="24049">
                  <c:v>40.083216666666701</c:v>
                </c:pt>
                <c:pt idx="24050">
                  <c:v>40.084883333333401</c:v>
                </c:pt>
                <c:pt idx="24051">
                  <c:v>40.086550000000003</c:v>
                </c:pt>
                <c:pt idx="24052">
                  <c:v>40.088216666666703</c:v>
                </c:pt>
                <c:pt idx="24053">
                  <c:v>40.089883333333397</c:v>
                </c:pt>
                <c:pt idx="24054">
                  <c:v>40.091549999999998</c:v>
                </c:pt>
                <c:pt idx="24055">
                  <c:v>40.093216666666699</c:v>
                </c:pt>
                <c:pt idx="24056">
                  <c:v>40.094883333333399</c:v>
                </c:pt>
                <c:pt idx="24057">
                  <c:v>40.096550000000001</c:v>
                </c:pt>
                <c:pt idx="24058">
                  <c:v>40.098216666666701</c:v>
                </c:pt>
                <c:pt idx="24059">
                  <c:v>40.099883333333402</c:v>
                </c:pt>
                <c:pt idx="24060">
                  <c:v>40.101550000000003</c:v>
                </c:pt>
                <c:pt idx="24061">
                  <c:v>40.103216666666697</c:v>
                </c:pt>
                <c:pt idx="24062">
                  <c:v>40.104883333333397</c:v>
                </c:pt>
                <c:pt idx="24063">
                  <c:v>40.106549999999999</c:v>
                </c:pt>
                <c:pt idx="24064">
                  <c:v>40.108216666666699</c:v>
                </c:pt>
                <c:pt idx="24065">
                  <c:v>40.1098833333334</c:v>
                </c:pt>
                <c:pt idx="24066">
                  <c:v>40.111550000000001</c:v>
                </c:pt>
                <c:pt idx="24067">
                  <c:v>40.113216666666702</c:v>
                </c:pt>
                <c:pt idx="24068">
                  <c:v>40.114883333333403</c:v>
                </c:pt>
                <c:pt idx="24069">
                  <c:v>40.116549999999997</c:v>
                </c:pt>
                <c:pt idx="24070">
                  <c:v>40.118216666666697</c:v>
                </c:pt>
                <c:pt idx="24071">
                  <c:v>40.119883333333398</c:v>
                </c:pt>
                <c:pt idx="24072">
                  <c:v>40.121549999999999</c:v>
                </c:pt>
                <c:pt idx="24073">
                  <c:v>40.1232166666667</c:v>
                </c:pt>
                <c:pt idx="24074">
                  <c:v>40.124883333333401</c:v>
                </c:pt>
                <c:pt idx="24075">
                  <c:v>40.126550000000002</c:v>
                </c:pt>
                <c:pt idx="24076">
                  <c:v>40.128216666666702</c:v>
                </c:pt>
                <c:pt idx="24077">
                  <c:v>40.129883333333403</c:v>
                </c:pt>
                <c:pt idx="24078">
                  <c:v>40.131549999999997</c:v>
                </c:pt>
                <c:pt idx="24079">
                  <c:v>40.133216666666698</c:v>
                </c:pt>
                <c:pt idx="24080">
                  <c:v>40.134883333333399</c:v>
                </c:pt>
                <c:pt idx="24081">
                  <c:v>40.13655</c:v>
                </c:pt>
                <c:pt idx="24082">
                  <c:v>40.1382166666667</c:v>
                </c:pt>
                <c:pt idx="24083">
                  <c:v>40.139883333333401</c:v>
                </c:pt>
                <c:pt idx="24084">
                  <c:v>40.141550000000002</c:v>
                </c:pt>
                <c:pt idx="24085">
                  <c:v>40.143216666666703</c:v>
                </c:pt>
                <c:pt idx="24086">
                  <c:v>40.144883333333397</c:v>
                </c:pt>
                <c:pt idx="24087">
                  <c:v>40.146549999999998</c:v>
                </c:pt>
                <c:pt idx="24088">
                  <c:v>40.148216666666698</c:v>
                </c:pt>
                <c:pt idx="24089">
                  <c:v>40.149883333333399</c:v>
                </c:pt>
                <c:pt idx="24090">
                  <c:v>40.15155</c:v>
                </c:pt>
                <c:pt idx="24091">
                  <c:v>40.153216666666701</c:v>
                </c:pt>
                <c:pt idx="24092">
                  <c:v>40.154883333333402</c:v>
                </c:pt>
                <c:pt idx="24093">
                  <c:v>40.156550000000003</c:v>
                </c:pt>
                <c:pt idx="24094">
                  <c:v>40.158216666666704</c:v>
                </c:pt>
                <c:pt idx="24095">
                  <c:v>40.159883333333397</c:v>
                </c:pt>
                <c:pt idx="24096">
                  <c:v>40.161549999999998</c:v>
                </c:pt>
                <c:pt idx="24097">
                  <c:v>40.163216666666699</c:v>
                </c:pt>
                <c:pt idx="24098">
                  <c:v>40.1648833333334</c:v>
                </c:pt>
                <c:pt idx="24099">
                  <c:v>40.166550000000001</c:v>
                </c:pt>
                <c:pt idx="24100">
                  <c:v>40.168216666666702</c:v>
                </c:pt>
                <c:pt idx="24101">
                  <c:v>40.169883333333402</c:v>
                </c:pt>
                <c:pt idx="24102">
                  <c:v>40.171550000000003</c:v>
                </c:pt>
                <c:pt idx="24103">
                  <c:v>40.173216666666697</c:v>
                </c:pt>
                <c:pt idx="24104">
                  <c:v>40.174883333333398</c:v>
                </c:pt>
                <c:pt idx="24105">
                  <c:v>40.176549999999999</c:v>
                </c:pt>
                <c:pt idx="24106">
                  <c:v>40.1782166666667</c:v>
                </c:pt>
                <c:pt idx="24107">
                  <c:v>40.1798833333334</c:v>
                </c:pt>
                <c:pt idx="24108">
                  <c:v>40.181550000000001</c:v>
                </c:pt>
                <c:pt idx="24109">
                  <c:v>40.183216666666702</c:v>
                </c:pt>
                <c:pt idx="24110">
                  <c:v>40.184883333333403</c:v>
                </c:pt>
                <c:pt idx="24111">
                  <c:v>40.186549999999997</c:v>
                </c:pt>
                <c:pt idx="24112">
                  <c:v>40.188216666666698</c:v>
                </c:pt>
                <c:pt idx="24113">
                  <c:v>40.189883333333398</c:v>
                </c:pt>
                <c:pt idx="24114">
                  <c:v>40.191549999999999</c:v>
                </c:pt>
                <c:pt idx="24115">
                  <c:v>40.1932166666667</c:v>
                </c:pt>
                <c:pt idx="24116">
                  <c:v>40.194883333333401</c:v>
                </c:pt>
                <c:pt idx="24117">
                  <c:v>40.196550000000002</c:v>
                </c:pt>
                <c:pt idx="24118">
                  <c:v>40.198216666666703</c:v>
                </c:pt>
                <c:pt idx="24119">
                  <c:v>40.199883333333403</c:v>
                </c:pt>
                <c:pt idx="24120">
                  <c:v>40.201549999999997</c:v>
                </c:pt>
                <c:pt idx="24121">
                  <c:v>40.203216666666698</c:v>
                </c:pt>
                <c:pt idx="24122">
                  <c:v>40.204883333333399</c:v>
                </c:pt>
                <c:pt idx="24123">
                  <c:v>40.20655</c:v>
                </c:pt>
                <c:pt idx="24124">
                  <c:v>40.208216666666701</c:v>
                </c:pt>
                <c:pt idx="24125">
                  <c:v>40.209883333333401</c:v>
                </c:pt>
                <c:pt idx="24126">
                  <c:v>40.211550000000003</c:v>
                </c:pt>
                <c:pt idx="24127">
                  <c:v>40.213216666666703</c:v>
                </c:pt>
                <c:pt idx="24128">
                  <c:v>40.214883333333397</c:v>
                </c:pt>
                <c:pt idx="24129">
                  <c:v>40.216549999999998</c:v>
                </c:pt>
                <c:pt idx="24130">
                  <c:v>40.218216666666699</c:v>
                </c:pt>
                <c:pt idx="24131">
                  <c:v>40.219883333333399</c:v>
                </c:pt>
                <c:pt idx="24132">
                  <c:v>40.221550000000001</c:v>
                </c:pt>
                <c:pt idx="24133">
                  <c:v>40.223216666666701</c:v>
                </c:pt>
                <c:pt idx="24134">
                  <c:v>40.224883333333402</c:v>
                </c:pt>
                <c:pt idx="24135">
                  <c:v>40.226550000000003</c:v>
                </c:pt>
                <c:pt idx="24136">
                  <c:v>40.228216666666697</c:v>
                </c:pt>
                <c:pt idx="24137">
                  <c:v>40.229883333333397</c:v>
                </c:pt>
                <c:pt idx="24138">
                  <c:v>40.231549999999999</c:v>
                </c:pt>
                <c:pt idx="24139">
                  <c:v>40.233216666666699</c:v>
                </c:pt>
                <c:pt idx="24140">
                  <c:v>40.2348833333334</c:v>
                </c:pt>
                <c:pt idx="24141">
                  <c:v>40.236550000000001</c:v>
                </c:pt>
                <c:pt idx="24142">
                  <c:v>40.238216666666702</c:v>
                </c:pt>
                <c:pt idx="24143">
                  <c:v>40.239883333333403</c:v>
                </c:pt>
                <c:pt idx="24144">
                  <c:v>40.241549999999997</c:v>
                </c:pt>
                <c:pt idx="24145">
                  <c:v>40.243216666666697</c:v>
                </c:pt>
                <c:pt idx="24146">
                  <c:v>40.244883333333398</c:v>
                </c:pt>
                <c:pt idx="24147">
                  <c:v>40.246549999999999</c:v>
                </c:pt>
                <c:pt idx="24148">
                  <c:v>40.2482166666667</c:v>
                </c:pt>
                <c:pt idx="24149">
                  <c:v>40.249883333333401</c:v>
                </c:pt>
                <c:pt idx="24150">
                  <c:v>40.251550000000002</c:v>
                </c:pt>
                <c:pt idx="24151">
                  <c:v>40.253216666666702</c:v>
                </c:pt>
                <c:pt idx="24152">
                  <c:v>40.254883333333403</c:v>
                </c:pt>
                <c:pt idx="24153">
                  <c:v>40.256549999999997</c:v>
                </c:pt>
                <c:pt idx="24154">
                  <c:v>40.258216666666698</c:v>
                </c:pt>
                <c:pt idx="24155">
                  <c:v>40.259883333333399</c:v>
                </c:pt>
                <c:pt idx="24156">
                  <c:v>40.26155</c:v>
                </c:pt>
                <c:pt idx="24157">
                  <c:v>40.2632166666667</c:v>
                </c:pt>
                <c:pt idx="24158">
                  <c:v>40.264883333333401</c:v>
                </c:pt>
                <c:pt idx="24159">
                  <c:v>40.266550000000002</c:v>
                </c:pt>
                <c:pt idx="24160">
                  <c:v>40.268216666666703</c:v>
                </c:pt>
                <c:pt idx="24161">
                  <c:v>40.269883333333397</c:v>
                </c:pt>
                <c:pt idx="24162">
                  <c:v>40.271549999999998</c:v>
                </c:pt>
                <c:pt idx="24163">
                  <c:v>40.273216666666698</c:v>
                </c:pt>
                <c:pt idx="24164">
                  <c:v>40.274883333333399</c:v>
                </c:pt>
                <c:pt idx="24165">
                  <c:v>40.27655</c:v>
                </c:pt>
                <c:pt idx="24166">
                  <c:v>40.278216666666701</c:v>
                </c:pt>
                <c:pt idx="24167">
                  <c:v>40.279883333333402</c:v>
                </c:pt>
                <c:pt idx="24168">
                  <c:v>40.281550000000003</c:v>
                </c:pt>
                <c:pt idx="24169">
                  <c:v>40.283216666666704</c:v>
                </c:pt>
                <c:pt idx="24170">
                  <c:v>40.284883333333397</c:v>
                </c:pt>
                <c:pt idx="24171">
                  <c:v>40.286549999999998</c:v>
                </c:pt>
                <c:pt idx="24172">
                  <c:v>40.288216666666699</c:v>
                </c:pt>
                <c:pt idx="24173">
                  <c:v>40.2898833333334</c:v>
                </c:pt>
                <c:pt idx="24174">
                  <c:v>40.291550000000001</c:v>
                </c:pt>
                <c:pt idx="24175">
                  <c:v>40.293216666666702</c:v>
                </c:pt>
                <c:pt idx="24176">
                  <c:v>40.294883333333402</c:v>
                </c:pt>
                <c:pt idx="24177">
                  <c:v>40.296550000000003</c:v>
                </c:pt>
                <c:pt idx="24178">
                  <c:v>40.298216666666697</c:v>
                </c:pt>
                <c:pt idx="24179">
                  <c:v>40.299883333333398</c:v>
                </c:pt>
                <c:pt idx="24180">
                  <c:v>40.301549999999999</c:v>
                </c:pt>
                <c:pt idx="24181">
                  <c:v>40.3032166666667</c:v>
                </c:pt>
                <c:pt idx="24182">
                  <c:v>40.3048833333334</c:v>
                </c:pt>
                <c:pt idx="24183">
                  <c:v>40.306550000000001</c:v>
                </c:pt>
                <c:pt idx="24184">
                  <c:v>40.308216666666702</c:v>
                </c:pt>
                <c:pt idx="24185">
                  <c:v>40.309883333333403</c:v>
                </c:pt>
                <c:pt idx="24186">
                  <c:v>40.311549999999997</c:v>
                </c:pt>
                <c:pt idx="24187">
                  <c:v>40.313216666666698</c:v>
                </c:pt>
                <c:pt idx="24188">
                  <c:v>40.314883333333398</c:v>
                </c:pt>
                <c:pt idx="24189">
                  <c:v>40.316549999999999</c:v>
                </c:pt>
                <c:pt idx="24190">
                  <c:v>40.3182166666667</c:v>
                </c:pt>
                <c:pt idx="24191">
                  <c:v>40.319883333333401</c:v>
                </c:pt>
                <c:pt idx="24192">
                  <c:v>40.321550000000002</c:v>
                </c:pt>
                <c:pt idx="24193">
                  <c:v>40.323216666666703</c:v>
                </c:pt>
                <c:pt idx="24194">
                  <c:v>40.324883333333403</c:v>
                </c:pt>
                <c:pt idx="24195">
                  <c:v>40.326549999999997</c:v>
                </c:pt>
                <c:pt idx="24196">
                  <c:v>40.328216666666698</c:v>
                </c:pt>
                <c:pt idx="24197">
                  <c:v>40.329883333333399</c:v>
                </c:pt>
                <c:pt idx="24198">
                  <c:v>40.33155</c:v>
                </c:pt>
                <c:pt idx="24199">
                  <c:v>40.333216666666701</c:v>
                </c:pt>
                <c:pt idx="24200">
                  <c:v>40.334883333333401</c:v>
                </c:pt>
                <c:pt idx="24201">
                  <c:v>40.336550000000003</c:v>
                </c:pt>
                <c:pt idx="24202">
                  <c:v>40.338216666666703</c:v>
                </c:pt>
                <c:pt idx="24203">
                  <c:v>40.339883333333397</c:v>
                </c:pt>
                <c:pt idx="24204">
                  <c:v>40.341549999999998</c:v>
                </c:pt>
                <c:pt idx="24205">
                  <c:v>40.343216666666699</c:v>
                </c:pt>
                <c:pt idx="24206">
                  <c:v>40.344883333333399</c:v>
                </c:pt>
                <c:pt idx="24207">
                  <c:v>40.346550000000001</c:v>
                </c:pt>
                <c:pt idx="24208">
                  <c:v>40.348216666666701</c:v>
                </c:pt>
                <c:pt idx="24209">
                  <c:v>40.349883333333402</c:v>
                </c:pt>
                <c:pt idx="24210">
                  <c:v>40.351550000000003</c:v>
                </c:pt>
                <c:pt idx="24211">
                  <c:v>40.353216666666697</c:v>
                </c:pt>
                <c:pt idx="24212">
                  <c:v>40.354883333333397</c:v>
                </c:pt>
                <c:pt idx="24213">
                  <c:v>40.356549999999999</c:v>
                </c:pt>
                <c:pt idx="24214">
                  <c:v>40.358216666666699</c:v>
                </c:pt>
                <c:pt idx="24215">
                  <c:v>40.3598833333334</c:v>
                </c:pt>
                <c:pt idx="24216">
                  <c:v>40.361550000000001</c:v>
                </c:pt>
                <c:pt idx="24217">
                  <c:v>40.363216666666702</c:v>
                </c:pt>
                <c:pt idx="24218">
                  <c:v>40.364883333333403</c:v>
                </c:pt>
                <c:pt idx="24219">
                  <c:v>40.366549999999997</c:v>
                </c:pt>
                <c:pt idx="24220">
                  <c:v>40.368216666666697</c:v>
                </c:pt>
                <c:pt idx="24221">
                  <c:v>40.369883333333398</c:v>
                </c:pt>
                <c:pt idx="24222">
                  <c:v>40.371549999999999</c:v>
                </c:pt>
                <c:pt idx="24223">
                  <c:v>40.3732166666667</c:v>
                </c:pt>
                <c:pt idx="24224">
                  <c:v>40.374883333333401</c:v>
                </c:pt>
                <c:pt idx="24225">
                  <c:v>40.376550000000002</c:v>
                </c:pt>
                <c:pt idx="24226">
                  <c:v>40.378216666666702</c:v>
                </c:pt>
                <c:pt idx="24227">
                  <c:v>40.379883333333403</c:v>
                </c:pt>
                <c:pt idx="24228">
                  <c:v>40.381549999999997</c:v>
                </c:pt>
                <c:pt idx="24229">
                  <c:v>40.383216666666698</c:v>
                </c:pt>
                <c:pt idx="24230">
                  <c:v>40.384883333333399</c:v>
                </c:pt>
                <c:pt idx="24231">
                  <c:v>40.38655</c:v>
                </c:pt>
                <c:pt idx="24232">
                  <c:v>40.3882166666667</c:v>
                </c:pt>
                <c:pt idx="24233">
                  <c:v>40.389883333333401</c:v>
                </c:pt>
                <c:pt idx="24234">
                  <c:v>40.391550000000002</c:v>
                </c:pt>
                <c:pt idx="24235">
                  <c:v>40.393216666666703</c:v>
                </c:pt>
                <c:pt idx="24236">
                  <c:v>40.394883333333397</c:v>
                </c:pt>
                <c:pt idx="24237">
                  <c:v>40.396549999999998</c:v>
                </c:pt>
                <c:pt idx="24238">
                  <c:v>40.398216666666698</c:v>
                </c:pt>
                <c:pt idx="24239">
                  <c:v>40.399883333333399</c:v>
                </c:pt>
                <c:pt idx="24240">
                  <c:v>40.40155</c:v>
                </c:pt>
                <c:pt idx="24241">
                  <c:v>40.403216666666701</c:v>
                </c:pt>
                <c:pt idx="24242">
                  <c:v>40.404883333333402</c:v>
                </c:pt>
                <c:pt idx="24243">
                  <c:v>40.406550000000003</c:v>
                </c:pt>
                <c:pt idx="24244">
                  <c:v>40.408216666666704</c:v>
                </c:pt>
                <c:pt idx="24245">
                  <c:v>40.409883333333397</c:v>
                </c:pt>
                <c:pt idx="24246">
                  <c:v>40.411549999999998</c:v>
                </c:pt>
                <c:pt idx="24247">
                  <c:v>40.413216666666699</c:v>
                </c:pt>
                <c:pt idx="24248">
                  <c:v>40.4148833333334</c:v>
                </c:pt>
                <c:pt idx="24249">
                  <c:v>40.416550000000001</c:v>
                </c:pt>
                <c:pt idx="24250">
                  <c:v>40.418216666666702</c:v>
                </c:pt>
                <c:pt idx="24251">
                  <c:v>40.419883333333402</c:v>
                </c:pt>
                <c:pt idx="24252">
                  <c:v>40.421550000000003</c:v>
                </c:pt>
                <c:pt idx="24253">
                  <c:v>40.423216666666697</c:v>
                </c:pt>
                <c:pt idx="24254">
                  <c:v>40.424883333333398</c:v>
                </c:pt>
                <c:pt idx="24255">
                  <c:v>40.426549999999999</c:v>
                </c:pt>
                <c:pt idx="24256">
                  <c:v>40.4282166666667</c:v>
                </c:pt>
                <c:pt idx="24257">
                  <c:v>40.4298833333334</c:v>
                </c:pt>
                <c:pt idx="24258">
                  <c:v>40.431550000000001</c:v>
                </c:pt>
                <c:pt idx="24259">
                  <c:v>40.433216666666702</c:v>
                </c:pt>
                <c:pt idx="24260">
                  <c:v>40.434883333333403</c:v>
                </c:pt>
                <c:pt idx="24261">
                  <c:v>40.436549999999997</c:v>
                </c:pt>
                <c:pt idx="24262">
                  <c:v>40.438216666666698</c:v>
                </c:pt>
                <c:pt idx="24263">
                  <c:v>40.439883333333398</c:v>
                </c:pt>
                <c:pt idx="24264">
                  <c:v>40.441549999999999</c:v>
                </c:pt>
                <c:pt idx="24265">
                  <c:v>40.4432166666667</c:v>
                </c:pt>
                <c:pt idx="24266">
                  <c:v>40.444883333333401</c:v>
                </c:pt>
                <c:pt idx="24267">
                  <c:v>40.446550000000002</c:v>
                </c:pt>
                <c:pt idx="24268">
                  <c:v>40.448216666666703</c:v>
                </c:pt>
                <c:pt idx="24269">
                  <c:v>40.449883333333403</c:v>
                </c:pt>
                <c:pt idx="24270">
                  <c:v>40.451549999999997</c:v>
                </c:pt>
                <c:pt idx="24271">
                  <c:v>40.453216666666698</c:v>
                </c:pt>
                <c:pt idx="24272">
                  <c:v>40.454883333333399</c:v>
                </c:pt>
                <c:pt idx="24273">
                  <c:v>40.45655</c:v>
                </c:pt>
                <c:pt idx="24274">
                  <c:v>40.458216666666701</c:v>
                </c:pt>
                <c:pt idx="24275">
                  <c:v>40.459883333333401</c:v>
                </c:pt>
                <c:pt idx="24276">
                  <c:v>40.461550000000003</c:v>
                </c:pt>
                <c:pt idx="24277">
                  <c:v>40.463216666666703</c:v>
                </c:pt>
                <c:pt idx="24278">
                  <c:v>40.464883333333397</c:v>
                </c:pt>
                <c:pt idx="24279">
                  <c:v>40.466549999999998</c:v>
                </c:pt>
                <c:pt idx="24280">
                  <c:v>40.468216666666699</c:v>
                </c:pt>
                <c:pt idx="24281">
                  <c:v>40.469883333333399</c:v>
                </c:pt>
                <c:pt idx="24282">
                  <c:v>40.471550000000001</c:v>
                </c:pt>
                <c:pt idx="24283">
                  <c:v>40.473216666666701</c:v>
                </c:pt>
                <c:pt idx="24284">
                  <c:v>40.474883333333402</c:v>
                </c:pt>
                <c:pt idx="24285">
                  <c:v>40.476550000000003</c:v>
                </c:pt>
                <c:pt idx="24286">
                  <c:v>40.478216666666697</c:v>
                </c:pt>
                <c:pt idx="24287">
                  <c:v>40.479883333333397</c:v>
                </c:pt>
                <c:pt idx="24288">
                  <c:v>40.481549999999999</c:v>
                </c:pt>
                <c:pt idx="24289">
                  <c:v>40.483216666666699</c:v>
                </c:pt>
                <c:pt idx="24290">
                  <c:v>40.4848833333334</c:v>
                </c:pt>
                <c:pt idx="24291">
                  <c:v>40.486550000000001</c:v>
                </c:pt>
                <c:pt idx="24292">
                  <c:v>40.488216666666702</c:v>
                </c:pt>
                <c:pt idx="24293">
                  <c:v>40.489883333333403</c:v>
                </c:pt>
                <c:pt idx="24294">
                  <c:v>40.491549999999997</c:v>
                </c:pt>
                <c:pt idx="24295">
                  <c:v>40.493216666666697</c:v>
                </c:pt>
                <c:pt idx="24296">
                  <c:v>40.494883333333398</c:v>
                </c:pt>
                <c:pt idx="24297">
                  <c:v>40.496549999999999</c:v>
                </c:pt>
                <c:pt idx="24298">
                  <c:v>40.4982166666667</c:v>
                </c:pt>
                <c:pt idx="24299">
                  <c:v>40.499883333333401</c:v>
                </c:pt>
                <c:pt idx="24300">
                  <c:v>40.501550000000002</c:v>
                </c:pt>
                <c:pt idx="24301">
                  <c:v>40.503216666666702</c:v>
                </c:pt>
                <c:pt idx="24302">
                  <c:v>40.504883333333403</c:v>
                </c:pt>
                <c:pt idx="24303">
                  <c:v>40.506549999999997</c:v>
                </c:pt>
                <c:pt idx="24304">
                  <c:v>40.508216666666698</c:v>
                </c:pt>
                <c:pt idx="24305">
                  <c:v>40.509883333333399</c:v>
                </c:pt>
                <c:pt idx="24306">
                  <c:v>40.51155</c:v>
                </c:pt>
                <c:pt idx="24307">
                  <c:v>40.5132166666667</c:v>
                </c:pt>
                <c:pt idx="24308">
                  <c:v>40.514883333333401</c:v>
                </c:pt>
                <c:pt idx="24309">
                  <c:v>40.516550000000002</c:v>
                </c:pt>
                <c:pt idx="24310">
                  <c:v>40.518216666666703</c:v>
                </c:pt>
                <c:pt idx="24311">
                  <c:v>40.519883333333397</c:v>
                </c:pt>
                <c:pt idx="24312">
                  <c:v>40.521549999999998</c:v>
                </c:pt>
                <c:pt idx="24313">
                  <c:v>40.523216666666698</c:v>
                </c:pt>
                <c:pt idx="24314">
                  <c:v>40.524883333333399</c:v>
                </c:pt>
                <c:pt idx="24315">
                  <c:v>40.52655</c:v>
                </c:pt>
                <c:pt idx="24316">
                  <c:v>40.528216666666701</c:v>
                </c:pt>
                <c:pt idx="24317">
                  <c:v>40.529883333333402</c:v>
                </c:pt>
                <c:pt idx="24318">
                  <c:v>40.531550000000003</c:v>
                </c:pt>
                <c:pt idx="24319">
                  <c:v>40.533216666666704</c:v>
                </c:pt>
                <c:pt idx="24320">
                  <c:v>40.534883333333397</c:v>
                </c:pt>
                <c:pt idx="24321">
                  <c:v>40.536549999999998</c:v>
                </c:pt>
                <c:pt idx="24322">
                  <c:v>40.538216666666699</c:v>
                </c:pt>
                <c:pt idx="24323">
                  <c:v>40.5398833333334</c:v>
                </c:pt>
                <c:pt idx="24324">
                  <c:v>40.541550000000001</c:v>
                </c:pt>
                <c:pt idx="24325">
                  <c:v>40.543216666666702</c:v>
                </c:pt>
                <c:pt idx="24326">
                  <c:v>40.544883333333402</c:v>
                </c:pt>
                <c:pt idx="24327">
                  <c:v>40.546550000000003</c:v>
                </c:pt>
                <c:pt idx="24328">
                  <c:v>40.548216666666697</c:v>
                </c:pt>
                <c:pt idx="24329">
                  <c:v>40.549883333333398</c:v>
                </c:pt>
                <c:pt idx="24330">
                  <c:v>40.551549999999999</c:v>
                </c:pt>
                <c:pt idx="24331">
                  <c:v>40.5532166666667</c:v>
                </c:pt>
                <c:pt idx="24332">
                  <c:v>40.5548833333334</c:v>
                </c:pt>
                <c:pt idx="24333">
                  <c:v>40.556550000000001</c:v>
                </c:pt>
                <c:pt idx="24334">
                  <c:v>40.558216666666702</c:v>
                </c:pt>
                <c:pt idx="24335">
                  <c:v>40.559883333333403</c:v>
                </c:pt>
                <c:pt idx="24336">
                  <c:v>40.561549999999997</c:v>
                </c:pt>
                <c:pt idx="24337">
                  <c:v>40.563216666666698</c:v>
                </c:pt>
                <c:pt idx="24338">
                  <c:v>40.564883333333398</c:v>
                </c:pt>
                <c:pt idx="24339">
                  <c:v>40.566549999999999</c:v>
                </c:pt>
                <c:pt idx="24340">
                  <c:v>40.5682166666667</c:v>
                </c:pt>
                <c:pt idx="24341">
                  <c:v>40.569883333333401</c:v>
                </c:pt>
                <c:pt idx="24342">
                  <c:v>40.571550000000002</c:v>
                </c:pt>
                <c:pt idx="24343">
                  <c:v>40.573216666666703</c:v>
                </c:pt>
                <c:pt idx="24344">
                  <c:v>40.574883333333403</c:v>
                </c:pt>
                <c:pt idx="24345">
                  <c:v>40.576549999999997</c:v>
                </c:pt>
                <c:pt idx="24346">
                  <c:v>40.578216666666698</c:v>
                </c:pt>
                <c:pt idx="24347">
                  <c:v>40.579883333333399</c:v>
                </c:pt>
                <c:pt idx="24348">
                  <c:v>40.58155</c:v>
                </c:pt>
                <c:pt idx="24349">
                  <c:v>40.583216666666701</c:v>
                </c:pt>
                <c:pt idx="24350">
                  <c:v>40.584883333333401</c:v>
                </c:pt>
                <c:pt idx="24351">
                  <c:v>40.586550000000003</c:v>
                </c:pt>
                <c:pt idx="24352">
                  <c:v>40.588216666666703</c:v>
                </c:pt>
                <c:pt idx="24353">
                  <c:v>40.589883333333397</c:v>
                </c:pt>
                <c:pt idx="24354">
                  <c:v>40.591549999999998</c:v>
                </c:pt>
                <c:pt idx="24355">
                  <c:v>40.593216666666699</c:v>
                </c:pt>
                <c:pt idx="24356">
                  <c:v>40.594883333333399</c:v>
                </c:pt>
                <c:pt idx="24357">
                  <c:v>40.596550000000001</c:v>
                </c:pt>
                <c:pt idx="24358">
                  <c:v>40.598216666666701</c:v>
                </c:pt>
                <c:pt idx="24359">
                  <c:v>40.599883333333402</c:v>
                </c:pt>
                <c:pt idx="24360">
                  <c:v>40.601550000000003</c:v>
                </c:pt>
                <c:pt idx="24361">
                  <c:v>40.603216666666697</c:v>
                </c:pt>
                <c:pt idx="24362">
                  <c:v>40.604883333333397</c:v>
                </c:pt>
                <c:pt idx="24363">
                  <c:v>40.606549999999999</c:v>
                </c:pt>
                <c:pt idx="24364">
                  <c:v>40.608216666666699</c:v>
                </c:pt>
                <c:pt idx="24365">
                  <c:v>40.6098833333334</c:v>
                </c:pt>
                <c:pt idx="24366">
                  <c:v>40.611550000000001</c:v>
                </c:pt>
                <c:pt idx="24367">
                  <c:v>40.613216666666702</c:v>
                </c:pt>
                <c:pt idx="24368">
                  <c:v>40.614883333333403</c:v>
                </c:pt>
                <c:pt idx="24369">
                  <c:v>40.616549999999997</c:v>
                </c:pt>
                <c:pt idx="24370">
                  <c:v>40.618216666666697</c:v>
                </c:pt>
                <c:pt idx="24371">
                  <c:v>40.619883333333398</c:v>
                </c:pt>
                <c:pt idx="24372">
                  <c:v>40.621549999999999</c:v>
                </c:pt>
                <c:pt idx="24373">
                  <c:v>40.6232166666667</c:v>
                </c:pt>
                <c:pt idx="24374">
                  <c:v>40.624883333333401</c:v>
                </c:pt>
                <c:pt idx="24375">
                  <c:v>40.626550000000002</c:v>
                </c:pt>
                <c:pt idx="24376">
                  <c:v>40.628216666666702</c:v>
                </c:pt>
                <c:pt idx="24377">
                  <c:v>40.629883333333403</c:v>
                </c:pt>
                <c:pt idx="24378">
                  <c:v>40.631549999999997</c:v>
                </c:pt>
                <c:pt idx="24379">
                  <c:v>40.633216666666698</c:v>
                </c:pt>
                <c:pt idx="24380">
                  <c:v>40.634883333333399</c:v>
                </c:pt>
                <c:pt idx="24381">
                  <c:v>40.63655</c:v>
                </c:pt>
                <c:pt idx="24382">
                  <c:v>40.6382166666667</c:v>
                </c:pt>
                <c:pt idx="24383">
                  <c:v>40.639883333333401</c:v>
                </c:pt>
                <c:pt idx="24384">
                  <c:v>40.641550000000002</c:v>
                </c:pt>
                <c:pt idx="24385">
                  <c:v>40.643216666666703</c:v>
                </c:pt>
                <c:pt idx="24386">
                  <c:v>40.644883333333397</c:v>
                </c:pt>
                <c:pt idx="24387">
                  <c:v>40.646549999999998</c:v>
                </c:pt>
                <c:pt idx="24388">
                  <c:v>40.648216666666698</c:v>
                </c:pt>
                <c:pt idx="24389">
                  <c:v>40.649883333333399</c:v>
                </c:pt>
                <c:pt idx="24390">
                  <c:v>40.65155</c:v>
                </c:pt>
                <c:pt idx="24391">
                  <c:v>40.653216666666701</c:v>
                </c:pt>
                <c:pt idx="24392">
                  <c:v>40.654883333333402</c:v>
                </c:pt>
                <c:pt idx="24393">
                  <c:v>40.656550000000003</c:v>
                </c:pt>
                <c:pt idx="24394">
                  <c:v>40.658216666666704</c:v>
                </c:pt>
                <c:pt idx="24395">
                  <c:v>40.659883333333397</c:v>
                </c:pt>
                <c:pt idx="24396">
                  <c:v>40.661549999999998</c:v>
                </c:pt>
                <c:pt idx="24397">
                  <c:v>40.663216666666699</c:v>
                </c:pt>
                <c:pt idx="24398">
                  <c:v>40.6648833333334</c:v>
                </c:pt>
                <c:pt idx="24399">
                  <c:v>40.666550000000001</c:v>
                </c:pt>
                <c:pt idx="24400">
                  <c:v>40.668216666666702</c:v>
                </c:pt>
                <c:pt idx="24401">
                  <c:v>40.669883333333402</c:v>
                </c:pt>
                <c:pt idx="24402">
                  <c:v>40.671550000000003</c:v>
                </c:pt>
                <c:pt idx="24403">
                  <c:v>40.673216666666697</c:v>
                </c:pt>
                <c:pt idx="24404">
                  <c:v>40.674883333333398</c:v>
                </c:pt>
                <c:pt idx="24405">
                  <c:v>40.676549999999999</c:v>
                </c:pt>
                <c:pt idx="24406">
                  <c:v>40.6782166666667</c:v>
                </c:pt>
                <c:pt idx="24407">
                  <c:v>40.6798833333334</c:v>
                </c:pt>
                <c:pt idx="24408">
                  <c:v>40.681550000000001</c:v>
                </c:pt>
                <c:pt idx="24409">
                  <c:v>40.683216666666702</c:v>
                </c:pt>
                <c:pt idx="24410">
                  <c:v>40.684883333333403</c:v>
                </c:pt>
                <c:pt idx="24411">
                  <c:v>40.686549999999997</c:v>
                </c:pt>
                <c:pt idx="24412">
                  <c:v>40.688216666666698</c:v>
                </c:pt>
                <c:pt idx="24413">
                  <c:v>40.689883333333398</c:v>
                </c:pt>
                <c:pt idx="24414">
                  <c:v>40.691549999999999</c:v>
                </c:pt>
                <c:pt idx="24415">
                  <c:v>40.6932166666667</c:v>
                </c:pt>
                <c:pt idx="24416">
                  <c:v>40.694883333333401</c:v>
                </c:pt>
                <c:pt idx="24417">
                  <c:v>40.696550000000002</c:v>
                </c:pt>
                <c:pt idx="24418">
                  <c:v>40.698216666666703</c:v>
                </c:pt>
                <c:pt idx="24419">
                  <c:v>40.699883333333403</c:v>
                </c:pt>
                <c:pt idx="24420">
                  <c:v>40.701549999999997</c:v>
                </c:pt>
                <c:pt idx="24421">
                  <c:v>40.703216666666698</c:v>
                </c:pt>
                <c:pt idx="24422">
                  <c:v>40.704883333333399</c:v>
                </c:pt>
                <c:pt idx="24423">
                  <c:v>40.70655</c:v>
                </c:pt>
                <c:pt idx="24424">
                  <c:v>40.708216666666701</c:v>
                </c:pt>
                <c:pt idx="24425">
                  <c:v>40.709883333333401</c:v>
                </c:pt>
                <c:pt idx="24426">
                  <c:v>40.711550000000003</c:v>
                </c:pt>
                <c:pt idx="24427">
                  <c:v>40.713216666666703</c:v>
                </c:pt>
                <c:pt idx="24428">
                  <c:v>40.714883333333397</c:v>
                </c:pt>
                <c:pt idx="24429">
                  <c:v>40.716549999999998</c:v>
                </c:pt>
                <c:pt idx="24430">
                  <c:v>40.718216666666699</c:v>
                </c:pt>
                <c:pt idx="24431">
                  <c:v>40.719883333333399</c:v>
                </c:pt>
                <c:pt idx="24432">
                  <c:v>40.721550000000001</c:v>
                </c:pt>
                <c:pt idx="24433">
                  <c:v>40.723216666666701</c:v>
                </c:pt>
                <c:pt idx="24434">
                  <c:v>40.724883333333402</c:v>
                </c:pt>
                <c:pt idx="24435">
                  <c:v>40.726550000000003</c:v>
                </c:pt>
                <c:pt idx="24436">
                  <c:v>40.728216666666697</c:v>
                </c:pt>
                <c:pt idx="24437">
                  <c:v>40.729883333333397</c:v>
                </c:pt>
                <c:pt idx="24438">
                  <c:v>40.731549999999999</c:v>
                </c:pt>
                <c:pt idx="24439">
                  <c:v>40.733216666666699</c:v>
                </c:pt>
                <c:pt idx="24440">
                  <c:v>40.7348833333334</c:v>
                </c:pt>
                <c:pt idx="24441">
                  <c:v>40.736550000000001</c:v>
                </c:pt>
                <c:pt idx="24442">
                  <c:v>40.738216666666702</c:v>
                </c:pt>
                <c:pt idx="24443">
                  <c:v>40.739883333333403</c:v>
                </c:pt>
                <c:pt idx="24444">
                  <c:v>40.741549999999997</c:v>
                </c:pt>
                <c:pt idx="24445">
                  <c:v>40.743216666666697</c:v>
                </c:pt>
                <c:pt idx="24446">
                  <c:v>40.744883333333398</c:v>
                </c:pt>
                <c:pt idx="24447">
                  <c:v>40.746549999999999</c:v>
                </c:pt>
                <c:pt idx="24448">
                  <c:v>40.7482166666667</c:v>
                </c:pt>
                <c:pt idx="24449">
                  <c:v>40.749883333333401</c:v>
                </c:pt>
                <c:pt idx="24450">
                  <c:v>40.751550000000002</c:v>
                </c:pt>
                <c:pt idx="24451">
                  <c:v>40.753216666666702</c:v>
                </c:pt>
                <c:pt idx="24452">
                  <c:v>40.754883333333403</c:v>
                </c:pt>
                <c:pt idx="24453">
                  <c:v>40.756549999999997</c:v>
                </c:pt>
                <c:pt idx="24454">
                  <c:v>40.758216666666698</c:v>
                </c:pt>
                <c:pt idx="24455">
                  <c:v>40.759883333333399</c:v>
                </c:pt>
                <c:pt idx="24456">
                  <c:v>40.76155</c:v>
                </c:pt>
                <c:pt idx="24457">
                  <c:v>40.7632166666667</c:v>
                </c:pt>
                <c:pt idx="24458">
                  <c:v>40.764883333333401</c:v>
                </c:pt>
                <c:pt idx="24459">
                  <c:v>40.766550000000002</c:v>
                </c:pt>
                <c:pt idx="24460">
                  <c:v>40.768216666666703</c:v>
                </c:pt>
                <c:pt idx="24461">
                  <c:v>40.769883333333397</c:v>
                </c:pt>
                <c:pt idx="24462">
                  <c:v>40.771549999999998</c:v>
                </c:pt>
                <c:pt idx="24463">
                  <c:v>40.773216666666698</c:v>
                </c:pt>
                <c:pt idx="24464">
                  <c:v>40.774883333333399</c:v>
                </c:pt>
                <c:pt idx="24465">
                  <c:v>40.77655</c:v>
                </c:pt>
                <c:pt idx="24466">
                  <c:v>40.778216666666701</c:v>
                </c:pt>
                <c:pt idx="24467">
                  <c:v>40.779883333333402</c:v>
                </c:pt>
                <c:pt idx="24468">
                  <c:v>40.781550000000003</c:v>
                </c:pt>
                <c:pt idx="24469">
                  <c:v>40.783216666666704</c:v>
                </c:pt>
                <c:pt idx="24470">
                  <c:v>40.784883333333397</c:v>
                </c:pt>
                <c:pt idx="24471">
                  <c:v>40.786549999999998</c:v>
                </c:pt>
                <c:pt idx="24472">
                  <c:v>40.788216666666699</c:v>
                </c:pt>
                <c:pt idx="24473">
                  <c:v>40.7898833333334</c:v>
                </c:pt>
                <c:pt idx="24474">
                  <c:v>40.791550000000001</c:v>
                </c:pt>
                <c:pt idx="24475">
                  <c:v>40.793216666666702</c:v>
                </c:pt>
                <c:pt idx="24476">
                  <c:v>40.794883333333402</c:v>
                </c:pt>
                <c:pt idx="24477">
                  <c:v>40.796550000000003</c:v>
                </c:pt>
                <c:pt idx="24478">
                  <c:v>40.798216666666697</c:v>
                </c:pt>
                <c:pt idx="24479">
                  <c:v>40.799883333333398</c:v>
                </c:pt>
                <c:pt idx="24480">
                  <c:v>40.801549999999999</c:v>
                </c:pt>
                <c:pt idx="24481">
                  <c:v>40.8032166666667</c:v>
                </c:pt>
                <c:pt idx="24482">
                  <c:v>40.8048833333334</c:v>
                </c:pt>
                <c:pt idx="24483">
                  <c:v>40.806550000000001</c:v>
                </c:pt>
                <c:pt idx="24484">
                  <c:v>40.808216666666702</c:v>
                </c:pt>
                <c:pt idx="24485">
                  <c:v>40.809883333333403</c:v>
                </c:pt>
                <c:pt idx="24486">
                  <c:v>40.811549999999997</c:v>
                </c:pt>
                <c:pt idx="24487">
                  <c:v>40.813216666666698</c:v>
                </c:pt>
                <c:pt idx="24488">
                  <c:v>40.814883333333398</c:v>
                </c:pt>
                <c:pt idx="24489">
                  <c:v>40.816549999999999</c:v>
                </c:pt>
                <c:pt idx="24490">
                  <c:v>40.8182166666667</c:v>
                </c:pt>
                <c:pt idx="24491">
                  <c:v>40.819883333333401</c:v>
                </c:pt>
                <c:pt idx="24492">
                  <c:v>40.821550000000002</c:v>
                </c:pt>
                <c:pt idx="24493">
                  <c:v>40.823216666666703</c:v>
                </c:pt>
                <c:pt idx="24494">
                  <c:v>40.824883333333403</c:v>
                </c:pt>
                <c:pt idx="24495">
                  <c:v>40.826549999999997</c:v>
                </c:pt>
                <c:pt idx="24496">
                  <c:v>40.828216666666698</c:v>
                </c:pt>
                <c:pt idx="24497">
                  <c:v>40.829883333333399</c:v>
                </c:pt>
                <c:pt idx="24498">
                  <c:v>40.83155</c:v>
                </c:pt>
                <c:pt idx="24499">
                  <c:v>40.833216666666701</c:v>
                </c:pt>
                <c:pt idx="24500">
                  <c:v>40.834883333333401</c:v>
                </c:pt>
                <c:pt idx="24501">
                  <c:v>40.836550000000003</c:v>
                </c:pt>
                <c:pt idx="24502">
                  <c:v>40.838216666666703</c:v>
                </c:pt>
                <c:pt idx="24503">
                  <c:v>40.839883333333397</c:v>
                </c:pt>
                <c:pt idx="24504">
                  <c:v>40.841549999999998</c:v>
                </c:pt>
                <c:pt idx="24505">
                  <c:v>40.843216666666699</c:v>
                </c:pt>
                <c:pt idx="24506">
                  <c:v>40.844883333333399</c:v>
                </c:pt>
                <c:pt idx="24507">
                  <c:v>40.846550000000001</c:v>
                </c:pt>
                <c:pt idx="24508">
                  <c:v>40.848216666666701</c:v>
                </c:pt>
                <c:pt idx="24509">
                  <c:v>40.849883333333402</c:v>
                </c:pt>
                <c:pt idx="24510">
                  <c:v>40.851550000000003</c:v>
                </c:pt>
                <c:pt idx="24511">
                  <c:v>40.853216666666697</c:v>
                </c:pt>
                <c:pt idx="24512">
                  <c:v>40.854883333333397</c:v>
                </c:pt>
                <c:pt idx="24513">
                  <c:v>40.856549999999999</c:v>
                </c:pt>
                <c:pt idx="24514">
                  <c:v>40.858216666666699</c:v>
                </c:pt>
                <c:pt idx="24515">
                  <c:v>40.8598833333334</c:v>
                </c:pt>
                <c:pt idx="24516">
                  <c:v>40.861550000000001</c:v>
                </c:pt>
                <c:pt idx="24517">
                  <c:v>40.863216666666702</c:v>
                </c:pt>
                <c:pt idx="24518">
                  <c:v>40.864883333333403</c:v>
                </c:pt>
                <c:pt idx="24519">
                  <c:v>40.866549999999997</c:v>
                </c:pt>
                <c:pt idx="24520">
                  <c:v>40.868216666666697</c:v>
                </c:pt>
                <c:pt idx="24521">
                  <c:v>40.869883333333398</c:v>
                </c:pt>
                <c:pt idx="24522">
                  <c:v>40.871549999999999</c:v>
                </c:pt>
                <c:pt idx="24523">
                  <c:v>40.8732166666667</c:v>
                </c:pt>
                <c:pt idx="24524">
                  <c:v>40.874883333333401</c:v>
                </c:pt>
                <c:pt idx="24525">
                  <c:v>40.876550000000002</c:v>
                </c:pt>
                <c:pt idx="24526">
                  <c:v>40.878216666666702</c:v>
                </c:pt>
                <c:pt idx="24527">
                  <c:v>40.879883333333403</c:v>
                </c:pt>
                <c:pt idx="24528">
                  <c:v>40.881549999999997</c:v>
                </c:pt>
                <c:pt idx="24529">
                  <c:v>40.883216666666698</c:v>
                </c:pt>
                <c:pt idx="24530">
                  <c:v>40.884883333333399</c:v>
                </c:pt>
                <c:pt idx="24531">
                  <c:v>40.88655</c:v>
                </c:pt>
                <c:pt idx="24532">
                  <c:v>40.8882166666667</c:v>
                </c:pt>
                <c:pt idx="24533">
                  <c:v>40.889883333333401</c:v>
                </c:pt>
                <c:pt idx="24534">
                  <c:v>40.891550000000002</c:v>
                </c:pt>
                <c:pt idx="24535">
                  <c:v>40.893216666666703</c:v>
                </c:pt>
                <c:pt idx="24536">
                  <c:v>40.894883333333397</c:v>
                </c:pt>
                <c:pt idx="24537">
                  <c:v>40.896549999999998</c:v>
                </c:pt>
                <c:pt idx="24538">
                  <c:v>40.898216666666698</c:v>
                </c:pt>
                <c:pt idx="24539">
                  <c:v>40.899883333333399</c:v>
                </c:pt>
                <c:pt idx="24540">
                  <c:v>40.90155</c:v>
                </c:pt>
                <c:pt idx="24541">
                  <c:v>40.903216666666701</c:v>
                </c:pt>
                <c:pt idx="24542">
                  <c:v>40.904883333333402</c:v>
                </c:pt>
                <c:pt idx="24543">
                  <c:v>40.906550000000003</c:v>
                </c:pt>
                <c:pt idx="24544">
                  <c:v>40.908216666666704</c:v>
                </c:pt>
                <c:pt idx="24545">
                  <c:v>40.909883333333397</c:v>
                </c:pt>
                <c:pt idx="24546">
                  <c:v>40.911549999999998</c:v>
                </c:pt>
                <c:pt idx="24547">
                  <c:v>40.913216666666699</c:v>
                </c:pt>
                <c:pt idx="24548">
                  <c:v>40.9148833333334</c:v>
                </c:pt>
                <c:pt idx="24549">
                  <c:v>40.916550000000001</c:v>
                </c:pt>
                <c:pt idx="24550">
                  <c:v>40.918216666666702</c:v>
                </c:pt>
                <c:pt idx="24551">
                  <c:v>40.919883333333402</c:v>
                </c:pt>
                <c:pt idx="24552">
                  <c:v>40.921550000000003</c:v>
                </c:pt>
                <c:pt idx="24553">
                  <c:v>40.923216666666697</c:v>
                </c:pt>
                <c:pt idx="24554">
                  <c:v>40.924883333333398</c:v>
                </c:pt>
                <c:pt idx="24555">
                  <c:v>40.926549999999999</c:v>
                </c:pt>
                <c:pt idx="24556">
                  <c:v>40.9282166666667</c:v>
                </c:pt>
                <c:pt idx="24557">
                  <c:v>40.9298833333334</c:v>
                </c:pt>
                <c:pt idx="24558">
                  <c:v>40.931550000000001</c:v>
                </c:pt>
                <c:pt idx="24559">
                  <c:v>40.933216666666702</c:v>
                </c:pt>
                <c:pt idx="24560">
                  <c:v>40.934883333333403</c:v>
                </c:pt>
                <c:pt idx="24561">
                  <c:v>40.936549999999997</c:v>
                </c:pt>
                <c:pt idx="24562">
                  <c:v>40.938216666666698</c:v>
                </c:pt>
                <c:pt idx="24563">
                  <c:v>40.939883333333398</c:v>
                </c:pt>
                <c:pt idx="24564">
                  <c:v>40.941549999999999</c:v>
                </c:pt>
                <c:pt idx="24565">
                  <c:v>40.9432166666667</c:v>
                </c:pt>
                <c:pt idx="24566">
                  <c:v>40.944883333333401</c:v>
                </c:pt>
                <c:pt idx="24567">
                  <c:v>40.946550000000002</c:v>
                </c:pt>
                <c:pt idx="24568">
                  <c:v>40.948216666666703</c:v>
                </c:pt>
                <c:pt idx="24569">
                  <c:v>40.949883333333403</c:v>
                </c:pt>
                <c:pt idx="24570">
                  <c:v>40.951549999999997</c:v>
                </c:pt>
                <c:pt idx="24571">
                  <c:v>40.953216666666698</c:v>
                </c:pt>
                <c:pt idx="24572">
                  <c:v>40.954883333333399</c:v>
                </c:pt>
                <c:pt idx="24573">
                  <c:v>40.95655</c:v>
                </c:pt>
                <c:pt idx="24574">
                  <c:v>40.958216666666701</c:v>
                </c:pt>
                <c:pt idx="24575">
                  <c:v>40.959883333333401</c:v>
                </c:pt>
                <c:pt idx="24576">
                  <c:v>40.961550000000003</c:v>
                </c:pt>
                <c:pt idx="24577">
                  <c:v>40.963216666666703</c:v>
                </c:pt>
                <c:pt idx="24578">
                  <c:v>40.964883333333397</c:v>
                </c:pt>
                <c:pt idx="24579">
                  <c:v>40.966549999999998</c:v>
                </c:pt>
                <c:pt idx="24580">
                  <c:v>40.968216666666699</c:v>
                </c:pt>
                <c:pt idx="24581">
                  <c:v>40.969883333333399</c:v>
                </c:pt>
                <c:pt idx="24582">
                  <c:v>40.971550000000001</c:v>
                </c:pt>
                <c:pt idx="24583">
                  <c:v>40.973216666666701</c:v>
                </c:pt>
                <c:pt idx="24584">
                  <c:v>40.974883333333402</c:v>
                </c:pt>
                <c:pt idx="24585">
                  <c:v>40.976550000000003</c:v>
                </c:pt>
                <c:pt idx="24586">
                  <c:v>40.978216666666697</c:v>
                </c:pt>
                <c:pt idx="24587">
                  <c:v>40.979883333333397</c:v>
                </c:pt>
                <c:pt idx="24588">
                  <c:v>40.981549999999999</c:v>
                </c:pt>
                <c:pt idx="24589">
                  <c:v>40.983216666666699</c:v>
                </c:pt>
                <c:pt idx="24590">
                  <c:v>40.9848833333334</c:v>
                </c:pt>
                <c:pt idx="24591">
                  <c:v>40.986550000000001</c:v>
                </c:pt>
                <c:pt idx="24592">
                  <c:v>40.988216666666702</c:v>
                </c:pt>
                <c:pt idx="24593">
                  <c:v>40.989883333333403</c:v>
                </c:pt>
                <c:pt idx="24594">
                  <c:v>40.991549999999997</c:v>
                </c:pt>
                <c:pt idx="24595">
                  <c:v>40.993216666666697</c:v>
                </c:pt>
                <c:pt idx="24596">
                  <c:v>40.994883333333398</c:v>
                </c:pt>
                <c:pt idx="24597">
                  <c:v>40.996549999999999</c:v>
                </c:pt>
                <c:pt idx="24598">
                  <c:v>40.9982166666667</c:v>
                </c:pt>
                <c:pt idx="24599">
                  <c:v>40.999883333333401</c:v>
                </c:pt>
                <c:pt idx="24600">
                  <c:v>41.001550000000002</c:v>
                </c:pt>
                <c:pt idx="24601">
                  <c:v>41.003216666666702</c:v>
                </c:pt>
                <c:pt idx="24602">
                  <c:v>41.004883333333403</c:v>
                </c:pt>
                <c:pt idx="24603">
                  <c:v>41.006549999999997</c:v>
                </c:pt>
                <c:pt idx="24604">
                  <c:v>41.008216666666698</c:v>
                </c:pt>
                <c:pt idx="24605">
                  <c:v>41.009883333333399</c:v>
                </c:pt>
                <c:pt idx="24606">
                  <c:v>41.01155</c:v>
                </c:pt>
                <c:pt idx="24607">
                  <c:v>41.0132166666667</c:v>
                </c:pt>
                <c:pt idx="24608">
                  <c:v>41.014883333333401</c:v>
                </c:pt>
                <c:pt idx="24609">
                  <c:v>41.016550000000002</c:v>
                </c:pt>
                <c:pt idx="24610">
                  <c:v>41.018216666666703</c:v>
                </c:pt>
                <c:pt idx="24611">
                  <c:v>41.019883333333397</c:v>
                </c:pt>
                <c:pt idx="24612">
                  <c:v>41.021549999999998</c:v>
                </c:pt>
                <c:pt idx="24613">
                  <c:v>41.023216666666698</c:v>
                </c:pt>
                <c:pt idx="24614">
                  <c:v>41.024883333333399</c:v>
                </c:pt>
                <c:pt idx="24615">
                  <c:v>41.02655</c:v>
                </c:pt>
                <c:pt idx="24616">
                  <c:v>41.028216666666701</c:v>
                </c:pt>
                <c:pt idx="24617">
                  <c:v>41.029883333333402</c:v>
                </c:pt>
                <c:pt idx="24618">
                  <c:v>41.031550000000003</c:v>
                </c:pt>
                <c:pt idx="24619">
                  <c:v>41.033216666666704</c:v>
                </c:pt>
                <c:pt idx="24620">
                  <c:v>41.034883333333397</c:v>
                </c:pt>
                <c:pt idx="24621">
                  <c:v>41.036549999999998</c:v>
                </c:pt>
                <c:pt idx="24622">
                  <c:v>41.038216666666699</c:v>
                </c:pt>
                <c:pt idx="24623">
                  <c:v>41.0398833333334</c:v>
                </c:pt>
                <c:pt idx="24624">
                  <c:v>41.041550000000001</c:v>
                </c:pt>
                <c:pt idx="24625">
                  <c:v>41.043216666666702</c:v>
                </c:pt>
                <c:pt idx="24626">
                  <c:v>41.044883333333402</c:v>
                </c:pt>
                <c:pt idx="24627">
                  <c:v>41.046550000000003</c:v>
                </c:pt>
                <c:pt idx="24628">
                  <c:v>41.048216666666697</c:v>
                </c:pt>
                <c:pt idx="24629">
                  <c:v>41.049883333333398</c:v>
                </c:pt>
                <c:pt idx="24630">
                  <c:v>41.051549999999999</c:v>
                </c:pt>
                <c:pt idx="24631">
                  <c:v>41.0532166666667</c:v>
                </c:pt>
                <c:pt idx="24632">
                  <c:v>41.0548833333334</c:v>
                </c:pt>
                <c:pt idx="24633">
                  <c:v>41.056550000000001</c:v>
                </c:pt>
                <c:pt idx="24634">
                  <c:v>41.058216666666702</c:v>
                </c:pt>
                <c:pt idx="24635">
                  <c:v>41.059883333333403</c:v>
                </c:pt>
                <c:pt idx="24636">
                  <c:v>41.061549999999997</c:v>
                </c:pt>
                <c:pt idx="24637">
                  <c:v>41.063216666666698</c:v>
                </c:pt>
                <c:pt idx="24638">
                  <c:v>41.064883333333398</c:v>
                </c:pt>
                <c:pt idx="24639">
                  <c:v>41.066549999999999</c:v>
                </c:pt>
                <c:pt idx="24640">
                  <c:v>41.0682166666667</c:v>
                </c:pt>
                <c:pt idx="24641">
                  <c:v>41.069883333333401</c:v>
                </c:pt>
                <c:pt idx="24642">
                  <c:v>41.071550000000002</c:v>
                </c:pt>
                <c:pt idx="24643">
                  <c:v>41.073216666666703</c:v>
                </c:pt>
                <c:pt idx="24644">
                  <c:v>41.074883333333403</c:v>
                </c:pt>
                <c:pt idx="24645">
                  <c:v>41.076549999999997</c:v>
                </c:pt>
                <c:pt idx="24646">
                  <c:v>41.078216666666698</c:v>
                </c:pt>
                <c:pt idx="24647">
                  <c:v>41.079883333333399</c:v>
                </c:pt>
                <c:pt idx="24648">
                  <c:v>41.08155</c:v>
                </c:pt>
                <c:pt idx="24649">
                  <c:v>41.083216666666701</c:v>
                </c:pt>
                <c:pt idx="24650">
                  <c:v>41.084883333333401</c:v>
                </c:pt>
                <c:pt idx="24651">
                  <c:v>41.086550000000003</c:v>
                </c:pt>
                <c:pt idx="24652">
                  <c:v>41.088216666666703</c:v>
                </c:pt>
                <c:pt idx="24653">
                  <c:v>41.089883333333397</c:v>
                </c:pt>
                <c:pt idx="24654">
                  <c:v>41.091549999999998</c:v>
                </c:pt>
                <c:pt idx="24655">
                  <c:v>41.093216666666699</c:v>
                </c:pt>
                <c:pt idx="24656">
                  <c:v>41.094883333333399</c:v>
                </c:pt>
                <c:pt idx="24657">
                  <c:v>41.096550000000001</c:v>
                </c:pt>
                <c:pt idx="24658">
                  <c:v>41.098216666666701</c:v>
                </c:pt>
                <c:pt idx="24659">
                  <c:v>41.099883333333402</c:v>
                </c:pt>
                <c:pt idx="24660">
                  <c:v>41.101550000000003</c:v>
                </c:pt>
                <c:pt idx="24661">
                  <c:v>41.103216666666697</c:v>
                </c:pt>
                <c:pt idx="24662">
                  <c:v>41.104883333333397</c:v>
                </c:pt>
                <c:pt idx="24663">
                  <c:v>41.106549999999999</c:v>
                </c:pt>
                <c:pt idx="24664">
                  <c:v>41.108216666666699</c:v>
                </c:pt>
                <c:pt idx="24665">
                  <c:v>41.1098833333334</c:v>
                </c:pt>
                <c:pt idx="24666">
                  <c:v>41.111550000000001</c:v>
                </c:pt>
                <c:pt idx="24667">
                  <c:v>41.113216666666702</c:v>
                </c:pt>
                <c:pt idx="24668">
                  <c:v>41.114883333333403</c:v>
                </c:pt>
                <c:pt idx="24669">
                  <c:v>41.116549999999997</c:v>
                </c:pt>
                <c:pt idx="24670">
                  <c:v>41.118216666666697</c:v>
                </c:pt>
                <c:pt idx="24671">
                  <c:v>41.119883333333398</c:v>
                </c:pt>
                <c:pt idx="24672">
                  <c:v>41.121549999999999</c:v>
                </c:pt>
                <c:pt idx="24673">
                  <c:v>41.1232166666667</c:v>
                </c:pt>
                <c:pt idx="24674">
                  <c:v>41.124883333333401</c:v>
                </c:pt>
                <c:pt idx="24675">
                  <c:v>41.126550000000002</c:v>
                </c:pt>
                <c:pt idx="24676">
                  <c:v>41.128216666666702</c:v>
                </c:pt>
                <c:pt idx="24677">
                  <c:v>41.129883333333403</c:v>
                </c:pt>
                <c:pt idx="24678">
                  <c:v>41.131549999999997</c:v>
                </c:pt>
                <c:pt idx="24679">
                  <c:v>41.133216666666698</c:v>
                </c:pt>
                <c:pt idx="24680">
                  <c:v>41.134883333333399</c:v>
                </c:pt>
                <c:pt idx="24681">
                  <c:v>41.13655</c:v>
                </c:pt>
                <c:pt idx="24682">
                  <c:v>41.1382166666667</c:v>
                </c:pt>
                <c:pt idx="24683">
                  <c:v>41.139883333333401</c:v>
                </c:pt>
                <c:pt idx="24684">
                  <c:v>41.141550000000002</c:v>
                </c:pt>
                <c:pt idx="24685">
                  <c:v>41.143216666666703</c:v>
                </c:pt>
                <c:pt idx="24686">
                  <c:v>41.144883333333397</c:v>
                </c:pt>
                <c:pt idx="24687">
                  <c:v>41.146549999999998</c:v>
                </c:pt>
                <c:pt idx="24688">
                  <c:v>41.148216666666698</c:v>
                </c:pt>
                <c:pt idx="24689">
                  <c:v>41.149883333333399</c:v>
                </c:pt>
                <c:pt idx="24690">
                  <c:v>41.15155</c:v>
                </c:pt>
                <c:pt idx="24691">
                  <c:v>41.153216666666701</c:v>
                </c:pt>
                <c:pt idx="24692">
                  <c:v>41.154883333333402</c:v>
                </c:pt>
                <c:pt idx="24693">
                  <c:v>41.156550000000003</c:v>
                </c:pt>
                <c:pt idx="24694">
                  <c:v>41.158216666666704</c:v>
                </c:pt>
                <c:pt idx="24695">
                  <c:v>41.159883333333397</c:v>
                </c:pt>
                <c:pt idx="24696">
                  <c:v>41.161549999999998</c:v>
                </c:pt>
                <c:pt idx="24697">
                  <c:v>41.163216666666699</c:v>
                </c:pt>
                <c:pt idx="24698">
                  <c:v>41.1648833333334</c:v>
                </c:pt>
                <c:pt idx="24699">
                  <c:v>41.166550000000001</c:v>
                </c:pt>
                <c:pt idx="24700">
                  <c:v>41.168216666666702</c:v>
                </c:pt>
                <c:pt idx="24701">
                  <c:v>41.169883333333402</c:v>
                </c:pt>
                <c:pt idx="24702">
                  <c:v>41.171550000000003</c:v>
                </c:pt>
                <c:pt idx="24703">
                  <c:v>41.173216666666697</c:v>
                </c:pt>
                <c:pt idx="24704">
                  <c:v>41.174883333333398</c:v>
                </c:pt>
                <c:pt idx="24705">
                  <c:v>41.176549999999999</c:v>
                </c:pt>
                <c:pt idx="24706">
                  <c:v>41.1782166666667</c:v>
                </c:pt>
                <c:pt idx="24707">
                  <c:v>41.1798833333334</c:v>
                </c:pt>
                <c:pt idx="24708">
                  <c:v>41.181550000000001</c:v>
                </c:pt>
                <c:pt idx="24709">
                  <c:v>41.183216666666702</c:v>
                </c:pt>
                <c:pt idx="24710">
                  <c:v>41.184883333333403</c:v>
                </c:pt>
                <c:pt idx="24711">
                  <c:v>41.186549999999997</c:v>
                </c:pt>
                <c:pt idx="24712">
                  <c:v>41.188216666666698</c:v>
                </c:pt>
                <c:pt idx="24713">
                  <c:v>41.189883333333398</c:v>
                </c:pt>
                <c:pt idx="24714">
                  <c:v>41.191549999999999</c:v>
                </c:pt>
                <c:pt idx="24715">
                  <c:v>41.1932166666667</c:v>
                </c:pt>
                <c:pt idx="24716">
                  <c:v>41.194883333333401</c:v>
                </c:pt>
                <c:pt idx="24717">
                  <c:v>41.196550000000002</c:v>
                </c:pt>
                <c:pt idx="24718">
                  <c:v>41.198216666666703</c:v>
                </c:pt>
                <c:pt idx="24719">
                  <c:v>41.199883333333403</c:v>
                </c:pt>
                <c:pt idx="24720">
                  <c:v>41.201549999999997</c:v>
                </c:pt>
                <c:pt idx="24721">
                  <c:v>41.203216666666698</c:v>
                </c:pt>
                <c:pt idx="24722">
                  <c:v>41.204883333333399</c:v>
                </c:pt>
                <c:pt idx="24723">
                  <c:v>41.20655</c:v>
                </c:pt>
                <c:pt idx="24724">
                  <c:v>41.208216666666701</c:v>
                </c:pt>
                <c:pt idx="24725">
                  <c:v>41.209883333333401</c:v>
                </c:pt>
                <c:pt idx="24726">
                  <c:v>41.211550000000003</c:v>
                </c:pt>
                <c:pt idx="24727">
                  <c:v>41.213216666666703</c:v>
                </c:pt>
                <c:pt idx="24728">
                  <c:v>41.214883333333397</c:v>
                </c:pt>
                <c:pt idx="24729">
                  <c:v>41.216549999999998</c:v>
                </c:pt>
                <c:pt idx="24730">
                  <c:v>41.218216666666699</c:v>
                </c:pt>
                <c:pt idx="24731">
                  <c:v>41.219883333333399</c:v>
                </c:pt>
                <c:pt idx="24732">
                  <c:v>41.221550000000001</c:v>
                </c:pt>
                <c:pt idx="24733">
                  <c:v>41.223216666666701</c:v>
                </c:pt>
                <c:pt idx="24734">
                  <c:v>41.224883333333402</c:v>
                </c:pt>
                <c:pt idx="24735">
                  <c:v>41.226550000000003</c:v>
                </c:pt>
                <c:pt idx="24736">
                  <c:v>41.228216666666697</c:v>
                </c:pt>
                <c:pt idx="24737">
                  <c:v>41.229883333333397</c:v>
                </c:pt>
                <c:pt idx="24738">
                  <c:v>41.231549999999999</c:v>
                </c:pt>
                <c:pt idx="24739">
                  <c:v>41.233216666666699</c:v>
                </c:pt>
                <c:pt idx="24740">
                  <c:v>41.2348833333334</c:v>
                </c:pt>
                <c:pt idx="24741">
                  <c:v>41.236550000000001</c:v>
                </c:pt>
                <c:pt idx="24742">
                  <c:v>41.238216666666702</c:v>
                </c:pt>
                <c:pt idx="24743">
                  <c:v>41.239883333333403</c:v>
                </c:pt>
                <c:pt idx="24744">
                  <c:v>41.241549999999997</c:v>
                </c:pt>
                <c:pt idx="24745">
                  <c:v>41.243216666666697</c:v>
                </c:pt>
                <c:pt idx="24746">
                  <c:v>41.244883333333398</c:v>
                </c:pt>
                <c:pt idx="24747">
                  <c:v>41.246549999999999</c:v>
                </c:pt>
                <c:pt idx="24748">
                  <c:v>41.2482166666667</c:v>
                </c:pt>
                <c:pt idx="24749">
                  <c:v>41.249883333333401</c:v>
                </c:pt>
                <c:pt idx="24750">
                  <c:v>41.251550000000002</c:v>
                </c:pt>
                <c:pt idx="24751">
                  <c:v>41.253216666666702</c:v>
                </c:pt>
                <c:pt idx="24752">
                  <c:v>41.254883333333403</c:v>
                </c:pt>
                <c:pt idx="24753">
                  <c:v>41.256549999999997</c:v>
                </c:pt>
                <c:pt idx="24754">
                  <c:v>41.258216666666698</c:v>
                </c:pt>
                <c:pt idx="24755">
                  <c:v>41.259883333333399</c:v>
                </c:pt>
                <c:pt idx="24756">
                  <c:v>41.26155</c:v>
                </c:pt>
                <c:pt idx="24757">
                  <c:v>41.2632166666667</c:v>
                </c:pt>
                <c:pt idx="24758">
                  <c:v>41.264883333333401</c:v>
                </c:pt>
                <c:pt idx="24759">
                  <c:v>41.266550000000002</c:v>
                </c:pt>
                <c:pt idx="24760">
                  <c:v>41.268216666666703</c:v>
                </c:pt>
                <c:pt idx="24761">
                  <c:v>41.269883333333397</c:v>
                </c:pt>
                <c:pt idx="24762">
                  <c:v>41.271549999999998</c:v>
                </c:pt>
                <c:pt idx="24763">
                  <c:v>41.273216666666698</c:v>
                </c:pt>
                <c:pt idx="24764">
                  <c:v>41.274883333333399</c:v>
                </c:pt>
                <c:pt idx="24765">
                  <c:v>41.27655</c:v>
                </c:pt>
                <c:pt idx="24766">
                  <c:v>41.278216666666701</c:v>
                </c:pt>
                <c:pt idx="24767">
                  <c:v>41.279883333333402</c:v>
                </c:pt>
                <c:pt idx="24768">
                  <c:v>41.281550000000003</c:v>
                </c:pt>
                <c:pt idx="24769">
                  <c:v>41.283216666666704</c:v>
                </c:pt>
                <c:pt idx="24770">
                  <c:v>41.284883333333397</c:v>
                </c:pt>
                <c:pt idx="24771">
                  <c:v>41.286549999999998</c:v>
                </c:pt>
                <c:pt idx="24772">
                  <c:v>41.288216666666699</c:v>
                </c:pt>
                <c:pt idx="24773">
                  <c:v>41.2898833333334</c:v>
                </c:pt>
                <c:pt idx="24774">
                  <c:v>41.291550000000001</c:v>
                </c:pt>
                <c:pt idx="24775">
                  <c:v>41.293216666666702</c:v>
                </c:pt>
                <c:pt idx="24776">
                  <c:v>41.294883333333402</c:v>
                </c:pt>
                <c:pt idx="24777">
                  <c:v>41.296550000000003</c:v>
                </c:pt>
                <c:pt idx="24778">
                  <c:v>41.298216666666697</c:v>
                </c:pt>
                <c:pt idx="24779">
                  <c:v>41.299883333333398</c:v>
                </c:pt>
                <c:pt idx="24780">
                  <c:v>41.301549999999999</c:v>
                </c:pt>
                <c:pt idx="24781">
                  <c:v>41.3032166666667</c:v>
                </c:pt>
                <c:pt idx="24782">
                  <c:v>41.3048833333334</c:v>
                </c:pt>
                <c:pt idx="24783">
                  <c:v>41.306550000000001</c:v>
                </c:pt>
                <c:pt idx="24784">
                  <c:v>41.308216666666702</c:v>
                </c:pt>
                <c:pt idx="24785">
                  <c:v>41.309883333333403</c:v>
                </c:pt>
                <c:pt idx="24786">
                  <c:v>41.311549999999997</c:v>
                </c:pt>
                <c:pt idx="24787">
                  <c:v>41.313216666666698</c:v>
                </c:pt>
                <c:pt idx="24788">
                  <c:v>41.314883333333398</c:v>
                </c:pt>
                <c:pt idx="24789">
                  <c:v>41.316549999999999</c:v>
                </c:pt>
                <c:pt idx="24790">
                  <c:v>41.3182166666667</c:v>
                </c:pt>
                <c:pt idx="24791">
                  <c:v>41.319883333333401</c:v>
                </c:pt>
                <c:pt idx="24792">
                  <c:v>41.321550000000002</c:v>
                </c:pt>
                <c:pt idx="24793">
                  <c:v>41.323216666666703</c:v>
                </c:pt>
                <c:pt idx="24794">
                  <c:v>41.324883333333403</c:v>
                </c:pt>
                <c:pt idx="24795">
                  <c:v>41.326549999999997</c:v>
                </c:pt>
                <c:pt idx="24796">
                  <c:v>41.328216666666698</c:v>
                </c:pt>
                <c:pt idx="24797">
                  <c:v>41.329883333333399</c:v>
                </c:pt>
                <c:pt idx="24798">
                  <c:v>41.33155</c:v>
                </c:pt>
                <c:pt idx="24799">
                  <c:v>41.333216666666701</c:v>
                </c:pt>
                <c:pt idx="24800">
                  <c:v>41.334883333333401</c:v>
                </c:pt>
                <c:pt idx="24801">
                  <c:v>41.336550000000003</c:v>
                </c:pt>
                <c:pt idx="24802">
                  <c:v>41.338216666666703</c:v>
                </c:pt>
                <c:pt idx="24803">
                  <c:v>41.339883333333397</c:v>
                </c:pt>
                <c:pt idx="24804">
                  <c:v>41.341549999999998</c:v>
                </c:pt>
                <c:pt idx="24805">
                  <c:v>41.343216666666699</c:v>
                </c:pt>
                <c:pt idx="24806">
                  <c:v>41.344883333333399</c:v>
                </c:pt>
                <c:pt idx="24807">
                  <c:v>41.346550000000001</c:v>
                </c:pt>
                <c:pt idx="24808">
                  <c:v>41.348216666666701</c:v>
                </c:pt>
                <c:pt idx="24809">
                  <c:v>41.349883333333402</c:v>
                </c:pt>
                <c:pt idx="24810">
                  <c:v>41.351550000000003</c:v>
                </c:pt>
                <c:pt idx="24811">
                  <c:v>41.353216666666697</c:v>
                </c:pt>
                <c:pt idx="24812">
                  <c:v>41.354883333333397</c:v>
                </c:pt>
                <c:pt idx="24813">
                  <c:v>41.356549999999999</c:v>
                </c:pt>
                <c:pt idx="24814">
                  <c:v>41.358216666666699</c:v>
                </c:pt>
                <c:pt idx="24815">
                  <c:v>41.3598833333334</c:v>
                </c:pt>
                <c:pt idx="24816">
                  <c:v>41.361550000000001</c:v>
                </c:pt>
                <c:pt idx="24817">
                  <c:v>41.363216666666702</c:v>
                </c:pt>
                <c:pt idx="24818">
                  <c:v>41.364883333333403</c:v>
                </c:pt>
                <c:pt idx="24819">
                  <c:v>41.366549999999997</c:v>
                </c:pt>
                <c:pt idx="24820">
                  <c:v>41.368216666666697</c:v>
                </c:pt>
                <c:pt idx="24821">
                  <c:v>41.369883333333398</c:v>
                </c:pt>
                <c:pt idx="24822">
                  <c:v>41.371549999999999</c:v>
                </c:pt>
                <c:pt idx="24823">
                  <c:v>41.3732166666667</c:v>
                </c:pt>
                <c:pt idx="24824">
                  <c:v>41.374883333333401</c:v>
                </c:pt>
                <c:pt idx="24825">
                  <c:v>41.376550000000002</c:v>
                </c:pt>
                <c:pt idx="24826">
                  <c:v>41.378216666666702</c:v>
                </c:pt>
                <c:pt idx="24827">
                  <c:v>41.379883333333403</c:v>
                </c:pt>
                <c:pt idx="24828">
                  <c:v>41.381549999999997</c:v>
                </c:pt>
                <c:pt idx="24829">
                  <c:v>41.383216666666698</c:v>
                </c:pt>
                <c:pt idx="24830">
                  <c:v>41.384883333333399</c:v>
                </c:pt>
                <c:pt idx="24831">
                  <c:v>41.38655</c:v>
                </c:pt>
                <c:pt idx="24832">
                  <c:v>41.3882166666667</c:v>
                </c:pt>
                <c:pt idx="24833">
                  <c:v>41.389883333333401</c:v>
                </c:pt>
                <c:pt idx="24834">
                  <c:v>41.391550000000002</c:v>
                </c:pt>
                <c:pt idx="24835">
                  <c:v>41.393216666666703</c:v>
                </c:pt>
                <c:pt idx="24836">
                  <c:v>41.394883333333397</c:v>
                </c:pt>
                <c:pt idx="24837">
                  <c:v>41.396549999999998</c:v>
                </c:pt>
                <c:pt idx="24838">
                  <c:v>41.398216666666698</c:v>
                </c:pt>
                <c:pt idx="24839">
                  <c:v>41.399883333333399</c:v>
                </c:pt>
                <c:pt idx="24840">
                  <c:v>41.40155</c:v>
                </c:pt>
                <c:pt idx="24841">
                  <c:v>41.403216666666701</c:v>
                </c:pt>
                <c:pt idx="24842">
                  <c:v>41.404883333333402</c:v>
                </c:pt>
                <c:pt idx="24843">
                  <c:v>41.406550000000003</c:v>
                </c:pt>
                <c:pt idx="24844">
                  <c:v>41.408216666666704</c:v>
                </c:pt>
                <c:pt idx="24845">
                  <c:v>41.409883333333397</c:v>
                </c:pt>
                <c:pt idx="24846">
                  <c:v>41.411549999999998</c:v>
                </c:pt>
                <c:pt idx="24847">
                  <c:v>41.413216666666699</c:v>
                </c:pt>
                <c:pt idx="24848">
                  <c:v>41.4148833333334</c:v>
                </c:pt>
                <c:pt idx="24849">
                  <c:v>41.416550000000001</c:v>
                </c:pt>
                <c:pt idx="24850">
                  <c:v>41.418216666666702</c:v>
                </c:pt>
                <c:pt idx="24851">
                  <c:v>41.419883333333402</c:v>
                </c:pt>
                <c:pt idx="24852">
                  <c:v>41.421550000000003</c:v>
                </c:pt>
                <c:pt idx="24853">
                  <c:v>41.423216666666697</c:v>
                </c:pt>
                <c:pt idx="24854">
                  <c:v>41.424883333333398</c:v>
                </c:pt>
                <c:pt idx="24855">
                  <c:v>41.426549999999999</c:v>
                </c:pt>
                <c:pt idx="24856">
                  <c:v>41.4282166666667</c:v>
                </c:pt>
                <c:pt idx="24857">
                  <c:v>41.4298833333334</c:v>
                </c:pt>
                <c:pt idx="24858">
                  <c:v>41.431550000000001</c:v>
                </c:pt>
                <c:pt idx="24859">
                  <c:v>41.433216666666702</c:v>
                </c:pt>
                <c:pt idx="24860">
                  <c:v>41.434883333333403</c:v>
                </c:pt>
                <c:pt idx="24861">
                  <c:v>41.436549999999997</c:v>
                </c:pt>
                <c:pt idx="24862">
                  <c:v>41.438216666666698</c:v>
                </c:pt>
                <c:pt idx="24863">
                  <c:v>41.439883333333398</c:v>
                </c:pt>
                <c:pt idx="24864">
                  <c:v>41.441549999999999</c:v>
                </c:pt>
                <c:pt idx="24865">
                  <c:v>41.4432166666667</c:v>
                </c:pt>
                <c:pt idx="24866">
                  <c:v>41.444883333333401</c:v>
                </c:pt>
                <c:pt idx="24867">
                  <c:v>41.446550000000002</c:v>
                </c:pt>
                <c:pt idx="24868">
                  <c:v>41.448216666666703</c:v>
                </c:pt>
                <c:pt idx="24869">
                  <c:v>41.449883333333403</c:v>
                </c:pt>
                <c:pt idx="24870">
                  <c:v>41.451549999999997</c:v>
                </c:pt>
                <c:pt idx="24871">
                  <c:v>41.453216666666698</c:v>
                </c:pt>
                <c:pt idx="24872">
                  <c:v>41.454883333333399</c:v>
                </c:pt>
                <c:pt idx="24873">
                  <c:v>41.45655</c:v>
                </c:pt>
                <c:pt idx="24874">
                  <c:v>41.458216666666701</c:v>
                </c:pt>
                <c:pt idx="24875">
                  <c:v>41.459883333333401</c:v>
                </c:pt>
                <c:pt idx="24876">
                  <c:v>41.461550000000003</c:v>
                </c:pt>
                <c:pt idx="24877">
                  <c:v>41.463216666666703</c:v>
                </c:pt>
                <c:pt idx="24878">
                  <c:v>41.464883333333397</c:v>
                </c:pt>
                <c:pt idx="24879">
                  <c:v>41.466549999999998</c:v>
                </c:pt>
                <c:pt idx="24880">
                  <c:v>41.468216666666699</c:v>
                </c:pt>
                <c:pt idx="24881">
                  <c:v>41.469883333333399</c:v>
                </c:pt>
                <c:pt idx="24882">
                  <c:v>41.471550000000001</c:v>
                </c:pt>
                <c:pt idx="24883">
                  <c:v>41.473216666666701</c:v>
                </c:pt>
                <c:pt idx="24884">
                  <c:v>41.474883333333402</c:v>
                </c:pt>
                <c:pt idx="24885">
                  <c:v>41.476550000000003</c:v>
                </c:pt>
                <c:pt idx="24886">
                  <c:v>41.478216666666697</c:v>
                </c:pt>
                <c:pt idx="24887">
                  <c:v>41.479883333333397</c:v>
                </c:pt>
                <c:pt idx="24888">
                  <c:v>41.481549999999999</c:v>
                </c:pt>
                <c:pt idx="24889">
                  <c:v>41.483216666666699</c:v>
                </c:pt>
                <c:pt idx="24890">
                  <c:v>41.4848833333334</c:v>
                </c:pt>
                <c:pt idx="24891">
                  <c:v>41.486550000000001</c:v>
                </c:pt>
                <c:pt idx="24892">
                  <c:v>41.488216666666702</c:v>
                </c:pt>
                <c:pt idx="24893">
                  <c:v>41.489883333333403</c:v>
                </c:pt>
                <c:pt idx="24894">
                  <c:v>41.491549999999997</c:v>
                </c:pt>
                <c:pt idx="24895">
                  <c:v>41.493216666666697</c:v>
                </c:pt>
                <c:pt idx="24896">
                  <c:v>41.494883333333398</c:v>
                </c:pt>
                <c:pt idx="24897">
                  <c:v>41.496549999999999</c:v>
                </c:pt>
                <c:pt idx="24898">
                  <c:v>41.4982166666667</c:v>
                </c:pt>
                <c:pt idx="24899">
                  <c:v>41.499883333333401</c:v>
                </c:pt>
                <c:pt idx="24900">
                  <c:v>41.501550000000002</c:v>
                </c:pt>
                <c:pt idx="24901">
                  <c:v>41.503216666666702</c:v>
                </c:pt>
                <c:pt idx="24902">
                  <c:v>41.504883333333403</c:v>
                </c:pt>
                <c:pt idx="24903">
                  <c:v>41.506549999999997</c:v>
                </c:pt>
                <c:pt idx="24904">
                  <c:v>41.508216666666698</c:v>
                </c:pt>
                <c:pt idx="24905">
                  <c:v>41.509883333333399</c:v>
                </c:pt>
                <c:pt idx="24906">
                  <c:v>41.51155</c:v>
                </c:pt>
                <c:pt idx="24907">
                  <c:v>41.5132166666667</c:v>
                </c:pt>
                <c:pt idx="24908">
                  <c:v>41.514883333333401</c:v>
                </c:pt>
                <c:pt idx="24909">
                  <c:v>41.516550000000002</c:v>
                </c:pt>
                <c:pt idx="24910">
                  <c:v>41.518216666666703</c:v>
                </c:pt>
                <c:pt idx="24911">
                  <c:v>41.519883333333397</c:v>
                </c:pt>
                <c:pt idx="24912">
                  <c:v>41.521549999999998</c:v>
                </c:pt>
                <c:pt idx="24913">
                  <c:v>41.523216666666698</c:v>
                </c:pt>
                <c:pt idx="24914">
                  <c:v>41.524883333333399</c:v>
                </c:pt>
                <c:pt idx="24915">
                  <c:v>41.52655</c:v>
                </c:pt>
                <c:pt idx="24916">
                  <c:v>41.528216666666701</c:v>
                </c:pt>
                <c:pt idx="24917">
                  <c:v>41.529883333333402</c:v>
                </c:pt>
                <c:pt idx="24918">
                  <c:v>41.531550000000003</c:v>
                </c:pt>
                <c:pt idx="24919">
                  <c:v>41.533216666666704</c:v>
                </c:pt>
                <c:pt idx="24920">
                  <c:v>41.534883333333397</c:v>
                </c:pt>
                <c:pt idx="24921">
                  <c:v>41.536549999999998</c:v>
                </c:pt>
                <c:pt idx="24922">
                  <c:v>41.538216666666699</c:v>
                </c:pt>
                <c:pt idx="24923">
                  <c:v>41.5398833333334</c:v>
                </c:pt>
                <c:pt idx="24924">
                  <c:v>41.541550000000001</c:v>
                </c:pt>
                <c:pt idx="24925">
                  <c:v>41.543216666666702</c:v>
                </c:pt>
                <c:pt idx="24926">
                  <c:v>41.544883333333402</c:v>
                </c:pt>
                <c:pt idx="24927">
                  <c:v>41.546550000000003</c:v>
                </c:pt>
                <c:pt idx="24928">
                  <c:v>41.548216666666697</c:v>
                </c:pt>
                <c:pt idx="24929">
                  <c:v>41.549883333333398</c:v>
                </c:pt>
                <c:pt idx="24930">
                  <c:v>41.551549999999999</c:v>
                </c:pt>
                <c:pt idx="24931">
                  <c:v>41.5532166666667</c:v>
                </c:pt>
                <c:pt idx="24932">
                  <c:v>41.5548833333334</c:v>
                </c:pt>
                <c:pt idx="24933">
                  <c:v>41.556550000000001</c:v>
                </c:pt>
                <c:pt idx="24934">
                  <c:v>41.558216666666702</c:v>
                </c:pt>
                <c:pt idx="24935">
                  <c:v>41.559883333333403</c:v>
                </c:pt>
                <c:pt idx="24936">
                  <c:v>41.561549999999997</c:v>
                </c:pt>
                <c:pt idx="24937">
                  <c:v>41.563216666666698</c:v>
                </c:pt>
                <c:pt idx="24938">
                  <c:v>41.564883333333398</c:v>
                </c:pt>
                <c:pt idx="24939">
                  <c:v>41.566549999999999</c:v>
                </c:pt>
                <c:pt idx="24940">
                  <c:v>41.5682166666667</c:v>
                </c:pt>
                <c:pt idx="24941">
                  <c:v>41.569883333333401</c:v>
                </c:pt>
                <c:pt idx="24942">
                  <c:v>41.571550000000002</c:v>
                </c:pt>
                <c:pt idx="24943">
                  <c:v>41.573216666666703</c:v>
                </c:pt>
                <c:pt idx="24944">
                  <c:v>41.574883333333403</c:v>
                </c:pt>
                <c:pt idx="24945">
                  <c:v>41.576549999999997</c:v>
                </c:pt>
                <c:pt idx="24946">
                  <c:v>41.578216666666698</c:v>
                </c:pt>
                <c:pt idx="24947">
                  <c:v>41.579883333333399</c:v>
                </c:pt>
                <c:pt idx="24948">
                  <c:v>41.58155</c:v>
                </c:pt>
                <c:pt idx="24949">
                  <c:v>41.583216666666701</c:v>
                </c:pt>
                <c:pt idx="24950">
                  <c:v>41.584883333333401</c:v>
                </c:pt>
                <c:pt idx="24951">
                  <c:v>41.586550000000003</c:v>
                </c:pt>
                <c:pt idx="24952">
                  <c:v>41.588216666666703</c:v>
                </c:pt>
                <c:pt idx="24953">
                  <c:v>41.589883333333397</c:v>
                </c:pt>
                <c:pt idx="24954">
                  <c:v>41.591549999999998</c:v>
                </c:pt>
                <c:pt idx="24955">
                  <c:v>41.593216666666699</c:v>
                </c:pt>
                <c:pt idx="24956">
                  <c:v>41.594883333333399</c:v>
                </c:pt>
                <c:pt idx="24957">
                  <c:v>41.596550000000001</c:v>
                </c:pt>
                <c:pt idx="24958">
                  <c:v>41.598216666666701</c:v>
                </c:pt>
                <c:pt idx="24959">
                  <c:v>41.599883333333402</c:v>
                </c:pt>
                <c:pt idx="24960">
                  <c:v>41.601550000000003</c:v>
                </c:pt>
                <c:pt idx="24961">
                  <c:v>41.603216666666697</c:v>
                </c:pt>
                <c:pt idx="24962">
                  <c:v>41.604883333333397</c:v>
                </c:pt>
                <c:pt idx="24963">
                  <c:v>41.606549999999999</c:v>
                </c:pt>
                <c:pt idx="24964">
                  <c:v>41.608216666666699</c:v>
                </c:pt>
                <c:pt idx="24965">
                  <c:v>41.6098833333334</c:v>
                </c:pt>
                <c:pt idx="24966">
                  <c:v>41.611550000000001</c:v>
                </c:pt>
                <c:pt idx="24967">
                  <c:v>41.613216666666702</c:v>
                </c:pt>
                <c:pt idx="24968">
                  <c:v>41.614883333333403</c:v>
                </c:pt>
                <c:pt idx="24969">
                  <c:v>41.616549999999997</c:v>
                </c:pt>
                <c:pt idx="24970">
                  <c:v>41.618216666666697</c:v>
                </c:pt>
                <c:pt idx="24971">
                  <c:v>41.619883333333398</c:v>
                </c:pt>
                <c:pt idx="24972">
                  <c:v>41.621549999999999</c:v>
                </c:pt>
                <c:pt idx="24973">
                  <c:v>41.6232166666667</c:v>
                </c:pt>
                <c:pt idx="24974">
                  <c:v>41.624883333333401</c:v>
                </c:pt>
                <c:pt idx="24975">
                  <c:v>41.626550000000002</c:v>
                </c:pt>
                <c:pt idx="24976">
                  <c:v>41.628216666666702</c:v>
                </c:pt>
                <c:pt idx="24977">
                  <c:v>41.629883333333403</c:v>
                </c:pt>
                <c:pt idx="24978">
                  <c:v>41.631549999999997</c:v>
                </c:pt>
                <c:pt idx="24979">
                  <c:v>41.633216666666698</c:v>
                </c:pt>
                <c:pt idx="24980">
                  <c:v>41.634883333333399</c:v>
                </c:pt>
                <c:pt idx="24981">
                  <c:v>41.63655</c:v>
                </c:pt>
                <c:pt idx="24982">
                  <c:v>41.6382166666667</c:v>
                </c:pt>
                <c:pt idx="24983">
                  <c:v>41.639883333333401</c:v>
                </c:pt>
                <c:pt idx="24984">
                  <c:v>41.641550000000002</c:v>
                </c:pt>
                <c:pt idx="24985">
                  <c:v>41.643216666666703</c:v>
                </c:pt>
                <c:pt idx="24986">
                  <c:v>41.644883333333397</c:v>
                </c:pt>
                <c:pt idx="24987">
                  <c:v>41.646549999999998</c:v>
                </c:pt>
                <c:pt idx="24988">
                  <c:v>41.648216666666698</c:v>
                </c:pt>
                <c:pt idx="24989">
                  <c:v>41.649883333333399</c:v>
                </c:pt>
                <c:pt idx="24990">
                  <c:v>41.65155</c:v>
                </c:pt>
                <c:pt idx="24991">
                  <c:v>41.653216666666701</c:v>
                </c:pt>
                <c:pt idx="24992">
                  <c:v>41.654883333333402</c:v>
                </c:pt>
                <c:pt idx="24993">
                  <c:v>41.656550000000003</c:v>
                </c:pt>
                <c:pt idx="24994">
                  <c:v>41.658216666666704</c:v>
                </c:pt>
                <c:pt idx="24995">
                  <c:v>41.659883333333397</c:v>
                </c:pt>
                <c:pt idx="24996">
                  <c:v>41.661549999999998</c:v>
                </c:pt>
                <c:pt idx="24997">
                  <c:v>41.663216666666699</c:v>
                </c:pt>
                <c:pt idx="24998">
                  <c:v>41.6648833333334</c:v>
                </c:pt>
                <c:pt idx="24999">
                  <c:v>41.666550000000001</c:v>
                </c:pt>
                <c:pt idx="25000">
                  <c:v>41.668216666666702</c:v>
                </c:pt>
                <c:pt idx="25001">
                  <c:v>41.669883333333402</c:v>
                </c:pt>
                <c:pt idx="25002">
                  <c:v>41.671550000000003</c:v>
                </c:pt>
                <c:pt idx="25003">
                  <c:v>41.673216666666697</c:v>
                </c:pt>
                <c:pt idx="25004">
                  <c:v>41.674883333333398</c:v>
                </c:pt>
                <c:pt idx="25005">
                  <c:v>41.676549999999999</c:v>
                </c:pt>
                <c:pt idx="25006">
                  <c:v>41.6782166666667</c:v>
                </c:pt>
                <c:pt idx="25007">
                  <c:v>41.6798833333334</c:v>
                </c:pt>
                <c:pt idx="25008">
                  <c:v>41.681550000000001</c:v>
                </c:pt>
                <c:pt idx="25009">
                  <c:v>41.683216666666702</c:v>
                </c:pt>
                <c:pt idx="25010">
                  <c:v>41.684883333333403</c:v>
                </c:pt>
                <c:pt idx="25011">
                  <c:v>41.686549999999997</c:v>
                </c:pt>
                <c:pt idx="25012">
                  <c:v>41.688216666666698</c:v>
                </c:pt>
                <c:pt idx="25013">
                  <c:v>41.689883333333398</c:v>
                </c:pt>
                <c:pt idx="25014">
                  <c:v>41.691549999999999</c:v>
                </c:pt>
                <c:pt idx="25015">
                  <c:v>41.6932166666667</c:v>
                </c:pt>
                <c:pt idx="25016">
                  <c:v>41.694883333333401</c:v>
                </c:pt>
                <c:pt idx="25017">
                  <c:v>41.696550000000002</c:v>
                </c:pt>
                <c:pt idx="25018">
                  <c:v>41.698216666666703</c:v>
                </c:pt>
                <c:pt idx="25019">
                  <c:v>41.699883333333403</c:v>
                </c:pt>
                <c:pt idx="25020">
                  <c:v>41.701549999999997</c:v>
                </c:pt>
                <c:pt idx="25021">
                  <c:v>41.703216666666698</c:v>
                </c:pt>
                <c:pt idx="25022">
                  <c:v>41.704883333333399</c:v>
                </c:pt>
                <c:pt idx="25023">
                  <c:v>41.70655</c:v>
                </c:pt>
                <c:pt idx="25024">
                  <c:v>41.708216666666701</c:v>
                </c:pt>
                <c:pt idx="25025">
                  <c:v>41.709883333333401</c:v>
                </c:pt>
                <c:pt idx="25026">
                  <c:v>41.711550000000003</c:v>
                </c:pt>
                <c:pt idx="25027">
                  <c:v>41.713216666666703</c:v>
                </c:pt>
                <c:pt idx="25028">
                  <c:v>41.714883333333397</c:v>
                </c:pt>
                <c:pt idx="25029">
                  <c:v>41.716549999999998</c:v>
                </c:pt>
                <c:pt idx="25030">
                  <c:v>41.718216666666699</c:v>
                </c:pt>
                <c:pt idx="25031">
                  <c:v>41.719883333333399</c:v>
                </c:pt>
                <c:pt idx="25032">
                  <c:v>41.721550000000001</c:v>
                </c:pt>
                <c:pt idx="25033">
                  <c:v>41.723216666666701</c:v>
                </c:pt>
                <c:pt idx="25034">
                  <c:v>41.724883333333402</c:v>
                </c:pt>
                <c:pt idx="25035">
                  <c:v>41.726550000000003</c:v>
                </c:pt>
                <c:pt idx="25036">
                  <c:v>41.728216666666697</c:v>
                </c:pt>
                <c:pt idx="25037">
                  <c:v>41.729883333333397</c:v>
                </c:pt>
                <c:pt idx="25038">
                  <c:v>41.731549999999999</c:v>
                </c:pt>
                <c:pt idx="25039">
                  <c:v>41.733216666666699</c:v>
                </c:pt>
                <c:pt idx="25040">
                  <c:v>41.7348833333334</c:v>
                </c:pt>
                <c:pt idx="25041">
                  <c:v>41.736550000000001</c:v>
                </c:pt>
                <c:pt idx="25042">
                  <c:v>41.738216666666702</c:v>
                </c:pt>
                <c:pt idx="25043">
                  <c:v>41.739883333333403</c:v>
                </c:pt>
                <c:pt idx="25044">
                  <c:v>41.741549999999997</c:v>
                </c:pt>
                <c:pt idx="25045">
                  <c:v>41.743216666666697</c:v>
                </c:pt>
                <c:pt idx="25046">
                  <c:v>41.744883333333398</c:v>
                </c:pt>
                <c:pt idx="25047">
                  <c:v>41.746549999999999</c:v>
                </c:pt>
                <c:pt idx="25048">
                  <c:v>41.7482166666667</c:v>
                </c:pt>
                <c:pt idx="25049">
                  <c:v>41.749883333333401</c:v>
                </c:pt>
                <c:pt idx="25050">
                  <c:v>41.751550000000002</c:v>
                </c:pt>
                <c:pt idx="25051">
                  <c:v>41.753216666666702</c:v>
                </c:pt>
                <c:pt idx="25052">
                  <c:v>41.754883333333403</c:v>
                </c:pt>
                <c:pt idx="25053">
                  <c:v>41.756549999999997</c:v>
                </c:pt>
                <c:pt idx="25054">
                  <c:v>41.758216666666698</c:v>
                </c:pt>
                <c:pt idx="25055">
                  <c:v>41.759883333333399</c:v>
                </c:pt>
                <c:pt idx="25056">
                  <c:v>41.76155</c:v>
                </c:pt>
                <c:pt idx="25057">
                  <c:v>41.7632166666667</c:v>
                </c:pt>
                <c:pt idx="25058">
                  <c:v>41.764883333333401</c:v>
                </c:pt>
                <c:pt idx="25059">
                  <c:v>41.766550000000002</c:v>
                </c:pt>
                <c:pt idx="25060">
                  <c:v>41.768216666666703</c:v>
                </c:pt>
                <c:pt idx="25061">
                  <c:v>41.769883333333397</c:v>
                </c:pt>
                <c:pt idx="25062">
                  <c:v>41.771549999999998</c:v>
                </c:pt>
                <c:pt idx="25063">
                  <c:v>41.773216666666698</c:v>
                </c:pt>
                <c:pt idx="25064">
                  <c:v>41.774883333333399</c:v>
                </c:pt>
                <c:pt idx="25065">
                  <c:v>41.77655</c:v>
                </c:pt>
                <c:pt idx="25066">
                  <c:v>41.778216666666701</c:v>
                </c:pt>
                <c:pt idx="25067">
                  <c:v>41.779883333333402</c:v>
                </c:pt>
                <c:pt idx="25068">
                  <c:v>41.781550000000003</c:v>
                </c:pt>
                <c:pt idx="25069">
                  <c:v>41.783216666666704</c:v>
                </c:pt>
                <c:pt idx="25070">
                  <c:v>41.784883333333397</c:v>
                </c:pt>
                <c:pt idx="25071">
                  <c:v>41.786549999999998</c:v>
                </c:pt>
                <c:pt idx="25072">
                  <c:v>41.788216666666699</c:v>
                </c:pt>
                <c:pt idx="25073">
                  <c:v>41.7898833333334</c:v>
                </c:pt>
                <c:pt idx="25074">
                  <c:v>41.791550000000001</c:v>
                </c:pt>
                <c:pt idx="25075">
                  <c:v>41.793216666666702</c:v>
                </c:pt>
                <c:pt idx="25076">
                  <c:v>41.794883333333402</c:v>
                </c:pt>
                <c:pt idx="25077">
                  <c:v>41.796550000000003</c:v>
                </c:pt>
                <c:pt idx="25078">
                  <c:v>41.798216666666697</c:v>
                </c:pt>
                <c:pt idx="25079">
                  <c:v>41.799883333333398</c:v>
                </c:pt>
                <c:pt idx="25080">
                  <c:v>41.801549999999999</c:v>
                </c:pt>
                <c:pt idx="25081">
                  <c:v>41.8032166666667</c:v>
                </c:pt>
                <c:pt idx="25082">
                  <c:v>41.8048833333334</c:v>
                </c:pt>
                <c:pt idx="25083">
                  <c:v>41.806550000000001</c:v>
                </c:pt>
                <c:pt idx="25084">
                  <c:v>41.808216666666702</c:v>
                </c:pt>
                <c:pt idx="25085">
                  <c:v>41.809883333333403</c:v>
                </c:pt>
                <c:pt idx="25086">
                  <c:v>41.811549999999997</c:v>
                </c:pt>
                <c:pt idx="25087">
                  <c:v>41.813216666666698</c:v>
                </c:pt>
                <c:pt idx="25088">
                  <c:v>41.814883333333398</c:v>
                </c:pt>
                <c:pt idx="25089">
                  <c:v>41.816549999999999</c:v>
                </c:pt>
                <c:pt idx="25090">
                  <c:v>41.8182166666667</c:v>
                </c:pt>
                <c:pt idx="25091">
                  <c:v>41.819883333333401</c:v>
                </c:pt>
                <c:pt idx="25092">
                  <c:v>41.821550000000002</c:v>
                </c:pt>
                <c:pt idx="25093">
                  <c:v>41.823216666666703</c:v>
                </c:pt>
                <c:pt idx="25094">
                  <c:v>41.824883333333403</c:v>
                </c:pt>
                <c:pt idx="25095">
                  <c:v>41.826549999999997</c:v>
                </c:pt>
                <c:pt idx="25096">
                  <c:v>41.828216666666698</c:v>
                </c:pt>
                <c:pt idx="25097">
                  <c:v>41.829883333333399</c:v>
                </c:pt>
                <c:pt idx="25098">
                  <c:v>41.83155</c:v>
                </c:pt>
                <c:pt idx="25099">
                  <c:v>41.833216666666701</c:v>
                </c:pt>
                <c:pt idx="25100">
                  <c:v>41.834883333333401</c:v>
                </c:pt>
                <c:pt idx="25101">
                  <c:v>41.836550000000003</c:v>
                </c:pt>
                <c:pt idx="25102">
                  <c:v>41.838216666666703</c:v>
                </c:pt>
                <c:pt idx="25103">
                  <c:v>41.839883333333397</c:v>
                </c:pt>
                <c:pt idx="25104">
                  <c:v>41.841549999999998</c:v>
                </c:pt>
                <c:pt idx="25105">
                  <c:v>41.843216666666699</c:v>
                </c:pt>
                <c:pt idx="25106">
                  <c:v>41.844883333333399</c:v>
                </c:pt>
                <c:pt idx="25107">
                  <c:v>41.846550000000001</c:v>
                </c:pt>
                <c:pt idx="25108">
                  <c:v>41.848216666666701</c:v>
                </c:pt>
                <c:pt idx="25109">
                  <c:v>41.849883333333402</c:v>
                </c:pt>
                <c:pt idx="25110">
                  <c:v>41.851550000000003</c:v>
                </c:pt>
                <c:pt idx="25111">
                  <c:v>41.853216666666697</c:v>
                </c:pt>
                <c:pt idx="25112">
                  <c:v>41.854883333333397</c:v>
                </c:pt>
                <c:pt idx="25113">
                  <c:v>41.856549999999999</c:v>
                </c:pt>
                <c:pt idx="25114">
                  <c:v>41.858216666666699</c:v>
                </c:pt>
                <c:pt idx="25115">
                  <c:v>41.8598833333334</c:v>
                </c:pt>
                <c:pt idx="25116">
                  <c:v>41.861550000000001</c:v>
                </c:pt>
                <c:pt idx="25117">
                  <c:v>41.863216666666702</c:v>
                </c:pt>
                <c:pt idx="25118">
                  <c:v>41.864883333333403</c:v>
                </c:pt>
                <c:pt idx="25119">
                  <c:v>41.866549999999997</c:v>
                </c:pt>
                <c:pt idx="25120">
                  <c:v>41.868216666666697</c:v>
                </c:pt>
                <c:pt idx="25121">
                  <c:v>41.869883333333398</c:v>
                </c:pt>
                <c:pt idx="25122">
                  <c:v>41.871549999999999</c:v>
                </c:pt>
                <c:pt idx="25123">
                  <c:v>41.8732166666667</c:v>
                </c:pt>
                <c:pt idx="25124">
                  <c:v>41.874883333333401</c:v>
                </c:pt>
                <c:pt idx="25125">
                  <c:v>41.876550000000002</c:v>
                </c:pt>
                <c:pt idx="25126">
                  <c:v>41.878216666666702</c:v>
                </c:pt>
                <c:pt idx="25127">
                  <c:v>41.879883333333403</c:v>
                </c:pt>
                <c:pt idx="25128">
                  <c:v>41.881549999999997</c:v>
                </c:pt>
                <c:pt idx="25129">
                  <c:v>41.883216666666698</c:v>
                </c:pt>
                <c:pt idx="25130">
                  <c:v>41.884883333333399</c:v>
                </c:pt>
                <c:pt idx="25131">
                  <c:v>41.88655</c:v>
                </c:pt>
                <c:pt idx="25132">
                  <c:v>41.8882166666667</c:v>
                </c:pt>
                <c:pt idx="25133">
                  <c:v>41.889883333333401</c:v>
                </c:pt>
                <c:pt idx="25134">
                  <c:v>41.891550000000002</c:v>
                </c:pt>
                <c:pt idx="25135">
                  <c:v>41.893216666666703</c:v>
                </c:pt>
                <c:pt idx="25136">
                  <c:v>41.894883333333397</c:v>
                </c:pt>
                <c:pt idx="25137">
                  <c:v>41.896549999999998</c:v>
                </c:pt>
                <c:pt idx="25138">
                  <c:v>41.898216666666698</c:v>
                </c:pt>
                <c:pt idx="25139">
                  <c:v>41.899883333333399</c:v>
                </c:pt>
                <c:pt idx="25140">
                  <c:v>41.90155</c:v>
                </c:pt>
                <c:pt idx="25141">
                  <c:v>41.903216666666701</c:v>
                </c:pt>
                <c:pt idx="25142">
                  <c:v>41.904883333333402</c:v>
                </c:pt>
                <c:pt idx="25143">
                  <c:v>41.906550000000003</c:v>
                </c:pt>
                <c:pt idx="25144">
                  <c:v>41.908216666666704</c:v>
                </c:pt>
                <c:pt idx="25145">
                  <c:v>41.909883333333397</c:v>
                </c:pt>
                <c:pt idx="25146">
                  <c:v>41.911549999999998</c:v>
                </c:pt>
                <c:pt idx="25147">
                  <c:v>41.913216666666699</c:v>
                </c:pt>
                <c:pt idx="25148">
                  <c:v>41.9148833333334</c:v>
                </c:pt>
                <c:pt idx="25149">
                  <c:v>41.916550000000001</c:v>
                </c:pt>
                <c:pt idx="25150">
                  <c:v>41.918216666666702</c:v>
                </c:pt>
                <c:pt idx="25151">
                  <c:v>41.919883333333402</c:v>
                </c:pt>
                <c:pt idx="25152">
                  <c:v>41.921550000000003</c:v>
                </c:pt>
                <c:pt idx="25153">
                  <c:v>41.923216666666697</c:v>
                </c:pt>
                <c:pt idx="25154">
                  <c:v>41.924883333333398</c:v>
                </c:pt>
                <c:pt idx="25155">
                  <c:v>41.926549999999999</c:v>
                </c:pt>
                <c:pt idx="25156">
                  <c:v>41.9282166666667</c:v>
                </c:pt>
                <c:pt idx="25157">
                  <c:v>41.9298833333334</c:v>
                </c:pt>
                <c:pt idx="25158">
                  <c:v>41.931550000000001</c:v>
                </c:pt>
                <c:pt idx="25159">
                  <c:v>41.933216666666702</c:v>
                </c:pt>
                <c:pt idx="25160">
                  <c:v>41.934883333333403</c:v>
                </c:pt>
                <c:pt idx="25161">
                  <c:v>41.936549999999997</c:v>
                </c:pt>
                <c:pt idx="25162">
                  <c:v>41.938216666666698</c:v>
                </c:pt>
                <c:pt idx="25163">
                  <c:v>41.939883333333398</c:v>
                </c:pt>
                <c:pt idx="25164">
                  <c:v>41.941549999999999</c:v>
                </c:pt>
                <c:pt idx="25165">
                  <c:v>41.9432166666667</c:v>
                </c:pt>
                <c:pt idx="25166">
                  <c:v>41.944883333333401</c:v>
                </c:pt>
                <c:pt idx="25167">
                  <c:v>41.946550000000002</c:v>
                </c:pt>
                <c:pt idx="25168">
                  <c:v>41.948216666666703</c:v>
                </c:pt>
                <c:pt idx="25169">
                  <c:v>41.949883333333403</c:v>
                </c:pt>
                <c:pt idx="25170">
                  <c:v>41.951549999999997</c:v>
                </c:pt>
                <c:pt idx="25171">
                  <c:v>41.953216666666698</c:v>
                </c:pt>
                <c:pt idx="25172">
                  <c:v>41.954883333333399</c:v>
                </c:pt>
                <c:pt idx="25173">
                  <c:v>41.95655</c:v>
                </c:pt>
                <c:pt idx="25174">
                  <c:v>41.958216666666701</c:v>
                </c:pt>
                <c:pt idx="25175">
                  <c:v>41.959883333333401</c:v>
                </c:pt>
                <c:pt idx="25176">
                  <c:v>41.961550000000003</c:v>
                </c:pt>
                <c:pt idx="25177">
                  <c:v>41.963216666666703</c:v>
                </c:pt>
                <c:pt idx="25178">
                  <c:v>41.964883333333397</c:v>
                </c:pt>
                <c:pt idx="25179">
                  <c:v>41.966549999999998</c:v>
                </c:pt>
                <c:pt idx="25180">
                  <c:v>41.968216666666699</c:v>
                </c:pt>
                <c:pt idx="25181">
                  <c:v>41.969883333333399</c:v>
                </c:pt>
                <c:pt idx="25182">
                  <c:v>41.971550000000001</c:v>
                </c:pt>
                <c:pt idx="25183">
                  <c:v>41.973216666666701</c:v>
                </c:pt>
                <c:pt idx="25184">
                  <c:v>41.974883333333402</c:v>
                </c:pt>
                <c:pt idx="25185">
                  <c:v>41.976550000000003</c:v>
                </c:pt>
                <c:pt idx="25186">
                  <c:v>41.978216666666697</c:v>
                </c:pt>
                <c:pt idx="25187">
                  <c:v>41.979883333333397</c:v>
                </c:pt>
                <c:pt idx="25188">
                  <c:v>41.981549999999999</c:v>
                </c:pt>
                <c:pt idx="25189">
                  <c:v>41.983216666666699</c:v>
                </c:pt>
                <c:pt idx="25190">
                  <c:v>41.9848833333334</c:v>
                </c:pt>
                <c:pt idx="25191">
                  <c:v>41.986550000000001</c:v>
                </c:pt>
                <c:pt idx="25192">
                  <c:v>41.988216666666702</c:v>
                </c:pt>
                <c:pt idx="25193">
                  <c:v>41.989883333333403</c:v>
                </c:pt>
                <c:pt idx="25194">
                  <c:v>41.991549999999997</c:v>
                </c:pt>
                <c:pt idx="25195">
                  <c:v>41.993216666666697</c:v>
                </c:pt>
                <c:pt idx="25196">
                  <c:v>41.994883333333398</c:v>
                </c:pt>
                <c:pt idx="25197">
                  <c:v>41.996549999999999</c:v>
                </c:pt>
                <c:pt idx="25198">
                  <c:v>41.9982166666667</c:v>
                </c:pt>
                <c:pt idx="25199">
                  <c:v>41.999883333333401</c:v>
                </c:pt>
                <c:pt idx="25200">
                  <c:v>42.001550000000002</c:v>
                </c:pt>
                <c:pt idx="25201">
                  <c:v>42.003216666666702</c:v>
                </c:pt>
                <c:pt idx="25202">
                  <c:v>42.004883333333403</c:v>
                </c:pt>
                <c:pt idx="25203">
                  <c:v>42.006549999999997</c:v>
                </c:pt>
                <c:pt idx="25204">
                  <c:v>42.008216666666698</c:v>
                </c:pt>
                <c:pt idx="25205">
                  <c:v>42.009883333333399</c:v>
                </c:pt>
                <c:pt idx="25206">
                  <c:v>42.01155</c:v>
                </c:pt>
                <c:pt idx="25207">
                  <c:v>42.0132166666667</c:v>
                </c:pt>
                <c:pt idx="25208">
                  <c:v>42.014883333333401</c:v>
                </c:pt>
                <c:pt idx="25209">
                  <c:v>42.016550000000002</c:v>
                </c:pt>
                <c:pt idx="25210">
                  <c:v>42.018216666666703</c:v>
                </c:pt>
                <c:pt idx="25211">
                  <c:v>42.019883333333397</c:v>
                </c:pt>
                <c:pt idx="25212">
                  <c:v>42.021549999999998</c:v>
                </c:pt>
                <c:pt idx="25213">
                  <c:v>42.023216666666698</c:v>
                </c:pt>
                <c:pt idx="25214">
                  <c:v>42.024883333333399</c:v>
                </c:pt>
                <c:pt idx="25215">
                  <c:v>42.02655</c:v>
                </c:pt>
                <c:pt idx="25216">
                  <c:v>42.028216666666701</c:v>
                </c:pt>
                <c:pt idx="25217">
                  <c:v>42.029883333333402</c:v>
                </c:pt>
                <c:pt idx="25218">
                  <c:v>42.031550000000003</c:v>
                </c:pt>
                <c:pt idx="25219">
                  <c:v>42.033216666666704</c:v>
                </c:pt>
                <c:pt idx="25220">
                  <c:v>42.034883333333397</c:v>
                </c:pt>
                <c:pt idx="25221">
                  <c:v>42.036549999999998</c:v>
                </c:pt>
                <c:pt idx="25222">
                  <c:v>42.038216666666699</c:v>
                </c:pt>
                <c:pt idx="25223">
                  <c:v>42.0398833333334</c:v>
                </c:pt>
                <c:pt idx="25224">
                  <c:v>42.041550000000001</c:v>
                </c:pt>
                <c:pt idx="25225">
                  <c:v>42.043216666666702</c:v>
                </c:pt>
                <c:pt idx="25226">
                  <c:v>42.044883333333402</c:v>
                </c:pt>
                <c:pt idx="25227">
                  <c:v>42.046550000000003</c:v>
                </c:pt>
                <c:pt idx="25228">
                  <c:v>42.048216666666697</c:v>
                </c:pt>
                <c:pt idx="25229">
                  <c:v>42.049883333333398</c:v>
                </c:pt>
                <c:pt idx="25230">
                  <c:v>42.051549999999999</c:v>
                </c:pt>
                <c:pt idx="25231">
                  <c:v>42.0532166666667</c:v>
                </c:pt>
                <c:pt idx="25232">
                  <c:v>42.0548833333334</c:v>
                </c:pt>
                <c:pt idx="25233">
                  <c:v>42.056550000000001</c:v>
                </c:pt>
                <c:pt idx="25234">
                  <c:v>42.058216666666702</c:v>
                </c:pt>
                <c:pt idx="25235">
                  <c:v>42.059883333333403</c:v>
                </c:pt>
                <c:pt idx="25236">
                  <c:v>42.061549999999997</c:v>
                </c:pt>
                <c:pt idx="25237">
                  <c:v>42.063216666666698</c:v>
                </c:pt>
                <c:pt idx="25238">
                  <c:v>42.064883333333398</c:v>
                </c:pt>
                <c:pt idx="25239">
                  <c:v>42.066549999999999</c:v>
                </c:pt>
                <c:pt idx="25240">
                  <c:v>42.0682166666667</c:v>
                </c:pt>
                <c:pt idx="25241">
                  <c:v>42.069883333333401</c:v>
                </c:pt>
                <c:pt idx="25242">
                  <c:v>42.071550000000002</c:v>
                </c:pt>
                <c:pt idx="25243">
                  <c:v>42.073216666666703</c:v>
                </c:pt>
                <c:pt idx="25244">
                  <c:v>42.074883333333403</c:v>
                </c:pt>
                <c:pt idx="25245">
                  <c:v>42.076549999999997</c:v>
                </c:pt>
                <c:pt idx="25246">
                  <c:v>42.078216666666698</c:v>
                </c:pt>
                <c:pt idx="25247">
                  <c:v>42.079883333333399</c:v>
                </c:pt>
                <c:pt idx="25248">
                  <c:v>42.08155</c:v>
                </c:pt>
                <c:pt idx="25249">
                  <c:v>42.083216666666701</c:v>
                </c:pt>
                <c:pt idx="25250">
                  <c:v>42.084883333333401</c:v>
                </c:pt>
                <c:pt idx="25251">
                  <c:v>42.086550000000003</c:v>
                </c:pt>
                <c:pt idx="25252">
                  <c:v>42.088216666666703</c:v>
                </c:pt>
                <c:pt idx="25253">
                  <c:v>42.089883333333397</c:v>
                </c:pt>
                <c:pt idx="25254">
                  <c:v>42.091549999999998</c:v>
                </c:pt>
                <c:pt idx="25255">
                  <c:v>42.093216666666699</c:v>
                </c:pt>
                <c:pt idx="25256">
                  <c:v>42.094883333333399</c:v>
                </c:pt>
                <c:pt idx="25257">
                  <c:v>42.096550000000001</c:v>
                </c:pt>
                <c:pt idx="25258">
                  <c:v>42.098216666666701</c:v>
                </c:pt>
                <c:pt idx="25259">
                  <c:v>42.099883333333402</c:v>
                </c:pt>
                <c:pt idx="25260">
                  <c:v>42.101550000000003</c:v>
                </c:pt>
                <c:pt idx="25261">
                  <c:v>42.103216666666697</c:v>
                </c:pt>
                <c:pt idx="25262">
                  <c:v>42.104883333333397</c:v>
                </c:pt>
                <c:pt idx="25263">
                  <c:v>42.106549999999999</c:v>
                </c:pt>
                <c:pt idx="25264">
                  <c:v>42.108216666666699</c:v>
                </c:pt>
                <c:pt idx="25265">
                  <c:v>42.1098833333334</c:v>
                </c:pt>
                <c:pt idx="25266">
                  <c:v>42.111550000000001</c:v>
                </c:pt>
                <c:pt idx="25267">
                  <c:v>42.113216666666702</c:v>
                </c:pt>
                <c:pt idx="25268">
                  <c:v>42.114883333333403</c:v>
                </c:pt>
                <c:pt idx="25269">
                  <c:v>42.116549999999997</c:v>
                </c:pt>
                <c:pt idx="25270">
                  <c:v>42.118216666666697</c:v>
                </c:pt>
                <c:pt idx="25271">
                  <c:v>42.119883333333398</c:v>
                </c:pt>
                <c:pt idx="25272">
                  <c:v>42.121549999999999</c:v>
                </c:pt>
                <c:pt idx="25273">
                  <c:v>42.1232166666667</c:v>
                </c:pt>
                <c:pt idx="25274">
                  <c:v>42.124883333333401</c:v>
                </c:pt>
                <c:pt idx="25275">
                  <c:v>42.126550000000002</c:v>
                </c:pt>
                <c:pt idx="25276">
                  <c:v>42.128216666666702</c:v>
                </c:pt>
                <c:pt idx="25277">
                  <c:v>42.129883333333403</c:v>
                </c:pt>
                <c:pt idx="25278">
                  <c:v>42.131549999999997</c:v>
                </c:pt>
                <c:pt idx="25279">
                  <c:v>42.133216666666698</c:v>
                </c:pt>
                <c:pt idx="25280">
                  <c:v>42.134883333333399</c:v>
                </c:pt>
                <c:pt idx="25281">
                  <c:v>42.13655</c:v>
                </c:pt>
                <c:pt idx="25282">
                  <c:v>42.1382166666667</c:v>
                </c:pt>
                <c:pt idx="25283">
                  <c:v>42.139883333333401</c:v>
                </c:pt>
                <c:pt idx="25284">
                  <c:v>42.141550000000002</c:v>
                </c:pt>
                <c:pt idx="25285">
                  <c:v>42.143216666666703</c:v>
                </c:pt>
                <c:pt idx="25286">
                  <c:v>42.144883333333397</c:v>
                </c:pt>
                <c:pt idx="25287">
                  <c:v>42.146549999999998</c:v>
                </c:pt>
                <c:pt idx="25288">
                  <c:v>42.148216666666698</c:v>
                </c:pt>
                <c:pt idx="25289">
                  <c:v>42.149883333333399</c:v>
                </c:pt>
                <c:pt idx="25290">
                  <c:v>42.15155</c:v>
                </c:pt>
                <c:pt idx="25291">
                  <c:v>42.153216666666701</c:v>
                </c:pt>
                <c:pt idx="25292">
                  <c:v>42.154883333333402</c:v>
                </c:pt>
                <c:pt idx="25293">
                  <c:v>42.156550000000003</c:v>
                </c:pt>
                <c:pt idx="25294">
                  <c:v>42.158216666666704</c:v>
                </c:pt>
                <c:pt idx="25295">
                  <c:v>42.159883333333397</c:v>
                </c:pt>
                <c:pt idx="25296">
                  <c:v>42.161549999999998</c:v>
                </c:pt>
                <c:pt idx="25297">
                  <c:v>42.163216666666699</c:v>
                </c:pt>
                <c:pt idx="25298">
                  <c:v>42.1648833333334</c:v>
                </c:pt>
                <c:pt idx="25299">
                  <c:v>42.166550000000001</c:v>
                </c:pt>
                <c:pt idx="25300">
                  <c:v>42.168216666666702</c:v>
                </c:pt>
                <c:pt idx="25301">
                  <c:v>42.169883333333402</c:v>
                </c:pt>
                <c:pt idx="25302">
                  <c:v>42.171550000000003</c:v>
                </c:pt>
                <c:pt idx="25303">
                  <c:v>42.173216666666697</c:v>
                </c:pt>
                <c:pt idx="25304">
                  <c:v>42.174883333333398</c:v>
                </c:pt>
                <c:pt idx="25305">
                  <c:v>42.176549999999999</c:v>
                </c:pt>
                <c:pt idx="25306">
                  <c:v>42.1782166666667</c:v>
                </c:pt>
                <c:pt idx="25307">
                  <c:v>42.1798833333334</c:v>
                </c:pt>
                <c:pt idx="25308">
                  <c:v>42.181550000000001</c:v>
                </c:pt>
                <c:pt idx="25309">
                  <c:v>42.183216666666702</c:v>
                </c:pt>
                <c:pt idx="25310">
                  <c:v>42.184883333333403</c:v>
                </c:pt>
                <c:pt idx="25311">
                  <c:v>42.186549999999997</c:v>
                </c:pt>
                <c:pt idx="25312">
                  <c:v>42.188216666666698</c:v>
                </c:pt>
                <c:pt idx="25313">
                  <c:v>42.189883333333398</c:v>
                </c:pt>
                <c:pt idx="25314">
                  <c:v>42.191549999999999</c:v>
                </c:pt>
                <c:pt idx="25315">
                  <c:v>42.1932166666667</c:v>
                </c:pt>
                <c:pt idx="25316">
                  <c:v>42.194883333333401</c:v>
                </c:pt>
                <c:pt idx="25317">
                  <c:v>42.196550000000002</c:v>
                </c:pt>
                <c:pt idx="25318">
                  <c:v>42.198216666666703</c:v>
                </c:pt>
                <c:pt idx="25319">
                  <c:v>42.199883333333403</c:v>
                </c:pt>
                <c:pt idx="25320">
                  <c:v>42.201549999999997</c:v>
                </c:pt>
                <c:pt idx="25321">
                  <c:v>42.203216666666698</c:v>
                </c:pt>
                <c:pt idx="25322">
                  <c:v>42.204883333333399</c:v>
                </c:pt>
                <c:pt idx="25323">
                  <c:v>42.20655</c:v>
                </c:pt>
                <c:pt idx="25324">
                  <c:v>42.208216666666701</c:v>
                </c:pt>
                <c:pt idx="25325">
                  <c:v>42.209883333333401</c:v>
                </c:pt>
                <c:pt idx="25326">
                  <c:v>42.211550000000003</c:v>
                </c:pt>
                <c:pt idx="25327">
                  <c:v>42.213216666666703</c:v>
                </c:pt>
                <c:pt idx="25328">
                  <c:v>42.214883333333397</c:v>
                </c:pt>
                <c:pt idx="25329">
                  <c:v>42.216549999999998</c:v>
                </c:pt>
                <c:pt idx="25330">
                  <c:v>42.218216666666699</c:v>
                </c:pt>
                <c:pt idx="25331">
                  <c:v>42.219883333333399</c:v>
                </c:pt>
                <c:pt idx="25332">
                  <c:v>42.221550000000001</c:v>
                </c:pt>
                <c:pt idx="25333">
                  <c:v>42.223216666666701</c:v>
                </c:pt>
                <c:pt idx="25334">
                  <c:v>42.224883333333402</c:v>
                </c:pt>
                <c:pt idx="25335">
                  <c:v>42.226550000000003</c:v>
                </c:pt>
                <c:pt idx="25336">
                  <c:v>42.228216666666697</c:v>
                </c:pt>
                <c:pt idx="25337">
                  <c:v>42.229883333333397</c:v>
                </c:pt>
                <c:pt idx="25338">
                  <c:v>42.231549999999999</c:v>
                </c:pt>
                <c:pt idx="25339">
                  <c:v>42.233216666666699</c:v>
                </c:pt>
                <c:pt idx="25340">
                  <c:v>42.2348833333334</c:v>
                </c:pt>
                <c:pt idx="25341">
                  <c:v>42.236550000000001</c:v>
                </c:pt>
                <c:pt idx="25342">
                  <c:v>42.238216666666702</c:v>
                </c:pt>
                <c:pt idx="25343">
                  <c:v>42.239883333333403</c:v>
                </c:pt>
                <c:pt idx="25344">
                  <c:v>42.241549999999997</c:v>
                </c:pt>
                <c:pt idx="25345">
                  <c:v>42.243216666666697</c:v>
                </c:pt>
                <c:pt idx="25346">
                  <c:v>42.244883333333398</c:v>
                </c:pt>
                <c:pt idx="25347">
                  <c:v>42.246549999999999</c:v>
                </c:pt>
                <c:pt idx="25348">
                  <c:v>42.2482166666667</c:v>
                </c:pt>
                <c:pt idx="25349">
                  <c:v>42.249883333333401</c:v>
                </c:pt>
                <c:pt idx="25350">
                  <c:v>42.251550000000002</c:v>
                </c:pt>
                <c:pt idx="25351">
                  <c:v>42.253216666666702</c:v>
                </c:pt>
                <c:pt idx="25352">
                  <c:v>42.254883333333403</c:v>
                </c:pt>
                <c:pt idx="25353">
                  <c:v>42.256549999999997</c:v>
                </c:pt>
                <c:pt idx="25354">
                  <c:v>42.258216666666698</c:v>
                </c:pt>
                <c:pt idx="25355">
                  <c:v>42.259883333333399</c:v>
                </c:pt>
                <c:pt idx="25356">
                  <c:v>42.26155</c:v>
                </c:pt>
                <c:pt idx="25357">
                  <c:v>42.2632166666667</c:v>
                </c:pt>
                <c:pt idx="25358">
                  <c:v>42.264883333333401</c:v>
                </c:pt>
                <c:pt idx="25359">
                  <c:v>42.266550000000002</c:v>
                </c:pt>
                <c:pt idx="25360">
                  <c:v>42.268216666666703</c:v>
                </c:pt>
                <c:pt idx="25361">
                  <c:v>42.269883333333397</c:v>
                </c:pt>
                <c:pt idx="25362">
                  <c:v>42.271549999999998</c:v>
                </c:pt>
                <c:pt idx="25363">
                  <c:v>42.273216666666698</c:v>
                </c:pt>
                <c:pt idx="25364">
                  <c:v>42.274883333333399</c:v>
                </c:pt>
                <c:pt idx="25365">
                  <c:v>42.27655</c:v>
                </c:pt>
                <c:pt idx="25366">
                  <c:v>42.278216666666701</c:v>
                </c:pt>
                <c:pt idx="25367">
                  <c:v>42.279883333333402</c:v>
                </c:pt>
                <c:pt idx="25368">
                  <c:v>42.281550000000003</c:v>
                </c:pt>
                <c:pt idx="25369">
                  <c:v>42.283216666666704</c:v>
                </c:pt>
                <c:pt idx="25370">
                  <c:v>42.284883333333397</c:v>
                </c:pt>
                <c:pt idx="25371">
                  <c:v>42.286549999999998</c:v>
                </c:pt>
                <c:pt idx="25372">
                  <c:v>42.288216666666699</c:v>
                </c:pt>
                <c:pt idx="25373">
                  <c:v>42.2898833333334</c:v>
                </c:pt>
                <c:pt idx="25374">
                  <c:v>42.291550000000001</c:v>
                </c:pt>
                <c:pt idx="25375">
                  <c:v>42.293216666666702</c:v>
                </c:pt>
                <c:pt idx="25376">
                  <c:v>42.294883333333402</c:v>
                </c:pt>
                <c:pt idx="25377">
                  <c:v>42.296550000000003</c:v>
                </c:pt>
                <c:pt idx="25378">
                  <c:v>42.298216666666697</c:v>
                </c:pt>
                <c:pt idx="25379">
                  <c:v>42.299883333333398</c:v>
                </c:pt>
                <c:pt idx="25380">
                  <c:v>42.301549999999999</c:v>
                </c:pt>
                <c:pt idx="25381">
                  <c:v>42.3032166666667</c:v>
                </c:pt>
                <c:pt idx="25382">
                  <c:v>42.3048833333334</c:v>
                </c:pt>
                <c:pt idx="25383">
                  <c:v>42.306550000000001</c:v>
                </c:pt>
                <c:pt idx="25384">
                  <c:v>42.308216666666702</c:v>
                </c:pt>
                <c:pt idx="25385">
                  <c:v>42.309883333333403</c:v>
                </c:pt>
                <c:pt idx="25386">
                  <c:v>42.311549999999997</c:v>
                </c:pt>
                <c:pt idx="25387">
                  <c:v>42.313216666666698</c:v>
                </c:pt>
                <c:pt idx="25388">
                  <c:v>42.314883333333398</c:v>
                </c:pt>
                <c:pt idx="25389">
                  <c:v>42.316549999999999</c:v>
                </c:pt>
                <c:pt idx="25390">
                  <c:v>42.3182166666667</c:v>
                </c:pt>
                <c:pt idx="25391">
                  <c:v>42.319883333333401</c:v>
                </c:pt>
                <c:pt idx="25392">
                  <c:v>42.321550000000002</c:v>
                </c:pt>
                <c:pt idx="25393">
                  <c:v>42.323216666666703</c:v>
                </c:pt>
                <c:pt idx="25394">
                  <c:v>42.324883333333403</c:v>
                </c:pt>
                <c:pt idx="25395">
                  <c:v>42.326549999999997</c:v>
                </c:pt>
                <c:pt idx="25396">
                  <c:v>42.328216666666698</c:v>
                </c:pt>
                <c:pt idx="25397">
                  <c:v>42.329883333333399</c:v>
                </c:pt>
                <c:pt idx="25398">
                  <c:v>42.33155</c:v>
                </c:pt>
                <c:pt idx="25399">
                  <c:v>42.333216666666701</c:v>
                </c:pt>
                <c:pt idx="25400">
                  <c:v>42.334883333333401</c:v>
                </c:pt>
                <c:pt idx="25401">
                  <c:v>42.336550000000003</c:v>
                </c:pt>
                <c:pt idx="25402">
                  <c:v>42.338216666666703</c:v>
                </c:pt>
                <c:pt idx="25403">
                  <c:v>42.339883333333397</c:v>
                </c:pt>
                <c:pt idx="25404">
                  <c:v>42.341549999999998</c:v>
                </c:pt>
                <c:pt idx="25405">
                  <c:v>42.343216666666699</c:v>
                </c:pt>
                <c:pt idx="25406">
                  <c:v>42.344883333333399</c:v>
                </c:pt>
                <c:pt idx="25407">
                  <c:v>42.346550000000001</c:v>
                </c:pt>
                <c:pt idx="25408">
                  <c:v>42.348216666666701</c:v>
                </c:pt>
                <c:pt idx="25409">
                  <c:v>42.349883333333402</c:v>
                </c:pt>
                <c:pt idx="25410">
                  <c:v>42.351550000000003</c:v>
                </c:pt>
                <c:pt idx="25411">
                  <c:v>42.353216666666697</c:v>
                </c:pt>
                <c:pt idx="25412">
                  <c:v>42.354883333333397</c:v>
                </c:pt>
                <c:pt idx="25413">
                  <c:v>42.356549999999999</c:v>
                </c:pt>
                <c:pt idx="25414">
                  <c:v>42.358216666666699</c:v>
                </c:pt>
                <c:pt idx="25415">
                  <c:v>42.3598833333334</c:v>
                </c:pt>
                <c:pt idx="25416">
                  <c:v>42.361550000000001</c:v>
                </c:pt>
                <c:pt idx="25417">
                  <c:v>42.363216666666702</c:v>
                </c:pt>
                <c:pt idx="25418">
                  <c:v>42.364883333333403</c:v>
                </c:pt>
                <c:pt idx="25419">
                  <c:v>42.366549999999997</c:v>
                </c:pt>
                <c:pt idx="25420">
                  <c:v>42.368216666666697</c:v>
                </c:pt>
                <c:pt idx="25421">
                  <c:v>42.369883333333398</c:v>
                </c:pt>
                <c:pt idx="25422">
                  <c:v>42.371549999999999</c:v>
                </c:pt>
                <c:pt idx="25423">
                  <c:v>42.3732166666667</c:v>
                </c:pt>
                <c:pt idx="25424">
                  <c:v>42.374883333333401</c:v>
                </c:pt>
                <c:pt idx="25425">
                  <c:v>42.376550000000002</c:v>
                </c:pt>
                <c:pt idx="25426">
                  <c:v>42.378216666666702</c:v>
                </c:pt>
                <c:pt idx="25427">
                  <c:v>42.379883333333403</c:v>
                </c:pt>
                <c:pt idx="25428">
                  <c:v>42.381549999999997</c:v>
                </c:pt>
                <c:pt idx="25429">
                  <c:v>42.383216666666698</c:v>
                </c:pt>
                <c:pt idx="25430">
                  <c:v>42.384883333333399</c:v>
                </c:pt>
                <c:pt idx="25431">
                  <c:v>42.38655</c:v>
                </c:pt>
                <c:pt idx="25432">
                  <c:v>42.3882166666667</c:v>
                </c:pt>
                <c:pt idx="25433">
                  <c:v>42.389883333333401</c:v>
                </c:pt>
                <c:pt idx="25434">
                  <c:v>42.391550000000002</c:v>
                </c:pt>
                <c:pt idx="25435">
                  <c:v>42.393216666666703</c:v>
                </c:pt>
                <c:pt idx="25436">
                  <c:v>42.394883333333397</c:v>
                </c:pt>
                <c:pt idx="25437">
                  <c:v>42.396549999999998</c:v>
                </c:pt>
                <c:pt idx="25438">
                  <c:v>42.398216666666698</c:v>
                </c:pt>
                <c:pt idx="25439">
                  <c:v>42.399883333333399</c:v>
                </c:pt>
                <c:pt idx="25440">
                  <c:v>42.40155</c:v>
                </c:pt>
                <c:pt idx="25441">
                  <c:v>42.403216666666701</c:v>
                </c:pt>
                <c:pt idx="25442">
                  <c:v>42.404883333333402</c:v>
                </c:pt>
                <c:pt idx="25443">
                  <c:v>42.406550000000003</c:v>
                </c:pt>
                <c:pt idx="25444">
                  <c:v>42.408216666666704</c:v>
                </c:pt>
                <c:pt idx="25445">
                  <c:v>42.409883333333397</c:v>
                </c:pt>
                <c:pt idx="25446">
                  <c:v>42.411549999999998</c:v>
                </c:pt>
                <c:pt idx="25447">
                  <c:v>42.413216666666699</c:v>
                </c:pt>
                <c:pt idx="25448">
                  <c:v>42.4148833333334</c:v>
                </c:pt>
                <c:pt idx="25449">
                  <c:v>42.416550000000001</c:v>
                </c:pt>
                <c:pt idx="25450">
                  <c:v>42.418216666666702</c:v>
                </c:pt>
                <c:pt idx="25451">
                  <c:v>42.419883333333402</c:v>
                </c:pt>
                <c:pt idx="25452">
                  <c:v>42.421550000000003</c:v>
                </c:pt>
                <c:pt idx="25453">
                  <c:v>42.423216666666697</c:v>
                </c:pt>
                <c:pt idx="25454">
                  <c:v>42.424883333333398</c:v>
                </c:pt>
                <c:pt idx="25455">
                  <c:v>42.426549999999999</c:v>
                </c:pt>
                <c:pt idx="25456">
                  <c:v>42.4282166666667</c:v>
                </c:pt>
                <c:pt idx="25457">
                  <c:v>42.4298833333334</c:v>
                </c:pt>
                <c:pt idx="25458">
                  <c:v>42.431550000000001</c:v>
                </c:pt>
                <c:pt idx="25459">
                  <c:v>42.433216666666702</c:v>
                </c:pt>
                <c:pt idx="25460">
                  <c:v>42.434883333333403</c:v>
                </c:pt>
                <c:pt idx="25461">
                  <c:v>42.436549999999997</c:v>
                </c:pt>
                <c:pt idx="25462">
                  <c:v>42.438216666666698</c:v>
                </c:pt>
                <c:pt idx="25463">
                  <c:v>42.439883333333398</c:v>
                </c:pt>
                <c:pt idx="25464">
                  <c:v>42.441549999999999</c:v>
                </c:pt>
                <c:pt idx="25465">
                  <c:v>42.4432166666667</c:v>
                </c:pt>
                <c:pt idx="25466">
                  <c:v>42.444883333333401</c:v>
                </c:pt>
                <c:pt idx="25467">
                  <c:v>42.446550000000002</c:v>
                </c:pt>
                <c:pt idx="25468">
                  <c:v>42.448216666666703</c:v>
                </c:pt>
                <c:pt idx="25469">
                  <c:v>42.449883333333403</c:v>
                </c:pt>
                <c:pt idx="25470">
                  <c:v>42.451549999999997</c:v>
                </c:pt>
                <c:pt idx="25471">
                  <c:v>42.453216666666698</c:v>
                </c:pt>
                <c:pt idx="25472">
                  <c:v>42.454883333333399</c:v>
                </c:pt>
                <c:pt idx="25473">
                  <c:v>42.45655</c:v>
                </c:pt>
                <c:pt idx="25474">
                  <c:v>42.458216666666701</c:v>
                </c:pt>
                <c:pt idx="25475">
                  <c:v>42.459883333333401</c:v>
                </c:pt>
                <c:pt idx="25476">
                  <c:v>42.461550000000003</c:v>
                </c:pt>
                <c:pt idx="25477">
                  <c:v>42.463216666666703</c:v>
                </c:pt>
                <c:pt idx="25478">
                  <c:v>42.464883333333397</c:v>
                </c:pt>
                <c:pt idx="25479">
                  <c:v>42.466549999999998</c:v>
                </c:pt>
                <c:pt idx="25480">
                  <c:v>42.468216666666699</c:v>
                </c:pt>
                <c:pt idx="25481">
                  <c:v>42.469883333333399</c:v>
                </c:pt>
                <c:pt idx="25482">
                  <c:v>42.471550000000001</c:v>
                </c:pt>
                <c:pt idx="25483">
                  <c:v>42.473216666666701</c:v>
                </c:pt>
                <c:pt idx="25484">
                  <c:v>42.474883333333402</c:v>
                </c:pt>
                <c:pt idx="25485">
                  <c:v>42.476550000000003</c:v>
                </c:pt>
                <c:pt idx="25486">
                  <c:v>42.478216666666697</c:v>
                </c:pt>
                <c:pt idx="25487">
                  <c:v>42.479883333333397</c:v>
                </c:pt>
                <c:pt idx="25488">
                  <c:v>42.481549999999999</c:v>
                </c:pt>
                <c:pt idx="25489">
                  <c:v>42.483216666666699</c:v>
                </c:pt>
                <c:pt idx="25490">
                  <c:v>42.4848833333334</c:v>
                </c:pt>
                <c:pt idx="25491">
                  <c:v>42.486550000000001</c:v>
                </c:pt>
                <c:pt idx="25492">
                  <c:v>42.488216666666702</c:v>
                </c:pt>
                <c:pt idx="25493">
                  <c:v>42.489883333333403</c:v>
                </c:pt>
                <c:pt idx="25494">
                  <c:v>42.491549999999997</c:v>
                </c:pt>
                <c:pt idx="25495">
                  <c:v>42.493216666666697</c:v>
                </c:pt>
                <c:pt idx="25496">
                  <c:v>42.494883333333398</c:v>
                </c:pt>
                <c:pt idx="25497">
                  <c:v>42.496549999999999</c:v>
                </c:pt>
                <c:pt idx="25498">
                  <c:v>42.4982166666667</c:v>
                </c:pt>
                <c:pt idx="25499">
                  <c:v>42.499883333333401</c:v>
                </c:pt>
                <c:pt idx="25500">
                  <c:v>42.501550000000002</c:v>
                </c:pt>
                <c:pt idx="25501">
                  <c:v>42.503216666666702</c:v>
                </c:pt>
                <c:pt idx="25502">
                  <c:v>42.504883333333403</c:v>
                </c:pt>
                <c:pt idx="25503">
                  <c:v>42.506549999999997</c:v>
                </c:pt>
                <c:pt idx="25504">
                  <c:v>42.508216666666698</c:v>
                </c:pt>
                <c:pt idx="25505">
                  <c:v>42.509883333333399</c:v>
                </c:pt>
                <c:pt idx="25506">
                  <c:v>42.51155</c:v>
                </c:pt>
                <c:pt idx="25507">
                  <c:v>42.5132166666667</c:v>
                </c:pt>
                <c:pt idx="25508">
                  <c:v>42.514883333333401</c:v>
                </c:pt>
                <c:pt idx="25509">
                  <c:v>42.516550000000002</c:v>
                </c:pt>
                <c:pt idx="25510">
                  <c:v>42.518216666666703</c:v>
                </c:pt>
                <c:pt idx="25511">
                  <c:v>42.519883333333397</c:v>
                </c:pt>
                <c:pt idx="25512">
                  <c:v>42.521549999999998</c:v>
                </c:pt>
                <c:pt idx="25513">
                  <c:v>42.523216666666698</c:v>
                </c:pt>
                <c:pt idx="25514">
                  <c:v>42.524883333333399</c:v>
                </c:pt>
                <c:pt idx="25515">
                  <c:v>42.52655</c:v>
                </c:pt>
                <c:pt idx="25516">
                  <c:v>42.528216666666701</c:v>
                </c:pt>
                <c:pt idx="25517">
                  <c:v>42.529883333333402</c:v>
                </c:pt>
                <c:pt idx="25518">
                  <c:v>42.531550000000003</c:v>
                </c:pt>
                <c:pt idx="25519">
                  <c:v>42.533216666666704</c:v>
                </c:pt>
                <c:pt idx="25520">
                  <c:v>42.534883333333397</c:v>
                </c:pt>
                <c:pt idx="25521">
                  <c:v>42.536549999999998</c:v>
                </c:pt>
                <c:pt idx="25522">
                  <c:v>42.538216666666699</c:v>
                </c:pt>
                <c:pt idx="25523">
                  <c:v>42.5398833333334</c:v>
                </c:pt>
                <c:pt idx="25524">
                  <c:v>42.541550000000001</c:v>
                </c:pt>
                <c:pt idx="25525">
                  <c:v>42.543216666666702</c:v>
                </c:pt>
                <c:pt idx="25526">
                  <c:v>42.544883333333402</c:v>
                </c:pt>
                <c:pt idx="25527">
                  <c:v>42.546550000000003</c:v>
                </c:pt>
                <c:pt idx="25528">
                  <c:v>42.548216666666697</c:v>
                </c:pt>
                <c:pt idx="25529">
                  <c:v>42.549883333333398</c:v>
                </c:pt>
                <c:pt idx="25530">
                  <c:v>42.551549999999999</c:v>
                </c:pt>
                <c:pt idx="25531">
                  <c:v>42.5532166666667</c:v>
                </c:pt>
                <c:pt idx="25532">
                  <c:v>42.5548833333334</c:v>
                </c:pt>
                <c:pt idx="25533">
                  <c:v>42.556550000000001</c:v>
                </c:pt>
                <c:pt idx="25534">
                  <c:v>42.558216666666702</c:v>
                </c:pt>
                <c:pt idx="25535">
                  <c:v>42.559883333333403</c:v>
                </c:pt>
                <c:pt idx="25536">
                  <c:v>42.561549999999997</c:v>
                </c:pt>
                <c:pt idx="25537">
                  <c:v>42.563216666666698</c:v>
                </c:pt>
                <c:pt idx="25538">
                  <c:v>42.564883333333398</c:v>
                </c:pt>
                <c:pt idx="25539">
                  <c:v>42.566549999999999</c:v>
                </c:pt>
                <c:pt idx="25540">
                  <c:v>42.5682166666667</c:v>
                </c:pt>
                <c:pt idx="25541">
                  <c:v>42.569883333333401</c:v>
                </c:pt>
                <c:pt idx="25542">
                  <c:v>42.571550000000002</c:v>
                </c:pt>
                <c:pt idx="25543">
                  <c:v>42.573216666666703</c:v>
                </c:pt>
                <c:pt idx="25544">
                  <c:v>42.574883333333403</c:v>
                </c:pt>
                <c:pt idx="25545">
                  <c:v>42.576549999999997</c:v>
                </c:pt>
                <c:pt idx="25546">
                  <c:v>42.578216666666698</c:v>
                </c:pt>
                <c:pt idx="25547">
                  <c:v>42.579883333333399</c:v>
                </c:pt>
                <c:pt idx="25548">
                  <c:v>42.58155</c:v>
                </c:pt>
                <c:pt idx="25549">
                  <c:v>42.583216666666701</c:v>
                </c:pt>
                <c:pt idx="25550">
                  <c:v>42.584883333333401</c:v>
                </c:pt>
                <c:pt idx="25551">
                  <c:v>42.586550000000003</c:v>
                </c:pt>
                <c:pt idx="25552">
                  <c:v>42.588216666666703</c:v>
                </c:pt>
                <c:pt idx="25553">
                  <c:v>42.589883333333397</c:v>
                </c:pt>
                <c:pt idx="25554">
                  <c:v>42.591549999999998</c:v>
                </c:pt>
                <c:pt idx="25555">
                  <c:v>42.593216666666699</c:v>
                </c:pt>
                <c:pt idx="25556">
                  <c:v>42.594883333333399</c:v>
                </c:pt>
                <c:pt idx="25557">
                  <c:v>42.596550000000001</c:v>
                </c:pt>
                <c:pt idx="25558">
                  <c:v>42.598216666666701</c:v>
                </c:pt>
                <c:pt idx="25559">
                  <c:v>42.599883333333402</c:v>
                </c:pt>
                <c:pt idx="25560">
                  <c:v>42.601550000000003</c:v>
                </c:pt>
                <c:pt idx="25561">
                  <c:v>42.603216666666697</c:v>
                </c:pt>
                <c:pt idx="25562">
                  <c:v>42.604883333333397</c:v>
                </c:pt>
                <c:pt idx="25563">
                  <c:v>42.606549999999999</c:v>
                </c:pt>
                <c:pt idx="25564">
                  <c:v>42.608216666666699</c:v>
                </c:pt>
                <c:pt idx="25565">
                  <c:v>42.6098833333334</c:v>
                </c:pt>
                <c:pt idx="25566">
                  <c:v>42.611550000000001</c:v>
                </c:pt>
                <c:pt idx="25567">
                  <c:v>42.613216666666702</c:v>
                </c:pt>
                <c:pt idx="25568">
                  <c:v>42.614883333333403</c:v>
                </c:pt>
                <c:pt idx="25569">
                  <c:v>42.616549999999997</c:v>
                </c:pt>
                <c:pt idx="25570">
                  <c:v>42.618216666666697</c:v>
                </c:pt>
                <c:pt idx="25571">
                  <c:v>42.619883333333398</c:v>
                </c:pt>
                <c:pt idx="25572">
                  <c:v>42.621549999999999</c:v>
                </c:pt>
                <c:pt idx="25573">
                  <c:v>42.6232166666667</c:v>
                </c:pt>
                <c:pt idx="25574">
                  <c:v>42.624883333333401</c:v>
                </c:pt>
                <c:pt idx="25575">
                  <c:v>42.626550000000002</c:v>
                </c:pt>
                <c:pt idx="25576">
                  <c:v>42.628216666666702</c:v>
                </c:pt>
                <c:pt idx="25577">
                  <c:v>42.629883333333403</c:v>
                </c:pt>
                <c:pt idx="25578">
                  <c:v>42.631549999999997</c:v>
                </c:pt>
                <c:pt idx="25579">
                  <c:v>42.633216666666698</c:v>
                </c:pt>
                <c:pt idx="25580">
                  <c:v>42.634883333333399</c:v>
                </c:pt>
                <c:pt idx="25581">
                  <c:v>42.63655</c:v>
                </c:pt>
                <c:pt idx="25582">
                  <c:v>42.6382166666667</c:v>
                </c:pt>
                <c:pt idx="25583">
                  <c:v>42.639883333333401</c:v>
                </c:pt>
                <c:pt idx="25584">
                  <c:v>42.641550000000002</c:v>
                </c:pt>
                <c:pt idx="25585">
                  <c:v>42.643216666666703</c:v>
                </c:pt>
                <c:pt idx="25586">
                  <c:v>42.644883333333397</c:v>
                </c:pt>
                <c:pt idx="25587">
                  <c:v>42.646549999999998</c:v>
                </c:pt>
                <c:pt idx="25588">
                  <c:v>42.648216666666698</c:v>
                </c:pt>
                <c:pt idx="25589">
                  <c:v>42.649883333333399</c:v>
                </c:pt>
                <c:pt idx="25590">
                  <c:v>42.65155</c:v>
                </c:pt>
                <c:pt idx="25591">
                  <c:v>42.653216666666701</c:v>
                </c:pt>
                <c:pt idx="25592">
                  <c:v>42.654883333333402</c:v>
                </c:pt>
                <c:pt idx="25593">
                  <c:v>42.656550000000003</c:v>
                </c:pt>
                <c:pt idx="25594">
                  <c:v>42.658216666666704</c:v>
                </c:pt>
                <c:pt idx="25595">
                  <c:v>42.659883333333397</c:v>
                </c:pt>
                <c:pt idx="25596">
                  <c:v>42.661549999999998</c:v>
                </c:pt>
                <c:pt idx="25597">
                  <c:v>42.663216666666699</c:v>
                </c:pt>
                <c:pt idx="25598">
                  <c:v>42.6648833333334</c:v>
                </c:pt>
                <c:pt idx="25599">
                  <c:v>42.666550000000001</c:v>
                </c:pt>
                <c:pt idx="25600">
                  <c:v>42.668216666666702</c:v>
                </c:pt>
                <c:pt idx="25601">
                  <c:v>42.669883333333402</c:v>
                </c:pt>
                <c:pt idx="25602">
                  <c:v>42.671550000000003</c:v>
                </c:pt>
                <c:pt idx="25603">
                  <c:v>42.673216666666697</c:v>
                </c:pt>
                <c:pt idx="25604">
                  <c:v>42.674883333333398</c:v>
                </c:pt>
                <c:pt idx="25605">
                  <c:v>42.676549999999999</c:v>
                </c:pt>
                <c:pt idx="25606">
                  <c:v>42.6782166666667</c:v>
                </c:pt>
                <c:pt idx="25607">
                  <c:v>42.6798833333334</c:v>
                </c:pt>
                <c:pt idx="25608">
                  <c:v>42.681550000000001</c:v>
                </c:pt>
                <c:pt idx="25609">
                  <c:v>42.683216666666702</c:v>
                </c:pt>
                <c:pt idx="25610">
                  <c:v>42.684883333333403</c:v>
                </c:pt>
                <c:pt idx="25611">
                  <c:v>42.686549999999997</c:v>
                </c:pt>
                <c:pt idx="25612">
                  <c:v>42.688216666666698</c:v>
                </c:pt>
                <c:pt idx="25613">
                  <c:v>42.689883333333398</c:v>
                </c:pt>
                <c:pt idx="25614">
                  <c:v>42.691549999999999</c:v>
                </c:pt>
                <c:pt idx="25615">
                  <c:v>42.6932166666667</c:v>
                </c:pt>
                <c:pt idx="25616">
                  <c:v>42.694883333333401</c:v>
                </c:pt>
                <c:pt idx="25617">
                  <c:v>42.696550000000002</c:v>
                </c:pt>
                <c:pt idx="25618">
                  <c:v>42.698216666666703</c:v>
                </c:pt>
                <c:pt idx="25619">
                  <c:v>42.699883333333403</c:v>
                </c:pt>
                <c:pt idx="25620">
                  <c:v>42.701549999999997</c:v>
                </c:pt>
                <c:pt idx="25621">
                  <c:v>42.703216666666698</c:v>
                </c:pt>
                <c:pt idx="25622">
                  <c:v>42.704883333333399</c:v>
                </c:pt>
                <c:pt idx="25623">
                  <c:v>42.70655</c:v>
                </c:pt>
                <c:pt idx="25624">
                  <c:v>42.708216666666701</c:v>
                </c:pt>
                <c:pt idx="25625">
                  <c:v>42.709883333333401</c:v>
                </c:pt>
                <c:pt idx="25626">
                  <c:v>42.711550000000003</c:v>
                </c:pt>
                <c:pt idx="25627">
                  <c:v>42.713216666666703</c:v>
                </c:pt>
                <c:pt idx="25628">
                  <c:v>42.714883333333397</c:v>
                </c:pt>
                <c:pt idx="25629">
                  <c:v>42.716549999999998</c:v>
                </c:pt>
                <c:pt idx="25630">
                  <c:v>42.718216666666699</c:v>
                </c:pt>
                <c:pt idx="25631">
                  <c:v>42.719883333333399</c:v>
                </c:pt>
                <c:pt idx="25632">
                  <c:v>42.721550000000001</c:v>
                </c:pt>
                <c:pt idx="25633">
                  <c:v>42.723216666666701</c:v>
                </c:pt>
                <c:pt idx="25634">
                  <c:v>42.724883333333402</c:v>
                </c:pt>
                <c:pt idx="25635">
                  <c:v>42.726550000000003</c:v>
                </c:pt>
                <c:pt idx="25636">
                  <c:v>42.728216666666697</c:v>
                </c:pt>
                <c:pt idx="25637">
                  <c:v>42.729883333333397</c:v>
                </c:pt>
                <c:pt idx="25638">
                  <c:v>42.731549999999999</c:v>
                </c:pt>
                <c:pt idx="25639">
                  <c:v>42.733216666666699</c:v>
                </c:pt>
                <c:pt idx="25640">
                  <c:v>42.7348833333334</c:v>
                </c:pt>
                <c:pt idx="25641">
                  <c:v>42.736550000000001</c:v>
                </c:pt>
                <c:pt idx="25642">
                  <c:v>42.738216666666702</c:v>
                </c:pt>
                <c:pt idx="25643">
                  <c:v>42.739883333333403</c:v>
                </c:pt>
                <c:pt idx="25644">
                  <c:v>42.741549999999997</c:v>
                </c:pt>
                <c:pt idx="25645">
                  <c:v>42.743216666666697</c:v>
                </c:pt>
                <c:pt idx="25646">
                  <c:v>42.744883333333398</c:v>
                </c:pt>
                <c:pt idx="25647">
                  <c:v>42.746549999999999</c:v>
                </c:pt>
                <c:pt idx="25648">
                  <c:v>42.7482166666667</c:v>
                </c:pt>
                <c:pt idx="25649">
                  <c:v>42.749883333333401</c:v>
                </c:pt>
                <c:pt idx="25650">
                  <c:v>42.751550000000002</c:v>
                </c:pt>
                <c:pt idx="25651">
                  <c:v>42.753216666666702</c:v>
                </c:pt>
                <c:pt idx="25652">
                  <c:v>42.754883333333403</c:v>
                </c:pt>
                <c:pt idx="25653">
                  <c:v>42.756549999999997</c:v>
                </c:pt>
                <c:pt idx="25654">
                  <c:v>42.758216666666698</c:v>
                </c:pt>
                <c:pt idx="25655">
                  <c:v>42.759883333333399</c:v>
                </c:pt>
                <c:pt idx="25656">
                  <c:v>42.76155</c:v>
                </c:pt>
                <c:pt idx="25657">
                  <c:v>42.7632166666667</c:v>
                </c:pt>
                <c:pt idx="25658">
                  <c:v>42.764883333333401</c:v>
                </c:pt>
                <c:pt idx="25659">
                  <c:v>42.766550000000002</c:v>
                </c:pt>
                <c:pt idx="25660">
                  <c:v>42.768216666666703</c:v>
                </c:pt>
                <c:pt idx="25661">
                  <c:v>42.769883333333397</c:v>
                </c:pt>
                <c:pt idx="25662">
                  <c:v>42.771549999999998</c:v>
                </c:pt>
                <c:pt idx="25663">
                  <c:v>42.773216666666698</c:v>
                </c:pt>
                <c:pt idx="25664">
                  <c:v>42.774883333333399</c:v>
                </c:pt>
                <c:pt idx="25665">
                  <c:v>42.77655</c:v>
                </c:pt>
                <c:pt idx="25666">
                  <c:v>42.778216666666701</c:v>
                </c:pt>
                <c:pt idx="25667">
                  <c:v>42.779883333333402</c:v>
                </c:pt>
                <c:pt idx="25668">
                  <c:v>42.781550000000003</c:v>
                </c:pt>
                <c:pt idx="25669">
                  <c:v>42.783216666666704</c:v>
                </c:pt>
                <c:pt idx="25670">
                  <c:v>42.784883333333397</c:v>
                </c:pt>
                <c:pt idx="25671">
                  <c:v>42.786549999999998</c:v>
                </c:pt>
                <c:pt idx="25672">
                  <c:v>42.788216666666699</c:v>
                </c:pt>
                <c:pt idx="25673">
                  <c:v>42.7898833333334</c:v>
                </c:pt>
                <c:pt idx="25674">
                  <c:v>42.791550000000001</c:v>
                </c:pt>
                <c:pt idx="25675">
                  <c:v>42.793216666666702</c:v>
                </c:pt>
                <c:pt idx="25676">
                  <c:v>42.794883333333402</c:v>
                </c:pt>
                <c:pt idx="25677">
                  <c:v>42.796550000000003</c:v>
                </c:pt>
                <c:pt idx="25678">
                  <c:v>42.798216666666697</c:v>
                </c:pt>
                <c:pt idx="25679">
                  <c:v>42.799883333333398</c:v>
                </c:pt>
                <c:pt idx="25680">
                  <c:v>42.801549999999999</c:v>
                </c:pt>
                <c:pt idx="25681">
                  <c:v>42.8032166666667</c:v>
                </c:pt>
                <c:pt idx="25682">
                  <c:v>42.8048833333334</c:v>
                </c:pt>
                <c:pt idx="25683">
                  <c:v>42.806550000000001</c:v>
                </c:pt>
                <c:pt idx="25684">
                  <c:v>42.808216666666702</c:v>
                </c:pt>
                <c:pt idx="25685">
                  <c:v>42.809883333333403</c:v>
                </c:pt>
                <c:pt idx="25686">
                  <c:v>42.811549999999997</c:v>
                </c:pt>
                <c:pt idx="25687">
                  <c:v>42.813216666666698</c:v>
                </c:pt>
                <c:pt idx="25688">
                  <c:v>42.814883333333398</c:v>
                </c:pt>
                <c:pt idx="25689">
                  <c:v>42.816549999999999</c:v>
                </c:pt>
                <c:pt idx="25690">
                  <c:v>42.8182166666667</c:v>
                </c:pt>
                <c:pt idx="25691">
                  <c:v>42.819883333333401</c:v>
                </c:pt>
                <c:pt idx="25692">
                  <c:v>42.821550000000002</c:v>
                </c:pt>
                <c:pt idx="25693">
                  <c:v>42.823216666666703</c:v>
                </c:pt>
                <c:pt idx="25694">
                  <c:v>42.824883333333403</c:v>
                </c:pt>
                <c:pt idx="25695">
                  <c:v>42.826549999999997</c:v>
                </c:pt>
                <c:pt idx="25696">
                  <c:v>42.828216666666698</c:v>
                </c:pt>
                <c:pt idx="25697">
                  <c:v>42.829883333333399</c:v>
                </c:pt>
                <c:pt idx="25698">
                  <c:v>42.83155</c:v>
                </c:pt>
                <c:pt idx="25699">
                  <c:v>42.833216666666701</c:v>
                </c:pt>
                <c:pt idx="25700">
                  <c:v>42.834883333333401</c:v>
                </c:pt>
                <c:pt idx="25701">
                  <c:v>42.836550000000003</c:v>
                </c:pt>
                <c:pt idx="25702">
                  <c:v>42.838216666666703</c:v>
                </c:pt>
                <c:pt idx="25703">
                  <c:v>42.839883333333397</c:v>
                </c:pt>
                <c:pt idx="25704">
                  <c:v>42.841549999999998</c:v>
                </c:pt>
                <c:pt idx="25705">
                  <c:v>42.843216666666699</c:v>
                </c:pt>
                <c:pt idx="25706">
                  <c:v>42.844883333333399</c:v>
                </c:pt>
                <c:pt idx="25707">
                  <c:v>42.846550000000001</c:v>
                </c:pt>
                <c:pt idx="25708">
                  <c:v>42.848216666666701</c:v>
                </c:pt>
                <c:pt idx="25709">
                  <c:v>42.849883333333402</c:v>
                </c:pt>
                <c:pt idx="25710">
                  <c:v>42.851550000000003</c:v>
                </c:pt>
                <c:pt idx="25711">
                  <c:v>42.853216666666697</c:v>
                </c:pt>
                <c:pt idx="25712">
                  <c:v>42.854883333333397</c:v>
                </c:pt>
                <c:pt idx="25713">
                  <c:v>42.856549999999999</c:v>
                </c:pt>
                <c:pt idx="25714">
                  <c:v>42.858216666666699</c:v>
                </c:pt>
                <c:pt idx="25715">
                  <c:v>42.8598833333334</c:v>
                </c:pt>
                <c:pt idx="25716">
                  <c:v>42.861550000000001</c:v>
                </c:pt>
                <c:pt idx="25717">
                  <c:v>42.863216666666702</c:v>
                </c:pt>
                <c:pt idx="25718">
                  <c:v>42.864883333333403</c:v>
                </c:pt>
                <c:pt idx="25719">
                  <c:v>42.866549999999997</c:v>
                </c:pt>
                <c:pt idx="25720">
                  <c:v>42.868216666666697</c:v>
                </c:pt>
                <c:pt idx="25721">
                  <c:v>42.869883333333398</c:v>
                </c:pt>
                <c:pt idx="25722">
                  <c:v>42.871549999999999</c:v>
                </c:pt>
                <c:pt idx="25723">
                  <c:v>42.8732166666667</c:v>
                </c:pt>
                <c:pt idx="25724">
                  <c:v>42.874883333333401</c:v>
                </c:pt>
                <c:pt idx="25725">
                  <c:v>42.876550000000002</c:v>
                </c:pt>
                <c:pt idx="25726">
                  <c:v>42.878216666666702</c:v>
                </c:pt>
                <c:pt idx="25727">
                  <c:v>42.879883333333403</c:v>
                </c:pt>
                <c:pt idx="25728">
                  <c:v>42.881549999999997</c:v>
                </c:pt>
                <c:pt idx="25729">
                  <c:v>42.883216666666698</c:v>
                </c:pt>
                <c:pt idx="25730">
                  <c:v>42.884883333333399</c:v>
                </c:pt>
                <c:pt idx="25731">
                  <c:v>42.88655</c:v>
                </c:pt>
                <c:pt idx="25732">
                  <c:v>42.8882166666667</c:v>
                </c:pt>
                <c:pt idx="25733">
                  <c:v>42.889883333333401</c:v>
                </c:pt>
                <c:pt idx="25734">
                  <c:v>42.891550000000002</c:v>
                </c:pt>
                <c:pt idx="25735">
                  <c:v>42.893216666666703</c:v>
                </c:pt>
                <c:pt idx="25736">
                  <c:v>42.894883333333397</c:v>
                </c:pt>
                <c:pt idx="25737">
                  <c:v>42.896549999999998</c:v>
                </c:pt>
                <c:pt idx="25738">
                  <c:v>42.898216666666698</c:v>
                </c:pt>
                <c:pt idx="25739">
                  <c:v>42.899883333333399</c:v>
                </c:pt>
                <c:pt idx="25740">
                  <c:v>42.90155</c:v>
                </c:pt>
                <c:pt idx="25741">
                  <c:v>42.903216666666701</c:v>
                </c:pt>
                <c:pt idx="25742">
                  <c:v>42.904883333333402</c:v>
                </c:pt>
                <c:pt idx="25743">
                  <c:v>42.906550000000003</c:v>
                </c:pt>
                <c:pt idx="25744">
                  <c:v>42.908216666666704</c:v>
                </c:pt>
                <c:pt idx="25745">
                  <c:v>42.909883333333397</c:v>
                </c:pt>
                <c:pt idx="25746">
                  <c:v>42.911549999999998</c:v>
                </c:pt>
                <c:pt idx="25747">
                  <c:v>42.913216666666699</c:v>
                </c:pt>
                <c:pt idx="25748">
                  <c:v>42.9148833333334</c:v>
                </c:pt>
                <c:pt idx="25749">
                  <c:v>42.916550000000001</c:v>
                </c:pt>
                <c:pt idx="25750">
                  <c:v>42.918216666666702</c:v>
                </c:pt>
                <c:pt idx="25751">
                  <c:v>42.919883333333402</c:v>
                </c:pt>
                <c:pt idx="25752">
                  <c:v>42.921550000000003</c:v>
                </c:pt>
                <c:pt idx="25753">
                  <c:v>42.923216666666697</c:v>
                </c:pt>
                <c:pt idx="25754">
                  <c:v>42.924883333333398</c:v>
                </c:pt>
                <c:pt idx="25755">
                  <c:v>42.926549999999999</c:v>
                </c:pt>
                <c:pt idx="25756">
                  <c:v>42.9282166666667</c:v>
                </c:pt>
                <c:pt idx="25757">
                  <c:v>42.9298833333334</c:v>
                </c:pt>
                <c:pt idx="25758">
                  <c:v>42.931550000000001</c:v>
                </c:pt>
                <c:pt idx="25759">
                  <c:v>42.933216666666702</c:v>
                </c:pt>
                <c:pt idx="25760">
                  <c:v>42.934883333333403</c:v>
                </c:pt>
                <c:pt idx="25761">
                  <c:v>42.936549999999997</c:v>
                </c:pt>
                <c:pt idx="25762">
                  <c:v>42.938216666666698</c:v>
                </c:pt>
                <c:pt idx="25763">
                  <c:v>42.939883333333398</c:v>
                </c:pt>
                <c:pt idx="25764">
                  <c:v>42.941549999999999</c:v>
                </c:pt>
                <c:pt idx="25765">
                  <c:v>42.9432166666667</c:v>
                </c:pt>
                <c:pt idx="25766">
                  <c:v>42.944883333333401</c:v>
                </c:pt>
                <c:pt idx="25767">
                  <c:v>42.946550000000002</c:v>
                </c:pt>
                <c:pt idx="25768">
                  <c:v>42.948216666666703</c:v>
                </c:pt>
                <c:pt idx="25769">
                  <c:v>42.949883333333403</c:v>
                </c:pt>
                <c:pt idx="25770">
                  <c:v>42.951549999999997</c:v>
                </c:pt>
                <c:pt idx="25771">
                  <c:v>42.953216666666698</c:v>
                </c:pt>
                <c:pt idx="25772">
                  <c:v>42.954883333333399</c:v>
                </c:pt>
                <c:pt idx="25773">
                  <c:v>42.95655</c:v>
                </c:pt>
                <c:pt idx="25774">
                  <c:v>42.958216666666701</c:v>
                </c:pt>
                <c:pt idx="25775">
                  <c:v>42.959883333333401</c:v>
                </c:pt>
                <c:pt idx="25776">
                  <c:v>42.961550000000003</c:v>
                </c:pt>
                <c:pt idx="25777">
                  <c:v>42.963216666666703</c:v>
                </c:pt>
                <c:pt idx="25778">
                  <c:v>42.964883333333397</c:v>
                </c:pt>
                <c:pt idx="25779">
                  <c:v>42.966549999999998</c:v>
                </c:pt>
                <c:pt idx="25780">
                  <c:v>42.968216666666699</c:v>
                </c:pt>
                <c:pt idx="25781">
                  <c:v>42.969883333333399</c:v>
                </c:pt>
                <c:pt idx="25782">
                  <c:v>42.971550000000001</c:v>
                </c:pt>
                <c:pt idx="25783">
                  <c:v>42.973216666666701</c:v>
                </c:pt>
                <c:pt idx="25784">
                  <c:v>42.974883333333402</c:v>
                </c:pt>
                <c:pt idx="25785">
                  <c:v>42.976550000000003</c:v>
                </c:pt>
                <c:pt idx="25786">
                  <c:v>42.978216666666697</c:v>
                </c:pt>
                <c:pt idx="25787">
                  <c:v>42.979883333333397</c:v>
                </c:pt>
                <c:pt idx="25788">
                  <c:v>42.981549999999999</c:v>
                </c:pt>
                <c:pt idx="25789">
                  <c:v>42.983216666666699</c:v>
                </c:pt>
                <c:pt idx="25790">
                  <c:v>42.9848833333334</c:v>
                </c:pt>
                <c:pt idx="25791">
                  <c:v>42.986550000000001</c:v>
                </c:pt>
                <c:pt idx="25792">
                  <c:v>42.988216666666702</c:v>
                </c:pt>
                <c:pt idx="25793">
                  <c:v>42.989883333333403</c:v>
                </c:pt>
                <c:pt idx="25794">
                  <c:v>42.991549999999997</c:v>
                </c:pt>
                <c:pt idx="25795">
                  <c:v>42.993216666666697</c:v>
                </c:pt>
                <c:pt idx="25796">
                  <c:v>42.994883333333398</c:v>
                </c:pt>
                <c:pt idx="25797">
                  <c:v>42.996549999999999</c:v>
                </c:pt>
                <c:pt idx="25798">
                  <c:v>42.9982166666667</c:v>
                </c:pt>
                <c:pt idx="25799">
                  <c:v>42.999883333333401</c:v>
                </c:pt>
                <c:pt idx="25800">
                  <c:v>43.001550000000002</c:v>
                </c:pt>
                <c:pt idx="25801">
                  <c:v>43.003216666666702</c:v>
                </c:pt>
                <c:pt idx="25802">
                  <c:v>43.004883333333403</c:v>
                </c:pt>
                <c:pt idx="25803">
                  <c:v>43.006549999999997</c:v>
                </c:pt>
                <c:pt idx="25804">
                  <c:v>43.008216666666698</c:v>
                </c:pt>
                <c:pt idx="25805">
                  <c:v>43.009883333333399</c:v>
                </c:pt>
                <c:pt idx="25806">
                  <c:v>43.01155</c:v>
                </c:pt>
                <c:pt idx="25807">
                  <c:v>43.0132166666667</c:v>
                </c:pt>
                <c:pt idx="25808">
                  <c:v>43.014883333333401</c:v>
                </c:pt>
                <c:pt idx="25809">
                  <c:v>43.016550000000002</c:v>
                </c:pt>
                <c:pt idx="25810">
                  <c:v>43.018216666666703</c:v>
                </c:pt>
                <c:pt idx="25811">
                  <c:v>43.019883333333397</c:v>
                </c:pt>
                <c:pt idx="25812">
                  <c:v>43.021549999999998</c:v>
                </c:pt>
                <c:pt idx="25813">
                  <c:v>43.023216666666698</c:v>
                </c:pt>
                <c:pt idx="25814">
                  <c:v>43.024883333333399</c:v>
                </c:pt>
                <c:pt idx="25815">
                  <c:v>43.02655</c:v>
                </c:pt>
                <c:pt idx="25816">
                  <c:v>43.028216666666701</c:v>
                </c:pt>
                <c:pt idx="25817">
                  <c:v>43.029883333333402</c:v>
                </c:pt>
                <c:pt idx="25818">
                  <c:v>43.031550000000003</c:v>
                </c:pt>
                <c:pt idx="25819">
                  <c:v>43.033216666666704</c:v>
                </c:pt>
                <c:pt idx="25820">
                  <c:v>43.034883333333397</c:v>
                </c:pt>
                <c:pt idx="25821">
                  <c:v>43.036549999999998</c:v>
                </c:pt>
                <c:pt idx="25822">
                  <c:v>43.038216666666699</c:v>
                </c:pt>
                <c:pt idx="25823">
                  <c:v>43.0398833333334</c:v>
                </c:pt>
                <c:pt idx="25824">
                  <c:v>43.041550000000001</c:v>
                </c:pt>
                <c:pt idx="25825">
                  <c:v>43.043216666666702</c:v>
                </c:pt>
                <c:pt idx="25826">
                  <c:v>43.044883333333402</c:v>
                </c:pt>
                <c:pt idx="25827">
                  <c:v>43.046550000000003</c:v>
                </c:pt>
                <c:pt idx="25828">
                  <c:v>43.048216666666697</c:v>
                </c:pt>
                <c:pt idx="25829">
                  <c:v>43.049883333333398</c:v>
                </c:pt>
                <c:pt idx="25830">
                  <c:v>43.051549999999999</c:v>
                </c:pt>
                <c:pt idx="25831">
                  <c:v>43.0532166666667</c:v>
                </c:pt>
                <c:pt idx="25832">
                  <c:v>43.0548833333334</c:v>
                </c:pt>
                <c:pt idx="25833">
                  <c:v>43.056550000000001</c:v>
                </c:pt>
                <c:pt idx="25834">
                  <c:v>43.058216666666702</c:v>
                </c:pt>
                <c:pt idx="25835">
                  <c:v>43.059883333333403</c:v>
                </c:pt>
                <c:pt idx="25836">
                  <c:v>43.061549999999997</c:v>
                </c:pt>
                <c:pt idx="25837">
                  <c:v>43.063216666666698</c:v>
                </c:pt>
                <c:pt idx="25838">
                  <c:v>43.064883333333398</c:v>
                </c:pt>
                <c:pt idx="25839">
                  <c:v>43.066549999999999</c:v>
                </c:pt>
                <c:pt idx="25840">
                  <c:v>43.0682166666667</c:v>
                </c:pt>
                <c:pt idx="25841">
                  <c:v>43.069883333333401</c:v>
                </c:pt>
                <c:pt idx="25842">
                  <c:v>43.071550000000002</c:v>
                </c:pt>
                <c:pt idx="25843">
                  <c:v>43.073216666666703</c:v>
                </c:pt>
                <c:pt idx="25844">
                  <c:v>43.074883333333403</c:v>
                </c:pt>
                <c:pt idx="25845">
                  <c:v>43.076549999999997</c:v>
                </c:pt>
                <c:pt idx="25846">
                  <c:v>43.078216666666698</c:v>
                </c:pt>
                <c:pt idx="25847">
                  <c:v>43.079883333333399</c:v>
                </c:pt>
                <c:pt idx="25848">
                  <c:v>43.08155</c:v>
                </c:pt>
                <c:pt idx="25849">
                  <c:v>43.083216666666701</c:v>
                </c:pt>
                <c:pt idx="25850">
                  <c:v>43.084883333333401</c:v>
                </c:pt>
                <c:pt idx="25851">
                  <c:v>43.086550000000003</c:v>
                </c:pt>
                <c:pt idx="25852">
                  <c:v>43.088216666666703</c:v>
                </c:pt>
                <c:pt idx="25853">
                  <c:v>43.089883333333397</c:v>
                </c:pt>
                <c:pt idx="25854">
                  <c:v>43.091549999999998</c:v>
                </c:pt>
                <c:pt idx="25855">
                  <c:v>43.093216666666699</c:v>
                </c:pt>
                <c:pt idx="25856">
                  <c:v>43.094883333333399</c:v>
                </c:pt>
                <c:pt idx="25857">
                  <c:v>43.096550000000001</c:v>
                </c:pt>
                <c:pt idx="25858">
                  <c:v>43.098216666666701</c:v>
                </c:pt>
                <c:pt idx="25859">
                  <c:v>43.099883333333402</c:v>
                </c:pt>
                <c:pt idx="25860">
                  <c:v>43.101550000000003</c:v>
                </c:pt>
                <c:pt idx="25861">
                  <c:v>43.103216666666697</c:v>
                </c:pt>
                <c:pt idx="25862">
                  <c:v>43.104883333333397</c:v>
                </c:pt>
                <c:pt idx="25863">
                  <c:v>43.106549999999999</c:v>
                </c:pt>
                <c:pt idx="25864">
                  <c:v>43.108216666666699</c:v>
                </c:pt>
                <c:pt idx="25865">
                  <c:v>43.1098833333334</c:v>
                </c:pt>
                <c:pt idx="25866">
                  <c:v>43.111550000000001</c:v>
                </c:pt>
                <c:pt idx="25867">
                  <c:v>43.113216666666702</c:v>
                </c:pt>
                <c:pt idx="25868">
                  <c:v>43.114883333333403</c:v>
                </c:pt>
                <c:pt idx="25869">
                  <c:v>43.116549999999997</c:v>
                </c:pt>
                <c:pt idx="25870">
                  <c:v>43.118216666666697</c:v>
                </c:pt>
                <c:pt idx="25871">
                  <c:v>43.119883333333398</c:v>
                </c:pt>
                <c:pt idx="25872">
                  <c:v>43.121549999999999</c:v>
                </c:pt>
                <c:pt idx="25873">
                  <c:v>43.1232166666667</c:v>
                </c:pt>
                <c:pt idx="25874">
                  <c:v>43.124883333333401</c:v>
                </c:pt>
                <c:pt idx="25875">
                  <c:v>43.126550000000002</c:v>
                </c:pt>
                <c:pt idx="25876">
                  <c:v>43.128216666666702</c:v>
                </c:pt>
                <c:pt idx="25877">
                  <c:v>43.129883333333403</c:v>
                </c:pt>
                <c:pt idx="25878">
                  <c:v>43.131549999999997</c:v>
                </c:pt>
                <c:pt idx="25879">
                  <c:v>43.133216666666698</c:v>
                </c:pt>
                <c:pt idx="25880">
                  <c:v>43.134883333333399</c:v>
                </c:pt>
                <c:pt idx="25881">
                  <c:v>43.13655</c:v>
                </c:pt>
                <c:pt idx="25882">
                  <c:v>43.1382166666667</c:v>
                </c:pt>
                <c:pt idx="25883">
                  <c:v>43.139883333333401</c:v>
                </c:pt>
                <c:pt idx="25884">
                  <c:v>43.141550000000002</c:v>
                </c:pt>
                <c:pt idx="25885">
                  <c:v>43.143216666666703</c:v>
                </c:pt>
                <c:pt idx="25886">
                  <c:v>43.144883333333397</c:v>
                </c:pt>
                <c:pt idx="25887">
                  <c:v>43.146549999999998</c:v>
                </c:pt>
                <c:pt idx="25888">
                  <c:v>43.148216666666698</c:v>
                </c:pt>
                <c:pt idx="25889">
                  <c:v>43.149883333333399</c:v>
                </c:pt>
                <c:pt idx="25890">
                  <c:v>43.15155</c:v>
                </c:pt>
                <c:pt idx="25891">
                  <c:v>43.153216666666701</c:v>
                </c:pt>
                <c:pt idx="25892">
                  <c:v>43.154883333333402</c:v>
                </c:pt>
                <c:pt idx="25893">
                  <c:v>43.156550000000003</c:v>
                </c:pt>
                <c:pt idx="25894">
                  <c:v>43.158216666666704</c:v>
                </c:pt>
                <c:pt idx="25895">
                  <c:v>43.159883333333397</c:v>
                </c:pt>
                <c:pt idx="25896">
                  <c:v>43.161549999999998</c:v>
                </c:pt>
                <c:pt idx="25897">
                  <c:v>43.163216666666699</c:v>
                </c:pt>
                <c:pt idx="25898">
                  <c:v>43.1648833333334</c:v>
                </c:pt>
                <c:pt idx="25899">
                  <c:v>43.166550000000001</c:v>
                </c:pt>
                <c:pt idx="25900">
                  <c:v>43.168216666666702</c:v>
                </c:pt>
                <c:pt idx="25901">
                  <c:v>43.169883333333402</c:v>
                </c:pt>
                <c:pt idx="25902">
                  <c:v>43.171550000000003</c:v>
                </c:pt>
                <c:pt idx="25903">
                  <c:v>43.173216666666697</c:v>
                </c:pt>
                <c:pt idx="25904">
                  <c:v>43.174883333333398</c:v>
                </c:pt>
                <c:pt idx="25905">
                  <c:v>43.176549999999999</c:v>
                </c:pt>
                <c:pt idx="25906">
                  <c:v>43.1782166666667</c:v>
                </c:pt>
                <c:pt idx="25907">
                  <c:v>43.1798833333334</c:v>
                </c:pt>
                <c:pt idx="25908">
                  <c:v>43.181550000000001</c:v>
                </c:pt>
                <c:pt idx="25909">
                  <c:v>43.183216666666702</c:v>
                </c:pt>
                <c:pt idx="25910">
                  <c:v>43.184883333333403</c:v>
                </c:pt>
                <c:pt idx="25911">
                  <c:v>43.186549999999997</c:v>
                </c:pt>
                <c:pt idx="25912">
                  <c:v>43.188216666666698</c:v>
                </c:pt>
                <c:pt idx="25913">
                  <c:v>43.189883333333398</c:v>
                </c:pt>
                <c:pt idx="25914">
                  <c:v>43.191549999999999</c:v>
                </c:pt>
                <c:pt idx="25915">
                  <c:v>43.1932166666667</c:v>
                </c:pt>
                <c:pt idx="25916">
                  <c:v>43.194883333333401</c:v>
                </c:pt>
                <c:pt idx="25917">
                  <c:v>43.196550000000002</c:v>
                </c:pt>
                <c:pt idx="25918">
                  <c:v>43.198216666666703</c:v>
                </c:pt>
                <c:pt idx="25919">
                  <c:v>43.199883333333403</c:v>
                </c:pt>
                <c:pt idx="25920">
                  <c:v>43.201549999999997</c:v>
                </c:pt>
                <c:pt idx="25921">
                  <c:v>43.203216666666698</c:v>
                </c:pt>
                <c:pt idx="25922">
                  <c:v>43.204883333333399</c:v>
                </c:pt>
                <c:pt idx="25923">
                  <c:v>43.20655</c:v>
                </c:pt>
                <c:pt idx="25924">
                  <c:v>43.208216666666701</c:v>
                </c:pt>
                <c:pt idx="25925">
                  <c:v>43.209883333333401</c:v>
                </c:pt>
                <c:pt idx="25926">
                  <c:v>43.211550000000003</c:v>
                </c:pt>
                <c:pt idx="25927">
                  <c:v>43.213216666666703</c:v>
                </c:pt>
                <c:pt idx="25928">
                  <c:v>43.214883333333397</c:v>
                </c:pt>
                <c:pt idx="25929">
                  <c:v>43.216549999999998</c:v>
                </c:pt>
                <c:pt idx="25930">
                  <c:v>43.218216666666699</c:v>
                </c:pt>
                <c:pt idx="25931">
                  <c:v>43.219883333333399</c:v>
                </c:pt>
                <c:pt idx="25932">
                  <c:v>43.221550000000001</c:v>
                </c:pt>
                <c:pt idx="25933">
                  <c:v>43.223216666666701</c:v>
                </c:pt>
                <c:pt idx="25934">
                  <c:v>43.224883333333402</c:v>
                </c:pt>
                <c:pt idx="25935">
                  <c:v>43.226550000000003</c:v>
                </c:pt>
                <c:pt idx="25936">
                  <c:v>43.228216666666697</c:v>
                </c:pt>
                <c:pt idx="25937">
                  <c:v>43.229883333333397</c:v>
                </c:pt>
                <c:pt idx="25938">
                  <c:v>43.231549999999999</c:v>
                </c:pt>
                <c:pt idx="25939">
                  <c:v>43.233216666666699</c:v>
                </c:pt>
                <c:pt idx="25940">
                  <c:v>43.2348833333334</c:v>
                </c:pt>
                <c:pt idx="25941">
                  <c:v>43.236550000000001</c:v>
                </c:pt>
                <c:pt idx="25942">
                  <c:v>43.238216666666702</c:v>
                </c:pt>
                <c:pt idx="25943">
                  <c:v>43.239883333333403</c:v>
                </c:pt>
                <c:pt idx="25944">
                  <c:v>43.241549999999997</c:v>
                </c:pt>
                <c:pt idx="25945">
                  <c:v>43.243216666666697</c:v>
                </c:pt>
                <c:pt idx="25946">
                  <c:v>43.244883333333398</c:v>
                </c:pt>
                <c:pt idx="25947">
                  <c:v>43.246549999999999</c:v>
                </c:pt>
                <c:pt idx="25948">
                  <c:v>43.2482166666667</c:v>
                </c:pt>
                <c:pt idx="25949">
                  <c:v>43.249883333333401</c:v>
                </c:pt>
                <c:pt idx="25950">
                  <c:v>43.251550000000002</c:v>
                </c:pt>
                <c:pt idx="25951">
                  <c:v>43.253216666666702</c:v>
                </c:pt>
                <c:pt idx="25952">
                  <c:v>43.254883333333403</c:v>
                </c:pt>
                <c:pt idx="25953">
                  <c:v>43.256549999999997</c:v>
                </c:pt>
                <c:pt idx="25954">
                  <c:v>43.258216666666698</c:v>
                </c:pt>
                <c:pt idx="25955">
                  <c:v>43.259883333333399</c:v>
                </c:pt>
                <c:pt idx="25956">
                  <c:v>43.26155</c:v>
                </c:pt>
                <c:pt idx="25957">
                  <c:v>43.2632166666667</c:v>
                </c:pt>
                <c:pt idx="25958">
                  <c:v>43.264883333333401</c:v>
                </c:pt>
                <c:pt idx="25959">
                  <c:v>43.266550000000002</c:v>
                </c:pt>
                <c:pt idx="25960">
                  <c:v>43.268216666666703</c:v>
                </c:pt>
                <c:pt idx="25961">
                  <c:v>43.269883333333397</c:v>
                </c:pt>
                <c:pt idx="25962">
                  <c:v>43.271549999999998</c:v>
                </c:pt>
                <c:pt idx="25963">
                  <c:v>43.273216666666698</c:v>
                </c:pt>
                <c:pt idx="25964">
                  <c:v>43.274883333333399</c:v>
                </c:pt>
                <c:pt idx="25965">
                  <c:v>43.27655</c:v>
                </c:pt>
                <c:pt idx="25966">
                  <c:v>43.278216666666701</c:v>
                </c:pt>
                <c:pt idx="25967">
                  <c:v>43.279883333333402</c:v>
                </c:pt>
                <c:pt idx="25968">
                  <c:v>43.281550000000003</c:v>
                </c:pt>
                <c:pt idx="25969">
                  <c:v>43.283216666666704</c:v>
                </c:pt>
                <c:pt idx="25970">
                  <c:v>43.284883333333397</c:v>
                </c:pt>
                <c:pt idx="25971">
                  <c:v>43.286549999999998</c:v>
                </c:pt>
                <c:pt idx="25972">
                  <c:v>43.288216666666699</c:v>
                </c:pt>
                <c:pt idx="25973">
                  <c:v>43.2898833333334</c:v>
                </c:pt>
                <c:pt idx="25974">
                  <c:v>43.291550000000001</c:v>
                </c:pt>
                <c:pt idx="25975">
                  <c:v>43.293216666666702</c:v>
                </c:pt>
                <c:pt idx="25976">
                  <c:v>43.294883333333402</c:v>
                </c:pt>
                <c:pt idx="25977">
                  <c:v>43.296550000000003</c:v>
                </c:pt>
                <c:pt idx="25978">
                  <c:v>43.298216666666697</c:v>
                </c:pt>
                <c:pt idx="25979">
                  <c:v>43.299883333333398</c:v>
                </c:pt>
                <c:pt idx="25980">
                  <c:v>43.301549999999999</c:v>
                </c:pt>
                <c:pt idx="25981">
                  <c:v>43.3032166666667</c:v>
                </c:pt>
                <c:pt idx="25982">
                  <c:v>43.3048833333334</c:v>
                </c:pt>
                <c:pt idx="25983">
                  <c:v>43.306550000000001</c:v>
                </c:pt>
                <c:pt idx="25984">
                  <c:v>43.308216666666702</c:v>
                </c:pt>
                <c:pt idx="25985">
                  <c:v>43.309883333333403</c:v>
                </c:pt>
                <c:pt idx="25986">
                  <c:v>43.311549999999997</c:v>
                </c:pt>
                <c:pt idx="25987">
                  <c:v>43.313216666666698</c:v>
                </c:pt>
                <c:pt idx="25988">
                  <c:v>43.314883333333398</c:v>
                </c:pt>
                <c:pt idx="25989">
                  <c:v>43.316549999999999</c:v>
                </c:pt>
                <c:pt idx="25990">
                  <c:v>43.3182166666667</c:v>
                </c:pt>
                <c:pt idx="25991">
                  <c:v>43.319883333333401</c:v>
                </c:pt>
                <c:pt idx="25992">
                  <c:v>43.321550000000002</c:v>
                </c:pt>
                <c:pt idx="25993">
                  <c:v>43.323216666666703</c:v>
                </c:pt>
                <c:pt idx="25994">
                  <c:v>43.324883333333403</c:v>
                </c:pt>
                <c:pt idx="25995">
                  <c:v>43.326549999999997</c:v>
                </c:pt>
                <c:pt idx="25996">
                  <c:v>43.328216666666698</c:v>
                </c:pt>
                <c:pt idx="25997">
                  <c:v>43.329883333333399</c:v>
                </c:pt>
                <c:pt idx="25998">
                  <c:v>43.33155</c:v>
                </c:pt>
                <c:pt idx="25999">
                  <c:v>43.333216666666701</c:v>
                </c:pt>
                <c:pt idx="26000">
                  <c:v>43.334883333333401</c:v>
                </c:pt>
                <c:pt idx="26001">
                  <c:v>43.336550000000003</c:v>
                </c:pt>
                <c:pt idx="26002">
                  <c:v>43.338216666666703</c:v>
                </c:pt>
                <c:pt idx="26003">
                  <c:v>43.339883333333397</c:v>
                </c:pt>
                <c:pt idx="26004">
                  <c:v>43.341549999999998</c:v>
                </c:pt>
                <c:pt idx="26005">
                  <c:v>43.343216666666699</c:v>
                </c:pt>
                <c:pt idx="26006">
                  <c:v>43.344883333333399</c:v>
                </c:pt>
                <c:pt idx="26007">
                  <c:v>43.346550000000001</c:v>
                </c:pt>
                <c:pt idx="26008">
                  <c:v>43.348216666666701</c:v>
                </c:pt>
                <c:pt idx="26009">
                  <c:v>43.349883333333402</c:v>
                </c:pt>
                <c:pt idx="26010">
                  <c:v>43.351550000000003</c:v>
                </c:pt>
                <c:pt idx="26011">
                  <c:v>43.353216666666697</c:v>
                </c:pt>
                <c:pt idx="26012">
                  <c:v>43.354883333333397</c:v>
                </c:pt>
                <c:pt idx="26013">
                  <c:v>43.356549999999999</c:v>
                </c:pt>
                <c:pt idx="26014">
                  <c:v>43.358216666666699</c:v>
                </c:pt>
                <c:pt idx="26015">
                  <c:v>43.3598833333334</c:v>
                </c:pt>
                <c:pt idx="26016">
                  <c:v>43.361550000000001</c:v>
                </c:pt>
                <c:pt idx="26017">
                  <c:v>43.363216666666702</c:v>
                </c:pt>
                <c:pt idx="26018">
                  <c:v>43.364883333333403</c:v>
                </c:pt>
                <c:pt idx="26019">
                  <c:v>43.366549999999997</c:v>
                </c:pt>
                <c:pt idx="26020">
                  <c:v>43.368216666666697</c:v>
                </c:pt>
                <c:pt idx="26021">
                  <c:v>43.369883333333398</c:v>
                </c:pt>
                <c:pt idx="26022">
                  <c:v>43.371549999999999</c:v>
                </c:pt>
                <c:pt idx="26023">
                  <c:v>43.3732166666667</c:v>
                </c:pt>
                <c:pt idx="26024">
                  <c:v>43.374883333333401</c:v>
                </c:pt>
                <c:pt idx="26025">
                  <c:v>43.376550000000002</c:v>
                </c:pt>
                <c:pt idx="26026">
                  <c:v>43.378216666666702</c:v>
                </c:pt>
                <c:pt idx="26027">
                  <c:v>43.379883333333403</c:v>
                </c:pt>
                <c:pt idx="26028">
                  <c:v>43.381549999999997</c:v>
                </c:pt>
                <c:pt idx="26029">
                  <c:v>43.383216666666698</c:v>
                </c:pt>
                <c:pt idx="26030">
                  <c:v>43.384883333333399</c:v>
                </c:pt>
                <c:pt idx="26031">
                  <c:v>43.38655</c:v>
                </c:pt>
                <c:pt idx="26032">
                  <c:v>43.3882166666667</c:v>
                </c:pt>
                <c:pt idx="26033">
                  <c:v>43.389883333333401</c:v>
                </c:pt>
                <c:pt idx="26034">
                  <c:v>43.391550000000002</c:v>
                </c:pt>
                <c:pt idx="26035">
                  <c:v>43.393216666666703</c:v>
                </c:pt>
                <c:pt idx="26036">
                  <c:v>43.394883333333397</c:v>
                </c:pt>
                <c:pt idx="26037">
                  <c:v>43.396549999999998</c:v>
                </c:pt>
                <c:pt idx="26038">
                  <c:v>43.398216666666698</c:v>
                </c:pt>
                <c:pt idx="26039">
                  <c:v>43.399883333333399</c:v>
                </c:pt>
                <c:pt idx="26040">
                  <c:v>43.40155</c:v>
                </c:pt>
                <c:pt idx="26041">
                  <c:v>43.403216666666701</c:v>
                </c:pt>
                <c:pt idx="26042">
                  <c:v>43.404883333333402</c:v>
                </c:pt>
                <c:pt idx="26043">
                  <c:v>43.406550000000003</c:v>
                </c:pt>
                <c:pt idx="26044">
                  <c:v>43.408216666666704</c:v>
                </c:pt>
                <c:pt idx="26045">
                  <c:v>43.409883333333397</c:v>
                </c:pt>
                <c:pt idx="26046">
                  <c:v>43.411549999999998</c:v>
                </c:pt>
                <c:pt idx="26047">
                  <c:v>43.413216666666699</c:v>
                </c:pt>
                <c:pt idx="26048">
                  <c:v>43.4148833333334</c:v>
                </c:pt>
                <c:pt idx="26049">
                  <c:v>43.416550000000001</c:v>
                </c:pt>
                <c:pt idx="26050">
                  <c:v>43.418216666666702</c:v>
                </c:pt>
                <c:pt idx="26051">
                  <c:v>43.419883333333402</c:v>
                </c:pt>
                <c:pt idx="26052">
                  <c:v>43.421550000000003</c:v>
                </c:pt>
                <c:pt idx="26053">
                  <c:v>43.423216666666697</c:v>
                </c:pt>
                <c:pt idx="26054">
                  <c:v>43.424883333333398</c:v>
                </c:pt>
                <c:pt idx="26055">
                  <c:v>43.426549999999999</c:v>
                </c:pt>
                <c:pt idx="26056">
                  <c:v>43.4282166666667</c:v>
                </c:pt>
                <c:pt idx="26057">
                  <c:v>43.4298833333334</c:v>
                </c:pt>
                <c:pt idx="26058">
                  <c:v>43.431550000000001</c:v>
                </c:pt>
                <c:pt idx="26059">
                  <c:v>43.433216666666702</c:v>
                </c:pt>
                <c:pt idx="26060">
                  <c:v>43.434883333333403</c:v>
                </c:pt>
                <c:pt idx="26061">
                  <c:v>43.436549999999997</c:v>
                </c:pt>
                <c:pt idx="26062">
                  <c:v>43.438216666666698</c:v>
                </c:pt>
                <c:pt idx="26063">
                  <c:v>43.439883333333398</c:v>
                </c:pt>
                <c:pt idx="26064">
                  <c:v>43.441549999999999</c:v>
                </c:pt>
                <c:pt idx="26065">
                  <c:v>43.4432166666667</c:v>
                </c:pt>
                <c:pt idx="26066">
                  <c:v>43.444883333333401</c:v>
                </c:pt>
                <c:pt idx="26067">
                  <c:v>43.446550000000002</c:v>
                </c:pt>
                <c:pt idx="26068">
                  <c:v>43.448216666666703</c:v>
                </c:pt>
                <c:pt idx="26069">
                  <c:v>43.449883333333403</c:v>
                </c:pt>
                <c:pt idx="26070">
                  <c:v>43.451549999999997</c:v>
                </c:pt>
                <c:pt idx="26071">
                  <c:v>43.453216666666698</c:v>
                </c:pt>
                <c:pt idx="26072">
                  <c:v>43.454883333333399</c:v>
                </c:pt>
                <c:pt idx="26073">
                  <c:v>43.45655</c:v>
                </c:pt>
                <c:pt idx="26074">
                  <c:v>43.458216666666701</c:v>
                </c:pt>
                <c:pt idx="26075">
                  <c:v>43.459883333333401</c:v>
                </c:pt>
                <c:pt idx="26076">
                  <c:v>43.461550000000003</c:v>
                </c:pt>
                <c:pt idx="26077">
                  <c:v>43.463216666666703</c:v>
                </c:pt>
                <c:pt idx="26078">
                  <c:v>43.464883333333397</c:v>
                </c:pt>
                <c:pt idx="26079">
                  <c:v>43.466549999999998</c:v>
                </c:pt>
                <c:pt idx="26080">
                  <c:v>43.468216666666699</c:v>
                </c:pt>
                <c:pt idx="26081">
                  <c:v>43.469883333333399</c:v>
                </c:pt>
                <c:pt idx="26082">
                  <c:v>43.471550000000001</c:v>
                </c:pt>
                <c:pt idx="26083">
                  <c:v>43.473216666666701</c:v>
                </c:pt>
                <c:pt idx="26084">
                  <c:v>43.474883333333402</c:v>
                </c:pt>
                <c:pt idx="26085">
                  <c:v>43.476550000000003</c:v>
                </c:pt>
                <c:pt idx="26086">
                  <c:v>43.478216666666697</c:v>
                </c:pt>
                <c:pt idx="26087">
                  <c:v>43.479883333333397</c:v>
                </c:pt>
                <c:pt idx="26088">
                  <c:v>43.481549999999999</c:v>
                </c:pt>
                <c:pt idx="26089">
                  <c:v>43.483216666666699</c:v>
                </c:pt>
                <c:pt idx="26090">
                  <c:v>43.4848833333334</c:v>
                </c:pt>
                <c:pt idx="26091">
                  <c:v>43.486550000000001</c:v>
                </c:pt>
                <c:pt idx="26092">
                  <c:v>43.488216666666702</c:v>
                </c:pt>
                <c:pt idx="26093">
                  <c:v>43.489883333333403</c:v>
                </c:pt>
                <c:pt idx="26094">
                  <c:v>43.491549999999997</c:v>
                </c:pt>
                <c:pt idx="26095">
                  <c:v>43.493216666666697</c:v>
                </c:pt>
                <c:pt idx="26096">
                  <c:v>43.494883333333398</c:v>
                </c:pt>
                <c:pt idx="26097">
                  <c:v>43.496549999999999</c:v>
                </c:pt>
                <c:pt idx="26098">
                  <c:v>43.4982166666667</c:v>
                </c:pt>
                <c:pt idx="26099">
                  <c:v>43.499883333333401</c:v>
                </c:pt>
                <c:pt idx="26100">
                  <c:v>43.501550000000002</c:v>
                </c:pt>
                <c:pt idx="26101">
                  <c:v>43.503216666666702</c:v>
                </c:pt>
                <c:pt idx="26102">
                  <c:v>43.504883333333403</c:v>
                </c:pt>
                <c:pt idx="26103">
                  <c:v>43.506549999999997</c:v>
                </c:pt>
                <c:pt idx="26104">
                  <c:v>43.508216666666698</c:v>
                </c:pt>
                <c:pt idx="26105">
                  <c:v>43.509883333333399</c:v>
                </c:pt>
                <c:pt idx="26106">
                  <c:v>43.51155</c:v>
                </c:pt>
                <c:pt idx="26107">
                  <c:v>43.5132166666667</c:v>
                </c:pt>
                <c:pt idx="26108">
                  <c:v>43.514883333333401</c:v>
                </c:pt>
                <c:pt idx="26109">
                  <c:v>43.516550000000002</c:v>
                </c:pt>
                <c:pt idx="26110">
                  <c:v>43.518216666666703</c:v>
                </c:pt>
                <c:pt idx="26111">
                  <c:v>43.519883333333397</c:v>
                </c:pt>
                <c:pt idx="26112">
                  <c:v>43.521549999999998</c:v>
                </c:pt>
                <c:pt idx="26113">
                  <c:v>43.523216666666698</c:v>
                </c:pt>
                <c:pt idx="26114">
                  <c:v>43.524883333333399</c:v>
                </c:pt>
                <c:pt idx="26115">
                  <c:v>43.52655</c:v>
                </c:pt>
                <c:pt idx="26116">
                  <c:v>43.528216666666701</c:v>
                </c:pt>
                <c:pt idx="26117">
                  <c:v>43.529883333333402</c:v>
                </c:pt>
                <c:pt idx="26118">
                  <c:v>43.531550000000003</c:v>
                </c:pt>
                <c:pt idx="26119">
                  <c:v>43.533216666666704</c:v>
                </c:pt>
                <c:pt idx="26120">
                  <c:v>43.534883333333397</c:v>
                </c:pt>
                <c:pt idx="26121">
                  <c:v>43.536549999999998</c:v>
                </c:pt>
                <c:pt idx="26122">
                  <c:v>43.538216666666699</c:v>
                </c:pt>
                <c:pt idx="26123">
                  <c:v>43.5398833333334</c:v>
                </c:pt>
                <c:pt idx="26124">
                  <c:v>43.541550000000001</c:v>
                </c:pt>
                <c:pt idx="26125">
                  <c:v>43.543216666666702</c:v>
                </c:pt>
                <c:pt idx="26126">
                  <c:v>43.544883333333402</c:v>
                </c:pt>
                <c:pt idx="26127">
                  <c:v>43.546550000000003</c:v>
                </c:pt>
                <c:pt idx="26128">
                  <c:v>43.548216666666697</c:v>
                </c:pt>
                <c:pt idx="26129">
                  <c:v>43.549883333333398</c:v>
                </c:pt>
                <c:pt idx="26130">
                  <c:v>43.551549999999999</c:v>
                </c:pt>
                <c:pt idx="26131">
                  <c:v>43.5532166666667</c:v>
                </c:pt>
                <c:pt idx="26132">
                  <c:v>43.5548833333334</c:v>
                </c:pt>
                <c:pt idx="26133">
                  <c:v>43.556550000000001</c:v>
                </c:pt>
                <c:pt idx="26134">
                  <c:v>43.558216666666702</c:v>
                </c:pt>
                <c:pt idx="26135">
                  <c:v>43.559883333333403</c:v>
                </c:pt>
                <c:pt idx="26136">
                  <c:v>43.561549999999997</c:v>
                </c:pt>
                <c:pt idx="26137">
                  <c:v>43.563216666666698</c:v>
                </c:pt>
                <c:pt idx="26138">
                  <c:v>43.564883333333398</c:v>
                </c:pt>
                <c:pt idx="26139">
                  <c:v>43.566549999999999</c:v>
                </c:pt>
                <c:pt idx="26140">
                  <c:v>43.5682166666667</c:v>
                </c:pt>
                <c:pt idx="26141">
                  <c:v>43.569883333333401</c:v>
                </c:pt>
                <c:pt idx="26142">
                  <c:v>43.571550000000002</c:v>
                </c:pt>
                <c:pt idx="26143">
                  <c:v>43.573216666666703</c:v>
                </c:pt>
                <c:pt idx="26144">
                  <c:v>43.574883333333403</c:v>
                </c:pt>
                <c:pt idx="26145">
                  <c:v>43.576549999999997</c:v>
                </c:pt>
                <c:pt idx="26146">
                  <c:v>43.578216666666698</c:v>
                </c:pt>
                <c:pt idx="26147">
                  <c:v>43.579883333333399</c:v>
                </c:pt>
                <c:pt idx="26148">
                  <c:v>43.58155</c:v>
                </c:pt>
                <c:pt idx="26149">
                  <c:v>43.583216666666701</c:v>
                </c:pt>
                <c:pt idx="26150">
                  <c:v>43.584883333333401</c:v>
                </c:pt>
                <c:pt idx="26151">
                  <c:v>43.586550000000003</c:v>
                </c:pt>
                <c:pt idx="26152">
                  <c:v>43.588216666666703</c:v>
                </c:pt>
                <c:pt idx="26153">
                  <c:v>43.589883333333397</c:v>
                </c:pt>
                <c:pt idx="26154">
                  <c:v>43.591549999999998</c:v>
                </c:pt>
                <c:pt idx="26155">
                  <c:v>43.593216666666699</c:v>
                </c:pt>
                <c:pt idx="26156">
                  <c:v>43.594883333333399</c:v>
                </c:pt>
                <c:pt idx="26157">
                  <c:v>43.596550000000001</c:v>
                </c:pt>
                <c:pt idx="26158">
                  <c:v>43.598216666666701</c:v>
                </c:pt>
                <c:pt idx="26159">
                  <c:v>43.599883333333402</c:v>
                </c:pt>
                <c:pt idx="26160">
                  <c:v>43.601550000000003</c:v>
                </c:pt>
                <c:pt idx="26161">
                  <c:v>43.603216666666697</c:v>
                </c:pt>
                <c:pt idx="26162">
                  <c:v>43.604883333333397</c:v>
                </c:pt>
                <c:pt idx="26163">
                  <c:v>43.606549999999999</c:v>
                </c:pt>
                <c:pt idx="26164">
                  <c:v>43.608216666666699</c:v>
                </c:pt>
                <c:pt idx="26165">
                  <c:v>43.6098833333334</c:v>
                </c:pt>
                <c:pt idx="26166">
                  <c:v>43.611550000000001</c:v>
                </c:pt>
                <c:pt idx="26167">
                  <c:v>43.613216666666702</c:v>
                </c:pt>
                <c:pt idx="26168">
                  <c:v>43.614883333333403</c:v>
                </c:pt>
                <c:pt idx="26169">
                  <c:v>43.616549999999997</c:v>
                </c:pt>
                <c:pt idx="26170">
                  <c:v>43.618216666666697</c:v>
                </c:pt>
                <c:pt idx="26171">
                  <c:v>43.619883333333398</c:v>
                </c:pt>
                <c:pt idx="26172">
                  <c:v>43.621549999999999</c:v>
                </c:pt>
                <c:pt idx="26173">
                  <c:v>43.6232166666667</c:v>
                </c:pt>
                <c:pt idx="26174">
                  <c:v>43.624883333333401</c:v>
                </c:pt>
                <c:pt idx="26175">
                  <c:v>43.626550000000002</c:v>
                </c:pt>
                <c:pt idx="26176">
                  <c:v>43.628216666666702</c:v>
                </c:pt>
                <c:pt idx="26177">
                  <c:v>43.629883333333403</c:v>
                </c:pt>
                <c:pt idx="26178">
                  <c:v>43.631549999999997</c:v>
                </c:pt>
                <c:pt idx="26179">
                  <c:v>43.633216666666698</c:v>
                </c:pt>
                <c:pt idx="26180">
                  <c:v>43.634883333333399</c:v>
                </c:pt>
                <c:pt idx="26181">
                  <c:v>43.63655</c:v>
                </c:pt>
                <c:pt idx="26182">
                  <c:v>43.6382166666667</c:v>
                </c:pt>
                <c:pt idx="26183">
                  <c:v>43.639883333333401</c:v>
                </c:pt>
                <c:pt idx="26184">
                  <c:v>43.641550000000002</c:v>
                </c:pt>
                <c:pt idx="26185">
                  <c:v>43.643216666666703</c:v>
                </c:pt>
                <c:pt idx="26186">
                  <c:v>43.644883333333397</c:v>
                </c:pt>
                <c:pt idx="26187">
                  <c:v>43.646549999999998</c:v>
                </c:pt>
                <c:pt idx="26188">
                  <c:v>43.648216666666698</c:v>
                </c:pt>
                <c:pt idx="26189">
                  <c:v>43.649883333333399</c:v>
                </c:pt>
                <c:pt idx="26190">
                  <c:v>43.65155</c:v>
                </c:pt>
                <c:pt idx="26191">
                  <c:v>43.653216666666701</c:v>
                </c:pt>
                <c:pt idx="26192">
                  <c:v>43.654883333333402</c:v>
                </c:pt>
                <c:pt idx="26193">
                  <c:v>43.656550000000003</c:v>
                </c:pt>
                <c:pt idx="26194">
                  <c:v>43.658216666666704</c:v>
                </c:pt>
                <c:pt idx="26195">
                  <c:v>43.659883333333397</c:v>
                </c:pt>
                <c:pt idx="26196">
                  <c:v>43.661549999999998</c:v>
                </c:pt>
                <c:pt idx="26197">
                  <c:v>43.663216666666699</c:v>
                </c:pt>
                <c:pt idx="26198">
                  <c:v>43.6648833333334</c:v>
                </c:pt>
                <c:pt idx="26199">
                  <c:v>43.666550000000001</c:v>
                </c:pt>
                <c:pt idx="26200">
                  <c:v>43.668216666666702</c:v>
                </c:pt>
                <c:pt idx="26201">
                  <c:v>43.669883333333402</c:v>
                </c:pt>
                <c:pt idx="26202">
                  <c:v>43.671550000000003</c:v>
                </c:pt>
                <c:pt idx="26203">
                  <c:v>43.673216666666697</c:v>
                </c:pt>
                <c:pt idx="26204">
                  <c:v>43.674883333333398</c:v>
                </c:pt>
                <c:pt idx="26205">
                  <c:v>43.676549999999999</c:v>
                </c:pt>
                <c:pt idx="26206">
                  <c:v>43.6782166666667</c:v>
                </c:pt>
                <c:pt idx="26207">
                  <c:v>43.6798833333334</c:v>
                </c:pt>
                <c:pt idx="26208">
                  <c:v>43.681550000000001</c:v>
                </c:pt>
                <c:pt idx="26209">
                  <c:v>43.683216666666702</c:v>
                </c:pt>
                <c:pt idx="26210">
                  <c:v>43.684883333333403</c:v>
                </c:pt>
                <c:pt idx="26211">
                  <c:v>43.686549999999997</c:v>
                </c:pt>
                <c:pt idx="26212">
                  <c:v>43.688216666666698</c:v>
                </c:pt>
                <c:pt idx="26213">
                  <c:v>43.689883333333398</c:v>
                </c:pt>
                <c:pt idx="26214">
                  <c:v>43.691549999999999</c:v>
                </c:pt>
                <c:pt idx="26215">
                  <c:v>43.6932166666667</c:v>
                </c:pt>
                <c:pt idx="26216">
                  <c:v>43.694883333333401</c:v>
                </c:pt>
                <c:pt idx="26217">
                  <c:v>43.696550000000002</c:v>
                </c:pt>
                <c:pt idx="26218">
                  <c:v>43.698216666666703</c:v>
                </c:pt>
                <c:pt idx="26219">
                  <c:v>43.699883333333403</c:v>
                </c:pt>
                <c:pt idx="26220">
                  <c:v>43.701549999999997</c:v>
                </c:pt>
                <c:pt idx="26221">
                  <c:v>43.703216666666698</c:v>
                </c:pt>
                <c:pt idx="26222">
                  <c:v>43.704883333333399</c:v>
                </c:pt>
                <c:pt idx="26223">
                  <c:v>43.70655</c:v>
                </c:pt>
                <c:pt idx="26224">
                  <c:v>43.708216666666701</c:v>
                </c:pt>
                <c:pt idx="26225">
                  <c:v>43.709883333333401</c:v>
                </c:pt>
                <c:pt idx="26226">
                  <c:v>43.711550000000003</c:v>
                </c:pt>
                <c:pt idx="26227">
                  <c:v>43.713216666666703</c:v>
                </c:pt>
                <c:pt idx="26228">
                  <c:v>43.714883333333397</c:v>
                </c:pt>
                <c:pt idx="26229">
                  <c:v>43.716549999999998</c:v>
                </c:pt>
                <c:pt idx="26230">
                  <c:v>43.718216666666699</c:v>
                </c:pt>
                <c:pt idx="26231">
                  <c:v>43.719883333333399</c:v>
                </c:pt>
                <c:pt idx="26232">
                  <c:v>43.721550000000001</c:v>
                </c:pt>
                <c:pt idx="26233">
                  <c:v>43.723216666666701</c:v>
                </c:pt>
                <c:pt idx="26234">
                  <c:v>43.724883333333402</c:v>
                </c:pt>
                <c:pt idx="26235">
                  <c:v>43.726550000000003</c:v>
                </c:pt>
                <c:pt idx="26236">
                  <c:v>43.728216666666697</c:v>
                </c:pt>
                <c:pt idx="26237">
                  <c:v>43.729883333333397</c:v>
                </c:pt>
                <c:pt idx="26238">
                  <c:v>43.731549999999999</c:v>
                </c:pt>
                <c:pt idx="26239">
                  <c:v>43.733216666666699</c:v>
                </c:pt>
                <c:pt idx="26240">
                  <c:v>43.7348833333334</c:v>
                </c:pt>
                <c:pt idx="26241">
                  <c:v>43.736550000000001</c:v>
                </c:pt>
                <c:pt idx="26242">
                  <c:v>43.738216666666702</c:v>
                </c:pt>
                <c:pt idx="26243">
                  <c:v>43.739883333333403</c:v>
                </c:pt>
                <c:pt idx="26244">
                  <c:v>43.741549999999997</c:v>
                </c:pt>
                <c:pt idx="26245">
                  <c:v>43.743216666666697</c:v>
                </c:pt>
                <c:pt idx="26246">
                  <c:v>43.744883333333398</c:v>
                </c:pt>
                <c:pt idx="26247">
                  <c:v>43.746549999999999</c:v>
                </c:pt>
                <c:pt idx="26248">
                  <c:v>43.7482166666667</c:v>
                </c:pt>
                <c:pt idx="26249">
                  <c:v>43.749883333333401</c:v>
                </c:pt>
                <c:pt idx="26250">
                  <c:v>43.751550000000002</c:v>
                </c:pt>
                <c:pt idx="26251">
                  <c:v>43.753216666666702</c:v>
                </c:pt>
                <c:pt idx="26252">
                  <c:v>43.754883333333403</c:v>
                </c:pt>
                <c:pt idx="26253">
                  <c:v>43.756549999999997</c:v>
                </c:pt>
                <c:pt idx="26254">
                  <c:v>43.758216666666698</c:v>
                </c:pt>
                <c:pt idx="26255">
                  <c:v>43.759883333333399</c:v>
                </c:pt>
                <c:pt idx="26256">
                  <c:v>43.76155</c:v>
                </c:pt>
                <c:pt idx="26257">
                  <c:v>43.7632166666667</c:v>
                </c:pt>
                <c:pt idx="26258">
                  <c:v>43.764883333333401</c:v>
                </c:pt>
                <c:pt idx="26259">
                  <c:v>43.766550000000002</c:v>
                </c:pt>
                <c:pt idx="26260">
                  <c:v>43.768216666666703</c:v>
                </c:pt>
                <c:pt idx="26261">
                  <c:v>43.769883333333397</c:v>
                </c:pt>
                <c:pt idx="26262">
                  <c:v>43.771549999999998</c:v>
                </c:pt>
                <c:pt idx="26263">
                  <c:v>43.773216666666698</c:v>
                </c:pt>
                <c:pt idx="26264">
                  <c:v>43.774883333333399</c:v>
                </c:pt>
                <c:pt idx="26265">
                  <c:v>43.77655</c:v>
                </c:pt>
                <c:pt idx="26266">
                  <c:v>43.778216666666701</c:v>
                </c:pt>
                <c:pt idx="26267">
                  <c:v>43.779883333333402</c:v>
                </c:pt>
                <c:pt idx="26268">
                  <c:v>43.781550000000003</c:v>
                </c:pt>
                <c:pt idx="26269">
                  <c:v>43.783216666666704</c:v>
                </c:pt>
                <c:pt idx="26270">
                  <c:v>43.784883333333397</c:v>
                </c:pt>
                <c:pt idx="26271">
                  <c:v>43.786549999999998</c:v>
                </c:pt>
                <c:pt idx="26272">
                  <c:v>43.788216666666699</c:v>
                </c:pt>
                <c:pt idx="26273">
                  <c:v>43.7898833333334</c:v>
                </c:pt>
                <c:pt idx="26274">
                  <c:v>43.791550000000001</c:v>
                </c:pt>
                <c:pt idx="26275">
                  <c:v>43.793216666666702</c:v>
                </c:pt>
                <c:pt idx="26276">
                  <c:v>43.794883333333402</c:v>
                </c:pt>
                <c:pt idx="26277">
                  <c:v>43.796550000000003</c:v>
                </c:pt>
                <c:pt idx="26278">
                  <c:v>43.798216666666697</c:v>
                </c:pt>
                <c:pt idx="26279">
                  <c:v>43.799883333333398</c:v>
                </c:pt>
                <c:pt idx="26280">
                  <c:v>43.801549999999999</c:v>
                </c:pt>
                <c:pt idx="26281">
                  <c:v>43.8032166666667</c:v>
                </c:pt>
                <c:pt idx="26282">
                  <c:v>43.8048833333334</c:v>
                </c:pt>
                <c:pt idx="26283">
                  <c:v>43.806550000000001</c:v>
                </c:pt>
                <c:pt idx="26284">
                  <c:v>43.808216666666702</c:v>
                </c:pt>
                <c:pt idx="26285">
                  <c:v>43.809883333333403</c:v>
                </c:pt>
                <c:pt idx="26286">
                  <c:v>43.811549999999997</c:v>
                </c:pt>
                <c:pt idx="26287">
                  <c:v>43.813216666666698</c:v>
                </c:pt>
                <c:pt idx="26288">
                  <c:v>43.814883333333398</c:v>
                </c:pt>
                <c:pt idx="26289">
                  <c:v>43.816549999999999</c:v>
                </c:pt>
                <c:pt idx="26290">
                  <c:v>43.8182166666667</c:v>
                </c:pt>
                <c:pt idx="26291">
                  <c:v>43.819883333333401</c:v>
                </c:pt>
                <c:pt idx="26292">
                  <c:v>43.821550000000002</c:v>
                </c:pt>
                <c:pt idx="26293">
                  <c:v>43.823216666666703</c:v>
                </c:pt>
                <c:pt idx="26294">
                  <c:v>43.824883333333403</c:v>
                </c:pt>
                <c:pt idx="26295">
                  <c:v>43.826549999999997</c:v>
                </c:pt>
                <c:pt idx="26296">
                  <c:v>43.828216666666698</c:v>
                </c:pt>
                <c:pt idx="26297">
                  <c:v>43.829883333333399</c:v>
                </c:pt>
                <c:pt idx="26298">
                  <c:v>43.83155</c:v>
                </c:pt>
                <c:pt idx="26299">
                  <c:v>43.833216666666701</c:v>
                </c:pt>
                <c:pt idx="26300">
                  <c:v>43.834883333333401</c:v>
                </c:pt>
                <c:pt idx="26301">
                  <c:v>43.836550000000003</c:v>
                </c:pt>
                <c:pt idx="26302">
                  <c:v>43.838216666666703</c:v>
                </c:pt>
                <c:pt idx="26303">
                  <c:v>43.839883333333397</c:v>
                </c:pt>
                <c:pt idx="26304">
                  <c:v>43.841549999999998</c:v>
                </c:pt>
                <c:pt idx="26305">
                  <c:v>43.843216666666699</c:v>
                </c:pt>
                <c:pt idx="26306">
                  <c:v>43.844883333333399</c:v>
                </c:pt>
                <c:pt idx="26307">
                  <c:v>43.846550000000001</c:v>
                </c:pt>
                <c:pt idx="26308">
                  <c:v>43.848216666666701</c:v>
                </c:pt>
                <c:pt idx="26309">
                  <c:v>43.849883333333402</c:v>
                </c:pt>
                <c:pt idx="26310">
                  <c:v>43.851550000000003</c:v>
                </c:pt>
                <c:pt idx="26311">
                  <c:v>43.853216666666697</c:v>
                </c:pt>
                <c:pt idx="26312">
                  <c:v>43.854883333333397</c:v>
                </c:pt>
                <c:pt idx="26313">
                  <c:v>43.856549999999999</c:v>
                </c:pt>
                <c:pt idx="26314">
                  <c:v>43.858216666666699</c:v>
                </c:pt>
                <c:pt idx="26315">
                  <c:v>43.8598833333334</c:v>
                </c:pt>
                <c:pt idx="26316">
                  <c:v>43.861550000000001</c:v>
                </c:pt>
                <c:pt idx="26317">
                  <c:v>43.863216666666702</c:v>
                </c:pt>
                <c:pt idx="26318">
                  <c:v>43.864883333333403</c:v>
                </c:pt>
                <c:pt idx="26319">
                  <c:v>43.866549999999997</c:v>
                </c:pt>
                <c:pt idx="26320">
                  <c:v>43.868216666666697</c:v>
                </c:pt>
                <c:pt idx="26321">
                  <c:v>43.869883333333398</c:v>
                </c:pt>
                <c:pt idx="26322">
                  <c:v>43.871549999999999</c:v>
                </c:pt>
                <c:pt idx="26323">
                  <c:v>43.8732166666667</c:v>
                </c:pt>
                <c:pt idx="26324">
                  <c:v>43.874883333333401</c:v>
                </c:pt>
                <c:pt idx="26325">
                  <c:v>43.876550000000002</c:v>
                </c:pt>
                <c:pt idx="26326">
                  <c:v>43.878216666666702</c:v>
                </c:pt>
                <c:pt idx="26327">
                  <c:v>43.879883333333403</c:v>
                </c:pt>
                <c:pt idx="26328">
                  <c:v>43.881549999999997</c:v>
                </c:pt>
                <c:pt idx="26329">
                  <c:v>43.883216666666698</c:v>
                </c:pt>
                <c:pt idx="26330">
                  <c:v>43.884883333333399</c:v>
                </c:pt>
                <c:pt idx="26331">
                  <c:v>43.88655</c:v>
                </c:pt>
                <c:pt idx="26332">
                  <c:v>43.8882166666667</c:v>
                </c:pt>
                <c:pt idx="26333">
                  <c:v>43.889883333333401</c:v>
                </c:pt>
                <c:pt idx="26334">
                  <c:v>43.891550000000002</c:v>
                </c:pt>
                <c:pt idx="26335">
                  <c:v>43.893216666666703</c:v>
                </c:pt>
                <c:pt idx="26336">
                  <c:v>43.894883333333397</c:v>
                </c:pt>
                <c:pt idx="26337">
                  <c:v>43.896549999999998</c:v>
                </c:pt>
                <c:pt idx="26338">
                  <c:v>43.898216666666698</c:v>
                </c:pt>
                <c:pt idx="26339">
                  <c:v>43.899883333333399</c:v>
                </c:pt>
                <c:pt idx="26340">
                  <c:v>43.90155</c:v>
                </c:pt>
                <c:pt idx="26341">
                  <c:v>43.903216666666701</c:v>
                </c:pt>
                <c:pt idx="26342">
                  <c:v>43.904883333333402</c:v>
                </c:pt>
                <c:pt idx="26343">
                  <c:v>43.906550000000003</c:v>
                </c:pt>
                <c:pt idx="26344">
                  <c:v>43.908216666666704</c:v>
                </c:pt>
                <c:pt idx="26345">
                  <c:v>43.909883333333397</c:v>
                </c:pt>
                <c:pt idx="26346">
                  <c:v>43.911549999999998</c:v>
                </c:pt>
                <c:pt idx="26347">
                  <c:v>43.913216666666699</c:v>
                </c:pt>
                <c:pt idx="26348">
                  <c:v>43.9148833333334</c:v>
                </c:pt>
                <c:pt idx="26349">
                  <c:v>43.916550000000001</c:v>
                </c:pt>
                <c:pt idx="26350">
                  <c:v>43.918216666666702</c:v>
                </c:pt>
                <c:pt idx="26351">
                  <c:v>43.919883333333402</c:v>
                </c:pt>
                <c:pt idx="26352">
                  <c:v>43.921550000000003</c:v>
                </c:pt>
                <c:pt idx="26353">
                  <c:v>43.923216666666697</c:v>
                </c:pt>
                <c:pt idx="26354">
                  <c:v>43.924883333333398</c:v>
                </c:pt>
                <c:pt idx="26355">
                  <c:v>43.926549999999999</c:v>
                </c:pt>
                <c:pt idx="26356">
                  <c:v>43.9282166666667</c:v>
                </c:pt>
                <c:pt idx="26357">
                  <c:v>43.9298833333334</c:v>
                </c:pt>
                <c:pt idx="26358">
                  <c:v>43.931550000000001</c:v>
                </c:pt>
                <c:pt idx="26359">
                  <c:v>43.933216666666702</c:v>
                </c:pt>
                <c:pt idx="26360">
                  <c:v>43.934883333333403</c:v>
                </c:pt>
                <c:pt idx="26361">
                  <c:v>43.936549999999997</c:v>
                </c:pt>
                <c:pt idx="26362">
                  <c:v>43.938216666666698</c:v>
                </c:pt>
                <c:pt idx="26363">
                  <c:v>43.939883333333398</c:v>
                </c:pt>
                <c:pt idx="26364">
                  <c:v>43.941549999999999</c:v>
                </c:pt>
                <c:pt idx="26365">
                  <c:v>43.9432166666667</c:v>
                </c:pt>
                <c:pt idx="26366">
                  <c:v>43.944883333333401</c:v>
                </c:pt>
                <c:pt idx="26367">
                  <c:v>43.946550000000002</c:v>
                </c:pt>
                <c:pt idx="26368">
                  <c:v>43.948216666666703</c:v>
                </c:pt>
                <c:pt idx="26369">
                  <c:v>43.949883333333403</c:v>
                </c:pt>
                <c:pt idx="26370">
                  <c:v>43.951549999999997</c:v>
                </c:pt>
                <c:pt idx="26371">
                  <c:v>43.953216666666698</c:v>
                </c:pt>
                <c:pt idx="26372">
                  <c:v>43.954883333333399</c:v>
                </c:pt>
                <c:pt idx="26373">
                  <c:v>43.95655</c:v>
                </c:pt>
                <c:pt idx="26374">
                  <c:v>43.958216666666701</c:v>
                </c:pt>
                <c:pt idx="26375">
                  <c:v>43.959883333333401</c:v>
                </c:pt>
                <c:pt idx="26376">
                  <c:v>43.961550000000003</c:v>
                </c:pt>
                <c:pt idx="26377">
                  <c:v>43.963216666666703</c:v>
                </c:pt>
                <c:pt idx="26378">
                  <c:v>43.964883333333397</c:v>
                </c:pt>
                <c:pt idx="26379">
                  <c:v>43.966549999999998</c:v>
                </c:pt>
                <c:pt idx="26380">
                  <c:v>43.968216666666699</c:v>
                </c:pt>
                <c:pt idx="26381">
                  <c:v>43.969883333333399</c:v>
                </c:pt>
                <c:pt idx="26382">
                  <c:v>43.971550000000001</c:v>
                </c:pt>
                <c:pt idx="26383">
                  <c:v>43.973216666666701</c:v>
                </c:pt>
                <c:pt idx="26384">
                  <c:v>43.974883333333402</c:v>
                </c:pt>
                <c:pt idx="26385">
                  <c:v>43.976550000000003</c:v>
                </c:pt>
                <c:pt idx="26386">
                  <c:v>43.978216666666697</c:v>
                </c:pt>
                <c:pt idx="26387">
                  <c:v>43.979883333333397</c:v>
                </c:pt>
                <c:pt idx="26388">
                  <c:v>43.981549999999999</c:v>
                </c:pt>
                <c:pt idx="26389">
                  <c:v>43.983216666666699</c:v>
                </c:pt>
                <c:pt idx="26390">
                  <c:v>43.9848833333334</c:v>
                </c:pt>
                <c:pt idx="26391">
                  <c:v>43.986550000000001</c:v>
                </c:pt>
                <c:pt idx="26392">
                  <c:v>43.988216666666702</c:v>
                </c:pt>
                <c:pt idx="26393">
                  <c:v>43.989883333333403</c:v>
                </c:pt>
                <c:pt idx="26394">
                  <c:v>43.991549999999997</c:v>
                </c:pt>
                <c:pt idx="26395">
                  <c:v>43.993216666666697</c:v>
                </c:pt>
                <c:pt idx="26396">
                  <c:v>43.994883333333398</c:v>
                </c:pt>
                <c:pt idx="26397">
                  <c:v>43.996549999999999</c:v>
                </c:pt>
                <c:pt idx="26398">
                  <c:v>43.9982166666667</c:v>
                </c:pt>
                <c:pt idx="26399">
                  <c:v>43.999883333333401</c:v>
                </c:pt>
                <c:pt idx="26400">
                  <c:v>44.001550000000002</c:v>
                </c:pt>
                <c:pt idx="26401">
                  <c:v>44.003216666666702</c:v>
                </c:pt>
                <c:pt idx="26402">
                  <c:v>44.004883333333403</c:v>
                </c:pt>
                <c:pt idx="26403">
                  <c:v>44.006549999999997</c:v>
                </c:pt>
                <c:pt idx="26404">
                  <c:v>44.008216666666698</c:v>
                </c:pt>
                <c:pt idx="26405">
                  <c:v>44.009883333333399</c:v>
                </c:pt>
                <c:pt idx="26406">
                  <c:v>44.01155</c:v>
                </c:pt>
                <c:pt idx="26407">
                  <c:v>44.0132166666667</c:v>
                </c:pt>
                <c:pt idx="26408">
                  <c:v>44.014883333333401</c:v>
                </c:pt>
                <c:pt idx="26409">
                  <c:v>44.016550000000002</c:v>
                </c:pt>
                <c:pt idx="26410">
                  <c:v>44.018216666666703</c:v>
                </c:pt>
                <c:pt idx="26411">
                  <c:v>44.019883333333397</c:v>
                </c:pt>
                <c:pt idx="26412">
                  <c:v>44.021549999999998</c:v>
                </c:pt>
                <c:pt idx="26413">
                  <c:v>44.023216666666698</c:v>
                </c:pt>
                <c:pt idx="26414">
                  <c:v>44.024883333333399</c:v>
                </c:pt>
                <c:pt idx="26415">
                  <c:v>44.02655</c:v>
                </c:pt>
                <c:pt idx="26416">
                  <c:v>44.028216666666701</c:v>
                </c:pt>
                <c:pt idx="26417">
                  <c:v>44.029883333333402</c:v>
                </c:pt>
                <c:pt idx="26418">
                  <c:v>44.031550000000003</c:v>
                </c:pt>
                <c:pt idx="26419">
                  <c:v>44.033216666666704</c:v>
                </c:pt>
                <c:pt idx="26420">
                  <c:v>44.034883333333397</c:v>
                </c:pt>
                <c:pt idx="26421">
                  <c:v>44.036549999999998</c:v>
                </c:pt>
                <c:pt idx="26422">
                  <c:v>44.038216666666699</c:v>
                </c:pt>
                <c:pt idx="26423">
                  <c:v>44.0398833333334</c:v>
                </c:pt>
                <c:pt idx="26424">
                  <c:v>44.041550000000001</c:v>
                </c:pt>
                <c:pt idx="26425">
                  <c:v>44.043216666666702</c:v>
                </c:pt>
                <c:pt idx="26426">
                  <c:v>44.044883333333402</c:v>
                </c:pt>
                <c:pt idx="26427">
                  <c:v>44.046550000000003</c:v>
                </c:pt>
                <c:pt idx="26428">
                  <c:v>44.048216666666697</c:v>
                </c:pt>
                <c:pt idx="26429">
                  <c:v>44.049883333333398</c:v>
                </c:pt>
                <c:pt idx="26430">
                  <c:v>44.051549999999999</c:v>
                </c:pt>
                <c:pt idx="26431">
                  <c:v>44.0532166666667</c:v>
                </c:pt>
                <c:pt idx="26432">
                  <c:v>44.0548833333334</c:v>
                </c:pt>
                <c:pt idx="26433">
                  <c:v>44.056550000000001</c:v>
                </c:pt>
                <c:pt idx="26434">
                  <c:v>44.058216666666702</c:v>
                </c:pt>
                <c:pt idx="26435">
                  <c:v>44.059883333333403</c:v>
                </c:pt>
                <c:pt idx="26436">
                  <c:v>44.061549999999997</c:v>
                </c:pt>
                <c:pt idx="26437">
                  <c:v>44.063216666666698</c:v>
                </c:pt>
                <c:pt idx="26438">
                  <c:v>44.064883333333398</c:v>
                </c:pt>
                <c:pt idx="26439">
                  <c:v>44.066549999999999</c:v>
                </c:pt>
                <c:pt idx="26440">
                  <c:v>44.0682166666667</c:v>
                </c:pt>
                <c:pt idx="26441">
                  <c:v>44.069883333333401</c:v>
                </c:pt>
                <c:pt idx="26442">
                  <c:v>44.071550000000002</c:v>
                </c:pt>
                <c:pt idx="26443">
                  <c:v>44.073216666666703</c:v>
                </c:pt>
                <c:pt idx="26444">
                  <c:v>44.074883333333403</c:v>
                </c:pt>
                <c:pt idx="26445">
                  <c:v>44.076549999999997</c:v>
                </c:pt>
                <c:pt idx="26446">
                  <c:v>44.078216666666698</c:v>
                </c:pt>
                <c:pt idx="26447">
                  <c:v>44.079883333333399</c:v>
                </c:pt>
                <c:pt idx="26448">
                  <c:v>44.08155</c:v>
                </c:pt>
                <c:pt idx="26449">
                  <c:v>44.083216666666701</c:v>
                </c:pt>
                <c:pt idx="26450">
                  <c:v>44.084883333333401</c:v>
                </c:pt>
                <c:pt idx="26451">
                  <c:v>44.086550000000003</c:v>
                </c:pt>
                <c:pt idx="26452">
                  <c:v>44.088216666666703</c:v>
                </c:pt>
                <c:pt idx="26453">
                  <c:v>44.089883333333397</c:v>
                </c:pt>
                <c:pt idx="26454">
                  <c:v>44.091549999999998</c:v>
                </c:pt>
                <c:pt idx="26455">
                  <c:v>44.093216666666699</c:v>
                </c:pt>
                <c:pt idx="26456">
                  <c:v>44.094883333333399</c:v>
                </c:pt>
                <c:pt idx="26457">
                  <c:v>44.096550000000001</c:v>
                </c:pt>
                <c:pt idx="26458">
                  <c:v>44.098216666666701</c:v>
                </c:pt>
                <c:pt idx="26459">
                  <c:v>44.099883333333402</c:v>
                </c:pt>
                <c:pt idx="26460">
                  <c:v>44.101550000000003</c:v>
                </c:pt>
                <c:pt idx="26461">
                  <c:v>44.103216666666697</c:v>
                </c:pt>
                <c:pt idx="26462">
                  <c:v>44.104883333333397</c:v>
                </c:pt>
                <c:pt idx="26463">
                  <c:v>44.106549999999999</c:v>
                </c:pt>
                <c:pt idx="26464">
                  <c:v>44.108216666666699</c:v>
                </c:pt>
                <c:pt idx="26465">
                  <c:v>44.1098833333334</c:v>
                </c:pt>
                <c:pt idx="26466">
                  <c:v>44.111550000000001</c:v>
                </c:pt>
                <c:pt idx="26467">
                  <c:v>44.113216666666702</c:v>
                </c:pt>
                <c:pt idx="26468">
                  <c:v>44.114883333333403</c:v>
                </c:pt>
                <c:pt idx="26469">
                  <c:v>44.116549999999997</c:v>
                </c:pt>
                <c:pt idx="26470">
                  <c:v>44.118216666666697</c:v>
                </c:pt>
                <c:pt idx="26471">
                  <c:v>44.119883333333398</c:v>
                </c:pt>
                <c:pt idx="26472">
                  <c:v>44.121549999999999</c:v>
                </c:pt>
                <c:pt idx="26473">
                  <c:v>44.1232166666667</c:v>
                </c:pt>
                <c:pt idx="26474">
                  <c:v>44.124883333333401</c:v>
                </c:pt>
                <c:pt idx="26475">
                  <c:v>44.126550000000002</c:v>
                </c:pt>
                <c:pt idx="26476">
                  <c:v>44.128216666666702</c:v>
                </c:pt>
                <c:pt idx="26477">
                  <c:v>44.129883333333403</c:v>
                </c:pt>
                <c:pt idx="26478">
                  <c:v>44.131549999999997</c:v>
                </c:pt>
                <c:pt idx="26479">
                  <c:v>44.133216666666698</c:v>
                </c:pt>
                <c:pt idx="26480">
                  <c:v>44.134883333333399</c:v>
                </c:pt>
                <c:pt idx="26481">
                  <c:v>44.13655</c:v>
                </c:pt>
                <c:pt idx="26482">
                  <c:v>44.1382166666667</c:v>
                </c:pt>
                <c:pt idx="26483">
                  <c:v>44.139883333333401</c:v>
                </c:pt>
                <c:pt idx="26484">
                  <c:v>44.141550000000002</c:v>
                </c:pt>
                <c:pt idx="26485">
                  <c:v>44.143216666666703</c:v>
                </c:pt>
                <c:pt idx="26486">
                  <c:v>44.144883333333397</c:v>
                </c:pt>
                <c:pt idx="26487">
                  <c:v>44.146549999999998</c:v>
                </c:pt>
                <c:pt idx="26488">
                  <c:v>44.148216666666698</c:v>
                </c:pt>
                <c:pt idx="26489">
                  <c:v>44.149883333333399</c:v>
                </c:pt>
                <c:pt idx="26490">
                  <c:v>44.15155</c:v>
                </c:pt>
                <c:pt idx="26491">
                  <c:v>44.153216666666701</c:v>
                </c:pt>
                <c:pt idx="26492">
                  <c:v>44.154883333333402</c:v>
                </c:pt>
                <c:pt idx="26493">
                  <c:v>44.156550000000003</c:v>
                </c:pt>
                <c:pt idx="26494">
                  <c:v>44.158216666666704</c:v>
                </c:pt>
                <c:pt idx="26495">
                  <c:v>44.159883333333397</c:v>
                </c:pt>
                <c:pt idx="26496">
                  <c:v>44.161549999999998</c:v>
                </c:pt>
                <c:pt idx="26497">
                  <c:v>44.163216666666699</c:v>
                </c:pt>
                <c:pt idx="26498">
                  <c:v>44.1648833333334</c:v>
                </c:pt>
                <c:pt idx="26499">
                  <c:v>44.166550000000001</c:v>
                </c:pt>
                <c:pt idx="26500">
                  <c:v>44.168216666666702</c:v>
                </c:pt>
                <c:pt idx="26501">
                  <c:v>44.169883333333402</c:v>
                </c:pt>
                <c:pt idx="26502">
                  <c:v>44.171550000000003</c:v>
                </c:pt>
                <c:pt idx="26503">
                  <c:v>44.173216666666697</c:v>
                </c:pt>
                <c:pt idx="26504">
                  <c:v>44.174883333333398</c:v>
                </c:pt>
                <c:pt idx="26505">
                  <c:v>44.176549999999999</c:v>
                </c:pt>
                <c:pt idx="26506">
                  <c:v>44.1782166666667</c:v>
                </c:pt>
                <c:pt idx="26507">
                  <c:v>44.1798833333334</c:v>
                </c:pt>
                <c:pt idx="26508">
                  <c:v>44.181550000000001</c:v>
                </c:pt>
                <c:pt idx="26509">
                  <c:v>44.183216666666702</c:v>
                </c:pt>
                <c:pt idx="26510">
                  <c:v>44.184883333333403</c:v>
                </c:pt>
                <c:pt idx="26511">
                  <c:v>44.186549999999997</c:v>
                </c:pt>
                <c:pt idx="26512">
                  <c:v>44.188216666666698</c:v>
                </c:pt>
                <c:pt idx="26513">
                  <c:v>44.189883333333398</c:v>
                </c:pt>
                <c:pt idx="26514">
                  <c:v>44.191549999999999</c:v>
                </c:pt>
                <c:pt idx="26515">
                  <c:v>44.1932166666667</c:v>
                </c:pt>
                <c:pt idx="26516">
                  <c:v>44.194883333333401</c:v>
                </c:pt>
                <c:pt idx="26517">
                  <c:v>44.196550000000002</c:v>
                </c:pt>
                <c:pt idx="26518">
                  <c:v>44.198216666666703</c:v>
                </c:pt>
                <c:pt idx="26519">
                  <c:v>44.199883333333403</c:v>
                </c:pt>
                <c:pt idx="26520">
                  <c:v>44.201549999999997</c:v>
                </c:pt>
                <c:pt idx="26521">
                  <c:v>44.203216666666698</c:v>
                </c:pt>
                <c:pt idx="26522">
                  <c:v>44.204883333333399</c:v>
                </c:pt>
                <c:pt idx="26523">
                  <c:v>44.20655</c:v>
                </c:pt>
                <c:pt idx="26524">
                  <c:v>44.208216666666701</c:v>
                </c:pt>
                <c:pt idx="26525">
                  <c:v>44.209883333333401</c:v>
                </c:pt>
                <c:pt idx="26526">
                  <c:v>44.211550000000003</c:v>
                </c:pt>
                <c:pt idx="26527">
                  <c:v>44.213216666666703</c:v>
                </c:pt>
                <c:pt idx="26528">
                  <c:v>44.214883333333397</c:v>
                </c:pt>
                <c:pt idx="26529">
                  <c:v>44.216549999999998</c:v>
                </c:pt>
                <c:pt idx="26530">
                  <c:v>44.218216666666699</c:v>
                </c:pt>
                <c:pt idx="26531">
                  <c:v>44.219883333333399</c:v>
                </c:pt>
                <c:pt idx="26532">
                  <c:v>44.221550000000001</c:v>
                </c:pt>
                <c:pt idx="26533">
                  <c:v>44.223216666666701</c:v>
                </c:pt>
                <c:pt idx="26534">
                  <c:v>44.224883333333402</c:v>
                </c:pt>
                <c:pt idx="26535">
                  <c:v>44.226550000000003</c:v>
                </c:pt>
                <c:pt idx="26536">
                  <c:v>44.228216666666697</c:v>
                </c:pt>
                <c:pt idx="26537">
                  <c:v>44.229883333333397</c:v>
                </c:pt>
                <c:pt idx="26538">
                  <c:v>44.231549999999999</c:v>
                </c:pt>
                <c:pt idx="26539">
                  <c:v>44.233216666666699</c:v>
                </c:pt>
                <c:pt idx="26540">
                  <c:v>44.2348833333334</c:v>
                </c:pt>
                <c:pt idx="26541">
                  <c:v>44.236550000000001</c:v>
                </c:pt>
                <c:pt idx="26542">
                  <c:v>44.238216666666702</c:v>
                </c:pt>
                <c:pt idx="26543">
                  <c:v>44.239883333333403</c:v>
                </c:pt>
                <c:pt idx="26544">
                  <c:v>44.241549999999997</c:v>
                </c:pt>
                <c:pt idx="26545">
                  <c:v>44.243216666666697</c:v>
                </c:pt>
                <c:pt idx="26546">
                  <c:v>44.244883333333398</c:v>
                </c:pt>
                <c:pt idx="26547">
                  <c:v>44.246549999999999</c:v>
                </c:pt>
                <c:pt idx="26548">
                  <c:v>44.2482166666667</c:v>
                </c:pt>
                <c:pt idx="26549">
                  <c:v>44.249883333333401</c:v>
                </c:pt>
                <c:pt idx="26550">
                  <c:v>44.251550000000002</c:v>
                </c:pt>
                <c:pt idx="26551">
                  <c:v>44.253216666666702</c:v>
                </c:pt>
                <c:pt idx="26552">
                  <c:v>44.254883333333403</c:v>
                </c:pt>
                <c:pt idx="26553">
                  <c:v>44.256549999999997</c:v>
                </c:pt>
                <c:pt idx="26554">
                  <c:v>44.258216666666698</c:v>
                </c:pt>
                <c:pt idx="26555">
                  <c:v>44.259883333333399</c:v>
                </c:pt>
                <c:pt idx="26556">
                  <c:v>44.26155</c:v>
                </c:pt>
                <c:pt idx="26557">
                  <c:v>44.2632166666667</c:v>
                </c:pt>
                <c:pt idx="26558">
                  <c:v>44.264883333333401</c:v>
                </c:pt>
                <c:pt idx="26559">
                  <c:v>44.266550000000002</c:v>
                </c:pt>
                <c:pt idx="26560">
                  <c:v>44.268216666666703</c:v>
                </c:pt>
                <c:pt idx="26561">
                  <c:v>44.269883333333397</c:v>
                </c:pt>
                <c:pt idx="26562">
                  <c:v>44.271549999999998</c:v>
                </c:pt>
                <c:pt idx="26563">
                  <c:v>44.273216666666698</c:v>
                </c:pt>
                <c:pt idx="26564">
                  <c:v>44.274883333333399</c:v>
                </c:pt>
                <c:pt idx="26565">
                  <c:v>44.27655</c:v>
                </c:pt>
                <c:pt idx="26566">
                  <c:v>44.278216666666701</c:v>
                </c:pt>
                <c:pt idx="26567">
                  <c:v>44.279883333333402</c:v>
                </c:pt>
                <c:pt idx="26568">
                  <c:v>44.281550000000003</c:v>
                </c:pt>
                <c:pt idx="26569">
                  <c:v>44.283216666666704</c:v>
                </c:pt>
                <c:pt idx="26570">
                  <c:v>44.284883333333397</c:v>
                </c:pt>
                <c:pt idx="26571">
                  <c:v>44.286549999999998</c:v>
                </c:pt>
                <c:pt idx="26572">
                  <c:v>44.288216666666699</c:v>
                </c:pt>
                <c:pt idx="26573">
                  <c:v>44.2898833333334</c:v>
                </c:pt>
                <c:pt idx="26574">
                  <c:v>44.291550000000001</c:v>
                </c:pt>
                <c:pt idx="26575">
                  <c:v>44.293216666666702</c:v>
                </c:pt>
                <c:pt idx="26576">
                  <c:v>44.294883333333402</c:v>
                </c:pt>
                <c:pt idx="26577">
                  <c:v>44.296550000000003</c:v>
                </c:pt>
                <c:pt idx="26578">
                  <c:v>44.298216666666697</c:v>
                </c:pt>
                <c:pt idx="26579">
                  <c:v>44.299883333333398</c:v>
                </c:pt>
                <c:pt idx="26580">
                  <c:v>44.301549999999999</c:v>
                </c:pt>
                <c:pt idx="26581">
                  <c:v>44.3032166666667</c:v>
                </c:pt>
                <c:pt idx="26582">
                  <c:v>44.3048833333334</c:v>
                </c:pt>
                <c:pt idx="26583">
                  <c:v>44.306550000000001</c:v>
                </c:pt>
                <c:pt idx="26584">
                  <c:v>44.308216666666702</c:v>
                </c:pt>
                <c:pt idx="26585">
                  <c:v>44.309883333333403</c:v>
                </c:pt>
                <c:pt idx="26586">
                  <c:v>44.311549999999997</c:v>
                </c:pt>
                <c:pt idx="26587">
                  <c:v>44.313216666666698</c:v>
                </c:pt>
                <c:pt idx="26588">
                  <c:v>44.314883333333398</c:v>
                </c:pt>
                <c:pt idx="26589">
                  <c:v>44.316549999999999</c:v>
                </c:pt>
                <c:pt idx="26590">
                  <c:v>44.3182166666667</c:v>
                </c:pt>
                <c:pt idx="26591">
                  <c:v>44.319883333333401</c:v>
                </c:pt>
                <c:pt idx="26592">
                  <c:v>44.321550000000002</c:v>
                </c:pt>
                <c:pt idx="26593">
                  <c:v>44.323216666666703</c:v>
                </c:pt>
                <c:pt idx="26594">
                  <c:v>44.324883333333403</c:v>
                </c:pt>
                <c:pt idx="26595">
                  <c:v>44.326549999999997</c:v>
                </c:pt>
                <c:pt idx="26596">
                  <c:v>44.328216666666698</c:v>
                </c:pt>
                <c:pt idx="26597">
                  <c:v>44.329883333333399</c:v>
                </c:pt>
                <c:pt idx="26598">
                  <c:v>44.33155</c:v>
                </c:pt>
                <c:pt idx="26599">
                  <c:v>44.333216666666701</c:v>
                </c:pt>
                <c:pt idx="26600">
                  <c:v>44.334883333333401</c:v>
                </c:pt>
                <c:pt idx="26601">
                  <c:v>44.336550000000003</c:v>
                </c:pt>
                <c:pt idx="26602">
                  <c:v>44.338216666666703</c:v>
                </c:pt>
                <c:pt idx="26603">
                  <c:v>44.339883333333397</c:v>
                </c:pt>
                <c:pt idx="26604">
                  <c:v>44.341549999999998</c:v>
                </c:pt>
                <c:pt idx="26605">
                  <c:v>44.343216666666699</c:v>
                </c:pt>
                <c:pt idx="26606">
                  <c:v>44.344883333333399</c:v>
                </c:pt>
                <c:pt idx="26607">
                  <c:v>44.346550000000001</c:v>
                </c:pt>
                <c:pt idx="26608">
                  <c:v>44.348216666666701</c:v>
                </c:pt>
                <c:pt idx="26609">
                  <c:v>44.349883333333402</c:v>
                </c:pt>
                <c:pt idx="26610">
                  <c:v>44.351550000000003</c:v>
                </c:pt>
                <c:pt idx="26611">
                  <c:v>44.353216666666697</c:v>
                </c:pt>
                <c:pt idx="26612">
                  <c:v>44.354883333333397</c:v>
                </c:pt>
                <c:pt idx="26613">
                  <c:v>44.356549999999999</c:v>
                </c:pt>
                <c:pt idx="26614">
                  <c:v>44.358216666666699</c:v>
                </c:pt>
                <c:pt idx="26615">
                  <c:v>44.3598833333334</c:v>
                </c:pt>
                <c:pt idx="26616">
                  <c:v>44.361550000000001</c:v>
                </c:pt>
                <c:pt idx="26617">
                  <c:v>44.363216666666702</c:v>
                </c:pt>
                <c:pt idx="26618">
                  <c:v>44.364883333333403</c:v>
                </c:pt>
                <c:pt idx="26619">
                  <c:v>44.366549999999997</c:v>
                </c:pt>
                <c:pt idx="26620">
                  <c:v>44.368216666666697</c:v>
                </c:pt>
                <c:pt idx="26621">
                  <c:v>44.369883333333398</c:v>
                </c:pt>
                <c:pt idx="26622">
                  <c:v>44.371549999999999</c:v>
                </c:pt>
                <c:pt idx="26623">
                  <c:v>44.3732166666667</c:v>
                </c:pt>
                <c:pt idx="26624">
                  <c:v>44.374883333333401</c:v>
                </c:pt>
                <c:pt idx="26625">
                  <c:v>44.376550000000002</c:v>
                </c:pt>
                <c:pt idx="26626">
                  <c:v>44.378216666666702</c:v>
                </c:pt>
                <c:pt idx="26627">
                  <c:v>44.379883333333403</c:v>
                </c:pt>
                <c:pt idx="26628">
                  <c:v>44.381549999999997</c:v>
                </c:pt>
                <c:pt idx="26629">
                  <c:v>44.383216666666698</c:v>
                </c:pt>
                <c:pt idx="26630">
                  <c:v>44.384883333333399</c:v>
                </c:pt>
                <c:pt idx="26631">
                  <c:v>44.38655</c:v>
                </c:pt>
                <c:pt idx="26632">
                  <c:v>44.3882166666667</c:v>
                </c:pt>
                <c:pt idx="26633">
                  <c:v>44.389883333333401</c:v>
                </c:pt>
                <c:pt idx="26634">
                  <c:v>44.391550000000002</c:v>
                </c:pt>
                <c:pt idx="26635">
                  <c:v>44.393216666666703</c:v>
                </c:pt>
                <c:pt idx="26636">
                  <c:v>44.394883333333397</c:v>
                </c:pt>
                <c:pt idx="26637">
                  <c:v>44.396549999999998</c:v>
                </c:pt>
                <c:pt idx="26638">
                  <c:v>44.398216666666698</c:v>
                </c:pt>
                <c:pt idx="26639">
                  <c:v>44.399883333333399</c:v>
                </c:pt>
                <c:pt idx="26640">
                  <c:v>44.40155</c:v>
                </c:pt>
                <c:pt idx="26641">
                  <c:v>44.403216666666701</c:v>
                </c:pt>
                <c:pt idx="26642">
                  <c:v>44.404883333333402</c:v>
                </c:pt>
                <c:pt idx="26643">
                  <c:v>44.406550000000003</c:v>
                </c:pt>
                <c:pt idx="26644">
                  <c:v>44.408216666666704</c:v>
                </c:pt>
                <c:pt idx="26645">
                  <c:v>44.409883333333397</c:v>
                </c:pt>
                <c:pt idx="26646">
                  <c:v>44.411549999999998</c:v>
                </c:pt>
                <c:pt idx="26647">
                  <c:v>44.413216666666699</c:v>
                </c:pt>
                <c:pt idx="26648">
                  <c:v>44.4148833333334</c:v>
                </c:pt>
                <c:pt idx="26649">
                  <c:v>44.416550000000001</c:v>
                </c:pt>
                <c:pt idx="26650">
                  <c:v>44.418216666666702</c:v>
                </c:pt>
                <c:pt idx="26651">
                  <c:v>44.419883333333402</c:v>
                </c:pt>
                <c:pt idx="26652">
                  <c:v>44.421550000000003</c:v>
                </c:pt>
                <c:pt idx="26653">
                  <c:v>44.423216666666697</c:v>
                </c:pt>
                <c:pt idx="26654">
                  <c:v>44.424883333333398</c:v>
                </c:pt>
                <c:pt idx="26655">
                  <c:v>44.426549999999999</c:v>
                </c:pt>
                <c:pt idx="26656">
                  <c:v>44.4282166666667</c:v>
                </c:pt>
                <c:pt idx="26657">
                  <c:v>44.4298833333334</c:v>
                </c:pt>
                <c:pt idx="26658">
                  <c:v>44.431550000000001</c:v>
                </c:pt>
                <c:pt idx="26659">
                  <c:v>44.433216666666702</c:v>
                </c:pt>
                <c:pt idx="26660">
                  <c:v>44.434883333333403</c:v>
                </c:pt>
                <c:pt idx="26661">
                  <c:v>44.436549999999997</c:v>
                </c:pt>
                <c:pt idx="26662">
                  <c:v>44.438216666666698</c:v>
                </c:pt>
                <c:pt idx="26663">
                  <c:v>44.439883333333398</c:v>
                </c:pt>
                <c:pt idx="26664">
                  <c:v>44.441549999999999</c:v>
                </c:pt>
                <c:pt idx="26665">
                  <c:v>44.4432166666667</c:v>
                </c:pt>
                <c:pt idx="26666">
                  <c:v>44.444883333333401</c:v>
                </c:pt>
                <c:pt idx="26667">
                  <c:v>44.446550000000002</c:v>
                </c:pt>
                <c:pt idx="26668">
                  <c:v>44.448216666666703</c:v>
                </c:pt>
                <c:pt idx="26669">
                  <c:v>44.449883333333403</c:v>
                </c:pt>
                <c:pt idx="26670">
                  <c:v>44.451549999999997</c:v>
                </c:pt>
                <c:pt idx="26671">
                  <c:v>44.453216666666698</c:v>
                </c:pt>
                <c:pt idx="26672">
                  <c:v>44.454883333333399</c:v>
                </c:pt>
                <c:pt idx="26673">
                  <c:v>44.45655</c:v>
                </c:pt>
                <c:pt idx="26674">
                  <c:v>44.458216666666701</c:v>
                </c:pt>
                <c:pt idx="26675">
                  <c:v>44.459883333333401</c:v>
                </c:pt>
                <c:pt idx="26676">
                  <c:v>44.461550000000003</c:v>
                </c:pt>
                <c:pt idx="26677">
                  <c:v>44.463216666666703</c:v>
                </c:pt>
                <c:pt idx="26678">
                  <c:v>44.464883333333397</c:v>
                </c:pt>
                <c:pt idx="26679">
                  <c:v>44.466549999999998</c:v>
                </c:pt>
                <c:pt idx="26680">
                  <c:v>44.468216666666699</c:v>
                </c:pt>
                <c:pt idx="26681">
                  <c:v>44.469883333333399</c:v>
                </c:pt>
                <c:pt idx="26682">
                  <c:v>44.471550000000001</c:v>
                </c:pt>
                <c:pt idx="26683">
                  <c:v>44.473216666666701</c:v>
                </c:pt>
                <c:pt idx="26684">
                  <c:v>44.474883333333402</c:v>
                </c:pt>
                <c:pt idx="26685">
                  <c:v>44.476550000000003</c:v>
                </c:pt>
                <c:pt idx="26686">
                  <c:v>44.478216666666697</c:v>
                </c:pt>
                <c:pt idx="26687">
                  <c:v>44.479883333333397</c:v>
                </c:pt>
                <c:pt idx="26688">
                  <c:v>44.481549999999999</c:v>
                </c:pt>
                <c:pt idx="26689">
                  <c:v>44.483216666666699</c:v>
                </c:pt>
                <c:pt idx="26690">
                  <c:v>44.4848833333334</c:v>
                </c:pt>
                <c:pt idx="26691">
                  <c:v>44.486550000000001</c:v>
                </c:pt>
                <c:pt idx="26692">
                  <c:v>44.488216666666702</c:v>
                </c:pt>
                <c:pt idx="26693">
                  <c:v>44.489883333333403</c:v>
                </c:pt>
                <c:pt idx="26694">
                  <c:v>44.491549999999997</c:v>
                </c:pt>
                <c:pt idx="26695">
                  <c:v>44.493216666666697</c:v>
                </c:pt>
                <c:pt idx="26696">
                  <c:v>44.494883333333398</c:v>
                </c:pt>
                <c:pt idx="26697">
                  <c:v>44.496549999999999</c:v>
                </c:pt>
                <c:pt idx="26698">
                  <c:v>44.4982166666667</c:v>
                </c:pt>
                <c:pt idx="26699">
                  <c:v>44.499883333333401</c:v>
                </c:pt>
                <c:pt idx="26700">
                  <c:v>44.501550000000002</c:v>
                </c:pt>
                <c:pt idx="26701">
                  <c:v>44.503216666666702</c:v>
                </c:pt>
                <c:pt idx="26702">
                  <c:v>44.504883333333403</c:v>
                </c:pt>
                <c:pt idx="26703">
                  <c:v>44.506549999999997</c:v>
                </c:pt>
                <c:pt idx="26704">
                  <c:v>44.508216666666698</c:v>
                </c:pt>
                <c:pt idx="26705">
                  <c:v>44.509883333333399</c:v>
                </c:pt>
                <c:pt idx="26706">
                  <c:v>44.51155</c:v>
                </c:pt>
                <c:pt idx="26707">
                  <c:v>44.5132166666667</c:v>
                </c:pt>
                <c:pt idx="26708">
                  <c:v>44.514883333333401</c:v>
                </c:pt>
                <c:pt idx="26709">
                  <c:v>44.516550000000002</c:v>
                </c:pt>
                <c:pt idx="26710">
                  <c:v>44.518216666666703</c:v>
                </c:pt>
                <c:pt idx="26711">
                  <c:v>44.519883333333397</c:v>
                </c:pt>
                <c:pt idx="26712">
                  <c:v>44.521549999999998</c:v>
                </c:pt>
                <c:pt idx="26713">
                  <c:v>44.523216666666698</c:v>
                </c:pt>
                <c:pt idx="26714">
                  <c:v>44.524883333333399</c:v>
                </c:pt>
                <c:pt idx="26715">
                  <c:v>44.52655</c:v>
                </c:pt>
                <c:pt idx="26716">
                  <c:v>44.528216666666701</c:v>
                </c:pt>
                <c:pt idx="26717">
                  <c:v>44.529883333333402</c:v>
                </c:pt>
                <c:pt idx="26718">
                  <c:v>44.531550000000003</c:v>
                </c:pt>
                <c:pt idx="26719">
                  <c:v>44.533216666666704</c:v>
                </c:pt>
                <c:pt idx="26720">
                  <c:v>44.534883333333397</c:v>
                </c:pt>
                <c:pt idx="26721">
                  <c:v>44.536549999999998</c:v>
                </c:pt>
                <c:pt idx="26722">
                  <c:v>44.538216666666699</c:v>
                </c:pt>
                <c:pt idx="26723">
                  <c:v>44.5398833333334</c:v>
                </c:pt>
                <c:pt idx="26724">
                  <c:v>44.541550000000001</c:v>
                </c:pt>
                <c:pt idx="26725">
                  <c:v>44.543216666666702</c:v>
                </c:pt>
                <c:pt idx="26726">
                  <c:v>44.544883333333402</c:v>
                </c:pt>
                <c:pt idx="26727">
                  <c:v>44.546550000000003</c:v>
                </c:pt>
                <c:pt idx="26728">
                  <c:v>44.548216666666697</c:v>
                </c:pt>
                <c:pt idx="26729">
                  <c:v>44.549883333333398</c:v>
                </c:pt>
                <c:pt idx="26730">
                  <c:v>44.551549999999999</c:v>
                </c:pt>
                <c:pt idx="26731">
                  <c:v>44.5532166666667</c:v>
                </c:pt>
                <c:pt idx="26732">
                  <c:v>44.5548833333334</c:v>
                </c:pt>
                <c:pt idx="26733">
                  <c:v>44.556550000000001</c:v>
                </c:pt>
                <c:pt idx="26734">
                  <c:v>44.558216666666702</c:v>
                </c:pt>
                <c:pt idx="26735">
                  <c:v>44.559883333333403</c:v>
                </c:pt>
                <c:pt idx="26736">
                  <c:v>44.561549999999997</c:v>
                </c:pt>
                <c:pt idx="26737">
                  <c:v>44.563216666666698</c:v>
                </c:pt>
                <c:pt idx="26738">
                  <c:v>44.564883333333398</c:v>
                </c:pt>
                <c:pt idx="26739">
                  <c:v>44.566549999999999</c:v>
                </c:pt>
                <c:pt idx="26740">
                  <c:v>44.5682166666667</c:v>
                </c:pt>
                <c:pt idx="26741">
                  <c:v>44.569883333333401</c:v>
                </c:pt>
                <c:pt idx="26742">
                  <c:v>44.571550000000002</c:v>
                </c:pt>
                <c:pt idx="26743">
                  <c:v>44.573216666666703</c:v>
                </c:pt>
                <c:pt idx="26744">
                  <c:v>44.574883333333403</c:v>
                </c:pt>
                <c:pt idx="26745">
                  <c:v>44.576549999999997</c:v>
                </c:pt>
                <c:pt idx="26746">
                  <c:v>44.578216666666698</c:v>
                </c:pt>
                <c:pt idx="26747">
                  <c:v>44.579883333333399</c:v>
                </c:pt>
                <c:pt idx="26748">
                  <c:v>44.58155</c:v>
                </c:pt>
                <c:pt idx="26749">
                  <c:v>44.583216666666701</c:v>
                </c:pt>
                <c:pt idx="26750">
                  <c:v>44.584883333333401</c:v>
                </c:pt>
                <c:pt idx="26751">
                  <c:v>44.586550000000003</c:v>
                </c:pt>
                <c:pt idx="26752">
                  <c:v>44.588216666666703</c:v>
                </c:pt>
                <c:pt idx="26753">
                  <c:v>44.589883333333397</c:v>
                </c:pt>
                <c:pt idx="26754">
                  <c:v>44.591549999999998</c:v>
                </c:pt>
                <c:pt idx="26755">
                  <c:v>44.593216666666699</c:v>
                </c:pt>
                <c:pt idx="26756">
                  <c:v>44.594883333333399</c:v>
                </c:pt>
                <c:pt idx="26757">
                  <c:v>44.596550000000001</c:v>
                </c:pt>
                <c:pt idx="26758">
                  <c:v>44.598216666666701</c:v>
                </c:pt>
                <c:pt idx="26759">
                  <c:v>44.599883333333402</c:v>
                </c:pt>
                <c:pt idx="26760">
                  <c:v>44.601550000000003</c:v>
                </c:pt>
                <c:pt idx="26761">
                  <c:v>44.603216666666697</c:v>
                </c:pt>
                <c:pt idx="26762">
                  <c:v>44.604883333333397</c:v>
                </c:pt>
                <c:pt idx="26763">
                  <c:v>44.606549999999999</c:v>
                </c:pt>
                <c:pt idx="26764">
                  <c:v>44.608216666666699</c:v>
                </c:pt>
                <c:pt idx="26765">
                  <c:v>44.6098833333334</c:v>
                </c:pt>
                <c:pt idx="26766">
                  <c:v>44.611550000000001</c:v>
                </c:pt>
                <c:pt idx="26767">
                  <c:v>44.613216666666702</c:v>
                </c:pt>
                <c:pt idx="26768">
                  <c:v>44.614883333333403</c:v>
                </c:pt>
                <c:pt idx="26769">
                  <c:v>44.616549999999997</c:v>
                </c:pt>
                <c:pt idx="26770">
                  <c:v>44.618216666666697</c:v>
                </c:pt>
                <c:pt idx="26771">
                  <c:v>44.619883333333398</c:v>
                </c:pt>
                <c:pt idx="26772">
                  <c:v>44.621549999999999</c:v>
                </c:pt>
                <c:pt idx="26773">
                  <c:v>44.6232166666667</c:v>
                </c:pt>
                <c:pt idx="26774">
                  <c:v>44.624883333333401</c:v>
                </c:pt>
                <c:pt idx="26775">
                  <c:v>44.626550000000002</c:v>
                </c:pt>
                <c:pt idx="26776">
                  <c:v>44.628216666666702</c:v>
                </c:pt>
                <c:pt idx="26777">
                  <c:v>44.629883333333403</c:v>
                </c:pt>
                <c:pt idx="26778">
                  <c:v>44.631549999999997</c:v>
                </c:pt>
                <c:pt idx="26779">
                  <c:v>44.633216666666698</c:v>
                </c:pt>
                <c:pt idx="26780">
                  <c:v>44.634883333333399</c:v>
                </c:pt>
                <c:pt idx="26781">
                  <c:v>44.63655</c:v>
                </c:pt>
                <c:pt idx="26782">
                  <c:v>44.6382166666667</c:v>
                </c:pt>
                <c:pt idx="26783">
                  <c:v>44.639883333333401</c:v>
                </c:pt>
                <c:pt idx="26784">
                  <c:v>44.641550000000002</c:v>
                </c:pt>
                <c:pt idx="26785">
                  <c:v>44.643216666666703</c:v>
                </c:pt>
                <c:pt idx="26786">
                  <c:v>44.644883333333397</c:v>
                </c:pt>
                <c:pt idx="26787">
                  <c:v>44.646549999999998</c:v>
                </c:pt>
                <c:pt idx="26788">
                  <c:v>44.648216666666698</c:v>
                </c:pt>
                <c:pt idx="26789">
                  <c:v>44.649883333333399</c:v>
                </c:pt>
                <c:pt idx="26790">
                  <c:v>44.65155</c:v>
                </c:pt>
                <c:pt idx="26791">
                  <c:v>44.653216666666701</c:v>
                </c:pt>
                <c:pt idx="26792">
                  <c:v>44.654883333333402</c:v>
                </c:pt>
                <c:pt idx="26793">
                  <c:v>44.656550000000003</c:v>
                </c:pt>
                <c:pt idx="26794">
                  <c:v>44.658216666666704</c:v>
                </c:pt>
                <c:pt idx="26795">
                  <c:v>44.659883333333397</c:v>
                </c:pt>
                <c:pt idx="26796">
                  <c:v>44.661549999999998</c:v>
                </c:pt>
                <c:pt idx="26797">
                  <c:v>44.663216666666699</c:v>
                </c:pt>
                <c:pt idx="26798">
                  <c:v>44.6648833333334</c:v>
                </c:pt>
                <c:pt idx="26799">
                  <c:v>44.666550000000001</c:v>
                </c:pt>
                <c:pt idx="26800">
                  <c:v>44.668216666666702</c:v>
                </c:pt>
                <c:pt idx="26801">
                  <c:v>44.669883333333402</c:v>
                </c:pt>
                <c:pt idx="26802">
                  <c:v>44.671550000000003</c:v>
                </c:pt>
                <c:pt idx="26803">
                  <c:v>44.673216666666697</c:v>
                </c:pt>
                <c:pt idx="26804">
                  <c:v>44.674883333333398</c:v>
                </c:pt>
                <c:pt idx="26805">
                  <c:v>44.676549999999999</c:v>
                </c:pt>
                <c:pt idx="26806">
                  <c:v>44.6782166666667</c:v>
                </c:pt>
                <c:pt idx="26807">
                  <c:v>44.6798833333334</c:v>
                </c:pt>
                <c:pt idx="26808">
                  <c:v>44.681550000000001</c:v>
                </c:pt>
                <c:pt idx="26809">
                  <c:v>44.683216666666702</c:v>
                </c:pt>
                <c:pt idx="26810">
                  <c:v>44.684883333333403</c:v>
                </c:pt>
                <c:pt idx="26811">
                  <c:v>44.686549999999997</c:v>
                </c:pt>
                <c:pt idx="26812">
                  <c:v>44.688216666666698</c:v>
                </c:pt>
                <c:pt idx="26813">
                  <c:v>44.689883333333398</c:v>
                </c:pt>
                <c:pt idx="26814">
                  <c:v>44.691549999999999</c:v>
                </c:pt>
                <c:pt idx="26815">
                  <c:v>44.6932166666667</c:v>
                </c:pt>
                <c:pt idx="26816">
                  <c:v>44.694883333333401</c:v>
                </c:pt>
                <c:pt idx="26817">
                  <c:v>44.696550000000002</c:v>
                </c:pt>
                <c:pt idx="26818">
                  <c:v>44.698216666666703</c:v>
                </c:pt>
                <c:pt idx="26819">
                  <c:v>44.699883333333403</c:v>
                </c:pt>
                <c:pt idx="26820">
                  <c:v>44.701549999999997</c:v>
                </c:pt>
                <c:pt idx="26821">
                  <c:v>44.703216666666698</c:v>
                </c:pt>
                <c:pt idx="26822">
                  <c:v>44.704883333333399</c:v>
                </c:pt>
                <c:pt idx="26823">
                  <c:v>44.70655</c:v>
                </c:pt>
                <c:pt idx="26824">
                  <c:v>44.708216666666701</c:v>
                </c:pt>
                <c:pt idx="26825">
                  <c:v>44.709883333333401</c:v>
                </c:pt>
                <c:pt idx="26826">
                  <c:v>44.711550000000003</c:v>
                </c:pt>
                <c:pt idx="26827">
                  <c:v>44.713216666666703</c:v>
                </c:pt>
                <c:pt idx="26828">
                  <c:v>44.714883333333397</c:v>
                </c:pt>
                <c:pt idx="26829">
                  <c:v>44.716549999999998</c:v>
                </c:pt>
                <c:pt idx="26830">
                  <c:v>44.718216666666699</c:v>
                </c:pt>
                <c:pt idx="26831">
                  <c:v>44.719883333333399</c:v>
                </c:pt>
                <c:pt idx="26832">
                  <c:v>44.721550000000001</c:v>
                </c:pt>
                <c:pt idx="26833">
                  <c:v>44.723216666666701</c:v>
                </c:pt>
                <c:pt idx="26834">
                  <c:v>44.724883333333402</c:v>
                </c:pt>
                <c:pt idx="26835">
                  <c:v>44.726550000000003</c:v>
                </c:pt>
                <c:pt idx="26836">
                  <c:v>44.728216666666697</c:v>
                </c:pt>
                <c:pt idx="26837">
                  <c:v>44.729883333333397</c:v>
                </c:pt>
                <c:pt idx="26838">
                  <c:v>44.731549999999999</c:v>
                </c:pt>
                <c:pt idx="26839">
                  <c:v>44.733216666666699</c:v>
                </c:pt>
                <c:pt idx="26840">
                  <c:v>44.7348833333334</c:v>
                </c:pt>
                <c:pt idx="26841">
                  <c:v>44.736550000000001</c:v>
                </c:pt>
                <c:pt idx="26842">
                  <c:v>44.738216666666702</c:v>
                </c:pt>
                <c:pt idx="26843">
                  <c:v>44.739883333333403</c:v>
                </c:pt>
                <c:pt idx="26844">
                  <c:v>44.741549999999997</c:v>
                </c:pt>
                <c:pt idx="26845">
                  <c:v>44.743216666666697</c:v>
                </c:pt>
                <c:pt idx="26846">
                  <c:v>44.744883333333398</c:v>
                </c:pt>
                <c:pt idx="26847">
                  <c:v>44.746549999999999</c:v>
                </c:pt>
                <c:pt idx="26848">
                  <c:v>44.7482166666667</c:v>
                </c:pt>
                <c:pt idx="26849">
                  <c:v>44.749883333333401</c:v>
                </c:pt>
                <c:pt idx="26850">
                  <c:v>44.751550000000002</c:v>
                </c:pt>
                <c:pt idx="26851">
                  <c:v>44.753216666666702</c:v>
                </c:pt>
                <c:pt idx="26852">
                  <c:v>44.754883333333403</c:v>
                </c:pt>
                <c:pt idx="26853">
                  <c:v>44.756549999999997</c:v>
                </c:pt>
                <c:pt idx="26854">
                  <c:v>44.758216666666698</c:v>
                </c:pt>
                <c:pt idx="26855">
                  <c:v>44.759883333333399</c:v>
                </c:pt>
                <c:pt idx="26856">
                  <c:v>44.76155</c:v>
                </c:pt>
                <c:pt idx="26857">
                  <c:v>44.7632166666667</c:v>
                </c:pt>
                <c:pt idx="26858">
                  <c:v>44.764883333333401</c:v>
                </c:pt>
                <c:pt idx="26859">
                  <c:v>44.766550000000002</c:v>
                </c:pt>
                <c:pt idx="26860">
                  <c:v>44.768216666666703</c:v>
                </c:pt>
                <c:pt idx="26861">
                  <c:v>44.769883333333397</c:v>
                </c:pt>
                <c:pt idx="26862">
                  <c:v>44.771549999999998</c:v>
                </c:pt>
                <c:pt idx="26863">
                  <c:v>44.773216666666698</c:v>
                </c:pt>
                <c:pt idx="26864">
                  <c:v>44.774883333333399</c:v>
                </c:pt>
                <c:pt idx="26865">
                  <c:v>44.77655</c:v>
                </c:pt>
                <c:pt idx="26866">
                  <c:v>44.778216666666701</c:v>
                </c:pt>
                <c:pt idx="26867">
                  <c:v>44.779883333333402</c:v>
                </c:pt>
                <c:pt idx="26868">
                  <c:v>44.781550000000003</c:v>
                </c:pt>
                <c:pt idx="26869">
                  <c:v>44.783216666666704</c:v>
                </c:pt>
                <c:pt idx="26870">
                  <c:v>44.784883333333397</c:v>
                </c:pt>
                <c:pt idx="26871">
                  <c:v>44.786549999999998</c:v>
                </c:pt>
                <c:pt idx="26872">
                  <c:v>44.788216666666699</c:v>
                </c:pt>
                <c:pt idx="26873">
                  <c:v>44.7898833333334</c:v>
                </c:pt>
                <c:pt idx="26874">
                  <c:v>44.791550000000001</c:v>
                </c:pt>
                <c:pt idx="26875">
                  <c:v>44.793216666666702</c:v>
                </c:pt>
                <c:pt idx="26876">
                  <c:v>44.794883333333402</c:v>
                </c:pt>
                <c:pt idx="26877">
                  <c:v>44.796550000000003</c:v>
                </c:pt>
                <c:pt idx="26878">
                  <c:v>44.798216666666697</c:v>
                </c:pt>
                <c:pt idx="26879">
                  <c:v>44.799883333333398</c:v>
                </c:pt>
                <c:pt idx="26880">
                  <c:v>44.801549999999999</c:v>
                </c:pt>
                <c:pt idx="26881">
                  <c:v>44.8032166666667</c:v>
                </c:pt>
                <c:pt idx="26882">
                  <c:v>44.8048833333334</c:v>
                </c:pt>
                <c:pt idx="26883">
                  <c:v>44.806550000000001</c:v>
                </c:pt>
                <c:pt idx="26884">
                  <c:v>44.808216666666702</c:v>
                </c:pt>
                <c:pt idx="26885">
                  <c:v>44.809883333333403</c:v>
                </c:pt>
                <c:pt idx="26886">
                  <c:v>44.811549999999997</c:v>
                </c:pt>
                <c:pt idx="26887">
                  <c:v>44.813216666666698</c:v>
                </c:pt>
                <c:pt idx="26888">
                  <c:v>44.814883333333398</c:v>
                </c:pt>
                <c:pt idx="26889">
                  <c:v>44.816549999999999</c:v>
                </c:pt>
                <c:pt idx="26890">
                  <c:v>44.8182166666667</c:v>
                </c:pt>
                <c:pt idx="26891">
                  <c:v>44.819883333333401</c:v>
                </c:pt>
                <c:pt idx="26892">
                  <c:v>44.821550000000002</c:v>
                </c:pt>
                <c:pt idx="26893">
                  <c:v>44.823216666666703</c:v>
                </c:pt>
                <c:pt idx="26894">
                  <c:v>44.824883333333403</c:v>
                </c:pt>
                <c:pt idx="26895">
                  <c:v>44.826549999999997</c:v>
                </c:pt>
                <c:pt idx="26896">
                  <c:v>44.828216666666698</c:v>
                </c:pt>
                <c:pt idx="26897">
                  <c:v>44.829883333333399</c:v>
                </c:pt>
                <c:pt idx="26898">
                  <c:v>44.83155</c:v>
                </c:pt>
                <c:pt idx="26899">
                  <c:v>44.833216666666701</c:v>
                </c:pt>
                <c:pt idx="26900">
                  <c:v>44.834883333333401</c:v>
                </c:pt>
                <c:pt idx="26901">
                  <c:v>44.836550000000003</c:v>
                </c:pt>
                <c:pt idx="26902">
                  <c:v>44.838216666666703</c:v>
                </c:pt>
                <c:pt idx="26903">
                  <c:v>44.839883333333397</c:v>
                </c:pt>
                <c:pt idx="26904">
                  <c:v>44.841549999999998</c:v>
                </c:pt>
                <c:pt idx="26905">
                  <c:v>44.843216666666699</c:v>
                </c:pt>
                <c:pt idx="26906">
                  <c:v>44.844883333333399</c:v>
                </c:pt>
                <c:pt idx="26907">
                  <c:v>44.846550000000001</c:v>
                </c:pt>
                <c:pt idx="26908">
                  <c:v>44.848216666666701</c:v>
                </c:pt>
                <c:pt idx="26909">
                  <c:v>44.849883333333402</c:v>
                </c:pt>
                <c:pt idx="26910">
                  <c:v>44.851550000000003</c:v>
                </c:pt>
                <c:pt idx="26911">
                  <c:v>44.853216666666697</c:v>
                </c:pt>
                <c:pt idx="26912">
                  <c:v>44.854883333333397</c:v>
                </c:pt>
                <c:pt idx="26913">
                  <c:v>44.856549999999999</c:v>
                </c:pt>
                <c:pt idx="26914">
                  <c:v>44.858216666666699</c:v>
                </c:pt>
                <c:pt idx="26915">
                  <c:v>44.8598833333334</c:v>
                </c:pt>
                <c:pt idx="26916">
                  <c:v>44.861550000000001</c:v>
                </c:pt>
                <c:pt idx="26917">
                  <c:v>44.863216666666702</c:v>
                </c:pt>
                <c:pt idx="26918">
                  <c:v>44.864883333333403</c:v>
                </c:pt>
                <c:pt idx="26919">
                  <c:v>44.866549999999997</c:v>
                </c:pt>
                <c:pt idx="26920">
                  <c:v>44.868216666666697</c:v>
                </c:pt>
                <c:pt idx="26921">
                  <c:v>44.869883333333398</c:v>
                </c:pt>
                <c:pt idx="26922">
                  <c:v>44.871549999999999</c:v>
                </c:pt>
                <c:pt idx="26923">
                  <c:v>44.8732166666667</c:v>
                </c:pt>
                <c:pt idx="26924">
                  <c:v>44.874883333333401</c:v>
                </c:pt>
                <c:pt idx="26925">
                  <c:v>44.876550000000002</c:v>
                </c:pt>
                <c:pt idx="26926">
                  <c:v>44.878216666666702</c:v>
                </c:pt>
                <c:pt idx="26927">
                  <c:v>44.879883333333403</c:v>
                </c:pt>
                <c:pt idx="26928">
                  <c:v>44.881549999999997</c:v>
                </c:pt>
                <c:pt idx="26929">
                  <c:v>44.883216666666698</c:v>
                </c:pt>
                <c:pt idx="26930">
                  <c:v>44.884883333333399</c:v>
                </c:pt>
                <c:pt idx="26931">
                  <c:v>44.88655</c:v>
                </c:pt>
                <c:pt idx="26932">
                  <c:v>44.8882166666667</c:v>
                </c:pt>
                <c:pt idx="26933">
                  <c:v>44.889883333333401</c:v>
                </c:pt>
                <c:pt idx="26934">
                  <c:v>44.891550000000002</c:v>
                </c:pt>
                <c:pt idx="26935">
                  <c:v>44.893216666666703</c:v>
                </c:pt>
                <c:pt idx="26936">
                  <c:v>44.894883333333397</c:v>
                </c:pt>
                <c:pt idx="26937">
                  <c:v>44.896549999999998</c:v>
                </c:pt>
                <c:pt idx="26938">
                  <c:v>44.898216666666698</c:v>
                </c:pt>
                <c:pt idx="26939">
                  <c:v>44.899883333333399</c:v>
                </c:pt>
                <c:pt idx="26940">
                  <c:v>44.90155</c:v>
                </c:pt>
                <c:pt idx="26941">
                  <c:v>44.903216666666701</c:v>
                </c:pt>
                <c:pt idx="26942">
                  <c:v>44.904883333333402</c:v>
                </c:pt>
                <c:pt idx="26943">
                  <c:v>44.906550000000003</c:v>
                </c:pt>
                <c:pt idx="26944">
                  <c:v>44.908216666666704</c:v>
                </c:pt>
                <c:pt idx="26945">
                  <c:v>44.909883333333397</c:v>
                </c:pt>
                <c:pt idx="26946">
                  <c:v>44.911549999999998</c:v>
                </c:pt>
                <c:pt idx="26947">
                  <c:v>44.913216666666699</c:v>
                </c:pt>
                <c:pt idx="26948">
                  <c:v>44.9148833333334</c:v>
                </c:pt>
                <c:pt idx="26949">
                  <c:v>44.916550000000001</c:v>
                </c:pt>
                <c:pt idx="26950">
                  <c:v>44.918216666666702</c:v>
                </c:pt>
                <c:pt idx="26951">
                  <c:v>44.919883333333402</c:v>
                </c:pt>
                <c:pt idx="26952">
                  <c:v>44.921550000000003</c:v>
                </c:pt>
                <c:pt idx="26953">
                  <c:v>44.923216666666697</c:v>
                </c:pt>
                <c:pt idx="26954">
                  <c:v>44.924883333333398</c:v>
                </c:pt>
                <c:pt idx="26955">
                  <c:v>44.926549999999999</c:v>
                </c:pt>
                <c:pt idx="26956">
                  <c:v>44.9282166666667</c:v>
                </c:pt>
                <c:pt idx="26957">
                  <c:v>44.9298833333334</c:v>
                </c:pt>
                <c:pt idx="26958">
                  <c:v>44.931550000000001</c:v>
                </c:pt>
                <c:pt idx="26959">
                  <c:v>44.933216666666702</c:v>
                </c:pt>
                <c:pt idx="26960">
                  <c:v>44.934883333333403</c:v>
                </c:pt>
                <c:pt idx="26961">
                  <c:v>44.936549999999997</c:v>
                </c:pt>
                <c:pt idx="26962">
                  <c:v>44.938216666666698</c:v>
                </c:pt>
                <c:pt idx="26963">
                  <c:v>44.939883333333398</c:v>
                </c:pt>
                <c:pt idx="26964">
                  <c:v>44.941549999999999</c:v>
                </c:pt>
                <c:pt idx="26965">
                  <c:v>44.9432166666667</c:v>
                </c:pt>
                <c:pt idx="26966">
                  <c:v>44.944883333333401</c:v>
                </c:pt>
                <c:pt idx="26967">
                  <c:v>44.946550000000002</c:v>
                </c:pt>
                <c:pt idx="26968">
                  <c:v>44.948216666666703</c:v>
                </c:pt>
                <c:pt idx="26969">
                  <c:v>44.949883333333403</c:v>
                </c:pt>
                <c:pt idx="26970">
                  <c:v>44.951549999999997</c:v>
                </c:pt>
                <c:pt idx="26971">
                  <c:v>44.953216666666698</c:v>
                </c:pt>
                <c:pt idx="26972">
                  <c:v>44.954883333333399</c:v>
                </c:pt>
                <c:pt idx="26973">
                  <c:v>44.95655</c:v>
                </c:pt>
                <c:pt idx="26974">
                  <c:v>44.958216666666701</c:v>
                </c:pt>
                <c:pt idx="26975">
                  <c:v>44.959883333333401</c:v>
                </c:pt>
                <c:pt idx="26976">
                  <c:v>44.961550000000003</c:v>
                </c:pt>
                <c:pt idx="26977">
                  <c:v>44.963216666666703</c:v>
                </c:pt>
                <c:pt idx="26978">
                  <c:v>44.964883333333397</c:v>
                </c:pt>
                <c:pt idx="26979">
                  <c:v>44.966549999999998</c:v>
                </c:pt>
                <c:pt idx="26980">
                  <c:v>44.968216666666699</c:v>
                </c:pt>
                <c:pt idx="26981">
                  <c:v>44.969883333333399</c:v>
                </c:pt>
                <c:pt idx="26982">
                  <c:v>44.971550000000001</c:v>
                </c:pt>
                <c:pt idx="26983">
                  <c:v>44.973216666666701</c:v>
                </c:pt>
                <c:pt idx="26984">
                  <c:v>44.974883333333402</c:v>
                </c:pt>
                <c:pt idx="26985">
                  <c:v>44.976550000000003</c:v>
                </c:pt>
                <c:pt idx="26986">
                  <c:v>44.978216666666697</c:v>
                </c:pt>
                <c:pt idx="26987">
                  <c:v>44.979883333333397</c:v>
                </c:pt>
                <c:pt idx="26988">
                  <c:v>44.981549999999999</c:v>
                </c:pt>
                <c:pt idx="26989">
                  <c:v>44.983216666666699</c:v>
                </c:pt>
                <c:pt idx="26990">
                  <c:v>44.9848833333334</c:v>
                </c:pt>
                <c:pt idx="26991">
                  <c:v>44.986550000000001</c:v>
                </c:pt>
                <c:pt idx="26992">
                  <c:v>44.988216666666702</c:v>
                </c:pt>
                <c:pt idx="26993">
                  <c:v>44.989883333333403</c:v>
                </c:pt>
                <c:pt idx="26994">
                  <c:v>44.991549999999997</c:v>
                </c:pt>
                <c:pt idx="26995">
                  <c:v>44.993216666666697</c:v>
                </c:pt>
                <c:pt idx="26996">
                  <c:v>44.994883333333398</c:v>
                </c:pt>
                <c:pt idx="26997">
                  <c:v>44.996549999999999</c:v>
                </c:pt>
                <c:pt idx="26998">
                  <c:v>44.9982166666667</c:v>
                </c:pt>
                <c:pt idx="26999">
                  <c:v>44.999883333333401</c:v>
                </c:pt>
              </c:numCache>
            </c:numRef>
          </c:xVal>
          <c:yVal>
            <c:numRef>
              <c:f>Sheet1!$G$3:$G$27002</c:f>
              <c:numCache>
                <c:formatCode>General</c:formatCode>
                <c:ptCount val="27000"/>
                <c:pt idx="0">
                  <c:v>-801.52788400650002</c:v>
                </c:pt>
                <c:pt idx="1">
                  <c:v>-801.52526140213001</c:v>
                </c:pt>
                <c:pt idx="2">
                  <c:v>-801.52168512344394</c:v>
                </c:pt>
                <c:pt idx="3">
                  <c:v>-801.51727437973</c:v>
                </c:pt>
                <c:pt idx="4">
                  <c:v>-801.51238679885898</c:v>
                </c:pt>
                <c:pt idx="5">
                  <c:v>-801.50738000869796</c:v>
                </c:pt>
                <c:pt idx="6">
                  <c:v>-801.50249242782604</c:v>
                </c:pt>
                <c:pt idx="7">
                  <c:v>-801.498022079468</c:v>
                </c:pt>
                <c:pt idx="8">
                  <c:v>-801.49408817291305</c:v>
                </c:pt>
                <c:pt idx="9">
                  <c:v>-801.49069070816097</c:v>
                </c:pt>
                <c:pt idx="10">
                  <c:v>-801.48806810379006</c:v>
                </c:pt>
                <c:pt idx="11">
                  <c:v>-801.48616075515804</c:v>
                </c:pt>
                <c:pt idx="12">
                  <c:v>-801.48508787155197</c:v>
                </c:pt>
                <c:pt idx="13">
                  <c:v>-801.48490905761696</c:v>
                </c:pt>
                <c:pt idx="14">
                  <c:v>-801.48556470870994</c:v>
                </c:pt>
                <c:pt idx="15">
                  <c:v>-801.48705482482899</c:v>
                </c:pt>
                <c:pt idx="16">
                  <c:v>-801.48931980133102</c:v>
                </c:pt>
                <c:pt idx="17">
                  <c:v>-801.492359638214</c:v>
                </c:pt>
                <c:pt idx="18">
                  <c:v>-801.49593591690098</c:v>
                </c:pt>
                <c:pt idx="19">
                  <c:v>-801.49998903274604</c:v>
                </c:pt>
                <c:pt idx="20">
                  <c:v>-801.50404214858997</c:v>
                </c:pt>
                <c:pt idx="21">
                  <c:v>-801.50779724121105</c:v>
                </c:pt>
                <c:pt idx="22">
                  <c:v>-801.51089668273903</c:v>
                </c:pt>
                <c:pt idx="23">
                  <c:v>-801.51316165924095</c:v>
                </c:pt>
                <c:pt idx="24">
                  <c:v>-801.51429414749202</c:v>
                </c:pt>
                <c:pt idx="25">
                  <c:v>-801.51429414749202</c:v>
                </c:pt>
                <c:pt idx="26">
                  <c:v>-801.51316165924095</c:v>
                </c:pt>
                <c:pt idx="27">
                  <c:v>-801.51119470596302</c:v>
                </c:pt>
                <c:pt idx="28">
                  <c:v>-801.50875091552803</c:v>
                </c:pt>
                <c:pt idx="29">
                  <c:v>-801.50648593902599</c:v>
                </c:pt>
                <c:pt idx="30">
                  <c:v>-801.50475740432796</c:v>
                </c:pt>
                <c:pt idx="31">
                  <c:v>-801.50392293930099</c:v>
                </c:pt>
                <c:pt idx="32">
                  <c:v>-801.50386333465599</c:v>
                </c:pt>
                <c:pt idx="33">
                  <c:v>-801.50457859039295</c:v>
                </c:pt>
                <c:pt idx="34">
                  <c:v>-801.50600910186802</c:v>
                </c:pt>
                <c:pt idx="35">
                  <c:v>-801.50803565979004</c:v>
                </c:pt>
                <c:pt idx="36">
                  <c:v>-801.51041984558105</c:v>
                </c:pt>
                <c:pt idx="37">
                  <c:v>-801.51292324066196</c:v>
                </c:pt>
                <c:pt idx="38">
                  <c:v>-801.51524782180798</c:v>
                </c:pt>
                <c:pt idx="39">
                  <c:v>-801.51745319366501</c:v>
                </c:pt>
                <c:pt idx="40">
                  <c:v>-801.51965856552101</c:v>
                </c:pt>
                <c:pt idx="41">
                  <c:v>-801.52198314666805</c:v>
                </c:pt>
                <c:pt idx="42">
                  <c:v>-801.52442693710304</c:v>
                </c:pt>
                <c:pt idx="43">
                  <c:v>-801.52681112289395</c:v>
                </c:pt>
                <c:pt idx="44">
                  <c:v>-801.52895689010597</c:v>
                </c:pt>
                <c:pt idx="45">
                  <c:v>-801.53062582016003</c:v>
                </c:pt>
                <c:pt idx="46">
                  <c:v>-801.531519889832</c:v>
                </c:pt>
                <c:pt idx="47">
                  <c:v>-801.53146028518699</c:v>
                </c:pt>
                <c:pt idx="48">
                  <c:v>-801.53044700622604</c:v>
                </c:pt>
                <c:pt idx="49">
                  <c:v>-801.52830123901401</c:v>
                </c:pt>
                <c:pt idx="50">
                  <c:v>-801.52526140213001</c:v>
                </c:pt>
                <c:pt idx="51">
                  <c:v>-801.52168512344394</c:v>
                </c:pt>
                <c:pt idx="52">
                  <c:v>-801.51787042617798</c:v>
                </c:pt>
                <c:pt idx="53">
                  <c:v>-801.51423454284702</c:v>
                </c:pt>
                <c:pt idx="54">
                  <c:v>-801.51113510131904</c:v>
                </c:pt>
                <c:pt idx="55">
                  <c:v>-801.50887012481701</c:v>
                </c:pt>
                <c:pt idx="56">
                  <c:v>-801.50761842727695</c:v>
                </c:pt>
                <c:pt idx="57">
                  <c:v>-801.50761842727695</c:v>
                </c:pt>
                <c:pt idx="58">
                  <c:v>-801.50881052017201</c:v>
                </c:pt>
                <c:pt idx="59">
                  <c:v>-801.51101589202904</c:v>
                </c:pt>
                <c:pt idx="60">
                  <c:v>-801.51393651962303</c:v>
                </c:pt>
                <c:pt idx="61">
                  <c:v>-801.51727437973</c:v>
                </c:pt>
                <c:pt idx="62">
                  <c:v>-801.52067184448299</c:v>
                </c:pt>
                <c:pt idx="63">
                  <c:v>-801.52377128601097</c:v>
                </c:pt>
                <c:pt idx="64">
                  <c:v>-801.52639389038097</c:v>
                </c:pt>
                <c:pt idx="65">
                  <c:v>-801.52812242508003</c:v>
                </c:pt>
                <c:pt idx="66">
                  <c:v>-801.52871847152699</c:v>
                </c:pt>
                <c:pt idx="67">
                  <c:v>-801.52800321579002</c:v>
                </c:pt>
                <c:pt idx="68">
                  <c:v>-801.52615547180199</c:v>
                </c:pt>
                <c:pt idx="69">
                  <c:v>-801.523354053498</c:v>
                </c:pt>
                <c:pt idx="70">
                  <c:v>-801.52001619339001</c:v>
                </c:pt>
                <c:pt idx="71">
                  <c:v>-801.51643991470405</c:v>
                </c:pt>
                <c:pt idx="72">
                  <c:v>-801.51262521743797</c:v>
                </c:pt>
                <c:pt idx="73">
                  <c:v>-801.50875091552803</c:v>
                </c:pt>
                <c:pt idx="74">
                  <c:v>-801.50505542755104</c:v>
                </c:pt>
                <c:pt idx="75">
                  <c:v>-801.50177717208896</c:v>
                </c:pt>
                <c:pt idx="76">
                  <c:v>-801.49921417236305</c:v>
                </c:pt>
                <c:pt idx="77">
                  <c:v>-801.49760484695503</c:v>
                </c:pt>
                <c:pt idx="78">
                  <c:v>-801.49700880050705</c:v>
                </c:pt>
                <c:pt idx="79">
                  <c:v>-801.49748563766502</c:v>
                </c:pt>
                <c:pt idx="80">
                  <c:v>-801.49903535842896</c:v>
                </c:pt>
                <c:pt idx="81">
                  <c:v>-801.50171756744396</c:v>
                </c:pt>
                <c:pt idx="82">
                  <c:v>-801.50541305542004</c:v>
                </c:pt>
                <c:pt idx="83">
                  <c:v>-801.50988340377796</c:v>
                </c:pt>
                <c:pt idx="84">
                  <c:v>-801.51465177535999</c:v>
                </c:pt>
                <c:pt idx="85">
                  <c:v>-801.51924133300804</c:v>
                </c:pt>
                <c:pt idx="86">
                  <c:v>-801.52329444885299</c:v>
                </c:pt>
                <c:pt idx="87">
                  <c:v>-801.52639389038097</c:v>
                </c:pt>
                <c:pt idx="88">
                  <c:v>-801.52836084365902</c:v>
                </c:pt>
                <c:pt idx="89">
                  <c:v>-801.52913570404098</c:v>
                </c:pt>
                <c:pt idx="90">
                  <c:v>-801.52871847152699</c:v>
                </c:pt>
                <c:pt idx="91">
                  <c:v>-801.52716875076305</c:v>
                </c:pt>
                <c:pt idx="92">
                  <c:v>-801.52472496032703</c:v>
                </c:pt>
                <c:pt idx="93">
                  <c:v>-801.52132749557495</c:v>
                </c:pt>
                <c:pt idx="94">
                  <c:v>-801.51721477508602</c:v>
                </c:pt>
                <c:pt idx="95">
                  <c:v>-801.51244640350399</c:v>
                </c:pt>
                <c:pt idx="96">
                  <c:v>-801.50732040405296</c:v>
                </c:pt>
                <c:pt idx="97">
                  <c:v>-801.50213479995705</c:v>
                </c:pt>
                <c:pt idx="98">
                  <c:v>-801.49724721908603</c:v>
                </c:pt>
                <c:pt idx="99">
                  <c:v>-801.49295568466198</c:v>
                </c:pt>
                <c:pt idx="100">
                  <c:v>-801.48955821991001</c:v>
                </c:pt>
                <c:pt idx="101">
                  <c:v>-801.48729324340798</c:v>
                </c:pt>
                <c:pt idx="102">
                  <c:v>-801.48627996444702</c:v>
                </c:pt>
                <c:pt idx="103">
                  <c:v>-801.48639917373703</c:v>
                </c:pt>
                <c:pt idx="104">
                  <c:v>-801.48759126663197</c:v>
                </c:pt>
                <c:pt idx="105">
                  <c:v>-801.48949861526501</c:v>
                </c:pt>
                <c:pt idx="106">
                  <c:v>-801.49170398712204</c:v>
                </c:pt>
                <c:pt idx="107">
                  <c:v>-801.49373054504395</c:v>
                </c:pt>
                <c:pt idx="108">
                  <c:v>-801.49516105651901</c:v>
                </c:pt>
                <c:pt idx="109">
                  <c:v>-801.49575710296699</c:v>
                </c:pt>
                <c:pt idx="110">
                  <c:v>-801.49551868438698</c:v>
                </c:pt>
                <c:pt idx="111">
                  <c:v>-801.49456501007103</c:v>
                </c:pt>
                <c:pt idx="112">
                  <c:v>-801.49301528930698</c:v>
                </c:pt>
                <c:pt idx="113">
                  <c:v>-801.49104833602905</c:v>
                </c:pt>
                <c:pt idx="114">
                  <c:v>-801.48860454559303</c:v>
                </c:pt>
                <c:pt idx="115">
                  <c:v>-801.48580312728905</c:v>
                </c:pt>
                <c:pt idx="116">
                  <c:v>-801.48288249969505</c:v>
                </c:pt>
                <c:pt idx="117">
                  <c:v>-801.48002147674595</c:v>
                </c:pt>
                <c:pt idx="118">
                  <c:v>-801.47757768631004</c:v>
                </c:pt>
                <c:pt idx="119">
                  <c:v>-801.475670337677</c:v>
                </c:pt>
                <c:pt idx="120">
                  <c:v>-801.47435903549194</c:v>
                </c:pt>
                <c:pt idx="121">
                  <c:v>-801.47382259368896</c:v>
                </c:pt>
                <c:pt idx="122">
                  <c:v>-801.47435903549194</c:v>
                </c:pt>
                <c:pt idx="123">
                  <c:v>-801.47626638412498</c:v>
                </c:pt>
                <c:pt idx="124">
                  <c:v>-801.47960424423195</c:v>
                </c:pt>
                <c:pt idx="125">
                  <c:v>-801.48437261581398</c:v>
                </c:pt>
                <c:pt idx="126">
                  <c:v>-801.49015426635799</c:v>
                </c:pt>
                <c:pt idx="127">
                  <c:v>-801.49647235870395</c:v>
                </c:pt>
                <c:pt idx="128">
                  <c:v>-801.50290966034004</c:v>
                </c:pt>
                <c:pt idx="129">
                  <c:v>-801.509108543396</c:v>
                </c:pt>
                <c:pt idx="130">
                  <c:v>-801.51459217071601</c:v>
                </c:pt>
                <c:pt idx="131">
                  <c:v>-801.51912212371803</c:v>
                </c:pt>
                <c:pt idx="132">
                  <c:v>-801.52228116989204</c:v>
                </c:pt>
                <c:pt idx="133">
                  <c:v>-801.52400970458996</c:v>
                </c:pt>
                <c:pt idx="134">
                  <c:v>-801.52442693710304</c:v>
                </c:pt>
                <c:pt idx="135">
                  <c:v>-801.52377128601097</c:v>
                </c:pt>
                <c:pt idx="136">
                  <c:v>-801.52240037918102</c:v>
                </c:pt>
                <c:pt idx="137">
                  <c:v>-801.52061223983799</c:v>
                </c:pt>
                <c:pt idx="138">
                  <c:v>-801.51864528655994</c:v>
                </c:pt>
                <c:pt idx="139">
                  <c:v>-801.51667833328304</c:v>
                </c:pt>
                <c:pt idx="140">
                  <c:v>-801.51489019393898</c:v>
                </c:pt>
                <c:pt idx="141">
                  <c:v>-801.51351928710994</c:v>
                </c:pt>
                <c:pt idx="142">
                  <c:v>-801.51250600814797</c:v>
                </c:pt>
                <c:pt idx="143">
                  <c:v>-801.51190996170101</c:v>
                </c:pt>
                <c:pt idx="144">
                  <c:v>-801.51143312454201</c:v>
                </c:pt>
                <c:pt idx="145">
                  <c:v>-801.51095628738403</c:v>
                </c:pt>
                <c:pt idx="146">
                  <c:v>-801.51030063629196</c:v>
                </c:pt>
                <c:pt idx="147">
                  <c:v>-801.50964498519897</c:v>
                </c:pt>
                <c:pt idx="148">
                  <c:v>-801.50898933410701</c:v>
                </c:pt>
                <c:pt idx="149">
                  <c:v>-801.50833368301403</c:v>
                </c:pt>
                <c:pt idx="150">
                  <c:v>-801.50773763656605</c:v>
                </c:pt>
                <c:pt idx="151">
                  <c:v>-801.50720119476296</c:v>
                </c:pt>
                <c:pt idx="152">
                  <c:v>-801.50684356689499</c:v>
                </c:pt>
                <c:pt idx="153">
                  <c:v>-801.50690317153999</c:v>
                </c:pt>
                <c:pt idx="154">
                  <c:v>-801.50743961334194</c:v>
                </c:pt>
                <c:pt idx="155">
                  <c:v>-801.50833368301403</c:v>
                </c:pt>
                <c:pt idx="156">
                  <c:v>-801.50934696197498</c:v>
                </c:pt>
                <c:pt idx="157">
                  <c:v>-801.51024103164696</c:v>
                </c:pt>
                <c:pt idx="158">
                  <c:v>-801.51089668273903</c:v>
                </c:pt>
                <c:pt idx="159">
                  <c:v>-801.51113510131904</c:v>
                </c:pt>
                <c:pt idx="160">
                  <c:v>-801.51077747345005</c:v>
                </c:pt>
                <c:pt idx="161">
                  <c:v>-801.50970458984398</c:v>
                </c:pt>
                <c:pt idx="162">
                  <c:v>-801.50791645050106</c:v>
                </c:pt>
                <c:pt idx="163">
                  <c:v>-801.50541305542004</c:v>
                </c:pt>
                <c:pt idx="164">
                  <c:v>-801.50261163711605</c:v>
                </c:pt>
                <c:pt idx="165">
                  <c:v>-801.49986982345604</c:v>
                </c:pt>
                <c:pt idx="166">
                  <c:v>-801.49760484695503</c:v>
                </c:pt>
                <c:pt idx="167">
                  <c:v>-801.49611473083496</c:v>
                </c:pt>
                <c:pt idx="168">
                  <c:v>-801.49557828903198</c:v>
                </c:pt>
                <c:pt idx="169">
                  <c:v>-801.49599552154598</c:v>
                </c:pt>
                <c:pt idx="170">
                  <c:v>-801.49730682373104</c:v>
                </c:pt>
                <c:pt idx="171">
                  <c:v>-801.49945259094295</c:v>
                </c:pt>
                <c:pt idx="172">
                  <c:v>-801.50219440460205</c:v>
                </c:pt>
                <c:pt idx="173">
                  <c:v>-801.50535345077503</c:v>
                </c:pt>
                <c:pt idx="174">
                  <c:v>-801.50857210159302</c:v>
                </c:pt>
                <c:pt idx="175">
                  <c:v>-801.51149272918701</c:v>
                </c:pt>
                <c:pt idx="176">
                  <c:v>-801.51381731033302</c:v>
                </c:pt>
                <c:pt idx="177">
                  <c:v>-801.51530742645298</c:v>
                </c:pt>
                <c:pt idx="178">
                  <c:v>-801.51602268219006</c:v>
                </c:pt>
                <c:pt idx="179">
                  <c:v>-801.51590347290096</c:v>
                </c:pt>
                <c:pt idx="180">
                  <c:v>-801.51477098465</c:v>
                </c:pt>
                <c:pt idx="181">
                  <c:v>-801.51256561279297</c:v>
                </c:pt>
                <c:pt idx="182">
                  <c:v>-801.509227752686</c:v>
                </c:pt>
                <c:pt idx="183">
                  <c:v>-801.50493621826195</c:v>
                </c:pt>
                <c:pt idx="184">
                  <c:v>-801.50010824203503</c:v>
                </c:pt>
                <c:pt idx="185">
                  <c:v>-801.49528026580799</c:v>
                </c:pt>
                <c:pt idx="186">
                  <c:v>-801.49092912673996</c:v>
                </c:pt>
                <c:pt idx="187">
                  <c:v>-801.48753166198799</c:v>
                </c:pt>
                <c:pt idx="188">
                  <c:v>-801.48550510406506</c:v>
                </c:pt>
                <c:pt idx="189">
                  <c:v>-801.48526668548595</c:v>
                </c:pt>
                <c:pt idx="190">
                  <c:v>-801.48693561554001</c:v>
                </c:pt>
                <c:pt idx="191">
                  <c:v>-801.49039268493698</c:v>
                </c:pt>
                <c:pt idx="192">
                  <c:v>-801.49533987045299</c:v>
                </c:pt>
                <c:pt idx="193">
                  <c:v>-801.501002311707</c:v>
                </c:pt>
                <c:pt idx="194">
                  <c:v>-801.506545543671</c:v>
                </c:pt>
                <c:pt idx="195">
                  <c:v>-801.51113510131904</c:v>
                </c:pt>
                <c:pt idx="196">
                  <c:v>-801.51417493820202</c:v>
                </c:pt>
                <c:pt idx="197">
                  <c:v>-801.51536703109798</c:v>
                </c:pt>
                <c:pt idx="198">
                  <c:v>-801.51477098465</c:v>
                </c:pt>
                <c:pt idx="199">
                  <c:v>-801.51256561279297</c:v>
                </c:pt>
                <c:pt idx="200">
                  <c:v>-801.509227752686</c:v>
                </c:pt>
                <c:pt idx="201">
                  <c:v>-801.50529384613105</c:v>
                </c:pt>
                <c:pt idx="202">
                  <c:v>-801.50153875350998</c:v>
                </c:pt>
                <c:pt idx="203">
                  <c:v>-801.49849891662598</c:v>
                </c:pt>
                <c:pt idx="204">
                  <c:v>-801.49671077728306</c:v>
                </c:pt>
                <c:pt idx="205">
                  <c:v>-801.49623394012497</c:v>
                </c:pt>
                <c:pt idx="206">
                  <c:v>-801.49677038192794</c:v>
                </c:pt>
                <c:pt idx="207">
                  <c:v>-801.498081684113</c:v>
                </c:pt>
                <c:pt idx="208">
                  <c:v>-801.49951219558704</c:v>
                </c:pt>
                <c:pt idx="209">
                  <c:v>-801.50076389312801</c:v>
                </c:pt>
                <c:pt idx="210">
                  <c:v>-801.50165796279896</c:v>
                </c:pt>
                <c:pt idx="211">
                  <c:v>-801.50213479995705</c:v>
                </c:pt>
                <c:pt idx="212">
                  <c:v>-801.50231361389206</c:v>
                </c:pt>
                <c:pt idx="213">
                  <c:v>-801.50231361389206</c:v>
                </c:pt>
                <c:pt idx="214">
                  <c:v>-801.50243282318104</c:v>
                </c:pt>
                <c:pt idx="215">
                  <c:v>-801.50302886962902</c:v>
                </c:pt>
                <c:pt idx="216">
                  <c:v>-801.50416135787998</c:v>
                </c:pt>
                <c:pt idx="217">
                  <c:v>-801.50606870651302</c:v>
                </c:pt>
                <c:pt idx="218">
                  <c:v>-801.50857210159302</c:v>
                </c:pt>
                <c:pt idx="219">
                  <c:v>-801.51137351989803</c:v>
                </c:pt>
                <c:pt idx="220">
                  <c:v>-801.51429414749202</c:v>
                </c:pt>
                <c:pt idx="221">
                  <c:v>-801.51703596115101</c:v>
                </c:pt>
                <c:pt idx="222">
                  <c:v>-801.51930093765304</c:v>
                </c:pt>
                <c:pt idx="223">
                  <c:v>-801.52108907699596</c:v>
                </c:pt>
                <c:pt idx="224">
                  <c:v>-801.52228116989204</c:v>
                </c:pt>
                <c:pt idx="225">
                  <c:v>-801.522936820984</c:v>
                </c:pt>
                <c:pt idx="226">
                  <c:v>-801.522996425629</c:v>
                </c:pt>
                <c:pt idx="227">
                  <c:v>-801.52257919311501</c:v>
                </c:pt>
                <c:pt idx="228">
                  <c:v>-801.52186393737804</c:v>
                </c:pt>
                <c:pt idx="229">
                  <c:v>-801.52079105377197</c:v>
                </c:pt>
                <c:pt idx="230">
                  <c:v>-801.51942014694202</c:v>
                </c:pt>
                <c:pt idx="231">
                  <c:v>-801.51793003082298</c:v>
                </c:pt>
                <c:pt idx="232">
                  <c:v>-801.51626110076904</c:v>
                </c:pt>
                <c:pt idx="233">
                  <c:v>-801.51453256607101</c:v>
                </c:pt>
                <c:pt idx="234">
                  <c:v>-801.51286363601696</c:v>
                </c:pt>
                <c:pt idx="235">
                  <c:v>-801.51119470596302</c:v>
                </c:pt>
                <c:pt idx="236">
                  <c:v>-801.50952577590999</c:v>
                </c:pt>
                <c:pt idx="237">
                  <c:v>-801.50803565979004</c:v>
                </c:pt>
                <c:pt idx="238">
                  <c:v>-801.50666475295998</c:v>
                </c:pt>
                <c:pt idx="239">
                  <c:v>-801.50541305542004</c:v>
                </c:pt>
                <c:pt idx="240">
                  <c:v>-801.50422096252498</c:v>
                </c:pt>
                <c:pt idx="241">
                  <c:v>-801.50290966034004</c:v>
                </c:pt>
                <c:pt idx="242">
                  <c:v>-801.50153875350998</c:v>
                </c:pt>
                <c:pt idx="243">
                  <c:v>-801.49998903274604</c:v>
                </c:pt>
                <c:pt idx="244">
                  <c:v>-801.49843931198097</c:v>
                </c:pt>
                <c:pt idx="245">
                  <c:v>-801.49688959121704</c:v>
                </c:pt>
                <c:pt idx="246">
                  <c:v>-801.495399475098</c:v>
                </c:pt>
                <c:pt idx="247">
                  <c:v>-801.49408817291305</c:v>
                </c:pt>
                <c:pt idx="248">
                  <c:v>-801.49295568466198</c:v>
                </c:pt>
                <c:pt idx="249">
                  <c:v>-801.49212121963501</c:v>
                </c:pt>
                <c:pt idx="250">
                  <c:v>-801.49176359176704</c:v>
                </c:pt>
                <c:pt idx="251">
                  <c:v>-801.49194240570102</c:v>
                </c:pt>
                <c:pt idx="252">
                  <c:v>-801.49277687072799</c:v>
                </c:pt>
                <c:pt idx="253">
                  <c:v>-801.49414777755806</c:v>
                </c:pt>
                <c:pt idx="254">
                  <c:v>-801.49593591690098</c:v>
                </c:pt>
                <c:pt idx="255">
                  <c:v>-801.498022079468</c:v>
                </c:pt>
                <c:pt idx="256">
                  <c:v>-801.50028705596901</c:v>
                </c:pt>
                <c:pt idx="257">
                  <c:v>-801.50273084640503</c:v>
                </c:pt>
                <c:pt idx="258">
                  <c:v>-801.50529384613105</c:v>
                </c:pt>
                <c:pt idx="259">
                  <c:v>-801.50797605514504</c:v>
                </c:pt>
                <c:pt idx="260">
                  <c:v>-801.51095628738403</c:v>
                </c:pt>
                <c:pt idx="261">
                  <c:v>-801.51417493820202</c:v>
                </c:pt>
                <c:pt idx="262">
                  <c:v>-801.51769161224399</c:v>
                </c:pt>
                <c:pt idx="263">
                  <c:v>-801.52156591415405</c:v>
                </c:pt>
                <c:pt idx="264">
                  <c:v>-801.52579784393299</c:v>
                </c:pt>
                <c:pt idx="265">
                  <c:v>-801.53038740158104</c:v>
                </c:pt>
                <c:pt idx="266">
                  <c:v>-801.53539419174194</c:v>
                </c:pt>
                <c:pt idx="267">
                  <c:v>-801.54046058654797</c:v>
                </c:pt>
                <c:pt idx="268">
                  <c:v>-801.54534816742</c:v>
                </c:pt>
                <c:pt idx="269">
                  <c:v>-801.54963970184303</c:v>
                </c:pt>
                <c:pt idx="270">
                  <c:v>-801.55315637588501</c:v>
                </c:pt>
                <c:pt idx="271">
                  <c:v>-801.55589818954502</c:v>
                </c:pt>
                <c:pt idx="272">
                  <c:v>-801.55786514282204</c:v>
                </c:pt>
                <c:pt idx="273">
                  <c:v>-801.559116840363</c:v>
                </c:pt>
                <c:pt idx="274">
                  <c:v>-801.55959367752098</c:v>
                </c:pt>
                <c:pt idx="275">
                  <c:v>-801.55947446823097</c:v>
                </c:pt>
                <c:pt idx="276">
                  <c:v>-801.558997631073</c:v>
                </c:pt>
                <c:pt idx="277">
                  <c:v>-801.55834197998104</c:v>
                </c:pt>
                <c:pt idx="278">
                  <c:v>-801.55780553817794</c:v>
                </c:pt>
                <c:pt idx="279">
                  <c:v>-801.55750751495395</c:v>
                </c:pt>
                <c:pt idx="280">
                  <c:v>-801.55756711959896</c:v>
                </c:pt>
                <c:pt idx="281">
                  <c:v>-801.55780553817794</c:v>
                </c:pt>
                <c:pt idx="282">
                  <c:v>-801.55798435211204</c:v>
                </c:pt>
                <c:pt idx="283">
                  <c:v>-801.55816316604603</c:v>
                </c:pt>
                <c:pt idx="284">
                  <c:v>-801.55816316604603</c:v>
                </c:pt>
                <c:pt idx="285">
                  <c:v>-801.55816316604603</c:v>
                </c:pt>
                <c:pt idx="286">
                  <c:v>-801.55822277069103</c:v>
                </c:pt>
                <c:pt idx="287">
                  <c:v>-801.55852079391502</c:v>
                </c:pt>
                <c:pt idx="288">
                  <c:v>-801.55917644500801</c:v>
                </c:pt>
                <c:pt idx="289">
                  <c:v>-801.56030893325806</c:v>
                </c:pt>
                <c:pt idx="290">
                  <c:v>-801.562037467957</c:v>
                </c:pt>
                <c:pt idx="291">
                  <c:v>-801.56424283981301</c:v>
                </c:pt>
                <c:pt idx="292">
                  <c:v>-801.56680583953903</c:v>
                </c:pt>
                <c:pt idx="293">
                  <c:v>-801.56930923461903</c:v>
                </c:pt>
                <c:pt idx="294">
                  <c:v>-801.57133579254196</c:v>
                </c:pt>
                <c:pt idx="295">
                  <c:v>-801.57264709472702</c:v>
                </c:pt>
                <c:pt idx="296">
                  <c:v>-801.57288551330601</c:v>
                </c:pt>
                <c:pt idx="297">
                  <c:v>-801.57217025756904</c:v>
                </c:pt>
                <c:pt idx="298">
                  <c:v>-801.57068014144897</c:v>
                </c:pt>
                <c:pt idx="299">
                  <c:v>-801.56883239746105</c:v>
                </c:pt>
                <c:pt idx="300">
                  <c:v>-801.567163467407</c:v>
                </c:pt>
                <c:pt idx="301">
                  <c:v>-801.56620979309105</c:v>
                </c:pt>
                <c:pt idx="302">
                  <c:v>-801.56626939773605</c:v>
                </c:pt>
                <c:pt idx="303">
                  <c:v>-801.56734228134201</c:v>
                </c:pt>
                <c:pt idx="304">
                  <c:v>-801.56919002533004</c:v>
                </c:pt>
                <c:pt idx="305">
                  <c:v>-801.57139539718605</c:v>
                </c:pt>
                <c:pt idx="306">
                  <c:v>-801.573243141175</c:v>
                </c:pt>
                <c:pt idx="307">
                  <c:v>-801.57419681549095</c:v>
                </c:pt>
                <c:pt idx="308">
                  <c:v>-801.57366037368797</c:v>
                </c:pt>
                <c:pt idx="309">
                  <c:v>-801.57121658325195</c:v>
                </c:pt>
                <c:pt idx="310">
                  <c:v>-801.56710386276302</c:v>
                </c:pt>
                <c:pt idx="311">
                  <c:v>-801.56173944473301</c:v>
                </c:pt>
                <c:pt idx="312">
                  <c:v>-801.55583858490002</c:v>
                </c:pt>
                <c:pt idx="313">
                  <c:v>-801.55029535293602</c:v>
                </c:pt>
                <c:pt idx="314">
                  <c:v>-801.54558658599899</c:v>
                </c:pt>
                <c:pt idx="315">
                  <c:v>-801.54242753982601</c:v>
                </c:pt>
                <c:pt idx="316">
                  <c:v>-801.54111623764095</c:v>
                </c:pt>
                <c:pt idx="317">
                  <c:v>-801.54195070266701</c:v>
                </c:pt>
                <c:pt idx="318">
                  <c:v>-801.544871330261</c:v>
                </c:pt>
                <c:pt idx="319">
                  <c:v>-801.54928207397495</c:v>
                </c:pt>
                <c:pt idx="320">
                  <c:v>-801.55464649200496</c:v>
                </c:pt>
                <c:pt idx="321">
                  <c:v>-801.56024932861305</c:v>
                </c:pt>
                <c:pt idx="322">
                  <c:v>-801.56567335128796</c:v>
                </c:pt>
                <c:pt idx="323">
                  <c:v>-801.57068014144897</c:v>
                </c:pt>
                <c:pt idx="324">
                  <c:v>-801.57491207122803</c:v>
                </c:pt>
                <c:pt idx="325">
                  <c:v>-801.57807111740101</c:v>
                </c:pt>
                <c:pt idx="326">
                  <c:v>-801.57997846603405</c:v>
                </c:pt>
                <c:pt idx="327">
                  <c:v>-801.58057451248203</c:v>
                </c:pt>
                <c:pt idx="328">
                  <c:v>-801.57997846603405</c:v>
                </c:pt>
                <c:pt idx="329">
                  <c:v>-801.57830953598</c:v>
                </c:pt>
                <c:pt idx="330">
                  <c:v>-801.5758061409</c:v>
                </c:pt>
                <c:pt idx="331">
                  <c:v>-801.57264709472702</c:v>
                </c:pt>
                <c:pt idx="332">
                  <c:v>-801.56889200210605</c:v>
                </c:pt>
                <c:pt idx="333">
                  <c:v>-801.564600467682</c:v>
                </c:pt>
                <c:pt idx="334">
                  <c:v>-801.56013011932396</c:v>
                </c:pt>
                <c:pt idx="335">
                  <c:v>-801.55554056167603</c:v>
                </c:pt>
                <c:pt idx="336">
                  <c:v>-801.550951004029</c:v>
                </c:pt>
                <c:pt idx="337">
                  <c:v>-801.54636144638096</c:v>
                </c:pt>
                <c:pt idx="338">
                  <c:v>-801.54195070266701</c:v>
                </c:pt>
                <c:pt idx="339">
                  <c:v>-801.53789758682296</c:v>
                </c:pt>
                <c:pt idx="340">
                  <c:v>-801.53450012207099</c:v>
                </c:pt>
                <c:pt idx="341">
                  <c:v>-801.53211593627998</c:v>
                </c:pt>
                <c:pt idx="342">
                  <c:v>-801.53092384338402</c:v>
                </c:pt>
                <c:pt idx="343">
                  <c:v>-801.53104305267402</c:v>
                </c:pt>
                <c:pt idx="344">
                  <c:v>-801.53253316879295</c:v>
                </c:pt>
                <c:pt idx="345">
                  <c:v>-801.53539419174194</c:v>
                </c:pt>
                <c:pt idx="346">
                  <c:v>-801.53956651687599</c:v>
                </c:pt>
                <c:pt idx="347">
                  <c:v>-801.54481172561702</c:v>
                </c:pt>
                <c:pt idx="348">
                  <c:v>-801.55077219009399</c:v>
                </c:pt>
                <c:pt idx="349">
                  <c:v>-801.55691146850597</c:v>
                </c:pt>
                <c:pt idx="350">
                  <c:v>-801.56263351440498</c:v>
                </c:pt>
                <c:pt idx="351">
                  <c:v>-801.56746149063099</c:v>
                </c:pt>
                <c:pt idx="352">
                  <c:v>-801.57115697860695</c:v>
                </c:pt>
                <c:pt idx="353">
                  <c:v>-801.57371997833297</c:v>
                </c:pt>
                <c:pt idx="354">
                  <c:v>-801.57515048980702</c:v>
                </c:pt>
                <c:pt idx="355">
                  <c:v>-801.57550811767601</c:v>
                </c:pt>
                <c:pt idx="356">
                  <c:v>-801.57503128051803</c:v>
                </c:pt>
                <c:pt idx="357">
                  <c:v>-801.57395839691196</c:v>
                </c:pt>
                <c:pt idx="358">
                  <c:v>-801.57264709472702</c:v>
                </c:pt>
                <c:pt idx="359">
                  <c:v>-801.57127618789696</c:v>
                </c:pt>
                <c:pt idx="360">
                  <c:v>-801.570203304291</c:v>
                </c:pt>
                <c:pt idx="361">
                  <c:v>-801.56954765319801</c:v>
                </c:pt>
                <c:pt idx="362">
                  <c:v>-801.56919002533004</c:v>
                </c:pt>
                <c:pt idx="363">
                  <c:v>-801.56895160675106</c:v>
                </c:pt>
                <c:pt idx="364">
                  <c:v>-801.56853437423695</c:v>
                </c:pt>
                <c:pt idx="365">
                  <c:v>-801.56769990920998</c:v>
                </c:pt>
                <c:pt idx="366">
                  <c:v>-801.56626939773605</c:v>
                </c:pt>
                <c:pt idx="367">
                  <c:v>-801.56406402587902</c:v>
                </c:pt>
                <c:pt idx="368">
                  <c:v>-801.56108379364002</c:v>
                </c:pt>
                <c:pt idx="369">
                  <c:v>-801.55738830566395</c:v>
                </c:pt>
                <c:pt idx="370">
                  <c:v>-801.55321598053001</c:v>
                </c:pt>
                <c:pt idx="371">
                  <c:v>-801.54874563217197</c:v>
                </c:pt>
                <c:pt idx="372">
                  <c:v>-801.54445409774803</c:v>
                </c:pt>
                <c:pt idx="373">
                  <c:v>-801.54052019119297</c:v>
                </c:pt>
                <c:pt idx="374">
                  <c:v>-801.53742074966499</c:v>
                </c:pt>
                <c:pt idx="375">
                  <c:v>-801.53521537780796</c:v>
                </c:pt>
                <c:pt idx="376">
                  <c:v>-801.534023284912</c:v>
                </c:pt>
                <c:pt idx="377">
                  <c:v>-801.53378486633301</c:v>
                </c:pt>
                <c:pt idx="378">
                  <c:v>-801.53432130813599</c:v>
                </c:pt>
                <c:pt idx="379">
                  <c:v>-801.53521537780796</c:v>
                </c:pt>
                <c:pt idx="380">
                  <c:v>-801.53616905212402</c:v>
                </c:pt>
                <c:pt idx="381">
                  <c:v>-801.53700351715099</c:v>
                </c:pt>
                <c:pt idx="382">
                  <c:v>-801.53759956359897</c:v>
                </c:pt>
                <c:pt idx="383">
                  <c:v>-801.53795719146694</c:v>
                </c:pt>
                <c:pt idx="384">
                  <c:v>-801.53807640075695</c:v>
                </c:pt>
                <c:pt idx="385">
                  <c:v>-801.53813600540195</c:v>
                </c:pt>
                <c:pt idx="386">
                  <c:v>-801.53825521469105</c:v>
                </c:pt>
                <c:pt idx="387">
                  <c:v>-801.53873205185005</c:v>
                </c:pt>
                <c:pt idx="388">
                  <c:v>-801.539685726166</c:v>
                </c:pt>
                <c:pt idx="389">
                  <c:v>-801.54111623764095</c:v>
                </c:pt>
                <c:pt idx="390">
                  <c:v>-801.54284477233898</c:v>
                </c:pt>
                <c:pt idx="391">
                  <c:v>-801.54457330703804</c:v>
                </c:pt>
                <c:pt idx="392">
                  <c:v>-801.54606342315697</c:v>
                </c:pt>
                <c:pt idx="393">
                  <c:v>-801.54701709747303</c:v>
                </c:pt>
                <c:pt idx="394">
                  <c:v>-801.54725551605202</c:v>
                </c:pt>
                <c:pt idx="395">
                  <c:v>-801.54654026031506</c:v>
                </c:pt>
                <c:pt idx="396">
                  <c:v>-801.54475212097202</c:v>
                </c:pt>
                <c:pt idx="397">
                  <c:v>-801.542308330536</c:v>
                </c:pt>
                <c:pt idx="398">
                  <c:v>-801.53956651687599</c:v>
                </c:pt>
                <c:pt idx="399">
                  <c:v>-801.537122726441</c:v>
                </c:pt>
                <c:pt idx="400">
                  <c:v>-801.53533458709705</c:v>
                </c:pt>
                <c:pt idx="401">
                  <c:v>-801.53438091278099</c:v>
                </c:pt>
                <c:pt idx="402">
                  <c:v>-801.53432130813599</c:v>
                </c:pt>
                <c:pt idx="403">
                  <c:v>-801.53527498245296</c:v>
                </c:pt>
                <c:pt idx="404">
                  <c:v>-801.53730154037498</c:v>
                </c:pt>
                <c:pt idx="405">
                  <c:v>-801.54034137725898</c:v>
                </c:pt>
                <c:pt idx="406">
                  <c:v>-801.54409646987904</c:v>
                </c:pt>
                <c:pt idx="407">
                  <c:v>-801.548268795014</c:v>
                </c:pt>
                <c:pt idx="408">
                  <c:v>-801.55232191085804</c:v>
                </c:pt>
                <c:pt idx="409">
                  <c:v>-801.556017398834</c:v>
                </c:pt>
                <c:pt idx="410">
                  <c:v>-801.55929565429699</c:v>
                </c:pt>
                <c:pt idx="411">
                  <c:v>-801.562037467957</c:v>
                </c:pt>
                <c:pt idx="412">
                  <c:v>-801.56430244445801</c:v>
                </c:pt>
                <c:pt idx="413">
                  <c:v>-801.56591176986694</c:v>
                </c:pt>
                <c:pt idx="414">
                  <c:v>-801.56656742096004</c:v>
                </c:pt>
                <c:pt idx="415">
                  <c:v>-801.56626939773605</c:v>
                </c:pt>
                <c:pt idx="416">
                  <c:v>-801.56501770019599</c:v>
                </c:pt>
                <c:pt idx="417">
                  <c:v>-801.56328916549705</c:v>
                </c:pt>
                <c:pt idx="418">
                  <c:v>-801.56138181686401</c:v>
                </c:pt>
                <c:pt idx="419">
                  <c:v>-801.55953407287598</c:v>
                </c:pt>
                <c:pt idx="420">
                  <c:v>-801.55786514282204</c:v>
                </c:pt>
                <c:pt idx="421">
                  <c:v>-801.55637502670299</c:v>
                </c:pt>
                <c:pt idx="422">
                  <c:v>-801.55518293380806</c:v>
                </c:pt>
                <c:pt idx="423">
                  <c:v>-801.55428886413597</c:v>
                </c:pt>
                <c:pt idx="424">
                  <c:v>-801.55357360839901</c:v>
                </c:pt>
                <c:pt idx="425">
                  <c:v>-801.55273914337204</c:v>
                </c:pt>
                <c:pt idx="426">
                  <c:v>-801.55136823654198</c:v>
                </c:pt>
                <c:pt idx="427">
                  <c:v>-801.54910326004006</c:v>
                </c:pt>
                <c:pt idx="428">
                  <c:v>-801.54588460922298</c:v>
                </c:pt>
                <c:pt idx="429">
                  <c:v>-801.54177188873302</c:v>
                </c:pt>
                <c:pt idx="430">
                  <c:v>-801.53688430786201</c:v>
                </c:pt>
                <c:pt idx="431">
                  <c:v>-801.531519889832</c:v>
                </c:pt>
                <c:pt idx="432">
                  <c:v>-801.52579784393299</c:v>
                </c:pt>
                <c:pt idx="433">
                  <c:v>-801.52007579803501</c:v>
                </c:pt>
                <c:pt idx="434">
                  <c:v>-801.51477098465</c:v>
                </c:pt>
                <c:pt idx="435">
                  <c:v>-801.51006221771297</c:v>
                </c:pt>
                <c:pt idx="436">
                  <c:v>-801.506247520447</c:v>
                </c:pt>
                <c:pt idx="437">
                  <c:v>-801.50326728820801</c:v>
                </c:pt>
                <c:pt idx="438">
                  <c:v>-801.501061916352</c:v>
                </c:pt>
                <c:pt idx="439">
                  <c:v>-801.49951219558704</c:v>
                </c:pt>
                <c:pt idx="440">
                  <c:v>-801.49849891662598</c:v>
                </c:pt>
                <c:pt idx="441">
                  <c:v>-801.49784326553402</c:v>
                </c:pt>
                <c:pt idx="442">
                  <c:v>-801.49736642837502</c:v>
                </c:pt>
                <c:pt idx="443">
                  <c:v>-801.49694919586204</c:v>
                </c:pt>
                <c:pt idx="444">
                  <c:v>-801.49635314941395</c:v>
                </c:pt>
                <c:pt idx="445">
                  <c:v>-801.495399475098</c:v>
                </c:pt>
                <c:pt idx="446">
                  <c:v>-801.49408817291305</c:v>
                </c:pt>
                <c:pt idx="447">
                  <c:v>-801.492419242859</c:v>
                </c:pt>
                <c:pt idx="448">
                  <c:v>-801.49057149887096</c:v>
                </c:pt>
                <c:pt idx="449">
                  <c:v>-801.48908138275203</c:v>
                </c:pt>
                <c:pt idx="450">
                  <c:v>-801.48836612701405</c:v>
                </c:pt>
                <c:pt idx="451">
                  <c:v>-801.48878335952804</c:v>
                </c:pt>
                <c:pt idx="452">
                  <c:v>-801.49069070816097</c:v>
                </c:pt>
                <c:pt idx="453">
                  <c:v>-801.49432659149204</c:v>
                </c:pt>
                <c:pt idx="454">
                  <c:v>-801.49992942810104</c:v>
                </c:pt>
                <c:pt idx="455">
                  <c:v>-801.50773763656605</c:v>
                </c:pt>
                <c:pt idx="456">
                  <c:v>-801.51757240295399</c:v>
                </c:pt>
                <c:pt idx="457">
                  <c:v>-801.52895689010597</c:v>
                </c:pt>
                <c:pt idx="458">
                  <c:v>-801.54111623764095</c:v>
                </c:pt>
                <c:pt idx="459">
                  <c:v>-801.55303716659603</c:v>
                </c:pt>
                <c:pt idx="460">
                  <c:v>-801.56388521194503</c:v>
                </c:pt>
                <c:pt idx="461">
                  <c:v>-801.572766304016</c:v>
                </c:pt>
                <c:pt idx="462">
                  <c:v>-801.57890558242798</c:v>
                </c:pt>
                <c:pt idx="463">
                  <c:v>-801.58182621002197</c:v>
                </c:pt>
                <c:pt idx="464">
                  <c:v>-801.58111095428501</c:v>
                </c:pt>
                <c:pt idx="465">
                  <c:v>-801.57687902450596</c:v>
                </c:pt>
                <c:pt idx="466">
                  <c:v>-801.56966686248802</c:v>
                </c:pt>
                <c:pt idx="467">
                  <c:v>-801.56036853790295</c:v>
                </c:pt>
                <c:pt idx="468">
                  <c:v>-801.55005693435703</c:v>
                </c:pt>
                <c:pt idx="469">
                  <c:v>-801.53998374938999</c:v>
                </c:pt>
                <c:pt idx="470">
                  <c:v>-801.531102657318</c:v>
                </c:pt>
                <c:pt idx="471">
                  <c:v>-801.52430772781395</c:v>
                </c:pt>
                <c:pt idx="472">
                  <c:v>-801.52013540268001</c:v>
                </c:pt>
                <c:pt idx="473">
                  <c:v>-801.51882410049495</c:v>
                </c:pt>
                <c:pt idx="474">
                  <c:v>-801.520314216614</c:v>
                </c:pt>
                <c:pt idx="475">
                  <c:v>-801.52424812316895</c:v>
                </c:pt>
                <c:pt idx="476">
                  <c:v>-801.52985095977795</c:v>
                </c:pt>
                <c:pt idx="477">
                  <c:v>-801.53640747070301</c:v>
                </c:pt>
                <c:pt idx="478">
                  <c:v>-801.54284477233898</c:v>
                </c:pt>
                <c:pt idx="479">
                  <c:v>-801.54850721359298</c:v>
                </c:pt>
                <c:pt idx="480">
                  <c:v>-801.55285835266102</c:v>
                </c:pt>
                <c:pt idx="481">
                  <c:v>-801.55571937561103</c:v>
                </c:pt>
                <c:pt idx="482">
                  <c:v>-801.55720949172996</c:v>
                </c:pt>
                <c:pt idx="483">
                  <c:v>-801.55732870101895</c:v>
                </c:pt>
                <c:pt idx="484">
                  <c:v>-801.556494235993</c:v>
                </c:pt>
                <c:pt idx="485">
                  <c:v>-801.55500411987305</c:v>
                </c:pt>
                <c:pt idx="486">
                  <c:v>-801.55333518982002</c:v>
                </c:pt>
                <c:pt idx="487">
                  <c:v>-801.55202388763405</c:v>
                </c:pt>
                <c:pt idx="488">
                  <c:v>-801.55124902725197</c:v>
                </c:pt>
                <c:pt idx="489">
                  <c:v>-801.55130863189697</c:v>
                </c:pt>
                <c:pt idx="490">
                  <c:v>-801.55208349227905</c:v>
                </c:pt>
                <c:pt idx="491">
                  <c:v>-801.553454399109</c:v>
                </c:pt>
                <c:pt idx="492">
                  <c:v>-801.55524253845203</c:v>
                </c:pt>
                <c:pt idx="493">
                  <c:v>-801.55732870101895</c:v>
                </c:pt>
                <c:pt idx="494">
                  <c:v>-801.55953407287598</c:v>
                </c:pt>
                <c:pt idx="495">
                  <c:v>-801.561620235443</c:v>
                </c:pt>
                <c:pt idx="496">
                  <c:v>-801.56358718872104</c:v>
                </c:pt>
                <c:pt idx="497">
                  <c:v>-801.56519651412998</c:v>
                </c:pt>
                <c:pt idx="498">
                  <c:v>-801.56644821167004</c:v>
                </c:pt>
                <c:pt idx="499">
                  <c:v>-801.56710386276302</c:v>
                </c:pt>
                <c:pt idx="500">
                  <c:v>-801.567223072052</c:v>
                </c:pt>
                <c:pt idx="501">
                  <c:v>-801.56686544418403</c:v>
                </c:pt>
                <c:pt idx="502">
                  <c:v>-801.56609058380104</c:v>
                </c:pt>
                <c:pt idx="503">
                  <c:v>-801.56501770019599</c:v>
                </c:pt>
                <c:pt idx="504">
                  <c:v>-801.56370639801003</c:v>
                </c:pt>
                <c:pt idx="505">
                  <c:v>-801.56239509582497</c:v>
                </c:pt>
                <c:pt idx="506">
                  <c:v>-801.56114339828503</c:v>
                </c:pt>
                <c:pt idx="507">
                  <c:v>-801.56001091003395</c:v>
                </c:pt>
                <c:pt idx="508">
                  <c:v>-801.559057235718</c:v>
                </c:pt>
                <c:pt idx="509">
                  <c:v>-801.55822277069103</c:v>
                </c:pt>
                <c:pt idx="510">
                  <c:v>-801.55744791030895</c:v>
                </c:pt>
                <c:pt idx="511">
                  <c:v>-801.55679225921699</c:v>
                </c:pt>
                <c:pt idx="512">
                  <c:v>-801.55631542205799</c:v>
                </c:pt>
                <c:pt idx="513">
                  <c:v>-801.55595779419002</c:v>
                </c:pt>
                <c:pt idx="514">
                  <c:v>-801.55577898025501</c:v>
                </c:pt>
                <c:pt idx="515">
                  <c:v>-801.55577898025501</c:v>
                </c:pt>
                <c:pt idx="516">
                  <c:v>-801.55595779419002</c:v>
                </c:pt>
                <c:pt idx="517">
                  <c:v>-801.55625581741401</c:v>
                </c:pt>
                <c:pt idx="518">
                  <c:v>-801.55679225921699</c:v>
                </c:pt>
                <c:pt idx="519">
                  <c:v>-801.55738830566395</c:v>
                </c:pt>
                <c:pt idx="520">
                  <c:v>-801.55792474746704</c:v>
                </c:pt>
                <c:pt idx="521">
                  <c:v>-801.55828237533603</c:v>
                </c:pt>
                <c:pt idx="522">
                  <c:v>-801.55834197998104</c:v>
                </c:pt>
                <c:pt idx="523">
                  <c:v>-801.55816316604603</c:v>
                </c:pt>
                <c:pt idx="524">
                  <c:v>-801.55768632888805</c:v>
                </c:pt>
                <c:pt idx="525">
                  <c:v>-801.55703067779598</c:v>
                </c:pt>
                <c:pt idx="526">
                  <c:v>-801.55625581741401</c:v>
                </c:pt>
                <c:pt idx="527">
                  <c:v>-801.55542135238704</c:v>
                </c:pt>
                <c:pt idx="528">
                  <c:v>-801.55458688735996</c:v>
                </c:pt>
                <c:pt idx="529">
                  <c:v>-801.55375242233299</c:v>
                </c:pt>
                <c:pt idx="530">
                  <c:v>-801.55291795730602</c:v>
                </c:pt>
                <c:pt idx="531">
                  <c:v>-801.55220270156894</c:v>
                </c:pt>
                <c:pt idx="532">
                  <c:v>-801.55148744583198</c:v>
                </c:pt>
                <c:pt idx="533">
                  <c:v>-801.550951004029</c:v>
                </c:pt>
                <c:pt idx="534">
                  <c:v>-801.55065298080501</c:v>
                </c:pt>
                <c:pt idx="535">
                  <c:v>-801.55071258544899</c:v>
                </c:pt>
                <c:pt idx="536">
                  <c:v>-801.55124902725197</c:v>
                </c:pt>
                <c:pt idx="537">
                  <c:v>-801.55232191085804</c:v>
                </c:pt>
                <c:pt idx="538">
                  <c:v>-801.55381202697799</c:v>
                </c:pt>
                <c:pt idx="539">
                  <c:v>-801.55571937561103</c:v>
                </c:pt>
                <c:pt idx="540">
                  <c:v>-801.55798435211204</c:v>
                </c:pt>
                <c:pt idx="541">
                  <c:v>-801.56060695648205</c:v>
                </c:pt>
                <c:pt idx="542">
                  <c:v>-801.56358718872104</c:v>
                </c:pt>
                <c:pt idx="543">
                  <c:v>-801.56680583953903</c:v>
                </c:pt>
                <c:pt idx="544">
                  <c:v>-801.57002449035701</c:v>
                </c:pt>
                <c:pt idx="545">
                  <c:v>-801.57312393188499</c:v>
                </c:pt>
                <c:pt idx="546">
                  <c:v>-801.57604455947899</c:v>
                </c:pt>
                <c:pt idx="547">
                  <c:v>-801.57860755920399</c:v>
                </c:pt>
                <c:pt idx="548">
                  <c:v>-801.58093214035102</c:v>
                </c:pt>
                <c:pt idx="549">
                  <c:v>-801.58289909362804</c:v>
                </c:pt>
                <c:pt idx="550">
                  <c:v>-801.58432960510299</c:v>
                </c:pt>
                <c:pt idx="551">
                  <c:v>-801.58528327941895</c:v>
                </c:pt>
                <c:pt idx="552">
                  <c:v>-801.58581972122204</c:v>
                </c:pt>
                <c:pt idx="553">
                  <c:v>-801.58617734909103</c:v>
                </c:pt>
                <c:pt idx="554">
                  <c:v>-801.586534976959</c:v>
                </c:pt>
                <c:pt idx="555">
                  <c:v>-801.58707141876198</c:v>
                </c:pt>
                <c:pt idx="556">
                  <c:v>-801.58766746520996</c:v>
                </c:pt>
                <c:pt idx="557">
                  <c:v>-801.58826351165806</c:v>
                </c:pt>
                <c:pt idx="558">
                  <c:v>-801.58856153488205</c:v>
                </c:pt>
                <c:pt idx="559">
                  <c:v>-801.58820390701305</c:v>
                </c:pt>
                <c:pt idx="560">
                  <c:v>-801.58707141876198</c:v>
                </c:pt>
                <c:pt idx="561">
                  <c:v>-801.58492565155098</c:v>
                </c:pt>
                <c:pt idx="562">
                  <c:v>-801.58176660537697</c:v>
                </c:pt>
                <c:pt idx="563">
                  <c:v>-801.57753467559803</c:v>
                </c:pt>
                <c:pt idx="564">
                  <c:v>-801.57234907150303</c:v>
                </c:pt>
                <c:pt idx="565">
                  <c:v>-801.56644821167004</c:v>
                </c:pt>
                <c:pt idx="566">
                  <c:v>-801.56030893325806</c:v>
                </c:pt>
                <c:pt idx="567">
                  <c:v>-801.55440807342598</c:v>
                </c:pt>
                <c:pt idx="568">
                  <c:v>-801.54928207397495</c:v>
                </c:pt>
                <c:pt idx="569">
                  <c:v>-801.54516935348499</c:v>
                </c:pt>
                <c:pt idx="570">
                  <c:v>-801.54236793518101</c:v>
                </c:pt>
                <c:pt idx="571">
                  <c:v>-801.54087781906105</c:v>
                </c:pt>
                <c:pt idx="572">
                  <c:v>-801.54087781906105</c:v>
                </c:pt>
                <c:pt idx="573">
                  <c:v>-801.54236793518101</c:v>
                </c:pt>
                <c:pt idx="574">
                  <c:v>-801.54534816742</c:v>
                </c:pt>
                <c:pt idx="575">
                  <c:v>-801.54952049255405</c:v>
                </c:pt>
                <c:pt idx="576">
                  <c:v>-801.55470609664906</c:v>
                </c:pt>
                <c:pt idx="577">
                  <c:v>-801.56036853790295</c:v>
                </c:pt>
                <c:pt idx="578">
                  <c:v>-801.56626939773605</c:v>
                </c:pt>
                <c:pt idx="579">
                  <c:v>-801.57199144363403</c:v>
                </c:pt>
                <c:pt idx="580">
                  <c:v>-801.57747507095405</c:v>
                </c:pt>
                <c:pt idx="581">
                  <c:v>-801.58236265182495</c:v>
                </c:pt>
                <c:pt idx="582">
                  <c:v>-801.586594581604</c:v>
                </c:pt>
                <c:pt idx="583">
                  <c:v>-801.58993244171199</c:v>
                </c:pt>
                <c:pt idx="584">
                  <c:v>-801.59237623214699</c:v>
                </c:pt>
                <c:pt idx="585">
                  <c:v>-801.59386634826706</c:v>
                </c:pt>
                <c:pt idx="586">
                  <c:v>-801.59446239471504</c:v>
                </c:pt>
                <c:pt idx="587">
                  <c:v>-801.59416437149105</c:v>
                </c:pt>
                <c:pt idx="588">
                  <c:v>-801.59291267394997</c:v>
                </c:pt>
                <c:pt idx="589">
                  <c:v>-801.59070730209396</c:v>
                </c:pt>
                <c:pt idx="590">
                  <c:v>-801.58760786056496</c:v>
                </c:pt>
                <c:pt idx="591">
                  <c:v>-801.58379316330002</c:v>
                </c:pt>
                <c:pt idx="592">
                  <c:v>-801.57962083816506</c:v>
                </c:pt>
                <c:pt idx="593">
                  <c:v>-801.57550811767601</c:v>
                </c:pt>
                <c:pt idx="594">
                  <c:v>-801.57187223434505</c:v>
                </c:pt>
                <c:pt idx="595">
                  <c:v>-801.56895160675106</c:v>
                </c:pt>
                <c:pt idx="596">
                  <c:v>-801.56704425811802</c:v>
                </c:pt>
                <c:pt idx="597">
                  <c:v>-801.56620979309105</c:v>
                </c:pt>
                <c:pt idx="598">
                  <c:v>-801.56626939773605</c:v>
                </c:pt>
                <c:pt idx="599">
                  <c:v>-801.56698465347301</c:v>
                </c:pt>
                <c:pt idx="600">
                  <c:v>-801.56787872314499</c:v>
                </c:pt>
                <c:pt idx="601">
                  <c:v>-801.56853437423695</c:v>
                </c:pt>
                <c:pt idx="602">
                  <c:v>-801.56871318817196</c:v>
                </c:pt>
                <c:pt idx="603">
                  <c:v>-801.56817674636898</c:v>
                </c:pt>
                <c:pt idx="604">
                  <c:v>-801.56710386276302</c:v>
                </c:pt>
                <c:pt idx="605">
                  <c:v>-801.56555414199897</c:v>
                </c:pt>
                <c:pt idx="606">
                  <c:v>-801.56388521194503</c:v>
                </c:pt>
                <c:pt idx="607">
                  <c:v>-801.56245470046997</c:v>
                </c:pt>
                <c:pt idx="608">
                  <c:v>-801.561679840088</c:v>
                </c:pt>
                <c:pt idx="609">
                  <c:v>-801.56185865402199</c:v>
                </c:pt>
                <c:pt idx="610">
                  <c:v>-801.56293153762795</c:v>
                </c:pt>
                <c:pt idx="611">
                  <c:v>-801.56477928161598</c:v>
                </c:pt>
                <c:pt idx="612">
                  <c:v>-801.567282676697</c:v>
                </c:pt>
                <c:pt idx="613">
                  <c:v>-801.570203304291</c:v>
                </c:pt>
                <c:pt idx="614">
                  <c:v>-801.57336235046398</c:v>
                </c:pt>
                <c:pt idx="615">
                  <c:v>-801.57664060592697</c:v>
                </c:pt>
                <c:pt idx="616">
                  <c:v>-801.57997846603405</c:v>
                </c:pt>
                <c:pt idx="617">
                  <c:v>-801.58331632614204</c:v>
                </c:pt>
                <c:pt idx="618">
                  <c:v>-801.586534976959</c:v>
                </c:pt>
                <c:pt idx="619">
                  <c:v>-801.589574813843</c:v>
                </c:pt>
                <c:pt idx="620">
                  <c:v>-801.59231662750301</c:v>
                </c:pt>
                <c:pt idx="621">
                  <c:v>-801.59470081329403</c:v>
                </c:pt>
                <c:pt idx="622">
                  <c:v>-801.59648895263695</c:v>
                </c:pt>
                <c:pt idx="623">
                  <c:v>-801.59762144088802</c:v>
                </c:pt>
                <c:pt idx="624">
                  <c:v>-801.59803867340099</c:v>
                </c:pt>
                <c:pt idx="625">
                  <c:v>-801.597740650177</c:v>
                </c:pt>
                <c:pt idx="626">
                  <c:v>-801.59690618515003</c:v>
                </c:pt>
                <c:pt idx="627">
                  <c:v>-801.59577369689998</c:v>
                </c:pt>
                <c:pt idx="628">
                  <c:v>-801.59458160400402</c:v>
                </c:pt>
                <c:pt idx="629">
                  <c:v>-801.59344911575295</c:v>
                </c:pt>
                <c:pt idx="630">
                  <c:v>-801.592197418213</c:v>
                </c:pt>
                <c:pt idx="631">
                  <c:v>-801.59052848815895</c:v>
                </c:pt>
                <c:pt idx="632">
                  <c:v>-801.58814430236805</c:v>
                </c:pt>
                <c:pt idx="633">
                  <c:v>-801.58462762832698</c:v>
                </c:pt>
                <c:pt idx="634">
                  <c:v>-801.57985925674495</c:v>
                </c:pt>
                <c:pt idx="635">
                  <c:v>-801.57395839691196</c:v>
                </c:pt>
                <c:pt idx="636">
                  <c:v>-801.56704425811802</c:v>
                </c:pt>
                <c:pt idx="637">
                  <c:v>-801.55959367752098</c:v>
                </c:pt>
                <c:pt idx="638">
                  <c:v>-801.55238151550304</c:v>
                </c:pt>
                <c:pt idx="639">
                  <c:v>-801.54618263244595</c:v>
                </c:pt>
                <c:pt idx="640">
                  <c:v>-801.54171228408802</c:v>
                </c:pt>
                <c:pt idx="641">
                  <c:v>-801.53932809829701</c:v>
                </c:pt>
                <c:pt idx="642">
                  <c:v>-801.53908967971802</c:v>
                </c:pt>
                <c:pt idx="643">
                  <c:v>-801.54075860977196</c:v>
                </c:pt>
                <c:pt idx="644">
                  <c:v>-801.54373884201095</c:v>
                </c:pt>
                <c:pt idx="645">
                  <c:v>-801.54713630676304</c:v>
                </c:pt>
                <c:pt idx="646">
                  <c:v>-801.55029535293602</c:v>
                </c:pt>
                <c:pt idx="647">
                  <c:v>-801.55261993408203</c:v>
                </c:pt>
                <c:pt idx="648">
                  <c:v>-801.55375242233299</c:v>
                </c:pt>
                <c:pt idx="649">
                  <c:v>-801.55375242233299</c:v>
                </c:pt>
                <c:pt idx="650">
                  <c:v>-801.55273914337204</c:v>
                </c:pt>
                <c:pt idx="651">
                  <c:v>-801.55112981796299</c:v>
                </c:pt>
                <c:pt idx="652">
                  <c:v>-801.54928207397495</c:v>
                </c:pt>
                <c:pt idx="653">
                  <c:v>-801.54767274856601</c:v>
                </c:pt>
                <c:pt idx="654">
                  <c:v>-801.54665946960495</c:v>
                </c:pt>
                <c:pt idx="655">
                  <c:v>-801.54648065567005</c:v>
                </c:pt>
                <c:pt idx="656">
                  <c:v>-801.54707670211803</c:v>
                </c:pt>
                <c:pt idx="657">
                  <c:v>-801.54814958572399</c:v>
                </c:pt>
                <c:pt idx="658">
                  <c:v>-801.54934167861995</c:v>
                </c:pt>
                <c:pt idx="659">
                  <c:v>-801.55053377151501</c:v>
                </c:pt>
                <c:pt idx="660">
                  <c:v>-801.55154705047596</c:v>
                </c:pt>
                <c:pt idx="661">
                  <c:v>-801.55226230621395</c:v>
                </c:pt>
                <c:pt idx="662">
                  <c:v>-801.55256032943703</c:v>
                </c:pt>
                <c:pt idx="663">
                  <c:v>-801.55214309692406</c:v>
                </c:pt>
                <c:pt idx="664">
                  <c:v>-801.55101060867298</c:v>
                </c:pt>
                <c:pt idx="665">
                  <c:v>-801.54916286468494</c:v>
                </c:pt>
                <c:pt idx="666">
                  <c:v>-801.54654026031506</c:v>
                </c:pt>
                <c:pt idx="667">
                  <c:v>-801.54320240020797</c:v>
                </c:pt>
                <c:pt idx="668">
                  <c:v>-801.53914928436302</c:v>
                </c:pt>
                <c:pt idx="669">
                  <c:v>-801.53450012207099</c:v>
                </c:pt>
                <c:pt idx="670">
                  <c:v>-801.52955293655396</c:v>
                </c:pt>
                <c:pt idx="671">
                  <c:v>-801.52466535568306</c:v>
                </c:pt>
                <c:pt idx="672">
                  <c:v>-801.520373821259</c:v>
                </c:pt>
                <c:pt idx="673">
                  <c:v>-801.51697635650703</c:v>
                </c:pt>
                <c:pt idx="674">
                  <c:v>-801.51494979858398</c:v>
                </c:pt>
                <c:pt idx="675">
                  <c:v>-801.514353752136</c:v>
                </c:pt>
                <c:pt idx="676">
                  <c:v>-801.51524782180798</c:v>
                </c:pt>
                <c:pt idx="677">
                  <c:v>-801.51751279831001</c:v>
                </c:pt>
                <c:pt idx="678">
                  <c:v>-801.52085065841698</c:v>
                </c:pt>
                <c:pt idx="679">
                  <c:v>-801.52484416961704</c:v>
                </c:pt>
                <c:pt idx="680">
                  <c:v>-801.52901649475098</c:v>
                </c:pt>
                <c:pt idx="681">
                  <c:v>-801.53295040130604</c:v>
                </c:pt>
                <c:pt idx="682">
                  <c:v>-801.53628826141403</c:v>
                </c:pt>
                <c:pt idx="683">
                  <c:v>-801.53891086578403</c:v>
                </c:pt>
                <c:pt idx="684">
                  <c:v>-801.54075860977196</c:v>
                </c:pt>
                <c:pt idx="685">
                  <c:v>-801.54183149337803</c:v>
                </c:pt>
                <c:pt idx="686">
                  <c:v>-801.542308330536</c:v>
                </c:pt>
                <c:pt idx="687">
                  <c:v>-801.542248725891</c:v>
                </c:pt>
                <c:pt idx="688">
                  <c:v>-801.54189109802303</c:v>
                </c:pt>
                <c:pt idx="689">
                  <c:v>-801.54141426086403</c:v>
                </c:pt>
                <c:pt idx="690">
                  <c:v>-801.54099702835094</c:v>
                </c:pt>
                <c:pt idx="691">
                  <c:v>-801.54069900512695</c:v>
                </c:pt>
                <c:pt idx="692">
                  <c:v>-801.54040098190296</c:v>
                </c:pt>
                <c:pt idx="693">
                  <c:v>-801.54016256332397</c:v>
                </c:pt>
                <c:pt idx="694">
                  <c:v>-801.53992414474499</c:v>
                </c:pt>
                <c:pt idx="695">
                  <c:v>-801.539804935456</c:v>
                </c:pt>
                <c:pt idx="696">
                  <c:v>-801.53986454009998</c:v>
                </c:pt>
                <c:pt idx="697">
                  <c:v>-801.53986454009998</c:v>
                </c:pt>
                <c:pt idx="698">
                  <c:v>-801.53950691223201</c:v>
                </c:pt>
                <c:pt idx="699">
                  <c:v>-801.53855323791504</c:v>
                </c:pt>
                <c:pt idx="700">
                  <c:v>-801.53694391250599</c:v>
                </c:pt>
                <c:pt idx="701">
                  <c:v>-801.53473854064998</c:v>
                </c:pt>
                <c:pt idx="702">
                  <c:v>-801.53193712234497</c:v>
                </c:pt>
                <c:pt idx="703">
                  <c:v>-801.528480052948</c:v>
                </c:pt>
                <c:pt idx="704">
                  <c:v>-801.52448654174805</c:v>
                </c:pt>
                <c:pt idx="705">
                  <c:v>-801.52007579803501</c:v>
                </c:pt>
                <c:pt idx="706">
                  <c:v>-801.51542663574196</c:v>
                </c:pt>
                <c:pt idx="707">
                  <c:v>-801.51095628738403</c:v>
                </c:pt>
                <c:pt idx="708">
                  <c:v>-801.50708198547397</c:v>
                </c:pt>
                <c:pt idx="709">
                  <c:v>-801.50392293930099</c:v>
                </c:pt>
                <c:pt idx="710">
                  <c:v>-801.50159835815498</c:v>
                </c:pt>
                <c:pt idx="711">
                  <c:v>-801.50022745132503</c:v>
                </c:pt>
                <c:pt idx="712">
                  <c:v>-801.49986982345604</c:v>
                </c:pt>
                <c:pt idx="713">
                  <c:v>-801.500585079193</c:v>
                </c:pt>
                <c:pt idx="714">
                  <c:v>-801.50237321853695</c:v>
                </c:pt>
                <c:pt idx="715">
                  <c:v>-801.50523424148605</c:v>
                </c:pt>
                <c:pt idx="716">
                  <c:v>-801.50904893875099</c:v>
                </c:pt>
                <c:pt idx="717">
                  <c:v>-801.51351928710994</c:v>
                </c:pt>
                <c:pt idx="718">
                  <c:v>-801.51816844940197</c:v>
                </c:pt>
                <c:pt idx="719">
                  <c:v>-801.52257919311501</c:v>
                </c:pt>
                <c:pt idx="720">
                  <c:v>-801.52645349502598</c:v>
                </c:pt>
                <c:pt idx="721">
                  <c:v>-801.52955293655396</c:v>
                </c:pt>
                <c:pt idx="722">
                  <c:v>-801.53187751769997</c:v>
                </c:pt>
                <c:pt idx="723">
                  <c:v>-801.53348684310902</c:v>
                </c:pt>
                <c:pt idx="724">
                  <c:v>-801.53438091278099</c:v>
                </c:pt>
                <c:pt idx="725">
                  <c:v>-801.53455972671497</c:v>
                </c:pt>
                <c:pt idx="726">
                  <c:v>-801.53426170349098</c:v>
                </c:pt>
                <c:pt idx="727">
                  <c:v>-801.53390407562301</c:v>
                </c:pt>
                <c:pt idx="728">
                  <c:v>-801.53378486633301</c:v>
                </c:pt>
                <c:pt idx="729">
                  <c:v>-801.534082889557</c:v>
                </c:pt>
                <c:pt idx="730">
                  <c:v>-801.53467893600498</c:v>
                </c:pt>
                <c:pt idx="731">
                  <c:v>-801.53545379638695</c:v>
                </c:pt>
                <c:pt idx="732">
                  <c:v>-801.53610944747902</c:v>
                </c:pt>
                <c:pt idx="733">
                  <c:v>-801.53682470321701</c:v>
                </c:pt>
                <c:pt idx="734">
                  <c:v>-801.53777837753296</c:v>
                </c:pt>
                <c:pt idx="735">
                  <c:v>-801.53908967971802</c:v>
                </c:pt>
                <c:pt idx="736">
                  <c:v>-801.54087781906105</c:v>
                </c:pt>
                <c:pt idx="737">
                  <c:v>-801.54302358627297</c:v>
                </c:pt>
                <c:pt idx="738">
                  <c:v>-801.54552698135399</c:v>
                </c:pt>
                <c:pt idx="739">
                  <c:v>-801.54838800430298</c:v>
                </c:pt>
                <c:pt idx="740">
                  <c:v>-801.55166625976597</c:v>
                </c:pt>
                <c:pt idx="741">
                  <c:v>-801.55542135238704</c:v>
                </c:pt>
                <c:pt idx="742">
                  <c:v>-801.55923604965199</c:v>
                </c:pt>
                <c:pt idx="743">
                  <c:v>-801.56275272369396</c:v>
                </c:pt>
                <c:pt idx="744">
                  <c:v>-801.56537532806396</c:v>
                </c:pt>
                <c:pt idx="745">
                  <c:v>-801.56692504882801</c:v>
                </c:pt>
                <c:pt idx="746">
                  <c:v>-801.567163467407</c:v>
                </c:pt>
                <c:pt idx="747">
                  <c:v>-801.56609058380104</c:v>
                </c:pt>
                <c:pt idx="748">
                  <c:v>-801.56346797943104</c:v>
                </c:pt>
                <c:pt idx="749">
                  <c:v>-801.55923604965199</c:v>
                </c:pt>
                <c:pt idx="750">
                  <c:v>-801.55327558517502</c:v>
                </c:pt>
                <c:pt idx="751">
                  <c:v>-801.54594421386696</c:v>
                </c:pt>
                <c:pt idx="752">
                  <c:v>-801.53777837753296</c:v>
                </c:pt>
                <c:pt idx="753">
                  <c:v>-801.52943372726497</c:v>
                </c:pt>
                <c:pt idx="754">
                  <c:v>-801.52138710021995</c:v>
                </c:pt>
                <c:pt idx="755">
                  <c:v>-801.51405572891304</c:v>
                </c:pt>
                <c:pt idx="756">
                  <c:v>-801.50785684585605</c:v>
                </c:pt>
                <c:pt idx="757">
                  <c:v>-801.50308847427402</c:v>
                </c:pt>
                <c:pt idx="758">
                  <c:v>-801.50004863739002</c:v>
                </c:pt>
                <c:pt idx="759">
                  <c:v>-801.49879693984997</c:v>
                </c:pt>
                <c:pt idx="760">
                  <c:v>-801.49939298629795</c:v>
                </c:pt>
                <c:pt idx="761">
                  <c:v>-801.50153875350998</c:v>
                </c:pt>
                <c:pt idx="762">
                  <c:v>-801.50487661361694</c:v>
                </c:pt>
                <c:pt idx="763">
                  <c:v>-801.50904893875099</c:v>
                </c:pt>
                <c:pt idx="764">
                  <c:v>-801.51363849639904</c:v>
                </c:pt>
                <c:pt idx="765">
                  <c:v>-801.51846647262596</c:v>
                </c:pt>
                <c:pt idx="766">
                  <c:v>-801.52317523956299</c:v>
                </c:pt>
                <c:pt idx="767">
                  <c:v>-801.52752637863205</c:v>
                </c:pt>
                <c:pt idx="768">
                  <c:v>-801.531519889832</c:v>
                </c:pt>
                <c:pt idx="769">
                  <c:v>-801.53497695922897</c:v>
                </c:pt>
                <c:pt idx="770">
                  <c:v>-801.53801679611195</c:v>
                </c:pt>
                <c:pt idx="771">
                  <c:v>-801.54087781906105</c:v>
                </c:pt>
                <c:pt idx="772">
                  <c:v>-801.54385805130005</c:v>
                </c:pt>
                <c:pt idx="773">
                  <c:v>-801.54713630676304</c:v>
                </c:pt>
                <c:pt idx="774">
                  <c:v>-801.55077219009399</c:v>
                </c:pt>
                <c:pt idx="775">
                  <c:v>-801.55470609664906</c:v>
                </c:pt>
                <c:pt idx="776">
                  <c:v>-801.55869960784901</c:v>
                </c:pt>
                <c:pt idx="777">
                  <c:v>-801.56239509582497</c:v>
                </c:pt>
                <c:pt idx="778">
                  <c:v>-801.56561374664295</c:v>
                </c:pt>
                <c:pt idx="779">
                  <c:v>-801.56805753707897</c:v>
                </c:pt>
                <c:pt idx="780">
                  <c:v>-801.56960725784302</c:v>
                </c:pt>
                <c:pt idx="781">
                  <c:v>-801.56996488571201</c:v>
                </c:pt>
                <c:pt idx="782">
                  <c:v>-801.56919002533004</c:v>
                </c:pt>
                <c:pt idx="783">
                  <c:v>-801.56740188598701</c:v>
                </c:pt>
                <c:pt idx="784">
                  <c:v>-801.56495809555099</c:v>
                </c:pt>
                <c:pt idx="785">
                  <c:v>-801.56215667724598</c:v>
                </c:pt>
                <c:pt idx="786">
                  <c:v>-801.55959367752098</c:v>
                </c:pt>
                <c:pt idx="787">
                  <c:v>-801.55738830566395</c:v>
                </c:pt>
                <c:pt idx="788">
                  <c:v>-801.55583858490002</c:v>
                </c:pt>
                <c:pt idx="789">
                  <c:v>-801.55512332916305</c:v>
                </c:pt>
                <c:pt idx="790">
                  <c:v>-801.55530214309704</c:v>
                </c:pt>
                <c:pt idx="791">
                  <c:v>-801.55661344528198</c:v>
                </c:pt>
                <c:pt idx="792">
                  <c:v>-801.558938026428</c:v>
                </c:pt>
                <c:pt idx="793">
                  <c:v>-801.56221628189098</c:v>
                </c:pt>
                <c:pt idx="794">
                  <c:v>-801.56597137451195</c:v>
                </c:pt>
                <c:pt idx="795">
                  <c:v>-801.56996488571201</c:v>
                </c:pt>
                <c:pt idx="796">
                  <c:v>-801.57371997833297</c:v>
                </c:pt>
                <c:pt idx="797">
                  <c:v>-801.57693862915096</c:v>
                </c:pt>
                <c:pt idx="798">
                  <c:v>-801.57938241958595</c:v>
                </c:pt>
                <c:pt idx="799">
                  <c:v>-801.580991744995</c:v>
                </c:pt>
                <c:pt idx="800">
                  <c:v>-801.58164739608799</c:v>
                </c:pt>
                <c:pt idx="801">
                  <c:v>-801.581408977509</c:v>
                </c:pt>
                <c:pt idx="802">
                  <c:v>-801.58045530319202</c:v>
                </c:pt>
                <c:pt idx="803">
                  <c:v>-801.57902479171798</c:v>
                </c:pt>
                <c:pt idx="804">
                  <c:v>-801.57747507095405</c:v>
                </c:pt>
                <c:pt idx="805">
                  <c:v>-801.57598495483398</c:v>
                </c:pt>
                <c:pt idx="806">
                  <c:v>-801.57467365264904</c:v>
                </c:pt>
                <c:pt idx="807">
                  <c:v>-801.57360076904297</c:v>
                </c:pt>
                <c:pt idx="808">
                  <c:v>-801.57288551330601</c:v>
                </c:pt>
                <c:pt idx="809">
                  <c:v>-801.57258749008201</c:v>
                </c:pt>
                <c:pt idx="810">
                  <c:v>-801.57270669937202</c:v>
                </c:pt>
                <c:pt idx="811">
                  <c:v>-801.573243141175</c:v>
                </c:pt>
                <c:pt idx="812">
                  <c:v>-801.57407760620094</c:v>
                </c:pt>
                <c:pt idx="813">
                  <c:v>-801.57509088516304</c:v>
                </c:pt>
                <c:pt idx="814">
                  <c:v>-801.57622337341297</c:v>
                </c:pt>
                <c:pt idx="815">
                  <c:v>-801.57729625701904</c:v>
                </c:pt>
                <c:pt idx="816">
                  <c:v>-801.57819032669101</c:v>
                </c:pt>
                <c:pt idx="817">
                  <c:v>-801.57872676849399</c:v>
                </c:pt>
                <c:pt idx="818">
                  <c:v>-801.57866716384899</c:v>
                </c:pt>
                <c:pt idx="819">
                  <c:v>-801.57777309417702</c:v>
                </c:pt>
                <c:pt idx="820">
                  <c:v>-801.57604455947899</c:v>
                </c:pt>
                <c:pt idx="821">
                  <c:v>-801.57354116439797</c:v>
                </c:pt>
                <c:pt idx="822">
                  <c:v>-801.57050132751499</c:v>
                </c:pt>
                <c:pt idx="823">
                  <c:v>-801.567163467407</c:v>
                </c:pt>
                <c:pt idx="824">
                  <c:v>-801.56388521194503</c:v>
                </c:pt>
                <c:pt idx="825">
                  <c:v>-801.56102418899604</c:v>
                </c:pt>
                <c:pt idx="826">
                  <c:v>-801.55881881713901</c:v>
                </c:pt>
                <c:pt idx="827">
                  <c:v>-801.55750751495395</c:v>
                </c:pt>
                <c:pt idx="828">
                  <c:v>-801.55738830566395</c:v>
                </c:pt>
                <c:pt idx="829">
                  <c:v>-801.55852079391502</c:v>
                </c:pt>
                <c:pt idx="830">
                  <c:v>-801.56078577041603</c:v>
                </c:pt>
                <c:pt idx="831">
                  <c:v>-801.56394481659004</c:v>
                </c:pt>
                <c:pt idx="832">
                  <c:v>-801.56752109527599</c:v>
                </c:pt>
                <c:pt idx="833">
                  <c:v>-801.57097816467297</c:v>
                </c:pt>
                <c:pt idx="834">
                  <c:v>-801.57389879226696</c:v>
                </c:pt>
                <c:pt idx="835">
                  <c:v>-801.57592535018898</c:v>
                </c:pt>
                <c:pt idx="836">
                  <c:v>-801.57693862915096</c:v>
                </c:pt>
                <c:pt idx="837">
                  <c:v>-801.57687902450596</c:v>
                </c:pt>
                <c:pt idx="838">
                  <c:v>-801.57592535018898</c:v>
                </c:pt>
                <c:pt idx="839">
                  <c:v>-801.57413721084595</c:v>
                </c:pt>
                <c:pt idx="840">
                  <c:v>-801.57193183898903</c:v>
                </c:pt>
                <c:pt idx="841">
                  <c:v>-801.56966686248802</c:v>
                </c:pt>
                <c:pt idx="842">
                  <c:v>-801.56775951385498</c:v>
                </c:pt>
                <c:pt idx="843">
                  <c:v>-801.56644821167004</c:v>
                </c:pt>
                <c:pt idx="844">
                  <c:v>-801.56579256057796</c:v>
                </c:pt>
                <c:pt idx="845">
                  <c:v>-801.56567335128796</c:v>
                </c:pt>
                <c:pt idx="846">
                  <c:v>-801.56579256057796</c:v>
                </c:pt>
                <c:pt idx="847">
                  <c:v>-801.56603097915695</c:v>
                </c:pt>
                <c:pt idx="848">
                  <c:v>-801.56620979309105</c:v>
                </c:pt>
                <c:pt idx="849">
                  <c:v>-801.56644821167004</c:v>
                </c:pt>
                <c:pt idx="850">
                  <c:v>-801.56674623489403</c:v>
                </c:pt>
                <c:pt idx="851">
                  <c:v>-801.56704425811802</c:v>
                </c:pt>
                <c:pt idx="852">
                  <c:v>-801.56746149063099</c:v>
                </c:pt>
                <c:pt idx="853">
                  <c:v>-801.56799793243397</c:v>
                </c:pt>
                <c:pt idx="854">
                  <c:v>-801.56859397888195</c:v>
                </c:pt>
                <c:pt idx="855">
                  <c:v>-801.56919002533004</c:v>
                </c:pt>
                <c:pt idx="856">
                  <c:v>-801.56948804855404</c:v>
                </c:pt>
                <c:pt idx="857">
                  <c:v>-801.56913042068504</c:v>
                </c:pt>
                <c:pt idx="858">
                  <c:v>-801.56805753707897</c:v>
                </c:pt>
                <c:pt idx="859">
                  <c:v>-801.56603097915695</c:v>
                </c:pt>
                <c:pt idx="860">
                  <c:v>-801.56316995620705</c:v>
                </c:pt>
                <c:pt idx="861">
                  <c:v>-801.55947446823097</c:v>
                </c:pt>
                <c:pt idx="862">
                  <c:v>-801.55530214309704</c:v>
                </c:pt>
                <c:pt idx="863">
                  <c:v>-801.550891399384</c:v>
                </c:pt>
                <c:pt idx="864">
                  <c:v>-801.54683828353905</c:v>
                </c:pt>
                <c:pt idx="865">
                  <c:v>-801.54356002807594</c:v>
                </c:pt>
                <c:pt idx="866">
                  <c:v>-801.54123544693005</c:v>
                </c:pt>
                <c:pt idx="867">
                  <c:v>-801.539804935456</c:v>
                </c:pt>
                <c:pt idx="868">
                  <c:v>-801.53903007507301</c:v>
                </c:pt>
                <c:pt idx="869">
                  <c:v>-801.53867244720504</c:v>
                </c:pt>
                <c:pt idx="870">
                  <c:v>-801.53849363327004</c:v>
                </c:pt>
                <c:pt idx="871">
                  <c:v>-801.53849363327004</c:v>
                </c:pt>
                <c:pt idx="872">
                  <c:v>-801.53849363327004</c:v>
                </c:pt>
                <c:pt idx="873">
                  <c:v>-801.53843402862606</c:v>
                </c:pt>
                <c:pt idx="874">
                  <c:v>-801.53825521469105</c:v>
                </c:pt>
                <c:pt idx="875">
                  <c:v>-801.53813600540195</c:v>
                </c:pt>
                <c:pt idx="876">
                  <c:v>-801.53819561004696</c:v>
                </c:pt>
                <c:pt idx="877">
                  <c:v>-801.53861284256004</c:v>
                </c:pt>
                <c:pt idx="878">
                  <c:v>-801.53950691223201</c:v>
                </c:pt>
                <c:pt idx="879">
                  <c:v>-801.54081821441696</c:v>
                </c:pt>
                <c:pt idx="880">
                  <c:v>-801.54242753982601</c:v>
                </c:pt>
                <c:pt idx="881">
                  <c:v>-801.54415607452404</c:v>
                </c:pt>
                <c:pt idx="882">
                  <c:v>-801.54600381851196</c:v>
                </c:pt>
                <c:pt idx="883">
                  <c:v>-801.54773235321102</c:v>
                </c:pt>
                <c:pt idx="884">
                  <c:v>-801.54934167861995</c:v>
                </c:pt>
                <c:pt idx="885">
                  <c:v>-801.55077219009399</c:v>
                </c:pt>
                <c:pt idx="886">
                  <c:v>-801.55208349227905</c:v>
                </c:pt>
                <c:pt idx="887">
                  <c:v>-801.55327558517502</c:v>
                </c:pt>
                <c:pt idx="888">
                  <c:v>-801.55428886413597</c:v>
                </c:pt>
                <c:pt idx="889">
                  <c:v>-801.55482530593895</c:v>
                </c:pt>
                <c:pt idx="890">
                  <c:v>-801.55494451522804</c:v>
                </c:pt>
                <c:pt idx="891">
                  <c:v>-801.55452728271496</c:v>
                </c:pt>
                <c:pt idx="892">
                  <c:v>-801.553514003754</c:v>
                </c:pt>
                <c:pt idx="893">
                  <c:v>-801.55196428298996</c:v>
                </c:pt>
                <c:pt idx="894">
                  <c:v>-801.54987812042305</c:v>
                </c:pt>
                <c:pt idx="895">
                  <c:v>-801.54713630676304</c:v>
                </c:pt>
                <c:pt idx="896">
                  <c:v>-801.54379844665505</c:v>
                </c:pt>
                <c:pt idx="897">
                  <c:v>-801.54004335403499</c:v>
                </c:pt>
                <c:pt idx="898">
                  <c:v>-801.53604984283504</c:v>
                </c:pt>
                <c:pt idx="899">
                  <c:v>-801.53205633163498</c:v>
                </c:pt>
                <c:pt idx="900">
                  <c:v>-801.52824163436901</c:v>
                </c:pt>
                <c:pt idx="901">
                  <c:v>-801.52490377426204</c:v>
                </c:pt>
                <c:pt idx="902">
                  <c:v>-801.52210235595703</c:v>
                </c:pt>
                <c:pt idx="903">
                  <c:v>-801.52019500732399</c:v>
                </c:pt>
                <c:pt idx="904">
                  <c:v>-801.51947975158703</c:v>
                </c:pt>
                <c:pt idx="905">
                  <c:v>-801.52019500732399</c:v>
                </c:pt>
                <c:pt idx="906">
                  <c:v>-801.52228116989204</c:v>
                </c:pt>
                <c:pt idx="907">
                  <c:v>-801.52567863464401</c:v>
                </c:pt>
                <c:pt idx="908">
                  <c:v>-801.53014898300205</c:v>
                </c:pt>
                <c:pt idx="909">
                  <c:v>-801.53563261032104</c:v>
                </c:pt>
                <c:pt idx="910">
                  <c:v>-801.54177188873302</c:v>
                </c:pt>
                <c:pt idx="911">
                  <c:v>-801.548268795014</c:v>
                </c:pt>
                <c:pt idx="912">
                  <c:v>-801.55446767806995</c:v>
                </c:pt>
                <c:pt idx="913">
                  <c:v>-801.56001091003395</c:v>
                </c:pt>
                <c:pt idx="914">
                  <c:v>-801.564540863037</c:v>
                </c:pt>
                <c:pt idx="915">
                  <c:v>-801.56823635101296</c:v>
                </c:pt>
                <c:pt idx="916">
                  <c:v>-801.57121658325195</c:v>
                </c:pt>
                <c:pt idx="917">
                  <c:v>-801.57360076904297</c:v>
                </c:pt>
                <c:pt idx="918">
                  <c:v>-801.57544851303101</c:v>
                </c:pt>
                <c:pt idx="919">
                  <c:v>-801.57670021057095</c:v>
                </c:pt>
                <c:pt idx="920">
                  <c:v>-801.57765388488804</c:v>
                </c:pt>
                <c:pt idx="921">
                  <c:v>-801.57842874527</c:v>
                </c:pt>
                <c:pt idx="922">
                  <c:v>-801.57914400100697</c:v>
                </c:pt>
                <c:pt idx="923">
                  <c:v>-801.57979965209995</c:v>
                </c:pt>
                <c:pt idx="924">
                  <c:v>-801.58015727996803</c:v>
                </c:pt>
                <c:pt idx="925">
                  <c:v>-801.58009767532405</c:v>
                </c:pt>
                <c:pt idx="926">
                  <c:v>-801.57962083816506</c:v>
                </c:pt>
                <c:pt idx="927">
                  <c:v>-801.57866716384899</c:v>
                </c:pt>
                <c:pt idx="928">
                  <c:v>-801.57753467559803</c:v>
                </c:pt>
                <c:pt idx="929">
                  <c:v>-801.57616376876899</c:v>
                </c:pt>
                <c:pt idx="930">
                  <c:v>-801.57485246658302</c:v>
                </c:pt>
                <c:pt idx="931">
                  <c:v>-801.57354116439797</c:v>
                </c:pt>
                <c:pt idx="932">
                  <c:v>-801.57234907150303</c:v>
                </c:pt>
                <c:pt idx="933">
                  <c:v>-801.57127618789696</c:v>
                </c:pt>
                <c:pt idx="934">
                  <c:v>-801.570203304291</c:v>
                </c:pt>
                <c:pt idx="935">
                  <c:v>-801.56913042068504</c:v>
                </c:pt>
                <c:pt idx="936">
                  <c:v>-801.56823635101296</c:v>
                </c:pt>
                <c:pt idx="937">
                  <c:v>-801.56752109527599</c:v>
                </c:pt>
                <c:pt idx="938">
                  <c:v>-801.56698465347301</c:v>
                </c:pt>
                <c:pt idx="939">
                  <c:v>-801.56668663024902</c:v>
                </c:pt>
                <c:pt idx="940">
                  <c:v>-801.56650781631504</c:v>
                </c:pt>
                <c:pt idx="941">
                  <c:v>-801.56626939773605</c:v>
                </c:pt>
                <c:pt idx="942">
                  <c:v>-801.56585216522205</c:v>
                </c:pt>
                <c:pt idx="943">
                  <c:v>-801.56501770019599</c:v>
                </c:pt>
                <c:pt idx="944">
                  <c:v>-801.56364679336605</c:v>
                </c:pt>
                <c:pt idx="945">
                  <c:v>-801.561620235443</c:v>
                </c:pt>
                <c:pt idx="946">
                  <c:v>-801.558938026428</c:v>
                </c:pt>
                <c:pt idx="947">
                  <c:v>-801.55589818954502</c:v>
                </c:pt>
                <c:pt idx="948">
                  <c:v>-801.55273914337204</c:v>
                </c:pt>
                <c:pt idx="949">
                  <c:v>-801.54969930648804</c:v>
                </c:pt>
                <c:pt idx="950">
                  <c:v>-801.54725551605202</c:v>
                </c:pt>
                <c:pt idx="951">
                  <c:v>-801.54576539993298</c:v>
                </c:pt>
                <c:pt idx="952">
                  <c:v>-801.545288562775</c:v>
                </c:pt>
                <c:pt idx="953">
                  <c:v>-801.54588460922298</c:v>
                </c:pt>
                <c:pt idx="954">
                  <c:v>-801.54731512069702</c:v>
                </c:pt>
                <c:pt idx="955">
                  <c:v>-801.54904365539596</c:v>
                </c:pt>
                <c:pt idx="956">
                  <c:v>-801.55065298080501</c:v>
                </c:pt>
                <c:pt idx="957">
                  <c:v>-801.55166625976597</c:v>
                </c:pt>
                <c:pt idx="958">
                  <c:v>-801.55178546905495</c:v>
                </c:pt>
                <c:pt idx="959">
                  <c:v>-801.55065298080501</c:v>
                </c:pt>
                <c:pt idx="960">
                  <c:v>-801.54832839965798</c:v>
                </c:pt>
                <c:pt idx="961">
                  <c:v>-801.54481172561702</c:v>
                </c:pt>
                <c:pt idx="962">
                  <c:v>-801.54052019119297</c:v>
                </c:pt>
                <c:pt idx="963">
                  <c:v>-801.53581142425605</c:v>
                </c:pt>
                <c:pt idx="964">
                  <c:v>-801.53128147125301</c:v>
                </c:pt>
                <c:pt idx="965">
                  <c:v>-801.52734756469704</c:v>
                </c:pt>
                <c:pt idx="966">
                  <c:v>-801.52442693710304</c:v>
                </c:pt>
                <c:pt idx="967">
                  <c:v>-801.52275800705002</c:v>
                </c:pt>
                <c:pt idx="968">
                  <c:v>-801.52257919311501</c:v>
                </c:pt>
                <c:pt idx="969">
                  <c:v>-801.52389049530098</c:v>
                </c:pt>
                <c:pt idx="970">
                  <c:v>-801.52639389038097</c:v>
                </c:pt>
                <c:pt idx="971">
                  <c:v>-801.52979135513306</c:v>
                </c:pt>
                <c:pt idx="972">
                  <c:v>-801.53384447097801</c:v>
                </c:pt>
                <c:pt idx="973">
                  <c:v>-801.53825521469105</c:v>
                </c:pt>
                <c:pt idx="974">
                  <c:v>-801.54278516769398</c:v>
                </c:pt>
                <c:pt idx="975">
                  <c:v>-801.54701709747303</c:v>
                </c:pt>
                <c:pt idx="976">
                  <c:v>-801.55059337616001</c:v>
                </c:pt>
                <c:pt idx="977">
                  <c:v>-801.55285835266102</c:v>
                </c:pt>
                <c:pt idx="978">
                  <c:v>-801.553394794464</c:v>
                </c:pt>
                <c:pt idx="979">
                  <c:v>-801.55202388763405</c:v>
                </c:pt>
                <c:pt idx="980">
                  <c:v>-801.54868602752697</c:v>
                </c:pt>
                <c:pt idx="981">
                  <c:v>-801.54350042343196</c:v>
                </c:pt>
                <c:pt idx="982">
                  <c:v>-801.536705493927</c:v>
                </c:pt>
                <c:pt idx="983">
                  <c:v>-801.52871847152699</c:v>
                </c:pt>
                <c:pt idx="984">
                  <c:v>-801.52019500732399</c:v>
                </c:pt>
                <c:pt idx="985">
                  <c:v>-801.51196956634499</c:v>
                </c:pt>
                <c:pt idx="986">
                  <c:v>-801.50487661361694</c:v>
                </c:pt>
                <c:pt idx="987">
                  <c:v>-801.49951219558704</c:v>
                </c:pt>
                <c:pt idx="988">
                  <c:v>-801.49611473083496</c:v>
                </c:pt>
                <c:pt idx="989">
                  <c:v>-801.49462461471603</c:v>
                </c:pt>
                <c:pt idx="990">
                  <c:v>-801.49480342865002</c:v>
                </c:pt>
                <c:pt idx="991">
                  <c:v>-801.49623394012497</c:v>
                </c:pt>
                <c:pt idx="992">
                  <c:v>-801.49837970733699</c:v>
                </c:pt>
                <c:pt idx="993">
                  <c:v>-801.50082349777199</c:v>
                </c:pt>
                <c:pt idx="994">
                  <c:v>-801.50302886962902</c:v>
                </c:pt>
                <c:pt idx="995">
                  <c:v>-801.50469779968296</c:v>
                </c:pt>
                <c:pt idx="996">
                  <c:v>-801.50577068328903</c:v>
                </c:pt>
                <c:pt idx="997">
                  <c:v>-801.506128311157</c:v>
                </c:pt>
                <c:pt idx="998">
                  <c:v>-801.50588989257801</c:v>
                </c:pt>
                <c:pt idx="999">
                  <c:v>-801.50511503219604</c:v>
                </c:pt>
                <c:pt idx="1000">
                  <c:v>-801.50392293930099</c:v>
                </c:pt>
                <c:pt idx="1001">
                  <c:v>-801.50267124176003</c:v>
                </c:pt>
                <c:pt idx="1002">
                  <c:v>-801.50165796279896</c:v>
                </c:pt>
                <c:pt idx="1003">
                  <c:v>-801.50135993957497</c:v>
                </c:pt>
                <c:pt idx="1004">
                  <c:v>-801.50201559066795</c:v>
                </c:pt>
                <c:pt idx="1005">
                  <c:v>-801.50404214858997</c:v>
                </c:pt>
                <c:pt idx="1006">
                  <c:v>-801.50761842727695</c:v>
                </c:pt>
                <c:pt idx="1007">
                  <c:v>-801.51280403137196</c:v>
                </c:pt>
                <c:pt idx="1008">
                  <c:v>-801.51947975158703</c:v>
                </c:pt>
                <c:pt idx="1009">
                  <c:v>-801.52722835540806</c:v>
                </c:pt>
                <c:pt idx="1010">
                  <c:v>-801.53545379638695</c:v>
                </c:pt>
                <c:pt idx="1011">
                  <c:v>-801.54320240020797</c:v>
                </c:pt>
                <c:pt idx="1012">
                  <c:v>-801.54975891113304</c:v>
                </c:pt>
                <c:pt idx="1013">
                  <c:v>-801.55458688735996</c:v>
                </c:pt>
                <c:pt idx="1014">
                  <c:v>-801.55726909637497</c:v>
                </c:pt>
                <c:pt idx="1015">
                  <c:v>-801.55786514282204</c:v>
                </c:pt>
                <c:pt idx="1016">
                  <c:v>-801.55655384063698</c:v>
                </c:pt>
                <c:pt idx="1017">
                  <c:v>-801.55357360839901</c:v>
                </c:pt>
                <c:pt idx="1018">
                  <c:v>-801.54958009719905</c:v>
                </c:pt>
                <c:pt idx="1019">
                  <c:v>-801.54516935348499</c:v>
                </c:pt>
                <c:pt idx="1020">
                  <c:v>-801.54087781906105</c:v>
                </c:pt>
                <c:pt idx="1021">
                  <c:v>-801.53724193572998</c:v>
                </c:pt>
                <c:pt idx="1022">
                  <c:v>-801.53450012207099</c:v>
                </c:pt>
                <c:pt idx="1023">
                  <c:v>-801.53271198272705</c:v>
                </c:pt>
                <c:pt idx="1024">
                  <c:v>-801.53163909912098</c:v>
                </c:pt>
                <c:pt idx="1025">
                  <c:v>-801.531162261963</c:v>
                </c:pt>
                <c:pt idx="1026">
                  <c:v>-801.531162261963</c:v>
                </c:pt>
                <c:pt idx="1027">
                  <c:v>-801.531579494477</c:v>
                </c:pt>
                <c:pt idx="1028">
                  <c:v>-801.53235435485897</c:v>
                </c:pt>
                <c:pt idx="1029">
                  <c:v>-801.53342723846504</c:v>
                </c:pt>
                <c:pt idx="1030">
                  <c:v>-801.53461933135998</c:v>
                </c:pt>
                <c:pt idx="1031">
                  <c:v>-801.53587102890003</c:v>
                </c:pt>
                <c:pt idx="1032">
                  <c:v>-801.53718233108498</c:v>
                </c:pt>
                <c:pt idx="1033">
                  <c:v>-801.53867244720504</c:v>
                </c:pt>
                <c:pt idx="1034">
                  <c:v>-801.54016256332397</c:v>
                </c:pt>
                <c:pt idx="1035">
                  <c:v>-801.54153347015404</c:v>
                </c:pt>
                <c:pt idx="1036">
                  <c:v>-801.542308330536</c:v>
                </c:pt>
                <c:pt idx="1037">
                  <c:v>-801.542308330536</c:v>
                </c:pt>
                <c:pt idx="1038">
                  <c:v>-801.54147386550903</c:v>
                </c:pt>
                <c:pt idx="1039">
                  <c:v>-801.539745330811</c:v>
                </c:pt>
                <c:pt idx="1040">
                  <c:v>-801.53730154037498</c:v>
                </c:pt>
                <c:pt idx="1041">
                  <c:v>-801.534142494202</c:v>
                </c:pt>
                <c:pt idx="1042">
                  <c:v>-801.53068542480503</c:v>
                </c:pt>
                <c:pt idx="1043">
                  <c:v>-801.52734756469704</c:v>
                </c:pt>
                <c:pt idx="1044">
                  <c:v>-801.52454614639305</c:v>
                </c:pt>
                <c:pt idx="1045">
                  <c:v>-801.52275800705002</c:v>
                </c:pt>
                <c:pt idx="1046">
                  <c:v>-801.52222156524704</c:v>
                </c:pt>
                <c:pt idx="1047">
                  <c:v>-801.52311563491799</c:v>
                </c:pt>
                <c:pt idx="1048">
                  <c:v>-801.52526140213001</c:v>
                </c:pt>
                <c:pt idx="1049">
                  <c:v>-801.528539657593</c:v>
                </c:pt>
                <c:pt idx="1050">
                  <c:v>-801.53259277343795</c:v>
                </c:pt>
                <c:pt idx="1051">
                  <c:v>-801.53718233108498</c:v>
                </c:pt>
                <c:pt idx="1052">
                  <c:v>-801.54177188873302</c:v>
                </c:pt>
                <c:pt idx="1053">
                  <c:v>-801.54612302780197</c:v>
                </c:pt>
                <c:pt idx="1054">
                  <c:v>-801.54999732971203</c:v>
                </c:pt>
                <c:pt idx="1055">
                  <c:v>-801.55321598053001</c:v>
                </c:pt>
                <c:pt idx="1056">
                  <c:v>-801.55577898025501</c:v>
                </c:pt>
                <c:pt idx="1057">
                  <c:v>-801.55762672424305</c:v>
                </c:pt>
                <c:pt idx="1058">
                  <c:v>-801.55881881713901</c:v>
                </c:pt>
                <c:pt idx="1059">
                  <c:v>-801.55941486358699</c:v>
                </c:pt>
                <c:pt idx="1060">
                  <c:v>-801.55953407287598</c:v>
                </c:pt>
                <c:pt idx="1061">
                  <c:v>-801.559057235718</c:v>
                </c:pt>
                <c:pt idx="1062">
                  <c:v>-801.55804395675705</c:v>
                </c:pt>
                <c:pt idx="1063">
                  <c:v>-801.55655384063698</c:v>
                </c:pt>
                <c:pt idx="1064">
                  <c:v>-801.55476570129395</c:v>
                </c:pt>
                <c:pt idx="1065">
                  <c:v>-801.55279874801704</c:v>
                </c:pt>
                <c:pt idx="1066">
                  <c:v>-801.55077219009399</c:v>
                </c:pt>
                <c:pt idx="1067">
                  <c:v>-801.54874563217197</c:v>
                </c:pt>
                <c:pt idx="1068">
                  <c:v>-801.54683828353905</c:v>
                </c:pt>
                <c:pt idx="1069">
                  <c:v>-801.54516935348499</c:v>
                </c:pt>
                <c:pt idx="1070">
                  <c:v>-801.54373884201095</c:v>
                </c:pt>
                <c:pt idx="1071">
                  <c:v>-801.54248714446999</c:v>
                </c:pt>
                <c:pt idx="1072">
                  <c:v>-801.54123544693005</c:v>
                </c:pt>
                <c:pt idx="1073">
                  <c:v>-801.539685726166</c:v>
                </c:pt>
                <c:pt idx="1074">
                  <c:v>-801.53753995895397</c:v>
                </c:pt>
                <c:pt idx="1075">
                  <c:v>-801.53461933135998</c:v>
                </c:pt>
                <c:pt idx="1076">
                  <c:v>-801.53068542480503</c:v>
                </c:pt>
                <c:pt idx="1077">
                  <c:v>-801.52573823928901</c:v>
                </c:pt>
                <c:pt idx="1078">
                  <c:v>-801.51971817016602</c:v>
                </c:pt>
                <c:pt idx="1079">
                  <c:v>-801.51286363601696</c:v>
                </c:pt>
                <c:pt idx="1080">
                  <c:v>-801.50541305542004</c:v>
                </c:pt>
                <c:pt idx="1081">
                  <c:v>-801.497902870178</c:v>
                </c:pt>
                <c:pt idx="1082">
                  <c:v>-801.49069070816097</c:v>
                </c:pt>
                <c:pt idx="1083">
                  <c:v>-801.48419380188</c:v>
                </c:pt>
                <c:pt idx="1084">
                  <c:v>-801.47841215133701</c:v>
                </c:pt>
                <c:pt idx="1085">
                  <c:v>-801.47346496582099</c:v>
                </c:pt>
                <c:pt idx="1086">
                  <c:v>-801.46911382675205</c:v>
                </c:pt>
                <c:pt idx="1087">
                  <c:v>-801.46529912948597</c:v>
                </c:pt>
                <c:pt idx="1088">
                  <c:v>-801.461901664734</c:v>
                </c:pt>
                <c:pt idx="1089">
                  <c:v>-801.45856380462703</c:v>
                </c:pt>
                <c:pt idx="1090">
                  <c:v>-801.45504713058494</c:v>
                </c:pt>
                <c:pt idx="1091">
                  <c:v>-801.45111322403</c:v>
                </c:pt>
                <c:pt idx="1092">
                  <c:v>-801.44658327102695</c:v>
                </c:pt>
                <c:pt idx="1093">
                  <c:v>-801.44145727157604</c:v>
                </c:pt>
                <c:pt idx="1094">
                  <c:v>-801.43585443496704</c:v>
                </c:pt>
                <c:pt idx="1095">
                  <c:v>-801.42983436584495</c:v>
                </c:pt>
                <c:pt idx="1096">
                  <c:v>-801.42369508743298</c:v>
                </c:pt>
                <c:pt idx="1097">
                  <c:v>-801.41749620437599</c:v>
                </c:pt>
                <c:pt idx="1098">
                  <c:v>-801.41159534454403</c:v>
                </c:pt>
                <c:pt idx="1099">
                  <c:v>-801.406409740448</c:v>
                </c:pt>
                <c:pt idx="1100">
                  <c:v>-801.40235662460304</c:v>
                </c:pt>
                <c:pt idx="1101">
                  <c:v>-801.39979362487804</c:v>
                </c:pt>
                <c:pt idx="1102">
                  <c:v>-801.39889955520698</c:v>
                </c:pt>
                <c:pt idx="1103">
                  <c:v>-801.39973402023304</c:v>
                </c:pt>
                <c:pt idx="1104">
                  <c:v>-801.40211820602406</c:v>
                </c:pt>
                <c:pt idx="1105">
                  <c:v>-801.40581369400002</c:v>
                </c:pt>
                <c:pt idx="1106">
                  <c:v>-801.41040325164795</c:v>
                </c:pt>
                <c:pt idx="1107">
                  <c:v>-801.41546964645397</c:v>
                </c:pt>
                <c:pt idx="1108">
                  <c:v>-801.42077445983898</c:v>
                </c:pt>
                <c:pt idx="1109">
                  <c:v>-801.42601966857899</c:v>
                </c:pt>
                <c:pt idx="1110">
                  <c:v>-801.43114566803001</c:v>
                </c:pt>
                <c:pt idx="1111">
                  <c:v>-801.43633127212502</c:v>
                </c:pt>
                <c:pt idx="1112">
                  <c:v>-801.44163608551003</c:v>
                </c:pt>
                <c:pt idx="1113">
                  <c:v>-801.44729852676403</c:v>
                </c:pt>
                <c:pt idx="1114">
                  <c:v>-801.45337820053101</c:v>
                </c:pt>
                <c:pt idx="1115">
                  <c:v>-801.45987510681198</c:v>
                </c:pt>
                <c:pt idx="1116">
                  <c:v>-801.46637201309204</c:v>
                </c:pt>
                <c:pt idx="1117">
                  <c:v>-801.47251129150402</c:v>
                </c:pt>
                <c:pt idx="1118">
                  <c:v>-801.47769689560005</c:v>
                </c:pt>
                <c:pt idx="1119">
                  <c:v>-801.4816904068</c:v>
                </c:pt>
                <c:pt idx="1120">
                  <c:v>-801.484253406525</c:v>
                </c:pt>
                <c:pt idx="1121">
                  <c:v>-801.48538589477596</c:v>
                </c:pt>
                <c:pt idx="1122">
                  <c:v>-801.48508787155197</c:v>
                </c:pt>
                <c:pt idx="1123">
                  <c:v>-801.48371696472202</c:v>
                </c:pt>
                <c:pt idx="1124">
                  <c:v>-801.4816904068</c:v>
                </c:pt>
                <c:pt idx="1125">
                  <c:v>-801.47960424423195</c:v>
                </c:pt>
                <c:pt idx="1126">
                  <c:v>-801.47817373275802</c:v>
                </c:pt>
                <c:pt idx="1127">
                  <c:v>-801.47751808166504</c:v>
                </c:pt>
                <c:pt idx="1128">
                  <c:v>-801.47775650024403</c:v>
                </c:pt>
                <c:pt idx="1129">
                  <c:v>-801.478769779206</c:v>
                </c:pt>
                <c:pt idx="1130">
                  <c:v>-801.48049831390404</c:v>
                </c:pt>
                <c:pt idx="1131">
                  <c:v>-801.48282289505005</c:v>
                </c:pt>
                <c:pt idx="1132">
                  <c:v>-801.48586273193405</c:v>
                </c:pt>
                <c:pt idx="1133">
                  <c:v>-801.48955821991001</c:v>
                </c:pt>
                <c:pt idx="1134">
                  <c:v>-801.49384975433395</c:v>
                </c:pt>
                <c:pt idx="1135">
                  <c:v>-801.49885654449497</c:v>
                </c:pt>
                <c:pt idx="1136">
                  <c:v>-801.50445938110397</c:v>
                </c:pt>
                <c:pt idx="1137">
                  <c:v>-801.51053905487095</c:v>
                </c:pt>
                <c:pt idx="1138">
                  <c:v>-801.51691675186203</c:v>
                </c:pt>
                <c:pt idx="1139">
                  <c:v>-801.52323484420799</c:v>
                </c:pt>
                <c:pt idx="1140">
                  <c:v>-801.52919530868598</c:v>
                </c:pt>
                <c:pt idx="1141">
                  <c:v>-801.534202098847</c:v>
                </c:pt>
                <c:pt idx="1142">
                  <c:v>-801.53795719146694</c:v>
                </c:pt>
                <c:pt idx="1143">
                  <c:v>-801.54016256332397</c:v>
                </c:pt>
                <c:pt idx="1144">
                  <c:v>-801.54087781906105</c:v>
                </c:pt>
                <c:pt idx="1145">
                  <c:v>-801.54040098190296</c:v>
                </c:pt>
                <c:pt idx="1146">
                  <c:v>-801.53908967971802</c:v>
                </c:pt>
                <c:pt idx="1147">
                  <c:v>-801.53736114501999</c:v>
                </c:pt>
                <c:pt idx="1148">
                  <c:v>-801.53563261032104</c:v>
                </c:pt>
                <c:pt idx="1149">
                  <c:v>-801.534202098847</c:v>
                </c:pt>
                <c:pt idx="1150">
                  <c:v>-801.53318881988503</c:v>
                </c:pt>
                <c:pt idx="1151">
                  <c:v>-801.53259277343795</c:v>
                </c:pt>
                <c:pt idx="1152">
                  <c:v>-801.53235435485897</c:v>
                </c:pt>
                <c:pt idx="1153">
                  <c:v>-801.53223514556896</c:v>
                </c:pt>
                <c:pt idx="1154">
                  <c:v>-801.53211593627998</c:v>
                </c:pt>
                <c:pt idx="1155">
                  <c:v>-801.53187751769997</c:v>
                </c:pt>
                <c:pt idx="1156">
                  <c:v>-801.53128147125301</c:v>
                </c:pt>
                <c:pt idx="1157">
                  <c:v>-801.53020858764705</c:v>
                </c:pt>
                <c:pt idx="1158">
                  <c:v>-801.528539657593</c:v>
                </c:pt>
                <c:pt idx="1159">
                  <c:v>-801.52627468109199</c:v>
                </c:pt>
                <c:pt idx="1160">
                  <c:v>-801.52359247207698</c:v>
                </c:pt>
                <c:pt idx="1161">
                  <c:v>-801.52067184448299</c:v>
                </c:pt>
                <c:pt idx="1162">
                  <c:v>-801.51763200759899</c:v>
                </c:pt>
                <c:pt idx="1163">
                  <c:v>-801.51453256607101</c:v>
                </c:pt>
                <c:pt idx="1164">
                  <c:v>-801.51131391525303</c:v>
                </c:pt>
                <c:pt idx="1165">
                  <c:v>-801.50791645050106</c:v>
                </c:pt>
                <c:pt idx="1166">
                  <c:v>-801.50457859039295</c:v>
                </c:pt>
                <c:pt idx="1167">
                  <c:v>-801.50135993957497</c:v>
                </c:pt>
                <c:pt idx="1168">
                  <c:v>-801.49855852127098</c:v>
                </c:pt>
                <c:pt idx="1169">
                  <c:v>-801.49611473083496</c:v>
                </c:pt>
                <c:pt idx="1170">
                  <c:v>-801.49379014968895</c:v>
                </c:pt>
                <c:pt idx="1171">
                  <c:v>-801.49164438247703</c:v>
                </c:pt>
                <c:pt idx="1172">
                  <c:v>-801.48955821991001</c:v>
                </c:pt>
                <c:pt idx="1173">
                  <c:v>-801.48765087127697</c:v>
                </c:pt>
                <c:pt idx="1174">
                  <c:v>-801.48592233657905</c:v>
                </c:pt>
                <c:pt idx="1175">
                  <c:v>-801.484253406525</c:v>
                </c:pt>
                <c:pt idx="1176">
                  <c:v>-801.48240566253696</c:v>
                </c:pt>
                <c:pt idx="1177">
                  <c:v>-801.48002147674595</c:v>
                </c:pt>
                <c:pt idx="1178">
                  <c:v>-801.47704124450695</c:v>
                </c:pt>
                <c:pt idx="1179">
                  <c:v>-801.47328615188599</c:v>
                </c:pt>
                <c:pt idx="1180">
                  <c:v>-801.46905422210705</c:v>
                </c:pt>
                <c:pt idx="1181">
                  <c:v>-801.46458387374901</c:v>
                </c:pt>
                <c:pt idx="1182">
                  <c:v>-801.46017313003597</c:v>
                </c:pt>
                <c:pt idx="1183">
                  <c:v>-801.45606040954601</c:v>
                </c:pt>
                <c:pt idx="1184">
                  <c:v>-801.45272254943904</c:v>
                </c:pt>
                <c:pt idx="1185">
                  <c:v>-801.45039796829201</c:v>
                </c:pt>
                <c:pt idx="1186">
                  <c:v>-801.44956350326595</c:v>
                </c:pt>
                <c:pt idx="1187">
                  <c:v>-801.45033836364803</c:v>
                </c:pt>
                <c:pt idx="1188">
                  <c:v>-801.45260334014904</c:v>
                </c:pt>
                <c:pt idx="1189">
                  <c:v>-801.45617961883602</c:v>
                </c:pt>
                <c:pt idx="1190">
                  <c:v>-801.46059036254906</c:v>
                </c:pt>
                <c:pt idx="1191">
                  <c:v>-801.46553754806496</c:v>
                </c:pt>
                <c:pt idx="1192">
                  <c:v>-801.47060394287098</c:v>
                </c:pt>
                <c:pt idx="1193">
                  <c:v>-801.47555112838802</c:v>
                </c:pt>
                <c:pt idx="1194">
                  <c:v>-801.47984266281105</c:v>
                </c:pt>
                <c:pt idx="1195">
                  <c:v>-801.48335933685303</c:v>
                </c:pt>
                <c:pt idx="1196">
                  <c:v>-801.48574352264404</c:v>
                </c:pt>
                <c:pt idx="1197">
                  <c:v>-801.48711442947399</c:v>
                </c:pt>
                <c:pt idx="1198">
                  <c:v>-801.48753166198799</c:v>
                </c:pt>
                <c:pt idx="1199">
                  <c:v>-801.48705482482899</c:v>
                </c:pt>
                <c:pt idx="1200">
                  <c:v>-801.48604154586803</c:v>
                </c:pt>
                <c:pt idx="1201">
                  <c:v>-801.48461103439399</c:v>
                </c:pt>
                <c:pt idx="1202">
                  <c:v>-801.48318052291904</c:v>
                </c:pt>
                <c:pt idx="1203">
                  <c:v>-801.48216724395797</c:v>
                </c:pt>
                <c:pt idx="1204">
                  <c:v>-801.48204803466797</c:v>
                </c:pt>
                <c:pt idx="1205">
                  <c:v>-801.48300170898494</c:v>
                </c:pt>
                <c:pt idx="1206">
                  <c:v>-801.48520708084095</c:v>
                </c:pt>
                <c:pt idx="1207">
                  <c:v>-801.48842573165905</c:v>
                </c:pt>
                <c:pt idx="1208">
                  <c:v>-801.492478847504</c:v>
                </c:pt>
                <c:pt idx="1209">
                  <c:v>-801.49706840515205</c:v>
                </c:pt>
                <c:pt idx="1210">
                  <c:v>-801.50183677673397</c:v>
                </c:pt>
                <c:pt idx="1211">
                  <c:v>-801.506605148316</c:v>
                </c:pt>
                <c:pt idx="1212">
                  <c:v>-801.51101589202904</c:v>
                </c:pt>
                <c:pt idx="1213">
                  <c:v>-801.514830589295</c:v>
                </c:pt>
                <c:pt idx="1214">
                  <c:v>-801.51781082153298</c:v>
                </c:pt>
                <c:pt idx="1215">
                  <c:v>-801.51989698410102</c:v>
                </c:pt>
                <c:pt idx="1216">
                  <c:v>-801.52120828628597</c:v>
                </c:pt>
                <c:pt idx="1217">
                  <c:v>-801.52180433273304</c:v>
                </c:pt>
                <c:pt idx="1218">
                  <c:v>-801.52186393737804</c:v>
                </c:pt>
                <c:pt idx="1219">
                  <c:v>-801.52150630950905</c:v>
                </c:pt>
                <c:pt idx="1220">
                  <c:v>-801.52067184448299</c:v>
                </c:pt>
                <c:pt idx="1221">
                  <c:v>-801.51947975158703</c:v>
                </c:pt>
                <c:pt idx="1222">
                  <c:v>-801.51798963546798</c:v>
                </c:pt>
                <c:pt idx="1223">
                  <c:v>-801.51638031005905</c:v>
                </c:pt>
                <c:pt idx="1224">
                  <c:v>-801.51465177535999</c:v>
                </c:pt>
                <c:pt idx="1225">
                  <c:v>-801.51280403137196</c:v>
                </c:pt>
                <c:pt idx="1226">
                  <c:v>-801.51095628738403</c:v>
                </c:pt>
                <c:pt idx="1227">
                  <c:v>-801.509168148041</c:v>
                </c:pt>
                <c:pt idx="1228">
                  <c:v>-801.50767803192196</c:v>
                </c:pt>
                <c:pt idx="1229">
                  <c:v>-801.50672435760498</c:v>
                </c:pt>
                <c:pt idx="1230">
                  <c:v>-801.50636672973701</c:v>
                </c:pt>
                <c:pt idx="1231">
                  <c:v>-801.50666475295998</c:v>
                </c:pt>
                <c:pt idx="1232">
                  <c:v>-801.50767803192196</c:v>
                </c:pt>
                <c:pt idx="1233">
                  <c:v>-801.50946617126499</c:v>
                </c:pt>
                <c:pt idx="1234">
                  <c:v>-801.51202917098999</c:v>
                </c:pt>
                <c:pt idx="1235">
                  <c:v>-801.51530742645298</c:v>
                </c:pt>
                <c:pt idx="1236">
                  <c:v>-801.51906251907405</c:v>
                </c:pt>
                <c:pt idx="1237">
                  <c:v>-801.52305603027401</c:v>
                </c:pt>
                <c:pt idx="1238">
                  <c:v>-801.52681112289395</c:v>
                </c:pt>
                <c:pt idx="1239">
                  <c:v>-801.53014898300205</c:v>
                </c:pt>
                <c:pt idx="1240">
                  <c:v>-801.53289079666195</c:v>
                </c:pt>
                <c:pt idx="1241">
                  <c:v>-801.53491735458397</c:v>
                </c:pt>
                <c:pt idx="1242">
                  <c:v>-801.53616905212402</c:v>
                </c:pt>
                <c:pt idx="1243">
                  <c:v>-801.536645889282</c:v>
                </c:pt>
                <c:pt idx="1244">
                  <c:v>-801.53622865676903</c:v>
                </c:pt>
                <c:pt idx="1245">
                  <c:v>-801.53497695922897</c:v>
                </c:pt>
                <c:pt idx="1246">
                  <c:v>-801.53324842453003</c:v>
                </c:pt>
                <c:pt idx="1247">
                  <c:v>-801.53128147125301</c:v>
                </c:pt>
                <c:pt idx="1248">
                  <c:v>-801.52943372726497</c:v>
                </c:pt>
                <c:pt idx="1249">
                  <c:v>-801.52782440185604</c:v>
                </c:pt>
                <c:pt idx="1250">
                  <c:v>-801.52663230895996</c:v>
                </c:pt>
                <c:pt idx="1251">
                  <c:v>-801.52573823928901</c:v>
                </c:pt>
                <c:pt idx="1252">
                  <c:v>-801.52508258819603</c:v>
                </c:pt>
                <c:pt idx="1253">
                  <c:v>-801.52448654174805</c:v>
                </c:pt>
                <c:pt idx="1254">
                  <c:v>-801.52377128601097</c:v>
                </c:pt>
                <c:pt idx="1255">
                  <c:v>-801.52269840240501</c:v>
                </c:pt>
                <c:pt idx="1256">
                  <c:v>-801.52108907699596</c:v>
                </c:pt>
                <c:pt idx="1257">
                  <c:v>-801.51876449584995</c:v>
                </c:pt>
                <c:pt idx="1258">
                  <c:v>-801.51572465896595</c:v>
                </c:pt>
                <c:pt idx="1259">
                  <c:v>-801.51208877563499</c:v>
                </c:pt>
                <c:pt idx="1260">
                  <c:v>-801.50803565979004</c:v>
                </c:pt>
                <c:pt idx="1261">
                  <c:v>-801.50404214858997</c:v>
                </c:pt>
                <c:pt idx="1262">
                  <c:v>-801.50052547454902</c:v>
                </c:pt>
                <c:pt idx="1263">
                  <c:v>-801.497962474823</c:v>
                </c:pt>
                <c:pt idx="1264">
                  <c:v>-801.49671077728306</c:v>
                </c:pt>
                <c:pt idx="1265">
                  <c:v>-801.49694919586204</c:v>
                </c:pt>
                <c:pt idx="1266">
                  <c:v>-801.49879693984997</c:v>
                </c:pt>
                <c:pt idx="1267">
                  <c:v>-801.50219440460205</c:v>
                </c:pt>
                <c:pt idx="1268">
                  <c:v>-801.50702238082897</c:v>
                </c:pt>
                <c:pt idx="1269">
                  <c:v>-801.51310205459595</c:v>
                </c:pt>
                <c:pt idx="1270">
                  <c:v>-801.519956588745</c:v>
                </c:pt>
                <c:pt idx="1271">
                  <c:v>-801.52710914611805</c:v>
                </c:pt>
                <c:pt idx="1272">
                  <c:v>-801.53384447097801</c:v>
                </c:pt>
                <c:pt idx="1273">
                  <c:v>-801.539804935456</c:v>
                </c:pt>
                <c:pt idx="1274">
                  <c:v>-801.54457330703804</c:v>
                </c:pt>
                <c:pt idx="1275">
                  <c:v>-801.547791957855</c:v>
                </c:pt>
                <c:pt idx="1276">
                  <c:v>-801.54940128326405</c:v>
                </c:pt>
                <c:pt idx="1277">
                  <c:v>-801.54922246932995</c:v>
                </c:pt>
                <c:pt idx="1278">
                  <c:v>-801.54743432998703</c:v>
                </c:pt>
                <c:pt idx="1279">
                  <c:v>-801.54427528381404</c:v>
                </c:pt>
                <c:pt idx="1280">
                  <c:v>-801.54028177261398</c:v>
                </c:pt>
                <c:pt idx="1281">
                  <c:v>-801.53575181961105</c:v>
                </c:pt>
                <c:pt idx="1282">
                  <c:v>-801.531102657318</c:v>
                </c:pt>
                <c:pt idx="1283">
                  <c:v>-801.52669191360496</c:v>
                </c:pt>
                <c:pt idx="1284">
                  <c:v>-801.522996425629</c:v>
                </c:pt>
                <c:pt idx="1285">
                  <c:v>-801.520373821259</c:v>
                </c:pt>
                <c:pt idx="1286">
                  <c:v>-801.51882410049495</c:v>
                </c:pt>
                <c:pt idx="1287">
                  <c:v>-801.51834726333595</c:v>
                </c:pt>
                <c:pt idx="1288">
                  <c:v>-801.51870489120495</c:v>
                </c:pt>
                <c:pt idx="1289">
                  <c:v>-801.51959896087703</c:v>
                </c:pt>
                <c:pt idx="1290">
                  <c:v>-801.52096986770698</c:v>
                </c:pt>
                <c:pt idx="1291">
                  <c:v>-801.52269840240501</c:v>
                </c:pt>
                <c:pt idx="1292">
                  <c:v>-801.52466535568306</c:v>
                </c:pt>
                <c:pt idx="1293">
                  <c:v>-801.52657270431496</c:v>
                </c:pt>
                <c:pt idx="1294">
                  <c:v>-801.52806282043503</c:v>
                </c:pt>
                <c:pt idx="1295">
                  <c:v>-801.52901649475098</c:v>
                </c:pt>
                <c:pt idx="1296">
                  <c:v>-801.52961254119896</c:v>
                </c:pt>
                <c:pt idx="1297">
                  <c:v>-801.52997016906795</c:v>
                </c:pt>
                <c:pt idx="1298">
                  <c:v>-801.53008937835705</c:v>
                </c:pt>
                <c:pt idx="1299">
                  <c:v>-801.52991056442295</c:v>
                </c:pt>
                <c:pt idx="1300">
                  <c:v>-801.52937412261997</c:v>
                </c:pt>
                <c:pt idx="1301">
                  <c:v>-801.528480052948</c:v>
                </c:pt>
                <c:pt idx="1302">
                  <c:v>-801.52728796005294</c:v>
                </c:pt>
                <c:pt idx="1303">
                  <c:v>-801.52603626251198</c:v>
                </c:pt>
                <c:pt idx="1304">
                  <c:v>-801.52484416961704</c:v>
                </c:pt>
                <c:pt idx="1305">
                  <c:v>-801.52377128601097</c:v>
                </c:pt>
                <c:pt idx="1306">
                  <c:v>-801.52269840240501</c:v>
                </c:pt>
                <c:pt idx="1307">
                  <c:v>-801.52138710021995</c:v>
                </c:pt>
                <c:pt idx="1308">
                  <c:v>-801.51977777481102</c:v>
                </c:pt>
                <c:pt idx="1309">
                  <c:v>-801.51781082153298</c:v>
                </c:pt>
                <c:pt idx="1310">
                  <c:v>-801.51560544967697</c:v>
                </c:pt>
                <c:pt idx="1311">
                  <c:v>-801.51316165924095</c:v>
                </c:pt>
                <c:pt idx="1312">
                  <c:v>-801.51059865951595</c:v>
                </c:pt>
                <c:pt idx="1313">
                  <c:v>-801.50803565979004</c:v>
                </c:pt>
                <c:pt idx="1314">
                  <c:v>-801.50565147399902</c:v>
                </c:pt>
                <c:pt idx="1315">
                  <c:v>-801.50380373001099</c:v>
                </c:pt>
                <c:pt idx="1316">
                  <c:v>-801.50261163711605</c:v>
                </c:pt>
                <c:pt idx="1317">
                  <c:v>-801.50213479995705</c:v>
                </c:pt>
                <c:pt idx="1318">
                  <c:v>-801.50237321853695</c:v>
                </c:pt>
                <c:pt idx="1319">
                  <c:v>-801.50314807891903</c:v>
                </c:pt>
                <c:pt idx="1320">
                  <c:v>-801.50416135787998</c:v>
                </c:pt>
                <c:pt idx="1321">
                  <c:v>-801.50511503219604</c:v>
                </c:pt>
                <c:pt idx="1322">
                  <c:v>-801.50553226471004</c:v>
                </c:pt>
                <c:pt idx="1323">
                  <c:v>-801.50511503219604</c:v>
                </c:pt>
                <c:pt idx="1324">
                  <c:v>-801.50374412536598</c:v>
                </c:pt>
                <c:pt idx="1325">
                  <c:v>-801.50147914886497</c:v>
                </c:pt>
                <c:pt idx="1326">
                  <c:v>-801.49849891662598</c:v>
                </c:pt>
                <c:pt idx="1327">
                  <c:v>-801.49522066116401</c:v>
                </c:pt>
                <c:pt idx="1328">
                  <c:v>-801.49188280105602</c:v>
                </c:pt>
                <c:pt idx="1329">
                  <c:v>-801.48878335952804</c:v>
                </c:pt>
                <c:pt idx="1330">
                  <c:v>-801.48633956909202</c:v>
                </c:pt>
                <c:pt idx="1331">
                  <c:v>-801.48473024368298</c:v>
                </c:pt>
                <c:pt idx="1332">
                  <c:v>-801.48413419723499</c:v>
                </c:pt>
                <c:pt idx="1333">
                  <c:v>-801.48455142974899</c:v>
                </c:pt>
                <c:pt idx="1334">
                  <c:v>-801.48574352264404</c:v>
                </c:pt>
                <c:pt idx="1335">
                  <c:v>-801.48759126663197</c:v>
                </c:pt>
                <c:pt idx="1336">
                  <c:v>-801.489796638489</c:v>
                </c:pt>
                <c:pt idx="1337">
                  <c:v>-801.49230003357002</c:v>
                </c:pt>
                <c:pt idx="1338">
                  <c:v>-801.49516105651901</c:v>
                </c:pt>
                <c:pt idx="1339">
                  <c:v>-801.49832010269199</c:v>
                </c:pt>
                <c:pt idx="1340">
                  <c:v>-801.50177717208896</c:v>
                </c:pt>
                <c:pt idx="1341">
                  <c:v>-801.50559186935402</c:v>
                </c:pt>
                <c:pt idx="1342">
                  <c:v>-801.50964498519897</c:v>
                </c:pt>
                <c:pt idx="1343">
                  <c:v>-801.51381731033302</c:v>
                </c:pt>
                <c:pt idx="1344">
                  <c:v>-801.51781082153298</c:v>
                </c:pt>
                <c:pt idx="1345">
                  <c:v>-801.52150630950905</c:v>
                </c:pt>
                <c:pt idx="1346">
                  <c:v>-801.52466535568306</c:v>
                </c:pt>
                <c:pt idx="1347">
                  <c:v>-801.52716875076305</c:v>
                </c:pt>
                <c:pt idx="1348">
                  <c:v>-801.52883768081699</c:v>
                </c:pt>
                <c:pt idx="1349">
                  <c:v>-801.52985095977795</c:v>
                </c:pt>
                <c:pt idx="1350">
                  <c:v>-801.53050661087104</c:v>
                </c:pt>
                <c:pt idx="1351">
                  <c:v>-801.53098344802902</c:v>
                </c:pt>
                <c:pt idx="1352">
                  <c:v>-801.531579494477</c:v>
                </c:pt>
                <c:pt idx="1353">
                  <c:v>-801.53223514556896</c:v>
                </c:pt>
                <c:pt idx="1354">
                  <c:v>-801.53277158737205</c:v>
                </c:pt>
                <c:pt idx="1355">
                  <c:v>-801.53289079666195</c:v>
                </c:pt>
                <c:pt idx="1356">
                  <c:v>-801.53247356414795</c:v>
                </c:pt>
                <c:pt idx="1357">
                  <c:v>-801.53140068054199</c:v>
                </c:pt>
                <c:pt idx="1358">
                  <c:v>-801.52967214584396</c:v>
                </c:pt>
                <c:pt idx="1359">
                  <c:v>-801.52716875076305</c:v>
                </c:pt>
                <c:pt idx="1360">
                  <c:v>-801.52418851852406</c:v>
                </c:pt>
                <c:pt idx="1361">
                  <c:v>-801.52102947235096</c:v>
                </c:pt>
                <c:pt idx="1362">
                  <c:v>-801.51828765869197</c:v>
                </c:pt>
                <c:pt idx="1363">
                  <c:v>-801.51655912399303</c:v>
                </c:pt>
                <c:pt idx="1364">
                  <c:v>-801.51638031005905</c:v>
                </c:pt>
                <c:pt idx="1365">
                  <c:v>-801.51787042617798</c:v>
                </c:pt>
                <c:pt idx="1366">
                  <c:v>-801.52091026306198</c:v>
                </c:pt>
                <c:pt idx="1367">
                  <c:v>-801.52520179748603</c:v>
                </c:pt>
                <c:pt idx="1368">
                  <c:v>-801.53026819229103</c:v>
                </c:pt>
                <c:pt idx="1369">
                  <c:v>-801.53569221496605</c:v>
                </c:pt>
                <c:pt idx="1370">
                  <c:v>-801.54093742370605</c:v>
                </c:pt>
                <c:pt idx="1371">
                  <c:v>-801.54558658599899</c:v>
                </c:pt>
                <c:pt idx="1372">
                  <c:v>-801.54928207397495</c:v>
                </c:pt>
                <c:pt idx="1373">
                  <c:v>-801.55178546905495</c:v>
                </c:pt>
                <c:pt idx="1374">
                  <c:v>-801.55315637588501</c:v>
                </c:pt>
                <c:pt idx="1375">
                  <c:v>-801.553514003754</c:v>
                </c:pt>
                <c:pt idx="1376">
                  <c:v>-801.55321598053001</c:v>
                </c:pt>
                <c:pt idx="1377">
                  <c:v>-801.55244112014805</c:v>
                </c:pt>
                <c:pt idx="1378">
                  <c:v>-801.55148744583198</c:v>
                </c:pt>
                <c:pt idx="1379">
                  <c:v>-801.55041456222602</c:v>
                </c:pt>
                <c:pt idx="1380">
                  <c:v>-801.54940128326405</c:v>
                </c:pt>
                <c:pt idx="1381">
                  <c:v>-801.54850721359298</c:v>
                </c:pt>
                <c:pt idx="1382">
                  <c:v>-801.54773235321102</c:v>
                </c:pt>
                <c:pt idx="1383">
                  <c:v>-801.54701709747303</c:v>
                </c:pt>
                <c:pt idx="1384">
                  <c:v>-801.54630184173595</c:v>
                </c:pt>
                <c:pt idx="1385">
                  <c:v>-801.54552698135399</c:v>
                </c:pt>
                <c:pt idx="1386">
                  <c:v>-801.54463291168202</c:v>
                </c:pt>
                <c:pt idx="1387">
                  <c:v>-801.54367923736595</c:v>
                </c:pt>
                <c:pt idx="1388">
                  <c:v>-801.54260635375999</c:v>
                </c:pt>
                <c:pt idx="1389">
                  <c:v>-801.54111623764095</c:v>
                </c:pt>
                <c:pt idx="1390">
                  <c:v>-801.53897047042904</c:v>
                </c:pt>
                <c:pt idx="1391">
                  <c:v>-801.53616905212402</c:v>
                </c:pt>
                <c:pt idx="1392">
                  <c:v>-801.53265237808205</c:v>
                </c:pt>
                <c:pt idx="1393">
                  <c:v>-801.528539657593</c:v>
                </c:pt>
                <c:pt idx="1394">
                  <c:v>-801.52400970458996</c:v>
                </c:pt>
                <c:pt idx="1395">
                  <c:v>-801.51936054229805</c:v>
                </c:pt>
                <c:pt idx="1396">
                  <c:v>-801.514830589295</c:v>
                </c:pt>
                <c:pt idx="1397">
                  <c:v>-801.51095628738403</c:v>
                </c:pt>
                <c:pt idx="1398">
                  <c:v>-801.50809526443504</c:v>
                </c:pt>
                <c:pt idx="1399">
                  <c:v>-801.50648593902599</c:v>
                </c:pt>
                <c:pt idx="1400">
                  <c:v>-801.506128311157</c:v>
                </c:pt>
                <c:pt idx="1401">
                  <c:v>-801.50672435760498</c:v>
                </c:pt>
                <c:pt idx="1402">
                  <c:v>-801.50797605514504</c:v>
                </c:pt>
                <c:pt idx="1403">
                  <c:v>-801.50946617126499</c:v>
                </c:pt>
                <c:pt idx="1404">
                  <c:v>-801.51077747345005</c:v>
                </c:pt>
                <c:pt idx="1405">
                  <c:v>-801.51161193847702</c:v>
                </c:pt>
                <c:pt idx="1406">
                  <c:v>-801.511731147766</c:v>
                </c:pt>
                <c:pt idx="1407">
                  <c:v>-801.51101589202904</c:v>
                </c:pt>
                <c:pt idx="1408">
                  <c:v>-801.50970458984398</c:v>
                </c:pt>
                <c:pt idx="1409">
                  <c:v>-801.50821447372505</c:v>
                </c:pt>
                <c:pt idx="1410">
                  <c:v>-801.50672435760498</c:v>
                </c:pt>
                <c:pt idx="1411">
                  <c:v>-801.50559186935402</c:v>
                </c:pt>
                <c:pt idx="1412">
                  <c:v>-801.50493621826195</c:v>
                </c:pt>
                <c:pt idx="1413">
                  <c:v>-801.50469779968296</c:v>
                </c:pt>
                <c:pt idx="1414">
                  <c:v>-801.50493621826195</c:v>
                </c:pt>
                <c:pt idx="1415">
                  <c:v>-801.50565147399902</c:v>
                </c:pt>
                <c:pt idx="1416">
                  <c:v>-801.506605148316</c:v>
                </c:pt>
                <c:pt idx="1417">
                  <c:v>-801.50767803192196</c:v>
                </c:pt>
                <c:pt idx="1418">
                  <c:v>-801.50857210159302</c:v>
                </c:pt>
                <c:pt idx="1419">
                  <c:v>-801.509227752686</c:v>
                </c:pt>
                <c:pt idx="1420">
                  <c:v>-801.50952577590999</c:v>
                </c:pt>
                <c:pt idx="1421">
                  <c:v>-801.50964498519897</c:v>
                </c:pt>
                <c:pt idx="1422">
                  <c:v>-801.50958538055397</c:v>
                </c:pt>
                <c:pt idx="1423">
                  <c:v>-801.509227752686</c:v>
                </c:pt>
                <c:pt idx="1424">
                  <c:v>-801.50851249694801</c:v>
                </c:pt>
                <c:pt idx="1425">
                  <c:v>-801.50720119476296</c:v>
                </c:pt>
                <c:pt idx="1426">
                  <c:v>-801.50517463684105</c:v>
                </c:pt>
                <c:pt idx="1427">
                  <c:v>-801.50249242782604</c:v>
                </c:pt>
                <c:pt idx="1428">
                  <c:v>-801.49933338165295</c:v>
                </c:pt>
                <c:pt idx="1429">
                  <c:v>-801.49575710296699</c:v>
                </c:pt>
                <c:pt idx="1430">
                  <c:v>-801.49212121963501</c:v>
                </c:pt>
                <c:pt idx="1431">
                  <c:v>-801.48866415023804</c:v>
                </c:pt>
                <c:pt idx="1432">
                  <c:v>-801.48568391799904</c:v>
                </c:pt>
                <c:pt idx="1433">
                  <c:v>-801.48365736007702</c:v>
                </c:pt>
                <c:pt idx="1434">
                  <c:v>-801.48282289505005</c:v>
                </c:pt>
                <c:pt idx="1435">
                  <c:v>-801.48347854614303</c:v>
                </c:pt>
                <c:pt idx="1436">
                  <c:v>-801.48574352264404</c:v>
                </c:pt>
                <c:pt idx="1437">
                  <c:v>-801.48949861526501</c:v>
                </c:pt>
                <c:pt idx="1438">
                  <c:v>-801.49444580078102</c:v>
                </c:pt>
                <c:pt idx="1439">
                  <c:v>-801.50028705596901</c:v>
                </c:pt>
                <c:pt idx="1440">
                  <c:v>-801.50666475295998</c:v>
                </c:pt>
                <c:pt idx="1441">
                  <c:v>-801.51340007782005</c:v>
                </c:pt>
                <c:pt idx="1442">
                  <c:v>-801.52019500732399</c:v>
                </c:pt>
                <c:pt idx="1443">
                  <c:v>-801.52681112289395</c:v>
                </c:pt>
                <c:pt idx="1444">
                  <c:v>-801.53301000595104</c:v>
                </c:pt>
                <c:pt idx="1445">
                  <c:v>-801.53831481933605</c:v>
                </c:pt>
                <c:pt idx="1446">
                  <c:v>-801.54254674911499</c:v>
                </c:pt>
                <c:pt idx="1447">
                  <c:v>-801.54552698135399</c:v>
                </c:pt>
                <c:pt idx="1448">
                  <c:v>-801.54725551605202</c:v>
                </c:pt>
                <c:pt idx="1449">
                  <c:v>-801.54761314392101</c:v>
                </c:pt>
                <c:pt idx="1450">
                  <c:v>-801.54677867889404</c:v>
                </c:pt>
                <c:pt idx="1451">
                  <c:v>-801.54481172561702</c:v>
                </c:pt>
                <c:pt idx="1452">
                  <c:v>-801.54201030731201</c:v>
                </c:pt>
                <c:pt idx="1453">
                  <c:v>-801.53861284256004</c:v>
                </c:pt>
                <c:pt idx="1454">
                  <c:v>-801.53485774993896</c:v>
                </c:pt>
                <c:pt idx="1455">
                  <c:v>-801.53092384338402</c:v>
                </c:pt>
                <c:pt idx="1456">
                  <c:v>-801.52710914611805</c:v>
                </c:pt>
                <c:pt idx="1457">
                  <c:v>-801.52353286743198</c:v>
                </c:pt>
                <c:pt idx="1458">
                  <c:v>-801.520373821259</c:v>
                </c:pt>
                <c:pt idx="1459">
                  <c:v>-801.517751216889</c:v>
                </c:pt>
                <c:pt idx="1460">
                  <c:v>-801.51578426361095</c:v>
                </c:pt>
                <c:pt idx="1461">
                  <c:v>-801.51447296142601</c:v>
                </c:pt>
                <c:pt idx="1462">
                  <c:v>-801.51411533355702</c:v>
                </c:pt>
                <c:pt idx="1463">
                  <c:v>-801.51506900787399</c:v>
                </c:pt>
                <c:pt idx="1464">
                  <c:v>-801.51763200759899</c:v>
                </c:pt>
                <c:pt idx="1465">
                  <c:v>-801.52174472808895</c:v>
                </c:pt>
                <c:pt idx="1466">
                  <c:v>-801.52740716934204</c:v>
                </c:pt>
                <c:pt idx="1467">
                  <c:v>-801.53432130813599</c:v>
                </c:pt>
                <c:pt idx="1468">
                  <c:v>-801.54206991195701</c:v>
                </c:pt>
                <c:pt idx="1469">
                  <c:v>-801.55017614364601</c:v>
                </c:pt>
                <c:pt idx="1470">
                  <c:v>-801.55810356140205</c:v>
                </c:pt>
                <c:pt idx="1471">
                  <c:v>-801.56501770019599</c:v>
                </c:pt>
                <c:pt idx="1472">
                  <c:v>-801.57044172286999</c:v>
                </c:pt>
                <c:pt idx="1473">
                  <c:v>-801.57401800155696</c:v>
                </c:pt>
                <c:pt idx="1474">
                  <c:v>-801.57550811767601</c:v>
                </c:pt>
                <c:pt idx="1475">
                  <c:v>-801.57503128051803</c:v>
                </c:pt>
                <c:pt idx="1476">
                  <c:v>-801.57264709472702</c:v>
                </c:pt>
                <c:pt idx="1477">
                  <c:v>-801.56847476959194</c:v>
                </c:pt>
                <c:pt idx="1478">
                  <c:v>-801.56269311904896</c:v>
                </c:pt>
                <c:pt idx="1479">
                  <c:v>-801.55565977096603</c:v>
                </c:pt>
                <c:pt idx="1480">
                  <c:v>-801.5478515625</c:v>
                </c:pt>
                <c:pt idx="1481">
                  <c:v>-801.539804935456</c:v>
                </c:pt>
                <c:pt idx="1482">
                  <c:v>-801.53187751769997</c:v>
                </c:pt>
                <c:pt idx="1483">
                  <c:v>-801.52448654174805</c:v>
                </c:pt>
                <c:pt idx="1484">
                  <c:v>-801.51787042617798</c:v>
                </c:pt>
                <c:pt idx="1485">
                  <c:v>-801.51262521743797</c:v>
                </c:pt>
                <c:pt idx="1486">
                  <c:v>-801.50898933410701</c:v>
                </c:pt>
                <c:pt idx="1487">
                  <c:v>-801.50743961334194</c:v>
                </c:pt>
                <c:pt idx="1488">
                  <c:v>-801.50791645050106</c:v>
                </c:pt>
                <c:pt idx="1489">
                  <c:v>-801.51030063629196</c:v>
                </c:pt>
                <c:pt idx="1490">
                  <c:v>-801.51411533355702</c:v>
                </c:pt>
                <c:pt idx="1491">
                  <c:v>-801.51876449584995</c:v>
                </c:pt>
                <c:pt idx="1492">
                  <c:v>-801.52371168136597</c:v>
                </c:pt>
                <c:pt idx="1493">
                  <c:v>-801.52836084365902</c:v>
                </c:pt>
                <c:pt idx="1494">
                  <c:v>-801.53229475021396</c:v>
                </c:pt>
                <c:pt idx="1495">
                  <c:v>-801.53527498245296</c:v>
                </c:pt>
                <c:pt idx="1496">
                  <c:v>-801.537063121796</c:v>
                </c:pt>
                <c:pt idx="1497">
                  <c:v>-801.53759956359897</c:v>
                </c:pt>
                <c:pt idx="1498">
                  <c:v>-801.53718233108498</c:v>
                </c:pt>
                <c:pt idx="1499">
                  <c:v>-801.53599023819004</c:v>
                </c:pt>
                <c:pt idx="1500">
                  <c:v>-801.53444051742599</c:v>
                </c:pt>
                <c:pt idx="1501">
                  <c:v>-801.53283119201706</c:v>
                </c:pt>
                <c:pt idx="1502">
                  <c:v>-801.53146028518699</c:v>
                </c:pt>
                <c:pt idx="1503">
                  <c:v>-801.53050661087104</c:v>
                </c:pt>
                <c:pt idx="1504">
                  <c:v>-801.53026819229103</c:v>
                </c:pt>
                <c:pt idx="1505">
                  <c:v>-801.53074502945003</c:v>
                </c:pt>
                <c:pt idx="1506">
                  <c:v>-801.53211593627998</c:v>
                </c:pt>
                <c:pt idx="1507">
                  <c:v>-801.53438091278099</c:v>
                </c:pt>
                <c:pt idx="1508">
                  <c:v>-801.53765916824398</c:v>
                </c:pt>
                <c:pt idx="1509">
                  <c:v>-801.54206991195701</c:v>
                </c:pt>
                <c:pt idx="1510">
                  <c:v>-801.54755353927601</c:v>
                </c:pt>
                <c:pt idx="1511">
                  <c:v>-801.55405044555698</c:v>
                </c:pt>
                <c:pt idx="1512">
                  <c:v>-801.56108379364002</c:v>
                </c:pt>
                <c:pt idx="1513">
                  <c:v>-801.56817674636898</c:v>
                </c:pt>
                <c:pt idx="1514">
                  <c:v>-801.57461404800404</c:v>
                </c:pt>
                <c:pt idx="1515">
                  <c:v>-801.57991886138905</c:v>
                </c:pt>
                <c:pt idx="1516">
                  <c:v>-801.58349514007602</c:v>
                </c:pt>
                <c:pt idx="1517">
                  <c:v>-801.58504486083996</c:v>
                </c:pt>
                <c:pt idx="1518">
                  <c:v>-801.58432960510299</c:v>
                </c:pt>
                <c:pt idx="1519">
                  <c:v>-801.581408977509</c:v>
                </c:pt>
                <c:pt idx="1520">
                  <c:v>-801.57670021057095</c:v>
                </c:pt>
                <c:pt idx="1521">
                  <c:v>-801.57079935073898</c:v>
                </c:pt>
                <c:pt idx="1522">
                  <c:v>-801.564540863037</c:v>
                </c:pt>
                <c:pt idx="1523">
                  <c:v>-801.55864000320503</c:v>
                </c:pt>
                <c:pt idx="1524">
                  <c:v>-801.55393123626698</c:v>
                </c:pt>
                <c:pt idx="1525">
                  <c:v>-801.55071258544899</c:v>
                </c:pt>
                <c:pt idx="1526">
                  <c:v>-801.54922246932995</c:v>
                </c:pt>
                <c:pt idx="1527">
                  <c:v>-801.54934167861995</c:v>
                </c:pt>
                <c:pt idx="1528">
                  <c:v>-801.550891399384</c:v>
                </c:pt>
                <c:pt idx="1529">
                  <c:v>-801.55357360839901</c:v>
                </c:pt>
                <c:pt idx="1530">
                  <c:v>-801.55703067779598</c:v>
                </c:pt>
                <c:pt idx="1531">
                  <c:v>-801.56066656112705</c:v>
                </c:pt>
                <c:pt idx="1532">
                  <c:v>-801.56394481659004</c:v>
                </c:pt>
                <c:pt idx="1533">
                  <c:v>-801.56638860702503</c:v>
                </c:pt>
                <c:pt idx="1534">
                  <c:v>-801.56781911849998</c:v>
                </c:pt>
                <c:pt idx="1535">
                  <c:v>-801.56811714172397</c:v>
                </c:pt>
                <c:pt idx="1536">
                  <c:v>-801.567282676697</c:v>
                </c:pt>
                <c:pt idx="1537">
                  <c:v>-801.56549453735397</c:v>
                </c:pt>
                <c:pt idx="1538">
                  <c:v>-801.56305074691795</c:v>
                </c:pt>
                <c:pt idx="1539">
                  <c:v>-801.56024932861305</c:v>
                </c:pt>
                <c:pt idx="1540">
                  <c:v>-801.55762672424305</c:v>
                </c:pt>
                <c:pt idx="1541">
                  <c:v>-801.55565977096603</c:v>
                </c:pt>
                <c:pt idx="1542">
                  <c:v>-801.55464649200496</c:v>
                </c:pt>
                <c:pt idx="1543">
                  <c:v>-801.55494451522804</c:v>
                </c:pt>
                <c:pt idx="1544">
                  <c:v>-801.55661344528198</c:v>
                </c:pt>
                <c:pt idx="1545">
                  <c:v>-801.55953407287598</c:v>
                </c:pt>
                <c:pt idx="1546">
                  <c:v>-801.56322956085205</c:v>
                </c:pt>
                <c:pt idx="1547">
                  <c:v>-801.567223072052</c:v>
                </c:pt>
                <c:pt idx="1548">
                  <c:v>-801.57079935073898</c:v>
                </c:pt>
                <c:pt idx="1549">
                  <c:v>-801.57360076904297</c:v>
                </c:pt>
                <c:pt idx="1550">
                  <c:v>-801.57526969909702</c:v>
                </c:pt>
                <c:pt idx="1551">
                  <c:v>-801.57568693160999</c:v>
                </c:pt>
                <c:pt idx="1552">
                  <c:v>-801.57473325729404</c:v>
                </c:pt>
                <c:pt idx="1553">
                  <c:v>-801.57258749008201</c:v>
                </c:pt>
                <c:pt idx="1554">
                  <c:v>-801.56960725784302</c:v>
                </c:pt>
                <c:pt idx="1555">
                  <c:v>-801.56632900238105</c:v>
                </c:pt>
                <c:pt idx="1556">
                  <c:v>-801.56334877014206</c:v>
                </c:pt>
                <c:pt idx="1557">
                  <c:v>-801.56144142150902</c:v>
                </c:pt>
                <c:pt idx="1558">
                  <c:v>-801.56090497970604</c:v>
                </c:pt>
                <c:pt idx="1559">
                  <c:v>-801.56185865402199</c:v>
                </c:pt>
                <c:pt idx="1560">
                  <c:v>-801.56412363052402</c:v>
                </c:pt>
                <c:pt idx="1561">
                  <c:v>-801.56734228134201</c:v>
                </c:pt>
                <c:pt idx="1562">
                  <c:v>-801.57097816467297</c:v>
                </c:pt>
                <c:pt idx="1563">
                  <c:v>-801.57449483871505</c:v>
                </c:pt>
                <c:pt idx="1564">
                  <c:v>-801.57735586166405</c:v>
                </c:pt>
                <c:pt idx="1565">
                  <c:v>-801.57896518707298</c:v>
                </c:pt>
                <c:pt idx="1566">
                  <c:v>-801.57902479171798</c:v>
                </c:pt>
                <c:pt idx="1567">
                  <c:v>-801.57747507095405</c:v>
                </c:pt>
                <c:pt idx="1568">
                  <c:v>-801.57455444335994</c:v>
                </c:pt>
                <c:pt idx="1569">
                  <c:v>-801.57062053680397</c:v>
                </c:pt>
                <c:pt idx="1570">
                  <c:v>-801.56638860702503</c:v>
                </c:pt>
                <c:pt idx="1571">
                  <c:v>-801.56245470046997</c:v>
                </c:pt>
                <c:pt idx="1572">
                  <c:v>-801.55941486358699</c:v>
                </c:pt>
                <c:pt idx="1573">
                  <c:v>-801.55768632888805</c:v>
                </c:pt>
                <c:pt idx="1574">
                  <c:v>-801.55726909637497</c:v>
                </c:pt>
                <c:pt idx="1575">
                  <c:v>-801.55816316604603</c:v>
                </c:pt>
                <c:pt idx="1576">
                  <c:v>-801.56013011932396</c:v>
                </c:pt>
                <c:pt idx="1577">
                  <c:v>-801.56293153762795</c:v>
                </c:pt>
                <c:pt idx="1578">
                  <c:v>-801.56620979309105</c:v>
                </c:pt>
                <c:pt idx="1579">
                  <c:v>-801.56966686248802</c:v>
                </c:pt>
                <c:pt idx="1580">
                  <c:v>-801.57300472259499</c:v>
                </c:pt>
                <c:pt idx="1581">
                  <c:v>-801.575865745545</c:v>
                </c:pt>
                <c:pt idx="1582">
                  <c:v>-801.57801151275703</c:v>
                </c:pt>
                <c:pt idx="1583">
                  <c:v>-801.57956123352096</c:v>
                </c:pt>
                <c:pt idx="1584">
                  <c:v>-801.58045530319202</c:v>
                </c:pt>
                <c:pt idx="1585">
                  <c:v>-801.58087253570602</c:v>
                </c:pt>
                <c:pt idx="1586">
                  <c:v>-801.58075332641602</c:v>
                </c:pt>
                <c:pt idx="1587">
                  <c:v>-801.58009767532405</c:v>
                </c:pt>
                <c:pt idx="1588">
                  <c:v>-801.57884597778298</c:v>
                </c:pt>
                <c:pt idx="1589">
                  <c:v>-801.57705783844006</c:v>
                </c:pt>
                <c:pt idx="1590">
                  <c:v>-801.57497167587303</c:v>
                </c:pt>
                <c:pt idx="1591">
                  <c:v>-801.57288551330601</c:v>
                </c:pt>
                <c:pt idx="1592">
                  <c:v>-801.57091856002796</c:v>
                </c:pt>
                <c:pt idx="1593">
                  <c:v>-801.56930923461903</c:v>
                </c:pt>
                <c:pt idx="1594">
                  <c:v>-801.56793832778999</c:v>
                </c:pt>
                <c:pt idx="1595">
                  <c:v>-801.56698465347301</c:v>
                </c:pt>
                <c:pt idx="1596">
                  <c:v>-801.56668663024902</c:v>
                </c:pt>
                <c:pt idx="1597">
                  <c:v>-801.56704425811802</c:v>
                </c:pt>
                <c:pt idx="1598">
                  <c:v>-801.56817674636898</c:v>
                </c:pt>
                <c:pt idx="1599">
                  <c:v>-801.56978607177803</c:v>
                </c:pt>
                <c:pt idx="1600">
                  <c:v>-801.57151460647594</c:v>
                </c:pt>
                <c:pt idx="1601">
                  <c:v>-801.57312393188499</c:v>
                </c:pt>
                <c:pt idx="1602">
                  <c:v>-801.57455444335994</c:v>
                </c:pt>
                <c:pt idx="1603">
                  <c:v>-801.57592535018898</c:v>
                </c:pt>
                <c:pt idx="1604">
                  <c:v>-801.57723665237404</c:v>
                </c:pt>
                <c:pt idx="1605">
                  <c:v>-801.57854795456001</c:v>
                </c:pt>
                <c:pt idx="1606">
                  <c:v>-801.57968044280994</c:v>
                </c:pt>
                <c:pt idx="1607">
                  <c:v>-801.58057451248203</c:v>
                </c:pt>
                <c:pt idx="1608">
                  <c:v>-801.58117055893001</c:v>
                </c:pt>
                <c:pt idx="1609">
                  <c:v>-801.58152818679798</c:v>
                </c:pt>
                <c:pt idx="1610">
                  <c:v>-801.58170700073299</c:v>
                </c:pt>
                <c:pt idx="1611">
                  <c:v>-801.58152818679798</c:v>
                </c:pt>
                <c:pt idx="1612">
                  <c:v>-801.58093214035102</c:v>
                </c:pt>
                <c:pt idx="1613">
                  <c:v>-801.57985925674495</c:v>
                </c:pt>
                <c:pt idx="1614">
                  <c:v>-801.57842874527</c:v>
                </c:pt>
                <c:pt idx="1615">
                  <c:v>-801.57693862915096</c:v>
                </c:pt>
                <c:pt idx="1616">
                  <c:v>-801.5758061409</c:v>
                </c:pt>
                <c:pt idx="1617">
                  <c:v>-801.57532930374202</c:v>
                </c:pt>
                <c:pt idx="1618">
                  <c:v>-801.575746536255</c:v>
                </c:pt>
                <c:pt idx="1619">
                  <c:v>-801.57693862915096</c:v>
                </c:pt>
                <c:pt idx="1620">
                  <c:v>-801.578786373139</c:v>
                </c:pt>
                <c:pt idx="1621">
                  <c:v>-801.580991744995</c:v>
                </c:pt>
                <c:pt idx="1622">
                  <c:v>-801.58325672149704</c:v>
                </c:pt>
                <c:pt idx="1623">
                  <c:v>-801.58528327941895</c:v>
                </c:pt>
                <c:pt idx="1624">
                  <c:v>-801.586594581604</c:v>
                </c:pt>
                <c:pt idx="1625">
                  <c:v>-801.58683300018299</c:v>
                </c:pt>
                <c:pt idx="1626">
                  <c:v>-801.58599853515602</c:v>
                </c:pt>
                <c:pt idx="1627">
                  <c:v>-801.58415079116799</c:v>
                </c:pt>
                <c:pt idx="1628">
                  <c:v>-801.58170700073299</c:v>
                </c:pt>
                <c:pt idx="1629">
                  <c:v>-801.57902479171798</c:v>
                </c:pt>
                <c:pt idx="1630">
                  <c:v>-801.57646179199196</c:v>
                </c:pt>
                <c:pt idx="1631">
                  <c:v>-801.57425642013595</c:v>
                </c:pt>
                <c:pt idx="1632">
                  <c:v>-801.57264709472702</c:v>
                </c:pt>
                <c:pt idx="1633">
                  <c:v>-801.57175302505505</c:v>
                </c:pt>
                <c:pt idx="1634">
                  <c:v>-801.57151460647594</c:v>
                </c:pt>
                <c:pt idx="1635">
                  <c:v>-801.57187223434505</c:v>
                </c:pt>
                <c:pt idx="1636">
                  <c:v>-801.57258749008201</c:v>
                </c:pt>
                <c:pt idx="1637">
                  <c:v>-801.57348155975399</c:v>
                </c:pt>
                <c:pt idx="1638">
                  <c:v>-801.57437562942505</c:v>
                </c:pt>
                <c:pt idx="1639">
                  <c:v>-801.57503128051803</c:v>
                </c:pt>
                <c:pt idx="1640">
                  <c:v>-801.57526969909702</c:v>
                </c:pt>
                <c:pt idx="1641">
                  <c:v>-801.57509088516304</c:v>
                </c:pt>
                <c:pt idx="1642">
                  <c:v>-801.57431602478005</c:v>
                </c:pt>
                <c:pt idx="1643">
                  <c:v>-801.57288551330601</c:v>
                </c:pt>
                <c:pt idx="1644">
                  <c:v>-801.57073974609398</c:v>
                </c:pt>
                <c:pt idx="1645">
                  <c:v>-801.56781911849998</c:v>
                </c:pt>
                <c:pt idx="1646">
                  <c:v>-801.56418323516903</c:v>
                </c:pt>
                <c:pt idx="1647">
                  <c:v>-801.55989170074497</c:v>
                </c:pt>
                <c:pt idx="1648">
                  <c:v>-801.55506372451805</c:v>
                </c:pt>
                <c:pt idx="1649">
                  <c:v>-801.55011653900203</c:v>
                </c:pt>
                <c:pt idx="1650">
                  <c:v>-801.54516935348499</c:v>
                </c:pt>
                <c:pt idx="1651">
                  <c:v>-801.54069900512695</c:v>
                </c:pt>
                <c:pt idx="1652">
                  <c:v>-801.53682470321701</c:v>
                </c:pt>
                <c:pt idx="1653">
                  <c:v>-801.53384447097801</c:v>
                </c:pt>
                <c:pt idx="1654">
                  <c:v>-801.53175830841099</c:v>
                </c:pt>
                <c:pt idx="1655">
                  <c:v>-801.53056621551502</c:v>
                </c:pt>
                <c:pt idx="1656">
                  <c:v>-801.53014898300205</c:v>
                </c:pt>
                <c:pt idx="1657">
                  <c:v>-801.53038740158104</c:v>
                </c:pt>
                <c:pt idx="1658">
                  <c:v>-801.531102657318</c:v>
                </c:pt>
                <c:pt idx="1659">
                  <c:v>-801.53199672698997</c:v>
                </c:pt>
                <c:pt idx="1660">
                  <c:v>-801.53271198272705</c:v>
                </c:pt>
                <c:pt idx="1661">
                  <c:v>-801.53301000595104</c:v>
                </c:pt>
                <c:pt idx="1662">
                  <c:v>-801.53271198272705</c:v>
                </c:pt>
                <c:pt idx="1663">
                  <c:v>-801.53187751769997</c:v>
                </c:pt>
                <c:pt idx="1664">
                  <c:v>-801.53050661087104</c:v>
                </c:pt>
                <c:pt idx="1665">
                  <c:v>-801.528599262238</c:v>
                </c:pt>
                <c:pt idx="1666">
                  <c:v>-801.52621507644699</c:v>
                </c:pt>
                <c:pt idx="1667">
                  <c:v>-801.52341365814198</c:v>
                </c:pt>
                <c:pt idx="1668">
                  <c:v>-801.52019500732399</c:v>
                </c:pt>
                <c:pt idx="1669">
                  <c:v>-801.51667833328304</c:v>
                </c:pt>
                <c:pt idx="1670">
                  <c:v>-801.51304244995094</c:v>
                </c:pt>
                <c:pt idx="1671">
                  <c:v>-801.509227752686</c:v>
                </c:pt>
                <c:pt idx="1672">
                  <c:v>-801.50529384613105</c:v>
                </c:pt>
                <c:pt idx="1673">
                  <c:v>-801.50118112564098</c:v>
                </c:pt>
                <c:pt idx="1674">
                  <c:v>-801.49706840515205</c:v>
                </c:pt>
                <c:pt idx="1675">
                  <c:v>-801.49325370788597</c:v>
                </c:pt>
                <c:pt idx="1676">
                  <c:v>-801.489915847779</c:v>
                </c:pt>
                <c:pt idx="1677">
                  <c:v>-801.487233638764</c:v>
                </c:pt>
                <c:pt idx="1678">
                  <c:v>-801.48538589477596</c:v>
                </c:pt>
                <c:pt idx="1679">
                  <c:v>-801.48437261581398</c:v>
                </c:pt>
                <c:pt idx="1680">
                  <c:v>-801.484253406525</c:v>
                </c:pt>
                <c:pt idx="1681">
                  <c:v>-801.48508787155197</c:v>
                </c:pt>
                <c:pt idx="1682">
                  <c:v>-801.486756801605</c:v>
                </c:pt>
                <c:pt idx="1683">
                  <c:v>-801.48896217346203</c:v>
                </c:pt>
                <c:pt idx="1684">
                  <c:v>-801.49146556854305</c:v>
                </c:pt>
                <c:pt idx="1685">
                  <c:v>-801.49379014968895</c:v>
                </c:pt>
                <c:pt idx="1686">
                  <c:v>-801.49581670761097</c:v>
                </c:pt>
                <c:pt idx="1687">
                  <c:v>-801.49742603302002</c:v>
                </c:pt>
                <c:pt idx="1688">
                  <c:v>-801.49861812591598</c:v>
                </c:pt>
                <c:pt idx="1689">
                  <c:v>-801.49927377700806</c:v>
                </c:pt>
                <c:pt idx="1690">
                  <c:v>-801.49927377700806</c:v>
                </c:pt>
                <c:pt idx="1691">
                  <c:v>-801.49861812591598</c:v>
                </c:pt>
                <c:pt idx="1692">
                  <c:v>-801.49736642837502</c:v>
                </c:pt>
                <c:pt idx="1693">
                  <c:v>-801.49563789367699</c:v>
                </c:pt>
                <c:pt idx="1694">
                  <c:v>-801.49343252181995</c:v>
                </c:pt>
                <c:pt idx="1695">
                  <c:v>-801.49092912673996</c:v>
                </c:pt>
                <c:pt idx="1696">
                  <c:v>-801.48800849914596</c:v>
                </c:pt>
                <c:pt idx="1697">
                  <c:v>-801.48490905761696</c:v>
                </c:pt>
                <c:pt idx="1698">
                  <c:v>-801.4816904068</c:v>
                </c:pt>
                <c:pt idx="1699">
                  <c:v>-801.478710174561</c:v>
                </c:pt>
                <c:pt idx="1700">
                  <c:v>-801.476027965546</c:v>
                </c:pt>
                <c:pt idx="1701">
                  <c:v>-801.47376298904396</c:v>
                </c:pt>
                <c:pt idx="1702">
                  <c:v>-801.47203445434604</c:v>
                </c:pt>
                <c:pt idx="1703">
                  <c:v>-801.47084236144997</c:v>
                </c:pt>
                <c:pt idx="1704">
                  <c:v>-801.47030591964699</c:v>
                </c:pt>
                <c:pt idx="1705">
                  <c:v>-801.47042512893699</c:v>
                </c:pt>
                <c:pt idx="1706">
                  <c:v>-801.47114038467396</c:v>
                </c:pt>
                <c:pt idx="1707">
                  <c:v>-801.47227287292503</c:v>
                </c:pt>
                <c:pt idx="1708">
                  <c:v>-801.47388219833397</c:v>
                </c:pt>
                <c:pt idx="1709">
                  <c:v>-801.47590875625599</c:v>
                </c:pt>
                <c:pt idx="1710">
                  <c:v>-801.47847175598201</c:v>
                </c:pt>
                <c:pt idx="1711">
                  <c:v>-801.48151159286499</c:v>
                </c:pt>
                <c:pt idx="1712">
                  <c:v>-801.48502826690697</c:v>
                </c:pt>
                <c:pt idx="1713">
                  <c:v>-801.48920059204102</c:v>
                </c:pt>
                <c:pt idx="1714">
                  <c:v>-801.49402856826805</c:v>
                </c:pt>
                <c:pt idx="1715">
                  <c:v>-801.49939298629795</c:v>
                </c:pt>
                <c:pt idx="1716">
                  <c:v>-801.50511503219604</c:v>
                </c:pt>
                <c:pt idx="1717">
                  <c:v>-801.51083707809505</c:v>
                </c:pt>
                <c:pt idx="1718">
                  <c:v>-801.51614189147995</c:v>
                </c:pt>
                <c:pt idx="1719">
                  <c:v>-801.52085065841698</c:v>
                </c:pt>
                <c:pt idx="1720">
                  <c:v>-801.52460575103805</c:v>
                </c:pt>
                <c:pt idx="1721">
                  <c:v>-801.52710914611805</c:v>
                </c:pt>
                <c:pt idx="1722">
                  <c:v>-801.52800321579002</c:v>
                </c:pt>
                <c:pt idx="1723">
                  <c:v>-801.52716875076305</c:v>
                </c:pt>
                <c:pt idx="1724">
                  <c:v>-801.52466535568306</c:v>
                </c:pt>
                <c:pt idx="1725">
                  <c:v>-801.52073144912697</c:v>
                </c:pt>
                <c:pt idx="1726">
                  <c:v>-801.51578426361095</c:v>
                </c:pt>
                <c:pt idx="1727">
                  <c:v>-801.51012182235695</c:v>
                </c:pt>
                <c:pt idx="1728">
                  <c:v>-801.50416135787998</c:v>
                </c:pt>
                <c:pt idx="1729">
                  <c:v>-801.49820089340199</c:v>
                </c:pt>
                <c:pt idx="1730">
                  <c:v>-801.49259805679299</c:v>
                </c:pt>
                <c:pt idx="1731">
                  <c:v>-801.48782968521095</c:v>
                </c:pt>
                <c:pt idx="1732">
                  <c:v>-801.48419380188</c:v>
                </c:pt>
                <c:pt idx="1733">
                  <c:v>-801.48186922073398</c:v>
                </c:pt>
                <c:pt idx="1734">
                  <c:v>-801.48091554641701</c:v>
                </c:pt>
                <c:pt idx="1735">
                  <c:v>-801.481273174286</c:v>
                </c:pt>
                <c:pt idx="1736">
                  <c:v>-801.48270368576095</c:v>
                </c:pt>
                <c:pt idx="1737">
                  <c:v>-801.48514747619595</c:v>
                </c:pt>
                <c:pt idx="1738">
                  <c:v>-801.48824691772495</c:v>
                </c:pt>
                <c:pt idx="1739">
                  <c:v>-801.49170398712204</c:v>
                </c:pt>
                <c:pt idx="1740">
                  <c:v>-801.495041847229</c:v>
                </c:pt>
                <c:pt idx="1741">
                  <c:v>-801.49784326553402</c:v>
                </c:pt>
                <c:pt idx="1742">
                  <c:v>-801.50004863739002</c:v>
                </c:pt>
                <c:pt idx="1743">
                  <c:v>-801.50165796279896</c:v>
                </c:pt>
                <c:pt idx="1744">
                  <c:v>-801.50314807891903</c:v>
                </c:pt>
                <c:pt idx="1745">
                  <c:v>-801.50481700897205</c:v>
                </c:pt>
                <c:pt idx="1746">
                  <c:v>-801.50690317153999</c:v>
                </c:pt>
                <c:pt idx="1747">
                  <c:v>-801.50946617126499</c:v>
                </c:pt>
                <c:pt idx="1748">
                  <c:v>-801.51262521743797</c:v>
                </c:pt>
                <c:pt idx="1749">
                  <c:v>-801.51643991470405</c:v>
                </c:pt>
                <c:pt idx="1750">
                  <c:v>-801.52091026306198</c:v>
                </c:pt>
                <c:pt idx="1751">
                  <c:v>-801.52567863464401</c:v>
                </c:pt>
                <c:pt idx="1752">
                  <c:v>-801.53008937835705</c:v>
                </c:pt>
                <c:pt idx="1753">
                  <c:v>-801.53342723846504</c:v>
                </c:pt>
                <c:pt idx="1754">
                  <c:v>-801.53515577316296</c:v>
                </c:pt>
                <c:pt idx="1755">
                  <c:v>-801.53515577316296</c:v>
                </c:pt>
                <c:pt idx="1756">
                  <c:v>-801.53360605239902</c:v>
                </c:pt>
                <c:pt idx="1757">
                  <c:v>-801.53080463409401</c:v>
                </c:pt>
                <c:pt idx="1758">
                  <c:v>-801.52681112289395</c:v>
                </c:pt>
                <c:pt idx="1759">
                  <c:v>-801.52168512344394</c:v>
                </c:pt>
                <c:pt idx="1760">
                  <c:v>-801.51566505432095</c:v>
                </c:pt>
                <c:pt idx="1761">
                  <c:v>-801.509108543396</c:v>
                </c:pt>
                <c:pt idx="1762">
                  <c:v>-801.50249242782604</c:v>
                </c:pt>
                <c:pt idx="1763">
                  <c:v>-801.49605512618996</c:v>
                </c:pt>
                <c:pt idx="1764">
                  <c:v>-801.49009466171299</c:v>
                </c:pt>
                <c:pt idx="1765">
                  <c:v>-801.48455142974899</c:v>
                </c:pt>
                <c:pt idx="1766">
                  <c:v>-801.47978305816696</c:v>
                </c:pt>
                <c:pt idx="1767">
                  <c:v>-801.476087570191</c:v>
                </c:pt>
                <c:pt idx="1768">
                  <c:v>-801.47394180297897</c:v>
                </c:pt>
                <c:pt idx="1769">
                  <c:v>-801.47364377975498</c:v>
                </c:pt>
                <c:pt idx="1770">
                  <c:v>-801.47519350051903</c:v>
                </c:pt>
                <c:pt idx="1771">
                  <c:v>-801.47847175598201</c:v>
                </c:pt>
                <c:pt idx="1772">
                  <c:v>-801.48294210434005</c:v>
                </c:pt>
                <c:pt idx="1773">
                  <c:v>-801.48818731307995</c:v>
                </c:pt>
                <c:pt idx="1774">
                  <c:v>-801.49349212646496</c:v>
                </c:pt>
                <c:pt idx="1775">
                  <c:v>-801.49837970733699</c:v>
                </c:pt>
                <c:pt idx="1776">
                  <c:v>-801.50213479995705</c:v>
                </c:pt>
                <c:pt idx="1777">
                  <c:v>-801.50439977645897</c:v>
                </c:pt>
                <c:pt idx="1778">
                  <c:v>-801.50505542755104</c:v>
                </c:pt>
                <c:pt idx="1779">
                  <c:v>-801.50416135787998</c:v>
                </c:pt>
                <c:pt idx="1780">
                  <c:v>-801.50213479995705</c:v>
                </c:pt>
                <c:pt idx="1781">
                  <c:v>-801.49951219558704</c:v>
                </c:pt>
                <c:pt idx="1782">
                  <c:v>-801.49682998657204</c:v>
                </c:pt>
                <c:pt idx="1783">
                  <c:v>-801.49444580078102</c:v>
                </c:pt>
                <c:pt idx="1784">
                  <c:v>-801.49265766143799</c:v>
                </c:pt>
                <c:pt idx="1785">
                  <c:v>-801.49164438247703</c:v>
                </c:pt>
                <c:pt idx="1786">
                  <c:v>-801.49140596389805</c:v>
                </c:pt>
                <c:pt idx="1787">
                  <c:v>-801.49176359176704</c:v>
                </c:pt>
                <c:pt idx="1788">
                  <c:v>-801.492419242859</c:v>
                </c:pt>
                <c:pt idx="1789">
                  <c:v>-801.492836475373</c:v>
                </c:pt>
                <c:pt idx="1790">
                  <c:v>-801.49277687072799</c:v>
                </c:pt>
                <c:pt idx="1791">
                  <c:v>-801.49188280105602</c:v>
                </c:pt>
                <c:pt idx="1792">
                  <c:v>-801.49009466171299</c:v>
                </c:pt>
                <c:pt idx="1793">
                  <c:v>-801.48741245269798</c:v>
                </c:pt>
                <c:pt idx="1794">
                  <c:v>-801.48401498794601</c:v>
                </c:pt>
                <c:pt idx="1795">
                  <c:v>-801.48002147674595</c:v>
                </c:pt>
                <c:pt idx="1796">
                  <c:v>-801.475670337677</c:v>
                </c:pt>
                <c:pt idx="1797">
                  <c:v>-801.47131919860897</c:v>
                </c:pt>
                <c:pt idx="1798">
                  <c:v>-801.46732568740902</c:v>
                </c:pt>
                <c:pt idx="1799">
                  <c:v>-801.46404743194603</c:v>
                </c:pt>
                <c:pt idx="1800">
                  <c:v>-801.46178245544502</c:v>
                </c:pt>
                <c:pt idx="1801">
                  <c:v>-801.46059036254906</c:v>
                </c:pt>
                <c:pt idx="1802">
                  <c:v>-801.46053075790405</c:v>
                </c:pt>
                <c:pt idx="1803">
                  <c:v>-801.46142482757602</c:v>
                </c:pt>
                <c:pt idx="1804">
                  <c:v>-801.46315336227406</c:v>
                </c:pt>
                <c:pt idx="1805">
                  <c:v>-801.46541833877598</c:v>
                </c:pt>
                <c:pt idx="1806">
                  <c:v>-801.46804094314598</c:v>
                </c:pt>
                <c:pt idx="1807">
                  <c:v>-801.47078275680599</c:v>
                </c:pt>
                <c:pt idx="1808">
                  <c:v>-801.47346496582099</c:v>
                </c:pt>
                <c:pt idx="1809">
                  <c:v>-801.476087570191</c:v>
                </c:pt>
                <c:pt idx="1810">
                  <c:v>-801.478710174561</c:v>
                </c:pt>
                <c:pt idx="1811">
                  <c:v>-801.48145198821999</c:v>
                </c:pt>
                <c:pt idx="1812">
                  <c:v>-801.48449182510399</c:v>
                </c:pt>
                <c:pt idx="1813">
                  <c:v>-801.48794889450096</c:v>
                </c:pt>
                <c:pt idx="1814">
                  <c:v>-801.49188280105602</c:v>
                </c:pt>
                <c:pt idx="1815">
                  <c:v>-801.49623394012497</c:v>
                </c:pt>
                <c:pt idx="1816">
                  <c:v>-801.50088310241699</c:v>
                </c:pt>
                <c:pt idx="1817">
                  <c:v>-801.50559186935402</c:v>
                </c:pt>
                <c:pt idx="1818">
                  <c:v>-801.51006221771297</c:v>
                </c:pt>
                <c:pt idx="1819">
                  <c:v>-801.51393651962303</c:v>
                </c:pt>
                <c:pt idx="1820">
                  <c:v>-801.51703596115101</c:v>
                </c:pt>
                <c:pt idx="1821">
                  <c:v>-801.51930093765304</c:v>
                </c:pt>
                <c:pt idx="1822">
                  <c:v>-801.52067184448299</c:v>
                </c:pt>
                <c:pt idx="1823">
                  <c:v>-801.52138710021995</c:v>
                </c:pt>
                <c:pt idx="1824">
                  <c:v>-801.52138710021995</c:v>
                </c:pt>
                <c:pt idx="1825">
                  <c:v>-801.52102947235096</c:v>
                </c:pt>
                <c:pt idx="1826">
                  <c:v>-801.520373821259</c:v>
                </c:pt>
                <c:pt idx="1827">
                  <c:v>-801.51977777481102</c:v>
                </c:pt>
                <c:pt idx="1828">
                  <c:v>-801.51924133300804</c:v>
                </c:pt>
                <c:pt idx="1829">
                  <c:v>-801.51900291442905</c:v>
                </c:pt>
                <c:pt idx="1830">
                  <c:v>-801.51900291442905</c:v>
                </c:pt>
                <c:pt idx="1831">
                  <c:v>-801.51942014694202</c:v>
                </c:pt>
                <c:pt idx="1832">
                  <c:v>-801.52025461196899</c:v>
                </c:pt>
                <c:pt idx="1833">
                  <c:v>-801.52150630950905</c:v>
                </c:pt>
                <c:pt idx="1834">
                  <c:v>-801.52311563491799</c:v>
                </c:pt>
                <c:pt idx="1835">
                  <c:v>-801.52490377426204</c:v>
                </c:pt>
                <c:pt idx="1836">
                  <c:v>-801.52669191360496</c:v>
                </c:pt>
                <c:pt idx="1837">
                  <c:v>-801.52836084365902</c:v>
                </c:pt>
                <c:pt idx="1838">
                  <c:v>-801.52973175048805</c:v>
                </c:pt>
                <c:pt idx="1839">
                  <c:v>-801.53056621551502</c:v>
                </c:pt>
                <c:pt idx="1840">
                  <c:v>-801.53062582016003</c:v>
                </c:pt>
                <c:pt idx="1841">
                  <c:v>-801.52985095977795</c:v>
                </c:pt>
                <c:pt idx="1842">
                  <c:v>-801.52830123901401</c:v>
                </c:pt>
                <c:pt idx="1843">
                  <c:v>-801.52609586715698</c:v>
                </c:pt>
                <c:pt idx="1844">
                  <c:v>-801.52359247207698</c:v>
                </c:pt>
                <c:pt idx="1845">
                  <c:v>-801.52108907699596</c:v>
                </c:pt>
                <c:pt idx="1846">
                  <c:v>-801.51876449584995</c:v>
                </c:pt>
                <c:pt idx="1847">
                  <c:v>-801.51691675186203</c:v>
                </c:pt>
                <c:pt idx="1848">
                  <c:v>-801.51566505432095</c:v>
                </c:pt>
                <c:pt idx="1849">
                  <c:v>-801.51500940322899</c:v>
                </c:pt>
                <c:pt idx="1850">
                  <c:v>-801.51489019393898</c:v>
                </c:pt>
                <c:pt idx="1851">
                  <c:v>-801.51512861251899</c:v>
                </c:pt>
                <c:pt idx="1852">
                  <c:v>-801.51548624038696</c:v>
                </c:pt>
                <c:pt idx="1853">
                  <c:v>-801.51572465896595</c:v>
                </c:pt>
                <c:pt idx="1854">
                  <c:v>-801.51554584503197</c:v>
                </c:pt>
                <c:pt idx="1855">
                  <c:v>-801.51459217071601</c:v>
                </c:pt>
                <c:pt idx="1856">
                  <c:v>-801.51280403137196</c:v>
                </c:pt>
                <c:pt idx="1857">
                  <c:v>-801.51012182235695</c:v>
                </c:pt>
                <c:pt idx="1858">
                  <c:v>-801.50678396224998</c:v>
                </c:pt>
                <c:pt idx="1859">
                  <c:v>-801.50290966034004</c:v>
                </c:pt>
                <c:pt idx="1860">
                  <c:v>-801.49867773056098</c:v>
                </c:pt>
                <c:pt idx="1861">
                  <c:v>-801.49408817291305</c:v>
                </c:pt>
                <c:pt idx="1862">
                  <c:v>-801.48926019668602</c:v>
                </c:pt>
                <c:pt idx="1863">
                  <c:v>-801.48449182510399</c:v>
                </c:pt>
                <c:pt idx="1864">
                  <c:v>-801.48008108139095</c:v>
                </c:pt>
                <c:pt idx="1865">
                  <c:v>-801.47626638412498</c:v>
                </c:pt>
                <c:pt idx="1866">
                  <c:v>-801.47328615188599</c:v>
                </c:pt>
                <c:pt idx="1867">
                  <c:v>-801.47125959396396</c:v>
                </c:pt>
                <c:pt idx="1868">
                  <c:v>-801.47018671035801</c:v>
                </c:pt>
                <c:pt idx="1869">
                  <c:v>-801.47030591964699</c:v>
                </c:pt>
                <c:pt idx="1870">
                  <c:v>-801.47167682647705</c:v>
                </c:pt>
                <c:pt idx="1871">
                  <c:v>-801.47435903549194</c:v>
                </c:pt>
                <c:pt idx="1872">
                  <c:v>-801.47835254669201</c:v>
                </c:pt>
                <c:pt idx="1873">
                  <c:v>-801.48324012756404</c:v>
                </c:pt>
                <c:pt idx="1874">
                  <c:v>-801.48872375488304</c:v>
                </c:pt>
                <c:pt idx="1875">
                  <c:v>-801.49432659149204</c:v>
                </c:pt>
                <c:pt idx="1876">
                  <c:v>-801.49992942810104</c:v>
                </c:pt>
                <c:pt idx="1877">
                  <c:v>-801.50523424148605</c:v>
                </c:pt>
                <c:pt idx="1878">
                  <c:v>-801.51024103164696</c:v>
                </c:pt>
                <c:pt idx="1879">
                  <c:v>-801.51477098465</c:v>
                </c:pt>
                <c:pt idx="1880">
                  <c:v>-801.51864528655994</c:v>
                </c:pt>
                <c:pt idx="1881">
                  <c:v>-801.52168512344394</c:v>
                </c:pt>
                <c:pt idx="1882">
                  <c:v>-801.52389049530098</c:v>
                </c:pt>
                <c:pt idx="1883">
                  <c:v>-801.52538061142002</c:v>
                </c:pt>
                <c:pt idx="1884">
                  <c:v>-801.52627468109199</c:v>
                </c:pt>
                <c:pt idx="1885">
                  <c:v>-801.52669191360496</c:v>
                </c:pt>
                <c:pt idx="1886">
                  <c:v>-801.52645349502598</c:v>
                </c:pt>
                <c:pt idx="1887">
                  <c:v>-801.52567863464401</c:v>
                </c:pt>
                <c:pt idx="1888">
                  <c:v>-801.52448654174805</c:v>
                </c:pt>
                <c:pt idx="1889">
                  <c:v>-801.52305603027401</c:v>
                </c:pt>
                <c:pt idx="1890">
                  <c:v>-801.52168512344394</c:v>
                </c:pt>
                <c:pt idx="1891">
                  <c:v>-801.520373821259</c:v>
                </c:pt>
                <c:pt idx="1892">
                  <c:v>-801.51912212371803</c:v>
                </c:pt>
                <c:pt idx="1893">
                  <c:v>-801.517751216889</c:v>
                </c:pt>
                <c:pt idx="1894">
                  <c:v>-801.51626110076904</c:v>
                </c:pt>
                <c:pt idx="1895">
                  <c:v>-801.51453256607101</c:v>
                </c:pt>
                <c:pt idx="1896">
                  <c:v>-801.51250600814797</c:v>
                </c:pt>
                <c:pt idx="1897">
                  <c:v>-801.51012182235695</c:v>
                </c:pt>
                <c:pt idx="1898">
                  <c:v>-801.50755882263195</c:v>
                </c:pt>
                <c:pt idx="1899">
                  <c:v>-801.50499582290695</c:v>
                </c:pt>
                <c:pt idx="1900">
                  <c:v>-801.50243282318104</c:v>
                </c:pt>
                <c:pt idx="1901">
                  <c:v>-801.50010824203503</c:v>
                </c:pt>
                <c:pt idx="1902">
                  <c:v>-801.49814128875801</c:v>
                </c:pt>
                <c:pt idx="1903">
                  <c:v>-801.49682998657204</c:v>
                </c:pt>
                <c:pt idx="1904">
                  <c:v>-801.49635314941395</c:v>
                </c:pt>
                <c:pt idx="1905">
                  <c:v>-801.49677038192794</c:v>
                </c:pt>
                <c:pt idx="1906">
                  <c:v>-801.49778366088901</c:v>
                </c:pt>
                <c:pt idx="1907">
                  <c:v>-801.49921417236305</c:v>
                </c:pt>
                <c:pt idx="1908">
                  <c:v>-801.50082349777199</c:v>
                </c:pt>
                <c:pt idx="1909">
                  <c:v>-801.50261163711605</c:v>
                </c:pt>
                <c:pt idx="1910">
                  <c:v>-801.50457859039295</c:v>
                </c:pt>
                <c:pt idx="1911">
                  <c:v>-801.50690317153999</c:v>
                </c:pt>
                <c:pt idx="1912">
                  <c:v>-801.50952577590999</c:v>
                </c:pt>
                <c:pt idx="1913">
                  <c:v>-801.51250600814797</c:v>
                </c:pt>
                <c:pt idx="1914">
                  <c:v>-801.51578426361095</c:v>
                </c:pt>
                <c:pt idx="1915">
                  <c:v>-801.51936054229805</c:v>
                </c:pt>
                <c:pt idx="1916">
                  <c:v>-801.52323484420799</c:v>
                </c:pt>
                <c:pt idx="1917">
                  <c:v>-801.52740716934204</c:v>
                </c:pt>
                <c:pt idx="1918">
                  <c:v>-801.53169870376598</c:v>
                </c:pt>
                <c:pt idx="1919">
                  <c:v>-801.53581142425605</c:v>
                </c:pt>
                <c:pt idx="1920">
                  <c:v>-801.53932809829701</c:v>
                </c:pt>
                <c:pt idx="1921">
                  <c:v>-801.54201030731201</c:v>
                </c:pt>
                <c:pt idx="1922">
                  <c:v>-801.54361963272095</c:v>
                </c:pt>
                <c:pt idx="1923">
                  <c:v>-801.54415607452404</c:v>
                </c:pt>
                <c:pt idx="1924">
                  <c:v>-801.54373884201095</c:v>
                </c:pt>
                <c:pt idx="1925">
                  <c:v>-801.54242753982601</c:v>
                </c:pt>
                <c:pt idx="1926">
                  <c:v>-801.54034137725898</c:v>
                </c:pt>
                <c:pt idx="1927">
                  <c:v>-801.53753995895397</c:v>
                </c:pt>
                <c:pt idx="1928">
                  <c:v>-801.534142494202</c:v>
                </c:pt>
                <c:pt idx="1929">
                  <c:v>-801.53044700622604</c:v>
                </c:pt>
                <c:pt idx="1930">
                  <c:v>-801.52663230895996</c:v>
                </c:pt>
                <c:pt idx="1931">
                  <c:v>-801.52317523956299</c:v>
                </c:pt>
                <c:pt idx="1932">
                  <c:v>-801.52025461196899</c:v>
                </c:pt>
                <c:pt idx="1933">
                  <c:v>-801.51793003082298</c:v>
                </c:pt>
                <c:pt idx="1934">
                  <c:v>-801.51608228683494</c:v>
                </c:pt>
                <c:pt idx="1935">
                  <c:v>-801.51465177535999</c:v>
                </c:pt>
                <c:pt idx="1936">
                  <c:v>-801.51363849639904</c:v>
                </c:pt>
                <c:pt idx="1937">
                  <c:v>-801.51292324066196</c:v>
                </c:pt>
                <c:pt idx="1938">
                  <c:v>-801.51250600814797</c:v>
                </c:pt>
                <c:pt idx="1939">
                  <c:v>-801.512207984925</c:v>
                </c:pt>
                <c:pt idx="1940">
                  <c:v>-801.51155233383201</c:v>
                </c:pt>
                <c:pt idx="1941">
                  <c:v>-801.51030063629196</c:v>
                </c:pt>
                <c:pt idx="1942">
                  <c:v>-801.50845289230404</c:v>
                </c:pt>
                <c:pt idx="1943">
                  <c:v>-801.50606870651302</c:v>
                </c:pt>
                <c:pt idx="1944">
                  <c:v>-801.503565311432</c:v>
                </c:pt>
                <c:pt idx="1945">
                  <c:v>-801.50112152099598</c:v>
                </c:pt>
                <c:pt idx="1946">
                  <c:v>-801.49897575378395</c:v>
                </c:pt>
                <c:pt idx="1947">
                  <c:v>-801.49712800979603</c:v>
                </c:pt>
                <c:pt idx="1948">
                  <c:v>-801.49575710296699</c:v>
                </c:pt>
                <c:pt idx="1949">
                  <c:v>-801.49492263794002</c:v>
                </c:pt>
                <c:pt idx="1950">
                  <c:v>-801.49492263794002</c:v>
                </c:pt>
                <c:pt idx="1951">
                  <c:v>-801.49551868438698</c:v>
                </c:pt>
                <c:pt idx="1952">
                  <c:v>-801.49653196334896</c:v>
                </c:pt>
                <c:pt idx="1953">
                  <c:v>-801.49748563766502</c:v>
                </c:pt>
                <c:pt idx="1954">
                  <c:v>-801.49820089340199</c:v>
                </c:pt>
                <c:pt idx="1955">
                  <c:v>-801.49832010269199</c:v>
                </c:pt>
                <c:pt idx="1956">
                  <c:v>-801.498022079468</c:v>
                </c:pt>
                <c:pt idx="1957">
                  <c:v>-801.49712800979603</c:v>
                </c:pt>
                <c:pt idx="1958">
                  <c:v>-801.49581670761097</c:v>
                </c:pt>
                <c:pt idx="1959">
                  <c:v>-801.49396896362305</c:v>
                </c:pt>
                <c:pt idx="1960">
                  <c:v>-801.49182319641102</c:v>
                </c:pt>
                <c:pt idx="1961">
                  <c:v>-801.48955821991001</c:v>
                </c:pt>
                <c:pt idx="1962">
                  <c:v>-801.487233638764</c:v>
                </c:pt>
                <c:pt idx="1963">
                  <c:v>-801.48514747619595</c:v>
                </c:pt>
                <c:pt idx="1964">
                  <c:v>-801.48335933685303</c:v>
                </c:pt>
                <c:pt idx="1965">
                  <c:v>-801.48210763931297</c:v>
                </c:pt>
                <c:pt idx="1966">
                  <c:v>-801.48145198821999</c:v>
                </c:pt>
                <c:pt idx="1967">
                  <c:v>-801.48157119750999</c:v>
                </c:pt>
                <c:pt idx="1968">
                  <c:v>-801.48270368576095</c:v>
                </c:pt>
                <c:pt idx="1969">
                  <c:v>-801.48484945297298</c:v>
                </c:pt>
                <c:pt idx="1970">
                  <c:v>-801.48800849914596</c:v>
                </c:pt>
                <c:pt idx="1971">
                  <c:v>-801.49206161499001</c:v>
                </c:pt>
                <c:pt idx="1972">
                  <c:v>-801.49665117263805</c:v>
                </c:pt>
                <c:pt idx="1973">
                  <c:v>-801.50130033493099</c:v>
                </c:pt>
                <c:pt idx="1974">
                  <c:v>-801.50559186935402</c:v>
                </c:pt>
                <c:pt idx="1975">
                  <c:v>-801.509227752686</c:v>
                </c:pt>
                <c:pt idx="1976">
                  <c:v>-801.511731147766</c:v>
                </c:pt>
                <c:pt idx="1977">
                  <c:v>-801.51286363601696</c:v>
                </c:pt>
                <c:pt idx="1978">
                  <c:v>-801.51238679885898</c:v>
                </c:pt>
                <c:pt idx="1979">
                  <c:v>-801.51030063629196</c:v>
                </c:pt>
                <c:pt idx="1980">
                  <c:v>-801.50696277618397</c:v>
                </c:pt>
                <c:pt idx="1981">
                  <c:v>-801.50285005569503</c:v>
                </c:pt>
                <c:pt idx="1982">
                  <c:v>-801.49849891662598</c:v>
                </c:pt>
                <c:pt idx="1983">
                  <c:v>-801.49432659149204</c:v>
                </c:pt>
                <c:pt idx="1984">
                  <c:v>-801.49098873138405</c:v>
                </c:pt>
                <c:pt idx="1985">
                  <c:v>-801.48872375488304</c:v>
                </c:pt>
                <c:pt idx="1986">
                  <c:v>-801.48800849914596</c:v>
                </c:pt>
                <c:pt idx="1987">
                  <c:v>-801.48896217346203</c:v>
                </c:pt>
                <c:pt idx="1988">
                  <c:v>-801.49140596389805</c:v>
                </c:pt>
                <c:pt idx="1989">
                  <c:v>-801.49516105651901</c:v>
                </c:pt>
                <c:pt idx="1990">
                  <c:v>-801.49986982345604</c:v>
                </c:pt>
                <c:pt idx="1991">
                  <c:v>-801.50493621826195</c:v>
                </c:pt>
                <c:pt idx="1992">
                  <c:v>-801.50994300842297</c:v>
                </c:pt>
                <c:pt idx="1993">
                  <c:v>-801.51429414749202</c:v>
                </c:pt>
                <c:pt idx="1994">
                  <c:v>-801.51757240295399</c:v>
                </c:pt>
                <c:pt idx="1995">
                  <c:v>-801.51977777481102</c:v>
                </c:pt>
                <c:pt idx="1996">
                  <c:v>-801.52085065841698</c:v>
                </c:pt>
                <c:pt idx="1997">
                  <c:v>-801.52102947235096</c:v>
                </c:pt>
                <c:pt idx="1998">
                  <c:v>-801.52055263519298</c:v>
                </c:pt>
                <c:pt idx="1999">
                  <c:v>-801.51959896087703</c:v>
                </c:pt>
                <c:pt idx="2000">
                  <c:v>-801.51852607727096</c:v>
                </c:pt>
                <c:pt idx="2001">
                  <c:v>-801.51763200759899</c:v>
                </c:pt>
                <c:pt idx="2002">
                  <c:v>-801.51721477508602</c:v>
                </c:pt>
                <c:pt idx="2003">
                  <c:v>-801.517333984375</c:v>
                </c:pt>
                <c:pt idx="2004">
                  <c:v>-801.51816844940197</c:v>
                </c:pt>
                <c:pt idx="2005">
                  <c:v>-801.51953935623203</c:v>
                </c:pt>
                <c:pt idx="2006">
                  <c:v>-801.52144670486496</c:v>
                </c:pt>
                <c:pt idx="2007">
                  <c:v>-801.52377128601097</c:v>
                </c:pt>
                <c:pt idx="2008">
                  <c:v>-801.52651309967098</c:v>
                </c:pt>
                <c:pt idx="2009">
                  <c:v>-801.52931451797497</c:v>
                </c:pt>
                <c:pt idx="2010">
                  <c:v>-801.53199672698997</c:v>
                </c:pt>
                <c:pt idx="2011">
                  <c:v>-801.534202098847</c:v>
                </c:pt>
                <c:pt idx="2012">
                  <c:v>-801.53581142425605</c:v>
                </c:pt>
                <c:pt idx="2013">
                  <c:v>-801.53658628463802</c:v>
                </c:pt>
                <c:pt idx="2014">
                  <c:v>-801.53646707534801</c:v>
                </c:pt>
                <c:pt idx="2015">
                  <c:v>-801.53533458709705</c:v>
                </c:pt>
                <c:pt idx="2016">
                  <c:v>-801.53318881988503</c:v>
                </c:pt>
                <c:pt idx="2017">
                  <c:v>-801.53026819229103</c:v>
                </c:pt>
                <c:pt idx="2018">
                  <c:v>-801.52681112289395</c:v>
                </c:pt>
                <c:pt idx="2019">
                  <c:v>-801.52311563491799</c:v>
                </c:pt>
                <c:pt idx="2020">
                  <c:v>-801.51953935623203</c:v>
                </c:pt>
                <c:pt idx="2021">
                  <c:v>-801.51638031005905</c:v>
                </c:pt>
                <c:pt idx="2022">
                  <c:v>-801.51375770568904</c:v>
                </c:pt>
                <c:pt idx="2023">
                  <c:v>-801.51185035705601</c:v>
                </c:pt>
                <c:pt idx="2024">
                  <c:v>-801.51083707809505</c:v>
                </c:pt>
                <c:pt idx="2025">
                  <c:v>-801.51077747345005</c:v>
                </c:pt>
                <c:pt idx="2026">
                  <c:v>-801.51161193847702</c:v>
                </c:pt>
                <c:pt idx="2027">
                  <c:v>-801.51334047317505</c:v>
                </c:pt>
                <c:pt idx="2028">
                  <c:v>-801.51578426361095</c:v>
                </c:pt>
                <c:pt idx="2029">
                  <c:v>-801.51882410049495</c:v>
                </c:pt>
                <c:pt idx="2030">
                  <c:v>-801.52251958847103</c:v>
                </c:pt>
                <c:pt idx="2031">
                  <c:v>-801.52663230895996</c:v>
                </c:pt>
                <c:pt idx="2032">
                  <c:v>-801.531162261963</c:v>
                </c:pt>
                <c:pt idx="2033">
                  <c:v>-801.53587102890003</c:v>
                </c:pt>
                <c:pt idx="2034">
                  <c:v>-801.54046058654797</c:v>
                </c:pt>
                <c:pt idx="2035">
                  <c:v>-801.54481172561702</c:v>
                </c:pt>
                <c:pt idx="2036">
                  <c:v>-801.54868602752697</c:v>
                </c:pt>
                <c:pt idx="2037">
                  <c:v>-801.55196428298996</c:v>
                </c:pt>
                <c:pt idx="2038">
                  <c:v>-801.55422925949097</c:v>
                </c:pt>
                <c:pt idx="2039">
                  <c:v>-801.55548095703102</c:v>
                </c:pt>
                <c:pt idx="2040">
                  <c:v>-801.55554056167603</c:v>
                </c:pt>
                <c:pt idx="2041">
                  <c:v>-801.55464649200496</c:v>
                </c:pt>
                <c:pt idx="2042">
                  <c:v>-801.55291795730602</c:v>
                </c:pt>
                <c:pt idx="2043">
                  <c:v>-801.55047416687</c:v>
                </c:pt>
                <c:pt idx="2044">
                  <c:v>-801.54749393463203</c:v>
                </c:pt>
                <c:pt idx="2045">
                  <c:v>-801.54415607452404</c:v>
                </c:pt>
                <c:pt idx="2046">
                  <c:v>-801.54093742370605</c:v>
                </c:pt>
                <c:pt idx="2047">
                  <c:v>-801.53807640075695</c:v>
                </c:pt>
                <c:pt idx="2048">
                  <c:v>-801.53575181961105</c:v>
                </c:pt>
                <c:pt idx="2049">
                  <c:v>-801.53384447097801</c:v>
                </c:pt>
                <c:pt idx="2050">
                  <c:v>-801.53205633163498</c:v>
                </c:pt>
                <c:pt idx="2051">
                  <c:v>-801.53032779693604</c:v>
                </c:pt>
                <c:pt idx="2052">
                  <c:v>-801.52865886688301</c:v>
                </c:pt>
                <c:pt idx="2053">
                  <c:v>-801.52722835540806</c:v>
                </c:pt>
                <c:pt idx="2054">
                  <c:v>-801.525976657868</c:v>
                </c:pt>
                <c:pt idx="2055">
                  <c:v>-801.52490377426204</c:v>
                </c:pt>
                <c:pt idx="2056">
                  <c:v>-801.52400970458996</c:v>
                </c:pt>
                <c:pt idx="2057">
                  <c:v>-801.52341365814198</c:v>
                </c:pt>
                <c:pt idx="2058">
                  <c:v>-801.52329444885299</c:v>
                </c:pt>
                <c:pt idx="2059">
                  <c:v>-801.52406930923496</c:v>
                </c:pt>
                <c:pt idx="2060">
                  <c:v>-801.525917053223</c:v>
                </c:pt>
                <c:pt idx="2061">
                  <c:v>-801.52877807617199</c:v>
                </c:pt>
                <c:pt idx="2062">
                  <c:v>-801.53247356414795</c:v>
                </c:pt>
                <c:pt idx="2063">
                  <c:v>-801.53682470321701</c:v>
                </c:pt>
                <c:pt idx="2064">
                  <c:v>-801.54153347015404</c:v>
                </c:pt>
                <c:pt idx="2065">
                  <c:v>-801.54648065567005</c:v>
                </c:pt>
                <c:pt idx="2066">
                  <c:v>-801.55154705047596</c:v>
                </c:pt>
                <c:pt idx="2067">
                  <c:v>-801.55661344528198</c:v>
                </c:pt>
                <c:pt idx="2068">
                  <c:v>-801.56144142150902</c:v>
                </c:pt>
                <c:pt idx="2069">
                  <c:v>-801.56573295593296</c:v>
                </c:pt>
                <c:pt idx="2070">
                  <c:v>-801.56913042068504</c:v>
                </c:pt>
                <c:pt idx="2071">
                  <c:v>-801.57157421112095</c:v>
                </c:pt>
                <c:pt idx="2072">
                  <c:v>-801.57306432723999</c:v>
                </c:pt>
                <c:pt idx="2073">
                  <c:v>-801.57366037368797</c:v>
                </c:pt>
                <c:pt idx="2074">
                  <c:v>-801.57360076904297</c:v>
                </c:pt>
                <c:pt idx="2075">
                  <c:v>-801.57318353653</c:v>
                </c:pt>
                <c:pt idx="2076">
                  <c:v>-801.57252788543701</c:v>
                </c:pt>
                <c:pt idx="2077">
                  <c:v>-801.57187223434505</c:v>
                </c:pt>
                <c:pt idx="2078">
                  <c:v>-801.57145500183105</c:v>
                </c:pt>
                <c:pt idx="2079">
                  <c:v>-801.57151460647594</c:v>
                </c:pt>
                <c:pt idx="2080">
                  <c:v>-801.57205104827904</c:v>
                </c:pt>
                <c:pt idx="2081">
                  <c:v>-801.57306432723999</c:v>
                </c:pt>
                <c:pt idx="2082">
                  <c:v>-801.57401800155696</c:v>
                </c:pt>
                <c:pt idx="2083">
                  <c:v>-801.57449483871505</c:v>
                </c:pt>
                <c:pt idx="2084">
                  <c:v>-801.57389879226696</c:v>
                </c:pt>
                <c:pt idx="2085">
                  <c:v>-801.57187223434505</c:v>
                </c:pt>
                <c:pt idx="2086">
                  <c:v>-801.56829595565796</c:v>
                </c:pt>
                <c:pt idx="2087">
                  <c:v>-801.56322956085205</c:v>
                </c:pt>
                <c:pt idx="2088">
                  <c:v>-801.55679225921699</c:v>
                </c:pt>
                <c:pt idx="2089">
                  <c:v>-801.54946088790905</c:v>
                </c:pt>
                <c:pt idx="2090">
                  <c:v>-801.54171228408802</c:v>
                </c:pt>
                <c:pt idx="2091">
                  <c:v>-801.534142494202</c:v>
                </c:pt>
                <c:pt idx="2092">
                  <c:v>-801.52740716934204</c:v>
                </c:pt>
                <c:pt idx="2093">
                  <c:v>-801.52198314666805</c:v>
                </c:pt>
                <c:pt idx="2094">
                  <c:v>-801.51798963546798</c:v>
                </c:pt>
                <c:pt idx="2095">
                  <c:v>-801.51554584503197</c:v>
                </c:pt>
                <c:pt idx="2096">
                  <c:v>-801.514353752136</c:v>
                </c:pt>
                <c:pt idx="2097">
                  <c:v>-801.51429414749202</c:v>
                </c:pt>
                <c:pt idx="2098">
                  <c:v>-801.51494979858398</c:v>
                </c:pt>
                <c:pt idx="2099">
                  <c:v>-801.51608228683494</c:v>
                </c:pt>
                <c:pt idx="2100">
                  <c:v>-801.517333984375</c:v>
                </c:pt>
                <c:pt idx="2101">
                  <c:v>-801.51852607727096</c:v>
                </c:pt>
                <c:pt idx="2102">
                  <c:v>-801.51959896087703</c:v>
                </c:pt>
                <c:pt idx="2103">
                  <c:v>-801.52073144912697</c:v>
                </c:pt>
                <c:pt idx="2104">
                  <c:v>-801.52210235595703</c:v>
                </c:pt>
                <c:pt idx="2105">
                  <c:v>-801.52365207672096</c:v>
                </c:pt>
                <c:pt idx="2106">
                  <c:v>-801.52532100677502</c:v>
                </c:pt>
                <c:pt idx="2107">
                  <c:v>-801.52698993682895</c:v>
                </c:pt>
                <c:pt idx="2108">
                  <c:v>-801.528539657593</c:v>
                </c:pt>
                <c:pt idx="2109">
                  <c:v>-801.52985095977795</c:v>
                </c:pt>
                <c:pt idx="2110">
                  <c:v>-801.53080463409401</c:v>
                </c:pt>
                <c:pt idx="2111">
                  <c:v>-801.531162261963</c:v>
                </c:pt>
                <c:pt idx="2112">
                  <c:v>-801.53086423873901</c:v>
                </c:pt>
                <c:pt idx="2113">
                  <c:v>-801.52991056442295</c:v>
                </c:pt>
                <c:pt idx="2114">
                  <c:v>-801.528599262238</c:v>
                </c:pt>
                <c:pt idx="2115">
                  <c:v>-801.52716875076305</c:v>
                </c:pt>
                <c:pt idx="2116">
                  <c:v>-801.52585744857799</c:v>
                </c:pt>
                <c:pt idx="2117">
                  <c:v>-801.52496337890602</c:v>
                </c:pt>
                <c:pt idx="2118">
                  <c:v>-801.52436733245895</c:v>
                </c:pt>
                <c:pt idx="2119">
                  <c:v>-801.52430772781395</c:v>
                </c:pt>
                <c:pt idx="2120">
                  <c:v>-801.52466535568306</c:v>
                </c:pt>
                <c:pt idx="2121">
                  <c:v>-801.525499820709</c:v>
                </c:pt>
                <c:pt idx="2122">
                  <c:v>-801.52663230895996</c:v>
                </c:pt>
                <c:pt idx="2123">
                  <c:v>-801.52806282043503</c:v>
                </c:pt>
                <c:pt idx="2124">
                  <c:v>-801.52961254119896</c:v>
                </c:pt>
                <c:pt idx="2125">
                  <c:v>-801.53134107589699</c:v>
                </c:pt>
                <c:pt idx="2126">
                  <c:v>-801.53318881988503</c:v>
                </c:pt>
                <c:pt idx="2127">
                  <c:v>-801.53545379638695</c:v>
                </c:pt>
                <c:pt idx="2128">
                  <c:v>-801.53807640075695</c:v>
                </c:pt>
                <c:pt idx="2129">
                  <c:v>-801.54117584228504</c:v>
                </c:pt>
                <c:pt idx="2130">
                  <c:v>-801.54433488845802</c:v>
                </c:pt>
                <c:pt idx="2131">
                  <c:v>-801.54737472534202</c:v>
                </c:pt>
                <c:pt idx="2132">
                  <c:v>-801.54981851577804</c:v>
                </c:pt>
                <c:pt idx="2133">
                  <c:v>-801.55136823654198</c:v>
                </c:pt>
                <c:pt idx="2134">
                  <c:v>-801.55184507369995</c:v>
                </c:pt>
                <c:pt idx="2135">
                  <c:v>-801.55101060867298</c:v>
                </c:pt>
                <c:pt idx="2136">
                  <c:v>-801.54862642288197</c:v>
                </c:pt>
                <c:pt idx="2137">
                  <c:v>-801.54475212097202</c:v>
                </c:pt>
                <c:pt idx="2138">
                  <c:v>-801.539626121521</c:v>
                </c:pt>
                <c:pt idx="2139">
                  <c:v>-801.53366565704403</c:v>
                </c:pt>
                <c:pt idx="2140">
                  <c:v>-801.52752637863205</c:v>
                </c:pt>
                <c:pt idx="2141">
                  <c:v>-801.52180433273304</c:v>
                </c:pt>
                <c:pt idx="2142">
                  <c:v>-801.51685714721702</c:v>
                </c:pt>
                <c:pt idx="2143">
                  <c:v>-801.51292324066196</c:v>
                </c:pt>
                <c:pt idx="2144">
                  <c:v>-801.51024103164696</c:v>
                </c:pt>
                <c:pt idx="2145">
                  <c:v>-801.50863170623802</c:v>
                </c:pt>
                <c:pt idx="2146">
                  <c:v>-801.50821447372505</c:v>
                </c:pt>
                <c:pt idx="2147">
                  <c:v>-801.50863170623802</c:v>
                </c:pt>
                <c:pt idx="2148">
                  <c:v>-801.50958538055397</c:v>
                </c:pt>
                <c:pt idx="2149">
                  <c:v>-801.51047945022594</c:v>
                </c:pt>
                <c:pt idx="2150">
                  <c:v>-801.51089668273903</c:v>
                </c:pt>
                <c:pt idx="2151">
                  <c:v>-801.51053905487095</c:v>
                </c:pt>
                <c:pt idx="2152">
                  <c:v>-801.50934696197498</c:v>
                </c:pt>
                <c:pt idx="2153">
                  <c:v>-801.50743961334194</c:v>
                </c:pt>
                <c:pt idx="2154">
                  <c:v>-801.50511503219604</c:v>
                </c:pt>
                <c:pt idx="2155">
                  <c:v>-801.50273084640503</c:v>
                </c:pt>
                <c:pt idx="2156">
                  <c:v>-801.500585079193</c:v>
                </c:pt>
                <c:pt idx="2157">
                  <c:v>-801.49903535842896</c:v>
                </c:pt>
                <c:pt idx="2158">
                  <c:v>-801.49843931198097</c:v>
                </c:pt>
                <c:pt idx="2159">
                  <c:v>-801.49903535842896</c:v>
                </c:pt>
                <c:pt idx="2160">
                  <c:v>-801.50082349777199</c:v>
                </c:pt>
                <c:pt idx="2161">
                  <c:v>-801.503505706787</c:v>
                </c:pt>
                <c:pt idx="2162">
                  <c:v>-801.50678396224998</c:v>
                </c:pt>
                <c:pt idx="2163">
                  <c:v>-801.51012182235695</c:v>
                </c:pt>
                <c:pt idx="2164">
                  <c:v>-801.51322126388595</c:v>
                </c:pt>
                <c:pt idx="2165">
                  <c:v>-801.51572465896595</c:v>
                </c:pt>
                <c:pt idx="2166">
                  <c:v>-801.517333984375</c:v>
                </c:pt>
                <c:pt idx="2167">
                  <c:v>-801.51793003082298</c:v>
                </c:pt>
                <c:pt idx="2168">
                  <c:v>-801.51745319366501</c:v>
                </c:pt>
                <c:pt idx="2169">
                  <c:v>-801.51590347290096</c:v>
                </c:pt>
                <c:pt idx="2170">
                  <c:v>-801.51345968246505</c:v>
                </c:pt>
                <c:pt idx="2171">
                  <c:v>-801.51030063629196</c:v>
                </c:pt>
                <c:pt idx="2172">
                  <c:v>-801.50648593902599</c:v>
                </c:pt>
                <c:pt idx="2173">
                  <c:v>-801.50249242782604</c:v>
                </c:pt>
                <c:pt idx="2174">
                  <c:v>-801.49849891662598</c:v>
                </c:pt>
                <c:pt idx="2175">
                  <c:v>-801.49492263794002</c:v>
                </c:pt>
                <c:pt idx="2176">
                  <c:v>-801.49212121963501</c:v>
                </c:pt>
                <c:pt idx="2177">
                  <c:v>-801.49027347564697</c:v>
                </c:pt>
                <c:pt idx="2178">
                  <c:v>-801.48955821991001</c:v>
                </c:pt>
                <c:pt idx="2179">
                  <c:v>-801.49003505706798</c:v>
                </c:pt>
                <c:pt idx="2180">
                  <c:v>-801.49170398712204</c:v>
                </c:pt>
                <c:pt idx="2181">
                  <c:v>-801.49438619613704</c:v>
                </c:pt>
                <c:pt idx="2182">
                  <c:v>-801.497962474823</c:v>
                </c:pt>
                <c:pt idx="2183">
                  <c:v>-801.50213479995705</c:v>
                </c:pt>
                <c:pt idx="2184">
                  <c:v>-801.50666475295998</c:v>
                </c:pt>
                <c:pt idx="2185">
                  <c:v>-801.51143312454201</c:v>
                </c:pt>
                <c:pt idx="2186">
                  <c:v>-801.51614189147995</c:v>
                </c:pt>
                <c:pt idx="2187">
                  <c:v>-801.52073144912697</c:v>
                </c:pt>
                <c:pt idx="2188">
                  <c:v>-801.52514219284103</c:v>
                </c:pt>
                <c:pt idx="2189">
                  <c:v>-801.52925491332996</c:v>
                </c:pt>
                <c:pt idx="2190">
                  <c:v>-801.53289079666195</c:v>
                </c:pt>
                <c:pt idx="2191">
                  <c:v>-801.53593063354504</c:v>
                </c:pt>
                <c:pt idx="2192">
                  <c:v>-801.53813600540195</c:v>
                </c:pt>
                <c:pt idx="2193">
                  <c:v>-801.53938770294201</c:v>
                </c:pt>
                <c:pt idx="2194">
                  <c:v>-801.539626121521</c:v>
                </c:pt>
                <c:pt idx="2195">
                  <c:v>-801.53885126113903</c:v>
                </c:pt>
                <c:pt idx="2196">
                  <c:v>-801.53724193572998</c:v>
                </c:pt>
                <c:pt idx="2197">
                  <c:v>-801.53485774993896</c:v>
                </c:pt>
                <c:pt idx="2198">
                  <c:v>-801.53199672698997</c:v>
                </c:pt>
                <c:pt idx="2199">
                  <c:v>-801.52883768081699</c:v>
                </c:pt>
                <c:pt idx="2200">
                  <c:v>-801.52573823928901</c:v>
                </c:pt>
                <c:pt idx="2201">
                  <c:v>-801.522936820984</c:v>
                </c:pt>
                <c:pt idx="2202">
                  <c:v>-801.52061223983799</c:v>
                </c:pt>
                <c:pt idx="2203">
                  <c:v>-801.51876449584995</c:v>
                </c:pt>
                <c:pt idx="2204">
                  <c:v>-801.51721477508602</c:v>
                </c:pt>
                <c:pt idx="2205">
                  <c:v>-801.51590347290096</c:v>
                </c:pt>
                <c:pt idx="2206">
                  <c:v>-801.51465177535999</c:v>
                </c:pt>
                <c:pt idx="2207">
                  <c:v>-801.51351928710994</c:v>
                </c:pt>
                <c:pt idx="2208">
                  <c:v>-801.51262521743797</c:v>
                </c:pt>
                <c:pt idx="2209">
                  <c:v>-801.51214838028</c:v>
                </c:pt>
                <c:pt idx="2210">
                  <c:v>-801.512207984925</c:v>
                </c:pt>
                <c:pt idx="2211">
                  <c:v>-801.51280403137196</c:v>
                </c:pt>
                <c:pt idx="2212">
                  <c:v>-801.51387691497803</c:v>
                </c:pt>
                <c:pt idx="2213">
                  <c:v>-801.51530742645298</c:v>
                </c:pt>
                <c:pt idx="2214">
                  <c:v>-801.51703596115101</c:v>
                </c:pt>
                <c:pt idx="2215">
                  <c:v>-801.51894330978405</c:v>
                </c:pt>
                <c:pt idx="2216">
                  <c:v>-801.52067184448299</c:v>
                </c:pt>
                <c:pt idx="2217">
                  <c:v>-801.52180433273304</c:v>
                </c:pt>
                <c:pt idx="2218">
                  <c:v>-801.52186393737804</c:v>
                </c:pt>
                <c:pt idx="2219">
                  <c:v>-801.52061223983799</c:v>
                </c:pt>
                <c:pt idx="2220">
                  <c:v>-801.51798963546798</c:v>
                </c:pt>
                <c:pt idx="2221">
                  <c:v>-801.51441335678101</c:v>
                </c:pt>
                <c:pt idx="2222">
                  <c:v>-801.51036024093605</c:v>
                </c:pt>
                <c:pt idx="2223">
                  <c:v>-801.506187915802</c:v>
                </c:pt>
                <c:pt idx="2224">
                  <c:v>-801.50213479995705</c:v>
                </c:pt>
                <c:pt idx="2225">
                  <c:v>-801.49832010269199</c:v>
                </c:pt>
                <c:pt idx="2226">
                  <c:v>-801.494982242584</c:v>
                </c:pt>
                <c:pt idx="2227">
                  <c:v>-801.492419242859</c:v>
                </c:pt>
                <c:pt idx="2228">
                  <c:v>-801.49069070816097</c:v>
                </c:pt>
                <c:pt idx="2229">
                  <c:v>-801.489856243134</c:v>
                </c:pt>
                <c:pt idx="2230">
                  <c:v>-801.48949861526501</c:v>
                </c:pt>
                <c:pt idx="2231">
                  <c:v>-801.48943901062</c:v>
                </c:pt>
                <c:pt idx="2232">
                  <c:v>-801.48949861526501</c:v>
                </c:pt>
                <c:pt idx="2233">
                  <c:v>-801.48967742919899</c:v>
                </c:pt>
                <c:pt idx="2234">
                  <c:v>-801.49021387100197</c:v>
                </c:pt>
                <c:pt idx="2235">
                  <c:v>-801.49128675460804</c:v>
                </c:pt>
                <c:pt idx="2236">
                  <c:v>-801.49301528930698</c:v>
                </c:pt>
                <c:pt idx="2237">
                  <c:v>-801.495459079743</c:v>
                </c:pt>
                <c:pt idx="2238">
                  <c:v>-801.49861812591598</c:v>
                </c:pt>
                <c:pt idx="2239">
                  <c:v>-801.50249242782604</c:v>
                </c:pt>
                <c:pt idx="2240">
                  <c:v>-801.50696277618397</c:v>
                </c:pt>
                <c:pt idx="2241">
                  <c:v>-801.51185035705601</c:v>
                </c:pt>
                <c:pt idx="2242">
                  <c:v>-801.51679754257202</c:v>
                </c:pt>
                <c:pt idx="2243">
                  <c:v>-801.52132749557495</c:v>
                </c:pt>
                <c:pt idx="2244">
                  <c:v>-801.52514219284103</c:v>
                </c:pt>
                <c:pt idx="2245">
                  <c:v>-801.52806282043503</c:v>
                </c:pt>
                <c:pt idx="2246">
                  <c:v>-801.53002977371204</c:v>
                </c:pt>
                <c:pt idx="2247">
                  <c:v>-801.531162261963</c:v>
                </c:pt>
                <c:pt idx="2248">
                  <c:v>-801.531579494477</c:v>
                </c:pt>
                <c:pt idx="2249">
                  <c:v>-801.531579494477</c:v>
                </c:pt>
                <c:pt idx="2250">
                  <c:v>-801.53146028518699</c:v>
                </c:pt>
                <c:pt idx="2251">
                  <c:v>-801.53140068054199</c:v>
                </c:pt>
                <c:pt idx="2252">
                  <c:v>-801.53169870376598</c:v>
                </c:pt>
                <c:pt idx="2253">
                  <c:v>-801.53229475021396</c:v>
                </c:pt>
                <c:pt idx="2254">
                  <c:v>-801.53324842453003</c:v>
                </c:pt>
                <c:pt idx="2255">
                  <c:v>-801.53455972671497</c:v>
                </c:pt>
                <c:pt idx="2256">
                  <c:v>-801.53610944747902</c:v>
                </c:pt>
                <c:pt idx="2257">
                  <c:v>-801.53789758682296</c:v>
                </c:pt>
                <c:pt idx="2258">
                  <c:v>-801.53956651687599</c:v>
                </c:pt>
                <c:pt idx="2259">
                  <c:v>-801.54075860977196</c:v>
                </c:pt>
                <c:pt idx="2260">
                  <c:v>-801.54129505157505</c:v>
                </c:pt>
                <c:pt idx="2261">
                  <c:v>-801.54099702835094</c:v>
                </c:pt>
                <c:pt idx="2262">
                  <c:v>-801.54004335403499</c:v>
                </c:pt>
                <c:pt idx="2263">
                  <c:v>-801.53855323791504</c:v>
                </c:pt>
                <c:pt idx="2264">
                  <c:v>-801.53658628463802</c:v>
                </c:pt>
                <c:pt idx="2265">
                  <c:v>-801.53432130813599</c:v>
                </c:pt>
                <c:pt idx="2266">
                  <c:v>-801.53175830841099</c:v>
                </c:pt>
                <c:pt idx="2267">
                  <c:v>-801.52931451797497</c:v>
                </c:pt>
                <c:pt idx="2268">
                  <c:v>-801.52740716934204</c:v>
                </c:pt>
                <c:pt idx="2269">
                  <c:v>-801.52627468109199</c:v>
                </c:pt>
                <c:pt idx="2270">
                  <c:v>-801.52609586715698</c:v>
                </c:pt>
                <c:pt idx="2271">
                  <c:v>-801.52675151824997</c:v>
                </c:pt>
                <c:pt idx="2272">
                  <c:v>-801.52794361114502</c:v>
                </c:pt>
                <c:pt idx="2273">
                  <c:v>-801.52925491332996</c:v>
                </c:pt>
                <c:pt idx="2274">
                  <c:v>-801.53062582016003</c:v>
                </c:pt>
                <c:pt idx="2275">
                  <c:v>-801.53181791305599</c:v>
                </c:pt>
                <c:pt idx="2276">
                  <c:v>-801.53289079666195</c:v>
                </c:pt>
                <c:pt idx="2277">
                  <c:v>-801.53390407562301</c:v>
                </c:pt>
                <c:pt idx="2278">
                  <c:v>-801.53479814529396</c:v>
                </c:pt>
                <c:pt idx="2279">
                  <c:v>-801.53575181961105</c:v>
                </c:pt>
                <c:pt idx="2280">
                  <c:v>-801.536705493927</c:v>
                </c:pt>
                <c:pt idx="2281">
                  <c:v>-801.53783798217796</c:v>
                </c:pt>
                <c:pt idx="2282">
                  <c:v>-801.53926849365303</c:v>
                </c:pt>
                <c:pt idx="2283">
                  <c:v>-801.54111623764095</c:v>
                </c:pt>
                <c:pt idx="2284">
                  <c:v>-801.54326200485298</c:v>
                </c:pt>
                <c:pt idx="2285">
                  <c:v>-801.54540777206398</c:v>
                </c:pt>
                <c:pt idx="2286">
                  <c:v>-801.54719591140804</c:v>
                </c:pt>
                <c:pt idx="2287">
                  <c:v>-801.548268795014</c:v>
                </c:pt>
                <c:pt idx="2288">
                  <c:v>-801.54838800430298</c:v>
                </c:pt>
                <c:pt idx="2289">
                  <c:v>-801.54761314392101</c:v>
                </c:pt>
                <c:pt idx="2290">
                  <c:v>-801.54582500457798</c:v>
                </c:pt>
                <c:pt idx="2291">
                  <c:v>-801.54296398162899</c:v>
                </c:pt>
                <c:pt idx="2292">
                  <c:v>-801.53903007507301</c:v>
                </c:pt>
                <c:pt idx="2293">
                  <c:v>-801.534142494202</c:v>
                </c:pt>
                <c:pt idx="2294">
                  <c:v>-801.52883768081699</c:v>
                </c:pt>
                <c:pt idx="2295">
                  <c:v>-801.52371168136597</c:v>
                </c:pt>
                <c:pt idx="2296">
                  <c:v>-801.51918172836304</c:v>
                </c:pt>
                <c:pt idx="2297">
                  <c:v>-801.51572465896595</c:v>
                </c:pt>
                <c:pt idx="2298">
                  <c:v>-801.51351928710994</c:v>
                </c:pt>
                <c:pt idx="2299">
                  <c:v>-801.51274442672798</c:v>
                </c:pt>
                <c:pt idx="2300">
                  <c:v>-801.51351928710994</c:v>
                </c:pt>
                <c:pt idx="2301">
                  <c:v>-801.51572465896595</c:v>
                </c:pt>
                <c:pt idx="2302">
                  <c:v>-801.51906251907405</c:v>
                </c:pt>
                <c:pt idx="2303">
                  <c:v>-801.522996425629</c:v>
                </c:pt>
                <c:pt idx="2304">
                  <c:v>-801.52693033218395</c:v>
                </c:pt>
                <c:pt idx="2305">
                  <c:v>-801.53044700622604</c:v>
                </c:pt>
                <c:pt idx="2306">
                  <c:v>-801.53318881988503</c:v>
                </c:pt>
                <c:pt idx="2307">
                  <c:v>-801.53503656387397</c:v>
                </c:pt>
                <c:pt idx="2308">
                  <c:v>-801.53587102890003</c:v>
                </c:pt>
                <c:pt idx="2309">
                  <c:v>-801.53569221496605</c:v>
                </c:pt>
                <c:pt idx="2310">
                  <c:v>-801.53461933135998</c:v>
                </c:pt>
                <c:pt idx="2311">
                  <c:v>-801.53295040130604</c:v>
                </c:pt>
                <c:pt idx="2312">
                  <c:v>-801.53086423873901</c:v>
                </c:pt>
                <c:pt idx="2313">
                  <c:v>-801.52871847152699</c:v>
                </c:pt>
                <c:pt idx="2314">
                  <c:v>-801.52657270431496</c:v>
                </c:pt>
                <c:pt idx="2315">
                  <c:v>-801.52442693710304</c:v>
                </c:pt>
                <c:pt idx="2316">
                  <c:v>-801.52234077453602</c:v>
                </c:pt>
                <c:pt idx="2317">
                  <c:v>-801.52019500732399</c:v>
                </c:pt>
                <c:pt idx="2318">
                  <c:v>-801.51793003082298</c:v>
                </c:pt>
                <c:pt idx="2319">
                  <c:v>-801.51572465896595</c:v>
                </c:pt>
                <c:pt idx="2320">
                  <c:v>-801.51363849639904</c:v>
                </c:pt>
                <c:pt idx="2321">
                  <c:v>-801.511790752411</c:v>
                </c:pt>
                <c:pt idx="2322">
                  <c:v>-801.51024103164696</c:v>
                </c:pt>
                <c:pt idx="2323">
                  <c:v>-801.509227752686</c:v>
                </c:pt>
                <c:pt idx="2324">
                  <c:v>-801.50875091552803</c:v>
                </c:pt>
                <c:pt idx="2325">
                  <c:v>-801.509108543396</c:v>
                </c:pt>
                <c:pt idx="2326">
                  <c:v>-801.51030063629196</c:v>
                </c:pt>
                <c:pt idx="2327">
                  <c:v>-801.51232719421398</c:v>
                </c:pt>
                <c:pt idx="2328">
                  <c:v>-801.51494979858398</c:v>
                </c:pt>
                <c:pt idx="2329">
                  <c:v>-801.51810884475697</c:v>
                </c:pt>
                <c:pt idx="2330">
                  <c:v>-801.52132749557495</c:v>
                </c:pt>
                <c:pt idx="2331">
                  <c:v>-801.52430772781395</c:v>
                </c:pt>
                <c:pt idx="2332">
                  <c:v>-801.52675151824997</c:v>
                </c:pt>
                <c:pt idx="2333">
                  <c:v>-801.528480052948</c:v>
                </c:pt>
                <c:pt idx="2334">
                  <c:v>-801.52931451797497</c:v>
                </c:pt>
                <c:pt idx="2335">
                  <c:v>-801.52925491332996</c:v>
                </c:pt>
                <c:pt idx="2336">
                  <c:v>-801.52836084365902</c:v>
                </c:pt>
                <c:pt idx="2337">
                  <c:v>-801.52663230895996</c:v>
                </c:pt>
                <c:pt idx="2338">
                  <c:v>-801.52424812316895</c:v>
                </c:pt>
                <c:pt idx="2339">
                  <c:v>-801.52126789092995</c:v>
                </c:pt>
                <c:pt idx="2340">
                  <c:v>-801.51810884475697</c:v>
                </c:pt>
                <c:pt idx="2341">
                  <c:v>-801.514830589295</c:v>
                </c:pt>
                <c:pt idx="2342">
                  <c:v>-801.511790752411</c:v>
                </c:pt>
                <c:pt idx="2343">
                  <c:v>-801.50904893875099</c:v>
                </c:pt>
                <c:pt idx="2344">
                  <c:v>-801.50678396224998</c:v>
                </c:pt>
                <c:pt idx="2345">
                  <c:v>-801.50493621826195</c:v>
                </c:pt>
                <c:pt idx="2346">
                  <c:v>-801.503624916077</c:v>
                </c:pt>
                <c:pt idx="2347">
                  <c:v>-801.50285005569503</c:v>
                </c:pt>
                <c:pt idx="2348">
                  <c:v>-801.50267124176003</c:v>
                </c:pt>
                <c:pt idx="2349">
                  <c:v>-801.50302886962902</c:v>
                </c:pt>
                <c:pt idx="2350">
                  <c:v>-801.50374412536598</c:v>
                </c:pt>
                <c:pt idx="2351">
                  <c:v>-801.50434017181396</c:v>
                </c:pt>
                <c:pt idx="2352">
                  <c:v>-801.50457859039295</c:v>
                </c:pt>
                <c:pt idx="2353">
                  <c:v>-801.50398254394599</c:v>
                </c:pt>
                <c:pt idx="2354">
                  <c:v>-801.50249242782604</c:v>
                </c:pt>
                <c:pt idx="2355">
                  <c:v>-801.50016784668003</c:v>
                </c:pt>
                <c:pt idx="2356">
                  <c:v>-801.49724721908603</c:v>
                </c:pt>
                <c:pt idx="2357">
                  <c:v>-801.49408817291305</c:v>
                </c:pt>
                <c:pt idx="2358">
                  <c:v>-801.49104833602905</c:v>
                </c:pt>
                <c:pt idx="2359">
                  <c:v>-801.48848533630405</c:v>
                </c:pt>
                <c:pt idx="2360">
                  <c:v>-801.48669719696102</c:v>
                </c:pt>
                <c:pt idx="2361">
                  <c:v>-801.48586273193405</c:v>
                </c:pt>
                <c:pt idx="2362">
                  <c:v>-801.48610115051304</c:v>
                </c:pt>
                <c:pt idx="2363">
                  <c:v>-801.48741245269798</c:v>
                </c:pt>
                <c:pt idx="2364">
                  <c:v>-801.48961782455501</c:v>
                </c:pt>
                <c:pt idx="2365">
                  <c:v>-801.49224042892502</c:v>
                </c:pt>
                <c:pt idx="2366">
                  <c:v>-801.494982242584</c:v>
                </c:pt>
                <c:pt idx="2367">
                  <c:v>-801.49754524231003</c:v>
                </c:pt>
                <c:pt idx="2368">
                  <c:v>-801.49992942810104</c:v>
                </c:pt>
                <c:pt idx="2369">
                  <c:v>-801.50213479995705</c:v>
                </c:pt>
                <c:pt idx="2370">
                  <c:v>-801.50434017181396</c:v>
                </c:pt>
                <c:pt idx="2371">
                  <c:v>-801.50666475295998</c:v>
                </c:pt>
                <c:pt idx="2372">
                  <c:v>-801.509108543396</c:v>
                </c:pt>
                <c:pt idx="2373">
                  <c:v>-801.511790752411</c:v>
                </c:pt>
                <c:pt idx="2374">
                  <c:v>-801.51459217071601</c:v>
                </c:pt>
                <c:pt idx="2375">
                  <c:v>-801.51763200759899</c:v>
                </c:pt>
                <c:pt idx="2376">
                  <c:v>-801.52061223983799</c:v>
                </c:pt>
                <c:pt idx="2377">
                  <c:v>-801.52329444885299</c:v>
                </c:pt>
                <c:pt idx="2378">
                  <c:v>-801.52544021606502</c:v>
                </c:pt>
                <c:pt idx="2379">
                  <c:v>-801.52693033218395</c:v>
                </c:pt>
                <c:pt idx="2380">
                  <c:v>-801.52752637863205</c:v>
                </c:pt>
                <c:pt idx="2381">
                  <c:v>-801.52734756469704</c:v>
                </c:pt>
                <c:pt idx="2382">
                  <c:v>-801.52627468109199</c:v>
                </c:pt>
                <c:pt idx="2383">
                  <c:v>-801.52442693710304</c:v>
                </c:pt>
                <c:pt idx="2384">
                  <c:v>-801.52204275131203</c:v>
                </c:pt>
                <c:pt idx="2385">
                  <c:v>-801.51947975158703</c:v>
                </c:pt>
                <c:pt idx="2386">
                  <c:v>-801.51709556579601</c:v>
                </c:pt>
                <c:pt idx="2387">
                  <c:v>-801.51500940322899</c:v>
                </c:pt>
                <c:pt idx="2388">
                  <c:v>-801.51345968246505</c:v>
                </c:pt>
                <c:pt idx="2389">
                  <c:v>-801.51232719421398</c:v>
                </c:pt>
                <c:pt idx="2390">
                  <c:v>-801.51161193847702</c:v>
                </c:pt>
                <c:pt idx="2391">
                  <c:v>-801.51137351989803</c:v>
                </c:pt>
                <c:pt idx="2392">
                  <c:v>-801.51161193847702</c:v>
                </c:pt>
                <c:pt idx="2393">
                  <c:v>-801.51208877563499</c:v>
                </c:pt>
                <c:pt idx="2394">
                  <c:v>-801.51280403137196</c:v>
                </c:pt>
                <c:pt idx="2395">
                  <c:v>-801.51357889175404</c:v>
                </c:pt>
                <c:pt idx="2396">
                  <c:v>-801.51429414749202</c:v>
                </c:pt>
                <c:pt idx="2397">
                  <c:v>-801.51500940322899</c:v>
                </c:pt>
                <c:pt idx="2398">
                  <c:v>-801.51560544967697</c:v>
                </c:pt>
                <c:pt idx="2399">
                  <c:v>-801.51614189147995</c:v>
                </c:pt>
                <c:pt idx="2400">
                  <c:v>-801.51673793792702</c:v>
                </c:pt>
                <c:pt idx="2401">
                  <c:v>-801.51727437973</c:v>
                </c:pt>
                <c:pt idx="2402">
                  <c:v>-801.51781082153298</c:v>
                </c:pt>
                <c:pt idx="2403">
                  <c:v>-801.51840686798096</c:v>
                </c:pt>
                <c:pt idx="2404">
                  <c:v>-801.51906251907405</c:v>
                </c:pt>
                <c:pt idx="2405">
                  <c:v>-801.51989698410102</c:v>
                </c:pt>
                <c:pt idx="2406">
                  <c:v>-801.52079105377197</c:v>
                </c:pt>
                <c:pt idx="2407">
                  <c:v>-801.52192354202305</c:v>
                </c:pt>
                <c:pt idx="2408">
                  <c:v>-801.52311563491799</c:v>
                </c:pt>
                <c:pt idx="2409">
                  <c:v>-801.52442693710304</c:v>
                </c:pt>
                <c:pt idx="2410">
                  <c:v>-801.52567863464401</c:v>
                </c:pt>
                <c:pt idx="2411">
                  <c:v>-801.52681112289395</c:v>
                </c:pt>
                <c:pt idx="2412">
                  <c:v>-801.52782440185604</c:v>
                </c:pt>
                <c:pt idx="2413">
                  <c:v>-801.52871847152699</c:v>
                </c:pt>
                <c:pt idx="2414">
                  <c:v>-801.52967214584396</c:v>
                </c:pt>
                <c:pt idx="2415">
                  <c:v>-801.53068542480503</c:v>
                </c:pt>
                <c:pt idx="2416">
                  <c:v>-801.53175830841099</c:v>
                </c:pt>
                <c:pt idx="2417">
                  <c:v>-801.53283119201706</c:v>
                </c:pt>
                <c:pt idx="2418">
                  <c:v>-801.53366565704403</c:v>
                </c:pt>
                <c:pt idx="2419">
                  <c:v>-801.53432130813599</c:v>
                </c:pt>
                <c:pt idx="2420">
                  <c:v>-801.53473854064998</c:v>
                </c:pt>
                <c:pt idx="2421">
                  <c:v>-801.53485774993896</c:v>
                </c:pt>
                <c:pt idx="2422">
                  <c:v>-801.53438091278099</c:v>
                </c:pt>
                <c:pt idx="2423">
                  <c:v>-801.53306961059604</c:v>
                </c:pt>
                <c:pt idx="2424">
                  <c:v>-801.53062582016003</c:v>
                </c:pt>
                <c:pt idx="2425">
                  <c:v>-801.52687072753895</c:v>
                </c:pt>
                <c:pt idx="2426">
                  <c:v>-801.52186393737804</c:v>
                </c:pt>
                <c:pt idx="2427">
                  <c:v>-801.51578426361095</c:v>
                </c:pt>
                <c:pt idx="2428">
                  <c:v>-801.50887012481701</c:v>
                </c:pt>
                <c:pt idx="2429">
                  <c:v>-801.50141954421997</c:v>
                </c:pt>
                <c:pt idx="2430">
                  <c:v>-801.49384975433395</c:v>
                </c:pt>
                <c:pt idx="2431">
                  <c:v>-801.48651838302601</c:v>
                </c:pt>
                <c:pt idx="2432">
                  <c:v>-801.48002147674595</c:v>
                </c:pt>
                <c:pt idx="2433">
                  <c:v>-801.47465705871605</c:v>
                </c:pt>
                <c:pt idx="2434">
                  <c:v>-801.470544338227</c:v>
                </c:pt>
                <c:pt idx="2435">
                  <c:v>-801.46774291992199</c:v>
                </c:pt>
                <c:pt idx="2436">
                  <c:v>-801.46607398986805</c:v>
                </c:pt>
                <c:pt idx="2437">
                  <c:v>-801.46512031555199</c:v>
                </c:pt>
                <c:pt idx="2438">
                  <c:v>-801.46464347839401</c:v>
                </c:pt>
                <c:pt idx="2439">
                  <c:v>-801.46422624588001</c:v>
                </c:pt>
                <c:pt idx="2440">
                  <c:v>-801.46386861801204</c:v>
                </c:pt>
                <c:pt idx="2441">
                  <c:v>-801.46345138549805</c:v>
                </c:pt>
                <c:pt idx="2442">
                  <c:v>-801.46327257156395</c:v>
                </c:pt>
                <c:pt idx="2443">
                  <c:v>-801.46339178085304</c:v>
                </c:pt>
                <c:pt idx="2444">
                  <c:v>-801.46398782730103</c:v>
                </c:pt>
                <c:pt idx="2445">
                  <c:v>-801.46517992019699</c:v>
                </c:pt>
                <c:pt idx="2446">
                  <c:v>-801.46702766418503</c:v>
                </c:pt>
                <c:pt idx="2447">
                  <c:v>-801.46941184997604</c:v>
                </c:pt>
                <c:pt idx="2448">
                  <c:v>-801.47221326828003</c:v>
                </c:pt>
                <c:pt idx="2449">
                  <c:v>-801.47507429122902</c:v>
                </c:pt>
                <c:pt idx="2450">
                  <c:v>-801.47763729095504</c:v>
                </c:pt>
                <c:pt idx="2451">
                  <c:v>-801.47960424423195</c:v>
                </c:pt>
                <c:pt idx="2452">
                  <c:v>-801.48073673248302</c:v>
                </c:pt>
                <c:pt idx="2453">
                  <c:v>-801.48103475570701</c:v>
                </c:pt>
                <c:pt idx="2454">
                  <c:v>-801.48043870925903</c:v>
                </c:pt>
                <c:pt idx="2455">
                  <c:v>-801.47906780242897</c:v>
                </c:pt>
                <c:pt idx="2456">
                  <c:v>-801.47710084915195</c:v>
                </c:pt>
                <c:pt idx="2457">
                  <c:v>-801.47501468658504</c:v>
                </c:pt>
                <c:pt idx="2458">
                  <c:v>-801.47328615188599</c:v>
                </c:pt>
                <c:pt idx="2459">
                  <c:v>-801.47251129150402</c:v>
                </c:pt>
                <c:pt idx="2460">
                  <c:v>-801.472988128662</c:v>
                </c:pt>
                <c:pt idx="2461">
                  <c:v>-801.47501468658504</c:v>
                </c:pt>
                <c:pt idx="2462">
                  <c:v>-801.47853136062599</c:v>
                </c:pt>
                <c:pt idx="2463">
                  <c:v>-801.48359775543202</c:v>
                </c:pt>
                <c:pt idx="2464">
                  <c:v>-801.489915847779</c:v>
                </c:pt>
                <c:pt idx="2465">
                  <c:v>-801.49712800979603</c:v>
                </c:pt>
                <c:pt idx="2466">
                  <c:v>-801.50469779968296</c:v>
                </c:pt>
                <c:pt idx="2467">
                  <c:v>-801.51190996170101</c:v>
                </c:pt>
                <c:pt idx="2468">
                  <c:v>-801.51810884475697</c:v>
                </c:pt>
                <c:pt idx="2469">
                  <c:v>-801.522936820984</c:v>
                </c:pt>
                <c:pt idx="2470">
                  <c:v>-801.52609586715698</c:v>
                </c:pt>
                <c:pt idx="2471">
                  <c:v>-801.52776479721103</c:v>
                </c:pt>
                <c:pt idx="2472">
                  <c:v>-801.52806282043503</c:v>
                </c:pt>
                <c:pt idx="2473">
                  <c:v>-801.52734756469704</c:v>
                </c:pt>
                <c:pt idx="2474">
                  <c:v>-801.52603626251198</c:v>
                </c:pt>
                <c:pt idx="2475">
                  <c:v>-801.52442693710304</c:v>
                </c:pt>
                <c:pt idx="2476">
                  <c:v>-801.52305603027401</c:v>
                </c:pt>
                <c:pt idx="2477">
                  <c:v>-801.52210235595703</c:v>
                </c:pt>
                <c:pt idx="2478">
                  <c:v>-801.52192354202305</c:v>
                </c:pt>
                <c:pt idx="2479">
                  <c:v>-801.52257919311501</c:v>
                </c:pt>
                <c:pt idx="2480">
                  <c:v>-801.52412891387996</c:v>
                </c:pt>
                <c:pt idx="2481">
                  <c:v>-801.52639389038097</c:v>
                </c:pt>
                <c:pt idx="2482">
                  <c:v>-801.52925491332996</c:v>
                </c:pt>
                <c:pt idx="2483">
                  <c:v>-801.53229475021396</c:v>
                </c:pt>
                <c:pt idx="2484">
                  <c:v>-801.53503656387397</c:v>
                </c:pt>
                <c:pt idx="2485">
                  <c:v>-801.53724193572998</c:v>
                </c:pt>
                <c:pt idx="2486">
                  <c:v>-801.53867244720504</c:v>
                </c:pt>
                <c:pt idx="2487">
                  <c:v>-801.53920888900802</c:v>
                </c:pt>
                <c:pt idx="2488">
                  <c:v>-801.53891086578403</c:v>
                </c:pt>
                <c:pt idx="2489">
                  <c:v>-801.53753995895397</c:v>
                </c:pt>
                <c:pt idx="2490">
                  <c:v>-801.53527498245296</c:v>
                </c:pt>
                <c:pt idx="2491">
                  <c:v>-801.53241395950295</c:v>
                </c:pt>
                <c:pt idx="2492">
                  <c:v>-801.52931451797497</c:v>
                </c:pt>
                <c:pt idx="2493">
                  <c:v>-801.52657270431496</c:v>
                </c:pt>
                <c:pt idx="2494">
                  <c:v>-801.52442693710304</c:v>
                </c:pt>
                <c:pt idx="2495">
                  <c:v>-801.52281761169502</c:v>
                </c:pt>
                <c:pt idx="2496">
                  <c:v>-801.52156591415405</c:v>
                </c:pt>
                <c:pt idx="2497">
                  <c:v>-801.52049303054798</c:v>
                </c:pt>
                <c:pt idx="2498">
                  <c:v>-801.51942014694202</c:v>
                </c:pt>
                <c:pt idx="2499">
                  <c:v>-801.51846647262596</c:v>
                </c:pt>
                <c:pt idx="2500">
                  <c:v>-801.517333984375</c:v>
                </c:pt>
                <c:pt idx="2501">
                  <c:v>-801.51584386825596</c:v>
                </c:pt>
                <c:pt idx="2502">
                  <c:v>-801.51351928710994</c:v>
                </c:pt>
                <c:pt idx="2503">
                  <c:v>-801.51024103164696</c:v>
                </c:pt>
                <c:pt idx="2504">
                  <c:v>-801.506128311157</c:v>
                </c:pt>
                <c:pt idx="2505">
                  <c:v>-801.50147914886497</c:v>
                </c:pt>
                <c:pt idx="2506">
                  <c:v>-801.49641275405895</c:v>
                </c:pt>
                <c:pt idx="2507">
                  <c:v>-801.49116754531894</c:v>
                </c:pt>
                <c:pt idx="2508">
                  <c:v>-801.48574352264404</c:v>
                </c:pt>
                <c:pt idx="2509">
                  <c:v>-801.48031949997005</c:v>
                </c:pt>
                <c:pt idx="2510">
                  <c:v>-801.47525310516403</c:v>
                </c:pt>
                <c:pt idx="2511">
                  <c:v>-801.47096157073997</c:v>
                </c:pt>
                <c:pt idx="2512">
                  <c:v>-801.46774291992199</c:v>
                </c:pt>
                <c:pt idx="2513">
                  <c:v>-801.46595478057895</c:v>
                </c:pt>
                <c:pt idx="2514">
                  <c:v>-801.46547794342098</c:v>
                </c:pt>
                <c:pt idx="2515">
                  <c:v>-801.46625280380294</c:v>
                </c:pt>
                <c:pt idx="2516">
                  <c:v>-801.46798133850098</c:v>
                </c:pt>
                <c:pt idx="2517">
                  <c:v>-801.47060394287098</c:v>
                </c:pt>
                <c:pt idx="2518">
                  <c:v>-801.47376298904396</c:v>
                </c:pt>
                <c:pt idx="2519">
                  <c:v>-801.47739887237606</c:v>
                </c:pt>
                <c:pt idx="2520">
                  <c:v>-801.48109436035202</c:v>
                </c:pt>
                <c:pt idx="2521">
                  <c:v>-801.48443222045898</c:v>
                </c:pt>
                <c:pt idx="2522">
                  <c:v>-801.487233638764</c:v>
                </c:pt>
                <c:pt idx="2523">
                  <c:v>-801.48920059204102</c:v>
                </c:pt>
                <c:pt idx="2524">
                  <c:v>-801.49033308029198</c:v>
                </c:pt>
                <c:pt idx="2525">
                  <c:v>-801.49075031280495</c:v>
                </c:pt>
                <c:pt idx="2526">
                  <c:v>-801.49045228958198</c:v>
                </c:pt>
                <c:pt idx="2527">
                  <c:v>-801.48973703384399</c:v>
                </c:pt>
                <c:pt idx="2528">
                  <c:v>-801.48878335952804</c:v>
                </c:pt>
                <c:pt idx="2529">
                  <c:v>-801.48788928985596</c:v>
                </c:pt>
                <c:pt idx="2530">
                  <c:v>-801.487233638764</c:v>
                </c:pt>
                <c:pt idx="2531">
                  <c:v>-801.48699522018501</c:v>
                </c:pt>
                <c:pt idx="2532">
                  <c:v>-801.487233638764</c:v>
                </c:pt>
                <c:pt idx="2533">
                  <c:v>-801.48782968521095</c:v>
                </c:pt>
                <c:pt idx="2534">
                  <c:v>-801.48866415023804</c:v>
                </c:pt>
                <c:pt idx="2535">
                  <c:v>-801.48949861526501</c:v>
                </c:pt>
                <c:pt idx="2536">
                  <c:v>-801.48997545242298</c:v>
                </c:pt>
                <c:pt idx="2537">
                  <c:v>-801.489915847779</c:v>
                </c:pt>
                <c:pt idx="2538">
                  <c:v>-801.48914098739601</c:v>
                </c:pt>
                <c:pt idx="2539">
                  <c:v>-801.48759126663197</c:v>
                </c:pt>
                <c:pt idx="2540">
                  <c:v>-801.48532629013096</c:v>
                </c:pt>
                <c:pt idx="2541">
                  <c:v>-801.48264408111595</c:v>
                </c:pt>
                <c:pt idx="2542">
                  <c:v>-801.47978305816696</c:v>
                </c:pt>
                <c:pt idx="2543">
                  <c:v>-801.47710084915195</c:v>
                </c:pt>
                <c:pt idx="2544">
                  <c:v>-801.47477626800605</c:v>
                </c:pt>
                <c:pt idx="2545">
                  <c:v>-801.47292852401802</c:v>
                </c:pt>
                <c:pt idx="2546">
                  <c:v>-801.47155761718795</c:v>
                </c:pt>
                <c:pt idx="2547">
                  <c:v>-801.47072315216099</c:v>
                </c:pt>
                <c:pt idx="2548">
                  <c:v>-801.47042512893699</c:v>
                </c:pt>
                <c:pt idx="2549">
                  <c:v>-801.47078275680599</c:v>
                </c:pt>
                <c:pt idx="2550">
                  <c:v>-801.47149801254295</c:v>
                </c:pt>
                <c:pt idx="2551">
                  <c:v>-801.47251129150402</c:v>
                </c:pt>
                <c:pt idx="2552">
                  <c:v>-801.47352457046497</c:v>
                </c:pt>
                <c:pt idx="2553">
                  <c:v>-801.47435903549194</c:v>
                </c:pt>
                <c:pt idx="2554">
                  <c:v>-801.47471666336105</c:v>
                </c:pt>
                <c:pt idx="2555">
                  <c:v>-801.47453784942604</c:v>
                </c:pt>
                <c:pt idx="2556">
                  <c:v>-801.47364377975498</c:v>
                </c:pt>
                <c:pt idx="2557">
                  <c:v>-801.47209405899105</c:v>
                </c:pt>
                <c:pt idx="2558">
                  <c:v>-801.46994829177902</c:v>
                </c:pt>
                <c:pt idx="2559">
                  <c:v>-801.467564105988</c:v>
                </c:pt>
                <c:pt idx="2560">
                  <c:v>-801.46535873413097</c:v>
                </c:pt>
                <c:pt idx="2561">
                  <c:v>-801.46392822265602</c:v>
                </c:pt>
                <c:pt idx="2562">
                  <c:v>-801.46363019943306</c:v>
                </c:pt>
                <c:pt idx="2563">
                  <c:v>-801.46482229232799</c:v>
                </c:pt>
                <c:pt idx="2564">
                  <c:v>-801.467444896698</c:v>
                </c:pt>
                <c:pt idx="2565">
                  <c:v>-801.47119998931896</c:v>
                </c:pt>
                <c:pt idx="2566">
                  <c:v>-801.47543191909801</c:v>
                </c:pt>
                <c:pt idx="2567">
                  <c:v>-801.47948503494297</c:v>
                </c:pt>
                <c:pt idx="2568">
                  <c:v>-801.48240566253696</c:v>
                </c:pt>
                <c:pt idx="2569">
                  <c:v>-801.48371696472202</c:v>
                </c:pt>
                <c:pt idx="2570">
                  <c:v>-801.48288249969505</c:v>
                </c:pt>
                <c:pt idx="2571">
                  <c:v>-801.47990226745605</c:v>
                </c:pt>
                <c:pt idx="2572">
                  <c:v>-801.47501468658504</c:v>
                </c:pt>
                <c:pt idx="2573">
                  <c:v>-801.46875619888306</c:v>
                </c:pt>
                <c:pt idx="2574">
                  <c:v>-801.461901664734</c:v>
                </c:pt>
                <c:pt idx="2575">
                  <c:v>-801.45534515380905</c:v>
                </c:pt>
                <c:pt idx="2576">
                  <c:v>-801.44992113113403</c:v>
                </c:pt>
                <c:pt idx="2577">
                  <c:v>-801.44604682922397</c:v>
                </c:pt>
                <c:pt idx="2578">
                  <c:v>-801.44413948059105</c:v>
                </c:pt>
                <c:pt idx="2579">
                  <c:v>-801.44413948059105</c:v>
                </c:pt>
                <c:pt idx="2580">
                  <c:v>-801.44574880599998</c:v>
                </c:pt>
                <c:pt idx="2581">
                  <c:v>-801.44884824752796</c:v>
                </c:pt>
                <c:pt idx="2582">
                  <c:v>-801.45308017730702</c:v>
                </c:pt>
                <c:pt idx="2583">
                  <c:v>-801.45826578140304</c:v>
                </c:pt>
                <c:pt idx="2584">
                  <c:v>-801.46410703659103</c:v>
                </c:pt>
                <c:pt idx="2585">
                  <c:v>-801.47042512893699</c:v>
                </c:pt>
                <c:pt idx="2586">
                  <c:v>-801.47704124450695</c:v>
                </c:pt>
                <c:pt idx="2587">
                  <c:v>-801.48365736007702</c:v>
                </c:pt>
                <c:pt idx="2588">
                  <c:v>-801.49003505706798</c:v>
                </c:pt>
                <c:pt idx="2589">
                  <c:v>-801.49575710296699</c:v>
                </c:pt>
                <c:pt idx="2590">
                  <c:v>-801.50046586990402</c:v>
                </c:pt>
                <c:pt idx="2591">
                  <c:v>-801.50380373001099</c:v>
                </c:pt>
                <c:pt idx="2592">
                  <c:v>-801.50547266006504</c:v>
                </c:pt>
                <c:pt idx="2593">
                  <c:v>-801.50541305542004</c:v>
                </c:pt>
                <c:pt idx="2594">
                  <c:v>-801.50374412536598</c:v>
                </c:pt>
                <c:pt idx="2595">
                  <c:v>-801.50082349777199</c:v>
                </c:pt>
                <c:pt idx="2596">
                  <c:v>-801.49724721908603</c:v>
                </c:pt>
                <c:pt idx="2597">
                  <c:v>-801.49349212646496</c:v>
                </c:pt>
                <c:pt idx="2598">
                  <c:v>-801.49027347564697</c:v>
                </c:pt>
                <c:pt idx="2599">
                  <c:v>-801.48794889450096</c:v>
                </c:pt>
                <c:pt idx="2600">
                  <c:v>-801.48681640625</c:v>
                </c:pt>
                <c:pt idx="2601">
                  <c:v>-801.48663759231601</c:v>
                </c:pt>
                <c:pt idx="2602">
                  <c:v>-801.487233638764</c:v>
                </c:pt>
                <c:pt idx="2603">
                  <c:v>-801.48830652236995</c:v>
                </c:pt>
                <c:pt idx="2604">
                  <c:v>-801.48961782455501</c:v>
                </c:pt>
                <c:pt idx="2605">
                  <c:v>-801.49098873138405</c:v>
                </c:pt>
                <c:pt idx="2606">
                  <c:v>-801.49230003357002</c:v>
                </c:pt>
                <c:pt idx="2607">
                  <c:v>-801.49349212646496</c:v>
                </c:pt>
                <c:pt idx="2608">
                  <c:v>-801.49468421936103</c:v>
                </c:pt>
                <c:pt idx="2609">
                  <c:v>-801.49611473083496</c:v>
                </c:pt>
                <c:pt idx="2610">
                  <c:v>-801.497902870178</c:v>
                </c:pt>
                <c:pt idx="2611">
                  <c:v>-801.50016784668003</c:v>
                </c:pt>
                <c:pt idx="2612">
                  <c:v>-801.50273084640503</c:v>
                </c:pt>
                <c:pt idx="2613">
                  <c:v>-801.50529384613105</c:v>
                </c:pt>
                <c:pt idx="2614">
                  <c:v>-801.50749921798695</c:v>
                </c:pt>
                <c:pt idx="2615">
                  <c:v>-801.50904893875099</c:v>
                </c:pt>
                <c:pt idx="2616">
                  <c:v>-801.50976419448898</c:v>
                </c:pt>
                <c:pt idx="2617">
                  <c:v>-801.50952577590999</c:v>
                </c:pt>
                <c:pt idx="2618">
                  <c:v>-801.50845289230404</c:v>
                </c:pt>
                <c:pt idx="2619">
                  <c:v>-801.506545543671</c:v>
                </c:pt>
                <c:pt idx="2620">
                  <c:v>-801.50422096252498</c:v>
                </c:pt>
                <c:pt idx="2621">
                  <c:v>-801.50147914886497</c:v>
                </c:pt>
                <c:pt idx="2622">
                  <c:v>-801.49849891662598</c:v>
                </c:pt>
                <c:pt idx="2623">
                  <c:v>-801.49522066116401</c:v>
                </c:pt>
                <c:pt idx="2624">
                  <c:v>-801.49134635925304</c:v>
                </c:pt>
                <c:pt idx="2625">
                  <c:v>-801.486756801605</c:v>
                </c:pt>
                <c:pt idx="2626">
                  <c:v>-801.48139238357601</c:v>
                </c:pt>
                <c:pt idx="2627">
                  <c:v>-801.47543191909801</c:v>
                </c:pt>
                <c:pt idx="2628">
                  <c:v>-801.46911382675205</c:v>
                </c:pt>
                <c:pt idx="2629">
                  <c:v>-801.46279573440597</c:v>
                </c:pt>
                <c:pt idx="2630">
                  <c:v>-801.45707368850697</c:v>
                </c:pt>
                <c:pt idx="2631">
                  <c:v>-801.45242452621505</c:v>
                </c:pt>
                <c:pt idx="2632">
                  <c:v>-801.44914627075195</c:v>
                </c:pt>
                <c:pt idx="2633">
                  <c:v>-801.44765615463302</c:v>
                </c:pt>
                <c:pt idx="2634">
                  <c:v>-801.44783496856701</c:v>
                </c:pt>
                <c:pt idx="2635">
                  <c:v>-801.44956350326595</c:v>
                </c:pt>
                <c:pt idx="2636">
                  <c:v>-801.45242452621505</c:v>
                </c:pt>
                <c:pt idx="2637">
                  <c:v>-801.45588159561203</c:v>
                </c:pt>
                <c:pt idx="2638">
                  <c:v>-801.45945787429798</c:v>
                </c:pt>
                <c:pt idx="2639">
                  <c:v>-801.46285533905098</c:v>
                </c:pt>
                <c:pt idx="2640">
                  <c:v>-801.46589517593395</c:v>
                </c:pt>
                <c:pt idx="2641">
                  <c:v>-801.46845817565895</c:v>
                </c:pt>
                <c:pt idx="2642">
                  <c:v>-801.470544338227</c:v>
                </c:pt>
                <c:pt idx="2643">
                  <c:v>-801.47197484970104</c:v>
                </c:pt>
                <c:pt idx="2644">
                  <c:v>-801.47274971008301</c:v>
                </c:pt>
                <c:pt idx="2645">
                  <c:v>-801.47280931472801</c:v>
                </c:pt>
                <c:pt idx="2646">
                  <c:v>-801.47215366363503</c:v>
                </c:pt>
                <c:pt idx="2647">
                  <c:v>-801.47072315216099</c:v>
                </c:pt>
                <c:pt idx="2648">
                  <c:v>-801.46851778030396</c:v>
                </c:pt>
                <c:pt idx="2649">
                  <c:v>-801.46529912948597</c:v>
                </c:pt>
                <c:pt idx="2650">
                  <c:v>-801.46106719970703</c:v>
                </c:pt>
                <c:pt idx="2651">
                  <c:v>-801.45588159561203</c:v>
                </c:pt>
                <c:pt idx="2652">
                  <c:v>-801.45009994506904</c:v>
                </c:pt>
                <c:pt idx="2653">
                  <c:v>-801.44384145736694</c:v>
                </c:pt>
                <c:pt idx="2654">
                  <c:v>-801.43722534179699</c:v>
                </c:pt>
                <c:pt idx="2655">
                  <c:v>-801.43043041229305</c:v>
                </c:pt>
                <c:pt idx="2656">
                  <c:v>-801.42345666885399</c:v>
                </c:pt>
                <c:pt idx="2657">
                  <c:v>-801.41666173935005</c:v>
                </c:pt>
                <c:pt idx="2658">
                  <c:v>-801.41028404235897</c:v>
                </c:pt>
                <c:pt idx="2659">
                  <c:v>-801.40450239181496</c:v>
                </c:pt>
                <c:pt idx="2660">
                  <c:v>-801.39949560165405</c:v>
                </c:pt>
                <c:pt idx="2661">
                  <c:v>-801.395263671875</c:v>
                </c:pt>
                <c:pt idx="2662">
                  <c:v>-801.39192581176803</c:v>
                </c:pt>
                <c:pt idx="2663">
                  <c:v>-801.38978004455601</c:v>
                </c:pt>
                <c:pt idx="2664">
                  <c:v>-801.38894557952904</c:v>
                </c:pt>
                <c:pt idx="2665">
                  <c:v>-801.38954162597702</c:v>
                </c:pt>
                <c:pt idx="2666">
                  <c:v>-801.39150857925404</c:v>
                </c:pt>
                <c:pt idx="2667">
                  <c:v>-801.39454841613804</c:v>
                </c:pt>
                <c:pt idx="2668">
                  <c:v>-801.39842271804798</c:v>
                </c:pt>
                <c:pt idx="2669">
                  <c:v>-801.40277385711704</c:v>
                </c:pt>
                <c:pt idx="2670">
                  <c:v>-801.40718460082996</c:v>
                </c:pt>
                <c:pt idx="2671">
                  <c:v>-801.41141653060902</c:v>
                </c:pt>
                <c:pt idx="2672">
                  <c:v>-801.414992809296</c:v>
                </c:pt>
                <c:pt idx="2673">
                  <c:v>-801.417675018311</c:v>
                </c:pt>
                <c:pt idx="2674">
                  <c:v>-801.41916513443005</c:v>
                </c:pt>
                <c:pt idx="2675">
                  <c:v>-801.41952276229904</c:v>
                </c:pt>
                <c:pt idx="2676">
                  <c:v>-801.41892671585094</c:v>
                </c:pt>
                <c:pt idx="2677">
                  <c:v>-801.41785383224499</c:v>
                </c:pt>
                <c:pt idx="2678">
                  <c:v>-801.41666173935005</c:v>
                </c:pt>
                <c:pt idx="2679">
                  <c:v>-801.41570806503296</c:v>
                </c:pt>
                <c:pt idx="2680">
                  <c:v>-801.41529083251999</c:v>
                </c:pt>
                <c:pt idx="2681">
                  <c:v>-801.41558885574398</c:v>
                </c:pt>
                <c:pt idx="2682">
                  <c:v>-801.41678094863903</c:v>
                </c:pt>
                <c:pt idx="2683">
                  <c:v>-801.41892671585094</c:v>
                </c:pt>
                <c:pt idx="2684">
                  <c:v>-801.42208576202404</c:v>
                </c:pt>
                <c:pt idx="2685">
                  <c:v>-801.42637729644798</c:v>
                </c:pt>
                <c:pt idx="2686">
                  <c:v>-801.43174171447799</c:v>
                </c:pt>
                <c:pt idx="2687">
                  <c:v>-801.43794059753395</c:v>
                </c:pt>
                <c:pt idx="2688">
                  <c:v>-801.44461631774902</c:v>
                </c:pt>
                <c:pt idx="2689">
                  <c:v>-801.45129203796398</c:v>
                </c:pt>
                <c:pt idx="2690">
                  <c:v>-801.45778894424495</c:v>
                </c:pt>
                <c:pt idx="2691">
                  <c:v>-801.46374940872204</c:v>
                </c:pt>
                <c:pt idx="2692">
                  <c:v>-801.46887540817295</c:v>
                </c:pt>
                <c:pt idx="2693">
                  <c:v>-801.47251129150402</c:v>
                </c:pt>
                <c:pt idx="2694">
                  <c:v>-801.47423982620296</c:v>
                </c:pt>
                <c:pt idx="2695">
                  <c:v>-801.47370338439998</c:v>
                </c:pt>
                <c:pt idx="2696">
                  <c:v>-801.47108078002998</c:v>
                </c:pt>
                <c:pt idx="2697">
                  <c:v>-801.46684885025002</c:v>
                </c:pt>
                <c:pt idx="2698">
                  <c:v>-801.46172285080002</c:v>
                </c:pt>
                <c:pt idx="2699">
                  <c:v>-801.45612001419101</c:v>
                </c:pt>
                <c:pt idx="2700">
                  <c:v>-801.45051717758201</c:v>
                </c:pt>
                <c:pt idx="2701">
                  <c:v>-801.445212364197</c:v>
                </c:pt>
                <c:pt idx="2702">
                  <c:v>-801.44080162048397</c:v>
                </c:pt>
                <c:pt idx="2703">
                  <c:v>-801.43776178359997</c:v>
                </c:pt>
                <c:pt idx="2704">
                  <c:v>-801.43633127212502</c:v>
                </c:pt>
                <c:pt idx="2705">
                  <c:v>-801.43645048141502</c:v>
                </c:pt>
                <c:pt idx="2706">
                  <c:v>-801.43782138824497</c:v>
                </c:pt>
                <c:pt idx="2707">
                  <c:v>-801.44014596939098</c:v>
                </c:pt>
                <c:pt idx="2708">
                  <c:v>-801.44324541091896</c:v>
                </c:pt>
                <c:pt idx="2709">
                  <c:v>-801.44700050354004</c:v>
                </c:pt>
                <c:pt idx="2710">
                  <c:v>-801.45123243331898</c:v>
                </c:pt>
                <c:pt idx="2711">
                  <c:v>-801.45558357238804</c:v>
                </c:pt>
                <c:pt idx="2712">
                  <c:v>-801.45975589752197</c:v>
                </c:pt>
                <c:pt idx="2713">
                  <c:v>-801.46321296691895</c:v>
                </c:pt>
                <c:pt idx="2714">
                  <c:v>-801.46583557128895</c:v>
                </c:pt>
                <c:pt idx="2715">
                  <c:v>-801.467444896698</c:v>
                </c:pt>
                <c:pt idx="2716">
                  <c:v>-801.46798133850098</c:v>
                </c:pt>
                <c:pt idx="2717">
                  <c:v>-801.46732568740902</c:v>
                </c:pt>
                <c:pt idx="2718">
                  <c:v>-801.46553754806496</c:v>
                </c:pt>
                <c:pt idx="2719">
                  <c:v>-801.46285533905098</c:v>
                </c:pt>
                <c:pt idx="2720">
                  <c:v>-801.45957708358799</c:v>
                </c:pt>
                <c:pt idx="2721">
                  <c:v>-801.45612001419101</c:v>
                </c:pt>
                <c:pt idx="2722">
                  <c:v>-801.45308017730702</c:v>
                </c:pt>
                <c:pt idx="2723">
                  <c:v>-801.45087480545101</c:v>
                </c:pt>
                <c:pt idx="2724">
                  <c:v>-801.44998073577904</c:v>
                </c:pt>
                <c:pt idx="2725">
                  <c:v>-801.450695991516</c:v>
                </c:pt>
                <c:pt idx="2726">
                  <c:v>-801.45308017730702</c:v>
                </c:pt>
                <c:pt idx="2727">
                  <c:v>-801.45713329315197</c:v>
                </c:pt>
                <c:pt idx="2728">
                  <c:v>-801.46279573440597</c:v>
                </c:pt>
                <c:pt idx="2729">
                  <c:v>-801.46970987320003</c:v>
                </c:pt>
                <c:pt idx="2730">
                  <c:v>-801.47739887237606</c:v>
                </c:pt>
                <c:pt idx="2731">
                  <c:v>-801.48526668548595</c:v>
                </c:pt>
                <c:pt idx="2732">
                  <c:v>-801.49277687072799</c:v>
                </c:pt>
                <c:pt idx="2733">
                  <c:v>-801.49927377700806</c:v>
                </c:pt>
                <c:pt idx="2734">
                  <c:v>-801.50434017181396</c:v>
                </c:pt>
                <c:pt idx="2735">
                  <c:v>-801.50773763656605</c:v>
                </c:pt>
                <c:pt idx="2736">
                  <c:v>-801.509227752686</c:v>
                </c:pt>
                <c:pt idx="2737">
                  <c:v>-801.50863170623802</c:v>
                </c:pt>
                <c:pt idx="2738">
                  <c:v>-801.506187915802</c:v>
                </c:pt>
                <c:pt idx="2739">
                  <c:v>-801.50231361389206</c:v>
                </c:pt>
                <c:pt idx="2740">
                  <c:v>-801.49742603302002</c:v>
                </c:pt>
                <c:pt idx="2741">
                  <c:v>-801.49218082428001</c:v>
                </c:pt>
                <c:pt idx="2742">
                  <c:v>-801.48717403411899</c:v>
                </c:pt>
                <c:pt idx="2743">
                  <c:v>-801.48306131362904</c:v>
                </c:pt>
                <c:pt idx="2744">
                  <c:v>-801.48025989532505</c:v>
                </c:pt>
                <c:pt idx="2745">
                  <c:v>-801.47930622100898</c:v>
                </c:pt>
                <c:pt idx="2746">
                  <c:v>-801.48055791854904</c:v>
                </c:pt>
                <c:pt idx="2747">
                  <c:v>-801.48395538330101</c:v>
                </c:pt>
                <c:pt idx="2748">
                  <c:v>-801.48926019668602</c:v>
                </c:pt>
                <c:pt idx="2749">
                  <c:v>-801.49599552154598</c:v>
                </c:pt>
                <c:pt idx="2750">
                  <c:v>-801.50332689285301</c:v>
                </c:pt>
                <c:pt idx="2751">
                  <c:v>-801.51047945022594</c:v>
                </c:pt>
                <c:pt idx="2752">
                  <c:v>-801.51685714721702</c:v>
                </c:pt>
                <c:pt idx="2753">
                  <c:v>-801.52186393737804</c:v>
                </c:pt>
                <c:pt idx="2754">
                  <c:v>-801.52526140213001</c:v>
                </c:pt>
                <c:pt idx="2755">
                  <c:v>-801.52687072753895</c:v>
                </c:pt>
                <c:pt idx="2756">
                  <c:v>-801.52687072753895</c:v>
                </c:pt>
                <c:pt idx="2757">
                  <c:v>-801.525559425354</c:v>
                </c:pt>
                <c:pt idx="2758">
                  <c:v>-801.52353286743198</c:v>
                </c:pt>
                <c:pt idx="2759">
                  <c:v>-801.52126789092995</c:v>
                </c:pt>
                <c:pt idx="2760">
                  <c:v>-801.51936054229805</c:v>
                </c:pt>
                <c:pt idx="2761">
                  <c:v>-801.51816844940197</c:v>
                </c:pt>
                <c:pt idx="2762">
                  <c:v>-801.517751216889</c:v>
                </c:pt>
                <c:pt idx="2763">
                  <c:v>-801.51804924011299</c:v>
                </c:pt>
                <c:pt idx="2764">
                  <c:v>-801.51882410049495</c:v>
                </c:pt>
                <c:pt idx="2765">
                  <c:v>-801.51983737945602</c:v>
                </c:pt>
                <c:pt idx="2766">
                  <c:v>-801.52085065841698</c:v>
                </c:pt>
                <c:pt idx="2767">
                  <c:v>-801.52174472808895</c:v>
                </c:pt>
                <c:pt idx="2768">
                  <c:v>-801.52234077453602</c:v>
                </c:pt>
                <c:pt idx="2769">
                  <c:v>-801.52281761169502</c:v>
                </c:pt>
                <c:pt idx="2770">
                  <c:v>-801.52305603027401</c:v>
                </c:pt>
                <c:pt idx="2771">
                  <c:v>-801.52329444885299</c:v>
                </c:pt>
                <c:pt idx="2772">
                  <c:v>-801.52371168136597</c:v>
                </c:pt>
                <c:pt idx="2773">
                  <c:v>-801.52448654174805</c:v>
                </c:pt>
                <c:pt idx="2774">
                  <c:v>-801.52585744857799</c:v>
                </c:pt>
                <c:pt idx="2775">
                  <c:v>-801.52776479721103</c:v>
                </c:pt>
                <c:pt idx="2776">
                  <c:v>-801.53020858764705</c:v>
                </c:pt>
                <c:pt idx="2777">
                  <c:v>-801.53289079666195</c:v>
                </c:pt>
                <c:pt idx="2778">
                  <c:v>-801.53551340103195</c:v>
                </c:pt>
                <c:pt idx="2779">
                  <c:v>-801.53789758682296</c:v>
                </c:pt>
                <c:pt idx="2780">
                  <c:v>-801.53998374938999</c:v>
                </c:pt>
                <c:pt idx="2781">
                  <c:v>-801.54159307479904</c:v>
                </c:pt>
                <c:pt idx="2782">
                  <c:v>-801.54272556305</c:v>
                </c:pt>
                <c:pt idx="2783">
                  <c:v>-801.54332160949696</c:v>
                </c:pt>
                <c:pt idx="2784">
                  <c:v>-801.54338121414196</c:v>
                </c:pt>
                <c:pt idx="2785">
                  <c:v>-801.54296398162899</c:v>
                </c:pt>
                <c:pt idx="2786">
                  <c:v>-801.542248725891</c:v>
                </c:pt>
                <c:pt idx="2787">
                  <c:v>-801.54129505157505</c:v>
                </c:pt>
                <c:pt idx="2788">
                  <c:v>-801.54034137725898</c:v>
                </c:pt>
                <c:pt idx="2789">
                  <c:v>-801.53956651687599</c:v>
                </c:pt>
                <c:pt idx="2790">
                  <c:v>-801.53908967971802</c:v>
                </c:pt>
                <c:pt idx="2791">
                  <c:v>-801.53891086578403</c:v>
                </c:pt>
                <c:pt idx="2792">
                  <c:v>-801.53920888900802</c:v>
                </c:pt>
                <c:pt idx="2793">
                  <c:v>-801.54016256332397</c:v>
                </c:pt>
                <c:pt idx="2794">
                  <c:v>-801.54195070266701</c:v>
                </c:pt>
                <c:pt idx="2795">
                  <c:v>-801.54481172561702</c:v>
                </c:pt>
                <c:pt idx="2796">
                  <c:v>-801.54868602752697</c:v>
                </c:pt>
                <c:pt idx="2797">
                  <c:v>-801.553514003754</c:v>
                </c:pt>
                <c:pt idx="2798">
                  <c:v>-801.55887842178402</c:v>
                </c:pt>
                <c:pt idx="2799">
                  <c:v>-801.56436204910301</c:v>
                </c:pt>
                <c:pt idx="2800">
                  <c:v>-801.56966686248802</c:v>
                </c:pt>
                <c:pt idx="2801">
                  <c:v>-801.57437562942505</c:v>
                </c:pt>
                <c:pt idx="2802">
                  <c:v>-801.57830953598</c:v>
                </c:pt>
                <c:pt idx="2803">
                  <c:v>-801.58093214035102</c:v>
                </c:pt>
                <c:pt idx="2804">
                  <c:v>-801.58218383789097</c:v>
                </c:pt>
                <c:pt idx="2805">
                  <c:v>-801.58182621002197</c:v>
                </c:pt>
                <c:pt idx="2806">
                  <c:v>-801.58003807067905</c:v>
                </c:pt>
                <c:pt idx="2807">
                  <c:v>-801.57717704772995</c:v>
                </c:pt>
                <c:pt idx="2808">
                  <c:v>-801.57371997833297</c:v>
                </c:pt>
                <c:pt idx="2809">
                  <c:v>-801.57008409500099</c:v>
                </c:pt>
                <c:pt idx="2810">
                  <c:v>-801.56668663024902</c:v>
                </c:pt>
                <c:pt idx="2811">
                  <c:v>-801.56370639801003</c:v>
                </c:pt>
                <c:pt idx="2812">
                  <c:v>-801.56138181686401</c:v>
                </c:pt>
                <c:pt idx="2813">
                  <c:v>-801.55989170074497</c:v>
                </c:pt>
                <c:pt idx="2814">
                  <c:v>-801.55929565429699</c:v>
                </c:pt>
                <c:pt idx="2815">
                  <c:v>-801.55959367752098</c:v>
                </c:pt>
                <c:pt idx="2816">
                  <c:v>-801.56066656112705</c:v>
                </c:pt>
                <c:pt idx="2817">
                  <c:v>-801.56221628189098</c:v>
                </c:pt>
                <c:pt idx="2818">
                  <c:v>-801.56406402587902</c:v>
                </c:pt>
                <c:pt idx="2819">
                  <c:v>-801.56626939773605</c:v>
                </c:pt>
                <c:pt idx="2820">
                  <c:v>-801.56877279281605</c:v>
                </c:pt>
                <c:pt idx="2821">
                  <c:v>-801.57169342041004</c:v>
                </c:pt>
                <c:pt idx="2822">
                  <c:v>-801.57491207122803</c:v>
                </c:pt>
                <c:pt idx="2823">
                  <c:v>-801.578369140625</c:v>
                </c:pt>
                <c:pt idx="2824">
                  <c:v>-801.58188581466698</c:v>
                </c:pt>
                <c:pt idx="2825">
                  <c:v>-801.58552169799805</c:v>
                </c:pt>
                <c:pt idx="2826">
                  <c:v>-801.58903837204002</c:v>
                </c:pt>
                <c:pt idx="2827">
                  <c:v>-801.59231662750301</c:v>
                </c:pt>
                <c:pt idx="2828">
                  <c:v>-801.595118045807</c:v>
                </c:pt>
                <c:pt idx="2829">
                  <c:v>-801.59702539444004</c:v>
                </c:pt>
                <c:pt idx="2830">
                  <c:v>-801.597740650177</c:v>
                </c:pt>
                <c:pt idx="2831">
                  <c:v>-801.59720420837402</c:v>
                </c:pt>
                <c:pt idx="2832">
                  <c:v>-801.595237255097</c:v>
                </c:pt>
                <c:pt idx="2833">
                  <c:v>-801.59189939498901</c:v>
                </c:pt>
                <c:pt idx="2834">
                  <c:v>-801.58736944198597</c:v>
                </c:pt>
                <c:pt idx="2835">
                  <c:v>-801.58176660537697</c:v>
                </c:pt>
                <c:pt idx="2836">
                  <c:v>-801.57550811767601</c:v>
                </c:pt>
                <c:pt idx="2837">
                  <c:v>-801.56889200210605</c:v>
                </c:pt>
                <c:pt idx="2838">
                  <c:v>-801.56245470046997</c:v>
                </c:pt>
                <c:pt idx="2839">
                  <c:v>-801.55679225921699</c:v>
                </c:pt>
                <c:pt idx="2840">
                  <c:v>-801.55226230621395</c:v>
                </c:pt>
                <c:pt idx="2841">
                  <c:v>-801.54916286468494</c:v>
                </c:pt>
                <c:pt idx="2842">
                  <c:v>-801.54767274856601</c:v>
                </c:pt>
                <c:pt idx="2843">
                  <c:v>-801.547791957855</c:v>
                </c:pt>
                <c:pt idx="2844">
                  <c:v>-801.54940128326405</c:v>
                </c:pt>
                <c:pt idx="2845">
                  <c:v>-801.55232191085804</c:v>
                </c:pt>
                <c:pt idx="2846">
                  <c:v>-801.55613660812401</c:v>
                </c:pt>
                <c:pt idx="2847">
                  <c:v>-801.56036853790295</c:v>
                </c:pt>
                <c:pt idx="2848">
                  <c:v>-801.564600467682</c:v>
                </c:pt>
                <c:pt idx="2849">
                  <c:v>-801.56823635101296</c:v>
                </c:pt>
                <c:pt idx="2850">
                  <c:v>-801.57097816467297</c:v>
                </c:pt>
                <c:pt idx="2851">
                  <c:v>-801.57252788543701</c:v>
                </c:pt>
                <c:pt idx="2852">
                  <c:v>-801.57258749008201</c:v>
                </c:pt>
                <c:pt idx="2853">
                  <c:v>-801.57109737396297</c:v>
                </c:pt>
                <c:pt idx="2854">
                  <c:v>-801.56823635101296</c:v>
                </c:pt>
                <c:pt idx="2855">
                  <c:v>-801.56436204910301</c:v>
                </c:pt>
                <c:pt idx="2856">
                  <c:v>-801.56001091003395</c:v>
                </c:pt>
                <c:pt idx="2857">
                  <c:v>-801.55577898025501</c:v>
                </c:pt>
                <c:pt idx="2858">
                  <c:v>-801.55208349227905</c:v>
                </c:pt>
                <c:pt idx="2859">
                  <c:v>-801.54952049255405</c:v>
                </c:pt>
                <c:pt idx="2860">
                  <c:v>-801.54832839965798</c:v>
                </c:pt>
                <c:pt idx="2861">
                  <c:v>-801.54868602752697</c:v>
                </c:pt>
                <c:pt idx="2862">
                  <c:v>-801.55053377151501</c:v>
                </c:pt>
                <c:pt idx="2863">
                  <c:v>-801.553454399109</c:v>
                </c:pt>
                <c:pt idx="2864">
                  <c:v>-801.55691146850597</c:v>
                </c:pt>
                <c:pt idx="2865">
                  <c:v>-801.56024932861305</c:v>
                </c:pt>
                <c:pt idx="2866">
                  <c:v>-801.56281232833896</c:v>
                </c:pt>
                <c:pt idx="2867">
                  <c:v>-801.56424283981301</c:v>
                </c:pt>
                <c:pt idx="2868">
                  <c:v>-801.56442165374801</c:v>
                </c:pt>
                <c:pt idx="2869">
                  <c:v>-801.56358718872104</c:v>
                </c:pt>
                <c:pt idx="2870">
                  <c:v>-801.562097072602</c:v>
                </c:pt>
                <c:pt idx="2871">
                  <c:v>-801.56042814254795</c:v>
                </c:pt>
                <c:pt idx="2872">
                  <c:v>-801.559116840363</c:v>
                </c:pt>
                <c:pt idx="2873">
                  <c:v>-801.55846118927002</c:v>
                </c:pt>
                <c:pt idx="2874">
                  <c:v>-801.55864000320503</c:v>
                </c:pt>
                <c:pt idx="2875">
                  <c:v>-801.55965328216598</c:v>
                </c:pt>
                <c:pt idx="2876">
                  <c:v>-801.56132221221901</c:v>
                </c:pt>
                <c:pt idx="2877">
                  <c:v>-801.56311035156295</c:v>
                </c:pt>
                <c:pt idx="2878">
                  <c:v>-801.564540863037</c:v>
                </c:pt>
                <c:pt idx="2879">
                  <c:v>-801.56507730483997</c:v>
                </c:pt>
                <c:pt idx="2880">
                  <c:v>-801.56448125839302</c:v>
                </c:pt>
                <c:pt idx="2881">
                  <c:v>-801.56287193298397</c:v>
                </c:pt>
                <c:pt idx="2882">
                  <c:v>-801.56054735183704</c:v>
                </c:pt>
                <c:pt idx="2883">
                  <c:v>-801.55792474746704</c:v>
                </c:pt>
                <c:pt idx="2884">
                  <c:v>-801.55536174774204</c:v>
                </c:pt>
                <c:pt idx="2885">
                  <c:v>-801.55321598053001</c:v>
                </c:pt>
                <c:pt idx="2886">
                  <c:v>-801.55196428298996</c:v>
                </c:pt>
                <c:pt idx="2887">
                  <c:v>-801.55166625976597</c:v>
                </c:pt>
                <c:pt idx="2888">
                  <c:v>-801.55250072479305</c:v>
                </c:pt>
                <c:pt idx="2889">
                  <c:v>-801.55422925949097</c:v>
                </c:pt>
                <c:pt idx="2890">
                  <c:v>-801.556494235993</c:v>
                </c:pt>
                <c:pt idx="2891">
                  <c:v>-801.558938026428</c:v>
                </c:pt>
                <c:pt idx="2892">
                  <c:v>-801.56126260757503</c:v>
                </c:pt>
                <c:pt idx="2893">
                  <c:v>-801.56311035156295</c:v>
                </c:pt>
                <c:pt idx="2894">
                  <c:v>-801.564540863037</c:v>
                </c:pt>
                <c:pt idx="2895">
                  <c:v>-801.56543493270897</c:v>
                </c:pt>
                <c:pt idx="2896">
                  <c:v>-801.56591176986694</c:v>
                </c:pt>
                <c:pt idx="2897">
                  <c:v>-801.56615018844604</c:v>
                </c:pt>
                <c:pt idx="2898">
                  <c:v>-801.56626939773605</c:v>
                </c:pt>
                <c:pt idx="2899">
                  <c:v>-801.56632900238105</c:v>
                </c:pt>
                <c:pt idx="2900">
                  <c:v>-801.56656742096004</c:v>
                </c:pt>
                <c:pt idx="2901">
                  <c:v>-801.56704425811802</c:v>
                </c:pt>
                <c:pt idx="2902">
                  <c:v>-801.56781911849998</c:v>
                </c:pt>
                <c:pt idx="2903">
                  <c:v>-801.56871318817196</c:v>
                </c:pt>
                <c:pt idx="2904">
                  <c:v>-801.56948804855404</c:v>
                </c:pt>
                <c:pt idx="2905">
                  <c:v>-801.56954765319801</c:v>
                </c:pt>
                <c:pt idx="2906">
                  <c:v>-801.56865358352695</c:v>
                </c:pt>
                <c:pt idx="2907">
                  <c:v>-801.56656742096004</c:v>
                </c:pt>
                <c:pt idx="2908">
                  <c:v>-801.56334877014206</c:v>
                </c:pt>
                <c:pt idx="2909">
                  <c:v>-801.55917644500801</c:v>
                </c:pt>
                <c:pt idx="2910">
                  <c:v>-801.55416965484596</c:v>
                </c:pt>
                <c:pt idx="2911">
                  <c:v>-801.54862642288197</c:v>
                </c:pt>
                <c:pt idx="2912">
                  <c:v>-801.54284477233898</c:v>
                </c:pt>
                <c:pt idx="2913">
                  <c:v>-801.53742074966499</c:v>
                </c:pt>
                <c:pt idx="2914">
                  <c:v>-801.53306961059604</c:v>
                </c:pt>
                <c:pt idx="2915">
                  <c:v>-801.53026819229103</c:v>
                </c:pt>
                <c:pt idx="2916">
                  <c:v>-801.52919530868598</c:v>
                </c:pt>
                <c:pt idx="2917">
                  <c:v>-801.52979135513306</c:v>
                </c:pt>
                <c:pt idx="2918">
                  <c:v>-801.53169870376598</c:v>
                </c:pt>
                <c:pt idx="2919">
                  <c:v>-801.53467893600498</c:v>
                </c:pt>
                <c:pt idx="2920">
                  <c:v>-801.53849363327004</c:v>
                </c:pt>
                <c:pt idx="2921">
                  <c:v>-801.54284477233898</c:v>
                </c:pt>
                <c:pt idx="2922">
                  <c:v>-801.54731512069702</c:v>
                </c:pt>
                <c:pt idx="2923">
                  <c:v>-801.55148744583198</c:v>
                </c:pt>
                <c:pt idx="2924">
                  <c:v>-801.55476570129395</c:v>
                </c:pt>
                <c:pt idx="2925">
                  <c:v>-801.55679225921699</c:v>
                </c:pt>
                <c:pt idx="2926">
                  <c:v>-801.55744791030895</c:v>
                </c:pt>
                <c:pt idx="2927">
                  <c:v>-801.55685186386097</c:v>
                </c:pt>
                <c:pt idx="2928">
                  <c:v>-801.55518293380806</c:v>
                </c:pt>
                <c:pt idx="2929">
                  <c:v>-801.55250072479305</c:v>
                </c:pt>
                <c:pt idx="2930">
                  <c:v>-801.54916286468494</c:v>
                </c:pt>
                <c:pt idx="2931">
                  <c:v>-801.54540777206398</c:v>
                </c:pt>
                <c:pt idx="2932">
                  <c:v>-801.54171228408802</c:v>
                </c:pt>
                <c:pt idx="2933">
                  <c:v>-801.53849363327004</c:v>
                </c:pt>
                <c:pt idx="2934">
                  <c:v>-801.53604984283504</c:v>
                </c:pt>
                <c:pt idx="2935">
                  <c:v>-801.53444051742599</c:v>
                </c:pt>
                <c:pt idx="2936">
                  <c:v>-801.53336763382003</c:v>
                </c:pt>
                <c:pt idx="2937">
                  <c:v>-801.53259277343795</c:v>
                </c:pt>
                <c:pt idx="2938">
                  <c:v>-801.53163909912098</c:v>
                </c:pt>
                <c:pt idx="2939">
                  <c:v>-801.53032779693604</c:v>
                </c:pt>
                <c:pt idx="2940">
                  <c:v>-801.52836084365902</c:v>
                </c:pt>
                <c:pt idx="2941">
                  <c:v>-801.52561902999901</c:v>
                </c:pt>
                <c:pt idx="2942">
                  <c:v>-801.52228116989204</c:v>
                </c:pt>
                <c:pt idx="2943">
                  <c:v>-801.51846647262596</c:v>
                </c:pt>
                <c:pt idx="2944">
                  <c:v>-801.51447296142601</c:v>
                </c:pt>
                <c:pt idx="2945">
                  <c:v>-801.51059865951595</c:v>
                </c:pt>
                <c:pt idx="2946">
                  <c:v>-801.50726079940796</c:v>
                </c:pt>
                <c:pt idx="2947">
                  <c:v>-801.50457859039295</c:v>
                </c:pt>
                <c:pt idx="2948">
                  <c:v>-801.50255203247104</c:v>
                </c:pt>
                <c:pt idx="2949">
                  <c:v>-801.50094270706199</c:v>
                </c:pt>
                <c:pt idx="2950">
                  <c:v>-801.49957180023205</c:v>
                </c:pt>
                <c:pt idx="2951">
                  <c:v>-801.49832010269199</c:v>
                </c:pt>
                <c:pt idx="2952">
                  <c:v>-801.49724721908603</c:v>
                </c:pt>
                <c:pt idx="2953">
                  <c:v>-801.49647235870395</c:v>
                </c:pt>
                <c:pt idx="2954">
                  <c:v>-801.49611473083496</c:v>
                </c:pt>
                <c:pt idx="2955">
                  <c:v>-801.49611473083496</c:v>
                </c:pt>
                <c:pt idx="2956">
                  <c:v>-801.49671077728306</c:v>
                </c:pt>
                <c:pt idx="2957">
                  <c:v>-801.49814128875801</c:v>
                </c:pt>
                <c:pt idx="2958">
                  <c:v>-801.50076389312801</c:v>
                </c:pt>
                <c:pt idx="2959">
                  <c:v>-801.50463819503796</c:v>
                </c:pt>
                <c:pt idx="2960">
                  <c:v>-801.50970458984398</c:v>
                </c:pt>
                <c:pt idx="2961">
                  <c:v>-801.51536703109798</c:v>
                </c:pt>
                <c:pt idx="2962">
                  <c:v>-801.52114868164097</c:v>
                </c:pt>
                <c:pt idx="2963">
                  <c:v>-801.52669191360496</c:v>
                </c:pt>
                <c:pt idx="2964">
                  <c:v>-801.53187751769997</c:v>
                </c:pt>
                <c:pt idx="2965">
                  <c:v>-801.53634786605903</c:v>
                </c:pt>
                <c:pt idx="2966">
                  <c:v>-801.53992414474499</c:v>
                </c:pt>
                <c:pt idx="2967">
                  <c:v>-801.54236793518101</c:v>
                </c:pt>
                <c:pt idx="2968">
                  <c:v>-801.54361963272095</c:v>
                </c:pt>
                <c:pt idx="2969">
                  <c:v>-801.54385805130005</c:v>
                </c:pt>
                <c:pt idx="2970">
                  <c:v>-801.54367923736595</c:v>
                </c:pt>
                <c:pt idx="2971">
                  <c:v>-801.54344081878696</c:v>
                </c:pt>
                <c:pt idx="2972">
                  <c:v>-801.54350042343196</c:v>
                </c:pt>
                <c:pt idx="2973">
                  <c:v>-801.54397726059005</c:v>
                </c:pt>
                <c:pt idx="2974">
                  <c:v>-801.54499053955101</c:v>
                </c:pt>
                <c:pt idx="2975">
                  <c:v>-801.54648065567005</c:v>
                </c:pt>
                <c:pt idx="2976">
                  <c:v>-801.54838800430298</c:v>
                </c:pt>
                <c:pt idx="2977">
                  <c:v>-801.55047416687</c:v>
                </c:pt>
                <c:pt idx="2978">
                  <c:v>-801.55244112014805</c:v>
                </c:pt>
                <c:pt idx="2979">
                  <c:v>-801.55393123626698</c:v>
                </c:pt>
                <c:pt idx="2980">
                  <c:v>-801.55464649200496</c:v>
                </c:pt>
                <c:pt idx="2981">
                  <c:v>-801.55446767806995</c:v>
                </c:pt>
                <c:pt idx="2982">
                  <c:v>-801.553454399109</c:v>
                </c:pt>
                <c:pt idx="2983">
                  <c:v>-801.55172586441097</c:v>
                </c:pt>
                <c:pt idx="2984">
                  <c:v>-801.54946088790905</c:v>
                </c:pt>
                <c:pt idx="2985">
                  <c:v>-801.54695749282905</c:v>
                </c:pt>
                <c:pt idx="2986">
                  <c:v>-801.54439449310303</c:v>
                </c:pt>
                <c:pt idx="2987">
                  <c:v>-801.54212951660202</c:v>
                </c:pt>
                <c:pt idx="2988">
                  <c:v>-801.54010295867897</c:v>
                </c:pt>
                <c:pt idx="2989">
                  <c:v>-801.53837442398105</c:v>
                </c:pt>
                <c:pt idx="2990">
                  <c:v>-801.536645889282</c:v>
                </c:pt>
                <c:pt idx="2991">
                  <c:v>-801.53467893600498</c:v>
                </c:pt>
                <c:pt idx="2992">
                  <c:v>-801.53235435485897</c:v>
                </c:pt>
                <c:pt idx="2993">
                  <c:v>-801.52967214584396</c:v>
                </c:pt>
                <c:pt idx="2994">
                  <c:v>-801.52675151824997</c:v>
                </c:pt>
                <c:pt idx="2995">
                  <c:v>-801.52383089065597</c:v>
                </c:pt>
                <c:pt idx="2996">
                  <c:v>-801.52108907699596</c:v>
                </c:pt>
                <c:pt idx="2997">
                  <c:v>-801.51894330978405</c:v>
                </c:pt>
                <c:pt idx="2998">
                  <c:v>-801.51757240295399</c:v>
                </c:pt>
                <c:pt idx="2999">
                  <c:v>-801.51709556579601</c:v>
                </c:pt>
                <c:pt idx="3000">
                  <c:v>-801.51757240295399</c:v>
                </c:pt>
                <c:pt idx="3001">
                  <c:v>-801.51864528655994</c:v>
                </c:pt>
                <c:pt idx="3002">
                  <c:v>-801.51989698410102</c:v>
                </c:pt>
                <c:pt idx="3003">
                  <c:v>-801.52073144912697</c:v>
                </c:pt>
                <c:pt idx="3004">
                  <c:v>-801.52061223983799</c:v>
                </c:pt>
                <c:pt idx="3005">
                  <c:v>-801.51930093765304</c:v>
                </c:pt>
                <c:pt idx="3006">
                  <c:v>-801.51667833328304</c:v>
                </c:pt>
                <c:pt idx="3007">
                  <c:v>-801.51286363601696</c:v>
                </c:pt>
                <c:pt idx="3008">
                  <c:v>-801.50833368301403</c:v>
                </c:pt>
                <c:pt idx="3009">
                  <c:v>-801.503684520722</c:v>
                </c:pt>
                <c:pt idx="3010">
                  <c:v>-801.49951219558704</c:v>
                </c:pt>
                <c:pt idx="3011">
                  <c:v>-801.49635314941395</c:v>
                </c:pt>
                <c:pt idx="3012">
                  <c:v>-801.49450540542603</c:v>
                </c:pt>
                <c:pt idx="3013">
                  <c:v>-801.49414777755806</c:v>
                </c:pt>
                <c:pt idx="3014">
                  <c:v>-801.49522066116401</c:v>
                </c:pt>
                <c:pt idx="3015">
                  <c:v>-801.49748563766502</c:v>
                </c:pt>
                <c:pt idx="3016">
                  <c:v>-801.50076389312801</c:v>
                </c:pt>
                <c:pt idx="3017">
                  <c:v>-801.50451898574897</c:v>
                </c:pt>
                <c:pt idx="3018">
                  <c:v>-801.50821447372505</c:v>
                </c:pt>
                <c:pt idx="3019">
                  <c:v>-801.51143312454201</c:v>
                </c:pt>
                <c:pt idx="3020">
                  <c:v>-801.51393651962303</c:v>
                </c:pt>
                <c:pt idx="3021">
                  <c:v>-801.51566505432095</c:v>
                </c:pt>
                <c:pt idx="3022">
                  <c:v>-801.51667833328304</c:v>
                </c:pt>
                <c:pt idx="3023">
                  <c:v>-801.51721477508602</c:v>
                </c:pt>
                <c:pt idx="3024">
                  <c:v>-801.517333984375</c:v>
                </c:pt>
                <c:pt idx="3025">
                  <c:v>-801.51703596115101</c:v>
                </c:pt>
                <c:pt idx="3026">
                  <c:v>-801.51620149612404</c:v>
                </c:pt>
                <c:pt idx="3027">
                  <c:v>-801.51500940322899</c:v>
                </c:pt>
                <c:pt idx="3028">
                  <c:v>-801.51351928710994</c:v>
                </c:pt>
                <c:pt idx="3029">
                  <c:v>-801.51196956634499</c:v>
                </c:pt>
                <c:pt idx="3030">
                  <c:v>-801.51047945022594</c:v>
                </c:pt>
                <c:pt idx="3031">
                  <c:v>-801.50898933410701</c:v>
                </c:pt>
                <c:pt idx="3032">
                  <c:v>-801.50738000869796</c:v>
                </c:pt>
                <c:pt idx="3033">
                  <c:v>-801.50559186935402</c:v>
                </c:pt>
                <c:pt idx="3034">
                  <c:v>-801.50374412536598</c:v>
                </c:pt>
                <c:pt idx="3035">
                  <c:v>-801.50207519531295</c:v>
                </c:pt>
                <c:pt idx="3036">
                  <c:v>-801.500585079193</c:v>
                </c:pt>
                <c:pt idx="3037">
                  <c:v>-801.49921417236305</c:v>
                </c:pt>
                <c:pt idx="3038">
                  <c:v>-801.49784326553402</c:v>
                </c:pt>
                <c:pt idx="3039">
                  <c:v>-801.49641275405895</c:v>
                </c:pt>
                <c:pt idx="3040">
                  <c:v>-801.494982242584</c:v>
                </c:pt>
                <c:pt idx="3041">
                  <c:v>-801.49384975433395</c:v>
                </c:pt>
                <c:pt idx="3042">
                  <c:v>-801.49349212646496</c:v>
                </c:pt>
                <c:pt idx="3043">
                  <c:v>-801.49402856826805</c:v>
                </c:pt>
                <c:pt idx="3044">
                  <c:v>-801.49557828903198</c:v>
                </c:pt>
                <c:pt idx="3045">
                  <c:v>-801.49814128875801</c:v>
                </c:pt>
                <c:pt idx="3046">
                  <c:v>-801.50165796279896</c:v>
                </c:pt>
                <c:pt idx="3047">
                  <c:v>-801.50594949722301</c:v>
                </c:pt>
                <c:pt idx="3048">
                  <c:v>-801.51083707809505</c:v>
                </c:pt>
                <c:pt idx="3049">
                  <c:v>-801.51608228683494</c:v>
                </c:pt>
                <c:pt idx="3050">
                  <c:v>-801.52126789092995</c:v>
                </c:pt>
                <c:pt idx="3051">
                  <c:v>-801.52609586715698</c:v>
                </c:pt>
                <c:pt idx="3052">
                  <c:v>-801.53038740158104</c:v>
                </c:pt>
                <c:pt idx="3053">
                  <c:v>-801.53384447097801</c:v>
                </c:pt>
                <c:pt idx="3054">
                  <c:v>-801.53658628463802</c:v>
                </c:pt>
                <c:pt idx="3055">
                  <c:v>-801.53867244720504</c:v>
                </c:pt>
                <c:pt idx="3056">
                  <c:v>-801.54022216796898</c:v>
                </c:pt>
                <c:pt idx="3057">
                  <c:v>-801.54117584228504</c:v>
                </c:pt>
                <c:pt idx="3058">
                  <c:v>-801.54129505157505</c:v>
                </c:pt>
                <c:pt idx="3059">
                  <c:v>-801.54034137725898</c:v>
                </c:pt>
                <c:pt idx="3060">
                  <c:v>-801.53831481933605</c:v>
                </c:pt>
                <c:pt idx="3061">
                  <c:v>-801.53545379638695</c:v>
                </c:pt>
                <c:pt idx="3062">
                  <c:v>-801.53199672698997</c:v>
                </c:pt>
                <c:pt idx="3063">
                  <c:v>-801.528420448303</c:v>
                </c:pt>
                <c:pt idx="3064">
                  <c:v>-801.52502298355103</c:v>
                </c:pt>
                <c:pt idx="3065">
                  <c:v>-801.52216196060203</c:v>
                </c:pt>
                <c:pt idx="3066">
                  <c:v>-801.52019500732399</c:v>
                </c:pt>
                <c:pt idx="3067">
                  <c:v>-801.51977777481102</c:v>
                </c:pt>
                <c:pt idx="3068">
                  <c:v>-801.52108907699596</c:v>
                </c:pt>
                <c:pt idx="3069">
                  <c:v>-801.52442693710304</c:v>
                </c:pt>
                <c:pt idx="3070">
                  <c:v>-801.52937412261997</c:v>
                </c:pt>
                <c:pt idx="3071">
                  <c:v>-801.53551340103195</c:v>
                </c:pt>
                <c:pt idx="3072">
                  <c:v>-801.54212951660202</c:v>
                </c:pt>
                <c:pt idx="3073">
                  <c:v>-801.54874563217197</c:v>
                </c:pt>
                <c:pt idx="3074">
                  <c:v>-801.55470609664906</c:v>
                </c:pt>
                <c:pt idx="3075">
                  <c:v>-801.55965328216598</c:v>
                </c:pt>
                <c:pt idx="3076">
                  <c:v>-801.56352758407604</c:v>
                </c:pt>
                <c:pt idx="3077">
                  <c:v>-801.56609058380104</c:v>
                </c:pt>
                <c:pt idx="3078">
                  <c:v>-801.56752109527599</c:v>
                </c:pt>
                <c:pt idx="3079">
                  <c:v>-801.56793832778999</c:v>
                </c:pt>
                <c:pt idx="3080">
                  <c:v>-801.56769990920998</c:v>
                </c:pt>
                <c:pt idx="3081">
                  <c:v>-801.567223072052</c:v>
                </c:pt>
                <c:pt idx="3082">
                  <c:v>-801.56704425811802</c:v>
                </c:pt>
                <c:pt idx="3083">
                  <c:v>-801.56746149063099</c:v>
                </c:pt>
                <c:pt idx="3084">
                  <c:v>-801.56865358352695</c:v>
                </c:pt>
                <c:pt idx="3085">
                  <c:v>-801.57038211822498</c:v>
                </c:pt>
                <c:pt idx="3086">
                  <c:v>-801.57246828079201</c:v>
                </c:pt>
                <c:pt idx="3087">
                  <c:v>-801.57455444335994</c:v>
                </c:pt>
                <c:pt idx="3088">
                  <c:v>-801.57628297805798</c:v>
                </c:pt>
                <c:pt idx="3089">
                  <c:v>-801.57723665237404</c:v>
                </c:pt>
                <c:pt idx="3090">
                  <c:v>-801.57711744308494</c:v>
                </c:pt>
                <c:pt idx="3091">
                  <c:v>-801.57556772232101</c:v>
                </c:pt>
                <c:pt idx="3092">
                  <c:v>-801.57240867614803</c:v>
                </c:pt>
                <c:pt idx="3093">
                  <c:v>-801.567580699921</c:v>
                </c:pt>
                <c:pt idx="3094">
                  <c:v>-801.56144142150902</c:v>
                </c:pt>
                <c:pt idx="3095">
                  <c:v>-801.55446767806995</c:v>
                </c:pt>
                <c:pt idx="3096">
                  <c:v>-801.54737472534202</c:v>
                </c:pt>
                <c:pt idx="3097">
                  <c:v>-801.54075860977196</c:v>
                </c:pt>
                <c:pt idx="3098">
                  <c:v>-801.53527498245296</c:v>
                </c:pt>
                <c:pt idx="3099">
                  <c:v>-801.53128147125301</c:v>
                </c:pt>
                <c:pt idx="3100">
                  <c:v>-801.52901649475098</c:v>
                </c:pt>
                <c:pt idx="3101">
                  <c:v>-801.52871847152699</c:v>
                </c:pt>
                <c:pt idx="3102">
                  <c:v>-801.53014898300205</c:v>
                </c:pt>
                <c:pt idx="3103">
                  <c:v>-801.53301000595104</c:v>
                </c:pt>
                <c:pt idx="3104">
                  <c:v>-801.536705493927</c:v>
                </c:pt>
                <c:pt idx="3105">
                  <c:v>-801.54069900512695</c:v>
                </c:pt>
                <c:pt idx="3106">
                  <c:v>-801.54439449310303</c:v>
                </c:pt>
                <c:pt idx="3107">
                  <c:v>-801.54743432998703</c:v>
                </c:pt>
                <c:pt idx="3108">
                  <c:v>-801.54963970184303</c:v>
                </c:pt>
                <c:pt idx="3109">
                  <c:v>-801.550951004029</c:v>
                </c:pt>
                <c:pt idx="3110">
                  <c:v>-801.55148744583198</c:v>
                </c:pt>
                <c:pt idx="3111">
                  <c:v>-801.55148744583198</c:v>
                </c:pt>
                <c:pt idx="3112">
                  <c:v>-801.55130863189697</c:v>
                </c:pt>
                <c:pt idx="3113">
                  <c:v>-801.55130863189697</c:v>
                </c:pt>
                <c:pt idx="3114">
                  <c:v>-801.55178546905495</c:v>
                </c:pt>
                <c:pt idx="3115">
                  <c:v>-801.55279874801704</c:v>
                </c:pt>
                <c:pt idx="3116">
                  <c:v>-801.55434846878097</c:v>
                </c:pt>
                <c:pt idx="3117">
                  <c:v>-801.55631542205799</c:v>
                </c:pt>
                <c:pt idx="3118">
                  <c:v>-801.55852079391502</c:v>
                </c:pt>
                <c:pt idx="3119">
                  <c:v>-801.56072616577205</c:v>
                </c:pt>
                <c:pt idx="3120">
                  <c:v>-801.56263351440498</c:v>
                </c:pt>
                <c:pt idx="3121">
                  <c:v>-801.56388521194503</c:v>
                </c:pt>
                <c:pt idx="3122">
                  <c:v>-801.56430244445801</c:v>
                </c:pt>
                <c:pt idx="3123">
                  <c:v>-801.56364679336605</c:v>
                </c:pt>
                <c:pt idx="3124">
                  <c:v>-801.56185865402199</c:v>
                </c:pt>
                <c:pt idx="3125">
                  <c:v>-801.559057235718</c:v>
                </c:pt>
                <c:pt idx="3126">
                  <c:v>-801.55518293380806</c:v>
                </c:pt>
                <c:pt idx="3127">
                  <c:v>-801.55053377151501</c:v>
                </c:pt>
                <c:pt idx="3128">
                  <c:v>-801.54516935348499</c:v>
                </c:pt>
                <c:pt idx="3129">
                  <c:v>-801.53938770294201</c:v>
                </c:pt>
                <c:pt idx="3130">
                  <c:v>-801.53366565704403</c:v>
                </c:pt>
                <c:pt idx="3131">
                  <c:v>-801.52830123901401</c:v>
                </c:pt>
                <c:pt idx="3132">
                  <c:v>-801.52353286743198</c:v>
                </c:pt>
                <c:pt idx="3133">
                  <c:v>-801.51959896087703</c:v>
                </c:pt>
                <c:pt idx="3134">
                  <c:v>-801.51643991470405</c:v>
                </c:pt>
                <c:pt idx="3135">
                  <c:v>-801.51417493820202</c:v>
                </c:pt>
                <c:pt idx="3136">
                  <c:v>-801.51274442672798</c:v>
                </c:pt>
                <c:pt idx="3137">
                  <c:v>-801.51202917098999</c:v>
                </c:pt>
                <c:pt idx="3138">
                  <c:v>-801.51185035705601</c:v>
                </c:pt>
                <c:pt idx="3139">
                  <c:v>-801.51208877563499</c:v>
                </c:pt>
                <c:pt idx="3140">
                  <c:v>-801.51250600814797</c:v>
                </c:pt>
                <c:pt idx="3141">
                  <c:v>-801.51304244995094</c:v>
                </c:pt>
                <c:pt idx="3142">
                  <c:v>-801.51357889175404</c:v>
                </c:pt>
                <c:pt idx="3143">
                  <c:v>-801.51417493820202</c:v>
                </c:pt>
                <c:pt idx="3144">
                  <c:v>-801.514830589295</c:v>
                </c:pt>
                <c:pt idx="3145">
                  <c:v>-801.51548624038696</c:v>
                </c:pt>
                <c:pt idx="3146">
                  <c:v>-801.51620149612404</c:v>
                </c:pt>
                <c:pt idx="3147">
                  <c:v>-801.51703596115101</c:v>
                </c:pt>
                <c:pt idx="3148">
                  <c:v>-801.51810884475697</c:v>
                </c:pt>
                <c:pt idx="3149">
                  <c:v>-801.51936054229805</c:v>
                </c:pt>
                <c:pt idx="3150">
                  <c:v>-801.52102947235096</c:v>
                </c:pt>
                <c:pt idx="3151">
                  <c:v>-801.52317523956299</c:v>
                </c:pt>
                <c:pt idx="3152">
                  <c:v>-801.525976657868</c:v>
                </c:pt>
                <c:pt idx="3153">
                  <c:v>-801.52943372726497</c:v>
                </c:pt>
                <c:pt idx="3154">
                  <c:v>-801.53324842453003</c:v>
                </c:pt>
                <c:pt idx="3155">
                  <c:v>-801.53724193572998</c:v>
                </c:pt>
                <c:pt idx="3156">
                  <c:v>-801.54099702835094</c:v>
                </c:pt>
                <c:pt idx="3157">
                  <c:v>-801.54409646987904</c:v>
                </c:pt>
                <c:pt idx="3158">
                  <c:v>-801.54636144638096</c:v>
                </c:pt>
                <c:pt idx="3159">
                  <c:v>-801.54743432998703</c:v>
                </c:pt>
                <c:pt idx="3160">
                  <c:v>-801.54701709747303</c:v>
                </c:pt>
                <c:pt idx="3161">
                  <c:v>-801.54493093490601</c:v>
                </c:pt>
                <c:pt idx="3162">
                  <c:v>-801.54129505157505</c:v>
                </c:pt>
                <c:pt idx="3163">
                  <c:v>-801.53658628463802</c:v>
                </c:pt>
                <c:pt idx="3164">
                  <c:v>-801.53146028518699</c:v>
                </c:pt>
                <c:pt idx="3165">
                  <c:v>-801.52657270431496</c:v>
                </c:pt>
                <c:pt idx="3166">
                  <c:v>-801.52251958847103</c:v>
                </c:pt>
                <c:pt idx="3167">
                  <c:v>-801.51959896087703</c:v>
                </c:pt>
                <c:pt idx="3168">
                  <c:v>-801.51787042617798</c:v>
                </c:pt>
                <c:pt idx="3169">
                  <c:v>-801.51751279831001</c:v>
                </c:pt>
                <c:pt idx="3170">
                  <c:v>-801.51840686798096</c:v>
                </c:pt>
                <c:pt idx="3171">
                  <c:v>-801.520433425904</c:v>
                </c:pt>
                <c:pt idx="3172">
                  <c:v>-801.52311563491799</c:v>
                </c:pt>
                <c:pt idx="3173">
                  <c:v>-801.52609586715698</c:v>
                </c:pt>
                <c:pt idx="3174">
                  <c:v>-801.52889728546199</c:v>
                </c:pt>
                <c:pt idx="3175">
                  <c:v>-801.53128147125301</c:v>
                </c:pt>
                <c:pt idx="3176">
                  <c:v>-801.53330802917503</c:v>
                </c:pt>
                <c:pt idx="3177">
                  <c:v>-801.53497695922897</c:v>
                </c:pt>
                <c:pt idx="3178">
                  <c:v>-801.53658628463802</c:v>
                </c:pt>
                <c:pt idx="3179">
                  <c:v>-801.53825521469105</c:v>
                </c:pt>
                <c:pt idx="3180">
                  <c:v>-801.53998374938999</c:v>
                </c:pt>
                <c:pt idx="3181">
                  <c:v>-801.54171228408802</c:v>
                </c:pt>
                <c:pt idx="3182">
                  <c:v>-801.54332160949696</c:v>
                </c:pt>
                <c:pt idx="3183">
                  <c:v>-801.54469251632702</c:v>
                </c:pt>
                <c:pt idx="3184">
                  <c:v>-801.54570579528797</c:v>
                </c:pt>
                <c:pt idx="3185">
                  <c:v>-801.54624223709095</c:v>
                </c:pt>
                <c:pt idx="3186">
                  <c:v>-801.54630184173595</c:v>
                </c:pt>
                <c:pt idx="3187">
                  <c:v>-801.54558658599899</c:v>
                </c:pt>
                <c:pt idx="3188">
                  <c:v>-801.54415607452404</c:v>
                </c:pt>
                <c:pt idx="3189">
                  <c:v>-801.54195070266701</c:v>
                </c:pt>
                <c:pt idx="3190">
                  <c:v>-801.53908967971802</c:v>
                </c:pt>
                <c:pt idx="3191">
                  <c:v>-801.53575181961105</c:v>
                </c:pt>
                <c:pt idx="3192">
                  <c:v>-801.53199672698997</c:v>
                </c:pt>
                <c:pt idx="3193">
                  <c:v>-801.52794361114502</c:v>
                </c:pt>
                <c:pt idx="3194">
                  <c:v>-801.52359247207698</c:v>
                </c:pt>
                <c:pt idx="3195">
                  <c:v>-801.51900291442905</c:v>
                </c:pt>
                <c:pt idx="3196">
                  <c:v>-801.51441335678101</c:v>
                </c:pt>
                <c:pt idx="3197">
                  <c:v>-801.51006221771297</c:v>
                </c:pt>
                <c:pt idx="3198">
                  <c:v>-801.50630712509201</c:v>
                </c:pt>
                <c:pt idx="3199">
                  <c:v>-801.50326728820801</c:v>
                </c:pt>
                <c:pt idx="3200">
                  <c:v>-801.501061916352</c:v>
                </c:pt>
                <c:pt idx="3201">
                  <c:v>-801.49986982345604</c:v>
                </c:pt>
                <c:pt idx="3202">
                  <c:v>-801.49986982345604</c:v>
                </c:pt>
                <c:pt idx="3203">
                  <c:v>-801.50118112564098</c:v>
                </c:pt>
                <c:pt idx="3204">
                  <c:v>-801.50380373001099</c:v>
                </c:pt>
                <c:pt idx="3205">
                  <c:v>-801.50773763656605</c:v>
                </c:pt>
                <c:pt idx="3206">
                  <c:v>-801.51262521743797</c:v>
                </c:pt>
                <c:pt idx="3207">
                  <c:v>-801.51816844940197</c:v>
                </c:pt>
                <c:pt idx="3208">
                  <c:v>-801.52424812316895</c:v>
                </c:pt>
                <c:pt idx="3209">
                  <c:v>-801.53050661087104</c:v>
                </c:pt>
                <c:pt idx="3210">
                  <c:v>-801.536765098572</c:v>
                </c:pt>
                <c:pt idx="3211">
                  <c:v>-801.54254674911499</c:v>
                </c:pt>
                <c:pt idx="3212">
                  <c:v>-801.54737472534202</c:v>
                </c:pt>
                <c:pt idx="3213">
                  <c:v>-801.55071258544899</c:v>
                </c:pt>
                <c:pt idx="3214">
                  <c:v>-801.55238151550304</c:v>
                </c:pt>
                <c:pt idx="3215">
                  <c:v>-801.55250072479305</c:v>
                </c:pt>
                <c:pt idx="3216">
                  <c:v>-801.55136823654198</c:v>
                </c:pt>
                <c:pt idx="3217">
                  <c:v>-801.54958009719905</c:v>
                </c:pt>
                <c:pt idx="3218">
                  <c:v>-801.54755353927601</c:v>
                </c:pt>
                <c:pt idx="3219">
                  <c:v>-801.54576539993298</c:v>
                </c:pt>
                <c:pt idx="3220">
                  <c:v>-801.54457330703804</c:v>
                </c:pt>
                <c:pt idx="3221">
                  <c:v>-801.54439449310303</c:v>
                </c:pt>
                <c:pt idx="3222">
                  <c:v>-801.54534816742</c:v>
                </c:pt>
                <c:pt idx="3223">
                  <c:v>-801.54755353927601</c:v>
                </c:pt>
                <c:pt idx="3224">
                  <c:v>-801.55071258544899</c:v>
                </c:pt>
                <c:pt idx="3225">
                  <c:v>-801.55428886413597</c:v>
                </c:pt>
                <c:pt idx="3226">
                  <c:v>-801.55780553817794</c:v>
                </c:pt>
                <c:pt idx="3227">
                  <c:v>-801.56090497970604</c:v>
                </c:pt>
                <c:pt idx="3228">
                  <c:v>-801.56340837478695</c:v>
                </c:pt>
                <c:pt idx="3229">
                  <c:v>-801.56543493270897</c:v>
                </c:pt>
                <c:pt idx="3230">
                  <c:v>-801.56686544418403</c:v>
                </c:pt>
                <c:pt idx="3231">
                  <c:v>-801.56781911849998</c:v>
                </c:pt>
                <c:pt idx="3232">
                  <c:v>-801.56829595565796</c:v>
                </c:pt>
                <c:pt idx="3233">
                  <c:v>-801.56817674636898</c:v>
                </c:pt>
                <c:pt idx="3234">
                  <c:v>-801.56769990920998</c:v>
                </c:pt>
                <c:pt idx="3235">
                  <c:v>-801.56692504882801</c:v>
                </c:pt>
                <c:pt idx="3236">
                  <c:v>-801.56591176986694</c:v>
                </c:pt>
                <c:pt idx="3237">
                  <c:v>-801.56489849090599</c:v>
                </c:pt>
                <c:pt idx="3238">
                  <c:v>-801.56394481659004</c:v>
                </c:pt>
                <c:pt idx="3239">
                  <c:v>-801.56334877014206</c:v>
                </c:pt>
                <c:pt idx="3240">
                  <c:v>-801.56328916549705</c:v>
                </c:pt>
                <c:pt idx="3241">
                  <c:v>-801.56400442123402</c:v>
                </c:pt>
                <c:pt idx="3242">
                  <c:v>-801.56543493270897</c:v>
                </c:pt>
                <c:pt idx="3243">
                  <c:v>-801.567282676697</c:v>
                </c:pt>
                <c:pt idx="3244">
                  <c:v>-801.56924962997505</c:v>
                </c:pt>
                <c:pt idx="3245">
                  <c:v>-801.57085895538398</c:v>
                </c:pt>
                <c:pt idx="3246">
                  <c:v>-801.57157421112095</c:v>
                </c:pt>
                <c:pt idx="3247">
                  <c:v>-801.57103776931797</c:v>
                </c:pt>
                <c:pt idx="3248">
                  <c:v>-801.56913042068504</c:v>
                </c:pt>
                <c:pt idx="3249">
                  <c:v>-801.56567335128796</c:v>
                </c:pt>
                <c:pt idx="3250">
                  <c:v>-801.56102418899604</c:v>
                </c:pt>
                <c:pt idx="3251">
                  <c:v>-801.55548095703102</c:v>
                </c:pt>
                <c:pt idx="3252">
                  <c:v>-801.54934167861995</c:v>
                </c:pt>
                <c:pt idx="3253">
                  <c:v>-801.54308319091797</c:v>
                </c:pt>
                <c:pt idx="3254">
                  <c:v>-801.537122726441</c:v>
                </c:pt>
                <c:pt idx="3255">
                  <c:v>-801.53193712234497</c:v>
                </c:pt>
                <c:pt idx="3256">
                  <c:v>-801.52758598327705</c:v>
                </c:pt>
                <c:pt idx="3257">
                  <c:v>-801.52418851852406</c:v>
                </c:pt>
                <c:pt idx="3258">
                  <c:v>-801.52162551879906</c:v>
                </c:pt>
                <c:pt idx="3259">
                  <c:v>-801.51983737945602</c:v>
                </c:pt>
                <c:pt idx="3260">
                  <c:v>-801.51882410049495</c:v>
                </c:pt>
                <c:pt idx="3261">
                  <c:v>-801.51870489120495</c:v>
                </c:pt>
                <c:pt idx="3262">
                  <c:v>-801.51959896087703</c:v>
                </c:pt>
                <c:pt idx="3263">
                  <c:v>-801.52132749557495</c:v>
                </c:pt>
                <c:pt idx="3264">
                  <c:v>-801.52383089065597</c:v>
                </c:pt>
                <c:pt idx="3265">
                  <c:v>-801.52704954147396</c:v>
                </c:pt>
                <c:pt idx="3266">
                  <c:v>-801.53092384338402</c:v>
                </c:pt>
                <c:pt idx="3267">
                  <c:v>-801.53545379638695</c:v>
                </c:pt>
                <c:pt idx="3268">
                  <c:v>-801.54046058654797</c:v>
                </c:pt>
                <c:pt idx="3269">
                  <c:v>-801.54558658599899</c:v>
                </c:pt>
                <c:pt idx="3270">
                  <c:v>-801.55059337616001</c:v>
                </c:pt>
                <c:pt idx="3271">
                  <c:v>-801.55530214309704</c:v>
                </c:pt>
                <c:pt idx="3272">
                  <c:v>-801.55965328216598</c:v>
                </c:pt>
                <c:pt idx="3273">
                  <c:v>-801.56376600265503</c:v>
                </c:pt>
                <c:pt idx="3274">
                  <c:v>-801.567640304566</c:v>
                </c:pt>
                <c:pt idx="3275">
                  <c:v>-801.57127618789696</c:v>
                </c:pt>
                <c:pt idx="3276">
                  <c:v>-801.57461404800404</c:v>
                </c:pt>
                <c:pt idx="3277">
                  <c:v>-801.57747507095405</c:v>
                </c:pt>
                <c:pt idx="3278">
                  <c:v>-801.57985925674495</c:v>
                </c:pt>
                <c:pt idx="3279">
                  <c:v>-801.58158779144298</c:v>
                </c:pt>
                <c:pt idx="3280">
                  <c:v>-801.58260107040405</c:v>
                </c:pt>
                <c:pt idx="3281">
                  <c:v>-801.58254146575905</c:v>
                </c:pt>
                <c:pt idx="3282">
                  <c:v>-801.58117055893001</c:v>
                </c:pt>
                <c:pt idx="3283">
                  <c:v>-801.57842874527</c:v>
                </c:pt>
                <c:pt idx="3284">
                  <c:v>-801.57449483871505</c:v>
                </c:pt>
                <c:pt idx="3285">
                  <c:v>-801.56966686248802</c:v>
                </c:pt>
                <c:pt idx="3286">
                  <c:v>-801.56442165374801</c:v>
                </c:pt>
                <c:pt idx="3287">
                  <c:v>-801.55917644500801</c:v>
                </c:pt>
                <c:pt idx="3288">
                  <c:v>-801.55446767806995</c:v>
                </c:pt>
                <c:pt idx="3289">
                  <c:v>-801.55071258544899</c:v>
                </c:pt>
                <c:pt idx="3290">
                  <c:v>-801.54838800430298</c:v>
                </c:pt>
                <c:pt idx="3291">
                  <c:v>-801.547791957855</c:v>
                </c:pt>
                <c:pt idx="3292">
                  <c:v>-801.54892444610596</c:v>
                </c:pt>
                <c:pt idx="3293">
                  <c:v>-801.55154705047596</c:v>
                </c:pt>
                <c:pt idx="3294">
                  <c:v>-801.55524253845203</c:v>
                </c:pt>
                <c:pt idx="3295">
                  <c:v>-801.55923604965199</c:v>
                </c:pt>
                <c:pt idx="3296">
                  <c:v>-801.56299114227295</c:v>
                </c:pt>
                <c:pt idx="3297">
                  <c:v>-801.56591176986694</c:v>
                </c:pt>
                <c:pt idx="3298">
                  <c:v>-801.567580699921</c:v>
                </c:pt>
                <c:pt idx="3299">
                  <c:v>-801.56775951385498</c:v>
                </c:pt>
                <c:pt idx="3300">
                  <c:v>-801.56638860702503</c:v>
                </c:pt>
                <c:pt idx="3301">
                  <c:v>-801.56388521194503</c:v>
                </c:pt>
                <c:pt idx="3302">
                  <c:v>-801.56078577041603</c:v>
                </c:pt>
                <c:pt idx="3303">
                  <c:v>-801.55780553817794</c:v>
                </c:pt>
                <c:pt idx="3304">
                  <c:v>-801.55565977096603</c:v>
                </c:pt>
                <c:pt idx="3305">
                  <c:v>-801.55494451522804</c:v>
                </c:pt>
                <c:pt idx="3306">
                  <c:v>-801.55613660812401</c:v>
                </c:pt>
                <c:pt idx="3307">
                  <c:v>-801.55941486358699</c:v>
                </c:pt>
                <c:pt idx="3308">
                  <c:v>-801.564540863037</c:v>
                </c:pt>
                <c:pt idx="3309">
                  <c:v>-801.57091856002796</c:v>
                </c:pt>
                <c:pt idx="3310">
                  <c:v>-801.57765388488804</c:v>
                </c:pt>
                <c:pt idx="3311">
                  <c:v>-801.58409118652401</c:v>
                </c:pt>
                <c:pt idx="3312">
                  <c:v>-801.589515209198</c:v>
                </c:pt>
                <c:pt idx="3313">
                  <c:v>-801.59344911575295</c:v>
                </c:pt>
                <c:pt idx="3314">
                  <c:v>-801.59571409225498</c:v>
                </c:pt>
                <c:pt idx="3315">
                  <c:v>-801.59601211547897</c:v>
                </c:pt>
                <c:pt idx="3316">
                  <c:v>-801.59452199935902</c:v>
                </c:pt>
                <c:pt idx="3317">
                  <c:v>-801.59136295318604</c:v>
                </c:pt>
                <c:pt idx="3318">
                  <c:v>-801.58707141876198</c:v>
                </c:pt>
                <c:pt idx="3319">
                  <c:v>-801.58218383789097</c:v>
                </c:pt>
                <c:pt idx="3320">
                  <c:v>-801.57711744308494</c:v>
                </c:pt>
                <c:pt idx="3321">
                  <c:v>-801.57228946685802</c:v>
                </c:pt>
                <c:pt idx="3322">
                  <c:v>-801.56775951385498</c:v>
                </c:pt>
                <c:pt idx="3323">
                  <c:v>-801.56370639801003</c:v>
                </c:pt>
                <c:pt idx="3324">
                  <c:v>-801.56030893325806</c:v>
                </c:pt>
                <c:pt idx="3325">
                  <c:v>-801.55768632888805</c:v>
                </c:pt>
                <c:pt idx="3326">
                  <c:v>-801.55589818954502</c:v>
                </c:pt>
                <c:pt idx="3327">
                  <c:v>-801.55512332916305</c:v>
                </c:pt>
                <c:pt idx="3328">
                  <c:v>-801.55524253845203</c:v>
                </c:pt>
                <c:pt idx="3329">
                  <c:v>-801.55595779419002</c:v>
                </c:pt>
                <c:pt idx="3330">
                  <c:v>-801.55714988708496</c:v>
                </c:pt>
                <c:pt idx="3331">
                  <c:v>-801.55852079391502</c:v>
                </c:pt>
                <c:pt idx="3332">
                  <c:v>-801.55995130538997</c:v>
                </c:pt>
                <c:pt idx="3333">
                  <c:v>-801.56132221221901</c:v>
                </c:pt>
                <c:pt idx="3334">
                  <c:v>-801.56245470046997</c:v>
                </c:pt>
                <c:pt idx="3335">
                  <c:v>-801.56334877014206</c:v>
                </c:pt>
                <c:pt idx="3336">
                  <c:v>-801.56400442123402</c:v>
                </c:pt>
                <c:pt idx="3337">
                  <c:v>-801.564600467682</c:v>
                </c:pt>
                <c:pt idx="3338">
                  <c:v>-801.56519651412998</c:v>
                </c:pt>
                <c:pt idx="3339">
                  <c:v>-801.56585216522205</c:v>
                </c:pt>
                <c:pt idx="3340">
                  <c:v>-801.56650781631504</c:v>
                </c:pt>
                <c:pt idx="3341">
                  <c:v>-801.56704425811802</c:v>
                </c:pt>
                <c:pt idx="3342">
                  <c:v>-801.567580699921</c:v>
                </c:pt>
                <c:pt idx="3343">
                  <c:v>-801.56793832778999</c:v>
                </c:pt>
                <c:pt idx="3344">
                  <c:v>-801.56811714172397</c:v>
                </c:pt>
                <c:pt idx="3345">
                  <c:v>-801.56787872314499</c:v>
                </c:pt>
                <c:pt idx="3346">
                  <c:v>-801.567163467407</c:v>
                </c:pt>
                <c:pt idx="3347">
                  <c:v>-801.56609058380104</c:v>
                </c:pt>
                <c:pt idx="3348">
                  <c:v>-801.56489849090599</c:v>
                </c:pt>
                <c:pt idx="3349">
                  <c:v>-801.56382560730003</c:v>
                </c:pt>
                <c:pt idx="3350">
                  <c:v>-801.56316995620705</c:v>
                </c:pt>
                <c:pt idx="3351">
                  <c:v>-801.56305074691795</c:v>
                </c:pt>
                <c:pt idx="3352">
                  <c:v>-801.56346797943104</c:v>
                </c:pt>
                <c:pt idx="3353">
                  <c:v>-801.564540863037</c:v>
                </c:pt>
                <c:pt idx="3354">
                  <c:v>-801.56632900238105</c:v>
                </c:pt>
                <c:pt idx="3355">
                  <c:v>-801.56877279281605</c:v>
                </c:pt>
                <c:pt idx="3356">
                  <c:v>-801.57157421112095</c:v>
                </c:pt>
                <c:pt idx="3357">
                  <c:v>-801.57431602478005</c:v>
                </c:pt>
                <c:pt idx="3358">
                  <c:v>-801.57658100128197</c:v>
                </c:pt>
                <c:pt idx="3359">
                  <c:v>-801.57801151275703</c:v>
                </c:pt>
                <c:pt idx="3360">
                  <c:v>-801.57848834991501</c:v>
                </c:pt>
                <c:pt idx="3361">
                  <c:v>-801.57789230346702</c:v>
                </c:pt>
                <c:pt idx="3362">
                  <c:v>-801.57634258270298</c:v>
                </c:pt>
                <c:pt idx="3363">
                  <c:v>-801.57401800155696</c:v>
                </c:pt>
                <c:pt idx="3364">
                  <c:v>-801.57133579254196</c:v>
                </c:pt>
                <c:pt idx="3365">
                  <c:v>-801.56883239746105</c:v>
                </c:pt>
                <c:pt idx="3366">
                  <c:v>-801.567223072052</c:v>
                </c:pt>
                <c:pt idx="3367">
                  <c:v>-801.56692504882801</c:v>
                </c:pt>
                <c:pt idx="3368">
                  <c:v>-801.56811714172397</c:v>
                </c:pt>
                <c:pt idx="3369">
                  <c:v>-801.57085895538398</c:v>
                </c:pt>
                <c:pt idx="3370">
                  <c:v>-801.57473325729404</c:v>
                </c:pt>
                <c:pt idx="3371">
                  <c:v>-801.57926321029697</c:v>
                </c:pt>
                <c:pt idx="3372">
                  <c:v>-801.583971977234</c:v>
                </c:pt>
                <c:pt idx="3373">
                  <c:v>-801.58832311630294</c:v>
                </c:pt>
                <c:pt idx="3374">
                  <c:v>-801.59172058105503</c:v>
                </c:pt>
                <c:pt idx="3375">
                  <c:v>-801.59380674362205</c:v>
                </c:pt>
                <c:pt idx="3376">
                  <c:v>-801.59452199935902</c:v>
                </c:pt>
                <c:pt idx="3377">
                  <c:v>-801.59404516220104</c:v>
                </c:pt>
                <c:pt idx="3378">
                  <c:v>-801.59291267394997</c:v>
                </c:pt>
                <c:pt idx="3379">
                  <c:v>-801.59160137176502</c:v>
                </c:pt>
                <c:pt idx="3380">
                  <c:v>-801.59046888351497</c:v>
                </c:pt>
                <c:pt idx="3381">
                  <c:v>-801.58975362777699</c:v>
                </c:pt>
                <c:pt idx="3382">
                  <c:v>-801.58975362777699</c:v>
                </c:pt>
                <c:pt idx="3383">
                  <c:v>-801.59040927886997</c:v>
                </c:pt>
                <c:pt idx="3384">
                  <c:v>-801.59172058105503</c:v>
                </c:pt>
                <c:pt idx="3385">
                  <c:v>-801.59350872039795</c:v>
                </c:pt>
                <c:pt idx="3386">
                  <c:v>-801.59541606903099</c:v>
                </c:pt>
                <c:pt idx="3387">
                  <c:v>-801.59720420837402</c:v>
                </c:pt>
                <c:pt idx="3388">
                  <c:v>-801.59857511520397</c:v>
                </c:pt>
                <c:pt idx="3389">
                  <c:v>-801.59946918487606</c:v>
                </c:pt>
                <c:pt idx="3390">
                  <c:v>-801.59976720810005</c:v>
                </c:pt>
                <c:pt idx="3391">
                  <c:v>-801.59952878952004</c:v>
                </c:pt>
                <c:pt idx="3392">
                  <c:v>-801.59875392913796</c:v>
                </c:pt>
                <c:pt idx="3393">
                  <c:v>-801.597681045532</c:v>
                </c:pt>
                <c:pt idx="3394">
                  <c:v>-801.59625053405796</c:v>
                </c:pt>
                <c:pt idx="3395">
                  <c:v>-801.59458160400402</c:v>
                </c:pt>
                <c:pt idx="3396">
                  <c:v>-801.59243583679199</c:v>
                </c:pt>
                <c:pt idx="3397">
                  <c:v>-801.58993244171199</c:v>
                </c:pt>
                <c:pt idx="3398">
                  <c:v>-801.58707141876198</c:v>
                </c:pt>
                <c:pt idx="3399">
                  <c:v>-801.584031581879</c:v>
                </c:pt>
                <c:pt idx="3400">
                  <c:v>-801.58087253570602</c:v>
                </c:pt>
                <c:pt idx="3401">
                  <c:v>-801.57741546630905</c:v>
                </c:pt>
                <c:pt idx="3402">
                  <c:v>-801.57366037368797</c:v>
                </c:pt>
                <c:pt idx="3403">
                  <c:v>-801.56960725784302</c:v>
                </c:pt>
                <c:pt idx="3404">
                  <c:v>-801.56543493270897</c:v>
                </c:pt>
                <c:pt idx="3405">
                  <c:v>-801.56138181686401</c:v>
                </c:pt>
                <c:pt idx="3406">
                  <c:v>-801.55768632888805</c:v>
                </c:pt>
                <c:pt idx="3407">
                  <c:v>-801.55434846878097</c:v>
                </c:pt>
                <c:pt idx="3408">
                  <c:v>-801.55130863189697</c:v>
                </c:pt>
                <c:pt idx="3409">
                  <c:v>-801.54862642288197</c:v>
                </c:pt>
                <c:pt idx="3410">
                  <c:v>-801.54654026031506</c:v>
                </c:pt>
                <c:pt idx="3411">
                  <c:v>-801.54546737670898</c:v>
                </c:pt>
                <c:pt idx="3412">
                  <c:v>-801.54570579528797</c:v>
                </c:pt>
                <c:pt idx="3413">
                  <c:v>-801.54743432998703</c:v>
                </c:pt>
                <c:pt idx="3414">
                  <c:v>-801.55065298080501</c:v>
                </c:pt>
                <c:pt idx="3415">
                  <c:v>-801.55524253845203</c:v>
                </c:pt>
                <c:pt idx="3416">
                  <c:v>-801.56102418899604</c:v>
                </c:pt>
                <c:pt idx="3417">
                  <c:v>-801.56769990920998</c:v>
                </c:pt>
                <c:pt idx="3418">
                  <c:v>-801.57497167587303</c:v>
                </c:pt>
                <c:pt idx="3419">
                  <c:v>-801.58230304717995</c:v>
                </c:pt>
                <c:pt idx="3420">
                  <c:v>-801.58897876739502</c:v>
                </c:pt>
                <c:pt idx="3421">
                  <c:v>-801.59446239471504</c:v>
                </c:pt>
                <c:pt idx="3422">
                  <c:v>-801.59845590591499</c:v>
                </c:pt>
                <c:pt idx="3423">
                  <c:v>-801.60089969634998</c:v>
                </c:pt>
                <c:pt idx="3424">
                  <c:v>-801.60191297531105</c:v>
                </c:pt>
                <c:pt idx="3425">
                  <c:v>-801.60179376602196</c:v>
                </c:pt>
                <c:pt idx="3426">
                  <c:v>-801.600780487061</c:v>
                </c:pt>
                <c:pt idx="3427">
                  <c:v>-801.59929037094105</c:v>
                </c:pt>
                <c:pt idx="3428">
                  <c:v>-801.59756183624302</c:v>
                </c:pt>
                <c:pt idx="3429">
                  <c:v>-801.59595251083397</c:v>
                </c:pt>
                <c:pt idx="3430">
                  <c:v>-801.59470081329403</c:v>
                </c:pt>
                <c:pt idx="3431">
                  <c:v>-801.59386634826706</c:v>
                </c:pt>
                <c:pt idx="3432">
                  <c:v>-801.59350872039795</c:v>
                </c:pt>
                <c:pt idx="3433">
                  <c:v>-801.59368753433205</c:v>
                </c:pt>
                <c:pt idx="3434">
                  <c:v>-801.59458160400402</c:v>
                </c:pt>
                <c:pt idx="3435">
                  <c:v>-801.59631013870296</c:v>
                </c:pt>
                <c:pt idx="3436">
                  <c:v>-801.59893274307296</c:v>
                </c:pt>
                <c:pt idx="3437">
                  <c:v>-801.60233020782505</c:v>
                </c:pt>
                <c:pt idx="3438">
                  <c:v>-801.60638332367</c:v>
                </c:pt>
                <c:pt idx="3439">
                  <c:v>-801.61091327667305</c:v>
                </c:pt>
                <c:pt idx="3440">
                  <c:v>-801.61568164825496</c:v>
                </c:pt>
                <c:pt idx="3441">
                  <c:v>-801.62033081054699</c:v>
                </c:pt>
                <c:pt idx="3442">
                  <c:v>-801.62432432174705</c:v>
                </c:pt>
                <c:pt idx="3443">
                  <c:v>-801.62730455398605</c:v>
                </c:pt>
                <c:pt idx="3444">
                  <c:v>-801.62879467010498</c:v>
                </c:pt>
                <c:pt idx="3445">
                  <c:v>-801.62885427474998</c:v>
                </c:pt>
                <c:pt idx="3446">
                  <c:v>-801.62760257721004</c:v>
                </c:pt>
                <c:pt idx="3447">
                  <c:v>-801.62539720535301</c:v>
                </c:pt>
                <c:pt idx="3448">
                  <c:v>-801.62247657775902</c:v>
                </c:pt>
                <c:pt idx="3449">
                  <c:v>-801.61919832229603</c:v>
                </c:pt>
                <c:pt idx="3450">
                  <c:v>-801.61592006683395</c:v>
                </c:pt>
                <c:pt idx="3451">
                  <c:v>-801.61276102066097</c:v>
                </c:pt>
                <c:pt idx="3452">
                  <c:v>-801.60995960235596</c:v>
                </c:pt>
                <c:pt idx="3453">
                  <c:v>-801.60739660263096</c:v>
                </c:pt>
                <c:pt idx="3454">
                  <c:v>-801.60489320755005</c:v>
                </c:pt>
                <c:pt idx="3455">
                  <c:v>-801.60233020782505</c:v>
                </c:pt>
                <c:pt idx="3456">
                  <c:v>-801.59964799881004</c:v>
                </c:pt>
                <c:pt idx="3457">
                  <c:v>-801.59666776657104</c:v>
                </c:pt>
                <c:pt idx="3458">
                  <c:v>-801.59356832504295</c:v>
                </c:pt>
                <c:pt idx="3459">
                  <c:v>-801.59023046493598</c:v>
                </c:pt>
                <c:pt idx="3460">
                  <c:v>-801.58671379089401</c:v>
                </c:pt>
                <c:pt idx="3461">
                  <c:v>-801.58319711685203</c:v>
                </c:pt>
                <c:pt idx="3462">
                  <c:v>-801.57968044280994</c:v>
                </c:pt>
                <c:pt idx="3463">
                  <c:v>-801.57652139663696</c:v>
                </c:pt>
                <c:pt idx="3464">
                  <c:v>-801.57371997833297</c:v>
                </c:pt>
                <c:pt idx="3465">
                  <c:v>-801.57133579254196</c:v>
                </c:pt>
                <c:pt idx="3466">
                  <c:v>-801.56936883926403</c:v>
                </c:pt>
                <c:pt idx="3467">
                  <c:v>-801.56787872314499</c:v>
                </c:pt>
                <c:pt idx="3468">
                  <c:v>-801.56686544418403</c:v>
                </c:pt>
                <c:pt idx="3469">
                  <c:v>-801.56662702560402</c:v>
                </c:pt>
                <c:pt idx="3470">
                  <c:v>-801.56710386276302</c:v>
                </c:pt>
                <c:pt idx="3471">
                  <c:v>-801.56811714172397</c:v>
                </c:pt>
                <c:pt idx="3472">
                  <c:v>-801.56948804855404</c:v>
                </c:pt>
                <c:pt idx="3473">
                  <c:v>-801.57091856002796</c:v>
                </c:pt>
                <c:pt idx="3474">
                  <c:v>-801.57222986221302</c:v>
                </c:pt>
                <c:pt idx="3475">
                  <c:v>-801.57336235046398</c:v>
                </c:pt>
                <c:pt idx="3476">
                  <c:v>-801.57437562942505</c:v>
                </c:pt>
                <c:pt idx="3477">
                  <c:v>-801.57509088516304</c:v>
                </c:pt>
                <c:pt idx="3478">
                  <c:v>-801.57562732696601</c:v>
                </c:pt>
                <c:pt idx="3479">
                  <c:v>-801.57592535018898</c:v>
                </c:pt>
                <c:pt idx="3480">
                  <c:v>-801.57616376876899</c:v>
                </c:pt>
                <c:pt idx="3481">
                  <c:v>-801.57664060592697</c:v>
                </c:pt>
                <c:pt idx="3482">
                  <c:v>-801.57735586166405</c:v>
                </c:pt>
                <c:pt idx="3483">
                  <c:v>-801.57830953598</c:v>
                </c:pt>
                <c:pt idx="3484">
                  <c:v>-801.57938241958595</c:v>
                </c:pt>
                <c:pt idx="3485">
                  <c:v>-801.58045530319202</c:v>
                </c:pt>
                <c:pt idx="3486">
                  <c:v>-801.58158779144298</c:v>
                </c:pt>
                <c:pt idx="3487">
                  <c:v>-801.58254146575905</c:v>
                </c:pt>
                <c:pt idx="3488">
                  <c:v>-801.58319711685203</c:v>
                </c:pt>
                <c:pt idx="3489">
                  <c:v>-801.58331632614204</c:v>
                </c:pt>
                <c:pt idx="3490">
                  <c:v>-801.58266067504906</c:v>
                </c:pt>
                <c:pt idx="3491">
                  <c:v>-801.58123016357399</c:v>
                </c:pt>
                <c:pt idx="3492">
                  <c:v>-801.57926321029697</c:v>
                </c:pt>
                <c:pt idx="3493">
                  <c:v>-801.57687902450596</c:v>
                </c:pt>
                <c:pt idx="3494">
                  <c:v>-801.57425642013595</c:v>
                </c:pt>
                <c:pt idx="3495">
                  <c:v>-801.57169342041004</c:v>
                </c:pt>
                <c:pt idx="3496">
                  <c:v>-801.56924962997505</c:v>
                </c:pt>
                <c:pt idx="3497">
                  <c:v>-801.56734228134201</c:v>
                </c:pt>
                <c:pt idx="3498">
                  <c:v>-801.56615018844604</c:v>
                </c:pt>
                <c:pt idx="3499">
                  <c:v>-801.56591176986694</c:v>
                </c:pt>
                <c:pt idx="3500">
                  <c:v>-801.56650781631504</c:v>
                </c:pt>
                <c:pt idx="3501">
                  <c:v>-801.56787872314499</c:v>
                </c:pt>
                <c:pt idx="3502">
                  <c:v>-801.56972646713302</c:v>
                </c:pt>
                <c:pt idx="3503">
                  <c:v>-801.57181262970005</c:v>
                </c:pt>
                <c:pt idx="3504">
                  <c:v>-801.57389879226696</c:v>
                </c:pt>
                <c:pt idx="3505">
                  <c:v>-801.575865745545</c:v>
                </c:pt>
                <c:pt idx="3506">
                  <c:v>-801.57765388488804</c:v>
                </c:pt>
                <c:pt idx="3507">
                  <c:v>-801.57914400100697</c:v>
                </c:pt>
                <c:pt idx="3508">
                  <c:v>-801.58033609390304</c:v>
                </c:pt>
                <c:pt idx="3509">
                  <c:v>-801.58111095428501</c:v>
                </c:pt>
                <c:pt idx="3510">
                  <c:v>-801.58164739608799</c:v>
                </c:pt>
                <c:pt idx="3511">
                  <c:v>-801.58182621002197</c:v>
                </c:pt>
                <c:pt idx="3512">
                  <c:v>-801.58188581466698</c:v>
                </c:pt>
                <c:pt idx="3513">
                  <c:v>-801.58194541931198</c:v>
                </c:pt>
                <c:pt idx="3514">
                  <c:v>-801.58224344253597</c:v>
                </c:pt>
                <c:pt idx="3515">
                  <c:v>-801.58283948898304</c:v>
                </c:pt>
                <c:pt idx="3516">
                  <c:v>-801.584031581879</c:v>
                </c:pt>
                <c:pt idx="3517">
                  <c:v>-801.58576011657703</c:v>
                </c:pt>
                <c:pt idx="3518">
                  <c:v>-801.58832311630294</c:v>
                </c:pt>
                <c:pt idx="3519">
                  <c:v>-801.59166097641003</c:v>
                </c:pt>
                <c:pt idx="3520">
                  <c:v>-801.59583330154396</c:v>
                </c:pt>
                <c:pt idx="3521">
                  <c:v>-801.600720882416</c:v>
                </c:pt>
                <c:pt idx="3522">
                  <c:v>-801.60596609115601</c:v>
                </c:pt>
                <c:pt idx="3523">
                  <c:v>-801.61109209060703</c:v>
                </c:pt>
                <c:pt idx="3524">
                  <c:v>-801.61568164825496</c:v>
                </c:pt>
                <c:pt idx="3525">
                  <c:v>-801.61931753158603</c:v>
                </c:pt>
                <c:pt idx="3526">
                  <c:v>-801.62158250808704</c:v>
                </c:pt>
                <c:pt idx="3527">
                  <c:v>-801.62199974060104</c:v>
                </c:pt>
                <c:pt idx="3528">
                  <c:v>-801.62050962448097</c:v>
                </c:pt>
                <c:pt idx="3529">
                  <c:v>-801.617052555084</c:v>
                </c:pt>
                <c:pt idx="3530">
                  <c:v>-801.611986160279</c:v>
                </c:pt>
                <c:pt idx="3531">
                  <c:v>-801.60578727722202</c:v>
                </c:pt>
                <c:pt idx="3532">
                  <c:v>-801.59899234771694</c:v>
                </c:pt>
                <c:pt idx="3533">
                  <c:v>-801.59225702285801</c:v>
                </c:pt>
                <c:pt idx="3534">
                  <c:v>-801.58611774444603</c:v>
                </c:pt>
                <c:pt idx="3535">
                  <c:v>-801.58111095428501</c:v>
                </c:pt>
                <c:pt idx="3536">
                  <c:v>-801.57753467559803</c:v>
                </c:pt>
                <c:pt idx="3537">
                  <c:v>-801.575388908386</c:v>
                </c:pt>
                <c:pt idx="3538">
                  <c:v>-801.57419681549095</c:v>
                </c:pt>
                <c:pt idx="3539">
                  <c:v>-801.57348155975399</c:v>
                </c:pt>
                <c:pt idx="3540">
                  <c:v>-801.57264709472702</c:v>
                </c:pt>
                <c:pt idx="3541">
                  <c:v>-801.57145500183105</c:v>
                </c:pt>
                <c:pt idx="3542">
                  <c:v>-801.56972646713302</c:v>
                </c:pt>
                <c:pt idx="3543">
                  <c:v>-801.56746149063099</c:v>
                </c:pt>
                <c:pt idx="3544">
                  <c:v>-801.56483888626099</c:v>
                </c:pt>
                <c:pt idx="3545">
                  <c:v>-801.56221628189098</c:v>
                </c:pt>
                <c:pt idx="3546">
                  <c:v>-801.55995130538997</c:v>
                </c:pt>
                <c:pt idx="3547">
                  <c:v>-801.55875921249401</c:v>
                </c:pt>
                <c:pt idx="3548">
                  <c:v>-801.558938026428</c:v>
                </c:pt>
                <c:pt idx="3549">
                  <c:v>-801.56078577041603</c:v>
                </c:pt>
                <c:pt idx="3550">
                  <c:v>-801.56400442123402</c:v>
                </c:pt>
                <c:pt idx="3551">
                  <c:v>-801.56829595565796</c:v>
                </c:pt>
                <c:pt idx="3552">
                  <c:v>-801.57330274581898</c:v>
                </c:pt>
                <c:pt idx="3553">
                  <c:v>-801.578786373139</c:v>
                </c:pt>
                <c:pt idx="3554">
                  <c:v>-801.58444881439198</c:v>
                </c:pt>
                <c:pt idx="3555">
                  <c:v>-801.58999204635597</c:v>
                </c:pt>
                <c:pt idx="3556">
                  <c:v>-801.595177650452</c:v>
                </c:pt>
                <c:pt idx="3557">
                  <c:v>-801.59982681274403</c:v>
                </c:pt>
                <c:pt idx="3558">
                  <c:v>-801.60382032394398</c:v>
                </c:pt>
                <c:pt idx="3559">
                  <c:v>-801.60727739334095</c:v>
                </c:pt>
                <c:pt idx="3560">
                  <c:v>-801.61019802093494</c:v>
                </c:pt>
                <c:pt idx="3561">
                  <c:v>-801.61258220672596</c:v>
                </c:pt>
                <c:pt idx="3562">
                  <c:v>-801.61437034607002</c:v>
                </c:pt>
                <c:pt idx="3563">
                  <c:v>-801.61556243896496</c:v>
                </c:pt>
                <c:pt idx="3564">
                  <c:v>-801.61621809005806</c:v>
                </c:pt>
                <c:pt idx="3565">
                  <c:v>-801.61633729934704</c:v>
                </c:pt>
                <c:pt idx="3566">
                  <c:v>-801.61603927612305</c:v>
                </c:pt>
                <c:pt idx="3567">
                  <c:v>-801.61532402038597</c:v>
                </c:pt>
                <c:pt idx="3568">
                  <c:v>-801.61419153213501</c:v>
                </c:pt>
                <c:pt idx="3569">
                  <c:v>-801.61270141601597</c:v>
                </c:pt>
                <c:pt idx="3570">
                  <c:v>-801.61079406738304</c:v>
                </c:pt>
                <c:pt idx="3571">
                  <c:v>-801.60846948623703</c:v>
                </c:pt>
                <c:pt idx="3572">
                  <c:v>-801.60566806793202</c:v>
                </c:pt>
                <c:pt idx="3573">
                  <c:v>-801.60250902175903</c:v>
                </c:pt>
                <c:pt idx="3574">
                  <c:v>-801.59899234771694</c:v>
                </c:pt>
                <c:pt idx="3575">
                  <c:v>-801.59541606903099</c:v>
                </c:pt>
                <c:pt idx="3576">
                  <c:v>-801.59195899963402</c:v>
                </c:pt>
                <c:pt idx="3577">
                  <c:v>-801.58903837204002</c:v>
                </c:pt>
                <c:pt idx="3578">
                  <c:v>-801.58677339553901</c:v>
                </c:pt>
                <c:pt idx="3579">
                  <c:v>-801.58540248870895</c:v>
                </c:pt>
                <c:pt idx="3580">
                  <c:v>-801.58492565155098</c:v>
                </c:pt>
                <c:pt idx="3581">
                  <c:v>-801.58522367477406</c:v>
                </c:pt>
                <c:pt idx="3582">
                  <c:v>-801.58611774444603</c:v>
                </c:pt>
                <c:pt idx="3583">
                  <c:v>-801.58748865127598</c:v>
                </c:pt>
                <c:pt idx="3584">
                  <c:v>-801.58915758133003</c:v>
                </c:pt>
                <c:pt idx="3585">
                  <c:v>-801.59088611602795</c:v>
                </c:pt>
                <c:pt idx="3586">
                  <c:v>-801.59249544143699</c:v>
                </c:pt>
                <c:pt idx="3587">
                  <c:v>-801.59392595291195</c:v>
                </c:pt>
                <c:pt idx="3588">
                  <c:v>-801.595237255097</c:v>
                </c:pt>
                <c:pt idx="3589">
                  <c:v>-801.59654855728195</c:v>
                </c:pt>
                <c:pt idx="3590">
                  <c:v>-801.59785985946701</c:v>
                </c:pt>
                <c:pt idx="3591">
                  <c:v>-801.59923076629696</c:v>
                </c:pt>
                <c:pt idx="3592">
                  <c:v>-801.60042285919201</c:v>
                </c:pt>
                <c:pt idx="3593">
                  <c:v>-801.60143613815296</c:v>
                </c:pt>
                <c:pt idx="3594">
                  <c:v>-801.60209178924595</c:v>
                </c:pt>
                <c:pt idx="3595">
                  <c:v>-801.60203218460094</c:v>
                </c:pt>
                <c:pt idx="3596">
                  <c:v>-801.60125732421898</c:v>
                </c:pt>
                <c:pt idx="3597">
                  <c:v>-801.59958839416504</c:v>
                </c:pt>
                <c:pt idx="3598">
                  <c:v>-801.59714460372902</c:v>
                </c:pt>
                <c:pt idx="3599">
                  <c:v>-801.59422397613503</c:v>
                </c:pt>
                <c:pt idx="3600">
                  <c:v>-801.59118413925205</c:v>
                </c:pt>
                <c:pt idx="3601">
                  <c:v>-801.58826351165806</c:v>
                </c:pt>
                <c:pt idx="3602">
                  <c:v>-801.58558130264305</c:v>
                </c:pt>
                <c:pt idx="3603">
                  <c:v>-801.58313751220703</c:v>
                </c:pt>
                <c:pt idx="3604">
                  <c:v>-801.58111095428501</c:v>
                </c:pt>
                <c:pt idx="3605">
                  <c:v>-801.57962083816506</c:v>
                </c:pt>
                <c:pt idx="3606">
                  <c:v>-801.57866716384899</c:v>
                </c:pt>
                <c:pt idx="3607">
                  <c:v>-801.57824993133602</c:v>
                </c:pt>
                <c:pt idx="3608">
                  <c:v>-801.57819032669101</c:v>
                </c:pt>
                <c:pt idx="3609">
                  <c:v>-801.578369140625</c:v>
                </c:pt>
                <c:pt idx="3610">
                  <c:v>-801.57866716384899</c:v>
                </c:pt>
                <c:pt idx="3611">
                  <c:v>-801.57926321029697</c:v>
                </c:pt>
                <c:pt idx="3612">
                  <c:v>-801.58033609390304</c:v>
                </c:pt>
                <c:pt idx="3613">
                  <c:v>-801.58206462860096</c:v>
                </c:pt>
                <c:pt idx="3614">
                  <c:v>-801.58450841903698</c:v>
                </c:pt>
                <c:pt idx="3615">
                  <c:v>-801.58754825592098</c:v>
                </c:pt>
                <c:pt idx="3616">
                  <c:v>-801.59112453460705</c:v>
                </c:pt>
                <c:pt idx="3617">
                  <c:v>-801.595177650452</c:v>
                </c:pt>
                <c:pt idx="3618">
                  <c:v>-801.59940958023105</c:v>
                </c:pt>
                <c:pt idx="3619">
                  <c:v>-801.60358190536499</c:v>
                </c:pt>
                <c:pt idx="3620">
                  <c:v>-801.60739660263096</c:v>
                </c:pt>
                <c:pt idx="3621">
                  <c:v>-801.61025762557995</c:v>
                </c:pt>
                <c:pt idx="3622">
                  <c:v>-801.61174774169899</c:v>
                </c:pt>
                <c:pt idx="3623">
                  <c:v>-801.61162853241001</c:v>
                </c:pt>
                <c:pt idx="3624">
                  <c:v>-801.60989999771095</c:v>
                </c:pt>
                <c:pt idx="3625">
                  <c:v>-801.60686016082798</c:v>
                </c:pt>
                <c:pt idx="3626">
                  <c:v>-801.60292625427303</c:v>
                </c:pt>
                <c:pt idx="3627">
                  <c:v>-801.59869432449398</c:v>
                </c:pt>
                <c:pt idx="3628">
                  <c:v>-801.59487962722801</c:v>
                </c:pt>
                <c:pt idx="3629">
                  <c:v>-801.59195899963402</c:v>
                </c:pt>
                <c:pt idx="3630">
                  <c:v>-801.59034967422497</c:v>
                </c:pt>
                <c:pt idx="3631">
                  <c:v>-801.59017086029098</c:v>
                </c:pt>
                <c:pt idx="3632">
                  <c:v>-801.59130334854103</c:v>
                </c:pt>
                <c:pt idx="3633">
                  <c:v>-801.59344911575295</c:v>
                </c:pt>
                <c:pt idx="3634">
                  <c:v>-801.59607172012397</c:v>
                </c:pt>
                <c:pt idx="3635">
                  <c:v>-801.59857511520397</c:v>
                </c:pt>
                <c:pt idx="3636">
                  <c:v>-801.60036325454701</c:v>
                </c:pt>
                <c:pt idx="3637">
                  <c:v>-801.60095930099499</c:v>
                </c:pt>
                <c:pt idx="3638">
                  <c:v>-801.60018444061302</c:v>
                </c:pt>
                <c:pt idx="3639">
                  <c:v>-801.598098278046</c:v>
                </c:pt>
                <c:pt idx="3640">
                  <c:v>-801.59476041793801</c:v>
                </c:pt>
                <c:pt idx="3641">
                  <c:v>-801.59046888351497</c:v>
                </c:pt>
                <c:pt idx="3642">
                  <c:v>-801.58552169799805</c:v>
                </c:pt>
                <c:pt idx="3643">
                  <c:v>-801.58015727996803</c:v>
                </c:pt>
                <c:pt idx="3644">
                  <c:v>-801.57491207122803</c:v>
                </c:pt>
                <c:pt idx="3645">
                  <c:v>-801.57008409500099</c:v>
                </c:pt>
                <c:pt idx="3646">
                  <c:v>-801.56609058380104</c:v>
                </c:pt>
                <c:pt idx="3647">
                  <c:v>-801.56311035156295</c:v>
                </c:pt>
                <c:pt idx="3648">
                  <c:v>-801.56120300293003</c:v>
                </c:pt>
                <c:pt idx="3649">
                  <c:v>-801.56030893325806</c:v>
                </c:pt>
                <c:pt idx="3650">
                  <c:v>-801.56030893325806</c:v>
                </c:pt>
                <c:pt idx="3651">
                  <c:v>-801.56108379364002</c:v>
                </c:pt>
                <c:pt idx="3652">
                  <c:v>-801.56227588653599</c:v>
                </c:pt>
                <c:pt idx="3653">
                  <c:v>-801.56370639801003</c:v>
                </c:pt>
                <c:pt idx="3654">
                  <c:v>-801.56501770019599</c:v>
                </c:pt>
                <c:pt idx="3655">
                  <c:v>-801.56603097915695</c:v>
                </c:pt>
                <c:pt idx="3656">
                  <c:v>-801.56668663024902</c:v>
                </c:pt>
                <c:pt idx="3657">
                  <c:v>-801.56698465347301</c:v>
                </c:pt>
                <c:pt idx="3658">
                  <c:v>-801.56698465347301</c:v>
                </c:pt>
                <c:pt idx="3659">
                  <c:v>-801.56698465347301</c:v>
                </c:pt>
                <c:pt idx="3660">
                  <c:v>-801.567163467407</c:v>
                </c:pt>
                <c:pt idx="3661">
                  <c:v>-801.567580699921</c:v>
                </c:pt>
                <c:pt idx="3662">
                  <c:v>-801.56835556030296</c:v>
                </c:pt>
                <c:pt idx="3663">
                  <c:v>-801.56930923461903</c:v>
                </c:pt>
                <c:pt idx="3664">
                  <c:v>-801.57050132751499</c:v>
                </c:pt>
                <c:pt idx="3665">
                  <c:v>-801.57175302505505</c:v>
                </c:pt>
                <c:pt idx="3666">
                  <c:v>-801.57294511795101</c:v>
                </c:pt>
                <c:pt idx="3667">
                  <c:v>-801.57383918762196</c:v>
                </c:pt>
                <c:pt idx="3668">
                  <c:v>-801.57425642013595</c:v>
                </c:pt>
                <c:pt idx="3669">
                  <c:v>-801.57395839691196</c:v>
                </c:pt>
                <c:pt idx="3670">
                  <c:v>-801.57312393188499</c:v>
                </c:pt>
                <c:pt idx="3671">
                  <c:v>-801.57187223434505</c:v>
                </c:pt>
                <c:pt idx="3672">
                  <c:v>-801.57038211822498</c:v>
                </c:pt>
                <c:pt idx="3673">
                  <c:v>-801.56895160675106</c:v>
                </c:pt>
                <c:pt idx="3674">
                  <c:v>-801.56769990920998</c:v>
                </c:pt>
                <c:pt idx="3675">
                  <c:v>-801.56686544418403</c:v>
                </c:pt>
                <c:pt idx="3676">
                  <c:v>-801.56656742096004</c:v>
                </c:pt>
                <c:pt idx="3677">
                  <c:v>-801.56680583953903</c:v>
                </c:pt>
                <c:pt idx="3678">
                  <c:v>-801.567282676697</c:v>
                </c:pt>
                <c:pt idx="3679">
                  <c:v>-801.56775951385498</c:v>
                </c:pt>
                <c:pt idx="3680">
                  <c:v>-801.56787872314499</c:v>
                </c:pt>
                <c:pt idx="3681">
                  <c:v>-801.56734228134201</c:v>
                </c:pt>
                <c:pt idx="3682">
                  <c:v>-801.56615018844604</c:v>
                </c:pt>
                <c:pt idx="3683">
                  <c:v>-801.56436204910301</c:v>
                </c:pt>
                <c:pt idx="3684">
                  <c:v>-801.56215667724598</c:v>
                </c:pt>
                <c:pt idx="3685">
                  <c:v>-801.55965328216598</c:v>
                </c:pt>
                <c:pt idx="3686">
                  <c:v>-801.55726909637497</c:v>
                </c:pt>
                <c:pt idx="3687">
                  <c:v>-801.55524253845203</c:v>
                </c:pt>
                <c:pt idx="3688">
                  <c:v>-801.55381202697799</c:v>
                </c:pt>
                <c:pt idx="3689">
                  <c:v>-801.55309677124001</c:v>
                </c:pt>
                <c:pt idx="3690">
                  <c:v>-801.55315637588501</c:v>
                </c:pt>
                <c:pt idx="3691">
                  <c:v>-801.55381202697799</c:v>
                </c:pt>
                <c:pt idx="3692">
                  <c:v>-801.55494451522804</c:v>
                </c:pt>
                <c:pt idx="3693">
                  <c:v>-801.55625581741401</c:v>
                </c:pt>
                <c:pt idx="3694">
                  <c:v>-801.55762672424305</c:v>
                </c:pt>
                <c:pt idx="3695">
                  <c:v>-801.55881881713901</c:v>
                </c:pt>
                <c:pt idx="3696">
                  <c:v>-801.55989170074497</c:v>
                </c:pt>
                <c:pt idx="3697">
                  <c:v>-801.56072616577205</c:v>
                </c:pt>
                <c:pt idx="3698">
                  <c:v>-801.56120300293003</c:v>
                </c:pt>
                <c:pt idx="3699">
                  <c:v>-801.56132221221901</c:v>
                </c:pt>
                <c:pt idx="3700">
                  <c:v>-801.56114339828503</c:v>
                </c:pt>
                <c:pt idx="3701">
                  <c:v>-801.56060695648205</c:v>
                </c:pt>
                <c:pt idx="3702">
                  <c:v>-801.55983209609997</c:v>
                </c:pt>
                <c:pt idx="3703">
                  <c:v>-801.55881881713901</c:v>
                </c:pt>
                <c:pt idx="3704">
                  <c:v>-801.55762672424305</c:v>
                </c:pt>
                <c:pt idx="3705">
                  <c:v>-801.55613660812401</c:v>
                </c:pt>
                <c:pt idx="3706">
                  <c:v>-801.55446767806995</c:v>
                </c:pt>
                <c:pt idx="3707">
                  <c:v>-801.55250072479305</c:v>
                </c:pt>
                <c:pt idx="3708">
                  <c:v>-801.55023574829102</c:v>
                </c:pt>
                <c:pt idx="3709">
                  <c:v>-801.54749393463203</c:v>
                </c:pt>
                <c:pt idx="3710">
                  <c:v>-801.54421567916904</c:v>
                </c:pt>
                <c:pt idx="3711">
                  <c:v>-801.54040098190296</c:v>
                </c:pt>
                <c:pt idx="3712">
                  <c:v>-801.53610944747902</c:v>
                </c:pt>
                <c:pt idx="3713">
                  <c:v>-801.531579494477</c:v>
                </c:pt>
                <c:pt idx="3714">
                  <c:v>-801.52693033218395</c:v>
                </c:pt>
                <c:pt idx="3715">
                  <c:v>-801.52228116989204</c:v>
                </c:pt>
                <c:pt idx="3716">
                  <c:v>-801.517751216889</c:v>
                </c:pt>
                <c:pt idx="3717">
                  <c:v>-801.51357889175404</c:v>
                </c:pt>
                <c:pt idx="3718">
                  <c:v>-801.50994300842297</c:v>
                </c:pt>
                <c:pt idx="3719">
                  <c:v>-801.50690317153999</c:v>
                </c:pt>
                <c:pt idx="3720">
                  <c:v>-801.50451898574897</c:v>
                </c:pt>
                <c:pt idx="3721">
                  <c:v>-801.50261163711605</c:v>
                </c:pt>
                <c:pt idx="3722">
                  <c:v>-801.50112152099598</c:v>
                </c:pt>
                <c:pt idx="3723">
                  <c:v>-801.49986982345604</c:v>
                </c:pt>
                <c:pt idx="3724">
                  <c:v>-801.49891614913997</c:v>
                </c:pt>
                <c:pt idx="3725">
                  <c:v>-801.49820089340199</c:v>
                </c:pt>
                <c:pt idx="3726">
                  <c:v>-801.49772405624401</c:v>
                </c:pt>
                <c:pt idx="3727">
                  <c:v>-801.49736642837502</c:v>
                </c:pt>
                <c:pt idx="3728">
                  <c:v>-801.49724721908603</c:v>
                </c:pt>
                <c:pt idx="3729">
                  <c:v>-801.49742603302002</c:v>
                </c:pt>
                <c:pt idx="3730">
                  <c:v>-801.498022079468</c:v>
                </c:pt>
                <c:pt idx="3731">
                  <c:v>-801.49909496307396</c:v>
                </c:pt>
                <c:pt idx="3732">
                  <c:v>-801.50070428848301</c:v>
                </c:pt>
                <c:pt idx="3733">
                  <c:v>-801.50249242782604</c:v>
                </c:pt>
                <c:pt idx="3734">
                  <c:v>-801.50416135787998</c:v>
                </c:pt>
                <c:pt idx="3735">
                  <c:v>-801.50529384613105</c:v>
                </c:pt>
                <c:pt idx="3736">
                  <c:v>-801.50571107864403</c:v>
                </c:pt>
                <c:pt idx="3737">
                  <c:v>-801.50517463684105</c:v>
                </c:pt>
                <c:pt idx="3738">
                  <c:v>-801.50332689285301</c:v>
                </c:pt>
                <c:pt idx="3739">
                  <c:v>-801.49998903274604</c:v>
                </c:pt>
                <c:pt idx="3740">
                  <c:v>-801.49516105651901</c:v>
                </c:pt>
                <c:pt idx="3741">
                  <c:v>-801.48926019668602</c:v>
                </c:pt>
                <c:pt idx="3742">
                  <c:v>-801.48282289505005</c:v>
                </c:pt>
                <c:pt idx="3743">
                  <c:v>-801.47650480270397</c:v>
                </c:pt>
                <c:pt idx="3744">
                  <c:v>-801.47090196609497</c:v>
                </c:pt>
                <c:pt idx="3745">
                  <c:v>-801.46637201309204</c:v>
                </c:pt>
                <c:pt idx="3746">
                  <c:v>-801.46327257156395</c:v>
                </c:pt>
                <c:pt idx="3747">
                  <c:v>-801.46178245544502</c:v>
                </c:pt>
                <c:pt idx="3748">
                  <c:v>-801.461961269379</c:v>
                </c:pt>
                <c:pt idx="3749">
                  <c:v>-801.46363019943306</c:v>
                </c:pt>
                <c:pt idx="3750">
                  <c:v>-801.46637201309204</c:v>
                </c:pt>
                <c:pt idx="3751">
                  <c:v>-801.46959066391003</c:v>
                </c:pt>
                <c:pt idx="3752">
                  <c:v>-801.47263050079403</c:v>
                </c:pt>
                <c:pt idx="3753">
                  <c:v>-801.47519350051903</c:v>
                </c:pt>
                <c:pt idx="3754">
                  <c:v>-801.47692203521694</c:v>
                </c:pt>
                <c:pt idx="3755">
                  <c:v>-801.47781610488903</c:v>
                </c:pt>
                <c:pt idx="3756">
                  <c:v>-801.47775650024403</c:v>
                </c:pt>
                <c:pt idx="3757">
                  <c:v>-801.47698163986195</c:v>
                </c:pt>
                <c:pt idx="3758">
                  <c:v>-801.475610733032</c:v>
                </c:pt>
                <c:pt idx="3759">
                  <c:v>-801.47394180297897</c:v>
                </c:pt>
                <c:pt idx="3760">
                  <c:v>-801.47239208221504</c:v>
                </c:pt>
                <c:pt idx="3761">
                  <c:v>-801.47114038467396</c:v>
                </c:pt>
                <c:pt idx="3762">
                  <c:v>-801.470484733582</c:v>
                </c:pt>
                <c:pt idx="3763">
                  <c:v>-801.47036552429199</c:v>
                </c:pt>
                <c:pt idx="3764">
                  <c:v>-801.47060394287098</c:v>
                </c:pt>
                <c:pt idx="3765">
                  <c:v>-801.47108078002998</c:v>
                </c:pt>
                <c:pt idx="3766">
                  <c:v>-801.47131919860897</c:v>
                </c:pt>
                <c:pt idx="3767">
                  <c:v>-801.47114038467396</c:v>
                </c:pt>
                <c:pt idx="3768">
                  <c:v>-801.47018671035801</c:v>
                </c:pt>
                <c:pt idx="3769">
                  <c:v>-801.46833896636997</c:v>
                </c:pt>
                <c:pt idx="3770">
                  <c:v>-801.46559715270996</c:v>
                </c:pt>
                <c:pt idx="3771">
                  <c:v>-801.46202087402401</c:v>
                </c:pt>
                <c:pt idx="3772">
                  <c:v>-801.45790815353405</c:v>
                </c:pt>
                <c:pt idx="3773">
                  <c:v>-801.45349740982101</c:v>
                </c:pt>
                <c:pt idx="3774">
                  <c:v>-801.44926548004196</c:v>
                </c:pt>
                <c:pt idx="3775">
                  <c:v>-801.445569992066</c:v>
                </c:pt>
                <c:pt idx="3776">
                  <c:v>-801.44276857376099</c:v>
                </c:pt>
                <c:pt idx="3777">
                  <c:v>-801.44098043441795</c:v>
                </c:pt>
                <c:pt idx="3778">
                  <c:v>-801.44032478332497</c:v>
                </c:pt>
                <c:pt idx="3779">
                  <c:v>-801.44068241119396</c:v>
                </c:pt>
                <c:pt idx="3780">
                  <c:v>-801.44205331802402</c:v>
                </c:pt>
                <c:pt idx="3781">
                  <c:v>-801.44419908523605</c:v>
                </c:pt>
                <c:pt idx="3782">
                  <c:v>-801.44706010818504</c:v>
                </c:pt>
                <c:pt idx="3783">
                  <c:v>-801.45057678222702</c:v>
                </c:pt>
                <c:pt idx="3784">
                  <c:v>-801.45492792129505</c:v>
                </c:pt>
                <c:pt idx="3785">
                  <c:v>-801.46011352539097</c:v>
                </c:pt>
                <c:pt idx="3786">
                  <c:v>-801.46637201309204</c:v>
                </c:pt>
                <c:pt idx="3787">
                  <c:v>-801.47370338439998</c:v>
                </c:pt>
                <c:pt idx="3788">
                  <c:v>-801.48198843002297</c:v>
                </c:pt>
                <c:pt idx="3789">
                  <c:v>-801.49104833602905</c:v>
                </c:pt>
                <c:pt idx="3790">
                  <c:v>-801.500644683838</c:v>
                </c:pt>
                <c:pt idx="3791">
                  <c:v>-801.51053905487095</c:v>
                </c:pt>
                <c:pt idx="3792">
                  <c:v>-801.52019500732399</c:v>
                </c:pt>
                <c:pt idx="3793">
                  <c:v>-801.52913570404098</c:v>
                </c:pt>
                <c:pt idx="3794">
                  <c:v>-801.53682470321701</c:v>
                </c:pt>
                <c:pt idx="3795">
                  <c:v>-801.54278516769398</c:v>
                </c:pt>
                <c:pt idx="3796">
                  <c:v>-801.54689788818405</c:v>
                </c:pt>
                <c:pt idx="3797">
                  <c:v>-801.54916286468494</c:v>
                </c:pt>
                <c:pt idx="3798">
                  <c:v>-801.54981851577804</c:v>
                </c:pt>
                <c:pt idx="3799">
                  <c:v>-801.54886484146095</c:v>
                </c:pt>
                <c:pt idx="3800">
                  <c:v>-801.54642105102596</c:v>
                </c:pt>
                <c:pt idx="3801">
                  <c:v>-801.54284477233898</c:v>
                </c:pt>
                <c:pt idx="3802">
                  <c:v>-801.53843402862606</c:v>
                </c:pt>
                <c:pt idx="3803">
                  <c:v>-801.53384447097801</c:v>
                </c:pt>
                <c:pt idx="3804">
                  <c:v>-801.52961254119896</c:v>
                </c:pt>
                <c:pt idx="3805">
                  <c:v>-801.52621507644699</c:v>
                </c:pt>
                <c:pt idx="3806">
                  <c:v>-801.52395009994495</c:v>
                </c:pt>
                <c:pt idx="3807">
                  <c:v>-801.52317523956299</c:v>
                </c:pt>
                <c:pt idx="3808">
                  <c:v>-801.52412891387996</c:v>
                </c:pt>
                <c:pt idx="3809">
                  <c:v>-801.52698993682895</c:v>
                </c:pt>
                <c:pt idx="3810">
                  <c:v>-801.531579494477</c:v>
                </c:pt>
                <c:pt idx="3811">
                  <c:v>-801.53742074966499</c:v>
                </c:pt>
                <c:pt idx="3812">
                  <c:v>-801.54373884201095</c:v>
                </c:pt>
                <c:pt idx="3813">
                  <c:v>-801.54975891113304</c:v>
                </c:pt>
                <c:pt idx="3814">
                  <c:v>-801.55476570129395</c:v>
                </c:pt>
                <c:pt idx="3815">
                  <c:v>-801.55828237533603</c:v>
                </c:pt>
                <c:pt idx="3816">
                  <c:v>-801.55989170074497</c:v>
                </c:pt>
                <c:pt idx="3817">
                  <c:v>-801.55965328216598</c:v>
                </c:pt>
                <c:pt idx="3818">
                  <c:v>-801.55762672424305</c:v>
                </c:pt>
                <c:pt idx="3819">
                  <c:v>-801.55422925949097</c:v>
                </c:pt>
                <c:pt idx="3820">
                  <c:v>-801.54993772506702</c:v>
                </c:pt>
                <c:pt idx="3821">
                  <c:v>-801.54540777206398</c:v>
                </c:pt>
                <c:pt idx="3822">
                  <c:v>-801.54117584228504</c:v>
                </c:pt>
                <c:pt idx="3823">
                  <c:v>-801.53765916824398</c:v>
                </c:pt>
                <c:pt idx="3824">
                  <c:v>-801.53497695922897</c:v>
                </c:pt>
                <c:pt idx="3825">
                  <c:v>-801.53295040130604</c:v>
                </c:pt>
                <c:pt idx="3826">
                  <c:v>-801.53134107589699</c:v>
                </c:pt>
                <c:pt idx="3827">
                  <c:v>-801.52973175048805</c:v>
                </c:pt>
                <c:pt idx="3828">
                  <c:v>-801.52794361114502</c:v>
                </c:pt>
                <c:pt idx="3829">
                  <c:v>-801.52567863464401</c:v>
                </c:pt>
                <c:pt idx="3830">
                  <c:v>-801.522936820984</c:v>
                </c:pt>
                <c:pt idx="3831">
                  <c:v>-801.51965856552101</c:v>
                </c:pt>
                <c:pt idx="3832">
                  <c:v>-801.51590347290096</c:v>
                </c:pt>
                <c:pt idx="3833">
                  <c:v>-801.51196956634499</c:v>
                </c:pt>
                <c:pt idx="3834">
                  <c:v>-801.50815486908004</c:v>
                </c:pt>
                <c:pt idx="3835">
                  <c:v>-801.50487661361694</c:v>
                </c:pt>
                <c:pt idx="3836">
                  <c:v>-801.50255203247104</c:v>
                </c:pt>
                <c:pt idx="3837">
                  <c:v>-801.50135993957497</c:v>
                </c:pt>
                <c:pt idx="3838">
                  <c:v>-801.50141954421997</c:v>
                </c:pt>
                <c:pt idx="3839">
                  <c:v>-801.50255203247104</c:v>
                </c:pt>
                <c:pt idx="3840">
                  <c:v>-801.50469779968296</c:v>
                </c:pt>
                <c:pt idx="3841">
                  <c:v>-801.50761842727695</c:v>
                </c:pt>
                <c:pt idx="3842">
                  <c:v>-801.51131391525303</c:v>
                </c:pt>
                <c:pt idx="3843">
                  <c:v>-801.51554584503197</c:v>
                </c:pt>
                <c:pt idx="3844">
                  <c:v>-801.52007579803501</c:v>
                </c:pt>
                <c:pt idx="3845">
                  <c:v>-801.52454614639305</c:v>
                </c:pt>
                <c:pt idx="3846">
                  <c:v>-801.52865886688301</c:v>
                </c:pt>
                <c:pt idx="3847">
                  <c:v>-801.53229475021396</c:v>
                </c:pt>
                <c:pt idx="3848">
                  <c:v>-801.53563261032104</c:v>
                </c:pt>
                <c:pt idx="3849">
                  <c:v>-801.53861284256004</c:v>
                </c:pt>
                <c:pt idx="3850">
                  <c:v>-801.54117584228504</c:v>
                </c:pt>
                <c:pt idx="3851">
                  <c:v>-801.54332160949696</c:v>
                </c:pt>
                <c:pt idx="3852">
                  <c:v>-801.54475212097202</c:v>
                </c:pt>
                <c:pt idx="3853">
                  <c:v>-801.54558658599899</c:v>
                </c:pt>
                <c:pt idx="3854">
                  <c:v>-801.54594421386696</c:v>
                </c:pt>
                <c:pt idx="3855">
                  <c:v>-801.54600381851196</c:v>
                </c:pt>
                <c:pt idx="3856">
                  <c:v>-801.54606342315697</c:v>
                </c:pt>
                <c:pt idx="3857">
                  <c:v>-801.54612302780197</c:v>
                </c:pt>
                <c:pt idx="3858">
                  <c:v>-801.54642105102596</c:v>
                </c:pt>
                <c:pt idx="3859">
                  <c:v>-801.54707670211803</c:v>
                </c:pt>
                <c:pt idx="3860">
                  <c:v>-801.54832839965798</c:v>
                </c:pt>
                <c:pt idx="3861">
                  <c:v>-801.55017614364601</c:v>
                </c:pt>
                <c:pt idx="3862">
                  <c:v>-801.55256032943703</c:v>
                </c:pt>
                <c:pt idx="3863">
                  <c:v>-801.55524253845203</c:v>
                </c:pt>
                <c:pt idx="3864">
                  <c:v>-801.55780553817794</c:v>
                </c:pt>
                <c:pt idx="3865">
                  <c:v>-801.55977249145496</c:v>
                </c:pt>
                <c:pt idx="3866">
                  <c:v>-801.56060695648205</c:v>
                </c:pt>
                <c:pt idx="3867">
                  <c:v>-801.56013011932396</c:v>
                </c:pt>
                <c:pt idx="3868">
                  <c:v>-801.55822277069103</c:v>
                </c:pt>
                <c:pt idx="3869">
                  <c:v>-801.55506372451805</c:v>
                </c:pt>
                <c:pt idx="3870">
                  <c:v>-801.55118942260799</c:v>
                </c:pt>
                <c:pt idx="3871">
                  <c:v>-801.54695749282905</c:v>
                </c:pt>
                <c:pt idx="3872">
                  <c:v>-801.54296398162899</c:v>
                </c:pt>
                <c:pt idx="3873">
                  <c:v>-801.539685726166</c:v>
                </c:pt>
                <c:pt idx="3874">
                  <c:v>-801.53748035430897</c:v>
                </c:pt>
                <c:pt idx="3875">
                  <c:v>-801.53682470321701</c:v>
                </c:pt>
                <c:pt idx="3876">
                  <c:v>-801.53771877288796</c:v>
                </c:pt>
                <c:pt idx="3877">
                  <c:v>-801.53986454009998</c:v>
                </c:pt>
                <c:pt idx="3878">
                  <c:v>-801.54284477233898</c:v>
                </c:pt>
                <c:pt idx="3879">
                  <c:v>-801.54600381851196</c:v>
                </c:pt>
                <c:pt idx="3880">
                  <c:v>-801.54886484146095</c:v>
                </c:pt>
                <c:pt idx="3881">
                  <c:v>-801.55107021331798</c:v>
                </c:pt>
                <c:pt idx="3882">
                  <c:v>-801.55226230621395</c:v>
                </c:pt>
                <c:pt idx="3883">
                  <c:v>-801.55226230621395</c:v>
                </c:pt>
                <c:pt idx="3884">
                  <c:v>-801.55118942260799</c:v>
                </c:pt>
                <c:pt idx="3885">
                  <c:v>-801.54916286468494</c:v>
                </c:pt>
                <c:pt idx="3886">
                  <c:v>-801.54654026031506</c:v>
                </c:pt>
                <c:pt idx="3887">
                  <c:v>-801.54367923736595</c:v>
                </c:pt>
                <c:pt idx="3888">
                  <c:v>-801.54099702835094</c:v>
                </c:pt>
                <c:pt idx="3889">
                  <c:v>-801.53879165649403</c:v>
                </c:pt>
                <c:pt idx="3890">
                  <c:v>-801.53730154037498</c:v>
                </c:pt>
                <c:pt idx="3891">
                  <c:v>-801.53658628463802</c:v>
                </c:pt>
                <c:pt idx="3892">
                  <c:v>-801.53652667999302</c:v>
                </c:pt>
                <c:pt idx="3893">
                  <c:v>-801.53694391250599</c:v>
                </c:pt>
                <c:pt idx="3894">
                  <c:v>-801.53736114501999</c:v>
                </c:pt>
                <c:pt idx="3895">
                  <c:v>-801.53753995895397</c:v>
                </c:pt>
                <c:pt idx="3896">
                  <c:v>-801.53730154037498</c:v>
                </c:pt>
                <c:pt idx="3897">
                  <c:v>-801.53646707534801</c:v>
                </c:pt>
                <c:pt idx="3898">
                  <c:v>-801.53515577316296</c:v>
                </c:pt>
                <c:pt idx="3899">
                  <c:v>-801.53348684310902</c:v>
                </c:pt>
                <c:pt idx="3900">
                  <c:v>-801.53169870376598</c:v>
                </c:pt>
                <c:pt idx="3901">
                  <c:v>-801.53008937835705</c:v>
                </c:pt>
                <c:pt idx="3902">
                  <c:v>-801.52907609939598</c:v>
                </c:pt>
                <c:pt idx="3903">
                  <c:v>-801.52877807617199</c:v>
                </c:pt>
                <c:pt idx="3904">
                  <c:v>-801.52919530868598</c:v>
                </c:pt>
                <c:pt idx="3905">
                  <c:v>-801.53038740158104</c:v>
                </c:pt>
                <c:pt idx="3906">
                  <c:v>-801.53211593627998</c:v>
                </c:pt>
                <c:pt idx="3907">
                  <c:v>-801.534202098847</c:v>
                </c:pt>
                <c:pt idx="3908">
                  <c:v>-801.53646707534801</c:v>
                </c:pt>
                <c:pt idx="3909">
                  <c:v>-801.53855323791504</c:v>
                </c:pt>
                <c:pt idx="3910">
                  <c:v>-801.54046058654797</c:v>
                </c:pt>
                <c:pt idx="3911">
                  <c:v>-801.54212951660202</c:v>
                </c:pt>
                <c:pt idx="3912">
                  <c:v>-801.54373884201095</c:v>
                </c:pt>
                <c:pt idx="3913">
                  <c:v>-801.54534816742</c:v>
                </c:pt>
                <c:pt idx="3914">
                  <c:v>-801.54695749282905</c:v>
                </c:pt>
                <c:pt idx="3915">
                  <c:v>-801.54850721359298</c:v>
                </c:pt>
                <c:pt idx="3916">
                  <c:v>-801.55005693435703</c:v>
                </c:pt>
                <c:pt idx="3917">
                  <c:v>-801.55160665512096</c:v>
                </c:pt>
                <c:pt idx="3918">
                  <c:v>-801.55321598053001</c:v>
                </c:pt>
                <c:pt idx="3919">
                  <c:v>-801.55482530593895</c:v>
                </c:pt>
                <c:pt idx="3920">
                  <c:v>-801.556434631348</c:v>
                </c:pt>
                <c:pt idx="3921">
                  <c:v>-801.55798435211204</c:v>
                </c:pt>
                <c:pt idx="3922">
                  <c:v>-801.55953407287598</c:v>
                </c:pt>
                <c:pt idx="3923">
                  <c:v>-801.56102418899604</c:v>
                </c:pt>
                <c:pt idx="3924">
                  <c:v>-801.56251430511497</c:v>
                </c:pt>
                <c:pt idx="3925">
                  <c:v>-801.56382560730003</c:v>
                </c:pt>
                <c:pt idx="3926">
                  <c:v>-801.56501770019599</c:v>
                </c:pt>
                <c:pt idx="3927">
                  <c:v>-801.56591176986694</c:v>
                </c:pt>
                <c:pt idx="3928">
                  <c:v>-801.56656742096004</c:v>
                </c:pt>
                <c:pt idx="3929">
                  <c:v>-801.56692504882801</c:v>
                </c:pt>
                <c:pt idx="3930">
                  <c:v>-801.56698465347301</c:v>
                </c:pt>
                <c:pt idx="3931">
                  <c:v>-801.56698465347301</c:v>
                </c:pt>
                <c:pt idx="3932">
                  <c:v>-801.56698465347301</c:v>
                </c:pt>
                <c:pt idx="3933">
                  <c:v>-801.567223072052</c:v>
                </c:pt>
                <c:pt idx="3934">
                  <c:v>-801.56769990920998</c:v>
                </c:pt>
                <c:pt idx="3935">
                  <c:v>-801.56847476959194</c:v>
                </c:pt>
                <c:pt idx="3936">
                  <c:v>-801.56942844390903</c:v>
                </c:pt>
                <c:pt idx="3937">
                  <c:v>-801.57044172286999</c:v>
                </c:pt>
                <c:pt idx="3938">
                  <c:v>-801.57133579254196</c:v>
                </c:pt>
                <c:pt idx="3939">
                  <c:v>-801.57205104827904</c:v>
                </c:pt>
                <c:pt idx="3940">
                  <c:v>-801.57246828079201</c:v>
                </c:pt>
                <c:pt idx="3941">
                  <c:v>-801.57246828079201</c:v>
                </c:pt>
                <c:pt idx="3942">
                  <c:v>-801.57199144363403</c:v>
                </c:pt>
                <c:pt idx="3943">
                  <c:v>-801.57103776931797</c:v>
                </c:pt>
                <c:pt idx="3944">
                  <c:v>-801.56966686248802</c:v>
                </c:pt>
                <c:pt idx="3945">
                  <c:v>-801.56811714172397</c:v>
                </c:pt>
                <c:pt idx="3946">
                  <c:v>-801.56662702560402</c:v>
                </c:pt>
                <c:pt idx="3947">
                  <c:v>-801.56543493270897</c:v>
                </c:pt>
                <c:pt idx="3948">
                  <c:v>-801.564600467682</c:v>
                </c:pt>
                <c:pt idx="3949">
                  <c:v>-801.56418323516903</c:v>
                </c:pt>
                <c:pt idx="3950">
                  <c:v>-801.56406402587902</c:v>
                </c:pt>
                <c:pt idx="3951">
                  <c:v>-801.56436204910301</c:v>
                </c:pt>
                <c:pt idx="3952">
                  <c:v>-801.56495809555099</c:v>
                </c:pt>
                <c:pt idx="3953">
                  <c:v>-801.56579256057796</c:v>
                </c:pt>
                <c:pt idx="3954">
                  <c:v>-801.56674623489403</c:v>
                </c:pt>
                <c:pt idx="3955">
                  <c:v>-801.567580699921</c:v>
                </c:pt>
                <c:pt idx="3956">
                  <c:v>-801.56823635101296</c:v>
                </c:pt>
                <c:pt idx="3957">
                  <c:v>-801.56889200210605</c:v>
                </c:pt>
                <c:pt idx="3958">
                  <c:v>-801.56966686248802</c:v>
                </c:pt>
                <c:pt idx="3959">
                  <c:v>-801.57073974609398</c:v>
                </c:pt>
                <c:pt idx="3960">
                  <c:v>-801.57228946685802</c:v>
                </c:pt>
                <c:pt idx="3961">
                  <c:v>-801.57431602478005</c:v>
                </c:pt>
                <c:pt idx="3962">
                  <c:v>-801.57681941986095</c:v>
                </c:pt>
                <c:pt idx="3963">
                  <c:v>-801.57985925674495</c:v>
                </c:pt>
                <c:pt idx="3964">
                  <c:v>-801.58325672149704</c:v>
                </c:pt>
                <c:pt idx="3965">
                  <c:v>-801.58713102340698</c:v>
                </c:pt>
                <c:pt idx="3966">
                  <c:v>-801.59124374389705</c:v>
                </c:pt>
                <c:pt idx="3967">
                  <c:v>-801.59547567367599</c:v>
                </c:pt>
                <c:pt idx="3968">
                  <c:v>-801.59964799881004</c:v>
                </c:pt>
                <c:pt idx="3969">
                  <c:v>-801.60358190536499</c:v>
                </c:pt>
                <c:pt idx="3970">
                  <c:v>-801.60686016082798</c:v>
                </c:pt>
                <c:pt idx="3971">
                  <c:v>-801.609303951264</c:v>
                </c:pt>
                <c:pt idx="3972">
                  <c:v>-801.61067485809303</c:v>
                </c:pt>
                <c:pt idx="3973">
                  <c:v>-801.61079406738304</c:v>
                </c:pt>
                <c:pt idx="3974">
                  <c:v>-801.60960197448799</c:v>
                </c:pt>
                <c:pt idx="3975">
                  <c:v>-801.60733699798595</c:v>
                </c:pt>
                <c:pt idx="3976">
                  <c:v>-801.60411834716797</c:v>
                </c:pt>
                <c:pt idx="3977">
                  <c:v>-801.60036325454701</c:v>
                </c:pt>
                <c:pt idx="3978">
                  <c:v>-801.59631013870296</c:v>
                </c:pt>
                <c:pt idx="3979">
                  <c:v>-801.592555046082</c:v>
                </c:pt>
                <c:pt idx="3980">
                  <c:v>-801.589455604553</c:v>
                </c:pt>
                <c:pt idx="3981">
                  <c:v>-801.58730983734199</c:v>
                </c:pt>
                <c:pt idx="3982">
                  <c:v>-801.58617734909103</c:v>
                </c:pt>
                <c:pt idx="3983">
                  <c:v>-801.58587932586704</c:v>
                </c:pt>
                <c:pt idx="3984">
                  <c:v>-801.58617734909103</c:v>
                </c:pt>
                <c:pt idx="3985">
                  <c:v>-801.586952209473</c:v>
                </c:pt>
                <c:pt idx="3986">
                  <c:v>-801.58796548843395</c:v>
                </c:pt>
                <c:pt idx="3987">
                  <c:v>-801.58921718597401</c:v>
                </c:pt>
                <c:pt idx="3988">
                  <c:v>-801.59052848815895</c:v>
                </c:pt>
                <c:pt idx="3989">
                  <c:v>-801.59189939498901</c:v>
                </c:pt>
                <c:pt idx="3990">
                  <c:v>-801.59315109252998</c:v>
                </c:pt>
                <c:pt idx="3991">
                  <c:v>-801.59428358078003</c:v>
                </c:pt>
                <c:pt idx="3992">
                  <c:v>-801.595118045807</c:v>
                </c:pt>
                <c:pt idx="3993">
                  <c:v>-801.59553527832099</c:v>
                </c:pt>
                <c:pt idx="3994">
                  <c:v>-801.59529685974098</c:v>
                </c:pt>
                <c:pt idx="3995">
                  <c:v>-801.59440279007003</c:v>
                </c:pt>
                <c:pt idx="3996">
                  <c:v>-801.59285306930599</c:v>
                </c:pt>
                <c:pt idx="3997">
                  <c:v>-801.59088611602795</c:v>
                </c:pt>
                <c:pt idx="3998">
                  <c:v>-801.58862113952705</c:v>
                </c:pt>
                <c:pt idx="3999">
                  <c:v>-801.58647537231502</c:v>
                </c:pt>
                <c:pt idx="4000">
                  <c:v>-801.58462762832698</c:v>
                </c:pt>
                <c:pt idx="4001">
                  <c:v>-801.58343553543102</c:v>
                </c:pt>
                <c:pt idx="4002">
                  <c:v>-801.58319711685203</c:v>
                </c:pt>
                <c:pt idx="4003">
                  <c:v>-801.583971977234</c:v>
                </c:pt>
                <c:pt idx="4004">
                  <c:v>-801.58558130264305</c:v>
                </c:pt>
                <c:pt idx="4005">
                  <c:v>-801.58778667449997</c:v>
                </c:pt>
                <c:pt idx="4006">
                  <c:v>-801.59011125564598</c:v>
                </c:pt>
                <c:pt idx="4007">
                  <c:v>-801.59207820892402</c:v>
                </c:pt>
                <c:pt idx="4008">
                  <c:v>-801.59332990646396</c:v>
                </c:pt>
                <c:pt idx="4009">
                  <c:v>-801.59368753433205</c:v>
                </c:pt>
                <c:pt idx="4010">
                  <c:v>-801.59291267394997</c:v>
                </c:pt>
                <c:pt idx="4011">
                  <c:v>-801.59094572067295</c:v>
                </c:pt>
                <c:pt idx="4012">
                  <c:v>-801.58796548843395</c:v>
                </c:pt>
                <c:pt idx="4013">
                  <c:v>-801.58415079116799</c:v>
                </c:pt>
                <c:pt idx="4014">
                  <c:v>-801.57997846603405</c:v>
                </c:pt>
                <c:pt idx="4015">
                  <c:v>-801.575865745545</c:v>
                </c:pt>
                <c:pt idx="4016">
                  <c:v>-801.57222986221302</c:v>
                </c:pt>
                <c:pt idx="4017">
                  <c:v>-801.56942844390903</c:v>
                </c:pt>
                <c:pt idx="4018">
                  <c:v>-801.567640304566</c:v>
                </c:pt>
                <c:pt idx="4019">
                  <c:v>-801.56692504882801</c:v>
                </c:pt>
                <c:pt idx="4020">
                  <c:v>-801.567163467407</c:v>
                </c:pt>
                <c:pt idx="4021">
                  <c:v>-801.56829595565796</c:v>
                </c:pt>
                <c:pt idx="4022">
                  <c:v>-801.570203304291</c:v>
                </c:pt>
                <c:pt idx="4023">
                  <c:v>-801.57270669937202</c:v>
                </c:pt>
                <c:pt idx="4024">
                  <c:v>-801.57568693160999</c:v>
                </c:pt>
                <c:pt idx="4025">
                  <c:v>-801.57890558242798</c:v>
                </c:pt>
                <c:pt idx="4026">
                  <c:v>-801.58230304717995</c:v>
                </c:pt>
                <c:pt idx="4027">
                  <c:v>-801.58558130264305</c:v>
                </c:pt>
                <c:pt idx="4028">
                  <c:v>-801.58879995346103</c:v>
                </c:pt>
                <c:pt idx="4029">
                  <c:v>-801.59189939498901</c:v>
                </c:pt>
                <c:pt idx="4030">
                  <c:v>-801.59482002258301</c:v>
                </c:pt>
                <c:pt idx="4031">
                  <c:v>-801.59762144088802</c:v>
                </c:pt>
                <c:pt idx="4032">
                  <c:v>-801.60006523132301</c:v>
                </c:pt>
                <c:pt idx="4033">
                  <c:v>-801.60221099853504</c:v>
                </c:pt>
                <c:pt idx="4034">
                  <c:v>-801.60399913787899</c:v>
                </c:pt>
                <c:pt idx="4035">
                  <c:v>-801.60554885864303</c:v>
                </c:pt>
                <c:pt idx="4036">
                  <c:v>-801.60697937011696</c:v>
                </c:pt>
                <c:pt idx="4037">
                  <c:v>-801.60840988159202</c:v>
                </c:pt>
                <c:pt idx="4038">
                  <c:v>-801.60989999771095</c:v>
                </c:pt>
                <c:pt idx="4039">
                  <c:v>-801.61150932312</c:v>
                </c:pt>
                <c:pt idx="4040">
                  <c:v>-801.61317825317406</c:v>
                </c:pt>
                <c:pt idx="4041">
                  <c:v>-801.61472797393799</c:v>
                </c:pt>
                <c:pt idx="4042">
                  <c:v>-801.61633729934704</c:v>
                </c:pt>
                <c:pt idx="4043">
                  <c:v>-801.61800622940098</c:v>
                </c:pt>
                <c:pt idx="4044">
                  <c:v>-801.61991357803402</c:v>
                </c:pt>
                <c:pt idx="4045">
                  <c:v>-801.62223815918003</c:v>
                </c:pt>
                <c:pt idx="4046">
                  <c:v>-801.62486076355003</c:v>
                </c:pt>
                <c:pt idx="4047">
                  <c:v>-801.62772178649902</c:v>
                </c:pt>
                <c:pt idx="4048">
                  <c:v>-801.63076162338302</c:v>
                </c:pt>
                <c:pt idx="4049">
                  <c:v>-801.63398027420101</c:v>
                </c:pt>
                <c:pt idx="4050">
                  <c:v>-801.63713932037399</c:v>
                </c:pt>
                <c:pt idx="4051">
                  <c:v>-801.63988113403298</c:v>
                </c:pt>
                <c:pt idx="4052">
                  <c:v>-801.64184808731102</c:v>
                </c:pt>
                <c:pt idx="4053">
                  <c:v>-801.64256334304798</c:v>
                </c:pt>
                <c:pt idx="4054">
                  <c:v>-801.64172887802101</c:v>
                </c:pt>
                <c:pt idx="4055">
                  <c:v>-801.63934469223</c:v>
                </c:pt>
                <c:pt idx="4056">
                  <c:v>-801.63564920425404</c:v>
                </c:pt>
                <c:pt idx="4057">
                  <c:v>-801.63082122802803</c:v>
                </c:pt>
                <c:pt idx="4058">
                  <c:v>-801.62533760070801</c:v>
                </c:pt>
                <c:pt idx="4059">
                  <c:v>-801.61949634552002</c:v>
                </c:pt>
                <c:pt idx="4060">
                  <c:v>-801.61383390426704</c:v>
                </c:pt>
                <c:pt idx="4061">
                  <c:v>-801.608946323395</c:v>
                </c:pt>
                <c:pt idx="4062">
                  <c:v>-801.60501241684005</c:v>
                </c:pt>
                <c:pt idx="4063">
                  <c:v>-801.60233020782505</c:v>
                </c:pt>
                <c:pt idx="4064">
                  <c:v>-801.600840091706</c:v>
                </c:pt>
                <c:pt idx="4065">
                  <c:v>-801.60048246383701</c:v>
                </c:pt>
                <c:pt idx="4066">
                  <c:v>-801.60107851028499</c:v>
                </c:pt>
                <c:pt idx="4067">
                  <c:v>-801.60250902175903</c:v>
                </c:pt>
                <c:pt idx="4068">
                  <c:v>-801.60447597503696</c:v>
                </c:pt>
                <c:pt idx="4069">
                  <c:v>-801.60662174224899</c:v>
                </c:pt>
                <c:pt idx="4070">
                  <c:v>-801.60858869552601</c:v>
                </c:pt>
                <c:pt idx="4071">
                  <c:v>-801.60984039306697</c:v>
                </c:pt>
                <c:pt idx="4072">
                  <c:v>-801.61019802093494</c:v>
                </c:pt>
                <c:pt idx="4073">
                  <c:v>-801.60948276519798</c:v>
                </c:pt>
                <c:pt idx="4074">
                  <c:v>-801.60763502120994</c:v>
                </c:pt>
                <c:pt idx="4075">
                  <c:v>-801.60483360290505</c:v>
                </c:pt>
                <c:pt idx="4076">
                  <c:v>-801.60107851028499</c:v>
                </c:pt>
                <c:pt idx="4077">
                  <c:v>-801.59684658050605</c:v>
                </c:pt>
                <c:pt idx="4078">
                  <c:v>-801.592555046082</c:v>
                </c:pt>
                <c:pt idx="4079">
                  <c:v>-801.58885955810604</c:v>
                </c:pt>
                <c:pt idx="4080">
                  <c:v>-801.58623695373603</c:v>
                </c:pt>
                <c:pt idx="4081">
                  <c:v>-801.58504486083996</c:v>
                </c:pt>
                <c:pt idx="4082">
                  <c:v>-801.58528327941895</c:v>
                </c:pt>
                <c:pt idx="4083">
                  <c:v>-801.58683300018299</c:v>
                </c:pt>
                <c:pt idx="4084">
                  <c:v>-801.589515209198</c:v>
                </c:pt>
                <c:pt idx="4085">
                  <c:v>-801.59309148788498</c:v>
                </c:pt>
                <c:pt idx="4086">
                  <c:v>-801.59726381301903</c:v>
                </c:pt>
                <c:pt idx="4087">
                  <c:v>-801.60149574279797</c:v>
                </c:pt>
                <c:pt idx="4088">
                  <c:v>-801.60531044006404</c:v>
                </c:pt>
                <c:pt idx="4089">
                  <c:v>-801.60811185836803</c:v>
                </c:pt>
                <c:pt idx="4090">
                  <c:v>-801.60972118377697</c:v>
                </c:pt>
                <c:pt idx="4091">
                  <c:v>-801.61001920700096</c:v>
                </c:pt>
                <c:pt idx="4092">
                  <c:v>-801.60906553268501</c:v>
                </c:pt>
                <c:pt idx="4093">
                  <c:v>-801.60697937011696</c:v>
                </c:pt>
                <c:pt idx="4094">
                  <c:v>-801.60387992858898</c:v>
                </c:pt>
                <c:pt idx="4095">
                  <c:v>-801.60000562667904</c:v>
                </c:pt>
                <c:pt idx="4096">
                  <c:v>-801.59571409225498</c:v>
                </c:pt>
                <c:pt idx="4097">
                  <c:v>-801.59166097641003</c:v>
                </c:pt>
                <c:pt idx="4098">
                  <c:v>-801.58832311630294</c:v>
                </c:pt>
                <c:pt idx="4099">
                  <c:v>-801.58635616302502</c:v>
                </c:pt>
                <c:pt idx="4100">
                  <c:v>-801.58581972122204</c:v>
                </c:pt>
                <c:pt idx="4101">
                  <c:v>-801.58677339553901</c:v>
                </c:pt>
                <c:pt idx="4102">
                  <c:v>-801.58909797668503</c:v>
                </c:pt>
                <c:pt idx="4103">
                  <c:v>-801.592614650727</c:v>
                </c:pt>
                <c:pt idx="4104">
                  <c:v>-801.59690618515003</c:v>
                </c:pt>
                <c:pt idx="4105">
                  <c:v>-801.60173416137695</c:v>
                </c:pt>
                <c:pt idx="4106">
                  <c:v>-801.60650253295898</c:v>
                </c:pt>
                <c:pt idx="4107">
                  <c:v>-801.61073446273804</c:v>
                </c:pt>
                <c:pt idx="4108">
                  <c:v>-801.61395311355602</c:v>
                </c:pt>
                <c:pt idx="4109">
                  <c:v>-801.61603927612305</c:v>
                </c:pt>
                <c:pt idx="4110">
                  <c:v>-801.617112159729</c:v>
                </c:pt>
                <c:pt idx="4111">
                  <c:v>-801.61735057830799</c:v>
                </c:pt>
                <c:pt idx="4112">
                  <c:v>-801.61699295044002</c:v>
                </c:pt>
                <c:pt idx="4113">
                  <c:v>-801.61615848541305</c:v>
                </c:pt>
                <c:pt idx="4114">
                  <c:v>-801.61514520645198</c:v>
                </c:pt>
                <c:pt idx="4115">
                  <c:v>-801.61431074142502</c:v>
                </c:pt>
                <c:pt idx="4116">
                  <c:v>-801.61401271820102</c:v>
                </c:pt>
                <c:pt idx="4117">
                  <c:v>-801.61460876464901</c:v>
                </c:pt>
                <c:pt idx="4118">
                  <c:v>-801.61609888076805</c:v>
                </c:pt>
                <c:pt idx="4119">
                  <c:v>-801.61836385726895</c:v>
                </c:pt>
                <c:pt idx="4120">
                  <c:v>-801.62116527557396</c:v>
                </c:pt>
                <c:pt idx="4121">
                  <c:v>-801.62432432174705</c:v>
                </c:pt>
                <c:pt idx="4122">
                  <c:v>-801.62760257721004</c:v>
                </c:pt>
                <c:pt idx="4123">
                  <c:v>-801.63064241409302</c:v>
                </c:pt>
                <c:pt idx="4124">
                  <c:v>-801.63314580917404</c:v>
                </c:pt>
                <c:pt idx="4125">
                  <c:v>-801.63463592529297</c:v>
                </c:pt>
                <c:pt idx="4126">
                  <c:v>-801.63505315780696</c:v>
                </c:pt>
                <c:pt idx="4127">
                  <c:v>-801.63421869278</c:v>
                </c:pt>
                <c:pt idx="4128">
                  <c:v>-801.63249015808105</c:v>
                </c:pt>
                <c:pt idx="4129">
                  <c:v>-801.63016557693504</c:v>
                </c:pt>
                <c:pt idx="4130">
                  <c:v>-801.62766218185402</c:v>
                </c:pt>
                <c:pt idx="4131">
                  <c:v>-801.62515878677402</c:v>
                </c:pt>
                <c:pt idx="4132">
                  <c:v>-801.62295341491699</c:v>
                </c:pt>
                <c:pt idx="4133">
                  <c:v>-801.62116527557396</c:v>
                </c:pt>
                <c:pt idx="4134">
                  <c:v>-801.61991357803402</c:v>
                </c:pt>
                <c:pt idx="4135">
                  <c:v>-801.61901950836204</c:v>
                </c:pt>
                <c:pt idx="4136">
                  <c:v>-801.61818504333496</c:v>
                </c:pt>
                <c:pt idx="4137">
                  <c:v>-801.61717176437401</c:v>
                </c:pt>
                <c:pt idx="4138">
                  <c:v>-801.61568164825496</c:v>
                </c:pt>
                <c:pt idx="4139">
                  <c:v>-801.61359548568703</c:v>
                </c:pt>
                <c:pt idx="4140">
                  <c:v>-801.61085367202804</c:v>
                </c:pt>
                <c:pt idx="4141">
                  <c:v>-801.60751581192005</c:v>
                </c:pt>
                <c:pt idx="4142">
                  <c:v>-801.60364151000999</c:v>
                </c:pt>
                <c:pt idx="4143">
                  <c:v>-801.59934997558605</c:v>
                </c:pt>
                <c:pt idx="4144">
                  <c:v>-801.59493923187301</c:v>
                </c:pt>
                <c:pt idx="4145">
                  <c:v>-801.59058809280396</c:v>
                </c:pt>
                <c:pt idx="4146">
                  <c:v>-801.586534976959</c:v>
                </c:pt>
                <c:pt idx="4147">
                  <c:v>-801.58289909362804</c:v>
                </c:pt>
                <c:pt idx="4148">
                  <c:v>-801.57974004745495</c:v>
                </c:pt>
                <c:pt idx="4149">
                  <c:v>-801.57711744308494</c:v>
                </c:pt>
                <c:pt idx="4150">
                  <c:v>-801.57532930374202</c:v>
                </c:pt>
                <c:pt idx="4151">
                  <c:v>-801.57467365264904</c:v>
                </c:pt>
                <c:pt idx="4152">
                  <c:v>-801.575388908386</c:v>
                </c:pt>
                <c:pt idx="4153">
                  <c:v>-801.57741546630905</c:v>
                </c:pt>
                <c:pt idx="4154">
                  <c:v>-801.58069372177101</c:v>
                </c:pt>
                <c:pt idx="4155">
                  <c:v>-801.58486604690597</c:v>
                </c:pt>
                <c:pt idx="4156">
                  <c:v>-801.589634418488</c:v>
                </c:pt>
                <c:pt idx="4157">
                  <c:v>-801.59470081329403</c:v>
                </c:pt>
                <c:pt idx="4158">
                  <c:v>-801.59940958023105</c:v>
                </c:pt>
                <c:pt idx="4159">
                  <c:v>-801.60316467285202</c:v>
                </c:pt>
                <c:pt idx="4160">
                  <c:v>-801.60542964935303</c:v>
                </c:pt>
                <c:pt idx="4161">
                  <c:v>-801.60584688186702</c:v>
                </c:pt>
                <c:pt idx="4162">
                  <c:v>-801.60453557968196</c:v>
                </c:pt>
                <c:pt idx="4163">
                  <c:v>-801.60191297531105</c:v>
                </c:pt>
                <c:pt idx="4164">
                  <c:v>-801.59845590591499</c:v>
                </c:pt>
                <c:pt idx="4165">
                  <c:v>-801.59476041793801</c:v>
                </c:pt>
                <c:pt idx="4166">
                  <c:v>-801.59142255783104</c:v>
                </c:pt>
                <c:pt idx="4167">
                  <c:v>-801.58879995346103</c:v>
                </c:pt>
                <c:pt idx="4168">
                  <c:v>-801.58736944198597</c:v>
                </c:pt>
                <c:pt idx="4169">
                  <c:v>-801.58730983734199</c:v>
                </c:pt>
                <c:pt idx="4170">
                  <c:v>-801.58862113952705</c:v>
                </c:pt>
                <c:pt idx="4171">
                  <c:v>-801.59106492996204</c:v>
                </c:pt>
                <c:pt idx="4172">
                  <c:v>-801.59410476684604</c:v>
                </c:pt>
                <c:pt idx="4173">
                  <c:v>-801.59714460372902</c:v>
                </c:pt>
                <c:pt idx="4174">
                  <c:v>-801.59976720810005</c:v>
                </c:pt>
                <c:pt idx="4175">
                  <c:v>-801.60155534744297</c:v>
                </c:pt>
                <c:pt idx="4176">
                  <c:v>-801.60244941711403</c:v>
                </c:pt>
                <c:pt idx="4177">
                  <c:v>-801.60268783569404</c:v>
                </c:pt>
                <c:pt idx="4178">
                  <c:v>-801.60233020782505</c:v>
                </c:pt>
                <c:pt idx="4179">
                  <c:v>-801.60161495208797</c:v>
                </c:pt>
                <c:pt idx="4180">
                  <c:v>-801.60095930099499</c:v>
                </c:pt>
                <c:pt idx="4181">
                  <c:v>-801.600661277771</c:v>
                </c:pt>
                <c:pt idx="4182">
                  <c:v>-801.60101890563999</c:v>
                </c:pt>
                <c:pt idx="4183">
                  <c:v>-801.60215139389095</c:v>
                </c:pt>
                <c:pt idx="4184">
                  <c:v>-801.60393953323398</c:v>
                </c:pt>
                <c:pt idx="4185">
                  <c:v>-801.60602569580101</c:v>
                </c:pt>
                <c:pt idx="4186">
                  <c:v>-801.60799264907905</c:v>
                </c:pt>
                <c:pt idx="4187">
                  <c:v>-801.609303951264</c:v>
                </c:pt>
                <c:pt idx="4188">
                  <c:v>-801.60972118377697</c:v>
                </c:pt>
                <c:pt idx="4189">
                  <c:v>-801.60906553268501</c:v>
                </c:pt>
                <c:pt idx="4190">
                  <c:v>-801.60733699798595</c:v>
                </c:pt>
                <c:pt idx="4191">
                  <c:v>-801.60483360290505</c:v>
                </c:pt>
                <c:pt idx="4192">
                  <c:v>-801.60191297531105</c:v>
                </c:pt>
                <c:pt idx="4193">
                  <c:v>-801.59905195236195</c:v>
                </c:pt>
                <c:pt idx="4194">
                  <c:v>-801.59666776657104</c:v>
                </c:pt>
                <c:pt idx="4195">
                  <c:v>-801.59529685974098</c:v>
                </c:pt>
                <c:pt idx="4196">
                  <c:v>-801.595177650452</c:v>
                </c:pt>
                <c:pt idx="4197">
                  <c:v>-801.59636974334705</c:v>
                </c:pt>
                <c:pt idx="4198">
                  <c:v>-801.59887313842796</c:v>
                </c:pt>
                <c:pt idx="4199">
                  <c:v>-801.60221099853504</c:v>
                </c:pt>
                <c:pt idx="4200">
                  <c:v>-801.605906486511</c:v>
                </c:pt>
                <c:pt idx="4201">
                  <c:v>-801.60936355590798</c:v>
                </c:pt>
                <c:pt idx="4202">
                  <c:v>-801.61210536956798</c:v>
                </c:pt>
                <c:pt idx="4203">
                  <c:v>-801.61377429962204</c:v>
                </c:pt>
                <c:pt idx="4204">
                  <c:v>-801.61425113678001</c:v>
                </c:pt>
                <c:pt idx="4205">
                  <c:v>-801.61335706710804</c:v>
                </c:pt>
                <c:pt idx="4206">
                  <c:v>-801.61115169525203</c:v>
                </c:pt>
                <c:pt idx="4207">
                  <c:v>-801.60793304443405</c:v>
                </c:pt>
                <c:pt idx="4208">
                  <c:v>-801.60399913787899</c:v>
                </c:pt>
                <c:pt idx="4209">
                  <c:v>-801.59994602203403</c:v>
                </c:pt>
                <c:pt idx="4210">
                  <c:v>-801.59636974334705</c:v>
                </c:pt>
                <c:pt idx="4211">
                  <c:v>-801.59368753433205</c:v>
                </c:pt>
                <c:pt idx="4212">
                  <c:v>-801.59225702285801</c:v>
                </c:pt>
                <c:pt idx="4213">
                  <c:v>-801.59231662750301</c:v>
                </c:pt>
                <c:pt idx="4214">
                  <c:v>-801.59362792968795</c:v>
                </c:pt>
                <c:pt idx="4215">
                  <c:v>-801.59601211547897</c:v>
                </c:pt>
                <c:pt idx="4216">
                  <c:v>-801.59911155700695</c:v>
                </c:pt>
                <c:pt idx="4217">
                  <c:v>-801.60250902175903</c:v>
                </c:pt>
                <c:pt idx="4218">
                  <c:v>-801.60584688186702</c:v>
                </c:pt>
                <c:pt idx="4219">
                  <c:v>-801.60870790481601</c:v>
                </c:pt>
                <c:pt idx="4220">
                  <c:v>-801.61085367202804</c:v>
                </c:pt>
                <c:pt idx="4221">
                  <c:v>-801.611986160279</c:v>
                </c:pt>
                <c:pt idx="4222">
                  <c:v>-801.61222457885799</c:v>
                </c:pt>
                <c:pt idx="4223">
                  <c:v>-801.61180734634399</c:v>
                </c:pt>
                <c:pt idx="4224">
                  <c:v>-801.61109209060703</c:v>
                </c:pt>
                <c:pt idx="4225">
                  <c:v>-801.61043643951405</c:v>
                </c:pt>
                <c:pt idx="4226">
                  <c:v>-801.60989999771095</c:v>
                </c:pt>
                <c:pt idx="4227">
                  <c:v>-801.60966157913197</c:v>
                </c:pt>
                <c:pt idx="4228">
                  <c:v>-801.60984039306697</c:v>
                </c:pt>
                <c:pt idx="4229">
                  <c:v>-801.61055564880405</c:v>
                </c:pt>
                <c:pt idx="4230">
                  <c:v>-801.611866950989</c:v>
                </c:pt>
                <c:pt idx="4231">
                  <c:v>-801.61365509033203</c:v>
                </c:pt>
                <c:pt idx="4232">
                  <c:v>-801.61562204360996</c:v>
                </c:pt>
                <c:pt idx="4233">
                  <c:v>-801.617529392243</c:v>
                </c:pt>
                <c:pt idx="4234">
                  <c:v>-801.61925792694103</c:v>
                </c:pt>
                <c:pt idx="4235">
                  <c:v>-801.62050962448097</c:v>
                </c:pt>
                <c:pt idx="4236">
                  <c:v>-801.62116527557396</c:v>
                </c:pt>
                <c:pt idx="4237">
                  <c:v>-801.62110567092896</c:v>
                </c:pt>
                <c:pt idx="4238">
                  <c:v>-801.62027120590199</c:v>
                </c:pt>
                <c:pt idx="4239">
                  <c:v>-801.61872148513805</c:v>
                </c:pt>
                <c:pt idx="4240">
                  <c:v>-801.61669492721603</c:v>
                </c:pt>
                <c:pt idx="4241">
                  <c:v>-801.61431074142502</c:v>
                </c:pt>
                <c:pt idx="4242">
                  <c:v>-801.61162853241001</c:v>
                </c:pt>
                <c:pt idx="4243">
                  <c:v>-801.60888671875</c:v>
                </c:pt>
                <c:pt idx="4244">
                  <c:v>-801.60596609115601</c:v>
                </c:pt>
                <c:pt idx="4245">
                  <c:v>-801.60304546356201</c:v>
                </c:pt>
                <c:pt idx="4246">
                  <c:v>-801.60000562667904</c:v>
                </c:pt>
                <c:pt idx="4247">
                  <c:v>-801.59696578979504</c:v>
                </c:pt>
                <c:pt idx="4248">
                  <c:v>-801.59392595291195</c:v>
                </c:pt>
                <c:pt idx="4249">
                  <c:v>-801.59100532531795</c:v>
                </c:pt>
                <c:pt idx="4250">
                  <c:v>-801.58838272094704</c:v>
                </c:pt>
                <c:pt idx="4251">
                  <c:v>-801.58635616302502</c:v>
                </c:pt>
                <c:pt idx="4252">
                  <c:v>-801.58510446548496</c:v>
                </c:pt>
                <c:pt idx="4253">
                  <c:v>-801.58480644226097</c:v>
                </c:pt>
                <c:pt idx="4254">
                  <c:v>-801.58558130264305</c:v>
                </c:pt>
                <c:pt idx="4255">
                  <c:v>-801.58742904663097</c:v>
                </c:pt>
                <c:pt idx="4256">
                  <c:v>-801.59017086029098</c:v>
                </c:pt>
                <c:pt idx="4257">
                  <c:v>-801.59344911575295</c:v>
                </c:pt>
                <c:pt idx="4258">
                  <c:v>-801.59672737121605</c:v>
                </c:pt>
                <c:pt idx="4259">
                  <c:v>-801.59976720810005</c:v>
                </c:pt>
                <c:pt idx="4260">
                  <c:v>-801.60238981247005</c:v>
                </c:pt>
                <c:pt idx="4261">
                  <c:v>-801.60441637039196</c:v>
                </c:pt>
                <c:pt idx="4262">
                  <c:v>-801.60596609115601</c:v>
                </c:pt>
                <c:pt idx="4263">
                  <c:v>-801.60715818405197</c:v>
                </c:pt>
                <c:pt idx="4264">
                  <c:v>-801.60823106765804</c:v>
                </c:pt>
                <c:pt idx="4265">
                  <c:v>-801.60942316055298</c:v>
                </c:pt>
                <c:pt idx="4266">
                  <c:v>-801.61115169525203</c:v>
                </c:pt>
                <c:pt idx="4267">
                  <c:v>-801.61347627639805</c:v>
                </c:pt>
                <c:pt idx="4268">
                  <c:v>-801.61651611328102</c:v>
                </c:pt>
                <c:pt idx="4269">
                  <c:v>-801.619973182678</c:v>
                </c:pt>
                <c:pt idx="4270">
                  <c:v>-801.62343025207497</c:v>
                </c:pt>
                <c:pt idx="4271">
                  <c:v>-801.62652969360397</c:v>
                </c:pt>
                <c:pt idx="4272">
                  <c:v>-801.628675460816</c:v>
                </c:pt>
                <c:pt idx="4273">
                  <c:v>-801.62968873977695</c:v>
                </c:pt>
                <c:pt idx="4274">
                  <c:v>-801.62939071655296</c:v>
                </c:pt>
                <c:pt idx="4275">
                  <c:v>-801.62772178649902</c:v>
                </c:pt>
                <c:pt idx="4276">
                  <c:v>-801.62497997284004</c:v>
                </c:pt>
                <c:pt idx="4277">
                  <c:v>-801.62152290344295</c:v>
                </c:pt>
                <c:pt idx="4278">
                  <c:v>-801.61794662475597</c:v>
                </c:pt>
                <c:pt idx="4279">
                  <c:v>-801.61484718322799</c:v>
                </c:pt>
                <c:pt idx="4280">
                  <c:v>-801.61264181137096</c:v>
                </c:pt>
                <c:pt idx="4281">
                  <c:v>-801.61162853241001</c:v>
                </c:pt>
                <c:pt idx="4282">
                  <c:v>-801.61210536956798</c:v>
                </c:pt>
                <c:pt idx="4283">
                  <c:v>-801.61395311355602</c:v>
                </c:pt>
                <c:pt idx="4284">
                  <c:v>-801.617112159729</c:v>
                </c:pt>
                <c:pt idx="4285">
                  <c:v>-801.62122488021896</c:v>
                </c:pt>
                <c:pt idx="4286">
                  <c:v>-801.62599325180099</c:v>
                </c:pt>
                <c:pt idx="4287">
                  <c:v>-801.63105964660701</c:v>
                </c:pt>
                <c:pt idx="4288">
                  <c:v>-801.63606643676803</c:v>
                </c:pt>
                <c:pt idx="4289">
                  <c:v>-801.64089441299495</c:v>
                </c:pt>
                <c:pt idx="4290">
                  <c:v>-801.64530515670799</c:v>
                </c:pt>
                <c:pt idx="4291">
                  <c:v>-801.64917945861805</c:v>
                </c:pt>
                <c:pt idx="4292">
                  <c:v>-801.65227890014705</c:v>
                </c:pt>
                <c:pt idx="4293">
                  <c:v>-801.65466308593795</c:v>
                </c:pt>
                <c:pt idx="4294">
                  <c:v>-801.656272411347</c:v>
                </c:pt>
                <c:pt idx="4295">
                  <c:v>-801.65722608566296</c:v>
                </c:pt>
                <c:pt idx="4296">
                  <c:v>-801.65770292282104</c:v>
                </c:pt>
                <c:pt idx="4297">
                  <c:v>-801.65758371353195</c:v>
                </c:pt>
                <c:pt idx="4298">
                  <c:v>-801.65692806243896</c:v>
                </c:pt>
                <c:pt idx="4299">
                  <c:v>-801.65561676025402</c:v>
                </c:pt>
                <c:pt idx="4300">
                  <c:v>-801.65394783019997</c:v>
                </c:pt>
                <c:pt idx="4301">
                  <c:v>-801.65198087692295</c:v>
                </c:pt>
                <c:pt idx="4302">
                  <c:v>-801.64983510971103</c:v>
                </c:pt>
                <c:pt idx="4303">
                  <c:v>-801.647570133209</c:v>
                </c:pt>
                <c:pt idx="4304">
                  <c:v>-801.64518594741799</c:v>
                </c:pt>
                <c:pt idx="4305">
                  <c:v>-801.64262294769298</c:v>
                </c:pt>
                <c:pt idx="4306">
                  <c:v>-801.63994073867798</c:v>
                </c:pt>
                <c:pt idx="4307">
                  <c:v>-801.63737773895298</c:v>
                </c:pt>
                <c:pt idx="4308">
                  <c:v>-801.63511276245094</c:v>
                </c:pt>
                <c:pt idx="4309">
                  <c:v>-801.63320541381904</c:v>
                </c:pt>
                <c:pt idx="4310">
                  <c:v>-801.63171529769897</c:v>
                </c:pt>
                <c:pt idx="4311">
                  <c:v>-801.63046360015903</c:v>
                </c:pt>
                <c:pt idx="4312">
                  <c:v>-801.62921190261898</c:v>
                </c:pt>
                <c:pt idx="4313">
                  <c:v>-801.62807941436802</c:v>
                </c:pt>
                <c:pt idx="4314">
                  <c:v>-801.62706613540695</c:v>
                </c:pt>
                <c:pt idx="4315">
                  <c:v>-801.62617206573498</c:v>
                </c:pt>
                <c:pt idx="4316">
                  <c:v>-801.62545680999801</c:v>
                </c:pt>
                <c:pt idx="4317">
                  <c:v>-801.62480115890503</c:v>
                </c:pt>
                <c:pt idx="4318">
                  <c:v>-801.62414550781295</c:v>
                </c:pt>
                <c:pt idx="4319">
                  <c:v>-801.62348985671997</c:v>
                </c:pt>
                <c:pt idx="4320">
                  <c:v>-801.62295341491699</c:v>
                </c:pt>
                <c:pt idx="4321">
                  <c:v>-801.62253618240402</c:v>
                </c:pt>
                <c:pt idx="4322">
                  <c:v>-801.62223815918003</c:v>
                </c:pt>
                <c:pt idx="4323">
                  <c:v>-801.62194013595604</c:v>
                </c:pt>
                <c:pt idx="4324">
                  <c:v>-801.62128448486305</c:v>
                </c:pt>
                <c:pt idx="4325">
                  <c:v>-801.620151996613</c:v>
                </c:pt>
                <c:pt idx="4326">
                  <c:v>-801.61842346191395</c:v>
                </c:pt>
                <c:pt idx="4327">
                  <c:v>-801.61597967147804</c:v>
                </c:pt>
                <c:pt idx="4328">
                  <c:v>-801.61288022994995</c:v>
                </c:pt>
                <c:pt idx="4329">
                  <c:v>-801.60924434661899</c:v>
                </c:pt>
                <c:pt idx="4330">
                  <c:v>-801.60519123077404</c:v>
                </c:pt>
                <c:pt idx="4331">
                  <c:v>-801.600720882416</c:v>
                </c:pt>
                <c:pt idx="4332">
                  <c:v>-801.59595251083397</c:v>
                </c:pt>
                <c:pt idx="4333">
                  <c:v>-801.59094572067295</c:v>
                </c:pt>
                <c:pt idx="4334">
                  <c:v>-801.58576011657703</c:v>
                </c:pt>
                <c:pt idx="4335">
                  <c:v>-801.58075332641602</c:v>
                </c:pt>
                <c:pt idx="4336">
                  <c:v>-801.57604455947899</c:v>
                </c:pt>
                <c:pt idx="4337">
                  <c:v>-801.57187223434505</c:v>
                </c:pt>
                <c:pt idx="4338">
                  <c:v>-801.56847476959194</c:v>
                </c:pt>
                <c:pt idx="4339">
                  <c:v>-801.56579256057796</c:v>
                </c:pt>
                <c:pt idx="4340">
                  <c:v>-801.56418323516903</c:v>
                </c:pt>
                <c:pt idx="4341">
                  <c:v>-801.56358718872104</c:v>
                </c:pt>
                <c:pt idx="4342">
                  <c:v>-801.56418323516903</c:v>
                </c:pt>
                <c:pt idx="4343">
                  <c:v>-801.56585216522205</c:v>
                </c:pt>
                <c:pt idx="4344">
                  <c:v>-801.56841516494796</c:v>
                </c:pt>
                <c:pt idx="4345">
                  <c:v>-801.57151460647594</c:v>
                </c:pt>
                <c:pt idx="4346">
                  <c:v>-801.57491207122803</c:v>
                </c:pt>
                <c:pt idx="4347">
                  <c:v>-801.57830953598</c:v>
                </c:pt>
                <c:pt idx="4348">
                  <c:v>-801.581468582154</c:v>
                </c:pt>
                <c:pt idx="4349">
                  <c:v>-801.58450841903698</c:v>
                </c:pt>
                <c:pt idx="4350">
                  <c:v>-801.58760786056496</c:v>
                </c:pt>
                <c:pt idx="4351">
                  <c:v>-801.59088611602795</c:v>
                </c:pt>
                <c:pt idx="4352">
                  <c:v>-801.59446239471504</c:v>
                </c:pt>
                <c:pt idx="4353">
                  <c:v>-801.598157882691</c:v>
                </c:pt>
                <c:pt idx="4354">
                  <c:v>-801.60185337066696</c:v>
                </c:pt>
                <c:pt idx="4355">
                  <c:v>-801.60554885864303</c:v>
                </c:pt>
                <c:pt idx="4356">
                  <c:v>-801.60918474197399</c:v>
                </c:pt>
                <c:pt idx="4357">
                  <c:v>-801.61276102066097</c:v>
                </c:pt>
                <c:pt idx="4358">
                  <c:v>-801.61597967147804</c:v>
                </c:pt>
                <c:pt idx="4359">
                  <c:v>-801.61872148513805</c:v>
                </c:pt>
                <c:pt idx="4360">
                  <c:v>-801.62098646163997</c:v>
                </c:pt>
                <c:pt idx="4361">
                  <c:v>-801.62301301956199</c:v>
                </c:pt>
                <c:pt idx="4362">
                  <c:v>-801.62521839141903</c:v>
                </c:pt>
                <c:pt idx="4363">
                  <c:v>-801.62796020507801</c:v>
                </c:pt>
                <c:pt idx="4364">
                  <c:v>-801.631357669831</c:v>
                </c:pt>
                <c:pt idx="4365">
                  <c:v>-801.63541078567505</c:v>
                </c:pt>
                <c:pt idx="4366">
                  <c:v>-801.63988113403298</c:v>
                </c:pt>
                <c:pt idx="4367">
                  <c:v>-801.64464950561501</c:v>
                </c:pt>
                <c:pt idx="4368">
                  <c:v>-801.64935827255294</c:v>
                </c:pt>
                <c:pt idx="4369">
                  <c:v>-801.65370941162098</c:v>
                </c:pt>
                <c:pt idx="4370">
                  <c:v>-801.65740489959705</c:v>
                </c:pt>
                <c:pt idx="4371">
                  <c:v>-801.66008710861195</c:v>
                </c:pt>
                <c:pt idx="4372">
                  <c:v>-801.661696434021</c:v>
                </c:pt>
                <c:pt idx="4373">
                  <c:v>-801.66235208511398</c:v>
                </c:pt>
                <c:pt idx="4374">
                  <c:v>-801.66199445724499</c:v>
                </c:pt>
                <c:pt idx="4375">
                  <c:v>-801.66092157363903</c:v>
                </c:pt>
                <c:pt idx="4376">
                  <c:v>-801.65907382965099</c:v>
                </c:pt>
                <c:pt idx="4377">
                  <c:v>-801.65657043457099</c:v>
                </c:pt>
                <c:pt idx="4378">
                  <c:v>-801.65329217910801</c:v>
                </c:pt>
                <c:pt idx="4379">
                  <c:v>-801.64929866790806</c:v>
                </c:pt>
                <c:pt idx="4380">
                  <c:v>-801.64453029632602</c:v>
                </c:pt>
                <c:pt idx="4381">
                  <c:v>-801.63904666900703</c:v>
                </c:pt>
                <c:pt idx="4382">
                  <c:v>-801.63290739059505</c:v>
                </c:pt>
                <c:pt idx="4383">
                  <c:v>-801.62635087966896</c:v>
                </c:pt>
                <c:pt idx="4384">
                  <c:v>-801.61973476409901</c:v>
                </c:pt>
                <c:pt idx="4385">
                  <c:v>-801.61347627639805</c:v>
                </c:pt>
                <c:pt idx="4386">
                  <c:v>-801.60781383514404</c:v>
                </c:pt>
                <c:pt idx="4387">
                  <c:v>-801.60298585891701</c:v>
                </c:pt>
                <c:pt idx="4388">
                  <c:v>-801.59893274307296</c:v>
                </c:pt>
                <c:pt idx="4389">
                  <c:v>-801.59553527832099</c:v>
                </c:pt>
                <c:pt idx="4390">
                  <c:v>-801.59279346466099</c:v>
                </c:pt>
                <c:pt idx="4391">
                  <c:v>-801.59046888351497</c:v>
                </c:pt>
                <c:pt idx="4392">
                  <c:v>-801.58844232559204</c:v>
                </c:pt>
                <c:pt idx="4393">
                  <c:v>-801.586594581604</c:v>
                </c:pt>
                <c:pt idx="4394">
                  <c:v>-801.58468723297096</c:v>
                </c:pt>
                <c:pt idx="4395">
                  <c:v>-801.58289909362804</c:v>
                </c:pt>
                <c:pt idx="4396">
                  <c:v>-801.581408977509</c:v>
                </c:pt>
                <c:pt idx="4397">
                  <c:v>-801.58063411712703</c:v>
                </c:pt>
                <c:pt idx="4398">
                  <c:v>-801.58081293106102</c:v>
                </c:pt>
                <c:pt idx="4399">
                  <c:v>-801.58218383789097</c:v>
                </c:pt>
                <c:pt idx="4400">
                  <c:v>-801.58474683761597</c:v>
                </c:pt>
                <c:pt idx="4401">
                  <c:v>-801.58844232559204</c:v>
                </c:pt>
                <c:pt idx="4402">
                  <c:v>-801.59309148788498</c:v>
                </c:pt>
                <c:pt idx="4403">
                  <c:v>-801.59851551055897</c:v>
                </c:pt>
                <c:pt idx="4404">
                  <c:v>-801.60435676574696</c:v>
                </c:pt>
                <c:pt idx="4405">
                  <c:v>-801.61025762557995</c:v>
                </c:pt>
                <c:pt idx="4406">
                  <c:v>-801.61568164825496</c:v>
                </c:pt>
                <c:pt idx="4407">
                  <c:v>-801.62021160125801</c:v>
                </c:pt>
                <c:pt idx="4408">
                  <c:v>-801.62354946136497</c:v>
                </c:pt>
                <c:pt idx="4409">
                  <c:v>-801.625635623932</c:v>
                </c:pt>
                <c:pt idx="4410">
                  <c:v>-801.62635087966896</c:v>
                </c:pt>
                <c:pt idx="4411">
                  <c:v>-801.62581443786598</c:v>
                </c:pt>
                <c:pt idx="4412">
                  <c:v>-801.62420511245705</c:v>
                </c:pt>
                <c:pt idx="4413">
                  <c:v>-801.62164211273205</c:v>
                </c:pt>
                <c:pt idx="4414">
                  <c:v>-801.61848306655895</c:v>
                </c:pt>
                <c:pt idx="4415">
                  <c:v>-801.61514520645198</c:v>
                </c:pt>
                <c:pt idx="4416">
                  <c:v>-801.61210536956798</c:v>
                </c:pt>
                <c:pt idx="4417">
                  <c:v>-801.60978078842197</c:v>
                </c:pt>
                <c:pt idx="4418">
                  <c:v>-801.60846948623703</c:v>
                </c:pt>
                <c:pt idx="4419">
                  <c:v>-801.60840988159202</c:v>
                </c:pt>
                <c:pt idx="4420">
                  <c:v>-801.60954236984298</c:v>
                </c:pt>
                <c:pt idx="4421">
                  <c:v>-801.61204576492298</c:v>
                </c:pt>
                <c:pt idx="4422">
                  <c:v>-801.61568164825496</c:v>
                </c:pt>
                <c:pt idx="4423">
                  <c:v>-801.62027120590199</c:v>
                </c:pt>
                <c:pt idx="4424">
                  <c:v>-801.62527799606301</c:v>
                </c:pt>
                <c:pt idx="4425">
                  <c:v>-801.63028478622505</c:v>
                </c:pt>
                <c:pt idx="4426">
                  <c:v>-801.63487434387196</c:v>
                </c:pt>
                <c:pt idx="4427">
                  <c:v>-801.63880825042702</c:v>
                </c:pt>
                <c:pt idx="4428">
                  <c:v>-801.642026901245</c:v>
                </c:pt>
                <c:pt idx="4429">
                  <c:v>-801.64453029632602</c:v>
                </c:pt>
                <c:pt idx="4430">
                  <c:v>-801.64625883102406</c:v>
                </c:pt>
                <c:pt idx="4431">
                  <c:v>-801.64739131927502</c:v>
                </c:pt>
                <c:pt idx="4432">
                  <c:v>-801.64810657501198</c:v>
                </c:pt>
                <c:pt idx="4433">
                  <c:v>-801.64888143539395</c:v>
                </c:pt>
                <c:pt idx="4434">
                  <c:v>-801.64977550506603</c:v>
                </c:pt>
                <c:pt idx="4435">
                  <c:v>-801.65096759796199</c:v>
                </c:pt>
                <c:pt idx="4436">
                  <c:v>-801.65245771408104</c:v>
                </c:pt>
                <c:pt idx="4437">
                  <c:v>-801.65424585342396</c:v>
                </c:pt>
                <c:pt idx="4438">
                  <c:v>-801.656212806702</c:v>
                </c:pt>
                <c:pt idx="4439">
                  <c:v>-801.65835857391403</c:v>
                </c:pt>
                <c:pt idx="4440">
                  <c:v>-801.66056394577004</c:v>
                </c:pt>
                <c:pt idx="4441">
                  <c:v>-801.66241168975898</c:v>
                </c:pt>
                <c:pt idx="4442">
                  <c:v>-801.66366338729904</c:v>
                </c:pt>
                <c:pt idx="4443">
                  <c:v>-801.66402101516701</c:v>
                </c:pt>
                <c:pt idx="4444">
                  <c:v>-801.66324615478504</c:v>
                </c:pt>
                <c:pt idx="4445">
                  <c:v>-801.66121959686302</c:v>
                </c:pt>
                <c:pt idx="4446">
                  <c:v>-801.65800094604504</c:v>
                </c:pt>
                <c:pt idx="4447">
                  <c:v>-801.65353059768699</c:v>
                </c:pt>
                <c:pt idx="4448">
                  <c:v>-801.64816617965698</c:v>
                </c:pt>
                <c:pt idx="4449">
                  <c:v>-801.64232492446899</c:v>
                </c:pt>
                <c:pt idx="4450">
                  <c:v>-801.63648366928101</c:v>
                </c:pt>
                <c:pt idx="4451">
                  <c:v>-801.63111925125099</c:v>
                </c:pt>
                <c:pt idx="4452">
                  <c:v>-801.62664890289295</c:v>
                </c:pt>
                <c:pt idx="4453">
                  <c:v>-801.62343025207497</c:v>
                </c:pt>
                <c:pt idx="4454">
                  <c:v>-801.62146329879795</c:v>
                </c:pt>
                <c:pt idx="4455">
                  <c:v>-801.62068843841598</c:v>
                </c:pt>
                <c:pt idx="4456">
                  <c:v>-801.62092685699497</c:v>
                </c:pt>
                <c:pt idx="4457">
                  <c:v>-801.62182092666603</c:v>
                </c:pt>
                <c:pt idx="4458">
                  <c:v>-801.62301301956199</c:v>
                </c:pt>
                <c:pt idx="4459">
                  <c:v>-801.62426471710205</c:v>
                </c:pt>
                <c:pt idx="4460">
                  <c:v>-801.62533760070801</c:v>
                </c:pt>
                <c:pt idx="4461">
                  <c:v>-801.62617206573498</c:v>
                </c:pt>
                <c:pt idx="4462">
                  <c:v>-801.62700653076195</c:v>
                </c:pt>
                <c:pt idx="4463">
                  <c:v>-801.62790060043403</c:v>
                </c:pt>
                <c:pt idx="4464">
                  <c:v>-801.62903308868397</c:v>
                </c:pt>
                <c:pt idx="4465">
                  <c:v>-801.63040399551403</c:v>
                </c:pt>
                <c:pt idx="4466">
                  <c:v>-801.63183450698898</c:v>
                </c:pt>
                <c:pt idx="4467">
                  <c:v>-801.63308620452904</c:v>
                </c:pt>
                <c:pt idx="4468">
                  <c:v>-801.63409948348999</c:v>
                </c:pt>
                <c:pt idx="4469">
                  <c:v>-801.63469552993797</c:v>
                </c:pt>
                <c:pt idx="4470">
                  <c:v>-801.63475513458297</c:v>
                </c:pt>
                <c:pt idx="4471">
                  <c:v>-801.63421869278</c:v>
                </c:pt>
                <c:pt idx="4472">
                  <c:v>-801.63290739059505</c:v>
                </c:pt>
                <c:pt idx="4473">
                  <c:v>-801.63094043731701</c:v>
                </c:pt>
                <c:pt idx="4474">
                  <c:v>-801.62855625152599</c:v>
                </c:pt>
                <c:pt idx="4475">
                  <c:v>-801.62623167037998</c:v>
                </c:pt>
                <c:pt idx="4476">
                  <c:v>-801.62420511245705</c:v>
                </c:pt>
                <c:pt idx="4477">
                  <c:v>-801.622714996338</c:v>
                </c:pt>
                <c:pt idx="4478">
                  <c:v>-801.62170171737705</c:v>
                </c:pt>
                <c:pt idx="4479">
                  <c:v>-801.62104606628395</c:v>
                </c:pt>
                <c:pt idx="4480">
                  <c:v>-801.62062883377098</c:v>
                </c:pt>
                <c:pt idx="4481">
                  <c:v>-801.62027120590199</c:v>
                </c:pt>
                <c:pt idx="4482">
                  <c:v>-801.61991357803402</c:v>
                </c:pt>
                <c:pt idx="4483">
                  <c:v>-801.61949634552002</c:v>
                </c:pt>
                <c:pt idx="4484">
                  <c:v>-801.61895990371704</c:v>
                </c:pt>
                <c:pt idx="4485">
                  <c:v>-801.61806583404598</c:v>
                </c:pt>
                <c:pt idx="4486">
                  <c:v>-801.61681413650501</c:v>
                </c:pt>
                <c:pt idx="4487">
                  <c:v>-801.61538362503097</c:v>
                </c:pt>
                <c:pt idx="4488">
                  <c:v>-801.61395311355602</c:v>
                </c:pt>
                <c:pt idx="4489">
                  <c:v>-801.61282062530495</c:v>
                </c:pt>
                <c:pt idx="4490">
                  <c:v>-801.61228418350197</c:v>
                </c:pt>
                <c:pt idx="4491">
                  <c:v>-801.61264181137096</c:v>
                </c:pt>
                <c:pt idx="4492">
                  <c:v>-801.61401271820102</c:v>
                </c:pt>
                <c:pt idx="4493">
                  <c:v>-801.61639690399204</c:v>
                </c:pt>
                <c:pt idx="4494">
                  <c:v>-801.61991357803402</c:v>
                </c:pt>
                <c:pt idx="4495">
                  <c:v>-801.62414550781295</c:v>
                </c:pt>
                <c:pt idx="4496">
                  <c:v>-801.62879467010498</c:v>
                </c:pt>
                <c:pt idx="4497">
                  <c:v>-801.63332462310802</c:v>
                </c:pt>
                <c:pt idx="4498">
                  <c:v>-801.63713932037399</c:v>
                </c:pt>
                <c:pt idx="4499">
                  <c:v>-801.639821529389</c:v>
                </c:pt>
                <c:pt idx="4500">
                  <c:v>-801.64119243621803</c:v>
                </c:pt>
                <c:pt idx="4501">
                  <c:v>-801.64125204086304</c:v>
                </c:pt>
                <c:pt idx="4502">
                  <c:v>-801.64017915725697</c:v>
                </c:pt>
                <c:pt idx="4503">
                  <c:v>-801.63839101791405</c:v>
                </c:pt>
                <c:pt idx="4504">
                  <c:v>-801.636424064636</c:v>
                </c:pt>
                <c:pt idx="4505">
                  <c:v>-801.63469552993797</c:v>
                </c:pt>
                <c:pt idx="4506">
                  <c:v>-801.63350343704201</c:v>
                </c:pt>
                <c:pt idx="4507">
                  <c:v>-801.63302659988403</c:v>
                </c:pt>
                <c:pt idx="4508">
                  <c:v>-801.63308620452904</c:v>
                </c:pt>
                <c:pt idx="4509">
                  <c:v>-801.63338422775303</c:v>
                </c:pt>
                <c:pt idx="4510">
                  <c:v>-801.63344383239803</c:v>
                </c:pt>
                <c:pt idx="4511">
                  <c:v>-801.63290739059505</c:v>
                </c:pt>
                <c:pt idx="4512">
                  <c:v>-801.63153648376499</c:v>
                </c:pt>
                <c:pt idx="4513">
                  <c:v>-801.62933111190796</c:v>
                </c:pt>
                <c:pt idx="4514">
                  <c:v>-801.62635087966896</c:v>
                </c:pt>
                <c:pt idx="4515">
                  <c:v>-801.623072624207</c:v>
                </c:pt>
                <c:pt idx="4516">
                  <c:v>-801.61961555481003</c:v>
                </c:pt>
                <c:pt idx="4517">
                  <c:v>-801.61621809005806</c:v>
                </c:pt>
                <c:pt idx="4518">
                  <c:v>-801.61317825317406</c:v>
                </c:pt>
                <c:pt idx="4519">
                  <c:v>-801.61055564880405</c:v>
                </c:pt>
                <c:pt idx="4520">
                  <c:v>-801.60846948623703</c:v>
                </c:pt>
                <c:pt idx="4521">
                  <c:v>-801.60674095153797</c:v>
                </c:pt>
                <c:pt idx="4522">
                  <c:v>-801.60525083541904</c:v>
                </c:pt>
                <c:pt idx="4523">
                  <c:v>-801.603701114655</c:v>
                </c:pt>
                <c:pt idx="4524">
                  <c:v>-801.60185337066696</c:v>
                </c:pt>
                <c:pt idx="4525">
                  <c:v>-801.59976720810005</c:v>
                </c:pt>
                <c:pt idx="4526">
                  <c:v>-801.597740650177</c:v>
                </c:pt>
                <c:pt idx="4527">
                  <c:v>-801.59601211547897</c:v>
                </c:pt>
                <c:pt idx="4528">
                  <c:v>-801.59482002258301</c:v>
                </c:pt>
                <c:pt idx="4529">
                  <c:v>-801.59422397613503</c:v>
                </c:pt>
                <c:pt idx="4530">
                  <c:v>-801.59428358078003</c:v>
                </c:pt>
                <c:pt idx="4531">
                  <c:v>-801.595118045807</c:v>
                </c:pt>
                <c:pt idx="4532">
                  <c:v>-801.59666776657104</c:v>
                </c:pt>
                <c:pt idx="4533">
                  <c:v>-801.59899234771694</c:v>
                </c:pt>
                <c:pt idx="4534">
                  <c:v>-801.60179376602196</c:v>
                </c:pt>
                <c:pt idx="4535">
                  <c:v>-801.60477399826095</c:v>
                </c:pt>
                <c:pt idx="4536">
                  <c:v>-801.60763502120994</c:v>
                </c:pt>
                <c:pt idx="4537">
                  <c:v>-801.61025762557995</c:v>
                </c:pt>
                <c:pt idx="4538">
                  <c:v>-801.61264181137096</c:v>
                </c:pt>
                <c:pt idx="4539">
                  <c:v>-801.61478757858299</c:v>
                </c:pt>
                <c:pt idx="4540">
                  <c:v>-801.61669492721603</c:v>
                </c:pt>
                <c:pt idx="4541">
                  <c:v>-801.61818504333496</c:v>
                </c:pt>
                <c:pt idx="4542">
                  <c:v>-801.61913871765205</c:v>
                </c:pt>
                <c:pt idx="4543">
                  <c:v>-801.61955595016502</c:v>
                </c:pt>
                <c:pt idx="4544">
                  <c:v>-801.61955595016502</c:v>
                </c:pt>
                <c:pt idx="4545">
                  <c:v>-801.61937713623104</c:v>
                </c:pt>
                <c:pt idx="4546">
                  <c:v>-801.61913871765205</c:v>
                </c:pt>
                <c:pt idx="4547">
                  <c:v>-801.61901950836204</c:v>
                </c:pt>
                <c:pt idx="4548">
                  <c:v>-801.61901950836204</c:v>
                </c:pt>
                <c:pt idx="4549">
                  <c:v>-801.61937713623104</c:v>
                </c:pt>
                <c:pt idx="4550">
                  <c:v>-801.620151996613</c:v>
                </c:pt>
                <c:pt idx="4551">
                  <c:v>-801.62164211273205</c:v>
                </c:pt>
                <c:pt idx="4552">
                  <c:v>-801.62378787994396</c:v>
                </c:pt>
                <c:pt idx="4553">
                  <c:v>-801.62635087966896</c:v>
                </c:pt>
                <c:pt idx="4554">
                  <c:v>-801.62891387939499</c:v>
                </c:pt>
                <c:pt idx="4555">
                  <c:v>-801.63100004196201</c:v>
                </c:pt>
                <c:pt idx="4556">
                  <c:v>-801.63219213485695</c:v>
                </c:pt>
                <c:pt idx="4557">
                  <c:v>-801.63231134414696</c:v>
                </c:pt>
                <c:pt idx="4558">
                  <c:v>-801.631298065186</c:v>
                </c:pt>
                <c:pt idx="4559">
                  <c:v>-801.62921190261898</c:v>
                </c:pt>
                <c:pt idx="4560">
                  <c:v>-801.62611246108997</c:v>
                </c:pt>
                <c:pt idx="4561">
                  <c:v>-801.62211894989002</c:v>
                </c:pt>
                <c:pt idx="4562">
                  <c:v>-801.617469787598</c:v>
                </c:pt>
                <c:pt idx="4563">
                  <c:v>-801.61258220672596</c:v>
                </c:pt>
                <c:pt idx="4564">
                  <c:v>-801.60799264907905</c:v>
                </c:pt>
                <c:pt idx="4565">
                  <c:v>-801.60399913787899</c:v>
                </c:pt>
                <c:pt idx="4566">
                  <c:v>-801.600840091706</c:v>
                </c:pt>
                <c:pt idx="4567">
                  <c:v>-801.59851551055897</c:v>
                </c:pt>
                <c:pt idx="4568">
                  <c:v>-801.59678697586105</c:v>
                </c:pt>
                <c:pt idx="4569">
                  <c:v>-801.59571409225498</c:v>
                </c:pt>
                <c:pt idx="4570">
                  <c:v>-801.595237255097</c:v>
                </c:pt>
                <c:pt idx="4571">
                  <c:v>-801.595237255097</c:v>
                </c:pt>
                <c:pt idx="4572">
                  <c:v>-801.59547567367599</c:v>
                </c:pt>
                <c:pt idx="4573">
                  <c:v>-801.59571409225498</c:v>
                </c:pt>
                <c:pt idx="4574">
                  <c:v>-801.59571409225498</c:v>
                </c:pt>
                <c:pt idx="4575">
                  <c:v>-801.59547567367599</c:v>
                </c:pt>
                <c:pt idx="4576">
                  <c:v>-801.595237255097</c:v>
                </c:pt>
                <c:pt idx="4577">
                  <c:v>-801.59493923187301</c:v>
                </c:pt>
                <c:pt idx="4578">
                  <c:v>-801.59476041793801</c:v>
                </c:pt>
                <c:pt idx="4579">
                  <c:v>-801.59452199935902</c:v>
                </c:pt>
                <c:pt idx="4580">
                  <c:v>-801.59428358078003</c:v>
                </c:pt>
                <c:pt idx="4581">
                  <c:v>-801.59422397613503</c:v>
                </c:pt>
                <c:pt idx="4582">
                  <c:v>-801.59440279007003</c:v>
                </c:pt>
                <c:pt idx="4583">
                  <c:v>-801.59487962722801</c:v>
                </c:pt>
                <c:pt idx="4584">
                  <c:v>-801.59565448760998</c:v>
                </c:pt>
                <c:pt idx="4585">
                  <c:v>-801.59660816192604</c:v>
                </c:pt>
                <c:pt idx="4586">
                  <c:v>-801.597800254822</c:v>
                </c:pt>
                <c:pt idx="4587">
                  <c:v>-801.59923076629696</c:v>
                </c:pt>
                <c:pt idx="4588">
                  <c:v>-801.60095930099499</c:v>
                </c:pt>
                <c:pt idx="4589">
                  <c:v>-801.60304546356201</c:v>
                </c:pt>
                <c:pt idx="4590">
                  <c:v>-801.60548925399803</c:v>
                </c:pt>
                <c:pt idx="4591">
                  <c:v>-801.60829067230202</c:v>
                </c:pt>
                <c:pt idx="4592">
                  <c:v>-801.61139011383102</c:v>
                </c:pt>
                <c:pt idx="4593">
                  <c:v>-801.61478757858299</c:v>
                </c:pt>
                <c:pt idx="4594">
                  <c:v>-801.61824464797996</c:v>
                </c:pt>
                <c:pt idx="4595">
                  <c:v>-801.62182092666603</c:v>
                </c:pt>
                <c:pt idx="4596">
                  <c:v>-801.62539720535301</c:v>
                </c:pt>
                <c:pt idx="4597">
                  <c:v>-801.62897348403999</c:v>
                </c:pt>
                <c:pt idx="4598">
                  <c:v>-801.63249015808105</c:v>
                </c:pt>
                <c:pt idx="4599">
                  <c:v>-801.63582801818904</c:v>
                </c:pt>
                <c:pt idx="4600">
                  <c:v>-801.63886785507202</c:v>
                </c:pt>
                <c:pt idx="4601">
                  <c:v>-801.64149045944202</c:v>
                </c:pt>
                <c:pt idx="4602">
                  <c:v>-801.64387464523304</c:v>
                </c:pt>
                <c:pt idx="4603">
                  <c:v>-801.64596080780098</c:v>
                </c:pt>
                <c:pt idx="4604">
                  <c:v>-801.64774894714401</c:v>
                </c:pt>
                <c:pt idx="4605">
                  <c:v>-801.64911985397396</c:v>
                </c:pt>
                <c:pt idx="4606">
                  <c:v>-801.65007352829002</c:v>
                </c:pt>
                <c:pt idx="4607">
                  <c:v>-801.650490760803</c:v>
                </c:pt>
                <c:pt idx="4608">
                  <c:v>-801.65031194686901</c:v>
                </c:pt>
                <c:pt idx="4609">
                  <c:v>-801.64953708648704</c:v>
                </c:pt>
                <c:pt idx="4610">
                  <c:v>-801.64810657501198</c:v>
                </c:pt>
                <c:pt idx="4611">
                  <c:v>-801.64608001708996</c:v>
                </c:pt>
                <c:pt idx="4612">
                  <c:v>-801.64357662200905</c:v>
                </c:pt>
                <c:pt idx="4613">
                  <c:v>-801.64059638977096</c:v>
                </c:pt>
                <c:pt idx="4614">
                  <c:v>-801.63737773895298</c:v>
                </c:pt>
                <c:pt idx="4615">
                  <c:v>-801.633861064911</c:v>
                </c:pt>
                <c:pt idx="4616">
                  <c:v>-801.63022518158004</c:v>
                </c:pt>
                <c:pt idx="4617">
                  <c:v>-801.62652969360397</c:v>
                </c:pt>
                <c:pt idx="4618">
                  <c:v>-801.62283420562801</c:v>
                </c:pt>
                <c:pt idx="4619">
                  <c:v>-801.61919832229603</c:v>
                </c:pt>
                <c:pt idx="4620">
                  <c:v>-801.61568164825496</c:v>
                </c:pt>
                <c:pt idx="4621">
                  <c:v>-801.61216497421299</c:v>
                </c:pt>
                <c:pt idx="4622">
                  <c:v>-801.60864830017101</c:v>
                </c:pt>
                <c:pt idx="4623">
                  <c:v>-801.60507202148494</c:v>
                </c:pt>
                <c:pt idx="4624">
                  <c:v>-801.60155534744297</c:v>
                </c:pt>
                <c:pt idx="4625">
                  <c:v>-801.59821748733498</c:v>
                </c:pt>
                <c:pt idx="4626">
                  <c:v>-801.59535646438599</c:v>
                </c:pt>
                <c:pt idx="4627">
                  <c:v>-801.59309148788498</c:v>
                </c:pt>
                <c:pt idx="4628">
                  <c:v>-801.59136295318604</c:v>
                </c:pt>
                <c:pt idx="4629">
                  <c:v>-801.59017086029098</c:v>
                </c:pt>
                <c:pt idx="4630">
                  <c:v>-801.589455604553</c:v>
                </c:pt>
                <c:pt idx="4631">
                  <c:v>-801.58927679061901</c:v>
                </c:pt>
                <c:pt idx="4632">
                  <c:v>-801.589634418488</c:v>
                </c:pt>
                <c:pt idx="4633">
                  <c:v>-801.59058809280396</c:v>
                </c:pt>
                <c:pt idx="4634">
                  <c:v>-801.59195899963402</c:v>
                </c:pt>
                <c:pt idx="4635">
                  <c:v>-801.59350872039795</c:v>
                </c:pt>
                <c:pt idx="4636">
                  <c:v>-801.595118045807</c:v>
                </c:pt>
                <c:pt idx="4637">
                  <c:v>-801.59666776657104</c:v>
                </c:pt>
                <c:pt idx="4638">
                  <c:v>-801.59827709197998</c:v>
                </c:pt>
                <c:pt idx="4639">
                  <c:v>-801.59970760345504</c:v>
                </c:pt>
                <c:pt idx="4640">
                  <c:v>-801.60089969634998</c:v>
                </c:pt>
                <c:pt idx="4641">
                  <c:v>-801.60155534744297</c:v>
                </c:pt>
                <c:pt idx="4642">
                  <c:v>-801.60149574279797</c:v>
                </c:pt>
                <c:pt idx="4643">
                  <c:v>-801.60060167312599</c:v>
                </c:pt>
                <c:pt idx="4644">
                  <c:v>-801.59899234771694</c:v>
                </c:pt>
                <c:pt idx="4645">
                  <c:v>-801.59690618515003</c:v>
                </c:pt>
                <c:pt idx="4646">
                  <c:v>-801.59458160400402</c:v>
                </c:pt>
                <c:pt idx="4647">
                  <c:v>-801.59231662750301</c:v>
                </c:pt>
                <c:pt idx="4648">
                  <c:v>-801.59046888351497</c:v>
                </c:pt>
                <c:pt idx="4649">
                  <c:v>-801.58927679061901</c:v>
                </c:pt>
                <c:pt idx="4650">
                  <c:v>-801.58891916275002</c:v>
                </c:pt>
                <c:pt idx="4651">
                  <c:v>-801.589455604553</c:v>
                </c:pt>
                <c:pt idx="4652">
                  <c:v>-801.59070730209396</c:v>
                </c:pt>
                <c:pt idx="4653">
                  <c:v>-801.59243583679199</c:v>
                </c:pt>
                <c:pt idx="4654">
                  <c:v>-801.59428358078003</c:v>
                </c:pt>
                <c:pt idx="4655">
                  <c:v>-801.59595251083397</c:v>
                </c:pt>
                <c:pt idx="4656">
                  <c:v>-801.59720420837402</c:v>
                </c:pt>
                <c:pt idx="4657">
                  <c:v>-801.59791946411201</c:v>
                </c:pt>
                <c:pt idx="4658">
                  <c:v>-801.59827709197998</c:v>
                </c:pt>
                <c:pt idx="4659">
                  <c:v>-801.59845590591499</c:v>
                </c:pt>
                <c:pt idx="4660">
                  <c:v>-801.59869432449398</c:v>
                </c:pt>
                <c:pt idx="4661">
                  <c:v>-801.59929037094105</c:v>
                </c:pt>
                <c:pt idx="4662">
                  <c:v>-801.60036325454701</c:v>
                </c:pt>
                <c:pt idx="4663">
                  <c:v>-801.60191297531105</c:v>
                </c:pt>
                <c:pt idx="4664">
                  <c:v>-801.60393953323398</c:v>
                </c:pt>
                <c:pt idx="4665">
                  <c:v>-801.60644292831398</c:v>
                </c:pt>
                <c:pt idx="4666">
                  <c:v>-801.60918474197399</c:v>
                </c:pt>
                <c:pt idx="4667">
                  <c:v>-801.61204576492298</c:v>
                </c:pt>
                <c:pt idx="4668">
                  <c:v>-801.614906787873</c:v>
                </c:pt>
                <c:pt idx="4669">
                  <c:v>-801.617529392243</c:v>
                </c:pt>
                <c:pt idx="4670">
                  <c:v>-801.619973182678</c:v>
                </c:pt>
                <c:pt idx="4671">
                  <c:v>-801.62211894989002</c:v>
                </c:pt>
                <c:pt idx="4672">
                  <c:v>-801.62408590316795</c:v>
                </c:pt>
                <c:pt idx="4673">
                  <c:v>-801.62599325180099</c:v>
                </c:pt>
                <c:pt idx="4674">
                  <c:v>-801.62772178649902</c:v>
                </c:pt>
                <c:pt idx="4675">
                  <c:v>-801.62933111190796</c:v>
                </c:pt>
                <c:pt idx="4676">
                  <c:v>-801.63076162338302</c:v>
                </c:pt>
                <c:pt idx="4677">
                  <c:v>-801.63201332092297</c:v>
                </c:pt>
                <c:pt idx="4678">
                  <c:v>-801.63308620452904</c:v>
                </c:pt>
                <c:pt idx="4679">
                  <c:v>-801.63421869278</c:v>
                </c:pt>
                <c:pt idx="4680">
                  <c:v>-801.63547039032005</c:v>
                </c:pt>
                <c:pt idx="4681">
                  <c:v>-801.636781692505</c:v>
                </c:pt>
                <c:pt idx="4682">
                  <c:v>-801.63809299469006</c:v>
                </c:pt>
                <c:pt idx="4683">
                  <c:v>-801.63922548294101</c:v>
                </c:pt>
                <c:pt idx="4684">
                  <c:v>-801.64017915725697</c:v>
                </c:pt>
                <c:pt idx="4685">
                  <c:v>-801.64077520370495</c:v>
                </c:pt>
                <c:pt idx="4686">
                  <c:v>-801.64095401763905</c:v>
                </c:pt>
                <c:pt idx="4687">
                  <c:v>-801.64065599441506</c:v>
                </c:pt>
                <c:pt idx="4688">
                  <c:v>-801.63988113403298</c:v>
                </c:pt>
                <c:pt idx="4689">
                  <c:v>-801.63862943649303</c:v>
                </c:pt>
                <c:pt idx="4690">
                  <c:v>-801.63696050643898</c:v>
                </c:pt>
                <c:pt idx="4691">
                  <c:v>-801.63511276245094</c:v>
                </c:pt>
                <c:pt idx="4692">
                  <c:v>-801.63332462310802</c:v>
                </c:pt>
                <c:pt idx="4693">
                  <c:v>-801.63183450698898</c:v>
                </c:pt>
                <c:pt idx="4694">
                  <c:v>-801.63070201873802</c:v>
                </c:pt>
                <c:pt idx="4695">
                  <c:v>-801.62986755371105</c:v>
                </c:pt>
                <c:pt idx="4696">
                  <c:v>-801.62921190261898</c:v>
                </c:pt>
                <c:pt idx="4697">
                  <c:v>-801.628615856171</c:v>
                </c:pt>
                <c:pt idx="4698">
                  <c:v>-801.62807941436802</c:v>
                </c:pt>
                <c:pt idx="4699">
                  <c:v>-801.62760257721004</c:v>
                </c:pt>
                <c:pt idx="4700">
                  <c:v>-801.62712574005104</c:v>
                </c:pt>
                <c:pt idx="4701">
                  <c:v>-801.62664890289295</c:v>
                </c:pt>
                <c:pt idx="4702">
                  <c:v>-801.62629127502498</c:v>
                </c:pt>
                <c:pt idx="4703">
                  <c:v>-801.62611246108997</c:v>
                </c:pt>
                <c:pt idx="4704">
                  <c:v>-801.62611246108997</c:v>
                </c:pt>
                <c:pt idx="4705">
                  <c:v>-801.62635087966896</c:v>
                </c:pt>
                <c:pt idx="4706">
                  <c:v>-801.62664890289295</c:v>
                </c:pt>
                <c:pt idx="4707">
                  <c:v>-801.62688732147205</c:v>
                </c:pt>
                <c:pt idx="4708">
                  <c:v>-801.62688732147205</c:v>
                </c:pt>
                <c:pt idx="4709">
                  <c:v>-801.62635087966896</c:v>
                </c:pt>
                <c:pt idx="4710">
                  <c:v>-801.62509918212902</c:v>
                </c:pt>
                <c:pt idx="4711">
                  <c:v>-801.62289381027199</c:v>
                </c:pt>
                <c:pt idx="4712">
                  <c:v>-801.61985397338901</c:v>
                </c:pt>
                <c:pt idx="4713">
                  <c:v>-801.61609888076805</c:v>
                </c:pt>
                <c:pt idx="4714">
                  <c:v>-801.611926555634</c:v>
                </c:pt>
                <c:pt idx="4715">
                  <c:v>-801.60775423049904</c:v>
                </c:pt>
                <c:pt idx="4716">
                  <c:v>-801.6037607193</c:v>
                </c:pt>
                <c:pt idx="4717">
                  <c:v>-801.60036325454701</c:v>
                </c:pt>
                <c:pt idx="4718">
                  <c:v>-801.59785985946701</c:v>
                </c:pt>
                <c:pt idx="4719">
                  <c:v>-801.59648895263695</c:v>
                </c:pt>
                <c:pt idx="4720">
                  <c:v>-801.59654855728195</c:v>
                </c:pt>
                <c:pt idx="4721">
                  <c:v>-801.59803867340099</c:v>
                </c:pt>
                <c:pt idx="4722">
                  <c:v>-801.600840091706</c:v>
                </c:pt>
                <c:pt idx="4723">
                  <c:v>-801.60459518432594</c:v>
                </c:pt>
                <c:pt idx="4724">
                  <c:v>-801.60900592804001</c:v>
                </c:pt>
                <c:pt idx="4725">
                  <c:v>-801.61383390426704</c:v>
                </c:pt>
                <c:pt idx="4726">
                  <c:v>-801.61872148513805</c:v>
                </c:pt>
                <c:pt idx="4727">
                  <c:v>-801.62360906600998</c:v>
                </c:pt>
                <c:pt idx="4728">
                  <c:v>-801.628198623657</c:v>
                </c:pt>
                <c:pt idx="4729">
                  <c:v>-801.63254976272594</c:v>
                </c:pt>
                <c:pt idx="4730">
                  <c:v>-801.63660287857101</c:v>
                </c:pt>
                <c:pt idx="4731">
                  <c:v>-801.64047718048096</c:v>
                </c:pt>
                <c:pt idx="4732">
                  <c:v>-801.64423227310203</c:v>
                </c:pt>
                <c:pt idx="4733">
                  <c:v>-801.64786815643299</c:v>
                </c:pt>
                <c:pt idx="4734">
                  <c:v>-801.65150403976497</c:v>
                </c:pt>
                <c:pt idx="4735">
                  <c:v>-801.65484189987205</c:v>
                </c:pt>
                <c:pt idx="4736">
                  <c:v>-801.65758371353195</c:v>
                </c:pt>
                <c:pt idx="4737">
                  <c:v>-801.65925264358498</c:v>
                </c:pt>
                <c:pt idx="4738">
                  <c:v>-801.65943145751999</c:v>
                </c:pt>
                <c:pt idx="4739">
                  <c:v>-801.65794134140003</c:v>
                </c:pt>
                <c:pt idx="4740">
                  <c:v>-801.65466308593795</c:v>
                </c:pt>
                <c:pt idx="4741">
                  <c:v>-801.64983510971103</c:v>
                </c:pt>
                <c:pt idx="4742">
                  <c:v>-801.64387464523304</c:v>
                </c:pt>
                <c:pt idx="4743">
                  <c:v>-801.63725852966297</c:v>
                </c:pt>
                <c:pt idx="4744">
                  <c:v>-801.63070201873802</c:v>
                </c:pt>
                <c:pt idx="4745">
                  <c:v>-801.62492036819503</c:v>
                </c:pt>
                <c:pt idx="4746">
                  <c:v>-801.62039041519199</c:v>
                </c:pt>
                <c:pt idx="4747">
                  <c:v>-801.617469787598</c:v>
                </c:pt>
                <c:pt idx="4748">
                  <c:v>-801.61609888076805</c:v>
                </c:pt>
                <c:pt idx="4749">
                  <c:v>-801.61615848541305</c:v>
                </c:pt>
                <c:pt idx="4750">
                  <c:v>-801.61723136901901</c:v>
                </c:pt>
                <c:pt idx="4751">
                  <c:v>-801.61884069442794</c:v>
                </c:pt>
                <c:pt idx="4752">
                  <c:v>-801.62062883377098</c:v>
                </c:pt>
                <c:pt idx="4753">
                  <c:v>-801.62223815918003</c:v>
                </c:pt>
                <c:pt idx="4754">
                  <c:v>-801.62354946136497</c:v>
                </c:pt>
                <c:pt idx="4755">
                  <c:v>-801.62468194961605</c:v>
                </c:pt>
                <c:pt idx="4756">
                  <c:v>-801.62593364715599</c:v>
                </c:pt>
                <c:pt idx="4757">
                  <c:v>-801.62754297256504</c:v>
                </c:pt>
                <c:pt idx="4758">
                  <c:v>-801.62980794906605</c:v>
                </c:pt>
                <c:pt idx="4759">
                  <c:v>-801.63284778595005</c:v>
                </c:pt>
                <c:pt idx="4760">
                  <c:v>-801.63666248321601</c:v>
                </c:pt>
                <c:pt idx="4761">
                  <c:v>-801.64119243621803</c:v>
                </c:pt>
                <c:pt idx="4762">
                  <c:v>-801.64608001708996</c:v>
                </c:pt>
                <c:pt idx="4763">
                  <c:v>-801.65102720260597</c:v>
                </c:pt>
                <c:pt idx="4764">
                  <c:v>-801.65561676025402</c:v>
                </c:pt>
                <c:pt idx="4765">
                  <c:v>-801.65961027145397</c:v>
                </c:pt>
                <c:pt idx="4766">
                  <c:v>-801.66265010833797</c:v>
                </c:pt>
                <c:pt idx="4767">
                  <c:v>-801.66449785232601</c:v>
                </c:pt>
                <c:pt idx="4768">
                  <c:v>-801.66491508483898</c:v>
                </c:pt>
                <c:pt idx="4769">
                  <c:v>-801.66390180587803</c:v>
                </c:pt>
                <c:pt idx="4770">
                  <c:v>-801.661696434021</c:v>
                </c:pt>
                <c:pt idx="4771">
                  <c:v>-801.65841817855903</c:v>
                </c:pt>
                <c:pt idx="4772">
                  <c:v>-801.65436506271396</c:v>
                </c:pt>
                <c:pt idx="4773">
                  <c:v>-801.64947748184204</c:v>
                </c:pt>
                <c:pt idx="4774">
                  <c:v>-801.64399385452305</c:v>
                </c:pt>
                <c:pt idx="4775">
                  <c:v>-801.63809299469006</c:v>
                </c:pt>
                <c:pt idx="4776">
                  <c:v>-801.63207292556797</c:v>
                </c:pt>
                <c:pt idx="4777">
                  <c:v>-801.62623167037998</c:v>
                </c:pt>
                <c:pt idx="4778">
                  <c:v>-801.62062883377098</c:v>
                </c:pt>
                <c:pt idx="4779">
                  <c:v>-801.61532402038597</c:v>
                </c:pt>
                <c:pt idx="4780">
                  <c:v>-801.61025762557995</c:v>
                </c:pt>
                <c:pt idx="4781">
                  <c:v>-801.60560846328804</c:v>
                </c:pt>
                <c:pt idx="4782">
                  <c:v>-801.60143613815296</c:v>
                </c:pt>
                <c:pt idx="4783">
                  <c:v>-801.597800254822</c:v>
                </c:pt>
                <c:pt idx="4784">
                  <c:v>-801.59458160400402</c:v>
                </c:pt>
                <c:pt idx="4785">
                  <c:v>-801.59166097641003</c:v>
                </c:pt>
                <c:pt idx="4786">
                  <c:v>-801.58897876739502</c:v>
                </c:pt>
                <c:pt idx="4787">
                  <c:v>-801.58665418624901</c:v>
                </c:pt>
                <c:pt idx="4788">
                  <c:v>-801.58474683761597</c:v>
                </c:pt>
                <c:pt idx="4789">
                  <c:v>-801.58349514007602</c:v>
                </c:pt>
                <c:pt idx="4790">
                  <c:v>-801.58289909362804</c:v>
                </c:pt>
                <c:pt idx="4791">
                  <c:v>-801.58313751220703</c:v>
                </c:pt>
                <c:pt idx="4792">
                  <c:v>-801.58421039581299</c:v>
                </c:pt>
                <c:pt idx="4793">
                  <c:v>-801.58635616302502</c:v>
                </c:pt>
                <c:pt idx="4794">
                  <c:v>-801.589634418488</c:v>
                </c:pt>
                <c:pt idx="4795">
                  <c:v>-801.59380674362205</c:v>
                </c:pt>
                <c:pt idx="4796">
                  <c:v>-801.59857511520397</c:v>
                </c:pt>
                <c:pt idx="4797">
                  <c:v>-801.603343486786</c:v>
                </c:pt>
                <c:pt idx="4798">
                  <c:v>-801.60775423049904</c:v>
                </c:pt>
                <c:pt idx="4799">
                  <c:v>-801.61133050918602</c:v>
                </c:pt>
                <c:pt idx="4800">
                  <c:v>-801.61389350891102</c:v>
                </c:pt>
                <c:pt idx="4801">
                  <c:v>-801.61520481109596</c:v>
                </c:pt>
                <c:pt idx="4802">
                  <c:v>-801.61526441574097</c:v>
                </c:pt>
                <c:pt idx="4803">
                  <c:v>-801.61419153213501</c:v>
                </c:pt>
                <c:pt idx="4804">
                  <c:v>-801.61246299743698</c:v>
                </c:pt>
                <c:pt idx="4805">
                  <c:v>-801.61043643951405</c:v>
                </c:pt>
                <c:pt idx="4806">
                  <c:v>-801.60876750946102</c:v>
                </c:pt>
                <c:pt idx="4807">
                  <c:v>-801.60787343978905</c:v>
                </c:pt>
                <c:pt idx="4808">
                  <c:v>-801.60805225372303</c:v>
                </c:pt>
                <c:pt idx="4809">
                  <c:v>-801.60948276519798</c:v>
                </c:pt>
                <c:pt idx="4810">
                  <c:v>-801.61204576492298</c:v>
                </c:pt>
                <c:pt idx="4811">
                  <c:v>-801.61568164825496</c:v>
                </c:pt>
                <c:pt idx="4812">
                  <c:v>-801.620032787323</c:v>
                </c:pt>
                <c:pt idx="4813">
                  <c:v>-801.62474155426003</c:v>
                </c:pt>
                <c:pt idx="4814">
                  <c:v>-801.62933111190796</c:v>
                </c:pt>
                <c:pt idx="4815">
                  <c:v>-801.63350343704201</c:v>
                </c:pt>
                <c:pt idx="4816">
                  <c:v>-801.636900901795</c:v>
                </c:pt>
                <c:pt idx="4817">
                  <c:v>-801.63952350616501</c:v>
                </c:pt>
                <c:pt idx="4818">
                  <c:v>-801.64131164550804</c:v>
                </c:pt>
                <c:pt idx="4819">
                  <c:v>-801.64226531982399</c:v>
                </c:pt>
                <c:pt idx="4820">
                  <c:v>-801.64256334304798</c:v>
                </c:pt>
                <c:pt idx="4821">
                  <c:v>-801.64214611053501</c:v>
                </c:pt>
                <c:pt idx="4822">
                  <c:v>-801.64107322692905</c:v>
                </c:pt>
                <c:pt idx="4823">
                  <c:v>-801.63934469223</c:v>
                </c:pt>
                <c:pt idx="4824">
                  <c:v>-801.63696050643898</c:v>
                </c:pt>
                <c:pt idx="4825">
                  <c:v>-801.633801460266</c:v>
                </c:pt>
                <c:pt idx="4826">
                  <c:v>-801.62974834442196</c:v>
                </c:pt>
                <c:pt idx="4827">
                  <c:v>-801.62480115890503</c:v>
                </c:pt>
                <c:pt idx="4828">
                  <c:v>-801.61890029907204</c:v>
                </c:pt>
                <c:pt idx="4829">
                  <c:v>-801.61234378814697</c:v>
                </c:pt>
                <c:pt idx="4830">
                  <c:v>-801.60542964935303</c:v>
                </c:pt>
                <c:pt idx="4831">
                  <c:v>-801.59875392913796</c:v>
                </c:pt>
                <c:pt idx="4832">
                  <c:v>-801.59273386001598</c:v>
                </c:pt>
                <c:pt idx="4833">
                  <c:v>-801.58778667449997</c:v>
                </c:pt>
                <c:pt idx="4834">
                  <c:v>-801.58421039581299</c:v>
                </c:pt>
                <c:pt idx="4835">
                  <c:v>-801.58224344253597</c:v>
                </c:pt>
                <c:pt idx="4836">
                  <c:v>-801.58188581466698</c:v>
                </c:pt>
                <c:pt idx="4837">
                  <c:v>-801.58295869827305</c:v>
                </c:pt>
                <c:pt idx="4838">
                  <c:v>-801.58528327941895</c:v>
                </c:pt>
                <c:pt idx="4839">
                  <c:v>-801.58820390701305</c:v>
                </c:pt>
                <c:pt idx="4840">
                  <c:v>-801.59142255783104</c:v>
                </c:pt>
                <c:pt idx="4841">
                  <c:v>-801.59452199935902</c:v>
                </c:pt>
                <c:pt idx="4842">
                  <c:v>-801.59738302230903</c:v>
                </c:pt>
                <c:pt idx="4843">
                  <c:v>-801.59988641738903</c:v>
                </c:pt>
                <c:pt idx="4844">
                  <c:v>-801.60215139389095</c:v>
                </c:pt>
                <c:pt idx="4845">
                  <c:v>-801.60417795181297</c:v>
                </c:pt>
                <c:pt idx="4846">
                  <c:v>-801.60614490509101</c:v>
                </c:pt>
                <c:pt idx="4847">
                  <c:v>-801.60829067230202</c:v>
                </c:pt>
                <c:pt idx="4848">
                  <c:v>-801.61085367202804</c:v>
                </c:pt>
                <c:pt idx="4849">
                  <c:v>-801.61389350891102</c:v>
                </c:pt>
                <c:pt idx="4850">
                  <c:v>-801.61729097366401</c:v>
                </c:pt>
                <c:pt idx="4851">
                  <c:v>-801.62098646163997</c:v>
                </c:pt>
                <c:pt idx="4852">
                  <c:v>-801.62480115890503</c:v>
                </c:pt>
                <c:pt idx="4853">
                  <c:v>-801.62855625152599</c:v>
                </c:pt>
                <c:pt idx="4854">
                  <c:v>-801.63207292556797</c:v>
                </c:pt>
                <c:pt idx="4855">
                  <c:v>-801.63511276245094</c:v>
                </c:pt>
                <c:pt idx="4856">
                  <c:v>-801.63755655288696</c:v>
                </c:pt>
                <c:pt idx="4857">
                  <c:v>-801.63922548294101</c:v>
                </c:pt>
                <c:pt idx="4858">
                  <c:v>-801.64023876190197</c:v>
                </c:pt>
                <c:pt idx="4859">
                  <c:v>-801.64053678512596</c:v>
                </c:pt>
                <c:pt idx="4860">
                  <c:v>-801.64029836654697</c:v>
                </c:pt>
                <c:pt idx="4861">
                  <c:v>-801.639821529389</c:v>
                </c:pt>
                <c:pt idx="4862">
                  <c:v>-801.63934469223</c:v>
                </c:pt>
                <c:pt idx="4863">
                  <c:v>-801.63904666900703</c:v>
                </c:pt>
                <c:pt idx="4864">
                  <c:v>-801.63916587829601</c:v>
                </c:pt>
                <c:pt idx="4865">
                  <c:v>-801.63964271545399</c:v>
                </c:pt>
                <c:pt idx="4866">
                  <c:v>-801.64035797119197</c:v>
                </c:pt>
                <c:pt idx="4867">
                  <c:v>-801.64125204086304</c:v>
                </c:pt>
                <c:pt idx="4868">
                  <c:v>-801.642026901245</c:v>
                </c:pt>
                <c:pt idx="4869">
                  <c:v>-801.64226531982399</c:v>
                </c:pt>
                <c:pt idx="4870">
                  <c:v>-801.64160966873203</c:v>
                </c:pt>
                <c:pt idx="4871">
                  <c:v>-801.63976192474399</c:v>
                </c:pt>
                <c:pt idx="4872">
                  <c:v>-801.636781692505</c:v>
                </c:pt>
                <c:pt idx="4873">
                  <c:v>-801.63284778595005</c:v>
                </c:pt>
                <c:pt idx="4874">
                  <c:v>-801.62837743759201</c:v>
                </c:pt>
                <c:pt idx="4875">
                  <c:v>-801.62372827529896</c:v>
                </c:pt>
                <c:pt idx="4876">
                  <c:v>-801.61919832229603</c:v>
                </c:pt>
                <c:pt idx="4877">
                  <c:v>-801.61496639251698</c:v>
                </c:pt>
                <c:pt idx="4878">
                  <c:v>-801.61127090454102</c:v>
                </c:pt>
                <c:pt idx="4879">
                  <c:v>-801.60805225372303</c:v>
                </c:pt>
                <c:pt idx="4880">
                  <c:v>-801.60531044006404</c:v>
                </c:pt>
                <c:pt idx="4881">
                  <c:v>-801.60268783569404</c:v>
                </c:pt>
                <c:pt idx="4882">
                  <c:v>-801.59970760345504</c:v>
                </c:pt>
                <c:pt idx="4883">
                  <c:v>-801.59601211547897</c:v>
                </c:pt>
                <c:pt idx="4884">
                  <c:v>-801.59136295318604</c:v>
                </c:pt>
                <c:pt idx="4885">
                  <c:v>-801.58587932586704</c:v>
                </c:pt>
                <c:pt idx="4886">
                  <c:v>-801.57985925674495</c:v>
                </c:pt>
                <c:pt idx="4887">
                  <c:v>-801.57371997833297</c:v>
                </c:pt>
                <c:pt idx="4888">
                  <c:v>-801.56805753707897</c:v>
                </c:pt>
                <c:pt idx="4889">
                  <c:v>-801.56340837478695</c:v>
                </c:pt>
                <c:pt idx="4890">
                  <c:v>-801.56030893325806</c:v>
                </c:pt>
                <c:pt idx="4891">
                  <c:v>-801.558997631073</c:v>
                </c:pt>
                <c:pt idx="4892">
                  <c:v>-801.55971288681098</c:v>
                </c:pt>
                <c:pt idx="4893">
                  <c:v>-801.56233549118099</c:v>
                </c:pt>
                <c:pt idx="4894">
                  <c:v>-801.56650781631504</c:v>
                </c:pt>
                <c:pt idx="4895">
                  <c:v>-801.57181262970005</c:v>
                </c:pt>
                <c:pt idx="4896">
                  <c:v>-801.57753467559803</c:v>
                </c:pt>
                <c:pt idx="4897">
                  <c:v>-801.58307790756203</c:v>
                </c:pt>
                <c:pt idx="4898">
                  <c:v>-801.58796548843395</c:v>
                </c:pt>
                <c:pt idx="4899">
                  <c:v>-801.59189939498901</c:v>
                </c:pt>
                <c:pt idx="4900">
                  <c:v>-801.59476041793801</c:v>
                </c:pt>
                <c:pt idx="4901">
                  <c:v>-801.59660816192604</c:v>
                </c:pt>
                <c:pt idx="4902">
                  <c:v>-801.597740650177</c:v>
                </c:pt>
                <c:pt idx="4903">
                  <c:v>-801.59833669662498</c:v>
                </c:pt>
                <c:pt idx="4904">
                  <c:v>-801.59869432449398</c:v>
                </c:pt>
                <c:pt idx="4905">
                  <c:v>-801.59917116165195</c:v>
                </c:pt>
                <c:pt idx="4906">
                  <c:v>-801.59982681274403</c:v>
                </c:pt>
                <c:pt idx="4907">
                  <c:v>-801.600661277771</c:v>
                </c:pt>
                <c:pt idx="4908">
                  <c:v>-801.60149574279797</c:v>
                </c:pt>
                <c:pt idx="4909">
                  <c:v>-801.60215139389095</c:v>
                </c:pt>
                <c:pt idx="4910">
                  <c:v>-801.60250902175903</c:v>
                </c:pt>
                <c:pt idx="4911">
                  <c:v>-801.60238981247005</c:v>
                </c:pt>
                <c:pt idx="4912">
                  <c:v>-801.60155534744297</c:v>
                </c:pt>
                <c:pt idx="4913">
                  <c:v>-801.60000562667904</c:v>
                </c:pt>
                <c:pt idx="4914">
                  <c:v>-801.597681045532</c:v>
                </c:pt>
                <c:pt idx="4915">
                  <c:v>-801.59476041793801</c:v>
                </c:pt>
                <c:pt idx="4916">
                  <c:v>-801.59160137176502</c:v>
                </c:pt>
                <c:pt idx="4917">
                  <c:v>-801.58844232559204</c:v>
                </c:pt>
                <c:pt idx="4918">
                  <c:v>-801.58540248870895</c:v>
                </c:pt>
                <c:pt idx="4919">
                  <c:v>-801.58260107040405</c:v>
                </c:pt>
                <c:pt idx="4920">
                  <c:v>-801.57991886138905</c:v>
                </c:pt>
                <c:pt idx="4921">
                  <c:v>-801.57735586166405</c:v>
                </c:pt>
                <c:pt idx="4922">
                  <c:v>-801.57479286193904</c:v>
                </c:pt>
                <c:pt idx="4923">
                  <c:v>-801.57211065292404</c:v>
                </c:pt>
                <c:pt idx="4924">
                  <c:v>-801.56919002533004</c:v>
                </c:pt>
                <c:pt idx="4925">
                  <c:v>-801.56585216522205</c:v>
                </c:pt>
                <c:pt idx="4926">
                  <c:v>-801.56197786331199</c:v>
                </c:pt>
                <c:pt idx="4927">
                  <c:v>-801.55774593353306</c:v>
                </c:pt>
                <c:pt idx="4928">
                  <c:v>-801.553454399109</c:v>
                </c:pt>
                <c:pt idx="4929">
                  <c:v>-801.54958009719905</c:v>
                </c:pt>
                <c:pt idx="4930">
                  <c:v>-801.54642105102596</c:v>
                </c:pt>
                <c:pt idx="4931">
                  <c:v>-801.54439449310303</c:v>
                </c:pt>
                <c:pt idx="4932">
                  <c:v>-801.54356002807594</c:v>
                </c:pt>
                <c:pt idx="4933">
                  <c:v>-801.54415607452404</c:v>
                </c:pt>
                <c:pt idx="4934">
                  <c:v>-801.54612302780197</c:v>
                </c:pt>
                <c:pt idx="4935">
                  <c:v>-801.54928207397495</c:v>
                </c:pt>
                <c:pt idx="4936">
                  <c:v>-801.553394794464</c:v>
                </c:pt>
                <c:pt idx="4937">
                  <c:v>-801.55804395675705</c:v>
                </c:pt>
                <c:pt idx="4938">
                  <c:v>-801.56275272369396</c:v>
                </c:pt>
                <c:pt idx="4939">
                  <c:v>-801.567163467407</c:v>
                </c:pt>
                <c:pt idx="4940">
                  <c:v>-801.57085895538398</c:v>
                </c:pt>
                <c:pt idx="4941">
                  <c:v>-801.57371997833297</c:v>
                </c:pt>
                <c:pt idx="4942">
                  <c:v>-801.57550811767601</c:v>
                </c:pt>
                <c:pt idx="4943">
                  <c:v>-801.57616376876899</c:v>
                </c:pt>
                <c:pt idx="4944">
                  <c:v>-801.5758061409</c:v>
                </c:pt>
                <c:pt idx="4945">
                  <c:v>-801.57467365264904</c:v>
                </c:pt>
                <c:pt idx="4946">
                  <c:v>-801.57288551330601</c:v>
                </c:pt>
                <c:pt idx="4947">
                  <c:v>-801.57073974609398</c:v>
                </c:pt>
                <c:pt idx="4948">
                  <c:v>-801.56835556030296</c:v>
                </c:pt>
                <c:pt idx="4949">
                  <c:v>-801.56597137451195</c:v>
                </c:pt>
                <c:pt idx="4950">
                  <c:v>-801.56388521194503</c:v>
                </c:pt>
                <c:pt idx="4951">
                  <c:v>-801.56227588653599</c:v>
                </c:pt>
                <c:pt idx="4952">
                  <c:v>-801.56114339828503</c:v>
                </c:pt>
                <c:pt idx="4953">
                  <c:v>-801.56054735183704</c:v>
                </c:pt>
                <c:pt idx="4954">
                  <c:v>-801.56060695648205</c:v>
                </c:pt>
                <c:pt idx="4955">
                  <c:v>-801.56138181686401</c:v>
                </c:pt>
                <c:pt idx="4956">
                  <c:v>-801.56299114227295</c:v>
                </c:pt>
                <c:pt idx="4957">
                  <c:v>-801.56567335128796</c:v>
                </c:pt>
                <c:pt idx="4958">
                  <c:v>-801.56936883926403</c:v>
                </c:pt>
                <c:pt idx="4959">
                  <c:v>-801.57401800155696</c:v>
                </c:pt>
                <c:pt idx="4960">
                  <c:v>-801.57950162887596</c:v>
                </c:pt>
                <c:pt idx="4961">
                  <c:v>-801.58552169799805</c:v>
                </c:pt>
                <c:pt idx="4962">
                  <c:v>-801.59178018570003</c:v>
                </c:pt>
                <c:pt idx="4963">
                  <c:v>-801.597800254822</c:v>
                </c:pt>
                <c:pt idx="4964">
                  <c:v>-801.60310506820701</c:v>
                </c:pt>
                <c:pt idx="4965">
                  <c:v>-801.60745620727596</c:v>
                </c:pt>
                <c:pt idx="4966">
                  <c:v>-801.61043643951405</c:v>
                </c:pt>
                <c:pt idx="4967">
                  <c:v>-801.61210536956798</c:v>
                </c:pt>
                <c:pt idx="4968">
                  <c:v>-801.61234378814697</c:v>
                </c:pt>
                <c:pt idx="4969">
                  <c:v>-801.61150932312</c:v>
                </c:pt>
                <c:pt idx="4970">
                  <c:v>-801.60978078842197</c:v>
                </c:pt>
                <c:pt idx="4971">
                  <c:v>-801.60757541656506</c:v>
                </c:pt>
                <c:pt idx="4972">
                  <c:v>-801.60531044006404</c:v>
                </c:pt>
                <c:pt idx="4973">
                  <c:v>-801.60322427749702</c:v>
                </c:pt>
                <c:pt idx="4974">
                  <c:v>-801.60131692886398</c:v>
                </c:pt>
                <c:pt idx="4975">
                  <c:v>-801.59970760345504</c:v>
                </c:pt>
                <c:pt idx="4976">
                  <c:v>-801.59827709197998</c:v>
                </c:pt>
                <c:pt idx="4977">
                  <c:v>-801.59690618515003</c:v>
                </c:pt>
                <c:pt idx="4978">
                  <c:v>-801.59547567367599</c:v>
                </c:pt>
                <c:pt idx="4979">
                  <c:v>-801.59386634826706</c:v>
                </c:pt>
                <c:pt idx="4980">
                  <c:v>-801.59189939498901</c:v>
                </c:pt>
                <c:pt idx="4981">
                  <c:v>-801.58969402313301</c:v>
                </c:pt>
                <c:pt idx="4982">
                  <c:v>-801.58725023269699</c:v>
                </c:pt>
                <c:pt idx="4983">
                  <c:v>-801.58480644226097</c:v>
                </c:pt>
                <c:pt idx="4984">
                  <c:v>-801.58248186111496</c:v>
                </c:pt>
                <c:pt idx="4985">
                  <c:v>-801.58069372177101</c:v>
                </c:pt>
                <c:pt idx="4986">
                  <c:v>-801.57950162887596</c:v>
                </c:pt>
                <c:pt idx="4987">
                  <c:v>-801.57896518707298</c:v>
                </c:pt>
                <c:pt idx="4988">
                  <c:v>-801.57890558242798</c:v>
                </c:pt>
                <c:pt idx="4989">
                  <c:v>-801.57914400100697</c:v>
                </c:pt>
                <c:pt idx="4990">
                  <c:v>-801.57926321029697</c:v>
                </c:pt>
                <c:pt idx="4991">
                  <c:v>-801.57908439636299</c:v>
                </c:pt>
                <c:pt idx="4992">
                  <c:v>-801.57824993133602</c:v>
                </c:pt>
                <c:pt idx="4993">
                  <c:v>-801.57670021057095</c:v>
                </c:pt>
                <c:pt idx="4994">
                  <c:v>-801.57449483871505</c:v>
                </c:pt>
                <c:pt idx="4995">
                  <c:v>-801.57181262970005</c:v>
                </c:pt>
                <c:pt idx="4996">
                  <c:v>-801.56907081604004</c:v>
                </c:pt>
                <c:pt idx="4997">
                  <c:v>-801.56644821167004</c:v>
                </c:pt>
                <c:pt idx="4998">
                  <c:v>-801.56394481659004</c:v>
                </c:pt>
                <c:pt idx="4999">
                  <c:v>-801.561620235443</c:v>
                </c:pt>
                <c:pt idx="5000">
                  <c:v>-801.55941486358699</c:v>
                </c:pt>
                <c:pt idx="5001">
                  <c:v>-801.55732870101895</c:v>
                </c:pt>
                <c:pt idx="5002">
                  <c:v>-801.55518293380806</c:v>
                </c:pt>
                <c:pt idx="5003">
                  <c:v>-801.55267953872703</c:v>
                </c:pt>
                <c:pt idx="5004">
                  <c:v>-801.54952049255405</c:v>
                </c:pt>
                <c:pt idx="5005">
                  <c:v>-801.54570579528797</c:v>
                </c:pt>
                <c:pt idx="5006">
                  <c:v>-801.54147386550903</c:v>
                </c:pt>
                <c:pt idx="5007">
                  <c:v>-801.53730154037498</c:v>
                </c:pt>
                <c:pt idx="5008">
                  <c:v>-801.53360605239902</c:v>
                </c:pt>
                <c:pt idx="5009">
                  <c:v>-801.53062582016003</c:v>
                </c:pt>
                <c:pt idx="5010">
                  <c:v>-801.52865886688301</c:v>
                </c:pt>
                <c:pt idx="5011">
                  <c:v>-801.52764558792103</c:v>
                </c:pt>
                <c:pt idx="5012">
                  <c:v>-801.52776479721103</c:v>
                </c:pt>
                <c:pt idx="5013">
                  <c:v>-801.52889728546199</c:v>
                </c:pt>
                <c:pt idx="5014">
                  <c:v>-801.53104305267402</c:v>
                </c:pt>
                <c:pt idx="5015">
                  <c:v>-801.53384447097801</c:v>
                </c:pt>
                <c:pt idx="5016">
                  <c:v>-801.537063121796</c:v>
                </c:pt>
                <c:pt idx="5017">
                  <c:v>-801.54052019119297</c:v>
                </c:pt>
                <c:pt idx="5018">
                  <c:v>-801.54409646987904</c:v>
                </c:pt>
                <c:pt idx="5019">
                  <c:v>-801.547791957855</c:v>
                </c:pt>
                <c:pt idx="5020">
                  <c:v>-801.55178546905495</c:v>
                </c:pt>
                <c:pt idx="5021">
                  <c:v>-801.556077003479</c:v>
                </c:pt>
                <c:pt idx="5022">
                  <c:v>-801.56084537506104</c:v>
                </c:pt>
                <c:pt idx="5023">
                  <c:v>-801.56603097915695</c:v>
                </c:pt>
                <c:pt idx="5024">
                  <c:v>-801.57151460647594</c:v>
                </c:pt>
                <c:pt idx="5025">
                  <c:v>-801.57693862915096</c:v>
                </c:pt>
                <c:pt idx="5026">
                  <c:v>-801.58200502395698</c:v>
                </c:pt>
                <c:pt idx="5027">
                  <c:v>-801.58641576767002</c:v>
                </c:pt>
                <c:pt idx="5028">
                  <c:v>-801.58981323242199</c:v>
                </c:pt>
                <c:pt idx="5029">
                  <c:v>-801.59195899963402</c:v>
                </c:pt>
                <c:pt idx="5030">
                  <c:v>-801.59273386001598</c:v>
                </c:pt>
                <c:pt idx="5031">
                  <c:v>-801.59225702285801</c:v>
                </c:pt>
                <c:pt idx="5032">
                  <c:v>-801.59064769744896</c:v>
                </c:pt>
                <c:pt idx="5033">
                  <c:v>-801.58838272094704</c:v>
                </c:pt>
                <c:pt idx="5034">
                  <c:v>-801.58611774444603</c:v>
                </c:pt>
                <c:pt idx="5035">
                  <c:v>-801.58421039581299</c:v>
                </c:pt>
                <c:pt idx="5036">
                  <c:v>-801.58307790756203</c:v>
                </c:pt>
                <c:pt idx="5037">
                  <c:v>-801.58272027969394</c:v>
                </c:pt>
                <c:pt idx="5038">
                  <c:v>-801.58295869827305</c:v>
                </c:pt>
                <c:pt idx="5039">
                  <c:v>-801.58355474472103</c:v>
                </c:pt>
                <c:pt idx="5040">
                  <c:v>-801.58421039581299</c:v>
                </c:pt>
                <c:pt idx="5041">
                  <c:v>-801.58480644226097</c:v>
                </c:pt>
                <c:pt idx="5042">
                  <c:v>-801.58528327941895</c:v>
                </c:pt>
                <c:pt idx="5043">
                  <c:v>-801.58558130264305</c:v>
                </c:pt>
                <c:pt idx="5044">
                  <c:v>-801.58581972122204</c:v>
                </c:pt>
                <c:pt idx="5045">
                  <c:v>-801.58611774444603</c:v>
                </c:pt>
                <c:pt idx="5046">
                  <c:v>-801.58665418624901</c:v>
                </c:pt>
                <c:pt idx="5047">
                  <c:v>-801.58754825592098</c:v>
                </c:pt>
                <c:pt idx="5048">
                  <c:v>-801.58891916275002</c:v>
                </c:pt>
                <c:pt idx="5049">
                  <c:v>-801.59058809280396</c:v>
                </c:pt>
                <c:pt idx="5050">
                  <c:v>-801.592197418213</c:v>
                </c:pt>
                <c:pt idx="5051">
                  <c:v>-801.59327030181896</c:v>
                </c:pt>
                <c:pt idx="5052">
                  <c:v>-801.59344911575295</c:v>
                </c:pt>
                <c:pt idx="5053">
                  <c:v>-801.59267425537098</c:v>
                </c:pt>
                <c:pt idx="5054">
                  <c:v>-801.59112453460705</c:v>
                </c:pt>
                <c:pt idx="5055">
                  <c:v>-801.58915758133003</c:v>
                </c:pt>
                <c:pt idx="5056">
                  <c:v>-801.58707141876198</c:v>
                </c:pt>
                <c:pt idx="5057">
                  <c:v>-801.58510446548496</c:v>
                </c:pt>
                <c:pt idx="5058">
                  <c:v>-801.58337593078602</c:v>
                </c:pt>
                <c:pt idx="5059">
                  <c:v>-801.58206462860096</c:v>
                </c:pt>
                <c:pt idx="5060">
                  <c:v>-801.58123016357399</c:v>
                </c:pt>
                <c:pt idx="5061">
                  <c:v>-801.58087253570602</c:v>
                </c:pt>
                <c:pt idx="5062">
                  <c:v>-801.58081293106102</c:v>
                </c:pt>
                <c:pt idx="5063">
                  <c:v>-801.58063411712703</c:v>
                </c:pt>
                <c:pt idx="5064">
                  <c:v>-801.58015727996803</c:v>
                </c:pt>
                <c:pt idx="5065">
                  <c:v>-801.57932281494197</c:v>
                </c:pt>
                <c:pt idx="5066">
                  <c:v>-801.57854795456001</c:v>
                </c:pt>
                <c:pt idx="5067">
                  <c:v>-801.57807111740101</c:v>
                </c:pt>
                <c:pt idx="5068">
                  <c:v>-801.57824993133602</c:v>
                </c:pt>
                <c:pt idx="5069">
                  <c:v>-801.57896518707298</c:v>
                </c:pt>
                <c:pt idx="5070">
                  <c:v>-801.58009767532405</c:v>
                </c:pt>
                <c:pt idx="5071">
                  <c:v>-801.58152818679798</c:v>
                </c:pt>
                <c:pt idx="5072">
                  <c:v>-801.58307790756203</c:v>
                </c:pt>
                <c:pt idx="5073">
                  <c:v>-801.58444881439198</c:v>
                </c:pt>
                <c:pt idx="5074">
                  <c:v>-801.58534288406395</c:v>
                </c:pt>
                <c:pt idx="5075">
                  <c:v>-801.58546209335304</c:v>
                </c:pt>
                <c:pt idx="5076">
                  <c:v>-801.58474683761597</c:v>
                </c:pt>
                <c:pt idx="5077">
                  <c:v>-801.58331632614204</c:v>
                </c:pt>
                <c:pt idx="5078">
                  <c:v>-801.581468582154</c:v>
                </c:pt>
                <c:pt idx="5079">
                  <c:v>-801.57956123352096</c:v>
                </c:pt>
                <c:pt idx="5080">
                  <c:v>-801.57795190811203</c:v>
                </c:pt>
                <c:pt idx="5081">
                  <c:v>-801.57687902450596</c:v>
                </c:pt>
                <c:pt idx="5082">
                  <c:v>-801.57652139663696</c:v>
                </c:pt>
                <c:pt idx="5083">
                  <c:v>-801.57729625701904</c:v>
                </c:pt>
                <c:pt idx="5084">
                  <c:v>-801.57932281494197</c:v>
                </c:pt>
                <c:pt idx="5085">
                  <c:v>-801.58248186111496</c:v>
                </c:pt>
                <c:pt idx="5086">
                  <c:v>-801.58647537231502</c:v>
                </c:pt>
                <c:pt idx="5087">
                  <c:v>-801.59082651138306</c:v>
                </c:pt>
                <c:pt idx="5088">
                  <c:v>-801.595237255097</c:v>
                </c:pt>
                <c:pt idx="5089">
                  <c:v>-801.59923076629696</c:v>
                </c:pt>
                <c:pt idx="5090">
                  <c:v>-801.60238981247005</c:v>
                </c:pt>
                <c:pt idx="5091">
                  <c:v>-801.60423755645797</c:v>
                </c:pt>
                <c:pt idx="5092">
                  <c:v>-801.60429716110298</c:v>
                </c:pt>
                <c:pt idx="5093">
                  <c:v>-801.60250902175903</c:v>
                </c:pt>
                <c:pt idx="5094">
                  <c:v>-801.59905195236195</c:v>
                </c:pt>
                <c:pt idx="5095">
                  <c:v>-801.59464120864902</c:v>
                </c:pt>
                <c:pt idx="5096">
                  <c:v>-801.59011125564598</c:v>
                </c:pt>
                <c:pt idx="5097">
                  <c:v>-801.58611774444603</c:v>
                </c:pt>
                <c:pt idx="5098">
                  <c:v>-801.58337593078602</c:v>
                </c:pt>
                <c:pt idx="5099">
                  <c:v>-801.58218383789097</c:v>
                </c:pt>
                <c:pt idx="5100">
                  <c:v>-801.58283948898304</c:v>
                </c:pt>
                <c:pt idx="5101">
                  <c:v>-801.58504486083996</c:v>
                </c:pt>
                <c:pt idx="5102">
                  <c:v>-801.58832311630294</c:v>
                </c:pt>
                <c:pt idx="5103">
                  <c:v>-801.59183979034401</c:v>
                </c:pt>
                <c:pt idx="5104">
                  <c:v>-801.59458160400402</c:v>
                </c:pt>
                <c:pt idx="5105">
                  <c:v>-801.59577369689998</c:v>
                </c:pt>
                <c:pt idx="5106">
                  <c:v>-801.595118045807</c:v>
                </c:pt>
                <c:pt idx="5107">
                  <c:v>-801.592555046082</c:v>
                </c:pt>
                <c:pt idx="5108">
                  <c:v>-801.58850193023704</c:v>
                </c:pt>
                <c:pt idx="5109">
                  <c:v>-801.58355474472103</c:v>
                </c:pt>
                <c:pt idx="5110">
                  <c:v>-801.57866716384899</c:v>
                </c:pt>
                <c:pt idx="5111">
                  <c:v>-801.57443523407005</c:v>
                </c:pt>
                <c:pt idx="5112">
                  <c:v>-801.57169342041004</c:v>
                </c:pt>
                <c:pt idx="5113">
                  <c:v>-801.57073974609398</c:v>
                </c:pt>
                <c:pt idx="5114">
                  <c:v>-801.57151460647594</c:v>
                </c:pt>
                <c:pt idx="5115">
                  <c:v>-801.57366037368797</c:v>
                </c:pt>
                <c:pt idx="5116">
                  <c:v>-801.57652139663696</c:v>
                </c:pt>
                <c:pt idx="5117">
                  <c:v>-801.57932281494197</c:v>
                </c:pt>
                <c:pt idx="5118">
                  <c:v>-801.58164739608799</c:v>
                </c:pt>
                <c:pt idx="5119">
                  <c:v>-801.58313751220703</c:v>
                </c:pt>
                <c:pt idx="5120">
                  <c:v>-801.58361434936501</c:v>
                </c:pt>
                <c:pt idx="5121">
                  <c:v>-801.58319711685203</c:v>
                </c:pt>
                <c:pt idx="5122">
                  <c:v>-801.58200502395698</c:v>
                </c:pt>
                <c:pt idx="5123">
                  <c:v>-801.58039569854805</c:v>
                </c:pt>
                <c:pt idx="5124">
                  <c:v>-801.57872676849399</c:v>
                </c:pt>
                <c:pt idx="5125">
                  <c:v>-801.57759428024303</c:v>
                </c:pt>
                <c:pt idx="5126">
                  <c:v>-801.57711744308494</c:v>
                </c:pt>
                <c:pt idx="5127">
                  <c:v>-801.57729625701904</c:v>
                </c:pt>
                <c:pt idx="5128">
                  <c:v>-801.57795190811203</c:v>
                </c:pt>
                <c:pt idx="5129">
                  <c:v>-801.57890558242798</c:v>
                </c:pt>
                <c:pt idx="5130">
                  <c:v>-801.58003807067905</c:v>
                </c:pt>
                <c:pt idx="5131">
                  <c:v>-801.58111095428501</c:v>
                </c:pt>
                <c:pt idx="5132">
                  <c:v>-801.58194541931198</c:v>
                </c:pt>
                <c:pt idx="5133">
                  <c:v>-801.58224344253597</c:v>
                </c:pt>
                <c:pt idx="5134">
                  <c:v>-801.58170700073299</c:v>
                </c:pt>
                <c:pt idx="5135">
                  <c:v>-801.58027648925804</c:v>
                </c:pt>
                <c:pt idx="5136">
                  <c:v>-801.57801151275703</c:v>
                </c:pt>
                <c:pt idx="5137">
                  <c:v>-801.57515048980702</c:v>
                </c:pt>
                <c:pt idx="5138">
                  <c:v>-801.57193183898903</c:v>
                </c:pt>
                <c:pt idx="5139">
                  <c:v>-801.56871318817196</c:v>
                </c:pt>
                <c:pt idx="5140">
                  <c:v>-801.56585216522205</c:v>
                </c:pt>
                <c:pt idx="5141">
                  <c:v>-801.56364679336605</c:v>
                </c:pt>
                <c:pt idx="5142">
                  <c:v>-801.56215667724598</c:v>
                </c:pt>
                <c:pt idx="5143">
                  <c:v>-801.56156063079902</c:v>
                </c:pt>
                <c:pt idx="5144">
                  <c:v>-801.56179904937801</c:v>
                </c:pt>
                <c:pt idx="5145">
                  <c:v>-801.56281232833896</c:v>
                </c:pt>
                <c:pt idx="5146">
                  <c:v>-801.56430244445801</c:v>
                </c:pt>
                <c:pt idx="5147">
                  <c:v>-801.56615018844604</c:v>
                </c:pt>
                <c:pt idx="5148">
                  <c:v>-801.56805753707897</c:v>
                </c:pt>
                <c:pt idx="5149">
                  <c:v>-801.56990528106701</c:v>
                </c:pt>
                <c:pt idx="5150">
                  <c:v>-801.57145500183105</c:v>
                </c:pt>
                <c:pt idx="5151">
                  <c:v>-801.572766304016</c:v>
                </c:pt>
                <c:pt idx="5152">
                  <c:v>-801.57383918762196</c:v>
                </c:pt>
                <c:pt idx="5153">
                  <c:v>-801.57473325729404</c:v>
                </c:pt>
                <c:pt idx="5154">
                  <c:v>-801.57544851303101</c:v>
                </c:pt>
                <c:pt idx="5155">
                  <c:v>-801.57598495483398</c:v>
                </c:pt>
                <c:pt idx="5156">
                  <c:v>-801.57628297805798</c:v>
                </c:pt>
                <c:pt idx="5157">
                  <c:v>-801.57634258270298</c:v>
                </c:pt>
                <c:pt idx="5158">
                  <c:v>-801.57616376876899</c:v>
                </c:pt>
                <c:pt idx="5159">
                  <c:v>-801.5758061409</c:v>
                </c:pt>
                <c:pt idx="5160">
                  <c:v>-801.57526969909702</c:v>
                </c:pt>
                <c:pt idx="5161">
                  <c:v>-801.57443523407005</c:v>
                </c:pt>
                <c:pt idx="5162">
                  <c:v>-801.57318353653</c:v>
                </c:pt>
                <c:pt idx="5163">
                  <c:v>-801.57127618789696</c:v>
                </c:pt>
                <c:pt idx="5164">
                  <c:v>-801.56871318817196</c:v>
                </c:pt>
                <c:pt idx="5165">
                  <c:v>-801.56549453735397</c:v>
                </c:pt>
                <c:pt idx="5166">
                  <c:v>-801.561620235443</c:v>
                </c:pt>
                <c:pt idx="5167">
                  <c:v>-801.55720949172996</c:v>
                </c:pt>
                <c:pt idx="5168">
                  <c:v>-801.55261993408203</c:v>
                </c:pt>
                <c:pt idx="5169">
                  <c:v>-801.54814958572399</c:v>
                </c:pt>
                <c:pt idx="5170">
                  <c:v>-801.54433488845802</c:v>
                </c:pt>
                <c:pt idx="5171">
                  <c:v>-801.54147386550903</c:v>
                </c:pt>
                <c:pt idx="5172">
                  <c:v>-801.53986454009998</c:v>
                </c:pt>
                <c:pt idx="5173">
                  <c:v>-801.53950691223201</c:v>
                </c:pt>
                <c:pt idx="5174">
                  <c:v>-801.54028177261398</c:v>
                </c:pt>
                <c:pt idx="5175">
                  <c:v>-801.542308330536</c:v>
                </c:pt>
                <c:pt idx="5176">
                  <c:v>-801.545288562775</c:v>
                </c:pt>
                <c:pt idx="5177">
                  <c:v>-801.54898405075096</c:v>
                </c:pt>
                <c:pt idx="5178">
                  <c:v>-801.55297756195102</c:v>
                </c:pt>
                <c:pt idx="5179">
                  <c:v>-801.55697107315098</c:v>
                </c:pt>
                <c:pt idx="5180">
                  <c:v>-801.56078577041603</c:v>
                </c:pt>
                <c:pt idx="5181">
                  <c:v>-801.56442165374801</c:v>
                </c:pt>
                <c:pt idx="5182">
                  <c:v>-801.56781911849998</c:v>
                </c:pt>
                <c:pt idx="5183">
                  <c:v>-801.57103776931797</c:v>
                </c:pt>
                <c:pt idx="5184">
                  <c:v>-801.57383918762196</c:v>
                </c:pt>
                <c:pt idx="5185">
                  <c:v>-801.57610416412399</c:v>
                </c:pt>
                <c:pt idx="5186">
                  <c:v>-801.57777309417702</c:v>
                </c:pt>
                <c:pt idx="5187">
                  <c:v>-801.578786373139</c:v>
                </c:pt>
                <c:pt idx="5188">
                  <c:v>-801.57926321029697</c:v>
                </c:pt>
                <c:pt idx="5189">
                  <c:v>-801.57944202423096</c:v>
                </c:pt>
                <c:pt idx="5190">
                  <c:v>-801.57944202423096</c:v>
                </c:pt>
                <c:pt idx="5191">
                  <c:v>-801.57956123352096</c:v>
                </c:pt>
                <c:pt idx="5192">
                  <c:v>-801.57979965209995</c:v>
                </c:pt>
                <c:pt idx="5193">
                  <c:v>-801.58039569854805</c:v>
                </c:pt>
                <c:pt idx="5194">
                  <c:v>-801.581349372864</c:v>
                </c:pt>
                <c:pt idx="5195">
                  <c:v>-801.58272027969394</c:v>
                </c:pt>
                <c:pt idx="5196">
                  <c:v>-801.584389209748</c:v>
                </c:pt>
                <c:pt idx="5197">
                  <c:v>-801.58605813980103</c:v>
                </c:pt>
                <c:pt idx="5198">
                  <c:v>-801.58736944198597</c:v>
                </c:pt>
                <c:pt idx="5199">
                  <c:v>-801.58802509307895</c:v>
                </c:pt>
                <c:pt idx="5200">
                  <c:v>-801.58778667449997</c:v>
                </c:pt>
                <c:pt idx="5201">
                  <c:v>-801.586534976959</c:v>
                </c:pt>
                <c:pt idx="5202">
                  <c:v>-801.584389209748</c:v>
                </c:pt>
                <c:pt idx="5203">
                  <c:v>-801.58152818679798</c:v>
                </c:pt>
                <c:pt idx="5204">
                  <c:v>-801.57813072204601</c:v>
                </c:pt>
                <c:pt idx="5205">
                  <c:v>-801.57449483871505</c:v>
                </c:pt>
                <c:pt idx="5206">
                  <c:v>-801.57097816467297</c:v>
                </c:pt>
                <c:pt idx="5207">
                  <c:v>-801.56787872314499</c:v>
                </c:pt>
                <c:pt idx="5208">
                  <c:v>-801.56555414199897</c:v>
                </c:pt>
                <c:pt idx="5209">
                  <c:v>-801.56412363052402</c:v>
                </c:pt>
                <c:pt idx="5210">
                  <c:v>-801.56370639801003</c:v>
                </c:pt>
                <c:pt idx="5211">
                  <c:v>-801.56418323516903</c:v>
                </c:pt>
                <c:pt idx="5212">
                  <c:v>-801.56525611877498</c:v>
                </c:pt>
                <c:pt idx="5213">
                  <c:v>-801.56656742096004</c:v>
                </c:pt>
                <c:pt idx="5214">
                  <c:v>-801.56781911849998</c:v>
                </c:pt>
                <c:pt idx="5215">
                  <c:v>-801.56859397888195</c:v>
                </c:pt>
                <c:pt idx="5216">
                  <c:v>-801.56853437423695</c:v>
                </c:pt>
                <c:pt idx="5217">
                  <c:v>-801.567282676697</c:v>
                </c:pt>
                <c:pt idx="5218">
                  <c:v>-801.564719676972</c:v>
                </c:pt>
                <c:pt idx="5219">
                  <c:v>-801.56084537506104</c:v>
                </c:pt>
                <c:pt idx="5220">
                  <c:v>-801.55589818954502</c:v>
                </c:pt>
                <c:pt idx="5221">
                  <c:v>-801.55029535293602</c:v>
                </c:pt>
                <c:pt idx="5222">
                  <c:v>-801.54445409774803</c:v>
                </c:pt>
                <c:pt idx="5223">
                  <c:v>-801.53879165649403</c:v>
                </c:pt>
                <c:pt idx="5224">
                  <c:v>-801.53372526168801</c:v>
                </c:pt>
                <c:pt idx="5225">
                  <c:v>-801.52961254119896</c:v>
                </c:pt>
                <c:pt idx="5226">
                  <c:v>-801.52675151824997</c:v>
                </c:pt>
                <c:pt idx="5227">
                  <c:v>-801.52526140213001</c:v>
                </c:pt>
                <c:pt idx="5228">
                  <c:v>-801.52520179748603</c:v>
                </c:pt>
                <c:pt idx="5229">
                  <c:v>-801.52627468109199</c:v>
                </c:pt>
                <c:pt idx="5230">
                  <c:v>-801.528420448303</c:v>
                </c:pt>
                <c:pt idx="5231">
                  <c:v>-801.53140068054199</c:v>
                </c:pt>
                <c:pt idx="5232">
                  <c:v>-801.53515577316296</c:v>
                </c:pt>
                <c:pt idx="5233">
                  <c:v>-801.53950691223201</c:v>
                </c:pt>
                <c:pt idx="5234">
                  <c:v>-801.54433488845802</c:v>
                </c:pt>
                <c:pt idx="5235">
                  <c:v>-801.54934167861995</c:v>
                </c:pt>
                <c:pt idx="5236">
                  <c:v>-801.55434846878097</c:v>
                </c:pt>
                <c:pt idx="5237">
                  <c:v>-801.55935525894199</c:v>
                </c:pt>
                <c:pt idx="5238">
                  <c:v>-801.56418323516903</c:v>
                </c:pt>
                <c:pt idx="5239">
                  <c:v>-801.56877279281605</c:v>
                </c:pt>
                <c:pt idx="5240">
                  <c:v>-801.572825908661</c:v>
                </c:pt>
                <c:pt idx="5241">
                  <c:v>-801.57616376876899</c:v>
                </c:pt>
                <c:pt idx="5242">
                  <c:v>-801.57854795456001</c:v>
                </c:pt>
                <c:pt idx="5243">
                  <c:v>-801.58003807067905</c:v>
                </c:pt>
                <c:pt idx="5244">
                  <c:v>-801.58081293106102</c:v>
                </c:pt>
                <c:pt idx="5245">
                  <c:v>-801.58093214035102</c:v>
                </c:pt>
                <c:pt idx="5246">
                  <c:v>-801.58051490783703</c:v>
                </c:pt>
                <c:pt idx="5247">
                  <c:v>-801.57956123352096</c:v>
                </c:pt>
                <c:pt idx="5248">
                  <c:v>-801.57824993133602</c:v>
                </c:pt>
                <c:pt idx="5249">
                  <c:v>-801.57670021057095</c:v>
                </c:pt>
                <c:pt idx="5250">
                  <c:v>-801.57521009445202</c:v>
                </c:pt>
                <c:pt idx="5251">
                  <c:v>-801.57383918762196</c:v>
                </c:pt>
                <c:pt idx="5252">
                  <c:v>-801.57258749008201</c:v>
                </c:pt>
                <c:pt idx="5253">
                  <c:v>-801.57127618789696</c:v>
                </c:pt>
                <c:pt idx="5254">
                  <c:v>-801.56972646713302</c:v>
                </c:pt>
                <c:pt idx="5255">
                  <c:v>-801.56787872314499</c:v>
                </c:pt>
                <c:pt idx="5256">
                  <c:v>-801.56567335128796</c:v>
                </c:pt>
                <c:pt idx="5257">
                  <c:v>-801.56322956085205</c:v>
                </c:pt>
                <c:pt idx="5258">
                  <c:v>-801.56072616577205</c:v>
                </c:pt>
                <c:pt idx="5259">
                  <c:v>-801.55834197998104</c:v>
                </c:pt>
                <c:pt idx="5260">
                  <c:v>-801.556434631348</c:v>
                </c:pt>
                <c:pt idx="5261">
                  <c:v>-801.55542135238704</c:v>
                </c:pt>
                <c:pt idx="5262">
                  <c:v>-801.55571937561103</c:v>
                </c:pt>
                <c:pt idx="5263">
                  <c:v>-801.55750751495395</c:v>
                </c:pt>
                <c:pt idx="5264">
                  <c:v>-801.56078577041603</c:v>
                </c:pt>
                <c:pt idx="5265">
                  <c:v>-801.56555414199897</c:v>
                </c:pt>
                <c:pt idx="5266">
                  <c:v>-801.57133579254196</c:v>
                </c:pt>
                <c:pt idx="5267">
                  <c:v>-801.57783269882202</c:v>
                </c:pt>
                <c:pt idx="5268">
                  <c:v>-801.58444881439198</c:v>
                </c:pt>
                <c:pt idx="5269">
                  <c:v>-801.59058809280396</c:v>
                </c:pt>
                <c:pt idx="5270">
                  <c:v>-801.59565448760998</c:v>
                </c:pt>
                <c:pt idx="5271">
                  <c:v>-801.59946918487606</c:v>
                </c:pt>
                <c:pt idx="5272">
                  <c:v>-801.60185337066696</c:v>
                </c:pt>
                <c:pt idx="5273">
                  <c:v>-801.60304546356201</c:v>
                </c:pt>
                <c:pt idx="5274">
                  <c:v>-801.60322427749702</c:v>
                </c:pt>
                <c:pt idx="5275">
                  <c:v>-801.60262823104904</c:v>
                </c:pt>
                <c:pt idx="5276">
                  <c:v>-801.60143613815296</c:v>
                </c:pt>
                <c:pt idx="5277">
                  <c:v>-801.59994602203403</c:v>
                </c:pt>
                <c:pt idx="5278">
                  <c:v>-801.59839630126999</c:v>
                </c:pt>
                <c:pt idx="5279">
                  <c:v>-801.59702539444004</c:v>
                </c:pt>
                <c:pt idx="5280">
                  <c:v>-801.59601211547897</c:v>
                </c:pt>
                <c:pt idx="5281">
                  <c:v>-801.59535646438599</c:v>
                </c:pt>
                <c:pt idx="5282">
                  <c:v>-801.59499883651802</c:v>
                </c:pt>
                <c:pt idx="5283">
                  <c:v>-801.595058441162</c:v>
                </c:pt>
                <c:pt idx="5284">
                  <c:v>-801.59559488296497</c:v>
                </c:pt>
                <c:pt idx="5285">
                  <c:v>-801.59654855728195</c:v>
                </c:pt>
                <c:pt idx="5286">
                  <c:v>-801.59785985946701</c:v>
                </c:pt>
                <c:pt idx="5287">
                  <c:v>-801.59923076629696</c:v>
                </c:pt>
                <c:pt idx="5288">
                  <c:v>-801.60054206848201</c:v>
                </c:pt>
                <c:pt idx="5289">
                  <c:v>-801.60143613815296</c:v>
                </c:pt>
                <c:pt idx="5290">
                  <c:v>-801.60185337066696</c:v>
                </c:pt>
                <c:pt idx="5291">
                  <c:v>-801.60173416137695</c:v>
                </c:pt>
                <c:pt idx="5292">
                  <c:v>-801.60095930099499</c:v>
                </c:pt>
                <c:pt idx="5293">
                  <c:v>-801.59964799881004</c:v>
                </c:pt>
                <c:pt idx="5294">
                  <c:v>-801.59785985946701</c:v>
                </c:pt>
                <c:pt idx="5295">
                  <c:v>-801.59589290618896</c:v>
                </c:pt>
                <c:pt idx="5296">
                  <c:v>-801.59398555755604</c:v>
                </c:pt>
                <c:pt idx="5297">
                  <c:v>-801.592197418213</c:v>
                </c:pt>
                <c:pt idx="5298">
                  <c:v>-801.59064769744896</c:v>
                </c:pt>
                <c:pt idx="5299">
                  <c:v>-801.58927679061901</c:v>
                </c:pt>
                <c:pt idx="5300">
                  <c:v>-801.58778667449997</c:v>
                </c:pt>
                <c:pt idx="5301">
                  <c:v>-801.58593893051204</c:v>
                </c:pt>
                <c:pt idx="5302">
                  <c:v>-801.58367395401001</c:v>
                </c:pt>
                <c:pt idx="5303">
                  <c:v>-801.58093214035102</c:v>
                </c:pt>
                <c:pt idx="5304">
                  <c:v>-801.57789230346702</c:v>
                </c:pt>
                <c:pt idx="5305">
                  <c:v>-801.57479286193904</c:v>
                </c:pt>
                <c:pt idx="5306">
                  <c:v>-801.57205104827904</c:v>
                </c:pt>
                <c:pt idx="5307">
                  <c:v>-801.56996488571201</c:v>
                </c:pt>
                <c:pt idx="5308">
                  <c:v>-801.56895160675106</c:v>
                </c:pt>
                <c:pt idx="5309">
                  <c:v>-801.56924962997505</c:v>
                </c:pt>
                <c:pt idx="5310">
                  <c:v>-801.57097816467297</c:v>
                </c:pt>
                <c:pt idx="5311">
                  <c:v>-801.57395839691196</c:v>
                </c:pt>
                <c:pt idx="5312">
                  <c:v>-801.57795190811203</c:v>
                </c:pt>
                <c:pt idx="5313">
                  <c:v>-801.58242225646995</c:v>
                </c:pt>
                <c:pt idx="5314">
                  <c:v>-801.58689260482799</c:v>
                </c:pt>
                <c:pt idx="5315">
                  <c:v>-801.59094572067295</c:v>
                </c:pt>
                <c:pt idx="5316">
                  <c:v>-801.59428358078003</c:v>
                </c:pt>
                <c:pt idx="5317">
                  <c:v>-801.59690618515003</c:v>
                </c:pt>
                <c:pt idx="5318">
                  <c:v>-801.59875392913796</c:v>
                </c:pt>
                <c:pt idx="5319">
                  <c:v>-801.59994602203403</c:v>
                </c:pt>
                <c:pt idx="5320">
                  <c:v>-801.600661277771</c:v>
                </c:pt>
                <c:pt idx="5321">
                  <c:v>-801.60107851028499</c:v>
                </c:pt>
                <c:pt idx="5322">
                  <c:v>-801.60131692886398</c:v>
                </c:pt>
                <c:pt idx="5323">
                  <c:v>-801.60131692886398</c:v>
                </c:pt>
                <c:pt idx="5324">
                  <c:v>-801.60107851028499</c:v>
                </c:pt>
                <c:pt idx="5325">
                  <c:v>-801.60036325454701</c:v>
                </c:pt>
                <c:pt idx="5326">
                  <c:v>-801.59905195236195</c:v>
                </c:pt>
                <c:pt idx="5327">
                  <c:v>-801.59708499908504</c:v>
                </c:pt>
                <c:pt idx="5328">
                  <c:v>-801.59434318542503</c:v>
                </c:pt>
                <c:pt idx="5329">
                  <c:v>-801.59094572067295</c:v>
                </c:pt>
                <c:pt idx="5330">
                  <c:v>-801.586952209473</c:v>
                </c:pt>
                <c:pt idx="5331">
                  <c:v>-801.58236265182495</c:v>
                </c:pt>
                <c:pt idx="5332">
                  <c:v>-801.57759428024303</c:v>
                </c:pt>
                <c:pt idx="5333">
                  <c:v>-801.57294511795101</c:v>
                </c:pt>
                <c:pt idx="5334">
                  <c:v>-801.56877279281605</c:v>
                </c:pt>
                <c:pt idx="5335">
                  <c:v>-801.56507730483997</c:v>
                </c:pt>
                <c:pt idx="5336">
                  <c:v>-801.56185865402199</c:v>
                </c:pt>
                <c:pt idx="5337">
                  <c:v>-801.559116840363</c:v>
                </c:pt>
                <c:pt idx="5338">
                  <c:v>-801.55673265457199</c:v>
                </c:pt>
                <c:pt idx="5339">
                  <c:v>-801.55500411987305</c:v>
                </c:pt>
                <c:pt idx="5340">
                  <c:v>-801.55393123626698</c:v>
                </c:pt>
                <c:pt idx="5341">
                  <c:v>-801.553454399109</c:v>
                </c:pt>
                <c:pt idx="5342">
                  <c:v>-801.553454399109</c:v>
                </c:pt>
                <c:pt idx="5343">
                  <c:v>-801.55357360839901</c:v>
                </c:pt>
                <c:pt idx="5344">
                  <c:v>-801.55393123626698</c:v>
                </c:pt>
                <c:pt idx="5345">
                  <c:v>-801.55440807342598</c:v>
                </c:pt>
                <c:pt idx="5346">
                  <c:v>-801.55512332916305</c:v>
                </c:pt>
                <c:pt idx="5347">
                  <c:v>-801.55595779419002</c:v>
                </c:pt>
                <c:pt idx="5348">
                  <c:v>-801.556494235993</c:v>
                </c:pt>
                <c:pt idx="5349">
                  <c:v>-801.55655384063698</c:v>
                </c:pt>
                <c:pt idx="5350">
                  <c:v>-801.55595779419002</c:v>
                </c:pt>
                <c:pt idx="5351">
                  <c:v>-801.55470609664906</c:v>
                </c:pt>
                <c:pt idx="5352">
                  <c:v>-801.55303716659603</c:v>
                </c:pt>
                <c:pt idx="5353">
                  <c:v>-801.55107021331798</c:v>
                </c:pt>
                <c:pt idx="5354">
                  <c:v>-801.54880523681697</c:v>
                </c:pt>
                <c:pt idx="5355">
                  <c:v>-801.54636144638096</c:v>
                </c:pt>
                <c:pt idx="5356">
                  <c:v>-801.54397726059005</c:v>
                </c:pt>
                <c:pt idx="5357">
                  <c:v>-801.54189109802303</c:v>
                </c:pt>
                <c:pt idx="5358">
                  <c:v>-801.54040098190296</c:v>
                </c:pt>
                <c:pt idx="5359">
                  <c:v>-801.539685726166</c:v>
                </c:pt>
                <c:pt idx="5360">
                  <c:v>-801.539745330811</c:v>
                </c:pt>
                <c:pt idx="5361">
                  <c:v>-801.54046058654797</c:v>
                </c:pt>
                <c:pt idx="5362">
                  <c:v>-801.54189109802303</c:v>
                </c:pt>
                <c:pt idx="5363">
                  <c:v>-801.54403686523494</c:v>
                </c:pt>
                <c:pt idx="5364">
                  <c:v>-801.54677867889404</c:v>
                </c:pt>
                <c:pt idx="5365">
                  <c:v>-801.54999732971203</c:v>
                </c:pt>
                <c:pt idx="5366">
                  <c:v>-801.553394794464</c:v>
                </c:pt>
                <c:pt idx="5367">
                  <c:v>-801.55655384063698</c:v>
                </c:pt>
                <c:pt idx="5368">
                  <c:v>-801.55923604965199</c:v>
                </c:pt>
                <c:pt idx="5369">
                  <c:v>-801.56102418899604</c:v>
                </c:pt>
                <c:pt idx="5370">
                  <c:v>-801.56179904937801</c:v>
                </c:pt>
                <c:pt idx="5371">
                  <c:v>-801.56144142150902</c:v>
                </c:pt>
                <c:pt idx="5372">
                  <c:v>-801.55989170074497</c:v>
                </c:pt>
                <c:pt idx="5373">
                  <c:v>-801.55732870101895</c:v>
                </c:pt>
                <c:pt idx="5374">
                  <c:v>-801.55381202697799</c:v>
                </c:pt>
                <c:pt idx="5375">
                  <c:v>-801.54969930648804</c:v>
                </c:pt>
                <c:pt idx="5376">
                  <c:v>-801.54534816742</c:v>
                </c:pt>
                <c:pt idx="5377">
                  <c:v>-801.54111623764095</c:v>
                </c:pt>
                <c:pt idx="5378">
                  <c:v>-801.53742074966499</c:v>
                </c:pt>
                <c:pt idx="5379">
                  <c:v>-801.53444051742599</c:v>
                </c:pt>
                <c:pt idx="5380">
                  <c:v>-801.53229475021396</c:v>
                </c:pt>
                <c:pt idx="5381">
                  <c:v>-801.53086423873901</c:v>
                </c:pt>
                <c:pt idx="5382">
                  <c:v>-801.53014898300205</c:v>
                </c:pt>
                <c:pt idx="5383">
                  <c:v>-801.53002977371204</c:v>
                </c:pt>
                <c:pt idx="5384">
                  <c:v>-801.53056621551502</c:v>
                </c:pt>
                <c:pt idx="5385">
                  <c:v>-801.53175830841099</c:v>
                </c:pt>
                <c:pt idx="5386">
                  <c:v>-801.53366565704403</c:v>
                </c:pt>
                <c:pt idx="5387">
                  <c:v>-801.53616905212402</c:v>
                </c:pt>
                <c:pt idx="5388">
                  <c:v>-801.53926849365303</c:v>
                </c:pt>
                <c:pt idx="5389">
                  <c:v>-801.54284477233898</c:v>
                </c:pt>
                <c:pt idx="5390">
                  <c:v>-801.54689788818405</c:v>
                </c:pt>
                <c:pt idx="5391">
                  <c:v>-801.55124902725197</c:v>
                </c:pt>
                <c:pt idx="5392">
                  <c:v>-801.55571937561103</c:v>
                </c:pt>
                <c:pt idx="5393">
                  <c:v>-801.56007051467896</c:v>
                </c:pt>
                <c:pt idx="5394">
                  <c:v>-801.56418323516903</c:v>
                </c:pt>
                <c:pt idx="5395">
                  <c:v>-801.56781911849998</c:v>
                </c:pt>
                <c:pt idx="5396">
                  <c:v>-801.57097816467297</c:v>
                </c:pt>
                <c:pt idx="5397">
                  <c:v>-801.57354116439797</c:v>
                </c:pt>
                <c:pt idx="5398">
                  <c:v>-801.57556772232101</c:v>
                </c:pt>
                <c:pt idx="5399">
                  <c:v>-801.57711744308494</c:v>
                </c:pt>
                <c:pt idx="5400">
                  <c:v>-801.57848834991501</c:v>
                </c:pt>
                <c:pt idx="5401">
                  <c:v>-801.57968044280994</c:v>
                </c:pt>
                <c:pt idx="5402">
                  <c:v>-801.58063411712703</c:v>
                </c:pt>
                <c:pt idx="5403">
                  <c:v>-801.58128976821899</c:v>
                </c:pt>
                <c:pt idx="5404">
                  <c:v>-801.58152818679798</c:v>
                </c:pt>
                <c:pt idx="5405">
                  <c:v>-801.58123016357399</c:v>
                </c:pt>
                <c:pt idx="5406">
                  <c:v>-801.58051490783703</c:v>
                </c:pt>
                <c:pt idx="5407">
                  <c:v>-801.57920360565197</c:v>
                </c:pt>
                <c:pt idx="5408">
                  <c:v>-801.57729625701904</c:v>
                </c:pt>
                <c:pt idx="5409">
                  <c:v>-801.57485246658302</c:v>
                </c:pt>
                <c:pt idx="5410">
                  <c:v>-801.57193183898903</c:v>
                </c:pt>
                <c:pt idx="5411">
                  <c:v>-801.56895160675106</c:v>
                </c:pt>
                <c:pt idx="5412">
                  <c:v>-801.56609058380104</c:v>
                </c:pt>
                <c:pt idx="5413">
                  <c:v>-801.56370639801003</c:v>
                </c:pt>
                <c:pt idx="5414">
                  <c:v>-801.56179904937801</c:v>
                </c:pt>
                <c:pt idx="5415">
                  <c:v>-801.56048774719295</c:v>
                </c:pt>
                <c:pt idx="5416">
                  <c:v>-801.55989170074497</c:v>
                </c:pt>
                <c:pt idx="5417">
                  <c:v>-801.55995130538997</c:v>
                </c:pt>
                <c:pt idx="5418">
                  <c:v>-801.56042814254795</c:v>
                </c:pt>
                <c:pt idx="5419">
                  <c:v>-801.56120300293003</c:v>
                </c:pt>
                <c:pt idx="5420">
                  <c:v>-801.56185865402199</c:v>
                </c:pt>
                <c:pt idx="5421">
                  <c:v>-801.56227588653599</c:v>
                </c:pt>
                <c:pt idx="5422">
                  <c:v>-801.56239509582497</c:v>
                </c:pt>
                <c:pt idx="5423">
                  <c:v>-801.56227588653599</c:v>
                </c:pt>
                <c:pt idx="5424">
                  <c:v>-801.56197786331199</c:v>
                </c:pt>
                <c:pt idx="5425">
                  <c:v>-801.56144142150902</c:v>
                </c:pt>
                <c:pt idx="5426">
                  <c:v>-801.56072616577205</c:v>
                </c:pt>
                <c:pt idx="5427">
                  <c:v>-801.55989170074497</c:v>
                </c:pt>
                <c:pt idx="5428">
                  <c:v>-801.558997631073</c:v>
                </c:pt>
                <c:pt idx="5429">
                  <c:v>-801.55810356140205</c:v>
                </c:pt>
                <c:pt idx="5430">
                  <c:v>-801.55738830566395</c:v>
                </c:pt>
                <c:pt idx="5431">
                  <c:v>-801.55679225921699</c:v>
                </c:pt>
                <c:pt idx="5432">
                  <c:v>-801.55613660812401</c:v>
                </c:pt>
                <c:pt idx="5433">
                  <c:v>-801.55530214309704</c:v>
                </c:pt>
                <c:pt idx="5434">
                  <c:v>-801.55422925949097</c:v>
                </c:pt>
                <c:pt idx="5435">
                  <c:v>-801.55303716659603</c:v>
                </c:pt>
                <c:pt idx="5436">
                  <c:v>-801.55184507369995</c:v>
                </c:pt>
                <c:pt idx="5437">
                  <c:v>-801.55071258544899</c:v>
                </c:pt>
                <c:pt idx="5438">
                  <c:v>-801.54963970184303</c:v>
                </c:pt>
                <c:pt idx="5439">
                  <c:v>-801.54856681823799</c:v>
                </c:pt>
                <c:pt idx="5440">
                  <c:v>-801.54749393463203</c:v>
                </c:pt>
                <c:pt idx="5441">
                  <c:v>-801.54665946960495</c:v>
                </c:pt>
                <c:pt idx="5442">
                  <c:v>-801.54624223709095</c:v>
                </c:pt>
                <c:pt idx="5443">
                  <c:v>-801.54654026031506</c:v>
                </c:pt>
                <c:pt idx="5444">
                  <c:v>-801.54761314392101</c:v>
                </c:pt>
                <c:pt idx="5445">
                  <c:v>-801.54940128326405</c:v>
                </c:pt>
                <c:pt idx="5446">
                  <c:v>-801.55166625976597</c:v>
                </c:pt>
                <c:pt idx="5447">
                  <c:v>-801.55434846878097</c:v>
                </c:pt>
                <c:pt idx="5448">
                  <c:v>-801.55732870101895</c:v>
                </c:pt>
                <c:pt idx="5449">
                  <c:v>-801.56042814254795</c:v>
                </c:pt>
                <c:pt idx="5450">
                  <c:v>-801.56340837478695</c:v>
                </c:pt>
                <c:pt idx="5451">
                  <c:v>-801.56597137451195</c:v>
                </c:pt>
                <c:pt idx="5452">
                  <c:v>-801.56775951385498</c:v>
                </c:pt>
                <c:pt idx="5453">
                  <c:v>-801.56871318817196</c:v>
                </c:pt>
                <c:pt idx="5454">
                  <c:v>-801.56895160675106</c:v>
                </c:pt>
                <c:pt idx="5455">
                  <c:v>-801.56877279281605</c:v>
                </c:pt>
                <c:pt idx="5456">
                  <c:v>-801.56823635101296</c:v>
                </c:pt>
                <c:pt idx="5457">
                  <c:v>-801.56752109527599</c:v>
                </c:pt>
                <c:pt idx="5458">
                  <c:v>-801.56662702560402</c:v>
                </c:pt>
                <c:pt idx="5459">
                  <c:v>-801.56549453735397</c:v>
                </c:pt>
                <c:pt idx="5460">
                  <c:v>-801.56418323516903</c:v>
                </c:pt>
                <c:pt idx="5461">
                  <c:v>-801.56263351440498</c:v>
                </c:pt>
                <c:pt idx="5462">
                  <c:v>-801.56066656112705</c:v>
                </c:pt>
                <c:pt idx="5463">
                  <c:v>-801.55822277069103</c:v>
                </c:pt>
                <c:pt idx="5464">
                  <c:v>-801.55512332916305</c:v>
                </c:pt>
                <c:pt idx="5465">
                  <c:v>-801.55142784118698</c:v>
                </c:pt>
                <c:pt idx="5466">
                  <c:v>-801.54719591140804</c:v>
                </c:pt>
                <c:pt idx="5467">
                  <c:v>-801.54248714446999</c:v>
                </c:pt>
                <c:pt idx="5468">
                  <c:v>-801.53759956359897</c:v>
                </c:pt>
                <c:pt idx="5469">
                  <c:v>-801.53259277343795</c:v>
                </c:pt>
                <c:pt idx="5470">
                  <c:v>-801.52788400650002</c:v>
                </c:pt>
                <c:pt idx="5471">
                  <c:v>-801.52365207672096</c:v>
                </c:pt>
                <c:pt idx="5472">
                  <c:v>-801.52025461196899</c:v>
                </c:pt>
                <c:pt idx="5473">
                  <c:v>-801.51798963546798</c:v>
                </c:pt>
                <c:pt idx="5474">
                  <c:v>-801.51697635650703</c:v>
                </c:pt>
                <c:pt idx="5475">
                  <c:v>-801.51745319366501</c:v>
                </c:pt>
                <c:pt idx="5476">
                  <c:v>-801.51953935623203</c:v>
                </c:pt>
                <c:pt idx="5477">
                  <c:v>-801.52317523956299</c:v>
                </c:pt>
                <c:pt idx="5478">
                  <c:v>-801.52806282043503</c:v>
                </c:pt>
                <c:pt idx="5479">
                  <c:v>-801.53378486633301</c:v>
                </c:pt>
                <c:pt idx="5480">
                  <c:v>-801.539804935456</c:v>
                </c:pt>
                <c:pt idx="5481">
                  <c:v>-801.54552698135399</c:v>
                </c:pt>
                <c:pt idx="5482">
                  <c:v>-801.55053377151501</c:v>
                </c:pt>
                <c:pt idx="5483">
                  <c:v>-801.55446767806995</c:v>
                </c:pt>
                <c:pt idx="5484">
                  <c:v>-801.55726909637497</c:v>
                </c:pt>
                <c:pt idx="5485">
                  <c:v>-801.55887842178402</c:v>
                </c:pt>
                <c:pt idx="5486">
                  <c:v>-801.55953407287598</c:v>
                </c:pt>
                <c:pt idx="5487">
                  <c:v>-801.55953407287598</c:v>
                </c:pt>
                <c:pt idx="5488">
                  <c:v>-801.55929565429699</c:v>
                </c:pt>
                <c:pt idx="5489">
                  <c:v>-801.558938026428</c:v>
                </c:pt>
                <c:pt idx="5490">
                  <c:v>-801.55864000320503</c:v>
                </c:pt>
                <c:pt idx="5491">
                  <c:v>-801.55828237533603</c:v>
                </c:pt>
                <c:pt idx="5492">
                  <c:v>-801.55780553817794</c:v>
                </c:pt>
                <c:pt idx="5493">
                  <c:v>-801.55709028243996</c:v>
                </c:pt>
                <c:pt idx="5494">
                  <c:v>-801.55589818954502</c:v>
                </c:pt>
                <c:pt idx="5495">
                  <c:v>-801.55416965484596</c:v>
                </c:pt>
                <c:pt idx="5496">
                  <c:v>-801.55190467834495</c:v>
                </c:pt>
                <c:pt idx="5497">
                  <c:v>-801.54928207397495</c:v>
                </c:pt>
                <c:pt idx="5498">
                  <c:v>-801.54654026031506</c:v>
                </c:pt>
                <c:pt idx="5499">
                  <c:v>-801.54385805130005</c:v>
                </c:pt>
                <c:pt idx="5500">
                  <c:v>-801.54147386550903</c:v>
                </c:pt>
                <c:pt idx="5501">
                  <c:v>-801.53956651687599</c:v>
                </c:pt>
                <c:pt idx="5502">
                  <c:v>-801.53831481933605</c:v>
                </c:pt>
                <c:pt idx="5503">
                  <c:v>-801.53789758682296</c:v>
                </c:pt>
                <c:pt idx="5504">
                  <c:v>-801.53843402862606</c:v>
                </c:pt>
                <c:pt idx="5505">
                  <c:v>-801.53998374938999</c:v>
                </c:pt>
                <c:pt idx="5506">
                  <c:v>-801.54248714446999</c:v>
                </c:pt>
                <c:pt idx="5507">
                  <c:v>-801.54594421386696</c:v>
                </c:pt>
                <c:pt idx="5508">
                  <c:v>-801.55035495758102</c:v>
                </c:pt>
                <c:pt idx="5509">
                  <c:v>-801.55542135238704</c:v>
                </c:pt>
                <c:pt idx="5510">
                  <c:v>-801.56078577041603</c:v>
                </c:pt>
                <c:pt idx="5511">
                  <c:v>-801.56591176986694</c:v>
                </c:pt>
                <c:pt idx="5512">
                  <c:v>-801.570322513581</c:v>
                </c:pt>
                <c:pt idx="5513">
                  <c:v>-801.57366037368797</c:v>
                </c:pt>
                <c:pt idx="5514">
                  <c:v>-801.57568693160999</c:v>
                </c:pt>
                <c:pt idx="5515">
                  <c:v>-801.57646179199196</c:v>
                </c:pt>
                <c:pt idx="5516">
                  <c:v>-801.57604455947899</c:v>
                </c:pt>
                <c:pt idx="5517">
                  <c:v>-801.57473325729404</c:v>
                </c:pt>
                <c:pt idx="5518">
                  <c:v>-801.57300472259499</c:v>
                </c:pt>
                <c:pt idx="5519">
                  <c:v>-801.57127618789696</c:v>
                </c:pt>
                <c:pt idx="5520">
                  <c:v>-801.56990528106701</c:v>
                </c:pt>
                <c:pt idx="5521">
                  <c:v>-801.56930923461903</c:v>
                </c:pt>
                <c:pt idx="5522">
                  <c:v>-801.56948804855404</c:v>
                </c:pt>
                <c:pt idx="5523">
                  <c:v>-801.57050132751499</c:v>
                </c:pt>
                <c:pt idx="5524">
                  <c:v>-801.57211065292404</c:v>
                </c:pt>
                <c:pt idx="5525">
                  <c:v>-801.57395839691196</c:v>
                </c:pt>
                <c:pt idx="5526">
                  <c:v>-801.57568693160999</c:v>
                </c:pt>
                <c:pt idx="5527">
                  <c:v>-801.57693862915096</c:v>
                </c:pt>
                <c:pt idx="5528">
                  <c:v>-801.57735586166405</c:v>
                </c:pt>
                <c:pt idx="5529">
                  <c:v>-801.57681941986095</c:v>
                </c:pt>
                <c:pt idx="5530">
                  <c:v>-801.57521009445202</c:v>
                </c:pt>
                <c:pt idx="5531">
                  <c:v>-801.57270669937202</c:v>
                </c:pt>
                <c:pt idx="5532">
                  <c:v>-801.56942844390903</c:v>
                </c:pt>
                <c:pt idx="5533">
                  <c:v>-801.56579256057796</c:v>
                </c:pt>
                <c:pt idx="5534">
                  <c:v>-801.562097072602</c:v>
                </c:pt>
                <c:pt idx="5535">
                  <c:v>-801.55864000320503</c:v>
                </c:pt>
                <c:pt idx="5536">
                  <c:v>-801.55583858490002</c:v>
                </c:pt>
                <c:pt idx="5537">
                  <c:v>-801.55393123626698</c:v>
                </c:pt>
                <c:pt idx="5538">
                  <c:v>-801.55327558517502</c:v>
                </c:pt>
                <c:pt idx="5539">
                  <c:v>-801.55399084091198</c:v>
                </c:pt>
                <c:pt idx="5540">
                  <c:v>-801.55577898025501</c:v>
                </c:pt>
                <c:pt idx="5541">
                  <c:v>-801.55834197998104</c:v>
                </c:pt>
                <c:pt idx="5542">
                  <c:v>-801.56120300293003</c:v>
                </c:pt>
                <c:pt idx="5543">
                  <c:v>-801.56406402587902</c:v>
                </c:pt>
                <c:pt idx="5544">
                  <c:v>-801.56650781631504</c:v>
                </c:pt>
                <c:pt idx="5545">
                  <c:v>-801.56835556030296</c:v>
                </c:pt>
                <c:pt idx="5546">
                  <c:v>-801.56919002533004</c:v>
                </c:pt>
                <c:pt idx="5547">
                  <c:v>-801.56859397888195</c:v>
                </c:pt>
                <c:pt idx="5548">
                  <c:v>-801.56644821167004</c:v>
                </c:pt>
                <c:pt idx="5549">
                  <c:v>-801.56281232833896</c:v>
                </c:pt>
                <c:pt idx="5550">
                  <c:v>-801.55810356140205</c:v>
                </c:pt>
                <c:pt idx="5551">
                  <c:v>-801.55285835266102</c:v>
                </c:pt>
                <c:pt idx="5552">
                  <c:v>-801.54761314392101</c:v>
                </c:pt>
                <c:pt idx="5553">
                  <c:v>-801.542665958405</c:v>
                </c:pt>
                <c:pt idx="5554">
                  <c:v>-801.53837442398105</c:v>
                </c:pt>
                <c:pt idx="5555">
                  <c:v>-801.53497695922897</c:v>
                </c:pt>
                <c:pt idx="5556">
                  <c:v>-801.53271198272705</c:v>
                </c:pt>
                <c:pt idx="5557">
                  <c:v>-801.53181791305599</c:v>
                </c:pt>
                <c:pt idx="5558">
                  <c:v>-801.53229475021396</c:v>
                </c:pt>
                <c:pt idx="5559">
                  <c:v>-801.534023284912</c:v>
                </c:pt>
                <c:pt idx="5560">
                  <c:v>-801.53682470321701</c:v>
                </c:pt>
                <c:pt idx="5561">
                  <c:v>-801.54040098190296</c:v>
                </c:pt>
                <c:pt idx="5562">
                  <c:v>-801.54475212097202</c:v>
                </c:pt>
                <c:pt idx="5563">
                  <c:v>-801.54958009719905</c:v>
                </c:pt>
                <c:pt idx="5564">
                  <c:v>-801.55494451522804</c:v>
                </c:pt>
                <c:pt idx="5565">
                  <c:v>-801.56048774719295</c:v>
                </c:pt>
                <c:pt idx="5566">
                  <c:v>-801.56597137451195</c:v>
                </c:pt>
                <c:pt idx="5567">
                  <c:v>-801.57097816467297</c:v>
                </c:pt>
                <c:pt idx="5568">
                  <c:v>-801.57526969909702</c:v>
                </c:pt>
                <c:pt idx="5569">
                  <c:v>-801.57872676849399</c:v>
                </c:pt>
                <c:pt idx="5570">
                  <c:v>-801.581408977509</c:v>
                </c:pt>
                <c:pt idx="5571">
                  <c:v>-801.58331632614204</c:v>
                </c:pt>
                <c:pt idx="5572">
                  <c:v>-801.58462762832698</c:v>
                </c:pt>
                <c:pt idx="5573">
                  <c:v>-801.58546209335304</c:v>
                </c:pt>
                <c:pt idx="5574">
                  <c:v>-801.58605813980103</c:v>
                </c:pt>
                <c:pt idx="5575">
                  <c:v>-801.58677339553901</c:v>
                </c:pt>
                <c:pt idx="5576">
                  <c:v>-801.58772706985496</c:v>
                </c:pt>
                <c:pt idx="5577">
                  <c:v>-801.58903837204002</c:v>
                </c:pt>
                <c:pt idx="5578">
                  <c:v>-801.59070730209396</c:v>
                </c:pt>
                <c:pt idx="5579">
                  <c:v>-801.59237623214699</c:v>
                </c:pt>
                <c:pt idx="5580">
                  <c:v>-801.59392595291195</c:v>
                </c:pt>
                <c:pt idx="5581">
                  <c:v>-801.595058441162</c:v>
                </c:pt>
                <c:pt idx="5582">
                  <c:v>-801.59571409225498</c:v>
                </c:pt>
                <c:pt idx="5583">
                  <c:v>-801.59577369689998</c:v>
                </c:pt>
                <c:pt idx="5584">
                  <c:v>-801.59541606903099</c:v>
                </c:pt>
                <c:pt idx="5585">
                  <c:v>-801.59452199935902</c:v>
                </c:pt>
                <c:pt idx="5586">
                  <c:v>-801.59327030181896</c:v>
                </c:pt>
                <c:pt idx="5587">
                  <c:v>-801.59160137176502</c:v>
                </c:pt>
                <c:pt idx="5588">
                  <c:v>-801.589634418488</c:v>
                </c:pt>
                <c:pt idx="5589">
                  <c:v>-801.58736944198597</c:v>
                </c:pt>
                <c:pt idx="5590">
                  <c:v>-801.58468723297096</c:v>
                </c:pt>
                <c:pt idx="5591">
                  <c:v>-801.58158779144298</c:v>
                </c:pt>
                <c:pt idx="5592">
                  <c:v>-801.57789230346702</c:v>
                </c:pt>
                <c:pt idx="5593">
                  <c:v>-801.57360076904297</c:v>
                </c:pt>
                <c:pt idx="5594">
                  <c:v>-801.56877279281605</c:v>
                </c:pt>
                <c:pt idx="5595">
                  <c:v>-801.56352758407604</c:v>
                </c:pt>
                <c:pt idx="5596">
                  <c:v>-801.55810356140205</c:v>
                </c:pt>
                <c:pt idx="5597">
                  <c:v>-801.55279874801704</c:v>
                </c:pt>
                <c:pt idx="5598">
                  <c:v>-801.547791957855</c:v>
                </c:pt>
                <c:pt idx="5599">
                  <c:v>-801.54344081878696</c:v>
                </c:pt>
                <c:pt idx="5600">
                  <c:v>-801.54004335403499</c:v>
                </c:pt>
                <c:pt idx="5601">
                  <c:v>-801.53771877288796</c:v>
                </c:pt>
                <c:pt idx="5602">
                  <c:v>-801.53628826141403</c:v>
                </c:pt>
                <c:pt idx="5603">
                  <c:v>-801.53569221496605</c:v>
                </c:pt>
                <c:pt idx="5604">
                  <c:v>-801.53581142425605</c:v>
                </c:pt>
                <c:pt idx="5605">
                  <c:v>-801.53658628463802</c:v>
                </c:pt>
                <c:pt idx="5606">
                  <c:v>-801.53795719146694</c:v>
                </c:pt>
                <c:pt idx="5607">
                  <c:v>-801.539685726166</c:v>
                </c:pt>
                <c:pt idx="5608">
                  <c:v>-801.54165267944404</c:v>
                </c:pt>
                <c:pt idx="5609">
                  <c:v>-801.54361963272095</c:v>
                </c:pt>
                <c:pt idx="5610">
                  <c:v>-801.54552698135399</c:v>
                </c:pt>
                <c:pt idx="5611">
                  <c:v>-801.54731512069702</c:v>
                </c:pt>
                <c:pt idx="5612">
                  <c:v>-801.54916286468494</c:v>
                </c:pt>
                <c:pt idx="5613">
                  <c:v>-801.55107021331798</c:v>
                </c:pt>
                <c:pt idx="5614">
                  <c:v>-801.55297756195102</c:v>
                </c:pt>
                <c:pt idx="5615">
                  <c:v>-801.55476570129395</c:v>
                </c:pt>
                <c:pt idx="5616">
                  <c:v>-801.556494235993</c:v>
                </c:pt>
                <c:pt idx="5617">
                  <c:v>-801.55798435211204</c:v>
                </c:pt>
                <c:pt idx="5618">
                  <c:v>-801.55923604965199</c:v>
                </c:pt>
                <c:pt idx="5619">
                  <c:v>-801.56018972396896</c:v>
                </c:pt>
                <c:pt idx="5620">
                  <c:v>-801.56078577041603</c:v>
                </c:pt>
                <c:pt idx="5621">
                  <c:v>-801.56084537506104</c:v>
                </c:pt>
                <c:pt idx="5622">
                  <c:v>-801.56036853790295</c:v>
                </c:pt>
                <c:pt idx="5623">
                  <c:v>-801.55941486358699</c:v>
                </c:pt>
                <c:pt idx="5624">
                  <c:v>-801.55840158462502</c:v>
                </c:pt>
                <c:pt idx="5625">
                  <c:v>-801.55744791030895</c:v>
                </c:pt>
                <c:pt idx="5626">
                  <c:v>-801.55691146850597</c:v>
                </c:pt>
                <c:pt idx="5627">
                  <c:v>-801.55691146850597</c:v>
                </c:pt>
                <c:pt idx="5628">
                  <c:v>-801.55774593353306</c:v>
                </c:pt>
                <c:pt idx="5629">
                  <c:v>-801.55935525894199</c:v>
                </c:pt>
                <c:pt idx="5630">
                  <c:v>-801.56179904937801</c:v>
                </c:pt>
                <c:pt idx="5631">
                  <c:v>-801.56495809555099</c:v>
                </c:pt>
                <c:pt idx="5632">
                  <c:v>-801.56859397888195</c:v>
                </c:pt>
                <c:pt idx="5633">
                  <c:v>-801.57264709472702</c:v>
                </c:pt>
                <c:pt idx="5634">
                  <c:v>-801.57699823379505</c:v>
                </c:pt>
                <c:pt idx="5635">
                  <c:v>-801.581468582154</c:v>
                </c:pt>
                <c:pt idx="5636">
                  <c:v>-801.58605813980103</c:v>
                </c:pt>
                <c:pt idx="5637">
                  <c:v>-801.59046888351497</c:v>
                </c:pt>
                <c:pt idx="5638">
                  <c:v>-801.59458160400402</c:v>
                </c:pt>
                <c:pt idx="5639">
                  <c:v>-801.59821748733498</c:v>
                </c:pt>
                <c:pt idx="5640">
                  <c:v>-801.60125732421898</c:v>
                </c:pt>
                <c:pt idx="5641">
                  <c:v>-801.60358190536499</c:v>
                </c:pt>
                <c:pt idx="5642">
                  <c:v>-801.60495281219505</c:v>
                </c:pt>
                <c:pt idx="5643">
                  <c:v>-801.60531044006404</c:v>
                </c:pt>
                <c:pt idx="5644">
                  <c:v>-801.60459518432594</c:v>
                </c:pt>
                <c:pt idx="5645">
                  <c:v>-801.60292625427303</c:v>
                </c:pt>
                <c:pt idx="5646">
                  <c:v>-801.600661277771</c:v>
                </c:pt>
                <c:pt idx="5647">
                  <c:v>-801.59791946411201</c:v>
                </c:pt>
                <c:pt idx="5648">
                  <c:v>-801.59482002258301</c:v>
                </c:pt>
                <c:pt idx="5649">
                  <c:v>-801.59142255783104</c:v>
                </c:pt>
                <c:pt idx="5650">
                  <c:v>-801.58772706985496</c:v>
                </c:pt>
                <c:pt idx="5651">
                  <c:v>-801.58379316330002</c:v>
                </c:pt>
                <c:pt idx="5652">
                  <c:v>-801.57979965209995</c:v>
                </c:pt>
                <c:pt idx="5653">
                  <c:v>-801.57592535018898</c:v>
                </c:pt>
                <c:pt idx="5654">
                  <c:v>-801.57234907150303</c:v>
                </c:pt>
                <c:pt idx="5655">
                  <c:v>-801.56919002533004</c:v>
                </c:pt>
                <c:pt idx="5656">
                  <c:v>-801.56656742096004</c:v>
                </c:pt>
                <c:pt idx="5657">
                  <c:v>-801.564719676972</c:v>
                </c:pt>
                <c:pt idx="5658">
                  <c:v>-801.56376600265503</c:v>
                </c:pt>
                <c:pt idx="5659">
                  <c:v>-801.56382560730003</c:v>
                </c:pt>
                <c:pt idx="5660">
                  <c:v>-801.564719676972</c:v>
                </c:pt>
                <c:pt idx="5661">
                  <c:v>-801.56615018844604</c:v>
                </c:pt>
                <c:pt idx="5662">
                  <c:v>-801.567580699921</c:v>
                </c:pt>
                <c:pt idx="5663">
                  <c:v>-801.56865358352695</c:v>
                </c:pt>
                <c:pt idx="5664">
                  <c:v>-801.56901121139504</c:v>
                </c:pt>
                <c:pt idx="5665">
                  <c:v>-801.56859397888195</c:v>
                </c:pt>
                <c:pt idx="5666">
                  <c:v>-801.56740188598701</c:v>
                </c:pt>
                <c:pt idx="5667">
                  <c:v>-801.56543493270897</c:v>
                </c:pt>
                <c:pt idx="5668">
                  <c:v>-801.56275272369396</c:v>
                </c:pt>
                <c:pt idx="5669">
                  <c:v>-801.55947446823097</c:v>
                </c:pt>
                <c:pt idx="5670">
                  <c:v>-801.55613660812401</c:v>
                </c:pt>
                <c:pt idx="5671">
                  <c:v>-801.55303716659603</c:v>
                </c:pt>
                <c:pt idx="5672">
                  <c:v>-801.55077219009399</c:v>
                </c:pt>
                <c:pt idx="5673">
                  <c:v>-801.54958009719905</c:v>
                </c:pt>
                <c:pt idx="5674">
                  <c:v>-801.54952049255405</c:v>
                </c:pt>
                <c:pt idx="5675">
                  <c:v>-801.55059337616001</c:v>
                </c:pt>
                <c:pt idx="5676">
                  <c:v>-801.55261993408203</c:v>
                </c:pt>
                <c:pt idx="5677">
                  <c:v>-801.55542135238704</c:v>
                </c:pt>
                <c:pt idx="5678">
                  <c:v>-801.55864000320503</c:v>
                </c:pt>
                <c:pt idx="5679">
                  <c:v>-801.561679840088</c:v>
                </c:pt>
                <c:pt idx="5680">
                  <c:v>-801.56388521194503</c:v>
                </c:pt>
                <c:pt idx="5681">
                  <c:v>-801.564660072327</c:v>
                </c:pt>
                <c:pt idx="5682">
                  <c:v>-801.56352758407604</c:v>
                </c:pt>
                <c:pt idx="5683">
                  <c:v>-801.56048774719295</c:v>
                </c:pt>
                <c:pt idx="5684">
                  <c:v>-801.55565977096603</c:v>
                </c:pt>
                <c:pt idx="5685">
                  <c:v>-801.54940128326405</c:v>
                </c:pt>
                <c:pt idx="5686">
                  <c:v>-801.542308330536</c:v>
                </c:pt>
                <c:pt idx="5687">
                  <c:v>-801.53491735458397</c:v>
                </c:pt>
                <c:pt idx="5688">
                  <c:v>-801.52794361114502</c:v>
                </c:pt>
                <c:pt idx="5689">
                  <c:v>-801.52186393737804</c:v>
                </c:pt>
                <c:pt idx="5690">
                  <c:v>-801.51709556579601</c:v>
                </c:pt>
                <c:pt idx="5691">
                  <c:v>-801.51387691497803</c:v>
                </c:pt>
                <c:pt idx="5692">
                  <c:v>-801.51202917098999</c:v>
                </c:pt>
                <c:pt idx="5693">
                  <c:v>-801.51137351989803</c:v>
                </c:pt>
                <c:pt idx="5694">
                  <c:v>-801.51167154312202</c:v>
                </c:pt>
                <c:pt idx="5695">
                  <c:v>-801.51268482208297</c:v>
                </c:pt>
                <c:pt idx="5696">
                  <c:v>-801.51429414749202</c:v>
                </c:pt>
                <c:pt idx="5697">
                  <c:v>-801.51649951934803</c:v>
                </c:pt>
                <c:pt idx="5698">
                  <c:v>-801.51912212371803</c:v>
                </c:pt>
                <c:pt idx="5699">
                  <c:v>-801.52228116989204</c:v>
                </c:pt>
                <c:pt idx="5700">
                  <c:v>-801.52603626251198</c:v>
                </c:pt>
                <c:pt idx="5701">
                  <c:v>-801.53020858764705</c:v>
                </c:pt>
                <c:pt idx="5702">
                  <c:v>-801.53479814529396</c:v>
                </c:pt>
                <c:pt idx="5703">
                  <c:v>-801.53950691223201</c:v>
                </c:pt>
                <c:pt idx="5704">
                  <c:v>-801.54403686523494</c:v>
                </c:pt>
                <c:pt idx="5705">
                  <c:v>-801.54803037643501</c:v>
                </c:pt>
                <c:pt idx="5706">
                  <c:v>-801.55118942260799</c:v>
                </c:pt>
                <c:pt idx="5707">
                  <c:v>-801.553394794464</c:v>
                </c:pt>
                <c:pt idx="5708">
                  <c:v>-801.55452728271496</c:v>
                </c:pt>
                <c:pt idx="5709">
                  <c:v>-801.55464649200496</c:v>
                </c:pt>
                <c:pt idx="5710">
                  <c:v>-801.55393123626698</c:v>
                </c:pt>
                <c:pt idx="5711">
                  <c:v>-801.55256032943703</c:v>
                </c:pt>
                <c:pt idx="5712">
                  <c:v>-801.55077219009399</c:v>
                </c:pt>
                <c:pt idx="5713">
                  <c:v>-801.54862642288197</c:v>
                </c:pt>
                <c:pt idx="5714">
                  <c:v>-801.54642105102596</c:v>
                </c:pt>
                <c:pt idx="5715">
                  <c:v>-801.54427528381404</c:v>
                </c:pt>
                <c:pt idx="5716">
                  <c:v>-801.542248725891</c:v>
                </c:pt>
                <c:pt idx="5717">
                  <c:v>-801.54046058654797</c:v>
                </c:pt>
                <c:pt idx="5718">
                  <c:v>-801.53891086578403</c:v>
                </c:pt>
                <c:pt idx="5719">
                  <c:v>-801.53748035430897</c:v>
                </c:pt>
                <c:pt idx="5720">
                  <c:v>-801.53599023819004</c:v>
                </c:pt>
                <c:pt idx="5721">
                  <c:v>-801.53450012207099</c:v>
                </c:pt>
                <c:pt idx="5722">
                  <c:v>-801.53301000595104</c:v>
                </c:pt>
                <c:pt idx="5723">
                  <c:v>-801.53163909912098</c:v>
                </c:pt>
                <c:pt idx="5724">
                  <c:v>-801.53038740158104</c:v>
                </c:pt>
                <c:pt idx="5725">
                  <c:v>-801.52901649475098</c:v>
                </c:pt>
                <c:pt idx="5726">
                  <c:v>-801.52746677398704</c:v>
                </c:pt>
                <c:pt idx="5727">
                  <c:v>-801.52567863464401</c:v>
                </c:pt>
                <c:pt idx="5728">
                  <c:v>-801.52371168136597</c:v>
                </c:pt>
                <c:pt idx="5729">
                  <c:v>-801.52174472808895</c:v>
                </c:pt>
                <c:pt idx="5730">
                  <c:v>-801.51959896087703</c:v>
                </c:pt>
                <c:pt idx="5731">
                  <c:v>-801.51715517044101</c:v>
                </c:pt>
                <c:pt idx="5732">
                  <c:v>-801.51405572891304</c:v>
                </c:pt>
                <c:pt idx="5733">
                  <c:v>-801.51018142700195</c:v>
                </c:pt>
                <c:pt idx="5734">
                  <c:v>-801.50559186935402</c:v>
                </c:pt>
                <c:pt idx="5735">
                  <c:v>-801.500644683838</c:v>
                </c:pt>
                <c:pt idx="5736">
                  <c:v>-801.49551868438698</c:v>
                </c:pt>
                <c:pt idx="5737">
                  <c:v>-801.49057149887096</c:v>
                </c:pt>
                <c:pt idx="5738">
                  <c:v>-801.48610115051304</c:v>
                </c:pt>
                <c:pt idx="5739">
                  <c:v>-801.48234605789196</c:v>
                </c:pt>
                <c:pt idx="5740">
                  <c:v>-801.47966384887695</c:v>
                </c:pt>
                <c:pt idx="5741">
                  <c:v>-801.47847175598201</c:v>
                </c:pt>
                <c:pt idx="5742">
                  <c:v>-801.47882938384998</c:v>
                </c:pt>
                <c:pt idx="5743">
                  <c:v>-801.48073673248302</c:v>
                </c:pt>
                <c:pt idx="5744">
                  <c:v>-801.48377656936702</c:v>
                </c:pt>
                <c:pt idx="5745">
                  <c:v>-801.48753166198799</c:v>
                </c:pt>
                <c:pt idx="5746">
                  <c:v>-801.49164438247703</c:v>
                </c:pt>
                <c:pt idx="5747">
                  <c:v>-801.49575710296699</c:v>
                </c:pt>
                <c:pt idx="5748">
                  <c:v>-801.49981021881104</c:v>
                </c:pt>
                <c:pt idx="5749">
                  <c:v>-801.503624916077</c:v>
                </c:pt>
                <c:pt idx="5750">
                  <c:v>-801.50714159011898</c:v>
                </c:pt>
                <c:pt idx="5751">
                  <c:v>-801.51012182235695</c:v>
                </c:pt>
                <c:pt idx="5752">
                  <c:v>-801.51256561279297</c:v>
                </c:pt>
                <c:pt idx="5753">
                  <c:v>-801.51441335678101</c:v>
                </c:pt>
                <c:pt idx="5754">
                  <c:v>-801.51554584503197</c:v>
                </c:pt>
                <c:pt idx="5755">
                  <c:v>-801.51602268219006</c:v>
                </c:pt>
                <c:pt idx="5756">
                  <c:v>-801.51560544967697</c:v>
                </c:pt>
                <c:pt idx="5757">
                  <c:v>-801.51423454284702</c:v>
                </c:pt>
                <c:pt idx="5758">
                  <c:v>-801.51185035705601</c:v>
                </c:pt>
                <c:pt idx="5759">
                  <c:v>-801.50863170623802</c:v>
                </c:pt>
                <c:pt idx="5760">
                  <c:v>-801.50487661361694</c:v>
                </c:pt>
                <c:pt idx="5761">
                  <c:v>-801.50088310241699</c:v>
                </c:pt>
                <c:pt idx="5762">
                  <c:v>-801.49700880050705</c:v>
                </c:pt>
                <c:pt idx="5763">
                  <c:v>-801.49367094039906</c:v>
                </c:pt>
                <c:pt idx="5764">
                  <c:v>-801.49110794067406</c:v>
                </c:pt>
                <c:pt idx="5765">
                  <c:v>-801.48943901062</c:v>
                </c:pt>
                <c:pt idx="5766">
                  <c:v>-801.48866415023804</c:v>
                </c:pt>
                <c:pt idx="5767">
                  <c:v>-801.48842573165905</c:v>
                </c:pt>
                <c:pt idx="5768">
                  <c:v>-801.48860454559303</c:v>
                </c:pt>
                <c:pt idx="5769">
                  <c:v>-801.48878335952804</c:v>
                </c:pt>
                <c:pt idx="5770">
                  <c:v>-801.48872375488304</c:v>
                </c:pt>
                <c:pt idx="5771">
                  <c:v>-801.48812770843494</c:v>
                </c:pt>
                <c:pt idx="5772">
                  <c:v>-801.48657798767101</c:v>
                </c:pt>
                <c:pt idx="5773">
                  <c:v>-801.48413419723499</c:v>
                </c:pt>
                <c:pt idx="5774">
                  <c:v>-801.48079633712803</c:v>
                </c:pt>
                <c:pt idx="5775">
                  <c:v>-801.47704124450695</c:v>
                </c:pt>
                <c:pt idx="5776">
                  <c:v>-801.47334575653099</c:v>
                </c:pt>
                <c:pt idx="5777">
                  <c:v>-801.47018671035801</c:v>
                </c:pt>
                <c:pt idx="5778">
                  <c:v>-801.46774291992199</c:v>
                </c:pt>
                <c:pt idx="5779">
                  <c:v>-801.46619319915806</c:v>
                </c:pt>
                <c:pt idx="5780">
                  <c:v>-801.46565675735496</c:v>
                </c:pt>
                <c:pt idx="5781">
                  <c:v>-801.46625280380294</c:v>
                </c:pt>
                <c:pt idx="5782">
                  <c:v>-801.46792173385597</c:v>
                </c:pt>
                <c:pt idx="5783">
                  <c:v>-801.47030591964699</c:v>
                </c:pt>
                <c:pt idx="5784">
                  <c:v>-801.473047733307</c:v>
                </c:pt>
                <c:pt idx="5785">
                  <c:v>-801.47555112838802</c:v>
                </c:pt>
                <c:pt idx="5786">
                  <c:v>-801.47745847702004</c:v>
                </c:pt>
                <c:pt idx="5787">
                  <c:v>-801.47853136062599</c:v>
                </c:pt>
                <c:pt idx="5788">
                  <c:v>-801.478769779206</c:v>
                </c:pt>
                <c:pt idx="5789">
                  <c:v>-801.47817373275802</c:v>
                </c:pt>
                <c:pt idx="5790">
                  <c:v>-801.47698163986195</c:v>
                </c:pt>
                <c:pt idx="5791">
                  <c:v>-801.47531270980903</c:v>
                </c:pt>
                <c:pt idx="5792">
                  <c:v>-801.47334575653099</c:v>
                </c:pt>
                <c:pt idx="5793">
                  <c:v>-801.47125959396396</c:v>
                </c:pt>
                <c:pt idx="5794">
                  <c:v>-801.46935224533104</c:v>
                </c:pt>
                <c:pt idx="5795">
                  <c:v>-801.46792173385597</c:v>
                </c:pt>
                <c:pt idx="5796">
                  <c:v>-801.46726608276401</c:v>
                </c:pt>
                <c:pt idx="5797">
                  <c:v>-801.467444896698</c:v>
                </c:pt>
                <c:pt idx="5798">
                  <c:v>-801.46839857101497</c:v>
                </c:pt>
                <c:pt idx="5799">
                  <c:v>-801.470067501068</c:v>
                </c:pt>
                <c:pt idx="5800">
                  <c:v>-801.47215366363503</c:v>
                </c:pt>
                <c:pt idx="5801">
                  <c:v>-801.47453784942604</c:v>
                </c:pt>
                <c:pt idx="5802">
                  <c:v>-801.47698163986195</c:v>
                </c:pt>
                <c:pt idx="5803">
                  <c:v>-801.47918701171898</c:v>
                </c:pt>
                <c:pt idx="5804">
                  <c:v>-801.48097515106201</c:v>
                </c:pt>
                <c:pt idx="5805">
                  <c:v>-801.48192882537899</c:v>
                </c:pt>
                <c:pt idx="5806">
                  <c:v>-801.48175001144398</c:v>
                </c:pt>
                <c:pt idx="5807">
                  <c:v>-801.48043870925903</c:v>
                </c:pt>
                <c:pt idx="5808">
                  <c:v>-801.47823333740303</c:v>
                </c:pt>
                <c:pt idx="5809">
                  <c:v>-801.47537231445301</c:v>
                </c:pt>
                <c:pt idx="5810">
                  <c:v>-801.47209405899105</c:v>
                </c:pt>
                <c:pt idx="5811">
                  <c:v>-801.46857738494896</c:v>
                </c:pt>
                <c:pt idx="5812">
                  <c:v>-801.46470308303901</c:v>
                </c:pt>
                <c:pt idx="5813">
                  <c:v>-801.46064996719394</c:v>
                </c:pt>
                <c:pt idx="5814">
                  <c:v>-801.45653724670399</c:v>
                </c:pt>
                <c:pt idx="5815">
                  <c:v>-801.45248413085994</c:v>
                </c:pt>
                <c:pt idx="5816">
                  <c:v>-801.44860982894897</c:v>
                </c:pt>
                <c:pt idx="5817">
                  <c:v>-801.44491434097301</c:v>
                </c:pt>
                <c:pt idx="5818">
                  <c:v>-801.44139766693104</c:v>
                </c:pt>
                <c:pt idx="5819">
                  <c:v>-801.43823862075806</c:v>
                </c:pt>
                <c:pt idx="5820">
                  <c:v>-801.43573522567794</c:v>
                </c:pt>
                <c:pt idx="5821">
                  <c:v>-801.43412590026901</c:v>
                </c:pt>
                <c:pt idx="5822">
                  <c:v>-801.43352985382103</c:v>
                </c:pt>
                <c:pt idx="5823">
                  <c:v>-801.43376827240002</c:v>
                </c:pt>
                <c:pt idx="5824">
                  <c:v>-801.43460273742699</c:v>
                </c:pt>
                <c:pt idx="5825">
                  <c:v>-801.43561601638805</c:v>
                </c:pt>
                <c:pt idx="5826">
                  <c:v>-801.43645048141502</c:v>
                </c:pt>
                <c:pt idx="5827">
                  <c:v>-801.43680810928402</c:v>
                </c:pt>
                <c:pt idx="5828">
                  <c:v>-801.43645048141502</c:v>
                </c:pt>
                <c:pt idx="5829">
                  <c:v>-801.43519878387497</c:v>
                </c:pt>
                <c:pt idx="5830">
                  <c:v>-801.43329143524204</c:v>
                </c:pt>
                <c:pt idx="5831">
                  <c:v>-801.43078804016102</c:v>
                </c:pt>
                <c:pt idx="5832">
                  <c:v>-801.42816543579102</c:v>
                </c:pt>
                <c:pt idx="5833">
                  <c:v>-801.425721645355</c:v>
                </c:pt>
                <c:pt idx="5834">
                  <c:v>-801.42381429672298</c:v>
                </c:pt>
                <c:pt idx="5835">
                  <c:v>-801.42274141311702</c:v>
                </c:pt>
                <c:pt idx="5836">
                  <c:v>-801.42274141311702</c:v>
                </c:pt>
                <c:pt idx="5837">
                  <c:v>-801.42399311065697</c:v>
                </c:pt>
                <c:pt idx="5838">
                  <c:v>-801.42631769180298</c:v>
                </c:pt>
                <c:pt idx="5839">
                  <c:v>-801.42959594726597</c:v>
                </c:pt>
                <c:pt idx="5840">
                  <c:v>-801.43347024917603</c:v>
                </c:pt>
                <c:pt idx="5841">
                  <c:v>-801.43782138824497</c:v>
                </c:pt>
                <c:pt idx="5842">
                  <c:v>-801.44241094589302</c:v>
                </c:pt>
                <c:pt idx="5843">
                  <c:v>-801.44706010818504</c:v>
                </c:pt>
                <c:pt idx="5844">
                  <c:v>-801.45164966583297</c:v>
                </c:pt>
                <c:pt idx="5845">
                  <c:v>-801.45576238632202</c:v>
                </c:pt>
                <c:pt idx="5846">
                  <c:v>-801.45921945571899</c:v>
                </c:pt>
                <c:pt idx="5847">
                  <c:v>-801.461901664734</c:v>
                </c:pt>
                <c:pt idx="5848">
                  <c:v>-801.46374940872204</c:v>
                </c:pt>
                <c:pt idx="5849">
                  <c:v>-801.46476268768299</c:v>
                </c:pt>
                <c:pt idx="5850">
                  <c:v>-801.46506071090698</c:v>
                </c:pt>
                <c:pt idx="5851">
                  <c:v>-801.46470308303901</c:v>
                </c:pt>
                <c:pt idx="5852">
                  <c:v>-801.46386861801204</c:v>
                </c:pt>
                <c:pt idx="5853">
                  <c:v>-801.46279573440597</c:v>
                </c:pt>
                <c:pt idx="5854">
                  <c:v>-801.46178245544502</c:v>
                </c:pt>
                <c:pt idx="5855">
                  <c:v>-801.46112680435203</c:v>
                </c:pt>
                <c:pt idx="5856">
                  <c:v>-801.46100759506203</c:v>
                </c:pt>
                <c:pt idx="5857">
                  <c:v>-801.46160364151001</c:v>
                </c:pt>
                <c:pt idx="5858">
                  <c:v>-801.46297454833996</c:v>
                </c:pt>
                <c:pt idx="5859">
                  <c:v>-801.46512031555199</c:v>
                </c:pt>
                <c:pt idx="5860">
                  <c:v>-801.46810054779098</c:v>
                </c:pt>
                <c:pt idx="5861">
                  <c:v>-801.47161722183205</c:v>
                </c:pt>
                <c:pt idx="5862">
                  <c:v>-801.47549152374302</c:v>
                </c:pt>
                <c:pt idx="5863">
                  <c:v>-801.47930622100898</c:v>
                </c:pt>
                <c:pt idx="5864">
                  <c:v>-801.48258447647095</c:v>
                </c:pt>
                <c:pt idx="5865">
                  <c:v>-801.48520708084095</c:v>
                </c:pt>
                <c:pt idx="5866">
                  <c:v>-801.48711442947399</c:v>
                </c:pt>
                <c:pt idx="5867">
                  <c:v>-801.48824691772495</c:v>
                </c:pt>
                <c:pt idx="5868">
                  <c:v>-801.48872375488304</c:v>
                </c:pt>
                <c:pt idx="5869">
                  <c:v>-801.48854494094905</c:v>
                </c:pt>
                <c:pt idx="5870">
                  <c:v>-801.48777008056697</c:v>
                </c:pt>
                <c:pt idx="5871">
                  <c:v>-801.48681640625</c:v>
                </c:pt>
                <c:pt idx="5872">
                  <c:v>-801.48592233657905</c:v>
                </c:pt>
                <c:pt idx="5873">
                  <c:v>-801.48526668548595</c:v>
                </c:pt>
                <c:pt idx="5874">
                  <c:v>-801.48502826690697</c:v>
                </c:pt>
                <c:pt idx="5875">
                  <c:v>-801.48502826690697</c:v>
                </c:pt>
                <c:pt idx="5876">
                  <c:v>-801.48520708084095</c:v>
                </c:pt>
                <c:pt idx="5877">
                  <c:v>-801.48556470870994</c:v>
                </c:pt>
                <c:pt idx="5878">
                  <c:v>-801.48604154586803</c:v>
                </c:pt>
                <c:pt idx="5879">
                  <c:v>-801.48669719696102</c:v>
                </c:pt>
                <c:pt idx="5880">
                  <c:v>-801.48759126663197</c:v>
                </c:pt>
                <c:pt idx="5881">
                  <c:v>-801.48872375488304</c:v>
                </c:pt>
                <c:pt idx="5882">
                  <c:v>-801.49015426635799</c:v>
                </c:pt>
                <c:pt idx="5883">
                  <c:v>-801.49182319641102</c:v>
                </c:pt>
                <c:pt idx="5884">
                  <c:v>-801.49367094039906</c:v>
                </c:pt>
                <c:pt idx="5885">
                  <c:v>-801.49563789367699</c:v>
                </c:pt>
                <c:pt idx="5886">
                  <c:v>-801.49748563766502</c:v>
                </c:pt>
                <c:pt idx="5887">
                  <c:v>-801.49915456771896</c:v>
                </c:pt>
                <c:pt idx="5888">
                  <c:v>-801.50046586990402</c:v>
                </c:pt>
                <c:pt idx="5889">
                  <c:v>-801.50147914886497</c:v>
                </c:pt>
                <c:pt idx="5890">
                  <c:v>-801.50207519531295</c:v>
                </c:pt>
                <c:pt idx="5891">
                  <c:v>-801.50237321853695</c:v>
                </c:pt>
                <c:pt idx="5892">
                  <c:v>-801.50237321853695</c:v>
                </c:pt>
                <c:pt idx="5893">
                  <c:v>-801.50219440460205</c:v>
                </c:pt>
                <c:pt idx="5894">
                  <c:v>-801.50201559066795</c:v>
                </c:pt>
                <c:pt idx="5895">
                  <c:v>-801.50207519531295</c:v>
                </c:pt>
                <c:pt idx="5896">
                  <c:v>-801.50237321853695</c:v>
                </c:pt>
                <c:pt idx="5897">
                  <c:v>-801.50302886962902</c:v>
                </c:pt>
                <c:pt idx="5898">
                  <c:v>-801.50398254394599</c:v>
                </c:pt>
                <c:pt idx="5899">
                  <c:v>-801.50505542755104</c:v>
                </c:pt>
                <c:pt idx="5900">
                  <c:v>-801.506187915802</c:v>
                </c:pt>
                <c:pt idx="5901">
                  <c:v>-801.50732040405296</c:v>
                </c:pt>
                <c:pt idx="5902">
                  <c:v>-801.50845289230404</c:v>
                </c:pt>
                <c:pt idx="5903">
                  <c:v>-801.50970458984398</c:v>
                </c:pt>
                <c:pt idx="5904">
                  <c:v>-801.51101589202904</c:v>
                </c:pt>
                <c:pt idx="5905">
                  <c:v>-801.51232719421398</c:v>
                </c:pt>
                <c:pt idx="5906">
                  <c:v>-801.51363849639904</c:v>
                </c:pt>
                <c:pt idx="5907">
                  <c:v>-801.514830589295</c:v>
                </c:pt>
                <c:pt idx="5908">
                  <c:v>-801.51584386825596</c:v>
                </c:pt>
                <c:pt idx="5909">
                  <c:v>-801.51655912399303</c:v>
                </c:pt>
                <c:pt idx="5910">
                  <c:v>-801.51673793792702</c:v>
                </c:pt>
                <c:pt idx="5911">
                  <c:v>-801.51626110076904</c:v>
                </c:pt>
                <c:pt idx="5912">
                  <c:v>-801.514830589295</c:v>
                </c:pt>
                <c:pt idx="5913">
                  <c:v>-801.512207984925</c:v>
                </c:pt>
                <c:pt idx="5914">
                  <c:v>-801.50839328765903</c:v>
                </c:pt>
                <c:pt idx="5915">
                  <c:v>-801.50338649749801</c:v>
                </c:pt>
                <c:pt idx="5916">
                  <c:v>-801.49748563766502</c:v>
                </c:pt>
                <c:pt idx="5917">
                  <c:v>-801.49110794067406</c:v>
                </c:pt>
                <c:pt idx="5918">
                  <c:v>-801.48484945297298</c:v>
                </c:pt>
                <c:pt idx="5919">
                  <c:v>-801.47894859313999</c:v>
                </c:pt>
                <c:pt idx="5920">
                  <c:v>-801.47376298904396</c:v>
                </c:pt>
                <c:pt idx="5921">
                  <c:v>-801.46941184997604</c:v>
                </c:pt>
                <c:pt idx="5922">
                  <c:v>-801.46607398986805</c:v>
                </c:pt>
                <c:pt idx="5923">
                  <c:v>-801.46368980407703</c:v>
                </c:pt>
                <c:pt idx="5924">
                  <c:v>-801.46208047866799</c:v>
                </c:pt>
                <c:pt idx="5925">
                  <c:v>-801.46094799041805</c:v>
                </c:pt>
                <c:pt idx="5926">
                  <c:v>-801.45969629287697</c:v>
                </c:pt>
                <c:pt idx="5927">
                  <c:v>-801.45790815353405</c:v>
                </c:pt>
                <c:pt idx="5928">
                  <c:v>-801.45540475845405</c:v>
                </c:pt>
                <c:pt idx="5929">
                  <c:v>-801.45206689834595</c:v>
                </c:pt>
                <c:pt idx="5930">
                  <c:v>-801.44777536392201</c:v>
                </c:pt>
                <c:pt idx="5931">
                  <c:v>-801.442530155182</c:v>
                </c:pt>
                <c:pt idx="5932">
                  <c:v>-801.43627166748104</c:v>
                </c:pt>
                <c:pt idx="5933">
                  <c:v>-801.42917871475197</c:v>
                </c:pt>
                <c:pt idx="5934">
                  <c:v>-801.42137050628696</c:v>
                </c:pt>
                <c:pt idx="5935">
                  <c:v>-801.41308546066296</c:v>
                </c:pt>
                <c:pt idx="5936">
                  <c:v>-801.40462160110496</c:v>
                </c:pt>
                <c:pt idx="5937">
                  <c:v>-801.39615774154697</c:v>
                </c:pt>
                <c:pt idx="5938">
                  <c:v>-801.38799190521297</c:v>
                </c:pt>
                <c:pt idx="5939">
                  <c:v>-801.38036251068104</c:v>
                </c:pt>
                <c:pt idx="5940">
                  <c:v>-801.37356758117699</c:v>
                </c:pt>
                <c:pt idx="5941">
                  <c:v>-801.36796474456798</c:v>
                </c:pt>
                <c:pt idx="5942">
                  <c:v>-801.36379241943405</c:v>
                </c:pt>
                <c:pt idx="5943">
                  <c:v>-801.36122941970802</c:v>
                </c:pt>
                <c:pt idx="5944">
                  <c:v>-801.36021614074696</c:v>
                </c:pt>
                <c:pt idx="5945">
                  <c:v>-801.36057376861595</c:v>
                </c:pt>
                <c:pt idx="5946">
                  <c:v>-801.36188507080101</c:v>
                </c:pt>
                <c:pt idx="5947">
                  <c:v>-801.36379241943405</c:v>
                </c:pt>
                <c:pt idx="5948">
                  <c:v>-801.36587858200096</c:v>
                </c:pt>
                <c:pt idx="5949">
                  <c:v>-801.36790513992298</c:v>
                </c:pt>
                <c:pt idx="5950">
                  <c:v>-801.36957406997703</c:v>
                </c:pt>
                <c:pt idx="5951">
                  <c:v>-801.37064695358299</c:v>
                </c:pt>
                <c:pt idx="5952">
                  <c:v>-801.37106418609596</c:v>
                </c:pt>
                <c:pt idx="5953">
                  <c:v>-801.37082576751698</c:v>
                </c:pt>
                <c:pt idx="5954">
                  <c:v>-801.37022972107002</c:v>
                </c:pt>
                <c:pt idx="5955">
                  <c:v>-801.36963367462204</c:v>
                </c:pt>
                <c:pt idx="5956">
                  <c:v>-801.36939525604305</c:v>
                </c:pt>
                <c:pt idx="5957">
                  <c:v>-801.36993169784603</c:v>
                </c:pt>
                <c:pt idx="5958">
                  <c:v>-801.37136220931995</c:v>
                </c:pt>
                <c:pt idx="5959">
                  <c:v>-801.37374639511097</c:v>
                </c:pt>
                <c:pt idx="5960">
                  <c:v>-801.37726306915295</c:v>
                </c:pt>
                <c:pt idx="5961">
                  <c:v>-801.38179302215599</c:v>
                </c:pt>
                <c:pt idx="5962">
                  <c:v>-801.38739585876499</c:v>
                </c:pt>
                <c:pt idx="5963">
                  <c:v>-801.39383316040096</c:v>
                </c:pt>
                <c:pt idx="5964">
                  <c:v>-801.40104532241799</c:v>
                </c:pt>
                <c:pt idx="5965">
                  <c:v>-801.40849590301502</c:v>
                </c:pt>
                <c:pt idx="5966">
                  <c:v>-801.41576766967796</c:v>
                </c:pt>
                <c:pt idx="5967">
                  <c:v>-801.42244338989303</c:v>
                </c:pt>
                <c:pt idx="5968">
                  <c:v>-801.42834424972602</c:v>
                </c:pt>
                <c:pt idx="5969">
                  <c:v>-801.43317222595203</c:v>
                </c:pt>
                <c:pt idx="5970">
                  <c:v>-801.437046527863</c:v>
                </c:pt>
                <c:pt idx="5971">
                  <c:v>-801.43984794616699</c:v>
                </c:pt>
                <c:pt idx="5972">
                  <c:v>-801.44175529480003</c:v>
                </c:pt>
                <c:pt idx="5973">
                  <c:v>-801.44306659698498</c:v>
                </c:pt>
                <c:pt idx="5974">
                  <c:v>-801.44402027130104</c:v>
                </c:pt>
                <c:pt idx="5975">
                  <c:v>-801.44485473632801</c:v>
                </c:pt>
                <c:pt idx="5976">
                  <c:v>-801.44580841064499</c:v>
                </c:pt>
                <c:pt idx="5977">
                  <c:v>-801.44694089889504</c:v>
                </c:pt>
                <c:pt idx="5978">
                  <c:v>-801.448132991791</c:v>
                </c:pt>
                <c:pt idx="5979">
                  <c:v>-801.44932508468605</c:v>
                </c:pt>
                <c:pt idx="5980">
                  <c:v>-801.45051717758201</c:v>
                </c:pt>
                <c:pt idx="5981">
                  <c:v>-801.45159006118797</c:v>
                </c:pt>
                <c:pt idx="5982">
                  <c:v>-801.45260334014904</c:v>
                </c:pt>
                <c:pt idx="5983">
                  <c:v>-801.4537358284</c:v>
                </c:pt>
                <c:pt idx="5984">
                  <c:v>-801.45528554916405</c:v>
                </c:pt>
                <c:pt idx="5985">
                  <c:v>-801.45755052566506</c:v>
                </c:pt>
                <c:pt idx="5986">
                  <c:v>-801.46070957183895</c:v>
                </c:pt>
                <c:pt idx="5987">
                  <c:v>-801.46470308303901</c:v>
                </c:pt>
                <c:pt idx="5988">
                  <c:v>-801.46941184997604</c:v>
                </c:pt>
                <c:pt idx="5989">
                  <c:v>-801.47441864013695</c:v>
                </c:pt>
                <c:pt idx="5990">
                  <c:v>-801.47930622100898</c:v>
                </c:pt>
                <c:pt idx="5991">
                  <c:v>-801.48359775543202</c:v>
                </c:pt>
                <c:pt idx="5992">
                  <c:v>-801.48681640625</c:v>
                </c:pt>
                <c:pt idx="5993">
                  <c:v>-801.48854494094905</c:v>
                </c:pt>
                <c:pt idx="5994">
                  <c:v>-801.48836612701405</c:v>
                </c:pt>
                <c:pt idx="5995">
                  <c:v>-801.48627996444702</c:v>
                </c:pt>
                <c:pt idx="5996">
                  <c:v>-801.48258447647095</c:v>
                </c:pt>
                <c:pt idx="5997">
                  <c:v>-801.47769689560005</c:v>
                </c:pt>
                <c:pt idx="5998">
                  <c:v>-801.47233247757003</c:v>
                </c:pt>
                <c:pt idx="5999">
                  <c:v>-801.46708726883003</c:v>
                </c:pt>
                <c:pt idx="6000">
                  <c:v>-801.46243810653698</c:v>
                </c:pt>
                <c:pt idx="6001">
                  <c:v>-801.45886182785102</c:v>
                </c:pt>
                <c:pt idx="6002">
                  <c:v>-801.45647764206001</c:v>
                </c:pt>
                <c:pt idx="6003">
                  <c:v>-801.45540475845405</c:v>
                </c:pt>
                <c:pt idx="6004">
                  <c:v>-801.45564317703304</c:v>
                </c:pt>
                <c:pt idx="6005">
                  <c:v>-801.45707368850697</c:v>
                </c:pt>
                <c:pt idx="6006">
                  <c:v>-801.459338665009</c:v>
                </c:pt>
                <c:pt idx="6007">
                  <c:v>-801.46219968795799</c:v>
                </c:pt>
                <c:pt idx="6008">
                  <c:v>-801.46535873413097</c:v>
                </c:pt>
                <c:pt idx="6009">
                  <c:v>-801.46887540817295</c:v>
                </c:pt>
                <c:pt idx="6010">
                  <c:v>-801.47274971008301</c:v>
                </c:pt>
                <c:pt idx="6011">
                  <c:v>-801.47686243057296</c:v>
                </c:pt>
                <c:pt idx="6012">
                  <c:v>-801.481273174286</c:v>
                </c:pt>
                <c:pt idx="6013">
                  <c:v>-801.48568391799904</c:v>
                </c:pt>
                <c:pt idx="6014">
                  <c:v>-801.489915847779</c:v>
                </c:pt>
                <c:pt idx="6015">
                  <c:v>-801.49373054504395</c:v>
                </c:pt>
                <c:pt idx="6016">
                  <c:v>-801.49688959121704</c:v>
                </c:pt>
                <c:pt idx="6017">
                  <c:v>-801.49921417236305</c:v>
                </c:pt>
                <c:pt idx="6018">
                  <c:v>-801.50052547454902</c:v>
                </c:pt>
                <c:pt idx="6019">
                  <c:v>-801.50082349777199</c:v>
                </c:pt>
                <c:pt idx="6020">
                  <c:v>-801.50010824203503</c:v>
                </c:pt>
                <c:pt idx="6021">
                  <c:v>-801.49855852127098</c:v>
                </c:pt>
                <c:pt idx="6022">
                  <c:v>-801.49611473083496</c:v>
                </c:pt>
                <c:pt idx="6023">
                  <c:v>-801.49301528930698</c:v>
                </c:pt>
                <c:pt idx="6024">
                  <c:v>-801.48937940597602</c:v>
                </c:pt>
                <c:pt idx="6025">
                  <c:v>-801.48514747619595</c:v>
                </c:pt>
                <c:pt idx="6026">
                  <c:v>-801.48043870925903</c:v>
                </c:pt>
                <c:pt idx="6027">
                  <c:v>-801.47519350051903</c:v>
                </c:pt>
                <c:pt idx="6028">
                  <c:v>-801.46953105926502</c:v>
                </c:pt>
                <c:pt idx="6029">
                  <c:v>-801.46363019943306</c:v>
                </c:pt>
                <c:pt idx="6030">
                  <c:v>-801.45790815353405</c:v>
                </c:pt>
                <c:pt idx="6031">
                  <c:v>-801.45260334014904</c:v>
                </c:pt>
                <c:pt idx="6032">
                  <c:v>-801.44789457321201</c:v>
                </c:pt>
                <c:pt idx="6033">
                  <c:v>-801.44390106201195</c:v>
                </c:pt>
                <c:pt idx="6034">
                  <c:v>-801.44074201583896</c:v>
                </c:pt>
                <c:pt idx="6035">
                  <c:v>-801.43841743469295</c:v>
                </c:pt>
                <c:pt idx="6036">
                  <c:v>-801.437046527863</c:v>
                </c:pt>
                <c:pt idx="6037">
                  <c:v>-801.43651008606003</c:v>
                </c:pt>
                <c:pt idx="6038">
                  <c:v>-801.43668889999401</c:v>
                </c:pt>
                <c:pt idx="6039">
                  <c:v>-801.43740415573097</c:v>
                </c:pt>
                <c:pt idx="6040">
                  <c:v>-801.43853664398205</c:v>
                </c:pt>
                <c:pt idx="6041">
                  <c:v>-801.44032478332497</c:v>
                </c:pt>
                <c:pt idx="6042">
                  <c:v>-801.44282817840599</c:v>
                </c:pt>
                <c:pt idx="6043">
                  <c:v>-801.44604682922397</c:v>
                </c:pt>
                <c:pt idx="6044">
                  <c:v>-801.44962310791004</c:v>
                </c:pt>
                <c:pt idx="6045">
                  <c:v>-801.453318595886</c:v>
                </c:pt>
                <c:pt idx="6046">
                  <c:v>-801.45665645599399</c:v>
                </c:pt>
                <c:pt idx="6047">
                  <c:v>-801.459398269654</c:v>
                </c:pt>
                <c:pt idx="6048">
                  <c:v>-801.46112680435203</c:v>
                </c:pt>
                <c:pt idx="6049">
                  <c:v>-801.46160364151001</c:v>
                </c:pt>
                <c:pt idx="6050">
                  <c:v>-801.46064996719394</c:v>
                </c:pt>
                <c:pt idx="6051">
                  <c:v>-801.45826578140304</c:v>
                </c:pt>
                <c:pt idx="6052">
                  <c:v>-801.45480871200596</c:v>
                </c:pt>
                <c:pt idx="6053">
                  <c:v>-801.45087480545101</c:v>
                </c:pt>
                <c:pt idx="6054">
                  <c:v>-801.44711971283004</c:v>
                </c:pt>
                <c:pt idx="6055">
                  <c:v>-801.44396066665695</c:v>
                </c:pt>
                <c:pt idx="6056">
                  <c:v>-801.44187450409004</c:v>
                </c:pt>
                <c:pt idx="6057">
                  <c:v>-801.44092082977295</c:v>
                </c:pt>
                <c:pt idx="6058">
                  <c:v>-801.44109964370705</c:v>
                </c:pt>
                <c:pt idx="6059">
                  <c:v>-801.44223213195801</c:v>
                </c:pt>
                <c:pt idx="6060">
                  <c:v>-801.44407987594604</c:v>
                </c:pt>
                <c:pt idx="6061">
                  <c:v>-801.44622564315796</c:v>
                </c:pt>
                <c:pt idx="6062">
                  <c:v>-801.448252201081</c:v>
                </c:pt>
                <c:pt idx="6063">
                  <c:v>-801.44968271255505</c:v>
                </c:pt>
                <c:pt idx="6064">
                  <c:v>-801.45027875900303</c:v>
                </c:pt>
                <c:pt idx="6065">
                  <c:v>-801.45015954971302</c:v>
                </c:pt>
                <c:pt idx="6066">
                  <c:v>-801.44962310791004</c:v>
                </c:pt>
                <c:pt idx="6067">
                  <c:v>-801.44902706146297</c:v>
                </c:pt>
                <c:pt idx="6068">
                  <c:v>-801.44849061965999</c:v>
                </c:pt>
                <c:pt idx="6069">
                  <c:v>-801.448073387146</c:v>
                </c:pt>
                <c:pt idx="6070">
                  <c:v>-801.44789457321201</c:v>
                </c:pt>
                <c:pt idx="6071">
                  <c:v>-801.448132991791</c:v>
                </c:pt>
                <c:pt idx="6072">
                  <c:v>-801.44896745681797</c:v>
                </c:pt>
                <c:pt idx="6073">
                  <c:v>-801.45063638687202</c:v>
                </c:pt>
                <c:pt idx="6074">
                  <c:v>-801.45308017730702</c:v>
                </c:pt>
                <c:pt idx="6075">
                  <c:v>-801.45641803741501</c:v>
                </c:pt>
                <c:pt idx="6076">
                  <c:v>-801.46047115325905</c:v>
                </c:pt>
                <c:pt idx="6077">
                  <c:v>-801.46523952484199</c:v>
                </c:pt>
                <c:pt idx="6078">
                  <c:v>-801.47072315216099</c:v>
                </c:pt>
                <c:pt idx="6079">
                  <c:v>-801.47680282592796</c:v>
                </c:pt>
                <c:pt idx="6080">
                  <c:v>-801.48318052291904</c:v>
                </c:pt>
                <c:pt idx="6081">
                  <c:v>-801.48955821991001</c:v>
                </c:pt>
                <c:pt idx="6082">
                  <c:v>-801.49563789367699</c:v>
                </c:pt>
                <c:pt idx="6083">
                  <c:v>-801.501061916352</c:v>
                </c:pt>
                <c:pt idx="6084">
                  <c:v>-801.50559186935402</c:v>
                </c:pt>
                <c:pt idx="6085">
                  <c:v>-801.50904893875099</c:v>
                </c:pt>
                <c:pt idx="6086">
                  <c:v>-801.51149272918701</c:v>
                </c:pt>
                <c:pt idx="6087">
                  <c:v>-801.51310205459595</c:v>
                </c:pt>
                <c:pt idx="6088">
                  <c:v>-801.51411533355702</c:v>
                </c:pt>
                <c:pt idx="6089">
                  <c:v>-801.514711380005</c:v>
                </c:pt>
                <c:pt idx="6090">
                  <c:v>-801.51494979858398</c:v>
                </c:pt>
                <c:pt idx="6091">
                  <c:v>-801.51500940322899</c:v>
                </c:pt>
                <c:pt idx="6092">
                  <c:v>-801.51489019393898</c:v>
                </c:pt>
                <c:pt idx="6093">
                  <c:v>-801.51494979858398</c:v>
                </c:pt>
                <c:pt idx="6094">
                  <c:v>-801.51554584503197</c:v>
                </c:pt>
                <c:pt idx="6095">
                  <c:v>-801.51691675186203</c:v>
                </c:pt>
                <c:pt idx="6096">
                  <c:v>-801.51918172836304</c:v>
                </c:pt>
                <c:pt idx="6097">
                  <c:v>-801.52228116989204</c:v>
                </c:pt>
                <c:pt idx="6098">
                  <c:v>-801.52609586715698</c:v>
                </c:pt>
                <c:pt idx="6099">
                  <c:v>-801.53056621551502</c:v>
                </c:pt>
                <c:pt idx="6100">
                  <c:v>-801.53551340103195</c:v>
                </c:pt>
                <c:pt idx="6101">
                  <c:v>-801.54069900512695</c:v>
                </c:pt>
                <c:pt idx="6102">
                  <c:v>-801.54564619064399</c:v>
                </c:pt>
                <c:pt idx="6103">
                  <c:v>-801.54975891113304</c:v>
                </c:pt>
                <c:pt idx="6104">
                  <c:v>-801.55250072479305</c:v>
                </c:pt>
                <c:pt idx="6105">
                  <c:v>-801.55363321304299</c:v>
                </c:pt>
                <c:pt idx="6106">
                  <c:v>-801.55321598053001</c:v>
                </c:pt>
                <c:pt idx="6107">
                  <c:v>-801.55148744583198</c:v>
                </c:pt>
                <c:pt idx="6108">
                  <c:v>-801.54874563217197</c:v>
                </c:pt>
                <c:pt idx="6109">
                  <c:v>-801.54522895813</c:v>
                </c:pt>
                <c:pt idx="6110">
                  <c:v>-801.54141426086403</c:v>
                </c:pt>
                <c:pt idx="6111">
                  <c:v>-801.53765916824398</c:v>
                </c:pt>
                <c:pt idx="6112">
                  <c:v>-801.53432130813599</c:v>
                </c:pt>
                <c:pt idx="6113">
                  <c:v>-801.53169870376598</c:v>
                </c:pt>
                <c:pt idx="6114">
                  <c:v>-801.52985095977795</c:v>
                </c:pt>
                <c:pt idx="6115">
                  <c:v>-801.528480052948</c:v>
                </c:pt>
                <c:pt idx="6116">
                  <c:v>-801.52740716934204</c:v>
                </c:pt>
                <c:pt idx="6117">
                  <c:v>-801.52615547180199</c:v>
                </c:pt>
                <c:pt idx="6118">
                  <c:v>-801.52454614639305</c:v>
                </c:pt>
                <c:pt idx="6119">
                  <c:v>-801.52228116989204</c:v>
                </c:pt>
                <c:pt idx="6120">
                  <c:v>-801.51900291442905</c:v>
                </c:pt>
                <c:pt idx="6121">
                  <c:v>-801.51465177535999</c:v>
                </c:pt>
                <c:pt idx="6122">
                  <c:v>-801.509287357331</c:v>
                </c:pt>
                <c:pt idx="6123">
                  <c:v>-801.50332689285301</c:v>
                </c:pt>
                <c:pt idx="6124">
                  <c:v>-801.49724721908603</c:v>
                </c:pt>
                <c:pt idx="6125">
                  <c:v>-801.49182319641102</c:v>
                </c:pt>
                <c:pt idx="6126">
                  <c:v>-801.48747205734298</c:v>
                </c:pt>
                <c:pt idx="6127">
                  <c:v>-801.48490905761696</c:v>
                </c:pt>
                <c:pt idx="6128">
                  <c:v>-801.48437261581398</c:v>
                </c:pt>
                <c:pt idx="6129">
                  <c:v>-801.48622035980202</c:v>
                </c:pt>
                <c:pt idx="6130">
                  <c:v>-801.49045228958198</c:v>
                </c:pt>
                <c:pt idx="6131">
                  <c:v>-801.49671077728306</c:v>
                </c:pt>
                <c:pt idx="6132">
                  <c:v>-801.50445938110397</c:v>
                </c:pt>
                <c:pt idx="6133">
                  <c:v>-801.51298284530696</c:v>
                </c:pt>
                <c:pt idx="6134">
                  <c:v>-801.52150630950905</c:v>
                </c:pt>
                <c:pt idx="6135">
                  <c:v>-801.52931451797497</c:v>
                </c:pt>
                <c:pt idx="6136">
                  <c:v>-801.53581142425605</c:v>
                </c:pt>
                <c:pt idx="6137">
                  <c:v>-801.54075860977196</c:v>
                </c:pt>
                <c:pt idx="6138">
                  <c:v>-801.54397726059005</c:v>
                </c:pt>
                <c:pt idx="6139">
                  <c:v>-801.54564619064399</c:v>
                </c:pt>
                <c:pt idx="6140">
                  <c:v>-801.54588460922298</c:v>
                </c:pt>
                <c:pt idx="6141">
                  <c:v>-801.54493093490601</c:v>
                </c:pt>
                <c:pt idx="6142">
                  <c:v>-801.54326200485298</c:v>
                </c:pt>
                <c:pt idx="6143">
                  <c:v>-801.54129505157505</c:v>
                </c:pt>
                <c:pt idx="6144">
                  <c:v>-801.53944730758701</c:v>
                </c:pt>
                <c:pt idx="6145">
                  <c:v>-801.53801679611195</c:v>
                </c:pt>
                <c:pt idx="6146">
                  <c:v>-801.53736114501999</c:v>
                </c:pt>
                <c:pt idx="6147">
                  <c:v>-801.53742074966499</c:v>
                </c:pt>
                <c:pt idx="6148">
                  <c:v>-801.53837442398105</c:v>
                </c:pt>
                <c:pt idx="6149">
                  <c:v>-801.54022216796898</c:v>
                </c:pt>
                <c:pt idx="6150">
                  <c:v>-801.54284477233898</c:v>
                </c:pt>
                <c:pt idx="6151">
                  <c:v>-801.54630184173595</c:v>
                </c:pt>
                <c:pt idx="6152">
                  <c:v>-801.55029535293602</c:v>
                </c:pt>
                <c:pt idx="6153">
                  <c:v>-801.55458688735996</c:v>
                </c:pt>
                <c:pt idx="6154">
                  <c:v>-801.55875921249401</c:v>
                </c:pt>
                <c:pt idx="6155">
                  <c:v>-801.56251430511497</c:v>
                </c:pt>
                <c:pt idx="6156">
                  <c:v>-801.56549453735397</c:v>
                </c:pt>
                <c:pt idx="6157">
                  <c:v>-801.567580699921</c:v>
                </c:pt>
                <c:pt idx="6158">
                  <c:v>-801.56871318817196</c:v>
                </c:pt>
                <c:pt idx="6159">
                  <c:v>-801.56889200210605</c:v>
                </c:pt>
                <c:pt idx="6160">
                  <c:v>-801.56829595565796</c:v>
                </c:pt>
                <c:pt idx="6161">
                  <c:v>-801.56710386276302</c:v>
                </c:pt>
                <c:pt idx="6162">
                  <c:v>-801.56561374664295</c:v>
                </c:pt>
                <c:pt idx="6163">
                  <c:v>-801.56424283981301</c:v>
                </c:pt>
                <c:pt idx="6164">
                  <c:v>-801.56322956085205</c:v>
                </c:pt>
                <c:pt idx="6165">
                  <c:v>-801.56269311904896</c:v>
                </c:pt>
                <c:pt idx="6166">
                  <c:v>-801.56269311904896</c:v>
                </c:pt>
                <c:pt idx="6167">
                  <c:v>-801.56311035156295</c:v>
                </c:pt>
                <c:pt idx="6168">
                  <c:v>-801.56382560730003</c:v>
                </c:pt>
                <c:pt idx="6169">
                  <c:v>-801.56489849090599</c:v>
                </c:pt>
                <c:pt idx="6170">
                  <c:v>-801.56620979309105</c:v>
                </c:pt>
                <c:pt idx="6171">
                  <c:v>-801.567640304566</c:v>
                </c:pt>
                <c:pt idx="6172">
                  <c:v>-801.56924962997505</c:v>
                </c:pt>
                <c:pt idx="6173">
                  <c:v>-801.57109737396297</c:v>
                </c:pt>
                <c:pt idx="6174">
                  <c:v>-801.57354116439797</c:v>
                </c:pt>
                <c:pt idx="6175">
                  <c:v>-801.57675981521595</c:v>
                </c:pt>
                <c:pt idx="6176">
                  <c:v>-801.58111095428501</c:v>
                </c:pt>
                <c:pt idx="6177">
                  <c:v>-801.58635616302502</c:v>
                </c:pt>
                <c:pt idx="6178">
                  <c:v>-801.59231662750301</c:v>
                </c:pt>
                <c:pt idx="6179">
                  <c:v>-801.59839630126999</c:v>
                </c:pt>
                <c:pt idx="6180">
                  <c:v>-801.60411834716797</c:v>
                </c:pt>
                <c:pt idx="6181">
                  <c:v>-801.608827114105</c:v>
                </c:pt>
                <c:pt idx="6182">
                  <c:v>-801.61204576492298</c:v>
                </c:pt>
                <c:pt idx="6183">
                  <c:v>-801.61317825317406</c:v>
                </c:pt>
                <c:pt idx="6184">
                  <c:v>-801.61204576492298</c:v>
                </c:pt>
                <c:pt idx="6185">
                  <c:v>-801.60846948623703</c:v>
                </c:pt>
                <c:pt idx="6186">
                  <c:v>-801.60298585891701</c:v>
                </c:pt>
                <c:pt idx="6187">
                  <c:v>-801.59619092941296</c:v>
                </c:pt>
                <c:pt idx="6188">
                  <c:v>-801.58903837204002</c:v>
                </c:pt>
                <c:pt idx="6189">
                  <c:v>-801.58230304717995</c:v>
                </c:pt>
                <c:pt idx="6190">
                  <c:v>-801.57670021057095</c:v>
                </c:pt>
                <c:pt idx="6191">
                  <c:v>-801.57264709472702</c:v>
                </c:pt>
                <c:pt idx="6192">
                  <c:v>-801.570322513581</c:v>
                </c:pt>
                <c:pt idx="6193">
                  <c:v>-801.56966686248802</c:v>
                </c:pt>
                <c:pt idx="6194">
                  <c:v>-801.57038211822498</c:v>
                </c:pt>
                <c:pt idx="6195">
                  <c:v>-801.57211065292404</c:v>
                </c:pt>
                <c:pt idx="6196">
                  <c:v>-801.57431602478005</c:v>
                </c:pt>
                <c:pt idx="6197">
                  <c:v>-801.57658100128197</c:v>
                </c:pt>
                <c:pt idx="6198">
                  <c:v>-801.578786373139</c:v>
                </c:pt>
                <c:pt idx="6199">
                  <c:v>-801.58093214035102</c:v>
                </c:pt>
                <c:pt idx="6200">
                  <c:v>-801.58301830291805</c:v>
                </c:pt>
                <c:pt idx="6201">
                  <c:v>-801.58504486083996</c:v>
                </c:pt>
                <c:pt idx="6202">
                  <c:v>-801.58689260482799</c:v>
                </c:pt>
                <c:pt idx="6203">
                  <c:v>-801.58862113952705</c:v>
                </c:pt>
                <c:pt idx="6204">
                  <c:v>-801.59005165100098</c:v>
                </c:pt>
                <c:pt idx="6205">
                  <c:v>-801.59106492996204</c:v>
                </c:pt>
                <c:pt idx="6206">
                  <c:v>-801.59136295318604</c:v>
                </c:pt>
                <c:pt idx="6207">
                  <c:v>-801.59058809280396</c:v>
                </c:pt>
                <c:pt idx="6208">
                  <c:v>-801.58844232559204</c:v>
                </c:pt>
                <c:pt idx="6209">
                  <c:v>-801.58474683761597</c:v>
                </c:pt>
                <c:pt idx="6210">
                  <c:v>-801.57979965209995</c:v>
                </c:pt>
                <c:pt idx="6211">
                  <c:v>-801.57389879226696</c:v>
                </c:pt>
                <c:pt idx="6212">
                  <c:v>-801.567640304566</c:v>
                </c:pt>
                <c:pt idx="6213">
                  <c:v>-801.56138181686401</c:v>
                </c:pt>
                <c:pt idx="6214">
                  <c:v>-801.55554056167603</c:v>
                </c:pt>
                <c:pt idx="6215">
                  <c:v>-801.55059337616001</c:v>
                </c:pt>
                <c:pt idx="6216">
                  <c:v>-801.54671907424904</c:v>
                </c:pt>
                <c:pt idx="6217">
                  <c:v>-801.54409646987904</c:v>
                </c:pt>
                <c:pt idx="6218">
                  <c:v>-801.54260635375999</c:v>
                </c:pt>
                <c:pt idx="6219">
                  <c:v>-801.54206991195701</c:v>
                </c:pt>
                <c:pt idx="6220">
                  <c:v>-801.54189109802303</c:v>
                </c:pt>
                <c:pt idx="6221">
                  <c:v>-801.54165267944404</c:v>
                </c:pt>
                <c:pt idx="6222">
                  <c:v>-801.54093742370605</c:v>
                </c:pt>
                <c:pt idx="6223">
                  <c:v>-801.53944730758701</c:v>
                </c:pt>
                <c:pt idx="6224">
                  <c:v>-801.537063121796</c:v>
                </c:pt>
                <c:pt idx="6225">
                  <c:v>-801.53378486633301</c:v>
                </c:pt>
                <c:pt idx="6226">
                  <c:v>-801.52973175048805</c:v>
                </c:pt>
                <c:pt idx="6227">
                  <c:v>-801.52526140213001</c:v>
                </c:pt>
                <c:pt idx="6228">
                  <c:v>-801.52067184448299</c:v>
                </c:pt>
                <c:pt idx="6229">
                  <c:v>-801.51638031005905</c:v>
                </c:pt>
                <c:pt idx="6230">
                  <c:v>-801.51274442672798</c:v>
                </c:pt>
                <c:pt idx="6231">
                  <c:v>-801.50994300842297</c:v>
                </c:pt>
                <c:pt idx="6232">
                  <c:v>-801.50803565979004</c:v>
                </c:pt>
                <c:pt idx="6233">
                  <c:v>-801.50696277618397</c:v>
                </c:pt>
                <c:pt idx="6234">
                  <c:v>-801.50678396224998</c:v>
                </c:pt>
                <c:pt idx="6235">
                  <c:v>-801.50726079940796</c:v>
                </c:pt>
                <c:pt idx="6236">
                  <c:v>-801.50827407836903</c:v>
                </c:pt>
                <c:pt idx="6237">
                  <c:v>-801.50970458984398</c:v>
                </c:pt>
                <c:pt idx="6238">
                  <c:v>-801.51131391525303</c:v>
                </c:pt>
                <c:pt idx="6239">
                  <c:v>-801.51292324066196</c:v>
                </c:pt>
                <c:pt idx="6240">
                  <c:v>-801.51423454284702</c:v>
                </c:pt>
                <c:pt idx="6241">
                  <c:v>-801.51518821716297</c:v>
                </c:pt>
                <c:pt idx="6242">
                  <c:v>-801.51578426361095</c:v>
                </c:pt>
                <c:pt idx="6243">
                  <c:v>-801.51590347290096</c:v>
                </c:pt>
                <c:pt idx="6244">
                  <c:v>-801.51578426361095</c:v>
                </c:pt>
                <c:pt idx="6245">
                  <c:v>-801.51542663574196</c:v>
                </c:pt>
                <c:pt idx="6246">
                  <c:v>-801.51518821716297</c:v>
                </c:pt>
                <c:pt idx="6247">
                  <c:v>-801.51524782180798</c:v>
                </c:pt>
                <c:pt idx="6248">
                  <c:v>-801.51590347290096</c:v>
                </c:pt>
                <c:pt idx="6249">
                  <c:v>-801.51739358902</c:v>
                </c:pt>
                <c:pt idx="6250">
                  <c:v>-801.51989698410102</c:v>
                </c:pt>
                <c:pt idx="6251">
                  <c:v>-801.52341365814198</c:v>
                </c:pt>
                <c:pt idx="6252">
                  <c:v>-801.52758598327705</c:v>
                </c:pt>
                <c:pt idx="6253">
                  <c:v>-801.53217554092396</c:v>
                </c:pt>
                <c:pt idx="6254">
                  <c:v>-801.53682470321701</c:v>
                </c:pt>
                <c:pt idx="6255">
                  <c:v>-801.54111623764095</c:v>
                </c:pt>
                <c:pt idx="6256">
                  <c:v>-801.54481172561702</c:v>
                </c:pt>
                <c:pt idx="6257">
                  <c:v>-801.54773235321102</c:v>
                </c:pt>
                <c:pt idx="6258">
                  <c:v>-801.54975891113304</c:v>
                </c:pt>
                <c:pt idx="6259">
                  <c:v>-801.55112981796299</c:v>
                </c:pt>
                <c:pt idx="6260">
                  <c:v>-801.55208349227905</c:v>
                </c:pt>
                <c:pt idx="6261">
                  <c:v>-801.55321598053001</c:v>
                </c:pt>
                <c:pt idx="6262">
                  <c:v>-801.55494451522804</c:v>
                </c:pt>
                <c:pt idx="6263">
                  <c:v>-801.55750751495395</c:v>
                </c:pt>
                <c:pt idx="6264">
                  <c:v>-801.56108379364002</c:v>
                </c:pt>
                <c:pt idx="6265">
                  <c:v>-801.56561374664295</c:v>
                </c:pt>
                <c:pt idx="6266">
                  <c:v>-801.57073974609398</c:v>
                </c:pt>
                <c:pt idx="6267">
                  <c:v>-801.57616376876899</c:v>
                </c:pt>
                <c:pt idx="6268">
                  <c:v>-801.58123016357399</c:v>
                </c:pt>
                <c:pt idx="6269">
                  <c:v>-801.58540248870895</c:v>
                </c:pt>
                <c:pt idx="6270">
                  <c:v>-801.58814430236805</c:v>
                </c:pt>
                <c:pt idx="6271">
                  <c:v>-801.58927679061901</c:v>
                </c:pt>
                <c:pt idx="6272">
                  <c:v>-801.58885955810604</c:v>
                </c:pt>
                <c:pt idx="6273">
                  <c:v>-801.58730983734199</c:v>
                </c:pt>
                <c:pt idx="6274">
                  <c:v>-801.58510446548496</c:v>
                </c:pt>
                <c:pt idx="6275">
                  <c:v>-801.58289909362804</c:v>
                </c:pt>
                <c:pt idx="6276">
                  <c:v>-801.58123016357399</c:v>
                </c:pt>
                <c:pt idx="6277">
                  <c:v>-801.58051490783703</c:v>
                </c:pt>
                <c:pt idx="6278">
                  <c:v>-801.580991744995</c:v>
                </c:pt>
                <c:pt idx="6279">
                  <c:v>-801.58254146575905</c:v>
                </c:pt>
                <c:pt idx="6280">
                  <c:v>-801.58504486083996</c:v>
                </c:pt>
                <c:pt idx="6281">
                  <c:v>-801.58814430236805</c:v>
                </c:pt>
                <c:pt idx="6282">
                  <c:v>-801.59136295318604</c:v>
                </c:pt>
                <c:pt idx="6283">
                  <c:v>-801.59422397613503</c:v>
                </c:pt>
                <c:pt idx="6284">
                  <c:v>-801.59648895263695</c:v>
                </c:pt>
                <c:pt idx="6285">
                  <c:v>-801.59803867340099</c:v>
                </c:pt>
                <c:pt idx="6286">
                  <c:v>-801.59881353378296</c:v>
                </c:pt>
                <c:pt idx="6287">
                  <c:v>-801.59893274307296</c:v>
                </c:pt>
                <c:pt idx="6288">
                  <c:v>-801.59833669662498</c:v>
                </c:pt>
                <c:pt idx="6289">
                  <c:v>-801.59684658050605</c:v>
                </c:pt>
                <c:pt idx="6290">
                  <c:v>-801.59422397613503</c:v>
                </c:pt>
                <c:pt idx="6291">
                  <c:v>-801.59046888351497</c:v>
                </c:pt>
                <c:pt idx="6292">
                  <c:v>-801.58558130264305</c:v>
                </c:pt>
                <c:pt idx="6293">
                  <c:v>-801.57974004745495</c:v>
                </c:pt>
                <c:pt idx="6294">
                  <c:v>-801.573243141175</c:v>
                </c:pt>
                <c:pt idx="6295">
                  <c:v>-801.56626939773605</c:v>
                </c:pt>
                <c:pt idx="6296">
                  <c:v>-801.55941486358699</c:v>
                </c:pt>
                <c:pt idx="6297">
                  <c:v>-801.55321598053001</c:v>
                </c:pt>
                <c:pt idx="6298">
                  <c:v>-801.54838800430298</c:v>
                </c:pt>
                <c:pt idx="6299">
                  <c:v>-801.54534816742</c:v>
                </c:pt>
                <c:pt idx="6300">
                  <c:v>-801.54421567916904</c:v>
                </c:pt>
                <c:pt idx="6301">
                  <c:v>-801.54493093490601</c:v>
                </c:pt>
                <c:pt idx="6302">
                  <c:v>-801.54713630676304</c:v>
                </c:pt>
                <c:pt idx="6303">
                  <c:v>-801.55023574829102</c:v>
                </c:pt>
                <c:pt idx="6304">
                  <c:v>-801.55375242233299</c:v>
                </c:pt>
                <c:pt idx="6305">
                  <c:v>-801.55709028243996</c:v>
                </c:pt>
                <c:pt idx="6306">
                  <c:v>-801.55989170074497</c:v>
                </c:pt>
                <c:pt idx="6307">
                  <c:v>-801.562097072602</c:v>
                </c:pt>
                <c:pt idx="6308">
                  <c:v>-801.56364679336605</c:v>
                </c:pt>
                <c:pt idx="6309">
                  <c:v>-801.56489849090599</c:v>
                </c:pt>
                <c:pt idx="6310">
                  <c:v>-801.56609058380104</c:v>
                </c:pt>
                <c:pt idx="6311">
                  <c:v>-801.56752109527599</c:v>
                </c:pt>
                <c:pt idx="6312">
                  <c:v>-801.56954765319801</c:v>
                </c:pt>
                <c:pt idx="6313">
                  <c:v>-801.57217025756904</c:v>
                </c:pt>
                <c:pt idx="6314">
                  <c:v>-801.57521009445202</c:v>
                </c:pt>
                <c:pt idx="6315">
                  <c:v>-801.578369140625</c:v>
                </c:pt>
                <c:pt idx="6316">
                  <c:v>-801.58117055893001</c:v>
                </c:pt>
                <c:pt idx="6317">
                  <c:v>-801.58325672149704</c:v>
                </c:pt>
                <c:pt idx="6318">
                  <c:v>-801.58409118652401</c:v>
                </c:pt>
                <c:pt idx="6319">
                  <c:v>-801.58355474472103</c:v>
                </c:pt>
                <c:pt idx="6320">
                  <c:v>-801.58152818679798</c:v>
                </c:pt>
                <c:pt idx="6321">
                  <c:v>-801.57842874527</c:v>
                </c:pt>
                <c:pt idx="6322">
                  <c:v>-801.57473325729404</c:v>
                </c:pt>
                <c:pt idx="6323">
                  <c:v>-801.57097816467297</c:v>
                </c:pt>
                <c:pt idx="6324">
                  <c:v>-801.56781911849998</c:v>
                </c:pt>
                <c:pt idx="6325">
                  <c:v>-801.56555414199897</c:v>
                </c:pt>
                <c:pt idx="6326">
                  <c:v>-801.56442165374801</c:v>
                </c:pt>
                <c:pt idx="6327">
                  <c:v>-801.564660072327</c:v>
                </c:pt>
                <c:pt idx="6328">
                  <c:v>-801.56609058380104</c:v>
                </c:pt>
                <c:pt idx="6329">
                  <c:v>-801.56847476959194</c:v>
                </c:pt>
                <c:pt idx="6330">
                  <c:v>-801.57133579254196</c:v>
                </c:pt>
                <c:pt idx="6331">
                  <c:v>-801.57437562942505</c:v>
                </c:pt>
                <c:pt idx="6332">
                  <c:v>-801.57699823379505</c:v>
                </c:pt>
                <c:pt idx="6333">
                  <c:v>-801.57914400100697</c:v>
                </c:pt>
                <c:pt idx="6334">
                  <c:v>-801.58075332641602</c:v>
                </c:pt>
                <c:pt idx="6335">
                  <c:v>-801.58176660537697</c:v>
                </c:pt>
                <c:pt idx="6336">
                  <c:v>-801.58230304717995</c:v>
                </c:pt>
                <c:pt idx="6337">
                  <c:v>-801.58248186111496</c:v>
                </c:pt>
                <c:pt idx="6338">
                  <c:v>-801.58236265182495</c:v>
                </c:pt>
                <c:pt idx="6339">
                  <c:v>-801.58212423324596</c:v>
                </c:pt>
                <c:pt idx="6340">
                  <c:v>-801.58188581466698</c:v>
                </c:pt>
                <c:pt idx="6341">
                  <c:v>-801.58176660537697</c:v>
                </c:pt>
                <c:pt idx="6342">
                  <c:v>-801.58200502395698</c:v>
                </c:pt>
                <c:pt idx="6343">
                  <c:v>-801.58242225646995</c:v>
                </c:pt>
                <c:pt idx="6344">
                  <c:v>-801.58307790756203</c:v>
                </c:pt>
                <c:pt idx="6345">
                  <c:v>-801.58385276794502</c:v>
                </c:pt>
                <c:pt idx="6346">
                  <c:v>-801.58474683761597</c:v>
                </c:pt>
                <c:pt idx="6347">
                  <c:v>-801.58570051193306</c:v>
                </c:pt>
                <c:pt idx="6348">
                  <c:v>-801.58671379089401</c:v>
                </c:pt>
                <c:pt idx="6349">
                  <c:v>-801.58778667449997</c:v>
                </c:pt>
                <c:pt idx="6350">
                  <c:v>-801.58874034881603</c:v>
                </c:pt>
                <c:pt idx="6351">
                  <c:v>-801.589634418488</c:v>
                </c:pt>
                <c:pt idx="6352">
                  <c:v>-801.59052848815895</c:v>
                </c:pt>
                <c:pt idx="6353">
                  <c:v>-801.59154176712104</c:v>
                </c:pt>
                <c:pt idx="6354">
                  <c:v>-801.59291267394997</c:v>
                </c:pt>
                <c:pt idx="6355">
                  <c:v>-801.59487962722801</c:v>
                </c:pt>
                <c:pt idx="6356">
                  <c:v>-801.59732341766403</c:v>
                </c:pt>
                <c:pt idx="6357">
                  <c:v>-801.60012483596802</c:v>
                </c:pt>
                <c:pt idx="6358">
                  <c:v>-801.60304546356201</c:v>
                </c:pt>
                <c:pt idx="6359">
                  <c:v>-801.60578727722202</c:v>
                </c:pt>
                <c:pt idx="6360">
                  <c:v>-801.60805225372303</c:v>
                </c:pt>
                <c:pt idx="6361">
                  <c:v>-801.60954236984298</c:v>
                </c:pt>
                <c:pt idx="6362">
                  <c:v>-801.60995960235596</c:v>
                </c:pt>
                <c:pt idx="6363">
                  <c:v>-801.60906553268501</c:v>
                </c:pt>
                <c:pt idx="6364">
                  <c:v>-801.60680055618298</c:v>
                </c:pt>
                <c:pt idx="6365">
                  <c:v>-801.603343486786</c:v>
                </c:pt>
                <c:pt idx="6366">
                  <c:v>-801.59929037094105</c:v>
                </c:pt>
                <c:pt idx="6367">
                  <c:v>-801.595237255097</c:v>
                </c:pt>
                <c:pt idx="6368">
                  <c:v>-801.59189939498901</c:v>
                </c:pt>
                <c:pt idx="6369">
                  <c:v>-801.58969402313301</c:v>
                </c:pt>
                <c:pt idx="6370">
                  <c:v>-801.58874034881603</c:v>
                </c:pt>
                <c:pt idx="6371">
                  <c:v>-801.58927679061901</c:v>
                </c:pt>
                <c:pt idx="6372">
                  <c:v>-801.59124374389705</c:v>
                </c:pt>
                <c:pt idx="6373">
                  <c:v>-801.59464120864902</c:v>
                </c:pt>
                <c:pt idx="6374">
                  <c:v>-801.59899234771694</c:v>
                </c:pt>
                <c:pt idx="6375">
                  <c:v>-801.60358190536499</c:v>
                </c:pt>
                <c:pt idx="6376">
                  <c:v>-801.60757541656506</c:v>
                </c:pt>
                <c:pt idx="6377">
                  <c:v>-801.61049604415905</c:v>
                </c:pt>
                <c:pt idx="6378">
                  <c:v>-801.611986160279</c:v>
                </c:pt>
                <c:pt idx="6379">
                  <c:v>-801.61222457885799</c:v>
                </c:pt>
                <c:pt idx="6380">
                  <c:v>-801.61115169525203</c:v>
                </c:pt>
                <c:pt idx="6381">
                  <c:v>-801.608827114105</c:v>
                </c:pt>
                <c:pt idx="6382">
                  <c:v>-801.60537004470802</c:v>
                </c:pt>
                <c:pt idx="6383">
                  <c:v>-801.60119771957397</c:v>
                </c:pt>
                <c:pt idx="6384">
                  <c:v>-801.59696578979504</c:v>
                </c:pt>
                <c:pt idx="6385">
                  <c:v>-801.59309148788498</c:v>
                </c:pt>
                <c:pt idx="6386">
                  <c:v>-801.59005165100098</c:v>
                </c:pt>
                <c:pt idx="6387">
                  <c:v>-801.58796548843395</c:v>
                </c:pt>
                <c:pt idx="6388">
                  <c:v>-801.586952209473</c:v>
                </c:pt>
                <c:pt idx="6389">
                  <c:v>-801.58689260482799</c:v>
                </c:pt>
                <c:pt idx="6390">
                  <c:v>-801.58784627914395</c:v>
                </c:pt>
                <c:pt idx="6391">
                  <c:v>-801.58969402313301</c:v>
                </c:pt>
                <c:pt idx="6392">
                  <c:v>-801.59201860427902</c:v>
                </c:pt>
                <c:pt idx="6393">
                  <c:v>-801.59446239471504</c:v>
                </c:pt>
                <c:pt idx="6394">
                  <c:v>-801.59672737121605</c:v>
                </c:pt>
                <c:pt idx="6395">
                  <c:v>-801.59881353378296</c:v>
                </c:pt>
                <c:pt idx="6396">
                  <c:v>-801.600720882416</c:v>
                </c:pt>
                <c:pt idx="6397">
                  <c:v>-801.60250902175903</c:v>
                </c:pt>
                <c:pt idx="6398">
                  <c:v>-801.60417795181297</c:v>
                </c:pt>
                <c:pt idx="6399">
                  <c:v>-801.60572767257702</c:v>
                </c:pt>
                <c:pt idx="6400">
                  <c:v>-801.60739660263096</c:v>
                </c:pt>
                <c:pt idx="6401">
                  <c:v>-801.60936355590798</c:v>
                </c:pt>
                <c:pt idx="6402">
                  <c:v>-801.61168813705501</c:v>
                </c:pt>
                <c:pt idx="6403">
                  <c:v>-801.61431074142502</c:v>
                </c:pt>
                <c:pt idx="6404">
                  <c:v>-801.61693334579502</c:v>
                </c:pt>
                <c:pt idx="6405">
                  <c:v>-801.61919832229603</c:v>
                </c:pt>
                <c:pt idx="6406">
                  <c:v>-801.62098646163997</c:v>
                </c:pt>
                <c:pt idx="6407">
                  <c:v>-801.62223815918003</c:v>
                </c:pt>
                <c:pt idx="6408">
                  <c:v>-801.623132228852</c:v>
                </c:pt>
                <c:pt idx="6409">
                  <c:v>-801.62396669387795</c:v>
                </c:pt>
                <c:pt idx="6410">
                  <c:v>-801.62474155426003</c:v>
                </c:pt>
                <c:pt idx="6411">
                  <c:v>-801.62539720535301</c:v>
                </c:pt>
                <c:pt idx="6412">
                  <c:v>-801.625754833222</c:v>
                </c:pt>
                <c:pt idx="6413">
                  <c:v>-801.62587404251099</c:v>
                </c:pt>
                <c:pt idx="6414">
                  <c:v>-801.625754833222</c:v>
                </c:pt>
                <c:pt idx="6415">
                  <c:v>-801.62539720535301</c:v>
                </c:pt>
                <c:pt idx="6416">
                  <c:v>-801.62474155426003</c:v>
                </c:pt>
                <c:pt idx="6417">
                  <c:v>-801.62354946136497</c:v>
                </c:pt>
                <c:pt idx="6418">
                  <c:v>-801.62176132202205</c:v>
                </c:pt>
                <c:pt idx="6419">
                  <c:v>-801.61919832229603</c:v>
                </c:pt>
                <c:pt idx="6420">
                  <c:v>-801.61621809005806</c:v>
                </c:pt>
                <c:pt idx="6421">
                  <c:v>-801.61323785781894</c:v>
                </c:pt>
                <c:pt idx="6422">
                  <c:v>-801.61049604415905</c:v>
                </c:pt>
                <c:pt idx="6423">
                  <c:v>-801.60823106765804</c:v>
                </c:pt>
                <c:pt idx="6424">
                  <c:v>-801.60638332367</c:v>
                </c:pt>
                <c:pt idx="6425">
                  <c:v>-801.60483360290505</c:v>
                </c:pt>
                <c:pt idx="6426">
                  <c:v>-801.60346269607601</c:v>
                </c:pt>
                <c:pt idx="6427">
                  <c:v>-801.60238981247005</c:v>
                </c:pt>
                <c:pt idx="6428">
                  <c:v>-801.60149574279797</c:v>
                </c:pt>
                <c:pt idx="6429">
                  <c:v>-801.600780487061</c:v>
                </c:pt>
                <c:pt idx="6430">
                  <c:v>-801.60000562667904</c:v>
                </c:pt>
                <c:pt idx="6431">
                  <c:v>-801.59887313842796</c:v>
                </c:pt>
                <c:pt idx="6432">
                  <c:v>-801.59732341766403</c:v>
                </c:pt>
                <c:pt idx="6433">
                  <c:v>-801.595237255097</c:v>
                </c:pt>
                <c:pt idx="6434">
                  <c:v>-801.59273386001598</c:v>
                </c:pt>
                <c:pt idx="6435">
                  <c:v>-801.58999204635597</c:v>
                </c:pt>
                <c:pt idx="6436">
                  <c:v>-801.58713102340698</c:v>
                </c:pt>
                <c:pt idx="6437">
                  <c:v>-801.58444881439198</c:v>
                </c:pt>
                <c:pt idx="6438">
                  <c:v>-801.58224344253597</c:v>
                </c:pt>
                <c:pt idx="6439">
                  <c:v>-801.58081293106102</c:v>
                </c:pt>
                <c:pt idx="6440">
                  <c:v>-801.58039569854805</c:v>
                </c:pt>
                <c:pt idx="6441">
                  <c:v>-801.58128976821899</c:v>
                </c:pt>
                <c:pt idx="6442">
                  <c:v>-801.58325672149704</c:v>
                </c:pt>
                <c:pt idx="6443">
                  <c:v>-801.58605813980103</c:v>
                </c:pt>
                <c:pt idx="6444">
                  <c:v>-801.58927679061901</c:v>
                </c:pt>
                <c:pt idx="6445">
                  <c:v>-801.59237623214699</c:v>
                </c:pt>
                <c:pt idx="6446">
                  <c:v>-801.59493923187301</c:v>
                </c:pt>
                <c:pt idx="6447">
                  <c:v>-801.59660816192604</c:v>
                </c:pt>
                <c:pt idx="6448">
                  <c:v>-801.59726381301903</c:v>
                </c:pt>
                <c:pt idx="6449">
                  <c:v>-801.59684658050605</c:v>
                </c:pt>
                <c:pt idx="6450">
                  <c:v>-801.59547567367599</c:v>
                </c:pt>
                <c:pt idx="6451">
                  <c:v>-801.59356832504295</c:v>
                </c:pt>
                <c:pt idx="6452">
                  <c:v>-801.59148216247604</c:v>
                </c:pt>
                <c:pt idx="6453">
                  <c:v>-801.589574813843</c:v>
                </c:pt>
                <c:pt idx="6454">
                  <c:v>-801.58808469772396</c:v>
                </c:pt>
                <c:pt idx="6455">
                  <c:v>-801.58719062805199</c:v>
                </c:pt>
                <c:pt idx="6456">
                  <c:v>-801.58683300018299</c:v>
                </c:pt>
                <c:pt idx="6457">
                  <c:v>-801.58689260482799</c:v>
                </c:pt>
                <c:pt idx="6458">
                  <c:v>-801.58736944198597</c:v>
                </c:pt>
                <c:pt idx="6459">
                  <c:v>-801.58826351165806</c:v>
                </c:pt>
                <c:pt idx="6460">
                  <c:v>-801.589515209198</c:v>
                </c:pt>
                <c:pt idx="6461">
                  <c:v>-801.59130334854103</c:v>
                </c:pt>
                <c:pt idx="6462">
                  <c:v>-801.59344911575295</c:v>
                </c:pt>
                <c:pt idx="6463">
                  <c:v>-801.59595251083397</c:v>
                </c:pt>
                <c:pt idx="6464">
                  <c:v>-801.59869432449398</c:v>
                </c:pt>
                <c:pt idx="6465">
                  <c:v>-801.60179376602196</c:v>
                </c:pt>
                <c:pt idx="6466">
                  <c:v>-801.60525083541904</c:v>
                </c:pt>
                <c:pt idx="6467">
                  <c:v>-801.60900592804001</c:v>
                </c:pt>
                <c:pt idx="6468">
                  <c:v>-801.61288022994995</c:v>
                </c:pt>
                <c:pt idx="6469">
                  <c:v>-801.61669492721603</c:v>
                </c:pt>
                <c:pt idx="6470">
                  <c:v>-801.62027120590199</c:v>
                </c:pt>
                <c:pt idx="6471">
                  <c:v>-801.62331104278599</c:v>
                </c:pt>
                <c:pt idx="6472">
                  <c:v>-801.62581443786598</c:v>
                </c:pt>
                <c:pt idx="6473">
                  <c:v>-801.62760257721004</c:v>
                </c:pt>
                <c:pt idx="6474">
                  <c:v>-801.628615856171</c:v>
                </c:pt>
                <c:pt idx="6475">
                  <c:v>-801.628675460816</c:v>
                </c:pt>
                <c:pt idx="6476">
                  <c:v>-801.62760257721004</c:v>
                </c:pt>
                <c:pt idx="6477">
                  <c:v>-801.62551641464302</c:v>
                </c:pt>
                <c:pt idx="6478">
                  <c:v>-801.62253618240402</c:v>
                </c:pt>
                <c:pt idx="6479">
                  <c:v>-801.61901950836204</c:v>
                </c:pt>
                <c:pt idx="6480">
                  <c:v>-801.61532402038597</c:v>
                </c:pt>
                <c:pt idx="6481">
                  <c:v>-801.61174774169899</c:v>
                </c:pt>
                <c:pt idx="6482">
                  <c:v>-801.60852909088203</c:v>
                </c:pt>
                <c:pt idx="6483">
                  <c:v>-801.60566806793202</c:v>
                </c:pt>
                <c:pt idx="6484">
                  <c:v>-801.603343486786</c:v>
                </c:pt>
                <c:pt idx="6485">
                  <c:v>-801.60155534744297</c:v>
                </c:pt>
                <c:pt idx="6486">
                  <c:v>-801.60036325454701</c:v>
                </c:pt>
                <c:pt idx="6487">
                  <c:v>-801.59964799881004</c:v>
                </c:pt>
                <c:pt idx="6488">
                  <c:v>-801.59923076629696</c:v>
                </c:pt>
                <c:pt idx="6489">
                  <c:v>-801.59905195236195</c:v>
                </c:pt>
                <c:pt idx="6490">
                  <c:v>-801.59881353378296</c:v>
                </c:pt>
                <c:pt idx="6491">
                  <c:v>-801.59839630126999</c:v>
                </c:pt>
                <c:pt idx="6492">
                  <c:v>-801.59762144088802</c:v>
                </c:pt>
                <c:pt idx="6493">
                  <c:v>-801.59631013870296</c:v>
                </c:pt>
                <c:pt idx="6494">
                  <c:v>-801.59440279007003</c:v>
                </c:pt>
                <c:pt idx="6495">
                  <c:v>-801.59178018570003</c:v>
                </c:pt>
                <c:pt idx="6496">
                  <c:v>-801.58844232559204</c:v>
                </c:pt>
                <c:pt idx="6497">
                  <c:v>-801.58456802368198</c:v>
                </c:pt>
                <c:pt idx="6498">
                  <c:v>-801.58039569854805</c:v>
                </c:pt>
                <c:pt idx="6499">
                  <c:v>-801.57622337341297</c:v>
                </c:pt>
                <c:pt idx="6500">
                  <c:v>-801.57258749008201</c:v>
                </c:pt>
                <c:pt idx="6501">
                  <c:v>-801.56984567642201</c:v>
                </c:pt>
                <c:pt idx="6502">
                  <c:v>-801.56841516494796</c:v>
                </c:pt>
                <c:pt idx="6503">
                  <c:v>-801.56847476959194</c:v>
                </c:pt>
                <c:pt idx="6504">
                  <c:v>-801.57008409500099</c:v>
                </c:pt>
                <c:pt idx="6505">
                  <c:v>-801.57312393188499</c:v>
                </c:pt>
                <c:pt idx="6506">
                  <c:v>-801.57717704772995</c:v>
                </c:pt>
                <c:pt idx="6507">
                  <c:v>-801.58182621002197</c:v>
                </c:pt>
                <c:pt idx="6508">
                  <c:v>-801.58665418624901</c:v>
                </c:pt>
                <c:pt idx="6509">
                  <c:v>-801.59100532531795</c:v>
                </c:pt>
                <c:pt idx="6510">
                  <c:v>-801.59446239471504</c:v>
                </c:pt>
                <c:pt idx="6511">
                  <c:v>-801.59666776657104</c:v>
                </c:pt>
                <c:pt idx="6512">
                  <c:v>-801.59756183624302</c:v>
                </c:pt>
                <c:pt idx="6513">
                  <c:v>-801.59720420837402</c:v>
                </c:pt>
                <c:pt idx="6514">
                  <c:v>-801.59577369689998</c:v>
                </c:pt>
                <c:pt idx="6515">
                  <c:v>-801.59362792968795</c:v>
                </c:pt>
                <c:pt idx="6516">
                  <c:v>-801.59112453460705</c:v>
                </c:pt>
                <c:pt idx="6517">
                  <c:v>-801.58868074417103</c:v>
                </c:pt>
                <c:pt idx="6518">
                  <c:v>-801.58671379089401</c:v>
                </c:pt>
                <c:pt idx="6519">
                  <c:v>-801.58564090728805</c:v>
                </c:pt>
                <c:pt idx="6520">
                  <c:v>-801.58552169799805</c:v>
                </c:pt>
                <c:pt idx="6521">
                  <c:v>-801.58635616302502</c:v>
                </c:pt>
                <c:pt idx="6522">
                  <c:v>-801.58784627914395</c:v>
                </c:pt>
                <c:pt idx="6523">
                  <c:v>-801.58975362777699</c:v>
                </c:pt>
                <c:pt idx="6524">
                  <c:v>-801.59183979034401</c:v>
                </c:pt>
                <c:pt idx="6525">
                  <c:v>-801.59398555755604</c:v>
                </c:pt>
                <c:pt idx="6526">
                  <c:v>-801.59607172012397</c:v>
                </c:pt>
                <c:pt idx="6527">
                  <c:v>-801.59797906875599</c:v>
                </c:pt>
                <c:pt idx="6528">
                  <c:v>-801.59988641738903</c:v>
                </c:pt>
                <c:pt idx="6529">
                  <c:v>-801.60173416137695</c:v>
                </c:pt>
                <c:pt idx="6530">
                  <c:v>-801.603701114655</c:v>
                </c:pt>
                <c:pt idx="6531">
                  <c:v>-801.60608530044601</c:v>
                </c:pt>
                <c:pt idx="6532">
                  <c:v>-801.60888671875</c:v>
                </c:pt>
                <c:pt idx="6533">
                  <c:v>-801.61210536956798</c:v>
                </c:pt>
                <c:pt idx="6534">
                  <c:v>-801.61532402038597</c:v>
                </c:pt>
                <c:pt idx="6535">
                  <c:v>-801.61824464797996</c:v>
                </c:pt>
                <c:pt idx="6536">
                  <c:v>-801.62056922912598</c:v>
                </c:pt>
                <c:pt idx="6537">
                  <c:v>-801.62194013595604</c:v>
                </c:pt>
                <c:pt idx="6538">
                  <c:v>-801.62223815918003</c:v>
                </c:pt>
                <c:pt idx="6539">
                  <c:v>-801.62134408950806</c:v>
                </c:pt>
                <c:pt idx="6540">
                  <c:v>-801.61937713623104</c:v>
                </c:pt>
                <c:pt idx="6541">
                  <c:v>-801.61663532257103</c:v>
                </c:pt>
                <c:pt idx="6542">
                  <c:v>-801.61353588104305</c:v>
                </c:pt>
                <c:pt idx="6543">
                  <c:v>-801.61055564880405</c:v>
                </c:pt>
                <c:pt idx="6544">
                  <c:v>-801.60781383514404</c:v>
                </c:pt>
                <c:pt idx="6545">
                  <c:v>-801.60542964935303</c:v>
                </c:pt>
                <c:pt idx="6546">
                  <c:v>-801.60340309143101</c:v>
                </c:pt>
                <c:pt idx="6547">
                  <c:v>-801.60167455673195</c:v>
                </c:pt>
                <c:pt idx="6548">
                  <c:v>-801.60012483596802</c:v>
                </c:pt>
                <c:pt idx="6549">
                  <c:v>-801.59851551055897</c:v>
                </c:pt>
                <c:pt idx="6550">
                  <c:v>-801.59654855728195</c:v>
                </c:pt>
                <c:pt idx="6551">
                  <c:v>-801.59404516220104</c:v>
                </c:pt>
                <c:pt idx="6552">
                  <c:v>-801.59100532531795</c:v>
                </c:pt>
                <c:pt idx="6553">
                  <c:v>-801.58772706985496</c:v>
                </c:pt>
                <c:pt idx="6554">
                  <c:v>-801.58450841903698</c:v>
                </c:pt>
                <c:pt idx="6555">
                  <c:v>-801.58182621002197</c:v>
                </c:pt>
                <c:pt idx="6556">
                  <c:v>-801.57985925674495</c:v>
                </c:pt>
                <c:pt idx="6557">
                  <c:v>-801.578786373139</c:v>
                </c:pt>
                <c:pt idx="6558">
                  <c:v>-801.578786373139</c:v>
                </c:pt>
                <c:pt idx="6559">
                  <c:v>-801.57968044280994</c:v>
                </c:pt>
                <c:pt idx="6560">
                  <c:v>-801.581349372864</c:v>
                </c:pt>
                <c:pt idx="6561">
                  <c:v>-801.58367395401001</c:v>
                </c:pt>
                <c:pt idx="6562">
                  <c:v>-801.58647537231502</c:v>
                </c:pt>
                <c:pt idx="6563">
                  <c:v>-801.589574813843</c:v>
                </c:pt>
                <c:pt idx="6564">
                  <c:v>-801.59285306930599</c:v>
                </c:pt>
                <c:pt idx="6565">
                  <c:v>-801.59613132476795</c:v>
                </c:pt>
                <c:pt idx="6566">
                  <c:v>-801.59905195236195</c:v>
                </c:pt>
                <c:pt idx="6567">
                  <c:v>-801.60149574279797</c:v>
                </c:pt>
                <c:pt idx="6568">
                  <c:v>-801.603343486786</c:v>
                </c:pt>
                <c:pt idx="6569">
                  <c:v>-801.60465478897095</c:v>
                </c:pt>
                <c:pt idx="6570">
                  <c:v>-801.60513162612904</c:v>
                </c:pt>
                <c:pt idx="6571">
                  <c:v>-801.60471439361595</c:v>
                </c:pt>
                <c:pt idx="6572">
                  <c:v>-801.60316467285202</c:v>
                </c:pt>
                <c:pt idx="6573">
                  <c:v>-801.60060167312599</c:v>
                </c:pt>
                <c:pt idx="6574">
                  <c:v>-801.59720420837402</c:v>
                </c:pt>
                <c:pt idx="6575">
                  <c:v>-801.59344911575295</c:v>
                </c:pt>
                <c:pt idx="6576">
                  <c:v>-801.58975362777699</c:v>
                </c:pt>
                <c:pt idx="6577">
                  <c:v>-801.58641576767002</c:v>
                </c:pt>
                <c:pt idx="6578">
                  <c:v>-801.58355474472103</c:v>
                </c:pt>
                <c:pt idx="6579">
                  <c:v>-801.58128976821899</c:v>
                </c:pt>
                <c:pt idx="6580">
                  <c:v>-801.57950162887596</c:v>
                </c:pt>
                <c:pt idx="6581">
                  <c:v>-801.57819032669101</c:v>
                </c:pt>
                <c:pt idx="6582">
                  <c:v>-801.57711744308494</c:v>
                </c:pt>
                <c:pt idx="6583">
                  <c:v>-801.57616376876899</c:v>
                </c:pt>
                <c:pt idx="6584">
                  <c:v>-801.57526969909702</c:v>
                </c:pt>
                <c:pt idx="6585">
                  <c:v>-801.57431602478005</c:v>
                </c:pt>
                <c:pt idx="6586">
                  <c:v>-801.57336235046398</c:v>
                </c:pt>
                <c:pt idx="6587">
                  <c:v>-801.57264709472702</c:v>
                </c:pt>
                <c:pt idx="6588">
                  <c:v>-801.57234907150303</c:v>
                </c:pt>
                <c:pt idx="6589">
                  <c:v>-801.57264709472702</c:v>
                </c:pt>
                <c:pt idx="6590">
                  <c:v>-801.57342195510898</c:v>
                </c:pt>
                <c:pt idx="6591">
                  <c:v>-801.57461404800404</c:v>
                </c:pt>
                <c:pt idx="6592">
                  <c:v>-801.5758061409</c:v>
                </c:pt>
                <c:pt idx="6593">
                  <c:v>-801.57693862915096</c:v>
                </c:pt>
                <c:pt idx="6594">
                  <c:v>-801.57765388488804</c:v>
                </c:pt>
                <c:pt idx="6595">
                  <c:v>-801.57777309417702</c:v>
                </c:pt>
                <c:pt idx="6596">
                  <c:v>-801.57711744308494</c:v>
                </c:pt>
                <c:pt idx="6597">
                  <c:v>-801.57568693160999</c:v>
                </c:pt>
                <c:pt idx="6598">
                  <c:v>-801.57360076904297</c:v>
                </c:pt>
                <c:pt idx="6599">
                  <c:v>-801.57121658325195</c:v>
                </c:pt>
                <c:pt idx="6600">
                  <c:v>-801.56907081604004</c:v>
                </c:pt>
                <c:pt idx="6601">
                  <c:v>-801.56752109527599</c:v>
                </c:pt>
                <c:pt idx="6602">
                  <c:v>-801.56674623489403</c:v>
                </c:pt>
                <c:pt idx="6603">
                  <c:v>-801.56686544418403</c:v>
                </c:pt>
                <c:pt idx="6604">
                  <c:v>-801.56793832778999</c:v>
                </c:pt>
                <c:pt idx="6605">
                  <c:v>-801.56990528106701</c:v>
                </c:pt>
                <c:pt idx="6606">
                  <c:v>-801.57270669937202</c:v>
                </c:pt>
                <c:pt idx="6607">
                  <c:v>-801.57616376876899</c:v>
                </c:pt>
                <c:pt idx="6608">
                  <c:v>-801.57991886138905</c:v>
                </c:pt>
                <c:pt idx="6609">
                  <c:v>-801.58349514007602</c:v>
                </c:pt>
                <c:pt idx="6610">
                  <c:v>-801.586594581604</c:v>
                </c:pt>
                <c:pt idx="6611">
                  <c:v>-801.58909797668503</c:v>
                </c:pt>
                <c:pt idx="6612">
                  <c:v>-801.59106492996204</c:v>
                </c:pt>
                <c:pt idx="6613">
                  <c:v>-801.59243583679199</c:v>
                </c:pt>
                <c:pt idx="6614">
                  <c:v>-801.59338951110897</c:v>
                </c:pt>
                <c:pt idx="6615">
                  <c:v>-801.59392595291195</c:v>
                </c:pt>
                <c:pt idx="6616">
                  <c:v>-801.59410476684604</c:v>
                </c:pt>
                <c:pt idx="6617">
                  <c:v>-801.59398555755604</c:v>
                </c:pt>
                <c:pt idx="6618">
                  <c:v>-801.59368753433205</c:v>
                </c:pt>
                <c:pt idx="6619">
                  <c:v>-801.59332990646396</c:v>
                </c:pt>
                <c:pt idx="6620">
                  <c:v>-801.59285306930599</c:v>
                </c:pt>
                <c:pt idx="6621">
                  <c:v>-801.592137813568</c:v>
                </c:pt>
                <c:pt idx="6622">
                  <c:v>-801.59130334854103</c:v>
                </c:pt>
                <c:pt idx="6623">
                  <c:v>-801.59029006957996</c:v>
                </c:pt>
                <c:pt idx="6624">
                  <c:v>-801.58927679061901</c:v>
                </c:pt>
                <c:pt idx="6625">
                  <c:v>-801.58850193023704</c:v>
                </c:pt>
                <c:pt idx="6626">
                  <c:v>-801.58826351165806</c:v>
                </c:pt>
                <c:pt idx="6627">
                  <c:v>-801.58885955810604</c:v>
                </c:pt>
                <c:pt idx="6628">
                  <c:v>-801.59046888351497</c:v>
                </c:pt>
                <c:pt idx="6629">
                  <c:v>-801.59332990646396</c:v>
                </c:pt>
                <c:pt idx="6630">
                  <c:v>-801.59732341766403</c:v>
                </c:pt>
                <c:pt idx="6631">
                  <c:v>-801.60221099853504</c:v>
                </c:pt>
                <c:pt idx="6632">
                  <c:v>-801.60769462585495</c:v>
                </c:pt>
                <c:pt idx="6633">
                  <c:v>-801.61323785781894</c:v>
                </c:pt>
                <c:pt idx="6634">
                  <c:v>-801.61848306655895</c:v>
                </c:pt>
                <c:pt idx="6635">
                  <c:v>-801.62301301956199</c:v>
                </c:pt>
                <c:pt idx="6636">
                  <c:v>-801.62641048431396</c:v>
                </c:pt>
                <c:pt idx="6637">
                  <c:v>-801.62837743759201</c:v>
                </c:pt>
                <c:pt idx="6638">
                  <c:v>-801.62879467010498</c:v>
                </c:pt>
                <c:pt idx="6639">
                  <c:v>-801.62772178649902</c:v>
                </c:pt>
                <c:pt idx="6640">
                  <c:v>-801.62539720535301</c:v>
                </c:pt>
                <c:pt idx="6641">
                  <c:v>-801.62205934524604</c:v>
                </c:pt>
                <c:pt idx="6642">
                  <c:v>-801.61806583404598</c:v>
                </c:pt>
                <c:pt idx="6643">
                  <c:v>-801.61371469497703</c:v>
                </c:pt>
                <c:pt idx="6644">
                  <c:v>-801.60924434661899</c:v>
                </c:pt>
                <c:pt idx="6645">
                  <c:v>-801.60483360290505</c:v>
                </c:pt>
                <c:pt idx="6646">
                  <c:v>-801.600661277771</c:v>
                </c:pt>
                <c:pt idx="6647">
                  <c:v>-801.59678697586105</c:v>
                </c:pt>
                <c:pt idx="6648">
                  <c:v>-801.59338951110897</c:v>
                </c:pt>
                <c:pt idx="6649">
                  <c:v>-801.59052848815895</c:v>
                </c:pt>
                <c:pt idx="6650">
                  <c:v>-801.58862113952705</c:v>
                </c:pt>
                <c:pt idx="6651">
                  <c:v>-801.58766746520996</c:v>
                </c:pt>
                <c:pt idx="6652">
                  <c:v>-801.58778667449997</c:v>
                </c:pt>
                <c:pt idx="6653">
                  <c:v>-801.58885955810604</c:v>
                </c:pt>
                <c:pt idx="6654">
                  <c:v>-801.59070730209396</c:v>
                </c:pt>
                <c:pt idx="6655">
                  <c:v>-801.59321069717396</c:v>
                </c:pt>
                <c:pt idx="6656">
                  <c:v>-801.59631013870296</c:v>
                </c:pt>
                <c:pt idx="6657">
                  <c:v>-801.59958839416504</c:v>
                </c:pt>
                <c:pt idx="6658">
                  <c:v>-801.60268783569404</c:v>
                </c:pt>
                <c:pt idx="6659">
                  <c:v>-801.60525083541904</c:v>
                </c:pt>
                <c:pt idx="6660">
                  <c:v>-801.60697937011696</c:v>
                </c:pt>
                <c:pt idx="6661">
                  <c:v>-801.60769462585495</c:v>
                </c:pt>
                <c:pt idx="6662">
                  <c:v>-801.60751581192005</c:v>
                </c:pt>
                <c:pt idx="6663">
                  <c:v>-801.60662174224899</c:v>
                </c:pt>
                <c:pt idx="6664">
                  <c:v>-801.60519123077404</c:v>
                </c:pt>
                <c:pt idx="6665">
                  <c:v>-801.60346269607601</c:v>
                </c:pt>
                <c:pt idx="6666">
                  <c:v>-801.60179376602196</c:v>
                </c:pt>
                <c:pt idx="6667">
                  <c:v>-801.60054206848201</c:v>
                </c:pt>
                <c:pt idx="6668">
                  <c:v>-801.59976720810005</c:v>
                </c:pt>
                <c:pt idx="6669">
                  <c:v>-801.59970760345504</c:v>
                </c:pt>
                <c:pt idx="6670">
                  <c:v>-801.60030364990303</c:v>
                </c:pt>
                <c:pt idx="6671">
                  <c:v>-801.60149574279797</c:v>
                </c:pt>
                <c:pt idx="6672">
                  <c:v>-801.603343486786</c:v>
                </c:pt>
                <c:pt idx="6673">
                  <c:v>-801.60566806793202</c:v>
                </c:pt>
                <c:pt idx="6674">
                  <c:v>-801.60846948623703</c:v>
                </c:pt>
                <c:pt idx="6675">
                  <c:v>-801.61144971847602</c:v>
                </c:pt>
                <c:pt idx="6676">
                  <c:v>-801.61460876464901</c:v>
                </c:pt>
                <c:pt idx="6677">
                  <c:v>-801.61758899688698</c:v>
                </c:pt>
                <c:pt idx="6678">
                  <c:v>-801.62033081054699</c:v>
                </c:pt>
                <c:pt idx="6679">
                  <c:v>-801.622655391693</c:v>
                </c:pt>
                <c:pt idx="6680">
                  <c:v>-801.62432432174705</c:v>
                </c:pt>
                <c:pt idx="6681">
                  <c:v>-801.62521839141903</c:v>
                </c:pt>
                <c:pt idx="6682">
                  <c:v>-801.62492036819503</c:v>
                </c:pt>
                <c:pt idx="6683">
                  <c:v>-801.62337064743099</c:v>
                </c:pt>
                <c:pt idx="6684">
                  <c:v>-801.62056922912598</c:v>
                </c:pt>
                <c:pt idx="6685">
                  <c:v>-801.61681413650501</c:v>
                </c:pt>
                <c:pt idx="6686">
                  <c:v>-801.61252260208198</c:v>
                </c:pt>
                <c:pt idx="6687">
                  <c:v>-801.60805225372303</c:v>
                </c:pt>
                <c:pt idx="6688">
                  <c:v>-801.60382032394398</c:v>
                </c:pt>
                <c:pt idx="6689">
                  <c:v>-801.60012483596802</c:v>
                </c:pt>
                <c:pt idx="6690">
                  <c:v>-801.59726381301903</c:v>
                </c:pt>
                <c:pt idx="6691">
                  <c:v>-801.59535646438599</c:v>
                </c:pt>
                <c:pt idx="6692">
                  <c:v>-801.59452199935902</c:v>
                </c:pt>
                <c:pt idx="6693">
                  <c:v>-801.59452199935902</c:v>
                </c:pt>
                <c:pt idx="6694">
                  <c:v>-801.59493923187301</c:v>
                </c:pt>
                <c:pt idx="6695">
                  <c:v>-801.59541606903099</c:v>
                </c:pt>
                <c:pt idx="6696">
                  <c:v>-801.59559488296497</c:v>
                </c:pt>
                <c:pt idx="6697">
                  <c:v>-801.59541606903099</c:v>
                </c:pt>
                <c:pt idx="6698">
                  <c:v>-801.59476041793801</c:v>
                </c:pt>
                <c:pt idx="6699">
                  <c:v>-801.59374713897705</c:v>
                </c:pt>
                <c:pt idx="6700">
                  <c:v>-801.59231662750301</c:v>
                </c:pt>
                <c:pt idx="6701">
                  <c:v>-801.59058809280396</c:v>
                </c:pt>
                <c:pt idx="6702">
                  <c:v>-801.58868074417103</c:v>
                </c:pt>
                <c:pt idx="6703">
                  <c:v>-801.58671379089401</c:v>
                </c:pt>
                <c:pt idx="6704">
                  <c:v>-801.58492565155098</c:v>
                </c:pt>
                <c:pt idx="6705">
                  <c:v>-801.58325672149704</c:v>
                </c:pt>
                <c:pt idx="6706">
                  <c:v>-801.58188581466698</c:v>
                </c:pt>
                <c:pt idx="6707">
                  <c:v>-801.58063411712703</c:v>
                </c:pt>
                <c:pt idx="6708">
                  <c:v>-801.57962083816506</c:v>
                </c:pt>
                <c:pt idx="6709">
                  <c:v>-801.57866716384899</c:v>
                </c:pt>
                <c:pt idx="6710">
                  <c:v>-801.57801151275703</c:v>
                </c:pt>
                <c:pt idx="6711">
                  <c:v>-801.57777309417702</c:v>
                </c:pt>
                <c:pt idx="6712">
                  <c:v>-801.57801151275703</c:v>
                </c:pt>
                <c:pt idx="6713">
                  <c:v>-801.57896518707298</c:v>
                </c:pt>
                <c:pt idx="6714">
                  <c:v>-801.58051490783703</c:v>
                </c:pt>
                <c:pt idx="6715">
                  <c:v>-801.58277988433895</c:v>
                </c:pt>
                <c:pt idx="6716">
                  <c:v>-801.58576011657703</c:v>
                </c:pt>
                <c:pt idx="6717">
                  <c:v>-801.589634418488</c:v>
                </c:pt>
                <c:pt idx="6718">
                  <c:v>-801.59458160400402</c:v>
                </c:pt>
                <c:pt idx="6719">
                  <c:v>-801.600720882416</c:v>
                </c:pt>
                <c:pt idx="6720">
                  <c:v>-801.60799264907905</c:v>
                </c:pt>
                <c:pt idx="6721">
                  <c:v>-801.61597967147804</c:v>
                </c:pt>
                <c:pt idx="6722">
                  <c:v>-801.62438392639206</c:v>
                </c:pt>
                <c:pt idx="6723">
                  <c:v>-801.63243055343605</c:v>
                </c:pt>
                <c:pt idx="6724">
                  <c:v>-801.63952350616501</c:v>
                </c:pt>
                <c:pt idx="6725">
                  <c:v>-801.64524555206299</c:v>
                </c:pt>
                <c:pt idx="6726">
                  <c:v>-801.64900064468395</c:v>
                </c:pt>
                <c:pt idx="6727">
                  <c:v>-801.65037155151401</c:v>
                </c:pt>
                <c:pt idx="6728">
                  <c:v>-801.64911985397396</c:v>
                </c:pt>
                <c:pt idx="6729">
                  <c:v>-801.64518594741799</c:v>
                </c:pt>
                <c:pt idx="6730">
                  <c:v>-801.63892745971702</c:v>
                </c:pt>
                <c:pt idx="6731">
                  <c:v>-801.63100004196201</c:v>
                </c:pt>
                <c:pt idx="6732">
                  <c:v>-801.62223815918003</c:v>
                </c:pt>
                <c:pt idx="6733">
                  <c:v>-801.61335706710804</c:v>
                </c:pt>
                <c:pt idx="6734">
                  <c:v>-801.60483360290505</c:v>
                </c:pt>
                <c:pt idx="6735">
                  <c:v>-801.59696578979504</c:v>
                </c:pt>
                <c:pt idx="6736">
                  <c:v>-801.58993244171199</c:v>
                </c:pt>
                <c:pt idx="6737">
                  <c:v>-801.58379316330002</c:v>
                </c:pt>
                <c:pt idx="6738">
                  <c:v>-801.57872676849399</c:v>
                </c:pt>
                <c:pt idx="6739">
                  <c:v>-801.57461404800404</c:v>
                </c:pt>
                <c:pt idx="6740">
                  <c:v>-801.57145500183105</c:v>
                </c:pt>
                <c:pt idx="6741">
                  <c:v>-801.56913042068504</c:v>
                </c:pt>
                <c:pt idx="6742">
                  <c:v>-801.56781911849998</c:v>
                </c:pt>
                <c:pt idx="6743">
                  <c:v>-801.567640304566</c:v>
                </c:pt>
                <c:pt idx="6744">
                  <c:v>-801.56865358352695</c:v>
                </c:pt>
                <c:pt idx="6745">
                  <c:v>-801.57097816467297</c:v>
                </c:pt>
                <c:pt idx="6746">
                  <c:v>-801.57443523407005</c:v>
                </c:pt>
                <c:pt idx="6747">
                  <c:v>-801.57872676849399</c:v>
                </c:pt>
                <c:pt idx="6748">
                  <c:v>-801.58343553543102</c:v>
                </c:pt>
                <c:pt idx="6749">
                  <c:v>-801.58796548843395</c:v>
                </c:pt>
                <c:pt idx="6750">
                  <c:v>-801.59166097641003</c:v>
                </c:pt>
                <c:pt idx="6751">
                  <c:v>-801.59428358078003</c:v>
                </c:pt>
                <c:pt idx="6752">
                  <c:v>-801.59553527832099</c:v>
                </c:pt>
                <c:pt idx="6753">
                  <c:v>-801.59547567367599</c:v>
                </c:pt>
                <c:pt idx="6754">
                  <c:v>-801.59422397613503</c:v>
                </c:pt>
                <c:pt idx="6755">
                  <c:v>-801.59201860427902</c:v>
                </c:pt>
                <c:pt idx="6756">
                  <c:v>-801.58939599990902</c:v>
                </c:pt>
                <c:pt idx="6757">
                  <c:v>-801.58707141876198</c:v>
                </c:pt>
                <c:pt idx="6758">
                  <c:v>-801.58576011657703</c:v>
                </c:pt>
                <c:pt idx="6759">
                  <c:v>-801.58599853515602</c:v>
                </c:pt>
                <c:pt idx="6760">
                  <c:v>-801.58796548843395</c:v>
                </c:pt>
                <c:pt idx="6761">
                  <c:v>-801.59160137176502</c:v>
                </c:pt>
                <c:pt idx="6762">
                  <c:v>-801.59660816192604</c:v>
                </c:pt>
                <c:pt idx="6763">
                  <c:v>-801.60262823104904</c:v>
                </c:pt>
                <c:pt idx="6764">
                  <c:v>-801.60912513732899</c:v>
                </c:pt>
                <c:pt idx="6765">
                  <c:v>-801.61550283431995</c:v>
                </c:pt>
                <c:pt idx="6766">
                  <c:v>-801.62110567092896</c:v>
                </c:pt>
                <c:pt idx="6767">
                  <c:v>-801.62527799606301</c:v>
                </c:pt>
                <c:pt idx="6768">
                  <c:v>-801.62760257721004</c:v>
                </c:pt>
                <c:pt idx="6769">
                  <c:v>-801.62790060043403</c:v>
                </c:pt>
                <c:pt idx="6770">
                  <c:v>-801.62652969360397</c:v>
                </c:pt>
                <c:pt idx="6771">
                  <c:v>-801.62396669387795</c:v>
                </c:pt>
                <c:pt idx="6772">
                  <c:v>-801.62074804306098</c:v>
                </c:pt>
                <c:pt idx="6773">
                  <c:v>-801.61729097366401</c:v>
                </c:pt>
                <c:pt idx="6774">
                  <c:v>-801.61407232284603</c:v>
                </c:pt>
                <c:pt idx="6775">
                  <c:v>-801.61133050918602</c:v>
                </c:pt>
                <c:pt idx="6776">
                  <c:v>-801.60906553268501</c:v>
                </c:pt>
                <c:pt idx="6777">
                  <c:v>-801.60727739334095</c:v>
                </c:pt>
                <c:pt idx="6778">
                  <c:v>-801.60566806793202</c:v>
                </c:pt>
                <c:pt idx="6779">
                  <c:v>-801.60405874252297</c:v>
                </c:pt>
                <c:pt idx="6780">
                  <c:v>-801.60215139389095</c:v>
                </c:pt>
                <c:pt idx="6781">
                  <c:v>-801.59988641738903</c:v>
                </c:pt>
                <c:pt idx="6782">
                  <c:v>-801.59726381301903</c:v>
                </c:pt>
                <c:pt idx="6783">
                  <c:v>-801.59440279007003</c:v>
                </c:pt>
                <c:pt idx="6784">
                  <c:v>-801.59142255783104</c:v>
                </c:pt>
                <c:pt idx="6785">
                  <c:v>-801.58879995346103</c:v>
                </c:pt>
                <c:pt idx="6786">
                  <c:v>-801.58689260482799</c:v>
                </c:pt>
                <c:pt idx="6787">
                  <c:v>-801.58581972122204</c:v>
                </c:pt>
                <c:pt idx="6788">
                  <c:v>-801.58581972122204</c:v>
                </c:pt>
                <c:pt idx="6789">
                  <c:v>-801.58677339553901</c:v>
                </c:pt>
                <c:pt idx="6790">
                  <c:v>-801.58850193023704</c:v>
                </c:pt>
                <c:pt idx="6791">
                  <c:v>-801.59100532531795</c:v>
                </c:pt>
                <c:pt idx="6792">
                  <c:v>-801.59404516220104</c:v>
                </c:pt>
                <c:pt idx="6793">
                  <c:v>-801.59750223159801</c:v>
                </c:pt>
                <c:pt idx="6794">
                  <c:v>-801.60101890563999</c:v>
                </c:pt>
                <c:pt idx="6795">
                  <c:v>-801.60435676574696</c:v>
                </c:pt>
                <c:pt idx="6796">
                  <c:v>-801.60715818405197</c:v>
                </c:pt>
                <c:pt idx="6797">
                  <c:v>-801.609303951264</c:v>
                </c:pt>
                <c:pt idx="6798">
                  <c:v>-801.61079406738304</c:v>
                </c:pt>
                <c:pt idx="6799">
                  <c:v>-801.611866950989</c:v>
                </c:pt>
                <c:pt idx="6800">
                  <c:v>-801.61252260208198</c:v>
                </c:pt>
                <c:pt idx="6801">
                  <c:v>-801.61293983459495</c:v>
                </c:pt>
                <c:pt idx="6802">
                  <c:v>-801.61341667175304</c:v>
                </c:pt>
                <c:pt idx="6803">
                  <c:v>-801.61425113678001</c:v>
                </c:pt>
                <c:pt idx="6804">
                  <c:v>-801.61562204360996</c:v>
                </c:pt>
                <c:pt idx="6805">
                  <c:v>-801.61770820617699</c:v>
                </c:pt>
                <c:pt idx="6806">
                  <c:v>-801.62033081054699</c:v>
                </c:pt>
                <c:pt idx="6807">
                  <c:v>-801.62337064743099</c:v>
                </c:pt>
                <c:pt idx="6808">
                  <c:v>-801.62647008895897</c:v>
                </c:pt>
                <c:pt idx="6809">
                  <c:v>-801.62939071655296</c:v>
                </c:pt>
                <c:pt idx="6810">
                  <c:v>-801.63183450698898</c:v>
                </c:pt>
                <c:pt idx="6811">
                  <c:v>-801.63350343704201</c:v>
                </c:pt>
                <c:pt idx="6812">
                  <c:v>-801.63403987884499</c:v>
                </c:pt>
                <c:pt idx="6813">
                  <c:v>-801.63338422775303</c:v>
                </c:pt>
                <c:pt idx="6814">
                  <c:v>-801.63147687911999</c:v>
                </c:pt>
                <c:pt idx="6815">
                  <c:v>-801.628615856171</c:v>
                </c:pt>
                <c:pt idx="6816">
                  <c:v>-801.62497997284004</c:v>
                </c:pt>
                <c:pt idx="6817">
                  <c:v>-801.62086725234997</c:v>
                </c:pt>
                <c:pt idx="6818">
                  <c:v>-801.61663532257103</c:v>
                </c:pt>
                <c:pt idx="6819">
                  <c:v>-801.61264181137096</c:v>
                </c:pt>
                <c:pt idx="6820">
                  <c:v>-801.60924434661899</c:v>
                </c:pt>
                <c:pt idx="6821">
                  <c:v>-801.60668134689399</c:v>
                </c:pt>
                <c:pt idx="6822">
                  <c:v>-801.60507202148494</c:v>
                </c:pt>
                <c:pt idx="6823">
                  <c:v>-801.60423755645797</c:v>
                </c:pt>
                <c:pt idx="6824">
                  <c:v>-801.60411834716797</c:v>
                </c:pt>
                <c:pt idx="6825">
                  <c:v>-801.60441637039196</c:v>
                </c:pt>
                <c:pt idx="6826">
                  <c:v>-801.60483360290505</c:v>
                </c:pt>
                <c:pt idx="6827">
                  <c:v>-801.60513162612904</c:v>
                </c:pt>
                <c:pt idx="6828">
                  <c:v>-801.60513162612904</c:v>
                </c:pt>
                <c:pt idx="6829">
                  <c:v>-801.60465478897095</c:v>
                </c:pt>
                <c:pt idx="6830">
                  <c:v>-801.60364151000999</c:v>
                </c:pt>
                <c:pt idx="6831">
                  <c:v>-801.60203218460094</c:v>
                </c:pt>
                <c:pt idx="6832">
                  <c:v>-801.59976720810005</c:v>
                </c:pt>
                <c:pt idx="6833">
                  <c:v>-801.59672737121605</c:v>
                </c:pt>
                <c:pt idx="6834">
                  <c:v>-801.59285306930599</c:v>
                </c:pt>
                <c:pt idx="6835">
                  <c:v>-801.58814430236805</c:v>
                </c:pt>
                <c:pt idx="6836">
                  <c:v>-801.58266067504906</c:v>
                </c:pt>
                <c:pt idx="6837">
                  <c:v>-801.57628297805798</c:v>
                </c:pt>
                <c:pt idx="6838">
                  <c:v>-801.56930923461903</c:v>
                </c:pt>
                <c:pt idx="6839">
                  <c:v>-801.562097072602</c:v>
                </c:pt>
                <c:pt idx="6840">
                  <c:v>-801.55518293380806</c:v>
                </c:pt>
                <c:pt idx="6841">
                  <c:v>-801.54916286468494</c:v>
                </c:pt>
                <c:pt idx="6842">
                  <c:v>-801.54457330703804</c:v>
                </c:pt>
                <c:pt idx="6843">
                  <c:v>-801.54171228408802</c:v>
                </c:pt>
                <c:pt idx="6844">
                  <c:v>-801.54081821441696</c:v>
                </c:pt>
                <c:pt idx="6845">
                  <c:v>-801.54212951660202</c:v>
                </c:pt>
                <c:pt idx="6846">
                  <c:v>-801.54546737670898</c:v>
                </c:pt>
                <c:pt idx="6847">
                  <c:v>-801.55053377151501</c:v>
                </c:pt>
                <c:pt idx="6848">
                  <c:v>-801.55673265457199</c:v>
                </c:pt>
                <c:pt idx="6849">
                  <c:v>-801.56346797943104</c:v>
                </c:pt>
                <c:pt idx="6850">
                  <c:v>-801.570262908936</c:v>
                </c:pt>
                <c:pt idx="6851">
                  <c:v>-801.57681941986095</c:v>
                </c:pt>
                <c:pt idx="6852">
                  <c:v>-801.58266067504906</c:v>
                </c:pt>
                <c:pt idx="6853">
                  <c:v>-801.58760786056496</c:v>
                </c:pt>
                <c:pt idx="6854">
                  <c:v>-801.59142255783104</c:v>
                </c:pt>
                <c:pt idx="6855">
                  <c:v>-801.59392595291195</c:v>
                </c:pt>
                <c:pt idx="6856">
                  <c:v>-801.595177650452</c:v>
                </c:pt>
                <c:pt idx="6857">
                  <c:v>-801.595177650452</c:v>
                </c:pt>
                <c:pt idx="6858">
                  <c:v>-801.59398555755604</c:v>
                </c:pt>
                <c:pt idx="6859">
                  <c:v>-801.59183979034401</c:v>
                </c:pt>
                <c:pt idx="6860">
                  <c:v>-801.58885955810604</c:v>
                </c:pt>
                <c:pt idx="6861">
                  <c:v>-801.58552169799805</c:v>
                </c:pt>
                <c:pt idx="6862">
                  <c:v>-801.58230304717995</c:v>
                </c:pt>
                <c:pt idx="6863">
                  <c:v>-801.57962083816506</c:v>
                </c:pt>
                <c:pt idx="6864">
                  <c:v>-801.57777309417702</c:v>
                </c:pt>
                <c:pt idx="6865">
                  <c:v>-801.57705783844006</c:v>
                </c:pt>
                <c:pt idx="6866">
                  <c:v>-801.57723665237404</c:v>
                </c:pt>
                <c:pt idx="6867">
                  <c:v>-801.57813072204601</c:v>
                </c:pt>
                <c:pt idx="6868">
                  <c:v>-801.57938241958595</c:v>
                </c:pt>
                <c:pt idx="6869">
                  <c:v>-801.58063411712703</c:v>
                </c:pt>
                <c:pt idx="6870">
                  <c:v>-801.581408977509</c:v>
                </c:pt>
                <c:pt idx="6871">
                  <c:v>-801.58164739608799</c:v>
                </c:pt>
                <c:pt idx="6872">
                  <c:v>-801.58123016357399</c:v>
                </c:pt>
                <c:pt idx="6873">
                  <c:v>-801.58039569854805</c:v>
                </c:pt>
                <c:pt idx="6874">
                  <c:v>-801.57938241958595</c:v>
                </c:pt>
                <c:pt idx="6875">
                  <c:v>-801.57872676849399</c:v>
                </c:pt>
                <c:pt idx="6876">
                  <c:v>-801.57896518707298</c:v>
                </c:pt>
                <c:pt idx="6877">
                  <c:v>-801.58039569854805</c:v>
                </c:pt>
                <c:pt idx="6878">
                  <c:v>-801.58325672149704</c:v>
                </c:pt>
                <c:pt idx="6879">
                  <c:v>-801.58736944198597</c:v>
                </c:pt>
                <c:pt idx="6880">
                  <c:v>-801.59237623214699</c:v>
                </c:pt>
                <c:pt idx="6881">
                  <c:v>-801.59762144088802</c:v>
                </c:pt>
                <c:pt idx="6882">
                  <c:v>-801.60256862640404</c:v>
                </c:pt>
                <c:pt idx="6883">
                  <c:v>-801.60674095153797</c:v>
                </c:pt>
                <c:pt idx="6884">
                  <c:v>-801.60966157913197</c:v>
                </c:pt>
                <c:pt idx="6885">
                  <c:v>-801.61121129989601</c:v>
                </c:pt>
                <c:pt idx="6886">
                  <c:v>-801.61115169525203</c:v>
                </c:pt>
                <c:pt idx="6887">
                  <c:v>-801.60960197448799</c:v>
                </c:pt>
                <c:pt idx="6888">
                  <c:v>-801.60674095153797</c:v>
                </c:pt>
                <c:pt idx="6889">
                  <c:v>-801.60316467285202</c:v>
                </c:pt>
                <c:pt idx="6890">
                  <c:v>-801.59917116165195</c:v>
                </c:pt>
                <c:pt idx="6891">
                  <c:v>-801.595237255097</c:v>
                </c:pt>
                <c:pt idx="6892">
                  <c:v>-801.59160137176502</c:v>
                </c:pt>
                <c:pt idx="6893">
                  <c:v>-801.58850193023704</c:v>
                </c:pt>
                <c:pt idx="6894">
                  <c:v>-801.58593893051204</c:v>
                </c:pt>
                <c:pt idx="6895">
                  <c:v>-801.58409118652401</c:v>
                </c:pt>
                <c:pt idx="6896">
                  <c:v>-801.58283948898304</c:v>
                </c:pt>
                <c:pt idx="6897">
                  <c:v>-801.58224344253597</c:v>
                </c:pt>
                <c:pt idx="6898">
                  <c:v>-801.58212423324596</c:v>
                </c:pt>
                <c:pt idx="6899">
                  <c:v>-801.58236265182495</c:v>
                </c:pt>
                <c:pt idx="6900">
                  <c:v>-801.58289909362804</c:v>
                </c:pt>
                <c:pt idx="6901">
                  <c:v>-801.58349514007602</c:v>
                </c:pt>
                <c:pt idx="6902">
                  <c:v>-801.584031581879</c:v>
                </c:pt>
                <c:pt idx="6903">
                  <c:v>-801.58432960510299</c:v>
                </c:pt>
                <c:pt idx="6904">
                  <c:v>-801.58427000045799</c:v>
                </c:pt>
                <c:pt idx="6905">
                  <c:v>-801.58379316330002</c:v>
                </c:pt>
                <c:pt idx="6906">
                  <c:v>-801.58277988433895</c:v>
                </c:pt>
                <c:pt idx="6907">
                  <c:v>-801.58123016357399</c:v>
                </c:pt>
                <c:pt idx="6908">
                  <c:v>-801.57908439636299</c:v>
                </c:pt>
                <c:pt idx="6909">
                  <c:v>-801.57646179199196</c:v>
                </c:pt>
                <c:pt idx="6910">
                  <c:v>-801.57354116439797</c:v>
                </c:pt>
                <c:pt idx="6911">
                  <c:v>-801.57068014144897</c:v>
                </c:pt>
                <c:pt idx="6912">
                  <c:v>-801.56805753707897</c:v>
                </c:pt>
                <c:pt idx="6913">
                  <c:v>-801.56597137451195</c:v>
                </c:pt>
                <c:pt idx="6914">
                  <c:v>-801.56442165374801</c:v>
                </c:pt>
                <c:pt idx="6915">
                  <c:v>-801.56370639801003</c:v>
                </c:pt>
                <c:pt idx="6916">
                  <c:v>-801.56394481659004</c:v>
                </c:pt>
                <c:pt idx="6917">
                  <c:v>-801.56519651412998</c:v>
                </c:pt>
                <c:pt idx="6918">
                  <c:v>-801.567640304566</c:v>
                </c:pt>
                <c:pt idx="6919">
                  <c:v>-801.57109737396297</c:v>
                </c:pt>
                <c:pt idx="6920">
                  <c:v>-801.57526969909702</c:v>
                </c:pt>
                <c:pt idx="6921">
                  <c:v>-801.57974004745495</c:v>
                </c:pt>
                <c:pt idx="6922">
                  <c:v>-801.584031581879</c:v>
                </c:pt>
                <c:pt idx="6923">
                  <c:v>-801.58784627914395</c:v>
                </c:pt>
                <c:pt idx="6924">
                  <c:v>-801.59094572067295</c:v>
                </c:pt>
                <c:pt idx="6925">
                  <c:v>-801.59321069717396</c:v>
                </c:pt>
                <c:pt idx="6926">
                  <c:v>-801.59452199935902</c:v>
                </c:pt>
                <c:pt idx="6927">
                  <c:v>-801.59493923187301</c:v>
                </c:pt>
                <c:pt idx="6928">
                  <c:v>-801.59470081329403</c:v>
                </c:pt>
                <c:pt idx="6929">
                  <c:v>-801.59398555755604</c:v>
                </c:pt>
                <c:pt idx="6930">
                  <c:v>-801.59327030181896</c:v>
                </c:pt>
                <c:pt idx="6931">
                  <c:v>-801.59303188323997</c:v>
                </c:pt>
                <c:pt idx="6932">
                  <c:v>-801.59362792968795</c:v>
                </c:pt>
                <c:pt idx="6933">
                  <c:v>-801.595118045807</c:v>
                </c:pt>
                <c:pt idx="6934">
                  <c:v>-801.59726381301903</c:v>
                </c:pt>
                <c:pt idx="6935">
                  <c:v>-801.59982681274403</c:v>
                </c:pt>
                <c:pt idx="6936">
                  <c:v>-801.60250902175903</c:v>
                </c:pt>
                <c:pt idx="6937">
                  <c:v>-801.60483360290505</c:v>
                </c:pt>
                <c:pt idx="6938">
                  <c:v>-801.60668134689399</c:v>
                </c:pt>
                <c:pt idx="6939">
                  <c:v>-801.60775423049904</c:v>
                </c:pt>
                <c:pt idx="6940">
                  <c:v>-801.60769462585495</c:v>
                </c:pt>
                <c:pt idx="6941">
                  <c:v>-801.60650253295898</c:v>
                </c:pt>
                <c:pt idx="6942">
                  <c:v>-801.60411834716797</c:v>
                </c:pt>
                <c:pt idx="6943">
                  <c:v>-801.600720882416</c:v>
                </c:pt>
                <c:pt idx="6944">
                  <c:v>-801.59648895263695</c:v>
                </c:pt>
                <c:pt idx="6945">
                  <c:v>-801.59183979034401</c:v>
                </c:pt>
                <c:pt idx="6946">
                  <c:v>-801.586952209473</c:v>
                </c:pt>
                <c:pt idx="6947">
                  <c:v>-801.58194541931198</c:v>
                </c:pt>
                <c:pt idx="6948">
                  <c:v>-801.57687902450596</c:v>
                </c:pt>
                <c:pt idx="6949">
                  <c:v>-801.57199144363403</c:v>
                </c:pt>
                <c:pt idx="6950">
                  <c:v>-801.56734228134201</c:v>
                </c:pt>
                <c:pt idx="6951">
                  <c:v>-801.56311035156295</c:v>
                </c:pt>
                <c:pt idx="6952">
                  <c:v>-801.55959367752098</c:v>
                </c:pt>
                <c:pt idx="6953">
                  <c:v>-801.55679225921699</c:v>
                </c:pt>
                <c:pt idx="6954">
                  <c:v>-801.55488491058395</c:v>
                </c:pt>
                <c:pt idx="6955">
                  <c:v>-801.55393123626698</c:v>
                </c:pt>
                <c:pt idx="6956">
                  <c:v>-801.55381202697799</c:v>
                </c:pt>
                <c:pt idx="6957">
                  <c:v>-801.55446767806995</c:v>
                </c:pt>
                <c:pt idx="6958">
                  <c:v>-801.55548095703102</c:v>
                </c:pt>
                <c:pt idx="6959">
                  <c:v>-801.55655384063698</c:v>
                </c:pt>
                <c:pt idx="6960">
                  <c:v>-801.55720949172996</c:v>
                </c:pt>
                <c:pt idx="6961">
                  <c:v>-801.55744791030895</c:v>
                </c:pt>
                <c:pt idx="6962">
                  <c:v>-801.55709028243996</c:v>
                </c:pt>
                <c:pt idx="6963">
                  <c:v>-801.55625581741401</c:v>
                </c:pt>
                <c:pt idx="6964">
                  <c:v>-801.55512332916305</c:v>
                </c:pt>
                <c:pt idx="6965">
                  <c:v>-801.55399084091198</c:v>
                </c:pt>
                <c:pt idx="6966">
                  <c:v>-801.55321598053001</c:v>
                </c:pt>
                <c:pt idx="6967">
                  <c:v>-801.55315637588501</c:v>
                </c:pt>
                <c:pt idx="6968">
                  <c:v>-801.55399084091198</c:v>
                </c:pt>
                <c:pt idx="6969">
                  <c:v>-801.55583858490002</c:v>
                </c:pt>
                <c:pt idx="6970">
                  <c:v>-801.55852079391502</c:v>
                </c:pt>
                <c:pt idx="6971">
                  <c:v>-801.56197786331199</c:v>
                </c:pt>
                <c:pt idx="6972">
                  <c:v>-801.56591176986694</c:v>
                </c:pt>
                <c:pt idx="6973">
                  <c:v>-801.570203304291</c:v>
                </c:pt>
                <c:pt idx="6974">
                  <c:v>-801.57461404800404</c:v>
                </c:pt>
                <c:pt idx="6975">
                  <c:v>-801.57914400100697</c:v>
                </c:pt>
                <c:pt idx="6976">
                  <c:v>-801.58355474472103</c:v>
                </c:pt>
                <c:pt idx="6977">
                  <c:v>-801.58766746520996</c:v>
                </c:pt>
                <c:pt idx="6978">
                  <c:v>-801.59136295318604</c:v>
                </c:pt>
                <c:pt idx="6979">
                  <c:v>-801.59434318542503</c:v>
                </c:pt>
                <c:pt idx="6980">
                  <c:v>-801.59636974334705</c:v>
                </c:pt>
                <c:pt idx="6981">
                  <c:v>-801.59726381301903</c:v>
                </c:pt>
                <c:pt idx="6982">
                  <c:v>-801.59684658050605</c:v>
                </c:pt>
                <c:pt idx="6983">
                  <c:v>-801.595177650452</c:v>
                </c:pt>
                <c:pt idx="6984">
                  <c:v>-801.592555046082</c:v>
                </c:pt>
                <c:pt idx="6985">
                  <c:v>-801.58915758133003</c:v>
                </c:pt>
                <c:pt idx="6986">
                  <c:v>-801.58546209335304</c:v>
                </c:pt>
                <c:pt idx="6987">
                  <c:v>-801.58194541931198</c:v>
                </c:pt>
                <c:pt idx="6988">
                  <c:v>-801.57920360565197</c:v>
                </c:pt>
                <c:pt idx="6989">
                  <c:v>-801.57771348953304</c:v>
                </c:pt>
                <c:pt idx="6990">
                  <c:v>-801.57765388488804</c:v>
                </c:pt>
                <c:pt idx="6991">
                  <c:v>-801.57920360565197</c:v>
                </c:pt>
                <c:pt idx="6992">
                  <c:v>-801.58206462860096</c:v>
                </c:pt>
                <c:pt idx="6993">
                  <c:v>-801.58599853515602</c:v>
                </c:pt>
                <c:pt idx="6994">
                  <c:v>-801.59052848815895</c:v>
                </c:pt>
                <c:pt idx="6995">
                  <c:v>-801.595058441162</c:v>
                </c:pt>
                <c:pt idx="6996">
                  <c:v>-801.59905195236195</c:v>
                </c:pt>
                <c:pt idx="6997">
                  <c:v>-801.60179376602196</c:v>
                </c:pt>
                <c:pt idx="6998">
                  <c:v>-801.60292625427303</c:v>
                </c:pt>
                <c:pt idx="6999">
                  <c:v>-801.60203218460094</c:v>
                </c:pt>
                <c:pt idx="7000">
                  <c:v>-801.59923076629696</c:v>
                </c:pt>
                <c:pt idx="7001">
                  <c:v>-801.59482002258301</c:v>
                </c:pt>
                <c:pt idx="7002">
                  <c:v>-801.58921718597401</c:v>
                </c:pt>
                <c:pt idx="7003">
                  <c:v>-801.58307790756203</c:v>
                </c:pt>
                <c:pt idx="7004">
                  <c:v>-801.57699823379505</c:v>
                </c:pt>
                <c:pt idx="7005">
                  <c:v>-801.57151460647594</c:v>
                </c:pt>
                <c:pt idx="7006">
                  <c:v>-801.567223072052</c:v>
                </c:pt>
                <c:pt idx="7007">
                  <c:v>-801.56430244445801</c:v>
                </c:pt>
                <c:pt idx="7008">
                  <c:v>-801.56281232833896</c:v>
                </c:pt>
                <c:pt idx="7009">
                  <c:v>-801.56245470046997</c:v>
                </c:pt>
                <c:pt idx="7010">
                  <c:v>-801.56257390975998</c:v>
                </c:pt>
                <c:pt idx="7011">
                  <c:v>-801.56263351440498</c:v>
                </c:pt>
                <c:pt idx="7012">
                  <c:v>-801.56221628189098</c:v>
                </c:pt>
                <c:pt idx="7013">
                  <c:v>-801.56108379364002</c:v>
                </c:pt>
                <c:pt idx="7014">
                  <c:v>-801.55947446823097</c:v>
                </c:pt>
                <c:pt idx="7015">
                  <c:v>-801.55762672424305</c:v>
                </c:pt>
                <c:pt idx="7016">
                  <c:v>-801.55595779419002</c:v>
                </c:pt>
                <c:pt idx="7017">
                  <c:v>-801.55482530593895</c:v>
                </c:pt>
                <c:pt idx="7018">
                  <c:v>-801.55476570129395</c:v>
                </c:pt>
                <c:pt idx="7019">
                  <c:v>-801.556017398834</c:v>
                </c:pt>
                <c:pt idx="7020">
                  <c:v>-801.55869960784901</c:v>
                </c:pt>
                <c:pt idx="7021">
                  <c:v>-801.56257390975998</c:v>
                </c:pt>
                <c:pt idx="7022">
                  <c:v>-801.56710386276302</c:v>
                </c:pt>
                <c:pt idx="7023">
                  <c:v>-801.57145500183105</c:v>
                </c:pt>
                <c:pt idx="7024">
                  <c:v>-801.57497167587303</c:v>
                </c:pt>
                <c:pt idx="7025">
                  <c:v>-801.57705783844006</c:v>
                </c:pt>
                <c:pt idx="7026">
                  <c:v>-801.57753467559803</c:v>
                </c:pt>
                <c:pt idx="7027">
                  <c:v>-801.57652139663696</c:v>
                </c:pt>
                <c:pt idx="7028">
                  <c:v>-801.57419681549095</c:v>
                </c:pt>
                <c:pt idx="7029">
                  <c:v>-801.57103776931797</c:v>
                </c:pt>
                <c:pt idx="7030">
                  <c:v>-801.56740188598701</c:v>
                </c:pt>
                <c:pt idx="7031">
                  <c:v>-801.56394481659004</c:v>
                </c:pt>
                <c:pt idx="7032">
                  <c:v>-801.56120300293003</c:v>
                </c:pt>
                <c:pt idx="7033">
                  <c:v>-801.55959367752098</c:v>
                </c:pt>
                <c:pt idx="7034">
                  <c:v>-801.55923604965199</c:v>
                </c:pt>
                <c:pt idx="7035">
                  <c:v>-801.55989170074497</c:v>
                </c:pt>
                <c:pt idx="7036">
                  <c:v>-801.56120300293003</c:v>
                </c:pt>
                <c:pt idx="7037">
                  <c:v>-801.56269311904896</c:v>
                </c:pt>
                <c:pt idx="7038">
                  <c:v>-801.56406402587902</c:v>
                </c:pt>
                <c:pt idx="7039">
                  <c:v>-801.56507730483997</c:v>
                </c:pt>
                <c:pt idx="7040">
                  <c:v>-801.56549453735397</c:v>
                </c:pt>
                <c:pt idx="7041">
                  <c:v>-801.56519651412998</c:v>
                </c:pt>
                <c:pt idx="7042">
                  <c:v>-801.56400442123402</c:v>
                </c:pt>
                <c:pt idx="7043">
                  <c:v>-801.56197786331199</c:v>
                </c:pt>
                <c:pt idx="7044">
                  <c:v>-801.55941486358699</c:v>
                </c:pt>
                <c:pt idx="7045">
                  <c:v>-801.55655384063698</c:v>
                </c:pt>
                <c:pt idx="7046">
                  <c:v>-801.55381202697799</c:v>
                </c:pt>
                <c:pt idx="7047">
                  <c:v>-801.55136823654198</c:v>
                </c:pt>
                <c:pt idx="7048">
                  <c:v>-801.54922246932995</c:v>
                </c:pt>
                <c:pt idx="7049">
                  <c:v>-801.54725551605202</c:v>
                </c:pt>
                <c:pt idx="7050">
                  <c:v>-801.54558658599899</c:v>
                </c:pt>
                <c:pt idx="7051">
                  <c:v>-801.54403686523494</c:v>
                </c:pt>
                <c:pt idx="7052">
                  <c:v>-801.54278516769398</c:v>
                </c:pt>
                <c:pt idx="7053">
                  <c:v>-801.54177188873302</c:v>
                </c:pt>
                <c:pt idx="7054">
                  <c:v>-801.54099702835094</c:v>
                </c:pt>
                <c:pt idx="7055">
                  <c:v>-801.54034137725898</c:v>
                </c:pt>
                <c:pt idx="7056">
                  <c:v>-801.539745330811</c:v>
                </c:pt>
                <c:pt idx="7057">
                  <c:v>-801.53920888900802</c:v>
                </c:pt>
                <c:pt idx="7058">
                  <c:v>-801.53891086578403</c:v>
                </c:pt>
                <c:pt idx="7059">
                  <c:v>-801.53897047042904</c:v>
                </c:pt>
                <c:pt idx="7060">
                  <c:v>-801.53920888900802</c:v>
                </c:pt>
                <c:pt idx="7061">
                  <c:v>-801.53950691223201</c:v>
                </c:pt>
                <c:pt idx="7062">
                  <c:v>-801.539626121521</c:v>
                </c:pt>
                <c:pt idx="7063">
                  <c:v>-801.53938770294201</c:v>
                </c:pt>
                <c:pt idx="7064">
                  <c:v>-801.53879165649403</c:v>
                </c:pt>
                <c:pt idx="7065">
                  <c:v>-801.53771877288796</c:v>
                </c:pt>
                <c:pt idx="7066">
                  <c:v>-801.53622865676903</c:v>
                </c:pt>
                <c:pt idx="7067">
                  <c:v>-801.53432130813599</c:v>
                </c:pt>
                <c:pt idx="7068">
                  <c:v>-801.53199672698997</c:v>
                </c:pt>
                <c:pt idx="7069">
                  <c:v>-801.52937412261997</c:v>
                </c:pt>
                <c:pt idx="7070">
                  <c:v>-801.52681112289395</c:v>
                </c:pt>
                <c:pt idx="7071">
                  <c:v>-801.52448654174805</c:v>
                </c:pt>
                <c:pt idx="7072">
                  <c:v>-801.52263879776001</c:v>
                </c:pt>
                <c:pt idx="7073">
                  <c:v>-801.52132749557495</c:v>
                </c:pt>
                <c:pt idx="7074">
                  <c:v>-801.520433425904</c:v>
                </c:pt>
                <c:pt idx="7075">
                  <c:v>-801.52007579803501</c:v>
                </c:pt>
                <c:pt idx="7076">
                  <c:v>-801.52013540268001</c:v>
                </c:pt>
                <c:pt idx="7077">
                  <c:v>-801.52061223983799</c:v>
                </c:pt>
                <c:pt idx="7078">
                  <c:v>-801.52138710021995</c:v>
                </c:pt>
                <c:pt idx="7079">
                  <c:v>-801.52228116989204</c:v>
                </c:pt>
                <c:pt idx="7080">
                  <c:v>-801.52317523956299</c:v>
                </c:pt>
                <c:pt idx="7081">
                  <c:v>-801.52383089065597</c:v>
                </c:pt>
                <c:pt idx="7082">
                  <c:v>-801.52436733245895</c:v>
                </c:pt>
                <c:pt idx="7083">
                  <c:v>-801.52484416961704</c:v>
                </c:pt>
                <c:pt idx="7084">
                  <c:v>-801.52532100677502</c:v>
                </c:pt>
                <c:pt idx="7085">
                  <c:v>-801.52603626251198</c:v>
                </c:pt>
                <c:pt idx="7086">
                  <c:v>-801.52693033218395</c:v>
                </c:pt>
                <c:pt idx="7087">
                  <c:v>-801.52794361114502</c:v>
                </c:pt>
                <c:pt idx="7088">
                  <c:v>-801.52913570404098</c:v>
                </c:pt>
                <c:pt idx="7089">
                  <c:v>-801.53062582016003</c:v>
                </c:pt>
                <c:pt idx="7090">
                  <c:v>-801.53253316879295</c:v>
                </c:pt>
                <c:pt idx="7091">
                  <c:v>-801.53485774993896</c:v>
                </c:pt>
                <c:pt idx="7092">
                  <c:v>-801.53736114501999</c:v>
                </c:pt>
                <c:pt idx="7093">
                  <c:v>-801.53986454009998</c:v>
                </c:pt>
                <c:pt idx="7094">
                  <c:v>-801.54195070266701</c:v>
                </c:pt>
                <c:pt idx="7095">
                  <c:v>-801.54350042343196</c:v>
                </c:pt>
                <c:pt idx="7096">
                  <c:v>-801.54421567916904</c:v>
                </c:pt>
                <c:pt idx="7097">
                  <c:v>-801.54397726059005</c:v>
                </c:pt>
                <c:pt idx="7098">
                  <c:v>-801.54248714446999</c:v>
                </c:pt>
                <c:pt idx="7099">
                  <c:v>-801.539685726166</c:v>
                </c:pt>
                <c:pt idx="7100">
                  <c:v>-801.53545379638695</c:v>
                </c:pt>
                <c:pt idx="7101">
                  <c:v>-801.52985095977795</c:v>
                </c:pt>
                <c:pt idx="7102">
                  <c:v>-801.52311563491799</c:v>
                </c:pt>
                <c:pt idx="7103">
                  <c:v>-801.51566505432095</c:v>
                </c:pt>
                <c:pt idx="7104">
                  <c:v>-801.50785684585605</c:v>
                </c:pt>
                <c:pt idx="7105">
                  <c:v>-801.50016784668003</c:v>
                </c:pt>
                <c:pt idx="7106">
                  <c:v>-801.49313449859596</c:v>
                </c:pt>
                <c:pt idx="7107">
                  <c:v>-801.48699522018501</c:v>
                </c:pt>
                <c:pt idx="7108">
                  <c:v>-801.48210763931297</c:v>
                </c:pt>
                <c:pt idx="7109">
                  <c:v>-801.478650569916</c:v>
                </c:pt>
                <c:pt idx="7110">
                  <c:v>-801.47680282592796</c:v>
                </c:pt>
                <c:pt idx="7111">
                  <c:v>-801.47656440734897</c:v>
                </c:pt>
                <c:pt idx="7112">
                  <c:v>-801.47781610488903</c:v>
                </c:pt>
                <c:pt idx="7113">
                  <c:v>-801.48014068603504</c:v>
                </c:pt>
                <c:pt idx="7114">
                  <c:v>-801.48318052291904</c:v>
                </c:pt>
                <c:pt idx="7115">
                  <c:v>-801.48669719696102</c:v>
                </c:pt>
                <c:pt idx="7116">
                  <c:v>-801.49027347564697</c:v>
                </c:pt>
                <c:pt idx="7117">
                  <c:v>-801.49384975433395</c:v>
                </c:pt>
                <c:pt idx="7118">
                  <c:v>-801.49718761444103</c:v>
                </c:pt>
                <c:pt idx="7119">
                  <c:v>-801.50004863739002</c:v>
                </c:pt>
                <c:pt idx="7120">
                  <c:v>-801.50249242782604</c:v>
                </c:pt>
                <c:pt idx="7121">
                  <c:v>-801.50439977645897</c:v>
                </c:pt>
                <c:pt idx="7122">
                  <c:v>-801.50583028793403</c:v>
                </c:pt>
                <c:pt idx="7123">
                  <c:v>-801.50666475295998</c:v>
                </c:pt>
                <c:pt idx="7124">
                  <c:v>-801.50696277618397</c:v>
                </c:pt>
                <c:pt idx="7125">
                  <c:v>-801.506545543671</c:v>
                </c:pt>
                <c:pt idx="7126">
                  <c:v>-801.50547266006504</c:v>
                </c:pt>
                <c:pt idx="7127">
                  <c:v>-801.503565311432</c:v>
                </c:pt>
                <c:pt idx="7128">
                  <c:v>-801.50094270706199</c:v>
                </c:pt>
                <c:pt idx="7129">
                  <c:v>-801.49766445159901</c:v>
                </c:pt>
                <c:pt idx="7130">
                  <c:v>-801.49390935897804</c:v>
                </c:pt>
                <c:pt idx="7131">
                  <c:v>-801.48997545242298</c:v>
                </c:pt>
                <c:pt idx="7132">
                  <c:v>-801.48610115051304</c:v>
                </c:pt>
                <c:pt idx="7133">
                  <c:v>-801.48258447647095</c:v>
                </c:pt>
                <c:pt idx="7134">
                  <c:v>-801.47954463958797</c:v>
                </c:pt>
                <c:pt idx="7135">
                  <c:v>-801.47716045379696</c:v>
                </c:pt>
                <c:pt idx="7136">
                  <c:v>-801.475670337677</c:v>
                </c:pt>
                <c:pt idx="7137">
                  <c:v>-801.47513389587402</c:v>
                </c:pt>
                <c:pt idx="7138">
                  <c:v>-801.475670337677</c:v>
                </c:pt>
                <c:pt idx="7139">
                  <c:v>-801.47722005844105</c:v>
                </c:pt>
                <c:pt idx="7140">
                  <c:v>-801.47978305816696</c:v>
                </c:pt>
                <c:pt idx="7141">
                  <c:v>-801.48318052291904</c:v>
                </c:pt>
                <c:pt idx="7142">
                  <c:v>-801.487233638764</c:v>
                </c:pt>
                <c:pt idx="7143">
                  <c:v>-801.49182319641102</c:v>
                </c:pt>
                <c:pt idx="7144">
                  <c:v>-801.49659156799305</c:v>
                </c:pt>
                <c:pt idx="7145">
                  <c:v>-801.50141954421997</c:v>
                </c:pt>
                <c:pt idx="7146">
                  <c:v>-801.506128311157</c:v>
                </c:pt>
                <c:pt idx="7147">
                  <c:v>-801.51047945022594</c:v>
                </c:pt>
                <c:pt idx="7148">
                  <c:v>-801.51447296142601</c:v>
                </c:pt>
                <c:pt idx="7149">
                  <c:v>-801.51810884475697</c:v>
                </c:pt>
                <c:pt idx="7150">
                  <c:v>-801.52156591415405</c:v>
                </c:pt>
                <c:pt idx="7151">
                  <c:v>-801.52496337890602</c:v>
                </c:pt>
                <c:pt idx="7152">
                  <c:v>-801.528480052948</c:v>
                </c:pt>
                <c:pt idx="7153">
                  <c:v>-801.53211593627998</c:v>
                </c:pt>
                <c:pt idx="7154">
                  <c:v>-801.53581142425605</c:v>
                </c:pt>
                <c:pt idx="7155">
                  <c:v>-801.53932809829701</c:v>
                </c:pt>
                <c:pt idx="7156">
                  <c:v>-801.54242753982601</c:v>
                </c:pt>
                <c:pt idx="7157">
                  <c:v>-801.54499053955101</c:v>
                </c:pt>
                <c:pt idx="7158">
                  <c:v>-801.54671907424904</c:v>
                </c:pt>
                <c:pt idx="7159">
                  <c:v>-801.54743432998703</c:v>
                </c:pt>
                <c:pt idx="7160">
                  <c:v>-801.54713630676304</c:v>
                </c:pt>
                <c:pt idx="7161">
                  <c:v>-801.54588460922298</c:v>
                </c:pt>
                <c:pt idx="7162">
                  <c:v>-801.54397726059005</c:v>
                </c:pt>
                <c:pt idx="7163">
                  <c:v>-801.54147386550903</c:v>
                </c:pt>
                <c:pt idx="7164">
                  <c:v>-801.53861284256004</c:v>
                </c:pt>
                <c:pt idx="7165">
                  <c:v>-801.53563261032104</c:v>
                </c:pt>
                <c:pt idx="7166">
                  <c:v>-801.53277158737205</c:v>
                </c:pt>
                <c:pt idx="7167">
                  <c:v>-801.53026819229103</c:v>
                </c:pt>
                <c:pt idx="7168">
                  <c:v>-801.52818202972401</c:v>
                </c:pt>
                <c:pt idx="7169">
                  <c:v>-801.52663230895996</c:v>
                </c:pt>
                <c:pt idx="7170">
                  <c:v>-801.52561902999901</c:v>
                </c:pt>
                <c:pt idx="7171">
                  <c:v>-801.52520179748603</c:v>
                </c:pt>
                <c:pt idx="7172">
                  <c:v>-801.525559425354</c:v>
                </c:pt>
                <c:pt idx="7173">
                  <c:v>-801.52693033218395</c:v>
                </c:pt>
                <c:pt idx="7174">
                  <c:v>-801.52931451797497</c:v>
                </c:pt>
                <c:pt idx="7175">
                  <c:v>-801.53277158737205</c:v>
                </c:pt>
                <c:pt idx="7176">
                  <c:v>-801.53700351715099</c:v>
                </c:pt>
                <c:pt idx="7177">
                  <c:v>-801.54189109802303</c:v>
                </c:pt>
                <c:pt idx="7178">
                  <c:v>-801.54707670211803</c:v>
                </c:pt>
                <c:pt idx="7179">
                  <c:v>-801.55220270156894</c:v>
                </c:pt>
                <c:pt idx="7180">
                  <c:v>-801.55697107315098</c:v>
                </c:pt>
                <c:pt idx="7181">
                  <c:v>-801.56078577041603</c:v>
                </c:pt>
                <c:pt idx="7182">
                  <c:v>-801.56322956085205</c:v>
                </c:pt>
                <c:pt idx="7183">
                  <c:v>-801.56394481659004</c:v>
                </c:pt>
                <c:pt idx="7184">
                  <c:v>-801.56293153762795</c:v>
                </c:pt>
                <c:pt idx="7185">
                  <c:v>-801.56024932861305</c:v>
                </c:pt>
                <c:pt idx="7186">
                  <c:v>-801.55625581741401</c:v>
                </c:pt>
                <c:pt idx="7187">
                  <c:v>-801.55142784118698</c:v>
                </c:pt>
                <c:pt idx="7188">
                  <c:v>-801.54618263244595</c:v>
                </c:pt>
                <c:pt idx="7189">
                  <c:v>-801.54105663299595</c:v>
                </c:pt>
                <c:pt idx="7190">
                  <c:v>-801.53646707534801</c:v>
                </c:pt>
                <c:pt idx="7191">
                  <c:v>-801.53289079666195</c:v>
                </c:pt>
                <c:pt idx="7192">
                  <c:v>-801.53050661087104</c:v>
                </c:pt>
                <c:pt idx="7193">
                  <c:v>-801.52943372726497</c:v>
                </c:pt>
                <c:pt idx="7194">
                  <c:v>-801.52973175048805</c:v>
                </c:pt>
                <c:pt idx="7195">
                  <c:v>-801.53128147125301</c:v>
                </c:pt>
                <c:pt idx="7196">
                  <c:v>-801.53390407562301</c:v>
                </c:pt>
                <c:pt idx="7197">
                  <c:v>-801.53736114501999</c:v>
                </c:pt>
                <c:pt idx="7198">
                  <c:v>-801.54129505157505</c:v>
                </c:pt>
                <c:pt idx="7199">
                  <c:v>-801.54540777206398</c:v>
                </c:pt>
                <c:pt idx="7200">
                  <c:v>-801.54940128326405</c:v>
                </c:pt>
                <c:pt idx="7201">
                  <c:v>-801.55297756195102</c:v>
                </c:pt>
                <c:pt idx="7202">
                  <c:v>-801.55577898025501</c:v>
                </c:pt>
                <c:pt idx="7203">
                  <c:v>-801.55768632888805</c:v>
                </c:pt>
                <c:pt idx="7204">
                  <c:v>-801.55858039856003</c:v>
                </c:pt>
                <c:pt idx="7205">
                  <c:v>-801.55858039856003</c:v>
                </c:pt>
                <c:pt idx="7206">
                  <c:v>-801.55786514282204</c:v>
                </c:pt>
                <c:pt idx="7207">
                  <c:v>-801.55679225921699</c:v>
                </c:pt>
                <c:pt idx="7208">
                  <c:v>-801.55548095703102</c:v>
                </c:pt>
                <c:pt idx="7209">
                  <c:v>-801.55416965484596</c:v>
                </c:pt>
                <c:pt idx="7210">
                  <c:v>-801.55279874801704</c:v>
                </c:pt>
                <c:pt idx="7211">
                  <c:v>-801.55142784118698</c:v>
                </c:pt>
                <c:pt idx="7212">
                  <c:v>-801.54981851577804</c:v>
                </c:pt>
                <c:pt idx="7213">
                  <c:v>-801.547791957855</c:v>
                </c:pt>
                <c:pt idx="7214">
                  <c:v>-801.545288562775</c:v>
                </c:pt>
                <c:pt idx="7215">
                  <c:v>-801.54212951660202</c:v>
                </c:pt>
                <c:pt idx="7216">
                  <c:v>-801.53831481933605</c:v>
                </c:pt>
                <c:pt idx="7217">
                  <c:v>-801.53396368026802</c:v>
                </c:pt>
                <c:pt idx="7218">
                  <c:v>-801.52931451797497</c:v>
                </c:pt>
                <c:pt idx="7219">
                  <c:v>-801.52442693710304</c:v>
                </c:pt>
                <c:pt idx="7220">
                  <c:v>-801.51942014694202</c:v>
                </c:pt>
                <c:pt idx="7221">
                  <c:v>-801.514353752136</c:v>
                </c:pt>
                <c:pt idx="7222">
                  <c:v>-801.509287357331</c:v>
                </c:pt>
                <c:pt idx="7223">
                  <c:v>-801.50439977645897</c:v>
                </c:pt>
                <c:pt idx="7224">
                  <c:v>-801.49981021881104</c:v>
                </c:pt>
                <c:pt idx="7225">
                  <c:v>-801.49581670761097</c:v>
                </c:pt>
                <c:pt idx="7226">
                  <c:v>-801.49259805679299</c:v>
                </c:pt>
                <c:pt idx="7227">
                  <c:v>-801.49057149887096</c:v>
                </c:pt>
                <c:pt idx="7228">
                  <c:v>-801.489915847779</c:v>
                </c:pt>
                <c:pt idx="7229">
                  <c:v>-801.49098873138405</c:v>
                </c:pt>
                <c:pt idx="7230">
                  <c:v>-801.49367094039906</c:v>
                </c:pt>
                <c:pt idx="7231">
                  <c:v>-801.497902870178</c:v>
                </c:pt>
                <c:pt idx="7232">
                  <c:v>-801.50320768356301</c:v>
                </c:pt>
                <c:pt idx="7233">
                  <c:v>-801.50904893875099</c:v>
                </c:pt>
                <c:pt idx="7234">
                  <c:v>-801.514830589295</c:v>
                </c:pt>
                <c:pt idx="7235">
                  <c:v>-801.51989698410102</c:v>
                </c:pt>
                <c:pt idx="7236">
                  <c:v>-801.52377128601097</c:v>
                </c:pt>
                <c:pt idx="7237">
                  <c:v>-801.52615547180199</c:v>
                </c:pt>
                <c:pt idx="7238">
                  <c:v>-801.52698993682895</c:v>
                </c:pt>
                <c:pt idx="7239">
                  <c:v>-801.52651309967098</c:v>
                </c:pt>
                <c:pt idx="7240">
                  <c:v>-801.52490377426204</c:v>
                </c:pt>
                <c:pt idx="7241">
                  <c:v>-801.52240037918102</c:v>
                </c:pt>
                <c:pt idx="7242">
                  <c:v>-801.51953935623203</c:v>
                </c:pt>
                <c:pt idx="7243">
                  <c:v>-801.51679754257202</c:v>
                </c:pt>
                <c:pt idx="7244">
                  <c:v>-801.51477098465</c:v>
                </c:pt>
                <c:pt idx="7245">
                  <c:v>-801.51387691497803</c:v>
                </c:pt>
                <c:pt idx="7246">
                  <c:v>-801.51417493820202</c:v>
                </c:pt>
                <c:pt idx="7247">
                  <c:v>-801.51560544967697</c:v>
                </c:pt>
                <c:pt idx="7248">
                  <c:v>-801.51798963546798</c:v>
                </c:pt>
                <c:pt idx="7249">
                  <c:v>-801.52102947235096</c:v>
                </c:pt>
                <c:pt idx="7250">
                  <c:v>-801.52436733245895</c:v>
                </c:pt>
                <c:pt idx="7251">
                  <c:v>-801.52764558792103</c:v>
                </c:pt>
                <c:pt idx="7252">
                  <c:v>-801.53044700622604</c:v>
                </c:pt>
                <c:pt idx="7253">
                  <c:v>-801.53235435485897</c:v>
                </c:pt>
                <c:pt idx="7254">
                  <c:v>-801.53324842453003</c:v>
                </c:pt>
                <c:pt idx="7255">
                  <c:v>-801.53301000595104</c:v>
                </c:pt>
                <c:pt idx="7256">
                  <c:v>-801.53193712234497</c:v>
                </c:pt>
                <c:pt idx="7257">
                  <c:v>-801.53026819229103</c:v>
                </c:pt>
                <c:pt idx="7258">
                  <c:v>-801.52836084365902</c:v>
                </c:pt>
                <c:pt idx="7259">
                  <c:v>-801.52615547180199</c:v>
                </c:pt>
                <c:pt idx="7260">
                  <c:v>-801.52371168136597</c:v>
                </c:pt>
                <c:pt idx="7261">
                  <c:v>-801.52091026306198</c:v>
                </c:pt>
                <c:pt idx="7262">
                  <c:v>-801.51769161224399</c:v>
                </c:pt>
                <c:pt idx="7263">
                  <c:v>-801.51411533355702</c:v>
                </c:pt>
                <c:pt idx="7264">
                  <c:v>-801.51024103164696</c:v>
                </c:pt>
                <c:pt idx="7265">
                  <c:v>-801.50600910186802</c:v>
                </c:pt>
                <c:pt idx="7266">
                  <c:v>-801.50159835815498</c:v>
                </c:pt>
                <c:pt idx="7267">
                  <c:v>-801.49724721908603</c:v>
                </c:pt>
                <c:pt idx="7268">
                  <c:v>-801.49349212646496</c:v>
                </c:pt>
                <c:pt idx="7269">
                  <c:v>-801.49075031280495</c:v>
                </c:pt>
                <c:pt idx="7270">
                  <c:v>-801.48949861526501</c:v>
                </c:pt>
                <c:pt idx="7271">
                  <c:v>-801.489915847779</c:v>
                </c:pt>
                <c:pt idx="7272">
                  <c:v>-801.49182319641102</c:v>
                </c:pt>
                <c:pt idx="7273">
                  <c:v>-801.495041847229</c:v>
                </c:pt>
                <c:pt idx="7274">
                  <c:v>-801.49909496307396</c:v>
                </c:pt>
                <c:pt idx="7275">
                  <c:v>-801.503505706787</c:v>
                </c:pt>
                <c:pt idx="7276">
                  <c:v>-801.50773763656605</c:v>
                </c:pt>
                <c:pt idx="7277">
                  <c:v>-801.51119470596302</c:v>
                </c:pt>
                <c:pt idx="7278">
                  <c:v>-801.51340007782005</c:v>
                </c:pt>
                <c:pt idx="7279">
                  <c:v>-801.51417493820202</c:v>
                </c:pt>
                <c:pt idx="7280">
                  <c:v>-801.51345968246505</c:v>
                </c:pt>
                <c:pt idx="7281">
                  <c:v>-801.51131391525303</c:v>
                </c:pt>
                <c:pt idx="7282">
                  <c:v>-801.50803565979004</c:v>
                </c:pt>
                <c:pt idx="7283">
                  <c:v>-801.50386333465599</c:v>
                </c:pt>
                <c:pt idx="7284">
                  <c:v>-801.49927377700806</c:v>
                </c:pt>
                <c:pt idx="7285">
                  <c:v>-801.49468421936103</c:v>
                </c:pt>
                <c:pt idx="7286">
                  <c:v>-801.49039268493698</c:v>
                </c:pt>
                <c:pt idx="7287">
                  <c:v>-801.486756801605</c:v>
                </c:pt>
                <c:pt idx="7288">
                  <c:v>-801.48389577865601</c:v>
                </c:pt>
                <c:pt idx="7289">
                  <c:v>-801.48204803466797</c:v>
                </c:pt>
                <c:pt idx="7290">
                  <c:v>-801.48145198821999</c:v>
                </c:pt>
                <c:pt idx="7291">
                  <c:v>-801.48222684860298</c:v>
                </c:pt>
                <c:pt idx="7292">
                  <c:v>-801.48419380188</c:v>
                </c:pt>
                <c:pt idx="7293">
                  <c:v>-801.48711442947399</c:v>
                </c:pt>
                <c:pt idx="7294">
                  <c:v>-801.49069070816097</c:v>
                </c:pt>
                <c:pt idx="7295">
                  <c:v>-801.49456501007103</c:v>
                </c:pt>
                <c:pt idx="7296">
                  <c:v>-801.49832010269199</c:v>
                </c:pt>
                <c:pt idx="7297">
                  <c:v>-801.50159835815498</c:v>
                </c:pt>
                <c:pt idx="7298">
                  <c:v>-801.50422096252498</c:v>
                </c:pt>
                <c:pt idx="7299">
                  <c:v>-801.50594949722301</c:v>
                </c:pt>
                <c:pt idx="7300">
                  <c:v>-801.50690317153999</c:v>
                </c:pt>
                <c:pt idx="7301">
                  <c:v>-801.50714159011898</c:v>
                </c:pt>
                <c:pt idx="7302">
                  <c:v>-801.50708198547397</c:v>
                </c:pt>
                <c:pt idx="7303">
                  <c:v>-801.50696277618397</c:v>
                </c:pt>
                <c:pt idx="7304">
                  <c:v>-801.50714159011898</c:v>
                </c:pt>
                <c:pt idx="7305">
                  <c:v>-801.50785684585605</c:v>
                </c:pt>
                <c:pt idx="7306">
                  <c:v>-801.509108543396</c:v>
                </c:pt>
                <c:pt idx="7307">
                  <c:v>-801.51083707809505</c:v>
                </c:pt>
                <c:pt idx="7308">
                  <c:v>-801.51304244995094</c:v>
                </c:pt>
                <c:pt idx="7309">
                  <c:v>-801.51548624038696</c:v>
                </c:pt>
                <c:pt idx="7310">
                  <c:v>-801.51822805404697</c:v>
                </c:pt>
                <c:pt idx="7311">
                  <c:v>-801.52096986770698</c:v>
                </c:pt>
                <c:pt idx="7312">
                  <c:v>-801.52359247207698</c:v>
                </c:pt>
                <c:pt idx="7313">
                  <c:v>-801.52579784393299</c:v>
                </c:pt>
                <c:pt idx="7314">
                  <c:v>-801.52758598327705</c:v>
                </c:pt>
                <c:pt idx="7315">
                  <c:v>-801.52895689010597</c:v>
                </c:pt>
                <c:pt idx="7316">
                  <c:v>-801.52997016906795</c:v>
                </c:pt>
                <c:pt idx="7317">
                  <c:v>-801.53068542480503</c:v>
                </c:pt>
                <c:pt idx="7318">
                  <c:v>-801.531102657318</c:v>
                </c:pt>
                <c:pt idx="7319">
                  <c:v>-801.53122186660801</c:v>
                </c:pt>
                <c:pt idx="7320">
                  <c:v>-801.53122186660801</c:v>
                </c:pt>
                <c:pt idx="7321">
                  <c:v>-801.53128147125301</c:v>
                </c:pt>
                <c:pt idx="7322">
                  <c:v>-801.531519889832</c:v>
                </c:pt>
                <c:pt idx="7323">
                  <c:v>-801.53187751769997</c:v>
                </c:pt>
                <c:pt idx="7324">
                  <c:v>-801.53199672698997</c:v>
                </c:pt>
                <c:pt idx="7325">
                  <c:v>-801.531579494477</c:v>
                </c:pt>
                <c:pt idx="7326">
                  <c:v>-801.53038740158104</c:v>
                </c:pt>
                <c:pt idx="7327">
                  <c:v>-801.52830123901401</c:v>
                </c:pt>
                <c:pt idx="7328">
                  <c:v>-801.52538061142002</c:v>
                </c:pt>
                <c:pt idx="7329">
                  <c:v>-801.52162551879906</c:v>
                </c:pt>
                <c:pt idx="7330">
                  <c:v>-801.517333984375</c:v>
                </c:pt>
                <c:pt idx="7331">
                  <c:v>-801.51286363601696</c:v>
                </c:pt>
                <c:pt idx="7332">
                  <c:v>-801.50875091552803</c:v>
                </c:pt>
                <c:pt idx="7333">
                  <c:v>-801.50547266006504</c:v>
                </c:pt>
                <c:pt idx="7334">
                  <c:v>-801.503565311432</c:v>
                </c:pt>
                <c:pt idx="7335">
                  <c:v>-801.50326728820801</c:v>
                </c:pt>
                <c:pt idx="7336">
                  <c:v>-801.50469779968296</c:v>
                </c:pt>
                <c:pt idx="7337">
                  <c:v>-801.50743961334194</c:v>
                </c:pt>
                <c:pt idx="7338">
                  <c:v>-801.51113510131904</c:v>
                </c:pt>
                <c:pt idx="7339">
                  <c:v>-801.51536703109798</c:v>
                </c:pt>
                <c:pt idx="7340">
                  <c:v>-801.51947975158703</c:v>
                </c:pt>
                <c:pt idx="7341">
                  <c:v>-801.522996425629</c:v>
                </c:pt>
                <c:pt idx="7342">
                  <c:v>-801.52544021606502</c:v>
                </c:pt>
                <c:pt idx="7343">
                  <c:v>-801.52651309967098</c:v>
                </c:pt>
                <c:pt idx="7344">
                  <c:v>-801.52609586715698</c:v>
                </c:pt>
                <c:pt idx="7345">
                  <c:v>-801.52436733245895</c:v>
                </c:pt>
                <c:pt idx="7346">
                  <c:v>-801.52162551879906</c:v>
                </c:pt>
                <c:pt idx="7347">
                  <c:v>-801.51822805404697</c:v>
                </c:pt>
                <c:pt idx="7348">
                  <c:v>-801.51459217071601</c:v>
                </c:pt>
                <c:pt idx="7349">
                  <c:v>-801.51107549667404</c:v>
                </c:pt>
                <c:pt idx="7350">
                  <c:v>-801.50803565979004</c:v>
                </c:pt>
                <c:pt idx="7351">
                  <c:v>-801.50577068328903</c:v>
                </c:pt>
                <c:pt idx="7352">
                  <c:v>-801.50428056716896</c:v>
                </c:pt>
                <c:pt idx="7353">
                  <c:v>-801.50338649749801</c:v>
                </c:pt>
                <c:pt idx="7354">
                  <c:v>-801.50279045105003</c:v>
                </c:pt>
                <c:pt idx="7355">
                  <c:v>-801.50195598602295</c:v>
                </c:pt>
                <c:pt idx="7356">
                  <c:v>-801.500585079193</c:v>
                </c:pt>
                <c:pt idx="7357">
                  <c:v>-801.49843931198097</c:v>
                </c:pt>
                <c:pt idx="7358">
                  <c:v>-801.495399475098</c:v>
                </c:pt>
                <c:pt idx="7359">
                  <c:v>-801.49158477783203</c:v>
                </c:pt>
                <c:pt idx="7360">
                  <c:v>-801.48705482482899</c:v>
                </c:pt>
                <c:pt idx="7361">
                  <c:v>-801.48222684860298</c:v>
                </c:pt>
                <c:pt idx="7362">
                  <c:v>-801.47751808166504</c:v>
                </c:pt>
                <c:pt idx="7363">
                  <c:v>-801.47340536117599</c:v>
                </c:pt>
                <c:pt idx="7364">
                  <c:v>-801.470544338227</c:v>
                </c:pt>
                <c:pt idx="7365">
                  <c:v>-801.46923303604103</c:v>
                </c:pt>
                <c:pt idx="7366">
                  <c:v>-801.46982908248901</c:v>
                </c:pt>
                <c:pt idx="7367">
                  <c:v>-801.47227287292503</c:v>
                </c:pt>
                <c:pt idx="7368">
                  <c:v>-801.47620677947998</c:v>
                </c:pt>
                <c:pt idx="7369">
                  <c:v>-801.481213569641</c:v>
                </c:pt>
                <c:pt idx="7370">
                  <c:v>-801.48669719696102</c:v>
                </c:pt>
                <c:pt idx="7371">
                  <c:v>-801.49206161499001</c:v>
                </c:pt>
                <c:pt idx="7372">
                  <c:v>-801.49677038192794</c:v>
                </c:pt>
                <c:pt idx="7373">
                  <c:v>-801.50034666061401</c:v>
                </c:pt>
                <c:pt idx="7374">
                  <c:v>-801.50231361389206</c:v>
                </c:pt>
                <c:pt idx="7375">
                  <c:v>-801.50249242782604</c:v>
                </c:pt>
                <c:pt idx="7376">
                  <c:v>-801.50088310241699</c:v>
                </c:pt>
                <c:pt idx="7377">
                  <c:v>-801.497902870178</c:v>
                </c:pt>
                <c:pt idx="7378">
                  <c:v>-801.49414777755806</c:v>
                </c:pt>
                <c:pt idx="7379">
                  <c:v>-801.49021387100197</c:v>
                </c:pt>
                <c:pt idx="7380">
                  <c:v>-801.48681640625</c:v>
                </c:pt>
                <c:pt idx="7381">
                  <c:v>-801.48443222045898</c:v>
                </c:pt>
                <c:pt idx="7382">
                  <c:v>-801.48353815078804</c:v>
                </c:pt>
                <c:pt idx="7383">
                  <c:v>-801.48419380188</c:v>
                </c:pt>
                <c:pt idx="7384">
                  <c:v>-801.48645877838203</c:v>
                </c:pt>
                <c:pt idx="7385">
                  <c:v>-801.48997545242298</c:v>
                </c:pt>
                <c:pt idx="7386">
                  <c:v>-801.49432659149204</c:v>
                </c:pt>
                <c:pt idx="7387">
                  <c:v>-801.49909496307396</c:v>
                </c:pt>
                <c:pt idx="7388">
                  <c:v>-801.503684520722</c:v>
                </c:pt>
                <c:pt idx="7389">
                  <c:v>-801.50755882263195</c:v>
                </c:pt>
                <c:pt idx="7390">
                  <c:v>-801.51030063629196</c:v>
                </c:pt>
                <c:pt idx="7391">
                  <c:v>-801.51167154312202</c:v>
                </c:pt>
                <c:pt idx="7392">
                  <c:v>-801.51161193847702</c:v>
                </c:pt>
                <c:pt idx="7393">
                  <c:v>-801.51024103164696</c:v>
                </c:pt>
                <c:pt idx="7394">
                  <c:v>-801.50797605514504</c:v>
                </c:pt>
                <c:pt idx="7395">
                  <c:v>-801.50505542755104</c:v>
                </c:pt>
                <c:pt idx="7396">
                  <c:v>-801.50183677673397</c:v>
                </c:pt>
                <c:pt idx="7397">
                  <c:v>-801.49861812591598</c:v>
                </c:pt>
                <c:pt idx="7398">
                  <c:v>-801.49569749832199</c:v>
                </c:pt>
                <c:pt idx="7399">
                  <c:v>-801.49343252181995</c:v>
                </c:pt>
                <c:pt idx="7400">
                  <c:v>-801.49200201034603</c:v>
                </c:pt>
                <c:pt idx="7401">
                  <c:v>-801.49146556854305</c:v>
                </c:pt>
                <c:pt idx="7402">
                  <c:v>-801.49176359176704</c:v>
                </c:pt>
                <c:pt idx="7403">
                  <c:v>-801.49259805679299</c:v>
                </c:pt>
                <c:pt idx="7404">
                  <c:v>-801.49384975433395</c:v>
                </c:pt>
                <c:pt idx="7405">
                  <c:v>-801.495399475098</c:v>
                </c:pt>
                <c:pt idx="7406">
                  <c:v>-801.49712800979603</c:v>
                </c:pt>
                <c:pt idx="7407">
                  <c:v>-801.49885654449497</c:v>
                </c:pt>
                <c:pt idx="7408">
                  <c:v>-801.50046586990402</c:v>
                </c:pt>
                <c:pt idx="7409">
                  <c:v>-801.50183677673397</c:v>
                </c:pt>
                <c:pt idx="7410">
                  <c:v>-801.50308847427402</c:v>
                </c:pt>
                <c:pt idx="7411">
                  <c:v>-801.50428056716896</c:v>
                </c:pt>
                <c:pt idx="7412">
                  <c:v>-801.50547266006504</c:v>
                </c:pt>
                <c:pt idx="7413">
                  <c:v>-801.50672435760498</c:v>
                </c:pt>
                <c:pt idx="7414">
                  <c:v>-801.50785684585605</c:v>
                </c:pt>
                <c:pt idx="7415">
                  <c:v>-801.50887012481701</c:v>
                </c:pt>
                <c:pt idx="7416">
                  <c:v>-801.50976419448898</c:v>
                </c:pt>
                <c:pt idx="7417">
                  <c:v>-801.51071786880505</c:v>
                </c:pt>
                <c:pt idx="7418">
                  <c:v>-801.51185035705601</c:v>
                </c:pt>
                <c:pt idx="7419">
                  <c:v>-801.51310205459595</c:v>
                </c:pt>
                <c:pt idx="7420">
                  <c:v>-801.51459217071601</c:v>
                </c:pt>
                <c:pt idx="7421">
                  <c:v>-801.51632070541405</c:v>
                </c:pt>
                <c:pt idx="7422">
                  <c:v>-801.51834726333595</c:v>
                </c:pt>
                <c:pt idx="7423">
                  <c:v>-801.52067184448299</c:v>
                </c:pt>
                <c:pt idx="7424">
                  <c:v>-801.52329444885299</c:v>
                </c:pt>
                <c:pt idx="7425">
                  <c:v>-801.52585744857799</c:v>
                </c:pt>
                <c:pt idx="7426">
                  <c:v>-801.52818202972401</c:v>
                </c:pt>
                <c:pt idx="7427">
                  <c:v>-801.52985095977795</c:v>
                </c:pt>
                <c:pt idx="7428">
                  <c:v>-801.53080463409401</c:v>
                </c:pt>
                <c:pt idx="7429">
                  <c:v>-801.53086423873901</c:v>
                </c:pt>
                <c:pt idx="7430">
                  <c:v>-801.53014898300205</c:v>
                </c:pt>
                <c:pt idx="7431">
                  <c:v>-801.52877807617199</c:v>
                </c:pt>
                <c:pt idx="7432">
                  <c:v>-801.52704954147396</c:v>
                </c:pt>
                <c:pt idx="7433">
                  <c:v>-801.52526140213001</c:v>
                </c:pt>
                <c:pt idx="7434">
                  <c:v>-801.52377128601097</c:v>
                </c:pt>
                <c:pt idx="7435">
                  <c:v>-801.52269840240501</c:v>
                </c:pt>
                <c:pt idx="7436">
                  <c:v>-801.52204275131203</c:v>
                </c:pt>
                <c:pt idx="7437">
                  <c:v>-801.52174472808895</c:v>
                </c:pt>
                <c:pt idx="7438">
                  <c:v>-801.52192354202305</c:v>
                </c:pt>
                <c:pt idx="7439">
                  <c:v>-801.52245998382602</c:v>
                </c:pt>
                <c:pt idx="7440">
                  <c:v>-801.52329444885299</c:v>
                </c:pt>
                <c:pt idx="7441">
                  <c:v>-801.52424812316895</c:v>
                </c:pt>
                <c:pt idx="7442">
                  <c:v>-801.52526140213001</c:v>
                </c:pt>
                <c:pt idx="7443">
                  <c:v>-801.52615547180199</c:v>
                </c:pt>
                <c:pt idx="7444">
                  <c:v>-801.52698993682895</c:v>
                </c:pt>
                <c:pt idx="7445">
                  <c:v>-801.52776479721103</c:v>
                </c:pt>
                <c:pt idx="7446">
                  <c:v>-801.52836084365902</c:v>
                </c:pt>
                <c:pt idx="7447">
                  <c:v>-801.528599262238</c:v>
                </c:pt>
                <c:pt idx="7448">
                  <c:v>-801.52836084365902</c:v>
                </c:pt>
                <c:pt idx="7449">
                  <c:v>-801.52752637863205</c:v>
                </c:pt>
                <c:pt idx="7450">
                  <c:v>-801.525976657868</c:v>
                </c:pt>
                <c:pt idx="7451">
                  <c:v>-801.52383089065597</c:v>
                </c:pt>
                <c:pt idx="7452">
                  <c:v>-801.52132749557495</c:v>
                </c:pt>
                <c:pt idx="7453">
                  <c:v>-801.51894330978405</c:v>
                </c:pt>
                <c:pt idx="7454">
                  <c:v>-801.51685714721702</c:v>
                </c:pt>
                <c:pt idx="7455">
                  <c:v>-801.51542663574196</c:v>
                </c:pt>
                <c:pt idx="7456">
                  <c:v>-801.514711380005</c:v>
                </c:pt>
                <c:pt idx="7457">
                  <c:v>-801.51453256607101</c:v>
                </c:pt>
                <c:pt idx="7458">
                  <c:v>-801.51477098465</c:v>
                </c:pt>
                <c:pt idx="7459">
                  <c:v>-801.51512861251899</c:v>
                </c:pt>
                <c:pt idx="7460">
                  <c:v>-801.51506900787399</c:v>
                </c:pt>
                <c:pt idx="7461">
                  <c:v>-801.51423454284702</c:v>
                </c:pt>
                <c:pt idx="7462">
                  <c:v>-801.51226758956898</c:v>
                </c:pt>
                <c:pt idx="7463">
                  <c:v>-801.50904893875099</c:v>
                </c:pt>
                <c:pt idx="7464">
                  <c:v>-801.50481700897205</c:v>
                </c:pt>
                <c:pt idx="7465">
                  <c:v>-801.50004863739002</c:v>
                </c:pt>
                <c:pt idx="7466">
                  <c:v>-801.495399475098</c:v>
                </c:pt>
                <c:pt idx="7467">
                  <c:v>-801.49146556854305</c:v>
                </c:pt>
                <c:pt idx="7468">
                  <c:v>-801.48878335952804</c:v>
                </c:pt>
                <c:pt idx="7469">
                  <c:v>-801.48788928985596</c:v>
                </c:pt>
                <c:pt idx="7470">
                  <c:v>-801.48884296417305</c:v>
                </c:pt>
                <c:pt idx="7471">
                  <c:v>-801.49170398712204</c:v>
                </c:pt>
                <c:pt idx="7472">
                  <c:v>-801.49599552154598</c:v>
                </c:pt>
                <c:pt idx="7473">
                  <c:v>-801.50112152099598</c:v>
                </c:pt>
                <c:pt idx="7474">
                  <c:v>-801.50648593902599</c:v>
                </c:pt>
                <c:pt idx="7475">
                  <c:v>-801.51143312454201</c:v>
                </c:pt>
                <c:pt idx="7476">
                  <c:v>-801.51572465896595</c:v>
                </c:pt>
                <c:pt idx="7477">
                  <c:v>-801.51894330978405</c:v>
                </c:pt>
                <c:pt idx="7478">
                  <c:v>-801.52108907699596</c:v>
                </c:pt>
                <c:pt idx="7479">
                  <c:v>-801.52204275131203</c:v>
                </c:pt>
                <c:pt idx="7480">
                  <c:v>-801.52204275131203</c:v>
                </c:pt>
                <c:pt idx="7481">
                  <c:v>-801.52144670486496</c:v>
                </c:pt>
                <c:pt idx="7482">
                  <c:v>-801.52049303054798</c:v>
                </c:pt>
                <c:pt idx="7483">
                  <c:v>-801.51953935623203</c:v>
                </c:pt>
                <c:pt idx="7484">
                  <c:v>-801.51864528655994</c:v>
                </c:pt>
                <c:pt idx="7485">
                  <c:v>-801.51781082153298</c:v>
                </c:pt>
                <c:pt idx="7486">
                  <c:v>-801.51703596115101</c:v>
                </c:pt>
                <c:pt idx="7487">
                  <c:v>-801.51632070541405</c:v>
                </c:pt>
                <c:pt idx="7488">
                  <c:v>-801.51572465896595</c:v>
                </c:pt>
                <c:pt idx="7489">
                  <c:v>-801.51524782180798</c:v>
                </c:pt>
                <c:pt idx="7490">
                  <c:v>-801.51477098465</c:v>
                </c:pt>
                <c:pt idx="7491">
                  <c:v>-801.51417493820202</c:v>
                </c:pt>
                <c:pt idx="7492">
                  <c:v>-801.51334047317505</c:v>
                </c:pt>
                <c:pt idx="7493">
                  <c:v>-801.51244640350399</c:v>
                </c:pt>
                <c:pt idx="7494">
                  <c:v>-801.51161193847702</c:v>
                </c:pt>
                <c:pt idx="7495">
                  <c:v>-801.51101589202904</c:v>
                </c:pt>
                <c:pt idx="7496">
                  <c:v>-801.51053905487095</c:v>
                </c:pt>
                <c:pt idx="7497">
                  <c:v>-801.51024103164696</c:v>
                </c:pt>
                <c:pt idx="7498">
                  <c:v>-801.51006221771297</c:v>
                </c:pt>
                <c:pt idx="7499">
                  <c:v>-801.51024103164696</c:v>
                </c:pt>
                <c:pt idx="7500">
                  <c:v>-801.51095628738403</c:v>
                </c:pt>
                <c:pt idx="7501">
                  <c:v>-801.51238679885898</c:v>
                </c:pt>
                <c:pt idx="7502">
                  <c:v>-801.51459217071601</c:v>
                </c:pt>
                <c:pt idx="7503">
                  <c:v>-801.51751279831001</c:v>
                </c:pt>
                <c:pt idx="7504">
                  <c:v>-801.52108907699596</c:v>
                </c:pt>
                <c:pt idx="7505">
                  <c:v>-801.52538061142002</c:v>
                </c:pt>
                <c:pt idx="7506">
                  <c:v>-801.53044700622604</c:v>
                </c:pt>
                <c:pt idx="7507">
                  <c:v>-801.53622865676903</c:v>
                </c:pt>
                <c:pt idx="7508">
                  <c:v>-801.54254674911499</c:v>
                </c:pt>
                <c:pt idx="7509">
                  <c:v>-801.54904365539596</c:v>
                </c:pt>
                <c:pt idx="7510">
                  <c:v>-801.55542135238704</c:v>
                </c:pt>
                <c:pt idx="7511">
                  <c:v>-801.56126260757503</c:v>
                </c:pt>
                <c:pt idx="7512">
                  <c:v>-801.56632900238105</c:v>
                </c:pt>
                <c:pt idx="7513">
                  <c:v>-801.57038211822498</c:v>
                </c:pt>
                <c:pt idx="7514">
                  <c:v>-801.573243141175</c:v>
                </c:pt>
                <c:pt idx="7515">
                  <c:v>-801.57467365264904</c:v>
                </c:pt>
                <c:pt idx="7516">
                  <c:v>-801.57455444335994</c:v>
                </c:pt>
                <c:pt idx="7517">
                  <c:v>-801.57294511795101</c:v>
                </c:pt>
                <c:pt idx="7518">
                  <c:v>-801.57008409500099</c:v>
                </c:pt>
                <c:pt idx="7519">
                  <c:v>-801.56638860702503</c:v>
                </c:pt>
                <c:pt idx="7520">
                  <c:v>-801.56227588653599</c:v>
                </c:pt>
                <c:pt idx="7521">
                  <c:v>-801.55822277069103</c:v>
                </c:pt>
                <c:pt idx="7522">
                  <c:v>-801.55452728271496</c:v>
                </c:pt>
                <c:pt idx="7523">
                  <c:v>-801.55154705047596</c:v>
                </c:pt>
                <c:pt idx="7524">
                  <c:v>-801.54952049255405</c:v>
                </c:pt>
                <c:pt idx="7525">
                  <c:v>-801.54856681823799</c:v>
                </c:pt>
                <c:pt idx="7526">
                  <c:v>-801.54862642288197</c:v>
                </c:pt>
                <c:pt idx="7527">
                  <c:v>-801.54958009719905</c:v>
                </c:pt>
                <c:pt idx="7528">
                  <c:v>-801.55101060867298</c:v>
                </c:pt>
                <c:pt idx="7529">
                  <c:v>-801.55285835266102</c:v>
                </c:pt>
                <c:pt idx="7530">
                  <c:v>-801.55506372451805</c:v>
                </c:pt>
                <c:pt idx="7531">
                  <c:v>-801.55744791030895</c:v>
                </c:pt>
                <c:pt idx="7532">
                  <c:v>-801.55995130538997</c:v>
                </c:pt>
                <c:pt idx="7533">
                  <c:v>-801.56233549118099</c:v>
                </c:pt>
                <c:pt idx="7534">
                  <c:v>-801.56436204910301</c:v>
                </c:pt>
                <c:pt idx="7535">
                  <c:v>-801.56591176986694</c:v>
                </c:pt>
                <c:pt idx="7536">
                  <c:v>-801.56698465347301</c:v>
                </c:pt>
                <c:pt idx="7537">
                  <c:v>-801.56752109527599</c:v>
                </c:pt>
                <c:pt idx="7538">
                  <c:v>-801.56746149063099</c:v>
                </c:pt>
                <c:pt idx="7539">
                  <c:v>-801.56668663024902</c:v>
                </c:pt>
                <c:pt idx="7540">
                  <c:v>-801.56513690948498</c:v>
                </c:pt>
                <c:pt idx="7541">
                  <c:v>-801.56305074691795</c:v>
                </c:pt>
                <c:pt idx="7542">
                  <c:v>-801.56078577041603</c:v>
                </c:pt>
                <c:pt idx="7543">
                  <c:v>-801.55869960784901</c:v>
                </c:pt>
                <c:pt idx="7544">
                  <c:v>-801.55720949172996</c:v>
                </c:pt>
                <c:pt idx="7545">
                  <c:v>-801.55619621276901</c:v>
                </c:pt>
                <c:pt idx="7546">
                  <c:v>-801.55560016632103</c:v>
                </c:pt>
                <c:pt idx="7547">
                  <c:v>-801.55512332916305</c:v>
                </c:pt>
                <c:pt idx="7548">
                  <c:v>-801.55458688735996</c:v>
                </c:pt>
                <c:pt idx="7549">
                  <c:v>-801.55375242233299</c:v>
                </c:pt>
                <c:pt idx="7550">
                  <c:v>-801.55250072479305</c:v>
                </c:pt>
                <c:pt idx="7551">
                  <c:v>-801.55077219009399</c:v>
                </c:pt>
                <c:pt idx="7552">
                  <c:v>-801.54856681823799</c:v>
                </c:pt>
                <c:pt idx="7553">
                  <c:v>-801.54594421386696</c:v>
                </c:pt>
                <c:pt idx="7554">
                  <c:v>-801.54314279556297</c:v>
                </c:pt>
                <c:pt idx="7555">
                  <c:v>-801.54052019119297</c:v>
                </c:pt>
                <c:pt idx="7556">
                  <c:v>-801.53837442398105</c:v>
                </c:pt>
                <c:pt idx="7557">
                  <c:v>-801.537063121796</c:v>
                </c:pt>
                <c:pt idx="7558">
                  <c:v>-801.536705493927</c:v>
                </c:pt>
                <c:pt idx="7559">
                  <c:v>-801.53724193572998</c:v>
                </c:pt>
                <c:pt idx="7560">
                  <c:v>-801.53855323791504</c:v>
                </c:pt>
                <c:pt idx="7561">
                  <c:v>-801.54046058654797</c:v>
                </c:pt>
                <c:pt idx="7562">
                  <c:v>-801.54272556305</c:v>
                </c:pt>
                <c:pt idx="7563">
                  <c:v>-801.54510974884101</c:v>
                </c:pt>
                <c:pt idx="7564">
                  <c:v>-801.54737472534202</c:v>
                </c:pt>
                <c:pt idx="7565">
                  <c:v>-801.54928207397495</c:v>
                </c:pt>
                <c:pt idx="7566">
                  <c:v>-801.55077219009399</c:v>
                </c:pt>
                <c:pt idx="7567">
                  <c:v>-801.55166625976597</c:v>
                </c:pt>
                <c:pt idx="7568">
                  <c:v>-801.55172586441097</c:v>
                </c:pt>
                <c:pt idx="7569">
                  <c:v>-801.550891399384</c:v>
                </c:pt>
                <c:pt idx="7570">
                  <c:v>-801.54916286468494</c:v>
                </c:pt>
                <c:pt idx="7571">
                  <c:v>-801.54671907424904</c:v>
                </c:pt>
                <c:pt idx="7572">
                  <c:v>-801.54379844665505</c:v>
                </c:pt>
                <c:pt idx="7573">
                  <c:v>-801.54075860977196</c:v>
                </c:pt>
                <c:pt idx="7574">
                  <c:v>-801.53795719146694</c:v>
                </c:pt>
                <c:pt idx="7575">
                  <c:v>-801.53545379638695</c:v>
                </c:pt>
                <c:pt idx="7576">
                  <c:v>-801.53354644775402</c:v>
                </c:pt>
                <c:pt idx="7577">
                  <c:v>-801.53229475021396</c:v>
                </c:pt>
                <c:pt idx="7578">
                  <c:v>-801.53193712234497</c:v>
                </c:pt>
                <c:pt idx="7579">
                  <c:v>-801.53253316879295</c:v>
                </c:pt>
                <c:pt idx="7580">
                  <c:v>-801.53390407562301</c:v>
                </c:pt>
                <c:pt idx="7581">
                  <c:v>-801.53575181961105</c:v>
                </c:pt>
                <c:pt idx="7582">
                  <c:v>-801.53759956359897</c:v>
                </c:pt>
                <c:pt idx="7583">
                  <c:v>-801.53920888900802</c:v>
                </c:pt>
                <c:pt idx="7584">
                  <c:v>-801.54046058654797</c:v>
                </c:pt>
                <c:pt idx="7585">
                  <c:v>-801.54159307479904</c:v>
                </c:pt>
                <c:pt idx="7586">
                  <c:v>-801.542665958405</c:v>
                </c:pt>
                <c:pt idx="7587">
                  <c:v>-801.54379844665505</c:v>
                </c:pt>
                <c:pt idx="7588">
                  <c:v>-801.54475212097202</c:v>
                </c:pt>
                <c:pt idx="7589">
                  <c:v>-801.54546737670898</c:v>
                </c:pt>
                <c:pt idx="7590">
                  <c:v>-801.54594421386696</c:v>
                </c:pt>
                <c:pt idx="7591">
                  <c:v>-801.54624223709095</c:v>
                </c:pt>
                <c:pt idx="7592">
                  <c:v>-801.54636144638096</c:v>
                </c:pt>
                <c:pt idx="7593">
                  <c:v>-801.54618263244595</c:v>
                </c:pt>
                <c:pt idx="7594">
                  <c:v>-801.54546737670898</c:v>
                </c:pt>
                <c:pt idx="7595">
                  <c:v>-801.54397726059005</c:v>
                </c:pt>
                <c:pt idx="7596">
                  <c:v>-801.54165267944404</c:v>
                </c:pt>
                <c:pt idx="7597">
                  <c:v>-801.53867244720504</c:v>
                </c:pt>
                <c:pt idx="7598">
                  <c:v>-801.53521537780796</c:v>
                </c:pt>
                <c:pt idx="7599">
                  <c:v>-801.531579494477</c:v>
                </c:pt>
                <c:pt idx="7600">
                  <c:v>-801.52788400650002</c:v>
                </c:pt>
                <c:pt idx="7601">
                  <c:v>-801.52430772781395</c:v>
                </c:pt>
                <c:pt idx="7602">
                  <c:v>-801.52108907699596</c:v>
                </c:pt>
                <c:pt idx="7603">
                  <c:v>-801.51852607727096</c:v>
                </c:pt>
                <c:pt idx="7604">
                  <c:v>-801.51685714721702</c:v>
                </c:pt>
                <c:pt idx="7605">
                  <c:v>-801.51626110076904</c:v>
                </c:pt>
                <c:pt idx="7606">
                  <c:v>-801.51691675186203</c:v>
                </c:pt>
                <c:pt idx="7607">
                  <c:v>-801.51870489120495</c:v>
                </c:pt>
                <c:pt idx="7608">
                  <c:v>-801.52156591415405</c:v>
                </c:pt>
                <c:pt idx="7609">
                  <c:v>-801.52514219284103</c:v>
                </c:pt>
                <c:pt idx="7610">
                  <c:v>-801.52895689010597</c:v>
                </c:pt>
                <c:pt idx="7611">
                  <c:v>-801.53253316879295</c:v>
                </c:pt>
                <c:pt idx="7612">
                  <c:v>-801.53551340103195</c:v>
                </c:pt>
                <c:pt idx="7613">
                  <c:v>-801.53765916824398</c:v>
                </c:pt>
                <c:pt idx="7614">
                  <c:v>-801.53891086578403</c:v>
                </c:pt>
                <c:pt idx="7615">
                  <c:v>-801.53938770294201</c:v>
                </c:pt>
                <c:pt idx="7616">
                  <c:v>-801.53932809829701</c:v>
                </c:pt>
                <c:pt idx="7617">
                  <c:v>-801.53914928436302</c:v>
                </c:pt>
                <c:pt idx="7618">
                  <c:v>-801.53926849365303</c:v>
                </c:pt>
                <c:pt idx="7619">
                  <c:v>-801.54016256332397</c:v>
                </c:pt>
                <c:pt idx="7620">
                  <c:v>-801.54206991195701</c:v>
                </c:pt>
                <c:pt idx="7621">
                  <c:v>-801.54510974884101</c:v>
                </c:pt>
                <c:pt idx="7622">
                  <c:v>-801.54916286468494</c:v>
                </c:pt>
                <c:pt idx="7623">
                  <c:v>-801.55375242233299</c:v>
                </c:pt>
                <c:pt idx="7624">
                  <c:v>-801.55846118927002</c:v>
                </c:pt>
                <c:pt idx="7625">
                  <c:v>-801.56275272369396</c:v>
                </c:pt>
                <c:pt idx="7626">
                  <c:v>-801.56609058380104</c:v>
                </c:pt>
                <c:pt idx="7627">
                  <c:v>-801.56817674636898</c:v>
                </c:pt>
                <c:pt idx="7628">
                  <c:v>-801.56883239746105</c:v>
                </c:pt>
                <c:pt idx="7629">
                  <c:v>-801.56793832778999</c:v>
                </c:pt>
                <c:pt idx="7630">
                  <c:v>-801.56561374664295</c:v>
                </c:pt>
                <c:pt idx="7631">
                  <c:v>-801.562097072602</c:v>
                </c:pt>
                <c:pt idx="7632">
                  <c:v>-801.55762672424305</c:v>
                </c:pt>
                <c:pt idx="7633">
                  <c:v>-801.55267953872703</c:v>
                </c:pt>
                <c:pt idx="7634">
                  <c:v>-801.54773235321102</c:v>
                </c:pt>
                <c:pt idx="7635">
                  <c:v>-801.54320240020797</c:v>
                </c:pt>
                <c:pt idx="7636">
                  <c:v>-801.53944730758701</c:v>
                </c:pt>
                <c:pt idx="7637">
                  <c:v>-801.536765098572</c:v>
                </c:pt>
                <c:pt idx="7638">
                  <c:v>-801.53539419174194</c:v>
                </c:pt>
                <c:pt idx="7639">
                  <c:v>-801.53533458709705</c:v>
                </c:pt>
                <c:pt idx="7640">
                  <c:v>-801.53634786605903</c:v>
                </c:pt>
                <c:pt idx="7641">
                  <c:v>-801.53837442398105</c:v>
                </c:pt>
                <c:pt idx="7642">
                  <c:v>-801.54093742370605</c:v>
                </c:pt>
                <c:pt idx="7643">
                  <c:v>-801.54367923736595</c:v>
                </c:pt>
                <c:pt idx="7644">
                  <c:v>-801.54612302780197</c:v>
                </c:pt>
                <c:pt idx="7645">
                  <c:v>-801.54773235321102</c:v>
                </c:pt>
                <c:pt idx="7646">
                  <c:v>-801.54820919036899</c:v>
                </c:pt>
                <c:pt idx="7647">
                  <c:v>-801.54749393463203</c:v>
                </c:pt>
                <c:pt idx="7648">
                  <c:v>-801.54588460922298</c:v>
                </c:pt>
                <c:pt idx="7649">
                  <c:v>-801.54379844665505</c:v>
                </c:pt>
                <c:pt idx="7650">
                  <c:v>-801.54177188873302</c:v>
                </c:pt>
                <c:pt idx="7651">
                  <c:v>-801.54022216796898</c:v>
                </c:pt>
                <c:pt idx="7652">
                  <c:v>-801.53950691223201</c:v>
                </c:pt>
                <c:pt idx="7653">
                  <c:v>-801.53998374938999</c:v>
                </c:pt>
                <c:pt idx="7654">
                  <c:v>-801.54189109802303</c:v>
                </c:pt>
                <c:pt idx="7655">
                  <c:v>-801.54540777206398</c:v>
                </c:pt>
                <c:pt idx="7656">
                  <c:v>-801.55017614364601</c:v>
                </c:pt>
                <c:pt idx="7657">
                  <c:v>-801.55571937561103</c:v>
                </c:pt>
                <c:pt idx="7658">
                  <c:v>-801.56144142150902</c:v>
                </c:pt>
                <c:pt idx="7659">
                  <c:v>-801.56674623489403</c:v>
                </c:pt>
                <c:pt idx="7660">
                  <c:v>-801.57127618789696</c:v>
                </c:pt>
                <c:pt idx="7661">
                  <c:v>-801.57497167587303</c:v>
                </c:pt>
                <c:pt idx="7662">
                  <c:v>-801.57777309417702</c:v>
                </c:pt>
                <c:pt idx="7663">
                  <c:v>-801.57974004745495</c:v>
                </c:pt>
                <c:pt idx="7664">
                  <c:v>-801.580991744995</c:v>
                </c:pt>
                <c:pt idx="7665">
                  <c:v>-801.58170700073299</c:v>
                </c:pt>
                <c:pt idx="7666">
                  <c:v>-801.58212423324596</c:v>
                </c:pt>
                <c:pt idx="7667">
                  <c:v>-801.58242225646995</c:v>
                </c:pt>
                <c:pt idx="7668">
                  <c:v>-801.58266067504906</c:v>
                </c:pt>
                <c:pt idx="7669">
                  <c:v>-801.58254146575905</c:v>
                </c:pt>
                <c:pt idx="7670">
                  <c:v>-801.58176660537697</c:v>
                </c:pt>
                <c:pt idx="7671">
                  <c:v>-801.57997846603405</c:v>
                </c:pt>
                <c:pt idx="7672">
                  <c:v>-801.57675981521595</c:v>
                </c:pt>
                <c:pt idx="7673">
                  <c:v>-801.57222986221302</c:v>
                </c:pt>
                <c:pt idx="7674">
                  <c:v>-801.56626939773605</c:v>
                </c:pt>
                <c:pt idx="7675">
                  <c:v>-801.55929565429699</c:v>
                </c:pt>
                <c:pt idx="7676">
                  <c:v>-801.55160665512096</c:v>
                </c:pt>
                <c:pt idx="7677">
                  <c:v>-801.54379844665505</c:v>
                </c:pt>
                <c:pt idx="7678">
                  <c:v>-801.53658628463802</c:v>
                </c:pt>
                <c:pt idx="7679">
                  <c:v>-801.53044700622604</c:v>
                </c:pt>
                <c:pt idx="7680">
                  <c:v>-801.52585744857799</c:v>
                </c:pt>
                <c:pt idx="7681">
                  <c:v>-801.52275800705002</c:v>
                </c:pt>
                <c:pt idx="7682">
                  <c:v>-801.52091026306198</c:v>
                </c:pt>
                <c:pt idx="7683">
                  <c:v>-801.519956588745</c:v>
                </c:pt>
                <c:pt idx="7684">
                  <c:v>-801.51953935623203</c:v>
                </c:pt>
                <c:pt idx="7685">
                  <c:v>-801.51936054229805</c:v>
                </c:pt>
                <c:pt idx="7686">
                  <c:v>-801.51918172836304</c:v>
                </c:pt>
                <c:pt idx="7687">
                  <c:v>-801.51876449584995</c:v>
                </c:pt>
                <c:pt idx="7688">
                  <c:v>-801.51828765869197</c:v>
                </c:pt>
                <c:pt idx="7689">
                  <c:v>-801.51798963546798</c:v>
                </c:pt>
                <c:pt idx="7690">
                  <c:v>-801.51828765869197</c:v>
                </c:pt>
                <c:pt idx="7691">
                  <c:v>-801.51953935623203</c:v>
                </c:pt>
                <c:pt idx="7692">
                  <c:v>-801.52210235595703</c:v>
                </c:pt>
                <c:pt idx="7693">
                  <c:v>-801.52603626251198</c:v>
                </c:pt>
                <c:pt idx="7694">
                  <c:v>-801.531162261963</c:v>
                </c:pt>
                <c:pt idx="7695">
                  <c:v>-801.537122726441</c:v>
                </c:pt>
                <c:pt idx="7696">
                  <c:v>-801.54361963272095</c:v>
                </c:pt>
                <c:pt idx="7697">
                  <c:v>-801.55029535293602</c:v>
                </c:pt>
                <c:pt idx="7698">
                  <c:v>-801.55673265457199</c:v>
                </c:pt>
                <c:pt idx="7699">
                  <c:v>-801.56269311904896</c:v>
                </c:pt>
                <c:pt idx="7700">
                  <c:v>-801.56787872314499</c:v>
                </c:pt>
                <c:pt idx="7701">
                  <c:v>-801.57222986221302</c:v>
                </c:pt>
                <c:pt idx="7702">
                  <c:v>-801.57568693160999</c:v>
                </c:pt>
                <c:pt idx="7703">
                  <c:v>-801.57813072204601</c:v>
                </c:pt>
                <c:pt idx="7704">
                  <c:v>-801.57962083816506</c:v>
                </c:pt>
                <c:pt idx="7705">
                  <c:v>-801.58003807067905</c:v>
                </c:pt>
                <c:pt idx="7706">
                  <c:v>-801.57926321029697</c:v>
                </c:pt>
                <c:pt idx="7707">
                  <c:v>-801.57735586166405</c:v>
                </c:pt>
                <c:pt idx="7708">
                  <c:v>-801.57455444335994</c:v>
                </c:pt>
                <c:pt idx="7709">
                  <c:v>-801.57115697860695</c:v>
                </c:pt>
                <c:pt idx="7710">
                  <c:v>-801.567580699921</c:v>
                </c:pt>
                <c:pt idx="7711">
                  <c:v>-801.56424283981301</c:v>
                </c:pt>
                <c:pt idx="7712">
                  <c:v>-801.56156063079902</c:v>
                </c:pt>
                <c:pt idx="7713">
                  <c:v>-801.56007051467896</c:v>
                </c:pt>
                <c:pt idx="7714">
                  <c:v>-801.55989170074497</c:v>
                </c:pt>
                <c:pt idx="7715">
                  <c:v>-801.56120300293003</c:v>
                </c:pt>
                <c:pt idx="7716">
                  <c:v>-801.56358718872104</c:v>
                </c:pt>
                <c:pt idx="7717">
                  <c:v>-801.56662702560402</c:v>
                </c:pt>
                <c:pt idx="7718">
                  <c:v>-801.56990528106701</c:v>
                </c:pt>
                <c:pt idx="7719">
                  <c:v>-801.57288551330601</c:v>
                </c:pt>
                <c:pt idx="7720">
                  <c:v>-801.57532930374202</c:v>
                </c:pt>
                <c:pt idx="7721">
                  <c:v>-801.57717704772995</c:v>
                </c:pt>
                <c:pt idx="7722">
                  <c:v>-801.57819032669101</c:v>
                </c:pt>
                <c:pt idx="7723">
                  <c:v>-801.57854795456001</c:v>
                </c:pt>
                <c:pt idx="7724">
                  <c:v>-801.57819032669101</c:v>
                </c:pt>
                <c:pt idx="7725">
                  <c:v>-801.57747507095405</c:v>
                </c:pt>
                <c:pt idx="7726">
                  <c:v>-801.57670021057095</c:v>
                </c:pt>
                <c:pt idx="7727">
                  <c:v>-801.57610416412399</c:v>
                </c:pt>
                <c:pt idx="7728">
                  <c:v>-801.5758061409</c:v>
                </c:pt>
                <c:pt idx="7729">
                  <c:v>-801.5758061409</c:v>
                </c:pt>
                <c:pt idx="7730">
                  <c:v>-801.57610416412399</c:v>
                </c:pt>
                <c:pt idx="7731">
                  <c:v>-801.57675981521595</c:v>
                </c:pt>
                <c:pt idx="7732">
                  <c:v>-801.57789230346702</c:v>
                </c:pt>
                <c:pt idx="7733">
                  <c:v>-801.57962083816506</c:v>
                </c:pt>
                <c:pt idx="7734">
                  <c:v>-801.58200502395698</c:v>
                </c:pt>
                <c:pt idx="7735">
                  <c:v>-801.58498525619495</c:v>
                </c:pt>
                <c:pt idx="7736">
                  <c:v>-801.58862113952705</c:v>
                </c:pt>
                <c:pt idx="7737">
                  <c:v>-801.592614650727</c:v>
                </c:pt>
                <c:pt idx="7738">
                  <c:v>-801.59684658050605</c:v>
                </c:pt>
                <c:pt idx="7739">
                  <c:v>-801.60131692886398</c:v>
                </c:pt>
                <c:pt idx="7740">
                  <c:v>-801.60572767257702</c:v>
                </c:pt>
                <c:pt idx="7741">
                  <c:v>-801.61001920700096</c:v>
                </c:pt>
                <c:pt idx="7742">
                  <c:v>-801.61395311355602</c:v>
                </c:pt>
                <c:pt idx="7743">
                  <c:v>-801.61741018295299</c:v>
                </c:pt>
                <c:pt idx="7744">
                  <c:v>-801.620092391968</c:v>
                </c:pt>
                <c:pt idx="7745">
                  <c:v>-801.62205934524604</c:v>
                </c:pt>
                <c:pt idx="7746">
                  <c:v>-801.623072624207</c:v>
                </c:pt>
                <c:pt idx="7747">
                  <c:v>-801.623072624207</c:v>
                </c:pt>
                <c:pt idx="7748">
                  <c:v>-801.62205934524604</c:v>
                </c:pt>
                <c:pt idx="7749">
                  <c:v>-801.619973182678</c:v>
                </c:pt>
                <c:pt idx="7750">
                  <c:v>-801.617052555084</c:v>
                </c:pt>
                <c:pt idx="7751">
                  <c:v>-801.61347627639805</c:v>
                </c:pt>
                <c:pt idx="7752">
                  <c:v>-801.60966157913197</c:v>
                </c:pt>
                <c:pt idx="7753">
                  <c:v>-801.605906486511</c:v>
                </c:pt>
                <c:pt idx="7754">
                  <c:v>-801.60238981247005</c:v>
                </c:pt>
                <c:pt idx="7755">
                  <c:v>-801.59940958023105</c:v>
                </c:pt>
                <c:pt idx="7756">
                  <c:v>-801.59702539444004</c:v>
                </c:pt>
                <c:pt idx="7757">
                  <c:v>-801.59535646438599</c:v>
                </c:pt>
                <c:pt idx="7758">
                  <c:v>-801.59446239471504</c:v>
                </c:pt>
                <c:pt idx="7759">
                  <c:v>-801.59416437149105</c:v>
                </c:pt>
                <c:pt idx="7760">
                  <c:v>-801.59440279007003</c:v>
                </c:pt>
                <c:pt idx="7761">
                  <c:v>-801.59493923187301</c:v>
                </c:pt>
                <c:pt idx="7762">
                  <c:v>-801.59583330154396</c:v>
                </c:pt>
                <c:pt idx="7763">
                  <c:v>-801.59714460372902</c:v>
                </c:pt>
                <c:pt idx="7764">
                  <c:v>-801.59899234771694</c:v>
                </c:pt>
                <c:pt idx="7765">
                  <c:v>-801.60149574279797</c:v>
                </c:pt>
                <c:pt idx="7766">
                  <c:v>-801.60465478897095</c:v>
                </c:pt>
                <c:pt idx="7767">
                  <c:v>-801.60817146301304</c:v>
                </c:pt>
                <c:pt idx="7768">
                  <c:v>-801.61162853241001</c:v>
                </c:pt>
                <c:pt idx="7769">
                  <c:v>-801.61478757858299</c:v>
                </c:pt>
                <c:pt idx="7770">
                  <c:v>-801.61735057830799</c:v>
                </c:pt>
                <c:pt idx="7771">
                  <c:v>-801.61901950836204</c:v>
                </c:pt>
                <c:pt idx="7772">
                  <c:v>-801.61967515945503</c:v>
                </c:pt>
                <c:pt idx="7773">
                  <c:v>-801.61913871765205</c:v>
                </c:pt>
                <c:pt idx="7774">
                  <c:v>-801.61729097366401</c:v>
                </c:pt>
                <c:pt idx="7775">
                  <c:v>-801.614429950714</c:v>
                </c:pt>
                <c:pt idx="7776">
                  <c:v>-801.61091327667305</c:v>
                </c:pt>
                <c:pt idx="7777">
                  <c:v>-801.60715818405197</c:v>
                </c:pt>
                <c:pt idx="7778">
                  <c:v>-801.60340309143101</c:v>
                </c:pt>
                <c:pt idx="7779">
                  <c:v>-801.59976720810005</c:v>
                </c:pt>
                <c:pt idx="7780">
                  <c:v>-801.59625053405796</c:v>
                </c:pt>
                <c:pt idx="7781">
                  <c:v>-801.59273386001598</c:v>
                </c:pt>
                <c:pt idx="7782">
                  <c:v>-801.58921718597401</c:v>
                </c:pt>
                <c:pt idx="7783">
                  <c:v>-801.58564090728805</c:v>
                </c:pt>
                <c:pt idx="7784">
                  <c:v>-801.58218383789097</c:v>
                </c:pt>
                <c:pt idx="7785">
                  <c:v>-801.57890558242798</c:v>
                </c:pt>
                <c:pt idx="7786">
                  <c:v>-801.57616376876899</c:v>
                </c:pt>
                <c:pt idx="7787">
                  <c:v>-801.57437562942505</c:v>
                </c:pt>
                <c:pt idx="7788">
                  <c:v>-801.57371997833297</c:v>
                </c:pt>
                <c:pt idx="7789">
                  <c:v>-801.57449483871505</c:v>
                </c:pt>
                <c:pt idx="7790">
                  <c:v>-801.57675981521595</c:v>
                </c:pt>
                <c:pt idx="7791">
                  <c:v>-801.58045530319202</c:v>
                </c:pt>
                <c:pt idx="7792">
                  <c:v>-801.58528327941895</c:v>
                </c:pt>
                <c:pt idx="7793">
                  <c:v>-801.59088611602795</c:v>
                </c:pt>
                <c:pt idx="7794">
                  <c:v>-801.59666776657104</c:v>
                </c:pt>
                <c:pt idx="7795">
                  <c:v>-801.60197257995605</c:v>
                </c:pt>
                <c:pt idx="7796">
                  <c:v>-801.60626411438</c:v>
                </c:pt>
                <c:pt idx="7797">
                  <c:v>-801.60918474197399</c:v>
                </c:pt>
                <c:pt idx="7798">
                  <c:v>-801.61073446273804</c:v>
                </c:pt>
                <c:pt idx="7799">
                  <c:v>-801.61085367202804</c:v>
                </c:pt>
                <c:pt idx="7800">
                  <c:v>-801.60984039306697</c:v>
                </c:pt>
                <c:pt idx="7801">
                  <c:v>-801.60805225372303</c:v>
                </c:pt>
                <c:pt idx="7802">
                  <c:v>-801.605906486511</c:v>
                </c:pt>
                <c:pt idx="7803">
                  <c:v>-801.60387992858898</c:v>
                </c:pt>
                <c:pt idx="7804">
                  <c:v>-801.60227060318005</c:v>
                </c:pt>
                <c:pt idx="7805">
                  <c:v>-801.60149574279797</c:v>
                </c:pt>
                <c:pt idx="7806">
                  <c:v>-801.60173416137695</c:v>
                </c:pt>
                <c:pt idx="7807">
                  <c:v>-801.60322427749702</c:v>
                </c:pt>
                <c:pt idx="7808">
                  <c:v>-801.60566806793202</c:v>
                </c:pt>
                <c:pt idx="7809">
                  <c:v>-801.60888671875</c:v>
                </c:pt>
                <c:pt idx="7810">
                  <c:v>-801.61234378814697</c:v>
                </c:pt>
                <c:pt idx="7811">
                  <c:v>-801.61562204360996</c:v>
                </c:pt>
                <c:pt idx="7812">
                  <c:v>-801.61848306655895</c:v>
                </c:pt>
                <c:pt idx="7813">
                  <c:v>-801.62062883377098</c:v>
                </c:pt>
                <c:pt idx="7814">
                  <c:v>-801.62182092666603</c:v>
                </c:pt>
                <c:pt idx="7815">
                  <c:v>-801.62211894989002</c:v>
                </c:pt>
                <c:pt idx="7816">
                  <c:v>-801.62152290344295</c:v>
                </c:pt>
                <c:pt idx="7817">
                  <c:v>-801.62027120590199</c:v>
                </c:pt>
                <c:pt idx="7818">
                  <c:v>-801.61848306655895</c:v>
                </c:pt>
                <c:pt idx="7819">
                  <c:v>-801.61657571792603</c:v>
                </c:pt>
                <c:pt idx="7820">
                  <c:v>-801.61478757858299</c:v>
                </c:pt>
                <c:pt idx="7821">
                  <c:v>-801.61323785781894</c:v>
                </c:pt>
                <c:pt idx="7822">
                  <c:v>-801.61210536956798</c:v>
                </c:pt>
                <c:pt idx="7823">
                  <c:v>-801.61144971847602</c:v>
                </c:pt>
                <c:pt idx="7824">
                  <c:v>-801.61127090454102</c:v>
                </c:pt>
                <c:pt idx="7825">
                  <c:v>-801.61156892776501</c:v>
                </c:pt>
                <c:pt idx="7826">
                  <c:v>-801.61240339279198</c:v>
                </c:pt>
                <c:pt idx="7827">
                  <c:v>-801.61377429962204</c:v>
                </c:pt>
                <c:pt idx="7828">
                  <c:v>-801.61550283431995</c:v>
                </c:pt>
                <c:pt idx="7829">
                  <c:v>-801.61735057830799</c:v>
                </c:pt>
                <c:pt idx="7830">
                  <c:v>-801.61913871765205</c:v>
                </c:pt>
                <c:pt idx="7831">
                  <c:v>-801.62056922912598</c:v>
                </c:pt>
                <c:pt idx="7832">
                  <c:v>-801.62146329879795</c:v>
                </c:pt>
                <c:pt idx="7833">
                  <c:v>-801.62182092666603</c:v>
                </c:pt>
                <c:pt idx="7834">
                  <c:v>-801.62146329879795</c:v>
                </c:pt>
                <c:pt idx="7835">
                  <c:v>-801.62027120590199</c:v>
                </c:pt>
                <c:pt idx="7836">
                  <c:v>-801.61860227584896</c:v>
                </c:pt>
                <c:pt idx="7837">
                  <c:v>-801.61675453186103</c:v>
                </c:pt>
                <c:pt idx="7838">
                  <c:v>-801.61538362503097</c:v>
                </c:pt>
                <c:pt idx="7839">
                  <c:v>-801.61484718322799</c:v>
                </c:pt>
                <c:pt idx="7840">
                  <c:v>-801.61544322967598</c:v>
                </c:pt>
                <c:pt idx="7841">
                  <c:v>-801.61693334579502</c:v>
                </c:pt>
                <c:pt idx="7842">
                  <c:v>-801.61919832229603</c:v>
                </c:pt>
                <c:pt idx="7843">
                  <c:v>-801.62194013595604</c:v>
                </c:pt>
                <c:pt idx="7844">
                  <c:v>-801.62480115890503</c:v>
                </c:pt>
                <c:pt idx="7845">
                  <c:v>-801.62730455398605</c:v>
                </c:pt>
                <c:pt idx="7846">
                  <c:v>-801.62891387939499</c:v>
                </c:pt>
                <c:pt idx="7847">
                  <c:v>-801.62903308868397</c:v>
                </c:pt>
                <c:pt idx="7848">
                  <c:v>-801.62754297256504</c:v>
                </c:pt>
                <c:pt idx="7849">
                  <c:v>-801.62468194961605</c:v>
                </c:pt>
                <c:pt idx="7850">
                  <c:v>-801.62074804306098</c:v>
                </c:pt>
                <c:pt idx="7851">
                  <c:v>-801.61639690399204</c:v>
                </c:pt>
                <c:pt idx="7852">
                  <c:v>-801.61204576492298</c:v>
                </c:pt>
                <c:pt idx="7853">
                  <c:v>-801.60793304443405</c:v>
                </c:pt>
                <c:pt idx="7854">
                  <c:v>-801.60447597503696</c:v>
                </c:pt>
                <c:pt idx="7855">
                  <c:v>-801.60197257995605</c:v>
                </c:pt>
                <c:pt idx="7856">
                  <c:v>-801.60042285919201</c:v>
                </c:pt>
                <c:pt idx="7857">
                  <c:v>-801.59994602203403</c:v>
                </c:pt>
                <c:pt idx="7858">
                  <c:v>-801.60024404525802</c:v>
                </c:pt>
                <c:pt idx="7859">
                  <c:v>-801.600840091706</c:v>
                </c:pt>
                <c:pt idx="7860">
                  <c:v>-801.60119771957397</c:v>
                </c:pt>
                <c:pt idx="7861">
                  <c:v>-801.60089969634998</c:v>
                </c:pt>
                <c:pt idx="7862">
                  <c:v>-801.59976720810005</c:v>
                </c:pt>
                <c:pt idx="7863">
                  <c:v>-801.59756183624302</c:v>
                </c:pt>
                <c:pt idx="7864">
                  <c:v>-801.59428358078003</c:v>
                </c:pt>
                <c:pt idx="7865">
                  <c:v>-801.58993244171199</c:v>
                </c:pt>
                <c:pt idx="7866">
                  <c:v>-801.58456802368198</c:v>
                </c:pt>
                <c:pt idx="7867">
                  <c:v>-801.57848834991501</c:v>
                </c:pt>
                <c:pt idx="7868">
                  <c:v>-801.57217025756904</c:v>
                </c:pt>
                <c:pt idx="7869">
                  <c:v>-801.56620979309105</c:v>
                </c:pt>
                <c:pt idx="7870">
                  <c:v>-801.56114339828503</c:v>
                </c:pt>
                <c:pt idx="7871">
                  <c:v>-801.55750751495395</c:v>
                </c:pt>
                <c:pt idx="7872">
                  <c:v>-801.55548095703102</c:v>
                </c:pt>
                <c:pt idx="7873">
                  <c:v>-801.55512332916305</c:v>
                </c:pt>
                <c:pt idx="7874">
                  <c:v>-801.556077003479</c:v>
                </c:pt>
                <c:pt idx="7875">
                  <c:v>-801.55804395675705</c:v>
                </c:pt>
                <c:pt idx="7876">
                  <c:v>-801.56042814254795</c:v>
                </c:pt>
                <c:pt idx="7877">
                  <c:v>-801.56287193298397</c:v>
                </c:pt>
                <c:pt idx="7878">
                  <c:v>-801.56489849090599</c:v>
                </c:pt>
                <c:pt idx="7879">
                  <c:v>-801.56615018844604</c:v>
                </c:pt>
                <c:pt idx="7880">
                  <c:v>-801.56662702560402</c:v>
                </c:pt>
                <c:pt idx="7881">
                  <c:v>-801.56620979309105</c:v>
                </c:pt>
                <c:pt idx="7882">
                  <c:v>-801.56543493270897</c:v>
                </c:pt>
                <c:pt idx="7883">
                  <c:v>-801.564719676972</c:v>
                </c:pt>
                <c:pt idx="7884">
                  <c:v>-801.56477928161598</c:v>
                </c:pt>
                <c:pt idx="7885">
                  <c:v>-801.56597137451195</c:v>
                </c:pt>
                <c:pt idx="7886">
                  <c:v>-801.56865358352695</c:v>
                </c:pt>
                <c:pt idx="7887">
                  <c:v>-801.572825908661</c:v>
                </c:pt>
                <c:pt idx="7888">
                  <c:v>-801.57824993133602</c:v>
                </c:pt>
                <c:pt idx="7889">
                  <c:v>-801.58456802368198</c:v>
                </c:pt>
                <c:pt idx="7890">
                  <c:v>-801.59118413925205</c:v>
                </c:pt>
                <c:pt idx="7891">
                  <c:v>-801.59744262695301</c:v>
                </c:pt>
                <c:pt idx="7892">
                  <c:v>-801.60274744033802</c:v>
                </c:pt>
                <c:pt idx="7893">
                  <c:v>-801.60650253295898</c:v>
                </c:pt>
                <c:pt idx="7894">
                  <c:v>-801.60835027694702</c:v>
                </c:pt>
                <c:pt idx="7895">
                  <c:v>-801.60823106765804</c:v>
                </c:pt>
                <c:pt idx="7896">
                  <c:v>-801.60602569580101</c:v>
                </c:pt>
                <c:pt idx="7897">
                  <c:v>-801.60209178924595</c:v>
                </c:pt>
                <c:pt idx="7898">
                  <c:v>-801.59678697586105</c:v>
                </c:pt>
                <c:pt idx="7899">
                  <c:v>-801.59076690673805</c:v>
                </c:pt>
                <c:pt idx="7900">
                  <c:v>-801.58468723297096</c:v>
                </c:pt>
                <c:pt idx="7901">
                  <c:v>-801.57914400100697</c:v>
                </c:pt>
                <c:pt idx="7902">
                  <c:v>-801.57467365264904</c:v>
                </c:pt>
                <c:pt idx="7903">
                  <c:v>-801.57145500183105</c:v>
                </c:pt>
                <c:pt idx="7904">
                  <c:v>-801.56972646713302</c:v>
                </c:pt>
                <c:pt idx="7905">
                  <c:v>-801.56954765319801</c:v>
                </c:pt>
                <c:pt idx="7906">
                  <c:v>-801.57085895538398</c:v>
                </c:pt>
                <c:pt idx="7907">
                  <c:v>-801.57330274581898</c:v>
                </c:pt>
                <c:pt idx="7908">
                  <c:v>-801.57670021057095</c:v>
                </c:pt>
                <c:pt idx="7909">
                  <c:v>-801.58069372177101</c:v>
                </c:pt>
                <c:pt idx="7910">
                  <c:v>-801.58492565155098</c:v>
                </c:pt>
                <c:pt idx="7911">
                  <c:v>-801.58927679061901</c:v>
                </c:pt>
                <c:pt idx="7912">
                  <c:v>-801.59350872039795</c:v>
                </c:pt>
                <c:pt idx="7913">
                  <c:v>-801.597681045532</c:v>
                </c:pt>
                <c:pt idx="7914">
                  <c:v>-801.60179376602196</c:v>
                </c:pt>
                <c:pt idx="7915">
                  <c:v>-801.60578727722202</c:v>
                </c:pt>
                <c:pt idx="7916">
                  <c:v>-801.60948276519798</c:v>
                </c:pt>
                <c:pt idx="7917">
                  <c:v>-801.61276102066097</c:v>
                </c:pt>
                <c:pt idx="7918">
                  <c:v>-801.61544322967598</c:v>
                </c:pt>
                <c:pt idx="7919">
                  <c:v>-801.61758899688698</c:v>
                </c:pt>
                <c:pt idx="7920">
                  <c:v>-801.61895990371704</c:v>
                </c:pt>
                <c:pt idx="7921">
                  <c:v>-801.61949634552002</c:v>
                </c:pt>
                <c:pt idx="7922">
                  <c:v>-801.61907911300705</c:v>
                </c:pt>
                <c:pt idx="7923">
                  <c:v>-801.61770820617699</c:v>
                </c:pt>
                <c:pt idx="7924">
                  <c:v>-801.61544322967598</c:v>
                </c:pt>
                <c:pt idx="7925">
                  <c:v>-801.61246299743698</c:v>
                </c:pt>
                <c:pt idx="7926">
                  <c:v>-801.608946323395</c:v>
                </c:pt>
                <c:pt idx="7927">
                  <c:v>-801.60483360290505</c:v>
                </c:pt>
                <c:pt idx="7928">
                  <c:v>-801.60030364990303</c:v>
                </c:pt>
                <c:pt idx="7929">
                  <c:v>-801.59541606903099</c:v>
                </c:pt>
                <c:pt idx="7930">
                  <c:v>-801.59029006957996</c:v>
                </c:pt>
                <c:pt idx="7931">
                  <c:v>-801.58504486083996</c:v>
                </c:pt>
                <c:pt idx="7932">
                  <c:v>-801.57991886138905</c:v>
                </c:pt>
                <c:pt idx="7933">
                  <c:v>-801.57509088516304</c:v>
                </c:pt>
                <c:pt idx="7934">
                  <c:v>-801.57091856002796</c:v>
                </c:pt>
                <c:pt idx="7935">
                  <c:v>-801.56781911849998</c:v>
                </c:pt>
                <c:pt idx="7936">
                  <c:v>-801.56591176986694</c:v>
                </c:pt>
                <c:pt idx="7937">
                  <c:v>-801.56537532806396</c:v>
                </c:pt>
                <c:pt idx="7938">
                  <c:v>-801.56609058380104</c:v>
                </c:pt>
                <c:pt idx="7939">
                  <c:v>-801.56811714172397</c:v>
                </c:pt>
                <c:pt idx="7940">
                  <c:v>-801.57127618789696</c:v>
                </c:pt>
                <c:pt idx="7941">
                  <c:v>-801.57562732696601</c:v>
                </c:pt>
                <c:pt idx="7942">
                  <c:v>-801.58093214035102</c:v>
                </c:pt>
                <c:pt idx="7943">
                  <c:v>-801.58713102340698</c:v>
                </c:pt>
                <c:pt idx="7944">
                  <c:v>-801.59398555755604</c:v>
                </c:pt>
                <c:pt idx="7945">
                  <c:v>-801.60137653350898</c:v>
                </c:pt>
                <c:pt idx="7946">
                  <c:v>-801.60912513732899</c:v>
                </c:pt>
                <c:pt idx="7947">
                  <c:v>-801.61717176437401</c:v>
                </c:pt>
                <c:pt idx="7948">
                  <c:v>-801.62515878677402</c:v>
                </c:pt>
                <c:pt idx="7949">
                  <c:v>-801.63284778595005</c:v>
                </c:pt>
                <c:pt idx="7950">
                  <c:v>-801.639821529389</c:v>
                </c:pt>
                <c:pt idx="7951">
                  <c:v>-801.64560317993198</c:v>
                </c:pt>
                <c:pt idx="7952">
                  <c:v>-801.64989471435604</c:v>
                </c:pt>
                <c:pt idx="7953">
                  <c:v>-801.65245771408104</c:v>
                </c:pt>
                <c:pt idx="7954">
                  <c:v>-801.653172969818</c:v>
                </c:pt>
                <c:pt idx="7955">
                  <c:v>-801.65210008621204</c:v>
                </c:pt>
                <c:pt idx="7956">
                  <c:v>-801.64947748184204</c:v>
                </c:pt>
                <c:pt idx="7957">
                  <c:v>-801.64548397064198</c:v>
                </c:pt>
                <c:pt idx="7958">
                  <c:v>-801.64053678512596</c:v>
                </c:pt>
                <c:pt idx="7959">
                  <c:v>-801.63511276245094</c:v>
                </c:pt>
                <c:pt idx="7960">
                  <c:v>-801.62980794906605</c:v>
                </c:pt>
                <c:pt idx="7961">
                  <c:v>-801.62503957748402</c:v>
                </c:pt>
                <c:pt idx="7962">
                  <c:v>-801.62128448486305</c:v>
                </c:pt>
                <c:pt idx="7963">
                  <c:v>-801.61884069442794</c:v>
                </c:pt>
                <c:pt idx="7964">
                  <c:v>-801.61782741546699</c:v>
                </c:pt>
                <c:pt idx="7965">
                  <c:v>-801.61818504333496</c:v>
                </c:pt>
                <c:pt idx="7966">
                  <c:v>-801.61955595016502</c:v>
                </c:pt>
                <c:pt idx="7967">
                  <c:v>-801.62158250808704</c:v>
                </c:pt>
                <c:pt idx="7968">
                  <c:v>-801.62384748458896</c:v>
                </c:pt>
                <c:pt idx="7969">
                  <c:v>-801.62605285644599</c:v>
                </c:pt>
                <c:pt idx="7970">
                  <c:v>-801.62778139114403</c:v>
                </c:pt>
                <c:pt idx="7971">
                  <c:v>-801.628675460816</c:v>
                </c:pt>
                <c:pt idx="7972">
                  <c:v>-801.62873506545998</c:v>
                </c:pt>
                <c:pt idx="7973">
                  <c:v>-801.62790060043403</c:v>
                </c:pt>
                <c:pt idx="7974">
                  <c:v>-801.62647008895897</c:v>
                </c:pt>
                <c:pt idx="7975">
                  <c:v>-801.62497997284004</c:v>
                </c:pt>
                <c:pt idx="7976">
                  <c:v>-801.62384748458896</c:v>
                </c:pt>
                <c:pt idx="7977">
                  <c:v>-801.62331104278599</c:v>
                </c:pt>
                <c:pt idx="7978">
                  <c:v>-801.62348985671997</c:v>
                </c:pt>
                <c:pt idx="7979">
                  <c:v>-801.62444353103695</c:v>
                </c:pt>
                <c:pt idx="7980">
                  <c:v>-801.62635087966896</c:v>
                </c:pt>
                <c:pt idx="7981">
                  <c:v>-801.62909269332897</c:v>
                </c:pt>
                <c:pt idx="7982">
                  <c:v>-801.63266897201595</c:v>
                </c:pt>
                <c:pt idx="7983">
                  <c:v>-801.63666248321601</c:v>
                </c:pt>
                <c:pt idx="7984">
                  <c:v>-801.64071559905994</c:v>
                </c:pt>
                <c:pt idx="7985">
                  <c:v>-801.64441108703602</c:v>
                </c:pt>
                <c:pt idx="7986">
                  <c:v>-801.64739131927502</c:v>
                </c:pt>
                <c:pt idx="7987">
                  <c:v>-801.64971590042103</c:v>
                </c:pt>
                <c:pt idx="7988">
                  <c:v>-801.65126562118598</c:v>
                </c:pt>
                <c:pt idx="7989">
                  <c:v>-801.65204048156795</c:v>
                </c:pt>
                <c:pt idx="7990">
                  <c:v>-801.65227890014705</c:v>
                </c:pt>
                <c:pt idx="7991">
                  <c:v>-801.65204048156795</c:v>
                </c:pt>
                <c:pt idx="7992">
                  <c:v>-801.65186166763306</c:v>
                </c:pt>
                <c:pt idx="7993">
                  <c:v>-801.65204048156795</c:v>
                </c:pt>
                <c:pt idx="7994">
                  <c:v>-801.65293455123901</c:v>
                </c:pt>
                <c:pt idx="7995">
                  <c:v>-801.65484189987205</c:v>
                </c:pt>
                <c:pt idx="7996">
                  <c:v>-801.65782213211105</c:v>
                </c:pt>
                <c:pt idx="7997">
                  <c:v>-801.661696434021</c:v>
                </c:pt>
                <c:pt idx="7998">
                  <c:v>-801.66616678237904</c:v>
                </c:pt>
                <c:pt idx="7999">
                  <c:v>-801.67081594467197</c:v>
                </c:pt>
                <c:pt idx="8000">
                  <c:v>-801.67510747909603</c:v>
                </c:pt>
                <c:pt idx="8001">
                  <c:v>-801.678564548493</c:v>
                </c:pt>
                <c:pt idx="8002">
                  <c:v>-801.68082952499401</c:v>
                </c:pt>
                <c:pt idx="8003">
                  <c:v>-801.68166399002098</c:v>
                </c:pt>
                <c:pt idx="8004">
                  <c:v>-801.68082952499401</c:v>
                </c:pt>
                <c:pt idx="8005">
                  <c:v>-801.67826652526901</c:v>
                </c:pt>
                <c:pt idx="8006">
                  <c:v>-801.67415380477905</c:v>
                </c:pt>
                <c:pt idx="8007">
                  <c:v>-801.66902780532905</c:v>
                </c:pt>
                <c:pt idx="8008">
                  <c:v>-801.66342496872005</c:v>
                </c:pt>
                <c:pt idx="8009">
                  <c:v>-801.65788173675605</c:v>
                </c:pt>
                <c:pt idx="8010">
                  <c:v>-801.65281534195003</c:v>
                </c:pt>
                <c:pt idx="8011">
                  <c:v>-801.64876222610496</c:v>
                </c:pt>
                <c:pt idx="8012">
                  <c:v>-801.64602041244495</c:v>
                </c:pt>
                <c:pt idx="8013">
                  <c:v>-801.645007133484</c:v>
                </c:pt>
                <c:pt idx="8014">
                  <c:v>-801.64584159851097</c:v>
                </c:pt>
                <c:pt idx="8015">
                  <c:v>-801.64840459823597</c:v>
                </c:pt>
                <c:pt idx="8016">
                  <c:v>-801.65239810943604</c:v>
                </c:pt>
                <c:pt idx="8017">
                  <c:v>-801.65722608566296</c:v>
                </c:pt>
                <c:pt idx="8018">
                  <c:v>-801.66229248046898</c:v>
                </c:pt>
                <c:pt idx="8019">
                  <c:v>-801.66700124740601</c:v>
                </c:pt>
                <c:pt idx="8020">
                  <c:v>-801.67069673538197</c:v>
                </c:pt>
                <c:pt idx="8021">
                  <c:v>-801.67308092117298</c:v>
                </c:pt>
                <c:pt idx="8022">
                  <c:v>-801.67361736297596</c:v>
                </c:pt>
                <c:pt idx="8023">
                  <c:v>-801.67224645614601</c:v>
                </c:pt>
                <c:pt idx="8024">
                  <c:v>-801.66920661926304</c:v>
                </c:pt>
                <c:pt idx="8025">
                  <c:v>-801.66479587555</c:v>
                </c:pt>
                <c:pt idx="8026">
                  <c:v>-801.65972948074398</c:v>
                </c:pt>
                <c:pt idx="8027">
                  <c:v>-801.65472269058205</c:v>
                </c:pt>
                <c:pt idx="8028">
                  <c:v>-801.65043115615902</c:v>
                </c:pt>
                <c:pt idx="8029">
                  <c:v>-801.64727210998603</c:v>
                </c:pt>
                <c:pt idx="8030">
                  <c:v>-801.64548397064198</c:v>
                </c:pt>
                <c:pt idx="8031">
                  <c:v>-801.645066738129</c:v>
                </c:pt>
                <c:pt idx="8032">
                  <c:v>-801.64584159851097</c:v>
                </c:pt>
                <c:pt idx="8033">
                  <c:v>-801.64727210998603</c:v>
                </c:pt>
                <c:pt idx="8034">
                  <c:v>-801.64870262145996</c:v>
                </c:pt>
                <c:pt idx="8035">
                  <c:v>-801.64965629577705</c:v>
                </c:pt>
                <c:pt idx="8036">
                  <c:v>-801.64947748184204</c:v>
                </c:pt>
                <c:pt idx="8037">
                  <c:v>-801.64810657501198</c:v>
                </c:pt>
                <c:pt idx="8038">
                  <c:v>-801.645424365998</c:v>
                </c:pt>
                <c:pt idx="8039">
                  <c:v>-801.64172887802101</c:v>
                </c:pt>
                <c:pt idx="8040">
                  <c:v>-801.63737773895298</c:v>
                </c:pt>
                <c:pt idx="8041">
                  <c:v>-801.63302659988403</c:v>
                </c:pt>
                <c:pt idx="8042">
                  <c:v>-801.62933111190796</c:v>
                </c:pt>
                <c:pt idx="8043">
                  <c:v>-801.62670850753796</c:v>
                </c:pt>
                <c:pt idx="8044">
                  <c:v>-801.62533760070801</c:v>
                </c:pt>
                <c:pt idx="8045">
                  <c:v>-801.62503957748402</c:v>
                </c:pt>
                <c:pt idx="8046">
                  <c:v>-801.625576019287</c:v>
                </c:pt>
                <c:pt idx="8047">
                  <c:v>-801.62647008895897</c:v>
                </c:pt>
                <c:pt idx="8048">
                  <c:v>-801.62718534469604</c:v>
                </c:pt>
                <c:pt idx="8049">
                  <c:v>-801.62730455398605</c:v>
                </c:pt>
                <c:pt idx="8050">
                  <c:v>-801.62629127502498</c:v>
                </c:pt>
                <c:pt idx="8051">
                  <c:v>-801.62390708923397</c:v>
                </c:pt>
                <c:pt idx="8052">
                  <c:v>-801.62021160125801</c:v>
                </c:pt>
                <c:pt idx="8053">
                  <c:v>-801.61544322967598</c:v>
                </c:pt>
                <c:pt idx="8054">
                  <c:v>-801.61013841629006</c:v>
                </c:pt>
                <c:pt idx="8055">
                  <c:v>-801.60483360290505</c:v>
                </c:pt>
                <c:pt idx="8056">
                  <c:v>-801.59994602203403</c:v>
                </c:pt>
                <c:pt idx="8057">
                  <c:v>-801.59577369689998</c:v>
                </c:pt>
                <c:pt idx="8058">
                  <c:v>-801.59249544143699</c:v>
                </c:pt>
                <c:pt idx="8059">
                  <c:v>-801.59023046493598</c:v>
                </c:pt>
                <c:pt idx="8060">
                  <c:v>-801.58891916275002</c:v>
                </c:pt>
                <c:pt idx="8061">
                  <c:v>-801.58844232559204</c:v>
                </c:pt>
                <c:pt idx="8062">
                  <c:v>-801.58856153488205</c:v>
                </c:pt>
                <c:pt idx="8063">
                  <c:v>-801.58909797668503</c:v>
                </c:pt>
                <c:pt idx="8064">
                  <c:v>-801.58987283706699</c:v>
                </c:pt>
                <c:pt idx="8065">
                  <c:v>-801.59076690673805</c:v>
                </c:pt>
                <c:pt idx="8066">
                  <c:v>-801.59172058105503</c:v>
                </c:pt>
                <c:pt idx="8067">
                  <c:v>-801.59273386001598</c:v>
                </c:pt>
                <c:pt idx="8068">
                  <c:v>-801.59362792968795</c:v>
                </c:pt>
                <c:pt idx="8069">
                  <c:v>-801.59422397613503</c:v>
                </c:pt>
                <c:pt idx="8070">
                  <c:v>-801.59422397613503</c:v>
                </c:pt>
                <c:pt idx="8071">
                  <c:v>-801.59338951110897</c:v>
                </c:pt>
                <c:pt idx="8072">
                  <c:v>-801.59154176712104</c:v>
                </c:pt>
                <c:pt idx="8073">
                  <c:v>-801.58891916275002</c:v>
                </c:pt>
                <c:pt idx="8074">
                  <c:v>-801.58581972122204</c:v>
                </c:pt>
                <c:pt idx="8075">
                  <c:v>-801.58277988433895</c:v>
                </c:pt>
                <c:pt idx="8076">
                  <c:v>-801.58033609390304</c:v>
                </c:pt>
                <c:pt idx="8077">
                  <c:v>-801.57884597778298</c:v>
                </c:pt>
                <c:pt idx="8078">
                  <c:v>-801.57866716384899</c:v>
                </c:pt>
                <c:pt idx="8079">
                  <c:v>-801.57985925674495</c:v>
                </c:pt>
                <c:pt idx="8080">
                  <c:v>-801.58242225646995</c:v>
                </c:pt>
                <c:pt idx="8081">
                  <c:v>-801.58617734909103</c:v>
                </c:pt>
                <c:pt idx="8082">
                  <c:v>-801.59058809280396</c:v>
                </c:pt>
                <c:pt idx="8083">
                  <c:v>-801.59499883651802</c:v>
                </c:pt>
                <c:pt idx="8084">
                  <c:v>-801.59887313842796</c:v>
                </c:pt>
                <c:pt idx="8085">
                  <c:v>-801.60179376602196</c:v>
                </c:pt>
                <c:pt idx="8086">
                  <c:v>-801.603701114655</c:v>
                </c:pt>
                <c:pt idx="8087">
                  <c:v>-801.60483360290505</c:v>
                </c:pt>
                <c:pt idx="8088">
                  <c:v>-801.60548925399803</c:v>
                </c:pt>
                <c:pt idx="8089">
                  <c:v>-801.60614490509101</c:v>
                </c:pt>
                <c:pt idx="8090">
                  <c:v>-801.60691976547298</c:v>
                </c:pt>
                <c:pt idx="8091">
                  <c:v>-801.60811185836803</c:v>
                </c:pt>
                <c:pt idx="8092">
                  <c:v>-801.60972118377697</c:v>
                </c:pt>
                <c:pt idx="8093">
                  <c:v>-801.611926555634</c:v>
                </c:pt>
                <c:pt idx="8094">
                  <c:v>-801.61460876464901</c:v>
                </c:pt>
                <c:pt idx="8095">
                  <c:v>-801.61770820617699</c:v>
                </c:pt>
                <c:pt idx="8096">
                  <c:v>-801.62086725234997</c:v>
                </c:pt>
                <c:pt idx="8097">
                  <c:v>-801.62378787994396</c:v>
                </c:pt>
                <c:pt idx="8098">
                  <c:v>-801.62635087966896</c:v>
                </c:pt>
                <c:pt idx="8099">
                  <c:v>-801.62837743759201</c:v>
                </c:pt>
                <c:pt idx="8100">
                  <c:v>-801.62992715835605</c:v>
                </c:pt>
                <c:pt idx="8101">
                  <c:v>-801.63100004196201</c:v>
                </c:pt>
                <c:pt idx="8102">
                  <c:v>-801.63147687911999</c:v>
                </c:pt>
                <c:pt idx="8103">
                  <c:v>-801.63147687911999</c:v>
                </c:pt>
                <c:pt idx="8104">
                  <c:v>-801.63111925125099</c:v>
                </c:pt>
                <c:pt idx="8105">
                  <c:v>-801.63052320480404</c:v>
                </c:pt>
                <c:pt idx="8106">
                  <c:v>-801.62974834442196</c:v>
                </c:pt>
                <c:pt idx="8107">
                  <c:v>-801.62897348403999</c:v>
                </c:pt>
                <c:pt idx="8108">
                  <c:v>-801.62807941436802</c:v>
                </c:pt>
                <c:pt idx="8109">
                  <c:v>-801.62706613540695</c:v>
                </c:pt>
                <c:pt idx="8110">
                  <c:v>-801.62587404251099</c:v>
                </c:pt>
                <c:pt idx="8111">
                  <c:v>-801.62462234497104</c:v>
                </c:pt>
                <c:pt idx="8112">
                  <c:v>-801.62337064743099</c:v>
                </c:pt>
                <c:pt idx="8113">
                  <c:v>-801.62223815918003</c:v>
                </c:pt>
                <c:pt idx="8114">
                  <c:v>-801.62134408950806</c:v>
                </c:pt>
                <c:pt idx="8115">
                  <c:v>-801.62086725234997</c:v>
                </c:pt>
                <c:pt idx="8116">
                  <c:v>-801.62080764770496</c:v>
                </c:pt>
                <c:pt idx="8117">
                  <c:v>-801.62128448486305</c:v>
                </c:pt>
                <c:pt idx="8118">
                  <c:v>-801.62253618240402</c:v>
                </c:pt>
                <c:pt idx="8119">
                  <c:v>-801.62462234497104</c:v>
                </c:pt>
                <c:pt idx="8120">
                  <c:v>-801.62754297256504</c:v>
                </c:pt>
                <c:pt idx="8121">
                  <c:v>-801.63094043731701</c:v>
                </c:pt>
                <c:pt idx="8122">
                  <c:v>-801.63451671600399</c:v>
                </c:pt>
                <c:pt idx="8123">
                  <c:v>-801.63773536682095</c:v>
                </c:pt>
                <c:pt idx="8124">
                  <c:v>-801.64041757583595</c:v>
                </c:pt>
                <c:pt idx="8125">
                  <c:v>-801.64232492446899</c:v>
                </c:pt>
                <c:pt idx="8126">
                  <c:v>-801.64339780807495</c:v>
                </c:pt>
                <c:pt idx="8127">
                  <c:v>-801.64345741271995</c:v>
                </c:pt>
                <c:pt idx="8128">
                  <c:v>-801.64226531982399</c:v>
                </c:pt>
                <c:pt idx="8129">
                  <c:v>-801.639821529389</c:v>
                </c:pt>
                <c:pt idx="8130">
                  <c:v>-801.63606643676803</c:v>
                </c:pt>
                <c:pt idx="8131">
                  <c:v>-801.631238460541</c:v>
                </c:pt>
                <c:pt idx="8132">
                  <c:v>-801.625635623932</c:v>
                </c:pt>
                <c:pt idx="8133">
                  <c:v>-801.61937713623104</c:v>
                </c:pt>
                <c:pt idx="8134">
                  <c:v>-801.61282062530495</c:v>
                </c:pt>
                <c:pt idx="8135">
                  <c:v>-801.60596609115601</c:v>
                </c:pt>
                <c:pt idx="8136">
                  <c:v>-801.59911155700695</c:v>
                </c:pt>
                <c:pt idx="8137">
                  <c:v>-801.59243583679199</c:v>
                </c:pt>
                <c:pt idx="8138">
                  <c:v>-801.58617734909103</c:v>
                </c:pt>
                <c:pt idx="8139">
                  <c:v>-801.58075332641602</c:v>
                </c:pt>
                <c:pt idx="8140">
                  <c:v>-801.57634258270298</c:v>
                </c:pt>
                <c:pt idx="8141">
                  <c:v>-801.57300472259499</c:v>
                </c:pt>
                <c:pt idx="8142">
                  <c:v>-801.57091856002796</c:v>
                </c:pt>
                <c:pt idx="8143">
                  <c:v>-801.57008409500099</c:v>
                </c:pt>
                <c:pt idx="8144">
                  <c:v>-801.57050132751499</c:v>
                </c:pt>
                <c:pt idx="8145">
                  <c:v>-801.57205104827904</c:v>
                </c:pt>
                <c:pt idx="8146">
                  <c:v>-801.57455444335994</c:v>
                </c:pt>
                <c:pt idx="8147">
                  <c:v>-801.57783269882202</c:v>
                </c:pt>
                <c:pt idx="8148">
                  <c:v>-801.58152818679798</c:v>
                </c:pt>
                <c:pt idx="8149">
                  <c:v>-801.58558130264305</c:v>
                </c:pt>
                <c:pt idx="8150">
                  <c:v>-801.58969402313301</c:v>
                </c:pt>
                <c:pt idx="8151">
                  <c:v>-801.59368753433205</c:v>
                </c:pt>
                <c:pt idx="8152">
                  <c:v>-801.59726381301903</c:v>
                </c:pt>
                <c:pt idx="8153">
                  <c:v>-801.60024404525802</c:v>
                </c:pt>
                <c:pt idx="8154">
                  <c:v>-801.60238981247005</c:v>
                </c:pt>
                <c:pt idx="8155">
                  <c:v>-801.60364151000999</c:v>
                </c:pt>
                <c:pt idx="8156">
                  <c:v>-801.60382032394398</c:v>
                </c:pt>
                <c:pt idx="8157">
                  <c:v>-801.60280704498302</c:v>
                </c:pt>
                <c:pt idx="8158">
                  <c:v>-801.60048246383701</c:v>
                </c:pt>
                <c:pt idx="8159">
                  <c:v>-801.59672737121605</c:v>
                </c:pt>
                <c:pt idx="8160">
                  <c:v>-801.59160137176502</c:v>
                </c:pt>
                <c:pt idx="8161">
                  <c:v>-801.58534288406395</c:v>
                </c:pt>
                <c:pt idx="8162">
                  <c:v>-801.57819032669101</c:v>
                </c:pt>
                <c:pt idx="8163">
                  <c:v>-801.57056093215999</c:v>
                </c:pt>
                <c:pt idx="8164">
                  <c:v>-801.56281232833896</c:v>
                </c:pt>
                <c:pt idx="8165">
                  <c:v>-801.55530214309704</c:v>
                </c:pt>
                <c:pt idx="8166">
                  <c:v>-801.54832839965798</c:v>
                </c:pt>
                <c:pt idx="8167">
                  <c:v>-801.54212951660202</c:v>
                </c:pt>
                <c:pt idx="8168">
                  <c:v>-801.53700351715099</c:v>
                </c:pt>
                <c:pt idx="8169">
                  <c:v>-801.53312921524105</c:v>
                </c:pt>
                <c:pt idx="8170">
                  <c:v>-801.53080463409401</c:v>
                </c:pt>
                <c:pt idx="8171">
                  <c:v>-801.53014898300205</c:v>
                </c:pt>
                <c:pt idx="8172">
                  <c:v>-801.531162261963</c:v>
                </c:pt>
                <c:pt idx="8173">
                  <c:v>-801.53390407562301</c:v>
                </c:pt>
                <c:pt idx="8174">
                  <c:v>-801.53825521469105</c:v>
                </c:pt>
                <c:pt idx="8175">
                  <c:v>-801.54409646987904</c:v>
                </c:pt>
                <c:pt idx="8176">
                  <c:v>-801.55118942260799</c:v>
                </c:pt>
                <c:pt idx="8177">
                  <c:v>-801.55917644500801</c:v>
                </c:pt>
                <c:pt idx="8178">
                  <c:v>-801.56734228134201</c:v>
                </c:pt>
                <c:pt idx="8179">
                  <c:v>-801.57497167587303</c:v>
                </c:pt>
                <c:pt idx="8180">
                  <c:v>-801.58117055893001</c:v>
                </c:pt>
                <c:pt idx="8181">
                  <c:v>-801.58540248870895</c:v>
                </c:pt>
                <c:pt idx="8182">
                  <c:v>-801.58730983734199</c:v>
                </c:pt>
                <c:pt idx="8183">
                  <c:v>-801.58665418624901</c:v>
                </c:pt>
                <c:pt idx="8184">
                  <c:v>-801.58367395401001</c:v>
                </c:pt>
                <c:pt idx="8185">
                  <c:v>-801.57866716384899</c:v>
                </c:pt>
                <c:pt idx="8186">
                  <c:v>-801.57217025756904</c:v>
                </c:pt>
                <c:pt idx="8187">
                  <c:v>-801.56489849090599</c:v>
                </c:pt>
                <c:pt idx="8188">
                  <c:v>-801.55762672424305</c:v>
                </c:pt>
                <c:pt idx="8189">
                  <c:v>-801.55112981796299</c:v>
                </c:pt>
                <c:pt idx="8190">
                  <c:v>-801.54582500457798</c:v>
                </c:pt>
                <c:pt idx="8191">
                  <c:v>-801.54189109802303</c:v>
                </c:pt>
                <c:pt idx="8192">
                  <c:v>-801.53926849365303</c:v>
                </c:pt>
                <c:pt idx="8193">
                  <c:v>-801.53759956359897</c:v>
                </c:pt>
                <c:pt idx="8194">
                  <c:v>-801.53658628463802</c:v>
                </c:pt>
                <c:pt idx="8195">
                  <c:v>-801.53581142425605</c:v>
                </c:pt>
                <c:pt idx="8196">
                  <c:v>-801.53509616851795</c:v>
                </c:pt>
                <c:pt idx="8197">
                  <c:v>-801.53426170349098</c:v>
                </c:pt>
                <c:pt idx="8198">
                  <c:v>-801.53312921524105</c:v>
                </c:pt>
                <c:pt idx="8199">
                  <c:v>-801.53187751769997</c:v>
                </c:pt>
                <c:pt idx="8200">
                  <c:v>-801.53056621551502</c:v>
                </c:pt>
                <c:pt idx="8201">
                  <c:v>-801.52949333190895</c:v>
                </c:pt>
                <c:pt idx="8202">
                  <c:v>-801.52883768081699</c:v>
                </c:pt>
                <c:pt idx="8203">
                  <c:v>-801.52889728546199</c:v>
                </c:pt>
                <c:pt idx="8204">
                  <c:v>-801.52979135513306</c:v>
                </c:pt>
                <c:pt idx="8205">
                  <c:v>-801.53169870376598</c:v>
                </c:pt>
                <c:pt idx="8206">
                  <c:v>-801.53467893600498</c:v>
                </c:pt>
                <c:pt idx="8207">
                  <c:v>-801.53867244720504</c:v>
                </c:pt>
                <c:pt idx="8208">
                  <c:v>-801.54367923736595</c:v>
                </c:pt>
                <c:pt idx="8209">
                  <c:v>-801.54946088790905</c:v>
                </c:pt>
                <c:pt idx="8210">
                  <c:v>-801.55577898025501</c:v>
                </c:pt>
                <c:pt idx="8211">
                  <c:v>-801.562097072602</c:v>
                </c:pt>
                <c:pt idx="8212">
                  <c:v>-801.56805753707897</c:v>
                </c:pt>
                <c:pt idx="8213">
                  <c:v>-801.573243141175</c:v>
                </c:pt>
                <c:pt idx="8214">
                  <c:v>-801.57747507095405</c:v>
                </c:pt>
                <c:pt idx="8215">
                  <c:v>-801.58063411712703</c:v>
                </c:pt>
                <c:pt idx="8216">
                  <c:v>-801.58272027969394</c:v>
                </c:pt>
                <c:pt idx="8217">
                  <c:v>-801.58379316330002</c:v>
                </c:pt>
                <c:pt idx="8218">
                  <c:v>-801.58409118652401</c:v>
                </c:pt>
                <c:pt idx="8219">
                  <c:v>-801.583912372589</c:v>
                </c:pt>
                <c:pt idx="8220">
                  <c:v>-801.58361434936501</c:v>
                </c:pt>
                <c:pt idx="8221">
                  <c:v>-801.58355474472103</c:v>
                </c:pt>
                <c:pt idx="8222">
                  <c:v>-801.58367395401001</c:v>
                </c:pt>
                <c:pt idx="8223">
                  <c:v>-801.583912372589</c:v>
                </c:pt>
                <c:pt idx="8224">
                  <c:v>-801.583912372589</c:v>
                </c:pt>
                <c:pt idx="8225">
                  <c:v>-801.58349514007602</c:v>
                </c:pt>
                <c:pt idx="8226">
                  <c:v>-801.58254146575905</c:v>
                </c:pt>
                <c:pt idx="8227">
                  <c:v>-801.58105134964001</c:v>
                </c:pt>
                <c:pt idx="8228">
                  <c:v>-801.57902479171798</c:v>
                </c:pt>
                <c:pt idx="8229">
                  <c:v>-801.57670021057095</c:v>
                </c:pt>
                <c:pt idx="8230">
                  <c:v>-801.57425642013595</c:v>
                </c:pt>
                <c:pt idx="8231">
                  <c:v>-801.57175302505505</c:v>
                </c:pt>
                <c:pt idx="8232">
                  <c:v>-801.56936883926403</c:v>
                </c:pt>
                <c:pt idx="8233">
                  <c:v>-801.56704425811802</c:v>
                </c:pt>
                <c:pt idx="8234">
                  <c:v>-801.56495809555099</c:v>
                </c:pt>
                <c:pt idx="8235">
                  <c:v>-801.56322956085205</c:v>
                </c:pt>
                <c:pt idx="8236">
                  <c:v>-801.562097072602</c:v>
                </c:pt>
                <c:pt idx="8237">
                  <c:v>-801.56150102615402</c:v>
                </c:pt>
                <c:pt idx="8238">
                  <c:v>-801.56150102615402</c:v>
                </c:pt>
                <c:pt idx="8239">
                  <c:v>-801.562037467957</c:v>
                </c:pt>
                <c:pt idx="8240">
                  <c:v>-801.56311035156295</c:v>
                </c:pt>
                <c:pt idx="8241">
                  <c:v>-801.56483888626099</c:v>
                </c:pt>
                <c:pt idx="8242">
                  <c:v>-801.567282676697</c:v>
                </c:pt>
                <c:pt idx="8243">
                  <c:v>-801.570203304291</c:v>
                </c:pt>
                <c:pt idx="8244">
                  <c:v>-801.57318353653</c:v>
                </c:pt>
                <c:pt idx="8245">
                  <c:v>-801.57592535018898</c:v>
                </c:pt>
                <c:pt idx="8246">
                  <c:v>-801.57819032669101</c:v>
                </c:pt>
                <c:pt idx="8247">
                  <c:v>-801.57979965209995</c:v>
                </c:pt>
                <c:pt idx="8248">
                  <c:v>-801.58093214035102</c:v>
                </c:pt>
                <c:pt idx="8249">
                  <c:v>-801.58170700073299</c:v>
                </c:pt>
                <c:pt idx="8250">
                  <c:v>-801.58236265182495</c:v>
                </c:pt>
                <c:pt idx="8251">
                  <c:v>-801.58313751220703</c:v>
                </c:pt>
                <c:pt idx="8252">
                  <c:v>-801.584389209748</c:v>
                </c:pt>
                <c:pt idx="8253">
                  <c:v>-801.58617734909103</c:v>
                </c:pt>
                <c:pt idx="8254">
                  <c:v>-801.58856153488205</c:v>
                </c:pt>
                <c:pt idx="8255">
                  <c:v>-801.59142255783104</c:v>
                </c:pt>
                <c:pt idx="8256">
                  <c:v>-801.59476041793801</c:v>
                </c:pt>
                <c:pt idx="8257">
                  <c:v>-801.59827709197998</c:v>
                </c:pt>
                <c:pt idx="8258">
                  <c:v>-801.60161495208797</c:v>
                </c:pt>
                <c:pt idx="8259">
                  <c:v>-801.60441637039196</c:v>
                </c:pt>
                <c:pt idx="8260">
                  <c:v>-801.60614490509101</c:v>
                </c:pt>
                <c:pt idx="8261">
                  <c:v>-801.60656213760399</c:v>
                </c:pt>
                <c:pt idx="8262">
                  <c:v>-801.60572767257702</c:v>
                </c:pt>
                <c:pt idx="8263">
                  <c:v>-801.60364151000999</c:v>
                </c:pt>
                <c:pt idx="8264">
                  <c:v>-801.60048246383701</c:v>
                </c:pt>
                <c:pt idx="8265">
                  <c:v>-801.59654855728195</c:v>
                </c:pt>
                <c:pt idx="8266">
                  <c:v>-801.59201860427902</c:v>
                </c:pt>
                <c:pt idx="8267">
                  <c:v>-801.58713102340698</c:v>
                </c:pt>
                <c:pt idx="8268">
                  <c:v>-801.58230304717995</c:v>
                </c:pt>
                <c:pt idx="8269">
                  <c:v>-801.57801151275703</c:v>
                </c:pt>
                <c:pt idx="8270">
                  <c:v>-801.57449483871505</c:v>
                </c:pt>
                <c:pt idx="8271">
                  <c:v>-801.57187223434505</c:v>
                </c:pt>
                <c:pt idx="8272">
                  <c:v>-801.570262908936</c:v>
                </c:pt>
                <c:pt idx="8273">
                  <c:v>-801.56966686248802</c:v>
                </c:pt>
                <c:pt idx="8274">
                  <c:v>-801.56996488571201</c:v>
                </c:pt>
                <c:pt idx="8275">
                  <c:v>-801.57109737396297</c:v>
                </c:pt>
                <c:pt idx="8276">
                  <c:v>-801.572825908661</c:v>
                </c:pt>
                <c:pt idx="8277">
                  <c:v>-801.57503128051803</c:v>
                </c:pt>
                <c:pt idx="8278">
                  <c:v>-801.57735586166405</c:v>
                </c:pt>
                <c:pt idx="8279">
                  <c:v>-801.57950162887596</c:v>
                </c:pt>
                <c:pt idx="8280">
                  <c:v>-801.58123016357399</c:v>
                </c:pt>
                <c:pt idx="8281">
                  <c:v>-801.58224344253597</c:v>
                </c:pt>
                <c:pt idx="8282">
                  <c:v>-801.58248186111496</c:v>
                </c:pt>
                <c:pt idx="8283">
                  <c:v>-801.58206462860096</c:v>
                </c:pt>
                <c:pt idx="8284">
                  <c:v>-801.58111095428501</c:v>
                </c:pt>
                <c:pt idx="8285">
                  <c:v>-801.57985925674495</c:v>
                </c:pt>
                <c:pt idx="8286">
                  <c:v>-801.578369140625</c:v>
                </c:pt>
                <c:pt idx="8287">
                  <c:v>-801.57699823379505</c:v>
                </c:pt>
                <c:pt idx="8288">
                  <c:v>-801.575746536255</c:v>
                </c:pt>
                <c:pt idx="8289">
                  <c:v>-801.57485246658302</c:v>
                </c:pt>
                <c:pt idx="8290">
                  <c:v>-801.57425642013595</c:v>
                </c:pt>
                <c:pt idx="8291">
                  <c:v>-801.57371997833297</c:v>
                </c:pt>
                <c:pt idx="8292">
                  <c:v>-801.57306432723999</c:v>
                </c:pt>
                <c:pt idx="8293">
                  <c:v>-801.57205104827904</c:v>
                </c:pt>
                <c:pt idx="8294">
                  <c:v>-801.57044172286999</c:v>
                </c:pt>
                <c:pt idx="8295">
                  <c:v>-801.56817674636898</c:v>
                </c:pt>
                <c:pt idx="8296">
                  <c:v>-801.56537532806396</c:v>
                </c:pt>
                <c:pt idx="8297">
                  <c:v>-801.56215667724598</c:v>
                </c:pt>
                <c:pt idx="8298">
                  <c:v>-801.55869960784901</c:v>
                </c:pt>
                <c:pt idx="8299">
                  <c:v>-801.55542135238704</c:v>
                </c:pt>
                <c:pt idx="8300">
                  <c:v>-801.55250072479305</c:v>
                </c:pt>
                <c:pt idx="8301">
                  <c:v>-801.55035495758102</c:v>
                </c:pt>
                <c:pt idx="8302">
                  <c:v>-801.54904365539596</c:v>
                </c:pt>
                <c:pt idx="8303">
                  <c:v>-801.54856681823799</c:v>
                </c:pt>
                <c:pt idx="8304">
                  <c:v>-801.54892444610596</c:v>
                </c:pt>
                <c:pt idx="8305">
                  <c:v>-801.54975891113304</c:v>
                </c:pt>
                <c:pt idx="8306">
                  <c:v>-801.550891399384</c:v>
                </c:pt>
                <c:pt idx="8307">
                  <c:v>-801.55208349227905</c:v>
                </c:pt>
                <c:pt idx="8308">
                  <c:v>-801.55315637588501</c:v>
                </c:pt>
                <c:pt idx="8309">
                  <c:v>-801.55393123626698</c:v>
                </c:pt>
                <c:pt idx="8310">
                  <c:v>-801.55428886413597</c:v>
                </c:pt>
                <c:pt idx="8311">
                  <c:v>-801.55428886413597</c:v>
                </c:pt>
                <c:pt idx="8312">
                  <c:v>-801.55393123626698</c:v>
                </c:pt>
                <c:pt idx="8313">
                  <c:v>-801.553514003754</c:v>
                </c:pt>
                <c:pt idx="8314">
                  <c:v>-801.55309677124001</c:v>
                </c:pt>
                <c:pt idx="8315">
                  <c:v>-801.55279874801704</c:v>
                </c:pt>
                <c:pt idx="8316">
                  <c:v>-801.55273914337204</c:v>
                </c:pt>
                <c:pt idx="8317">
                  <c:v>-801.55285835266102</c:v>
                </c:pt>
                <c:pt idx="8318">
                  <c:v>-801.55327558517502</c:v>
                </c:pt>
                <c:pt idx="8319">
                  <c:v>-801.55399084091198</c:v>
                </c:pt>
                <c:pt idx="8320">
                  <c:v>-801.55506372451805</c:v>
                </c:pt>
                <c:pt idx="8321">
                  <c:v>-801.55655384063698</c:v>
                </c:pt>
                <c:pt idx="8322">
                  <c:v>-801.55834197998104</c:v>
                </c:pt>
                <c:pt idx="8323">
                  <c:v>-801.56048774719295</c:v>
                </c:pt>
                <c:pt idx="8324">
                  <c:v>-801.56293153762795</c:v>
                </c:pt>
                <c:pt idx="8325">
                  <c:v>-801.56573295593296</c:v>
                </c:pt>
                <c:pt idx="8326">
                  <c:v>-801.56901121139504</c:v>
                </c:pt>
                <c:pt idx="8327">
                  <c:v>-801.57258749008201</c:v>
                </c:pt>
                <c:pt idx="8328">
                  <c:v>-801.57658100128197</c:v>
                </c:pt>
                <c:pt idx="8329">
                  <c:v>-801.58063411712703</c:v>
                </c:pt>
                <c:pt idx="8330">
                  <c:v>-801.58474683761597</c:v>
                </c:pt>
                <c:pt idx="8331">
                  <c:v>-801.58879995346103</c:v>
                </c:pt>
                <c:pt idx="8332">
                  <c:v>-801.592614650727</c:v>
                </c:pt>
                <c:pt idx="8333">
                  <c:v>-801.59619092941296</c:v>
                </c:pt>
                <c:pt idx="8334">
                  <c:v>-801.59934997558605</c:v>
                </c:pt>
                <c:pt idx="8335">
                  <c:v>-801.60197257995605</c:v>
                </c:pt>
                <c:pt idx="8336">
                  <c:v>-801.60382032394398</c:v>
                </c:pt>
                <c:pt idx="8337">
                  <c:v>-801.60483360290505</c:v>
                </c:pt>
                <c:pt idx="8338">
                  <c:v>-801.60513162612904</c:v>
                </c:pt>
                <c:pt idx="8339">
                  <c:v>-801.60483360290505</c:v>
                </c:pt>
                <c:pt idx="8340">
                  <c:v>-801.6037607193</c:v>
                </c:pt>
                <c:pt idx="8341">
                  <c:v>-801.60203218460094</c:v>
                </c:pt>
                <c:pt idx="8342">
                  <c:v>-801.59946918487606</c:v>
                </c:pt>
                <c:pt idx="8343">
                  <c:v>-801.59625053405796</c:v>
                </c:pt>
                <c:pt idx="8344">
                  <c:v>-801.59273386001598</c:v>
                </c:pt>
                <c:pt idx="8345">
                  <c:v>-801.58927679061901</c:v>
                </c:pt>
                <c:pt idx="8346">
                  <c:v>-801.58611774444603</c:v>
                </c:pt>
                <c:pt idx="8347">
                  <c:v>-801.58325672149704</c:v>
                </c:pt>
                <c:pt idx="8348">
                  <c:v>-801.58075332641602</c:v>
                </c:pt>
                <c:pt idx="8349">
                  <c:v>-801.57854795456001</c:v>
                </c:pt>
                <c:pt idx="8350">
                  <c:v>-801.57681941986095</c:v>
                </c:pt>
                <c:pt idx="8351">
                  <c:v>-801.57550811767601</c:v>
                </c:pt>
                <c:pt idx="8352">
                  <c:v>-801.57443523407005</c:v>
                </c:pt>
                <c:pt idx="8353">
                  <c:v>-801.57348155975399</c:v>
                </c:pt>
                <c:pt idx="8354">
                  <c:v>-801.57234907150303</c:v>
                </c:pt>
                <c:pt idx="8355">
                  <c:v>-801.57103776931797</c:v>
                </c:pt>
                <c:pt idx="8356">
                  <c:v>-801.56984567642201</c:v>
                </c:pt>
                <c:pt idx="8357">
                  <c:v>-801.56907081604004</c:v>
                </c:pt>
                <c:pt idx="8358">
                  <c:v>-801.56895160675106</c:v>
                </c:pt>
                <c:pt idx="8359">
                  <c:v>-801.56954765319801</c:v>
                </c:pt>
                <c:pt idx="8360">
                  <c:v>-801.57103776931797</c:v>
                </c:pt>
                <c:pt idx="8361">
                  <c:v>-801.57330274581898</c:v>
                </c:pt>
                <c:pt idx="8362">
                  <c:v>-801.57628297805798</c:v>
                </c:pt>
                <c:pt idx="8363">
                  <c:v>-801.57979965209995</c:v>
                </c:pt>
                <c:pt idx="8364">
                  <c:v>-801.58343553543102</c:v>
                </c:pt>
                <c:pt idx="8365">
                  <c:v>-801.58671379089401</c:v>
                </c:pt>
                <c:pt idx="8366">
                  <c:v>-801.58915758133003</c:v>
                </c:pt>
                <c:pt idx="8367">
                  <c:v>-801.59058809280396</c:v>
                </c:pt>
                <c:pt idx="8368">
                  <c:v>-801.59094572067295</c:v>
                </c:pt>
                <c:pt idx="8369">
                  <c:v>-801.59034967422497</c:v>
                </c:pt>
                <c:pt idx="8370">
                  <c:v>-801.58903837204002</c:v>
                </c:pt>
                <c:pt idx="8371">
                  <c:v>-801.58713102340698</c:v>
                </c:pt>
                <c:pt idx="8372">
                  <c:v>-801.58486604690597</c:v>
                </c:pt>
                <c:pt idx="8373">
                  <c:v>-801.58272027969394</c:v>
                </c:pt>
                <c:pt idx="8374">
                  <c:v>-801.58093214035102</c:v>
                </c:pt>
                <c:pt idx="8375">
                  <c:v>-801.57985925674495</c:v>
                </c:pt>
                <c:pt idx="8376">
                  <c:v>-801.57944202423096</c:v>
                </c:pt>
                <c:pt idx="8377">
                  <c:v>-801.57938241958595</c:v>
                </c:pt>
                <c:pt idx="8378">
                  <c:v>-801.57956123352096</c:v>
                </c:pt>
                <c:pt idx="8379">
                  <c:v>-801.57979965209995</c:v>
                </c:pt>
                <c:pt idx="8380">
                  <c:v>-801.58015727996803</c:v>
                </c:pt>
                <c:pt idx="8381">
                  <c:v>-801.58081293106102</c:v>
                </c:pt>
                <c:pt idx="8382">
                  <c:v>-801.58158779144298</c:v>
                </c:pt>
                <c:pt idx="8383">
                  <c:v>-801.58242225646995</c:v>
                </c:pt>
                <c:pt idx="8384">
                  <c:v>-801.58319711685203</c:v>
                </c:pt>
                <c:pt idx="8385">
                  <c:v>-801.583971977234</c:v>
                </c:pt>
                <c:pt idx="8386">
                  <c:v>-801.58468723297096</c:v>
                </c:pt>
                <c:pt idx="8387">
                  <c:v>-801.58540248870895</c:v>
                </c:pt>
                <c:pt idx="8388">
                  <c:v>-801.58611774444603</c:v>
                </c:pt>
                <c:pt idx="8389">
                  <c:v>-801.586594581604</c:v>
                </c:pt>
                <c:pt idx="8390">
                  <c:v>-801.586594581604</c:v>
                </c:pt>
                <c:pt idx="8391">
                  <c:v>-801.58593893051204</c:v>
                </c:pt>
                <c:pt idx="8392">
                  <c:v>-801.58450841903698</c:v>
                </c:pt>
                <c:pt idx="8393">
                  <c:v>-801.58236265182495</c:v>
                </c:pt>
                <c:pt idx="8394">
                  <c:v>-801.57962083816506</c:v>
                </c:pt>
                <c:pt idx="8395">
                  <c:v>-801.57640218734798</c:v>
                </c:pt>
                <c:pt idx="8396">
                  <c:v>-801.572766304016</c:v>
                </c:pt>
                <c:pt idx="8397">
                  <c:v>-801.56871318817196</c:v>
                </c:pt>
                <c:pt idx="8398">
                  <c:v>-801.56430244445801</c:v>
                </c:pt>
                <c:pt idx="8399">
                  <c:v>-801.55965328216598</c:v>
                </c:pt>
                <c:pt idx="8400">
                  <c:v>-801.55506372451805</c:v>
                </c:pt>
                <c:pt idx="8401">
                  <c:v>-801.550951004029</c:v>
                </c:pt>
                <c:pt idx="8402">
                  <c:v>-801.54761314392101</c:v>
                </c:pt>
                <c:pt idx="8403">
                  <c:v>-801.54516935348499</c:v>
                </c:pt>
                <c:pt idx="8404">
                  <c:v>-801.54350042343196</c:v>
                </c:pt>
                <c:pt idx="8405">
                  <c:v>-801.542665958405</c:v>
                </c:pt>
                <c:pt idx="8406">
                  <c:v>-801.54290437698398</c:v>
                </c:pt>
                <c:pt idx="8407">
                  <c:v>-801.54427528381404</c:v>
                </c:pt>
                <c:pt idx="8408">
                  <c:v>-801.54689788818405</c:v>
                </c:pt>
                <c:pt idx="8409">
                  <c:v>-801.55065298080501</c:v>
                </c:pt>
                <c:pt idx="8410">
                  <c:v>-801.55536174774204</c:v>
                </c:pt>
                <c:pt idx="8411">
                  <c:v>-801.56066656112705</c:v>
                </c:pt>
                <c:pt idx="8412">
                  <c:v>-801.56638860702503</c:v>
                </c:pt>
                <c:pt idx="8413">
                  <c:v>-801.57234907150303</c:v>
                </c:pt>
                <c:pt idx="8414">
                  <c:v>-801.57830953598</c:v>
                </c:pt>
                <c:pt idx="8415">
                  <c:v>-801.583912372589</c:v>
                </c:pt>
                <c:pt idx="8416">
                  <c:v>-801.58897876739502</c:v>
                </c:pt>
                <c:pt idx="8417">
                  <c:v>-801.59303188323997</c:v>
                </c:pt>
                <c:pt idx="8418">
                  <c:v>-801.59601211547897</c:v>
                </c:pt>
                <c:pt idx="8419">
                  <c:v>-801.597800254822</c:v>
                </c:pt>
                <c:pt idx="8420">
                  <c:v>-801.59845590591499</c:v>
                </c:pt>
                <c:pt idx="8421">
                  <c:v>-801.59821748733498</c:v>
                </c:pt>
                <c:pt idx="8422">
                  <c:v>-801.59732341766403</c:v>
                </c:pt>
                <c:pt idx="8423">
                  <c:v>-801.59601211547897</c:v>
                </c:pt>
                <c:pt idx="8424">
                  <c:v>-801.59464120864902</c:v>
                </c:pt>
                <c:pt idx="8425">
                  <c:v>-801.59338951110897</c:v>
                </c:pt>
                <c:pt idx="8426">
                  <c:v>-801.59237623214699</c:v>
                </c:pt>
                <c:pt idx="8427">
                  <c:v>-801.59178018570003</c:v>
                </c:pt>
                <c:pt idx="8428">
                  <c:v>-801.59154176712104</c:v>
                </c:pt>
                <c:pt idx="8429">
                  <c:v>-801.59172058105503</c:v>
                </c:pt>
                <c:pt idx="8430">
                  <c:v>-801.59225702285801</c:v>
                </c:pt>
                <c:pt idx="8431">
                  <c:v>-801.59297227859497</c:v>
                </c:pt>
                <c:pt idx="8432">
                  <c:v>-801.59362792968795</c:v>
                </c:pt>
                <c:pt idx="8433">
                  <c:v>-801.59404516220104</c:v>
                </c:pt>
                <c:pt idx="8434">
                  <c:v>-801.59386634826706</c:v>
                </c:pt>
                <c:pt idx="8435">
                  <c:v>-801.59291267394997</c:v>
                </c:pt>
                <c:pt idx="8436">
                  <c:v>-801.59112453460705</c:v>
                </c:pt>
                <c:pt idx="8437">
                  <c:v>-801.58826351165806</c:v>
                </c:pt>
                <c:pt idx="8438">
                  <c:v>-801.58432960510299</c:v>
                </c:pt>
                <c:pt idx="8439">
                  <c:v>-801.57908439636299</c:v>
                </c:pt>
                <c:pt idx="8440">
                  <c:v>-801.57264709472702</c:v>
                </c:pt>
                <c:pt idx="8441">
                  <c:v>-801.56537532806396</c:v>
                </c:pt>
                <c:pt idx="8442">
                  <c:v>-801.55786514282204</c:v>
                </c:pt>
                <c:pt idx="8443">
                  <c:v>-801.55071258544899</c:v>
                </c:pt>
                <c:pt idx="8444">
                  <c:v>-801.54463291168202</c:v>
                </c:pt>
                <c:pt idx="8445">
                  <c:v>-801.53992414474499</c:v>
                </c:pt>
                <c:pt idx="8446">
                  <c:v>-801.53682470321701</c:v>
                </c:pt>
                <c:pt idx="8447">
                  <c:v>-801.53551340103195</c:v>
                </c:pt>
                <c:pt idx="8448">
                  <c:v>-801.53581142425605</c:v>
                </c:pt>
                <c:pt idx="8449">
                  <c:v>-801.53753995895397</c:v>
                </c:pt>
                <c:pt idx="8450">
                  <c:v>-801.54034137725898</c:v>
                </c:pt>
                <c:pt idx="8451">
                  <c:v>-801.54361963272095</c:v>
                </c:pt>
                <c:pt idx="8452">
                  <c:v>-801.54677867889404</c:v>
                </c:pt>
                <c:pt idx="8453">
                  <c:v>-801.54952049255405</c:v>
                </c:pt>
                <c:pt idx="8454">
                  <c:v>-801.55166625976597</c:v>
                </c:pt>
                <c:pt idx="8455">
                  <c:v>-801.553394794464</c:v>
                </c:pt>
                <c:pt idx="8456">
                  <c:v>-801.55500411987305</c:v>
                </c:pt>
                <c:pt idx="8457">
                  <c:v>-801.55673265457199</c:v>
                </c:pt>
                <c:pt idx="8458">
                  <c:v>-801.55881881713901</c:v>
                </c:pt>
                <c:pt idx="8459">
                  <c:v>-801.56126260757503</c:v>
                </c:pt>
                <c:pt idx="8460">
                  <c:v>-801.56430244445801</c:v>
                </c:pt>
                <c:pt idx="8461">
                  <c:v>-801.56781911849998</c:v>
                </c:pt>
                <c:pt idx="8462">
                  <c:v>-801.57181262970005</c:v>
                </c:pt>
                <c:pt idx="8463">
                  <c:v>-801.57592535018898</c:v>
                </c:pt>
                <c:pt idx="8464">
                  <c:v>-801.57974004745495</c:v>
                </c:pt>
                <c:pt idx="8465">
                  <c:v>-801.58289909362804</c:v>
                </c:pt>
                <c:pt idx="8466">
                  <c:v>-801.58522367477406</c:v>
                </c:pt>
                <c:pt idx="8467">
                  <c:v>-801.58665418624901</c:v>
                </c:pt>
                <c:pt idx="8468">
                  <c:v>-801.58719062805199</c:v>
                </c:pt>
                <c:pt idx="8469">
                  <c:v>-801.586952209473</c:v>
                </c:pt>
                <c:pt idx="8470">
                  <c:v>-801.58605813980103</c:v>
                </c:pt>
                <c:pt idx="8471">
                  <c:v>-801.58474683761597</c:v>
                </c:pt>
                <c:pt idx="8472">
                  <c:v>-801.58349514007602</c:v>
                </c:pt>
                <c:pt idx="8473">
                  <c:v>-801.58272027969394</c:v>
                </c:pt>
                <c:pt idx="8474">
                  <c:v>-801.58277988433895</c:v>
                </c:pt>
                <c:pt idx="8475">
                  <c:v>-801.58373355865501</c:v>
                </c:pt>
                <c:pt idx="8476">
                  <c:v>-801.58546209335304</c:v>
                </c:pt>
                <c:pt idx="8477">
                  <c:v>-801.58760786056496</c:v>
                </c:pt>
                <c:pt idx="8478">
                  <c:v>-801.58975362777699</c:v>
                </c:pt>
                <c:pt idx="8479">
                  <c:v>-801.59154176712104</c:v>
                </c:pt>
                <c:pt idx="8480">
                  <c:v>-801.59249544143699</c:v>
                </c:pt>
                <c:pt idx="8481">
                  <c:v>-801.592137813568</c:v>
                </c:pt>
                <c:pt idx="8482">
                  <c:v>-801.59023046493598</c:v>
                </c:pt>
                <c:pt idx="8483">
                  <c:v>-801.586594581604</c:v>
                </c:pt>
                <c:pt idx="8484">
                  <c:v>-801.581468582154</c:v>
                </c:pt>
                <c:pt idx="8485">
                  <c:v>-801.57526969909702</c:v>
                </c:pt>
                <c:pt idx="8486">
                  <c:v>-801.56859397888195</c:v>
                </c:pt>
                <c:pt idx="8487">
                  <c:v>-801.56215667724598</c:v>
                </c:pt>
                <c:pt idx="8488">
                  <c:v>-801.55625581741401</c:v>
                </c:pt>
                <c:pt idx="8489">
                  <c:v>-801.55112981796299</c:v>
                </c:pt>
                <c:pt idx="8490">
                  <c:v>-801.54671907424904</c:v>
                </c:pt>
                <c:pt idx="8491">
                  <c:v>-801.54308319091797</c:v>
                </c:pt>
                <c:pt idx="8492">
                  <c:v>-801.54010295867897</c:v>
                </c:pt>
                <c:pt idx="8493">
                  <c:v>-801.53777837753296</c:v>
                </c:pt>
                <c:pt idx="8494">
                  <c:v>-801.53593063354504</c:v>
                </c:pt>
                <c:pt idx="8495">
                  <c:v>-801.53450012207099</c:v>
                </c:pt>
                <c:pt idx="8496">
                  <c:v>-801.53336763382003</c:v>
                </c:pt>
                <c:pt idx="8497">
                  <c:v>-801.53253316879295</c:v>
                </c:pt>
                <c:pt idx="8498">
                  <c:v>-801.53229475021396</c:v>
                </c:pt>
                <c:pt idx="8499">
                  <c:v>-801.53283119201706</c:v>
                </c:pt>
                <c:pt idx="8500">
                  <c:v>-801.53426170349098</c:v>
                </c:pt>
                <c:pt idx="8501">
                  <c:v>-801.53640747070301</c:v>
                </c:pt>
                <c:pt idx="8502">
                  <c:v>-801.53891086578403</c:v>
                </c:pt>
                <c:pt idx="8503">
                  <c:v>-801.54129505157505</c:v>
                </c:pt>
                <c:pt idx="8504">
                  <c:v>-801.54314279556297</c:v>
                </c:pt>
                <c:pt idx="8505">
                  <c:v>-801.54445409774803</c:v>
                </c:pt>
                <c:pt idx="8506">
                  <c:v>-801.54499053955101</c:v>
                </c:pt>
                <c:pt idx="8507">
                  <c:v>-801.544871330261</c:v>
                </c:pt>
                <c:pt idx="8508">
                  <c:v>-801.54397726059005</c:v>
                </c:pt>
                <c:pt idx="8509">
                  <c:v>-801.54248714446999</c:v>
                </c:pt>
                <c:pt idx="8510">
                  <c:v>-801.54063940048195</c:v>
                </c:pt>
                <c:pt idx="8511">
                  <c:v>-801.53879165649403</c:v>
                </c:pt>
                <c:pt idx="8512">
                  <c:v>-801.53742074966499</c:v>
                </c:pt>
                <c:pt idx="8513">
                  <c:v>-801.53658628463802</c:v>
                </c:pt>
                <c:pt idx="8514">
                  <c:v>-801.53628826141403</c:v>
                </c:pt>
                <c:pt idx="8515">
                  <c:v>-801.53646707534801</c:v>
                </c:pt>
                <c:pt idx="8516">
                  <c:v>-801.53694391250599</c:v>
                </c:pt>
                <c:pt idx="8517">
                  <c:v>-801.53765916824398</c:v>
                </c:pt>
                <c:pt idx="8518">
                  <c:v>-801.53855323791504</c:v>
                </c:pt>
                <c:pt idx="8519">
                  <c:v>-801.53938770294201</c:v>
                </c:pt>
                <c:pt idx="8520">
                  <c:v>-801.53998374938999</c:v>
                </c:pt>
                <c:pt idx="8521">
                  <c:v>-801.54010295867897</c:v>
                </c:pt>
                <c:pt idx="8522">
                  <c:v>-801.539745330811</c:v>
                </c:pt>
                <c:pt idx="8523">
                  <c:v>-801.53897047042904</c:v>
                </c:pt>
                <c:pt idx="8524">
                  <c:v>-801.53783798217796</c:v>
                </c:pt>
                <c:pt idx="8525">
                  <c:v>-801.53622865676903</c:v>
                </c:pt>
                <c:pt idx="8526">
                  <c:v>-801.534202098847</c:v>
                </c:pt>
                <c:pt idx="8527">
                  <c:v>-801.53187751769997</c:v>
                </c:pt>
                <c:pt idx="8528">
                  <c:v>-801.52949333190895</c:v>
                </c:pt>
                <c:pt idx="8529">
                  <c:v>-801.52734756469704</c:v>
                </c:pt>
                <c:pt idx="8530">
                  <c:v>-801.52567863464401</c:v>
                </c:pt>
                <c:pt idx="8531">
                  <c:v>-801.52442693710304</c:v>
                </c:pt>
                <c:pt idx="8532">
                  <c:v>-801.52371168136597</c:v>
                </c:pt>
                <c:pt idx="8533">
                  <c:v>-801.523354053498</c:v>
                </c:pt>
                <c:pt idx="8534">
                  <c:v>-801.52353286743198</c:v>
                </c:pt>
                <c:pt idx="8535">
                  <c:v>-801.52412891387996</c:v>
                </c:pt>
                <c:pt idx="8536">
                  <c:v>-801.52526140213001</c:v>
                </c:pt>
                <c:pt idx="8537">
                  <c:v>-801.52681112289395</c:v>
                </c:pt>
                <c:pt idx="8538">
                  <c:v>-801.52871847152699</c:v>
                </c:pt>
                <c:pt idx="8539">
                  <c:v>-801.53098344802902</c:v>
                </c:pt>
                <c:pt idx="8540">
                  <c:v>-801.53366565704403</c:v>
                </c:pt>
                <c:pt idx="8541">
                  <c:v>-801.536705493927</c:v>
                </c:pt>
                <c:pt idx="8542">
                  <c:v>-801.54010295867897</c:v>
                </c:pt>
                <c:pt idx="8543">
                  <c:v>-801.54361963272095</c:v>
                </c:pt>
                <c:pt idx="8544">
                  <c:v>-801.54701709747303</c:v>
                </c:pt>
                <c:pt idx="8545">
                  <c:v>-801.54993772506702</c:v>
                </c:pt>
                <c:pt idx="8546">
                  <c:v>-801.55208349227905</c:v>
                </c:pt>
                <c:pt idx="8547">
                  <c:v>-801.55327558517502</c:v>
                </c:pt>
                <c:pt idx="8548">
                  <c:v>-801.55327558517502</c:v>
                </c:pt>
                <c:pt idx="8549">
                  <c:v>-801.55220270156894</c:v>
                </c:pt>
                <c:pt idx="8550">
                  <c:v>-801.55011653900203</c:v>
                </c:pt>
                <c:pt idx="8551">
                  <c:v>-801.54719591140804</c:v>
                </c:pt>
                <c:pt idx="8552">
                  <c:v>-801.54367923736595</c:v>
                </c:pt>
                <c:pt idx="8553">
                  <c:v>-801.539804935456</c:v>
                </c:pt>
                <c:pt idx="8554">
                  <c:v>-801.53593063354504</c:v>
                </c:pt>
                <c:pt idx="8555">
                  <c:v>-801.53217554092396</c:v>
                </c:pt>
                <c:pt idx="8556">
                  <c:v>-801.52883768081699</c:v>
                </c:pt>
                <c:pt idx="8557">
                  <c:v>-801.52603626251198</c:v>
                </c:pt>
                <c:pt idx="8558">
                  <c:v>-801.52395009994495</c:v>
                </c:pt>
                <c:pt idx="8559">
                  <c:v>-801.52263879776001</c:v>
                </c:pt>
                <c:pt idx="8560">
                  <c:v>-801.52216196060203</c:v>
                </c:pt>
                <c:pt idx="8561">
                  <c:v>-801.52257919311501</c:v>
                </c:pt>
                <c:pt idx="8562">
                  <c:v>-801.52383089065597</c:v>
                </c:pt>
                <c:pt idx="8563">
                  <c:v>-801.525917053223</c:v>
                </c:pt>
                <c:pt idx="8564">
                  <c:v>-801.52877807617199</c:v>
                </c:pt>
                <c:pt idx="8565">
                  <c:v>-801.53223514556896</c:v>
                </c:pt>
                <c:pt idx="8566">
                  <c:v>-801.53604984283504</c:v>
                </c:pt>
                <c:pt idx="8567">
                  <c:v>-801.53992414474499</c:v>
                </c:pt>
                <c:pt idx="8568">
                  <c:v>-801.54344081878696</c:v>
                </c:pt>
                <c:pt idx="8569">
                  <c:v>-801.54642105102596</c:v>
                </c:pt>
                <c:pt idx="8570">
                  <c:v>-801.54880523681697</c:v>
                </c:pt>
                <c:pt idx="8571">
                  <c:v>-801.55071258544899</c:v>
                </c:pt>
                <c:pt idx="8572">
                  <c:v>-801.55214309692406</c:v>
                </c:pt>
                <c:pt idx="8573">
                  <c:v>-801.55333518982002</c:v>
                </c:pt>
                <c:pt idx="8574">
                  <c:v>-801.55434846878097</c:v>
                </c:pt>
                <c:pt idx="8575">
                  <c:v>-801.55548095703102</c:v>
                </c:pt>
                <c:pt idx="8576">
                  <c:v>-801.55691146850597</c:v>
                </c:pt>
                <c:pt idx="8577">
                  <c:v>-801.55887842178402</c:v>
                </c:pt>
                <c:pt idx="8578">
                  <c:v>-801.56150102615402</c:v>
                </c:pt>
                <c:pt idx="8579">
                  <c:v>-801.564660072327</c:v>
                </c:pt>
                <c:pt idx="8580">
                  <c:v>-801.56805753707897</c:v>
                </c:pt>
                <c:pt idx="8581">
                  <c:v>-801.57139539718605</c:v>
                </c:pt>
                <c:pt idx="8582">
                  <c:v>-801.57431602478005</c:v>
                </c:pt>
                <c:pt idx="8583">
                  <c:v>-801.57658100128197</c:v>
                </c:pt>
                <c:pt idx="8584">
                  <c:v>-801.57789230346702</c:v>
                </c:pt>
                <c:pt idx="8585">
                  <c:v>-801.57813072204601</c:v>
                </c:pt>
                <c:pt idx="8586">
                  <c:v>-801.57717704772995</c:v>
                </c:pt>
                <c:pt idx="8587">
                  <c:v>-801.57485246658302</c:v>
                </c:pt>
                <c:pt idx="8588">
                  <c:v>-801.57127618789696</c:v>
                </c:pt>
                <c:pt idx="8589">
                  <c:v>-801.56674623489403</c:v>
                </c:pt>
                <c:pt idx="8590">
                  <c:v>-801.56156063079902</c:v>
                </c:pt>
                <c:pt idx="8591">
                  <c:v>-801.556077003479</c:v>
                </c:pt>
                <c:pt idx="8592">
                  <c:v>-801.55065298080501</c:v>
                </c:pt>
                <c:pt idx="8593">
                  <c:v>-801.54570579528797</c:v>
                </c:pt>
                <c:pt idx="8594">
                  <c:v>-801.54165267944404</c:v>
                </c:pt>
                <c:pt idx="8595">
                  <c:v>-801.53897047042904</c:v>
                </c:pt>
                <c:pt idx="8596">
                  <c:v>-801.53783798217796</c:v>
                </c:pt>
                <c:pt idx="8597">
                  <c:v>-801.53837442398105</c:v>
                </c:pt>
                <c:pt idx="8598">
                  <c:v>-801.54034137725898</c:v>
                </c:pt>
                <c:pt idx="8599">
                  <c:v>-801.54344081878696</c:v>
                </c:pt>
                <c:pt idx="8600">
                  <c:v>-801.54731512069702</c:v>
                </c:pt>
                <c:pt idx="8601">
                  <c:v>-801.55148744583198</c:v>
                </c:pt>
                <c:pt idx="8602">
                  <c:v>-801.55548095703102</c:v>
                </c:pt>
                <c:pt idx="8603">
                  <c:v>-801.55887842178402</c:v>
                </c:pt>
                <c:pt idx="8604">
                  <c:v>-801.56132221221901</c:v>
                </c:pt>
                <c:pt idx="8605">
                  <c:v>-801.56257390975998</c:v>
                </c:pt>
                <c:pt idx="8606">
                  <c:v>-801.56287193298397</c:v>
                </c:pt>
                <c:pt idx="8607">
                  <c:v>-801.56245470046997</c:v>
                </c:pt>
                <c:pt idx="8608">
                  <c:v>-801.561679840088</c:v>
                </c:pt>
                <c:pt idx="8609">
                  <c:v>-801.56096458435104</c:v>
                </c:pt>
                <c:pt idx="8610">
                  <c:v>-801.56048774719295</c:v>
                </c:pt>
                <c:pt idx="8611">
                  <c:v>-801.56018972396896</c:v>
                </c:pt>
                <c:pt idx="8612">
                  <c:v>-801.56001091003395</c:v>
                </c:pt>
                <c:pt idx="8613">
                  <c:v>-801.55965328216598</c:v>
                </c:pt>
                <c:pt idx="8614">
                  <c:v>-801.558938026428</c:v>
                </c:pt>
                <c:pt idx="8615">
                  <c:v>-801.55756711959896</c:v>
                </c:pt>
                <c:pt idx="8616">
                  <c:v>-801.55518293380806</c:v>
                </c:pt>
                <c:pt idx="8617">
                  <c:v>-801.55172586441097</c:v>
                </c:pt>
                <c:pt idx="8618">
                  <c:v>-801.54725551605202</c:v>
                </c:pt>
                <c:pt idx="8619">
                  <c:v>-801.54212951660202</c:v>
                </c:pt>
                <c:pt idx="8620">
                  <c:v>-801.53688430786201</c:v>
                </c:pt>
                <c:pt idx="8621">
                  <c:v>-801.53223514556896</c:v>
                </c:pt>
                <c:pt idx="8622">
                  <c:v>-801.528599262238</c:v>
                </c:pt>
                <c:pt idx="8623">
                  <c:v>-801.52657270431496</c:v>
                </c:pt>
                <c:pt idx="8624">
                  <c:v>-801.52651309967098</c:v>
                </c:pt>
                <c:pt idx="8625">
                  <c:v>-801.528599262238</c:v>
                </c:pt>
                <c:pt idx="8626">
                  <c:v>-801.53265237808205</c:v>
                </c:pt>
                <c:pt idx="8627">
                  <c:v>-801.53813600540195</c:v>
                </c:pt>
                <c:pt idx="8628">
                  <c:v>-801.54445409774803</c:v>
                </c:pt>
                <c:pt idx="8629">
                  <c:v>-801.550951004029</c:v>
                </c:pt>
                <c:pt idx="8630">
                  <c:v>-801.55714988708496</c:v>
                </c:pt>
                <c:pt idx="8631">
                  <c:v>-801.56257390975998</c:v>
                </c:pt>
                <c:pt idx="8632">
                  <c:v>-801.56692504882801</c:v>
                </c:pt>
                <c:pt idx="8633">
                  <c:v>-801.56972646713302</c:v>
                </c:pt>
                <c:pt idx="8634">
                  <c:v>-801.57073974609398</c:v>
                </c:pt>
                <c:pt idx="8635">
                  <c:v>-801.57002449035701</c:v>
                </c:pt>
                <c:pt idx="8636">
                  <c:v>-801.56775951385498</c:v>
                </c:pt>
                <c:pt idx="8637">
                  <c:v>-801.56442165374801</c:v>
                </c:pt>
                <c:pt idx="8638">
                  <c:v>-801.56024932861305</c:v>
                </c:pt>
                <c:pt idx="8639">
                  <c:v>-801.55536174774204</c:v>
                </c:pt>
                <c:pt idx="8640">
                  <c:v>-801.55005693435703</c:v>
                </c:pt>
                <c:pt idx="8641">
                  <c:v>-801.54463291168202</c:v>
                </c:pt>
                <c:pt idx="8642">
                  <c:v>-801.53938770294201</c:v>
                </c:pt>
                <c:pt idx="8643">
                  <c:v>-801.53479814529396</c:v>
                </c:pt>
                <c:pt idx="8644">
                  <c:v>-801.531162261963</c:v>
                </c:pt>
                <c:pt idx="8645">
                  <c:v>-801.528539657593</c:v>
                </c:pt>
                <c:pt idx="8646">
                  <c:v>-801.52663230895996</c:v>
                </c:pt>
                <c:pt idx="8647">
                  <c:v>-801.52538061142002</c:v>
                </c:pt>
                <c:pt idx="8648">
                  <c:v>-801.52448654174805</c:v>
                </c:pt>
                <c:pt idx="8649">
                  <c:v>-801.52371168136597</c:v>
                </c:pt>
                <c:pt idx="8650">
                  <c:v>-801.52311563491799</c:v>
                </c:pt>
                <c:pt idx="8651">
                  <c:v>-801.52251958847103</c:v>
                </c:pt>
                <c:pt idx="8652">
                  <c:v>-801.52210235595703</c:v>
                </c:pt>
                <c:pt idx="8653">
                  <c:v>-801.52204275131203</c:v>
                </c:pt>
                <c:pt idx="8654">
                  <c:v>-801.52263879776001</c:v>
                </c:pt>
                <c:pt idx="8655">
                  <c:v>-801.52412891387996</c:v>
                </c:pt>
                <c:pt idx="8656">
                  <c:v>-801.52663230895996</c:v>
                </c:pt>
                <c:pt idx="8657">
                  <c:v>-801.53008937835705</c:v>
                </c:pt>
                <c:pt idx="8658">
                  <c:v>-801.534023284912</c:v>
                </c:pt>
                <c:pt idx="8659">
                  <c:v>-801.53795719146694</c:v>
                </c:pt>
                <c:pt idx="8660">
                  <c:v>-801.54111623764095</c:v>
                </c:pt>
                <c:pt idx="8661">
                  <c:v>-801.54296398162899</c:v>
                </c:pt>
                <c:pt idx="8662">
                  <c:v>-801.54308319091797</c:v>
                </c:pt>
                <c:pt idx="8663">
                  <c:v>-801.54153347015404</c:v>
                </c:pt>
                <c:pt idx="8664">
                  <c:v>-801.53849363327004</c:v>
                </c:pt>
                <c:pt idx="8665">
                  <c:v>-801.53450012207099</c:v>
                </c:pt>
                <c:pt idx="8666">
                  <c:v>-801.53020858764705</c:v>
                </c:pt>
                <c:pt idx="8667">
                  <c:v>-801.52651309967098</c:v>
                </c:pt>
                <c:pt idx="8668">
                  <c:v>-801.52406930923496</c:v>
                </c:pt>
                <c:pt idx="8669">
                  <c:v>-801.52329444885299</c:v>
                </c:pt>
                <c:pt idx="8670">
                  <c:v>-801.52430772781395</c:v>
                </c:pt>
                <c:pt idx="8671">
                  <c:v>-801.52663230895996</c:v>
                </c:pt>
                <c:pt idx="8672">
                  <c:v>-801.52955293655396</c:v>
                </c:pt>
                <c:pt idx="8673">
                  <c:v>-801.53241395950295</c:v>
                </c:pt>
                <c:pt idx="8674">
                  <c:v>-801.53455972671497</c:v>
                </c:pt>
                <c:pt idx="8675">
                  <c:v>-801.53551340103195</c:v>
                </c:pt>
                <c:pt idx="8676">
                  <c:v>-801.53515577316296</c:v>
                </c:pt>
                <c:pt idx="8677">
                  <c:v>-801.53348684310902</c:v>
                </c:pt>
                <c:pt idx="8678">
                  <c:v>-801.53092384338402</c:v>
                </c:pt>
                <c:pt idx="8679">
                  <c:v>-801.52800321579002</c:v>
                </c:pt>
                <c:pt idx="8680">
                  <c:v>-801.52538061142002</c:v>
                </c:pt>
                <c:pt idx="8681">
                  <c:v>-801.52365207672096</c:v>
                </c:pt>
                <c:pt idx="8682">
                  <c:v>-801.52317523956299</c:v>
                </c:pt>
                <c:pt idx="8683">
                  <c:v>-801.52400970458996</c:v>
                </c:pt>
                <c:pt idx="8684">
                  <c:v>-801.52579784393299</c:v>
                </c:pt>
                <c:pt idx="8685">
                  <c:v>-801.52812242508003</c:v>
                </c:pt>
                <c:pt idx="8686">
                  <c:v>-801.53056621551502</c:v>
                </c:pt>
                <c:pt idx="8687">
                  <c:v>-801.53265237808205</c:v>
                </c:pt>
                <c:pt idx="8688">
                  <c:v>-801.53432130813599</c:v>
                </c:pt>
                <c:pt idx="8689">
                  <c:v>-801.53533458709705</c:v>
                </c:pt>
                <c:pt idx="8690">
                  <c:v>-801.53575181961105</c:v>
                </c:pt>
                <c:pt idx="8691">
                  <c:v>-801.53581142425605</c:v>
                </c:pt>
                <c:pt idx="8692">
                  <c:v>-801.53575181961105</c:v>
                </c:pt>
                <c:pt idx="8693">
                  <c:v>-801.53587102890003</c:v>
                </c:pt>
                <c:pt idx="8694">
                  <c:v>-801.53652667999302</c:v>
                </c:pt>
                <c:pt idx="8695">
                  <c:v>-801.53789758682296</c:v>
                </c:pt>
                <c:pt idx="8696">
                  <c:v>-801.53998374938999</c:v>
                </c:pt>
                <c:pt idx="8697">
                  <c:v>-801.54272556305</c:v>
                </c:pt>
                <c:pt idx="8698">
                  <c:v>-801.54600381851196</c:v>
                </c:pt>
                <c:pt idx="8699">
                  <c:v>-801.54958009719905</c:v>
                </c:pt>
                <c:pt idx="8700">
                  <c:v>-801.55327558517502</c:v>
                </c:pt>
                <c:pt idx="8701">
                  <c:v>-801.55685186386097</c:v>
                </c:pt>
                <c:pt idx="8702">
                  <c:v>-801.55995130538997</c:v>
                </c:pt>
                <c:pt idx="8703">
                  <c:v>-801.56233549118099</c:v>
                </c:pt>
                <c:pt idx="8704">
                  <c:v>-801.56394481659004</c:v>
                </c:pt>
                <c:pt idx="8705">
                  <c:v>-801.56477928161598</c:v>
                </c:pt>
                <c:pt idx="8706">
                  <c:v>-801.56489849090599</c:v>
                </c:pt>
                <c:pt idx="8707">
                  <c:v>-801.56448125839302</c:v>
                </c:pt>
                <c:pt idx="8708">
                  <c:v>-801.56370639801003</c:v>
                </c:pt>
                <c:pt idx="8709">
                  <c:v>-801.56275272369396</c:v>
                </c:pt>
                <c:pt idx="8710">
                  <c:v>-801.56185865402199</c:v>
                </c:pt>
                <c:pt idx="8711">
                  <c:v>-801.56120300293003</c:v>
                </c:pt>
                <c:pt idx="8712">
                  <c:v>-801.56102418899604</c:v>
                </c:pt>
                <c:pt idx="8713">
                  <c:v>-801.56120300293003</c:v>
                </c:pt>
                <c:pt idx="8714">
                  <c:v>-801.56156063079902</c:v>
                </c:pt>
                <c:pt idx="8715">
                  <c:v>-801.561620235443</c:v>
                </c:pt>
                <c:pt idx="8716">
                  <c:v>-801.56114339828503</c:v>
                </c:pt>
                <c:pt idx="8717">
                  <c:v>-801.55983209609997</c:v>
                </c:pt>
                <c:pt idx="8718">
                  <c:v>-801.55780553817794</c:v>
                </c:pt>
                <c:pt idx="8719">
                  <c:v>-801.55500411987305</c:v>
                </c:pt>
                <c:pt idx="8720">
                  <c:v>-801.55160665512096</c:v>
                </c:pt>
                <c:pt idx="8721">
                  <c:v>-801.54773235321102</c:v>
                </c:pt>
                <c:pt idx="8722">
                  <c:v>-801.54356002807594</c:v>
                </c:pt>
                <c:pt idx="8723">
                  <c:v>-801.53950691223201</c:v>
                </c:pt>
                <c:pt idx="8724">
                  <c:v>-801.53581142425605</c:v>
                </c:pt>
                <c:pt idx="8725">
                  <c:v>-801.53283119201706</c:v>
                </c:pt>
                <c:pt idx="8726">
                  <c:v>-801.53056621551502</c:v>
                </c:pt>
                <c:pt idx="8727">
                  <c:v>-801.52901649475098</c:v>
                </c:pt>
                <c:pt idx="8728">
                  <c:v>-801.52806282043503</c:v>
                </c:pt>
                <c:pt idx="8729">
                  <c:v>-801.52752637863205</c:v>
                </c:pt>
                <c:pt idx="8730">
                  <c:v>-801.52722835540806</c:v>
                </c:pt>
                <c:pt idx="8731">
                  <c:v>-801.52710914611805</c:v>
                </c:pt>
                <c:pt idx="8732">
                  <c:v>-801.52710914611805</c:v>
                </c:pt>
                <c:pt idx="8733">
                  <c:v>-801.52710914611805</c:v>
                </c:pt>
                <c:pt idx="8734">
                  <c:v>-801.52710914611805</c:v>
                </c:pt>
                <c:pt idx="8735">
                  <c:v>-801.52710914611805</c:v>
                </c:pt>
                <c:pt idx="8736">
                  <c:v>-801.52698993682895</c:v>
                </c:pt>
                <c:pt idx="8737">
                  <c:v>-801.52687072753895</c:v>
                </c:pt>
                <c:pt idx="8738">
                  <c:v>-801.52669191360496</c:v>
                </c:pt>
                <c:pt idx="8739">
                  <c:v>-801.52663230895996</c:v>
                </c:pt>
                <c:pt idx="8740">
                  <c:v>-801.52657270431496</c:v>
                </c:pt>
                <c:pt idx="8741">
                  <c:v>-801.52651309967098</c:v>
                </c:pt>
                <c:pt idx="8742">
                  <c:v>-801.52633428573597</c:v>
                </c:pt>
                <c:pt idx="8743">
                  <c:v>-801.52609586715698</c:v>
                </c:pt>
                <c:pt idx="8744">
                  <c:v>-801.52579784393299</c:v>
                </c:pt>
                <c:pt idx="8745">
                  <c:v>-801.525499820709</c:v>
                </c:pt>
                <c:pt idx="8746">
                  <c:v>-801.52544021606502</c:v>
                </c:pt>
                <c:pt idx="8747">
                  <c:v>-801.525559425354</c:v>
                </c:pt>
                <c:pt idx="8748">
                  <c:v>-801.52609586715698</c:v>
                </c:pt>
                <c:pt idx="8749">
                  <c:v>-801.52698993682895</c:v>
                </c:pt>
                <c:pt idx="8750">
                  <c:v>-801.52836084365902</c:v>
                </c:pt>
                <c:pt idx="8751">
                  <c:v>-801.53014898300205</c:v>
                </c:pt>
                <c:pt idx="8752">
                  <c:v>-801.53223514556896</c:v>
                </c:pt>
                <c:pt idx="8753">
                  <c:v>-801.53438091278099</c:v>
                </c:pt>
                <c:pt idx="8754">
                  <c:v>-801.53646707534801</c:v>
                </c:pt>
                <c:pt idx="8755">
                  <c:v>-801.53813600540195</c:v>
                </c:pt>
                <c:pt idx="8756">
                  <c:v>-801.53903007507301</c:v>
                </c:pt>
                <c:pt idx="8757">
                  <c:v>-801.53885126113903</c:v>
                </c:pt>
                <c:pt idx="8758">
                  <c:v>-801.53748035430897</c:v>
                </c:pt>
                <c:pt idx="8759">
                  <c:v>-801.53497695922897</c:v>
                </c:pt>
                <c:pt idx="8760">
                  <c:v>-801.53146028518699</c:v>
                </c:pt>
                <c:pt idx="8761">
                  <c:v>-801.52716875076305</c:v>
                </c:pt>
                <c:pt idx="8762">
                  <c:v>-801.52222156524704</c:v>
                </c:pt>
                <c:pt idx="8763">
                  <c:v>-801.51685714721702</c:v>
                </c:pt>
                <c:pt idx="8764">
                  <c:v>-801.51143312454201</c:v>
                </c:pt>
                <c:pt idx="8765">
                  <c:v>-801.50636672973701</c:v>
                </c:pt>
                <c:pt idx="8766">
                  <c:v>-801.50195598602295</c:v>
                </c:pt>
                <c:pt idx="8767">
                  <c:v>-801.49826049804699</c:v>
                </c:pt>
                <c:pt idx="8768">
                  <c:v>-801.495399475098</c:v>
                </c:pt>
                <c:pt idx="8769">
                  <c:v>-801.49337291717598</c:v>
                </c:pt>
                <c:pt idx="8770">
                  <c:v>-801.49212121963501</c:v>
                </c:pt>
                <c:pt idx="8771">
                  <c:v>-801.49188280105602</c:v>
                </c:pt>
                <c:pt idx="8772">
                  <c:v>-801.49253845214901</c:v>
                </c:pt>
                <c:pt idx="8773">
                  <c:v>-801.49402856826805</c:v>
                </c:pt>
                <c:pt idx="8774">
                  <c:v>-801.49605512618996</c:v>
                </c:pt>
                <c:pt idx="8775">
                  <c:v>-801.49855852127098</c:v>
                </c:pt>
                <c:pt idx="8776">
                  <c:v>-801.50130033493099</c:v>
                </c:pt>
                <c:pt idx="8777">
                  <c:v>-801.50439977645897</c:v>
                </c:pt>
                <c:pt idx="8778">
                  <c:v>-801.50779724121105</c:v>
                </c:pt>
                <c:pt idx="8779">
                  <c:v>-801.51161193847702</c:v>
                </c:pt>
                <c:pt idx="8780">
                  <c:v>-801.51572465896595</c:v>
                </c:pt>
                <c:pt idx="8781">
                  <c:v>-801.52007579803501</c:v>
                </c:pt>
                <c:pt idx="8782">
                  <c:v>-801.52448654174805</c:v>
                </c:pt>
                <c:pt idx="8783">
                  <c:v>-801.52901649475098</c:v>
                </c:pt>
                <c:pt idx="8784">
                  <c:v>-801.53360605239902</c:v>
                </c:pt>
                <c:pt idx="8785">
                  <c:v>-801.53825521469105</c:v>
                </c:pt>
                <c:pt idx="8786">
                  <c:v>-801.54278516769398</c:v>
                </c:pt>
                <c:pt idx="8787">
                  <c:v>-801.54689788818405</c:v>
                </c:pt>
                <c:pt idx="8788">
                  <c:v>-801.55029535293602</c:v>
                </c:pt>
                <c:pt idx="8789">
                  <c:v>-801.55285835266102</c:v>
                </c:pt>
                <c:pt idx="8790">
                  <c:v>-801.55476570129395</c:v>
                </c:pt>
                <c:pt idx="8791">
                  <c:v>-801.556017398834</c:v>
                </c:pt>
                <c:pt idx="8792">
                  <c:v>-801.55679225921699</c:v>
                </c:pt>
                <c:pt idx="8793">
                  <c:v>-801.55714988708496</c:v>
                </c:pt>
                <c:pt idx="8794">
                  <c:v>-801.55720949172996</c:v>
                </c:pt>
                <c:pt idx="8795">
                  <c:v>-801.55697107315098</c:v>
                </c:pt>
                <c:pt idx="8796">
                  <c:v>-801.55667304992699</c:v>
                </c:pt>
                <c:pt idx="8797">
                  <c:v>-801.556494235993</c:v>
                </c:pt>
                <c:pt idx="8798">
                  <c:v>-801.55655384063698</c:v>
                </c:pt>
                <c:pt idx="8799">
                  <c:v>-801.55691146850597</c:v>
                </c:pt>
                <c:pt idx="8800">
                  <c:v>-801.55750751495395</c:v>
                </c:pt>
                <c:pt idx="8801">
                  <c:v>-801.55816316604603</c:v>
                </c:pt>
                <c:pt idx="8802">
                  <c:v>-801.55887842178402</c:v>
                </c:pt>
                <c:pt idx="8803">
                  <c:v>-801.55947446823097</c:v>
                </c:pt>
                <c:pt idx="8804">
                  <c:v>-801.55983209609997</c:v>
                </c:pt>
                <c:pt idx="8805">
                  <c:v>-801.56013011932396</c:v>
                </c:pt>
                <c:pt idx="8806">
                  <c:v>-801.56030893325806</c:v>
                </c:pt>
                <c:pt idx="8807">
                  <c:v>-801.56036853790295</c:v>
                </c:pt>
                <c:pt idx="8808">
                  <c:v>-801.56030893325806</c:v>
                </c:pt>
                <c:pt idx="8809">
                  <c:v>-801.56001091003395</c:v>
                </c:pt>
                <c:pt idx="8810">
                  <c:v>-801.55959367752098</c:v>
                </c:pt>
                <c:pt idx="8811">
                  <c:v>-801.558997631073</c:v>
                </c:pt>
                <c:pt idx="8812">
                  <c:v>-801.55822277069103</c:v>
                </c:pt>
                <c:pt idx="8813">
                  <c:v>-801.55709028243996</c:v>
                </c:pt>
                <c:pt idx="8814">
                  <c:v>-801.55548095703102</c:v>
                </c:pt>
                <c:pt idx="8815">
                  <c:v>-801.55333518982002</c:v>
                </c:pt>
                <c:pt idx="8816">
                  <c:v>-801.55059337616001</c:v>
                </c:pt>
                <c:pt idx="8817">
                  <c:v>-801.54737472534202</c:v>
                </c:pt>
                <c:pt idx="8818">
                  <c:v>-801.54385805130005</c:v>
                </c:pt>
                <c:pt idx="8819">
                  <c:v>-801.54022216796898</c:v>
                </c:pt>
                <c:pt idx="8820">
                  <c:v>-801.53658628463802</c:v>
                </c:pt>
                <c:pt idx="8821">
                  <c:v>-801.53318881988503</c:v>
                </c:pt>
                <c:pt idx="8822">
                  <c:v>-801.53026819229103</c:v>
                </c:pt>
                <c:pt idx="8823">
                  <c:v>-801.52794361114502</c:v>
                </c:pt>
                <c:pt idx="8824">
                  <c:v>-801.52621507644699</c:v>
                </c:pt>
                <c:pt idx="8825">
                  <c:v>-801.52502298355103</c:v>
                </c:pt>
                <c:pt idx="8826">
                  <c:v>-801.52424812316895</c:v>
                </c:pt>
                <c:pt idx="8827">
                  <c:v>-801.52371168136597</c:v>
                </c:pt>
                <c:pt idx="8828">
                  <c:v>-801.52305603027401</c:v>
                </c:pt>
                <c:pt idx="8829">
                  <c:v>-801.52204275131203</c:v>
                </c:pt>
                <c:pt idx="8830">
                  <c:v>-801.52025461196899</c:v>
                </c:pt>
                <c:pt idx="8831">
                  <c:v>-801.51757240295399</c:v>
                </c:pt>
                <c:pt idx="8832">
                  <c:v>-801.51411533355702</c:v>
                </c:pt>
                <c:pt idx="8833">
                  <c:v>-801.51024103164696</c:v>
                </c:pt>
                <c:pt idx="8834">
                  <c:v>-801.50630712509201</c:v>
                </c:pt>
                <c:pt idx="8835">
                  <c:v>-801.50273084640503</c:v>
                </c:pt>
                <c:pt idx="8836">
                  <c:v>-801.49992942810104</c:v>
                </c:pt>
                <c:pt idx="8837">
                  <c:v>-801.49843931198097</c:v>
                </c:pt>
                <c:pt idx="8838">
                  <c:v>-801.49861812591598</c:v>
                </c:pt>
                <c:pt idx="8839">
                  <c:v>-801.50070428848301</c:v>
                </c:pt>
                <c:pt idx="8840">
                  <c:v>-801.50463819503796</c:v>
                </c:pt>
                <c:pt idx="8841">
                  <c:v>-801.50976419448898</c:v>
                </c:pt>
                <c:pt idx="8842">
                  <c:v>-801.51542663574196</c:v>
                </c:pt>
                <c:pt idx="8843">
                  <c:v>-801.52079105377197</c:v>
                </c:pt>
                <c:pt idx="8844">
                  <c:v>-801.52520179748603</c:v>
                </c:pt>
                <c:pt idx="8845">
                  <c:v>-801.52812242508003</c:v>
                </c:pt>
                <c:pt idx="8846">
                  <c:v>-801.52913570404098</c:v>
                </c:pt>
                <c:pt idx="8847">
                  <c:v>-801.52806282043503</c:v>
                </c:pt>
                <c:pt idx="8848">
                  <c:v>-801.52490377426204</c:v>
                </c:pt>
                <c:pt idx="8849">
                  <c:v>-801.52001619339001</c:v>
                </c:pt>
                <c:pt idx="8850">
                  <c:v>-801.51393651962303</c:v>
                </c:pt>
                <c:pt idx="8851">
                  <c:v>-801.50732040405296</c:v>
                </c:pt>
                <c:pt idx="8852">
                  <c:v>-801.50082349777199</c:v>
                </c:pt>
                <c:pt idx="8853">
                  <c:v>-801.494982242584</c:v>
                </c:pt>
                <c:pt idx="8854">
                  <c:v>-801.49021387100197</c:v>
                </c:pt>
                <c:pt idx="8855">
                  <c:v>-801.486876010895</c:v>
                </c:pt>
                <c:pt idx="8856">
                  <c:v>-801.48508787155197</c:v>
                </c:pt>
                <c:pt idx="8857">
                  <c:v>-801.48484945297298</c:v>
                </c:pt>
                <c:pt idx="8858">
                  <c:v>-801.48586273193405</c:v>
                </c:pt>
                <c:pt idx="8859">
                  <c:v>-801.48794889450096</c:v>
                </c:pt>
                <c:pt idx="8860">
                  <c:v>-801.49075031280495</c:v>
                </c:pt>
                <c:pt idx="8861">
                  <c:v>-801.49396896362305</c:v>
                </c:pt>
                <c:pt idx="8862">
                  <c:v>-801.49742603302002</c:v>
                </c:pt>
                <c:pt idx="8863">
                  <c:v>-801.50082349777199</c:v>
                </c:pt>
                <c:pt idx="8864">
                  <c:v>-801.50386333465599</c:v>
                </c:pt>
                <c:pt idx="8865">
                  <c:v>-801.50630712509201</c:v>
                </c:pt>
                <c:pt idx="8866">
                  <c:v>-801.50815486908004</c:v>
                </c:pt>
                <c:pt idx="8867">
                  <c:v>-801.50946617126499</c:v>
                </c:pt>
                <c:pt idx="8868">
                  <c:v>-801.51036024093605</c:v>
                </c:pt>
                <c:pt idx="8869">
                  <c:v>-801.51119470596302</c:v>
                </c:pt>
                <c:pt idx="8870">
                  <c:v>-801.51202917098999</c:v>
                </c:pt>
                <c:pt idx="8871">
                  <c:v>-801.51310205459595</c:v>
                </c:pt>
                <c:pt idx="8872">
                  <c:v>-801.51447296142601</c:v>
                </c:pt>
                <c:pt idx="8873">
                  <c:v>-801.51643991470405</c:v>
                </c:pt>
                <c:pt idx="8874">
                  <c:v>-801.51900291442905</c:v>
                </c:pt>
                <c:pt idx="8875">
                  <c:v>-801.52228116989204</c:v>
                </c:pt>
                <c:pt idx="8876">
                  <c:v>-801.525917053223</c:v>
                </c:pt>
                <c:pt idx="8877">
                  <c:v>-801.52949333190895</c:v>
                </c:pt>
                <c:pt idx="8878">
                  <c:v>-801.53241395950295</c:v>
                </c:pt>
                <c:pt idx="8879">
                  <c:v>-801.53438091278099</c:v>
                </c:pt>
                <c:pt idx="8880">
                  <c:v>-801.53515577316296</c:v>
                </c:pt>
                <c:pt idx="8881">
                  <c:v>-801.53479814529396</c:v>
                </c:pt>
                <c:pt idx="8882">
                  <c:v>-801.53330802917503</c:v>
                </c:pt>
                <c:pt idx="8883">
                  <c:v>-801.53092384338402</c:v>
                </c:pt>
                <c:pt idx="8884">
                  <c:v>-801.52776479721103</c:v>
                </c:pt>
                <c:pt idx="8885">
                  <c:v>-801.52430772781395</c:v>
                </c:pt>
                <c:pt idx="8886">
                  <c:v>-801.52108907699596</c:v>
                </c:pt>
                <c:pt idx="8887">
                  <c:v>-801.51846647262596</c:v>
                </c:pt>
                <c:pt idx="8888">
                  <c:v>-801.51667833328304</c:v>
                </c:pt>
                <c:pt idx="8889">
                  <c:v>-801.51554584503197</c:v>
                </c:pt>
                <c:pt idx="8890">
                  <c:v>-801.51477098465</c:v>
                </c:pt>
                <c:pt idx="8891">
                  <c:v>-801.51417493820202</c:v>
                </c:pt>
                <c:pt idx="8892">
                  <c:v>-801.51340007782005</c:v>
                </c:pt>
                <c:pt idx="8893">
                  <c:v>-801.51244640350399</c:v>
                </c:pt>
                <c:pt idx="8894">
                  <c:v>-801.51113510131904</c:v>
                </c:pt>
                <c:pt idx="8895">
                  <c:v>-801.50964498519897</c:v>
                </c:pt>
                <c:pt idx="8896">
                  <c:v>-801.50791645050106</c:v>
                </c:pt>
                <c:pt idx="8897">
                  <c:v>-801.50630712509201</c:v>
                </c:pt>
                <c:pt idx="8898">
                  <c:v>-801.50517463684105</c:v>
                </c:pt>
                <c:pt idx="8899">
                  <c:v>-801.50469779968296</c:v>
                </c:pt>
                <c:pt idx="8900">
                  <c:v>-801.50529384613105</c:v>
                </c:pt>
                <c:pt idx="8901">
                  <c:v>-801.50708198547397</c:v>
                </c:pt>
                <c:pt idx="8902">
                  <c:v>-801.51012182235695</c:v>
                </c:pt>
                <c:pt idx="8903">
                  <c:v>-801.51423454284702</c:v>
                </c:pt>
                <c:pt idx="8904">
                  <c:v>-801.51912212371803</c:v>
                </c:pt>
                <c:pt idx="8905">
                  <c:v>-801.52430772781395</c:v>
                </c:pt>
                <c:pt idx="8906">
                  <c:v>-801.52919530868598</c:v>
                </c:pt>
                <c:pt idx="8907">
                  <c:v>-801.53318881988503</c:v>
                </c:pt>
                <c:pt idx="8908">
                  <c:v>-801.53610944747902</c:v>
                </c:pt>
                <c:pt idx="8909">
                  <c:v>-801.53748035430897</c:v>
                </c:pt>
                <c:pt idx="8910">
                  <c:v>-801.53730154037498</c:v>
                </c:pt>
                <c:pt idx="8911">
                  <c:v>-801.53551340103195</c:v>
                </c:pt>
                <c:pt idx="8912">
                  <c:v>-801.53241395950295</c:v>
                </c:pt>
                <c:pt idx="8913">
                  <c:v>-801.528539657593</c:v>
                </c:pt>
                <c:pt idx="8914">
                  <c:v>-801.52454614639305</c:v>
                </c:pt>
                <c:pt idx="8915">
                  <c:v>-801.52120828628597</c:v>
                </c:pt>
                <c:pt idx="8916">
                  <c:v>-801.51894330978405</c:v>
                </c:pt>
                <c:pt idx="8917">
                  <c:v>-801.51787042617798</c:v>
                </c:pt>
                <c:pt idx="8918">
                  <c:v>-801.51787042617798</c:v>
                </c:pt>
                <c:pt idx="8919">
                  <c:v>-801.51864528655994</c:v>
                </c:pt>
                <c:pt idx="8920">
                  <c:v>-801.51971817016602</c:v>
                </c:pt>
                <c:pt idx="8921">
                  <c:v>-801.52067184448299</c:v>
                </c:pt>
                <c:pt idx="8922">
                  <c:v>-801.52114868164097</c:v>
                </c:pt>
                <c:pt idx="8923">
                  <c:v>-801.52079105377197</c:v>
                </c:pt>
                <c:pt idx="8924">
                  <c:v>-801.51953935623203</c:v>
                </c:pt>
                <c:pt idx="8925">
                  <c:v>-801.51757240295399</c:v>
                </c:pt>
                <c:pt idx="8926">
                  <c:v>-801.51518821716297</c:v>
                </c:pt>
                <c:pt idx="8927">
                  <c:v>-801.51304244995094</c:v>
                </c:pt>
                <c:pt idx="8928">
                  <c:v>-801.51167154312202</c:v>
                </c:pt>
                <c:pt idx="8929">
                  <c:v>-801.51143312454201</c:v>
                </c:pt>
                <c:pt idx="8930">
                  <c:v>-801.51262521743797</c:v>
                </c:pt>
                <c:pt idx="8931">
                  <c:v>-801.51512861251899</c:v>
                </c:pt>
                <c:pt idx="8932">
                  <c:v>-801.51876449584995</c:v>
                </c:pt>
                <c:pt idx="8933">
                  <c:v>-801.52323484420799</c:v>
                </c:pt>
                <c:pt idx="8934">
                  <c:v>-801.52800321579002</c:v>
                </c:pt>
                <c:pt idx="8935">
                  <c:v>-801.53265237808205</c:v>
                </c:pt>
                <c:pt idx="8936">
                  <c:v>-801.536705493927</c:v>
                </c:pt>
                <c:pt idx="8937">
                  <c:v>-801.539685726166</c:v>
                </c:pt>
                <c:pt idx="8938">
                  <c:v>-801.54159307479904</c:v>
                </c:pt>
                <c:pt idx="8939">
                  <c:v>-801.542248725891</c:v>
                </c:pt>
                <c:pt idx="8940">
                  <c:v>-801.54159307479904</c:v>
                </c:pt>
                <c:pt idx="8941">
                  <c:v>-801.539745330811</c:v>
                </c:pt>
                <c:pt idx="8942">
                  <c:v>-801.536765098572</c:v>
                </c:pt>
                <c:pt idx="8943">
                  <c:v>-801.53283119201706</c:v>
                </c:pt>
                <c:pt idx="8944">
                  <c:v>-801.528420448303</c:v>
                </c:pt>
                <c:pt idx="8945">
                  <c:v>-801.52383089065597</c:v>
                </c:pt>
                <c:pt idx="8946">
                  <c:v>-801.51947975158703</c:v>
                </c:pt>
                <c:pt idx="8947">
                  <c:v>-801.51548624038696</c:v>
                </c:pt>
                <c:pt idx="8948">
                  <c:v>-801.512207984925</c:v>
                </c:pt>
                <c:pt idx="8949">
                  <c:v>-801.50970458984398</c:v>
                </c:pt>
                <c:pt idx="8950">
                  <c:v>-801.50833368301403</c:v>
                </c:pt>
                <c:pt idx="8951">
                  <c:v>-801.50809526443504</c:v>
                </c:pt>
                <c:pt idx="8952">
                  <c:v>-801.50892972946201</c:v>
                </c:pt>
                <c:pt idx="8953">
                  <c:v>-801.51065826416004</c:v>
                </c:pt>
                <c:pt idx="8954">
                  <c:v>-801.51298284530696</c:v>
                </c:pt>
                <c:pt idx="8955">
                  <c:v>-801.51554584503197</c:v>
                </c:pt>
                <c:pt idx="8956">
                  <c:v>-801.51822805404697</c:v>
                </c:pt>
                <c:pt idx="8957">
                  <c:v>-801.52091026306198</c:v>
                </c:pt>
                <c:pt idx="8958">
                  <c:v>-801.52365207672096</c:v>
                </c:pt>
                <c:pt idx="8959">
                  <c:v>-801.52639389038097</c:v>
                </c:pt>
                <c:pt idx="8960">
                  <c:v>-801.52913570404098</c:v>
                </c:pt>
                <c:pt idx="8961">
                  <c:v>-801.53181791305599</c:v>
                </c:pt>
                <c:pt idx="8962">
                  <c:v>-801.53438091278099</c:v>
                </c:pt>
                <c:pt idx="8963">
                  <c:v>-801.536705493927</c:v>
                </c:pt>
                <c:pt idx="8964">
                  <c:v>-801.53861284256004</c:v>
                </c:pt>
                <c:pt idx="8965">
                  <c:v>-801.54016256332397</c:v>
                </c:pt>
                <c:pt idx="8966">
                  <c:v>-801.54117584228504</c:v>
                </c:pt>
                <c:pt idx="8967">
                  <c:v>-801.54159307479904</c:v>
                </c:pt>
                <c:pt idx="8968">
                  <c:v>-801.54129505157505</c:v>
                </c:pt>
                <c:pt idx="8969">
                  <c:v>-801.54040098190296</c:v>
                </c:pt>
                <c:pt idx="8970">
                  <c:v>-801.53903007507301</c:v>
                </c:pt>
                <c:pt idx="8971">
                  <c:v>-801.53730154037498</c:v>
                </c:pt>
                <c:pt idx="8972">
                  <c:v>-801.53557300567604</c:v>
                </c:pt>
                <c:pt idx="8973">
                  <c:v>-801.534023284912</c:v>
                </c:pt>
                <c:pt idx="8974">
                  <c:v>-801.53271198272705</c:v>
                </c:pt>
                <c:pt idx="8975">
                  <c:v>-801.531579494477</c:v>
                </c:pt>
                <c:pt idx="8976">
                  <c:v>-801.53062582016003</c:v>
                </c:pt>
                <c:pt idx="8977">
                  <c:v>-801.52985095977795</c:v>
                </c:pt>
                <c:pt idx="8978">
                  <c:v>-801.52937412261997</c:v>
                </c:pt>
                <c:pt idx="8979">
                  <c:v>-801.52919530868598</c:v>
                </c:pt>
                <c:pt idx="8980">
                  <c:v>-801.52949333190895</c:v>
                </c:pt>
                <c:pt idx="8981">
                  <c:v>-801.53026819229103</c:v>
                </c:pt>
                <c:pt idx="8982">
                  <c:v>-801.53146028518699</c:v>
                </c:pt>
                <c:pt idx="8983">
                  <c:v>-801.53312921524105</c:v>
                </c:pt>
                <c:pt idx="8984">
                  <c:v>-801.53533458709705</c:v>
                </c:pt>
                <c:pt idx="8985">
                  <c:v>-801.53819561004696</c:v>
                </c:pt>
                <c:pt idx="8986">
                  <c:v>-801.54165267944404</c:v>
                </c:pt>
                <c:pt idx="8987">
                  <c:v>-801.54564619064399</c:v>
                </c:pt>
                <c:pt idx="8988">
                  <c:v>-801.54999732971203</c:v>
                </c:pt>
                <c:pt idx="8989">
                  <c:v>-801.55458688735996</c:v>
                </c:pt>
                <c:pt idx="8990">
                  <c:v>-801.55923604965199</c:v>
                </c:pt>
                <c:pt idx="8991">
                  <c:v>-801.56364679336605</c:v>
                </c:pt>
                <c:pt idx="8992">
                  <c:v>-801.56752109527599</c:v>
                </c:pt>
                <c:pt idx="8993">
                  <c:v>-801.57056093215999</c:v>
                </c:pt>
                <c:pt idx="8994">
                  <c:v>-801.57258749008201</c:v>
                </c:pt>
                <c:pt idx="8995">
                  <c:v>-801.57348155975399</c:v>
                </c:pt>
                <c:pt idx="8996">
                  <c:v>-801.57330274581898</c:v>
                </c:pt>
                <c:pt idx="8997">
                  <c:v>-801.57205104827904</c:v>
                </c:pt>
                <c:pt idx="8998">
                  <c:v>-801.57002449035701</c:v>
                </c:pt>
                <c:pt idx="8999">
                  <c:v>-801.56746149063099</c:v>
                </c:pt>
                <c:pt idx="9000">
                  <c:v>-801.564719676972</c:v>
                </c:pt>
                <c:pt idx="9001">
                  <c:v>-801.56215667724598</c:v>
                </c:pt>
                <c:pt idx="9002">
                  <c:v>-801.55995130538997</c:v>
                </c:pt>
                <c:pt idx="9003">
                  <c:v>-801.55816316604603</c:v>
                </c:pt>
                <c:pt idx="9004">
                  <c:v>-801.55685186386097</c:v>
                </c:pt>
                <c:pt idx="9005">
                  <c:v>-801.556017398834</c:v>
                </c:pt>
                <c:pt idx="9006">
                  <c:v>-801.55571937561103</c:v>
                </c:pt>
                <c:pt idx="9007">
                  <c:v>-801.55595779419002</c:v>
                </c:pt>
                <c:pt idx="9008">
                  <c:v>-801.55661344528198</c:v>
                </c:pt>
                <c:pt idx="9009">
                  <c:v>-801.55768632888805</c:v>
                </c:pt>
                <c:pt idx="9010">
                  <c:v>-801.55923604965199</c:v>
                </c:pt>
                <c:pt idx="9011">
                  <c:v>-801.56120300293003</c:v>
                </c:pt>
                <c:pt idx="9012">
                  <c:v>-801.56364679336605</c:v>
                </c:pt>
                <c:pt idx="9013">
                  <c:v>-801.56632900238105</c:v>
                </c:pt>
                <c:pt idx="9014">
                  <c:v>-801.56901121139504</c:v>
                </c:pt>
                <c:pt idx="9015">
                  <c:v>-801.57133579254196</c:v>
                </c:pt>
                <c:pt idx="9016">
                  <c:v>-801.573243141175</c:v>
                </c:pt>
                <c:pt idx="9017">
                  <c:v>-801.57485246658302</c:v>
                </c:pt>
                <c:pt idx="9018">
                  <c:v>-801.57628297805798</c:v>
                </c:pt>
                <c:pt idx="9019">
                  <c:v>-801.57759428024303</c:v>
                </c:pt>
                <c:pt idx="9020">
                  <c:v>-801.57872676849399</c:v>
                </c:pt>
                <c:pt idx="9021">
                  <c:v>-801.57968044280994</c:v>
                </c:pt>
                <c:pt idx="9022">
                  <c:v>-801.58033609390304</c:v>
                </c:pt>
                <c:pt idx="9023">
                  <c:v>-801.58075332641602</c:v>
                </c:pt>
                <c:pt idx="9024">
                  <c:v>-801.58087253570602</c:v>
                </c:pt>
                <c:pt idx="9025">
                  <c:v>-801.58057451248203</c:v>
                </c:pt>
                <c:pt idx="9026">
                  <c:v>-801.57962083816506</c:v>
                </c:pt>
                <c:pt idx="9027">
                  <c:v>-801.57795190811203</c:v>
                </c:pt>
                <c:pt idx="9028">
                  <c:v>-801.57568693160999</c:v>
                </c:pt>
                <c:pt idx="9029">
                  <c:v>-801.57306432723999</c:v>
                </c:pt>
                <c:pt idx="9030">
                  <c:v>-801.57050132751499</c:v>
                </c:pt>
                <c:pt idx="9031">
                  <c:v>-801.56835556030296</c:v>
                </c:pt>
                <c:pt idx="9032">
                  <c:v>-801.56674623489403</c:v>
                </c:pt>
                <c:pt idx="9033">
                  <c:v>-801.56567335128796</c:v>
                </c:pt>
                <c:pt idx="9034">
                  <c:v>-801.56513690948498</c:v>
                </c:pt>
                <c:pt idx="9035">
                  <c:v>-801.56507730483997</c:v>
                </c:pt>
                <c:pt idx="9036">
                  <c:v>-801.56543493270897</c:v>
                </c:pt>
                <c:pt idx="9037">
                  <c:v>-801.56597137451195</c:v>
                </c:pt>
                <c:pt idx="9038">
                  <c:v>-801.56650781631504</c:v>
                </c:pt>
                <c:pt idx="9039">
                  <c:v>-801.56686544418403</c:v>
                </c:pt>
                <c:pt idx="9040">
                  <c:v>-801.56704425811802</c:v>
                </c:pt>
                <c:pt idx="9041">
                  <c:v>-801.567163467407</c:v>
                </c:pt>
                <c:pt idx="9042">
                  <c:v>-801.567282676697</c:v>
                </c:pt>
                <c:pt idx="9043">
                  <c:v>-801.56740188598701</c:v>
                </c:pt>
                <c:pt idx="9044">
                  <c:v>-801.56746149063099</c:v>
                </c:pt>
                <c:pt idx="9045">
                  <c:v>-801.56752109527599</c:v>
                </c:pt>
                <c:pt idx="9046">
                  <c:v>-801.56752109527599</c:v>
                </c:pt>
                <c:pt idx="9047">
                  <c:v>-801.56740188598701</c:v>
                </c:pt>
                <c:pt idx="9048">
                  <c:v>-801.56704425811802</c:v>
                </c:pt>
                <c:pt idx="9049">
                  <c:v>-801.56650781631504</c:v>
                </c:pt>
                <c:pt idx="9050">
                  <c:v>-801.56579256057796</c:v>
                </c:pt>
                <c:pt idx="9051">
                  <c:v>-801.56483888626099</c:v>
                </c:pt>
                <c:pt idx="9052">
                  <c:v>-801.56382560730003</c:v>
                </c:pt>
                <c:pt idx="9053">
                  <c:v>-801.56263351440498</c:v>
                </c:pt>
                <c:pt idx="9054">
                  <c:v>-801.56132221221901</c:v>
                </c:pt>
                <c:pt idx="9055">
                  <c:v>-801.55995130538997</c:v>
                </c:pt>
                <c:pt idx="9056">
                  <c:v>-801.55852079391502</c:v>
                </c:pt>
                <c:pt idx="9057">
                  <c:v>-801.55726909637497</c:v>
                </c:pt>
                <c:pt idx="9058">
                  <c:v>-801.55637502670299</c:v>
                </c:pt>
                <c:pt idx="9059">
                  <c:v>-801.55583858490002</c:v>
                </c:pt>
                <c:pt idx="9060">
                  <c:v>-801.55571937561103</c:v>
                </c:pt>
                <c:pt idx="9061">
                  <c:v>-801.55625581741401</c:v>
                </c:pt>
                <c:pt idx="9062">
                  <c:v>-801.55744791030895</c:v>
                </c:pt>
                <c:pt idx="9063">
                  <c:v>-801.55935525894199</c:v>
                </c:pt>
                <c:pt idx="9064">
                  <c:v>-801.56185865402199</c:v>
                </c:pt>
                <c:pt idx="9065">
                  <c:v>-801.564719676972</c:v>
                </c:pt>
                <c:pt idx="9066">
                  <c:v>-801.567640304566</c:v>
                </c:pt>
                <c:pt idx="9067">
                  <c:v>-801.57038211822498</c:v>
                </c:pt>
                <c:pt idx="9068">
                  <c:v>-801.57288551330601</c:v>
                </c:pt>
                <c:pt idx="9069">
                  <c:v>-801.57515048980702</c:v>
                </c:pt>
                <c:pt idx="9070">
                  <c:v>-801.57723665237404</c:v>
                </c:pt>
                <c:pt idx="9071">
                  <c:v>-801.57914400100697</c:v>
                </c:pt>
                <c:pt idx="9072">
                  <c:v>-801.58111095428501</c:v>
                </c:pt>
                <c:pt idx="9073">
                  <c:v>-801.58319711685203</c:v>
                </c:pt>
                <c:pt idx="9074">
                  <c:v>-801.58540248870895</c:v>
                </c:pt>
                <c:pt idx="9075">
                  <c:v>-801.58784627914395</c:v>
                </c:pt>
                <c:pt idx="9076">
                  <c:v>-801.59011125564598</c:v>
                </c:pt>
                <c:pt idx="9077">
                  <c:v>-801.59183979034401</c:v>
                </c:pt>
                <c:pt idx="9078">
                  <c:v>-801.592614650727</c:v>
                </c:pt>
                <c:pt idx="9079">
                  <c:v>-801.59207820892402</c:v>
                </c:pt>
                <c:pt idx="9080">
                  <c:v>-801.58999204635597</c:v>
                </c:pt>
                <c:pt idx="9081">
                  <c:v>-801.58641576767002</c:v>
                </c:pt>
                <c:pt idx="9082">
                  <c:v>-801.581408977509</c:v>
                </c:pt>
                <c:pt idx="9083">
                  <c:v>-801.57532930374202</c:v>
                </c:pt>
                <c:pt idx="9084">
                  <c:v>-801.56865358352695</c:v>
                </c:pt>
                <c:pt idx="9085">
                  <c:v>-801.562097072602</c:v>
                </c:pt>
                <c:pt idx="9086">
                  <c:v>-801.55625581741401</c:v>
                </c:pt>
                <c:pt idx="9087">
                  <c:v>-801.55172586441097</c:v>
                </c:pt>
                <c:pt idx="9088">
                  <c:v>-801.54892444610596</c:v>
                </c:pt>
                <c:pt idx="9089">
                  <c:v>-801.54797077179001</c:v>
                </c:pt>
                <c:pt idx="9090">
                  <c:v>-801.54880523681697</c:v>
                </c:pt>
                <c:pt idx="9091">
                  <c:v>-801.55118942260799</c:v>
                </c:pt>
                <c:pt idx="9092">
                  <c:v>-801.55482530593895</c:v>
                </c:pt>
                <c:pt idx="9093">
                  <c:v>-801.55917644500801</c:v>
                </c:pt>
                <c:pt idx="9094">
                  <c:v>-801.56388521194503</c:v>
                </c:pt>
                <c:pt idx="9095">
                  <c:v>-801.56835556030296</c:v>
                </c:pt>
                <c:pt idx="9096">
                  <c:v>-801.57222986221302</c:v>
                </c:pt>
                <c:pt idx="9097">
                  <c:v>-801.57503128051803</c:v>
                </c:pt>
                <c:pt idx="9098">
                  <c:v>-801.57664060592697</c:v>
                </c:pt>
                <c:pt idx="9099">
                  <c:v>-801.57705783844006</c:v>
                </c:pt>
                <c:pt idx="9100">
                  <c:v>-801.57646179199196</c:v>
                </c:pt>
                <c:pt idx="9101">
                  <c:v>-801.57532930374202</c:v>
                </c:pt>
                <c:pt idx="9102">
                  <c:v>-801.57395839691196</c:v>
                </c:pt>
                <c:pt idx="9103">
                  <c:v>-801.57270669937202</c:v>
                </c:pt>
                <c:pt idx="9104">
                  <c:v>-801.57193183898903</c:v>
                </c:pt>
                <c:pt idx="9105">
                  <c:v>-801.57181262970005</c:v>
                </c:pt>
                <c:pt idx="9106">
                  <c:v>-801.57270669937202</c:v>
                </c:pt>
                <c:pt idx="9107">
                  <c:v>-801.57467365264904</c:v>
                </c:pt>
                <c:pt idx="9108">
                  <c:v>-801.57747507095405</c:v>
                </c:pt>
                <c:pt idx="9109">
                  <c:v>-801.58057451248203</c:v>
                </c:pt>
                <c:pt idx="9110">
                  <c:v>-801.58349514007602</c:v>
                </c:pt>
                <c:pt idx="9111">
                  <c:v>-801.58581972122204</c:v>
                </c:pt>
                <c:pt idx="9112">
                  <c:v>-801.58748865127598</c:v>
                </c:pt>
                <c:pt idx="9113">
                  <c:v>-801.58844232559204</c:v>
                </c:pt>
                <c:pt idx="9114">
                  <c:v>-801.58874034881603</c:v>
                </c:pt>
                <c:pt idx="9115">
                  <c:v>-801.58856153488205</c:v>
                </c:pt>
                <c:pt idx="9116">
                  <c:v>-801.58814430236805</c:v>
                </c:pt>
                <c:pt idx="9117">
                  <c:v>-801.58766746520996</c:v>
                </c:pt>
                <c:pt idx="9118">
                  <c:v>-801.58742904663097</c:v>
                </c:pt>
                <c:pt idx="9119">
                  <c:v>-801.58742904663097</c:v>
                </c:pt>
                <c:pt idx="9120">
                  <c:v>-801.58772706985496</c:v>
                </c:pt>
                <c:pt idx="9121">
                  <c:v>-801.58826351165806</c:v>
                </c:pt>
                <c:pt idx="9122">
                  <c:v>-801.58885955810604</c:v>
                </c:pt>
                <c:pt idx="9123">
                  <c:v>-801.58939599990902</c:v>
                </c:pt>
                <c:pt idx="9124">
                  <c:v>-801.589574813843</c:v>
                </c:pt>
                <c:pt idx="9125">
                  <c:v>-801.58939599990902</c:v>
                </c:pt>
                <c:pt idx="9126">
                  <c:v>-801.58885955810604</c:v>
                </c:pt>
                <c:pt idx="9127">
                  <c:v>-801.58838272094704</c:v>
                </c:pt>
                <c:pt idx="9128">
                  <c:v>-801.58820390701305</c:v>
                </c:pt>
                <c:pt idx="9129">
                  <c:v>-801.58856153488205</c:v>
                </c:pt>
                <c:pt idx="9130">
                  <c:v>-801.58933639526401</c:v>
                </c:pt>
                <c:pt idx="9131">
                  <c:v>-801.59034967422497</c:v>
                </c:pt>
                <c:pt idx="9132">
                  <c:v>-801.59142255783104</c:v>
                </c:pt>
                <c:pt idx="9133">
                  <c:v>-801.59243583679199</c:v>
                </c:pt>
                <c:pt idx="9134">
                  <c:v>-801.59303188323997</c:v>
                </c:pt>
                <c:pt idx="9135">
                  <c:v>-801.59285306930599</c:v>
                </c:pt>
                <c:pt idx="9136">
                  <c:v>-801.59166097641003</c:v>
                </c:pt>
                <c:pt idx="9137">
                  <c:v>-801.58909797668503</c:v>
                </c:pt>
                <c:pt idx="9138">
                  <c:v>-801.58528327941895</c:v>
                </c:pt>
                <c:pt idx="9139">
                  <c:v>-801.58039569854805</c:v>
                </c:pt>
                <c:pt idx="9140">
                  <c:v>-801.57485246658302</c:v>
                </c:pt>
                <c:pt idx="9141">
                  <c:v>-801.56907081604004</c:v>
                </c:pt>
                <c:pt idx="9142">
                  <c:v>-801.56346797943104</c:v>
                </c:pt>
                <c:pt idx="9143">
                  <c:v>-801.55840158462502</c:v>
                </c:pt>
                <c:pt idx="9144">
                  <c:v>-801.55434846878097</c:v>
                </c:pt>
                <c:pt idx="9145">
                  <c:v>-801.55148744583198</c:v>
                </c:pt>
                <c:pt idx="9146">
                  <c:v>-801.54993772506702</c:v>
                </c:pt>
                <c:pt idx="9147">
                  <c:v>-801.54975891113304</c:v>
                </c:pt>
                <c:pt idx="9148">
                  <c:v>-801.550831794739</c:v>
                </c:pt>
                <c:pt idx="9149">
                  <c:v>-801.55309677124001</c:v>
                </c:pt>
                <c:pt idx="9150">
                  <c:v>-801.55631542205799</c:v>
                </c:pt>
                <c:pt idx="9151">
                  <c:v>-801.56024932861305</c:v>
                </c:pt>
                <c:pt idx="9152">
                  <c:v>-801.564540863037</c:v>
                </c:pt>
                <c:pt idx="9153">
                  <c:v>-801.56871318817196</c:v>
                </c:pt>
                <c:pt idx="9154">
                  <c:v>-801.57240867614803</c:v>
                </c:pt>
                <c:pt idx="9155">
                  <c:v>-801.57515048980702</c:v>
                </c:pt>
                <c:pt idx="9156">
                  <c:v>-801.57646179199196</c:v>
                </c:pt>
                <c:pt idx="9157">
                  <c:v>-801.57598495483398</c:v>
                </c:pt>
                <c:pt idx="9158">
                  <c:v>-801.57342195510898</c:v>
                </c:pt>
                <c:pt idx="9159">
                  <c:v>-801.56883239746105</c:v>
                </c:pt>
                <c:pt idx="9160">
                  <c:v>-801.56245470046997</c:v>
                </c:pt>
                <c:pt idx="9161">
                  <c:v>-801.55482530593895</c:v>
                </c:pt>
                <c:pt idx="9162">
                  <c:v>-801.54671907424904</c:v>
                </c:pt>
                <c:pt idx="9163">
                  <c:v>-801.53879165649403</c:v>
                </c:pt>
                <c:pt idx="9164">
                  <c:v>-801.53187751769997</c:v>
                </c:pt>
                <c:pt idx="9165">
                  <c:v>-801.52663230895996</c:v>
                </c:pt>
                <c:pt idx="9166">
                  <c:v>-801.52365207672096</c:v>
                </c:pt>
                <c:pt idx="9167">
                  <c:v>-801.52329444885299</c:v>
                </c:pt>
                <c:pt idx="9168">
                  <c:v>-801.525499820709</c:v>
                </c:pt>
                <c:pt idx="9169">
                  <c:v>-801.52979135513306</c:v>
                </c:pt>
                <c:pt idx="9170">
                  <c:v>-801.53545379638695</c:v>
                </c:pt>
                <c:pt idx="9171">
                  <c:v>-801.54177188873302</c:v>
                </c:pt>
                <c:pt idx="9172">
                  <c:v>-801.547911167145</c:v>
                </c:pt>
                <c:pt idx="9173">
                  <c:v>-801.55333518982002</c:v>
                </c:pt>
                <c:pt idx="9174">
                  <c:v>-801.55762672424305</c:v>
                </c:pt>
                <c:pt idx="9175">
                  <c:v>-801.56066656112705</c:v>
                </c:pt>
                <c:pt idx="9176">
                  <c:v>-801.56233549118099</c:v>
                </c:pt>
                <c:pt idx="9177">
                  <c:v>-801.56293153762795</c:v>
                </c:pt>
                <c:pt idx="9178">
                  <c:v>-801.56269311904896</c:v>
                </c:pt>
                <c:pt idx="9179">
                  <c:v>-801.562097072602</c:v>
                </c:pt>
                <c:pt idx="9180">
                  <c:v>-801.56156063079902</c:v>
                </c:pt>
                <c:pt idx="9181">
                  <c:v>-801.56132221221901</c:v>
                </c:pt>
                <c:pt idx="9182">
                  <c:v>-801.56156063079902</c:v>
                </c:pt>
                <c:pt idx="9183">
                  <c:v>-801.562037467957</c:v>
                </c:pt>
                <c:pt idx="9184">
                  <c:v>-801.56269311904896</c:v>
                </c:pt>
                <c:pt idx="9185">
                  <c:v>-801.56334877014206</c:v>
                </c:pt>
                <c:pt idx="9186">
                  <c:v>-801.56394481659004</c:v>
                </c:pt>
                <c:pt idx="9187">
                  <c:v>-801.56442165374801</c:v>
                </c:pt>
                <c:pt idx="9188">
                  <c:v>-801.56495809555099</c:v>
                </c:pt>
                <c:pt idx="9189">
                  <c:v>-801.56567335128796</c:v>
                </c:pt>
                <c:pt idx="9190">
                  <c:v>-801.56656742096004</c:v>
                </c:pt>
                <c:pt idx="9191">
                  <c:v>-801.56781911849998</c:v>
                </c:pt>
                <c:pt idx="9192">
                  <c:v>-801.56954765319801</c:v>
                </c:pt>
                <c:pt idx="9193">
                  <c:v>-801.57175302505505</c:v>
                </c:pt>
                <c:pt idx="9194">
                  <c:v>-801.57449483871505</c:v>
                </c:pt>
                <c:pt idx="9195">
                  <c:v>-801.57759428024303</c:v>
                </c:pt>
                <c:pt idx="9196">
                  <c:v>-801.58081293106102</c:v>
                </c:pt>
                <c:pt idx="9197">
                  <c:v>-801.583912372589</c:v>
                </c:pt>
                <c:pt idx="9198">
                  <c:v>-801.58677339553901</c:v>
                </c:pt>
                <c:pt idx="9199">
                  <c:v>-801.58927679061901</c:v>
                </c:pt>
                <c:pt idx="9200">
                  <c:v>-801.59130334854103</c:v>
                </c:pt>
                <c:pt idx="9201">
                  <c:v>-801.59285306930599</c:v>
                </c:pt>
                <c:pt idx="9202">
                  <c:v>-801.59374713897705</c:v>
                </c:pt>
                <c:pt idx="9203">
                  <c:v>-801.59410476684604</c:v>
                </c:pt>
                <c:pt idx="9204">
                  <c:v>-801.59398555755604</c:v>
                </c:pt>
                <c:pt idx="9205">
                  <c:v>-801.59362792968795</c:v>
                </c:pt>
                <c:pt idx="9206">
                  <c:v>-801.59303188323997</c:v>
                </c:pt>
                <c:pt idx="9207">
                  <c:v>-801.592197418213</c:v>
                </c:pt>
                <c:pt idx="9208">
                  <c:v>-801.59094572067295</c:v>
                </c:pt>
                <c:pt idx="9209">
                  <c:v>-801.58927679061901</c:v>
                </c:pt>
                <c:pt idx="9210">
                  <c:v>-801.58730983734199</c:v>
                </c:pt>
                <c:pt idx="9211">
                  <c:v>-801.58510446548496</c:v>
                </c:pt>
                <c:pt idx="9212">
                  <c:v>-801.58283948898304</c:v>
                </c:pt>
                <c:pt idx="9213">
                  <c:v>-801.58063411712703</c:v>
                </c:pt>
                <c:pt idx="9214">
                  <c:v>-801.57854795456001</c:v>
                </c:pt>
                <c:pt idx="9215">
                  <c:v>-801.57675981521595</c:v>
                </c:pt>
                <c:pt idx="9216">
                  <c:v>-801.57544851303101</c:v>
                </c:pt>
                <c:pt idx="9217">
                  <c:v>-801.57485246658302</c:v>
                </c:pt>
                <c:pt idx="9218">
                  <c:v>-801.57497167587303</c:v>
                </c:pt>
                <c:pt idx="9219">
                  <c:v>-801.57568693160999</c:v>
                </c:pt>
                <c:pt idx="9220">
                  <c:v>-801.57687902450596</c:v>
                </c:pt>
                <c:pt idx="9221">
                  <c:v>-801.57830953598</c:v>
                </c:pt>
                <c:pt idx="9222">
                  <c:v>-801.57968044280994</c:v>
                </c:pt>
                <c:pt idx="9223">
                  <c:v>-801.58081293106102</c:v>
                </c:pt>
                <c:pt idx="9224">
                  <c:v>-801.58176660537697</c:v>
                </c:pt>
                <c:pt idx="9225">
                  <c:v>-801.58236265182495</c:v>
                </c:pt>
                <c:pt idx="9226">
                  <c:v>-801.58266067504906</c:v>
                </c:pt>
                <c:pt idx="9227">
                  <c:v>-801.58266067504906</c:v>
                </c:pt>
                <c:pt idx="9228">
                  <c:v>-801.58230304717995</c:v>
                </c:pt>
                <c:pt idx="9229">
                  <c:v>-801.581408977509</c:v>
                </c:pt>
                <c:pt idx="9230">
                  <c:v>-801.57985925674495</c:v>
                </c:pt>
                <c:pt idx="9231">
                  <c:v>-801.57747507095405</c:v>
                </c:pt>
                <c:pt idx="9232">
                  <c:v>-801.57419681549095</c:v>
                </c:pt>
                <c:pt idx="9233">
                  <c:v>-801.56990528106701</c:v>
                </c:pt>
                <c:pt idx="9234">
                  <c:v>-801.564719676972</c:v>
                </c:pt>
                <c:pt idx="9235">
                  <c:v>-801.55875921249401</c:v>
                </c:pt>
                <c:pt idx="9236">
                  <c:v>-801.55244112014805</c:v>
                </c:pt>
                <c:pt idx="9237">
                  <c:v>-801.54606342315697</c:v>
                </c:pt>
                <c:pt idx="9238">
                  <c:v>-801.54022216796898</c:v>
                </c:pt>
                <c:pt idx="9239">
                  <c:v>-801.53527498245296</c:v>
                </c:pt>
                <c:pt idx="9240">
                  <c:v>-801.53163909912098</c:v>
                </c:pt>
                <c:pt idx="9241">
                  <c:v>-801.52931451797497</c:v>
                </c:pt>
                <c:pt idx="9242">
                  <c:v>-801.52806282043503</c:v>
                </c:pt>
                <c:pt idx="9243">
                  <c:v>-801.52746677398704</c:v>
                </c:pt>
                <c:pt idx="9244">
                  <c:v>-801.52704954147396</c:v>
                </c:pt>
                <c:pt idx="9245">
                  <c:v>-801.52627468109199</c:v>
                </c:pt>
                <c:pt idx="9246">
                  <c:v>-801.52484416961704</c:v>
                </c:pt>
                <c:pt idx="9247">
                  <c:v>-801.52240037918102</c:v>
                </c:pt>
                <c:pt idx="9248">
                  <c:v>-801.51888370513905</c:v>
                </c:pt>
                <c:pt idx="9249">
                  <c:v>-801.514353752136</c:v>
                </c:pt>
                <c:pt idx="9250">
                  <c:v>-801.509168148041</c:v>
                </c:pt>
                <c:pt idx="9251">
                  <c:v>-801.50386333465599</c:v>
                </c:pt>
                <c:pt idx="9252">
                  <c:v>-801.49903535842896</c:v>
                </c:pt>
                <c:pt idx="9253">
                  <c:v>-801.49533987045299</c:v>
                </c:pt>
                <c:pt idx="9254">
                  <c:v>-801.49319410324097</c:v>
                </c:pt>
                <c:pt idx="9255">
                  <c:v>-801.49301528930698</c:v>
                </c:pt>
                <c:pt idx="9256">
                  <c:v>-801.49486303329502</c:v>
                </c:pt>
                <c:pt idx="9257">
                  <c:v>-801.49879693984997</c:v>
                </c:pt>
                <c:pt idx="9258">
                  <c:v>-801.50445938110397</c:v>
                </c:pt>
                <c:pt idx="9259">
                  <c:v>-801.51143312454201</c:v>
                </c:pt>
                <c:pt idx="9260">
                  <c:v>-801.51906251907405</c:v>
                </c:pt>
                <c:pt idx="9261">
                  <c:v>-801.52681112289395</c:v>
                </c:pt>
                <c:pt idx="9262">
                  <c:v>-801.53390407562301</c:v>
                </c:pt>
                <c:pt idx="9263">
                  <c:v>-801.54004335403499</c:v>
                </c:pt>
                <c:pt idx="9264">
                  <c:v>-801.54469251632702</c:v>
                </c:pt>
                <c:pt idx="9265">
                  <c:v>-801.547911167145</c:v>
                </c:pt>
                <c:pt idx="9266">
                  <c:v>-801.54963970184303</c:v>
                </c:pt>
                <c:pt idx="9267">
                  <c:v>-801.55023574829102</c:v>
                </c:pt>
                <c:pt idx="9268">
                  <c:v>-801.55005693435703</c:v>
                </c:pt>
                <c:pt idx="9269">
                  <c:v>-801.54969930648804</c:v>
                </c:pt>
                <c:pt idx="9270">
                  <c:v>-801.54952049255405</c:v>
                </c:pt>
                <c:pt idx="9271">
                  <c:v>-801.54969930648804</c:v>
                </c:pt>
                <c:pt idx="9272">
                  <c:v>-801.55035495758102</c:v>
                </c:pt>
                <c:pt idx="9273">
                  <c:v>-801.55136823654198</c:v>
                </c:pt>
                <c:pt idx="9274">
                  <c:v>-801.55250072479305</c:v>
                </c:pt>
                <c:pt idx="9275">
                  <c:v>-801.55369281768799</c:v>
                </c:pt>
                <c:pt idx="9276">
                  <c:v>-801.55482530593895</c:v>
                </c:pt>
                <c:pt idx="9277">
                  <c:v>-801.55583858490002</c:v>
                </c:pt>
                <c:pt idx="9278">
                  <c:v>-801.55667304992699</c:v>
                </c:pt>
                <c:pt idx="9279">
                  <c:v>-801.55709028243996</c:v>
                </c:pt>
                <c:pt idx="9280">
                  <c:v>-801.55732870101895</c:v>
                </c:pt>
                <c:pt idx="9281">
                  <c:v>-801.55738830566395</c:v>
                </c:pt>
                <c:pt idx="9282">
                  <c:v>-801.55750751495395</c:v>
                </c:pt>
                <c:pt idx="9283">
                  <c:v>-801.55774593353306</c:v>
                </c:pt>
                <c:pt idx="9284">
                  <c:v>-801.55810356140205</c:v>
                </c:pt>
                <c:pt idx="9285">
                  <c:v>-801.55828237533603</c:v>
                </c:pt>
                <c:pt idx="9286">
                  <c:v>-801.55816316604603</c:v>
                </c:pt>
                <c:pt idx="9287">
                  <c:v>-801.55762672424305</c:v>
                </c:pt>
                <c:pt idx="9288">
                  <c:v>-801.55655384063698</c:v>
                </c:pt>
                <c:pt idx="9289">
                  <c:v>-801.55500411987305</c:v>
                </c:pt>
                <c:pt idx="9290">
                  <c:v>-801.55285835266102</c:v>
                </c:pt>
                <c:pt idx="9291">
                  <c:v>-801.54993772506702</c:v>
                </c:pt>
                <c:pt idx="9292">
                  <c:v>-801.54624223709095</c:v>
                </c:pt>
                <c:pt idx="9293">
                  <c:v>-801.54165267944404</c:v>
                </c:pt>
                <c:pt idx="9294">
                  <c:v>-801.53622865676903</c:v>
                </c:pt>
                <c:pt idx="9295">
                  <c:v>-801.53020858764705</c:v>
                </c:pt>
                <c:pt idx="9296">
                  <c:v>-801.52377128601097</c:v>
                </c:pt>
                <c:pt idx="9297">
                  <c:v>-801.517333984375</c:v>
                </c:pt>
                <c:pt idx="9298">
                  <c:v>-801.51113510131904</c:v>
                </c:pt>
                <c:pt idx="9299">
                  <c:v>-801.50553226471004</c:v>
                </c:pt>
                <c:pt idx="9300">
                  <c:v>-801.50076389312801</c:v>
                </c:pt>
                <c:pt idx="9301">
                  <c:v>-801.49724721908603</c:v>
                </c:pt>
                <c:pt idx="9302">
                  <c:v>-801.49516105651901</c:v>
                </c:pt>
                <c:pt idx="9303">
                  <c:v>-801.49456501007103</c:v>
                </c:pt>
                <c:pt idx="9304">
                  <c:v>-801.495399475098</c:v>
                </c:pt>
                <c:pt idx="9305">
                  <c:v>-801.49742603302002</c:v>
                </c:pt>
                <c:pt idx="9306">
                  <c:v>-801.50040626525902</c:v>
                </c:pt>
                <c:pt idx="9307">
                  <c:v>-801.50410175323498</c:v>
                </c:pt>
                <c:pt idx="9308">
                  <c:v>-801.50815486908004</c:v>
                </c:pt>
                <c:pt idx="9309">
                  <c:v>-801.51232719421398</c:v>
                </c:pt>
                <c:pt idx="9310">
                  <c:v>-801.51638031005905</c:v>
                </c:pt>
                <c:pt idx="9311">
                  <c:v>-801.52007579803501</c:v>
                </c:pt>
                <c:pt idx="9312">
                  <c:v>-801.523354053498</c:v>
                </c:pt>
                <c:pt idx="9313">
                  <c:v>-801.52621507644699</c:v>
                </c:pt>
                <c:pt idx="9314">
                  <c:v>-801.528599262238</c:v>
                </c:pt>
                <c:pt idx="9315">
                  <c:v>-801.53032779693604</c:v>
                </c:pt>
                <c:pt idx="9316">
                  <c:v>-801.531162261963</c:v>
                </c:pt>
                <c:pt idx="9317">
                  <c:v>-801.53104305267402</c:v>
                </c:pt>
                <c:pt idx="9318">
                  <c:v>-801.53008937835705</c:v>
                </c:pt>
                <c:pt idx="9319">
                  <c:v>-801.528420448303</c:v>
                </c:pt>
                <c:pt idx="9320">
                  <c:v>-801.52621507644699</c:v>
                </c:pt>
                <c:pt idx="9321">
                  <c:v>-801.52353286743198</c:v>
                </c:pt>
                <c:pt idx="9322">
                  <c:v>-801.52061223983799</c:v>
                </c:pt>
                <c:pt idx="9323">
                  <c:v>-801.517751216889</c:v>
                </c:pt>
                <c:pt idx="9324">
                  <c:v>-801.51536703109798</c:v>
                </c:pt>
                <c:pt idx="9325">
                  <c:v>-801.51405572891304</c:v>
                </c:pt>
                <c:pt idx="9326">
                  <c:v>-801.51399612426803</c:v>
                </c:pt>
                <c:pt idx="9327">
                  <c:v>-801.51524782180798</c:v>
                </c:pt>
                <c:pt idx="9328">
                  <c:v>-801.51763200759899</c:v>
                </c:pt>
                <c:pt idx="9329">
                  <c:v>-801.52061223983799</c:v>
                </c:pt>
                <c:pt idx="9330">
                  <c:v>-801.52400970458996</c:v>
                </c:pt>
                <c:pt idx="9331">
                  <c:v>-801.52728796005294</c:v>
                </c:pt>
                <c:pt idx="9332">
                  <c:v>-801.53014898300205</c:v>
                </c:pt>
                <c:pt idx="9333">
                  <c:v>-801.53217554092396</c:v>
                </c:pt>
                <c:pt idx="9334">
                  <c:v>-801.53295040130604</c:v>
                </c:pt>
                <c:pt idx="9335">
                  <c:v>-801.53247356414795</c:v>
                </c:pt>
                <c:pt idx="9336">
                  <c:v>-801.53086423873901</c:v>
                </c:pt>
                <c:pt idx="9337">
                  <c:v>-801.528599262238</c:v>
                </c:pt>
                <c:pt idx="9338">
                  <c:v>-801.52633428573597</c:v>
                </c:pt>
                <c:pt idx="9339">
                  <c:v>-801.52460575103805</c:v>
                </c:pt>
                <c:pt idx="9340">
                  <c:v>-801.52395009994495</c:v>
                </c:pt>
                <c:pt idx="9341">
                  <c:v>-801.52448654174805</c:v>
                </c:pt>
                <c:pt idx="9342">
                  <c:v>-801.52639389038097</c:v>
                </c:pt>
                <c:pt idx="9343">
                  <c:v>-801.52961254119896</c:v>
                </c:pt>
                <c:pt idx="9344">
                  <c:v>-801.53384447097801</c:v>
                </c:pt>
                <c:pt idx="9345">
                  <c:v>-801.53873205185005</c:v>
                </c:pt>
                <c:pt idx="9346">
                  <c:v>-801.54367923736595</c:v>
                </c:pt>
                <c:pt idx="9347">
                  <c:v>-801.54832839965798</c:v>
                </c:pt>
                <c:pt idx="9348">
                  <c:v>-801.55208349227905</c:v>
                </c:pt>
                <c:pt idx="9349">
                  <c:v>-801.55470609664906</c:v>
                </c:pt>
                <c:pt idx="9350">
                  <c:v>-801.556017398834</c:v>
                </c:pt>
                <c:pt idx="9351">
                  <c:v>-801.55637502670299</c:v>
                </c:pt>
                <c:pt idx="9352">
                  <c:v>-801.556017398834</c:v>
                </c:pt>
                <c:pt idx="9353">
                  <c:v>-801.55536174774204</c:v>
                </c:pt>
                <c:pt idx="9354">
                  <c:v>-801.55470609664906</c:v>
                </c:pt>
                <c:pt idx="9355">
                  <c:v>-801.55399084091198</c:v>
                </c:pt>
                <c:pt idx="9356">
                  <c:v>-801.553394794464</c:v>
                </c:pt>
                <c:pt idx="9357">
                  <c:v>-801.55279874801704</c:v>
                </c:pt>
                <c:pt idx="9358">
                  <c:v>-801.55250072479305</c:v>
                </c:pt>
                <c:pt idx="9359">
                  <c:v>-801.55244112014805</c:v>
                </c:pt>
                <c:pt idx="9360">
                  <c:v>-801.55267953872703</c:v>
                </c:pt>
                <c:pt idx="9361">
                  <c:v>-801.55303716659603</c:v>
                </c:pt>
                <c:pt idx="9362">
                  <c:v>-801.553454399109</c:v>
                </c:pt>
                <c:pt idx="9363">
                  <c:v>-801.55411005020198</c:v>
                </c:pt>
                <c:pt idx="9364">
                  <c:v>-801.55518293380806</c:v>
                </c:pt>
                <c:pt idx="9365">
                  <c:v>-801.55685186386097</c:v>
                </c:pt>
                <c:pt idx="9366">
                  <c:v>-801.559057235718</c:v>
                </c:pt>
                <c:pt idx="9367">
                  <c:v>-801.56144142150902</c:v>
                </c:pt>
                <c:pt idx="9368">
                  <c:v>-801.56352758407604</c:v>
                </c:pt>
                <c:pt idx="9369">
                  <c:v>-801.56495809555099</c:v>
                </c:pt>
                <c:pt idx="9370">
                  <c:v>-801.56549453735397</c:v>
                </c:pt>
                <c:pt idx="9371">
                  <c:v>-801.56513690948498</c:v>
                </c:pt>
                <c:pt idx="9372">
                  <c:v>-801.56382560730003</c:v>
                </c:pt>
                <c:pt idx="9373">
                  <c:v>-801.561620235443</c:v>
                </c:pt>
                <c:pt idx="9374">
                  <c:v>-801.55864000320503</c:v>
                </c:pt>
                <c:pt idx="9375">
                  <c:v>-801.55506372451805</c:v>
                </c:pt>
                <c:pt idx="9376">
                  <c:v>-801.55148744583198</c:v>
                </c:pt>
                <c:pt idx="9377">
                  <c:v>-801.54820919036899</c:v>
                </c:pt>
                <c:pt idx="9378">
                  <c:v>-801.54552698135399</c:v>
                </c:pt>
                <c:pt idx="9379">
                  <c:v>-801.54361963272095</c:v>
                </c:pt>
                <c:pt idx="9380">
                  <c:v>-801.542308330536</c:v>
                </c:pt>
                <c:pt idx="9381">
                  <c:v>-801.54159307479904</c:v>
                </c:pt>
                <c:pt idx="9382">
                  <c:v>-801.54123544693005</c:v>
                </c:pt>
                <c:pt idx="9383">
                  <c:v>-801.54123544693005</c:v>
                </c:pt>
                <c:pt idx="9384">
                  <c:v>-801.54129505157505</c:v>
                </c:pt>
                <c:pt idx="9385">
                  <c:v>-801.54135465622005</c:v>
                </c:pt>
                <c:pt idx="9386">
                  <c:v>-801.54123544693005</c:v>
                </c:pt>
                <c:pt idx="9387">
                  <c:v>-801.54063940048195</c:v>
                </c:pt>
                <c:pt idx="9388">
                  <c:v>-801.53956651687599</c:v>
                </c:pt>
                <c:pt idx="9389">
                  <c:v>-801.53795719146694</c:v>
                </c:pt>
                <c:pt idx="9390">
                  <c:v>-801.53604984283504</c:v>
                </c:pt>
                <c:pt idx="9391">
                  <c:v>-801.53390407562301</c:v>
                </c:pt>
                <c:pt idx="9392">
                  <c:v>-801.53169870376598</c:v>
                </c:pt>
                <c:pt idx="9393">
                  <c:v>-801.52967214584396</c:v>
                </c:pt>
                <c:pt idx="9394">
                  <c:v>-801.52776479721103</c:v>
                </c:pt>
                <c:pt idx="9395">
                  <c:v>-801.52603626251198</c:v>
                </c:pt>
                <c:pt idx="9396">
                  <c:v>-801.52472496032703</c:v>
                </c:pt>
                <c:pt idx="9397">
                  <c:v>-801.52377128601097</c:v>
                </c:pt>
                <c:pt idx="9398">
                  <c:v>-801.523354053498</c:v>
                </c:pt>
                <c:pt idx="9399">
                  <c:v>-801.52317523956299</c:v>
                </c:pt>
                <c:pt idx="9400">
                  <c:v>-801.52311563491799</c:v>
                </c:pt>
                <c:pt idx="9401">
                  <c:v>-801.522996425629</c:v>
                </c:pt>
                <c:pt idx="9402">
                  <c:v>-801.52275800705002</c:v>
                </c:pt>
                <c:pt idx="9403">
                  <c:v>-801.52245998382602</c:v>
                </c:pt>
                <c:pt idx="9404">
                  <c:v>-801.52198314666805</c:v>
                </c:pt>
                <c:pt idx="9405">
                  <c:v>-801.52126789092995</c:v>
                </c:pt>
                <c:pt idx="9406">
                  <c:v>-801.52001619339001</c:v>
                </c:pt>
                <c:pt idx="9407">
                  <c:v>-801.51834726333595</c:v>
                </c:pt>
                <c:pt idx="9408">
                  <c:v>-801.51643991470405</c:v>
                </c:pt>
                <c:pt idx="9409">
                  <c:v>-801.51447296142601</c:v>
                </c:pt>
                <c:pt idx="9410">
                  <c:v>-801.51268482208297</c:v>
                </c:pt>
                <c:pt idx="9411">
                  <c:v>-801.51119470596302</c:v>
                </c:pt>
                <c:pt idx="9412">
                  <c:v>-801.51006221771297</c:v>
                </c:pt>
                <c:pt idx="9413">
                  <c:v>-801.50952577590999</c:v>
                </c:pt>
                <c:pt idx="9414">
                  <c:v>-801.50970458984398</c:v>
                </c:pt>
                <c:pt idx="9415">
                  <c:v>-801.51077747345005</c:v>
                </c:pt>
                <c:pt idx="9416">
                  <c:v>-801.51250600814797</c:v>
                </c:pt>
                <c:pt idx="9417">
                  <c:v>-801.51477098465</c:v>
                </c:pt>
                <c:pt idx="9418">
                  <c:v>-801.51727437973</c:v>
                </c:pt>
                <c:pt idx="9419">
                  <c:v>-801.52001619339001</c:v>
                </c:pt>
                <c:pt idx="9420">
                  <c:v>-801.52311563491799</c:v>
                </c:pt>
                <c:pt idx="9421">
                  <c:v>-801.52651309967098</c:v>
                </c:pt>
                <c:pt idx="9422">
                  <c:v>-801.53014898300205</c:v>
                </c:pt>
                <c:pt idx="9423">
                  <c:v>-801.53396368026802</c:v>
                </c:pt>
                <c:pt idx="9424">
                  <c:v>-801.53783798217796</c:v>
                </c:pt>
                <c:pt idx="9425">
                  <c:v>-801.54183149337803</c:v>
                </c:pt>
                <c:pt idx="9426">
                  <c:v>-801.54606342315697</c:v>
                </c:pt>
                <c:pt idx="9427">
                  <c:v>-801.55029535293602</c:v>
                </c:pt>
                <c:pt idx="9428">
                  <c:v>-801.55434846878097</c:v>
                </c:pt>
                <c:pt idx="9429">
                  <c:v>-801.55792474746704</c:v>
                </c:pt>
                <c:pt idx="9430">
                  <c:v>-801.56084537506104</c:v>
                </c:pt>
                <c:pt idx="9431">
                  <c:v>-801.56293153762795</c:v>
                </c:pt>
                <c:pt idx="9432">
                  <c:v>-801.56406402587902</c:v>
                </c:pt>
                <c:pt idx="9433">
                  <c:v>-801.56412363052402</c:v>
                </c:pt>
                <c:pt idx="9434">
                  <c:v>-801.56287193298397</c:v>
                </c:pt>
                <c:pt idx="9435">
                  <c:v>-801.56024932861305</c:v>
                </c:pt>
                <c:pt idx="9436">
                  <c:v>-801.556434631348</c:v>
                </c:pt>
                <c:pt idx="9437">
                  <c:v>-801.55154705047596</c:v>
                </c:pt>
                <c:pt idx="9438">
                  <c:v>-801.54582500457798</c:v>
                </c:pt>
                <c:pt idx="9439">
                  <c:v>-801.539626121521</c:v>
                </c:pt>
                <c:pt idx="9440">
                  <c:v>-801.53318881988503</c:v>
                </c:pt>
                <c:pt idx="9441">
                  <c:v>-801.52681112289395</c:v>
                </c:pt>
                <c:pt idx="9442">
                  <c:v>-801.52079105377197</c:v>
                </c:pt>
                <c:pt idx="9443">
                  <c:v>-801.51524782180798</c:v>
                </c:pt>
                <c:pt idx="9444">
                  <c:v>-801.51024103164696</c:v>
                </c:pt>
                <c:pt idx="9445">
                  <c:v>-801.50594949722301</c:v>
                </c:pt>
                <c:pt idx="9446">
                  <c:v>-801.50219440460205</c:v>
                </c:pt>
                <c:pt idx="9447">
                  <c:v>-801.49891614913997</c:v>
                </c:pt>
                <c:pt idx="9448">
                  <c:v>-801.49623394012497</c:v>
                </c:pt>
                <c:pt idx="9449">
                  <c:v>-801.49408817291305</c:v>
                </c:pt>
                <c:pt idx="9450">
                  <c:v>-801.49265766143799</c:v>
                </c:pt>
                <c:pt idx="9451">
                  <c:v>-801.49206161499001</c:v>
                </c:pt>
                <c:pt idx="9452">
                  <c:v>-801.49224042892502</c:v>
                </c:pt>
                <c:pt idx="9453">
                  <c:v>-801.49313449859596</c:v>
                </c:pt>
                <c:pt idx="9454">
                  <c:v>-801.49444580078102</c:v>
                </c:pt>
                <c:pt idx="9455">
                  <c:v>-801.49617433547996</c:v>
                </c:pt>
                <c:pt idx="9456">
                  <c:v>-801.49814128875801</c:v>
                </c:pt>
                <c:pt idx="9457">
                  <c:v>-801.50022745132503</c:v>
                </c:pt>
                <c:pt idx="9458">
                  <c:v>-801.50237321853695</c:v>
                </c:pt>
                <c:pt idx="9459">
                  <c:v>-801.50445938110397</c:v>
                </c:pt>
                <c:pt idx="9460">
                  <c:v>-801.50636672973701</c:v>
                </c:pt>
                <c:pt idx="9461">
                  <c:v>-801.50827407836903</c:v>
                </c:pt>
                <c:pt idx="9462">
                  <c:v>-801.51041984558105</c:v>
                </c:pt>
                <c:pt idx="9463">
                  <c:v>-801.51286363601696</c:v>
                </c:pt>
                <c:pt idx="9464">
                  <c:v>-801.51560544967697</c:v>
                </c:pt>
                <c:pt idx="9465">
                  <c:v>-801.51852607727096</c:v>
                </c:pt>
                <c:pt idx="9466">
                  <c:v>-801.52144670486496</c:v>
                </c:pt>
                <c:pt idx="9467">
                  <c:v>-801.52424812316895</c:v>
                </c:pt>
                <c:pt idx="9468">
                  <c:v>-801.52675151824997</c:v>
                </c:pt>
                <c:pt idx="9469">
                  <c:v>-801.52889728546199</c:v>
                </c:pt>
                <c:pt idx="9470">
                  <c:v>-801.53056621551502</c:v>
                </c:pt>
                <c:pt idx="9471">
                  <c:v>-801.53163909912098</c:v>
                </c:pt>
                <c:pt idx="9472">
                  <c:v>-801.53205633163498</c:v>
                </c:pt>
                <c:pt idx="9473">
                  <c:v>-801.53205633163498</c:v>
                </c:pt>
                <c:pt idx="9474">
                  <c:v>-801.53181791305599</c:v>
                </c:pt>
                <c:pt idx="9475">
                  <c:v>-801.531579494477</c:v>
                </c:pt>
                <c:pt idx="9476">
                  <c:v>-801.53146028518699</c:v>
                </c:pt>
                <c:pt idx="9477">
                  <c:v>-801.53146028518699</c:v>
                </c:pt>
                <c:pt idx="9478">
                  <c:v>-801.53146028518699</c:v>
                </c:pt>
                <c:pt idx="9479">
                  <c:v>-801.53146028518699</c:v>
                </c:pt>
                <c:pt idx="9480">
                  <c:v>-801.53140068054199</c:v>
                </c:pt>
                <c:pt idx="9481">
                  <c:v>-801.53104305267402</c:v>
                </c:pt>
                <c:pt idx="9482">
                  <c:v>-801.53002977371204</c:v>
                </c:pt>
                <c:pt idx="9483">
                  <c:v>-801.52794361114502</c:v>
                </c:pt>
                <c:pt idx="9484">
                  <c:v>-801.52472496032703</c:v>
                </c:pt>
                <c:pt idx="9485">
                  <c:v>-801.520314216614</c:v>
                </c:pt>
                <c:pt idx="9486">
                  <c:v>-801.51524782180798</c:v>
                </c:pt>
                <c:pt idx="9487">
                  <c:v>-801.50976419448898</c:v>
                </c:pt>
                <c:pt idx="9488">
                  <c:v>-801.50416135787998</c:v>
                </c:pt>
                <c:pt idx="9489">
                  <c:v>-801.49873733520496</c:v>
                </c:pt>
                <c:pt idx="9490">
                  <c:v>-801.49355173110996</c:v>
                </c:pt>
                <c:pt idx="9491">
                  <c:v>-801.48884296417305</c:v>
                </c:pt>
                <c:pt idx="9492">
                  <c:v>-801.48473024368298</c:v>
                </c:pt>
                <c:pt idx="9493">
                  <c:v>-801.48145198821999</c:v>
                </c:pt>
                <c:pt idx="9494">
                  <c:v>-801.47888898849499</c:v>
                </c:pt>
                <c:pt idx="9495">
                  <c:v>-801.47698163986195</c:v>
                </c:pt>
                <c:pt idx="9496">
                  <c:v>-801.47590875625599</c:v>
                </c:pt>
                <c:pt idx="9497">
                  <c:v>-801.47578954696701</c:v>
                </c:pt>
                <c:pt idx="9498">
                  <c:v>-801.47680282592796</c:v>
                </c:pt>
                <c:pt idx="9499">
                  <c:v>-801.47912740707397</c:v>
                </c:pt>
                <c:pt idx="9500">
                  <c:v>-801.48264408111595</c:v>
                </c:pt>
                <c:pt idx="9501">
                  <c:v>-801.48705482482899</c:v>
                </c:pt>
                <c:pt idx="9502">
                  <c:v>-801.49200201034603</c:v>
                </c:pt>
                <c:pt idx="9503">
                  <c:v>-801.49688959121704</c:v>
                </c:pt>
                <c:pt idx="9504">
                  <c:v>-801.501002311707</c:v>
                </c:pt>
                <c:pt idx="9505">
                  <c:v>-801.50380373001099</c:v>
                </c:pt>
                <c:pt idx="9506">
                  <c:v>-801.50469779968296</c:v>
                </c:pt>
                <c:pt idx="9507">
                  <c:v>-801.503684520722</c:v>
                </c:pt>
                <c:pt idx="9508">
                  <c:v>-801.50094270706199</c:v>
                </c:pt>
                <c:pt idx="9509">
                  <c:v>-801.49700880050705</c:v>
                </c:pt>
                <c:pt idx="9510">
                  <c:v>-801.492478847504</c:v>
                </c:pt>
                <c:pt idx="9511">
                  <c:v>-801.48812770843494</c:v>
                </c:pt>
                <c:pt idx="9512">
                  <c:v>-801.48461103439399</c:v>
                </c:pt>
                <c:pt idx="9513">
                  <c:v>-801.48240566253696</c:v>
                </c:pt>
                <c:pt idx="9514">
                  <c:v>-801.48186922073398</c:v>
                </c:pt>
                <c:pt idx="9515">
                  <c:v>-801.48312091827404</c:v>
                </c:pt>
                <c:pt idx="9516">
                  <c:v>-801.48592233657905</c:v>
                </c:pt>
                <c:pt idx="9517">
                  <c:v>-801.489915847779</c:v>
                </c:pt>
                <c:pt idx="9518">
                  <c:v>-801.49450540542603</c:v>
                </c:pt>
                <c:pt idx="9519">
                  <c:v>-801.49915456771896</c:v>
                </c:pt>
                <c:pt idx="9520">
                  <c:v>-801.50338649749801</c:v>
                </c:pt>
                <c:pt idx="9521">
                  <c:v>-801.50708198547397</c:v>
                </c:pt>
                <c:pt idx="9522">
                  <c:v>-801.51018142700195</c:v>
                </c:pt>
                <c:pt idx="9523">
                  <c:v>-801.51268482208297</c:v>
                </c:pt>
                <c:pt idx="9524">
                  <c:v>-801.51465177535999</c:v>
                </c:pt>
                <c:pt idx="9525">
                  <c:v>-801.51626110076904</c:v>
                </c:pt>
                <c:pt idx="9526">
                  <c:v>-801.51751279831001</c:v>
                </c:pt>
                <c:pt idx="9527">
                  <c:v>-801.51852607727096</c:v>
                </c:pt>
                <c:pt idx="9528">
                  <c:v>-801.51930093765304</c:v>
                </c:pt>
                <c:pt idx="9529">
                  <c:v>-801.51971817016602</c:v>
                </c:pt>
                <c:pt idx="9530">
                  <c:v>-801.51947975158703</c:v>
                </c:pt>
                <c:pt idx="9531">
                  <c:v>-801.51852607727096</c:v>
                </c:pt>
                <c:pt idx="9532">
                  <c:v>-801.51679754257202</c:v>
                </c:pt>
                <c:pt idx="9533">
                  <c:v>-801.51441335678101</c:v>
                </c:pt>
                <c:pt idx="9534">
                  <c:v>-801.51149272918701</c:v>
                </c:pt>
                <c:pt idx="9535">
                  <c:v>-801.50827407836903</c:v>
                </c:pt>
                <c:pt idx="9536">
                  <c:v>-801.50499582290695</c:v>
                </c:pt>
                <c:pt idx="9537">
                  <c:v>-801.50183677673397</c:v>
                </c:pt>
                <c:pt idx="9538">
                  <c:v>-801.49897575378395</c:v>
                </c:pt>
                <c:pt idx="9539">
                  <c:v>-801.49682998657204</c:v>
                </c:pt>
                <c:pt idx="9540">
                  <c:v>-801.495459079743</c:v>
                </c:pt>
                <c:pt idx="9541">
                  <c:v>-801.49492263794002</c:v>
                </c:pt>
                <c:pt idx="9542">
                  <c:v>-801.49516105651901</c:v>
                </c:pt>
                <c:pt idx="9543">
                  <c:v>-801.49599552154598</c:v>
                </c:pt>
                <c:pt idx="9544">
                  <c:v>-801.49724721908603</c:v>
                </c:pt>
                <c:pt idx="9545">
                  <c:v>-801.49885654449497</c:v>
                </c:pt>
                <c:pt idx="9546">
                  <c:v>-801.501002311707</c:v>
                </c:pt>
                <c:pt idx="9547">
                  <c:v>-801.503565311432</c:v>
                </c:pt>
                <c:pt idx="9548">
                  <c:v>-801.506605148316</c:v>
                </c:pt>
                <c:pt idx="9549">
                  <c:v>-801.50982379913398</c:v>
                </c:pt>
                <c:pt idx="9550">
                  <c:v>-801.51310205459595</c:v>
                </c:pt>
                <c:pt idx="9551">
                  <c:v>-801.51632070541405</c:v>
                </c:pt>
                <c:pt idx="9552">
                  <c:v>-801.51947975158703</c:v>
                </c:pt>
                <c:pt idx="9553">
                  <c:v>-801.52257919311501</c:v>
                </c:pt>
                <c:pt idx="9554">
                  <c:v>-801.525559425354</c:v>
                </c:pt>
                <c:pt idx="9555">
                  <c:v>-801.52800321579002</c:v>
                </c:pt>
                <c:pt idx="9556">
                  <c:v>-801.52979135513306</c:v>
                </c:pt>
                <c:pt idx="9557">
                  <c:v>-801.53086423873901</c:v>
                </c:pt>
                <c:pt idx="9558">
                  <c:v>-801.531102657318</c:v>
                </c:pt>
                <c:pt idx="9559">
                  <c:v>-801.53068542480503</c:v>
                </c:pt>
                <c:pt idx="9560">
                  <c:v>-801.52967214584396</c:v>
                </c:pt>
                <c:pt idx="9561">
                  <c:v>-801.52812242508003</c:v>
                </c:pt>
                <c:pt idx="9562">
                  <c:v>-801.52615547180199</c:v>
                </c:pt>
                <c:pt idx="9563">
                  <c:v>-801.52406930923496</c:v>
                </c:pt>
                <c:pt idx="9564">
                  <c:v>-801.52204275131203</c:v>
                </c:pt>
                <c:pt idx="9565">
                  <c:v>-801.52025461196899</c:v>
                </c:pt>
                <c:pt idx="9566">
                  <c:v>-801.51870489120495</c:v>
                </c:pt>
                <c:pt idx="9567">
                  <c:v>-801.517333984375</c:v>
                </c:pt>
                <c:pt idx="9568">
                  <c:v>-801.51596307754505</c:v>
                </c:pt>
                <c:pt idx="9569">
                  <c:v>-801.514353752136</c:v>
                </c:pt>
                <c:pt idx="9570">
                  <c:v>-801.51238679885898</c:v>
                </c:pt>
                <c:pt idx="9571">
                  <c:v>-801.50976419448898</c:v>
                </c:pt>
                <c:pt idx="9572">
                  <c:v>-801.506247520447</c:v>
                </c:pt>
                <c:pt idx="9573">
                  <c:v>-801.50177717208896</c:v>
                </c:pt>
                <c:pt idx="9574">
                  <c:v>-801.49653196334896</c:v>
                </c:pt>
                <c:pt idx="9575">
                  <c:v>-801.49086952209495</c:v>
                </c:pt>
                <c:pt idx="9576">
                  <c:v>-801.48532629013096</c:v>
                </c:pt>
                <c:pt idx="9577">
                  <c:v>-801.48043870925903</c:v>
                </c:pt>
                <c:pt idx="9578">
                  <c:v>-801.47668361663796</c:v>
                </c:pt>
                <c:pt idx="9579">
                  <c:v>-801.47447824478195</c:v>
                </c:pt>
                <c:pt idx="9580">
                  <c:v>-801.47400140762397</c:v>
                </c:pt>
                <c:pt idx="9581">
                  <c:v>-801.47519350051903</c:v>
                </c:pt>
                <c:pt idx="9582">
                  <c:v>-801.47799491882301</c:v>
                </c:pt>
                <c:pt idx="9583">
                  <c:v>-801.48198843002297</c:v>
                </c:pt>
                <c:pt idx="9584">
                  <c:v>-801.48651838302601</c:v>
                </c:pt>
                <c:pt idx="9585">
                  <c:v>-801.49098873138405</c:v>
                </c:pt>
                <c:pt idx="9586">
                  <c:v>-801.49480342865002</c:v>
                </c:pt>
                <c:pt idx="9587">
                  <c:v>-801.49736642837502</c:v>
                </c:pt>
                <c:pt idx="9588">
                  <c:v>-801.49873733520496</c:v>
                </c:pt>
                <c:pt idx="9589">
                  <c:v>-801.49903535842896</c:v>
                </c:pt>
                <c:pt idx="9590">
                  <c:v>-801.49861812591598</c:v>
                </c:pt>
                <c:pt idx="9591">
                  <c:v>-801.49784326553402</c:v>
                </c:pt>
                <c:pt idx="9592">
                  <c:v>-801.49700880050705</c:v>
                </c:pt>
                <c:pt idx="9593">
                  <c:v>-801.49647235870395</c:v>
                </c:pt>
                <c:pt idx="9594">
                  <c:v>-801.49653196334896</c:v>
                </c:pt>
                <c:pt idx="9595">
                  <c:v>-801.49754524231003</c:v>
                </c:pt>
                <c:pt idx="9596">
                  <c:v>-801.49951219558704</c:v>
                </c:pt>
                <c:pt idx="9597">
                  <c:v>-801.50237321853695</c:v>
                </c:pt>
                <c:pt idx="9598">
                  <c:v>-801.50577068328903</c:v>
                </c:pt>
                <c:pt idx="9599">
                  <c:v>-801.50946617126499</c:v>
                </c:pt>
                <c:pt idx="9600">
                  <c:v>-801.51292324066196</c:v>
                </c:pt>
                <c:pt idx="9601">
                  <c:v>-801.51602268219006</c:v>
                </c:pt>
                <c:pt idx="9602">
                  <c:v>-801.51840686798096</c:v>
                </c:pt>
                <c:pt idx="9603">
                  <c:v>-801.51989698410102</c:v>
                </c:pt>
                <c:pt idx="9604">
                  <c:v>-801.52019500732399</c:v>
                </c:pt>
                <c:pt idx="9605">
                  <c:v>-801.51906251907405</c:v>
                </c:pt>
                <c:pt idx="9606">
                  <c:v>-801.51649951934803</c:v>
                </c:pt>
                <c:pt idx="9607">
                  <c:v>-801.51280403137196</c:v>
                </c:pt>
                <c:pt idx="9608">
                  <c:v>-801.50833368301403</c:v>
                </c:pt>
                <c:pt idx="9609">
                  <c:v>-801.50380373001099</c:v>
                </c:pt>
                <c:pt idx="9610">
                  <c:v>-801.49981021881104</c:v>
                </c:pt>
                <c:pt idx="9611">
                  <c:v>-801.49677038192794</c:v>
                </c:pt>
                <c:pt idx="9612">
                  <c:v>-801.49516105651901</c:v>
                </c:pt>
                <c:pt idx="9613">
                  <c:v>-801.49516105651901</c:v>
                </c:pt>
                <c:pt idx="9614">
                  <c:v>-801.49694919586204</c:v>
                </c:pt>
                <c:pt idx="9615">
                  <c:v>-801.50034666061401</c:v>
                </c:pt>
                <c:pt idx="9616">
                  <c:v>-801.50493621826195</c:v>
                </c:pt>
                <c:pt idx="9617">
                  <c:v>-801.51000261306797</c:v>
                </c:pt>
                <c:pt idx="9618">
                  <c:v>-801.514830589295</c:v>
                </c:pt>
                <c:pt idx="9619">
                  <c:v>-801.51864528655994</c:v>
                </c:pt>
                <c:pt idx="9620">
                  <c:v>-801.52120828628597</c:v>
                </c:pt>
                <c:pt idx="9621">
                  <c:v>-801.52228116989204</c:v>
                </c:pt>
                <c:pt idx="9622">
                  <c:v>-801.52210235595703</c:v>
                </c:pt>
                <c:pt idx="9623">
                  <c:v>-801.52067184448299</c:v>
                </c:pt>
                <c:pt idx="9624">
                  <c:v>-801.51828765869197</c:v>
                </c:pt>
                <c:pt idx="9625">
                  <c:v>-801.51500940322899</c:v>
                </c:pt>
                <c:pt idx="9626">
                  <c:v>-801.51125431060802</c:v>
                </c:pt>
                <c:pt idx="9627">
                  <c:v>-801.50743961334194</c:v>
                </c:pt>
                <c:pt idx="9628">
                  <c:v>-801.50386333465599</c:v>
                </c:pt>
                <c:pt idx="9629">
                  <c:v>-801.50076389312801</c:v>
                </c:pt>
                <c:pt idx="9630">
                  <c:v>-801.498081684113</c:v>
                </c:pt>
                <c:pt idx="9631">
                  <c:v>-801.49569749832199</c:v>
                </c:pt>
                <c:pt idx="9632">
                  <c:v>-801.49343252181995</c:v>
                </c:pt>
                <c:pt idx="9633">
                  <c:v>-801.49122714996395</c:v>
                </c:pt>
                <c:pt idx="9634">
                  <c:v>-801.48920059204102</c:v>
                </c:pt>
                <c:pt idx="9635">
                  <c:v>-801.48741245269798</c:v>
                </c:pt>
                <c:pt idx="9636">
                  <c:v>-801.48568391799904</c:v>
                </c:pt>
                <c:pt idx="9637">
                  <c:v>-801.48395538330101</c:v>
                </c:pt>
                <c:pt idx="9638">
                  <c:v>-801.48192882537899</c:v>
                </c:pt>
                <c:pt idx="9639">
                  <c:v>-801.47960424423195</c:v>
                </c:pt>
                <c:pt idx="9640">
                  <c:v>-801.47686243057296</c:v>
                </c:pt>
                <c:pt idx="9641">
                  <c:v>-801.47376298904396</c:v>
                </c:pt>
                <c:pt idx="9642">
                  <c:v>-801.47030591964699</c:v>
                </c:pt>
                <c:pt idx="9643">
                  <c:v>-801.46643161773704</c:v>
                </c:pt>
                <c:pt idx="9644">
                  <c:v>-801.46202087402401</c:v>
                </c:pt>
                <c:pt idx="9645">
                  <c:v>-801.45695447921798</c:v>
                </c:pt>
                <c:pt idx="9646">
                  <c:v>-801.45147085189797</c:v>
                </c:pt>
                <c:pt idx="9647">
                  <c:v>-801.44574880599998</c:v>
                </c:pt>
                <c:pt idx="9648">
                  <c:v>-801.44020557403599</c:v>
                </c:pt>
                <c:pt idx="9649">
                  <c:v>-801.43519878387497</c:v>
                </c:pt>
                <c:pt idx="9650">
                  <c:v>-801.43090724945102</c:v>
                </c:pt>
                <c:pt idx="9651">
                  <c:v>-801.42739057540905</c:v>
                </c:pt>
                <c:pt idx="9652">
                  <c:v>-801.42482757568405</c:v>
                </c:pt>
                <c:pt idx="9653">
                  <c:v>-801.42315864563</c:v>
                </c:pt>
                <c:pt idx="9654">
                  <c:v>-801.42256259918202</c:v>
                </c:pt>
                <c:pt idx="9655">
                  <c:v>-801.422801017761</c:v>
                </c:pt>
                <c:pt idx="9656">
                  <c:v>-801.42369508743298</c:v>
                </c:pt>
                <c:pt idx="9657">
                  <c:v>-801.42488718032905</c:v>
                </c:pt>
                <c:pt idx="9658">
                  <c:v>-801.42601966857899</c:v>
                </c:pt>
                <c:pt idx="9659">
                  <c:v>-801.42691373825096</c:v>
                </c:pt>
                <c:pt idx="9660">
                  <c:v>-801.42750978469905</c:v>
                </c:pt>
                <c:pt idx="9661">
                  <c:v>-801.42792701721203</c:v>
                </c:pt>
                <c:pt idx="9662">
                  <c:v>-801.42822504043602</c:v>
                </c:pt>
                <c:pt idx="9663">
                  <c:v>-801.42840385437</c:v>
                </c:pt>
                <c:pt idx="9664">
                  <c:v>-801.42834424972602</c:v>
                </c:pt>
                <c:pt idx="9665">
                  <c:v>-801.42804622650203</c:v>
                </c:pt>
                <c:pt idx="9666">
                  <c:v>-801.42756938934303</c:v>
                </c:pt>
                <c:pt idx="9667">
                  <c:v>-801.42691373825096</c:v>
                </c:pt>
                <c:pt idx="9668">
                  <c:v>-801.42625808715798</c:v>
                </c:pt>
                <c:pt idx="9669">
                  <c:v>-801.42560243606601</c:v>
                </c:pt>
                <c:pt idx="9670">
                  <c:v>-801.42512559890804</c:v>
                </c:pt>
                <c:pt idx="9671">
                  <c:v>-801.42476797103905</c:v>
                </c:pt>
                <c:pt idx="9672">
                  <c:v>-801.42482757568405</c:v>
                </c:pt>
                <c:pt idx="9673">
                  <c:v>-801.42554283142101</c:v>
                </c:pt>
                <c:pt idx="9674">
                  <c:v>-801.42715215682995</c:v>
                </c:pt>
                <c:pt idx="9675">
                  <c:v>-801.42977476119995</c:v>
                </c:pt>
                <c:pt idx="9676">
                  <c:v>-801.43335103988704</c:v>
                </c:pt>
                <c:pt idx="9677">
                  <c:v>-801.43764257431098</c:v>
                </c:pt>
                <c:pt idx="9678">
                  <c:v>-801.44217252731301</c:v>
                </c:pt>
                <c:pt idx="9679">
                  <c:v>-801.44658327102695</c:v>
                </c:pt>
                <c:pt idx="9680">
                  <c:v>-801.45051717758201</c:v>
                </c:pt>
                <c:pt idx="9681">
                  <c:v>-801.45361661910999</c:v>
                </c:pt>
                <c:pt idx="9682">
                  <c:v>-801.45546436309803</c:v>
                </c:pt>
                <c:pt idx="9683">
                  <c:v>-801.45588159561203</c:v>
                </c:pt>
                <c:pt idx="9684">
                  <c:v>-801.45468950271595</c:v>
                </c:pt>
                <c:pt idx="9685">
                  <c:v>-801.45200729370094</c:v>
                </c:pt>
                <c:pt idx="9686">
                  <c:v>-801.448073387146</c:v>
                </c:pt>
                <c:pt idx="9687">
                  <c:v>-801.44318580627498</c:v>
                </c:pt>
                <c:pt idx="9688">
                  <c:v>-801.43782138824497</c:v>
                </c:pt>
                <c:pt idx="9689">
                  <c:v>-801.43215894699097</c:v>
                </c:pt>
                <c:pt idx="9690">
                  <c:v>-801.42655611038197</c:v>
                </c:pt>
                <c:pt idx="9691">
                  <c:v>-801.42131090164196</c:v>
                </c:pt>
                <c:pt idx="9692">
                  <c:v>-801.41678094863903</c:v>
                </c:pt>
                <c:pt idx="9693">
                  <c:v>-801.41308546066296</c:v>
                </c:pt>
                <c:pt idx="9694">
                  <c:v>-801.41058206558205</c:v>
                </c:pt>
                <c:pt idx="9695">
                  <c:v>-801.40921115875301</c:v>
                </c:pt>
                <c:pt idx="9696">
                  <c:v>-801.40897274017402</c:v>
                </c:pt>
                <c:pt idx="9697">
                  <c:v>-801.40980720519997</c:v>
                </c:pt>
                <c:pt idx="9698">
                  <c:v>-801.41153573989902</c:v>
                </c:pt>
                <c:pt idx="9699">
                  <c:v>-801.41391992569004</c:v>
                </c:pt>
                <c:pt idx="9700">
                  <c:v>-801.41660213470504</c:v>
                </c:pt>
                <c:pt idx="9701">
                  <c:v>-801.41910552978504</c:v>
                </c:pt>
                <c:pt idx="9702">
                  <c:v>-801.42113208770797</c:v>
                </c:pt>
                <c:pt idx="9703">
                  <c:v>-801.42244338989303</c:v>
                </c:pt>
                <c:pt idx="9704">
                  <c:v>-801.42309904098499</c:v>
                </c:pt>
                <c:pt idx="9705">
                  <c:v>-801.42309904098499</c:v>
                </c:pt>
                <c:pt idx="9706">
                  <c:v>-801.42274141311702</c:v>
                </c:pt>
                <c:pt idx="9707">
                  <c:v>-801.42232418060303</c:v>
                </c:pt>
                <c:pt idx="9708">
                  <c:v>-801.42208576202404</c:v>
                </c:pt>
                <c:pt idx="9709">
                  <c:v>-801.42238378524803</c:v>
                </c:pt>
                <c:pt idx="9710">
                  <c:v>-801.42345666885399</c:v>
                </c:pt>
                <c:pt idx="9711">
                  <c:v>-801.42524480819702</c:v>
                </c:pt>
                <c:pt idx="9712">
                  <c:v>-801.42756938934303</c:v>
                </c:pt>
                <c:pt idx="9713">
                  <c:v>-801.42995357513405</c:v>
                </c:pt>
                <c:pt idx="9714">
                  <c:v>-801.43186092376698</c:v>
                </c:pt>
                <c:pt idx="9715">
                  <c:v>-801.43281459808395</c:v>
                </c:pt>
                <c:pt idx="9716">
                  <c:v>-801.43263578414906</c:v>
                </c:pt>
                <c:pt idx="9717">
                  <c:v>-801.43114566803001</c:v>
                </c:pt>
                <c:pt idx="9718">
                  <c:v>-801.42840385437</c:v>
                </c:pt>
                <c:pt idx="9719">
                  <c:v>-801.42441034317005</c:v>
                </c:pt>
                <c:pt idx="9720">
                  <c:v>-801.41934394836403</c:v>
                </c:pt>
                <c:pt idx="9721">
                  <c:v>-801.41356229782104</c:v>
                </c:pt>
                <c:pt idx="9722">
                  <c:v>-801.40778064727795</c:v>
                </c:pt>
                <c:pt idx="9723">
                  <c:v>-801.40259504318306</c:v>
                </c:pt>
                <c:pt idx="9724">
                  <c:v>-801.39854192733799</c:v>
                </c:pt>
                <c:pt idx="9725">
                  <c:v>-801.39591932296798</c:v>
                </c:pt>
                <c:pt idx="9726">
                  <c:v>-801.39490604400703</c:v>
                </c:pt>
                <c:pt idx="9727">
                  <c:v>-801.39550209045399</c:v>
                </c:pt>
                <c:pt idx="9728">
                  <c:v>-801.39770746231102</c:v>
                </c:pt>
                <c:pt idx="9729">
                  <c:v>-801.40152215957698</c:v>
                </c:pt>
                <c:pt idx="9730">
                  <c:v>-801.406469345093</c:v>
                </c:pt>
                <c:pt idx="9731">
                  <c:v>-801.412012577057</c:v>
                </c:pt>
                <c:pt idx="9732">
                  <c:v>-801.41749620437599</c:v>
                </c:pt>
                <c:pt idx="9733">
                  <c:v>-801.42220497131404</c:v>
                </c:pt>
                <c:pt idx="9734">
                  <c:v>-801.425721645355</c:v>
                </c:pt>
                <c:pt idx="9735">
                  <c:v>-801.42786741256702</c:v>
                </c:pt>
                <c:pt idx="9736">
                  <c:v>-801.42864227294899</c:v>
                </c:pt>
                <c:pt idx="9737">
                  <c:v>-801.42822504043602</c:v>
                </c:pt>
                <c:pt idx="9738">
                  <c:v>-801.42691373825096</c:v>
                </c:pt>
                <c:pt idx="9739">
                  <c:v>-801.42506599426304</c:v>
                </c:pt>
                <c:pt idx="9740">
                  <c:v>-801.42297983169601</c:v>
                </c:pt>
                <c:pt idx="9741">
                  <c:v>-801.42101287841797</c:v>
                </c:pt>
                <c:pt idx="9742">
                  <c:v>-801.41934394836403</c:v>
                </c:pt>
                <c:pt idx="9743">
                  <c:v>-801.41815185546898</c:v>
                </c:pt>
                <c:pt idx="9744">
                  <c:v>-801.41749620437599</c:v>
                </c:pt>
                <c:pt idx="9745">
                  <c:v>-801.41731739044201</c:v>
                </c:pt>
                <c:pt idx="9746">
                  <c:v>-801.41749620437599</c:v>
                </c:pt>
                <c:pt idx="9747">
                  <c:v>-801.41803264617897</c:v>
                </c:pt>
                <c:pt idx="9748">
                  <c:v>-801.41898632049595</c:v>
                </c:pt>
                <c:pt idx="9749">
                  <c:v>-801.420238018036</c:v>
                </c:pt>
                <c:pt idx="9750">
                  <c:v>-801.42184734344505</c:v>
                </c:pt>
                <c:pt idx="9751">
                  <c:v>-801.42339706420898</c:v>
                </c:pt>
                <c:pt idx="9752">
                  <c:v>-801.42441034317005</c:v>
                </c:pt>
                <c:pt idx="9753">
                  <c:v>-801.42446994781506</c:v>
                </c:pt>
                <c:pt idx="9754">
                  <c:v>-801.42309904098499</c:v>
                </c:pt>
                <c:pt idx="9755">
                  <c:v>-801.41999959945701</c:v>
                </c:pt>
                <c:pt idx="9756">
                  <c:v>-801.41523122787498</c:v>
                </c:pt>
                <c:pt idx="9757">
                  <c:v>-801.40885353088402</c:v>
                </c:pt>
                <c:pt idx="9758">
                  <c:v>-801.40134334564198</c:v>
                </c:pt>
                <c:pt idx="9759">
                  <c:v>-801.39329671859798</c:v>
                </c:pt>
                <c:pt idx="9760">
                  <c:v>-801.38554811477695</c:v>
                </c:pt>
                <c:pt idx="9761">
                  <c:v>-801.37887239456199</c:v>
                </c:pt>
                <c:pt idx="9762">
                  <c:v>-801.37398481368996</c:v>
                </c:pt>
                <c:pt idx="9763">
                  <c:v>-801.37136220931995</c:v>
                </c:pt>
                <c:pt idx="9764">
                  <c:v>-801.37112379074097</c:v>
                </c:pt>
                <c:pt idx="9765">
                  <c:v>-801.37309074401901</c:v>
                </c:pt>
                <c:pt idx="9766">
                  <c:v>-801.37702465057396</c:v>
                </c:pt>
                <c:pt idx="9767">
                  <c:v>-801.38250827789295</c:v>
                </c:pt>
                <c:pt idx="9768">
                  <c:v>-801.38906478881904</c:v>
                </c:pt>
                <c:pt idx="9769">
                  <c:v>-801.39639616012596</c:v>
                </c:pt>
                <c:pt idx="9770">
                  <c:v>-801.40408515930199</c:v>
                </c:pt>
                <c:pt idx="9771">
                  <c:v>-801.41171455383301</c:v>
                </c:pt>
                <c:pt idx="9772">
                  <c:v>-801.41898632049595</c:v>
                </c:pt>
                <c:pt idx="9773">
                  <c:v>-801.425721645355</c:v>
                </c:pt>
                <c:pt idx="9774">
                  <c:v>-801.431801319123</c:v>
                </c:pt>
                <c:pt idx="9775">
                  <c:v>-801.43728494644199</c:v>
                </c:pt>
                <c:pt idx="9776">
                  <c:v>-801.44193410873402</c:v>
                </c:pt>
                <c:pt idx="9777">
                  <c:v>-801.44562959670998</c:v>
                </c:pt>
                <c:pt idx="9778">
                  <c:v>-801.448132991791</c:v>
                </c:pt>
                <c:pt idx="9779">
                  <c:v>-801.44950389862095</c:v>
                </c:pt>
                <c:pt idx="9780">
                  <c:v>-801.44992113113403</c:v>
                </c:pt>
                <c:pt idx="9781">
                  <c:v>-801.44956350326595</c:v>
                </c:pt>
                <c:pt idx="9782">
                  <c:v>-801.44855022430397</c:v>
                </c:pt>
                <c:pt idx="9783">
                  <c:v>-801.44676208496105</c:v>
                </c:pt>
                <c:pt idx="9784">
                  <c:v>-801.44419908523605</c:v>
                </c:pt>
                <c:pt idx="9785">
                  <c:v>-801.44080162048397</c:v>
                </c:pt>
                <c:pt idx="9786">
                  <c:v>-801.43680810928402</c:v>
                </c:pt>
                <c:pt idx="9787">
                  <c:v>-801.43245697021496</c:v>
                </c:pt>
                <c:pt idx="9788">
                  <c:v>-801.42786741256702</c:v>
                </c:pt>
                <c:pt idx="9789">
                  <c:v>-801.42315864563</c:v>
                </c:pt>
                <c:pt idx="9790">
                  <c:v>-801.41839027404797</c:v>
                </c:pt>
                <c:pt idx="9791">
                  <c:v>-801.41386032104504</c:v>
                </c:pt>
                <c:pt idx="9792">
                  <c:v>-801.40980720519997</c:v>
                </c:pt>
                <c:pt idx="9793">
                  <c:v>-801.40664815902699</c:v>
                </c:pt>
                <c:pt idx="9794">
                  <c:v>-801.40450239181496</c:v>
                </c:pt>
                <c:pt idx="9795">
                  <c:v>-801.40336990356502</c:v>
                </c:pt>
                <c:pt idx="9796">
                  <c:v>-801.40313148498603</c:v>
                </c:pt>
                <c:pt idx="9797">
                  <c:v>-801.403846740723</c:v>
                </c:pt>
                <c:pt idx="9798">
                  <c:v>-801.40539646148704</c:v>
                </c:pt>
                <c:pt idx="9799">
                  <c:v>-801.40784025192295</c:v>
                </c:pt>
                <c:pt idx="9800">
                  <c:v>-801.41099929809604</c:v>
                </c:pt>
                <c:pt idx="9801">
                  <c:v>-801.414635181427</c:v>
                </c:pt>
                <c:pt idx="9802">
                  <c:v>-801.41862869262695</c:v>
                </c:pt>
                <c:pt idx="9803">
                  <c:v>-801.422801017761</c:v>
                </c:pt>
                <c:pt idx="9804">
                  <c:v>-801.42685413360596</c:v>
                </c:pt>
                <c:pt idx="9805">
                  <c:v>-801.43054962158203</c:v>
                </c:pt>
                <c:pt idx="9806">
                  <c:v>-801.43335103988704</c:v>
                </c:pt>
                <c:pt idx="9807">
                  <c:v>-801.43478155136097</c:v>
                </c:pt>
                <c:pt idx="9808">
                  <c:v>-801.43460273742699</c:v>
                </c:pt>
                <c:pt idx="9809">
                  <c:v>-801.43263578414906</c:v>
                </c:pt>
                <c:pt idx="9810">
                  <c:v>-801.42911911010799</c:v>
                </c:pt>
                <c:pt idx="9811">
                  <c:v>-801.42417192459095</c:v>
                </c:pt>
                <c:pt idx="9812">
                  <c:v>-801.41797304153499</c:v>
                </c:pt>
                <c:pt idx="9813">
                  <c:v>-801.41099929809604</c:v>
                </c:pt>
                <c:pt idx="9814">
                  <c:v>-801.40366792678901</c:v>
                </c:pt>
                <c:pt idx="9815">
                  <c:v>-801.39651536941506</c:v>
                </c:pt>
                <c:pt idx="9816">
                  <c:v>-801.39001846313499</c:v>
                </c:pt>
                <c:pt idx="9817">
                  <c:v>-801.384475231171</c:v>
                </c:pt>
                <c:pt idx="9818">
                  <c:v>-801.37994527816795</c:v>
                </c:pt>
                <c:pt idx="9819">
                  <c:v>-801.37636899948097</c:v>
                </c:pt>
                <c:pt idx="9820">
                  <c:v>-801.37374639511097</c:v>
                </c:pt>
                <c:pt idx="9821">
                  <c:v>-801.37207746505806</c:v>
                </c:pt>
                <c:pt idx="9822">
                  <c:v>-801.37154102325496</c:v>
                </c:pt>
                <c:pt idx="9823">
                  <c:v>-801.37201786041305</c:v>
                </c:pt>
                <c:pt idx="9824">
                  <c:v>-801.37344837188698</c:v>
                </c:pt>
                <c:pt idx="9825">
                  <c:v>-801.37577295303402</c:v>
                </c:pt>
                <c:pt idx="9826">
                  <c:v>-801.37881278991699</c:v>
                </c:pt>
                <c:pt idx="9827">
                  <c:v>-801.38232946395897</c:v>
                </c:pt>
                <c:pt idx="9828">
                  <c:v>-801.38608455658004</c:v>
                </c:pt>
                <c:pt idx="9829">
                  <c:v>-801.38983964920101</c:v>
                </c:pt>
                <c:pt idx="9830">
                  <c:v>-801.39317750930798</c:v>
                </c:pt>
                <c:pt idx="9831">
                  <c:v>-801.395680904389</c:v>
                </c:pt>
                <c:pt idx="9832">
                  <c:v>-801.39705181121803</c:v>
                </c:pt>
                <c:pt idx="9833">
                  <c:v>-801.39723062515304</c:v>
                </c:pt>
                <c:pt idx="9834">
                  <c:v>-801.39651536941506</c:v>
                </c:pt>
                <c:pt idx="9835">
                  <c:v>-801.395263671875</c:v>
                </c:pt>
                <c:pt idx="9836">
                  <c:v>-801.39371395111095</c:v>
                </c:pt>
                <c:pt idx="9837">
                  <c:v>-801.39210462570202</c:v>
                </c:pt>
                <c:pt idx="9838">
                  <c:v>-801.39067411422798</c:v>
                </c:pt>
                <c:pt idx="9839">
                  <c:v>-801.38954162597702</c:v>
                </c:pt>
                <c:pt idx="9840">
                  <c:v>-801.38870716095005</c:v>
                </c:pt>
                <c:pt idx="9841">
                  <c:v>-801.38805150985695</c:v>
                </c:pt>
                <c:pt idx="9842">
                  <c:v>-801.38733625411999</c:v>
                </c:pt>
                <c:pt idx="9843">
                  <c:v>-801.38626337051403</c:v>
                </c:pt>
                <c:pt idx="9844">
                  <c:v>-801.38459444045998</c:v>
                </c:pt>
                <c:pt idx="9845">
                  <c:v>-801.38226985931396</c:v>
                </c:pt>
                <c:pt idx="9846">
                  <c:v>-801.37940883636497</c:v>
                </c:pt>
                <c:pt idx="9847">
                  <c:v>-801.37624979019199</c:v>
                </c:pt>
                <c:pt idx="9848">
                  <c:v>-801.37303113937401</c:v>
                </c:pt>
                <c:pt idx="9849">
                  <c:v>-801.37005090713501</c:v>
                </c:pt>
                <c:pt idx="9850">
                  <c:v>-801.36748790741001</c:v>
                </c:pt>
                <c:pt idx="9851">
                  <c:v>-801.36534214019798</c:v>
                </c:pt>
                <c:pt idx="9852">
                  <c:v>-801.36361360549904</c:v>
                </c:pt>
                <c:pt idx="9853">
                  <c:v>-801.36230230331398</c:v>
                </c:pt>
                <c:pt idx="9854">
                  <c:v>-801.36128902435303</c:v>
                </c:pt>
                <c:pt idx="9855">
                  <c:v>-801.36075258255005</c:v>
                </c:pt>
                <c:pt idx="9856">
                  <c:v>-801.36075258255005</c:v>
                </c:pt>
                <c:pt idx="9857">
                  <c:v>-801.36128902435303</c:v>
                </c:pt>
                <c:pt idx="9858">
                  <c:v>-801.36254072189399</c:v>
                </c:pt>
                <c:pt idx="9859">
                  <c:v>-801.36456727981601</c:v>
                </c:pt>
                <c:pt idx="9860">
                  <c:v>-801.36736869812</c:v>
                </c:pt>
                <c:pt idx="9861">
                  <c:v>-801.37088537216198</c:v>
                </c:pt>
                <c:pt idx="9862">
                  <c:v>-801.37470006942794</c:v>
                </c:pt>
                <c:pt idx="9863">
                  <c:v>-801.378514766693</c:v>
                </c:pt>
                <c:pt idx="9864">
                  <c:v>-801.381614208222</c:v>
                </c:pt>
                <c:pt idx="9865">
                  <c:v>-801.38358116149902</c:v>
                </c:pt>
                <c:pt idx="9866">
                  <c:v>-801.38399839401302</c:v>
                </c:pt>
                <c:pt idx="9867">
                  <c:v>-801.38268709182796</c:v>
                </c:pt>
                <c:pt idx="9868">
                  <c:v>-801.37976646423397</c:v>
                </c:pt>
                <c:pt idx="9869">
                  <c:v>-801.37553453445503</c:v>
                </c:pt>
                <c:pt idx="9870">
                  <c:v>-801.370408535004</c:v>
                </c:pt>
                <c:pt idx="9871">
                  <c:v>-801.36486530304001</c:v>
                </c:pt>
                <c:pt idx="9872">
                  <c:v>-801.35944128036499</c:v>
                </c:pt>
                <c:pt idx="9873">
                  <c:v>-801.35461330413796</c:v>
                </c:pt>
                <c:pt idx="9874">
                  <c:v>-801.35073900222801</c:v>
                </c:pt>
                <c:pt idx="9875">
                  <c:v>-801.348056793213</c:v>
                </c:pt>
                <c:pt idx="9876">
                  <c:v>-801.34662628173805</c:v>
                </c:pt>
                <c:pt idx="9877">
                  <c:v>-801.34614944457996</c:v>
                </c:pt>
                <c:pt idx="9878">
                  <c:v>-801.34638786315895</c:v>
                </c:pt>
                <c:pt idx="9879">
                  <c:v>-801.34704351425205</c:v>
                </c:pt>
                <c:pt idx="9880">
                  <c:v>-801.34775876998901</c:v>
                </c:pt>
                <c:pt idx="9881">
                  <c:v>-801.34829521179199</c:v>
                </c:pt>
                <c:pt idx="9882">
                  <c:v>-801.34835481643699</c:v>
                </c:pt>
                <c:pt idx="9883">
                  <c:v>-801.34781837463402</c:v>
                </c:pt>
                <c:pt idx="9884">
                  <c:v>-801.34650707244896</c:v>
                </c:pt>
                <c:pt idx="9885">
                  <c:v>-801.34459972381603</c:v>
                </c:pt>
                <c:pt idx="9886">
                  <c:v>-801.34227514267002</c:v>
                </c:pt>
                <c:pt idx="9887">
                  <c:v>-801.339771747589</c:v>
                </c:pt>
                <c:pt idx="9888">
                  <c:v>-801.337327957154</c:v>
                </c:pt>
                <c:pt idx="9889">
                  <c:v>-801.33524179458595</c:v>
                </c:pt>
                <c:pt idx="9890">
                  <c:v>-801.33363246917702</c:v>
                </c:pt>
                <c:pt idx="9891">
                  <c:v>-801.33261919021595</c:v>
                </c:pt>
                <c:pt idx="9892">
                  <c:v>-801.33232116699196</c:v>
                </c:pt>
                <c:pt idx="9893">
                  <c:v>-801.33273839950596</c:v>
                </c:pt>
                <c:pt idx="9894">
                  <c:v>-801.33375167846702</c:v>
                </c:pt>
                <c:pt idx="9895">
                  <c:v>-801.33524179458595</c:v>
                </c:pt>
                <c:pt idx="9896">
                  <c:v>-801.337208747864</c:v>
                </c:pt>
                <c:pt idx="9897">
                  <c:v>-801.33941411972103</c:v>
                </c:pt>
                <c:pt idx="9898">
                  <c:v>-801.34197711944603</c:v>
                </c:pt>
                <c:pt idx="9899">
                  <c:v>-801.34465932846103</c:v>
                </c:pt>
                <c:pt idx="9900">
                  <c:v>-801.34752035141003</c:v>
                </c:pt>
                <c:pt idx="9901">
                  <c:v>-801.35038137435902</c:v>
                </c:pt>
                <c:pt idx="9902">
                  <c:v>-801.35294437408504</c:v>
                </c:pt>
                <c:pt idx="9903">
                  <c:v>-801.35509014129696</c:v>
                </c:pt>
                <c:pt idx="9904">
                  <c:v>-801.356639862061</c:v>
                </c:pt>
                <c:pt idx="9905">
                  <c:v>-801.35729551315296</c:v>
                </c:pt>
                <c:pt idx="9906">
                  <c:v>-801.35699748992897</c:v>
                </c:pt>
                <c:pt idx="9907">
                  <c:v>-801.35556697845504</c:v>
                </c:pt>
                <c:pt idx="9908">
                  <c:v>-801.35300397872902</c:v>
                </c:pt>
                <c:pt idx="9909">
                  <c:v>-801.34930849075295</c:v>
                </c:pt>
                <c:pt idx="9910">
                  <c:v>-801.34483814239502</c:v>
                </c:pt>
                <c:pt idx="9911">
                  <c:v>-801.33965253830002</c:v>
                </c:pt>
                <c:pt idx="9912">
                  <c:v>-801.33410930633602</c:v>
                </c:pt>
                <c:pt idx="9913">
                  <c:v>-801.32820844650303</c:v>
                </c:pt>
                <c:pt idx="9914">
                  <c:v>-801.32218837738105</c:v>
                </c:pt>
                <c:pt idx="9915">
                  <c:v>-801.31592988967896</c:v>
                </c:pt>
                <c:pt idx="9916">
                  <c:v>-801.30955219268799</c:v>
                </c:pt>
                <c:pt idx="9917">
                  <c:v>-801.30305528640804</c:v>
                </c:pt>
                <c:pt idx="9918">
                  <c:v>-801.29637956619297</c:v>
                </c:pt>
                <c:pt idx="9919">
                  <c:v>-801.28952503204403</c:v>
                </c:pt>
                <c:pt idx="9920">
                  <c:v>-801.28261089324997</c:v>
                </c:pt>
                <c:pt idx="9921">
                  <c:v>-801.27587556839001</c:v>
                </c:pt>
                <c:pt idx="9922">
                  <c:v>-801.26979589462303</c:v>
                </c:pt>
                <c:pt idx="9923">
                  <c:v>-801.26466989517201</c:v>
                </c:pt>
                <c:pt idx="9924">
                  <c:v>-801.26067638397205</c:v>
                </c:pt>
                <c:pt idx="9925">
                  <c:v>-801.25811338424705</c:v>
                </c:pt>
                <c:pt idx="9926">
                  <c:v>-801.25698089599598</c:v>
                </c:pt>
                <c:pt idx="9927">
                  <c:v>-801.25733852386497</c:v>
                </c:pt>
                <c:pt idx="9928">
                  <c:v>-801.25888824462902</c:v>
                </c:pt>
                <c:pt idx="9929">
                  <c:v>-801.26139163971004</c:v>
                </c:pt>
                <c:pt idx="9930">
                  <c:v>-801.26425266265903</c:v>
                </c:pt>
                <c:pt idx="9931">
                  <c:v>-801.26699447631904</c:v>
                </c:pt>
                <c:pt idx="9932">
                  <c:v>-801.26914024353005</c:v>
                </c:pt>
                <c:pt idx="9933">
                  <c:v>-801.27039194107101</c:v>
                </c:pt>
                <c:pt idx="9934">
                  <c:v>-801.27063035965</c:v>
                </c:pt>
                <c:pt idx="9935">
                  <c:v>-801.26973628997803</c:v>
                </c:pt>
                <c:pt idx="9936">
                  <c:v>-801.26776933670101</c:v>
                </c:pt>
                <c:pt idx="9937">
                  <c:v>-801.26490831375099</c:v>
                </c:pt>
                <c:pt idx="9938">
                  <c:v>-801.26127243042004</c:v>
                </c:pt>
                <c:pt idx="9939">
                  <c:v>-801.25721931457497</c:v>
                </c:pt>
                <c:pt idx="9940">
                  <c:v>-801.25298738479603</c:v>
                </c:pt>
                <c:pt idx="9941">
                  <c:v>-801.24887466430698</c:v>
                </c:pt>
                <c:pt idx="9942">
                  <c:v>-801.24494075775203</c:v>
                </c:pt>
                <c:pt idx="9943">
                  <c:v>-801.24124526977596</c:v>
                </c:pt>
                <c:pt idx="9944">
                  <c:v>-801.23784780502297</c:v>
                </c:pt>
                <c:pt idx="9945">
                  <c:v>-801.23480796813999</c:v>
                </c:pt>
                <c:pt idx="9946">
                  <c:v>-801.23206615447998</c:v>
                </c:pt>
                <c:pt idx="9947">
                  <c:v>-801.22974157333397</c:v>
                </c:pt>
                <c:pt idx="9948">
                  <c:v>-801.22759580612205</c:v>
                </c:pt>
                <c:pt idx="9949">
                  <c:v>-801.22539043426502</c:v>
                </c:pt>
                <c:pt idx="9950">
                  <c:v>-801.22300624847401</c:v>
                </c:pt>
                <c:pt idx="9951">
                  <c:v>-801.22044324874901</c:v>
                </c:pt>
                <c:pt idx="9952">
                  <c:v>-801.21788024902401</c:v>
                </c:pt>
                <c:pt idx="9953">
                  <c:v>-801.21543645858799</c:v>
                </c:pt>
                <c:pt idx="9954">
                  <c:v>-801.21317148208595</c:v>
                </c:pt>
                <c:pt idx="9955">
                  <c:v>-801.21120452880905</c:v>
                </c:pt>
                <c:pt idx="9956">
                  <c:v>-801.209654808045</c:v>
                </c:pt>
                <c:pt idx="9957">
                  <c:v>-801.20893955230702</c:v>
                </c:pt>
                <c:pt idx="9958">
                  <c:v>-801.20941638946601</c:v>
                </c:pt>
                <c:pt idx="9959">
                  <c:v>-801.21132373809803</c:v>
                </c:pt>
                <c:pt idx="9960">
                  <c:v>-801.21454238891602</c:v>
                </c:pt>
                <c:pt idx="9961">
                  <c:v>-801.21865510940597</c:v>
                </c:pt>
                <c:pt idx="9962">
                  <c:v>-801.22318506240902</c:v>
                </c:pt>
                <c:pt idx="9963">
                  <c:v>-801.22771501541195</c:v>
                </c:pt>
                <c:pt idx="9964">
                  <c:v>-801.23182773590099</c:v>
                </c:pt>
                <c:pt idx="9965">
                  <c:v>-801.23504638671898</c:v>
                </c:pt>
                <c:pt idx="9966">
                  <c:v>-801.23695373535202</c:v>
                </c:pt>
                <c:pt idx="9967">
                  <c:v>-801.23731136321999</c:v>
                </c:pt>
                <c:pt idx="9968">
                  <c:v>-801.23605966568005</c:v>
                </c:pt>
                <c:pt idx="9969">
                  <c:v>-801.23331785202004</c:v>
                </c:pt>
                <c:pt idx="9970">
                  <c:v>-801.22938394546497</c:v>
                </c:pt>
                <c:pt idx="9971">
                  <c:v>-801.22461557388306</c:v>
                </c:pt>
                <c:pt idx="9972">
                  <c:v>-801.21931076049805</c:v>
                </c:pt>
                <c:pt idx="9973">
                  <c:v>-801.21376752853405</c:v>
                </c:pt>
                <c:pt idx="9974">
                  <c:v>-801.20798587799095</c:v>
                </c:pt>
                <c:pt idx="9975">
                  <c:v>-801.20196580886898</c:v>
                </c:pt>
                <c:pt idx="9976">
                  <c:v>-801.19576692581199</c:v>
                </c:pt>
                <c:pt idx="9977">
                  <c:v>-801.18938922882103</c:v>
                </c:pt>
                <c:pt idx="9978">
                  <c:v>-801.18271350860596</c:v>
                </c:pt>
                <c:pt idx="9979">
                  <c:v>-801.176037788391</c:v>
                </c:pt>
                <c:pt idx="9980">
                  <c:v>-801.16942167282104</c:v>
                </c:pt>
                <c:pt idx="9981">
                  <c:v>-801.16322278976497</c:v>
                </c:pt>
                <c:pt idx="9982">
                  <c:v>-801.15767955780098</c:v>
                </c:pt>
                <c:pt idx="9983">
                  <c:v>-801.15297079086304</c:v>
                </c:pt>
                <c:pt idx="9984">
                  <c:v>-801.14915609359798</c:v>
                </c:pt>
                <c:pt idx="9985">
                  <c:v>-801.14629507064797</c:v>
                </c:pt>
                <c:pt idx="9986">
                  <c:v>-801.14426851272594</c:v>
                </c:pt>
                <c:pt idx="9987">
                  <c:v>-801.14319562911999</c:v>
                </c:pt>
                <c:pt idx="9988">
                  <c:v>-801.14277839660701</c:v>
                </c:pt>
                <c:pt idx="9989">
                  <c:v>-801.14283800125099</c:v>
                </c:pt>
                <c:pt idx="9990">
                  <c:v>-801.142957210541</c:v>
                </c:pt>
                <c:pt idx="9991">
                  <c:v>-801.143076419831</c:v>
                </c:pt>
                <c:pt idx="9992">
                  <c:v>-801.143016815186</c:v>
                </c:pt>
                <c:pt idx="9993">
                  <c:v>-801.142897605896</c:v>
                </c:pt>
                <c:pt idx="9994">
                  <c:v>-801.14283800125099</c:v>
                </c:pt>
                <c:pt idx="9995">
                  <c:v>-801.14265918731701</c:v>
                </c:pt>
                <c:pt idx="9996">
                  <c:v>-801.14236116409302</c:v>
                </c:pt>
                <c:pt idx="9997">
                  <c:v>-801.14176511764504</c:v>
                </c:pt>
                <c:pt idx="9998">
                  <c:v>-801.14099025726296</c:v>
                </c:pt>
                <c:pt idx="9999">
                  <c:v>-801.14009618759201</c:v>
                </c:pt>
                <c:pt idx="10000">
                  <c:v>-801.13908290863105</c:v>
                </c:pt>
                <c:pt idx="10001">
                  <c:v>-801.13783121108997</c:v>
                </c:pt>
                <c:pt idx="10002">
                  <c:v>-801.13604307174705</c:v>
                </c:pt>
                <c:pt idx="10003">
                  <c:v>-801.13353967666603</c:v>
                </c:pt>
                <c:pt idx="10004">
                  <c:v>-801.13002300262497</c:v>
                </c:pt>
                <c:pt idx="10005">
                  <c:v>-801.12555265426704</c:v>
                </c:pt>
                <c:pt idx="10006">
                  <c:v>-801.11989021301304</c:v>
                </c:pt>
                <c:pt idx="10007">
                  <c:v>-801.11321449279797</c:v>
                </c:pt>
                <c:pt idx="10008">
                  <c:v>-801.10564470291195</c:v>
                </c:pt>
                <c:pt idx="10009">
                  <c:v>-801.09759807586704</c:v>
                </c:pt>
                <c:pt idx="10010">
                  <c:v>-801.08955144882202</c:v>
                </c:pt>
                <c:pt idx="10011">
                  <c:v>-801.08216047286999</c:v>
                </c:pt>
                <c:pt idx="10012">
                  <c:v>-801.07608079910301</c:v>
                </c:pt>
                <c:pt idx="10013">
                  <c:v>-801.07178926467896</c:v>
                </c:pt>
                <c:pt idx="10014">
                  <c:v>-801.06934547424305</c:v>
                </c:pt>
                <c:pt idx="10015">
                  <c:v>-801.06868982315098</c:v>
                </c:pt>
                <c:pt idx="10016">
                  <c:v>-801.06928586959896</c:v>
                </c:pt>
                <c:pt idx="10017">
                  <c:v>-801.07059717178402</c:v>
                </c:pt>
                <c:pt idx="10018">
                  <c:v>-801.07178926467896</c:v>
                </c:pt>
                <c:pt idx="10019">
                  <c:v>-801.07220649719295</c:v>
                </c:pt>
                <c:pt idx="10020">
                  <c:v>-801.07119321823097</c:v>
                </c:pt>
                <c:pt idx="10021">
                  <c:v>-801.06851100921699</c:v>
                </c:pt>
                <c:pt idx="10022">
                  <c:v>-801.06415987014805</c:v>
                </c:pt>
                <c:pt idx="10023">
                  <c:v>-801.05867624282905</c:v>
                </c:pt>
                <c:pt idx="10024">
                  <c:v>-801.05271577835094</c:v>
                </c:pt>
                <c:pt idx="10025">
                  <c:v>-801.04681491851795</c:v>
                </c:pt>
                <c:pt idx="10026">
                  <c:v>-801.04151010513306</c:v>
                </c:pt>
                <c:pt idx="10027">
                  <c:v>-801.03686094284103</c:v>
                </c:pt>
                <c:pt idx="10028">
                  <c:v>-801.03298664092995</c:v>
                </c:pt>
                <c:pt idx="10029">
                  <c:v>-801.02988719940197</c:v>
                </c:pt>
                <c:pt idx="10030">
                  <c:v>-801.02738380432095</c:v>
                </c:pt>
                <c:pt idx="10031">
                  <c:v>-801.02511882782005</c:v>
                </c:pt>
                <c:pt idx="10032">
                  <c:v>-801.02267503738403</c:v>
                </c:pt>
                <c:pt idx="10033">
                  <c:v>-801.01969480514504</c:v>
                </c:pt>
                <c:pt idx="10034">
                  <c:v>-801.01599931716896</c:v>
                </c:pt>
                <c:pt idx="10035">
                  <c:v>-801.01194620132503</c:v>
                </c:pt>
                <c:pt idx="10036">
                  <c:v>-801.00789308547996</c:v>
                </c:pt>
                <c:pt idx="10037">
                  <c:v>-801.004137992859</c:v>
                </c:pt>
                <c:pt idx="10038">
                  <c:v>-801.00080013275203</c:v>
                </c:pt>
                <c:pt idx="10039">
                  <c:v>-800.99787950515804</c:v>
                </c:pt>
                <c:pt idx="10040">
                  <c:v>-800.99525690078804</c:v>
                </c:pt>
                <c:pt idx="10041">
                  <c:v>-800.99269390106201</c:v>
                </c:pt>
                <c:pt idx="10042">
                  <c:v>-800.98989248275802</c:v>
                </c:pt>
                <c:pt idx="10043">
                  <c:v>-800.98655462265003</c:v>
                </c:pt>
                <c:pt idx="10044">
                  <c:v>-800.98256111144997</c:v>
                </c:pt>
                <c:pt idx="10045">
                  <c:v>-800.97761392593395</c:v>
                </c:pt>
                <c:pt idx="10046">
                  <c:v>-800.97159385681198</c:v>
                </c:pt>
                <c:pt idx="10047">
                  <c:v>-800.96456050872803</c:v>
                </c:pt>
                <c:pt idx="10048">
                  <c:v>-800.956871509552</c:v>
                </c:pt>
                <c:pt idx="10049">
                  <c:v>-800.94924211502098</c:v>
                </c:pt>
                <c:pt idx="10050">
                  <c:v>-800.94238758087204</c:v>
                </c:pt>
                <c:pt idx="10051">
                  <c:v>-800.93708276748703</c:v>
                </c:pt>
                <c:pt idx="10052">
                  <c:v>-800.93386411666904</c:v>
                </c:pt>
                <c:pt idx="10053">
                  <c:v>-800.93297004699696</c:v>
                </c:pt>
                <c:pt idx="10054">
                  <c:v>-800.93422174453804</c:v>
                </c:pt>
                <c:pt idx="10055">
                  <c:v>-800.9375</c:v>
                </c:pt>
                <c:pt idx="10056">
                  <c:v>-800.94220876693703</c:v>
                </c:pt>
                <c:pt idx="10057">
                  <c:v>-800.94781160354603</c:v>
                </c:pt>
                <c:pt idx="10058">
                  <c:v>-800.95347404480003</c:v>
                </c:pt>
                <c:pt idx="10059">
                  <c:v>-800.95818281173695</c:v>
                </c:pt>
                <c:pt idx="10060">
                  <c:v>-800.96110343933105</c:v>
                </c:pt>
                <c:pt idx="10061">
                  <c:v>-800.96158027648903</c:v>
                </c:pt>
                <c:pt idx="10062">
                  <c:v>-800.95931529998802</c:v>
                </c:pt>
                <c:pt idx="10063">
                  <c:v>-800.954248905182</c:v>
                </c:pt>
                <c:pt idx="10064">
                  <c:v>-800.94661951065098</c:v>
                </c:pt>
                <c:pt idx="10065">
                  <c:v>-800.93666553497303</c:v>
                </c:pt>
                <c:pt idx="10066">
                  <c:v>-800.92498302459705</c:v>
                </c:pt>
                <c:pt idx="10067">
                  <c:v>-800.91204881668102</c:v>
                </c:pt>
                <c:pt idx="10068">
                  <c:v>-800.898756980896</c:v>
                </c:pt>
                <c:pt idx="10069">
                  <c:v>-800.88594198226895</c:v>
                </c:pt>
                <c:pt idx="10070">
                  <c:v>-800.87425947189399</c:v>
                </c:pt>
                <c:pt idx="10071">
                  <c:v>-800.86442470550605</c:v>
                </c:pt>
                <c:pt idx="10072">
                  <c:v>-800.85679531097401</c:v>
                </c:pt>
                <c:pt idx="10073">
                  <c:v>-800.851550102234</c:v>
                </c:pt>
                <c:pt idx="10074">
                  <c:v>-800.84862947464001</c:v>
                </c:pt>
                <c:pt idx="10075">
                  <c:v>-800.84785461425804</c:v>
                </c:pt>
                <c:pt idx="10076">
                  <c:v>-800.84862947464001</c:v>
                </c:pt>
                <c:pt idx="10077">
                  <c:v>-800.85035800933895</c:v>
                </c:pt>
                <c:pt idx="10078">
                  <c:v>-800.85226535797096</c:v>
                </c:pt>
                <c:pt idx="10079">
                  <c:v>-800.85369586944603</c:v>
                </c:pt>
                <c:pt idx="10080">
                  <c:v>-800.854172706604</c:v>
                </c:pt>
                <c:pt idx="10081">
                  <c:v>-800.85339784622204</c:v>
                </c:pt>
                <c:pt idx="10082">
                  <c:v>-800.85125207901001</c:v>
                </c:pt>
                <c:pt idx="10083">
                  <c:v>-800.84767580032405</c:v>
                </c:pt>
                <c:pt idx="10084">
                  <c:v>-800.84266901016304</c:v>
                </c:pt>
                <c:pt idx="10085">
                  <c:v>-800.83647012710605</c:v>
                </c:pt>
                <c:pt idx="10086">
                  <c:v>-800.82931756973301</c:v>
                </c:pt>
                <c:pt idx="10087">
                  <c:v>-800.82162857055698</c:v>
                </c:pt>
                <c:pt idx="10088">
                  <c:v>-800.81387996673595</c:v>
                </c:pt>
                <c:pt idx="10089">
                  <c:v>-800.80642938613903</c:v>
                </c:pt>
                <c:pt idx="10090">
                  <c:v>-800.79969406127998</c:v>
                </c:pt>
                <c:pt idx="10091">
                  <c:v>-800.79385280609199</c:v>
                </c:pt>
                <c:pt idx="10092">
                  <c:v>-800.78902482986496</c:v>
                </c:pt>
                <c:pt idx="10093">
                  <c:v>-800.785329341889</c:v>
                </c:pt>
                <c:pt idx="10094">
                  <c:v>-800.78252792358398</c:v>
                </c:pt>
                <c:pt idx="10095">
                  <c:v>-800.78032255172798</c:v>
                </c:pt>
                <c:pt idx="10096">
                  <c:v>-800.77817678451595</c:v>
                </c:pt>
                <c:pt idx="10097">
                  <c:v>-800.77555418014504</c:v>
                </c:pt>
                <c:pt idx="10098">
                  <c:v>-800.77209711074897</c:v>
                </c:pt>
                <c:pt idx="10099">
                  <c:v>-800.76762676239002</c:v>
                </c:pt>
                <c:pt idx="10100">
                  <c:v>-800.76196432113704</c:v>
                </c:pt>
                <c:pt idx="10101">
                  <c:v>-800.75540781021095</c:v>
                </c:pt>
                <c:pt idx="10102">
                  <c:v>-800.74813604354904</c:v>
                </c:pt>
                <c:pt idx="10103">
                  <c:v>-800.740625858307</c:v>
                </c:pt>
                <c:pt idx="10104">
                  <c:v>-800.73335409164395</c:v>
                </c:pt>
                <c:pt idx="10105">
                  <c:v>-800.72667837143001</c:v>
                </c:pt>
                <c:pt idx="10106">
                  <c:v>-800.72083711624202</c:v>
                </c:pt>
                <c:pt idx="10107">
                  <c:v>-800.71588993072498</c:v>
                </c:pt>
                <c:pt idx="10108">
                  <c:v>-800.71171760559105</c:v>
                </c:pt>
                <c:pt idx="10109">
                  <c:v>-800.70808172225998</c:v>
                </c:pt>
                <c:pt idx="10110">
                  <c:v>-800.70480346679699</c:v>
                </c:pt>
                <c:pt idx="10111">
                  <c:v>-800.70164442062401</c:v>
                </c:pt>
                <c:pt idx="10112">
                  <c:v>-800.69836616516102</c:v>
                </c:pt>
                <c:pt idx="10113">
                  <c:v>-800.69478988647495</c:v>
                </c:pt>
                <c:pt idx="10114">
                  <c:v>-800.690796375275</c:v>
                </c:pt>
                <c:pt idx="10115">
                  <c:v>-800.68650484085094</c:v>
                </c:pt>
                <c:pt idx="10116">
                  <c:v>-800.68209409713802</c:v>
                </c:pt>
                <c:pt idx="10117">
                  <c:v>-800.67786216735897</c:v>
                </c:pt>
                <c:pt idx="10118">
                  <c:v>-800.674107074738</c:v>
                </c:pt>
                <c:pt idx="10119">
                  <c:v>-800.67082881927502</c:v>
                </c:pt>
                <c:pt idx="10120">
                  <c:v>-800.66802740097103</c:v>
                </c:pt>
                <c:pt idx="10121">
                  <c:v>-800.66576242446899</c:v>
                </c:pt>
                <c:pt idx="10122">
                  <c:v>-800.66397428512596</c:v>
                </c:pt>
                <c:pt idx="10123">
                  <c:v>-800.66266298294101</c:v>
                </c:pt>
                <c:pt idx="10124">
                  <c:v>-800.66159009933494</c:v>
                </c:pt>
                <c:pt idx="10125">
                  <c:v>-800.66051721572899</c:v>
                </c:pt>
                <c:pt idx="10126">
                  <c:v>-800.65920591354404</c:v>
                </c:pt>
                <c:pt idx="10127">
                  <c:v>-800.65765619278</c:v>
                </c:pt>
                <c:pt idx="10128">
                  <c:v>-800.65568923950195</c:v>
                </c:pt>
                <c:pt idx="10129">
                  <c:v>-800.65348386764504</c:v>
                </c:pt>
                <c:pt idx="10130">
                  <c:v>-800.65098047256504</c:v>
                </c:pt>
                <c:pt idx="10131">
                  <c:v>-800.64811944961605</c:v>
                </c:pt>
                <c:pt idx="10132">
                  <c:v>-800.64490079879795</c:v>
                </c:pt>
                <c:pt idx="10133">
                  <c:v>-800.64144372940098</c:v>
                </c:pt>
                <c:pt idx="10134">
                  <c:v>-800.637927055359</c:v>
                </c:pt>
                <c:pt idx="10135">
                  <c:v>-800.63452959060703</c:v>
                </c:pt>
                <c:pt idx="10136">
                  <c:v>-800.63137054443405</c:v>
                </c:pt>
                <c:pt idx="10137">
                  <c:v>-800.62850952148494</c:v>
                </c:pt>
                <c:pt idx="10138">
                  <c:v>-800.62582731247005</c:v>
                </c:pt>
                <c:pt idx="10139">
                  <c:v>-800.62338352203403</c:v>
                </c:pt>
                <c:pt idx="10140">
                  <c:v>-800.62099933624302</c:v>
                </c:pt>
                <c:pt idx="10141">
                  <c:v>-800.618674755097</c:v>
                </c:pt>
                <c:pt idx="10142">
                  <c:v>-800.61617136001598</c:v>
                </c:pt>
                <c:pt idx="10143">
                  <c:v>-800.61331033706699</c:v>
                </c:pt>
                <c:pt idx="10144">
                  <c:v>-800.60985326767002</c:v>
                </c:pt>
                <c:pt idx="10145">
                  <c:v>-800.60556173324596</c:v>
                </c:pt>
                <c:pt idx="10146">
                  <c:v>-800.60079336166405</c:v>
                </c:pt>
                <c:pt idx="10147">
                  <c:v>-800.59584617614803</c:v>
                </c:pt>
                <c:pt idx="10148">
                  <c:v>-800.591077804566</c:v>
                </c:pt>
                <c:pt idx="10149">
                  <c:v>-800.58684587478695</c:v>
                </c:pt>
                <c:pt idx="10150">
                  <c:v>-800.58338880538997</c:v>
                </c:pt>
                <c:pt idx="10151">
                  <c:v>-800.58076620101895</c:v>
                </c:pt>
                <c:pt idx="10152">
                  <c:v>-800.57915687561103</c:v>
                </c:pt>
                <c:pt idx="10153">
                  <c:v>-800.57856082916305</c:v>
                </c:pt>
                <c:pt idx="10154">
                  <c:v>-800.57885885238704</c:v>
                </c:pt>
                <c:pt idx="10155">
                  <c:v>-800.57963371276901</c:v>
                </c:pt>
                <c:pt idx="10156">
                  <c:v>-800.58046817779598</c:v>
                </c:pt>
                <c:pt idx="10157">
                  <c:v>-800.58106422424305</c:v>
                </c:pt>
                <c:pt idx="10158">
                  <c:v>-800.58100461959896</c:v>
                </c:pt>
                <c:pt idx="10159">
                  <c:v>-800.58028936386097</c:v>
                </c:pt>
                <c:pt idx="10160">
                  <c:v>-800.57885885238704</c:v>
                </c:pt>
                <c:pt idx="10161">
                  <c:v>-800.576891899109</c:v>
                </c:pt>
                <c:pt idx="10162">
                  <c:v>-800.57444810867298</c:v>
                </c:pt>
                <c:pt idx="10163">
                  <c:v>-800.57176589965798</c:v>
                </c:pt>
                <c:pt idx="10164">
                  <c:v>-800.56890487670898</c:v>
                </c:pt>
                <c:pt idx="10165">
                  <c:v>-800.56598424911499</c:v>
                </c:pt>
                <c:pt idx="10166">
                  <c:v>-800.56300401687599</c:v>
                </c:pt>
                <c:pt idx="10167">
                  <c:v>-800.55990457534801</c:v>
                </c:pt>
                <c:pt idx="10168">
                  <c:v>-800.55656671524105</c:v>
                </c:pt>
                <c:pt idx="10169">
                  <c:v>-800.55281162261997</c:v>
                </c:pt>
                <c:pt idx="10170">
                  <c:v>-800.54857969284103</c:v>
                </c:pt>
                <c:pt idx="10171">
                  <c:v>-800.54399013519298</c:v>
                </c:pt>
                <c:pt idx="10172">
                  <c:v>-800.53922176361095</c:v>
                </c:pt>
                <c:pt idx="10173">
                  <c:v>-800.53451299667404</c:v>
                </c:pt>
                <c:pt idx="10174">
                  <c:v>-800.53010225295998</c:v>
                </c:pt>
                <c:pt idx="10175">
                  <c:v>-800.52622795105003</c:v>
                </c:pt>
                <c:pt idx="10176">
                  <c:v>-800.52300930023205</c:v>
                </c:pt>
                <c:pt idx="10177">
                  <c:v>-800.52056550979603</c:v>
                </c:pt>
                <c:pt idx="10178">
                  <c:v>-800.51907539367699</c:v>
                </c:pt>
                <c:pt idx="10179">
                  <c:v>-800.51836013794002</c:v>
                </c:pt>
                <c:pt idx="10180">
                  <c:v>-800.51806211471603</c:v>
                </c:pt>
                <c:pt idx="10181">
                  <c:v>-800.51800251007103</c:v>
                </c:pt>
                <c:pt idx="10182">
                  <c:v>-800.51782369613704</c:v>
                </c:pt>
                <c:pt idx="10183">
                  <c:v>-800.51752567291305</c:v>
                </c:pt>
                <c:pt idx="10184">
                  <c:v>-800.51722764968895</c:v>
                </c:pt>
                <c:pt idx="10185">
                  <c:v>-800.51710844039906</c:v>
                </c:pt>
                <c:pt idx="10186">
                  <c:v>-800.51734685897804</c:v>
                </c:pt>
                <c:pt idx="10187">
                  <c:v>-800.51812171936103</c:v>
                </c:pt>
                <c:pt idx="10188">
                  <c:v>-800.51955223083496</c:v>
                </c:pt>
                <c:pt idx="10189">
                  <c:v>-800.52169799804699</c:v>
                </c:pt>
                <c:pt idx="10190">
                  <c:v>-800.524439811707</c:v>
                </c:pt>
                <c:pt idx="10191">
                  <c:v>-800.52771806716896</c:v>
                </c:pt>
                <c:pt idx="10192">
                  <c:v>-800.53123474121105</c:v>
                </c:pt>
                <c:pt idx="10193">
                  <c:v>-800.53445339202904</c:v>
                </c:pt>
                <c:pt idx="10194">
                  <c:v>-800.53683757782005</c:v>
                </c:pt>
                <c:pt idx="10195">
                  <c:v>-800.53797006607101</c:v>
                </c:pt>
                <c:pt idx="10196">
                  <c:v>-800.53755283355702</c:v>
                </c:pt>
                <c:pt idx="10197">
                  <c:v>-800.535645484925</c:v>
                </c:pt>
                <c:pt idx="10198">
                  <c:v>-800.532605648041</c:v>
                </c:pt>
                <c:pt idx="10199">
                  <c:v>-800.52867174148605</c:v>
                </c:pt>
                <c:pt idx="10200">
                  <c:v>-800.524439811707</c:v>
                </c:pt>
                <c:pt idx="10201">
                  <c:v>-800.52026748657204</c:v>
                </c:pt>
                <c:pt idx="10202">
                  <c:v>-800.51687002181995</c:v>
                </c:pt>
                <c:pt idx="10203">
                  <c:v>-800.51466464996395</c:v>
                </c:pt>
                <c:pt idx="10204">
                  <c:v>-800.51394939422596</c:v>
                </c:pt>
                <c:pt idx="10205">
                  <c:v>-800.51472425460804</c:v>
                </c:pt>
                <c:pt idx="10206">
                  <c:v>-800.51663160324097</c:v>
                </c:pt>
                <c:pt idx="10207">
                  <c:v>-800.51931381225597</c:v>
                </c:pt>
                <c:pt idx="10208">
                  <c:v>-800.52229404449497</c:v>
                </c:pt>
                <c:pt idx="10209">
                  <c:v>-800.52503585815498</c:v>
                </c:pt>
                <c:pt idx="10210">
                  <c:v>-800.527002811432</c:v>
                </c:pt>
                <c:pt idx="10211">
                  <c:v>-800.52789688110397</c:v>
                </c:pt>
                <c:pt idx="10212">
                  <c:v>-800.52747964858997</c:v>
                </c:pt>
                <c:pt idx="10213">
                  <c:v>-800.52610874176003</c:v>
                </c:pt>
                <c:pt idx="10214">
                  <c:v>-800.524022579193</c:v>
                </c:pt>
                <c:pt idx="10215">
                  <c:v>-800.52169799804699</c:v>
                </c:pt>
                <c:pt idx="10216">
                  <c:v>-800.51937341690098</c:v>
                </c:pt>
                <c:pt idx="10217">
                  <c:v>-800.51740646362305</c:v>
                </c:pt>
                <c:pt idx="10218">
                  <c:v>-800.515916347504</c:v>
                </c:pt>
                <c:pt idx="10219">
                  <c:v>-800.51526069641102</c:v>
                </c:pt>
                <c:pt idx="10220">
                  <c:v>-800.51537990570102</c:v>
                </c:pt>
                <c:pt idx="10221">
                  <c:v>-800.51633358001698</c:v>
                </c:pt>
                <c:pt idx="10222">
                  <c:v>-800.51770448684704</c:v>
                </c:pt>
                <c:pt idx="10223">
                  <c:v>-800.51925420761097</c:v>
                </c:pt>
                <c:pt idx="10224">
                  <c:v>-800.52062511444103</c:v>
                </c:pt>
                <c:pt idx="10225">
                  <c:v>-800.52169799804699</c:v>
                </c:pt>
                <c:pt idx="10226">
                  <c:v>-800.52253246307396</c:v>
                </c:pt>
                <c:pt idx="10227">
                  <c:v>-800.52312850952205</c:v>
                </c:pt>
                <c:pt idx="10228">
                  <c:v>-800.52348613739002</c:v>
                </c:pt>
                <c:pt idx="10229">
                  <c:v>-800.52360534668003</c:v>
                </c:pt>
                <c:pt idx="10230">
                  <c:v>-800.52348613739002</c:v>
                </c:pt>
                <c:pt idx="10231">
                  <c:v>-800.52294969558704</c:v>
                </c:pt>
                <c:pt idx="10232">
                  <c:v>-800.52193641662598</c:v>
                </c:pt>
                <c:pt idx="10233">
                  <c:v>-800.52044630050705</c:v>
                </c:pt>
                <c:pt idx="10234">
                  <c:v>-800.518419742584</c:v>
                </c:pt>
                <c:pt idx="10235">
                  <c:v>-800.51609516143799</c:v>
                </c:pt>
                <c:pt idx="10236">
                  <c:v>-800.51365137100197</c:v>
                </c:pt>
                <c:pt idx="10237">
                  <c:v>-800.51144599914596</c:v>
                </c:pt>
                <c:pt idx="10238">
                  <c:v>-800.50977706909202</c:v>
                </c:pt>
                <c:pt idx="10239">
                  <c:v>-800.50912141799904</c:v>
                </c:pt>
                <c:pt idx="10240">
                  <c:v>-800.50983667373703</c:v>
                </c:pt>
                <c:pt idx="10241">
                  <c:v>-800.51228046417305</c:v>
                </c:pt>
                <c:pt idx="10242">
                  <c:v>-800.51657199859596</c:v>
                </c:pt>
                <c:pt idx="10243">
                  <c:v>-800.52253246307396</c:v>
                </c:pt>
                <c:pt idx="10244">
                  <c:v>-800.529685020447</c:v>
                </c:pt>
                <c:pt idx="10245">
                  <c:v>-800.53749322891304</c:v>
                </c:pt>
                <c:pt idx="10246">
                  <c:v>-800.54524183273304</c:v>
                </c:pt>
                <c:pt idx="10247">
                  <c:v>-800.55251359939598</c:v>
                </c:pt>
                <c:pt idx="10248">
                  <c:v>-800.55895090103195</c:v>
                </c:pt>
                <c:pt idx="10249">
                  <c:v>-800.56455373764095</c:v>
                </c:pt>
                <c:pt idx="10250">
                  <c:v>-800.56944131851196</c:v>
                </c:pt>
                <c:pt idx="10251">
                  <c:v>-800.57385206222602</c:v>
                </c:pt>
                <c:pt idx="10252">
                  <c:v>-800.57808399200496</c:v>
                </c:pt>
                <c:pt idx="10253">
                  <c:v>-800.582375526428</c:v>
                </c:pt>
                <c:pt idx="10254">
                  <c:v>-800.58690547943104</c:v>
                </c:pt>
                <c:pt idx="10255">
                  <c:v>-800.59185266494796</c:v>
                </c:pt>
                <c:pt idx="10256">
                  <c:v>-800.59703826904297</c:v>
                </c:pt>
                <c:pt idx="10257">
                  <c:v>-800.60228347778298</c:v>
                </c:pt>
                <c:pt idx="10258">
                  <c:v>-800.60711145401001</c:v>
                </c:pt>
                <c:pt idx="10259">
                  <c:v>-800.61104536056496</c:v>
                </c:pt>
                <c:pt idx="10260">
                  <c:v>-800.61378717422497</c:v>
                </c:pt>
                <c:pt idx="10261">
                  <c:v>-800.61503887176502</c:v>
                </c:pt>
                <c:pt idx="10262">
                  <c:v>-800.61474084854103</c:v>
                </c:pt>
                <c:pt idx="10263">
                  <c:v>-800.61313152313301</c:v>
                </c:pt>
                <c:pt idx="10264">
                  <c:v>-800.61056852340698</c:v>
                </c:pt>
                <c:pt idx="10265">
                  <c:v>-800.607469081879</c:v>
                </c:pt>
                <c:pt idx="10266">
                  <c:v>-800.60425043106102</c:v>
                </c:pt>
                <c:pt idx="10267">
                  <c:v>-800.60127019882202</c:v>
                </c:pt>
                <c:pt idx="10268">
                  <c:v>-800.59888601303101</c:v>
                </c:pt>
                <c:pt idx="10269">
                  <c:v>-800.59757471084595</c:v>
                </c:pt>
                <c:pt idx="10270">
                  <c:v>-800.59751510620094</c:v>
                </c:pt>
                <c:pt idx="10271">
                  <c:v>-800.59894561767601</c:v>
                </c:pt>
                <c:pt idx="10272">
                  <c:v>-800.60168743133602</c:v>
                </c:pt>
                <c:pt idx="10273">
                  <c:v>-800.60568094253597</c:v>
                </c:pt>
                <c:pt idx="10274">
                  <c:v>-800.61068773269699</c:v>
                </c:pt>
                <c:pt idx="10275">
                  <c:v>-800.61635017394997</c:v>
                </c:pt>
                <c:pt idx="10276">
                  <c:v>-800.62237024307296</c:v>
                </c:pt>
                <c:pt idx="10277">
                  <c:v>-800.62833070755005</c:v>
                </c:pt>
                <c:pt idx="10278">
                  <c:v>-800.63387393951405</c:v>
                </c:pt>
                <c:pt idx="10279">
                  <c:v>-800.63882112503097</c:v>
                </c:pt>
                <c:pt idx="10280">
                  <c:v>-800.64293384552002</c:v>
                </c:pt>
                <c:pt idx="10281">
                  <c:v>-800.64621210098301</c:v>
                </c:pt>
                <c:pt idx="10282">
                  <c:v>-800.64877510070801</c:v>
                </c:pt>
                <c:pt idx="10283">
                  <c:v>-800.65080165863105</c:v>
                </c:pt>
                <c:pt idx="10284">
                  <c:v>-800.65282821655296</c:v>
                </c:pt>
                <c:pt idx="10285">
                  <c:v>-800.65533161163398</c:v>
                </c:pt>
                <c:pt idx="10286">
                  <c:v>-800.65884828567505</c:v>
                </c:pt>
                <c:pt idx="10287">
                  <c:v>-800.66361665725697</c:v>
                </c:pt>
                <c:pt idx="10288">
                  <c:v>-800.66963672637996</c:v>
                </c:pt>
                <c:pt idx="10289">
                  <c:v>-800.67690849304199</c:v>
                </c:pt>
                <c:pt idx="10290">
                  <c:v>-800.685193538666</c:v>
                </c:pt>
                <c:pt idx="10291">
                  <c:v>-800.69419384002697</c:v>
                </c:pt>
                <c:pt idx="10292">
                  <c:v>-800.70343255996704</c:v>
                </c:pt>
                <c:pt idx="10293">
                  <c:v>-800.71249246597301</c:v>
                </c:pt>
                <c:pt idx="10294">
                  <c:v>-800.72107553482101</c:v>
                </c:pt>
                <c:pt idx="10295">
                  <c:v>-800.72900295257602</c:v>
                </c:pt>
                <c:pt idx="10296">
                  <c:v>-800.73627471923805</c:v>
                </c:pt>
                <c:pt idx="10297">
                  <c:v>-800.74295043945301</c:v>
                </c:pt>
                <c:pt idx="10298">
                  <c:v>-800.74914932250999</c:v>
                </c:pt>
                <c:pt idx="10299">
                  <c:v>-800.75493097305298</c:v>
                </c:pt>
                <c:pt idx="10300">
                  <c:v>-800.760414600373</c:v>
                </c:pt>
                <c:pt idx="10301">
                  <c:v>-800.76583862304699</c:v>
                </c:pt>
                <c:pt idx="10302">
                  <c:v>-800.771143436432</c:v>
                </c:pt>
                <c:pt idx="10303">
                  <c:v>-800.77632904052803</c:v>
                </c:pt>
                <c:pt idx="10304">
                  <c:v>-800.78157424926803</c:v>
                </c:pt>
                <c:pt idx="10305">
                  <c:v>-800.78693866729805</c:v>
                </c:pt>
                <c:pt idx="10306">
                  <c:v>-800.79254150390602</c:v>
                </c:pt>
                <c:pt idx="10307">
                  <c:v>-800.798740386963</c:v>
                </c:pt>
                <c:pt idx="10308">
                  <c:v>-800.80547571182296</c:v>
                </c:pt>
                <c:pt idx="10309">
                  <c:v>-800.81268787384101</c:v>
                </c:pt>
                <c:pt idx="10310">
                  <c:v>-800.82031726837204</c:v>
                </c:pt>
                <c:pt idx="10311">
                  <c:v>-800.82806587219295</c:v>
                </c:pt>
                <c:pt idx="10312">
                  <c:v>-800.83575487136898</c:v>
                </c:pt>
                <c:pt idx="10313">
                  <c:v>-800.84314584732101</c:v>
                </c:pt>
                <c:pt idx="10314">
                  <c:v>-800.85000038146995</c:v>
                </c:pt>
                <c:pt idx="10315">
                  <c:v>-800.85608005523704</c:v>
                </c:pt>
                <c:pt idx="10316">
                  <c:v>-800.86108684539795</c:v>
                </c:pt>
                <c:pt idx="10317">
                  <c:v>-800.86513996124302</c:v>
                </c:pt>
                <c:pt idx="10318">
                  <c:v>-800.868239402771</c:v>
                </c:pt>
                <c:pt idx="10319">
                  <c:v>-800.87080240249702</c:v>
                </c:pt>
                <c:pt idx="10320">
                  <c:v>-800.87306737899803</c:v>
                </c:pt>
                <c:pt idx="10321">
                  <c:v>-800.87539196014404</c:v>
                </c:pt>
                <c:pt idx="10322">
                  <c:v>-800.87783575057995</c:v>
                </c:pt>
                <c:pt idx="10323">
                  <c:v>-800.88069677352905</c:v>
                </c:pt>
                <c:pt idx="10324">
                  <c:v>-800.88415384292603</c:v>
                </c:pt>
                <c:pt idx="10325">
                  <c:v>-800.88844537734997</c:v>
                </c:pt>
                <c:pt idx="10326">
                  <c:v>-800.89357137680099</c:v>
                </c:pt>
                <c:pt idx="10327">
                  <c:v>-800.89923381805397</c:v>
                </c:pt>
                <c:pt idx="10328">
                  <c:v>-800.90507507324196</c:v>
                </c:pt>
                <c:pt idx="10329">
                  <c:v>-800.91067790985096</c:v>
                </c:pt>
                <c:pt idx="10330">
                  <c:v>-800.91574430465698</c:v>
                </c:pt>
                <c:pt idx="10331">
                  <c:v>-800.92009544372604</c:v>
                </c:pt>
                <c:pt idx="10332">
                  <c:v>-800.92361211776802</c:v>
                </c:pt>
                <c:pt idx="10333">
                  <c:v>-800.92623472213802</c:v>
                </c:pt>
                <c:pt idx="10334">
                  <c:v>-800.92790365219105</c:v>
                </c:pt>
                <c:pt idx="10335">
                  <c:v>-800.92897653579701</c:v>
                </c:pt>
                <c:pt idx="10336">
                  <c:v>-800.92981100082397</c:v>
                </c:pt>
                <c:pt idx="10337">
                  <c:v>-800.93088388443005</c:v>
                </c:pt>
                <c:pt idx="10338">
                  <c:v>-800.93243360519398</c:v>
                </c:pt>
                <c:pt idx="10339">
                  <c:v>-800.934519767761</c:v>
                </c:pt>
                <c:pt idx="10340">
                  <c:v>-800.93720197677601</c:v>
                </c:pt>
                <c:pt idx="10341">
                  <c:v>-800.94042062759399</c:v>
                </c:pt>
                <c:pt idx="10342">
                  <c:v>-800.94411611556995</c:v>
                </c:pt>
                <c:pt idx="10343">
                  <c:v>-800.94799041748104</c:v>
                </c:pt>
                <c:pt idx="10344">
                  <c:v>-800.95186471939098</c:v>
                </c:pt>
                <c:pt idx="10345">
                  <c:v>-800.95556020736694</c:v>
                </c:pt>
                <c:pt idx="10346">
                  <c:v>-800.95901727676403</c:v>
                </c:pt>
                <c:pt idx="10347">
                  <c:v>-800.962414741516</c:v>
                </c:pt>
                <c:pt idx="10348">
                  <c:v>-800.96575260162399</c:v>
                </c:pt>
                <c:pt idx="10349">
                  <c:v>-800.96897125244197</c:v>
                </c:pt>
                <c:pt idx="10350">
                  <c:v>-800.97213029861496</c:v>
                </c:pt>
                <c:pt idx="10351">
                  <c:v>-800.97522974014305</c:v>
                </c:pt>
                <c:pt idx="10352">
                  <c:v>-800.97826957702705</c:v>
                </c:pt>
                <c:pt idx="10353">
                  <c:v>-800.98148822784401</c:v>
                </c:pt>
                <c:pt idx="10354">
                  <c:v>-800.98494529724098</c:v>
                </c:pt>
                <c:pt idx="10355">
                  <c:v>-800.98858118057296</c:v>
                </c:pt>
                <c:pt idx="10356">
                  <c:v>-800.99233627319404</c:v>
                </c:pt>
                <c:pt idx="10357">
                  <c:v>-800.99627017974899</c:v>
                </c:pt>
                <c:pt idx="10358">
                  <c:v>-801.00056171417305</c:v>
                </c:pt>
                <c:pt idx="10359">
                  <c:v>-801.00533008575496</c:v>
                </c:pt>
                <c:pt idx="10360">
                  <c:v>-801.01069450378395</c:v>
                </c:pt>
                <c:pt idx="10361">
                  <c:v>-801.01647615432796</c:v>
                </c:pt>
                <c:pt idx="10362">
                  <c:v>-801.02249622345005</c:v>
                </c:pt>
                <c:pt idx="10363">
                  <c:v>-801.02857589721702</c:v>
                </c:pt>
                <c:pt idx="10364">
                  <c:v>-801.03453636169502</c:v>
                </c:pt>
                <c:pt idx="10365">
                  <c:v>-801.04055643081699</c:v>
                </c:pt>
                <c:pt idx="10366">
                  <c:v>-801.04669570922897</c:v>
                </c:pt>
                <c:pt idx="10367">
                  <c:v>-801.05289459228504</c:v>
                </c:pt>
                <c:pt idx="10368">
                  <c:v>-801.05903387069702</c:v>
                </c:pt>
                <c:pt idx="10369">
                  <c:v>-801.06487512588501</c:v>
                </c:pt>
                <c:pt idx="10370">
                  <c:v>-801.07029914856003</c:v>
                </c:pt>
                <c:pt idx="10371">
                  <c:v>-801.07536554336605</c:v>
                </c:pt>
                <c:pt idx="10372">
                  <c:v>-801.08001470565796</c:v>
                </c:pt>
                <c:pt idx="10373">
                  <c:v>-801.08424663543701</c:v>
                </c:pt>
                <c:pt idx="10374">
                  <c:v>-801.08788251876899</c:v>
                </c:pt>
                <c:pt idx="10375">
                  <c:v>-801.09086275100697</c:v>
                </c:pt>
                <c:pt idx="10376">
                  <c:v>-801.09330654144298</c:v>
                </c:pt>
                <c:pt idx="10377">
                  <c:v>-801.09551191330002</c:v>
                </c:pt>
                <c:pt idx="10378">
                  <c:v>-801.09789609909103</c:v>
                </c:pt>
                <c:pt idx="10379">
                  <c:v>-801.10069751739502</c:v>
                </c:pt>
                <c:pt idx="10380">
                  <c:v>-801.10403537750301</c:v>
                </c:pt>
                <c:pt idx="10381">
                  <c:v>-801.10790967941296</c:v>
                </c:pt>
                <c:pt idx="10382">
                  <c:v>-801.11232042312599</c:v>
                </c:pt>
                <c:pt idx="10383">
                  <c:v>-801.11714839935303</c:v>
                </c:pt>
                <c:pt idx="10384">
                  <c:v>-801.12239360809303</c:v>
                </c:pt>
                <c:pt idx="10385">
                  <c:v>-801.12769842147804</c:v>
                </c:pt>
                <c:pt idx="10386">
                  <c:v>-801.13306283950806</c:v>
                </c:pt>
                <c:pt idx="10387">
                  <c:v>-801.13818883895897</c:v>
                </c:pt>
                <c:pt idx="10388">
                  <c:v>-801.142957210541</c:v>
                </c:pt>
                <c:pt idx="10389">
                  <c:v>-801.14736795425404</c:v>
                </c:pt>
                <c:pt idx="10390">
                  <c:v>-801.15136146545399</c:v>
                </c:pt>
                <c:pt idx="10391">
                  <c:v>-801.15487813949596</c:v>
                </c:pt>
                <c:pt idx="10392">
                  <c:v>-801.15797758102406</c:v>
                </c:pt>
                <c:pt idx="10393">
                  <c:v>-801.16060018539395</c:v>
                </c:pt>
                <c:pt idx="10394">
                  <c:v>-801.16280555725098</c:v>
                </c:pt>
                <c:pt idx="10395">
                  <c:v>-801.16471290588402</c:v>
                </c:pt>
                <c:pt idx="10396">
                  <c:v>-801.16656064987205</c:v>
                </c:pt>
                <c:pt idx="10397">
                  <c:v>-801.16846799850498</c:v>
                </c:pt>
                <c:pt idx="10398">
                  <c:v>-801.170554161072</c:v>
                </c:pt>
                <c:pt idx="10399">
                  <c:v>-801.17269992828403</c:v>
                </c:pt>
                <c:pt idx="10400">
                  <c:v>-801.17478609085094</c:v>
                </c:pt>
                <c:pt idx="10401">
                  <c:v>-801.17675304412899</c:v>
                </c:pt>
                <c:pt idx="10402">
                  <c:v>-801.17836236953804</c:v>
                </c:pt>
                <c:pt idx="10403">
                  <c:v>-801.17955446243298</c:v>
                </c:pt>
                <c:pt idx="10404">
                  <c:v>-801.18015050888096</c:v>
                </c:pt>
                <c:pt idx="10405">
                  <c:v>-801.18003129959095</c:v>
                </c:pt>
                <c:pt idx="10406">
                  <c:v>-801.17943525314399</c:v>
                </c:pt>
                <c:pt idx="10407">
                  <c:v>-801.17848157882702</c:v>
                </c:pt>
                <c:pt idx="10408">
                  <c:v>-801.17746829986595</c:v>
                </c:pt>
                <c:pt idx="10409">
                  <c:v>-801.17675304412899</c:v>
                </c:pt>
                <c:pt idx="10410">
                  <c:v>-801.17633581161499</c:v>
                </c:pt>
                <c:pt idx="10411">
                  <c:v>-801.17651462555</c:v>
                </c:pt>
                <c:pt idx="10412">
                  <c:v>-801.17722988128696</c:v>
                </c:pt>
                <c:pt idx="10413">
                  <c:v>-801.17860078811702</c:v>
                </c:pt>
                <c:pt idx="10414">
                  <c:v>-801.18062734603905</c:v>
                </c:pt>
                <c:pt idx="10415">
                  <c:v>-801.18324995040905</c:v>
                </c:pt>
                <c:pt idx="10416">
                  <c:v>-801.18670701980602</c:v>
                </c:pt>
                <c:pt idx="10417">
                  <c:v>-801.19111776351895</c:v>
                </c:pt>
                <c:pt idx="10418">
                  <c:v>-801.19666099548397</c:v>
                </c:pt>
                <c:pt idx="10419">
                  <c:v>-801.20345592498802</c:v>
                </c:pt>
                <c:pt idx="10420">
                  <c:v>-801.21132373809803</c:v>
                </c:pt>
                <c:pt idx="10421">
                  <c:v>-801.21990680694603</c:v>
                </c:pt>
                <c:pt idx="10422">
                  <c:v>-801.228847503662</c:v>
                </c:pt>
                <c:pt idx="10423">
                  <c:v>-801.237490177155</c:v>
                </c:pt>
                <c:pt idx="10424">
                  <c:v>-801.24535799026501</c:v>
                </c:pt>
                <c:pt idx="10425">
                  <c:v>-801.25185489654598</c:v>
                </c:pt>
                <c:pt idx="10426">
                  <c:v>-801.25680208206199</c:v>
                </c:pt>
                <c:pt idx="10427">
                  <c:v>-801.26013994216896</c:v>
                </c:pt>
                <c:pt idx="10428">
                  <c:v>-801.26186847686802</c:v>
                </c:pt>
                <c:pt idx="10429">
                  <c:v>-801.26252412795998</c:v>
                </c:pt>
                <c:pt idx="10430">
                  <c:v>-801.26228570938099</c:v>
                </c:pt>
                <c:pt idx="10431">
                  <c:v>-801.26151084899902</c:v>
                </c:pt>
                <c:pt idx="10432">
                  <c:v>-801.26049757003796</c:v>
                </c:pt>
                <c:pt idx="10433">
                  <c:v>-801.259543895722</c:v>
                </c:pt>
                <c:pt idx="10434">
                  <c:v>-801.25870943069503</c:v>
                </c:pt>
                <c:pt idx="10435">
                  <c:v>-801.25817298889206</c:v>
                </c:pt>
                <c:pt idx="10436">
                  <c:v>-801.25769615173397</c:v>
                </c:pt>
                <c:pt idx="10437">
                  <c:v>-801.25721931457497</c:v>
                </c:pt>
                <c:pt idx="10438">
                  <c:v>-801.25656366348301</c:v>
                </c:pt>
                <c:pt idx="10439">
                  <c:v>-801.25572919845604</c:v>
                </c:pt>
                <c:pt idx="10440">
                  <c:v>-801.25489473342896</c:v>
                </c:pt>
                <c:pt idx="10441">
                  <c:v>-801.25417947769199</c:v>
                </c:pt>
                <c:pt idx="10442">
                  <c:v>-801.253762245178</c:v>
                </c:pt>
                <c:pt idx="10443">
                  <c:v>-801.25364303588901</c:v>
                </c:pt>
                <c:pt idx="10444">
                  <c:v>-801.253821849823</c:v>
                </c:pt>
                <c:pt idx="10445">
                  <c:v>-801.25429868698097</c:v>
                </c:pt>
                <c:pt idx="10446">
                  <c:v>-801.25501394271896</c:v>
                </c:pt>
                <c:pt idx="10447">
                  <c:v>-801.25590801239002</c:v>
                </c:pt>
                <c:pt idx="10448">
                  <c:v>-801.25680208206199</c:v>
                </c:pt>
                <c:pt idx="10449">
                  <c:v>-801.25745773315498</c:v>
                </c:pt>
                <c:pt idx="10450">
                  <c:v>-801.25745773315498</c:v>
                </c:pt>
                <c:pt idx="10451">
                  <c:v>-801.25662326812801</c:v>
                </c:pt>
                <c:pt idx="10452">
                  <c:v>-801.25471591949497</c:v>
                </c:pt>
                <c:pt idx="10453">
                  <c:v>-801.25179529190098</c:v>
                </c:pt>
                <c:pt idx="10454">
                  <c:v>-801.24804019928001</c:v>
                </c:pt>
                <c:pt idx="10455">
                  <c:v>-801.24368906021095</c:v>
                </c:pt>
                <c:pt idx="10456">
                  <c:v>-801.23915910720802</c:v>
                </c:pt>
                <c:pt idx="10457">
                  <c:v>-801.23486757278499</c:v>
                </c:pt>
                <c:pt idx="10458">
                  <c:v>-801.23123168945301</c:v>
                </c:pt>
                <c:pt idx="10459">
                  <c:v>-801.22848987579403</c:v>
                </c:pt>
                <c:pt idx="10460">
                  <c:v>-801.22694015502998</c:v>
                </c:pt>
                <c:pt idx="10461">
                  <c:v>-801.22670173644997</c:v>
                </c:pt>
                <c:pt idx="10462">
                  <c:v>-801.22771501541195</c:v>
                </c:pt>
                <c:pt idx="10463">
                  <c:v>-801.22992038726795</c:v>
                </c:pt>
                <c:pt idx="10464">
                  <c:v>-801.23319864273105</c:v>
                </c:pt>
                <c:pt idx="10465">
                  <c:v>-801.23719215393101</c:v>
                </c:pt>
                <c:pt idx="10466">
                  <c:v>-801.24142408370994</c:v>
                </c:pt>
                <c:pt idx="10467">
                  <c:v>-801.24553680419899</c:v>
                </c:pt>
                <c:pt idx="10468">
                  <c:v>-801.24917268753097</c:v>
                </c:pt>
                <c:pt idx="10469">
                  <c:v>-801.25221252441395</c:v>
                </c:pt>
                <c:pt idx="10470">
                  <c:v>-801.25441789627098</c:v>
                </c:pt>
                <c:pt idx="10471">
                  <c:v>-801.25584840774604</c:v>
                </c:pt>
                <c:pt idx="10472">
                  <c:v>-801.25656366348301</c:v>
                </c:pt>
                <c:pt idx="10473">
                  <c:v>-801.25668287277199</c:v>
                </c:pt>
                <c:pt idx="10474">
                  <c:v>-801.25668287277199</c:v>
                </c:pt>
                <c:pt idx="10475">
                  <c:v>-801.25668287277199</c:v>
                </c:pt>
                <c:pt idx="10476">
                  <c:v>-801.25710010528599</c:v>
                </c:pt>
                <c:pt idx="10477">
                  <c:v>-801.25793457031295</c:v>
                </c:pt>
                <c:pt idx="10478">
                  <c:v>-801.25918626785301</c:v>
                </c:pt>
                <c:pt idx="10479">
                  <c:v>-801.26067638397205</c:v>
                </c:pt>
                <c:pt idx="10480">
                  <c:v>-801.262047290802</c:v>
                </c:pt>
                <c:pt idx="10481">
                  <c:v>-801.26300096511898</c:v>
                </c:pt>
                <c:pt idx="10482">
                  <c:v>-801.26312017440796</c:v>
                </c:pt>
                <c:pt idx="10483">
                  <c:v>-801.26222610473701</c:v>
                </c:pt>
                <c:pt idx="10484">
                  <c:v>-801.26025915145897</c:v>
                </c:pt>
                <c:pt idx="10485">
                  <c:v>-801.25745773315498</c:v>
                </c:pt>
                <c:pt idx="10486">
                  <c:v>-801.25411987304699</c:v>
                </c:pt>
                <c:pt idx="10487">
                  <c:v>-801.25054359436103</c:v>
                </c:pt>
                <c:pt idx="10488">
                  <c:v>-801.24708652496395</c:v>
                </c:pt>
                <c:pt idx="10489">
                  <c:v>-801.24398708343494</c:v>
                </c:pt>
                <c:pt idx="10490">
                  <c:v>-801.24142408370994</c:v>
                </c:pt>
                <c:pt idx="10491">
                  <c:v>-801.23933792114303</c:v>
                </c:pt>
                <c:pt idx="10492">
                  <c:v>-801.23778820037899</c:v>
                </c:pt>
                <c:pt idx="10493">
                  <c:v>-801.23647689819404</c:v>
                </c:pt>
                <c:pt idx="10494">
                  <c:v>-801.23522520065296</c:v>
                </c:pt>
                <c:pt idx="10495">
                  <c:v>-801.23379468917904</c:v>
                </c:pt>
                <c:pt idx="10496">
                  <c:v>-801.23206615447998</c:v>
                </c:pt>
                <c:pt idx="10497">
                  <c:v>-801.23003959655796</c:v>
                </c:pt>
                <c:pt idx="10498">
                  <c:v>-801.22765541076706</c:v>
                </c:pt>
                <c:pt idx="10499">
                  <c:v>-801.22509241104103</c:v>
                </c:pt>
                <c:pt idx="10500">
                  <c:v>-801.22246980667103</c:v>
                </c:pt>
                <c:pt idx="10501">
                  <c:v>-801.22008562088001</c:v>
                </c:pt>
                <c:pt idx="10502">
                  <c:v>-801.21805906295799</c:v>
                </c:pt>
                <c:pt idx="10503">
                  <c:v>-801.21668815612804</c:v>
                </c:pt>
                <c:pt idx="10504">
                  <c:v>-801.21597290039097</c:v>
                </c:pt>
                <c:pt idx="10505">
                  <c:v>-801.21603250503597</c:v>
                </c:pt>
                <c:pt idx="10506">
                  <c:v>-801.21680736541805</c:v>
                </c:pt>
                <c:pt idx="10507">
                  <c:v>-801.21823787689198</c:v>
                </c:pt>
                <c:pt idx="10508">
                  <c:v>-801.22014522552502</c:v>
                </c:pt>
                <c:pt idx="10509">
                  <c:v>-801.22235059738205</c:v>
                </c:pt>
                <c:pt idx="10510">
                  <c:v>-801.22461557388306</c:v>
                </c:pt>
                <c:pt idx="10511">
                  <c:v>-801.22664213180599</c:v>
                </c:pt>
                <c:pt idx="10512">
                  <c:v>-801.22813224792503</c:v>
                </c:pt>
                <c:pt idx="10513">
                  <c:v>-801.22908592224098</c:v>
                </c:pt>
                <c:pt idx="10514">
                  <c:v>-801.22950315475498</c:v>
                </c:pt>
                <c:pt idx="10515">
                  <c:v>-801.22956275939998</c:v>
                </c:pt>
                <c:pt idx="10516">
                  <c:v>-801.22950315475498</c:v>
                </c:pt>
                <c:pt idx="10517">
                  <c:v>-801.22962236404396</c:v>
                </c:pt>
                <c:pt idx="10518">
                  <c:v>-801.23009920120296</c:v>
                </c:pt>
                <c:pt idx="10519">
                  <c:v>-801.23117208480903</c:v>
                </c:pt>
                <c:pt idx="10520">
                  <c:v>-801.23284101486195</c:v>
                </c:pt>
                <c:pt idx="10521">
                  <c:v>-801.23516559600898</c:v>
                </c:pt>
                <c:pt idx="10522">
                  <c:v>-801.23796701431297</c:v>
                </c:pt>
                <c:pt idx="10523">
                  <c:v>-801.24100685119595</c:v>
                </c:pt>
                <c:pt idx="10524">
                  <c:v>-801.24386787414596</c:v>
                </c:pt>
                <c:pt idx="10525">
                  <c:v>-801.24613285064697</c:v>
                </c:pt>
                <c:pt idx="10526">
                  <c:v>-801.24744415283203</c:v>
                </c:pt>
                <c:pt idx="10527">
                  <c:v>-801.24756336212204</c:v>
                </c:pt>
                <c:pt idx="10528">
                  <c:v>-801.24649047851597</c:v>
                </c:pt>
                <c:pt idx="10529">
                  <c:v>-801.24428510665905</c:v>
                </c:pt>
                <c:pt idx="10530">
                  <c:v>-801.24106645584095</c:v>
                </c:pt>
                <c:pt idx="10531">
                  <c:v>-801.23701333999702</c:v>
                </c:pt>
                <c:pt idx="10532">
                  <c:v>-801.23248338699398</c:v>
                </c:pt>
                <c:pt idx="10533">
                  <c:v>-801.22765541076706</c:v>
                </c:pt>
                <c:pt idx="10534">
                  <c:v>-801.22288703918503</c:v>
                </c:pt>
                <c:pt idx="10535">
                  <c:v>-801.21859550476097</c:v>
                </c:pt>
                <c:pt idx="10536">
                  <c:v>-801.21495962143001</c:v>
                </c:pt>
                <c:pt idx="10537">
                  <c:v>-801.212158203125</c:v>
                </c:pt>
                <c:pt idx="10538">
                  <c:v>-801.21001243591297</c:v>
                </c:pt>
                <c:pt idx="10539">
                  <c:v>-801.20846271514904</c:v>
                </c:pt>
                <c:pt idx="10540">
                  <c:v>-801.20744943618797</c:v>
                </c:pt>
                <c:pt idx="10541">
                  <c:v>-801.20697259903</c:v>
                </c:pt>
                <c:pt idx="10542">
                  <c:v>-801.207032203675</c:v>
                </c:pt>
                <c:pt idx="10543">
                  <c:v>-801.20744943618797</c:v>
                </c:pt>
                <c:pt idx="10544">
                  <c:v>-801.20804548263595</c:v>
                </c:pt>
                <c:pt idx="10545">
                  <c:v>-801.20858192443904</c:v>
                </c:pt>
                <c:pt idx="10546">
                  <c:v>-801.20899915695202</c:v>
                </c:pt>
                <c:pt idx="10547">
                  <c:v>-801.209177970886</c:v>
                </c:pt>
                <c:pt idx="10548">
                  <c:v>-801.20923757553101</c:v>
                </c:pt>
                <c:pt idx="10549">
                  <c:v>-801.20905876159702</c:v>
                </c:pt>
                <c:pt idx="10550">
                  <c:v>-801.20864152908302</c:v>
                </c:pt>
                <c:pt idx="10551">
                  <c:v>-801.20792627334595</c:v>
                </c:pt>
                <c:pt idx="10552">
                  <c:v>-801.20673418045101</c:v>
                </c:pt>
                <c:pt idx="10553">
                  <c:v>-801.20512485504196</c:v>
                </c:pt>
                <c:pt idx="10554">
                  <c:v>-801.20291948318504</c:v>
                </c:pt>
                <c:pt idx="10555">
                  <c:v>-801.20017766952503</c:v>
                </c:pt>
                <c:pt idx="10556">
                  <c:v>-801.19683980941795</c:v>
                </c:pt>
                <c:pt idx="10557">
                  <c:v>-801.192846298218</c:v>
                </c:pt>
                <c:pt idx="10558">
                  <c:v>-801.18825674056995</c:v>
                </c:pt>
                <c:pt idx="10559">
                  <c:v>-801.18330955505405</c:v>
                </c:pt>
                <c:pt idx="10560">
                  <c:v>-801.17824316024803</c:v>
                </c:pt>
                <c:pt idx="10561">
                  <c:v>-801.173474788666</c:v>
                </c:pt>
                <c:pt idx="10562">
                  <c:v>-801.16954088211105</c:v>
                </c:pt>
                <c:pt idx="10563">
                  <c:v>-801.16685867309604</c:v>
                </c:pt>
                <c:pt idx="10564">
                  <c:v>-801.16572618484497</c:v>
                </c:pt>
                <c:pt idx="10565">
                  <c:v>-801.16620302200295</c:v>
                </c:pt>
                <c:pt idx="10566">
                  <c:v>-801.16828918457099</c:v>
                </c:pt>
                <c:pt idx="10567">
                  <c:v>-801.17150783538796</c:v>
                </c:pt>
                <c:pt idx="10568">
                  <c:v>-801.17544174194404</c:v>
                </c:pt>
                <c:pt idx="10569">
                  <c:v>-801.17931604385399</c:v>
                </c:pt>
                <c:pt idx="10570">
                  <c:v>-801.18247509002697</c:v>
                </c:pt>
                <c:pt idx="10571">
                  <c:v>-801.18426322937</c:v>
                </c:pt>
                <c:pt idx="10572">
                  <c:v>-801.18420362472602</c:v>
                </c:pt>
                <c:pt idx="10573">
                  <c:v>-801.18211746215798</c:v>
                </c:pt>
                <c:pt idx="10574">
                  <c:v>-801.17800474166904</c:v>
                </c:pt>
                <c:pt idx="10575">
                  <c:v>-801.17204427719105</c:v>
                </c:pt>
                <c:pt idx="10576">
                  <c:v>-801.164891719818</c:v>
                </c:pt>
                <c:pt idx="10577">
                  <c:v>-801.15696430206299</c:v>
                </c:pt>
                <c:pt idx="10578">
                  <c:v>-801.14909648895298</c:v>
                </c:pt>
                <c:pt idx="10579">
                  <c:v>-801.14170551300106</c:v>
                </c:pt>
                <c:pt idx="10580">
                  <c:v>-801.13532781600998</c:v>
                </c:pt>
                <c:pt idx="10581">
                  <c:v>-801.13014221191395</c:v>
                </c:pt>
                <c:pt idx="10582">
                  <c:v>-801.126267910004</c:v>
                </c:pt>
                <c:pt idx="10583">
                  <c:v>-801.12346649169899</c:v>
                </c:pt>
                <c:pt idx="10584">
                  <c:v>-801.12161874771095</c:v>
                </c:pt>
                <c:pt idx="10585">
                  <c:v>-801.12042665481601</c:v>
                </c:pt>
                <c:pt idx="10586">
                  <c:v>-801.11965179443405</c:v>
                </c:pt>
                <c:pt idx="10587">
                  <c:v>-801.11905574798595</c:v>
                </c:pt>
                <c:pt idx="10588">
                  <c:v>-801.11834049224899</c:v>
                </c:pt>
                <c:pt idx="10589">
                  <c:v>-801.11744642257702</c:v>
                </c:pt>
                <c:pt idx="10590">
                  <c:v>-801.11637353897095</c:v>
                </c:pt>
                <c:pt idx="10591">
                  <c:v>-801.11524105071999</c:v>
                </c:pt>
                <c:pt idx="10592">
                  <c:v>-801.11416816711403</c:v>
                </c:pt>
                <c:pt idx="10593">
                  <c:v>-801.11309528350898</c:v>
                </c:pt>
                <c:pt idx="10594">
                  <c:v>-801.11196279525802</c:v>
                </c:pt>
                <c:pt idx="10595">
                  <c:v>-801.11071109771694</c:v>
                </c:pt>
                <c:pt idx="10596">
                  <c:v>-801.10934019088802</c:v>
                </c:pt>
                <c:pt idx="10597">
                  <c:v>-801.10779047012397</c:v>
                </c:pt>
                <c:pt idx="10598">
                  <c:v>-801.10624074935902</c:v>
                </c:pt>
                <c:pt idx="10599">
                  <c:v>-801.10475063323997</c:v>
                </c:pt>
                <c:pt idx="10600">
                  <c:v>-801.10337972641003</c:v>
                </c:pt>
                <c:pt idx="10601">
                  <c:v>-801.10224723815895</c:v>
                </c:pt>
                <c:pt idx="10602">
                  <c:v>-801.101353168488</c:v>
                </c:pt>
                <c:pt idx="10603">
                  <c:v>-801.10057830810604</c:v>
                </c:pt>
                <c:pt idx="10604">
                  <c:v>-801.09980344772396</c:v>
                </c:pt>
                <c:pt idx="10605">
                  <c:v>-801.09884977340698</c:v>
                </c:pt>
                <c:pt idx="10606">
                  <c:v>-801.09765768051204</c:v>
                </c:pt>
                <c:pt idx="10607">
                  <c:v>-801.09598875045799</c:v>
                </c:pt>
                <c:pt idx="10608">
                  <c:v>-801.09378337860096</c:v>
                </c:pt>
                <c:pt idx="10609">
                  <c:v>-801.09086275100697</c:v>
                </c:pt>
                <c:pt idx="10610">
                  <c:v>-801.08722686767601</c:v>
                </c:pt>
                <c:pt idx="10611">
                  <c:v>-801.08323335647594</c:v>
                </c:pt>
                <c:pt idx="10612">
                  <c:v>-801.07923984527599</c:v>
                </c:pt>
                <c:pt idx="10613">
                  <c:v>-801.07572317123402</c:v>
                </c:pt>
                <c:pt idx="10614">
                  <c:v>-801.07274293899604</c:v>
                </c:pt>
                <c:pt idx="10615">
                  <c:v>-801.07035875320503</c:v>
                </c:pt>
                <c:pt idx="10616">
                  <c:v>-801.06827259063698</c:v>
                </c:pt>
                <c:pt idx="10617">
                  <c:v>-801.06648445129395</c:v>
                </c:pt>
                <c:pt idx="10618">
                  <c:v>-801.06469631195102</c:v>
                </c:pt>
                <c:pt idx="10619">
                  <c:v>-801.06290817260799</c:v>
                </c:pt>
                <c:pt idx="10620">
                  <c:v>-801.06082201004006</c:v>
                </c:pt>
                <c:pt idx="10621">
                  <c:v>-801.05813980102596</c:v>
                </c:pt>
                <c:pt idx="10622">
                  <c:v>-801.05474233627297</c:v>
                </c:pt>
                <c:pt idx="10623">
                  <c:v>-801.05051040649403</c:v>
                </c:pt>
                <c:pt idx="10624">
                  <c:v>-801.04556322097801</c:v>
                </c:pt>
                <c:pt idx="10625">
                  <c:v>-801.040139198303</c:v>
                </c:pt>
                <c:pt idx="10626">
                  <c:v>-801.03447675705002</c:v>
                </c:pt>
                <c:pt idx="10627">
                  <c:v>-801.02881431579601</c:v>
                </c:pt>
                <c:pt idx="10628">
                  <c:v>-801.02339029312202</c:v>
                </c:pt>
                <c:pt idx="10629">
                  <c:v>-801.018264293671</c:v>
                </c:pt>
                <c:pt idx="10630">
                  <c:v>-801.01361513137795</c:v>
                </c:pt>
                <c:pt idx="10631">
                  <c:v>-801.00938320159901</c:v>
                </c:pt>
                <c:pt idx="10632">
                  <c:v>-801.00562810897804</c:v>
                </c:pt>
                <c:pt idx="10633">
                  <c:v>-801.00223064422596</c:v>
                </c:pt>
                <c:pt idx="10634">
                  <c:v>-800.998952388764</c:v>
                </c:pt>
                <c:pt idx="10635">
                  <c:v>-800.99549531936702</c:v>
                </c:pt>
                <c:pt idx="10636">
                  <c:v>-800.99174022674595</c:v>
                </c:pt>
                <c:pt idx="10637">
                  <c:v>-800.987329483032</c:v>
                </c:pt>
                <c:pt idx="10638">
                  <c:v>-800.982203483582</c:v>
                </c:pt>
                <c:pt idx="10639">
                  <c:v>-800.97630262374901</c:v>
                </c:pt>
                <c:pt idx="10640">
                  <c:v>-800.96974611282405</c:v>
                </c:pt>
                <c:pt idx="10641">
                  <c:v>-800.96283197403</c:v>
                </c:pt>
                <c:pt idx="10642">
                  <c:v>-800.95603704452503</c:v>
                </c:pt>
                <c:pt idx="10643">
                  <c:v>-800.95007658004795</c:v>
                </c:pt>
                <c:pt idx="10644">
                  <c:v>-800.94548702240002</c:v>
                </c:pt>
                <c:pt idx="10645">
                  <c:v>-800.94262599945102</c:v>
                </c:pt>
                <c:pt idx="10646">
                  <c:v>-800.94167232513405</c:v>
                </c:pt>
                <c:pt idx="10647">
                  <c:v>-800.94256639480602</c:v>
                </c:pt>
                <c:pt idx="10648">
                  <c:v>-800.94501018524204</c:v>
                </c:pt>
                <c:pt idx="10649">
                  <c:v>-800.948586463928</c:v>
                </c:pt>
                <c:pt idx="10650">
                  <c:v>-800.95275878906295</c:v>
                </c:pt>
                <c:pt idx="10651">
                  <c:v>-800.95675230026302</c:v>
                </c:pt>
                <c:pt idx="10652">
                  <c:v>-800.959970951081</c:v>
                </c:pt>
                <c:pt idx="10653">
                  <c:v>-800.96199750900303</c:v>
                </c:pt>
                <c:pt idx="10654">
                  <c:v>-800.96265316009499</c:v>
                </c:pt>
                <c:pt idx="10655">
                  <c:v>-800.96211671829201</c:v>
                </c:pt>
                <c:pt idx="10656">
                  <c:v>-800.96068620681797</c:v>
                </c:pt>
                <c:pt idx="10657">
                  <c:v>-800.95865964889504</c:v>
                </c:pt>
                <c:pt idx="10658">
                  <c:v>-800.95627546310402</c:v>
                </c:pt>
                <c:pt idx="10659">
                  <c:v>-800.95383167266903</c:v>
                </c:pt>
                <c:pt idx="10660">
                  <c:v>-800.951268672943</c:v>
                </c:pt>
                <c:pt idx="10661">
                  <c:v>-800.948586463928</c:v>
                </c:pt>
                <c:pt idx="10662">
                  <c:v>-800.94554662704502</c:v>
                </c:pt>
                <c:pt idx="10663">
                  <c:v>-800.94191074371395</c:v>
                </c:pt>
                <c:pt idx="10664">
                  <c:v>-800.93767881393501</c:v>
                </c:pt>
                <c:pt idx="10665">
                  <c:v>-800.93273162841797</c:v>
                </c:pt>
                <c:pt idx="10666">
                  <c:v>-800.92724800109897</c:v>
                </c:pt>
                <c:pt idx="10667">
                  <c:v>-800.92134714126598</c:v>
                </c:pt>
                <c:pt idx="10668">
                  <c:v>-800.91538667678901</c:v>
                </c:pt>
                <c:pt idx="10669">
                  <c:v>-800.90954542160102</c:v>
                </c:pt>
                <c:pt idx="10670">
                  <c:v>-800.90424060821601</c:v>
                </c:pt>
                <c:pt idx="10671">
                  <c:v>-800.89971065521297</c:v>
                </c:pt>
                <c:pt idx="10672">
                  <c:v>-800.896253585816</c:v>
                </c:pt>
                <c:pt idx="10673">
                  <c:v>-800.89404821395897</c:v>
                </c:pt>
                <c:pt idx="10674">
                  <c:v>-800.893154144287</c:v>
                </c:pt>
                <c:pt idx="10675">
                  <c:v>-800.89345216751099</c:v>
                </c:pt>
                <c:pt idx="10676">
                  <c:v>-800.89470386505104</c:v>
                </c:pt>
                <c:pt idx="10677">
                  <c:v>-800.89655160903999</c:v>
                </c:pt>
                <c:pt idx="10678">
                  <c:v>-800.89869737625099</c:v>
                </c:pt>
                <c:pt idx="10679">
                  <c:v>-800.90078353881904</c:v>
                </c:pt>
                <c:pt idx="10680">
                  <c:v>-800.90251207351696</c:v>
                </c:pt>
                <c:pt idx="10681">
                  <c:v>-800.90370416641304</c:v>
                </c:pt>
                <c:pt idx="10682">
                  <c:v>-800.90412139892601</c:v>
                </c:pt>
                <c:pt idx="10683">
                  <c:v>-800.90364456176803</c:v>
                </c:pt>
                <c:pt idx="10684">
                  <c:v>-800.90215444564797</c:v>
                </c:pt>
                <c:pt idx="10685">
                  <c:v>-800.89994907379196</c:v>
                </c:pt>
                <c:pt idx="10686">
                  <c:v>-800.89738607406605</c:v>
                </c:pt>
                <c:pt idx="10687">
                  <c:v>-800.89482307434105</c:v>
                </c:pt>
                <c:pt idx="10688">
                  <c:v>-800.89243888855003</c:v>
                </c:pt>
                <c:pt idx="10689">
                  <c:v>-800.89041233062801</c:v>
                </c:pt>
                <c:pt idx="10690">
                  <c:v>-800.88856458663997</c:v>
                </c:pt>
                <c:pt idx="10691">
                  <c:v>-800.88701486587502</c:v>
                </c:pt>
                <c:pt idx="10692">
                  <c:v>-800.88564395904598</c:v>
                </c:pt>
                <c:pt idx="10693">
                  <c:v>-800.884630680084</c:v>
                </c:pt>
                <c:pt idx="10694">
                  <c:v>-800.88373661041305</c:v>
                </c:pt>
                <c:pt idx="10695">
                  <c:v>-800.88272333145198</c:v>
                </c:pt>
                <c:pt idx="10696">
                  <c:v>-800.88135242462204</c:v>
                </c:pt>
                <c:pt idx="10697">
                  <c:v>-800.87938547134399</c:v>
                </c:pt>
                <c:pt idx="10698">
                  <c:v>-800.87676286697399</c:v>
                </c:pt>
                <c:pt idx="10699">
                  <c:v>-800.87360382080101</c:v>
                </c:pt>
                <c:pt idx="10700">
                  <c:v>-800.86996793747005</c:v>
                </c:pt>
                <c:pt idx="10701">
                  <c:v>-800.86597442626999</c:v>
                </c:pt>
                <c:pt idx="10702">
                  <c:v>-800.86168289184604</c:v>
                </c:pt>
                <c:pt idx="10703">
                  <c:v>-800.85739135742199</c:v>
                </c:pt>
                <c:pt idx="10704">
                  <c:v>-800.85327863693306</c:v>
                </c:pt>
                <c:pt idx="10705">
                  <c:v>-800.84964275360096</c:v>
                </c:pt>
                <c:pt idx="10706">
                  <c:v>-800.84660291671798</c:v>
                </c:pt>
                <c:pt idx="10707">
                  <c:v>-800.84398031234798</c:v>
                </c:pt>
                <c:pt idx="10708">
                  <c:v>-800.84165573120094</c:v>
                </c:pt>
                <c:pt idx="10709">
                  <c:v>-800.83933115005505</c:v>
                </c:pt>
                <c:pt idx="10710">
                  <c:v>-800.83688735961903</c:v>
                </c:pt>
                <c:pt idx="10711">
                  <c:v>-800.83414554596004</c:v>
                </c:pt>
                <c:pt idx="10712">
                  <c:v>-800.83104610443104</c:v>
                </c:pt>
                <c:pt idx="10713">
                  <c:v>-800.82764863967896</c:v>
                </c:pt>
                <c:pt idx="10714">
                  <c:v>-800.82413196563698</c:v>
                </c:pt>
                <c:pt idx="10715">
                  <c:v>-800.82073450088501</c:v>
                </c:pt>
                <c:pt idx="10716">
                  <c:v>-800.81781387329102</c:v>
                </c:pt>
                <c:pt idx="10717">
                  <c:v>-800.81566810607899</c:v>
                </c:pt>
                <c:pt idx="10718">
                  <c:v>-800.81459522247303</c:v>
                </c:pt>
                <c:pt idx="10719">
                  <c:v>-800.81453561782905</c:v>
                </c:pt>
                <c:pt idx="10720">
                  <c:v>-800.815370082855</c:v>
                </c:pt>
                <c:pt idx="10721">
                  <c:v>-800.81686019897495</c:v>
                </c:pt>
                <c:pt idx="10722">
                  <c:v>-800.81858873367298</c:v>
                </c:pt>
                <c:pt idx="10723">
                  <c:v>-800.82031726837204</c:v>
                </c:pt>
                <c:pt idx="10724">
                  <c:v>-800.82174777984596</c:v>
                </c:pt>
                <c:pt idx="10725">
                  <c:v>-800.82258224487305</c:v>
                </c:pt>
                <c:pt idx="10726">
                  <c:v>-800.82288026809704</c:v>
                </c:pt>
                <c:pt idx="10727">
                  <c:v>-800.82252264022804</c:v>
                </c:pt>
                <c:pt idx="10728">
                  <c:v>-800.82174777984596</c:v>
                </c:pt>
                <c:pt idx="10729">
                  <c:v>-800.821032524109</c:v>
                </c:pt>
                <c:pt idx="10730">
                  <c:v>-800.82085371017502</c:v>
                </c:pt>
                <c:pt idx="10731">
                  <c:v>-800.82162857055698</c:v>
                </c:pt>
                <c:pt idx="10732">
                  <c:v>-800.823655128479</c:v>
                </c:pt>
                <c:pt idx="10733">
                  <c:v>-800.82705259323097</c:v>
                </c:pt>
                <c:pt idx="10734">
                  <c:v>-800.83164215087902</c:v>
                </c:pt>
                <c:pt idx="10735">
                  <c:v>-800.83736419677803</c:v>
                </c:pt>
                <c:pt idx="10736">
                  <c:v>-800.84374189376899</c:v>
                </c:pt>
                <c:pt idx="10737">
                  <c:v>-800.85029840469394</c:v>
                </c:pt>
                <c:pt idx="10738">
                  <c:v>-800.85637807846103</c:v>
                </c:pt>
                <c:pt idx="10739">
                  <c:v>-800.86144447326706</c:v>
                </c:pt>
                <c:pt idx="10740">
                  <c:v>-800.86508035659801</c:v>
                </c:pt>
                <c:pt idx="10741">
                  <c:v>-800.86704730987606</c:v>
                </c:pt>
                <c:pt idx="10742">
                  <c:v>-800.86728572845504</c:v>
                </c:pt>
                <c:pt idx="10743">
                  <c:v>-800.86603403091499</c:v>
                </c:pt>
                <c:pt idx="10744">
                  <c:v>-800.86359024047897</c:v>
                </c:pt>
                <c:pt idx="10745">
                  <c:v>-800.86037158966099</c:v>
                </c:pt>
                <c:pt idx="10746">
                  <c:v>-800.85685491561901</c:v>
                </c:pt>
                <c:pt idx="10747">
                  <c:v>-800.85363626480103</c:v>
                </c:pt>
                <c:pt idx="10748">
                  <c:v>-800.85089445114204</c:v>
                </c:pt>
                <c:pt idx="10749">
                  <c:v>-800.84880828857399</c:v>
                </c:pt>
                <c:pt idx="10750">
                  <c:v>-800.84743738174495</c:v>
                </c:pt>
                <c:pt idx="10751">
                  <c:v>-800.84684133529697</c:v>
                </c:pt>
                <c:pt idx="10752">
                  <c:v>-800.84696054458595</c:v>
                </c:pt>
                <c:pt idx="10753">
                  <c:v>-800.84767580032405</c:v>
                </c:pt>
                <c:pt idx="10754">
                  <c:v>-800.84880828857399</c:v>
                </c:pt>
                <c:pt idx="10755">
                  <c:v>-800.85011959075905</c:v>
                </c:pt>
                <c:pt idx="10756">
                  <c:v>-800.851490497589</c:v>
                </c:pt>
                <c:pt idx="10757">
                  <c:v>-800.85304021835304</c:v>
                </c:pt>
                <c:pt idx="10758">
                  <c:v>-800.85476875305199</c:v>
                </c:pt>
                <c:pt idx="10759">
                  <c:v>-800.85691452026401</c:v>
                </c:pt>
                <c:pt idx="10760">
                  <c:v>-800.85941791534401</c:v>
                </c:pt>
                <c:pt idx="10761">
                  <c:v>-800.86227893829403</c:v>
                </c:pt>
                <c:pt idx="10762">
                  <c:v>-800.86543798446701</c:v>
                </c:pt>
                <c:pt idx="10763">
                  <c:v>-800.86877584457397</c:v>
                </c:pt>
                <c:pt idx="10764">
                  <c:v>-800.87211370468196</c:v>
                </c:pt>
                <c:pt idx="10765">
                  <c:v>-800.87527275085495</c:v>
                </c:pt>
                <c:pt idx="10766">
                  <c:v>-800.87795495986995</c:v>
                </c:pt>
                <c:pt idx="10767">
                  <c:v>-800.87986230850197</c:v>
                </c:pt>
                <c:pt idx="10768">
                  <c:v>-800.88069677352905</c:v>
                </c:pt>
                <c:pt idx="10769">
                  <c:v>-800.88045835494995</c:v>
                </c:pt>
                <c:pt idx="10770">
                  <c:v>-800.87920665741001</c:v>
                </c:pt>
                <c:pt idx="10771">
                  <c:v>-800.87712049484298</c:v>
                </c:pt>
                <c:pt idx="10772">
                  <c:v>-800.87437868118298</c:v>
                </c:pt>
                <c:pt idx="10773">
                  <c:v>-800.871279239655</c:v>
                </c:pt>
                <c:pt idx="10774">
                  <c:v>-800.86817979812599</c:v>
                </c:pt>
                <c:pt idx="10775">
                  <c:v>-800.86543798446701</c:v>
                </c:pt>
                <c:pt idx="10776">
                  <c:v>-800.86341142654396</c:v>
                </c:pt>
                <c:pt idx="10777">
                  <c:v>-800.86239814758301</c:v>
                </c:pt>
                <c:pt idx="10778">
                  <c:v>-800.86251735687301</c:v>
                </c:pt>
                <c:pt idx="10779">
                  <c:v>-800.86382865905796</c:v>
                </c:pt>
                <c:pt idx="10780">
                  <c:v>-800.86633205413796</c:v>
                </c:pt>
                <c:pt idx="10781">
                  <c:v>-800.86990833282505</c:v>
                </c:pt>
                <c:pt idx="10782">
                  <c:v>-800.87425947189399</c:v>
                </c:pt>
                <c:pt idx="10783">
                  <c:v>-800.87896823883102</c:v>
                </c:pt>
                <c:pt idx="10784">
                  <c:v>-800.88349819183395</c:v>
                </c:pt>
                <c:pt idx="10785">
                  <c:v>-800.88737249374401</c:v>
                </c:pt>
                <c:pt idx="10786">
                  <c:v>-800.890293121338</c:v>
                </c:pt>
                <c:pt idx="10787">
                  <c:v>-800.89190244674705</c:v>
                </c:pt>
                <c:pt idx="10788">
                  <c:v>-800.89202165603695</c:v>
                </c:pt>
                <c:pt idx="10789">
                  <c:v>-800.890710353852</c:v>
                </c:pt>
                <c:pt idx="10790">
                  <c:v>-800.88814735412598</c:v>
                </c:pt>
                <c:pt idx="10791">
                  <c:v>-800.88486909866401</c:v>
                </c:pt>
                <c:pt idx="10792">
                  <c:v>-800.88159084320102</c:v>
                </c:pt>
                <c:pt idx="10793">
                  <c:v>-800.87867021560703</c:v>
                </c:pt>
                <c:pt idx="10794">
                  <c:v>-800.876405239105</c:v>
                </c:pt>
                <c:pt idx="10795">
                  <c:v>-800.87509393692005</c:v>
                </c:pt>
                <c:pt idx="10796">
                  <c:v>-800.87485551834095</c:v>
                </c:pt>
                <c:pt idx="10797">
                  <c:v>-800.87580919265804</c:v>
                </c:pt>
                <c:pt idx="10798">
                  <c:v>-800.87801456451405</c:v>
                </c:pt>
                <c:pt idx="10799">
                  <c:v>-800.88123321533203</c:v>
                </c:pt>
                <c:pt idx="10800">
                  <c:v>-800.88498830795299</c:v>
                </c:pt>
                <c:pt idx="10801">
                  <c:v>-800.88892221450806</c:v>
                </c:pt>
                <c:pt idx="10802">
                  <c:v>-800.89273691177402</c:v>
                </c:pt>
                <c:pt idx="10803">
                  <c:v>-800.89631319045998</c:v>
                </c:pt>
                <c:pt idx="10804">
                  <c:v>-800.89959144592297</c:v>
                </c:pt>
                <c:pt idx="10805">
                  <c:v>-800.90257167816196</c:v>
                </c:pt>
                <c:pt idx="10806">
                  <c:v>-800.90507507324196</c:v>
                </c:pt>
                <c:pt idx="10807">
                  <c:v>-800.90710163116501</c:v>
                </c:pt>
                <c:pt idx="10808">
                  <c:v>-800.90871095657405</c:v>
                </c:pt>
                <c:pt idx="10809">
                  <c:v>-800.91020107269298</c:v>
                </c:pt>
                <c:pt idx="10810">
                  <c:v>-800.91169118881203</c:v>
                </c:pt>
                <c:pt idx="10811">
                  <c:v>-800.91341972351097</c:v>
                </c:pt>
                <c:pt idx="10812">
                  <c:v>-800.91544628143299</c:v>
                </c:pt>
                <c:pt idx="10813">
                  <c:v>-800.91765165329002</c:v>
                </c:pt>
                <c:pt idx="10814">
                  <c:v>-800.92021465301502</c:v>
                </c:pt>
                <c:pt idx="10815">
                  <c:v>-800.92313528060902</c:v>
                </c:pt>
                <c:pt idx="10816">
                  <c:v>-800.92653274536201</c:v>
                </c:pt>
                <c:pt idx="10817">
                  <c:v>-800.93052625656105</c:v>
                </c:pt>
                <c:pt idx="10818">
                  <c:v>-800.93511581420898</c:v>
                </c:pt>
                <c:pt idx="10819">
                  <c:v>-800.94042062759399</c:v>
                </c:pt>
                <c:pt idx="10820">
                  <c:v>-800.94626188278198</c:v>
                </c:pt>
                <c:pt idx="10821">
                  <c:v>-800.95252037048397</c:v>
                </c:pt>
                <c:pt idx="10822">
                  <c:v>-800.95913648605404</c:v>
                </c:pt>
                <c:pt idx="10823">
                  <c:v>-800.96563339233398</c:v>
                </c:pt>
                <c:pt idx="10824">
                  <c:v>-800.97183227539097</c:v>
                </c:pt>
                <c:pt idx="10825">
                  <c:v>-800.97743511199997</c:v>
                </c:pt>
                <c:pt idx="10826">
                  <c:v>-800.982203483582</c:v>
                </c:pt>
                <c:pt idx="10827">
                  <c:v>-800.98601818084705</c:v>
                </c:pt>
                <c:pt idx="10828">
                  <c:v>-800.98881959915195</c:v>
                </c:pt>
                <c:pt idx="10829">
                  <c:v>-800.99072694778499</c:v>
                </c:pt>
                <c:pt idx="10830">
                  <c:v>-800.99209785461403</c:v>
                </c:pt>
                <c:pt idx="10831">
                  <c:v>-800.99323034286499</c:v>
                </c:pt>
                <c:pt idx="10832">
                  <c:v>-800.99472045898494</c:v>
                </c:pt>
                <c:pt idx="10833">
                  <c:v>-800.99680662155197</c:v>
                </c:pt>
                <c:pt idx="10834">
                  <c:v>-800.99966764450096</c:v>
                </c:pt>
                <c:pt idx="10835">
                  <c:v>-801.00342273712204</c:v>
                </c:pt>
                <c:pt idx="10836">
                  <c:v>-801.00813150405895</c:v>
                </c:pt>
                <c:pt idx="10837">
                  <c:v>-801.01385354995705</c:v>
                </c:pt>
                <c:pt idx="10838">
                  <c:v>-801.02058887481701</c:v>
                </c:pt>
                <c:pt idx="10839">
                  <c:v>-801.02803945541405</c:v>
                </c:pt>
                <c:pt idx="10840">
                  <c:v>-801.03590726852406</c:v>
                </c:pt>
                <c:pt idx="10841">
                  <c:v>-801.04359626769997</c:v>
                </c:pt>
                <c:pt idx="10842">
                  <c:v>-801.05080842971802</c:v>
                </c:pt>
                <c:pt idx="10843">
                  <c:v>-801.05718612670898</c:v>
                </c:pt>
                <c:pt idx="10844">
                  <c:v>-801.06272935867298</c:v>
                </c:pt>
                <c:pt idx="10845">
                  <c:v>-801.06731891632103</c:v>
                </c:pt>
                <c:pt idx="10846">
                  <c:v>-801.07095479965199</c:v>
                </c:pt>
                <c:pt idx="10847">
                  <c:v>-801.073756217957</c:v>
                </c:pt>
                <c:pt idx="10848">
                  <c:v>-801.07584238052402</c:v>
                </c:pt>
                <c:pt idx="10849">
                  <c:v>-801.07769012451195</c:v>
                </c:pt>
                <c:pt idx="10850">
                  <c:v>-801.07965707778999</c:v>
                </c:pt>
                <c:pt idx="10851">
                  <c:v>-801.081981658936</c:v>
                </c:pt>
                <c:pt idx="10852">
                  <c:v>-801.08478307723999</c:v>
                </c:pt>
                <c:pt idx="10853">
                  <c:v>-801.08794212341297</c:v>
                </c:pt>
                <c:pt idx="10854">
                  <c:v>-801.09122037887596</c:v>
                </c:pt>
                <c:pt idx="10855">
                  <c:v>-801.09431982040405</c:v>
                </c:pt>
                <c:pt idx="10856">
                  <c:v>-801.09688282012996</c:v>
                </c:pt>
                <c:pt idx="10857">
                  <c:v>-801.09849214553901</c:v>
                </c:pt>
                <c:pt idx="10858">
                  <c:v>-801.09884977340698</c:v>
                </c:pt>
                <c:pt idx="10859">
                  <c:v>-801.09771728515602</c:v>
                </c:pt>
                <c:pt idx="10860">
                  <c:v>-801.09503507614204</c:v>
                </c:pt>
                <c:pt idx="10861">
                  <c:v>-801.09086275100697</c:v>
                </c:pt>
                <c:pt idx="10862">
                  <c:v>-801.08549833297798</c:v>
                </c:pt>
                <c:pt idx="10863">
                  <c:v>-801.07918024063099</c:v>
                </c:pt>
                <c:pt idx="10864">
                  <c:v>-801.07238531112705</c:v>
                </c:pt>
                <c:pt idx="10865">
                  <c:v>-801.06564998626698</c:v>
                </c:pt>
                <c:pt idx="10866">
                  <c:v>-801.05939149856601</c:v>
                </c:pt>
                <c:pt idx="10867">
                  <c:v>-801.05426549911499</c:v>
                </c:pt>
                <c:pt idx="10868">
                  <c:v>-801.05057001113903</c:v>
                </c:pt>
                <c:pt idx="10869">
                  <c:v>-801.048781871796</c:v>
                </c:pt>
                <c:pt idx="10870">
                  <c:v>-801.04907989501999</c:v>
                </c:pt>
                <c:pt idx="10871">
                  <c:v>-801.05158329009998</c:v>
                </c:pt>
                <c:pt idx="10872">
                  <c:v>-801.05635166168202</c:v>
                </c:pt>
                <c:pt idx="10873">
                  <c:v>-801.06308698654198</c:v>
                </c:pt>
                <c:pt idx="10874">
                  <c:v>-801.07137203216598</c:v>
                </c:pt>
                <c:pt idx="10875">
                  <c:v>-801.08049154281605</c:v>
                </c:pt>
                <c:pt idx="10876">
                  <c:v>-801.08984947204601</c:v>
                </c:pt>
                <c:pt idx="10877">
                  <c:v>-801.09861135482799</c:v>
                </c:pt>
                <c:pt idx="10878">
                  <c:v>-801.10630035400402</c:v>
                </c:pt>
                <c:pt idx="10879">
                  <c:v>-801.11261844634998</c:v>
                </c:pt>
                <c:pt idx="10880">
                  <c:v>-801.11726760864303</c:v>
                </c:pt>
                <c:pt idx="10881">
                  <c:v>-801.12036705017101</c:v>
                </c:pt>
                <c:pt idx="10882">
                  <c:v>-801.12203598022495</c:v>
                </c:pt>
                <c:pt idx="10883">
                  <c:v>-801.12275123596203</c:v>
                </c:pt>
                <c:pt idx="10884">
                  <c:v>-801.12287044525203</c:v>
                </c:pt>
                <c:pt idx="10885">
                  <c:v>-801.12275123596203</c:v>
                </c:pt>
                <c:pt idx="10886">
                  <c:v>-801.12275123596203</c:v>
                </c:pt>
                <c:pt idx="10887">
                  <c:v>-801.12322807312</c:v>
                </c:pt>
                <c:pt idx="10888">
                  <c:v>-801.12430095672596</c:v>
                </c:pt>
                <c:pt idx="10889">
                  <c:v>-801.12602949142502</c:v>
                </c:pt>
                <c:pt idx="10890">
                  <c:v>-801.12835407257103</c:v>
                </c:pt>
                <c:pt idx="10891">
                  <c:v>-801.13115549087502</c:v>
                </c:pt>
                <c:pt idx="10892">
                  <c:v>-801.13425493240402</c:v>
                </c:pt>
                <c:pt idx="10893">
                  <c:v>-801.137413978577</c:v>
                </c:pt>
                <c:pt idx="10894">
                  <c:v>-801.14051342010498</c:v>
                </c:pt>
                <c:pt idx="10895">
                  <c:v>-801.14337444305397</c:v>
                </c:pt>
                <c:pt idx="10896">
                  <c:v>-801.14581823348999</c:v>
                </c:pt>
                <c:pt idx="10897">
                  <c:v>-801.14748716354404</c:v>
                </c:pt>
                <c:pt idx="10898">
                  <c:v>-801.14826202392601</c:v>
                </c:pt>
                <c:pt idx="10899">
                  <c:v>-801.14790439605702</c:v>
                </c:pt>
                <c:pt idx="10900">
                  <c:v>-801.14647388458297</c:v>
                </c:pt>
                <c:pt idx="10901">
                  <c:v>-801.14391088485695</c:v>
                </c:pt>
                <c:pt idx="10902">
                  <c:v>-801.140394210816</c:v>
                </c:pt>
                <c:pt idx="10903">
                  <c:v>-801.13610267639206</c:v>
                </c:pt>
                <c:pt idx="10904">
                  <c:v>-801.13133430481003</c:v>
                </c:pt>
                <c:pt idx="10905">
                  <c:v>-801.126148700714</c:v>
                </c:pt>
                <c:pt idx="10906">
                  <c:v>-801.12090349197399</c:v>
                </c:pt>
                <c:pt idx="10907">
                  <c:v>-801.11601591110298</c:v>
                </c:pt>
                <c:pt idx="10908">
                  <c:v>-801.11196279525802</c:v>
                </c:pt>
                <c:pt idx="10909">
                  <c:v>-801.10910177230903</c:v>
                </c:pt>
                <c:pt idx="10910">
                  <c:v>-801.10790967941296</c:v>
                </c:pt>
                <c:pt idx="10911">
                  <c:v>-801.10850572586105</c:v>
                </c:pt>
                <c:pt idx="10912">
                  <c:v>-801.11088991165195</c:v>
                </c:pt>
                <c:pt idx="10913">
                  <c:v>-801.11488342285202</c:v>
                </c:pt>
                <c:pt idx="10914">
                  <c:v>-801.12018823623703</c:v>
                </c:pt>
                <c:pt idx="10915">
                  <c:v>-801.12656593322799</c:v>
                </c:pt>
                <c:pt idx="10916">
                  <c:v>-801.13371849060104</c:v>
                </c:pt>
                <c:pt idx="10917">
                  <c:v>-801.14128828048695</c:v>
                </c:pt>
                <c:pt idx="10918">
                  <c:v>-801.14891767501899</c:v>
                </c:pt>
                <c:pt idx="10919">
                  <c:v>-801.15624904632602</c:v>
                </c:pt>
                <c:pt idx="10920">
                  <c:v>-801.16304397582996</c:v>
                </c:pt>
                <c:pt idx="10921">
                  <c:v>-801.16918325424194</c:v>
                </c:pt>
                <c:pt idx="10922">
                  <c:v>-801.17448806762695</c:v>
                </c:pt>
                <c:pt idx="10923">
                  <c:v>-801.17901802063</c:v>
                </c:pt>
                <c:pt idx="10924">
                  <c:v>-801.18253469467197</c:v>
                </c:pt>
                <c:pt idx="10925">
                  <c:v>-801.18497848510799</c:v>
                </c:pt>
                <c:pt idx="10926">
                  <c:v>-801.18623018264805</c:v>
                </c:pt>
                <c:pt idx="10927">
                  <c:v>-801.18628978729305</c:v>
                </c:pt>
                <c:pt idx="10928">
                  <c:v>-801.18527650833198</c:v>
                </c:pt>
                <c:pt idx="10929">
                  <c:v>-801.18348836898804</c:v>
                </c:pt>
                <c:pt idx="10930">
                  <c:v>-801.18122339248703</c:v>
                </c:pt>
                <c:pt idx="10931">
                  <c:v>-801.17877960205101</c:v>
                </c:pt>
                <c:pt idx="10932">
                  <c:v>-801.17627620696999</c:v>
                </c:pt>
                <c:pt idx="10933">
                  <c:v>-801.17377281188999</c:v>
                </c:pt>
                <c:pt idx="10934">
                  <c:v>-801.17144823074398</c:v>
                </c:pt>
                <c:pt idx="10935">
                  <c:v>-801.16930246353195</c:v>
                </c:pt>
                <c:pt idx="10936">
                  <c:v>-801.16757392883301</c:v>
                </c:pt>
                <c:pt idx="10937">
                  <c:v>-801.16626262664795</c:v>
                </c:pt>
                <c:pt idx="10938">
                  <c:v>-801.16560697555599</c:v>
                </c:pt>
                <c:pt idx="10939">
                  <c:v>-801.16572618484497</c:v>
                </c:pt>
                <c:pt idx="10940">
                  <c:v>-801.16685867309604</c:v>
                </c:pt>
                <c:pt idx="10941">
                  <c:v>-801.16918325424194</c:v>
                </c:pt>
                <c:pt idx="10942">
                  <c:v>-801.17287874221802</c:v>
                </c:pt>
                <c:pt idx="10943">
                  <c:v>-801.17764711380005</c:v>
                </c:pt>
                <c:pt idx="10944">
                  <c:v>-801.18313074111995</c:v>
                </c:pt>
                <c:pt idx="10945">
                  <c:v>-801.18873357772804</c:v>
                </c:pt>
                <c:pt idx="10946">
                  <c:v>-801.19385957717896</c:v>
                </c:pt>
                <c:pt idx="10947">
                  <c:v>-801.19797229766903</c:v>
                </c:pt>
                <c:pt idx="10948">
                  <c:v>-801.20059490203903</c:v>
                </c:pt>
                <c:pt idx="10949">
                  <c:v>-801.20154857635498</c:v>
                </c:pt>
                <c:pt idx="10950">
                  <c:v>-801.20071411132801</c:v>
                </c:pt>
                <c:pt idx="10951">
                  <c:v>-801.198329925537</c:v>
                </c:pt>
                <c:pt idx="10952">
                  <c:v>-801.19481325149604</c:v>
                </c:pt>
                <c:pt idx="10953">
                  <c:v>-801.19058132171699</c:v>
                </c:pt>
                <c:pt idx="10954">
                  <c:v>-801.18628978729305</c:v>
                </c:pt>
                <c:pt idx="10955">
                  <c:v>-801.18247509002697</c:v>
                </c:pt>
                <c:pt idx="10956">
                  <c:v>-801.17979288101196</c:v>
                </c:pt>
                <c:pt idx="10957">
                  <c:v>-801.17848157882702</c:v>
                </c:pt>
                <c:pt idx="10958">
                  <c:v>-801.17877960205101</c:v>
                </c:pt>
                <c:pt idx="10959">
                  <c:v>-801.18062734603905</c:v>
                </c:pt>
                <c:pt idx="10960">
                  <c:v>-801.18390560150203</c:v>
                </c:pt>
                <c:pt idx="10961">
                  <c:v>-801.18831634521496</c:v>
                </c:pt>
                <c:pt idx="10962">
                  <c:v>-801.19362115859997</c:v>
                </c:pt>
                <c:pt idx="10963">
                  <c:v>-801.19958162307796</c:v>
                </c:pt>
                <c:pt idx="10964">
                  <c:v>-801.20572090148903</c:v>
                </c:pt>
                <c:pt idx="10965">
                  <c:v>-801.21162176132202</c:v>
                </c:pt>
                <c:pt idx="10966">
                  <c:v>-801.21692657470703</c:v>
                </c:pt>
                <c:pt idx="10967">
                  <c:v>-801.22151613235496</c:v>
                </c:pt>
                <c:pt idx="10968">
                  <c:v>-801.22527122497604</c:v>
                </c:pt>
                <c:pt idx="10969">
                  <c:v>-801.22843027114902</c:v>
                </c:pt>
                <c:pt idx="10970">
                  <c:v>-801.23105287551903</c:v>
                </c:pt>
                <c:pt idx="10971">
                  <c:v>-801.23313903808605</c:v>
                </c:pt>
                <c:pt idx="10972">
                  <c:v>-801.234629154206</c:v>
                </c:pt>
                <c:pt idx="10973">
                  <c:v>-801.23552322387695</c:v>
                </c:pt>
                <c:pt idx="10974">
                  <c:v>-801.23594045639095</c:v>
                </c:pt>
                <c:pt idx="10975">
                  <c:v>-801.23588085174595</c:v>
                </c:pt>
                <c:pt idx="10976">
                  <c:v>-801.23534440994297</c:v>
                </c:pt>
                <c:pt idx="10977">
                  <c:v>-801.23421192169201</c:v>
                </c:pt>
                <c:pt idx="10978">
                  <c:v>-801.23230457305897</c:v>
                </c:pt>
                <c:pt idx="10979">
                  <c:v>-801.22956275939998</c:v>
                </c:pt>
                <c:pt idx="10980">
                  <c:v>-801.225986480713</c:v>
                </c:pt>
                <c:pt idx="10981">
                  <c:v>-801.22187376022396</c:v>
                </c:pt>
                <c:pt idx="10982">
                  <c:v>-801.21746301651001</c:v>
                </c:pt>
                <c:pt idx="10983">
                  <c:v>-801.21317148208595</c:v>
                </c:pt>
                <c:pt idx="10984">
                  <c:v>-801.20923757553101</c:v>
                </c:pt>
                <c:pt idx="10985">
                  <c:v>-801.20601892471302</c:v>
                </c:pt>
                <c:pt idx="10986">
                  <c:v>-801.20381355285701</c:v>
                </c:pt>
                <c:pt idx="10987">
                  <c:v>-801.20285987854004</c:v>
                </c:pt>
                <c:pt idx="10988">
                  <c:v>-801.20333671569801</c:v>
                </c:pt>
                <c:pt idx="10989">
                  <c:v>-801.20494604110695</c:v>
                </c:pt>
                <c:pt idx="10990">
                  <c:v>-801.20738983154297</c:v>
                </c:pt>
                <c:pt idx="10991">
                  <c:v>-801.20989322662399</c:v>
                </c:pt>
                <c:pt idx="10992">
                  <c:v>-801.21197938919101</c:v>
                </c:pt>
                <c:pt idx="10993">
                  <c:v>-801.21311187744197</c:v>
                </c:pt>
                <c:pt idx="10994">
                  <c:v>-801.21311187744197</c:v>
                </c:pt>
                <c:pt idx="10995">
                  <c:v>-801.21191978454601</c:v>
                </c:pt>
                <c:pt idx="10996">
                  <c:v>-801.20971441268898</c:v>
                </c:pt>
                <c:pt idx="10997">
                  <c:v>-801.20679378509499</c:v>
                </c:pt>
                <c:pt idx="10998">
                  <c:v>-801.20369434356701</c:v>
                </c:pt>
                <c:pt idx="10999">
                  <c:v>-801.201012134552</c:v>
                </c:pt>
                <c:pt idx="11000">
                  <c:v>-801.19934320449897</c:v>
                </c:pt>
                <c:pt idx="11001">
                  <c:v>-801.19916439056396</c:v>
                </c:pt>
                <c:pt idx="11002">
                  <c:v>-801.20053529739403</c:v>
                </c:pt>
                <c:pt idx="11003">
                  <c:v>-801.20327711105404</c:v>
                </c:pt>
                <c:pt idx="11004">
                  <c:v>-801.20691299438499</c:v>
                </c:pt>
                <c:pt idx="11005">
                  <c:v>-801.21096611022995</c:v>
                </c:pt>
                <c:pt idx="11006">
                  <c:v>-801.21507883071899</c:v>
                </c:pt>
                <c:pt idx="11007">
                  <c:v>-801.21883392333996</c:v>
                </c:pt>
                <c:pt idx="11008">
                  <c:v>-801.22181415557895</c:v>
                </c:pt>
                <c:pt idx="11009">
                  <c:v>-801.22378110885597</c:v>
                </c:pt>
                <c:pt idx="11010">
                  <c:v>-801.22461557388306</c:v>
                </c:pt>
                <c:pt idx="11011">
                  <c:v>-801.22455596923805</c:v>
                </c:pt>
                <c:pt idx="11012">
                  <c:v>-801.22378110885597</c:v>
                </c:pt>
                <c:pt idx="11013">
                  <c:v>-801.22270822525002</c:v>
                </c:pt>
                <c:pt idx="11014">
                  <c:v>-801.22157573699997</c:v>
                </c:pt>
                <c:pt idx="11015">
                  <c:v>-801.22056245803901</c:v>
                </c:pt>
                <c:pt idx="11016">
                  <c:v>-801.21978759765602</c:v>
                </c:pt>
                <c:pt idx="11017">
                  <c:v>-801.21948957443306</c:v>
                </c:pt>
                <c:pt idx="11018">
                  <c:v>-801.21972799301204</c:v>
                </c:pt>
                <c:pt idx="11019">
                  <c:v>-801.220741271973</c:v>
                </c:pt>
                <c:pt idx="11020">
                  <c:v>-801.22246980667103</c:v>
                </c:pt>
                <c:pt idx="11021">
                  <c:v>-801.22473478317295</c:v>
                </c:pt>
                <c:pt idx="11022">
                  <c:v>-801.22741699218795</c:v>
                </c:pt>
                <c:pt idx="11023">
                  <c:v>-801.23015880584705</c:v>
                </c:pt>
                <c:pt idx="11024">
                  <c:v>-801.23266220092796</c:v>
                </c:pt>
                <c:pt idx="11025">
                  <c:v>-801.23439073562599</c:v>
                </c:pt>
                <c:pt idx="11026">
                  <c:v>-801.23498678207397</c:v>
                </c:pt>
                <c:pt idx="11027">
                  <c:v>-801.23397350311302</c:v>
                </c:pt>
                <c:pt idx="11028">
                  <c:v>-801.23105287551903</c:v>
                </c:pt>
                <c:pt idx="11029">
                  <c:v>-801.22610569000301</c:v>
                </c:pt>
                <c:pt idx="11030">
                  <c:v>-801.21937036514305</c:v>
                </c:pt>
                <c:pt idx="11031">
                  <c:v>-801.21120452880905</c:v>
                </c:pt>
                <c:pt idx="11032">
                  <c:v>-801.20208501815796</c:v>
                </c:pt>
                <c:pt idx="11033">
                  <c:v>-801.192846298218</c:v>
                </c:pt>
                <c:pt idx="11034">
                  <c:v>-801.18426322937</c:v>
                </c:pt>
                <c:pt idx="11035">
                  <c:v>-801.17722988128696</c:v>
                </c:pt>
                <c:pt idx="11036">
                  <c:v>-801.17234230041504</c:v>
                </c:pt>
                <c:pt idx="11037">
                  <c:v>-801.16989850997902</c:v>
                </c:pt>
                <c:pt idx="11038">
                  <c:v>-801.17001771926903</c:v>
                </c:pt>
                <c:pt idx="11039">
                  <c:v>-801.17264032363903</c:v>
                </c:pt>
                <c:pt idx="11040">
                  <c:v>-801.17752790451095</c:v>
                </c:pt>
                <c:pt idx="11041">
                  <c:v>-801.18414402008102</c:v>
                </c:pt>
                <c:pt idx="11042">
                  <c:v>-801.19201183319103</c:v>
                </c:pt>
                <c:pt idx="11043">
                  <c:v>-801.20041608810402</c:v>
                </c:pt>
                <c:pt idx="11044">
                  <c:v>-801.20870113372803</c:v>
                </c:pt>
                <c:pt idx="11045">
                  <c:v>-801.21639013290405</c:v>
                </c:pt>
                <c:pt idx="11046">
                  <c:v>-801.22318506240902</c:v>
                </c:pt>
                <c:pt idx="11047">
                  <c:v>-801.228907108307</c:v>
                </c:pt>
                <c:pt idx="11048">
                  <c:v>-801.23355627060005</c:v>
                </c:pt>
                <c:pt idx="11049">
                  <c:v>-801.237072944641</c:v>
                </c:pt>
                <c:pt idx="11050">
                  <c:v>-801.23951673507702</c:v>
                </c:pt>
                <c:pt idx="11051">
                  <c:v>-801.24082803726196</c:v>
                </c:pt>
                <c:pt idx="11052">
                  <c:v>-801.24112606048595</c:v>
                </c:pt>
                <c:pt idx="11053">
                  <c:v>-801.24064922332798</c:v>
                </c:pt>
                <c:pt idx="11054">
                  <c:v>-801.23939752578804</c:v>
                </c:pt>
                <c:pt idx="11055">
                  <c:v>-801.2375497818</c:v>
                </c:pt>
                <c:pt idx="11056">
                  <c:v>-801.23522520065296</c:v>
                </c:pt>
                <c:pt idx="11057">
                  <c:v>-801.23266220092796</c:v>
                </c:pt>
                <c:pt idx="11058">
                  <c:v>-801.22997999191296</c:v>
                </c:pt>
                <c:pt idx="11059">
                  <c:v>-801.22747659683205</c:v>
                </c:pt>
                <c:pt idx="11060">
                  <c:v>-801.22527122497604</c:v>
                </c:pt>
                <c:pt idx="11061">
                  <c:v>-801.22354269027699</c:v>
                </c:pt>
                <c:pt idx="11062">
                  <c:v>-801.22246980667103</c:v>
                </c:pt>
                <c:pt idx="11063">
                  <c:v>-801.22199296951305</c:v>
                </c:pt>
                <c:pt idx="11064">
                  <c:v>-801.22211217880294</c:v>
                </c:pt>
                <c:pt idx="11065">
                  <c:v>-801.22258901596103</c:v>
                </c:pt>
                <c:pt idx="11066">
                  <c:v>-801.22312545776401</c:v>
                </c:pt>
                <c:pt idx="11067">
                  <c:v>-801.22366189956699</c:v>
                </c:pt>
                <c:pt idx="11068">
                  <c:v>-801.22401952743598</c:v>
                </c:pt>
                <c:pt idx="11069">
                  <c:v>-801.22407913207996</c:v>
                </c:pt>
                <c:pt idx="11070">
                  <c:v>-801.22378110885597</c:v>
                </c:pt>
                <c:pt idx="11071">
                  <c:v>-801.22306585311901</c:v>
                </c:pt>
                <c:pt idx="11072">
                  <c:v>-801.22199296951305</c:v>
                </c:pt>
                <c:pt idx="11073">
                  <c:v>-801.22092008590698</c:v>
                </c:pt>
                <c:pt idx="11074">
                  <c:v>-801.22008562088001</c:v>
                </c:pt>
                <c:pt idx="11075">
                  <c:v>-801.21990680694603</c:v>
                </c:pt>
                <c:pt idx="11076">
                  <c:v>-801.22068166732799</c:v>
                </c:pt>
                <c:pt idx="11077">
                  <c:v>-801.22235059738205</c:v>
                </c:pt>
                <c:pt idx="11078">
                  <c:v>-801.22503280639705</c:v>
                </c:pt>
                <c:pt idx="11079">
                  <c:v>-801.22837066650402</c:v>
                </c:pt>
                <c:pt idx="11080">
                  <c:v>-801.23212575912498</c:v>
                </c:pt>
                <c:pt idx="11081">
                  <c:v>-801.23570203781105</c:v>
                </c:pt>
                <c:pt idx="11082">
                  <c:v>-801.23874187469505</c:v>
                </c:pt>
                <c:pt idx="11083">
                  <c:v>-801.24070882797298</c:v>
                </c:pt>
                <c:pt idx="11084">
                  <c:v>-801.24142408370994</c:v>
                </c:pt>
                <c:pt idx="11085">
                  <c:v>-801.24064922332798</c:v>
                </c:pt>
                <c:pt idx="11086">
                  <c:v>-801.23862266540505</c:v>
                </c:pt>
                <c:pt idx="11087">
                  <c:v>-801.23576164245605</c:v>
                </c:pt>
                <c:pt idx="11088">
                  <c:v>-801.23266220092796</c:v>
                </c:pt>
                <c:pt idx="11089">
                  <c:v>-801.22992038726795</c:v>
                </c:pt>
                <c:pt idx="11090">
                  <c:v>-801.22801303863503</c:v>
                </c:pt>
                <c:pt idx="11091">
                  <c:v>-801.22729778289795</c:v>
                </c:pt>
                <c:pt idx="11092">
                  <c:v>-801.22783422470104</c:v>
                </c:pt>
                <c:pt idx="11093">
                  <c:v>-801.22962236404396</c:v>
                </c:pt>
                <c:pt idx="11094">
                  <c:v>-801.23242378234897</c:v>
                </c:pt>
                <c:pt idx="11095">
                  <c:v>-801.23611927032505</c:v>
                </c:pt>
                <c:pt idx="11096">
                  <c:v>-801.24023199081398</c:v>
                </c:pt>
                <c:pt idx="11097">
                  <c:v>-801.24458312988304</c:v>
                </c:pt>
                <c:pt idx="11098">
                  <c:v>-801.24875545501698</c:v>
                </c:pt>
                <c:pt idx="11099">
                  <c:v>-801.25268936157204</c:v>
                </c:pt>
                <c:pt idx="11100">
                  <c:v>-801.25626564025902</c:v>
                </c:pt>
                <c:pt idx="11101">
                  <c:v>-801.259484291077</c:v>
                </c:pt>
                <c:pt idx="11102">
                  <c:v>-801.26228570938099</c:v>
                </c:pt>
                <c:pt idx="11103">
                  <c:v>-801.26472949981701</c:v>
                </c:pt>
                <c:pt idx="11104">
                  <c:v>-801.26651763916004</c:v>
                </c:pt>
                <c:pt idx="11105">
                  <c:v>-801.267650127411</c:v>
                </c:pt>
                <c:pt idx="11106">
                  <c:v>-801.26776933670101</c:v>
                </c:pt>
                <c:pt idx="11107">
                  <c:v>-801.26693487167404</c:v>
                </c:pt>
                <c:pt idx="11108">
                  <c:v>-801.26490831375099</c:v>
                </c:pt>
                <c:pt idx="11109">
                  <c:v>-801.26174926757801</c:v>
                </c:pt>
                <c:pt idx="11110">
                  <c:v>-801.25739812850998</c:v>
                </c:pt>
                <c:pt idx="11111">
                  <c:v>-801.25203371047996</c:v>
                </c:pt>
                <c:pt idx="11112">
                  <c:v>-801.24589443206798</c:v>
                </c:pt>
                <c:pt idx="11113">
                  <c:v>-801.23963594436702</c:v>
                </c:pt>
                <c:pt idx="11114">
                  <c:v>-801.23385429382301</c:v>
                </c:pt>
                <c:pt idx="11115">
                  <c:v>-801.22908592224098</c:v>
                </c:pt>
                <c:pt idx="11116">
                  <c:v>-801.22586727142402</c:v>
                </c:pt>
                <c:pt idx="11117">
                  <c:v>-801.22455596923805</c:v>
                </c:pt>
                <c:pt idx="11118">
                  <c:v>-801.22539043426502</c:v>
                </c:pt>
                <c:pt idx="11119">
                  <c:v>-801.22860908508301</c:v>
                </c:pt>
                <c:pt idx="11120">
                  <c:v>-801.23403310775802</c:v>
                </c:pt>
                <c:pt idx="11121">
                  <c:v>-801.24112606048595</c:v>
                </c:pt>
                <c:pt idx="11122">
                  <c:v>-801.24893426895198</c:v>
                </c:pt>
                <c:pt idx="11123">
                  <c:v>-801.25632524490402</c:v>
                </c:pt>
                <c:pt idx="11124">
                  <c:v>-801.26258373260498</c:v>
                </c:pt>
                <c:pt idx="11125">
                  <c:v>-801.26693487167404</c:v>
                </c:pt>
                <c:pt idx="11126">
                  <c:v>-801.26914024353005</c:v>
                </c:pt>
                <c:pt idx="11127">
                  <c:v>-801.26902103424095</c:v>
                </c:pt>
                <c:pt idx="11128">
                  <c:v>-801.26681566238403</c:v>
                </c:pt>
                <c:pt idx="11129">
                  <c:v>-801.26312017440796</c:v>
                </c:pt>
                <c:pt idx="11130">
                  <c:v>-801.25894784927402</c:v>
                </c:pt>
                <c:pt idx="11131">
                  <c:v>-801.25549077987705</c:v>
                </c:pt>
                <c:pt idx="11132">
                  <c:v>-801.25352382659901</c:v>
                </c:pt>
                <c:pt idx="11133">
                  <c:v>-801.25370264053402</c:v>
                </c:pt>
                <c:pt idx="11134">
                  <c:v>-801.25596761703503</c:v>
                </c:pt>
                <c:pt idx="11135">
                  <c:v>-801.26008033752498</c:v>
                </c:pt>
                <c:pt idx="11136">
                  <c:v>-801.26550436019897</c:v>
                </c:pt>
                <c:pt idx="11137">
                  <c:v>-801.27152442932095</c:v>
                </c:pt>
                <c:pt idx="11138">
                  <c:v>-801.27748489379906</c:v>
                </c:pt>
                <c:pt idx="11139">
                  <c:v>-801.28255128860496</c:v>
                </c:pt>
                <c:pt idx="11140">
                  <c:v>-801.28630638122604</c:v>
                </c:pt>
                <c:pt idx="11141">
                  <c:v>-801.28845214843795</c:v>
                </c:pt>
                <c:pt idx="11142">
                  <c:v>-801.28910779953003</c:v>
                </c:pt>
                <c:pt idx="11143">
                  <c:v>-801.28886938095104</c:v>
                </c:pt>
                <c:pt idx="11144">
                  <c:v>-801.28827333450295</c:v>
                </c:pt>
                <c:pt idx="11145">
                  <c:v>-801.28803491592396</c:v>
                </c:pt>
                <c:pt idx="11146">
                  <c:v>-801.28851175308205</c:v>
                </c:pt>
                <c:pt idx="11147">
                  <c:v>-801.28982305526802</c:v>
                </c:pt>
                <c:pt idx="11148">
                  <c:v>-801.29184961319004</c:v>
                </c:pt>
                <c:pt idx="11149">
                  <c:v>-801.29453182220504</c:v>
                </c:pt>
                <c:pt idx="11150">
                  <c:v>-801.29775047302303</c:v>
                </c:pt>
                <c:pt idx="11151">
                  <c:v>-801.30138635635399</c:v>
                </c:pt>
                <c:pt idx="11152">
                  <c:v>-801.30508184432995</c:v>
                </c:pt>
                <c:pt idx="11153">
                  <c:v>-801.30836009979305</c:v>
                </c:pt>
                <c:pt idx="11154">
                  <c:v>-801.31092309951805</c:v>
                </c:pt>
                <c:pt idx="11155">
                  <c:v>-801.31277084350597</c:v>
                </c:pt>
                <c:pt idx="11156">
                  <c:v>-801.31420135498104</c:v>
                </c:pt>
                <c:pt idx="11157">
                  <c:v>-801.31551265716598</c:v>
                </c:pt>
                <c:pt idx="11158">
                  <c:v>-801.31724119186401</c:v>
                </c:pt>
                <c:pt idx="11159">
                  <c:v>-801.31944656372104</c:v>
                </c:pt>
                <c:pt idx="11160">
                  <c:v>-801.32230758667004</c:v>
                </c:pt>
                <c:pt idx="11161">
                  <c:v>-801.32576465606701</c:v>
                </c:pt>
                <c:pt idx="11162">
                  <c:v>-801.32981777191196</c:v>
                </c:pt>
                <c:pt idx="11163">
                  <c:v>-801.334228515625</c:v>
                </c:pt>
                <c:pt idx="11164">
                  <c:v>-801.33863925933895</c:v>
                </c:pt>
                <c:pt idx="11165">
                  <c:v>-801.34257316589401</c:v>
                </c:pt>
                <c:pt idx="11166">
                  <c:v>-801.345434188843</c:v>
                </c:pt>
                <c:pt idx="11167">
                  <c:v>-801.34668588638306</c:v>
                </c:pt>
                <c:pt idx="11168">
                  <c:v>-801.34603023529098</c:v>
                </c:pt>
                <c:pt idx="11169">
                  <c:v>-801.34364604949997</c:v>
                </c:pt>
                <c:pt idx="11170">
                  <c:v>-801.33971214294502</c:v>
                </c:pt>
                <c:pt idx="11171">
                  <c:v>-801.33488416671798</c:v>
                </c:pt>
                <c:pt idx="11172">
                  <c:v>-801.32969856262196</c:v>
                </c:pt>
                <c:pt idx="11173">
                  <c:v>-801.32487058639504</c:v>
                </c:pt>
                <c:pt idx="11174">
                  <c:v>-801.32087707519599</c:v>
                </c:pt>
                <c:pt idx="11175">
                  <c:v>-801.31819486618099</c:v>
                </c:pt>
                <c:pt idx="11176">
                  <c:v>-801.31718158721901</c:v>
                </c:pt>
                <c:pt idx="11177">
                  <c:v>-801.31777763366699</c:v>
                </c:pt>
                <c:pt idx="11178">
                  <c:v>-801.31980419159004</c:v>
                </c:pt>
                <c:pt idx="11179">
                  <c:v>-801.32278442382801</c:v>
                </c:pt>
                <c:pt idx="11180">
                  <c:v>-801.32659912109398</c:v>
                </c:pt>
                <c:pt idx="11181">
                  <c:v>-801.33089065551803</c:v>
                </c:pt>
                <c:pt idx="11182">
                  <c:v>-801.33559942245495</c:v>
                </c:pt>
                <c:pt idx="11183">
                  <c:v>-801.34042739868198</c:v>
                </c:pt>
                <c:pt idx="11184">
                  <c:v>-801.345374584198</c:v>
                </c:pt>
                <c:pt idx="11185">
                  <c:v>-801.35026216507003</c:v>
                </c:pt>
                <c:pt idx="11186">
                  <c:v>-801.35514974594105</c:v>
                </c:pt>
                <c:pt idx="11187">
                  <c:v>-801.35991811752297</c:v>
                </c:pt>
                <c:pt idx="11188">
                  <c:v>-801.36450767517101</c:v>
                </c:pt>
                <c:pt idx="11189">
                  <c:v>-801.36856079101597</c:v>
                </c:pt>
                <c:pt idx="11190">
                  <c:v>-801.37183904647804</c:v>
                </c:pt>
                <c:pt idx="11191">
                  <c:v>-801.37416362762497</c:v>
                </c:pt>
                <c:pt idx="11192">
                  <c:v>-801.37553453445503</c:v>
                </c:pt>
                <c:pt idx="11193">
                  <c:v>-801.37613058090199</c:v>
                </c:pt>
                <c:pt idx="11194">
                  <c:v>-801.376011371613</c:v>
                </c:pt>
                <c:pt idx="11195">
                  <c:v>-801.37559413909901</c:v>
                </c:pt>
                <c:pt idx="11196">
                  <c:v>-801.37493848800705</c:v>
                </c:pt>
                <c:pt idx="11197">
                  <c:v>-801.37428283691395</c:v>
                </c:pt>
                <c:pt idx="11198">
                  <c:v>-801.37380599975597</c:v>
                </c:pt>
                <c:pt idx="11199">
                  <c:v>-801.37356758117699</c:v>
                </c:pt>
                <c:pt idx="11200">
                  <c:v>-801.37362718582199</c:v>
                </c:pt>
                <c:pt idx="11201">
                  <c:v>-801.37392520904598</c:v>
                </c:pt>
                <c:pt idx="11202">
                  <c:v>-801.37434244155895</c:v>
                </c:pt>
                <c:pt idx="11203">
                  <c:v>-801.37481927871704</c:v>
                </c:pt>
                <c:pt idx="11204">
                  <c:v>-801.37535572052002</c:v>
                </c:pt>
                <c:pt idx="11205">
                  <c:v>-801.375951766968</c:v>
                </c:pt>
                <c:pt idx="11206">
                  <c:v>-801.37672662734997</c:v>
                </c:pt>
                <c:pt idx="11207">
                  <c:v>-801.37773990631104</c:v>
                </c:pt>
                <c:pt idx="11208">
                  <c:v>-801.37881278991699</c:v>
                </c:pt>
                <c:pt idx="11209">
                  <c:v>-801.37994527816795</c:v>
                </c:pt>
                <c:pt idx="11210">
                  <c:v>-801.38089895248402</c:v>
                </c:pt>
                <c:pt idx="11211">
                  <c:v>-801.381435394287</c:v>
                </c:pt>
                <c:pt idx="11212">
                  <c:v>-801.381435394287</c:v>
                </c:pt>
                <c:pt idx="11213">
                  <c:v>-801.38072013855003</c:v>
                </c:pt>
                <c:pt idx="11214">
                  <c:v>-801.37917041778599</c:v>
                </c:pt>
                <c:pt idx="11215">
                  <c:v>-801.37666702270496</c:v>
                </c:pt>
                <c:pt idx="11216">
                  <c:v>-801.37344837188698</c:v>
                </c:pt>
                <c:pt idx="11217">
                  <c:v>-801.36963367462204</c:v>
                </c:pt>
                <c:pt idx="11218">
                  <c:v>-801.36540174484298</c:v>
                </c:pt>
                <c:pt idx="11219">
                  <c:v>-801.36087179184005</c:v>
                </c:pt>
                <c:pt idx="11220">
                  <c:v>-801.35610342025802</c:v>
                </c:pt>
                <c:pt idx="11221">
                  <c:v>-801.35127544403099</c:v>
                </c:pt>
                <c:pt idx="11222">
                  <c:v>-801.34668588638306</c:v>
                </c:pt>
                <c:pt idx="11223">
                  <c:v>-801.34257316589401</c:v>
                </c:pt>
                <c:pt idx="11224">
                  <c:v>-801.33929491043102</c:v>
                </c:pt>
                <c:pt idx="11225">
                  <c:v>-801.33714914321899</c:v>
                </c:pt>
                <c:pt idx="11226">
                  <c:v>-801.33637428283703</c:v>
                </c:pt>
                <c:pt idx="11227">
                  <c:v>-801.33738756179798</c:v>
                </c:pt>
                <c:pt idx="11228">
                  <c:v>-801.34048700332698</c:v>
                </c:pt>
                <c:pt idx="11229">
                  <c:v>-801.34567260742199</c:v>
                </c:pt>
                <c:pt idx="11230">
                  <c:v>-801.35300397872902</c:v>
                </c:pt>
                <c:pt idx="11231">
                  <c:v>-801.362183094025</c:v>
                </c:pt>
                <c:pt idx="11232">
                  <c:v>-801.37279272079502</c:v>
                </c:pt>
                <c:pt idx="11233">
                  <c:v>-801.38435602188099</c:v>
                </c:pt>
                <c:pt idx="11234">
                  <c:v>-801.39639616012596</c:v>
                </c:pt>
                <c:pt idx="11235">
                  <c:v>-801.40849590301502</c:v>
                </c:pt>
                <c:pt idx="11236">
                  <c:v>-801.420238018036</c:v>
                </c:pt>
                <c:pt idx="11237">
                  <c:v>-801.431384086609</c:v>
                </c:pt>
                <c:pt idx="11238">
                  <c:v>-801.44157648086605</c:v>
                </c:pt>
                <c:pt idx="11239">
                  <c:v>-801.45057678222702</c:v>
                </c:pt>
                <c:pt idx="11240">
                  <c:v>-801.45826578140304</c:v>
                </c:pt>
                <c:pt idx="11241">
                  <c:v>-801.46464347839401</c:v>
                </c:pt>
                <c:pt idx="11242">
                  <c:v>-801.46970987320003</c:v>
                </c:pt>
                <c:pt idx="11243">
                  <c:v>-801.47346496582099</c:v>
                </c:pt>
                <c:pt idx="11244">
                  <c:v>-801.47584915161201</c:v>
                </c:pt>
                <c:pt idx="11245">
                  <c:v>-801.47698163986195</c:v>
                </c:pt>
                <c:pt idx="11246">
                  <c:v>-801.47704124450695</c:v>
                </c:pt>
                <c:pt idx="11247">
                  <c:v>-801.47638559341499</c:v>
                </c:pt>
                <c:pt idx="11248">
                  <c:v>-801.47525310516403</c:v>
                </c:pt>
                <c:pt idx="11249">
                  <c:v>-801.47382259368896</c:v>
                </c:pt>
                <c:pt idx="11250">
                  <c:v>-801.47209405899105</c:v>
                </c:pt>
                <c:pt idx="11251">
                  <c:v>-801.46994829177902</c:v>
                </c:pt>
                <c:pt idx="11252">
                  <c:v>-801.467385292053</c:v>
                </c:pt>
                <c:pt idx="11253">
                  <c:v>-801.46434545517002</c:v>
                </c:pt>
                <c:pt idx="11254">
                  <c:v>-801.46088838577305</c:v>
                </c:pt>
                <c:pt idx="11255">
                  <c:v>-801.45695447921798</c:v>
                </c:pt>
                <c:pt idx="11256">
                  <c:v>-801.45254373550404</c:v>
                </c:pt>
                <c:pt idx="11257">
                  <c:v>-801.44771575927803</c:v>
                </c:pt>
                <c:pt idx="11258">
                  <c:v>-801.44294738769599</c:v>
                </c:pt>
                <c:pt idx="11259">
                  <c:v>-801.43865585327205</c:v>
                </c:pt>
                <c:pt idx="11260">
                  <c:v>-801.43543720245395</c:v>
                </c:pt>
                <c:pt idx="11261">
                  <c:v>-801.43358945846603</c:v>
                </c:pt>
                <c:pt idx="11262">
                  <c:v>-801.43323183059704</c:v>
                </c:pt>
                <c:pt idx="11263">
                  <c:v>-801.43418550491401</c:v>
                </c:pt>
                <c:pt idx="11264">
                  <c:v>-801.43615245819103</c:v>
                </c:pt>
                <c:pt idx="11265">
                  <c:v>-801.43889427185104</c:v>
                </c:pt>
                <c:pt idx="11266">
                  <c:v>-801.44181489944503</c:v>
                </c:pt>
                <c:pt idx="11267">
                  <c:v>-801.44437789917004</c:v>
                </c:pt>
                <c:pt idx="11268">
                  <c:v>-801.44610643386898</c:v>
                </c:pt>
                <c:pt idx="11269">
                  <c:v>-801.44658327102695</c:v>
                </c:pt>
                <c:pt idx="11270">
                  <c:v>-801.44562959670998</c:v>
                </c:pt>
                <c:pt idx="11271">
                  <c:v>-801.44348382949897</c:v>
                </c:pt>
                <c:pt idx="11272">
                  <c:v>-801.44068241119396</c:v>
                </c:pt>
                <c:pt idx="11273">
                  <c:v>-801.43764257431098</c:v>
                </c:pt>
                <c:pt idx="11274">
                  <c:v>-801.43490076065098</c:v>
                </c:pt>
                <c:pt idx="11275">
                  <c:v>-801.43287420272804</c:v>
                </c:pt>
                <c:pt idx="11276">
                  <c:v>-801.43168210983299</c:v>
                </c:pt>
                <c:pt idx="11277">
                  <c:v>-801.43156290054299</c:v>
                </c:pt>
                <c:pt idx="11278">
                  <c:v>-801.43245697021496</c:v>
                </c:pt>
                <c:pt idx="11279">
                  <c:v>-801.43412590026901</c:v>
                </c:pt>
                <c:pt idx="11280">
                  <c:v>-801.43609285354603</c:v>
                </c:pt>
                <c:pt idx="11281">
                  <c:v>-801.43788099288997</c:v>
                </c:pt>
                <c:pt idx="11282">
                  <c:v>-801.43919229507503</c:v>
                </c:pt>
                <c:pt idx="11283">
                  <c:v>-801.439609527588</c:v>
                </c:pt>
                <c:pt idx="11284">
                  <c:v>-801.43931150436401</c:v>
                </c:pt>
                <c:pt idx="11285">
                  <c:v>-801.43823862075806</c:v>
                </c:pt>
                <c:pt idx="11286">
                  <c:v>-801.43674850463901</c:v>
                </c:pt>
                <c:pt idx="11287">
                  <c:v>-801.43519878387497</c:v>
                </c:pt>
                <c:pt idx="11288">
                  <c:v>-801.433947086334</c:v>
                </c:pt>
                <c:pt idx="11289">
                  <c:v>-801.43335103988704</c:v>
                </c:pt>
                <c:pt idx="11290">
                  <c:v>-801.43352985382103</c:v>
                </c:pt>
                <c:pt idx="11291">
                  <c:v>-801.43466234207199</c:v>
                </c:pt>
                <c:pt idx="11292">
                  <c:v>-801.43656969070503</c:v>
                </c:pt>
                <c:pt idx="11293">
                  <c:v>-801.43895387649604</c:v>
                </c:pt>
                <c:pt idx="11294">
                  <c:v>-801.44145727157604</c:v>
                </c:pt>
                <c:pt idx="11295">
                  <c:v>-801.44360303878796</c:v>
                </c:pt>
                <c:pt idx="11296">
                  <c:v>-801.44497394561802</c:v>
                </c:pt>
                <c:pt idx="11297">
                  <c:v>-801.44545078277599</c:v>
                </c:pt>
                <c:pt idx="11298">
                  <c:v>-801.445093154907</c:v>
                </c:pt>
                <c:pt idx="11299">
                  <c:v>-801.44425868988105</c:v>
                </c:pt>
                <c:pt idx="11300">
                  <c:v>-801.44324541091896</c:v>
                </c:pt>
                <c:pt idx="11301">
                  <c:v>-801.442530155182</c:v>
                </c:pt>
                <c:pt idx="11302">
                  <c:v>-801.44235134124801</c:v>
                </c:pt>
                <c:pt idx="11303">
                  <c:v>-801.44300699233997</c:v>
                </c:pt>
                <c:pt idx="11304">
                  <c:v>-801.44437789917004</c:v>
                </c:pt>
                <c:pt idx="11305">
                  <c:v>-801.44640445709194</c:v>
                </c:pt>
                <c:pt idx="11306">
                  <c:v>-801.44878864288398</c:v>
                </c:pt>
                <c:pt idx="11307">
                  <c:v>-801.45129203796398</c:v>
                </c:pt>
                <c:pt idx="11308">
                  <c:v>-801.45349740982101</c:v>
                </c:pt>
                <c:pt idx="11309">
                  <c:v>-801.45516633987404</c:v>
                </c:pt>
                <c:pt idx="11310">
                  <c:v>-801.45617961883602</c:v>
                </c:pt>
                <c:pt idx="11311">
                  <c:v>-801.45665645599399</c:v>
                </c:pt>
                <c:pt idx="11312">
                  <c:v>-801.456716060639</c:v>
                </c:pt>
                <c:pt idx="11313">
                  <c:v>-801.45677566528298</c:v>
                </c:pt>
                <c:pt idx="11314">
                  <c:v>-801.45707368850697</c:v>
                </c:pt>
                <c:pt idx="11315">
                  <c:v>-801.45749092102096</c:v>
                </c:pt>
                <c:pt idx="11316">
                  <c:v>-801.45790815353405</c:v>
                </c:pt>
                <c:pt idx="11317">
                  <c:v>-801.45808696746803</c:v>
                </c:pt>
                <c:pt idx="11318">
                  <c:v>-801.45766973495495</c:v>
                </c:pt>
                <c:pt idx="11319">
                  <c:v>-801.45665645599399</c:v>
                </c:pt>
                <c:pt idx="11320">
                  <c:v>-801.45510673522995</c:v>
                </c:pt>
                <c:pt idx="11321">
                  <c:v>-801.45302057266304</c:v>
                </c:pt>
                <c:pt idx="11322">
                  <c:v>-801.45063638687202</c:v>
                </c:pt>
                <c:pt idx="11323">
                  <c:v>-801.44831180572498</c:v>
                </c:pt>
                <c:pt idx="11324">
                  <c:v>-801.44658327102695</c:v>
                </c:pt>
                <c:pt idx="11325">
                  <c:v>-801.44580841064499</c:v>
                </c:pt>
                <c:pt idx="11326">
                  <c:v>-801.44652366638195</c:v>
                </c:pt>
                <c:pt idx="11327">
                  <c:v>-801.44878864288398</c:v>
                </c:pt>
                <c:pt idx="11328">
                  <c:v>-801.45260334014904</c:v>
                </c:pt>
                <c:pt idx="11329">
                  <c:v>-801.45743131637596</c:v>
                </c:pt>
                <c:pt idx="11330">
                  <c:v>-801.46279573440597</c:v>
                </c:pt>
                <c:pt idx="11331">
                  <c:v>-801.46792173385597</c:v>
                </c:pt>
                <c:pt idx="11332">
                  <c:v>-801.47233247757003</c:v>
                </c:pt>
                <c:pt idx="11333">
                  <c:v>-801.475610733032</c:v>
                </c:pt>
                <c:pt idx="11334">
                  <c:v>-801.47751808166504</c:v>
                </c:pt>
                <c:pt idx="11335">
                  <c:v>-801.47805452346802</c:v>
                </c:pt>
                <c:pt idx="11336">
                  <c:v>-801.47727966308605</c:v>
                </c:pt>
                <c:pt idx="11337">
                  <c:v>-801.47555112838802</c:v>
                </c:pt>
                <c:pt idx="11338">
                  <c:v>-801.47334575653099</c:v>
                </c:pt>
                <c:pt idx="11339">
                  <c:v>-801.47108078002998</c:v>
                </c:pt>
                <c:pt idx="11340">
                  <c:v>-801.46923303604103</c:v>
                </c:pt>
                <c:pt idx="11341">
                  <c:v>-801.46792173385597</c:v>
                </c:pt>
                <c:pt idx="11342">
                  <c:v>-801.46690845489502</c:v>
                </c:pt>
                <c:pt idx="11343">
                  <c:v>-801.46589517593395</c:v>
                </c:pt>
                <c:pt idx="11344">
                  <c:v>-801.464464664459</c:v>
                </c:pt>
                <c:pt idx="11345">
                  <c:v>-801.46225929260299</c:v>
                </c:pt>
                <c:pt idx="11346">
                  <c:v>-801.45898103714001</c:v>
                </c:pt>
                <c:pt idx="11347">
                  <c:v>-801.45439147949196</c:v>
                </c:pt>
                <c:pt idx="11348">
                  <c:v>-801.44837141036999</c:v>
                </c:pt>
                <c:pt idx="11349">
                  <c:v>-801.44098043441795</c:v>
                </c:pt>
                <c:pt idx="11350">
                  <c:v>-801.43263578414906</c:v>
                </c:pt>
                <c:pt idx="11351">
                  <c:v>-801.42387390136696</c:v>
                </c:pt>
                <c:pt idx="11352">
                  <c:v>-801.41552925109897</c:v>
                </c:pt>
                <c:pt idx="11353">
                  <c:v>-801.40837669372604</c:v>
                </c:pt>
                <c:pt idx="11354">
                  <c:v>-801.40313148498603</c:v>
                </c:pt>
                <c:pt idx="11355">
                  <c:v>-801.40033006668102</c:v>
                </c:pt>
                <c:pt idx="11356">
                  <c:v>-801.40044927597103</c:v>
                </c:pt>
                <c:pt idx="11357">
                  <c:v>-801.403429508209</c:v>
                </c:pt>
                <c:pt idx="11358">
                  <c:v>-801.40927076339699</c:v>
                </c:pt>
                <c:pt idx="11359">
                  <c:v>-801.41731739044201</c:v>
                </c:pt>
                <c:pt idx="11360">
                  <c:v>-801.42685413360596</c:v>
                </c:pt>
                <c:pt idx="11361">
                  <c:v>-801.437046527863</c:v>
                </c:pt>
                <c:pt idx="11362">
                  <c:v>-801.44688129425106</c:v>
                </c:pt>
                <c:pt idx="11363">
                  <c:v>-801.45570278167702</c:v>
                </c:pt>
                <c:pt idx="11364">
                  <c:v>-801.46285533905098</c:v>
                </c:pt>
                <c:pt idx="11365">
                  <c:v>-801.46804094314598</c:v>
                </c:pt>
                <c:pt idx="11366">
                  <c:v>-801.47119998931896</c:v>
                </c:pt>
                <c:pt idx="11367">
                  <c:v>-801.47251129150402</c:v>
                </c:pt>
                <c:pt idx="11368">
                  <c:v>-801.47263050079403</c:v>
                </c:pt>
                <c:pt idx="11369">
                  <c:v>-801.47215366363503</c:v>
                </c:pt>
                <c:pt idx="11370">
                  <c:v>-801.47161722183205</c:v>
                </c:pt>
                <c:pt idx="11371">
                  <c:v>-801.47137880325295</c:v>
                </c:pt>
                <c:pt idx="11372">
                  <c:v>-801.47167682647705</c:v>
                </c:pt>
                <c:pt idx="11373">
                  <c:v>-801.47251129150402</c:v>
                </c:pt>
                <c:pt idx="11374">
                  <c:v>-801.47400140762397</c:v>
                </c:pt>
                <c:pt idx="11375">
                  <c:v>-801.476087570191</c:v>
                </c:pt>
                <c:pt idx="11376">
                  <c:v>-801.47847175598201</c:v>
                </c:pt>
                <c:pt idx="11377">
                  <c:v>-801.48073673248302</c:v>
                </c:pt>
                <c:pt idx="11378">
                  <c:v>-801.48246526718196</c:v>
                </c:pt>
                <c:pt idx="11379">
                  <c:v>-801.48335933685303</c:v>
                </c:pt>
                <c:pt idx="11380">
                  <c:v>-801.48347854614303</c:v>
                </c:pt>
                <c:pt idx="11381">
                  <c:v>-801.48294210434005</c:v>
                </c:pt>
                <c:pt idx="11382">
                  <c:v>-801.48186922073398</c:v>
                </c:pt>
                <c:pt idx="11383">
                  <c:v>-801.48025989532505</c:v>
                </c:pt>
                <c:pt idx="11384">
                  <c:v>-801.47829294204701</c:v>
                </c:pt>
                <c:pt idx="11385">
                  <c:v>-801.47614717483498</c:v>
                </c:pt>
                <c:pt idx="11386">
                  <c:v>-801.47406101226795</c:v>
                </c:pt>
                <c:pt idx="11387">
                  <c:v>-801.47233247757003</c:v>
                </c:pt>
                <c:pt idx="11388">
                  <c:v>-801.47090196609497</c:v>
                </c:pt>
                <c:pt idx="11389">
                  <c:v>-801.46994829177902</c:v>
                </c:pt>
                <c:pt idx="11390">
                  <c:v>-801.46935224533104</c:v>
                </c:pt>
                <c:pt idx="11391">
                  <c:v>-801.46923303604103</c:v>
                </c:pt>
                <c:pt idx="11392">
                  <c:v>-801.46959066391003</c:v>
                </c:pt>
                <c:pt idx="11393">
                  <c:v>-801.47042512893699</c:v>
                </c:pt>
                <c:pt idx="11394">
                  <c:v>-801.47161722183205</c:v>
                </c:pt>
                <c:pt idx="11395">
                  <c:v>-801.473107337952</c:v>
                </c:pt>
                <c:pt idx="11396">
                  <c:v>-801.47465705871605</c:v>
                </c:pt>
                <c:pt idx="11397">
                  <c:v>-801.47626638412498</c:v>
                </c:pt>
                <c:pt idx="11398">
                  <c:v>-801.47781610488903</c:v>
                </c:pt>
                <c:pt idx="11399">
                  <c:v>-801.47912740707397</c:v>
                </c:pt>
                <c:pt idx="11400">
                  <c:v>-801.48014068603504</c:v>
                </c:pt>
                <c:pt idx="11401">
                  <c:v>-801.48061752319404</c:v>
                </c:pt>
                <c:pt idx="11402">
                  <c:v>-801.48055791854904</c:v>
                </c:pt>
                <c:pt idx="11403">
                  <c:v>-801.47996187210094</c:v>
                </c:pt>
                <c:pt idx="11404">
                  <c:v>-801.47888898849499</c:v>
                </c:pt>
                <c:pt idx="11405">
                  <c:v>-801.47733926773105</c:v>
                </c:pt>
                <c:pt idx="11406">
                  <c:v>-801.47525310516403</c:v>
                </c:pt>
                <c:pt idx="11407">
                  <c:v>-801.47263050079403</c:v>
                </c:pt>
                <c:pt idx="11408">
                  <c:v>-801.46935224533104</c:v>
                </c:pt>
                <c:pt idx="11409">
                  <c:v>-801.46541833877598</c:v>
                </c:pt>
                <c:pt idx="11410">
                  <c:v>-801.46088838577305</c:v>
                </c:pt>
                <c:pt idx="11411">
                  <c:v>-801.45594120025703</c:v>
                </c:pt>
                <c:pt idx="11412">
                  <c:v>-801.45087480545101</c:v>
                </c:pt>
                <c:pt idx="11413">
                  <c:v>-801.44604682922397</c:v>
                </c:pt>
                <c:pt idx="11414">
                  <c:v>-801.44181489944503</c:v>
                </c:pt>
                <c:pt idx="11415">
                  <c:v>-801.43865585327205</c:v>
                </c:pt>
                <c:pt idx="11416">
                  <c:v>-801.436927318573</c:v>
                </c:pt>
                <c:pt idx="11417">
                  <c:v>-801.43674850463901</c:v>
                </c:pt>
                <c:pt idx="11418">
                  <c:v>-801.43811941146896</c:v>
                </c:pt>
                <c:pt idx="11419">
                  <c:v>-801.44092082977295</c:v>
                </c:pt>
                <c:pt idx="11420">
                  <c:v>-801.44467592239403</c:v>
                </c:pt>
                <c:pt idx="11421">
                  <c:v>-801.44896745681797</c:v>
                </c:pt>
                <c:pt idx="11422">
                  <c:v>-801.45313978195202</c:v>
                </c:pt>
                <c:pt idx="11423">
                  <c:v>-801.45665645599399</c:v>
                </c:pt>
                <c:pt idx="11424">
                  <c:v>-801.45898103714001</c:v>
                </c:pt>
                <c:pt idx="11425">
                  <c:v>-801.46011352539097</c:v>
                </c:pt>
                <c:pt idx="11426">
                  <c:v>-801.46011352539097</c:v>
                </c:pt>
                <c:pt idx="11427">
                  <c:v>-801.45910024643001</c:v>
                </c:pt>
                <c:pt idx="11428">
                  <c:v>-801.45731210708595</c:v>
                </c:pt>
                <c:pt idx="11429">
                  <c:v>-801.45480871200596</c:v>
                </c:pt>
                <c:pt idx="11430">
                  <c:v>-801.45182847976696</c:v>
                </c:pt>
                <c:pt idx="11431">
                  <c:v>-801.44855022430397</c:v>
                </c:pt>
                <c:pt idx="11432">
                  <c:v>-801.44527196884201</c:v>
                </c:pt>
                <c:pt idx="11433">
                  <c:v>-801.44199371337902</c:v>
                </c:pt>
                <c:pt idx="11434">
                  <c:v>-801.43877506256104</c:v>
                </c:pt>
                <c:pt idx="11435">
                  <c:v>-801.43567562103306</c:v>
                </c:pt>
                <c:pt idx="11436">
                  <c:v>-801.43275499343895</c:v>
                </c:pt>
                <c:pt idx="11437">
                  <c:v>-801.43037080764805</c:v>
                </c:pt>
                <c:pt idx="11438">
                  <c:v>-801.428880691529</c:v>
                </c:pt>
                <c:pt idx="11439">
                  <c:v>-801.42864227294899</c:v>
                </c:pt>
                <c:pt idx="11440">
                  <c:v>-801.42971515655495</c:v>
                </c:pt>
                <c:pt idx="11441">
                  <c:v>-801.43168210983299</c:v>
                </c:pt>
                <c:pt idx="11442">
                  <c:v>-801.43412590026901</c:v>
                </c:pt>
                <c:pt idx="11443">
                  <c:v>-801.43639087677002</c:v>
                </c:pt>
                <c:pt idx="11444">
                  <c:v>-801.43800020217896</c:v>
                </c:pt>
                <c:pt idx="11445">
                  <c:v>-801.43847703933704</c:v>
                </c:pt>
                <c:pt idx="11446">
                  <c:v>-801.43752336502098</c:v>
                </c:pt>
                <c:pt idx="11447">
                  <c:v>-801.43525838851895</c:v>
                </c:pt>
                <c:pt idx="11448">
                  <c:v>-801.431801319123</c:v>
                </c:pt>
                <c:pt idx="11449">
                  <c:v>-801.42774820327804</c:v>
                </c:pt>
                <c:pt idx="11450">
                  <c:v>-801.42393350601196</c:v>
                </c:pt>
                <c:pt idx="11451">
                  <c:v>-801.42107248306297</c:v>
                </c:pt>
                <c:pt idx="11452">
                  <c:v>-801.41982078552303</c:v>
                </c:pt>
                <c:pt idx="11453">
                  <c:v>-801.420178413391</c:v>
                </c:pt>
                <c:pt idx="11454">
                  <c:v>-801.42184734344505</c:v>
                </c:pt>
                <c:pt idx="11455">
                  <c:v>-801.42429113388096</c:v>
                </c:pt>
                <c:pt idx="11456">
                  <c:v>-801.42679452896095</c:v>
                </c:pt>
                <c:pt idx="11457">
                  <c:v>-801.428761482239</c:v>
                </c:pt>
                <c:pt idx="11458">
                  <c:v>-801.42965555191097</c:v>
                </c:pt>
                <c:pt idx="11459">
                  <c:v>-801.42917871475197</c:v>
                </c:pt>
                <c:pt idx="11460">
                  <c:v>-801.42727136611995</c:v>
                </c:pt>
                <c:pt idx="11461">
                  <c:v>-801.42429113388096</c:v>
                </c:pt>
                <c:pt idx="11462">
                  <c:v>-801.42077445983898</c:v>
                </c:pt>
                <c:pt idx="11463">
                  <c:v>-801.41725778579701</c:v>
                </c:pt>
                <c:pt idx="11464">
                  <c:v>-801.41421794891403</c:v>
                </c:pt>
                <c:pt idx="11465">
                  <c:v>-801.41189336776802</c:v>
                </c:pt>
                <c:pt idx="11466">
                  <c:v>-801.41022443771396</c:v>
                </c:pt>
                <c:pt idx="11467">
                  <c:v>-801.409091949463</c:v>
                </c:pt>
                <c:pt idx="11468">
                  <c:v>-801.40837669372604</c:v>
                </c:pt>
                <c:pt idx="11469">
                  <c:v>-801.40772104263306</c:v>
                </c:pt>
                <c:pt idx="11470">
                  <c:v>-801.40688657760597</c:v>
                </c:pt>
                <c:pt idx="11471">
                  <c:v>-801.40569448471103</c:v>
                </c:pt>
                <c:pt idx="11472">
                  <c:v>-801.40414476394699</c:v>
                </c:pt>
                <c:pt idx="11473">
                  <c:v>-801.40223741531395</c:v>
                </c:pt>
                <c:pt idx="11474">
                  <c:v>-801.40021085739204</c:v>
                </c:pt>
                <c:pt idx="11475">
                  <c:v>-801.39818429946899</c:v>
                </c:pt>
                <c:pt idx="11476">
                  <c:v>-801.39621734619197</c:v>
                </c:pt>
                <c:pt idx="11477">
                  <c:v>-801.39430999755905</c:v>
                </c:pt>
                <c:pt idx="11478">
                  <c:v>-801.39234304428101</c:v>
                </c:pt>
                <c:pt idx="11479">
                  <c:v>-801.39001846313499</c:v>
                </c:pt>
                <c:pt idx="11480">
                  <c:v>-801.38745546340999</c:v>
                </c:pt>
                <c:pt idx="11481">
                  <c:v>-801.38465404510498</c:v>
                </c:pt>
                <c:pt idx="11482">
                  <c:v>-801.38185262680099</c:v>
                </c:pt>
                <c:pt idx="11483">
                  <c:v>-801.37928962707497</c:v>
                </c:pt>
                <c:pt idx="11484">
                  <c:v>-801.37726306915295</c:v>
                </c:pt>
                <c:pt idx="11485">
                  <c:v>-801.376011371613</c:v>
                </c:pt>
                <c:pt idx="11486">
                  <c:v>-801.375832557678</c:v>
                </c:pt>
                <c:pt idx="11487">
                  <c:v>-801.37690544128395</c:v>
                </c:pt>
                <c:pt idx="11488">
                  <c:v>-801.37946844100998</c:v>
                </c:pt>
                <c:pt idx="11489">
                  <c:v>-801.38334274292004</c:v>
                </c:pt>
                <c:pt idx="11490">
                  <c:v>-801.38811111450195</c:v>
                </c:pt>
                <c:pt idx="11491">
                  <c:v>-801.39317750930798</c:v>
                </c:pt>
                <c:pt idx="11492">
                  <c:v>-801.39800548553501</c:v>
                </c:pt>
                <c:pt idx="11493">
                  <c:v>-801.40229701995895</c:v>
                </c:pt>
                <c:pt idx="11494">
                  <c:v>-801.40593290329002</c:v>
                </c:pt>
                <c:pt idx="11495">
                  <c:v>-801.40879392623901</c:v>
                </c:pt>
                <c:pt idx="11496">
                  <c:v>-801.41099929809604</c:v>
                </c:pt>
                <c:pt idx="11497">
                  <c:v>-801.41260862350498</c:v>
                </c:pt>
                <c:pt idx="11498">
                  <c:v>-801.41380071640003</c:v>
                </c:pt>
                <c:pt idx="11499">
                  <c:v>-801.41511201858498</c:v>
                </c:pt>
                <c:pt idx="11500">
                  <c:v>-801.41678094863903</c:v>
                </c:pt>
                <c:pt idx="11501">
                  <c:v>-801.41916513443005</c:v>
                </c:pt>
                <c:pt idx="11502">
                  <c:v>-801.42214536666904</c:v>
                </c:pt>
                <c:pt idx="11503">
                  <c:v>-801.42530441284202</c:v>
                </c:pt>
                <c:pt idx="11504">
                  <c:v>-801.42810583114601</c:v>
                </c:pt>
                <c:pt idx="11505">
                  <c:v>-801.43007278442406</c:v>
                </c:pt>
                <c:pt idx="11506">
                  <c:v>-801.43084764480602</c:v>
                </c:pt>
                <c:pt idx="11507">
                  <c:v>-801.43013238906894</c:v>
                </c:pt>
                <c:pt idx="11508">
                  <c:v>-801.42774820327804</c:v>
                </c:pt>
                <c:pt idx="11509">
                  <c:v>-801.42369508743298</c:v>
                </c:pt>
                <c:pt idx="11510">
                  <c:v>-801.41815185546898</c:v>
                </c:pt>
                <c:pt idx="11511">
                  <c:v>-801.41147613525402</c:v>
                </c:pt>
                <c:pt idx="11512">
                  <c:v>-801.40450239181496</c:v>
                </c:pt>
                <c:pt idx="11513">
                  <c:v>-801.39776706695602</c:v>
                </c:pt>
                <c:pt idx="11514">
                  <c:v>-801.39198541641304</c:v>
                </c:pt>
                <c:pt idx="11515">
                  <c:v>-801.38739585876499</c:v>
                </c:pt>
                <c:pt idx="11516">
                  <c:v>-801.384177207947</c:v>
                </c:pt>
                <c:pt idx="11517">
                  <c:v>-801.38221025466896</c:v>
                </c:pt>
                <c:pt idx="11518">
                  <c:v>-801.38131618499801</c:v>
                </c:pt>
                <c:pt idx="11519">
                  <c:v>-801.38137578964302</c:v>
                </c:pt>
                <c:pt idx="11520">
                  <c:v>-801.38209104537998</c:v>
                </c:pt>
                <c:pt idx="11521">
                  <c:v>-801.38310432434105</c:v>
                </c:pt>
                <c:pt idx="11522">
                  <c:v>-801.384177207947</c:v>
                </c:pt>
                <c:pt idx="11523">
                  <c:v>-801.38525009155296</c:v>
                </c:pt>
                <c:pt idx="11524">
                  <c:v>-801.38620376586903</c:v>
                </c:pt>
                <c:pt idx="11525">
                  <c:v>-801.387038230896</c:v>
                </c:pt>
                <c:pt idx="11526">
                  <c:v>-801.38775348663398</c:v>
                </c:pt>
                <c:pt idx="11527">
                  <c:v>-801.38834953308105</c:v>
                </c:pt>
                <c:pt idx="11528">
                  <c:v>-801.38900518417404</c:v>
                </c:pt>
                <c:pt idx="11529">
                  <c:v>-801.38978004455601</c:v>
                </c:pt>
                <c:pt idx="11530">
                  <c:v>-801.39067411422798</c:v>
                </c:pt>
                <c:pt idx="11531">
                  <c:v>-801.39150857925404</c:v>
                </c:pt>
                <c:pt idx="11532">
                  <c:v>-801.39234304428101</c:v>
                </c:pt>
                <c:pt idx="11533">
                  <c:v>-801.39317750930798</c:v>
                </c:pt>
                <c:pt idx="11534">
                  <c:v>-801.39395236969006</c:v>
                </c:pt>
                <c:pt idx="11535">
                  <c:v>-801.39484643936203</c:v>
                </c:pt>
                <c:pt idx="11536">
                  <c:v>-801.395680904389</c:v>
                </c:pt>
                <c:pt idx="11537">
                  <c:v>-801.39639616012596</c:v>
                </c:pt>
                <c:pt idx="11538">
                  <c:v>-801.39669418334995</c:v>
                </c:pt>
                <c:pt idx="11539">
                  <c:v>-801.39645576477096</c:v>
                </c:pt>
                <c:pt idx="11540">
                  <c:v>-801.395680904389</c:v>
                </c:pt>
                <c:pt idx="11541">
                  <c:v>-801.39407157897995</c:v>
                </c:pt>
                <c:pt idx="11542">
                  <c:v>-801.39156818389904</c:v>
                </c:pt>
                <c:pt idx="11543">
                  <c:v>-801.38781309127796</c:v>
                </c:pt>
                <c:pt idx="11544">
                  <c:v>-801.38256788253796</c:v>
                </c:pt>
                <c:pt idx="11545">
                  <c:v>-801.37577295303402</c:v>
                </c:pt>
                <c:pt idx="11546">
                  <c:v>-801.36760711669899</c:v>
                </c:pt>
                <c:pt idx="11547">
                  <c:v>-801.35848760604904</c:v>
                </c:pt>
                <c:pt idx="11548">
                  <c:v>-801.34901046752998</c:v>
                </c:pt>
                <c:pt idx="11549">
                  <c:v>-801.33995056152401</c:v>
                </c:pt>
                <c:pt idx="11550">
                  <c:v>-801.33202314376899</c:v>
                </c:pt>
                <c:pt idx="11551">
                  <c:v>-801.32594347000099</c:v>
                </c:pt>
                <c:pt idx="11552">
                  <c:v>-801.32212877273605</c:v>
                </c:pt>
                <c:pt idx="11553">
                  <c:v>-801.32099628448498</c:v>
                </c:pt>
                <c:pt idx="11554">
                  <c:v>-801.32266521453903</c:v>
                </c:pt>
                <c:pt idx="11555">
                  <c:v>-801.32689714431797</c:v>
                </c:pt>
                <c:pt idx="11556">
                  <c:v>-801.33315563201904</c:v>
                </c:pt>
                <c:pt idx="11557">
                  <c:v>-801.34054660797096</c:v>
                </c:pt>
                <c:pt idx="11558">
                  <c:v>-801.34811639785801</c:v>
                </c:pt>
                <c:pt idx="11559">
                  <c:v>-801.35503053665195</c:v>
                </c:pt>
                <c:pt idx="11560">
                  <c:v>-801.36087179184005</c:v>
                </c:pt>
                <c:pt idx="11561">
                  <c:v>-801.36528253555298</c:v>
                </c:pt>
                <c:pt idx="11562">
                  <c:v>-801.36832237243698</c:v>
                </c:pt>
                <c:pt idx="11563">
                  <c:v>-801.37017011642502</c:v>
                </c:pt>
                <c:pt idx="11564">
                  <c:v>-801.37100458145198</c:v>
                </c:pt>
                <c:pt idx="11565">
                  <c:v>-801.37118339538597</c:v>
                </c:pt>
                <c:pt idx="11566">
                  <c:v>-801.37100458145198</c:v>
                </c:pt>
                <c:pt idx="11567">
                  <c:v>-801.37082576751698</c:v>
                </c:pt>
                <c:pt idx="11568">
                  <c:v>-801.37088537216198</c:v>
                </c:pt>
                <c:pt idx="11569">
                  <c:v>-801.37112379074097</c:v>
                </c:pt>
                <c:pt idx="11570">
                  <c:v>-801.37160062789906</c:v>
                </c:pt>
                <c:pt idx="11571">
                  <c:v>-801.37195825576805</c:v>
                </c:pt>
                <c:pt idx="11572">
                  <c:v>-801.37207746505806</c:v>
                </c:pt>
                <c:pt idx="11573">
                  <c:v>-801.37171983718895</c:v>
                </c:pt>
                <c:pt idx="11574">
                  <c:v>-801.37100458145198</c:v>
                </c:pt>
                <c:pt idx="11575">
                  <c:v>-801.36999130249001</c:v>
                </c:pt>
                <c:pt idx="11576">
                  <c:v>-801.36897802352905</c:v>
                </c:pt>
                <c:pt idx="11577">
                  <c:v>-801.36796474456798</c:v>
                </c:pt>
                <c:pt idx="11578">
                  <c:v>-801.36689186096203</c:v>
                </c:pt>
                <c:pt idx="11579">
                  <c:v>-801.36581897735596</c:v>
                </c:pt>
                <c:pt idx="11580">
                  <c:v>-801.364805698395</c:v>
                </c:pt>
                <c:pt idx="11581">
                  <c:v>-801.36391162872303</c:v>
                </c:pt>
                <c:pt idx="11582">
                  <c:v>-801.36283874511696</c:v>
                </c:pt>
                <c:pt idx="11583">
                  <c:v>-801.36146783828804</c:v>
                </c:pt>
                <c:pt idx="11584">
                  <c:v>-801.35944128036499</c:v>
                </c:pt>
                <c:pt idx="11585">
                  <c:v>-801.356699466706</c:v>
                </c:pt>
                <c:pt idx="11586">
                  <c:v>-801.35336160659801</c:v>
                </c:pt>
                <c:pt idx="11587">
                  <c:v>-801.34978532791195</c:v>
                </c:pt>
                <c:pt idx="11588">
                  <c:v>-801.34614944457996</c:v>
                </c:pt>
                <c:pt idx="11589">
                  <c:v>-801.34257316589401</c:v>
                </c:pt>
                <c:pt idx="11590">
                  <c:v>-801.33923530578602</c:v>
                </c:pt>
                <c:pt idx="11591">
                  <c:v>-801.33619546890304</c:v>
                </c:pt>
                <c:pt idx="11592">
                  <c:v>-801.33369207382202</c:v>
                </c:pt>
                <c:pt idx="11593">
                  <c:v>-801.33178472518898</c:v>
                </c:pt>
                <c:pt idx="11594">
                  <c:v>-801.33047342300404</c:v>
                </c:pt>
                <c:pt idx="11595">
                  <c:v>-801.32946014404297</c:v>
                </c:pt>
                <c:pt idx="11596">
                  <c:v>-801.32850646972702</c:v>
                </c:pt>
                <c:pt idx="11597">
                  <c:v>-801.32749319076595</c:v>
                </c:pt>
                <c:pt idx="11598">
                  <c:v>-801.32647991180397</c:v>
                </c:pt>
                <c:pt idx="11599">
                  <c:v>-801.32558584213302</c:v>
                </c:pt>
                <c:pt idx="11600">
                  <c:v>-801.32510900497505</c:v>
                </c:pt>
                <c:pt idx="11601">
                  <c:v>-801.32498979568504</c:v>
                </c:pt>
                <c:pt idx="11602">
                  <c:v>-801.32522821426403</c:v>
                </c:pt>
                <c:pt idx="11603">
                  <c:v>-801.32570505142201</c:v>
                </c:pt>
                <c:pt idx="11604">
                  <c:v>-801.32630109786999</c:v>
                </c:pt>
                <c:pt idx="11605">
                  <c:v>-801.32689714431797</c:v>
                </c:pt>
                <c:pt idx="11606">
                  <c:v>-801.32755279541004</c:v>
                </c:pt>
                <c:pt idx="11607">
                  <c:v>-801.32808923721302</c:v>
                </c:pt>
                <c:pt idx="11608">
                  <c:v>-801.32826805114803</c:v>
                </c:pt>
                <c:pt idx="11609">
                  <c:v>-801.32808923721302</c:v>
                </c:pt>
                <c:pt idx="11610">
                  <c:v>-801.32761240005505</c:v>
                </c:pt>
                <c:pt idx="11611">
                  <c:v>-801.32695674896297</c:v>
                </c:pt>
                <c:pt idx="11612">
                  <c:v>-801.32624149322498</c:v>
                </c:pt>
                <c:pt idx="11613">
                  <c:v>-801.32570505142201</c:v>
                </c:pt>
                <c:pt idx="11614">
                  <c:v>-801.32546663284302</c:v>
                </c:pt>
                <c:pt idx="11615">
                  <c:v>-801.32558584213302</c:v>
                </c:pt>
                <c:pt idx="11616">
                  <c:v>-801.326062679291</c:v>
                </c:pt>
                <c:pt idx="11617">
                  <c:v>-801.32671833038398</c:v>
                </c:pt>
                <c:pt idx="11618">
                  <c:v>-801.32719516754196</c:v>
                </c:pt>
                <c:pt idx="11619">
                  <c:v>-801.32725477218605</c:v>
                </c:pt>
                <c:pt idx="11620">
                  <c:v>-801.32677793502796</c:v>
                </c:pt>
                <c:pt idx="11621">
                  <c:v>-801.32588386535701</c:v>
                </c:pt>
                <c:pt idx="11622">
                  <c:v>-801.32445335388195</c:v>
                </c:pt>
                <c:pt idx="11623">
                  <c:v>-801.32254600524902</c:v>
                </c:pt>
                <c:pt idx="11624">
                  <c:v>-801.32028102874801</c:v>
                </c:pt>
                <c:pt idx="11625">
                  <c:v>-801.31771802902199</c:v>
                </c:pt>
                <c:pt idx="11626">
                  <c:v>-801.31545305252098</c:v>
                </c:pt>
                <c:pt idx="11627">
                  <c:v>-801.31384372711204</c:v>
                </c:pt>
                <c:pt idx="11628">
                  <c:v>-801.31324768066395</c:v>
                </c:pt>
                <c:pt idx="11629">
                  <c:v>-801.31366491317794</c:v>
                </c:pt>
                <c:pt idx="11630">
                  <c:v>-801.314857006073</c:v>
                </c:pt>
                <c:pt idx="11631">
                  <c:v>-801.31646633148205</c:v>
                </c:pt>
                <c:pt idx="11632">
                  <c:v>-801.31813526153599</c:v>
                </c:pt>
                <c:pt idx="11633">
                  <c:v>-801.31962537765503</c:v>
                </c:pt>
                <c:pt idx="11634">
                  <c:v>-801.32063865661598</c:v>
                </c:pt>
                <c:pt idx="11635">
                  <c:v>-801.32075786590599</c:v>
                </c:pt>
                <c:pt idx="11636">
                  <c:v>-801.31980419159004</c:v>
                </c:pt>
                <c:pt idx="11637">
                  <c:v>-801.31765842437801</c:v>
                </c:pt>
                <c:pt idx="11638">
                  <c:v>-801.31449937820503</c:v>
                </c:pt>
                <c:pt idx="11639">
                  <c:v>-801.31056547164906</c:v>
                </c:pt>
                <c:pt idx="11640">
                  <c:v>-801.30615472793602</c:v>
                </c:pt>
                <c:pt idx="11641">
                  <c:v>-801.30162477493298</c:v>
                </c:pt>
                <c:pt idx="11642">
                  <c:v>-801.29727363586403</c:v>
                </c:pt>
                <c:pt idx="11643">
                  <c:v>-801.29357814788796</c:v>
                </c:pt>
                <c:pt idx="11644">
                  <c:v>-801.29059791564998</c:v>
                </c:pt>
                <c:pt idx="11645">
                  <c:v>-801.28857135772705</c:v>
                </c:pt>
                <c:pt idx="11646">
                  <c:v>-801.287438869477</c:v>
                </c:pt>
                <c:pt idx="11647">
                  <c:v>-801.28708124160801</c:v>
                </c:pt>
                <c:pt idx="11648">
                  <c:v>-801.28731966018699</c:v>
                </c:pt>
                <c:pt idx="11649">
                  <c:v>-801.28809452056896</c:v>
                </c:pt>
                <c:pt idx="11650">
                  <c:v>-801.28910779953003</c:v>
                </c:pt>
                <c:pt idx="11651">
                  <c:v>-801.29012107849098</c:v>
                </c:pt>
                <c:pt idx="11652">
                  <c:v>-801.29071712493896</c:v>
                </c:pt>
                <c:pt idx="11653">
                  <c:v>-801.29065752029396</c:v>
                </c:pt>
                <c:pt idx="11654">
                  <c:v>-801.28982305526802</c:v>
                </c:pt>
                <c:pt idx="11655">
                  <c:v>-801.28827333450295</c:v>
                </c:pt>
                <c:pt idx="11656">
                  <c:v>-801.28630638122604</c:v>
                </c:pt>
                <c:pt idx="11657">
                  <c:v>-801.28416061401401</c:v>
                </c:pt>
                <c:pt idx="11658">
                  <c:v>-801.281836032868</c:v>
                </c:pt>
                <c:pt idx="11659">
                  <c:v>-801.27939224243198</c:v>
                </c:pt>
                <c:pt idx="11660">
                  <c:v>-801.27682924270698</c:v>
                </c:pt>
                <c:pt idx="11661">
                  <c:v>-801.27420663833595</c:v>
                </c:pt>
                <c:pt idx="11662">
                  <c:v>-801.27158403396595</c:v>
                </c:pt>
                <c:pt idx="11663">
                  <c:v>-801.26872301101696</c:v>
                </c:pt>
                <c:pt idx="11664">
                  <c:v>-801.26544475555397</c:v>
                </c:pt>
                <c:pt idx="11665">
                  <c:v>-801.26145124435402</c:v>
                </c:pt>
                <c:pt idx="11666">
                  <c:v>-801.25680208206199</c:v>
                </c:pt>
                <c:pt idx="11667">
                  <c:v>-801.25161647796699</c:v>
                </c:pt>
                <c:pt idx="11668">
                  <c:v>-801.24613285064697</c:v>
                </c:pt>
                <c:pt idx="11669">
                  <c:v>-801.24053001403797</c:v>
                </c:pt>
                <c:pt idx="11670">
                  <c:v>-801.23510599136398</c:v>
                </c:pt>
                <c:pt idx="11671">
                  <c:v>-801.23009920120296</c:v>
                </c:pt>
                <c:pt idx="11672">
                  <c:v>-801.22586727142402</c:v>
                </c:pt>
                <c:pt idx="11673">
                  <c:v>-801.22246980667103</c:v>
                </c:pt>
                <c:pt idx="11674">
                  <c:v>-801.22002601623603</c:v>
                </c:pt>
                <c:pt idx="11675">
                  <c:v>-801.21829748153698</c:v>
                </c:pt>
                <c:pt idx="11676">
                  <c:v>-801.21704578399704</c:v>
                </c:pt>
                <c:pt idx="11677">
                  <c:v>-801.21609210967995</c:v>
                </c:pt>
                <c:pt idx="11678">
                  <c:v>-801.21507883071899</c:v>
                </c:pt>
                <c:pt idx="11679">
                  <c:v>-801.21382713317905</c:v>
                </c:pt>
                <c:pt idx="11680">
                  <c:v>-801.212158203125</c:v>
                </c:pt>
                <c:pt idx="11681">
                  <c:v>-801.21001243591297</c:v>
                </c:pt>
                <c:pt idx="11682">
                  <c:v>-801.20756864547798</c:v>
                </c:pt>
                <c:pt idx="11683">
                  <c:v>-801.20494604110695</c:v>
                </c:pt>
                <c:pt idx="11684">
                  <c:v>-801.20256185531605</c:v>
                </c:pt>
                <c:pt idx="11685">
                  <c:v>-801.20053529739403</c:v>
                </c:pt>
                <c:pt idx="11686">
                  <c:v>-801.19910478591896</c:v>
                </c:pt>
                <c:pt idx="11687">
                  <c:v>-801.19827032089302</c:v>
                </c:pt>
                <c:pt idx="11688">
                  <c:v>-801.19803190231301</c:v>
                </c:pt>
                <c:pt idx="11689">
                  <c:v>-801.19827032089302</c:v>
                </c:pt>
                <c:pt idx="11690">
                  <c:v>-801.19862794876099</c:v>
                </c:pt>
                <c:pt idx="11691">
                  <c:v>-801.19880676269599</c:v>
                </c:pt>
                <c:pt idx="11692">
                  <c:v>-801.198389530182</c:v>
                </c:pt>
                <c:pt idx="11693">
                  <c:v>-801.19719743728695</c:v>
                </c:pt>
                <c:pt idx="11694">
                  <c:v>-801.19523048400902</c:v>
                </c:pt>
                <c:pt idx="11695">
                  <c:v>-801.19266748428402</c:v>
                </c:pt>
                <c:pt idx="11696">
                  <c:v>-801.18968725204502</c:v>
                </c:pt>
                <c:pt idx="11697">
                  <c:v>-801.18646860122703</c:v>
                </c:pt>
                <c:pt idx="11698">
                  <c:v>-801.18307113647495</c:v>
                </c:pt>
                <c:pt idx="11699">
                  <c:v>-801.17967367172298</c:v>
                </c:pt>
                <c:pt idx="11700">
                  <c:v>-801.176455020905</c:v>
                </c:pt>
                <c:pt idx="11701">
                  <c:v>-801.173474788666</c:v>
                </c:pt>
                <c:pt idx="11702">
                  <c:v>-801.17079257965099</c:v>
                </c:pt>
                <c:pt idx="11703">
                  <c:v>-801.16828918457099</c:v>
                </c:pt>
                <c:pt idx="11704">
                  <c:v>-801.16572618484497</c:v>
                </c:pt>
                <c:pt idx="11705">
                  <c:v>-801.16292476654098</c:v>
                </c:pt>
                <c:pt idx="11706">
                  <c:v>-801.15988492965698</c:v>
                </c:pt>
                <c:pt idx="11707">
                  <c:v>-801.156785488129</c:v>
                </c:pt>
                <c:pt idx="11708">
                  <c:v>-801.15380525589001</c:v>
                </c:pt>
                <c:pt idx="11709">
                  <c:v>-801.15100383758602</c:v>
                </c:pt>
                <c:pt idx="11710">
                  <c:v>-801.14838123321601</c:v>
                </c:pt>
                <c:pt idx="11711">
                  <c:v>-801.14563941955601</c:v>
                </c:pt>
                <c:pt idx="11712">
                  <c:v>-801.14265918731701</c:v>
                </c:pt>
                <c:pt idx="11713">
                  <c:v>-801.13926172256504</c:v>
                </c:pt>
                <c:pt idx="11714">
                  <c:v>-801.13526821136497</c:v>
                </c:pt>
                <c:pt idx="11715">
                  <c:v>-801.13079786300705</c:v>
                </c:pt>
                <c:pt idx="11716">
                  <c:v>-801.12579107284603</c:v>
                </c:pt>
                <c:pt idx="11717">
                  <c:v>-801.12012863159202</c:v>
                </c:pt>
                <c:pt idx="11718">
                  <c:v>-801.11404895782505</c:v>
                </c:pt>
                <c:pt idx="11719">
                  <c:v>-801.10773086547897</c:v>
                </c:pt>
                <c:pt idx="11720">
                  <c:v>-801.10177040100098</c:v>
                </c:pt>
                <c:pt idx="11721">
                  <c:v>-801.09682321548496</c:v>
                </c:pt>
                <c:pt idx="11722">
                  <c:v>-801.09342575073299</c:v>
                </c:pt>
                <c:pt idx="11723">
                  <c:v>-801.09169721603405</c:v>
                </c:pt>
                <c:pt idx="11724">
                  <c:v>-801.09169721603405</c:v>
                </c:pt>
                <c:pt idx="11725">
                  <c:v>-801.093068122864</c:v>
                </c:pt>
                <c:pt idx="11726">
                  <c:v>-801.09545230865501</c:v>
                </c:pt>
                <c:pt idx="11727">
                  <c:v>-801.09843254089401</c:v>
                </c:pt>
                <c:pt idx="11728">
                  <c:v>-801.10159158706699</c:v>
                </c:pt>
                <c:pt idx="11729">
                  <c:v>-801.10445261001598</c:v>
                </c:pt>
                <c:pt idx="11730">
                  <c:v>-801.10630035400402</c:v>
                </c:pt>
                <c:pt idx="11731">
                  <c:v>-801.10671758651802</c:v>
                </c:pt>
                <c:pt idx="11732">
                  <c:v>-801.10552549362205</c:v>
                </c:pt>
                <c:pt idx="11733">
                  <c:v>-801.10290288925205</c:v>
                </c:pt>
                <c:pt idx="11734">
                  <c:v>-801.09896898269699</c:v>
                </c:pt>
                <c:pt idx="11735">
                  <c:v>-801.09396219253597</c:v>
                </c:pt>
                <c:pt idx="11736">
                  <c:v>-801.08782291412399</c:v>
                </c:pt>
                <c:pt idx="11737">
                  <c:v>-801.08061075210605</c:v>
                </c:pt>
                <c:pt idx="11738">
                  <c:v>-801.07256412506104</c:v>
                </c:pt>
                <c:pt idx="11739">
                  <c:v>-801.06398105621395</c:v>
                </c:pt>
                <c:pt idx="11740">
                  <c:v>-801.05527877807594</c:v>
                </c:pt>
                <c:pt idx="11741">
                  <c:v>-801.04669570922897</c:v>
                </c:pt>
                <c:pt idx="11742">
                  <c:v>-801.03841066360496</c:v>
                </c:pt>
                <c:pt idx="11743">
                  <c:v>-801.03072166442905</c:v>
                </c:pt>
                <c:pt idx="11744">
                  <c:v>-801.02398633956898</c:v>
                </c:pt>
                <c:pt idx="11745">
                  <c:v>-801.01856231689499</c:v>
                </c:pt>
                <c:pt idx="11746">
                  <c:v>-801.01468801498402</c:v>
                </c:pt>
                <c:pt idx="11747">
                  <c:v>-801.01212501525902</c:v>
                </c:pt>
                <c:pt idx="11748">
                  <c:v>-801.01063489913997</c:v>
                </c:pt>
                <c:pt idx="11749">
                  <c:v>-801.009681224823</c:v>
                </c:pt>
                <c:pt idx="11750">
                  <c:v>-801.00884675979603</c:v>
                </c:pt>
                <c:pt idx="11751">
                  <c:v>-801.00783348083496</c:v>
                </c:pt>
                <c:pt idx="11752">
                  <c:v>-801.00628376007103</c:v>
                </c:pt>
                <c:pt idx="11753">
                  <c:v>-801.00395917892502</c:v>
                </c:pt>
                <c:pt idx="11754">
                  <c:v>-801.00085973739601</c:v>
                </c:pt>
                <c:pt idx="11755">
                  <c:v>-800.99704504013096</c:v>
                </c:pt>
                <c:pt idx="11756">
                  <c:v>-800.99275350570701</c:v>
                </c:pt>
                <c:pt idx="11757">
                  <c:v>-800.98834276199398</c:v>
                </c:pt>
                <c:pt idx="11758">
                  <c:v>-800.98393201828003</c:v>
                </c:pt>
                <c:pt idx="11759">
                  <c:v>-800.97981929779098</c:v>
                </c:pt>
                <c:pt idx="11760">
                  <c:v>-800.976243019104</c:v>
                </c:pt>
                <c:pt idx="11761">
                  <c:v>-800.97332239151001</c:v>
                </c:pt>
                <c:pt idx="11762">
                  <c:v>-800.97117662429798</c:v>
                </c:pt>
                <c:pt idx="11763">
                  <c:v>-800.96968650817905</c:v>
                </c:pt>
                <c:pt idx="11764">
                  <c:v>-800.96879243850697</c:v>
                </c:pt>
                <c:pt idx="11765">
                  <c:v>-800.96831560134899</c:v>
                </c:pt>
                <c:pt idx="11766">
                  <c:v>-800.96825599670399</c:v>
                </c:pt>
                <c:pt idx="11767">
                  <c:v>-800.96849441528298</c:v>
                </c:pt>
                <c:pt idx="11768">
                  <c:v>-800.96891164779697</c:v>
                </c:pt>
                <c:pt idx="11769">
                  <c:v>-800.96938848495495</c:v>
                </c:pt>
                <c:pt idx="11770">
                  <c:v>-800.96986532211304</c:v>
                </c:pt>
                <c:pt idx="11771">
                  <c:v>-800.97016334533703</c:v>
                </c:pt>
                <c:pt idx="11772">
                  <c:v>-800.97040176391602</c:v>
                </c:pt>
                <c:pt idx="11773">
                  <c:v>-800.97058057785102</c:v>
                </c:pt>
                <c:pt idx="11774">
                  <c:v>-800.97069978714001</c:v>
                </c:pt>
                <c:pt idx="11775">
                  <c:v>-800.97075939178501</c:v>
                </c:pt>
                <c:pt idx="11776">
                  <c:v>-800.970640182495</c:v>
                </c:pt>
                <c:pt idx="11777">
                  <c:v>-800.97010374069202</c:v>
                </c:pt>
                <c:pt idx="11778">
                  <c:v>-800.96891164779697</c:v>
                </c:pt>
                <c:pt idx="11779">
                  <c:v>-800.96676588058494</c:v>
                </c:pt>
                <c:pt idx="11780">
                  <c:v>-800.96342802047798</c:v>
                </c:pt>
                <c:pt idx="11781">
                  <c:v>-800.95895767211903</c:v>
                </c:pt>
                <c:pt idx="11782">
                  <c:v>-800.95335483551003</c:v>
                </c:pt>
                <c:pt idx="11783">
                  <c:v>-800.94703674316395</c:v>
                </c:pt>
                <c:pt idx="11784">
                  <c:v>-800.940480232239</c:v>
                </c:pt>
                <c:pt idx="11785">
                  <c:v>-800.93428134918202</c:v>
                </c:pt>
                <c:pt idx="11786">
                  <c:v>-800.92909574508701</c:v>
                </c:pt>
                <c:pt idx="11787">
                  <c:v>-800.92528104782104</c:v>
                </c:pt>
                <c:pt idx="11788">
                  <c:v>-800.92307567596504</c:v>
                </c:pt>
                <c:pt idx="11789">
                  <c:v>-800.92247962951706</c:v>
                </c:pt>
                <c:pt idx="11790">
                  <c:v>-800.92301607132003</c:v>
                </c:pt>
                <c:pt idx="11791">
                  <c:v>-800.92426776885998</c:v>
                </c:pt>
                <c:pt idx="11792">
                  <c:v>-800.92563867569004</c:v>
                </c:pt>
                <c:pt idx="11793">
                  <c:v>-800.92665195465099</c:v>
                </c:pt>
                <c:pt idx="11794">
                  <c:v>-800.92683076858498</c:v>
                </c:pt>
                <c:pt idx="11795">
                  <c:v>-800.92593669891403</c:v>
                </c:pt>
                <c:pt idx="11796">
                  <c:v>-800.92391014099098</c:v>
                </c:pt>
                <c:pt idx="11797">
                  <c:v>-800.92087030410801</c:v>
                </c:pt>
                <c:pt idx="11798">
                  <c:v>-800.91717481613205</c:v>
                </c:pt>
                <c:pt idx="11799">
                  <c:v>-800.91330051422096</c:v>
                </c:pt>
                <c:pt idx="11800">
                  <c:v>-800.90966463089001</c:v>
                </c:pt>
                <c:pt idx="11801">
                  <c:v>-800.90632677078304</c:v>
                </c:pt>
                <c:pt idx="11802">
                  <c:v>-800.90316772460994</c:v>
                </c:pt>
                <c:pt idx="11803">
                  <c:v>-800.90006828308105</c:v>
                </c:pt>
                <c:pt idx="11804">
                  <c:v>-800.89696884155296</c:v>
                </c:pt>
                <c:pt idx="11805">
                  <c:v>-800.89369058608997</c:v>
                </c:pt>
                <c:pt idx="11806">
                  <c:v>-800.89011430740402</c:v>
                </c:pt>
                <c:pt idx="11807">
                  <c:v>-800.88594198226895</c:v>
                </c:pt>
                <c:pt idx="11808">
                  <c:v>-800.88087558746395</c:v>
                </c:pt>
                <c:pt idx="11809">
                  <c:v>-800.87497472763096</c:v>
                </c:pt>
                <c:pt idx="11810">
                  <c:v>-800.86853742599499</c:v>
                </c:pt>
                <c:pt idx="11811">
                  <c:v>-800.86204051971504</c:v>
                </c:pt>
                <c:pt idx="11812">
                  <c:v>-800.85584163665806</c:v>
                </c:pt>
                <c:pt idx="11813">
                  <c:v>-800.85041761398304</c:v>
                </c:pt>
                <c:pt idx="11814">
                  <c:v>-800.84588766098</c:v>
                </c:pt>
                <c:pt idx="11815">
                  <c:v>-800.84260940551803</c:v>
                </c:pt>
                <c:pt idx="11816">
                  <c:v>-800.84070205688499</c:v>
                </c:pt>
                <c:pt idx="11817">
                  <c:v>-800.84004640579201</c:v>
                </c:pt>
                <c:pt idx="11818">
                  <c:v>-800.84046363830601</c:v>
                </c:pt>
                <c:pt idx="11819">
                  <c:v>-800.84141731262196</c:v>
                </c:pt>
                <c:pt idx="11820">
                  <c:v>-800.84249019622803</c:v>
                </c:pt>
                <c:pt idx="11821">
                  <c:v>-800.84314584732101</c:v>
                </c:pt>
                <c:pt idx="11822">
                  <c:v>-800.84314584732101</c:v>
                </c:pt>
                <c:pt idx="11823">
                  <c:v>-800.84219217300404</c:v>
                </c:pt>
                <c:pt idx="11824">
                  <c:v>-800.84016561508201</c:v>
                </c:pt>
                <c:pt idx="11825">
                  <c:v>-800.83706617355404</c:v>
                </c:pt>
                <c:pt idx="11826">
                  <c:v>-800.83307266235397</c:v>
                </c:pt>
                <c:pt idx="11827">
                  <c:v>-800.82848310470604</c:v>
                </c:pt>
                <c:pt idx="11828">
                  <c:v>-800.823595523834</c:v>
                </c:pt>
                <c:pt idx="11829">
                  <c:v>-800.81858873367298</c:v>
                </c:pt>
                <c:pt idx="11830">
                  <c:v>-800.81364154815697</c:v>
                </c:pt>
                <c:pt idx="11831">
                  <c:v>-800.80899238586403</c:v>
                </c:pt>
                <c:pt idx="11832">
                  <c:v>-800.804700851441</c:v>
                </c:pt>
                <c:pt idx="11833">
                  <c:v>-800.80064773559604</c:v>
                </c:pt>
                <c:pt idx="11834">
                  <c:v>-800.79653501510597</c:v>
                </c:pt>
                <c:pt idx="11835">
                  <c:v>-800.79224348068306</c:v>
                </c:pt>
                <c:pt idx="11836">
                  <c:v>-800.78741550445602</c:v>
                </c:pt>
                <c:pt idx="11837">
                  <c:v>-800.78211069107101</c:v>
                </c:pt>
                <c:pt idx="11838">
                  <c:v>-800.77615022659302</c:v>
                </c:pt>
                <c:pt idx="11839">
                  <c:v>-800.76959371566795</c:v>
                </c:pt>
                <c:pt idx="11840">
                  <c:v>-800.76232194900501</c:v>
                </c:pt>
                <c:pt idx="11841">
                  <c:v>-800.75469255447399</c:v>
                </c:pt>
                <c:pt idx="11842">
                  <c:v>-800.74694395065296</c:v>
                </c:pt>
                <c:pt idx="11843">
                  <c:v>-800.73955297470104</c:v>
                </c:pt>
                <c:pt idx="11844">
                  <c:v>-800.73305606842098</c:v>
                </c:pt>
                <c:pt idx="11845">
                  <c:v>-800.72769165039097</c:v>
                </c:pt>
                <c:pt idx="11846">
                  <c:v>-800.72375774383602</c:v>
                </c:pt>
                <c:pt idx="11847">
                  <c:v>-800.7213139534</c:v>
                </c:pt>
                <c:pt idx="11848">
                  <c:v>-800.72053909301803</c:v>
                </c:pt>
                <c:pt idx="11849">
                  <c:v>-800.72149276733398</c:v>
                </c:pt>
                <c:pt idx="11850">
                  <c:v>-800.72399616241501</c:v>
                </c:pt>
                <c:pt idx="11851">
                  <c:v>-800.72763204574596</c:v>
                </c:pt>
                <c:pt idx="11852">
                  <c:v>-800.73174476623603</c:v>
                </c:pt>
                <c:pt idx="11853">
                  <c:v>-800.73567867279098</c:v>
                </c:pt>
                <c:pt idx="11854">
                  <c:v>-800.73895692825295</c:v>
                </c:pt>
                <c:pt idx="11855">
                  <c:v>-800.74116230010998</c:v>
                </c:pt>
                <c:pt idx="11856">
                  <c:v>-800.74229478836105</c:v>
                </c:pt>
                <c:pt idx="11857">
                  <c:v>-800.74217557907104</c:v>
                </c:pt>
                <c:pt idx="11858">
                  <c:v>-800.740745067597</c:v>
                </c:pt>
                <c:pt idx="11859">
                  <c:v>-800.73818206787098</c:v>
                </c:pt>
                <c:pt idx="11860">
                  <c:v>-800.734963417053</c:v>
                </c:pt>
                <c:pt idx="11861">
                  <c:v>-800.73162555694603</c:v>
                </c:pt>
                <c:pt idx="11862">
                  <c:v>-800.72894334793102</c:v>
                </c:pt>
                <c:pt idx="11863">
                  <c:v>-800.72715520858799</c:v>
                </c:pt>
                <c:pt idx="11864">
                  <c:v>-800.72638034820602</c:v>
                </c:pt>
                <c:pt idx="11865">
                  <c:v>-800.72643995285102</c:v>
                </c:pt>
                <c:pt idx="11866">
                  <c:v>-800.72709560394298</c:v>
                </c:pt>
                <c:pt idx="11867">
                  <c:v>-800.72822809219394</c:v>
                </c:pt>
                <c:pt idx="11868">
                  <c:v>-800.72983741760299</c:v>
                </c:pt>
                <c:pt idx="11869">
                  <c:v>-800.73174476623603</c:v>
                </c:pt>
                <c:pt idx="11870">
                  <c:v>-800.73395013809204</c:v>
                </c:pt>
                <c:pt idx="11871">
                  <c:v>-800.73633432388306</c:v>
                </c:pt>
                <c:pt idx="11872">
                  <c:v>-800.73883771896396</c:v>
                </c:pt>
                <c:pt idx="11873">
                  <c:v>-800.74140071868896</c:v>
                </c:pt>
                <c:pt idx="11874">
                  <c:v>-800.74402332305897</c:v>
                </c:pt>
                <c:pt idx="11875">
                  <c:v>-800.74658632278499</c:v>
                </c:pt>
                <c:pt idx="11876">
                  <c:v>-800.748791694641</c:v>
                </c:pt>
                <c:pt idx="11877">
                  <c:v>-800.75022220611595</c:v>
                </c:pt>
                <c:pt idx="11878">
                  <c:v>-800.75057983398494</c:v>
                </c:pt>
                <c:pt idx="11879">
                  <c:v>-800.74932813644398</c:v>
                </c:pt>
                <c:pt idx="11880">
                  <c:v>-800.74646711349499</c:v>
                </c:pt>
                <c:pt idx="11881">
                  <c:v>-800.74193716049194</c:v>
                </c:pt>
                <c:pt idx="11882">
                  <c:v>-800.73615550994896</c:v>
                </c:pt>
                <c:pt idx="11883">
                  <c:v>-800.729539394379</c:v>
                </c:pt>
                <c:pt idx="11884">
                  <c:v>-800.72256565094006</c:v>
                </c:pt>
                <c:pt idx="11885">
                  <c:v>-800.715711116791</c:v>
                </c:pt>
                <c:pt idx="11886">
                  <c:v>-800.70939302444503</c:v>
                </c:pt>
                <c:pt idx="11887">
                  <c:v>-800.70396900177002</c:v>
                </c:pt>
                <c:pt idx="11888">
                  <c:v>-800.69961786270198</c:v>
                </c:pt>
                <c:pt idx="11889">
                  <c:v>-800.696339607239</c:v>
                </c:pt>
                <c:pt idx="11890">
                  <c:v>-800.69407463073799</c:v>
                </c:pt>
                <c:pt idx="11891">
                  <c:v>-800.69270372390804</c:v>
                </c:pt>
                <c:pt idx="11892">
                  <c:v>-800.69234609603905</c:v>
                </c:pt>
                <c:pt idx="11893">
                  <c:v>-800.69288253784202</c:v>
                </c:pt>
                <c:pt idx="11894">
                  <c:v>-800.69455146789596</c:v>
                </c:pt>
                <c:pt idx="11895">
                  <c:v>-800.69735288619995</c:v>
                </c:pt>
                <c:pt idx="11896">
                  <c:v>-800.70164442062401</c:v>
                </c:pt>
                <c:pt idx="11897">
                  <c:v>-800.707604885102</c:v>
                </c:pt>
                <c:pt idx="11898">
                  <c:v>-800.71541309356701</c:v>
                </c:pt>
                <c:pt idx="11899">
                  <c:v>-800.72500944137596</c:v>
                </c:pt>
                <c:pt idx="11900">
                  <c:v>-800.73597669601497</c:v>
                </c:pt>
                <c:pt idx="11901">
                  <c:v>-800.74765920639095</c:v>
                </c:pt>
                <c:pt idx="11902">
                  <c:v>-800.75940132141102</c:v>
                </c:pt>
                <c:pt idx="11903">
                  <c:v>-800.77048778534004</c:v>
                </c:pt>
                <c:pt idx="11904">
                  <c:v>-800.78020334243797</c:v>
                </c:pt>
                <c:pt idx="11905">
                  <c:v>-800.787951946259</c:v>
                </c:pt>
                <c:pt idx="11906">
                  <c:v>-800.79319715499901</c:v>
                </c:pt>
                <c:pt idx="11907">
                  <c:v>-800.79581975936901</c:v>
                </c:pt>
                <c:pt idx="11908">
                  <c:v>-800.79593896865902</c:v>
                </c:pt>
                <c:pt idx="11909">
                  <c:v>-800.79409122467098</c:v>
                </c:pt>
                <c:pt idx="11910">
                  <c:v>-800.790932178498</c:v>
                </c:pt>
                <c:pt idx="11911">
                  <c:v>-800.78717708587703</c:v>
                </c:pt>
                <c:pt idx="11912">
                  <c:v>-800.78342199325596</c:v>
                </c:pt>
                <c:pt idx="11913">
                  <c:v>-800.78038215637196</c:v>
                </c:pt>
                <c:pt idx="11914">
                  <c:v>-800.77853441238403</c:v>
                </c:pt>
                <c:pt idx="11915">
                  <c:v>-800.77793836593605</c:v>
                </c:pt>
                <c:pt idx="11916">
                  <c:v>-800.77877283096302</c:v>
                </c:pt>
                <c:pt idx="11917">
                  <c:v>-800.78091859817505</c:v>
                </c:pt>
                <c:pt idx="11918">
                  <c:v>-800.78407764434803</c:v>
                </c:pt>
                <c:pt idx="11919">
                  <c:v>-800.78819036483799</c:v>
                </c:pt>
                <c:pt idx="11920">
                  <c:v>-800.79301834106502</c:v>
                </c:pt>
                <c:pt idx="11921">
                  <c:v>-800.79850196838402</c:v>
                </c:pt>
                <c:pt idx="11922">
                  <c:v>-800.80458164215099</c:v>
                </c:pt>
                <c:pt idx="11923">
                  <c:v>-800.81113815307594</c:v>
                </c:pt>
                <c:pt idx="11924">
                  <c:v>-800.81817150116001</c:v>
                </c:pt>
                <c:pt idx="11925">
                  <c:v>-800.82550287246704</c:v>
                </c:pt>
                <c:pt idx="11926">
                  <c:v>-800.83307266235397</c:v>
                </c:pt>
                <c:pt idx="11927">
                  <c:v>-800.84064245223999</c:v>
                </c:pt>
                <c:pt idx="11928">
                  <c:v>-800.84803342819202</c:v>
                </c:pt>
                <c:pt idx="11929">
                  <c:v>-800.85488796234199</c:v>
                </c:pt>
                <c:pt idx="11930">
                  <c:v>-800.86090803146396</c:v>
                </c:pt>
                <c:pt idx="11931">
                  <c:v>-800.86591482162498</c:v>
                </c:pt>
                <c:pt idx="11932">
                  <c:v>-800.87002754211403</c:v>
                </c:pt>
                <c:pt idx="11933">
                  <c:v>-800.87330579757702</c:v>
                </c:pt>
                <c:pt idx="11934">
                  <c:v>-800.87604761123703</c:v>
                </c:pt>
                <c:pt idx="11935">
                  <c:v>-800.87855100631702</c:v>
                </c:pt>
                <c:pt idx="11936">
                  <c:v>-800.88105440139805</c:v>
                </c:pt>
                <c:pt idx="11937">
                  <c:v>-800.88391542434704</c:v>
                </c:pt>
                <c:pt idx="11938">
                  <c:v>-800.887551307678</c:v>
                </c:pt>
                <c:pt idx="11939">
                  <c:v>-800.89214086532604</c:v>
                </c:pt>
                <c:pt idx="11940">
                  <c:v>-800.89780330658004</c:v>
                </c:pt>
                <c:pt idx="11941">
                  <c:v>-800.90418100357101</c:v>
                </c:pt>
                <c:pt idx="11942">
                  <c:v>-800.91109514236496</c:v>
                </c:pt>
                <c:pt idx="11943">
                  <c:v>-800.918188095093</c:v>
                </c:pt>
                <c:pt idx="11944">
                  <c:v>-800.92510223388695</c:v>
                </c:pt>
                <c:pt idx="11945">
                  <c:v>-800.93159914016701</c:v>
                </c:pt>
                <c:pt idx="11946">
                  <c:v>-800.93726158142101</c:v>
                </c:pt>
                <c:pt idx="11947">
                  <c:v>-800.94191074371395</c:v>
                </c:pt>
                <c:pt idx="11948">
                  <c:v>-800.94560623169002</c:v>
                </c:pt>
                <c:pt idx="11949">
                  <c:v>-800.94834804534901</c:v>
                </c:pt>
                <c:pt idx="11950">
                  <c:v>-800.95055341720604</c:v>
                </c:pt>
                <c:pt idx="11951">
                  <c:v>-800.95240116119396</c:v>
                </c:pt>
                <c:pt idx="11952">
                  <c:v>-800.95401048660301</c:v>
                </c:pt>
                <c:pt idx="11953">
                  <c:v>-800.95556020736694</c:v>
                </c:pt>
                <c:pt idx="11954">
                  <c:v>-800.95716953277599</c:v>
                </c:pt>
                <c:pt idx="11955">
                  <c:v>-800.95889806747505</c:v>
                </c:pt>
                <c:pt idx="11956">
                  <c:v>-800.96080541610695</c:v>
                </c:pt>
                <c:pt idx="11957">
                  <c:v>-800.96271276473999</c:v>
                </c:pt>
                <c:pt idx="11958">
                  <c:v>-800.96462011337303</c:v>
                </c:pt>
                <c:pt idx="11959">
                  <c:v>-800.96640825271595</c:v>
                </c:pt>
                <c:pt idx="11960">
                  <c:v>-800.968017578125</c:v>
                </c:pt>
                <c:pt idx="11961">
                  <c:v>-800.96950769424495</c:v>
                </c:pt>
                <c:pt idx="11962">
                  <c:v>-800.97093820571899</c:v>
                </c:pt>
                <c:pt idx="11963">
                  <c:v>-800.97230911254906</c:v>
                </c:pt>
                <c:pt idx="11964">
                  <c:v>-800.973620414734</c:v>
                </c:pt>
                <c:pt idx="11965">
                  <c:v>-800.97475290298496</c:v>
                </c:pt>
                <c:pt idx="11966">
                  <c:v>-800.97576618194603</c:v>
                </c:pt>
                <c:pt idx="11967">
                  <c:v>-800.97683906555199</c:v>
                </c:pt>
                <c:pt idx="11968">
                  <c:v>-800.97797155380294</c:v>
                </c:pt>
                <c:pt idx="11969">
                  <c:v>-800.97940206527699</c:v>
                </c:pt>
                <c:pt idx="11970">
                  <c:v>-800.98130941391003</c:v>
                </c:pt>
                <c:pt idx="11971">
                  <c:v>-800.98393201828003</c:v>
                </c:pt>
                <c:pt idx="11972">
                  <c:v>-800.987389087677</c:v>
                </c:pt>
                <c:pt idx="11973">
                  <c:v>-800.99185943603504</c:v>
                </c:pt>
                <c:pt idx="11974">
                  <c:v>-800.99740266799904</c:v>
                </c:pt>
                <c:pt idx="11975">
                  <c:v>-801.00383996963501</c:v>
                </c:pt>
                <c:pt idx="11976">
                  <c:v>-801.01081371307396</c:v>
                </c:pt>
                <c:pt idx="11977">
                  <c:v>-801.01772785186802</c:v>
                </c:pt>
                <c:pt idx="11978">
                  <c:v>-801.02422475814797</c:v>
                </c:pt>
                <c:pt idx="11979">
                  <c:v>-801.02994680404697</c:v>
                </c:pt>
                <c:pt idx="11980">
                  <c:v>-801.034595966339</c:v>
                </c:pt>
                <c:pt idx="11981">
                  <c:v>-801.03799343109199</c:v>
                </c:pt>
                <c:pt idx="11982">
                  <c:v>-801.040139198303</c:v>
                </c:pt>
                <c:pt idx="11983">
                  <c:v>-801.04103326797497</c:v>
                </c:pt>
                <c:pt idx="11984">
                  <c:v>-801.04103326797497</c:v>
                </c:pt>
                <c:pt idx="11985">
                  <c:v>-801.04055643081699</c:v>
                </c:pt>
                <c:pt idx="11986">
                  <c:v>-801.040198802948</c:v>
                </c:pt>
                <c:pt idx="11987">
                  <c:v>-801.040258407593</c:v>
                </c:pt>
                <c:pt idx="11988">
                  <c:v>-801.04097366332996</c:v>
                </c:pt>
                <c:pt idx="11989">
                  <c:v>-801.04222536087104</c:v>
                </c:pt>
                <c:pt idx="11990">
                  <c:v>-801.04407310485897</c:v>
                </c:pt>
                <c:pt idx="11991">
                  <c:v>-801.04651689529396</c:v>
                </c:pt>
                <c:pt idx="11992">
                  <c:v>-801.04955673217796</c:v>
                </c:pt>
                <c:pt idx="11993">
                  <c:v>-801.05313301086403</c:v>
                </c:pt>
                <c:pt idx="11994">
                  <c:v>-801.05706691742</c:v>
                </c:pt>
                <c:pt idx="11995">
                  <c:v>-801.06094121932995</c:v>
                </c:pt>
                <c:pt idx="11996">
                  <c:v>-801.06457710266102</c:v>
                </c:pt>
                <c:pt idx="11997">
                  <c:v>-801.06761693954502</c:v>
                </c:pt>
                <c:pt idx="11998">
                  <c:v>-801.07017993927002</c:v>
                </c:pt>
                <c:pt idx="11999">
                  <c:v>-801.07226610183704</c:v>
                </c:pt>
                <c:pt idx="12000">
                  <c:v>-801.07411384582497</c:v>
                </c:pt>
                <c:pt idx="12001">
                  <c:v>-801.07572317123402</c:v>
                </c:pt>
                <c:pt idx="12002">
                  <c:v>-801.07715368270897</c:v>
                </c:pt>
                <c:pt idx="12003">
                  <c:v>-801.07864379882801</c:v>
                </c:pt>
                <c:pt idx="12004">
                  <c:v>-801.08049154281605</c:v>
                </c:pt>
                <c:pt idx="12005">
                  <c:v>-801.08311414718605</c:v>
                </c:pt>
                <c:pt idx="12006">
                  <c:v>-801.08663082122803</c:v>
                </c:pt>
                <c:pt idx="12007">
                  <c:v>-801.09110116958595</c:v>
                </c:pt>
                <c:pt idx="12008">
                  <c:v>-801.09616756439198</c:v>
                </c:pt>
                <c:pt idx="12009">
                  <c:v>-801.10153198242199</c:v>
                </c:pt>
                <c:pt idx="12010">
                  <c:v>-801.10665798187301</c:v>
                </c:pt>
                <c:pt idx="12011">
                  <c:v>-801.11118793487606</c:v>
                </c:pt>
                <c:pt idx="12012">
                  <c:v>-801.11482381820701</c:v>
                </c:pt>
                <c:pt idx="12013">
                  <c:v>-801.11720800399803</c:v>
                </c:pt>
                <c:pt idx="12014">
                  <c:v>-801.118042469025</c:v>
                </c:pt>
                <c:pt idx="12015">
                  <c:v>-801.11702919006404</c:v>
                </c:pt>
                <c:pt idx="12016">
                  <c:v>-801.11392974853504</c:v>
                </c:pt>
                <c:pt idx="12017">
                  <c:v>-801.10892295837402</c:v>
                </c:pt>
                <c:pt idx="12018">
                  <c:v>-801.10218763351497</c:v>
                </c:pt>
                <c:pt idx="12019">
                  <c:v>-801.09426021575905</c:v>
                </c:pt>
                <c:pt idx="12020">
                  <c:v>-801.08585596084595</c:v>
                </c:pt>
                <c:pt idx="12021">
                  <c:v>-801.07745170593296</c:v>
                </c:pt>
                <c:pt idx="12022">
                  <c:v>-801.06988191604603</c:v>
                </c:pt>
                <c:pt idx="12023">
                  <c:v>-801.06374263763405</c:v>
                </c:pt>
                <c:pt idx="12024">
                  <c:v>-801.05992794036899</c:v>
                </c:pt>
                <c:pt idx="12025">
                  <c:v>-801.05903387069702</c:v>
                </c:pt>
                <c:pt idx="12026">
                  <c:v>-801.06141805648804</c:v>
                </c:pt>
                <c:pt idx="12027">
                  <c:v>-801.06678247451805</c:v>
                </c:pt>
                <c:pt idx="12028">
                  <c:v>-801.07447147369396</c:v>
                </c:pt>
                <c:pt idx="12029">
                  <c:v>-801.08359098434505</c:v>
                </c:pt>
                <c:pt idx="12030">
                  <c:v>-801.09294891357399</c:v>
                </c:pt>
                <c:pt idx="12031">
                  <c:v>-801.10141277313301</c:v>
                </c:pt>
                <c:pt idx="12032">
                  <c:v>-801.10796928405796</c:v>
                </c:pt>
                <c:pt idx="12033">
                  <c:v>-801.11184358596802</c:v>
                </c:pt>
                <c:pt idx="12034">
                  <c:v>-801.11279726028499</c:v>
                </c:pt>
                <c:pt idx="12035">
                  <c:v>-801.11100912094105</c:v>
                </c:pt>
                <c:pt idx="12036">
                  <c:v>-801.10719442367599</c:v>
                </c:pt>
                <c:pt idx="12037">
                  <c:v>-801.10242605209396</c:v>
                </c:pt>
                <c:pt idx="12038">
                  <c:v>-801.09783649444603</c:v>
                </c:pt>
                <c:pt idx="12039">
                  <c:v>-801.09437942504906</c:v>
                </c:pt>
                <c:pt idx="12040">
                  <c:v>-801.09294891357399</c:v>
                </c:pt>
                <c:pt idx="12041">
                  <c:v>-801.09402179717995</c:v>
                </c:pt>
                <c:pt idx="12042">
                  <c:v>-801.09759807586704</c:v>
                </c:pt>
                <c:pt idx="12043">
                  <c:v>-801.10314130783104</c:v>
                </c:pt>
                <c:pt idx="12044">
                  <c:v>-801.11011505126999</c:v>
                </c:pt>
                <c:pt idx="12045">
                  <c:v>-801.117625236511</c:v>
                </c:pt>
                <c:pt idx="12046">
                  <c:v>-801.12501621246395</c:v>
                </c:pt>
                <c:pt idx="12047">
                  <c:v>-801.131751537323</c:v>
                </c:pt>
                <c:pt idx="12048">
                  <c:v>-801.13753318786598</c:v>
                </c:pt>
                <c:pt idx="12049">
                  <c:v>-801.14218235015903</c:v>
                </c:pt>
                <c:pt idx="12050">
                  <c:v>-801.145520210266</c:v>
                </c:pt>
                <c:pt idx="12051">
                  <c:v>-801.14754676818904</c:v>
                </c:pt>
                <c:pt idx="12052">
                  <c:v>-801.14838123321601</c:v>
                </c:pt>
                <c:pt idx="12053">
                  <c:v>-801.14808320999202</c:v>
                </c:pt>
                <c:pt idx="12054">
                  <c:v>-801.14665269851696</c:v>
                </c:pt>
                <c:pt idx="12055">
                  <c:v>-801.14420890808105</c:v>
                </c:pt>
                <c:pt idx="12056">
                  <c:v>-801.14081144332897</c:v>
                </c:pt>
                <c:pt idx="12057">
                  <c:v>-801.13675832748402</c:v>
                </c:pt>
                <c:pt idx="12058">
                  <c:v>-801.13228797912598</c:v>
                </c:pt>
                <c:pt idx="12059">
                  <c:v>-801.12793684005806</c:v>
                </c:pt>
                <c:pt idx="12060">
                  <c:v>-801.12424135208198</c:v>
                </c:pt>
                <c:pt idx="12061">
                  <c:v>-801.12161874771095</c:v>
                </c:pt>
                <c:pt idx="12062">
                  <c:v>-801.12042665481601</c:v>
                </c:pt>
                <c:pt idx="12063">
                  <c:v>-801.12060546875</c:v>
                </c:pt>
                <c:pt idx="12064">
                  <c:v>-801.12203598022495</c:v>
                </c:pt>
                <c:pt idx="12065">
                  <c:v>-801.12442016601597</c:v>
                </c:pt>
                <c:pt idx="12066">
                  <c:v>-801.12722158431995</c:v>
                </c:pt>
                <c:pt idx="12067">
                  <c:v>-801.13002300262497</c:v>
                </c:pt>
                <c:pt idx="12068">
                  <c:v>-801.13222837448097</c:v>
                </c:pt>
                <c:pt idx="12069">
                  <c:v>-801.13324165344295</c:v>
                </c:pt>
                <c:pt idx="12070">
                  <c:v>-801.13294363021896</c:v>
                </c:pt>
                <c:pt idx="12071">
                  <c:v>-801.13121509552002</c:v>
                </c:pt>
                <c:pt idx="12072">
                  <c:v>-801.12841367721603</c:v>
                </c:pt>
                <c:pt idx="12073">
                  <c:v>-801.12477779388405</c:v>
                </c:pt>
                <c:pt idx="12074">
                  <c:v>-801.12072467804001</c:v>
                </c:pt>
                <c:pt idx="12075">
                  <c:v>-801.11667156219505</c:v>
                </c:pt>
                <c:pt idx="12076">
                  <c:v>-801.11303567886398</c:v>
                </c:pt>
                <c:pt idx="12077">
                  <c:v>-801.11023426055897</c:v>
                </c:pt>
                <c:pt idx="12078">
                  <c:v>-801.10850572586105</c:v>
                </c:pt>
                <c:pt idx="12079">
                  <c:v>-801.10796928405796</c:v>
                </c:pt>
                <c:pt idx="12080">
                  <c:v>-801.10862493515003</c:v>
                </c:pt>
                <c:pt idx="12081">
                  <c:v>-801.11029386520397</c:v>
                </c:pt>
                <c:pt idx="12082">
                  <c:v>-801.11273765563999</c:v>
                </c:pt>
                <c:pt idx="12083">
                  <c:v>-801.11571788787899</c:v>
                </c:pt>
                <c:pt idx="12084">
                  <c:v>-801.11893653869595</c:v>
                </c:pt>
                <c:pt idx="12085">
                  <c:v>-801.12209558486995</c:v>
                </c:pt>
                <c:pt idx="12086">
                  <c:v>-801.12501621246395</c:v>
                </c:pt>
                <c:pt idx="12087">
                  <c:v>-801.12740039825496</c:v>
                </c:pt>
                <c:pt idx="12088">
                  <c:v>-801.12900972366401</c:v>
                </c:pt>
                <c:pt idx="12089">
                  <c:v>-801.12960577011097</c:v>
                </c:pt>
                <c:pt idx="12090">
                  <c:v>-801.12900972366401</c:v>
                </c:pt>
                <c:pt idx="12091">
                  <c:v>-801.12734079360996</c:v>
                </c:pt>
                <c:pt idx="12092">
                  <c:v>-801.12447977066097</c:v>
                </c:pt>
                <c:pt idx="12093">
                  <c:v>-801.12072467804001</c:v>
                </c:pt>
                <c:pt idx="12094">
                  <c:v>-801.11601591110298</c:v>
                </c:pt>
                <c:pt idx="12095">
                  <c:v>-801.11059188842796</c:v>
                </c:pt>
                <c:pt idx="12096">
                  <c:v>-801.10457181930599</c:v>
                </c:pt>
                <c:pt idx="12097">
                  <c:v>-801.09807491302502</c:v>
                </c:pt>
                <c:pt idx="12098">
                  <c:v>-801.09122037887596</c:v>
                </c:pt>
                <c:pt idx="12099">
                  <c:v>-801.08406782150303</c:v>
                </c:pt>
                <c:pt idx="12100">
                  <c:v>-801.07661724090599</c:v>
                </c:pt>
                <c:pt idx="12101">
                  <c:v>-801.06886863708496</c:v>
                </c:pt>
                <c:pt idx="12102">
                  <c:v>-801.06106042861995</c:v>
                </c:pt>
                <c:pt idx="12103">
                  <c:v>-801.05343103408802</c:v>
                </c:pt>
                <c:pt idx="12104">
                  <c:v>-801.04639768600498</c:v>
                </c:pt>
                <c:pt idx="12105">
                  <c:v>-801.040258407593</c:v>
                </c:pt>
                <c:pt idx="12106">
                  <c:v>-801.03549003601097</c:v>
                </c:pt>
                <c:pt idx="12107">
                  <c:v>-801.03221178054798</c:v>
                </c:pt>
                <c:pt idx="12108">
                  <c:v>-801.03084087371803</c:v>
                </c:pt>
                <c:pt idx="12109">
                  <c:v>-801.03131771087703</c:v>
                </c:pt>
                <c:pt idx="12110">
                  <c:v>-801.03364229202305</c:v>
                </c:pt>
                <c:pt idx="12111">
                  <c:v>-801.03739738464401</c:v>
                </c:pt>
                <c:pt idx="12112">
                  <c:v>-801.04222536087104</c:v>
                </c:pt>
                <c:pt idx="12113">
                  <c:v>-801.04753017425605</c:v>
                </c:pt>
                <c:pt idx="12114">
                  <c:v>-801.05307340622005</c:v>
                </c:pt>
                <c:pt idx="12115">
                  <c:v>-801.05849742889404</c:v>
                </c:pt>
                <c:pt idx="12116">
                  <c:v>-801.06374263763405</c:v>
                </c:pt>
                <c:pt idx="12117">
                  <c:v>-801.06863021850597</c:v>
                </c:pt>
                <c:pt idx="12118">
                  <c:v>-801.07292175293003</c:v>
                </c:pt>
                <c:pt idx="12119">
                  <c:v>-801.07655763626099</c:v>
                </c:pt>
                <c:pt idx="12120">
                  <c:v>-801.07941865920998</c:v>
                </c:pt>
                <c:pt idx="12121">
                  <c:v>-801.08144521713302</c:v>
                </c:pt>
                <c:pt idx="12122">
                  <c:v>-801.08269691467297</c:v>
                </c:pt>
                <c:pt idx="12123">
                  <c:v>-801.08329296112095</c:v>
                </c:pt>
                <c:pt idx="12124">
                  <c:v>-801.08311414718605</c:v>
                </c:pt>
                <c:pt idx="12125">
                  <c:v>-801.08227968215999</c:v>
                </c:pt>
                <c:pt idx="12126">
                  <c:v>-801.08090877533004</c:v>
                </c:pt>
                <c:pt idx="12127">
                  <c:v>-801.07918024063099</c:v>
                </c:pt>
                <c:pt idx="12128">
                  <c:v>-801.07727289199897</c:v>
                </c:pt>
                <c:pt idx="12129">
                  <c:v>-801.07524633407604</c:v>
                </c:pt>
                <c:pt idx="12130">
                  <c:v>-801.07298135757503</c:v>
                </c:pt>
                <c:pt idx="12131">
                  <c:v>-801.07023954391502</c:v>
                </c:pt>
                <c:pt idx="12132">
                  <c:v>-801.06678247451805</c:v>
                </c:pt>
                <c:pt idx="12133">
                  <c:v>-801.062610149384</c:v>
                </c:pt>
                <c:pt idx="12134">
                  <c:v>-801.05778217315697</c:v>
                </c:pt>
                <c:pt idx="12135">
                  <c:v>-801.05253696441696</c:v>
                </c:pt>
                <c:pt idx="12136">
                  <c:v>-801.04717254638695</c:v>
                </c:pt>
                <c:pt idx="12137">
                  <c:v>-801.04204654693604</c:v>
                </c:pt>
                <c:pt idx="12138">
                  <c:v>-801.03745698928901</c:v>
                </c:pt>
                <c:pt idx="12139">
                  <c:v>-801.03382110595703</c:v>
                </c:pt>
                <c:pt idx="12140">
                  <c:v>-801.03143692016602</c:v>
                </c:pt>
                <c:pt idx="12141">
                  <c:v>-801.03042364120495</c:v>
                </c:pt>
                <c:pt idx="12142">
                  <c:v>-801.03048324584995</c:v>
                </c:pt>
                <c:pt idx="12143">
                  <c:v>-801.03101968765304</c:v>
                </c:pt>
                <c:pt idx="12144">
                  <c:v>-801.03137731552101</c:v>
                </c:pt>
                <c:pt idx="12145">
                  <c:v>-801.03096008300804</c:v>
                </c:pt>
                <c:pt idx="12146">
                  <c:v>-801.02923154831001</c:v>
                </c:pt>
                <c:pt idx="12147">
                  <c:v>-801.02589368820202</c:v>
                </c:pt>
                <c:pt idx="12148">
                  <c:v>-801.020946502686</c:v>
                </c:pt>
                <c:pt idx="12149">
                  <c:v>-801.01438999176003</c:v>
                </c:pt>
                <c:pt idx="12150">
                  <c:v>-801.00646257400501</c:v>
                </c:pt>
                <c:pt idx="12151">
                  <c:v>-800.99776029586803</c:v>
                </c:pt>
                <c:pt idx="12152">
                  <c:v>-800.98881959915195</c:v>
                </c:pt>
                <c:pt idx="12153">
                  <c:v>-800.98029613494896</c:v>
                </c:pt>
                <c:pt idx="12154">
                  <c:v>-800.97278594970703</c:v>
                </c:pt>
                <c:pt idx="12155">
                  <c:v>-800.96664667129505</c:v>
                </c:pt>
                <c:pt idx="12156">
                  <c:v>-800.96199750900303</c:v>
                </c:pt>
                <c:pt idx="12157">
                  <c:v>-800.95889806747505</c:v>
                </c:pt>
                <c:pt idx="12158">
                  <c:v>-800.957229137421</c:v>
                </c:pt>
                <c:pt idx="12159">
                  <c:v>-800.956931114197</c:v>
                </c:pt>
                <c:pt idx="12160">
                  <c:v>-800.95770597457897</c:v>
                </c:pt>
                <c:pt idx="12161">
                  <c:v>-800.95919609069801</c:v>
                </c:pt>
                <c:pt idx="12162">
                  <c:v>-800.96116304397594</c:v>
                </c:pt>
                <c:pt idx="12163">
                  <c:v>-800.96330881118797</c:v>
                </c:pt>
                <c:pt idx="12164">
                  <c:v>-800.96533536910999</c:v>
                </c:pt>
                <c:pt idx="12165">
                  <c:v>-800.96694469451904</c:v>
                </c:pt>
                <c:pt idx="12166">
                  <c:v>-800.96783876419101</c:v>
                </c:pt>
                <c:pt idx="12167">
                  <c:v>-800.96777915954601</c:v>
                </c:pt>
                <c:pt idx="12168">
                  <c:v>-800.96676588058494</c:v>
                </c:pt>
                <c:pt idx="12169">
                  <c:v>-800.96467971801803</c:v>
                </c:pt>
                <c:pt idx="12170">
                  <c:v>-800.96152067184505</c:v>
                </c:pt>
                <c:pt idx="12171">
                  <c:v>-800.957288742066</c:v>
                </c:pt>
                <c:pt idx="12172">
                  <c:v>-800.95198392868099</c:v>
                </c:pt>
                <c:pt idx="12173">
                  <c:v>-800.94584465026901</c:v>
                </c:pt>
                <c:pt idx="12174">
                  <c:v>-800.93916893005405</c:v>
                </c:pt>
                <c:pt idx="12175">
                  <c:v>-800.932314395905</c:v>
                </c:pt>
                <c:pt idx="12176">
                  <c:v>-800.92551946640003</c:v>
                </c:pt>
                <c:pt idx="12177">
                  <c:v>-800.91908216476497</c:v>
                </c:pt>
                <c:pt idx="12178">
                  <c:v>-800.913002490998</c:v>
                </c:pt>
                <c:pt idx="12179">
                  <c:v>-800.90728044509899</c:v>
                </c:pt>
                <c:pt idx="12180">
                  <c:v>-800.90191602706898</c:v>
                </c:pt>
                <c:pt idx="12181">
                  <c:v>-800.89679002761898</c:v>
                </c:pt>
                <c:pt idx="12182">
                  <c:v>-800.89178323745705</c:v>
                </c:pt>
                <c:pt idx="12183">
                  <c:v>-800.88671684265205</c:v>
                </c:pt>
                <c:pt idx="12184">
                  <c:v>-800.88153123855602</c:v>
                </c:pt>
                <c:pt idx="12185">
                  <c:v>-800.87592840194702</c:v>
                </c:pt>
                <c:pt idx="12186">
                  <c:v>-800.86996793747005</c:v>
                </c:pt>
                <c:pt idx="12187">
                  <c:v>-800.86364984512397</c:v>
                </c:pt>
                <c:pt idx="12188">
                  <c:v>-800.85733175277699</c:v>
                </c:pt>
                <c:pt idx="12189">
                  <c:v>-800.85113286972103</c:v>
                </c:pt>
                <c:pt idx="12190">
                  <c:v>-800.84529161453304</c:v>
                </c:pt>
                <c:pt idx="12191">
                  <c:v>-800.83980798721302</c:v>
                </c:pt>
                <c:pt idx="12192">
                  <c:v>-800.83456277847301</c:v>
                </c:pt>
                <c:pt idx="12193">
                  <c:v>-800.82949638366699</c:v>
                </c:pt>
                <c:pt idx="12194">
                  <c:v>-800.82448959350597</c:v>
                </c:pt>
                <c:pt idx="12195">
                  <c:v>-800.81942319869995</c:v>
                </c:pt>
                <c:pt idx="12196">
                  <c:v>-800.81435680389404</c:v>
                </c:pt>
                <c:pt idx="12197">
                  <c:v>-800.80917119979904</c:v>
                </c:pt>
                <c:pt idx="12198">
                  <c:v>-800.80380678176903</c:v>
                </c:pt>
                <c:pt idx="12199">
                  <c:v>-800.79832315445003</c:v>
                </c:pt>
                <c:pt idx="12200">
                  <c:v>-800.793077945709</c:v>
                </c:pt>
                <c:pt idx="12201">
                  <c:v>-800.78824996948299</c:v>
                </c:pt>
                <c:pt idx="12202">
                  <c:v>-800.78407764434803</c:v>
                </c:pt>
                <c:pt idx="12203">
                  <c:v>-800.78068017959595</c:v>
                </c:pt>
                <c:pt idx="12204">
                  <c:v>-800.77805757522594</c:v>
                </c:pt>
                <c:pt idx="12205">
                  <c:v>-800.77591180801403</c:v>
                </c:pt>
                <c:pt idx="12206">
                  <c:v>-800.774183273316</c:v>
                </c:pt>
                <c:pt idx="12207">
                  <c:v>-800.77257394790695</c:v>
                </c:pt>
                <c:pt idx="12208">
                  <c:v>-800.77096462249801</c:v>
                </c:pt>
                <c:pt idx="12209">
                  <c:v>-800.76917648315498</c:v>
                </c:pt>
                <c:pt idx="12210">
                  <c:v>-800.76714992523205</c:v>
                </c:pt>
                <c:pt idx="12211">
                  <c:v>-800.76482534408603</c:v>
                </c:pt>
                <c:pt idx="12212">
                  <c:v>-800.76220273971603</c:v>
                </c:pt>
                <c:pt idx="12213">
                  <c:v>-800.75940132141102</c:v>
                </c:pt>
                <c:pt idx="12214">
                  <c:v>-800.75642108917305</c:v>
                </c:pt>
                <c:pt idx="12215">
                  <c:v>-800.75344085693405</c:v>
                </c:pt>
                <c:pt idx="12216">
                  <c:v>-800.75046062469505</c:v>
                </c:pt>
                <c:pt idx="12217">
                  <c:v>-800.74748039245605</c:v>
                </c:pt>
                <c:pt idx="12218">
                  <c:v>-800.74438095092796</c:v>
                </c:pt>
                <c:pt idx="12219">
                  <c:v>-800.74122190475498</c:v>
                </c:pt>
                <c:pt idx="12220">
                  <c:v>-800.738062858582</c:v>
                </c:pt>
                <c:pt idx="12221">
                  <c:v>-800.735023021698</c:v>
                </c:pt>
                <c:pt idx="12222">
                  <c:v>-800.73228120803901</c:v>
                </c:pt>
                <c:pt idx="12223">
                  <c:v>-800.73019504547096</c:v>
                </c:pt>
                <c:pt idx="12224">
                  <c:v>-800.72888374328602</c:v>
                </c:pt>
                <c:pt idx="12225">
                  <c:v>-800.72846651077305</c:v>
                </c:pt>
                <c:pt idx="12226">
                  <c:v>-800.72900295257602</c:v>
                </c:pt>
                <c:pt idx="12227">
                  <c:v>-800.73031425476097</c:v>
                </c:pt>
                <c:pt idx="12228">
                  <c:v>-800.73198318481502</c:v>
                </c:pt>
                <c:pt idx="12229">
                  <c:v>-800.73389053344704</c:v>
                </c:pt>
                <c:pt idx="12230">
                  <c:v>-800.73555946350098</c:v>
                </c:pt>
                <c:pt idx="12231">
                  <c:v>-800.73663234710705</c:v>
                </c:pt>
                <c:pt idx="12232">
                  <c:v>-800.73675155639705</c:v>
                </c:pt>
                <c:pt idx="12233">
                  <c:v>-800.73555946350098</c:v>
                </c:pt>
                <c:pt idx="12234">
                  <c:v>-800.73299646377598</c:v>
                </c:pt>
                <c:pt idx="12235">
                  <c:v>-800.72900295257602</c:v>
                </c:pt>
                <c:pt idx="12236">
                  <c:v>-800.723876953125</c:v>
                </c:pt>
                <c:pt idx="12237">
                  <c:v>-800.71785688400303</c:v>
                </c:pt>
                <c:pt idx="12238">
                  <c:v>-800.71112155914295</c:v>
                </c:pt>
                <c:pt idx="12239">
                  <c:v>-800.70379018783603</c:v>
                </c:pt>
                <c:pt idx="12240">
                  <c:v>-800.69598197937</c:v>
                </c:pt>
                <c:pt idx="12241">
                  <c:v>-800.687816143036</c:v>
                </c:pt>
                <c:pt idx="12242">
                  <c:v>-800.67935228347801</c:v>
                </c:pt>
                <c:pt idx="12243">
                  <c:v>-800.67065000534103</c:v>
                </c:pt>
                <c:pt idx="12244">
                  <c:v>-800.66176891326904</c:v>
                </c:pt>
                <c:pt idx="12245">
                  <c:v>-800.65276861190796</c:v>
                </c:pt>
                <c:pt idx="12246">
                  <c:v>-800.64364910125801</c:v>
                </c:pt>
                <c:pt idx="12247">
                  <c:v>-800.63458919525203</c:v>
                </c:pt>
                <c:pt idx="12248">
                  <c:v>-800.62594652175903</c:v>
                </c:pt>
                <c:pt idx="12249">
                  <c:v>-800.61795949935902</c:v>
                </c:pt>
                <c:pt idx="12250">
                  <c:v>-800.61104536056496</c:v>
                </c:pt>
                <c:pt idx="12251">
                  <c:v>-800.60556173324596</c:v>
                </c:pt>
                <c:pt idx="12252">
                  <c:v>-800.60150861740101</c:v>
                </c:pt>
                <c:pt idx="12253">
                  <c:v>-800.59894561767601</c:v>
                </c:pt>
                <c:pt idx="12254">
                  <c:v>-800.59745550155696</c:v>
                </c:pt>
                <c:pt idx="12255">
                  <c:v>-800.59674024581898</c:v>
                </c:pt>
                <c:pt idx="12256">
                  <c:v>-800.59650182723999</c:v>
                </c:pt>
                <c:pt idx="12257">
                  <c:v>-800.59650182723999</c:v>
                </c:pt>
                <c:pt idx="12258">
                  <c:v>-800.59638261795101</c:v>
                </c:pt>
                <c:pt idx="12259">
                  <c:v>-800.59590578079201</c:v>
                </c:pt>
                <c:pt idx="12260">
                  <c:v>-800.59471368789696</c:v>
                </c:pt>
                <c:pt idx="12261">
                  <c:v>-800.59286594390903</c:v>
                </c:pt>
                <c:pt idx="12262">
                  <c:v>-800.590600967407</c:v>
                </c:pt>
                <c:pt idx="12263">
                  <c:v>-800.588097572327</c:v>
                </c:pt>
                <c:pt idx="12264">
                  <c:v>-800.58571338653599</c:v>
                </c:pt>
                <c:pt idx="12265">
                  <c:v>-800.58350801467896</c:v>
                </c:pt>
                <c:pt idx="12266">
                  <c:v>-800.58154106140205</c:v>
                </c:pt>
                <c:pt idx="12267">
                  <c:v>-800.57957410812401</c:v>
                </c:pt>
                <c:pt idx="12268">
                  <c:v>-800.57766675949097</c:v>
                </c:pt>
                <c:pt idx="12269">
                  <c:v>-800.57581901550304</c:v>
                </c:pt>
                <c:pt idx="12270">
                  <c:v>-800.57397127151501</c:v>
                </c:pt>
                <c:pt idx="12271">
                  <c:v>-800.57212352752697</c:v>
                </c:pt>
                <c:pt idx="12272">
                  <c:v>-800.57009696960495</c:v>
                </c:pt>
                <c:pt idx="12273">
                  <c:v>-800.56771278381404</c:v>
                </c:pt>
                <c:pt idx="12274">
                  <c:v>-800.56485176086403</c:v>
                </c:pt>
                <c:pt idx="12275">
                  <c:v>-800.56151390075695</c:v>
                </c:pt>
                <c:pt idx="12276">
                  <c:v>-800.55781841278099</c:v>
                </c:pt>
                <c:pt idx="12277">
                  <c:v>-800.55370569229103</c:v>
                </c:pt>
                <c:pt idx="12278">
                  <c:v>-800.54923534393299</c:v>
                </c:pt>
                <c:pt idx="12279">
                  <c:v>-800.54440736770698</c:v>
                </c:pt>
                <c:pt idx="12280">
                  <c:v>-800.53946018219006</c:v>
                </c:pt>
                <c:pt idx="12281">
                  <c:v>-800.53439378738403</c:v>
                </c:pt>
                <c:pt idx="12282">
                  <c:v>-800.52926778793403</c:v>
                </c:pt>
                <c:pt idx="12283">
                  <c:v>-800.524082183838</c:v>
                </c:pt>
                <c:pt idx="12284">
                  <c:v>-800.51865816116401</c:v>
                </c:pt>
                <c:pt idx="12285">
                  <c:v>-800.51275730133102</c:v>
                </c:pt>
                <c:pt idx="12286">
                  <c:v>-800.50626039505005</c:v>
                </c:pt>
                <c:pt idx="12287">
                  <c:v>-800.49898862838802</c:v>
                </c:pt>
                <c:pt idx="12288">
                  <c:v>-800.49076318740902</c:v>
                </c:pt>
                <c:pt idx="12289">
                  <c:v>-800.48152446746803</c:v>
                </c:pt>
                <c:pt idx="12290">
                  <c:v>-800.47127246856701</c:v>
                </c:pt>
                <c:pt idx="12291">
                  <c:v>-800.460424423218</c:v>
                </c:pt>
                <c:pt idx="12292">
                  <c:v>-800.44951677322399</c:v>
                </c:pt>
                <c:pt idx="12293">
                  <c:v>-800.43890714645397</c:v>
                </c:pt>
                <c:pt idx="12294">
                  <c:v>-800.42895317077705</c:v>
                </c:pt>
                <c:pt idx="12295">
                  <c:v>-800.42001247405994</c:v>
                </c:pt>
                <c:pt idx="12296">
                  <c:v>-800.41208505630505</c:v>
                </c:pt>
                <c:pt idx="12297">
                  <c:v>-800.40529012680099</c:v>
                </c:pt>
                <c:pt idx="12298">
                  <c:v>-800.39950847625801</c:v>
                </c:pt>
                <c:pt idx="12299">
                  <c:v>-800.39444208145198</c:v>
                </c:pt>
                <c:pt idx="12300">
                  <c:v>-800.38961410522495</c:v>
                </c:pt>
                <c:pt idx="12301">
                  <c:v>-800.38448810577404</c:v>
                </c:pt>
                <c:pt idx="12302">
                  <c:v>-800.37864685058605</c:v>
                </c:pt>
                <c:pt idx="12303">
                  <c:v>-800.371911525727</c:v>
                </c:pt>
                <c:pt idx="12304">
                  <c:v>-800.36440134048496</c:v>
                </c:pt>
                <c:pt idx="12305">
                  <c:v>-800.35617589950596</c:v>
                </c:pt>
                <c:pt idx="12306">
                  <c:v>-800.34759283065796</c:v>
                </c:pt>
                <c:pt idx="12307">
                  <c:v>-800.33895015716598</c:v>
                </c:pt>
                <c:pt idx="12308">
                  <c:v>-800.33078432083198</c:v>
                </c:pt>
                <c:pt idx="12309">
                  <c:v>-800.32345294952404</c:v>
                </c:pt>
                <c:pt idx="12310">
                  <c:v>-800.31737327575695</c:v>
                </c:pt>
                <c:pt idx="12311">
                  <c:v>-800.31272411346504</c:v>
                </c:pt>
                <c:pt idx="12312">
                  <c:v>-800.30938625335705</c:v>
                </c:pt>
                <c:pt idx="12313">
                  <c:v>-800.30712127685604</c:v>
                </c:pt>
                <c:pt idx="12314">
                  <c:v>-800.30545234680199</c:v>
                </c:pt>
                <c:pt idx="12315">
                  <c:v>-800.30396223068306</c:v>
                </c:pt>
                <c:pt idx="12316">
                  <c:v>-800.30235290527401</c:v>
                </c:pt>
                <c:pt idx="12317">
                  <c:v>-800.30038595199596</c:v>
                </c:pt>
                <c:pt idx="12318">
                  <c:v>-800.29776334762596</c:v>
                </c:pt>
                <c:pt idx="12319">
                  <c:v>-800.29442548751899</c:v>
                </c:pt>
                <c:pt idx="12320">
                  <c:v>-800.29043197631904</c:v>
                </c:pt>
                <c:pt idx="12321">
                  <c:v>-800.285902023316</c:v>
                </c:pt>
                <c:pt idx="12322">
                  <c:v>-800.28095483779896</c:v>
                </c:pt>
                <c:pt idx="12323">
                  <c:v>-800.27570962905895</c:v>
                </c:pt>
                <c:pt idx="12324">
                  <c:v>-800.26998758316097</c:v>
                </c:pt>
                <c:pt idx="12325">
                  <c:v>-800.26390790939399</c:v>
                </c:pt>
                <c:pt idx="12326">
                  <c:v>-800.25735139846802</c:v>
                </c:pt>
                <c:pt idx="12327">
                  <c:v>-800.25055646896396</c:v>
                </c:pt>
                <c:pt idx="12328">
                  <c:v>-800.24352312088001</c:v>
                </c:pt>
                <c:pt idx="12329">
                  <c:v>-800.23631095886299</c:v>
                </c:pt>
                <c:pt idx="12330">
                  <c:v>-800.22897958755505</c:v>
                </c:pt>
                <c:pt idx="12331">
                  <c:v>-800.22152900695801</c:v>
                </c:pt>
                <c:pt idx="12332">
                  <c:v>-800.21401882171699</c:v>
                </c:pt>
                <c:pt idx="12333">
                  <c:v>-800.20656824111995</c:v>
                </c:pt>
                <c:pt idx="12334">
                  <c:v>-800.19923686981201</c:v>
                </c:pt>
                <c:pt idx="12335">
                  <c:v>-800.19196510314998</c:v>
                </c:pt>
                <c:pt idx="12336">
                  <c:v>-800.18445491790806</c:v>
                </c:pt>
                <c:pt idx="12337">
                  <c:v>-800.17676591873203</c:v>
                </c:pt>
                <c:pt idx="12338">
                  <c:v>-800.16871929168701</c:v>
                </c:pt>
                <c:pt idx="12339">
                  <c:v>-800.16037464141903</c:v>
                </c:pt>
                <c:pt idx="12340">
                  <c:v>-800.15197038650501</c:v>
                </c:pt>
                <c:pt idx="12341">
                  <c:v>-800.14350652694702</c:v>
                </c:pt>
                <c:pt idx="12342">
                  <c:v>-800.13492345810005</c:v>
                </c:pt>
                <c:pt idx="12343">
                  <c:v>-800.12634038925205</c:v>
                </c:pt>
                <c:pt idx="12344">
                  <c:v>-800.11763811111496</c:v>
                </c:pt>
                <c:pt idx="12345">
                  <c:v>-800.10887622833297</c:v>
                </c:pt>
                <c:pt idx="12346">
                  <c:v>-800.10017395019599</c:v>
                </c:pt>
                <c:pt idx="12347">
                  <c:v>-800.09141206741401</c:v>
                </c:pt>
                <c:pt idx="12348">
                  <c:v>-800.08253097534202</c:v>
                </c:pt>
                <c:pt idx="12349">
                  <c:v>-800.07341146469105</c:v>
                </c:pt>
                <c:pt idx="12350">
                  <c:v>-800.06411314010597</c:v>
                </c:pt>
                <c:pt idx="12351">
                  <c:v>-800.05469560623203</c:v>
                </c:pt>
                <c:pt idx="12352">
                  <c:v>-800.04515886306797</c:v>
                </c:pt>
                <c:pt idx="12353">
                  <c:v>-800.03550291061401</c:v>
                </c:pt>
                <c:pt idx="12354">
                  <c:v>-800.02578735351597</c:v>
                </c:pt>
                <c:pt idx="12355">
                  <c:v>-800.01613140106201</c:v>
                </c:pt>
                <c:pt idx="12356">
                  <c:v>-800.00659465789795</c:v>
                </c:pt>
                <c:pt idx="12357">
                  <c:v>-799.99753475189198</c:v>
                </c:pt>
                <c:pt idx="12358">
                  <c:v>-799.98924970626899</c:v>
                </c:pt>
                <c:pt idx="12359">
                  <c:v>-799.98209714889504</c:v>
                </c:pt>
                <c:pt idx="12360">
                  <c:v>-799.97619628906295</c:v>
                </c:pt>
                <c:pt idx="12361">
                  <c:v>-799.97166633606003</c:v>
                </c:pt>
                <c:pt idx="12362">
                  <c:v>-799.96850728988704</c:v>
                </c:pt>
                <c:pt idx="12363">
                  <c:v>-799.96665954589901</c:v>
                </c:pt>
                <c:pt idx="12364">
                  <c:v>-799.96594429016102</c:v>
                </c:pt>
                <c:pt idx="12365">
                  <c:v>-799.96582508087204</c:v>
                </c:pt>
                <c:pt idx="12366">
                  <c:v>-799.96576547622703</c:v>
                </c:pt>
                <c:pt idx="12367">
                  <c:v>-799.96505022048996</c:v>
                </c:pt>
                <c:pt idx="12368">
                  <c:v>-799.96302366256702</c:v>
                </c:pt>
                <c:pt idx="12369">
                  <c:v>-799.95891094207798</c:v>
                </c:pt>
                <c:pt idx="12370">
                  <c:v>-799.95253324508701</c:v>
                </c:pt>
                <c:pt idx="12371">
                  <c:v>-799.94383096695003</c:v>
                </c:pt>
                <c:pt idx="12372">
                  <c:v>-799.93328094482399</c:v>
                </c:pt>
                <c:pt idx="12373">
                  <c:v>-799.92147922515903</c:v>
                </c:pt>
                <c:pt idx="12374">
                  <c:v>-799.90896224975597</c:v>
                </c:pt>
                <c:pt idx="12375">
                  <c:v>-799.89632606506404</c:v>
                </c:pt>
                <c:pt idx="12376">
                  <c:v>-799.88410711288498</c:v>
                </c:pt>
                <c:pt idx="12377">
                  <c:v>-799.87284183502197</c:v>
                </c:pt>
                <c:pt idx="12378">
                  <c:v>-799.86288785934505</c:v>
                </c:pt>
                <c:pt idx="12379">
                  <c:v>-799.85430479049705</c:v>
                </c:pt>
                <c:pt idx="12380">
                  <c:v>-799.84685420990002</c:v>
                </c:pt>
                <c:pt idx="12381">
                  <c:v>-799.83988046646095</c:v>
                </c:pt>
                <c:pt idx="12382">
                  <c:v>-799.83278751373302</c:v>
                </c:pt>
                <c:pt idx="12383">
                  <c:v>-799.825158119202</c:v>
                </c:pt>
                <c:pt idx="12384">
                  <c:v>-799.816932678223</c:v>
                </c:pt>
                <c:pt idx="12385">
                  <c:v>-799.80811119079601</c:v>
                </c:pt>
                <c:pt idx="12386">
                  <c:v>-799.79887247085605</c:v>
                </c:pt>
                <c:pt idx="12387">
                  <c:v>-799.78951454162598</c:v>
                </c:pt>
                <c:pt idx="12388">
                  <c:v>-799.78015661239601</c:v>
                </c:pt>
                <c:pt idx="12389">
                  <c:v>-799.77115631103504</c:v>
                </c:pt>
                <c:pt idx="12390">
                  <c:v>-799.76269245147705</c:v>
                </c:pt>
                <c:pt idx="12391">
                  <c:v>-799.75476503372204</c:v>
                </c:pt>
                <c:pt idx="12392">
                  <c:v>-799.74743366241501</c:v>
                </c:pt>
                <c:pt idx="12393">
                  <c:v>-799.74063873291004</c:v>
                </c:pt>
                <c:pt idx="12394">
                  <c:v>-799.73408222198498</c:v>
                </c:pt>
                <c:pt idx="12395">
                  <c:v>-799.72752571106003</c:v>
                </c:pt>
                <c:pt idx="12396">
                  <c:v>-799.72067117691097</c:v>
                </c:pt>
                <c:pt idx="12397">
                  <c:v>-799.71328020095802</c:v>
                </c:pt>
                <c:pt idx="12398">
                  <c:v>-799.70535278320301</c:v>
                </c:pt>
                <c:pt idx="12399">
                  <c:v>-799.69700813293503</c:v>
                </c:pt>
                <c:pt idx="12400">
                  <c:v>-799.68818664550804</c:v>
                </c:pt>
                <c:pt idx="12401">
                  <c:v>-799.67900753021297</c:v>
                </c:pt>
                <c:pt idx="12402">
                  <c:v>-799.66941118240402</c:v>
                </c:pt>
                <c:pt idx="12403">
                  <c:v>-799.65939760208198</c:v>
                </c:pt>
                <c:pt idx="12404">
                  <c:v>-799.64908599853504</c:v>
                </c:pt>
                <c:pt idx="12405">
                  <c:v>-799.63871479034401</c:v>
                </c:pt>
                <c:pt idx="12406">
                  <c:v>-799.62858200073299</c:v>
                </c:pt>
                <c:pt idx="12407">
                  <c:v>-799.61874723434505</c:v>
                </c:pt>
                <c:pt idx="12408">
                  <c:v>-799.60944890975998</c:v>
                </c:pt>
                <c:pt idx="12409">
                  <c:v>-799.60080623626698</c:v>
                </c:pt>
                <c:pt idx="12410">
                  <c:v>-799.59299802780197</c:v>
                </c:pt>
                <c:pt idx="12411">
                  <c:v>-799.58608388900802</c:v>
                </c:pt>
                <c:pt idx="12412">
                  <c:v>-799.58012342453003</c:v>
                </c:pt>
                <c:pt idx="12413">
                  <c:v>-799.57475900650002</c:v>
                </c:pt>
                <c:pt idx="12414">
                  <c:v>-799.56969261169502</c:v>
                </c:pt>
                <c:pt idx="12415">
                  <c:v>-799.56432819366501</c:v>
                </c:pt>
                <c:pt idx="12416">
                  <c:v>-799.55824851989803</c:v>
                </c:pt>
                <c:pt idx="12417">
                  <c:v>-799.55103635787998</c:v>
                </c:pt>
                <c:pt idx="12418">
                  <c:v>-799.54245328903198</c:v>
                </c:pt>
                <c:pt idx="12419">
                  <c:v>-799.53238010406506</c:v>
                </c:pt>
                <c:pt idx="12420">
                  <c:v>-799.52063798904396</c:v>
                </c:pt>
                <c:pt idx="12421">
                  <c:v>-799.50740575790405</c:v>
                </c:pt>
                <c:pt idx="12422">
                  <c:v>-799.49286222457897</c:v>
                </c:pt>
                <c:pt idx="12423">
                  <c:v>-799.47748422622703</c:v>
                </c:pt>
                <c:pt idx="12424">
                  <c:v>-799.461867809296</c:v>
                </c:pt>
                <c:pt idx="12425">
                  <c:v>-799.44654941558895</c:v>
                </c:pt>
                <c:pt idx="12426">
                  <c:v>-799.43188667297397</c:v>
                </c:pt>
                <c:pt idx="12427">
                  <c:v>-799.41805839538597</c:v>
                </c:pt>
                <c:pt idx="12428">
                  <c:v>-799.40536260604904</c:v>
                </c:pt>
                <c:pt idx="12429">
                  <c:v>-799.39385890960705</c:v>
                </c:pt>
                <c:pt idx="12430">
                  <c:v>-799.38360691070602</c:v>
                </c:pt>
                <c:pt idx="12431">
                  <c:v>-799.37478542327904</c:v>
                </c:pt>
                <c:pt idx="12432">
                  <c:v>-799.36715602874801</c:v>
                </c:pt>
                <c:pt idx="12433">
                  <c:v>-799.36059951782204</c:v>
                </c:pt>
                <c:pt idx="12434">
                  <c:v>-799.35457944869995</c:v>
                </c:pt>
                <c:pt idx="12435">
                  <c:v>-799.34885740280197</c:v>
                </c:pt>
                <c:pt idx="12436">
                  <c:v>-799.34283733367897</c:v>
                </c:pt>
                <c:pt idx="12437">
                  <c:v>-799.33616161346504</c:v>
                </c:pt>
                <c:pt idx="12438">
                  <c:v>-799.32853221893299</c:v>
                </c:pt>
                <c:pt idx="12439">
                  <c:v>-799.31982994079601</c:v>
                </c:pt>
                <c:pt idx="12440">
                  <c:v>-799.31005477905296</c:v>
                </c:pt>
                <c:pt idx="12441">
                  <c:v>-799.29926633834896</c:v>
                </c:pt>
                <c:pt idx="12442">
                  <c:v>-799.28770303726196</c:v>
                </c:pt>
                <c:pt idx="12443">
                  <c:v>-799.27554368972801</c:v>
                </c:pt>
                <c:pt idx="12444">
                  <c:v>-799.26314592361496</c:v>
                </c:pt>
                <c:pt idx="12445">
                  <c:v>-799.250867366791</c:v>
                </c:pt>
                <c:pt idx="12446">
                  <c:v>-799.23900604248104</c:v>
                </c:pt>
                <c:pt idx="12447">
                  <c:v>-799.22785997390804</c:v>
                </c:pt>
                <c:pt idx="12448">
                  <c:v>-799.21719074249302</c:v>
                </c:pt>
                <c:pt idx="12449">
                  <c:v>-799.20687913894699</c:v>
                </c:pt>
                <c:pt idx="12450">
                  <c:v>-799.19650793075596</c:v>
                </c:pt>
                <c:pt idx="12451">
                  <c:v>-799.18589830398605</c:v>
                </c:pt>
                <c:pt idx="12452">
                  <c:v>-799.17499065399204</c:v>
                </c:pt>
                <c:pt idx="12453">
                  <c:v>-799.16372537612904</c:v>
                </c:pt>
                <c:pt idx="12454">
                  <c:v>-799.15216207504295</c:v>
                </c:pt>
                <c:pt idx="12455">
                  <c:v>-799.14036035537697</c:v>
                </c:pt>
                <c:pt idx="12456">
                  <c:v>-799.12832021713302</c:v>
                </c:pt>
                <c:pt idx="12457">
                  <c:v>-799.11616086959896</c:v>
                </c:pt>
                <c:pt idx="12458">
                  <c:v>-799.10412073135399</c:v>
                </c:pt>
                <c:pt idx="12459">
                  <c:v>-799.09249782562301</c:v>
                </c:pt>
                <c:pt idx="12460">
                  <c:v>-799.081530570984</c:v>
                </c:pt>
                <c:pt idx="12461">
                  <c:v>-799.07121896743797</c:v>
                </c:pt>
                <c:pt idx="12462">
                  <c:v>-799.06138420105003</c:v>
                </c:pt>
                <c:pt idx="12463">
                  <c:v>-799.05166864395198</c:v>
                </c:pt>
                <c:pt idx="12464">
                  <c:v>-799.04171466827404</c:v>
                </c:pt>
                <c:pt idx="12465">
                  <c:v>-799.03110504150402</c:v>
                </c:pt>
                <c:pt idx="12466">
                  <c:v>-799.01983976364204</c:v>
                </c:pt>
                <c:pt idx="12467">
                  <c:v>-799.00762081146297</c:v>
                </c:pt>
                <c:pt idx="12468">
                  <c:v>-798.99456739425705</c:v>
                </c:pt>
                <c:pt idx="12469">
                  <c:v>-798.98061990737904</c:v>
                </c:pt>
                <c:pt idx="12470">
                  <c:v>-798.96601676940895</c:v>
                </c:pt>
                <c:pt idx="12471">
                  <c:v>-798.95111560821601</c:v>
                </c:pt>
                <c:pt idx="12472">
                  <c:v>-798.93621444702205</c:v>
                </c:pt>
                <c:pt idx="12473">
                  <c:v>-798.92161130905197</c:v>
                </c:pt>
                <c:pt idx="12474">
                  <c:v>-798.90754461288498</c:v>
                </c:pt>
                <c:pt idx="12475">
                  <c:v>-798.89389514923096</c:v>
                </c:pt>
                <c:pt idx="12476">
                  <c:v>-798.88072252273605</c:v>
                </c:pt>
                <c:pt idx="12477">
                  <c:v>-798.86772871017502</c:v>
                </c:pt>
                <c:pt idx="12478">
                  <c:v>-798.85473489761398</c:v>
                </c:pt>
                <c:pt idx="12479">
                  <c:v>-798.84150266647396</c:v>
                </c:pt>
                <c:pt idx="12480">
                  <c:v>-798.82791280746505</c:v>
                </c:pt>
                <c:pt idx="12481">
                  <c:v>-798.81390571594295</c:v>
                </c:pt>
                <c:pt idx="12482">
                  <c:v>-798.79966020584095</c:v>
                </c:pt>
                <c:pt idx="12483">
                  <c:v>-798.78529548644997</c:v>
                </c:pt>
                <c:pt idx="12484">
                  <c:v>-798.77104997634899</c:v>
                </c:pt>
                <c:pt idx="12485">
                  <c:v>-798.757042884827</c:v>
                </c:pt>
                <c:pt idx="12486">
                  <c:v>-798.74351263046299</c:v>
                </c:pt>
                <c:pt idx="12487">
                  <c:v>-798.73045921325695</c:v>
                </c:pt>
                <c:pt idx="12488">
                  <c:v>-798.71800184249901</c:v>
                </c:pt>
                <c:pt idx="12489">
                  <c:v>-798.70614051818904</c:v>
                </c:pt>
                <c:pt idx="12490">
                  <c:v>-798.69475603103695</c:v>
                </c:pt>
                <c:pt idx="12491">
                  <c:v>-798.68390798568703</c:v>
                </c:pt>
                <c:pt idx="12492">
                  <c:v>-798.67341756820701</c:v>
                </c:pt>
                <c:pt idx="12493">
                  <c:v>-798.66334438323997</c:v>
                </c:pt>
                <c:pt idx="12494">
                  <c:v>-798.65374803543102</c:v>
                </c:pt>
                <c:pt idx="12495">
                  <c:v>-798.64480733871505</c:v>
                </c:pt>
                <c:pt idx="12496">
                  <c:v>-798.63646268844604</c:v>
                </c:pt>
                <c:pt idx="12497">
                  <c:v>-798.62883329391502</c:v>
                </c:pt>
                <c:pt idx="12498">
                  <c:v>-798.62191915512096</c:v>
                </c:pt>
                <c:pt idx="12499">
                  <c:v>-798.61554145813</c:v>
                </c:pt>
                <c:pt idx="12500">
                  <c:v>-798.60964059829701</c:v>
                </c:pt>
                <c:pt idx="12501">
                  <c:v>-798.60391855239902</c:v>
                </c:pt>
                <c:pt idx="12502">
                  <c:v>-798.59807729721103</c:v>
                </c:pt>
                <c:pt idx="12503">
                  <c:v>-798.59163999557495</c:v>
                </c:pt>
                <c:pt idx="12504">
                  <c:v>-798.58436822891304</c:v>
                </c:pt>
                <c:pt idx="12505">
                  <c:v>-798.57602357864403</c:v>
                </c:pt>
                <c:pt idx="12506">
                  <c:v>-798.56660604476895</c:v>
                </c:pt>
                <c:pt idx="12507">
                  <c:v>-798.55605602264404</c:v>
                </c:pt>
                <c:pt idx="12508">
                  <c:v>-798.54455232620296</c:v>
                </c:pt>
                <c:pt idx="12509">
                  <c:v>-798.532273769379</c:v>
                </c:pt>
                <c:pt idx="12510">
                  <c:v>-798.51945877075195</c:v>
                </c:pt>
                <c:pt idx="12511">
                  <c:v>-798.50646495819103</c:v>
                </c:pt>
                <c:pt idx="12512">
                  <c:v>-798.49364995956398</c:v>
                </c:pt>
                <c:pt idx="12513">
                  <c:v>-798.48089456558205</c:v>
                </c:pt>
                <c:pt idx="12514">
                  <c:v>-798.46813917160102</c:v>
                </c:pt>
                <c:pt idx="12515">
                  <c:v>-798.45526456832897</c:v>
                </c:pt>
                <c:pt idx="12516">
                  <c:v>-798.44215154647804</c:v>
                </c:pt>
                <c:pt idx="12517">
                  <c:v>-798.42885971069404</c:v>
                </c:pt>
                <c:pt idx="12518">
                  <c:v>-798.41521024704002</c:v>
                </c:pt>
                <c:pt idx="12519">
                  <c:v>-798.40114355087303</c:v>
                </c:pt>
                <c:pt idx="12520">
                  <c:v>-798.38689804077205</c:v>
                </c:pt>
                <c:pt idx="12521">
                  <c:v>-798.37259292602596</c:v>
                </c:pt>
                <c:pt idx="12522">
                  <c:v>-798.35882425308205</c:v>
                </c:pt>
                <c:pt idx="12523">
                  <c:v>-798.34594964981102</c:v>
                </c:pt>
                <c:pt idx="12524">
                  <c:v>-798.33420753479004</c:v>
                </c:pt>
                <c:pt idx="12525">
                  <c:v>-798.32353830337502</c:v>
                </c:pt>
                <c:pt idx="12526">
                  <c:v>-798.31370353698799</c:v>
                </c:pt>
                <c:pt idx="12527">
                  <c:v>-798.30440521240303</c:v>
                </c:pt>
                <c:pt idx="12528">
                  <c:v>-798.29540491104103</c:v>
                </c:pt>
                <c:pt idx="12529">
                  <c:v>-798.28622579574596</c:v>
                </c:pt>
                <c:pt idx="12530">
                  <c:v>-798.27656984329201</c:v>
                </c:pt>
                <c:pt idx="12531">
                  <c:v>-798.26607942581199</c:v>
                </c:pt>
                <c:pt idx="12532">
                  <c:v>-798.25463533401501</c:v>
                </c:pt>
                <c:pt idx="12533">
                  <c:v>-798.24247598648105</c:v>
                </c:pt>
                <c:pt idx="12534">
                  <c:v>-798.22983980178901</c:v>
                </c:pt>
                <c:pt idx="12535">
                  <c:v>-798.21720361709595</c:v>
                </c:pt>
                <c:pt idx="12536">
                  <c:v>-798.20486545562801</c:v>
                </c:pt>
                <c:pt idx="12537">
                  <c:v>-798.19288492202804</c:v>
                </c:pt>
                <c:pt idx="12538">
                  <c:v>-798.18126201629696</c:v>
                </c:pt>
                <c:pt idx="12539">
                  <c:v>-798.16981792449997</c:v>
                </c:pt>
                <c:pt idx="12540">
                  <c:v>-798.15837383270298</c:v>
                </c:pt>
                <c:pt idx="12541">
                  <c:v>-798.146572113037</c:v>
                </c:pt>
                <c:pt idx="12542">
                  <c:v>-798.13423395156894</c:v>
                </c:pt>
                <c:pt idx="12543">
                  <c:v>-798.12129974365303</c:v>
                </c:pt>
                <c:pt idx="12544">
                  <c:v>-798.10765027999901</c:v>
                </c:pt>
                <c:pt idx="12545">
                  <c:v>-798.09322595596302</c:v>
                </c:pt>
                <c:pt idx="12546">
                  <c:v>-798.07832479476895</c:v>
                </c:pt>
                <c:pt idx="12547">
                  <c:v>-798.06312561035202</c:v>
                </c:pt>
                <c:pt idx="12548">
                  <c:v>-798.04816484451305</c:v>
                </c:pt>
                <c:pt idx="12549">
                  <c:v>-798.03362131118797</c:v>
                </c:pt>
                <c:pt idx="12550">
                  <c:v>-798.01961421966598</c:v>
                </c:pt>
                <c:pt idx="12551">
                  <c:v>-798.00602436065697</c:v>
                </c:pt>
                <c:pt idx="12552">
                  <c:v>-797.99249410629295</c:v>
                </c:pt>
                <c:pt idx="12553">
                  <c:v>-797.97890424728405</c:v>
                </c:pt>
                <c:pt idx="12554">
                  <c:v>-797.96507596969604</c:v>
                </c:pt>
                <c:pt idx="12555">
                  <c:v>-797.95077085494995</c:v>
                </c:pt>
                <c:pt idx="12556">
                  <c:v>-797.93592929840099</c:v>
                </c:pt>
                <c:pt idx="12557">
                  <c:v>-797.92049169540405</c:v>
                </c:pt>
                <c:pt idx="12558">
                  <c:v>-797.90475606918403</c:v>
                </c:pt>
                <c:pt idx="12559">
                  <c:v>-797.88902044296299</c:v>
                </c:pt>
                <c:pt idx="12560">
                  <c:v>-797.87364244461105</c:v>
                </c:pt>
                <c:pt idx="12561">
                  <c:v>-797.85903930664097</c:v>
                </c:pt>
                <c:pt idx="12562">
                  <c:v>-797.84556865692196</c:v>
                </c:pt>
                <c:pt idx="12563">
                  <c:v>-797.833349704743</c:v>
                </c:pt>
                <c:pt idx="12564">
                  <c:v>-797.82238245010399</c:v>
                </c:pt>
                <c:pt idx="12565">
                  <c:v>-797.81242847442604</c:v>
                </c:pt>
                <c:pt idx="12566">
                  <c:v>-797.80301094055199</c:v>
                </c:pt>
                <c:pt idx="12567">
                  <c:v>-797.79335498809803</c:v>
                </c:pt>
                <c:pt idx="12568">
                  <c:v>-797.782983779907</c:v>
                </c:pt>
                <c:pt idx="12569">
                  <c:v>-797.77142047882103</c:v>
                </c:pt>
                <c:pt idx="12570">
                  <c:v>-797.75824785232601</c:v>
                </c:pt>
                <c:pt idx="12571">
                  <c:v>-797.74358510971103</c:v>
                </c:pt>
                <c:pt idx="12572">
                  <c:v>-797.72737264633201</c:v>
                </c:pt>
                <c:pt idx="12573">
                  <c:v>-797.71002769470203</c:v>
                </c:pt>
                <c:pt idx="12574">
                  <c:v>-797.69202709197998</c:v>
                </c:pt>
                <c:pt idx="12575">
                  <c:v>-797.67390727996803</c:v>
                </c:pt>
                <c:pt idx="12576">
                  <c:v>-797.65626430511497</c:v>
                </c:pt>
                <c:pt idx="12577">
                  <c:v>-797.63963460922298</c:v>
                </c:pt>
                <c:pt idx="12578">
                  <c:v>-797.62419700622604</c:v>
                </c:pt>
                <c:pt idx="12579">
                  <c:v>-797.60989189147995</c:v>
                </c:pt>
                <c:pt idx="12580">
                  <c:v>-797.59654045105003</c:v>
                </c:pt>
                <c:pt idx="12581">
                  <c:v>-797.583606243134</c:v>
                </c:pt>
                <c:pt idx="12582">
                  <c:v>-797.57055282592796</c:v>
                </c:pt>
                <c:pt idx="12583">
                  <c:v>-797.55708217620895</c:v>
                </c:pt>
                <c:pt idx="12584">
                  <c:v>-797.54277706146297</c:v>
                </c:pt>
                <c:pt idx="12585">
                  <c:v>-797.52745866775501</c:v>
                </c:pt>
                <c:pt idx="12586">
                  <c:v>-797.51112699508701</c:v>
                </c:pt>
                <c:pt idx="12587">
                  <c:v>-797.49390125274704</c:v>
                </c:pt>
                <c:pt idx="12588">
                  <c:v>-797.47625827789295</c:v>
                </c:pt>
                <c:pt idx="12589">
                  <c:v>-797.45867490768501</c:v>
                </c:pt>
                <c:pt idx="12590">
                  <c:v>-797.44162797927902</c:v>
                </c:pt>
                <c:pt idx="12591">
                  <c:v>-797.425475120545</c:v>
                </c:pt>
                <c:pt idx="12592">
                  <c:v>-797.41027593612705</c:v>
                </c:pt>
                <c:pt idx="12593">
                  <c:v>-797.39597082138096</c:v>
                </c:pt>
                <c:pt idx="12594">
                  <c:v>-797.38250017166195</c:v>
                </c:pt>
                <c:pt idx="12595">
                  <c:v>-797.36938714981102</c:v>
                </c:pt>
                <c:pt idx="12596">
                  <c:v>-797.35645294189499</c:v>
                </c:pt>
                <c:pt idx="12597">
                  <c:v>-797.34328031539906</c:v>
                </c:pt>
                <c:pt idx="12598">
                  <c:v>-797.32969045639095</c:v>
                </c:pt>
                <c:pt idx="12599">
                  <c:v>-797.31562376022396</c:v>
                </c:pt>
                <c:pt idx="12600">
                  <c:v>-797.30108022689797</c:v>
                </c:pt>
                <c:pt idx="12601">
                  <c:v>-797.28600025177002</c:v>
                </c:pt>
                <c:pt idx="12602">
                  <c:v>-797.27044343948398</c:v>
                </c:pt>
                <c:pt idx="12603">
                  <c:v>-797.25452899932895</c:v>
                </c:pt>
                <c:pt idx="12604">
                  <c:v>-797.23825693130505</c:v>
                </c:pt>
                <c:pt idx="12605">
                  <c:v>-797.22168684005806</c:v>
                </c:pt>
                <c:pt idx="12606">
                  <c:v>-797.20475912094105</c:v>
                </c:pt>
                <c:pt idx="12607">
                  <c:v>-797.18729496002197</c:v>
                </c:pt>
                <c:pt idx="12608">
                  <c:v>-797.16929435730003</c:v>
                </c:pt>
                <c:pt idx="12609">
                  <c:v>-797.15093612670898</c:v>
                </c:pt>
                <c:pt idx="12610">
                  <c:v>-797.13233947753895</c:v>
                </c:pt>
                <c:pt idx="12611">
                  <c:v>-797.11350440979004</c:v>
                </c:pt>
                <c:pt idx="12612">
                  <c:v>-797.09466934204102</c:v>
                </c:pt>
                <c:pt idx="12613">
                  <c:v>-797.07589387893699</c:v>
                </c:pt>
                <c:pt idx="12614">
                  <c:v>-797.05729722976696</c:v>
                </c:pt>
                <c:pt idx="12615">
                  <c:v>-797.03887939453102</c:v>
                </c:pt>
                <c:pt idx="12616">
                  <c:v>-797.02058076858498</c:v>
                </c:pt>
                <c:pt idx="12617">
                  <c:v>-797.00216293334995</c:v>
                </c:pt>
                <c:pt idx="12618">
                  <c:v>-796.98356628418003</c:v>
                </c:pt>
                <c:pt idx="12619">
                  <c:v>-796.964612007141</c:v>
                </c:pt>
                <c:pt idx="12620">
                  <c:v>-796.945300102234</c:v>
                </c:pt>
                <c:pt idx="12621">
                  <c:v>-796.92574977874801</c:v>
                </c:pt>
                <c:pt idx="12622">
                  <c:v>-796.90608024597202</c:v>
                </c:pt>
                <c:pt idx="12623">
                  <c:v>-796.88629150390602</c:v>
                </c:pt>
                <c:pt idx="12624">
                  <c:v>-796.86638355255104</c:v>
                </c:pt>
                <c:pt idx="12625">
                  <c:v>-796.84635639190697</c:v>
                </c:pt>
                <c:pt idx="12626">
                  <c:v>-796.82615041732799</c:v>
                </c:pt>
                <c:pt idx="12627">
                  <c:v>-796.80564641952503</c:v>
                </c:pt>
                <c:pt idx="12628">
                  <c:v>-796.78466558456398</c:v>
                </c:pt>
                <c:pt idx="12629">
                  <c:v>-796.76314830780098</c:v>
                </c:pt>
                <c:pt idx="12630">
                  <c:v>-796.74079656600998</c:v>
                </c:pt>
                <c:pt idx="12631">
                  <c:v>-796.71743154525802</c:v>
                </c:pt>
                <c:pt idx="12632">
                  <c:v>-796.693053245545</c:v>
                </c:pt>
                <c:pt idx="12633">
                  <c:v>-796.66778087616001</c:v>
                </c:pt>
                <c:pt idx="12634">
                  <c:v>-796.64209127426204</c:v>
                </c:pt>
                <c:pt idx="12635">
                  <c:v>-796.61628246307396</c:v>
                </c:pt>
                <c:pt idx="12636">
                  <c:v>-796.59053325653099</c:v>
                </c:pt>
                <c:pt idx="12637">
                  <c:v>-796.56490325927803</c:v>
                </c:pt>
                <c:pt idx="12638">
                  <c:v>-796.53939247131404</c:v>
                </c:pt>
                <c:pt idx="12639">
                  <c:v>-796.51406049728405</c:v>
                </c:pt>
                <c:pt idx="12640">
                  <c:v>-796.48896694183395</c:v>
                </c:pt>
                <c:pt idx="12641">
                  <c:v>-796.46417140960705</c:v>
                </c:pt>
                <c:pt idx="12642">
                  <c:v>-796.43955469131504</c:v>
                </c:pt>
                <c:pt idx="12643">
                  <c:v>-796.41481876373302</c:v>
                </c:pt>
                <c:pt idx="12644">
                  <c:v>-796.38984441757202</c:v>
                </c:pt>
                <c:pt idx="12645">
                  <c:v>-796.36463165283203</c:v>
                </c:pt>
                <c:pt idx="12646">
                  <c:v>-796.33929967880294</c:v>
                </c:pt>
                <c:pt idx="12647">
                  <c:v>-796.31361007690498</c:v>
                </c:pt>
                <c:pt idx="12648">
                  <c:v>-796.28750324249302</c:v>
                </c:pt>
                <c:pt idx="12649">
                  <c:v>-796.26056194305397</c:v>
                </c:pt>
                <c:pt idx="12650">
                  <c:v>-796.23272657394398</c:v>
                </c:pt>
                <c:pt idx="12651">
                  <c:v>-796.20399713516304</c:v>
                </c:pt>
                <c:pt idx="12652">
                  <c:v>-796.17455244064399</c:v>
                </c:pt>
                <c:pt idx="12653">
                  <c:v>-796.14463090896595</c:v>
                </c:pt>
                <c:pt idx="12654">
                  <c:v>-796.11435174942005</c:v>
                </c:pt>
                <c:pt idx="12655">
                  <c:v>-796.08401298522995</c:v>
                </c:pt>
                <c:pt idx="12656">
                  <c:v>-796.05385303497303</c:v>
                </c:pt>
                <c:pt idx="12657">
                  <c:v>-796.02422952652</c:v>
                </c:pt>
                <c:pt idx="12658">
                  <c:v>-795.99532127380405</c:v>
                </c:pt>
                <c:pt idx="12659">
                  <c:v>-795.96730709075905</c:v>
                </c:pt>
                <c:pt idx="12660">
                  <c:v>-795.93994855880806</c:v>
                </c:pt>
                <c:pt idx="12661">
                  <c:v>-795.91276884079002</c:v>
                </c:pt>
                <c:pt idx="12662">
                  <c:v>-795.885410308838</c:v>
                </c:pt>
                <c:pt idx="12663">
                  <c:v>-795.85751533508301</c:v>
                </c:pt>
                <c:pt idx="12664">
                  <c:v>-795.82872629165695</c:v>
                </c:pt>
                <c:pt idx="12665">
                  <c:v>-795.79874515533504</c:v>
                </c:pt>
                <c:pt idx="12666">
                  <c:v>-795.76727390289295</c:v>
                </c:pt>
                <c:pt idx="12667">
                  <c:v>-795.73413372039795</c:v>
                </c:pt>
                <c:pt idx="12668">
                  <c:v>-795.69926500320503</c:v>
                </c:pt>
                <c:pt idx="12669">
                  <c:v>-795.66260814666805</c:v>
                </c:pt>
                <c:pt idx="12670">
                  <c:v>-795.624461174011</c:v>
                </c:pt>
                <c:pt idx="12671">
                  <c:v>-795.58488368988105</c:v>
                </c:pt>
                <c:pt idx="12672">
                  <c:v>-795.544054508209</c:v>
                </c:pt>
                <c:pt idx="12673">
                  <c:v>-795.50227165222202</c:v>
                </c:pt>
                <c:pt idx="12674">
                  <c:v>-795.45965433120705</c:v>
                </c:pt>
                <c:pt idx="12675">
                  <c:v>-795.41650056839001</c:v>
                </c:pt>
                <c:pt idx="12676">
                  <c:v>-795.37298917770397</c:v>
                </c:pt>
                <c:pt idx="12677">
                  <c:v>-795.32929897308395</c:v>
                </c:pt>
                <c:pt idx="12678">
                  <c:v>-795.28542995452904</c:v>
                </c:pt>
                <c:pt idx="12679">
                  <c:v>-795.24156093597401</c:v>
                </c:pt>
                <c:pt idx="12680">
                  <c:v>-795.19769191742</c:v>
                </c:pt>
                <c:pt idx="12681">
                  <c:v>-795.15376329421997</c:v>
                </c:pt>
                <c:pt idx="12682">
                  <c:v>-795.10959625244197</c:v>
                </c:pt>
                <c:pt idx="12683">
                  <c:v>-795.06501197814998</c:v>
                </c:pt>
                <c:pt idx="12684">
                  <c:v>-795.01977205276501</c:v>
                </c:pt>
                <c:pt idx="12685">
                  <c:v>-794.97393608093296</c:v>
                </c:pt>
                <c:pt idx="12686">
                  <c:v>-794.92750406265304</c:v>
                </c:pt>
                <c:pt idx="12687">
                  <c:v>-794.88071441650402</c:v>
                </c:pt>
                <c:pt idx="12688">
                  <c:v>-794.83350753784202</c:v>
                </c:pt>
                <c:pt idx="12689">
                  <c:v>-794.78612184524604</c:v>
                </c:pt>
                <c:pt idx="12690">
                  <c:v>-794.73867654800404</c:v>
                </c:pt>
                <c:pt idx="12691">
                  <c:v>-794.69141006469704</c:v>
                </c:pt>
                <c:pt idx="12692">
                  <c:v>-794.64456081390404</c:v>
                </c:pt>
                <c:pt idx="12693">
                  <c:v>-794.598009586334</c:v>
                </c:pt>
                <c:pt idx="12694">
                  <c:v>-794.55169677734398</c:v>
                </c:pt>
                <c:pt idx="12695">
                  <c:v>-794.50532436370895</c:v>
                </c:pt>
                <c:pt idx="12696">
                  <c:v>-794.45853471756004</c:v>
                </c:pt>
                <c:pt idx="12697">
                  <c:v>-794.41102981567406</c:v>
                </c:pt>
                <c:pt idx="12698">
                  <c:v>-794.362392425537</c:v>
                </c:pt>
                <c:pt idx="12699">
                  <c:v>-794.31238412857101</c:v>
                </c:pt>
                <c:pt idx="12700">
                  <c:v>-794.26070690155098</c:v>
                </c:pt>
                <c:pt idx="12701">
                  <c:v>-794.207360744477</c:v>
                </c:pt>
                <c:pt idx="12702">
                  <c:v>-794.15252447128296</c:v>
                </c:pt>
                <c:pt idx="12703">
                  <c:v>-794.096376895905</c:v>
                </c:pt>
                <c:pt idx="12704">
                  <c:v>-794.03927564620994</c:v>
                </c:pt>
                <c:pt idx="12705">
                  <c:v>-793.98157835006702</c:v>
                </c:pt>
                <c:pt idx="12706">
                  <c:v>-793.92358303070102</c:v>
                </c:pt>
                <c:pt idx="12707">
                  <c:v>-793.86570692062401</c:v>
                </c:pt>
                <c:pt idx="12708">
                  <c:v>-793.80812883377098</c:v>
                </c:pt>
                <c:pt idx="12709">
                  <c:v>-793.75108718872104</c:v>
                </c:pt>
                <c:pt idx="12710">
                  <c:v>-793.69446277618397</c:v>
                </c:pt>
                <c:pt idx="12711">
                  <c:v>-793.63813638687202</c:v>
                </c:pt>
                <c:pt idx="12712">
                  <c:v>-793.58180999755905</c:v>
                </c:pt>
                <c:pt idx="12713">
                  <c:v>-793.52512598037697</c:v>
                </c:pt>
                <c:pt idx="12714">
                  <c:v>-793.46790552139305</c:v>
                </c:pt>
                <c:pt idx="12715">
                  <c:v>-793.40991020202705</c:v>
                </c:pt>
                <c:pt idx="12716">
                  <c:v>-793.35096120834396</c:v>
                </c:pt>
                <c:pt idx="12717">
                  <c:v>-793.29093933105503</c:v>
                </c:pt>
                <c:pt idx="12718">
                  <c:v>-793.22972536087104</c:v>
                </c:pt>
                <c:pt idx="12719">
                  <c:v>-793.16737890243598</c:v>
                </c:pt>
                <c:pt idx="12720">
                  <c:v>-793.10389995574997</c:v>
                </c:pt>
                <c:pt idx="12721">
                  <c:v>-793.03940773010299</c:v>
                </c:pt>
                <c:pt idx="12722">
                  <c:v>-792.97420024871803</c:v>
                </c:pt>
                <c:pt idx="12723">
                  <c:v>-792.908396720886</c:v>
                </c:pt>
                <c:pt idx="12724">
                  <c:v>-792.842175960541</c:v>
                </c:pt>
                <c:pt idx="12725">
                  <c:v>-792.77541875839302</c:v>
                </c:pt>
                <c:pt idx="12726">
                  <c:v>-792.70806550979603</c:v>
                </c:pt>
                <c:pt idx="12727">
                  <c:v>-792.64011621475197</c:v>
                </c:pt>
                <c:pt idx="12728">
                  <c:v>-792.57133245468196</c:v>
                </c:pt>
                <c:pt idx="12729">
                  <c:v>-792.50177383422897</c:v>
                </c:pt>
                <c:pt idx="12730">
                  <c:v>-792.43114233017002</c:v>
                </c:pt>
                <c:pt idx="12731">
                  <c:v>-792.35931873321601</c:v>
                </c:pt>
                <c:pt idx="12732">
                  <c:v>-792.28612422943104</c:v>
                </c:pt>
                <c:pt idx="12733">
                  <c:v>-792.21155881881702</c:v>
                </c:pt>
                <c:pt idx="12734">
                  <c:v>-792.13556289672897</c:v>
                </c:pt>
                <c:pt idx="12735">
                  <c:v>-792.05837488174495</c:v>
                </c:pt>
                <c:pt idx="12736">
                  <c:v>-791.98011398315498</c:v>
                </c:pt>
                <c:pt idx="12737">
                  <c:v>-791.90089941024803</c:v>
                </c:pt>
                <c:pt idx="12738">
                  <c:v>-791.820909976959</c:v>
                </c:pt>
                <c:pt idx="12739">
                  <c:v>-791.74020528793403</c:v>
                </c:pt>
                <c:pt idx="12740">
                  <c:v>-791.65878534317005</c:v>
                </c:pt>
                <c:pt idx="12741">
                  <c:v>-791.57670974731502</c:v>
                </c:pt>
                <c:pt idx="12742">
                  <c:v>-791.49409770965599</c:v>
                </c:pt>
                <c:pt idx="12743">
                  <c:v>-791.410830020905</c:v>
                </c:pt>
                <c:pt idx="12744">
                  <c:v>-791.32678747177101</c:v>
                </c:pt>
                <c:pt idx="12745">
                  <c:v>-791.24191045761097</c:v>
                </c:pt>
                <c:pt idx="12746">
                  <c:v>-791.15613937377998</c:v>
                </c:pt>
                <c:pt idx="12747">
                  <c:v>-791.069533824921</c:v>
                </c:pt>
                <c:pt idx="12748">
                  <c:v>-790.98227262497005</c:v>
                </c:pt>
                <c:pt idx="12749">
                  <c:v>-790.89447498321601</c:v>
                </c:pt>
                <c:pt idx="12750">
                  <c:v>-790.80620050430298</c:v>
                </c:pt>
                <c:pt idx="12751">
                  <c:v>-790.71756839752197</c:v>
                </c:pt>
                <c:pt idx="12752">
                  <c:v>-790.62869787216198</c:v>
                </c:pt>
                <c:pt idx="12753">
                  <c:v>-790.53976774215698</c:v>
                </c:pt>
                <c:pt idx="12754">
                  <c:v>-790.45083761215199</c:v>
                </c:pt>
                <c:pt idx="12755">
                  <c:v>-790.36190748214699</c:v>
                </c:pt>
                <c:pt idx="12756">
                  <c:v>-790.27285814285301</c:v>
                </c:pt>
                <c:pt idx="12757">
                  <c:v>-790.18333196640003</c:v>
                </c:pt>
                <c:pt idx="12758">
                  <c:v>-790.09315013885498</c:v>
                </c:pt>
                <c:pt idx="12759">
                  <c:v>-790.00213384628296</c:v>
                </c:pt>
                <c:pt idx="12760">
                  <c:v>-789.91016387939499</c:v>
                </c:pt>
                <c:pt idx="12761">
                  <c:v>-789.81718063354504</c:v>
                </c:pt>
                <c:pt idx="12762">
                  <c:v>-789.72306489944503</c:v>
                </c:pt>
                <c:pt idx="12763">
                  <c:v>-789.62781667709396</c:v>
                </c:pt>
                <c:pt idx="12764">
                  <c:v>-789.53131675720203</c:v>
                </c:pt>
                <c:pt idx="12765">
                  <c:v>-789.43338632583595</c:v>
                </c:pt>
                <c:pt idx="12766">
                  <c:v>-789.33396577835094</c:v>
                </c:pt>
                <c:pt idx="12767">
                  <c:v>-789.23305511474598</c:v>
                </c:pt>
                <c:pt idx="12768">
                  <c:v>-789.13083314895698</c:v>
                </c:pt>
                <c:pt idx="12769">
                  <c:v>-789.027419090271</c:v>
                </c:pt>
                <c:pt idx="12770">
                  <c:v>-788.92299175262497</c:v>
                </c:pt>
                <c:pt idx="12771">
                  <c:v>-788.81778955459595</c:v>
                </c:pt>
                <c:pt idx="12772">
                  <c:v>-788.71217012405396</c:v>
                </c:pt>
                <c:pt idx="12773">
                  <c:v>-788.60637187957798</c:v>
                </c:pt>
                <c:pt idx="12774">
                  <c:v>-788.50093126296997</c:v>
                </c:pt>
                <c:pt idx="12775">
                  <c:v>-788.39608669280994</c:v>
                </c:pt>
                <c:pt idx="12776">
                  <c:v>-788.29189777374302</c:v>
                </c:pt>
                <c:pt idx="12777">
                  <c:v>-788.18806648254395</c:v>
                </c:pt>
                <c:pt idx="12778">
                  <c:v>-788.08423519134499</c:v>
                </c:pt>
                <c:pt idx="12779">
                  <c:v>-787.97998666763306</c:v>
                </c:pt>
                <c:pt idx="12780">
                  <c:v>-787.87496328353905</c:v>
                </c:pt>
                <c:pt idx="12781">
                  <c:v>-787.76904582977295</c:v>
                </c:pt>
                <c:pt idx="12782">
                  <c:v>-787.66223430633602</c:v>
                </c:pt>
                <c:pt idx="12783">
                  <c:v>-787.554469108582</c:v>
                </c:pt>
                <c:pt idx="12784">
                  <c:v>-787.44580984115601</c:v>
                </c:pt>
                <c:pt idx="12785">
                  <c:v>-787.33631610870395</c:v>
                </c:pt>
                <c:pt idx="12786">
                  <c:v>-787.22610712051403</c:v>
                </c:pt>
                <c:pt idx="12787">
                  <c:v>-787.11524248123203</c:v>
                </c:pt>
                <c:pt idx="12788">
                  <c:v>-787.00366258621204</c:v>
                </c:pt>
                <c:pt idx="12789">
                  <c:v>-786.891307830811</c:v>
                </c:pt>
                <c:pt idx="12790">
                  <c:v>-786.77782058715798</c:v>
                </c:pt>
                <c:pt idx="12791">
                  <c:v>-786.66302204132103</c:v>
                </c:pt>
                <c:pt idx="12792">
                  <c:v>-786.54667377471901</c:v>
                </c:pt>
                <c:pt idx="12793">
                  <c:v>-786.42889499664295</c:v>
                </c:pt>
                <c:pt idx="12794">
                  <c:v>-786.30980491638195</c:v>
                </c:pt>
                <c:pt idx="12795">
                  <c:v>-786.18970155715999</c:v>
                </c:pt>
                <c:pt idx="12796">
                  <c:v>-786.06888294220005</c:v>
                </c:pt>
                <c:pt idx="12797">
                  <c:v>-785.94758749008201</c:v>
                </c:pt>
                <c:pt idx="12798">
                  <c:v>-785.82593441009499</c:v>
                </c:pt>
                <c:pt idx="12799">
                  <c:v>-785.70398330688499</c:v>
                </c:pt>
                <c:pt idx="12800">
                  <c:v>-785.581614971161</c:v>
                </c:pt>
                <c:pt idx="12801">
                  <c:v>-785.45859098434505</c:v>
                </c:pt>
                <c:pt idx="12802">
                  <c:v>-785.33467292785701</c:v>
                </c:pt>
                <c:pt idx="12803">
                  <c:v>-785.20962238311802</c:v>
                </c:pt>
                <c:pt idx="12804">
                  <c:v>-785.08337974548397</c:v>
                </c:pt>
                <c:pt idx="12805">
                  <c:v>-784.95582580566395</c:v>
                </c:pt>
                <c:pt idx="12806">
                  <c:v>-784.82702016830501</c:v>
                </c:pt>
                <c:pt idx="12807">
                  <c:v>-784.69720125198398</c:v>
                </c:pt>
                <c:pt idx="12808">
                  <c:v>-784.56678628921497</c:v>
                </c:pt>
                <c:pt idx="12809">
                  <c:v>-784.43619251251198</c:v>
                </c:pt>
                <c:pt idx="12810">
                  <c:v>-784.30577754974399</c:v>
                </c:pt>
                <c:pt idx="12811">
                  <c:v>-784.17572021484398</c:v>
                </c:pt>
                <c:pt idx="12812">
                  <c:v>-784.04625892639206</c:v>
                </c:pt>
                <c:pt idx="12813">
                  <c:v>-783.91757249832199</c:v>
                </c:pt>
                <c:pt idx="12814">
                  <c:v>-783.78983974456798</c:v>
                </c:pt>
                <c:pt idx="12815">
                  <c:v>-783.66317987442005</c:v>
                </c:pt>
                <c:pt idx="12816">
                  <c:v>-783.53759288787899</c:v>
                </c:pt>
                <c:pt idx="12817">
                  <c:v>-783.41284036636398</c:v>
                </c:pt>
                <c:pt idx="12818">
                  <c:v>-783.28850507736195</c:v>
                </c:pt>
                <c:pt idx="12819">
                  <c:v>-783.16446781158504</c:v>
                </c:pt>
                <c:pt idx="12820">
                  <c:v>-783.040430545807</c:v>
                </c:pt>
                <c:pt idx="12821">
                  <c:v>-782.91615486144997</c:v>
                </c:pt>
                <c:pt idx="12822">
                  <c:v>-782.79134273529098</c:v>
                </c:pt>
                <c:pt idx="12823">
                  <c:v>-782.66575574874901</c:v>
                </c:pt>
                <c:pt idx="12824">
                  <c:v>-782.53933429717995</c:v>
                </c:pt>
                <c:pt idx="12825">
                  <c:v>-782.41213798522995</c:v>
                </c:pt>
                <c:pt idx="12826">
                  <c:v>-782.28446483612095</c:v>
                </c:pt>
                <c:pt idx="12827">
                  <c:v>-782.15655326843296</c:v>
                </c:pt>
                <c:pt idx="12828">
                  <c:v>-782.02882051467896</c:v>
                </c:pt>
                <c:pt idx="12829">
                  <c:v>-781.90150499343895</c:v>
                </c:pt>
                <c:pt idx="12830">
                  <c:v>-781.77484512329102</c:v>
                </c:pt>
                <c:pt idx="12831">
                  <c:v>-781.64896011352596</c:v>
                </c:pt>
                <c:pt idx="12832">
                  <c:v>-781.52367115020797</c:v>
                </c:pt>
                <c:pt idx="12833">
                  <c:v>-781.39862060546898</c:v>
                </c:pt>
                <c:pt idx="12834">
                  <c:v>-781.27351045608498</c:v>
                </c:pt>
                <c:pt idx="12835">
                  <c:v>-781.14792346954403</c:v>
                </c:pt>
                <c:pt idx="12836">
                  <c:v>-781.02162122726497</c:v>
                </c:pt>
                <c:pt idx="12837">
                  <c:v>-780.89436531066895</c:v>
                </c:pt>
                <c:pt idx="12838">
                  <c:v>-780.76603651046798</c:v>
                </c:pt>
                <c:pt idx="12839">
                  <c:v>-780.63687324523903</c:v>
                </c:pt>
                <c:pt idx="12840">
                  <c:v>-780.50705432891903</c:v>
                </c:pt>
                <c:pt idx="12841">
                  <c:v>-780.37693738937401</c:v>
                </c:pt>
                <c:pt idx="12842">
                  <c:v>-780.24711847305298</c:v>
                </c:pt>
                <c:pt idx="12843">
                  <c:v>-780.11795520782505</c:v>
                </c:pt>
                <c:pt idx="12844">
                  <c:v>-779.98980522155796</c:v>
                </c:pt>
                <c:pt idx="12845">
                  <c:v>-779.86278772354103</c:v>
                </c:pt>
                <c:pt idx="12846">
                  <c:v>-779.73696231842098</c:v>
                </c:pt>
                <c:pt idx="12847">
                  <c:v>-779.61232900619495</c:v>
                </c:pt>
                <c:pt idx="12848">
                  <c:v>-779.48888778686501</c:v>
                </c:pt>
                <c:pt idx="12849">
                  <c:v>-779.36657905578602</c:v>
                </c:pt>
                <c:pt idx="12850">
                  <c:v>-779.24528360366799</c:v>
                </c:pt>
                <c:pt idx="12851">
                  <c:v>-779.12500143051204</c:v>
                </c:pt>
                <c:pt idx="12852">
                  <c:v>-779.00573253631603</c:v>
                </c:pt>
                <c:pt idx="12853">
                  <c:v>-778.88759613037098</c:v>
                </c:pt>
                <c:pt idx="12854">
                  <c:v>-778.77071142196701</c:v>
                </c:pt>
                <c:pt idx="12855">
                  <c:v>-778.65525722503696</c:v>
                </c:pt>
                <c:pt idx="12856">
                  <c:v>-778.54111433029198</c:v>
                </c:pt>
                <c:pt idx="12857">
                  <c:v>-778.42828273773205</c:v>
                </c:pt>
                <c:pt idx="12858">
                  <c:v>-778.31652402877796</c:v>
                </c:pt>
                <c:pt idx="12859">
                  <c:v>-778.20571899414097</c:v>
                </c:pt>
                <c:pt idx="12860">
                  <c:v>-778.09556961059604</c:v>
                </c:pt>
                <c:pt idx="12861">
                  <c:v>-777.98583745956398</c:v>
                </c:pt>
                <c:pt idx="12862">
                  <c:v>-777.87622451782204</c:v>
                </c:pt>
                <c:pt idx="12863">
                  <c:v>-777.766492366791</c:v>
                </c:pt>
                <c:pt idx="12864">
                  <c:v>-777.65658140182495</c:v>
                </c:pt>
                <c:pt idx="12865">
                  <c:v>-777.54678964614902</c:v>
                </c:pt>
                <c:pt idx="12866">
                  <c:v>-777.43729591369595</c:v>
                </c:pt>
                <c:pt idx="12867">
                  <c:v>-777.32857704162598</c:v>
                </c:pt>
                <c:pt idx="12868">
                  <c:v>-777.22099065780696</c:v>
                </c:pt>
                <c:pt idx="12869">
                  <c:v>-777.11495399475098</c:v>
                </c:pt>
                <c:pt idx="12870">
                  <c:v>-777.01088428497303</c:v>
                </c:pt>
                <c:pt idx="12871">
                  <c:v>-776.909019947052</c:v>
                </c:pt>
                <c:pt idx="12872">
                  <c:v>-776.80948019027699</c:v>
                </c:pt>
                <c:pt idx="12873">
                  <c:v>-776.712205410004</c:v>
                </c:pt>
                <c:pt idx="12874">
                  <c:v>-776.61707639694202</c:v>
                </c:pt>
                <c:pt idx="12875">
                  <c:v>-776.523854732514</c:v>
                </c:pt>
                <c:pt idx="12876">
                  <c:v>-776.43218278884899</c:v>
                </c:pt>
                <c:pt idx="12877">
                  <c:v>-776.34164333343494</c:v>
                </c:pt>
                <c:pt idx="12878">
                  <c:v>-776.25169992446899</c:v>
                </c:pt>
                <c:pt idx="12879">
                  <c:v>-776.16205453872703</c:v>
                </c:pt>
                <c:pt idx="12880">
                  <c:v>-776.07246875762996</c:v>
                </c:pt>
                <c:pt idx="12881">
                  <c:v>-775.98312139511097</c:v>
                </c:pt>
                <c:pt idx="12882">
                  <c:v>-775.89407205581699</c:v>
                </c:pt>
                <c:pt idx="12883">
                  <c:v>-775.80549955368099</c:v>
                </c:pt>
                <c:pt idx="12884">
                  <c:v>-775.71764230728195</c:v>
                </c:pt>
                <c:pt idx="12885">
                  <c:v>-775.63085794448898</c:v>
                </c:pt>
                <c:pt idx="12886">
                  <c:v>-775.54568290710495</c:v>
                </c:pt>
                <c:pt idx="12887">
                  <c:v>-775.46247482299805</c:v>
                </c:pt>
                <c:pt idx="12888">
                  <c:v>-775.38171052932796</c:v>
                </c:pt>
                <c:pt idx="12889">
                  <c:v>-775.30339002609298</c:v>
                </c:pt>
                <c:pt idx="12890">
                  <c:v>-775.22727489471504</c:v>
                </c:pt>
                <c:pt idx="12891">
                  <c:v>-775.153126716614</c:v>
                </c:pt>
                <c:pt idx="12892">
                  <c:v>-775.08058786392201</c:v>
                </c:pt>
                <c:pt idx="12893">
                  <c:v>-775.00959873199497</c:v>
                </c:pt>
                <c:pt idx="12894">
                  <c:v>-774.93998050689697</c:v>
                </c:pt>
                <c:pt idx="12895">
                  <c:v>-774.87161397934005</c:v>
                </c:pt>
                <c:pt idx="12896">
                  <c:v>-774.80461835861195</c:v>
                </c:pt>
                <c:pt idx="12897">
                  <c:v>-774.73899364471504</c:v>
                </c:pt>
                <c:pt idx="12898">
                  <c:v>-774.67509746551502</c:v>
                </c:pt>
                <c:pt idx="12899">
                  <c:v>-774.61322784423805</c:v>
                </c:pt>
                <c:pt idx="12900">
                  <c:v>-774.55374240875301</c:v>
                </c:pt>
                <c:pt idx="12901">
                  <c:v>-774.49687957763695</c:v>
                </c:pt>
                <c:pt idx="12902">
                  <c:v>-774.442639350891</c:v>
                </c:pt>
                <c:pt idx="12903">
                  <c:v>-774.39108133316097</c:v>
                </c:pt>
                <c:pt idx="12904">
                  <c:v>-774.34190750122104</c:v>
                </c:pt>
                <c:pt idx="12905">
                  <c:v>-774.29487943649303</c:v>
                </c:pt>
                <c:pt idx="12906">
                  <c:v>-774.24981832504295</c:v>
                </c:pt>
                <c:pt idx="12907">
                  <c:v>-774.20642614364601</c:v>
                </c:pt>
                <c:pt idx="12908">
                  <c:v>-774.16452407836903</c:v>
                </c:pt>
                <c:pt idx="12909">
                  <c:v>-774.12429094314598</c:v>
                </c:pt>
                <c:pt idx="12910">
                  <c:v>-774.08590555191097</c:v>
                </c:pt>
                <c:pt idx="12911">
                  <c:v>-774.04966592788696</c:v>
                </c:pt>
                <c:pt idx="12912">
                  <c:v>-774.0158700943</c:v>
                </c:pt>
                <c:pt idx="12913">
                  <c:v>-773.98481607437202</c:v>
                </c:pt>
                <c:pt idx="12914">
                  <c:v>-773.95668268203804</c:v>
                </c:pt>
                <c:pt idx="12915">
                  <c:v>-773.93152952194202</c:v>
                </c:pt>
                <c:pt idx="12916">
                  <c:v>-773.90941619873104</c:v>
                </c:pt>
                <c:pt idx="12917">
                  <c:v>-773.88998508453403</c:v>
                </c:pt>
                <c:pt idx="12918">
                  <c:v>-773.87269973754906</c:v>
                </c:pt>
                <c:pt idx="12919">
                  <c:v>-773.85702371597301</c:v>
                </c:pt>
                <c:pt idx="12920">
                  <c:v>-773.84218215942406</c:v>
                </c:pt>
                <c:pt idx="12921">
                  <c:v>-773.82775783538796</c:v>
                </c:pt>
                <c:pt idx="12922">
                  <c:v>-773.81363153457698</c:v>
                </c:pt>
                <c:pt idx="12923">
                  <c:v>-773.80010128021297</c:v>
                </c:pt>
                <c:pt idx="12924">
                  <c:v>-773.78752470016502</c:v>
                </c:pt>
                <c:pt idx="12925">
                  <c:v>-773.77643823623703</c:v>
                </c:pt>
                <c:pt idx="12926">
                  <c:v>-773.76749753952004</c:v>
                </c:pt>
                <c:pt idx="12927">
                  <c:v>-773.76129865646396</c:v>
                </c:pt>
                <c:pt idx="12928">
                  <c:v>-773.75831842422497</c:v>
                </c:pt>
                <c:pt idx="12929">
                  <c:v>-773.75897407531795</c:v>
                </c:pt>
                <c:pt idx="12930">
                  <c:v>-773.76344442367599</c:v>
                </c:pt>
                <c:pt idx="12931">
                  <c:v>-773.771669864655</c:v>
                </c:pt>
                <c:pt idx="12932">
                  <c:v>-773.78317356109596</c:v>
                </c:pt>
                <c:pt idx="12933">
                  <c:v>-773.79741907119796</c:v>
                </c:pt>
                <c:pt idx="12934">
                  <c:v>-773.81392955780098</c:v>
                </c:pt>
                <c:pt idx="12935">
                  <c:v>-773.83240699768101</c:v>
                </c:pt>
                <c:pt idx="12936">
                  <c:v>-773.85255336761497</c:v>
                </c:pt>
                <c:pt idx="12937">
                  <c:v>-773.874428272248</c:v>
                </c:pt>
                <c:pt idx="12938">
                  <c:v>-773.89785289764404</c:v>
                </c:pt>
                <c:pt idx="12939">
                  <c:v>-773.92258882522594</c:v>
                </c:pt>
                <c:pt idx="12940">
                  <c:v>-773.94869565963802</c:v>
                </c:pt>
                <c:pt idx="12941">
                  <c:v>-773.97617340087902</c:v>
                </c:pt>
                <c:pt idx="12942">
                  <c:v>-774.00543928146396</c:v>
                </c:pt>
                <c:pt idx="12943">
                  <c:v>-774.03673171997104</c:v>
                </c:pt>
                <c:pt idx="12944">
                  <c:v>-774.07028913497902</c:v>
                </c:pt>
                <c:pt idx="12945">
                  <c:v>-774.10640954971302</c:v>
                </c:pt>
                <c:pt idx="12946">
                  <c:v>-774.14521217346203</c:v>
                </c:pt>
                <c:pt idx="12947">
                  <c:v>-774.18705463409401</c:v>
                </c:pt>
                <c:pt idx="12948">
                  <c:v>-774.23223495483398</c:v>
                </c:pt>
                <c:pt idx="12949">
                  <c:v>-774.28081274032604</c:v>
                </c:pt>
                <c:pt idx="12950">
                  <c:v>-774.33266878128097</c:v>
                </c:pt>
                <c:pt idx="12951">
                  <c:v>-774.38744544982899</c:v>
                </c:pt>
                <c:pt idx="12952">
                  <c:v>-774.44472551345802</c:v>
                </c:pt>
                <c:pt idx="12953">
                  <c:v>-774.50397253036499</c:v>
                </c:pt>
                <c:pt idx="12954">
                  <c:v>-774.56482887268101</c:v>
                </c:pt>
                <c:pt idx="12955">
                  <c:v>-774.62699651718196</c:v>
                </c:pt>
                <c:pt idx="12956">
                  <c:v>-774.69029664993298</c:v>
                </c:pt>
                <c:pt idx="12957">
                  <c:v>-774.75490808486995</c:v>
                </c:pt>
                <c:pt idx="12958">
                  <c:v>-774.82095003128097</c:v>
                </c:pt>
                <c:pt idx="12959">
                  <c:v>-774.88866090774604</c:v>
                </c:pt>
                <c:pt idx="12960">
                  <c:v>-774.95839834213302</c:v>
                </c:pt>
                <c:pt idx="12961">
                  <c:v>-775.03016233444202</c:v>
                </c:pt>
                <c:pt idx="12962">
                  <c:v>-775.10419130325295</c:v>
                </c:pt>
                <c:pt idx="12963">
                  <c:v>-775.18054485321102</c:v>
                </c:pt>
                <c:pt idx="12964">
                  <c:v>-775.25910377502498</c:v>
                </c:pt>
                <c:pt idx="12965">
                  <c:v>-775.33974885940597</c:v>
                </c:pt>
                <c:pt idx="12966">
                  <c:v>-775.422241687775</c:v>
                </c:pt>
                <c:pt idx="12967">
                  <c:v>-775.50646305084194</c:v>
                </c:pt>
                <c:pt idx="12968">
                  <c:v>-775.59235334396396</c:v>
                </c:pt>
                <c:pt idx="12969">
                  <c:v>-775.680091381073</c:v>
                </c:pt>
                <c:pt idx="12970">
                  <c:v>-775.76991558074997</c:v>
                </c:pt>
                <c:pt idx="12971">
                  <c:v>-775.86194515228306</c:v>
                </c:pt>
                <c:pt idx="12972">
                  <c:v>-775.95641851425205</c:v>
                </c:pt>
                <c:pt idx="12973">
                  <c:v>-776.05327606201195</c:v>
                </c:pt>
                <c:pt idx="12974">
                  <c:v>-776.15245819091797</c:v>
                </c:pt>
                <c:pt idx="12975">
                  <c:v>-776.25384569168102</c:v>
                </c:pt>
                <c:pt idx="12976">
                  <c:v>-776.35725975036598</c:v>
                </c:pt>
                <c:pt idx="12977">
                  <c:v>-776.462342739105</c:v>
                </c:pt>
                <c:pt idx="12978">
                  <c:v>-776.56891584396396</c:v>
                </c:pt>
                <c:pt idx="12979">
                  <c:v>-776.67674064636299</c:v>
                </c:pt>
                <c:pt idx="12980">
                  <c:v>-776.78551912307796</c:v>
                </c:pt>
                <c:pt idx="12981">
                  <c:v>-776.895251274109</c:v>
                </c:pt>
                <c:pt idx="12982">
                  <c:v>-777.00581789016701</c:v>
                </c:pt>
                <c:pt idx="12983">
                  <c:v>-777.117099761963</c:v>
                </c:pt>
                <c:pt idx="12984">
                  <c:v>-777.22909688949596</c:v>
                </c:pt>
                <c:pt idx="12985">
                  <c:v>-777.34145164489803</c:v>
                </c:pt>
                <c:pt idx="12986">
                  <c:v>-777.45404481887795</c:v>
                </c:pt>
                <c:pt idx="12987">
                  <c:v>-777.56681680679299</c:v>
                </c:pt>
                <c:pt idx="12988">
                  <c:v>-777.67982721328804</c:v>
                </c:pt>
                <c:pt idx="12989">
                  <c:v>-777.79319524765003</c:v>
                </c:pt>
                <c:pt idx="12990">
                  <c:v>-777.90698051452705</c:v>
                </c:pt>
                <c:pt idx="12991">
                  <c:v>-778.021421432495</c:v>
                </c:pt>
                <c:pt idx="12992">
                  <c:v>-778.13705444335994</c:v>
                </c:pt>
                <c:pt idx="12993">
                  <c:v>-778.25447559356701</c:v>
                </c:pt>
                <c:pt idx="12994">
                  <c:v>-778.37410211563099</c:v>
                </c:pt>
                <c:pt idx="12995">
                  <c:v>-778.496291637421</c:v>
                </c:pt>
                <c:pt idx="12996">
                  <c:v>-778.620984554291</c:v>
                </c:pt>
                <c:pt idx="12997">
                  <c:v>-778.74788284301803</c:v>
                </c:pt>
                <c:pt idx="12998">
                  <c:v>-778.87645006179798</c:v>
                </c:pt>
                <c:pt idx="12999">
                  <c:v>-779.00609016418503</c:v>
                </c:pt>
                <c:pt idx="13000">
                  <c:v>-779.13626670837402</c:v>
                </c:pt>
                <c:pt idx="13001">
                  <c:v>-779.26638364791904</c:v>
                </c:pt>
                <c:pt idx="13002">
                  <c:v>-779.39626216888405</c:v>
                </c:pt>
                <c:pt idx="13003">
                  <c:v>-779.52578306198097</c:v>
                </c:pt>
                <c:pt idx="13004">
                  <c:v>-779.65512514114403</c:v>
                </c:pt>
                <c:pt idx="13005">
                  <c:v>-779.78476524353005</c:v>
                </c:pt>
                <c:pt idx="13006">
                  <c:v>-779.91518020629906</c:v>
                </c:pt>
                <c:pt idx="13007">
                  <c:v>-780.04690647125301</c:v>
                </c:pt>
                <c:pt idx="13008">
                  <c:v>-780.18024206161499</c:v>
                </c:pt>
                <c:pt idx="13009">
                  <c:v>-780.31524658203102</c:v>
                </c:pt>
                <c:pt idx="13010">
                  <c:v>-780.45162200927803</c:v>
                </c:pt>
                <c:pt idx="13011">
                  <c:v>-780.58889150619495</c:v>
                </c:pt>
                <c:pt idx="13012">
                  <c:v>-780.72639942169201</c:v>
                </c:pt>
                <c:pt idx="13013">
                  <c:v>-780.86366891860996</c:v>
                </c:pt>
                <c:pt idx="13014">
                  <c:v>-781.00022315979004</c:v>
                </c:pt>
                <c:pt idx="13015">
                  <c:v>-781.13600254058895</c:v>
                </c:pt>
                <c:pt idx="13016">
                  <c:v>-781.27088785171497</c:v>
                </c:pt>
                <c:pt idx="13017">
                  <c:v>-781.40511751174904</c:v>
                </c:pt>
                <c:pt idx="13018">
                  <c:v>-781.53904914856003</c:v>
                </c:pt>
                <c:pt idx="13019">
                  <c:v>-781.67304039001499</c:v>
                </c:pt>
                <c:pt idx="13020">
                  <c:v>-781.80744886398304</c:v>
                </c:pt>
                <c:pt idx="13021">
                  <c:v>-781.94221496582099</c:v>
                </c:pt>
                <c:pt idx="13022">
                  <c:v>-782.07745790481601</c:v>
                </c:pt>
                <c:pt idx="13023">
                  <c:v>-782.21282005310104</c:v>
                </c:pt>
                <c:pt idx="13024">
                  <c:v>-782.34818220138595</c:v>
                </c:pt>
                <c:pt idx="13025">
                  <c:v>-782.48330593109199</c:v>
                </c:pt>
                <c:pt idx="13026">
                  <c:v>-782.61813163757301</c:v>
                </c:pt>
                <c:pt idx="13027">
                  <c:v>-782.75271892547596</c:v>
                </c:pt>
                <c:pt idx="13028">
                  <c:v>-782.88736581802402</c:v>
                </c:pt>
                <c:pt idx="13029">
                  <c:v>-783.02237033844006</c:v>
                </c:pt>
                <c:pt idx="13030">
                  <c:v>-783.15820932388306</c:v>
                </c:pt>
                <c:pt idx="13031">
                  <c:v>-783.29524040222202</c:v>
                </c:pt>
                <c:pt idx="13032">
                  <c:v>-783.43364238739002</c:v>
                </c:pt>
                <c:pt idx="13033">
                  <c:v>-783.57359409332298</c:v>
                </c:pt>
                <c:pt idx="13034">
                  <c:v>-783.714797496796</c:v>
                </c:pt>
                <c:pt idx="13035">
                  <c:v>-783.85695457458496</c:v>
                </c:pt>
                <c:pt idx="13036">
                  <c:v>-783.99952888488804</c:v>
                </c:pt>
                <c:pt idx="13037">
                  <c:v>-784.142043590546</c:v>
                </c:pt>
                <c:pt idx="13038">
                  <c:v>-784.28408145904598</c:v>
                </c:pt>
                <c:pt idx="13039">
                  <c:v>-784.42534446716297</c:v>
                </c:pt>
                <c:pt idx="13040">
                  <c:v>-784.56547498703003</c:v>
                </c:pt>
                <c:pt idx="13041">
                  <c:v>-784.70435380935703</c:v>
                </c:pt>
                <c:pt idx="13042">
                  <c:v>-784.84186172485397</c:v>
                </c:pt>
                <c:pt idx="13043">
                  <c:v>-784.97799873352096</c:v>
                </c:pt>
                <c:pt idx="13044">
                  <c:v>-785.11294364929199</c:v>
                </c:pt>
                <c:pt idx="13045">
                  <c:v>-785.24693489074696</c:v>
                </c:pt>
                <c:pt idx="13046">
                  <c:v>-785.37997245788597</c:v>
                </c:pt>
                <c:pt idx="13047">
                  <c:v>-785.51211595535301</c:v>
                </c:pt>
                <c:pt idx="13048">
                  <c:v>-785.64330577850399</c:v>
                </c:pt>
                <c:pt idx="13049">
                  <c:v>-785.77372074127197</c:v>
                </c:pt>
                <c:pt idx="13050">
                  <c:v>-785.903599262238</c:v>
                </c:pt>
                <c:pt idx="13051">
                  <c:v>-786.03317975997902</c:v>
                </c:pt>
                <c:pt idx="13052">
                  <c:v>-786.16258144378696</c:v>
                </c:pt>
                <c:pt idx="13053">
                  <c:v>-786.29192352294899</c:v>
                </c:pt>
                <c:pt idx="13054">
                  <c:v>-786.42126560211204</c:v>
                </c:pt>
                <c:pt idx="13055">
                  <c:v>-786.55060768127498</c:v>
                </c:pt>
                <c:pt idx="13056">
                  <c:v>-786.67994976043701</c:v>
                </c:pt>
                <c:pt idx="13057">
                  <c:v>-786.80929183959995</c:v>
                </c:pt>
                <c:pt idx="13058">
                  <c:v>-786.93845510482799</c:v>
                </c:pt>
                <c:pt idx="13059">
                  <c:v>-787.06732034683205</c:v>
                </c:pt>
                <c:pt idx="13060">
                  <c:v>-787.19558954238903</c:v>
                </c:pt>
                <c:pt idx="13061">
                  <c:v>-787.32296466827404</c:v>
                </c:pt>
                <c:pt idx="13062">
                  <c:v>-787.44932651519798</c:v>
                </c:pt>
                <c:pt idx="13063">
                  <c:v>-787.57461547851597</c:v>
                </c:pt>
                <c:pt idx="13064">
                  <c:v>-787.69906997680698</c:v>
                </c:pt>
                <c:pt idx="13065">
                  <c:v>-787.82274961471603</c:v>
                </c:pt>
                <c:pt idx="13066">
                  <c:v>-787.94601202011097</c:v>
                </c:pt>
                <c:pt idx="13067">
                  <c:v>-788.06879758834896</c:v>
                </c:pt>
                <c:pt idx="13068">
                  <c:v>-788.19110631942794</c:v>
                </c:pt>
                <c:pt idx="13069">
                  <c:v>-788.31287860870395</c:v>
                </c:pt>
                <c:pt idx="13070">
                  <c:v>-788.43411445617699</c:v>
                </c:pt>
                <c:pt idx="13071">
                  <c:v>-788.55475425720203</c:v>
                </c:pt>
                <c:pt idx="13072">
                  <c:v>-788.67449998855602</c:v>
                </c:pt>
                <c:pt idx="13073">
                  <c:v>-788.79311323165905</c:v>
                </c:pt>
                <c:pt idx="13074">
                  <c:v>-788.91035556793202</c:v>
                </c:pt>
                <c:pt idx="13075">
                  <c:v>-789.02622699737606</c:v>
                </c:pt>
                <c:pt idx="13076">
                  <c:v>-789.140965938568</c:v>
                </c:pt>
                <c:pt idx="13077">
                  <c:v>-789.25498962402401</c:v>
                </c:pt>
                <c:pt idx="13078">
                  <c:v>-789.368715286255</c:v>
                </c:pt>
                <c:pt idx="13079">
                  <c:v>-789.48238134384201</c:v>
                </c:pt>
                <c:pt idx="13080">
                  <c:v>-789.596226215363</c:v>
                </c:pt>
                <c:pt idx="13081">
                  <c:v>-789.71019029617298</c:v>
                </c:pt>
                <c:pt idx="13082">
                  <c:v>-789.82427358627297</c:v>
                </c:pt>
                <c:pt idx="13083">
                  <c:v>-789.93817806243896</c:v>
                </c:pt>
                <c:pt idx="13084">
                  <c:v>-790.05148649215698</c:v>
                </c:pt>
                <c:pt idx="13085">
                  <c:v>-790.16390085220405</c:v>
                </c:pt>
                <c:pt idx="13086">
                  <c:v>-790.27512311935402</c:v>
                </c:pt>
                <c:pt idx="13087">
                  <c:v>-790.38497447967598</c:v>
                </c:pt>
                <c:pt idx="13088">
                  <c:v>-790.49357414245605</c:v>
                </c:pt>
                <c:pt idx="13089">
                  <c:v>-790.60110092163097</c:v>
                </c:pt>
                <c:pt idx="13090">
                  <c:v>-790.70779323577904</c:v>
                </c:pt>
                <c:pt idx="13091">
                  <c:v>-790.81400871276901</c:v>
                </c:pt>
                <c:pt idx="13092">
                  <c:v>-790.91992616653499</c:v>
                </c:pt>
                <c:pt idx="13093">
                  <c:v>-791.02578401565597</c:v>
                </c:pt>
                <c:pt idx="13094">
                  <c:v>-791.13140344619796</c:v>
                </c:pt>
                <c:pt idx="13095">
                  <c:v>-791.23666524887096</c:v>
                </c:pt>
                <c:pt idx="13096">
                  <c:v>-791.341152191162</c:v>
                </c:pt>
                <c:pt idx="13097">
                  <c:v>-791.44468545913696</c:v>
                </c:pt>
                <c:pt idx="13098">
                  <c:v>-791.54714584350597</c:v>
                </c:pt>
                <c:pt idx="13099">
                  <c:v>-791.64835453033504</c:v>
                </c:pt>
                <c:pt idx="13100">
                  <c:v>-791.74849033355702</c:v>
                </c:pt>
                <c:pt idx="13101">
                  <c:v>-791.84755325317406</c:v>
                </c:pt>
                <c:pt idx="13102">
                  <c:v>-791.94572210311901</c:v>
                </c:pt>
                <c:pt idx="13103">
                  <c:v>-792.043116092682</c:v>
                </c:pt>
                <c:pt idx="13104">
                  <c:v>-792.13991403579701</c:v>
                </c:pt>
                <c:pt idx="13105">
                  <c:v>-792.23611593246505</c:v>
                </c:pt>
                <c:pt idx="13106">
                  <c:v>-792.33172178268501</c:v>
                </c:pt>
                <c:pt idx="13107">
                  <c:v>-792.42667198181198</c:v>
                </c:pt>
                <c:pt idx="13108">
                  <c:v>-792.52078771591198</c:v>
                </c:pt>
                <c:pt idx="13109">
                  <c:v>-792.61389017105103</c:v>
                </c:pt>
                <c:pt idx="13110">
                  <c:v>-792.705979347229</c:v>
                </c:pt>
                <c:pt idx="13111">
                  <c:v>-792.79693603515602</c:v>
                </c:pt>
                <c:pt idx="13112">
                  <c:v>-792.88670063018799</c:v>
                </c:pt>
                <c:pt idx="13113">
                  <c:v>-792.97521352768001</c:v>
                </c:pt>
                <c:pt idx="13114">
                  <c:v>-793.06235551834095</c:v>
                </c:pt>
                <c:pt idx="13115">
                  <c:v>-793.14818620681797</c:v>
                </c:pt>
                <c:pt idx="13116">
                  <c:v>-793.23258638382003</c:v>
                </c:pt>
                <c:pt idx="13117">
                  <c:v>-793.31555604934704</c:v>
                </c:pt>
                <c:pt idx="13118">
                  <c:v>-793.39727401733398</c:v>
                </c:pt>
                <c:pt idx="13119">
                  <c:v>-793.47774028778099</c:v>
                </c:pt>
                <c:pt idx="13120">
                  <c:v>-793.55737209320102</c:v>
                </c:pt>
                <c:pt idx="13121">
                  <c:v>-793.63646745681797</c:v>
                </c:pt>
                <c:pt idx="13122">
                  <c:v>-793.71544361114502</c:v>
                </c:pt>
                <c:pt idx="13123">
                  <c:v>-793.79459857940697</c:v>
                </c:pt>
                <c:pt idx="13124">
                  <c:v>-793.874170780182</c:v>
                </c:pt>
                <c:pt idx="13125">
                  <c:v>-793.95427942276001</c:v>
                </c:pt>
                <c:pt idx="13126">
                  <c:v>-794.03504371643101</c:v>
                </c:pt>
                <c:pt idx="13127">
                  <c:v>-794.11646366119396</c:v>
                </c:pt>
                <c:pt idx="13128">
                  <c:v>-794.19847965240501</c:v>
                </c:pt>
                <c:pt idx="13129">
                  <c:v>-794.28073406219505</c:v>
                </c:pt>
                <c:pt idx="13130">
                  <c:v>-794.36298847198498</c:v>
                </c:pt>
                <c:pt idx="13131">
                  <c:v>-794.44494485855103</c:v>
                </c:pt>
                <c:pt idx="13132">
                  <c:v>-794.52618598938</c:v>
                </c:pt>
                <c:pt idx="13133">
                  <c:v>-794.60635423660301</c:v>
                </c:pt>
                <c:pt idx="13134">
                  <c:v>-794.68521118164097</c:v>
                </c:pt>
                <c:pt idx="13135">
                  <c:v>-794.76233959197998</c:v>
                </c:pt>
                <c:pt idx="13136">
                  <c:v>-794.83750104904198</c:v>
                </c:pt>
                <c:pt idx="13137">
                  <c:v>-794.91063594818104</c:v>
                </c:pt>
                <c:pt idx="13138">
                  <c:v>-794.98210191726696</c:v>
                </c:pt>
                <c:pt idx="13139">
                  <c:v>-795.05213737487804</c:v>
                </c:pt>
                <c:pt idx="13140">
                  <c:v>-795.12139797210705</c:v>
                </c:pt>
                <c:pt idx="13141">
                  <c:v>-795.19024133682296</c:v>
                </c:pt>
                <c:pt idx="13142">
                  <c:v>-795.25908470153797</c:v>
                </c:pt>
                <c:pt idx="13143">
                  <c:v>-795.32810688018799</c:v>
                </c:pt>
                <c:pt idx="13144">
                  <c:v>-795.39730787277199</c:v>
                </c:pt>
                <c:pt idx="13145">
                  <c:v>-795.46638965606701</c:v>
                </c:pt>
                <c:pt idx="13146">
                  <c:v>-795.53493499755905</c:v>
                </c:pt>
                <c:pt idx="13147">
                  <c:v>-795.60234785080002</c:v>
                </c:pt>
                <c:pt idx="13148">
                  <c:v>-795.66791296005294</c:v>
                </c:pt>
                <c:pt idx="13149">
                  <c:v>-795.73115348815895</c:v>
                </c:pt>
                <c:pt idx="13150">
                  <c:v>-795.79159259796199</c:v>
                </c:pt>
                <c:pt idx="13151">
                  <c:v>-795.84905147552502</c:v>
                </c:pt>
                <c:pt idx="13152">
                  <c:v>-795.90376853942905</c:v>
                </c:pt>
                <c:pt idx="13153">
                  <c:v>-795.95616102218605</c:v>
                </c:pt>
                <c:pt idx="13154">
                  <c:v>-796.00670576095604</c:v>
                </c:pt>
                <c:pt idx="13155">
                  <c:v>-796.05599880218494</c:v>
                </c:pt>
                <c:pt idx="13156">
                  <c:v>-796.104576587677</c:v>
                </c:pt>
                <c:pt idx="13157">
                  <c:v>-796.15297555923496</c:v>
                </c:pt>
                <c:pt idx="13158">
                  <c:v>-796.20155334472702</c:v>
                </c:pt>
                <c:pt idx="13159">
                  <c:v>-796.25078678131104</c:v>
                </c:pt>
                <c:pt idx="13160">
                  <c:v>-796.30067586898804</c:v>
                </c:pt>
                <c:pt idx="13161">
                  <c:v>-796.35133981704701</c:v>
                </c:pt>
                <c:pt idx="13162">
                  <c:v>-796.40259981155396</c:v>
                </c:pt>
                <c:pt idx="13163">
                  <c:v>-796.454396247864</c:v>
                </c:pt>
                <c:pt idx="13164">
                  <c:v>-796.50649070739803</c:v>
                </c:pt>
                <c:pt idx="13165">
                  <c:v>-796.55876398086605</c:v>
                </c:pt>
                <c:pt idx="13166">
                  <c:v>-796.61115646362305</c:v>
                </c:pt>
                <c:pt idx="13167">
                  <c:v>-796.66366815567005</c:v>
                </c:pt>
                <c:pt idx="13168">
                  <c:v>-796.71641826629696</c:v>
                </c:pt>
                <c:pt idx="13169">
                  <c:v>-796.76934719085705</c:v>
                </c:pt>
                <c:pt idx="13170">
                  <c:v>-796.82257413864204</c:v>
                </c:pt>
                <c:pt idx="13171">
                  <c:v>-796.87597990035999</c:v>
                </c:pt>
                <c:pt idx="13172">
                  <c:v>-796.92956447601296</c:v>
                </c:pt>
                <c:pt idx="13173">
                  <c:v>-796.98302984237705</c:v>
                </c:pt>
                <c:pt idx="13174">
                  <c:v>-797.03601837158203</c:v>
                </c:pt>
                <c:pt idx="13175">
                  <c:v>-797.08811283111595</c:v>
                </c:pt>
                <c:pt idx="13176">
                  <c:v>-797.13895559310902</c:v>
                </c:pt>
                <c:pt idx="13177">
                  <c:v>-797.18812942504906</c:v>
                </c:pt>
                <c:pt idx="13178">
                  <c:v>-797.23545551300106</c:v>
                </c:pt>
                <c:pt idx="13179">
                  <c:v>-797.28087425232002</c:v>
                </c:pt>
                <c:pt idx="13180">
                  <c:v>-797.32438564300605</c:v>
                </c:pt>
                <c:pt idx="13181">
                  <c:v>-797.36622810363804</c:v>
                </c:pt>
                <c:pt idx="13182">
                  <c:v>-797.40664005279598</c:v>
                </c:pt>
                <c:pt idx="13183">
                  <c:v>-797.44603872299194</c:v>
                </c:pt>
                <c:pt idx="13184">
                  <c:v>-797.48490095138595</c:v>
                </c:pt>
                <c:pt idx="13185">
                  <c:v>-797.52364397048996</c:v>
                </c:pt>
                <c:pt idx="13186">
                  <c:v>-797.56280422210705</c:v>
                </c:pt>
                <c:pt idx="13187">
                  <c:v>-797.60256052017201</c:v>
                </c:pt>
                <c:pt idx="13188">
                  <c:v>-797.64315128326405</c:v>
                </c:pt>
                <c:pt idx="13189">
                  <c:v>-797.68451690673805</c:v>
                </c:pt>
                <c:pt idx="13190">
                  <c:v>-797.72641897201595</c:v>
                </c:pt>
                <c:pt idx="13191">
                  <c:v>-797.76849985122703</c:v>
                </c:pt>
                <c:pt idx="13192">
                  <c:v>-797.81022310257003</c:v>
                </c:pt>
                <c:pt idx="13193">
                  <c:v>-797.85111188888595</c:v>
                </c:pt>
                <c:pt idx="13194">
                  <c:v>-797.89062976837204</c:v>
                </c:pt>
                <c:pt idx="13195">
                  <c:v>-797.92835950851497</c:v>
                </c:pt>
                <c:pt idx="13196">
                  <c:v>-797.96424150466896</c:v>
                </c:pt>
                <c:pt idx="13197">
                  <c:v>-797.99839496612606</c:v>
                </c:pt>
                <c:pt idx="13198">
                  <c:v>-798.03135633468605</c:v>
                </c:pt>
                <c:pt idx="13199">
                  <c:v>-798.0637216568</c:v>
                </c:pt>
                <c:pt idx="13200">
                  <c:v>-798.09602737426803</c:v>
                </c:pt>
                <c:pt idx="13201">
                  <c:v>-798.12875032424904</c:v>
                </c:pt>
                <c:pt idx="13202">
                  <c:v>-798.16218852996803</c:v>
                </c:pt>
                <c:pt idx="13203">
                  <c:v>-798.196461200714</c:v>
                </c:pt>
                <c:pt idx="13204">
                  <c:v>-798.23138952255294</c:v>
                </c:pt>
                <c:pt idx="13205">
                  <c:v>-798.26655626296997</c:v>
                </c:pt>
                <c:pt idx="13206">
                  <c:v>-798.30142498016403</c:v>
                </c:pt>
                <c:pt idx="13207">
                  <c:v>-798.335340023041</c:v>
                </c:pt>
                <c:pt idx="13208">
                  <c:v>-798.36776494979904</c:v>
                </c:pt>
                <c:pt idx="13209">
                  <c:v>-798.39852094650303</c:v>
                </c:pt>
                <c:pt idx="13210">
                  <c:v>-798.42742919921898</c:v>
                </c:pt>
                <c:pt idx="13211">
                  <c:v>-798.45454931259201</c:v>
                </c:pt>
                <c:pt idx="13212">
                  <c:v>-798.48011970519997</c:v>
                </c:pt>
                <c:pt idx="13213">
                  <c:v>-798.50443840026901</c:v>
                </c:pt>
                <c:pt idx="13214">
                  <c:v>-798.52792263030994</c:v>
                </c:pt>
                <c:pt idx="13215">
                  <c:v>-798.55110883712803</c:v>
                </c:pt>
                <c:pt idx="13216">
                  <c:v>-798.57429504394599</c:v>
                </c:pt>
                <c:pt idx="13217">
                  <c:v>-798.59766006469704</c:v>
                </c:pt>
                <c:pt idx="13218">
                  <c:v>-798.62150192260799</c:v>
                </c:pt>
                <c:pt idx="13219">
                  <c:v>-798.645701408386</c:v>
                </c:pt>
                <c:pt idx="13220">
                  <c:v>-798.67019891738903</c:v>
                </c:pt>
                <c:pt idx="13221">
                  <c:v>-798.69481563568104</c:v>
                </c:pt>
                <c:pt idx="13222">
                  <c:v>-798.71931314468395</c:v>
                </c:pt>
                <c:pt idx="13223">
                  <c:v>-798.743333816529</c:v>
                </c:pt>
                <c:pt idx="13224">
                  <c:v>-798.76669883728005</c:v>
                </c:pt>
                <c:pt idx="13225">
                  <c:v>-798.78922939300605</c:v>
                </c:pt>
                <c:pt idx="13226">
                  <c:v>-798.81110429763805</c:v>
                </c:pt>
                <c:pt idx="13227">
                  <c:v>-798.83250236511299</c:v>
                </c:pt>
                <c:pt idx="13228">
                  <c:v>-798.85354280471802</c:v>
                </c:pt>
                <c:pt idx="13229">
                  <c:v>-798.87458324432396</c:v>
                </c:pt>
                <c:pt idx="13230">
                  <c:v>-798.895921707154</c:v>
                </c:pt>
                <c:pt idx="13231">
                  <c:v>-798.91761779785202</c:v>
                </c:pt>
                <c:pt idx="13232">
                  <c:v>-798.940029144287</c:v>
                </c:pt>
                <c:pt idx="13233">
                  <c:v>-798.96309614181496</c:v>
                </c:pt>
                <c:pt idx="13234">
                  <c:v>-798.98687839508102</c:v>
                </c:pt>
                <c:pt idx="13235">
                  <c:v>-799.01113748550404</c:v>
                </c:pt>
                <c:pt idx="13236">
                  <c:v>-799.03545618057296</c:v>
                </c:pt>
                <c:pt idx="13237">
                  <c:v>-799.05971527099598</c:v>
                </c:pt>
                <c:pt idx="13238">
                  <c:v>-799.08373594284103</c:v>
                </c:pt>
                <c:pt idx="13239">
                  <c:v>-799.10733938217197</c:v>
                </c:pt>
                <c:pt idx="13240">
                  <c:v>-799.13028717041004</c:v>
                </c:pt>
                <c:pt idx="13241">
                  <c:v>-799.15228128433205</c:v>
                </c:pt>
                <c:pt idx="13242">
                  <c:v>-799.173023700714</c:v>
                </c:pt>
                <c:pt idx="13243">
                  <c:v>-799.192454814911</c:v>
                </c:pt>
                <c:pt idx="13244">
                  <c:v>-799.21057462692295</c:v>
                </c:pt>
                <c:pt idx="13245">
                  <c:v>-799.22756195068405</c:v>
                </c:pt>
                <c:pt idx="13246">
                  <c:v>-799.24353599548397</c:v>
                </c:pt>
                <c:pt idx="13247">
                  <c:v>-799.25843715667702</c:v>
                </c:pt>
                <c:pt idx="13248">
                  <c:v>-799.27244424820003</c:v>
                </c:pt>
                <c:pt idx="13249">
                  <c:v>-799.28579568862904</c:v>
                </c:pt>
                <c:pt idx="13250">
                  <c:v>-799.29861068725597</c:v>
                </c:pt>
                <c:pt idx="13251">
                  <c:v>-799.31106805801403</c:v>
                </c:pt>
                <c:pt idx="13252">
                  <c:v>-799.32322740554798</c:v>
                </c:pt>
                <c:pt idx="13253">
                  <c:v>-799.33514833450295</c:v>
                </c:pt>
                <c:pt idx="13254">
                  <c:v>-799.34671163559005</c:v>
                </c:pt>
                <c:pt idx="13255">
                  <c:v>-799.35797691345203</c:v>
                </c:pt>
                <c:pt idx="13256">
                  <c:v>-799.36894416809105</c:v>
                </c:pt>
                <c:pt idx="13257">
                  <c:v>-799.37973260879505</c:v>
                </c:pt>
                <c:pt idx="13258">
                  <c:v>-799.39028263092098</c:v>
                </c:pt>
                <c:pt idx="13259">
                  <c:v>-799.400892257691</c:v>
                </c:pt>
                <c:pt idx="13260">
                  <c:v>-799.41144227981601</c:v>
                </c:pt>
                <c:pt idx="13261">
                  <c:v>-799.42193269729603</c:v>
                </c:pt>
                <c:pt idx="13262">
                  <c:v>-799.43212509155296</c:v>
                </c:pt>
                <c:pt idx="13263">
                  <c:v>-799.44184064865101</c:v>
                </c:pt>
                <c:pt idx="13264">
                  <c:v>-799.45096015930199</c:v>
                </c:pt>
                <c:pt idx="13265">
                  <c:v>-799.45954322814998</c:v>
                </c:pt>
                <c:pt idx="13266">
                  <c:v>-799.46776866912899</c:v>
                </c:pt>
                <c:pt idx="13267">
                  <c:v>-799.47581529617298</c:v>
                </c:pt>
                <c:pt idx="13268">
                  <c:v>-799.483742713928</c:v>
                </c:pt>
                <c:pt idx="13269">
                  <c:v>-799.49184894561802</c:v>
                </c:pt>
                <c:pt idx="13270">
                  <c:v>-799.500193595886</c:v>
                </c:pt>
                <c:pt idx="13271">
                  <c:v>-799.50913429260299</c:v>
                </c:pt>
                <c:pt idx="13272">
                  <c:v>-799.51896905899105</c:v>
                </c:pt>
                <c:pt idx="13273">
                  <c:v>-799.52975749969505</c:v>
                </c:pt>
                <c:pt idx="13274">
                  <c:v>-799.54149961471603</c:v>
                </c:pt>
                <c:pt idx="13275">
                  <c:v>-799.55407619476296</c:v>
                </c:pt>
                <c:pt idx="13276">
                  <c:v>-799.56712961196899</c:v>
                </c:pt>
                <c:pt idx="13277">
                  <c:v>-799.58048105239902</c:v>
                </c:pt>
                <c:pt idx="13278">
                  <c:v>-799.59371328353905</c:v>
                </c:pt>
                <c:pt idx="13279">
                  <c:v>-799.60658788681098</c:v>
                </c:pt>
                <c:pt idx="13280">
                  <c:v>-799.61880683898903</c:v>
                </c:pt>
                <c:pt idx="13281">
                  <c:v>-799.62989330291805</c:v>
                </c:pt>
                <c:pt idx="13282">
                  <c:v>-799.63960886001598</c:v>
                </c:pt>
                <c:pt idx="13283">
                  <c:v>-799.647595882416</c:v>
                </c:pt>
                <c:pt idx="13284">
                  <c:v>-799.65385437011696</c:v>
                </c:pt>
                <c:pt idx="13285">
                  <c:v>-799.65844392776501</c:v>
                </c:pt>
                <c:pt idx="13286">
                  <c:v>-799.66160297393799</c:v>
                </c:pt>
                <c:pt idx="13287">
                  <c:v>-799.66351032257103</c:v>
                </c:pt>
                <c:pt idx="13288">
                  <c:v>-799.664344787598</c:v>
                </c:pt>
                <c:pt idx="13289">
                  <c:v>-799.664344787598</c:v>
                </c:pt>
                <c:pt idx="13290">
                  <c:v>-799.66374874115002</c:v>
                </c:pt>
                <c:pt idx="13291">
                  <c:v>-799.66279506683395</c:v>
                </c:pt>
                <c:pt idx="13292">
                  <c:v>-799.661781787873</c:v>
                </c:pt>
                <c:pt idx="13293">
                  <c:v>-799.66088771820102</c:v>
                </c:pt>
                <c:pt idx="13294">
                  <c:v>-799.66041088104305</c:v>
                </c:pt>
                <c:pt idx="13295">
                  <c:v>-799.66047048568703</c:v>
                </c:pt>
                <c:pt idx="13296">
                  <c:v>-799.661304950714</c:v>
                </c:pt>
                <c:pt idx="13297">
                  <c:v>-799.66315269470203</c:v>
                </c:pt>
                <c:pt idx="13298">
                  <c:v>-799.66613292694103</c:v>
                </c:pt>
                <c:pt idx="13299">
                  <c:v>-799.67018604278599</c:v>
                </c:pt>
                <c:pt idx="13300">
                  <c:v>-799.675192832947</c:v>
                </c:pt>
                <c:pt idx="13301">
                  <c:v>-799.68097448348999</c:v>
                </c:pt>
                <c:pt idx="13302">
                  <c:v>-799.68723297119197</c:v>
                </c:pt>
                <c:pt idx="13303">
                  <c:v>-799.69361066818306</c:v>
                </c:pt>
                <c:pt idx="13304">
                  <c:v>-799.69969034195003</c:v>
                </c:pt>
                <c:pt idx="13305">
                  <c:v>-799.70517396926903</c:v>
                </c:pt>
                <c:pt idx="13306">
                  <c:v>-799.70982313156105</c:v>
                </c:pt>
                <c:pt idx="13307">
                  <c:v>-799.71357822418202</c:v>
                </c:pt>
                <c:pt idx="13308">
                  <c:v>-799.71643924713203</c:v>
                </c:pt>
                <c:pt idx="13309">
                  <c:v>-799.71852540969905</c:v>
                </c:pt>
                <c:pt idx="13310">
                  <c:v>-799.719836711884</c:v>
                </c:pt>
                <c:pt idx="13311">
                  <c:v>-799.72049236297596</c:v>
                </c:pt>
                <c:pt idx="13312">
                  <c:v>-799.72067117691097</c:v>
                </c:pt>
                <c:pt idx="13313">
                  <c:v>-799.72049236297596</c:v>
                </c:pt>
                <c:pt idx="13314">
                  <c:v>-799.71995592117298</c:v>
                </c:pt>
                <c:pt idx="13315">
                  <c:v>-799.71924066543602</c:v>
                </c:pt>
                <c:pt idx="13316">
                  <c:v>-799.71840620040905</c:v>
                </c:pt>
                <c:pt idx="13317">
                  <c:v>-799.71745252609298</c:v>
                </c:pt>
                <c:pt idx="13318">
                  <c:v>-799.71667766571102</c:v>
                </c:pt>
                <c:pt idx="13319">
                  <c:v>-799.71608161926304</c:v>
                </c:pt>
                <c:pt idx="13320">
                  <c:v>-799.71584320068405</c:v>
                </c:pt>
                <c:pt idx="13321">
                  <c:v>-799.71614122390804</c:v>
                </c:pt>
                <c:pt idx="13322">
                  <c:v>-799.71691608429001</c:v>
                </c:pt>
                <c:pt idx="13323">
                  <c:v>-799.71840620040905</c:v>
                </c:pt>
                <c:pt idx="13324">
                  <c:v>-799.72031354904198</c:v>
                </c:pt>
                <c:pt idx="13325">
                  <c:v>-799.72251892089901</c:v>
                </c:pt>
                <c:pt idx="13326">
                  <c:v>-799.72460508346603</c:v>
                </c:pt>
                <c:pt idx="13327">
                  <c:v>-799.72621440887497</c:v>
                </c:pt>
                <c:pt idx="13328">
                  <c:v>-799.72728729248104</c:v>
                </c:pt>
                <c:pt idx="13329">
                  <c:v>-799.72764492034901</c:v>
                </c:pt>
                <c:pt idx="13330">
                  <c:v>-799.72728729248104</c:v>
                </c:pt>
                <c:pt idx="13331">
                  <c:v>-799.72609519958496</c:v>
                </c:pt>
                <c:pt idx="13332">
                  <c:v>-799.72394943237305</c:v>
                </c:pt>
                <c:pt idx="13333">
                  <c:v>-799.72079038619995</c:v>
                </c:pt>
                <c:pt idx="13334">
                  <c:v>-799.716856479645</c:v>
                </c:pt>
                <c:pt idx="13335">
                  <c:v>-799.71226692199696</c:v>
                </c:pt>
                <c:pt idx="13336">
                  <c:v>-799.70714092254696</c:v>
                </c:pt>
                <c:pt idx="13337">
                  <c:v>-799.70147848129295</c:v>
                </c:pt>
                <c:pt idx="13338">
                  <c:v>-799.69545841217098</c:v>
                </c:pt>
                <c:pt idx="13339">
                  <c:v>-799.689319133759</c:v>
                </c:pt>
                <c:pt idx="13340">
                  <c:v>-799.68323945999202</c:v>
                </c:pt>
                <c:pt idx="13341">
                  <c:v>-799.67775583267201</c:v>
                </c:pt>
                <c:pt idx="13342">
                  <c:v>-799.67298746108997</c:v>
                </c:pt>
                <c:pt idx="13343">
                  <c:v>-799.66917276382503</c:v>
                </c:pt>
                <c:pt idx="13344">
                  <c:v>-799.66619253158603</c:v>
                </c:pt>
                <c:pt idx="13345">
                  <c:v>-799.66404676437401</c:v>
                </c:pt>
                <c:pt idx="13346">
                  <c:v>-799.66225862503097</c:v>
                </c:pt>
                <c:pt idx="13347">
                  <c:v>-799.66058969497703</c:v>
                </c:pt>
                <c:pt idx="13348">
                  <c:v>-799.65868234634399</c:v>
                </c:pt>
                <c:pt idx="13349">
                  <c:v>-799.656178951264</c:v>
                </c:pt>
                <c:pt idx="13350">
                  <c:v>-799.65307950973499</c:v>
                </c:pt>
                <c:pt idx="13351">
                  <c:v>-799.64944362640404</c:v>
                </c:pt>
                <c:pt idx="13352">
                  <c:v>-799.64539051055897</c:v>
                </c:pt>
                <c:pt idx="13353">
                  <c:v>-799.64109897613503</c:v>
                </c:pt>
                <c:pt idx="13354">
                  <c:v>-799.63674783706699</c:v>
                </c:pt>
                <c:pt idx="13355">
                  <c:v>-799.63263511657703</c:v>
                </c:pt>
                <c:pt idx="13356">
                  <c:v>-799.62888002395698</c:v>
                </c:pt>
                <c:pt idx="13357">
                  <c:v>-799.625661373139</c:v>
                </c:pt>
                <c:pt idx="13358">
                  <c:v>-799.622740745545</c:v>
                </c:pt>
                <c:pt idx="13359">
                  <c:v>-799.61993932723999</c:v>
                </c:pt>
                <c:pt idx="13360">
                  <c:v>-799.61695909500099</c:v>
                </c:pt>
                <c:pt idx="13361">
                  <c:v>-799.61362123489403</c:v>
                </c:pt>
                <c:pt idx="13362">
                  <c:v>-799.60992574691795</c:v>
                </c:pt>
                <c:pt idx="13363">
                  <c:v>-799.605872631073</c:v>
                </c:pt>
                <c:pt idx="13364">
                  <c:v>-799.60152149200496</c:v>
                </c:pt>
                <c:pt idx="13365">
                  <c:v>-799.59705114364601</c:v>
                </c:pt>
                <c:pt idx="13366">
                  <c:v>-799.59258079528797</c:v>
                </c:pt>
                <c:pt idx="13367">
                  <c:v>-799.58834886550903</c:v>
                </c:pt>
                <c:pt idx="13368">
                  <c:v>-799.58465337753296</c:v>
                </c:pt>
                <c:pt idx="13369">
                  <c:v>-799.58161354064998</c:v>
                </c:pt>
                <c:pt idx="13370">
                  <c:v>-799.57934856414795</c:v>
                </c:pt>
                <c:pt idx="13371">
                  <c:v>-799.57785844802902</c:v>
                </c:pt>
                <c:pt idx="13372">
                  <c:v>-799.57696437835705</c:v>
                </c:pt>
                <c:pt idx="13373">
                  <c:v>-799.57630872726497</c:v>
                </c:pt>
                <c:pt idx="13374">
                  <c:v>-799.57553386688301</c:v>
                </c:pt>
                <c:pt idx="13375">
                  <c:v>-799.57446098327705</c:v>
                </c:pt>
                <c:pt idx="13376">
                  <c:v>-799.57291126251198</c:v>
                </c:pt>
                <c:pt idx="13377">
                  <c:v>-799.57094430923496</c:v>
                </c:pt>
                <c:pt idx="13378">
                  <c:v>-799.56838130950905</c:v>
                </c:pt>
                <c:pt idx="13379">
                  <c:v>-799.56522226333595</c:v>
                </c:pt>
                <c:pt idx="13380">
                  <c:v>-799.56146717071601</c:v>
                </c:pt>
                <c:pt idx="13381">
                  <c:v>-799.55729484558105</c:v>
                </c:pt>
                <c:pt idx="13382">
                  <c:v>-799.55288410186802</c:v>
                </c:pt>
                <c:pt idx="13383">
                  <c:v>-799.54829454421997</c:v>
                </c:pt>
                <c:pt idx="13384">
                  <c:v>-799.54322814941395</c:v>
                </c:pt>
                <c:pt idx="13385">
                  <c:v>-799.53756570816097</c:v>
                </c:pt>
                <c:pt idx="13386">
                  <c:v>-799.53106880188</c:v>
                </c:pt>
                <c:pt idx="13387">
                  <c:v>-799.52403545379696</c:v>
                </c:pt>
                <c:pt idx="13388">
                  <c:v>-799.51658487320003</c:v>
                </c:pt>
                <c:pt idx="13389">
                  <c:v>-799.50907468795799</c:v>
                </c:pt>
                <c:pt idx="13390">
                  <c:v>-799.50180292129505</c:v>
                </c:pt>
                <c:pt idx="13391">
                  <c:v>-799.495007991791</c:v>
                </c:pt>
                <c:pt idx="13392">
                  <c:v>-799.48910713195801</c:v>
                </c:pt>
                <c:pt idx="13393">
                  <c:v>-799.48445796966598</c:v>
                </c:pt>
                <c:pt idx="13394">
                  <c:v>-799.48117971420299</c:v>
                </c:pt>
                <c:pt idx="13395">
                  <c:v>-799.47921276092598</c:v>
                </c:pt>
                <c:pt idx="13396">
                  <c:v>-799.478318691254</c:v>
                </c:pt>
                <c:pt idx="13397">
                  <c:v>-799.47796106338501</c:v>
                </c:pt>
                <c:pt idx="13398">
                  <c:v>-799.47760343551704</c:v>
                </c:pt>
                <c:pt idx="13399">
                  <c:v>-799.47682857513405</c:v>
                </c:pt>
                <c:pt idx="13400">
                  <c:v>-799.47515964508102</c:v>
                </c:pt>
                <c:pt idx="13401">
                  <c:v>-799.47229862213203</c:v>
                </c:pt>
                <c:pt idx="13402">
                  <c:v>-799.46800708770797</c:v>
                </c:pt>
                <c:pt idx="13403">
                  <c:v>-799.46240425109897</c:v>
                </c:pt>
                <c:pt idx="13404">
                  <c:v>-799.45549011230503</c:v>
                </c:pt>
                <c:pt idx="13405">
                  <c:v>-799.447801113129</c:v>
                </c:pt>
                <c:pt idx="13406">
                  <c:v>-799.43981409072899</c:v>
                </c:pt>
                <c:pt idx="13407">
                  <c:v>-799.43212509155296</c:v>
                </c:pt>
                <c:pt idx="13408">
                  <c:v>-799.42515134811401</c:v>
                </c:pt>
                <c:pt idx="13409">
                  <c:v>-799.41919088363704</c:v>
                </c:pt>
                <c:pt idx="13410">
                  <c:v>-799.41406488418602</c:v>
                </c:pt>
                <c:pt idx="13411">
                  <c:v>-799.40971374511696</c:v>
                </c:pt>
                <c:pt idx="13412">
                  <c:v>-799.40577983856201</c:v>
                </c:pt>
                <c:pt idx="13413">
                  <c:v>-799.40190553665195</c:v>
                </c:pt>
                <c:pt idx="13414">
                  <c:v>-799.39773321151802</c:v>
                </c:pt>
                <c:pt idx="13415">
                  <c:v>-799.39278602600098</c:v>
                </c:pt>
                <c:pt idx="13416">
                  <c:v>-799.38694477081299</c:v>
                </c:pt>
                <c:pt idx="13417">
                  <c:v>-799.38020944595405</c:v>
                </c:pt>
                <c:pt idx="13418">
                  <c:v>-799.372937679291</c:v>
                </c:pt>
                <c:pt idx="13419">
                  <c:v>-799.36554670333896</c:v>
                </c:pt>
                <c:pt idx="13420">
                  <c:v>-799.35833454132103</c:v>
                </c:pt>
                <c:pt idx="13421">
                  <c:v>-799.35148000717197</c:v>
                </c:pt>
                <c:pt idx="13422">
                  <c:v>-799.344983100891</c:v>
                </c:pt>
                <c:pt idx="13423">
                  <c:v>-799.33896303176903</c:v>
                </c:pt>
                <c:pt idx="13424">
                  <c:v>-799.33330059051502</c:v>
                </c:pt>
                <c:pt idx="13425">
                  <c:v>-799.32781696319603</c:v>
                </c:pt>
                <c:pt idx="13426">
                  <c:v>-799.32233333587703</c:v>
                </c:pt>
                <c:pt idx="13427">
                  <c:v>-799.31655168533302</c:v>
                </c:pt>
                <c:pt idx="13428">
                  <c:v>-799.31041240692196</c:v>
                </c:pt>
                <c:pt idx="13429">
                  <c:v>-799.30397510528599</c:v>
                </c:pt>
                <c:pt idx="13430">
                  <c:v>-799.29735898971603</c:v>
                </c:pt>
                <c:pt idx="13431">
                  <c:v>-799.29068326950096</c:v>
                </c:pt>
                <c:pt idx="13432">
                  <c:v>-799.28382873535202</c:v>
                </c:pt>
                <c:pt idx="13433">
                  <c:v>-799.27667617797897</c:v>
                </c:pt>
                <c:pt idx="13434">
                  <c:v>-799.26922559738205</c:v>
                </c:pt>
                <c:pt idx="13435">
                  <c:v>-799.26141738891602</c:v>
                </c:pt>
                <c:pt idx="13436">
                  <c:v>-799.25307273864803</c:v>
                </c:pt>
                <c:pt idx="13437">
                  <c:v>-799.24419164657604</c:v>
                </c:pt>
                <c:pt idx="13438">
                  <c:v>-799.23471450805698</c:v>
                </c:pt>
                <c:pt idx="13439">
                  <c:v>-799.22482013702404</c:v>
                </c:pt>
                <c:pt idx="13440">
                  <c:v>-799.21498537063599</c:v>
                </c:pt>
                <c:pt idx="13441">
                  <c:v>-799.20550823211704</c:v>
                </c:pt>
                <c:pt idx="13442">
                  <c:v>-799.19680595397995</c:v>
                </c:pt>
                <c:pt idx="13443">
                  <c:v>-799.18929576873802</c:v>
                </c:pt>
                <c:pt idx="13444">
                  <c:v>-799.18297767639206</c:v>
                </c:pt>
                <c:pt idx="13445">
                  <c:v>-799.17797088623104</c:v>
                </c:pt>
                <c:pt idx="13446">
                  <c:v>-799.17397737503097</c:v>
                </c:pt>
                <c:pt idx="13447">
                  <c:v>-799.170520305634</c:v>
                </c:pt>
                <c:pt idx="13448">
                  <c:v>-799.16712284088203</c:v>
                </c:pt>
                <c:pt idx="13449">
                  <c:v>-799.16336774826095</c:v>
                </c:pt>
                <c:pt idx="13450">
                  <c:v>-799.15889739990303</c:v>
                </c:pt>
                <c:pt idx="13451">
                  <c:v>-799.15341377258301</c:v>
                </c:pt>
                <c:pt idx="13452">
                  <c:v>-799.14691686630294</c:v>
                </c:pt>
                <c:pt idx="13453">
                  <c:v>-799.13946628570602</c:v>
                </c:pt>
                <c:pt idx="13454">
                  <c:v>-799.13118124008201</c:v>
                </c:pt>
                <c:pt idx="13455">
                  <c:v>-799.12259817123402</c:v>
                </c:pt>
                <c:pt idx="13456">
                  <c:v>-799.11401510238704</c:v>
                </c:pt>
                <c:pt idx="13457">
                  <c:v>-799.10567045211803</c:v>
                </c:pt>
                <c:pt idx="13458">
                  <c:v>-799.09762382507301</c:v>
                </c:pt>
                <c:pt idx="13459">
                  <c:v>-799.08981561660801</c:v>
                </c:pt>
                <c:pt idx="13460">
                  <c:v>-799.08218622207698</c:v>
                </c:pt>
                <c:pt idx="13461">
                  <c:v>-799.07497406005905</c:v>
                </c:pt>
                <c:pt idx="13462">
                  <c:v>-799.06829833984398</c:v>
                </c:pt>
                <c:pt idx="13463">
                  <c:v>-799.06239748001099</c:v>
                </c:pt>
                <c:pt idx="13464">
                  <c:v>-799.05733108520496</c:v>
                </c:pt>
                <c:pt idx="13465">
                  <c:v>-799.05309915542603</c:v>
                </c:pt>
                <c:pt idx="13466">
                  <c:v>-799.04988050460804</c:v>
                </c:pt>
                <c:pt idx="13467">
                  <c:v>-799.04761552810703</c:v>
                </c:pt>
                <c:pt idx="13468">
                  <c:v>-799.04612541198799</c:v>
                </c:pt>
                <c:pt idx="13469">
                  <c:v>-799.04517173767101</c:v>
                </c:pt>
                <c:pt idx="13470">
                  <c:v>-799.04415845870994</c:v>
                </c:pt>
                <c:pt idx="13471">
                  <c:v>-799.04260873794601</c:v>
                </c:pt>
                <c:pt idx="13472">
                  <c:v>-799.03992652893101</c:v>
                </c:pt>
                <c:pt idx="13473">
                  <c:v>-799.03581380844105</c:v>
                </c:pt>
                <c:pt idx="13474">
                  <c:v>-799.03003215789795</c:v>
                </c:pt>
                <c:pt idx="13475">
                  <c:v>-799.02252197265602</c:v>
                </c:pt>
                <c:pt idx="13476">
                  <c:v>-799.01352167129505</c:v>
                </c:pt>
                <c:pt idx="13477">
                  <c:v>-799.00326967239403</c:v>
                </c:pt>
                <c:pt idx="13478">
                  <c:v>-798.99236202240002</c:v>
                </c:pt>
                <c:pt idx="13479">
                  <c:v>-798.98145437240601</c:v>
                </c:pt>
                <c:pt idx="13480">
                  <c:v>-798.97096395492599</c:v>
                </c:pt>
                <c:pt idx="13481">
                  <c:v>-798.96154642105103</c:v>
                </c:pt>
                <c:pt idx="13482">
                  <c:v>-798.95344018936203</c:v>
                </c:pt>
                <c:pt idx="13483">
                  <c:v>-798.94682407379196</c:v>
                </c:pt>
                <c:pt idx="13484">
                  <c:v>-798.94187688827503</c:v>
                </c:pt>
                <c:pt idx="13485">
                  <c:v>-798.93836021423397</c:v>
                </c:pt>
                <c:pt idx="13486">
                  <c:v>-798.93603563308704</c:v>
                </c:pt>
                <c:pt idx="13487">
                  <c:v>-798.934485912323</c:v>
                </c:pt>
                <c:pt idx="13488">
                  <c:v>-798.93341302871704</c:v>
                </c:pt>
                <c:pt idx="13489">
                  <c:v>-798.93239974975597</c:v>
                </c:pt>
                <c:pt idx="13490">
                  <c:v>-798.93108844757103</c:v>
                </c:pt>
                <c:pt idx="13491">
                  <c:v>-798.92930030822799</c:v>
                </c:pt>
                <c:pt idx="13492">
                  <c:v>-798.92697572708198</c:v>
                </c:pt>
                <c:pt idx="13493">
                  <c:v>-798.92417430877697</c:v>
                </c:pt>
                <c:pt idx="13494">
                  <c:v>-798.92101526260399</c:v>
                </c:pt>
                <c:pt idx="13495">
                  <c:v>-798.917737007141</c:v>
                </c:pt>
                <c:pt idx="13496">
                  <c:v>-798.91445875167904</c:v>
                </c:pt>
                <c:pt idx="13497">
                  <c:v>-798.91129970550605</c:v>
                </c:pt>
                <c:pt idx="13498">
                  <c:v>-798.90820026397705</c:v>
                </c:pt>
                <c:pt idx="13499">
                  <c:v>-798.90533924102795</c:v>
                </c:pt>
                <c:pt idx="13500">
                  <c:v>-798.90265703201305</c:v>
                </c:pt>
                <c:pt idx="13501">
                  <c:v>-798.90009403228805</c:v>
                </c:pt>
                <c:pt idx="13502">
                  <c:v>-798.89747142791805</c:v>
                </c:pt>
                <c:pt idx="13503">
                  <c:v>-798.89472961425804</c:v>
                </c:pt>
                <c:pt idx="13504">
                  <c:v>-798.89157056808494</c:v>
                </c:pt>
                <c:pt idx="13505">
                  <c:v>-798.88787508010898</c:v>
                </c:pt>
                <c:pt idx="13506">
                  <c:v>-798.88364315033004</c:v>
                </c:pt>
                <c:pt idx="13507">
                  <c:v>-798.878993988037</c:v>
                </c:pt>
                <c:pt idx="13508">
                  <c:v>-798.87416601181098</c:v>
                </c:pt>
                <c:pt idx="13509">
                  <c:v>-798.86933803558395</c:v>
                </c:pt>
                <c:pt idx="13510">
                  <c:v>-798.86468887329102</c:v>
                </c:pt>
                <c:pt idx="13511">
                  <c:v>-798.86027812957798</c:v>
                </c:pt>
                <c:pt idx="13512">
                  <c:v>-798.85610580444404</c:v>
                </c:pt>
                <c:pt idx="13513">
                  <c:v>-798.85217189788796</c:v>
                </c:pt>
                <c:pt idx="13514">
                  <c:v>-798.84829759597801</c:v>
                </c:pt>
                <c:pt idx="13515">
                  <c:v>-798.84436368942295</c:v>
                </c:pt>
                <c:pt idx="13516">
                  <c:v>-798.84013175964401</c:v>
                </c:pt>
                <c:pt idx="13517">
                  <c:v>-798.83536338806198</c:v>
                </c:pt>
                <c:pt idx="13518">
                  <c:v>-798.82987976074196</c:v>
                </c:pt>
                <c:pt idx="13519">
                  <c:v>-798.823680877686</c:v>
                </c:pt>
                <c:pt idx="13520">
                  <c:v>-798.81694555282604</c:v>
                </c:pt>
                <c:pt idx="13521">
                  <c:v>-798.80997180938698</c:v>
                </c:pt>
                <c:pt idx="13522">
                  <c:v>-798.80323648452804</c:v>
                </c:pt>
                <c:pt idx="13523">
                  <c:v>-798.79691839218196</c:v>
                </c:pt>
                <c:pt idx="13524">
                  <c:v>-798.79131555557296</c:v>
                </c:pt>
                <c:pt idx="13525">
                  <c:v>-798.78636837005604</c:v>
                </c:pt>
                <c:pt idx="13526">
                  <c:v>-798.78219604492199</c:v>
                </c:pt>
                <c:pt idx="13527">
                  <c:v>-798.77844095230103</c:v>
                </c:pt>
                <c:pt idx="13528">
                  <c:v>-798.77504348754906</c:v>
                </c:pt>
                <c:pt idx="13529">
                  <c:v>-798.77170562744197</c:v>
                </c:pt>
                <c:pt idx="13530">
                  <c:v>-798.76830816268898</c:v>
                </c:pt>
                <c:pt idx="13531">
                  <c:v>-798.76467227935802</c:v>
                </c:pt>
                <c:pt idx="13532">
                  <c:v>-798.76085758209194</c:v>
                </c:pt>
                <c:pt idx="13533">
                  <c:v>-798.756923675537</c:v>
                </c:pt>
                <c:pt idx="13534">
                  <c:v>-798.75310897827205</c:v>
                </c:pt>
                <c:pt idx="13535">
                  <c:v>-798.74971151351895</c:v>
                </c:pt>
                <c:pt idx="13536">
                  <c:v>-798.74702930450496</c:v>
                </c:pt>
                <c:pt idx="13537">
                  <c:v>-798.74506235122703</c:v>
                </c:pt>
                <c:pt idx="13538">
                  <c:v>-798.74375104904198</c:v>
                </c:pt>
                <c:pt idx="13539">
                  <c:v>-798.74297618866001</c:v>
                </c:pt>
                <c:pt idx="13540">
                  <c:v>-798.74243974685703</c:v>
                </c:pt>
                <c:pt idx="13541">
                  <c:v>-798.74208211898804</c:v>
                </c:pt>
                <c:pt idx="13542">
                  <c:v>-798.74148607254006</c:v>
                </c:pt>
                <c:pt idx="13543">
                  <c:v>-798.74035358429001</c:v>
                </c:pt>
                <c:pt idx="13544">
                  <c:v>-798.73838663101196</c:v>
                </c:pt>
                <c:pt idx="13545">
                  <c:v>-798.73540639877297</c:v>
                </c:pt>
                <c:pt idx="13546">
                  <c:v>-798.73129367828403</c:v>
                </c:pt>
                <c:pt idx="13547">
                  <c:v>-798.72628688812301</c:v>
                </c:pt>
                <c:pt idx="13548">
                  <c:v>-798.72032642364502</c:v>
                </c:pt>
                <c:pt idx="13549">
                  <c:v>-798.71359109878597</c:v>
                </c:pt>
                <c:pt idx="13550">
                  <c:v>-798.70602130889904</c:v>
                </c:pt>
                <c:pt idx="13551">
                  <c:v>-798.69773626327503</c:v>
                </c:pt>
                <c:pt idx="13552">
                  <c:v>-798.68909358978306</c:v>
                </c:pt>
                <c:pt idx="13553">
                  <c:v>-798.68045091629006</c:v>
                </c:pt>
                <c:pt idx="13554">
                  <c:v>-798.67198705673195</c:v>
                </c:pt>
                <c:pt idx="13555">
                  <c:v>-798.66411924362205</c:v>
                </c:pt>
                <c:pt idx="13556">
                  <c:v>-798.65678787231502</c:v>
                </c:pt>
                <c:pt idx="13557">
                  <c:v>-798.65011215209995</c:v>
                </c:pt>
                <c:pt idx="13558">
                  <c:v>-798.64409208297798</c:v>
                </c:pt>
                <c:pt idx="13559">
                  <c:v>-798.63884687423695</c:v>
                </c:pt>
                <c:pt idx="13560">
                  <c:v>-798.63443613052402</c:v>
                </c:pt>
                <c:pt idx="13561">
                  <c:v>-798.63068103790295</c:v>
                </c:pt>
                <c:pt idx="13562">
                  <c:v>-798.62752199172996</c:v>
                </c:pt>
                <c:pt idx="13563">
                  <c:v>-798.62472057342598</c:v>
                </c:pt>
                <c:pt idx="13564">
                  <c:v>-798.62215757369995</c:v>
                </c:pt>
                <c:pt idx="13565">
                  <c:v>-798.61977338790905</c:v>
                </c:pt>
                <c:pt idx="13566">
                  <c:v>-798.61762762069702</c:v>
                </c:pt>
                <c:pt idx="13567">
                  <c:v>-798.61572027206398</c:v>
                </c:pt>
                <c:pt idx="13568">
                  <c:v>-798.61411094665505</c:v>
                </c:pt>
                <c:pt idx="13569">
                  <c:v>-798.61250162124702</c:v>
                </c:pt>
                <c:pt idx="13570">
                  <c:v>-798.61065387725898</c:v>
                </c:pt>
                <c:pt idx="13571">
                  <c:v>-798.60844850540195</c:v>
                </c:pt>
                <c:pt idx="13572">
                  <c:v>-798.60582590103195</c:v>
                </c:pt>
                <c:pt idx="13573">
                  <c:v>-798.60296487808205</c:v>
                </c:pt>
                <c:pt idx="13574">
                  <c:v>-798.60004425048805</c:v>
                </c:pt>
                <c:pt idx="13575">
                  <c:v>-798.59700441360496</c:v>
                </c:pt>
                <c:pt idx="13576">
                  <c:v>-798.59402418136597</c:v>
                </c:pt>
                <c:pt idx="13577">
                  <c:v>-798.59116315841698</c:v>
                </c:pt>
                <c:pt idx="13578">
                  <c:v>-798.58836174011299</c:v>
                </c:pt>
                <c:pt idx="13579">
                  <c:v>-798.58585834503197</c:v>
                </c:pt>
                <c:pt idx="13580">
                  <c:v>-798.58359336853005</c:v>
                </c:pt>
                <c:pt idx="13581">
                  <c:v>-798.58150720596302</c:v>
                </c:pt>
                <c:pt idx="13582">
                  <c:v>-798.57936143875099</c:v>
                </c:pt>
                <c:pt idx="13583">
                  <c:v>-798.576858043671</c:v>
                </c:pt>
                <c:pt idx="13584">
                  <c:v>-798.573937416077</c:v>
                </c:pt>
                <c:pt idx="13585">
                  <c:v>-798.57059955596901</c:v>
                </c:pt>
                <c:pt idx="13586">
                  <c:v>-798.56702327728306</c:v>
                </c:pt>
                <c:pt idx="13587">
                  <c:v>-798.56338739395198</c:v>
                </c:pt>
                <c:pt idx="13588">
                  <c:v>-798.55963230133102</c:v>
                </c:pt>
                <c:pt idx="13589">
                  <c:v>-798.55569839477596</c:v>
                </c:pt>
                <c:pt idx="13590">
                  <c:v>-798.551585674286</c:v>
                </c:pt>
                <c:pt idx="13591">
                  <c:v>-798.54729413986195</c:v>
                </c:pt>
                <c:pt idx="13592">
                  <c:v>-798.54300260543801</c:v>
                </c:pt>
                <c:pt idx="13593">
                  <c:v>-798.53859186172497</c:v>
                </c:pt>
                <c:pt idx="13594">
                  <c:v>-798.53370428085304</c:v>
                </c:pt>
                <c:pt idx="13595">
                  <c:v>-798.52822065353405</c:v>
                </c:pt>
                <c:pt idx="13596">
                  <c:v>-798.52196216583297</c:v>
                </c:pt>
                <c:pt idx="13597">
                  <c:v>-798.51522684097301</c:v>
                </c:pt>
                <c:pt idx="13598">
                  <c:v>-798.50831270217896</c:v>
                </c:pt>
                <c:pt idx="13599">
                  <c:v>-798.50139856338501</c:v>
                </c:pt>
                <c:pt idx="13600">
                  <c:v>-798.49454402923595</c:v>
                </c:pt>
                <c:pt idx="13601">
                  <c:v>-798.487927913666</c:v>
                </c:pt>
                <c:pt idx="13602">
                  <c:v>-798.48160982132003</c:v>
                </c:pt>
                <c:pt idx="13603">
                  <c:v>-798.47588777542103</c:v>
                </c:pt>
                <c:pt idx="13604">
                  <c:v>-798.47094058990501</c:v>
                </c:pt>
                <c:pt idx="13605">
                  <c:v>-798.46658945083595</c:v>
                </c:pt>
                <c:pt idx="13606">
                  <c:v>-798.46253633499202</c:v>
                </c:pt>
                <c:pt idx="13607">
                  <c:v>-798.45836400985695</c:v>
                </c:pt>
                <c:pt idx="13608">
                  <c:v>-798.45395326614403</c:v>
                </c:pt>
                <c:pt idx="13609">
                  <c:v>-798.44912528991699</c:v>
                </c:pt>
                <c:pt idx="13610">
                  <c:v>-798.44399929046699</c:v>
                </c:pt>
                <c:pt idx="13611">
                  <c:v>-798.43857526779198</c:v>
                </c:pt>
                <c:pt idx="13612">
                  <c:v>-798.43303203582798</c:v>
                </c:pt>
                <c:pt idx="13613">
                  <c:v>-798.42742919921898</c:v>
                </c:pt>
                <c:pt idx="13614">
                  <c:v>-798.42182636260998</c:v>
                </c:pt>
                <c:pt idx="13615">
                  <c:v>-798.41634273529098</c:v>
                </c:pt>
                <c:pt idx="13616">
                  <c:v>-798.41103792190597</c:v>
                </c:pt>
                <c:pt idx="13617">
                  <c:v>-798.40579271316506</c:v>
                </c:pt>
                <c:pt idx="13618">
                  <c:v>-798.40036869049095</c:v>
                </c:pt>
                <c:pt idx="13619">
                  <c:v>-798.39470624923695</c:v>
                </c:pt>
                <c:pt idx="13620">
                  <c:v>-798.38850736618099</c:v>
                </c:pt>
                <c:pt idx="13621">
                  <c:v>-798.38177204132103</c:v>
                </c:pt>
                <c:pt idx="13622">
                  <c:v>-798.37426185607899</c:v>
                </c:pt>
                <c:pt idx="13623">
                  <c:v>-798.36615562438999</c:v>
                </c:pt>
                <c:pt idx="13624">
                  <c:v>-798.35751295089699</c:v>
                </c:pt>
                <c:pt idx="13625">
                  <c:v>-798.34857225418102</c:v>
                </c:pt>
                <c:pt idx="13626">
                  <c:v>-798.33963155746505</c:v>
                </c:pt>
                <c:pt idx="13627">
                  <c:v>-798.33098888397205</c:v>
                </c:pt>
                <c:pt idx="13628">
                  <c:v>-798.32270383834896</c:v>
                </c:pt>
                <c:pt idx="13629">
                  <c:v>-798.31495523452804</c:v>
                </c:pt>
                <c:pt idx="13630">
                  <c:v>-798.307802677155</c:v>
                </c:pt>
                <c:pt idx="13631">
                  <c:v>-798.30130577087402</c:v>
                </c:pt>
                <c:pt idx="13632">
                  <c:v>-798.29558372497604</c:v>
                </c:pt>
                <c:pt idx="13633">
                  <c:v>-798.290696144104</c:v>
                </c:pt>
                <c:pt idx="13634">
                  <c:v>-798.28652381896995</c:v>
                </c:pt>
                <c:pt idx="13635">
                  <c:v>-798.282887935639</c:v>
                </c:pt>
                <c:pt idx="13636">
                  <c:v>-798.27960968017601</c:v>
                </c:pt>
                <c:pt idx="13637">
                  <c:v>-798.27656984329201</c:v>
                </c:pt>
                <c:pt idx="13638">
                  <c:v>-798.27364921569801</c:v>
                </c:pt>
                <c:pt idx="13639">
                  <c:v>-798.27096700668403</c:v>
                </c:pt>
                <c:pt idx="13640">
                  <c:v>-798.26834440231301</c:v>
                </c:pt>
                <c:pt idx="13641">
                  <c:v>-798.265781402588</c:v>
                </c:pt>
                <c:pt idx="13642">
                  <c:v>-798.26327800750801</c:v>
                </c:pt>
                <c:pt idx="13643">
                  <c:v>-798.26083421707199</c:v>
                </c:pt>
                <c:pt idx="13644">
                  <c:v>-798.25845003128097</c:v>
                </c:pt>
                <c:pt idx="13645">
                  <c:v>-798.25588703155495</c:v>
                </c:pt>
                <c:pt idx="13646">
                  <c:v>-798.25314521789596</c:v>
                </c:pt>
                <c:pt idx="13647">
                  <c:v>-798.24998617172298</c:v>
                </c:pt>
                <c:pt idx="13648">
                  <c:v>-798.246409893036</c:v>
                </c:pt>
                <c:pt idx="13649">
                  <c:v>-798.24235677719105</c:v>
                </c:pt>
                <c:pt idx="13650">
                  <c:v>-798.23782682418801</c:v>
                </c:pt>
                <c:pt idx="13651">
                  <c:v>-798.23282003402699</c:v>
                </c:pt>
                <c:pt idx="13652">
                  <c:v>-798.227455615998</c:v>
                </c:pt>
                <c:pt idx="13653">
                  <c:v>-798.22209119796798</c:v>
                </c:pt>
                <c:pt idx="13654">
                  <c:v>-798.21702480316196</c:v>
                </c:pt>
                <c:pt idx="13655">
                  <c:v>-798.21255445480404</c:v>
                </c:pt>
                <c:pt idx="13656">
                  <c:v>-798.20903778076195</c:v>
                </c:pt>
                <c:pt idx="13657">
                  <c:v>-798.20641517639206</c:v>
                </c:pt>
                <c:pt idx="13658">
                  <c:v>-798.20480585098301</c:v>
                </c:pt>
                <c:pt idx="13659">
                  <c:v>-798.20397138595604</c:v>
                </c:pt>
                <c:pt idx="13660">
                  <c:v>-798.20379257202205</c:v>
                </c:pt>
                <c:pt idx="13661">
                  <c:v>-798.20379257202205</c:v>
                </c:pt>
                <c:pt idx="13662">
                  <c:v>-798.20367336273205</c:v>
                </c:pt>
                <c:pt idx="13663">
                  <c:v>-798.20301771163997</c:v>
                </c:pt>
                <c:pt idx="13664">
                  <c:v>-798.20152759552002</c:v>
                </c:pt>
                <c:pt idx="13665">
                  <c:v>-798.19884538650501</c:v>
                </c:pt>
                <c:pt idx="13666">
                  <c:v>-798.19491147994995</c:v>
                </c:pt>
                <c:pt idx="13667">
                  <c:v>-798.18954706192005</c:v>
                </c:pt>
                <c:pt idx="13668">
                  <c:v>-798.182871341706</c:v>
                </c:pt>
                <c:pt idx="13669">
                  <c:v>-798.17518234252998</c:v>
                </c:pt>
                <c:pt idx="13670">
                  <c:v>-798.16677808761597</c:v>
                </c:pt>
                <c:pt idx="13671">
                  <c:v>-798.15807580947899</c:v>
                </c:pt>
                <c:pt idx="13672">
                  <c:v>-798.14943313598701</c:v>
                </c:pt>
                <c:pt idx="13673">
                  <c:v>-798.141088485718</c:v>
                </c:pt>
                <c:pt idx="13674">
                  <c:v>-798.13339948654198</c:v>
                </c:pt>
                <c:pt idx="13675">
                  <c:v>-798.12660455703804</c:v>
                </c:pt>
                <c:pt idx="13676">
                  <c:v>-798.12082290649403</c:v>
                </c:pt>
                <c:pt idx="13677">
                  <c:v>-798.11629295349098</c:v>
                </c:pt>
                <c:pt idx="13678">
                  <c:v>-798.11295509338402</c:v>
                </c:pt>
                <c:pt idx="13679">
                  <c:v>-798.11074972152699</c:v>
                </c:pt>
                <c:pt idx="13680">
                  <c:v>-798.10943841934204</c:v>
                </c:pt>
                <c:pt idx="13681">
                  <c:v>-798.10908079147396</c:v>
                </c:pt>
                <c:pt idx="13682">
                  <c:v>-798.10949802398704</c:v>
                </c:pt>
                <c:pt idx="13683">
                  <c:v>-798.110570907593</c:v>
                </c:pt>
                <c:pt idx="13684">
                  <c:v>-798.11223983764705</c:v>
                </c:pt>
                <c:pt idx="13685">
                  <c:v>-798.11420679092396</c:v>
                </c:pt>
                <c:pt idx="13686">
                  <c:v>-798.11647176742599</c:v>
                </c:pt>
                <c:pt idx="13687">
                  <c:v>-798.118796348572</c:v>
                </c:pt>
                <c:pt idx="13688">
                  <c:v>-798.12106132507301</c:v>
                </c:pt>
                <c:pt idx="13689">
                  <c:v>-798.12320709228504</c:v>
                </c:pt>
                <c:pt idx="13690">
                  <c:v>-798.12523365020797</c:v>
                </c:pt>
                <c:pt idx="13691">
                  <c:v>-798.12702178955101</c:v>
                </c:pt>
                <c:pt idx="13692">
                  <c:v>-798.12875032424904</c:v>
                </c:pt>
                <c:pt idx="13693">
                  <c:v>-798.13041925430298</c:v>
                </c:pt>
                <c:pt idx="13694">
                  <c:v>-798.13214778900203</c:v>
                </c:pt>
                <c:pt idx="13695">
                  <c:v>-798.13405513763405</c:v>
                </c:pt>
                <c:pt idx="13696">
                  <c:v>-798.13626050949097</c:v>
                </c:pt>
                <c:pt idx="13697">
                  <c:v>-798.13882350921699</c:v>
                </c:pt>
                <c:pt idx="13698">
                  <c:v>-798.14186334609997</c:v>
                </c:pt>
                <c:pt idx="13699">
                  <c:v>-798.14549922943104</c:v>
                </c:pt>
                <c:pt idx="13700">
                  <c:v>-798.14979076385498</c:v>
                </c:pt>
                <c:pt idx="13701">
                  <c:v>-798.15449953079201</c:v>
                </c:pt>
                <c:pt idx="13702">
                  <c:v>-798.15950632095405</c:v>
                </c:pt>
                <c:pt idx="13703">
                  <c:v>-798.16445350646995</c:v>
                </c:pt>
                <c:pt idx="13704">
                  <c:v>-798.16928148269699</c:v>
                </c:pt>
                <c:pt idx="13705">
                  <c:v>-798.17375183105503</c:v>
                </c:pt>
                <c:pt idx="13706">
                  <c:v>-798.17786455154396</c:v>
                </c:pt>
                <c:pt idx="13707">
                  <c:v>-798.18132162094105</c:v>
                </c:pt>
                <c:pt idx="13708">
                  <c:v>-798.18418264389095</c:v>
                </c:pt>
                <c:pt idx="13709">
                  <c:v>-798.18644762039196</c:v>
                </c:pt>
                <c:pt idx="13710">
                  <c:v>-798.188354969025</c:v>
                </c:pt>
                <c:pt idx="13711">
                  <c:v>-798.19032192230202</c:v>
                </c:pt>
                <c:pt idx="13712">
                  <c:v>-798.19270610809303</c:v>
                </c:pt>
                <c:pt idx="13713">
                  <c:v>-798.19568634033203</c:v>
                </c:pt>
                <c:pt idx="13714">
                  <c:v>-798.19938182830799</c:v>
                </c:pt>
                <c:pt idx="13715">
                  <c:v>-798.20379257202205</c:v>
                </c:pt>
                <c:pt idx="13716">
                  <c:v>-798.20885896682796</c:v>
                </c:pt>
                <c:pt idx="13717">
                  <c:v>-798.21446180343605</c:v>
                </c:pt>
                <c:pt idx="13718">
                  <c:v>-798.22036266326904</c:v>
                </c:pt>
                <c:pt idx="13719">
                  <c:v>-798.22620391845703</c:v>
                </c:pt>
                <c:pt idx="13720">
                  <c:v>-798.23180675506603</c:v>
                </c:pt>
                <c:pt idx="13721">
                  <c:v>-798.23687314987205</c:v>
                </c:pt>
                <c:pt idx="13722">
                  <c:v>-798.24134349822998</c:v>
                </c:pt>
                <c:pt idx="13723">
                  <c:v>-798.24527740478504</c:v>
                </c:pt>
                <c:pt idx="13724">
                  <c:v>-798.24879407882702</c:v>
                </c:pt>
                <c:pt idx="13725">
                  <c:v>-798.25213193893501</c:v>
                </c:pt>
                <c:pt idx="13726">
                  <c:v>-798.25570821762096</c:v>
                </c:pt>
                <c:pt idx="13727">
                  <c:v>-798.25994014740002</c:v>
                </c:pt>
                <c:pt idx="13728">
                  <c:v>-798.26512575149604</c:v>
                </c:pt>
                <c:pt idx="13729">
                  <c:v>-798.27150344848701</c:v>
                </c:pt>
                <c:pt idx="13730">
                  <c:v>-798.27907323837303</c:v>
                </c:pt>
                <c:pt idx="13731">
                  <c:v>-798.28783512115501</c:v>
                </c:pt>
                <c:pt idx="13732">
                  <c:v>-798.29766988754295</c:v>
                </c:pt>
                <c:pt idx="13733">
                  <c:v>-798.30845832824696</c:v>
                </c:pt>
                <c:pt idx="13734">
                  <c:v>-798.31984281539906</c:v>
                </c:pt>
                <c:pt idx="13735">
                  <c:v>-798.33140611648605</c:v>
                </c:pt>
                <c:pt idx="13736">
                  <c:v>-798.34267139434803</c:v>
                </c:pt>
                <c:pt idx="13737">
                  <c:v>-798.35334062576305</c:v>
                </c:pt>
                <c:pt idx="13738">
                  <c:v>-798.36317539215099</c:v>
                </c:pt>
                <c:pt idx="13739">
                  <c:v>-798.37199687957798</c:v>
                </c:pt>
                <c:pt idx="13740">
                  <c:v>-798.37974548339901</c:v>
                </c:pt>
                <c:pt idx="13741">
                  <c:v>-798.38648080825806</c:v>
                </c:pt>
                <c:pt idx="13742">
                  <c:v>-798.39232206344604</c:v>
                </c:pt>
                <c:pt idx="13743">
                  <c:v>-798.39750766754196</c:v>
                </c:pt>
                <c:pt idx="13744">
                  <c:v>-798.40257406234798</c:v>
                </c:pt>
                <c:pt idx="13745">
                  <c:v>-798.40787887573299</c:v>
                </c:pt>
                <c:pt idx="13746">
                  <c:v>-798.41377973556496</c:v>
                </c:pt>
                <c:pt idx="13747">
                  <c:v>-798.42039585113503</c:v>
                </c:pt>
                <c:pt idx="13748">
                  <c:v>-798.42796564102196</c:v>
                </c:pt>
                <c:pt idx="13749">
                  <c:v>-798.43660831451405</c:v>
                </c:pt>
                <c:pt idx="13750">
                  <c:v>-798.446323871613</c:v>
                </c:pt>
                <c:pt idx="13751">
                  <c:v>-798.45723152160701</c:v>
                </c:pt>
                <c:pt idx="13752">
                  <c:v>-798.46915245056198</c:v>
                </c:pt>
                <c:pt idx="13753">
                  <c:v>-798.48190784454403</c:v>
                </c:pt>
                <c:pt idx="13754">
                  <c:v>-798.49537849426304</c:v>
                </c:pt>
                <c:pt idx="13755">
                  <c:v>-798.50950479507503</c:v>
                </c:pt>
                <c:pt idx="13756">
                  <c:v>-798.52440595626899</c:v>
                </c:pt>
                <c:pt idx="13757">
                  <c:v>-798.54008197784401</c:v>
                </c:pt>
                <c:pt idx="13758">
                  <c:v>-798.55635404586803</c:v>
                </c:pt>
                <c:pt idx="13759">
                  <c:v>-798.57304334640503</c:v>
                </c:pt>
                <c:pt idx="13760">
                  <c:v>-798.58991146087703</c:v>
                </c:pt>
                <c:pt idx="13761">
                  <c:v>-798.60671997070301</c:v>
                </c:pt>
                <c:pt idx="13762">
                  <c:v>-798.62340927124001</c:v>
                </c:pt>
                <c:pt idx="13763">
                  <c:v>-798.63974094390903</c:v>
                </c:pt>
                <c:pt idx="13764">
                  <c:v>-798.65571498870895</c:v>
                </c:pt>
                <c:pt idx="13765">
                  <c:v>-798.671092987061</c:v>
                </c:pt>
                <c:pt idx="13766">
                  <c:v>-798.68593454360996</c:v>
                </c:pt>
                <c:pt idx="13767">
                  <c:v>-798.70023965835605</c:v>
                </c:pt>
                <c:pt idx="13768">
                  <c:v>-798.71412754058895</c:v>
                </c:pt>
                <c:pt idx="13769">
                  <c:v>-798.72777700424194</c:v>
                </c:pt>
                <c:pt idx="13770">
                  <c:v>-798.74136686325096</c:v>
                </c:pt>
                <c:pt idx="13771">
                  <c:v>-798.75495672225998</c:v>
                </c:pt>
                <c:pt idx="13772">
                  <c:v>-798.76854658126899</c:v>
                </c:pt>
                <c:pt idx="13773">
                  <c:v>-798.78225564956699</c:v>
                </c:pt>
                <c:pt idx="13774">
                  <c:v>-798.79620313644398</c:v>
                </c:pt>
                <c:pt idx="13775">
                  <c:v>-798.81032943725597</c:v>
                </c:pt>
                <c:pt idx="13776">
                  <c:v>-798.82463455200195</c:v>
                </c:pt>
                <c:pt idx="13777">
                  <c:v>-798.83911848068306</c:v>
                </c:pt>
                <c:pt idx="13778">
                  <c:v>-798.85360240936302</c:v>
                </c:pt>
                <c:pt idx="13779">
                  <c:v>-798.86814594268799</c:v>
                </c:pt>
                <c:pt idx="13780">
                  <c:v>-798.88268947601296</c:v>
                </c:pt>
                <c:pt idx="13781">
                  <c:v>-798.89741182327305</c:v>
                </c:pt>
                <c:pt idx="13782">
                  <c:v>-798.91243219375599</c:v>
                </c:pt>
                <c:pt idx="13783">
                  <c:v>-798.92798900604305</c:v>
                </c:pt>
                <c:pt idx="13784">
                  <c:v>-798.94426107406605</c:v>
                </c:pt>
                <c:pt idx="13785">
                  <c:v>-798.96142721176204</c:v>
                </c:pt>
                <c:pt idx="13786">
                  <c:v>-798.97954702377297</c:v>
                </c:pt>
                <c:pt idx="13787">
                  <c:v>-798.998620510102</c:v>
                </c:pt>
                <c:pt idx="13788">
                  <c:v>-799.01834964752197</c:v>
                </c:pt>
                <c:pt idx="13789">
                  <c:v>-799.03843641281105</c:v>
                </c:pt>
                <c:pt idx="13790">
                  <c:v>-799.05846357345604</c:v>
                </c:pt>
                <c:pt idx="13791">
                  <c:v>-799.07807350158703</c:v>
                </c:pt>
                <c:pt idx="13792">
                  <c:v>-799.09684896469105</c:v>
                </c:pt>
                <c:pt idx="13793">
                  <c:v>-799.11455154419002</c:v>
                </c:pt>
                <c:pt idx="13794">
                  <c:v>-799.13130044937202</c:v>
                </c:pt>
                <c:pt idx="13795">
                  <c:v>-799.14721488952705</c:v>
                </c:pt>
                <c:pt idx="13796">
                  <c:v>-799.16259288787899</c:v>
                </c:pt>
                <c:pt idx="13797">
                  <c:v>-799.17779207229603</c:v>
                </c:pt>
                <c:pt idx="13798">
                  <c:v>-799.19305086135898</c:v>
                </c:pt>
                <c:pt idx="13799">
                  <c:v>-799.20842885971103</c:v>
                </c:pt>
                <c:pt idx="13800">
                  <c:v>-799.22392606735298</c:v>
                </c:pt>
                <c:pt idx="13801">
                  <c:v>-799.23942327499401</c:v>
                </c:pt>
                <c:pt idx="13802">
                  <c:v>-799.25468206405696</c:v>
                </c:pt>
                <c:pt idx="13803">
                  <c:v>-799.26946401596103</c:v>
                </c:pt>
                <c:pt idx="13804">
                  <c:v>-799.28353071212803</c:v>
                </c:pt>
                <c:pt idx="13805">
                  <c:v>-799.29682254791305</c:v>
                </c:pt>
                <c:pt idx="13806">
                  <c:v>-799.309339523316</c:v>
                </c:pt>
                <c:pt idx="13807">
                  <c:v>-799.32143926620495</c:v>
                </c:pt>
                <c:pt idx="13808">
                  <c:v>-799.33341979980503</c:v>
                </c:pt>
                <c:pt idx="13809">
                  <c:v>-799.34569835662899</c:v>
                </c:pt>
                <c:pt idx="13810">
                  <c:v>-799.35887098312401</c:v>
                </c:pt>
                <c:pt idx="13811">
                  <c:v>-799.373056888581</c:v>
                </c:pt>
                <c:pt idx="13812">
                  <c:v>-799.38843488693306</c:v>
                </c:pt>
                <c:pt idx="13813">
                  <c:v>-799.40500497818005</c:v>
                </c:pt>
                <c:pt idx="13814">
                  <c:v>-799.42258834838901</c:v>
                </c:pt>
                <c:pt idx="13815">
                  <c:v>-799.44088697433494</c:v>
                </c:pt>
                <c:pt idx="13816">
                  <c:v>-799.45948362350498</c:v>
                </c:pt>
                <c:pt idx="13817">
                  <c:v>-799.47802066803001</c:v>
                </c:pt>
                <c:pt idx="13818">
                  <c:v>-799.49584245681797</c:v>
                </c:pt>
                <c:pt idx="13819">
                  <c:v>-799.51271057128895</c:v>
                </c:pt>
                <c:pt idx="13820">
                  <c:v>-799.52832698821999</c:v>
                </c:pt>
                <c:pt idx="13821">
                  <c:v>-799.54281091690098</c:v>
                </c:pt>
                <c:pt idx="13822">
                  <c:v>-799.55628156661999</c:v>
                </c:pt>
                <c:pt idx="13823">
                  <c:v>-799.56903696060203</c:v>
                </c:pt>
                <c:pt idx="13824">
                  <c:v>-799.58143472671497</c:v>
                </c:pt>
                <c:pt idx="13825">
                  <c:v>-799.59377288818405</c:v>
                </c:pt>
                <c:pt idx="13826">
                  <c:v>-799.60652828216598</c:v>
                </c:pt>
                <c:pt idx="13827">
                  <c:v>-799.61982011795101</c:v>
                </c:pt>
                <c:pt idx="13828">
                  <c:v>-799.633886814118</c:v>
                </c:pt>
                <c:pt idx="13829">
                  <c:v>-799.64854955673195</c:v>
                </c:pt>
                <c:pt idx="13830">
                  <c:v>-799.66374874115002</c:v>
                </c:pt>
                <c:pt idx="13831">
                  <c:v>-799.67918634414696</c:v>
                </c:pt>
                <c:pt idx="13832">
                  <c:v>-799.69462394714401</c:v>
                </c:pt>
                <c:pt idx="13833">
                  <c:v>-799.70994234085094</c:v>
                </c:pt>
                <c:pt idx="13834">
                  <c:v>-799.725022315979</c:v>
                </c:pt>
                <c:pt idx="13835">
                  <c:v>-799.73980426788398</c:v>
                </c:pt>
                <c:pt idx="13836">
                  <c:v>-799.75434780120895</c:v>
                </c:pt>
                <c:pt idx="13837">
                  <c:v>-799.76889133453403</c:v>
                </c:pt>
                <c:pt idx="13838">
                  <c:v>-799.78361368179299</c:v>
                </c:pt>
                <c:pt idx="13839">
                  <c:v>-799.79881286621105</c:v>
                </c:pt>
                <c:pt idx="13840">
                  <c:v>-799.81442928314198</c:v>
                </c:pt>
                <c:pt idx="13841">
                  <c:v>-799.83028411865303</c:v>
                </c:pt>
                <c:pt idx="13842">
                  <c:v>-799.84601974487305</c:v>
                </c:pt>
                <c:pt idx="13843">
                  <c:v>-799.86145734786999</c:v>
                </c:pt>
                <c:pt idx="13844">
                  <c:v>-799.87629890441895</c:v>
                </c:pt>
                <c:pt idx="13845">
                  <c:v>-799.89042520523105</c:v>
                </c:pt>
                <c:pt idx="13846">
                  <c:v>-799.90359783172596</c:v>
                </c:pt>
                <c:pt idx="13847">
                  <c:v>-799.91581678390503</c:v>
                </c:pt>
                <c:pt idx="13848">
                  <c:v>-799.92726087570202</c:v>
                </c:pt>
                <c:pt idx="13849">
                  <c:v>-799.93816852569603</c:v>
                </c:pt>
                <c:pt idx="13850">
                  <c:v>-799.94907617569004</c:v>
                </c:pt>
                <c:pt idx="13851">
                  <c:v>-799.96052026748703</c:v>
                </c:pt>
                <c:pt idx="13852">
                  <c:v>-799.97291803359997</c:v>
                </c:pt>
                <c:pt idx="13853">
                  <c:v>-799.98656749725399</c:v>
                </c:pt>
                <c:pt idx="13854">
                  <c:v>-800.00134944915806</c:v>
                </c:pt>
                <c:pt idx="13855">
                  <c:v>-800.01702547073398</c:v>
                </c:pt>
                <c:pt idx="13856">
                  <c:v>-800.033118724823</c:v>
                </c:pt>
                <c:pt idx="13857">
                  <c:v>-800.04933118820202</c:v>
                </c:pt>
                <c:pt idx="13858">
                  <c:v>-800.06530523300205</c:v>
                </c:pt>
                <c:pt idx="13859">
                  <c:v>-800.08098125457798</c:v>
                </c:pt>
                <c:pt idx="13860">
                  <c:v>-800.09612083435104</c:v>
                </c:pt>
                <c:pt idx="13861">
                  <c:v>-800.110545158386</c:v>
                </c:pt>
                <c:pt idx="13862">
                  <c:v>-800.12425422668503</c:v>
                </c:pt>
                <c:pt idx="13863">
                  <c:v>-800.13736724853504</c:v>
                </c:pt>
                <c:pt idx="13864">
                  <c:v>-800.150063037873</c:v>
                </c:pt>
                <c:pt idx="13865">
                  <c:v>-800.16240119934105</c:v>
                </c:pt>
                <c:pt idx="13866">
                  <c:v>-800.17432212829601</c:v>
                </c:pt>
                <c:pt idx="13867">
                  <c:v>-800.18552780151401</c:v>
                </c:pt>
                <c:pt idx="13868">
                  <c:v>-800.19595861435005</c:v>
                </c:pt>
                <c:pt idx="13869">
                  <c:v>-800.205495357514</c:v>
                </c:pt>
                <c:pt idx="13870">
                  <c:v>-800.21413803100597</c:v>
                </c:pt>
                <c:pt idx="13871">
                  <c:v>-800.22212505340599</c:v>
                </c:pt>
                <c:pt idx="13872">
                  <c:v>-800.22969484329201</c:v>
                </c:pt>
                <c:pt idx="13873">
                  <c:v>-800.23720502853405</c:v>
                </c:pt>
                <c:pt idx="13874">
                  <c:v>-800.24501323699997</c:v>
                </c:pt>
                <c:pt idx="13875">
                  <c:v>-800.25347709655796</c:v>
                </c:pt>
                <c:pt idx="13876">
                  <c:v>-800.26271581649803</c:v>
                </c:pt>
                <c:pt idx="13877">
                  <c:v>-800.27278900146496</c:v>
                </c:pt>
                <c:pt idx="13878">
                  <c:v>-800.28369665145897</c:v>
                </c:pt>
                <c:pt idx="13879">
                  <c:v>-800.29543876647995</c:v>
                </c:pt>
                <c:pt idx="13880">
                  <c:v>-800.30801534652699</c:v>
                </c:pt>
                <c:pt idx="13881">
                  <c:v>-800.32148599624702</c:v>
                </c:pt>
                <c:pt idx="13882">
                  <c:v>-800.33567190170299</c:v>
                </c:pt>
                <c:pt idx="13883">
                  <c:v>-800.35057306289696</c:v>
                </c:pt>
                <c:pt idx="13884">
                  <c:v>-800.36601066589401</c:v>
                </c:pt>
                <c:pt idx="13885">
                  <c:v>-800.38162708282505</c:v>
                </c:pt>
                <c:pt idx="13886">
                  <c:v>-800.39724349975597</c:v>
                </c:pt>
                <c:pt idx="13887">
                  <c:v>-800.41244268417404</c:v>
                </c:pt>
                <c:pt idx="13888">
                  <c:v>-800.42680740356502</c:v>
                </c:pt>
                <c:pt idx="13889">
                  <c:v>-800.43986082077004</c:v>
                </c:pt>
                <c:pt idx="13890">
                  <c:v>-800.45148372650203</c:v>
                </c:pt>
                <c:pt idx="13891">
                  <c:v>-800.46149730682396</c:v>
                </c:pt>
                <c:pt idx="13892">
                  <c:v>-800.47002077102695</c:v>
                </c:pt>
                <c:pt idx="13893">
                  <c:v>-800.47735214233398</c:v>
                </c:pt>
                <c:pt idx="13894">
                  <c:v>-800.48396825790405</c:v>
                </c:pt>
                <c:pt idx="13895">
                  <c:v>-800.49028635025002</c:v>
                </c:pt>
                <c:pt idx="13896">
                  <c:v>-800.49678325653099</c:v>
                </c:pt>
                <c:pt idx="13897">
                  <c:v>-800.50369739532505</c:v>
                </c:pt>
                <c:pt idx="13898">
                  <c:v>-800.51114797592197</c:v>
                </c:pt>
                <c:pt idx="13899">
                  <c:v>-800.51907539367699</c:v>
                </c:pt>
                <c:pt idx="13900">
                  <c:v>-800.52730083465599</c:v>
                </c:pt>
                <c:pt idx="13901">
                  <c:v>-800.53570508956898</c:v>
                </c:pt>
                <c:pt idx="13902">
                  <c:v>-800.54399013519298</c:v>
                </c:pt>
                <c:pt idx="13903">
                  <c:v>-800.551857948303</c:v>
                </c:pt>
                <c:pt idx="13904">
                  <c:v>-800.55907011032104</c:v>
                </c:pt>
                <c:pt idx="13905">
                  <c:v>-800.56544780731201</c:v>
                </c:pt>
                <c:pt idx="13906">
                  <c:v>-800.57093143463203</c:v>
                </c:pt>
                <c:pt idx="13907">
                  <c:v>-800.57552099227905</c:v>
                </c:pt>
                <c:pt idx="13908">
                  <c:v>-800.57921648025501</c:v>
                </c:pt>
                <c:pt idx="13909">
                  <c:v>-800.58219671249401</c:v>
                </c:pt>
                <c:pt idx="13910">
                  <c:v>-800.58464050293003</c:v>
                </c:pt>
                <c:pt idx="13911">
                  <c:v>-800.58672666549705</c:v>
                </c:pt>
                <c:pt idx="13912">
                  <c:v>-800.58875322341896</c:v>
                </c:pt>
                <c:pt idx="13913">
                  <c:v>-800.59095859527599</c:v>
                </c:pt>
                <c:pt idx="13914">
                  <c:v>-800.593581199646</c:v>
                </c:pt>
                <c:pt idx="13915">
                  <c:v>-800.59685945510898</c:v>
                </c:pt>
                <c:pt idx="13916">
                  <c:v>-800.60091257095405</c:v>
                </c:pt>
                <c:pt idx="13917">
                  <c:v>-800.60568094253597</c:v>
                </c:pt>
                <c:pt idx="13918">
                  <c:v>-800.61098575592098</c:v>
                </c:pt>
                <c:pt idx="13919">
                  <c:v>-800.61676740646396</c:v>
                </c:pt>
                <c:pt idx="13920">
                  <c:v>-800.62296628952004</c:v>
                </c:pt>
                <c:pt idx="13921">
                  <c:v>-800.62958240509101</c:v>
                </c:pt>
                <c:pt idx="13922">
                  <c:v>-800.63649654388405</c:v>
                </c:pt>
                <c:pt idx="13923">
                  <c:v>-800.643589496613</c:v>
                </c:pt>
                <c:pt idx="13924">
                  <c:v>-800.65080165863105</c:v>
                </c:pt>
                <c:pt idx="13925">
                  <c:v>-800.65819263458297</c:v>
                </c:pt>
                <c:pt idx="13926">
                  <c:v>-800.66564321518001</c:v>
                </c:pt>
                <c:pt idx="13927">
                  <c:v>-800.67327260971103</c:v>
                </c:pt>
                <c:pt idx="13928">
                  <c:v>-800.68078279495296</c:v>
                </c:pt>
                <c:pt idx="13929">
                  <c:v>-800.68799495696999</c:v>
                </c:pt>
                <c:pt idx="13930">
                  <c:v>-800.69473028182995</c:v>
                </c:pt>
                <c:pt idx="13931">
                  <c:v>-800.70086956024204</c:v>
                </c:pt>
                <c:pt idx="13932">
                  <c:v>-800.70635318756104</c:v>
                </c:pt>
                <c:pt idx="13933">
                  <c:v>-800.71135997772205</c:v>
                </c:pt>
                <c:pt idx="13934">
                  <c:v>-800.715830326081</c:v>
                </c:pt>
                <c:pt idx="13935">
                  <c:v>-800.71976423263595</c:v>
                </c:pt>
                <c:pt idx="13936">
                  <c:v>-800.72328090667702</c:v>
                </c:pt>
                <c:pt idx="13937">
                  <c:v>-800.72638034820602</c:v>
                </c:pt>
                <c:pt idx="13938">
                  <c:v>-800.72894334793102</c:v>
                </c:pt>
                <c:pt idx="13939">
                  <c:v>-800.73091030120895</c:v>
                </c:pt>
                <c:pt idx="13940">
                  <c:v>-800.73216199874901</c:v>
                </c:pt>
                <c:pt idx="13941">
                  <c:v>-800.73257923126198</c:v>
                </c:pt>
                <c:pt idx="13942">
                  <c:v>-800.73234081268299</c:v>
                </c:pt>
                <c:pt idx="13943">
                  <c:v>-800.73162555694603</c:v>
                </c:pt>
                <c:pt idx="13944">
                  <c:v>-800.73085069656395</c:v>
                </c:pt>
                <c:pt idx="13945">
                  <c:v>-800.73013544082698</c:v>
                </c:pt>
                <c:pt idx="13946">
                  <c:v>-800.729897022248</c:v>
                </c:pt>
                <c:pt idx="13947">
                  <c:v>-800.73019504547096</c:v>
                </c:pt>
                <c:pt idx="13948">
                  <c:v>-800.73126792907703</c:v>
                </c:pt>
                <c:pt idx="13949">
                  <c:v>-800.73311567306496</c:v>
                </c:pt>
                <c:pt idx="13950">
                  <c:v>-800.73555946350098</c:v>
                </c:pt>
                <c:pt idx="13951">
                  <c:v>-800.73818206787098</c:v>
                </c:pt>
                <c:pt idx="13952">
                  <c:v>-800.740566253662</c:v>
                </c:pt>
                <c:pt idx="13953">
                  <c:v>-800.74253320694004</c:v>
                </c:pt>
                <c:pt idx="13954">
                  <c:v>-800.74408292770397</c:v>
                </c:pt>
                <c:pt idx="13955">
                  <c:v>-800.74551343917904</c:v>
                </c:pt>
                <c:pt idx="13956">
                  <c:v>-800.74706315994297</c:v>
                </c:pt>
                <c:pt idx="13957">
                  <c:v>-800.74891090393101</c:v>
                </c:pt>
                <c:pt idx="13958">
                  <c:v>-800.75129508972202</c:v>
                </c:pt>
                <c:pt idx="13959">
                  <c:v>-800.75451374054001</c:v>
                </c:pt>
                <c:pt idx="13960">
                  <c:v>-800.75874567031894</c:v>
                </c:pt>
                <c:pt idx="13961">
                  <c:v>-800.76422929763805</c:v>
                </c:pt>
                <c:pt idx="13962">
                  <c:v>-800.77084541320801</c:v>
                </c:pt>
                <c:pt idx="13963">
                  <c:v>-800.77829599380505</c:v>
                </c:pt>
                <c:pt idx="13964">
                  <c:v>-800.78598499298096</c:v>
                </c:pt>
                <c:pt idx="13965">
                  <c:v>-800.793554782868</c:v>
                </c:pt>
                <c:pt idx="13966">
                  <c:v>-800.80052852630604</c:v>
                </c:pt>
                <c:pt idx="13967">
                  <c:v>-800.80666780471802</c:v>
                </c:pt>
                <c:pt idx="13968">
                  <c:v>-800.81167459487904</c:v>
                </c:pt>
                <c:pt idx="13969">
                  <c:v>-800.815370082855</c:v>
                </c:pt>
                <c:pt idx="13970">
                  <c:v>-800.81751585006702</c:v>
                </c:pt>
                <c:pt idx="13971">
                  <c:v>-800.81805229187</c:v>
                </c:pt>
                <c:pt idx="13972">
                  <c:v>-800.81715822219905</c:v>
                </c:pt>
                <c:pt idx="13973">
                  <c:v>-800.81507205963203</c:v>
                </c:pt>
                <c:pt idx="13974">
                  <c:v>-800.81238985061702</c:v>
                </c:pt>
                <c:pt idx="13975">
                  <c:v>-800.80946922302303</c:v>
                </c:pt>
                <c:pt idx="13976">
                  <c:v>-800.80672740936302</c:v>
                </c:pt>
                <c:pt idx="13977">
                  <c:v>-800.804343223572</c:v>
                </c:pt>
                <c:pt idx="13978">
                  <c:v>-800.80249547958397</c:v>
                </c:pt>
                <c:pt idx="13979">
                  <c:v>-800.80118417739902</c:v>
                </c:pt>
                <c:pt idx="13980">
                  <c:v>-800.80046892166195</c:v>
                </c:pt>
                <c:pt idx="13981">
                  <c:v>-800.80034971237205</c:v>
                </c:pt>
                <c:pt idx="13982">
                  <c:v>-800.80052852630604</c:v>
                </c:pt>
                <c:pt idx="13983">
                  <c:v>-800.80100536346504</c:v>
                </c:pt>
                <c:pt idx="13984">
                  <c:v>-800.80154180526802</c:v>
                </c:pt>
                <c:pt idx="13985">
                  <c:v>-800.80201864242599</c:v>
                </c:pt>
                <c:pt idx="13986">
                  <c:v>-800.80249547958397</c:v>
                </c:pt>
                <c:pt idx="13987">
                  <c:v>-800.80291271209705</c:v>
                </c:pt>
                <c:pt idx="13988">
                  <c:v>-800.80338954925605</c:v>
                </c:pt>
                <c:pt idx="13989">
                  <c:v>-800.80374717712402</c:v>
                </c:pt>
                <c:pt idx="13990">
                  <c:v>-800.80398559570301</c:v>
                </c:pt>
                <c:pt idx="13991">
                  <c:v>-800.80416440963802</c:v>
                </c:pt>
                <c:pt idx="13992">
                  <c:v>-800.80416440963802</c:v>
                </c:pt>
                <c:pt idx="13993">
                  <c:v>-800.80392599105903</c:v>
                </c:pt>
                <c:pt idx="13994">
                  <c:v>-800.80327033996605</c:v>
                </c:pt>
                <c:pt idx="13995">
                  <c:v>-800.80219745635998</c:v>
                </c:pt>
                <c:pt idx="13996">
                  <c:v>-800.80058813095104</c:v>
                </c:pt>
                <c:pt idx="13997">
                  <c:v>-800.79844236373901</c:v>
                </c:pt>
                <c:pt idx="13998">
                  <c:v>-800.79593896865902</c:v>
                </c:pt>
                <c:pt idx="13999">
                  <c:v>-800.79301834106502</c:v>
                </c:pt>
                <c:pt idx="14000">
                  <c:v>-800.78979969024704</c:v>
                </c:pt>
                <c:pt idx="14001">
                  <c:v>-800.78634262084995</c:v>
                </c:pt>
                <c:pt idx="14002">
                  <c:v>-800.78282594680798</c:v>
                </c:pt>
                <c:pt idx="14003">
                  <c:v>-800.77960729598999</c:v>
                </c:pt>
                <c:pt idx="14004">
                  <c:v>-800.77704429626499</c:v>
                </c:pt>
                <c:pt idx="14005">
                  <c:v>-800.77531576156605</c:v>
                </c:pt>
                <c:pt idx="14006">
                  <c:v>-800.77460050582897</c:v>
                </c:pt>
                <c:pt idx="14007">
                  <c:v>-800.77495813369796</c:v>
                </c:pt>
                <c:pt idx="14008">
                  <c:v>-800.77626943588302</c:v>
                </c:pt>
                <c:pt idx="14009">
                  <c:v>-800.77859401702904</c:v>
                </c:pt>
                <c:pt idx="14010">
                  <c:v>-800.78163385391304</c:v>
                </c:pt>
                <c:pt idx="14011">
                  <c:v>-800.78526973724399</c:v>
                </c:pt>
                <c:pt idx="14012">
                  <c:v>-800.78920364379906</c:v>
                </c:pt>
                <c:pt idx="14013">
                  <c:v>-800.79301834106502</c:v>
                </c:pt>
                <c:pt idx="14014">
                  <c:v>-800.79635620117199</c:v>
                </c:pt>
                <c:pt idx="14015">
                  <c:v>-800.79891920089699</c:v>
                </c:pt>
                <c:pt idx="14016">
                  <c:v>-800.80040931701706</c:v>
                </c:pt>
                <c:pt idx="14017">
                  <c:v>-800.80076694488503</c:v>
                </c:pt>
                <c:pt idx="14018">
                  <c:v>-800.79999208450295</c:v>
                </c:pt>
                <c:pt idx="14019">
                  <c:v>-800.79826354980503</c:v>
                </c:pt>
                <c:pt idx="14020">
                  <c:v>-800.79576015472401</c:v>
                </c:pt>
                <c:pt idx="14021">
                  <c:v>-800.79283952713001</c:v>
                </c:pt>
                <c:pt idx="14022">
                  <c:v>-800.78974008560203</c:v>
                </c:pt>
                <c:pt idx="14023">
                  <c:v>-800.78670024871803</c:v>
                </c:pt>
                <c:pt idx="14024">
                  <c:v>-800.78401803970405</c:v>
                </c:pt>
                <c:pt idx="14025">
                  <c:v>-800.78175306320202</c:v>
                </c:pt>
                <c:pt idx="14026">
                  <c:v>-800.77996492385898</c:v>
                </c:pt>
                <c:pt idx="14027">
                  <c:v>-800.77847480773903</c:v>
                </c:pt>
                <c:pt idx="14028">
                  <c:v>-800.77710390090999</c:v>
                </c:pt>
                <c:pt idx="14029">
                  <c:v>-800.77561378479004</c:v>
                </c:pt>
                <c:pt idx="14030">
                  <c:v>-800.77394485473701</c:v>
                </c:pt>
                <c:pt idx="14031">
                  <c:v>-800.77203750610397</c:v>
                </c:pt>
                <c:pt idx="14032">
                  <c:v>-800.76995134353695</c:v>
                </c:pt>
                <c:pt idx="14033">
                  <c:v>-800.76780557632503</c:v>
                </c:pt>
                <c:pt idx="14034">
                  <c:v>-800.765659809113</c:v>
                </c:pt>
                <c:pt idx="14035">
                  <c:v>-800.76339483261097</c:v>
                </c:pt>
                <c:pt idx="14036">
                  <c:v>-800.76118946075496</c:v>
                </c:pt>
                <c:pt idx="14037">
                  <c:v>-800.75886487960804</c:v>
                </c:pt>
                <c:pt idx="14038">
                  <c:v>-800.75648069381702</c:v>
                </c:pt>
                <c:pt idx="14039">
                  <c:v>-800.75385808944702</c:v>
                </c:pt>
                <c:pt idx="14040">
                  <c:v>-800.75093746185303</c:v>
                </c:pt>
                <c:pt idx="14041">
                  <c:v>-800.74771881103504</c:v>
                </c:pt>
                <c:pt idx="14042">
                  <c:v>-800.74420213699398</c:v>
                </c:pt>
                <c:pt idx="14043">
                  <c:v>-800.740625858307</c:v>
                </c:pt>
                <c:pt idx="14044">
                  <c:v>-800.73710918426502</c:v>
                </c:pt>
                <c:pt idx="14045">
                  <c:v>-800.73371171951305</c:v>
                </c:pt>
                <c:pt idx="14046">
                  <c:v>-800.73055267333996</c:v>
                </c:pt>
                <c:pt idx="14047">
                  <c:v>-800.72757244110096</c:v>
                </c:pt>
                <c:pt idx="14048">
                  <c:v>-800.72477102279697</c:v>
                </c:pt>
                <c:pt idx="14049">
                  <c:v>-800.72214841842697</c:v>
                </c:pt>
                <c:pt idx="14050">
                  <c:v>-800.71940660476696</c:v>
                </c:pt>
                <c:pt idx="14051">
                  <c:v>-800.71642637252796</c:v>
                </c:pt>
                <c:pt idx="14052">
                  <c:v>-800.71296930313099</c:v>
                </c:pt>
                <c:pt idx="14053">
                  <c:v>-800.70885658264206</c:v>
                </c:pt>
                <c:pt idx="14054">
                  <c:v>-800.70408821106003</c:v>
                </c:pt>
                <c:pt idx="14055">
                  <c:v>-800.69860458374001</c:v>
                </c:pt>
                <c:pt idx="14056">
                  <c:v>-800.69258451461803</c:v>
                </c:pt>
                <c:pt idx="14057">
                  <c:v>-800.68632602691696</c:v>
                </c:pt>
                <c:pt idx="14058">
                  <c:v>-800.68000793457099</c:v>
                </c:pt>
                <c:pt idx="14059">
                  <c:v>-800.674107074738</c:v>
                </c:pt>
                <c:pt idx="14060">
                  <c:v>-800.668861865998</c:v>
                </c:pt>
                <c:pt idx="14061">
                  <c:v>-800.66462993621803</c:v>
                </c:pt>
                <c:pt idx="14062">
                  <c:v>-800.66147089004505</c:v>
                </c:pt>
                <c:pt idx="14063">
                  <c:v>-800.65944433212303</c:v>
                </c:pt>
                <c:pt idx="14064">
                  <c:v>-800.65843105316196</c:v>
                </c:pt>
                <c:pt idx="14065">
                  <c:v>-800.65801382064797</c:v>
                </c:pt>
                <c:pt idx="14066">
                  <c:v>-800.65795421600399</c:v>
                </c:pt>
                <c:pt idx="14067">
                  <c:v>-800.657715797425</c:v>
                </c:pt>
                <c:pt idx="14068">
                  <c:v>-800.65706014633201</c:v>
                </c:pt>
                <c:pt idx="14069">
                  <c:v>-800.65580844879196</c:v>
                </c:pt>
                <c:pt idx="14070">
                  <c:v>-800.65378189086903</c:v>
                </c:pt>
                <c:pt idx="14071">
                  <c:v>-800.65127849578903</c:v>
                </c:pt>
                <c:pt idx="14072">
                  <c:v>-800.64847707748402</c:v>
                </c:pt>
                <c:pt idx="14073">
                  <c:v>-800.64579486846901</c:v>
                </c:pt>
                <c:pt idx="14074">
                  <c:v>-800.64335107803402</c:v>
                </c:pt>
                <c:pt idx="14075">
                  <c:v>-800.64138412475597</c:v>
                </c:pt>
                <c:pt idx="14076">
                  <c:v>-800.63977479934704</c:v>
                </c:pt>
                <c:pt idx="14077">
                  <c:v>-800.638344287873</c:v>
                </c:pt>
                <c:pt idx="14078">
                  <c:v>-800.63691377639805</c:v>
                </c:pt>
                <c:pt idx="14079">
                  <c:v>-800.635304450989</c:v>
                </c:pt>
                <c:pt idx="14080">
                  <c:v>-800.63315868377697</c:v>
                </c:pt>
                <c:pt idx="14081">
                  <c:v>-800.63047647476196</c:v>
                </c:pt>
                <c:pt idx="14082">
                  <c:v>-800.62725782394398</c:v>
                </c:pt>
                <c:pt idx="14083">
                  <c:v>-800.62356233596802</c:v>
                </c:pt>
                <c:pt idx="14084">
                  <c:v>-800.61956882476795</c:v>
                </c:pt>
                <c:pt idx="14085">
                  <c:v>-800.615575313568</c:v>
                </c:pt>
                <c:pt idx="14086">
                  <c:v>-800.61182022094704</c:v>
                </c:pt>
                <c:pt idx="14087">
                  <c:v>-800.60854196548496</c:v>
                </c:pt>
                <c:pt idx="14088">
                  <c:v>-800.60574054717995</c:v>
                </c:pt>
                <c:pt idx="14089">
                  <c:v>-800.60341596603405</c:v>
                </c:pt>
                <c:pt idx="14090">
                  <c:v>-800.60115098953304</c:v>
                </c:pt>
                <c:pt idx="14091">
                  <c:v>-800.598826408386</c:v>
                </c:pt>
                <c:pt idx="14092">
                  <c:v>-800.59614419937202</c:v>
                </c:pt>
                <c:pt idx="14093">
                  <c:v>-800.59304475784302</c:v>
                </c:pt>
                <c:pt idx="14094">
                  <c:v>-800.58940887451195</c:v>
                </c:pt>
                <c:pt idx="14095">
                  <c:v>-800.585117340088</c:v>
                </c:pt>
                <c:pt idx="14096">
                  <c:v>-800.58011054992699</c:v>
                </c:pt>
                <c:pt idx="14097">
                  <c:v>-800.57420969009399</c:v>
                </c:pt>
                <c:pt idx="14098">
                  <c:v>-800.56735515594505</c:v>
                </c:pt>
                <c:pt idx="14099">
                  <c:v>-800.55936813354504</c:v>
                </c:pt>
                <c:pt idx="14100">
                  <c:v>-800.55042743682895</c:v>
                </c:pt>
                <c:pt idx="14101">
                  <c:v>-800.54053306579601</c:v>
                </c:pt>
                <c:pt idx="14102">
                  <c:v>-800.529983043671</c:v>
                </c:pt>
                <c:pt idx="14103">
                  <c:v>-800.51895618438698</c:v>
                </c:pt>
                <c:pt idx="14104">
                  <c:v>-800.50786972045898</c:v>
                </c:pt>
                <c:pt idx="14105">
                  <c:v>-800.49684286117599</c:v>
                </c:pt>
                <c:pt idx="14106">
                  <c:v>-800.48623323440597</c:v>
                </c:pt>
                <c:pt idx="14107">
                  <c:v>-800.47633886337303</c:v>
                </c:pt>
                <c:pt idx="14108">
                  <c:v>-800.46751737594604</c:v>
                </c:pt>
                <c:pt idx="14109">
                  <c:v>-800.45982837677002</c:v>
                </c:pt>
                <c:pt idx="14110">
                  <c:v>-800.45321226119995</c:v>
                </c:pt>
                <c:pt idx="14111">
                  <c:v>-800.44737100601196</c:v>
                </c:pt>
                <c:pt idx="14112">
                  <c:v>-800.44200658798195</c:v>
                </c:pt>
                <c:pt idx="14113">
                  <c:v>-800.43694019317604</c:v>
                </c:pt>
                <c:pt idx="14114">
                  <c:v>-800.43211221695003</c:v>
                </c:pt>
                <c:pt idx="14115">
                  <c:v>-800.42770147323597</c:v>
                </c:pt>
                <c:pt idx="14116">
                  <c:v>-800.42364835739204</c:v>
                </c:pt>
                <c:pt idx="14117">
                  <c:v>-800.42001247405994</c:v>
                </c:pt>
                <c:pt idx="14118">
                  <c:v>-800.41691303253197</c:v>
                </c:pt>
                <c:pt idx="14119">
                  <c:v>-800.41458845138595</c:v>
                </c:pt>
                <c:pt idx="14120">
                  <c:v>-800.41321754455601</c:v>
                </c:pt>
                <c:pt idx="14121">
                  <c:v>-800.41303873062202</c:v>
                </c:pt>
                <c:pt idx="14122">
                  <c:v>-800.41423082351696</c:v>
                </c:pt>
                <c:pt idx="14123">
                  <c:v>-800.41667461395298</c:v>
                </c:pt>
                <c:pt idx="14124">
                  <c:v>-800.42007207870495</c:v>
                </c:pt>
                <c:pt idx="14125">
                  <c:v>-800.424304008484</c:v>
                </c:pt>
                <c:pt idx="14126">
                  <c:v>-800.42925119400002</c:v>
                </c:pt>
                <c:pt idx="14127">
                  <c:v>-800.43455600738503</c:v>
                </c:pt>
                <c:pt idx="14128">
                  <c:v>-800.43998003006004</c:v>
                </c:pt>
                <c:pt idx="14129">
                  <c:v>-800.44504642486595</c:v>
                </c:pt>
                <c:pt idx="14130">
                  <c:v>-800.44951677322399</c:v>
                </c:pt>
                <c:pt idx="14131">
                  <c:v>-800.45315265655495</c:v>
                </c:pt>
                <c:pt idx="14132">
                  <c:v>-800.45595407485996</c:v>
                </c:pt>
                <c:pt idx="14133">
                  <c:v>-800.45792102813698</c:v>
                </c:pt>
                <c:pt idx="14134">
                  <c:v>-800.45911312103306</c:v>
                </c:pt>
                <c:pt idx="14135">
                  <c:v>-800.45964956283603</c:v>
                </c:pt>
                <c:pt idx="14136">
                  <c:v>-800.45947074890205</c:v>
                </c:pt>
                <c:pt idx="14137">
                  <c:v>-800.45869588851895</c:v>
                </c:pt>
                <c:pt idx="14138">
                  <c:v>-800.457384586334</c:v>
                </c:pt>
                <c:pt idx="14139">
                  <c:v>-800.45571565628097</c:v>
                </c:pt>
                <c:pt idx="14140">
                  <c:v>-800.45368909835804</c:v>
                </c:pt>
                <c:pt idx="14141">
                  <c:v>-800.45124530792305</c:v>
                </c:pt>
                <c:pt idx="14142">
                  <c:v>-800.44814586639404</c:v>
                </c:pt>
                <c:pt idx="14143">
                  <c:v>-800.44445037841797</c:v>
                </c:pt>
                <c:pt idx="14144">
                  <c:v>-800.44015884399403</c:v>
                </c:pt>
                <c:pt idx="14145">
                  <c:v>-800.435509681702</c:v>
                </c:pt>
                <c:pt idx="14146">
                  <c:v>-800.43074131011997</c:v>
                </c:pt>
                <c:pt idx="14147">
                  <c:v>-800.42609214782703</c:v>
                </c:pt>
                <c:pt idx="14148">
                  <c:v>-800.42186021804798</c:v>
                </c:pt>
                <c:pt idx="14149">
                  <c:v>-800.41834354400703</c:v>
                </c:pt>
                <c:pt idx="14150">
                  <c:v>-800.415720939636</c:v>
                </c:pt>
                <c:pt idx="14151">
                  <c:v>-800.41429042816196</c:v>
                </c:pt>
                <c:pt idx="14152">
                  <c:v>-800.41393280029297</c:v>
                </c:pt>
                <c:pt idx="14153">
                  <c:v>-800.41470766067505</c:v>
                </c:pt>
                <c:pt idx="14154">
                  <c:v>-800.41625738143898</c:v>
                </c:pt>
                <c:pt idx="14155">
                  <c:v>-800.41828393936203</c:v>
                </c:pt>
                <c:pt idx="14156">
                  <c:v>-800.42025089263905</c:v>
                </c:pt>
                <c:pt idx="14157">
                  <c:v>-800.421681404114</c:v>
                </c:pt>
                <c:pt idx="14158">
                  <c:v>-800.42221784591698</c:v>
                </c:pt>
                <c:pt idx="14159">
                  <c:v>-800.42150259018001</c:v>
                </c:pt>
                <c:pt idx="14160">
                  <c:v>-800.41941642761299</c:v>
                </c:pt>
                <c:pt idx="14161">
                  <c:v>-800.41601896285999</c:v>
                </c:pt>
                <c:pt idx="14162">
                  <c:v>-800.41131019592297</c:v>
                </c:pt>
                <c:pt idx="14163">
                  <c:v>-800.40552854537998</c:v>
                </c:pt>
                <c:pt idx="14164">
                  <c:v>-800.39897203445503</c:v>
                </c:pt>
                <c:pt idx="14165">
                  <c:v>-800.39187908172596</c:v>
                </c:pt>
                <c:pt idx="14166">
                  <c:v>-800.38460731506404</c:v>
                </c:pt>
                <c:pt idx="14167">
                  <c:v>-800.37757396697998</c:v>
                </c:pt>
                <c:pt idx="14168">
                  <c:v>-800.37095785141003</c:v>
                </c:pt>
                <c:pt idx="14169">
                  <c:v>-800.36493778228805</c:v>
                </c:pt>
                <c:pt idx="14170">
                  <c:v>-800.35951375961304</c:v>
                </c:pt>
                <c:pt idx="14171">
                  <c:v>-800.35492420196601</c:v>
                </c:pt>
                <c:pt idx="14172">
                  <c:v>-800.35116910934505</c:v>
                </c:pt>
                <c:pt idx="14173">
                  <c:v>-800.34836769104004</c:v>
                </c:pt>
                <c:pt idx="14174">
                  <c:v>-800.346519947052</c:v>
                </c:pt>
                <c:pt idx="14175">
                  <c:v>-800.34568548202503</c:v>
                </c:pt>
                <c:pt idx="14176">
                  <c:v>-800.34556627273605</c:v>
                </c:pt>
                <c:pt idx="14177">
                  <c:v>-800.34610271453903</c:v>
                </c:pt>
                <c:pt idx="14178">
                  <c:v>-800.346877574921</c:v>
                </c:pt>
                <c:pt idx="14179">
                  <c:v>-800.34771203994796</c:v>
                </c:pt>
                <c:pt idx="14180">
                  <c:v>-800.34824848175106</c:v>
                </c:pt>
                <c:pt idx="14181">
                  <c:v>-800.34806966781605</c:v>
                </c:pt>
                <c:pt idx="14182">
                  <c:v>-800.346937179566</c:v>
                </c:pt>
                <c:pt idx="14183">
                  <c:v>-800.34455299377498</c:v>
                </c:pt>
                <c:pt idx="14184">
                  <c:v>-800.34103631973301</c:v>
                </c:pt>
                <c:pt idx="14185">
                  <c:v>-800.33644676208496</c:v>
                </c:pt>
                <c:pt idx="14186">
                  <c:v>-800.33096313476597</c:v>
                </c:pt>
                <c:pt idx="14187">
                  <c:v>-800.32500267028797</c:v>
                </c:pt>
                <c:pt idx="14188">
                  <c:v>-800.31886339187599</c:v>
                </c:pt>
                <c:pt idx="14189">
                  <c:v>-800.31284332275402</c:v>
                </c:pt>
                <c:pt idx="14190">
                  <c:v>-800.30730009079002</c:v>
                </c:pt>
                <c:pt idx="14191">
                  <c:v>-800.302293300629</c:v>
                </c:pt>
                <c:pt idx="14192">
                  <c:v>-800.29770374298096</c:v>
                </c:pt>
                <c:pt idx="14193">
                  <c:v>-800.29341220855702</c:v>
                </c:pt>
                <c:pt idx="14194">
                  <c:v>-800.28918027877796</c:v>
                </c:pt>
                <c:pt idx="14195">
                  <c:v>-800.28470993042004</c:v>
                </c:pt>
                <c:pt idx="14196">
                  <c:v>-800.27982234954902</c:v>
                </c:pt>
                <c:pt idx="14197">
                  <c:v>-800.274279117584</c:v>
                </c:pt>
                <c:pt idx="14198">
                  <c:v>-800.26778221130405</c:v>
                </c:pt>
                <c:pt idx="14199">
                  <c:v>-800.26039123535202</c:v>
                </c:pt>
                <c:pt idx="14200">
                  <c:v>-800.252285003662</c:v>
                </c:pt>
                <c:pt idx="14201">
                  <c:v>-800.24370193481502</c:v>
                </c:pt>
                <c:pt idx="14202">
                  <c:v>-800.23470163345405</c:v>
                </c:pt>
                <c:pt idx="14203">
                  <c:v>-800.22546291351296</c:v>
                </c:pt>
                <c:pt idx="14204">
                  <c:v>-800.21586656570503</c:v>
                </c:pt>
                <c:pt idx="14205">
                  <c:v>-800.20615100860596</c:v>
                </c:pt>
                <c:pt idx="14206">
                  <c:v>-800.19655466079701</c:v>
                </c:pt>
                <c:pt idx="14207">
                  <c:v>-800.18743515014705</c:v>
                </c:pt>
                <c:pt idx="14208">
                  <c:v>-800.17903089523304</c:v>
                </c:pt>
                <c:pt idx="14209">
                  <c:v>-800.17140150070202</c:v>
                </c:pt>
                <c:pt idx="14210">
                  <c:v>-800.16448736190796</c:v>
                </c:pt>
                <c:pt idx="14211">
                  <c:v>-800.158288478852</c:v>
                </c:pt>
                <c:pt idx="14212">
                  <c:v>-800.15310287475597</c:v>
                </c:pt>
                <c:pt idx="14213">
                  <c:v>-800.14893054962204</c:v>
                </c:pt>
                <c:pt idx="14214">
                  <c:v>-800.14577150344905</c:v>
                </c:pt>
                <c:pt idx="14215">
                  <c:v>-800.14314889907905</c:v>
                </c:pt>
                <c:pt idx="14216">
                  <c:v>-800.14064550399803</c:v>
                </c:pt>
                <c:pt idx="14217">
                  <c:v>-800.13802289962803</c:v>
                </c:pt>
                <c:pt idx="14218">
                  <c:v>-800.13528108596802</c:v>
                </c:pt>
                <c:pt idx="14219">
                  <c:v>-800.13247966766403</c:v>
                </c:pt>
                <c:pt idx="14220">
                  <c:v>-800.12985706329403</c:v>
                </c:pt>
                <c:pt idx="14221">
                  <c:v>-800.12741327285801</c:v>
                </c:pt>
                <c:pt idx="14222">
                  <c:v>-800.12496948242199</c:v>
                </c:pt>
                <c:pt idx="14223">
                  <c:v>-800.12258529663097</c:v>
                </c:pt>
                <c:pt idx="14224">
                  <c:v>-800.12037992477406</c:v>
                </c:pt>
                <c:pt idx="14225">
                  <c:v>-800.11841297149704</c:v>
                </c:pt>
                <c:pt idx="14226">
                  <c:v>-800.11680364608799</c:v>
                </c:pt>
                <c:pt idx="14227">
                  <c:v>-800.11519432067905</c:v>
                </c:pt>
                <c:pt idx="14228">
                  <c:v>-800.11316776275703</c:v>
                </c:pt>
                <c:pt idx="14229">
                  <c:v>-800.11042594909702</c:v>
                </c:pt>
                <c:pt idx="14230">
                  <c:v>-800.10667085647594</c:v>
                </c:pt>
                <c:pt idx="14231">
                  <c:v>-800.10202169418403</c:v>
                </c:pt>
                <c:pt idx="14232">
                  <c:v>-800.09665727615402</c:v>
                </c:pt>
                <c:pt idx="14233">
                  <c:v>-800.09069681167603</c:v>
                </c:pt>
                <c:pt idx="14234">
                  <c:v>-800.08419990539596</c:v>
                </c:pt>
                <c:pt idx="14235">
                  <c:v>-800.07716655731201</c:v>
                </c:pt>
                <c:pt idx="14236">
                  <c:v>-800.06989479064998</c:v>
                </c:pt>
                <c:pt idx="14237">
                  <c:v>-800.06262302398704</c:v>
                </c:pt>
                <c:pt idx="14238">
                  <c:v>-800.05564928054798</c:v>
                </c:pt>
                <c:pt idx="14239">
                  <c:v>-800.04909276962303</c:v>
                </c:pt>
                <c:pt idx="14240">
                  <c:v>-800.04277467727695</c:v>
                </c:pt>
                <c:pt idx="14241">
                  <c:v>-800.03645658493099</c:v>
                </c:pt>
                <c:pt idx="14242">
                  <c:v>-800.03007888794002</c:v>
                </c:pt>
                <c:pt idx="14243">
                  <c:v>-800.02352237701405</c:v>
                </c:pt>
                <c:pt idx="14244">
                  <c:v>-800.016787052155</c:v>
                </c:pt>
                <c:pt idx="14245">
                  <c:v>-800.00987291336105</c:v>
                </c:pt>
                <c:pt idx="14246">
                  <c:v>-800.00277996063301</c:v>
                </c:pt>
                <c:pt idx="14247">
                  <c:v>-799.99532938003597</c:v>
                </c:pt>
                <c:pt idx="14248">
                  <c:v>-799.98764038085994</c:v>
                </c:pt>
                <c:pt idx="14249">
                  <c:v>-799.97953414917004</c:v>
                </c:pt>
                <c:pt idx="14250">
                  <c:v>-799.97118949890205</c:v>
                </c:pt>
                <c:pt idx="14251">
                  <c:v>-799.96260643005405</c:v>
                </c:pt>
                <c:pt idx="14252">
                  <c:v>-799.95396375656105</c:v>
                </c:pt>
                <c:pt idx="14253">
                  <c:v>-799.94520187377998</c:v>
                </c:pt>
                <c:pt idx="14254">
                  <c:v>-799.93638038635299</c:v>
                </c:pt>
                <c:pt idx="14255">
                  <c:v>-799.927439689636</c:v>
                </c:pt>
                <c:pt idx="14256">
                  <c:v>-799.91855859756504</c:v>
                </c:pt>
                <c:pt idx="14257">
                  <c:v>-799.90985631942794</c:v>
                </c:pt>
                <c:pt idx="14258">
                  <c:v>-799.90139245986995</c:v>
                </c:pt>
                <c:pt idx="14259">
                  <c:v>-799.89322662353504</c:v>
                </c:pt>
                <c:pt idx="14260">
                  <c:v>-799.88529920578003</c:v>
                </c:pt>
                <c:pt idx="14261">
                  <c:v>-799.87737178802502</c:v>
                </c:pt>
                <c:pt idx="14262">
                  <c:v>-799.86932516098</c:v>
                </c:pt>
                <c:pt idx="14263">
                  <c:v>-799.861159324646</c:v>
                </c:pt>
                <c:pt idx="14264">
                  <c:v>-799.85281467437801</c:v>
                </c:pt>
                <c:pt idx="14265">
                  <c:v>-799.84411239624001</c:v>
                </c:pt>
                <c:pt idx="14266">
                  <c:v>-799.83499288559005</c:v>
                </c:pt>
                <c:pt idx="14267">
                  <c:v>-799.825217723847</c:v>
                </c:pt>
                <c:pt idx="14268">
                  <c:v>-799.81478691101097</c:v>
                </c:pt>
                <c:pt idx="14269">
                  <c:v>-799.80393886566196</c:v>
                </c:pt>
                <c:pt idx="14270">
                  <c:v>-799.79279279708896</c:v>
                </c:pt>
                <c:pt idx="14271">
                  <c:v>-799.78164672851597</c:v>
                </c:pt>
                <c:pt idx="14272">
                  <c:v>-799.77050065994297</c:v>
                </c:pt>
                <c:pt idx="14273">
                  <c:v>-799.75953340530396</c:v>
                </c:pt>
                <c:pt idx="14274">
                  <c:v>-799.74874496459995</c:v>
                </c:pt>
                <c:pt idx="14275">
                  <c:v>-799.73831415176403</c:v>
                </c:pt>
                <c:pt idx="14276">
                  <c:v>-799.72824096679699</c:v>
                </c:pt>
                <c:pt idx="14277">
                  <c:v>-799.71840620040905</c:v>
                </c:pt>
                <c:pt idx="14278">
                  <c:v>-799.708631038666</c:v>
                </c:pt>
                <c:pt idx="14279">
                  <c:v>-799.69849824905396</c:v>
                </c:pt>
                <c:pt idx="14280">
                  <c:v>-799.68776941299495</c:v>
                </c:pt>
                <c:pt idx="14281">
                  <c:v>-799.67620611190796</c:v>
                </c:pt>
                <c:pt idx="14282">
                  <c:v>-799.66380834579502</c:v>
                </c:pt>
                <c:pt idx="14283">
                  <c:v>-799.65069532394398</c:v>
                </c:pt>
                <c:pt idx="14284">
                  <c:v>-799.63686704635597</c:v>
                </c:pt>
                <c:pt idx="14285">
                  <c:v>-799.622621536255</c:v>
                </c:pt>
                <c:pt idx="14286">
                  <c:v>-799.60795879364002</c:v>
                </c:pt>
                <c:pt idx="14287">
                  <c:v>-799.59305763244595</c:v>
                </c:pt>
                <c:pt idx="14288">
                  <c:v>-799.578037261963</c:v>
                </c:pt>
                <c:pt idx="14289">
                  <c:v>-799.56301689147995</c:v>
                </c:pt>
                <c:pt idx="14290">
                  <c:v>-799.547936916352</c:v>
                </c:pt>
                <c:pt idx="14291">
                  <c:v>-799.53279733657905</c:v>
                </c:pt>
                <c:pt idx="14292">
                  <c:v>-799.517419338227</c:v>
                </c:pt>
                <c:pt idx="14293">
                  <c:v>-799.50186252594006</c:v>
                </c:pt>
                <c:pt idx="14294">
                  <c:v>-799.48612689971901</c:v>
                </c:pt>
                <c:pt idx="14295">
                  <c:v>-799.47027206420898</c:v>
                </c:pt>
                <c:pt idx="14296">
                  <c:v>-799.45459604263306</c:v>
                </c:pt>
                <c:pt idx="14297">
                  <c:v>-799.43933725357101</c:v>
                </c:pt>
                <c:pt idx="14298">
                  <c:v>-799.42467451095604</c:v>
                </c:pt>
                <c:pt idx="14299">
                  <c:v>-799.41078662872303</c:v>
                </c:pt>
                <c:pt idx="14300">
                  <c:v>-799.39773321151802</c:v>
                </c:pt>
                <c:pt idx="14301">
                  <c:v>-799.38527584075905</c:v>
                </c:pt>
                <c:pt idx="14302">
                  <c:v>-799.37323570251499</c:v>
                </c:pt>
                <c:pt idx="14303">
                  <c:v>-799.36149358749401</c:v>
                </c:pt>
                <c:pt idx="14304">
                  <c:v>-799.34963226318405</c:v>
                </c:pt>
                <c:pt idx="14305">
                  <c:v>-799.33741331100498</c:v>
                </c:pt>
                <c:pt idx="14306">
                  <c:v>-799.32447910308895</c:v>
                </c:pt>
                <c:pt idx="14307">
                  <c:v>-799.31059122085605</c:v>
                </c:pt>
                <c:pt idx="14308">
                  <c:v>-799.29569005966198</c:v>
                </c:pt>
                <c:pt idx="14309">
                  <c:v>-799.28001403808605</c:v>
                </c:pt>
                <c:pt idx="14310">
                  <c:v>-799.26362276077305</c:v>
                </c:pt>
                <c:pt idx="14311">
                  <c:v>-799.24675464630104</c:v>
                </c:pt>
                <c:pt idx="14312">
                  <c:v>-799.22952890396095</c:v>
                </c:pt>
                <c:pt idx="14313">
                  <c:v>-799.21206474304199</c:v>
                </c:pt>
                <c:pt idx="14314">
                  <c:v>-799.19471979141304</c:v>
                </c:pt>
                <c:pt idx="14315">
                  <c:v>-799.17761325836204</c:v>
                </c:pt>
                <c:pt idx="14316">
                  <c:v>-799.16092395782505</c:v>
                </c:pt>
                <c:pt idx="14317">
                  <c:v>-799.14453268051204</c:v>
                </c:pt>
                <c:pt idx="14318">
                  <c:v>-799.12826061248802</c:v>
                </c:pt>
                <c:pt idx="14319">
                  <c:v>-799.111988544464</c:v>
                </c:pt>
                <c:pt idx="14320">
                  <c:v>-799.09559726715099</c:v>
                </c:pt>
                <c:pt idx="14321">
                  <c:v>-799.07884836196899</c:v>
                </c:pt>
                <c:pt idx="14322">
                  <c:v>-799.06138420105003</c:v>
                </c:pt>
                <c:pt idx="14323">
                  <c:v>-799.04278755188</c:v>
                </c:pt>
                <c:pt idx="14324">
                  <c:v>-799.02270078659103</c:v>
                </c:pt>
                <c:pt idx="14325">
                  <c:v>-799.00088548660301</c:v>
                </c:pt>
                <c:pt idx="14326">
                  <c:v>-798.97734165191696</c:v>
                </c:pt>
                <c:pt idx="14327">
                  <c:v>-798.95236730575596</c:v>
                </c:pt>
                <c:pt idx="14328">
                  <c:v>-798.92620086669899</c:v>
                </c:pt>
                <c:pt idx="14329">
                  <c:v>-798.89931917190597</c:v>
                </c:pt>
                <c:pt idx="14330">
                  <c:v>-798.87219905853306</c:v>
                </c:pt>
                <c:pt idx="14331">
                  <c:v>-798.84525775909401</c:v>
                </c:pt>
                <c:pt idx="14332">
                  <c:v>-798.81897211074897</c:v>
                </c:pt>
                <c:pt idx="14333">
                  <c:v>-798.79364013671898</c:v>
                </c:pt>
                <c:pt idx="14334">
                  <c:v>-798.76950025558494</c:v>
                </c:pt>
                <c:pt idx="14335">
                  <c:v>-798.746254444123</c:v>
                </c:pt>
                <c:pt idx="14336">
                  <c:v>-798.72366428375301</c:v>
                </c:pt>
                <c:pt idx="14337">
                  <c:v>-798.701491355896</c:v>
                </c:pt>
                <c:pt idx="14338">
                  <c:v>-798.679616451264</c:v>
                </c:pt>
                <c:pt idx="14339">
                  <c:v>-798.65780115127598</c:v>
                </c:pt>
                <c:pt idx="14340">
                  <c:v>-798.63610506057796</c:v>
                </c:pt>
                <c:pt idx="14341">
                  <c:v>-798.61446857452404</c:v>
                </c:pt>
                <c:pt idx="14342">
                  <c:v>-798.59277248382602</c:v>
                </c:pt>
                <c:pt idx="14343">
                  <c:v>-798.57113599777199</c:v>
                </c:pt>
                <c:pt idx="14344">
                  <c:v>-798.54961872100898</c:v>
                </c:pt>
                <c:pt idx="14345">
                  <c:v>-798.52816104888905</c:v>
                </c:pt>
                <c:pt idx="14346">
                  <c:v>-798.50664377212502</c:v>
                </c:pt>
                <c:pt idx="14347">
                  <c:v>-798.48470926284801</c:v>
                </c:pt>
                <c:pt idx="14348">
                  <c:v>-798.46205949783302</c:v>
                </c:pt>
                <c:pt idx="14349">
                  <c:v>-798.43839645385799</c:v>
                </c:pt>
                <c:pt idx="14350">
                  <c:v>-798.41354131698597</c:v>
                </c:pt>
                <c:pt idx="14351">
                  <c:v>-798.38713645935104</c:v>
                </c:pt>
                <c:pt idx="14352">
                  <c:v>-798.35894346237205</c:v>
                </c:pt>
                <c:pt idx="14353">
                  <c:v>-798.32872390747104</c:v>
                </c:pt>
                <c:pt idx="14354">
                  <c:v>-798.296298980713</c:v>
                </c:pt>
                <c:pt idx="14355">
                  <c:v>-798.26172828674305</c:v>
                </c:pt>
                <c:pt idx="14356">
                  <c:v>-798.22530984878597</c:v>
                </c:pt>
                <c:pt idx="14357">
                  <c:v>-798.18728208541904</c:v>
                </c:pt>
                <c:pt idx="14358">
                  <c:v>-798.14824104309105</c:v>
                </c:pt>
                <c:pt idx="14359">
                  <c:v>-798.10866355895996</c:v>
                </c:pt>
                <c:pt idx="14360">
                  <c:v>-798.06908607482899</c:v>
                </c:pt>
                <c:pt idx="14361">
                  <c:v>-798.030104637146</c:v>
                </c:pt>
                <c:pt idx="14362">
                  <c:v>-797.99201726913498</c:v>
                </c:pt>
                <c:pt idx="14363">
                  <c:v>-797.95512199401901</c:v>
                </c:pt>
                <c:pt idx="14364">
                  <c:v>-797.91953802108799</c:v>
                </c:pt>
                <c:pt idx="14365">
                  <c:v>-797.88520574569702</c:v>
                </c:pt>
                <c:pt idx="14366">
                  <c:v>-797.85218477249202</c:v>
                </c:pt>
                <c:pt idx="14367">
                  <c:v>-797.82017707824696</c:v>
                </c:pt>
                <c:pt idx="14368">
                  <c:v>-797.78912305831898</c:v>
                </c:pt>
                <c:pt idx="14369">
                  <c:v>-797.75914192199696</c:v>
                </c:pt>
                <c:pt idx="14370">
                  <c:v>-797.73023366928101</c:v>
                </c:pt>
                <c:pt idx="14371">
                  <c:v>-797.70251750946102</c:v>
                </c:pt>
                <c:pt idx="14372">
                  <c:v>-797.67587423324596</c:v>
                </c:pt>
                <c:pt idx="14373">
                  <c:v>-797.64988660812401</c:v>
                </c:pt>
                <c:pt idx="14374">
                  <c:v>-797.62413740158104</c:v>
                </c:pt>
                <c:pt idx="14375">
                  <c:v>-797.59791135787998</c:v>
                </c:pt>
                <c:pt idx="14376">
                  <c:v>-797.57067203521694</c:v>
                </c:pt>
                <c:pt idx="14377">
                  <c:v>-797.541823387146</c:v>
                </c:pt>
                <c:pt idx="14378">
                  <c:v>-797.51088857650802</c:v>
                </c:pt>
                <c:pt idx="14379">
                  <c:v>-797.47762918472301</c:v>
                </c:pt>
                <c:pt idx="14380">
                  <c:v>-797.44210481643699</c:v>
                </c:pt>
                <c:pt idx="14381">
                  <c:v>-797.40443468093895</c:v>
                </c:pt>
                <c:pt idx="14382">
                  <c:v>-797.36503601074196</c:v>
                </c:pt>
                <c:pt idx="14383">
                  <c:v>-797.32432603836105</c:v>
                </c:pt>
                <c:pt idx="14384">
                  <c:v>-797.28272199630806</c:v>
                </c:pt>
                <c:pt idx="14385">
                  <c:v>-797.24058151245094</c:v>
                </c:pt>
                <c:pt idx="14386">
                  <c:v>-797.19790458679199</c:v>
                </c:pt>
                <c:pt idx="14387">
                  <c:v>-797.15475082397495</c:v>
                </c:pt>
                <c:pt idx="14388">
                  <c:v>-797.11106061935402</c:v>
                </c:pt>
                <c:pt idx="14389">
                  <c:v>-797.06653594970703</c:v>
                </c:pt>
                <c:pt idx="14390">
                  <c:v>-797.02135562896694</c:v>
                </c:pt>
                <c:pt idx="14391">
                  <c:v>-796.97557926178001</c:v>
                </c:pt>
                <c:pt idx="14392">
                  <c:v>-796.92956447601296</c:v>
                </c:pt>
                <c:pt idx="14393">
                  <c:v>-796.88366889953602</c:v>
                </c:pt>
                <c:pt idx="14394">
                  <c:v>-796.83836936950695</c:v>
                </c:pt>
                <c:pt idx="14395">
                  <c:v>-796.79408311843895</c:v>
                </c:pt>
                <c:pt idx="14396">
                  <c:v>-796.75116777420101</c:v>
                </c:pt>
                <c:pt idx="14397">
                  <c:v>-796.709742546082</c:v>
                </c:pt>
                <c:pt idx="14398">
                  <c:v>-796.66986703872703</c:v>
                </c:pt>
                <c:pt idx="14399">
                  <c:v>-796.63130283355702</c:v>
                </c:pt>
                <c:pt idx="14400">
                  <c:v>-796.59363269805897</c:v>
                </c:pt>
                <c:pt idx="14401">
                  <c:v>-796.55637979507503</c:v>
                </c:pt>
                <c:pt idx="14402">
                  <c:v>-796.51882886886597</c:v>
                </c:pt>
                <c:pt idx="14403">
                  <c:v>-796.48026466369595</c:v>
                </c:pt>
                <c:pt idx="14404">
                  <c:v>-796.44009113311802</c:v>
                </c:pt>
                <c:pt idx="14405">
                  <c:v>-796.39765262603805</c:v>
                </c:pt>
                <c:pt idx="14406">
                  <c:v>-796.35282993316696</c:v>
                </c:pt>
                <c:pt idx="14407">
                  <c:v>-796.30544424056995</c:v>
                </c:pt>
                <c:pt idx="14408">
                  <c:v>-796.25567436218296</c:v>
                </c:pt>
                <c:pt idx="14409">
                  <c:v>-796.20375871658302</c:v>
                </c:pt>
                <c:pt idx="14410">
                  <c:v>-796.15005493164097</c:v>
                </c:pt>
                <c:pt idx="14411">
                  <c:v>-796.09521865844704</c:v>
                </c:pt>
                <c:pt idx="14412">
                  <c:v>-796.03990554809604</c:v>
                </c:pt>
                <c:pt idx="14413">
                  <c:v>-795.98471164703403</c:v>
                </c:pt>
                <c:pt idx="14414">
                  <c:v>-795.93023300170898</c:v>
                </c:pt>
                <c:pt idx="14415">
                  <c:v>-795.87676763534603</c:v>
                </c:pt>
                <c:pt idx="14416">
                  <c:v>-795.824375152588</c:v>
                </c:pt>
                <c:pt idx="14417">
                  <c:v>-795.77329397201595</c:v>
                </c:pt>
                <c:pt idx="14418">
                  <c:v>-795.72334527969394</c:v>
                </c:pt>
                <c:pt idx="14419">
                  <c:v>-795.674648284912</c:v>
                </c:pt>
                <c:pt idx="14420">
                  <c:v>-795.62696456909202</c:v>
                </c:pt>
                <c:pt idx="14421">
                  <c:v>-795.580174922943</c:v>
                </c:pt>
                <c:pt idx="14422">
                  <c:v>-795.53404092788696</c:v>
                </c:pt>
                <c:pt idx="14423">
                  <c:v>-795.48826456070003</c:v>
                </c:pt>
                <c:pt idx="14424">
                  <c:v>-795.44242858886696</c:v>
                </c:pt>
                <c:pt idx="14425">
                  <c:v>-795.39617538452205</c:v>
                </c:pt>
                <c:pt idx="14426">
                  <c:v>-795.34902811050404</c:v>
                </c:pt>
                <c:pt idx="14427">
                  <c:v>-795.30045032501198</c:v>
                </c:pt>
                <c:pt idx="14428">
                  <c:v>-795.250024795532</c:v>
                </c:pt>
                <c:pt idx="14429">
                  <c:v>-795.19715547561702</c:v>
                </c:pt>
                <c:pt idx="14430">
                  <c:v>-795.14184236526501</c:v>
                </c:pt>
                <c:pt idx="14431">
                  <c:v>-795.08426427841198</c:v>
                </c:pt>
                <c:pt idx="14432">
                  <c:v>-795.02495765686103</c:v>
                </c:pt>
                <c:pt idx="14433">
                  <c:v>-794.96457815170299</c:v>
                </c:pt>
                <c:pt idx="14434">
                  <c:v>-794.90407943725597</c:v>
                </c:pt>
                <c:pt idx="14435">
                  <c:v>-794.84411716461204</c:v>
                </c:pt>
                <c:pt idx="14436">
                  <c:v>-794.78528738021896</c:v>
                </c:pt>
                <c:pt idx="14437">
                  <c:v>-794.72812652587902</c:v>
                </c:pt>
                <c:pt idx="14438">
                  <c:v>-794.67269420623802</c:v>
                </c:pt>
                <c:pt idx="14439">
                  <c:v>-794.61893081665096</c:v>
                </c:pt>
                <c:pt idx="14440">
                  <c:v>-794.56647872924805</c:v>
                </c:pt>
                <c:pt idx="14441">
                  <c:v>-794.51486110687301</c:v>
                </c:pt>
                <c:pt idx="14442">
                  <c:v>-794.46372032165505</c:v>
                </c:pt>
                <c:pt idx="14443">
                  <c:v>-794.41251993179299</c:v>
                </c:pt>
                <c:pt idx="14444">
                  <c:v>-794.36084270477295</c:v>
                </c:pt>
                <c:pt idx="14445">
                  <c:v>-794.30839061737095</c:v>
                </c:pt>
                <c:pt idx="14446">
                  <c:v>-794.25492525100697</c:v>
                </c:pt>
                <c:pt idx="14447">
                  <c:v>-794.20044660568306</c:v>
                </c:pt>
                <c:pt idx="14448">
                  <c:v>-794.14471626281795</c:v>
                </c:pt>
                <c:pt idx="14449">
                  <c:v>-794.08761501312301</c:v>
                </c:pt>
                <c:pt idx="14450">
                  <c:v>-794.02884483337402</c:v>
                </c:pt>
                <c:pt idx="14451">
                  <c:v>-793.968405723572</c:v>
                </c:pt>
                <c:pt idx="14452">
                  <c:v>-793.90641689300605</c:v>
                </c:pt>
                <c:pt idx="14453">
                  <c:v>-793.84311676025402</c:v>
                </c:pt>
                <c:pt idx="14454">
                  <c:v>-793.77892255783104</c:v>
                </c:pt>
                <c:pt idx="14455">
                  <c:v>-793.71407270431496</c:v>
                </c:pt>
                <c:pt idx="14456">
                  <c:v>-793.64898443222103</c:v>
                </c:pt>
                <c:pt idx="14457">
                  <c:v>-793.58389616012596</c:v>
                </c:pt>
                <c:pt idx="14458">
                  <c:v>-793.519225120545</c:v>
                </c:pt>
                <c:pt idx="14459">
                  <c:v>-793.455090522766</c:v>
                </c:pt>
                <c:pt idx="14460">
                  <c:v>-793.391492366791</c:v>
                </c:pt>
                <c:pt idx="14461">
                  <c:v>-793.32837104797397</c:v>
                </c:pt>
                <c:pt idx="14462">
                  <c:v>-793.26548814773605</c:v>
                </c:pt>
                <c:pt idx="14463">
                  <c:v>-793.202903270722</c:v>
                </c:pt>
                <c:pt idx="14464">
                  <c:v>-793.14073562622104</c:v>
                </c:pt>
                <c:pt idx="14465">
                  <c:v>-793.07916402816795</c:v>
                </c:pt>
                <c:pt idx="14466">
                  <c:v>-793.01854610443104</c:v>
                </c:pt>
                <c:pt idx="14467">
                  <c:v>-792.95906066894599</c:v>
                </c:pt>
                <c:pt idx="14468">
                  <c:v>-792.90100574493397</c:v>
                </c:pt>
                <c:pt idx="14469">
                  <c:v>-792.84432172775303</c:v>
                </c:pt>
                <c:pt idx="14470">
                  <c:v>-792.78900861740101</c:v>
                </c:pt>
                <c:pt idx="14471">
                  <c:v>-792.73482799530098</c:v>
                </c:pt>
                <c:pt idx="14472">
                  <c:v>-792.68118381500301</c:v>
                </c:pt>
                <c:pt idx="14473">
                  <c:v>-792.62759923935005</c:v>
                </c:pt>
                <c:pt idx="14474">
                  <c:v>-792.57329940795898</c:v>
                </c:pt>
                <c:pt idx="14475">
                  <c:v>-792.51804590225197</c:v>
                </c:pt>
                <c:pt idx="14476">
                  <c:v>-792.46160030365002</c:v>
                </c:pt>
                <c:pt idx="14477">
                  <c:v>-792.40414142608699</c:v>
                </c:pt>
                <c:pt idx="14478">
                  <c:v>-792.34602689743099</c:v>
                </c:pt>
                <c:pt idx="14479">
                  <c:v>-792.28773355483997</c:v>
                </c:pt>
                <c:pt idx="14480">
                  <c:v>-792.22967863082897</c:v>
                </c:pt>
                <c:pt idx="14481">
                  <c:v>-792.17227935791004</c:v>
                </c:pt>
                <c:pt idx="14482">
                  <c:v>-792.11595296859798</c:v>
                </c:pt>
                <c:pt idx="14483">
                  <c:v>-792.06075906753597</c:v>
                </c:pt>
                <c:pt idx="14484">
                  <c:v>-792.00651884079002</c:v>
                </c:pt>
                <c:pt idx="14485">
                  <c:v>-791.95287466049194</c:v>
                </c:pt>
                <c:pt idx="14486">
                  <c:v>-791.89952850341797</c:v>
                </c:pt>
                <c:pt idx="14487">
                  <c:v>-791.84600353241001</c:v>
                </c:pt>
                <c:pt idx="14488">
                  <c:v>-791.79218053817794</c:v>
                </c:pt>
                <c:pt idx="14489">
                  <c:v>-791.737999916077</c:v>
                </c:pt>
                <c:pt idx="14490">
                  <c:v>-791.68346166610695</c:v>
                </c:pt>
                <c:pt idx="14491">
                  <c:v>-791.62892341613804</c:v>
                </c:pt>
                <c:pt idx="14492">
                  <c:v>-791.57456398010299</c:v>
                </c:pt>
                <c:pt idx="14493">
                  <c:v>-791.52056217193604</c:v>
                </c:pt>
                <c:pt idx="14494">
                  <c:v>-791.46715641021694</c:v>
                </c:pt>
                <c:pt idx="14495">
                  <c:v>-791.41416788101196</c:v>
                </c:pt>
                <c:pt idx="14496">
                  <c:v>-791.36171579360996</c:v>
                </c:pt>
                <c:pt idx="14497">
                  <c:v>-791.30962133407604</c:v>
                </c:pt>
                <c:pt idx="14498">
                  <c:v>-791.25794410705601</c:v>
                </c:pt>
                <c:pt idx="14499">
                  <c:v>-791.20668411254906</c:v>
                </c:pt>
                <c:pt idx="14500">
                  <c:v>-791.15584135055599</c:v>
                </c:pt>
                <c:pt idx="14501">
                  <c:v>-791.10559463500999</c:v>
                </c:pt>
                <c:pt idx="14502">
                  <c:v>-791.05594396591198</c:v>
                </c:pt>
                <c:pt idx="14503">
                  <c:v>-791.00712776184105</c:v>
                </c:pt>
                <c:pt idx="14504">
                  <c:v>-790.95920562744197</c:v>
                </c:pt>
                <c:pt idx="14505">
                  <c:v>-790.91223716735897</c:v>
                </c:pt>
                <c:pt idx="14506">
                  <c:v>-790.86610317230202</c:v>
                </c:pt>
                <c:pt idx="14507">
                  <c:v>-790.82074403762795</c:v>
                </c:pt>
                <c:pt idx="14508">
                  <c:v>-790.77604055404697</c:v>
                </c:pt>
                <c:pt idx="14509">
                  <c:v>-790.73193311691296</c:v>
                </c:pt>
                <c:pt idx="14510">
                  <c:v>-790.68830251693703</c:v>
                </c:pt>
                <c:pt idx="14511">
                  <c:v>-790.64520835876499</c:v>
                </c:pt>
                <c:pt idx="14512">
                  <c:v>-790.60247182846103</c:v>
                </c:pt>
                <c:pt idx="14513">
                  <c:v>-790.56027173995994</c:v>
                </c:pt>
                <c:pt idx="14514">
                  <c:v>-790.51860809326195</c:v>
                </c:pt>
                <c:pt idx="14515">
                  <c:v>-790.47760009765602</c:v>
                </c:pt>
                <c:pt idx="14516">
                  <c:v>-790.43724775314399</c:v>
                </c:pt>
                <c:pt idx="14517">
                  <c:v>-790.39761066436802</c:v>
                </c:pt>
                <c:pt idx="14518">
                  <c:v>-790.35851001739502</c:v>
                </c:pt>
                <c:pt idx="14519">
                  <c:v>-790.31994581222602</c:v>
                </c:pt>
                <c:pt idx="14520">
                  <c:v>-790.28209686279297</c:v>
                </c:pt>
                <c:pt idx="14521">
                  <c:v>-790.24508237838802</c:v>
                </c:pt>
                <c:pt idx="14522">
                  <c:v>-790.20902156829902</c:v>
                </c:pt>
                <c:pt idx="14523">
                  <c:v>-790.17409324645996</c:v>
                </c:pt>
                <c:pt idx="14524">
                  <c:v>-790.14059543609596</c:v>
                </c:pt>
                <c:pt idx="14525">
                  <c:v>-790.10864734649704</c:v>
                </c:pt>
                <c:pt idx="14526">
                  <c:v>-790.07836818695102</c:v>
                </c:pt>
                <c:pt idx="14527">
                  <c:v>-790.04981756210304</c:v>
                </c:pt>
                <c:pt idx="14528">
                  <c:v>-790.02317428588901</c:v>
                </c:pt>
                <c:pt idx="14529">
                  <c:v>-789.99825954437301</c:v>
                </c:pt>
                <c:pt idx="14530">
                  <c:v>-789.97495412826595</c:v>
                </c:pt>
                <c:pt idx="14531">
                  <c:v>-789.95296001434303</c:v>
                </c:pt>
                <c:pt idx="14532">
                  <c:v>-789.931800365448</c:v>
                </c:pt>
                <c:pt idx="14533">
                  <c:v>-789.91105794906605</c:v>
                </c:pt>
                <c:pt idx="14534">
                  <c:v>-789.89043474197399</c:v>
                </c:pt>
                <c:pt idx="14535">
                  <c:v>-789.86975193023704</c:v>
                </c:pt>
                <c:pt idx="14536">
                  <c:v>-789.84894990920998</c:v>
                </c:pt>
                <c:pt idx="14537">
                  <c:v>-789.82814788818405</c:v>
                </c:pt>
                <c:pt idx="14538">
                  <c:v>-789.80746507644699</c:v>
                </c:pt>
                <c:pt idx="14539">
                  <c:v>-789.78725910186802</c:v>
                </c:pt>
                <c:pt idx="14540">
                  <c:v>-789.76776838302601</c:v>
                </c:pt>
                <c:pt idx="14541">
                  <c:v>-789.74929094314598</c:v>
                </c:pt>
                <c:pt idx="14542">
                  <c:v>-789.73218441009499</c:v>
                </c:pt>
                <c:pt idx="14543">
                  <c:v>-789.71656799316395</c:v>
                </c:pt>
                <c:pt idx="14544">
                  <c:v>-789.70268011093196</c:v>
                </c:pt>
                <c:pt idx="14545">
                  <c:v>-789.69046115875301</c:v>
                </c:pt>
                <c:pt idx="14546">
                  <c:v>-789.67979192733799</c:v>
                </c:pt>
                <c:pt idx="14547">
                  <c:v>-789.67061281204201</c:v>
                </c:pt>
                <c:pt idx="14548">
                  <c:v>-789.662744998932</c:v>
                </c:pt>
                <c:pt idx="14549">
                  <c:v>-789.65606927871704</c:v>
                </c:pt>
                <c:pt idx="14550">
                  <c:v>-789.65046644210804</c:v>
                </c:pt>
                <c:pt idx="14551">
                  <c:v>-789.64587688446102</c:v>
                </c:pt>
                <c:pt idx="14552">
                  <c:v>-789.64230060577404</c:v>
                </c:pt>
                <c:pt idx="14553">
                  <c:v>-789.63967800140404</c:v>
                </c:pt>
                <c:pt idx="14554">
                  <c:v>-789.63818788528499</c:v>
                </c:pt>
                <c:pt idx="14555">
                  <c:v>-789.637949466706</c:v>
                </c:pt>
                <c:pt idx="14556">
                  <c:v>-789.63896274566696</c:v>
                </c:pt>
                <c:pt idx="14557">
                  <c:v>-789.64128732681297</c:v>
                </c:pt>
                <c:pt idx="14558">
                  <c:v>-789.64504241943405</c:v>
                </c:pt>
                <c:pt idx="14559">
                  <c:v>-789.65040683746395</c:v>
                </c:pt>
                <c:pt idx="14560">
                  <c:v>-789.65738058090199</c:v>
                </c:pt>
                <c:pt idx="14561">
                  <c:v>-789.66602325439499</c:v>
                </c:pt>
                <c:pt idx="14562">
                  <c:v>-789.67603683471702</c:v>
                </c:pt>
                <c:pt idx="14563">
                  <c:v>-789.68718290329002</c:v>
                </c:pt>
                <c:pt idx="14564">
                  <c:v>-789.69916343688999</c:v>
                </c:pt>
                <c:pt idx="14565">
                  <c:v>-789.71191883087204</c:v>
                </c:pt>
                <c:pt idx="14566">
                  <c:v>-789.72515106201195</c:v>
                </c:pt>
                <c:pt idx="14567">
                  <c:v>-789.73874092102096</c:v>
                </c:pt>
                <c:pt idx="14568">
                  <c:v>-789.75244998931896</c:v>
                </c:pt>
                <c:pt idx="14569">
                  <c:v>-789.76609945297298</c:v>
                </c:pt>
                <c:pt idx="14570">
                  <c:v>-789.77968931198097</c:v>
                </c:pt>
                <c:pt idx="14571">
                  <c:v>-789.79327917098999</c:v>
                </c:pt>
                <c:pt idx="14572">
                  <c:v>-789.80686902999901</c:v>
                </c:pt>
                <c:pt idx="14573">
                  <c:v>-789.82069730758701</c:v>
                </c:pt>
                <c:pt idx="14574">
                  <c:v>-789.83506202697799</c:v>
                </c:pt>
                <c:pt idx="14575">
                  <c:v>-789.85026121139504</c:v>
                </c:pt>
                <c:pt idx="14576">
                  <c:v>-789.86665248870895</c:v>
                </c:pt>
                <c:pt idx="14577">
                  <c:v>-789.884533882141</c:v>
                </c:pt>
                <c:pt idx="14578">
                  <c:v>-789.903964996338</c:v>
                </c:pt>
                <c:pt idx="14579">
                  <c:v>-789.92518424987804</c:v>
                </c:pt>
                <c:pt idx="14580">
                  <c:v>-789.94831085205101</c:v>
                </c:pt>
                <c:pt idx="14581">
                  <c:v>-789.97340440750099</c:v>
                </c:pt>
                <c:pt idx="14582">
                  <c:v>-790.00040531158504</c:v>
                </c:pt>
                <c:pt idx="14583">
                  <c:v>-790.029075145722</c:v>
                </c:pt>
                <c:pt idx="14584">
                  <c:v>-790.05923509597801</c:v>
                </c:pt>
                <c:pt idx="14585">
                  <c:v>-790.09058713912998</c:v>
                </c:pt>
                <c:pt idx="14586">
                  <c:v>-790.12295246124302</c:v>
                </c:pt>
                <c:pt idx="14587">
                  <c:v>-790.15609264373802</c:v>
                </c:pt>
                <c:pt idx="14588">
                  <c:v>-790.18988847732601</c:v>
                </c:pt>
                <c:pt idx="14589">
                  <c:v>-790.22410154342697</c:v>
                </c:pt>
                <c:pt idx="14590">
                  <c:v>-790.25843381881702</c:v>
                </c:pt>
                <c:pt idx="14591">
                  <c:v>-790.292885303498</c:v>
                </c:pt>
                <c:pt idx="14592">
                  <c:v>-790.32733678817794</c:v>
                </c:pt>
                <c:pt idx="14593">
                  <c:v>-790.36196708679199</c:v>
                </c:pt>
                <c:pt idx="14594">
                  <c:v>-790.39695501327503</c:v>
                </c:pt>
                <c:pt idx="14595">
                  <c:v>-790.43265819549595</c:v>
                </c:pt>
                <c:pt idx="14596">
                  <c:v>-790.46949386596702</c:v>
                </c:pt>
                <c:pt idx="14597">
                  <c:v>-790.50781965255806</c:v>
                </c:pt>
                <c:pt idx="14598">
                  <c:v>-790.54799318313599</c:v>
                </c:pt>
                <c:pt idx="14599">
                  <c:v>-790.59043169021595</c:v>
                </c:pt>
                <c:pt idx="14600">
                  <c:v>-790.63531398773205</c:v>
                </c:pt>
                <c:pt idx="14601">
                  <c:v>-790.68258047103905</c:v>
                </c:pt>
                <c:pt idx="14602">
                  <c:v>-790.73211193084705</c:v>
                </c:pt>
                <c:pt idx="14603">
                  <c:v>-790.78349113464401</c:v>
                </c:pt>
                <c:pt idx="14604">
                  <c:v>-790.83630084991501</c:v>
                </c:pt>
                <c:pt idx="14605">
                  <c:v>-790.89012384414696</c:v>
                </c:pt>
                <c:pt idx="14606">
                  <c:v>-790.944602489472</c:v>
                </c:pt>
                <c:pt idx="14607">
                  <c:v>-790.99931955337502</c:v>
                </c:pt>
                <c:pt idx="14608">
                  <c:v>-791.05403661727905</c:v>
                </c:pt>
                <c:pt idx="14609">
                  <c:v>-791.10857486724899</c:v>
                </c:pt>
                <c:pt idx="14610">
                  <c:v>-791.16293430328403</c:v>
                </c:pt>
                <c:pt idx="14611">
                  <c:v>-791.21717453002998</c:v>
                </c:pt>
                <c:pt idx="14612">
                  <c:v>-791.27153396606502</c:v>
                </c:pt>
                <c:pt idx="14613">
                  <c:v>-791.32625102996803</c:v>
                </c:pt>
                <c:pt idx="14614">
                  <c:v>-791.38150453567505</c:v>
                </c:pt>
                <c:pt idx="14615">
                  <c:v>-791.43747329711903</c:v>
                </c:pt>
                <c:pt idx="14616">
                  <c:v>-791.49439573287998</c:v>
                </c:pt>
                <c:pt idx="14617">
                  <c:v>-791.55239105224598</c:v>
                </c:pt>
                <c:pt idx="14618">
                  <c:v>-791.61139965057396</c:v>
                </c:pt>
                <c:pt idx="14619">
                  <c:v>-791.671361923218</c:v>
                </c:pt>
                <c:pt idx="14620">
                  <c:v>-791.73192024231003</c:v>
                </c:pt>
                <c:pt idx="14621">
                  <c:v>-791.79265737533603</c:v>
                </c:pt>
                <c:pt idx="14622">
                  <c:v>-791.85327529907204</c:v>
                </c:pt>
                <c:pt idx="14623">
                  <c:v>-791.91329717636097</c:v>
                </c:pt>
                <c:pt idx="14624">
                  <c:v>-791.97260379791305</c:v>
                </c:pt>
                <c:pt idx="14625">
                  <c:v>-792.03113555908203</c:v>
                </c:pt>
                <c:pt idx="14626">
                  <c:v>-792.08889245986995</c:v>
                </c:pt>
                <c:pt idx="14627">
                  <c:v>-792.145874500275</c:v>
                </c:pt>
                <c:pt idx="14628">
                  <c:v>-792.20232009887695</c:v>
                </c:pt>
                <c:pt idx="14629">
                  <c:v>-792.25864648819004</c:v>
                </c:pt>
                <c:pt idx="14630">
                  <c:v>-792.31515169143699</c:v>
                </c:pt>
                <c:pt idx="14631">
                  <c:v>-792.37213373184204</c:v>
                </c:pt>
                <c:pt idx="14632">
                  <c:v>-792.42971181869495</c:v>
                </c:pt>
                <c:pt idx="14633">
                  <c:v>-792.48764753341698</c:v>
                </c:pt>
                <c:pt idx="14634">
                  <c:v>-792.54576206207298</c:v>
                </c:pt>
                <c:pt idx="14635">
                  <c:v>-792.60411500930798</c:v>
                </c:pt>
                <c:pt idx="14636">
                  <c:v>-792.66300439834595</c:v>
                </c:pt>
                <c:pt idx="14637">
                  <c:v>-792.722728252411</c:v>
                </c:pt>
                <c:pt idx="14638">
                  <c:v>-792.78340578079201</c:v>
                </c:pt>
                <c:pt idx="14639">
                  <c:v>-792.84509658813499</c:v>
                </c:pt>
                <c:pt idx="14640">
                  <c:v>-792.90768146514904</c:v>
                </c:pt>
                <c:pt idx="14641">
                  <c:v>-792.97122001647995</c:v>
                </c:pt>
                <c:pt idx="14642">
                  <c:v>-793.03577184677101</c:v>
                </c:pt>
                <c:pt idx="14643">
                  <c:v>-793.10115814208996</c:v>
                </c:pt>
                <c:pt idx="14644">
                  <c:v>-793.16714048385597</c:v>
                </c:pt>
                <c:pt idx="14645">
                  <c:v>-793.233361244202</c:v>
                </c:pt>
                <c:pt idx="14646">
                  <c:v>-793.29952239990303</c:v>
                </c:pt>
                <c:pt idx="14647">
                  <c:v>-793.36550474166904</c:v>
                </c:pt>
                <c:pt idx="14648">
                  <c:v>-793.43148708343494</c:v>
                </c:pt>
                <c:pt idx="14649">
                  <c:v>-793.49764823913597</c:v>
                </c:pt>
                <c:pt idx="14650">
                  <c:v>-793.56422662734997</c:v>
                </c:pt>
                <c:pt idx="14651">
                  <c:v>-793.63116264343296</c:v>
                </c:pt>
                <c:pt idx="14652">
                  <c:v>-793.69845628738403</c:v>
                </c:pt>
                <c:pt idx="14653">
                  <c:v>-793.76569032669101</c:v>
                </c:pt>
                <c:pt idx="14654">
                  <c:v>-793.83268594741799</c:v>
                </c:pt>
                <c:pt idx="14655">
                  <c:v>-793.89896631240902</c:v>
                </c:pt>
                <c:pt idx="14656">
                  <c:v>-793.96435260772705</c:v>
                </c:pt>
                <c:pt idx="14657">
                  <c:v>-794.02854681015003</c:v>
                </c:pt>
                <c:pt idx="14658">
                  <c:v>-794.09119129180897</c:v>
                </c:pt>
                <c:pt idx="14659">
                  <c:v>-794.15228605270397</c:v>
                </c:pt>
                <c:pt idx="14660">
                  <c:v>-794.21195030212402</c:v>
                </c:pt>
                <c:pt idx="14661">
                  <c:v>-794.27042245864902</c:v>
                </c:pt>
                <c:pt idx="14662">
                  <c:v>-794.32823896408104</c:v>
                </c:pt>
                <c:pt idx="14663">
                  <c:v>-794.38581705093395</c:v>
                </c:pt>
                <c:pt idx="14664">
                  <c:v>-794.44339513778698</c:v>
                </c:pt>
                <c:pt idx="14665">
                  <c:v>-794.50121164321899</c:v>
                </c:pt>
                <c:pt idx="14666">
                  <c:v>-794.55938577652</c:v>
                </c:pt>
                <c:pt idx="14667">
                  <c:v>-794.61821556091297</c:v>
                </c:pt>
                <c:pt idx="14668">
                  <c:v>-794.67793941497803</c:v>
                </c:pt>
                <c:pt idx="14669">
                  <c:v>-794.73873615264904</c:v>
                </c:pt>
                <c:pt idx="14670">
                  <c:v>-794.80054616928101</c:v>
                </c:pt>
                <c:pt idx="14671">
                  <c:v>-794.86313104629505</c:v>
                </c:pt>
                <c:pt idx="14672">
                  <c:v>-794.92625236511299</c:v>
                </c:pt>
                <c:pt idx="14673">
                  <c:v>-794.98943328857399</c:v>
                </c:pt>
                <c:pt idx="14674">
                  <c:v>-795.05243539810203</c:v>
                </c:pt>
                <c:pt idx="14675">
                  <c:v>-795.11496067047096</c:v>
                </c:pt>
                <c:pt idx="14676">
                  <c:v>-795.17653226852406</c:v>
                </c:pt>
                <c:pt idx="14677">
                  <c:v>-795.23691177368198</c:v>
                </c:pt>
                <c:pt idx="14678">
                  <c:v>-795.29568195342995</c:v>
                </c:pt>
                <c:pt idx="14679">
                  <c:v>-795.35254478454601</c:v>
                </c:pt>
                <c:pt idx="14680">
                  <c:v>-795.40750026702904</c:v>
                </c:pt>
                <c:pt idx="14681">
                  <c:v>-795.46060800552402</c:v>
                </c:pt>
                <c:pt idx="14682">
                  <c:v>-795.51210641860996</c:v>
                </c:pt>
                <c:pt idx="14683">
                  <c:v>-795.56229352951095</c:v>
                </c:pt>
                <c:pt idx="14684">
                  <c:v>-795.61140775680599</c:v>
                </c:pt>
                <c:pt idx="14685">
                  <c:v>-795.65968751907405</c:v>
                </c:pt>
                <c:pt idx="14686">
                  <c:v>-795.70731163024902</c:v>
                </c:pt>
                <c:pt idx="14687">
                  <c:v>-795.75469732284603</c:v>
                </c:pt>
                <c:pt idx="14688">
                  <c:v>-795.80226182937599</c:v>
                </c:pt>
                <c:pt idx="14689">
                  <c:v>-795.85042238235496</c:v>
                </c:pt>
                <c:pt idx="14690">
                  <c:v>-795.89935779571601</c:v>
                </c:pt>
                <c:pt idx="14691">
                  <c:v>-795.94912767410301</c:v>
                </c:pt>
                <c:pt idx="14692">
                  <c:v>-795.99955320358299</c:v>
                </c:pt>
                <c:pt idx="14693">
                  <c:v>-796.05039596557594</c:v>
                </c:pt>
                <c:pt idx="14694">
                  <c:v>-796.10147714614902</c:v>
                </c:pt>
                <c:pt idx="14695">
                  <c:v>-796.15237951278698</c:v>
                </c:pt>
                <c:pt idx="14696">
                  <c:v>-796.20286464691196</c:v>
                </c:pt>
                <c:pt idx="14697">
                  <c:v>-796.25245571136497</c:v>
                </c:pt>
                <c:pt idx="14698">
                  <c:v>-796.30103349685703</c:v>
                </c:pt>
                <c:pt idx="14699">
                  <c:v>-796.34829998016403</c:v>
                </c:pt>
                <c:pt idx="14700">
                  <c:v>-796.39431476592995</c:v>
                </c:pt>
                <c:pt idx="14701">
                  <c:v>-796.43925666809105</c:v>
                </c:pt>
                <c:pt idx="14702">
                  <c:v>-796.48342370986995</c:v>
                </c:pt>
                <c:pt idx="14703">
                  <c:v>-796.52699470519997</c:v>
                </c:pt>
                <c:pt idx="14704">
                  <c:v>-796.57020807266304</c:v>
                </c:pt>
                <c:pt idx="14705">
                  <c:v>-796.61294460296699</c:v>
                </c:pt>
                <c:pt idx="14706">
                  <c:v>-796.65520429611195</c:v>
                </c:pt>
                <c:pt idx="14707">
                  <c:v>-796.69698715209995</c:v>
                </c:pt>
                <c:pt idx="14708">
                  <c:v>-796.73805475234997</c:v>
                </c:pt>
                <c:pt idx="14709">
                  <c:v>-796.77840709686302</c:v>
                </c:pt>
                <c:pt idx="14710">
                  <c:v>-796.81774616241501</c:v>
                </c:pt>
                <c:pt idx="14711">
                  <c:v>-796.85589313507103</c:v>
                </c:pt>
                <c:pt idx="14712">
                  <c:v>-796.89278841018699</c:v>
                </c:pt>
                <c:pt idx="14713">
                  <c:v>-796.928551197052</c:v>
                </c:pt>
                <c:pt idx="14714">
                  <c:v>-796.96347951889095</c:v>
                </c:pt>
                <c:pt idx="14715">
                  <c:v>-796.99787139892601</c:v>
                </c:pt>
                <c:pt idx="14716">
                  <c:v>-797.03208446502697</c:v>
                </c:pt>
                <c:pt idx="14717">
                  <c:v>-797.06641674041805</c:v>
                </c:pt>
                <c:pt idx="14718">
                  <c:v>-797.10116624832199</c:v>
                </c:pt>
                <c:pt idx="14719">
                  <c:v>-797.136631011963</c:v>
                </c:pt>
                <c:pt idx="14720">
                  <c:v>-797.17298984527599</c:v>
                </c:pt>
                <c:pt idx="14721">
                  <c:v>-797.21036195755005</c:v>
                </c:pt>
                <c:pt idx="14722">
                  <c:v>-797.24850893020698</c:v>
                </c:pt>
                <c:pt idx="14723">
                  <c:v>-797.28707313537598</c:v>
                </c:pt>
                <c:pt idx="14724">
                  <c:v>-797.325637340546</c:v>
                </c:pt>
                <c:pt idx="14725">
                  <c:v>-797.36354589462303</c:v>
                </c:pt>
                <c:pt idx="14726">
                  <c:v>-797.40032196044899</c:v>
                </c:pt>
                <c:pt idx="14727">
                  <c:v>-797.43536949157703</c:v>
                </c:pt>
                <c:pt idx="14728">
                  <c:v>-797.46839046478306</c:v>
                </c:pt>
                <c:pt idx="14729">
                  <c:v>-797.49896764755294</c:v>
                </c:pt>
                <c:pt idx="14730">
                  <c:v>-797.52722024917603</c:v>
                </c:pt>
                <c:pt idx="14731">
                  <c:v>-797.553148269654</c:v>
                </c:pt>
                <c:pt idx="14732">
                  <c:v>-797.57716894149803</c:v>
                </c:pt>
                <c:pt idx="14733">
                  <c:v>-797.59981870651302</c:v>
                </c:pt>
                <c:pt idx="14734">
                  <c:v>-797.62169361114502</c:v>
                </c:pt>
                <c:pt idx="14735">
                  <c:v>-797.64338970184303</c:v>
                </c:pt>
                <c:pt idx="14736">
                  <c:v>-797.66532421112095</c:v>
                </c:pt>
                <c:pt idx="14737">
                  <c:v>-797.68755674362205</c:v>
                </c:pt>
                <c:pt idx="14738">
                  <c:v>-797.71008729934704</c:v>
                </c:pt>
                <c:pt idx="14739">
                  <c:v>-797.73255825042702</c:v>
                </c:pt>
                <c:pt idx="14740">
                  <c:v>-797.75473117828403</c:v>
                </c:pt>
                <c:pt idx="14741">
                  <c:v>-797.77630805969295</c:v>
                </c:pt>
                <c:pt idx="14742">
                  <c:v>-797.79675245285102</c:v>
                </c:pt>
                <c:pt idx="14743">
                  <c:v>-797.81588554382301</c:v>
                </c:pt>
                <c:pt idx="14744">
                  <c:v>-797.833349704743</c:v>
                </c:pt>
                <c:pt idx="14745">
                  <c:v>-797.84914493560802</c:v>
                </c:pt>
                <c:pt idx="14746">
                  <c:v>-797.86350965499901</c:v>
                </c:pt>
                <c:pt idx="14747">
                  <c:v>-797.87680149078403</c:v>
                </c:pt>
                <c:pt idx="14748">
                  <c:v>-797.88937807083198</c:v>
                </c:pt>
                <c:pt idx="14749">
                  <c:v>-797.90165662765503</c:v>
                </c:pt>
                <c:pt idx="14750">
                  <c:v>-797.91381597518898</c:v>
                </c:pt>
                <c:pt idx="14751">
                  <c:v>-797.92591571807895</c:v>
                </c:pt>
                <c:pt idx="14752">
                  <c:v>-797.93813467025802</c:v>
                </c:pt>
                <c:pt idx="14753">
                  <c:v>-797.95041322708198</c:v>
                </c:pt>
                <c:pt idx="14754">
                  <c:v>-797.96281099319503</c:v>
                </c:pt>
                <c:pt idx="14755">
                  <c:v>-797.97508955001899</c:v>
                </c:pt>
                <c:pt idx="14756">
                  <c:v>-797.98701047897396</c:v>
                </c:pt>
                <c:pt idx="14757">
                  <c:v>-797.99845457077004</c:v>
                </c:pt>
                <c:pt idx="14758">
                  <c:v>-798.00954103469905</c:v>
                </c:pt>
                <c:pt idx="14759">
                  <c:v>-798.02038908004795</c:v>
                </c:pt>
                <c:pt idx="14760">
                  <c:v>-798.03159475326595</c:v>
                </c:pt>
                <c:pt idx="14761">
                  <c:v>-798.04345607757602</c:v>
                </c:pt>
                <c:pt idx="14762">
                  <c:v>-798.05621147155796</c:v>
                </c:pt>
                <c:pt idx="14763">
                  <c:v>-798.07003974914596</c:v>
                </c:pt>
                <c:pt idx="14764">
                  <c:v>-798.08488130569503</c:v>
                </c:pt>
                <c:pt idx="14765">
                  <c:v>-798.10061693191506</c:v>
                </c:pt>
                <c:pt idx="14766">
                  <c:v>-798.11676979064998</c:v>
                </c:pt>
                <c:pt idx="14767">
                  <c:v>-798.132922649384</c:v>
                </c:pt>
                <c:pt idx="14768">
                  <c:v>-798.14847946167004</c:v>
                </c:pt>
                <c:pt idx="14769">
                  <c:v>-798.16290378570602</c:v>
                </c:pt>
                <c:pt idx="14770">
                  <c:v>-798.17589759826706</c:v>
                </c:pt>
                <c:pt idx="14771">
                  <c:v>-798.18722248077404</c:v>
                </c:pt>
                <c:pt idx="14772">
                  <c:v>-798.19699764251698</c:v>
                </c:pt>
                <c:pt idx="14773">
                  <c:v>-798.20552110671997</c:v>
                </c:pt>
                <c:pt idx="14774">
                  <c:v>-798.21309089660701</c:v>
                </c:pt>
                <c:pt idx="14775">
                  <c:v>-798.21994543075596</c:v>
                </c:pt>
                <c:pt idx="14776">
                  <c:v>-798.22626352310203</c:v>
                </c:pt>
                <c:pt idx="14777">
                  <c:v>-798.23198556900002</c:v>
                </c:pt>
                <c:pt idx="14778">
                  <c:v>-798.23711156845104</c:v>
                </c:pt>
                <c:pt idx="14779">
                  <c:v>-798.24187994003296</c:v>
                </c:pt>
                <c:pt idx="14780">
                  <c:v>-798.24629068374702</c:v>
                </c:pt>
                <c:pt idx="14781">
                  <c:v>-798.25058221817005</c:v>
                </c:pt>
                <c:pt idx="14782">
                  <c:v>-798.25481414794899</c:v>
                </c:pt>
                <c:pt idx="14783">
                  <c:v>-798.25898647308395</c:v>
                </c:pt>
                <c:pt idx="14784">
                  <c:v>-798.263158798218</c:v>
                </c:pt>
                <c:pt idx="14785">
                  <c:v>-798.26739072799705</c:v>
                </c:pt>
                <c:pt idx="14786">
                  <c:v>-798.271682262421</c:v>
                </c:pt>
                <c:pt idx="14787">
                  <c:v>-798.27573537826595</c:v>
                </c:pt>
                <c:pt idx="14788">
                  <c:v>-798.27919244766304</c:v>
                </c:pt>
                <c:pt idx="14789">
                  <c:v>-798.28169584274303</c:v>
                </c:pt>
                <c:pt idx="14790">
                  <c:v>-798.282887935639</c:v>
                </c:pt>
                <c:pt idx="14791">
                  <c:v>-798.28282833099399</c:v>
                </c:pt>
                <c:pt idx="14792">
                  <c:v>-798.28157663345405</c:v>
                </c:pt>
                <c:pt idx="14793">
                  <c:v>-798.27937126159702</c:v>
                </c:pt>
                <c:pt idx="14794">
                  <c:v>-798.27639102935802</c:v>
                </c:pt>
                <c:pt idx="14795">
                  <c:v>-798.27305316925106</c:v>
                </c:pt>
                <c:pt idx="14796">
                  <c:v>-798.26953649520897</c:v>
                </c:pt>
                <c:pt idx="14797">
                  <c:v>-798.26601982116699</c:v>
                </c:pt>
                <c:pt idx="14798">
                  <c:v>-798.26250314712502</c:v>
                </c:pt>
                <c:pt idx="14799">
                  <c:v>-798.25874805450496</c:v>
                </c:pt>
                <c:pt idx="14800">
                  <c:v>-798.25469493866001</c:v>
                </c:pt>
                <c:pt idx="14801">
                  <c:v>-798.24998617172298</c:v>
                </c:pt>
                <c:pt idx="14802">
                  <c:v>-798.24444293975898</c:v>
                </c:pt>
                <c:pt idx="14803">
                  <c:v>-798.23806524276802</c:v>
                </c:pt>
                <c:pt idx="14804">
                  <c:v>-798.23073387145996</c:v>
                </c:pt>
                <c:pt idx="14805">
                  <c:v>-798.22250843048096</c:v>
                </c:pt>
                <c:pt idx="14806">
                  <c:v>-798.21362733840999</c:v>
                </c:pt>
                <c:pt idx="14807">
                  <c:v>-798.20420980453503</c:v>
                </c:pt>
                <c:pt idx="14808">
                  <c:v>-798.19431543350197</c:v>
                </c:pt>
                <c:pt idx="14809">
                  <c:v>-798.18418264389095</c:v>
                </c:pt>
                <c:pt idx="14810">
                  <c:v>-798.17381143570003</c:v>
                </c:pt>
                <c:pt idx="14811">
                  <c:v>-798.16332101821899</c:v>
                </c:pt>
                <c:pt idx="14812">
                  <c:v>-798.15289020538398</c:v>
                </c:pt>
                <c:pt idx="14813">
                  <c:v>-798.14257860183704</c:v>
                </c:pt>
                <c:pt idx="14814">
                  <c:v>-798.13244581222602</c:v>
                </c:pt>
                <c:pt idx="14815">
                  <c:v>-798.12261104583797</c:v>
                </c:pt>
                <c:pt idx="14816">
                  <c:v>-798.113133907318</c:v>
                </c:pt>
                <c:pt idx="14817">
                  <c:v>-798.10401439666805</c:v>
                </c:pt>
                <c:pt idx="14818">
                  <c:v>-798.09525251388595</c:v>
                </c:pt>
                <c:pt idx="14819">
                  <c:v>-798.08678865432796</c:v>
                </c:pt>
                <c:pt idx="14820">
                  <c:v>-798.07862281799305</c:v>
                </c:pt>
                <c:pt idx="14821">
                  <c:v>-798.07051658630405</c:v>
                </c:pt>
                <c:pt idx="14822">
                  <c:v>-798.06258916854904</c:v>
                </c:pt>
                <c:pt idx="14823">
                  <c:v>-798.05484056472801</c:v>
                </c:pt>
                <c:pt idx="14824">
                  <c:v>-798.04738998413097</c:v>
                </c:pt>
                <c:pt idx="14825">
                  <c:v>-798.04023742675804</c:v>
                </c:pt>
                <c:pt idx="14826">
                  <c:v>-798.03350210189797</c:v>
                </c:pt>
                <c:pt idx="14827">
                  <c:v>-798.027124404907</c:v>
                </c:pt>
                <c:pt idx="14828">
                  <c:v>-798.02092552185104</c:v>
                </c:pt>
                <c:pt idx="14829">
                  <c:v>-798.01466703414906</c:v>
                </c:pt>
                <c:pt idx="14830">
                  <c:v>-798.00817012786899</c:v>
                </c:pt>
                <c:pt idx="14831">
                  <c:v>-798.00113677978504</c:v>
                </c:pt>
                <c:pt idx="14832">
                  <c:v>-797.99338817596504</c:v>
                </c:pt>
                <c:pt idx="14833">
                  <c:v>-797.98468589782703</c:v>
                </c:pt>
                <c:pt idx="14834">
                  <c:v>-797.97502994537399</c:v>
                </c:pt>
                <c:pt idx="14835">
                  <c:v>-797.96459913253796</c:v>
                </c:pt>
                <c:pt idx="14836">
                  <c:v>-797.95381069183395</c:v>
                </c:pt>
                <c:pt idx="14837">
                  <c:v>-797.94290304184005</c:v>
                </c:pt>
                <c:pt idx="14838">
                  <c:v>-797.93217420578003</c:v>
                </c:pt>
                <c:pt idx="14839">
                  <c:v>-797.921802997589</c:v>
                </c:pt>
                <c:pt idx="14840">
                  <c:v>-797.91184902191196</c:v>
                </c:pt>
                <c:pt idx="14841">
                  <c:v>-797.90237188339302</c:v>
                </c:pt>
                <c:pt idx="14842">
                  <c:v>-797.89337158203102</c:v>
                </c:pt>
                <c:pt idx="14843">
                  <c:v>-797.88460969924904</c:v>
                </c:pt>
                <c:pt idx="14844">
                  <c:v>-797.87578821182296</c:v>
                </c:pt>
                <c:pt idx="14845">
                  <c:v>-797.866430282593</c:v>
                </c:pt>
                <c:pt idx="14846">
                  <c:v>-797.85623788833595</c:v>
                </c:pt>
                <c:pt idx="14847">
                  <c:v>-797.84521102905296</c:v>
                </c:pt>
                <c:pt idx="14848">
                  <c:v>-797.833290100098</c:v>
                </c:pt>
                <c:pt idx="14849">
                  <c:v>-797.82047510147095</c:v>
                </c:pt>
                <c:pt idx="14850">
                  <c:v>-797.80688524246204</c:v>
                </c:pt>
                <c:pt idx="14851">
                  <c:v>-797.79258012771595</c:v>
                </c:pt>
                <c:pt idx="14852">
                  <c:v>-797.77773857116699</c:v>
                </c:pt>
                <c:pt idx="14853">
                  <c:v>-797.76253938674904</c:v>
                </c:pt>
                <c:pt idx="14854">
                  <c:v>-797.74710178375301</c:v>
                </c:pt>
                <c:pt idx="14855">
                  <c:v>-797.73154497146595</c:v>
                </c:pt>
                <c:pt idx="14856">
                  <c:v>-797.71592855453503</c:v>
                </c:pt>
                <c:pt idx="14857">
                  <c:v>-797.70025253295898</c:v>
                </c:pt>
                <c:pt idx="14858">
                  <c:v>-797.68451690673805</c:v>
                </c:pt>
                <c:pt idx="14859">
                  <c:v>-797.66878128051803</c:v>
                </c:pt>
                <c:pt idx="14860">
                  <c:v>-797.65298604965199</c:v>
                </c:pt>
                <c:pt idx="14861">
                  <c:v>-797.63731002807594</c:v>
                </c:pt>
                <c:pt idx="14862">
                  <c:v>-797.62205123901401</c:v>
                </c:pt>
                <c:pt idx="14863">
                  <c:v>-797.60738849639904</c:v>
                </c:pt>
                <c:pt idx="14864">
                  <c:v>-797.59356021881104</c:v>
                </c:pt>
                <c:pt idx="14865">
                  <c:v>-797.58074522018501</c:v>
                </c:pt>
                <c:pt idx="14866">
                  <c:v>-797.56882429122902</c:v>
                </c:pt>
                <c:pt idx="14867">
                  <c:v>-797.55773782730103</c:v>
                </c:pt>
                <c:pt idx="14868">
                  <c:v>-797.54736661910999</c:v>
                </c:pt>
                <c:pt idx="14869">
                  <c:v>-797.53729343414295</c:v>
                </c:pt>
                <c:pt idx="14870">
                  <c:v>-797.52739906311103</c:v>
                </c:pt>
                <c:pt idx="14871">
                  <c:v>-797.51726627349899</c:v>
                </c:pt>
                <c:pt idx="14872">
                  <c:v>-797.50683546066296</c:v>
                </c:pt>
                <c:pt idx="14873">
                  <c:v>-797.49592781066895</c:v>
                </c:pt>
                <c:pt idx="14874">
                  <c:v>-797.48448371887196</c:v>
                </c:pt>
                <c:pt idx="14875">
                  <c:v>-797.47262239456199</c:v>
                </c:pt>
                <c:pt idx="14876">
                  <c:v>-797.46046304702804</c:v>
                </c:pt>
                <c:pt idx="14877">
                  <c:v>-797.44818449020397</c:v>
                </c:pt>
                <c:pt idx="14878">
                  <c:v>-797.43602514267002</c:v>
                </c:pt>
                <c:pt idx="14879">
                  <c:v>-797.42410421371505</c:v>
                </c:pt>
                <c:pt idx="14880">
                  <c:v>-797.41236209869396</c:v>
                </c:pt>
                <c:pt idx="14881">
                  <c:v>-797.40073919296299</c:v>
                </c:pt>
                <c:pt idx="14882">
                  <c:v>-797.38905668258701</c:v>
                </c:pt>
                <c:pt idx="14883">
                  <c:v>-797.37725496292103</c:v>
                </c:pt>
                <c:pt idx="14884">
                  <c:v>-797.36533403396595</c:v>
                </c:pt>
                <c:pt idx="14885">
                  <c:v>-797.35353231430099</c:v>
                </c:pt>
                <c:pt idx="14886">
                  <c:v>-797.34184980392502</c:v>
                </c:pt>
                <c:pt idx="14887">
                  <c:v>-797.33046531677303</c:v>
                </c:pt>
                <c:pt idx="14888">
                  <c:v>-797.31955766677902</c:v>
                </c:pt>
                <c:pt idx="14889">
                  <c:v>-797.30912685394298</c:v>
                </c:pt>
                <c:pt idx="14890">
                  <c:v>-797.29929208755505</c:v>
                </c:pt>
                <c:pt idx="14891">
                  <c:v>-797.29005336761497</c:v>
                </c:pt>
                <c:pt idx="14892">
                  <c:v>-797.281410694123</c:v>
                </c:pt>
                <c:pt idx="14893">
                  <c:v>-797.27312564849899</c:v>
                </c:pt>
                <c:pt idx="14894">
                  <c:v>-797.26490020751999</c:v>
                </c:pt>
                <c:pt idx="14895">
                  <c:v>-797.25643634796199</c:v>
                </c:pt>
                <c:pt idx="14896">
                  <c:v>-797.24767446518001</c:v>
                </c:pt>
                <c:pt idx="14897">
                  <c:v>-797.23855495452904</c:v>
                </c:pt>
                <c:pt idx="14898">
                  <c:v>-797.22901821136497</c:v>
                </c:pt>
                <c:pt idx="14899">
                  <c:v>-797.21924304962204</c:v>
                </c:pt>
                <c:pt idx="14900">
                  <c:v>-797.209169864655</c:v>
                </c:pt>
                <c:pt idx="14901">
                  <c:v>-797.19891786575295</c:v>
                </c:pt>
                <c:pt idx="14902">
                  <c:v>-797.18848705291805</c:v>
                </c:pt>
                <c:pt idx="14903">
                  <c:v>-797.17799663543701</c:v>
                </c:pt>
                <c:pt idx="14904">
                  <c:v>-797.16738700866699</c:v>
                </c:pt>
                <c:pt idx="14905">
                  <c:v>-797.15671777725197</c:v>
                </c:pt>
                <c:pt idx="14906">
                  <c:v>-797.14598894119297</c:v>
                </c:pt>
                <c:pt idx="14907">
                  <c:v>-797.13543891906795</c:v>
                </c:pt>
                <c:pt idx="14908">
                  <c:v>-797.12530612945602</c:v>
                </c:pt>
                <c:pt idx="14909">
                  <c:v>-797.11588859558105</c:v>
                </c:pt>
                <c:pt idx="14910">
                  <c:v>-797.10742473602295</c:v>
                </c:pt>
                <c:pt idx="14911">
                  <c:v>-797.09997415542603</c:v>
                </c:pt>
                <c:pt idx="14912">
                  <c:v>-797.09341764450096</c:v>
                </c:pt>
                <c:pt idx="14913">
                  <c:v>-797.08781480789196</c:v>
                </c:pt>
                <c:pt idx="14914">
                  <c:v>-797.08304643631004</c:v>
                </c:pt>
                <c:pt idx="14915">
                  <c:v>-797.07881450653099</c:v>
                </c:pt>
                <c:pt idx="14916">
                  <c:v>-797.07476139068604</c:v>
                </c:pt>
                <c:pt idx="14917">
                  <c:v>-797.07052946090698</c:v>
                </c:pt>
                <c:pt idx="14918">
                  <c:v>-797.06605911254906</c:v>
                </c:pt>
                <c:pt idx="14919">
                  <c:v>-797.06140995025703</c:v>
                </c:pt>
                <c:pt idx="14920">
                  <c:v>-797.05687999725399</c:v>
                </c:pt>
                <c:pt idx="14921">
                  <c:v>-797.05300569534302</c:v>
                </c:pt>
                <c:pt idx="14922">
                  <c:v>-797.05002546310402</c:v>
                </c:pt>
                <c:pt idx="14923">
                  <c:v>-797.04817771911598</c:v>
                </c:pt>
                <c:pt idx="14924">
                  <c:v>-797.04752206802402</c:v>
                </c:pt>
                <c:pt idx="14925">
                  <c:v>-797.048058509827</c:v>
                </c:pt>
                <c:pt idx="14926">
                  <c:v>-797.04936981201195</c:v>
                </c:pt>
                <c:pt idx="14927">
                  <c:v>-797.051038742066</c:v>
                </c:pt>
                <c:pt idx="14928">
                  <c:v>-797.05258846283004</c:v>
                </c:pt>
                <c:pt idx="14929">
                  <c:v>-797.05336332321201</c:v>
                </c:pt>
                <c:pt idx="14930">
                  <c:v>-797.05300569534302</c:v>
                </c:pt>
                <c:pt idx="14931">
                  <c:v>-797.05139636993397</c:v>
                </c:pt>
                <c:pt idx="14932">
                  <c:v>-797.04859495162998</c:v>
                </c:pt>
                <c:pt idx="14933">
                  <c:v>-797.04483985900902</c:v>
                </c:pt>
                <c:pt idx="14934">
                  <c:v>-797.04066753387497</c:v>
                </c:pt>
                <c:pt idx="14935">
                  <c:v>-797.03655481338501</c:v>
                </c:pt>
                <c:pt idx="14936">
                  <c:v>-797.03303813934303</c:v>
                </c:pt>
                <c:pt idx="14937">
                  <c:v>-797.03035593032905</c:v>
                </c:pt>
                <c:pt idx="14938">
                  <c:v>-797.02892541885399</c:v>
                </c:pt>
                <c:pt idx="14939">
                  <c:v>-797.02856779098499</c:v>
                </c:pt>
                <c:pt idx="14940">
                  <c:v>-797.02916383743298</c:v>
                </c:pt>
                <c:pt idx="14941">
                  <c:v>-797.03035593032905</c:v>
                </c:pt>
                <c:pt idx="14942">
                  <c:v>-797.03178644180298</c:v>
                </c:pt>
                <c:pt idx="14943">
                  <c:v>-797.03309774398804</c:v>
                </c:pt>
                <c:pt idx="14944">
                  <c:v>-797.03405141830501</c:v>
                </c:pt>
                <c:pt idx="14945">
                  <c:v>-797.03446865081798</c:v>
                </c:pt>
                <c:pt idx="14946">
                  <c:v>-797.03405141830501</c:v>
                </c:pt>
                <c:pt idx="14947">
                  <c:v>-797.03291893005405</c:v>
                </c:pt>
                <c:pt idx="14948">
                  <c:v>-797.031309604645</c:v>
                </c:pt>
                <c:pt idx="14949">
                  <c:v>-797.02970027923595</c:v>
                </c:pt>
                <c:pt idx="14950">
                  <c:v>-797.028687000275</c:v>
                </c:pt>
                <c:pt idx="14951">
                  <c:v>-797.02892541885399</c:v>
                </c:pt>
                <c:pt idx="14952">
                  <c:v>-797.03071355819702</c:v>
                </c:pt>
                <c:pt idx="14953">
                  <c:v>-797.034349441529</c:v>
                </c:pt>
                <c:pt idx="14954">
                  <c:v>-797.04007148742699</c:v>
                </c:pt>
                <c:pt idx="14955">
                  <c:v>-797.04782009124801</c:v>
                </c:pt>
                <c:pt idx="14956">
                  <c:v>-797.05747604370094</c:v>
                </c:pt>
                <c:pt idx="14957">
                  <c:v>-797.06862211227406</c:v>
                </c:pt>
                <c:pt idx="14958">
                  <c:v>-797.08072185516403</c:v>
                </c:pt>
                <c:pt idx="14959">
                  <c:v>-797.09306001663197</c:v>
                </c:pt>
                <c:pt idx="14960">
                  <c:v>-797.10498094558704</c:v>
                </c:pt>
                <c:pt idx="14961">
                  <c:v>-797.11576938629196</c:v>
                </c:pt>
                <c:pt idx="14962">
                  <c:v>-797.12518692016602</c:v>
                </c:pt>
                <c:pt idx="14963">
                  <c:v>-797.13299512863205</c:v>
                </c:pt>
                <c:pt idx="14964">
                  <c:v>-797.13919401168801</c:v>
                </c:pt>
                <c:pt idx="14965">
                  <c:v>-797.14396238327004</c:v>
                </c:pt>
                <c:pt idx="14966">
                  <c:v>-797.14765787124702</c:v>
                </c:pt>
                <c:pt idx="14967">
                  <c:v>-797.150757312775</c:v>
                </c:pt>
                <c:pt idx="14968">
                  <c:v>-797.153737545014</c:v>
                </c:pt>
                <c:pt idx="14969">
                  <c:v>-797.15719461441097</c:v>
                </c:pt>
                <c:pt idx="14970">
                  <c:v>-797.16178417205799</c:v>
                </c:pt>
                <c:pt idx="14971">
                  <c:v>-797.16798305511497</c:v>
                </c:pt>
                <c:pt idx="14972">
                  <c:v>-797.17591047286999</c:v>
                </c:pt>
                <c:pt idx="14973">
                  <c:v>-797.18556642532405</c:v>
                </c:pt>
                <c:pt idx="14974">
                  <c:v>-797.19671249389705</c:v>
                </c:pt>
                <c:pt idx="14975">
                  <c:v>-797.20899105071999</c:v>
                </c:pt>
                <c:pt idx="14976">
                  <c:v>-797.22198486328102</c:v>
                </c:pt>
                <c:pt idx="14977">
                  <c:v>-797.23521709442196</c:v>
                </c:pt>
                <c:pt idx="14978">
                  <c:v>-797.24833011627197</c:v>
                </c:pt>
                <c:pt idx="14979">
                  <c:v>-797.26102590560902</c:v>
                </c:pt>
                <c:pt idx="14980">
                  <c:v>-797.27324485778797</c:v>
                </c:pt>
                <c:pt idx="14981">
                  <c:v>-797.28492736816395</c:v>
                </c:pt>
                <c:pt idx="14982">
                  <c:v>-797.29625225067196</c:v>
                </c:pt>
                <c:pt idx="14983">
                  <c:v>-797.30733871459995</c:v>
                </c:pt>
                <c:pt idx="14984">
                  <c:v>-797.31830596923805</c:v>
                </c:pt>
                <c:pt idx="14985">
                  <c:v>-797.32939243316696</c:v>
                </c:pt>
                <c:pt idx="14986">
                  <c:v>-797.34047889709495</c:v>
                </c:pt>
                <c:pt idx="14987">
                  <c:v>-797.35150575637795</c:v>
                </c:pt>
                <c:pt idx="14988">
                  <c:v>-797.36217498779297</c:v>
                </c:pt>
                <c:pt idx="14989">
                  <c:v>-797.37242698669502</c:v>
                </c:pt>
                <c:pt idx="14990">
                  <c:v>-797.38202333450295</c:v>
                </c:pt>
                <c:pt idx="14991">
                  <c:v>-797.39114284515404</c:v>
                </c:pt>
                <c:pt idx="14992">
                  <c:v>-797.39972591400203</c:v>
                </c:pt>
                <c:pt idx="14993">
                  <c:v>-797.40813016891502</c:v>
                </c:pt>
                <c:pt idx="14994">
                  <c:v>-797.41659402847301</c:v>
                </c:pt>
                <c:pt idx="14995">
                  <c:v>-797.425475120545</c:v>
                </c:pt>
                <c:pt idx="14996">
                  <c:v>-797.43489265441895</c:v>
                </c:pt>
                <c:pt idx="14997">
                  <c:v>-797.44496583938599</c:v>
                </c:pt>
                <c:pt idx="14998">
                  <c:v>-797.45557546615601</c:v>
                </c:pt>
                <c:pt idx="14999">
                  <c:v>-797.46654272079502</c:v>
                </c:pt>
                <c:pt idx="15000">
                  <c:v>-797.47762918472301</c:v>
                </c:pt>
                <c:pt idx="15001">
                  <c:v>-797.48865604400703</c:v>
                </c:pt>
                <c:pt idx="15002">
                  <c:v>-797.49920606613205</c:v>
                </c:pt>
                <c:pt idx="15003">
                  <c:v>-797.50904083251999</c:v>
                </c:pt>
                <c:pt idx="15004">
                  <c:v>-797.51798152923595</c:v>
                </c:pt>
                <c:pt idx="15005">
                  <c:v>-797.52608776092598</c:v>
                </c:pt>
                <c:pt idx="15006">
                  <c:v>-797.53359794616699</c:v>
                </c:pt>
                <c:pt idx="15007">
                  <c:v>-797.54081010818504</c:v>
                </c:pt>
                <c:pt idx="15008">
                  <c:v>-797.54802227020298</c:v>
                </c:pt>
                <c:pt idx="15009">
                  <c:v>-797.55553245544502</c:v>
                </c:pt>
                <c:pt idx="15010">
                  <c:v>-797.56345987320003</c:v>
                </c:pt>
                <c:pt idx="15011">
                  <c:v>-797.57192373275802</c:v>
                </c:pt>
                <c:pt idx="15012">
                  <c:v>-797.58104324340798</c:v>
                </c:pt>
                <c:pt idx="15013">
                  <c:v>-797.59099721908603</c:v>
                </c:pt>
                <c:pt idx="15014">
                  <c:v>-797.60178565979004</c:v>
                </c:pt>
                <c:pt idx="15015">
                  <c:v>-797.61352777481102</c:v>
                </c:pt>
                <c:pt idx="15016">
                  <c:v>-797.62598514556896</c:v>
                </c:pt>
                <c:pt idx="15017">
                  <c:v>-797.63885974884101</c:v>
                </c:pt>
                <c:pt idx="15018">
                  <c:v>-797.65197277069103</c:v>
                </c:pt>
                <c:pt idx="15019">
                  <c:v>-797.66502618789696</c:v>
                </c:pt>
                <c:pt idx="15020">
                  <c:v>-797.67784118652401</c:v>
                </c:pt>
                <c:pt idx="15021">
                  <c:v>-797.69017934799194</c:v>
                </c:pt>
                <c:pt idx="15022">
                  <c:v>-797.70174264907905</c:v>
                </c:pt>
                <c:pt idx="15023">
                  <c:v>-797.71223306655895</c:v>
                </c:pt>
                <c:pt idx="15024">
                  <c:v>-797.72141218185402</c:v>
                </c:pt>
                <c:pt idx="15025">
                  <c:v>-797.72922039032005</c:v>
                </c:pt>
                <c:pt idx="15026">
                  <c:v>-797.73589611053501</c:v>
                </c:pt>
                <c:pt idx="15027">
                  <c:v>-797.74167776107799</c:v>
                </c:pt>
                <c:pt idx="15028">
                  <c:v>-797.74680376052902</c:v>
                </c:pt>
                <c:pt idx="15029">
                  <c:v>-797.75151252746605</c:v>
                </c:pt>
                <c:pt idx="15030">
                  <c:v>-797.75598287582397</c:v>
                </c:pt>
                <c:pt idx="15031">
                  <c:v>-797.76039361953804</c:v>
                </c:pt>
                <c:pt idx="15032">
                  <c:v>-797.76486396789596</c:v>
                </c:pt>
                <c:pt idx="15033">
                  <c:v>-797.76957273483299</c:v>
                </c:pt>
                <c:pt idx="15034">
                  <c:v>-797.77457952499401</c:v>
                </c:pt>
                <c:pt idx="15035">
                  <c:v>-797.78006315231301</c:v>
                </c:pt>
                <c:pt idx="15036">
                  <c:v>-797.785964012146</c:v>
                </c:pt>
                <c:pt idx="15037">
                  <c:v>-797.79246091842697</c:v>
                </c:pt>
                <c:pt idx="15038">
                  <c:v>-797.79955387115501</c:v>
                </c:pt>
                <c:pt idx="15039">
                  <c:v>-797.80712366104103</c:v>
                </c:pt>
                <c:pt idx="15040">
                  <c:v>-797.81499147415195</c:v>
                </c:pt>
                <c:pt idx="15041">
                  <c:v>-797.82297849655197</c:v>
                </c:pt>
                <c:pt idx="15042">
                  <c:v>-797.830727100373</c:v>
                </c:pt>
                <c:pt idx="15043">
                  <c:v>-797.83811807632503</c:v>
                </c:pt>
                <c:pt idx="15044">
                  <c:v>-797.84479379653999</c:v>
                </c:pt>
                <c:pt idx="15045">
                  <c:v>-797.85051584243797</c:v>
                </c:pt>
                <c:pt idx="15046">
                  <c:v>-797.85534381866501</c:v>
                </c:pt>
                <c:pt idx="15047">
                  <c:v>-797.85927772521995</c:v>
                </c:pt>
                <c:pt idx="15048">
                  <c:v>-797.86255598068306</c:v>
                </c:pt>
                <c:pt idx="15049">
                  <c:v>-797.86559581756603</c:v>
                </c:pt>
                <c:pt idx="15050">
                  <c:v>-797.86875486373901</c:v>
                </c:pt>
                <c:pt idx="15051">
                  <c:v>-797.87227153778099</c:v>
                </c:pt>
                <c:pt idx="15052">
                  <c:v>-797.87626504898105</c:v>
                </c:pt>
                <c:pt idx="15053">
                  <c:v>-797.88067579269398</c:v>
                </c:pt>
                <c:pt idx="15054">
                  <c:v>-797.88532495498703</c:v>
                </c:pt>
                <c:pt idx="15055">
                  <c:v>-797.89027214050304</c:v>
                </c:pt>
                <c:pt idx="15056">
                  <c:v>-797.89527893066395</c:v>
                </c:pt>
                <c:pt idx="15057">
                  <c:v>-797.90028572082497</c:v>
                </c:pt>
                <c:pt idx="15058">
                  <c:v>-797.905173301697</c:v>
                </c:pt>
                <c:pt idx="15059">
                  <c:v>-797.90988206863403</c:v>
                </c:pt>
                <c:pt idx="15060">
                  <c:v>-797.91441202163696</c:v>
                </c:pt>
                <c:pt idx="15061">
                  <c:v>-797.91882276535102</c:v>
                </c:pt>
                <c:pt idx="15062">
                  <c:v>-797.92329311370895</c:v>
                </c:pt>
                <c:pt idx="15063">
                  <c:v>-797.92776346206699</c:v>
                </c:pt>
                <c:pt idx="15064">
                  <c:v>-797.93217420578003</c:v>
                </c:pt>
                <c:pt idx="15065">
                  <c:v>-797.93634653091499</c:v>
                </c:pt>
                <c:pt idx="15066">
                  <c:v>-797.93992280960094</c:v>
                </c:pt>
                <c:pt idx="15067">
                  <c:v>-797.94266462326095</c:v>
                </c:pt>
                <c:pt idx="15068">
                  <c:v>-797.944214344025</c:v>
                </c:pt>
                <c:pt idx="15069">
                  <c:v>-797.94433355331398</c:v>
                </c:pt>
                <c:pt idx="15070">
                  <c:v>-797.94296264648494</c:v>
                </c:pt>
                <c:pt idx="15071">
                  <c:v>-797.93998241424595</c:v>
                </c:pt>
                <c:pt idx="15072">
                  <c:v>-797.93551206588802</c:v>
                </c:pt>
                <c:pt idx="15073">
                  <c:v>-797.92967081070003</c:v>
                </c:pt>
                <c:pt idx="15074">
                  <c:v>-797.92263746261597</c:v>
                </c:pt>
                <c:pt idx="15075">
                  <c:v>-797.91488885879505</c:v>
                </c:pt>
                <c:pt idx="15076">
                  <c:v>-797.90696144104004</c:v>
                </c:pt>
                <c:pt idx="15077">
                  <c:v>-797.899510860443</c:v>
                </c:pt>
                <c:pt idx="15078">
                  <c:v>-797.89307355880806</c:v>
                </c:pt>
                <c:pt idx="15079">
                  <c:v>-797.88794755935703</c:v>
                </c:pt>
                <c:pt idx="15080">
                  <c:v>-797.88437128067005</c:v>
                </c:pt>
                <c:pt idx="15081">
                  <c:v>-797.88240432739303</c:v>
                </c:pt>
                <c:pt idx="15082">
                  <c:v>-797.88234472274803</c:v>
                </c:pt>
                <c:pt idx="15083">
                  <c:v>-797.88425207138096</c:v>
                </c:pt>
                <c:pt idx="15084">
                  <c:v>-797.88806676864601</c:v>
                </c:pt>
                <c:pt idx="15085">
                  <c:v>-797.89337158203102</c:v>
                </c:pt>
                <c:pt idx="15086">
                  <c:v>-797.899510860443</c:v>
                </c:pt>
                <c:pt idx="15087">
                  <c:v>-797.90582895278999</c:v>
                </c:pt>
                <c:pt idx="15088">
                  <c:v>-797.91178941726696</c:v>
                </c:pt>
                <c:pt idx="15089">
                  <c:v>-797.91685581207298</c:v>
                </c:pt>
                <c:pt idx="15090">
                  <c:v>-797.92067050933895</c:v>
                </c:pt>
                <c:pt idx="15091">
                  <c:v>-797.92287588119495</c:v>
                </c:pt>
                <c:pt idx="15092">
                  <c:v>-797.92323350906395</c:v>
                </c:pt>
                <c:pt idx="15093">
                  <c:v>-797.92174339294502</c:v>
                </c:pt>
                <c:pt idx="15094">
                  <c:v>-797.91858434677101</c:v>
                </c:pt>
                <c:pt idx="15095">
                  <c:v>-797.91399478912399</c:v>
                </c:pt>
                <c:pt idx="15096">
                  <c:v>-797.90845155715999</c:v>
                </c:pt>
                <c:pt idx="15097">
                  <c:v>-797.902431488037</c:v>
                </c:pt>
                <c:pt idx="15098">
                  <c:v>-797.89629220962502</c:v>
                </c:pt>
                <c:pt idx="15099">
                  <c:v>-797.89027214050304</c:v>
                </c:pt>
                <c:pt idx="15100">
                  <c:v>-797.88443088531506</c:v>
                </c:pt>
                <c:pt idx="15101">
                  <c:v>-797.87876844406105</c:v>
                </c:pt>
                <c:pt idx="15102">
                  <c:v>-797.87328481674194</c:v>
                </c:pt>
                <c:pt idx="15103">
                  <c:v>-797.86786079406795</c:v>
                </c:pt>
                <c:pt idx="15104">
                  <c:v>-797.86279439926204</c:v>
                </c:pt>
                <c:pt idx="15105">
                  <c:v>-797.85808563232399</c:v>
                </c:pt>
                <c:pt idx="15106">
                  <c:v>-797.85397291183494</c:v>
                </c:pt>
                <c:pt idx="15107">
                  <c:v>-797.85045623779297</c:v>
                </c:pt>
                <c:pt idx="15108">
                  <c:v>-797.84759521484398</c:v>
                </c:pt>
                <c:pt idx="15109">
                  <c:v>-797.84515142440796</c:v>
                </c:pt>
                <c:pt idx="15110">
                  <c:v>-797.84318447113105</c:v>
                </c:pt>
                <c:pt idx="15111">
                  <c:v>-797.841515541077</c:v>
                </c:pt>
                <c:pt idx="15112">
                  <c:v>-797.83984661102295</c:v>
                </c:pt>
                <c:pt idx="15113">
                  <c:v>-797.83782005310104</c:v>
                </c:pt>
                <c:pt idx="15114">
                  <c:v>-797.83513784408603</c:v>
                </c:pt>
                <c:pt idx="15115">
                  <c:v>-797.83144235610996</c:v>
                </c:pt>
                <c:pt idx="15116">
                  <c:v>-797.82691240310703</c:v>
                </c:pt>
                <c:pt idx="15117">
                  <c:v>-797.82178640365601</c:v>
                </c:pt>
                <c:pt idx="15118">
                  <c:v>-797.816541194916</c:v>
                </c:pt>
                <c:pt idx="15119">
                  <c:v>-797.81165361404396</c:v>
                </c:pt>
                <c:pt idx="15120">
                  <c:v>-797.80736207962104</c:v>
                </c:pt>
                <c:pt idx="15121">
                  <c:v>-797.80378580093395</c:v>
                </c:pt>
                <c:pt idx="15122">
                  <c:v>-797.80092477798496</c:v>
                </c:pt>
                <c:pt idx="15123">
                  <c:v>-797.79877901077305</c:v>
                </c:pt>
                <c:pt idx="15124">
                  <c:v>-797.797288894654</c:v>
                </c:pt>
                <c:pt idx="15125">
                  <c:v>-797.79609680175804</c:v>
                </c:pt>
                <c:pt idx="15126">
                  <c:v>-797.79502391815197</c:v>
                </c:pt>
                <c:pt idx="15127">
                  <c:v>-797.79377222061203</c:v>
                </c:pt>
                <c:pt idx="15128">
                  <c:v>-797.79228210449196</c:v>
                </c:pt>
                <c:pt idx="15129">
                  <c:v>-797.79067277908302</c:v>
                </c:pt>
                <c:pt idx="15130">
                  <c:v>-797.78912305831898</c:v>
                </c:pt>
                <c:pt idx="15131">
                  <c:v>-797.78799057006904</c:v>
                </c:pt>
                <c:pt idx="15132">
                  <c:v>-797.78745412826595</c:v>
                </c:pt>
                <c:pt idx="15133">
                  <c:v>-797.78781175613403</c:v>
                </c:pt>
                <c:pt idx="15134">
                  <c:v>-797.78930187225399</c:v>
                </c:pt>
                <c:pt idx="15135">
                  <c:v>-797.79192447662399</c:v>
                </c:pt>
                <c:pt idx="15136">
                  <c:v>-797.79550075530994</c:v>
                </c:pt>
                <c:pt idx="15137">
                  <c:v>-797.799792289734</c:v>
                </c:pt>
                <c:pt idx="15138">
                  <c:v>-797.80456066131603</c:v>
                </c:pt>
                <c:pt idx="15139">
                  <c:v>-797.80962705612205</c:v>
                </c:pt>
                <c:pt idx="15140">
                  <c:v>-797.81493186950695</c:v>
                </c:pt>
                <c:pt idx="15141">
                  <c:v>-797.82035589218196</c:v>
                </c:pt>
                <c:pt idx="15142">
                  <c:v>-797.82577991485596</c:v>
                </c:pt>
                <c:pt idx="15143">
                  <c:v>-797.83096551895198</c:v>
                </c:pt>
                <c:pt idx="15144">
                  <c:v>-797.835972309113</c:v>
                </c:pt>
                <c:pt idx="15145">
                  <c:v>-797.84080028534004</c:v>
                </c:pt>
                <c:pt idx="15146">
                  <c:v>-797.84562826156605</c:v>
                </c:pt>
                <c:pt idx="15147">
                  <c:v>-797.85045623779297</c:v>
                </c:pt>
                <c:pt idx="15148">
                  <c:v>-797.85504579544101</c:v>
                </c:pt>
                <c:pt idx="15149">
                  <c:v>-797.85921812057495</c:v>
                </c:pt>
                <c:pt idx="15150">
                  <c:v>-797.86273479461704</c:v>
                </c:pt>
                <c:pt idx="15151">
                  <c:v>-797.86535739898704</c:v>
                </c:pt>
                <c:pt idx="15152">
                  <c:v>-797.86702632904098</c:v>
                </c:pt>
                <c:pt idx="15153">
                  <c:v>-797.86786079406795</c:v>
                </c:pt>
                <c:pt idx="15154">
                  <c:v>-797.86809921264705</c:v>
                </c:pt>
                <c:pt idx="15155">
                  <c:v>-797.86809921264705</c:v>
                </c:pt>
                <c:pt idx="15156">
                  <c:v>-797.86809921264705</c:v>
                </c:pt>
                <c:pt idx="15157">
                  <c:v>-797.86869525909401</c:v>
                </c:pt>
                <c:pt idx="15158">
                  <c:v>-797.87036418914795</c:v>
                </c:pt>
                <c:pt idx="15159">
                  <c:v>-797.87346363067604</c:v>
                </c:pt>
                <c:pt idx="15160">
                  <c:v>-797.87847042083797</c:v>
                </c:pt>
                <c:pt idx="15161">
                  <c:v>-797.885682582855</c:v>
                </c:pt>
                <c:pt idx="15162">
                  <c:v>-797.89504051208496</c:v>
                </c:pt>
                <c:pt idx="15163">
                  <c:v>-797.90654420852695</c:v>
                </c:pt>
                <c:pt idx="15164">
                  <c:v>-797.91971683502197</c:v>
                </c:pt>
                <c:pt idx="15165">
                  <c:v>-797.93420076370296</c:v>
                </c:pt>
                <c:pt idx="15166">
                  <c:v>-797.94934034347602</c:v>
                </c:pt>
                <c:pt idx="15167">
                  <c:v>-797.96459913253796</c:v>
                </c:pt>
                <c:pt idx="15168">
                  <c:v>-797.97932147979805</c:v>
                </c:pt>
                <c:pt idx="15169">
                  <c:v>-797.99297094345104</c:v>
                </c:pt>
                <c:pt idx="15170">
                  <c:v>-798.00518989563</c:v>
                </c:pt>
                <c:pt idx="15171">
                  <c:v>-798.01579952240002</c:v>
                </c:pt>
                <c:pt idx="15172">
                  <c:v>-798.02474021911598</c:v>
                </c:pt>
                <c:pt idx="15173">
                  <c:v>-798.03248882293701</c:v>
                </c:pt>
                <c:pt idx="15174">
                  <c:v>-798.03958177566506</c:v>
                </c:pt>
                <c:pt idx="15175">
                  <c:v>-798.04679393768299</c:v>
                </c:pt>
                <c:pt idx="15176">
                  <c:v>-798.05478096008301</c:v>
                </c:pt>
                <c:pt idx="15177">
                  <c:v>-798.06425809860298</c:v>
                </c:pt>
                <c:pt idx="15178">
                  <c:v>-798.07558298110996</c:v>
                </c:pt>
                <c:pt idx="15179">
                  <c:v>-798.08893442153999</c:v>
                </c:pt>
                <c:pt idx="15180">
                  <c:v>-798.10401439666805</c:v>
                </c:pt>
                <c:pt idx="15181">
                  <c:v>-798.12046527862606</c:v>
                </c:pt>
                <c:pt idx="15182">
                  <c:v>-798.13775062561103</c:v>
                </c:pt>
                <c:pt idx="15183">
                  <c:v>-798.15533399581898</c:v>
                </c:pt>
                <c:pt idx="15184">
                  <c:v>-798.17261934280396</c:v>
                </c:pt>
                <c:pt idx="15185">
                  <c:v>-798.18924903869595</c:v>
                </c:pt>
                <c:pt idx="15186">
                  <c:v>-798.20498466491699</c:v>
                </c:pt>
                <c:pt idx="15187">
                  <c:v>-798.21988582611095</c:v>
                </c:pt>
                <c:pt idx="15188">
                  <c:v>-798.23419094085705</c:v>
                </c:pt>
                <c:pt idx="15189">
                  <c:v>-798.24825763702404</c:v>
                </c:pt>
                <c:pt idx="15190">
                  <c:v>-798.26262235641502</c:v>
                </c:pt>
                <c:pt idx="15191">
                  <c:v>-798.27770233154297</c:v>
                </c:pt>
                <c:pt idx="15192">
                  <c:v>-798.29391479492199</c:v>
                </c:pt>
                <c:pt idx="15193">
                  <c:v>-798.31131935119595</c:v>
                </c:pt>
                <c:pt idx="15194">
                  <c:v>-798.32991600036598</c:v>
                </c:pt>
                <c:pt idx="15195">
                  <c:v>-798.34946632385299</c:v>
                </c:pt>
                <c:pt idx="15196">
                  <c:v>-798.36967229843196</c:v>
                </c:pt>
                <c:pt idx="15197">
                  <c:v>-798.39005708694503</c:v>
                </c:pt>
                <c:pt idx="15198">
                  <c:v>-798.41002464294502</c:v>
                </c:pt>
                <c:pt idx="15199">
                  <c:v>-798.42909812927303</c:v>
                </c:pt>
                <c:pt idx="15200">
                  <c:v>-798.44686031341598</c:v>
                </c:pt>
                <c:pt idx="15201">
                  <c:v>-798.46313238143898</c:v>
                </c:pt>
                <c:pt idx="15202">
                  <c:v>-798.47797393798805</c:v>
                </c:pt>
                <c:pt idx="15203">
                  <c:v>-798.49162340164196</c:v>
                </c:pt>
                <c:pt idx="15204">
                  <c:v>-798.50443840026901</c:v>
                </c:pt>
                <c:pt idx="15205">
                  <c:v>-798.51683616638195</c:v>
                </c:pt>
                <c:pt idx="15206">
                  <c:v>-798.529233932495</c:v>
                </c:pt>
                <c:pt idx="15207">
                  <c:v>-798.54198932647705</c:v>
                </c:pt>
                <c:pt idx="15208">
                  <c:v>-798.55516195297298</c:v>
                </c:pt>
                <c:pt idx="15209">
                  <c:v>-798.56863260269199</c:v>
                </c:pt>
                <c:pt idx="15210">
                  <c:v>-798.58240127563499</c:v>
                </c:pt>
                <c:pt idx="15211">
                  <c:v>-798.59605073928901</c:v>
                </c:pt>
                <c:pt idx="15212">
                  <c:v>-798.60946178436302</c:v>
                </c:pt>
                <c:pt idx="15213">
                  <c:v>-798.62227678298996</c:v>
                </c:pt>
                <c:pt idx="15214">
                  <c:v>-798.63443613052402</c:v>
                </c:pt>
                <c:pt idx="15215">
                  <c:v>-798.64593982696601</c:v>
                </c:pt>
                <c:pt idx="15216">
                  <c:v>-798.65714550018299</c:v>
                </c:pt>
                <c:pt idx="15217">
                  <c:v>-798.668410778046</c:v>
                </c:pt>
                <c:pt idx="15218">
                  <c:v>-798.68021249771095</c:v>
                </c:pt>
                <c:pt idx="15219">
                  <c:v>-798.69278907775902</c:v>
                </c:pt>
                <c:pt idx="15220">
                  <c:v>-798.70637893676803</c:v>
                </c:pt>
                <c:pt idx="15221">
                  <c:v>-798.720982074738</c:v>
                </c:pt>
                <c:pt idx="15222">
                  <c:v>-798.73653888702404</c:v>
                </c:pt>
                <c:pt idx="15223">
                  <c:v>-798.75287055969295</c:v>
                </c:pt>
                <c:pt idx="15224">
                  <c:v>-798.76979827880905</c:v>
                </c:pt>
                <c:pt idx="15225">
                  <c:v>-798.78690481185902</c:v>
                </c:pt>
                <c:pt idx="15226">
                  <c:v>-798.80389213562</c:v>
                </c:pt>
                <c:pt idx="15227">
                  <c:v>-798.82052183151302</c:v>
                </c:pt>
                <c:pt idx="15228">
                  <c:v>-798.83679389953602</c:v>
                </c:pt>
                <c:pt idx="15229">
                  <c:v>-798.85282754898105</c:v>
                </c:pt>
                <c:pt idx="15230">
                  <c:v>-798.86880159378097</c:v>
                </c:pt>
                <c:pt idx="15231">
                  <c:v>-798.884716033936</c:v>
                </c:pt>
                <c:pt idx="15232">
                  <c:v>-798.90063047409103</c:v>
                </c:pt>
                <c:pt idx="15233">
                  <c:v>-798.91636610031105</c:v>
                </c:pt>
                <c:pt idx="15234">
                  <c:v>-798.931922912598</c:v>
                </c:pt>
                <c:pt idx="15235">
                  <c:v>-798.94718170166004</c:v>
                </c:pt>
                <c:pt idx="15236">
                  <c:v>-798.962023258209</c:v>
                </c:pt>
                <c:pt idx="15237">
                  <c:v>-798.97644758224499</c:v>
                </c:pt>
                <c:pt idx="15238">
                  <c:v>-798.99021625518799</c:v>
                </c:pt>
                <c:pt idx="15239">
                  <c:v>-799.00338888168403</c:v>
                </c:pt>
                <c:pt idx="15240">
                  <c:v>-799.01596546173096</c:v>
                </c:pt>
                <c:pt idx="15241">
                  <c:v>-799.02818441391003</c:v>
                </c:pt>
                <c:pt idx="15242">
                  <c:v>-799.03992652893101</c:v>
                </c:pt>
                <c:pt idx="15243">
                  <c:v>-799.05125141143799</c:v>
                </c:pt>
                <c:pt idx="15244">
                  <c:v>-799.062099456787</c:v>
                </c:pt>
                <c:pt idx="15245">
                  <c:v>-799.07241106033302</c:v>
                </c:pt>
                <c:pt idx="15246">
                  <c:v>-799.08224582672096</c:v>
                </c:pt>
                <c:pt idx="15247">
                  <c:v>-799.09178256988503</c:v>
                </c:pt>
                <c:pt idx="15248">
                  <c:v>-799.10120010375999</c:v>
                </c:pt>
                <c:pt idx="15249">
                  <c:v>-799.11085605621395</c:v>
                </c:pt>
                <c:pt idx="15250">
                  <c:v>-799.12110805511497</c:v>
                </c:pt>
                <c:pt idx="15251">
                  <c:v>-799.13249254226696</c:v>
                </c:pt>
                <c:pt idx="15252">
                  <c:v>-799.14542675018299</c:v>
                </c:pt>
                <c:pt idx="15253">
                  <c:v>-799.16014909744297</c:v>
                </c:pt>
                <c:pt idx="15254">
                  <c:v>-799.17659997940098</c:v>
                </c:pt>
                <c:pt idx="15255">
                  <c:v>-799.19454097747803</c:v>
                </c:pt>
                <c:pt idx="15256">
                  <c:v>-799.21349525451706</c:v>
                </c:pt>
                <c:pt idx="15257">
                  <c:v>-799.23286676406894</c:v>
                </c:pt>
                <c:pt idx="15258">
                  <c:v>-799.25199985504196</c:v>
                </c:pt>
                <c:pt idx="15259">
                  <c:v>-799.270119667053</c:v>
                </c:pt>
                <c:pt idx="15260">
                  <c:v>-799.28651094436702</c:v>
                </c:pt>
                <c:pt idx="15261">
                  <c:v>-799.300696849823</c:v>
                </c:pt>
                <c:pt idx="15262">
                  <c:v>-799.31249856948898</c:v>
                </c:pt>
                <c:pt idx="15263">
                  <c:v>-799.32179689407405</c:v>
                </c:pt>
                <c:pt idx="15264">
                  <c:v>-799.32877063751198</c:v>
                </c:pt>
                <c:pt idx="15265">
                  <c:v>-799.33377742767402</c:v>
                </c:pt>
                <c:pt idx="15266">
                  <c:v>-799.33705568313599</c:v>
                </c:pt>
                <c:pt idx="15267">
                  <c:v>-799.33902263641403</c:v>
                </c:pt>
                <c:pt idx="15268">
                  <c:v>-799.34009552001999</c:v>
                </c:pt>
                <c:pt idx="15269">
                  <c:v>-799.34075117111195</c:v>
                </c:pt>
                <c:pt idx="15270">
                  <c:v>-799.34152603149403</c:v>
                </c:pt>
                <c:pt idx="15271">
                  <c:v>-799.34283733367897</c:v>
                </c:pt>
                <c:pt idx="15272">
                  <c:v>-799.34516191482601</c:v>
                </c:pt>
                <c:pt idx="15273">
                  <c:v>-799.34873819351196</c:v>
                </c:pt>
                <c:pt idx="15274">
                  <c:v>-799.35374498367298</c:v>
                </c:pt>
                <c:pt idx="15275">
                  <c:v>-799.36012268066395</c:v>
                </c:pt>
                <c:pt idx="15276">
                  <c:v>-799.36781167983997</c:v>
                </c:pt>
                <c:pt idx="15277">
                  <c:v>-799.37675237655696</c:v>
                </c:pt>
                <c:pt idx="15278">
                  <c:v>-799.38658714294502</c:v>
                </c:pt>
                <c:pt idx="15279">
                  <c:v>-799.39707756042503</c:v>
                </c:pt>
                <c:pt idx="15280">
                  <c:v>-799.40762758255005</c:v>
                </c:pt>
                <c:pt idx="15281">
                  <c:v>-799.41781997680698</c:v>
                </c:pt>
                <c:pt idx="15282">
                  <c:v>-799.42723751068104</c:v>
                </c:pt>
                <c:pt idx="15283">
                  <c:v>-799.43576097488403</c:v>
                </c:pt>
                <c:pt idx="15284">
                  <c:v>-799.44339036941506</c:v>
                </c:pt>
                <c:pt idx="15285">
                  <c:v>-799.45024490356502</c:v>
                </c:pt>
                <c:pt idx="15286">
                  <c:v>-799.45644378662098</c:v>
                </c:pt>
                <c:pt idx="15287">
                  <c:v>-799.46210622787498</c:v>
                </c:pt>
                <c:pt idx="15288">
                  <c:v>-799.467113018036</c:v>
                </c:pt>
                <c:pt idx="15289">
                  <c:v>-799.47146415710495</c:v>
                </c:pt>
                <c:pt idx="15290">
                  <c:v>-799.47521924972602</c:v>
                </c:pt>
                <c:pt idx="15291">
                  <c:v>-799.47837829589901</c:v>
                </c:pt>
                <c:pt idx="15292">
                  <c:v>-799.48112010955799</c:v>
                </c:pt>
                <c:pt idx="15293">
                  <c:v>-799.48338508606003</c:v>
                </c:pt>
                <c:pt idx="15294">
                  <c:v>-799.48523283004795</c:v>
                </c:pt>
                <c:pt idx="15295">
                  <c:v>-799.48660373687801</c:v>
                </c:pt>
                <c:pt idx="15296">
                  <c:v>-799.48767662048397</c:v>
                </c:pt>
                <c:pt idx="15297">
                  <c:v>-799.48874950409004</c:v>
                </c:pt>
                <c:pt idx="15298">
                  <c:v>-799.49006080627498</c:v>
                </c:pt>
                <c:pt idx="15299">
                  <c:v>-799.49190855026302</c:v>
                </c:pt>
                <c:pt idx="15300">
                  <c:v>-799.49423313140903</c:v>
                </c:pt>
                <c:pt idx="15301">
                  <c:v>-799.49679613113403</c:v>
                </c:pt>
                <c:pt idx="15302">
                  <c:v>-799.49929952621505</c:v>
                </c:pt>
                <c:pt idx="15303">
                  <c:v>-799.50150489807095</c:v>
                </c:pt>
                <c:pt idx="15304">
                  <c:v>-799.503173828125</c:v>
                </c:pt>
                <c:pt idx="15305">
                  <c:v>-799.50406789779697</c:v>
                </c:pt>
                <c:pt idx="15306">
                  <c:v>-799.50412750244197</c:v>
                </c:pt>
                <c:pt idx="15307">
                  <c:v>-799.503173828125</c:v>
                </c:pt>
                <c:pt idx="15308">
                  <c:v>-799.50126647949196</c:v>
                </c:pt>
                <c:pt idx="15309">
                  <c:v>-799.49846506118797</c:v>
                </c:pt>
                <c:pt idx="15310">
                  <c:v>-799.49518680572498</c:v>
                </c:pt>
                <c:pt idx="15311">
                  <c:v>-799.49172973632801</c:v>
                </c:pt>
                <c:pt idx="15312">
                  <c:v>-799.48857069015503</c:v>
                </c:pt>
                <c:pt idx="15313">
                  <c:v>-799.48600769043003</c:v>
                </c:pt>
                <c:pt idx="15314">
                  <c:v>-799.48415994644199</c:v>
                </c:pt>
                <c:pt idx="15315">
                  <c:v>-799.48284864425705</c:v>
                </c:pt>
                <c:pt idx="15316">
                  <c:v>-799.48183536529598</c:v>
                </c:pt>
                <c:pt idx="15317">
                  <c:v>-799.480881690979</c:v>
                </c:pt>
                <c:pt idx="15318">
                  <c:v>-799.47968959808395</c:v>
                </c:pt>
                <c:pt idx="15319">
                  <c:v>-799.47778224945102</c:v>
                </c:pt>
                <c:pt idx="15320">
                  <c:v>-799.47486162185703</c:v>
                </c:pt>
                <c:pt idx="15321">
                  <c:v>-799.47062969207798</c:v>
                </c:pt>
                <c:pt idx="15322">
                  <c:v>-799.46484804153499</c:v>
                </c:pt>
                <c:pt idx="15323">
                  <c:v>-799.45769548416195</c:v>
                </c:pt>
                <c:pt idx="15324">
                  <c:v>-799.44958925247204</c:v>
                </c:pt>
                <c:pt idx="15325">
                  <c:v>-799.44100618362404</c:v>
                </c:pt>
                <c:pt idx="15326">
                  <c:v>-799.43242311477695</c:v>
                </c:pt>
                <c:pt idx="15327">
                  <c:v>-799.42407846450806</c:v>
                </c:pt>
                <c:pt idx="15328">
                  <c:v>-799.41632986068703</c:v>
                </c:pt>
                <c:pt idx="15329">
                  <c:v>-799.40929651260399</c:v>
                </c:pt>
                <c:pt idx="15330">
                  <c:v>-799.40309762954701</c:v>
                </c:pt>
                <c:pt idx="15331">
                  <c:v>-799.39767360687301</c:v>
                </c:pt>
                <c:pt idx="15332">
                  <c:v>-799.39272642135597</c:v>
                </c:pt>
                <c:pt idx="15333">
                  <c:v>-799.38783884048496</c:v>
                </c:pt>
                <c:pt idx="15334">
                  <c:v>-799.38259363174495</c:v>
                </c:pt>
                <c:pt idx="15335">
                  <c:v>-799.37675237655696</c:v>
                </c:pt>
                <c:pt idx="15336">
                  <c:v>-799.37025547027599</c:v>
                </c:pt>
                <c:pt idx="15337">
                  <c:v>-799.36304330825806</c:v>
                </c:pt>
                <c:pt idx="15338">
                  <c:v>-799.35523509979305</c:v>
                </c:pt>
                <c:pt idx="15339">
                  <c:v>-799.34695005416904</c:v>
                </c:pt>
                <c:pt idx="15340">
                  <c:v>-799.33824777603195</c:v>
                </c:pt>
                <c:pt idx="15341">
                  <c:v>-799.32936668395996</c:v>
                </c:pt>
                <c:pt idx="15342">
                  <c:v>-799.32054519653298</c:v>
                </c:pt>
                <c:pt idx="15343">
                  <c:v>-799.31208133697498</c:v>
                </c:pt>
                <c:pt idx="15344">
                  <c:v>-799.30403470993099</c:v>
                </c:pt>
                <c:pt idx="15345">
                  <c:v>-799.29622650146496</c:v>
                </c:pt>
                <c:pt idx="15346">
                  <c:v>-799.28847789764404</c:v>
                </c:pt>
                <c:pt idx="15347">
                  <c:v>-799.28055047988903</c:v>
                </c:pt>
                <c:pt idx="15348">
                  <c:v>-799.27202701568604</c:v>
                </c:pt>
                <c:pt idx="15349">
                  <c:v>-799.26278829574596</c:v>
                </c:pt>
                <c:pt idx="15350">
                  <c:v>-799.25259590148903</c:v>
                </c:pt>
                <c:pt idx="15351">
                  <c:v>-799.24127101898205</c:v>
                </c:pt>
                <c:pt idx="15352">
                  <c:v>-799.22881364822399</c:v>
                </c:pt>
                <c:pt idx="15353">
                  <c:v>-799.21534299850498</c:v>
                </c:pt>
                <c:pt idx="15354">
                  <c:v>-799.201037883759</c:v>
                </c:pt>
                <c:pt idx="15355">
                  <c:v>-799.18625593185402</c:v>
                </c:pt>
                <c:pt idx="15356">
                  <c:v>-799.17135477066097</c:v>
                </c:pt>
                <c:pt idx="15357">
                  <c:v>-799.15663242340099</c:v>
                </c:pt>
                <c:pt idx="15358">
                  <c:v>-799.14232730865501</c:v>
                </c:pt>
                <c:pt idx="15359">
                  <c:v>-799.12861824035701</c:v>
                </c:pt>
                <c:pt idx="15360">
                  <c:v>-799.11562442779598</c:v>
                </c:pt>
                <c:pt idx="15361">
                  <c:v>-799.10334587097202</c:v>
                </c:pt>
                <c:pt idx="15362">
                  <c:v>-799.09184217453003</c:v>
                </c:pt>
                <c:pt idx="15363">
                  <c:v>-799.08117294311501</c:v>
                </c:pt>
                <c:pt idx="15364">
                  <c:v>-799.07115936279297</c:v>
                </c:pt>
                <c:pt idx="15365">
                  <c:v>-799.06174182891903</c:v>
                </c:pt>
                <c:pt idx="15366">
                  <c:v>-799.05262231826805</c:v>
                </c:pt>
                <c:pt idx="15367">
                  <c:v>-799.04362201690697</c:v>
                </c:pt>
                <c:pt idx="15368">
                  <c:v>-799.03444290161201</c:v>
                </c:pt>
                <c:pt idx="15369">
                  <c:v>-799.02478694915806</c:v>
                </c:pt>
                <c:pt idx="15370">
                  <c:v>-799.01447534561203</c:v>
                </c:pt>
                <c:pt idx="15371">
                  <c:v>-799.00338888168403</c:v>
                </c:pt>
                <c:pt idx="15372">
                  <c:v>-798.99170637130806</c:v>
                </c:pt>
                <c:pt idx="15373">
                  <c:v>-798.97972583770797</c:v>
                </c:pt>
                <c:pt idx="15374">
                  <c:v>-798.96816253662098</c:v>
                </c:pt>
                <c:pt idx="15375">
                  <c:v>-798.95761251449596</c:v>
                </c:pt>
                <c:pt idx="15376">
                  <c:v>-798.94867181778</c:v>
                </c:pt>
                <c:pt idx="15377">
                  <c:v>-798.94169807434105</c:v>
                </c:pt>
                <c:pt idx="15378">
                  <c:v>-798.93663167953503</c:v>
                </c:pt>
                <c:pt idx="15379">
                  <c:v>-798.93335342407204</c:v>
                </c:pt>
                <c:pt idx="15380">
                  <c:v>-798.93120765686103</c:v>
                </c:pt>
                <c:pt idx="15381">
                  <c:v>-798.92953872680698</c:v>
                </c:pt>
                <c:pt idx="15382">
                  <c:v>-798.92769098281894</c:v>
                </c:pt>
                <c:pt idx="15383">
                  <c:v>-798.92482995986995</c:v>
                </c:pt>
                <c:pt idx="15384">
                  <c:v>-798.92053842544601</c:v>
                </c:pt>
                <c:pt idx="15385">
                  <c:v>-798.91463756561302</c:v>
                </c:pt>
                <c:pt idx="15386">
                  <c:v>-798.90718698501598</c:v>
                </c:pt>
                <c:pt idx="15387">
                  <c:v>-798.89866352081299</c:v>
                </c:pt>
                <c:pt idx="15388">
                  <c:v>-798.88948440551803</c:v>
                </c:pt>
                <c:pt idx="15389">
                  <c:v>-798.87994766235397</c:v>
                </c:pt>
                <c:pt idx="15390">
                  <c:v>-798.87029170990002</c:v>
                </c:pt>
                <c:pt idx="15391">
                  <c:v>-798.86045694351196</c:v>
                </c:pt>
                <c:pt idx="15392">
                  <c:v>-798.85050296783504</c:v>
                </c:pt>
                <c:pt idx="15393">
                  <c:v>-798.84031057357799</c:v>
                </c:pt>
                <c:pt idx="15394">
                  <c:v>-798.82993936538696</c:v>
                </c:pt>
                <c:pt idx="15395">
                  <c:v>-798.81927013397205</c:v>
                </c:pt>
                <c:pt idx="15396">
                  <c:v>-798.80818367004395</c:v>
                </c:pt>
                <c:pt idx="15397">
                  <c:v>-798.79685878753696</c:v>
                </c:pt>
                <c:pt idx="15398">
                  <c:v>-798.78547430038498</c:v>
                </c:pt>
                <c:pt idx="15399">
                  <c:v>-798.77450704574596</c:v>
                </c:pt>
                <c:pt idx="15400">
                  <c:v>-798.76419544220005</c:v>
                </c:pt>
                <c:pt idx="15401">
                  <c:v>-798.75483751296997</c:v>
                </c:pt>
                <c:pt idx="15402">
                  <c:v>-798.74655246734596</c:v>
                </c:pt>
                <c:pt idx="15403">
                  <c:v>-798.73945951461803</c:v>
                </c:pt>
                <c:pt idx="15404">
                  <c:v>-798.73373746872005</c:v>
                </c:pt>
                <c:pt idx="15405">
                  <c:v>-798.72956514358498</c:v>
                </c:pt>
                <c:pt idx="15406">
                  <c:v>-798.72688293457099</c:v>
                </c:pt>
                <c:pt idx="15407">
                  <c:v>-798.72551202774105</c:v>
                </c:pt>
                <c:pt idx="15408">
                  <c:v>-798.72527360916195</c:v>
                </c:pt>
                <c:pt idx="15409">
                  <c:v>-798.72575044632003</c:v>
                </c:pt>
                <c:pt idx="15410">
                  <c:v>-798.72670412063599</c:v>
                </c:pt>
                <c:pt idx="15411">
                  <c:v>-798.72753858566296</c:v>
                </c:pt>
                <c:pt idx="15412">
                  <c:v>-798.72789621353195</c:v>
                </c:pt>
                <c:pt idx="15413">
                  <c:v>-798.72724056243896</c:v>
                </c:pt>
                <c:pt idx="15414">
                  <c:v>-798.72533321380604</c:v>
                </c:pt>
                <c:pt idx="15415">
                  <c:v>-798.72241258621204</c:v>
                </c:pt>
                <c:pt idx="15416">
                  <c:v>-798.71871709823597</c:v>
                </c:pt>
                <c:pt idx="15417">
                  <c:v>-798.71478319168102</c:v>
                </c:pt>
                <c:pt idx="15418">
                  <c:v>-798.71126651763905</c:v>
                </c:pt>
                <c:pt idx="15419">
                  <c:v>-798.70852470397995</c:v>
                </c:pt>
                <c:pt idx="15420">
                  <c:v>-798.70715379715</c:v>
                </c:pt>
                <c:pt idx="15421">
                  <c:v>-798.70745182037399</c:v>
                </c:pt>
                <c:pt idx="15422">
                  <c:v>-798.70947837829601</c:v>
                </c:pt>
                <c:pt idx="15423">
                  <c:v>-798.71299505233799</c:v>
                </c:pt>
                <c:pt idx="15424">
                  <c:v>-798.71734619140602</c:v>
                </c:pt>
                <c:pt idx="15425">
                  <c:v>-798.72181653976497</c:v>
                </c:pt>
                <c:pt idx="15426">
                  <c:v>-798.72551202774105</c:v>
                </c:pt>
                <c:pt idx="15427">
                  <c:v>-798.72789621353195</c:v>
                </c:pt>
                <c:pt idx="15428">
                  <c:v>-798.72861146926903</c:v>
                </c:pt>
                <c:pt idx="15429">
                  <c:v>-798.72747898101795</c:v>
                </c:pt>
                <c:pt idx="15430">
                  <c:v>-798.72479677200295</c:v>
                </c:pt>
                <c:pt idx="15431">
                  <c:v>-798.72110128402699</c:v>
                </c:pt>
                <c:pt idx="15432">
                  <c:v>-798.71716737747204</c:v>
                </c:pt>
                <c:pt idx="15433">
                  <c:v>-798.71394872665405</c:v>
                </c:pt>
                <c:pt idx="15434">
                  <c:v>-798.71222019195602</c:v>
                </c:pt>
                <c:pt idx="15435">
                  <c:v>-798.71239900589001</c:v>
                </c:pt>
                <c:pt idx="15436">
                  <c:v>-798.71484279632602</c:v>
                </c:pt>
                <c:pt idx="15437">
                  <c:v>-798.71925354003895</c:v>
                </c:pt>
                <c:pt idx="15438">
                  <c:v>-798.72545242309604</c:v>
                </c:pt>
                <c:pt idx="15439">
                  <c:v>-798.73284339904797</c:v>
                </c:pt>
                <c:pt idx="15440">
                  <c:v>-798.74089002609298</c:v>
                </c:pt>
                <c:pt idx="15441">
                  <c:v>-798.74911546707199</c:v>
                </c:pt>
                <c:pt idx="15442">
                  <c:v>-798.757102489472</c:v>
                </c:pt>
                <c:pt idx="15443">
                  <c:v>-798.76479148864803</c:v>
                </c:pt>
                <c:pt idx="15444">
                  <c:v>-798.77230167388905</c:v>
                </c:pt>
                <c:pt idx="15445">
                  <c:v>-798.77999067306496</c:v>
                </c:pt>
                <c:pt idx="15446">
                  <c:v>-798.78833532333397</c:v>
                </c:pt>
                <c:pt idx="15447">
                  <c:v>-798.79727602005005</c:v>
                </c:pt>
                <c:pt idx="15448">
                  <c:v>-798.806812763214</c:v>
                </c:pt>
                <c:pt idx="15449">
                  <c:v>-798.81652832031295</c:v>
                </c:pt>
                <c:pt idx="15450">
                  <c:v>-798.826184272766</c:v>
                </c:pt>
                <c:pt idx="15451">
                  <c:v>-798.83548259735096</c:v>
                </c:pt>
                <c:pt idx="15452">
                  <c:v>-798.84430408477795</c:v>
                </c:pt>
                <c:pt idx="15453">
                  <c:v>-798.85235071182296</c:v>
                </c:pt>
                <c:pt idx="15454">
                  <c:v>-798.85938405990601</c:v>
                </c:pt>
                <c:pt idx="15455">
                  <c:v>-798.865284919739</c:v>
                </c:pt>
                <c:pt idx="15456">
                  <c:v>-798.87023210525501</c:v>
                </c:pt>
                <c:pt idx="15457">
                  <c:v>-798.87470245361305</c:v>
                </c:pt>
                <c:pt idx="15458">
                  <c:v>-798.879113197327</c:v>
                </c:pt>
                <c:pt idx="15459">
                  <c:v>-798.88382196426403</c:v>
                </c:pt>
                <c:pt idx="15460">
                  <c:v>-798.88906717300404</c:v>
                </c:pt>
                <c:pt idx="15461">
                  <c:v>-798.89472961425804</c:v>
                </c:pt>
                <c:pt idx="15462">
                  <c:v>-798.90063047409103</c:v>
                </c:pt>
                <c:pt idx="15463">
                  <c:v>-798.90676975250301</c:v>
                </c:pt>
                <c:pt idx="15464">
                  <c:v>-798.91290903091499</c:v>
                </c:pt>
                <c:pt idx="15465">
                  <c:v>-798.91910791397095</c:v>
                </c:pt>
                <c:pt idx="15466">
                  <c:v>-798.92518758773804</c:v>
                </c:pt>
                <c:pt idx="15467">
                  <c:v>-798.93120765686103</c:v>
                </c:pt>
                <c:pt idx="15468">
                  <c:v>-798.93722772598301</c:v>
                </c:pt>
                <c:pt idx="15469">
                  <c:v>-798.94360542297397</c:v>
                </c:pt>
                <c:pt idx="15470">
                  <c:v>-798.95075798034702</c:v>
                </c:pt>
                <c:pt idx="15471">
                  <c:v>-798.95928144455002</c:v>
                </c:pt>
                <c:pt idx="15472">
                  <c:v>-798.96953344345104</c:v>
                </c:pt>
                <c:pt idx="15473">
                  <c:v>-798.98175239563</c:v>
                </c:pt>
                <c:pt idx="15474">
                  <c:v>-798.99581909179699</c:v>
                </c:pt>
                <c:pt idx="15475">
                  <c:v>-799.01155471801803</c:v>
                </c:pt>
                <c:pt idx="15476">
                  <c:v>-799.02836322784401</c:v>
                </c:pt>
                <c:pt idx="15477">
                  <c:v>-799.04552936554001</c:v>
                </c:pt>
                <c:pt idx="15478">
                  <c:v>-799.06233787536598</c:v>
                </c:pt>
                <c:pt idx="15479">
                  <c:v>-799.07819271087703</c:v>
                </c:pt>
                <c:pt idx="15480">
                  <c:v>-799.092795848847</c:v>
                </c:pt>
                <c:pt idx="15481">
                  <c:v>-799.10620689392101</c:v>
                </c:pt>
                <c:pt idx="15482">
                  <c:v>-799.11872386932396</c:v>
                </c:pt>
                <c:pt idx="15483">
                  <c:v>-799.13094282150303</c:v>
                </c:pt>
                <c:pt idx="15484">
                  <c:v>-799.14351940155098</c:v>
                </c:pt>
                <c:pt idx="15485">
                  <c:v>-799.15722846984897</c:v>
                </c:pt>
                <c:pt idx="15486">
                  <c:v>-799.17266607284603</c:v>
                </c:pt>
                <c:pt idx="15487">
                  <c:v>-799.19018983840999</c:v>
                </c:pt>
                <c:pt idx="15488">
                  <c:v>-799.20974016189598</c:v>
                </c:pt>
                <c:pt idx="15489">
                  <c:v>-799.23089981079102</c:v>
                </c:pt>
                <c:pt idx="15490">
                  <c:v>-799.25301313400303</c:v>
                </c:pt>
                <c:pt idx="15491">
                  <c:v>-799.27560329437301</c:v>
                </c:pt>
                <c:pt idx="15492">
                  <c:v>-799.29801464080799</c:v>
                </c:pt>
                <c:pt idx="15493">
                  <c:v>-799.320068359375</c:v>
                </c:pt>
                <c:pt idx="15494">
                  <c:v>-799.34146642685005</c:v>
                </c:pt>
                <c:pt idx="15495">
                  <c:v>-799.36220884323097</c:v>
                </c:pt>
                <c:pt idx="15496">
                  <c:v>-799.38247442245495</c:v>
                </c:pt>
                <c:pt idx="15497">
                  <c:v>-799.40250158310005</c:v>
                </c:pt>
                <c:pt idx="15498">
                  <c:v>-799.422707557678</c:v>
                </c:pt>
                <c:pt idx="15499">
                  <c:v>-799.44303274154697</c:v>
                </c:pt>
                <c:pt idx="15500">
                  <c:v>-799.46359634399403</c:v>
                </c:pt>
                <c:pt idx="15501">
                  <c:v>-799.48410034179699</c:v>
                </c:pt>
                <c:pt idx="15502">
                  <c:v>-799.50448513030994</c:v>
                </c:pt>
                <c:pt idx="15503">
                  <c:v>-799.52463150024403</c:v>
                </c:pt>
                <c:pt idx="15504">
                  <c:v>-799.54453945159901</c:v>
                </c:pt>
                <c:pt idx="15505">
                  <c:v>-799.56426858902</c:v>
                </c:pt>
                <c:pt idx="15506">
                  <c:v>-799.583938121796</c:v>
                </c:pt>
                <c:pt idx="15507">
                  <c:v>-799.60366725921699</c:v>
                </c:pt>
                <c:pt idx="15508">
                  <c:v>-799.62339639663696</c:v>
                </c:pt>
                <c:pt idx="15509">
                  <c:v>-799.64306592941296</c:v>
                </c:pt>
                <c:pt idx="15510">
                  <c:v>-799.66255664825496</c:v>
                </c:pt>
                <c:pt idx="15511">
                  <c:v>-799.68157052993797</c:v>
                </c:pt>
                <c:pt idx="15512">
                  <c:v>-799.69974994659401</c:v>
                </c:pt>
                <c:pt idx="15513">
                  <c:v>-799.71697568893501</c:v>
                </c:pt>
                <c:pt idx="15514">
                  <c:v>-799.73306894302402</c:v>
                </c:pt>
                <c:pt idx="15515">
                  <c:v>-799.74838733673096</c:v>
                </c:pt>
                <c:pt idx="15516">
                  <c:v>-799.76328849792503</c:v>
                </c:pt>
                <c:pt idx="15517">
                  <c:v>-799.77836847305298</c:v>
                </c:pt>
                <c:pt idx="15518">
                  <c:v>-799.79416370391903</c:v>
                </c:pt>
                <c:pt idx="15519">
                  <c:v>-799.81121063232399</c:v>
                </c:pt>
                <c:pt idx="15520">
                  <c:v>-799.82974767685005</c:v>
                </c:pt>
                <c:pt idx="15521">
                  <c:v>-799.84971523284901</c:v>
                </c:pt>
                <c:pt idx="15522">
                  <c:v>-799.87063646316506</c:v>
                </c:pt>
                <c:pt idx="15523">
                  <c:v>-799.89197492599499</c:v>
                </c:pt>
                <c:pt idx="15524">
                  <c:v>-799.91289615631104</c:v>
                </c:pt>
                <c:pt idx="15525">
                  <c:v>-799.93280410766602</c:v>
                </c:pt>
                <c:pt idx="15526">
                  <c:v>-799.95140075683605</c:v>
                </c:pt>
                <c:pt idx="15527">
                  <c:v>-799.96856689453102</c:v>
                </c:pt>
                <c:pt idx="15528">
                  <c:v>-799.98436212539696</c:v>
                </c:pt>
                <c:pt idx="15529">
                  <c:v>-799.99908447265602</c:v>
                </c:pt>
                <c:pt idx="15530">
                  <c:v>-800.01303195953403</c:v>
                </c:pt>
                <c:pt idx="15531">
                  <c:v>-800.02674102783203</c:v>
                </c:pt>
                <c:pt idx="15532">
                  <c:v>-800.04062891006504</c:v>
                </c:pt>
                <c:pt idx="15533">
                  <c:v>-800.05481481552101</c:v>
                </c:pt>
                <c:pt idx="15534">
                  <c:v>-800.06953716278099</c:v>
                </c:pt>
                <c:pt idx="15535">
                  <c:v>-800.08461713790905</c:v>
                </c:pt>
                <c:pt idx="15536">
                  <c:v>-800.09993553161598</c:v>
                </c:pt>
                <c:pt idx="15537">
                  <c:v>-800.11555194854805</c:v>
                </c:pt>
                <c:pt idx="15538">
                  <c:v>-800.13158559799194</c:v>
                </c:pt>
                <c:pt idx="15539">
                  <c:v>-800.14791727066097</c:v>
                </c:pt>
                <c:pt idx="15540">
                  <c:v>-800.16454696655296</c:v>
                </c:pt>
                <c:pt idx="15541">
                  <c:v>-800.18129587173496</c:v>
                </c:pt>
                <c:pt idx="15542">
                  <c:v>-800.19798517227196</c:v>
                </c:pt>
                <c:pt idx="15543">
                  <c:v>-800.21461486816395</c:v>
                </c:pt>
                <c:pt idx="15544">
                  <c:v>-800.23094654083297</c:v>
                </c:pt>
                <c:pt idx="15545">
                  <c:v>-800.24692058563301</c:v>
                </c:pt>
                <c:pt idx="15546">
                  <c:v>-800.26241779327404</c:v>
                </c:pt>
                <c:pt idx="15547">
                  <c:v>-800.27743816375801</c:v>
                </c:pt>
                <c:pt idx="15548">
                  <c:v>-800.29204130172798</c:v>
                </c:pt>
                <c:pt idx="15549">
                  <c:v>-800.30640602111805</c:v>
                </c:pt>
                <c:pt idx="15550">
                  <c:v>-800.32088994979904</c:v>
                </c:pt>
                <c:pt idx="15551">
                  <c:v>-800.33561229705799</c:v>
                </c:pt>
                <c:pt idx="15552">
                  <c:v>-800.35069227218605</c:v>
                </c:pt>
                <c:pt idx="15553">
                  <c:v>-800.36618947982799</c:v>
                </c:pt>
                <c:pt idx="15554">
                  <c:v>-800.38186550140404</c:v>
                </c:pt>
                <c:pt idx="15555">
                  <c:v>-800.39754152297996</c:v>
                </c:pt>
                <c:pt idx="15556">
                  <c:v>-800.41291952133201</c:v>
                </c:pt>
                <c:pt idx="15557">
                  <c:v>-800.42770147323597</c:v>
                </c:pt>
                <c:pt idx="15558">
                  <c:v>-800.44176816940296</c:v>
                </c:pt>
                <c:pt idx="15559">
                  <c:v>-800.45494079589901</c:v>
                </c:pt>
                <c:pt idx="15560">
                  <c:v>-800.46710014343296</c:v>
                </c:pt>
                <c:pt idx="15561">
                  <c:v>-800.47812700271595</c:v>
                </c:pt>
                <c:pt idx="15562">
                  <c:v>-800.487902164459</c:v>
                </c:pt>
                <c:pt idx="15563">
                  <c:v>-800.496485233307</c:v>
                </c:pt>
                <c:pt idx="15564">
                  <c:v>-800.50411462783802</c:v>
                </c:pt>
                <c:pt idx="15565">
                  <c:v>-800.51102876663197</c:v>
                </c:pt>
                <c:pt idx="15566">
                  <c:v>-800.51734685897804</c:v>
                </c:pt>
                <c:pt idx="15567">
                  <c:v>-800.52342653274604</c:v>
                </c:pt>
                <c:pt idx="15568">
                  <c:v>-800.52938699722301</c:v>
                </c:pt>
                <c:pt idx="15569">
                  <c:v>-800.53570508956898</c:v>
                </c:pt>
                <c:pt idx="15570">
                  <c:v>-800.54279804229805</c:v>
                </c:pt>
                <c:pt idx="15571">
                  <c:v>-800.55108308792103</c:v>
                </c:pt>
                <c:pt idx="15572">
                  <c:v>-800.56067943572998</c:v>
                </c:pt>
                <c:pt idx="15573">
                  <c:v>-800.571706295014</c:v>
                </c:pt>
                <c:pt idx="15574">
                  <c:v>-800.58404445648205</c:v>
                </c:pt>
                <c:pt idx="15575">
                  <c:v>-800.59739589691196</c:v>
                </c:pt>
                <c:pt idx="15576">
                  <c:v>-800.61152219772396</c:v>
                </c:pt>
                <c:pt idx="15577">
                  <c:v>-800.62600612640404</c:v>
                </c:pt>
                <c:pt idx="15578">
                  <c:v>-800.640490055084</c:v>
                </c:pt>
                <c:pt idx="15579">
                  <c:v>-800.65455675125099</c:v>
                </c:pt>
                <c:pt idx="15580">
                  <c:v>-800.66814661026001</c:v>
                </c:pt>
                <c:pt idx="15581">
                  <c:v>-800.68108081817604</c:v>
                </c:pt>
                <c:pt idx="15582">
                  <c:v>-800.693418979645</c:v>
                </c:pt>
                <c:pt idx="15583">
                  <c:v>-800.70522069931098</c:v>
                </c:pt>
                <c:pt idx="15584">
                  <c:v>-800.71642637252796</c:v>
                </c:pt>
                <c:pt idx="15585">
                  <c:v>-800.72709560394298</c:v>
                </c:pt>
                <c:pt idx="15586">
                  <c:v>-800.73716878891003</c:v>
                </c:pt>
                <c:pt idx="15587">
                  <c:v>-800.74670553207397</c:v>
                </c:pt>
                <c:pt idx="15588">
                  <c:v>-800.75576543807995</c:v>
                </c:pt>
                <c:pt idx="15589">
                  <c:v>-800.76428890228306</c:v>
                </c:pt>
                <c:pt idx="15590">
                  <c:v>-800.77215671539295</c:v>
                </c:pt>
                <c:pt idx="15591">
                  <c:v>-800.779368877411</c:v>
                </c:pt>
                <c:pt idx="15592">
                  <c:v>-800.78610420227096</c:v>
                </c:pt>
                <c:pt idx="15593">
                  <c:v>-800.79283952713001</c:v>
                </c:pt>
                <c:pt idx="15594">
                  <c:v>-800.79987287521396</c:v>
                </c:pt>
                <c:pt idx="15595">
                  <c:v>-800.807323455811</c:v>
                </c:pt>
                <c:pt idx="15596">
                  <c:v>-800.81519126892101</c:v>
                </c:pt>
                <c:pt idx="15597">
                  <c:v>-800.82353591919002</c:v>
                </c:pt>
                <c:pt idx="15598">
                  <c:v>-800.832238197327</c:v>
                </c:pt>
                <c:pt idx="15599">
                  <c:v>-800.84153652191196</c:v>
                </c:pt>
                <c:pt idx="15600">
                  <c:v>-800.85131168365501</c:v>
                </c:pt>
                <c:pt idx="15601">
                  <c:v>-800.86138486862205</c:v>
                </c:pt>
                <c:pt idx="15602">
                  <c:v>-800.87163686752297</c:v>
                </c:pt>
                <c:pt idx="15603">
                  <c:v>-800.88182926178001</c:v>
                </c:pt>
                <c:pt idx="15604">
                  <c:v>-800.89208126068104</c:v>
                </c:pt>
                <c:pt idx="15605">
                  <c:v>-800.90239286422798</c:v>
                </c:pt>
                <c:pt idx="15606">
                  <c:v>-800.912644863129</c:v>
                </c:pt>
                <c:pt idx="15607">
                  <c:v>-800.92236042022705</c:v>
                </c:pt>
                <c:pt idx="15608">
                  <c:v>-800.93112230300903</c:v>
                </c:pt>
                <c:pt idx="15609">
                  <c:v>-800.93851327896095</c:v>
                </c:pt>
                <c:pt idx="15610">
                  <c:v>-800.94441413879395</c:v>
                </c:pt>
                <c:pt idx="15611">
                  <c:v>-800.948586463928</c:v>
                </c:pt>
                <c:pt idx="15612">
                  <c:v>-800.95097064971901</c:v>
                </c:pt>
                <c:pt idx="15613">
                  <c:v>-800.95162630081199</c:v>
                </c:pt>
                <c:pt idx="15614">
                  <c:v>-800.95085144043003</c:v>
                </c:pt>
                <c:pt idx="15615">
                  <c:v>-800.94912290573097</c:v>
                </c:pt>
                <c:pt idx="15616">
                  <c:v>-800.94703674316395</c:v>
                </c:pt>
                <c:pt idx="15617">
                  <c:v>-800.94530820846603</c:v>
                </c:pt>
                <c:pt idx="15618">
                  <c:v>-800.94441413879395</c:v>
                </c:pt>
                <c:pt idx="15619">
                  <c:v>-800.94447374343895</c:v>
                </c:pt>
                <c:pt idx="15620">
                  <c:v>-800.945725440979</c:v>
                </c:pt>
                <c:pt idx="15621">
                  <c:v>-800.94805002212502</c:v>
                </c:pt>
                <c:pt idx="15622">
                  <c:v>-800.951328277588</c:v>
                </c:pt>
                <c:pt idx="15623">
                  <c:v>-800.95538139343296</c:v>
                </c:pt>
                <c:pt idx="15624">
                  <c:v>-800.96009016036999</c:v>
                </c:pt>
                <c:pt idx="15625">
                  <c:v>-800.96527576446601</c:v>
                </c:pt>
                <c:pt idx="15626">
                  <c:v>-800.97087860107399</c:v>
                </c:pt>
                <c:pt idx="15627">
                  <c:v>-800.97689867019699</c:v>
                </c:pt>
                <c:pt idx="15628">
                  <c:v>-800.98315715789795</c:v>
                </c:pt>
                <c:pt idx="15629">
                  <c:v>-800.98947525024403</c:v>
                </c:pt>
                <c:pt idx="15630">
                  <c:v>-800.99561452865601</c:v>
                </c:pt>
                <c:pt idx="15631">
                  <c:v>-801.00109815597602</c:v>
                </c:pt>
                <c:pt idx="15632">
                  <c:v>-801.00550889968895</c:v>
                </c:pt>
                <c:pt idx="15633">
                  <c:v>-801.00813150405895</c:v>
                </c:pt>
                <c:pt idx="15634">
                  <c:v>-801.00866794586204</c:v>
                </c:pt>
                <c:pt idx="15635">
                  <c:v>-801.006700992584</c:v>
                </c:pt>
                <c:pt idx="15636">
                  <c:v>-801.00234985351597</c:v>
                </c:pt>
                <c:pt idx="15637">
                  <c:v>-800.99585294723499</c:v>
                </c:pt>
                <c:pt idx="15638">
                  <c:v>-800.98792552947998</c:v>
                </c:pt>
                <c:pt idx="15639">
                  <c:v>-800.97940206527699</c:v>
                </c:pt>
                <c:pt idx="15640">
                  <c:v>-800.97123622894298</c:v>
                </c:pt>
                <c:pt idx="15641">
                  <c:v>-800.96444129943904</c:v>
                </c:pt>
                <c:pt idx="15642">
                  <c:v>-800.959792137146</c:v>
                </c:pt>
                <c:pt idx="15643">
                  <c:v>-800.95776557922397</c:v>
                </c:pt>
                <c:pt idx="15644">
                  <c:v>-800.95854043960605</c:v>
                </c:pt>
                <c:pt idx="15645">
                  <c:v>-800.96181869506904</c:v>
                </c:pt>
                <c:pt idx="15646">
                  <c:v>-800.96736192703304</c:v>
                </c:pt>
                <c:pt idx="15647">
                  <c:v>-800.97451448440597</c:v>
                </c:pt>
                <c:pt idx="15648">
                  <c:v>-800.98250150680599</c:v>
                </c:pt>
                <c:pt idx="15649">
                  <c:v>-800.99072694778499</c:v>
                </c:pt>
                <c:pt idx="15650">
                  <c:v>-800.99835634231601</c:v>
                </c:pt>
                <c:pt idx="15651">
                  <c:v>-801.00503206253097</c:v>
                </c:pt>
                <c:pt idx="15652">
                  <c:v>-801.01063489913997</c:v>
                </c:pt>
                <c:pt idx="15653">
                  <c:v>-801.01516485214302</c:v>
                </c:pt>
                <c:pt idx="15654">
                  <c:v>-801.01891994476296</c:v>
                </c:pt>
                <c:pt idx="15655">
                  <c:v>-801.02195978164696</c:v>
                </c:pt>
                <c:pt idx="15656">
                  <c:v>-801.02464199066196</c:v>
                </c:pt>
                <c:pt idx="15657">
                  <c:v>-801.02702617645298</c:v>
                </c:pt>
                <c:pt idx="15658">
                  <c:v>-801.029469966889</c:v>
                </c:pt>
                <c:pt idx="15659">
                  <c:v>-801.032092571259</c:v>
                </c:pt>
                <c:pt idx="15660">
                  <c:v>-801.03495359420799</c:v>
                </c:pt>
                <c:pt idx="15661">
                  <c:v>-801.03787422180199</c:v>
                </c:pt>
                <c:pt idx="15662">
                  <c:v>-801.04061603546199</c:v>
                </c:pt>
                <c:pt idx="15663">
                  <c:v>-801.042821407318</c:v>
                </c:pt>
                <c:pt idx="15664">
                  <c:v>-801.04419231414795</c:v>
                </c:pt>
                <c:pt idx="15665">
                  <c:v>-801.04460954666195</c:v>
                </c:pt>
                <c:pt idx="15666">
                  <c:v>-801.04401350021396</c:v>
                </c:pt>
                <c:pt idx="15667">
                  <c:v>-801.04216575622604</c:v>
                </c:pt>
                <c:pt idx="15668">
                  <c:v>-801.03894710540806</c:v>
                </c:pt>
                <c:pt idx="15669">
                  <c:v>-801.03441715240501</c:v>
                </c:pt>
                <c:pt idx="15670">
                  <c:v>-801.02869510650703</c:v>
                </c:pt>
                <c:pt idx="15671">
                  <c:v>-801.02219820022594</c:v>
                </c:pt>
                <c:pt idx="15672">
                  <c:v>-801.015284061432</c:v>
                </c:pt>
                <c:pt idx="15673">
                  <c:v>-801.00813150405895</c:v>
                </c:pt>
                <c:pt idx="15674">
                  <c:v>-801.00085973739601</c:v>
                </c:pt>
                <c:pt idx="15675">
                  <c:v>-800.99358797073398</c:v>
                </c:pt>
                <c:pt idx="15676">
                  <c:v>-800.98649501800605</c:v>
                </c:pt>
                <c:pt idx="15677">
                  <c:v>-800.97970008850098</c:v>
                </c:pt>
                <c:pt idx="15678">
                  <c:v>-800.97320318222103</c:v>
                </c:pt>
                <c:pt idx="15679">
                  <c:v>-800.96700429916405</c:v>
                </c:pt>
                <c:pt idx="15680">
                  <c:v>-800.96116304397594</c:v>
                </c:pt>
                <c:pt idx="15681">
                  <c:v>-800.95579862594604</c:v>
                </c:pt>
                <c:pt idx="15682">
                  <c:v>-800.95120906829902</c:v>
                </c:pt>
                <c:pt idx="15683">
                  <c:v>-800.94763278961204</c:v>
                </c:pt>
                <c:pt idx="15684">
                  <c:v>-800.94536781311103</c:v>
                </c:pt>
                <c:pt idx="15685">
                  <c:v>-800.94441413879395</c:v>
                </c:pt>
                <c:pt idx="15686">
                  <c:v>-800.94477176666305</c:v>
                </c:pt>
                <c:pt idx="15687">
                  <c:v>-800.946142673493</c:v>
                </c:pt>
                <c:pt idx="15688">
                  <c:v>-800.94828844070503</c:v>
                </c:pt>
                <c:pt idx="15689">
                  <c:v>-800.95079183578503</c:v>
                </c:pt>
                <c:pt idx="15690">
                  <c:v>-800.95311641693104</c:v>
                </c:pt>
                <c:pt idx="15691">
                  <c:v>-800.95478534698498</c:v>
                </c:pt>
                <c:pt idx="15692">
                  <c:v>-800.95520257949897</c:v>
                </c:pt>
                <c:pt idx="15693">
                  <c:v>-800.95412969589302</c:v>
                </c:pt>
                <c:pt idx="15694">
                  <c:v>-800.951328277588</c:v>
                </c:pt>
                <c:pt idx="15695">
                  <c:v>-800.94673871993996</c:v>
                </c:pt>
                <c:pt idx="15696">
                  <c:v>-800.940539836884</c:v>
                </c:pt>
                <c:pt idx="15697">
                  <c:v>-800.93291044235298</c:v>
                </c:pt>
                <c:pt idx="15698">
                  <c:v>-800.92426776885998</c:v>
                </c:pt>
                <c:pt idx="15699">
                  <c:v>-800.91496944427502</c:v>
                </c:pt>
                <c:pt idx="15700">
                  <c:v>-800.90549230575596</c:v>
                </c:pt>
                <c:pt idx="15701">
                  <c:v>-800.89649200439499</c:v>
                </c:pt>
                <c:pt idx="15702">
                  <c:v>-800.88844537734997</c:v>
                </c:pt>
                <c:pt idx="15703">
                  <c:v>-800.88194847107002</c:v>
                </c:pt>
                <c:pt idx="15704">
                  <c:v>-800.87729930877697</c:v>
                </c:pt>
                <c:pt idx="15705">
                  <c:v>-800.87479591369595</c:v>
                </c:pt>
                <c:pt idx="15706">
                  <c:v>-800.87443828582798</c:v>
                </c:pt>
                <c:pt idx="15707">
                  <c:v>-800.87598800659202</c:v>
                </c:pt>
                <c:pt idx="15708">
                  <c:v>-800.87902784347602</c:v>
                </c:pt>
                <c:pt idx="15709">
                  <c:v>-800.88290214538597</c:v>
                </c:pt>
                <c:pt idx="15710">
                  <c:v>-800.88707447052002</c:v>
                </c:pt>
                <c:pt idx="15711">
                  <c:v>-800.89094877243099</c:v>
                </c:pt>
                <c:pt idx="15712">
                  <c:v>-800.89404821395897</c:v>
                </c:pt>
                <c:pt idx="15713">
                  <c:v>-800.89613437652599</c:v>
                </c:pt>
                <c:pt idx="15714">
                  <c:v>-800.89702844619796</c:v>
                </c:pt>
                <c:pt idx="15715">
                  <c:v>-800.89673042297397</c:v>
                </c:pt>
                <c:pt idx="15716">
                  <c:v>-800.89547872543403</c:v>
                </c:pt>
                <c:pt idx="15717">
                  <c:v>-800.89351177215599</c:v>
                </c:pt>
                <c:pt idx="15718">
                  <c:v>-800.89094877243099</c:v>
                </c:pt>
                <c:pt idx="15719">
                  <c:v>-800.88790893554699</c:v>
                </c:pt>
                <c:pt idx="15720">
                  <c:v>-800.88433265686103</c:v>
                </c:pt>
                <c:pt idx="15721">
                  <c:v>-800.88004112243698</c:v>
                </c:pt>
                <c:pt idx="15722">
                  <c:v>-800.87473630905197</c:v>
                </c:pt>
                <c:pt idx="15723">
                  <c:v>-800.86817979812599</c:v>
                </c:pt>
                <c:pt idx="15724">
                  <c:v>-800.860192775727</c:v>
                </c:pt>
                <c:pt idx="15725">
                  <c:v>-800.85059642791805</c:v>
                </c:pt>
                <c:pt idx="15726">
                  <c:v>-800.83968877792404</c:v>
                </c:pt>
                <c:pt idx="15727">
                  <c:v>-800.82764863967896</c:v>
                </c:pt>
                <c:pt idx="15728">
                  <c:v>-800.81489324569702</c:v>
                </c:pt>
                <c:pt idx="15729">
                  <c:v>-800.80195903778099</c:v>
                </c:pt>
                <c:pt idx="15730">
                  <c:v>-800.78932285308895</c:v>
                </c:pt>
                <c:pt idx="15731">
                  <c:v>-800.77775955200195</c:v>
                </c:pt>
                <c:pt idx="15732">
                  <c:v>-800.76774597168003</c:v>
                </c:pt>
                <c:pt idx="15733">
                  <c:v>-800.75958013534603</c:v>
                </c:pt>
                <c:pt idx="15734">
                  <c:v>-800.75344085693405</c:v>
                </c:pt>
                <c:pt idx="15735">
                  <c:v>-800.74932813644398</c:v>
                </c:pt>
                <c:pt idx="15736">
                  <c:v>-800.74694395065296</c:v>
                </c:pt>
                <c:pt idx="15737">
                  <c:v>-800.746228694916</c:v>
                </c:pt>
                <c:pt idx="15738">
                  <c:v>-800.74664592742897</c:v>
                </c:pt>
                <c:pt idx="15739">
                  <c:v>-800.74783802032505</c:v>
                </c:pt>
                <c:pt idx="15740">
                  <c:v>-800.74914932250999</c:v>
                </c:pt>
                <c:pt idx="15741">
                  <c:v>-800.75010299682594</c:v>
                </c:pt>
                <c:pt idx="15742">
                  <c:v>-800.75028181076095</c:v>
                </c:pt>
                <c:pt idx="15743">
                  <c:v>-800.74950695037899</c:v>
                </c:pt>
                <c:pt idx="15744">
                  <c:v>-800.74748039245605</c:v>
                </c:pt>
                <c:pt idx="15745">
                  <c:v>-800.74402332305897</c:v>
                </c:pt>
                <c:pt idx="15746">
                  <c:v>-800.73901653289795</c:v>
                </c:pt>
                <c:pt idx="15747">
                  <c:v>-800.73269844055199</c:v>
                </c:pt>
                <c:pt idx="15748">
                  <c:v>-800.72548627853405</c:v>
                </c:pt>
                <c:pt idx="15749">
                  <c:v>-800.71797609329201</c:v>
                </c:pt>
                <c:pt idx="15750">
                  <c:v>-800.71046590805099</c:v>
                </c:pt>
                <c:pt idx="15751">
                  <c:v>-800.70331335067794</c:v>
                </c:pt>
                <c:pt idx="15752">
                  <c:v>-800.69669723510799</c:v>
                </c:pt>
                <c:pt idx="15753">
                  <c:v>-800.69067716598499</c:v>
                </c:pt>
                <c:pt idx="15754">
                  <c:v>-800.685312747956</c:v>
                </c:pt>
                <c:pt idx="15755">
                  <c:v>-800.68054437637397</c:v>
                </c:pt>
                <c:pt idx="15756">
                  <c:v>-800.67613363266003</c:v>
                </c:pt>
                <c:pt idx="15757">
                  <c:v>-800.67172288894699</c:v>
                </c:pt>
                <c:pt idx="15758">
                  <c:v>-800.66701412200905</c:v>
                </c:pt>
                <c:pt idx="15759">
                  <c:v>-800.66170930862404</c:v>
                </c:pt>
                <c:pt idx="15760">
                  <c:v>-800.65616607666004</c:v>
                </c:pt>
                <c:pt idx="15761">
                  <c:v>-800.65068244934105</c:v>
                </c:pt>
                <c:pt idx="15762">
                  <c:v>-800.64597368240402</c:v>
                </c:pt>
                <c:pt idx="15763">
                  <c:v>-800.64251661300705</c:v>
                </c:pt>
                <c:pt idx="15764">
                  <c:v>-800.64060926437401</c:v>
                </c:pt>
                <c:pt idx="15765">
                  <c:v>-800.64013242721603</c:v>
                </c:pt>
                <c:pt idx="15766">
                  <c:v>-800.64108610153198</c:v>
                </c:pt>
                <c:pt idx="15767">
                  <c:v>-800.64311265945503</c:v>
                </c:pt>
                <c:pt idx="15768">
                  <c:v>-800.64561605453503</c:v>
                </c:pt>
                <c:pt idx="15769">
                  <c:v>-800.64800024032604</c:v>
                </c:pt>
                <c:pt idx="15770">
                  <c:v>-800.649192333222</c:v>
                </c:pt>
                <c:pt idx="15771">
                  <c:v>-800.64841747284004</c:v>
                </c:pt>
                <c:pt idx="15772">
                  <c:v>-800.64519882202205</c:v>
                </c:pt>
                <c:pt idx="15773">
                  <c:v>-800.63935756683395</c:v>
                </c:pt>
                <c:pt idx="15774">
                  <c:v>-800.63131093978905</c:v>
                </c:pt>
                <c:pt idx="15775">
                  <c:v>-800.62147617340099</c:v>
                </c:pt>
                <c:pt idx="15776">
                  <c:v>-800.61062812805199</c:v>
                </c:pt>
                <c:pt idx="15777">
                  <c:v>-800.599303245545</c:v>
                </c:pt>
                <c:pt idx="15778">
                  <c:v>-800.58827638626099</c:v>
                </c:pt>
                <c:pt idx="15779">
                  <c:v>-800.57826280593895</c:v>
                </c:pt>
                <c:pt idx="15780">
                  <c:v>-800.56962013244595</c:v>
                </c:pt>
                <c:pt idx="15781">
                  <c:v>-800.56252717971802</c:v>
                </c:pt>
                <c:pt idx="15782">
                  <c:v>-800.55698394775402</c:v>
                </c:pt>
                <c:pt idx="15783">
                  <c:v>-800.55275201797497</c:v>
                </c:pt>
                <c:pt idx="15784">
                  <c:v>-800.54953336715698</c:v>
                </c:pt>
                <c:pt idx="15785">
                  <c:v>-800.54697036743198</c:v>
                </c:pt>
                <c:pt idx="15786">
                  <c:v>-800.54464578628597</c:v>
                </c:pt>
                <c:pt idx="15787">
                  <c:v>-800.54214239120495</c:v>
                </c:pt>
                <c:pt idx="15788">
                  <c:v>-800.53916215896595</c:v>
                </c:pt>
                <c:pt idx="15789">
                  <c:v>-800.53552627563499</c:v>
                </c:pt>
                <c:pt idx="15790">
                  <c:v>-800.53111553192196</c:v>
                </c:pt>
                <c:pt idx="15791">
                  <c:v>-800.52610874176003</c:v>
                </c:pt>
                <c:pt idx="15792">
                  <c:v>-800.52050590515205</c:v>
                </c:pt>
                <c:pt idx="15793">
                  <c:v>-800.51448583602905</c:v>
                </c:pt>
                <c:pt idx="15794">
                  <c:v>-800.50822734832798</c:v>
                </c:pt>
                <c:pt idx="15795">
                  <c:v>-800.502028465271</c:v>
                </c:pt>
                <c:pt idx="15796">
                  <c:v>-800.49600839614902</c:v>
                </c:pt>
                <c:pt idx="15797">
                  <c:v>-800.49034595489502</c:v>
                </c:pt>
                <c:pt idx="15798">
                  <c:v>-800.48474311828602</c:v>
                </c:pt>
                <c:pt idx="15799">
                  <c:v>-800.47908067703304</c:v>
                </c:pt>
                <c:pt idx="15800">
                  <c:v>-800.47294139862095</c:v>
                </c:pt>
                <c:pt idx="15801">
                  <c:v>-800.46632528305099</c:v>
                </c:pt>
                <c:pt idx="15802">
                  <c:v>-800.45905351638805</c:v>
                </c:pt>
                <c:pt idx="15803">
                  <c:v>-800.45112609863304</c:v>
                </c:pt>
                <c:pt idx="15804">
                  <c:v>-800.44284105300903</c:v>
                </c:pt>
                <c:pt idx="15805">
                  <c:v>-800.43431758880604</c:v>
                </c:pt>
                <c:pt idx="15806">
                  <c:v>-800.42615175247204</c:v>
                </c:pt>
                <c:pt idx="15807">
                  <c:v>-800.418701171875</c:v>
                </c:pt>
                <c:pt idx="15808">
                  <c:v>-800.41250228881904</c:v>
                </c:pt>
                <c:pt idx="15809">
                  <c:v>-800.40773391723701</c:v>
                </c:pt>
                <c:pt idx="15810">
                  <c:v>-800.40427684784004</c:v>
                </c:pt>
                <c:pt idx="15811">
                  <c:v>-800.401952266693</c:v>
                </c:pt>
                <c:pt idx="15812">
                  <c:v>-800.40022373199497</c:v>
                </c:pt>
                <c:pt idx="15813">
                  <c:v>-800.39855480194103</c:v>
                </c:pt>
                <c:pt idx="15814">
                  <c:v>-800.39628982544002</c:v>
                </c:pt>
                <c:pt idx="15815">
                  <c:v>-800.39283275604305</c:v>
                </c:pt>
                <c:pt idx="15816">
                  <c:v>-800.38770675659202</c:v>
                </c:pt>
                <c:pt idx="15817">
                  <c:v>-800.38079261779797</c:v>
                </c:pt>
                <c:pt idx="15818">
                  <c:v>-800.37209033966099</c:v>
                </c:pt>
                <c:pt idx="15819">
                  <c:v>-800.36207675933895</c:v>
                </c:pt>
                <c:pt idx="15820">
                  <c:v>-800.35104990005505</c:v>
                </c:pt>
                <c:pt idx="15821">
                  <c:v>-800.33948659896896</c:v>
                </c:pt>
                <c:pt idx="15822">
                  <c:v>-800.32792329788197</c:v>
                </c:pt>
                <c:pt idx="15823">
                  <c:v>-800.31695604324398</c:v>
                </c:pt>
                <c:pt idx="15824">
                  <c:v>-800.30712127685604</c:v>
                </c:pt>
                <c:pt idx="15825">
                  <c:v>-800.29865741729805</c:v>
                </c:pt>
                <c:pt idx="15826">
                  <c:v>-800.29162406921398</c:v>
                </c:pt>
                <c:pt idx="15827">
                  <c:v>-800.285842418671</c:v>
                </c:pt>
                <c:pt idx="15828">
                  <c:v>-800.28101444244396</c:v>
                </c:pt>
                <c:pt idx="15829">
                  <c:v>-800.27684211731003</c:v>
                </c:pt>
                <c:pt idx="15830">
                  <c:v>-800.27302742004395</c:v>
                </c:pt>
                <c:pt idx="15831">
                  <c:v>-800.26945114135799</c:v>
                </c:pt>
                <c:pt idx="15832">
                  <c:v>-800.26581525802601</c:v>
                </c:pt>
                <c:pt idx="15833">
                  <c:v>-800.26188135147095</c:v>
                </c:pt>
                <c:pt idx="15834">
                  <c:v>-800.25764942169201</c:v>
                </c:pt>
                <c:pt idx="15835">
                  <c:v>-800.25323867797897</c:v>
                </c:pt>
                <c:pt idx="15836">
                  <c:v>-800.24900674820003</c:v>
                </c:pt>
                <c:pt idx="15837">
                  <c:v>-800.24501323699997</c:v>
                </c:pt>
                <c:pt idx="15838">
                  <c:v>-800.24131774902401</c:v>
                </c:pt>
                <c:pt idx="15839">
                  <c:v>-800.23786067962703</c:v>
                </c:pt>
                <c:pt idx="15840">
                  <c:v>-800.23446321487404</c:v>
                </c:pt>
                <c:pt idx="15841">
                  <c:v>-800.23094654083297</c:v>
                </c:pt>
                <c:pt idx="15842">
                  <c:v>-800.22719144821201</c:v>
                </c:pt>
                <c:pt idx="15843">
                  <c:v>-800.22301912307796</c:v>
                </c:pt>
                <c:pt idx="15844">
                  <c:v>-800.21807193756104</c:v>
                </c:pt>
                <c:pt idx="15845">
                  <c:v>-800.21240949630806</c:v>
                </c:pt>
                <c:pt idx="15846">
                  <c:v>-800.20609140396095</c:v>
                </c:pt>
                <c:pt idx="15847">
                  <c:v>-800.19917726516701</c:v>
                </c:pt>
                <c:pt idx="15848">
                  <c:v>-800.19190549850498</c:v>
                </c:pt>
                <c:pt idx="15849">
                  <c:v>-800.18421649932895</c:v>
                </c:pt>
                <c:pt idx="15850">
                  <c:v>-800.17605066299495</c:v>
                </c:pt>
                <c:pt idx="15851">
                  <c:v>-800.16728878021297</c:v>
                </c:pt>
                <c:pt idx="15852">
                  <c:v>-800.15799045562801</c:v>
                </c:pt>
                <c:pt idx="15853">
                  <c:v>-800.14821529388405</c:v>
                </c:pt>
                <c:pt idx="15854">
                  <c:v>-800.13820171356201</c:v>
                </c:pt>
                <c:pt idx="15855">
                  <c:v>-800.12806892394997</c:v>
                </c:pt>
                <c:pt idx="15856">
                  <c:v>-800.11799573898304</c:v>
                </c:pt>
                <c:pt idx="15857">
                  <c:v>-800.10833978653</c:v>
                </c:pt>
                <c:pt idx="15858">
                  <c:v>-800.09939908981301</c:v>
                </c:pt>
                <c:pt idx="15859">
                  <c:v>-800.09141206741401</c:v>
                </c:pt>
                <c:pt idx="15860">
                  <c:v>-800.08455753326405</c:v>
                </c:pt>
                <c:pt idx="15861">
                  <c:v>-800.07859706878696</c:v>
                </c:pt>
                <c:pt idx="15862">
                  <c:v>-800.07329225540195</c:v>
                </c:pt>
                <c:pt idx="15863">
                  <c:v>-800.06804704666195</c:v>
                </c:pt>
                <c:pt idx="15864">
                  <c:v>-800.06226539611805</c:v>
                </c:pt>
                <c:pt idx="15865">
                  <c:v>-800.05541086196899</c:v>
                </c:pt>
                <c:pt idx="15866">
                  <c:v>-800.04712581634499</c:v>
                </c:pt>
                <c:pt idx="15867">
                  <c:v>-800.03717184066795</c:v>
                </c:pt>
                <c:pt idx="15868">
                  <c:v>-800.02572774887096</c:v>
                </c:pt>
                <c:pt idx="15869">
                  <c:v>-800.01309156417904</c:v>
                </c:pt>
                <c:pt idx="15870">
                  <c:v>-799.99950170517002</c:v>
                </c:pt>
                <c:pt idx="15871">
                  <c:v>-799.98555421829201</c:v>
                </c:pt>
                <c:pt idx="15872">
                  <c:v>-799.97178554534901</c:v>
                </c:pt>
                <c:pt idx="15873">
                  <c:v>-799.95879173278797</c:v>
                </c:pt>
                <c:pt idx="15874">
                  <c:v>-799.947288036347</c:v>
                </c:pt>
                <c:pt idx="15875">
                  <c:v>-799.93763208389305</c:v>
                </c:pt>
                <c:pt idx="15876">
                  <c:v>-799.92982387542702</c:v>
                </c:pt>
                <c:pt idx="15877">
                  <c:v>-799.92362499237095</c:v>
                </c:pt>
                <c:pt idx="15878">
                  <c:v>-799.91867780685402</c:v>
                </c:pt>
                <c:pt idx="15879">
                  <c:v>-799.91456508636497</c:v>
                </c:pt>
                <c:pt idx="15880">
                  <c:v>-799.91086959838901</c:v>
                </c:pt>
                <c:pt idx="15881">
                  <c:v>-799.90705490112305</c:v>
                </c:pt>
                <c:pt idx="15882">
                  <c:v>-799.90264415741001</c:v>
                </c:pt>
                <c:pt idx="15883">
                  <c:v>-799.897339344025</c:v>
                </c:pt>
                <c:pt idx="15884">
                  <c:v>-799.89108085632301</c:v>
                </c:pt>
                <c:pt idx="15885">
                  <c:v>-799.88398790359497</c:v>
                </c:pt>
                <c:pt idx="15886">
                  <c:v>-799.87629890441895</c:v>
                </c:pt>
                <c:pt idx="15887">
                  <c:v>-799.86819267272995</c:v>
                </c:pt>
                <c:pt idx="15888">
                  <c:v>-799.85960960388195</c:v>
                </c:pt>
                <c:pt idx="15889">
                  <c:v>-799.85054969787598</c:v>
                </c:pt>
                <c:pt idx="15890">
                  <c:v>-799.84107255935703</c:v>
                </c:pt>
                <c:pt idx="15891">
                  <c:v>-799.83111858367897</c:v>
                </c:pt>
                <c:pt idx="15892">
                  <c:v>-799.82062816619896</c:v>
                </c:pt>
                <c:pt idx="15893">
                  <c:v>-799.80912446975697</c:v>
                </c:pt>
                <c:pt idx="15894">
                  <c:v>-799.79636907577503</c:v>
                </c:pt>
                <c:pt idx="15895">
                  <c:v>-799.78206396102905</c:v>
                </c:pt>
                <c:pt idx="15896">
                  <c:v>-799.76626873016403</c:v>
                </c:pt>
                <c:pt idx="15897">
                  <c:v>-799.74940061569202</c:v>
                </c:pt>
                <c:pt idx="15898">
                  <c:v>-799.73175764083896</c:v>
                </c:pt>
                <c:pt idx="15899">
                  <c:v>-799.71357822418202</c:v>
                </c:pt>
                <c:pt idx="15900">
                  <c:v>-799.69510078430199</c:v>
                </c:pt>
                <c:pt idx="15901">
                  <c:v>-799.67662334442196</c:v>
                </c:pt>
                <c:pt idx="15902">
                  <c:v>-799.65856313705501</c:v>
                </c:pt>
                <c:pt idx="15903">
                  <c:v>-799.64151620864902</c:v>
                </c:pt>
                <c:pt idx="15904">
                  <c:v>-799.62601900100697</c:v>
                </c:pt>
                <c:pt idx="15905">
                  <c:v>-799.61242914199897</c:v>
                </c:pt>
                <c:pt idx="15906">
                  <c:v>-799.60068702697799</c:v>
                </c:pt>
                <c:pt idx="15907">
                  <c:v>-799.59061384201095</c:v>
                </c:pt>
                <c:pt idx="15908">
                  <c:v>-799.58197116851795</c:v>
                </c:pt>
                <c:pt idx="15909">
                  <c:v>-799.57446098327705</c:v>
                </c:pt>
                <c:pt idx="15910">
                  <c:v>-799.56760644912697</c:v>
                </c:pt>
                <c:pt idx="15911">
                  <c:v>-799.56087112426803</c:v>
                </c:pt>
                <c:pt idx="15912">
                  <c:v>-799.55383777618397</c:v>
                </c:pt>
                <c:pt idx="15913">
                  <c:v>-799.54591035842896</c:v>
                </c:pt>
                <c:pt idx="15914">
                  <c:v>-799.53691005706798</c:v>
                </c:pt>
                <c:pt idx="15915">
                  <c:v>-799.52689647674595</c:v>
                </c:pt>
                <c:pt idx="15916">
                  <c:v>-799.51604843139705</c:v>
                </c:pt>
                <c:pt idx="15917">
                  <c:v>-799.50478315353405</c:v>
                </c:pt>
                <c:pt idx="15918">
                  <c:v>-799.49333906173695</c:v>
                </c:pt>
                <c:pt idx="15919">
                  <c:v>-799.48189496993996</c:v>
                </c:pt>
                <c:pt idx="15920">
                  <c:v>-799.47062969207798</c:v>
                </c:pt>
                <c:pt idx="15921">
                  <c:v>-799.45960283279396</c:v>
                </c:pt>
                <c:pt idx="15922">
                  <c:v>-799.44875478744495</c:v>
                </c:pt>
                <c:pt idx="15923">
                  <c:v>-799.43802595138595</c:v>
                </c:pt>
                <c:pt idx="15924">
                  <c:v>-799.42729711532604</c:v>
                </c:pt>
                <c:pt idx="15925">
                  <c:v>-799.41656827926704</c:v>
                </c:pt>
                <c:pt idx="15926">
                  <c:v>-799.40572023391701</c:v>
                </c:pt>
                <c:pt idx="15927">
                  <c:v>-799.39475297927902</c:v>
                </c:pt>
                <c:pt idx="15928">
                  <c:v>-799.38354730606102</c:v>
                </c:pt>
                <c:pt idx="15929">
                  <c:v>-799.37180519104004</c:v>
                </c:pt>
                <c:pt idx="15930">
                  <c:v>-799.35940742492699</c:v>
                </c:pt>
                <c:pt idx="15931">
                  <c:v>-799.34599637985298</c:v>
                </c:pt>
                <c:pt idx="15932">
                  <c:v>-799.33139324188301</c:v>
                </c:pt>
                <c:pt idx="15933">
                  <c:v>-799.31547880172798</c:v>
                </c:pt>
                <c:pt idx="15934">
                  <c:v>-799.298133850098</c:v>
                </c:pt>
                <c:pt idx="15935">
                  <c:v>-799.27947759628296</c:v>
                </c:pt>
                <c:pt idx="15936">
                  <c:v>-799.25968885421798</c:v>
                </c:pt>
                <c:pt idx="15937">
                  <c:v>-799.23942327499401</c:v>
                </c:pt>
                <c:pt idx="15938">
                  <c:v>-799.21909809112606</c:v>
                </c:pt>
                <c:pt idx="15939">
                  <c:v>-799.19924974441506</c:v>
                </c:pt>
                <c:pt idx="15940">
                  <c:v>-799.18017625808704</c:v>
                </c:pt>
                <c:pt idx="15941">
                  <c:v>-799.16199684143101</c:v>
                </c:pt>
                <c:pt idx="15942">
                  <c:v>-799.14483070373603</c:v>
                </c:pt>
                <c:pt idx="15943">
                  <c:v>-799.12861824035701</c:v>
                </c:pt>
                <c:pt idx="15944">
                  <c:v>-799.11306142806995</c:v>
                </c:pt>
                <c:pt idx="15945">
                  <c:v>-799.09804105758701</c:v>
                </c:pt>
                <c:pt idx="15946">
                  <c:v>-799.08325910568306</c:v>
                </c:pt>
                <c:pt idx="15947">
                  <c:v>-799.06859636306797</c:v>
                </c:pt>
                <c:pt idx="15948">
                  <c:v>-799.05375480651901</c:v>
                </c:pt>
                <c:pt idx="15949">
                  <c:v>-799.03855562210094</c:v>
                </c:pt>
                <c:pt idx="15950">
                  <c:v>-799.02281999588001</c:v>
                </c:pt>
                <c:pt idx="15951">
                  <c:v>-799.00636911392201</c:v>
                </c:pt>
                <c:pt idx="15952">
                  <c:v>-798.98926258087204</c:v>
                </c:pt>
                <c:pt idx="15953">
                  <c:v>-798.97156000137397</c:v>
                </c:pt>
                <c:pt idx="15954">
                  <c:v>-798.95320177078304</c:v>
                </c:pt>
                <c:pt idx="15955">
                  <c:v>-798.93430709838901</c:v>
                </c:pt>
                <c:pt idx="15956">
                  <c:v>-798.91469717025802</c:v>
                </c:pt>
                <c:pt idx="15957">
                  <c:v>-798.89472961425804</c:v>
                </c:pt>
                <c:pt idx="15958">
                  <c:v>-798.87452363967896</c:v>
                </c:pt>
                <c:pt idx="15959">
                  <c:v>-798.85443687438999</c:v>
                </c:pt>
                <c:pt idx="15960">
                  <c:v>-798.83446931839001</c:v>
                </c:pt>
                <c:pt idx="15961">
                  <c:v>-798.81450176239002</c:v>
                </c:pt>
                <c:pt idx="15962">
                  <c:v>-798.79429578781105</c:v>
                </c:pt>
                <c:pt idx="15963">
                  <c:v>-798.773732185364</c:v>
                </c:pt>
                <c:pt idx="15964">
                  <c:v>-798.75287055969295</c:v>
                </c:pt>
                <c:pt idx="15965">
                  <c:v>-798.73165130615303</c:v>
                </c:pt>
                <c:pt idx="15966">
                  <c:v>-798.70995521545399</c:v>
                </c:pt>
                <c:pt idx="15967">
                  <c:v>-798.687424659729</c:v>
                </c:pt>
                <c:pt idx="15968">
                  <c:v>-798.66394042968795</c:v>
                </c:pt>
                <c:pt idx="15969">
                  <c:v>-798.63944292068504</c:v>
                </c:pt>
                <c:pt idx="15970">
                  <c:v>-798.61405134201095</c:v>
                </c:pt>
                <c:pt idx="15971">
                  <c:v>-798.588063716889</c:v>
                </c:pt>
                <c:pt idx="15972">
                  <c:v>-798.56183767318703</c:v>
                </c:pt>
                <c:pt idx="15973">
                  <c:v>-798.53543281555199</c:v>
                </c:pt>
                <c:pt idx="15974">
                  <c:v>-798.50926637649604</c:v>
                </c:pt>
                <c:pt idx="15975">
                  <c:v>-798.48357677459705</c:v>
                </c:pt>
                <c:pt idx="15976">
                  <c:v>-798.45878124237095</c:v>
                </c:pt>
                <c:pt idx="15977">
                  <c:v>-798.43517780304001</c:v>
                </c:pt>
                <c:pt idx="15978">
                  <c:v>-798.412766456604</c:v>
                </c:pt>
                <c:pt idx="15979">
                  <c:v>-798.39154720306396</c:v>
                </c:pt>
                <c:pt idx="15980">
                  <c:v>-798.37122201919601</c:v>
                </c:pt>
                <c:pt idx="15981">
                  <c:v>-798.35137367248603</c:v>
                </c:pt>
                <c:pt idx="15982">
                  <c:v>-798.33152532577503</c:v>
                </c:pt>
                <c:pt idx="15983">
                  <c:v>-798.31114053726196</c:v>
                </c:pt>
                <c:pt idx="15984">
                  <c:v>-798.28968286514305</c:v>
                </c:pt>
                <c:pt idx="15985">
                  <c:v>-798.26679468154896</c:v>
                </c:pt>
                <c:pt idx="15986">
                  <c:v>-798.24217796325695</c:v>
                </c:pt>
                <c:pt idx="15987">
                  <c:v>-798.21601152420101</c:v>
                </c:pt>
                <c:pt idx="15988">
                  <c:v>-798.18847417831398</c:v>
                </c:pt>
                <c:pt idx="15989">
                  <c:v>-798.15992355346702</c:v>
                </c:pt>
                <c:pt idx="15990">
                  <c:v>-798.13047885894798</c:v>
                </c:pt>
                <c:pt idx="15991">
                  <c:v>-798.10067653655994</c:v>
                </c:pt>
                <c:pt idx="15992">
                  <c:v>-798.07099342346203</c:v>
                </c:pt>
                <c:pt idx="15993">
                  <c:v>-798.04184675216698</c:v>
                </c:pt>
                <c:pt idx="15994">
                  <c:v>-798.01365375518799</c:v>
                </c:pt>
                <c:pt idx="15995">
                  <c:v>-797.98623561859199</c:v>
                </c:pt>
                <c:pt idx="15996">
                  <c:v>-797.95929431915295</c:v>
                </c:pt>
                <c:pt idx="15997">
                  <c:v>-797.93259143829403</c:v>
                </c:pt>
                <c:pt idx="15998">
                  <c:v>-797.90588855743397</c:v>
                </c:pt>
                <c:pt idx="15999">
                  <c:v>-797.87912607193005</c:v>
                </c:pt>
                <c:pt idx="16000">
                  <c:v>-797.85218477249202</c:v>
                </c:pt>
                <c:pt idx="16001">
                  <c:v>-797.82488584518501</c:v>
                </c:pt>
                <c:pt idx="16002">
                  <c:v>-797.797169685364</c:v>
                </c:pt>
                <c:pt idx="16003">
                  <c:v>-797.76915550232002</c:v>
                </c:pt>
                <c:pt idx="16004">
                  <c:v>-797.74108171463001</c:v>
                </c:pt>
                <c:pt idx="16005">
                  <c:v>-797.71318674087502</c:v>
                </c:pt>
                <c:pt idx="16006">
                  <c:v>-797.68570899963402</c:v>
                </c:pt>
                <c:pt idx="16007">
                  <c:v>-797.65864849090599</c:v>
                </c:pt>
                <c:pt idx="16008">
                  <c:v>-797.63200521469105</c:v>
                </c:pt>
                <c:pt idx="16009">
                  <c:v>-797.605540752411</c:v>
                </c:pt>
                <c:pt idx="16010">
                  <c:v>-797.57901668548595</c:v>
                </c:pt>
                <c:pt idx="16011">
                  <c:v>-797.55213499069202</c:v>
                </c:pt>
                <c:pt idx="16012">
                  <c:v>-797.52435922622703</c:v>
                </c:pt>
                <c:pt idx="16013">
                  <c:v>-797.49521255493198</c:v>
                </c:pt>
                <c:pt idx="16014">
                  <c:v>-797.46445655822799</c:v>
                </c:pt>
                <c:pt idx="16015">
                  <c:v>-797.43167400360096</c:v>
                </c:pt>
                <c:pt idx="16016">
                  <c:v>-797.39686489105202</c:v>
                </c:pt>
                <c:pt idx="16017">
                  <c:v>-797.35991001129196</c:v>
                </c:pt>
                <c:pt idx="16018">
                  <c:v>-797.32122659683205</c:v>
                </c:pt>
                <c:pt idx="16019">
                  <c:v>-797.28111267089901</c:v>
                </c:pt>
                <c:pt idx="16020">
                  <c:v>-797.24040269851696</c:v>
                </c:pt>
                <c:pt idx="16021">
                  <c:v>-797.19963312149105</c:v>
                </c:pt>
                <c:pt idx="16022">
                  <c:v>-797.15945959091198</c:v>
                </c:pt>
                <c:pt idx="16023">
                  <c:v>-797.12035894393898</c:v>
                </c:pt>
                <c:pt idx="16024">
                  <c:v>-797.08268880844105</c:v>
                </c:pt>
                <c:pt idx="16025">
                  <c:v>-797.04656839370705</c:v>
                </c:pt>
                <c:pt idx="16026">
                  <c:v>-797.01211690902699</c:v>
                </c:pt>
                <c:pt idx="16027">
                  <c:v>-796.97903633117699</c:v>
                </c:pt>
                <c:pt idx="16028">
                  <c:v>-796.94690942764305</c:v>
                </c:pt>
                <c:pt idx="16029">
                  <c:v>-796.91525936126698</c:v>
                </c:pt>
                <c:pt idx="16030">
                  <c:v>-796.88343048095703</c:v>
                </c:pt>
                <c:pt idx="16031">
                  <c:v>-796.85088634491001</c:v>
                </c:pt>
                <c:pt idx="16032">
                  <c:v>-796.81726932525703</c:v>
                </c:pt>
                <c:pt idx="16033">
                  <c:v>-796.78234100341797</c:v>
                </c:pt>
                <c:pt idx="16034">
                  <c:v>-796.74604177474998</c:v>
                </c:pt>
                <c:pt idx="16035">
                  <c:v>-796.70837163925205</c:v>
                </c:pt>
                <c:pt idx="16036">
                  <c:v>-796.66933059692406</c:v>
                </c:pt>
                <c:pt idx="16037">
                  <c:v>-796.62921667098999</c:v>
                </c:pt>
                <c:pt idx="16038">
                  <c:v>-796.58820867538498</c:v>
                </c:pt>
                <c:pt idx="16039">
                  <c:v>-796.54660463333198</c:v>
                </c:pt>
                <c:pt idx="16040">
                  <c:v>-796.50476217269897</c:v>
                </c:pt>
                <c:pt idx="16041">
                  <c:v>-796.46280050277699</c:v>
                </c:pt>
                <c:pt idx="16042">
                  <c:v>-796.42077922821102</c:v>
                </c:pt>
                <c:pt idx="16043">
                  <c:v>-796.37851953506504</c:v>
                </c:pt>
                <c:pt idx="16044">
                  <c:v>-796.33584260940597</c:v>
                </c:pt>
                <c:pt idx="16045">
                  <c:v>-796.29268884658802</c:v>
                </c:pt>
                <c:pt idx="16046">
                  <c:v>-796.248939037323</c:v>
                </c:pt>
                <c:pt idx="16047">
                  <c:v>-796.204295158386</c:v>
                </c:pt>
                <c:pt idx="16048">
                  <c:v>-796.15857839584396</c:v>
                </c:pt>
                <c:pt idx="16049">
                  <c:v>-796.11160993576095</c:v>
                </c:pt>
                <c:pt idx="16050">
                  <c:v>-796.063270568848</c:v>
                </c:pt>
                <c:pt idx="16051">
                  <c:v>-796.01373910903999</c:v>
                </c:pt>
                <c:pt idx="16052">
                  <c:v>-795.963134765625</c:v>
                </c:pt>
                <c:pt idx="16053">
                  <c:v>-795.91157674789395</c:v>
                </c:pt>
                <c:pt idx="16054">
                  <c:v>-795.85918426513695</c:v>
                </c:pt>
                <c:pt idx="16055">
                  <c:v>-795.80589771270797</c:v>
                </c:pt>
                <c:pt idx="16056">
                  <c:v>-795.75159788131702</c:v>
                </c:pt>
                <c:pt idx="16057">
                  <c:v>-795.69640398025501</c:v>
                </c:pt>
                <c:pt idx="16058">
                  <c:v>-795.64037561416603</c:v>
                </c:pt>
                <c:pt idx="16059">
                  <c:v>-795.58351278305099</c:v>
                </c:pt>
                <c:pt idx="16060">
                  <c:v>-795.52581548690796</c:v>
                </c:pt>
                <c:pt idx="16061">
                  <c:v>-795.46704530715999</c:v>
                </c:pt>
                <c:pt idx="16062">
                  <c:v>-795.40714263916004</c:v>
                </c:pt>
                <c:pt idx="16063">
                  <c:v>-795.34616708755505</c:v>
                </c:pt>
                <c:pt idx="16064">
                  <c:v>-795.28435707092297</c:v>
                </c:pt>
                <c:pt idx="16065">
                  <c:v>-795.22183179855404</c:v>
                </c:pt>
                <c:pt idx="16066">
                  <c:v>-795.15882968902599</c:v>
                </c:pt>
                <c:pt idx="16067">
                  <c:v>-795.09529113769599</c:v>
                </c:pt>
                <c:pt idx="16068">
                  <c:v>-795.031275749207</c:v>
                </c:pt>
                <c:pt idx="16069">
                  <c:v>-794.96672391891502</c:v>
                </c:pt>
                <c:pt idx="16070">
                  <c:v>-794.90151643753097</c:v>
                </c:pt>
                <c:pt idx="16071">
                  <c:v>-794.83565330505405</c:v>
                </c:pt>
                <c:pt idx="16072">
                  <c:v>-794.76895570755005</c:v>
                </c:pt>
                <c:pt idx="16073">
                  <c:v>-794.70124483108498</c:v>
                </c:pt>
                <c:pt idx="16074">
                  <c:v>-794.63222265243598</c:v>
                </c:pt>
                <c:pt idx="16075">
                  <c:v>-794.56176996231102</c:v>
                </c:pt>
                <c:pt idx="16076">
                  <c:v>-794.48982715606701</c:v>
                </c:pt>
                <c:pt idx="16077">
                  <c:v>-794.41627502441395</c:v>
                </c:pt>
                <c:pt idx="16078">
                  <c:v>-794.34129238128696</c:v>
                </c:pt>
                <c:pt idx="16079">
                  <c:v>-794.26505804061901</c:v>
                </c:pt>
                <c:pt idx="16080">
                  <c:v>-794.18787002563499</c:v>
                </c:pt>
                <c:pt idx="16081">
                  <c:v>-794.10990715026901</c:v>
                </c:pt>
                <c:pt idx="16082">
                  <c:v>-794.03122901916504</c:v>
                </c:pt>
                <c:pt idx="16083">
                  <c:v>-793.95189523696899</c:v>
                </c:pt>
                <c:pt idx="16084">
                  <c:v>-793.87172698974598</c:v>
                </c:pt>
                <c:pt idx="16085">
                  <c:v>-793.79060506820701</c:v>
                </c:pt>
                <c:pt idx="16086">
                  <c:v>-793.70829105377197</c:v>
                </c:pt>
                <c:pt idx="16087">
                  <c:v>-793.624367713928</c:v>
                </c:pt>
                <c:pt idx="16088">
                  <c:v>-793.53823900222801</c:v>
                </c:pt>
                <c:pt idx="16089">
                  <c:v>-793.449487686157</c:v>
                </c:pt>
                <c:pt idx="16090">
                  <c:v>-793.35763692855903</c:v>
                </c:pt>
                <c:pt idx="16091">
                  <c:v>-793.26250791549705</c:v>
                </c:pt>
                <c:pt idx="16092">
                  <c:v>-793.16398143768299</c:v>
                </c:pt>
                <c:pt idx="16093">
                  <c:v>-793.06199789047298</c:v>
                </c:pt>
                <c:pt idx="16094">
                  <c:v>-792.95649766921997</c:v>
                </c:pt>
                <c:pt idx="16095">
                  <c:v>-792.84777879715</c:v>
                </c:pt>
                <c:pt idx="16096">
                  <c:v>-792.73613929748603</c:v>
                </c:pt>
                <c:pt idx="16097">
                  <c:v>-792.62217521667503</c:v>
                </c:pt>
                <c:pt idx="16098">
                  <c:v>-792.506422996521</c:v>
                </c:pt>
                <c:pt idx="16099">
                  <c:v>-792.389597892761</c:v>
                </c:pt>
                <c:pt idx="16100">
                  <c:v>-792.27211713790905</c:v>
                </c:pt>
                <c:pt idx="16101">
                  <c:v>-792.154457569123</c:v>
                </c:pt>
                <c:pt idx="16102">
                  <c:v>-792.03673839569103</c:v>
                </c:pt>
                <c:pt idx="16103">
                  <c:v>-791.91890001296997</c:v>
                </c:pt>
                <c:pt idx="16104">
                  <c:v>-791.80064439773605</c:v>
                </c:pt>
                <c:pt idx="16105">
                  <c:v>-791.68155431747505</c:v>
                </c:pt>
                <c:pt idx="16106">
                  <c:v>-791.56097412109398</c:v>
                </c:pt>
                <c:pt idx="16107">
                  <c:v>-791.43824815750099</c:v>
                </c:pt>
                <c:pt idx="16108">
                  <c:v>-791.31266117096004</c:v>
                </c:pt>
                <c:pt idx="16109">
                  <c:v>-791.18367671966598</c:v>
                </c:pt>
                <c:pt idx="16110">
                  <c:v>-791.05111598968494</c:v>
                </c:pt>
                <c:pt idx="16111">
                  <c:v>-790.91503858566296</c:v>
                </c:pt>
                <c:pt idx="16112">
                  <c:v>-790.77574253082298</c:v>
                </c:pt>
                <c:pt idx="16113">
                  <c:v>-790.633645057678</c:v>
                </c:pt>
                <c:pt idx="16114">
                  <c:v>-790.489342212677</c:v>
                </c:pt>
                <c:pt idx="16115">
                  <c:v>-790.34319162368797</c:v>
                </c:pt>
                <c:pt idx="16116">
                  <c:v>-790.19555091857899</c:v>
                </c:pt>
                <c:pt idx="16117">
                  <c:v>-790.04647970199596</c:v>
                </c:pt>
                <c:pt idx="16118">
                  <c:v>-789.89603757858299</c:v>
                </c:pt>
                <c:pt idx="16119">
                  <c:v>-789.74410533905098</c:v>
                </c:pt>
                <c:pt idx="16120">
                  <c:v>-789.590504169464</c:v>
                </c:pt>
                <c:pt idx="16121">
                  <c:v>-789.43505525589001</c:v>
                </c:pt>
                <c:pt idx="16122">
                  <c:v>-789.27740097045898</c:v>
                </c:pt>
                <c:pt idx="16123">
                  <c:v>-789.11724328994796</c:v>
                </c:pt>
                <c:pt idx="16124">
                  <c:v>-788.95422458648704</c:v>
                </c:pt>
                <c:pt idx="16125">
                  <c:v>-788.78822565078804</c:v>
                </c:pt>
                <c:pt idx="16126">
                  <c:v>-788.61906766891502</c:v>
                </c:pt>
                <c:pt idx="16127">
                  <c:v>-788.44669103622505</c:v>
                </c:pt>
                <c:pt idx="16128">
                  <c:v>-788.27109575271595</c:v>
                </c:pt>
                <c:pt idx="16129">
                  <c:v>-788.09216260910102</c:v>
                </c:pt>
                <c:pt idx="16130">
                  <c:v>-787.90977239608799</c:v>
                </c:pt>
                <c:pt idx="16131">
                  <c:v>-787.72398471832298</c:v>
                </c:pt>
                <c:pt idx="16132">
                  <c:v>-787.53503799438499</c:v>
                </c:pt>
                <c:pt idx="16133">
                  <c:v>-787.343349456787</c:v>
                </c:pt>
                <c:pt idx="16134">
                  <c:v>-787.14945554733299</c:v>
                </c:pt>
                <c:pt idx="16135">
                  <c:v>-786.95383310318005</c:v>
                </c:pt>
                <c:pt idx="16136">
                  <c:v>-786.75678014755294</c:v>
                </c:pt>
                <c:pt idx="16137">
                  <c:v>-786.55853509903</c:v>
                </c:pt>
                <c:pt idx="16138">
                  <c:v>-786.35891914367699</c:v>
                </c:pt>
                <c:pt idx="16139">
                  <c:v>-786.15781307220504</c:v>
                </c:pt>
                <c:pt idx="16140">
                  <c:v>-785.95503807067905</c:v>
                </c:pt>
                <c:pt idx="16141">
                  <c:v>-785.75017690658603</c:v>
                </c:pt>
                <c:pt idx="16142">
                  <c:v>-785.542812347412</c:v>
                </c:pt>
                <c:pt idx="16143">
                  <c:v>-785.33246755599998</c:v>
                </c:pt>
                <c:pt idx="16144">
                  <c:v>-785.11878490447998</c:v>
                </c:pt>
                <c:pt idx="16145">
                  <c:v>-784.90152597427402</c:v>
                </c:pt>
                <c:pt idx="16146">
                  <c:v>-784.68080997467098</c:v>
                </c:pt>
                <c:pt idx="16147">
                  <c:v>-784.45693492889404</c:v>
                </c:pt>
                <c:pt idx="16148">
                  <c:v>-784.23002004623402</c:v>
                </c:pt>
                <c:pt idx="16149">
                  <c:v>-784.000244140625</c:v>
                </c:pt>
                <c:pt idx="16150">
                  <c:v>-783.76754760742199</c:v>
                </c:pt>
                <c:pt idx="16151">
                  <c:v>-783.53181123733498</c:v>
                </c:pt>
                <c:pt idx="16152">
                  <c:v>-783.29291582107601</c:v>
                </c:pt>
                <c:pt idx="16153">
                  <c:v>-783.05074214935303</c:v>
                </c:pt>
                <c:pt idx="16154">
                  <c:v>-782.80499219894398</c:v>
                </c:pt>
                <c:pt idx="16155">
                  <c:v>-782.55542755126999</c:v>
                </c:pt>
                <c:pt idx="16156">
                  <c:v>-782.30192899704002</c:v>
                </c:pt>
                <c:pt idx="16157">
                  <c:v>-782.044496536255</c:v>
                </c:pt>
                <c:pt idx="16158">
                  <c:v>-781.783547401428</c:v>
                </c:pt>
                <c:pt idx="16159">
                  <c:v>-781.51967763900802</c:v>
                </c:pt>
                <c:pt idx="16160">
                  <c:v>-781.25372171402</c:v>
                </c:pt>
                <c:pt idx="16161">
                  <c:v>-780.98627567291305</c:v>
                </c:pt>
                <c:pt idx="16162">
                  <c:v>-780.718173980713</c:v>
                </c:pt>
                <c:pt idx="16163">
                  <c:v>-780.45007228851296</c:v>
                </c:pt>
                <c:pt idx="16164">
                  <c:v>-780.18244743347202</c:v>
                </c:pt>
                <c:pt idx="16165">
                  <c:v>-779.91559743881203</c:v>
                </c:pt>
                <c:pt idx="16166">
                  <c:v>-779.64952230453503</c:v>
                </c:pt>
                <c:pt idx="16167">
                  <c:v>-779.383864402771</c:v>
                </c:pt>
                <c:pt idx="16168">
                  <c:v>-779.11814689636299</c:v>
                </c:pt>
                <c:pt idx="16169">
                  <c:v>-778.85159492492699</c:v>
                </c:pt>
                <c:pt idx="16170">
                  <c:v>-778.58343362808205</c:v>
                </c:pt>
                <c:pt idx="16171">
                  <c:v>-778.31294775009201</c:v>
                </c:pt>
                <c:pt idx="16172">
                  <c:v>-778.03954124450695</c:v>
                </c:pt>
                <c:pt idx="16173">
                  <c:v>-777.76267766952503</c:v>
                </c:pt>
                <c:pt idx="16174">
                  <c:v>-777.48217821121204</c:v>
                </c:pt>
                <c:pt idx="16175">
                  <c:v>-777.19816207885799</c:v>
                </c:pt>
                <c:pt idx="16176">
                  <c:v>-776.91092729568504</c:v>
                </c:pt>
                <c:pt idx="16177">
                  <c:v>-776.62089109420799</c:v>
                </c:pt>
                <c:pt idx="16178">
                  <c:v>-776.32864952087402</c:v>
                </c:pt>
                <c:pt idx="16179">
                  <c:v>-776.03467941284202</c:v>
                </c:pt>
                <c:pt idx="16180">
                  <c:v>-775.73933839797996</c:v>
                </c:pt>
                <c:pt idx="16181">
                  <c:v>-775.44292449951195</c:v>
                </c:pt>
                <c:pt idx="16182">
                  <c:v>-775.14561653137196</c:v>
                </c:pt>
                <c:pt idx="16183">
                  <c:v>-774.84735488891602</c:v>
                </c:pt>
                <c:pt idx="16184">
                  <c:v>-774.547960758209</c:v>
                </c:pt>
                <c:pt idx="16185">
                  <c:v>-774.24731492996204</c:v>
                </c:pt>
                <c:pt idx="16186">
                  <c:v>-773.94529819488503</c:v>
                </c:pt>
                <c:pt idx="16187">
                  <c:v>-773.64197015762397</c:v>
                </c:pt>
                <c:pt idx="16188">
                  <c:v>-773.33739042282104</c:v>
                </c:pt>
                <c:pt idx="16189">
                  <c:v>-773.03185701370296</c:v>
                </c:pt>
                <c:pt idx="16190">
                  <c:v>-772.72566795349098</c:v>
                </c:pt>
                <c:pt idx="16191">
                  <c:v>-772.41906166076706</c:v>
                </c:pt>
                <c:pt idx="16192">
                  <c:v>-772.11245536804199</c:v>
                </c:pt>
                <c:pt idx="16193">
                  <c:v>-771.80596828460705</c:v>
                </c:pt>
                <c:pt idx="16194">
                  <c:v>-771.50001764297497</c:v>
                </c:pt>
                <c:pt idx="16195">
                  <c:v>-771.19460344314598</c:v>
                </c:pt>
                <c:pt idx="16196">
                  <c:v>-770.88984489440895</c:v>
                </c:pt>
                <c:pt idx="16197">
                  <c:v>-770.58580160141003</c:v>
                </c:pt>
                <c:pt idx="16198">
                  <c:v>-770.28253316879295</c:v>
                </c:pt>
                <c:pt idx="16199">
                  <c:v>-769.98009920120296</c:v>
                </c:pt>
                <c:pt idx="16200">
                  <c:v>-769.67838048935005</c:v>
                </c:pt>
                <c:pt idx="16201">
                  <c:v>-769.37725782394398</c:v>
                </c:pt>
                <c:pt idx="16202">
                  <c:v>-769.07625436782905</c:v>
                </c:pt>
                <c:pt idx="16203">
                  <c:v>-768.775012493134</c:v>
                </c:pt>
                <c:pt idx="16204">
                  <c:v>-768.47317457199097</c:v>
                </c:pt>
                <c:pt idx="16205">
                  <c:v>-768.17044258117699</c:v>
                </c:pt>
                <c:pt idx="16206">
                  <c:v>-767.86669731140205</c:v>
                </c:pt>
                <c:pt idx="16207">
                  <c:v>-767.56187915802002</c:v>
                </c:pt>
                <c:pt idx="16208">
                  <c:v>-767.25640535354603</c:v>
                </c:pt>
                <c:pt idx="16209">
                  <c:v>-766.95075273513805</c:v>
                </c:pt>
                <c:pt idx="16210">
                  <c:v>-766.64569616317794</c:v>
                </c:pt>
                <c:pt idx="16211">
                  <c:v>-766.34201049804699</c:v>
                </c:pt>
                <c:pt idx="16212">
                  <c:v>-766.04041099548397</c:v>
                </c:pt>
                <c:pt idx="16213">
                  <c:v>-765.74143409729004</c:v>
                </c:pt>
                <c:pt idx="16214">
                  <c:v>-765.44549703598</c:v>
                </c:pt>
                <c:pt idx="16215">
                  <c:v>-765.15265941619896</c:v>
                </c:pt>
                <c:pt idx="16216">
                  <c:v>-764.86286163330101</c:v>
                </c:pt>
                <c:pt idx="16217">
                  <c:v>-764.57586526870796</c:v>
                </c:pt>
                <c:pt idx="16218">
                  <c:v>-764.29137229919502</c:v>
                </c:pt>
                <c:pt idx="16219">
                  <c:v>-764.00926351547298</c:v>
                </c:pt>
                <c:pt idx="16220">
                  <c:v>-763.72936010360695</c:v>
                </c:pt>
                <c:pt idx="16221">
                  <c:v>-763.45178127288796</c:v>
                </c:pt>
                <c:pt idx="16222">
                  <c:v>-763.176586627961</c:v>
                </c:pt>
                <c:pt idx="16223">
                  <c:v>-762.90401458740303</c:v>
                </c:pt>
                <c:pt idx="16224">
                  <c:v>-762.63424396514904</c:v>
                </c:pt>
                <c:pt idx="16225">
                  <c:v>-762.36745357513496</c:v>
                </c:pt>
                <c:pt idx="16226">
                  <c:v>-762.10382223129295</c:v>
                </c:pt>
                <c:pt idx="16227">
                  <c:v>-761.84334993362495</c:v>
                </c:pt>
                <c:pt idx="16228">
                  <c:v>-761.58621549606403</c:v>
                </c:pt>
                <c:pt idx="16229">
                  <c:v>-761.33247852325496</c:v>
                </c:pt>
                <c:pt idx="16230">
                  <c:v>-761.08225822448799</c:v>
                </c:pt>
                <c:pt idx="16231">
                  <c:v>-760.83561420440697</c:v>
                </c:pt>
                <c:pt idx="16232">
                  <c:v>-760.59260606765804</c:v>
                </c:pt>
                <c:pt idx="16233">
                  <c:v>-760.35329341888496</c:v>
                </c:pt>
                <c:pt idx="16234">
                  <c:v>-760.11779546737705</c:v>
                </c:pt>
                <c:pt idx="16235">
                  <c:v>-759.886231422425</c:v>
                </c:pt>
                <c:pt idx="16236">
                  <c:v>-759.65872049331699</c:v>
                </c:pt>
                <c:pt idx="16237">
                  <c:v>-759.43532228469905</c:v>
                </c:pt>
                <c:pt idx="16238">
                  <c:v>-759.21603679657005</c:v>
                </c:pt>
                <c:pt idx="16239">
                  <c:v>-759.00092363357601</c:v>
                </c:pt>
                <c:pt idx="16240">
                  <c:v>-758.78992319107101</c:v>
                </c:pt>
                <c:pt idx="16241">
                  <c:v>-758.58315467834495</c:v>
                </c:pt>
                <c:pt idx="16242">
                  <c:v>-758.38067770004295</c:v>
                </c:pt>
                <c:pt idx="16243">
                  <c:v>-758.18255186081001</c:v>
                </c:pt>
                <c:pt idx="16244">
                  <c:v>-757.98877716064499</c:v>
                </c:pt>
                <c:pt idx="16245">
                  <c:v>-757.79923439025902</c:v>
                </c:pt>
                <c:pt idx="16246">
                  <c:v>-757.61410236358699</c:v>
                </c:pt>
                <c:pt idx="16247">
                  <c:v>-757.43332147598301</c:v>
                </c:pt>
                <c:pt idx="16248">
                  <c:v>-757.25713014602695</c:v>
                </c:pt>
                <c:pt idx="16249">
                  <c:v>-757.08552837371894</c:v>
                </c:pt>
                <c:pt idx="16250">
                  <c:v>-756.91881418228195</c:v>
                </c:pt>
                <c:pt idx="16251">
                  <c:v>-756.75710678100597</c:v>
                </c:pt>
                <c:pt idx="16252">
                  <c:v>-756.60076379776001</c:v>
                </c:pt>
                <c:pt idx="16253">
                  <c:v>-756.45002365112305</c:v>
                </c:pt>
                <c:pt idx="16254">
                  <c:v>-756.30518436431896</c:v>
                </c:pt>
                <c:pt idx="16255">
                  <c:v>-756.16624593734798</c:v>
                </c:pt>
                <c:pt idx="16256">
                  <c:v>-756.03332757949897</c:v>
                </c:pt>
                <c:pt idx="16257">
                  <c:v>-755.90654850006104</c:v>
                </c:pt>
                <c:pt idx="16258">
                  <c:v>-755.78590869903599</c:v>
                </c:pt>
                <c:pt idx="16259">
                  <c:v>-755.67146778106701</c:v>
                </c:pt>
                <c:pt idx="16260">
                  <c:v>-755.56310653686603</c:v>
                </c:pt>
                <c:pt idx="16261">
                  <c:v>-755.46094417572101</c:v>
                </c:pt>
                <c:pt idx="16262">
                  <c:v>-755.36515951156605</c:v>
                </c:pt>
                <c:pt idx="16263">
                  <c:v>-755.27611017227196</c:v>
                </c:pt>
                <c:pt idx="16264">
                  <c:v>-755.19409418106102</c:v>
                </c:pt>
                <c:pt idx="16265">
                  <c:v>-755.11958837509201</c:v>
                </c:pt>
                <c:pt idx="16266">
                  <c:v>-755.05277156829902</c:v>
                </c:pt>
                <c:pt idx="16267">
                  <c:v>-754.99382257461605</c:v>
                </c:pt>
                <c:pt idx="16268">
                  <c:v>-754.94292020797798</c:v>
                </c:pt>
                <c:pt idx="16269">
                  <c:v>-754.90012407302902</c:v>
                </c:pt>
                <c:pt idx="16270">
                  <c:v>-754.86531496047996</c:v>
                </c:pt>
                <c:pt idx="16271">
                  <c:v>-754.83831405639705</c:v>
                </c:pt>
                <c:pt idx="16272">
                  <c:v>-754.81864452362095</c:v>
                </c:pt>
                <c:pt idx="16273">
                  <c:v>-754.80594873428402</c:v>
                </c:pt>
                <c:pt idx="16274">
                  <c:v>-754.79986906051704</c:v>
                </c:pt>
                <c:pt idx="16275">
                  <c:v>-754.80022668838501</c:v>
                </c:pt>
                <c:pt idx="16276">
                  <c:v>-754.80672359466598</c:v>
                </c:pt>
                <c:pt idx="16277">
                  <c:v>-754.81924057006904</c:v>
                </c:pt>
                <c:pt idx="16278">
                  <c:v>-754.83777761459396</c:v>
                </c:pt>
                <c:pt idx="16279">
                  <c:v>-754.86221551895198</c:v>
                </c:pt>
                <c:pt idx="16280">
                  <c:v>-754.89267349243198</c:v>
                </c:pt>
                <c:pt idx="16281">
                  <c:v>-754.92933034896896</c:v>
                </c:pt>
                <c:pt idx="16282">
                  <c:v>-754.97230529785202</c:v>
                </c:pt>
                <c:pt idx="16283">
                  <c:v>-755.02189636230503</c:v>
                </c:pt>
                <c:pt idx="16284">
                  <c:v>-755.07846117019699</c:v>
                </c:pt>
                <c:pt idx="16285">
                  <c:v>-755.14235734939598</c:v>
                </c:pt>
                <c:pt idx="16286">
                  <c:v>-755.21364450454701</c:v>
                </c:pt>
                <c:pt idx="16287">
                  <c:v>-755.29244184493996</c:v>
                </c:pt>
                <c:pt idx="16288">
                  <c:v>-755.37845134735096</c:v>
                </c:pt>
                <c:pt idx="16289">
                  <c:v>-755.47149419784603</c:v>
                </c:pt>
                <c:pt idx="16290">
                  <c:v>-755.57133197784503</c:v>
                </c:pt>
                <c:pt idx="16291">
                  <c:v>-755.67766666412399</c:v>
                </c:pt>
                <c:pt idx="16292">
                  <c:v>-755.79025983810504</c:v>
                </c:pt>
                <c:pt idx="16293">
                  <c:v>-755.90869426727295</c:v>
                </c:pt>
                <c:pt idx="16294">
                  <c:v>-756.03279113769599</c:v>
                </c:pt>
                <c:pt idx="16295">
                  <c:v>-756.16272926330601</c:v>
                </c:pt>
                <c:pt idx="16296">
                  <c:v>-756.29862785339401</c:v>
                </c:pt>
                <c:pt idx="16297">
                  <c:v>-756.44084453582798</c:v>
                </c:pt>
                <c:pt idx="16298">
                  <c:v>-756.58967733383201</c:v>
                </c:pt>
                <c:pt idx="16299">
                  <c:v>-756.74554347992</c:v>
                </c:pt>
                <c:pt idx="16300">
                  <c:v>-756.90856218338001</c:v>
                </c:pt>
                <c:pt idx="16301">
                  <c:v>-757.07891225814797</c:v>
                </c:pt>
                <c:pt idx="16302">
                  <c:v>-757.25647449493397</c:v>
                </c:pt>
                <c:pt idx="16303">
                  <c:v>-757.44118928909302</c:v>
                </c:pt>
                <c:pt idx="16304">
                  <c:v>-757.63257980346702</c:v>
                </c:pt>
                <c:pt idx="16305">
                  <c:v>-757.830348014832</c:v>
                </c:pt>
                <c:pt idx="16306">
                  <c:v>-758.03401708602905</c:v>
                </c:pt>
                <c:pt idx="16307">
                  <c:v>-758.24311017990101</c:v>
                </c:pt>
                <c:pt idx="16308">
                  <c:v>-758.45726966857899</c:v>
                </c:pt>
                <c:pt idx="16309">
                  <c:v>-758.676257133484</c:v>
                </c:pt>
                <c:pt idx="16310">
                  <c:v>-758.89989376068104</c:v>
                </c:pt>
                <c:pt idx="16311">
                  <c:v>-759.12829875946102</c:v>
                </c:pt>
                <c:pt idx="16312">
                  <c:v>-759.36135292053302</c:v>
                </c:pt>
                <c:pt idx="16313">
                  <c:v>-759.59911584854206</c:v>
                </c:pt>
                <c:pt idx="16314">
                  <c:v>-759.841587543488</c:v>
                </c:pt>
                <c:pt idx="16315">
                  <c:v>-760.088708400727</c:v>
                </c:pt>
                <c:pt idx="16316">
                  <c:v>-760.34035921096802</c:v>
                </c:pt>
                <c:pt idx="16317">
                  <c:v>-760.596301555634</c:v>
                </c:pt>
                <c:pt idx="16318">
                  <c:v>-760.85617780685504</c:v>
                </c:pt>
                <c:pt idx="16319">
                  <c:v>-761.11980915069603</c:v>
                </c:pt>
                <c:pt idx="16320">
                  <c:v>-761.38683795929001</c:v>
                </c:pt>
                <c:pt idx="16321">
                  <c:v>-761.65738344192505</c:v>
                </c:pt>
                <c:pt idx="16322">
                  <c:v>-761.93144559860298</c:v>
                </c:pt>
                <c:pt idx="16323">
                  <c:v>-762.20932245254505</c:v>
                </c:pt>
                <c:pt idx="16324">
                  <c:v>-762.49125242233299</c:v>
                </c:pt>
                <c:pt idx="16325">
                  <c:v>-762.77747392654396</c:v>
                </c:pt>
                <c:pt idx="16326">
                  <c:v>-763.068165779114</c:v>
                </c:pt>
                <c:pt idx="16327">
                  <c:v>-763.36338758468696</c:v>
                </c:pt>
                <c:pt idx="16328">
                  <c:v>-763.66307973861694</c:v>
                </c:pt>
                <c:pt idx="16329">
                  <c:v>-763.967063426972</c:v>
                </c:pt>
                <c:pt idx="16330">
                  <c:v>-764.274802207947</c:v>
                </c:pt>
                <c:pt idx="16331">
                  <c:v>-764.58581924438499</c:v>
                </c:pt>
                <c:pt idx="16332">
                  <c:v>-764.89916086196899</c:v>
                </c:pt>
                <c:pt idx="16333">
                  <c:v>-765.21417140960705</c:v>
                </c:pt>
                <c:pt idx="16334">
                  <c:v>-765.53007602691696</c:v>
                </c:pt>
                <c:pt idx="16335">
                  <c:v>-765.84639787673996</c:v>
                </c:pt>
                <c:pt idx="16336">
                  <c:v>-766.16277933120705</c:v>
                </c:pt>
                <c:pt idx="16337">
                  <c:v>-766.47892236709595</c:v>
                </c:pt>
                <c:pt idx="16338">
                  <c:v>-766.79470777511597</c:v>
                </c:pt>
                <c:pt idx="16339">
                  <c:v>-767.11013555526802</c:v>
                </c:pt>
                <c:pt idx="16340">
                  <c:v>-767.42550373077404</c:v>
                </c:pt>
                <c:pt idx="16341">
                  <c:v>-767.74116992950496</c:v>
                </c:pt>
                <c:pt idx="16342">
                  <c:v>-768.05767059326195</c:v>
                </c:pt>
                <c:pt idx="16343">
                  <c:v>-768.37530374527</c:v>
                </c:pt>
                <c:pt idx="16344">
                  <c:v>-768.694188594818</c:v>
                </c:pt>
                <c:pt idx="16345">
                  <c:v>-769.01438474655197</c:v>
                </c:pt>
                <c:pt idx="16346">
                  <c:v>-769.33601140975998</c:v>
                </c:pt>
                <c:pt idx="16347">
                  <c:v>-769.65918779373203</c:v>
                </c:pt>
                <c:pt idx="16348">
                  <c:v>-769.98385429382301</c:v>
                </c:pt>
                <c:pt idx="16349">
                  <c:v>-770.30959367752098</c:v>
                </c:pt>
                <c:pt idx="16350">
                  <c:v>-770.63598871231102</c:v>
                </c:pt>
                <c:pt idx="16351">
                  <c:v>-770.96268177032505</c:v>
                </c:pt>
                <c:pt idx="16352">
                  <c:v>-771.28919601440498</c:v>
                </c:pt>
                <c:pt idx="16353">
                  <c:v>-771.61529302597103</c:v>
                </c:pt>
                <c:pt idx="16354">
                  <c:v>-771.94073438644398</c:v>
                </c:pt>
                <c:pt idx="16355">
                  <c:v>-772.265222072602</c:v>
                </c:pt>
                <c:pt idx="16356">
                  <c:v>-772.58839845657405</c:v>
                </c:pt>
                <c:pt idx="16357">
                  <c:v>-772.91026353836105</c:v>
                </c:pt>
                <c:pt idx="16358">
                  <c:v>-773.23081731796299</c:v>
                </c:pt>
                <c:pt idx="16359">
                  <c:v>-773.55047702789295</c:v>
                </c:pt>
                <c:pt idx="16360">
                  <c:v>-773.86960029602096</c:v>
                </c:pt>
                <c:pt idx="16361">
                  <c:v>-774.18836593627998</c:v>
                </c:pt>
                <c:pt idx="16362">
                  <c:v>-774.506714344025</c:v>
                </c:pt>
                <c:pt idx="16363">
                  <c:v>-774.82452630996704</c:v>
                </c:pt>
                <c:pt idx="16364">
                  <c:v>-775.14138460159302</c:v>
                </c:pt>
                <c:pt idx="16365">
                  <c:v>-775.45705080032405</c:v>
                </c:pt>
                <c:pt idx="16366">
                  <c:v>-775.77122688293503</c:v>
                </c:pt>
                <c:pt idx="16367">
                  <c:v>-776.08373403549194</c:v>
                </c:pt>
                <c:pt idx="16368">
                  <c:v>-776.39409542083797</c:v>
                </c:pt>
                <c:pt idx="16369">
                  <c:v>-776.70201301574696</c:v>
                </c:pt>
                <c:pt idx="16370">
                  <c:v>-777.00736761093196</c:v>
                </c:pt>
                <c:pt idx="16371">
                  <c:v>-777.31027841568005</c:v>
                </c:pt>
                <c:pt idx="16372">
                  <c:v>-777.61110305786201</c:v>
                </c:pt>
                <c:pt idx="16373">
                  <c:v>-777.91037797927902</c:v>
                </c:pt>
                <c:pt idx="16374">
                  <c:v>-778.20828199386597</c:v>
                </c:pt>
                <c:pt idx="16375">
                  <c:v>-778.50481510162399</c:v>
                </c:pt>
                <c:pt idx="16376">
                  <c:v>-778.79967927932796</c:v>
                </c:pt>
                <c:pt idx="16377">
                  <c:v>-779.09275531768799</c:v>
                </c:pt>
                <c:pt idx="16378">
                  <c:v>-779.38410282134998</c:v>
                </c:pt>
                <c:pt idx="16379">
                  <c:v>-779.67360258102406</c:v>
                </c:pt>
                <c:pt idx="16380">
                  <c:v>-779.961194992066</c:v>
                </c:pt>
                <c:pt idx="16381">
                  <c:v>-780.24670124054001</c:v>
                </c:pt>
                <c:pt idx="16382">
                  <c:v>-780.52994251251198</c:v>
                </c:pt>
                <c:pt idx="16383">
                  <c:v>-780.81085920333896</c:v>
                </c:pt>
                <c:pt idx="16384">
                  <c:v>-781.08939170837402</c:v>
                </c:pt>
                <c:pt idx="16385">
                  <c:v>-781.36571884155296</c:v>
                </c:pt>
                <c:pt idx="16386">
                  <c:v>-781.639661788941</c:v>
                </c:pt>
                <c:pt idx="16387">
                  <c:v>-781.91098213195801</c:v>
                </c:pt>
                <c:pt idx="16388">
                  <c:v>-782.17938184738205</c:v>
                </c:pt>
                <c:pt idx="16389">
                  <c:v>-782.44444370269798</c:v>
                </c:pt>
                <c:pt idx="16390">
                  <c:v>-782.70604848861694</c:v>
                </c:pt>
                <c:pt idx="16391">
                  <c:v>-782.96395778655994</c:v>
                </c:pt>
                <c:pt idx="16392">
                  <c:v>-783.21841001510597</c:v>
                </c:pt>
                <c:pt idx="16393">
                  <c:v>-783.46946477890003</c:v>
                </c:pt>
                <c:pt idx="16394">
                  <c:v>-783.717479705811</c:v>
                </c:pt>
                <c:pt idx="16395">
                  <c:v>-783.96275281906105</c:v>
                </c:pt>
                <c:pt idx="16396">
                  <c:v>-784.20558214187599</c:v>
                </c:pt>
                <c:pt idx="16397">
                  <c:v>-784.44632530212402</c:v>
                </c:pt>
                <c:pt idx="16398">
                  <c:v>-784.68533992767402</c:v>
                </c:pt>
                <c:pt idx="16399">
                  <c:v>-784.92286443710304</c:v>
                </c:pt>
                <c:pt idx="16400">
                  <c:v>-785.15889883041405</c:v>
                </c:pt>
                <c:pt idx="16401">
                  <c:v>-785.39344310760498</c:v>
                </c:pt>
                <c:pt idx="16402">
                  <c:v>-785.626258850098</c:v>
                </c:pt>
                <c:pt idx="16403">
                  <c:v>-785.85710763931297</c:v>
                </c:pt>
                <c:pt idx="16404">
                  <c:v>-786.08569145202705</c:v>
                </c:pt>
                <c:pt idx="16405">
                  <c:v>-786.31189107894897</c:v>
                </c:pt>
                <c:pt idx="16406">
                  <c:v>-786.53558731079102</c:v>
                </c:pt>
                <c:pt idx="16407">
                  <c:v>-786.75666093826305</c:v>
                </c:pt>
                <c:pt idx="16408">
                  <c:v>-786.97493314743099</c:v>
                </c:pt>
                <c:pt idx="16409">
                  <c:v>-787.19004631042503</c:v>
                </c:pt>
                <c:pt idx="16410">
                  <c:v>-787.40164279937801</c:v>
                </c:pt>
                <c:pt idx="16411">
                  <c:v>-787.609484195709</c:v>
                </c:pt>
                <c:pt idx="16412">
                  <c:v>-787.81357049942005</c:v>
                </c:pt>
                <c:pt idx="16413">
                  <c:v>-788.01384210586605</c:v>
                </c:pt>
                <c:pt idx="16414">
                  <c:v>-788.21029901504505</c:v>
                </c:pt>
                <c:pt idx="16415">
                  <c:v>-788.40288162231502</c:v>
                </c:pt>
                <c:pt idx="16416">
                  <c:v>-788.59153032302902</c:v>
                </c:pt>
                <c:pt idx="16417">
                  <c:v>-788.77642393112205</c:v>
                </c:pt>
                <c:pt idx="16418">
                  <c:v>-788.95797967910801</c:v>
                </c:pt>
                <c:pt idx="16419">
                  <c:v>-789.13667440414395</c:v>
                </c:pt>
                <c:pt idx="16420">
                  <c:v>-789.31286573410102</c:v>
                </c:pt>
                <c:pt idx="16421">
                  <c:v>-789.48679208755505</c:v>
                </c:pt>
                <c:pt idx="16422">
                  <c:v>-789.65863227844295</c:v>
                </c:pt>
                <c:pt idx="16423">
                  <c:v>-789.82850551605202</c:v>
                </c:pt>
                <c:pt idx="16424">
                  <c:v>-789.99653100967396</c:v>
                </c:pt>
                <c:pt idx="16425">
                  <c:v>-790.16282796859798</c:v>
                </c:pt>
                <c:pt idx="16426">
                  <c:v>-790.32757520675705</c:v>
                </c:pt>
                <c:pt idx="16427">
                  <c:v>-790.49089193344105</c:v>
                </c:pt>
                <c:pt idx="16428">
                  <c:v>-790.65283775329601</c:v>
                </c:pt>
                <c:pt idx="16429">
                  <c:v>-790.81329345703102</c:v>
                </c:pt>
                <c:pt idx="16430">
                  <c:v>-790.972080230713</c:v>
                </c:pt>
                <c:pt idx="16431">
                  <c:v>-791.12895965576195</c:v>
                </c:pt>
                <c:pt idx="16432">
                  <c:v>-791.28363370895397</c:v>
                </c:pt>
                <c:pt idx="16433">
                  <c:v>-791.43592357635498</c:v>
                </c:pt>
                <c:pt idx="16434">
                  <c:v>-791.585352420807</c:v>
                </c:pt>
                <c:pt idx="16435">
                  <c:v>-791.73162221908603</c:v>
                </c:pt>
                <c:pt idx="16436">
                  <c:v>-791.87449455261299</c:v>
                </c:pt>
                <c:pt idx="16437">
                  <c:v>-792.01367139816296</c:v>
                </c:pt>
                <c:pt idx="16438">
                  <c:v>-792.14921236038197</c:v>
                </c:pt>
                <c:pt idx="16439">
                  <c:v>-792.28129625320503</c:v>
                </c:pt>
                <c:pt idx="16440">
                  <c:v>-792.41010189056396</c:v>
                </c:pt>
                <c:pt idx="16441">
                  <c:v>-792.53592729568504</c:v>
                </c:pt>
                <c:pt idx="16442">
                  <c:v>-792.659130096436</c:v>
                </c:pt>
                <c:pt idx="16443">
                  <c:v>-792.78012752533004</c:v>
                </c:pt>
                <c:pt idx="16444">
                  <c:v>-792.89933681488105</c:v>
                </c:pt>
                <c:pt idx="16445">
                  <c:v>-793.01705598831199</c:v>
                </c:pt>
                <c:pt idx="16446">
                  <c:v>-793.13328504562401</c:v>
                </c:pt>
                <c:pt idx="16447">
                  <c:v>-793.24784517288197</c:v>
                </c:pt>
                <c:pt idx="16448">
                  <c:v>-793.36067676544201</c:v>
                </c:pt>
                <c:pt idx="16449">
                  <c:v>-793.471779823303</c:v>
                </c:pt>
                <c:pt idx="16450">
                  <c:v>-793.58091592788696</c:v>
                </c:pt>
                <c:pt idx="16451">
                  <c:v>-793.68790626525902</c:v>
                </c:pt>
                <c:pt idx="16452">
                  <c:v>-793.79239320755005</c:v>
                </c:pt>
                <c:pt idx="16453">
                  <c:v>-793.89401912689198</c:v>
                </c:pt>
                <c:pt idx="16454">
                  <c:v>-793.99260520935104</c:v>
                </c:pt>
                <c:pt idx="16455">
                  <c:v>-794.08803224563599</c:v>
                </c:pt>
                <c:pt idx="16456">
                  <c:v>-794.18059825897205</c:v>
                </c:pt>
                <c:pt idx="16457">
                  <c:v>-794.27048206329403</c:v>
                </c:pt>
                <c:pt idx="16458">
                  <c:v>-794.35774326324497</c:v>
                </c:pt>
                <c:pt idx="16459">
                  <c:v>-794.44244146347103</c:v>
                </c:pt>
                <c:pt idx="16460">
                  <c:v>-794.52475547790505</c:v>
                </c:pt>
                <c:pt idx="16461">
                  <c:v>-794.60462570190498</c:v>
                </c:pt>
                <c:pt idx="16462">
                  <c:v>-794.68229055404697</c:v>
                </c:pt>
                <c:pt idx="16463">
                  <c:v>-794.75792884826706</c:v>
                </c:pt>
                <c:pt idx="16464">
                  <c:v>-794.83177900314399</c:v>
                </c:pt>
                <c:pt idx="16465">
                  <c:v>-794.90384101867699</c:v>
                </c:pt>
                <c:pt idx="16466">
                  <c:v>-794.97411489486694</c:v>
                </c:pt>
                <c:pt idx="16467">
                  <c:v>-795.04230260848999</c:v>
                </c:pt>
                <c:pt idx="16468">
                  <c:v>-795.10858297348</c:v>
                </c:pt>
                <c:pt idx="16469">
                  <c:v>-795.17301559448299</c:v>
                </c:pt>
                <c:pt idx="16470">
                  <c:v>-795.23595809936501</c:v>
                </c:pt>
                <c:pt idx="16471">
                  <c:v>-795.29770851135299</c:v>
                </c:pt>
                <c:pt idx="16472">
                  <c:v>-795.358445644379</c:v>
                </c:pt>
                <c:pt idx="16473">
                  <c:v>-795.41828870773304</c:v>
                </c:pt>
                <c:pt idx="16474">
                  <c:v>-795.47735691070602</c:v>
                </c:pt>
                <c:pt idx="16475">
                  <c:v>-795.53582906723</c:v>
                </c:pt>
                <c:pt idx="16476">
                  <c:v>-795.593943595886</c:v>
                </c:pt>
                <c:pt idx="16477">
                  <c:v>-795.65146207809505</c:v>
                </c:pt>
                <c:pt idx="16478">
                  <c:v>-795.70814609527599</c:v>
                </c:pt>
                <c:pt idx="16479">
                  <c:v>-795.76351881027199</c:v>
                </c:pt>
                <c:pt idx="16480">
                  <c:v>-795.81722259521496</c:v>
                </c:pt>
                <c:pt idx="16481">
                  <c:v>-795.86907863617</c:v>
                </c:pt>
                <c:pt idx="16482">
                  <c:v>-795.918788909912</c:v>
                </c:pt>
                <c:pt idx="16483">
                  <c:v>-795.96641302108799</c:v>
                </c:pt>
                <c:pt idx="16484">
                  <c:v>-796.01189136505104</c:v>
                </c:pt>
                <c:pt idx="16485">
                  <c:v>-796.05540275573799</c:v>
                </c:pt>
                <c:pt idx="16486">
                  <c:v>-796.09718561172497</c:v>
                </c:pt>
                <c:pt idx="16487">
                  <c:v>-796.13747835159302</c:v>
                </c:pt>
                <c:pt idx="16488">
                  <c:v>-796.17628097534202</c:v>
                </c:pt>
                <c:pt idx="16489">
                  <c:v>-796.21359348297096</c:v>
                </c:pt>
                <c:pt idx="16490">
                  <c:v>-796.24935626983699</c:v>
                </c:pt>
                <c:pt idx="16491">
                  <c:v>-796.28339052200295</c:v>
                </c:pt>
                <c:pt idx="16492">
                  <c:v>-796.31587505340599</c:v>
                </c:pt>
                <c:pt idx="16493">
                  <c:v>-796.34686946868896</c:v>
                </c:pt>
                <c:pt idx="16494">
                  <c:v>-796.37649297714302</c:v>
                </c:pt>
                <c:pt idx="16495">
                  <c:v>-796.40504360198997</c:v>
                </c:pt>
                <c:pt idx="16496">
                  <c:v>-796.43275976181098</c:v>
                </c:pt>
                <c:pt idx="16497">
                  <c:v>-796.459999084473</c:v>
                </c:pt>
                <c:pt idx="16498">
                  <c:v>-796.48699998855602</c:v>
                </c:pt>
                <c:pt idx="16499">
                  <c:v>-796.51394128799495</c:v>
                </c:pt>
                <c:pt idx="16500">
                  <c:v>-796.54064416885399</c:v>
                </c:pt>
                <c:pt idx="16501">
                  <c:v>-796.56692981720005</c:v>
                </c:pt>
                <c:pt idx="16502">
                  <c:v>-796.59238100051903</c:v>
                </c:pt>
                <c:pt idx="16503">
                  <c:v>-796.61658048629795</c:v>
                </c:pt>
                <c:pt idx="16504">
                  <c:v>-796.63928985595703</c:v>
                </c:pt>
                <c:pt idx="16505">
                  <c:v>-796.66015148162899</c:v>
                </c:pt>
                <c:pt idx="16506">
                  <c:v>-796.67898654937801</c:v>
                </c:pt>
                <c:pt idx="16507">
                  <c:v>-796.69561624527</c:v>
                </c:pt>
                <c:pt idx="16508">
                  <c:v>-796.71015977859497</c:v>
                </c:pt>
                <c:pt idx="16509">
                  <c:v>-796.72285556793202</c:v>
                </c:pt>
                <c:pt idx="16510">
                  <c:v>-796.73406124115002</c:v>
                </c:pt>
                <c:pt idx="16511">
                  <c:v>-796.74413442611694</c:v>
                </c:pt>
                <c:pt idx="16512">
                  <c:v>-796.75337314605702</c:v>
                </c:pt>
                <c:pt idx="16513">
                  <c:v>-796.76189661026001</c:v>
                </c:pt>
                <c:pt idx="16514">
                  <c:v>-796.76994323730503</c:v>
                </c:pt>
                <c:pt idx="16515">
                  <c:v>-796.77763223648105</c:v>
                </c:pt>
                <c:pt idx="16516">
                  <c:v>-796.78496360778797</c:v>
                </c:pt>
                <c:pt idx="16517">
                  <c:v>-796.79193735122703</c:v>
                </c:pt>
                <c:pt idx="16518">
                  <c:v>-796.79849386215199</c:v>
                </c:pt>
                <c:pt idx="16519">
                  <c:v>-796.80451393127498</c:v>
                </c:pt>
                <c:pt idx="16520">
                  <c:v>-796.81011676788398</c:v>
                </c:pt>
                <c:pt idx="16521">
                  <c:v>-796.81548118591297</c:v>
                </c:pt>
                <c:pt idx="16522">
                  <c:v>-796.820666790009</c:v>
                </c:pt>
                <c:pt idx="16523">
                  <c:v>-796.825852394104</c:v>
                </c:pt>
                <c:pt idx="16524">
                  <c:v>-796.83091878891003</c:v>
                </c:pt>
                <c:pt idx="16525">
                  <c:v>-796.83580636978195</c:v>
                </c:pt>
                <c:pt idx="16526">
                  <c:v>-796.84021711349499</c:v>
                </c:pt>
                <c:pt idx="16527">
                  <c:v>-796.84385299682594</c:v>
                </c:pt>
                <c:pt idx="16528">
                  <c:v>-796.84629678726196</c:v>
                </c:pt>
                <c:pt idx="16529">
                  <c:v>-796.84725046157905</c:v>
                </c:pt>
                <c:pt idx="16530">
                  <c:v>-796.84629678726196</c:v>
                </c:pt>
                <c:pt idx="16531">
                  <c:v>-796.84331655502297</c:v>
                </c:pt>
                <c:pt idx="16532">
                  <c:v>-796.83848857879696</c:v>
                </c:pt>
                <c:pt idx="16533">
                  <c:v>-796.83205127716099</c:v>
                </c:pt>
                <c:pt idx="16534">
                  <c:v>-796.82448148727406</c:v>
                </c:pt>
                <c:pt idx="16535">
                  <c:v>-796.81625604629505</c:v>
                </c:pt>
                <c:pt idx="16536">
                  <c:v>-796.80797100067196</c:v>
                </c:pt>
                <c:pt idx="16537">
                  <c:v>-796.80010318756104</c:v>
                </c:pt>
                <c:pt idx="16538">
                  <c:v>-796.79301023483299</c:v>
                </c:pt>
                <c:pt idx="16539">
                  <c:v>-796.78669214248703</c:v>
                </c:pt>
                <c:pt idx="16540">
                  <c:v>-796.78108930587803</c:v>
                </c:pt>
                <c:pt idx="16541">
                  <c:v>-796.77584409713802</c:v>
                </c:pt>
                <c:pt idx="16542">
                  <c:v>-796.77071809768699</c:v>
                </c:pt>
                <c:pt idx="16543">
                  <c:v>-796.76529407501198</c:v>
                </c:pt>
                <c:pt idx="16544">
                  <c:v>-796.75933361053501</c:v>
                </c:pt>
                <c:pt idx="16545">
                  <c:v>-796.75277709960994</c:v>
                </c:pt>
                <c:pt idx="16546">
                  <c:v>-796.745505332947</c:v>
                </c:pt>
                <c:pt idx="16547">
                  <c:v>-796.73745870590199</c:v>
                </c:pt>
                <c:pt idx="16548">
                  <c:v>-796.72899484634399</c:v>
                </c:pt>
                <c:pt idx="16549">
                  <c:v>-796.720471382141</c:v>
                </c:pt>
                <c:pt idx="16550">
                  <c:v>-796.712365150452</c:v>
                </c:pt>
                <c:pt idx="16551">
                  <c:v>-796.70509338378895</c:v>
                </c:pt>
                <c:pt idx="16552">
                  <c:v>-796.69871568679798</c:v>
                </c:pt>
                <c:pt idx="16553">
                  <c:v>-796.69317245483398</c:v>
                </c:pt>
                <c:pt idx="16554">
                  <c:v>-796.68822526931797</c:v>
                </c:pt>
                <c:pt idx="16555">
                  <c:v>-796.68357610702503</c:v>
                </c:pt>
                <c:pt idx="16556">
                  <c:v>-796.678807735443</c:v>
                </c:pt>
                <c:pt idx="16557">
                  <c:v>-796.67350292205799</c:v>
                </c:pt>
                <c:pt idx="16558">
                  <c:v>-796.66724443435703</c:v>
                </c:pt>
                <c:pt idx="16559">
                  <c:v>-796.659495830536</c:v>
                </c:pt>
                <c:pt idx="16560">
                  <c:v>-796.64995908737205</c:v>
                </c:pt>
                <c:pt idx="16561">
                  <c:v>-796.63863420486496</c:v>
                </c:pt>
                <c:pt idx="16562">
                  <c:v>-796.62569999694801</c:v>
                </c:pt>
                <c:pt idx="16563">
                  <c:v>-796.61163330078102</c:v>
                </c:pt>
                <c:pt idx="16564">
                  <c:v>-796.59691095352196</c:v>
                </c:pt>
                <c:pt idx="16565">
                  <c:v>-796.582129001618</c:v>
                </c:pt>
                <c:pt idx="16566">
                  <c:v>-796.56770467758201</c:v>
                </c:pt>
                <c:pt idx="16567">
                  <c:v>-796.554055213928</c:v>
                </c:pt>
                <c:pt idx="16568">
                  <c:v>-796.54147863388096</c:v>
                </c:pt>
                <c:pt idx="16569">
                  <c:v>-796.53003454208397</c:v>
                </c:pt>
                <c:pt idx="16570">
                  <c:v>-796.51966333389305</c:v>
                </c:pt>
                <c:pt idx="16571">
                  <c:v>-796.51012659072899</c:v>
                </c:pt>
                <c:pt idx="16572">
                  <c:v>-796.50094747543403</c:v>
                </c:pt>
                <c:pt idx="16573">
                  <c:v>-796.49158954620395</c:v>
                </c:pt>
                <c:pt idx="16574">
                  <c:v>-796.48151636123703</c:v>
                </c:pt>
                <c:pt idx="16575">
                  <c:v>-796.47037029266403</c:v>
                </c:pt>
                <c:pt idx="16576">
                  <c:v>-796.45809173583996</c:v>
                </c:pt>
                <c:pt idx="16577">
                  <c:v>-796.44468069076595</c:v>
                </c:pt>
                <c:pt idx="16578">
                  <c:v>-796.43061399459896</c:v>
                </c:pt>
                <c:pt idx="16579">
                  <c:v>-796.41618967056297</c:v>
                </c:pt>
                <c:pt idx="16580">
                  <c:v>-796.40194416046199</c:v>
                </c:pt>
                <c:pt idx="16581">
                  <c:v>-796.38829469680798</c:v>
                </c:pt>
                <c:pt idx="16582">
                  <c:v>-796.37565851211605</c:v>
                </c:pt>
                <c:pt idx="16583">
                  <c:v>-796.36409521102905</c:v>
                </c:pt>
                <c:pt idx="16584">
                  <c:v>-796.35342597961403</c:v>
                </c:pt>
                <c:pt idx="16585">
                  <c:v>-796.343114376068</c:v>
                </c:pt>
                <c:pt idx="16586">
                  <c:v>-796.33262395858799</c:v>
                </c:pt>
                <c:pt idx="16587">
                  <c:v>-796.321239471436</c:v>
                </c:pt>
                <c:pt idx="16588">
                  <c:v>-796.30860328674305</c:v>
                </c:pt>
                <c:pt idx="16589">
                  <c:v>-796.29429817199696</c:v>
                </c:pt>
                <c:pt idx="16590">
                  <c:v>-796.27832412719704</c:v>
                </c:pt>
                <c:pt idx="16591">
                  <c:v>-796.26085996627796</c:v>
                </c:pt>
                <c:pt idx="16592">
                  <c:v>-796.24214410781894</c:v>
                </c:pt>
                <c:pt idx="16593">
                  <c:v>-796.22253417968795</c:v>
                </c:pt>
                <c:pt idx="16594">
                  <c:v>-796.20250701904297</c:v>
                </c:pt>
                <c:pt idx="16595">
                  <c:v>-796.18259906768799</c:v>
                </c:pt>
                <c:pt idx="16596">
                  <c:v>-796.162929534912</c:v>
                </c:pt>
                <c:pt idx="16597">
                  <c:v>-796.143736839295</c:v>
                </c:pt>
                <c:pt idx="16598">
                  <c:v>-796.12472295761097</c:v>
                </c:pt>
                <c:pt idx="16599">
                  <c:v>-796.10582828521694</c:v>
                </c:pt>
                <c:pt idx="16600">
                  <c:v>-796.08705282211304</c:v>
                </c:pt>
                <c:pt idx="16601">
                  <c:v>-796.068515777588</c:v>
                </c:pt>
                <c:pt idx="16602">
                  <c:v>-796.05051517486595</c:v>
                </c:pt>
                <c:pt idx="16603">
                  <c:v>-796.03322982788097</c:v>
                </c:pt>
                <c:pt idx="16604">
                  <c:v>-796.01677894592297</c:v>
                </c:pt>
                <c:pt idx="16605">
                  <c:v>-796.00116252899204</c:v>
                </c:pt>
                <c:pt idx="16606">
                  <c:v>-795.98638057708797</c:v>
                </c:pt>
                <c:pt idx="16607">
                  <c:v>-795.97231388092098</c:v>
                </c:pt>
                <c:pt idx="16608">
                  <c:v>-795.95860481262196</c:v>
                </c:pt>
                <c:pt idx="16609">
                  <c:v>-795.94471693038997</c:v>
                </c:pt>
                <c:pt idx="16610">
                  <c:v>-795.92999458313</c:v>
                </c:pt>
                <c:pt idx="16611">
                  <c:v>-795.91366291046199</c:v>
                </c:pt>
                <c:pt idx="16612">
                  <c:v>-795.89506626129196</c:v>
                </c:pt>
                <c:pt idx="16613">
                  <c:v>-795.87378740310703</c:v>
                </c:pt>
                <c:pt idx="16614">
                  <c:v>-795.84982633590698</c:v>
                </c:pt>
                <c:pt idx="16615">
                  <c:v>-795.82348108291603</c:v>
                </c:pt>
                <c:pt idx="16616">
                  <c:v>-795.79528808593795</c:v>
                </c:pt>
                <c:pt idx="16617">
                  <c:v>-795.76608180999801</c:v>
                </c:pt>
                <c:pt idx="16618">
                  <c:v>-795.73639869689998</c:v>
                </c:pt>
                <c:pt idx="16619">
                  <c:v>-795.70689439773605</c:v>
                </c:pt>
                <c:pt idx="16620">
                  <c:v>-795.67816495895397</c:v>
                </c:pt>
                <c:pt idx="16621">
                  <c:v>-795.65056800842297</c:v>
                </c:pt>
                <c:pt idx="16622">
                  <c:v>-795.62452077865601</c:v>
                </c:pt>
                <c:pt idx="16623">
                  <c:v>-795.600023269654</c:v>
                </c:pt>
                <c:pt idx="16624">
                  <c:v>-795.57671785354603</c:v>
                </c:pt>
                <c:pt idx="16625">
                  <c:v>-795.55406808853195</c:v>
                </c:pt>
                <c:pt idx="16626">
                  <c:v>-795.53159713745094</c:v>
                </c:pt>
                <c:pt idx="16627">
                  <c:v>-795.50900697708198</c:v>
                </c:pt>
                <c:pt idx="16628">
                  <c:v>-795.48617839813301</c:v>
                </c:pt>
                <c:pt idx="16629">
                  <c:v>-795.46323060989403</c:v>
                </c:pt>
                <c:pt idx="16630">
                  <c:v>-795.44004440307594</c:v>
                </c:pt>
                <c:pt idx="16631">
                  <c:v>-795.41650056839001</c:v>
                </c:pt>
                <c:pt idx="16632">
                  <c:v>-795.39247989654598</c:v>
                </c:pt>
                <c:pt idx="16633">
                  <c:v>-795.36792278289795</c:v>
                </c:pt>
                <c:pt idx="16634">
                  <c:v>-795.34276962280296</c:v>
                </c:pt>
                <c:pt idx="16635">
                  <c:v>-795.31690120696999</c:v>
                </c:pt>
                <c:pt idx="16636">
                  <c:v>-795.29013872146595</c:v>
                </c:pt>
                <c:pt idx="16637">
                  <c:v>-795.26236295700096</c:v>
                </c:pt>
                <c:pt idx="16638">
                  <c:v>-795.233335494995</c:v>
                </c:pt>
                <c:pt idx="16639">
                  <c:v>-795.20311594009399</c:v>
                </c:pt>
                <c:pt idx="16640">
                  <c:v>-795.17176389694202</c:v>
                </c:pt>
                <c:pt idx="16641">
                  <c:v>-795.13945817947399</c:v>
                </c:pt>
                <c:pt idx="16642">
                  <c:v>-795.10643720626899</c:v>
                </c:pt>
                <c:pt idx="16643">
                  <c:v>-795.072939395905</c:v>
                </c:pt>
                <c:pt idx="16644">
                  <c:v>-795.03914356231701</c:v>
                </c:pt>
                <c:pt idx="16645">
                  <c:v>-795.00504970550605</c:v>
                </c:pt>
                <c:pt idx="16646">
                  <c:v>-794.97047901153599</c:v>
                </c:pt>
                <c:pt idx="16647">
                  <c:v>-794.93537187576305</c:v>
                </c:pt>
                <c:pt idx="16648">
                  <c:v>-794.89966869354305</c:v>
                </c:pt>
                <c:pt idx="16649">
                  <c:v>-794.86336946487404</c:v>
                </c:pt>
                <c:pt idx="16650">
                  <c:v>-794.82665300369297</c:v>
                </c:pt>
                <c:pt idx="16651">
                  <c:v>-794.789638519287</c:v>
                </c:pt>
                <c:pt idx="16652">
                  <c:v>-794.75256443023704</c:v>
                </c:pt>
                <c:pt idx="16653">
                  <c:v>-794.71566915512096</c:v>
                </c:pt>
                <c:pt idx="16654">
                  <c:v>-794.67931032180798</c:v>
                </c:pt>
                <c:pt idx="16655">
                  <c:v>-794.64384555816696</c:v>
                </c:pt>
                <c:pt idx="16656">
                  <c:v>-794.60933446884201</c:v>
                </c:pt>
                <c:pt idx="16657">
                  <c:v>-794.57577705383301</c:v>
                </c:pt>
                <c:pt idx="16658">
                  <c:v>-794.54311370849598</c:v>
                </c:pt>
                <c:pt idx="16659">
                  <c:v>-794.51092720031795</c:v>
                </c:pt>
                <c:pt idx="16660">
                  <c:v>-794.478919506073</c:v>
                </c:pt>
                <c:pt idx="16661">
                  <c:v>-794.44679260253895</c:v>
                </c:pt>
                <c:pt idx="16662">
                  <c:v>-794.41406965255806</c:v>
                </c:pt>
                <c:pt idx="16663">
                  <c:v>-794.38039302825905</c:v>
                </c:pt>
                <c:pt idx="16664">
                  <c:v>-794.34558391571102</c:v>
                </c:pt>
                <c:pt idx="16665">
                  <c:v>-794.30934429168701</c:v>
                </c:pt>
                <c:pt idx="16666">
                  <c:v>-794.27143573760998</c:v>
                </c:pt>
                <c:pt idx="16667">
                  <c:v>-794.231858253479</c:v>
                </c:pt>
                <c:pt idx="16668">
                  <c:v>-794.19055223465</c:v>
                </c:pt>
                <c:pt idx="16669">
                  <c:v>-794.14763689041195</c:v>
                </c:pt>
                <c:pt idx="16670">
                  <c:v>-794.10305261611995</c:v>
                </c:pt>
                <c:pt idx="16671">
                  <c:v>-794.05691862106301</c:v>
                </c:pt>
                <c:pt idx="16672">
                  <c:v>-794.00953292846702</c:v>
                </c:pt>
                <c:pt idx="16673">
                  <c:v>-793.96101474761997</c:v>
                </c:pt>
                <c:pt idx="16674">
                  <c:v>-793.91190052032505</c:v>
                </c:pt>
                <c:pt idx="16675">
                  <c:v>-793.86254787445102</c:v>
                </c:pt>
                <c:pt idx="16676">
                  <c:v>-793.813076019287</c:v>
                </c:pt>
                <c:pt idx="16677">
                  <c:v>-793.76366376876899</c:v>
                </c:pt>
                <c:pt idx="16678">
                  <c:v>-793.71431112289395</c:v>
                </c:pt>
                <c:pt idx="16679">
                  <c:v>-793.66489887237606</c:v>
                </c:pt>
                <c:pt idx="16680">
                  <c:v>-793.61542701721203</c:v>
                </c:pt>
                <c:pt idx="16681">
                  <c:v>-793.56565713882503</c:v>
                </c:pt>
                <c:pt idx="16682">
                  <c:v>-793.51535081863403</c:v>
                </c:pt>
                <c:pt idx="16683">
                  <c:v>-793.46426963806198</c:v>
                </c:pt>
                <c:pt idx="16684">
                  <c:v>-793.41205596923805</c:v>
                </c:pt>
                <c:pt idx="16685">
                  <c:v>-793.35847139358498</c:v>
                </c:pt>
                <c:pt idx="16686">
                  <c:v>-793.30351591110298</c:v>
                </c:pt>
                <c:pt idx="16687">
                  <c:v>-793.24718952179001</c:v>
                </c:pt>
                <c:pt idx="16688">
                  <c:v>-793.18973064422596</c:v>
                </c:pt>
                <c:pt idx="16689">
                  <c:v>-793.13131809234596</c:v>
                </c:pt>
                <c:pt idx="16690">
                  <c:v>-793.072130680084</c:v>
                </c:pt>
                <c:pt idx="16691">
                  <c:v>-793.01234722137497</c:v>
                </c:pt>
                <c:pt idx="16692">
                  <c:v>-792.95232534408603</c:v>
                </c:pt>
                <c:pt idx="16693">
                  <c:v>-792.89242267608699</c:v>
                </c:pt>
                <c:pt idx="16694">
                  <c:v>-792.83311605453503</c:v>
                </c:pt>
                <c:pt idx="16695">
                  <c:v>-792.77470350265503</c:v>
                </c:pt>
                <c:pt idx="16696">
                  <c:v>-792.71730422973701</c:v>
                </c:pt>
                <c:pt idx="16697">
                  <c:v>-792.66085863113403</c:v>
                </c:pt>
                <c:pt idx="16698">
                  <c:v>-792.60530710220405</c:v>
                </c:pt>
                <c:pt idx="16699">
                  <c:v>-792.55059003830002</c:v>
                </c:pt>
                <c:pt idx="16700">
                  <c:v>-792.49658823013306</c:v>
                </c:pt>
                <c:pt idx="16701">
                  <c:v>-792.44312286376999</c:v>
                </c:pt>
                <c:pt idx="16702">
                  <c:v>-792.389597892761</c:v>
                </c:pt>
                <c:pt idx="16703">
                  <c:v>-792.33565568923996</c:v>
                </c:pt>
                <c:pt idx="16704">
                  <c:v>-792.28081941604603</c:v>
                </c:pt>
                <c:pt idx="16705">
                  <c:v>-792.22473144531295</c:v>
                </c:pt>
                <c:pt idx="16706">
                  <c:v>-792.16721296310402</c:v>
                </c:pt>
                <c:pt idx="16707">
                  <c:v>-792.10808515548695</c:v>
                </c:pt>
                <c:pt idx="16708">
                  <c:v>-792.04716920852695</c:v>
                </c:pt>
                <c:pt idx="16709">
                  <c:v>-791.98446512222301</c:v>
                </c:pt>
                <c:pt idx="16710">
                  <c:v>-791.92021131515503</c:v>
                </c:pt>
                <c:pt idx="16711">
                  <c:v>-791.85482501983699</c:v>
                </c:pt>
                <c:pt idx="16712">
                  <c:v>-791.78878307342598</c:v>
                </c:pt>
                <c:pt idx="16713">
                  <c:v>-791.72256231307995</c:v>
                </c:pt>
                <c:pt idx="16714">
                  <c:v>-791.65663957595802</c:v>
                </c:pt>
                <c:pt idx="16715">
                  <c:v>-791.59137248992897</c:v>
                </c:pt>
                <c:pt idx="16716">
                  <c:v>-791.526939868927</c:v>
                </c:pt>
                <c:pt idx="16717">
                  <c:v>-791.463401317597</c:v>
                </c:pt>
                <c:pt idx="16718">
                  <c:v>-791.40063762664795</c:v>
                </c:pt>
                <c:pt idx="16719">
                  <c:v>-791.33841037750301</c:v>
                </c:pt>
                <c:pt idx="16720">
                  <c:v>-791.27630233764705</c:v>
                </c:pt>
                <c:pt idx="16721">
                  <c:v>-791.21425390243598</c:v>
                </c:pt>
                <c:pt idx="16722">
                  <c:v>-791.15208625793503</c:v>
                </c:pt>
                <c:pt idx="16723">
                  <c:v>-791.08979940414395</c:v>
                </c:pt>
                <c:pt idx="16724">
                  <c:v>-791.02739334106502</c:v>
                </c:pt>
                <c:pt idx="16725">
                  <c:v>-790.96516609191895</c:v>
                </c:pt>
                <c:pt idx="16726">
                  <c:v>-790.90329647064198</c:v>
                </c:pt>
                <c:pt idx="16727">
                  <c:v>-790.84196329116799</c:v>
                </c:pt>
                <c:pt idx="16728">
                  <c:v>-790.78140497207698</c:v>
                </c:pt>
                <c:pt idx="16729">
                  <c:v>-790.72168111801204</c:v>
                </c:pt>
                <c:pt idx="16730">
                  <c:v>-790.66285133361805</c:v>
                </c:pt>
                <c:pt idx="16731">
                  <c:v>-790.60485601425205</c:v>
                </c:pt>
                <c:pt idx="16732">
                  <c:v>-790.54763555526802</c:v>
                </c:pt>
                <c:pt idx="16733">
                  <c:v>-790.49113035202004</c:v>
                </c:pt>
                <c:pt idx="16734">
                  <c:v>-790.43528079986595</c:v>
                </c:pt>
                <c:pt idx="16735">
                  <c:v>-790.38014650344905</c:v>
                </c:pt>
                <c:pt idx="16736">
                  <c:v>-790.325965881348</c:v>
                </c:pt>
                <c:pt idx="16737">
                  <c:v>-790.27279853820801</c:v>
                </c:pt>
                <c:pt idx="16738">
                  <c:v>-790.22082328796398</c:v>
                </c:pt>
                <c:pt idx="16739">
                  <c:v>-790.17009973526001</c:v>
                </c:pt>
                <c:pt idx="16740">
                  <c:v>-790.12068748474098</c:v>
                </c:pt>
                <c:pt idx="16741">
                  <c:v>-790.07246732711803</c:v>
                </c:pt>
                <c:pt idx="16742">
                  <c:v>-790.02549886703503</c:v>
                </c:pt>
                <c:pt idx="16743">
                  <c:v>-789.97966289520298</c:v>
                </c:pt>
                <c:pt idx="16744">
                  <c:v>-789.93478059768699</c:v>
                </c:pt>
                <c:pt idx="16745">
                  <c:v>-789.89073276519798</c:v>
                </c:pt>
                <c:pt idx="16746">
                  <c:v>-789.84740018844604</c:v>
                </c:pt>
                <c:pt idx="16747">
                  <c:v>-789.80466365814198</c:v>
                </c:pt>
                <c:pt idx="16748">
                  <c:v>-789.762463569641</c:v>
                </c:pt>
                <c:pt idx="16749">
                  <c:v>-789.720799922943</c:v>
                </c:pt>
                <c:pt idx="16750">
                  <c:v>-789.679553508759</c:v>
                </c:pt>
                <c:pt idx="16751">
                  <c:v>-789.63884353637695</c:v>
                </c:pt>
                <c:pt idx="16752">
                  <c:v>-789.598729610443</c:v>
                </c:pt>
                <c:pt idx="16753">
                  <c:v>-789.55933094024704</c:v>
                </c:pt>
                <c:pt idx="16754">
                  <c:v>-789.52070713043202</c:v>
                </c:pt>
                <c:pt idx="16755">
                  <c:v>-789.48285818099998</c:v>
                </c:pt>
                <c:pt idx="16756">
                  <c:v>-789.44602251052902</c:v>
                </c:pt>
                <c:pt idx="16757">
                  <c:v>-789.41037893295299</c:v>
                </c:pt>
                <c:pt idx="16758">
                  <c:v>-789.37616586685203</c:v>
                </c:pt>
                <c:pt idx="16759">
                  <c:v>-789.34344291687</c:v>
                </c:pt>
                <c:pt idx="16760">
                  <c:v>-789.31215047836304</c:v>
                </c:pt>
                <c:pt idx="16761">
                  <c:v>-789.28228855133102</c:v>
                </c:pt>
                <c:pt idx="16762">
                  <c:v>-789.25361871719394</c:v>
                </c:pt>
                <c:pt idx="16763">
                  <c:v>-789.22608137130806</c:v>
                </c:pt>
                <c:pt idx="16764">
                  <c:v>-789.199497699738</c:v>
                </c:pt>
                <c:pt idx="16765">
                  <c:v>-789.17374849319503</c:v>
                </c:pt>
                <c:pt idx="16766">
                  <c:v>-789.14859533310005</c:v>
                </c:pt>
                <c:pt idx="16767">
                  <c:v>-789.12409782409702</c:v>
                </c:pt>
                <c:pt idx="16768">
                  <c:v>-789.10043478012096</c:v>
                </c:pt>
                <c:pt idx="16769">
                  <c:v>-789.07802343368598</c:v>
                </c:pt>
                <c:pt idx="16770">
                  <c:v>-789.05734062194801</c:v>
                </c:pt>
                <c:pt idx="16771">
                  <c:v>-789.03898239135799</c:v>
                </c:pt>
                <c:pt idx="16772">
                  <c:v>-789.02312755584705</c:v>
                </c:pt>
                <c:pt idx="16773">
                  <c:v>-789.01001453399704</c:v>
                </c:pt>
                <c:pt idx="16774">
                  <c:v>-788.999583721161</c:v>
                </c:pt>
                <c:pt idx="16775">
                  <c:v>-788.99177551269599</c:v>
                </c:pt>
                <c:pt idx="16776">
                  <c:v>-788.98653030395496</c:v>
                </c:pt>
                <c:pt idx="16777">
                  <c:v>-788.98360967636097</c:v>
                </c:pt>
                <c:pt idx="16778">
                  <c:v>-788.98253679275501</c:v>
                </c:pt>
                <c:pt idx="16779">
                  <c:v>-788.98295402526901</c:v>
                </c:pt>
                <c:pt idx="16780">
                  <c:v>-788.98462295532204</c:v>
                </c:pt>
                <c:pt idx="16781">
                  <c:v>-788.98754358291603</c:v>
                </c:pt>
                <c:pt idx="16782">
                  <c:v>-788.99195432662998</c:v>
                </c:pt>
                <c:pt idx="16783">
                  <c:v>-788.99803400039696</c:v>
                </c:pt>
                <c:pt idx="16784">
                  <c:v>-789.00602102279697</c:v>
                </c:pt>
                <c:pt idx="16785">
                  <c:v>-789.01579618454002</c:v>
                </c:pt>
                <c:pt idx="16786">
                  <c:v>-789.027419090271</c:v>
                </c:pt>
                <c:pt idx="16787">
                  <c:v>-789.04083013534603</c:v>
                </c:pt>
                <c:pt idx="16788">
                  <c:v>-789.05585050582897</c:v>
                </c:pt>
                <c:pt idx="16789">
                  <c:v>-789.07248020172096</c:v>
                </c:pt>
                <c:pt idx="16790">
                  <c:v>-789.09065961837803</c:v>
                </c:pt>
                <c:pt idx="16791">
                  <c:v>-789.11038875579902</c:v>
                </c:pt>
                <c:pt idx="16792">
                  <c:v>-789.13172721862804</c:v>
                </c:pt>
                <c:pt idx="16793">
                  <c:v>-789.15491342544601</c:v>
                </c:pt>
                <c:pt idx="16794">
                  <c:v>-789.180006980896</c:v>
                </c:pt>
                <c:pt idx="16795">
                  <c:v>-789.20730590820301</c:v>
                </c:pt>
                <c:pt idx="16796">
                  <c:v>-789.23692941665695</c:v>
                </c:pt>
                <c:pt idx="16797">
                  <c:v>-789.26893711090099</c:v>
                </c:pt>
                <c:pt idx="16798">
                  <c:v>-789.30326938629196</c:v>
                </c:pt>
                <c:pt idx="16799">
                  <c:v>-789.33974742889404</c:v>
                </c:pt>
                <c:pt idx="16800">
                  <c:v>-789.37783479690597</c:v>
                </c:pt>
                <c:pt idx="16801">
                  <c:v>-789.41723346710205</c:v>
                </c:pt>
                <c:pt idx="16802">
                  <c:v>-789.45752620696999</c:v>
                </c:pt>
                <c:pt idx="16803">
                  <c:v>-789.49841499328602</c:v>
                </c:pt>
                <c:pt idx="16804">
                  <c:v>-789.53966140747104</c:v>
                </c:pt>
                <c:pt idx="16805">
                  <c:v>-789.58132505416904</c:v>
                </c:pt>
                <c:pt idx="16806">
                  <c:v>-789.62328672409103</c:v>
                </c:pt>
                <c:pt idx="16807">
                  <c:v>-789.66548681259201</c:v>
                </c:pt>
                <c:pt idx="16808">
                  <c:v>-789.70804452896095</c:v>
                </c:pt>
                <c:pt idx="16809">
                  <c:v>-789.75125789642402</c:v>
                </c:pt>
                <c:pt idx="16810">
                  <c:v>-789.79548454284702</c:v>
                </c:pt>
                <c:pt idx="16811">
                  <c:v>-789.84132051467896</c:v>
                </c:pt>
                <c:pt idx="16812">
                  <c:v>-789.88918304443405</c:v>
                </c:pt>
                <c:pt idx="16813">
                  <c:v>-789.93942975997902</c:v>
                </c:pt>
                <c:pt idx="16814">
                  <c:v>-789.99217987060604</c:v>
                </c:pt>
                <c:pt idx="16815">
                  <c:v>-790.04755258560203</c:v>
                </c:pt>
                <c:pt idx="16816">
                  <c:v>-790.10572671890304</c:v>
                </c:pt>
                <c:pt idx="16817">
                  <c:v>-790.16664266586304</c:v>
                </c:pt>
                <c:pt idx="16818">
                  <c:v>-790.23030042648304</c:v>
                </c:pt>
                <c:pt idx="16819">
                  <c:v>-790.29640197753895</c:v>
                </c:pt>
                <c:pt idx="16820">
                  <c:v>-790.36447048187301</c:v>
                </c:pt>
                <c:pt idx="16821">
                  <c:v>-790.434267520905</c:v>
                </c:pt>
                <c:pt idx="16822">
                  <c:v>-790.50561428070102</c:v>
                </c:pt>
                <c:pt idx="16823">
                  <c:v>-790.578391551972</c:v>
                </c:pt>
                <c:pt idx="16824">
                  <c:v>-790.65259933471702</c:v>
                </c:pt>
                <c:pt idx="16825">
                  <c:v>-790.72805881500301</c:v>
                </c:pt>
                <c:pt idx="16826">
                  <c:v>-790.80453157424904</c:v>
                </c:pt>
                <c:pt idx="16827">
                  <c:v>-790.88177919387795</c:v>
                </c:pt>
                <c:pt idx="16828">
                  <c:v>-790.95962285995495</c:v>
                </c:pt>
                <c:pt idx="16829">
                  <c:v>-791.03788375854504</c:v>
                </c:pt>
                <c:pt idx="16830">
                  <c:v>-791.11632347107002</c:v>
                </c:pt>
                <c:pt idx="16831">
                  <c:v>-791.19464397430397</c:v>
                </c:pt>
                <c:pt idx="16832">
                  <c:v>-791.27272605895996</c:v>
                </c:pt>
                <c:pt idx="16833">
                  <c:v>-791.35045051574696</c:v>
                </c:pt>
                <c:pt idx="16834">
                  <c:v>-791.42793655395496</c:v>
                </c:pt>
                <c:pt idx="16835">
                  <c:v>-791.50554180145298</c:v>
                </c:pt>
                <c:pt idx="16836">
                  <c:v>-791.58332586288498</c:v>
                </c:pt>
                <c:pt idx="16837">
                  <c:v>-791.66158676147495</c:v>
                </c:pt>
                <c:pt idx="16838">
                  <c:v>-791.74044370651302</c:v>
                </c:pt>
                <c:pt idx="16839">
                  <c:v>-791.82007551193306</c:v>
                </c:pt>
                <c:pt idx="16840">
                  <c:v>-791.90066099166904</c:v>
                </c:pt>
                <c:pt idx="16841">
                  <c:v>-791.98231935501099</c:v>
                </c:pt>
                <c:pt idx="16842">
                  <c:v>-792.065050601959</c:v>
                </c:pt>
                <c:pt idx="16843">
                  <c:v>-792.14861631393501</c:v>
                </c:pt>
                <c:pt idx="16844">
                  <c:v>-792.23289728164696</c:v>
                </c:pt>
                <c:pt idx="16845">
                  <c:v>-792.317714691162</c:v>
                </c:pt>
                <c:pt idx="16846">
                  <c:v>-792.40300893783603</c:v>
                </c:pt>
                <c:pt idx="16847">
                  <c:v>-792.48883962631203</c:v>
                </c:pt>
                <c:pt idx="16848">
                  <c:v>-792.57526636123703</c:v>
                </c:pt>
                <c:pt idx="16849">
                  <c:v>-792.66234874725399</c:v>
                </c:pt>
                <c:pt idx="16850">
                  <c:v>-792.75008678436302</c:v>
                </c:pt>
                <c:pt idx="16851">
                  <c:v>-792.83854007721004</c:v>
                </c:pt>
                <c:pt idx="16852">
                  <c:v>-792.92758941650402</c:v>
                </c:pt>
                <c:pt idx="16853">
                  <c:v>-793.01735401153599</c:v>
                </c:pt>
                <c:pt idx="16854">
                  <c:v>-793.10771465301502</c:v>
                </c:pt>
                <c:pt idx="16855">
                  <c:v>-793.19879055023205</c:v>
                </c:pt>
                <c:pt idx="16856">
                  <c:v>-793.29028367996204</c:v>
                </c:pt>
                <c:pt idx="16857">
                  <c:v>-793.38201522827205</c:v>
                </c:pt>
                <c:pt idx="16858">
                  <c:v>-793.47380638122604</c:v>
                </c:pt>
                <c:pt idx="16859">
                  <c:v>-793.56547832489002</c:v>
                </c:pt>
                <c:pt idx="16860">
                  <c:v>-793.65703105926502</c:v>
                </c:pt>
                <c:pt idx="16861">
                  <c:v>-793.74846458435104</c:v>
                </c:pt>
                <c:pt idx="16862">
                  <c:v>-793.83977890014705</c:v>
                </c:pt>
                <c:pt idx="16863">
                  <c:v>-793.93091440200806</c:v>
                </c:pt>
                <c:pt idx="16864">
                  <c:v>-794.02169227600098</c:v>
                </c:pt>
                <c:pt idx="16865">
                  <c:v>-794.11223173141502</c:v>
                </c:pt>
                <c:pt idx="16866">
                  <c:v>-794.20259237289395</c:v>
                </c:pt>
                <c:pt idx="16867">
                  <c:v>-794.292833805084</c:v>
                </c:pt>
                <c:pt idx="16868">
                  <c:v>-794.38307523727406</c:v>
                </c:pt>
                <c:pt idx="16869">
                  <c:v>-794.47307825088501</c:v>
                </c:pt>
                <c:pt idx="16870">
                  <c:v>-794.56290245056198</c:v>
                </c:pt>
                <c:pt idx="16871">
                  <c:v>-794.65236902236995</c:v>
                </c:pt>
                <c:pt idx="16872">
                  <c:v>-794.74153757095405</c:v>
                </c:pt>
                <c:pt idx="16873">
                  <c:v>-794.83028888702404</c:v>
                </c:pt>
                <c:pt idx="16874">
                  <c:v>-794.91862297058105</c:v>
                </c:pt>
                <c:pt idx="16875">
                  <c:v>-795.00642061233498</c:v>
                </c:pt>
                <c:pt idx="16876">
                  <c:v>-795.09338378906295</c:v>
                </c:pt>
                <c:pt idx="16877">
                  <c:v>-795.17951250076305</c:v>
                </c:pt>
                <c:pt idx="16878">
                  <c:v>-795.26480674743698</c:v>
                </c:pt>
                <c:pt idx="16879">
                  <c:v>-795.34932613372803</c:v>
                </c:pt>
                <c:pt idx="16880">
                  <c:v>-795.43307065963802</c:v>
                </c:pt>
                <c:pt idx="16881">
                  <c:v>-795.51598072052002</c:v>
                </c:pt>
                <c:pt idx="16882">
                  <c:v>-795.59787750244197</c:v>
                </c:pt>
                <c:pt idx="16883">
                  <c:v>-795.67870140075695</c:v>
                </c:pt>
                <c:pt idx="16884">
                  <c:v>-795.75839281082199</c:v>
                </c:pt>
                <c:pt idx="16885">
                  <c:v>-795.83713054657005</c:v>
                </c:pt>
                <c:pt idx="16886">
                  <c:v>-795.91485500335705</c:v>
                </c:pt>
                <c:pt idx="16887">
                  <c:v>-795.99162578582798</c:v>
                </c:pt>
                <c:pt idx="16888">
                  <c:v>-796.06726408004795</c:v>
                </c:pt>
                <c:pt idx="16889">
                  <c:v>-796.14182949066196</c:v>
                </c:pt>
                <c:pt idx="16890">
                  <c:v>-796.21532201767002</c:v>
                </c:pt>
                <c:pt idx="16891">
                  <c:v>-796.28798007965099</c:v>
                </c:pt>
                <c:pt idx="16892">
                  <c:v>-796.35998249054001</c:v>
                </c:pt>
                <c:pt idx="16893">
                  <c:v>-796.43162727356003</c:v>
                </c:pt>
                <c:pt idx="16894">
                  <c:v>-796.50279521942196</c:v>
                </c:pt>
                <c:pt idx="16895">
                  <c:v>-796.57354593277</c:v>
                </c:pt>
                <c:pt idx="16896">
                  <c:v>-796.64376020431496</c:v>
                </c:pt>
                <c:pt idx="16897">
                  <c:v>-796.71337842941296</c:v>
                </c:pt>
                <c:pt idx="16898">
                  <c:v>-796.78234100341797</c:v>
                </c:pt>
                <c:pt idx="16899">
                  <c:v>-796.85070753097602</c:v>
                </c:pt>
                <c:pt idx="16900">
                  <c:v>-796.91829919815098</c:v>
                </c:pt>
                <c:pt idx="16901">
                  <c:v>-796.98499679565498</c:v>
                </c:pt>
                <c:pt idx="16902">
                  <c:v>-797.050621509552</c:v>
                </c:pt>
                <c:pt idx="16903">
                  <c:v>-797.11529254913398</c:v>
                </c:pt>
                <c:pt idx="16904">
                  <c:v>-797.17918872833297</c:v>
                </c:pt>
                <c:pt idx="16905">
                  <c:v>-797.24260807037399</c:v>
                </c:pt>
                <c:pt idx="16906">
                  <c:v>-797.30578899383602</c:v>
                </c:pt>
                <c:pt idx="16907">
                  <c:v>-797.36879110336304</c:v>
                </c:pt>
                <c:pt idx="16908">
                  <c:v>-797.43137598037697</c:v>
                </c:pt>
                <c:pt idx="16909">
                  <c:v>-797.49342441558895</c:v>
                </c:pt>
                <c:pt idx="16910">
                  <c:v>-797.55469799041805</c:v>
                </c:pt>
                <c:pt idx="16911">
                  <c:v>-797.61507749557495</c:v>
                </c:pt>
                <c:pt idx="16912">
                  <c:v>-797.67438411712703</c:v>
                </c:pt>
                <c:pt idx="16913">
                  <c:v>-797.73231983184803</c:v>
                </c:pt>
                <c:pt idx="16914">
                  <c:v>-797.78876543045101</c:v>
                </c:pt>
                <c:pt idx="16915">
                  <c:v>-797.84366130828903</c:v>
                </c:pt>
                <c:pt idx="16916">
                  <c:v>-797.89724588394199</c:v>
                </c:pt>
                <c:pt idx="16917">
                  <c:v>-797.949757575989</c:v>
                </c:pt>
                <c:pt idx="16918">
                  <c:v>-798.00167322158802</c:v>
                </c:pt>
                <c:pt idx="16919">
                  <c:v>-798.05341005325295</c:v>
                </c:pt>
                <c:pt idx="16920">
                  <c:v>-798.10520648956299</c:v>
                </c:pt>
                <c:pt idx="16921">
                  <c:v>-798.15712213516304</c:v>
                </c:pt>
                <c:pt idx="16922">
                  <c:v>-798.20909738540695</c:v>
                </c:pt>
                <c:pt idx="16923">
                  <c:v>-798.26095342636097</c:v>
                </c:pt>
                <c:pt idx="16924">
                  <c:v>-798.31245183944702</c:v>
                </c:pt>
                <c:pt idx="16925">
                  <c:v>-798.36341381072998</c:v>
                </c:pt>
                <c:pt idx="16926">
                  <c:v>-798.41360092163097</c:v>
                </c:pt>
                <c:pt idx="16927">
                  <c:v>-798.46283435821601</c:v>
                </c:pt>
                <c:pt idx="16928">
                  <c:v>-798.51093530654896</c:v>
                </c:pt>
                <c:pt idx="16929">
                  <c:v>-798.55790376663197</c:v>
                </c:pt>
                <c:pt idx="16930">
                  <c:v>-798.60379934310902</c:v>
                </c:pt>
                <c:pt idx="16931">
                  <c:v>-798.64874124527</c:v>
                </c:pt>
                <c:pt idx="16932">
                  <c:v>-798.69290828704902</c:v>
                </c:pt>
                <c:pt idx="16933">
                  <c:v>-798.73636007309005</c:v>
                </c:pt>
                <c:pt idx="16934">
                  <c:v>-798.77927541732799</c:v>
                </c:pt>
                <c:pt idx="16935">
                  <c:v>-798.82171392440796</c:v>
                </c:pt>
                <c:pt idx="16936">
                  <c:v>-798.86367559432995</c:v>
                </c:pt>
                <c:pt idx="16937">
                  <c:v>-798.90504121780396</c:v>
                </c:pt>
                <c:pt idx="16938">
                  <c:v>-798.945691585541</c:v>
                </c:pt>
                <c:pt idx="16939">
                  <c:v>-798.98550748825096</c:v>
                </c:pt>
                <c:pt idx="16940">
                  <c:v>-799.02442932128895</c:v>
                </c:pt>
                <c:pt idx="16941">
                  <c:v>-799.06245708465599</c:v>
                </c:pt>
                <c:pt idx="16942">
                  <c:v>-799.09941196441696</c:v>
                </c:pt>
                <c:pt idx="16943">
                  <c:v>-799.13511514663696</c:v>
                </c:pt>
                <c:pt idx="16944">
                  <c:v>-799.16920900344905</c:v>
                </c:pt>
                <c:pt idx="16945">
                  <c:v>-799.20175313949596</c:v>
                </c:pt>
                <c:pt idx="16946">
                  <c:v>-799.23280715942406</c:v>
                </c:pt>
                <c:pt idx="16947">
                  <c:v>-799.26272869110096</c:v>
                </c:pt>
                <c:pt idx="16948">
                  <c:v>-799.29205417633102</c:v>
                </c:pt>
                <c:pt idx="16949">
                  <c:v>-799.32114124298096</c:v>
                </c:pt>
                <c:pt idx="16950">
                  <c:v>-799.35046672821102</c:v>
                </c:pt>
                <c:pt idx="16951">
                  <c:v>-799.38026905059803</c:v>
                </c:pt>
                <c:pt idx="16952">
                  <c:v>-799.41072702407905</c:v>
                </c:pt>
                <c:pt idx="16953">
                  <c:v>-799.44166183471702</c:v>
                </c:pt>
                <c:pt idx="16954">
                  <c:v>-799.47265625</c:v>
                </c:pt>
                <c:pt idx="16955">
                  <c:v>-799.50329303741501</c:v>
                </c:pt>
                <c:pt idx="16956">
                  <c:v>-799.53279733657905</c:v>
                </c:pt>
                <c:pt idx="16957">
                  <c:v>-799.56045389175404</c:v>
                </c:pt>
                <c:pt idx="16958">
                  <c:v>-799.58572626113903</c:v>
                </c:pt>
                <c:pt idx="16959">
                  <c:v>-799.60813760757503</c:v>
                </c:pt>
                <c:pt idx="16960">
                  <c:v>-799.627866744995</c:v>
                </c:pt>
                <c:pt idx="16961">
                  <c:v>-799.64550971984897</c:v>
                </c:pt>
                <c:pt idx="16962">
                  <c:v>-799.66190099716198</c:v>
                </c:pt>
                <c:pt idx="16963">
                  <c:v>-799.67799425125099</c:v>
                </c:pt>
                <c:pt idx="16964">
                  <c:v>-799.69468355178901</c:v>
                </c:pt>
                <c:pt idx="16965">
                  <c:v>-799.71244573593196</c:v>
                </c:pt>
                <c:pt idx="16966">
                  <c:v>-799.73175764083896</c:v>
                </c:pt>
                <c:pt idx="16967">
                  <c:v>-799.75273847580002</c:v>
                </c:pt>
                <c:pt idx="16968">
                  <c:v>-799.77503061294601</c:v>
                </c:pt>
                <c:pt idx="16969">
                  <c:v>-799.79821681976296</c:v>
                </c:pt>
                <c:pt idx="16970">
                  <c:v>-799.82140302658104</c:v>
                </c:pt>
                <c:pt idx="16971">
                  <c:v>-799.84375476837204</c:v>
                </c:pt>
                <c:pt idx="16972">
                  <c:v>-799.86455678939797</c:v>
                </c:pt>
                <c:pt idx="16973">
                  <c:v>-799.88333225250301</c:v>
                </c:pt>
                <c:pt idx="16974">
                  <c:v>-799.899842739105</c:v>
                </c:pt>
                <c:pt idx="16975">
                  <c:v>-799.91426706314098</c:v>
                </c:pt>
                <c:pt idx="16976">
                  <c:v>-799.92684364318904</c:v>
                </c:pt>
                <c:pt idx="16977">
                  <c:v>-799.93810892105103</c:v>
                </c:pt>
                <c:pt idx="16978">
                  <c:v>-799.94865894317604</c:v>
                </c:pt>
                <c:pt idx="16979">
                  <c:v>-799.95908975601196</c:v>
                </c:pt>
                <c:pt idx="16980">
                  <c:v>-799.96999740600597</c:v>
                </c:pt>
                <c:pt idx="16981">
                  <c:v>-799.98197793960605</c:v>
                </c:pt>
                <c:pt idx="16982">
                  <c:v>-799.99521017074596</c:v>
                </c:pt>
                <c:pt idx="16983">
                  <c:v>-800.00975370407104</c:v>
                </c:pt>
                <c:pt idx="16984">
                  <c:v>-800.02531051635799</c:v>
                </c:pt>
                <c:pt idx="16985">
                  <c:v>-800.04152297973701</c:v>
                </c:pt>
                <c:pt idx="16986">
                  <c:v>-800.058033466339</c:v>
                </c:pt>
                <c:pt idx="16987">
                  <c:v>-800.07454395294201</c:v>
                </c:pt>
                <c:pt idx="16988">
                  <c:v>-800.09039878845203</c:v>
                </c:pt>
                <c:pt idx="16989">
                  <c:v>-800.10512113571201</c:v>
                </c:pt>
                <c:pt idx="16990">
                  <c:v>-800.11853218078602</c:v>
                </c:pt>
                <c:pt idx="16991">
                  <c:v>-800.13051271438599</c:v>
                </c:pt>
                <c:pt idx="16992">
                  <c:v>-800.14124155044601</c:v>
                </c:pt>
                <c:pt idx="16993">
                  <c:v>-800.15107631683395</c:v>
                </c:pt>
                <c:pt idx="16994">
                  <c:v>-800.16013622284004</c:v>
                </c:pt>
                <c:pt idx="16995">
                  <c:v>-800.16871929168701</c:v>
                </c:pt>
                <c:pt idx="16996">
                  <c:v>-800.17682552337703</c:v>
                </c:pt>
                <c:pt idx="16997">
                  <c:v>-800.18469333648704</c:v>
                </c:pt>
                <c:pt idx="16998">
                  <c:v>-800.19220352172897</c:v>
                </c:pt>
                <c:pt idx="16999">
                  <c:v>-800.19923686981201</c:v>
                </c:pt>
                <c:pt idx="17000">
                  <c:v>-800.20555496215798</c:v>
                </c:pt>
                <c:pt idx="17001">
                  <c:v>-800.21085977554299</c:v>
                </c:pt>
                <c:pt idx="17002">
                  <c:v>-800.21503210067794</c:v>
                </c:pt>
                <c:pt idx="17003">
                  <c:v>-800.21813154220604</c:v>
                </c:pt>
                <c:pt idx="17004">
                  <c:v>-800.22039651870705</c:v>
                </c:pt>
                <c:pt idx="17005">
                  <c:v>-800.22212505340599</c:v>
                </c:pt>
                <c:pt idx="17006">
                  <c:v>-800.22355556488105</c:v>
                </c:pt>
                <c:pt idx="17007">
                  <c:v>-800.22516489028999</c:v>
                </c:pt>
                <c:pt idx="17008">
                  <c:v>-800.227549076081</c:v>
                </c:pt>
                <c:pt idx="17009">
                  <c:v>-800.23136377334595</c:v>
                </c:pt>
                <c:pt idx="17010">
                  <c:v>-800.23708581924495</c:v>
                </c:pt>
                <c:pt idx="17011">
                  <c:v>-800.24471521377598</c:v>
                </c:pt>
                <c:pt idx="17012">
                  <c:v>-800.25425195694004</c:v>
                </c:pt>
                <c:pt idx="17013">
                  <c:v>-800.26521921157905</c:v>
                </c:pt>
                <c:pt idx="17014">
                  <c:v>-800.277318954468</c:v>
                </c:pt>
                <c:pt idx="17015">
                  <c:v>-800.28995513916004</c:v>
                </c:pt>
                <c:pt idx="17016">
                  <c:v>-800.302650928498</c:v>
                </c:pt>
                <c:pt idx="17017">
                  <c:v>-800.31463146209705</c:v>
                </c:pt>
                <c:pt idx="17018">
                  <c:v>-800.32524108886696</c:v>
                </c:pt>
                <c:pt idx="17019">
                  <c:v>-800.33388376235996</c:v>
                </c:pt>
                <c:pt idx="17020">
                  <c:v>-800.34026145935104</c:v>
                </c:pt>
                <c:pt idx="17021">
                  <c:v>-800.34455299377498</c:v>
                </c:pt>
                <c:pt idx="17022">
                  <c:v>-800.346937179566</c:v>
                </c:pt>
                <c:pt idx="17023">
                  <c:v>-800.34801006317196</c:v>
                </c:pt>
                <c:pt idx="17024">
                  <c:v>-800.34812927246105</c:v>
                </c:pt>
                <c:pt idx="17025">
                  <c:v>-800.34789085388195</c:v>
                </c:pt>
                <c:pt idx="17026">
                  <c:v>-800.34771203994796</c:v>
                </c:pt>
                <c:pt idx="17027">
                  <c:v>-800.34812927246105</c:v>
                </c:pt>
                <c:pt idx="17028">
                  <c:v>-800.34967899322498</c:v>
                </c:pt>
                <c:pt idx="17029">
                  <c:v>-800.352540016175</c:v>
                </c:pt>
                <c:pt idx="17030">
                  <c:v>-800.35677194595405</c:v>
                </c:pt>
                <c:pt idx="17031">
                  <c:v>-800.36237478256203</c:v>
                </c:pt>
                <c:pt idx="17032">
                  <c:v>-800.368871688843</c:v>
                </c:pt>
                <c:pt idx="17033">
                  <c:v>-800.37602424621605</c:v>
                </c:pt>
                <c:pt idx="17034">
                  <c:v>-800.38323640823398</c:v>
                </c:pt>
                <c:pt idx="17035">
                  <c:v>-800.39015054702804</c:v>
                </c:pt>
                <c:pt idx="17036">
                  <c:v>-800.39623022079502</c:v>
                </c:pt>
                <c:pt idx="17037">
                  <c:v>-800.40117740631104</c:v>
                </c:pt>
                <c:pt idx="17038">
                  <c:v>-800.40469408035301</c:v>
                </c:pt>
                <c:pt idx="17039">
                  <c:v>-800.40660142898605</c:v>
                </c:pt>
                <c:pt idx="17040">
                  <c:v>-800.40678024292004</c:v>
                </c:pt>
                <c:pt idx="17041">
                  <c:v>-800.40534973144599</c:v>
                </c:pt>
                <c:pt idx="17042">
                  <c:v>-800.40260791778599</c:v>
                </c:pt>
                <c:pt idx="17043">
                  <c:v>-800.39897203445503</c:v>
                </c:pt>
                <c:pt idx="17044">
                  <c:v>-800.39497852325496</c:v>
                </c:pt>
                <c:pt idx="17045">
                  <c:v>-800.39092540741001</c:v>
                </c:pt>
                <c:pt idx="17046">
                  <c:v>-800.38722991943405</c:v>
                </c:pt>
                <c:pt idx="17047">
                  <c:v>-800.38424968719505</c:v>
                </c:pt>
                <c:pt idx="17048">
                  <c:v>-800.38222312927303</c:v>
                </c:pt>
                <c:pt idx="17049">
                  <c:v>-800.38144826889095</c:v>
                </c:pt>
                <c:pt idx="17050">
                  <c:v>-800.38210391998302</c:v>
                </c:pt>
                <c:pt idx="17051">
                  <c:v>-800.38401126861595</c:v>
                </c:pt>
                <c:pt idx="17052">
                  <c:v>-800.38711071014404</c:v>
                </c:pt>
                <c:pt idx="17053">
                  <c:v>-800.39104461669899</c:v>
                </c:pt>
                <c:pt idx="17054">
                  <c:v>-800.39563417434704</c:v>
                </c:pt>
                <c:pt idx="17055">
                  <c:v>-800.40064096450806</c:v>
                </c:pt>
                <c:pt idx="17056">
                  <c:v>-800.40564775466896</c:v>
                </c:pt>
                <c:pt idx="17057">
                  <c:v>-800.41029691696201</c:v>
                </c:pt>
                <c:pt idx="17058">
                  <c:v>-800.41423082351696</c:v>
                </c:pt>
                <c:pt idx="17059">
                  <c:v>-800.41715145111095</c:v>
                </c:pt>
                <c:pt idx="17060">
                  <c:v>-800.41905879974399</c:v>
                </c:pt>
                <c:pt idx="17061">
                  <c:v>-800.42001247405994</c:v>
                </c:pt>
                <c:pt idx="17062">
                  <c:v>-800.42013168334995</c:v>
                </c:pt>
                <c:pt idx="17063">
                  <c:v>-800.41929721832298</c:v>
                </c:pt>
                <c:pt idx="17064">
                  <c:v>-800.41768789291405</c:v>
                </c:pt>
                <c:pt idx="17065">
                  <c:v>-800.41542291641304</c:v>
                </c:pt>
                <c:pt idx="17066">
                  <c:v>-800.41280031204201</c:v>
                </c:pt>
                <c:pt idx="17067">
                  <c:v>-800.40999889373802</c:v>
                </c:pt>
                <c:pt idx="17068">
                  <c:v>-800.40713787078903</c:v>
                </c:pt>
                <c:pt idx="17069">
                  <c:v>-800.40427684784004</c:v>
                </c:pt>
                <c:pt idx="17070">
                  <c:v>-800.40135622024604</c:v>
                </c:pt>
                <c:pt idx="17071">
                  <c:v>-800.39843559265205</c:v>
                </c:pt>
                <c:pt idx="17072">
                  <c:v>-800.39563417434704</c:v>
                </c:pt>
                <c:pt idx="17073">
                  <c:v>-800.39342880249001</c:v>
                </c:pt>
                <c:pt idx="17074">
                  <c:v>-800.39199829101597</c:v>
                </c:pt>
                <c:pt idx="17075">
                  <c:v>-800.39158105850197</c:v>
                </c:pt>
                <c:pt idx="17076">
                  <c:v>-800.39223670959495</c:v>
                </c:pt>
                <c:pt idx="17077">
                  <c:v>-800.39408445358299</c:v>
                </c:pt>
                <c:pt idx="17078">
                  <c:v>-800.39712429046699</c:v>
                </c:pt>
                <c:pt idx="17079">
                  <c:v>-800.40135622024604</c:v>
                </c:pt>
                <c:pt idx="17080">
                  <c:v>-800.40648221969604</c:v>
                </c:pt>
                <c:pt idx="17081">
                  <c:v>-800.41214466095005</c:v>
                </c:pt>
                <c:pt idx="17082">
                  <c:v>-800.41762828826904</c:v>
                </c:pt>
                <c:pt idx="17083">
                  <c:v>-800.42239665985096</c:v>
                </c:pt>
                <c:pt idx="17084">
                  <c:v>-800.42603254318306</c:v>
                </c:pt>
                <c:pt idx="17085">
                  <c:v>-800.42829751968395</c:v>
                </c:pt>
                <c:pt idx="17086">
                  <c:v>-800.42919158935604</c:v>
                </c:pt>
                <c:pt idx="17087">
                  <c:v>-800.42883396148704</c:v>
                </c:pt>
                <c:pt idx="17088">
                  <c:v>-800.42746305465698</c:v>
                </c:pt>
                <c:pt idx="17089">
                  <c:v>-800.42543649673496</c:v>
                </c:pt>
                <c:pt idx="17090">
                  <c:v>-800.42317152023304</c:v>
                </c:pt>
                <c:pt idx="17091">
                  <c:v>-800.42102575302101</c:v>
                </c:pt>
                <c:pt idx="17092">
                  <c:v>-800.41923761367798</c:v>
                </c:pt>
                <c:pt idx="17093">
                  <c:v>-800.41792631149303</c:v>
                </c:pt>
                <c:pt idx="17094">
                  <c:v>-800.41703224182095</c:v>
                </c:pt>
                <c:pt idx="17095">
                  <c:v>-800.41649580001899</c:v>
                </c:pt>
                <c:pt idx="17096">
                  <c:v>-800.41613817215</c:v>
                </c:pt>
                <c:pt idx="17097">
                  <c:v>-800.41578054428101</c:v>
                </c:pt>
                <c:pt idx="17098">
                  <c:v>-800.41542291641304</c:v>
                </c:pt>
                <c:pt idx="17099">
                  <c:v>-800.41488647460994</c:v>
                </c:pt>
                <c:pt idx="17100">
                  <c:v>-800.41429042816196</c:v>
                </c:pt>
                <c:pt idx="17101">
                  <c:v>-800.41381359100399</c:v>
                </c:pt>
                <c:pt idx="17102">
                  <c:v>-800.41351556778</c:v>
                </c:pt>
                <c:pt idx="17103">
                  <c:v>-800.41351556778</c:v>
                </c:pt>
                <c:pt idx="17104">
                  <c:v>-800.41363477706898</c:v>
                </c:pt>
                <c:pt idx="17105">
                  <c:v>-800.41405200958297</c:v>
                </c:pt>
                <c:pt idx="17106">
                  <c:v>-800.41482686996505</c:v>
                </c:pt>
                <c:pt idx="17107">
                  <c:v>-800.41589975357101</c:v>
                </c:pt>
                <c:pt idx="17108">
                  <c:v>-800.41738986969006</c:v>
                </c:pt>
                <c:pt idx="17109">
                  <c:v>-800.41905879974399</c:v>
                </c:pt>
                <c:pt idx="17110">
                  <c:v>-800.42060852050804</c:v>
                </c:pt>
                <c:pt idx="17111">
                  <c:v>-800.421681404114</c:v>
                </c:pt>
                <c:pt idx="17112">
                  <c:v>-800.42191982269298</c:v>
                </c:pt>
                <c:pt idx="17113">
                  <c:v>-800.42102575302101</c:v>
                </c:pt>
                <c:pt idx="17114">
                  <c:v>-800.418701171875</c:v>
                </c:pt>
                <c:pt idx="17115">
                  <c:v>-800.41464805603005</c:v>
                </c:pt>
                <c:pt idx="17116">
                  <c:v>-800.40862798690796</c:v>
                </c:pt>
                <c:pt idx="17117">
                  <c:v>-800.40046215057396</c:v>
                </c:pt>
                <c:pt idx="17118">
                  <c:v>-800.39032936096203</c:v>
                </c:pt>
                <c:pt idx="17119">
                  <c:v>-800.37852764129696</c:v>
                </c:pt>
                <c:pt idx="17120">
                  <c:v>-800.36547422409103</c:v>
                </c:pt>
                <c:pt idx="17121">
                  <c:v>-800.35152673721302</c:v>
                </c:pt>
                <c:pt idx="17122">
                  <c:v>-800.33686399459896</c:v>
                </c:pt>
                <c:pt idx="17123">
                  <c:v>-800.32172441482601</c:v>
                </c:pt>
                <c:pt idx="17124">
                  <c:v>-800.30634641647396</c:v>
                </c:pt>
                <c:pt idx="17125">
                  <c:v>-800.291028022766</c:v>
                </c:pt>
                <c:pt idx="17126">
                  <c:v>-800.27606725692794</c:v>
                </c:pt>
                <c:pt idx="17127">
                  <c:v>-800.26170253753696</c:v>
                </c:pt>
                <c:pt idx="17128">
                  <c:v>-800.24841070175205</c:v>
                </c:pt>
                <c:pt idx="17129">
                  <c:v>-800.23648977279697</c:v>
                </c:pt>
                <c:pt idx="17130">
                  <c:v>-800.22647619247505</c:v>
                </c:pt>
                <c:pt idx="17131">
                  <c:v>-800.21872758865402</c:v>
                </c:pt>
                <c:pt idx="17132">
                  <c:v>-800.21336317062401</c:v>
                </c:pt>
                <c:pt idx="17133">
                  <c:v>-800.21014451980602</c:v>
                </c:pt>
                <c:pt idx="17134">
                  <c:v>-800.20859479904198</c:v>
                </c:pt>
                <c:pt idx="17135">
                  <c:v>-800.208058357239</c:v>
                </c:pt>
                <c:pt idx="17136">
                  <c:v>-800.20787954330501</c:v>
                </c:pt>
                <c:pt idx="17137">
                  <c:v>-800.20728349685703</c:v>
                </c:pt>
                <c:pt idx="17138">
                  <c:v>-800.20555496215798</c:v>
                </c:pt>
                <c:pt idx="17139">
                  <c:v>-800.20203828811702</c:v>
                </c:pt>
                <c:pt idx="17140">
                  <c:v>-800.19625663757301</c:v>
                </c:pt>
                <c:pt idx="17141">
                  <c:v>-800.18809080123901</c:v>
                </c:pt>
                <c:pt idx="17142">
                  <c:v>-800.17777919769298</c:v>
                </c:pt>
                <c:pt idx="17143">
                  <c:v>-800.16561985015903</c:v>
                </c:pt>
                <c:pt idx="17144">
                  <c:v>-800.152208805084</c:v>
                </c:pt>
                <c:pt idx="17145">
                  <c:v>-800.13790369033802</c:v>
                </c:pt>
                <c:pt idx="17146">
                  <c:v>-800.12288331985496</c:v>
                </c:pt>
                <c:pt idx="17147">
                  <c:v>-800.10744571685802</c:v>
                </c:pt>
                <c:pt idx="17148">
                  <c:v>-800.091650485993</c:v>
                </c:pt>
                <c:pt idx="17149">
                  <c:v>-800.07579565048195</c:v>
                </c:pt>
                <c:pt idx="17150">
                  <c:v>-800.05994081497204</c:v>
                </c:pt>
                <c:pt idx="17151">
                  <c:v>-800.04402637481701</c:v>
                </c:pt>
                <c:pt idx="17152">
                  <c:v>-800.02805233001698</c:v>
                </c:pt>
                <c:pt idx="17153">
                  <c:v>-800.01189947128296</c:v>
                </c:pt>
                <c:pt idx="17154">
                  <c:v>-799.99574661254906</c:v>
                </c:pt>
                <c:pt idx="17155">
                  <c:v>-799.97989177703903</c:v>
                </c:pt>
                <c:pt idx="17156">
                  <c:v>-799.96451377868698</c:v>
                </c:pt>
                <c:pt idx="17157">
                  <c:v>-799.949851036072</c:v>
                </c:pt>
                <c:pt idx="17158">
                  <c:v>-799.93566513061501</c:v>
                </c:pt>
                <c:pt idx="17159">
                  <c:v>-799.92171764373802</c:v>
                </c:pt>
                <c:pt idx="17160">
                  <c:v>-799.90771055221603</c:v>
                </c:pt>
                <c:pt idx="17161">
                  <c:v>-799.89328622818005</c:v>
                </c:pt>
                <c:pt idx="17162">
                  <c:v>-799.87820625305199</c:v>
                </c:pt>
                <c:pt idx="17163">
                  <c:v>-799.86235141754196</c:v>
                </c:pt>
                <c:pt idx="17164">
                  <c:v>-799.84542369842598</c:v>
                </c:pt>
                <c:pt idx="17165">
                  <c:v>-799.82748270034801</c:v>
                </c:pt>
                <c:pt idx="17166">
                  <c:v>-799.80870723724399</c:v>
                </c:pt>
                <c:pt idx="17167">
                  <c:v>-799.78927612304699</c:v>
                </c:pt>
                <c:pt idx="17168">
                  <c:v>-799.769606590271</c:v>
                </c:pt>
                <c:pt idx="17169">
                  <c:v>-799.74987745285102</c:v>
                </c:pt>
                <c:pt idx="17170">
                  <c:v>-799.73020792007503</c:v>
                </c:pt>
                <c:pt idx="17171">
                  <c:v>-799.71071720123302</c:v>
                </c:pt>
                <c:pt idx="17172">
                  <c:v>-799.69104766845703</c:v>
                </c:pt>
                <c:pt idx="17173">
                  <c:v>-799.67108011245705</c:v>
                </c:pt>
                <c:pt idx="17174">
                  <c:v>-799.650576114655</c:v>
                </c:pt>
                <c:pt idx="17175">
                  <c:v>-799.62953567504906</c:v>
                </c:pt>
                <c:pt idx="17176">
                  <c:v>-799.60813760757503</c:v>
                </c:pt>
                <c:pt idx="17177">
                  <c:v>-799.586620330811</c:v>
                </c:pt>
                <c:pt idx="17178">
                  <c:v>-799.56522226333595</c:v>
                </c:pt>
                <c:pt idx="17179">
                  <c:v>-799.54424142837502</c:v>
                </c:pt>
                <c:pt idx="17180">
                  <c:v>-799.52385663986195</c:v>
                </c:pt>
                <c:pt idx="17181">
                  <c:v>-799.50436592102096</c:v>
                </c:pt>
                <c:pt idx="17182">
                  <c:v>-799.48570966720604</c:v>
                </c:pt>
                <c:pt idx="17183">
                  <c:v>-799.46782827377297</c:v>
                </c:pt>
                <c:pt idx="17184">
                  <c:v>-799.45024490356502</c:v>
                </c:pt>
                <c:pt idx="17185">
                  <c:v>-799.43254232406605</c:v>
                </c:pt>
                <c:pt idx="17186">
                  <c:v>-799.41418409347602</c:v>
                </c:pt>
                <c:pt idx="17187">
                  <c:v>-799.39481258392402</c:v>
                </c:pt>
                <c:pt idx="17188">
                  <c:v>-799.37407016754196</c:v>
                </c:pt>
                <c:pt idx="17189">
                  <c:v>-799.35183763504006</c:v>
                </c:pt>
                <c:pt idx="17190">
                  <c:v>-799.32811498642002</c:v>
                </c:pt>
                <c:pt idx="17191">
                  <c:v>-799.30308103561401</c:v>
                </c:pt>
                <c:pt idx="17192">
                  <c:v>-799.27697420120296</c:v>
                </c:pt>
                <c:pt idx="17193">
                  <c:v>-799.25021171569801</c:v>
                </c:pt>
                <c:pt idx="17194">
                  <c:v>-799.22303199768101</c:v>
                </c:pt>
                <c:pt idx="17195">
                  <c:v>-799.19579267501899</c:v>
                </c:pt>
                <c:pt idx="17196">
                  <c:v>-799.16885137557995</c:v>
                </c:pt>
                <c:pt idx="17197">
                  <c:v>-799.14238691330002</c:v>
                </c:pt>
                <c:pt idx="17198">
                  <c:v>-799.11669731140205</c:v>
                </c:pt>
                <c:pt idx="17199">
                  <c:v>-799.09178256988503</c:v>
                </c:pt>
                <c:pt idx="17200">
                  <c:v>-799.06764268875099</c:v>
                </c:pt>
                <c:pt idx="17201">
                  <c:v>-799.04421806335495</c:v>
                </c:pt>
                <c:pt idx="17202">
                  <c:v>-799.02138948440597</c:v>
                </c:pt>
                <c:pt idx="17203">
                  <c:v>-798.99885892868099</c:v>
                </c:pt>
                <c:pt idx="17204">
                  <c:v>-798.976149559021</c:v>
                </c:pt>
                <c:pt idx="17205">
                  <c:v>-798.95290374755905</c:v>
                </c:pt>
                <c:pt idx="17206">
                  <c:v>-798.928883075714</c:v>
                </c:pt>
                <c:pt idx="17207">
                  <c:v>-798.903908729553</c:v>
                </c:pt>
                <c:pt idx="17208">
                  <c:v>-798.87804031372104</c:v>
                </c:pt>
                <c:pt idx="17209">
                  <c:v>-798.851218223572</c:v>
                </c:pt>
                <c:pt idx="17210">
                  <c:v>-798.823680877686</c:v>
                </c:pt>
                <c:pt idx="17211">
                  <c:v>-798.79554748535202</c:v>
                </c:pt>
                <c:pt idx="17212">
                  <c:v>-798.76729488372803</c:v>
                </c:pt>
                <c:pt idx="17213">
                  <c:v>-798.73945951461803</c:v>
                </c:pt>
                <c:pt idx="17214">
                  <c:v>-798.71257781982399</c:v>
                </c:pt>
                <c:pt idx="17215">
                  <c:v>-798.68676900863704</c:v>
                </c:pt>
                <c:pt idx="17216">
                  <c:v>-798.66179466247604</c:v>
                </c:pt>
                <c:pt idx="17217">
                  <c:v>-798.63723754882801</c:v>
                </c:pt>
                <c:pt idx="17218">
                  <c:v>-798.61268043518101</c:v>
                </c:pt>
                <c:pt idx="17219">
                  <c:v>-798.58758687973</c:v>
                </c:pt>
                <c:pt idx="17220">
                  <c:v>-798.56159925460804</c:v>
                </c:pt>
                <c:pt idx="17221">
                  <c:v>-798.53459835052502</c:v>
                </c:pt>
                <c:pt idx="17222">
                  <c:v>-798.50634574890205</c:v>
                </c:pt>
                <c:pt idx="17223">
                  <c:v>-798.47707986831699</c:v>
                </c:pt>
                <c:pt idx="17224">
                  <c:v>-798.44709873199497</c:v>
                </c:pt>
                <c:pt idx="17225">
                  <c:v>-798.41699838638306</c:v>
                </c:pt>
                <c:pt idx="17226">
                  <c:v>-798.38755369186401</c:v>
                </c:pt>
                <c:pt idx="17227">
                  <c:v>-798.35971832275402</c:v>
                </c:pt>
                <c:pt idx="17228">
                  <c:v>-798.33408832550106</c:v>
                </c:pt>
                <c:pt idx="17229">
                  <c:v>-798.31072330474899</c:v>
                </c:pt>
                <c:pt idx="17230">
                  <c:v>-798.28944444656395</c:v>
                </c:pt>
                <c:pt idx="17231">
                  <c:v>-798.26965570449897</c:v>
                </c:pt>
                <c:pt idx="17232">
                  <c:v>-798.25082063674904</c:v>
                </c:pt>
                <c:pt idx="17233">
                  <c:v>-798.23222398758003</c:v>
                </c:pt>
                <c:pt idx="17234">
                  <c:v>-798.213388919831</c:v>
                </c:pt>
                <c:pt idx="17235">
                  <c:v>-798.19365978241001</c:v>
                </c:pt>
                <c:pt idx="17236">
                  <c:v>-798.17273855209396</c:v>
                </c:pt>
                <c:pt idx="17237">
                  <c:v>-798.15038681030296</c:v>
                </c:pt>
                <c:pt idx="17238">
                  <c:v>-798.12684297561702</c:v>
                </c:pt>
                <c:pt idx="17239">
                  <c:v>-798.10258388519298</c:v>
                </c:pt>
                <c:pt idx="17240">
                  <c:v>-798.07814598083496</c:v>
                </c:pt>
                <c:pt idx="17241">
                  <c:v>-798.05400609970104</c:v>
                </c:pt>
                <c:pt idx="17242">
                  <c:v>-798.03052186965999</c:v>
                </c:pt>
                <c:pt idx="17243">
                  <c:v>-798.007752895355</c:v>
                </c:pt>
                <c:pt idx="17244">
                  <c:v>-797.985877990723</c:v>
                </c:pt>
                <c:pt idx="17245">
                  <c:v>-797.96483755111694</c:v>
                </c:pt>
                <c:pt idx="17246">
                  <c:v>-797.94475078582798</c:v>
                </c:pt>
                <c:pt idx="17247">
                  <c:v>-797.92573690414395</c:v>
                </c:pt>
                <c:pt idx="17248">
                  <c:v>-797.90791511535701</c:v>
                </c:pt>
                <c:pt idx="17249">
                  <c:v>-797.891285419464</c:v>
                </c:pt>
                <c:pt idx="17250">
                  <c:v>-797.87578821182296</c:v>
                </c:pt>
                <c:pt idx="17251">
                  <c:v>-797.86130428314198</c:v>
                </c:pt>
                <c:pt idx="17252">
                  <c:v>-797.84765481948898</c:v>
                </c:pt>
                <c:pt idx="17253">
                  <c:v>-797.83448219299305</c:v>
                </c:pt>
                <c:pt idx="17254">
                  <c:v>-797.82142877578804</c:v>
                </c:pt>
                <c:pt idx="17255">
                  <c:v>-797.80771970748901</c:v>
                </c:pt>
                <c:pt idx="17256">
                  <c:v>-797.79263973236095</c:v>
                </c:pt>
                <c:pt idx="17257">
                  <c:v>-797.77565240859997</c:v>
                </c:pt>
                <c:pt idx="17258">
                  <c:v>-797.75675773620605</c:v>
                </c:pt>
                <c:pt idx="17259">
                  <c:v>-797.73637294769298</c:v>
                </c:pt>
                <c:pt idx="17260">
                  <c:v>-797.71503448486305</c:v>
                </c:pt>
                <c:pt idx="17261">
                  <c:v>-797.69351720810005</c:v>
                </c:pt>
                <c:pt idx="17262">
                  <c:v>-797.67265558242798</c:v>
                </c:pt>
                <c:pt idx="17263">
                  <c:v>-797.65322446823097</c:v>
                </c:pt>
                <c:pt idx="17264">
                  <c:v>-797.63581991195701</c:v>
                </c:pt>
                <c:pt idx="17265">
                  <c:v>-797.62085914611805</c:v>
                </c:pt>
                <c:pt idx="17266">
                  <c:v>-797.608103752136</c:v>
                </c:pt>
                <c:pt idx="17267">
                  <c:v>-797.59713649749801</c:v>
                </c:pt>
                <c:pt idx="17268">
                  <c:v>-797.58718252181995</c:v>
                </c:pt>
                <c:pt idx="17269">
                  <c:v>-797.57746696472202</c:v>
                </c:pt>
                <c:pt idx="17270">
                  <c:v>-797.56751298904396</c:v>
                </c:pt>
                <c:pt idx="17271">
                  <c:v>-797.55672454833996</c:v>
                </c:pt>
                <c:pt idx="17272">
                  <c:v>-797.54498243331898</c:v>
                </c:pt>
                <c:pt idx="17273">
                  <c:v>-797.53210783004795</c:v>
                </c:pt>
                <c:pt idx="17274">
                  <c:v>-797.51827955245994</c:v>
                </c:pt>
                <c:pt idx="17275">
                  <c:v>-797.50373601913498</c:v>
                </c:pt>
                <c:pt idx="17276">
                  <c:v>-797.48895406723</c:v>
                </c:pt>
                <c:pt idx="17277">
                  <c:v>-797.47435092926003</c:v>
                </c:pt>
                <c:pt idx="17278">
                  <c:v>-797.46040344238304</c:v>
                </c:pt>
                <c:pt idx="17279">
                  <c:v>-797.44746923446701</c:v>
                </c:pt>
                <c:pt idx="17280">
                  <c:v>-797.43602514267002</c:v>
                </c:pt>
                <c:pt idx="17281">
                  <c:v>-797.42654800415096</c:v>
                </c:pt>
                <c:pt idx="17282">
                  <c:v>-797.41951465606701</c:v>
                </c:pt>
                <c:pt idx="17283">
                  <c:v>-797.41528272628796</c:v>
                </c:pt>
                <c:pt idx="17284">
                  <c:v>-797.41391181945801</c:v>
                </c:pt>
                <c:pt idx="17285">
                  <c:v>-797.41534233093296</c:v>
                </c:pt>
                <c:pt idx="17286">
                  <c:v>-797.41921663284302</c:v>
                </c:pt>
                <c:pt idx="17287">
                  <c:v>-797.42487907409702</c:v>
                </c:pt>
                <c:pt idx="17288">
                  <c:v>-797.43161439895698</c:v>
                </c:pt>
                <c:pt idx="17289">
                  <c:v>-797.43858814239502</c:v>
                </c:pt>
                <c:pt idx="17290">
                  <c:v>-797.44520425796497</c:v>
                </c:pt>
                <c:pt idx="17291">
                  <c:v>-797.45092630386398</c:v>
                </c:pt>
                <c:pt idx="17292">
                  <c:v>-797.45545625686702</c:v>
                </c:pt>
                <c:pt idx="17293">
                  <c:v>-797.45867490768501</c:v>
                </c:pt>
                <c:pt idx="17294">
                  <c:v>-797.46070146560703</c:v>
                </c:pt>
                <c:pt idx="17295">
                  <c:v>-797.46165513992298</c:v>
                </c:pt>
                <c:pt idx="17296">
                  <c:v>-797.46189355850197</c:v>
                </c:pt>
                <c:pt idx="17297">
                  <c:v>-797.461535930634</c:v>
                </c:pt>
                <c:pt idx="17298">
                  <c:v>-797.46088027954102</c:v>
                </c:pt>
                <c:pt idx="17299">
                  <c:v>-797.46004581451405</c:v>
                </c:pt>
                <c:pt idx="17300">
                  <c:v>-797.45897293090798</c:v>
                </c:pt>
                <c:pt idx="17301">
                  <c:v>-797.45760202407905</c:v>
                </c:pt>
                <c:pt idx="17302">
                  <c:v>-797.45599269867</c:v>
                </c:pt>
                <c:pt idx="17303">
                  <c:v>-797.45420455932594</c:v>
                </c:pt>
                <c:pt idx="17304">
                  <c:v>-797.45259523391701</c:v>
                </c:pt>
                <c:pt idx="17305">
                  <c:v>-797.45134353637695</c:v>
                </c:pt>
                <c:pt idx="17306">
                  <c:v>-797.45068788528499</c:v>
                </c:pt>
                <c:pt idx="17307">
                  <c:v>-797.45068788528499</c:v>
                </c:pt>
                <c:pt idx="17308">
                  <c:v>-797.45146274566696</c:v>
                </c:pt>
                <c:pt idx="17309">
                  <c:v>-797.452952861786</c:v>
                </c:pt>
                <c:pt idx="17310">
                  <c:v>-797.45497941970802</c:v>
                </c:pt>
                <c:pt idx="17311">
                  <c:v>-797.45748281478905</c:v>
                </c:pt>
                <c:pt idx="17312">
                  <c:v>-797.46028423309303</c:v>
                </c:pt>
                <c:pt idx="17313">
                  <c:v>-797.46332406997703</c:v>
                </c:pt>
                <c:pt idx="17314">
                  <c:v>-797.46654272079502</c:v>
                </c:pt>
                <c:pt idx="17315">
                  <c:v>-797.46988058090199</c:v>
                </c:pt>
                <c:pt idx="17316">
                  <c:v>-797.47351646423397</c:v>
                </c:pt>
                <c:pt idx="17317">
                  <c:v>-797.47762918472301</c:v>
                </c:pt>
                <c:pt idx="17318">
                  <c:v>-797.48251676559505</c:v>
                </c:pt>
                <c:pt idx="17319">
                  <c:v>-797.48835802078304</c:v>
                </c:pt>
                <c:pt idx="17320">
                  <c:v>-797.49533176422096</c:v>
                </c:pt>
                <c:pt idx="17321">
                  <c:v>-797.503199577332</c:v>
                </c:pt>
                <c:pt idx="17322">
                  <c:v>-797.51178264617897</c:v>
                </c:pt>
                <c:pt idx="17323">
                  <c:v>-797.52078294754006</c:v>
                </c:pt>
                <c:pt idx="17324">
                  <c:v>-797.52996206283603</c:v>
                </c:pt>
                <c:pt idx="17325">
                  <c:v>-797.539319992066</c:v>
                </c:pt>
                <c:pt idx="17326">
                  <c:v>-797.54855871200596</c:v>
                </c:pt>
                <c:pt idx="17327">
                  <c:v>-797.55767822265602</c:v>
                </c:pt>
                <c:pt idx="17328">
                  <c:v>-797.56655931472801</c:v>
                </c:pt>
                <c:pt idx="17329">
                  <c:v>-797.57520198821999</c:v>
                </c:pt>
                <c:pt idx="17330">
                  <c:v>-797.58384466171299</c:v>
                </c:pt>
                <c:pt idx="17331">
                  <c:v>-797.59242773056098</c:v>
                </c:pt>
                <c:pt idx="17332">
                  <c:v>-797.60089159011898</c:v>
                </c:pt>
                <c:pt idx="17333">
                  <c:v>-797.60905742645298</c:v>
                </c:pt>
                <c:pt idx="17334">
                  <c:v>-797.61650800705002</c:v>
                </c:pt>
                <c:pt idx="17335">
                  <c:v>-797.62300491332996</c:v>
                </c:pt>
                <c:pt idx="17336">
                  <c:v>-797.62836933135998</c:v>
                </c:pt>
                <c:pt idx="17337">
                  <c:v>-797.63242244720504</c:v>
                </c:pt>
                <c:pt idx="17338">
                  <c:v>-797.63528347015404</c:v>
                </c:pt>
                <c:pt idx="17339">
                  <c:v>-797.63719081878696</c:v>
                </c:pt>
                <c:pt idx="17340">
                  <c:v>-797.63844251632702</c:v>
                </c:pt>
                <c:pt idx="17341">
                  <c:v>-797.63951539993298</c:v>
                </c:pt>
                <c:pt idx="17342">
                  <c:v>-797.64082670211803</c:v>
                </c:pt>
                <c:pt idx="17343">
                  <c:v>-797.64267444610596</c:v>
                </c:pt>
                <c:pt idx="17344">
                  <c:v>-797.64547586441097</c:v>
                </c:pt>
                <c:pt idx="17345">
                  <c:v>-797.64946937561103</c:v>
                </c:pt>
                <c:pt idx="17346">
                  <c:v>-797.65459537506104</c:v>
                </c:pt>
                <c:pt idx="17347">
                  <c:v>-797.66079425811802</c:v>
                </c:pt>
                <c:pt idx="17348">
                  <c:v>-797.66776800155696</c:v>
                </c:pt>
                <c:pt idx="17349">
                  <c:v>-797.675218582154</c:v>
                </c:pt>
                <c:pt idx="17350">
                  <c:v>-797.68308639526401</c:v>
                </c:pt>
                <c:pt idx="17351">
                  <c:v>-797.69119262695301</c:v>
                </c:pt>
                <c:pt idx="17352">
                  <c:v>-797.69935846328804</c:v>
                </c:pt>
                <c:pt idx="17353">
                  <c:v>-797.70740509033203</c:v>
                </c:pt>
                <c:pt idx="17354">
                  <c:v>-797.71527290344295</c:v>
                </c:pt>
                <c:pt idx="17355">
                  <c:v>-797.72278308868397</c:v>
                </c:pt>
                <c:pt idx="17356">
                  <c:v>-797.72999525070202</c:v>
                </c:pt>
                <c:pt idx="17357">
                  <c:v>-797.73679018020698</c:v>
                </c:pt>
                <c:pt idx="17358">
                  <c:v>-797.74322748184204</c:v>
                </c:pt>
                <c:pt idx="17359">
                  <c:v>-797.74924755096504</c:v>
                </c:pt>
                <c:pt idx="17360">
                  <c:v>-797.75461196899403</c:v>
                </c:pt>
                <c:pt idx="17361">
                  <c:v>-797.75908231735298</c:v>
                </c:pt>
                <c:pt idx="17362">
                  <c:v>-797.76236057281506</c:v>
                </c:pt>
                <c:pt idx="17363">
                  <c:v>-797.76396989822399</c:v>
                </c:pt>
                <c:pt idx="17364">
                  <c:v>-797.763671875</c:v>
                </c:pt>
                <c:pt idx="17365">
                  <c:v>-797.76122808456398</c:v>
                </c:pt>
                <c:pt idx="17366">
                  <c:v>-797.75663852691696</c:v>
                </c:pt>
                <c:pt idx="17367">
                  <c:v>-797.75008201599098</c:v>
                </c:pt>
                <c:pt idx="17368">
                  <c:v>-797.741737365723</c:v>
                </c:pt>
                <c:pt idx="17369">
                  <c:v>-797.73208141326904</c:v>
                </c:pt>
                <c:pt idx="17370">
                  <c:v>-797.72171020507801</c:v>
                </c:pt>
                <c:pt idx="17371">
                  <c:v>-797.711279392243</c:v>
                </c:pt>
                <c:pt idx="17372">
                  <c:v>-797.70144462585495</c:v>
                </c:pt>
                <c:pt idx="17373">
                  <c:v>-797.69274234771694</c:v>
                </c:pt>
                <c:pt idx="17374">
                  <c:v>-797.68523216247604</c:v>
                </c:pt>
                <c:pt idx="17375">
                  <c:v>-797.67891407012996</c:v>
                </c:pt>
                <c:pt idx="17376">
                  <c:v>-797.67349004745495</c:v>
                </c:pt>
                <c:pt idx="17377">
                  <c:v>-797.66854286193904</c:v>
                </c:pt>
                <c:pt idx="17378">
                  <c:v>-797.66377449035701</c:v>
                </c:pt>
                <c:pt idx="17379">
                  <c:v>-797.65882730483997</c:v>
                </c:pt>
                <c:pt idx="17380">
                  <c:v>-797.65328407287598</c:v>
                </c:pt>
                <c:pt idx="17381">
                  <c:v>-797.64678716659603</c:v>
                </c:pt>
                <c:pt idx="17382">
                  <c:v>-797.63915777206398</c:v>
                </c:pt>
                <c:pt idx="17383">
                  <c:v>-797.63027667999302</c:v>
                </c:pt>
                <c:pt idx="17384">
                  <c:v>-797.62014389038097</c:v>
                </c:pt>
                <c:pt idx="17385">
                  <c:v>-797.60899782180798</c:v>
                </c:pt>
                <c:pt idx="17386">
                  <c:v>-797.59701728820801</c:v>
                </c:pt>
                <c:pt idx="17387">
                  <c:v>-797.58426189422596</c:v>
                </c:pt>
                <c:pt idx="17388">
                  <c:v>-797.57085084915195</c:v>
                </c:pt>
                <c:pt idx="17389">
                  <c:v>-797.55666494369495</c:v>
                </c:pt>
                <c:pt idx="17390">
                  <c:v>-797.541882991791</c:v>
                </c:pt>
                <c:pt idx="17391">
                  <c:v>-797.52638578414906</c:v>
                </c:pt>
                <c:pt idx="17392">
                  <c:v>-797.51005411148105</c:v>
                </c:pt>
                <c:pt idx="17393">
                  <c:v>-797.49264955520698</c:v>
                </c:pt>
                <c:pt idx="17394">
                  <c:v>-797.47399330139206</c:v>
                </c:pt>
                <c:pt idx="17395">
                  <c:v>-797.45402574539196</c:v>
                </c:pt>
                <c:pt idx="17396">
                  <c:v>-797.43286609649704</c:v>
                </c:pt>
                <c:pt idx="17397">
                  <c:v>-797.41057395935104</c:v>
                </c:pt>
                <c:pt idx="17398">
                  <c:v>-797.38750696182296</c:v>
                </c:pt>
                <c:pt idx="17399">
                  <c:v>-797.36384391784702</c:v>
                </c:pt>
                <c:pt idx="17400">
                  <c:v>-797.34000205993698</c:v>
                </c:pt>
                <c:pt idx="17401">
                  <c:v>-797.31639862060604</c:v>
                </c:pt>
                <c:pt idx="17402">
                  <c:v>-797.29327201843296</c:v>
                </c:pt>
                <c:pt idx="17403">
                  <c:v>-797.27103948593196</c:v>
                </c:pt>
                <c:pt idx="17404">
                  <c:v>-797.24958181381203</c:v>
                </c:pt>
                <c:pt idx="17405">
                  <c:v>-797.22895860671997</c:v>
                </c:pt>
                <c:pt idx="17406">
                  <c:v>-797.208812236786</c:v>
                </c:pt>
                <c:pt idx="17407">
                  <c:v>-797.18884468078602</c:v>
                </c:pt>
                <c:pt idx="17408">
                  <c:v>-797.16851949691795</c:v>
                </c:pt>
                <c:pt idx="17409">
                  <c:v>-797.14735984802303</c:v>
                </c:pt>
                <c:pt idx="17410">
                  <c:v>-797.12500810623203</c:v>
                </c:pt>
                <c:pt idx="17411">
                  <c:v>-797.10116624832199</c:v>
                </c:pt>
                <c:pt idx="17412">
                  <c:v>-797.07571506500301</c:v>
                </c:pt>
                <c:pt idx="17413">
                  <c:v>-797.04865455627498</c:v>
                </c:pt>
                <c:pt idx="17414">
                  <c:v>-797.02028274536201</c:v>
                </c:pt>
                <c:pt idx="17415">
                  <c:v>-796.99101686477695</c:v>
                </c:pt>
                <c:pt idx="17416">
                  <c:v>-796.96133375167904</c:v>
                </c:pt>
                <c:pt idx="17417">
                  <c:v>-796.93176984786999</c:v>
                </c:pt>
                <c:pt idx="17418">
                  <c:v>-796.90256357193005</c:v>
                </c:pt>
                <c:pt idx="17419">
                  <c:v>-796.87359571456898</c:v>
                </c:pt>
                <c:pt idx="17420">
                  <c:v>-796.84486627578804</c:v>
                </c:pt>
                <c:pt idx="17421">
                  <c:v>-796.81595802307095</c:v>
                </c:pt>
                <c:pt idx="17422">
                  <c:v>-796.78681135177601</c:v>
                </c:pt>
                <c:pt idx="17423">
                  <c:v>-796.757009029389</c:v>
                </c:pt>
                <c:pt idx="17424">
                  <c:v>-796.72625303268501</c:v>
                </c:pt>
                <c:pt idx="17425">
                  <c:v>-796.69436454772995</c:v>
                </c:pt>
                <c:pt idx="17426">
                  <c:v>-796.66140317916904</c:v>
                </c:pt>
                <c:pt idx="17427">
                  <c:v>-796.62766695022594</c:v>
                </c:pt>
                <c:pt idx="17428">
                  <c:v>-796.59351348876999</c:v>
                </c:pt>
                <c:pt idx="17429">
                  <c:v>-796.55930042266903</c:v>
                </c:pt>
                <c:pt idx="17430">
                  <c:v>-796.52520656585705</c:v>
                </c:pt>
                <c:pt idx="17431">
                  <c:v>-796.49129152297996</c:v>
                </c:pt>
                <c:pt idx="17432">
                  <c:v>-796.45761489868198</c:v>
                </c:pt>
                <c:pt idx="17433">
                  <c:v>-796.42411708831798</c:v>
                </c:pt>
                <c:pt idx="17434">
                  <c:v>-796.39073848724399</c:v>
                </c:pt>
                <c:pt idx="17435">
                  <c:v>-796.35741949081398</c:v>
                </c:pt>
                <c:pt idx="17436">
                  <c:v>-796.32398128509499</c:v>
                </c:pt>
                <c:pt idx="17437">
                  <c:v>-796.29030466079701</c:v>
                </c:pt>
                <c:pt idx="17438">
                  <c:v>-796.25644922256504</c:v>
                </c:pt>
                <c:pt idx="17439">
                  <c:v>-796.22253417968795</c:v>
                </c:pt>
                <c:pt idx="17440">
                  <c:v>-796.18873834609997</c:v>
                </c:pt>
                <c:pt idx="17441">
                  <c:v>-796.15518093109199</c:v>
                </c:pt>
                <c:pt idx="17442">
                  <c:v>-796.12215995788597</c:v>
                </c:pt>
                <c:pt idx="17443">
                  <c:v>-796.08979463577305</c:v>
                </c:pt>
                <c:pt idx="17444">
                  <c:v>-796.05826377868698</c:v>
                </c:pt>
                <c:pt idx="17445">
                  <c:v>-796.02774620056198</c:v>
                </c:pt>
                <c:pt idx="17446">
                  <c:v>-795.99830150604305</c:v>
                </c:pt>
                <c:pt idx="17447">
                  <c:v>-795.96992969512996</c:v>
                </c:pt>
                <c:pt idx="17448">
                  <c:v>-795.94245195388805</c:v>
                </c:pt>
                <c:pt idx="17449">
                  <c:v>-795.91568946838402</c:v>
                </c:pt>
                <c:pt idx="17450">
                  <c:v>-795.88940382003796</c:v>
                </c:pt>
                <c:pt idx="17451">
                  <c:v>-795.863475799561</c:v>
                </c:pt>
                <c:pt idx="17452">
                  <c:v>-795.83778619766304</c:v>
                </c:pt>
                <c:pt idx="17453">
                  <c:v>-795.81215620040905</c:v>
                </c:pt>
                <c:pt idx="17454">
                  <c:v>-795.78652620315597</c:v>
                </c:pt>
                <c:pt idx="17455">
                  <c:v>-795.760776996613</c:v>
                </c:pt>
                <c:pt idx="17456">
                  <c:v>-795.73514699935902</c:v>
                </c:pt>
                <c:pt idx="17457">
                  <c:v>-795.70969581604004</c:v>
                </c:pt>
                <c:pt idx="17458">
                  <c:v>-795.68466186523494</c:v>
                </c:pt>
                <c:pt idx="17459">
                  <c:v>-795.65998554229805</c:v>
                </c:pt>
                <c:pt idx="17460">
                  <c:v>-795.63578605651901</c:v>
                </c:pt>
                <c:pt idx="17461">
                  <c:v>-795.61188459396396</c:v>
                </c:pt>
                <c:pt idx="17462">
                  <c:v>-795.58828115463302</c:v>
                </c:pt>
                <c:pt idx="17463">
                  <c:v>-795.56503534317005</c:v>
                </c:pt>
                <c:pt idx="17464">
                  <c:v>-795.54214715957698</c:v>
                </c:pt>
                <c:pt idx="17465">
                  <c:v>-795.519616603852</c:v>
                </c:pt>
                <c:pt idx="17466">
                  <c:v>-795.49762248992897</c:v>
                </c:pt>
                <c:pt idx="17467">
                  <c:v>-795.47628402709995</c:v>
                </c:pt>
                <c:pt idx="17468">
                  <c:v>-795.45578002929699</c:v>
                </c:pt>
                <c:pt idx="17469">
                  <c:v>-795.436289310456</c:v>
                </c:pt>
                <c:pt idx="17470">
                  <c:v>-795.41787147521995</c:v>
                </c:pt>
                <c:pt idx="17471">
                  <c:v>-795.40052652358997</c:v>
                </c:pt>
                <c:pt idx="17472">
                  <c:v>-795.38425445556697</c:v>
                </c:pt>
                <c:pt idx="17473">
                  <c:v>-795.36899566650402</c:v>
                </c:pt>
                <c:pt idx="17474">
                  <c:v>-795.35451173782405</c:v>
                </c:pt>
                <c:pt idx="17475">
                  <c:v>-795.34068346023605</c:v>
                </c:pt>
                <c:pt idx="17476">
                  <c:v>-795.32721281051704</c:v>
                </c:pt>
                <c:pt idx="17477">
                  <c:v>-795.31392097473201</c:v>
                </c:pt>
                <c:pt idx="17478">
                  <c:v>-795.30080795288097</c:v>
                </c:pt>
                <c:pt idx="17479">
                  <c:v>-795.28787374496505</c:v>
                </c:pt>
                <c:pt idx="17480">
                  <c:v>-795.275416374207</c:v>
                </c:pt>
                <c:pt idx="17481">
                  <c:v>-795.26355504989601</c:v>
                </c:pt>
                <c:pt idx="17482">
                  <c:v>-795.25246858596802</c:v>
                </c:pt>
                <c:pt idx="17483">
                  <c:v>-795.24239540100098</c:v>
                </c:pt>
                <c:pt idx="17484">
                  <c:v>-795.23357391357399</c:v>
                </c:pt>
                <c:pt idx="17485">
                  <c:v>-795.22630214691196</c:v>
                </c:pt>
                <c:pt idx="17486">
                  <c:v>-795.22087812423695</c:v>
                </c:pt>
                <c:pt idx="17487">
                  <c:v>-795.21718263626099</c:v>
                </c:pt>
                <c:pt idx="17488">
                  <c:v>-795.21515607833896</c:v>
                </c:pt>
                <c:pt idx="17489">
                  <c:v>-795.21450042724598</c:v>
                </c:pt>
                <c:pt idx="17490">
                  <c:v>-795.21515607833896</c:v>
                </c:pt>
                <c:pt idx="17491">
                  <c:v>-795.21718263626099</c:v>
                </c:pt>
                <c:pt idx="17492">
                  <c:v>-795.22052049636898</c:v>
                </c:pt>
                <c:pt idx="17493">
                  <c:v>-795.225110054016</c:v>
                </c:pt>
                <c:pt idx="17494">
                  <c:v>-795.23089170456001</c:v>
                </c:pt>
                <c:pt idx="17495">
                  <c:v>-795.23786544799805</c:v>
                </c:pt>
                <c:pt idx="17496">
                  <c:v>-795.24609088897705</c:v>
                </c:pt>
                <c:pt idx="17497">
                  <c:v>-795.255627632141</c:v>
                </c:pt>
                <c:pt idx="17498">
                  <c:v>-795.26653528213501</c:v>
                </c:pt>
                <c:pt idx="17499">
                  <c:v>-795.27857542037998</c:v>
                </c:pt>
                <c:pt idx="17500">
                  <c:v>-795.29145002365101</c:v>
                </c:pt>
                <c:pt idx="17501">
                  <c:v>-795.30492067337104</c:v>
                </c:pt>
                <c:pt idx="17502">
                  <c:v>-795.31892776489303</c:v>
                </c:pt>
                <c:pt idx="17503">
                  <c:v>-795.333471298218</c:v>
                </c:pt>
                <c:pt idx="17504">
                  <c:v>-795.34855127334595</c:v>
                </c:pt>
                <c:pt idx="17505">
                  <c:v>-795.36416769027699</c:v>
                </c:pt>
                <c:pt idx="17506">
                  <c:v>-795.380320549011</c:v>
                </c:pt>
                <c:pt idx="17507">
                  <c:v>-795.397069454193</c:v>
                </c:pt>
                <c:pt idx="17508">
                  <c:v>-795.41441440582298</c:v>
                </c:pt>
                <c:pt idx="17509">
                  <c:v>-795.43247461319004</c:v>
                </c:pt>
                <c:pt idx="17510">
                  <c:v>-795.45119047164906</c:v>
                </c:pt>
                <c:pt idx="17511">
                  <c:v>-795.47020435333297</c:v>
                </c:pt>
                <c:pt idx="17512">
                  <c:v>-795.48945665359497</c:v>
                </c:pt>
                <c:pt idx="17513">
                  <c:v>-795.50858974456798</c:v>
                </c:pt>
                <c:pt idx="17514">
                  <c:v>-795.527663230896</c:v>
                </c:pt>
                <c:pt idx="17515">
                  <c:v>-795.54661750793503</c:v>
                </c:pt>
                <c:pt idx="17516">
                  <c:v>-795.56563138961803</c:v>
                </c:pt>
                <c:pt idx="17517">
                  <c:v>-795.58488368988105</c:v>
                </c:pt>
                <c:pt idx="17518">
                  <c:v>-795.60461282730103</c:v>
                </c:pt>
                <c:pt idx="17519">
                  <c:v>-795.62517642974899</c:v>
                </c:pt>
                <c:pt idx="17520">
                  <c:v>-795.646753311157</c:v>
                </c:pt>
                <c:pt idx="17521">
                  <c:v>-795.66976070404098</c:v>
                </c:pt>
                <c:pt idx="17522">
                  <c:v>-795.694496631623</c:v>
                </c:pt>
                <c:pt idx="17523">
                  <c:v>-795.72113990783703</c:v>
                </c:pt>
                <c:pt idx="17524">
                  <c:v>-795.74980974197399</c:v>
                </c:pt>
                <c:pt idx="17525">
                  <c:v>-795.780446529389</c:v>
                </c:pt>
                <c:pt idx="17526">
                  <c:v>-795.81269264221203</c:v>
                </c:pt>
                <c:pt idx="17527">
                  <c:v>-795.84619045257602</c:v>
                </c:pt>
                <c:pt idx="17528">
                  <c:v>-795.88070154190098</c:v>
                </c:pt>
                <c:pt idx="17529">
                  <c:v>-795.915868282318</c:v>
                </c:pt>
                <c:pt idx="17530">
                  <c:v>-795.95133304596004</c:v>
                </c:pt>
                <c:pt idx="17531">
                  <c:v>-795.98673820495605</c:v>
                </c:pt>
                <c:pt idx="17532">
                  <c:v>-796.02184534072899</c:v>
                </c:pt>
                <c:pt idx="17533">
                  <c:v>-796.05647563934303</c:v>
                </c:pt>
                <c:pt idx="17534">
                  <c:v>-796.09045028686501</c:v>
                </c:pt>
                <c:pt idx="17535">
                  <c:v>-796.12400770187401</c:v>
                </c:pt>
                <c:pt idx="17536">
                  <c:v>-796.15720748901401</c:v>
                </c:pt>
                <c:pt idx="17537">
                  <c:v>-796.19016885757503</c:v>
                </c:pt>
                <c:pt idx="17538">
                  <c:v>-796.22313022613503</c:v>
                </c:pt>
                <c:pt idx="17539">
                  <c:v>-796.25609159469604</c:v>
                </c:pt>
                <c:pt idx="17540">
                  <c:v>-796.28935098648105</c:v>
                </c:pt>
                <c:pt idx="17541">
                  <c:v>-796.32314682006904</c:v>
                </c:pt>
                <c:pt idx="17542">
                  <c:v>-796.35777711868298</c:v>
                </c:pt>
                <c:pt idx="17543">
                  <c:v>-796.393361091614</c:v>
                </c:pt>
                <c:pt idx="17544">
                  <c:v>-796.43019676208496</c:v>
                </c:pt>
                <c:pt idx="17545">
                  <c:v>-796.46840333938599</c:v>
                </c:pt>
                <c:pt idx="17546">
                  <c:v>-796.50792121887196</c:v>
                </c:pt>
                <c:pt idx="17547">
                  <c:v>-796.54875040054299</c:v>
                </c:pt>
                <c:pt idx="17548">
                  <c:v>-796.59071207046497</c:v>
                </c:pt>
                <c:pt idx="17549">
                  <c:v>-796.63356781005905</c:v>
                </c:pt>
                <c:pt idx="17550">
                  <c:v>-796.67707920074497</c:v>
                </c:pt>
                <c:pt idx="17551">
                  <c:v>-796.720888614655</c:v>
                </c:pt>
                <c:pt idx="17552">
                  <c:v>-796.764757633209</c:v>
                </c:pt>
                <c:pt idx="17553">
                  <c:v>-796.80826902389504</c:v>
                </c:pt>
                <c:pt idx="17554">
                  <c:v>-796.851243972779</c:v>
                </c:pt>
                <c:pt idx="17555">
                  <c:v>-796.89350366592396</c:v>
                </c:pt>
                <c:pt idx="17556">
                  <c:v>-796.93510770797798</c:v>
                </c:pt>
                <c:pt idx="17557">
                  <c:v>-796.97629451751698</c:v>
                </c:pt>
                <c:pt idx="17558">
                  <c:v>-797.01730251312301</c:v>
                </c:pt>
                <c:pt idx="17559">
                  <c:v>-797.05831050872803</c:v>
                </c:pt>
                <c:pt idx="17560">
                  <c:v>-797.09967613220203</c:v>
                </c:pt>
                <c:pt idx="17561">
                  <c:v>-797.14163780212402</c:v>
                </c:pt>
                <c:pt idx="17562">
                  <c:v>-797.18431472778298</c:v>
                </c:pt>
                <c:pt idx="17563">
                  <c:v>-797.22782611846901</c:v>
                </c:pt>
                <c:pt idx="17564">
                  <c:v>-797.27205276489303</c:v>
                </c:pt>
                <c:pt idx="17565">
                  <c:v>-797.31663703918503</c:v>
                </c:pt>
                <c:pt idx="17566">
                  <c:v>-797.36128091812202</c:v>
                </c:pt>
                <c:pt idx="17567">
                  <c:v>-797.40556716919002</c:v>
                </c:pt>
                <c:pt idx="17568">
                  <c:v>-797.44913816452004</c:v>
                </c:pt>
                <c:pt idx="17569">
                  <c:v>-797.49181509018001</c:v>
                </c:pt>
                <c:pt idx="17570">
                  <c:v>-797.533359527588</c:v>
                </c:pt>
                <c:pt idx="17571">
                  <c:v>-797.57395029068005</c:v>
                </c:pt>
                <c:pt idx="17572">
                  <c:v>-797.613706588745</c:v>
                </c:pt>
                <c:pt idx="17573">
                  <c:v>-797.652747631073</c:v>
                </c:pt>
                <c:pt idx="17574">
                  <c:v>-797.69113302230903</c:v>
                </c:pt>
                <c:pt idx="17575">
                  <c:v>-797.72910118103005</c:v>
                </c:pt>
                <c:pt idx="17576">
                  <c:v>-797.766652107239</c:v>
                </c:pt>
                <c:pt idx="17577">
                  <c:v>-797.80402421951305</c:v>
                </c:pt>
                <c:pt idx="17578">
                  <c:v>-797.84109830856301</c:v>
                </c:pt>
                <c:pt idx="17579">
                  <c:v>-797.87781476974499</c:v>
                </c:pt>
                <c:pt idx="17580">
                  <c:v>-797.91399478912399</c:v>
                </c:pt>
                <c:pt idx="17581">
                  <c:v>-797.94957876205501</c:v>
                </c:pt>
                <c:pt idx="17582">
                  <c:v>-797.98438787460304</c:v>
                </c:pt>
                <c:pt idx="17583">
                  <c:v>-798.01848173141502</c:v>
                </c:pt>
                <c:pt idx="17584">
                  <c:v>-798.05186033248901</c:v>
                </c:pt>
                <c:pt idx="17585">
                  <c:v>-798.08434486389206</c:v>
                </c:pt>
                <c:pt idx="17586">
                  <c:v>-798.11593532562301</c:v>
                </c:pt>
                <c:pt idx="17587">
                  <c:v>-798.146631717682</c:v>
                </c:pt>
                <c:pt idx="17588">
                  <c:v>-798.17661285400402</c:v>
                </c:pt>
                <c:pt idx="17589">
                  <c:v>-798.20617675781295</c:v>
                </c:pt>
                <c:pt idx="17590">
                  <c:v>-798.23556184768699</c:v>
                </c:pt>
                <c:pt idx="17591">
                  <c:v>-798.26506614685104</c:v>
                </c:pt>
                <c:pt idx="17592">
                  <c:v>-798.29480886459396</c:v>
                </c:pt>
                <c:pt idx="17593">
                  <c:v>-798.32514762878395</c:v>
                </c:pt>
                <c:pt idx="17594">
                  <c:v>-798.35614204406795</c:v>
                </c:pt>
                <c:pt idx="17595">
                  <c:v>-798.38809013366699</c:v>
                </c:pt>
                <c:pt idx="17596">
                  <c:v>-798.42093229293801</c:v>
                </c:pt>
                <c:pt idx="17597">
                  <c:v>-798.454430103302</c:v>
                </c:pt>
                <c:pt idx="17598">
                  <c:v>-798.48816633224499</c:v>
                </c:pt>
                <c:pt idx="17599">
                  <c:v>-798.52190256118797</c:v>
                </c:pt>
                <c:pt idx="17600">
                  <c:v>-798.55528116226196</c:v>
                </c:pt>
                <c:pt idx="17601">
                  <c:v>-798.58818292617798</c:v>
                </c:pt>
                <c:pt idx="17602">
                  <c:v>-798.62030982971203</c:v>
                </c:pt>
                <c:pt idx="17603">
                  <c:v>-798.65142345428501</c:v>
                </c:pt>
                <c:pt idx="17604">
                  <c:v>-798.68122577667305</c:v>
                </c:pt>
                <c:pt idx="17605">
                  <c:v>-798.70959758758602</c:v>
                </c:pt>
                <c:pt idx="17606">
                  <c:v>-798.73659849166904</c:v>
                </c:pt>
                <c:pt idx="17607">
                  <c:v>-798.76246690750099</c:v>
                </c:pt>
                <c:pt idx="17608">
                  <c:v>-798.78720283508301</c:v>
                </c:pt>
                <c:pt idx="17609">
                  <c:v>-798.81086587905895</c:v>
                </c:pt>
                <c:pt idx="17610">
                  <c:v>-798.83345603942905</c:v>
                </c:pt>
                <c:pt idx="17611">
                  <c:v>-798.85509252548195</c:v>
                </c:pt>
                <c:pt idx="17612">
                  <c:v>-798.876073360443</c:v>
                </c:pt>
                <c:pt idx="17613">
                  <c:v>-798.89657735824596</c:v>
                </c:pt>
                <c:pt idx="17614">
                  <c:v>-798.91666412353504</c:v>
                </c:pt>
                <c:pt idx="17615">
                  <c:v>-798.93627405166603</c:v>
                </c:pt>
                <c:pt idx="17616">
                  <c:v>-798.95522832870495</c:v>
                </c:pt>
                <c:pt idx="17617">
                  <c:v>-798.97346735000599</c:v>
                </c:pt>
                <c:pt idx="17618">
                  <c:v>-798.99099111556995</c:v>
                </c:pt>
                <c:pt idx="17619">
                  <c:v>-799.00774002075195</c:v>
                </c:pt>
                <c:pt idx="17620">
                  <c:v>-799.02377367019699</c:v>
                </c:pt>
                <c:pt idx="17621">
                  <c:v>-799.03927087783802</c:v>
                </c:pt>
                <c:pt idx="17622">
                  <c:v>-799.05452966690098</c:v>
                </c:pt>
                <c:pt idx="17623">
                  <c:v>-799.07014608383201</c:v>
                </c:pt>
                <c:pt idx="17624">
                  <c:v>-799.08635854721103</c:v>
                </c:pt>
                <c:pt idx="17625">
                  <c:v>-799.10364389419601</c:v>
                </c:pt>
                <c:pt idx="17626">
                  <c:v>-799.12212133407604</c:v>
                </c:pt>
                <c:pt idx="17627">
                  <c:v>-799.14173126220703</c:v>
                </c:pt>
                <c:pt idx="17628">
                  <c:v>-799.162294864655</c:v>
                </c:pt>
                <c:pt idx="17629">
                  <c:v>-799.18333530426003</c:v>
                </c:pt>
                <c:pt idx="17630">
                  <c:v>-799.20425653457698</c:v>
                </c:pt>
                <c:pt idx="17631">
                  <c:v>-799.22434329986595</c:v>
                </c:pt>
                <c:pt idx="17632">
                  <c:v>-799.24293994903599</c:v>
                </c:pt>
                <c:pt idx="17633">
                  <c:v>-799.25962924957298</c:v>
                </c:pt>
                <c:pt idx="17634">
                  <c:v>-799.27405357360897</c:v>
                </c:pt>
                <c:pt idx="17635">
                  <c:v>-799.28645133972202</c:v>
                </c:pt>
                <c:pt idx="17636">
                  <c:v>-799.29694175720203</c:v>
                </c:pt>
                <c:pt idx="17637">
                  <c:v>-799.30594205856301</c:v>
                </c:pt>
                <c:pt idx="17638">
                  <c:v>-799.31375026702904</c:v>
                </c:pt>
                <c:pt idx="17639">
                  <c:v>-799.32084321975697</c:v>
                </c:pt>
                <c:pt idx="17640">
                  <c:v>-799.32745933532703</c:v>
                </c:pt>
                <c:pt idx="17641">
                  <c:v>-799.33395624160801</c:v>
                </c:pt>
                <c:pt idx="17642">
                  <c:v>-799.34039354324398</c:v>
                </c:pt>
                <c:pt idx="17643">
                  <c:v>-799.34695005416904</c:v>
                </c:pt>
                <c:pt idx="17644">
                  <c:v>-799.353685379029</c:v>
                </c:pt>
                <c:pt idx="17645">
                  <c:v>-799.36065912246704</c:v>
                </c:pt>
                <c:pt idx="17646">
                  <c:v>-799.36793088912998</c:v>
                </c:pt>
                <c:pt idx="17647">
                  <c:v>-799.37561988830601</c:v>
                </c:pt>
                <c:pt idx="17648">
                  <c:v>-799.383726119995</c:v>
                </c:pt>
                <c:pt idx="17649">
                  <c:v>-799.392189979553</c:v>
                </c:pt>
                <c:pt idx="17650">
                  <c:v>-799.40095186233498</c:v>
                </c:pt>
                <c:pt idx="17651">
                  <c:v>-799.40989255905197</c:v>
                </c:pt>
                <c:pt idx="17652">
                  <c:v>-799.41895246505806</c:v>
                </c:pt>
                <c:pt idx="17653">
                  <c:v>-799.42807197570801</c:v>
                </c:pt>
                <c:pt idx="17654">
                  <c:v>-799.43695306778</c:v>
                </c:pt>
                <c:pt idx="17655">
                  <c:v>-799.445238113404</c:v>
                </c:pt>
                <c:pt idx="17656">
                  <c:v>-799.45256948471103</c:v>
                </c:pt>
                <c:pt idx="17657">
                  <c:v>-799.458827972412</c:v>
                </c:pt>
                <c:pt idx="17658">
                  <c:v>-799.46389436721802</c:v>
                </c:pt>
                <c:pt idx="17659">
                  <c:v>-799.46788787841797</c:v>
                </c:pt>
                <c:pt idx="17660">
                  <c:v>-799.47062969207798</c:v>
                </c:pt>
                <c:pt idx="17661">
                  <c:v>-799.47217941284202</c:v>
                </c:pt>
                <c:pt idx="17662">
                  <c:v>-799.47247743606601</c:v>
                </c:pt>
                <c:pt idx="17663">
                  <c:v>-799.47170257568405</c:v>
                </c:pt>
                <c:pt idx="17664">
                  <c:v>-799.47015285492</c:v>
                </c:pt>
                <c:pt idx="17665">
                  <c:v>-799.46836471557594</c:v>
                </c:pt>
                <c:pt idx="17666">
                  <c:v>-799.46681499481201</c:v>
                </c:pt>
                <c:pt idx="17667">
                  <c:v>-799.46586132049595</c:v>
                </c:pt>
                <c:pt idx="17668">
                  <c:v>-799.46568250656105</c:v>
                </c:pt>
                <c:pt idx="17669">
                  <c:v>-799.46633815765404</c:v>
                </c:pt>
                <c:pt idx="17670">
                  <c:v>-799.46782827377297</c:v>
                </c:pt>
                <c:pt idx="17671">
                  <c:v>-799.47027206420898</c:v>
                </c:pt>
                <c:pt idx="17672">
                  <c:v>-799.47378873825096</c:v>
                </c:pt>
                <c:pt idx="17673">
                  <c:v>-799.478318691254</c:v>
                </c:pt>
                <c:pt idx="17674">
                  <c:v>-799.483921527863</c:v>
                </c:pt>
                <c:pt idx="17675">
                  <c:v>-799.49023962020897</c:v>
                </c:pt>
                <c:pt idx="17676">
                  <c:v>-799.49715375900303</c:v>
                </c:pt>
                <c:pt idx="17677">
                  <c:v>-799.50472354888905</c:v>
                </c:pt>
                <c:pt idx="17678">
                  <c:v>-799.51288938522396</c:v>
                </c:pt>
                <c:pt idx="17679">
                  <c:v>-799.52159166336105</c:v>
                </c:pt>
                <c:pt idx="17680">
                  <c:v>-799.53059196472202</c:v>
                </c:pt>
                <c:pt idx="17681">
                  <c:v>-799.53947305679299</c:v>
                </c:pt>
                <c:pt idx="17682">
                  <c:v>-799.54775810241699</c:v>
                </c:pt>
                <c:pt idx="17683">
                  <c:v>-799.55514907836903</c:v>
                </c:pt>
                <c:pt idx="17684">
                  <c:v>-799.56146717071601</c:v>
                </c:pt>
                <c:pt idx="17685">
                  <c:v>-799.56653356552101</c:v>
                </c:pt>
                <c:pt idx="17686">
                  <c:v>-799.570229053498</c:v>
                </c:pt>
                <c:pt idx="17687">
                  <c:v>-799.57267284393299</c:v>
                </c:pt>
                <c:pt idx="17688">
                  <c:v>-799.57392454147396</c:v>
                </c:pt>
                <c:pt idx="17689">
                  <c:v>-799.57422256469704</c:v>
                </c:pt>
                <c:pt idx="17690">
                  <c:v>-799.57374572753895</c:v>
                </c:pt>
                <c:pt idx="17691">
                  <c:v>-799.572792053223</c:v>
                </c:pt>
                <c:pt idx="17692">
                  <c:v>-799.57154035568306</c:v>
                </c:pt>
                <c:pt idx="17693">
                  <c:v>-799.57028865814198</c:v>
                </c:pt>
                <c:pt idx="17694">
                  <c:v>-799.56909656524704</c:v>
                </c:pt>
                <c:pt idx="17695">
                  <c:v>-799.56814289092995</c:v>
                </c:pt>
                <c:pt idx="17696">
                  <c:v>-799.56754684448299</c:v>
                </c:pt>
                <c:pt idx="17697">
                  <c:v>-799.56760644912697</c:v>
                </c:pt>
                <c:pt idx="17698">
                  <c:v>-799.56850051879906</c:v>
                </c:pt>
                <c:pt idx="17699">
                  <c:v>-799.57058668136597</c:v>
                </c:pt>
                <c:pt idx="17700">
                  <c:v>-799.57398414611805</c:v>
                </c:pt>
                <c:pt idx="17701">
                  <c:v>-799.57875251769997</c:v>
                </c:pt>
                <c:pt idx="17702">
                  <c:v>-799.58459377288796</c:v>
                </c:pt>
                <c:pt idx="17703">
                  <c:v>-799.59120988845802</c:v>
                </c:pt>
                <c:pt idx="17704">
                  <c:v>-799.59830284118698</c:v>
                </c:pt>
                <c:pt idx="17705">
                  <c:v>-799.60527658462502</c:v>
                </c:pt>
                <c:pt idx="17706">
                  <c:v>-799.61165428161598</c:v>
                </c:pt>
                <c:pt idx="17707">
                  <c:v>-799.61683988571201</c:v>
                </c:pt>
                <c:pt idx="17708">
                  <c:v>-799.62041616439797</c:v>
                </c:pt>
                <c:pt idx="17709">
                  <c:v>-799.62196588516304</c:v>
                </c:pt>
                <c:pt idx="17710">
                  <c:v>-799.62142944335994</c:v>
                </c:pt>
                <c:pt idx="17711">
                  <c:v>-799.61892604827904</c:v>
                </c:pt>
                <c:pt idx="17712">
                  <c:v>-799.61475372314499</c:v>
                </c:pt>
                <c:pt idx="17713">
                  <c:v>-799.60950851440498</c:v>
                </c:pt>
                <c:pt idx="17714">
                  <c:v>-799.60366725921699</c:v>
                </c:pt>
                <c:pt idx="17715">
                  <c:v>-799.59764719009399</c:v>
                </c:pt>
                <c:pt idx="17716">
                  <c:v>-799.59186553955101</c:v>
                </c:pt>
                <c:pt idx="17717">
                  <c:v>-799.586560726166</c:v>
                </c:pt>
                <c:pt idx="17718">
                  <c:v>-799.58185195922897</c:v>
                </c:pt>
                <c:pt idx="17719">
                  <c:v>-799.577977657318</c:v>
                </c:pt>
                <c:pt idx="17720">
                  <c:v>-799.57475900650002</c:v>
                </c:pt>
                <c:pt idx="17721">
                  <c:v>-799.57219600677502</c:v>
                </c:pt>
                <c:pt idx="17722">
                  <c:v>-799.57010984420799</c:v>
                </c:pt>
                <c:pt idx="17723">
                  <c:v>-799.56826210021995</c:v>
                </c:pt>
                <c:pt idx="17724">
                  <c:v>-799.56641435623203</c:v>
                </c:pt>
                <c:pt idx="17725">
                  <c:v>-799.56444740295399</c:v>
                </c:pt>
                <c:pt idx="17726">
                  <c:v>-799.56230163574196</c:v>
                </c:pt>
                <c:pt idx="17727">
                  <c:v>-799.56021547317505</c:v>
                </c:pt>
                <c:pt idx="17728">
                  <c:v>-799.55818891525303</c:v>
                </c:pt>
                <c:pt idx="17729">
                  <c:v>-799.55640077590999</c:v>
                </c:pt>
                <c:pt idx="17730">
                  <c:v>-799.55485105514504</c:v>
                </c:pt>
                <c:pt idx="17731">
                  <c:v>-799.55336093902599</c:v>
                </c:pt>
                <c:pt idx="17732">
                  <c:v>-799.55204963684105</c:v>
                </c:pt>
                <c:pt idx="17733">
                  <c:v>-799.55097675323498</c:v>
                </c:pt>
                <c:pt idx="17734">
                  <c:v>-799.55032110214302</c:v>
                </c:pt>
                <c:pt idx="17735">
                  <c:v>-799.55020189285301</c:v>
                </c:pt>
                <c:pt idx="17736">
                  <c:v>-799.550440311432</c:v>
                </c:pt>
                <c:pt idx="17737">
                  <c:v>-799.55103635787998</c:v>
                </c:pt>
                <c:pt idx="17738">
                  <c:v>-799.55193042755104</c:v>
                </c:pt>
                <c:pt idx="17739">
                  <c:v>-799.553003311157</c:v>
                </c:pt>
                <c:pt idx="17740">
                  <c:v>-799.55437421798695</c:v>
                </c:pt>
                <c:pt idx="17741">
                  <c:v>-799.555983543396</c:v>
                </c:pt>
                <c:pt idx="17742">
                  <c:v>-799.55783128738403</c:v>
                </c:pt>
                <c:pt idx="17743">
                  <c:v>-799.55979824066196</c:v>
                </c:pt>
                <c:pt idx="17744">
                  <c:v>-799.56200361251899</c:v>
                </c:pt>
                <c:pt idx="17745">
                  <c:v>-799.56426858902</c:v>
                </c:pt>
                <c:pt idx="17746">
                  <c:v>-799.56665277481102</c:v>
                </c:pt>
                <c:pt idx="17747">
                  <c:v>-799.56891775131203</c:v>
                </c:pt>
                <c:pt idx="17748">
                  <c:v>-799.57076549530098</c:v>
                </c:pt>
                <c:pt idx="17749">
                  <c:v>-799.57189798355103</c:v>
                </c:pt>
                <c:pt idx="17750">
                  <c:v>-799.57201719284103</c:v>
                </c:pt>
                <c:pt idx="17751">
                  <c:v>-799.57070589065597</c:v>
                </c:pt>
                <c:pt idx="17752">
                  <c:v>-799.56772565841698</c:v>
                </c:pt>
                <c:pt idx="17753">
                  <c:v>-799.56289768219006</c:v>
                </c:pt>
                <c:pt idx="17754">
                  <c:v>-799.55634117126499</c:v>
                </c:pt>
                <c:pt idx="17755">
                  <c:v>-799.54847335815498</c:v>
                </c:pt>
                <c:pt idx="17756">
                  <c:v>-799.54000949859596</c:v>
                </c:pt>
                <c:pt idx="17757">
                  <c:v>-799.53172445297298</c:v>
                </c:pt>
                <c:pt idx="17758">
                  <c:v>-799.52433347702004</c:v>
                </c:pt>
                <c:pt idx="17759">
                  <c:v>-799.51843261718795</c:v>
                </c:pt>
                <c:pt idx="17760">
                  <c:v>-799.514260292053</c:v>
                </c:pt>
                <c:pt idx="17761">
                  <c:v>-799.51187610626198</c:v>
                </c:pt>
                <c:pt idx="17762">
                  <c:v>-799.51104164123603</c:v>
                </c:pt>
                <c:pt idx="17763">
                  <c:v>-799.51122045517002</c:v>
                </c:pt>
                <c:pt idx="17764">
                  <c:v>-799.51187610626198</c:v>
                </c:pt>
                <c:pt idx="17765">
                  <c:v>-799.51247215270996</c:v>
                </c:pt>
                <c:pt idx="17766">
                  <c:v>-799.51259136199997</c:v>
                </c:pt>
                <c:pt idx="17767">
                  <c:v>-799.51205492019699</c:v>
                </c:pt>
                <c:pt idx="17768">
                  <c:v>-799.51080322265602</c:v>
                </c:pt>
                <c:pt idx="17769">
                  <c:v>-799.50925350189198</c:v>
                </c:pt>
                <c:pt idx="17770">
                  <c:v>-799.50776338577305</c:v>
                </c:pt>
                <c:pt idx="17771">
                  <c:v>-799.50680971145698</c:v>
                </c:pt>
                <c:pt idx="17772">
                  <c:v>-799.50675010681198</c:v>
                </c:pt>
                <c:pt idx="17773">
                  <c:v>-799.50782299041805</c:v>
                </c:pt>
                <c:pt idx="17774">
                  <c:v>-799.50990915298496</c:v>
                </c:pt>
                <c:pt idx="17775">
                  <c:v>-799.51294898986805</c:v>
                </c:pt>
                <c:pt idx="17776">
                  <c:v>-799.51670408248901</c:v>
                </c:pt>
                <c:pt idx="17777">
                  <c:v>-799.52075719833397</c:v>
                </c:pt>
                <c:pt idx="17778">
                  <c:v>-799.52492952346802</c:v>
                </c:pt>
                <c:pt idx="17779">
                  <c:v>-799.52892303466797</c:v>
                </c:pt>
                <c:pt idx="17780">
                  <c:v>-799.53261852264404</c:v>
                </c:pt>
                <c:pt idx="17781">
                  <c:v>-799.53589677810703</c:v>
                </c:pt>
                <c:pt idx="17782">
                  <c:v>-799.53863859176704</c:v>
                </c:pt>
                <c:pt idx="17783">
                  <c:v>-799.54090356826805</c:v>
                </c:pt>
                <c:pt idx="17784">
                  <c:v>-799.54275131225597</c:v>
                </c:pt>
                <c:pt idx="17785">
                  <c:v>-799.54430103302002</c:v>
                </c:pt>
                <c:pt idx="17786">
                  <c:v>-799.54579114913997</c:v>
                </c:pt>
                <c:pt idx="17787">
                  <c:v>-799.547460079193</c:v>
                </c:pt>
                <c:pt idx="17788">
                  <c:v>-799.54954624176003</c:v>
                </c:pt>
                <c:pt idx="17789">
                  <c:v>-799.55234766006504</c:v>
                </c:pt>
                <c:pt idx="17790">
                  <c:v>-799.55628156661999</c:v>
                </c:pt>
                <c:pt idx="17791">
                  <c:v>-799.56152677535999</c:v>
                </c:pt>
                <c:pt idx="17792">
                  <c:v>-799.56832170486496</c:v>
                </c:pt>
                <c:pt idx="17793">
                  <c:v>-799.57678556442295</c:v>
                </c:pt>
                <c:pt idx="17794">
                  <c:v>-799.58679914474499</c:v>
                </c:pt>
                <c:pt idx="17795">
                  <c:v>-799.59818363189697</c:v>
                </c:pt>
                <c:pt idx="17796">
                  <c:v>-799.61064100265503</c:v>
                </c:pt>
                <c:pt idx="17797">
                  <c:v>-799.62369441986095</c:v>
                </c:pt>
                <c:pt idx="17798">
                  <c:v>-799.63692665100098</c:v>
                </c:pt>
                <c:pt idx="17799">
                  <c:v>-799.64992046356201</c:v>
                </c:pt>
                <c:pt idx="17800">
                  <c:v>-799.66213941574097</c:v>
                </c:pt>
                <c:pt idx="17801">
                  <c:v>-799.67334508895897</c:v>
                </c:pt>
                <c:pt idx="17802">
                  <c:v>-799.68312025070202</c:v>
                </c:pt>
                <c:pt idx="17803">
                  <c:v>-799.69128608703602</c:v>
                </c:pt>
                <c:pt idx="17804">
                  <c:v>-799.69766378402699</c:v>
                </c:pt>
                <c:pt idx="17805">
                  <c:v>-799.70231294632003</c:v>
                </c:pt>
                <c:pt idx="17806">
                  <c:v>-799.70535278320301</c:v>
                </c:pt>
                <c:pt idx="17807">
                  <c:v>-799.70714092254696</c:v>
                </c:pt>
                <c:pt idx="17808">
                  <c:v>-799.70815420150802</c:v>
                </c:pt>
                <c:pt idx="17809">
                  <c:v>-799.70886945724499</c:v>
                </c:pt>
                <c:pt idx="17810">
                  <c:v>-799.70988273620605</c:v>
                </c:pt>
                <c:pt idx="17811">
                  <c:v>-799.711611270905</c:v>
                </c:pt>
                <c:pt idx="17812">
                  <c:v>-799.71453189849899</c:v>
                </c:pt>
                <c:pt idx="17813">
                  <c:v>-799.71900224685703</c:v>
                </c:pt>
                <c:pt idx="17814">
                  <c:v>-799.72508192062401</c:v>
                </c:pt>
                <c:pt idx="17815">
                  <c:v>-799.73283052444503</c:v>
                </c:pt>
                <c:pt idx="17816">
                  <c:v>-799.74195003509499</c:v>
                </c:pt>
                <c:pt idx="17817">
                  <c:v>-799.75208282470703</c:v>
                </c:pt>
                <c:pt idx="17818">
                  <c:v>-799.76263284683205</c:v>
                </c:pt>
                <c:pt idx="17819">
                  <c:v>-799.77306365966797</c:v>
                </c:pt>
                <c:pt idx="17820">
                  <c:v>-799.78283882141102</c:v>
                </c:pt>
                <c:pt idx="17821">
                  <c:v>-799.79142189025902</c:v>
                </c:pt>
                <c:pt idx="17822">
                  <c:v>-799.79839563369796</c:v>
                </c:pt>
                <c:pt idx="17823">
                  <c:v>-799.80346202850399</c:v>
                </c:pt>
                <c:pt idx="17824">
                  <c:v>-799.80662107467697</c:v>
                </c:pt>
                <c:pt idx="17825">
                  <c:v>-799.80811119079601</c:v>
                </c:pt>
                <c:pt idx="17826">
                  <c:v>-799.80858802795399</c:v>
                </c:pt>
                <c:pt idx="17827">
                  <c:v>-799.80864763259899</c:v>
                </c:pt>
                <c:pt idx="17828">
                  <c:v>-799.80900526046798</c:v>
                </c:pt>
                <c:pt idx="17829">
                  <c:v>-799.81049537658703</c:v>
                </c:pt>
                <c:pt idx="17830">
                  <c:v>-799.81371402740501</c:v>
                </c:pt>
                <c:pt idx="17831">
                  <c:v>-799.81931686401401</c:v>
                </c:pt>
                <c:pt idx="17832">
                  <c:v>-799.82736349105903</c:v>
                </c:pt>
                <c:pt idx="17833">
                  <c:v>-799.83767509460495</c:v>
                </c:pt>
                <c:pt idx="17834">
                  <c:v>-799.84989404678402</c:v>
                </c:pt>
                <c:pt idx="17835">
                  <c:v>-799.86342430114803</c:v>
                </c:pt>
                <c:pt idx="17836">
                  <c:v>-799.87778902053901</c:v>
                </c:pt>
                <c:pt idx="17837">
                  <c:v>-799.89257097244297</c:v>
                </c:pt>
                <c:pt idx="17838">
                  <c:v>-799.90729331970203</c:v>
                </c:pt>
                <c:pt idx="17839">
                  <c:v>-799.92183685302803</c:v>
                </c:pt>
                <c:pt idx="17840">
                  <c:v>-799.936082363129</c:v>
                </c:pt>
                <c:pt idx="17841">
                  <c:v>-799.95008945465099</c:v>
                </c:pt>
                <c:pt idx="17842">
                  <c:v>-799.96421575546299</c:v>
                </c:pt>
                <c:pt idx="17843">
                  <c:v>-799.97852087020897</c:v>
                </c:pt>
                <c:pt idx="17844">
                  <c:v>-799.99318361282405</c:v>
                </c:pt>
                <c:pt idx="17845">
                  <c:v>-800.00808477401802</c:v>
                </c:pt>
                <c:pt idx="17846">
                  <c:v>-800.02310514450096</c:v>
                </c:pt>
                <c:pt idx="17847">
                  <c:v>-800.03812551498402</c:v>
                </c:pt>
                <c:pt idx="17848">
                  <c:v>-800.05302667617798</c:v>
                </c:pt>
                <c:pt idx="17849">
                  <c:v>-800.06768941879295</c:v>
                </c:pt>
                <c:pt idx="17850">
                  <c:v>-800.08205413818405</c:v>
                </c:pt>
                <c:pt idx="17851">
                  <c:v>-800.09600162506104</c:v>
                </c:pt>
                <c:pt idx="17852">
                  <c:v>-800.10947227478005</c:v>
                </c:pt>
                <c:pt idx="17853">
                  <c:v>-800.12258529663097</c:v>
                </c:pt>
                <c:pt idx="17854">
                  <c:v>-800.13528108596802</c:v>
                </c:pt>
                <c:pt idx="17855">
                  <c:v>-800.14761924743698</c:v>
                </c:pt>
                <c:pt idx="17856">
                  <c:v>-800.15942096710205</c:v>
                </c:pt>
                <c:pt idx="17857">
                  <c:v>-800.17062664032005</c:v>
                </c:pt>
                <c:pt idx="17858">
                  <c:v>-800.18099784851097</c:v>
                </c:pt>
                <c:pt idx="17859">
                  <c:v>-800.19059419632003</c:v>
                </c:pt>
                <c:pt idx="17860">
                  <c:v>-800.19935607910202</c:v>
                </c:pt>
                <c:pt idx="17861">
                  <c:v>-800.20734310150203</c:v>
                </c:pt>
                <c:pt idx="17862">
                  <c:v>-800.21473407745395</c:v>
                </c:pt>
                <c:pt idx="17863">
                  <c:v>-800.22158861160301</c:v>
                </c:pt>
                <c:pt idx="17864">
                  <c:v>-800.22826433181797</c:v>
                </c:pt>
                <c:pt idx="17865">
                  <c:v>-800.23488044738804</c:v>
                </c:pt>
                <c:pt idx="17866">
                  <c:v>-800.241615772248</c:v>
                </c:pt>
                <c:pt idx="17867">
                  <c:v>-800.24852991104103</c:v>
                </c:pt>
                <c:pt idx="17868">
                  <c:v>-800.25562286376999</c:v>
                </c:pt>
                <c:pt idx="17869">
                  <c:v>-800.26283502578804</c:v>
                </c:pt>
                <c:pt idx="17870">
                  <c:v>-800.27010679244995</c:v>
                </c:pt>
                <c:pt idx="17871">
                  <c:v>-800.27755737304699</c:v>
                </c:pt>
                <c:pt idx="17872">
                  <c:v>-800.28518676757801</c:v>
                </c:pt>
                <c:pt idx="17873">
                  <c:v>-800.29305458068904</c:v>
                </c:pt>
                <c:pt idx="17874">
                  <c:v>-800.30128002166805</c:v>
                </c:pt>
                <c:pt idx="17875">
                  <c:v>-800.30992269516003</c:v>
                </c:pt>
                <c:pt idx="17876">
                  <c:v>-800.31916141509998</c:v>
                </c:pt>
                <c:pt idx="17877">
                  <c:v>-800.32929420471203</c:v>
                </c:pt>
                <c:pt idx="17878">
                  <c:v>-800.34032106399604</c:v>
                </c:pt>
                <c:pt idx="17879">
                  <c:v>-800.35248041153</c:v>
                </c:pt>
                <c:pt idx="17880">
                  <c:v>-800.36559343338001</c:v>
                </c:pt>
                <c:pt idx="17881">
                  <c:v>-800.37966012954701</c:v>
                </c:pt>
                <c:pt idx="17882">
                  <c:v>-800.39438247680698</c:v>
                </c:pt>
                <c:pt idx="17883">
                  <c:v>-800.40964126586903</c:v>
                </c:pt>
                <c:pt idx="17884">
                  <c:v>-800.42513847351097</c:v>
                </c:pt>
                <c:pt idx="17885">
                  <c:v>-800.44057607650802</c:v>
                </c:pt>
                <c:pt idx="17886">
                  <c:v>-800.45583486556995</c:v>
                </c:pt>
                <c:pt idx="17887">
                  <c:v>-800.47049760818504</c:v>
                </c:pt>
                <c:pt idx="17888">
                  <c:v>-800.48438549041805</c:v>
                </c:pt>
                <c:pt idx="17889">
                  <c:v>-800.49726009368896</c:v>
                </c:pt>
                <c:pt idx="17890">
                  <c:v>-800.50912141799904</c:v>
                </c:pt>
                <c:pt idx="17891">
                  <c:v>-800.51990985870395</c:v>
                </c:pt>
                <c:pt idx="17892">
                  <c:v>-800.52986383438099</c:v>
                </c:pt>
                <c:pt idx="17893">
                  <c:v>-800.53910255432095</c:v>
                </c:pt>
                <c:pt idx="17894">
                  <c:v>-800.54786443710304</c:v>
                </c:pt>
                <c:pt idx="17895">
                  <c:v>-800.55632829666195</c:v>
                </c:pt>
                <c:pt idx="17896">
                  <c:v>-800.56473255157505</c:v>
                </c:pt>
                <c:pt idx="17897">
                  <c:v>-800.57337522506702</c:v>
                </c:pt>
                <c:pt idx="17898">
                  <c:v>-800.582494735718</c:v>
                </c:pt>
                <c:pt idx="17899">
                  <c:v>-800.59221029281605</c:v>
                </c:pt>
                <c:pt idx="17900">
                  <c:v>-800.60264110565197</c:v>
                </c:pt>
                <c:pt idx="17901">
                  <c:v>-800.61348915100098</c:v>
                </c:pt>
                <c:pt idx="17902">
                  <c:v>-800.62469482421898</c:v>
                </c:pt>
                <c:pt idx="17903">
                  <c:v>-800.63590049743698</c:v>
                </c:pt>
                <c:pt idx="17904">
                  <c:v>-800.64698696136497</c:v>
                </c:pt>
                <c:pt idx="17905">
                  <c:v>-800.65759658813499</c:v>
                </c:pt>
                <c:pt idx="17906">
                  <c:v>-800.66749095916805</c:v>
                </c:pt>
                <c:pt idx="17907">
                  <c:v>-800.67643165588402</c:v>
                </c:pt>
                <c:pt idx="17908">
                  <c:v>-800.68429946899403</c:v>
                </c:pt>
                <c:pt idx="17909">
                  <c:v>-800.69133281707798</c:v>
                </c:pt>
                <c:pt idx="17910">
                  <c:v>-800.69759130477905</c:v>
                </c:pt>
                <c:pt idx="17911">
                  <c:v>-800.70343255996704</c:v>
                </c:pt>
                <c:pt idx="17912">
                  <c:v>-800.70915460586605</c:v>
                </c:pt>
                <c:pt idx="17913">
                  <c:v>-800.71499586105404</c:v>
                </c:pt>
                <c:pt idx="17914">
                  <c:v>-800.72095632553101</c:v>
                </c:pt>
                <c:pt idx="17915">
                  <c:v>-800.72721481323299</c:v>
                </c:pt>
                <c:pt idx="17916">
                  <c:v>-800.73383092880294</c:v>
                </c:pt>
                <c:pt idx="17917">
                  <c:v>-800.74092388153099</c:v>
                </c:pt>
                <c:pt idx="17918">
                  <c:v>-800.74843406677303</c:v>
                </c:pt>
                <c:pt idx="17919">
                  <c:v>-800.75648069381702</c:v>
                </c:pt>
                <c:pt idx="17920">
                  <c:v>-800.76506376266502</c:v>
                </c:pt>
                <c:pt idx="17921">
                  <c:v>-800.774183273316</c:v>
                </c:pt>
                <c:pt idx="17922">
                  <c:v>-800.78401803970405</c:v>
                </c:pt>
                <c:pt idx="17923">
                  <c:v>-800.79444885253895</c:v>
                </c:pt>
                <c:pt idx="17924">
                  <c:v>-800.80547571182296</c:v>
                </c:pt>
                <c:pt idx="17925">
                  <c:v>-800.81691980361995</c:v>
                </c:pt>
                <c:pt idx="17926">
                  <c:v>-800.82836389541603</c:v>
                </c:pt>
                <c:pt idx="17927">
                  <c:v>-800.83939075470005</c:v>
                </c:pt>
                <c:pt idx="17928">
                  <c:v>-800.84970235824596</c:v>
                </c:pt>
                <c:pt idx="17929">
                  <c:v>-800.85882186889705</c:v>
                </c:pt>
                <c:pt idx="17930">
                  <c:v>-800.86668968200695</c:v>
                </c:pt>
                <c:pt idx="17931">
                  <c:v>-800.87318658828804</c:v>
                </c:pt>
                <c:pt idx="17932">
                  <c:v>-800.87843179702804</c:v>
                </c:pt>
                <c:pt idx="17933">
                  <c:v>-800.88272333145198</c:v>
                </c:pt>
                <c:pt idx="17934">
                  <c:v>-800.88629961013805</c:v>
                </c:pt>
                <c:pt idx="17935">
                  <c:v>-800.88945865631104</c:v>
                </c:pt>
                <c:pt idx="17936">
                  <c:v>-800.89255809784004</c:v>
                </c:pt>
                <c:pt idx="17937">
                  <c:v>-800.895836353302</c:v>
                </c:pt>
                <c:pt idx="17938">
                  <c:v>-800.89947223663398</c:v>
                </c:pt>
                <c:pt idx="17939">
                  <c:v>-800.90346574783302</c:v>
                </c:pt>
                <c:pt idx="17940">
                  <c:v>-800.90763807296798</c:v>
                </c:pt>
                <c:pt idx="17941">
                  <c:v>-800.91181039810203</c:v>
                </c:pt>
                <c:pt idx="17942">
                  <c:v>-800.91568470001198</c:v>
                </c:pt>
                <c:pt idx="17943">
                  <c:v>-800.91914176940895</c:v>
                </c:pt>
                <c:pt idx="17944">
                  <c:v>-800.92212200164795</c:v>
                </c:pt>
                <c:pt idx="17945">
                  <c:v>-800.92462539672897</c:v>
                </c:pt>
                <c:pt idx="17946">
                  <c:v>-800.92665195465099</c:v>
                </c:pt>
                <c:pt idx="17947">
                  <c:v>-800.92838048935005</c:v>
                </c:pt>
                <c:pt idx="17948">
                  <c:v>-800.92987060546898</c:v>
                </c:pt>
                <c:pt idx="17949">
                  <c:v>-800.93147993087803</c:v>
                </c:pt>
                <c:pt idx="17950">
                  <c:v>-800.93332767486595</c:v>
                </c:pt>
                <c:pt idx="17951">
                  <c:v>-800.93577146530197</c:v>
                </c:pt>
                <c:pt idx="17952">
                  <c:v>-800.93881130218494</c:v>
                </c:pt>
                <c:pt idx="17953">
                  <c:v>-800.94238758087204</c:v>
                </c:pt>
                <c:pt idx="17954">
                  <c:v>-800.94626188278198</c:v>
                </c:pt>
                <c:pt idx="17955">
                  <c:v>-800.95037460327205</c:v>
                </c:pt>
                <c:pt idx="17956">
                  <c:v>-800.95484495162998</c:v>
                </c:pt>
                <c:pt idx="17957">
                  <c:v>-800.95961332321201</c:v>
                </c:pt>
                <c:pt idx="17958">
                  <c:v>-800.96491813659702</c:v>
                </c:pt>
                <c:pt idx="17959">
                  <c:v>-800.97069978714001</c:v>
                </c:pt>
                <c:pt idx="17960">
                  <c:v>-800.97701787948597</c:v>
                </c:pt>
                <c:pt idx="17961">
                  <c:v>-800.98393201828003</c:v>
                </c:pt>
                <c:pt idx="17962">
                  <c:v>-800.99138259887695</c:v>
                </c:pt>
                <c:pt idx="17963">
                  <c:v>-800.99948883056697</c:v>
                </c:pt>
                <c:pt idx="17964">
                  <c:v>-801.00807189941395</c:v>
                </c:pt>
                <c:pt idx="17965">
                  <c:v>-801.01683378219604</c:v>
                </c:pt>
                <c:pt idx="17966">
                  <c:v>-801.02541685104404</c:v>
                </c:pt>
                <c:pt idx="17967">
                  <c:v>-801.03346347808895</c:v>
                </c:pt>
                <c:pt idx="17968">
                  <c:v>-801.04067564010597</c:v>
                </c:pt>
                <c:pt idx="17969">
                  <c:v>-801.04699373245296</c:v>
                </c:pt>
                <c:pt idx="17970">
                  <c:v>-801.05235815048195</c:v>
                </c:pt>
                <c:pt idx="17971">
                  <c:v>-801.05682849884101</c:v>
                </c:pt>
                <c:pt idx="17972">
                  <c:v>-801.06046438217197</c:v>
                </c:pt>
                <c:pt idx="17973">
                  <c:v>-801.06332540512096</c:v>
                </c:pt>
                <c:pt idx="17974">
                  <c:v>-801.065590381623</c:v>
                </c:pt>
                <c:pt idx="17975">
                  <c:v>-801.06749773025501</c:v>
                </c:pt>
                <c:pt idx="17976">
                  <c:v>-801.06928586959896</c:v>
                </c:pt>
                <c:pt idx="17977">
                  <c:v>-801.07113361358699</c:v>
                </c:pt>
                <c:pt idx="17978">
                  <c:v>-801.07316017150902</c:v>
                </c:pt>
                <c:pt idx="17979">
                  <c:v>-801.07554435730003</c:v>
                </c:pt>
                <c:pt idx="17980">
                  <c:v>-801.07816696167004</c:v>
                </c:pt>
                <c:pt idx="17981">
                  <c:v>-801.08102798461903</c:v>
                </c:pt>
                <c:pt idx="17982">
                  <c:v>-801.08394861221302</c:v>
                </c:pt>
                <c:pt idx="17983">
                  <c:v>-801.08680963516304</c:v>
                </c:pt>
                <c:pt idx="17984">
                  <c:v>-801.08943223953304</c:v>
                </c:pt>
                <c:pt idx="17985">
                  <c:v>-801.09175682067905</c:v>
                </c:pt>
                <c:pt idx="17986">
                  <c:v>-801.09354496002197</c:v>
                </c:pt>
                <c:pt idx="17987">
                  <c:v>-801.09443902969394</c:v>
                </c:pt>
                <c:pt idx="17988">
                  <c:v>-801.09449863433895</c:v>
                </c:pt>
                <c:pt idx="17989">
                  <c:v>-801.09372377395698</c:v>
                </c:pt>
                <c:pt idx="17990">
                  <c:v>-801.09259128570602</c:v>
                </c:pt>
                <c:pt idx="17991">
                  <c:v>-801.09145879745495</c:v>
                </c:pt>
                <c:pt idx="17992">
                  <c:v>-801.09056472778298</c:v>
                </c:pt>
                <c:pt idx="17993">
                  <c:v>-801.09032630920399</c:v>
                </c:pt>
                <c:pt idx="17994">
                  <c:v>-801.09092235565197</c:v>
                </c:pt>
                <c:pt idx="17995">
                  <c:v>-801.092710494995</c:v>
                </c:pt>
                <c:pt idx="17996">
                  <c:v>-801.095750331879</c:v>
                </c:pt>
                <c:pt idx="17997">
                  <c:v>-801.10004186630294</c:v>
                </c:pt>
                <c:pt idx="17998">
                  <c:v>-801.10534667968795</c:v>
                </c:pt>
                <c:pt idx="17999">
                  <c:v>-801.11130714416504</c:v>
                </c:pt>
                <c:pt idx="18000">
                  <c:v>-801.11768484115601</c:v>
                </c:pt>
                <c:pt idx="18001">
                  <c:v>-801.12430095672596</c:v>
                </c:pt>
                <c:pt idx="18002">
                  <c:v>-801.13109588623104</c:v>
                </c:pt>
                <c:pt idx="18003">
                  <c:v>-801.13777160644599</c:v>
                </c:pt>
                <c:pt idx="18004">
                  <c:v>-801.14432811737095</c:v>
                </c:pt>
                <c:pt idx="18005">
                  <c:v>-801.15064620971702</c:v>
                </c:pt>
                <c:pt idx="18006">
                  <c:v>-801.156725883484</c:v>
                </c:pt>
                <c:pt idx="18007">
                  <c:v>-801.16256713867199</c:v>
                </c:pt>
                <c:pt idx="18008">
                  <c:v>-801.16816997528099</c:v>
                </c:pt>
                <c:pt idx="18009">
                  <c:v>-801.17323637008701</c:v>
                </c:pt>
                <c:pt idx="18010">
                  <c:v>-801.17776632309005</c:v>
                </c:pt>
                <c:pt idx="18011">
                  <c:v>-801.181581020355</c:v>
                </c:pt>
                <c:pt idx="18012">
                  <c:v>-801.184680461884</c:v>
                </c:pt>
                <c:pt idx="18013">
                  <c:v>-801.18700504303001</c:v>
                </c:pt>
                <c:pt idx="18014">
                  <c:v>-801.18855476379395</c:v>
                </c:pt>
                <c:pt idx="18015">
                  <c:v>-801.18932962417603</c:v>
                </c:pt>
                <c:pt idx="18016">
                  <c:v>-801.18938922882103</c:v>
                </c:pt>
                <c:pt idx="18017">
                  <c:v>-801.18879318237305</c:v>
                </c:pt>
                <c:pt idx="18018">
                  <c:v>-801.187660694123</c:v>
                </c:pt>
                <c:pt idx="18019">
                  <c:v>-801.18623018264805</c:v>
                </c:pt>
                <c:pt idx="18020">
                  <c:v>-801.184740066529</c:v>
                </c:pt>
                <c:pt idx="18021">
                  <c:v>-801.18366718292305</c:v>
                </c:pt>
                <c:pt idx="18022">
                  <c:v>-801.18330955505405</c:v>
                </c:pt>
                <c:pt idx="18023">
                  <c:v>-801.18378639221203</c:v>
                </c:pt>
                <c:pt idx="18024">
                  <c:v>-801.18503808975197</c:v>
                </c:pt>
                <c:pt idx="18025">
                  <c:v>-801.18676662445102</c:v>
                </c:pt>
                <c:pt idx="18026">
                  <c:v>-801.18849515914906</c:v>
                </c:pt>
                <c:pt idx="18027">
                  <c:v>-801.189866065979</c:v>
                </c:pt>
                <c:pt idx="18028">
                  <c:v>-801.19034290313698</c:v>
                </c:pt>
                <c:pt idx="18029">
                  <c:v>-801.18950843811103</c:v>
                </c:pt>
                <c:pt idx="18030">
                  <c:v>-801.18712425232002</c:v>
                </c:pt>
                <c:pt idx="18031">
                  <c:v>-801.18313074111995</c:v>
                </c:pt>
                <c:pt idx="18032">
                  <c:v>-801.17800474166904</c:v>
                </c:pt>
                <c:pt idx="18033">
                  <c:v>-801.17222309112606</c:v>
                </c:pt>
                <c:pt idx="18034">
                  <c:v>-801.16673946380604</c:v>
                </c:pt>
                <c:pt idx="18035">
                  <c:v>-801.162269115448</c:v>
                </c:pt>
                <c:pt idx="18036">
                  <c:v>-801.159348487854</c:v>
                </c:pt>
                <c:pt idx="18037">
                  <c:v>-801.15821599960304</c:v>
                </c:pt>
                <c:pt idx="18038">
                  <c:v>-801.15881204605103</c:v>
                </c:pt>
                <c:pt idx="18039">
                  <c:v>-801.16071939468395</c:v>
                </c:pt>
                <c:pt idx="18040">
                  <c:v>-801.16358041763306</c:v>
                </c:pt>
                <c:pt idx="18041">
                  <c:v>-801.16685867309604</c:v>
                </c:pt>
                <c:pt idx="18042">
                  <c:v>-801.17019653320301</c:v>
                </c:pt>
                <c:pt idx="18043">
                  <c:v>-801.17299795150802</c:v>
                </c:pt>
                <c:pt idx="18044">
                  <c:v>-801.17508411407505</c:v>
                </c:pt>
                <c:pt idx="18045">
                  <c:v>-801.176455020905</c:v>
                </c:pt>
                <c:pt idx="18046">
                  <c:v>-801.17734909057594</c:v>
                </c:pt>
                <c:pt idx="18047">
                  <c:v>-801.17818355560303</c:v>
                </c:pt>
                <c:pt idx="18048">
                  <c:v>-801.17919683456398</c:v>
                </c:pt>
                <c:pt idx="18049">
                  <c:v>-801.18044853210495</c:v>
                </c:pt>
                <c:pt idx="18050">
                  <c:v>-801.18193864822399</c:v>
                </c:pt>
                <c:pt idx="18051">
                  <c:v>-801.18360757827804</c:v>
                </c:pt>
                <c:pt idx="18052">
                  <c:v>-801.18521690368698</c:v>
                </c:pt>
                <c:pt idx="18053">
                  <c:v>-801.18664741516102</c:v>
                </c:pt>
                <c:pt idx="18054">
                  <c:v>-801.18760108947799</c:v>
                </c:pt>
                <c:pt idx="18055">
                  <c:v>-801.18777990341198</c:v>
                </c:pt>
                <c:pt idx="18056">
                  <c:v>-801.18694543838501</c:v>
                </c:pt>
                <c:pt idx="18057">
                  <c:v>-801.18503808975197</c:v>
                </c:pt>
                <c:pt idx="18058">
                  <c:v>-801.18223667144798</c:v>
                </c:pt>
                <c:pt idx="18059">
                  <c:v>-801.17877960205101</c:v>
                </c:pt>
                <c:pt idx="18060">
                  <c:v>-801.17496490478504</c:v>
                </c:pt>
                <c:pt idx="18061">
                  <c:v>-801.17103099822998</c:v>
                </c:pt>
                <c:pt idx="18062">
                  <c:v>-801.16727590560902</c:v>
                </c:pt>
                <c:pt idx="18063">
                  <c:v>-801.16381883621204</c:v>
                </c:pt>
                <c:pt idx="18064">
                  <c:v>-801.16083860397396</c:v>
                </c:pt>
                <c:pt idx="18065">
                  <c:v>-801.15839481353805</c:v>
                </c:pt>
                <c:pt idx="18066">
                  <c:v>-801.156785488129</c:v>
                </c:pt>
                <c:pt idx="18067">
                  <c:v>-801.15612983703602</c:v>
                </c:pt>
                <c:pt idx="18068">
                  <c:v>-801.15636825561501</c:v>
                </c:pt>
                <c:pt idx="18069">
                  <c:v>-801.15732192993198</c:v>
                </c:pt>
                <c:pt idx="18070">
                  <c:v>-801.15869283676204</c:v>
                </c:pt>
                <c:pt idx="18071">
                  <c:v>-801.16012334823597</c:v>
                </c:pt>
                <c:pt idx="18072">
                  <c:v>-801.16137504577705</c:v>
                </c:pt>
                <c:pt idx="18073">
                  <c:v>-801.162328720093</c:v>
                </c:pt>
                <c:pt idx="18074">
                  <c:v>-801.16292476654098</c:v>
                </c:pt>
                <c:pt idx="18075">
                  <c:v>-801.16298437118598</c:v>
                </c:pt>
                <c:pt idx="18076">
                  <c:v>-801.162388324738</c:v>
                </c:pt>
                <c:pt idx="18077">
                  <c:v>-801.16101741790806</c:v>
                </c:pt>
                <c:pt idx="18078">
                  <c:v>-801.15899085998603</c:v>
                </c:pt>
                <c:pt idx="18079">
                  <c:v>-801.156725883484</c:v>
                </c:pt>
                <c:pt idx="18080">
                  <c:v>-801.15458011627197</c:v>
                </c:pt>
                <c:pt idx="18081">
                  <c:v>-801.15279197692905</c:v>
                </c:pt>
                <c:pt idx="18082">
                  <c:v>-801.15142107009899</c:v>
                </c:pt>
                <c:pt idx="18083">
                  <c:v>-801.15046739578304</c:v>
                </c:pt>
                <c:pt idx="18084">
                  <c:v>-801.14975214004505</c:v>
                </c:pt>
                <c:pt idx="18085">
                  <c:v>-801.14921569824196</c:v>
                </c:pt>
                <c:pt idx="18086">
                  <c:v>-801.14903688430798</c:v>
                </c:pt>
                <c:pt idx="18087">
                  <c:v>-801.14921569824196</c:v>
                </c:pt>
                <c:pt idx="18088">
                  <c:v>-801.14975214004505</c:v>
                </c:pt>
                <c:pt idx="18089">
                  <c:v>-801.15064620971702</c:v>
                </c:pt>
                <c:pt idx="18090">
                  <c:v>-801.15165948867798</c:v>
                </c:pt>
                <c:pt idx="18091">
                  <c:v>-801.15291118621803</c:v>
                </c:pt>
                <c:pt idx="18092">
                  <c:v>-801.15440130233799</c:v>
                </c:pt>
                <c:pt idx="18093">
                  <c:v>-801.15624904632602</c:v>
                </c:pt>
                <c:pt idx="18094">
                  <c:v>-801.15845441818306</c:v>
                </c:pt>
                <c:pt idx="18095">
                  <c:v>-801.16095781326305</c:v>
                </c:pt>
                <c:pt idx="18096">
                  <c:v>-801.16346120834396</c:v>
                </c:pt>
                <c:pt idx="18097">
                  <c:v>-801.16584539413498</c:v>
                </c:pt>
                <c:pt idx="18098">
                  <c:v>-801.16805076599098</c:v>
                </c:pt>
                <c:pt idx="18099">
                  <c:v>-801.16989850997902</c:v>
                </c:pt>
                <c:pt idx="18100">
                  <c:v>-801.17138862609897</c:v>
                </c:pt>
                <c:pt idx="18101">
                  <c:v>-801.17234230041504</c:v>
                </c:pt>
                <c:pt idx="18102">
                  <c:v>-801.17258071899403</c:v>
                </c:pt>
                <c:pt idx="18103">
                  <c:v>-801.17192506790195</c:v>
                </c:pt>
                <c:pt idx="18104">
                  <c:v>-801.170434951782</c:v>
                </c:pt>
                <c:pt idx="18105">
                  <c:v>-801.16822957992599</c:v>
                </c:pt>
                <c:pt idx="18106">
                  <c:v>-801.16542816162098</c:v>
                </c:pt>
                <c:pt idx="18107">
                  <c:v>-801.162269115448</c:v>
                </c:pt>
                <c:pt idx="18108">
                  <c:v>-801.15905046463001</c:v>
                </c:pt>
                <c:pt idx="18109">
                  <c:v>-801.15589141845703</c:v>
                </c:pt>
                <c:pt idx="18110">
                  <c:v>-801.15309000015304</c:v>
                </c:pt>
                <c:pt idx="18111">
                  <c:v>-801.15088462829601</c:v>
                </c:pt>
                <c:pt idx="18112">
                  <c:v>-801.14939451217697</c:v>
                </c:pt>
                <c:pt idx="18113">
                  <c:v>-801.148500442505</c:v>
                </c:pt>
                <c:pt idx="18114">
                  <c:v>-801.14808320999202</c:v>
                </c:pt>
                <c:pt idx="18115">
                  <c:v>-801.14772558212303</c:v>
                </c:pt>
                <c:pt idx="18116">
                  <c:v>-801.14712953567505</c:v>
                </c:pt>
                <c:pt idx="18117">
                  <c:v>-801.14605665206898</c:v>
                </c:pt>
                <c:pt idx="18118">
                  <c:v>-801.14426851272594</c:v>
                </c:pt>
                <c:pt idx="18119">
                  <c:v>-801.14182472229004</c:v>
                </c:pt>
                <c:pt idx="18120">
                  <c:v>-801.13872528076195</c:v>
                </c:pt>
                <c:pt idx="18121">
                  <c:v>-801.13514900207497</c:v>
                </c:pt>
                <c:pt idx="18122">
                  <c:v>-801.13145351409901</c:v>
                </c:pt>
                <c:pt idx="18123">
                  <c:v>-801.12811565399204</c:v>
                </c:pt>
                <c:pt idx="18124">
                  <c:v>-801.12561225891102</c:v>
                </c:pt>
                <c:pt idx="18125">
                  <c:v>-801.12430095672596</c:v>
                </c:pt>
                <c:pt idx="18126">
                  <c:v>-801.12424135208198</c:v>
                </c:pt>
                <c:pt idx="18127">
                  <c:v>-801.12531423568703</c:v>
                </c:pt>
                <c:pt idx="18128">
                  <c:v>-801.12710237503097</c:v>
                </c:pt>
                <c:pt idx="18129">
                  <c:v>-801.129248142243</c:v>
                </c:pt>
                <c:pt idx="18130">
                  <c:v>-801.13121509552002</c:v>
                </c:pt>
                <c:pt idx="18131">
                  <c:v>-801.13258600234997</c:v>
                </c:pt>
                <c:pt idx="18132">
                  <c:v>-801.13300323486305</c:v>
                </c:pt>
                <c:pt idx="18133">
                  <c:v>-801.13216876983699</c:v>
                </c:pt>
                <c:pt idx="18134">
                  <c:v>-801.13020181655895</c:v>
                </c:pt>
                <c:pt idx="18135">
                  <c:v>-801.12734079360996</c:v>
                </c:pt>
                <c:pt idx="18136">
                  <c:v>-801.12412214279198</c:v>
                </c:pt>
                <c:pt idx="18137">
                  <c:v>-801.121022701264</c:v>
                </c:pt>
                <c:pt idx="18138">
                  <c:v>-801.11851930618298</c:v>
                </c:pt>
                <c:pt idx="18139">
                  <c:v>-801.11690998077404</c:v>
                </c:pt>
                <c:pt idx="18140">
                  <c:v>-801.11631393432594</c:v>
                </c:pt>
                <c:pt idx="18141">
                  <c:v>-801.11685037612904</c:v>
                </c:pt>
                <c:pt idx="18142">
                  <c:v>-801.11840009689399</c:v>
                </c:pt>
                <c:pt idx="18143">
                  <c:v>-801.12078428268501</c:v>
                </c:pt>
                <c:pt idx="18144">
                  <c:v>-801.123645305634</c:v>
                </c:pt>
                <c:pt idx="18145">
                  <c:v>-801.12686395645198</c:v>
                </c:pt>
                <c:pt idx="18146">
                  <c:v>-801.13008260726895</c:v>
                </c:pt>
                <c:pt idx="18147">
                  <c:v>-801.13324165344295</c:v>
                </c:pt>
                <c:pt idx="18148">
                  <c:v>-801.13622188568104</c:v>
                </c:pt>
                <c:pt idx="18149">
                  <c:v>-801.13890409469604</c:v>
                </c:pt>
                <c:pt idx="18150">
                  <c:v>-801.14122867584194</c:v>
                </c:pt>
                <c:pt idx="18151">
                  <c:v>-801.14313602447498</c:v>
                </c:pt>
                <c:pt idx="18152">
                  <c:v>-801.14450693130505</c:v>
                </c:pt>
                <c:pt idx="18153">
                  <c:v>-801.14516258239803</c:v>
                </c:pt>
                <c:pt idx="18154">
                  <c:v>-801.14510297775303</c:v>
                </c:pt>
                <c:pt idx="18155">
                  <c:v>-801.14414930343605</c:v>
                </c:pt>
                <c:pt idx="18156">
                  <c:v>-801.14248037338302</c:v>
                </c:pt>
                <c:pt idx="18157">
                  <c:v>-801.14021539688099</c:v>
                </c:pt>
                <c:pt idx="18158">
                  <c:v>-801.13759279251099</c:v>
                </c:pt>
                <c:pt idx="18159">
                  <c:v>-801.13461256027199</c:v>
                </c:pt>
                <c:pt idx="18160">
                  <c:v>-801.13133430481003</c:v>
                </c:pt>
                <c:pt idx="18161">
                  <c:v>-801.12787723541305</c:v>
                </c:pt>
                <c:pt idx="18162">
                  <c:v>-801.12418174743698</c:v>
                </c:pt>
                <c:pt idx="18163">
                  <c:v>-801.12018823623703</c:v>
                </c:pt>
                <c:pt idx="18164">
                  <c:v>-801.11559867858898</c:v>
                </c:pt>
                <c:pt idx="18165">
                  <c:v>-801.11011505126999</c:v>
                </c:pt>
                <c:pt idx="18166">
                  <c:v>-801.10349893570003</c:v>
                </c:pt>
                <c:pt idx="18167">
                  <c:v>-801.095690727234</c:v>
                </c:pt>
                <c:pt idx="18168">
                  <c:v>-801.08686923980702</c:v>
                </c:pt>
                <c:pt idx="18169">
                  <c:v>-801.07751131057796</c:v>
                </c:pt>
                <c:pt idx="18170">
                  <c:v>-801.06797456741401</c:v>
                </c:pt>
                <c:pt idx="18171">
                  <c:v>-801.05873584747303</c:v>
                </c:pt>
                <c:pt idx="18172">
                  <c:v>-801.05021238327004</c:v>
                </c:pt>
                <c:pt idx="18173">
                  <c:v>-801.04270219802902</c:v>
                </c:pt>
                <c:pt idx="18174">
                  <c:v>-801.03650331497204</c:v>
                </c:pt>
                <c:pt idx="18175">
                  <c:v>-801.03185415268001</c:v>
                </c:pt>
                <c:pt idx="18176">
                  <c:v>-801.02851629257202</c:v>
                </c:pt>
                <c:pt idx="18177">
                  <c:v>-801.02625131607101</c:v>
                </c:pt>
                <c:pt idx="18178">
                  <c:v>-801.02470159530696</c:v>
                </c:pt>
                <c:pt idx="18179">
                  <c:v>-801.02356910705601</c:v>
                </c:pt>
                <c:pt idx="18180">
                  <c:v>-801.02291345596302</c:v>
                </c:pt>
                <c:pt idx="18181">
                  <c:v>-801.02255582809505</c:v>
                </c:pt>
                <c:pt idx="18182">
                  <c:v>-801.02261543273903</c:v>
                </c:pt>
                <c:pt idx="18183">
                  <c:v>-801.02291345596302</c:v>
                </c:pt>
                <c:pt idx="18184">
                  <c:v>-801.02362871170101</c:v>
                </c:pt>
                <c:pt idx="18185">
                  <c:v>-801.02470159530696</c:v>
                </c:pt>
                <c:pt idx="18186">
                  <c:v>-801.02625131607101</c:v>
                </c:pt>
                <c:pt idx="18187">
                  <c:v>-801.02821826934803</c:v>
                </c:pt>
                <c:pt idx="18188">
                  <c:v>-801.03048324584995</c:v>
                </c:pt>
                <c:pt idx="18189">
                  <c:v>-801.03304624557495</c:v>
                </c:pt>
                <c:pt idx="18190">
                  <c:v>-801.03578805923496</c:v>
                </c:pt>
                <c:pt idx="18191">
                  <c:v>-801.03876829147396</c:v>
                </c:pt>
                <c:pt idx="18192">
                  <c:v>-801.04192733764705</c:v>
                </c:pt>
                <c:pt idx="18193">
                  <c:v>-801.04508638382003</c:v>
                </c:pt>
                <c:pt idx="18194">
                  <c:v>-801.04806661605903</c:v>
                </c:pt>
                <c:pt idx="18195">
                  <c:v>-801.05062961578403</c:v>
                </c:pt>
                <c:pt idx="18196">
                  <c:v>-801.05247735977196</c:v>
                </c:pt>
                <c:pt idx="18197">
                  <c:v>-801.05337142944404</c:v>
                </c:pt>
                <c:pt idx="18198">
                  <c:v>-801.05319261550903</c:v>
                </c:pt>
                <c:pt idx="18199">
                  <c:v>-801.05176210403499</c:v>
                </c:pt>
                <c:pt idx="18200">
                  <c:v>-801.04907989501999</c:v>
                </c:pt>
                <c:pt idx="18201">
                  <c:v>-801.04538440704403</c:v>
                </c:pt>
                <c:pt idx="18202">
                  <c:v>-801.04085445404098</c:v>
                </c:pt>
                <c:pt idx="18203">
                  <c:v>-801.03590726852406</c:v>
                </c:pt>
                <c:pt idx="18204">
                  <c:v>-801.03090047836304</c:v>
                </c:pt>
                <c:pt idx="18205">
                  <c:v>-801.026072502136</c:v>
                </c:pt>
                <c:pt idx="18206">
                  <c:v>-801.02154254913398</c:v>
                </c:pt>
                <c:pt idx="18207">
                  <c:v>-801.01731061935402</c:v>
                </c:pt>
                <c:pt idx="18208">
                  <c:v>-801.01319789886497</c:v>
                </c:pt>
                <c:pt idx="18209">
                  <c:v>-801.00914478302002</c:v>
                </c:pt>
                <c:pt idx="18210">
                  <c:v>-801.00509166717598</c:v>
                </c:pt>
                <c:pt idx="18211">
                  <c:v>-801.00085973739601</c:v>
                </c:pt>
                <c:pt idx="18212">
                  <c:v>-800.99650859832798</c:v>
                </c:pt>
                <c:pt idx="18213">
                  <c:v>-800.99185943603504</c:v>
                </c:pt>
                <c:pt idx="18214">
                  <c:v>-800.98685264587402</c:v>
                </c:pt>
                <c:pt idx="18215">
                  <c:v>-800.981786251068</c:v>
                </c:pt>
                <c:pt idx="18216">
                  <c:v>-800.97707748413097</c:v>
                </c:pt>
                <c:pt idx="18217">
                  <c:v>-800.97302436828602</c:v>
                </c:pt>
                <c:pt idx="18218">
                  <c:v>-800.96998453140304</c:v>
                </c:pt>
                <c:pt idx="18219">
                  <c:v>-800.96813678741501</c:v>
                </c:pt>
                <c:pt idx="18220">
                  <c:v>-800.96760034561203</c:v>
                </c:pt>
                <c:pt idx="18221">
                  <c:v>-800.968434810639</c:v>
                </c:pt>
                <c:pt idx="18222">
                  <c:v>-800.97069978714001</c:v>
                </c:pt>
                <c:pt idx="18223">
                  <c:v>-800.97439527511597</c:v>
                </c:pt>
                <c:pt idx="18224">
                  <c:v>-800.979282855988</c:v>
                </c:pt>
                <c:pt idx="18225">
                  <c:v>-800.984885692597</c:v>
                </c:pt>
                <c:pt idx="18226">
                  <c:v>-800.99078655242897</c:v>
                </c:pt>
                <c:pt idx="18227">
                  <c:v>-800.99656820297298</c:v>
                </c:pt>
                <c:pt idx="18228">
                  <c:v>-801.00181341171299</c:v>
                </c:pt>
                <c:pt idx="18229">
                  <c:v>-801.00652217865002</c:v>
                </c:pt>
                <c:pt idx="18230">
                  <c:v>-801.01051568984997</c:v>
                </c:pt>
                <c:pt idx="18231">
                  <c:v>-801.01391315460205</c:v>
                </c:pt>
                <c:pt idx="18232">
                  <c:v>-801.01689338684105</c:v>
                </c:pt>
                <c:pt idx="18233">
                  <c:v>-801.01957559585605</c:v>
                </c:pt>
                <c:pt idx="18234">
                  <c:v>-801.02225780487095</c:v>
                </c:pt>
                <c:pt idx="18235">
                  <c:v>-801.02494001388595</c:v>
                </c:pt>
                <c:pt idx="18236">
                  <c:v>-801.02780103683494</c:v>
                </c:pt>
                <c:pt idx="18237">
                  <c:v>-801.03078126907405</c:v>
                </c:pt>
                <c:pt idx="18238">
                  <c:v>-801.03394031524704</c:v>
                </c:pt>
                <c:pt idx="18239">
                  <c:v>-801.03733777999901</c:v>
                </c:pt>
                <c:pt idx="18240">
                  <c:v>-801.04103326797497</c:v>
                </c:pt>
                <c:pt idx="18241">
                  <c:v>-801.04478836059604</c:v>
                </c:pt>
                <c:pt idx="18242">
                  <c:v>-801.048483848572</c:v>
                </c:pt>
                <c:pt idx="18243">
                  <c:v>-801.05200052261398</c:v>
                </c:pt>
                <c:pt idx="18244">
                  <c:v>-801.05504035949696</c:v>
                </c:pt>
                <c:pt idx="18245">
                  <c:v>-801.05766296386696</c:v>
                </c:pt>
                <c:pt idx="18246">
                  <c:v>-801.05968952179001</c:v>
                </c:pt>
                <c:pt idx="18247">
                  <c:v>-801.06094121932995</c:v>
                </c:pt>
                <c:pt idx="18248">
                  <c:v>-801.06123924255405</c:v>
                </c:pt>
                <c:pt idx="18249">
                  <c:v>-801.06058359146095</c:v>
                </c:pt>
                <c:pt idx="18250">
                  <c:v>-801.05891466140804</c:v>
                </c:pt>
                <c:pt idx="18251">
                  <c:v>-801.05670928955101</c:v>
                </c:pt>
                <c:pt idx="18252">
                  <c:v>-801.05432510375999</c:v>
                </c:pt>
                <c:pt idx="18253">
                  <c:v>-801.05223894119297</c:v>
                </c:pt>
                <c:pt idx="18254">
                  <c:v>-801.05068922042904</c:v>
                </c:pt>
                <c:pt idx="18255">
                  <c:v>-801.04997396469105</c:v>
                </c:pt>
                <c:pt idx="18256">
                  <c:v>-801.05009317398105</c:v>
                </c:pt>
                <c:pt idx="18257">
                  <c:v>-801.05110645294201</c:v>
                </c:pt>
                <c:pt idx="18258">
                  <c:v>-801.05307340622005</c:v>
                </c:pt>
                <c:pt idx="18259">
                  <c:v>-801.05569601059005</c:v>
                </c:pt>
                <c:pt idx="18260">
                  <c:v>-801.05867624282905</c:v>
                </c:pt>
                <c:pt idx="18261">
                  <c:v>-801.06153726577804</c:v>
                </c:pt>
                <c:pt idx="18262">
                  <c:v>-801.06380224227905</c:v>
                </c:pt>
                <c:pt idx="18263">
                  <c:v>-801.065173149109</c:v>
                </c:pt>
                <c:pt idx="18264">
                  <c:v>-801.065590381623</c:v>
                </c:pt>
                <c:pt idx="18265">
                  <c:v>-801.06505393982002</c:v>
                </c:pt>
                <c:pt idx="18266">
                  <c:v>-801.06374263763405</c:v>
                </c:pt>
                <c:pt idx="18267">
                  <c:v>-801.06195449829102</c:v>
                </c:pt>
                <c:pt idx="18268">
                  <c:v>-801.05992794036899</c:v>
                </c:pt>
                <c:pt idx="18269">
                  <c:v>-801.05802059173595</c:v>
                </c:pt>
                <c:pt idx="18270">
                  <c:v>-801.05647087097202</c:v>
                </c:pt>
                <c:pt idx="18271">
                  <c:v>-801.05551719665505</c:v>
                </c:pt>
                <c:pt idx="18272">
                  <c:v>-801.05527877807594</c:v>
                </c:pt>
                <c:pt idx="18273">
                  <c:v>-801.05557680130005</c:v>
                </c:pt>
                <c:pt idx="18274">
                  <c:v>-801.05635166168202</c:v>
                </c:pt>
                <c:pt idx="18275">
                  <c:v>-801.05736494064399</c:v>
                </c:pt>
                <c:pt idx="18276">
                  <c:v>-801.05825901031506</c:v>
                </c:pt>
                <c:pt idx="18277">
                  <c:v>-801.05903387069702</c:v>
                </c:pt>
                <c:pt idx="18278">
                  <c:v>-801.05945110321102</c:v>
                </c:pt>
                <c:pt idx="18279">
                  <c:v>-801.0595703125</c:v>
                </c:pt>
                <c:pt idx="18280">
                  <c:v>-801.05945110321102</c:v>
                </c:pt>
                <c:pt idx="18281">
                  <c:v>-801.05909347534202</c:v>
                </c:pt>
                <c:pt idx="18282">
                  <c:v>-801.05861663818405</c:v>
                </c:pt>
                <c:pt idx="18283">
                  <c:v>-801.05808019638096</c:v>
                </c:pt>
                <c:pt idx="18284">
                  <c:v>-801.05748414993298</c:v>
                </c:pt>
                <c:pt idx="18285">
                  <c:v>-801.05670928955101</c:v>
                </c:pt>
                <c:pt idx="18286">
                  <c:v>-801.05581521987904</c:v>
                </c:pt>
                <c:pt idx="18287">
                  <c:v>-801.05480194091797</c:v>
                </c:pt>
                <c:pt idx="18288">
                  <c:v>-801.05366945266701</c:v>
                </c:pt>
                <c:pt idx="18289">
                  <c:v>-801.05253696441696</c:v>
                </c:pt>
                <c:pt idx="18290">
                  <c:v>-801.05158329009998</c:v>
                </c:pt>
                <c:pt idx="18291">
                  <c:v>-801.05092763900802</c:v>
                </c:pt>
                <c:pt idx="18292">
                  <c:v>-801.05068922042904</c:v>
                </c:pt>
                <c:pt idx="18293">
                  <c:v>-801.05086803436302</c:v>
                </c:pt>
                <c:pt idx="18294">
                  <c:v>-801.051523685456</c:v>
                </c:pt>
                <c:pt idx="18295">
                  <c:v>-801.05259656906105</c:v>
                </c:pt>
                <c:pt idx="18296">
                  <c:v>-801.053967475891</c:v>
                </c:pt>
                <c:pt idx="18297">
                  <c:v>-801.05539798736595</c:v>
                </c:pt>
                <c:pt idx="18298">
                  <c:v>-801.056590080261</c:v>
                </c:pt>
                <c:pt idx="18299">
                  <c:v>-801.05718612670898</c:v>
                </c:pt>
                <c:pt idx="18300">
                  <c:v>-801.05712652206398</c:v>
                </c:pt>
                <c:pt idx="18301">
                  <c:v>-801.05647087097202</c:v>
                </c:pt>
                <c:pt idx="18302">
                  <c:v>-801.05527877807594</c:v>
                </c:pt>
                <c:pt idx="18303">
                  <c:v>-801.053967475891</c:v>
                </c:pt>
                <c:pt idx="18304">
                  <c:v>-801.05253696441696</c:v>
                </c:pt>
                <c:pt idx="18305">
                  <c:v>-801.05122566223201</c:v>
                </c:pt>
                <c:pt idx="18306">
                  <c:v>-801.05015277862606</c:v>
                </c:pt>
                <c:pt idx="18307">
                  <c:v>-801.04943752288796</c:v>
                </c:pt>
                <c:pt idx="18308">
                  <c:v>-801.04913949966499</c:v>
                </c:pt>
                <c:pt idx="18309">
                  <c:v>-801.04919910430897</c:v>
                </c:pt>
                <c:pt idx="18310">
                  <c:v>-801.04961633682296</c:v>
                </c:pt>
                <c:pt idx="18311">
                  <c:v>-801.05021238327004</c:v>
                </c:pt>
                <c:pt idx="18312">
                  <c:v>-801.05116605758701</c:v>
                </c:pt>
                <c:pt idx="18313">
                  <c:v>-801.05259656906105</c:v>
                </c:pt>
                <c:pt idx="18314">
                  <c:v>-801.05444431305</c:v>
                </c:pt>
                <c:pt idx="18315">
                  <c:v>-801.05682849884101</c:v>
                </c:pt>
                <c:pt idx="18316">
                  <c:v>-801.05968952179001</c:v>
                </c:pt>
                <c:pt idx="18317">
                  <c:v>-801.06284856796299</c:v>
                </c:pt>
                <c:pt idx="18318">
                  <c:v>-801.06618642806995</c:v>
                </c:pt>
                <c:pt idx="18319">
                  <c:v>-801.06952428817794</c:v>
                </c:pt>
                <c:pt idx="18320">
                  <c:v>-801.07238531112705</c:v>
                </c:pt>
                <c:pt idx="18321">
                  <c:v>-801.07447147369396</c:v>
                </c:pt>
                <c:pt idx="18322">
                  <c:v>-801.07554435730003</c:v>
                </c:pt>
                <c:pt idx="18323">
                  <c:v>-801.07548475265503</c:v>
                </c:pt>
                <c:pt idx="18324">
                  <c:v>-801.07435226440498</c:v>
                </c:pt>
                <c:pt idx="18325">
                  <c:v>-801.07226610183704</c:v>
                </c:pt>
                <c:pt idx="18326">
                  <c:v>-801.06946468353306</c:v>
                </c:pt>
                <c:pt idx="18327">
                  <c:v>-801.06588840484596</c:v>
                </c:pt>
                <c:pt idx="18328">
                  <c:v>-801.06177568435703</c:v>
                </c:pt>
                <c:pt idx="18329">
                  <c:v>-801.057007312775</c:v>
                </c:pt>
                <c:pt idx="18330">
                  <c:v>-801.05176210403499</c:v>
                </c:pt>
                <c:pt idx="18331">
                  <c:v>-801.04598045349098</c:v>
                </c:pt>
                <c:pt idx="18332">
                  <c:v>-801.03966236114502</c:v>
                </c:pt>
                <c:pt idx="18333">
                  <c:v>-801.03280782699596</c:v>
                </c:pt>
                <c:pt idx="18334">
                  <c:v>-801.02529764175404</c:v>
                </c:pt>
                <c:pt idx="18335">
                  <c:v>-801.01701259613105</c:v>
                </c:pt>
                <c:pt idx="18336">
                  <c:v>-801.00831031799305</c:v>
                </c:pt>
                <c:pt idx="18337">
                  <c:v>-800.99936962127697</c:v>
                </c:pt>
                <c:pt idx="18338">
                  <c:v>-800.99060773849499</c:v>
                </c:pt>
                <c:pt idx="18339">
                  <c:v>-800.98238229751598</c:v>
                </c:pt>
                <c:pt idx="18340">
                  <c:v>-800.97505092620895</c:v>
                </c:pt>
                <c:pt idx="18341">
                  <c:v>-800.96873283386299</c:v>
                </c:pt>
                <c:pt idx="18342">
                  <c:v>-800.96378564834595</c:v>
                </c:pt>
                <c:pt idx="18343">
                  <c:v>-800.96044778823898</c:v>
                </c:pt>
                <c:pt idx="18344">
                  <c:v>-800.95877885818504</c:v>
                </c:pt>
                <c:pt idx="18345">
                  <c:v>-800.95865964889504</c:v>
                </c:pt>
                <c:pt idx="18346">
                  <c:v>-800.959851741791</c:v>
                </c:pt>
                <c:pt idx="18347">
                  <c:v>-800.96205711364803</c:v>
                </c:pt>
                <c:pt idx="18348">
                  <c:v>-800.96497774124202</c:v>
                </c:pt>
                <c:pt idx="18349">
                  <c:v>-800.96837520599399</c:v>
                </c:pt>
                <c:pt idx="18350">
                  <c:v>-800.97201108932495</c:v>
                </c:pt>
                <c:pt idx="18351">
                  <c:v>-800.97570657730103</c:v>
                </c:pt>
                <c:pt idx="18352">
                  <c:v>-800.979223251343</c:v>
                </c:pt>
                <c:pt idx="18353">
                  <c:v>-800.982263088227</c:v>
                </c:pt>
                <c:pt idx="18354">
                  <c:v>-800.98494529724098</c:v>
                </c:pt>
                <c:pt idx="18355">
                  <c:v>-800.98709106445301</c:v>
                </c:pt>
                <c:pt idx="18356">
                  <c:v>-800.98881959915195</c:v>
                </c:pt>
                <c:pt idx="18357">
                  <c:v>-800.99007129669201</c:v>
                </c:pt>
                <c:pt idx="18358">
                  <c:v>-800.99090576171898</c:v>
                </c:pt>
                <c:pt idx="18359">
                  <c:v>-800.99150180816696</c:v>
                </c:pt>
                <c:pt idx="18360">
                  <c:v>-800.99215745925903</c:v>
                </c:pt>
                <c:pt idx="18361">
                  <c:v>-800.99317073821999</c:v>
                </c:pt>
                <c:pt idx="18362">
                  <c:v>-800.99489927291904</c:v>
                </c:pt>
                <c:pt idx="18363">
                  <c:v>-800.99746227264404</c:v>
                </c:pt>
                <c:pt idx="18364">
                  <c:v>-801.00133657455501</c:v>
                </c:pt>
                <c:pt idx="18365">
                  <c:v>-801.00652217865002</c:v>
                </c:pt>
                <c:pt idx="18366">
                  <c:v>-801.01313829421997</c:v>
                </c:pt>
                <c:pt idx="18367">
                  <c:v>-801.020827293396</c:v>
                </c:pt>
                <c:pt idx="18368">
                  <c:v>-801.02923154831001</c:v>
                </c:pt>
                <c:pt idx="18369">
                  <c:v>-801.037635803223</c:v>
                </c:pt>
                <c:pt idx="18370">
                  <c:v>-801.04550361633301</c:v>
                </c:pt>
                <c:pt idx="18371">
                  <c:v>-801.05223894119297</c:v>
                </c:pt>
                <c:pt idx="18372">
                  <c:v>-801.05760335922298</c:v>
                </c:pt>
                <c:pt idx="18373">
                  <c:v>-801.06106042861995</c:v>
                </c:pt>
                <c:pt idx="18374">
                  <c:v>-801.062550544739</c:v>
                </c:pt>
                <c:pt idx="18375">
                  <c:v>-801.06207370758102</c:v>
                </c:pt>
                <c:pt idx="18376">
                  <c:v>-801.05980873107899</c:v>
                </c:pt>
                <c:pt idx="18377">
                  <c:v>-801.05623245239303</c:v>
                </c:pt>
                <c:pt idx="18378">
                  <c:v>-801.05194091796898</c:v>
                </c:pt>
                <c:pt idx="18379">
                  <c:v>-801.04735136032104</c:v>
                </c:pt>
                <c:pt idx="18380">
                  <c:v>-801.042821407318</c:v>
                </c:pt>
                <c:pt idx="18381">
                  <c:v>-801.03870868682895</c:v>
                </c:pt>
                <c:pt idx="18382">
                  <c:v>-801.03537082672096</c:v>
                </c:pt>
                <c:pt idx="18383">
                  <c:v>-801.03316545486496</c:v>
                </c:pt>
                <c:pt idx="18384">
                  <c:v>-801.03239059448299</c:v>
                </c:pt>
                <c:pt idx="18385">
                  <c:v>-801.03316545486496</c:v>
                </c:pt>
                <c:pt idx="18386">
                  <c:v>-801.03549003601097</c:v>
                </c:pt>
                <c:pt idx="18387">
                  <c:v>-801.03930473327705</c:v>
                </c:pt>
                <c:pt idx="18388">
                  <c:v>-801.04425191879295</c:v>
                </c:pt>
                <c:pt idx="18389">
                  <c:v>-801.04997396469105</c:v>
                </c:pt>
                <c:pt idx="18390">
                  <c:v>-801.05605363845802</c:v>
                </c:pt>
                <c:pt idx="18391">
                  <c:v>-801.06195449829102</c:v>
                </c:pt>
                <c:pt idx="18392">
                  <c:v>-801.06708049774204</c:v>
                </c:pt>
                <c:pt idx="18393">
                  <c:v>-801.07107400894199</c:v>
                </c:pt>
                <c:pt idx="18394">
                  <c:v>-801.073756217957</c:v>
                </c:pt>
                <c:pt idx="18395">
                  <c:v>-801.07506752014206</c:v>
                </c:pt>
                <c:pt idx="18396">
                  <c:v>-801.07536554336605</c:v>
                </c:pt>
                <c:pt idx="18397">
                  <c:v>-801.07500791549705</c:v>
                </c:pt>
                <c:pt idx="18398">
                  <c:v>-801.07447147369396</c:v>
                </c:pt>
                <c:pt idx="18399">
                  <c:v>-801.07405424118099</c:v>
                </c:pt>
                <c:pt idx="18400">
                  <c:v>-801.07411384582497</c:v>
                </c:pt>
                <c:pt idx="18401">
                  <c:v>-801.07470989227295</c:v>
                </c:pt>
                <c:pt idx="18402">
                  <c:v>-801.07572317123402</c:v>
                </c:pt>
                <c:pt idx="18403">
                  <c:v>-801.07691526412998</c:v>
                </c:pt>
                <c:pt idx="18404">
                  <c:v>-801.07792854309105</c:v>
                </c:pt>
                <c:pt idx="18405">
                  <c:v>-801.07852458953903</c:v>
                </c:pt>
                <c:pt idx="18406">
                  <c:v>-801.07852458953903</c:v>
                </c:pt>
                <c:pt idx="18407">
                  <c:v>-801.07792854309105</c:v>
                </c:pt>
                <c:pt idx="18408">
                  <c:v>-801.07673645019599</c:v>
                </c:pt>
                <c:pt idx="18409">
                  <c:v>-801.07524633407604</c:v>
                </c:pt>
                <c:pt idx="18410">
                  <c:v>-801.073815822602</c:v>
                </c:pt>
                <c:pt idx="18411">
                  <c:v>-801.07268333435104</c:v>
                </c:pt>
                <c:pt idx="18412">
                  <c:v>-801.07202768325806</c:v>
                </c:pt>
                <c:pt idx="18413">
                  <c:v>-801.07196807861305</c:v>
                </c:pt>
                <c:pt idx="18414">
                  <c:v>-801.07232570648205</c:v>
                </c:pt>
                <c:pt idx="18415">
                  <c:v>-801.07280254364002</c:v>
                </c:pt>
                <c:pt idx="18416">
                  <c:v>-801.07316017150902</c:v>
                </c:pt>
                <c:pt idx="18417">
                  <c:v>-801.07327938079902</c:v>
                </c:pt>
                <c:pt idx="18418">
                  <c:v>-801.07310056686401</c:v>
                </c:pt>
                <c:pt idx="18419">
                  <c:v>-801.07262372970604</c:v>
                </c:pt>
                <c:pt idx="18420">
                  <c:v>-801.07190847396896</c:v>
                </c:pt>
                <c:pt idx="18421">
                  <c:v>-801.07101440429699</c:v>
                </c:pt>
                <c:pt idx="18422">
                  <c:v>-801.06994152069103</c:v>
                </c:pt>
                <c:pt idx="18423">
                  <c:v>-801.06904745101895</c:v>
                </c:pt>
                <c:pt idx="18424">
                  <c:v>-801.06833219528198</c:v>
                </c:pt>
                <c:pt idx="18425">
                  <c:v>-801.06791496276901</c:v>
                </c:pt>
                <c:pt idx="18426">
                  <c:v>-801.06767654419002</c:v>
                </c:pt>
                <c:pt idx="18427">
                  <c:v>-801.06725931167603</c:v>
                </c:pt>
                <c:pt idx="18428">
                  <c:v>-801.06654405593895</c:v>
                </c:pt>
                <c:pt idx="18429">
                  <c:v>-801.06535196304299</c:v>
                </c:pt>
                <c:pt idx="18430">
                  <c:v>-801.06374263763405</c:v>
                </c:pt>
                <c:pt idx="18431">
                  <c:v>-801.06183528900203</c:v>
                </c:pt>
                <c:pt idx="18432">
                  <c:v>-801.059629917145</c:v>
                </c:pt>
                <c:pt idx="18433">
                  <c:v>-801.05712652206398</c:v>
                </c:pt>
                <c:pt idx="18434">
                  <c:v>-801.05450391769398</c:v>
                </c:pt>
                <c:pt idx="18435">
                  <c:v>-801.05188131332397</c:v>
                </c:pt>
                <c:pt idx="18436">
                  <c:v>-801.04949712753296</c:v>
                </c:pt>
                <c:pt idx="18437">
                  <c:v>-801.04753017425605</c:v>
                </c:pt>
                <c:pt idx="18438">
                  <c:v>-801.04604005813599</c:v>
                </c:pt>
                <c:pt idx="18439">
                  <c:v>-801.04496717453003</c:v>
                </c:pt>
                <c:pt idx="18440">
                  <c:v>-801.04431152343795</c:v>
                </c:pt>
                <c:pt idx="18441">
                  <c:v>-801.04413270950295</c:v>
                </c:pt>
                <c:pt idx="18442">
                  <c:v>-801.04443073272705</c:v>
                </c:pt>
                <c:pt idx="18443">
                  <c:v>-801.04526519775402</c:v>
                </c:pt>
                <c:pt idx="18444">
                  <c:v>-801.04663610458397</c:v>
                </c:pt>
                <c:pt idx="18445">
                  <c:v>-801.048483848572</c:v>
                </c:pt>
                <c:pt idx="18446">
                  <c:v>-801.05080842971802</c:v>
                </c:pt>
                <c:pt idx="18447">
                  <c:v>-801.05355024337803</c:v>
                </c:pt>
                <c:pt idx="18448">
                  <c:v>-801.05664968490601</c:v>
                </c:pt>
                <c:pt idx="18449">
                  <c:v>-801.05980873107899</c:v>
                </c:pt>
                <c:pt idx="18450">
                  <c:v>-801.06278896331798</c:v>
                </c:pt>
                <c:pt idx="18451">
                  <c:v>-801.06547117233299</c:v>
                </c:pt>
                <c:pt idx="18452">
                  <c:v>-801.06767654419002</c:v>
                </c:pt>
                <c:pt idx="18453">
                  <c:v>-801.06940507888805</c:v>
                </c:pt>
                <c:pt idx="18454">
                  <c:v>-801.070716381073</c:v>
                </c:pt>
                <c:pt idx="18455">
                  <c:v>-801.07184886932396</c:v>
                </c:pt>
                <c:pt idx="18456">
                  <c:v>-801.07316017150902</c:v>
                </c:pt>
                <c:pt idx="18457">
                  <c:v>-801.07488870620705</c:v>
                </c:pt>
                <c:pt idx="18458">
                  <c:v>-801.07751131057796</c:v>
                </c:pt>
                <c:pt idx="18459">
                  <c:v>-801.08132600784302</c:v>
                </c:pt>
                <c:pt idx="18460">
                  <c:v>-801.08633279800404</c:v>
                </c:pt>
                <c:pt idx="18461">
                  <c:v>-801.09259128570602</c:v>
                </c:pt>
                <c:pt idx="18462">
                  <c:v>-801.09956502914395</c:v>
                </c:pt>
                <c:pt idx="18463">
                  <c:v>-801.106956005097</c:v>
                </c:pt>
                <c:pt idx="18464">
                  <c:v>-801.11416816711403</c:v>
                </c:pt>
                <c:pt idx="18465">
                  <c:v>-801.12078428268501</c:v>
                </c:pt>
                <c:pt idx="18466">
                  <c:v>-801.12668514251698</c:v>
                </c:pt>
                <c:pt idx="18467">
                  <c:v>-801.13139390945503</c:v>
                </c:pt>
                <c:pt idx="18468">
                  <c:v>-801.13473176956199</c:v>
                </c:pt>
                <c:pt idx="18469">
                  <c:v>-801.13651990890503</c:v>
                </c:pt>
                <c:pt idx="18470">
                  <c:v>-801.13675832748402</c:v>
                </c:pt>
                <c:pt idx="18471">
                  <c:v>-801.13574504852295</c:v>
                </c:pt>
                <c:pt idx="18472">
                  <c:v>-801.13389730453503</c:v>
                </c:pt>
                <c:pt idx="18473">
                  <c:v>-801.13133430481003</c:v>
                </c:pt>
                <c:pt idx="18474">
                  <c:v>-801.12829446792603</c:v>
                </c:pt>
                <c:pt idx="18475">
                  <c:v>-801.12501621246395</c:v>
                </c:pt>
                <c:pt idx="18476">
                  <c:v>-801.12173795700096</c:v>
                </c:pt>
                <c:pt idx="18477">
                  <c:v>-801.11875772476196</c:v>
                </c:pt>
                <c:pt idx="18478">
                  <c:v>-801.11661195755005</c:v>
                </c:pt>
                <c:pt idx="18479">
                  <c:v>-801.1154794693</c:v>
                </c:pt>
                <c:pt idx="18480">
                  <c:v>-801.115419864655</c:v>
                </c:pt>
                <c:pt idx="18481">
                  <c:v>-801.11637353897095</c:v>
                </c:pt>
                <c:pt idx="18482">
                  <c:v>-801.11828088760399</c:v>
                </c:pt>
                <c:pt idx="18483">
                  <c:v>-801.12096309661899</c:v>
                </c:pt>
                <c:pt idx="18484">
                  <c:v>-801.12424135208198</c:v>
                </c:pt>
                <c:pt idx="18485">
                  <c:v>-801.12781763076805</c:v>
                </c:pt>
                <c:pt idx="18486">
                  <c:v>-801.13139390945503</c:v>
                </c:pt>
                <c:pt idx="18487">
                  <c:v>-801.134791374207</c:v>
                </c:pt>
                <c:pt idx="18488">
                  <c:v>-801.13783121108997</c:v>
                </c:pt>
                <c:pt idx="18489">
                  <c:v>-801.140394210816</c:v>
                </c:pt>
                <c:pt idx="18490">
                  <c:v>-801.14248037338302</c:v>
                </c:pt>
                <c:pt idx="18491">
                  <c:v>-801.14408969879196</c:v>
                </c:pt>
                <c:pt idx="18492">
                  <c:v>-801.14528179168701</c:v>
                </c:pt>
                <c:pt idx="18493">
                  <c:v>-801.145997047425</c:v>
                </c:pt>
                <c:pt idx="18494">
                  <c:v>-801.14617586135898</c:v>
                </c:pt>
                <c:pt idx="18495">
                  <c:v>-801.14587783813499</c:v>
                </c:pt>
                <c:pt idx="18496">
                  <c:v>-801.14498376846302</c:v>
                </c:pt>
                <c:pt idx="18497">
                  <c:v>-801.14349365234398</c:v>
                </c:pt>
                <c:pt idx="18498">
                  <c:v>-801.14134788513195</c:v>
                </c:pt>
                <c:pt idx="18499">
                  <c:v>-801.13854646682796</c:v>
                </c:pt>
                <c:pt idx="18500">
                  <c:v>-801.13532781600998</c:v>
                </c:pt>
                <c:pt idx="18501">
                  <c:v>-801.13204956054699</c:v>
                </c:pt>
                <c:pt idx="18502">
                  <c:v>-801.12912893295299</c:v>
                </c:pt>
                <c:pt idx="18503">
                  <c:v>-801.12680435180698</c:v>
                </c:pt>
                <c:pt idx="18504">
                  <c:v>-801.12531423568703</c:v>
                </c:pt>
                <c:pt idx="18505">
                  <c:v>-801.12477779388405</c:v>
                </c:pt>
                <c:pt idx="18506">
                  <c:v>-801.12525463104305</c:v>
                </c:pt>
                <c:pt idx="18507">
                  <c:v>-801.12680435180698</c:v>
                </c:pt>
                <c:pt idx="18508">
                  <c:v>-801.12930774688698</c:v>
                </c:pt>
                <c:pt idx="18509">
                  <c:v>-801.13240718841598</c:v>
                </c:pt>
                <c:pt idx="18510">
                  <c:v>-801.13562583923397</c:v>
                </c:pt>
                <c:pt idx="18511">
                  <c:v>-801.13854646682796</c:v>
                </c:pt>
                <c:pt idx="18512">
                  <c:v>-801.14075183868397</c:v>
                </c:pt>
                <c:pt idx="18513">
                  <c:v>-801.14218235015903</c:v>
                </c:pt>
                <c:pt idx="18514">
                  <c:v>-801.14283800125099</c:v>
                </c:pt>
                <c:pt idx="18515">
                  <c:v>-801.14271879196201</c:v>
                </c:pt>
                <c:pt idx="18516">
                  <c:v>-801.14212274551403</c:v>
                </c:pt>
                <c:pt idx="18517">
                  <c:v>-801.14140748977695</c:v>
                </c:pt>
                <c:pt idx="18518">
                  <c:v>-801.14099025726296</c:v>
                </c:pt>
                <c:pt idx="18519">
                  <c:v>-801.14122867584194</c:v>
                </c:pt>
                <c:pt idx="18520">
                  <c:v>-801.14236116409302</c:v>
                </c:pt>
                <c:pt idx="18521">
                  <c:v>-801.14468574523903</c:v>
                </c:pt>
                <c:pt idx="18522">
                  <c:v>-801.14826202392601</c:v>
                </c:pt>
                <c:pt idx="18523">
                  <c:v>-801.15309000015304</c:v>
                </c:pt>
                <c:pt idx="18524">
                  <c:v>-801.15899085998603</c:v>
                </c:pt>
                <c:pt idx="18525">
                  <c:v>-801.16566658019997</c:v>
                </c:pt>
                <c:pt idx="18526">
                  <c:v>-801.17275953292904</c:v>
                </c:pt>
                <c:pt idx="18527">
                  <c:v>-801.17973327636696</c:v>
                </c:pt>
                <c:pt idx="18528">
                  <c:v>-801.18628978729305</c:v>
                </c:pt>
                <c:pt idx="18529">
                  <c:v>-801.19219064712502</c:v>
                </c:pt>
                <c:pt idx="18530">
                  <c:v>-801.19701862335205</c:v>
                </c:pt>
                <c:pt idx="18531">
                  <c:v>-801.20071411132801</c:v>
                </c:pt>
                <c:pt idx="18532">
                  <c:v>-801.20309829711903</c:v>
                </c:pt>
                <c:pt idx="18533">
                  <c:v>-801.204051971436</c:v>
                </c:pt>
                <c:pt idx="18534">
                  <c:v>-801.20363473892201</c:v>
                </c:pt>
                <c:pt idx="18535">
                  <c:v>-801.20202541351296</c:v>
                </c:pt>
                <c:pt idx="18536">
                  <c:v>-801.19934320449897</c:v>
                </c:pt>
                <c:pt idx="18537">
                  <c:v>-801.195826530457</c:v>
                </c:pt>
                <c:pt idx="18538">
                  <c:v>-801.19153499603306</c:v>
                </c:pt>
                <c:pt idx="18539">
                  <c:v>-801.18676662445102</c:v>
                </c:pt>
                <c:pt idx="18540">
                  <c:v>-801.181640625</c:v>
                </c:pt>
                <c:pt idx="18541">
                  <c:v>-801.17627620696999</c:v>
                </c:pt>
                <c:pt idx="18542">
                  <c:v>-801.17097139358498</c:v>
                </c:pt>
                <c:pt idx="18543">
                  <c:v>-801.16614341735897</c:v>
                </c:pt>
                <c:pt idx="18544">
                  <c:v>-801.16214990615902</c:v>
                </c:pt>
                <c:pt idx="18545">
                  <c:v>-801.15940809249901</c:v>
                </c:pt>
                <c:pt idx="18546">
                  <c:v>-801.15833520889305</c:v>
                </c:pt>
                <c:pt idx="18547">
                  <c:v>-801.159288883209</c:v>
                </c:pt>
                <c:pt idx="18548">
                  <c:v>-801.162388324738</c:v>
                </c:pt>
                <c:pt idx="18549">
                  <c:v>-801.16745471954403</c:v>
                </c:pt>
                <c:pt idx="18550">
                  <c:v>-801.17436885833797</c:v>
                </c:pt>
                <c:pt idx="18551">
                  <c:v>-801.18259429931697</c:v>
                </c:pt>
                <c:pt idx="18552">
                  <c:v>-801.19177341461204</c:v>
                </c:pt>
                <c:pt idx="18553">
                  <c:v>-801.20131015777599</c:v>
                </c:pt>
                <c:pt idx="18554">
                  <c:v>-801.21072769165096</c:v>
                </c:pt>
                <c:pt idx="18555">
                  <c:v>-801.21948957443306</c:v>
                </c:pt>
                <c:pt idx="18556">
                  <c:v>-801.22723817825295</c:v>
                </c:pt>
                <c:pt idx="18557">
                  <c:v>-801.23367547988903</c:v>
                </c:pt>
                <c:pt idx="18558">
                  <c:v>-801.23880147934005</c:v>
                </c:pt>
                <c:pt idx="18559">
                  <c:v>-801.24279499054001</c:v>
                </c:pt>
                <c:pt idx="18560">
                  <c:v>-801.245715618134</c:v>
                </c:pt>
                <c:pt idx="18561">
                  <c:v>-801.24756336212204</c:v>
                </c:pt>
                <c:pt idx="18562">
                  <c:v>-801.24839782714901</c:v>
                </c:pt>
                <c:pt idx="18563">
                  <c:v>-801.248219013214</c:v>
                </c:pt>
                <c:pt idx="18564">
                  <c:v>-801.24738454818703</c:v>
                </c:pt>
                <c:pt idx="18565">
                  <c:v>-801.24625205993698</c:v>
                </c:pt>
                <c:pt idx="18566">
                  <c:v>-801.24500036239601</c:v>
                </c:pt>
                <c:pt idx="18567">
                  <c:v>-801.24380826950096</c:v>
                </c:pt>
                <c:pt idx="18568">
                  <c:v>-801.24279499054001</c:v>
                </c:pt>
                <c:pt idx="18569">
                  <c:v>-801.24202013015804</c:v>
                </c:pt>
                <c:pt idx="18570">
                  <c:v>-801.24142408370994</c:v>
                </c:pt>
                <c:pt idx="18571">
                  <c:v>-801.24118566513096</c:v>
                </c:pt>
                <c:pt idx="18572">
                  <c:v>-801.24130487442005</c:v>
                </c:pt>
                <c:pt idx="18573">
                  <c:v>-801.24160289764404</c:v>
                </c:pt>
                <c:pt idx="18574">
                  <c:v>-801.24202013015804</c:v>
                </c:pt>
                <c:pt idx="18575">
                  <c:v>-801.24237775802601</c:v>
                </c:pt>
                <c:pt idx="18576">
                  <c:v>-801.24297380447399</c:v>
                </c:pt>
                <c:pt idx="18577">
                  <c:v>-801.24410629272495</c:v>
                </c:pt>
                <c:pt idx="18578">
                  <c:v>-801.24607324600197</c:v>
                </c:pt>
                <c:pt idx="18579">
                  <c:v>-801.24905347824097</c:v>
                </c:pt>
                <c:pt idx="18580">
                  <c:v>-801.25328540802002</c:v>
                </c:pt>
                <c:pt idx="18581">
                  <c:v>-801.25859022140503</c:v>
                </c:pt>
                <c:pt idx="18582">
                  <c:v>-801.264967918396</c:v>
                </c:pt>
                <c:pt idx="18583">
                  <c:v>-801.27229928970405</c:v>
                </c:pt>
                <c:pt idx="18584">
                  <c:v>-801.28004789352406</c:v>
                </c:pt>
                <c:pt idx="18585">
                  <c:v>-801.28779649734497</c:v>
                </c:pt>
                <c:pt idx="18586">
                  <c:v>-801.29494905471802</c:v>
                </c:pt>
                <c:pt idx="18587">
                  <c:v>-801.30096912384101</c:v>
                </c:pt>
                <c:pt idx="18588">
                  <c:v>-801.30561828613304</c:v>
                </c:pt>
                <c:pt idx="18589">
                  <c:v>-801.30883693695102</c:v>
                </c:pt>
                <c:pt idx="18590">
                  <c:v>-801.31068468093895</c:v>
                </c:pt>
                <c:pt idx="18591">
                  <c:v>-801.31116151809704</c:v>
                </c:pt>
                <c:pt idx="18592">
                  <c:v>-801.31044626235996</c:v>
                </c:pt>
                <c:pt idx="18593">
                  <c:v>-801.30889654159603</c:v>
                </c:pt>
                <c:pt idx="18594">
                  <c:v>-801.30686998367298</c:v>
                </c:pt>
                <c:pt idx="18595">
                  <c:v>-801.30514144897495</c:v>
                </c:pt>
                <c:pt idx="18596">
                  <c:v>-801.30400896072399</c:v>
                </c:pt>
                <c:pt idx="18597">
                  <c:v>-801.303770542145</c:v>
                </c:pt>
                <c:pt idx="18598">
                  <c:v>-801.30424737930298</c:v>
                </c:pt>
                <c:pt idx="18599">
                  <c:v>-801.30543947219905</c:v>
                </c:pt>
                <c:pt idx="18600">
                  <c:v>-801.30704879760799</c:v>
                </c:pt>
                <c:pt idx="18601">
                  <c:v>-801.30895614624001</c:v>
                </c:pt>
                <c:pt idx="18602">
                  <c:v>-801.31086349487305</c:v>
                </c:pt>
                <c:pt idx="18603">
                  <c:v>-801.312353610993</c:v>
                </c:pt>
                <c:pt idx="18604">
                  <c:v>-801.31318807601895</c:v>
                </c:pt>
                <c:pt idx="18605">
                  <c:v>-801.31312847137497</c:v>
                </c:pt>
                <c:pt idx="18606">
                  <c:v>-801.31247282028198</c:v>
                </c:pt>
                <c:pt idx="18607">
                  <c:v>-801.31157875061103</c:v>
                </c:pt>
                <c:pt idx="18608">
                  <c:v>-801.31104230880806</c:v>
                </c:pt>
                <c:pt idx="18609">
                  <c:v>-801.31134033203102</c:v>
                </c:pt>
                <c:pt idx="18610">
                  <c:v>-801.31259202957199</c:v>
                </c:pt>
                <c:pt idx="18611">
                  <c:v>-801.31473779678402</c:v>
                </c:pt>
                <c:pt idx="18612">
                  <c:v>-801.317479610443</c:v>
                </c:pt>
                <c:pt idx="18613">
                  <c:v>-801.320400238037</c:v>
                </c:pt>
                <c:pt idx="18614">
                  <c:v>-801.32290363311802</c:v>
                </c:pt>
                <c:pt idx="18615">
                  <c:v>-801.32463216781605</c:v>
                </c:pt>
                <c:pt idx="18616">
                  <c:v>-801.32540702819801</c:v>
                </c:pt>
                <c:pt idx="18617">
                  <c:v>-801.32510900497505</c:v>
                </c:pt>
                <c:pt idx="18618">
                  <c:v>-801.32403612136898</c:v>
                </c:pt>
                <c:pt idx="18619">
                  <c:v>-801.32266521453903</c:v>
                </c:pt>
                <c:pt idx="18620">
                  <c:v>-801.32183074951195</c:v>
                </c:pt>
                <c:pt idx="18621">
                  <c:v>-801.32212877273605</c:v>
                </c:pt>
                <c:pt idx="18622">
                  <c:v>-801.32415533065796</c:v>
                </c:pt>
                <c:pt idx="18623">
                  <c:v>-801.32814884185802</c:v>
                </c:pt>
                <c:pt idx="18624">
                  <c:v>-801.33393049240101</c:v>
                </c:pt>
                <c:pt idx="18625">
                  <c:v>-801.34084463119495</c:v>
                </c:pt>
                <c:pt idx="18626">
                  <c:v>-801.34823560714699</c:v>
                </c:pt>
                <c:pt idx="18627">
                  <c:v>-801.35526895523105</c:v>
                </c:pt>
                <c:pt idx="18628">
                  <c:v>-801.36134862899803</c:v>
                </c:pt>
                <c:pt idx="18629">
                  <c:v>-801.36629581451405</c:v>
                </c:pt>
                <c:pt idx="18630">
                  <c:v>-801.36981248855602</c:v>
                </c:pt>
                <c:pt idx="18631">
                  <c:v>-801.37195825576805</c:v>
                </c:pt>
                <c:pt idx="18632">
                  <c:v>-801.37285232544002</c:v>
                </c:pt>
                <c:pt idx="18633">
                  <c:v>-801.37279272079502</c:v>
                </c:pt>
                <c:pt idx="18634">
                  <c:v>-801.37207746505806</c:v>
                </c:pt>
                <c:pt idx="18635">
                  <c:v>-801.37118339538597</c:v>
                </c:pt>
                <c:pt idx="18636">
                  <c:v>-801.37052774429299</c:v>
                </c:pt>
                <c:pt idx="18637">
                  <c:v>-801.37017011642502</c:v>
                </c:pt>
                <c:pt idx="18638">
                  <c:v>-801.37022972107002</c:v>
                </c:pt>
                <c:pt idx="18639">
                  <c:v>-801.370766162873</c:v>
                </c:pt>
                <c:pt idx="18640">
                  <c:v>-801.37183904647804</c:v>
                </c:pt>
                <c:pt idx="18641">
                  <c:v>-801.37374639511097</c:v>
                </c:pt>
                <c:pt idx="18642">
                  <c:v>-801.37648820877098</c:v>
                </c:pt>
                <c:pt idx="18643">
                  <c:v>-801.38012409210205</c:v>
                </c:pt>
                <c:pt idx="18644">
                  <c:v>-801.384534835816</c:v>
                </c:pt>
                <c:pt idx="18645">
                  <c:v>-801.38954162597702</c:v>
                </c:pt>
                <c:pt idx="18646">
                  <c:v>-801.39490604400703</c:v>
                </c:pt>
                <c:pt idx="18647">
                  <c:v>-801.40038967132602</c:v>
                </c:pt>
                <c:pt idx="18648">
                  <c:v>-801.40569448471103</c:v>
                </c:pt>
                <c:pt idx="18649">
                  <c:v>-801.41058206558205</c:v>
                </c:pt>
                <c:pt idx="18650">
                  <c:v>-801.41493320465099</c:v>
                </c:pt>
                <c:pt idx="18651">
                  <c:v>-801.41868829727196</c:v>
                </c:pt>
                <c:pt idx="18652">
                  <c:v>-801.42178773880005</c:v>
                </c:pt>
                <c:pt idx="18653">
                  <c:v>-801.42405271530197</c:v>
                </c:pt>
                <c:pt idx="18654">
                  <c:v>-801.42542362213203</c:v>
                </c:pt>
                <c:pt idx="18655">
                  <c:v>-801.425721645355</c:v>
                </c:pt>
                <c:pt idx="18656">
                  <c:v>-801.42470836639404</c:v>
                </c:pt>
                <c:pt idx="18657">
                  <c:v>-801.42226457595802</c:v>
                </c:pt>
                <c:pt idx="18658">
                  <c:v>-801.41850948333797</c:v>
                </c:pt>
                <c:pt idx="18659">
                  <c:v>-801.41350269317604</c:v>
                </c:pt>
                <c:pt idx="18660">
                  <c:v>-801.40754222869896</c:v>
                </c:pt>
                <c:pt idx="18661">
                  <c:v>-801.401283740998</c:v>
                </c:pt>
                <c:pt idx="18662">
                  <c:v>-801.39508485794101</c:v>
                </c:pt>
                <c:pt idx="18663">
                  <c:v>-801.389660835266</c:v>
                </c:pt>
                <c:pt idx="18664">
                  <c:v>-801.38542890548695</c:v>
                </c:pt>
                <c:pt idx="18665">
                  <c:v>-801.38292551040695</c:v>
                </c:pt>
                <c:pt idx="18666">
                  <c:v>-801.38226985931396</c:v>
                </c:pt>
                <c:pt idx="18667">
                  <c:v>-801.38352155685402</c:v>
                </c:pt>
                <c:pt idx="18668">
                  <c:v>-801.38626337051403</c:v>
                </c:pt>
                <c:pt idx="18669">
                  <c:v>-801.38995885848999</c:v>
                </c:pt>
                <c:pt idx="18670">
                  <c:v>-801.39419078826904</c:v>
                </c:pt>
                <c:pt idx="18671">
                  <c:v>-801.39848232269298</c:v>
                </c:pt>
                <c:pt idx="18672">
                  <c:v>-801.40277385711704</c:v>
                </c:pt>
                <c:pt idx="18673">
                  <c:v>-801.40700578689598</c:v>
                </c:pt>
                <c:pt idx="18674">
                  <c:v>-801.41111850738503</c:v>
                </c:pt>
                <c:pt idx="18675">
                  <c:v>-801.41511201858498</c:v>
                </c:pt>
                <c:pt idx="18676">
                  <c:v>-801.41892671585094</c:v>
                </c:pt>
                <c:pt idx="18677">
                  <c:v>-801.42262220382702</c:v>
                </c:pt>
                <c:pt idx="18678">
                  <c:v>-801.426198482514</c:v>
                </c:pt>
                <c:pt idx="18679">
                  <c:v>-801.42965555191097</c:v>
                </c:pt>
                <c:pt idx="18680">
                  <c:v>-801.43287420272804</c:v>
                </c:pt>
                <c:pt idx="18681">
                  <c:v>-801.43567562103306</c:v>
                </c:pt>
                <c:pt idx="18682">
                  <c:v>-801.43782138824497</c:v>
                </c:pt>
                <c:pt idx="18683">
                  <c:v>-801.43925189971901</c:v>
                </c:pt>
                <c:pt idx="18684">
                  <c:v>-801.440026760102</c:v>
                </c:pt>
                <c:pt idx="18685">
                  <c:v>-801.44032478332497</c:v>
                </c:pt>
                <c:pt idx="18686">
                  <c:v>-801.44050359725998</c:v>
                </c:pt>
                <c:pt idx="18687">
                  <c:v>-801.44074201583896</c:v>
                </c:pt>
                <c:pt idx="18688">
                  <c:v>-801.44121885299705</c:v>
                </c:pt>
                <c:pt idx="18689">
                  <c:v>-801.44199371337902</c:v>
                </c:pt>
                <c:pt idx="18690">
                  <c:v>-801.44306659698498</c:v>
                </c:pt>
                <c:pt idx="18691">
                  <c:v>-801.44443750381504</c:v>
                </c:pt>
                <c:pt idx="18692">
                  <c:v>-801.44586801528999</c:v>
                </c:pt>
                <c:pt idx="18693">
                  <c:v>-801.44729852676403</c:v>
                </c:pt>
                <c:pt idx="18694">
                  <c:v>-801.44855022430397</c:v>
                </c:pt>
                <c:pt idx="18695">
                  <c:v>-801.44938468933105</c:v>
                </c:pt>
                <c:pt idx="18696">
                  <c:v>-801.44968271255505</c:v>
                </c:pt>
                <c:pt idx="18697">
                  <c:v>-801.44950389862095</c:v>
                </c:pt>
                <c:pt idx="18698">
                  <c:v>-801.44890785217297</c:v>
                </c:pt>
                <c:pt idx="18699">
                  <c:v>-801.448132991791</c:v>
                </c:pt>
                <c:pt idx="18700">
                  <c:v>-801.44741773605404</c:v>
                </c:pt>
                <c:pt idx="18701">
                  <c:v>-801.44711971283004</c:v>
                </c:pt>
                <c:pt idx="18702">
                  <c:v>-801.44735813140903</c:v>
                </c:pt>
                <c:pt idx="18703">
                  <c:v>-801.448192596436</c:v>
                </c:pt>
                <c:pt idx="18704">
                  <c:v>-801.44956350326595</c:v>
                </c:pt>
                <c:pt idx="18705">
                  <c:v>-801.45147085189797</c:v>
                </c:pt>
                <c:pt idx="18706">
                  <c:v>-801.4537358284</c:v>
                </c:pt>
                <c:pt idx="18707">
                  <c:v>-801.45647764206001</c:v>
                </c:pt>
                <c:pt idx="18708">
                  <c:v>-801.45945787429798</c:v>
                </c:pt>
                <c:pt idx="18709">
                  <c:v>-801.46243810653698</c:v>
                </c:pt>
                <c:pt idx="18710">
                  <c:v>-801.46529912948597</c:v>
                </c:pt>
                <c:pt idx="18711">
                  <c:v>-801.46792173385597</c:v>
                </c:pt>
                <c:pt idx="18712">
                  <c:v>-801.47018671035801</c:v>
                </c:pt>
                <c:pt idx="18713">
                  <c:v>-801.47203445434604</c:v>
                </c:pt>
                <c:pt idx="18714">
                  <c:v>-801.47346496582099</c:v>
                </c:pt>
                <c:pt idx="18715">
                  <c:v>-801.47418022155796</c:v>
                </c:pt>
                <c:pt idx="18716">
                  <c:v>-801.47412061691296</c:v>
                </c:pt>
                <c:pt idx="18717">
                  <c:v>-801.47340536117599</c:v>
                </c:pt>
                <c:pt idx="18718">
                  <c:v>-801.47233247757003</c:v>
                </c:pt>
                <c:pt idx="18719">
                  <c:v>-801.47131919860897</c:v>
                </c:pt>
                <c:pt idx="18720">
                  <c:v>-801.47072315216099</c:v>
                </c:pt>
                <c:pt idx="18721">
                  <c:v>-801.47090196609497</c:v>
                </c:pt>
                <c:pt idx="18722">
                  <c:v>-801.47191524505604</c:v>
                </c:pt>
                <c:pt idx="18723">
                  <c:v>-801.47370338439998</c:v>
                </c:pt>
                <c:pt idx="18724">
                  <c:v>-801.47620677947998</c:v>
                </c:pt>
                <c:pt idx="18725">
                  <c:v>-801.47918701171898</c:v>
                </c:pt>
                <c:pt idx="18726">
                  <c:v>-801.48216724395797</c:v>
                </c:pt>
                <c:pt idx="18727">
                  <c:v>-801.48473024368298</c:v>
                </c:pt>
                <c:pt idx="18728">
                  <c:v>-801.48639917373703</c:v>
                </c:pt>
                <c:pt idx="18729">
                  <c:v>-801.48681640625</c:v>
                </c:pt>
                <c:pt idx="18730">
                  <c:v>-801.48610115051304</c:v>
                </c:pt>
                <c:pt idx="18731">
                  <c:v>-801.48449182510399</c:v>
                </c:pt>
                <c:pt idx="18732">
                  <c:v>-801.48228645324696</c:v>
                </c:pt>
                <c:pt idx="18733">
                  <c:v>-801.47984266281105</c:v>
                </c:pt>
                <c:pt idx="18734">
                  <c:v>-801.47745847702004</c:v>
                </c:pt>
                <c:pt idx="18735">
                  <c:v>-801.47513389587402</c:v>
                </c:pt>
                <c:pt idx="18736">
                  <c:v>-801.473107337952</c:v>
                </c:pt>
                <c:pt idx="18737">
                  <c:v>-801.47131919860897</c:v>
                </c:pt>
                <c:pt idx="18738">
                  <c:v>-801.46976947784401</c:v>
                </c:pt>
                <c:pt idx="18739">
                  <c:v>-801.46833896636997</c:v>
                </c:pt>
                <c:pt idx="18740">
                  <c:v>-801.46684885025002</c:v>
                </c:pt>
                <c:pt idx="18741">
                  <c:v>-801.46541833877598</c:v>
                </c:pt>
                <c:pt idx="18742">
                  <c:v>-801.46398782730103</c:v>
                </c:pt>
                <c:pt idx="18743">
                  <c:v>-801.46279573440597</c:v>
                </c:pt>
                <c:pt idx="18744">
                  <c:v>-801.461961269379</c:v>
                </c:pt>
                <c:pt idx="18745">
                  <c:v>-801.46136522293102</c:v>
                </c:pt>
                <c:pt idx="18746">
                  <c:v>-801.46106719970703</c:v>
                </c:pt>
                <c:pt idx="18747">
                  <c:v>-801.46100759506203</c:v>
                </c:pt>
                <c:pt idx="18748">
                  <c:v>-801.46118640899704</c:v>
                </c:pt>
                <c:pt idx="18749">
                  <c:v>-801.46136522293102</c:v>
                </c:pt>
                <c:pt idx="18750">
                  <c:v>-801.46148443222103</c:v>
                </c:pt>
                <c:pt idx="18751">
                  <c:v>-801.46130561828602</c:v>
                </c:pt>
                <c:pt idx="18752">
                  <c:v>-801.46088838577305</c:v>
                </c:pt>
                <c:pt idx="18753">
                  <c:v>-801.46017313003597</c:v>
                </c:pt>
                <c:pt idx="18754">
                  <c:v>-801.459279060364</c:v>
                </c:pt>
                <c:pt idx="18755">
                  <c:v>-801.45832538604805</c:v>
                </c:pt>
                <c:pt idx="18756">
                  <c:v>-801.45749092102096</c:v>
                </c:pt>
                <c:pt idx="18757">
                  <c:v>-801.45695447921798</c:v>
                </c:pt>
                <c:pt idx="18758">
                  <c:v>-801.45677566528298</c:v>
                </c:pt>
                <c:pt idx="18759">
                  <c:v>-801.45719289779697</c:v>
                </c:pt>
                <c:pt idx="18760">
                  <c:v>-801.45820617675804</c:v>
                </c:pt>
                <c:pt idx="18761">
                  <c:v>-801.45975589752197</c:v>
                </c:pt>
                <c:pt idx="18762">
                  <c:v>-801.461842060089</c:v>
                </c:pt>
                <c:pt idx="18763">
                  <c:v>-801.46428585052502</c:v>
                </c:pt>
                <c:pt idx="18764">
                  <c:v>-801.46690845489502</c:v>
                </c:pt>
                <c:pt idx="18765">
                  <c:v>-801.46929264068604</c:v>
                </c:pt>
                <c:pt idx="18766">
                  <c:v>-801.47137880325295</c:v>
                </c:pt>
                <c:pt idx="18767">
                  <c:v>-801.47292852401802</c:v>
                </c:pt>
                <c:pt idx="18768">
                  <c:v>-801.47394180297897</c:v>
                </c:pt>
                <c:pt idx="18769">
                  <c:v>-801.47453784942604</c:v>
                </c:pt>
                <c:pt idx="18770">
                  <c:v>-801.47483587265003</c:v>
                </c:pt>
                <c:pt idx="18771">
                  <c:v>-801.47501468658504</c:v>
                </c:pt>
                <c:pt idx="18772">
                  <c:v>-801.47525310516403</c:v>
                </c:pt>
                <c:pt idx="18773">
                  <c:v>-801.475610733032</c:v>
                </c:pt>
                <c:pt idx="18774">
                  <c:v>-801.47614717483498</c:v>
                </c:pt>
                <c:pt idx="18775">
                  <c:v>-801.47674322128296</c:v>
                </c:pt>
                <c:pt idx="18776">
                  <c:v>-801.47727966308605</c:v>
                </c:pt>
                <c:pt idx="18777">
                  <c:v>-801.47757768631004</c:v>
                </c:pt>
                <c:pt idx="18778">
                  <c:v>-801.47763729095504</c:v>
                </c:pt>
                <c:pt idx="18779">
                  <c:v>-801.47751808166504</c:v>
                </c:pt>
                <c:pt idx="18780">
                  <c:v>-801.47745847702004</c:v>
                </c:pt>
                <c:pt idx="18781">
                  <c:v>-801.47751808166504</c:v>
                </c:pt>
                <c:pt idx="18782">
                  <c:v>-801.47811412811302</c:v>
                </c:pt>
                <c:pt idx="18783">
                  <c:v>-801.47936582565296</c:v>
                </c:pt>
                <c:pt idx="18784">
                  <c:v>-801.48139238357601</c:v>
                </c:pt>
                <c:pt idx="18785">
                  <c:v>-801.48407459259101</c:v>
                </c:pt>
                <c:pt idx="18786">
                  <c:v>-801.48699522018501</c:v>
                </c:pt>
                <c:pt idx="18787">
                  <c:v>-801.489796638489</c:v>
                </c:pt>
                <c:pt idx="18788">
                  <c:v>-801.49206161499001</c:v>
                </c:pt>
                <c:pt idx="18789">
                  <c:v>-801.49349212646496</c:v>
                </c:pt>
                <c:pt idx="18790">
                  <c:v>-801.49390935897804</c:v>
                </c:pt>
                <c:pt idx="18791">
                  <c:v>-801.49319410324097</c:v>
                </c:pt>
                <c:pt idx="18792">
                  <c:v>-801.49146556854305</c:v>
                </c:pt>
                <c:pt idx="18793">
                  <c:v>-801.48872375488304</c:v>
                </c:pt>
                <c:pt idx="18794">
                  <c:v>-801.48538589477596</c:v>
                </c:pt>
                <c:pt idx="18795">
                  <c:v>-801.48175001144398</c:v>
                </c:pt>
                <c:pt idx="18796">
                  <c:v>-801.47811412811302</c:v>
                </c:pt>
                <c:pt idx="18797">
                  <c:v>-801.47465705871605</c:v>
                </c:pt>
                <c:pt idx="18798">
                  <c:v>-801.47155761718795</c:v>
                </c:pt>
                <c:pt idx="18799">
                  <c:v>-801.46875619888306</c:v>
                </c:pt>
                <c:pt idx="18800">
                  <c:v>-801.46637201309204</c:v>
                </c:pt>
                <c:pt idx="18801">
                  <c:v>-801.464464664459</c:v>
                </c:pt>
                <c:pt idx="18802">
                  <c:v>-801.46327257156395</c:v>
                </c:pt>
                <c:pt idx="18803">
                  <c:v>-801.46279573440597</c:v>
                </c:pt>
                <c:pt idx="18804">
                  <c:v>-801.46327257156395</c:v>
                </c:pt>
                <c:pt idx="18805">
                  <c:v>-801.46458387374901</c:v>
                </c:pt>
                <c:pt idx="18806">
                  <c:v>-801.46684885025002</c:v>
                </c:pt>
                <c:pt idx="18807">
                  <c:v>-801.46982908248901</c:v>
                </c:pt>
                <c:pt idx="18808">
                  <c:v>-801.47352457046497</c:v>
                </c:pt>
                <c:pt idx="18809">
                  <c:v>-801.47769689560005</c:v>
                </c:pt>
                <c:pt idx="18810">
                  <c:v>-801.48216724395797</c:v>
                </c:pt>
                <c:pt idx="18811">
                  <c:v>-801.48657798767101</c:v>
                </c:pt>
                <c:pt idx="18812">
                  <c:v>-801.49063110351597</c:v>
                </c:pt>
                <c:pt idx="18813">
                  <c:v>-801.49384975433395</c:v>
                </c:pt>
                <c:pt idx="18814">
                  <c:v>-801.49599552154598</c:v>
                </c:pt>
                <c:pt idx="18815">
                  <c:v>-801.49682998657204</c:v>
                </c:pt>
                <c:pt idx="18816">
                  <c:v>-801.49605512618996</c:v>
                </c:pt>
                <c:pt idx="18817">
                  <c:v>-801.49379014968895</c:v>
                </c:pt>
                <c:pt idx="18818">
                  <c:v>-801.49003505706798</c:v>
                </c:pt>
                <c:pt idx="18819">
                  <c:v>-801.48508787155197</c:v>
                </c:pt>
                <c:pt idx="18820">
                  <c:v>-801.47924661636398</c:v>
                </c:pt>
                <c:pt idx="18821">
                  <c:v>-801.47286891937301</c:v>
                </c:pt>
                <c:pt idx="18822">
                  <c:v>-801.46631240844704</c:v>
                </c:pt>
                <c:pt idx="18823">
                  <c:v>-801.45993471145698</c:v>
                </c:pt>
                <c:pt idx="18824">
                  <c:v>-801.45391464233398</c:v>
                </c:pt>
                <c:pt idx="18825">
                  <c:v>-801.44843101501499</c:v>
                </c:pt>
                <c:pt idx="18826">
                  <c:v>-801.44342422485397</c:v>
                </c:pt>
                <c:pt idx="18827">
                  <c:v>-801.43889427185104</c:v>
                </c:pt>
                <c:pt idx="18828">
                  <c:v>-801.43466234207199</c:v>
                </c:pt>
                <c:pt idx="18829">
                  <c:v>-801.43060922622703</c:v>
                </c:pt>
                <c:pt idx="18830">
                  <c:v>-801.42673492431697</c:v>
                </c:pt>
                <c:pt idx="18831">
                  <c:v>-801.42327785492</c:v>
                </c:pt>
                <c:pt idx="18832">
                  <c:v>-801.42035722732601</c:v>
                </c:pt>
                <c:pt idx="18833">
                  <c:v>-801.41821146011398</c:v>
                </c:pt>
                <c:pt idx="18834">
                  <c:v>-801.41701936721802</c:v>
                </c:pt>
                <c:pt idx="18835">
                  <c:v>-801.41690015792904</c:v>
                </c:pt>
                <c:pt idx="18836">
                  <c:v>-801.417734622956</c:v>
                </c:pt>
                <c:pt idx="18837">
                  <c:v>-801.41958236694404</c:v>
                </c:pt>
                <c:pt idx="18838">
                  <c:v>-801.42238378524803</c:v>
                </c:pt>
                <c:pt idx="18839">
                  <c:v>-801.426198482514</c:v>
                </c:pt>
                <c:pt idx="18840">
                  <c:v>-801.43102645874001</c:v>
                </c:pt>
                <c:pt idx="18841">
                  <c:v>-801.43674850463901</c:v>
                </c:pt>
                <c:pt idx="18842">
                  <c:v>-801.44318580627498</c:v>
                </c:pt>
                <c:pt idx="18843">
                  <c:v>-801.45027875900303</c:v>
                </c:pt>
                <c:pt idx="18844">
                  <c:v>-801.45802736282405</c:v>
                </c:pt>
                <c:pt idx="18845">
                  <c:v>-801.46643161773704</c:v>
                </c:pt>
                <c:pt idx="18846">
                  <c:v>-801.47543191909801</c:v>
                </c:pt>
                <c:pt idx="18847">
                  <c:v>-801.48455142974899</c:v>
                </c:pt>
                <c:pt idx="18848">
                  <c:v>-801.49319410324097</c:v>
                </c:pt>
                <c:pt idx="18849">
                  <c:v>-801.50088310241699</c:v>
                </c:pt>
                <c:pt idx="18850">
                  <c:v>-801.50720119476296</c:v>
                </c:pt>
                <c:pt idx="18851">
                  <c:v>-801.51196956634499</c:v>
                </c:pt>
                <c:pt idx="18852">
                  <c:v>-801.51524782180798</c:v>
                </c:pt>
                <c:pt idx="18853">
                  <c:v>-801.51703596115101</c:v>
                </c:pt>
                <c:pt idx="18854">
                  <c:v>-801.51745319366501</c:v>
                </c:pt>
                <c:pt idx="18855">
                  <c:v>-801.51691675186203</c:v>
                </c:pt>
                <c:pt idx="18856">
                  <c:v>-801.51578426361095</c:v>
                </c:pt>
                <c:pt idx="18857">
                  <c:v>-801.51453256607101</c:v>
                </c:pt>
                <c:pt idx="18858">
                  <c:v>-801.51357889175404</c:v>
                </c:pt>
                <c:pt idx="18859">
                  <c:v>-801.51304244995094</c:v>
                </c:pt>
                <c:pt idx="18860">
                  <c:v>-801.51298284530696</c:v>
                </c:pt>
                <c:pt idx="18861">
                  <c:v>-801.51345968246505</c:v>
                </c:pt>
                <c:pt idx="18862">
                  <c:v>-801.51441335678101</c:v>
                </c:pt>
                <c:pt idx="18863">
                  <c:v>-801.51566505432095</c:v>
                </c:pt>
                <c:pt idx="18864">
                  <c:v>-801.51715517044101</c:v>
                </c:pt>
                <c:pt idx="18865">
                  <c:v>-801.51858568191506</c:v>
                </c:pt>
                <c:pt idx="18866">
                  <c:v>-801.52001619339001</c:v>
                </c:pt>
                <c:pt idx="18867">
                  <c:v>-801.52144670486496</c:v>
                </c:pt>
                <c:pt idx="18868">
                  <c:v>-801.522877216339</c:v>
                </c:pt>
                <c:pt idx="18869">
                  <c:v>-801.52442693710304</c:v>
                </c:pt>
                <c:pt idx="18870">
                  <c:v>-801.52585744857799</c:v>
                </c:pt>
                <c:pt idx="18871">
                  <c:v>-801.52704954147396</c:v>
                </c:pt>
                <c:pt idx="18872">
                  <c:v>-801.52782440185604</c:v>
                </c:pt>
                <c:pt idx="18873">
                  <c:v>-801.52818202972401</c:v>
                </c:pt>
                <c:pt idx="18874">
                  <c:v>-801.52824163436901</c:v>
                </c:pt>
                <c:pt idx="18875">
                  <c:v>-801.52812242508003</c:v>
                </c:pt>
                <c:pt idx="18876">
                  <c:v>-801.52806282043503</c:v>
                </c:pt>
                <c:pt idx="18877">
                  <c:v>-801.52824163436901</c:v>
                </c:pt>
                <c:pt idx="18878">
                  <c:v>-801.52901649475098</c:v>
                </c:pt>
                <c:pt idx="18879">
                  <c:v>-801.53062582016003</c:v>
                </c:pt>
                <c:pt idx="18880">
                  <c:v>-801.53342723846504</c:v>
                </c:pt>
                <c:pt idx="18881">
                  <c:v>-801.53759956359897</c:v>
                </c:pt>
                <c:pt idx="18882">
                  <c:v>-801.54296398162899</c:v>
                </c:pt>
                <c:pt idx="18883">
                  <c:v>-801.54904365539596</c:v>
                </c:pt>
                <c:pt idx="18884">
                  <c:v>-801.55518293380806</c:v>
                </c:pt>
                <c:pt idx="18885">
                  <c:v>-801.56096458435104</c:v>
                </c:pt>
                <c:pt idx="18886">
                  <c:v>-801.56579256057796</c:v>
                </c:pt>
                <c:pt idx="18887">
                  <c:v>-801.56942844390903</c:v>
                </c:pt>
                <c:pt idx="18888">
                  <c:v>-801.57169342041004</c:v>
                </c:pt>
                <c:pt idx="18889">
                  <c:v>-801.57252788543701</c:v>
                </c:pt>
                <c:pt idx="18890">
                  <c:v>-801.57199144363403</c:v>
                </c:pt>
                <c:pt idx="18891">
                  <c:v>-801.57056093215999</c:v>
                </c:pt>
                <c:pt idx="18892">
                  <c:v>-801.56865358352695</c:v>
                </c:pt>
                <c:pt idx="18893">
                  <c:v>-801.56686544418403</c:v>
                </c:pt>
                <c:pt idx="18894">
                  <c:v>-801.56555414199897</c:v>
                </c:pt>
                <c:pt idx="18895">
                  <c:v>-801.564719676972</c:v>
                </c:pt>
                <c:pt idx="18896">
                  <c:v>-801.56430244445801</c:v>
                </c:pt>
                <c:pt idx="18897">
                  <c:v>-801.56412363052402</c:v>
                </c:pt>
                <c:pt idx="18898">
                  <c:v>-801.56400442123402</c:v>
                </c:pt>
                <c:pt idx="18899">
                  <c:v>-801.56364679336605</c:v>
                </c:pt>
                <c:pt idx="18900">
                  <c:v>-801.56311035156295</c:v>
                </c:pt>
                <c:pt idx="18901">
                  <c:v>-801.56215667724598</c:v>
                </c:pt>
                <c:pt idx="18902">
                  <c:v>-801.56078577041603</c:v>
                </c:pt>
                <c:pt idx="18903">
                  <c:v>-801.558938026428</c:v>
                </c:pt>
                <c:pt idx="18904">
                  <c:v>-801.556494235993</c:v>
                </c:pt>
                <c:pt idx="18905">
                  <c:v>-801.55357360839901</c:v>
                </c:pt>
                <c:pt idx="18906">
                  <c:v>-801.55035495758102</c:v>
                </c:pt>
                <c:pt idx="18907">
                  <c:v>-801.54701709747303</c:v>
                </c:pt>
                <c:pt idx="18908">
                  <c:v>-801.54350042343196</c:v>
                </c:pt>
                <c:pt idx="18909">
                  <c:v>-801.539745330811</c:v>
                </c:pt>
                <c:pt idx="18910">
                  <c:v>-801.53557300567604</c:v>
                </c:pt>
                <c:pt idx="18911">
                  <c:v>-801.531162261963</c:v>
                </c:pt>
                <c:pt idx="18912">
                  <c:v>-801.52675151824997</c:v>
                </c:pt>
                <c:pt idx="18913">
                  <c:v>-801.52263879776001</c:v>
                </c:pt>
                <c:pt idx="18914">
                  <c:v>-801.51912212371803</c:v>
                </c:pt>
                <c:pt idx="18915">
                  <c:v>-801.51626110076904</c:v>
                </c:pt>
                <c:pt idx="18916">
                  <c:v>-801.51411533355702</c:v>
                </c:pt>
                <c:pt idx="18917">
                  <c:v>-801.51274442672798</c:v>
                </c:pt>
                <c:pt idx="18918">
                  <c:v>-801.51202917098999</c:v>
                </c:pt>
                <c:pt idx="18919">
                  <c:v>-801.51208877563499</c:v>
                </c:pt>
                <c:pt idx="18920">
                  <c:v>-801.51268482208297</c:v>
                </c:pt>
                <c:pt idx="18921">
                  <c:v>-801.51363849639904</c:v>
                </c:pt>
                <c:pt idx="18922">
                  <c:v>-801.51465177535999</c:v>
                </c:pt>
                <c:pt idx="18923">
                  <c:v>-801.51542663574196</c:v>
                </c:pt>
                <c:pt idx="18924">
                  <c:v>-801.51572465896595</c:v>
                </c:pt>
                <c:pt idx="18925">
                  <c:v>-801.51542663574196</c:v>
                </c:pt>
                <c:pt idx="18926">
                  <c:v>-801.51453256607101</c:v>
                </c:pt>
                <c:pt idx="18927">
                  <c:v>-801.51322126388595</c:v>
                </c:pt>
                <c:pt idx="18928">
                  <c:v>-801.51155233383201</c:v>
                </c:pt>
                <c:pt idx="18929">
                  <c:v>-801.50976419448898</c:v>
                </c:pt>
                <c:pt idx="18930">
                  <c:v>-801.50785684585605</c:v>
                </c:pt>
                <c:pt idx="18931">
                  <c:v>-801.50588989257801</c:v>
                </c:pt>
                <c:pt idx="18932">
                  <c:v>-801.50422096252498</c:v>
                </c:pt>
                <c:pt idx="18933">
                  <c:v>-801.50302886962902</c:v>
                </c:pt>
                <c:pt idx="18934">
                  <c:v>-801.50261163711605</c:v>
                </c:pt>
                <c:pt idx="18935">
                  <c:v>-801.50296926498402</c:v>
                </c:pt>
                <c:pt idx="18936">
                  <c:v>-801.50410175323498</c:v>
                </c:pt>
                <c:pt idx="18937">
                  <c:v>-801.50588989257801</c:v>
                </c:pt>
                <c:pt idx="18938">
                  <c:v>-801.50833368301403</c:v>
                </c:pt>
                <c:pt idx="18939">
                  <c:v>-801.51161193847702</c:v>
                </c:pt>
                <c:pt idx="18940">
                  <c:v>-801.51548624038696</c:v>
                </c:pt>
                <c:pt idx="18941">
                  <c:v>-801.51983737945602</c:v>
                </c:pt>
                <c:pt idx="18942">
                  <c:v>-801.52424812316895</c:v>
                </c:pt>
                <c:pt idx="18943">
                  <c:v>-801.528480052948</c:v>
                </c:pt>
                <c:pt idx="18944">
                  <c:v>-801.53217554092396</c:v>
                </c:pt>
                <c:pt idx="18945">
                  <c:v>-801.53527498245296</c:v>
                </c:pt>
                <c:pt idx="18946">
                  <c:v>-801.53759956359897</c:v>
                </c:pt>
                <c:pt idx="18947">
                  <c:v>-801.53914928436302</c:v>
                </c:pt>
                <c:pt idx="18948">
                  <c:v>-801.539804935456</c:v>
                </c:pt>
                <c:pt idx="18949">
                  <c:v>-801.539745330811</c:v>
                </c:pt>
                <c:pt idx="18950">
                  <c:v>-801.53914928436302</c:v>
                </c:pt>
                <c:pt idx="18951">
                  <c:v>-801.53819561004696</c:v>
                </c:pt>
                <c:pt idx="18952">
                  <c:v>-801.53718233108498</c:v>
                </c:pt>
                <c:pt idx="18953">
                  <c:v>-801.53628826141403</c:v>
                </c:pt>
                <c:pt idx="18954">
                  <c:v>-801.53545379638695</c:v>
                </c:pt>
                <c:pt idx="18955">
                  <c:v>-801.53455972671497</c:v>
                </c:pt>
                <c:pt idx="18956">
                  <c:v>-801.53348684310902</c:v>
                </c:pt>
                <c:pt idx="18957">
                  <c:v>-801.53217554092396</c:v>
                </c:pt>
                <c:pt idx="18958">
                  <c:v>-801.53074502945003</c:v>
                </c:pt>
                <c:pt idx="18959">
                  <c:v>-801.52925491332996</c:v>
                </c:pt>
                <c:pt idx="18960">
                  <c:v>-801.52782440185604</c:v>
                </c:pt>
                <c:pt idx="18961">
                  <c:v>-801.52627468109199</c:v>
                </c:pt>
                <c:pt idx="18962">
                  <c:v>-801.52478456497204</c:v>
                </c:pt>
                <c:pt idx="18963">
                  <c:v>-801.52329444885299</c:v>
                </c:pt>
                <c:pt idx="18964">
                  <c:v>-801.52186393737804</c:v>
                </c:pt>
                <c:pt idx="18965">
                  <c:v>-801.52067184448299</c:v>
                </c:pt>
                <c:pt idx="18966">
                  <c:v>-801.51959896087703</c:v>
                </c:pt>
                <c:pt idx="18967">
                  <c:v>-801.51870489120495</c:v>
                </c:pt>
                <c:pt idx="18968">
                  <c:v>-801.51793003082298</c:v>
                </c:pt>
                <c:pt idx="18969">
                  <c:v>-801.51727437973</c:v>
                </c:pt>
                <c:pt idx="18970">
                  <c:v>-801.51703596115101</c:v>
                </c:pt>
                <c:pt idx="18971">
                  <c:v>-801.51739358902</c:v>
                </c:pt>
                <c:pt idx="18972">
                  <c:v>-801.51840686798096</c:v>
                </c:pt>
                <c:pt idx="18973">
                  <c:v>-801.52025461196899</c:v>
                </c:pt>
                <c:pt idx="18974">
                  <c:v>-801.522936820984</c:v>
                </c:pt>
                <c:pt idx="18975">
                  <c:v>-801.52621507644699</c:v>
                </c:pt>
                <c:pt idx="18976">
                  <c:v>-801.52955293655396</c:v>
                </c:pt>
                <c:pt idx="18977">
                  <c:v>-801.53241395950295</c:v>
                </c:pt>
                <c:pt idx="18978">
                  <c:v>-801.534202098847</c:v>
                </c:pt>
                <c:pt idx="18979">
                  <c:v>-801.53455972671497</c:v>
                </c:pt>
                <c:pt idx="18980">
                  <c:v>-801.53324842453003</c:v>
                </c:pt>
                <c:pt idx="18981">
                  <c:v>-801.53002977371204</c:v>
                </c:pt>
                <c:pt idx="18982">
                  <c:v>-801.52502298355103</c:v>
                </c:pt>
                <c:pt idx="18983">
                  <c:v>-801.51858568191506</c:v>
                </c:pt>
                <c:pt idx="18984">
                  <c:v>-801.51119470596302</c:v>
                </c:pt>
                <c:pt idx="18985">
                  <c:v>-801.503684520722</c:v>
                </c:pt>
                <c:pt idx="18986">
                  <c:v>-801.49665117263805</c:v>
                </c:pt>
                <c:pt idx="18987">
                  <c:v>-801.49080991744995</c:v>
                </c:pt>
                <c:pt idx="18988">
                  <c:v>-801.48645877838203</c:v>
                </c:pt>
                <c:pt idx="18989">
                  <c:v>-801.48377656936702</c:v>
                </c:pt>
                <c:pt idx="18990">
                  <c:v>-801.48276329040505</c:v>
                </c:pt>
                <c:pt idx="18991">
                  <c:v>-801.48329973220802</c:v>
                </c:pt>
                <c:pt idx="18992">
                  <c:v>-801.48502826690697</c:v>
                </c:pt>
                <c:pt idx="18993">
                  <c:v>-801.48753166198799</c:v>
                </c:pt>
                <c:pt idx="18994">
                  <c:v>-801.49021387100197</c:v>
                </c:pt>
                <c:pt idx="18995">
                  <c:v>-801.49289608001698</c:v>
                </c:pt>
                <c:pt idx="18996">
                  <c:v>-801.49533987045299</c:v>
                </c:pt>
                <c:pt idx="18997">
                  <c:v>-801.49766445159901</c:v>
                </c:pt>
                <c:pt idx="18998">
                  <c:v>-801.49986982345604</c:v>
                </c:pt>
                <c:pt idx="18999">
                  <c:v>-801.50195598602295</c:v>
                </c:pt>
                <c:pt idx="19000">
                  <c:v>-801.50404214858997</c:v>
                </c:pt>
                <c:pt idx="19001">
                  <c:v>-801.506128311157</c:v>
                </c:pt>
                <c:pt idx="19002">
                  <c:v>-801.50833368301403</c:v>
                </c:pt>
                <c:pt idx="19003">
                  <c:v>-801.51077747345005</c:v>
                </c:pt>
                <c:pt idx="19004">
                  <c:v>-801.51328086853005</c:v>
                </c:pt>
                <c:pt idx="19005">
                  <c:v>-801.51590347290096</c:v>
                </c:pt>
                <c:pt idx="19006">
                  <c:v>-801.51828765869197</c:v>
                </c:pt>
                <c:pt idx="19007">
                  <c:v>-801.52049303054798</c:v>
                </c:pt>
                <c:pt idx="19008">
                  <c:v>-801.52240037918102</c:v>
                </c:pt>
                <c:pt idx="19009">
                  <c:v>-801.52389049530098</c:v>
                </c:pt>
                <c:pt idx="19010">
                  <c:v>-801.52496337890602</c:v>
                </c:pt>
                <c:pt idx="19011">
                  <c:v>-801.525499820709</c:v>
                </c:pt>
                <c:pt idx="19012">
                  <c:v>-801.52532100677502</c:v>
                </c:pt>
                <c:pt idx="19013">
                  <c:v>-801.52436733245895</c:v>
                </c:pt>
                <c:pt idx="19014">
                  <c:v>-801.52251958847103</c:v>
                </c:pt>
                <c:pt idx="19015">
                  <c:v>-801.51977777481102</c:v>
                </c:pt>
                <c:pt idx="19016">
                  <c:v>-801.51614189147995</c:v>
                </c:pt>
                <c:pt idx="19017">
                  <c:v>-801.511790752411</c:v>
                </c:pt>
                <c:pt idx="19018">
                  <c:v>-801.50702238082897</c:v>
                </c:pt>
                <c:pt idx="19019">
                  <c:v>-801.50231361389206</c:v>
                </c:pt>
                <c:pt idx="19020">
                  <c:v>-801.49820089340199</c:v>
                </c:pt>
                <c:pt idx="19021">
                  <c:v>-801.494982242584</c:v>
                </c:pt>
                <c:pt idx="19022">
                  <c:v>-801.49295568466198</c:v>
                </c:pt>
                <c:pt idx="19023">
                  <c:v>-801.49206161499001</c:v>
                </c:pt>
                <c:pt idx="19024">
                  <c:v>-801.492359638214</c:v>
                </c:pt>
                <c:pt idx="19025">
                  <c:v>-801.49373054504395</c:v>
                </c:pt>
                <c:pt idx="19026">
                  <c:v>-801.49581670761097</c:v>
                </c:pt>
                <c:pt idx="19027">
                  <c:v>-801.49814128875801</c:v>
                </c:pt>
                <c:pt idx="19028">
                  <c:v>-801.50034666061401</c:v>
                </c:pt>
                <c:pt idx="19029">
                  <c:v>-801.50183677673397</c:v>
                </c:pt>
                <c:pt idx="19030">
                  <c:v>-801.50243282318104</c:v>
                </c:pt>
                <c:pt idx="19031">
                  <c:v>-801.50219440460205</c:v>
                </c:pt>
                <c:pt idx="19032">
                  <c:v>-801.50130033493099</c:v>
                </c:pt>
                <c:pt idx="19033">
                  <c:v>-801.49981021881104</c:v>
                </c:pt>
                <c:pt idx="19034">
                  <c:v>-801.49784326553402</c:v>
                </c:pt>
                <c:pt idx="19035">
                  <c:v>-801.49557828903198</c:v>
                </c:pt>
                <c:pt idx="19036">
                  <c:v>-801.49307489395198</c:v>
                </c:pt>
                <c:pt idx="19037">
                  <c:v>-801.49033308029198</c:v>
                </c:pt>
                <c:pt idx="19038">
                  <c:v>-801.48753166198799</c:v>
                </c:pt>
                <c:pt idx="19039">
                  <c:v>-801.48455142974899</c:v>
                </c:pt>
                <c:pt idx="19040">
                  <c:v>-801.481273174286</c:v>
                </c:pt>
                <c:pt idx="19041">
                  <c:v>-801.47763729095504</c:v>
                </c:pt>
                <c:pt idx="19042">
                  <c:v>-801.47376298904396</c:v>
                </c:pt>
                <c:pt idx="19043">
                  <c:v>-801.46994829177902</c:v>
                </c:pt>
                <c:pt idx="19044">
                  <c:v>-801.46661043167103</c:v>
                </c:pt>
                <c:pt idx="19045">
                  <c:v>-801.46416664123603</c:v>
                </c:pt>
                <c:pt idx="19046">
                  <c:v>-801.46279573440597</c:v>
                </c:pt>
                <c:pt idx="19047">
                  <c:v>-801.46267652511597</c:v>
                </c:pt>
                <c:pt idx="19048">
                  <c:v>-801.46386861801204</c:v>
                </c:pt>
                <c:pt idx="19049">
                  <c:v>-801.46625280380294</c:v>
                </c:pt>
                <c:pt idx="19050">
                  <c:v>-801.46965026855503</c:v>
                </c:pt>
                <c:pt idx="19051">
                  <c:v>-801.47364377975498</c:v>
                </c:pt>
                <c:pt idx="19052">
                  <c:v>-801.47787570953403</c:v>
                </c:pt>
                <c:pt idx="19053">
                  <c:v>-801.48192882537899</c:v>
                </c:pt>
                <c:pt idx="19054">
                  <c:v>-801.48556470870994</c:v>
                </c:pt>
                <c:pt idx="19055">
                  <c:v>-801.48866415023804</c:v>
                </c:pt>
                <c:pt idx="19056">
                  <c:v>-801.49134635925304</c:v>
                </c:pt>
                <c:pt idx="19057">
                  <c:v>-801.49373054504395</c:v>
                </c:pt>
                <c:pt idx="19058">
                  <c:v>-801.49593591690098</c:v>
                </c:pt>
                <c:pt idx="19059">
                  <c:v>-801.498081684113</c:v>
                </c:pt>
                <c:pt idx="19060">
                  <c:v>-801.50028705596901</c:v>
                </c:pt>
                <c:pt idx="19061">
                  <c:v>-801.50237321853695</c:v>
                </c:pt>
                <c:pt idx="19062">
                  <c:v>-801.50416135787998</c:v>
                </c:pt>
                <c:pt idx="19063">
                  <c:v>-801.50541305542004</c:v>
                </c:pt>
                <c:pt idx="19064">
                  <c:v>-801.50594949722301</c:v>
                </c:pt>
                <c:pt idx="19065">
                  <c:v>-801.50571107864403</c:v>
                </c:pt>
                <c:pt idx="19066">
                  <c:v>-801.50469779968296</c:v>
                </c:pt>
                <c:pt idx="19067">
                  <c:v>-801.50308847427402</c:v>
                </c:pt>
                <c:pt idx="19068">
                  <c:v>-801.50112152099598</c:v>
                </c:pt>
                <c:pt idx="19069">
                  <c:v>-801.49915456771896</c:v>
                </c:pt>
                <c:pt idx="19070">
                  <c:v>-801.49754524231003</c:v>
                </c:pt>
                <c:pt idx="19071">
                  <c:v>-801.49647235870395</c:v>
                </c:pt>
                <c:pt idx="19072">
                  <c:v>-801.49611473083496</c:v>
                </c:pt>
                <c:pt idx="19073">
                  <c:v>-801.49605512618996</c:v>
                </c:pt>
                <c:pt idx="19074">
                  <c:v>-801.49617433547996</c:v>
                </c:pt>
                <c:pt idx="19075">
                  <c:v>-801.49623394012497</c:v>
                </c:pt>
                <c:pt idx="19076">
                  <c:v>-801.49593591690098</c:v>
                </c:pt>
                <c:pt idx="19077">
                  <c:v>-801.49510145187401</c:v>
                </c:pt>
                <c:pt idx="19078">
                  <c:v>-801.49355173110996</c:v>
                </c:pt>
                <c:pt idx="19079">
                  <c:v>-801.49128675460804</c:v>
                </c:pt>
                <c:pt idx="19080">
                  <c:v>-801.48854494094905</c:v>
                </c:pt>
                <c:pt idx="19081">
                  <c:v>-801.48580312728905</c:v>
                </c:pt>
                <c:pt idx="19082">
                  <c:v>-801.48359775543202</c:v>
                </c:pt>
                <c:pt idx="19083">
                  <c:v>-801.48222684860298</c:v>
                </c:pt>
                <c:pt idx="19084">
                  <c:v>-801.48180961608898</c:v>
                </c:pt>
                <c:pt idx="19085">
                  <c:v>-801.48228645324696</c:v>
                </c:pt>
                <c:pt idx="19086">
                  <c:v>-801.48341894149803</c:v>
                </c:pt>
                <c:pt idx="19087">
                  <c:v>-801.48520708084095</c:v>
                </c:pt>
                <c:pt idx="19088">
                  <c:v>-801.48741245269798</c:v>
                </c:pt>
                <c:pt idx="19089">
                  <c:v>-801.48955821991001</c:v>
                </c:pt>
                <c:pt idx="19090">
                  <c:v>-801.49134635925304</c:v>
                </c:pt>
                <c:pt idx="19091">
                  <c:v>-801.49224042892502</c:v>
                </c:pt>
                <c:pt idx="19092">
                  <c:v>-801.49218082428001</c:v>
                </c:pt>
                <c:pt idx="19093">
                  <c:v>-801.49122714996395</c:v>
                </c:pt>
                <c:pt idx="19094">
                  <c:v>-801.48967742919899</c:v>
                </c:pt>
                <c:pt idx="19095">
                  <c:v>-801.48777008056697</c:v>
                </c:pt>
                <c:pt idx="19096">
                  <c:v>-801.48586273193405</c:v>
                </c:pt>
                <c:pt idx="19097">
                  <c:v>-801.48419380188</c:v>
                </c:pt>
                <c:pt idx="19098">
                  <c:v>-801.48306131362904</c:v>
                </c:pt>
                <c:pt idx="19099">
                  <c:v>-801.48246526718196</c:v>
                </c:pt>
                <c:pt idx="19100">
                  <c:v>-801.48258447647095</c:v>
                </c:pt>
                <c:pt idx="19101">
                  <c:v>-801.48329973220802</c:v>
                </c:pt>
                <c:pt idx="19102">
                  <c:v>-801.48443222045898</c:v>
                </c:pt>
                <c:pt idx="19103">
                  <c:v>-801.48568391799904</c:v>
                </c:pt>
                <c:pt idx="19104">
                  <c:v>-801.48669719696102</c:v>
                </c:pt>
                <c:pt idx="19105">
                  <c:v>-801.48711442947399</c:v>
                </c:pt>
                <c:pt idx="19106">
                  <c:v>-801.486756801605</c:v>
                </c:pt>
                <c:pt idx="19107">
                  <c:v>-801.48538589477596</c:v>
                </c:pt>
                <c:pt idx="19108">
                  <c:v>-801.48312091827404</c:v>
                </c:pt>
                <c:pt idx="19109">
                  <c:v>-801.48008108139095</c:v>
                </c:pt>
                <c:pt idx="19110">
                  <c:v>-801.47662401199398</c:v>
                </c:pt>
                <c:pt idx="19111">
                  <c:v>-801.47286891937301</c:v>
                </c:pt>
                <c:pt idx="19112">
                  <c:v>-801.46923303604103</c:v>
                </c:pt>
                <c:pt idx="19113">
                  <c:v>-801.46589517593395</c:v>
                </c:pt>
                <c:pt idx="19114">
                  <c:v>-801.46327257156395</c:v>
                </c:pt>
                <c:pt idx="19115">
                  <c:v>-801.46154403686501</c:v>
                </c:pt>
                <c:pt idx="19116">
                  <c:v>-801.46088838577305</c:v>
                </c:pt>
                <c:pt idx="19117">
                  <c:v>-801.46130561828602</c:v>
                </c:pt>
                <c:pt idx="19118">
                  <c:v>-801.46255731582698</c:v>
                </c:pt>
                <c:pt idx="19119">
                  <c:v>-801.464524269104</c:v>
                </c:pt>
                <c:pt idx="19120">
                  <c:v>-801.46684885025002</c:v>
                </c:pt>
                <c:pt idx="19121">
                  <c:v>-801.46935224533104</c:v>
                </c:pt>
                <c:pt idx="19122">
                  <c:v>-801.47191524505604</c:v>
                </c:pt>
                <c:pt idx="19123">
                  <c:v>-801.47423982620296</c:v>
                </c:pt>
                <c:pt idx="19124">
                  <c:v>-801.47614717483498</c:v>
                </c:pt>
                <c:pt idx="19125">
                  <c:v>-801.47745847702004</c:v>
                </c:pt>
                <c:pt idx="19126">
                  <c:v>-801.47823333740303</c:v>
                </c:pt>
                <c:pt idx="19127">
                  <c:v>-801.47841215133701</c:v>
                </c:pt>
                <c:pt idx="19128">
                  <c:v>-801.47799491882301</c:v>
                </c:pt>
                <c:pt idx="19129">
                  <c:v>-801.47698163986195</c:v>
                </c:pt>
                <c:pt idx="19130">
                  <c:v>-801.47543191909801</c:v>
                </c:pt>
                <c:pt idx="19131">
                  <c:v>-801.47346496582099</c:v>
                </c:pt>
                <c:pt idx="19132">
                  <c:v>-801.47131919860897</c:v>
                </c:pt>
                <c:pt idx="19133">
                  <c:v>-801.46911382675205</c:v>
                </c:pt>
                <c:pt idx="19134">
                  <c:v>-801.46696805954002</c:v>
                </c:pt>
                <c:pt idx="19135">
                  <c:v>-801.46500110626198</c:v>
                </c:pt>
                <c:pt idx="19136">
                  <c:v>-801.46321296691895</c:v>
                </c:pt>
                <c:pt idx="19137">
                  <c:v>-801.46154403686501</c:v>
                </c:pt>
                <c:pt idx="19138">
                  <c:v>-801.45999431610096</c:v>
                </c:pt>
                <c:pt idx="19139">
                  <c:v>-801.45850419998203</c:v>
                </c:pt>
                <c:pt idx="19140">
                  <c:v>-801.45683526992798</c:v>
                </c:pt>
                <c:pt idx="19141">
                  <c:v>-801.45498752594006</c:v>
                </c:pt>
                <c:pt idx="19142">
                  <c:v>-801.45278215408302</c:v>
                </c:pt>
                <c:pt idx="19143">
                  <c:v>-801.45021915435802</c:v>
                </c:pt>
                <c:pt idx="19144">
                  <c:v>-801.44735813140903</c:v>
                </c:pt>
                <c:pt idx="19145">
                  <c:v>-801.44443750381504</c:v>
                </c:pt>
                <c:pt idx="19146">
                  <c:v>-801.44151687622104</c:v>
                </c:pt>
                <c:pt idx="19147">
                  <c:v>-801.43889427185104</c:v>
                </c:pt>
                <c:pt idx="19148">
                  <c:v>-801.43668889999401</c:v>
                </c:pt>
                <c:pt idx="19149">
                  <c:v>-801.43501996993996</c:v>
                </c:pt>
                <c:pt idx="19150">
                  <c:v>-801.43382787704502</c:v>
                </c:pt>
                <c:pt idx="19151">
                  <c:v>-801.43305301666305</c:v>
                </c:pt>
                <c:pt idx="19152">
                  <c:v>-801.43287420272804</c:v>
                </c:pt>
                <c:pt idx="19153">
                  <c:v>-801.43341064453102</c:v>
                </c:pt>
                <c:pt idx="19154">
                  <c:v>-801.43472194671699</c:v>
                </c:pt>
                <c:pt idx="19155">
                  <c:v>-801.43680810928402</c:v>
                </c:pt>
                <c:pt idx="19156">
                  <c:v>-801.43943071365402</c:v>
                </c:pt>
                <c:pt idx="19157">
                  <c:v>-801.44241094589302</c:v>
                </c:pt>
                <c:pt idx="19158">
                  <c:v>-801.44545078277599</c:v>
                </c:pt>
                <c:pt idx="19159">
                  <c:v>-801.44831180572498</c:v>
                </c:pt>
                <c:pt idx="19160">
                  <c:v>-801.45081520080601</c:v>
                </c:pt>
                <c:pt idx="19161">
                  <c:v>-801.45248413085994</c:v>
                </c:pt>
                <c:pt idx="19162">
                  <c:v>-801.45302057266304</c:v>
                </c:pt>
                <c:pt idx="19163">
                  <c:v>-801.45182847976696</c:v>
                </c:pt>
                <c:pt idx="19164">
                  <c:v>-801.44878864288398</c:v>
                </c:pt>
                <c:pt idx="19165">
                  <c:v>-801.44402027130104</c:v>
                </c:pt>
                <c:pt idx="19166">
                  <c:v>-801.43776178359997</c:v>
                </c:pt>
                <c:pt idx="19167">
                  <c:v>-801.43054962158203</c:v>
                </c:pt>
                <c:pt idx="19168">
                  <c:v>-801.42297983169601</c:v>
                </c:pt>
                <c:pt idx="19169">
                  <c:v>-801.41546964645397</c:v>
                </c:pt>
                <c:pt idx="19170">
                  <c:v>-801.40849590301502</c:v>
                </c:pt>
                <c:pt idx="19171">
                  <c:v>-801.40253543853805</c:v>
                </c:pt>
                <c:pt idx="19172">
                  <c:v>-801.39806509018001</c:v>
                </c:pt>
                <c:pt idx="19173">
                  <c:v>-801.39550209045399</c:v>
                </c:pt>
                <c:pt idx="19174">
                  <c:v>-801.39496564865101</c:v>
                </c:pt>
                <c:pt idx="19175">
                  <c:v>-801.39633655548096</c:v>
                </c:pt>
                <c:pt idx="19176">
                  <c:v>-801.39949560165405</c:v>
                </c:pt>
                <c:pt idx="19177">
                  <c:v>-801.403906345368</c:v>
                </c:pt>
                <c:pt idx="19178">
                  <c:v>-801.40921115875301</c:v>
                </c:pt>
                <c:pt idx="19179">
                  <c:v>-801.41487360000599</c:v>
                </c:pt>
                <c:pt idx="19180">
                  <c:v>-801.42029762268101</c:v>
                </c:pt>
                <c:pt idx="19181">
                  <c:v>-801.42482757568405</c:v>
                </c:pt>
                <c:pt idx="19182">
                  <c:v>-801.42810583114601</c:v>
                </c:pt>
                <c:pt idx="19183">
                  <c:v>-801.42983436584495</c:v>
                </c:pt>
                <c:pt idx="19184">
                  <c:v>-801.42995357513405</c:v>
                </c:pt>
                <c:pt idx="19185">
                  <c:v>-801.428761482239</c:v>
                </c:pt>
                <c:pt idx="19186">
                  <c:v>-801.42673492431697</c:v>
                </c:pt>
                <c:pt idx="19187">
                  <c:v>-801.42441034317005</c:v>
                </c:pt>
                <c:pt idx="19188">
                  <c:v>-801.42256259918202</c:v>
                </c:pt>
                <c:pt idx="19189">
                  <c:v>-801.42166852951095</c:v>
                </c:pt>
                <c:pt idx="19190">
                  <c:v>-801.42220497131404</c:v>
                </c:pt>
                <c:pt idx="19191">
                  <c:v>-801.42417192459095</c:v>
                </c:pt>
                <c:pt idx="19192">
                  <c:v>-801.42727136611995</c:v>
                </c:pt>
                <c:pt idx="19193">
                  <c:v>-801.43096685409603</c:v>
                </c:pt>
                <c:pt idx="19194">
                  <c:v>-801.434423923493</c:v>
                </c:pt>
                <c:pt idx="19195">
                  <c:v>-801.43668889999401</c:v>
                </c:pt>
                <c:pt idx="19196">
                  <c:v>-801.437046527863</c:v>
                </c:pt>
                <c:pt idx="19197">
                  <c:v>-801.43501996993996</c:v>
                </c:pt>
                <c:pt idx="19198">
                  <c:v>-801.43043041229305</c:v>
                </c:pt>
                <c:pt idx="19199">
                  <c:v>-801.42339706420898</c:v>
                </c:pt>
                <c:pt idx="19200">
                  <c:v>-801.41427755355903</c:v>
                </c:pt>
                <c:pt idx="19201">
                  <c:v>-801.403846740723</c:v>
                </c:pt>
                <c:pt idx="19202">
                  <c:v>-801.39305830001899</c:v>
                </c:pt>
                <c:pt idx="19203">
                  <c:v>-801.38304471969604</c:v>
                </c:pt>
                <c:pt idx="19204">
                  <c:v>-801.37470006942794</c:v>
                </c:pt>
                <c:pt idx="19205">
                  <c:v>-801.36862039566097</c:v>
                </c:pt>
                <c:pt idx="19206">
                  <c:v>-801.365163326264</c:v>
                </c:pt>
                <c:pt idx="19207">
                  <c:v>-801.36409044265804</c:v>
                </c:pt>
                <c:pt idx="19208">
                  <c:v>-801.365163326264</c:v>
                </c:pt>
                <c:pt idx="19209">
                  <c:v>-801.367785930634</c:v>
                </c:pt>
                <c:pt idx="19210">
                  <c:v>-801.37124300003097</c:v>
                </c:pt>
                <c:pt idx="19211">
                  <c:v>-801.37493848800705</c:v>
                </c:pt>
                <c:pt idx="19212">
                  <c:v>-801.37815713882503</c:v>
                </c:pt>
                <c:pt idx="19213">
                  <c:v>-801.38054132461605</c:v>
                </c:pt>
                <c:pt idx="19214">
                  <c:v>-801.38203144073498</c:v>
                </c:pt>
                <c:pt idx="19215">
                  <c:v>-801.38280630111694</c:v>
                </c:pt>
                <c:pt idx="19216">
                  <c:v>-801.38334274292004</c:v>
                </c:pt>
                <c:pt idx="19217">
                  <c:v>-801.38393878936802</c:v>
                </c:pt>
                <c:pt idx="19218">
                  <c:v>-801.38501167297397</c:v>
                </c:pt>
                <c:pt idx="19219">
                  <c:v>-801.38679981231701</c:v>
                </c:pt>
                <c:pt idx="19220">
                  <c:v>-801.38930320739803</c:v>
                </c:pt>
                <c:pt idx="19221">
                  <c:v>-801.39234304428101</c:v>
                </c:pt>
                <c:pt idx="19222">
                  <c:v>-801.395680904389</c:v>
                </c:pt>
                <c:pt idx="19223">
                  <c:v>-801.39895915985096</c:v>
                </c:pt>
                <c:pt idx="19224">
                  <c:v>-801.40182018280098</c:v>
                </c:pt>
                <c:pt idx="19225">
                  <c:v>-801.40402555465698</c:v>
                </c:pt>
                <c:pt idx="19226">
                  <c:v>-801.40545606613205</c:v>
                </c:pt>
                <c:pt idx="19227">
                  <c:v>-801.40617132186901</c:v>
                </c:pt>
                <c:pt idx="19228">
                  <c:v>-801.406350135803</c:v>
                </c:pt>
                <c:pt idx="19229">
                  <c:v>-801.40623092651401</c:v>
                </c:pt>
                <c:pt idx="19230">
                  <c:v>-801.40587329864502</c:v>
                </c:pt>
                <c:pt idx="19231">
                  <c:v>-801.40557527542103</c:v>
                </c:pt>
                <c:pt idx="19232">
                  <c:v>-801.40521764755294</c:v>
                </c:pt>
                <c:pt idx="19233">
                  <c:v>-801.40503883361805</c:v>
                </c:pt>
                <c:pt idx="19234">
                  <c:v>-801.40497922897396</c:v>
                </c:pt>
                <c:pt idx="19235">
                  <c:v>-801.40497922897396</c:v>
                </c:pt>
                <c:pt idx="19236">
                  <c:v>-801.40509843826305</c:v>
                </c:pt>
                <c:pt idx="19237">
                  <c:v>-801.40545606613205</c:v>
                </c:pt>
                <c:pt idx="19238">
                  <c:v>-801.40623092651401</c:v>
                </c:pt>
                <c:pt idx="19239">
                  <c:v>-801.40760183334396</c:v>
                </c:pt>
                <c:pt idx="19240">
                  <c:v>-801.409449577332</c:v>
                </c:pt>
                <c:pt idx="19241">
                  <c:v>-801.41183376312301</c:v>
                </c:pt>
                <c:pt idx="19242">
                  <c:v>-801.41451597213802</c:v>
                </c:pt>
                <c:pt idx="19243">
                  <c:v>-801.41719818115303</c:v>
                </c:pt>
                <c:pt idx="19244">
                  <c:v>-801.41976118087803</c:v>
                </c:pt>
                <c:pt idx="19245">
                  <c:v>-801.42178773880005</c:v>
                </c:pt>
                <c:pt idx="19246">
                  <c:v>-801.42303943634101</c:v>
                </c:pt>
                <c:pt idx="19247">
                  <c:v>-801.42333745956398</c:v>
                </c:pt>
                <c:pt idx="19248">
                  <c:v>-801.42250299453804</c:v>
                </c:pt>
                <c:pt idx="19249">
                  <c:v>-801.42083406448398</c:v>
                </c:pt>
                <c:pt idx="19250">
                  <c:v>-801.41844987869297</c:v>
                </c:pt>
                <c:pt idx="19251">
                  <c:v>-801.41564846038796</c:v>
                </c:pt>
                <c:pt idx="19252">
                  <c:v>-801.41254901885998</c:v>
                </c:pt>
                <c:pt idx="19253">
                  <c:v>-801.409449577332</c:v>
                </c:pt>
                <c:pt idx="19254">
                  <c:v>-801.406528949738</c:v>
                </c:pt>
                <c:pt idx="19255">
                  <c:v>-801.40402555465698</c:v>
                </c:pt>
                <c:pt idx="19256">
                  <c:v>-801.40205860137996</c:v>
                </c:pt>
                <c:pt idx="19257">
                  <c:v>-801.40062808990501</c:v>
                </c:pt>
                <c:pt idx="19258">
                  <c:v>-801.39955520629906</c:v>
                </c:pt>
                <c:pt idx="19259">
                  <c:v>-801.39866113662697</c:v>
                </c:pt>
                <c:pt idx="19260">
                  <c:v>-801.39782667160102</c:v>
                </c:pt>
                <c:pt idx="19261">
                  <c:v>-801.39687299728405</c:v>
                </c:pt>
                <c:pt idx="19262">
                  <c:v>-801.39580011367798</c:v>
                </c:pt>
                <c:pt idx="19263">
                  <c:v>-801.39448881149303</c:v>
                </c:pt>
                <c:pt idx="19264">
                  <c:v>-801.39305830001899</c:v>
                </c:pt>
                <c:pt idx="19265">
                  <c:v>-801.39156818389904</c:v>
                </c:pt>
                <c:pt idx="19266">
                  <c:v>-801.39025688171398</c:v>
                </c:pt>
                <c:pt idx="19267">
                  <c:v>-801.38924360275303</c:v>
                </c:pt>
                <c:pt idx="19268">
                  <c:v>-801.38876676559505</c:v>
                </c:pt>
                <c:pt idx="19269">
                  <c:v>-801.38906478881904</c:v>
                </c:pt>
                <c:pt idx="19270">
                  <c:v>-801.39025688171398</c:v>
                </c:pt>
                <c:pt idx="19271">
                  <c:v>-801.39234304428101</c:v>
                </c:pt>
                <c:pt idx="19272">
                  <c:v>-801.39502525329601</c:v>
                </c:pt>
                <c:pt idx="19273">
                  <c:v>-801.39806509018001</c:v>
                </c:pt>
                <c:pt idx="19274">
                  <c:v>-801.40116453170799</c:v>
                </c:pt>
                <c:pt idx="19275">
                  <c:v>-801.40408515930199</c:v>
                </c:pt>
                <c:pt idx="19276">
                  <c:v>-801.40676736831699</c:v>
                </c:pt>
                <c:pt idx="19277">
                  <c:v>-801.40915155410801</c:v>
                </c:pt>
                <c:pt idx="19278">
                  <c:v>-801.41105890274105</c:v>
                </c:pt>
                <c:pt idx="19279">
                  <c:v>-801.41219139099098</c:v>
                </c:pt>
                <c:pt idx="19280">
                  <c:v>-801.41248941421497</c:v>
                </c:pt>
                <c:pt idx="19281">
                  <c:v>-801.412072181702</c:v>
                </c:pt>
                <c:pt idx="19282">
                  <c:v>-801.41123771667503</c:v>
                </c:pt>
                <c:pt idx="19283">
                  <c:v>-801.41028404235897</c:v>
                </c:pt>
                <c:pt idx="19284">
                  <c:v>-801.40933036804199</c:v>
                </c:pt>
                <c:pt idx="19285">
                  <c:v>-801.40861511230503</c:v>
                </c:pt>
                <c:pt idx="19286">
                  <c:v>-801.40813827514705</c:v>
                </c:pt>
                <c:pt idx="19287">
                  <c:v>-801.40795946121204</c:v>
                </c:pt>
                <c:pt idx="19288">
                  <c:v>-801.40831708908104</c:v>
                </c:pt>
                <c:pt idx="19289">
                  <c:v>-801.40897274017402</c:v>
                </c:pt>
                <c:pt idx="19290">
                  <c:v>-801.40974760055599</c:v>
                </c:pt>
                <c:pt idx="19291">
                  <c:v>-801.41016483306896</c:v>
                </c:pt>
                <c:pt idx="19292">
                  <c:v>-801.40986680984497</c:v>
                </c:pt>
                <c:pt idx="19293">
                  <c:v>-801.40867471695003</c:v>
                </c:pt>
                <c:pt idx="19294">
                  <c:v>-801.40664815902699</c:v>
                </c:pt>
                <c:pt idx="19295">
                  <c:v>-801.40402555465698</c:v>
                </c:pt>
                <c:pt idx="19296">
                  <c:v>-801.40122413635299</c:v>
                </c:pt>
                <c:pt idx="19297">
                  <c:v>-801.39883995056198</c:v>
                </c:pt>
                <c:pt idx="19298">
                  <c:v>-801.39734983444202</c:v>
                </c:pt>
                <c:pt idx="19299">
                  <c:v>-801.39723062515304</c:v>
                </c:pt>
                <c:pt idx="19300">
                  <c:v>-801.39883995056198</c:v>
                </c:pt>
                <c:pt idx="19301">
                  <c:v>-801.40211820602406</c:v>
                </c:pt>
                <c:pt idx="19302">
                  <c:v>-801.40682697296199</c:v>
                </c:pt>
                <c:pt idx="19303">
                  <c:v>-801.41260862350498</c:v>
                </c:pt>
                <c:pt idx="19304">
                  <c:v>-801.41904592514095</c:v>
                </c:pt>
                <c:pt idx="19305">
                  <c:v>-801.425721645355</c:v>
                </c:pt>
                <c:pt idx="19306">
                  <c:v>-801.43215894699097</c:v>
                </c:pt>
                <c:pt idx="19307">
                  <c:v>-801.43788099288997</c:v>
                </c:pt>
                <c:pt idx="19308">
                  <c:v>-801.442589759827</c:v>
                </c:pt>
                <c:pt idx="19309">
                  <c:v>-801.44622564315796</c:v>
                </c:pt>
                <c:pt idx="19310">
                  <c:v>-801.44884824752796</c:v>
                </c:pt>
                <c:pt idx="19311">
                  <c:v>-801.45051717758201</c:v>
                </c:pt>
                <c:pt idx="19312">
                  <c:v>-801.45129203796398</c:v>
                </c:pt>
                <c:pt idx="19313">
                  <c:v>-801.451172828675</c:v>
                </c:pt>
                <c:pt idx="19314">
                  <c:v>-801.45009994506904</c:v>
                </c:pt>
                <c:pt idx="19315">
                  <c:v>-801.44831180572498</c:v>
                </c:pt>
                <c:pt idx="19316">
                  <c:v>-801.44598722457897</c:v>
                </c:pt>
                <c:pt idx="19317">
                  <c:v>-801.44342422485397</c:v>
                </c:pt>
                <c:pt idx="19318">
                  <c:v>-801.44104003906295</c:v>
                </c:pt>
                <c:pt idx="19319">
                  <c:v>-801.43901348114002</c:v>
                </c:pt>
                <c:pt idx="19320">
                  <c:v>-801.43758296966598</c:v>
                </c:pt>
                <c:pt idx="19321">
                  <c:v>-801.437046527863</c:v>
                </c:pt>
                <c:pt idx="19322">
                  <c:v>-801.43740415573097</c:v>
                </c:pt>
                <c:pt idx="19323">
                  <c:v>-801.43883466720604</c:v>
                </c:pt>
                <c:pt idx="19324">
                  <c:v>-801.44127845764206</c:v>
                </c:pt>
                <c:pt idx="19325">
                  <c:v>-801.44455671310402</c:v>
                </c:pt>
                <c:pt idx="19326">
                  <c:v>-801.44831180572498</c:v>
                </c:pt>
                <c:pt idx="19327">
                  <c:v>-801.45200729370094</c:v>
                </c:pt>
                <c:pt idx="19328">
                  <c:v>-801.45510673522995</c:v>
                </c:pt>
                <c:pt idx="19329">
                  <c:v>-801.45695447921798</c:v>
                </c:pt>
                <c:pt idx="19330">
                  <c:v>-801.45713329315197</c:v>
                </c:pt>
                <c:pt idx="19331">
                  <c:v>-801.45534515380905</c:v>
                </c:pt>
                <c:pt idx="19332">
                  <c:v>-801.45147085189797</c:v>
                </c:pt>
                <c:pt idx="19333">
                  <c:v>-801.445510387421</c:v>
                </c:pt>
                <c:pt idx="19334">
                  <c:v>-801.43764257431098</c:v>
                </c:pt>
                <c:pt idx="19335">
                  <c:v>-801.42840385437</c:v>
                </c:pt>
                <c:pt idx="19336">
                  <c:v>-801.41856908798195</c:v>
                </c:pt>
                <c:pt idx="19337">
                  <c:v>-801.409032344818</c:v>
                </c:pt>
                <c:pt idx="19338">
                  <c:v>-801.40062808990501</c:v>
                </c:pt>
                <c:pt idx="19339">
                  <c:v>-801.39413118362404</c:v>
                </c:pt>
                <c:pt idx="19340">
                  <c:v>-801.38989925384499</c:v>
                </c:pt>
                <c:pt idx="19341">
                  <c:v>-801.38817071914696</c:v>
                </c:pt>
                <c:pt idx="19342">
                  <c:v>-801.38906478881904</c:v>
                </c:pt>
                <c:pt idx="19343">
                  <c:v>-801.392283439636</c:v>
                </c:pt>
                <c:pt idx="19344">
                  <c:v>-801.39752864837703</c:v>
                </c:pt>
                <c:pt idx="19345">
                  <c:v>-801.40432357788097</c:v>
                </c:pt>
                <c:pt idx="19346">
                  <c:v>-801.412131786347</c:v>
                </c:pt>
                <c:pt idx="19347">
                  <c:v>-801.420595645905</c:v>
                </c:pt>
                <c:pt idx="19348">
                  <c:v>-801.42917871475197</c:v>
                </c:pt>
                <c:pt idx="19349">
                  <c:v>-801.43764257431098</c:v>
                </c:pt>
                <c:pt idx="19350">
                  <c:v>-801.44574880599998</c:v>
                </c:pt>
                <c:pt idx="19351">
                  <c:v>-801.453318595886</c:v>
                </c:pt>
                <c:pt idx="19352">
                  <c:v>-801.46023273467995</c:v>
                </c:pt>
                <c:pt idx="19353">
                  <c:v>-801.46619319915806</c:v>
                </c:pt>
                <c:pt idx="19354">
                  <c:v>-801.47114038467396</c:v>
                </c:pt>
                <c:pt idx="19355">
                  <c:v>-801.47489547729504</c:v>
                </c:pt>
                <c:pt idx="19356">
                  <c:v>-801.47739887237606</c:v>
                </c:pt>
                <c:pt idx="19357">
                  <c:v>-801.478710174561</c:v>
                </c:pt>
                <c:pt idx="19358">
                  <c:v>-801.478710174561</c:v>
                </c:pt>
                <c:pt idx="19359">
                  <c:v>-801.47751808166504</c:v>
                </c:pt>
                <c:pt idx="19360">
                  <c:v>-801.47519350051903</c:v>
                </c:pt>
                <c:pt idx="19361">
                  <c:v>-801.47209405899105</c:v>
                </c:pt>
                <c:pt idx="19362">
                  <c:v>-801.46875619888306</c:v>
                </c:pt>
                <c:pt idx="19363">
                  <c:v>-801.46571636199997</c:v>
                </c:pt>
                <c:pt idx="19364">
                  <c:v>-801.46351099014305</c:v>
                </c:pt>
                <c:pt idx="19365">
                  <c:v>-801.46243810653698</c:v>
                </c:pt>
                <c:pt idx="19366">
                  <c:v>-801.46273612976097</c:v>
                </c:pt>
                <c:pt idx="19367">
                  <c:v>-801.464524269104</c:v>
                </c:pt>
                <c:pt idx="19368">
                  <c:v>-801.46786212921199</c:v>
                </c:pt>
                <c:pt idx="19369">
                  <c:v>-801.47239208221504</c:v>
                </c:pt>
                <c:pt idx="19370">
                  <c:v>-801.47757768631004</c:v>
                </c:pt>
                <c:pt idx="19371">
                  <c:v>-801.48264408111595</c:v>
                </c:pt>
                <c:pt idx="19372">
                  <c:v>-801.48681640625</c:v>
                </c:pt>
                <c:pt idx="19373">
                  <c:v>-801.48943901062</c:v>
                </c:pt>
                <c:pt idx="19374">
                  <c:v>-801.49027347564697</c:v>
                </c:pt>
                <c:pt idx="19375">
                  <c:v>-801.48920059204102</c:v>
                </c:pt>
                <c:pt idx="19376">
                  <c:v>-801.48633956909202</c:v>
                </c:pt>
                <c:pt idx="19377">
                  <c:v>-801.48210763931297</c:v>
                </c:pt>
                <c:pt idx="19378">
                  <c:v>-801.47680282592796</c:v>
                </c:pt>
                <c:pt idx="19379">
                  <c:v>-801.47108078002998</c:v>
                </c:pt>
                <c:pt idx="19380">
                  <c:v>-801.46535873413097</c:v>
                </c:pt>
                <c:pt idx="19381">
                  <c:v>-801.46029233932495</c:v>
                </c:pt>
                <c:pt idx="19382">
                  <c:v>-801.45612001419101</c:v>
                </c:pt>
                <c:pt idx="19383">
                  <c:v>-801.45290136337303</c:v>
                </c:pt>
                <c:pt idx="19384">
                  <c:v>-801.45051717758201</c:v>
                </c:pt>
                <c:pt idx="19385">
                  <c:v>-801.44878864288398</c:v>
                </c:pt>
                <c:pt idx="19386">
                  <c:v>-801.44765615463302</c:v>
                </c:pt>
                <c:pt idx="19387">
                  <c:v>-801.44706010818504</c:v>
                </c:pt>
                <c:pt idx="19388">
                  <c:v>-801.44711971283004</c:v>
                </c:pt>
                <c:pt idx="19389">
                  <c:v>-801.44777536392201</c:v>
                </c:pt>
                <c:pt idx="19390">
                  <c:v>-801.44872903823898</c:v>
                </c:pt>
                <c:pt idx="19391">
                  <c:v>-801.44992113113403</c:v>
                </c:pt>
                <c:pt idx="19392">
                  <c:v>-801.45105361938499</c:v>
                </c:pt>
                <c:pt idx="19393">
                  <c:v>-801.45218610763595</c:v>
                </c:pt>
                <c:pt idx="19394">
                  <c:v>-801.45325899124202</c:v>
                </c:pt>
                <c:pt idx="19395">
                  <c:v>-801.45403385162399</c:v>
                </c:pt>
                <c:pt idx="19396">
                  <c:v>-801.45427227020298</c:v>
                </c:pt>
                <c:pt idx="19397">
                  <c:v>-801.453795433045</c:v>
                </c:pt>
                <c:pt idx="19398">
                  <c:v>-801.45260334014904</c:v>
                </c:pt>
                <c:pt idx="19399">
                  <c:v>-801.450755596161</c:v>
                </c:pt>
                <c:pt idx="19400">
                  <c:v>-801.44849061965999</c:v>
                </c:pt>
                <c:pt idx="19401">
                  <c:v>-801.44622564315796</c:v>
                </c:pt>
                <c:pt idx="19402">
                  <c:v>-801.44419908523605</c:v>
                </c:pt>
                <c:pt idx="19403">
                  <c:v>-801.44276857376099</c:v>
                </c:pt>
                <c:pt idx="19404">
                  <c:v>-801.44217252731301</c:v>
                </c:pt>
                <c:pt idx="19405">
                  <c:v>-801.442530155182</c:v>
                </c:pt>
                <c:pt idx="19406">
                  <c:v>-801.44384145736694</c:v>
                </c:pt>
                <c:pt idx="19407">
                  <c:v>-801.44616603851296</c:v>
                </c:pt>
                <c:pt idx="19408">
                  <c:v>-801.44920587539696</c:v>
                </c:pt>
                <c:pt idx="19409">
                  <c:v>-801.45266294479404</c:v>
                </c:pt>
                <c:pt idx="19410">
                  <c:v>-801.45600080490101</c:v>
                </c:pt>
                <c:pt idx="19411">
                  <c:v>-801.45868301391602</c:v>
                </c:pt>
                <c:pt idx="19412">
                  <c:v>-801.46035194396995</c:v>
                </c:pt>
                <c:pt idx="19413">
                  <c:v>-801.46076917648304</c:v>
                </c:pt>
                <c:pt idx="19414">
                  <c:v>-801.45993471145698</c:v>
                </c:pt>
                <c:pt idx="19415">
                  <c:v>-801.45802736282405</c:v>
                </c:pt>
                <c:pt idx="19416">
                  <c:v>-801.45540475845405</c:v>
                </c:pt>
                <c:pt idx="19417">
                  <c:v>-801.45236492157005</c:v>
                </c:pt>
                <c:pt idx="19418">
                  <c:v>-801.44944429397594</c:v>
                </c:pt>
                <c:pt idx="19419">
                  <c:v>-801.44706010818504</c:v>
                </c:pt>
                <c:pt idx="19420">
                  <c:v>-801.44562959670998</c:v>
                </c:pt>
                <c:pt idx="19421">
                  <c:v>-801.445212364197</c:v>
                </c:pt>
                <c:pt idx="19422">
                  <c:v>-801.44586801528999</c:v>
                </c:pt>
                <c:pt idx="19423">
                  <c:v>-801.44747734069801</c:v>
                </c:pt>
                <c:pt idx="19424">
                  <c:v>-801.44992113113403</c:v>
                </c:pt>
                <c:pt idx="19425">
                  <c:v>-801.45296096801803</c:v>
                </c:pt>
                <c:pt idx="19426">
                  <c:v>-801.456298828125</c:v>
                </c:pt>
                <c:pt idx="19427">
                  <c:v>-801.45975589752197</c:v>
                </c:pt>
                <c:pt idx="19428">
                  <c:v>-801.46321296691895</c:v>
                </c:pt>
                <c:pt idx="19429">
                  <c:v>-801.46655082702705</c:v>
                </c:pt>
                <c:pt idx="19430">
                  <c:v>-801.46988868713402</c:v>
                </c:pt>
                <c:pt idx="19431">
                  <c:v>-801.47328615188599</c:v>
                </c:pt>
                <c:pt idx="19432">
                  <c:v>-801.47680282592796</c:v>
                </c:pt>
                <c:pt idx="19433">
                  <c:v>-801.48037910461403</c:v>
                </c:pt>
                <c:pt idx="19434">
                  <c:v>-801.48371696472202</c:v>
                </c:pt>
                <c:pt idx="19435">
                  <c:v>-801.48669719696102</c:v>
                </c:pt>
                <c:pt idx="19436">
                  <c:v>-801.48908138275203</c:v>
                </c:pt>
                <c:pt idx="19437">
                  <c:v>-801.49075031280495</c:v>
                </c:pt>
                <c:pt idx="19438">
                  <c:v>-801.49158477783203</c:v>
                </c:pt>
                <c:pt idx="19439">
                  <c:v>-801.49164438247703</c:v>
                </c:pt>
                <c:pt idx="19440">
                  <c:v>-801.49098873138405</c:v>
                </c:pt>
                <c:pt idx="19441">
                  <c:v>-801.489856243134</c:v>
                </c:pt>
                <c:pt idx="19442">
                  <c:v>-801.48854494094905</c:v>
                </c:pt>
                <c:pt idx="19443">
                  <c:v>-801.48759126663197</c:v>
                </c:pt>
                <c:pt idx="19444">
                  <c:v>-801.48741245269798</c:v>
                </c:pt>
                <c:pt idx="19445">
                  <c:v>-801.48842573165905</c:v>
                </c:pt>
                <c:pt idx="19446">
                  <c:v>-801.49075031280495</c:v>
                </c:pt>
                <c:pt idx="19447">
                  <c:v>-801.49426698684704</c:v>
                </c:pt>
                <c:pt idx="19448">
                  <c:v>-801.49873733520496</c:v>
                </c:pt>
                <c:pt idx="19449">
                  <c:v>-801.50404214858997</c:v>
                </c:pt>
                <c:pt idx="19450">
                  <c:v>-801.50994300842297</c:v>
                </c:pt>
                <c:pt idx="19451">
                  <c:v>-801.51632070541405</c:v>
                </c:pt>
                <c:pt idx="19452">
                  <c:v>-801.522877216339</c:v>
                </c:pt>
                <c:pt idx="19453">
                  <c:v>-801.52937412261997</c:v>
                </c:pt>
                <c:pt idx="19454">
                  <c:v>-801.53569221496605</c:v>
                </c:pt>
                <c:pt idx="19455">
                  <c:v>-801.54159307479904</c:v>
                </c:pt>
                <c:pt idx="19456">
                  <c:v>-801.54695749282905</c:v>
                </c:pt>
                <c:pt idx="19457">
                  <c:v>-801.55166625976597</c:v>
                </c:pt>
                <c:pt idx="19458">
                  <c:v>-801.55536174774204</c:v>
                </c:pt>
                <c:pt idx="19459">
                  <c:v>-801.55774593353306</c:v>
                </c:pt>
                <c:pt idx="19460">
                  <c:v>-801.55840158462502</c:v>
                </c:pt>
                <c:pt idx="19461">
                  <c:v>-801.55703067779598</c:v>
                </c:pt>
                <c:pt idx="19462">
                  <c:v>-801.553454399109</c:v>
                </c:pt>
                <c:pt idx="19463">
                  <c:v>-801.54773235321102</c:v>
                </c:pt>
                <c:pt idx="19464">
                  <c:v>-801.54016256332397</c:v>
                </c:pt>
                <c:pt idx="19465">
                  <c:v>-801.531102657318</c:v>
                </c:pt>
                <c:pt idx="19466">
                  <c:v>-801.52108907699596</c:v>
                </c:pt>
                <c:pt idx="19467">
                  <c:v>-801.51047945022594</c:v>
                </c:pt>
                <c:pt idx="19468">
                  <c:v>-801.49981021881104</c:v>
                </c:pt>
                <c:pt idx="19469">
                  <c:v>-801.48955821991001</c:v>
                </c:pt>
                <c:pt idx="19470">
                  <c:v>-801.48008108139095</c:v>
                </c:pt>
                <c:pt idx="19471">
                  <c:v>-801.47167682647705</c:v>
                </c:pt>
                <c:pt idx="19472">
                  <c:v>-801.464524269104</c:v>
                </c:pt>
                <c:pt idx="19473">
                  <c:v>-801.45880222320602</c:v>
                </c:pt>
                <c:pt idx="19474">
                  <c:v>-801.45457029342697</c:v>
                </c:pt>
                <c:pt idx="19475">
                  <c:v>-801.45182847976696</c:v>
                </c:pt>
                <c:pt idx="19476">
                  <c:v>-801.45039796829201</c:v>
                </c:pt>
                <c:pt idx="19477">
                  <c:v>-801.45015954971302</c:v>
                </c:pt>
                <c:pt idx="19478">
                  <c:v>-801.45081520080601</c:v>
                </c:pt>
                <c:pt idx="19479">
                  <c:v>-801.45230531692505</c:v>
                </c:pt>
                <c:pt idx="19480">
                  <c:v>-801.45445108413696</c:v>
                </c:pt>
                <c:pt idx="19481">
                  <c:v>-801.45719289779697</c:v>
                </c:pt>
                <c:pt idx="19482">
                  <c:v>-801.46029233932495</c:v>
                </c:pt>
                <c:pt idx="19483">
                  <c:v>-801.46345138549805</c:v>
                </c:pt>
                <c:pt idx="19484">
                  <c:v>-801.46655082702705</c:v>
                </c:pt>
                <c:pt idx="19485">
                  <c:v>-801.46959066391003</c:v>
                </c:pt>
                <c:pt idx="19486">
                  <c:v>-801.47257089614902</c:v>
                </c:pt>
                <c:pt idx="19487">
                  <c:v>-801.47555112838802</c:v>
                </c:pt>
                <c:pt idx="19488">
                  <c:v>-801.47847175598201</c:v>
                </c:pt>
                <c:pt idx="19489">
                  <c:v>-801.48115396499702</c:v>
                </c:pt>
                <c:pt idx="19490">
                  <c:v>-801.48359775543202</c:v>
                </c:pt>
                <c:pt idx="19491">
                  <c:v>-801.48574352264404</c:v>
                </c:pt>
                <c:pt idx="19492">
                  <c:v>-801.48788928985596</c:v>
                </c:pt>
                <c:pt idx="19493">
                  <c:v>-801.49021387100197</c:v>
                </c:pt>
                <c:pt idx="19494">
                  <c:v>-801.49277687072799</c:v>
                </c:pt>
                <c:pt idx="19495">
                  <c:v>-801.49569749832199</c:v>
                </c:pt>
                <c:pt idx="19496">
                  <c:v>-801.49885654449497</c:v>
                </c:pt>
                <c:pt idx="19497">
                  <c:v>-801.50219440460205</c:v>
                </c:pt>
                <c:pt idx="19498">
                  <c:v>-801.50565147399902</c:v>
                </c:pt>
                <c:pt idx="19499">
                  <c:v>-801.509287357331</c:v>
                </c:pt>
                <c:pt idx="19500">
                  <c:v>-801.51328086853005</c:v>
                </c:pt>
                <c:pt idx="19501">
                  <c:v>-801.51757240295399</c:v>
                </c:pt>
                <c:pt idx="19502">
                  <c:v>-801.52222156524704</c:v>
                </c:pt>
                <c:pt idx="19503">
                  <c:v>-801.52728796005294</c:v>
                </c:pt>
                <c:pt idx="19504">
                  <c:v>-801.53265237808205</c:v>
                </c:pt>
                <c:pt idx="19505">
                  <c:v>-801.53813600540195</c:v>
                </c:pt>
                <c:pt idx="19506">
                  <c:v>-801.54367923736595</c:v>
                </c:pt>
                <c:pt idx="19507">
                  <c:v>-801.54892444610596</c:v>
                </c:pt>
                <c:pt idx="19508">
                  <c:v>-801.553454399109</c:v>
                </c:pt>
                <c:pt idx="19509">
                  <c:v>-801.55679225921699</c:v>
                </c:pt>
                <c:pt idx="19510">
                  <c:v>-801.55846118927002</c:v>
                </c:pt>
                <c:pt idx="19511">
                  <c:v>-801.55828237533603</c:v>
                </c:pt>
                <c:pt idx="19512">
                  <c:v>-801.55619621276901</c:v>
                </c:pt>
                <c:pt idx="19513">
                  <c:v>-801.55232191085804</c:v>
                </c:pt>
                <c:pt idx="19514">
                  <c:v>-801.54689788818405</c:v>
                </c:pt>
                <c:pt idx="19515">
                  <c:v>-801.54028177261398</c:v>
                </c:pt>
                <c:pt idx="19516">
                  <c:v>-801.53283119201706</c:v>
                </c:pt>
                <c:pt idx="19517">
                  <c:v>-801.52496337890602</c:v>
                </c:pt>
                <c:pt idx="19518">
                  <c:v>-801.51697635650703</c:v>
                </c:pt>
                <c:pt idx="19519">
                  <c:v>-801.509108543396</c:v>
                </c:pt>
                <c:pt idx="19520">
                  <c:v>-801.50177717208896</c:v>
                </c:pt>
                <c:pt idx="19521">
                  <c:v>-801.49522066116401</c:v>
                </c:pt>
                <c:pt idx="19522">
                  <c:v>-801.48973703384399</c:v>
                </c:pt>
                <c:pt idx="19523">
                  <c:v>-801.48568391799904</c:v>
                </c:pt>
                <c:pt idx="19524">
                  <c:v>-801.48306131362904</c:v>
                </c:pt>
                <c:pt idx="19525">
                  <c:v>-801.48204803466797</c:v>
                </c:pt>
                <c:pt idx="19526">
                  <c:v>-801.48246526718196</c:v>
                </c:pt>
                <c:pt idx="19527">
                  <c:v>-801.48419380188</c:v>
                </c:pt>
                <c:pt idx="19528">
                  <c:v>-801.48705482482899</c:v>
                </c:pt>
                <c:pt idx="19529">
                  <c:v>-801.49069070816097</c:v>
                </c:pt>
                <c:pt idx="19530">
                  <c:v>-801.49468421936103</c:v>
                </c:pt>
                <c:pt idx="19531">
                  <c:v>-801.49873733520496</c:v>
                </c:pt>
                <c:pt idx="19532">
                  <c:v>-801.50243282318104</c:v>
                </c:pt>
                <c:pt idx="19533">
                  <c:v>-801.50577068328903</c:v>
                </c:pt>
                <c:pt idx="19534">
                  <c:v>-801.50892972946201</c:v>
                </c:pt>
                <c:pt idx="19535">
                  <c:v>-801.51208877563499</c:v>
                </c:pt>
                <c:pt idx="19536">
                  <c:v>-801.51554584503197</c:v>
                </c:pt>
                <c:pt idx="19537">
                  <c:v>-801.51930093765304</c:v>
                </c:pt>
                <c:pt idx="19538">
                  <c:v>-801.523354053498</c:v>
                </c:pt>
                <c:pt idx="19539">
                  <c:v>-801.52758598327705</c:v>
                </c:pt>
                <c:pt idx="19540">
                  <c:v>-801.53175830841099</c:v>
                </c:pt>
                <c:pt idx="19541">
                  <c:v>-801.53557300567604</c:v>
                </c:pt>
                <c:pt idx="19542">
                  <c:v>-801.53855323791504</c:v>
                </c:pt>
                <c:pt idx="19543">
                  <c:v>-801.54022216796898</c:v>
                </c:pt>
                <c:pt idx="19544">
                  <c:v>-801.54016256332397</c:v>
                </c:pt>
                <c:pt idx="19545">
                  <c:v>-801.53843402862606</c:v>
                </c:pt>
                <c:pt idx="19546">
                  <c:v>-801.53515577316296</c:v>
                </c:pt>
                <c:pt idx="19547">
                  <c:v>-801.53086423873901</c:v>
                </c:pt>
                <c:pt idx="19548">
                  <c:v>-801.525917053223</c:v>
                </c:pt>
                <c:pt idx="19549">
                  <c:v>-801.52079105377197</c:v>
                </c:pt>
                <c:pt idx="19550">
                  <c:v>-801.51596307754505</c:v>
                </c:pt>
                <c:pt idx="19551">
                  <c:v>-801.511731147766</c:v>
                </c:pt>
                <c:pt idx="19552">
                  <c:v>-801.50827407836903</c:v>
                </c:pt>
                <c:pt idx="19553">
                  <c:v>-801.50571107864403</c:v>
                </c:pt>
                <c:pt idx="19554">
                  <c:v>-801.503565311432</c:v>
                </c:pt>
                <c:pt idx="19555">
                  <c:v>-801.50147914886497</c:v>
                </c:pt>
                <c:pt idx="19556">
                  <c:v>-801.49909496307396</c:v>
                </c:pt>
                <c:pt idx="19557">
                  <c:v>-801.49611473083496</c:v>
                </c:pt>
                <c:pt idx="19558">
                  <c:v>-801.492359638214</c:v>
                </c:pt>
                <c:pt idx="19559">
                  <c:v>-801.48800849914596</c:v>
                </c:pt>
                <c:pt idx="19560">
                  <c:v>-801.48312091827404</c:v>
                </c:pt>
                <c:pt idx="19561">
                  <c:v>-801.47811412811302</c:v>
                </c:pt>
                <c:pt idx="19562">
                  <c:v>-801.47346496582099</c:v>
                </c:pt>
                <c:pt idx="19563">
                  <c:v>-801.46965026855503</c:v>
                </c:pt>
                <c:pt idx="19564">
                  <c:v>-801.46708726883003</c:v>
                </c:pt>
                <c:pt idx="19565">
                  <c:v>-801.46607398986805</c:v>
                </c:pt>
                <c:pt idx="19566">
                  <c:v>-801.46655082702705</c:v>
                </c:pt>
                <c:pt idx="19567">
                  <c:v>-801.46833896636997</c:v>
                </c:pt>
                <c:pt idx="19568">
                  <c:v>-801.47119998931896</c:v>
                </c:pt>
                <c:pt idx="19569">
                  <c:v>-801.47459745407104</c:v>
                </c:pt>
                <c:pt idx="19570">
                  <c:v>-801.47811412811302</c:v>
                </c:pt>
                <c:pt idx="19571">
                  <c:v>-801.481213569641</c:v>
                </c:pt>
                <c:pt idx="19572">
                  <c:v>-801.48371696472202</c:v>
                </c:pt>
                <c:pt idx="19573">
                  <c:v>-801.48556470870994</c:v>
                </c:pt>
                <c:pt idx="19574">
                  <c:v>-801.486756801605</c:v>
                </c:pt>
                <c:pt idx="19575">
                  <c:v>-801.48759126663197</c:v>
                </c:pt>
                <c:pt idx="19576">
                  <c:v>-801.48842573165905</c:v>
                </c:pt>
                <c:pt idx="19577">
                  <c:v>-801.48949861526501</c:v>
                </c:pt>
                <c:pt idx="19578">
                  <c:v>-801.49092912673996</c:v>
                </c:pt>
                <c:pt idx="19579">
                  <c:v>-801.49265766143799</c:v>
                </c:pt>
                <c:pt idx="19580">
                  <c:v>-801.49450540542603</c:v>
                </c:pt>
                <c:pt idx="19581">
                  <c:v>-801.49623394012497</c:v>
                </c:pt>
                <c:pt idx="19582">
                  <c:v>-801.49760484695503</c:v>
                </c:pt>
                <c:pt idx="19583">
                  <c:v>-801.49837970733699</c:v>
                </c:pt>
                <c:pt idx="19584">
                  <c:v>-801.49837970733699</c:v>
                </c:pt>
                <c:pt idx="19585">
                  <c:v>-801.49748563766502</c:v>
                </c:pt>
                <c:pt idx="19586">
                  <c:v>-801.49581670761097</c:v>
                </c:pt>
                <c:pt idx="19587">
                  <c:v>-801.49355173110996</c:v>
                </c:pt>
                <c:pt idx="19588">
                  <c:v>-801.49098873138405</c:v>
                </c:pt>
                <c:pt idx="19589">
                  <c:v>-801.48836612701405</c:v>
                </c:pt>
                <c:pt idx="19590">
                  <c:v>-801.48580312728905</c:v>
                </c:pt>
                <c:pt idx="19591">
                  <c:v>-801.48347854614303</c:v>
                </c:pt>
                <c:pt idx="19592">
                  <c:v>-801.48133277893101</c:v>
                </c:pt>
                <c:pt idx="19593">
                  <c:v>-801.47942543029797</c:v>
                </c:pt>
                <c:pt idx="19594">
                  <c:v>-801.47781610488903</c:v>
                </c:pt>
                <c:pt idx="19595">
                  <c:v>-801.47656440734897</c:v>
                </c:pt>
                <c:pt idx="19596">
                  <c:v>-801.47590875625599</c:v>
                </c:pt>
                <c:pt idx="19597">
                  <c:v>-801.47590875625599</c:v>
                </c:pt>
                <c:pt idx="19598">
                  <c:v>-801.47674322128296</c:v>
                </c:pt>
                <c:pt idx="19599">
                  <c:v>-801.47835254669201</c:v>
                </c:pt>
                <c:pt idx="19600">
                  <c:v>-801.48067712783802</c:v>
                </c:pt>
                <c:pt idx="19601">
                  <c:v>-801.48335933685303</c:v>
                </c:pt>
                <c:pt idx="19602">
                  <c:v>-801.48616075515804</c:v>
                </c:pt>
                <c:pt idx="19603">
                  <c:v>-801.48872375488304</c:v>
                </c:pt>
                <c:pt idx="19604">
                  <c:v>-801.49051189422596</c:v>
                </c:pt>
                <c:pt idx="19605">
                  <c:v>-801.49134635925304</c:v>
                </c:pt>
                <c:pt idx="19606">
                  <c:v>-801.49104833602905</c:v>
                </c:pt>
                <c:pt idx="19607">
                  <c:v>-801.48961782455501</c:v>
                </c:pt>
                <c:pt idx="19608">
                  <c:v>-801.48729324340798</c:v>
                </c:pt>
                <c:pt idx="19609">
                  <c:v>-801.48449182510399</c:v>
                </c:pt>
                <c:pt idx="19610">
                  <c:v>-801.48157119750999</c:v>
                </c:pt>
                <c:pt idx="19611">
                  <c:v>-801.47900819778499</c:v>
                </c:pt>
                <c:pt idx="19612">
                  <c:v>-801.47722005844105</c:v>
                </c:pt>
                <c:pt idx="19613">
                  <c:v>-801.47644519805897</c:v>
                </c:pt>
                <c:pt idx="19614">
                  <c:v>-801.47680282592796</c:v>
                </c:pt>
                <c:pt idx="19615">
                  <c:v>-801.47793531417904</c:v>
                </c:pt>
                <c:pt idx="19616">
                  <c:v>-801.47960424423195</c:v>
                </c:pt>
                <c:pt idx="19617">
                  <c:v>-801.481273174286</c:v>
                </c:pt>
                <c:pt idx="19618">
                  <c:v>-801.48264408111595</c:v>
                </c:pt>
                <c:pt idx="19619">
                  <c:v>-801.48353815078804</c:v>
                </c:pt>
                <c:pt idx="19620">
                  <c:v>-801.48395538330101</c:v>
                </c:pt>
                <c:pt idx="19621">
                  <c:v>-801.48395538330101</c:v>
                </c:pt>
                <c:pt idx="19622">
                  <c:v>-801.48371696472202</c:v>
                </c:pt>
                <c:pt idx="19623">
                  <c:v>-801.48359775543202</c:v>
                </c:pt>
                <c:pt idx="19624">
                  <c:v>-801.48377656936702</c:v>
                </c:pt>
                <c:pt idx="19625">
                  <c:v>-801.48473024368298</c:v>
                </c:pt>
                <c:pt idx="19626">
                  <c:v>-801.48657798767101</c:v>
                </c:pt>
                <c:pt idx="19627">
                  <c:v>-801.48943901062</c:v>
                </c:pt>
                <c:pt idx="19628">
                  <c:v>-801.49307489395198</c:v>
                </c:pt>
                <c:pt idx="19629">
                  <c:v>-801.49730682373104</c:v>
                </c:pt>
                <c:pt idx="19630">
                  <c:v>-801.50177717208896</c:v>
                </c:pt>
                <c:pt idx="19631">
                  <c:v>-801.50600910186802</c:v>
                </c:pt>
                <c:pt idx="19632">
                  <c:v>-801.50976419448898</c:v>
                </c:pt>
                <c:pt idx="19633">
                  <c:v>-801.51268482208297</c:v>
                </c:pt>
                <c:pt idx="19634">
                  <c:v>-801.51459217071601</c:v>
                </c:pt>
                <c:pt idx="19635">
                  <c:v>-801.51524782180798</c:v>
                </c:pt>
                <c:pt idx="19636">
                  <c:v>-801.51429414749202</c:v>
                </c:pt>
                <c:pt idx="19637">
                  <c:v>-801.511790752411</c:v>
                </c:pt>
                <c:pt idx="19638">
                  <c:v>-801.50767803192196</c:v>
                </c:pt>
                <c:pt idx="19639">
                  <c:v>-801.50225400924705</c:v>
                </c:pt>
                <c:pt idx="19640">
                  <c:v>-801.49587631225597</c:v>
                </c:pt>
                <c:pt idx="19641">
                  <c:v>-801.48914098739601</c:v>
                </c:pt>
                <c:pt idx="19642">
                  <c:v>-801.48246526718196</c:v>
                </c:pt>
                <c:pt idx="19643">
                  <c:v>-801.47656440734897</c:v>
                </c:pt>
                <c:pt idx="19644">
                  <c:v>-801.47185564041195</c:v>
                </c:pt>
                <c:pt idx="19645">
                  <c:v>-801.46857738494896</c:v>
                </c:pt>
                <c:pt idx="19646">
                  <c:v>-801.46684885025002</c:v>
                </c:pt>
                <c:pt idx="19647">
                  <c:v>-801.46643161773704</c:v>
                </c:pt>
                <c:pt idx="19648">
                  <c:v>-801.46702766418503</c:v>
                </c:pt>
                <c:pt idx="19649">
                  <c:v>-801.46833896636997</c:v>
                </c:pt>
                <c:pt idx="19650">
                  <c:v>-801.46994829177902</c:v>
                </c:pt>
                <c:pt idx="19651">
                  <c:v>-801.47143840789795</c:v>
                </c:pt>
                <c:pt idx="19652">
                  <c:v>-801.47233247757003</c:v>
                </c:pt>
                <c:pt idx="19653">
                  <c:v>-801.47233247757003</c:v>
                </c:pt>
                <c:pt idx="19654">
                  <c:v>-801.47114038467396</c:v>
                </c:pt>
                <c:pt idx="19655">
                  <c:v>-801.46875619888306</c:v>
                </c:pt>
                <c:pt idx="19656">
                  <c:v>-801.46517992019699</c:v>
                </c:pt>
                <c:pt idx="19657">
                  <c:v>-801.46035194396995</c:v>
                </c:pt>
                <c:pt idx="19658">
                  <c:v>-801.45445108413696</c:v>
                </c:pt>
                <c:pt idx="19659">
                  <c:v>-801.44753694534302</c:v>
                </c:pt>
                <c:pt idx="19660">
                  <c:v>-801.43984794616699</c:v>
                </c:pt>
                <c:pt idx="19661">
                  <c:v>-801.43168210983299</c:v>
                </c:pt>
                <c:pt idx="19662">
                  <c:v>-801.42351627349899</c:v>
                </c:pt>
                <c:pt idx="19663">
                  <c:v>-801.41558885574398</c:v>
                </c:pt>
                <c:pt idx="19664">
                  <c:v>-801.40831708908104</c:v>
                </c:pt>
                <c:pt idx="19665">
                  <c:v>-801.40176057815597</c:v>
                </c:pt>
                <c:pt idx="19666">
                  <c:v>-801.39591932296798</c:v>
                </c:pt>
                <c:pt idx="19667">
                  <c:v>-801.39079332351696</c:v>
                </c:pt>
                <c:pt idx="19668">
                  <c:v>-801.38638257980404</c:v>
                </c:pt>
                <c:pt idx="19669">
                  <c:v>-801.38268709182796</c:v>
                </c:pt>
                <c:pt idx="19670">
                  <c:v>-801.37976646423397</c:v>
                </c:pt>
                <c:pt idx="19671">
                  <c:v>-801.37773990631104</c:v>
                </c:pt>
                <c:pt idx="19672">
                  <c:v>-801.37678623199497</c:v>
                </c:pt>
                <c:pt idx="19673">
                  <c:v>-801.37702465057396</c:v>
                </c:pt>
                <c:pt idx="19674">
                  <c:v>-801.37863397598301</c:v>
                </c:pt>
                <c:pt idx="19675">
                  <c:v>-801.381614208222</c:v>
                </c:pt>
                <c:pt idx="19676">
                  <c:v>-801.38584613800106</c:v>
                </c:pt>
                <c:pt idx="19677">
                  <c:v>-801.39097213745094</c:v>
                </c:pt>
                <c:pt idx="19678">
                  <c:v>-801.39645576477096</c:v>
                </c:pt>
                <c:pt idx="19679">
                  <c:v>-801.40164136886597</c:v>
                </c:pt>
                <c:pt idx="19680">
                  <c:v>-801.40599250793503</c:v>
                </c:pt>
                <c:pt idx="19681">
                  <c:v>-801.40891313552902</c:v>
                </c:pt>
                <c:pt idx="19682">
                  <c:v>-801.41016483306896</c:v>
                </c:pt>
                <c:pt idx="19683">
                  <c:v>-801.409509181977</c:v>
                </c:pt>
                <c:pt idx="19684">
                  <c:v>-801.40718460082996</c:v>
                </c:pt>
                <c:pt idx="19685">
                  <c:v>-801.40360832214401</c:v>
                </c:pt>
                <c:pt idx="19686">
                  <c:v>-801.39943599700905</c:v>
                </c:pt>
                <c:pt idx="19687">
                  <c:v>-801.39520406723</c:v>
                </c:pt>
                <c:pt idx="19688">
                  <c:v>-801.39162778854404</c:v>
                </c:pt>
                <c:pt idx="19689">
                  <c:v>-801.38900518417404</c:v>
                </c:pt>
                <c:pt idx="19690">
                  <c:v>-801.38781309127796</c:v>
                </c:pt>
                <c:pt idx="19691">
                  <c:v>-801.38811111450195</c:v>
                </c:pt>
                <c:pt idx="19692">
                  <c:v>-801.389660835266</c:v>
                </c:pt>
                <c:pt idx="19693">
                  <c:v>-801.39222383499202</c:v>
                </c:pt>
                <c:pt idx="19694">
                  <c:v>-801.39544248581001</c:v>
                </c:pt>
                <c:pt idx="19695">
                  <c:v>-801.39889955520698</c:v>
                </c:pt>
                <c:pt idx="19696">
                  <c:v>-801.40211820602406</c:v>
                </c:pt>
                <c:pt idx="19697">
                  <c:v>-801.40468120574997</c:v>
                </c:pt>
                <c:pt idx="19698">
                  <c:v>-801.406350135803</c:v>
                </c:pt>
                <c:pt idx="19699">
                  <c:v>-801.40706539154098</c:v>
                </c:pt>
                <c:pt idx="19700">
                  <c:v>-801.40694618225098</c:v>
                </c:pt>
                <c:pt idx="19701">
                  <c:v>-801.40617132186901</c:v>
                </c:pt>
                <c:pt idx="19702">
                  <c:v>-801.40491962432895</c:v>
                </c:pt>
                <c:pt idx="19703">
                  <c:v>-801.403489112854</c:v>
                </c:pt>
                <c:pt idx="19704">
                  <c:v>-801.40205860137996</c:v>
                </c:pt>
                <c:pt idx="19705">
                  <c:v>-801.40116453170799</c:v>
                </c:pt>
                <c:pt idx="19706">
                  <c:v>-801.40110492706299</c:v>
                </c:pt>
                <c:pt idx="19707">
                  <c:v>-801.40205860137996</c:v>
                </c:pt>
                <c:pt idx="19708">
                  <c:v>-801.40420436859199</c:v>
                </c:pt>
                <c:pt idx="19709">
                  <c:v>-801.40730381011997</c:v>
                </c:pt>
                <c:pt idx="19710">
                  <c:v>-801.41117811203003</c:v>
                </c:pt>
                <c:pt idx="19711">
                  <c:v>-801.41558885574398</c:v>
                </c:pt>
                <c:pt idx="19712">
                  <c:v>-801.420178413391</c:v>
                </c:pt>
                <c:pt idx="19713">
                  <c:v>-801.42446994781506</c:v>
                </c:pt>
                <c:pt idx="19714">
                  <c:v>-801.42810583114601</c:v>
                </c:pt>
                <c:pt idx="19715">
                  <c:v>-801.43078804016102</c:v>
                </c:pt>
                <c:pt idx="19716">
                  <c:v>-801.43227815628097</c:v>
                </c:pt>
                <c:pt idx="19717">
                  <c:v>-801.43245697021496</c:v>
                </c:pt>
                <c:pt idx="19718">
                  <c:v>-801.43120527267502</c:v>
                </c:pt>
                <c:pt idx="19719">
                  <c:v>-801.42864227294899</c:v>
                </c:pt>
                <c:pt idx="19720">
                  <c:v>-801.42512559890804</c:v>
                </c:pt>
                <c:pt idx="19721">
                  <c:v>-801.42089366912899</c:v>
                </c:pt>
                <c:pt idx="19722">
                  <c:v>-801.41630411148105</c:v>
                </c:pt>
                <c:pt idx="19723">
                  <c:v>-801.41183376312301</c:v>
                </c:pt>
                <c:pt idx="19724">
                  <c:v>-801.40778064727795</c:v>
                </c:pt>
                <c:pt idx="19725">
                  <c:v>-801.40450239181496</c:v>
                </c:pt>
                <c:pt idx="19726">
                  <c:v>-801.40223741531395</c:v>
                </c:pt>
                <c:pt idx="19727">
                  <c:v>-801.40104532241799</c:v>
                </c:pt>
                <c:pt idx="19728">
                  <c:v>-801.400806903839</c:v>
                </c:pt>
                <c:pt idx="19729">
                  <c:v>-801.40152215957698</c:v>
                </c:pt>
                <c:pt idx="19730">
                  <c:v>-801.40283346176204</c:v>
                </c:pt>
                <c:pt idx="19731">
                  <c:v>-801.40438318252598</c:v>
                </c:pt>
                <c:pt idx="19732">
                  <c:v>-801.40581369400002</c:v>
                </c:pt>
                <c:pt idx="19733">
                  <c:v>-801.40658855438301</c:v>
                </c:pt>
                <c:pt idx="19734">
                  <c:v>-801.406469345093</c:v>
                </c:pt>
                <c:pt idx="19735">
                  <c:v>-801.40545606613205</c:v>
                </c:pt>
                <c:pt idx="19736">
                  <c:v>-801.40366792678901</c:v>
                </c:pt>
                <c:pt idx="19737">
                  <c:v>-801.40116453170799</c:v>
                </c:pt>
                <c:pt idx="19738">
                  <c:v>-801.398243904114</c:v>
                </c:pt>
                <c:pt idx="19739">
                  <c:v>-801.39484643936203</c:v>
                </c:pt>
                <c:pt idx="19740">
                  <c:v>-801.39127016067505</c:v>
                </c:pt>
                <c:pt idx="19741">
                  <c:v>-801.38787269592297</c:v>
                </c:pt>
                <c:pt idx="19742">
                  <c:v>-801.38489246368397</c:v>
                </c:pt>
                <c:pt idx="19743">
                  <c:v>-801.38250827789295</c:v>
                </c:pt>
                <c:pt idx="19744">
                  <c:v>-801.38077974319503</c:v>
                </c:pt>
                <c:pt idx="19745">
                  <c:v>-801.37946844100998</c:v>
                </c:pt>
                <c:pt idx="19746">
                  <c:v>-801.378574371338</c:v>
                </c:pt>
                <c:pt idx="19747">
                  <c:v>-801.37809753418003</c:v>
                </c:pt>
                <c:pt idx="19748">
                  <c:v>-801.37785911560104</c:v>
                </c:pt>
                <c:pt idx="19749">
                  <c:v>-801.37785911560104</c:v>
                </c:pt>
                <c:pt idx="19750">
                  <c:v>-801.37785911560104</c:v>
                </c:pt>
                <c:pt idx="19751">
                  <c:v>-801.37762069702205</c:v>
                </c:pt>
                <c:pt idx="19752">
                  <c:v>-801.37714385986305</c:v>
                </c:pt>
                <c:pt idx="19753">
                  <c:v>-801.37654781341598</c:v>
                </c:pt>
                <c:pt idx="19754">
                  <c:v>-801.37619018554699</c:v>
                </c:pt>
                <c:pt idx="19755">
                  <c:v>-801.37648820877098</c:v>
                </c:pt>
                <c:pt idx="19756">
                  <c:v>-801.37779951095604</c:v>
                </c:pt>
                <c:pt idx="19757">
                  <c:v>-801.38024330139206</c:v>
                </c:pt>
                <c:pt idx="19758">
                  <c:v>-801.38393878936802</c:v>
                </c:pt>
                <c:pt idx="19759">
                  <c:v>-801.38894557952904</c:v>
                </c:pt>
                <c:pt idx="19760">
                  <c:v>-801.39532327652</c:v>
                </c:pt>
                <c:pt idx="19761">
                  <c:v>-801.40283346176204</c:v>
                </c:pt>
                <c:pt idx="19762">
                  <c:v>-801.41111850738503</c:v>
                </c:pt>
                <c:pt idx="19763">
                  <c:v>-801.41952276229904</c:v>
                </c:pt>
                <c:pt idx="19764">
                  <c:v>-801.42733097076405</c:v>
                </c:pt>
                <c:pt idx="19765">
                  <c:v>-801.434006690979</c:v>
                </c:pt>
                <c:pt idx="19766">
                  <c:v>-801.43937110900902</c:v>
                </c:pt>
                <c:pt idx="19767">
                  <c:v>-801.44342422485397</c:v>
                </c:pt>
                <c:pt idx="19768">
                  <c:v>-801.44646406173695</c:v>
                </c:pt>
                <c:pt idx="19769">
                  <c:v>-801.44866943359398</c:v>
                </c:pt>
                <c:pt idx="19770">
                  <c:v>-801.45027875900303</c:v>
                </c:pt>
                <c:pt idx="19771">
                  <c:v>-801.45153045654297</c:v>
                </c:pt>
                <c:pt idx="19772">
                  <c:v>-801.45284175872803</c:v>
                </c:pt>
                <c:pt idx="19773">
                  <c:v>-801.45445108413696</c:v>
                </c:pt>
                <c:pt idx="19774">
                  <c:v>-801.45665645599399</c:v>
                </c:pt>
                <c:pt idx="19775">
                  <c:v>-801.45945787429798</c:v>
                </c:pt>
                <c:pt idx="19776">
                  <c:v>-801.46249771118198</c:v>
                </c:pt>
                <c:pt idx="19777">
                  <c:v>-801.46541833877598</c:v>
                </c:pt>
                <c:pt idx="19778">
                  <c:v>-801.46768331527699</c:v>
                </c:pt>
                <c:pt idx="19779">
                  <c:v>-801.46893501281795</c:v>
                </c:pt>
                <c:pt idx="19780">
                  <c:v>-801.46887540817295</c:v>
                </c:pt>
                <c:pt idx="19781">
                  <c:v>-801.467444896698</c:v>
                </c:pt>
                <c:pt idx="19782">
                  <c:v>-801.46470308303901</c:v>
                </c:pt>
                <c:pt idx="19783">
                  <c:v>-801.46076917648304</c:v>
                </c:pt>
                <c:pt idx="19784">
                  <c:v>-801.45582199096702</c:v>
                </c:pt>
                <c:pt idx="19785">
                  <c:v>-801.45015954971302</c:v>
                </c:pt>
                <c:pt idx="19786">
                  <c:v>-801.44413948059105</c:v>
                </c:pt>
                <c:pt idx="19787">
                  <c:v>-801.43823862075806</c:v>
                </c:pt>
                <c:pt idx="19788">
                  <c:v>-801.43281459808395</c:v>
                </c:pt>
                <c:pt idx="19789">
                  <c:v>-801.42828464508102</c:v>
                </c:pt>
                <c:pt idx="19790">
                  <c:v>-801.42476797103905</c:v>
                </c:pt>
                <c:pt idx="19791">
                  <c:v>-801.42220497131404</c:v>
                </c:pt>
                <c:pt idx="19792">
                  <c:v>-801.42065525055</c:v>
                </c:pt>
                <c:pt idx="19793">
                  <c:v>-801.42005920410202</c:v>
                </c:pt>
                <c:pt idx="19794">
                  <c:v>-801.42053604125999</c:v>
                </c:pt>
                <c:pt idx="19795">
                  <c:v>-801.42196655273494</c:v>
                </c:pt>
                <c:pt idx="19796">
                  <c:v>-801.42417192459095</c:v>
                </c:pt>
                <c:pt idx="19797">
                  <c:v>-801.42703294754006</c:v>
                </c:pt>
                <c:pt idx="19798">
                  <c:v>-801.43019199371395</c:v>
                </c:pt>
                <c:pt idx="19799">
                  <c:v>-801.43364906311103</c:v>
                </c:pt>
                <c:pt idx="19800">
                  <c:v>-801.43722534179699</c:v>
                </c:pt>
                <c:pt idx="19801">
                  <c:v>-801.44068241119396</c:v>
                </c:pt>
                <c:pt idx="19802">
                  <c:v>-801.44378185272205</c:v>
                </c:pt>
                <c:pt idx="19803">
                  <c:v>-801.44634485244796</c:v>
                </c:pt>
                <c:pt idx="19804">
                  <c:v>-801.448252201081</c:v>
                </c:pt>
                <c:pt idx="19805">
                  <c:v>-801.44944429397594</c:v>
                </c:pt>
                <c:pt idx="19806">
                  <c:v>-801.44974231720005</c:v>
                </c:pt>
                <c:pt idx="19807">
                  <c:v>-801.44926548004196</c:v>
                </c:pt>
                <c:pt idx="19808">
                  <c:v>-801.44789457321201</c:v>
                </c:pt>
                <c:pt idx="19809">
                  <c:v>-801.44580841064499</c:v>
                </c:pt>
                <c:pt idx="19810">
                  <c:v>-801.44312620162998</c:v>
                </c:pt>
                <c:pt idx="19811">
                  <c:v>-801.44008636474598</c:v>
                </c:pt>
                <c:pt idx="19812">
                  <c:v>-801.437046527863</c:v>
                </c:pt>
                <c:pt idx="19813">
                  <c:v>-801.43406629562401</c:v>
                </c:pt>
                <c:pt idx="19814">
                  <c:v>-801.43126487732002</c:v>
                </c:pt>
                <c:pt idx="19815">
                  <c:v>-801.428761482239</c:v>
                </c:pt>
                <c:pt idx="19816">
                  <c:v>-801.42643690109298</c:v>
                </c:pt>
                <c:pt idx="19817">
                  <c:v>-801.42441034317005</c:v>
                </c:pt>
                <c:pt idx="19818">
                  <c:v>-801.42262220382702</c:v>
                </c:pt>
                <c:pt idx="19819">
                  <c:v>-801.42101287841797</c:v>
                </c:pt>
                <c:pt idx="19820">
                  <c:v>-801.41928434372005</c:v>
                </c:pt>
                <c:pt idx="19821">
                  <c:v>-801.41731739044201</c:v>
                </c:pt>
                <c:pt idx="19822">
                  <c:v>-801.414992809296</c:v>
                </c:pt>
                <c:pt idx="19823">
                  <c:v>-801.41231060028099</c:v>
                </c:pt>
                <c:pt idx="19824">
                  <c:v>-801.409449577332</c:v>
                </c:pt>
                <c:pt idx="19825">
                  <c:v>-801.406469345093</c:v>
                </c:pt>
                <c:pt idx="19826">
                  <c:v>-801.403489112854</c:v>
                </c:pt>
                <c:pt idx="19827">
                  <c:v>-801.40062808990501</c:v>
                </c:pt>
                <c:pt idx="19828">
                  <c:v>-801.39818429946899</c:v>
                </c:pt>
                <c:pt idx="19829">
                  <c:v>-801.39627695083595</c:v>
                </c:pt>
                <c:pt idx="19830">
                  <c:v>-801.39532327652</c:v>
                </c:pt>
                <c:pt idx="19831">
                  <c:v>-801.39538288116501</c:v>
                </c:pt>
                <c:pt idx="19832">
                  <c:v>-801.39663457870495</c:v>
                </c:pt>
                <c:pt idx="19833">
                  <c:v>-801.39901876449596</c:v>
                </c:pt>
                <c:pt idx="19834">
                  <c:v>-801.40229701995895</c:v>
                </c:pt>
                <c:pt idx="19835">
                  <c:v>-801.406409740448</c:v>
                </c:pt>
                <c:pt idx="19836">
                  <c:v>-801.41105890274105</c:v>
                </c:pt>
                <c:pt idx="19837">
                  <c:v>-801.41600608825695</c:v>
                </c:pt>
                <c:pt idx="19838">
                  <c:v>-801.42083406448398</c:v>
                </c:pt>
                <c:pt idx="19839">
                  <c:v>-801.42518520355202</c:v>
                </c:pt>
                <c:pt idx="19840">
                  <c:v>-801.42870187759399</c:v>
                </c:pt>
                <c:pt idx="19841">
                  <c:v>-801.43120527267502</c:v>
                </c:pt>
                <c:pt idx="19842">
                  <c:v>-801.43257617950496</c:v>
                </c:pt>
                <c:pt idx="19843">
                  <c:v>-801.43287420272804</c:v>
                </c:pt>
                <c:pt idx="19844">
                  <c:v>-801.43227815628097</c:v>
                </c:pt>
                <c:pt idx="19845">
                  <c:v>-801.43084764480602</c:v>
                </c:pt>
                <c:pt idx="19846">
                  <c:v>-801.428880691529</c:v>
                </c:pt>
                <c:pt idx="19847">
                  <c:v>-801.42673492431697</c:v>
                </c:pt>
                <c:pt idx="19848">
                  <c:v>-801.42464876174904</c:v>
                </c:pt>
                <c:pt idx="19849">
                  <c:v>-801.42297983169601</c:v>
                </c:pt>
                <c:pt idx="19850">
                  <c:v>-801.42166852951095</c:v>
                </c:pt>
                <c:pt idx="19851">
                  <c:v>-801.42041683196999</c:v>
                </c:pt>
                <c:pt idx="19852">
                  <c:v>-801.41910552978504</c:v>
                </c:pt>
                <c:pt idx="19853">
                  <c:v>-801.41743659973201</c:v>
                </c:pt>
                <c:pt idx="19854">
                  <c:v>-801.41558885574398</c:v>
                </c:pt>
                <c:pt idx="19855">
                  <c:v>-801.41356229782104</c:v>
                </c:pt>
                <c:pt idx="19856">
                  <c:v>-801.41159534454403</c:v>
                </c:pt>
                <c:pt idx="19857">
                  <c:v>-801.40968799591099</c:v>
                </c:pt>
                <c:pt idx="19858">
                  <c:v>-801.40795946121204</c:v>
                </c:pt>
                <c:pt idx="19859">
                  <c:v>-801.40664815902699</c:v>
                </c:pt>
                <c:pt idx="19860">
                  <c:v>-801.40611171722401</c:v>
                </c:pt>
                <c:pt idx="19861">
                  <c:v>-801.406528949738</c:v>
                </c:pt>
                <c:pt idx="19862">
                  <c:v>-801.40789985656795</c:v>
                </c:pt>
                <c:pt idx="19863">
                  <c:v>-801.40986680984497</c:v>
                </c:pt>
                <c:pt idx="19864">
                  <c:v>-801.41225099563599</c:v>
                </c:pt>
                <c:pt idx="19865">
                  <c:v>-801.414694786072</c:v>
                </c:pt>
                <c:pt idx="19866">
                  <c:v>-801.41713857650802</c:v>
                </c:pt>
                <c:pt idx="19867">
                  <c:v>-801.41958236694404</c:v>
                </c:pt>
                <c:pt idx="19868">
                  <c:v>-801.42202615737904</c:v>
                </c:pt>
                <c:pt idx="19869">
                  <c:v>-801.42458915710495</c:v>
                </c:pt>
                <c:pt idx="19870">
                  <c:v>-801.42739057540905</c:v>
                </c:pt>
                <c:pt idx="19871">
                  <c:v>-801.43043041229305</c:v>
                </c:pt>
                <c:pt idx="19872">
                  <c:v>-801.43358945846603</c:v>
                </c:pt>
                <c:pt idx="19873">
                  <c:v>-801.436927318573</c:v>
                </c:pt>
                <c:pt idx="19874">
                  <c:v>-801.44014596939098</c:v>
                </c:pt>
                <c:pt idx="19875">
                  <c:v>-801.44312620162998</c:v>
                </c:pt>
                <c:pt idx="19876">
                  <c:v>-801.44574880599998</c:v>
                </c:pt>
                <c:pt idx="19877">
                  <c:v>-801.44777536392201</c:v>
                </c:pt>
                <c:pt idx="19878">
                  <c:v>-801.44908666610695</c:v>
                </c:pt>
                <c:pt idx="19879">
                  <c:v>-801.44962310791004</c:v>
                </c:pt>
                <c:pt idx="19880">
                  <c:v>-801.44932508468605</c:v>
                </c:pt>
                <c:pt idx="19881">
                  <c:v>-801.44843101501499</c:v>
                </c:pt>
                <c:pt idx="19882">
                  <c:v>-801.44717931747505</c:v>
                </c:pt>
                <c:pt idx="19883">
                  <c:v>-801.44592761993397</c:v>
                </c:pt>
                <c:pt idx="19884">
                  <c:v>-801.44503355026302</c:v>
                </c:pt>
                <c:pt idx="19885">
                  <c:v>-801.44473552703903</c:v>
                </c:pt>
                <c:pt idx="19886">
                  <c:v>-801.445152759552</c:v>
                </c:pt>
                <c:pt idx="19887">
                  <c:v>-801.44646406173695</c:v>
                </c:pt>
                <c:pt idx="19888">
                  <c:v>-801.44849061965999</c:v>
                </c:pt>
                <c:pt idx="19889">
                  <c:v>-801.45105361938499</c:v>
                </c:pt>
                <c:pt idx="19890">
                  <c:v>-801.453795433045</c:v>
                </c:pt>
                <c:pt idx="19891">
                  <c:v>-801.45623922348</c:v>
                </c:pt>
                <c:pt idx="19892">
                  <c:v>-801.45790815353405</c:v>
                </c:pt>
                <c:pt idx="19893">
                  <c:v>-801.45838499069202</c:v>
                </c:pt>
                <c:pt idx="19894">
                  <c:v>-801.45731210708595</c:v>
                </c:pt>
                <c:pt idx="19895">
                  <c:v>-801.45457029342697</c:v>
                </c:pt>
                <c:pt idx="19896">
                  <c:v>-801.45039796829201</c:v>
                </c:pt>
                <c:pt idx="19897">
                  <c:v>-801.445212364197</c:v>
                </c:pt>
                <c:pt idx="19898">
                  <c:v>-801.439609527588</c:v>
                </c:pt>
                <c:pt idx="19899">
                  <c:v>-801.43430471420299</c:v>
                </c:pt>
                <c:pt idx="19900">
                  <c:v>-801.43001317977905</c:v>
                </c:pt>
                <c:pt idx="19901">
                  <c:v>-801.42715215682995</c:v>
                </c:pt>
                <c:pt idx="19902">
                  <c:v>-801.42601966857899</c:v>
                </c:pt>
                <c:pt idx="19903">
                  <c:v>-801.42655611038197</c:v>
                </c:pt>
                <c:pt idx="19904">
                  <c:v>-801.42864227294899</c:v>
                </c:pt>
                <c:pt idx="19905">
                  <c:v>-801.431801319123</c:v>
                </c:pt>
                <c:pt idx="19906">
                  <c:v>-801.43561601638805</c:v>
                </c:pt>
                <c:pt idx="19907">
                  <c:v>-801.43949031829902</c:v>
                </c:pt>
                <c:pt idx="19908">
                  <c:v>-801.44288778305099</c:v>
                </c:pt>
                <c:pt idx="19909">
                  <c:v>-801.445510387421</c:v>
                </c:pt>
                <c:pt idx="19910">
                  <c:v>-801.44706010818504</c:v>
                </c:pt>
                <c:pt idx="19911">
                  <c:v>-801.44765615463302</c:v>
                </c:pt>
                <c:pt idx="19912">
                  <c:v>-801.44741773605404</c:v>
                </c:pt>
                <c:pt idx="19913">
                  <c:v>-801.44652366638195</c:v>
                </c:pt>
                <c:pt idx="19914">
                  <c:v>-801.445152759552</c:v>
                </c:pt>
                <c:pt idx="19915">
                  <c:v>-801.44360303878796</c:v>
                </c:pt>
                <c:pt idx="19916">
                  <c:v>-801.44199371337902</c:v>
                </c:pt>
                <c:pt idx="19917">
                  <c:v>-801.44050359725998</c:v>
                </c:pt>
                <c:pt idx="19918">
                  <c:v>-801.43913269043003</c:v>
                </c:pt>
                <c:pt idx="19919">
                  <c:v>-801.43794059753395</c:v>
                </c:pt>
                <c:pt idx="19920">
                  <c:v>-801.436927318573</c:v>
                </c:pt>
                <c:pt idx="19921">
                  <c:v>-801.43597364425705</c:v>
                </c:pt>
                <c:pt idx="19922">
                  <c:v>-801.43507957458496</c:v>
                </c:pt>
                <c:pt idx="19923">
                  <c:v>-801.43418550491401</c:v>
                </c:pt>
                <c:pt idx="19924">
                  <c:v>-801.43311262130806</c:v>
                </c:pt>
                <c:pt idx="19925">
                  <c:v>-801.43168210983299</c:v>
                </c:pt>
                <c:pt idx="19926">
                  <c:v>-801.42983436584495</c:v>
                </c:pt>
                <c:pt idx="19927">
                  <c:v>-801.42768859863304</c:v>
                </c:pt>
                <c:pt idx="19928">
                  <c:v>-801.42530441284202</c:v>
                </c:pt>
                <c:pt idx="19929">
                  <c:v>-801.42292022705101</c:v>
                </c:pt>
                <c:pt idx="19930">
                  <c:v>-801.42071485519398</c:v>
                </c:pt>
                <c:pt idx="19931">
                  <c:v>-801.41874790191696</c:v>
                </c:pt>
                <c:pt idx="19932">
                  <c:v>-801.41719818115303</c:v>
                </c:pt>
                <c:pt idx="19933">
                  <c:v>-801.41606569290195</c:v>
                </c:pt>
                <c:pt idx="19934">
                  <c:v>-801.41535043716499</c:v>
                </c:pt>
                <c:pt idx="19935">
                  <c:v>-801.41511201858498</c:v>
                </c:pt>
                <c:pt idx="19936">
                  <c:v>-801.41523122787498</c:v>
                </c:pt>
                <c:pt idx="19937">
                  <c:v>-801.41529083251999</c:v>
                </c:pt>
                <c:pt idx="19938">
                  <c:v>-801.41493320465099</c:v>
                </c:pt>
                <c:pt idx="19939">
                  <c:v>-801.41391992569004</c:v>
                </c:pt>
                <c:pt idx="19940">
                  <c:v>-801.411952972412</c:v>
                </c:pt>
                <c:pt idx="19941">
                  <c:v>-801.409091949463</c:v>
                </c:pt>
                <c:pt idx="19942">
                  <c:v>-801.40545606613205</c:v>
                </c:pt>
                <c:pt idx="19943">
                  <c:v>-801.40116453170799</c:v>
                </c:pt>
                <c:pt idx="19944">
                  <c:v>-801.39633655548096</c:v>
                </c:pt>
                <c:pt idx="19945">
                  <c:v>-801.39138936996505</c:v>
                </c:pt>
                <c:pt idx="19946">
                  <c:v>-801.38679981231701</c:v>
                </c:pt>
                <c:pt idx="19947">
                  <c:v>-801.38322353363105</c:v>
                </c:pt>
                <c:pt idx="19948">
                  <c:v>-801.38101816177402</c:v>
                </c:pt>
                <c:pt idx="19949">
                  <c:v>-801.38060092926003</c:v>
                </c:pt>
                <c:pt idx="19950">
                  <c:v>-801.38191223144599</c:v>
                </c:pt>
                <c:pt idx="19951">
                  <c:v>-801.38489246368397</c:v>
                </c:pt>
                <c:pt idx="19952">
                  <c:v>-801.38930320739803</c:v>
                </c:pt>
                <c:pt idx="19953">
                  <c:v>-801.39466762542702</c:v>
                </c:pt>
                <c:pt idx="19954">
                  <c:v>-801.40044927597103</c:v>
                </c:pt>
                <c:pt idx="19955">
                  <c:v>-801.40605211258003</c:v>
                </c:pt>
                <c:pt idx="19956">
                  <c:v>-801.41099929809604</c:v>
                </c:pt>
                <c:pt idx="19957">
                  <c:v>-801.414992809296</c:v>
                </c:pt>
                <c:pt idx="19958">
                  <c:v>-801.41785383224499</c:v>
                </c:pt>
                <c:pt idx="19959">
                  <c:v>-801.41964197158802</c:v>
                </c:pt>
                <c:pt idx="19960">
                  <c:v>-801.42041683196999</c:v>
                </c:pt>
                <c:pt idx="19961">
                  <c:v>-801.42035722732601</c:v>
                </c:pt>
                <c:pt idx="19962">
                  <c:v>-801.41970157623302</c:v>
                </c:pt>
                <c:pt idx="19963">
                  <c:v>-801.41868829727196</c:v>
                </c:pt>
                <c:pt idx="19964">
                  <c:v>-801.41743659973201</c:v>
                </c:pt>
                <c:pt idx="19965">
                  <c:v>-801.41582727432296</c:v>
                </c:pt>
                <c:pt idx="19966">
                  <c:v>-801.41374111175605</c:v>
                </c:pt>
                <c:pt idx="19967">
                  <c:v>-801.41093969345104</c:v>
                </c:pt>
                <c:pt idx="19968">
                  <c:v>-801.40718460082996</c:v>
                </c:pt>
                <c:pt idx="19969">
                  <c:v>-801.40253543853805</c:v>
                </c:pt>
                <c:pt idx="19970">
                  <c:v>-801.39729022979805</c:v>
                </c:pt>
                <c:pt idx="19971">
                  <c:v>-801.39180660247803</c:v>
                </c:pt>
                <c:pt idx="19972">
                  <c:v>-801.38638257980404</c:v>
                </c:pt>
                <c:pt idx="19973">
                  <c:v>-801.381554603577</c:v>
                </c:pt>
                <c:pt idx="19974">
                  <c:v>-801.37762069702205</c:v>
                </c:pt>
                <c:pt idx="19975">
                  <c:v>-801.37499809265205</c:v>
                </c:pt>
                <c:pt idx="19976">
                  <c:v>-801.37398481368996</c:v>
                </c:pt>
                <c:pt idx="19977">
                  <c:v>-801.37470006942794</c:v>
                </c:pt>
                <c:pt idx="19978">
                  <c:v>-801.37690544128395</c:v>
                </c:pt>
                <c:pt idx="19979">
                  <c:v>-801.38006448745705</c:v>
                </c:pt>
                <c:pt idx="19980">
                  <c:v>-801.38364076614403</c:v>
                </c:pt>
                <c:pt idx="19981">
                  <c:v>-801.387038230896</c:v>
                </c:pt>
                <c:pt idx="19982">
                  <c:v>-801.38989925384499</c:v>
                </c:pt>
                <c:pt idx="19983">
                  <c:v>-801.39198541641304</c:v>
                </c:pt>
                <c:pt idx="19984">
                  <c:v>-801.39305830001899</c:v>
                </c:pt>
                <c:pt idx="19985">
                  <c:v>-801.39293909072899</c:v>
                </c:pt>
                <c:pt idx="19986">
                  <c:v>-801.39168739318904</c:v>
                </c:pt>
                <c:pt idx="19987">
                  <c:v>-801.38942241668701</c:v>
                </c:pt>
                <c:pt idx="19988">
                  <c:v>-801.38638257980404</c:v>
                </c:pt>
                <c:pt idx="19989">
                  <c:v>-801.38304471969604</c:v>
                </c:pt>
                <c:pt idx="19990">
                  <c:v>-801.37964725494396</c:v>
                </c:pt>
                <c:pt idx="19991">
                  <c:v>-801.37654781341598</c:v>
                </c:pt>
                <c:pt idx="19992">
                  <c:v>-801.37386560440098</c:v>
                </c:pt>
                <c:pt idx="19993">
                  <c:v>-801.37183904647804</c:v>
                </c:pt>
                <c:pt idx="19994">
                  <c:v>-801.37046813964901</c:v>
                </c:pt>
                <c:pt idx="19995">
                  <c:v>-801.36975288391102</c:v>
                </c:pt>
                <c:pt idx="19996">
                  <c:v>-801.36969327926704</c:v>
                </c:pt>
                <c:pt idx="19997">
                  <c:v>-801.37011051178001</c:v>
                </c:pt>
                <c:pt idx="19998">
                  <c:v>-801.37082576751698</c:v>
                </c:pt>
                <c:pt idx="19999">
                  <c:v>-801.37177944183395</c:v>
                </c:pt>
                <c:pt idx="20000">
                  <c:v>-801.372911930084</c:v>
                </c:pt>
                <c:pt idx="20001">
                  <c:v>-801.37404441833496</c:v>
                </c:pt>
                <c:pt idx="20002">
                  <c:v>-801.37535572052002</c:v>
                </c:pt>
                <c:pt idx="20003">
                  <c:v>-801.37672662734997</c:v>
                </c:pt>
                <c:pt idx="20004">
                  <c:v>-801.37809753418003</c:v>
                </c:pt>
                <c:pt idx="20005">
                  <c:v>-801.37940883636497</c:v>
                </c:pt>
                <c:pt idx="20006">
                  <c:v>-801.38030290603695</c:v>
                </c:pt>
                <c:pt idx="20007">
                  <c:v>-801.38060092926003</c:v>
                </c:pt>
                <c:pt idx="20008">
                  <c:v>-801.38018369674705</c:v>
                </c:pt>
                <c:pt idx="20009">
                  <c:v>-801.37881278991699</c:v>
                </c:pt>
                <c:pt idx="20010">
                  <c:v>-801.37648820877098</c:v>
                </c:pt>
                <c:pt idx="20011">
                  <c:v>-801.37320995330799</c:v>
                </c:pt>
                <c:pt idx="20012">
                  <c:v>-801.36915683746395</c:v>
                </c:pt>
                <c:pt idx="20013">
                  <c:v>-801.36462688446102</c:v>
                </c:pt>
                <c:pt idx="20014">
                  <c:v>-801.35997772216797</c:v>
                </c:pt>
                <c:pt idx="20015">
                  <c:v>-801.35556697845504</c:v>
                </c:pt>
                <c:pt idx="20016">
                  <c:v>-801.35151386260998</c:v>
                </c:pt>
                <c:pt idx="20017">
                  <c:v>-801.347997188568</c:v>
                </c:pt>
                <c:pt idx="20018">
                  <c:v>-801.34501695633003</c:v>
                </c:pt>
                <c:pt idx="20019">
                  <c:v>-801.342453956604</c:v>
                </c:pt>
                <c:pt idx="20020">
                  <c:v>-801.340248584748</c:v>
                </c:pt>
                <c:pt idx="20021">
                  <c:v>-801.33828163146995</c:v>
                </c:pt>
                <c:pt idx="20022">
                  <c:v>-801.33661270141602</c:v>
                </c:pt>
                <c:pt idx="20023">
                  <c:v>-801.33512258529697</c:v>
                </c:pt>
                <c:pt idx="20024">
                  <c:v>-801.33393049240101</c:v>
                </c:pt>
                <c:pt idx="20025">
                  <c:v>-801.33291721344006</c:v>
                </c:pt>
                <c:pt idx="20026">
                  <c:v>-801.33226156234798</c:v>
                </c:pt>
                <c:pt idx="20027">
                  <c:v>-801.33202314376899</c:v>
                </c:pt>
                <c:pt idx="20028">
                  <c:v>-801.33226156234798</c:v>
                </c:pt>
                <c:pt idx="20029">
                  <c:v>-801.33291721344006</c:v>
                </c:pt>
                <c:pt idx="20030">
                  <c:v>-801.33399009704601</c:v>
                </c:pt>
                <c:pt idx="20031">
                  <c:v>-801.33530139923096</c:v>
                </c:pt>
                <c:pt idx="20032">
                  <c:v>-801.33679151535102</c:v>
                </c:pt>
                <c:pt idx="20033">
                  <c:v>-801.33822202682495</c:v>
                </c:pt>
                <c:pt idx="20034">
                  <c:v>-801.33947372436501</c:v>
                </c:pt>
                <c:pt idx="20035">
                  <c:v>-801.34042739868198</c:v>
                </c:pt>
                <c:pt idx="20036">
                  <c:v>-801.34102344512996</c:v>
                </c:pt>
                <c:pt idx="20037">
                  <c:v>-801.34120225906395</c:v>
                </c:pt>
                <c:pt idx="20038">
                  <c:v>-801.34084463119495</c:v>
                </c:pt>
                <c:pt idx="20039">
                  <c:v>-801.339890956879</c:v>
                </c:pt>
                <c:pt idx="20040">
                  <c:v>-801.33816242217995</c:v>
                </c:pt>
                <c:pt idx="20041">
                  <c:v>-801.33577823638905</c:v>
                </c:pt>
                <c:pt idx="20042">
                  <c:v>-801.33309602737404</c:v>
                </c:pt>
                <c:pt idx="20043">
                  <c:v>-801.33029460907005</c:v>
                </c:pt>
                <c:pt idx="20044">
                  <c:v>-801.32761240005505</c:v>
                </c:pt>
                <c:pt idx="20045">
                  <c:v>-801.32522821426403</c:v>
                </c:pt>
                <c:pt idx="20046">
                  <c:v>-801.32326126098701</c:v>
                </c:pt>
                <c:pt idx="20047">
                  <c:v>-801.32177114486694</c:v>
                </c:pt>
                <c:pt idx="20048">
                  <c:v>-801.32099628448498</c:v>
                </c:pt>
                <c:pt idx="20049">
                  <c:v>-801.32105588912998</c:v>
                </c:pt>
                <c:pt idx="20050">
                  <c:v>-801.32177114486694</c:v>
                </c:pt>
                <c:pt idx="20051">
                  <c:v>-801.32290363311802</c:v>
                </c:pt>
                <c:pt idx="20052">
                  <c:v>-801.32415533065796</c:v>
                </c:pt>
                <c:pt idx="20053">
                  <c:v>-801.32528781890903</c:v>
                </c:pt>
                <c:pt idx="20054">
                  <c:v>-801.326122283936</c:v>
                </c:pt>
                <c:pt idx="20055">
                  <c:v>-801.32683753967297</c:v>
                </c:pt>
                <c:pt idx="20056">
                  <c:v>-801.32731437683105</c:v>
                </c:pt>
                <c:pt idx="20057">
                  <c:v>-801.32779121398903</c:v>
                </c:pt>
                <c:pt idx="20058">
                  <c:v>-801.32844686508201</c:v>
                </c:pt>
                <c:pt idx="20059">
                  <c:v>-801.32940053939797</c:v>
                </c:pt>
                <c:pt idx="20060">
                  <c:v>-801.33089065551803</c:v>
                </c:pt>
                <c:pt idx="20061">
                  <c:v>-801.33297681808494</c:v>
                </c:pt>
                <c:pt idx="20062">
                  <c:v>-801.33553981780994</c:v>
                </c:pt>
                <c:pt idx="20063">
                  <c:v>-801.33857965469394</c:v>
                </c:pt>
                <c:pt idx="20064">
                  <c:v>-801.34167909622204</c:v>
                </c:pt>
                <c:pt idx="20065">
                  <c:v>-801.34436130523704</c:v>
                </c:pt>
                <c:pt idx="20066">
                  <c:v>-801.34632825851497</c:v>
                </c:pt>
                <c:pt idx="20067">
                  <c:v>-801.34704351425205</c:v>
                </c:pt>
                <c:pt idx="20068">
                  <c:v>-801.34644746780396</c:v>
                </c:pt>
                <c:pt idx="20069">
                  <c:v>-801.34454011917103</c:v>
                </c:pt>
                <c:pt idx="20070">
                  <c:v>-801.34155988693306</c:v>
                </c:pt>
                <c:pt idx="20071">
                  <c:v>-801.33798360824596</c:v>
                </c:pt>
                <c:pt idx="20072">
                  <c:v>-801.334228515625</c:v>
                </c:pt>
                <c:pt idx="20073">
                  <c:v>-801.33089065551803</c:v>
                </c:pt>
                <c:pt idx="20074">
                  <c:v>-801.32850646972702</c:v>
                </c:pt>
                <c:pt idx="20075">
                  <c:v>-801.32755279541004</c:v>
                </c:pt>
                <c:pt idx="20076">
                  <c:v>-801.32826805114803</c:v>
                </c:pt>
                <c:pt idx="20077">
                  <c:v>-801.33071184158302</c:v>
                </c:pt>
                <c:pt idx="20078">
                  <c:v>-801.33476495742798</c:v>
                </c:pt>
                <c:pt idx="20079">
                  <c:v>-801.34006977081299</c:v>
                </c:pt>
                <c:pt idx="20080">
                  <c:v>-801.34608983993598</c:v>
                </c:pt>
                <c:pt idx="20081">
                  <c:v>-801.35222911834705</c:v>
                </c:pt>
                <c:pt idx="20082">
                  <c:v>-801.35777235031105</c:v>
                </c:pt>
                <c:pt idx="20083">
                  <c:v>-801.36212348938</c:v>
                </c:pt>
                <c:pt idx="20084">
                  <c:v>-801.36474609375</c:v>
                </c:pt>
                <c:pt idx="20085">
                  <c:v>-801.36534214019798</c:v>
                </c:pt>
                <c:pt idx="20086">
                  <c:v>-801.36367321014404</c:v>
                </c:pt>
                <c:pt idx="20087">
                  <c:v>-801.35985851287899</c:v>
                </c:pt>
                <c:pt idx="20088">
                  <c:v>-801.35413646697998</c:v>
                </c:pt>
                <c:pt idx="20089">
                  <c:v>-801.34698390960705</c:v>
                </c:pt>
                <c:pt idx="20090">
                  <c:v>-801.33899688720703</c:v>
                </c:pt>
                <c:pt idx="20091">
                  <c:v>-801.33095026016304</c:v>
                </c:pt>
                <c:pt idx="20092">
                  <c:v>-801.323499679566</c:v>
                </c:pt>
                <c:pt idx="20093">
                  <c:v>-801.31742000579902</c:v>
                </c:pt>
                <c:pt idx="20094">
                  <c:v>-801.31306886672996</c:v>
                </c:pt>
                <c:pt idx="20095">
                  <c:v>-801.31074428558395</c:v>
                </c:pt>
                <c:pt idx="20096">
                  <c:v>-801.31020784378097</c:v>
                </c:pt>
                <c:pt idx="20097">
                  <c:v>-801.31122112274204</c:v>
                </c:pt>
                <c:pt idx="20098">
                  <c:v>-801.31318807601895</c:v>
                </c:pt>
                <c:pt idx="20099">
                  <c:v>-801.31581068038997</c:v>
                </c:pt>
                <c:pt idx="20100">
                  <c:v>-801.31849288940498</c:v>
                </c:pt>
                <c:pt idx="20101">
                  <c:v>-801.32069826126099</c:v>
                </c:pt>
                <c:pt idx="20102">
                  <c:v>-801.32206916809105</c:v>
                </c:pt>
                <c:pt idx="20103">
                  <c:v>-801.32242679596004</c:v>
                </c:pt>
                <c:pt idx="20104">
                  <c:v>-801.32177114486694</c:v>
                </c:pt>
                <c:pt idx="20105">
                  <c:v>-801.32034063339302</c:v>
                </c:pt>
                <c:pt idx="20106">
                  <c:v>-801.31843328475998</c:v>
                </c:pt>
                <c:pt idx="20107">
                  <c:v>-801.31634712219295</c:v>
                </c:pt>
                <c:pt idx="20108">
                  <c:v>-801.31414175033603</c:v>
                </c:pt>
                <c:pt idx="20109">
                  <c:v>-801.31217479705799</c:v>
                </c:pt>
                <c:pt idx="20110">
                  <c:v>-801.31044626235996</c:v>
                </c:pt>
                <c:pt idx="20111">
                  <c:v>-801.30901575088501</c:v>
                </c:pt>
                <c:pt idx="20112">
                  <c:v>-801.30782365798996</c:v>
                </c:pt>
                <c:pt idx="20113">
                  <c:v>-801.306750774384</c:v>
                </c:pt>
                <c:pt idx="20114">
                  <c:v>-801.30579710006702</c:v>
                </c:pt>
                <c:pt idx="20115">
                  <c:v>-801.30496263504006</c:v>
                </c:pt>
                <c:pt idx="20116">
                  <c:v>-801.30424737930298</c:v>
                </c:pt>
                <c:pt idx="20117">
                  <c:v>-801.3037109375</c:v>
                </c:pt>
                <c:pt idx="20118">
                  <c:v>-801.30329370498703</c:v>
                </c:pt>
                <c:pt idx="20119">
                  <c:v>-801.30299568176304</c:v>
                </c:pt>
                <c:pt idx="20120">
                  <c:v>-801.30287647247303</c:v>
                </c:pt>
                <c:pt idx="20121">
                  <c:v>-801.30293607711803</c:v>
                </c:pt>
                <c:pt idx="20122">
                  <c:v>-801.30293607711803</c:v>
                </c:pt>
                <c:pt idx="20123">
                  <c:v>-801.30281686782905</c:v>
                </c:pt>
                <c:pt idx="20124">
                  <c:v>-801.30257844924904</c:v>
                </c:pt>
                <c:pt idx="20125">
                  <c:v>-801.30228042602596</c:v>
                </c:pt>
                <c:pt idx="20126">
                  <c:v>-801.30198240280197</c:v>
                </c:pt>
                <c:pt idx="20127">
                  <c:v>-801.30186319351196</c:v>
                </c:pt>
                <c:pt idx="20128">
                  <c:v>-801.30186319351196</c:v>
                </c:pt>
                <c:pt idx="20129">
                  <c:v>-801.30186319351196</c:v>
                </c:pt>
                <c:pt idx="20130">
                  <c:v>-801.30180358886696</c:v>
                </c:pt>
                <c:pt idx="20131">
                  <c:v>-801.30144596099899</c:v>
                </c:pt>
                <c:pt idx="20132">
                  <c:v>-801.30055189132702</c:v>
                </c:pt>
                <c:pt idx="20133">
                  <c:v>-801.29894256591797</c:v>
                </c:pt>
                <c:pt idx="20134">
                  <c:v>-801.29626035690296</c:v>
                </c:pt>
                <c:pt idx="20135">
                  <c:v>-801.29238605499302</c:v>
                </c:pt>
                <c:pt idx="20136">
                  <c:v>-801.28731966018699</c:v>
                </c:pt>
                <c:pt idx="20137">
                  <c:v>-801.281418800354</c:v>
                </c:pt>
                <c:pt idx="20138">
                  <c:v>-801.27510070800804</c:v>
                </c:pt>
                <c:pt idx="20139">
                  <c:v>-801.26902103424095</c:v>
                </c:pt>
                <c:pt idx="20140">
                  <c:v>-801.26371622085605</c:v>
                </c:pt>
                <c:pt idx="20141">
                  <c:v>-801.259543895722</c:v>
                </c:pt>
                <c:pt idx="20142">
                  <c:v>-801.25674247741699</c:v>
                </c:pt>
                <c:pt idx="20143">
                  <c:v>-801.25525236129795</c:v>
                </c:pt>
                <c:pt idx="20144">
                  <c:v>-801.25519275665295</c:v>
                </c:pt>
                <c:pt idx="20145">
                  <c:v>-801.25626564025902</c:v>
                </c:pt>
                <c:pt idx="20146">
                  <c:v>-801.25829219818104</c:v>
                </c:pt>
                <c:pt idx="20147">
                  <c:v>-801.26079559326195</c:v>
                </c:pt>
                <c:pt idx="20148">
                  <c:v>-801.26323938369796</c:v>
                </c:pt>
                <c:pt idx="20149">
                  <c:v>-801.26526594161999</c:v>
                </c:pt>
                <c:pt idx="20150">
                  <c:v>-801.26669645309505</c:v>
                </c:pt>
                <c:pt idx="20151">
                  <c:v>-801.26741170883201</c:v>
                </c:pt>
                <c:pt idx="20152">
                  <c:v>-801.26741170883201</c:v>
                </c:pt>
                <c:pt idx="20153">
                  <c:v>-801.26651763916004</c:v>
                </c:pt>
                <c:pt idx="20154">
                  <c:v>-801.26466989517201</c:v>
                </c:pt>
                <c:pt idx="20155">
                  <c:v>-801.262047290802</c:v>
                </c:pt>
                <c:pt idx="20156">
                  <c:v>-801.25870943069503</c:v>
                </c:pt>
                <c:pt idx="20157">
                  <c:v>-801.25501394271896</c:v>
                </c:pt>
                <c:pt idx="20158">
                  <c:v>-801.25113964080799</c:v>
                </c:pt>
                <c:pt idx="20159">
                  <c:v>-801.24708652496395</c:v>
                </c:pt>
                <c:pt idx="20160">
                  <c:v>-801.243093013764</c:v>
                </c:pt>
                <c:pt idx="20161">
                  <c:v>-801.23933792114303</c:v>
                </c:pt>
                <c:pt idx="20162">
                  <c:v>-801.23611927032505</c:v>
                </c:pt>
                <c:pt idx="20163">
                  <c:v>-801.23367547988903</c:v>
                </c:pt>
                <c:pt idx="20164">
                  <c:v>-801.23212575912498</c:v>
                </c:pt>
                <c:pt idx="20165">
                  <c:v>-801.231589317322</c:v>
                </c:pt>
                <c:pt idx="20166">
                  <c:v>-801.23206615447998</c:v>
                </c:pt>
                <c:pt idx="20167">
                  <c:v>-801.23367547988903</c:v>
                </c:pt>
                <c:pt idx="20168">
                  <c:v>-801.23647689819404</c:v>
                </c:pt>
                <c:pt idx="20169">
                  <c:v>-801.24041080474899</c:v>
                </c:pt>
                <c:pt idx="20170">
                  <c:v>-801.24529838562</c:v>
                </c:pt>
                <c:pt idx="20171">
                  <c:v>-801.250841617584</c:v>
                </c:pt>
                <c:pt idx="20172">
                  <c:v>-801.256504058838</c:v>
                </c:pt>
                <c:pt idx="20173">
                  <c:v>-801.261987686157</c:v>
                </c:pt>
                <c:pt idx="20174">
                  <c:v>-801.26687526702904</c:v>
                </c:pt>
                <c:pt idx="20175">
                  <c:v>-801.27098798751899</c:v>
                </c:pt>
                <c:pt idx="20176">
                  <c:v>-801.27432584762596</c:v>
                </c:pt>
                <c:pt idx="20177">
                  <c:v>-801.27682924270698</c:v>
                </c:pt>
                <c:pt idx="20178">
                  <c:v>-801.27855777740501</c:v>
                </c:pt>
                <c:pt idx="20179">
                  <c:v>-801.27951145172096</c:v>
                </c:pt>
                <c:pt idx="20180">
                  <c:v>-801.27980947494495</c:v>
                </c:pt>
                <c:pt idx="20181">
                  <c:v>-801.27963066101097</c:v>
                </c:pt>
                <c:pt idx="20182">
                  <c:v>-801.27909421920799</c:v>
                </c:pt>
                <c:pt idx="20183">
                  <c:v>-801.27837896347103</c:v>
                </c:pt>
                <c:pt idx="20184">
                  <c:v>-801.27742528915405</c:v>
                </c:pt>
                <c:pt idx="20185">
                  <c:v>-801.276233196259</c:v>
                </c:pt>
                <c:pt idx="20186">
                  <c:v>-801.27474308013905</c:v>
                </c:pt>
                <c:pt idx="20187">
                  <c:v>-801.27301454544101</c:v>
                </c:pt>
                <c:pt idx="20188">
                  <c:v>-801.27134561538696</c:v>
                </c:pt>
                <c:pt idx="20189">
                  <c:v>-801.26991510391304</c:v>
                </c:pt>
                <c:pt idx="20190">
                  <c:v>-801.26902103424095</c:v>
                </c:pt>
                <c:pt idx="20191">
                  <c:v>-801.26878261566196</c:v>
                </c:pt>
                <c:pt idx="20192">
                  <c:v>-801.26919984817505</c:v>
                </c:pt>
                <c:pt idx="20193">
                  <c:v>-801.270213127136</c:v>
                </c:pt>
                <c:pt idx="20194">
                  <c:v>-801.27164363861095</c:v>
                </c:pt>
                <c:pt idx="20195">
                  <c:v>-801.27343177795399</c:v>
                </c:pt>
                <c:pt idx="20196">
                  <c:v>-801.27539873123203</c:v>
                </c:pt>
                <c:pt idx="20197">
                  <c:v>-801.27748489379906</c:v>
                </c:pt>
                <c:pt idx="20198">
                  <c:v>-801.27939224243198</c:v>
                </c:pt>
                <c:pt idx="20199">
                  <c:v>-801.28094196319603</c:v>
                </c:pt>
                <c:pt idx="20200">
                  <c:v>-801.281836032868</c:v>
                </c:pt>
                <c:pt idx="20201">
                  <c:v>-801.28201484680199</c:v>
                </c:pt>
                <c:pt idx="20202">
                  <c:v>-801.281418800354</c:v>
                </c:pt>
                <c:pt idx="20203">
                  <c:v>-801.28034591674805</c:v>
                </c:pt>
                <c:pt idx="20204">
                  <c:v>-801.278796195984</c:v>
                </c:pt>
                <c:pt idx="20205">
                  <c:v>-801.27682924270698</c:v>
                </c:pt>
                <c:pt idx="20206">
                  <c:v>-801.27450466155994</c:v>
                </c:pt>
                <c:pt idx="20207">
                  <c:v>-801.27200126647995</c:v>
                </c:pt>
                <c:pt idx="20208">
                  <c:v>-801.26955747604404</c:v>
                </c:pt>
                <c:pt idx="20209">
                  <c:v>-801.26753091812202</c:v>
                </c:pt>
                <c:pt idx="20210">
                  <c:v>-801.26621961593605</c:v>
                </c:pt>
                <c:pt idx="20211">
                  <c:v>-801.26562356948898</c:v>
                </c:pt>
                <c:pt idx="20212">
                  <c:v>-801.26574277877796</c:v>
                </c:pt>
                <c:pt idx="20213">
                  <c:v>-801.26651763916004</c:v>
                </c:pt>
                <c:pt idx="20214">
                  <c:v>-801.26794815063499</c:v>
                </c:pt>
                <c:pt idx="20215">
                  <c:v>-801.26997470855702</c:v>
                </c:pt>
                <c:pt idx="20216">
                  <c:v>-801.27247810363804</c:v>
                </c:pt>
                <c:pt idx="20217">
                  <c:v>-801.27533912658703</c:v>
                </c:pt>
                <c:pt idx="20218">
                  <c:v>-801.27867698669502</c:v>
                </c:pt>
                <c:pt idx="20219">
                  <c:v>-801.28243207931496</c:v>
                </c:pt>
                <c:pt idx="20220">
                  <c:v>-801.28678321838402</c:v>
                </c:pt>
                <c:pt idx="20221">
                  <c:v>-801.29161119461105</c:v>
                </c:pt>
                <c:pt idx="20222">
                  <c:v>-801.29679679870605</c:v>
                </c:pt>
                <c:pt idx="20223">
                  <c:v>-801.30228042602596</c:v>
                </c:pt>
                <c:pt idx="20224">
                  <c:v>-801.30776405334495</c:v>
                </c:pt>
                <c:pt idx="20225">
                  <c:v>-801.31324768066395</c:v>
                </c:pt>
                <c:pt idx="20226">
                  <c:v>-801.31837368011497</c:v>
                </c:pt>
                <c:pt idx="20227">
                  <c:v>-801.32290363311802</c:v>
                </c:pt>
                <c:pt idx="20228">
                  <c:v>-801.32665872573898</c:v>
                </c:pt>
                <c:pt idx="20229">
                  <c:v>-801.32957935333297</c:v>
                </c:pt>
                <c:pt idx="20230">
                  <c:v>-801.33178472518898</c:v>
                </c:pt>
                <c:pt idx="20231">
                  <c:v>-801.33363246917702</c:v>
                </c:pt>
                <c:pt idx="20232">
                  <c:v>-801.33536100387596</c:v>
                </c:pt>
                <c:pt idx="20233">
                  <c:v>-801.33702993393001</c:v>
                </c:pt>
                <c:pt idx="20234">
                  <c:v>-801.33863925933895</c:v>
                </c:pt>
                <c:pt idx="20235">
                  <c:v>-801.339890956879</c:v>
                </c:pt>
                <c:pt idx="20236">
                  <c:v>-801.34060621261597</c:v>
                </c:pt>
                <c:pt idx="20237">
                  <c:v>-801.34060621261597</c:v>
                </c:pt>
                <c:pt idx="20238">
                  <c:v>-801.339890956879</c:v>
                </c:pt>
                <c:pt idx="20239">
                  <c:v>-801.33840084075905</c:v>
                </c:pt>
                <c:pt idx="20240">
                  <c:v>-801.33601665496803</c:v>
                </c:pt>
                <c:pt idx="20241">
                  <c:v>-801.33297681808494</c:v>
                </c:pt>
                <c:pt idx="20242">
                  <c:v>-801.32957935333297</c:v>
                </c:pt>
                <c:pt idx="20243">
                  <c:v>-801.32647991180397</c:v>
                </c:pt>
                <c:pt idx="20244">
                  <c:v>-801.32403612136898</c:v>
                </c:pt>
                <c:pt idx="20245">
                  <c:v>-801.32278442382801</c:v>
                </c:pt>
                <c:pt idx="20246">
                  <c:v>-801.32272481918403</c:v>
                </c:pt>
                <c:pt idx="20247">
                  <c:v>-801.32391691207897</c:v>
                </c:pt>
                <c:pt idx="20248">
                  <c:v>-801.326062679291</c:v>
                </c:pt>
                <c:pt idx="20249">
                  <c:v>-801.32886409759499</c:v>
                </c:pt>
                <c:pt idx="20250">
                  <c:v>-801.33196353912399</c:v>
                </c:pt>
                <c:pt idx="20251">
                  <c:v>-801.33488416671798</c:v>
                </c:pt>
                <c:pt idx="20252">
                  <c:v>-801.33738756179798</c:v>
                </c:pt>
                <c:pt idx="20253">
                  <c:v>-801.33911609649704</c:v>
                </c:pt>
                <c:pt idx="20254">
                  <c:v>-801.34018898010299</c:v>
                </c:pt>
                <c:pt idx="20255">
                  <c:v>-801.34060621261597</c:v>
                </c:pt>
                <c:pt idx="20256">
                  <c:v>-801.34054660797096</c:v>
                </c:pt>
                <c:pt idx="20257">
                  <c:v>-801.34018898010299</c:v>
                </c:pt>
                <c:pt idx="20258">
                  <c:v>-801.33965253830002</c:v>
                </c:pt>
                <c:pt idx="20259">
                  <c:v>-801.33935451507602</c:v>
                </c:pt>
                <c:pt idx="20260">
                  <c:v>-801.33941411972103</c:v>
                </c:pt>
                <c:pt idx="20261">
                  <c:v>-801.34012937545799</c:v>
                </c:pt>
                <c:pt idx="20262">
                  <c:v>-801.34144067764305</c:v>
                </c:pt>
                <c:pt idx="20263">
                  <c:v>-801.34346723556496</c:v>
                </c:pt>
                <c:pt idx="20264">
                  <c:v>-801.34608983993598</c:v>
                </c:pt>
                <c:pt idx="20265">
                  <c:v>-801.34936809539795</c:v>
                </c:pt>
                <c:pt idx="20266">
                  <c:v>-801.35318279266403</c:v>
                </c:pt>
                <c:pt idx="20267">
                  <c:v>-801.35729551315296</c:v>
                </c:pt>
                <c:pt idx="20268">
                  <c:v>-801.36158704757702</c:v>
                </c:pt>
                <c:pt idx="20269">
                  <c:v>-801.36575937271095</c:v>
                </c:pt>
                <c:pt idx="20270">
                  <c:v>-801.36945486068703</c:v>
                </c:pt>
                <c:pt idx="20271">
                  <c:v>-801.37249469757103</c:v>
                </c:pt>
                <c:pt idx="20272">
                  <c:v>-801.37446165084896</c:v>
                </c:pt>
                <c:pt idx="20273">
                  <c:v>-801.37517690658603</c:v>
                </c:pt>
                <c:pt idx="20274">
                  <c:v>-801.37440204620395</c:v>
                </c:pt>
                <c:pt idx="20275">
                  <c:v>-801.37213706970203</c:v>
                </c:pt>
                <c:pt idx="20276">
                  <c:v>-801.36850118637096</c:v>
                </c:pt>
                <c:pt idx="20277">
                  <c:v>-801.36379241943405</c:v>
                </c:pt>
                <c:pt idx="20278">
                  <c:v>-801.35842800140404</c:v>
                </c:pt>
                <c:pt idx="20279">
                  <c:v>-801.35294437408504</c:v>
                </c:pt>
                <c:pt idx="20280">
                  <c:v>-801.34787797927902</c:v>
                </c:pt>
                <c:pt idx="20281">
                  <c:v>-801.34364604949997</c:v>
                </c:pt>
                <c:pt idx="20282">
                  <c:v>-801.34048700332698</c:v>
                </c:pt>
                <c:pt idx="20283">
                  <c:v>-801.33852005004906</c:v>
                </c:pt>
                <c:pt idx="20284">
                  <c:v>-801.33762598037697</c:v>
                </c:pt>
                <c:pt idx="20285">
                  <c:v>-801.33756637573299</c:v>
                </c:pt>
                <c:pt idx="20286">
                  <c:v>-801.33780479431198</c:v>
                </c:pt>
                <c:pt idx="20287">
                  <c:v>-801.33792400360096</c:v>
                </c:pt>
                <c:pt idx="20288">
                  <c:v>-801.33738756179798</c:v>
                </c:pt>
                <c:pt idx="20289">
                  <c:v>-801.33583784103405</c:v>
                </c:pt>
                <c:pt idx="20290">
                  <c:v>-801.33315563201904</c:v>
                </c:pt>
                <c:pt idx="20291">
                  <c:v>-801.32940053939797</c:v>
                </c:pt>
                <c:pt idx="20292">
                  <c:v>-801.32475137710605</c:v>
                </c:pt>
                <c:pt idx="20293">
                  <c:v>-801.31932735443104</c:v>
                </c:pt>
                <c:pt idx="20294">
                  <c:v>-801.31342649459896</c:v>
                </c:pt>
                <c:pt idx="20295">
                  <c:v>-801.30704879760799</c:v>
                </c:pt>
                <c:pt idx="20296">
                  <c:v>-801.30031347274803</c:v>
                </c:pt>
                <c:pt idx="20297">
                  <c:v>-801.29351854324398</c:v>
                </c:pt>
                <c:pt idx="20298">
                  <c:v>-801.28666400909401</c:v>
                </c:pt>
                <c:pt idx="20299">
                  <c:v>-801.27998828887996</c:v>
                </c:pt>
                <c:pt idx="20300">
                  <c:v>-801.27367019653298</c:v>
                </c:pt>
                <c:pt idx="20301">
                  <c:v>-801.26788854598999</c:v>
                </c:pt>
                <c:pt idx="20302">
                  <c:v>-801.26288175582897</c:v>
                </c:pt>
                <c:pt idx="20303">
                  <c:v>-801.25906705856301</c:v>
                </c:pt>
                <c:pt idx="20304">
                  <c:v>-801.25680208206199</c:v>
                </c:pt>
                <c:pt idx="20305">
                  <c:v>-801.25638484954902</c:v>
                </c:pt>
                <c:pt idx="20306">
                  <c:v>-801.25781536102295</c:v>
                </c:pt>
                <c:pt idx="20307">
                  <c:v>-801.26091480255104</c:v>
                </c:pt>
                <c:pt idx="20308">
                  <c:v>-801.26520633697498</c:v>
                </c:pt>
                <c:pt idx="20309">
                  <c:v>-801.27009391784702</c:v>
                </c:pt>
                <c:pt idx="20310">
                  <c:v>-801.27516031265304</c:v>
                </c:pt>
                <c:pt idx="20311">
                  <c:v>-801.27974987030098</c:v>
                </c:pt>
                <c:pt idx="20312">
                  <c:v>-801.28356456756603</c:v>
                </c:pt>
                <c:pt idx="20313">
                  <c:v>-801.28600835800205</c:v>
                </c:pt>
                <c:pt idx="20314">
                  <c:v>-801.286962032318</c:v>
                </c:pt>
                <c:pt idx="20315">
                  <c:v>-801.28630638122604</c:v>
                </c:pt>
                <c:pt idx="20316">
                  <c:v>-801.284339427948</c:v>
                </c:pt>
                <c:pt idx="20317">
                  <c:v>-801.28171682357799</c:v>
                </c:pt>
                <c:pt idx="20318">
                  <c:v>-801.27903461456299</c:v>
                </c:pt>
                <c:pt idx="20319">
                  <c:v>-801.27671003341698</c:v>
                </c:pt>
                <c:pt idx="20320">
                  <c:v>-801.27504110336304</c:v>
                </c:pt>
                <c:pt idx="20321">
                  <c:v>-801.27414703369197</c:v>
                </c:pt>
                <c:pt idx="20322">
                  <c:v>-801.27390861511299</c:v>
                </c:pt>
                <c:pt idx="20323">
                  <c:v>-801.27438545227096</c:v>
                </c:pt>
                <c:pt idx="20324">
                  <c:v>-801.27545833587703</c:v>
                </c:pt>
                <c:pt idx="20325">
                  <c:v>-801.27682924270698</c:v>
                </c:pt>
                <c:pt idx="20326">
                  <c:v>-801.27802133560203</c:v>
                </c:pt>
                <c:pt idx="20327">
                  <c:v>-801.27867698669502</c:v>
                </c:pt>
                <c:pt idx="20328">
                  <c:v>-801.27855777740501</c:v>
                </c:pt>
                <c:pt idx="20329">
                  <c:v>-801.27766370773304</c:v>
                </c:pt>
                <c:pt idx="20330">
                  <c:v>-801.276173591614</c:v>
                </c:pt>
                <c:pt idx="20331">
                  <c:v>-801.27420663833595</c:v>
                </c:pt>
                <c:pt idx="20332">
                  <c:v>-801.27200126647995</c:v>
                </c:pt>
                <c:pt idx="20333">
                  <c:v>-801.26979589462303</c:v>
                </c:pt>
                <c:pt idx="20334">
                  <c:v>-801.267650127411</c:v>
                </c:pt>
                <c:pt idx="20335">
                  <c:v>-801.26568317413398</c:v>
                </c:pt>
                <c:pt idx="20336">
                  <c:v>-801.26407384872505</c:v>
                </c:pt>
                <c:pt idx="20337">
                  <c:v>-801.26288175582897</c:v>
                </c:pt>
                <c:pt idx="20338">
                  <c:v>-801.261987686157</c:v>
                </c:pt>
                <c:pt idx="20339">
                  <c:v>-801.26139163971004</c:v>
                </c:pt>
                <c:pt idx="20340">
                  <c:v>-801.26085519790695</c:v>
                </c:pt>
                <c:pt idx="20341">
                  <c:v>-801.26002073287998</c:v>
                </c:pt>
                <c:pt idx="20342">
                  <c:v>-801.25859022140503</c:v>
                </c:pt>
                <c:pt idx="20343">
                  <c:v>-801.25620603561401</c:v>
                </c:pt>
                <c:pt idx="20344">
                  <c:v>-801.25268936157204</c:v>
                </c:pt>
                <c:pt idx="20345">
                  <c:v>-801.24815940857002</c:v>
                </c:pt>
                <c:pt idx="20346">
                  <c:v>-801.24279499054001</c:v>
                </c:pt>
                <c:pt idx="20347">
                  <c:v>-801.237132549286</c:v>
                </c:pt>
                <c:pt idx="20348">
                  <c:v>-801.231470108032</c:v>
                </c:pt>
                <c:pt idx="20349">
                  <c:v>-801.226344108582</c:v>
                </c:pt>
                <c:pt idx="20350">
                  <c:v>-801.22217178344704</c:v>
                </c:pt>
                <c:pt idx="20351">
                  <c:v>-801.21937036514305</c:v>
                </c:pt>
                <c:pt idx="20352">
                  <c:v>-801.21835708618198</c:v>
                </c:pt>
                <c:pt idx="20353">
                  <c:v>-801.21919155120895</c:v>
                </c:pt>
                <c:pt idx="20354">
                  <c:v>-801.22169494628895</c:v>
                </c:pt>
                <c:pt idx="20355">
                  <c:v>-801.22539043426502</c:v>
                </c:pt>
                <c:pt idx="20356">
                  <c:v>-801.22992038726795</c:v>
                </c:pt>
                <c:pt idx="20357">
                  <c:v>-801.23480796813999</c:v>
                </c:pt>
                <c:pt idx="20358">
                  <c:v>-801.23981475830101</c:v>
                </c:pt>
                <c:pt idx="20359">
                  <c:v>-801.24458312988304</c:v>
                </c:pt>
                <c:pt idx="20360">
                  <c:v>-801.24881505966198</c:v>
                </c:pt>
                <c:pt idx="20361">
                  <c:v>-801.25221252441395</c:v>
                </c:pt>
                <c:pt idx="20362">
                  <c:v>-801.25441789627098</c:v>
                </c:pt>
                <c:pt idx="20363">
                  <c:v>-801.25537157058704</c:v>
                </c:pt>
                <c:pt idx="20364">
                  <c:v>-801.25513315200806</c:v>
                </c:pt>
                <c:pt idx="20365">
                  <c:v>-801.253762245178</c:v>
                </c:pt>
                <c:pt idx="20366">
                  <c:v>-801.25143766403198</c:v>
                </c:pt>
                <c:pt idx="20367">
                  <c:v>-801.248219013214</c:v>
                </c:pt>
                <c:pt idx="20368">
                  <c:v>-801.24446392059303</c:v>
                </c:pt>
                <c:pt idx="20369">
                  <c:v>-801.24053001403797</c:v>
                </c:pt>
                <c:pt idx="20370">
                  <c:v>-801.23689413070701</c:v>
                </c:pt>
                <c:pt idx="20371">
                  <c:v>-801.23385429382301</c:v>
                </c:pt>
                <c:pt idx="20372">
                  <c:v>-801.231470108032</c:v>
                </c:pt>
                <c:pt idx="20373">
                  <c:v>-801.22962236404396</c:v>
                </c:pt>
                <c:pt idx="20374">
                  <c:v>-801.22801303863503</c:v>
                </c:pt>
                <c:pt idx="20375">
                  <c:v>-801.22652292251598</c:v>
                </c:pt>
                <c:pt idx="20376">
                  <c:v>-801.22509241104103</c:v>
                </c:pt>
                <c:pt idx="20377">
                  <c:v>-801.22354269027699</c:v>
                </c:pt>
                <c:pt idx="20378">
                  <c:v>-801.22187376022396</c:v>
                </c:pt>
                <c:pt idx="20379">
                  <c:v>-801.21996641159103</c:v>
                </c:pt>
                <c:pt idx="20380">
                  <c:v>-801.217701435089</c:v>
                </c:pt>
                <c:pt idx="20381">
                  <c:v>-801.215198040009</c:v>
                </c:pt>
                <c:pt idx="20382">
                  <c:v>-801.21251583099399</c:v>
                </c:pt>
                <c:pt idx="20383">
                  <c:v>-801.20989322662399</c:v>
                </c:pt>
                <c:pt idx="20384">
                  <c:v>-801.20744943618797</c:v>
                </c:pt>
                <c:pt idx="20385">
                  <c:v>-801.20512485504196</c:v>
                </c:pt>
                <c:pt idx="20386">
                  <c:v>-801.20285987854004</c:v>
                </c:pt>
                <c:pt idx="20387">
                  <c:v>-801.20077371597301</c:v>
                </c:pt>
                <c:pt idx="20388">
                  <c:v>-801.19892597198498</c:v>
                </c:pt>
                <c:pt idx="20389">
                  <c:v>-801.19749546051003</c:v>
                </c:pt>
                <c:pt idx="20390">
                  <c:v>-801.19678020477295</c:v>
                </c:pt>
                <c:pt idx="20391">
                  <c:v>-801.19689941406295</c:v>
                </c:pt>
                <c:pt idx="20392">
                  <c:v>-801.19803190231301</c:v>
                </c:pt>
                <c:pt idx="20393">
                  <c:v>-801.20017766952503</c:v>
                </c:pt>
                <c:pt idx="20394">
                  <c:v>-801.20327711105404</c:v>
                </c:pt>
                <c:pt idx="20395">
                  <c:v>-801.20721101760898</c:v>
                </c:pt>
                <c:pt idx="20396">
                  <c:v>-801.21191978454601</c:v>
                </c:pt>
                <c:pt idx="20397">
                  <c:v>-801.21710538864204</c:v>
                </c:pt>
                <c:pt idx="20398">
                  <c:v>-801.22241020202705</c:v>
                </c:pt>
                <c:pt idx="20399">
                  <c:v>-801.22747659683205</c:v>
                </c:pt>
                <c:pt idx="20400">
                  <c:v>-801.23182773590099</c:v>
                </c:pt>
                <c:pt idx="20401">
                  <c:v>-801.23504638671898</c:v>
                </c:pt>
                <c:pt idx="20402">
                  <c:v>-801.23689413070701</c:v>
                </c:pt>
                <c:pt idx="20403">
                  <c:v>-801.23719215393101</c:v>
                </c:pt>
                <c:pt idx="20404">
                  <c:v>-801.23600006103504</c:v>
                </c:pt>
                <c:pt idx="20405">
                  <c:v>-801.23343706131004</c:v>
                </c:pt>
                <c:pt idx="20406">
                  <c:v>-801.22974157333397</c:v>
                </c:pt>
                <c:pt idx="20407">
                  <c:v>-801.22533082962104</c:v>
                </c:pt>
                <c:pt idx="20408">
                  <c:v>-801.22056245803901</c:v>
                </c:pt>
                <c:pt idx="20409">
                  <c:v>-801.21591329574596</c:v>
                </c:pt>
                <c:pt idx="20410">
                  <c:v>-801.21162176132202</c:v>
                </c:pt>
                <c:pt idx="20411">
                  <c:v>-801.20810508728005</c:v>
                </c:pt>
                <c:pt idx="20412">
                  <c:v>-801.20542287826595</c:v>
                </c:pt>
                <c:pt idx="20413">
                  <c:v>-801.20363473892201</c:v>
                </c:pt>
                <c:pt idx="20414">
                  <c:v>-801.20274066925106</c:v>
                </c:pt>
                <c:pt idx="20415">
                  <c:v>-801.20262145996105</c:v>
                </c:pt>
                <c:pt idx="20416">
                  <c:v>-801.20333671569801</c:v>
                </c:pt>
                <c:pt idx="20417">
                  <c:v>-801.20476722717297</c:v>
                </c:pt>
                <c:pt idx="20418">
                  <c:v>-801.20685338973999</c:v>
                </c:pt>
                <c:pt idx="20419">
                  <c:v>-801.20941638946601</c:v>
                </c:pt>
                <c:pt idx="20420">
                  <c:v>-801.212158203125</c:v>
                </c:pt>
                <c:pt idx="20421">
                  <c:v>-801.21490001678501</c:v>
                </c:pt>
                <c:pt idx="20422">
                  <c:v>-801.21722459793102</c:v>
                </c:pt>
                <c:pt idx="20423">
                  <c:v>-801.21889352798496</c:v>
                </c:pt>
                <c:pt idx="20424">
                  <c:v>-801.21966838836704</c:v>
                </c:pt>
                <c:pt idx="20425">
                  <c:v>-801.21942996978805</c:v>
                </c:pt>
                <c:pt idx="20426">
                  <c:v>-801.21829748153698</c:v>
                </c:pt>
                <c:pt idx="20427">
                  <c:v>-801.21644973754906</c:v>
                </c:pt>
                <c:pt idx="20428">
                  <c:v>-801.21442317962703</c:v>
                </c:pt>
                <c:pt idx="20429">
                  <c:v>-801.21263504028298</c:v>
                </c:pt>
                <c:pt idx="20430">
                  <c:v>-801.21138334274303</c:v>
                </c:pt>
                <c:pt idx="20431">
                  <c:v>-801.21114492416405</c:v>
                </c:pt>
                <c:pt idx="20432">
                  <c:v>-801.21197938919101</c:v>
                </c:pt>
                <c:pt idx="20433">
                  <c:v>-801.21394634246803</c:v>
                </c:pt>
                <c:pt idx="20434">
                  <c:v>-801.21656894683895</c:v>
                </c:pt>
                <c:pt idx="20435">
                  <c:v>-801.21942996978805</c:v>
                </c:pt>
                <c:pt idx="20436">
                  <c:v>-801.22181415557895</c:v>
                </c:pt>
                <c:pt idx="20437">
                  <c:v>-801.223304271698</c:v>
                </c:pt>
                <c:pt idx="20438">
                  <c:v>-801.22372150421199</c:v>
                </c:pt>
                <c:pt idx="20439">
                  <c:v>-801.22282743454002</c:v>
                </c:pt>
                <c:pt idx="20440">
                  <c:v>-801.22062206268299</c:v>
                </c:pt>
                <c:pt idx="20441">
                  <c:v>-801.21710538864204</c:v>
                </c:pt>
                <c:pt idx="20442">
                  <c:v>-801.21263504028298</c:v>
                </c:pt>
                <c:pt idx="20443">
                  <c:v>-801.20774745941196</c:v>
                </c:pt>
                <c:pt idx="20444">
                  <c:v>-801.20309829711903</c:v>
                </c:pt>
                <c:pt idx="20445">
                  <c:v>-801.19916439056396</c:v>
                </c:pt>
                <c:pt idx="20446">
                  <c:v>-801.19630336761497</c:v>
                </c:pt>
                <c:pt idx="20447">
                  <c:v>-801.19487285614002</c:v>
                </c:pt>
                <c:pt idx="20448">
                  <c:v>-801.19487285614002</c:v>
                </c:pt>
                <c:pt idx="20449">
                  <c:v>-801.19648218154896</c:v>
                </c:pt>
                <c:pt idx="20450">
                  <c:v>-801.19964122772205</c:v>
                </c:pt>
                <c:pt idx="20451">
                  <c:v>-801.204051971436</c:v>
                </c:pt>
                <c:pt idx="20452">
                  <c:v>-801.209535598755</c:v>
                </c:pt>
                <c:pt idx="20453">
                  <c:v>-801.21549606323299</c:v>
                </c:pt>
                <c:pt idx="20454">
                  <c:v>-801.22151613235496</c:v>
                </c:pt>
                <c:pt idx="20455">
                  <c:v>-801.22723817825295</c:v>
                </c:pt>
                <c:pt idx="20456">
                  <c:v>-801.23242378234897</c:v>
                </c:pt>
                <c:pt idx="20457">
                  <c:v>-801.23689413070701</c:v>
                </c:pt>
                <c:pt idx="20458">
                  <c:v>-801.24064922332798</c:v>
                </c:pt>
                <c:pt idx="20459">
                  <c:v>-801.24368906021095</c:v>
                </c:pt>
                <c:pt idx="20460">
                  <c:v>-801.24613285064697</c:v>
                </c:pt>
                <c:pt idx="20461">
                  <c:v>-801.24804019928001</c:v>
                </c:pt>
                <c:pt idx="20462">
                  <c:v>-801.24953031539906</c:v>
                </c:pt>
                <c:pt idx="20463">
                  <c:v>-801.250841617584</c:v>
                </c:pt>
                <c:pt idx="20464">
                  <c:v>-801.25203371047996</c:v>
                </c:pt>
                <c:pt idx="20465">
                  <c:v>-801.25316619873104</c:v>
                </c:pt>
                <c:pt idx="20466">
                  <c:v>-801.25429868698097</c:v>
                </c:pt>
                <c:pt idx="20467">
                  <c:v>-801.25531196594295</c:v>
                </c:pt>
                <c:pt idx="20468">
                  <c:v>-801.25632524490402</c:v>
                </c:pt>
                <c:pt idx="20469">
                  <c:v>-801.25745773315498</c:v>
                </c:pt>
                <c:pt idx="20470">
                  <c:v>-801.25876903534004</c:v>
                </c:pt>
                <c:pt idx="20471">
                  <c:v>-801.26037836074897</c:v>
                </c:pt>
                <c:pt idx="20472">
                  <c:v>-801.26228570938099</c:v>
                </c:pt>
                <c:pt idx="20473">
                  <c:v>-801.26449108123802</c:v>
                </c:pt>
                <c:pt idx="20474">
                  <c:v>-801.26693487167404</c:v>
                </c:pt>
                <c:pt idx="20475">
                  <c:v>-801.26955747604404</c:v>
                </c:pt>
                <c:pt idx="20476">
                  <c:v>-801.27212047576904</c:v>
                </c:pt>
                <c:pt idx="20477">
                  <c:v>-801.27462387084995</c:v>
                </c:pt>
                <c:pt idx="20478">
                  <c:v>-801.27676963806198</c:v>
                </c:pt>
                <c:pt idx="20479">
                  <c:v>-801.27855777740501</c:v>
                </c:pt>
                <c:pt idx="20480">
                  <c:v>-801.27980947494495</c:v>
                </c:pt>
                <c:pt idx="20481">
                  <c:v>-801.28070354461704</c:v>
                </c:pt>
                <c:pt idx="20482">
                  <c:v>-801.28129959106502</c:v>
                </c:pt>
                <c:pt idx="20483">
                  <c:v>-801.28159761428901</c:v>
                </c:pt>
                <c:pt idx="20484">
                  <c:v>-801.281776428223</c:v>
                </c:pt>
                <c:pt idx="20485">
                  <c:v>-801.28171682357799</c:v>
                </c:pt>
                <c:pt idx="20486">
                  <c:v>-801.28153800964401</c:v>
                </c:pt>
                <c:pt idx="20487">
                  <c:v>-801.281418800354</c:v>
                </c:pt>
                <c:pt idx="20488">
                  <c:v>-801.281359195709</c:v>
                </c:pt>
                <c:pt idx="20489">
                  <c:v>-801.28123998642002</c:v>
                </c:pt>
                <c:pt idx="20490">
                  <c:v>-801.28094196319603</c:v>
                </c:pt>
                <c:pt idx="20491">
                  <c:v>-801.28040552139305</c:v>
                </c:pt>
                <c:pt idx="20492">
                  <c:v>-801.27957105636597</c:v>
                </c:pt>
                <c:pt idx="20493">
                  <c:v>-801.27849817276001</c:v>
                </c:pt>
                <c:pt idx="20494">
                  <c:v>-801.27730607986496</c:v>
                </c:pt>
                <c:pt idx="20495">
                  <c:v>-801.27605438232399</c:v>
                </c:pt>
                <c:pt idx="20496">
                  <c:v>-801.27462387084995</c:v>
                </c:pt>
                <c:pt idx="20497">
                  <c:v>-801.27307415008602</c:v>
                </c:pt>
                <c:pt idx="20498">
                  <c:v>-801.27146482467697</c:v>
                </c:pt>
                <c:pt idx="20499">
                  <c:v>-801.26991510391304</c:v>
                </c:pt>
                <c:pt idx="20500">
                  <c:v>-801.26848459243797</c:v>
                </c:pt>
                <c:pt idx="20501">
                  <c:v>-801.26729249954201</c:v>
                </c:pt>
                <c:pt idx="20502">
                  <c:v>-801.26627922058105</c:v>
                </c:pt>
                <c:pt idx="20503">
                  <c:v>-801.26532554626499</c:v>
                </c:pt>
                <c:pt idx="20504">
                  <c:v>-801.26437187194801</c:v>
                </c:pt>
                <c:pt idx="20505">
                  <c:v>-801.26341819763195</c:v>
                </c:pt>
                <c:pt idx="20506">
                  <c:v>-801.26252412795998</c:v>
                </c:pt>
                <c:pt idx="20507">
                  <c:v>-801.26168966293403</c:v>
                </c:pt>
                <c:pt idx="20508">
                  <c:v>-801.26085519790695</c:v>
                </c:pt>
                <c:pt idx="20509">
                  <c:v>-801.26019954681396</c:v>
                </c:pt>
                <c:pt idx="20510">
                  <c:v>-801.25978231430099</c:v>
                </c:pt>
                <c:pt idx="20511">
                  <c:v>-801.25966310501099</c:v>
                </c:pt>
                <c:pt idx="20512">
                  <c:v>-801.25972270965599</c:v>
                </c:pt>
                <c:pt idx="20513">
                  <c:v>-801.25996112823498</c:v>
                </c:pt>
                <c:pt idx="20514">
                  <c:v>-801.26019954681396</c:v>
                </c:pt>
                <c:pt idx="20515">
                  <c:v>-801.26025915145897</c:v>
                </c:pt>
                <c:pt idx="20516">
                  <c:v>-801.25996112823498</c:v>
                </c:pt>
                <c:pt idx="20517">
                  <c:v>-801.25918626785301</c:v>
                </c:pt>
                <c:pt idx="20518">
                  <c:v>-801.25781536102295</c:v>
                </c:pt>
                <c:pt idx="20519">
                  <c:v>-801.25596761703503</c:v>
                </c:pt>
                <c:pt idx="20520">
                  <c:v>-801.253762245178</c:v>
                </c:pt>
                <c:pt idx="20521">
                  <c:v>-801.25155687332199</c:v>
                </c:pt>
                <c:pt idx="20522">
                  <c:v>-801.24976873397804</c:v>
                </c:pt>
                <c:pt idx="20523">
                  <c:v>-801.24893426895198</c:v>
                </c:pt>
                <c:pt idx="20524">
                  <c:v>-801.24953031539906</c:v>
                </c:pt>
                <c:pt idx="20525">
                  <c:v>-801.25191450118996</c:v>
                </c:pt>
                <c:pt idx="20526">
                  <c:v>-801.25620603561401</c:v>
                </c:pt>
                <c:pt idx="20527">
                  <c:v>-801.26216650009201</c:v>
                </c:pt>
                <c:pt idx="20528">
                  <c:v>-801.26925945282005</c:v>
                </c:pt>
                <c:pt idx="20529">
                  <c:v>-801.27700805664097</c:v>
                </c:pt>
                <c:pt idx="20530">
                  <c:v>-801.28463745117199</c:v>
                </c:pt>
                <c:pt idx="20531">
                  <c:v>-801.29143238067604</c:v>
                </c:pt>
                <c:pt idx="20532">
                  <c:v>-801.29655838012695</c:v>
                </c:pt>
                <c:pt idx="20533">
                  <c:v>-801.29947900772095</c:v>
                </c:pt>
                <c:pt idx="20534">
                  <c:v>-801.29983663559005</c:v>
                </c:pt>
                <c:pt idx="20535">
                  <c:v>-801.29763126373302</c:v>
                </c:pt>
                <c:pt idx="20536">
                  <c:v>-801.29328012466499</c:v>
                </c:pt>
                <c:pt idx="20537">
                  <c:v>-801.28720045089699</c:v>
                </c:pt>
                <c:pt idx="20538">
                  <c:v>-801.28004789352406</c:v>
                </c:pt>
                <c:pt idx="20539">
                  <c:v>-801.27229928970405</c:v>
                </c:pt>
                <c:pt idx="20540">
                  <c:v>-801.26466989517201</c:v>
                </c:pt>
                <c:pt idx="20541">
                  <c:v>-801.25751733779896</c:v>
                </c:pt>
                <c:pt idx="20542">
                  <c:v>-801.25119924545299</c:v>
                </c:pt>
                <c:pt idx="20543">
                  <c:v>-801.24583482742298</c:v>
                </c:pt>
                <c:pt idx="20544">
                  <c:v>-801.24142408370994</c:v>
                </c:pt>
                <c:pt idx="20545">
                  <c:v>-801.23778820037899</c:v>
                </c:pt>
                <c:pt idx="20546">
                  <c:v>-801.234629154206</c:v>
                </c:pt>
                <c:pt idx="20547">
                  <c:v>-801.23176813125599</c:v>
                </c:pt>
                <c:pt idx="20548">
                  <c:v>-801.228966712952</c:v>
                </c:pt>
                <c:pt idx="20549">
                  <c:v>-801.225926876068</c:v>
                </c:pt>
                <c:pt idx="20550">
                  <c:v>-801.22264862060604</c:v>
                </c:pt>
                <c:pt idx="20551">
                  <c:v>-801.21925115585304</c:v>
                </c:pt>
                <c:pt idx="20552">
                  <c:v>-801.21579408645698</c:v>
                </c:pt>
                <c:pt idx="20553">
                  <c:v>-801.212575435639</c:v>
                </c:pt>
                <c:pt idx="20554">
                  <c:v>-801.20977401733398</c:v>
                </c:pt>
                <c:pt idx="20555">
                  <c:v>-801.20762825012196</c:v>
                </c:pt>
                <c:pt idx="20556">
                  <c:v>-801.20613813400303</c:v>
                </c:pt>
                <c:pt idx="20557">
                  <c:v>-801.20518445968605</c:v>
                </c:pt>
                <c:pt idx="20558">
                  <c:v>-801.20470762252796</c:v>
                </c:pt>
                <c:pt idx="20559">
                  <c:v>-801.20423078536999</c:v>
                </c:pt>
                <c:pt idx="20560">
                  <c:v>-801.20351552963302</c:v>
                </c:pt>
                <c:pt idx="20561">
                  <c:v>-801.20208501815796</c:v>
                </c:pt>
                <c:pt idx="20562">
                  <c:v>-801.19964122772205</c:v>
                </c:pt>
                <c:pt idx="20563">
                  <c:v>-801.19618415832497</c:v>
                </c:pt>
                <c:pt idx="20564">
                  <c:v>-801.19183301925705</c:v>
                </c:pt>
                <c:pt idx="20565">
                  <c:v>-801.18712425232002</c:v>
                </c:pt>
                <c:pt idx="20566">
                  <c:v>-801.18265390396095</c:v>
                </c:pt>
                <c:pt idx="20567">
                  <c:v>-801.17901802063</c:v>
                </c:pt>
                <c:pt idx="20568">
                  <c:v>-801.17669343948398</c:v>
                </c:pt>
                <c:pt idx="20569">
                  <c:v>-801.176097393036</c:v>
                </c:pt>
                <c:pt idx="20570">
                  <c:v>-801.17728948593196</c:v>
                </c:pt>
                <c:pt idx="20571">
                  <c:v>-801.18021011352596</c:v>
                </c:pt>
                <c:pt idx="20572">
                  <c:v>-801.184680461884</c:v>
                </c:pt>
                <c:pt idx="20573">
                  <c:v>-801.190283298493</c:v>
                </c:pt>
                <c:pt idx="20574">
                  <c:v>-801.19654178619396</c:v>
                </c:pt>
                <c:pt idx="20575">
                  <c:v>-801.20303869247505</c:v>
                </c:pt>
                <c:pt idx="20576">
                  <c:v>-801.209535598755</c:v>
                </c:pt>
                <c:pt idx="20577">
                  <c:v>-801.21567487716698</c:v>
                </c:pt>
                <c:pt idx="20578">
                  <c:v>-801.22145652770996</c:v>
                </c:pt>
                <c:pt idx="20579">
                  <c:v>-801.22682094573997</c:v>
                </c:pt>
                <c:pt idx="20580">
                  <c:v>-801.231887340546</c:v>
                </c:pt>
                <c:pt idx="20581">
                  <c:v>-801.23659610748302</c:v>
                </c:pt>
                <c:pt idx="20582">
                  <c:v>-801.24076843261696</c:v>
                </c:pt>
                <c:pt idx="20583">
                  <c:v>-801.24410629272495</c:v>
                </c:pt>
                <c:pt idx="20584">
                  <c:v>-801.24643087387096</c:v>
                </c:pt>
                <c:pt idx="20585">
                  <c:v>-801.24756336212204</c:v>
                </c:pt>
                <c:pt idx="20586">
                  <c:v>-801.24750375747703</c:v>
                </c:pt>
                <c:pt idx="20587">
                  <c:v>-801.24637126922596</c:v>
                </c:pt>
                <c:pt idx="20588">
                  <c:v>-801.24410629272495</c:v>
                </c:pt>
                <c:pt idx="20589">
                  <c:v>-801.24100685119595</c:v>
                </c:pt>
                <c:pt idx="20590">
                  <c:v>-801.23737096786499</c:v>
                </c:pt>
                <c:pt idx="20591">
                  <c:v>-801.23343706131004</c:v>
                </c:pt>
                <c:pt idx="20592">
                  <c:v>-801.22968196868896</c:v>
                </c:pt>
                <c:pt idx="20593">
                  <c:v>-801.22652292251598</c:v>
                </c:pt>
                <c:pt idx="20594">
                  <c:v>-801.22413873672497</c:v>
                </c:pt>
                <c:pt idx="20595">
                  <c:v>-801.22258901596103</c:v>
                </c:pt>
                <c:pt idx="20596">
                  <c:v>-801.22199296951305</c:v>
                </c:pt>
                <c:pt idx="20597">
                  <c:v>-801.22217178344704</c:v>
                </c:pt>
                <c:pt idx="20598">
                  <c:v>-801.22306585311901</c:v>
                </c:pt>
                <c:pt idx="20599">
                  <c:v>-801.22431755065895</c:v>
                </c:pt>
                <c:pt idx="20600">
                  <c:v>-801.22574806213402</c:v>
                </c:pt>
                <c:pt idx="20601">
                  <c:v>-801.22705936431896</c:v>
                </c:pt>
                <c:pt idx="20602">
                  <c:v>-801.22795343399105</c:v>
                </c:pt>
                <c:pt idx="20603">
                  <c:v>-801.22825145721504</c:v>
                </c:pt>
                <c:pt idx="20604">
                  <c:v>-801.22777462005604</c:v>
                </c:pt>
                <c:pt idx="20605">
                  <c:v>-801.22658252716099</c:v>
                </c:pt>
                <c:pt idx="20606">
                  <c:v>-801.22485399246204</c:v>
                </c:pt>
                <c:pt idx="20607">
                  <c:v>-801.22276782989502</c:v>
                </c:pt>
                <c:pt idx="20608">
                  <c:v>-801.220741271973</c:v>
                </c:pt>
                <c:pt idx="20609">
                  <c:v>-801.21883392333996</c:v>
                </c:pt>
                <c:pt idx="20610">
                  <c:v>-801.21728420257602</c:v>
                </c:pt>
                <c:pt idx="20611">
                  <c:v>-801.21603250503597</c:v>
                </c:pt>
                <c:pt idx="20612">
                  <c:v>-801.215138435364</c:v>
                </c:pt>
                <c:pt idx="20613">
                  <c:v>-801.21442317962703</c:v>
                </c:pt>
                <c:pt idx="20614">
                  <c:v>-801.21376752853405</c:v>
                </c:pt>
                <c:pt idx="20615">
                  <c:v>-801.21281385421798</c:v>
                </c:pt>
                <c:pt idx="20616">
                  <c:v>-801.21126413345405</c:v>
                </c:pt>
                <c:pt idx="20617">
                  <c:v>-801.20899915695202</c:v>
                </c:pt>
                <c:pt idx="20618">
                  <c:v>-801.20584011077904</c:v>
                </c:pt>
                <c:pt idx="20619">
                  <c:v>-801.20196580886898</c:v>
                </c:pt>
                <c:pt idx="20620">
                  <c:v>-801.19761466980003</c:v>
                </c:pt>
                <c:pt idx="20621">
                  <c:v>-801.19296550750801</c:v>
                </c:pt>
                <c:pt idx="20622">
                  <c:v>-801.18837594985996</c:v>
                </c:pt>
                <c:pt idx="20623">
                  <c:v>-801.18402481079102</c:v>
                </c:pt>
                <c:pt idx="20624">
                  <c:v>-801.17997169494595</c:v>
                </c:pt>
                <c:pt idx="20625">
                  <c:v>-801.17633581161499</c:v>
                </c:pt>
                <c:pt idx="20626">
                  <c:v>-801.17323637008701</c:v>
                </c:pt>
                <c:pt idx="20627">
                  <c:v>-801.17073297500599</c:v>
                </c:pt>
                <c:pt idx="20628">
                  <c:v>-801.16882562637397</c:v>
                </c:pt>
                <c:pt idx="20629">
                  <c:v>-801.16757392883301</c:v>
                </c:pt>
                <c:pt idx="20630">
                  <c:v>-801.16685867309604</c:v>
                </c:pt>
                <c:pt idx="20631">
                  <c:v>-801.16667985916195</c:v>
                </c:pt>
                <c:pt idx="20632">
                  <c:v>-801.16697788238503</c:v>
                </c:pt>
                <c:pt idx="20633">
                  <c:v>-801.16775274276802</c:v>
                </c:pt>
                <c:pt idx="20634">
                  <c:v>-801.16876602172897</c:v>
                </c:pt>
                <c:pt idx="20635">
                  <c:v>-801.16983890533504</c:v>
                </c:pt>
                <c:pt idx="20636">
                  <c:v>-801.170554161072</c:v>
                </c:pt>
                <c:pt idx="20637">
                  <c:v>-801.17073297500599</c:v>
                </c:pt>
                <c:pt idx="20638">
                  <c:v>-801.17007732391403</c:v>
                </c:pt>
                <c:pt idx="20639">
                  <c:v>-801.16840839385998</c:v>
                </c:pt>
                <c:pt idx="20640">
                  <c:v>-801.16578578948997</c:v>
                </c:pt>
                <c:pt idx="20641">
                  <c:v>-801.16244792938301</c:v>
                </c:pt>
                <c:pt idx="20642">
                  <c:v>-801.15881204605103</c:v>
                </c:pt>
                <c:pt idx="20643">
                  <c:v>-801.15541458129906</c:v>
                </c:pt>
                <c:pt idx="20644">
                  <c:v>-801.15261316299495</c:v>
                </c:pt>
                <c:pt idx="20645">
                  <c:v>-801.15070581436203</c:v>
                </c:pt>
                <c:pt idx="20646">
                  <c:v>-801.14981174469006</c:v>
                </c:pt>
                <c:pt idx="20647">
                  <c:v>-801.15005016326904</c:v>
                </c:pt>
                <c:pt idx="20648">
                  <c:v>-801.15142107009899</c:v>
                </c:pt>
                <c:pt idx="20649">
                  <c:v>-801.15380525589001</c:v>
                </c:pt>
                <c:pt idx="20650">
                  <c:v>-801.15690469741799</c:v>
                </c:pt>
                <c:pt idx="20651">
                  <c:v>-801.16024255752598</c:v>
                </c:pt>
                <c:pt idx="20652">
                  <c:v>-801.16334199905396</c:v>
                </c:pt>
                <c:pt idx="20653">
                  <c:v>-801.16614341735897</c:v>
                </c:pt>
                <c:pt idx="20654">
                  <c:v>-801.16852760314998</c:v>
                </c:pt>
                <c:pt idx="20655">
                  <c:v>-801.17067337036201</c:v>
                </c:pt>
                <c:pt idx="20656">
                  <c:v>-801.17258071899403</c:v>
                </c:pt>
                <c:pt idx="20657">
                  <c:v>-801.17436885833797</c:v>
                </c:pt>
                <c:pt idx="20658">
                  <c:v>-801.176037788391</c:v>
                </c:pt>
                <c:pt idx="20659">
                  <c:v>-801.17782592773494</c:v>
                </c:pt>
                <c:pt idx="20660">
                  <c:v>-801.17991209030197</c:v>
                </c:pt>
                <c:pt idx="20661">
                  <c:v>-801.18241548538197</c:v>
                </c:pt>
                <c:pt idx="20662">
                  <c:v>-801.18533611297596</c:v>
                </c:pt>
                <c:pt idx="20663">
                  <c:v>-801.18843555450496</c:v>
                </c:pt>
                <c:pt idx="20664">
                  <c:v>-801.19147539138805</c:v>
                </c:pt>
                <c:pt idx="20665">
                  <c:v>-801.19439601898205</c:v>
                </c:pt>
                <c:pt idx="20666">
                  <c:v>-801.19695901870705</c:v>
                </c:pt>
                <c:pt idx="20667">
                  <c:v>-801.19898557662998</c:v>
                </c:pt>
                <c:pt idx="20668">
                  <c:v>-801.20047569274902</c:v>
                </c:pt>
                <c:pt idx="20669">
                  <c:v>-801.20125055313099</c:v>
                </c:pt>
                <c:pt idx="20670">
                  <c:v>-801.201369762421</c:v>
                </c:pt>
                <c:pt idx="20671">
                  <c:v>-801.200952529907</c:v>
                </c:pt>
                <c:pt idx="20672">
                  <c:v>-801.20011806488105</c:v>
                </c:pt>
                <c:pt idx="20673">
                  <c:v>-801.19916439056396</c:v>
                </c:pt>
                <c:pt idx="20674">
                  <c:v>-801.19815111160301</c:v>
                </c:pt>
                <c:pt idx="20675">
                  <c:v>-801.19725704193104</c:v>
                </c:pt>
                <c:pt idx="20676">
                  <c:v>-801.19654178619396</c:v>
                </c:pt>
                <c:pt idx="20677">
                  <c:v>-801.19612455368099</c:v>
                </c:pt>
                <c:pt idx="20678">
                  <c:v>-801.19594573974598</c:v>
                </c:pt>
                <c:pt idx="20679">
                  <c:v>-801.19600534439098</c:v>
                </c:pt>
                <c:pt idx="20680">
                  <c:v>-801.19624376296997</c:v>
                </c:pt>
                <c:pt idx="20681">
                  <c:v>-801.19660139083896</c:v>
                </c:pt>
                <c:pt idx="20682">
                  <c:v>-801.19713783264206</c:v>
                </c:pt>
                <c:pt idx="20683">
                  <c:v>-801.19791269302402</c:v>
                </c:pt>
                <c:pt idx="20684">
                  <c:v>-801.19874715805099</c:v>
                </c:pt>
                <c:pt idx="20685">
                  <c:v>-801.19976043701195</c:v>
                </c:pt>
                <c:pt idx="20686">
                  <c:v>-801.20077371597301</c:v>
                </c:pt>
                <c:pt idx="20687">
                  <c:v>-801.20178699493397</c:v>
                </c:pt>
                <c:pt idx="20688">
                  <c:v>-801.20268106460605</c:v>
                </c:pt>
                <c:pt idx="20689">
                  <c:v>-801.20339632034302</c:v>
                </c:pt>
                <c:pt idx="20690">
                  <c:v>-801.20375394821201</c:v>
                </c:pt>
                <c:pt idx="20691">
                  <c:v>-801.20345592498802</c:v>
                </c:pt>
                <c:pt idx="20692">
                  <c:v>-801.20208501815796</c:v>
                </c:pt>
                <c:pt idx="20693">
                  <c:v>-801.19964122772205</c:v>
                </c:pt>
                <c:pt idx="20694">
                  <c:v>-801.19618415832497</c:v>
                </c:pt>
                <c:pt idx="20695">
                  <c:v>-801.19207143783603</c:v>
                </c:pt>
                <c:pt idx="20696">
                  <c:v>-801.18760108947799</c:v>
                </c:pt>
                <c:pt idx="20697">
                  <c:v>-801.18313074111995</c:v>
                </c:pt>
                <c:pt idx="20698">
                  <c:v>-801.17883920669601</c:v>
                </c:pt>
                <c:pt idx="20699">
                  <c:v>-801.17514371872005</c:v>
                </c:pt>
                <c:pt idx="20700">
                  <c:v>-801.17222309112606</c:v>
                </c:pt>
                <c:pt idx="20701">
                  <c:v>-801.170434951782</c:v>
                </c:pt>
                <c:pt idx="20702">
                  <c:v>-801.16983890533504</c:v>
                </c:pt>
                <c:pt idx="20703">
                  <c:v>-801.17025613784801</c:v>
                </c:pt>
                <c:pt idx="20704">
                  <c:v>-801.17132902145397</c:v>
                </c:pt>
                <c:pt idx="20705">
                  <c:v>-801.17258071899403</c:v>
                </c:pt>
                <c:pt idx="20706">
                  <c:v>-801.173534393311</c:v>
                </c:pt>
                <c:pt idx="20707">
                  <c:v>-801.17407083511398</c:v>
                </c:pt>
                <c:pt idx="20708">
                  <c:v>-801.17407083511398</c:v>
                </c:pt>
                <c:pt idx="20709">
                  <c:v>-801.17365360259998</c:v>
                </c:pt>
                <c:pt idx="20710">
                  <c:v>-801.17275953292904</c:v>
                </c:pt>
                <c:pt idx="20711">
                  <c:v>-801.17156744003296</c:v>
                </c:pt>
                <c:pt idx="20712">
                  <c:v>-801.17019653320301</c:v>
                </c:pt>
                <c:pt idx="20713">
                  <c:v>-801.16870641708397</c:v>
                </c:pt>
                <c:pt idx="20714">
                  <c:v>-801.16727590560902</c:v>
                </c:pt>
                <c:pt idx="20715">
                  <c:v>-801.16596460342396</c:v>
                </c:pt>
                <c:pt idx="20716">
                  <c:v>-801.16477251052902</c:v>
                </c:pt>
                <c:pt idx="20717">
                  <c:v>-801.16352081298805</c:v>
                </c:pt>
                <c:pt idx="20718">
                  <c:v>-801.16214990615902</c:v>
                </c:pt>
                <c:pt idx="20719">
                  <c:v>-801.16054058074997</c:v>
                </c:pt>
                <c:pt idx="20720">
                  <c:v>-801.15875244140602</c:v>
                </c:pt>
                <c:pt idx="20721">
                  <c:v>-801.15684509277401</c:v>
                </c:pt>
                <c:pt idx="20722">
                  <c:v>-801.15505695342995</c:v>
                </c:pt>
                <c:pt idx="20723">
                  <c:v>-801.15350723266602</c:v>
                </c:pt>
                <c:pt idx="20724">
                  <c:v>-801.15261316299495</c:v>
                </c:pt>
                <c:pt idx="20725">
                  <c:v>-801.15243434905994</c:v>
                </c:pt>
                <c:pt idx="20726">
                  <c:v>-801.15303039550804</c:v>
                </c:pt>
                <c:pt idx="20727">
                  <c:v>-801.154222488404</c:v>
                </c:pt>
                <c:pt idx="20728">
                  <c:v>-801.15589141845703</c:v>
                </c:pt>
                <c:pt idx="20729">
                  <c:v>-801.15797758102406</c:v>
                </c:pt>
                <c:pt idx="20730">
                  <c:v>-801.16054058074997</c:v>
                </c:pt>
                <c:pt idx="20731">
                  <c:v>-801.16352081298805</c:v>
                </c:pt>
                <c:pt idx="20732">
                  <c:v>-801.16667985916195</c:v>
                </c:pt>
                <c:pt idx="20733">
                  <c:v>-801.16977930069004</c:v>
                </c:pt>
                <c:pt idx="20734">
                  <c:v>-801.17246150970504</c:v>
                </c:pt>
                <c:pt idx="20735">
                  <c:v>-801.17472648620605</c:v>
                </c:pt>
                <c:pt idx="20736">
                  <c:v>-801.176455020905</c:v>
                </c:pt>
                <c:pt idx="20737">
                  <c:v>-801.17788553237904</c:v>
                </c:pt>
                <c:pt idx="20738">
                  <c:v>-801.17895841598499</c:v>
                </c:pt>
                <c:pt idx="20739">
                  <c:v>-801.17955446243298</c:v>
                </c:pt>
                <c:pt idx="20740">
                  <c:v>-801.17961406707798</c:v>
                </c:pt>
                <c:pt idx="20741">
                  <c:v>-801.17913722992</c:v>
                </c:pt>
                <c:pt idx="20742">
                  <c:v>-801.17824316024803</c:v>
                </c:pt>
                <c:pt idx="20743">
                  <c:v>-801.17705106735298</c:v>
                </c:pt>
                <c:pt idx="20744">
                  <c:v>-801.17550134658802</c:v>
                </c:pt>
                <c:pt idx="20745">
                  <c:v>-801.173474788666</c:v>
                </c:pt>
                <c:pt idx="20746">
                  <c:v>-801.17067337036201</c:v>
                </c:pt>
                <c:pt idx="20747">
                  <c:v>-801.16691827774105</c:v>
                </c:pt>
                <c:pt idx="20748">
                  <c:v>-801.16214990615902</c:v>
                </c:pt>
                <c:pt idx="20749">
                  <c:v>-801.15654706955002</c:v>
                </c:pt>
                <c:pt idx="20750">
                  <c:v>-801.15064620971702</c:v>
                </c:pt>
                <c:pt idx="20751">
                  <c:v>-801.14474534988403</c:v>
                </c:pt>
                <c:pt idx="20752">
                  <c:v>-801.13932132721004</c:v>
                </c:pt>
                <c:pt idx="20753">
                  <c:v>-801.13473176956199</c:v>
                </c:pt>
                <c:pt idx="20754">
                  <c:v>-801.13115549087502</c:v>
                </c:pt>
                <c:pt idx="20755">
                  <c:v>-801.12900972366401</c:v>
                </c:pt>
                <c:pt idx="20756">
                  <c:v>-801.12835407257103</c:v>
                </c:pt>
                <c:pt idx="20757">
                  <c:v>-801.129248142243</c:v>
                </c:pt>
                <c:pt idx="20758">
                  <c:v>-801.13151311874401</c:v>
                </c:pt>
                <c:pt idx="20759">
                  <c:v>-801.13467216491699</c:v>
                </c:pt>
                <c:pt idx="20760">
                  <c:v>-801.13830804824897</c:v>
                </c:pt>
                <c:pt idx="20761">
                  <c:v>-801.14212274551403</c:v>
                </c:pt>
                <c:pt idx="20762">
                  <c:v>-801.145997047425</c:v>
                </c:pt>
                <c:pt idx="20763">
                  <c:v>-801.14975214004505</c:v>
                </c:pt>
                <c:pt idx="20764">
                  <c:v>-801.15344762802101</c:v>
                </c:pt>
                <c:pt idx="20765">
                  <c:v>-801.156725883484</c:v>
                </c:pt>
                <c:pt idx="20766">
                  <c:v>-801.15952730178901</c:v>
                </c:pt>
                <c:pt idx="20767">
                  <c:v>-801.16161346435604</c:v>
                </c:pt>
                <c:pt idx="20768">
                  <c:v>-801.16286516189598</c:v>
                </c:pt>
                <c:pt idx="20769">
                  <c:v>-801.16322278976497</c:v>
                </c:pt>
                <c:pt idx="20770">
                  <c:v>-801.16274595260597</c:v>
                </c:pt>
                <c:pt idx="20771">
                  <c:v>-801.16149425506603</c:v>
                </c:pt>
                <c:pt idx="20772">
                  <c:v>-801.159706115723</c:v>
                </c:pt>
                <c:pt idx="20773">
                  <c:v>-801.15785837173496</c:v>
                </c:pt>
                <c:pt idx="20774">
                  <c:v>-801.15642786026001</c:v>
                </c:pt>
                <c:pt idx="20775">
                  <c:v>-801.15607023239204</c:v>
                </c:pt>
                <c:pt idx="20776">
                  <c:v>-801.157143115998</c:v>
                </c:pt>
                <c:pt idx="20777">
                  <c:v>-801.16006374359199</c:v>
                </c:pt>
                <c:pt idx="20778">
                  <c:v>-801.16471290588402</c:v>
                </c:pt>
                <c:pt idx="20779">
                  <c:v>-801.170911788941</c:v>
                </c:pt>
                <c:pt idx="20780">
                  <c:v>-801.17800474166904</c:v>
                </c:pt>
                <c:pt idx="20781">
                  <c:v>-801.18521690368698</c:v>
                </c:pt>
                <c:pt idx="20782">
                  <c:v>-801.19159460067794</c:v>
                </c:pt>
                <c:pt idx="20783">
                  <c:v>-801.19636297225998</c:v>
                </c:pt>
                <c:pt idx="20784">
                  <c:v>-801.19880676269599</c:v>
                </c:pt>
                <c:pt idx="20785">
                  <c:v>-801.19868755340599</c:v>
                </c:pt>
                <c:pt idx="20786">
                  <c:v>-801.19594573974598</c:v>
                </c:pt>
                <c:pt idx="20787">
                  <c:v>-801.19087934493996</c:v>
                </c:pt>
                <c:pt idx="20788">
                  <c:v>-801.18408441543602</c:v>
                </c:pt>
                <c:pt idx="20789">
                  <c:v>-801.17657423019398</c:v>
                </c:pt>
                <c:pt idx="20790">
                  <c:v>-801.16918325424194</c:v>
                </c:pt>
                <c:pt idx="20791">
                  <c:v>-801.16286516189598</c:v>
                </c:pt>
                <c:pt idx="20792">
                  <c:v>-801.15821599960304</c:v>
                </c:pt>
                <c:pt idx="20793">
                  <c:v>-801.15553379058895</c:v>
                </c:pt>
                <c:pt idx="20794">
                  <c:v>-801.15481853485096</c:v>
                </c:pt>
                <c:pt idx="20795">
                  <c:v>-801.15571260452305</c:v>
                </c:pt>
                <c:pt idx="20796">
                  <c:v>-801.15761995315597</c:v>
                </c:pt>
                <c:pt idx="20797">
                  <c:v>-801.15988492965698</c:v>
                </c:pt>
                <c:pt idx="20798">
                  <c:v>-801.16161346435604</c:v>
                </c:pt>
                <c:pt idx="20799">
                  <c:v>-801.162209510803</c:v>
                </c:pt>
                <c:pt idx="20800">
                  <c:v>-801.16125583648704</c:v>
                </c:pt>
                <c:pt idx="20801">
                  <c:v>-801.15863323211704</c:v>
                </c:pt>
                <c:pt idx="20802">
                  <c:v>-801.15440130233799</c:v>
                </c:pt>
                <c:pt idx="20803">
                  <c:v>-801.14879846572899</c:v>
                </c:pt>
                <c:pt idx="20804">
                  <c:v>-801.14242076873802</c:v>
                </c:pt>
                <c:pt idx="20805">
                  <c:v>-801.13592386245705</c:v>
                </c:pt>
                <c:pt idx="20806">
                  <c:v>-801.13002300262497</c:v>
                </c:pt>
                <c:pt idx="20807">
                  <c:v>-801.12525463104305</c:v>
                </c:pt>
                <c:pt idx="20808">
                  <c:v>-801.12215518951405</c:v>
                </c:pt>
                <c:pt idx="20809">
                  <c:v>-801.12072467804001</c:v>
                </c:pt>
                <c:pt idx="20810">
                  <c:v>-801.121022701264</c:v>
                </c:pt>
                <c:pt idx="20811">
                  <c:v>-801.12298965454102</c:v>
                </c:pt>
                <c:pt idx="20812">
                  <c:v>-801.12656593322799</c:v>
                </c:pt>
                <c:pt idx="20813">
                  <c:v>-801.13157272338901</c:v>
                </c:pt>
                <c:pt idx="20814">
                  <c:v>-801.13759279251099</c:v>
                </c:pt>
                <c:pt idx="20815">
                  <c:v>-801.14408969879196</c:v>
                </c:pt>
                <c:pt idx="20816">
                  <c:v>-801.15040779113804</c:v>
                </c:pt>
                <c:pt idx="20817">
                  <c:v>-801.15607023239204</c:v>
                </c:pt>
                <c:pt idx="20818">
                  <c:v>-801.16071939468395</c:v>
                </c:pt>
                <c:pt idx="20819">
                  <c:v>-801.16423606872604</c:v>
                </c:pt>
                <c:pt idx="20820">
                  <c:v>-801.16650104522705</c:v>
                </c:pt>
                <c:pt idx="20821">
                  <c:v>-801.16763353347801</c:v>
                </c:pt>
                <c:pt idx="20822">
                  <c:v>-801.16769313812301</c:v>
                </c:pt>
                <c:pt idx="20823">
                  <c:v>-801.16691827774105</c:v>
                </c:pt>
                <c:pt idx="20824">
                  <c:v>-801.16572618484497</c:v>
                </c:pt>
                <c:pt idx="20825">
                  <c:v>-801.16465330123901</c:v>
                </c:pt>
                <c:pt idx="20826">
                  <c:v>-801.16399765014705</c:v>
                </c:pt>
                <c:pt idx="20827">
                  <c:v>-801.16405725479103</c:v>
                </c:pt>
                <c:pt idx="20828">
                  <c:v>-801.16459369659401</c:v>
                </c:pt>
                <c:pt idx="20829">
                  <c:v>-801.165308952332</c:v>
                </c:pt>
                <c:pt idx="20830">
                  <c:v>-801.16566658019997</c:v>
                </c:pt>
                <c:pt idx="20831">
                  <c:v>-801.165368556977</c:v>
                </c:pt>
                <c:pt idx="20832">
                  <c:v>-801.16405725479103</c:v>
                </c:pt>
                <c:pt idx="20833">
                  <c:v>-801.16173267364502</c:v>
                </c:pt>
                <c:pt idx="20834">
                  <c:v>-801.15839481353805</c:v>
                </c:pt>
                <c:pt idx="20835">
                  <c:v>-801.15428209304798</c:v>
                </c:pt>
                <c:pt idx="20836">
                  <c:v>-801.14981174469006</c:v>
                </c:pt>
                <c:pt idx="20837">
                  <c:v>-801.14540100097702</c:v>
                </c:pt>
                <c:pt idx="20838">
                  <c:v>-801.14158630371105</c:v>
                </c:pt>
                <c:pt idx="20839">
                  <c:v>-801.13884449005104</c:v>
                </c:pt>
                <c:pt idx="20840">
                  <c:v>-801.13753318786598</c:v>
                </c:pt>
                <c:pt idx="20841">
                  <c:v>-801.13777160644599</c:v>
                </c:pt>
                <c:pt idx="20842">
                  <c:v>-801.13973855972301</c:v>
                </c:pt>
                <c:pt idx="20843">
                  <c:v>-801.143016815186</c:v>
                </c:pt>
                <c:pt idx="20844">
                  <c:v>-801.14730834960994</c:v>
                </c:pt>
                <c:pt idx="20845">
                  <c:v>-801.15213632583595</c:v>
                </c:pt>
                <c:pt idx="20846">
                  <c:v>-801.15702390670799</c:v>
                </c:pt>
                <c:pt idx="20847">
                  <c:v>-801.16185188293503</c:v>
                </c:pt>
                <c:pt idx="20848">
                  <c:v>-801.16626262664795</c:v>
                </c:pt>
                <c:pt idx="20849">
                  <c:v>-801.17007732391403</c:v>
                </c:pt>
                <c:pt idx="20850">
                  <c:v>-801.17311716079701</c:v>
                </c:pt>
                <c:pt idx="20851">
                  <c:v>-801.17526292800903</c:v>
                </c:pt>
                <c:pt idx="20852">
                  <c:v>-801.17663383483898</c:v>
                </c:pt>
                <c:pt idx="20853">
                  <c:v>-801.17734909057594</c:v>
                </c:pt>
                <c:pt idx="20854">
                  <c:v>-801.17758750915505</c:v>
                </c:pt>
                <c:pt idx="20855">
                  <c:v>-801.17728948593196</c:v>
                </c:pt>
                <c:pt idx="20856">
                  <c:v>-801.17657423019398</c:v>
                </c:pt>
                <c:pt idx="20857">
                  <c:v>-801.17532253265404</c:v>
                </c:pt>
                <c:pt idx="20858">
                  <c:v>-801.173593997956</c:v>
                </c:pt>
                <c:pt idx="20859">
                  <c:v>-801.17162704467796</c:v>
                </c:pt>
                <c:pt idx="20860">
                  <c:v>-801.16942167282104</c:v>
                </c:pt>
                <c:pt idx="20861">
                  <c:v>-801.16691827774105</c:v>
                </c:pt>
                <c:pt idx="20862">
                  <c:v>-801.16423606872604</c:v>
                </c:pt>
                <c:pt idx="20863">
                  <c:v>-801.16137504577705</c:v>
                </c:pt>
                <c:pt idx="20864">
                  <c:v>-801.15839481353805</c:v>
                </c:pt>
                <c:pt idx="20865">
                  <c:v>-801.15523576736496</c:v>
                </c:pt>
                <c:pt idx="20866">
                  <c:v>-801.15177869796798</c:v>
                </c:pt>
                <c:pt idx="20867">
                  <c:v>-801.14784479141304</c:v>
                </c:pt>
                <c:pt idx="20868">
                  <c:v>-801.14331483840999</c:v>
                </c:pt>
                <c:pt idx="20869">
                  <c:v>-801.13812923431396</c:v>
                </c:pt>
                <c:pt idx="20870">
                  <c:v>-801.13252639770496</c:v>
                </c:pt>
                <c:pt idx="20871">
                  <c:v>-801.12680435180698</c:v>
                </c:pt>
                <c:pt idx="20872">
                  <c:v>-801.12132072448799</c:v>
                </c:pt>
                <c:pt idx="20873">
                  <c:v>-801.11643314361595</c:v>
                </c:pt>
                <c:pt idx="20874">
                  <c:v>-801.112558841706</c:v>
                </c:pt>
                <c:pt idx="20875">
                  <c:v>-801.109817028046</c:v>
                </c:pt>
                <c:pt idx="20876">
                  <c:v>-801.10844612121605</c:v>
                </c:pt>
                <c:pt idx="20877">
                  <c:v>-801.10832691192604</c:v>
                </c:pt>
                <c:pt idx="20878">
                  <c:v>-801.10934019088802</c:v>
                </c:pt>
                <c:pt idx="20879">
                  <c:v>-801.11106872558605</c:v>
                </c:pt>
                <c:pt idx="20880">
                  <c:v>-801.11309528350898</c:v>
                </c:pt>
                <c:pt idx="20881">
                  <c:v>-801.115002632141</c:v>
                </c:pt>
                <c:pt idx="20882">
                  <c:v>-801.11649274826095</c:v>
                </c:pt>
                <c:pt idx="20883">
                  <c:v>-801.11756563186702</c:v>
                </c:pt>
                <c:pt idx="20884">
                  <c:v>-801.11822128295898</c:v>
                </c:pt>
                <c:pt idx="20885">
                  <c:v>-801.11840009689399</c:v>
                </c:pt>
                <c:pt idx="20886">
                  <c:v>-801.11840009689399</c:v>
                </c:pt>
                <c:pt idx="20887">
                  <c:v>-801.11816167831398</c:v>
                </c:pt>
                <c:pt idx="20888">
                  <c:v>-801.11792325973499</c:v>
                </c:pt>
                <c:pt idx="20889">
                  <c:v>-801.11786365509101</c:v>
                </c:pt>
                <c:pt idx="20890">
                  <c:v>-801.11798286438</c:v>
                </c:pt>
                <c:pt idx="20891">
                  <c:v>-801.11828088760399</c:v>
                </c:pt>
                <c:pt idx="20892">
                  <c:v>-801.11869812011696</c:v>
                </c:pt>
                <c:pt idx="20893">
                  <c:v>-801.11923456192005</c:v>
                </c:pt>
                <c:pt idx="20894">
                  <c:v>-801.11983060836803</c:v>
                </c:pt>
                <c:pt idx="20895">
                  <c:v>-801.12060546875</c:v>
                </c:pt>
                <c:pt idx="20896">
                  <c:v>-801.12167835235596</c:v>
                </c:pt>
                <c:pt idx="20897">
                  <c:v>-801.12310886383102</c:v>
                </c:pt>
                <c:pt idx="20898">
                  <c:v>-801.12495660781894</c:v>
                </c:pt>
                <c:pt idx="20899">
                  <c:v>-801.12722158431995</c:v>
                </c:pt>
                <c:pt idx="20900">
                  <c:v>-801.12978458404598</c:v>
                </c:pt>
                <c:pt idx="20901">
                  <c:v>-801.13222837448097</c:v>
                </c:pt>
                <c:pt idx="20902">
                  <c:v>-801.13431453704902</c:v>
                </c:pt>
                <c:pt idx="20903">
                  <c:v>-801.13556623458896</c:v>
                </c:pt>
                <c:pt idx="20904">
                  <c:v>-801.13556623458896</c:v>
                </c:pt>
                <c:pt idx="20905">
                  <c:v>-801.13395690918003</c:v>
                </c:pt>
                <c:pt idx="20906">
                  <c:v>-801.13067865371704</c:v>
                </c:pt>
                <c:pt idx="20907">
                  <c:v>-801.12579107284603</c:v>
                </c:pt>
                <c:pt idx="20908">
                  <c:v>-801.11965179443405</c:v>
                </c:pt>
                <c:pt idx="20909">
                  <c:v>-801.11279726028499</c:v>
                </c:pt>
                <c:pt idx="20910">
                  <c:v>-801.10582351684604</c:v>
                </c:pt>
                <c:pt idx="20911">
                  <c:v>-801.09944581985496</c:v>
                </c:pt>
                <c:pt idx="20912">
                  <c:v>-801.09437942504906</c:v>
                </c:pt>
                <c:pt idx="20913">
                  <c:v>-801.09104156494197</c:v>
                </c:pt>
                <c:pt idx="20914">
                  <c:v>-801.08973026275703</c:v>
                </c:pt>
                <c:pt idx="20915">
                  <c:v>-801.09014749527</c:v>
                </c:pt>
                <c:pt idx="20916">
                  <c:v>-801.09175682067905</c:v>
                </c:pt>
                <c:pt idx="20917">
                  <c:v>-801.09396219253597</c:v>
                </c:pt>
                <c:pt idx="20918">
                  <c:v>-801.09628677368198</c:v>
                </c:pt>
                <c:pt idx="20919">
                  <c:v>-801.09819412231502</c:v>
                </c:pt>
                <c:pt idx="20920">
                  <c:v>-801.09956502914395</c:v>
                </c:pt>
                <c:pt idx="20921">
                  <c:v>-801.10004186630294</c:v>
                </c:pt>
                <c:pt idx="20922">
                  <c:v>-801.09968423843395</c:v>
                </c:pt>
                <c:pt idx="20923">
                  <c:v>-801.09861135482799</c:v>
                </c:pt>
                <c:pt idx="20924">
                  <c:v>-801.09730005264305</c:v>
                </c:pt>
                <c:pt idx="20925">
                  <c:v>-801.09634637832698</c:v>
                </c:pt>
                <c:pt idx="20926">
                  <c:v>-801.09616756439198</c:v>
                </c:pt>
                <c:pt idx="20927">
                  <c:v>-801.09694242477406</c:v>
                </c:pt>
                <c:pt idx="20928">
                  <c:v>-801.09855175018299</c:v>
                </c:pt>
                <c:pt idx="20929">
                  <c:v>-801.10081672668503</c:v>
                </c:pt>
                <c:pt idx="20930">
                  <c:v>-801.10349893570003</c:v>
                </c:pt>
                <c:pt idx="20931">
                  <c:v>-801.10630035400402</c:v>
                </c:pt>
                <c:pt idx="20932">
                  <c:v>-801.10916137695301</c:v>
                </c:pt>
                <c:pt idx="20933">
                  <c:v>-801.11178398132301</c:v>
                </c:pt>
                <c:pt idx="20934">
                  <c:v>-801.11410856247005</c:v>
                </c:pt>
                <c:pt idx="20935">
                  <c:v>-801.11607551574696</c:v>
                </c:pt>
                <c:pt idx="20936">
                  <c:v>-801.11774444580101</c:v>
                </c:pt>
                <c:pt idx="20937">
                  <c:v>-801.11935377120994</c:v>
                </c:pt>
                <c:pt idx="20938">
                  <c:v>-801.121022701264</c:v>
                </c:pt>
                <c:pt idx="20939">
                  <c:v>-801.12287044525203</c:v>
                </c:pt>
                <c:pt idx="20940">
                  <c:v>-801.12477779388405</c:v>
                </c:pt>
                <c:pt idx="20941">
                  <c:v>-801.12668514251698</c:v>
                </c:pt>
                <c:pt idx="20942">
                  <c:v>-801.12847328186103</c:v>
                </c:pt>
                <c:pt idx="20943">
                  <c:v>-801.13008260726895</c:v>
                </c:pt>
                <c:pt idx="20944">
                  <c:v>-801.13139390945503</c:v>
                </c:pt>
                <c:pt idx="20945">
                  <c:v>-801.13228797912598</c:v>
                </c:pt>
                <c:pt idx="20946">
                  <c:v>-801.13264560699497</c:v>
                </c:pt>
                <c:pt idx="20947">
                  <c:v>-801.13258600234997</c:v>
                </c:pt>
                <c:pt idx="20948">
                  <c:v>-801.13204956054699</c:v>
                </c:pt>
                <c:pt idx="20949">
                  <c:v>-801.13139390945503</c:v>
                </c:pt>
                <c:pt idx="20950">
                  <c:v>-801.13055944442794</c:v>
                </c:pt>
                <c:pt idx="20951">
                  <c:v>-801.12966537475597</c:v>
                </c:pt>
                <c:pt idx="20952">
                  <c:v>-801.12871170044002</c:v>
                </c:pt>
                <c:pt idx="20953">
                  <c:v>-801.12781763076805</c:v>
                </c:pt>
                <c:pt idx="20954">
                  <c:v>-801.12704277038597</c:v>
                </c:pt>
                <c:pt idx="20955">
                  <c:v>-801.12656593322799</c:v>
                </c:pt>
                <c:pt idx="20956">
                  <c:v>-801.12632751464901</c:v>
                </c:pt>
                <c:pt idx="20957">
                  <c:v>-801.126148700714</c:v>
                </c:pt>
                <c:pt idx="20958">
                  <c:v>-801.12585067749001</c:v>
                </c:pt>
                <c:pt idx="20959">
                  <c:v>-801.12531423568703</c:v>
                </c:pt>
                <c:pt idx="20960">
                  <c:v>-801.12465858459495</c:v>
                </c:pt>
                <c:pt idx="20961">
                  <c:v>-801.12376451492298</c:v>
                </c:pt>
                <c:pt idx="20962">
                  <c:v>-801.12293004989601</c:v>
                </c:pt>
                <c:pt idx="20963">
                  <c:v>-801.12221479415905</c:v>
                </c:pt>
                <c:pt idx="20964">
                  <c:v>-801.12167835235596</c:v>
                </c:pt>
                <c:pt idx="20965">
                  <c:v>-801.12149953842197</c:v>
                </c:pt>
                <c:pt idx="20966">
                  <c:v>-801.12173795700096</c:v>
                </c:pt>
                <c:pt idx="20967">
                  <c:v>-801.12251281738304</c:v>
                </c:pt>
                <c:pt idx="20968">
                  <c:v>-801.12382411956798</c:v>
                </c:pt>
                <c:pt idx="20969">
                  <c:v>-801.12579107284603</c:v>
                </c:pt>
                <c:pt idx="20970">
                  <c:v>-801.12829446792603</c:v>
                </c:pt>
                <c:pt idx="20971">
                  <c:v>-801.13121509552002</c:v>
                </c:pt>
                <c:pt idx="20972">
                  <c:v>-801.134374141693</c:v>
                </c:pt>
                <c:pt idx="20973">
                  <c:v>-801.137473583222</c:v>
                </c:pt>
                <c:pt idx="20974">
                  <c:v>-801.14045381545998</c:v>
                </c:pt>
                <c:pt idx="20975">
                  <c:v>-801.143076419831</c:v>
                </c:pt>
                <c:pt idx="20976">
                  <c:v>-801.14516258239803</c:v>
                </c:pt>
                <c:pt idx="20977">
                  <c:v>-801.14653348922798</c:v>
                </c:pt>
                <c:pt idx="20978">
                  <c:v>-801.14671230316196</c:v>
                </c:pt>
                <c:pt idx="20979">
                  <c:v>-801.14546060562202</c:v>
                </c:pt>
                <c:pt idx="20980">
                  <c:v>-801.14265918731701</c:v>
                </c:pt>
                <c:pt idx="20981">
                  <c:v>-801.13848686218296</c:v>
                </c:pt>
                <c:pt idx="20982">
                  <c:v>-801.13342046737705</c:v>
                </c:pt>
                <c:pt idx="20983">
                  <c:v>-801.12787723541305</c:v>
                </c:pt>
                <c:pt idx="20984">
                  <c:v>-801.12239360809303</c:v>
                </c:pt>
                <c:pt idx="20985">
                  <c:v>-801.11750602722202</c:v>
                </c:pt>
                <c:pt idx="20986">
                  <c:v>-801.11375093460094</c:v>
                </c:pt>
                <c:pt idx="20987">
                  <c:v>-801.11148595810005</c:v>
                </c:pt>
                <c:pt idx="20988">
                  <c:v>-801.11100912094105</c:v>
                </c:pt>
                <c:pt idx="20989">
                  <c:v>-801.11232042312599</c:v>
                </c:pt>
                <c:pt idx="20990">
                  <c:v>-801.11512184143101</c:v>
                </c:pt>
                <c:pt idx="20991">
                  <c:v>-801.11905574798595</c:v>
                </c:pt>
                <c:pt idx="20992">
                  <c:v>-801.12352609634399</c:v>
                </c:pt>
                <c:pt idx="20993">
                  <c:v>-801.12829446792603</c:v>
                </c:pt>
                <c:pt idx="20994">
                  <c:v>-801.13282442092896</c:v>
                </c:pt>
                <c:pt idx="20995">
                  <c:v>-801.13693714141903</c:v>
                </c:pt>
                <c:pt idx="20996">
                  <c:v>-801.14027500152599</c:v>
                </c:pt>
                <c:pt idx="20997">
                  <c:v>-801.14253997802803</c:v>
                </c:pt>
                <c:pt idx="20998">
                  <c:v>-801.14361286163398</c:v>
                </c:pt>
                <c:pt idx="20999">
                  <c:v>-801.14349365234398</c:v>
                </c:pt>
                <c:pt idx="21000">
                  <c:v>-801.14236116409302</c:v>
                </c:pt>
                <c:pt idx="21001">
                  <c:v>-801.14051342010498</c:v>
                </c:pt>
                <c:pt idx="21002">
                  <c:v>-801.13830804824897</c:v>
                </c:pt>
                <c:pt idx="21003">
                  <c:v>-801.13598346710205</c:v>
                </c:pt>
                <c:pt idx="21004">
                  <c:v>-801.13371849060104</c:v>
                </c:pt>
                <c:pt idx="21005">
                  <c:v>-801.131751537323</c:v>
                </c:pt>
                <c:pt idx="21006">
                  <c:v>-801.13008260726895</c:v>
                </c:pt>
                <c:pt idx="21007">
                  <c:v>-801.128830909729</c:v>
                </c:pt>
                <c:pt idx="21008">
                  <c:v>-801.12805604934704</c:v>
                </c:pt>
                <c:pt idx="21009">
                  <c:v>-801.12757921218895</c:v>
                </c:pt>
                <c:pt idx="21010">
                  <c:v>-801.12728118896496</c:v>
                </c:pt>
                <c:pt idx="21011">
                  <c:v>-801.12704277038597</c:v>
                </c:pt>
                <c:pt idx="21012">
                  <c:v>-801.12692356109596</c:v>
                </c:pt>
                <c:pt idx="21013">
                  <c:v>-801.12716197967598</c:v>
                </c:pt>
                <c:pt idx="21014">
                  <c:v>-801.12811565399204</c:v>
                </c:pt>
                <c:pt idx="21015">
                  <c:v>-801.12996339797996</c:v>
                </c:pt>
                <c:pt idx="21016">
                  <c:v>-801.13258600234997</c:v>
                </c:pt>
                <c:pt idx="21017">
                  <c:v>-801.13580465316795</c:v>
                </c:pt>
                <c:pt idx="21018">
                  <c:v>-801.13914251327503</c:v>
                </c:pt>
                <c:pt idx="21019">
                  <c:v>-801.14224195480404</c:v>
                </c:pt>
                <c:pt idx="21020">
                  <c:v>-801.14486455917404</c:v>
                </c:pt>
                <c:pt idx="21021">
                  <c:v>-801.14683151245094</c:v>
                </c:pt>
                <c:pt idx="21022">
                  <c:v>-801.14808320999202</c:v>
                </c:pt>
                <c:pt idx="21023">
                  <c:v>-801.14873886108398</c:v>
                </c:pt>
                <c:pt idx="21024">
                  <c:v>-801.14897727966297</c:v>
                </c:pt>
                <c:pt idx="21025">
                  <c:v>-801.14933490753197</c:v>
                </c:pt>
                <c:pt idx="21026">
                  <c:v>-801.15005016326904</c:v>
                </c:pt>
                <c:pt idx="21027">
                  <c:v>-801.15165948867798</c:v>
                </c:pt>
                <c:pt idx="21028">
                  <c:v>-801.15404367446899</c:v>
                </c:pt>
                <c:pt idx="21029">
                  <c:v>-801.15726232528698</c:v>
                </c:pt>
                <c:pt idx="21030">
                  <c:v>-801.16077899932895</c:v>
                </c:pt>
                <c:pt idx="21031">
                  <c:v>-801.16435527801502</c:v>
                </c:pt>
                <c:pt idx="21032">
                  <c:v>-801.16733551025402</c:v>
                </c:pt>
                <c:pt idx="21033">
                  <c:v>-801.16936206817604</c:v>
                </c:pt>
                <c:pt idx="21034">
                  <c:v>-801.17019653320301</c:v>
                </c:pt>
                <c:pt idx="21035">
                  <c:v>-801.16983890533504</c:v>
                </c:pt>
                <c:pt idx="21036">
                  <c:v>-801.16840839385998</c:v>
                </c:pt>
                <c:pt idx="21037">
                  <c:v>-801.16638183593795</c:v>
                </c:pt>
                <c:pt idx="21038">
                  <c:v>-801.16399765014705</c:v>
                </c:pt>
                <c:pt idx="21039">
                  <c:v>-801.16173267364502</c:v>
                </c:pt>
                <c:pt idx="21040">
                  <c:v>-801.159765720368</c:v>
                </c:pt>
                <c:pt idx="21041">
                  <c:v>-801.15827560424805</c:v>
                </c:pt>
                <c:pt idx="21042">
                  <c:v>-801.15756034851097</c:v>
                </c:pt>
                <c:pt idx="21043">
                  <c:v>-801.15761995315597</c:v>
                </c:pt>
                <c:pt idx="21044">
                  <c:v>-801.15839481353805</c:v>
                </c:pt>
                <c:pt idx="21045">
                  <c:v>-801.15994453430199</c:v>
                </c:pt>
                <c:pt idx="21046">
                  <c:v>-801.16209030151401</c:v>
                </c:pt>
                <c:pt idx="21047">
                  <c:v>-801.16471290588402</c:v>
                </c:pt>
                <c:pt idx="21048">
                  <c:v>-801.167812347412</c:v>
                </c:pt>
                <c:pt idx="21049">
                  <c:v>-801.17144823074398</c:v>
                </c:pt>
                <c:pt idx="21050">
                  <c:v>-801.17550134658802</c:v>
                </c:pt>
                <c:pt idx="21051">
                  <c:v>-801.17991209030197</c:v>
                </c:pt>
                <c:pt idx="21052">
                  <c:v>-801.18444204330501</c:v>
                </c:pt>
                <c:pt idx="21053">
                  <c:v>-801.18855476379395</c:v>
                </c:pt>
                <c:pt idx="21054">
                  <c:v>-801.19195222854603</c:v>
                </c:pt>
                <c:pt idx="21055">
                  <c:v>-801.19421720504795</c:v>
                </c:pt>
                <c:pt idx="21056">
                  <c:v>-801.19511127471901</c:v>
                </c:pt>
                <c:pt idx="21057">
                  <c:v>-801.19451522827205</c:v>
                </c:pt>
                <c:pt idx="21058">
                  <c:v>-801.19242906570503</c:v>
                </c:pt>
                <c:pt idx="21059">
                  <c:v>-801.18897199630806</c:v>
                </c:pt>
                <c:pt idx="21060">
                  <c:v>-801.18450164794899</c:v>
                </c:pt>
                <c:pt idx="21061">
                  <c:v>-801.17925643920898</c:v>
                </c:pt>
                <c:pt idx="21062">
                  <c:v>-801.17377281188999</c:v>
                </c:pt>
                <c:pt idx="21063">
                  <c:v>-801.16852760314998</c:v>
                </c:pt>
                <c:pt idx="21064">
                  <c:v>-801.16381883621204</c:v>
                </c:pt>
                <c:pt idx="21065">
                  <c:v>-801.16000413894699</c:v>
                </c:pt>
                <c:pt idx="21066">
                  <c:v>-801.15702390670799</c:v>
                </c:pt>
                <c:pt idx="21067">
                  <c:v>-801.15493774414097</c:v>
                </c:pt>
                <c:pt idx="21068">
                  <c:v>-801.15356683731102</c:v>
                </c:pt>
                <c:pt idx="21069">
                  <c:v>-801.15267276763905</c:v>
                </c:pt>
                <c:pt idx="21070">
                  <c:v>-801.15213632583595</c:v>
                </c:pt>
                <c:pt idx="21071">
                  <c:v>-801.15171909332298</c:v>
                </c:pt>
                <c:pt idx="21072">
                  <c:v>-801.151123046875</c:v>
                </c:pt>
                <c:pt idx="21073">
                  <c:v>-801.15022897720405</c:v>
                </c:pt>
                <c:pt idx="21074">
                  <c:v>-801.14885807037399</c:v>
                </c:pt>
                <c:pt idx="21075">
                  <c:v>-801.14718914032005</c:v>
                </c:pt>
                <c:pt idx="21076">
                  <c:v>-801.14546060562202</c:v>
                </c:pt>
                <c:pt idx="21077">
                  <c:v>-801.14403009414696</c:v>
                </c:pt>
                <c:pt idx="21078">
                  <c:v>-801.14325523376499</c:v>
                </c:pt>
                <c:pt idx="21079">
                  <c:v>-801.14349365234398</c:v>
                </c:pt>
                <c:pt idx="21080">
                  <c:v>-801.14522218704201</c:v>
                </c:pt>
                <c:pt idx="21081">
                  <c:v>-801.14873886108398</c:v>
                </c:pt>
                <c:pt idx="21082">
                  <c:v>-801.154162883759</c:v>
                </c:pt>
                <c:pt idx="21083">
                  <c:v>-801.16137504577705</c:v>
                </c:pt>
                <c:pt idx="21084">
                  <c:v>-801.16989850997902</c:v>
                </c:pt>
                <c:pt idx="21085">
                  <c:v>-801.17895841598499</c:v>
                </c:pt>
                <c:pt idx="21086">
                  <c:v>-801.18777990341198</c:v>
                </c:pt>
                <c:pt idx="21087">
                  <c:v>-801.195468902588</c:v>
                </c:pt>
                <c:pt idx="21088">
                  <c:v>-801.20131015777599</c:v>
                </c:pt>
                <c:pt idx="21089">
                  <c:v>-801.20464801788398</c:v>
                </c:pt>
                <c:pt idx="21090">
                  <c:v>-801.20506525039696</c:v>
                </c:pt>
                <c:pt idx="21091">
                  <c:v>-801.20256185531605</c:v>
                </c:pt>
                <c:pt idx="21092">
                  <c:v>-801.19749546051003</c:v>
                </c:pt>
                <c:pt idx="21093">
                  <c:v>-801.19052171707199</c:v>
                </c:pt>
                <c:pt idx="21094">
                  <c:v>-801.18259429931697</c:v>
                </c:pt>
                <c:pt idx="21095">
                  <c:v>-801.17472648620605</c:v>
                </c:pt>
                <c:pt idx="21096">
                  <c:v>-801.167812347412</c:v>
                </c:pt>
                <c:pt idx="21097">
                  <c:v>-801.16244792938301</c:v>
                </c:pt>
                <c:pt idx="21098">
                  <c:v>-801.15893125534103</c:v>
                </c:pt>
                <c:pt idx="21099">
                  <c:v>-801.15720272064198</c:v>
                </c:pt>
                <c:pt idx="21100">
                  <c:v>-801.15690469741799</c:v>
                </c:pt>
                <c:pt idx="21101">
                  <c:v>-801.15761995315597</c:v>
                </c:pt>
                <c:pt idx="21102">
                  <c:v>-801.15851402282703</c:v>
                </c:pt>
                <c:pt idx="21103">
                  <c:v>-801.15881204605103</c:v>
                </c:pt>
                <c:pt idx="21104">
                  <c:v>-801.15785837173496</c:v>
                </c:pt>
                <c:pt idx="21105">
                  <c:v>-801.15523576736496</c:v>
                </c:pt>
                <c:pt idx="21106">
                  <c:v>-801.15106344223</c:v>
                </c:pt>
                <c:pt idx="21107">
                  <c:v>-801.14569902420101</c:v>
                </c:pt>
                <c:pt idx="21108">
                  <c:v>-801.13955974578903</c:v>
                </c:pt>
                <c:pt idx="21109">
                  <c:v>-801.13330125808704</c:v>
                </c:pt>
                <c:pt idx="21110">
                  <c:v>-801.12728118896496</c:v>
                </c:pt>
                <c:pt idx="21111">
                  <c:v>-801.12209558486995</c:v>
                </c:pt>
                <c:pt idx="21112">
                  <c:v>-801.11816167831398</c:v>
                </c:pt>
                <c:pt idx="21113">
                  <c:v>-801.11589670181297</c:v>
                </c:pt>
                <c:pt idx="21114">
                  <c:v>-801.1154794693</c:v>
                </c:pt>
                <c:pt idx="21115">
                  <c:v>-801.11673116684005</c:v>
                </c:pt>
                <c:pt idx="21116">
                  <c:v>-801.11941337585495</c:v>
                </c:pt>
                <c:pt idx="21117">
                  <c:v>-801.12322807312</c:v>
                </c:pt>
                <c:pt idx="21118">
                  <c:v>-801.12769842147804</c:v>
                </c:pt>
                <c:pt idx="21119">
                  <c:v>-801.13252639770496</c:v>
                </c:pt>
                <c:pt idx="21120">
                  <c:v>-801.13717555999801</c:v>
                </c:pt>
                <c:pt idx="21121">
                  <c:v>-801.14104986190796</c:v>
                </c:pt>
                <c:pt idx="21122">
                  <c:v>-801.14379167556797</c:v>
                </c:pt>
                <c:pt idx="21123">
                  <c:v>-801.14504337310802</c:v>
                </c:pt>
                <c:pt idx="21124">
                  <c:v>-801.14474534988403</c:v>
                </c:pt>
                <c:pt idx="21125">
                  <c:v>-801.14325523376499</c:v>
                </c:pt>
                <c:pt idx="21126">
                  <c:v>-801.14093065261898</c:v>
                </c:pt>
                <c:pt idx="21127">
                  <c:v>-801.13824844360397</c:v>
                </c:pt>
                <c:pt idx="21128">
                  <c:v>-801.13580465316795</c:v>
                </c:pt>
                <c:pt idx="21129">
                  <c:v>-801.13425493240402</c:v>
                </c:pt>
                <c:pt idx="21130">
                  <c:v>-801.13395690918003</c:v>
                </c:pt>
                <c:pt idx="21131">
                  <c:v>-801.13532781600998</c:v>
                </c:pt>
                <c:pt idx="21132">
                  <c:v>-801.13824844360397</c:v>
                </c:pt>
                <c:pt idx="21133">
                  <c:v>-801.14242076873802</c:v>
                </c:pt>
                <c:pt idx="21134">
                  <c:v>-801.14724874496505</c:v>
                </c:pt>
                <c:pt idx="21135">
                  <c:v>-801.15207672119197</c:v>
                </c:pt>
                <c:pt idx="21136">
                  <c:v>-801.15630865097103</c:v>
                </c:pt>
                <c:pt idx="21137">
                  <c:v>-801.15958690643299</c:v>
                </c:pt>
                <c:pt idx="21138">
                  <c:v>-801.16179227829002</c:v>
                </c:pt>
                <c:pt idx="21139">
                  <c:v>-801.16280555725098</c:v>
                </c:pt>
                <c:pt idx="21140">
                  <c:v>-801.16292476654098</c:v>
                </c:pt>
                <c:pt idx="21141">
                  <c:v>-801.162388324738</c:v>
                </c:pt>
                <c:pt idx="21142">
                  <c:v>-801.16173267364502</c:v>
                </c:pt>
                <c:pt idx="21143">
                  <c:v>-801.16173267364502</c:v>
                </c:pt>
                <c:pt idx="21144">
                  <c:v>-801.16280555725098</c:v>
                </c:pt>
                <c:pt idx="21145">
                  <c:v>-801.16518974304199</c:v>
                </c:pt>
                <c:pt idx="21146">
                  <c:v>-801.16876602172897</c:v>
                </c:pt>
                <c:pt idx="21147">
                  <c:v>-801.17323637008701</c:v>
                </c:pt>
                <c:pt idx="21148">
                  <c:v>-801.17812395095802</c:v>
                </c:pt>
                <c:pt idx="21149">
                  <c:v>-801.18301153182995</c:v>
                </c:pt>
                <c:pt idx="21150">
                  <c:v>-801.18742227554299</c:v>
                </c:pt>
                <c:pt idx="21151">
                  <c:v>-801.19111776351895</c:v>
                </c:pt>
                <c:pt idx="21152">
                  <c:v>-801.19379997253395</c:v>
                </c:pt>
                <c:pt idx="21153">
                  <c:v>-801.19558811187801</c:v>
                </c:pt>
                <c:pt idx="21154">
                  <c:v>-801.19666099548397</c:v>
                </c:pt>
                <c:pt idx="21155">
                  <c:v>-801.19725704193104</c:v>
                </c:pt>
                <c:pt idx="21156">
                  <c:v>-801.19779348373402</c:v>
                </c:pt>
                <c:pt idx="21157">
                  <c:v>-801.198389530182</c:v>
                </c:pt>
                <c:pt idx="21158">
                  <c:v>-801.19934320449897</c:v>
                </c:pt>
                <c:pt idx="21159">
                  <c:v>-801.20065450668403</c:v>
                </c:pt>
                <c:pt idx="21160">
                  <c:v>-801.20226383209194</c:v>
                </c:pt>
                <c:pt idx="21161">
                  <c:v>-801.20387315750099</c:v>
                </c:pt>
                <c:pt idx="21162">
                  <c:v>-801.20524406433105</c:v>
                </c:pt>
                <c:pt idx="21163">
                  <c:v>-801.20619773864803</c:v>
                </c:pt>
                <c:pt idx="21164">
                  <c:v>-801.206614971161</c:v>
                </c:pt>
                <c:pt idx="21165">
                  <c:v>-801.20649576187202</c:v>
                </c:pt>
                <c:pt idx="21166">
                  <c:v>-801.20589971542404</c:v>
                </c:pt>
                <c:pt idx="21167">
                  <c:v>-801.20488643646297</c:v>
                </c:pt>
                <c:pt idx="21168">
                  <c:v>-801.20351552963302</c:v>
                </c:pt>
                <c:pt idx="21169">
                  <c:v>-801.20178699493397</c:v>
                </c:pt>
                <c:pt idx="21170">
                  <c:v>-801.19993925094604</c:v>
                </c:pt>
                <c:pt idx="21171">
                  <c:v>-801.19803190231301</c:v>
                </c:pt>
                <c:pt idx="21172">
                  <c:v>-801.19636297225998</c:v>
                </c:pt>
                <c:pt idx="21173">
                  <c:v>-801.19493246078503</c:v>
                </c:pt>
                <c:pt idx="21174">
                  <c:v>-801.19368076324497</c:v>
                </c:pt>
                <c:pt idx="21175">
                  <c:v>-801.19266748428402</c:v>
                </c:pt>
                <c:pt idx="21176">
                  <c:v>-801.19189262390205</c:v>
                </c:pt>
                <c:pt idx="21177">
                  <c:v>-801.19141578674305</c:v>
                </c:pt>
                <c:pt idx="21178">
                  <c:v>-801.19135618209896</c:v>
                </c:pt>
                <c:pt idx="21179">
                  <c:v>-801.19153499603306</c:v>
                </c:pt>
                <c:pt idx="21180">
                  <c:v>-801.19195222854603</c:v>
                </c:pt>
                <c:pt idx="21181">
                  <c:v>-801.19248867034901</c:v>
                </c:pt>
                <c:pt idx="21182">
                  <c:v>-801.19308471679699</c:v>
                </c:pt>
                <c:pt idx="21183">
                  <c:v>-801.19374036788997</c:v>
                </c:pt>
                <c:pt idx="21184">
                  <c:v>-801.19457483291603</c:v>
                </c:pt>
                <c:pt idx="21185">
                  <c:v>-801.19552850723301</c:v>
                </c:pt>
                <c:pt idx="21186">
                  <c:v>-801.19666099548397</c:v>
                </c:pt>
                <c:pt idx="21187">
                  <c:v>-801.19773387909004</c:v>
                </c:pt>
                <c:pt idx="21188">
                  <c:v>-801.19886636733997</c:v>
                </c:pt>
                <c:pt idx="21189">
                  <c:v>-801.19999885559105</c:v>
                </c:pt>
                <c:pt idx="21190">
                  <c:v>-801.20113134384201</c:v>
                </c:pt>
                <c:pt idx="21191">
                  <c:v>-801.20220422744796</c:v>
                </c:pt>
                <c:pt idx="21192">
                  <c:v>-801.20321750640903</c:v>
                </c:pt>
                <c:pt idx="21193">
                  <c:v>-801.204051971436</c:v>
                </c:pt>
                <c:pt idx="21194">
                  <c:v>-801.20470762252796</c:v>
                </c:pt>
                <c:pt idx="21195">
                  <c:v>-801.20512485504196</c:v>
                </c:pt>
                <c:pt idx="21196">
                  <c:v>-801.20518445968605</c:v>
                </c:pt>
                <c:pt idx="21197">
                  <c:v>-801.20494604110695</c:v>
                </c:pt>
                <c:pt idx="21198">
                  <c:v>-801.20417118072498</c:v>
                </c:pt>
                <c:pt idx="21199">
                  <c:v>-801.20291948318504</c:v>
                </c:pt>
                <c:pt idx="21200">
                  <c:v>-801.20119094848701</c:v>
                </c:pt>
                <c:pt idx="21201">
                  <c:v>-801.19898557662998</c:v>
                </c:pt>
                <c:pt idx="21202">
                  <c:v>-801.19636297225998</c:v>
                </c:pt>
                <c:pt idx="21203">
                  <c:v>-801.19356155395496</c:v>
                </c:pt>
                <c:pt idx="21204">
                  <c:v>-801.19076013565098</c:v>
                </c:pt>
                <c:pt idx="21205">
                  <c:v>-801.18813753128097</c:v>
                </c:pt>
                <c:pt idx="21206">
                  <c:v>-801.18599176406894</c:v>
                </c:pt>
                <c:pt idx="21207">
                  <c:v>-801.18450164794899</c:v>
                </c:pt>
                <c:pt idx="21208">
                  <c:v>-801.18378639221203</c:v>
                </c:pt>
                <c:pt idx="21209">
                  <c:v>-801.18396520614601</c:v>
                </c:pt>
                <c:pt idx="21210">
                  <c:v>-801.18515729904198</c:v>
                </c:pt>
                <c:pt idx="21211">
                  <c:v>-801.187303066254</c:v>
                </c:pt>
                <c:pt idx="21212">
                  <c:v>-801.190283298493</c:v>
                </c:pt>
                <c:pt idx="21213">
                  <c:v>-801.19385957717896</c:v>
                </c:pt>
                <c:pt idx="21214">
                  <c:v>-801.19767427444503</c:v>
                </c:pt>
                <c:pt idx="21215">
                  <c:v>-801.201369762421</c:v>
                </c:pt>
                <c:pt idx="21216">
                  <c:v>-801.20476722717297</c:v>
                </c:pt>
                <c:pt idx="21217">
                  <c:v>-801.20750904083297</c:v>
                </c:pt>
                <c:pt idx="21218">
                  <c:v>-801.20935678482101</c:v>
                </c:pt>
                <c:pt idx="21219">
                  <c:v>-801.21025085449196</c:v>
                </c:pt>
                <c:pt idx="21220">
                  <c:v>-801.21031045913696</c:v>
                </c:pt>
                <c:pt idx="21221">
                  <c:v>-801.209654808045</c:v>
                </c:pt>
                <c:pt idx="21222">
                  <c:v>-801.20858192443904</c:v>
                </c:pt>
                <c:pt idx="21223">
                  <c:v>-801.20733022689797</c:v>
                </c:pt>
                <c:pt idx="21224">
                  <c:v>-801.20607852935802</c:v>
                </c:pt>
                <c:pt idx="21225">
                  <c:v>-801.20488643646297</c:v>
                </c:pt>
                <c:pt idx="21226">
                  <c:v>-801.20387315750099</c:v>
                </c:pt>
                <c:pt idx="21227">
                  <c:v>-801.20315790176403</c:v>
                </c:pt>
                <c:pt idx="21228">
                  <c:v>-801.20280027389504</c:v>
                </c:pt>
                <c:pt idx="21229">
                  <c:v>-801.20291948318504</c:v>
                </c:pt>
                <c:pt idx="21230">
                  <c:v>-801.20351552963302</c:v>
                </c:pt>
                <c:pt idx="21231">
                  <c:v>-801.20464801788398</c:v>
                </c:pt>
                <c:pt idx="21232">
                  <c:v>-801.20631694793701</c:v>
                </c:pt>
                <c:pt idx="21233">
                  <c:v>-801.20852231979404</c:v>
                </c:pt>
                <c:pt idx="21234">
                  <c:v>-801.21126413345405</c:v>
                </c:pt>
                <c:pt idx="21235">
                  <c:v>-801.21418476104805</c:v>
                </c:pt>
                <c:pt idx="21236">
                  <c:v>-801.21704578399704</c:v>
                </c:pt>
                <c:pt idx="21237">
                  <c:v>-801.21937036514305</c:v>
                </c:pt>
                <c:pt idx="21238">
                  <c:v>-801.22068166732799</c:v>
                </c:pt>
                <c:pt idx="21239">
                  <c:v>-801.220741271973</c:v>
                </c:pt>
                <c:pt idx="21240">
                  <c:v>-801.21954917907703</c:v>
                </c:pt>
                <c:pt idx="21241">
                  <c:v>-801.21722459793102</c:v>
                </c:pt>
                <c:pt idx="21242">
                  <c:v>-801.21400594711304</c:v>
                </c:pt>
                <c:pt idx="21243">
                  <c:v>-801.21019124984798</c:v>
                </c:pt>
                <c:pt idx="21244">
                  <c:v>-801.20613813400303</c:v>
                </c:pt>
                <c:pt idx="21245">
                  <c:v>-801.20220422744796</c:v>
                </c:pt>
                <c:pt idx="21246">
                  <c:v>-801.19874715805099</c:v>
                </c:pt>
                <c:pt idx="21247">
                  <c:v>-801.195886135102</c:v>
                </c:pt>
                <c:pt idx="21248">
                  <c:v>-801.19368076324497</c:v>
                </c:pt>
                <c:pt idx="21249">
                  <c:v>-801.19183301925705</c:v>
                </c:pt>
                <c:pt idx="21250">
                  <c:v>-801.190223693848</c:v>
                </c:pt>
                <c:pt idx="21251">
                  <c:v>-801.18867397308395</c:v>
                </c:pt>
                <c:pt idx="21252">
                  <c:v>-801.18700504303001</c:v>
                </c:pt>
                <c:pt idx="21253">
                  <c:v>-801.18509769439697</c:v>
                </c:pt>
                <c:pt idx="21254">
                  <c:v>-801.18283271789596</c:v>
                </c:pt>
                <c:pt idx="21255">
                  <c:v>-801.18026971817005</c:v>
                </c:pt>
                <c:pt idx="21256">
                  <c:v>-801.17764711380005</c:v>
                </c:pt>
                <c:pt idx="21257">
                  <c:v>-801.17520332336403</c:v>
                </c:pt>
                <c:pt idx="21258">
                  <c:v>-801.17323637008701</c:v>
                </c:pt>
                <c:pt idx="21259">
                  <c:v>-801.17192506790195</c:v>
                </c:pt>
                <c:pt idx="21260">
                  <c:v>-801.17126941680897</c:v>
                </c:pt>
                <c:pt idx="21261">
                  <c:v>-801.17120981216499</c:v>
                </c:pt>
                <c:pt idx="21262">
                  <c:v>-801.17174625396694</c:v>
                </c:pt>
                <c:pt idx="21263">
                  <c:v>-801.17269992828403</c:v>
                </c:pt>
                <c:pt idx="21264">
                  <c:v>-801.17401123046898</c:v>
                </c:pt>
                <c:pt idx="21265">
                  <c:v>-801.17532253265404</c:v>
                </c:pt>
                <c:pt idx="21266">
                  <c:v>-801.17639541625999</c:v>
                </c:pt>
                <c:pt idx="21267">
                  <c:v>-801.17711067199696</c:v>
                </c:pt>
                <c:pt idx="21268">
                  <c:v>-801.17746829986595</c:v>
                </c:pt>
                <c:pt idx="21269">
                  <c:v>-801.17734909057594</c:v>
                </c:pt>
                <c:pt idx="21270">
                  <c:v>-801.17687225341797</c:v>
                </c:pt>
                <c:pt idx="21271">
                  <c:v>-801.17621660232601</c:v>
                </c:pt>
                <c:pt idx="21272">
                  <c:v>-801.17544174194404</c:v>
                </c:pt>
                <c:pt idx="21273">
                  <c:v>-801.17466688156105</c:v>
                </c:pt>
                <c:pt idx="21274">
                  <c:v>-801.17389202117897</c:v>
                </c:pt>
                <c:pt idx="21275">
                  <c:v>-801.17323637008701</c:v>
                </c:pt>
                <c:pt idx="21276">
                  <c:v>-801.17264032363903</c:v>
                </c:pt>
                <c:pt idx="21277">
                  <c:v>-801.17234230041504</c:v>
                </c:pt>
                <c:pt idx="21278">
                  <c:v>-801.17269992828403</c:v>
                </c:pt>
                <c:pt idx="21279">
                  <c:v>-801.17383241653499</c:v>
                </c:pt>
                <c:pt idx="21280">
                  <c:v>-801.17585897445701</c:v>
                </c:pt>
                <c:pt idx="21281">
                  <c:v>-801.17877960205101</c:v>
                </c:pt>
                <c:pt idx="21282">
                  <c:v>-801.18247509002697</c:v>
                </c:pt>
                <c:pt idx="21283">
                  <c:v>-801.18676662445102</c:v>
                </c:pt>
                <c:pt idx="21284">
                  <c:v>-801.19141578674305</c:v>
                </c:pt>
                <c:pt idx="21285">
                  <c:v>-801.19570732116699</c:v>
                </c:pt>
                <c:pt idx="21286">
                  <c:v>-801.19910478591896</c:v>
                </c:pt>
                <c:pt idx="21287">
                  <c:v>-801.200952529907</c:v>
                </c:pt>
                <c:pt idx="21288">
                  <c:v>-801.20089292526302</c:v>
                </c:pt>
                <c:pt idx="21289">
                  <c:v>-801.19898557662998</c:v>
                </c:pt>
                <c:pt idx="21290">
                  <c:v>-801.195468902588</c:v>
                </c:pt>
                <c:pt idx="21291">
                  <c:v>-801.19070053100597</c:v>
                </c:pt>
                <c:pt idx="21292">
                  <c:v>-801.18527650833198</c:v>
                </c:pt>
                <c:pt idx="21293">
                  <c:v>-801.18003129959095</c:v>
                </c:pt>
                <c:pt idx="21294">
                  <c:v>-801.17556095123302</c:v>
                </c:pt>
                <c:pt idx="21295">
                  <c:v>-801.17252111435005</c:v>
                </c:pt>
                <c:pt idx="21296">
                  <c:v>-801.17109060287498</c:v>
                </c:pt>
                <c:pt idx="21297">
                  <c:v>-801.17109060287498</c:v>
                </c:pt>
                <c:pt idx="21298">
                  <c:v>-801.17222309112606</c:v>
                </c:pt>
                <c:pt idx="21299">
                  <c:v>-801.17413043975898</c:v>
                </c:pt>
                <c:pt idx="21300">
                  <c:v>-801.17651462555</c:v>
                </c:pt>
                <c:pt idx="21301">
                  <c:v>-801.179077625275</c:v>
                </c:pt>
                <c:pt idx="21302">
                  <c:v>-801.181640625</c:v>
                </c:pt>
                <c:pt idx="21303">
                  <c:v>-801.18396520614601</c:v>
                </c:pt>
                <c:pt idx="21304">
                  <c:v>-801.18587255477905</c:v>
                </c:pt>
                <c:pt idx="21305">
                  <c:v>-801.18736267089901</c:v>
                </c:pt>
                <c:pt idx="21306">
                  <c:v>-801.18849515914906</c:v>
                </c:pt>
                <c:pt idx="21307">
                  <c:v>-801.18932962417603</c:v>
                </c:pt>
                <c:pt idx="21308">
                  <c:v>-801.18974685669002</c:v>
                </c:pt>
                <c:pt idx="21309">
                  <c:v>-801.18938922882103</c:v>
                </c:pt>
                <c:pt idx="21310">
                  <c:v>-801.18795871734596</c:v>
                </c:pt>
                <c:pt idx="21311">
                  <c:v>-801.18521690368698</c:v>
                </c:pt>
                <c:pt idx="21312">
                  <c:v>-801.18128299713203</c:v>
                </c:pt>
                <c:pt idx="21313">
                  <c:v>-801.17633581161499</c:v>
                </c:pt>
                <c:pt idx="21314">
                  <c:v>-801.170852184296</c:v>
                </c:pt>
                <c:pt idx="21315">
                  <c:v>-801.164951324463</c:v>
                </c:pt>
                <c:pt idx="21316">
                  <c:v>-801.15905046463001</c:v>
                </c:pt>
                <c:pt idx="21317">
                  <c:v>-801.15320920944202</c:v>
                </c:pt>
                <c:pt idx="21318">
                  <c:v>-801.14784479141304</c:v>
                </c:pt>
                <c:pt idx="21319">
                  <c:v>-801.14319562911999</c:v>
                </c:pt>
                <c:pt idx="21320">
                  <c:v>-801.13944053649902</c:v>
                </c:pt>
                <c:pt idx="21321">
                  <c:v>-801.13675832748402</c:v>
                </c:pt>
                <c:pt idx="21322">
                  <c:v>-801.13526821136497</c:v>
                </c:pt>
                <c:pt idx="21323">
                  <c:v>-801.13491058349598</c:v>
                </c:pt>
                <c:pt idx="21324">
                  <c:v>-801.13550662994396</c:v>
                </c:pt>
                <c:pt idx="21325">
                  <c:v>-801.13705635070801</c:v>
                </c:pt>
                <c:pt idx="21326">
                  <c:v>-801.13938093185402</c:v>
                </c:pt>
                <c:pt idx="21327">
                  <c:v>-801.14248037338302</c:v>
                </c:pt>
                <c:pt idx="21328">
                  <c:v>-801.145997047425</c:v>
                </c:pt>
                <c:pt idx="21329">
                  <c:v>-801.14957332611095</c:v>
                </c:pt>
                <c:pt idx="21330">
                  <c:v>-801.15267276763905</c:v>
                </c:pt>
                <c:pt idx="21331">
                  <c:v>-801.15487813949596</c:v>
                </c:pt>
                <c:pt idx="21332">
                  <c:v>-801.15607023239204</c:v>
                </c:pt>
                <c:pt idx="21333">
                  <c:v>-801.15630865097103</c:v>
                </c:pt>
                <c:pt idx="21334">
                  <c:v>-801.15577220916805</c:v>
                </c:pt>
                <c:pt idx="21335">
                  <c:v>-801.15475893020698</c:v>
                </c:pt>
                <c:pt idx="21336">
                  <c:v>-801.15350723266602</c:v>
                </c:pt>
                <c:pt idx="21337">
                  <c:v>-801.15225553512596</c:v>
                </c:pt>
                <c:pt idx="21338">
                  <c:v>-801.15148067474399</c:v>
                </c:pt>
                <c:pt idx="21339">
                  <c:v>-801.151540279389</c:v>
                </c:pt>
                <c:pt idx="21340">
                  <c:v>-801.15243434905994</c:v>
                </c:pt>
                <c:pt idx="21341">
                  <c:v>-801.15398406982399</c:v>
                </c:pt>
                <c:pt idx="21342">
                  <c:v>-801.15589141845703</c:v>
                </c:pt>
                <c:pt idx="21343">
                  <c:v>-801.15773916244495</c:v>
                </c:pt>
                <c:pt idx="21344">
                  <c:v>-801.159288883209</c:v>
                </c:pt>
                <c:pt idx="21345">
                  <c:v>-801.16042137145996</c:v>
                </c:pt>
                <c:pt idx="21346">
                  <c:v>-801.16077899932895</c:v>
                </c:pt>
                <c:pt idx="21347">
                  <c:v>-801.16006374359199</c:v>
                </c:pt>
                <c:pt idx="21348">
                  <c:v>-801.15821599960304</c:v>
                </c:pt>
                <c:pt idx="21349">
                  <c:v>-801.15511655807495</c:v>
                </c:pt>
                <c:pt idx="21350">
                  <c:v>-801.15106344223</c:v>
                </c:pt>
                <c:pt idx="21351">
                  <c:v>-801.14635467529297</c:v>
                </c:pt>
                <c:pt idx="21352">
                  <c:v>-801.14140748977695</c:v>
                </c:pt>
                <c:pt idx="21353">
                  <c:v>-801.13669872284004</c:v>
                </c:pt>
                <c:pt idx="21354">
                  <c:v>-801.13264560699497</c:v>
                </c:pt>
                <c:pt idx="21355">
                  <c:v>-801.12978458404598</c:v>
                </c:pt>
                <c:pt idx="21356">
                  <c:v>-801.12835407257103</c:v>
                </c:pt>
                <c:pt idx="21357">
                  <c:v>-801.12859249115002</c:v>
                </c:pt>
                <c:pt idx="21358">
                  <c:v>-801.13044023513805</c:v>
                </c:pt>
                <c:pt idx="21359">
                  <c:v>-801.13365888595604</c:v>
                </c:pt>
                <c:pt idx="21360">
                  <c:v>-801.13777160644599</c:v>
                </c:pt>
                <c:pt idx="21361">
                  <c:v>-801.14212274551403</c:v>
                </c:pt>
                <c:pt idx="21362">
                  <c:v>-801.145997047425</c:v>
                </c:pt>
                <c:pt idx="21363">
                  <c:v>-801.14879846572899</c:v>
                </c:pt>
                <c:pt idx="21364">
                  <c:v>-801.15022897720405</c:v>
                </c:pt>
                <c:pt idx="21365">
                  <c:v>-801.15028858184803</c:v>
                </c:pt>
                <c:pt idx="21366">
                  <c:v>-801.14921569824196</c:v>
                </c:pt>
                <c:pt idx="21367">
                  <c:v>-801.14730834960994</c:v>
                </c:pt>
                <c:pt idx="21368">
                  <c:v>-801.14486455917404</c:v>
                </c:pt>
                <c:pt idx="21369">
                  <c:v>-801.14212274551403</c:v>
                </c:pt>
                <c:pt idx="21370">
                  <c:v>-801.13932132721004</c:v>
                </c:pt>
                <c:pt idx="21371">
                  <c:v>-801.13663911819503</c:v>
                </c:pt>
                <c:pt idx="21372">
                  <c:v>-801.13407611846901</c:v>
                </c:pt>
                <c:pt idx="21373">
                  <c:v>-801.13145351409901</c:v>
                </c:pt>
                <c:pt idx="21374">
                  <c:v>-801.12859249115002</c:v>
                </c:pt>
                <c:pt idx="21375">
                  <c:v>-801.12531423568703</c:v>
                </c:pt>
                <c:pt idx="21376">
                  <c:v>-801.12167835235596</c:v>
                </c:pt>
                <c:pt idx="21377">
                  <c:v>-801.11810207367</c:v>
                </c:pt>
                <c:pt idx="21378">
                  <c:v>-801.115002632141</c:v>
                </c:pt>
                <c:pt idx="21379">
                  <c:v>-801.11291646957397</c:v>
                </c:pt>
                <c:pt idx="21380">
                  <c:v>-801.11208200454701</c:v>
                </c:pt>
                <c:pt idx="21381">
                  <c:v>-801.11261844634998</c:v>
                </c:pt>
                <c:pt idx="21382">
                  <c:v>-801.11452579498302</c:v>
                </c:pt>
                <c:pt idx="21383">
                  <c:v>-801.11768484115601</c:v>
                </c:pt>
                <c:pt idx="21384">
                  <c:v>-801.12179756164596</c:v>
                </c:pt>
                <c:pt idx="21385">
                  <c:v>-801.126148700714</c:v>
                </c:pt>
                <c:pt idx="21386">
                  <c:v>-801.13014221191395</c:v>
                </c:pt>
                <c:pt idx="21387">
                  <c:v>-801.13282442092896</c:v>
                </c:pt>
                <c:pt idx="21388">
                  <c:v>-801.13365888595604</c:v>
                </c:pt>
                <c:pt idx="21389">
                  <c:v>-801.13264560699497</c:v>
                </c:pt>
                <c:pt idx="21390">
                  <c:v>-801.12984418868996</c:v>
                </c:pt>
                <c:pt idx="21391">
                  <c:v>-801.12579107284603</c:v>
                </c:pt>
                <c:pt idx="21392">
                  <c:v>-801.12090349197399</c:v>
                </c:pt>
                <c:pt idx="21393">
                  <c:v>-801.11571788787899</c:v>
                </c:pt>
                <c:pt idx="21394">
                  <c:v>-801.11094951629696</c:v>
                </c:pt>
                <c:pt idx="21395">
                  <c:v>-801.10713481903099</c:v>
                </c:pt>
                <c:pt idx="21396">
                  <c:v>-801.10486984252998</c:v>
                </c:pt>
                <c:pt idx="21397">
                  <c:v>-801.10451221466099</c:v>
                </c:pt>
                <c:pt idx="21398">
                  <c:v>-801.10588312149105</c:v>
                </c:pt>
                <c:pt idx="21399">
                  <c:v>-801.10868453979504</c:v>
                </c:pt>
                <c:pt idx="21400">
                  <c:v>-801.112380027771</c:v>
                </c:pt>
                <c:pt idx="21401">
                  <c:v>-801.11649274826095</c:v>
                </c:pt>
                <c:pt idx="21402">
                  <c:v>-801.120665073395</c:v>
                </c:pt>
                <c:pt idx="21403">
                  <c:v>-801.12447977066097</c:v>
                </c:pt>
                <c:pt idx="21404">
                  <c:v>-801.12775802612305</c:v>
                </c:pt>
                <c:pt idx="21405">
                  <c:v>-801.13026142120395</c:v>
                </c:pt>
                <c:pt idx="21406">
                  <c:v>-801.13210916519199</c:v>
                </c:pt>
                <c:pt idx="21407">
                  <c:v>-801.13342046737705</c:v>
                </c:pt>
                <c:pt idx="21408">
                  <c:v>-801.13461256027199</c:v>
                </c:pt>
                <c:pt idx="21409">
                  <c:v>-801.13586425781295</c:v>
                </c:pt>
                <c:pt idx="21410">
                  <c:v>-801.137354373932</c:v>
                </c:pt>
                <c:pt idx="21411">
                  <c:v>-801.13902330398605</c:v>
                </c:pt>
                <c:pt idx="21412">
                  <c:v>-801.14081144332897</c:v>
                </c:pt>
                <c:pt idx="21413">
                  <c:v>-801.14259958267201</c:v>
                </c:pt>
                <c:pt idx="21414">
                  <c:v>-801.14414930343605</c:v>
                </c:pt>
                <c:pt idx="21415">
                  <c:v>-801.14546060562202</c:v>
                </c:pt>
                <c:pt idx="21416">
                  <c:v>-801.14647388458297</c:v>
                </c:pt>
                <c:pt idx="21417">
                  <c:v>-801.14718914032005</c:v>
                </c:pt>
                <c:pt idx="21418">
                  <c:v>-801.14790439605702</c:v>
                </c:pt>
                <c:pt idx="21419">
                  <c:v>-801.14891767501899</c:v>
                </c:pt>
                <c:pt idx="21420">
                  <c:v>-801.15070581436203</c:v>
                </c:pt>
                <c:pt idx="21421">
                  <c:v>-801.15350723266602</c:v>
                </c:pt>
                <c:pt idx="21422">
                  <c:v>-801.15750074386597</c:v>
                </c:pt>
                <c:pt idx="21423">
                  <c:v>-801.16256713867199</c:v>
                </c:pt>
                <c:pt idx="21424">
                  <c:v>-801.16846799850498</c:v>
                </c:pt>
                <c:pt idx="21425">
                  <c:v>-801.17478609085094</c:v>
                </c:pt>
                <c:pt idx="21426">
                  <c:v>-801.18086576461803</c:v>
                </c:pt>
                <c:pt idx="21427">
                  <c:v>-801.18611097335804</c:v>
                </c:pt>
                <c:pt idx="21428">
                  <c:v>-801.19010448455799</c:v>
                </c:pt>
                <c:pt idx="21429">
                  <c:v>-801.19260787963901</c:v>
                </c:pt>
                <c:pt idx="21430">
                  <c:v>-801.19391918182396</c:v>
                </c:pt>
                <c:pt idx="21431">
                  <c:v>-801.19415760040295</c:v>
                </c:pt>
                <c:pt idx="21432">
                  <c:v>-801.19379997253395</c:v>
                </c:pt>
                <c:pt idx="21433">
                  <c:v>-801.19314432144199</c:v>
                </c:pt>
                <c:pt idx="21434">
                  <c:v>-801.19236946106003</c:v>
                </c:pt>
                <c:pt idx="21435">
                  <c:v>-801.19189262390205</c:v>
                </c:pt>
                <c:pt idx="21436">
                  <c:v>-801.19189262390205</c:v>
                </c:pt>
                <c:pt idx="21437">
                  <c:v>-801.19248867034901</c:v>
                </c:pt>
                <c:pt idx="21438">
                  <c:v>-801.19344234466598</c:v>
                </c:pt>
                <c:pt idx="21439">
                  <c:v>-801.19439601898205</c:v>
                </c:pt>
                <c:pt idx="21440">
                  <c:v>-801.19505167007503</c:v>
                </c:pt>
                <c:pt idx="21441">
                  <c:v>-801.19523048400902</c:v>
                </c:pt>
                <c:pt idx="21442">
                  <c:v>-801.19487285614002</c:v>
                </c:pt>
                <c:pt idx="21443">
                  <c:v>-801.19409799575806</c:v>
                </c:pt>
                <c:pt idx="21444">
                  <c:v>-801.19296550750801</c:v>
                </c:pt>
                <c:pt idx="21445">
                  <c:v>-801.19141578674305</c:v>
                </c:pt>
                <c:pt idx="21446">
                  <c:v>-801.18956804275501</c:v>
                </c:pt>
                <c:pt idx="21447">
                  <c:v>-801.18736267089901</c:v>
                </c:pt>
                <c:pt idx="21448">
                  <c:v>-801.18485927581798</c:v>
                </c:pt>
                <c:pt idx="21449">
                  <c:v>-801.18223667144798</c:v>
                </c:pt>
                <c:pt idx="21450">
                  <c:v>-801.17961406707798</c:v>
                </c:pt>
                <c:pt idx="21451">
                  <c:v>-801.17722988128696</c:v>
                </c:pt>
                <c:pt idx="21452">
                  <c:v>-801.17526292800903</c:v>
                </c:pt>
                <c:pt idx="21453">
                  <c:v>-801.17377281188999</c:v>
                </c:pt>
                <c:pt idx="21454">
                  <c:v>-801.17281913757301</c:v>
                </c:pt>
                <c:pt idx="21455">
                  <c:v>-801.17240190506004</c:v>
                </c:pt>
                <c:pt idx="21456">
                  <c:v>-801.17264032363903</c:v>
                </c:pt>
                <c:pt idx="21457">
                  <c:v>-801.173415184021</c:v>
                </c:pt>
                <c:pt idx="21458">
                  <c:v>-801.17454767227196</c:v>
                </c:pt>
                <c:pt idx="21459">
                  <c:v>-801.17579936981201</c:v>
                </c:pt>
                <c:pt idx="21460">
                  <c:v>-801.17675304412899</c:v>
                </c:pt>
                <c:pt idx="21461">
                  <c:v>-801.17746829986595</c:v>
                </c:pt>
                <c:pt idx="21462">
                  <c:v>-801.17794513702404</c:v>
                </c:pt>
                <c:pt idx="21463">
                  <c:v>-801.17836236953804</c:v>
                </c:pt>
                <c:pt idx="21464">
                  <c:v>-801.17883920669601</c:v>
                </c:pt>
                <c:pt idx="21465">
                  <c:v>-801.17949485778797</c:v>
                </c:pt>
                <c:pt idx="21466">
                  <c:v>-801.18032932281506</c:v>
                </c:pt>
                <c:pt idx="21467">
                  <c:v>-801.18152141571102</c:v>
                </c:pt>
                <c:pt idx="21468">
                  <c:v>-801.18295192718494</c:v>
                </c:pt>
                <c:pt idx="21469">
                  <c:v>-801.18456125259399</c:v>
                </c:pt>
                <c:pt idx="21470">
                  <c:v>-801.18611097335804</c:v>
                </c:pt>
                <c:pt idx="21471">
                  <c:v>-801.187243461609</c:v>
                </c:pt>
                <c:pt idx="21472">
                  <c:v>-801.18760108947799</c:v>
                </c:pt>
                <c:pt idx="21473">
                  <c:v>-801.18712425232002</c:v>
                </c:pt>
                <c:pt idx="21474">
                  <c:v>-801.18569374084495</c:v>
                </c:pt>
                <c:pt idx="21475">
                  <c:v>-801.18360757827804</c:v>
                </c:pt>
                <c:pt idx="21476">
                  <c:v>-801.18128299713203</c:v>
                </c:pt>
                <c:pt idx="21477">
                  <c:v>-801.17883920669601</c:v>
                </c:pt>
                <c:pt idx="21478">
                  <c:v>-801.17669343948398</c:v>
                </c:pt>
                <c:pt idx="21479">
                  <c:v>-801.17490530014095</c:v>
                </c:pt>
                <c:pt idx="21480">
                  <c:v>-801.173593997956</c:v>
                </c:pt>
                <c:pt idx="21481">
                  <c:v>-801.17293834686302</c:v>
                </c:pt>
                <c:pt idx="21482">
                  <c:v>-801.17281913757301</c:v>
                </c:pt>
                <c:pt idx="21483">
                  <c:v>-801.17293834686302</c:v>
                </c:pt>
                <c:pt idx="21484">
                  <c:v>-801.17287874221802</c:v>
                </c:pt>
                <c:pt idx="21485">
                  <c:v>-801.17228269577004</c:v>
                </c:pt>
                <c:pt idx="21486">
                  <c:v>-801.17103099822998</c:v>
                </c:pt>
                <c:pt idx="21487">
                  <c:v>-801.16906404495296</c:v>
                </c:pt>
                <c:pt idx="21488">
                  <c:v>-801.16667985916195</c:v>
                </c:pt>
                <c:pt idx="21489">
                  <c:v>-801.16423606872604</c:v>
                </c:pt>
                <c:pt idx="21490">
                  <c:v>-801.16185188293503</c:v>
                </c:pt>
                <c:pt idx="21491">
                  <c:v>-801.159706115723</c:v>
                </c:pt>
                <c:pt idx="21492">
                  <c:v>-801.15797758102406</c:v>
                </c:pt>
                <c:pt idx="21493">
                  <c:v>-801.15690469741799</c:v>
                </c:pt>
                <c:pt idx="21494">
                  <c:v>-801.15654706955002</c:v>
                </c:pt>
                <c:pt idx="21495">
                  <c:v>-801.15696430206299</c:v>
                </c:pt>
                <c:pt idx="21496">
                  <c:v>-801.15785837173496</c:v>
                </c:pt>
                <c:pt idx="21497">
                  <c:v>-801.15916967392002</c:v>
                </c:pt>
                <c:pt idx="21498">
                  <c:v>-801.16060018539395</c:v>
                </c:pt>
                <c:pt idx="21499">
                  <c:v>-801.162269115448</c:v>
                </c:pt>
                <c:pt idx="21500">
                  <c:v>-801.16417646408104</c:v>
                </c:pt>
                <c:pt idx="21501">
                  <c:v>-801.16632223129295</c:v>
                </c:pt>
                <c:pt idx="21502">
                  <c:v>-801.16870641708397</c:v>
                </c:pt>
                <c:pt idx="21503">
                  <c:v>-801.17126941680897</c:v>
                </c:pt>
                <c:pt idx="21504">
                  <c:v>-801.17371320724499</c:v>
                </c:pt>
                <c:pt idx="21505">
                  <c:v>-801.176037788391</c:v>
                </c:pt>
                <c:pt idx="21506">
                  <c:v>-801.17806434631404</c:v>
                </c:pt>
                <c:pt idx="21507">
                  <c:v>-801.17949485778797</c:v>
                </c:pt>
                <c:pt idx="21508">
                  <c:v>-801.18003129959095</c:v>
                </c:pt>
                <c:pt idx="21509">
                  <c:v>-801.17955446243298</c:v>
                </c:pt>
                <c:pt idx="21510">
                  <c:v>-801.17788553237904</c:v>
                </c:pt>
                <c:pt idx="21511">
                  <c:v>-801.17514371872005</c:v>
                </c:pt>
                <c:pt idx="21512">
                  <c:v>-801.17144823074398</c:v>
                </c:pt>
                <c:pt idx="21513">
                  <c:v>-801.16709709167503</c:v>
                </c:pt>
                <c:pt idx="21514">
                  <c:v>-801.162269115448</c:v>
                </c:pt>
                <c:pt idx="21515">
                  <c:v>-801.15708351135299</c:v>
                </c:pt>
                <c:pt idx="21516">
                  <c:v>-801.15177869796798</c:v>
                </c:pt>
                <c:pt idx="21517">
                  <c:v>-801.14635467529297</c:v>
                </c:pt>
                <c:pt idx="21518">
                  <c:v>-801.14087104797397</c:v>
                </c:pt>
                <c:pt idx="21519">
                  <c:v>-801.13532781600998</c:v>
                </c:pt>
                <c:pt idx="21520">
                  <c:v>-801.12972497940098</c:v>
                </c:pt>
                <c:pt idx="21521">
                  <c:v>-801.12406253814697</c:v>
                </c:pt>
                <c:pt idx="21522">
                  <c:v>-801.11857891082798</c:v>
                </c:pt>
                <c:pt idx="21523">
                  <c:v>-801.11357212066696</c:v>
                </c:pt>
                <c:pt idx="21524">
                  <c:v>-801.109459400177</c:v>
                </c:pt>
                <c:pt idx="21525">
                  <c:v>-801.10641956329403</c:v>
                </c:pt>
                <c:pt idx="21526">
                  <c:v>-801.10486984252998</c:v>
                </c:pt>
                <c:pt idx="21527">
                  <c:v>-801.10492944717396</c:v>
                </c:pt>
                <c:pt idx="21528">
                  <c:v>-801.10641956329403</c:v>
                </c:pt>
                <c:pt idx="21529">
                  <c:v>-801.10898256301903</c:v>
                </c:pt>
                <c:pt idx="21530">
                  <c:v>-801.11214160919201</c:v>
                </c:pt>
                <c:pt idx="21531">
                  <c:v>-801.1154794693</c:v>
                </c:pt>
                <c:pt idx="21532">
                  <c:v>-801.11857891082798</c:v>
                </c:pt>
                <c:pt idx="21533">
                  <c:v>-801.12126111984298</c:v>
                </c:pt>
                <c:pt idx="21534">
                  <c:v>-801.12346649169899</c:v>
                </c:pt>
                <c:pt idx="21535">
                  <c:v>-801.12513542175304</c:v>
                </c:pt>
                <c:pt idx="21536">
                  <c:v>-801.12644672393799</c:v>
                </c:pt>
                <c:pt idx="21537">
                  <c:v>-801.12757921218895</c:v>
                </c:pt>
                <c:pt idx="21538">
                  <c:v>-801.12895011901901</c:v>
                </c:pt>
                <c:pt idx="21539">
                  <c:v>-801.13067865371704</c:v>
                </c:pt>
                <c:pt idx="21540">
                  <c:v>-801.13276481628395</c:v>
                </c:pt>
                <c:pt idx="21541">
                  <c:v>-801.134850978852</c:v>
                </c:pt>
                <c:pt idx="21542">
                  <c:v>-801.13663911819503</c:v>
                </c:pt>
                <c:pt idx="21543">
                  <c:v>-801.13806962966896</c:v>
                </c:pt>
                <c:pt idx="21544">
                  <c:v>-801.13908290863105</c:v>
                </c:pt>
                <c:pt idx="21545">
                  <c:v>-801.13973855972301</c:v>
                </c:pt>
                <c:pt idx="21546">
                  <c:v>-801.14015579223701</c:v>
                </c:pt>
                <c:pt idx="21547">
                  <c:v>-801.140394210816</c:v>
                </c:pt>
                <c:pt idx="21548">
                  <c:v>-801.14057302474998</c:v>
                </c:pt>
                <c:pt idx="21549">
                  <c:v>-801.14081144332897</c:v>
                </c:pt>
                <c:pt idx="21550">
                  <c:v>-801.14110946655296</c:v>
                </c:pt>
                <c:pt idx="21551">
                  <c:v>-801.14140748977695</c:v>
                </c:pt>
                <c:pt idx="21552">
                  <c:v>-801.14134788513195</c:v>
                </c:pt>
                <c:pt idx="21553">
                  <c:v>-801.14081144332897</c:v>
                </c:pt>
                <c:pt idx="21554">
                  <c:v>-801.13944053649902</c:v>
                </c:pt>
                <c:pt idx="21555">
                  <c:v>-801.13705635070801</c:v>
                </c:pt>
                <c:pt idx="21556">
                  <c:v>-801.13377809524604</c:v>
                </c:pt>
                <c:pt idx="21557">
                  <c:v>-801.12978458404598</c:v>
                </c:pt>
                <c:pt idx="21558">
                  <c:v>-801.12543344497703</c:v>
                </c:pt>
                <c:pt idx="21559">
                  <c:v>-801.12114191055298</c:v>
                </c:pt>
                <c:pt idx="21560">
                  <c:v>-801.11714839935303</c:v>
                </c:pt>
                <c:pt idx="21561">
                  <c:v>-801.11363172531105</c:v>
                </c:pt>
                <c:pt idx="21562">
                  <c:v>-801.11065149307296</c:v>
                </c:pt>
                <c:pt idx="21563">
                  <c:v>-801.10838651657104</c:v>
                </c:pt>
                <c:pt idx="21564">
                  <c:v>-801.106896400452</c:v>
                </c:pt>
                <c:pt idx="21565">
                  <c:v>-801.10600233078003</c:v>
                </c:pt>
                <c:pt idx="21566">
                  <c:v>-801.10552549362205</c:v>
                </c:pt>
                <c:pt idx="21567">
                  <c:v>-801.10522747039795</c:v>
                </c:pt>
                <c:pt idx="21568">
                  <c:v>-801.10475063323997</c:v>
                </c:pt>
                <c:pt idx="21569">
                  <c:v>-801.10409498214699</c:v>
                </c:pt>
                <c:pt idx="21570">
                  <c:v>-801.10314130783104</c:v>
                </c:pt>
                <c:pt idx="21571">
                  <c:v>-801.10171079635597</c:v>
                </c:pt>
                <c:pt idx="21572">
                  <c:v>-801.09968423843395</c:v>
                </c:pt>
                <c:pt idx="21573">
                  <c:v>-801.09676361083996</c:v>
                </c:pt>
                <c:pt idx="21574">
                  <c:v>-801.09282970428501</c:v>
                </c:pt>
                <c:pt idx="21575">
                  <c:v>-801.08800172805798</c:v>
                </c:pt>
                <c:pt idx="21576">
                  <c:v>-801.08257770538398</c:v>
                </c:pt>
                <c:pt idx="21577">
                  <c:v>-801.07685565948498</c:v>
                </c:pt>
                <c:pt idx="21578">
                  <c:v>-801.07119321823097</c:v>
                </c:pt>
                <c:pt idx="21579">
                  <c:v>-801.06576919555698</c:v>
                </c:pt>
                <c:pt idx="21580">
                  <c:v>-801.06088161468494</c:v>
                </c:pt>
                <c:pt idx="21581">
                  <c:v>-801.05676889419601</c:v>
                </c:pt>
                <c:pt idx="21582">
                  <c:v>-801.05366945266701</c:v>
                </c:pt>
                <c:pt idx="21583">
                  <c:v>-801.051523685456</c:v>
                </c:pt>
                <c:pt idx="21584">
                  <c:v>-801.05021238327004</c:v>
                </c:pt>
                <c:pt idx="21585">
                  <c:v>-801.04937791824398</c:v>
                </c:pt>
                <c:pt idx="21586">
                  <c:v>-801.04866266250599</c:v>
                </c:pt>
                <c:pt idx="21587">
                  <c:v>-801.04776859283504</c:v>
                </c:pt>
                <c:pt idx="21588">
                  <c:v>-801.04657649993896</c:v>
                </c:pt>
                <c:pt idx="21589">
                  <c:v>-801.04526519775402</c:v>
                </c:pt>
                <c:pt idx="21590">
                  <c:v>-801.04383468627998</c:v>
                </c:pt>
                <c:pt idx="21591">
                  <c:v>-801.04246377945003</c:v>
                </c:pt>
                <c:pt idx="21592">
                  <c:v>-801.04103326797497</c:v>
                </c:pt>
                <c:pt idx="21593">
                  <c:v>-801.03948354721103</c:v>
                </c:pt>
                <c:pt idx="21594">
                  <c:v>-801.03781461715698</c:v>
                </c:pt>
                <c:pt idx="21595">
                  <c:v>-801.03602647781395</c:v>
                </c:pt>
                <c:pt idx="21596">
                  <c:v>-801.03417873382602</c:v>
                </c:pt>
                <c:pt idx="21597">
                  <c:v>-801.032152175904</c:v>
                </c:pt>
                <c:pt idx="21598">
                  <c:v>-801.02970838546798</c:v>
                </c:pt>
                <c:pt idx="21599">
                  <c:v>-801.02684736251899</c:v>
                </c:pt>
                <c:pt idx="21600">
                  <c:v>-801.023449897766</c:v>
                </c:pt>
                <c:pt idx="21601">
                  <c:v>-801.01981401443504</c:v>
                </c:pt>
                <c:pt idx="21602">
                  <c:v>-801.01617813110397</c:v>
                </c:pt>
                <c:pt idx="21603">
                  <c:v>-801.012780666352</c:v>
                </c:pt>
                <c:pt idx="21604">
                  <c:v>-801.009740829468</c:v>
                </c:pt>
                <c:pt idx="21605">
                  <c:v>-801.00705862045299</c:v>
                </c:pt>
                <c:pt idx="21606">
                  <c:v>-801.00461483001698</c:v>
                </c:pt>
                <c:pt idx="21607">
                  <c:v>-801.00234985351597</c:v>
                </c:pt>
                <c:pt idx="21608">
                  <c:v>-801.00038290023804</c:v>
                </c:pt>
                <c:pt idx="21609">
                  <c:v>-800.99871397018501</c:v>
                </c:pt>
                <c:pt idx="21610">
                  <c:v>-800.99746227264404</c:v>
                </c:pt>
                <c:pt idx="21611">
                  <c:v>-800.99668741226196</c:v>
                </c:pt>
                <c:pt idx="21612">
                  <c:v>-800.99632978439399</c:v>
                </c:pt>
                <c:pt idx="21613">
                  <c:v>-800.99621057510399</c:v>
                </c:pt>
                <c:pt idx="21614">
                  <c:v>-800.99638938903797</c:v>
                </c:pt>
                <c:pt idx="21615">
                  <c:v>-800.99674701690697</c:v>
                </c:pt>
                <c:pt idx="21616">
                  <c:v>-800.99722385406506</c:v>
                </c:pt>
                <c:pt idx="21617">
                  <c:v>-800.99758148193405</c:v>
                </c:pt>
                <c:pt idx="21618">
                  <c:v>-800.99770069122303</c:v>
                </c:pt>
                <c:pt idx="21619">
                  <c:v>-800.99728345870994</c:v>
                </c:pt>
                <c:pt idx="21620">
                  <c:v>-800.99627017974899</c:v>
                </c:pt>
                <c:pt idx="21621">
                  <c:v>-800.99483966827404</c:v>
                </c:pt>
                <c:pt idx="21622">
                  <c:v>-800.99317073821999</c:v>
                </c:pt>
                <c:pt idx="21623">
                  <c:v>-800.99156141281105</c:v>
                </c:pt>
                <c:pt idx="21624">
                  <c:v>-800.990309715271</c:v>
                </c:pt>
                <c:pt idx="21625">
                  <c:v>-800.98953485488903</c:v>
                </c:pt>
                <c:pt idx="21626">
                  <c:v>-800.98929643631004</c:v>
                </c:pt>
                <c:pt idx="21627">
                  <c:v>-800.98971366882301</c:v>
                </c:pt>
                <c:pt idx="21628">
                  <c:v>-800.99072694778499</c:v>
                </c:pt>
                <c:pt idx="21629">
                  <c:v>-800.99251508712803</c:v>
                </c:pt>
                <c:pt idx="21630">
                  <c:v>-800.99495887756404</c:v>
                </c:pt>
                <c:pt idx="21631">
                  <c:v>-800.99799871444702</c:v>
                </c:pt>
                <c:pt idx="21632">
                  <c:v>-801.00127696991001</c:v>
                </c:pt>
                <c:pt idx="21633">
                  <c:v>-801.00449562072799</c:v>
                </c:pt>
                <c:pt idx="21634">
                  <c:v>-801.00747585296699</c:v>
                </c:pt>
                <c:pt idx="21635">
                  <c:v>-801.01027727127098</c:v>
                </c:pt>
                <c:pt idx="21636">
                  <c:v>-801.01295948028599</c:v>
                </c:pt>
                <c:pt idx="21637">
                  <c:v>-801.01552248001099</c:v>
                </c:pt>
                <c:pt idx="21638">
                  <c:v>-801.017906665802</c:v>
                </c:pt>
                <c:pt idx="21639">
                  <c:v>-801.02023124694801</c:v>
                </c:pt>
                <c:pt idx="21640">
                  <c:v>-801.02285385131904</c:v>
                </c:pt>
                <c:pt idx="21641">
                  <c:v>-801.02601289749202</c:v>
                </c:pt>
                <c:pt idx="21642">
                  <c:v>-801.03006601333595</c:v>
                </c:pt>
                <c:pt idx="21643">
                  <c:v>-801.03501319885299</c:v>
                </c:pt>
                <c:pt idx="21644">
                  <c:v>-801.04061603546199</c:v>
                </c:pt>
                <c:pt idx="21645">
                  <c:v>-801.04663610458397</c:v>
                </c:pt>
                <c:pt idx="21646">
                  <c:v>-801.05265617370605</c:v>
                </c:pt>
                <c:pt idx="21647">
                  <c:v>-801.05849742889404</c:v>
                </c:pt>
                <c:pt idx="21648">
                  <c:v>-801.06398105621395</c:v>
                </c:pt>
                <c:pt idx="21649">
                  <c:v>-801.06880903243996</c:v>
                </c:pt>
                <c:pt idx="21650">
                  <c:v>-801.07280254364002</c:v>
                </c:pt>
                <c:pt idx="21651">
                  <c:v>-801.07608079910301</c:v>
                </c:pt>
                <c:pt idx="21652">
                  <c:v>-801.07864379882801</c:v>
                </c:pt>
                <c:pt idx="21653">
                  <c:v>-801.08072996139504</c:v>
                </c:pt>
                <c:pt idx="21654">
                  <c:v>-801.08251810073898</c:v>
                </c:pt>
                <c:pt idx="21655">
                  <c:v>-801.08394861221302</c:v>
                </c:pt>
                <c:pt idx="21656">
                  <c:v>-801.08502149581898</c:v>
                </c:pt>
                <c:pt idx="21657">
                  <c:v>-801.08543872833297</c:v>
                </c:pt>
                <c:pt idx="21658">
                  <c:v>-801.084961891175</c:v>
                </c:pt>
                <c:pt idx="21659">
                  <c:v>-801.08353137970005</c:v>
                </c:pt>
                <c:pt idx="21660">
                  <c:v>-801.08108758926403</c:v>
                </c:pt>
                <c:pt idx="21661">
                  <c:v>-801.07780933380104</c:v>
                </c:pt>
                <c:pt idx="21662">
                  <c:v>-801.07387542724598</c:v>
                </c:pt>
                <c:pt idx="21663">
                  <c:v>-801.06958389282204</c:v>
                </c:pt>
                <c:pt idx="21664">
                  <c:v>-801.06535196304299</c:v>
                </c:pt>
                <c:pt idx="21665">
                  <c:v>-801.06153726577804</c:v>
                </c:pt>
                <c:pt idx="21666">
                  <c:v>-801.05867624282905</c:v>
                </c:pt>
                <c:pt idx="21667">
                  <c:v>-801.057007312775</c:v>
                </c:pt>
                <c:pt idx="21668">
                  <c:v>-801.05664968490601</c:v>
                </c:pt>
                <c:pt idx="21669">
                  <c:v>-801.05766296386696</c:v>
                </c:pt>
                <c:pt idx="21670">
                  <c:v>-801.05974912643501</c:v>
                </c:pt>
                <c:pt idx="21671">
                  <c:v>-801.06284856796299</c:v>
                </c:pt>
                <c:pt idx="21672">
                  <c:v>-801.06660366058395</c:v>
                </c:pt>
                <c:pt idx="21673">
                  <c:v>-801.07059717178402</c:v>
                </c:pt>
                <c:pt idx="21674">
                  <c:v>-801.07453107833896</c:v>
                </c:pt>
                <c:pt idx="21675">
                  <c:v>-801.07804775238105</c:v>
                </c:pt>
                <c:pt idx="21676">
                  <c:v>-801.08090877533004</c:v>
                </c:pt>
                <c:pt idx="21677">
                  <c:v>-801.08299493789696</c:v>
                </c:pt>
                <c:pt idx="21678">
                  <c:v>-801.08418703079201</c:v>
                </c:pt>
                <c:pt idx="21679">
                  <c:v>-801.084485054016</c:v>
                </c:pt>
                <c:pt idx="21680">
                  <c:v>-801.08382940292404</c:v>
                </c:pt>
                <c:pt idx="21681">
                  <c:v>-801.08210086822498</c:v>
                </c:pt>
                <c:pt idx="21682">
                  <c:v>-801.07923984527599</c:v>
                </c:pt>
                <c:pt idx="21683">
                  <c:v>-801.07530593872104</c:v>
                </c:pt>
                <c:pt idx="21684">
                  <c:v>-801.07041835784901</c:v>
                </c:pt>
                <c:pt idx="21685">
                  <c:v>-801.06469631195102</c:v>
                </c:pt>
                <c:pt idx="21686">
                  <c:v>-801.05855703353905</c:v>
                </c:pt>
                <c:pt idx="21687">
                  <c:v>-801.05235815048195</c:v>
                </c:pt>
                <c:pt idx="21688">
                  <c:v>-801.04645729064998</c:v>
                </c:pt>
                <c:pt idx="21689">
                  <c:v>-801.04139089584396</c:v>
                </c:pt>
                <c:pt idx="21690">
                  <c:v>-801.03757619857799</c:v>
                </c:pt>
                <c:pt idx="21691">
                  <c:v>-801.03525161743198</c:v>
                </c:pt>
                <c:pt idx="21692">
                  <c:v>-801.034595966339</c:v>
                </c:pt>
                <c:pt idx="21693">
                  <c:v>-801.03519201278698</c:v>
                </c:pt>
                <c:pt idx="21694">
                  <c:v>-801.03668212890602</c:v>
                </c:pt>
                <c:pt idx="21695">
                  <c:v>-801.03823184967098</c:v>
                </c:pt>
                <c:pt idx="21696">
                  <c:v>-801.03924512863205</c:v>
                </c:pt>
                <c:pt idx="21697">
                  <c:v>-801.03906631469704</c:v>
                </c:pt>
                <c:pt idx="21698">
                  <c:v>-801.037278175354</c:v>
                </c:pt>
                <c:pt idx="21699">
                  <c:v>-801.03370189666805</c:v>
                </c:pt>
                <c:pt idx="21700">
                  <c:v>-801.02863550186203</c:v>
                </c:pt>
                <c:pt idx="21701">
                  <c:v>-801.02249622345005</c:v>
                </c:pt>
                <c:pt idx="21702">
                  <c:v>-801.01605892181396</c:v>
                </c:pt>
                <c:pt idx="21703">
                  <c:v>-801.00997924804699</c:v>
                </c:pt>
                <c:pt idx="21704">
                  <c:v>-801.00503206253097</c:v>
                </c:pt>
                <c:pt idx="21705">
                  <c:v>-801.00169420242298</c:v>
                </c:pt>
                <c:pt idx="21706">
                  <c:v>-801.00026369094905</c:v>
                </c:pt>
                <c:pt idx="21707">
                  <c:v>-801.00085973739601</c:v>
                </c:pt>
                <c:pt idx="21708">
                  <c:v>-801.00312471389805</c:v>
                </c:pt>
                <c:pt idx="21709">
                  <c:v>-801.006700992584</c:v>
                </c:pt>
                <c:pt idx="21710">
                  <c:v>-801.01087331771896</c:v>
                </c:pt>
                <c:pt idx="21711">
                  <c:v>-801.01510524749801</c:v>
                </c:pt>
                <c:pt idx="21712">
                  <c:v>-801.01886034011898</c:v>
                </c:pt>
                <c:pt idx="21713">
                  <c:v>-801.02184057235695</c:v>
                </c:pt>
                <c:pt idx="21714">
                  <c:v>-801.023926734925</c:v>
                </c:pt>
                <c:pt idx="21715">
                  <c:v>-801.02529764175404</c:v>
                </c:pt>
                <c:pt idx="21716">
                  <c:v>-801.02619171142601</c:v>
                </c:pt>
                <c:pt idx="21717">
                  <c:v>-801.02684736251899</c:v>
                </c:pt>
                <c:pt idx="21718">
                  <c:v>-801.02750301361095</c:v>
                </c:pt>
                <c:pt idx="21719">
                  <c:v>-801.02821826934803</c:v>
                </c:pt>
                <c:pt idx="21720">
                  <c:v>-801.02911233902</c:v>
                </c:pt>
                <c:pt idx="21721">
                  <c:v>-801.03006601333595</c:v>
                </c:pt>
                <c:pt idx="21722">
                  <c:v>-801.03090047836304</c:v>
                </c:pt>
                <c:pt idx="21723">
                  <c:v>-801.03149652481102</c:v>
                </c:pt>
                <c:pt idx="21724">
                  <c:v>-801.03161573410102</c:v>
                </c:pt>
                <c:pt idx="21725">
                  <c:v>-801.03113889694202</c:v>
                </c:pt>
                <c:pt idx="21726">
                  <c:v>-801.02988719940197</c:v>
                </c:pt>
                <c:pt idx="21727">
                  <c:v>-801.02809906005905</c:v>
                </c:pt>
                <c:pt idx="21728">
                  <c:v>-801.02589368820202</c:v>
                </c:pt>
                <c:pt idx="21729">
                  <c:v>-801.02356910705601</c:v>
                </c:pt>
                <c:pt idx="21730">
                  <c:v>-801.02130413055397</c:v>
                </c:pt>
                <c:pt idx="21731">
                  <c:v>-801.01909875869796</c:v>
                </c:pt>
                <c:pt idx="21732">
                  <c:v>-801.01701259613105</c:v>
                </c:pt>
                <c:pt idx="21733">
                  <c:v>-801.01480722427402</c:v>
                </c:pt>
                <c:pt idx="21734">
                  <c:v>-801.012303829193</c:v>
                </c:pt>
                <c:pt idx="21735">
                  <c:v>-801.00932359695503</c:v>
                </c:pt>
                <c:pt idx="21736">
                  <c:v>-801.00574731826805</c:v>
                </c:pt>
                <c:pt idx="21737">
                  <c:v>-801.00175380706798</c:v>
                </c:pt>
                <c:pt idx="21738">
                  <c:v>-800.99758148193405</c:v>
                </c:pt>
                <c:pt idx="21739">
                  <c:v>-800.99364757537899</c:v>
                </c:pt>
                <c:pt idx="21740">
                  <c:v>-800.99013090133701</c:v>
                </c:pt>
                <c:pt idx="21741">
                  <c:v>-800.98726987838802</c:v>
                </c:pt>
                <c:pt idx="21742">
                  <c:v>-800.98536252975498</c:v>
                </c:pt>
                <c:pt idx="21743">
                  <c:v>-800.98446846008301</c:v>
                </c:pt>
                <c:pt idx="21744">
                  <c:v>-800.98464727401802</c:v>
                </c:pt>
                <c:pt idx="21745">
                  <c:v>-800.98560094833397</c:v>
                </c:pt>
                <c:pt idx="21746">
                  <c:v>-800.98697185516403</c:v>
                </c:pt>
                <c:pt idx="21747">
                  <c:v>-800.98822355270397</c:v>
                </c:pt>
                <c:pt idx="21748">
                  <c:v>-800.98899841308605</c:v>
                </c:pt>
                <c:pt idx="21749">
                  <c:v>-800.98911762237606</c:v>
                </c:pt>
                <c:pt idx="21750">
                  <c:v>-800.98875999450695</c:v>
                </c:pt>
                <c:pt idx="21751">
                  <c:v>-800.98804473876999</c:v>
                </c:pt>
                <c:pt idx="21752">
                  <c:v>-800.98726987838802</c:v>
                </c:pt>
                <c:pt idx="21753">
                  <c:v>-800.98637580871605</c:v>
                </c:pt>
                <c:pt idx="21754">
                  <c:v>-800.98548173904396</c:v>
                </c:pt>
                <c:pt idx="21755">
                  <c:v>-800.98458766937301</c:v>
                </c:pt>
                <c:pt idx="21756">
                  <c:v>-800.98375320434604</c:v>
                </c:pt>
                <c:pt idx="21757">
                  <c:v>-800.98315715789795</c:v>
                </c:pt>
                <c:pt idx="21758">
                  <c:v>-800.98285913467396</c:v>
                </c:pt>
                <c:pt idx="21759">
                  <c:v>-800.98273992538498</c:v>
                </c:pt>
                <c:pt idx="21760">
                  <c:v>-800.98279953002998</c:v>
                </c:pt>
                <c:pt idx="21761">
                  <c:v>-800.98291873931896</c:v>
                </c:pt>
                <c:pt idx="21762">
                  <c:v>-800.98345518112205</c:v>
                </c:pt>
                <c:pt idx="21763">
                  <c:v>-800.98458766937301</c:v>
                </c:pt>
                <c:pt idx="21764">
                  <c:v>-800.98655462265003</c:v>
                </c:pt>
                <c:pt idx="21765">
                  <c:v>-800.98935604095504</c:v>
                </c:pt>
                <c:pt idx="21766">
                  <c:v>-800.99269390106201</c:v>
                </c:pt>
                <c:pt idx="21767">
                  <c:v>-800.99627017974899</c:v>
                </c:pt>
                <c:pt idx="21768">
                  <c:v>-800.99966764450096</c:v>
                </c:pt>
                <c:pt idx="21769">
                  <c:v>-801.00282669067406</c:v>
                </c:pt>
                <c:pt idx="21770">
                  <c:v>-801.00556850433395</c:v>
                </c:pt>
                <c:pt idx="21771">
                  <c:v>-801.00777387618996</c:v>
                </c:pt>
                <c:pt idx="21772">
                  <c:v>-801.00932359695503</c:v>
                </c:pt>
                <c:pt idx="21773">
                  <c:v>-801.01015806198097</c:v>
                </c:pt>
                <c:pt idx="21774">
                  <c:v>-801.01015806198097</c:v>
                </c:pt>
                <c:pt idx="21775">
                  <c:v>-801.00956201553402</c:v>
                </c:pt>
                <c:pt idx="21776">
                  <c:v>-801.00860834121704</c:v>
                </c:pt>
                <c:pt idx="21777">
                  <c:v>-801.00777387618996</c:v>
                </c:pt>
                <c:pt idx="21778">
                  <c:v>-801.007118225098</c:v>
                </c:pt>
                <c:pt idx="21779">
                  <c:v>-801.006700992584</c:v>
                </c:pt>
                <c:pt idx="21780">
                  <c:v>-801.00634336471603</c:v>
                </c:pt>
                <c:pt idx="21781">
                  <c:v>-801.00622415542603</c:v>
                </c:pt>
                <c:pt idx="21782">
                  <c:v>-801.00646257400501</c:v>
                </c:pt>
                <c:pt idx="21783">
                  <c:v>-801.00729703903198</c:v>
                </c:pt>
                <c:pt idx="21784">
                  <c:v>-801.00878715515205</c:v>
                </c:pt>
                <c:pt idx="21785">
                  <c:v>-801.01057529449497</c:v>
                </c:pt>
                <c:pt idx="21786">
                  <c:v>-801.012363433838</c:v>
                </c:pt>
                <c:pt idx="21787">
                  <c:v>-801.01385354995705</c:v>
                </c:pt>
                <c:pt idx="21788">
                  <c:v>-801.01516485214302</c:v>
                </c:pt>
                <c:pt idx="21789">
                  <c:v>-801.01623773574897</c:v>
                </c:pt>
                <c:pt idx="21790">
                  <c:v>-801.01707220077503</c:v>
                </c:pt>
                <c:pt idx="21791">
                  <c:v>-801.01748943328903</c:v>
                </c:pt>
                <c:pt idx="21792">
                  <c:v>-801.01742982864403</c:v>
                </c:pt>
                <c:pt idx="21793">
                  <c:v>-801.01689338684105</c:v>
                </c:pt>
                <c:pt idx="21794">
                  <c:v>-801.01623773574897</c:v>
                </c:pt>
                <c:pt idx="21795">
                  <c:v>-801.01582050323498</c:v>
                </c:pt>
                <c:pt idx="21796">
                  <c:v>-801.01570129394599</c:v>
                </c:pt>
                <c:pt idx="21797">
                  <c:v>-801.01576089858997</c:v>
                </c:pt>
                <c:pt idx="21798">
                  <c:v>-801.01588010787998</c:v>
                </c:pt>
                <c:pt idx="21799">
                  <c:v>-801.01593971252498</c:v>
                </c:pt>
                <c:pt idx="21800">
                  <c:v>-801.01617813110397</c:v>
                </c:pt>
                <c:pt idx="21801">
                  <c:v>-801.01659536361694</c:v>
                </c:pt>
                <c:pt idx="21802">
                  <c:v>-801.01719141006504</c:v>
                </c:pt>
                <c:pt idx="21803">
                  <c:v>-801.01772785186802</c:v>
                </c:pt>
                <c:pt idx="21804">
                  <c:v>-801.01814508438099</c:v>
                </c:pt>
                <c:pt idx="21805">
                  <c:v>-801.01850271224998</c:v>
                </c:pt>
                <c:pt idx="21806">
                  <c:v>-801.01880073547397</c:v>
                </c:pt>
                <c:pt idx="21807">
                  <c:v>-801.01927757263195</c:v>
                </c:pt>
                <c:pt idx="21808">
                  <c:v>-801.02011203765903</c:v>
                </c:pt>
                <c:pt idx="21809">
                  <c:v>-801.02118492126499</c:v>
                </c:pt>
                <c:pt idx="21810">
                  <c:v>-801.02255582809505</c:v>
                </c:pt>
                <c:pt idx="21811">
                  <c:v>-801.02416515350399</c:v>
                </c:pt>
                <c:pt idx="21812">
                  <c:v>-801.02613210678101</c:v>
                </c:pt>
                <c:pt idx="21813">
                  <c:v>-801.02851629257202</c:v>
                </c:pt>
                <c:pt idx="21814">
                  <c:v>-801.03125810623203</c:v>
                </c:pt>
                <c:pt idx="21815">
                  <c:v>-801.03411912918102</c:v>
                </c:pt>
                <c:pt idx="21816">
                  <c:v>-801.03686094284103</c:v>
                </c:pt>
                <c:pt idx="21817">
                  <c:v>-801.03906631469704</c:v>
                </c:pt>
                <c:pt idx="21818">
                  <c:v>-801.04043722152699</c:v>
                </c:pt>
                <c:pt idx="21819">
                  <c:v>-801.04067564010597</c:v>
                </c:pt>
                <c:pt idx="21820">
                  <c:v>-801.03972196579002</c:v>
                </c:pt>
                <c:pt idx="21821">
                  <c:v>-801.03751659393299</c:v>
                </c:pt>
                <c:pt idx="21822">
                  <c:v>-801.03423833847103</c:v>
                </c:pt>
                <c:pt idx="21823">
                  <c:v>-801.03006601333595</c:v>
                </c:pt>
                <c:pt idx="21824">
                  <c:v>-801.02517843246505</c:v>
                </c:pt>
                <c:pt idx="21825">
                  <c:v>-801.01999282836903</c:v>
                </c:pt>
                <c:pt idx="21826">
                  <c:v>-801.01480722427402</c:v>
                </c:pt>
                <c:pt idx="21827">
                  <c:v>-801.00991964340199</c:v>
                </c:pt>
                <c:pt idx="21828">
                  <c:v>-801.00574731826805</c:v>
                </c:pt>
                <c:pt idx="21829">
                  <c:v>-801.00246906280495</c:v>
                </c:pt>
                <c:pt idx="21830">
                  <c:v>-801.00014448165905</c:v>
                </c:pt>
                <c:pt idx="21831">
                  <c:v>-800.99883317947399</c:v>
                </c:pt>
                <c:pt idx="21832">
                  <c:v>-800.99829673767101</c:v>
                </c:pt>
                <c:pt idx="21833">
                  <c:v>-800.998594760895</c:v>
                </c:pt>
                <c:pt idx="21834">
                  <c:v>-800.99936962127697</c:v>
                </c:pt>
                <c:pt idx="21835">
                  <c:v>-801.00044250488304</c:v>
                </c:pt>
                <c:pt idx="21836">
                  <c:v>-801.00145578384399</c:v>
                </c:pt>
                <c:pt idx="21837">
                  <c:v>-801.00193262100197</c:v>
                </c:pt>
                <c:pt idx="21838">
                  <c:v>-801.00169420242298</c:v>
                </c:pt>
                <c:pt idx="21839">
                  <c:v>-801.00056171417305</c:v>
                </c:pt>
                <c:pt idx="21840">
                  <c:v>-800.998475551605</c:v>
                </c:pt>
                <c:pt idx="21841">
                  <c:v>-800.995554924011</c:v>
                </c:pt>
                <c:pt idx="21842">
                  <c:v>-800.99197864532505</c:v>
                </c:pt>
                <c:pt idx="21843">
                  <c:v>-800.98810434341499</c:v>
                </c:pt>
                <c:pt idx="21844">
                  <c:v>-800.98446846008301</c:v>
                </c:pt>
                <c:pt idx="21845">
                  <c:v>-800.98166704177902</c:v>
                </c:pt>
                <c:pt idx="21846">
                  <c:v>-800.97993850707996</c:v>
                </c:pt>
                <c:pt idx="21847">
                  <c:v>-800.97958087921199</c:v>
                </c:pt>
                <c:pt idx="21848">
                  <c:v>-800.98041534423805</c:v>
                </c:pt>
                <c:pt idx="21849">
                  <c:v>-800.98238229751598</c:v>
                </c:pt>
                <c:pt idx="21850">
                  <c:v>-800.98524332046497</c:v>
                </c:pt>
                <c:pt idx="21851">
                  <c:v>-800.98870038986195</c:v>
                </c:pt>
                <c:pt idx="21852">
                  <c:v>-800.99233627319404</c:v>
                </c:pt>
                <c:pt idx="21853">
                  <c:v>-800.99561452865601</c:v>
                </c:pt>
                <c:pt idx="21854">
                  <c:v>-800.99793910980202</c:v>
                </c:pt>
                <c:pt idx="21855">
                  <c:v>-800.99913120269798</c:v>
                </c:pt>
                <c:pt idx="21856">
                  <c:v>-800.99919080734298</c:v>
                </c:pt>
                <c:pt idx="21857">
                  <c:v>-800.99829673767101</c:v>
                </c:pt>
                <c:pt idx="21858">
                  <c:v>-800.99644899368298</c:v>
                </c:pt>
                <c:pt idx="21859">
                  <c:v>-800.99376678466797</c:v>
                </c:pt>
                <c:pt idx="21860">
                  <c:v>-800.99025011062599</c:v>
                </c:pt>
                <c:pt idx="21861">
                  <c:v>-800.98619699478195</c:v>
                </c:pt>
                <c:pt idx="21862">
                  <c:v>-800.98196506500301</c:v>
                </c:pt>
                <c:pt idx="21863">
                  <c:v>-800.97785234451305</c:v>
                </c:pt>
                <c:pt idx="21864">
                  <c:v>-800.97415685653698</c:v>
                </c:pt>
                <c:pt idx="21865">
                  <c:v>-800.97093820571899</c:v>
                </c:pt>
                <c:pt idx="21866">
                  <c:v>-800.96831560134899</c:v>
                </c:pt>
                <c:pt idx="21867">
                  <c:v>-800.96634864807095</c:v>
                </c:pt>
                <c:pt idx="21868">
                  <c:v>-800.96509695053101</c:v>
                </c:pt>
                <c:pt idx="21869">
                  <c:v>-800.96456050872803</c:v>
                </c:pt>
                <c:pt idx="21870">
                  <c:v>-800.96473932266304</c:v>
                </c:pt>
                <c:pt idx="21871">
                  <c:v>-800.96527576446601</c:v>
                </c:pt>
                <c:pt idx="21872">
                  <c:v>-800.96587181091297</c:v>
                </c:pt>
                <c:pt idx="21873">
                  <c:v>-800.96622943878197</c:v>
                </c:pt>
                <c:pt idx="21874">
                  <c:v>-800.96611022949196</c:v>
                </c:pt>
                <c:pt idx="21875">
                  <c:v>-800.965394973755</c:v>
                </c:pt>
                <c:pt idx="21876">
                  <c:v>-800.96408367157005</c:v>
                </c:pt>
                <c:pt idx="21877">
                  <c:v>-800.96211671829201</c:v>
                </c:pt>
                <c:pt idx="21878">
                  <c:v>-800.95937490463302</c:v>
                </c:pt>
                <c:pt idx="21879">
                  <c:v>-800.95573902130104</c:v>
                </c:pt>
                <c:pt idx="21880">
                  <c:v>-800.95114946365402</c:v>
                </c:pt>
                <c:pt idx="21881">
                  <c:v>-800.94578504562401</c:v>
                </c:pt>
                <c:pt idx="21882">
                  <c:v>-800.93982458114601</c:v>
                </c:pt>
                <c:pt idx="21883">
                  <c:v>-800.93338727951095</c:v>
                </c:pt>
                <c:pt idx="21884">
                  <c:v>-800.92683076858498</c:v>
                </c:pt>
                <c:pt idx="21885">
                  <c:v>-800.92045307159401</c:v>
                </c:pt>
                <c:pt idx="21886">
                  <c:v>-800.91473102569603</c:v>
                </c:pt>
                <c:pt idx="21887">
                  <c:v>-800.91020107269298</c:v>
                </c:pt>
                <c:pt idx="21888">
                  <c:v>-800.90722084045399</c:v>
                </c:pt>
                <c:pt idx="21889">
                  <c:v>-800.90608835220405</c:v>
                </c:pt>
                <c:pt idx="21890">
                  <c:v>-800.90668439865101</c:v>
                </c:pt>
                <c:pt idx="21891">
                  <c:v>-800.90877056121803</c:v>
                </c:pt>
                <c:pt idx="21892">
                  <c:v>-800.91204881668102</c:v>
                </c:pt>
                <c:pt idx="21893">
                  <c:v>-800.91604232788097</c:v>
                </c:pt>
                <c:pt idx="21894">
                  <c:v>-800.92033386230503</c:v>
                </c:pt>
                <c:pt idx="21895">
                  <c:v>-800.92456579208397</c:v>
                </c:pt>
                <c:pt idx="21896">
                  <c:v>-800.92838048935005</c:v>
                </c:pt>
                <c:pt idx="21897">
                  <c:v>-800.93171834945701</c:v>
                </c:pt>
                <c:pt idx="21898">
                  <c:v>-800.93440055847202</c:v>
                </c:pt>
                <c:pt idx="21899">
                  <c:v>-800.93660593032905</c:v>
                </c:pt>
                <c:pt idx="21900">
                  <c:v>-800.93863248825096</c:v>
                </c:pt>
                <c:pt idx="21901">
                  <c:v>-800.940599441529</c:v>
                </c:pt>
                <c:pt idx="21902">
                  <c:v>-800.94262599945102</c:v>
                </c:pt>
                <c:pt idx="21903">
                  <c:v>-800.94465255737305</c:v>
                </c:pt>
                <c:pt idx="21904">
                  <c:v>-800.94655990600597</c:v>
                </c:pt>
                <c:pt idx="21905">
                  <c:v>-800.94822883606003</c:v>
                </c:pt>
                <c:pt idx="21906">
                  <c:v>-800.94965934753395</c:v>
                </c:pt>
                <c:pt idx="21907">
                  <c:v>-800.95085144043003</c:v>
                </c:pt>
                <c:pt idx="21908">
                  <c:v>-800.951685905457</c:v>
                </c:pt>
                <c:pt idx="21909">
                  <c:v>-800.95192432403599</c:v>
                </c:pt>
                <c:pt idx="21910">
                  <c:v>-800.95138788223301</c:v>
                </c:pt>
                <c:pt idx="21911">
                  <c:v>-800.94995737075806</c:v>
                </c:pt>
                <c:pt idx="21912">
                  <c:v>-800.94745397567794</c:v>
                </c:pt>
                <c:pt idx="21913">
                  <c:v>-800.94399690628097</c:v>
                </c:pt>
                <c:pt idx="21914">
                  <c:v>-800.93946695327804</c:v>
                </c:pt>
                <c:pt idx="21915">
                  <c:v>-800.93392372131404</c:v>
                </c:pt>
                <c:pt idx="21916">
                  <c:v>-800.92742681503296</c:v>
                </c:pt>
                <c:pt idx="21917">
                  <c:v>-800.92015504837104</c:v>
                </c:pt>
                <c:pt idx="21918">
                  <c:v>-800.91240644455002</c:v>
                </c:pt>
                <c:pt idx="21919">
                  <c:v>-800.90471744537399</c:v>
                </c:pt>
                <c:pt idx="21920">
                  <c:v>-800.89780330658004</c:v>
                </c:pt>
                <c:pt idx="21921">
                  <c:v>-800.89214086532604</c:v>
                </c:pt>
                <c:pt idx="21922">
                  <c:v>-800.88820695877098</c:v>
                </c:pt>
                <c:pt idx="21923">
                  <c:v>-800.88618040084896</c:v>
                </c:pt>
                <c:pt idx="21924">
                  <c:v>-800.88618040084896</c:v>
                </c:pt>
                <c:pt idx="21925">
                  <c:v>-800.88790893554699</c:v>
                </c:pt>
                <c:pt idx="21926">
                  <c:v>-800.89124679565498</c:v>
                </c:pt>
                <c:pt idx="21927">
                  <c:v>-800.895776748657</c:v>
                </c:pt>
                <c:pt idx="21928">
                  <c:v>-800.90096235275303</c:v>
                </c:pt>
                <c:pt idx="21929">
                  <c:v>-800.90620756149303</c:v>
                </c:pt>
                <c:pt idx="21930">
                  <c:v>-800.91097593307495</c:v>
                </c:pt>
                <c:pt idx="21931">
                  <c:v>-800.91508865356502</c:v>
                </c:pt>
                <c:pt idx="21932">
                  <c:v>-800.91842651367199</c:v>
                </c:pt>
                <c:pt idx="21933">
                  <c:v>-800.921168327332</c:v>
                </c:pt>
                <c:pt idx="21934">
                  <c:v>-800.923671722412</c:v>
                </c:pt>
                <c:pt idx="21935">
                  <c:v>-800.92617511749302</c:v>
                </c:pt>
                <c:pt idx="21936">
                  <c:v>-800.92909574508701</c:v>
                </c:pt>
                <c:pt idx="21937">
                  <c:v>-800.93261241912899</c:v>
                </c:pt>
                <c:pt idx="21938">
                  <c:v>-800.93702316284202</c:v>
                </c:pt>
                <c:pt idx="21939">
                  <c:v>-800.94232797622703</c:v>
                </c:pt>
                <c:pt idx="21940">
                  <c:v>-800.94840764999401</c:v>
                </c:pt>
                <c:pt idx="21941">
                  <c:v>-800.95496416091896</c:v>
                </c:pt>
                <c:pt idx="21942">
                  <c:v>-800.96152067184505</c:v>
                </c:pt>
                <c:pt idx="21943">
                  <c:v>-800.96771955490101</c:v>
                </c:pt>
                <c:pt idx="21944">
                  <c:v>-800.97314357757602</c:v>
                </c:pt>
                <c:pt idx="21945">
                  <c:v>-800.97749471664395</c:v>
                </c:pt>
                <c:pt idx="21946">
                  <c:v>-800.98065376281795</c:v>
                </c:pt>
                <c:pt idx="21947">
                  <c:v>-800.98268032073997</c:v>
                </c:pt>
                <c:pt idx="21948">
                  <c:v>-800.98381280899105</c:v>
                </c:pt>
                <c:pt idx="21949">
                  <c:v>-800.98423004150402</c:v>
                </c:pt>
                <c:pt idx="21950">
                  <c:v>-800.98434925079403</c:v>
                </c:pt>
                <c:pt idx="21951">
                  <c:v>-800.98458766937301</c:v>
                </c:pt>
                <c:pt idx="21952">
                  <c:v>-800.98524332046497</c:v>
                </c:pt>
                <c:pt idx="21953">
                  <c:v>-800.98637580871605</c:v>
                </c:pt>
                <c:pt idx="21954">
                  <c:v>-800.98798513412498</c:v>
                </c:pt>
                <c:pt idx="21955">
                  <c:v>-800.98965406417904</c:v>
                </c:pt>
                <c:pt idx="21956">
                  <c:v>-800.99114418029797</c:v>
                </c:pt>
                <c:pt idx="21957">
                  <c:v>-800.99215745925903</c:v>
                </c:pt>
                <c:pt idx="21958">
                  <c:v>-800.99257469177303</c:v>
                </c:pt>
                <c:pt idx="21959">
                  <c:v>-800.99227666854904</c:v>
                </c:pt>
                <c:pt idx="21960">
                  <c:v>-800.99138259887695</c:v>
                </c:pt>
                <c:pt idx="21961">
                  <c:v>-800.98989248275802</c:v>
                </c:pt>
                <c:pt idx="21962">
                  <c:v>-800.98822355270397</c:v>
                </c:pt>
                <c:pt idx="21963">
                  <c:v>-800.98679304122902</c:v>
                </c:pt>
                <c:pt idx="21964">
                  <c:v>-800.98595857620296</c:v>
                </c:pt>
                <c:pt idx="21965">
                  <c:v>-800.98613739013695</c:v>
                </c:pt>
                <c:pt idx="21966">
                  <c:v>-800.98721027374302</c:v>
                </c:pt>
                <c:pt idx="21967">
                  <c:v>-800.98911762237606</c:v>
                </c:pt>
                <c:pt idx="21968">
                  <c:v>-800.99150180816696</c:v>
                </c:pt>
                <c:pt idx="21969">
                  <c:v>-800.99412441253696</c:v>
                </c:pt>
                <c:pt idx="21970">
                  <c:v>-800.99674701690697</c:v>
                </c:pt>
                <c:pt idx="21971">
                  <c:v>-800.99907159805298</c:v>
                </c:pt>
                <c:pt idx="21972">
                  <c:v>-801.00097894668602</c:v>
                </c:pt>
                <c:pt idx="21973">
                  <c:v>-801.00246906280495</c:v>
                </c:pt>
                <c:pt idx="21974">
                  <c:v>-801.00354194641102</c:v>
                </c:pt>
                <c:pt idx="21975">
                  <c:v>-801.00431680679299</c:v>
                </c:pt>
                <c:pt idx="21976">
                  <c:v>-801.00497245788597</c:v>
                </c:pt>
                <c:pt idx="21977">
                  <c:v>-801.00550889968895</c:v>
                </c:pt>
                <c:pt idx="21978">
                  <c:v>-801.00610494613704</c:v>
                </c:pt>
                <c:pt idx="21979">
                  <c:v>-801.00682020187401</c:v>
                </c:pt>
                <c:pt idx="21980">
                  <c:v>-801.00741624832199</c:v>
                </c:pt>
                <c:pt idx="21981">
                  <c:v>-801.00783348083496</c:v>
                </c:pt>
                <c:pt idx="21982">
                  <c:v>-801.00789308547996</c:v>
                </c:pt>
                <c:pt idx="21983">
                  <c:v>-801.00747585296699</c:v>
                </c:pt>
                <c:pt idx="21984">
                  <c:v>-801.00658178329502</c:v>
                </c:pt>
                <c:pt idx="21985">
                  <c:v>-801.00527048110996</c:v>
                </c:pt>
                <c:pt idx="21986">
                  <c:v>-801.00354194641102</c:v>
                </c:pt>
                <c:pt idx="21987">
                  <c:v>-801.00145578384399</c:v>
                </c:pt>
                <c:pt idx="21988">
                  <c:v>-800.99919080734298</c:v>
                </c:pt>
                <c:pt idx="21989">
                  <c:v>-800.99686622619595</c:v>
                </c:pt>
                <c:pt idx="21990">
                  <c:v>-800.99454164505005</c:v>
                </c:pt>
                <c:pt idx="21991">
                  <c:v>-800.99233627319404</c:v>
                </c:pt>
                <c:pt idx="21992">
                  <c:v>-800.99013090133701</c:v>
                </c:pt>
                <c:pt idx="21993">
                  <c:v>-800.98804473876999</c:v>
                </c:pt>
                <c:pt idx="21994">
                  <c:v>-800.98613739013695</c:v>
                </c:pt>
                <c:pt idx="21995">
                  <c:v>-800.98446846008301</c:v>
                </c:pt>
                <c:pt idx="21996">
                  <c:v>-800.98297834396396</c:v>
                </c:pt>
                <c:pt idx="21997">
                  <c:v>-800.98160743713402</c:v>
                </c:pt>
                <c:pt idx="21998">
                  <c:v>-800.98005771636997</c:v>
                </c:pt>
                <c:pt idx="21999">
                  <c:v>-800.97832918167103</c:v>
                </c:pt>
                <c:pt idx="22000">
                  <c:v>-800.97630262374901</c:v>
                </c:pt>
                <c:pt idx="22001">
                  <c:v>-800.97427606582698</c:v>
                </c:pt>
                <c:pt idx="22002">
                  <c:v>-800.97218990325905</c:v>
                </c:pt>
                <c:pt idx="22003">
                  <c:v>-800.97040176391602</c:v>
                </c:pt>
                <c:pt idx="22004">
                  <c:v>-800.96885204315197</c:v>
                </c:pt>
                <c:pt idx="22005">
                  <c:v>-800.96783876419101</c:v>
                </c:pt>
                <c:pt idx="22006">
                  <c:v>-800.96760034561203</c:v>
                </c:pt>
                <c:pt idx="22007">
                  <c:v>-800.96831560134899</c:v>
                </c:pt>
                <c:pt idx="22008">
                  <c:v>-800.97034215927101</c:v>
                </c:pt>
                <c:pt idx="22009">
                  <c:v>-800.97350120544502</c:v>
                </c:pt>
                <c:pt idx="22010">
                  <c:v>-800.97761392593395</c:v>
                </c:pt>
                <c:pt idx="22011">
                  <c:v>-800.98208427429199</c:v>
                </c:pt>
                <c:pt idx="22012">
                  <c:v>-800.98643541336105</c:v>
                </c:pt>
                <c:pt idx="22013">
                  <c:v>-800.99025011062599</c:v>
                </c:pt>
                <c:pt idx="22014">
                  <c:v>-800.9934091568</c:v>
                </c:pt>
                <c:pt idx="22015">
                  <c:v>-800.99579334259101</c:v>
                </c:pt>
                <c:pt idx="22016">
                  <c:v>-800.99722385406506</c:v>
                </c:pt>
                <c:pt idx="22017">
                  <c:v>-800.99752187728905</c:v>
                </c:pt>
                <c:pt idx="22018">
                  <c:v>-800.99674701690697</c:v>
                </c:pt>
                <c:pt idx="22019">
                  <c:v>-800.99507808685303</c:v>
                </c:pt>
                <c:pt idx="22020">
                  <c:v>-800.99305152893101</c:v>
                </c:pt>
                <c:pt idx="22021">
                  <c:v>-800.99084615707397</c:v>
                </c:pt>
                <c:pt idx="22022">
                  <c:v>-800.98864078521694</c:v>
                </c:pt>
                <c:pt idx="22023">
                  <c:v>-800.98631620407104</c:v>
                </c:pt>
                <c:pt idx="22024">
                  <c:v>-800.98375320434604</c:v>
                </c:pt>
                <c:pt idx="22025">
                  <c:v>-800.98089218139705</c:v>
                </c:pt>
                <c:pt idx="22026">
                  <c:v>-800.97761392593395</c:v>
                </c:pt>
                <c:pt idx="22027">
                  <c:v>-800.97397804260299</c:v>
                </c:pt>
                <c:pt idx="22028">
                  <c:v>-800.96986532211304</c:v>
                </c:pt>
                <c:pt idx="22029">
                  <c:v>-800.96515655517601</c:v>
                </c:pt>
                <c:pt idx="22030">
                  <c:v>-800.959970951081</c:v>
                </c:pt>
                <c:pt idx="22031">
                  <c:v>-800.95460653305099</c:v>
                </c:pt>
                <c:pt idx="22032">
                  <c:v>-800.94942092895496</c:v>
                </c:pt>
                <c:pt idx="22033">
                  <c:v>-800.94483137130806</c:v>
                </c:pt>
                <c:pt idx="22034">
                  <c:v>-800.94107627868698</c:v>
                </c:pt>
                <c:pt idx="22035">
                  <c:v>-800.93845367431697</c:v>
                </c:pt>
                <c:pt idx="22036">
                  <c:v>-800.93696355819702</c:v>
                </c:pt>
                <c:pt idx="22037">
                  <c:v>-800.93654632568405</c:v>
                </c:pt>
                <c:pt idx="22038">
                  <c:v>-800.93708276748703</c:v>
                </c:pt>
                <c:pt idx="22039">
                  <c:v>-800.93833446502697</c:v>
                </c:pt>
                <c:pt idx="22040">
                  <c:v>-800.93994379043602</c:v>
                </c:pt>
                <c:pt idx="22041">
                  <c:v>-800.94155311584495</c:v>
                </c:pt>
                <c:pt idx="22042">
                  <c:v>-800.943043231964</c:v>
                </c:pt>
                <c:pt idx="22043">
                  <c:v>-800.94435453414906</c:v>
                </c:pt>
                <c:pt idx="22044">
                  <c:v>-800.94554662704502</c:v>
                </c:pt>
                <c:pt idx="22045">
                  <c:v>-800.94673871993996</c:v>
                </c:pt>
                <c:pt idx="22046">
                  <c:v>-800.94810962677002</c:v>
                </c:pt>
                <c:pt idx="22047">
                  <c:v>-800.94959974288997</c:v>
                </c:pt>
                <c:pt idx="22048">
                  <c:v>-800.95138788223301</c:v>
                </c:pt>
                <c:pt idx="22049">
                  <c:v>-800.95347404480003</c:v>
                </c:pt>
                <c:pt idx="22050">
                  <c:v>-800.95579862594604</c:v>
                </c:pt>
                <c:pt idx="22051">
                  <c:v>-800.95830202102695</c:v>
                </c:pt>
                <c:pt idx="22052">
                  <c:v>-800.96086502075195</c:v>
                </c:pt>
                <c:pt idx="22053">
                  <c:v>-800.96330881118797</c:v>
                </c:pt>
                <c:pt idx="22054">
                  <c:v>-800.96557378768898</c:v>
                </c:pt>
                <c:pt idx="22055">
                  <c:v>-800.96760034561203</c:v>
                </c:pt>
                <c:pt idx="22056">
                  <c:v>-800.96944808959995</c:v>
                </c:pt>
                <c:pt idx="22057">
                  <c:v>-800.97087860107399</c:v>
                </c:pt>
                <c:pt idx="22058">
                  <c:v>-800.97159385681198</c:v>
                </c:pt>
                <c:pt idx="22059">
                  <c:v>-800.97147464752197</c:v>
                </c:pt>
                <c:pt idx="22060">
                  <c:v>-800.97028255462703</c:v>
                </c:pt>
                <c:pt idx="22061">
                  <c:v>-800.96789836883602</c:v>
                </c:pt>
                <c:pt idx="22062">
                  <c:v>-800.96438169479404</c:v>
                </c:pt>
                <c:pt idx="22063">
                  <c:v>-800.959792137146</c:v>
                </c:pt>
                <c:pt idx="22064">
                  <c:v>-800.954308509827</c:v>
                </c:pt>
                <c:pt idx="22065">
                  <c:v>-800.94828844070503</c:v>
                </c:pt>
                <c:pt idx="22066">
                  <c:v>-800.94208955764805</c:v>
                </c:pt>
                <c:pt idx="22067">
                  <c:v>-800.93606948852596</c:v>
                </c:pt>
                <c:pt idx="22068">
                  <c:v>-800.93070507049595</c:v>
                </c:pt>
                <c:pt idx="22069">
                  <c:v>-800.92599630355903</c:v>
                </c:pt>
                <c:pt idx="22070">
                  <c:v>-800.92212200164795</c:v>
                </c:pt>
                <c:pt idx="22071">
                  <c:v>-800.91896295547497</c:v>
                </c:pt>
                <c:pt idx="22072">
                  <c:v>-800.91639995574997</c:v>
                </c:pt>
                <c:pt idx="22073">
                  <c:v>-800.91449260711704</c:v>
                </c:pt>
                <c:pt idx="22074">
                  <c:v>-800.91318130493198</c:v>
                </c:pt>
                <c:pt idx="22075">
                  <c:v>-800.912585258484</c:v>
                </c:pt>
                <c:pt idx="22076">
                  <c:v>-800.91270446777401</c:v>
                </c:pt>
                <c:pt idx="22077">
                  <c:v>-800.91353893280098</c:v>
                </c:pt>
                <c:pt idx="22078">
                  <c:v>-800.91508865356502</c:v>
                </c:pt>
                <c:pt idx="22079">
                  <c:v>-800.91741323471103</c:v>
                </c:pt>
                <c:pt idx="22080">
                  <c:v>-800.92045307159401</c:v>
                </c:pt>
                <c:pt idx="22081">
                  <c:v>-800.92396974563599</c:v>
                </c:pt>
                <c:pt idx="22082">
                  <c:v>-800.92784404754696</c:v>
                </c:pt>
                <c:pt idx="22083">
                  <c:v>-800.93171834945701</c:v>
                </c:pt>
                <c:pt idx="22084">
                  <c:v>-800.93535423278797</c:v>
                </c:pt>
                <c:pt idx="22085">
                  <c:v>-800.93845367431697</c:v>
                </c:pt>
                <c:pt idx="22086">
                  <c:v>-800.94089746475197</c:v>
                </c:pt>
                <c:pt idx="22087">
                  <c:v>-800.94256639480602</c:v>
                </c:pt>
                <c:pt idx="22088">
                  <c:v>-800.943520069123</c:v>
                </c:pt>
                <c:pt idx="22089">
                  <c:v>-800.94375848770198</c:v>
                </c:pt>
                <c:pt idx="22090">
                  <c:v>-800.94340085983299</c:v>
                </c:pt>
                <c:pt idx="22091">
                  <c:v>-800.94268560409603</c:v>
                </c:pt>
                <c:pt idx="22092">
                  <c:v>-800.94185113906894</c:v>
                </c:pt>
                <c:pt idx="22093">
                  <c:v>-800.94113588333198</c:v>
                </c:pt>
                <c:pt idx="22094">
                  <c:v>-800.94083786010799</c:v>
                </c:pt>
                <c:pt idx="22095">
                  <c:v>-800.94089746475197</c:v>
                </c:pt>
                <c:pt idx="22096">
                  <c:v>-800.94143390655495</c:v>
                </c:pt>
                <c:pt idx="22097">
                  <c:v>-800.94232797622703</c:v>
                </c:pt>
                <c:pt idx="22098">
                  <c:v>-800.94346046447799</c:v>
                </c:pt>
                <c:pt idx="22099">
                  <c:v>-800.94459295272804</c:v>
                </c:pt>
                <c:pt idx="22100">
                  <c:v>-800.94548702240002</c:v>
                </c:pt>
                <c:pt idx="22101">
                  <c:v>-800.94602346420299</c:v>
                </c:pt>
                <c:pt idx="22102">
                  <c:v>-800.94590425491401</c:v>
                </c:pt>
                <c:pt idx="22103">
                  <c:v>-800.94518899917603</c:v>
                </c:pt>
                <c:pt idx="22104">
                  <c:v>-800.94405651092598</c:v>
                </c:pt>
                <c:pt idx="22105">
                  <c:v>-800.94280481338501</c:v>
                </c:pt>
                <c:pt idx="22106">
                  <c:v>-800.94173192977905</c:v>
                </c:pt>
                <c:pt idx="22107">
                  <c:v>-800.94137430191097</c:v>
                </c:pt>
                <c:pt idx="22108">
                  <c:v>-800.94179153442406</c:v>
                </c:pt>
                <c:pt idx="22109">
                  <c:v>-800.94322204589901</c:v>
                </c:pt>
                <c:pt idx="22110">
                  <c:v>-800.94560623169002</c:v>
                </c:pt>
                <c:pt idx="22111">
                  <c:v>-800.94882488250801</c:v>
                </c:pt>
                <c:pt idx="22112">
                  <c:v>-800.95257997512795</c:v>
                </c:pt>
                <c:pt idx="22113">
                  <c:v>-800.95663309097301</c:v>
                </c:pt>
                <c:pt idx="22114">
                  <c:v>-800.96038818359398</c:v>
                </c:pt>
                <c:pt idx="22115">
                  <c:v>-800.96360683441196</c:v>
                </c:pt>
                <c:pt idx="22116">
                  <c:v>-800.96593141555798</c:v>
                </c:pt>
                <c:pt idx="22117">
                  <c:v>-800.96724271774303</c:v>
                </c:pt>
                <c:pt idx="22118">
                  <c:v>-800.96754074096702</c:v>
                </c:pt>
                <c:pt idx="22119">
                  <c:v>-800.96670627594006</c:v>
                </c:pt>
                <c:pt idx="22120">
                  <c:v>-800.96509695053101</c:v>
                </c:pt>
                <c:pt idx="22121">
                  <c:v>-800.96301078796398</c:v>
                </c:pt>
                <c:pt idx="22122">
                  <c:v>-800.96074581146297</c:v>
                </c:pt>
                <c:pt idx="22123">
                  <c:v>-800.95854043960605</c:v>
                </c:pt>
                <c:pt idx="22124">
                  <c:v>-800.95645427703903</c:v>
                </c:pt>
                <c:pt idx="22125">
                  <c:v>-800.95454692840599</c:v>
                </c:pt>
                <c:pt idx="22126">
                  <c:v>-800.95287799835205</c:v>
                </c:pt>
                <c:pt idx="22127">
                  <c:v>-800.951745510102</c:v>
                </c:pt>
                <c:pt idx="22128">
                  <c:v>-800.95114946365402</c:v>
                </c:pt>
                <c:pt idx="22129">
                  <c:v>-800.95120906829902</c:v>
                </c:pt>
                <c:pt idx="22130">
                  <c:v>-800.951745510102</c:v>
                </c:pt>
                <c:pt idx="22131">
                  <c:v>-800.95263957977295</c:v>
                </c:pt>
                <c:pt idx="22132">
                  <c:v>-800.95389127731301</c:v>
                </c:pt>
                <c:pt idx="22133">
                  <c:v>-800.95556020736694</c:v>
                </c:pt>
                <c:pt idx="22134">
                  <c:v>-800.95752716064499</c:v>
                </c:pt>
                <c:pt idx="22135">
                  <c:v>-800.95961332321201</c:v>
                </c:pt>
                <c:pt idx="22136">
                  <c:v>-800.96146106720005</c:v>
                </c:pt>
                <c:pt idx="22137">
                  <c:v>-800.962891578675</c:v>
                </c:pt>
                <c:pt idx="22138">
                  <c:v>-800.96390485763595</c:v>
                </c:pt>
                <c:pt idx="22139">
                  <c:v>-800.96456050872803</c:v>
                </c:pt>
                <c:pt idx="22140">
                  <c:v>-800.96491813659702</c:v>
                </c:pt>
                <c:pt idx="22141">
                  <c:v>-800.96491813659702</c:v>
                </c:pt>
                <c:pt idx="22142">
                  <c:v>-800.96473932266304</c:v>
                </c:pt>
                <c:pt idx="22143">
                  <c:v>-800.96438169479404</c:v>
                </c:pt>
                <c:pt idx="22144">
                  <c:v>-800.96426248550404</c:v>
                </c:pt>
                <c:pt idx="22145">
                  <c:v>-800.96456050872803</c:v>
                </c:pt>
                <c:pt idx="22146">
                  <c:v>-800.965394973755</c:v>
                </c:pt>
                <c:pt idx="22147">
                  <c:v>-800.96658706665096</c:v>
                </c:pt>
                <c:pt idx="22148">
                  <c:v>-800.96777915954601</c:v>
                </c:pt>
                <c:pt idx="22149">
                  <c:v>-800.96879243850697</c:v>
                </c:pt>
                <c:pt idx="22150">
                  <c:v>-800.96944808959995</c:v>
                </c:pt>
                <c:pt idx="22151">
                  <c:v>-800.96986532211304</c:v>
                </c:pt>
                <c:pt idx="22152">
                  <c:v>-800.96998453140304</c:v>
                </c:pt>
                <c:pt idx="22153">
                  <c:v>-800.96962690353405</c:v>
                </c:pt>
                <c:pt idx="22154">
                  <c:v>-800.96855401992798</c:v>
                </c:pt>
                <c:pt idx="22155">
                  <c:v>-800.96670627594006</c:v>
                </c:pt>
                <c:pt idx="22156">
                  <c:v>-800.96426248550404</c:v>
                </c:pt>
                <c:pt idx="22157">
                  <c:v>-800.96146106720005</c:v>
                </c:pt>
                <c:pt idx="22158">
                  <c:v>-800.95860004425106</c:v>
                </c:pt>
                <c:pt idx="22159">
                  <c:v>-800.95561981201195</c:v>
                </c:pt>
                <c:pt idx="22160">
                  <c:v>-800.95263957977295</c:v>
                </c:pt>
                <c:pt idx="22161">
                  <c:v>-800.94977855682396</c:v>
                </c:pt>
                <c:pt idx="22162">
                  <c:v>-800.94721555709896</c:v>
                </c:pt>
                <c:pt idx="22163">
                  <c:v>-800.94524860382103</c:v>
                </c:pt>
                <c:pt idx="22164">
                  <c:v>-800.94399690628097</c:v>
                </c:pt>
                <c:pt idx="22165">
                  <c:v>-800.94346046447799</c:v>
                </c:pt>
                <c:pt idx="22166">
                  <c:v>-800.94363927841198</c:v>
                </c:pt>
                <c:pt idx="22167">
                  <c:v>-800.94447374343895</c:v>
                </c:pt>
                <c:pt idx="22168">
                  <c:v>-800.94590425491401</c:v>
                </c:pt>
                <c:pt idx="22169">
                  <c:v>-800.94775199890205</c:v>
                </c:pt>
                <c:pt idx="22170">
                  <c:v>-800.94971895217896</c:v>
                </c:pt>
                <c:pt idx="22171">
                  <c:v>-800.95156669616699</c:v>
                </c:pt>
                <c:pt idx="22172">
                  <c:v>-800.95305681228695</c:v>
                </c:pt>
                <c:pt idx="22173">
                  <c:v>-800.954368114472</c:v>
                </c:pt>
                <c:pt idx="22174">
                  <c:v>-800.95544099807796</c:v>
                </c:pt>
                <c:pt idx="22175">
                  <c:v>-800.95645427703903</c:v>
                </c:pt>
                <c:pt idx="22176">
                  <c:v>-800.957229137421</c:v>
                </c:pt>
                <c:pt idx="22177">
                  <c:v>-800.95770597457897</c:v>
                </c:pt>
                <c:pt idx="22178">
                  <c:v>-800.95776557922397</c:v>
                </c:pt>
                <c:pt idx="22179">
                  <c:v>-800.95740795135498</c:v>
                </c:pt>
                <c:pt idx="22180">
                  <c:v>-800.95657348632801</c:v>
                </c:pt>
                <c:pt idx="22181">
                  <c:v>-800.95520257949897</c:v>
                </c:pt>
                <c:pt idx="22182">
                  <c:v>-800.95329523086605</c:v>
                </c:pt>
                <c:pt idx="22183">
                  <c:v>-800.95085144043003</c:v>
                </c:pt>
                <c:pt idx="22184">
                  <c:v>-800.94816923141502</c:v>
                </c:pt>
                <c:pt idx="22185">
                  <c:v>-800.94560623169002</c:v>
                </c:pt>
                <c:pt idx="22186">
                  <c:v>-800.943520069123</c:v>
                </c:pt>
                <c:pt idx="22187">
                  <c:v>-800.94220876693703</c:v>
                </c:pt>
                <c:pt idx="22188">
                  <c:v>-800.94197034835804</c:v>
                </c:pt>
                <c:pt idx="22189">
                  <c:v>-800.94292402267502</c:v>
                </c:pt>
                <c:pt idx="22190">
                  <c:v>-800.94501018524204</c:v>
                </c:pt>
                <c:pt idx="22191">
                  <c:v>-800.94793081283603</c:v>
                </c:pt>
                <c:pt idx="22192">
                  <c:v>-800.95138788223301</c:v>
                </c:pt>
                <c:pt idx="22193">
                  <c:v>-800.95490455627498</c:v>
                </c:pt>
                <c:pt idx="22194">
                  <c:v>-800.95824241638195</c:v>
                </c:pt>
                <c:pt idx="22195">
                  <c:v>-800.96116304397594</c:v>
                </c:pt>
                <c:pt idx="22196">
                  <c:v>-800.96360683441196</c:v>
                </c:pt>
                <c:pt idx="22197">
                  <c:v>-800.965394973755</c:v>
                </c:pt>
                <c:pt idx="22198">
                  <c:v>-800.96658706665096</c:v>
                </c:pt>
                <c:pt idx="22199">
                  <c:v>-800.96706390380905</c:v>
                </c:pt>
                <c:pt idx="22200">
                  <c:v>-800.96700429916405</c:v>
                </c:pt>
                <c:pt idx="22201">
                  <c:v>-800.96652746200596</c:v>
                </c:pt>
                <c:pt idx="22202">
                  <c:v>-800.96569299697899</c:v>
                </c:pt>
                <c:pt idx="22203">
                  <c:v>-800.96462011337303</c:v>
                </c:pt>
                <c:pt idx="22204">
                  <c:v>-800.96330881118797</c:v>
                </c:pt>
                <c:pt idx="22205">
                  <c:v>-800.96169948577904</c:v>
                </c:pt>
                <c:pt idx="22206">
                  <c:v>-800.95973253250099</c:v>
                </c:pt>
                <c:pt idx="22207">
                  <c:v>-800.95764636993397</c:v>
                </c:pt>
                <c:pt idx="22208">
                  <c:v>-800.95556020736694</c:v>
                </c:pt>
                <c:pt idx="22209">
                  <c:v>-800.95377206802402</c:v>
                </c:pt>
                <c:pt idx="22210">
                  <c:v>-800.95240116119396</c:v>
                </c:pt>
                <c:pt idx="22211">
                  <c:v>-800.95144748687801</c:v>
                </c:pt>
                <c:pt idx="22212">
                  <c:v>-800.95061302185104</c:v>
                </c:pt>
                <c:pt idx="22213">
                  <c:v>-800.94971895217896</c:v>
                </c:pt>
                <c:pt idx="22214">
                  <c:v>-800.948586463928</c:v>
                </c:pt>
                <c:pt idx="22215">
                  <c:v>-800.94691753387497</c:v>
                </c:pt>
                <c:pt idx="22216">
                  <c:v>-800.94447374343895</c:v>
                </c:pt>
                <c:pt idx="22217">
                  <c:v>-800.94125509262096</c:v>
                </c:pt>
                <c:pt idx="22218">
                  <c:v>-800.93738079071102</c:v>
                </c:pt>
                <c:pt idx="22219">
                  <c:v>-800.93308925628696</c:v>
                </c:pt>
                <c:pt idx="22220">
                  <c:v>-800.92897653579701</c:v>
                </c:pt>
                <c:pt idx="22221">
                  <c:v>-800.92563867569004</c:v>
                </c:pt>
                <c:pt idx="22222">
                  <c:v>-800.923731327057</c:v>
                </c:pt>
                <c:pt idx="22223">
                  <c:v>-800.923790931702</c:v>
                </c:pt>
                <c:pt idx="22224">
                  <c:v>-800.92587709426903</c:v>
                </c:pt>
                <c:pt idx="22225">
                  <c:v>-800.92981100082397</c:v>
                </c:pt>
                <c:pt idx="22226">
                  <c:v>-800.93505620956398</c:v>
                </c:pt>
                <c:pt idx="22227">
                  <c:v>-800.94089746475197</c:v>
                </c:pt>
                <c:pt idx="22228">
                  <c:v>-800.94650030136097</c:v>
                </c:pt>
                <c:pt idx="22229">
                  <c:v>-800.951328277588</c:v>
                </c:pt>
                <c:pt idx="22230">
                  <c:v>-800.95508337020897</c:v>
                </c:pt>
                <c:pt idx="22231">
                  <c:v>-800.95746755599998</c:v>
                </c:pt>
                <c:pt idx="22232">
                  <c:v>-800.95860004425106</c:v>
                </c:pt>
                <c:pt idx="22233">
                  <c:v>-800.95860004425106</c:v>
                </c:pt>
                <c:pt idx="22234">
                  <c:v>-800.95776557922397</c:v>
                </c:pt>
                <c:pt idx="22235">
                  <c:v>-800.95651388168403</c:v>
                </c:pt>
                <c:pt idx="22236">
                  <c:v>-800.95520257949897</c:v>
                </c:pt>
                <c:pt idx="22237">
                  <c:v>-800.95401048660301</c:v>
                </c:pt>
                <c:pt idx="22238">
                  <c:v>-800.95299720764206</c:v>
                </c:pt>
                <c:pt idx="22239">
                  <c:v>-800.95210313796997</c:v>
                </c:pt>
                <c:pt idx="22240">
                  <c:v>-800.95114946365402</c:v>
                </c:pt>
                <c:pt idx="22241">
                  <c:v>-800.95013618469295</c:v>
                </c:pt>
                <c:pt idx="22242">
                  <c:v>-800.94912290573097</c:v>
                </c:pt>
                <c:pt idx="22243">
                  <c:v>-800.94834804534901</c:v>
                </c:pt>
                <c:pt idx="22244">
                  <c:v>-800.94799041748104</c:v>
                </c:pt>
                <c:pt idx="22245">
                  <c:v>-800.94810962677002</c:v>
                </c:pt>
                <c:pt idx="22246">
                  <c:v>-800.948765277863</c:v>
                </c:pt>
                <c:pt idx="22247">
                  <c:v>-800.94971895217896</c:v>
                </c:pt>
                <c:pt idx="22248">
                  <c:v>-800.95067262649604</c:v>
                </c:pt>
                <c:pt idx="22249">
                  <c:v>-800.95144748687801</c:v>
                </c:pt>
                <c:pt idx="22250">
                  <c:v>-800.95180511474598</c:v>
                </c:pt>
                <c:pt idx="22251">
                  <c:v>-800.95138788223301</c:v>
                </c:pt>
                <c:pt idx="22252">
                  <c:v>-800.94995737075806</c:v>
                </c:pt>
                <c:pt idx="22253">
                  <c:v>-800.94733476638805</c:v>
                </c:pt>
                <c:pt idx="22254">
                  <c:v>-800.943520069123</c:v>
                </c:pt>
                <c:pt idx="22255">
                  <c:v>-800.93887090682995</c:v>
                </c:pt>
                <c:pt idx="22256">
                  <c:v>-800.93374490737904</c:v>
                </c:pt>
                <c:pt idx="22257">
                  <c:v>-800.92867851257301</c:v>
                </c:pt>
                <c:pt idx="22258">
                  <c:v>-800.92396974563599</c:v>
                </c:pt>
                <c:pt idx="22259">
                  <c:v>-800.91997623443604</c:v>
                </c:pt>
                <c:pt idx="22260">
                  <c:v>-800.91693639755294</c:v>
                </c:pt>
                <c:pt idx="22261">
                  <c:v>-800.91496944427502</c:v>
                </c:pt>
                <c:pt idx="22262">
                  <c:v>-800.91419458389305</c:v>
                </c:pt>
                <c:pt idx="22263">
                  <c:v>-800.91449260711704</c:v>
                </c:pt>
                <c:pt idx="22264">
                  <c:v>-800.91580390930199</c:v>
                </c:pt>
                <c:pt idx="22265">
                  <c:v>-800.91794967651401</c:v>
                </c:pt>
                <c:pt idx="22266">
                  <c:v>-800.92063188552902</c:v>
                </c:pt>
                <c:pt idx="22267">
                  <c:v>-800.92349290847801</c:v>
                </c:pt>
                <c:pt idx="22268">
                  <c:v>-800.926353931427</c:v>
                </c:pt>
                <c:pt idx="22269">
                  <c:v>-800.92909574508701</c:v>
                </c:pt>
                <c:pt idx="22270">
                  <c:v>-800.93165874481201</c:v>
                </c:pt>
                <c:pt idx="22271">
                  <c:v>-800.93410253524803</c:v>
                </c:pt>
                <c:pt idx="22272">
                  <c:v>-800.93624830245994</c:v>
                </c:pt>
                <c:pt idx="22273">
                  <c:v>-800.93809604644798</c:v>
                </c:pt>
                <c:pt idx="22274">
                  <c:v>-800.93958616256702</c:v>
                </c:pt>
                <c:pt idx="22275">
                  <c:v>-800.94101667404198</c:v>
                </c:pt>
                <c:pt idx="22276">
                  <c:v>-800.94256639480602</c:v>
                </c:pt>
                <c:pt idx="22277">
                  <c:v>-800.94429492950496</c:v>
                </c:pt>
                <c:pt idx="22278">
                  <c:v>-800.94632148742699</c:v>
                </c:pt>
                <c:pt idx="22279">
                  <c:v>-800.94852685928402</c:v>
                </c:pt>
                <c:pt idx="22280">
                  <c:v>-800.95091104507503</c:v>
                </c:pt>
                <c:pt idx="22281">
                  <c:v>-800.95323562622104</c:v>
                </c:pt>
                <c:pt idx="22282">
                  <c:v>-800.95556020736694</c:v>
                </c:pt>
                <c:pt idx="22283">
                  <c:v>-800.95758676528999</c:v>
                </c:pt>
                <c:pt idx="22284">
                  <c:v>-800.95901727676403</c:v>
                </c:pt>
                <c:pt idx="22285">
                  <c:v>-800.959851741791</c:v>
                </c:pt>
                <c:pt idx="22286">
                  <c:v>-800.96014976501499</c:v>
                </c:pt>
                <c:pt idx="22287">
                  <c:v>-800.96003055572498</c:v>
                </c:pt>
                <c:pt idx="22288">
                  <c:v>-800.95967292785701</c:v>
                </c:pt>
                <c:pt idx="22289">
                  <c:v>-800.95919609069801</c:v>
                </c:pt>
                <c:pt idx="22290">
                  <c:v>-800.95871925354004</c:v>
                </c:pt>
                <c:pt idx="22291">
                  <c:v>-800.95848083496105</c:v>
                </c:pt>
                <c:pt idx="22292">
                  <c:v>-800.95860004425106</c:v>
                </c:pt>
                <c:pt idx="22293">
                  <c:v>-800.95919609069801</c:v>
                </c:pt>
                <c:pt idx="22294">
                  <c:v>-800.96014976501499</c:v>
                </c:pt>
                <c:pt idx="22295">
                  <c:v>-800.96116304397594</c:v>
                </c:pt>
                <c:pt idx="22296">
                  <c:v>-800.96205711364803</c:v>
                </c:pt>
                <c:pt idx="22297">
                  <c:v>-800.962474346161</c:v>
                </c:pt>
                <c:pt idx="22298">
                  <c:v>-800.96235513687202</c:v>
                </c:pt>
                <c:pt idx="22299">
                  <c:v>-800.96152067184505</c:v>
                </c:pt>
                <c:pt idx="22300">
                  <c:v>-800.959911346436</c:v>
                </c:pt>
                <c:pt idx="22301">
                  <c:v>-800.95740795135498</c:v>
                </c:pt>
                <c:pt idx="22302">
                  <c:v>-800.95401048660301</c:v>
                </c:pt>
                <c:pt idx="22303">
                  <c:v>-800.94989776611305</c:v>
                </c:pt>
                <c:pt idx="22304">
                  <c:v>-800.94554662704502</c:v>
                </c:pt>
                <c:pt idx="22305">
                  <c:v>-800.94149351119995</c:v>
                </c:pt>
                <c:pt idx="22306">
                  <c:v>-800.93809604644798</c:v>
                </c:pt>
                <c:pt idx="22307">
                  <c:v>-800.93577146530197</c:v>
                </c:pt>
                <c:pt idx="22308">
                  <c:v>-800.93475818634101</c:v>
                </c:pt>
                <c:pt idx="22309">
                  <c:v>-800.93517541885399</c:v>
                </c:pt>
                <c:pt idx="22310">
                  <c:v>-800.93702316284202</c:v>
                </c:pt>
                <c:pt idx="22311">
                  <c:v>-800.94018220901501</c:v>
                </c:pt>
                <c:pt idx="22312">
                  <c:v>-800.94429492950496</c:v>
                </c:pt>
                <c:pt idx="22313">
                  <c:v>-800.948705673218</c:v>
                </c:pt>
                <c:pt idx="22314">
                  <c:v>-800.95281839370705</c:v>
                </c:pt>
                <c:pt idx="22315">
                  <c:v>-800.95627546310402</c:v>
                </c:pt>
                <c:pt idx="22316">
                  <c:v>-800.95877885818504</c:v>
                </c:pt>
                <c:pt idx="22317">
                  <c:v>-800.96038818359398</c:v>
                </c:pt>
                <c:pt idx="22318">
                  <c:v>-800.96104383468605</c:v>
                </c:pt>
                <c:pt idx="22319">
                  <c:v>-800.96080541610695</c:v>
                </c:pt>
                <c:pt idx="22320">
                  <c:v>-800.95973253250099</c:v>
                </c:pt>
                <c:pt idx="22321">
                  <c:v>-800.95800399780296</c:v>
                </c:pt>
                <c:pt idx="22322">
                  <c:v>-800.95597743988105</c:v>
                </c:pt>
                <c:pt idx="22323">
                  <c:v>-800.95395088195801</c:v>
                </c:pt>
                <c:pt idx="22324">
                  <c:v>-800.95210313796997</c:v>
                </c:pt>
                <c:pt idx="22325">
                  <c:v>-800.95049381256104</c:v>
                </c:pt>
                <c:pt idx="22326">
                  <c:v>-800.94924211502098</c:v>
                </c:pt>
                <c:pt idx="22327">
                  <c:v>-800.94846725463901</c:v>
                </c:pt>
                <c:pt idx="22328">
                  <c:v>-800.94846725463901</c:v>
                </c:pt>
                <c:pt idx="22329">
                  <c:v>-800.94942092895496</c:v>
                </c:pt>
                <c:pt idx="22330">
                  <c:v>-800.951328277588</c:v>
                </c:pt>
                <c:pt idx="22331">
                  <c:v>-800.954308509827</c:v>
                </c:pt>
                <c:pt idx="22332">
                  <c:v>-800.95806360244796</c:v>
                </c:pt>
                <c:pt idx="22333">
                  <c:v>-800.962474346161</c:v>
                </c:pt>
                <c:pt idx="22334">
                  <c:v>-800.96718311309803</c:v>
                </c:pt>
                <c:pt idx="22335">
                  <c:v>-800.97189188003597</c:v>
                </c:pt>
                <c:pt idx="22336">
                  <c:v>-800.97612380981502</c:v>
                </c:pt>
                <c:pt idx="22337">
                  <c:v>-800.97946166992199</c:v>
                </c:pt>
                <c:pt idx="22338">
                  <c:v>-800.98154783248901</c:v>
                </c:pt>
                <c:pt idx="22339">
                  <c:v>-800.98208427429199</c:v>
                </c:pt>
                <c:pt idx="22340">
                  <c:v>-800.98083257675205</c:v>
                </c:pt>
                <c:pt idx="22341">
                  <c:v>-800.97779273986805</c:v>
                </c:pt>
                <c:pt idx="22342">
                  <c:v>-800.97296476364204</c:v>
                </c:pt>
                <c:pt idx="22343">
                  <c:v>-800.96670627594006</c:v>
                </c:pt>
                <c:pt idx="22344">
                  <c:v>-800.95949411392201</c:v>
                </c:pt>
                <c:pt idx="22345">
                  <c:v>-800.95186471939098</c:v>
                </c:pt>
                <c:pt idx="22346">
                  <c:v>-800.94435453414906</c:v>
                </c:pt>
                <c:pt idx="22347">
                  <c:v>-800.937440395355</c:v>
                </c:pt>
                <c:pt idx="22348">
                  <c:v>-800.93171834945701</c:v>
                </c:pt>
                <c:pt idx="22349">
                  <c:v>-800.92742681503296</c:v>
                </c:pt>
                <c:pt idx="22350">
                  <c:v>-800.92492341995296</c:v>
                </c:pt>
                <c:pt idx="22351">
                  <c:v>-800.92426776885998</c:v>
                </c:pt>
                <c:pt idx="22352">
                  <c:v>-800.92528104782104</c:v>
                </c:pt>
                <c:pt idx="22353">
                  <c:v>-800.92760562896694</c:v>
                </c:pt>
                <c:pt idx="22354">
                  <c:v>-800.93094348907505</c:v>
                </c:pt>
                <c:pt idx="22355">
                  <c:v>-800.93487739563</c:v>
                </c:pt>
                <c:pt idx="22356">
                  <c:v>-800.93893051147495</c:v>
                </c:pt>
                <c:pt idx="22357">
                  <c:v>-800.94280481338501</c:v>
                </c:pt>
                <c:pt idx="22358">
                  <c:v>-800.946083068848</c:v>
                </c:pt>
                <c:pt idx="22359">
                  <c:v>-800.948646068573</c:v>
                </c:pt>
                <c:pt idx="22360">
                  <c:v>-800.95025539398205</c:v>
                </c:pt>
                <c:pt idx="22361">
                  <c:v>-800.95091104507503</c:v>
                </c:pt>
                <c:pt idx="22362">
                  <c:v>-800.95061302185104</c:v>
                </c:pt>
                <c:pt idx="22363">
                  <c:v>-800.94936132431098</c:v>
                </c:pt>
                <c:pt idx="22364">
                  <c:v>-800.94727516174305</c:v>
                </c:pt>
                <c:pt idx="22365">
                  <c:v>-800.94447374343895</c:v>
                </c:pt>
                <c:pt idx="22366">
                  <c:v>-800.94113588333198</c:v>
                </c:pt>
                <c:pt idx="22367">
                  <c:v>-800.9375</c:v>
                </c:pt>
                <c:pt idx="22368">
                  <c:v>-800.93380451202404</c:v>
                </c:pt>
                <c:pt idx="22369">
                  <c:v>-800.93040704727196</c:v>
                </c:pt>
                <c:pt idx="22370">
                  <c:v>-800.92760562896694</c:v>
                </c:pt>
                <c:pt idx="22371">
                  <c:v>-800.92569828033504</c:v>
                </c:pt>
                <c:pt idx="22372">
                  <c:v>-800.92492341995296</c:v>
                </c:pt>
                <c:pt idx="22373">
                  <c:v>-800.92528104782104</c:v>
                </c:pt>
                <c:pt idx="22374">
                  <c:v>-800.92683076858498</c:v>
                </c:pt>
                <c:pt idx="22375">
                  <c:v>-800.929453372956</c:v>
                </c:pt>
                <c:pt idx="22376">
                  <c:v>-800.93279123306297</c:v>
                </c:pt>
                <c:pt idx="22377">
                  <c:v>-800.93660593032905</c:v>
                </c:pt>
                <c:pt idx="22378">
                  <c:v>-800.94036102294899</c:v>
                </c:pt>
                <c:pt idx="22379">
                  <c:v>-800.94369888305698</c:v>
                </c:pt>
                <c:pt idx="22380">
                  <c:v>-800.94632148742699</c:v>
                </c:pt>
                <c:pt idx="22381">
                  <c:v>-800.94822883606003</c:v>
                </c:pt>
                <c:pt idx="22382">
                  <c:v>-800.94954013824497</c:v>
                </c:pt>
                <c:pt idx="22383">
                  <c:v>-800.95049381256104</c:v>
                </c:pt>
                <c:pt idx="22384">
                  <c:v>-800.951268672943</c:v>
                </c:pt>
                <c:pt idx="22385">
                  <c:v>-800.95198392868099</c:v>
                </c:pt>
                <c:pt idx="22386">
                  <c:v>-800.95269918441795</c:v>
                </c:pt>
                <c:pt idx="22387">
                  <c:v>-800.95329523086605</c:v>
                </c:pt>
                <c:pt idx="22388">
                  <c:v>-800.95371246337902</c:v>
                </c:pt>
                <c:pt idx="22389">
                  <c:v>-800.95389127731301</c:v>
                </c:pt>
                <c:pt idx="22390">
                  <c:v>-800.95359325409004</c:v>
                </c:pt>
                <c:pt idx="22391">
                  <c:v>-800.95275878906295</c:v>
                </c:pt>
                <c:pt idx="22392">
                  <c:v>-800.951268672943</c:v>
                </c:pt>
                <c:pt idx="22393">
                  <c:v>-800.94942092895496</c:v>
                </c:pt>
                <c:pt idx="22394">
                  <c:v>-800.94775199890205</c:v>
                </c:pt>
                <c:pt idx="22395">
                  <c:v>-800.94673871993996</c:v>
                </c:pt>
                <c:pt idx="22396">
                  <c:v>-800.94685792922996</c:v>
                </c:pt>
                <c:pt idx="22397">
                  <c:v>-800.94840764999401</c:v>
                </c:pt>
                <c:pt idx="22398">
                  <c:v>-800.95138788223301</c:v>
                </c:pt>
                <c:pt idx="22399">
                  <c:v>-800.95561981201195</c:v>
                </c:pt>
                <c:pt idx="22400">
                  <c:v>-800.96062660217297</c:v>
                </c:pt>
                <c:pt idx="22401">
                  <c:v>-800.96593141555798</c:v>
                </c:pt>
                <c:pt idx="22402">
                  <c:v>-800.97093820571899</c:v>
                </c:pt>
                <c:pt idx="22403">
                  <c:v>-800.97511053085304</c:v>
                </c:pt>
                <c:pt idx="22404">
                  <c:v>-800.97803115844704</c:v>
                </c:pt>
                <c:pt idx="22405">
                  <c:v>-800.97970008850098</c:v>
                </c:pt>
                <c:pt idx="22406">
                  <c:v>-800.98029613494896</c:v>
                </c:pt>
                <c:pt idx="22407">
                  <c:v>-800.98017692565895</c:v>
                </c:pt>
                <c:pt idx="22408">
                  <c:v>-800.97993850707996</c:v>
                </c:pt>
                <c:pt idx="22409">
                  <c:v>-800.97999811172497</c:v>
                </c:pt>
                <c:pt idx="22410">
                  <c:v>-800.98071336746204</c:v>
                </c:pt>
                <c:pt idx="22411">
                  <c:v>-800.98208427429199</c:v>
                </c:pt>
                <c:pt idx="22412">
                  <c:v>-800.98405122757003</c:v>
                </c:pt>
                <c:pt idx="22413">
                  <c:v>-800.98625659942604</c:v>
                </c:pt>
                <c:pt idx="22414">
                  <c:v>-800.98834276199398</c:v>
                </c:pt>
                <c:pt idx="22415">
                  <c:v>-800.99007129669201</c:v>
                </c:pt>
                <c:pt idx="22416">
                  <c:v>-800.99120378494297</c:v>
                </c:pt>
                <c:pt idx="22417">
                  <c:v>-800.99144220352196</c:v>
                </c:pt>
                <c:pt idx="22418">
                  <c:v>-800.99096536636398</c:v>
                </c:pt>
                <c:pt idx="22419">
                  <c:v>-800.98995208740303</c:v>
                </c:pt>
                <c:pt idx="22420">
                  <c:v>-800.98858118057296</c:v>
                </c:pt>
                <c:pt idx="22421">
                  <c:v>-800.98709106445301</c:v>
                </c:pt>
                <c:pt idx="22422">
                  <c:v>-800.98566055297897</c:v>
                </c:pt>
                <c:pt idx="22423">
                  <c:v>-800.98423004150402</c:v>
                </c:pt>
                <c:pt idx="22424">
                  <c:v>-800.98273992538498</c:v>
                </c:pt>
                <c:pt idx="22425">
                  <c:v>-800.98089218139705</c:v>
                </c:pt>
                <c:pt idx="22426">
                  <c:v>-800.97862720489502</c:v>
                </c:pt>
                <c:pt idx="22427">
                  <c:v>-800.97576618194603</c:v>
                </c:pt>
                <c:pt idx="22428">
                  <c:v>-800.97254753112804</c:v>
                </c:pt>
                <c:pt idx="22429">
                  <c:v>-800.96926927566506</c:v>
                </c:pt>
                <c:pt idx="22430">
                  <c:v>-800.96628904342697</c:v>
                </c:pt>
                <c:pt idx="22431">
                  <c:v>-800.96402406692505</c:v>
                </c:pt>
                <c:pt idx="22432">
                  <c:v>-800.96271276473999</c:v>
                </c:pt>
                <c:pt idx="22433">
                  <c:v>-800.962474346161</c:v>
                </c:pt>
                <c:pt idx="22434">
                  <c:v>-800.96312999725399</c:v>
                </c:pt>
                <c:pt idx="22435">
                  <c:v>-800.96450090408302</c:v>
                </c:pt>
                <c:pt idx="22436">
                  <c:v>-800.96628904342697</c:v>
                </c:pt>
                <c:pt idx="22437">
                  <c:v>-800.96825599670399</c:v>
                </c:pt>
                <c:pt idx="22438">
                  <c:v>-800.96998453140304</c:v>
                </c:pt>
                <c:pt idx="22439">
                  <c:v>-800.97135543823299</c:v>
                </c:pt>
                <c:pt idx="22440">
                  <c:v>-800.97218990325905</c:v>
                </c:pt>
                <c:pt idx="22441">
                  <c:v>-800.97254753112804</c:v>
                </c:pt>
                <c:pt idx="22442">
                  <c:v>-800.97284555435203</c:v>
                </c:pt>
                <c:pt idx="22443">
                  <c:v>-800.97350120544502</c:v>
                </c:pt>
                <c:pt idx="22444">
                  <c:v>-800.97499132156395</c:v>
                </c:pt>
                <c:pt idx="22445">
                  <c:v>-800.97737550735496</c:v>
                </c:pt>
                <c:pt idx="22446">
                  <c:v>-800.98059415817295</c:v>
                </c:pt>
                <c:pt idx="22447">
                  <c:v>-800.98440885543801</c:v>
                </c:pt>
                <c:pt idx="22448">
                  <c:v>-800.98858118057296</c:v>
                </c:pt>
                <c:pt idx="22449">
                  <c:v>-800.99281311035202</c:v>
                </c:pt>
                <c:pt idx="22450">
                  <c:v>-800.99680662155197</c:v>
                </c:pt>
                <c:pt idx="22451">
                  <c:v>-801.00002527236995</c:v>
                </c:pt>
                <c:pt idx="22452">
                  <c:v>-801.00211143493698</c:v>
                </c:pt>
                <c:pt idx="22453">
                  <c:v>-801.00258827209495</c:v>
                </c:pt>
                <c:pt idx="22454">
                  <c:v>-801.001515388489</c:v>
                </c:pt>
                <c:pt idx="22455">
                  <c:v>-800.99883317947399</c:v>
                </c:pt>
                <c:pt idx="22456">
                  <c:v>-800.99483966827404</c:v>
                </c:pt>
                <c:pt idx="22457">
                  <c:v>-800.98983287811302</c:v>
                </c:pt>
                <c:pt idx="22458">
                  <c:v>-800.98411083221504</c:v>
                </c:pt>
                <c:pt idx="22459">
                  <c:v>-800.97826957702705</c:v>
                </c:pt>
                <c:pt idx="22460">
                  <c:v>-800.97278594970703</c:v>
                </c:pt>
                <c:pt idx="22461">
                  <c:v>-800.96813678741501</c:v>
                </c:pt>
                <c:pt idx="22462">
                  <c:v>-800.96444129943904</c:v>
                </c:pt>
                <c:pt idx="22463">
                  <c:v>-800.96169948577904</c:v>
                </c:pt>
                <c:pt idx="22464">
                  <c:v>-800.96020936965999</c:v>
                </c:pt>
                <c:pt idx="22465">
                  <c:v>-800.959970951081</c:v>
                </c:pt>
                <c:pt idx="22466">
                  <c:v>-800.96098423004196</c:v>
                </c:pt>
                <c:pt idx="22467">
                  <c:v>-800.96318960189797</c:v>
                </c:pt>
                <c:pt idx="22468">
                  <c:v>-800.96616983413696</c:v>
                </c:pt>
                <c:pt idx="22469">
                  <c:v>-800.96968650817905</c:v>
                </c:pt>
                <c:pt idx="22470">
                  <c:v>-800.973620414734</c:v>
                </c:pt>
                <c:pt idx="22471">
                  <c:v>-800.97803115844704</c:v>
                </c:pt>
                <c:pt idx="22472">
                  <c:v>-800.98291873931896</c:v>
                </c:pt>
                <c:pt idx="22473">
                  <c:v>-800.98822355270397</c:v>
                </c:pt>
                <c:pt idx="22474">
                  <c:v>-800.99364757537899</c:v>
                </c:pt>
                <c:pt idx="22475">
                  <c:v>-800.99901199340798</c:v>
                </c:pt>
                <c:pt idx="22476">
                  <c:v>-801.00389957428001</c:v>
                </c:pt>
                <c:pt idx="22477">
                  <c:v>-801.00831031799305</c:v>
                </c:pt>
                <c:pt idx="22478">
                  <c:v>-801.01200580596901</c:v>
                </c:pt>
                <c:pt idx="22479">
                  <c:v>-801.01486682891903</c:v>
                </c:pt>
                <c:pt idx="22480">
                  <c:v>-801.01677417755104</c:v>
                </c:pt>
                <c:pt idx="22481">
                  <c:v>-801.01748943328903</c:v>
                </c:pt>
                <c:pt idx="22482">
                  <c:v>-801.01689338684105</c:v>
                </c:pt>
                <c:pt idx="22483">
                  <c:v>-801.01492643356301</c:v>
                </c:pt>
                <c:pt idx="22484">
                  <c:v>-801.01176738739002</c:v>
                </c:pt>
                <c:pt idx="22485">
                  <c:v>-801.00789308547996</c:v>
                </c:pt>
                <c:pt idx="22486">
                  <c:v>-801.00354194641102</c:v>
                </c:pt>
                <c:pt idx="22487">
                  <c:v>-800.99907159805298</c:v>
                </c:pt>
                <c:pt idx="22488">
                  <c:v>-800.99460124969505</c:v>
                </c:pt>
                <c:pt idx="22489">
                  <c:v>-800.990369319916</c:v>
                </c:pt>
                <c:pt idx="22490">
                  <c:v>-800.98667383194004</c:v>
                </c:pt>
                <c:pt idx="22491">
                  <c:v>-800.98399162292503</c:v>
                </c:pt>
                <c:pt idx="22492">
                  <c:v>-800.98268032073997</c:v>
                </c:pt>
                <c:pt idx="22493">
                  <c:v>-800.98279953002998</c:v>
                </c:pt>
                <c:pt idx="22494">
                  <c:v>-800.98428964614902</c:v>
                </c:pt>
                <c:pt idx="22495">
                  <c:v>-800.98697185516403</c:v>
                </c:pt>
                <c:pt idx="22496">
                  <c:v>-800.990488529206</c:v>
                </c:pt>
                <c:pt idx="22497">
                  <c:v>-800.99472045898494</c:v>
                </c:pt>
                <c:pt idx="22498">
                  <c:v>-800.99931001663197</c:v>
                </c:pt>
                <c:pt idx="22499">
                  <c:v>-801.00395917892502</c:v>
                </c:pt>
                <c:pt idx="22500">
                  <c:v>-801.00813150405895</c:v>
                </c:pt>
                <c:pt idx="22501">
                  <c:v>-801.01146936416603</c:v>
                </c:pt>
                <c:pt idx="22502">
                  <c:v>-801.01367473602295</c:v>
                </c:pt>
                <c:pt idx="22503">
                  <c:v>-801.01456880569503</c:v>
                </c:pt>
                <c:pt idx="22504">
                  <c:v>-801.01421117782604</c:v>
                </c:pt>
                <c:pt idx="22505">
                  <c:v>-801.01289987564098</c:v>
                </c:pt>
                <c:pt idx="22506">
                  <c:v>-801.01081371307396</c:v>
                </c:pt>
                <c:pt idx="22507">
                  <c:v>-801.00831031799305</c:v>
                </c:pt>
                <c:pt idx="22508">
                  <c:v>-801.00556850433395</c:v>
                </c:pt>
                <c:pt idx="22509">
                  <c:v>-801.00288629531894</c:v>
                </c:pt>
                <c:pt idx="22510">
                  <c:v>-801.00032329559303</c:v>
                </c:pt>
                <c:pt idx="22511">
                  <c:v>-800.99817752838203</c:v>
                </c:pt>
                <c:pt idx="22512">
                  <c:v>-800.99656820297298</c:v>
                </c:pt>
                <c:pt idx="22513">
                  <c:v>-800.99537611007702</c:v>
                </c:pt>
                <c:pt idx="22514">
                  <c:v>-800.99448204040505</c:v>
                </c:pt>
                <c:pt idx="22515">
                  <c:v>-800.99364757537899</c:v>
                </c:pt>
                <c:pt idx="22516">
                  <c:v>-800.99275350570701</c:v>
                </c:pt>
                <c:pt idx="22517">
                  <c:v>-800.99162101745605</c:v>
                </c:pt>
                <c:pt idx="22518">
                  <c:v>-800.990369319916</c:v>
                </c:pt>
                <c:pt idx="22519">
                  <c:v>-800.98917722702004</c:v>
                </c:pt>
                <c:pt idx="22520">
                  <c:v>-800.98828315734897</c:v>
                </c:pt>
                <c:pt idx="22521">
                  <c:v>-800.98786592483498</c:v>
                </c:pt>
                <c:pt idx="22522">
                  <c:v>-800.98822355270397</c:v>
                </c:pt>
                <c:pt idx="22523">
                  <c:v>-800.98965406417904</c:v>
                </c:pt>
                <c:pt idx="22524">
                  <c:v>-800.99239587783802</c:v>
                </c:pt>
                <c:pt idx="22525">
                  <c:v>-800.99656820297298</c:v>
                </c:pt>
                <c:pt idx="22526">
                  <c:v>-801.00217103958198</c:v>
                </c:pt>
                <c:pt idx="22527">
                  <c:v>-801.00908517837502</c:v>
                </c:pt>
                <c:pt idx="22528">
                  <c:v>-801.01695299148605</c:v>
                </c:pt>
                <c:pt idx="22529">
                  <c:v>-801.02517843246505</c:v>
                </c:pt>
                <c:pt idx="22530">
                  <c:v>-801.03304624557495</c:v>
                </c:pt>
                <c:pt idx="22531">
                  <c:v>-801.04001998901401</c:v>
                </c:pt>
                <c:pt idx="22532">
                  <c:v>-801.04532480239902</c:v>
                </c:pt>
                <c:pt idx="22533">
                  <c:v>-801.04860305786201</c:v>
                </c:pt>
                <c:pt idx="22534">
                  <c:v>-801.04937791824398</c:v>
                </c:pt>
                <c:pt idx="22535">
                  <c:v>-801.04747056961105</c:v>
                </c:pt>
                <c:pt idx="22536">
                  <c:v>-801.04270219802902</c:v>
                </c:pt>
                <c:pt idx="22537">
                  <c:v>-801.03543043136597</c:v>
                </c:pt>
                <c:pt idx="22538">
                  <c:v>-801.02613210678101</c:v>
                </c:pt>
                <c:pt idx="22539">
                  <c:v>-801.015403270722</c:v>
                </c:pt>
                <c:pt idx="22540">
                  <c:v>-801.004197597504</c:v>
                </c:pt>
                <c:pt idx="22541">
                  <c:v>-800.99323034286499</c:v>
                </c:pt>
                <c:pt idx="22542">
                  <c:v>-800.98321676254295</c:v>
                </c:pt>
                <c:pt idx="22543">
                  <c:v>-800.97469329833996</c:v>
                </c:pt>
                <c:pt idx="22544">
                  <c:v>-800.96795797348</c:v>
                </c:pt>
                <c:pt idx="22545">
                  <c:v>-800.96301078796398</c:v>
                </c:pt>
                <c:pt idx="22546">
                  <c:v>-800.959911346436</c:v>
                </c:pt>
                <c:pt idx="22547">
                  <c:v>-800.95830202102695</c:v>
                </c:pt>
                <c:pt idx="22548">
                  <c:v>-800.95782518386898</c:v>
                </c:pt>
                <c:pt idx="22549">
                  <c:v>-800.95806360244796</c:v>
                </c:pt>
                <c:pt idx="22550">
                  <c:v>-800.95854043960605</c:v>
                </c:pt>
                <c:pt idx="22551">
                  <c:v>-800.95913648605404</c:v>
                </c:pt>
                <c:pt idx="22552">
                  <c:v>-800.959792137146</c:v>
                </c:pt>
                <c:pt idx="22553">
                  <c:v>-800.96062660217297</c:v>
                </c:pt>
                <c:pt idx="22554">
                  <c:v>-800.96181869506904</c:v>
                </c:pt>
                <c:pt idx="22555">
                  <c:v>-800.96348762512196</c:v>
                </c:pt>
                <c:pt idx="22556">
                  <c:v>-800.96575260162399</c:v>
                </c:pt>
                <c:pt idx="22557">
                  <c:v>-800.96855401992798</c:v>
                </c:pt>
                <c:pt idx="22558">
                  <c:v>-800.97183227539097</c:v>
                </c:pt>
                <c:pt idx="22559">
                  <c:v>-800.97546815872204</c:v>
                </c:pt>
                <c:pt idx="22560">
                  <c:v>-800.979223251343</c:v>
                </c:pt>
                <c:pt idx="22561">
                  <c:v>-800.98273992538498</c:v>
                </c:pt>
                <c:pt idx="22562">
                  <c:v>-800.98572015762397</c:v>
                </c:pt>
                <c:pt idx="22563">
                  <c:v>-800.98792552947998</c:v>
                </c:pt>
                <c:pt idx="22564">
                  <c:v>-800.98923683166504</c:v>
                </c:pt>
                <c:pt idx="22565">
                  <c:v>-800.98977327346802</c:v>
                </c:pt>
                <c:pt idx="22566">
                  <c:v>-800.98965406417904</c:v>
                </c:pt>
                <c:pt idx="22567">
                  <c:v>-800.98911762237606</c:v>
                </c:pt>
                <c:pt idx="22568">
                  <c:v>-800.98816394805897</c:v>
                </c:pt>
                <c:pt idx="22569">
                  <c:v>-800.98691225051903</c:v>
                </c:pt>
                <c:pt idx="22570">
                  <c:v>-800.98548173904396</c:v>
                </c:pt>
                <c:pt idx="22571">
                  <c:v>-800.98411083221504</c:v>
                </c:pt>
                <c:pt idx="22572">
                  <c:v>-800.98303794860897</c:v>
                </c:pt>
                <c:pt idx="22573">
                  <c:v>-800.98238229751598</c:v>
                </c:pt>
                <c:pt idx="22574">
                  <c:v>-800.98214387893699</c:v>
                </c:pt>
                <c:pt idx="22575">
                  <c:v>-800.982263088227</c:v>
                </c:pt>
                <c:pt idx="22576">
                  <c:v>-800.98273992538498</c:v>
                </c:pt>
                <c:pt idx="22577">
                  <c:v>-800.98363399505604</c:v>
                </c:pt>
                <c:pt idx="22578">
                  <c:v>-800.98518371582099</c:v>
                </c:pt>
                <c:pt idx="22579">
                  <c:v>-800.987389087677</c:v>
                </c:pt>
                <c:pt idx="22580">
                  <c:v>-800.99019050598201</c:v>
                </c:pt>
                <c:pt idx="22581">
                  <c:v>-800.9934091568</c:v>
                </c:pt>
                <c:pt idx="22582">
                  <c:v>-800.99680662155197</c:v>
                </c:pt>
                <c:pt idx="22583">
                  <c:v>-801.00020408630405</c:v>
                </c:pt>
                <c:pt idx="22584">
                  <c:v>-801.00318431854305</c:v>
                </c:pt>
                <c:pt idx="22585">
                  <c:v>-801.00544929504395</c:v>
                </c:pt>
                <c:pt idx="22586">
                  <c:v>-801.00652217865002</c:v>
                </c:pt>
                <c:pt idx="22587">
                  <c:v>-801.00610494613704</c:v>
                </c:pt>
                <c:pt idx="22588">
                  <c:v>-801.004078388214</c:v>
                </c:pt>
                <c:pt idx="22589">
                  <c:v>-801.00044250488304</c:v>
                </c:pt>
                <c:pt idx="22590">
                  <c:v>-800.995554924011</c:v>
                </c:pt>
                <c:pt idx="22591">
                  <c:v>-800.98977327346802</c:v>
                </c:pt>
                <c:pt idx="22592">
                  <c:v>-800.98381280899105</c:v>
                </c:pt>
                <c:pt idx="22593">
                  <c:v>-800.97832918167103</c:v>
                </c:pt>
                <c:pt idx="22594">
                  <c:v>-800.97421646118198</c:v>
                </c:pt>
                <c:pt idx="22595">
                  <c:v>-800.97189188003597</c:v>
                </c:pt>
                <c:pt idx="22596">
                  <c:v>-800.97171306610096</c:v>
                </c:pt>
                <c:pt idx="22597">
                  <c:v>-800.973680019379</c:v>
                </c:pt>
                <c:pt idx="22598">
                  <c:v>-800.97767353057895</c:v>
                </c:pt>
                <c:pt idx="22599">
                  <c:v>-800.98321676254295</c:v>
                </c:pt>
                <c:pt idx="22600">
                  <c:v>-800.98989248275802</c:v>
                </c:pt>
                <c:pt idx="22601">
                  <c:v>-800.99698543548595</c:v>
                </c:pt>
                <c:pt idx="22602">
                  <c:v>-801.00395917892502</c:v>
                </c:pt>
                <c:pt idx="22603">
                  <c:v>-801.01027727127098</c:v>
                </c:pt>
                <c:pt idx="22604">
                  <c:v>-801.01564168930099</c:v>
                </c:pt>
                <c:pt idx="22605">
                  <c:v>-801.01999282836903</c:v>
                </c:pt>
                <c:pt idx="22606">
                  <c:v>-801.02356910705601</c:v>
                </c:pt>
                <c:pt idx="22607">
                  <c:v>-801.02660894393898</c:v>
                </c:pt>
                <c:pt idx="22608">
                  <c:v>-801.02923154831001</c:v>
                </c:pt>
                <c:pt idx="22609">
                  <c:v>-801.03173494339001</c:v>
                </c:pt>
                <c:pt idx="22610">
                  <c:v>-801.03429794311501</c:v>
                </c:pt>
                <c:pt idx="22611">
                  <c:v>-801.03703975677502</c:v>
                </c:pt>
                <c:pt idx="22612">
                  <c:v>-801.03996038436901</c:v>
                </c:pt>
                <c:pt idx="22613">
                  <c:v>-801.04300022125301</c:v>
                </c:pt>
                <c:pt idx="22614">
                  <c:v>-801.045861244202</c:v>
                </c:pt>
                <c:pt idx="22615">
                  <c:v>-801.048424243927</c:v>
                </c:pt>
                <c:pt idx="22616">
                  <c:v>-801.05045080185005</c:v>
                </c:pt>
                <c:pt idx="22617">
                  <c:v>-801.05194091796898</c:v>
                </c:pt>
                <c:pt idx="22618">
                  <c:v>-801.05301380157505</c:v>
                </c:pt>
                <c:pt idx="22619">
                  <c:v>-801.05366945266701</c:v>
                </c:pt>
                <c:pt idx="22620">
                  <c:v>-801.05408668518101</c:v>
                </c:pt>
                <c:pt idx="22621">
                  <c:v>-801.05426549911499</c:v>
                </c:pt>
                <c:pt idx="22622">
                  <c:v>-801.05426549911499</c:v>
                </c:pt>
                <c:pt idx="22623">
                  <c:v>-801.05420589446999</c:v>
                </c:pt>
                <c:pt idx="22624">
                  <c:v>-801.05420589446999</c:v>
                </c:pt>
                <c:pt idx="22625">
                  <c:v>-801.05432510375999</c:v>
                </c:pt>
                <c:pt idx="22626">
                  <c:v>-801.05456352233898</c:v>
                </c:pt>
                <c:pt idx="22627">
                  <c:v>-801.05474233627297</c:v>
                </c:pt>
                <c:pt idx="22628">
                  <c:v>-801.05486154556297</c:v>
                </c:pt>
                <c:pt idx="22629">
                  <c:v>-801.05486154556297</c:v>
                </c:pt>
                <c:pt idx="22630">
                  <c:v>-801.05468273162899</c:v>
                </c:pt>
                <c:pt idx="22631">
                  <c:v>-801.05414628982601</c:v>
                </c:pt>
                <c:pt idx="22632">
                  <c:v>-801.05319261550903</c:v>
                </c:pt>
                <c:pt idx="22633">
                  <c:v>-801.05170249938999</c:v>
                </c:pt>
                <c:pt idx="22634">
                  <c:v>-801.04985475540195</c:v>
                </c:pt>
                <c:pt idx="22635">
                  <c:v>-801.04788780212402</c:v>
                </c:pt>
                <c:pt idx="22636">
                  <c:v>-801.04621887207099</c:v>
                </c:pt>
                <c:pt idx="22637">
                  <c:v>-801.04532480239902</c:v>
                </c:pt>
                <c:pt idx="22638">
                  <c:v>-801.04538440704403</c:v>
                </c:pt>
                <c:pt idx="22639">
                  <c:v>-801.04675531387397</c:v>
                </c:pt>
                <c:pt idx="22640">
                  <c:v>-801.04925870895397</c:v>
                </c:pt>
                <c:pt idx="22641">
                  <c:v>-801.05289459228504</c:v>
                </c:pt>
                <c:pt idx="22642">
                  <c:v>-801.05718612670898</c:v>
                </c:pt>
                <c:pt idx="22643">
                  <c:v>-801.06165647506702</c:v>
                </c:pt>
                <c:pt idx="22644">
                  <c:v>-801.065590381623</c:v>
                </c:pt>
                <c:pt idx="22645">
                  <c:v>-801.06851100921699</c:v>
                </c:pt>
                <c:pt idx="22646">
                  <c:v>-801.07000112533603</c:v>
                </c:pt>
                <c:pt idx="22647">
                  <c:v>-801.07000112533603</c:v>
                </c:pt>
                <c:pt idx="22648">
                  <c:v>-801.06863021850597</c:v>
                </c:pt>
                <c:pt idx="22649">
                  <c:v>-801.06630563735996</c:v>
                </c:pt>
                <c:pt idx="22650">
                  <c:v>-801.06332540512096</c:v>
                </c:pt>
                <c:pt idx="22651">
                  <c:v>-801.06022596359298</c:v>
                </c:pt>
                <c:pt idx="22652">
                  <c:v>-801.05754375457798</c:v>
                </c:pt>
                <c:pt idx="22653">
                  <c:v>-801.05569601059005</c:v>
                </c:pt>
                <c:pt idx="22654">
                  <c:v>-801.05474233627297</c:v>
                </c:pt>
                <c:pt idx="22655">
                  <c:v>-801.05462312698398</c:v>
                </c:pt>
                <c:pt idx="22656">
                  <c:v>-801.05521917343196</c:v>
                </c:pt>
                <c:pt idx="22657">
                  <c:v>-801.05623245239303</c:v>
                </c:pt>
                <c:pt idx="22658">
                  <c:v>-801.05748414993298</c:v>
                </c:pt>
                <c:pt idx="22659">
                  <c:v>-801.05891466140804</c:v>
                </c:pt>
                <c:pt idx="22660">
                  <c:v>-801.06022596359298</c:v>
                </c:pt>
                <c:pt idx="22661">
                  <c:v>-801.06117963790905</c:v>
                </c:pt>
                <c:pt idx="22662">
                  <c:v>-801.06159687042305</c:v>
                </c:pt>
                <c:pt idx="22663">
                  <c:v>-801.06147766113304</c:v>
                </c:pt>
                <c:pt idx="22664">
                  <c:v>-801.06088161468494</c:v>
                </c:pt>
                <c:pt idx="22665">
                  <c:v>-801.06004714965798</c:v>
                </c:pt>
                <c:pt idx="22666">
                  <c:v>-801.05897426605202</c:v>
                </c:pt>
                <c:pt idx="22667">
                  <c:v>-801.05766296386696</c:v>
                </c:pt>
                <c:pt idx="22668">
                  <c:v>-801.05605363845802</c:v>
                </c:pt>
                <c:pt idx="22669">
                  <c:v>-801.054027080536</c:v>
                </c:pt>
                <c:pt idx="22670">
                  <c:v>-801.05182170867897</c:v>
                </c:pt>
                <c:pt idx="22671">
                  <c:v>-801.04973554611195</c:v>
                </c:pt>
                <c:pt idx="22672">
                  <c:v>-801.04788780212402</c:v>
                </c:pt>
                <c:pt idx="22673">
                  <c:v>-801.04651689529396</c:v>
                </c:pt>
                <c:pt idx="22674">
                  <c:v>-801.04568243026802</c:v>
                </c:pt>
                <c:pt idx="22675">
                  <c:v>-801.04550361633301</c:v>
                </c:pt>
                <c:pt idx="22676">
                  <c:v>-801.04609966278099</c:v>
                </c:pt>
                <c:pt idx="22677">
                  <c:v>-801.04764938354504</c:v>
                </c:pt>
                <c:pt idx="22678">
                  <c:v>-801.05021238327004</c:v>
                </c:pt>
                <c:pt idx="22679">
                  <c:v>-801.05366945266701</c:v>
                </c:pt>
                <c:pt idx="22680">
                  <c:v>-801.05772256851196</c:v>
                </c:pt>
                <c:pt idx="22681">
                  <c:v>-801.06213331222602</c:v>
                </c:pt>
                <c:pt idx="22682">
                  <c:v>-801.06666326522804</c:v>
                </c:pt>
                <c:pt idx="22683">
                  <c:v>-801.07113361358699</c:v>
                </c:pt>
                <c:pt idx="22684">
                  <c:v>-801.07536554336605</c:v>
                </c:pt>
                <c:pt idx="22685">
                  <c:v>-801.07941865920998</c:v>
                </c:pt>
                <c:pt idx="22686">
                  <c:v>-801.08305454254196</c:v>
                </c:pt>
                <c:pt idx="22687">
                  <c:v>-801.08609437942505</c:v>
                </c:pt>
                <c:pt idx="22688">
                  <c:v>-801.08835935592697</c:v>
                </c:pt>
                <c:pt idx="22689">
                  <c:v>-801.08978986740101</c:v>
                </c:pt>
                <c:pt idx="22690">
                  <c:v>-801.09032630920399</c:v>
                </c:pt>
                <c:pt idx="22691">
                  <c:v>-801.08996868133602</c:v>
                </c:pt>
                <c:pt idx="22692">
                  <c:v>-801.08859777450596</c:v>
                </c:pt>
                <c:pt idx="22693">
                  <c:v>-801.08633279800404</c:v>
                </c:pt>
                <c:pt idx="22694">
                  <c:v>-801.08329296112095</c:v>
                </c:pt>
                <c:pt idx="22695">
                  <c:v>-801.07989549636898</c:v>
                </c:pt>
                <c:pt idx="22696">
                  <c:v>-801.07649803161598</c:v>
                </c:pt>
                <c:pt idx="22697">
                  <c:v>-801.073398590088</c:v>
                </c:pt>
                <c:pt idx="22698">
                  <c:v>-801.070835590363</c:v>
                </c:pt>
                <c:pt idx="22699">
                  <c:v>-801.06904745101895</c:v>
                </c:pt>
                <c:pt idx="22700">
                  <c:v>-801.06809377670299</c:v>
                </c:pt>
                <c:pt idx="22701">
                  <c:v>-801.06809377670299</c:v>
                </c:pt>
                <c:pt idx="22702">
                  <c:v>-801.06898784637497</c:v>
                </c:pt>
                <c:pt idx="22703">
                  <c:v>-801.07059717178402</c:v>
                </c:pt>
                <c:pt idx="22704">
                  <c:v>-801.07250452041603</c:v>
                </c:pt>
                <c:pt idx="22705">
                  <c:v>-801.07423305511497</c:v>
                </c:pt>
                <c:pt idx="22706">
                  <c:v>-801.07554435730003</c:v>
                </c:pt>
                <c:pt idx="22707">
                  <c:v>-801.07614040374801</c:v>
                </c:pt>
                <c:pt idx="22708">
                  <c:v>-801.07602119445801</c:v>
                </c:pt>
                <c:pt idx="22709">
                  <c:v>-801.07518672943104</c:v>
                </c:pt>
                <c:pt idx="22710">
                  <c:v>-801.07351779937801</c:v>
                </c:pt>
                <c:pt idx="22711">
                  <c:v>-801.07125282287598</c:v>
                </c:pt>
                <c:pt idx="22712">
                  <c:v>-801.06851100921699</c:v>
                </c:pt>
                <c:pt idx="22713">
                  <c:v>-801.06582880020198</c:v>
                </c:pt>
                <c:pt idx="22714">
                  <c:v>-801.06380224227905</c:v>
                </c:pt>
                <c:pt idx="22715">
                  <c:v>-801.06278896331798</c:v>
                </c:pt>
                <c:pt idx="22716">
                  <c:v>-801.06302738189697</c:v>
                </c:pt>
                <c:pt idx="22717">
                  <c:v>-801.06445789337204</c:v>
                </c:pt>
                <c:pt idx="22718">
                  <c:v>-801.06690168380806</c:v>
                </c:pt>
                <c:pt idx="22719">
                  <c:v>-801.07012033462502</c:v>
                </c:pt>
                <c:pt idx="22720">
                  <c:v>-801.07393503189098</c:v>
                </c:pt>
                <c:pt idx="22721">
                  <c:v>-801.07822656631504</c:v>
                </c:pt>
                <c:pt idx="22722">
                  <c:v>-801.08287572860695</c:v>
                </c:pt>
                <c:pt idx="22723">
                  <c:v>-801.087584495545</c:v>
                </c:pt>
                <c:pt idx="22724">
                  <c:v>-801.09223365783703</c:v>
                </c:pt>
                <c:pt idx="22725">
                  <c:v>-801.09676361083996</c:v>
                </c:pt>
                <c:pt idx="22726">
                  <c:v>-801.101233959198</c:v>
                </c:pt>
                <c:pt idx="22727">
                  <c:v>-801.10582351684604</c:v>
                </c:pt>
                <c:pt idx="22728">
                  <c:v>-801.11053228378296</c:v>
                </c:pt>
                <c:pt idx="22729">
                  <c:v>-801.11530065536499</c:v>
                </c:pt>
                <c:pt idx="22730">
                  <c:v>-801.12000942230202</c:v>
                </c:pt>
                <c:pt idx="22731">
                  <c:v>-801.12459897994995</c:v>
                </c:pt>
                <c:pt idx="22732">
                  <c:v>-801.12895011901901</c:v>
                </c:pt>
                <c:pt idx="22733">
                  <c:v>-801.13300323486305</c:v>
                </c:pt>
                <c:pt idx="22734">
                  <c:v>-801.13669872284004</c:v>
                </c:pt>
                <c:pt idx="22735">
                  <c:v>-801.139976978302</c:v>
                </c:pt>
                <c:pt idx="22736">
                  <c:v>-801.142897605896</c:v>
                </c:pt>
                <c:pt idx="22737">
                  <c:v>-801.14522218704201</c:v>
                </c:pt>
                <c:pt idx="22738">
                  <c:v>-801.14689111709595</c:v>
                </c:pt>
                <c:pt idx="22739">
                  <c:v>-801.14760637283302</c:v>
                </c:pt>
                <c:pt idx="22740">
                  <c:v>-801.14736795425404</c:v>
                </c:pt>
                <c:pt idx="22741">
                  <c:v>-801.14611625671398</c:v>
                </c:pt>
                <c:pt idx="22742">
                  <c:v>-801.14403009414696</c:v>
                </c:pt>
                <c:pt idx="22743">
                  <c:v>-801.14146709442196</c:v>
                </c:pt>
                <c:pt idx="22744">
                  <c:v>-801.13872528076195</c:v>
                </c:pt>
                <c:pt idx="22745">
                  <c:v>-801.13610267639206</c:v>
                </c:pt>
                <c:pt idx="22746">
                  <c:v>-801.13395690918003</c:v>
                </c:pt>
                <c:pt idx="22747">
                  <c:v>-801.13258600234997</c:v>
                </c:pt>
                <c:pt idx="22748">
                  <c:v>-801.13210916519199</c:v>
                </c:pt>
                <c:pt idx="22749">
                  <c:v>-801.13246679306098</c:v>
                </c:pt>
                <c:pt idx="22750">
                  <c:v>-801.13318204879795</c:v>
                </c:pt>
                <c:pt idx="22751">
                  <c:v>-801.13395690918003</c:v>
                </c:pt>
                <c:pt idx="22752">
                  <c:v>-801.13425493240402</c:v>
                </c:pt>
                <c:pt idx="22753">
                  <c:v>-801.13383769989002</c:v>
                </c:pt>
                <c:pt idx="22754">
                  <c:v>-801.13246679306098</c:v>
                </c:pt>
                <c:pt idx="22755">
                  <c:v>-801.13014221191395</c:v>
                </c:pt>
                <c:pt idx="22756">
                  <c:v>-801.12710237503097</c:v>
                </c:pt>
                <c:pt idx="22757">
                  <c:v>-801.12346649169899</c:v>
                </c:pt>
                <c:pt idx="22758">
                  <c:v>-801.11977100372303</c:v>
                </c:pt>
                <c:pt idx="22759">
                  <c:v>-801.11625432968196</c:v>
                </c:pt>
                <c:pt idx="22760">
                  <c:v>-801.11333370208797</c:v>
                </c:pt>
                <c:pt idx="22761">
                  <c:v>-801.11118793487606</c:v>
                </c:pt>
                <c:pt idx="22762">
                  <c:v>-801.109876632691</c:v>
                </c:pt>
                <c:pt idx="22763">
                  <c:v>-801.10922098159801</c:v>
                </c:pt>
                <c:pt idx="22764">
                  <c:v>-801.10910177230903</c:v>
                </c:pt>
                <c:pt idx="22765">
                  <c:v>-801.10934019088802</c:v>
                </c:pt>
                <c:pt idx="22766">
                  <c:v>-801.10975742340099</c:v>
                </c:pt>
                <c:pt idx="22767">
                  <c:v>-801.11041307449398</c:v>
                </c:pt>
                <c:pt idx="22768">
                  <c:v>-801.11130714416504</c:v>
                </c:pt>
                <c:pt idx="22769">
                  <c:v>-801.112439632416</c:v>
                </c:pt>
                <c:pt idx="22770">
                  <c:v>-801.11387014389095</c:v>
                </c:pt>
                <c:pt idx="22771">
                  <c:v>-801.11577749252297</c:v>
                </c:pt>
                <c:pt idx="22772">
                  <c:v>-801.11810207367</c:v>
                </c:pt>
                <c:pt idx="22773">
                  <c:v>-801.12084388732899</c:v>
                </c:pt>
                <c:pt idx="22774">
                  <c:v>-801.12388372421299</c:v>
                </c:pt>
                <c:pt idx="22775">
                  <c:v>-801.12704277038597</c:v>
                </c:pt>
                <c:pt idx="22776">
                  <c:v>-801.13008260726895</c:v>
                </c:pt>
                <c:pt idx="22777">
                  <c:v>-801.13270521163997</c:v>
                </c:pt>
                <c:pt idx="22778">
                  <c:v>-801.13473176956199</c:v>
                </c:pt>
                <c:pt idx="22779">
                  <c:v>-801.13604307174705</c:v>
                </c:pt>
                <c:pt idx="22780">
                  <c:v>-801.13657951355003</c:v>
                </c:pt>
                <c:pt idx="22781">
                  <c:v>-801.13663911819503</c:v>
                </c:pt>
                <c:pt idx="22782">
                  <c:v>-801.13640069961605</c:v>
                </c:pt>
                <c:pt idx="22783">
                  <c:v>-801.13616228103695</c:v>
                </c:pt>
                <c:pt idx="22784">
                  <c:v>-801.13598346710205</c:v>
                </c:pt>
                <c:pt idx="22785">
                  <c:v>-801.13604307174705</c:v>
                </c:pt>
                <c:pt idx="22786">
                  <c:v>-801.13651990890503</c:v>
                </c:pt>
                <c:pt idx="22787">
                  <c:v>-801.13753318786598</c:v>
                </c:pt>
                <c:pt idx="22788">
                  <c:v>-801.13890409469604</c:v>
                </c:pt>
                <c:pt idx="22789">
                  <c:v>-801.14057302474998</c:v>
                </c:pt>
                <c:pt idx="22790">
                  <c:v>-801.14224195480404</c:v>
                </c:pt>
                <c:pt idx="22791">
                  <c:v>-801.14367246627796</c:v>
                </c:pt>
                <c:pt idx="22792">
                  <c:v>-801.14492416381904</c:v>
                </c:pt>
                <c:pt idx="22793">
                  <c:v>-801.14587783813499</c:v>
                </c:pt>
                <c:pt idx="22794">
                  <c:v>-801.14653348922798</c:v>
                </c:pt>
                <c:pt idx="22795">
                  <c:v>-801.14689111709595</c:v>
                </c:pt>
                <c:pt idx="22796">
                  <c:v>-801.14683151245094</c:v>
                </c:pt>
                <c:pt idx="22797">
                  <c:v>-801.14647388458297</c:v>
                </c:pt>
                <c:pt idx="22798">
                  <c:v>-801.14581823348999</c:v>
                </c:pt>
                <c:pt idx="22799">
                  <c:v>-801.14492416381904</c:v>
                </c:pt>
                <c:pt idx="22800">
                  <c:v>-801.14367246627796</c:v>
                </c:pt>
                <c:pt idx="22801">
                  <c:v>-801.14206314086903</c:v>
                </c:pt>
                <c:pt idx="22802">
                  <c:v>-801.14021539688099</c:v>
                </c:pt>
                <c:pt idx="22803">
                  <c:v>-801.13818883895897</c:v>
                </c:pt>
                <c:pt idx="22804">
                  <c:v>-801.13610267639206</c:v>
                </c:pt>
                <c:pt idx="22805">
                  <c:v>-801.13407611846901</c:v>
                </c:pt>
                <c:pt idx="22806">
                  <c:v>-801.13204956054699</c:v>
                </c:pt>
                <c:pt idx="22807">
                  <c:v>-801.13026142120395</c:v>
                </c:pt>
                <c:pt idx="22808">
                  <c:v>-801.128771305084</c:v>
                </c:pt>
                <c:pt idx="22809">
                  <c:v>-801.12763881683395</c:v>
                </c:pt>
                <c:pt idx="22810">
                  <c:v>-801.12698316574097</c:v>
                </c:pt>
                <c:pt idx="22811">
                  <c:v>-801.126625537873</c:v>
                </c:pt>
                <c:pt idx="22812">
                  <c:v>-801.12668514251698</c:v>
                </c:pt>
                <c:pt idx="22813">
                  <c:v>-801.12698316574097</c:v>
                </c:pt>
                <c:pt idx="22814">
                  <c:v>-801.12763881683395</c:v>
                </c:pt>
                <c:pt idx="22815">
                  <c:v>-801.12865209579502</c:v>
                </c:pt>
                <c:pt idx="22816">
                  <c:v>-801.13008260726895</c:v>
                </c:pt>
                <c:pt idx="22817">
                  <c:v>-801.131870746613</c:v>
                </c:pt>
                <c:pt idx="22818">
                  <c:v>-801.13407611846901</c:v>
                </c:pt>
                <c:pt idx="22819">
                  <c:v>-801.13663911819503</c:v>
                </c:pt>
                <c:pt idx="22820">
                  <c:v>-801.13961935043403</c:v>
                </c:pt>
                <c:pt idx="22821">
                  <c:v>-801.14277839660701</c:v>
                </c:pt>
                <c:pt idx="22822">
                  <c:v>-801.14605665206898</c:v>
                </c:pt>
                <c:pt idx="22823">
                  <c:v>-801.14927530288696</c:v>
                </c:pt>
                <c:pt idx="22824">
                  <c:v>-801.15225553512596</c:v>
                </c:pt>
                <c:pt idx="22825">
                  <c:v>-801.15475893020698</c:v>
                </c:pt>
                <c:pt idx="22826">
                  <c:v>-801.156666278839</c:v>
                </c:pt>
                <c:pt idx="22827">
                  <c:v>-801.15791797637996</c:v>
                </c:pt>
                <c:pt idx="22828">
                  <c:v>-801.15833520889305</c:v>
                </c:pt>
                <c:pt idx="22829">
                  <c:v>-801.15785837173496</c:v>
                </c:pt>
                <c:pt idx="22830">
                  <c:v>-801.15654706955002</c:v>
                </c:pt>
                <c:pt idx="22831">
                  <c:v>-801.15446090698299</c:v>
                </c:pt>
                <c:pt idx="22832">
                  <c:v>-801.15171909332298</c:v>
                </c:pt>
                <c:pt idx="22833">
                  <c:v>-801.148500442505</c:v>
                </c:pt>
                <c:pt idx="22834">
                  <c:v>-801.14498376846302</c:v>
                </c:pt>
                <c:pt idx="22835">
                  <c:v>-801.14128828048695</c:v>
                </c:pt>
                <c:pt idx="22836">
                  <c:v>-801.13765239715599</c:v>
                </c:pt>
                <c:pt idx="22837">
                  <c:v>-801.13425493240402</c:v>
                </c:pt>
                <c:pt idx="22838">
                  <c:v>-801.13151311874401</c:v>
                </c:pt>
                <c:pt idx="22839">
                  <c:v>-801.12966537475597</c:v>
                </c:pt>
                <c:pt idx="22840">
                  <c:v>-801.12900972366401</c:v>
                </c:pt>
                <c:pt idx="22841">
                  <c:v>-801.12978458404598</c:v>
                </c:pt>
                <c:pt idx="22842">
                  <c:v>-801.13204956054699</c:v>
                </c:pt>
                <c:pt idx="22843">
                  <c:v>-801.13568544387795</c:v>
                </c:pt>
                <c:pt idx="22844">
                  <c:v>-801.14045381545998</c:v>
                </c:pt>
                <c:pt idx="22845">
                  <c:v>-801.14581823348999</c:v>
                </c:pt>
                <c:pt idx="22846">
                  <c:v>-801.15124225616501</c:v>
                </c:pt>
                <c:pt idx="22847">
                  <c:v>-801.15607023239204</c:v>
                </c:pt>
                <c:pt idx="22848">
                  <c:v>-801.159765720368</c:v>
                </c:pt>
                <c:pt idx="22849">
                  <c:v>-801.16197109222401</c:v>
                </c:pt>
                <c:pt idx="22850">
                  <c:v>-801.16250753402699</c:v>
                </c:pt>
                <c:pt idx="22851">
                  <c:v>-801.16131544113205</c:v>
                </c:pt>
                <c:pt idx="22852">
                  <c:v>-801.15881204605103</c:v>
                </c:pt>
                <c:pt idx="22853">
                  <c:v>-801.15547418594394</c:v>
                </c:pt>
                <c:pt idx="22854">
                  <c:v>-801.15195751190197</c:v>
                </c:pt>
                <c:pt idx="22855">
                  <c:v>-801.14885807037399</c:v>
                </c:pt>
                <c:pt idx="22856">
                  <c:v>-801.14665269851696</c:v>
                </c:pt>
                <c:pt idx="22857">
                  <c:v>-801.145520210266</c:v>
                </c:pt>
                <c:pt idx="22858">
                  <c:v>-801.14528179168701</c:v>
                </c:pt>
                <c:pt idx="22859">
                  <c:v>-801.14575862884499</c:v>
                </c:pt>
                <c:pt idx="22860">
                  <c:v>-801.14653348922798</c:v>
                </c:pt>
                <c:pt idx="22861">
                  <c:v>-801.14730834960994</c:v>
                </c:pt>
                <c:pt idx="22862">
                  <c:v>-801.14790439605702</c:v>
                </c:pt>
                <c:pt idx="22863">
                  <c:v>-801.14826202392601</c:v>
                </c:pt>
                <c:pt idx="22864">
                  <c:v>-801.148500442505</c:v>
                </c:pt>
                <c:pt idx="22865">
                  <c:v>-801.14873886108398</c:v>
                </c:pt>
                <c:pt idx="22866">
                  <c:v>-801.14915609359798</c:v>
                </c:pt>
                <c:pt idx="22867">
                  <c:v>-801.14999055862404</c:v>
                </c:pt>
                <c:pt idx="22868">
                  <c:v>-801.151540279389</c:v>
                </c:pt>
                <c:pt idx="22869">
                  <c:v>-801.15386486053501</c:v>
                </c:pt>
                <c:pt idx="22870">
                  <c:v>-801.156785488129</c:v>
                </c:pt>
                <c:pt idx="22871">
                  <c:v>-801.159765720368</c:v>
                </c:pt>
                <c:pt idx="22872">
                  <c:v>-801.162388324738</c:v>
                </c:pt>
                <c:pt idx="22873">
                  <c:v>-801.16405725479103</c:v>
                </c:pt>
                <c:pt idx="22874">
                  <c:v>-801.16447448730503</c:v>
                </c:pt>
                <c:pt idx="22875">
                  <c:v>-801.16364002227795</c:v>
                </c:pt>
                <c:pt idx="22876">
                  <c:v>-801.16143465042103</c:v>
                </c:pt>
                <c:pt idx="22877">
                  <c:v>-801.15797758102406</c:v>
                </c:pt>
                <c:pt idx="22878">
                  <c:v>-801.15362644195602</c:v>
                </c:pt>
                <c:pt idx="22879">
                  <c:v>-801.14879846572899</c:v>
                </c:pt>
                <c:pt idx="22880">
                  <c:v>-801.14414930343605</c:v>
                </c:pt>
                <c:pt idx="22881">
                  <c:v>-801.14015579223701</c:v>
                </c:pt>
                <c:pt idx="22882">
                  <c:v>-801.13705635070801</c:v>
                </c:pt>
                <c:pt idx="22883">
                  <c:v>-801.13497018814098</c:v>
                </c:pt>
                <c:pt idx="22884">
                  <c:v>-801.13383769989002</c:v>
                </c:pt>
                <c:pt idx="22885">
                  <c:v>-801.13359928131104</c:v>
                </c:pt>
                <c:pt idx="22886">
                  <c:v>-801.13413572311401</c:v>
                </c:pt>
                <c:pt idx="22887">
                  <c:v>-801.13532781600998</c:v>
                </c:pt>
                <c:pt idx="22888">
                  <c:v>-801.13699674606301</c:v>
                </c:pt>
                <c:pt idx="22889">
                  <c:v>-801.13902330398605</c:v>
                </c:pt>
                <c:pt idx="22890">
                  <c:v>-801.14128828048695</c:v>
                </c:pt>
                <c:pt idx="22891">
                  <c:v>-801.14379167556797</c:v>
                </c:pt>
                <c:pt idx="22892">
                  <c:v>-801.14665269851696</c:v>
                </c:pt>
                <c:pt idx="22893">
                  <c:v>-801.14987134933494</c:v>
                </c:pt>
                <c:pt idx="22894">
                  <c:v>-801.15350723266602</c:v>
                </c:pt>
                <c:pt idx="22895">
                  <c:v>-801.15732192993198</c:v>
                </c:pt>
                <c:pt idx="22896">
                  <c:v>-801.16101741790806</c:v>
                </c:pt>
                <c:pt idx="22897">
                  <c:v>-801.16417646408104</c:v>
                </c:pt>
                <c:pt idx="22898">
                  <c:v>-801.16644144058205</c:v>
                </c:pt>
                <c:pt idx="22899">
                  <c:v>-801.16769313812301</c:v>
                </c:pt>
                <c:pt idx="22900">
                  <c:v>-801.167812347412</c:v>
                </c:pt>
                <c:pt idx="22901">
                  <c:v>-801.16697788238503</c:v>
                </c:pt>
                <c:pt idx="22902">
                  <c:v>-801.165368556977</c:v>
                </c:pt>
                <c:pt idx="22903">
                  <c:v>-801.16328239440895</c:v>
                </c:pt>
                <c:pt idx="22904">
                  <c:v>-801.16119623184204</c:v>
                </c:pt>
                <c:pt idx="22905">
                  <c:v>-801.15940809249901</c:v>
                </c:pt>
                <c:pt idx="22906">
                  <c:v>-801.15833520889305</c:v>
                </c:pt>
                <c:pt idx="22907">
                  <c:v>-801.15833520889305</c:v>
                </c:pt>
                <c:pt idx="22908">
                  <c:v>-801.15940809249901</c:v>
                </c:pt>
                <c:pt idx="22909">
                  <c:v>-801.16137504577705</c:v>
                </c:pt>
                <c:pt idx="22910">
                  <c:v>-801.16399765014705</c:v>
                </c:pt>
                <c:pt idx="22911">
                  <c:v>-801.16673946380604</c:v>
                </c:pt>
                <c:pt idx="22912">
                  <c:v>-801.16924285888695</c:v>
                </c:pt>
                <c:pt idx="22913">
                  <c:v>-801.17120981216499</c:v>
                </c:pt>
                <c:pt idx="22914">
                  <c:v>-801.17252111435005</c:v>
                </c:pt>
                <c:pt idx="22915">
                  <c:v>-801.17317676544201</c:v>
                </c:pt>
                <c:pt idx="22916">
                  <c:v>-801.17317676544201</c:v>
                </c:pt>
                <c:pt idx="22917">
                  <c:v>-801.17234230041504</c:v>
                </c:pt>
                <c:pt idx="22918">
                  <c:v>-801.17073297500599</c:v>
                </c:pt>
                <c:pt idx="22919">
                  <c:v>-801.16840839385998</c:v>
                </c:pt>
                <c:pt idx="22920">
                  <c:v>-801.16542816162098</c:v>
                </c:pt>
                <c:pt idx="22921">
                  <c:v>-801.16203069686901</c:v>
                </c:pt>
                <c:pt idx="22922">
                  <c:v>-801.15839481353805</c:v>
                </c:pt>
                <c:pt idx="22923">
                  <c:v>-801.15475893020698</c:v>
                </c:pt>
                <c:pt idx="22924">
                  <c:v>-801.15124225616501</c:v>
                </c:pt>
                <c:pt idx="22925">
                  <c:v>-801.148142814636</c:v>
                </c:pt>
                <c:pt idx="22926">
                  <c:v>-801.14593744278</c:v>
                </c:pt>
                <c:pt idx="22927">
                  <c:v>-801.14498376846302</c:v>
                </c:pt>
                <c:pt idx="22928">
                  <c:v>-801.145520210266</c:v>
                </c:pt>
                <c:pt idx="22929">
                  <c:v>-801.14736795425404</c:v>
                </c:pt>
                <c:pt idx="22930">
                  <c:v>-801.15022897720405</c:v>
                </c:pt>
                <c:pt idx="22931">
                  <c:v>-801.15350723266602</c:v>
                </c:pt>
                <c:pt idx="22932">
                  <c:v>-801.15654706955002</c:v>
                </c:pt>
                <c:pt idx="22933">
                  <c:v>-801.15863323211704</c:v>
                </c:pt>
                <c:pt idx="22934">
                  <c:v>-801.159348487854</c:v>
                </c:pt>
                <c:pt idx="22935">
                  <c:v>-801.15821599960304</c:v>
                </c:pt>
                <c:pt idx="22936">
                  <c:v>-801.15499734878597</c:v>
                </c:pt>
                <c:pt idx="22937">
                  <c:v>-801.14981174469006</c:v>
                </c:pt>
                <c:pt idx="22938">
                  <c:v>-801.14283800125099</c:v>
                </c:pt>
                <c:pt idx="22939">
                  <c:v>-801.13491058349598</c:v>
                </c:pt>
                <c:pt idx="22940">
                  <c:v>-801.12674474716198</c:v>
                </c:pt>
                <c:pt idx="22941">
                  <c:v>-801.11899614334095</c:v>
                </c:pt>
                <c:pt idx="22942">
                  <c:v>-801.11220121383701</c:v>
                </c:pt>
                <c:pt idx="22943">
                  <c:v>-801.10659837722801</c:v>
                </c:pt>
                <c:pt idx="22944">
                  <c:v>-801.10230684280396</c:v>
                </c:pt>
                <c:pt idx="22945">
                  <c:v>-801.09932661056496</c:v>
                </c:pt>
                <c:pt idx="22946">
                  <c:v>-801.09753847122204</c:v>
                </c:pt>
                <c:pt idx="22947">
                  <c:v>-801.09664440155098</c:v>
                </c:pt>
                <c:pt idx="22948">
                  <c:v>-801.09628677368198</c:v>
                </c:pt>
                <c:pt idx="22949">
                  <c:v>-801.096107959748</c:v>
                </c:pt>
                <c:pt idx="22950">
                  <c:v>-801.09586954116799</c:v>
                </c:pt>
                <c:pt idx="22951">
                  <c:v>-801.095631122589</c:v>
                </c:pt>
                <c:pt idx="22952">
                  <c:v>-801.095690727234</c:v>
                </c:pt>
                <c:pt idx="22953">
                  <c:v>-801.09628677368198</c:v>
                </c:pt>
                <c:pt idx="22954">
                  <c:v>-801.09747886657703</c:v>
                </c:pt>
                <c:pt idx="22955">
                  <c:v>-801.09926700592098</c:v>
                </c:pt>
                <c:pt idx="22956">
                  <c:v>-801.10159158706699</c:v>
                </c:pt>
                <c:pt idx="22957">
                  <c:v>-801.10439300537098</c:v>
                </c:pt>
                <c:pt idx="22958">
                  <c:v>-801.10761165618896</c:v>
                </c:pt>
                <c:pt idx="22959">
                  <c:v>-801.11100912094105</c:v>
                </c:pt>
                <c:pt idx="22960">
                  <c:v>-801.11428737640404</c:v>
                </c:pt>
                <c:pt idx="22961">
                  <c:v>-801.11708879470802</c:v>
                </c:pt>
                <c:pt idx="22962">
                  <c:v>-801.11905574798595</c:v>
                </c:pt>
                <c:pt idx="22963">
                  <c:v>-801.12018823623703</c:v>
                </c:pt>
                <c:pt idx="22964">
                  <c:v>-801.12072467804001</c:v>
                </c:pt>
                <c:pt idx="22965">
                  <c:v>-801.121022701264</c:v>
                </c:pt>
                <c:pt idx="22966">
                  <c:v>-801.12138032913197</c:v>
                </c:pt>
                <c:pt idx="22967">
                  <c:v>-801.12197637557995</c:v>
                </c:pt>
                <c:pt idx="22968">
                  <c:v>-801.12287044525203</c:v>
                </c:pt>
                <c:pt idx="22969">
                  <c:v>-801.12400293350197</c:v>
                </c:pt>
                <c:pt idx="22970">
                  <c:v>-801.12555265426704</c:v>
                </c:pt>
                <c:pt idx="22971">
                  <c:v>-801.12746000289906</c:v>
                </c:pt>
                <c:pt idx="22972">
                  <c:v>-801.12966537475597</c:v>
                </c:pt>
                <c:pt idx="22973">
                  <c:v>-801.13198995590199</c:v>
                </c:pt>
                <c:pt idx="22974">
                  <c:v>-801.13401651382503</c:v>
                </c:pt>
                <c:pt idx="22975">
                  <c:v>-801.13562583923397</c:v>
                </c:pt>
                <c:pt idx="22976">
                  <c:v>-801.13669872284004</c:v>
                </c:pt>
                <c:pt idx="22977">
                  <c:v>-801.137473583222</c:v>
                </c:pt>
                <c:pt idx="22978">
                  <c:v>-801.13824844360397</c:v>
                </c:pt>
                <c:pt idx="22979">
                  <c:v>-801.13920211792004</c:v>
                </c:pt>
                <c:pt idx="22980">
                  <c:v>-801.14045381545998</c:v>
                </c:pt>
                <c:pt idx="22981">
                  <c:v>-801.14194393158004</c:v>
                </c:pt>
                <c:pt idx="22982">
                  <c:v>-801.14379167556797</c:v>
                </c:pt>
                <c:pt idx="22983">
                  <c:v>-801.145997047425</c:v>
                </c:pt>
                <c:pt idx="22984">
                  <c:v>-801.14844083785999</c:v>
                </c:pt>
                <c:pt idx="22985">
                  <c:v>-801.151123046875</c:v>
                </c:pt>
                <c:pt idx="22986">
                  <c:v>-801.15362644195602</c:v>
                </c:pt>
                <c:pt idx="22987">
                  <c:v>-801.15583181381203</c:v>
                </c:pt>
                <c:pt idx="22988">
                  <c:v>-801.15744113922096</c:v>
                </c:pt>
                <c:pt idx="22989">
                  <c:v>-801.15833520889305</c:v>
                </c:pt>
                <c:pt idx="22990">
                  <c:v>-801.15845441818306</c:v>
                </c:pt>
                <c:pt idx="22991">
                  <c:v>-801.15785837173496</c:v>
                </c:pt>
                <c:pt idx="22992">
                  <c:v>-801.15660667419502</c:v>
                </c:pt>
                <c:pt idx="22993">
                  <c:v>-801.15481853485096</c:v>
                </c:pt>
                <c:pt idx="22994">
                  <c:v>-801.15243434905994</c:v>
                </c:pt>
                <c:pt idx="22995">
                  <c:v>-801.14945411682095</c:v>
                </c:pt>
                <c:pt idx="22996">
                  <c:v>-801.14593744278</c:v>
                </c:pt>
                <c:pt idx="22997">
                  <c:v>-801.14194393158004</c:v>
                </c:pt>
                <c:pt idx="22998">
                  <c:v>-801.13771200180099</c:v>
                </c:pt>
                <c:pt idx="22999">
                  <c:v>-801.13342046737705</c:v>
                </c:pt>
                <c:pt idx="23000">
                  <c:v>-801.12930774688698</c:v>
                </c:pt>
                <c:pt idx="23001">
                  <c:v>-801.12573146820102</c:v>
                </c:pt>
                <c:pt idx="23002">
                  <c:v>-801.12287044525203</c:v>
                </c:pt>
                <c:pt idx="23003">
                  <c:v>-801.12114191055298</c:v>
                </c:pt>
                <c:pt idx="23004">
                  <c:v>-801.12078428268501</c:v>
                </c:pt>
                <c:pt idx="23005">
                  <c:v>-801.12185716629006</c:v>
                </c:pt>
                <c:pt idx="23006">
                  <c:v>-801.12418174743698</c:v>
                </c:pt>
                <c:pt idx="23007">
                  <c:v>-801.12740039825496</c:v>
                </c:pt>
                <c:pt idx="23008">
                  <c:v>-801.13085746765205</c:v>
                </c:pt>
                <c:pt idx="23009">
                  <c:v>-801.13395690918003</c:v>
                </c:pt>
                <c:pt idx="23010">
                  <c:v>-801.13610267639206</c:v>
                </c:pt>
                <c:pt idx="23011">
                  <c:v>-801.13681793212902</c:v>
                </c:pt>
                <c:pt idx="23012">
                  <c:v>-801.13598346710205</c:v>
                </c:pt>
                <c:pt idx="23013">
                  <c:v>-801.13365888595604</c:v>
                </c:pt>
                <c:pt idx="23014">
                  <c:v>-801.13002300262497</c:v>
                </c:pt>
                <c:pt idx="23015">
                  <c:v>-801.12573146820102</c:v>
                </c:pt>
                <c:pt idx="23016">
                  <c:v>-801.12143993377697</c:v>
                </c:pt>
                <c:pt idx="23017">
                  <c:v>-801.118042469025</c:v>
                </c:pt>
                <c:pt idx="23018">
                  <c:v>-801.11619472503696</c:v>
                </c:pt>
                <c:pt idx="23019">
                  <c:v>-801.11637353897095</c:v>
                </c:pt>
                <c:pt idx="23020">
                  <c:v>-801.11851930618298</c:v>
                </c:pt>
                <c:pt idx="23021">
                  <c:v>-801.12257242202804</c:v>
                </c:pt>
                <c:pt idx="23022">
                  <c:v>-801.12787723541305</c:v>
                </c:pt>
                <c:pt idx="23023">
                  <c:v>-801.13389730453503</c:v>
                </c:pt>
                <c:pt idx="23024">
                  <c:v>-801.13967895507801</c:v>
                </c:pt>
                <c:pt idx="23025">
                  <c:v>-801.14456653595005</c:v>
                </c:pt>
                <c:pt idx="23026">
                  <c:v>-801.14796400070202</c:v>
                </c:pt>
                <c:pt idx="23027">
                  <c:v>-801.14987134933494</c:v>
                </c:pt>
                <c:pt idx="23028">
                  <c:v>-801.15034818649303</c:v>
                </c:pt>
                <c:pt idx="23029">
                  <c:v>-801.14975214004505</c:v>
                </c:pt>
                <c:pt idx="23030">
                  <c:v>-801.14856004715</c:v>
                </c:pt>
                <c:pt idx="23031">
                  <c:v>-801.14718914032005</c:v>
                </c:pt>
                <c:pt idx="23032">
                  <c:v>-801.145997047425</c:v>
                </c:pt>
                <c:pt idx="23033">
                  <c:v>-801.14546060562202</c:v>
                </c:pt>
                <c:pt idx="23034">
                  <c:v>-801.14563941955601</c:v>
                </c:pt>
                <c:pt idx="23035">
                  <c:v>-801.14647388458297</c:v>
                </c:pt>
                <c:pt idx="23036">
                  <c:v>-801.14778518676803</c:v>
                </c:pt>
                <c:pt idx="23037">
                  <c:v>-801.14915609359798</c:v>
                </c:pt>
                <c:pt idx="23038">
                  <c:v>-801.15034818649303</c:v>
                </c:pt>
                <c:pt idx="23039">
                  <c:v>-801.15124225616501</c:v>
                </c:pt>
                <c:pt idx="23040">
                  <c:v>-801.15195751190197</c:v>
                </c:pt>
                <c:pt idx="23041">
                  <c:v>-801.15273237228405</c:v>
                </c:pt>
                <c:pt idx="23042">
                  <c:v>-801.15368604660102</c:v>
                </c:pt>
                <c:pt idx="23043">
                  <c:v>-801.15505695342995</c:v>
                </c:pt>
                <c:pt idx="23044">
                  <c:v>-801.15684509277401</c:v>
                </c:pt>
                <c:pt idx="23045">
                  <c:v>-801.15887165069603</c:v>
                </c:pt>
                <c:pt idx="23046">
                  <c:v>-801.16077899932895</c:v>
                </c:pt>
                <c:pt idx="23047">
                  <c:v>-801.16244792938301</c:v>
                </c:pt>
                <c:pt idx="23048">
                  <c:v>-801.16358041763306</c:v>
                </c:pt>
                <c:pt idx="23049">
                  <c:v>-801.16387844085705</c:v>
                </c:pt>
                <c:pt idx="23050">
                  <c:v>-801.16328239440895</c:v>
                </c:pt>
                <c:pt idx="23051">
                  <c:v>-801.16161346435604</c:v>
                </c:pt>
                <c:pt idx="23052">
                  <c:v>-801.15899085998603</c:v>
                </c:pt>
                <c:pt idx="23053">
                  <c:v>-801.15577220916805</c:v>
                </c:pt>
                <c:pt idx="23054">
                  <c:v>-801.15243434905994</c:v>
                </c:pt>
                <c:pt idx="23055">
                  <c:v>-801.14951372146595</c:v>
                </c:pt>
                <c:pt idx="23056">
                  <c:v>-801.14754676818904</c:v>
                </c:pt>
                <c:pt idx="23057">
                  <c:v>-801.14671230316196</c:v>
                </c:pt>
                <c:pt idx="23058">
                  <c:v>-801.14730834960994</c:v>
                </c:pt>
                <c:pt idx="23059">
                  <c:v>-801.14915609359798</c:v>
                </c:pt>
                <c:pt idx="23060">
                  <c:v>-801.15225553512596</c:v>
                </c:pt>
                <c:pt idx="23061">
                  <c:v>-801.15612983703602</c:v>
                </c:pt>
                <c:pt idx="23062">
                  <c:v>-801.16042137145996</c:v>
                </c:pt>
                <c:pt idx="23063">
                  <c:v>-801.16471290588402</c:v>
                </c:pt>
                <c:pt idx="23064">
                  <c:v>-801.16864681243896</c:v>
                </c:pt>
                <c:pt idx="23065">
                  <c:v>-801.17186546325695</c:v>
                </c:pt>
                <c:pt idx="23066">
                  <c:v>-801.17419004440296</c:v>
                </c:pt>
                <c:pt idx="23067">
                  <c:v>-801.17556095123302</c:v>
                </c:pt>
                <c:pt idx="23068">
                  <c:v>-801.176097393036</c:v>
                </c:pt>
                <c:pt idx="23069">
                  <c:v>-801.17615699768101</c:v>
                </c:pt>
                <c:pt idx="23070">
                  <c:v>-801.17591857910202</c:v>
                </c:pt>
                <c:pt idx="23071">
                  <c:v>-801.17585897445701</c:v>
                </c:pt>
                <c:pt idx="23072">
                  <c:v>-801.176097393036</c:v>
                </c:pt>
                <c:pt idx="23073">
                  <c:v>-801.17693185806297</c:v>
                </c:pt>
                <c:pt idx="23074">
                  <c:v>-801.17842197418202</c:v>
                </c:pt>
                <c:pt idx="23075">
                  <c:v>-801.18056774139404</c:v>
                </c:pt>
                <c:pt idx="23076">
                  <c:v>-801.18319034576405</c:v>
                </c:pt>
                <c:pt idx="23077">
                  <c:v>-801.18611097335804</c:v>
                </c:pt>
                <c:pt idx="23078">
                  <c:v>-801.18915081024204</c:v>
                </c:pt>
                <c:pt idx="23079">
                  <c:v>-801.19225025177002</c:v>
                </c:pt>
                <c:pt idx="23080">
                  <c:v>-801.19511127471901</c:v>
                </c:pt>
                <c:pt idx="23081">
                  <c:v>-801.19743585586605</c:v>
                </c:pt>
                <c:pt idx="23082">
                  <c:v>-801.19880676269599</c:v>
                </c:pt>
                <c:pt idx="23083">
                  <c:v>-801.19904518127498</c:v>
                </c:pt>
                <c:pt idx="23084">
                  <c:v>-801.19797229766903</c:v>
                </c:pt>
                <c:pt idx="23085">
                  <c:v>-801.19576692581199</c:v>
                </c:pt>
                <c:pt idx="23086">
                  <c:v>-801.19248867034901</c:v>
                </c:pt>
                <c:pt idx="23087">
                  <c:v>-801.18825674056995</c:v>
                </c:pt>
                <c:pt idx="23088">
                  <c:v>-801.18301153182995</c:v>
                </c:pt>
                <c:pt idx="23089">
                  <c:v>-801.17699146270797</c:v>
                </c:pt>
                <c:pt idx="23090">
                  <c:v>-801.17073297500599</c:v>
                </c:pt>
                <c:pt idx="23091">
                  <c:v>-801.16483211517402</c:v>
                </c:pt>
                <c:pt idx="23092">
                  <c:v>-801.159765720368</c:v>
                </c:pt>
                <c:pt idx="23093">
                  <c:v>-801.15595102310203</c:v>
                </c:pt>
                <c:pt idx="23094">
                  <c:v>-801.15356683731102</c:v>
                </c:pt>
                <c:pt idx="23095">
                  <c:v>-801.15273237228405</c:v>
                </c:pt>
                <c:pt idx="23096">
                  <c:v>-801.15350723266602</c:v>
                </c:pt>
                <c:pt idx="23097">
                  <c:v>-801.15589141845703</c:v>
                </c:pt>
                <c:pt idx="23098">
                  <c:v>-801.159765720368</c:v>
                </c:pt>
                <c:pt idx="23099">
                  <c:v>-801.16471290588402</c:v>
                </c:pt>
                <c:pt idx="23100">
                  <c:v>-801.17031574249302</c:v>
                </c:pt>
                <c:pt idx="23101">
                  <c:v>-801.176037788391</c:v>
                </c:pt>
                <c:pt idx="23102">
                  <c:v>-801.18140220642101</c:v>
                </c:pt>
                <c:pt idx="23103">
                  <c:v>-801.18599176406894</c:v>
                </c:pt>
                <c:pt idx="23104">
                  <c:v>-801.18950843811103</c:v>
                </c:pt>
                <c:pt idx="23105">
                  <c:v>-801.19177341461204</c:v>
                </c:pt>
                <c:pt idx="23106">
                  <c:v>-801.192727088928</c:v>
                </c:pt>
                <c:pt idx="23107">
                  <c:v>-801.19225025177002</c:v>
                </c:pt>
                <c:pt idx="23108">
                  <c:v>-801.19046211242699</c:v>
                </c:pt>
                <c:pt idx="23109">
                  <c:v>-801.18736267089901</c:v>
                </c:pt>
                <c:pt idx="23110">
                  <c:v>-801.18307113647495</c:v>
                </c:pt>
                <c:pt idx="23111">
                  <c:v>-801.17794513702404</c:v>
                </c:pt>
                <c:pt idx="23112">
                  <c:v>-801.17228269577004</c:v>
                </c:pt>
                <c:pt idx="23113">
                  <c:v>-801.16650104522705</c:v>
                </c:pt>
                <c:pt idx="23114">
                  <c:v>-801.16089820861805</c:v>
                </c:pt>
                <c:pt idx="23115">
                  <c:v>-801.15589141845703</c:v>
                </c:pt>
                <c:pt idx="23116">
                  <c:v>-801.15177869796798</c:v>
                </c:pt>
                <c:pt idx="23117">
                  <c:v>-801.14897727966297</c:v>
                </c:pt>
                <c:pt idx="23118">
                  <c:v>-801.14766597747803</c:v>
                </c:pt>
                <c:pt idx="23119">
                  <c:v>-801.14808320999202</c:v>
                </c:pt>
                <c:pt idx="23120">
                  <c:v>-801.15010976791405</c:v>
                </c:pt>
                <c:pt idx="23121">
                  <c:v>-801.15344762802101</c:v>
                </c:pt>
                <c:pt idx="23122">
                  <c:v>-801.15785837173496</c:v>
                </c:pt>
                <c:pt idx="23123">
                  <c:v>-801.16286516189598</c:v>
                </c:pt>
                <c:pt idx="23124">
                  <c:v>-801.16816997528099</c:v>
                </c:pt>
                <c:pt idx="23125">
                  <c:v>-801.173534393311</c:v>
                </c:pt>
                <c:pt idx="23126">
                  <c:v>-801.178660392761</c:v>
                </c:pt>
                <c:pt idx="23127">
                  <c:v>-801.18319034576405</c:v>
                </c:pt>
                <c:pt idx="23128">
                  <c:v>-801.18694543838501</c:v>
                </c:pt>
                <c:pt idx="23129">
                  <c:v>-801.18968725204502</c:v>
                </c:pt>
                <c:pt idx="23130">
                  <c:v>-801.19141578674305</c:v>
                </c:pt>
                <c:pt idx="23131">
                  <c:v>-801.19225025177002</c:v>
                </c:pt>
                <c:pt idx="23132">
                  <c:v>-801.19219064712502</c:v>
                </c:pt>
                <c:pt idx="23133">
                  <c:v>-801.19129657745395</c:v>
                </c:pt>
                <c:pt idx="23134">
                  <c:v>-801.18968725204502</c:v>
                </c:pt>
                <c:pt idx="23135">
                  <c:v>-801.18754148483299</c:v>
                </c:pt>
                <c:pt idx="23136">
                  <c:v>-801.18533611297596</c:v>
                </c:pt>
                <c:pt idx="23137">
                  <c:v>-801.18330955505405</c:v>
                </c:pt>
                <c:pt idx="23138">
                  <c:v>-801.18175983429001</c:v>
                </c:pt>
                <c:pt idx="23139">
                  <c:v>-801.18080615997303</c:v>
                </c:pt>
                <c:pt idx="23140">
                  <c:v>-801.18044853210495</c:v>
                </c:pt>
                <c:pt idx="23141">
                  <c:v>-801.18056774139404</c:v>
                </c:pt>
                <c:pt idx="23142">
                  <c:v>-801.18098497390804</c:v>
                </c:pt>
                <c:pt idx="23143">
                  <c:v>-801.18146181106601</c:v>
                </c:pt>
                <c:pt idx="23144">
                  <c:v>-801.18175983429001</c:v>
                </c:pt>
                <c:pt idx="23145">
                  <c:v>-801.18152141571102</c:v>
                </c:pt>
                <c:pt idx="23146">
                  <c:v>-801.18068695068405</c:v>
                </c:pt>
                <c:pt idx="23147">
                  <c:v>-801.17895841598499</c:v>
                </c:pt>
                <c:pt idx="23148">
                  <c:v>-801.17639541625999</c:v>
                </c:pt>
                <c:pt idx="23149">
                  <c:v>-801.17323637008701</c:v>
                </c:pt>
                <c:pt idx="23150">
                  <c:v>-801.16966009140003</c:v>
                </c:pt>
                <c:pt idx="23151">
                  <c:v>-801.16596460342396</c:v>
                </c:pt>
                <c:pt idx="23152">
                  <c:v>-801.16244792938301</c:v>
                </c:pt>
                <c:pt idx="23153">
                  <c:v>-801.15940809249901</c:v>
                </c:pt>
                <c:pt idx="23154">
                  <c:v>-801.15708351135299</c:v>
                </c:pt>
                <c:pt idx="23155">
                  <c:v>-801.15571260452305</c:v>
                </c:pt>
                <c:pt idx="23156">
                  <c:v>-801.15541458129906</c:v>
                </c:pt>
                <c:pt idx="23157">
                  <c:v>-801.15624904632602</c:v>
                </c:pt>
                <c:pt idx="23158">
                  <c:v>-801.15773916244495</c:v>
                </c:pt>
                <c:pt idx="23159">
                  <c:v>-801.15952730178901</c:v>
                </c:pt>
                <c:pt idx="23160">
                  <c:v>-801.16101741790806</c:v>
                </c:pt>
                <c:pt idx="23161">
                  <c:v>-801.16185188293503</c:v>
                </c:pt>
                <c:pt idx="23162">
                  <c:v>-801.16179227829002</c:v>
                </c:pt>
                <c:pt idx="23163">
                  <c:v>-801.16071939468395</c:v>
                </c:pt>
                <c:pt idx="23164">
                  <c:v>-801.15887165069603</c:v>
                </c:pt>
                <c:pt idx="23165">
                  <c:v>-801.15636825561501</c:v>
                </c:pt>
                <c:pt idx="23166">
                  <c:v>-801.15362644195602</c:v>
                </c:pt>
                <c:pt idx="23167">
                  <c:v>-801.15100383758602</c:v>
                </c:pt>
                <c:pt idx="23168">
                  <c:v>-801.14885807037399</c:v>
                </c:pt>
                <c:pt idx="23169">
                  <c:v>-801.14742755889904</c:v>
                </c:pt>
                <c:pt idx="23170">
                  <c:v>-801.14683151245094</c:v>
                </c:pt>
                <c:pt idx="23171">
                  <c:v>-801.14689111709595</c:v>
                </c:pt>
                <c:pt idx="23172">
                  <c:v>-801.14718914032005</c:v>
                </c:pt>
                <c:pt idx="23173">
                  <c:v>-801.14742755889904</c:v>
                </c:pt>
                <c:pt idx="23174">
                  <c:v>-801.14730834960994</c:v>
                </c:pt>
                <c:pt idx="23175">
                  <c:v>-801.14689111709595</c:v>
                </c:pt>
                <c:pt idx="23176">
                  <c:v>-801.14653348922798</c:v>
                </c:pt>
                <c:pt idx="23177">
                  <c:v>-801.14659309387196</c:v>
                </c:pt>
                <c:pt idx="23178">
                  <c:v>-801.14742755889904</c:v>
                </c:pt>
                <c:pt idx="23179">
                  <c:v>-801.14903688430798</c:v>
                </c:pt>
                <c:pt idx="23180">
                  <c:v>-801.151540279389</c:v>
                </c:pt>
                <c:pt idx="23181">
                  <c:v>-801.15487813949596</c:v>
                </c:pt>
                <c:pt idx="23182">
                  <c:v>-801.15899085998603</c:v>
                </c:pt>
                <c:pt idx="23183">
                  <c:v>-801.16352081298805</c:v>
                </c:pt>
                <c:pt idx="23184">
                  <c:v>-801.16811037063599</c:v>
                </c:pt>
                <c:pt idx="23185">
                  <c:v>-801.17222309112606</c:v>
                </c:pt>
                <c:pt idx="23186">
                  <c:v>-801.17550134658802</c:v>
                </c:pt>
                <c:pt idx="23187">
                  <c:v>-801.17770671844505</c:v>
                </c:pt>
                <c:pt idx="23188">
                  <c:v>-801.17895841598499</c:v>
                </c:pt>
                <c:pt idx="23189">
                  <c:v>-801.17955446243298</c:v>
                </c:pt>
                <c:pt idx="23190">
                  <c:v>-801.17973327636696</c:v>
                </c:pt>
                <c:pt idx="23191">
                  <c:v>-801.17985248565697</c:v>
                </c:pt>
                <c:pt idx="23192">
                  <c:v>-801.18009090423595</c:v>
                </c:pt>
                <c:pt idx="23193">
                  <c:v>-801.18074655532905</c:v>
                </c:pt>
                <c:pt idx="23194">
                  <c:v>-801.18193864822399</c:v>
                </c:pt>
                <c:pt idx="23195">
                  <c:v>-801.18384599685703</c:v>
                </c:pt>
                <c:pt idx="23196">
                  <c:v>-801.18646860122703</c:v>
                </c:pt>
                <c:pt idx="23197">
                  <c:v>-801.18974685669002</c:v>
                </c:pt>
                <c:pt idx="23198">
                  <c:v>-801.19368076324497</c:v>
                </c:pt>
                <c:pt idx="23199">
                  <c:v>-801.19797229766903</c:v>
                </c:pt>
                <c:pt idx="23200">
                  <c:v>-801.20256185531605</c:v>
                </c:pt>
                <c:pt idx="23201">
                  <c:v>-801.20727062225399</c:v>
                </c:pt>
                <c:pt idx="23202">
                  <c:v>-801.21191978454601</c:v>
                </c:pt>
                <c:pt idx="23203">
                  <c:v>-801.21621131896995</c:v>
                </c:pt>
                <c:pt idx="23204">
                  <c:v>-801.21990680694603</c:v>
                </c:pt>
                <c:pt idx="23205">
                  <c:v>-801.22276782989502</c:v>
                </c:pt>
                <c:pt idx="23206">
                  <c:v>-801.22461557388306</c:v>
                </c:pt>
                <c:pt idx="23207">
                  <c:v>-801.22533082962104</c:v>
                </c:pt>
                <c:pt idx="23208">
                  <c:v>-801.22491359710705</c:v>
                </c:pt>
                <c:pt idx="23209">
                  <c:v>-801.223363876343</c:v>
                </c:pt>
                <c:pt idx="23210">
                  <c:v>-801.22092008590698</c:v>
                </c:pt>
                <c:pt idx="23211">
                  <c:v>-801.21799945831299</c:v>
                </c:pt>
                <c:pt idx="23212">
                  <c:v>-801.21495962143001</c:v>
                </c:pt>
                <c:pt idx="23213">
                  <c:v>-801.21221780777</c:v>
                </c:pt>
                <c:pt idx="23214">
                  <c:v>-801.21001243591297</c:v>
                </c:pt>
                <c:pt idx="23215">
                  <c:v>-801.20864152908302</c:v>
                </c:pt>
                <c:pt idx="23216">
                  <c:v>-801.20804548263595</c:v>
                </c:pt>
                <c:pt idx="23217">
                  <c:v>-801.20798587799095</c:v>
                </c:pt>
                <c:pt idx="23218">
                  <c:v>-801.20810508728005</c:v>
                </c:pt>
                <c:pt idx="23219">
                  <c:v>-801.20786666870094</c:v>
                </c:pt>
                <c:pt idx="23220">
                  <c:v>-801.20673418045101</c:v>
                </c:pt>
                <c:pt idx="23221">
                  <c:v>-801.20434999465999</c:v>
                </c:pt>
                <c:pt idx="23222">
                  <c:v>-801.20065450668403</c:v>
                </c:pt>
                <c:pt idx="23223">
                  <c:v>-801.195886135102</c:v>
                </c:pt>
                <c:pt idx="23224">
                  <c:v>-801.19046211242699</c:v>
                </c:pt>
                <c:pt idx="23225">
                  <c:v>-801.18485927581798</c:v>
                </c:pt>
                <c:pt idx="23226">
                  <c:v>-801.17973327636696</c:v>
                </c:pt>
                <c:pt idx="23227">
                  <c:v>-801.17579936981201</c:v>
                </c:pt>
                <c:pt idx="23228">
                  <c:v>-801.17365360259998</c:v>
                </c:pt>
                <c:pt idx="23229">
                  <c:v>-801.173534393311</c:v>
                </c:pt>
                <c:pt idx="23230">
                  <c:v>-801.17538213729904</c:v>
                </c:pt>
                <c:pt idx="23231">
                  <c:v>-801.178660392761</c:v>
                </c:pt>
                <c:pt idx="23232">
                  <c:v>-801.18283271789596</c:v>
                </c:pt>
                <c:pt idx="23233">
                  <c:v>-801.187243461609</c:v>
                </c:pt>
                <c:pt idx="23234">
                  <c:v>-801.19129657745395</c:v>
                </c:pt>
                <c:pt idx="23235">
                  <c:v>-801.19457483291603</c:v>
                </c:pt>
                <c:pt idx="23236">
                  <c:v>-801.19672060012795</c:v>
                </c:pt>
                <c:pt idx="23237">
                  <c:v>-801.19767427444503</c:v>
                </c:pt>
                <c:pt idx="23238">
                  <c:v>-801.19755506515503</c:v>
                </c:pt>
                <c:pt idx="23239">
                  <c:v>-801.19672060012795</c:v>
                </c:pt>
                <c:pt idx="23240">
                  <c:v>-801.19564771652199</c:v>
                </c:pt>
                <c:pt idx="23241">
                  <c:v>-801.19463443756104</c:v>
                </c:pt>
                <c:pt idx="23242">
                  <c:v>-801.19403839111305</c:v>
                </c:pt>
                <c:pt idx="23243">
                  <c:v>-801.19397878646896</c:v>
                </c:pt>
                <c:pt idx="23244">
                  <c:v>-801.19439601898205</c:v>
                </c:pt>
                <c:pt idx="23245">
                  <c:v>-801.195409297943</c:v>
                </c:pt>
                <c:pt idx="23246">
                  <c:v>-801.19689941406295</c:v>
                </c:pt>
                <c:pt idx="23247">
                  <c:v>-801.19880676269599</c:v>
                </c:pt>
                <c:pt idx="23248">
                  <c:v>-801.20077371597301</c:v>
                </c:pt>
                <c:pt idx="23249">
                  <c:v>-801.20262145996105</c:v>
                </c:pt>
                <c:pt idx="23250">
                  <c:v>-801.204051971436</c:v>
                </c:pt>
                <c:pt idx="23251">
                  <c:v>-801.20494604110695</c:v>
                </c:pt>
                <c:pt idx="23252">
                  <c:v>-801.20536327362095</c:v>
                </c:pt>
                <c:pt idx="23253">
                  <c:v>-801.20524406433105</c:v>
                </c:pt>
                <c:pt idx="23254">
                  <c:v>-801.20470762252796</c:v>
                </c:pt>
                <c:pt idx="23255">
                  <c:v>-801.20357513427803</c:v>
                </c:pt>
                <c:pt idx="23256">
                  <c:v>-801.20196580886898</c:v>
                </c:pt>
                <c:pt idx="23257">
                  <c:v>-801.19999885559105</c:v>
                </c:pt>
                <c:pt idx="23258">
                  <c:v>-801.19791269302402</c:v>
                </c:pt>
                <c:pt idx="23259">
                  <c:v>-801.19612455368099</c:v>
                </c:pt>
                <c:pt idx="23260">
                  <c:v>-801.19487285614002</c:v>
                </c:pt>
                <c:pt idx="23261">
                  <c:v>-801.19421720504795</c:v>
                </c:pt>
                <c:pt idx="23262">
                  <c:v>-801.19439601898205</c:v>
                </c:pt>
                <c:pt idx="23263">
                  <c:v>-801.19529008865402</c:v>
                </c:pt>
                <c:pt idx="23264">
                  <c:v>-801.19689941406295</c:v>
                </c:pt>
                <c:pt idx="23265">
                  <c:v>-801.19904518127498</c:v>
                </c:pt>
                <c:pt idx="23266">
                  <c:v>-801.20148897170998</c:v>
                </c:pt>
                <c:pt idx="23267">
                  <c:v>-801.203932762146</c:v>
                </c:pt>
                <c:pt idx="23268">
                  <c:v>-801.20613813400303</c:v>
                </c:pt>
                <c:pt idx="23269">
                  <c:v>-801.20786666870094</c:v>
                </c:pt>
                <c:pt idx="23270">
                  <c:v>-801.20905876159702</c:v>
                </c:pt>
                <c:pt idx="23271">
                  <c:v>-801.20971441268898</c:v>
                </c:pt>
                <c:pt idx="23272">
                  <c:v>-801.20983362197899</c:v>
                </c:pt>
                <c:pt idx="23273">
                  <c:v>-801.2095952034</c:v>
                </c:pt>
                <c:pt idx="23274">
                  <c:v>-801.20899915695202</c:v>
                </c:pt>
                <c:pt idx="23275">
                  <c:v>-801.20822429657005</c:v>
                </c:pt>
                <c:pt idx="23276">
                  <c:v>-801.20721101760898</c:v>
                </c:pt>
                <c:pt idx="23277">
                  <c:v>-801.20601892471302</c:v>
                </c:pt>
                <c:pt idx="23278">
                  <c:v>-801.20458841323898</c:v>
                </c:pt>
                <c:pt idx="23279">
                  <c:v>-801.20285987854004</c:v>
                </c:pt>
                <c:pt idx="23280">
                  <c:v>-801.201012134552</c:v>
                </c:pt>
                <c:pt idx="23281">
                  <c:v>-801.19922399520897</c:v>
                </c:pt>
                <c:pt idx="23282">
                  <c:v>-801.19773387909004</c:v>
                </c:pt>
                <c:pt idx="23283">
                  <c:v>-801.19695901870705</c:v>
                </c:pt>
                <c:pt idx="23284">
                  <c:v>-801.19689941406295</c:v>
                </c:pt>
                <c:pt idx="23285">
                  <c:v>-801.19767427444503</c:v>
                </c:pt>
                <c:pt idx="23286">
                  <c:v>-801.19910478591896</c:v>
                </c:pt>
                <c:pt idx="23287">
                  <c:v>-801.20083332061802</c:v>
                </c:pt>
                <c:pt idx="23288">
                  <c:v>-801.20268106460605</c:v>
                </c:pt>
                <c:pt idx="23289">
                  <c:v>-801.20423078536999</c:v>
                </c:pt>
                <c:pt idx="23290">
                  <c:v>-801.20524406433105</c:v>
                </c:pt>
                <c:pt idx="23291">
                  <c:v>-801.20542287826595</c:v>
                </c:pt>
                <c:pt idx="23292">
                  <c:v>-801.20476722717297</c:v>
                </c:pt>
                <c:pt idx="23293">
                  <c:v>-801.20357513427803</c:v>
                </c:pt>
                <c:pt idx="23294">
                  <c:v>-801.20214462280296</c:v>
                </c:pt>
                <c:pt idx="23295">
                  <c:v>-801.200952529907</c:v>
                </c:pt>
                <c:pt idx="23296">
                  <c:v>-801.20041608810402</c:v>
                </c:pt>
                <c:pt idx="23297">
                  <c:v>-801.20083332061802</c:v>
                </c:pt>
                <c:pt idx="23298">
                  <c:v>-801.20238304138195</c:v>
                </c:pt>
                <c:pt idx="23299">
                  <c:v>-801.20494604110695</c:v>
                </c:pt>
                <c:pt idx="23300">
                  <c:v>-801.20804548263595</c:v>
                </c:pt>
                <c:pt idx="23301">
                  <c:v>-801.21102571487404</c:v>
                </c:pt>
                <c:pt idx="23302">
                  <c:v>-801.21335029602096</c:v>
                </c:pt>
                <c:pt idx="23303">
                  <c:v>-801.21454238891602</c:v>
                </c:pt>
                <c:pt idx="23304">
                  <c:v>-801.21448278427101</c:v>
                </c:pt>
                <c:pt idx="23305">
                  <c:v>-801.21323108673096</c:v>
                </c:pt>
                <c:pt idx="23306">
                  <c:v>-801.21096611022995</c:v>
                </c:pt>
                <c:pt idx="23307">
                  <c:v>-801.20786666870094</c:v>
                </c:pt>
                <c:pt idx="23308">
                  <c:v>-801.20464801788398</c:v>
                </c:pt>
                <c:pt idx="23309">
                  <c:v>-801.20184659957897</c:v>
                </c:pt>
                <c:pt idx="23310">
                  <c:v>-801.20017766952503</c:v>
                </c:pt>
                <c:pt idx="23311">
                  <c:v>-801.19993925094604</c:v>
                </c:pt>
                <c:pt idx="23312">
                  <c:v>-801.20113134384201</c:v>
                </c:pt>
                <c:pt idx="23313">
                  <c:v>-801.20321750640903</c:v>
                </c:pt>
                <c:pt idx="23314">
                  <c:v>-801.20578050613403</c:v>
                </c:pt>
                <c:pt idx="23315">
                  <c:v>-801.20816469192505</c:v>
                </c:pt>
                <c:pt idx="23316">
                  <c:v>-801.20995283126899</c:v>
                </c:pt>
                <c:pt idx="23317">
                  <c:v>-801.21072769165096</c:v>
                </c:pt>
                <c:pt idx="23318">
                  <c:v>-801.21013164520298</c:v>
                </c:pt>
                <c:pt idx="23319">
                  <c:v>-801.20816469192505</c:v>
                </c:pt>
                <c:pt idx="23320">
                  <c:v>-801.20500564575195</c:v>
                </c:pt>
                <c:pt idx="23321">
                  <c:v>-801.201369762421</c:v>
                </c:pt>
                <c:pt idx="23322">
                  <c:v>-801.19773387909004</c:v>
                </c:pt>
                <c:pt idx="23323">
                  <c:v>-801.19481325149604</c:v>
                </c:pt>
                <c:pt idx="23324">
                  <c:v>-801.192846298218</c:v>
                </c:pt>
                <c:pt idx="23325">
                  <c:v>-801.19219064712502</c:v>
                </c:pt>
                <c:pt idx="23326">
                  <c:v>-801.192727088928</c:v>
                </c:pt>
                <c:pt idx="23327">
                  <c:v>-801.19457483291603</c:v>
                </c:pt>
                <c:pt idx="23328">
                  <c:v>-801.19737625122104</c:v>
                </c:pt>
                <c:pt idx="23329">
                  <c:v>-801.20077371597301</c:v>
                </c:pt>
                <c:pt idx="23330">
                  <c:v>-801.20446920394897</c:v>
                </c:pt>
                <c:pt idx="23331">
                  <c:v>-801.20804548263595</c:v>
                </c:pt>
                <c:pt idx="23332">
                  <c:v>-801.21132373809803</c:v>
                </c:pt>
                <c:pt idx="23333">
                  <c:v>-801.21430397033703</c:v>
                </c:pt>
                <c:pt idx="23334">
                  <c:v>-801.21686697006203</c:v>
                </c:pt>
                <c:pt idx="23335">
                  <c:v>-801.21919155120895</c:v>
                </c:pt>
                <c:pt idx="23336">
                  <c:v>-801.22115850448597</c:v>
                </c:pt>
                <c:pt idx="23337">
                  <c:v>-801.22288703918503</c:v>
                </c:pt>
                <c:pt idx="23338">
                  <c:v>-801.22431755065895</c:v>
                </c:pt>
                <c:pt idx="23339">
                  <c:v>-801.22562885284401</c:v>
                </c:pt>
                <c:pt idx="23340">
                  <c:v>-801.22682094573997</c:v>
                </c:pt>
                <c:pt idx="23341">
                  <c:v>-801.22801303863503</c:v>
                </c:pt>
                <c:pt idx="23342">
                  <c:v>-801.22914552688599</c:v>
                </c:pt>
                <c:pt idx="23343">
                  <c:v>-801.23027801513695</c:v>
                </c:pt>
                <c:pt idx="23344">
                  <c:v>-801.23129129409801</c:v>
                </c:pt>
                <c:pt idx="23345">
                  <c:v>-801.23218536376999</c:v>
                </c:pt>
                <c:pt idx="23346">
                  <c:v>-801.23290061950695</c:v>
                </c:pt>
                <c:pt idx="23347">
                  <c:v>-801.23361587524403</c:v>
                </c:pt>
                <c:pt idx="23348">
                  <c:v>-801.23439073562599</c:v>
                </c:pt>
                <c:pt idx="23349">
                  <c:v>-801.23534440994297</c:v>
                </c:pt>
                <c:pt idx="23350">
                  <c:v>-801.23659610748302</c:v>
                </c:pt>
                <c:pt idx="23351">
                  <c:v>-801.23832464218196</c:v>
                </c:pt>
                <c:pt idx="23352">
                  <c:v>-801.24053001403797</c:v>
                </c:pt>
                <c:pt idx="23353">
                  <c:v>-801.24333143234298</c:v>
                </c:pt>
                <c:pt idx="23354">
                  <c:v>-801.24666929244995</c:v>
                </c:pt>
                <c:pt idx="23355">
                  <c:v>-801.25036478042603</c:v>
                </c:pt>
                <c:pt idx="23356">
                  <c:v>-801.25423908233699</c:v>
                </c:pt>
                <c:pt idx="23357">
                  <c:v>-801.25817298889206</c:v>
                </c:pt>
                <c:pt idx="23358">
                  <c:v>-801.26186847686802</c:v>
                </c:pt>
                <c:pt idx="23359">
                  <c:v>-801.265087127686</c:v>
                </c:pt>
                <c:pt idx="23360">
                  <c:v>-801.26776933670101</c:v>
                </c:pt>
                <c:pt idx="23361">
                  <c:v>-801.26973628997803</c:v>
                </c:pt>
                <c:pt idx="23362">
                  <c:v>-801.27110719680798</c:v>
                </c:pt>
                <c:pt idx="23363">
                  <c:v>-801.27176284790096</c:v>
                </c:pt>
                <c:pt idx="23364">
                  <c:v>-801.27146482467697</c:v>
                </c:pt>
                <c:pt idx="23365">
                  <c:v>-801.27009391784702</c:v>
                </c:pt>
                <c:pt idx="23366">
                  <c:v>-801.26735210418701</c:v>
                </c:pt>
                <c:pt idx="23367">
                  <c:v>-801.26335859298695</c:v>
                </c:pt>
                <c:pt idx="23368">
                  <c:v>-801.25823259353695</c:v>
                </c:pt>
                <c:pt idx="23369">
                  <c:v>-801.25233173370395</c:v>
                </c:pt>
                <c:pt idx="23370">
                  <c:v>-801.24607324600197</c:v>
                </c:pt>
                <c:pt idx="23371">
                  <c:v>-801.23993396759101</c:v>
                </c:pt>
                <c:pt idx="23372">
                  <c:v>-801.234569549561</c:v>
                </c:pt>
                <c:pt idx="23373">
                  <c:v>-801.23045682907104</c:v>
                </c:pt>
                <c:pt idx="23374">
                  <c:v>-801.22801303863503</c:v>
                </c:pt>
                <c:pt idx="23375">
                  <c:v>-801.22759580612205</c:v>
                </c:pt>
                <c:pt idx="23376">
                  <c:v>-801.22914552688599</c:v>
                </c:pt>
                <c:pt idx="23377">
                  <c:v>-801.23248338699398</c:v>
                </c:pt>
                <c:pt idx="23378">
                  <c:v>-801.237132549286</c:v>
                </c:pt>
                <c:pt idx="23379">
                  <c:v>-801.242616176605</c:v>
                </c:pt>
                <c:pt idx="23380">
                  <c:v>-801.248278617859</c:v>
                </c:pt>
                <c:pt idx="23381">
                  <c:v>-801.253762245178</c:v>
                </c:pt>
                <c:pt idx="23382">
                  <c:v>-801.25859022140503</c:v>
                </c:pt>
                <c:pt idx="23383">
                  <c:v>-801.26252412795998</c:v>
                </c:pt>
                <c:pt idx="23384">
                  <c:v>-801.26520633697498</c:v>
                </c:pt>
                <c:pt idx="23385">
                  <c:v>-801.26651763916004</c:v>
                </c:pt>
                <c:pt idx="23386">
                  <c:v>-801.26645803451595</c:v>
                </c:pt>
                <c:pt idx="23387">
                  <c:v>-801.265146732331</c:v>
                </c:pt>
                <c:pt idx="23388">
                  <c:v>-801.26264333724998</c:v>
                </c:pt>
                <c:pt idx="23389">
                  <c:v>-801.25924587249801</c:v>
                </c:pt>
                <c:pt idx="23390">
                  <c:v>-801.25507354736305</c:v>
                </c:pt>
                <c:pt idx="23391">
                  <c:v>-801.25042438507103</c:v>
                </c:pt>
                <c:pt idx="23392">
                  <c:v>-801.24559640884399</c:v>
                </c:pt>
                <c:pt idx="23393">
                  <c:v>-801.24094724655197</c:v>
                </c:pt>
                <c:pt idx="23394">
                  <c:v>-801.23683452606201</c:v>
                </c:pt>
                <c:pt idx="23395">
                  <c:v>-801.23349666595504</c:v>
                </c:pt>
                <c:pt idx="23396">
                  <c:v>-801.23093366622902</c:v>
                </c:pt>
                <c:pt idx="23397">
                  <c:v>-801.22914552688599</c:v>
                </c:pt>
                <c:pt idx="23398">
                  <c:v>-801.22801303863503</c:v>
                </c:pt>
                <c:pt idx="23399">
                  <c:v>-801.22747659683205</c:v>
                </c:pt>
                <c:pt idx="23400">
                  <c:v>-801.22747659683205</c:v>
                </c:pt>
                <c:pt idx="23401">
                  <c:v>-801.22783422470104</c:v>
                </c:pt>
                <c:pt idx="23402">
                  <c:v>-801.22837066650402</c:v>
                </c:pt>
                <c:pt idx="23403">
                  <c:v>-801.22878789901802</c:v>
                </c:pt>
                <c:pt idx="23404">
                  <c:v>-801.228847503662</c:v>
                </c:pt>
                <c:pt idx="23405">
                  <c:v>-801.22848987579403</c:v>
                </c:pt>
                <c:pt idx="23406">
                  <c:v>-801.22783422470104</c:v>
                </c:pt>
                <c:pt idx="23407">
                  <c:v>-801.22682094573997</c:v>
                </c:pt>
                <c:pt idx="23408">
                  <c:v>-801.22550964355503</c:v>
                </c:pt>
                <c:pt idx="23409">
                  <c:v>-801.22360229492199</c:v>
                </c:pt>
                <c:pt idx="23410">
                  <c:v>-801.22115850448597</c:v>
                </c:pt>
                <c:pt idx="23411">
                  <c:v>-801.21811866760299</c:v>
                </c:pt>
                <c:pt idx="23412">
                  <c:v>-801.21472120285102</c:v>
                </c:pt>
                <c:pt idx="23413">
                  <c:v>-801.21102571487404</c:v>
                </c:pt>
                <c:pt idx="23414">
                  <c:v>-801.20715141296398</c:v>
                </c:pt>
                <c:pt idx="23415">
                  <c:v>-801.20309829711903</c:v>
                </c:pt>
                <c:pt idx="23416">
                  <c:v>-801.19904518127498</c:v>
                </c:pt>
                <c:pt idx="23417">
                  <c:v>-801.19505167007503</c:v>
                </c:pt>
                <c:pt idx="23418">
                  <c:v>-801.19147539138805</c:v>
                </c:pt>
                <c:pt idx="23419">
                  <c:v>-801.18831634521496</c:v>
                </c:pt>
                <c:pt idx="23420">
                  <c:v>-801.18557453155495</c:v>
                </c:pt>
                <c:pt idx="23421">
                  <c:v>-801.18330955505405</c:v>
                </c:pt>
                <c:pt idx="23422">
                  <c:v>-801.18140220642101</c:v>
                </c:pt>
                <c:pt idx="23423">
                  <c:v>-801.17991209030197</c:v>
                </c:pt>
                <c:pt idx="23424">
                  <c:v>-801.17883920669601</c:v>
                </c:pt>
                <c:pt idx="23425">
                  <c:v>-801.17800474166904</c:v>
                </c:pt>
                <c:pt idx="23426">
                  <c:v>-801.17740869522095</c:v>
                </c:pt>
                <c:pt idx="23427">
                  <c:v>-801.17687225341797</c:v>
                </c:pt>
                <c:pt idx="23428">
                  <c:v>-801.176455020905</c:v>
                </c:pt>
                <c:pt idx="23429">
                  <c:v>-801.17615699768101</c:v>
                </c:pt>
                <c:pt idx="23430">
                  <c:v>-801.17621660232601</c:v>
                </c:pt>
                <c:pt idx="23431">
                  <c:v>-801.17675304412899</c:v>
                </c:pt>
                <c:pt idx="23432">
                  <c:v>-801.17782592773494</c:v>
                </c:pt>
                <c:pt idx="23433">
                  <c:v>-801.17949485778797</c:v>
                </c:pt>
                <c:pt idx="23434">
                  <c:v>-801.18187904357899</c:v>
                </c:pt>
                <c:pt idx="23435">
                  <c:v>-801.18485927581798</c:v>
                </c:pt>
                <c:pt idx="23436">
                  <c:v>-801.18825674056995</c:v>
                </c:pt>
                <c:pt idx="23437">
                  <c:v>-801.19183301925705</c:v>
                </c:pt>
                <c:pt idx="23438">
                  <c:v>-801.195468902588</c:v>
                </c:pt>
                <c:pt idx="23439">
                  <c:v>-801.19898557662998</c:v>
                </c:pt>
                <c:pt idx="23440">
                  <c:v>-801.20214462280296</c:v>
                </c:pt>
                <c:pt idx="23441">
                  <c:v>-801.20482683181797</c:v>
                </c:pt>
                <c:pt idx="23442">
                  <c:v>-801.20685338973999</c:v>
                </c:pt>
                <c:pt idx="23443">
                  <c:v>-801.20840311050404</c:v>
                </c:pt>
                <c:pt idx="23444">
                  <c:v>-801.209654808045</c:v>
                </c:pt>
                <c:pt idx="23445">
                  <c:v>-801.21084690094006</c:v>
                </c:pt>
                <c:pt idx="23446">
                  <c:v>-801.21209859848</c:v>
                </c:pt>
                <c:pt idx="23447">
                  <c:v>-801.21346950530994</c:v>
                </c:pt>
                <c:pt idx="23448">
                  <c:v>-801.21484041214001</c:v>
                </c:pt>
                <c:pt idx="23449">
                  <c:v>-801.21597290039097</c:v>
                </c:pt>
                <c:pt idx="23450">
                  <c:v>-801.21674776077305</c:v>
                </c:pt>
                <c:pt idx="23451">
                  <c:v>-801.21710538864204</c:v>
                </c:pt>
                <c:pt idx="23452">
                  <c:v>-801.21686697006203</c:v>
                </c:pt>
                <c:pt idx="23453">
                  <c:v>-801.21567487716698</c:v>
                </c:pt>
                <c:pt idx="23454">
                  <c:v>-801.21335029602096</c:v>
                </c:pt>
                <c:pt idx="23455">
                  <c:v>-801.20977401733398</c:v>
                </c:pt>
                <c:pt idx="23456">
                  <c:v>-801.20476722717297</c:v>
                </c:pt>
                <c:pt idx="23457">
                  <c:v>-801.19856834411598</c:v>
                </c:pt>
                <c:pt idx="23458">
                  <c:v>-801.19129657745395</c:v>
                </c:pt>
                <c:pt idx="23459">
                  <c:v>-801.18324995040905</c:v>
                </c:pt>
                <c:pt idx="23460">
                  <c:v>-801.17484569549595</c:v>
                </c:pt>
                <c:pt idx="23461">
                  <c:v>-801.16638183593795</c:v>
                </c:pt>
                <c:pt idx="23462">
                  <c:v>-801.15851402282703</c:v>
                </c:pt>
                <c:pt idx="23463">
                  <c:v>-801.15171909332298</c:v>
                </c:pt>
                <c:pt idx="23464">
                  <c:v>-801.14647388458297</c:v>
                </c:pt>
                <c:pt idx="23465">
                  <c:v>-801.142957210541</c:v>
                </c:pt>
                <c:pt idx="23466">
                  <c:v>-801.14122867584194</c:v>
                </c:pt>
                <c:pt idx="23467">
                  <c:v>-801.14128828048695</c:v>
                </c:pt>
                <c:pt idx="23468">
                  <c:v>-801.14271879196201</c:v>
                </c:pt>
                <c:pt idx="23469">
                  <c:v>-801.14492416381904</c:v>
                </c:pt>
                <c:pt idx="23470">
                  <c:v>-801.14736795425404</c:v>
                </c:pt>
                <c:pt idx="23471">
                  <c:v>-801.14921569824196</c:v>
                </c:pt>
                <c:pt idx="23472">
                  <c:v>-801.14999055862404</c:v>
                </c:pt>
                <c:pt idx="23473">
                  <c:v>-801.14945411682095</c:v>
                </c:pt>
                <c:pt idx="23474">
                  <c:v>-801.14742755889904</c:v>
                </c:pt>
                <c:pt idx="23475">
                  <c:v>-801.14420890808105</c:v>
                </c:pt>
                <c:pt idx="23476">
                  <c:v>-801.14015579223701</c:v>
                </c:pt>
                <c:pt idx="23477">
                  <c:v>-801.13592386245705</c:v>
                </c:pt>
                <c:pt idx="23478">
                  <c:v>-801.13216876983699</c:v>
                </c:pt>
                <c:pt idx="23479">
                  <c:v>-801.12936735153198</c:v>
                </c:pt>
                <c:pt idx="23480">
                  <c:v>-801.12811565399204</c:v>
                </c:pt>
                <c:pt idx="23481">
                  <c:v>-801.12859249115002</c:v>
                </c:pt>
                <c:pt idx="23482">
                  <c:v>-801.13085746765205</c:v>
                </c:pt>
                <c:pt idx="23483">
                  <c:v>-801.134791374207</c:v>
                </c:pt>
                <c:pt idx="23484">
                  <c:v>-801.140036582947</c:v>
                </c:pt>
                <c:pt idx="23485">
                  <c:v>-801.14611625671398</c:v>
                </c:pt>
                <c:pt idx="23486">
                  <c:v>-801.15249395370495</c:v>
                </c:pt>
                <c:pt idx="23487">
                  <c:v>-801.15887165069603</c:v>
                </c:pt>
                <c:pt idx="23488">
                  <c:v>-801.16507053375301</c:v>
                </c:pt>
                <c:pt idx="23489">
                  <c:v>-801.17109060287498</c:v>
                </c:pt>
                <c:pt idx="23490">
                  <c:v>-801.17669343948398</c:v>
                </c:pt>
                <c:pt idx="23491">
                  <c:v>-801.181640625</c:v>
                </c:pt>
                <c:pt idx="23492">
                  <c:v>-801.18569374084495</c:v>
                </c:pt>
                <c:pt idx="23493">
                  <c:v>-801.18885278701805</c:v>
                </c:pt>
                <c:pt idx="23494">
                  <c:v>-801.19099855422996</c:v>
                </c:pt>
                <c:pt idx="23495">
                  <c:v>-801.19213104248104</c:v>
                </c:pt>
                <c:pt idx="23496">
                  <c:v>-801.19207143783603</c:v>
                </c:pt>
                <c:pt idx="23497">
                  <c:v>-801.19076013565098</c:v>
                </c:pt>
                <c:pt idx="23498">
                  <c:v>-801.18831634521496</c:v>
                </c:pt>
                <c:pt idx="23499">
                  <c:v>-801.18491888046299</c:v>
                </c:pt>
                <c:pt idx="23500">
                  <c:v>-801.18116378784202</c:v>
                </c:pt>
                <c:pt idx="23501">
                  <c:v>-801.17740869522095</c:v>
                </c:pt>
                <c:pt idx="23502">
                  <c:v>-801.17407083511398</c:v>
                </c:pt>
                <c:pt idx="23503">
                  <c:v>-801.17162704467796</c:v>
                </c:pt>
                <c:pt idx="23504">
                  <c:v>-801.17019653320301</c:v>
                </c:pt>
                <c:pt idx="23505">
                  <c:v>-801.17007732391403</c:v>
                </c:pt>
                <c:pt idx="23506">
                  <c:v>-801.17115020751999</c:v>
                </c:pt>
                <c:pt idx="23507">
                  <c:v>-801.173474788666</c:v>
                </c:pt>
                <c:pt idx="23508">
                  <c:v>-801.17687225341797</c:v>
                </c:pt>
                <c:pt idx="23509">
                  <c:v>-801.18098497390804</c:v>
                </c:pt>
                <c:pt idx="23510">
                  <c:v>-801.18563413619995</c:v>
                </c:pt>
                <c:pt idx="23511">
                  <c:v>-801.19046211242699</c:v>
                </c:pt>
                <c:pt idx="23512">
                  <c:v>-801.19511127471901</c:v>
                </c:pt>
                <c:pt idx="23513">
                  <c:v>-801.19946241378796</c:v>
                </c:pt>
                <c:pt idx="23514">
                  <c:v>-801.20351552963302</c:v>
                </c:pt>
                <c:pt idx="23515">
                  <c:v>-801.20727062225399</c:v>
                </c:pt>
                <c:pt idx="23516">
                  <c:v>-801.21072769165096</c:v>
                </c:pt>
                <c:pt idx="23517">
                  <c:v>-801.21382713317905</c:v>
                </c:pt>
                <c:pt idx="23518">
                  <c:v>-801.21644973754906</c:v>
                </c:pt>
                <c:pt idx="23519">
                  <c:v>-801.21841669082698</c:v>
                </c:pt>
                <c:pt idx="23520">
                  <c:v>-801.21960878372204</c:v>
                </c:pt>
                <c:pt idx="23521">
                  <c:v>-801.21990680694603</c:v>
                </c:pt>
                <c:pt idx="23522">
                  <c:v>-801.21925115585304</c:v>
                </c:pt>
                <c:pt idx="23523">
                  <c:v>-801.21752262115501</c:v>
                </c:pt>
                <c:pt idx="23524">
                  <c:v>-801.214780807495</c:v>
                </c:pt>
                <c:pt idx="23525">
                  <c:v>-801.21102571487404</c:v>
                </c:pt>
                <c:pt idx="23526">
                  <c:v>-801.206614971161</c:v>
                </c:pt>
                <c:pt idx="23527">
                  <c:v>-801.20190620422397</c:v>
                </c:pt>
                <c:pt idx="23528">
                  <c:v>-801.19731664657604</c:v>
                </c:pt>
                <c:pt idx="23529">
                  <c:v>-801.19326353073097</c:v>
                </c:pt>
                <c:pt idx="23530">
                  <c:v>-801.19004487991401</c:v>
                </c:pt>
                <c:pt idx="23531">
                  <c:v>-801.18772029876698</c:v>
                </c:pt>
                <c:pt idx="23532">
                  <c:v>-801.18640899658203</c:v>
                </c:pt>
                <c:pt idx="23533">
                  <c:v>-801.18605136871395</c:v>
                </c:pt>
                <c:pt idx="23534">
                  <c:v>-801.18664741516102</c:v>
                </c:pt>
                <c:pt idx="23535">
                  <c:v>-801.18801832199097</c:v>
                </c:pt>
                <c:pt idx="23536">
                  <c:v>-801.18992567062401</c:v>
                </c:pt>
                <c:pt idx="23537">
                  <c:v>-801.19207143783603</c:v>
                </c:pt>
                <c:pt idx="23538">
                  <c:v>-801.19415760040295</c:v>
                </c:pt>
                <c:pt idx="23539">
                  <c:v>-801.19600534439098</c:v>
                </c:pt>
                <c:pt idx="23540">
                  <c:v>-801.19755506515503</c:v>
                </c:pt>
                <c:pt idx="23541">
                  <c:v>-801.19886636733997</c:v>
                </c:pt>
                <c:pt idx="23542">
                  <c:v>-801.19993925094604</c:v>
                </c:pt>
                <c:pt idx="23543">
                  <c:v>-801.20083332061802</c:v>
                </c:pt>
                <c:pt idx="23544">
                  <c:v>-801.20166778564499</c:v>
                </c:pt>
                <c:pt idx="23545">
                  <c:v>-801.20256185531605</c:v>
                </c:pt>
                <c:pt idx="23546">
                  <c:v>-801.20363473892201</c:v>
                </c:pt>
                <c:pt idx="23547">
                  <c:v>-801.20500564575195</c:v>
                </c:pt>
                <c:pt idx="23548">
                  <c:v>-801.20649576187202</c:v>
                </c:pt>
                <c:pt idx="23549">
                  <c:v>-801.20786666870094</c:v>
                </c:pt>
                <c:pt idx="23550">
                  <c:v>-801.20882034301803</c:v>
                </c:pt>
                <c:pt idx="23551">
                  <c:v>-801.20899915695202</c:v>
                </c:pt>
                <c:pt idx="23552">
                  <c:v>-801.20804548263595</c:v>
                </c:pt>
                <c:pt idx="23553">
                  <c:v>-801.20595932006904</c:v>
                </c:pt>
                <c:pt idx="23554">
                  <c:v>-801.20262145996105</c:v>
                </c:pt>
                <c:pt idx="23555">
                  <c:v>-801.198449134827</c:v>
                </c:pt>
                <c:pt idx="23556">
                  <c:v>-801.19391918182396</c:v>
                </c:pt>
                <c:pt idx="23557">
                  <c:v>-801.18950843811103</c:v>
                </c:pt>
                <c:pt idx="23558">
                  <c:v>-801.18581295013405</c:v>
                </c:pt>
                <c:pt idx="23559">
                  <c:v>-801.18324995040905</c:v>
                </c:pt>
                <c:pt idx="23560">
                  <c:v>-801.18217706680298</c:v>
                </c:pt>
                <c:pt idx="23561">
                  <c:v>-801.18283271789596</c:v>
                </c:pt>
                <c:pt idx="23562">
                  <c:v>-801.18515729904198</c:v>
                </c:pt>
                <c:pt idx="23563">
                  <c:v>-801.18897199630806</c:v>
                </c:pt>
                <c:pt idx="23564">
                  <c:v>-801.19397878646896</c:v>
                </c:pt>
                <c:pt idx="23565">
                  <c:v>-801.19976043701195</c:v>
                </c:pt>
                <c:pt idx="23566">
                  <c:v>-801.20578050613403</c:v>
                </c:pt>
                <c:pt idx="23567">
                  <c:v>-801.21180057525703</c:v>
                </c:pt>
                <c:pt idx="23568">
                  <c:v>-801.21734380722103</c:v>
                </c:pt>
                <c:pt idx="23569">
                  <c:v>-801.22223138809204</c:v>
                </c:pt>
                <c:pt idx="23570">
                  <c:v>-801.226403713227</c:v>
                </c:pt>
                <c:pt idx="23571">
                  <c:v>-801.22962236404396</c:v>
                </c:pt>
                <c:pt idx="23572">
                  <c:v>-801.231887340546</c:v>
                </c:pt>
                <c:pt idx="23573">
                  <c:v>-801.23301982879696</c:v>
                </c:pt>
                <c:pt idx="23574">
                  <c:v>-801.23296022415195</c:v>
                </c:pt>
                <c:pt idx="23575">
                  <c:v>-801.23182773590099</c:v>
                </c:pt>
                <c:pt idx="23576">
                  <c:v>-801.22980117797897</c:v>
                </c:pt>
                <c:pt idx="23577">
                  <c:v>-801.22729778289795</c:v>
                </c:pt>
                <c:pt idx="23578">
                  <c:v>-801.22467517852795</c:v>
                </c:pt>
                <c:pt idx="23579">
                  <c:v>-801.22223138809204</c:v>
                </c:pt>
                <c:pt idx="23580">
                  <c:v>-801.22020483017002</c:v>
                </c:pt>
                <c:pt idx="23581">
                  <c:v>-801.21883392333996</c:v>
                </c:pt>
                <c:pt idx="23582">
                  <c:v>-801.21841669082698</c:v>
                </c:pt>
                <c:pt idx="23583">
                  <c:v>-801.21907234191895</c:v>
                </c:pt>
                <c:pt idx="23584">
                  <c:v>-801.220800876618</c:v>
                </c:pt>
                <c:pt idx="23585">
                  <c:v>-801.223304271698</c:v>
                </c:pt>
                <c:pt idx="23586">
                  <c:v>-801.22616529464699</c:v>
                </c:pt>
                <c:pt idx="23587">
                  <c:v>-801.228907108307</c:v>
                </c:pt>
                <c:pt idx="23588">
                  <c:v>-801.23111248016403</c:v>
                </c:pt>
                <c:pt idx="23589">
                  <c:v>-801.23242378234897</c:v>
                </c:pt>
                <c:pt idx="23590">
                  <c:v>-801.23266220092796</c:v>
                </c:pt>
                <c:pt idx="23591">
                  <c:v>-801.23170852661201</c:v>
                </c:pt>
                <c:pt idx="23592">
                  <c:v>-801.22956275939998</c:v>
                </c:pt>
                <c:pt idx="23593">
                  <c:v>-801.226344108582</c:v>
                </c:pt>
                <c:pt idx="23594">
                  <c:v>-801.22229099273704</c:v>
                </c:pt>
                <c:pt idx="23595">
                  <c:v>-801.217820644379</c:v>
                </c:pt>
                <c:pt idx="23596">
                  <c:v>-801.21340990066506</c:v>
                </c:pt>
                <c:pt idx="23597">
                  <c:v>-801.2095952034</c:v>
                </c:pt>
                <c:pt idx="23598">
                  <c:v>-801.206614971161</c:v>
                </c:pt>
                <c:pt idx="23599">
                  <c:v>-801.20482683181797</c:v>
                </c:pt>
                <c:pt idx="23600">
                  <c:v>-801.20434999465999</c:v>
                </c:pt>
                <c:pt idx="23601">
                  <c:v>-801.20518445968605</c:v>
                </c:pt>
                <c:pt idx="23602">
                  <c:v>-801.20727062225399</c:v>
                </c:pt>
                <c:pt idx="23603">
                  <c:v>-801.21054887771595</c:v>
                </c:pt>
                <c:pt idx="23604">
                  <c:v>-801.214780807495</c:v>
                </c:pt>
                <c:pt idx="23605">
                  <c:v>-801.21966838836704</c:v>
                </c:pt>
                <c:pt idx="23606">
                  <c:v>-801.22479438781795</c:v>
                </c:pt>
                <c:pt idx="23607">
                  <c:v>-801.22968196868896</c:v>
                </c:pt>
                <c:pt idx="23608">
                  <c:v>-801.23385429382301</c:v>
                </c:pt>
                <c:pt idx="23609">
                  <c:v>-801.237072944641</c:v>
                </c:pt>
                <c:pt idx="23610">
                  <c:v>-801.23903989791904</c:v>
                </c:pt>
                <c:pt idx="23611">
                  <c:v>-801.23975515365601</c:v>
                </c:pt>
                <c:pt idx="23612">
                  <c:v>-801.23927831649803</c:v>
                </c:pt>
                <c:pt idx="23613">
                  <c:v>-801.23778820037899</c:v>
                </c:pt>
                <c:pt idx="23614">
                  <c:v>-801.23564243316696</c:v>
                </c:pt>
                <c:pt idx="23615">
                  <c:v>-801.23307943344105</c:v>
                </c:pt>
                <c:pt idx="23616">
                  <c:v>-801.23051643371605</c:v>
                </c:pt>
                <c:pt idx="23617">
                  <c:v>-801.22843027114902</c:v>
                </c:pt>
                <c:pt idx="23618">
                  <c:v>-801.22699975967396</c:v>
                </c:pt>
                <c:pt idx="23619">
                  <c:v>-801.22646331787098</c:v>
                </c:pt>
                <c:pt idx="23620">
                  <c:v>-801.22676134109497</c:v>
                </c:pt>
                <c:pt idx="23621">
                  <c:v>-801.22783422470104</c:v>
                </c:pt>
                <c:pt idx="23622">
                  <c:v>-801.22950315475498</c:v>
                </c:pt>
                <c:pt idx="23623">
                  <c:v>-801.231589317322</c:v>
                </c:pt>
                <c:pt idx="23624">
                  <c:v>-801.23385429382301</c:v>
                </c:pt>
                <c:pt idx="23625">
                  <c:v>-801.23600006103504</c:v>
                </c:pt>
                <c:pt idx="23626">
                  <c:v>-801.23772859573398</c:v>
                </c:pt>
                <c:pt idx="23627">
                  <c:v>-801.23886108398494</c:v>
                </c:pt>
                <c:pt idx="23628">
                  <c:v>-801.23909950256404</c:v>
                </c:pt>
                <c:pt idx="23629">
                  <c:v>-801.23826503753696</c:v>
                </c:pt>
                <c:pt idx="23630">
                  <c:v>-801.23605966568005</c:v>
                </c:pt>
                <c:pt idx="23631">
                  <c:v>-801.23224496841499</c:v>
                </c:pt>
                <c:pt idx="23632">
                  <c:v>-801.22694015502998</c:v>
                </c:pt>
                <c:pt idx="23633">
                  <c:v>-801.220324039459</c:v>
                </c:pt>
                <c:pt idx="23634">
                  <c:v>-801.21275424957298</c:v>
                </c:pt>
                <c:pt idx="23635">
                  <c:v>-801.20482683181797</c:v>
                </c:pt>
                <c:pt idx="23636">
                  <c:v>-801.19713783264206</c:v>
                </c:pt>
                <c:pt idx="23637">
                  <c:v>-801.19034290313698</c:v>
                </c:pt>
                <c:pt idx="23638">
                  <c:v>-801.18503808975197</c:v>
                </c:pt>
                <c:pt idx="23639">
                  <c:v>-801.18175983429001</c:v>
                </c:pt>
                <c:pt idx="23640">
                  <c:v>-801.18086576461803</c:v>
                </c:pt>
                <c:pt idx="23641">
                  <c:v>-801.18253469467197</c:v>
                </c:pt>
                <c:pt idx="23642">
                  <c:v>-801.18646860122703</c:v>
                </c:pt>
                <c:pt idx="23643">
                  <c:v>-801.19236946106003</c:v>
                </c:pt>
                <c:pt idx="23644">
                  <c:v>-801.19952201843296</c:v>
                </c:pt>
                <c:pt idx="23645">
                  <c:v>-801.20721101760898</c:v>
                </c:pt>
                <c:pt idx="23646">
                  <c:v>-801.214780807495</c:v>
                </c:pt>
                <c:pt idx="23647">
                  <c:v>-801.22157573699997</c:v>
                </c:pt>
                <c:pt idx="23648">
                  <c:v>-801.22711896896396</c:v>
                </c:pt>
                <c:pt idx="23649">
                  <c:v>-801.23129129409801</c:v>
                </c:pt>
                <c:pt idx="23650">
                  <c:v>-801.23397350311302</c:v>
                </c:pt>
                <c:pt idx="23651">
                  <c:v>-801.23528480529797</c:v>
                </c:pt>
                <c:pt idx="23652">
                  <c:v>-801.23552322387695</c:v>
                </c:pt>
                <c:pt idx="23653">
                  <c:v>-801.23492717742897</c:v>
                </c:pt>
                <c:pt idx="23654">
                  <c:v>-801.23397350311302</c:v>
                </c:pt>
                <c:pt idx="23655">
                  <c:v>-801.23301982879696</c:v>
                </c:pt>
                <c:pt idx="23656">
                  <c:v>-801.23242378234897</c:v>
                </c:pt>
                <c:pt idx="23657">
                  <c:v>-801.23230457305897</c:v>
                </c:pt>
                <c:pt idx="23658">
                  <c:v>-801.23266220092796</c:v>
                </c:pt>
                <c:pt idx="23659">
                  <c:v>-801.23319864273105</c:v>
                </c:pt>
                <c:pt idx="23660">
                  <c:v>-801.23349666595504</c:v>
                </c:pt>
                <c:pt idx="23661">
                  <c:v>-801.23337745666504</c:v>
                </c:pt>
                <c:pt idx="23662">
                  <c:v>-801.23248338699398</c:v>
                </c:pt>
                <c:pt idx="23663">
                  <c:v>-801.23063564300605</c:v>
                </c:pt>
                <c:pt idx="23664">
                  <c:v>-801.22765541076706</c:v>
                </c:pt>
                <c:pt idx="23665">
                  <c:v>-801.22360229492199</c:v>
                </c:pt>
                <c:pt idx="23666">
                  <c:v>-801.21865510940597</c:v>
                </c:pt>
                <c:pt idx="23667">
                  <c:v>-801.21317148208595</c:v>
                </c:pt>
                <c:pt idx="23668">
                  <c:v>-801.20762825012196</c:v>
                </c:pt>
                <c:pt idx="23669">
                  <c:v>-801.20256185531605</c:v>
                </c:pt>
                <c:pt idx="23670">
                  <c:v>-801.198449134827</c:v>
                </c:pt>
                <c:pt idx="23671">
                  <c:v>-801.19552850723301</c:v>
                </c:pt>
                <c:pt idx="23672">
                  <c:v>-801.19421720504795</c:v>
                </c:pt>
                <c:pt idx="23673">
                  <c:v>-801.19445562362705</c:v>
                </c:pt>
                <c:pt idx="23674">
                  <c:v>-801.19612455368099</c:v>
                </c:pt>
                <c:pt idx="23675">
                  <c:v>-801.19892597198498</c:v>
                </c:pt>
                <c:pt idx="23676">
                  <c:v>-801.20232343673695</c:v>
                </c:pt>
                <c:pt idx="23677">
                  <c:v>-801.20589971542404</c:v>
                </c:pt>
                <c:pt idx="23678">
                  <c:v>-801.20941638946601</c:v>
                </c:pt>
                <c:pt idx="23679">
                  <c:v>-801.21245622634899</c:v>
                </c:pt>
                <c:pt idx="23680">
                  <c:v>-801.214780807495</c:v>
                </c:pt>
                <c:pt idx="23681">
                  <c:v>-801.21621131896995</c:v>
                </c:pt>
                <c:pt idx="23682">
                  <c:v>-801.21674776077305</c:v>
                </c:pt>
                <c:pt idx="23683">
                  <c:v>-801.21668815612804</c:v>
                </c:pt>
                <c:pt idx="23684">
                  <c:v>-801.21639013290405</c:v>
                </c:pt>
                <c:pt idx="23685">
                  <c:v>-801.21627092361496</c:v>
                </c:pt>
                <c:pt idx="23686">
                  <c:v>-801.21644973754906</c:v>
                </c:pt>
                <c:pt idx="23687">
                  <c:v>-801.21692657470703</c:v>
                </c:pt>
                <c:pt idx="23688">
                  <c:v>-801.217761039734</c:v>
                </c:pt>
                <c:pt idx="23689">
                  <c:v>-801.21889352798496</c:v>
                </c:pt>
                <c:pt idx="23690">
                  <c:v>-801.22026443481502</c:v>
                </c:pt>
                <c:pt idx="23691">
                  <c:v>-801.22181415557895</c:v>
                </c:pt>
                <c:pt idx="23692">
                  <c:v>-801.22318506240902</c:v>
                </c:pt>
                <c:pt idx="23693">
                  <c:v>-801.22425794601497</c:v>
                </c:pt>
                <c:pt idx="23694">
                  <c:v>-801.22479438781795</c:v>
                </c:pt>
                <c:pt idx="23695">
                  <c:v>-801.22491359710705</c:v>
                </c:pt>
                <c:pt idx="23696">
                  <c:v>-801.22455596923805</c:v>
                </c:pt>
                <c:pt idx="23697">
                  <c:v>-801.22401952743598</c:v>
                </c:pt>
                <c:pt idx="23698">
                  <c:v>-801.22348308563301</c:v>
                </c:pt>
                <c:pt idx="23699">
                  <c:v>-801.223244667053</c:v>
                </c:pt>
                <c:pt idx="23700">
                  <c:v>-801.22348308563301</c:v>
                </c:pt>
                <c:pt idx="23701">
                  <c:v>-801.22431755065895</c:v>
                </c:pt>
                <c:pt idx="23702">
                  <c:v>-801.22580766677902</c:v>
                </c:pt>
                <c:pt idx="23703">
                  <c:v>-801.22783422470104</c:v>
                </c:pt>
                <c:pt idx="23704">
                  <c:v>-801.23039722442604</c:v>
                </c:pt>
                <c:pt idx="23705">
                  <c:v>-801.23337745666504</c:v>
                </c:pt>
                <c:pt idx="23706">
                  <c:v>-801.23671531677303</c:v>
                </c:pt>
                <c:pt idx="23707">
                  <c:v>-801.23999357223499</c:v>
                </c:pt>
                <c:pt idx="23708">
                  <c:v>-801.24285459518501</c:v>
                </c:pt>
                <c:pt idx="23709">
                  <c:v>-801.24488115310703</c:v>
                </c:pt>
                <c:pt idx="23710">
                  <c:v>-801.24589443206798</c:v>
                </c:pt>
                <c:pt idx="23711">
                  <c:v>-801.245715618134</c:v>
                </c:pt>
                <c:pt idx="23712">
                  <c:v>-801.24434471130405</c:v>
                </c:pt>
                <c:pt idx="23713">
                  <c:v>-801.24190092086803</c:v>
                </c:pt>
                <c:pt idx="23714">
                  <c:v>-801.23832464218196</c:v>
                </c:pt>
                <c:pt idx="23715">
                  <c:v>-801.23361587524403</c:v>
                </c:pt>
                <c:pt idx="23716">
                  <c:v>-801.22801303863503</c:v>
                </c:pt>
                <c:pt idx="23717">
                  <c:v>-801.22181415557895</c:v>
                </c:pt>
                <c:pt idx="23718">
                  <c:v>-801.21549606323299</c:v>
                </c:pt>
                <c:pt idx="23719">
                  <c:v>-801.209654808045</c:v>
                </c:pt>
                <c:pt idx="23720">
                  <c:v>-801.20494604110695</c:v>
                </c:pt>
                <c:pt idx="23721">
                  <c:v>-801.20160818099998</c:v>
                </c:pt>
                <c:pt idx="23722">
                  <c:v>-801.19993925094604</c:v>
                </c:pt>
                <c:pt idx="23723">
                  <c:v>-801.20011806488105</c:v>
                </c:pt>
                <c:pt idx="23724">
                  <c:v>-801.20238304138195</c:v>
                </c:pt>
                <c:pt idx="23725">
                  <c:v>-801.206614971161</c:v>
                </c:pt>
                <c:pt idx="23726">
                  <c:v>-801.21263504028298</c:v>
                </c:pt>
                <c:pt idx="23727">
                  <c:v>-801.21972799301204</c:v>
                </c:pt>
                <c:pt idx="23728">
                  <c:v>-801.22729778289795</c:v>
                </c:pt>
                <c:pt idx="23729">
                  <c:v>-801.234450340271</c:v>
                </c:pt>
                <c:pt idx="23730">
                  <c:v>-801.24058961868298</c:v>
                </c:pt>
                <c:pt idx="23731">
                  <c:v>-801.24523878097602</c:v>
                </c:pt>
                <c:pt idx="23732">
                  <c:v>-801.24804019928001</c:v>
                </c:pt>
                <c:pt idx="23733">
                  <c:v>-801.24899387359596</c:v>
                </c:pt>
                <c:pt idx="23734">
                  <c:v>-801.24804019928001</c:v>
                </c:pt>
                <c:pt idx="23735">
                  <c:v>-801.24535799026501</c:v>
                </c:pt>
                <c:pt idx="23736">
                  <c:v>-801.24124526977596</c:v>
                </c:pt>
                <c:pt idx="23737">
                  <c:v>-801.23617887497005</c:v>
                </c:pt>
                <c:pt idx="23738">
                  <c:v>-801.23075485229504</c:v>
                </c:pt>
                <c:pt idx="23739">
                  <c:v>-801.22533082962104</c:v>
                </c:pt>
                <c:pt idx="23740">
                  <c:v>-801.22044324874901</c:v>
                </c:pt>
                <c:pt idx="23741">
                  <c:v>-801.21633052825905</c:v>
                </c:pt>
                <c:pt idx="23742">
                  <c:v>-801.21311187744197</c:v>
                </c:pt>
                <c:pt idx="23743">
                  <c:v>-801.21096611022995</c:v>
                </c:pt>
                <c:pt idx="23744">
                  <c:v>-801.21001243591297</c:v>
                </c:pt>
                <c:pt idx="23745">
                  <c:v>-801.21054887771595</c:v>
                </c:pt>
                <c:pt idx="23746">
                  <c:v>-801.212575435639</c:v>
                </c:pt>
                <c:pt idx="23747">
                  <c:v>-801.21603250503597</c:v>
                </c:pt>
                <c:pt idx="23748">
                  <c:v>-801.220800876618</c:v>
                </c:pt>
                <c:pt idx="23749">
                  <c:v>-801.22646331787098</c:v>
                </c:pt>
                <c:pt idx="23750">
                  <c:v>-801.23266220092796</c:v>
                </c:pt>
                <c:pt idx="23751">
                  <c:v>-801.23903989791904</c:v>
                </c:pt>
                <c:pt idx="23752">
                  <c:v>-801.24505996704102</c:v>
                </c:pt>
                <c:pt idx="23753">
                  <c:v>-801.25030517578102</c:v>
                </c:pt>
                <c:pt idx="23754">
                  <c:v>-801.25417947769199</c:v>
                </c:pt>
                <c:pt idx="23755">
                  <c:v>-801.25608682632503</c:v>
                </c:pt>
                <c:pt idx="23756">
                  <c:v>-801.25584840774604</c:v>
                </c:pt>
                <c:pt idx="23757">
                  <c:v>-801.25322580337502</c:v>
                </c:pt>
                <c:pt idx="23758">
                  <c:v>-801.24857664108299</c:v>
                </c:pt>
                <c:pt idx="23759">
                  <c:v>-801.24237775802601</c:v>
                </c:pt>
                <c:pt idx="23760">
                  <c:v>-801.23504638671898</c:v>
                </c:pt>
                <c:pt idx="23761">
                  <c:v>-801.22717857360897</c:v>
                </c:pt>
                <c:pt idx="23762">
                  <c:v>-801.21925115585304</c:v>
                </c:pt>
                <c:pt idx="23763">
                  <c:v>-801.21180057525703</c:v>
                </c:pt>
                <c:pt idx="23764">
                  <c:v>-801.20542287826595</c:v>
                </c:pt>
                <c:pt idx="23765">
                  <c:v>-801.20059490203903</c:v>
                </c:pt>
                <c:pt idx="23766">
                  <c:v>-801.19749546051003</c:v>
                </c:pt>
                <c:pt idx="23767">
                  <c:v>-801.19600534439098</c:v>
                </c:pt>
                <c:pt idx="23768">
                  <c:v>-801.19606494903599</c:v>
                </c:pt>
                <c:pt idx="23769">
                  <c:v>-801.19737625122104</c:v>
                </c:pt>
                <c:pt idx="23770">
                  <c:v>-801.19982004165695</c:v>
                </c:pt>
                <c:pt idx="23771">
                  <c:v>-801.20309829711903</c:v>
                </c:pt>
                <c:pt idx="23772">
                  <c:v>-801.20679378509499</c:v>
                </c:pt>
                <c:pt idx="23773">
                  <c:v>-801.21042966842697</c:v>
                </c:pt>
                <c:pt idx="23774">
                  <c:v>-801.21370792388905</c:v>
                </c:pt>
                <c:pt idx="23775">
                  <c:v>-801.21633052825905</c:v>
                </c:pt>
                <c:pt idx="23776">
                  <c:v>-801.218178272248</c:v>
                </c:pt>
                <c:pt idx="23777">
                  <c:v>-801.21925115585304</c:v>
                </c:pt>
                <c:pt idx="23778">
                  <c:v>-801.21937036514305</c:v>
                </c:pt>
                <c:pt idx="23779">
                  <c:v>-801.21841669082698</c:v>
                </c:pt>
                <c:pt idx="23780">
                  <c:v>-801.21644973754906</c:v>
                </c:pt>
                <c:pt idx="23781">
                  <c:v>-801.21370792388905</c:v>
                </c:pt>
                <c:pt idx="23782">
                  <c:v>-801.21042966842697</c:v>
                </c:pt>
                <c:pt idx="23783">
                  <c:v>-801.20691299438499</c:v>
                </c:pt>
                <c:pt idx="23784">
                  <c:v>-801.20333671569801</c:v>
                </c:pt>
                <c:pt idx="23785">
                  <c:v>-801.19982004165695</c:v>
                </c:pt>
                <c:pt idx="23786">
                  <c:v>-801.19636297225998</c:v>
                </c:pt>
                <c:pt idx="23787">
                  <c:v>-801.19320392608699</c:v>
                </c:pt>
                <c:pt idx="23788">
                  <c:v>-801.19070053100597</c:v>
                </c:pt>
                <c:pt idx="23789">
                  <c:v>-801.18909120559704</c:v>
                </c:pt>
                <c:pt idx="23790">
                  <c:v>-801.18861436843895</c:v>
                </c:pt>
                <c:pt idx="23791">
                  <c:v>-801.18944883346603</c:v>
                </c:pt>
                <c:pt idx="23792">
                  <c:v>-801.19141578674305</c:v>
                </c:pt>
                <c:pt idx="23793">
                  <c:v>-801.19451522827205</c:v>
                </c:pt>
                <c:pt idx="23794">
                  <c:v>-801.19856834411598</c:v>
                </c:pt>
                <c:pt idx="23795">
                  <c:v>-801.20345592498802</c:v>
                </c:pt>
                <c:pt idx="23796">
                  <c:v>-801.20887994766304</c:v>
                </c:pt>
                <c:pt idx="23797">
                  <c:v>-801.21454238891602</c:v>
                </c:pt>
                <c:pt idx="23798">
                  <c:v>-801.21984720230103</c:v>
                </c:pt>
                <c:pt idx="23799">
                  <c:v>-801.22437715530396</c:v>
                </c:pt>
                <c:pt idx="23800">
                  <c:v>-801.22783422470104</c:v>
                </c:pt>
                <c:pt idx="23801">
                  <c:v>-801.23015880584705</c:v>
                </c:pt>
                <c:pt idx="23802">
                  <c:v>-801.231470108032</c:v>
                </c:pt>
                <c:pt idx="23803">
                  <c:v>-801.23200654983498</c:v>
                </c:pt>
                <c:pt idx="23804">
                  <c:v>-801.23200654983498</c:v>
                </c:pt>
                <c:pt idx="23805">
                  <c:v>-801.231589317322</c:v>
                </c:pt>
                <c:pt idx="23806">
                  <c:v>-801.23105287551903</c:v>
                </c:pt>
                <c:pt idx="23807">
                  <c:v>-801.23063564300605</c:v>
                </c:pt>
                <c:pt idx="23808">
                  <c:v>-801.23057603836105</c:v>
                </c:pt>
                <c:pt idx="23809">
                  <c:v>-801.23105287551903</c:v>
                </c:pt>
                <c:pt idx="23810">
                  <c:v>-801.23200654983498</c:v>
                </c:pt>
                <c:pt idx="23811">
                  <c:v>-801.23337745666504</c:v>
                </c:pt>
                <c:pt idx="23812">
                  <c:v>-801.23498678207397</c:v>
                </c:pt>
                <c:pt idx="23813">
                  <c:v>-801.23659610748302</c:v>
                </c:pt>
                <c:pt idx="23814">
                  <c:v>-801.23796701431297</c:v>
                </c:pt>
                <c:pt idx="23815">
                  <c:v>-801.23898029327404</c:v>
                </c:pt>
                <c:pt idx="23816">
                  <c:v>-801.23975515365601</c:v>
                </c:pt>
                <c:pt idx="23817">
                  <c:v>-801.24029159545898</c:v>
                </c:pt>
                <c:pt idx="23818">
                  <c:v>-801.24058961868298</c:v>
                </c:pt>
                <c:pt idx="23819">
                  <c:v>-801.24076843261696</c:v>
                </c:pt>
                <c:pt idx="23820">
                  <c:v>-801.24064922332798</c:v>
                </c:pt>
                <c:pt idx="23821">
                  <c:v>-801.24035120010399</c:v>
                </c:pt>
                <c:pt idx="23822">
                  <c:v>-801.23987436294601</c:v>
                </c:pt>
                <c:pt idx="23823">
                  <c:v>-801.23915910720802</c:v>
                </c:pt>
                <c:pt idx="23824">
                  <c:v>-801.23802661895797</c:v>
                </c:pt>
                <c:pt idx="23825">
                  <c:v>-801.23617887497005</c:v>
                </c:pt>
                <c:pt idx="23826">
                  <c:v>-801.23367547988903</c:v>
                </c:pt>
                <c:pt idx="23827">
                  <c:v>-801.23045682907104</c:v>
                </c:pt>
                <c:pt idx="23828">
                  <c:v>-801.22694015502998</c:v>
                </c:pt>
                <c:pt idx="23829">
                  <c:v>-801.22366189956699</c:v>
                </c:pt>
                <c:pt idx="23830">
                  <c:v>-801.22109889984199</c:v>
                </c:pt>
                <c:pt idx="23831">
                  <c:v>-801.21984720230103</c:v>
                </c:pt>
                <c:pt idx="23832">
                  <c:v>-801.22008562088001</c:v>
                </c:pt>
                <c:pt idx="23833">
                  <c:v>-801.22205257415806</c:v>
                </c:pt>
                <c:pt idx="23834">
                  <c:v>-801.22568845748901</c:v>
                </c:pt>
                <c:pt idx="23835">
                  <c:v>-801.23045682907104</c:v>
                </c:pt>
                <c:pt idx="23836">
                  <c:v>-801.23576164245605</c:v>
                </c:pt>
                <c:pt idx="23837">
                  <c:v>-801.24082803726196</c:v>
                </c:pt>
                <c:pt idx="23838">
                  <c:v>-801.24482154846203</c:v>
                </c:pt>
                <c:pt idx="23839">
                  <c:v>-801.24738454818703</c:v>
                </c:pt>
                <c:pt idx="23840">
                  <c:v>-801.248219013214</c:v>
                </c:pt>
                <c:pt idx="23841">
                  <c:v>-801.24756336212204</c:v>
                </c:pt>
                <c:pt idx="23842">
                  <c:v>-801.245715618134</c:v>
                </c:pt>
                <c:pt idx="23843">
                  <c:v>-801.24333143234298</c:v>
                </c:pt>
                <c:pt idx="23844">
                  <c:v>-801.24100685119595</c:v>
                </c:pt>
                <c:pt idx="23845">
                  <c:v>-801.23927831649803</c:v>
                </c:pt>
                <c:pt idx="23846">
                  <c:v>-801.23862266540505</c:v>
                </c:pt>
                <c:pt idx="23847">
                  <c:v>-801.23909950256404</c:v>
                </c:pt>
                <c:pt idx="23848">
                  <c:v>-801.24064922332798</c:v>
                </c:pt>
                <c:pt idx="23849">
                  <c:v>-801.24291419982899</c:v>
                </c:pt>
                <c:pt idx="23850">
                  <c:v>-801.24559640884399</c:v>
                </c:pt>
                <c:pt idx="23851">
                  <c:v>-801.248219013214</c:v>
                </c:pt>
                <c:pt idx="23852">
                  <c:v>-801.25054359436103</c:v>
                </c:pt>
                <c:pt idx="23853">
                  <c:v>-801.25239133834896</c:v>
                </c:pt>
                <c:pt idx="23854">
                  <c:v>-801.25364303588901</c:v>
                </c:pt>
                <c:pt idx="23855">
                  <c:v>-801.25447750091598</c:v>
                </c:pt>
                <c:pt idx="23856">
                  <c:v>-801.25483512878395</c:v>
                </c:pt>
                <c:pt idx="23857">
                  <c:v>-801.25477552413997</c:v>
                </c:pt>
                <c:pt idx="23858">
                  <c:v>-801.25435829162598</c:v>
                </c:pt>
                <c:pt idx="23859">
                  <c:v>-801.25358343124401</c:v>
                </c:pt>
                <c:pt idx="23860">
                  <c:v>-801.25245094299305</c:v>
                </c:pt>
                <c:pt idx="23861">
                  <c:v>-801.250901222229</c:v>
                </c:pt>
                <c:pt idx="23862">
                  <c:v>-801.24899387359596</c:v>
                </c:pt>
                <c:pt idx="23863">
                  <c:v>-801.24666929244995</c:v>
                </c:pt>
                <c:pt idx="23864">
                  <c:v>-801.24410629272495</c:v>
                </c:pt>
                <c:pt idx="23865">
                  <c:v>-801.24154329299904</c:v>
                </c:pt>
                <c:pt idx="23866">
                  <c:v>-801.23927831649803</c:v>
                </c:pt>
                <c:pt idx="23867">
                  <c:v>-801.23766899108898</c:v>
                </c:pt>
                <c:pt idx="23868">
                  <c:v>-801.23677492141701</c:v>
                </c:pt>
                <c:pt idx="23869">
                  <c:v>-801.23665571212803</c:v>
                </c:pt>
                <c:pt idx="23870">
                  <c:v>-801.23719215393101</c:v>
                </c:pt>
                <c:pt idx="23871">
                  <c:v>-801.23826503753696</c:v>
                </c:pt>
                <c:pt idx="23872">
                  <c:v>-801.23975515365601</c:v>
                </c:pt>
                <c:pt idx="23873">
                  <c:v>-801.24148368835495</c:v>
                </c:pt>
                <c:pt idx="23874">
                  <c:v>-801.24339103698799</c:v>
                </c:pt>
                <c:pt idx="23875">
                  <c:v>-801.24529838562</c:v>
                </c:pt>
                <c:pt idx="23876">
                  <c:v>-801.24714612960804</c:v>
                </c:pt>
                <c:pt idx="23877">
                  <c:v>-801.24881505966198</c:v>
                </c:pt>
                <c:pt idx="23878">
                  <c:v>-801.25036478042603</c:v>
                </c:pt>
                <c:pt idx="23879">
                  <c:v>-801.25173568725597</c:v>
                </c:pt>
                <c:pt idx="23880">
                  <c:v>-801.25298738479603</c:v>
                </c:pt>
                <c:pt idx="23881">
                  <c:v>-801.25400066375801</c:v>
                </c:pt>
                <c:pt idx="23882">
                  <c:v>-801.25453710556098</c:v>
                </c:pt>
                <c:pt idx="23883">
                  <c:v>-801.25453710556098</c:v>
                </c:pt>
                <c:pt idx="23884">
                  <c:v>-801.253941059113</c:v>
                </c:pt>
                <c:pt idx="23885">
                  <c:v>-801.25286817550705</c:v>
                </c:pt>
                <c:pt idx="23886">
                  <c:v>-801.25155687332199</c:v>
                </c:pt>
                <c:pt idx="23887">
                  <c:v>-801.25042438507103</c:v>
                </c:pt>
                <c:pt idx="23888">
                  <c:v>-801.24982833862305</c:v>
                </c:pt>
                <c:pt idx="23889">
                  <c:v>-801.24994754791305</c:v>
                </c:pt>
                <c:pt idx="23890">
                  <c:v>-801.25078201294002</c:v>
                </c:pt>
                <c:pt idx="23891">
                  <c:v>-801.25227212905895</c:v>
                </c:pt>
                <c:pt idx="23892">
                  <c:v>-801.25417947769199</c:v>
                </c:pt>
                <c:pt idx="23893">
                  <c:v>-801.25620603561401</c:v>
                </c:pt>
                <c:pt idx="23894">
                  <c:v>-801.25799417495705</c:v>
                </c:pt>
                <c:pt idx="23895">
                  <c:v>-801.25918626785301</c:v>
                </c:pt>
                <c:pt idx="23896">
                  <c:v>-801.259484291077</c:v>
                </c:pt>
                <c:pt idx="23897">
                  <c:v>-801.25894784927402</c:v>
                </c:pt>
                <c:pt idx="23898">
                  <c:v>-801.25763654708896</c:v>
                </c:pt>
                <c:pt idx="23899">
                  <c:v>-801.25590801239002</c:v>
                </c:pt>
                <c:pt idx="23900">
                  <c:v>-801.25411987304699</c:v>
                </c:pt>
                <c:pt idx="23901">
                  <c:v>-801.25262975692794</c:v>
                </c:pt>
                <c:pt idx="23902">
                  <c:v>-801.25149726867699</c:v>
                </c:pt>
                <c:pt idx="23903">
                  <c:v>-801.250841617584</c:v>
                </c:pt>
                <c:pt idx="23904">
                  <c:v>-801.25060319900501</c:v>
                </c:pt>
                <c:pt idx="23905">
                  <c:v>-801.25054359436103</c:v>
                </c:pt>
                <c:pt idx="23906">
                  <c:v>-801.25030517578102</c:v>
                </c:pt>
                <c:pt idx="23907">
                  <c:v>-801.24964952468895</c:v>
                </c:pt>
                <c:pt idx="23908">
                  <c:v>-801.24863624572799</c:v>
                </c:pt>
                <c:pt idx="23909">
                  <c:v>-801.24720573425304</c:v>
                </c:pt>
                <c:pt idx="23910">
                  <c:v>-801.24547719955501</c:v>
                </c:pt>
                <c:pt idx="23911">
                  <c:v>-801.24362945556697</c:v>
                </c:pt>
                <c:pt idx="23912">
                  <c:v>-801.24178171157905</c:v>
                </c:pt>
                <c:pt idx="23913">
                  <c:v>-801.24005317688</c:v>
                </c:pt>
                <c:pt idx="23914">
                  <c:v>-801.23868227005005</c:v>
                </c:pt>
                <c:pt idx="23915">
                  <c:v>-801.23766899108898</c:v>
                </c:pt>
                <c:pt idx="23916">
                  <c:v>-801.237072944641</c:v>
                </c:pt>
                <c:pt idx="23917">
                  <c:v>-801.23671531677303</c:v>
                </c:pt>
                <c:pt idx="23918">
                  <c:v>-801.23647689819404</c:v>
                </c:pt>
                <c:pt idx="23919">
                  <c:v>-801.23641729354904</c:v>
                </c:pt>
                <c:pt idx="23920">
                  <c:v>-801.23641729354904</c:v>
                </c:pt>
                <c:pt idx="23921">
                  <c:v>-801.23665571212803</c:v>
                </c:pt>
                <c:pt idx="23922">
                  <c:v>-801.23725175857601</c:v>
                </c:pt>
                <c:pt idx="23923">
                  <c:v>-801.23826503753696</c:v>
                </c:pt>
                <c:pt idx="23924">
                  <c:v>-801.23963594436702</c:v>
                </c:pt>
                <c:pt idx="23925">
                  <c:v>-801.24142408370994</c:v>
                </c:pt>
                <c:pt idx="23926">
                  <c:v>-801.24339103698799</c:v>
                </c:pt>
                <c:pt idx="23927">
                  <c:v>-801.24541759491001</c:v>
                </c:pt>
                <c:pt idx="23928">
                  <c:v>-801.24732494354305</c:v>
                </c:pt>
                <c:pt idx="23929">
                  <c:v>-801.24887466430698</c:v>
                </c:pt>
                <c:pt idx="23930">
                  <c:v>-801.24982833862305</c:v>
                </c:pt>
                <c:pt idx="23931">
                  <c:v>-801.24988794326805</c:v>
                </c:pt>
                <c:pt idx="23932">
                  <c:v>-801.24875545501698</c:v>
                </c:pt>
                <c:pt idx="23933">
                  <c:v>-801.24631166458198</c:v>
                </c:pt>
                <c:pt idx="23934">
                  <c:v>-801.24267578125</c:v>
                </c:pt>
                <c:pt idx="23935">
                  <c:v>-801.23826503753696</c:v>
                </c:pt>
                <c:pt idx="23936">
                  <c:v>-801.23319864273105</c:v>
                </c:pt>
                <c:pt idx="23937">
                  <c:v>-801.22789382934604</c:v>
                </c:pt>
                <c:pt idx="23938">
                  <c:v>-801.22264862060604</c:v>
                </c:pt>
                <c:pt idx="23939">
                  <c:v>-801.217820644379</c:v>
                </c:pt>
                <c:pt idx="23940">
                  <c:v>-801.21400594711304</c:v>
                </c:pt>
                <c:pt idx="23941">
                  <c:v>-801.21168136596702</c:v>
                </c:pt>
                <c:pt idx="23942">
                  <c:v>-801.21114492416405</c:v>
                </c:pt>
                <c:pt idx="23943">
                  <c:v>-801.21251583099399</c:v>
                </c:pt>
                <c:pt idx="23944">
                  <c:v>-801.21561527252197</c:v>
                </c:pt>
                <c:pt idx="23945">
                  <c:v>-801.22008562088001</c:v>
                </c:pt>
                <c:pt idx="23946">
                  <c:v>-801.22545003891003</c:v>
                </c:pt>
                <c:pt idx="23947">
                  <c:v>-801.23117208480903</c:v>
                </c:pt>
                <c:pt idx="23948">
                  <c:v>-801.23653650283802</c:v>
                </c:pt>
                <c:pt idx="23949">
                  <c:v>-801.24106645584095</c:v>
                </c:pt>
                <c:pt idx="23950">
                  <c:v>-801.24422550201405</c:v>
                </c:pt>
                <c:pt idx="23951">
                  <c:v>-801.24583482742298</c:v>
                </c:pt>
                <c:pt idx="23952">
                  <c:v>-801.24583482742298</c:v>
                </c:pt>
                <c:pt idx="23953">
                  <c:v>-801.24446392059303</c:v>
                </c:pt>
                <c:pt idx="23954">
                  <c:v>-801.24213933944702</c:v>
                </c:pt>
                <c:pt idx="23955">
                  <c:v>-801.23957633972202</c:v>
                </c:pt>
                <c:pt idx="23956">
                  <c:v>-801.23725175857601</c:v>
                </c:pt>
                <c:pt idx="23957">
                  <c:v>-801.23576164245605</c:v>
                </c:pt>
                <c:pt idx="23958">
                  <c:v>-801.23546361923195</c:v>
                </c:pt>
                <c:pt idx="23959">
                  <c:v>-801.23641729354904</c:v>
                </c:pt>
                <c:pt idx="23960">
                  <c:v>-801.23844385147095</c:v>
                </c:pt>
                <c:pt idx="23961">
                  <c:v>-801.24124526977596</c:v>
                </c:pt>
                <c:pt idx="23962">
                  <c:v>-801.24452352523804</c:v>
                </c:pt>
                <c:pt idx="23963">
                  <c:v>-801.24798059463501</c:v>
                </c:pt>
                <c:pt idx="23964">
                  <c:v>-801.25143766403198</c:v>
                </c:pt>
                <c:pt idx="23965">
                  <c:v>-801.25465631484997</c:v>
                </c:pt>
                <c:pt idx="23966">
                  <c:v>-801.25739812850998</c:v>
                </c:pt>
                <c:pt idx="23967">
                  <c:v>-801.259424686432</c:v>
                </c:pt>
                <c:pt idx="23968">
                  <c:v>-801.26061677932796</c:v>
                </c:pt>
                <c:pt idx="23969">
                  <c:v>-801.26103401184105</c:v>
                </c:pt>
                <c:pt idx="23970">
                  <c:v>-801.26073598861694</c:v>
                </c:pt>
                <c:pt idx="23971">
                  <c:v>-801.25972270965599</c:v>
                </c:pt>
                <c:pt idx="23972">
                  <c:v>-801.25799417495705</c:v>
                </c:pt>
                <c:pt idx="23973">
                  <c:v>-801.25560998916603</c:v>
                </c:pt>
                <c:pt idx="23974">
                  <c:v>-801.25280857086204</c:v>
                </c:pt>
                <c:pt idx="23975">
                  <c:v>-801.24994754791305</c:v>
                </c:pt>
                <c:pt idx="23976">
                  <c:v>-801.24750375747703</c:v>
                </c:pt>
                <c:pt idx="23977">
                  <c:v>-801.24583482742298</c:v>
                </c:pt>
                <c:pt idx="23978">
                  <c:v>-801.24529838562</c:v>
                </c:pt>
                <c:pt idx="23979">
                  <c:v>-801.24601364135799</c:v>
                </c:pt>
                <c:pt idx="23980">
                  <c:v>-801.24786138534603</c:v>
                </c:pt>
                <c:pt idx="23981">
                  <c:v>-801.25054359436103</c:v>
                </c:pt>
                <c:pt idx="23982">
                  <c:v>-801.253881454468</c:v>
                </c:pt>
                <c:pt idx="23983">
                  <c:v>-801.25727891921997</c:v>
                </c:pt>
                <c:pt idx="23984">
                  <c:v>-801.26049757003796</c:v>
                </c:pt>
                <c:pt idx="23985">
                  <c:v>-801.26317977905296</c:v>
                </c:pt>
                <c:pt idx="23986">
                  <c:v>-801.265146732331</c:v>
                </c:pt>
                <c:pt idx="23987">
                  <c:v>-801.26627922058105</c:v>
                </c:pt>
                <c:pt idx="23988">
                  <c:v>-801.26681566238403</c:v>
                </c:pt>
                <c:pt idx="23989">
                  <c:v>-801.26699447631904</c:v>
                </c:pt>
                <c:pt idx="23990">
                  <c:v>-801.26717329025303</c:v>
                </c:pt>
                <c:pt idx="23991">
                  <c:v>-801.26747131347702</c:v>
                </c:pt>
                <c:pt idx="23992">
                  <c:v>-801.268067359925</c:v>
                </c:pt>
                <c:pt idx="23993">
                  <c:v>-801.26884222030696</c:v>
                </c:pt>
                <c:pt idx="23994">
                  <c:v>-801.26961708068904</c:v>
                </c:pt>
                <c:pt idx="23995">
                  <c:v>-801.27027273178101</c:v>
                </c:pt>
                <c:pt idx="23996">
                  <c:v>-801.270570755005</c:v>
                </c:pt>
                <c:pt idx="23997">
                  <c:v>-801.27033233642601</c:v>
                </c:pt>
                <c:pt idx="23998">
                  <c:v>-801.26937866210994</c:v>
                </c:pt>
                <c:pt idx="23999">
                  <c:v>-801.267650127411</c:v>
                </c:pt>
                <c:pt idx="24000">
                  <c:v>-801.26526594161999</c:v>
                </c:pt>
                <c:pt idx="24001">
                  <c:v>-801.26252412795998</c:v>
                </c:pt>
                <c:pt idx="24002">
                  <c:v>-801.25972270965599</c:v>
                </c:pt>
                <c:pt idx="24003">
                  <c:v>-801.25721931457497</c:v>
                </c:pt>
                <c:pt idx="24004">
                  <c:v>-801.25537157058704</c:v>
                </c:pt>
                <c:pt idx="24005">
                  <c:v>-801.25435829162598</c:v>
                </c:pt>
                <c:pt idx="24006">
                  <c:v>-801.25441789627098</c:v>
                </c:pt>
                <c:pt idx="24007">
                  <c:v>-801.25560998916603</c:v>
                </c:pt>
                <c:pt idx="24008">
                  <c:v>-801.25781536102295</c:v>
                </c:pt>
                <c:pt idx="24009">
                  <c:v>-801.26091480255104</c:v>
                </c:pt>
                <c:pt idx="24010">
                  <c:v>-801.26437187194801</c:v>
                </c:pt>
                <c:pt idx="24011">
                  <c:v>-801.26788854598999</c:v>
                </c:pt>
                <c:pt idx="24012">
                  <c:v>-801.27104759216297</c:v>
                </c:pt>
                <c:pt idx="24013">
                  <c:v>-801.27331256866501</c:v>
                </c:pt>
                <c:pt idx="24014">
                  <c:v>-801.27456426620495</c:v>
                </c:pt>
                <c:pt idx="24015">
                  <c:v>-801.27450466155994</c:v>
                </c:pt>
                <c:pt idx="24016">
                  <c:v>-801.27331256866501</c:v>
                </c:pt>
                <c:pt idx="24017">
                  <c:v>-801.27122640609798</c:v>
                </c:pt>
                <c:pt idx="24018">
                  <c:v>-801.26860380172798</c:v>
                </c:pt>
                <c:pt idx="24019">
                  <c:v>-801.26598119735695</c:v>
                </c:pt>
                <c:pt idx="24020">
                  <c:v>-801.26377582550106</c:v>
                </c:pt>
                <c:pt idx="24021">
                  <c:v>-801.262404918671</c:v>
                </c:pt>
                <c:pt idx="24022">
                  <c:v>-801.261987686157</c:v>
                </c:pt>
                <c:pt idx="24023">
                  <c:v>-801.26270294189499</c:v>
                </c:pt>
                <c:pt idx="24024">
                  <c:v>-801.26461029052803</c:v>
                </c:pt>
                <c:pt idx="24025">
                  <c:v>-801.267650127411</c:v>
                </c:pt>
                <c:pt idx="24026">
                  <c:v>-801.27164363861095</c:v>
                </c:pt>
                <c:pt idx="24027">
                  <c:v>-801.276173591614</c:v>
                </c:pt>
                <c:pt idx="24028">
                  <c:v>-801.28094196319603</c:v>
                </c:pt>
                <c:pt idx="24029">
                  <c:v>-801.28565073013306</c:v>
                </c:pt>
                <c:pt idx="24030">
                  <c:v>-801.29012107849098</c:v>
                </c:pt>
                <c:pt idx="24031">
                  <c:v>-801.29417419433605</c:v>
                </c:pt>
                <c:pt idx="24032">
                  <c:v>-801.29775047302303</c:v>
                </c:pt>
                <c:pt idx="24033">
                  <c:v>-801.30061149597202</c:v>
                </c:pt>
                <c:pt idx="24034">
                  <c:v>-801.30245923995994</c:v>
                </c:pt>
                <c:pt idx="24035">
                  <c:v>-801.30305528640804</c:v>
                </c:pt>
                <c:pt idx="24036">
                  <c:v>-801.30245923995994</c:v>
                </c:pt>
                <c:pt idx="24037">
                  <c:v>-801.30061149597202</c:v>
                </c:pt>
                <c:pt idx="24038">
                  <c:v>-801.29763126373302</c:v>
                </c:pt>
                <c:pt idx="24039">
                  <c:v>-801.29351854324398</c:v>
                </c:pt>
                <c:pt idx="24040">
                  <c:v>-801.28857135772705</c:v>
                </c:pt>
                <c:pt idx="24041">
                  <c:v>-801.28290891647396</c:v>
                </c:pt>
                <c:pt idx="24042">
                  <c:v>-801.27688884735096</c:v>
                </c:pt>
                <c:pt idx="24043">
                  <c:v>-801.27092838287399</c:v>
                </c:pt>
                <c:pt idx="24044">
                  <c:v>-801.26526594161999</c:v>
                </c:pt>
                <c:pt idx="24045">
                  <c:v>-801.26031875610397</c:v>
                </c:pt>
                <c:pt idx="24046">
                  <c:v>-801.25626564025902</c:v>
                </c:pt>
                <c:pt idx="24047">
                  <c:v>-801.25340461731003</c:v>
                </c:pt>
                <c:pt idx="24048">
                  <c:v>-801.25179529190098</c:v>
                </c:pt>
                <c:pt idx="24049">
                  <c:v>-801.25155687332199</c:v>
                </c:pt>
                <c:pt idx="24050">
                  <c:v>-801.25257015228306</c:v>
                </c:pt>
                <c:pt idx="24051">
                  <c:v>-801.25477552413997</c:v>
                </c:pt>
                <c:pt idx="24052">
                  <c:v>-801.25787496566795</c:v>
                </c:pt>
                <c:pt idx="24053">
                  <c:v>-801.26157045364403</c:v>
                </c:pt>
                <c:pt idx="24054">
                  <c:v>-801.26544475555397</c:v>
                </c:pt>
                <c:pt idx="24055">
                  <c:v>-801.26908063888595</c:v>
                </c:pt>
                <c:pt idx="24056">
                  <c:v>-801.27194166183494</c:v>
                </c:pt>
                <c:pt idx="24057">
                  <c:v>-801.273610591889</c:v>
                </c:pt>
                <c:pt idx="24058">
                  <c:v>-801.27372980117798</c:v>
                </c:pt>
                <c:pt idx="24059">
                  <c:v>-801.27206087112404</c:v>
                </c:pt>
                <c:pt idx="24060">
                  <c:v>-801.26854419708297</c:v>
                </c:pt>
                <c:pt idx="24061">
                  <c:v>-801.26359701156605</c:v>
                </c:pt>
                <c:pt idx="24062">
                  <c:v>-801.25769615173397</c:v>
                </c:pt>
                <c:pt idx="24063">
                  <c:v>-801.25149726867699</c:v>
                </c:pt>
                <c:pt idx="24064">
                  <c:v>-801.24553680419899</c:v>
                </c:pt>
                <c:pt idx="24065">
                  <c:v>-801.24041080474899</c:v>
                </c:pt>
                <c:pt idx="24066">
                  <c:v>-801.23653650283802</c:v>
                </c:pt>
                <c:pt idx="24067">
                  <c:v>-801.23439073562599</c:v>
                </c:pt>
                <c:pt idx="24068">
                  <c:v>-801.23415231704701</c:v>
                </c:pt>
                <c:pt idx="24069">
                  <c:v>-801.23582124710094</c:v>
                </c:pt>
                <c:pt idx="24070">
                  <c:v>-801.23927831649803</c:v>
                </c:pt>
                <c:pt idx="24071">
                  <c:v>-801.24404668807995</c:v>
                </c:pt>
                <c:pt idx="24072">
                  <c:v>-801.24970912933395</c:v>
                </c:pt>
                <c:pt idx="24073">
                  <c:v>-801.25584840774604</c:v>
                </c:pt>
                <c:pt idx="24074">
                  <c:v>-801.261987686157</c:v>
                </c:pt>
                <c:pt idx="24075">
                  <c:v>-801.26782894134499</c:v>
                </c:pt>
                <c:pt idx="24076">
                  <c:v>-801.27295494079601</c:v>
                </c:pt>
                <c:pt idx="24077">
                  <c:v>-801.27712726592995</c:v>
                </c:pt>
                <c:pt idx="24078">
                  <c:v>-801.28010749816895</c:v>
                </c:pt>
                <c:pt idx="24079">
                  <c:v>-801.28165721893299</c:v>
                </c:pt>
                <c:pt idx="24080">
                  <c:v>-801.281836032868</c:v>
                </c:pt>
                <c:pt idx="24081">
                  <c:v>-801.28082275390602</c:v>
                </c:pt>
                <c:pt idx="24082">
                  <c:v>-801.27891540527401</c:v>
                </c:pt>
                <c:pt idx="24083">
                  <c:v>-801.27665042877197</c:v>
                </c:pt>
                <c:pt idx="24084">
                  <c:v>-801.27444505691506</c:v>
                </c:pt>
                <c:pt idx="24085">
                  <c:v>-801.27265691757202</c:v>
                </c:pt>
                <c:pt idx="24086">
                  <c:v>-801.27152442932095</c:v>
                </c:pt>
                <c:pt idx="24087">
                  <c:v>-801.27140522003197</c:v>
                </c:pt>
                <c:pt idx="24088">
                  <c:v>-801.27223968505905</c:v>
                </c:pt>
                <c:pt idx="24089">
                  <c:v>-801.27384901046798</c:v>
                </c:pt>
                <c:pt idx="24090">
                  <c:v>-801.27587556839001</c:v>
                </c:pt>
                <c:pt idx="24091">
                  <c:v>-801.27784252166805</c:v>
                </c:pt>
                <c:pt idx="24092">
                  <c:v>-801.27915382385299</c:v>
                </c:pt>
                <c:pt idx="24093">
                  <c:v>-801.27957105636597</c:v>
                </c:pt>
                <c:pt idx="24094">
                  <c:v>-801.27867698669502</c:v>
                </c:pt>
                <c:pt idx="24095">
                  <c:v>-801.27647161483799</c:v>
                </c:pt>
                <c:pt idx="24096">
                  <c:v>-801.27295494079601</c:v>
                </c:pt>
                <c:pt idx="24097">
                  <c:v>-801.26848459243797</c:v>
                </c:pt>
                <c:pt idx="24098">
                  <c:v>-801.26347780227695</c:v>
                </c:pt>
                <c:pt idx="24099">
                  <c:v>-801.25841140747104</c:v>
                </c:pt>
                <c:pt idx="24100">
                  <c:v>-801.25364303588901</c:v>
                </c:pt>
                <c:pt idx="24101">
                  <c:v>-801.24923229217598</c:v>
                </c:pt>
                <c:pt idx="24102">
                  <c:v>-801.24547719955501</c:v>
                </c:pt>
                <c:pt idx="24103">
                  <c:v>-801.24231815338203</c:v>
                </c:pt>
                <c:pt idx="24104">
                  <c:v>-801.23981475830101</c:v>
                </c:pt>
                <c:pt idx="24105">
                  <c:v>-801.23790740966797</c:v>
                </c:pt>
                <c:pt idx="24106">
                  <c:v>-801.23629808425903</c:v>
                </c:pt>
                <c:pt idx="24107">
                  <c:v>-801.23480796813999</c:v>
                </c:pt>
                <c:pt idx="24108">
                  <c:v>-801.23319864273105</c:v>
                </c:pt>
                <c:pt idx="24109">
                  <c:v>-801.23164892196701</c:v>
                </c:pt>
                <c:pt idx="24110">
                  <c:v>-801.23027801513695</c:v>
                </c:pt>
                <c:pt idx="24111">
                  <c:v>-801.22926473617599</c:v>
                </c:pt>
                <c:pt idx="24112">
                  <c:v>-801.22872829437301</c:v>
                </c:pt>
                <c:pt idx="24113">
                  <c:v>-801.228907108307</c:v>
                </c:pt>
                <c:pt idx="24114">
                  <c:v>-801.22968196868896</c:v>
                </c:pt>
                <c:pt idx="24115">
                  <c:v>-801.23123168945301</c:v>
                </c:pt>
                <c:pt idx="24116">
                  <c:v>-801.23355627060005</c:v>
                </c:pt>
                <c:pt idx="24117">
                  <c:v>-801.23659610748302</c:v>
                </c:pt>
                <c:pt idx="24118">
                  <c:v>-801.24023199081398</c:v>
                </c:pt>
                <c:pt idx="24119">
                  <c:v>-801.24422550201405</c:v>
                </c:pt>
                <c:pt idx="24120">
                  <c:v>-801.248219013214</c:v>
                </c:pt>
                <c:pt idx="24121">
                  <c:v>-801.25197410583496</c:v>
                </c:pt>
                <c:pt idx="24122">
                  <c:v>-801.25537157058704</c:v>
                </c:pt>
                <c:pt idx="24123">
                  <c:v>-801.25841140747104</c:v>
                </c:pt>
                <c:pt idx="24124">
                  <c:v>-801.26127243042004</c:v>
                </c:pt>
                <c:pt idx="24125">
                  <c:v>-801.26425266265903</c:v>
                </c:pt>
                <c:pt idx="24126">
                  <c:v>-801.26741170883201</c:v>
                </c:pt>
                <c:pt idx="24127">
                  <c:v>-801.27086877822899</c:v>
                </c:pt>
                <c:pt idx="24128">
                  <c:v>-801.27480268478405</c:v>
                </c:pt>
                <c:pt idx="24129">
                  <c:v>-801.27915382385299</c:v>
                </c:pt>
                <c:pt idx="24130">
                  <c:v>-801.28404140472401</c:v>
                </c:pt>
                <c:pt idx="24131">
                  <c:v>-801.28928661346504</c:v>
                </c:pt>
                <c:pt idx="24132">
                  <c:v>-801.29453182220504</c:v>
                </c:pt>
                <c:pt idx="24133">
                  <c:v>-801.29930019378696</c:v>
                </c:pt>
                <c:pt idx="24134">
                  <c:v>-801.30311489105202</c:v>
                </c:pt>
                <c:pt idx="24135">
                  <c:v>-801.30567789077804</c:v>
                </c:pt>
                <c:pt idx="24136">
                  <c:v>-801.306691169739</c:v>
                </c:pt>
                <c:pt idx="24137">
                  <c:v>-801.30609512329102</c:v>
                </c:pt>
                <c:pt idx="24138">
                  <c:v>-801.30406856536899</c:v>
                </c:pt>
                <c:pt idx="24139">
                  <c:v>-801.30084991455101</c:v>
                </c:pt>
                <c:pt idx="24140">
                  <c:v>-801.29685640335094</c:v>
                </c:pt>
                <c:pt idx="24141">
                  <c:v>-801.29244565963802</c:v>
                </c:pt>
                <c:pt idx="24142">
                  <c:v>-801.28803491592396</c:v>
                </c:pt>
                <c:pt idx="24143">
                  <c:v>-801.28410100936901</c:v>
                </c:pt>
                <c:pt idx="24144">
                  <c:v>-801.28100156784103</c:v>
                </c:pt>
                <c:pt idx="24145">
                  <c:v>-801.27891540527401</c:v>
                </c:pt>
                <c:pt idx="24146">
                  <c:v>-801.27778291702305</c:v>
                </c:pt>
                <c:pt idx="24147">
                  <c:v>-801.27742528915405</c:v>
                </c:pt>
                <c:pt idx="24148">
                  <c:v>-801.27760410308895</c:v>
                </c:pt>
                <c:pt idx="24149">
                  <c:v>-801.27802133560203</c:v>
                </c:pt>
                <c:pt idx="24150">
                  <c:v>-801.27861738205002</c:v>
                </c:pt>
                <c:pt idx="24151">
                  <c:v>-801.27927303314198</c:v>
                </c:pt>
                <c:pt idx="24152">
                  <c:v>-801.27992868423496</c:v>
                </c:pt>
                <c:pt idx="24153">
                  <c:v>-801.28064393997204</c:v>
                </c:pt>
                <c:pt idx="24154">
                  <c:v>-801.281359195709</c:v>
                </c:pt>
                <c:pt idx="24155">
                  <c:v>-801.28213405609199</c:v>
                </c:pt>
                <c:pt idx="24156">
                  <c:v>-801.28296852111805</c:v>
                </c:pt>
                <c:pt idx="24157">
                  <c:v>-801.28368377685604</c:v>
                </c:pt>
                <c:pt idx="24158">
                  <c:v>-801.28422021865902</c:v>
                </c:pt>
                <c:pt idx="24159">
                  <c:v>-801.284279823303</c:v>
                </c:pt>
                <c:pt idx="24160">
                  <c:v>-801.28368377685604</c:v>
                </c:pt>
                <c:pt idx="24161">
                  <c:v>-801.28237247467098</c:v>
                </c:pt>
                <c:pt idx="24162">
                  <c:v>-801.28022670745895</c:v>
                </c:pt>
                <c:pt idx="24163">
                  <c:v>-801.27736568450905</c:v>
                </c:pt>
                <c:pt idx="24164">
                  <c:v>-801.27396821975697</c:v>
                </c:pt>
                <c:pt idx="24165">
                  <c:v>-801.27015352249202</c:v>
                </c:pt>
                <c:pt idx="24166">
                  <c:v>-801.26627922058105</c:v>
                </c:pt>
                <c:pt idx="24167">
                  <c:v>-801.26258373260498</c:v>
                </c:pt>
                <c:pt idx="24168">
                  <c:v>-801.259484291077</c:v>
                </c:pt>
                <c:pt idx="24169">
                  <c:v>-801.25721931457497</c:v>
                </c:pt>
                <c:pt idx="24170">
                  <c:v>-801.25620603561401</c:v>
                </c:pt>
                <c:pt idx="24171">
                  <c:v>-801.256504058838</c:v>
                </c:pt>
                <c:pt idx="24172">
                  <c:v>-801.25817298889206</c:v>
                </c:pt>
                <c:pt idx="24173">
                  <c:v>-801.26121282577503</c:v>
                </c:pt>
                <c:pt idx="24174">
                  <c:v>-801.26538515090999</c:v>
                </c:pt>
                <c:pt idx="24175">
                  <c:v>-801.27045154571601</c:v>
                </c:pt>
                <c:pt idx="24176">
                  <c:v>-801.27593517303501</c:v>
                </c:pt>
                <c:pt idx="24177">
                  <c:v>-801.28100156784103</c:v>
                </c:pt>
                <c:pt idx="24178">
                  <c:v>-801.28493547439598</c:v>
                </c:pt>
                <c:pt idx="24179">
                  <c:v>-801.28714084625301</c:v>
                </c:pt>
                <c:pt idx="24180">
                  <c:v>-801.28731966018699</c:v>
                </c:pt>
                <c:pt idx="24181">
                  <c:v>-801.28541231155396</c:v>
                </c:pt>
                <c:pt idx="24182">
                  <c:v>-801.28159761428901</c:v>
                </c:pt>
                <c:pt idx="24183">
                  <c:v>-801.27605438232399</c:v>
                </c:pt>
                <c:pt idx="24184">
                  <c:v>-801.26925945282005</c:v>
                </c:pt>
                <c:pt idx="24185">
                  <c:v>-801.26186847686802</c:v>
                </c:pt>
                <c:pt idx="24186">
                  <c:v>-801.25471591949497</c:v>
                </c:pt>
                <c:pt idx="24187">
                  <c:v>-801.24845743179299</c:v>
                </c:pt>
                <c:pt idx="24188">
                  <c:v>-801.24356985092197</c:v>
                </c:pt>
                <c:pt idx="24189">
                  <c:v>-801.23993396759101</c:v>
                </c:pt>
                <c:pt idx="24190">
                  <c:v>-801.23743057250999</c:v>
                </c:pt>
                <c:pt idx="24191">
                  <c:v>-801.23576164245605</c:v>
                </c:pt>
                <c:pt idx="24192">
                  <c:v>-801.23474836349499</c:v>
                </c:pt>
                <c:pt idx="24193">
                  <c:v>-801.234569549561</c:v>
                </c:pt>
                <c:pt idx="24194">
                  <c:v>-801.23516559600898</c:v>
                </c:pt>
                <c:pt idx="24195">
                  <c:v>-801.23659610748302</c:v>
                </c:pt>
                <c:pt idx="24196">
                  <c:v>-801.23874187469505</c:v>
                </c:pt>
                <c:pt idx="24197">
                  <c:v>-801.24154329299904</c:v>
                </c:pt>
                <c:pt idx="24198">
                  <c:v>-801.24500036239601</c:v>
                </c:pt>
                <c:pt idx="24199">
                  <c:v>-801.24917268753097</c:v>
                </c:pt>
                <c:pt idx="24200">
                  <c:v>-801.253821849823</c:v>
                </c:pt>
                <c:pt idx="24201">
                  <c:v>-801.25859022140503</c:v>
                </c:pt>
                <c:pt idx="24202">
                  <c:v>-801.26300096511898</c:v>
                </c:pt>
                <c:pt idx="24203">
                  <c:v>-801.26639842987095</c:v>
                </c:pt>
                <c:pt idx="24204">
                  <c:v>-801.26866340637196</c:v>
                </c:pt>
                <c:pt idx="24205">
                  <c:v>-801.26967668533302</c:v>
                </c:pt>
                <c:pt idx="24206">
                  <c:v>-801.26955747604404</c:v>
                </c:pt>
                <c:pt idx="24207">
                  <c:v>-801.26872301101696</c:v>
                </c:pt>
                <c:pt idx="24208">
                  <c:v>-801.26753091812202</c:v>
                </c:pt>
                <c:pt idx="24209">
                  <c:v>-801.26651763916004</c:v>
                </c:pt>
                <c:pt idx="24210">
                  <c:v>-801.26592159271297</c:v>
                </c:pt>
                <c:pt idx="24211">
                  <c:v>-801.26610040664696</c:v>
                </c:pt>
                <c:pt idx="24212">
                  <c:v>-801.26705408096302</c:v>
                </c:pt>
                <c:pt idx="24213">
                  <c:v>-801.26872301101696</c:v>
                </c:pt>
                <c:pt idx="24214">
                  <c:v>-801.27092838287399</c:v>
                </c:pt>
                <c:pt idx="24215">
                  <c:v>-801.27355098724399</c:v>
                </c:pt>
                <c:pt idx="24216">
                  <c:v>-801.276173591614</c:v>
                </c:pt>
                <c:pt idx="24217">
                  <c:v>-801.27837896347103</c:v>
                </c:pt>
                <c:pt idx="24218">
                  <c:v>-801.27974987030098</c:v>
                </c:pt>
                <c:pt idx="24219">
                  <c:v>-801.28004789352406</c:v>
                </c:pt>
                <c:pt idx="24220">
                  <c:v>-801.279213428498</c:v>
                </c:pt>
                <c:pt idx="24221">
                  <c:v>-801.27736568450905</c:v>
                </c:pt>
                <c:pt idx="24222">
                  <c:v>-801.27474308013905</c:v>
                </c:pt>
                <c:pt idx="24223">
                  <c:v>-801.27152442932095</c:v>
                </c:pt>
                <c:pt idx="24224">
                  <c:v>-801.26800775528</c:v>
                </c:pt>
                <c:pt idx="24225">
                  <c:v>-801.26455068588302</c:v>
                </c:pt>
                <c:pt idx="24226">
                  <c:v>-801.26163005828903</c:v>
                </c:pt>
                <c:pt idx="24227">
                  <c:v>-801.25960350036598</c:v>
                </c:pt>
                <c:pt idx="24228">
                  <c:v>-801.25859022140503</c:v>
                </c:pt>
                <c:pt idx="24229">
                  <c:v>-801.25864982605003</c:v>
                </c:pt>
                <c:pt idx="24230">
                  <c:v>-801.259543895722</c:v>
                </c:pt>
                <c:pt idx="24231">
                  <c:v>-801.26115322113105</c:v>
                </c:pt>
                <c:pt idx="24232">
                  <c:v>-801.26317977905296</c:v>
                </c:pt>
                <c:pt idx="24233">
                  <c:v>-801.265146732331</c:v>
                </c:pt>
                <c:pt idx="24234">
                  <c:v>-801.26681566238403</c:v>
                </c:pt>
                <c:pt idx="24235">
                  <c:v>-801.26788854598999</c:v>
                </c:pt>
                <c:pt idx="24236">
                  <c:v>-801.26812696456898</c:v>
                </c:pt>
                <c:pt idx="24237">
                  <c:v>-801.26753091812202</c:v>
                </c:pt>
                <c:pt idx="24238">
                  <c:v>-801.26604080200195</c:v>
                </c:pt>
                <c:pt idx="24239">
                  <c:v>-801.26383543014504</c:v>
                </c:pt>
                <c:pt idx="24240">
                  <c:v>-801.26133203506504</c:v>
                </c:pt>
                <c:pt idx="24241">
                  <c:v>-801.25870943069503</c:v>
                </c:pt>
                <c:pt idx="24242">
                  <c:v>-801.25632524490402</c:v>
                </c:pt>
                <c:pt idx="24243">
                  <c:v>-801.25423908233699</c:v>
                </c:pt>
                <c:pt idx="24244">
                  <c:v>-801.25245094299305</c:v>
                </c:pt>
                <c:pt idx="24245">
                  <c:v>-801.25108003616401</c:v>
                </c:pt>
                <c:pt idx="24246">
                  <c:v>-801.25012636184704</c:v>
                </c:pt>
                <c:pt idx="24247">
                  <c:v>-801.24976873397804</c:v>
                </c:pt>
                <c:pt idx="24248">
                  <c:v>-801.24976873397804</c:v>
                </c:pt>
                <c:pt idx="24249">
                  <c:v>-801.25006675720203</c:v>
                </c:pt>
                <c:pt idx="24250">
                  <c:v>-801.25042438507103</c:v>
                </c:pt>
                <c:pt idx="24251">
                  <c:v>-801.250901222229</c:v>
                </c:pt>
                <c:pt idx="24252">
                  <c:v>-801.25161647796699</c:v>
                </c:pt>
                <c:pt idx="24253">
                  <c:v>-801.25292778015205</c:v>
                </c:pt>
                <c:pt idx="24254">
                  <c:v>-801.25501394271896</c:v>
                </c:pt>
                <c:pt idx="24255">
                  <c:v>-801.25787496566795</c:v>
                </c:pt>
                <c:pt idx="24256">
                  <c:v>-801.26157045364403</c:v>
                </c:pt>
                <c:pt idx="24257">
                  <c:v>-801.26586198806797</c:v>
                </c:pt>
                <c:pt idx="24258">
                  <c:v>-801.270570755005</c:v>
                </c:pt>
                <c:pt idx="24259">
                  <c:v>-801.27533912658703</c:v>
                </c:pt>
                <c:pt idx="24260">
                  <c:v>-801.27992868423496</c:v>
                </c:pt>
                <c:pt idx="24261">
                  <c:v>-801.28398180008003</c:v>
                </c:pt>
                <c:pt idx="24262">
                  <c:v>-801.28720045089699</c:v>
                </c:pt>
                <c:pt idx="24263">
                  <c:v>-801.28910779953003</c:v>
                </c:pt>
                <c:pt idx="24264">
                  <c:v>-801.28964424133301</c:v>
                </c:pt>
                <c:pt idx="24265">
                  <c:v>-801.28880977630604</c:v>
                </c:pt>
                <c:pt idx="24266">
                  <c:v>-801.28672361373901</c:v>
                </c:pt>
                <c:pt idx="24267">
                  <c:v>-801.28398180008003</c:v>
                </c:pt>
                <c:pt idx="24268">
                  <c:v>-801.28112077713001</c:v>
                </c:pt>
                <c:pt idx="24269">
                  <c:v>-801.27861738205002</c:v>
                </c:pt>
                <c:pt idx="24270">
                  <c:v>-801.27676963806198</c:v>
                </c:pt>
                <c:pt idx="24271">
                  <c:v>-801.27569675445602</c:v>
                </c:pt>
                <c:pt idx="24272">
                  <c:v>-801.27527952194202</c:v>
                </c:pt>
                <c:pt idx="24273">
                  <c:v>-801.27539873123203</c:v>
                </c:pt>
                <c:pt idx="24274">
                  <c:v>-801.27575635910102</c:v>
                </c:pt>
                <c:pt idx="24275">
                  <c:v>-801.27611398696899</c:v>
                </c:pt>
                <c:pt idx="24276">
                  <c:v>-801.27611398696899</c:v>
                </c:pt>
                <c:pt idx="24277">
                  <c:v>-801.27551794052101</c:v>
                </c:pt>
                <c:pt idx="24278">
                  <c:v>-801.27426624298096</c:v>
                </c:pt>
                <c:pt idx="24279">
                  <c:v>-801.27235889434803</c:v>
                </c:pt>
                <c:pt idx="24280">
                  <c:v>-801.27009391784702</c:v>
                </c:pt>
                <c:pt idx="24281">
                  <c:v>-801.26794815063499</c:v>
                </c:pt>
                <c:pt idx="24282">
                  <c:v>-801.26621961593605</c:v>
                </c:pt>
                <c:pt idx="24283">
                  <c:v>-801.26532554626499</c:v>
                </c:pt>
                <c:pt idx="24284">
                  <c:v>-801.26526594161999</c:v>
                </c:pt>
                <c:pt idx="24285">
                  <c:v>-801.26604080200195</c:v>
                </c:pt>
                <c:pt idx="24286">
                  <c:v>-801.26753091812202</c:v>
                </c:pt>
                <c:pt idx="24287">
                  <c:v>-801.26937866210994</c:v>
                </c:pt>
                <c:pt idx="24288">
                  <c:v>-801.27158403396595</c:v>
                </c:pt>
                <c:pt idx="24289">
                  <c:v>-801.27390861511299</c:v>
                </c:pt>
                <c:pt idx="24290">
                  <c:v>-801.27635240554798</c:v>
                </c:pt>
                <c:pt idx="24291">
                  <c:v>-801.278796195984</c:v>
                </c:pt>
                <c:pt idx="24292">
                  <c:v>-801.28094196319603</c:v>
                </c:pt>
                <c:pt idx="24293">
                  <c:v>-801.28267049789395</c:v>
                </c:pt>
                <c:pt idx="24294">
                  <c:v>-801.28368377685604</c:v>
                </c:pt>
                <c:pt idx="24295">
                  <c:v>-801.28380298614502</c:v>
                </c:pt>
                <c:pt idx="24296">
                  <c:v>-801.28302812576305</c:v>
                </c:pt>
                <c:pt idx="24297">
                  <c:v>-801.28147840499901</c:v>
                </c:pt>
                <c:pt idx="24298">
                  <c:v>-801.27927303314198</c:v>
                </c:pt>
                <c:pt idx="24299">
                  <c:v>-801.27653121948299</c:v>
                </c:pt>
                <c:pt idx="24300">
                  <c:v>-801.27367019653298</c:v>
                </c:pt>
                <c:pt idx="24301">
                  <c:v>-801.27110719680798</c:v>
                </c:pt>
                <c:pt idx="24302">
                  <c:v>-801.26937866210994</c:v>
                </c:pt>
                <c:pt idx="24303">
                  <c:v>-801.26902103424095</c:v>
                </c:pt>
                <c:pt idx="24304">
                  <c:v>-801.27009391784702</c:v>
                </c:pt>
                <c:pt idx="24305">
                  <c:v>-801.27253770828304</c:v>
                </c:pt>
                <c:pt idx="24306">
                  <c:v>-801.27611398696899</c:v>
                </c:pt>
                <c:pt idx="24307">
                  <c:v>-801.28040552139305</c:v>
                </c:pt>
                <c:pt idx="24308">
                  <c:v>-801.28493547439598</c:v>
                </c:pt>
                <c:pt idx="24309">
                  <c:v>-801.28916740417503</c:v>
                </c:pt>
                <c:pt idx="24310">
                  <c:v>-801.29274368286201</c:v>
                </c:pt>
                <c:pt idx="24311">
                  <c:v>-801.29530668258701</c:v>
                </c:pt>
                <c:pt idx="24312">
                  <c:v>-801.29673719406105</c:v>
                </c:pt>
                <c:pt idx="24313">
                  <c:v>-801.29721403122005</c:v>
                </c:pt>
                <c:pt idx="24314">
                  <c:v>-801.29715442657505</c:v>
                </c:pt>
                <c:pt idx="24315">
                  <c:v>-801.29691600799595</c:v>
                </c:pt>
                <c:pt idx="24316">
                  <c:v>-801.29703521728504</c:v>
                </c:pt>
                <c:pt idx="24317">
                  <c:v>-801.29769086837803</c:v>
                </c:pt>
                <c:pt idx="24318">
                  <c:v>-801.29918098449696</c:v>
                </c:pt>
                <c:pt idx="24319">
                  <c:v>-801.30162477493298</c:v>
                </c:pt>
                <c:pt idx="24320">
                  <c:v>-801.30490303039596</c:v>
                </c:pt>
                <c:pt idx="24321">
                  <c:v>-801.30883693695102</c:v>
                </c:pt>
                <c:pt idx="24322">
                  <c:v>-801.31300926208496</c:v>
                </c:pt>
                <c:pt idx="24323">
                  <c:v>-801.31670475006104</c:v>
                </c:pt>
                <c:pt idx="24324">
                  <c:v>-801.31950616836605</c:v>
                </c:pt>
                <c:pt idx="24325">
                  <c:v>-801.32087707519599</c:v>
                </c:pt>
                <c:pt idx="24326">
                  <c:v>-801.32075786590599</c:v>
                </c:pt>
                <c:pt idx="24327">
                  <c:v>-801.31920814514206</c:v>
                </c:pt>
                <c:pt idx="24328">
                  <c:v>-801.31646633148205</c:v>
                </c:pt>
                <c:pt idx="24329">
                  <c:v>-801.31277084350597</c:v>
                </c:pt>
                <c:pt idx="24330">
                  <c:v>-801.30836009979305</c:v>
                </c:pt>
                <c:pt idx="24331">
                  <c:v>-801.30359172821102</c:v>
                </c:pt>
                <c:pt idx="24332">
                  <c:v>-801.29870414733898</c:v>
                </c:pt>
                <c:pt idx="24333">
                  <c:v>-801.29423379898105</c:v>
                </c:pt>
                <c:pt idx="24334">
                  <c:v>-801.29029989242599</c:v>
                </c:pt>
                <c:pt idx="24335">
                  <c:v>-801.286962032318</c:v>
                </c:pt>
                <c:pt idx="24336">
                  <c:v>-801.284279823303</c:v>
                </c:pt>
                <c:pt idx="24337">
                  <c:v>-801.28219366073597</c:v>
                </c:pt>
                <c:pt idx="24338">
                  <c:v>-801.28076314926204</c:v>
                </c:pt>
                <c:pt idx="24339">
                  <c:v>-801.27998828887996</c:v>
                </c:pt>
                <c:pt idx="24340">
                  <c:v>-801.27992868423496</c:v>
                </c:pt>
                <c:pt idx="24341">
                  <c:v>-801.28058433532703</c:v>
                </c:pt>
                <c:pt idx="24342">
                  <c:v>-801.281836032868</c:v>
                </c:pt>
                <c:pt idx="24343">
                  <c:v>-801.28344535827705</c:v>
                </c:pt>
                <c:pt idx="24344">
                  <c:v>-801.28529310226497</c:v>
                </c:pt>
                <c:pt idx="24345">
                  <c:v>-801.287021636963</c:v>
                </c:pt>
                <c:pt idx="24346">
                  <c:v>-801.28857135772705</c:v>
                </c:pt>
                <c:pt idx="24347">
                  <c:v>-801.28964424133301</c:v>
                </c:pt>
                <c:pt idx="24348">
                  <c:v>-801.29024028778099</c:v>
                </c:pt>
                <c:pt idx="24349">
                  <c:v>-801.29024028778099</c:v>
                </c:pt>
                <c:pt idx="24350">
                  <c:v>-801.289882659912</c:v>
                </c:pt>
                <c:pt idx="24351">
                  <c:v>-801.28916740417503</c:v>
                </c:pt>
                <c:pt idx="24352">
                  <c:v>-801.28845214843795</c:v>
                </c:pt>
                <c:pt idx="24353">
                  <c:v>-801.28797531127998</c:v>
                </c:pt>
                <c:pt idx="24354">
                  <c:v>-801.28773689269997</c:v>
                </c:pt>
                <c:pt idx="24355">
                  <c:v>-801.28773689269997</c:v>
                </c:pt>
                <c:pt idx="24356">
                  <c:v>-801.28791570663498</c:v>
                </c:pt>
                <c:pt idx="24357">
                  <c:v>-801.28821372985897</c:v>
                </c:pt>
                <c:pt idx="24358">
                  <c:v>-801.28851175308205</c:v>
                </c:pt>
                <c:pt idx="24359">
                  <c:v>-801.28886938095104</c:v>
                </c:pt>
                <c:pt idx="24360">
                  <c:v>-801.28904819488503</c:v>
                </c:pt>
                <c:pt idx="24361">
                  <c:v>-801.28886938095104</c:v>
                </c:pt>
                <c:pt idx="24362">
                  <c:v>-801.28809452056896</c:v>
                </c:pt>
                <c:pt idx="24363">
                  <c:v>-801.28684282302902</c:v>
                </c:pt>
                <c:pt idx="24364">
                  <c:v>-801.28505468368598</c:v>
                </c:pt>
                <c:pt idx="24365">
                  <c:v>-801.28284931182895</c:v>
                </c:pt>
                <c:pt idx="24366">
                  <c:v>-801.28022670745895</c:v>
                </c:pt>
                <c:pt idx="24367">
                  <c:v>-801.27700805664097</c:v>
                </c:pt>
                <c:pt idx="24368">
                  <c:v>-801.27331256866501</c:v>
                </c:pt>
                <c:pt idx="24369">
                  <c:v>-801.26919984817505</c:v>
                </c:pt>
                <c:pt idx="24370">
                  <c:v>-801.26490831375099</c:v>
                </c:pt>
                <c:pt idx="24371">
                  <c:v>-801.26067638397205</c:v>
                </c:pt>
                <c:pt idx="24372">
                  <c:v>-801.25680208206199</c:v>
                </c:pt>
                <c:pt idx="24373">
                  <c:v>-801.25358343124401</c:v>
                </c:pt>
                <c:pt idx="24374">
                  <c:v>-801.251318454743</c:v>
                </c:pt>
                <c:pt idx="24375">
                  <c:v>-801.25030517578102</c:v>
                </c:pt>
                <c:pt idx="24376">
                  <c:v>-801.25054359436103</c:v>
                </c:pt>
                <c:pt idx="24377">
                  <c:v>-801.25191450118996</c:v>
                </c:pt>
                <c:pt idx="24378">
                  <c:v>-801.25406026840199</c:v>
                </c:pt>
                <c:pt idx="24379">
                  <c:v>-801.25656366348301</c:v>
                </c:pt>
                <c:pt idx="24380">
                  <c:v>-801.25900745391903</c:v>
                </c:pt>
                <c:pt idx="24381">
                  <c:v>-801.26121282577503</c:v>
                </c:pt>
                <c:pt idx="24382">
                  <c:v>-801.26276254653999</c:v>
                </c:pt>
                <c:pt idx="24383">
                  <c:v>-801.26365661621105</c:v>
                </c:pt>
                <c:pt idx="24384">
                  <c:v>-801.26395463943504</c:v>
                </c:pt>
                <c:pt idx="24385">
                  <c:v>-801.26395463943504</c:v>
                </c:pt>
                <c:pt idx="24386">
                  <c:v>-801.26395463943504</c:v>
                </c:pt>
                <c:pt idx="24387">
                  <c:v>-801.26425266265903</c:v>
                </c:pt>
                <c:pt idx="24388">
                  <c:v>-801.26490831375099</c:v>
                </c:pt>
                <c:pt idx="24389">
                  <c:v>-801.26610040664696</c:v>
                </c:pt>
                <c:pt idx="24390">
                  <c:v>-801.26770973205601</c:v>
                </c:pt>
                <c:pt idx="24391">
                  <c:v>-801.26961708068904</c:v>
                </c:pt>
                <c:pt idx="24392">
                  <c:v>-801.27158403396595</c:v>
                </c:pt>
                <c:pt idx="24393">
                  <c:v>-801.27343177795399</c:v>
                </c:pt>
                <c:pt idx="24394">
                  <c:v>-801.27504110336304</c:v>
                </c:pt>
                <c:pt idx="24395">
                  <c:v>-801.27659082412697</c:v>
                </c:pt>
                <c:pt idx="24396">
                  <c:v>-801.27814054489204</c:v>
                </c:pt>
                <c:pt idx="24397">
                  <c:v>-801.27992868423496</c:v>
                </c:pt>
                <c:pt idx="24398">
                  <c:v>-801.28189563751198</c:v>
                </c:pt>
                <c:pt idx="24399">
                  <c:v>-801.28380298614502</c:v>
                </c:pt>
                <c:pt idx="24400">
                  <c:v>-801.28547191619896</c:v>
                </c:pt>
                <c:pt idx="24401">
                  <c:v>-801.28678321838402</c:v>
                </c:pt>
                <c:pt idx="24402">
                  <c:v>-801.28755807876598</c:v>
                </c:pt>
                <c:pt idx="24403">
                  <c:v>-801.28773689269997</c:v>
                </c:pt>
                <c:pt idx="24404">
                  <c:v>-801.28720045089699</c:v>
                </c:pt>
                <c:pt idx="24405">
                  <c:v>-801.28600835800205</c:v>
                </c:pt>
                <c:pt idx="24406">
                  <c:v>-801.284458637238</c:v>
                </c:pt>
                <c:pt idx="24407">
                  <c:v>-801.28296852111805</c:v>
                </c:pt>
                <c:pt idx="24408">
                  <c:v>-801.281776428223</c:v>
                </c:pt>
                <c:pt idx="24409">
                  <c:v>-801.28129959106502</c:v>
                </c:pt>
                <c:pt idx="24410">
                  <c:v>-801.28159761428901</c:v>
                </c:pt>
                <c:pt idx="24411">
                  <c:v>-801.28261089324997</c:v>
                </c:pt>
                <c:pt idx="24412">
                  <c:v>-801.28422021865902</c:v>
                </c:pt>
                <c:pt idx="24413">
                  <c:v>-801.28618717193604</c:v>
                </c:pt>
                <c:pt idx="24414">
                  <c:v>-801.28833293914795</c:v>
                </c:pt>
                <c:pt idx="24415">
                  <c:v>-801.29041910171497</c:v>
                </c:pt>
                <c:pt idx="24416">
                  <c:v>-801.29220724105903</c:v>
                </c:pt>
                <c:pt idx="24417">
                  <c:v>-801.29363775253296</c:v>
                </c:pt>
                <c:pt idx="24418">
                  <c:v>-801.29482984542904</c:v>
                </c:pt>
                <c:pt idx="24419">
                  <c:v>-801.29578351974499</c:v>
                </c:pt>
                <c:pt idx="24420">
                  <c:v>-801.29661798477196</c:v>
                </c:pt>
                <c:pt idx="24421">
                  <c:v>-801.29745244979904</c:v>
                </c:pt>
                <c:pt idx="24422">
                  <c:v>-801.29828691482601</c:v>
                </c:pt>
                <c:pt idx="24423">
                  <c:v>-801.29900217056297</c:v>
                </c:pt>
                <c:pt idx="24424">
                  <c:v>-801.29947900772095</c:v>
                </c:pt>
                <c:pt idx="24425">
                  <c:v>-801.29965782165505</c:v>
                </c:pt>
                <c:pt idx="24426">
                  <c:v>-801.29918098449696</c:v>
                </c:pt>
                <c:pt idx="24427">
                  <c:v>-801.29786968231201</c:v>
                </c:pt>
                <c:pt idx="24428">
                  <c:v>-801.295545101166</c:v>
                </c:pt>
                <c:pt idx="24429">
                  <c:v>-801.29208803176903</c:v>
                </c:pt>
                <c:pt idx="24430">
                  <c:v>-801.28755807876598</c:v>
                </c:pt>
                <c:pt idx="24431">
                  <c:v>-801.28225326538097</c:v>
                </c:pt>
                <c:pt idx="24432">
                  <c:v>-801.27659082412697</c:v>
                </c:pt>
                <c:pt idx="24433">
                  <c:v>-801.27092838287399</c:v>
                </c:pt>
                <c:pt idx="24434">
                  <c:v>-801.26562356948898</c:v>
                </c:pt>
                <c:pt idx="24435">
                  <c:v>-801.26115322113105</c:v>
                </c:pt>
                <c:pt idx="24436">
                  <c:v>-801.25775575637795</c:v>
                </c:pt>
                <c:pt idx="24437">
                  <c:v>-801.25572919845604</c:v>
                </c:pt>
                <c:pt idx="24438">
                  <c:v>-801.25513315200806</c:v>
                </c:pt>
                <c:pt idx="24439">
                  <c:v>-801.25566959381104</c:v>
                </c:pt>
                <c:pt idx="24440">
                  <c:v>-801.25715970993099</c:v>
                </c:pt>
                <c:pt idx="24441">
                  <c:v>-801.25924587249801</c:v>
                </c:pt>
                <c:pt idx="24442">
                  <c:v>-801.26151084899902</c:v>
                </c:pt>
                <c:pt idx="24443">
                  <c:v>-801.26371622085605</c:v>
                </c:pt>
                <c:pt idx="24444">
                  <c:v>-801.26568317413398</c:v>
                </c:pt>
                <c:pt idx="24445">
                  <c:v>-801.26717329025303</c:v>
                </c:pt>
                <c:pt idx="24446">
                  <c:v>-801.26824617385898</c:v>
                </c:pt>
                <c:pt idx="24447">
                  <c:v>-801.26896142959595</c:v>
                </c:pt>
                <c:pt idx="24448">
                  <c:v>-801.26943826675404</c:v>
                </c:pt>
                <c:pt idx="24449">
                  <c:v>-801.26991510391304</c:v>
                </c:pt>
                <c:pt idx="24450">
                  <c:v>-801.270570755005</c:v>
                </c:pt>
                <c:pt idx="24451">
                  <c:v>-801.27164363861095</c:v>
                </c:pt>
                <c:pt idx="24452">
                  <c:v>-801.273193359375</c:v>
                </c:pt>
                <c:pt idx="24453">
                  <c:v>-801.27521991729805</c:v>
                </c:pt>
                <c:pt idx="24454">
                  <c:v>-801.27760410308895</c:v>
                </c:pt>
                <c:pt idx="24455">
                  <c:v>-801.27998828887996</c:v>
                </c:pt>
                <c:pt idx="24456">
                  <c:v>-801.28207445144699</c:v>
                </c:pt>
                <c:pt idx="24457">
                  <c:v>-801.28350496292103</c:v>
                </c:pt>
                <c:pt idx="24458">
                  <c:v>-801.28410100936901</c:v>
                </c:pt>
                <c:pt idx="24459">
                  <c:v>-801.28344535827705</c:v>
                </c:pt>
                <c:pt idx="24460">
                  <c:v>-801.28153800964401</c:v>
                </c:pt>
                <c:pt idx="24461">
                  <c:v>-801.27837896347103</c:v>
                </c:pt>
                <c:pt idx="24462">
                  <c:v>-801.27426624298096</c:v>
                </c:pt>
                <c:pt idx="24463">
                  <c:v>-801.26955747604404</c:v>
                </c:pt>
                <c:pt idx="24464">
                  <c:v>-801.26478910446201</c:v>
                </c:pt>
                <c:pt idx="24465">
                  <c:v>-801.26043796539295</c:v>
                </c:pt>
                <c:pt idx="24466">
                  <c:v>-801.25698089599598</c:v>
                </c:pt>
                <c:pt idx="24467">
                  <c:v>-801.25459671020496</c:v>
                </c:pt>
                <c:pt idx="24468">
                  <c:v>-801.25364303588901</c:v>
                </c:pt>
                <c:pt idx="24469">
                  <c:v>-801.25400066375801</c:v>
                </c:pt>
                <c:pt idx="24470">
                  <c:v>-801.25555038452205</c:v>
                </c:pt>
                <c:pt idx="24471">
                  <c:v>-801.25787496566795</c:v>
                </c:pt>
                <c:pt idx="24472">
                  <c:v>-801.26073598861694</c:v>
                </c:pt>
                <c:pt idx="24473">
                  <c:v>-801.26365661621105</c:v>
                </c:pt>
                <c:pt idx="24474">
                  <c:v>-801.26633882522594</c:v>
                </c:pt>
                <c:pt idx="24475">
                  <c:v>-801.26872301101696</c:v>
                </c:pt>
                <c:pt idx="24476">
                  <c:v>-801.27063035965</c:v>
                </c:pt>
                <c:pt idx="24477">
                  <c:v>-801.27223968505905</c:v>
                </c:pt>
                <c:pt idx="24478">
                  <c:v>-801.27372980117798</c:v>
                </c:pt>
                <c:pt idx="24479">
                  <c:v>-801.27539873123203</c:v>
                </c:pt>
                <c:pt idx="24480">
                  <c:v>-801.27772331237804</c:v>
                </c:pt>
                <c:pt idx="24481">
                  <c:v>-801.28100156784103</c:v>
                </c:pt>
                <c:pt idx="24482">
                  <c:v>-801.28535270690895</c:v>
                </c:pt>
                <c:pt idx="24483">
                  <c:v>-801.29077672958397</c:v>
                </c:pt>
                <c:pt idx="24484">
                  <c:v>-801.29697561264095</c:v>
                </c:pt>
                <c:pt idx="24485">
                  <c:v>-801.30353212356601</c:v>
                </c:pt>
                <c:pt idx="24486">
                  <c:v>-801.30996942520198</c:v>
                </c:pt>
                <c:pt idx="24487">
                  <c:v>-801.31592988967896</c:v>
                </c:pt>
                <c:pt idx="24488">
                  <c:v>-801.32075786590599</c:v>
                </c:pt>
                <c:pt idx="24489">
                  <c:v>-801.32415533065796</c:v>
                </c:pt>
                <c:pt idx="24490">
                  <c:v>-801.32570505142201</c:v>
                </c:pt>
                <c:pt idx="24491">
                  <c:v>-801.32546663284302</c:v>
                </c:pt>
                <c:pt idx="24492">
                  <c:v>-801.32355928420998</c:v>
                </c:pt>
                <c:pt idx="24493">
                  <c:v>-801.320459842682</c:v>
                </c:pt>
                <c:pt idx="24494">
                  <c:v>-801.31670475006104</c:v>
                </c:pt>
                <c:pt idx="24495">
                  <c:v>-801.31289005279598</c:v>
                </c:pt>
                <c:pt idx="24496">
                  <c:v>-801.30943298339901</c:v>
                </c:pt>
                <c:pt idx="24497">
                  <c:v>-801.306810379029</c:v>
                </c:pt>
                <c:pt idx="24498">
                  <c:v>-801.30514144897495</c:v>
                </c:pt>
                <c:pt idx="24499">
                  <c:v>-801.30448579788197</c:v>
                </c:pt>
                <c:pt idx="24500">
                  <c:v>-801.30466461181697</c:v>
                </c:pt>
                <c:pt idx="24501">
                  <c:v>-801.30543947219905</c:v>
                </c:pt>
                <c:pt idx="24502">
                  <c:v>-801.30645275116001</c:v>
                </c:pt>
                <c:pt idx="24503">
                  <c:v>-801.30740642547596</c:v>
                </c:pt>
                <c:pt idx="24504">
                  <c:v>-801.30788326263405</c:v>
                </c:pt>
                <c:pt idx="24505">
                  <c:v>-801.30776405334495</c:v>
                </c:pt>
                <c:pt idx="24506">
                  <c:v>-801.30710840225197</c:v>
                </c:pt>
                <c:pt idx="24507">
                  <c:v>-801.30609512329102</c:v>
                </c:pt>
                <c:pt idx="24508">
                  <c:v>-801.30496263504006</c:v>
                </c:pt>
                <c:pt idx="24509">
                  <c:v>-801.30388975143501</c:v>
                </c:pt>
                <c:pt idx="24510">
                  <c:v>-801.30299568176304</c:v>
                </c:pt>
                <c:pt idx="24511">
                  <c:v>-801.30210161209095</c:v>
                </c:pt>
                <c:pt idx="24512">
                  <c:v>-801.30120754242</c:v>
                </c:pt>
                <c:pt idx="24513">
                  <c:v>-801.29983663559005</c:v>
                </c:pt>
                <c:pt idx="24514">
                  <c:v>-801.29786968231201</c:v>
                </c:pt>
                <c:pt idx="24515">
                  <c:v>-801.29488945007301</c:v>
                </c:pt>
                <c:pt idx="24516">
                  <c:v>-801.29083633422897</c:v>
                </c:pt>
                <c:pt idx="24517">
                  <c:v>-801.28576993942295</c:v>
                </c:pt>
                <c:pt idx="24518">
                  <c:v>-801.27992868423496</c:v>
                </c:pt>
                <c:pt idx="24519">
                  <c:v>-801.27367019653298</c:v>
                </c:pt>
                <c:pt idx="24520">
                  <c:v>-801.26747131347702</c:v>
                </c:pt>
                <c:pt idx="24521">
                  <c:v>-801.26186847686802</c:v>
                </c:pt>
                <c:pt idx="24522">
                  <c:v>-801.25715970993099</c:v>
                </c:pt>
                <c:pt idx="24523">
                  <c:v>-801.253821849823</c:v>
                </c:pt>
                <c:pt idx="24524">
                  <c:v>-801.25161647796699</c:v>
                </c:pt>
                <c:pt idx="24525">
                  <c:v>-801.25042438507103</c:v>
                </c:pt>
                <c:pt idx="24526">
                  <c:v>-801.24958992004395</c:v>
                </c:pt>
                <c:pt idx="24527">
                  <c:v>-801.24875545501698</c:v>
                </c:pt>
                <c:pt idx="24528">
                  <c:v>-801.24756336212204</c:v>
                </c:pt>
                <c:pt idx="24529">
                  <c:v>-801.24559640884399</c:v>
                </c:pt>
                <c:pt idx="24530">
                  <c:v>-801.24285459518501</c:v>
                </c:pt>
                <c:pt idx="24531">
                  <c:v>-801.23921871185303</c:v>
                </c:pt>
                <c:pt idx="24532">
                  <c:v>-801.23486757278499</c:v>
                </c:pt>
                <c:pt idx="24533">
                  <c:v>-801.23027801513695</c:v>
                </c:pt>
                <c:pt idx="24534">
                  <c:v>-801.22610569000301</c:v>
                </c:pt>
                <c:pt idx="24535">
                  <c:v>-801.22294664383003</c:v>
                </c:pt>
                <c:pt idx="24536">
                  <c:v>-801.22109889984199</c:v>
                </c:pt>
                <c:pt idx="24537">
                  <c:v>-801.220741271973</c:v>
                </c:pt>
                <c:pt idx="24538">
                  <c:v>-801.22187376022396</c:v>
                </c:pt>
                <c:pt idx="24539">
                  <c:v>-801.22443675994896</c:v>
                </c:pt>
                <c:pt idx="24540">
                  <c:v>-801.22825145721504</c:v>
                </c:pt>
                <c:pt idx="24541">
                  <c:v>-801.23284101486195</c:v>
                </c:pt>
                <c:pt idx="24542">
                  <c:v>-801.23778820037899</c:v>
                </c:pt>
                <c:pt idx="24543">
                  <c:v>-801.242616176605</c:v>
                </c:pt>
                <c:pt idx="24544">
                  <c:v>-801.24690771102905</c:v>
                </c:pt>
                <c:pt idx="24545">
                  <c:v>-801.25042438507103</c:v>
                </c:pt>
                <c:pt idx="24546">
                  <c:v>-801.25304698944103</c:v>
                </c:pt>
                <c:pt idx="24547">
                  <c:v>-801.25489473342896</c:v>
                </c:pt>
                <c:pt idx="24548">
                  <c:v>-801.25620603561401</c:v>
                </c:pt>
                <c:pt idx="24549">
                  <c:v>-801.25721931457497</c:v>
                </c:pt>
                <c:pt idx="24550">
                  <c:v>-801.25829219818104</c:v>
                </c:pt>
                <c:pt idx="24551">
                  <c:v>-801.25990152358997</c:v>
                </c:pt>
                <c:pt idx="24552">
                  <c:v>-801.26216650009201</c:v>
                </c:pt>
                <c:pt idx="24553">
                  <c:v>-801.26532554626499</c:v>
                </c:pt>
                <c:pt idx="24554">
                  <c:v>-801.26919984817505</c:v>
                </c:pt>
                <c:pt idx="24555">
                  <c:v>-801.273610591889</c:v>
                </c:pt>
                <c:pt idx="24556">
                  <c:v>-801.27814054489204</c:v>
                </c:pt>
                <c:pt idx="24557">
                  <c:v>-801.28237247467098</c:v>
                </c:pt>
                <c:pt idx="24558">
                  <c:v>-801.28588914871204</c:v>
                </c:pt>
                <c:pt idx="24559">
                  <c:v>-801.28821372985897</c:v>
                </c:pt>
                <c:pt idx="24560">
                  <c:v>-801.28910779953003</c:v>
                </c:pt>
                <c:pt idx="24561">
                  <c:v>-801.28857135772705</c:v>
                </c:pt>
                <c:pt idx="24562">
                  <c:v>-801.28684282302902</c:v>
                </c:pt>
                <c:pt idx="24563">
                  <c:v>-801.284399032593</c:v>
                </c:pt>
                <c:pt idx="24564">
                  <c:v>-801.28165721893299</c:v>
                </c:pt>
                <c:pt idx="24565">
                  <c:v>-801.27903461456299</c:v>
                </c:pt>
                <c:pt idx="24566">
                  <c:v>-801.27671003341698</c:v>
                </c:pt>
                <c:pt idx="24567">
                  <c:v>-801.27474308013905</c:v>
                </c:pt>
                <c:pt idx="24568">
                  <c:v>-801.27331256866501</c:v>
                </c:pt>
                <c:pt idx="24569">
                  <c:v>-801.27247810363804</c:v>
                </c:pt>
                <c:pt idx="24570">
                  <c:v>-801.27223968505905</c:v>
                </c:pt>
                <c:pt idx="24571">
                  <c:v>-801.27241849899303</c:v>
                </c:pt>
                <c:pt idx="24572">
                  <c:v>-801.27289533615101</c:v>
                </c:pt>
                <c:pt idx="24573">
                  <c:v>-801.27349138259899</c:v>
                </c:pt>
                <c:pt idx="24574">
                  <c:v>-801.27420663833595</c:v>
                </c:pt>
                <c:pt idx="24575">
                  <c:v>-801.27504110336304</c:v>
                </c:pt>
                <c:pt idx="24576">
                  <c:v>-801.27605438232399</c:v>
                </c:pt>
                <c:pt idx="24577">
                  <c:v>-801.27706766128597</c:v>
                </c:pt>
                <c:pt idx="24578">
                  <c:v>-801.27802133560203</c:v>
                </c:pt>
                <c:pt idx="24579">
                  <c:v>-801.278736591339</c:v>
                </c:pt>
                <c:pt idx="24580">
                  <c:v>-801.27933263778698</c:v>
                </c:pt>
                <c:pt idx="24581">
                  <c:v>-801.27974987030098</c:v>
                </c:pt>
                <c:pt idx="24582">
                  <c:v>-801.28022670745895</c:v>
                </c:pt>
                <c:pt idx="24583">
                  <c:v>-801.28088235855103</c:v>
                </c:pt>
                <c:pt idx="24584">
                  <c:v>-801.28201484680199</c:v>
                </c:pt>
                <c:pt idx="24585">
                  <c:v>-801.28380298614502</c:v>
                </c:pt>
                <c:pt idx="24586">
                  <c:v>-801.28630638122604</c:v>
                </c:pt>
                <c:pt idx="24587">
                  <c:v>-801.28940582275402</c:v>
                </c:pt>
                <c:pt idx="24588">
                  <c:v>-801.29268407821701</c:v>
                </c:pt>
                <c:pt idx="24589">
                  <c:v>-801.295664310456</c:v>
                </c:pt>
                <c:pt idx="24590">
                  <c:v>-801.29781007766701</c:v>
                </c:pt>
                <c:pt idx="24591">
                  <c:v>-801.29870414733898</c:v>
                </c:pt>
                <c:pt idx="24592">
                  <c:v>-801.29804849624702</c:v>
                </c:pt>
                <c:pt idx="24593">
                  <c:v>-801.295604705811</c:v>
                </c:pt>
                <c:pt idx="24594">
                  <c:v>-801.29137277603195</c:v>
                </c:pt>
                <c:pt idx="24595">
                  <c:v>-801.28559112548805</c:v>
                </c:pt>
                <c:pt idx="24596">
                  <c:v>-801.278796195984</c:v>
                </c:pt>
                <c:pt idx="24597">
                  <c:v>-801.27176284790096</c:v>
                </c:pt>
                <c:pt idx="24598">
                  <c:v>-801.26532554626499</c:v>
                </c:pt>
                <c:pt idx="24599">
                  <c:v>-801.26019954681396</c:v>
                </c:pt>
                <c:pt idx="24600">
                  <c:v>-801.25680208206199</c:v>
                </c:pt>
                <c:pt idx="24601">
                  <c:v>-801.25537157058704</c:v>
                </c:pt>
                <c:pt idx="24602">
                  <c:v>-801.25596761703503</c:v>
                </c:pt>
                <c:pt idx="24603">
                  <c:v>-801.25835180282604</c:v>
                </c:pt>
                <c:pt idx="24604">
                  <c:v>-801.26234531402599</c:v>
                </c:pt>
                <c:pt idx="24605">
                  <c:v>-801.267590522766</c:v>
                </c:pt>
                <c:pt idx="24606">
                  <c:v>-801.27325296402</c:v>
                </c:pt>
                <c:pt idx="24607">
                  <c:v>-801.278855800629</c:v>
                </c:pt>
                <c:pt idx="24608">
                  <c:v>-801.28374338150002</c:v>
                </c:pt>
                <c:pt idx="24609">
                  <c:v>-801.28773689269997</c:v>
                </c:pt>
                <c:pt idx="24610">
                  <c:v>-801.29071712493896</c:v>
                </c:pt>
                <c:pt idx="24611">
                  <c:v>-801.29268407821701</c:v>
                </c:pt>
                <c:pt idx="24612">
                  <c:v>-801.29351854324398</c:v>
                </c:pt>
                <c:pt idx="24613">
                  <c:v>-801.29328012466499</c:v>
                </c:pt>
                <c:pt idx="24614">
                  <c:v>-801.29179000854504</c:v>
                </c:pt>
                <c:pt idx="24615">
                  <c:v>-801.28922700882003</c:v>
                </c:pt>
                <c:pt idx="24616">
                  <c:v>-801.28565073013306</c:v>
                </c:pt>
                <c:pt idx="24617">
                  <c:v>-801.28106117248603</c:v>
                </c:pt>
                <c:pt idx="24618">
                  <c:v>-801.27557754516602</c:v>
                </c:pt>
                <c:pt idx="24619">
                  <c:v>-801.26931905746505</c:v>
                </c:pt>
                <c:pt idx="24620">
                  <c:v>-801.262404918671</c:v>
                </c:pt>
                <c:pt idx="24621">
                  <c:v>-801.25531196594295</c:v>
                </c:pt>
                <c:pt idx="24622">
                  <c:v>-801.24839782714901</c:v>
                </c:pt>
                <c:pt idx="24623">
                  <c:v>-801.24207973480202</c:v>
                </c:pt>
                <c:pt idx="24624">
                  <c:v>-801.23701333999702</c:v>
                </c:pt>
                <c:pt idx="24625">
                  <c:v>-801.23343706131004</c:v>
                </c:pt>
                <c:pt idx="24626">
                  <c:v>-801.23164892196701</c:v>
                </c:pt>
                <c:pt idx="24627">
                  <c:v>-801.23176813125599</c:v>
                </c:pt>
                <c:pt idx="24628">
                  <c:v>-801.23367547988903</c:v>
                </c:pt>
                <c:pt idx="24629">
                  <c:v>-801.237072944641</c:v>
                </c:pt>
                <c:pt idx="24630">
                  <c:v>-801.24172210693405</c:v>
                </c:pt>
                <c:pt idx="24631">
                  <c:v>-801.24696731567406</c:v>
                </c:pt>
                <c:pt idx="24632">
                  <c:v>-801.25233173370395</c:v>
                </c:pt>
                <c:pt idx="24633">
                  <c:v>-801.25710010528599</c:v>
                </c:pt>
                <c:pt idx="24634">
                  <c:v>-801.26091480255104</c:v>
                </c:pt>
                <c:pt idx="24635">
                  <c:v>-801.26329898834194</c:v>
                </c:pt>
                <c:pt idx="24636">
                  <c:v>-801.26419305801403</c:v>
                </c:pt>
                <c:pt idx="24637">
                  <c:v>-801.26365661621105</c:v>
                </c:pt>
                <c:pt idx="24638">
                  <c:v>-801.26180887222301</c:v>
                </c:pt>
                <c:pt idx="24639">
                  <c:v>-801.25882863998402</c:v>
                </c:pt>
                <c:pt idx="24640">
                  <c:v>-801.25519275665295</c:v>
                </c:pt>
                <c:pt idx="24641">
                  <c:v>-801.25143766403198</c:v>
                </c:pt>
                <c:pt idx="24642">
                  <c:v>-801.24804019928001</c:v>
                </c:pt>
                <c:pt idx="24643">
                  <c:v>-801.24529838562</c:v>
                </c:pt>
                <c:pt idx="24644">
                  <c:v>-801.24339103698799</c:v>
                </c:pt>
                <c:pt idx="24645">
                  <c:v>-801.24237775802601</c:v>
                </c:pt>
                <c:pt idx="24646">
                  <c:v>-801.24231815338203</c:v>
                </c:pt>
                <c:pt idx="24647">
                  <c:v>-801.24303340911899</c:v>
                </c:pt>
                <c:pt idx="24648">
                  <c:v>-801.24440431594905</c:v>
                </c:pt>
                <c:pt idx="24649">
                  <c:v>-801.24595403671299</c:v>
                </c:pt>
                <c:pt idx="24650">
                  <c:v>-801.24738454818703</c:v>
                </c:pt>
                <c:pt idx="24651">
                  <c:v>-801.248278617859</c:v>
                </c:pt>
                <c:pt idx="24652">
                  <c:v>-801.24845743179299</c:v>
                </c:pt>
                <c:pt idx="24653">
                  <c:v>-801.24768257141102</c:v>
                </c:pt>
                <c:pt idx="24654">
                  <c:v>-801.24589443206798</c:v>
                </c:pt>
                <c:pt idx="24655">
                  <c:v>-801.24297380447399</c:v>
                </c:pt>
                <c:pt idx="24656">
                  <c:v>-801.23903989791904</c:v>
                </c:pt>
                <c:pt idx="24657">
                  <c:v>-801.23439073562599</c:v>
                </c:pt>
                <c:pt idx="24658">
                  <c:v>-801.22968196868896</c:v>
                </c:pt>
                <c:pt idx="24659">
                  <c:v>-801.22533082962104</c:v>
                </c:pt>
                <c:pt idx="24660">
                  <c:v>-801.22175455093395</c:v>
                </c:pt>
                <c:pt idx="24661">
                  <c:v>-801.21925115585304</c:v>
                </c:pt>
                <c:pt idx="24662">
                  <c:v>-801.21793985366799</c:v>
                </c:pt>
                <c:pt idx="24663">
                  <c:v>-801.21805906295799</c:v>
                </c:pt>
                <c:pt idx="24664">
                  <c:v>-801.21966838836704</c:v>
                </c:pt>
                <c:pt idx="24665">
                  <c:v>-801.22258901596103</c:v>
                </c:pt>
                <c:pt idx="24666">
                  <c:v>-801.226344108582</c:v>
                </c:pt>
                <c:pt idx="24667">
                  <c:v>-801.23027801513695</c:v>
                </c:pt>
                <c:pt idx="24668">
                  <c:v>-801.23373508453403</c:v>
                </c:pt>
                <c:pt idx="24669">
                  <c:v>-801.23617887497005</c:v>
                </c:pt>
                <c:pt idx="24670">
                  <c:v>-801.2375497818</c:v>
                </c:pt>
                <c:pt idx="24671">
                  <c:v>-801.23778820037899</c:v>
                </c:pt>
                <c:pt idx="24672">
                  <c:v>-801.23671531677303</c:v>
                </c:pt>
                <c:pt idx="24673">
                  <c:v>-801.234509944916</c:v>
                </c:pt>
                <c:pt idx="24674">
                  <c:v>-801.23129129409801</c:v>
                </c:pt>
                <c:pt idx="24675">
                  <c:v>-801.22729778289795</c:v>
                </c:pt>
                <c:pt idx="24676">
                  <c:v>-801.22306585311901</c:v>
                </c:pt>
                <c:pt idx="24677">
                  <c:v>-801.21913194656395</c:v>
                </c:pt>
                <c:pt idx="24678">
                  <c:v>-801.21591329574596</c:v>
                </c:pt>
                <c:pt idx="24679">
                  <c:v>-801.21346950530994</c:v>
                </c:pt>
                <c:pt idx="24680">
                  <c:v>-801.21197938919101</c:v>
                </c:pt>
                <c:pt idx="24681">
                  <c:v>-801.21156215667702</c:v>
                </c:pt>
                <c:pt idx="24682">
                  <c:v>-801.21221780777</c:v>
                </c:pt>
                <c:pt idx="24683">
                  <c:v>-801.21406555175804</c:v>
                </c:pt>
                <c:pt idx="24684">
                  <c:v>-801.21704578399704</c:v>
                </c:pt>
                <c:pt idx="24685">
                  <c:v>-801.220741271973</c:v>
                </c:pt>
                <c:pt idx="24686">
                  <c:v>-801.22491359710705</c:v>
                </c:pt>
                <c:pt idx="24687">
                  <c:v>-801.22914552688599</c:v>
                </c:pt>
                <c:pt idx="24688">
                  <c:v>-801.23290061950695</c:v>
                </c:pt>
                <c:pt idx="24689">
                  <c:v>-801.23600006103504</c:v>
                </c:pt>
                <c:pt idx="24690">
                  <c:v>-801.23814582824696</c:v>
                </c:pt>
                <c:pt idx="24691">
                  <c:v>-801.23927831649803</c:v>
                </c:pt>
                <c:pt idx="24692">
                  <c:v>-801.23951673507702</c:v>
                </c:pt>
                <c:pt idx="24693">
                  <c:v>-801.23898029327404</c:v>
                </c:pt>
                <c:pt idx="24694">
                  <c:v>-801.23790740966797</c:v>
                </c:pt>
                <c:pt idx="24695">
                  <c:v>-801.23677492141701</c:v>
                </c:pt>
                <c:pt idx="24696">
                  <c:v>-801.23582124710094</c:v>
                </c:pt>
                <c:pt idx="24697">
                  <c:v>-801.23552322387695</c:v>
                </c:pt>
                <c:pt idx="24698">
                  <c:v>-801.23588085174595</c:v>
                </c:pt>
                <c:pt idx="24699">
                  <c:v>-801.23695373535202</c:v>
                </c:pt>
                <c:pt idx="24700">
                  <c:v>-801.23838424682594</c:v>
                </c:pt>
                <c:pt idx="24701">
                  <c:v>-801.23975515365601</c:v>
                </c:pt>
                <c:pt idx="24702">
                  <c:v>-801.24082803726196</c:v>
                </c:pt>
                <c:pt idx="24703">
                  <c:v>-801.24124526977596</c:v>
                </c:pt>
                <c:pt idx="24704">
                  <c:v>-801.24094724655197</c:v>
                </c:pt>
                <c:pt idx="24705">
                  <c:v>-801.23993396759101</c:v>
                </c:pt>
                <c:pt idx="24706">
                  <c:v>-801.23808622360298</c:v>
                </c:pt>
                <c:pt idx="24707">
                  <c:v>-801.23558282852196</c:v>
                </c:pt>
                <c:pt idx="24708">
                  <c:v>-801.23272180557296</c:v>
                </c:pt>
                <c:pt idx="24709">
                  <c:v>-801.22986078262397</c:v>
                </c:pt>
                <c:pt idx="24710">
                  <c:v>-801.22741699218795</c:v>
                </c:pt>
                <c:pt idx="24711">
                  <c:v>-801.22574806213402</c:v>
                </c:pt>
                <c:pt idx="24712">
                  <c:v>-801.22509241104103</c:v>
                </c:pt>
                <c:pt idx="24713">
                  <c:v>-801.22568845748901</c:v>
                </c:pt>
                <c:pt idx="24714">
                  <c:v>-801.22753620147705</c:v>
                </c:pt>
                <c:pt idx="24715">
                  <c:v>-801.23063564300605</c:v>
                </c:pt>
                <c:pt idx="24716">
                  <c:v>-801.23468875884998</c:v>
                </c:pt>
                <c:pt idx="24717">
                  <c:v>-801.23951673507702</c:v>
                </c:pt>
                <c:pt idx="24718">
                  <c:v>-801.24458312988304</c:v>
                </c:pt>
                <c:pt idx="24719">
                  <c:v>-801.24941110610996</c:v>
                </c:pt>
                <c:pt idx="24720">
                  <c:v>-801.25352382659901</c:v>
                </c:pt>
                <c:pt idx="24721">
                  <c:v>-801.25638484954902</c:v>
                </c:pt>
                <c:pt idx="24722">
                  <c:v>-801.25757694244396</c:v>
                </c:pt>
                <c:pt idx="24723">
                  <c:v>-801.25704050064098</c:v>
                </c:pt>
                <c:pt idx="24724">
                  <c:v>-801.25489473342896</c:v>
                </c:pt>
                <c:pt idx="24725">
                  <c:v>-801.25143766403198</c:v>
                </c:pt>
                <c:pt idx="24726">
                  <c:v>-801.24702692031894</c:v>
                </c:pt>
                <c:pt idx="24727">
                  <c:v>-801.24213933944702</c:v>
                </c:pt>
                <c:pt idx="24728">
                  <c:v>-801.23701333999702</c:v>
                </c:pt>
                <c:pt idx="24729">
                  <c:v>-801.23212575912498</c:v>
                </c:pt>
                <c:pt idx="24730">
                  <c:v>-801.22765541076706</c:v>
                </c:pt>
                <c:pt idx="24731">
                  <c:v>-801.22384071350098</c:v>
                </c:pt>
                <c:pt idx="24732">
                  <c:v>-801.220741271973</c:v>
                </c:pt>
                <c:pt idx="24733">
                  <c:v>-801.21841669082698</c:v>
                </c:pt>
                <c:pt idx="24734">
                  <c:v>-801.21674776077305</c:v>
                </c:pt>
                <c:pt idx="24735">
                  <c:v>-801.21573448181198</c:v>
                </c:pt>
                <c:pt idx="24736">
                  <c:v>-801.21537685394298</c:v>
                </c:pt>
                <c:pt idx="24737">
                  <c:v>-801.21573448181198</c:v>
                </c:pt>
                <c:pt idx="24738">
                  <c:v>-801.21686697006203</c:v>
                </c:pt>
                <c:pt idx="24739">
                  <c:v>-801.21859550476097</c:v>
                </c:pt>
                <c:pt idx="24740">
                  <c:v>-801.22068166732799</c:v>
                </c:pt>
                <c:pt idx="24741">
                  <c:v>-801.22300624847401</c:v>
                </c:pt>
                <c:pt idx="24742">
                  <c:v>-801.22539043426502</c:v>
                </c:pt>
                <c:pt idx="24743">
                  <c:v>-801.22789382934604</c:v>
                </c:pt>
                <c:pt idx="24744">
                  <c:v>-801.23039722442604</c:v>
                </c:pt>
                <c:pt idx="24745">
                  <c:v>-801.23290061950695</c:v>
                </c:pt>
                <c:pt idx="24746">
                  <c:v>-801.23540401458797</c:v>
                </c:pt>
                <c:pt idx="24747">
                  <c:v>-801.23784780502297</c:v>
                </c:pt>
                <c:pt idx="24748">
                  <c:v>-801.24035120010399</c:v>
                </c:pt>
                <c:pt idx="24749">
                  <c:v>-801.24303340911899</c:v>
                </c:pt>
                <c:pt idx="24750">
                  <c:v>-801.24595403671299</c:v>
                </c:pt>
                <c:pt idx="24751">
                  <c:v>-801.24911308288597</c:v>
                </c:pt>
                <c:pt idx="24752">
                  <c:v>-801.25257015228306</c:v>
                </c:pt>
                <c:pt idx="24753">
                  <c:v>-801.25626564025902</c:v>
                </c:pt>
                <c:pt idx="24754">
                  <c:v>-801.26031875610397</c:v>
                </c:pt>
                <c:pt idx="24755">
                  <c:v>-801.26455068588302</c:v>
                </c:pt>
                <c:pt idx="24756">
                  <c:v>-801.26884222030696</c:v>
                </c:pt>
                <c:pt idx="24757">
                  <c:v>-801.27295494079601</c:v>
                </c:pt>
                <c:pt idx="24758">
                  <c:v>-801.27665042877197</c:v>
                </c:pt>
                <c:pt idx="24759">
                  <c:v>-801.27951145172096</c:v>
                </c:pt>
                <c:pt idx="24760">
                  <c:v>-801.28118038177502</c:v>
                </c:pt>
                <c:pt idx="24761">
                  <c:v>-801.28147840499901</c:v>
                </c:pt>
                <c:pt idx="24762">
                  <c:v>-801.28016710281395</c:v>
                </c:pt>
                <c:pt idx="24763">
                  <c:v>-801.27748489379906</c:v>
                </c:pt>
                <c:pt idx="24764">
                  <c:v>-801.27384901046798</c:v>
                </c:pt>
                <c:pt idx="24765">
                  <c:v>-801.26979589462303</c:v>
                </c:pt>
                <c:pt idx="24766">
                  <c:v>-801.26580238342297</c:v>
                </c:pt>
                <c:pt idx="24767">
                  <c:v>-801.26234531402599</c:v>
                </c:pt>
                <c:pt idx="24768">
                  <c:v>-801.25966310501099</c:v>
                </c:pt>
                <c:pt idx="24769">
                  <c:v>-801.25781536102295</c:v>
                </c:pt>
                <c:pt idx="24770">
                  <c:v>-801.25680208206199</c:v>
                </c:pt>
                <c:pt idx="24771">
                  <c:v>-801.25632524490402</c:v>
                </c:pt>
                <c:pt idx="24772">
                  <c:v>-801.25596761703503</c:v>
                </c:pt>
                <c:pt idx="24773">
                  <c:v>-801.25537157058704</c:v>
                </c:pt>
                <c:pt idx="24774">
                  <c:v>-801.25429868698097</c:v>
                </c:pt>
                <c:pt idx="24775">
                  <c:v>-801.25257015228306</c:v>
                </c:pt>
                <c:pt idx="24776">
                  <c:v>-801.25018596649204</c:v>
                </c:pt>
                <c:pt idx="24777">
                  <c:v>-801.24744415283203</c:v>
                </c:pt>
                <c:pt idx="24778">
                  <c:v>-801.24482154846203</c:v>
                </c:pt>
                <c:pt idx="24779">
                  <c:v>-801.242735385895</c:v>
                </c:pt>
                <c:pt idx="24780">
                  <c:v>-801.24136447906506</c:v>
                </c:pt>
                <c:pt idx="24781">
                  <c:v>-801.24088764190697</c:v>
                </c:pt>
                <c:pt idx="24782">
                  <c:v>-801.24112606048595</c:v>
                </c:pt>
                <c:pt idx="24783">
                  <c:v>-801.24196052551304</c:v>
                </c:pt>
                <c:pt idx="24784">
                  <c:v>-801.24321222305298</c:v>
                </c:pt>
                <c:pt idx="24785">
                  <c:v>-801.24464273452804</c:v>
                </c:pt>
                <c:pt idx="24786">
                  <c:v>-801.24595403671299</c:v>
                </c:pt>
                <c:pt idx="24787">
                  <c:v>-801.24708652496395</c:v>
                </c:pt>
                <c:pt idx="24788">
                  <c:v>-801.24798059463501</c:v>
                </c:pt>
                <c:pt idx="24789">
                  <c:v>-801.24875545501698</c:v>
                </c:pt>
                <c:pt idx="24790">
                  <c:v>-801.24964952468895</c:v>
                </c:pt>
                <c:pt idx="24791">
                  <c:v>-801.25102043151901</c:v>
                </c:pt>
                <c:pt idx="24792">
                  <c:v>-801.25298738479603</c:v>
                </c:pt>
                <c:pt idx="24793">
                  <c:v>-801.25566959381104</c:v>
                </c:pt>
                <c:pt idx="24794">
                  <c:v>-801.25876903534004</c:v>
                </c:pt>
                <c:pt idx="24795">
                  <c:v>-801.26192808151302</c:v>
                </c:pt>
                <c:pt idx="24796">
                  <c:v>-801.26455068588302</c:v>
                </c:pt>
                <c:pt idx="24797">
                  <c:v>-801.26604080200195</c:v>
                </c:pt>
                <c:pt idx="24798">
                  <c:v>-801.26586198806797</c:v>
                </c:pt>
                <c:pt idx="24799">
                  <c:v>-801.26383543014504</c:v>
                </c:pt>
                <c:pt idx="24800">
                  <c:v>-801.25966310501099</c:v>
                </c:pt>
                <c:pt idx="24801">
                  <c:v>-801.25340461731003</c:v>
                </c:pt>
                <c:pt idx="24802">
                  <c:v>-801.24535799026501</c:v>
                </c:pt>
                <c:pt idx="24803">
                  <c:v>-801.23623847961403</c:v>
                </c:pt>
                <c:pt idx="24804">
                  <c:v>-801.22682094573997</c:v>
                </c:pt>
                <c:pt idx="24805">
                  <c:v>-801.21793985366799</c:v>
                </c:pt>
                <c:pt idx="24806">
                  <c:v>-801.21048927307095</c:v>
                </c:pt>
                <c:pt idx="24807">
                  <c:v>-801.20506525039696</c:v>
                </c:pt>
                <c:pt idx="24808">
                  <c:v>-801.20214462280296</c:v>
                </c:pt>
                <c:pt idx="24809">
                  <c:v>-801.20190620422397</c:v>
                </c:pt>
                <c:pt idx="24810">
                  <c:v>-801.20452880859398</c:v>
                </c:pt>
                <c:pt idx="24811">
                  <c:v>-801.20977401733398</c:v>
                </c:pt>
                <c:pt idx="24812">
                  <c:v>-801.21722459793102</c:v>
                </c:pt>
                <c:pt idx="24813">
                  <c:v>-801.22628450393699</c:v>
                </c:pt>
                <c:pt idx="24814">
                  <c:v>-801.23629808425903</c:v>
                </c:pt>
                <c:pt idx="24815">
                  <c:v>-801.24649047851597</c:v>
                </c:pt>
                <c:pt idx="24816">
                  <c:v>-801.25608682632503</c:v>
                </c:pt>
                <c:pt idx="24817">
                  <c:v>-801.26461029052803</c:v>
                </c:pt>
                <c:pt idx="24818">
                  <c:v>-801.27152442932095</c:v>
                </c:pt>
                <c:pt idx="24819">
                  <c:v>-801.27676963806198</c:v>
                </c:pt>
                <c:pt idx="24820">
                  <c:v>-801.28028631210304</c:v>
                </c:pt>
                <c:pt idx="24821">
                  <c:v>-801.28225326538097</c:v>
                </c:pt>
                <c:pt idx="24822">
                  <c:v>-801.28296852111805</c:v>
                </c:pt>
                <c:pt idx="24823">
                  <c:v>-801.28267049789395</c:v>
                </c:pt>
                <c:pt idx="24824">
                  <c:v>-801.28189563751198</c:v>
                </c:pt>
                <c:pt idx="24825">
                  <c:v>-801.28082275390602</c:v>
                </c:pt>
                <c:pt idx="24826">
                  <c:v>-801.27957105636597</c:v>
                </c:pt>
                <c:pt idx="24827">
                  <c:v>-801.27814054489204</c:v>
                </c:pt>
                <c:pt idx="24828">
                  <c:v>-801.276233196259</c:v>
                </c:pt>
                <c:pt idx="24829">
                  <c:v>-801.27390861511299</c:v>
                </c:pt>
                <c:pt idx="24830">
                  <c:v>-801.27110719680798</c:v>
                </c:pt>
                <c:pt idx="24831">
                  <c:v>-801.26788854598999</c:v>
                </c:pt>
                <c:pt idx="24832">
                  <c:v>-801.26425266265903</c:v>
                </c:pt>
                <c:pt idx="24833">
                  <c:v>-801.26019954681396</c:v>
                </c:pt>
                <c:pt idx="24834">
                  <c:v>-801.25572919845604</c:v>
                </c:pt>
                <c:pt idx="24835">
                  <c:v>-801.251258850098</c:v>
                </c:pt>
                <c:pt idx="24836">
                  <c:v>-801.24714612960804</c:v>
                </c:pt>
                <c:pt idx="24837">
                  <c:v>-801.24368906021095</c:v>
                </c:pt>
                <c:pt idx="24838">
                  <c:v>-801.24112606048595</c:v>
                </c:pt>
                <c:pt idx="24839">
                  <c:v>-801.23945713043202</c:v>
                </c:pt>
                <c:pt idx="24840">
                  <c:v>-801.23856306076095</c:v>
                </c:pt>
                <c:pt idx="24841">
                  <c:v>-801.23856306076095</c:v>
                </c:pt>
                <c:pt idx="24842">
                  <c:v>-801.23933792114303</c:v>
                </c:pt>
                <c:pt idx="24843">
                  <c:v>-801.24070882797298</c:v>
                </c:pt>
                <c:pt idx="24844">
                  <c:v>-801.24243736267101</c:v>
                </c:pt>
                <c:pt idx="24845">
                  <c:v>-801.24410629272495</c:v>
                </c:pt>
                <c:pt idx="24846">
                  <c:v>-801.24541759491001</c:v>
                </c:pt>
                <c:pt idx="24847">
                  <c:v>-801.24625205993698</c:v>
                </c:pt>
                <c:pt idx="24848">
                  <c:v>-801.24655008316097</c:v>
                </c:pt>
                <c:pt idx="24849">
                  <c:v>-801.24637126922596</c:v>
                </c:pt>
                <c:pt idx="24850">
                  <c:v>-801.24583482742298</c:v>
                </c:pt>
                <c:pt idx="24851">
                  <c:v>-801.24500036239601</c:v>
                </c:pt>
                <c:pt idx="24852">
                  <c:v>-801.24416589736995</c:v>
                </c:pt>
                <c:pt idx="24853">
                  <c:v>-801.24345064163197</c:v>
                </c:pt>
                <c:pt idx="24854">
                  <c:v>-801.24279499054001</c:v>
                </c:pt>
                <c:pt idx="24855">
                  <c:v>-801.24219894409202</c:v>
                </c:pt>
                <c:pt idx="24856">
                  <c:v>-801.24160289764404</c:v>
                </c:pt>
                <c:pt idx="24857">
                  <c:v>-801.24082803726196</c:v>
                </c:pt>
                <c:pt idx="24858">
                  <c:v>-801.23981475830101</c:v>
                </c:pt>
                <c:pt idx="24859">
                  <c:v>-801.23856306076095</c:v>
                </c:pt>
                <c:pt idx="24860">
                  <c:v>-801.237132549286</c:v>
                </c:pt>
                <c:pt idx="24861">
                  <c:v>-801.23570203781105</c:v>
                </c:pt>
                <c:pt idx="24862">
                  <c:v>-801.234629154206</c:v>
                </c:pt>
                <c:pt idx="24863">
                  <c:v>-801.23421192169201</c:v>
                </c:pt>
                <c:pt idx="24864">
                  <c:v>-801.234629154206</c:v>
                </c:pt>
                <c:pt idx="24865">
                  <c:v>-801.23594045639095</c:v>
                </c:pt>
                <c:pt idx="24866">
                  <c:v>-801.23820543289196</c:v>
                </c:pt>
                <c:pt idx="24867">
                  <c:v>-801.24124526977596</c:v>
                </c:pt>
                <c:pt idx="24868">
                  <c:v>-801.24482154846203</c:v>
                </c:pt>
                <c:pt idx="24869">
                  <c:v>-801.24863624572799</c:v>
                </c:pt>
                <c:pt idx="24870">
                  <c:v>-801.25245094299305</c:v>
                </c:pt>
                <c:pt idx="24871">
                  <c:v>-801.25602722168003</c:v>
                </c:pt>
                <c:pt idx="24872">
                  <c:v>-801.25906705856301</c:v>
                </c:pt>
                <c:pt idx="24873">
                  <c:v>-801.26145124435402</c:v>
                </c:pt>
                <c:pt idx="24874">
                  <c:v>-801.26312017440796</c:v>
                </c:pt>
                <c:pt idx="24875">
                  <c:v>-801.26419305801403</c:v>
                </c:pt>
                <c:pt idx="24876">
                  <c:v>-801.26472949981701</c:v>
                </c:pt>
                <c:pt idx="24877">
                  <c:v>-801.26490831375099</c:v>
                </c:pt>
                <c:pt idx="24878">
                  <c:v>-801.26478910446201</c:v>
                </c:pt>
                <c:pt idx="24879">
                  <c:v>-801.26449108123802</c:v>
                </c:pt>
                <c:pt idx="24880">
                  <c:v>-801.26413345336903</c:v>
                </c:pt>
                <c:pt idx="24881">
                  <c:v>-801.26401424408004</c:v>
                </c:pt>
                <c:pt idx="24882">
                  <c:v>-801.26437187194801</c:v>
                </c:pt>
                <c:pt idx="24883">
                  <c:v>-801.26532554626499</c:v>
                </c:pt>
                <c:pt idx="24884">
                  <c:v>-801.26693487167404</c:v>
                </c:pt>
                <c:pt idx="24885">
                  <c:v>-801.26890182495094</c:v>
                </c:pt>
                <c:pt idx="24886">
                  <c:v>-801.27086877822899</c:v>
                </c:pt>
                <c:pt idx="24887">
                  <c:v>-801.27247810363804</c:v>
                </c:pt>
                <c:pt idx="24888">
                  <c:v>-801.27325296402</c:v>
                </c:pt>
                <c:pt idx="24889">
                  <c:v>-801.27289533615101</c:v>
                </c:pt>
                <c:pt idx="24890">
                  <c:v>-801.27104759216297</c:v>
                </c:pt>
                <c:pt idx="24891">
                  <c:v>-801.26741170883201</c:v>
                </c:pt>
                <c:pt idx="24892">
                  <c:v>-801.261987686157</c:v>
                </c:pt>
                <c:pt idx="24893">
                  <c:v>-801.25513315200806</c:v>
                </c:pt>
                <c:pt idx="24894">
                  <c:v>-801.24738454818703</c:v>
                </c:pt>
                <c:pt idx="24895">
                  <c:v>-801.23933792114303</c:v>
                </c:pt>
                <c:pt idx="24896">
                  <c:v>-801.23182773590099</c:v>
                </c:pt>
                <c:pt idx="24897">
                  <c:v>-801.22556924820003</c:v>
                </c:pt>
                <c:pt idx="24898">
                  <c:v>-801.220800876618</c:v>
                </c:pt>
                <c:pt idx="24899">
                  <c:v>-801.217761039734</c:v>
                </c:pt>
                <c:pt idx="24900">
                  <c:v>-801.21633052825905</c:v>
                </c:pt>
                <c:pt idx="24901">
                  <c:v>-801.21639013290405</c:v>
                </c:pt>
                <c:pt idx="24902">
                  <c:v>-801.21752262115501</c:v>
                </c:pt>
                <c:pt idx="24903">
                  <c:v>-801.21942996978805</c:v>
                </c:pt>
                <c:pt idx="24904">
                  <c:v>-801.22169494628895</c:v>
                </c:pt>
                <c:pt idx="24905">
                  <c:v>-801.22378110885597</c:v>
                </c:pt>
                <c:pt idx="24906">
                  <c:v>-801.22556924820003</c:v>
                </c:pt>
                <c:pt idx="24907">
                  <c:v>-801.22705936431896</c:v>
                </c:pt>
                <c:pt idx="24908">
                  <c:v>-801.22843027114902</c:v>
                </c:pt>
                <c:pt idx="24909">
                  <c:v>-801.22980117797897</c:v>
                </c:pt>
                <c:pt idx="24910">
                  <c:v>-801.231470108032</c:v>
                </c:pt>
                <c:pt idx="24911">
                  <c:v>-801.23349666595504</c:v>
                </c:pt>
                <c:pt idx="24912">
                  <c:v>-801.23594045639095</c:v>
                </c:pt>
                <c:pt idx="24913">
                  <c:v>-801.23880147934005</c:v>
                </c:pt>
                <c:pt idx="24914">
                  <c:v>-801.24196052551304</c:v>
                </c:pt>
                <c:pt idx="24915">
                  <c:v>-801.24523878097602</c:v>
                </c:pt>
                <c:pt idx="24916">
                  <c:v>-801.248338222504</c:v>
                </c:pt>
                <c:pt idx="24917">
                  <c:v>-801.25096082687401</c:v>
                </c:pt>
                <c:pt idx="24918">
                  <c:v>-801.25292778015205</c:v>
                </c:pt>
                <c:pt idx="24919">
                  <c:v>-801.25406026840199</c:v>
                </c:pt>
                <c:pt idx="24920">
                  <c:v>-801.25429868698097</c:v>
                </c:pt>
                <c:pt idx="24921">
                  <c:v>-801.25364303588901</c:v>
                </c:pt>
                <c:pt idx="24922">
                  <c:v>-801.25233173370395</c:v>
                </c:pt>
                <c:pt idx="24923">
                  <c:v>-801.25054359436103</c:v>
                </c:pt>
                <c:pt idx="24924">
                  <c:v>-801.24845743179299</c:v>
                </c:pt>
                <c:pt idx="24925">
                  <c:v>-801.24643087387096</c:v>
                </c:pt>
                <c:pt idx="24926">
                  <c:v>-801.24470233917305</c:v>
                </c:pt>
                <c:pt idx="24927">
                  <c:v>-801.24339103698799</c:v>
                </c:pt>
                <c:pt idx="24928">
                  <c:v>-801.24255657196102</c:v>
                </c:pt>
                <c:pt idx="24929">
                  <c:v>-801.24207973480202</c:v>
                </c:pt>
                <c:pt idx="24930">
                  <c:v>-801.24190092086803</c:v>
                </c:pt>
                <c:pt idx="24931">
                  <c:v>-801.24172210693405</c:v>
                </c:pt>
                <c:pt idx="24932">
                  <c:v>-801.24148368835495</c:v>
                </c:pt>
                <c:pt idx="24933">
                  <c:v>-801.24100685119595</c:v>
                </c:pt>
                <c:pt idx="24934">
                  <c:v>-801.24035120010399</c:v>
                </c:pt>
                <c:pt idx="24935">
                  <c:v>-801.23957633972202</c:v>
                </c:pt>
                <c:pt idx="24936">
                  <c:v>-801.23880147934005</c:v>
                </c:pt>
                <c:pt idx="24937">
                  <c:v>-801.23832464218196</c:v>
                </c:pt>
                <c:pt idx="24938">
                  <c:v>-801.23850345611595</c:v>
                </c:pt>
                <c:pt idx="24939">
                  <c:v>-801.23933792114303</c:v>
                </c:pt>
                <c:pt idx="24940">
                  <c:v>-801.24082803726196</c:v>
                </c:pt>
                <c:pt idx="24941">
                  <c:v>-801.24285459518501</c:v>
                </c:pt>
                <c:pt idx="24942">
                  <c:v>-801.24505996704102</c:v>
                </c:pt>
                <c:pt idx="24943">
                  <c:v>-801.24720573425304</c:v>
                </c:pt>
                <c:pt idx="24944">
                  <c:v>-801.24875545501698</c:v>
                </c:pt>
                <c:pt idx="24945">
                  <c:v>-801.24941110610996</c:v>
                </c:pt>
                <c:pt idx="24946">
                  <c:v>-801.24887466430698</c:v>
                </c:pt>
                <c:pt idx="24947">
                  <c:v>-801.24708652496395</c:v>
                </c:pt>
                <c:pt idx="24948">
                  <c:v>-801.24428510665905</c:v>
                </c:pt>
                <c:pt idx="24949">
                  <c:v>-801.24082803726196</c:v>
                </c:pt>
                <c:pt idx="24950">
                  <c:v>-801.23725175857601</c:v>
                </c:pt>
                <c:pt idx="24951">
                  <c:v>-801.23397350311302</c:v>
                </c:pt>
                <c:pt idx="24952">
                  <c:v>-801.23123168945301</c:v>
                </c:pt>
                <c:pt idx="24953">
                  <c:v>-801.22920513153099</c:v>
                </c:pt>
                <c:pt idx="24954">
                  <c:v>-801.22789382934604</c:v>
                </c:pt>
                <c:pt idx="24955">
                  <c:v>-801.22711896896396</c:v>
                </c:pt>
                <c:pt idx="24956">
                  <c:v>-801.22652292251598</c:v>
                </c:pt>
                <c:pt idx="24957">
                  <c:v>-801.22568845748901</c:v>
                </c:pt>
                <c:pt idx="24958">
                  <c:v>-801.22437715530396</c:v>
                </c:pt>
                <c:pt idx="24959">
                  <c:v>-801.22223138809204</c:v>
                </c:pt>
                <c:pt idx="24960">
                  <c:v>-801.21913194656395</c:v>
                </c:pt>
                <c:pt idx="24961">
                  <c:v>-801.21495962143001</c:v>
                </c:pt>
                <c:pt idx="24962">
                  <c:v>-801.20995283126899</c:v>
                </c:pt>
                <c:pt idx="24963">
                  <c:v>-801.20423078536999</c:v>
                </c:pt>
                <c:pt idx="24964">
                  <c:v>-801.19827032089302</c:v>
                </c:pt>
                <c:pt idx="24965">
                  <c:v>-801.19242906570503</c:v>
                </c:pt>
                <c:pt idx="24966">
                  <c:v>-801.187183856964</c:v>
                </c:pt>
                <c:pt idx="24967">
                  <c:v>-801.18289232254006</c:v>
                </c:pt>
                <c:pt idx="24968">
                  <c:v>-801.17997169494595</c:v>
                </c:pt>
                <c:pt idx="24969">
                  <c:v>-801.17877960205101</c:v>
                </c:pt>
                <c:pt idx="24970">
                  <c:v>-801.17967367172298</c:v>
                </c:pt>
                <c:pt idx="24971">
                  <c:v>-801.18265390396095</c:v>
                </c:pt>
                <c:pt idx="24972">
                  <c:v>-801.18748188018799</c:v>
                </c:pt>
                <c:pt idx="24973">
                  <c:v>-801.19379997253395</c:v>
                </c:pt>
                <c:pt idx="24974">
                  <c:v>-801.200952529907</c:v>
                </c:pt>
                <c:pt idx="24975">
                  <c:v>-801.20822429657005</c:v>
                </c:pt>
                <c:pt idx="24976">
                  <c:v>-801.21495962143001</c:v>
                </c:pt>
                <c:pt idx="24977">
                  <c:v>-801.22056245803901</c:v>
                </c:pt>
                <c:pt idx="24978">
                  <c:v>-801.22461557388306</c:v>
                </c:pt>
                <c:pt idx="24979">
                  <c:v>-801.22688055038498</c:v>
                </c:pt>
                <c:pt idx="24980">
                  <c:v>-801.22753620147705</c:v>
                </c:pt>
                <c:pt idx="24981">
                  <c:v>-801.22694015502998</c:v>
                </c:pt>
                <c:pt idx="24982">
                  <c:v>-801.22550964355503</c:v>
                </c:pt>
                <c:pt idx="24983">
                  <c:v>-801.22384071350098</c:v>
                </c:pt>
                <c:pt idx="24984">
                  <c:v>-801.22246980667103</c:v>
                </c:pt>
                <c:pt idx="24985">
                  <c:v>-801.22169494628895</c:v>
                </c:pt>
                <c:pt idx="24986">
                  <c:v>-801.22169494628895</c:v>
                </c:pt>
                <c:pt idx="24987">
                  <c:v>-801.22241020202705</c:v>
                </c:pt>
                <c:pt idx="24988">
                  <c:v>-801.22366189956699</c:v>
                </c:pt>
                <c:pt idx="24989">
                  <c:v>-801.22527122497604</c:v>
                </c:pt>
                <c:pt idx="24990">
                  <c:v>-801.22699975967396</c:v>
                </c:pt>
                <c:pt idx="24991">
                  <c:v>-801.22860908508301</c:v>
                </c:pt>
                <c:pt idx="24992">
                  <c:v>-801.22997999191296</c:v>
                </c:pt>
                <c:pt idx="24993">
                  <c:v>-801.23099327087402</c:v>
                </c:pt>
                <c:pt idx="24994">
                  <c:v>-801.23182773590099</c:v>
                </c:pt>
                <c:pt idx="24995">
                  <c:v>-801.23254299163796</c:v>
                </c:pt>
                <c:pt idx="24996">
                  <c:v>-801.23343706131004</c:v>
                </c:pt>
                <c:pt idx="24997">
                  <c:v>-801.234569549561</c:v>
                </c:pt>
                <c:pt idx="24998">
                  <c:v>-801.23600006103504</c:v>
                </c:pt>
                <c:pt idx="24999">
                  <c:v>-801.23760938644398</c:v>
                </c:pt>
                <c:pt idx="25000">
                  <c:v>-801.23915910720802</c:v>
                </c:pt>
                <c:pt idx="25001">
                  <c:v>-801.24064922332798</c:v>
                </c:pt>
                <c:pt idx="25002">
                  <c:v>-801.24184131622303</c:v>
                </c:pt>
                <c:pt idx="25003">
                  <c:v>-801.24267578125</c:v>
                </c:pt>
                <c:pt idx="25004">
                  <c:v>-801.24285459518501</c:v>
                </c:pt>
                <c:pt idx="25005">
                  <c:v>-801.24231815338203</c:v>
                </c:pt>
                <c:pt idx="25006">
                  <c:v>-801.24094724655197</c:v>
                </c:pt>
                <c:pt idx="25007">
                  <c:v>-801.23892068862904</c:v>
                </c:pt>
                <c:pt idx="25008">
                  <c:v>-801.23653650283802</c:v>
                </c:pt>
                <c:pt idx="25009">
                  <c:v>-801.23403310775802</c:v>
                </c:pt>
                <c:pt idx="25010">
                  <c:v>-801.23176813125599</c:v>
                </c:pt>
                <c:pt idx="25011">
                  <c:v>-801.22997999191296</c:v>
                </c:pt>
                <c:pt idx="25012">
                  <c:v>-801.228966712952</c:v>
                </c:pt>
                <c:pt idx="25013">
                  <c:v>-801.228847503662</c:v>
                </c:pt>
                <c:pt idx="25014">
                  <c:v>-801.22986078262397</c:v>
                </c:pt>
                <c:pt idx="25015">
                  <c:v>-801.23200654983498</c:v>
                </c:pt>
                <c:pt idx="25016">
                  <c:v>-801.23516559600898</c:v>
                </c:pt>
                <c:pt idx="25017">
                  <c:v>-801.23903989791904</c:v>
                </c:pt>
                <c:pt idx="25018">
                  <c:v>-801.24333143234298</c:v>
                </c:pt>
                <c:pt idx="25019">
                  <c:v>-801.24756336212204</c:v>
                </c:pt>
                <c:pt idx="25020">
                  <c:v>-801.25113964080799</c:v>
                </c:pt>
                <c:pt idx="25021">
                  <c:v>-801.25370264053402</c:v>
                </c:pt>
                <c:pt idx="25022">
                  <c:v>-801.25471591949497</c:v>
                </c:pt>
                <c:pt idx="25023">
                  <c:v>-801.25406026840199</c:v>
                </c:pt>
                <c:pt idx="25024">
                  <c:v>-801.25161647796699</c:v>
                </c:pt>
                <c:pt idx="25025">
                  <c:v>-801.24756336212204</c:v>
                </c:pt>
                <c:pt idx="25026">
                  <c:v>-801.24249696731601</c:v>
                </c:pt>
                <c:pt idx="25027">
                  <c:v>-801.23689413070701</c:v>
                </c:pt>
                <c:pt idx="25028">
                  <c:v>-801.231529712677</c:v>
                </c:pt>
                <c:pt idx="25029">
                  <c:v>-801.22711896896396</c:v>
                </c:pt>
                <c:pt idx="25030">
                  <c:v>-801.22407913207996</c:v>
                </c:pt>
                <c:pt idx="25031">
                  <c:v>-801.22282743454002</c:v>
                </c:pt>
                <c:pt idx="25032">
                  <c:v>-801.223423480988</c:v>
                </c:pt>
                <c:pt idx="25033">
                  <c:v>-801.22562885284401</c:v>
                </c:pt>
                <c:pt idx="25034">
                  <c:v>-801.228907108307</c:v>
                </c:pt>
                <c:pt idx="25035">
                  <c:v>-801.23248338699398</c:v>
                </c:pt>
                <c:pt idx="25036">
                  <c:v>-801.23552322387695</c:v>
                </c:pt>
                <c:pt idx="25037">
                  <c:v>-801.23743057250999</c:v>
                </c:pt>
                <c:pt idx="25038">
                  <c:v>-801.23790740966797</c:v>
                </c:pt>
                <c:pt idx="25039">
                  <c:v>-801.23695373535202</c:v>
                </c:pt>
                <c:pt idx="25040">
                  <c:v>-801.23492717742897</c:v>
                </c:pt>
                <c:pt idx="25041">
                  <c:v>-801.23206615447998</c:v>
                </c:pt>
                <c:pt idx="25042">
                  <c:v>-801.228847503662</c:v>
                </c:pt>
                <c:pt idx="25043">
                  <c:v>-801.22568845748901</c:v>
                </c:pt>
                <c:pt idx="25044">
                  <c:v>-801.223304271698</c:v>
                </c:pt>
                <c:pt idx="25045">
                  <c:v>-801.22205257415806</c:v>
                </c:pt>
                <c:pt idx="25046">
                  <c:v>-801.22211217880294</c:v>
                </c:pt>
                <c:pt idx="25047">
                  <c:v>-801.223304271698</c:v>
                </c:pt>
                <c:pt idx="25048">
                  <c:v>-801.22515201568604</c:v>
                </c:pt>
                <c:pt idx="25049">
                  <c:v>-801.22723817825295</c:v>
                </c:pt>
                <c:pt idx="25050">
                  <c:v>-801.22926473617599</c:v>
                </c:pt>
                <c:pt idx="25051">
                  <c:v>-801.23105287551903</c:v>
                </c:pt>
                <c:pt idx="25052">
                  <c:v>-801.23254299163796</c:v>
                </c:pt>
                <c:pt idx="25053">
                  <c:v>-801.23355627060005</c:v>
                </c:pt>
                <c:pt idx="25054">
                  <c:v>-801.23421192169201</c:v>
                </c:pt>
                <c:pt idx="25055">
                  <c:v>-801.23480796813999</c:v>
                </c:pt>
                <c:pt idx="25056">
                  <c:v>-801.23558282852196</c:v>
                </c:pt>
                <c:pt idx="25057">
                  <c:v>-801.23677492141701</c:v>
                </c:pt>
                <c:pt idx="25058">
                  <c:v>-801.23832464218196</c:v>
                </c:pt>
                <c:pt idx="25059">
                  <c:v>-801.240112781525</c:v>
                </c:pt>
                <c:pt idx="25060">
                  <c:v>-801.24184131622303</c:v>
                </c:pt>
                <c:pt idx="25061">
                  <c:v>-801.24327182769798</c:v>
                </c:pt>
                <c:pt idx="25062">
                  <c:v>-801.24410629272495</c:v>
                </c:pt>
                <c:pt idx="25063">
                  <c:v>-801.24404668807995</c:v>
                </c:pt>
                <c:pt idx="25064">
                  <c:v>-801.24291419982899</c:v>
                </c:pt>
                <c:pt idx="25065">
                  <c:v>-801.24064922332798</c:v>
                </c:pt>
                <c:pt idx="25066">
                  <c:v>-801.23760938644398</c:v>
                </c:pt>
                <c:pt idx="25067">
                  <c:v>-801.23409271240303</c:v>
                </c:pt>
                <c:pt idx="25068">
                  <c:v>-801.23057603836105</c:v>
                </c:pt>
                <c:pt idx="25069">
                  <c:v>-801.22741699218795</c:v>
                </c:pt>
                <c:pt idx="25070">
                  <c:v>-801.22497320175205</c:v>
                </c:pt>
                <c:pt idx="25071">
                  <c:v>-801.223423480988</c:v>
                </c:pt>
                <c:pt idx="25072">
                  <c:v>-801.22282743454002</c:v>
                </c:pt>
                <c:pt idx="25073">
                  <c:v>-801.22306585311901</c:v>
                </c:pt>
                <c:pt idx="25074">
                  <c:v>-801.22419834136997</c:v>
                </c:pt>
                <c:pt idx="25075">
                  <c:v>-801.22610569000301</c:v>
                </c:pt>
                <c:pt idx="25076">
                  <c:v>-801.22866868972801</c:v>
                </c:pt>
                <c:pt idx="25077">
                  <c:v>-801.231946945191</c:v>
                </c:pt>
                <c:pt idx="25078">
                  <c:v>-801.23570203781105</c:v>
                </c:pt>
                <c:pt idx="25079">
                  <c:v>-801.23981475830101</c:v>
                </c:pt>
                <c:pt idx="25080">
                  <c:v>-801.24434471130405</c:v>
                </c:pt>
                <c:pt idx="25081">
                  <c:v>-801.24923229217598</c:v>
                </c:pt>
                <c:pt idx="25082">
                  <c:v>-801.25447750091598</c:v>
                </c:pt>
                <c:pt idx="25083">
                  <c:v>-801.25978231430099</c:v>
                </c:pt>
                <c:pt idx="25084">
                  <c:v>-801.26478910446201</c:v>
                </c:pt>
                <c:pt idx="25085">
                  <c:v>-801.26902103424095</c:v>
                </c:pt>
                <c:pt idx="25086">
                  <c:v>-801.27206087112404</c:v>
                </c:pt>
                <c:pt idx="25087">
                  <c:v>-801.27384901046798</c:v>
                </c:pt>
                <c:pt idx="25088">
                  <c:v>-801.27438545227096</c:v>
                </c:pt>
                <c:pt idx="25089">
                  <c:v>-801.27384901046798</c:v>
                </c:pt>
                <c:pt idx="25090">
                  <c:v>-801.27235889434803</c:v>
                </c:pt>
                <c:pt idx="25091">
                  <c:v>-801.270213127136</c:v>
                </c:pt>
                <c:pt idx="25092">
                  <c:v>-801.26788854598999</c:v>
                </c:pt>
                <c:pt idx="25093">
                  <c:v>-801.26574277877796</c:v>
                </c:pt>
                <c:pt idx="25094">
                  <c:v>-801.26413345336903</c:v>
                </c:pt>
                <c:pt idx="25095">
                  <c:v>-801.26329898834194</c:v>
                </c:pt>
                <c:pt idx="25096">
                  <c:v>-801.26317977905296</c:v>
                </c:pt>
                <c:pt idx="25097">
                  <c:v>-801.26359701156605</c:v>
                </c:pt>
                <c:pt idx="25098">
                  <c:v>-801.26431226730404</c:v>
                </c:pt>
                <c:pt idx="25099">
                  <c:v>-801.264967918396</c:v>
                </c:pt>
                <c:pt idx="25100">
                  <c:v>-801.26538515090999</c:v>
                </c:pt>
                <c:pt idx="25101">
                  <c:v>-801.26556396484398</c:v>
                </c:pt>
                <c:pt idx="25102">
                  <c:v>-801.26568317413398</c:v>
                </c:pt>
                <c:pt idx="25103">
                  <c:v>-801.26586198806797</c:v>
                </c:pt>
                <c:pt idx="25104">
                  <c:v>-801.26633882522594</c:v>
                </c:pt>
                <c:pt idx="25105">
                  <c:v>-801.26711368560802</c:v>
                </c:pt>
                <c:pt idx="25106">
                  <c:v>-801.26818656921398</c:v>
                </c:pt>
                <c:pt idx="25107">
                  <c:v>-801.26949787139904</c:v>
                </c:pt>
                <c:pt idx="25108">
                  <c:v>-801.27080917358398</c:v>
                </c:pt>
                <c:pt idx="25109">
                  <c:v>-801.27188205719006</c:v>
                </c:pt>
                <c:pt idx="25110">
                  <c:v>-801.27241849899303</c:v>
                </c:pt>
                <c:pt idx="25111">
                  <c:v>-801.27218008041405</c:v>
                </c:pt>
                <c:pt idx="25112">
                  <c:v>-801.27092838287399</c:v>
                </c:pt>
                <c:pt idx="25113">
                  <c:v>-801.26890182495094</c:v>
                </c:pt>
                <c:pt idx="25114">
                  <c:v>-801.26633882522594</c:v>
                </c:pt>
                <c:pt idx="25115">
                  <c:v>-801.26377582550106</c:v>
                </c:pt>
                <c:pt idx="25116">
                  <c:v>-801.26151084899902</c:v>
                </c:pt>
                <c:pt idx="25117">
                  <c:v>-801.25990152358997</c:v>
                </c:pt>
                <c:pt idx="25118">
                  <c:v>-801.25912666320801</c:v>
                </c:pt>
                <c:pt idx="25119">
                  <c:v>-801.259484291077</c:v>
                </c:pt>
                <c:pt idx="25120">
                  <c:v>-801.26091480255104</c:v>
                </c:pt>
                <c:pt idx="25121">
                  <c:v>-801.26335859298695</c:v>
                </c:pt>
                <c:pt idx="25122">
                  <c:v>-801.26657724380505</c:v>
                </c:pt>
                <c:pt idx="25123">
                  <c:v>-801.270213127136</c:v>
                </c:pt>
                <c:pt idx="25124">
                  <c:v>-801.27384901046798</c:v>
                </c:pt>
                <c:pt idx="25125">
                  <c:v>-801.27706766128597</c:v>
                </c:pt>
                <c:pt idx="25126">
                  <c:v>-801.27957105636597</c:v>
                </c:pt>
                <c:pt idx="25127">
                  <c:v>-801.28100156784103</c:v>
                </c:pt>
                <c:pt idx="25128">
                  <c:v>-801.28112077713001</c:v>
                </c:pt>
                <c:pt idx="25129">
                  <c:v>-801.27974987030098</c:v>
                </c:pt>
                <c:pt idx="25130">
                  <c:v>-801.27694845199596</c:v>
                </c:pt>
                <c:pt idx="25131">
                  <c:v>-801.27283573150703</c:v>
                </c:pt>
                <c:pt idx="25132">
                  <c:v>-801.26776933670101</c:v>
                </c:pt>
                <c:pt idx="25133">
                  <c:v>-801.26216650009201</c:v>
                </c:pt>
                <c:pt idx="25134">
                  <c:v>-801.25662326812801</c:v>
                </c:pt>
                <c:pt idx="25135">
                  <c:v>-801.25173568725597</c:v>
                </c:pt>
                <c:pt idx="25136">
                  <c:v>-801.24804019928001</c:v>
                </c:pt>
                <c:pt idx="25137">
                  <c:v>-801.24583482742298</c:v>
                </c:pt>
                <c:pt idx="25138">
                  <c:v>-801.24523878097602</c:v>
                </c:pt>
                <c:pt idx="25139">
                  <c:v>-801.24607324600197</c:v>
                </c:pt>
                <c:pt idx="25140">
                  <c:v>-801.24815940857002</c:v>
                </c:pt>
                <c:pt idx="25141">
                  <c:v>-801.25113964080799</c:v>
                </c:pt>
                <c:pt idx="25142">
                  <c:v>-801.25453710556098</c:v>
                </c:pt>
                <c:pt idx="25143">
                  <c:v>-801.25805377960205</c:v>
                </c:pt>
                <c:pt idx="25144">
                  <c:v>-801.26121282577503</c:v>
                </c:pt>
                <c:pt idx="25145">
                  <c:v>-801.26383543014504</c:v>
                </c:pt>
                <c:pt idx="25146">
                  <c:v>-801.26598119735695</c:v>
                </c:pt>
                <c:pt idx="25147">
                  <c:v>-801.267590522766</c:v>
                </c:pt>
                <c:pt idx="25148">
                  <c:v>-801.26902103424095</c:v>
                </c:pt>
                <c:pt idx="25149">
                  <c:v>-801.27045154571601</c:v>
                </c:pt>
                <c:pt idx="25150">
                  <c:v>-801.27218008041405</c:v>
                </c:pt>
                <c:pt idx="25151">
                  <c:v>-801.27408742904697</c:v>
                </c:pt>
                <c:pt idx="25152">
                  <c:v>-801.27605438232399</c:v>
                </c:pt>
                <c:pt idx="25153">
                  <c:v>-801.27760410308895</c:v>
                </c:pt>
                <c:pt idx="25154">
                  <c:v>-801.27855777740501</c:v>
                </c:pt>
                <c:pt idx="25155">
                  <c:v>-801.27849817276001</c:v>
                </c:pt>
                <c:pt idx="25156">
                  <c:v>-801.27730607986496</c:v>
                </c:pt>
                <c:pt idx="25157">
                  <c:v>-801.27486228942905</c:v>
                </c:pt>
                <c:pt idx="25158">
                  <c:v>-801.27098798751899</c:v>
                </c:pt>
                <c:pt idx="25159">
                  <c:v>-801.26580238342297</c:v>
                </c:pt>
                <c:pt idx="25160">
                  <c:v>-801.259424686432</c:v>
                </c:pt>
                <c:pt idx="25161">
                  <c:v>-801.25233173370395</c:v>
                </c:pt>
                <c:pt idx="25162">
                  <c:v>-801.24505996704102</c:v>
                </c:pt>
                <c:pt idx="25163">
                  <c:v>-801.23790740966797</c:v>
                </c:pt>
                <c:pt idx="25164">
                  <c:v>-801.23123168945301</c:v>
                </c:pt>
                <c:pt idx="25165">
                  <c:v>-801.22509241104103</c:v>
                </c:pt>
                <c:pt idx="25166">
                  <c:v>-801.21960878372204</c:v>
                </c:pt>
                <c:pt idx="25167">
                  <c:v>-801.21501922607399</c:v>
                </c:pt>
                <c:pt idx="25168">
                  <c:v>-801.21156215667702</c:v>
                </c:pt>
                <c:pt idx="25169">
                  <c:v>-801.209654808045</c:v>
                </c:pt>
                <c:pt idx="25170">
                  <c:v>-801.209535598755</c:v>
                </c:pt>
                <c:pt idx="25171">
                  <c:v>-801.21126413345405</c:v>
                </c:pt>
                <c:pt idx="25172">
                  <c:v>-801.214780807495</c:v>
                </c:pt>
                <c:pt idx="25173">
                  <c:v>-801.21990680694603</c:v>
                </c:pt>
                <c:pt idx="25174">
                  <c:v>-801.22658252716099</c:v>
                </c:pt>
                <c:pt idx="25175">
                  <c:v>-801.23433113098201</c:v>
                </c:pt>
                <c:pt idx="25176">
                  <c:v>-801.24279499054001</c:v>
                </c:pt>
                <c:pt idx="25177">
                  <c:v>-801.251318454743</c:v>
                </c:pt>
                <c:pt idx="25178">
                  <c:v>-801.259365081787</c:v>
                </c:pt>
                <c:pt idx="25179">
                  <c:v>-801.26645803451595</c:v>
                </c:pt>
                <c:pt idx="25180">
                  <c:v>-801.27235889434803</c:v>
                </c:pt>
                <c:pt idx="25181">
                  <c:v>-801.27694845199596</c:v>
                </c:pt>
                <c:pt idx="25182">
                  <c:v>-801.28040552139305</c:v>
                </c:pt>
                <c:pt idx="25183">
                  <c:v>-801.28284931182895</c:v>
                </c:pt>
                <c:pt idx="25184">
                  <c:v>-801.28457784652699</c:v>
                </c:pt>
                <c:pt idx="25185">
                  <c:v>-801.28576993942295</c:v>
                </c:pt>
                <c:pt idx="25186">
                  <c:v>-801.28660440445003</c:v>
                </c:pt>
                <c:pt idx="25187">
                  <c:v>-801.28726005554199</c:v>
                </c:pt>
                <c:pt idx="25188">
                  <c:v>-801.28797531127998</c:v>
                </c:pt>
                <c:pt idx="25189">
                  <c:v>-801.28892898559604</c:v>
                </c:pt>
                <c:pt idx="25190">
                  <c:v>-801.29024028778099</c:v>
                </c:pt>
                <c:pt idx="25191">
                  <c:v>-801.29208803176903</c:v>
                </c:pt>
                <c:pt idx="25192">
                  <c:v>-801.29453182220504</c:v>
                </c:pt>
                <c:pt idx="25193">
                  <c:v>-801.29751205444404</c:v>
                </c:pt>
                <c:pt idx="25194">
                  <c:v>-801.30096912384101</c:v>
                </c:pt>
                <c:pt idx="25195">
                  <c:v>-801.30472421646095</c:v>
                </c:pt>
                <c:pt idx="25196">
                  <c:v>-801.30859851837204</c:v>
                </c:pt>
                <c:pt idx="25197">
                  <c:v>-801.31241321563698</c:v>
                </c:pt>
                <c:pt idx="25198">
                  <c:v>-801.31581068038997</c:v>
                </c:pt>
                <c:pt idx="25199">
                  <c:v>-801.31855249404896</c:v>
                </c:pt>
                <c:pt idx="25200">
                  <c:v>-801.32022142410301</c:v>
                </c:pt>
                <c:pt idx="25201">
                  <c:v>-801.32087707519599</c:v>
                </c:pt>
                <c:pt idx="25202">
                  <c:v>-801.32063865661598</c:v>
                </c:pt>
                <c:pt idx="25203">
                  <c:v>-801.31980419159004</c:v>
                </c:pt>
                <c:pt idx="25204">
                  <c:v>-801.31873130798397</c:v>
                </c:pt>
                <c:pt idx="25205">
                  <c:v>-801.31759881973301</c:v>
                </c:pt>
                <c:pt idx="25206">
                  <c:v>-801.31652593612705</c:v>
                </c:pt>
                <c:pt idx="25207">
                  <c:v>-801.31557226181098</c:v>
                </c:pt>
                <c:pt idx="25208">
                  <c:v>-801.314916610718</c:v>
                </c:pt>
                <c:pt idx="25209">
                  <c:v>-801.31473779678402</c:v>
                </c:pt>
                <c:pt idx="25210">
                  <c:v>-801.31509542465199</c:v>
                </c:pt>
                <c:pt idx="25211">
                  <c:v>-801.31587028503395</c:v>
                </c:pt>
                <c:pt idx="25212">
                  <c:v>-801.31682395935104</c:v>
                </c:pt>
                <c:pt idx="25213">
                  <c:v>-801.317896842957</c:v>
                </c:pt>
                <c:pt idx="25214">
                  <c:v>-801.31896972656295</c:v>
                </c:pt>
                <c:pt idx="25215">
                  <c:v>-801.32010221481301</c:v>
                </c:pt>
                <c:pt idx="25216">
                  <c:v>-801.32135391235397</c:v>
                </c:pt>
                <c:pt idx="25217">
                  <c:v>-801.32254600524902</c:v>
                </c:pt>
                <c:pt idx="25218">
                  <c:v>-801.32332086563099</c:v>
                </c:pt>
                <c:pt idx="25219">
                  <c:v>-801.32355928420998</c:v>
                </c:pt>
                <c:pt idx="25220">
                  <c:v>-801.32320165634201</c:v>
                </c:pt>
                <c:pt idx="25221">
                  <c:v>-801.32236719131504</c:v>
                </c:pt>
                <c:pt idx="25222">
                  <c:v>-801.32123470306396</c:v>
                </c:pt>
                <c:pt idx="25223">
                  <c:v>-801.32004261016903</c:v>
                </c:pt>
                <c:pt idx="25224">
                  <c:v>-801.31908893585205</c:v>
                </c:pt>
                <c:pt idx="25225">
                  <c:v>-801.31855249404896</c:v>
                </c:pt>
                <c:pt idx="25226">
                  <c:v>-801.31867170333896</c:v>
                </c:pt>
                <c:pt idx="25227">
                  <c:v>-801.31962537765503</c:v>
                </c:pt>
                <c:pt idx="25228">
                  <c:v>-801.32153272628796</c:v>
                </c:pt>
                <c:pt idx="25229">
                  <c:v>-801.32439374923695</c:v>
                </c:pt>
                <c:pt idx="25230">
                  <c:v>-801.32797002792404</c:v>
                </c:pt>
                <c:pt idx="25231">
                  <c:v>-801.33202314376899</c:v>
                </c:pt>
                <c:pt idx="25232">
                  <c:v>-801.33619546890304</c:v>
                </c:pt>
                <c:pt idx="25233">
                  <c:v>-801.34030818939198</c:v>
                </c:pt>
                <c:pt idx="25234">
                  <c:v>-801.34406328201305</c:v>
                </c:pt>
                <c:pt idx="25235">
                  <c:v>-801.34740114212104</c:v>
                </c:pt>
                <c:pt idx="25236">
                  <c:v>-801.35014295578003</c:v>
                </c:pt>
                <c:pt idx="25237">
                  <c:v>-801.35210990905796</c:v>
                </c:pt>
                <c:pt idx="25238">
                  <c:v>-801.35336160659801</c:v>
                </c:pt>
                <c:pt idx="25239">
                  <c:v>-801.35383844375599</c:v>
                </c:pt>
                <c:pt idx="25240">
                  <c:v>-801.35371923446701</c:v>
                </c:pt>
                <c:pt idx="25241">
                  <c:v>-801.35318279266403</c:v>
                </c:pt>
                <c:pt idx="25242">
                  <c:v>-801.35216951370296</c:v>
                </c:pt>
                <c:pt idx="25243">
                  <c:v>-801.350917816162</c:v>
                </c:pt>
                <c:pt idx="25244">
                  <c:v>-801.34942770004295</c:v>
                </c:pt>
                <c:pt idx="25245">
                  <c:v>-801.34781837463402</c:v>
                </c:pt>
                <c:pt idx="25246">
                  <c:v>-801.34626865386997</c:v>
                </c:pt>
                <c:pt idx="25247">
                  <c:v>-801.34483814239502</c:v>
                </c:pt>
                <c:pt idx="25248">
                  <c:v>-801.34334802627598</c:v>
                </c:pt>
                <c:pt idx="25249">
                  <c:v>-801.34173870086704</c:v>
                </c:pt>
                <c:pt idx="25250">
                  <c:v>-801.34012937545799</c:v>
                </c:pt>
                <c:pt idx="25251">
                  <c:v>-801.33840084075905</c:v>
                </c:pt>
                <c:pt idx="25252">
                  <c:v>-801.336851119995</c:v>
                </c:pt>
                <c:pt idx="25253">
                  <c:v>-801.33559942245495</c:v>
                </c:pt>
                <c:pt idx="25254">
                  <c:v>-801.33494377136299</c:v>
                </c:pt>
                <c:pt idx="25255">
                  <c:v>-801.33506298065197</c:v>
                </c:pt>
                <c:pt idx="25256">
                  <c:v>-801.33607625961304</c:v>
                </c:pt>
                <c:pt idx="25257">
                  <c:v>-801.33822202682495</c:v>
                </c:pt>
                <c:pt idx="25258">
                  <c:v>-801.34144067764305</c:v>
                </c:pt>
                <c:pt idx="25259">
                  <c:v>-801.34573221206699</c:v>
                </c:pt>
                <c:pt idx="25260">
                  <c:v>-801.35079860687301</c:v>
                </c:pt>
                <c:pt idx="25261">
                  <c:v>-801.35604381561302</c:v>
                </c:pt>
                <c:pt idx="25262">
                  <c:v>-801.36099100112904</c:v>
                </c:pt>
                <c:pt idx="25263">
                  <c:v>-801.36504411697399</c:v>
                </c:pt>
                <c:pt idx="25264">
                  <c:v>-801.36796474456798</c:v>
                </c:pt>
                <c:pt idx="25265">
                  <c:v>-801.36969327926704</c:v>
                </c:pt>
                <c:pt idx="25266">
                  <c:v>-801.370289325714</c:v>
                </c:pt>
                <c:pt idx="25267">
                  <c:v>-801.37005090713501</c:v>
                </c:pt>
                <c:pt idx="25268">
                  <c:v>-801.36903762817406</c:v>
                </c:pt>
                <c:pt idx="25269">
                  <c:v>-801.36760711669899</c:v>
                </c:pt>
                <c:pt idx="25270">
                  <c:v>-801.36617660522495</c:v>
                </c:pt>
                <c:pt idx="25271">
                  <c:v>-801.36498451232899</c:v>
                </c:pt>
                <c:pt idx="25272">
                  <c:v>-801.36415004730202</c:v>
                </c:pt>
                <c:pt idx="25273">
                  <c:v>-801.36337518692005</c:v>
                </c:pt>
                <c:pt idx="25274">
                  <c:v>-801.36248111724899</c:v>
                </c:pt>
                <c:pt idx="25275">
                  <c:v>-801.36105060577404</c:v>
                </c:pt>
                <c:pt idx="25276">
                  <c:v>-801.35878562927303</c:v>
                </c:pt>
                <c:pt idx="25277">
                  <c:v>-801.35562658310005</c:v>
                </c:pt>
                <c:pt idx="25278">
                  <c:v>-801.35133504867599</c:v>
                </c:pt>
                <c:pt idx="25279">
                  <c:v>-801.34614944457996</c:v>
                </c:pt>
                <c:pt idx="25280">
                  <c:v>-801.34030818939198</c:v>
                </c:pt>
                <c:pt idx="25281">
                  <c:v>-801.33440732956001</c:v>
                </c:pt>
                <c:pt idx="25282">
                  <c:v>-801.32904291153</c:v>
                </c:pt>
                <c:pt idx="25283">
                  <c:v>-801.32463216781605</c:v>
                </c:pt>
                <c:pt idx="25284">
                  <c:v>-801.32147312164295</c:v>
                </c:pt>
                <c:pt idx="25285">
                  <c:v>-801.31956577301003</c:v>
                </c:pt>
                <c:pt idx="25286">
                  <c:v>-801.31896972656295</c:v>
                </c:pt>
                <c:pt idx="25287">
                  <c:v>-801.31950616836605</c:v>
                </c:pt>
                <c:pt idx="25288">
                  <c:v>-801.32069826126099</c:v>
                </c:pt>
                <c:pt idx="25289">
                  <c:v>-801.32212877273605</c:v>
                </c:pt>
                <c:pt idx="25290">
                  <c:v>-801.323082447052</c:v>
                </c:pt>
                <c:pt idx="25291">
                  <c:v>-801.32296323776302</c:v>
                </c:pt>
                <c:pt idx="25292">
                  <c:v>-801.32147312164295</c:v>
                </c:pt>
                <c:pt idx="25293">
                  <c:v>-801.31873130798397</c:v>
                </c:pt>
                <c:pt idx="25294">
                  <c:v>-801.314916610718</c:v>
                </c:pt>
                <c:pt idx="25295">
                  <c:v>-801.31032705306995</c:v>
                </c:pt>
                <c:pt idx="25296">
                  <c:v>-801.30532026290905</c:v>
                </c:pt>
                <c:pt idx="25297">
                  <c:v>-801.30043268203804</c:v>
                </c:pt>
                <c:pt idx="25298">
                  <c:v>-801.29602193832397</c:v>
                </c:pt>
                <c:pt idx="25299">
                  <c:v>-801.29238605499302</c:v>
                </c:pt>
                <c:pt idx="25300">
                  <c:v>-801.28976345062301</c:v>
                </c:pt>
                <c:pt idx="25301">
                  <c:v>-801.28827333450295</c:v>
                </c:pt>
                <c:pt idx="25302">
                  <c:v>-801.28779649734497</c:v>
                </c:pt>
                <c:pt idx="25303">
                  <c:v>-801.28833293914795</c:v>
                </c:pt>
                <c:pt idx="25304">
                  <c:v>-801.28964424133301</c:v>
                </c:pt>
                <c:pt idx="25305">
                  <c:v>-801.29143238067604</c:v>
                </c:pt>
                <c:pt idx="25306">
                  <c:v>-801.29351854324398</c:v>
                </c:pt>
                <c:pt idx="25307">
                  <c:v>-801.295604705811</c:v>
                </c:pt>
                <c:pt idx="25308">
                  <c:v>-801.29757165908802</c:v>
                </c:pt>
                <c:pt idx="25309">
                  <c:v>-801.29941940307594</c:v>
                </c:pt>
                <c:pt idx="25310">
                  <c:v>-801.301147937775</c:v>
                </c:pt>
                <c:pt idx="25311">
                  <c:v>-801.30251884460495</c:v>
                </c:pt>
                <c:pt idx="25312">
                  <c:v>-801.30341291427601</c:v>
                </c:pt>
                <c:pt idx="25313">
                  <c:v>-801.30383014679001</c:v>
                </c:pt>
                <c:pt idx="25314">
                  <c:v>-801.303770542145</c:v>
                </c:pt>
                <c:pt idx="25315">
                  <c:v>-801.30335330963203</c:v>
                </c:pt>
                <c:pt idx="25316">
                  <c:v>-801.30281686782905</c:v>
                </c:pt>
                <c:pt idx="25317">
                  <c:v>-801.30239963531506</c:v>
                </c:pt>
                <c:pt idx="25318">
                  <c:v>-801.30216121673595</c:v>
                </c:pt>
                <c:pt idx="25319">
                  <c:v>-801.30222082138096</c:v>
                </c:pt>
                <c:pt idx="25320">
                  <c:v>-801.30269765853905</c:v>
                </c:pt>
                <c:pt idx="25321">
                  <c:v>-801.30383014679001</c:v>
                </c:pt>
                <c:pt idx="25322">
                  <c:v>-801.30579710006702</c:v>
                </c:pt>
                <c:pt idx="25323">
                  <c:v>-801.30865812301704</c:v>
                </c:pt>
                <c:pt idx="25324">
                  <c:v>-801.31211519241401</c:v>
                </c:pt>
                <c:pt idx="25325">
                  <c:v>-801.31581068038997</c:v>
                </c:pt>
                <c:pt idx="25326">
                  <c:v>-801.31914854049705</c:v>
                </c:pt>
                <c:pt idx="25327">
                  <c:v>-801.32183074951195</c:v>
                </c:pt>
                <c:pt idx="25328">
                  <c:v>-801.323499679566</c:v>
                </c:pt>
                <c:pt idx="25329">
                  <c:v>-801.32397651672397</c:v>
                </c:pt>
                <c:pt idx="25330">
                  <c:v>-801.323082447052</c:v>
                </c:pt>
                <c:pt idx="25331">
                  <c:v>-801.32099628448498</c:v>
                </c:pt>
                <c:pt idx="25332">
                  <c:v>-801.31783723831199</c:v>
                </c:pt>
                <c:pt idx="25333">
                  <c:v>-801.31408214569103</c:v>
                </c:pt>
                <c:pt idx="25334">
                  <c:v>-801.31038665771496</c:v>
                </c:pt>
                <c:pt idx="25335">
                  <c:v>-801.30734682083198</c:v>
                </c:pt>
                <c:pt idx="25336">
                  <c:v>-801.30555868148804</c:v>
                </c:pt>
                <c:pt idx="25337">
                  <c:v>-801.30532026290905</c:v>
                </c:pt>
                <c:pt idx="25338">
                  <c:v>-801.306691169739</c:v>
                </c:pt>
                <c:pt idx="25339">
                  <c:v>-801.309373378754</c:v>
                </c:pt>
                <c:pt idx="25340">
                  <c:v>-801.31312847137497</c:v>
                </c:pt>
                <c:pt idx="25341">
                  <c:v>-801.31759881973301</c:v>
                </c:pt>
                <c:pt idx="25342">
                  <c:v>-801.32260560989403</c:v>
                </c:pt>
                <c:pt idx="25343">
                  <c:v>-801.32767200470005</c:v>
                </c:pt>
                <c:pt idx="25344">
                  <c:v>-801.33249998092697</c:v>
                </c:pt>
                <c:pt idx="25345">
                  <c:v>-801.33655309677101</c:v>
                </c:pt>
                <c:pt idx="25346">
                  <c:v>-801.33965253830002</c:v>
                </c:pt>
                <c:pt idx="25347">
                  <c:v>-801.34173870086704</c:v>
                </c:pt>
                <c:pt idx="25348">
                  <c:v>-801.342871189118</c:v>
                </c:pt>
                <c:pt idx="25349">
                  <c:v>-801.34328842163097</c:v>
                </c:pt>
                <c:pt idx="25350">
                  <c:v>-801.342871189118</c:v>
                </c:pt>
                <c:pt idx="25351">
                  <c:v>-801.34161949157703</c:v>
                </c:pt>
                <c:pt idx="25352">
                  <c:v>-801.33947372436501</c:v>
                </c:pt>
                <c:pt idx="25353">
                  <c:v>-801.33643388748203</c:v>
                </c:pt>
                <c:pt idx="25354">
                  <c:v>-801.33267879486095</c:v>
                </c:pt>
                <c:pt idx="25355">
                  <c:v>-801.32844686508201</c:v>
                </c:pt>
                <c:pt idx="25356">
                  <c:v>-801.32379770278999</c:v>
                </c:pt>
                <c:pt idx="25357">
                  <c:v>-801.31896972656295</c:v>
                </c:pt>
                <c:pt idx="25358">
                  <c:v>-801.31396293640205</c:v>
                </c:pt>
                <c:pt idx="25359">
                  <c:v>-801.30919456482002</c:v>
                </c:pt>
                <c:pt idx="25360">
                  <c:v>-801.30496263504006</c:v>
                </c:pt>
                <c:pt idx="25361">
                  <c:v>-801.30144596099899</c:v>
                </c:pt>
                <c:pt idx="25362">
                  <c:v>-801.29912137985298</c:v>
                </c:pt>
                <c:pt idx="25363">
                  <c:v>-801.298108100891</c:v>
                </c:pt>
                <c:pt idx="25364">
                  <c:v>-801.29846572875999</c:v>
                </c:pt>
                <c:pt idx="25365">
                  <c:v>-801.30013465881404</c:v>
                </c:pt>
                <c:pt idx="25366">
                  <c:v>-801.30275726318405</c:v>
                </c:pt>
                <c:pt idx="25367">
                  <c:v>-801.30603551864601</c:v>
                </c:pt>
                <c:pt idx="25368">
                  <c:v>-801.309373378754</c:v>
                </c:pt>
                <c:pt idx="25369">
                  <c:v>-801.31247282028198</c:v>
                </c:pt>
                <c:pt idx="25370">
                  <c:v>-801.314976215363</c:v>
                </c:pt>
                <c:pt idx="25371">
                  <c:v>-801.31646633148205</c:v>
                </c:pt>
                <c:pt idx="25372">
                  <c:v>-801.31676435470604</c:v>
                </c:pt>
                <c:pt idx="25373">
                  <c:v>-801.31581068038997</c:v>
                </c:pt>
                <c:pt idx="25374">
                  <c:v>-801.31378412246704</c:v>
                </c:pt>
                <c:pt idx="25375">
                  <c:v>-801.31104230880806</c:v>
                </c:pt>
                <c:pt idx="25376">
                  <c:v>-801.30806207656894</c:v>
                </c:pt>
                <c:pt idx="25377">
                  <c:v>-801.30537986755405</c:v>
                </c:pt>
                <c:pt idx="25378">
                  <c:v>-801.30323410034202</c:v>
                </c:pt>
                <c:pt idx="25379">
                  <c:v>-801.30180358886696</c:v>
                </c:pt>
                <c:pt idx="25380">
                  <c:v>-801.30108833313</c:v>
                </c:pt>
                <c:pt idx="25381">
                  <c:v>-801.30090951919601</c:v>
                </c:pt>
                <c:pt idx="25382">
                  <c:v>-801.30126714706398</c:v>
                </c:pt>
                <c:pt idx="25383">
                  <c:v>-801.30198240280197</c:v>
                </c:pt>
                <c:pt idx="25384">
                  <c:v>-801.30293607711803</c:v>
                </c:pt>
                <c:pt idx="25385">
                  <c:v>-801.303770542145</c:v>
                </c:pt>
                <c:pt idx="25386">
                  <c:v>-801.30430698394798</c:v>
                </c:pt>
                <c:pt idx="25387">
                  <c:v>-801.30430698394798</c:v>
                </c:pt>
                <c:pt idx="25388">
                  <c:v>-801.303770542145</c:v>
                </c:pt>
                <c:pt idx="25389">
                  <c:v>-801.30287647247303</c:v>
                </c:pt>
                <c:pt idx="25390">
                  <c:v>-801.30162477493298</c:v>
                </c:pt>
                <c:pt idx="25391">
                  <c:v>-801.30013465881404</c:v>
                </c:pt>
                <c:pt idx="25392">
                  <c:v>-801.29846572875999</c:v>
                </c:pt>
                <c:pt idx="25393">
                  <c:v>-801.29667758941696</c:v>
                </c:pt>
                <c:pt idx="25394">
                  <c:v>-801.29500865936302</c:v>
                </c:pt>
                <c:pt idx="25395">
                  <c:v>-801.29381656646694</c:v>
                </c:pt>
                <c:pt idx="25396">
                  <c:v>-801.29333972930897</c:v>
                </c:pt>
                <c:pt idx="25397">
                  <c:v>-801.29357814788796</c:v>
                </c:pt>
                <c:pt idx="25398">
                  <c:v>-801.29453182220504</c:v>
                </c:pt>
                <c:pt idx="25399">
                  <c:v>-801.29590272903499</c:v>
                </c:pt>
                <c:pt idx="25400">
                  <c:v>-801.29763126373302</c:v>
                </c:pt>
                <c:pt idx="25401">
                  <c:v>-801.29947900772095</c:v>
                </c:pt>
                <c:pt idx="25402">
                  <c:v>-801.30126714706398</c:v>
                </c:pt>
                <c:pt idx="25403">
                  <c:v>-801.30263805389404</c:v>
                </c:pt>
                <c:pt idx="25404">
                  <c:v>-801.30347251892101</c:v>
                </c:pt>
                <c:pt idx="25405">
                  <c:v>-801.303770542145</c:v>
                </c:pt>
                <c:pt idx="25406">
                  <c:v>-801.303651332855</c:v>
                </c:pt>
                <c:pt idx="25407">
                  <c:v>-801.30335330963203</c:v>
                </c:pt>
                <c:pt idx="25408">
                  <c:v>-801.30323410034202</c:v>
                </c:pt>
                <c:pt idx="25409">
                  <c:v>-801.30323410034202</c:v>
                </c:pt>
                <c:pt idx="25410">
                  <c:v>-801.30323410034202</c:v>
                </c:pt>
                <c:pt idx="25411">
                  <c:v>-801.30305528640804</c:v>
                </c:pt>
                <c:pt idx="25412">
                  <c:v>-801.30245923995994</c:v>
                </c:pt>
                <c:pt idx="25413">
                  <c:v>-801.301147937775</c:v>
                </c:pt>
                <c:pt idx="25414">
                  <c:v>-801.29912137985298</c:v>
                </c:pt>
                <c:pt idx="25415">
                  <c:v>-801.29631996154797</c:v>
                </c:pt>
                <c:pt idx="25416">
                  <c:v>-801.29286289215099</c:v>
                </c:pt>
                <c:pt idx="25417">
                  <c:v>-801.28910779953003</c:v>
                </c:pt>
                <c:pt idx="25418">
                  <c:v>-801.28547191619896</c:v>
                </c:pt>
                <c:pt idx="25419">
                  <c:v>-801.28267049789395</c:v>
                </c:pt>
                <c:pt idx="25420">
                  <c:v>-801.28112077713001</c:v>
                </c:pt>
                <c:pt idx="25421">
                  <c:v>-801.28123998642002</c:v>
                </c:pt>
                <c:pt idx="25422">
                  <c:v>-801.28314733505294</c:v>
                </c:pt>
                <c:pt idx="25423">
                  <c:v>-801.28666400909401</c:v>
                </c:pt>
                <c:pt idx="25424">
                  <c:v>-801.29137277603195</c:v>
                </c:pt>
                <c:pt idx="25425">
                  <c:v>-801.29667758941696</c:v>
                </c:pt>
                <c:pt idx="25426">
                  <c:v>-801.30198240280197</c:v>
                </c:pt>
                <c:pt idx="25427">
                  <c:v>-801.30663156509399</c:v>
                </c:pt>
                <c:pt idx="25428">
                  <c:v>-801.31008863449097</c:v>
                </c:pt>
                <c:pt idx="25429">
                  <c:v>-801.31205558776901</c:v>
                </c:pt>
                <c:pt idx="25430">
                  <c:v>-801.31241321563698</c:v>
                </c:pt>
                <c:pt idx="25431">
                  <c:v>-801.31128072738704</c:v>
                </c:pt>
                <c:pt idx="25432">
                  <c:v>-801.30895614624001</c:v>
                </c:pt>
                <c:pt idx="25433">
                  <c:v>-801.30603551864601</c:v>
                </c:pt>
                <c:pt idx="25434">
                  <c:v>-801.30287647247303</c:v>
                </c:pt>
                <c:pt idx="25435">
                  <c:v>-801.30007505416904</c:v>
                </c:pt>
                <c:pt idx="25436">
                  <c:v>-801.29786968231201</c:v>
                </c:pt>
                <c:pt idx="25437">
                  <c:v>-801.29667758941696</c:v>
                </c:pt>
                <c:pt idx="25438">
                  <c:v>-801.29643917083797</c:v>
                </c:pt>
                <c:pt idx="25439">
                  <c:v>-801.29727363586403</c:v>
                </c:pt>
                <c:pt idx="25440">
                  <c:v>-801.29900217056297</c:v>
                </c:pt>
                <c:pt idx="25441">
                  <c:v>-801.30138635635399</c:v>
                </c:pt>
                <c:pt idx="25442">
                  <c:v>-801.30424737930298</c:v>
                </c:pt>
                <c:pt idx="25443">
                  <c:v>-801.30734682083198</c:v>
                </c:pt>
                <c:pt idx="25444">
                  <c:v>-801.31068468093895</c:v>
                </c:pt>
                <c:pt idx="25445">
                  <c:v>-801.31402254104603</c:v>
                </c:pt>
                <c:pt idx="25446">
                  <c:v>-801.31730079650902</c:v>
                </c:pt>
                <c:pt idx="25447">
                  <c:v>-801.320400238037</c:v>
                </c:pt>
                <c:pt idx="25448">
                  <c:v>-801.323142051697</c:v>
                </c:pt>
                <c:pt idx="25449">
                  <c:v>-801.32558584213302</c:v>
                </c:pt>
                <c:pt idx="25450">
                  <c:v>-801.32755279541004</c:v>
                </c:pt>
                <c:pt idx="25451">
                  <c:v>-801.32916212081898</c:v>
                </c:pt>
                <c:pt idx="25452">
                  <c:v>-801.33029460907005</c:v>
                </c:pt>
                <c:pt idx="25453">
                  <c:v>-801.33106946945202</c:v>
                </c:pt>
                <c:pt idx="25454">
                  <c:v>-801.33148670196601</c:v>
                </c:pt>
                <c:pt idx="25455">
                  <c:v>-801.33178472518898</c:v>
                </c:pt>
                <c:pt idx="25456">
                  <c:v>-801.33208274841297</c:v>
                </c:pt>
                <c:pt idx="25457">
                  <c:v>-801.33249998092697</c:v>
                </c:pt>
                <c:pt idx="25458">
                  <c:v>-801.33279800415096</c:v>
                </c:pt>
                <c:pt idx="25459">
                  <c:v>-801.33285760879505</c:v>
                </c:pt>
                <c:pt idx="25460">
                  <c:v>-801.33255958557095</c:v>
                </c:pt>
                <c:pt idx="25461">
                  <c:v>-801.33196353912399</c:v>
                </c:pt>
                <c:pt idx="25462">
                  <c:v>-801.33100986480702</c:v>
                </c:pt>
                <c:pt idx="25463">
                  <c:v>-801.32987737655696</c:v>
                </c:pt>
                <c:pt idx="25464">
                  <c:v>-801.32856607437202</c:v>
                </c:pt>
                <c:pt idx="25465">
                  <c:v>-801.32731437683105</c:v>
                </c:pt>
                <c:pt idx="25466">
                  <c:v>-801.32624149322498</c:v>
                </c:pt>
                <c:pt idx="25467">
                  <c:v>-801.32570505142201</c:v>
                </c:pt>
                <c:pt idx="25468">
                  <c:v>-801.32588386535701</c:v>
                </c:pt>
                <c:pt idx="25469">
                  <c:v>-801.32695674896297</c:v>
                </c:pt>
                <c:pt idx="25470">
                  <c:v>-801.32892370223999</c:v>
                </c:pt>
                <c:pt idx="25471">
                  <c:v>-801.33136749267601</c:v>
                </c:pt>
                <c:pt idx="25472">
                  <c:v>-801.33404970169101</c:v>
                </c:pt>
                <c:pt idx="25473">
                  <c:v>-801.33655309677101</c:v>
                </c:pt>
                <c:pt idx="25474">
                  <c:v>-801.33852005004906</c:v>
                </c:pt>
                <c:pt idx="25475">
                  <c:v>-801.339831352234</c:v>
                </c:pt>
                <c:pt idx="25476">
                  <c:v>-801.34030818939198</c:v>
                </c:pt>
                <c:pt idx="25477">
                  <c:v>-801.339771747589</c:v>
                </c:pt>
                <c:pt idx="25478">
                  <c:v>-801.33816242217995</c:v>
                </c:pt>
                <c:pt idx="25479">
                  <c:v>-801.33548021316506</c:v>
                </c:pt>
                <c:pt idx="25480">
                  <c:v>-801.33196353912399</c:v>
                </c:pt>
                <c:pt idx="25481">
                  <c:v>-801.32820844650303</c:v>
                </c:pt>
                <c:pt idx="25482">
                  <c:v>-801.32457256317196</c:v>
                </c:pt>
                <c:pt idx="25483">
                  <c:v>-801.32141351699897</c:v>
                </c:pt>
                <c:pt idx="25484">
                  <c:v>-801.31896972656295</c:v>
                </c:pt>
                <c:pt idx="25485">
                  <c:v>-801.31730079650902</c:v>
                </c:pt>
                <c:pt idx="25486">
                  <c:v>-801.31646633148205</c:v>
                </c:pt>
                <c:pt idx="25487">
                  <c:v>-801.31646633148205</c:v>
                </c:pt>
                <c:pt idx="25488">
                  <c:v>-801.31724119186401</c:v>
                </c:pt>
                <c:pt idx="25489">
                  <c:v>-801.31849288940498</c:v>
                </c:pt>
                <c:pt idx="25490">
                  <c:v>-801.32004261016903</c:v>
                </c:pt>
                <c:pt idx="25491">
                  <c:v>-801.32147312164295</c:v>
                </c:pt>
                <c:pt idx="25492">
                  <c:v>-801.32260560989403</c:v>
                </c:pt>
                <c:pt idx="25493">
                  <c:v>-801.323499679566</c:v>
                </c:pt>
                <c:pt idx="25494">
                  <c:v>-801.32421493530296</c:v>
                </c:pt>
                <c:pt idx="25495">
                  <c:v>-801.32493019104004</c:v>
                </c:pt>
                <c:pt idx="25496">
                  <c:v>-801.32576465606701</c:v>
                </c:pt>
                <c:pt idx="25497">
                  <c:v>-801.32695674896297</c:v>
                </c:pt>
                <c:pt idx="25498">
                  <c:v>-801.32856607437202</c:v>
                </c:pt>
                <c:pt idx="25499">
                  <c:v>-801.33053302764904</c:v>
                </c:pt>
                <c:pt idx="25500">
                  <c:v>-801.33291721344006</c:v>
                </c:pt>
                <c:pt idx="25501">
                  <c:v>-801.33548021316506</c:v>
                </c:pt>
                <c:pt idx="25502">
                  <c:v>-801.33792400360096</c:v>
                </c:pt>
                <c:pt idx="25503">
                  <c:v>-801.34001016616799</c:v>
                </c:pt>
                <c:pt idx="25504">
                  <c:v>-801.34150028228805</c:v>
                </c:pt>
                <c:pt idx="25505">
                  <c:v>-801.34215593338001</c:v>
                </c:pt>
                <c:pt idx="25506">
                  <c:v>-801.34185791015602</c:v>
                </c:pt>
                <c:pt idx="25507">
                  <c:v>-801.34072542190597</c:v>
                </c:pt>
                <c:pt idx="25508">
                  <c:v>-801.33869886398304</c:v>
                </c:pt>
                <c:pt idx="25509">
                  <c:v>-801.33601665496803</c:v>
                </c:pt>
                <c:pt idx="25510">
                  <c:v>-801.33291721344006</c:v>
                </c:pt>
                <c:pt idx="25511">
                  <c:v>-801.32975816726696</c:v>
                </c:pt>
                <c:pt idx="25512">
                  <c:v>-801.32671833038398</c:v>
                </c:pt>
                <c:pt idx="25513">
                  <c:v>-801.32403612136898</c:v>
                </c:pt>
                <c:pt idx="25514">
                  <c:v>-801.32177114486694</c:v>
                </c:pt>
                <c:pt idx="25515">
                  <c:v>-801.32010221481301</c:v>
                </c:pt>
                <c:pt idx="25516">
                  <c:v>-801.31902933120705</c:v>
                </c:pt>
                <c:pt idx="25517">
                  <c:v>-801.31849288940498</c:v>
                </c:pt>
                <c:pt idx="25518">
                  <c:v>-801.31819486618099</c:v>
                </c:pt>
                <c:pt idx="25519">
                  <c:v>-801.31807565689098</c:v>
                </c:pt>
                <c:pt idx="25520">
                  <c:v>-801.31771802902199</c:v>
                </c:pt>
                <c:pt idx="25521">
                  <c:v>-801.31700277328503</c:v>
                </c:pt>
                <c:pt idx="25522">
                  <c:v>-801.31569147109997</c:v>
                </c:pt>
                <c:pt idx="25523">
                  <c:v>-801.31378412246704</c:v>
                </c:pt>
                <c:pt idx="25524">
                  <c:v>-801.31122112274204</c:v>
                </c:pt>
                <c:pt idx="25525">
                  <c:v>-801.30818128585804</c:v>
                </c:pt>
                <c:pt idx="25526">
                  <c:v>-801.30478382110596</c:v>
                </c:pt>
                <c:pt idx="25527">
                  <c:v>-801.30132675170898</c:v>
                </c:pt>
                <c:pt idx="25528">
                  <c:v>-801.298108100891</c:v>
                </c:pt>
                <c:pt idx="25529">
                  <c:v>-801.29530668258701</c:v>
                </c:pt>
                <c:pt idx="25530">
                  <c:v>-801.29316091537498</c:v>
                </c:pt>
                <c:pt idx="25531">
                  <c:v>-801.29190921783504</c:v>
                </c:pt>
                <c:pt idx="25532">
                  <c:v>-801.29149198532104</c:v>
                </c:pt>
                <c:pt idx="25533">
                  <c:v>-801.29190921783504</c:v>
                </c:pt>
                <c:pt idx="25534">
                  <c:v>-801.29322052001999</c:v>
                </c:pt>
                <c:pt idx="25535">
                  <c:v>-801.29542589187599</c:v>
                </c:pt>
                <c:pt idx="25536">
                  <c:v>-801.298525333405</c:v>
                </c:pt>
                <c:pt idx="25537">
                  <c:v>-801.30257844924904</c:v>
                </c:pt>
                <c:pt idx="25538">
                  <c:v>-801.30740642547596</c:v>
                </c:pt>
                <c:pt idx="25539">
                  <c:v>-801.31277084350597</c:v>
                </c:pt>
                <c:pt idx="25540">
                  <c:v>-801.31843328475998</c:v>
                </c:pt>
                <c:pt idx="25541">
                  <c:v>-801.32415533065796</c:v>
                </c:pt>
                <c:pt idx="25542">
                  <c:v>-801.32999658584595</c:v>
                </c:pt>
                <c:pt idx="25543">
                  <c:v>-801.33565902709995</c:v>
                </c:pt>
                <c:pt idx="25544">
                  <c:v>-801.34096384048496</c:v>
                </c:pt>
                <c:pt idx="25545">
                  <c:v>-801.34567260742199</c:v>
                </c:pt>
                <c:pt idx="25546">
                  <c:v>-801.34966611862205</c:v>
                </c:pt>
                <c:pt idx="25547">
                  <c:v>-801.35300397872902</c:v>
                </c:pt>
                <c:pt idx="25548">
                  <c:v>-801.35592460632301</c:v>
                </c:pt>
                <c:pt idx="25549">
                  <c:v>-801.35848760604904</c:v>
                </c:pt>
                <c:pt idx="25550">
                  <c:v>-801.36099100112904</c:v>
                </c:pt>
                <c:pt idx="25551">
                  <c:v>-801.36361360549904</c:v>
                </c:pt>
                <c:pt idx="25552">
                  <c:v>-801.36665344238304</c:v>
                </c:pt>
                <c:pt idx="25553">
                  <c:v>-801.37058734893799</c:v>
                </c:pt>
                <c:pt idx="25554">
                  <c:v>-801.376011371613</c:v>
                </c:pt>
                <c:pt idx="25555">
                  <c:v>-801.38346195221004</c:v>
                </c:pt>
                <c:pt idx="25556">
                  <c:v>-801.39371395111095</c:v>
                </c:pt>
                <c:pt idx="25557">
                  <c:v>-801.40730381011997</c:v>
                </c:pt>
                <c:pt idx="25558">
                  <c:v>-801.42506599426304</c:v>
                </c:pt>
                <c:pt idx="25559">
                  <c:v>-801.44759654998802</c:v>
                </c:pt>
                <c:pt idx="25560">
                  <c:v>-801.475670337677</c:v>
                </c:pt>
                <c:pt idx="25561">
                  <c:v>-801.50988340377796</c:v>
                </c:pt>
                <c:pt idx="25562">
                  <c:v>-801.55071258544899</c:v>
                </c:pt>
                <c:pt idx="25563">
                  <c:v>-801.59857511520397</c:v>
                </c:pt>
                <c:pt idx="25564">
                  <c:v>-801.65382862091099</c:v>
                </c:pt>
                <c:pt idx="25565">
                  <c:v>-801.71677112579403</c:v>
                </c:pt>
                <c:pt idx="25566">
                  <c:v>-801.78805828094505</c:v>
                </c:pt>
                <c:pt idx="25567">
                  <c:v>-801.86816692352295</c:v>
                </c:pt>
                <c:pt idx="25568">
                  <c:v>-801.95775270462104</c:v>
                </c:pt>
                <c:pt idx="25569">
                  <c:v>-802.05753087997505</c:v>
                </c:pt>
                <c:pt idx="25570">
                  <c:v>-802.16803789138805</c:v>
                </c:pt>
                <c:pt idx="25571">
                  <c:v>-802.28969097137497</c:v>
                </c:pt>
                <c:pt idx="25572">
                  <c:v>-802.42308616638195</c:v>
                </c:pt>
                <c:pt idx="25573">
                  <c:v>-802.56834268570003</c:v>
                </c:pt>
                <c:pt idx="25574">
                  <c:v>-802.72516250610397</c:v>
                </c:pt>
                <c:pt idx="25575">
                  <c:v>-802.89277076721203</c:v>
                </c:pt>
                <c:pt idx="25576">
                  <c:v>-803.06985616684005</c:v>
                </c:pt>
                <c:pt idx="25577">
                  <c:v>-803.25486898422298</c:v>
                </c:pt>
                <c:pt idx="25578">
                  <c:v>-803.44602108001698</c:v>
                </c:pt>
                <c:pt idx="25579">
                  <c:v>-803.64134550094604</c:v>
                </c:pt>
                <c:pt idx="25580">
                  <c:v>-803.83893489837703</c:v>
                </c:pt>
                <c:pt idx="25581">
                  <c:v>-804.036643505097</c:v>
                </c:pt>
                <c:pt idx="25582">
                  <c:v>-804.23244476318405</c:v>
                </c:pt>
                <c:pt idx="25583">
                  <c:v>-804.42455053329502</c:v>
                </c:pt>
                <c:pt idx="25584">
                  <c:v>-804.61105346679699</c:v>
                </c:pt>
                <c:pt idx="25585">
                  <c:v>-804.79034423828102</c:v>
                </c:pt>
                <c:pt idx="25586">
                  <c:v>-804.96093273162899</c:v>
                </c:pt>
                <c:pt idx="25587">
                  <c:v>-805.12126922607399</c:v>
                </c:pt>
                <c:pt idx="25588">
                  <c:v>-805.26998281478905</c:v>
                </c:pt>
                <c:pt idx="25589">
                  <c:v>-805.40576219558704</c:v>
                </c:pt>
                <c:pt idx="25590">
                  <c:v>-805.52753448486305</c:v>
                </c:pt>
                <c:pt idx="25591">
                  <c:v>-805.634644031525</c:v>
                </c:pt>
                <c:pt idx="25592">
                  <c:v>-805.72685241699196</c:v>
                </c:pt>
                <c:pt idx="25593">
                  <c:v>-805.80427885055599</c:v>
                </c:pt>
                <c:pt idx="25594">
                  <c:v>-805.86745977401802</c:v>
                </c:pt>
                <c:pt idx="25595">
                  <c:v>-805.91734886169502</c:v>
                </c:pt>
                <c:pt idx="25596">
                  <c:v>-805.95525741577205</c:v>
                </c:pt>
                <c:pt idx="25597">
                  <c:v>-805.98309278488205</c:v>
                </c:pt>
                <c:pt idx="25598">
                  <c:v>-806.00282192230202</c:v>
                </c:pt>
                <c:pt idx="25599">
                  <c:v>-806.01665019989002</c:v>
                </c:pt>
                <c:pt idx="25600">
                  <c:v>-806.02660417556797</c:v>
                </c:pt>
                <c:pt idx="25601">
                  <c:v>-806.03477001190197</c:v>
                </c:pt>
                <c:pt idx="25602">
                  <c:v>-806.04275703430199</c:v>
                </c:pt>
                <c:pt idx="25603">
                  <c:v>-806.05205535888695</c:v>
                </c:pt>
                <c:pt idx="25604">
                  <c:v>-806.06367826461803</c:v>
                </c:pt>
                <c:pt idx="25605">
                  <c:v>-806.078281402588</c:v>
                </c:pt>
                <c:pt idx="25606">
                  <c:v>-806.09574556350697</c:v>
                </c:pt>
                <c:pt idx="25607">
                  <c:v>-806.11547470092796</c:v>
                </c:pt>
                <c:pt idx="25608">
                  <c:v>-806.13633632659901</c:v>
                </c:pt>
                <c:pt idx="25609">
                  <c:v>-806.15689992904697</c:v>
                </c:pt>
                <c:pt idx="25610">
                  <c:v>-806.17525815963802</c:v>
                </c:pt>
                <c:pt idx="25611">
                  <c:v>-806.18926525116001</c:v>
                </c:pt>
                <c:pt idx="25612">
                  <c:v>-806.19647741317794</c:v>
                </c:pt>
                <c:pt idx="25613">
                  <c:v>-806.194689273834</c:v>
                </c:pt>
                <c:pt idx="25614">
                  <c:v>-806.18187427520797</c:v>
                </c:pt>
                <c:pt idx="25615">
                  <c:v>-806.15660190582298</c:v>
                </c:pt>
                <c:pt idx="25616">
                  <c:v>-806.11803770065296</c:v>
                </c:pt>
                <c:pt idx="25617">
                  <c:v>-806.06600284576405</c:v>
                </c:pt>
                <c:pt idx="25618">
                  <c:v>-806.00103378295898</c:v>
                </c:pt>
                <c:pt idx="25619">
                  <c:v>-805.92420339584396</c:v>
                </c:pt>
                <c:pt idx="25620">
                  <c:v>-805.837180614472</c:v>
                </c:pt>
                <c:pt idx="25621">
                  <c:v>-805.74199199676502</c:v>
                </c:pt>
                <c:pt idx="25622">
                  <c:v>-805.64090251922596</c:v>
                </c:pt>
                <c:pt idx="25623">
                  <c:v>-805.53593873977695</c:v>
                </c:pt>
                <c:pt idx="25624">
                  <c:v>-805.42900800705002</c:v>
                </c:pt>
                <c:pt idx="25625">
                  <c:v>-805.32136201858498</c:v>
                </c:pt>
                <c:pt idx="25626">
                  <c:v>-805.21413326263405</c:v>
                </c:pt>
                <c:pt idx="25627">
                  <c:v>-805.10785818099998</c:v>
                </c:pt>
                <c:pt idx="25628">
                  <c:v>-805.00313282012996</c:v>
                </c:pt>
                <c:pt idx="25629">
                  <c:v>-804.90013599395797</c:v>
                </c:pt>
                <c:pt idx="25630">
                  <c:v>-804.79910612106301</c:v>
                </c:pt>
                <c:pt idx="25631">
                  <c:v>-804.70004320144699</c:v>
                </c:pt>
                <c:pt idx="25632">
                  <c:v>-804.60312604904198</c:v>
                </c:pt>
                <c:pt idx="25633">
                  <c:v>-804.50841426849399</c:v>
                </c:pt>
                <c:pt idx="25634">
                  <c:v>-804.41638469696102</c:v>
                </c:pt>
                <c:pt idx="25635">
                  <c:v>-804.32727575302101</c:v>
                </c:pt>
                <c:pt idx="25636">
                  <c:v>-804.24144506454502</c:v>
                </c:pt>
                <c:pt idx="25637">
                  <c:v>-804.15895223617599</c:v>
                </c:pt>
                <c:pt idx="25638">
                  <c:v>-804.07961845397995</c:v>
                </c:pt>
                <c:pt idx="25639">
                  <c:v>-804.00326490402199</c:v>
                </c:pt>
                <c:pt idx="25640">
                  <c:v>-803.92971277236995</c:v>
                </c:pt>
                <c:pt idx="25641">
                  <c:v>-803.85878324508701</c:v>
                </c:pt>
                <c:pt idx="25642">
                  <c:v>-803.79029750823997</c:v>
                </c:pt>
                <c:pt idx="25643">
                  <c:v>-803.72407674789395</c:v>
                </c:pt>
                <c:pt idx="25644">
                  <c:v>-803.66000175476097</c:v>
                </c:pt>
                <c:pt idx="25645">
                  <c:v>-803.598191738129</c:v>
                </c:pt>
                <c:pt idx="25646">
                  <c:v>-803.53876590728805</c:v>
                </c:pt>
                <c:pt idx="25647">
                  <c:v>-803.48196268081699</c:v>
                </c:pt>
                <c:pt idx="25648">
                  <c:v>-803.42790126800605</c:v>
                </c:pt>
                <c:pt idx="25649">
                  <c:v>-803.37646245956398</c:v>
                </c:pt>
                <c:pt idx="25650">
                  <c:v>-803.32746744155895</c:v>
                </c:pt>
                <c:pt idx="25651">
                  <c:v>-803.28061819076595</c:v>
                </c:pt>
                <c:pt idx="25652">
                  <c:v>-803.23549747467098</c:v>
                </c:pt>
                <c:pt idx="25653">
                  <c:v>-803.19186687469505</c:v>
                </c:pt>
                <c:pt idx="25654">
                  <c:v>-803.14948797225998</c:v>
                </c:pt>
                <c:pt idx="25655">
                  <c:v>-803.10818195342995</c:v>
                </c:pt>
                <c:pt idx="25656">
                  <c:v>-803.06800842285202</c:v>
                </c:pt>
                <c:pt idx="25657">
                  <c:v>-803.02908658981301</c:v>
                </c:pt>
                <c:pt idx="25658">
                  <c:v>-802.99177408218395</c:v>
                </c:pt>
                <c:pt idx="25659">
                  <c:v>-802.95648813247703</c:v>
                </c:pt>
                <c:pt idx="25660">
                  <c:v>-802.92352676391602</c:v>
                </c:pt>
                <c:pt idx="25661">
                  <c:v>-802.89300918579102</c:v>
                </c:pt>
                <c:pt idx="25662">
                  <c:v>-802.86475658416805</c:v>
                </c:pt>
                <c:pt idx="25663">
                  <c:v>-802.83841133117699</c:v>
                </c:pt>
                <c:pt idx="25664">
                  <c:v>-802.81355619430599</c:v>
                </c:pt>
                <c:pt idx="25665">
                  <c:v>-802.78971433639504</c:v>
                </c:pt>
                <c:pt idx="25666">
                  <c:v>-802.76658773422298</c:v>
                </c:pt>
                <c:pt idx="25667">
                  <c:v>-802.74393796920799</c:v>
                </c:pt>
                <c:pt idx="25668">
                  <c:v>-802.72152662277199</c:v>
                </c:pt>
                <c:pt idx="25669">
                  <c:v>-802.699413299561</c:v>
                </c:pt>
                <c:pt idx="25670">
                  <c:v>-802.67777681350697</c:v>
                </c:pt>
                <c:pt idx="25671">
                  <c:v>-802.65685558319103</c:v>
                </c:pt>
                <c:pt idx="25672">
                  <c:v>-802.63712644577004</c:v>
                </c:pt>
                <c:pt idx="25673">
                  <c:v>-802.61888742446899</c:v>
                </c:pt>
                <c:pt idx="25674">
                  <c:v>-802.602257728577</c:v>
                </c:pt>
                <c:pt idx="25675">
                  <c:v>-802.58711814880405</c:v>
                </c:pt>
                <c:pt idx="25676">
                  <c:v>-802.57305145263695</c:v>
                </c:pt>
                <c:pt idx="25677">
                  <c:v>-802.55970001220703</c:v>
                </c:pt>
                <c:pt idx="25678">
                  <c:v>-802.54658699035701</c:v>
                </c:pt>
                <c:pt idx="25679">
                  <c:v>-802.53323554992699</c:v>
                </c:pt>
                <c:pt idx="25680">
                  <c:v>-802.51946687698398</c:v>
                </c:pt>
                <c:pt idx="25681">
                  <c:v>-802.505042552948</c:v>
                </c:pt>
                <c:pt idx="25682">
                  <c:v>-802.48990297317505</c:v>
                </c:pt>
                <c:pt idx="25683">
                  <c:v>-802.47416734695503</c:v>
                </c:pt>
                <c:pt idx="25684">
                  <c:v>-802.458193302155</c:v>
                </c:pt>
                <c:pt idx="25685">
                  <c:v>-802.44239807128895</c:v>
                </c:pt>
                <c:pt idx="25686">
                  <c:v>-802.42719888687202</c:v>
                </c:pt>
                <c:pt idx="25687">
                  <c:v>-802.41295337677002</c:v>
                </c:pt>
                <c:pt idx="25688">
                  <c:v>-802.39966154098499</c:v>
                </c:pt>
                <c:pt idx="25689">
                  <c:v>-802.38726377487205</c:v>
                </c:pt>
                <c:pt idx="25690">
                  <c:v>-802.37552165985096</c:v>
                </c:pt>
                <c:pt idx="25691">
                  <c:v>-802.36431598663398</c:v>
                </c:pt>
                <c:pt idx="25692">
                  <c:v>-802.35322952270496</c:v>
                </c:pt>
                <c:pt idx="25693">
                  <c:v>-802.34196424484298</c:v>
                </c:pt>
                <c:pt idx="25694">
                  <c:v>-802.330102920532</c:v>
                </c:pt>
                <c:pt idx="25695">
                  <c:v>-802.31746673583996</c:v>
                </c:pt>
                <c:pt idx="25696">
                  <c:v>-802.30417490005505</c:v>
                </c:pt>
                <c:pt idx="25697">
                  <c:v>-802.29040622711204</c:v>
                </c:pt>
                <c:pt idx="25698">
                  <c:v>-802.27651834487904</c:v>
                </c:pt>
                <c:pt idx="25699">
                  <c:v>-802.26269006729103</c:v>
                </c:pt>
                <c:pt idx="25700">
                  <c:v>-802.24915981292702</c:v>
                </c:pt>
                <c:pt idx="25701">
                  <c:v>-802.235987186432</c:v>
                </c:pt>
                <c:pt idx="25702">
                  <c:v>-802.22341060638405</c:v>
                </c:pt>
                <c:pt idx="25703">
                  <c:v>-802.21160888671898</c:v>
                </c:pt>
                <c:pt idx="25704">
                  <c:v>-802.20064163207996</c:v>
                </c:pt>
                <c:pt idx="25705">
                  <c:v>-802.19044923782405</c:v>
                </c:pt>
                <c:pt idx="25706">
                  <c:v>-802.18091249465999</c:v>
                </c:pt>
                <c:pt idx="25707">
                  <c:v>-802.17173337936401</c:v>
                </c:pt>
                <c:pt idx="25708">
                  <c:v>-802.16291189193703</c:v>
                </c:pt>
                <c:pt idx="25709">
                  <c:v>-802.15438842773494</c:v>
                </c:pt>
                <c:pt idx="25710">
                  <c:v>-802.14640140533504</c:v>
                </c:pt>
                <c:pt idx="25711">
                  <c:v>-802.138891220093</c:v>
                </c:pt>
                <c:pt idx="25712">
                  <c:v>-802.13179826736496</c:v>
                </c:pt>
                <c:pt idx="25713">
                  <c:v>-802.125062942505</c:v>
                </c:pt>
                <c:pt idx="25714">
                  <c:v>-802.11874485015903</c:v>
                </c:pt>
                <c:pt idx="25715">
                  <c:v>-802.11278438568104</c:v>
                </c:pt>
                <c:pt idx="25716">
                  <c:v>-802.10747957229603</c:v>
                </c:pt>
                <c:pt idx="25717">
                  <c:v>-802.102770805359</c:v>
                </c:pt>
                <c:pt idx="25718">
                  <c:v>-802.09877729415905</c:v>
                </c:pt>
                <c:pt idx="25719">
                  <c:v>-802.09537982940697</c:v>
                </c:pt>
                <c:pt idx="25720">
                  <c:v>-802.09245920181297</c:v>
                </c:pt>
                <c:pt idx="25721">
                  <c:v>-802.08989620208797</c:v>
                </c:pt>
                <c:pt idx="25722">
                  <c:v>-802.08769083023105</c:v>
                </c:pt>
                <c:pt idx="25723">
                  <c:v>-802.08560466766403</c:v>
                </c:pt>
                <c:pt idx="25724">
                  <c:v>-802.083399295807</c:v>
                </c:pt>
                <c:pt idx="25725">
                  <c:v>-802.080836296082</c:v>
                </c:pt>
                <c:pt idx="25726">
                  <c:v>-802.07767724990902</c:v>
                </c:pt>
                <c:pt idx="25727">
                  <c:v>-802.07380294799805</c:v>
                </c:pt>
                <c:pt idx="25728">
                  <c:v>-802.06915378570602</c:v>
                </c:pt>
                <c:pt idx="25729">
                  <c:v>-802.06384897232101</c:v>
                </c:pt>
                <c:pt idx="25730">
                  <c:v>-802.05794811248802</c:v>
                </c:pt>
                <c:pt idx="25731">
                  <c:v>-802.05168962478695</c:v>
                </c:pt>
                <c:pt idx="25732">
                  <c:v>-802.04531192779598</c:v>
                </c:pt>
                <c:pt idx="25733">
                  <c:v>-802.03899383544899</c:v>
                </c:pt>
                <c:pt idx="25734">
                  <c:v>-802.03279495239303</c:v>
                </c:pt>
                <c:pt idx="25735">
                  <c:v>-802.02677488327004</c:v>
                </c:pt>
                <c:pt idx="25736">
                  <c:v>-802.02081441879295</c:v>
                </c:pt>
                <c:pt idx="25737">
                  <c:v>-802.01491355895996</c:v>
                </c:pt>
                <c:pt idx="25738">
                  <c:v>-802.00895309448299</c:v>
                </c:pt>
                <c:pt idx="25739">
                  <c:v>-802.002992630005</c:v>
                </c:pt>
                <c:pt idx="25740">
                  <c:v>-801.99703216552803</c:v>
                </c:pt>
                <c:pt idx="25741">
                  <c:v>-801.99131011962902</c:v>
                </c:pt>
                <c:pt idx="25742">
                  <c:v>-801.98588609695503</c:v>
                </c:pt>
                <c:pt idx="25743">
                  <c:v>-801.981117725373</c:v>
                </c:pt>
                <c:pt idx="25744">
                  <c:v>-801.97712421417305</c:v>
                </c:pt>
                <c:pt idx="25745">
                  <c:v>-801.97402477264404</c:v>
                </c:pt>
                <c:pt idx="25746">
                  <c:v>-801.97175979614303</c:v>
                </c:pt>
                <c:pt idx="25747">
                  <c:v>-801.97032928466797</c:v>
                </c:pt>
                <c:pt idx="25748">
                  <c:v>-801.96931600570701</c:v>
                </c:pt>
                <c:pt idx="25749">
                  <c:v>-801.96842193603504</c:v>
                </c:pt>
                <c:pt idx="25750">
                  <c:v>-801.96717023849499</c:v>
                </c:pt>
                <c:pt idx="25751">
                  <c:v>-801.96532249450695</c:v>
                </c:pt>
                <c:pt idx="25752">
                  <c:v>-801.96252107620296</c:v>
                </c:pt>
                <c:pt idx="25753">
                  <c:v>-801.958825588227</c:v>
                </c:pt>
                <c:pt idx="25754">
                  <c:v>-801.95429563522396</c:v>
                </c:pt>
                <c:pt idx="25755">
                  <c:v>-801.94893121719394</c:v>
                </c:pt>
                <c:pt idx="25756">
                  <c:v>-801.94291114807095</c:v>
                </c:pt>
                <c:pt idx="25757">
                  <c:v>-801.936533451081</c:v>
                </c:pt>
                <c:pt idx="25758">
                  <c:v>-801.93009614944503</c:v>
                </c:pt>
                <c:pt idx="25759">
                  <c:v>-801.92377805709896</c:v>
                </c:pt>
                <c:pt idx="25760">
                  <c:v>-801.91799640655495</c:v>
                </c:pt>
                <c:pt idx="25761">
                  <c:v>-801.91281080245994</c:v>
                </c:pt>
                <c:pt idx="25762">
                  <c:v>-801.90816164016701</c:v>
                </c:pt>
                <c:pt idx="25763">
                  <c:v>-801.90398931503296</c:v>
                </c:pt>
                <c:pt idx="25764">
                  <c:v>-801.90017461776802</c:v>
                </c:pt>
                <c:pt idx="25765">
                  <c:v>-801.89665794372604</c:v>
                </c:pt>
                <c:pt idx="25766">
                  <c:v>-801.89349889755294</c:v>
                </c:pt>
                <c:pt idx="25767">
                  <c:v>-801.89063787460304</c:v>
                </c:pt>
                <c:pt idx="25768">
                  <c:v>-801.88807487487804</c:v>
                </c:pt>
                <c:pt idx="25769">
                  <c:v>-801.88569068908703</c:v>
                </c:pt>
                <c:pt idx="25770">
                  <c:v>-801.88360452652</c:v>
                </c:pt>
                <c:pt idx="25771">
                  <c:v>-801.88199520111095</c:v>
                </c:pt>
                <c:pt idx="25772">
                  <c:v>-801.88127994537399</c:v>
                </c:pt>
                <c:pt idx="25773">
                  <c:v>-801.88157796859798</c:v>
                </c:pt>
                <c:pt idx="25774">
                  <c:v>-801.88282966613804</c:v>
                </c:pt>
                <c:pt idx="25775">
                  <c:v>-801.88473701477096</c:v>
                </c:pt>
                <c:pt idx="25776">
                  <c:v>-801.88718080520698</c:v>
                </c:pt>
                <c:pt idx="25777">
                  <c:v>-801.89004182815597</c:v>
                </c:pt>
                <c:pt idx="25778">
                  <c:v>-801.89332008361805</c:v>
                </c:pt>
                <c:pt idx="25779">
                  <c:v>-801.89683675766003</c:v>
                </c:pt>
                <c:pt idx="25780">
                  <c:v>-801.90047264099098</c:v>
                </c:pt>
                <c:pt idx="25781">
                  <c:v>-801.90381050109897</c:v>
                </c:pt>
                <c:pt idx="25782">
                  <c:v>-801.90673112869297</c:v>
                </c:pt>
                <c:pt idx="25783">
                  <c:v>-801.90923452377297</c:v>
                </c:pt>
                <c:pt idx="25784">
                  <c:v>-801.91120147705101</c:v>
                </c:pt>
                <c:pt idx="25785">
                  <c:v>-801.91269159317005</c:v>
                </c:pt>
                <c:pt idx="25786">
                  <c:v>-801.91352605819702</c:v>
                </c:pt>
                <c:pt idx="25787">
                  <c:v>-801.91352605819702</c:v>
                </c:pt>
                <c:pt idx="25788">
                  <c:v>-801.91245317459095</c:v>
                </c:pt>
                <c:pt idx="25789">
                  <c:v>-801.91018819809005</c:v>
                </c:pt>
                <c:pt idx="25790">
                  <c:v>-801.90679073333797</c:v>
                </c:pt>
                <c:pt idx="25791">
                  <c:v>-801.90237998962402</c:v>
                </c:pt>
                <c:pt idx="25792">
                  <c:v>-801.89719438552902</c:v>
                </c:pt>
                <c:pt idx="25793">
                  <c:v>-801.89147233963001</c:v>
                </c:pt>
                <c:pt idx="25794">
                  <c:v>-801.88557147979805</c:v>
                </c:pt>
                <c:pt idx="25795">
                  <c:v>-801.87978982925404</c:v>
                </c:pt>
                <c:pt idx="25796">
                  <c:v>-801.87424659729004</c:v>
                </c:pt>
                <c:pt idx="25797">
                  <c:v>-801.86929941177402</c:v>
                </c:pt>
                <c:pt idx="25798">
                  <c:v>-801.86494827270496</c:v>
                </c:pt>
                <c:pt idx="25799">
                  <c:v>-801.86137199401901</c:v>
                </c:pt>
                <c:pt idx="25800">
                  <c:v>-801.858570575714</c:v>
                </c:pt>
                <c:pt idx="25801">
                  <c:v>-801.85630559921299</c:v>
                </c:pt>
                <c:pt idx="25802">
                  <c:v>-801.85439825057995</c:v>
                </c:pt>
                <c:pt idx="25803">
                  <c:v>-801.85261011123703</c:v>
                </c:pt>
                <c:pt idx="25804">
                  <c:v>-801.85070276260399</c:v>
                </c:pt>
                <c:pt idx="25805">
                  <c:v>-801.84879541397095</c:v>
                </c:pt>
                <c:pt idx="25806">
                  <c:v>-801.84694766998302</c:v>
                </c:pt>
                <c:pt idx="25807">
                  <c:v>-801.84539794921898</c:v>
                </c:pt>
                <c:pt idx="25808">
                  <c:v>-801.84408664703403</c:v>
                </c:pt>
                <c:pt idx="25809">
                  <c:v>-801.84313297271694</c:v>
                </c:pt>
                <c:pt idx="25810">
                  <c:v>-801.84247732162498</c:v>
                </c:pt>
                <c:pt idx="25811">
                  <c:v>-801.84206008911201</c:v>
                </c:pt>
                <c:pt idx="25812">
                  <c:v>-801.841821670532</c:v>
                </c:pt>
                <c:pt idx="25813">
                  <c:v>-801.84170246124302</c:v>
                </c:pt>
                <c:pt idx="25814">
                  <c:v>-801.84146404266403</c:v>
                </c:pt>
                <c:pt idx="25815">
                  <c:v>-801.84092760086105</c:v>
                </c:pt>
                <c:pt idx="25816">
                  <c:v>-801.83985471725498</c:v>
                </c:pt>
                <c:pt idx="25817">
                  <c:v>-801.83818578720104</c:v>
                </c:pt>
                <c:pt idx="25818">
                  <c:v>-801.83586120605503</c:v>
                </c:pt>
                <c:pt idx="25819">
                  <c:v>-801.83300018310604</c:v>
                </c:pt>
                <c:pt idx="25820">
                  <c:v>-801.82966232299805</c:v>
                </c:pt>
                <c:pt idx="25821">
                  <c:v>-801.82590723037697</c:v>
                </c:pt>
                <c:pt idx="25822">
                  <c:v>-801.82185411453304</c:v>
                </c:pt>
                <c:pt idx="25823">
                  <c:v>-801.81768178939797</c:v>
                </c:pt>
                <c:pt idx="25824">
                  <c:v>-801.81344985961903</c:v>
                </c:pt>
                <c:pt idx="25825">
                  <c:v>-801.80933713912998</c:v>
                </c:pt>
                <c:pt idx="25826">
                  <c:v>-801.80540323257503</c:v>
                </c:pt>
                <c:pt idx="25827">
                  <c:v>-801.80164813995395</c:v>
                </c:pt>
                <c:pt idx="25828">
                  <c:v>-801.79831027984596</c:v>
                </c:pt>
                <c:pt idx="25829">
                  <c:v>-801.79568767547596</c:v>
                </c:pt>
                <c:pt idx="25830">
                  <c:v>-801.79401874542305</c:v>
                </c:pt>
                <c:pt idx="25831">
                  <c:v>-801.79360151290905</c:v>
                </c:pt>
                <c:pt idx="25832">
                  <c:v>-801.79449558258102</c:v>
                </c:pt>
                <c:pt idx="25833">
                  <c:v>-801.79652214050304</c:v>
                </c:pt>
                <c:pt idx="25834">
                  <c:v>-801.79956197738704</c:v>
                </c:pt>
                <c:pt idx="25835">
                  <c:v>-801.80337667465199</c:v>
                </c:pt>
                <c:pt idx="25836">
                  <c:v>-801.80778741836605</c:v>
                </c:pt>
                <c:pt idx="25837">
                  <c:v>-801.81249618530296</c:v>
                </c:pt>
                <c:pt idx="25838">
                  <c:v>-801.81708574295101</c:v>
                </c:pt>
                <c:pt idx="25839">
                  <c:v>-801.82125806808494</c:v>
                </c:pt>
                <c:pt idx="25840">
                  <c:v>-801.82471513748203</c:v>
                </c:pt>
                <c:pt idx="25841">
                  <c:v>-801.82727813720703</c:v>
                </c:pt>
                <c:pt idx="25842">
                  <c:v>-801.82888746261597</c:v>
                </c:pt>
                <c:pt idx="25843">
                  <c:v>-801.82978153228805</c:v>
                </c:pt>
                <c:pt idx="25844">
                  <c:v>-801.83007955551204</c:v>
                </c:pt>
                <c:pt idx="25845">
                  <c:v>-801.82984113693306</c:v>
                </c:pt>
                <c:pt idx="25846">
                  <c:v>-801.82906627655098</c:v>
                </c:pt>
                <c:pt idx="25847">
                  <c:v>-801.82775497436501</c:v>
                </c:pt>
                <c:pt idx="25848">
                  <c:v>-801.82602643966698</c:v>
                </c:pt>
                <c:pt idx="25849">
                  <c:v>-801.82417869567905</c:v>
                </c:pt>
                <c:pt idx="25850">
                  <c:v>-801.82233095169101</c:v>
                </c:pt>
                <c:pt idx="25851">
                  <c:v>-801.82078123092697</c:v>
                </c:pt>
                <c:pt idx="25852">
                  <c:v>-801.81964874267601</c:v>
                </c:pt>
                <c:pt idx="25853">
                  <c:v>-801.81887388229404</c:v>
                </c:pt>
                <c:pt idx="25854">
                  <c:v>-801.81857585907005</c:v>
                </c:pt>
                <c:pt idx="25855">
                  <c:v>-801.81863546371505</c:v>
                </c:pt>
                <c:pt idx="25856">
                  <c:v>-801.81893348693904</c:v>
                </c:pt>
                <c:pt idx="25857">
                  <c:v>-801.81929111480702</c:v>
                </c:pt>
                <c:pt idx="25858">
                  <c:v>-801.81941032409702</c:v>
                </c:pt>
                <c:pt idx="25859">
                  <c:v>-801.81923151016304</c:v>
                </c:pt>
                <c:pt idx="25860">
                  <c:v>-801.81863546371505</c:v>
                </c:pt>
                <c:pt idx="25861">
                  <c:v>-801.81774139404297</c:v>
                </c:pt>
                <c:pt idx="25862">
                  <c:v>-801.816906929016</c:v>
                </c:pt>
                <c:pt idx="25863">
                  <c:v>-801.81643009185802</c:v>
                </c:pt>
                <c:pt idx="25864">
                  <c:v>-801.81666851043701</c:v>
                </c:pt>
                <c:pt idx="25865">
                  <c:v>-801.81792020797798</c:v>
                </c:pt>
                <c:pt idx="25866">
                  <c:v>-801.82048320770298</c:v>
                </c:pt>
                <c:pt idx="25867">
                  <c:v>-801.82435750961304</c:v>
                </c:pt>
                <c:pt idx="25868">
                  <c:v>-801.82942390441895</c:v>
                </c:pt>
                <c:pt idx="25869">
                  <c:v>-801.83538436889705</c:v>
                </c:pt>
                <c:pt idx="25870">
                  <c:v>-801.84176206588802</c:v>
                </c:pt>
                <c:pt idx="25871">
                  <c:v>-801.84796094894398</c:v>
                </c:pt>
                <c:pt idx="25872">
                  <c:v>-801.85368299484298</c:v>
                </c:pt>
                <c:pt idx="25873">
                  <c:v>-801.858630180359</c:v>
                </c:pt>
                <c:pt idx="25874">
                  <c:v>-801.86244487762497</c:v>
                </c:pt>
                <c:pt idx="25875">
                  <c:v>-801.86512708663997</c:v>
                </c:pt>
                <c:pt idx="25876">
                  <c:v>-801.86649799346901</c:v>
                </c:pt>
                <c:pt idx="25877">
                  <c:v>-801.86667680740402</c:v>
                </c:pt>
                <c:pt idx="25878">
                  <c:v>-801.86584234237705</c:v>
                </c:pt>
                <c:pt idx="25879">
                  <c:v>-801.86435222625801</c:v>
                </c:pt>
                <c:pt idx="25880">
                  <c:v>-801.86256408691395</c:v>
                </c:pt>
                <c:pt idx="25881">
                  <c:v>-801.86059713363704</c:v>
                </c:pt>
                <c:pt idx="25882">
                  <c:v>-801.858689785004</c:v>
                </c:pt>
                <c:pt idx="25883">
                  <c:v>-801.85708045959495</c:v>
                </c:pt>
                <c:pt idx="25884">
                  <c:v>-801.856007575989</c:v>
                </c:pt>
                <c:pt idx="25885">
                  <c:v>-801.85564994812</c:v>
                </c:pt>
                <c:pt idx="25886">
                  <c:v>-801.85630559921299</c:v>
                </c:pt>
                <c:pt idx="25887">
                  <c:v>-801.85779571533203</c:v>
                </c:pt>
                <c:pt idx="25888">
                  <c:v>-801.86012029647804</c:v>
                </c:pt>
                <c:pt idx="25889">
                  <c:v>-801.86310052871704</c:v>
                </c:pt>
                <c:pt idx="25890">
                  <c:v>-801.86661720275902</c:v>
                </c:pt>
                <c:pt idx="25891">
                  <c:v>-801.87031269073498</c:v>
                </c:pt>
                <c:pt idx="25892">
                  <c:v>-801.87394857406605</c:v>
                </c:pt>
                <c:pt idx="25893">
                  <c:v>-801.87716722488403</c:v>
                </c:pt>
                <c:pt idx="25894">
                  <c:v>-801.87967061996505</c:v>
                </c:pt>
                <c:pt idx="25895">
                  <c:v>-801.88127994537399</c:v>
                </c:pt>
                <c:pt idx="25896">
                  <c:v>-801.88193559646595</c:v>
                </c:pt>
                <c:pt idx="25897">
                  <c:v>-801.88145875930798</c:v>
                </c:pt>
                <c:pt idx="25898">
                  <c:v>-801.87978982925404</c:v>
                </c:pt>
                <c:pt idx="25899">
                  <c:v>-801.87710762023903</c:v>
                </c:pt>
                <c:pt idx="25900">
                  <c:v>-801.87353134155296</c:v>
                </c:pt>
                <c:pt idx="25901">
                  <c:v>-801.86929941177402</c:v>
                </c:pt>
                <c:pt idx="25902">
                  <c:v>-801.86488866806098</c:v>
                </c:pt>
                <c:pt idx="25903">
                  <c:v>-801.86047792434704</c:v>
                </c:pt>
                <c:pt idx="25904">
                  <c:v>-801.85636520385799</c:v>
                </c:pt>
                <c:pt idx="25905">
                  <c:v>-801.85302734375</c:v>
                </c:pt>
                <c:pt idx="25906">
                  <c:v>-801.85064315795898</c:v>
                </c:pt>
                <c:pt idx="25907">
                  <c:v>-801.84957027435303</c:v>
                </c:pt>
                <c:pt idx="25908">
                  <c:v>-801.84986829757702</c:v>
                </c:pt>
                <c:pt idx="25909">
                  <c:v>-801.85159683227596</c:v>
                </c:pt>
                <c:pt idx="25910">
                  <c:v>-801.85451745986995</c:v>
                </c:pt>
                <c:pt idx="25911">
                  <c:v>-801.85839176178001</c:v>
                </c:pt>
                <c:pt idx="25912">
                  <c:v>-801.86292171478306</c:v>
                </c:pt>
                <c:pt idx="25913">
                  <c:v>-801.86780929565498</c:v>
                </c:pt>
                <c:pt idx="25914">
                  <c:v>-801.872756481171</c:v>
                </c:pt>
                <c:pt idx="25915">
                  <c:v>-801.87746524810802</c:v>
                </c:pt>
                <c:pt idx="25916">
                  <c:v>-801.88157796859798</c:v>
                </c:pt>
                <c:pt idx="25917">
                  <c:v>-801.88491582870495</c:v>
                </c:pt>
                <c:pt idx="25918">
                  <c:v>-801.88735961914097</c:v>
                </c:pt>
                <c:pt idx="25919">
                  <c:v>-801.88884973526001</c:v>
                </c:pt>
                <c:pt idx="25920">
                  <c:v>-801.88950538635299</c:v>
                </c:pt>
                <c:pt idx="25921">
                  <c:v>-801.889564990998</c:v>
                </c:pt>
                <c:pt idx="25922">
                  <c:v>-801.889147758484</c:v>
                </c:pt>
                <c:pt idx="25923">
                  <c:v>-801.88849210739204</c:v>
                </c:pt>
                <c:pt idx="25924">
                  <c:v>-801.88783645629906</c:v>
                </c:pt>
                <c:pt idx="25925">
                  <c:v>-801.88730001449596</c:v>
                </c:pt>
                <c:pt idx="25926">
                  <c:v>-801.88706159591698</c:v>
                </c:pt>
                <c:pt idx="25927">
                  <c:v>-801.88730001449596</c:v>
                </c:pt>
                <c:pt idx="25928">
                  <c:v>-801.88807487487804</c:v>
                </c:pt>
                <c:pt idx="25929">
                  <c:v>-801.88926696777401</c:v>
                </c:pt>
                <c:pt idx="25930">
                  <c:v>-801.89075708389305</c:v>
                </c:pt>
                <c:pt idx="25931">
                  <c:v>-801.89242601394699</c:v>
                </c:pt>
                <c:pt idx="25932">
                  <c:v>-801.89415454864502</c:v>
                </c:pt>
                <c:pt idx="25933">
                  <c:v>-801.89588308334396</c:v>
                </c:pt>
                <c:pt idx="25934">
                  <c:v>-801.89767122268699</c:v>
                </c:pt>
                <c:pt idx="25935">
                  <c:v>-801.89945936203003</c:v>
                </c:pt>
                <c:pt idx="25936">
                  <c:v>-801.90124750137397</c:v>
                </c:pt>
                <c:pt idx="25937">
                  <c:v>-801.90309524536201</c:v>
                </c:pt>
                <c:pt idx="25938">
                  <c:v>-801.90506219863903</c:v>
                </c:pt>
                <c:pt idx="25939">
                  <c:v>-801.90708875656105</c:v>
                </c:pt>
                <c:pt idx="25940">
                  <c:v>-801.90911531448398</c:v>
                </c:pt>
                <c:pt idx="25941">
                  <c:v>-801.911082267761</c:v>
                </c:pt>
                <c:pt idx="25942">
                  <c:v>-801.91281080245994</c:v>
                </c:pt>
                <c:pt idx="25943">
                  <c:v>-801.9140625</c:v>
                </c:pt>
                <c:pt idx="25944">
                  <c:v>-801.91471815109298</c:v>
                </c:pt>
                <c:pt idx="25945">
                  <c:v>-801.91465854644798</c:v>
                </c:pt>
                <c:pt idx="25946">
                  <c:v>-801.91382408142101</c:v>
                </c:pt>
                <c:pt idx="25947">
                  <c:v>-801.91239356994595</c:v>
                </c:pt>
                <c:pt idx="25948">
                  <c:v>-801.91036701202404</c:v>
                </c:pt>
                <c:pt idx="25949">
                  <c:v>-801.90792322158802</c:v>
                </c:pt>
                <c:pt idx="25950">
                  <c:v>-801.90512180328403</c:v>
                </c:pt>
                <c:pt idx="25951">
                  <c:v>-801.90220117569004</c:v>
                </c:pt>
                <c:pt idx="25952">
                  <c:v>-801.89910173416195</c:v>
                </c:pt>
                <c:pt idx="25953">
                  <c:v>-801.89588308334396</c:v>
                </c:pt>
                <c:pt idx="25954">
                  <c:v>-801.89242601394699</c:v>
                </c:pt>
                <c:pt idx="25955">
                  <c:v>-801.88867092132602</c:v>
                </c:pt>
                <c:pt idx="25956">
                  <c:v>-801.88467741012596</c:v>
                </c:pt>
                <c:pt idx="25957">
                  <c:v>-801.880564689636</c:v>
                </c:pt>
                <c:pt idx="25958">
                  <c:v>-801.87651157379196</c:v>
                </c:pt>
                <c:pt idx="25959">
                  <c:v>-801.87263727188099</c:v>
                </c:pt>
                <c:pt idx="25960">
                  <c:v>-801.86906099319503</c:v>
                </c:pt>
                <c:pt idx="25961">
                  <c:v>-801.86590194702205</c:v>
                </c:pt>
                <c:pt idx="25962">
                  <c:v>-801.86327934265205</c:v>
                </c:pt>
                <c:pt idx="25963">
                  <c:v>-801.86101436615002</c:v>
                </c:pt>
                <c:pt idx="25964">
                  <c:v>-801.85910701751698</c:v>
                </c:pt>
                <c:pt idx="25965">
                  <c:v>-801.85743808746395</c:v>
                </c:pt>
                <c:pt idx="25966">
                  <c:v>-801.85582876205501</c:v>
                </c:pt>
                <c:pt idx="25967">
                  <c:v>-801.85439825057995</c:v>
                </c:pt>
                <c:pt idx="25968">
                  <c:v>-801.85314655304001</c:v>
                </c:pt>
                <c:pt idx="25969">
                  <c:v>-801.85219287872303</c:v>
                </c:pt>
                <c:pt idx="25970">
                  <c:v>-801.85165643692005</c:v>
                </c:pt>
                <c:pt idx="25971">
                  <c:v>-801.85171604156506</c:v>
                </c:pt>
                <c:pt idx="25972">
                  <c:v>-801.85231208801304</c:v>
                </c:pt>
                <c:pt idx="25973">
                  <c:v>-801.85338497161899</c:v>
                </c:pt>
                <c:pt idx="25974">
                  <c:v>-801.85481548309303</c:v>
                </c:pt>
                <c:pt idx="25975">
                  <c:v>-801.85636520385799</c:v>
                </c:pt>
                <c:pt idx="25976">
                  <c:v>-801.85767650604305</c:v>
                </c:pt>
                <c:pt idx="25977">
                  <c:v>-801.858570575714</c:v>
                </c:pt>
                <c:pt idx="25978">
                  <c:v>-801.85886859893799</c:v>
                </c:pt>
                <c:pt idx="25979">
                  <c:v>-801.85851097107002</c:v>
                </c:pt>
                <c:pt idx="25980">
                  <c:v>-801.85761690139805</c:v>
                </c:pt>
                <c:pt idx="25981">
                  <c:v>-801.85624599456798</c:v>
                </c:pt>
                <c:pt idx="25982">
                  <c:v>-801.85457706451405</c:v>
                </c:pt>
                <c:pt idx="25983">
                  <c:v>-801.85278892517101</c:v>
                </c:pt>
                <c:pt idx="25984">
                  <c:v>-801.85100078582798</c:v>
                </c:pt>
                <c:pt idx="25985">
                  <c:v>-801.84951066970802</c:v>
                </c:pt>
                <c:pt idx="25986">
                  <c:v>-801.84855699539196</c:v>
                </c:pt>
                <c:pt idx="25987">
                  <c:v>-801.84819936752297</c:v>
                </c:pt>
                <c:pt idx="25988">
                  <c:v>-801.84861660003696</c:v>
                </c:pt>
                <c:pt idx="25989">
                  <c:v>-801.84986829757702</c:v>
                </c:pt>
                <c:pt idx="25990">
                  <c:v>-801.85183525085495</c:v>
                </c:pt>
                <c:pt idx="25991">
                  <c:v>-801.85469627380405</c:v>
                </c:pt>
                <c:pt idx="25992">
                  <c:v>-801.85845136642502</c:v>
                </c:pt>
                <c:pt idx="25993">
                  <c:v>-801.86292171478306</c:v>
                </c:pt>
                <c:pt idx="25994">
                  <c:v>-801.86792850494396</c:v>
                </c:pt>
                <c:pt idx="25995">
                  <c:v>-801.87311410903999</c:v>
                </c:pt>
                <c:pt idx="25996">
                  <c:v>-801.878001689911</c:v>
                </c:pt>
                <c:pt idx="25997">
                  <c:v>-801.88229322433494</c:v>
                </c:pt>
                <c:pt idx="25998">
                  <c:v>-801.88569068908703</c:v>
                </c:pt>
                <c:pt idx="25999">
                  <c:v>-801.88795566558895</c:v>
                </c:pt>
                <c:pt idx="26000">
                  <c:v>-801.88873052597103</c:v>
                </c:pt>
                <c:pt idx="26001">
                  <c:v>-801.88789606094394</c:v>
                </c:pt>
                <c:pt idx="26002">
                  <c:v>-801.88521385192905</c:v>
                </c:pt>
                <c:pt idx="26003">
                  <c:v>-801.88086271285999</c:v>
                </c:pt>
                <c:pt idx="26004">
                  <c:v>-801.87496185302803</c:v>
                </c:pt>
                <c:pt idx="26005">
                  <c:v>-801.86792850494396</c:v>
                </c:pt>
                <c:pt idx="26006">
                  <c:v>-801.86023950576805</c:v>
                </c:pt>
                <c:pt idx="26007">
                  <c:v>-801.85237169265804</c:v>
                </c:pt>
                <c:pt idx="26008">
                  <c:v>-801.844801902771</c:v>
                </c:pt>
                <c:pt idx="26009">
                  <c:v>-801.83800697326706</c:v>
                </c:pt>
                <c:pt idx="26010">
                  <c:v>-801.83216571807895</c:v>
                </c:pt>
                <c:pt idx="26011">
                  <c:v>-801.82763576507602</c:v>
                </c:pt>
                <c:pt idx="26012">
                  <c:v>-801.82453632354805</c:v>
                </c:pt>
                <c:pt idx="26013">
                  <c:v>-801.82286739349399</c:v>
                </c:pt>
                <c:pt idx="26014">
                  <c:v>-801.82245016098</c:v>
                </c:pt>
                <c:pt idx="26015">
                  <c:v>-801.82304620742798</c:v>
                </c:pt>
                <c:pt idx="26016">
                  <c:v>-801.82429790496803</c:v>
                </c:pt>
                <c:pt idx="26017">
                  <c:v>-801.82602643966698</c:v>
                </c:pt>
                <c:pt idx="26018">
                  <c:v>-801.82799339294502</c:v>
                </c:pt>
                <c:pt idx="26019">
                  <c:v>-801.83019876480103</c:v>
                </c:pt>
                <c:pt idx="26020">
                  <c:v>-801.83264255523704</c:v>
                </c:pt>
                <c:pt idx="26021">
                  <c:v>-801.83532476425205</c:v>
                </c:pt>
                <c:pt idx="26022">
                  <c:v>-801.83842420578003</c:v>
                </c:pt>
                <c:pt idx="26023">
                  <c:v>-801.84200048446701</c:v>
                </c:pt>
                <c:pt idx="26024">
                  <c:v>-801.84593439102196</c:v>
                </c:pt>
                <c:pt idx="26025">
                  <c:v>-801.85016632080101</c:v>
                </c:pt>
                <c:pt idx="26026">
                  <c:v>-801.85427904129006</c:v>
                </c:pt>
                <c:pt idx="26027">
                  <c:v>-801.85803413391102</c:v>
                </c:pt>
                <c:pt idx="26028">
                  <c:v>-801.861252784729</c:v>
                </c:pt>
                <c:pt idx="26029">
                  <c:v>-801.86369657516502</c:v>
                </c:pt>
                <c:pt idx="26030">
                  <c:v>-801.86530590057396</c:v>
                </c:pt>
                <c:pt idx="26031">
                  <c:v>-801.86625957489002</c:v>
                </c:pt>
                <c:pt idx="26032">
                  <c:v>-801.86667680740402</c:v>
                </c:pt>
                <c:pt idx="26033">
                  <c:v>-801.86697483062801</c:v>
                </c:pt>
                <c:pt idx="26034">
                  <c:v>-801.86757087707497</c:v>
                </c:pt>
                <c:pt idx="26035">
                  <c:v>-801.86876296997104</c:v>
                </c:pt>
                <c:pt idx="26036">
                  <c:v>-801.87090873718296</c:v>
                </c:pt>
                <c:pt idx="26037">
                  <c:v>-801.87394857406605</c:v>
                </c:pt>
                <c:pt idx="26038">
                  <c:v>-801.87758445739803</c:v>
                </c:pt>
                <c:pt idx="26039">
                  <c:v>-801.88145875930798</c:v>
                </c:pt>
                <c:pt idx="26040">
                  <c:v>-801.88491582870495</c:v>
                </c:pt>
                <c:pt idx="26041">
                  <c:v>-801.88765764236496</c:v>
                </c:pt>
                <c:pt idx="26042">
                  <c:v>-801.88932657241799</c:v>
                </c:pt>
                <c:pt idx="26043">
                  <c:v>-801.88968420028698</c:v>
                </c:pt>
                <c:pt idx="26044">
                  <c:v>-801.88884973526001</c:v>
                </c:pt>
                <c:pt idx="26045">
                  <c:v>-801.88682317733799</c:v>
                </c:pt>
                <c:pt idx="26046">
                  <c:v>-801.88390254974399</c:v>
                </c:pt>
                <c:pt idx="26047">
                  <c:v>-801.88062429428101</c:v>
                </c:pt>
                <c:pt idx="26048">
                  <c:v>-801.87746524810802</c:v>
                </c:pt>
                <c:pt idx="26049">
                  <c:v>-801.87496185302803</c:v>
                </c:pt>
                <c:pt idx="26050">
                  <c:v>-801.87341213226296</c:v>
                </c:pt>
                <c:pt idx="26051">
                  <c:v>-801.87299489974998</c:v>
                </c:pt>
                <c:pt idx="26052">
                  <c:v>-801.87376976013195</c:v>
                </c:pt>
                <c:pt idx="26053">
                  <c:v>-801.87555789947498</c:v>
                </c:pt>
                <c:pt idx="26054">
                  <c:v>-801.87835931778</c:v>
                </c:pt>
                <c:pt idx="26055">
                  <c:v>-801.88187599182095</c:v>
                </c:pt>
                <c:pt idx="26056">
                  <c:v>-801.88586950302101</c:v>
                </c:pt>
                <c:pt idx="26057">
                  <c:v>-801.88998222351097</c:v>
                </c:pt>
                <c:pt idx="26058">
                  <c:v>-801.89391613006603</c:v>
                </c:pt>
                <c:pt idx="26059">
                  <c:v>-801.89749240875301</c:v>
                </c:pt>
                <c:pt idx="26060">
                  <c:v>-801.90065145492599</c:v>
                </c:pt>
                <c:pt idx="26061">
                  <c:v>-801.903333663941</c:v>
                </c:pt>
                <c:pt idx="26062">
                  <c:v>-801.90565824508701</c:v>
                </c:pt>
                <c:pt idx="26063">
                  <c:v>-801.90780401229904</c:v>
                </c:pt>
                <c:pt idx="26064">
                  <c:v>-801.90994977951095</c:v>
                </c:pt>
                <c:pt idx="26065">
                  <c:v>-801.91221475601196</c:v>
                </c:pt>
                <c:pt idx="26066">
                  <c:v>-801.91471815109298</c:v>
                </c:pt>
                <c:pt idx="26067">
                  <c:v>-801.91734075546299</c:v>
                </c:pt>
                <c:pt idx="26068">
                  <c:v>-801.91990375518799</c:v>
                </c:pt>
                <c:pt idx="26069">
                  <c:v>-801.92234754562401</c:v>
                </c:pt>
                <c:pt idx="26070">
                  <c:v>-801.92419528961204</c:v>
                </c:pt>
                <c:pt idx="26071">
                  <c:v>-801.925208568573</c:v>
                </c:pt>
                <c:pt idx="26072">
                  <c:v>-801.92497014999401</c:v>
                </c:pt>
                <c:pt idx="26073">
                  <c:v>-801.92330121993996</c:v>
                </c:pt>
                <c:pt idx="26074">
                  <c:v>-801.92038059234596</c:v>
                </c:pt>
                <c:pt idx="26075">
                  <c:v>-801.91662549972602</c:v>
                </c:pt>
                <c:pt idx="26076">
                  <c:v>-801.91251277923595</c:v>
                </c:pt>
                <c:pt idx="26077">
                  <c:v>-801.908519268036</c:v>
                </c:pt>
                <c:pt idx="26078">
                  <c:v>-801.90518140792904</c:v>
                </c:pt>
                <c:pt idx="26079">
                  <c:v>-801.90279722213802</c:v>
                </c:pt>
                <c:pt idx="26080">
                  <c:v>-801.90160512924194</c:v>
                </c:pt>
                <c:pt idx="26081">
                  <c:v>-801.90166473388695</c:v>
                </c:pt>
                <c:pt idx="26082">
                  <c:v>-801.90273761749302</c:v>
                </c:pt>
                <c:pt idx="26083">
                  <c:v>-801.90452575683605</c:v>
                </c:pt>
                <c:pt idx="26084">
                  <c:v>-801.90643310546898</c:v>
                </c:pt>
                <c:pt idx="26085">
                  <c:v>-801.90792322158802</c:v>
                </c:pt>
                <c:pt idx="26086">
                  <c:v>-801.90875768661499</c:v>
                </c:pt>
                <c:pt idx="26087">
                  <c:v>-801.90875768661499</c:v>
                </c:pt>
                <c:pt idx="26088">
                  <c:v>-801.90774440765404</c:v>
                </c:pt>
                <c:pt idx="26089">
                  <c:v>-801.906015872956</c:v>
                </c:pt>
                <c:pt idx="26090">
                  <c:v>-801.90375089645397</c:v>
                </c:pt>
                <c:pt idx="26091">
                  <c:v>-801.90136671066296</c:v>
                </c:pt>
                <c:pt idx="26092">
                  <c:v>-801.89910173416195</c:v>
                </c:pt>
                <c:pt idx="26093">
                  <c:v>-801.897373199463</c:v>
                </c:pt>
                <c:pt idx="26094">
                  <c:v>-801.89618110656795</c:v>
                </c:pt>
                <c:pt idx="26095">
                  <c:v>-801.89570426940895</c:v>
                </c:pt>
                <c:pt idx="26096">
                  <c:v>-801.89588308334396</c:v>
                </c:pt>
                <c:pt idx="26097">
                  <c:v>-801.89671754837104</c:v>
                </c:pt>
                <c:pt idx="26098">
                  <c:v>-801.89838647842396</c:v>
                </c:pt>
                <c:pt idx="26099">
                  <c:v>-801.90065145492599</c:v>
                </c:pt>
                <c:pt idx="26100">
                  <c:v>-801.903333663941</c:v>
                </c:pt>
                <c:pt idx="26101">
                  <c:v>-801.90607547759998</c:v>
                </c:pt>
                <c:pt idx="26102">
                  <c:v>-801.90863847732601</c:v>
                </c:pt>
                <c:pt idx="26103">
                  <c:v>-801.91072463989303</c:v>
                </c:pt>
                <c:pt idx="26104">
                  <c:v>-801.91233396530197</c:v>
                </c:pt>
                <c:pt idx="26105">
                  <c:v>-801.91328763961803</c:v>
                </c:pt>
                <c:pt idx="26106">
                  <c:v>-801.91346645355202</c:v>
                </c:pt>
                <c:pt idx="26107">
                  <c:v>-801.91287040710495</c:v>
                </c:pt>
                <c:pt idx="26108">
                  <c:v>-801.911499500275</c:v>
                </c:pt>
                <c:pt idx="26109">
                  <c:v>-801.90959215164196</c:v>
                </c:pt>
                <c:pt idx="26110">
                  <c:v>-801.90762519836403</c:v>
                </c:pt>
                <c:pt idx="26111">
                  <c:v>-801.90577745437599</c:v>
                </c:pt>
                <c:pt idx="26112">
                  <c:v>-801.90440654754696</c:v>
                </c:pt>
                <c:pt idx="26113">
                  <c:v>-801.90351247787498</c:v>
                </c:pt>
                <c:pt idx="26114">
                  <c:v>-801.903274059296</c:v>
                </c:pt>
                <c:pt idx="26115">
                  <c:v>-801.90363168716499</c:v>
                </c:pt>
                <c:pt idx="26116">
                  <c:v>-801.90440654754696</c:v>
                </c:pt>
                <c:pt idx="26117">
                  <c:v>-801.90541982650802</c:v>
                </c:pt>
                <c:pt idx="26118">
                  <c:v>-801.90631389617897</c:v>
                </c:pt>
                <c:pt idx="26119">
                  <c:v>-801.90708875656105</c:v>
                </c:pt>
                <c:pt idx="26120">
                  <c:v>-801.90762519836403</c:v>
                </c:pt>
                <c:pt idx="26121">
                  <c:v>-801.90816164016701</c:v>
                </c:pt>
                <c:pt idx="26122">
                  <c:v>-801.908876895905</c:v>
                </c:pt>
                <c:pt idx="26123">
                  <c:v>-801.90971136093196</c:v>
                </c:pt>
                <c:pt idx="26124">
                  <c:v>-801.91072463989303</c:v>
                </c:pt>
                <c:pt idx="26125">
                  <c:v>-801.91197633743298</c:v>
                </c:pt>
                <c:pt idx="26126">
                  <c:v>-801.91364526748703</c:v>
                </c:pt>
                <c:pt idx="26127">
                  <c:v>-801.91573143005405</c:v>
                </c:pt>
                <c:pt idx="26128">
                  <c:v>-801.91805601119995</c:v>
                </c:pt>
                <c:pt idx="26129">
                  <c:v>-801.92014217376698</c:v>
                </c:pt>
                <c:pt idx="26130">
                  <c:v>-801.92157268524204</c:v>
                </c:pt>
                <c:pt idx="26131">
                  <c:v>-801.92175149917603</c:v>
                </c:pt>
                <c:pt idx="26132">
                  <c:v>-801.92055940628097</c:v>
                </c:pt>
                <c:pt idx="26133">
                  <c:v>-801.91805601119995</c:v>
                </c:pt>
                <c:pt idx="26134">
                  <c:v>-801.91442012786899</c:v>
                </c:pt>
                <c:pt idx="26135">
                  <c:v>-801.90983057022095</c:v>
                </c:pt>
                <c:pt idx="26136">
                  <c:v>-801.90464496612606</c:v>
                </c:pt>
                <c:pt idx="26137">
                  <c:v>-801.89922094345104</c:v>
                </c:pt>
                <c:pt idx="26138">
                  <c:v>-801.89397573471103</c:v>
                </c:pt>
                <c:pt idx="26139">
                  <c:v>-801.889564990998</c:v>
                </c:pt>
                <c:pt idx="26140">
                  <c:v>-801.88640594482399</c:v>
                </c:pt>
                <c:pt idx="26141">
                  <c:v>-801.88485622405994</c:v>
                </c:pt>
                <c:pt idx="26142">
                  <c:v>-801.88485622405994</c:v>
                </c:pt>
                <c:pt idx="26143">
                  <c:v>-801.88640594482399</c:v>
                </c:pt>
                <c:pt idx="26144">
                  <c:v>-801.88926696777401</c:v>
                </c:pt>
                <c:pt idx="26145">
                  <c:v>-801.89314126968395</c:v>
                </c:pt>
                <c:pt idx="26146">
                  <c:v>-801.897790431977</c:v>
                </c:pt>
                <c:pt idx="26147">
                  <c:v>-801.90267801284801</c:v>
                </c:pt>
                <c:pt idx="26148">
                  <c:v>-801.90720796585094</c:v>
                </c:pt>
                <c:pt idx="26149">
                  <c:v>-801.91096305847202</c:v>
                </c:pt>
                <c:pt idx="26150">
                  <c:v>-801.91358566284202</c:v>
                </c:pt>
                <c:pt idx="26151">
                  <c:v>-801.91489696502697</c:v>
                </c:pt>
                <c:pt idx="26152">
                  <c:v>-801.91483736038197</c:v>
                </c:pt>
                <c:pt idx="26153">
                  <c:v>-801.91346645355202</c:v>
                </c:pt>
                <c:pt idx="26154">
                  <c:v>-801.91102266311702</c:v>
                </c:pt>
                <c:pt idx="26155">
                  <c:v>-801.90786361694404</c:v>
                </c:pt>
                <c:pt idx="26156">
                  <c:v>-801.90452575683605</c:v>
                </c:pt>
                <c:pt idx="26157">
                  <c:v>-801.90148591995296</c:v>
                </c:pt>
                <c:pt idx="26158">
                  <c:v>-801.89910173416195</c:v>
                </c:pt>
                <c:pt idx="26159">
                  <c:v>-801.89749240875301</c:v>
                </c:pt>
                <c:pt idx="26160">
                  <c:v>-801.89665794372604</c:v>
                </c:pt>
                <c:pt idx="26161">
                  <c:v>-801.89647912979103</c:v>
                </c:pt>
                <c:pt idx="26162">
                  <c:v>-801.89671754837104</c:v>
                </c:pt>
                <c:pt idx="26163">
                  <c:v>-801.89719438552902</c:v>
                </c:pt>
                <c:pt idx="26164">
                  <c:v>-801.897790431977</c:v>
                </c:pt>
                <c:pt idx="26165">
                  <c:v>-801.89838647842396</c:v>
                </c:pt>
                <c:pt idx="26166">
                  <c:v>-801.89904212951706</c:v>
                </c:pt>
                <c:pt idx="26167">
                  <c:v>-801.89957857132003</c:v>
                </c:pt>
                <c:pt idx="26168">
                  <c:v>-801.90005540847801</c:v>
                </c:pt>
                <c:pt idx="26169">
                  <c:v>-801.900293827057</c:v>
                </c:pt>
                <c:pt idx="26170">
                  <c:v>-801.900293827057</c:v>
                </c:pt>
                <c:pt idx="26171">
                  <c:v>-801.90011501312301</c:v>
                </c:pt>
                <c:pt idx="26172">
                  <c:v>-801.89963817596504</c:v>
                </c:pt>
                <c:pt idx="26173">
                  <c:v>-801.89886331558205</c:v>
                </c:pt>
                <c:pt idx="26174">
                  <c:v>-801.89761161804199</c:v>
                </c:pt>
                <c:pt idx="26175">
                  <c:v>-801.89606189727795</c:v>
                </c:pt>
                <c:pt idx="26176">
                  <c:v>-801.89445257186901</c:v>
                </c:pt>
                <c:pt idx="26177">
                  <c:v>-801.89314126968395</c:v>
                </c:pt>
                <c:pt idx="26178">
                  <c:v>-801.89242601394699</c:v>
                </c:pt>
                <c:pt idx="26179">
                  <c:v>-801.89248561859199</c:v>
                </c:pt>
                <c:pt idx="26180">
                  <c:v>-801.89326047897396</c:v>
                </c:pt>
                <c:pt idx="26181">
                  <c:v>-801.89457178115902</c:v>
                </c:pt>
                <c:pt idx="26182">
                  <c:v>-801.89606189727795</c:v>
                </c:pt>
                <c:pt idx="26183">
                  <c:v>-801.897373199463</c:v>
                </c:pt>
                <c:pt idx="26184">
                  <c:v>-801.89802885055599</c:v>
                </c:pt>
                <c:pt idx="26185">
                  <c:v>-801.89767122268699</c:v>
                </c:pt>
                <c:pt idx="26186">
                  <c:v>-801.89612150192295</c:v>
                </c:pt>
                <c:pt idx="26187">
                  <c:v>-801.89332008361805</c:v>
                </c:pt>
                <c:pt idx="26188">
                  <c:v>-801.88962459564198</c:v>
                </c:pt>
                <c:pt idx="26189">
                  <c:v>-801.88539266586304</c:v>
                </c:pt>
                <c:pt idx="26190">
                  <c:v>-801.881041526795</c:v>
                </c:pt>
                <c:pt idx="26191">
                  <c:v>-801.87704801559505</c:v>
                </c:pt>
                <c:pt idx="26192">
                  <c:v>-801.87365055084194</c:v>
                </c:pt>
                <c:pt idx="26193">
                  <c:v>-801.87114715576195</c:v>
                </c:pt>
                <c:pt idx="26194">
                  <c:v>-801.86935901641903</c:v>
                </c:pt>
                <c:pt idx="26195">
                  <c:v>-801.86810731887795</c:v>
                </c:pt>
                <c:pt idx="26196">
                  <c:v>-801.86709403991699</c:v>
                </c:pt>
                <c:pt idx="26197">
                  <c:v>-801.86619997024604</c:v>
                </c:pt>
                <c:pt idx="26198">
                  <c:v>-801.86518669128395</c:v>
                </c:pt>
                <c:pt idx="26199">
                  <c:v>-801.864173412323</c:v>
                </c:pt>
                <c:pt idx="26200">
                  <c:v>-801.86327934265205</c:v>
                </c:pt>
                <c:pt idx="26201">
                  <c:v>-801.86268329620395</c:v>
                </c:pt>
                <c:pt idx="26202">
                  <c:v>-801.86274290084896</c:v>
                </c:pt>
                <c:pt idx="26203">
                  <c:v>-801.86375617981003</c:v>
                </c:pt>
                <c:pt idx="26204">
                  <c:v>-801.86584234237705</c:v>
                </c:pt>
                <c:pt idx="26205">
                  <c:v>-801.86900138855003</c:v>
                </c:pt>
                <c:pt idx="26206">
                  <c:v>-801.87305450439499</c:v>
                </c:pt>
                <c:pt idx="26207">
                  <c:v>-801.87764406204201</c:v>
                </c:pt>
                <c:pt idx="26208">
                  <c:v>-801.88247203826904</c:v>
                </c:pt>
                <c:pt idx="26209">
                  <c:v>-801.88688278198299</c:v>
                </c:pt>
                <c:pt idx="26210">
                  <c:v>-801.89045906066895</c:v>
                </c:pt>
                <c:pt idx="26211">
                  <c:v>-801.89242601394699</c:v>
                </c:pt>
                <c:pt idx="26212">
                  <c:v>-801.89242601394699</c:v>
                </c:pt>
                <c:pt idx="26213">
                  <c:v>-801.89022064208996</c:v>
                </c:pt>
                <c:pt idx="26214">
                  <c:v>-801.88604831695602</c:v>
                </c:pt>
                <c:pt idx="26215">
                  <c:v>-801.88002824783302</c:v>
                </c:pt>
                <c:pt idx="26216">
                  <c:v>-801.872756481171</c:v>
                </c:pt>
                <c:pt idx="26217">
                  <c:v>-801.86465024948097</c:v>
                </c:pt>
                <c:pt idx="26218">
                  <c:v>-801.85624599456798</c:v>
                </c:pt>
                <c:pt idx="26219">
                  <c:v>-801.84808015823398</c:v>
                </c:pt>
                <c:pt idx="26220">
                  <c:v>-801.84080839157104</c:v>
                </c:pt>
                <c:pt idx="26221">
                  <c:v>-801.83472871780396</c:v>
                </c:pt>
                <c:pt idx="26222">
                  <c:v>-801.83001995086704</c:v>
                </c:pt>
                <c:pt idx="26223">
                  <c:v>-801.82668209075905</c:v>
                </c:pt>
                <c:pt idx="26224">
                  <c:v>-801.82441711425804</c:v>
                </c:pt>
                <c:pt idx="26225">
                  <c:v>-801.822926998139</c:v>
                </c:pt>
                <c:pt idx="26226">
                  <c:v>-801.82179450988804</c:v>
                </c:pt>
                <c:pt idx="26227">
                  <c:v>-801.82090044021595</c:v>
                </c:pt>
                <c:pt idx="26228">
                  <c:v>-801.82012557983398</c:v>
                </c:pt>
                <c:pt idx="26229">
                  <c:v>-801.81958913803101</c:v>
                </c:pt>
                <c:pt idx="26230">
                  <c:v>-801.81911230087303</c:v>
                </c:pt>
                <c:pt idx="26231">
                  <c:v>-801.81875467300404</c:v>
                </c:pt>
                <c:pt idx="26232">
                  <c:v>-801.81845664978005</c:v>
                </c:pt>
                <c:pt idx="26233">
                  <c:v>-801.81821823120094</c:v>
                </c:pt>
                <c:pt idx="26234">
                  <c:v>-801.81821823120094</c:v>
                </c:pt>
                <c:pt idx="26235">
                  <c:v>-801.81839704513595</c:v>
                </c:pt>
                <c:pt idx="26236">
                  <c:v>-801.81893348693904</c:v>
                </c:pt>
                <c:pt idx="26237">
                  <c:v>-801.81958913803101</c:v>
                </c:pt>
                <c:pt idx="26238">
                  <c:v>-801.82036399841297</c:v>
                </c:pt>
                <c:pt idx="26239">
                  <c:v>-801.82131767272995</c:v>
                </c:pt>
                <c:pt idx="26240">
                  <c:v>-801.82239055633602</c:v>
                </c:pt>
                <c:pt idx="26241">
                  <c:v>-801.82388067245495</c:v>
                </c:pt>
                <c:pt idx="26242">
                  <c:v>-801.82578802108799</c:v>
                </c:pt>
                <c:pt idx="26243">
                  <c:v>-801.82823181152401</c:v>
                </c:pt>
                <c:pt idx="26244">
                  <c:v>-801.83103322982799</c:v>
                </c:pt>
                <c:pt idx="26245">
                  <c:v>-801.83407306671199</c:v>
                </c:pt>
                <c:pt idx="26246">
                  <c:v>-801.83717250823997</c:v>
                </c:pt>
                <c:pt idx="26247">
                  <c:v>-801.84015274047897</c:v>
                </c:pt>
                <c:pt idx="26248">
                  <c:v>-801.84289455413796</c:v>
                </c:pt>
                <c:pt idx="26249">
                  <c:v>-801.84504032134998</c:v>
                </c:pt>
                <c:pt idx="26250">
                  <c:v>-801.84641122818005</c:v>
                </c:pt>
                <c:pt idx="26251">
                  <c:v>-801.84688806533802</c:v>
                </c:pt>
                <c:pt idx="26252">
                  <c:v>-801.84653043747005</c:v>
                </c:pt>
                <c:pt idx="26253">
                  <c:v>-801.84557676315296</c:v>
                </c:pt>
                <c:pt idx="26254">
                  <c:v>-801.84438467025802</c:v>
                </c:pt>
                <c:pt idx="26255">
                  <c:v>-801.84313297271694</c:v>
                </c:pt>
                <c:pt idx="26256">
                  <c:v>-801.84217929840099</c:v>
                </c:pt>
                <c:pt idx="26257">
                  <c:v>-801.84164285659801</c:v>
                </c:pt>
                <c:pt idx="26258">
                  <c:v>-801.84164285659801</c:v>
                </c:pt>
                <c:pt idx="26259">
                  <c:v>-801.84235811233498</c:v>
                </c:pt>
                <c:pt idx="26260">
                  <c:v>-801.84360980987606</c:v>
                </c:pt>
                <c:pt idx="26261">
                  <c:v>-801.84527873992897</c:v>
                </c:pt>
                <c:pt idx="26262">
                  <c:v>-801.84706687927303</c:v>
                </c:pt>
                <c:pt idx="26263">
                  <c:v>-801.84885501861595</c:v>
                </c:pt>
                <c:pt idx="26264">
                  <c:v>-801.85064315795898</c:v>
                </c:pt>
                <c:pt idx="26265">
                  <c:v>-801.85255050659202</c:v>
                </c:pt>
                <c:pt idx="26266">
                  <c:v>-801.85469627380405</c:v>
                </c:pt>
                <c:pt idx="26267">
                  <c:v>-801.85714006423996</c:v>
                </c:pt>
                <c:pt idx="26268">
                  <c:v>-801.85994148254395</c:v>
                </c:pt>
                <c:pt idx="26269">
                  <c:v>-801.86321973800705</c:v>
                </c:pt>
                <c:pt idx="26270">
                  <c:v>-801.866796016693</c:v>
                </c:pt>
                <c:pt idx="26271">
                  <c:v>-801.87061071395897</c:v>
                </c:pt>
                <c:pt idx="26272">
                  <c:v>-801.87442541122505</c:v>
                </c:pt>
                <c:pt idx="26273">
                  <c:v>-801.87812089920101</c:v>
                </c:pt>
                <c:pt idx="26274">
                  <c:v>-801.88157796859798</c:v>
                </c:pt>
                <c:pt idx="26275">
                  <c:v>-801.88467741012596</c:v>
                </c:pt>
                <c:pt idx="26276">
                  <c:v>-801.88730001449596</c:v>
                </c:pt>
                <c:pt idx="26277">
                  <c:v>-801.88944578170799</c:v>
                </c:pt>
                <c:pt idx="26278">
                  <c:v>-801.89105510711704</c:v>
                </c:pt>
                <c:pt idx="26279">
                  <c:v>-801.892187595368</c:v>
                </c:pt>
                <c:pt idx="26280">
                  <c:v>-801.89296245574997</c:v>
                </c:pt>
                <c:pt idx="26281">
                  <c:v>-801.89326047897396</c:v>
                </c:pt>
                <c:pt idx="26282">
                  <c:v>-801.89296245574997</c:v>
                </c:pt>
                <c:pt idx="26283">
                  <c:v>-801.89206838607799</c:v>
                </c:pt>
                <c:pt idx="26284">
                  <c:v>-801.89087629318306</c:v>
                </c:pt>
                <c:pt idx="26285">
                  <c:v>-801.889564990998</c:v>
                </c:pt>
                <c:pt idx="26286">
                  <c:v>-801.88855171203602</c:v>
                </c:pt>
                <c:pt idx="26287">
                  <c:v>-801.88795566558895</c:v>
                </c:pt>
                <c:pt idx="26288">
                  <c:v>-801.88783645629906</c:v>
                </c:pt>
                <c:pt idx="26289">
                  <c:v>-801.88825368881203</c:v>
                </c:pt>
                <c:pt idx="26290">
                  <c:v>-801.88902854919502</c:v>
                </c:pt>
                <c:pt idx="26291">
                  <c:v>-801.89004182815597</c:v>
                </c:pt>
                <c:pt idx="26292">
                  <c:v>-801.89105510711704</c:v>
                </c:pt>
                <c:pt idx="26293">
                  <c:v>-801.89153194427502</c:v>
                </c:pt>
                <c:pt idx="26294">
                  <c:v>-801.89123392105103</c:v>
                </c:pt>
                <c:pt idx="26295">
                  <c:v>-801.88992261886597</c:v>
                </c:pt>
                <c:pt idx="26296">
                  <c:v>-801.88759803771995</c:v>
                </c:pt>
                <c:pt idx="26297">
                  <c:v>-801.88431978225697</c:v>
                </c:pt>
                <c:pt idx="26298">
                  <c:v>-801.88038587570202</c:v>
                </c:pt>
                <c:pt idx="26299">
                  <c:v>-801.87603473663398</c:v>
                </c:pt>
                <c:pt idx="26300">
                  <c:v>-801.87138557434105</c:v>
                </c:pt>
                <c:pt idx="26301">
                  <c:v>-801.86667680740402</c:v>
                </c:pt>
                <c:pt idx="26302">
                  <c:v>-801.86202764511097</c:v>
                </c:pt>
                <c:pt idx="26303">
                  <c:v>-801.85767650604305</c:v>
                </c:pt>
                <c:pt idx="26304">
                  <c:v>-801.85362339019798</c:v>
                </c:pt>
                <c:pt idx="26305">
                  <c:v>-801.850047111511</c:v>
                </c:pt>
                <c:pt idx="26306">
                  <c:v>-801.84718608856201</c:v>
                </c:pt>
                <c:pt idx="26307">
                  <c:v>-801.84515953063999</c:v>
                </c:pt>
                <c:pt idx="26308">
                  <c:v>-801.84414625167904</c:v>
                </c:pt>
                <c:pt idx="26309">
                  <c:v>-801.84408664703403</c:v>
                </c:pt>
                <c:pt idx="26310">
                  <c:v>-801.84509992599499</c:v>
                </c:pt>
                <c:pt idx="26311">
                  <c:v>-801.84706687927303</c:v>
                </c:pt>
                <c:pt idx="26312">
                  <c:v>-801.84968948364303</c:v>
                </c:pt>
                <c:pt idx="26313">
                  <c:v>-801.85266971588203</c:v>
                </c:pt>
                <c:pt idx="26314">
                  <c:v>-801.85547113418602</c:v>
                </c:pt>
                <c:pt idx="26315">
                  <c:v>-801.85767650604305</c:v>
                </c:pt>
                <c:pt idx="26316">
                  <c:v>-801.85898780822799</c:v>
                </c:pt>
                <c:pt idx="26317">
                  <c:v>-801.85928583145198</c:v>
                </c:pt>
                <c:pt idx="26318">
                  <c:v>-801.85874938964901</c:v>
                </c:pt>
                <c:pt idx="26319">
                  <c:v>-801.85767650604305</c:v>
                </c:pt>
                <c:pt idx="26320">
                  <c:v>-801.85648441314697</c:v>
                </c:pt>
                <c:pt idx="26321">
                  <c:v>-801.85541152954102</c:v>
                </c:pt>
                <c:pt idx="26322">
                  <c:v>-801.85475587844905</c:v>
                </c:pt>
                <c:pt idx="26323">
                  <c:v>-801.85463666915905</c:v>
                </c:pt>
                <c:pt idx="26324">
                  <c:v>-801.85511350631702</c:v>
                </c:pt>
                <c:pt idx="26325">
                  <c:v>-801.856007575989</c:v>
                </c:pt>
                <c:pt idx="26326">
                  <c:v>-801.85684204101597</c:v>
                </c:pt>
                <c:pt idx="26327">
                  <c:v>-801.85725927352905</c:v>
                </c:pt>
                <c:pt idx="26328">
                  <c:v>-801.85678243637096</c:v>
                </c:pt>
                <c:pt idx="26329">
                  <c:v>-801.85535192489601</c:v>
                </c:pt>
                <c:pt idx="26330">
                  <c:v>-801.852967739105</c:v>
                </c:pt>
                <c:pt idx="26331">
                  <c:v>-801.84998750686702</c:v>
                </c:pt>
                <c:pt idx="26332">
                  <c:v>-801.84664964675903</c:v>
                </c:pt>
                <c:pt idx="26333">
                  <c:v>-801.84337139129696</c:v>
                </c:pt>
                <c:pt idx="26334">
                  <c:v>-801.84062957763695</c:v>
                </c:pt>
                <c:pt idx="26335">
                  <c:v>-801.83884143829403</c:v>
                </c:pt>
                <c:pt idx="26336">
                  <c:v>-801.83818578720104</c:v>
                </c:pt>
                <c:pt idx="26337">
                  <c:v>-801.83872222900402</c:v>
                </c:pt>
                <c:pt idx="26338">
                  <c:v>-801.84021234512397</c:v>
                </c:pt>
                <c:pt idx="26339">
                  <c:v>-801.84241771697998</c:v>
                </c:pt>
                <c:pt idx="26340">
                  <c:v>-801.844980716706</c:v>
                </c:pt>
                <c:pt idx="26341">
                  <c:v>-801.84766292571999</c:v>
                </c:pt>
                <c:pt idx="26342">
                  <c:v>-801.85016632080101</c:v>
                </c:pt>
                <c:pt idx="26343">
                  <c:v>-801.85243129730202</c:v>
                </c:pt>
                <c:pt idx="26344">
                  <c:v>-801.85421943664596</c:v>
                </c:pt>
                <c:pt idx="26345">
                  <c:v>-801.85564994812</c:v>
                </c:pt>
                <c:pt idx="26346">
                  <c:v>-801.85678243637096</c:v>
                </c:pt>
                <c:pt idx="26347">
                  <c:v>-801.85761690139805</c:v>
                </c:pt>
                <c:pt idx="26348">
                  <c:v>-801.85827255249001</c:v>
                </c:pt>
                <c:pt idx="26349">
                  <c:v>-801.858689785004</c:v>
                </c:pt>
                <c:pt idx="26350">
                  <c:v>-801.85880899429299</c:v>
                </c:pt>
                <c:pt idx="26351">
                  <c:v>-801.85845136642502</c:v>
                </c:pt>
                <c:pt idx="26352">
                  <c:v>-801.85761690139805</c:v>
                </c:pt>
                <c:pt idx="26353">
                  <c:v>-801.85618638992298</c:v>
                </c:pt>
                <c:pt idx="26354">
                  <c:v>-801.85415983200096</c:v>
                </c:pt>
                <c:pt idx="26355">
                  <c:v>-801.85177564620994</c:v>
                </c:pt>
                <c:pt idx="26356">
                  <c:v>-801.84909343719505</c:v>
                </c:pt>
                <c:pt idx="26357">
                  <c:v>-801.84641122818005</c:v>
                </c:pt>
                <c:pt idx="26358">
                  <c:v>-801.84402704238903</c:v>
                </c:pt>
                <c:pt idx="26359">
                  <c:v>-801.842238903046</c:v>
                </c:pt>
                <c:pt idx="26360">
                  <c:v>-801.84140443801903</c:v>
                </c:pt>
                <c:pt idx="26361">
                  <c:v>-801.84170246124302</c:v>
                </c:pt>
                <c:pt idx="26362">
                  <c:v>-801.84313297271694</c:v>
                </c:pt>
                <c:pt idx="26363">
                  <c:v>-801.84545755386398</c:v>
                </c:pt>
                <c:pt idx="26364">
                  <c:v>-801.84837818145797</c:v>
                </c:pt>
                <c:pt idx="26365">
                  <c:v>-801.85147762298595</c:v>
                </c:pt>
                <c:pt idx="26366">
                  <c:v>-801.85445785522495</c:v>
                </c:pt>
                <c:pt idx="26367">
                  <c:v>-801.85690164566097</c:v>
                </c:pt>
                <c:pt idx="26368">
                  <c:v>-801.858570575714</c:v>
                </c:pt>
                <c:pt idx="26369">
                  <c:v>-801.85928583145198</c:v>
                </c:pt>
                <c:pt idx="26370">
                  <c:v>-801.859047412873</c:v>
                </c:pt>
                <c:pt idx="26371">
                  <c:v>-801.85809373855602</c:v>
                </c:pt>
                <c:pt idx="26372">
                  <c:v>-801.85690164566097</c:v>
                </c:pt>
                <c:pt idx="26373">
                  <c:v>-801.85576915741001</c:v>
                </c:pt>
                <c:pt idx="26374">
                  <c:v>-801.85511350631702</c:v>
                </c:pt>
                <c:pt idx="26375">
                  <c:v>-801.85523271560703</c:v>
                </c:pt>
                <c:pt idx="26376">
                  <c:v>-801.85636520385799</c:v>
                </c:pt>
                <c:pt idx="26377">
                  <c:v>-801.85839176178001</c:v>
                </c:pt>
                <c:pt idx="26378">
                  <c:v>-801.86137199401901</c:v>
                </c:pt>
                <c:pt idx="26379">
                  <c:v>-801.86512708663997</c:v>
                </c:pt>
                <c:pt idx="26380">
                  <c:v>-801.86941862106301</c:v>
                </c:pt>
                <c:pt idx="26381">
                  <c:v>-801.87394857406605</c:v>
                </c:pt>
                <c:pt idx="26382">
                  <c:v>-801.878418922425</c:v>
                </c:pt>
                <c:pt idx="26383">
                  <c:v>-801.88265085220405</c:v>
                </c:pt>
                <c:pt idx="26384">
                  <c:v>-801.88640594482399</c:v>
                </c:pt>
                <c:pt idx="26385">
                  <c:v>-801.88974380493198</c:v>
                </c:pt>
                <c:pt idx="26386">
                  <c:v>-801.89272403717098</c:v>
                </c:pt>
                <c:pt idx="26387">
                  <c:v>-801.89570426940895</c:v>
                </c:pt>
                <c:pt idx="26388">
                  <c:v>-801.89862489700295</c:v>
                </c:pt>
                <c:pt idx="26389">
                  <c:v>-801.90160512924194</c:v>
                </c:pt>
                <c:pt idx="26390">
                  <c:v>-801.90458536148105</c:v>
                </c:pt>
                <c:pt idx="26391">
                  <c:v>-801.90750598907505</c:v>
                </c:pt>
                <c:pt idx="26392">
                  <c:v>-801.91030740737904</c:v>
                </c:pt>
                <c:pt idx="26393">
                  <c:v>-801.91281080245994</c:v>
                </c:pt>
                <c:pt idx="26394">
                  <c:v>-801.91465854644798</c:v>
                </c:pt>
                <c:pt idx="26395">
                  <c:v>-801.91549301147495</c:v>
                </c:pt>
                <c:pt idx="26396">
                  <c:v>-801.91489696502697</c:v>
                </c:pt>
                <c:pt idx="26397">
                  <c:v>-801.91293001174904</c:v>
                </c:pt>
                <c:pt idx="26398">
                  <c:v>-801.90977096557594</c:v>
                </c:pt>
                <c:pt idx="26399">
                  <c:v>-801.905837059021</c:v>
                </c:pt>
                <c:pt idx="26400">
                  <c:v>-801.90148591995296</c:v>
                </c:pt>
                <c:pt idx="26401">
                  <c:v>-801.89725399017402</c:v>
                </c:pt>
                <c:pt idx="26402">
                  <c:v>-801.89349889755294</c:v>
                </c:pt>
                <c:pt idx="26403">
                  <c:v>-801.89051866531395</c:v>
                </c:pt>
                <c:pt idx="26404">
                  <c:v>-801.88867092132602</c:v>
                </c:pt>
                <c:pt idx="26405">
                  <c:v>-801.88813447952305</c:v>
                </c:pt>
                <c:pt idx="26406">
                  <c:v>-801.88879013061501</c:v>
                </c:pt>
                <c:pt idx="26407">
                  <c:v>-801.89039945602406</c:v>
                </c:pt>
                <c:pt idx="26408">
                  <c:v>-801.89248561859199</c:v>
                </c:pt>
                <c:pt idx="26409">
                  <c:v>-801.894750595093</c:v>
                </c:pt>
                <c:pt idx="26410">
                  <c:v>-801.89671754837104</c:v>
                </c:pt>
                <c:pt idx="26411">
                  <c:v>-801.89838647842396</c:v>
                </c:pt>
                <c:pt idx="26412">
                  <c:v>-801.89969778060902</c:v>
                </c:pt>
                <c:pt idx="26413">
                  <c:v>-801.90047264099098</c:v>
                </c:pt>
                <c:pt idx="26414">
                  <c:v>-801.90071105957099</c:v>
                </c:pt>
                <c:pt idx="26415">
                  <c:v>-801.900234222412</c:v>
                </c:pt>
                <c:pt idx="26416">
                  <c:v>-801.89904212951706</c:v>
                </c:pt>
                <c:pt idx="26417">
                  <c:v>-801.897313594818</c:v>
                </c:pt>
                <c:pt idx="26418">
                  <c:v>-801.89516782760597</c:v>
                </c:pt>
                <c:pt idx="26419">
                  <c:v>-801.89266443252598</c:v>
                </c:pt>
                <c:pt idx="26420">
                  <c:v>-801.88998222351097</c:v>
                </c:pt>
                <c:pt idx="26421">
                  <c:v>-801.88718080520698</c:v>
                </c:pt>
                <c:pt idx="26422">
                  <c:v>-801.88426017761299</c:v>
                </c:pt>
                <c:pt idx="26423">
                  <c:v>-801.88157796859798</c:v>
                </c:pt>
                <c:pt idx="26424">
                  <c:v>-801.87937259674095</c:v>
                </c:pt>
                <c:pt idx="26425">
                  <c:v>-801.87782287597702</c:v>
                </c:pt>
                <c:pt idx="26426">
                  <c:v>-801.87680959701595</c:v>
                </c:pt>
                <c:pt idx="26427">
                  <c:v>-801.87627315521297</c:v>
                </c:pt>
                <c:pt idx="26428">
                  <c:v>-801.87585592269897</c:v>
                </c:pt>
                <c:pt idx="26429">
                  <c:v>-801.87525987625099</c:v>
                </c:pt>
                <c:pt idx="26430">
                  <c:v>-801.87424659729004</c:v>
                </c:pt>
                <c:pt idx="26431">
                  <c:v>-801.87257766723701</c:v>
                </c:pt>
                <c:pt idx="26432">
                  <c:v>-801.87019348144599</c:v>
                </c:pt>
                <c:pt idx="26433">
                  <c:v>-801.86703443527199</c:v>
                </c:pt>
                <c:pt idx="26434">
                  <c:v>-801.86310052871704</c:v>
                </c:pt>
                <c:pt idx="26435">
                  <c:v>-801.85851097107002</c:v>
                </c:pt>
                <c:pt idx="26436">
                  <c:v>-801.85356378555298</c:v>
                </c:pt>
                <c:pt idx="26437">
                  <c:v>-801.84867620468196</c:v>
                </c:pt>
                <c:pt idx="26438">
                  <c:v>-801.84432506561302</c:v>
                </c:pt>
                <c:pt idx="26439">
                  <c:v>-801.84074878692604</c:v>
                </c:pt>
                <c:pt idx="26440">
                  <c:v>-801.83806657791195</c:v>
                </c:pt>
                <c:pt idx="26441">
                  <c:v>-801.83639764785801</c:v>
                </c:pt>
                <c:pt idx="26442">
                  <c:v>-801.83580160141003</c:v>
                </c:pt>
                <c:pt idx="26443">
                  <c:v>-801.836338043213</c:v>
                </c:pt>
                <c:pt idx="26444">
                  <c:v>-801.83794736862205</c:v>
                </c:pt>
                <c:pt idx="26445">
                  <c:v>-801.84039115905796</c:v>
                </c:pt>
                <c:pt idx="26446">
                  <c:v>-801.84337139129696</c:v>
                </c:pt>
                <c:pt idx="26447">
                  <c:v>-801.84659004211403</c:v>
                </c:pt>
                <c:pt idx="26448">
                  <c:v>-801.84968948364303</c:v>
                </c:pt>
                <c:pt idx="26449">
                  <c:v>-801.85249090194702</c:v>
                </c:pt>
                <c:pt idx="26450">
                  <c:v>-801.85481548309303</c:v>
                </c:pt>
                <c:pt idx="26451">
                  <c:v>-801.85678243637096</c:v>
                </c:pt>
                <c:pt idx="26452">
                  <c:v>-801.85833215713501</c:v>
                </c:pt>
                <c:pt idx="26453">
                  <c:v>-801.85964345931995</c:v>
                </c:pt>
                <c:pt idx="26454">
                  <c:v>-801.86065673828102</c:v>
                </c:pt>
                <c:pt idx="26455">
                  <c:v>-801.861610412598</c:v>
                </c:pt>
                <c:pt idx="26456">
                  <c:v>-801.86250448226895</c:v>
                </c:pt>
                <c:pt idx="26457">
                  <c:v>-801.86351776123104</c:v>
                </c:pt>
                <c:pt idx="26458">
                  <c:v>-801.86447143554699</c:v>
                </c:pt>
                <c:pt idx="26459">
                  <c:v>-801.86524629592896</c:v>
                </c:pt>
                <c:pt idx="26460">
                  <c:v>-801.86548471450806</c:v>
                </c:pt>
                <c:pt idx="26461">
                  <c:v>-801.86506748199497</c:v>
                </c:pt>
                <c:pt idx="26462">
                  <c:v>-801.86381578445503</c:v>
                </c:pt>
                <c:pt idx="26463">
                  <c:v>-801.86196804046699</c:v>
                </c:pt>
                <c:pt idx="26464">
                  <c:v>-801.85976266860996</c:v>
                </c:pt>
                <c:pt idx="26465">
                  <c:v>-801.85737848281894</c:v>
                </c:pt>
                <c:pt idx="26466">
                  <c:v>-801.85529232025203</c:v>
                </c:pt>
                <c:pt idx="26467">
                  <c:v>-801.85368299484298</c:v>
                </c:pt>
                <c:pt idx="26468">
                  <c:v>-801.852967739105</c:v>
                </c:pt>
                <c:pt idx="26469">
                  <c:v>-801.85338497161899</c:v>
                </c:pt>
                <c:pt idx="26470">
                  <c:v>-801.85505390167305</c:v>
                </c:pt>
                <c:pt idx="26471">
                  <c:v>-801.85779571533203</c:v>
                </c:pt>
                <c:pt idx="26472">
                  <c:v>-801.86137199401901</c:v>
                </c:pt>
                <c:pt idx="26473">
                  <c:v>-801.86548471450806</c:v>
                </c:pt>
                <c:pt idx="26474">
                  <c:v>-801.869776248932</c:v>
                </c:pt>
                <c:pt idx="26475">
                  <c:v>-801.87406778335605</c:v>
                </c:pt>
                <c:pt idx="26476">
                  <c:v>-801.87818050384499</c:v>
                </c:pt>
                <c:pt idx="26477">
                  <c:v>-801.88205480575596</c:v>
                </c:pt>
                <c:pt idx="26478">
                  <c:v>-801.88580989837703</c:v>
                </c:pt>
                <c:pt idx="26479">
                  <c:v>-801.88938617706299</c:v>
                </c:pt>
                <c:pt idx="26480">
                  <c:v>-801.89296245574997</c:v>
                </c:pt>
                <c:pt idx="26481">
                  <c:v>-801.89635992050205</c:v>
                </c:pt>
                <c:pt idx="26482">
                  <c:v>-801.89957857132003</c:v>
                </c:pt>
                <c:pt idx="26483">
                  <c:v>-801.90243959426903</c:v>
                </c:pt>
                <c:pt idx="26484">
                  <c:v>-801.90470457077004</c:v>
                </c:pt>
                <c:pt idx="26485">
                  <c:v>-801.90631389617897</c:v>
                </c:pt>
                <c:pt idx="26486">
                  <c:v>-801.90708875656105</c:v>
                </c:pt>
                <c:pt idx="26487">
                  <c:v>-801.90702915191696</c:v>
                </c:pt>
                <c:pt idx="26488">
                  <c:v>-801.90607547759998</c:v>
                </c:pt>
                <c:pt idx="26489">
                  <c:v>-801.90440654754696</c:v>
                </c:pt>
                <c:pt idx="26490">
                  <c:v>-801.90226078033504</c:v>
                </c:pt>
                <c:pt idx="26491">
                  <c:v>-801.89987659454403</c:v>
                </c:pt>
                <c:pt idx="26492">
                  <c:v>-801.89761161804199</c:v>
                </c:pt>
                <c:pt idx="26493">
                  <c:v>-801.89552545547497</c:v>
                </c:pt>
                <c:pt idx="26494">
                  <c:v>-801.89367771148704</c:v>
                </c:pt>
                <c:pt idx="26495">
                  <c:v>-801.89200878143299</c:v>
                </c:pt>
                <c:pt idx="26496">
                  <c:v>-801.89057826995895</c:v>
                </c:pt>
                <c:pt idx="26497">
                  <c:v>-801.88938617706299</c:v>
                </c:pt>
                <c:pt idx="26498">
                  <c:v>-801.88843250274704</c:v>
                </c:pt>
                <c:pt idx="26499">
                  <c:v>-801.88771724700905</c:v>
                </c:pt>
                <c:pt idx="26500">
                  <c:v>-801.88730001449596</c:v>
                </c:pt>
                <c:pt idx="26501">
                  <c:v>-801.88712120056198</c:v>
                </c:pt>
                <c:pt idx="26502">
                  <c:v>-801.88730001449596</c:v>
                </c:pt>
                <c:pt idx="26503">
                  <c:v>-801.88783645629906</c:v>
                </c:pt>
                <c:pt idx="26504">
                  <c:v>-801.88879013061501</c:v>
                </c:pt>
                <c:pt idx="26505">
                  <c:v>-801.89004182815597</c:v>
                </c:pt>
                <c:pt idx="26506">
                  <c:v>-801.89165115356502</c:v>
                </c:pt>
                <c:pt idx="26507">
                  <c:v>-801.89355850219704</c:v>
                </c:pt>
                <c:pt idx="26508">
                  <c:v>-801.89570426940895</c:v>
                </c:pt>
                <c:pt idx="26509">
                  <c:v>-801.89814805984497</c:v>
                </c:pt>
                <c:pt idx="26510">
                  <c:v>-801.90077066421497</c:v>
                </c:pt>
                <c:pt idx="26511">
                  <c:v>-801.90345287322998</c:v>
                </c:pt>
                <c:pt idx="26512">
                  <c:v>-801.90607547759998</c:v>
                </c:pt>
                <c:pt idx="26513">
                  <c:v>-801.908519268036</c:v>
                </c:pt>
                <c:pt idx="26514">
                  <c:v>-801.91072463989303</c:v>
                </c:pt>
                <c:pt idx="26515">
                  <c:v>-801.91269159317005</c:v>
                </c:pt>
                <c:pt idx="26516">
                  <c:v>-801.914479732514</c:v>
                </c:pt>
                <c:pt idx="26517">
                  <c:v>-801.91596984863304</c:v>
                </c:pt>
                <c:pt idx="26518">
                  <c:v>-801.91722154617298</c:v>
                </c:pt>
                <c:pt idx="26519">
                  <c:v>-801.91817522048996</c:v>
                </c:pt>
                <c:pt idx="26520">
                  <c:v>-801.91900968551704</c:v>
                </c:pt>
                <c:pt idx="26521">
                  <c:v>-801.91978454589901</c:v>
                </c:pt>
                <c:pt idx="26522">
                  <c:v>-801.92067861556995</c:v>
                </c:pt>
                <c:pt idx="26523">
                  <c:v>-801.92169189453102</c:v>
                </c:pt>
                <c:pt idx="26524">
                  <c:v>-801.92276477813698</c:v>
                </c:pt>
                <c:pt idx="26525">
                  <c:v>-801.92371845245395</c:v>
                </c:pt>
                <c:pt idx="26526">
                  <c:v>-801.92443370819103</c:v>
                </c:pt>
                <c:pt idx="26527">
                  <c:v>-801.92473173141502</c:v>
                </c:pt>
                <c:pt idx="26528">
                  <c:v>-801.92449331283603</c:v>
                </c:pt>
                <c:pt idx="26529">
                  <c:v>-801.92371845245395</c:v>
                </c:pt>
                <c:pt idx="26530">
                  <c:v>-801.922287940979</c:v>
                </c:pt>
                <c:pt idx="26531">
                  <c:v>-801.92002296447799</c:v>
                </c:pt>
                <c:pt idx="26532">
                  <c:v>-801.91686391830501</c:v>
                </c:pt>
                <c:pt idx="26533">
                  <c:v>-801.91287040710495</c:v>
                </c:pt>
                <c:pt idx="26534">
                  <c:v>-801.90810203552303</c:v>
                </c:pt>
                <c:pt idx="26535">
                  <c:v>-801.90279722213802</c:v>
                </c:pt>
                <c:pt idx="26536">
                  <c:v>-801.89713478088402</c:v>
                </c:pt>
                <c:pt idx="26537">
                  <c:v>-801.89129352569603</c:v>
                </c:pt>
                <c:pt idx="26538">
                  <c:v>-801.88569068908703</c:v>
                </c:pt>
                <c:pt idx="26539">
                  <c:v>-801.88062429428101</c:v>
                </c:pt>
                <c:pt idx="26540">
                  <c:v>-801.87627315521297</c:v>
                </c:pt>
                <c:pt idx="26541">
                  <c:v>-801.872756481171</c:v>
                </c:pt>
                <c:pt idx="26542">
                  <c:v>-801.87019348144599</c:v>
                </c:pt>
                <c:pt idx="26543">
                  <c:v>-801.86852455139206</c:v>
                </c:pt>
                <c:pt idx="26544">
                  <c:v>-801.86780929565498</c:v>
                </c:pt>
                <c:pt idx="26545">
                  <c:v>-801.86792850494396</c:v>
                </c:pt>
                <c:pt idx="26546">
                  <c:v>-801.86864376068104</c:v>
                </c:pt>
                <c:pt idx="26547">
                  <c:v>-801.86959743499801</c:v>
                </c:pt>
                <c:pt idx="26548">
                  <c:v>-801.87043190002498</c:v>
                </c:pt>
                <c:pt idx="26549">
                  <c:v>-801.87102794647205</c:v>
                </c:pt>
                <c:pt idx="26550">
                  <c:v>-801.87132596969604</c:v>
                </c:pt>
                <c:pt idx="26551">
                  <c:v>-801.87138557434105</c:v>
                </c:pt>
                <c:pt idx="26552">
                  <c:v>-801.87114715576195</c:v>
                </c:pt>
                <c:pt idx="26553">
                  <c:v>-801.87055110931396</c:v>
                </c:pt>
                <c:pt idx="26554">
                  <c:v>-801.86959743499801</c:v>
                </c:pt>
                <c:pt idx="26555">
                  <c:v>-801.86834573745705</c:v>
                </c:pt>
                <c:pt idx="26556">
                  <c:v>-801.866796016693</c:v>
                </c:pt>
                <c:pt idx="26557">
                  <c:v>-801.86506748199497</c:v>
                </c:pt>
                <c:pt idx="26558">
                  <c:v>-801.86327934265205</c:v>
                </c:pt>
                <c:pt idx="26559">
                  <c:v>-801.86131238937401</c:v>
                </c:pt>
                <c:pt idx="26560">
                  <c:v>-801.85934543609596</c:v>
                </c:pt>
                <c:pt idx="26561">
                  <c:v>-801.85737848281894</c:v>
                </c:pt>
                <c:pt idx="26562">
                  <c:v>-801.85547113418602</c:v>
                </c:pt>
                <c:pt idx="26563">
                  <c:v>-801.85380220413197</c:v>
                </c:pt>
                <c:pt idx="26564">
                  <c:v>-801.85243129730202</c:v>
                </c:pt>
                <c:pt idx="26565">
                  <c:v>-801.85147762298595</c:v>
                </c:pt>
                <c:pt idx="26566">
                  <c:v>-801.85088157653797</c:v>
                </c:pt>
                <c:pt idx="26567">
                  <c:v>-801.85076236724899</c:v>
                </c:pt>
                <c:pt idx="26568">
                  <c:v>-801.85094118118298</c:v>
                </c:pt>
                <c:pt idx="26569">
                  <c:v>-801.85141801834095</c:v>
                </c:pt>
                <c:pt idx="26570">
                  <c:v>-801.85213327407905</c:v>
                </c:pt>
                <c:pt idx="26571">
                  <c:v>-801.85302734375</c:v>
                </c:pt>
                <c:pt idx="26572">
                  <c:v>-801.85410022735596</c:v>
                </c:pt>
                <c:pt idx="26573">
                  <c:v>-801.85517311096203</c:v>
                </c:pt>
                <c:pt idx="26574">
                  <c:v>-801.85630559921299</c:v>
                </c:pt>
                <c:pt idx="26575">
                  <c:v>-801.85725927352905</c:v>
                </c:pt>
                <c:pt idx="26576">
                  <c:v>-801.85803413391102</c:v>
                </c:pt>
                <c:pt idx="26577">
                  <c:v>-801.85845136642502</c:v>
                </c:pt>
                <c:pt idx="26578">
                  <c:v>-801.858570575714</c:v>
                </c:pt>
                <c:pt idx="26579">
                  <c:v>-801.85827255249001</c:v>
                </c:pt>
                <c:pt idx="26580">
                  <c:v>-801.85761690139805</c:v>
                </c:pt>
                <c:pt idx="26581">
                  <c:v>-801.85660362243698</c:v>
                </c:pt>
                <c:pt idx="26582">
                  <c:v>-801.85535192489601</c:v>
                </c:pt>
                <c:pt idx="26583">
                  <c:v>-801.85404062271095</c:v>
                </c:pt>
                <c:pt idx="26584">
                  <c:v>-801.85290813446102</c:v>
                </c:pt>
                <c:pt idx="26585">
                  <c:v>-801.85213327407905</c:v>
                </c:pt>
                <c:pt idx="26586">
                  <c:v>-801.85171604156506</c:v>
                </c:pt>
                <c:pt idx="26587">
                  <c:v>-801.85177564620994</c:v>
                </c:pt>
                <c:pt idx="26588">
                  <c:v>-801.85219287872303</c:v>
                </c:pt>
                <c:pt idx="26589">
                  <c:v>-801.852967739105</c:v>
                </c:pt>
                <c:pt idx="26590">
                  <c:v>-801.85410022735596</c:v>
                </c:pt>
                <c:pt idx="26591">
                  <c:v>-801.85553073883102</c:v>
                </c:pt>
                <c:pt idx="26592">
                  <c:v>-801.85696125030495</c:v>
                </c:pt>
                <c:pt idx="26593">
                  <c:v>-801.85839176178001</c:v>
                </c:pt>
                <c:pt idx="26594">
                  <c:v>-801.85958385467598</c:v>
                </c:pt>
                <c:pt idx="26595">
                  <c:v>-801.86065673828102</c:v>
                </c:pt>
                <c:pt idx="26596">
                  <c:v>-801.861610412598</c:v>
                </c:pt>
                <c:pt idx="26597">
                  <c:v>-801.86262369155895</c:v>
                </c:pt>
                <c:pt idx="26598">
                  <c:v>-801.86369657516502</c:v>
                </c:pt>
                <c:pt idx="26599">
                  <c:v>-801.86494827270496</c:v>
                </c:pt>
                <c:pt idx="26600">
                  <c:v>-801.86625957489002</c:v>
                </c:pt>
                <c:pt idx="26601">
                  <c:v>-801.86774969100998</c:v>
                </c:pt>
                <c:pt idx="26602">
                  <c:v>-801.86941862106301</c:v>
                </c:pt>
                <c:pt idx="26603">
                  <c:v>-801.87096834182796</c:v>
                </c:pt>
                <c:pt idx="26604">
                  <c:v>-801.872339248657</c:v>
                </c:pt>
                <c:pt idx="26605">
                  <c:v>-801.87305450439499</c:v>
                </c:pt>
                <c:pt idx="26606">
                  <c:v>-801.87299489974998</c:v>
                </c:pt>
                <c:pt idx="26607">
                  <c:v>-801.87186241149902</c:v>
                </c:pt>
                <c:pt idx="26608">
                  <c:v>-801.86959743499801</c:v>
                </c:pt>
                <c:pt idx="26609">
                  <c:v>-801.86643838882503</c:v>
                </c:pt>
                <c:pt idx="26610">
                  <c:v>-801.86256408691395</c:v>
                </c:pt>
                <c:pt idx="26611">
                  <c:v>-801.85833215713501</c:v>
                </c:pt>
                <c:pt idx="26612">
                  <c:v>-801.85410022735596</c:v>
                </c:pt>
                <c:pt idx="26613">
                  <c:v>-801.85028553009101</c:v>
                </c:pt>
                <c:pt idx="26614">
                  <c:v>-801.84724569320701</c:v>
                </c:pt>
                <c:pt idx="26615">
                  <c:v>-801.84539794921898</c:v>
                </c:pt>
                <c:pt idx="26616">
                  <c:v>-801.84504032134998</c:v>
                </c:pt>
                <c:pt idx="26617">
                  <c:v>-801.84635162353504</c:v>
                </c:pt>
                <c:pt idx="26618">
                  <c:v>-801.84921264648494</c:v>
                </c:pt>
                <c:pt idx="26619">
                  <c:v>-801.85332536697399</c:v>
                </c:pt>
                <c:pt idx="26620">
                  <c:v>-801.85851097107002</c:v>
                </c:pt>
                <c:pt idx="26621">
                  <c:v>-801.86435222625801</c:v>
                </c:pt>
                <c:pt idx="26622">
                  <c:v>-801.87043190002498</c:v>
                </c:pt>
                <c:pt idx="26623">
                  <c:v>-801.87621355056797</c:v>
                </c:pt>
                <c:pt idx="26624">
                  <c:v>-801.88127994537399</c:v>
                </c:pt>
                <c:pt idx="26625">
                  <c:v>-801.88509464263905</c:v>
                </c:pt>
                <c:pt idx="26626">
                  <c:v>-801.88730001449596</c:v>
                </c:pt>
                <c:pt idx="26627">
                  <c:v>-801.88771724700905</c:v>
                </c:pt>
                <c:pt idx="26628">
                  <c:v>-801.88646554946899</c:v>
                </c:pt>
                <c:pt idx="26629">
                  <c:v>-801.88384294509899</c:v>
                </c:pt>
                <c:pt idx="26630">
                  <c:v>-801.88020706176803</c:v>
                </c:pt>
                <c:pt idx="26631">
                  <c:v>-801.87591552734398</c:v>
                </c:pt>
                <c:pt idx="26632">
                  <c:v>-801.87156438827503</c:v>
                </c:pt>
                <c:pt idx="26633">
                  <c:v>-801.86739206314098</c:v>
                </c:pt>
                <c:pt idx="26634">
                  <c:v>-801.86357736587502</c:v>
                </c:pt>
                <c:pt idx="26635">
                  <c:v>-801.86029911041305</c:v>
                </c:pt>
                <c:pt idx="26636">
                  <c:v>-801.85743808746395</c:v>
                </c:pt>
                <c:pt idx="26637">
                  <c:v>-801.85487508773804</c:v>
                </c:pt>
                <c:pt idx="26638">
                  <c:v>-801.85249090194702</c:v>
                </c:pt>
                <c:pt idx="26639">
                  <c:v>-801.850047111511</c:v>
                </c:pt>
                <c:pt idx="26640">
                  <c:v>-801.847484111786</c:v>
                </c:pt>
                <c:pt idx="26641">
                  <c:v>-801.84462308883701</c:v>
                </c:pt>
                <c:pt idx="26642">
                  <c:v>-801.84146404266403</c:v>
                </c:pt>
                <c:pt idx="26643">
                  <c:v>-801.83818578720104</c:v>
                </c:pt>
                <c:pt idx="26644">
                  <c:v>-801.83514595031795</c:v>
                </c:pt>
                <c:pt idx="26645">
                  <c:v>-801.83252334594704</c:v>
                </c:pt>
                <c:pt idx="26646">
                  <c:v>-801.83055639267002</c:v>
                </c:pt>
                <c:pt idx="26647">
                  <c:v>-801.82930469512996</c:v>
                </c:pt>
                <c:pt idx="26648">
                  <c:v>-801.82864904403698</c:v>
                </c:pt>
                <c:pt idx="26649">
                  <c:v>-801.82864904403698</c:v>
                </c:pt>
                <c:pt idx="26650">
                  <c:v>-801.82924509048496</c:v>
                </c:pt>
                <c:pt idx="26651">
                  <c:v>-801.83019876480103</c:v>
                </c:pt>
                <c:pt idx="26652">
                  <c:v>-801.83139085769699</c:v>
                </c:pt>
                <c:pt idx="26653">
                  <c:v>-801.83258295059204</c:v>
                </c:pt>
                <c:pt idx="26654">
                  <c:v>-801.83341741561901</c:v>
                </c:pt>
                <c:pt idx="26655">
                  <c:v>-801.83383464813301</c:v>
                </c:pt>
                <c:pt idx="26656">
                  <c:v>-801.833775043488</c:v>
                </c:pt>
                <c:pt idx="26657">
                  <c:v>-801.83353662490902</c:v>
                </c:pt>
                <c:pt idx="26658">
                  <c:v>-801.83317899704002</c:v>
                </c:pt>
                <c:pt idx="26659">
                  <c:v>-801.83282136917103</c:v>
                </c:pt>
                <c:pt idx="26660">
                  <c:v>-801.83252334594704</c:v>
                </c:pt>
                <c:pt idx="26661">
                  <c:v>-801.83228492736805</c:v>
                </c:pt>
                <c:pt idx="26662">
                  <c:v>-801.83204650878895</c:v>
                </c:pt>
                <c:pt idx="26663">
                  <c:v>-801.83198690414395</c:v>
                </c:pt>
                <c:pt idx="26664">
                  <c:v>-801.83198690414395</c:v>
                </c:pt>
                <c:pt idx="26665">
                  <c:v>-801.83210611343395</c:v>
                </c:pt>
                <c:pt idx="26666">
                  <c:v>-801.83228492736805</c:v>
                </c:pt>
                <c:pt idx="26667">
                  <c:v>-801.83246374130294</c:v>
                </c:pt>
                <c:pt idx="26668">
                  <c:v>-801.83270215988205</c:v>
                </c:pt>
                <c:pt idx="26669">
                  <c:v>-801.83300018310604</c:v>
                </c:pt>
                <c:pt idx="26670">
                  <c:v>-801.83341741561901</c:v>
                </c:pt>
                <c:pt idx="26671">
                  <c:v>-801.83383464813301</c:v>
                </c:pt>
                <c:pt idx="26672">
                  <c:v>-801.83395385742199</c:v>
                </c:pt>
                <c:pt idx="26673">
                  <c:v>-801.83341741561901</c:v>
                </c:pt>
                <c:pt idx="26674">
                  <c:v>-801.83198690414395</c:v>
                </c:pt>
                <c:pt idx="26675">
                  <c:v>-801.82948350906395</c:v>
                </c:pt>
                <c:pt idx="26676">
                  <c:v>-801.82614564895698</c:v>
                </c:pt>
                <c:pt idx="26677">
                  <c:v>-801.82233095169101</c:v>
                </c:pt>
                <c:pt idx="26678">
                  <c:v>-801.81851625442505</c:v>
                </c:pt>
                <c:pt idx="26679">
                  <c:v>-801.81517839431797</c:v>
                </c:pt>
                <c:pt idx="26680">
                  <c:v>-801.81261539459194</c:v>
                </c:pt>
                <c:pt idx="26681">
                  <c:v>-801.811304092407</c:v>
                </c:pt>
                <c:pt idx="26682">
                  <c:v>-801.81160211563099</c:v>
                </c:pt>
                <c:pt idx="26683">
                  <c:v>-801.81362867355404</c:v>
                </c:pt>
                <c:pt idx="26684">
                  <c:v>-801.817383766175</c:v>
                </c:pt>
                <c:pt idx="26685">
                  <c:v>-801.82221174240101</c:v>
                </c:pt>
                <c:pt idx="26686">
                  <c:v>-801.82739734649704</c:v>
                </c:pt>
                <c:pt idx="26687">
                  <c:v>-801.83228492736805</c:v>
                </c:pt>
                <c:pt idx="26688">
                  <c:v>-801.83639764785801</c:v>
                </c:pt>
                <c:pt idx="26689">
                  <c:v>-801.83955669403099</c:v>
                </c:pt>
                <c:pt idx="26690">
                  <c:v>-801.84164285659801</c:v>
                </c:pt>
                <c:pt idx="26691">
                  <c:v>-801.84259653091499</c:v>
                </c:pt>
                <c:pt idx="26692">
                  <c:v>-801.84235811233498</c:v>
                </c:pt>
                <c:pt idx="26693">
                  <c:v>-801.84116601944004</c:v>
                </c:pt>
                <c:pt idx="26694">
                  <c:v>-801.839318275452</c:v>
                </c:pt>
                <c:pt idx="26695">
                  <c:v>-801.83723211288498</c:v>
                </c:pt>
                <c:pt idx="26696">
                  <c:v>-801.83538436889705</c:v>
                </c:pt>
                <c:pt idx="26697">
                  <c:v>-801.83395385742199</c:v>
                </c:pt>
                <c:pt idx="26698">
                  <c:v>-801.83305978775002</c:v>
                </c:pt>
                <c:pt idx="26699">
                  <c:v>-801.83258295059204</c:v>
                </c:pt>
                <c:pt idx="26700">
                  <c:v>-801.83240413665806</c:v>
                </c:pt>
                <c:pt idx="26701">
                  <c:v>-801.83246374130294</c:v>
                </c:pt>
                <c:pt idx="26702">
                  <c:v>-801.83264255523704</c:v>
                </c:pt>
                <c:pt idx="26703">
                  <c:v>-801.83282136917103</c:v>
                </c:pt>
                <c:pt idx="26704">
                  <c:v>-801.83300018310604</c:v>
                </c:pt>
                <c:pt idx="26705">
                  <c:v>-801.83317899704002</c:v>
                </c:pt>
                <c:pt idx="26706">
                  <c:v>-801.83335781097401</c:v>
                </c:pt>
                <c:pt idx="26707">
                  <c:v>-801.83395385742199</c:v>
                </c:pt>
                <c:pt idx="26708">
                  <c:v>-801.83520555496204</c:v>
                </c:pt>
                <c:pt idx="26709">
                  <c:v>-801.83747053146396</c:v>
                </c:pt>
                <c:pt idx="26710">
                  <c:v>-801.84080839157104</c:v>
                </c:pt>
                <c:pt idx="26711">
                  <c:v>-801.844921112061</c:v>
                </c:pt>
                <c:pt idx="26712">
                  <c:v>-801.84939146041904</c:v>
                </c:pt>
                <c:pt idx="26713">
                  <c:v>-801.85380220413197</c:v>
                </c:pt>
                <c:pt idx="26714">
                  <c:v>-801.85767650604305</c:v>
                </c:pt>
                <c:pt idx="26715">
                  <c:v>-801.86059713363704</c:v>
                </c:pt>
                <c:pt idx="26716">
                  <c:v>-801.86214685440098</c:v>
                </c:pt>
                <c:pt idx="26717">
                  <c:v>-801.86202764511097</c:v>
                </c:pt>
                <c:pt idx="26718">
                  <c:v>-801.86017990112305</c:v>
                </c:pt>
                <c:pt idx="26719">
                  <c:v>-801.85702085494995</c:v>
                </c:pt>
                <c:pt idx="26720">
                  <c:v>-801.85338497161899</c:v>
                </c:pt>
                <c:pt idx="26721">
                  <c:v>-801.85010671615601</c:v>
                </c:pt>
                <c:pt idx="26722">
                  <c:v>-801.8479013443</c:v>
                </c:pt>
                <c:pt idx="26723">
                  <c:v>-801.84706687927303</c:v>
                </c:pt>
                <c:pt idx="26724">
                  <c:v>-801.847841739655</c:v>
                </c:pt>
                <c:pt idx="26725">
                  <c:v>-801.85010671615601</c:v>
                </c:pt>
                <c:pt idx="26726">
                  <c:v>-801.85368299484298</c:v>
                </c:pt>
                <c:pt idx="26727">
                  <c:v>-801.85821294784603</c:v>
                </c:pt>
                <c:pt idx="26728">
                  <c:v>-801.86333894729603</c:v>
                </c:pt>
                <c:pt idx="26729">
                  <c:v>-801.86834573745705</c:v>
                </c:pt>
                <c:pt idx="26730">
                  <c:v>-801.87287569045998</c:v>
                </c:pt>
                <c:pt idx="26731">
                  <c:v>-801.87639236450195</c:v>
                </c:pt>
                <c:pt idx="26732">
                  <c:v>-801.87895536422798</c:v>
                </c:pt>
                <c:pt idx="26733">
                  <c:v>-801.88050508499202</c:v>
                </c:pt>
                <c:pt idx="26734">
                  <c:v>-801.88110113143898</c:v>
                </c:pt>
                <c:pt idx="26735">
                  <c:v>-801.88074350357101</c:v>
                </c:pt>
                <c:pt idx="26736">
                  <c:v>-801.87925338745094</c:v>
                </c:pt>
                <c:pt idx="26737">
                  <c:v>-801.87657117843605</c:v>
                </c:pt>
                <c:pt idx="26738">
                  <c:v>-801.87269687652599</c:v>
                </c:pt>
                <c:pt idx="26739">
                  <c:v>-801.86774969100998</c:v>
                </c:pt>
                <c:pt idx="26740">
                  <c:v>-801.86184883117699</c:v>
                </c:pt>
                <c:pt idx="26741">
                  <c:v>-801.85529232025203</c:v>
                </c:pt>
                <c:pt idx="26742">
                  <c:v>-801.84849739074696</c:v>
                </c:pt>
                <c:pt idx="26743">
                  <c:v>-801.841940879822</c:v>
                </c:pt>
                <c:pt idx="26744">
                  <c:v>-801.83609962463402</c:v>
                </c:pt>
                <c:pt idx="26745">
                  <c:v>-801.83133125305199</c:v>
                </c:pt>
                <c:pt idx="26746">
                  <c:v>-801.82793378830002</c:v>
                </c:pt>
                <c:pt idx="26747">
                  <c:v>-801.82590723037697</c:v>
                </c:pt>
                <c:pt idx="26748">
                  <c:v>-801.82501316070602</c:v>
                </c:pt>
                <c:pt idx="26749">
                  <c:v>-801.82525157928501</c:v>
                </c:pt>
                <c:pt idx="26750">
                  <c:v>-801.82638406753597</c:v>
                </c:pt>
                <c:pt idx="26751">
                  <c:v>-801.82823181152401</c:v>
                </c:pt>
                <c:pt idx="26752">
                  <c:v>-801.83055639267002</c:v>
                </c:pt>
                <c:pt idx="26753">
                  <c:v>-801.83300018310604</c:v>
                </c:pt>
                <c:pt idx="26754">
                  <c:v>-801.83556318283104</c:v>
                </c:pt>
                <c:pt idx="26755">
                  <c:v>-801.83818578720104</c:v>
                </c:pt>
                <c:pt idx="26756">
                  <c:v>-801.84098720550605</c:v>
                </c:pt>
                <c:pt idx="26757">
                  <c:v>-801.84402704238903</c:v>
                </c:pt>
                <c:pt idx="26758">
                  <c:v>-801.84718608856201</c:v>
                </c:pt>
                <c:pt idx="26759">
                  <c:v>-801.85034513473499</c:v>
                </c:pt>
                <c:pt idx="26760">
                  <c:v>-801.853444576264</c:v>
                </c:pt>
                <c:pt idx="26761">
                  <c:v>-801.856126785279</c:v>
                </c:pt>
                <c:pt idx="26762">
                  <c:v>-801.85827255249001</c:v>
                </c:pt>
                <c:pt idx="26763">
                  <c:v>-801.85970306396496</c:v>
                </c:pt>
                <c:pt idx="26764">
                  <c:v>-801.86023950576805</c:v>
                </c:pt>
                <c:pt idx="26765">
                  <c:v>-801.86000108718895</c:v>
                </c:pt>
                <c:pt idx="26766">
                  <c:v>-801.85916662216198</c:v>
                </c:pt>
                <c:pt idx="26767">
                  <c:v>-801.85791492462204</c:v>
                </c:pt>
                <c:pt idx="26768">
                  <c:v>-801.85636520385799</c:v>
                </c:pt>
                <c:pt idx="26769">
                  <c:v>-801.85469627380405</c:v>
                </c:pt>
                <c:pt idx="26770">
                  <c:v>-801.85332536697399</c:v>
                </c:pt>
                <c:pt idx="26771">
                  <c:v>-801.85237169265804</c:v>
                </c:pt>
                <c:pt idx="26772">
                  <c:v>-801.85207366943405</c:v>
                </c:pt>
                <c:pt idx="26773">
                  <c:v>-801.85249090194702</c:v>
                </c:pt>
                <c:pt idx="26774">
                  <c:v>-801.85350418090798</c:v>
                </c:pt>
                <c:pt idx="26775">
                  <c:v>-801.85481548309303</c:v>
                </c:pt>
                <c:pt idx="26776">
                  <c:v>-801.85630559921299</c:v>
                </c:pt>
                <c:pt idx="26777">
                  <c:v>-801.85791492462204</c:v>
                </c:pt>
                <c:pt idx="26778">
                  <c:v>-801.85958385467598</c:v>
                </c:pt>
                <c:pt idx="26779">
                  <c:v>-801.86143159866401</c:v>
                </c:pt>
                <c:pt idx="26780">
                  <c:v>-801.86339855194103</c:v>
                </c:pt>
                <c:pt idx="26781">
                  <c:v>-801.86548471450806</c:v>
                </c:pt>
                <c:pt idx="26782">
                  <c:v>-801.86751127243099</c:v>
                </c:pt>
                <c:pt idx="26783">
                  <c:v>-801.86935901641903</c:v>
                </c:pt>
                <c:pt idx="26784">
                  <c:v>-801.87084913253796</c:v>
                </c:pt>
                <c:pt idx="26785">
                  <c:v>-801.87192201614403</c:v>
                </c:pt>
                <c:pt idx="26786">
                  <c:v>-801.872458457947</c:v>
                </c:pt>
                <c:pt idx="26787">
                  <c:v>-801.87227964401302</c:v>
                </c:pt>
                <c:pt idx="26788">
                  <c:v>-801.87120676040695</c:v>
                </c:pt>
                <c:pt idx="26789">
                  <c:v>-801.86923980712902</c:v>
                </c:pt>
                <c:pt idx="26790">
                  <c:v>-801.86643838882503</c:v>
                </c:pt>
                <c:pt idx="26791">
                  <c:v>-801.86292171478306</c:v>
                </c:pt>
                <c:pt idx="26792">
                  <c:v>-801.85898780822799</c:v>
                </c:pt>
                <c:pt idx="26793">
                  <c:v>-801.85487508773804</c:v>
                </c:pt>
                <c:pt idx="26794">
                  <c:v>-801.85076236724899</c:v>
                </c:pt>
                <c:pt idx="26795">
                  <c:v>-801.84670925140404</c:v>
                </c:pt>
                <c:pt idx="26796">
                  <c:v>-801.84301376342796</c:v>
                </c:pt>
                <c:pt idx="26797">
                  <c:v>-801.83979511260998</c:v>
                </c:pt>
                <c:pt idx="26798">
                  <c:v>-801.83723211288498</c:v>
                </c:pt>
                <c:pt idx="26799">
                  <c:v>-801.83544397354103</c:v>
                </c:pt>
                <c:pt idx="26800">
                  <c:v>-801.83443069457996</c:v>
                </c:pt>
                <c:pt idx="26801">
                  <c:v>-801.83431148529098</c:v>
                </c:pt>
                <c:pt idx="26802">
                  <c:v>-801.83496713638306</c:v>
                </c:pt>
                <c:pt idx="26803">
                  <c:v>-801.83645725250301</c:v>
                </c:pt>
                <c:pt idx="26804">
                  <c:v>-801.83860301971504</c:v>
                </c:pt>
                <c:pt idx="26805">
                  <c:v>-801.84116601944004</c:v>
                </c:pt>
                <c:pt idx="26806">
                  <c:v>-801.84390783310005</c:v>
                </c:pt>
                <c:pt idx="26807">
                  <c:v>-801.84659004211403</c:v>
                </c:pt>
                <c:pt idx="26808">
                  <c:v>-801.84891462326095</c:v>
                </c:pt>
                <c:pt idx="26809">
                  <c:v>-801.85082197189399</c:v>
                </c:pt>
                <c:pt idx="26810">
                  <c:v>-801.85225248336803</c:v>
                </c:pt>
                <c:pt idx="26811">
                  <c:v>-801.853086948395</c:v>
                </c:pt>
                <c:pt idx="26812">
                  <c:v>-801.85338497161899</c:v>
                </c:pt>
                <c:pt idx="26813">
                  <c:v>-801.85332536697399</c:v>
                </c:pt>
                <c:pt idx="26814">
                  <c:v>-801.85302734375</c:v>
                </c:pt>
                <c:pt idx="26815">
                  <c:v>-801.85278892517101</c:v>
                </c:pt>
                <c:pt idx="26816">
                  <c:v>-801.85266971588203</c:v>
                </c:pt>
                <c:pt idx="26817">
                  <c:v>-801.85278892517101</c:v>
                </c:pt>
                <c:pt idx="26818">
                  <c:v>-801.85290813446102</c:v>
                </c:pt>
                <c:pt idx="26819">
                  <c:v>-801.85284852981601</c:v>
                </c:pt>
                <c:pt idx="26820">
                  <c:v>-801.85261011123703</c:v>
                </c:pt>
                <c:pt idx="26821">
                  <c:v>-801.85213327407905</c:v>
                </c:pt>
                <c:pt idx="26822">
                  <c:v>-801.85129880905197</c:v>
                </c:pt>
                <c:pt idx="26823">
                  <c:v>-801.84992790222202</c:v>
                </c:pt>
                <c:pt idx="26824">
                  <c:v>-801.84813976287899</c:v>
                </c:pt>
                <c:pt idx="26825">
                  <c:v>-801.84593439102196</c:v>
                </c:pt>
                <c:pt idx="26826">
                  <c:v>-801.84372901916504</c:v>
                </c:pt>
                <c:pt idx="26827">
                  <c:v>-801.841881275177</c:v>
                </c:pt>
                <c:pt idx="26828">
                  <c:v>-801.84074878692604</c:v>
                </c:pt>
                <c:pt idx="26829">
                  <c:v>-801.84045076370296</c:v>
                </c:pt>
                <c:pt idx="26830">
                  <c:v>-801.84110641479504</c:v>
                </c:pt>
                <c:pt idx="26831">
                  <c:v>-801.84265613555897</c:v>
                </c:pt>
                <c:pt idx="26832">
                  <c:v>-801.84515953063999</c:v>
                </c:pt>
                <c:pt idx="26833">
                  <c:v>-801.84831857681297</c:v>
                </c:pt>
                <c:pt idx="26834">
                  <c:v>-801.85189485549904</c:v>
                </c:pt>
                <c:pt idx="26835">
                  <c:v>-801.85564994812</c:v>
                </c:pt>
                <c:pt idx="26836">
                  <c:v>-801.85922622680698</c:v>
                </c:pt>
                <c:pt idx="26837">
                  <c:v>-801.86262369155895</c:v>
                </c:pt>
                <c:pt idx="26838">
                  <c:v>-801.86566352844295</c:v>
                </c:pt>
                <c:pt idx="26839">
                  <c:v>-801.86840534210205</c:v>
                </c:pt>
                <c:pt idx="26840">
                  <c:v>-801.87072992324897</c:v>
                </c:pt>
                <c:pt idx="26841">
                  <c:v>-801.872756481171</c:v>
                </c:pt>
                <c:pt idx="26842">
                  <c:v>-801.87448501586903</c:v>
                </c:pt>
                <c:pt idx="26843">
                  <c:v>-801.87597513198898</c:v>
                </c:pt>
                <c:pt idx="26844">
                  <c:v>-801.87722682952904</c:v>
                </c:pt>
                <c:pt idx="26845">
                  <c:v>-801.87812089920101</c:v>
                </c:pt>
                <c:pt idx="26846">
                  <c:v>-801.87853813171398</c:v>
                </c:pt>
                <c:pt idx="26847">
                  <c:v>-801.87847852706898</c:v>
                </c:pt>
                <c:pt idx="26848">
                  <c:v>-801.877942085266</c:v>
                </c:pt>
                <c:pt idx="26849">
                  <c:v>-801.87680959701595</c:v>
                </c:pt>
                <c:pt idx="26850">
                  <c:v>-801.87508106231701</c:v>
                </c:pt>
                <c:pt idx="26851">
                  <c:v>-801.872816085816</c:v>
                </c:pt>
                <c:pt idx="26852">
                  <c:v>-801.87019348144599</c:v>
                </c:pt>
                <c:pt idx="26853">
                  <c:v>-801.86757087707497</c:v>
                </c:pt>
                <c:pt idx="26854">
                  <c:v>-801.86512708663997</c:v>
                </c:pt>
                <c:pt idx="26855">
                  <c:v>-801.86292171478306</c:v>
                </c:pt>
                <c:pt idx="26856">
                  <c:v>-801.86113357544002</c:v>
                </c:pt>
                <c:pt idx="26857">
                  <c:v>-801.85976266860996</c:v>
                </c:pt>
                <c:pt idx="26858">
                  <c:v>-801.85880899429299</c:v>
                </c:pt>
                <c:pt idx="26859">
                  <c:v>-801.85821294784603</c:v>
                </c:pt>
                <c:pt idx="26860">
                  <c:v>-801.85767650604305</c:v>
                </c:pt>
                <c:pt idx="26861">
                  <c:v>-801.85690164566097</c:v>
                </c:pt>
                <c:pt idx="26862">
                  <c:v>-801.85564994812</c:v>
                </c:pt>
                <c:pt idx="26863">
                  <c:v>-801.85380220413197</c:v>
                </c:pt>
                <c:pt idx="26864">
                  <c:v>-801.85153722763096</c:v>
                </c:pt>
                <c:pt idx="26865">
                  <c:v>-801.84903383255005</c:v>
                </c:pt>
                <c:pt idx="26866">
                  <c:v>-801.84653043747005</c:v>
                </c:pt>
                <c:pt idx="26867">
                  <c:v>-801.84432506561302</c:v>
                </c:pt>
                <c:pt idx="26868">
                  <c:v>-801.84259653091499</c:v>
                </c:pt>
                <c:pt idx="26869">
                  <c:v>-801.84158325195301</c:v>
                </c:pt>
                <c:pt idx="26870">
                  <c:v>-801.84134483337402</c:v>
                </c:pt>
                <c:pt idx="26871">
                  <c:v>-801.84176206588802</c:v>
                </c:pt>
                <c:pt idx="26872">
                  <c:v>-801.84259653091499</c:v>
                </c:pt>
                <c:pt idx="26873">
                  <c:v>-801.84360980987606</c:v>
                </c:pt>
                <c:pt idx="26874">
                  <c:v>-801.84450387954701</c:v>
                </c:pt>
                <c:pt idx="26875">
                  <c:v>-801.84509992599499</c:v>
                </c:pt>
                <c:pt idx="26876">
                  <c:v>-801.84551715850898</c:v>
                </c:pt>
                <c:pt idx="26877">
                  <c:v>-801.84569597244297</c:v>
                </c:pt>
                <c:pt idx="26878">
                  <c:v>-801.84581518173195</c:v>
                </c:pt>
                <c:pt idx="26879">
                  <c:v>-801.84611320495605</c:v>
                </c:pt>
                <c:pt idx="26880">
                  <c:v>-801.84682846069404</c:v>
                </c:pt>
                <c:pt idx="26881">
                  <c:v>-801.8479013443</c:v>
                </c:pt>
                <c:pt idx="26882">
                  <c:v>-801.84939146041904</c:v>
                </c:pt>
                <c:pt idx="26883">
                  <c:v>-801.85123920440697</c:v>
                </c:pt>
                <c:pt idx="26884">
                  <c:v>-801.85332536697399</c:v>
                </c:pt>
                <c:pt idx="26885">
                  <c:v>-801.85529232025203</c:v>
                </c:pt>
                <c:pt idx="26886">
                  <c:v>-801.85702085494995</c:v>
                </c:pt>
                <c:pt idx="26887">
                  <c:v>-801.85827255249001</c:v>
                </c:pt>
                <c:pt idx="26888">
                  <c:v>-801.85898780822799</c:v>
                </c:pt>
                <c:pt idx="26889">
                  <c:v>-801.85916662216198</c:v>
                </c:pt>
                <c:pt idx="26890">
                  <c:v>-801.85892820358299</c:v>
                </c:pt>
                <c:pt idx="26891">
                  <c:v>-801.85851097107002</c:v>
                </c:pt>
                <c:pt idx="26892">
                  <c:v>-801.85809373855602</c:v>
                </c:pt>
                <c:pt idx="26893">
                  <c:v>-801.85785531997703</c:v>
                </c:pt>
                <c:pt idx="26894">
                  <c:v>-801.85791492462204</c:v>
                </c:pt>
                <c:pt idx="26895">
                  <c:v>-801.85839176178001</c:v>
                </c:pt>
                <c:pt idx="26896">
                  <c:v>-801.85910701751698</c:v>
                </c:pt>
                <c:pt idx="26897">
                  <c:v>-801.85994148254395</c:v>
                </c:pt>
                <c:pt idx="26898">
                  <c:v>-801.86077594757103</c:v>
                </c:pt>
                <c:pt idx="26899">
                  <c:v>-801.86143159866401</c:v>
                </c:pt>
                <c:pt idx="26900">
                  <c:v>-801.86178922653198</c:v>
                </c:pt>
                <c:pt idx="26901">
                  <c:v>-801.861610412598</c:v>
                </c:pt>
                <c:pt idx="26902">
                  <c:v>-801.86083555221603</c:v>
                </c:pt>
                <c:pt idx="26903">
                  <c:v>-801.85928583145198</c:v>
                </c:pt>
                <c:pt idx="26904">
                  <c:v>-801.85708045959495</c:v>
                </c:pt>
                <c:pt idx="26905">
                  <c:v>-801.85415983200096</c:v>
                </c:pt>
                <c:pt idx="26906">
                  <c:v>-801.85070276260399</c:v>
                </c:pt>
                <c:pt idx="26907">
                  <c:v>-801.84676885604904</c:v>
                </c:pt>
                <c:pt idx="26908">
                  <c:v>-801.84247732162498</c:v>
                </c:pt>
                <c:pt idx="26909">
                  <c:v>-801.83788776397705</c:v>
                </c:pt>
                <c:pt idx="26910">
                  <c:v>-801.83347702026401</c:v>
                </c:pt>
                <c:pt idx="26911">
                  <c:v>-801.82948350906395</c:v>
                </c:pt>
                <c:pt idx="26912">
                  <c:v>-801.82638406753597</c:v>
                </c:pt>
                <c:pt idx="26913">
                  <c:v>-801.82429790496803</c:v>
                </c:pt>
                <c:pt idx="26914">
                  <c:v>-801.82340383529697</c:v>
                </c:pt>
                <c:pt idx="26915">
                  <c:v>-801.82376146316506</c:v>
                </c:pt>
                <c:pt idx="26916">
                  <c:v>-801.82531118393001</c:v>
                </c:pt>
                <c:pt idx="26917">
                  <c:v>-801.82787418365501</c:v>
                </c:pt>
                <c:pt idx="26918">
                  <c:v>-801.83121204376198</c:v>
                </c:pt>
                <c:pt idx="26919">
                  <c:v>-801.83484792709396</c:v>
                </c:pt>
                <c:pt idx="26920">
                  <c:v>-801.83836460113503</c:v>
                </c:pt>
                <c:pt idx="26921">
                  <c:v>-801.84152364730903</c:v>
                </c:pt>
                <c:pt idx="26922">
                  <c:v>-801.84426546096802</c:v>
                </c:pt>
                <c:pt idx="26923">
                  <c:v>-801.84664964675903</c:v>
                </c:pt>
                <c:pt idx="26924">
                  <c:v>-801.84867620468196</c:v>
                </c:pt>
                <c:pt idx="26925">
                  <c:v>-801.85028553009101</c:v>
                </c:pt>
                <c:pt idx="26926">
                  <c:v>-801.85123920440697</c:v>
                </c:pt>
                <c:pt idx="26927">
                  <c:v>-801.85153722763096</c:v>
                </c:pt>
                <c:pt idx="26928">
                  <c:v>-801.85123920440697</c:v>
                </c:pt>
                <c:pt idx="26929">
                  <c:v>-801.85052394867</c:v>
                </c:pt>
                <c:pt idx="26930">
                  <c:v>-801.84945106506404</c:v>
                </c:pt>
                <c:pt idx="26931">
                  <c:v>-801.8479013443</c:v>
                </c:pt>
                <c:pt idx="26932">
                  <c:v>-801.84581518173195</c:v>
                </c:pt>
                <c:pt idx="26933">
                  <c:v>-801.84331178665195</c:v>
                </c:pt>
                <c:pt idx="26934">
                  <c:v>-801.84074878692604</c:v>
                </c:pt>
                <c:pt idx="26935">
                  <c:v>-801.83836460113503</c:v>
                </c:pt>
                <c:pt idx="26936">
                  <c:v>-801.83645725250301</c:v>
                </c:pt>
                <c:pt idx="26937">
                  <c:v>-801.83472871780396</c:v>
                </c:pt>
                <c:pt idx="26938">
                  <c:v>-801.83300018310604</c:v>
                </c:pt>
                <c:pt idx="26939">
                  <c:v>-801.831152439118</c:v>
                </c:pt>
                <c:pt idx="26940">
                  <c:v>-801.82924509048496</c:v>
                </c:pt>
                <c:pt idx="26941">
                  <c:v>-801.82745695114204</c:v>
                </c:pt>
                <c:pt idx="26942">
                  <c:v>-801.82608604431198</c:v>
                </c:pt>
                <c:pt idx="26943">
                  <c:v>-801.82519197464001</c:v>
                </c:pt>
                <c:pt idx="26944">
                  <c:v>-801.82489395141602</c:v>
                </c:pt>
                <c:pt idx="26945">
                  <c:v>-801.82537078857399</c:v>
                </c:pt>
                <c:pt idx="26946">
                  <c:v>-801.82686090469394</c:v>
                </c:pt>
                <c:pt idx="26947">
                  <c:v>-801.82948350906395</c:v>
                </c:pt>
                <c:pt idx="26948">
                  <c:v>-801.83305978775002</c:v>
                </c:pt>
                <c:pt idx="26949">
                  <c:v>-801.83729171752998</c:v>
                </c:pt>
                <c:pt idx="26950">
                  <c:v>-801.84164285659801</c:v>
                </c:pt>
                <c:pt idx="26951">
                  <c:v>-801.84569597244297</c:v>
                </c:pt>
                <c:pt idx="26952">
                  <c:v>-801.84909343719505</c:v>
                </c:pt>
                <c:pt idx="26953">
                  <c:v>-801.85159683227596</c:v>
                </c:pt>
                <c:pt idx="26954">
                  <c:v>-801.85326576232899</c:v>
                </c:pt>
                <c:pt idx="26955">
                  <c:v>-801.85404062271095</c:v>
                </c:pt>
                <c:pt idx="26956">
                  <c:v>-801.85415983200096</c:v>
                </c:pt>
                <c:pt idx="26957">
                  <c:v>-801.85374259948799</c:v>
                </c:pt>
                <c:pt idx="26958">
                  <c:v>-801.85284852981601</c:v>
                </c:pt>
                <c:pt idx="26959">
                  <c:v>-801.85165643692005</c:v>
                </c:pt>
                <c:pt idx="26960">
                  <c:v>-801.85022592544601</c:v>
                </c:pt>
                <c:pt idx="26961">
                  <c:v>-801.84849739074696</c:v>
                </c:pt>
                <c:pt idx="26962">
                  <c:v>-801.84659004211403</c:v>
                </c:pt>
                <c:pt idx="26963">
                  <c:v>-801.84444427490303</c:v>
                </c:pt>
                <c:pt idx="26964">
                  <c:v>-801.842238903046</c:v>
                </c:pt>
                <c:pt idx="26965">
                  <c:v>-801.84015274047897</c:v>
                </c:pt>
                <c:pt idx="26966">
                  <c:v>-801.83872222900402</c:v>
                </c:pt>
                <c:pt idx="26967">
                  <c:v>-801.83830499649105</c:v>
                </c:pt>
                <c:pt idx="26968">
                  <c:v>-801.839377880097</c:v>
                </c:pt>
                <c:pt idx="26969">
                  <c:v>-801.84206008911201</c:v>
                </c:pt>
                <c:pt idx="26970">
                  <c:v>-801.84635162353504</c:v>
                </c:pt>
                <c:pt idx="26971">
                  <c:v>-801.85201406478905</c:v>
                </c:pt>
                <c:pt idx="26972">
                  <c:v>-801.858689785004</c:v>
                </c:pt>
                <c:pt idx="26973">
                  <c:v>-801.86590194702205</c:v>
                </c:pt>
                <c:pt idx="26974">
                  <c:v>-801.87293529510498</c:v>
                </c:pt>
                <c:pt idx="26975">
                  <c:v>-801.87937259674095</c:v>
                </c:pt>
                <c:pt idx="26976">
                  <c:v>-801.88461780548096</c:v>
                </c:pt>
                <c:pt idx="26977">
                  <c:v>-801.88825368881203</c:v>
                </c:pt>
                <c:pt idx="26978">
                  <c:v>-801.89010143280098</c:v>
                </c:pt>
                <c:pt idx="26979">
                  <c:v>-801.89022064208996</c:v>
                </c:pt>
                <c:pt idx="26980">
                  <c:v>-801.88884973526001</c:v>
                </c:pt>
                <c:pt idx="26981">
                  <c:v>-801.88646554946899</c:v>
                </c:pt>
                <c:pt idx="26982">
                  <c:v>-801.883544921875</c:v>
                </c:pt>
                <c:pt idx="26983">
                  <c:v>-801.88026666641304</c:v>
                </c:pt>
                <c:pt idx="26984">
                  <c:v>-801.87686920166004</c:v>
                </c:pt>
                <c:pt idx="26985">
                  <c:v>-801.87341213226296</c:v>
                </c:pt>
                <c:pt idx="26986">
                  <c:v>-801.86995506286598</c:v>
                </c:pt>
                <c:pt idx="26987">
                  <c:v>-801.86661720275902</c:v>
                </c:pt>
                <c:pt idx="26988">
                  <c:v>-801.86316013336204</c:v>
                </c:pt>
                <c:pt idx="26989">
                  <c:v>-801.85952425003097</c:v>
                </c:pt>
                <c:pt idx="26990">
                  <c:v>-801.85559034347602</c:v>
                </c:pt>
                <c:pt idx="26991">
                  <c:v>-801.85129880905197</c:v>
                </c:pt>
                <c:pt idx="26992">
                  <c:v>-801.84676885604904</c:v>
                </c:pt>
                <c:pt idx="26993">
                  <c:v>-801.842238903046</c:v>
                </c:pt>
                <c:pt idx="26994">
                  <c:v>-801.83806657791195</c:v>
                </c:pt>
                <c:pt idx="26995">
                  <c:v>-801.83466911315895</c:v>
                </c:pt>
                <c:pt idx="26996">
                  <c:v>-801.83240413665806</c:v>
                </c:pt>
                <c:pt idx="26997">
                  <c:v>-801.83139085769699</c:v>
                </c:pt>
                <c:pt idx="26998">
                  <c:v>-801.83168888092098</c:v>
                </c:pt>
                <c:pt idx="26999">
                  <c:v>-801.83317899704002</c:v>
                </c:pt>
              </c:numCache>
            </c:numRef>
          </c:yVal>
          <c:smooth val="0"/>
        </c:ser>
        <c:ser>
          <c:idx val="1"/>
          <c:order val="1"/>
          <c:tx>
            <c:strRef>
              <c:f>Sheet1!$I$1</c:f>
              <c:strCache>
                <c:ptCount val="1"/>
                <c:pt idx="0">
                  <c:v>154/AUT</c:v>
                </c:pt>
              </c:strCache>
            </c:strRef>
          </c:tx>
          <c:marker>
            <c:symbol val="none"/>
          </c:marker>
          <c:xVal>
            <c:numRef>
              <c:f>Sheet1!$I$3:$I$27002</c:f>
              <c:numCache>
                <c:formatCode>General</c:formatCode>
                <c:ptCount val="27000"/>
                <c:pt idx="0">
                  <c:v>8.3333333333299999E-4</c:v>
                </c:pt>
                <c:pt idx="1">
                  <c:v>2.5000000000000001E-3</c:v>
                </c:pt>
                <c:pt idx="2">
                  <c:v>4.1666666666669997E-3</c:v>
                </c:pt>
                <c:pt idx="3">
                  <c:v>5.8333333333329997E-3</c:v>
                </c:pt>
                <c:pt idx="4">
                  <c:v>7.4999999999999997E-3</c:v>
                </c:pt>
                <c:pt idx="5">
                  <c:v>9.1666666666669998E-3</c:v>
                </c:pt>
                <c:pt idx="6">
                  <c:v>1.0833333333333001E-2</c:v>
                </c:pt>
                <c:pt idx="7">
                  <c:v>1.2500000000000001E-2</c:v>
                </c:pt>
                <c:pt idx="8">
                  <c:v>1.4166666666667001E-2</c:v>
                </c:pt>
                <c:pt idx="9">
                  <c:v>1.5833333333333002E-2</c:v>
                </c:pt>
                <c:pt idx="10">
                  <c:v>1.7500000000000002E-2</c:v>
                </c:pt>
                <c:pt idx="11">
                  <c:v>1.9166666666667002E-2</c:v>
                </c:pt>
                <c:pt idx="12">
                  <c:v>2.0833333333332999E-2</c:v>
                </c:pt>
                <c:pt idx="13">
                  <c:v>2.2499999999999999E-2</c:v>
                </c:pt>
                <c:pt idx="14">
                  <c:v>2.4166666666666999E-2</c:v>
                </c:pt>
                <c:pt idx="15">
                  <c:v>2.5833333333333E-2</c:v>
                </c:pt>
                <c:pt idx="16">
                  <c:v>2.75E-2</c:v>
                </c:pt>
                <c:pt idx="17">
                  <c:v>2.9166666666667E-2</c:v>
                </c:pt>
                <c:pt idx="18">
                  <c:v>3.0833333333333001E-2</c:v>
                </c:pt>
                <c:pt idx="19">
                  <c:v>3.2500000000000001E-2</c:v>
                </c:pt>
                <c:pt idx="20">
                  <c:v>3.4166666666666998E-2</c:v>
                </c:pt>
                <c:pt idx="21">
                  <c:v>3.5833333333333002E-2</c:v>
                </c:pt>
                <c:pt idx="22">
                  <c:v>3.7499999999999999E-2</c:v>
                </c:pt>
                <c:pt idx="23">
                  <c:v>3.9166666666667002E-2</c:v>
                </c:pt>
                <c:pt idx="24">
                  <c:v>4.0833333333333E-2</c:v>
                </c:pt>
                <c:pt idx="25">
                  <c:v>4.2500000000000003E-2</c:v>
                </c:pt>
                <c:pt idx="26">
                  <c:v>4.4166666666667E-2</c:v>
                </c:pt>
                <c:pt idx="27">
                  <c:v>4.5833333333332997E-2</c:v>
                </c:pt>
                <c:pt idx="28">
                  <c:v>4.7500000000000001E-2</c:v>
                </c:pt>
                <c:pt idx="29">
                  <c:v>4.9166666666666997E-2</c:v>
                </c:pt>
                <c:pt idx="30">
                  <c:v>5.0833333333333001E-2</c:v>
                </c:pt>
                <c:pt idx="31">
                  <c:v>5.2499999999999998E-2</c:v>
                </c:pt>
                <c:pt idx="32">
                  <c:v>5.4166666666667002E-2</c:v>
                </c:pt>
                <c:pt idx="33">
                  <c:v>5.5833333333332999E-2</c:v>
                </c:pt>
                <c:pt idx="34">
                  <c:v>5.7500000000000002E-2</c:v>
                </c:pt>
                <c:pt idx="35">
                  <c:v>5.9166666666666999E-2</c:v>
                </c:pt>
                <c:pt idx="36">
                  <c:v>6.0833333333333003E-2</c:v>
                </c:pt>
                <c:pt idx="37">
                  <c:v>6.25E-2</c:v>
                </c:pt>
                <c:pt idx="38">
                  <c:v>6.4166666666666997E-2</c:v>
                </c:pt>
                <c:pt idx="39">
                  <c:v>6.5833333333332994E-2</c:v>
                </c:pt>
                <c:pt idx="40">
                  <c:v>6.7500000000000004E-2</c:v>
                </c:pt>
                <c:pt idx="41">
                  <c:v>6.9166666666667001E-2</c:v>
                </c:pt>
                <c:pt idx="42">
                  <c:v>7.0833333333332998E-2</c:v>
                </c:pt>
                <c:pt idx="43">
                  <c:v>7.2499999999999995E-2</c:v>
                </c:pt>
                <c:pt idx="44">
                  <c:v>7.4166666666667005E-2</c:v>
                </c:pt>
                <c:pt idx="45">
                  <c:v>7.5833333333333003E-2</c:v>
                </c:pt>
                <c:pt idx="46">
                  <c:v>7.7499999999999999E-2</c:v>
                </c:pt>
                <c:pt idx="47">
                  <c:v>7.9166666666666996E-2</c:v>
                </c:pt>
                <c:pt idx="48">
                  <c:v>8.0833333333332993E-2</c:v>
                </c:pt>
                <c:pt idx="49">
                  <c:v>8.2500000000000004E-2</c:v>
                </c:pt>
                <c:pt idx="50">
                  <c:v>8.4166666666667E-2</c:v>
                </c:pt>
                <c:pt idx="51">
                  <c:v>8.5833333333332998E-2</c:v>
                </c:pt>
                <c:pt idx="52">
                  <c:v>8.7499999999999994E-2</c:v>
                </c:pt>
                <c:pt idx="53">
                  <c:v>8.9166666666667005E-2</c:v>
                </c:pt>
                <c:pt idx="54">
                  <c:v>9.0833333333333002E-2</c:v>
                </c:pt>
                <c:pt idx="55">
                  <c:v>9.2499999999999999E-2</c:v>
                </c:pt>
                <c:pt idx="56">
                  <c:v>9.4166666666666995E-2</c:v>
                </c:pt>
                <c:pt idx="57">
                  <c:v>9.5833333333333007E-2</c:v>
                </c:pt>
                <c:pt idx="58">
                  <c:v>9.7500000000000003E-2</c:v>
                </c:pt>
                <c:pt idx="59">
                  <c:v>9.9166666666667E-2</c:v>
                </c:pt>
                <c:pt idx="60">
                  <c:v>0.100833333333334</c:v>
                </c:pt>
                <c:pt idx="61">
                  <c:v>0.10249999999999999</c:v>
                </c:pt>
                <c:pt idx="62">
                  <c:v>0.104166666666667</c:v>
                </c:pt>
                <c:pt idx="63">
                  <c:v>0.105833333333334</c:v>
                </c:pt>
                <c:pt idx="64">
                  <c:v>0.1075</c:v>
                </c:pt>
                <c:pt idx="65">
                  <c:v>0.10916666666666699</c:v>
                </c:pt>
                <c:pt idx="66">
                  <c:v>0.11083333333333401</c:v>
                </c:pt>
                <c:pt idx="67">
                  <c:v>0.1125</c:v>
                </c:pt>
                <c:pt idx="68">
                  <c:v>0.114166666666667</c:v>
                </c:pt>
                <c:pt idx="69">
                  <c:v>0.115833333333334</c:v>
                </c:pt>
                <c:pt idx="70">
                  <c:v>0.11749999999999999</c:v>
                </c:pt>
                <c:pt idx="71">
                  <c:v>0.119166666666667</c:v>
                </c:pt>
                <c:pt idx="72">
                  <c:v>0.120833333333334</c:v>
                </c:pt>
                <c:pt idx="73">
                  <c:v>0.1225</c:v>
                </c:pt>
                <c:pt idx="74">
                  <c:v>0.12416666666666699</c:v>
                </c:pt>
                <c:pt idx="75">
                  <c:v>0.12583333333333399</c:v>
                </c:pt>
                <c:pt idx="76">
                  <c:v>0.1275</c:v>
                </c:pt>
                <c:pt idx="77">
                  <c:v>0.12916666666666701</c:v>
                </c:pt>
                <c:pt idx="78">
                  <c:v>0.130833333333334</c:v>
                </c:pt>
                <c:pt idx="79">
                  <c:v>0.13250000000000001</c:v>
                </c:pt>
                <c:pt idx="80">
                  <c:v>0.13416666666666699</c:v>
                </c:pt>
                <c:pt idx="81">
                  <c:v>0.135833333333334</c:v>
                </c:pt>
                <c:pt idx="82">
                  <c:v>0.13750000000000001</c:v>
                </c:pt>
                <c:pt idx="83">
                  <c:v>0.13916666666666699</c:v>
                </c:pt>
                <c:pt idx="84">
                  <c:v>0.140833333333334</c:v>
                </c:pt>
                <c:pt idx="85">
                  <c:v>0.14249999999999999</c:v>
                </c:pt>
                <c:pt idx="86">
                  <c:v>0.144166666666667</c:v>
                </c:pt>
                <c:pt idx="87">
                  <c:v>0.14583333333333401</c:v>
                </c:pt>
                <c:pt idx="88">
                  <c:v>0.14749999999999999</c:v>
                </c:pt>
                <c:pt idx="89">
                  <c:v>0.149166666666667</c:v>
                </c:pt>
                <c:pt idx="90">
                  <c:v>0.15083333333333401</c:v>
                </c:pt>
                <c:pt idx="91">
                  <c:v>0.1525</c:v>
                </c:pt>
                <c:pt idx="92">
                  <c:v>0.15416666666666701</c:v>
                </c:pt>
                <c:pt idx="93">
                  <c:v>0.15583333333333399</c:v>
                </c:pt>
                <c:pt idx="94">
                  <c:v>0.1575</c:v>
                </c:pt>
                <c:pt idx="95">
                  <c:v>0.15916666666666701</c:v>
                </c:pt>
                <c:pt idx="96">
                  <c:v>0.16083333333333399</c:v>
                </c:pt>
                <c:pt idx="97">
                  <c:v>0.16250000000000001</c:v>
                </c:pt>
                <c:pt idx="98">
                  <c:v>0.16416666666666699</c:v>
                </c:pt>
                <c:pt idx="99">
                  <c:v>0.165833333333334</c:v>
                </c:pt>
                <c:pt idx="100">
                  <c:v>0.16750000000000001</c:v>
                </c:pt>
                <c:pt idx="101">
                  <c:v>0.16916666666666699</c:v>
                </c:pt>
                <c:pt idx="102">
                  <c:v>0.170833333333334</c:v>
                </c:pt>
                <c:pt idx="103">
                  <c:v>0.17249999999999999</c:v>
                </c:pt>
                <c:pt idx="104">
                  <c:v>0.174166666666667</c:v>
                </c:pt>
                <c:pt idx="105">
                  <c:v>0.17583333333333401</c:v>
                </c:pt>
                <c:pt idx="106">
                  <c:v>0.17749999999999999</c:v>
                </c:pt>
                <c:pt idx="107">
                  <c:v>0.179166666666667</c:v>
                </c:pt>
                <c:pt idx="108">
                  <c:v>0.18083333333333401</c:v>
                </c:pt>
                <c:pt idx="109">
                  <c:v>0.1825</c:v>
                </c:pt>
                <c:pt idx="110">
                  <c:v>0.18416666666666701</c:v>
                </c:pt>
                <c:pt idx="111">
                  <c:v>0.18583333333333399</c:v>
                </c:pt>
                <c:pt idx="112">
                  <c:v>0.1875</c:v>
                </c:pt>
                <c:pt idx="113">
                  <c:v>0.18916666666666701</c:v>
                </c:pt>
                <c:pt idx="114">
                  <c:v>0.19083333333333399</c:v>
                </c:pt>
                <c:pt idx="115">
                  <c:v>0.1925</c:v>
                </c:pt>
                <c:pt idx="116">
                  <c:v>0.19416666666666699</c:v>
                </c:pt>
                <c:pt idx="117">
                  <c:v>0.195833333333334</c:v>
                </c:pt>
                <c:pt idx="118">
                  <c:v>0.19750000000000001</c:v>
                </c:pt>
                <c:pt idx="119">
                  <c:v>0.19916666666666699</c:v>
                </c:pt>
                <c:pt idx="120">
                  <c:v>0.200833333333334</c:v>
                </c:pt>
                <c:pt idx="121">
                  <c:v>0.20250000000000001</c:v>
                </c:pt>
                <c:pt idx="122">
                  <c:v>0.204166666666667</c:v>
                </c:pt>
                <c:pt idx="123">
                  <c:v>0.20583333333333401</c:v>
                </c:pt>
                <c:pt idx="124">
                  <c:v>0.20749999999999999</c:v>
                </c:pt>
                <c:pt idx="125">
                  <c:v>0.209166666666667</c:v>
                </c:pt>
                <c:pt idx="126">
                  <c:v>0.21083333333333401</c:v>
                </c:pt>
                <c:pt idx="127">
                  <c:v>0.21249999999999999</c:v>
                </c:pt>
                <c:pt idx="128">
                  <c:v>0.214166666666667</c:v>
                </c:pt>
                <c:pt idx="129">
                  <c:v>0.21583333333333399</c:v>
                </c:pt>
                <c:pt idx="130">
                  <c:v>0.2175</c:v>
                </c:pt>
                <c:pt idx="131">
                  <c:v>0.21916666666666701</c:v>
                </c:pt>
                <c:pt idx="132">
                  <c:v>0.22083333333333399</c:v>
                </c:pt>
                <c:pt idx="133">
                  <c:v>0.2225</c:v>
                </c:pt>
                <c:pt idx="134">
                  <c:v>0.22416666666666701</c:v>
                </c:pt>
                <c:pt idx="135">
                  <c:v>0.225833333333334</c:v>
                </c:pt>
                <c:pt idx="136">
                  <c:v>0.22750000000000001</c:v>
                </c:pt>
                <c:pt idx="137">
                  <c:v>0.22916666666666699</c:v>
                </c:pt>
                <c:pt idx="138">
                  <c:v>0.230833333333334</c:v>
                </c:pt>
                <c:pt idx="139">
                  <c:v>0.23250000000000001</c:v>
                </c:pt>
                <c:pt idx="140">
                  <c:v>0.23416666666666699</c:v>
                </c:pt>
                <c:pt idx="141">
                  <c:v>0.23583333333333401</c:v>
                </c:pt>
                <c:pt idx="142">
                  <c:v>0.23749999999999999</c:v>
                </c:pt>
                <c:pt idx="143">
                  <c:v>0.239166666666667</c:v>
                </c:pt>
                <c:pt idx="144">
                  <c:v>0.24083333333333401</c:v>
                </c:pt>
                <c:pt idx="145">
                  <c:v>0.24249999999999999</c:v>
                </c:pt>
                <c:pt idx="146">
                  <c:v>0.244166666666667</c:v>
                </c:pt>
                <c:pt idx="147">
                  <c:v>0.24583333333333399</c:v>
                </c:pt>
                <c:pt idx="148">
                  <c:v>0.2475</c:v>
                </c:pt>
                <c:pt idx="149">
                  <c:v>0.24916666666666701</c:v>
                </c:pt>
                <c:pt idx="150">
                  <c:v>0.25083333333333402</c:v>
                </c:pt>
                <c:pt idx="151">
                  <c:v>0.2525</c:v>
                </c:pt>
                <c:pt idx="152">
                  <c:v>0.25416666666666698</c:v>
                </c:pt>
                <c:pt idx="153">
                  <c:v>0.25583333333333402</c:v>
                </c:pt>
                <c:pt idx="154">
                  <c:v>0.25750000000000001</c:v>
                </c:pt>
                <c:pt idx="155">
                  <c:v>0.25916666666666699</c:v>
                </c:pt>
                <c:pt idx="156">
                  <c:v>0.26083333333333403</c:v>
                </c:pt>
                <c:pt idx="157">
                  <c:v>0.26250000000000001</c:v>
                </c:pt>
                <c:pt idx="158">
                  <c:v>0.26416666666666699</c:v>
                </c:pt>
                <c:pt idx="159">
                  <c:v>0.26583333333333398</c:v>
                </c:pt>
                <c:pt idx="160">
                  <c:v>0.26750000000000002</c:v>
                </c:pt>
                <c:pt idx="161">
                  <c:v>0.269166666666667</c:v>
                </c:pt>
                <c:pt idx="162">
                  <c:v>0.27083333333333398</c:v>
                </c:pt>
                <c:pt idx="163">
                  <c:v>0.27250000000000002</c:v>
                </c:pt>
                <c:pt idx="164">
                  <c:v>0.274166666666667</c:v>
                </c:pt>
                <c:pt idx="165">
                  <c:v>0.27583333333333399</c:v>
                </c:pt>
                <c:pt idx="166">
                  <c:v>0.27750000000000002</c:v>
                </c:pt>
                <c:pt idx="167">
                  <c:v>0.27916666666666701</c:v>
                </c:pt>
                <c:pt idx="168">
                  <c:v>0.28083333333333399</c:v>
                </c:pt>
                <c:pt idx="169">
                  <c:v>0.28249999999999997</c:v>
                </c:pt>
                <c:pt idx="170">
                  <c:v>0.28416666666666701</c:v>
                </c:pt>
                <c:pt idx="171">
                  <c:v>0.28583333333333399</c:v>
                </c:pt>
                <c:pt idx="172">
                  <c:v>0.28749999999999998</c:v>
                </c:pt>
                <c:pt idx="173">
                  <c:v>0.28916666666666702</c:v>
                </c:pt>
                <c:pt idx="174">
                  <c:v>0.290833333333334</c:v>
                </c:pt>
                <c:pt idx="175">
                  <c:v>0.29249999999999998</c:v>
                </c:pt>
                <c:pt idx="176">
                  <c:v>0.29416666666666702</c:v>
                </c:pt>
                <c:pt idx="177">
                  <c:v>0.295833333333334</c:v>
                </c:pt>
                <c:pt idx="178">
                  <c:v>0.29749999999999999</c:v>
                </c:pt>
                <c:pt idx="179">
                  <c:v>0.29916666666666702</c:v>
                </c:pt>
                <c:pt idx="180">
                  <c:v>0.30083333333333401</c:v>
                </c:pt>
                <c:pt idx="181">
                  <c:v>0.30249999999999999</c:v>
                </c:pt>
                <c:pt idx="182">
                  <c:v>0.30416666666666697</c:v>
                </c:pt>
                <c:pt idx="183">
                  <c:v>0.30583333333333401</c:v>
                </c:pt>
                <c:pt idx="184">
                  <c:v>0.3075</c:v>
                </c:pt>
                <c:pt idx="185">
                  <c:v>0.30916666666666698</c:v>
                </c:pt>
                <c:pt idx="186">
                  <c:v>0.31083333333333402</c:v>
                </c:pt>
                <c:pt idx="187">
                  <c:v>0.3125</c:v>
                </c:pt>
                <c:pt idx="188">
                  <c:v>0.31416666666666698</c:v>
                </c:pt>
                <c:pt idx="189">
                  <c:v>0.31583333333333402</c:v>
                </c:pt>
                <c:pt idx="190">
                  <c:v>0.3175</c:v>
                </c:pt>
                <c:pt idx="191">
                  <c:v>0.31916666666666699</c:v>
                </c:pt>
                <c:pt idx="192">
                  <c:v>0.32083333333333403</c:v>
                </c:pt>
                <c:pt idx="193">
                  <c:v>0.32250000000000001</c:v>
                </c:pt>
                <c:pt idx="194">
                  <c:v>0.32416666666666699</c:v>
                </c:pt>
                <c:pt idx="195">
                  <c:v>0.32583333333333397</c:v>
                </c:pt>
                <c:pt idx="196">
                  <c:v>0.32750000000000001</c:v>
                </c:pt>
                <c:pt idx="197">
                  <c:v>0.329166666666667</c:v>
                </c:pt>
                <c:pt idx="198">
                  <c:v>0.33083333333333398</c:v>
                </c:pt>
                <c:pt idx="199">
                  <c:v>0.33250000000000002</c:v>
                </c:pt>
                <c:pt idx="200">
                  <c:v>0.334166666666667</c:v>
                </c:pt>
                <c:pt idx="201">
                  <c:v>0.33583333333333398</c:v>
                </c:pt>
                <c:pt idx="202">
                  <c:v>0.33750000000000002</c:v>
                </c:pt>
                <c:pt idx="203">
                  <c:v>0.339166666666667</c:v>
                </c:pt>
                <c:pt idx="204">
                  <c:v>0.34083333333333399</c:v>
                </c:pt>
                <c:pt idx="205">
                  <c:v>0.34250000000000003</c:v>
                </c:pt>
                <c:pt idx="206">
                  <c:v>0.34416666666666701</c:v>
                </c:pt>
                <c:pt idx="207">
                  <c:v>0.34583333333333399</c:v>
                </c:pt>
                <c:pt idx="208">
                  <c:v>0.34749999999999998</c:v>
                </c:pt>
                <c:pt idx="209">
                  <c:v>0.34916666666666701</c:v>
                </c:pt>
                <c:pt idx="210">
                  <c:v>0.350833333333334</c:v>
                </c:pt>
                <c:pt idx="211">
                  <c:v>0.35249999999999998</c:v>
                </c:pt>
                <c:pt idx="212">
                  <c:v>0.35416666666666702</c:v>
                </c:pt>
                <c:pt idx="213">
                  <c:v>0.355833333333334</c:v>
                </c:pt>
                <c:pt idx="214">
                  <c:v>0.35749999999999998</c:v>
                </c:pt>
                <c:pt idx="215">
                  <c:v>0.35916666666666702</c:v>
                </c:pt>
                <c:pt idx="216">
                  <c:v>0.36083333333333401</c:v>
                </c:pt>
                <c:pt idx="217">
                  <c:v>0.36249999999999999</c:v>
                </c:pt>
                <c:pt idx="218">
                  <c:v>0.36416666666666703</c:v>
                </c:pt>
                <c:pt idx="219">
                  <c:v>0.36583333333333401</c:v>
                </c:pt>
                <c:pt idx="220">
                  <c:v>0.36749999999999999</c:v>
                </c:pt>
                <c:pt idx="221">
                  <c:v>0.36916666666666698</c:v>
                </c:pt>
                <c:pt idx="222">
                  <c:v>0.37083333333333401</c:v>
                </c:pt>
                <c:pt idx="223">
                  <c:v>0.3725</c:v>
                </c:pt>
                <c:pt idx="224">
                  <c:v>0.37416666666666698</c:v>
                </c:pt>
                <c:pt idx="225">
                  <c:v>0.37583333333333402</c:v>
                </c:pt>
                <c:pt idx="226">
                  <c:v>0.3775</c:v>
                </c:pt>
                <c:pt idx="227">
                  <c:v>0.37916666666666698</c:v>
                </c:pt>
                <c:pt idx="228">
                  <c:v>0.38083333333333402</c:v>
                </c:pt>
                <c:pt idx="229">
                  <c:v>0.38250000000000001</c:v>
                </c:pt>
                <c:pt idx="230">
                  <c:v>0.38416666666666699</c:v>
                </c:pt>
                <c:pt idx="231">
                  <c:v>0.38583333333333403</c:v>
                </c:pt>
                <c:pt idx="232">
                  <c:v>0.38750000000000001</c:v>
                </c:pt>
                <c:pt idx="233">
                  <c:v>0.38916666666666699</c:v>
                </c:pt>
                <c:pt idx="234">
                  <c:v>0.39083333333333398</c:v>
                </c:pt>
                <c:pt idx="235">
                  <c:v>0.39250000000000002</c:v>
                </c:pt>
                <c:pt idx="236">
                  <c:v>0.394166666666667</c:v>
                </c:pt>
                <c:pt idx="237">
                  <c:v>0.39583333333333398</c:v>
                </c:pt>
                <c:pt idx="238">
                  <c:v>0.39750000000000002</c:v>
                </c:pt>
                <c:pt idx="239">
                  <c:v>0.399166666666667</c:v>
                </c:pt>
                <c:pt idx="240">
                  <c:v>0.40083333333333399</c:v>
                </c:pt>
                <c:pt idx="241">
                  <c:v>0.40250000000000002</c:v>
                </c:pt>
                <c:pt idx="242">
                  <c:v>0.40416666666666701</c:v>
                </c:pt>
                <c:pt idx="243">
                  <c:v>0.40583333333333399</c:v>
                </c:pt>
                <c:pt idx="244">
                  <c:v>0.40749999999999997</c:v>
                </c:pt>
                <c:pt idx="245">
                  <c:v>0.40916666666666701</c:v>
                </c:pt>
                <c:pt idx="246">
                  <c:v>0.41083333333333399</c:v>
                </c:pt>
                <c:pt idx="247">
                  <c:v>0.41249999999999998</c:v>
                </c:pt>
                <c:pt idx="248">
                  <c:v>0.41416666666666702</c:v>
                </c:pt>
                <c:pt idx="249">
                  <c:v>0.415833333333334</c:v>
                </c:pt>
                <c:pt idx="250">
                  <c:v>0.41749999999999998</c:v>
                </c:pt>
                <c:pt idx="251">
                  <c:v>0.41916666666666702</c:v>
                </c:pt>
                <c:pt idx="252">
                  <c:v>0.420833333333334</c:v>
                </c:pt>
                <c:pt idx="253">
                  <c:v>0.42249999999999999</c:v>
                </c:pt>
                <c:pt idx="254">
                  <c:v>0.42416666666666702</c:v>
                </c:pt>
                <c:pt idx="255">
                  <c:v>0.42583333333333401</c:v>
                </c:pt>
                <c:pt idx="256">
                  <c:v>0.42749999999999999</c:v>
                </c:pt>
                <c:pt idx="257">
                  <c:v>0.42916666666666697</c:v>
                </c:pt>
                <c:pt idx="258">
                  <c:v>0.43083333333333401</c:v>
                </c:pt>
                <c:pt idx="259">
                  <c:v>0.4325</c:v>
                </c:pt>
                <c:pt idx="260">
                  <c:v>0.43416666666666698</c:v>
                </c:pt>
                <c:pt idx="261">
                  <c:v>0.43583333333333402</c:v>
                </c:pt>
                <c:pt idx="262">
                  <c:v>0.4375</c:v>
                </c:pt>
                <c:pt idx="263">
                  <c:v>0.43916666666666698</c:v>
                </c:pt>
                <c:pt idx="264">
                  <c:v>0.44083333333333402</c:v>
                </c:pt>
                <c:pt idx="265">
                  <c:v>0.4425</c:v>
                </c:pt>
                <c:pt idx="266">
                  <c:v>0.44416666666666699</c:v>
                </c:pt>
                <c:pt idx="267">
                  <c:v>0.44583333333333403</c:v>
                </c:pt>
                <c:pt idx="268">
                  <c:v>0.44750000000000001</c:v>
                </c:pt>
                <c:pt idx="269">
                  <c:v>0.44916666666666699</c:v>
                </c:pt>
                <c:pt idx="270">
                  <c:v>0.45083333333333397</c:v>
                </c:pt>
                <c:pt idx="271">
                  <c:v>0.45250000000000001</c:v>
                </c:pt>
                <c:pt idx="272">
                  <c:v>0.454166666666667</c:v>
                </c:pt>
                <c:pt idx="273">
                  <c:v>0.45583333333333398</c:v>
                </c:pt>
                <c:pt idx="274">
                  <c:v>0.45750000000000002</c:v>
                </c:pt>
                <c:pt idx="275">
                  <c:v>0.459166666666667</c:v>
                </c:pt>
                <c:pt idx="276">
                  <c:v>0.46083333333333398</c:v>
                </c:pt>
                <c:pt idx="277">
                  <c:v>0.46250000000000002</c:v>
                </c:pt>
                <c:pt idx="278">
                  <c:v>0.464166666666667</c:v>
                </c:pt>
                <c:pt idx="279">
                  <c:v>0.46583333333333399</c:v>
                </c:pt>
                <c:pt idx="280">
                  <c:v>0.46750000000000003</c:v>
                </c:pt>
                <c:pt idx="281">
                  <c:v>0.46916666666666701</c:v>
                </c:pt>
                <c:pt idx="282">
                  <c:v>0.47083333333333399</c:v>
                </c:pt>
                <c:pt idx="283">
                  <c:v>0.47249999999999998</c:v>
                </c:pt>
                <c:pt idx="284">
                  <c:v>0.47416666666666701</c:v>
                </c:pt>
                <c:pt idx="285">
                  <c:v>0.475833333333334</c:v>
                </c:pt>
                <c:pt idx="286">
                  <c:v>0.47749999999999998</c:v>
                </c:pt>
                <c:pt idx="287">
                  <c:v>0.47916666666666702</c:v>
                </c:pt>
                <c:pt idx="288">
                  <c:v>0.480833333333334</c:v>
                </c:pt>
                <c:pt idx="289">
                  <c:v>0.48249999999999998</c:v>
                </c:pt>
                <c:pt idx="290">
                  <c:v>0.48416666666666702</c:v>
                </c:pt>
                <c:pt idx="291">
                  <c:v>0.48583333333333401</c:v>
                </c:pt>
                <c:pt idx="292">
                  <c:v>0.48749999999999999</c:v>
                </c:pt>
                <c:pt idx="293">
                  <c:v>0.48916666666666703</c:v>
                </c:pt>
                <c:pt idx="294">
                  <c:v>0.49083333333333401</c:v>
                </c:pt>
                <c:pt idx="295">
                  <c:v>0.49249999999999999</c:v>
                </c:pt>
                <c:pt idx="296">
                  <c:v>0.49416666666666698</c:v>
                </c:pt>
                <c:pt idx="297">
                  <c:v>0.49583333333333401</c:v>
                </c:pt>
                <c:pt idx="298">
                  <c:v>0.4975</c:v>
                </c:pt>
                <c:pt idx="299">
                  <c:v>0.49916666666666698</c:v>
                </c:pt>
                <c:pt idx="300">
                  <c:v>0.50083333333333402</c:v>
                </c:pt>
                <c:pt idx="301">
                  <c:v>0.50249999999999995</c:v>
                </c:pt>
                <c:pt idx="302">
                  <c:v>0.50416666666666698</c:v>
                </c:pt>
                <c:pt idx="303">
                  <c:v>0.50583333333333402</c:v>
                </c:pt>
                <c:pt idx="304">
                  <c:v>0.50749999999999995</c:v>
                </c:pt>
                <c:pt idx="305">
                  <c:v>0.50916666666666699</c:v>
                </c:pt>
                <c:pt idx="306">
                  <c:v>0.51083333333333403</c:v>
                </c:pt>
                <c:pt idx="307">
                  <c:v>0.51249999999999996</c:v>
                </c:pt>
                <c:pt idx="308">
                  <c:v>0.51416666666666699</c:v>
                </c:pt>
                <c:pt idx="309">
                  <c:v>0.51583333333333403</c:v>
                </c:pt>
                <c:pt idx="310">
                  <c:v>0.51749999999999996</c:v>
                </c:pt>
                <c:pt idx="311">
                  <c:v>0.519166666666667</c:v>
                </c:pt>
                <c:pt idx="312">
                  <c:v>0.52083333333333404</c:v>
                </c:pt>
                <c:pt idx="313">
                  <c:v>0.52249999999999996</c:v>
                </c:pt>
                <c:pt idx="314">
                  <c:v>0.524166666666667</c:v>
                </c:pt>
                <c:pt idx="315">
                  <c:v>0.52583333333333404</c:v>
                </c:pt>
                <c:pt idx="316">
                  <c:v>0.52749999999999997</c:v>
                </c:pt>
                <c:pt idx="317">
                  <c:v>0.52916666666666701</c:v>
                </c:pt>
                <c:pt idx="318">
                  <c:v>0.53083333333333405</c:v>
                </c:pt>
                <c:pt idx="319">
                  <c:v>0.53249999999999997</c:v>
                </c:pt>
                <c:pt idx="320">
                  <c:v>0.53416666666666701</c:v>
                </c:pt>
                <c:pt idx="321">
                  <c:v>0.53583333333333405</c:v>
                </c:pt>
                <c:pt idx="322">
                  <c:v>0.53749999999999998</c:v>
                </c:pt>
                <c:pt idx="323">
                  <c:v>0.53916666666666702</c:v>
                </c:pt>
                <c:pt idx="324">
                  <c:v>0.54083333333333405</c:v>
                </c:pt>
                <c:pt idx="325">
                  <c:v>0.54249999999999998</c:v>
                </c:pt>
                <c:pt idx="326">
                  <c:v>0.54416666666666702</c:v>
                </c:pt>
                <c:pt idx="327">
                  <c:v>0.54583333333333395</c:v>
                </c:pt>
                <c:pt idx="328">
                  <c:v>0.54749999999999999</c:v>
                </c:pt>
                <c:pt idx="329">
                  <c:v>0.54916666666666702</c:v>
                </c:pt>
                <c:pt idx="330">
                  <c:v>0.55083333333333395</c:v>
                </c:pt>
                <c:pt idx="331">
                  <c:v>0.55249999999999999</c:v>
                </c:pt>
                <c:pt idx="332">
                  <c:v>0.55416666666666703</c:v>
                </c:pt>
                <c:pt idx="333">
                  <c:v>0.55583333333333396</c:v>
                </c:pt>
                <c:pt idx="334">
                  <c:v>0.5575</c:v>
                </c:pt>
                <c:pt idx="335">
                  <c:v>0.55916666666666703</c:v>
                </c:pt>
                <c:pt idx="336">
                  <c:v>0.56083333333333396</c:v>
                </c:pt>
                <c:pt idx="337">
                  <c:v>0.5625</c:v>
                </c:pt>
                <c:pt idx="338">
                  <c:v>0.56416666666666704</c:v>
                </c:pt>
                <c:pt idx="339">
                  <c:v>0.56583333333333397</c:v>
                </c:pt>
                <c:pt idx="340">
                  <c:v>0.5675</c:v>
                </c:pt>
                <c:pt idx="341">
                  <c:v>0.56916666666666704</c:v>
                </c:pt>
                <c:pt idx="342">
                  <c:v>0.57083333333333397</c:v>
                </c:pt>
                <c:pt idx="343">
                  <c:v>0.57250000000000001</c:v>
                </c:pt>
                <c:pt idx="344">
                  <c:v>0.57416666666666705</c:v>
                </c:pt>
                <c:pt idx="345">
                  <c:v>0.57583333333333397</c:v>
                </c:pt>
                <c:pt idx="346">
                  <c:v>0.57750000000000001</c:v>
                </c:pt>
                <c:pt idx="347">
                  <c:v>0.57916666666666705</c:v>
                </c:pt>
                <c:pt idx="348">
                  <c:v>0.58083333333333398</c:v>
                </c:pt>
                <c:pt idx="349">
                  <c:v>0.58250000000000002</c:v>
                </c:pt>
                <c:pt idx="350">
                  <c:v>0.58416666666666694</c:v>
                </c:pt>
                <c:pt idx="351">
                  <c:v>0.58583333333333398</c:v>
                </c:pt>
                <c:pt idx="352">
                  <c:v>0.58750000000000002</c:v>
                </c:pt>
                <c:pt idx="353">
                  <c:v>0.58916666666666695</c:v>
                </c:pt>
                <c:pt idx="354">
                  <c:v>0.59083333333333399</c:v>
                </c:pt>
                <c:pt idx="355">
                  <c:v>0.59250000000000003</c:v>
                </c:pt>
                <c:pt idx="356">
                  <c:v>0.59416666666666695</c:v>
                </c:pt>
                <c:pt idx="357">
                  <c:v>0.59583333333333399</c:v>
                </c:pt>
                <c:pt idx="358">
                  <c:v>0.59750000000000003</c:v>
                </c:pt>
                <c:pt idx="359">
                  <c:v>0.59916666666666696</c:v>
                </c:pt>
                <c:pt idx="360">
                  <c:v>0.600833333333334</c:v>
                </c:pt>
                <c:pt idx="361">
                  <c:v>0.60250000000000004</c:v>
                </c:pt>
                <c:pt idx="362">
                  <c:v>0.60416666666666696</c:v>
                </c:pt>
                <c:pt idx="363">
                  <c:v>0.605833333333334</c:v>
                </c:pt>
                <c:pt idx="364">
                  <c:v>0.60750000000000004</c:v>
                </c:pt>
                <c:pt idx="365">
                  <c:v>0.60916666666666697</c:v>
                </c:pt>
                <c:pt idx="366">
                  <c:v>0.61083333333333401</c:v>
                </c:pt>
                <c:pt idx="367">
                  <c:v>0.61250000000000004</c:v>
                </c:pt>
                <c:pt idx="368">
                  <c:v>0.61416666666666697</c:v>
                </c:pt>
                <c:pt idx="369">
                  <c:v>0.61583333333333401</c:v>
                </c:pt>
                <c:pt idx="370">
                  <c:v>0.61750000000000005</c:v>
                </c:pt>
                <c:pt idx="371">
                  <c:v>0.61916666666666698</c:v>
                </c:pt>
                <c:pt idx="372">
                  <c:v>0.62083333333333401</c:v>
                </c:pt>
                <c:pt idx="373">
                  <c:v>0.62250000000000005</c:v>
                </c:pt>
                <c:pt idx="374">
                  <c:v>0.62416666666666698</c:v>
                </c:pt>
                <c:pt idx="375">
                  <c:v>0.62583333333333402</c:v>
                </c:pt>
                <c:pt idx="376">
                  <c:v>0.62749999999999995</c:v>
                </c:pt>
                <c:pt idx="377">
                  <c:v>0.62916666666666698</c:v>
                </c:pt>
                <c:pt idx="378">
                  <c:v>0.63083333333333402</c:v>
                </c:pt>
                <c:pt idx="379">
                  <c:v>0.63249999999999995</c:v>
                </c:pt>
                <c:pt idx="380">
                  <c:v>0.63416666666666699</c:v>
                </c:pt>
                <c:pt idx="381">
                  <c:v>0.63583333333333403</c:v>
                </c:pt>
                <c:pt idx="382">
                  <c:v>0.63749999999999996</c:v>
                </c:pt>
                <c:pt idx="383">
                  <c:v>0.63916666666666699</c:v>
                </c:pt>
                <c:pt idx="384">
                  <c:v>0.64083333333333403</c:v>
                </c:pt>
                <c:pt idx="385">
                  <c:v>0.64249999999999996</c:v>
                </c:pt>
                <c:pt idx="386">
                  <c:v>0.644166666666667</c:v>
                </c:pt>
                <c:pt idx="387">
                  <c:v>0.64583333333333404</c:v>
                </c:pt>
                <c:pt idx="388">
                  <c:v>0.64749999999999996</c:v>
                </c:pt>
                <c:pt idx="389">
                  <c:v>0.649166666666667</c:v>
                </c:pt>
                <c:pt idx="390">
                  <c:v>0.65083333333333404</c:v>
                </c:pt>
                <c:pt idx="391">
                  <c:v>0.65249999999999997</c:v>
                </c:pt>
                <c:pt idx="392">
                  <c:v>0.65416666666666701</c:v>
                </c:pt>
                <c:pt idx="393">
                  <c:v>0.65583333333333405</c:v>
                </c:pt>
                <c:pt idx="394">
                  <c:v>0.65749999999999997</c:v>
                </c:pt>
                <c:pt idx="395">
                  <c:v>0.65916666666666701</c:v>
                </c:pt>
                <c:pt idx="396">
                  <c:v>0.66083333333333405</c:v>
                </c:pt>
                <c:pt idx="397">
                  <c:v>0.66249999999999998</c:v>
                </c:pt>
                <c:pt idx="398">
                  <c:v>0.66416666666666702</c:v>
                </c:pt>
                <c:pt idx="399">
                  <c:v>0.66583333333333405</c:v>
                </c:pt>
                <c:pt idx="400">
                  <c:v>0.66749999999999998</c:v>
                </c:pt>
                <c:pt idx="401">
                  <c:v>0.66916666666666702</c:v>
                </c:pt>
                <c:pt idx="402">
                  <c:v>0.67083333333333395</c:v>
                </c:pt>
                <c:pt idx="403">
                  <c:v>0.67249999999999999</c:v>
                </c:pt>
                <c:pt idx="404">
                  <c:v>0.67416666666666702</c:v>
                </c:pt>
                <c:pt idx="405">
                  <c:v>0.67583333333333395</c:v>
                </c:pt>
                <c:pt idx="406">
                  <c:v>0.67749999999999999</c:v>
                </c:pt>
                <c:pt idx="407">
                  <c:v>0.67916666666666703</c:v>
                </c:pt>
                <c:pt idx="408">
                  <c:v>0.68083333333333396</c:v>
                </c:pt>
                <c:pt idx="409">
                  <c:v>0.6825</c:v>
                </c:pt>
                <c:pt idx="410">
                  <c:v>0.68416666666666703</c:v>
                </c:pt>
                <c:pt idx="411">
                  <c:v>0.68583333333333396</c:v>
                </c:pt>
                <c:pt idx="412">
                  <c:v>0.6875</c:v>
                </c:pt>
                <c:pt idx="413">
                  <c:v>0.68916666666666704</c:v>
                </c:pt>
                <c:pt idx="414">
                  <c:v>0.69083333333333397</c:v>
                </c:pt>
                <c:pt idx="415">
                  <c:v>0.6925</c:v>
                </c:pt>
                <c:pt idx="416">
                  <c:v>0.69416666666666704</c:v>
                </c:pt>
                <c:pt idx="417">
                  <c:v>0.69583333333333397</c:v>
                </c:pt>
                <c:pt idx="418">
                  <c:v>0.69750000000000001</c:v>
                </c:pt>
                <c:pt idx="419">
                  <c:v>0.69916666666666705</c:v>
                </c:pt>
                <c:pt idx="420">
                  <c:v>0.70083333333333397</c:v>
                </c:pt>
                <c:pt idx="421">
                  <c:v>0.70250000000000001</c:v>
                </c:pt>
                <c:pt idx="422">
                  <c:v>0.70416666666666705</c:v>
                </c:pt>
                <c:pt idx="423">
                  <c:v>0.70583333333333398</c:v>
                </c:pt>
                <c:pt idx="424">
                  <c:v>0.70750000000000002</c:v>
                </c:pt>
                <c:pt idx="425">
                  <c:v>0.70916666666666694</c:v>
                </c:pt>
                <c:pt idx="426">
                  <c:v>0.71083333333333398</c:v>
                </c:pt>
                <c:pt idx="427">
                  <c:v>0.71250000000000002</c:v>
                </c:pt>
                <c:pt idx="428">
                  <c:v>0.71416666666666695</c:v>
                </c:pt>
                <c:pt idx="429">
                  <c:v>0.71583333333333399</c:v>
                </c:pt>
                <c:pt idx="430">
                  <c:v>0.71750000000000003</c:v>
                </c:pt>
                <c:pt idx="431">
                  <c:v>0.71916666666666695</c:v>
                </c:pt>
                <c:pt idx="432">
                  <c:v>0.72083333333333399</c:v>
                </c:pt>
                <c:pt idx="433">
                  <c:v>0.72250000000000003</c:v>
                </c:pt>
                <c:pt idx="434">
                  <c:v>0.72416666666666696</c:v>
                </c:pt>
                <c:pt idx="435">
                  <c:v>0.725833333333334</c:v>
                </c:pt>
                <c:pt idx="436">
                  <c:v>0.72750000000000004</c:v>
                </c:pt>
                <c:pt idx="437">
                  <c:v>0.72916666666666696</c:v>
                </c:pt>
                <c:pt idx="438">
                  <c:v>0.730833333333334</c:v>
                </c:pt>
                <c:pt idx="439">
                  <c:v>0.73250000000000004</c:v>
                </c:pt>
                <c:pt idx="440">
                  <c:v>0.73416666666666697</c:v>
                </c:pt>
                <c:pt idx="441">
                  <c:v>0.73583333333333401</c:v>
                </c:pt>
                <c:pt idx="442">
                  <c:v>0.73750000000000004</c:v>
                </c:pt>
                <c:pt idx="443">
                  <c:v>0.73916666666666697</c:v>
                </c:pt>
                <c:pt idx="444">
                  <c:v>0.74083333333333401</c:v>
                </c:pt>
                <c:pt idx="445">
                  <c:v>0.74250000000000005</c:v>
                </c:pt>
                <c:pt idx="446">
                  <c:v>0.74416666666666698</c:v>
                </c:pt>
                <c:pt idx="447">
                  <c:v>0.74583333333333401</c:v>
                </c:pt>
                <c:pt idx="448">
                  <c:v>0.74750000000000005</c:v>
                </c:pt>
                <c:pt idx="449">
                  <c:v>0.74916666666666698</c:v>
                </c:pt>
                <c:pt idx="450">
                  <c:v>0.75083333333333402</c:v>
                </c:pt>
                <c:pt idx="451">
                  <c:v>0.75249999999999995</c:v>
                </c:pt>
                <c:pt idx="452">
                  <c:v>0.75416666666666698</c:v>
                </c:pt>
                <c:pt idx="453">
                  <c:v>0.75583333333333402</c:v>
                </c:pt>
                <c:pt idx="454">
                  <c:v>0.75749999999999995</c:v>
                </c:pt>
                <c:pt idx="455">
                  <c:v>0.75916666666666699</c:v>
                </c:pt>
                <c:pt idx="456">
                  <c:v>0.76083333333333403</c:v>
                </c:pt>
                <c:pt idx="457">
                  <c:v>0.76249999999999996</c:v>
                </c:pt>
                <c:pt idx="458">
                  <c:v>0.76416666666666699</c:v>
                </c:pt>
                <c:pt idx="459">
                  <c:v>0.76583333333333403</c:v>
                </c:pt>
                <c:pt idx="460">
                  <c:v>0.76749999999999996</c:v>
                </c:pt>
                <c:pt idx="461">
                  <c:v>0.769166666666667</c:v>
                </c:pt>
                <c:pt idx="462">
                  <c:v>0.77083333333333404</c:v>
                </c:pt>
                <c:pt idx="463">
                  <c:v>0.77249999999999996</c:v>
                </c:pt>
                <c:pt idx="464">
                  <c:v>0.774166666666667</c:v>
                </c:pt>
                <c:pt idx="465">
                  <c:v>0.77583333333333404</c:v>
                </c:pt>
                <c:pt idx="466">
                  <c:v>0.77749999999999997</c:v>
                </c:pt>
                <c:pt idx="467">
                  <c:v>0.77916666666666701</c:v>
                </c:pt>
                <c:pt idx="468">
                  <c:v>0.78083333333333405</c:v>
                </c:pt>
                <c:pt idx="469">
                  <c:v>0.78249999999999997</c:v>
                </c:pt>
                <c:pt idx="470">
                  <c:v>0.78416666666666701</c:v>
                </c:pt>
                <c:pt idx="471">
                  <c:v>0.78583333333333405</c:v>
                </c:pt>
                <c:pt idx="472">
                  <c:v>0.78749999999999998</c:v>
                </c:pt>
                <c:pt idx="473">
                  <c:v>0.78916666666666702</c:v>
                </c:pt>
                <c:pt idx="474">
                  <c:v>0.79083333333333405</c:v>
                </c:pt>
                <c:pt idx="475">
                  <c:v>0.79249999999999998</c:v>
                </c:pt>
                <c:pt idx="476">
                  <c:v>0.79416666666666702</c:v>
                </c:pt>
                <c:pt idx="477">
                  <c:v>0.79583333333333395</c:v>
                </c:pt>
                <c:pt idx="478">
                  <c:v>0.79749999999999999</c:v>
                </c:pt>
                <c:pt idx="479">
                  <c:v>0.79916666666666702</c:v>
                </c:pt>
                <c:pt idx="480">
                  <c:v>0.80083333333333395</c:v>
                </c:pt>
                <c:pt idx="481">
                  <c:v>0.80249999999999999</c:v>
                </c:pt>
                <c:pt idx="482">
                  <c:v>0.80416666666666703</c:v>
                </c:pt>
                <c:pt idx="483">
                  <c:v>0.80583333333333396</c:v>
                </c:pt>
                <c:pt idx="484">
                  <c:v>0.8075</c:v>
                </c:pt>
                <c:pt idx="485">
                  <c:v>0.80916666666666703</c:v>
                </c:pt>
                <c:pt idx="486">
                  <c:v>0.81083333333333396</c:v>
                </c:pt>
                <c:pt idx="487">
                  <c:v>0.8125</c:v>
                </c:pt>
                <c:pt idx="488">
                  <c:v>0.81416666666666704</c:v>
                </c:pt>
                <c:pt idx="489">
                  <c:v>0.81583333333333397</c:v>
                </c:pt>
                <c:pt idx="490">
                  <c:v>0.8175</c:v>
                </c:pt>
                <c:pt idx="491">
                  <c:v>0.81916666666666704</c:v>
                </c:pt>
                <c:pt idx="492">
                  <c:v>0.82083333333333397</c:v>
                </c:pt>
                <c:pt idx="493">
                  <c:v>0.82250000000000001</c:v>
                </c:pt>
                <c:pt idx="494">
                  <c:v>0.82416666666666705</c:v>
                </c:pt>
                <c:pt idx="495">
                  <c:v>0.82583333333333397</c:v>
                </c:pt>
                <c:pt idx="496">
                  <c:v>0.82750000000000001</c:v>
                </c:pt>
                <c:pt idx="497">
                  <c:v>0.82916666666666705</c:v>
                </c:pt>
                <c:pt idx="498">
                  <c:v>0.83083333333333398</c:v>
                </c:pt>
                <c:pt idx="499">
                  <c:v>0.83250000000000002</c:v>
                </c:pt>
                <c:pt idx="500">
                  <c:v>0.83416666666666694</c:v>
                </c:pt>
                <c:pt idx="501">
                  <c:v>0.83583333333333398</c:v>
                </c:pt>
                <c:pt idx="502">
                  <c:v>0.83750000000000002</c:v>
                </c:pt>
                <c:pt idx="503">
                  <c:v>0.83916666666666695</c:v>
                </c:pt>
                <c:pt idx="504">
                  <c:v>0.84083333333333399</c:v>
                </c:pt>
                <c:pt idx="505">
                  <c:v>0.84250000000000003</c:v>
                </c:pt>
                <c:pt idx="506">
                  <c:v>0.84416666666666695</c:v>
                </c:pt>
                <c:pt idx="507">
                  <c:v>0.84583333333333399</c:v>
                </c:pt>
                <c:pt idx="508">
                  <c:v>0.84750000000000003</c:v>
                </c:pt>
                <c:pt idx="509">
                  <c:v>0.84916666666666696</c:v>
                </c:pt>
                <c:pt idx="510">
                  <c:v>0.850833333333334</c:v>
                </c:pt>
                <c:pt idx="511">
                  <c:v>0.85250000000000004</c:v>
                </c:pt>
                <c:pt idx="512">
                  <c:v>0.85416666666666696</c:v>
                </c:pt>
                <c:pt idx="513">
                  <c:v>0.855833333333334</c:v>
                </c:pt>
                <c:pt idx="514">
                  <c:v>0.85750000000000004</c:v>
                </c:pt>
                <c:pt idx="515">
                  <c:v>0.85916666666666697</c:v>
                </c:pt>
                <c:pt idx="516">
                  <c:v>0.86083333333333401</c:v>
                </c:pt>
                <c:pt idx="517">
                  <c:v>0.86250000000000004</c:v>
                </c:pt>
                <c:pt idx="518">
                  <c:v>0.86416666666666697</c:v>
                </c:pt>
                <c:pt idx="519">
                  <c:v>0.86583333333333401</c:v>
                </c:pt>
                <c:pt idx="520">
                  <c:v>0.86750000000000005</c:v>
                </c:pt>
                <c:pt idx="521">
                  <c:v>0.86916666666666698</c:v>
                </c:pt>
                <c:pt idx="522">
                  <c:v>0.87083333333333401</c:v>
                </c:pt>
                <c:pt idx="523">
                  <c:v>0.87250000000000005</c:v>
                </c:pt>
                <c:pt idx="524">
                  <c:v>0.87416666666666698</c:v>
                </c:pt>
                <c:pt idx="525">
                  <c:v>0.87583333333333402</c:v>
                </c:pt>
                <c:pt idx="526">
                  <c:v>0.87749999999999995</c:v>
                </c:pt>
                <c:pt idx="527">
                  <c:v>0.87916666666666698</c:v>
                </c:pt>
                <c:pt idx="528">
                  <c:v>0.88083333333333402</c:v>
                </c:pt>
                <c:pt idx="529">
                  <c:v>0.88249999999999995</c:v>
                </c:pt>
                <c:pt idx="530">
                  <c:v>0.88416666666666699</c:v>
                </c:pt>
                <c:pt idx="531">
                  <c:v>0.88583333333333403</c:v>
                </c:pt>
                <c:pt idx="532">
                  <c:v>0.88749999999999996</c:v>
                </c:pt>
                <c:pt idx="533">
                  <c:v>0.88916666666666699</c:v>
                </c:pt>
                <c:pt idx="534">
                  <c:v>0.89083333333333403</c:v>
                </c:pt>
                <c:pt idx="535">
                  <c:v>0.89249999999999996</c:v>
                </c:pt>
                <c:pt idx="536">
                  <c:v>0.894166666666667</c:v>
                </c:pt>
                <c:pt idx="537">
                  <c:v>0.89583333333333404</c:v>
                </c:pt>
                <c:pt idx="538">
                  <c:v>0.89749999999999996</c:v>
                </c:pt>
                <c:pt idx="539">
                  <c:v>0.899166666666667</c:v>
                </c:pt>
                <c:pt idx="540">
                  <c:v>0.90083333333333404</c:v>
                </c:pt>
                <c:pt idx="541">
                  <c:v>0.90249999999999997</c:v>
                </c:pt>
                <c:pt idx="542">
                  <c:v>0.90416666666666701</c:v>
                </c:pt>
                <c:pt idx="543">
                  <c:v>0.90583333333333405</c:v>
                </c:pt>
                <c:pt idx="544">
                  <c:v>0.90749999999999997</c:v>
                </c:pt>
                <c:pt idx="545">
                  <c:v>0.90916666666666701</c:v>
                </c:pt>
                <c:pt idx="546">
                  <c:v>0.91083333333333405</c:v>
                </c:pt>
                <c:pt idx="547">
                  <c:v>0.91249999999999998</c:v>
                </c:pt>
                <c:pt idx="548">
                  <c:v>0.91416666666666702</c:v>
                </c:pt>
                <c:pt idx="549">
                  <c:v>0.91583333333333405</c:v>
                </c:pt>
                <c:pt idx="550">
                  <c:v>0.91749999999999998</c:v>
                </c:pt>
                <c:pt idx="551">
                  <c:v>0.91916666666666702</c:v>
                </c:pt>
                <c:pt idx="552">
                  <c:v>0.92083333333333395</c:v>
                </c:pt>
                <c:pt idx="553">
                  <c:v>0.92249999999999999</c:v>
                </c:pt>
                <c:pt idx="554">
                  <c:v>0.92416666666666702</c:v>
                </c:pt>
                <c:pt idx="555">
                  <c:v>0.92583333333333395</c:v>
                </c:pt>
                <c:pt idx="556">
                  <c:v>0.92749999999999999</c:v>
                </c:pt>
                <c:pt idx="557">
                  <c:v>0.92916666666666703</c:v>
                </c:pt>
                <c:pt idx="558">
                  <c:v>0.93083333333333396</c:v>
                </c:pt>
                <c:pt idx="559">
                  <c:v>0.9325</c:v>
                </c:pt>
                <c:pt idx="560">
                  <c:v>0.93416666666666703</c:v>
                </c:pt>
                <c:pt idx="561">
                  <c:v>0.93583333333333396</c:v>
                </c:pt>
                <c:pt idx="562">
                  <c:v>0.9375</c:v>
                </c:pt>
                <c:pt idx="563">
                  <c:v>0.93916666666666704</c:v>
                </c:pt>
                <c:pt idx="564">
                  <c:v>0.94083333333333397</c:v>
                </c:pt>
                <c:pt idx="565">
                  <c:v>0.9425</c:v>
                </c:pt>
                <c:pt idx="566">
                  <c:v>0.94416666666666704</c:v>
                </c:pt>
                <c:pt idx="567">
                  <c:v>0.94583333333333397</c:v>
                </c:pt>
                <c:pt idx="568">
                  <c:v>0.94750000000000001</c:v>
                </c:pt>
                <c:pt idx="569">
                  <c:v>0.94916666666666705</c:v>
                </c:pt>
                <c:pt idx="570">
                  <c:v>0.95083333333333397</c:v>
                </c:pt>
                <c:pt idx="571">
                  <c:v>0.95250000000000001</c:v>
                </c:pt>
                <c:pt idx="572">
                  <c:v>0.95416666666666705</c:v>
                </c:pt>
                <c:pt idx="573">
                  <c:v>0.95583333333333398</c:v>
                </c:pt>
                <c:pt idx="574">
                  <c:v>0.95750000000000002</c:v>
                </c:pt>
                <c:pt idx="575">
                  <c:v>0.95916666666666694</c:v>
                </c:pt>
                <c:pt idx="576">
                  <c:v>0.96083333333333398</c:v>
                </c:pt>
                <c:pt idx="577">
                  <c:v>0.96250000000000002</c:v>
                </c:pt>
                <c:pt idx="578">
                  <c:v>0.96416666666666695</c:v>
                </c:pt>
                <c:pt idx="579">
                  <c:v>0.96583333333333399</c:v>
                </c:pt>
                <c:pt idx="580">
                  <c:v>0.96750000000000003</c:v>
                </c:pt>
                <c:pt idx="581">
                  <c:v>0.96916666666666695</c:v>
                </c:pt>
                <c:pt idx="582">
                  <c:v>0.97083333333333399</c:v>
                </c:pt>
                <c:pt idx="583">
                  <c:v>0.97250000000000003</c:v>
                </c:pt>
                <c:pt idx="584">
                  <c:v>0.97416666666666696</c:v>
                </c:pt>
                <c:pt idx="585">
                  <c:v>0.975833333333334</c:v>
                </c:pt>
                <c:pt idx="586">
                  <c:v>0.97750000000000004</c:v>
                </c:pt>
                <c:pt idx="587">
                  <c:v>0.97916666666666696</c:v>
                </c:pt>
                <c:pt idx="588">
                  <c:v>0.980833333333334</c:v>
                </c:pt>
                <c:pt idx="589">
                  <c:v>0.98250000000000004</c:v>
                </c:pt>
                <c:pt idx="590">
                  <c:v>0.98416666666666697</c:v>
                </c:pt>
                <c:pt idx="591">
                  <c:v>0.98583333333333401</c:v>
                </c:pt>
                <c:pt idx="592">
                  <c:v>0.98750000000000004</c:v>
                </c:pt>
                <c:pt idx="593">
                  <c:v>0.98916666666666697</c:v>
                </c:pt>
                <c:pt idx="594">
                  <c:v>0.99083333333333401</c:v>
                </c:pt>
                <c:pt idx="595">
                  <c:v>0.99250000000000005</c:v>
                </c:pt>
                <c:pt idx="596">
                  <c:v>0.99416666666666698</c:v>
                </c:pt>
                <c:pt idx="597">
                  <c:v>0.99583333333333401</c:v>
                </c:pt>
                <c:pt idx="598">
                  <c:v>0.99750000000000005</c:v>
                </c:pt>
                <c:pt idx="599">
                  <c:v>0.99916666666666698</c:v>
                </c:pt>
                <c:pt idx="600">
                  <c:v>1.0008333333333399</c:v>
                </c:pt>
                <c:pt idx="601">
                  <c:v>1.0024999999999999</c:v>
                </c:pt>
                <c:pt idx="602">
                  <c:v>1.00416666666667</c:v>
                </c:pt>
                <c:pt idx="603">
                  <c:v>1.00583333333334</c:v>
                </c:pt>
                <c:pt idx="604">
                  <c:v>1.0075000000000001</c:v>
                </c:pt>
                <c:pt idx="605">
                  <c:v>1.0091666666666701</c:v>
                </c:pt>
                <c:pt idx="606">
                  <c:v>1.0108333333333399</c:v>
                </c:pt>
                <c:pt idx="607">
                  <c:v>1.0125</c:v>
                </c:pt>
                <c:pt idx="608">
                  <c:v>1.01416666666667</c:v>
                </c:pt>
                <c:pt idx="609">
                  <c:v>1.01583333333334</c:v>
                </c:pt>
                <c:pt idx="610">
                  <c:v>1.0175000000000001</c:v>
                </c:pt>
                <c:pt idx="611">
                  <c:v>1.0191666666666701</c:v>
                </c:pt>
                <c:pt idx="612">
                  <c:v>1.0208333333333399</c:v>
                </c:pt>
                <c:pt idx="613">
                  <c:v>1.0225</c:v>
                </c:pt>
                <c:pt idx="614">
                  <c:v>1.02416666666667</c:v>
                </c:pt>
                <c:pt idx="615">
                  <c:v>1.02583333333334</c:v>
                </c:pt>
                <c:pt idx="616">
                  <c:v>1.0275000000000001</c:v>
                </c:pt>
                <c:pt idx="617">
                  <c:v>1.0291666666666699</c:v>
                </c:pt>
                <c:pt idx="618">
                  <c:v>1.0308333333333399</c:v>
                </c:pt>
                <c:pt idx="619">
                  <c:v>1.0325</c:v>
                </c:pt>
                <c:pt idx="620">
                  <c:v>1.03416666666667</c:v>
                </c:pt>
                <c:pt idx="621">
                  <c:v>1.03583333333334</c:v>
                </c:pt>
                <c:pt idx="622">
                  <c:v>1.0375000000000001</c:v>
                </c:pt>
                <c:pt idx="623">
                  <c:v>1.0391666666666699</c:v>
                </c:pt>
                <c:pt idx="624">
                  <c:v>1.0408333333333399</c:v>
                </c:pt>
                <c:pt idx="625">
                  <c:v>1.0425</c:v>
                </c:pt>
                <c:pt idx="626">
                  <c:v>1.04416666666667</c:v>
                </c:pt>
                <c:pt idx="627">
                  <c:v>1.0458333333333401</c:v>
                </c:pt>
                <c:pt idx="628">
                  <c:v>1.0475000000000001</c:v>
                </c:pt>
                <c:pt idx="629">
                  <c:v>1.0491666666666699</c:v>
                </c:pt>
                <c:pt idx="630">
                  <c:v>1.0508333333333399</c:v>
                </c:pt>
                <c:pt idx="631">
                  <c:v>1.0525</c:v>
                </c:pt>
                <c:pt idx="632">
                  <c:v>1.05416666666667</c:v>
                </c:pt>
                <c:pt idx="633">
                  <c:v>1.0558333333333401</c:v>
                </c:pt>
                <c:pt idx="634">
                  <c:v>1.0575000000000001</c:v>
                </c:pt>
                <c:pt idx="635">
                  <c:v>1.0591666666666699</c:v>
                </c:pt>
                <c:pt idx="636">
                  <c:v>1.06083333333334</c:v>
                </c:pt>
                <c:pt idx="637">
                  <c:v>1.0625</c:v>
                </c:pt>
                <c:pt idx="638">
                  <c:v>1.06416666666667</c:v>
                </c:pt>
                <c:pt idx="639">
                  <c:v>1.0658333333333401</c:v>
                </c:pt>
                <c:pt idx="640">
                  <c:v>1.0674999999999999</c:v>
                </c:pt>
                <c:pt idx="641">
                  <c:v>1.0691666666666699</c:v>
                </c:pt>
                <c:pt idx="642">
                  <c:v>1.07083333333334</c:v>
                </c:pt>
                <c:pt idx="643">
                  <c:v>1.0725</c:v>
                </c:pt>
                <c:pt idx="644">
                  <c:v>1.07416666666667</c:v>
                </c:pt>
                <c:pt idx="645">
                  <c:v>1.0758333333333401</c:v>
                </c:pt>
                <c:pt idx="646">
                  <c:v>1.0774999999999999</c:v>
                </c:pt>
                <c:pt idx="647">
                  <c:v>1.0791666666666699</c:v>
                </c:pt>
                <c:pt idx="648">
                  <c:v>1.08083333333334</c:v>
                </c:pt>
                <c:pt idx="649">
                  <c:v>1.0825</c:v>
                </c:pt>
                <c:pt idx="650">
                  <c:v>1.0841666666666701</c:v>
                </c:pt>
                <c:pt idx="651">
                  <c:v>1.0858333333333401</c:v>
                </c:pt>
                <c:pt idx="652">
                  <c:v>1.0874999999999999</c:v>
                </c:pt>
                <c:pt idx="653">
                  <c:v>1.0891666666666699</c:v>
                </c:pt>
                <c:pt idx="654">
                  <c:v>1.09083333333334</c:v>
                </c:pt>
                <c:pt idx="655">
                  <c:v>1.0925</c:v>
                </c:pt>
                <c:pt idx="656">
                  <c:v>1.0941666666666701</c:v>
                </c:pt>
                <c:pt idx="657">
                  <c:v>1.0958333333333401</c:v>
                </c:pt>
                <c:pt idx="658">
                  <c:v>1.0974999999999999</c:v>
                </c:pt>
                <c:pt idx="659">
                  <c:v>1.09916666666667</c:v>
                </c:pt>
                <c:pt idx="660">
                  <c:v>1.10083333333334</c:v>
                </c:pt>
                <c:pt idx="661">
                  <c:v>1.1025</c:v>
                </c:pt>
                <c:pt idx="662">
                  <c:v>1.1041666666666701</c:v>
                </c:pt>
                <c:pt idx="663">
                  <c:v>1.1058333333333401</c:v>
                </c:pt>
                <c:pt idx="664">
                  <c:v>1.1074999999999999</c:v>
                </c:pt>
                <c:pt idx="665">
                  <c:v>1.10916666666667</c:v>
                </c:pt>
                <c:pt idx="666">
                  <c:v>1.11083333333334</c:v>
                </c:pt>
                <c:pt idx="667">
                  <c:v>1.1125</c:v>
                </c:pt>
                <c:pt idx="668">
                  <c:v>1.1141666666666701</c:v>
                </c:pt>
                <c:pt idx="669">
                  <c:v>1.1158333333333399</c:v>
                </c:pt>
                <c:pt idx="670">
                  <c:v>1.1174999999999999</c:v>
                </c:pt>
                <c:pt idx="671">
                  <c:v>1.11916666666667</c:v>
                </c:pt>
                <c:pt idx="672">
                  <c:v>1.12083333333334</c:v>
                </c:pt>
                <c:pt idx="673">
                  <c:v>1.1225000000000001</c:v>
                </c:pt>
                <c:pt idx="674">
                  <c:v>1.1241666666666701</c:v>
                </c:pt>
                <c:pt idx="675">
                  <c:v>1.1258333333333399</c:v>
                </c:pt>
                <c:pt idx="676">
                  <c:v>1.1274999999999999</c:v>
                </c:pt>
                <c:pt idx="677">
                  <c:v>1.12916666666667</c:v>
                </c:pt>
                <c:pt idx="678">
                  <c:v>1.13083333333334</c:v>
                </c:pt>
                <c:pt idx="679">
                  <c:v>1.1325000000000001</c:v>
                </c:pt>
                <c:pt idx="680">
                  <c:v>1.1341666666666701</c:v>
                </c:pt>
                <c:pt idx="681">
                  <c:v>1.1358333333333399</c:v>
                </c:pt>
                <c:pt idx="682">
                  <c:v>1.1375</c:v>
                </c:pt>
                <c:pt idx="683">
                  <c:v>1.13916666666667</c:v>
                </c:pt>
                <c:pt idx="684">
                  <c:v>1.14083333333334</c:v>
                </c:pt>
                <c:pt idx="685">
                  <c:v>1.1425000000000001</c:v>
                </c:pt>
                <c:pt idx="686">
                  <c:v>1.1441666666666701</c:v>
                </c:pt>
                <c:pt idx="687">
                  <c:v>1.1458333333333399</c:v>
                </c:pt>
                <c:pt idx="688">
                  <c:v>1.1475</c:v>
                </c:pt>
                <c:pt idx="689">
                  <c:v>1.14916666666667</c:v>
                </c:pt>
                <c:pt idx="690">
                  <c:v>1.15083333333334</c:v>
                </c:pt>
                <c:pt idx="691">
                  <c:v>1.1525000000000001</c:v>
                </c:pt>
                <c:pt idx="692">
                  <c:v>1.1541666666666699</c:v>
                </c:pt>
                <c:pt idx="693">
                  <c:v>1.1558333333333399</c:v>
                </c:pt>
                <c:pt idx="694">
                  <c:v>1.1575</c:v>
                </c:pt>
                <c:pt idx="695">
                  <c:v>1.15916666666667</c:v>
                </c:pt>
                <c:pt idx="696">
                  <c:v>1.16083333333334</c:v>
                </c:pt>
                <c:pt idx="697">
                  <c:v>1.1625000000000001</c:v>
                </c:pt>
                <c:pt idx="698">
                  <c:v>1.1641666666666699</c:v>
                </c:pt>
                <c:pt idx="699">
                  <c:v>1.1658333333333399</c:v>
                </c:pt>
                <c:pt idx="700">
                  <c:v>1.1675</c:v>
                </c:pt>
                <c:pt idx="701">
                  <c:v>1.16916666666667</c:v>
                </c:pt>
                <c:pt idx="702">
                  <c:v>1.1708333333333401</c:v>
                </c:pt>
                <c:pt idx="703">
                  <c:v>1.1725000000000001</c:v>
                </c:pt>
                <c:pt idx="704">
                  <c:v>1.1741666666666699</c:v>
                </c:pt>
                <c:pt idx="705">
                  <c:v>1.1758333333333399</c:v>
                </c:pt>
                <c:pt idx="706">
                  <c:v>1.1775</c:v>
                </c:pt>
                <c:pt idx="707">
                  <c:v>1.17916666666667</c:v>
                </c:pt>
                <c:pt idx="708">
                  <c:v>1.1808333333333401</c:v>
                </c:pt>
                <c:pt idx="709">
                  <c:v>1.1825000000000001</c:v>
                </c:pt>
                <c:pt idx="710">
                  <c:v>1.1841666666666699</c:v>
                </c:pt>
                <c:pt idx="711">
                  <c:v>1.18583333333334</c:v>
                </c:pt>
                <c:pt idx="712">
                  <c:v>1.1875</c:v>
                </c:pt>
                <c:pt idx="713">
                  <c:v>1.18916666666667</c:v>
                </c:pt>
                <c:pt idx="714">
                  <c:v>1.1908333333333401</c:v>
                </c:pt>
                <c:pt idx="715">
                  <c:v>1.1924999999999999</c:v>
                </c:pt>
                <c:pt idx="716">
                  <c:v>1.1941666666666699</c:v>
                </c:pt>
                <c:pt idx="717">
                  <c:v>1.19583333333334</c:v>
                </c:pt>
                <c:pt idx="718">
                  <c:v>1.1975</c:v>
                </c:pt>
                <c:pt idx="719">
                  <c:v>1.19916666666667</c:v>
                </c:pt>
                <c:pt idx="720">
                  <c:v>1.2008333333333401</c:v>
                </c:pt>
                <c:pt idx="721">
                  <c:v>1.2024999999999999</c:v>
                </c:pt>
                <c:pt idx="722">
                  <c:v>1.2041666666666699</c:v>
                </c:pt>
                <c:pt idx="723">
                  <c:v>1.20583333333334</c:v>
                </c:pt>
                <c:pt idx="724">
                  <c:v>1.2075</c:v>
                </c:pt>
                <c:pt idx="725">
                  <c:v>1.2091666666666701</c:v>
                </c:pt>
                <c:pt idx="726">
                  <c:v>1.2108333333333401</c:v>
                </c:pt>
                <c:pt idx="727">
                  <c:v>1.2124999999999999</c:v>
                </c:pt>
                <c:pt idx="728">
                  <c:v>1.2141666666666699</c:v>
                </c:pt>
                <c:pt idx="729">
                  <c:v>1.21583333333334</c:v>
                </c:pt>
                <c:pt idx="730">
                  <c:v>1.2175</c:v>
                </c:pt>
                <c:pt idx="731">
                  <c:v>1.2191666666666701</c:v>
                </c:pt>
                <c:pt idx="732">
                  <c:v>1.2208333333333401</c:v>
                </c:pt>
                <c:pt idx="733">
                  <c:v>1.2224999999999999</c:v>
                </c:pt>
                <c:pt idx="734">
                  <c:v>1.22416666666667</c:v>
                </c:pt>
                <c:pt idx="735">
                  <c:v>1.22583333333334</c:v>
                </c:pt>
                <c:pt idx="736">
                  <c:v>1.2275</c:v>
                </c:pt>
                <c:pt idx="737">
                  <c:v>1.2291666666666701</c:v>
                </c:pt>
                <c:pt idx="738">
                  <c:v>1.2308333333333401</c:v>
                </c:pt>
                <c:pt idx="739">
                  <c:v>1.2324999999999999</c:v>
                </c:pt>
                <c:pt idx="740">
                  <c:v>1.23416666666667</c:v>
                </c:pt>
                <c:pt idx="741">
                  <c:v>1.23583333333334</c:v>
                </c:pt>
                <c:pt idx="742">
                  <c:v>1.2375</c:v>
                </c:pt>
                <c:pt idx="743">
                  <c:v>1.2391666666666701</c:v>
                </c:pt>
                <c:pt idx="744">
                  <c:v>1.2408333333333399</c:v>
                </c:pt>
                <c:pt idx="745">
                  <c:v>1.2424999999999999</c:v>
                </c:pt>
                <c:pt idx="746">
                  <c:v>1.24416666666667</c:v>
                </c:pt>
                <c:pt idx="747">
                  <c:v>1.24583333333334</c:v>
                </c:pt>
                <c:pt idx="748">
                  <c:v>1.2475000000000001</c:v>
                </c:pt>
                <c:pt idx="749">
                  <c:v>1.2491666666666701</c:v>
                </c:pt>
                <c:pt idx="750">
                  <c:v>1.2508333333333399</c:v>
                </c:pt>
                <c:pt idx="751">
                  <c:v>1.2524999999999999</c:v>
                </c:pt>
                <c:pt idx="752">
                  <c:v>1.25416666666667</c:v>
                </c:pt>
                <c:pt idx="753">
                  <c:v>1.25583333333334</c:v>
                </c:pt>
                <c:pt idx="754">
                  <c:v>1.2575000000000001</c:v>
                </c:pt>
                <c:pt idx="755">
                  <c:v>1.2591666666666701</c:v>
                </c:pt>
                <c:pt idx="756">
                  <c:v>1.2608333333333399</c:v>
                </c:pt>
                <c:pt idx="757">
                  <c:v>1.2625</c:v>
                </c:pt>
                <c:pt idx="758">
                  <c:v>1.26416666666667</c:v>
                </c:pt>
                <c:pt idx="759">
                  <c:v>1.26583333333334</c:v>
                </c:pt>
                <c:pt idx="760">
                  <c:v>1.2675000000000001</c:v>
                </c:pt>
                <c:pt idx="761">
                  <c:v>1.2691666666666701</c:v>
                </c:pt>
                <c:pt idx="762">
                  <c:v>1.2708333333333399</c:v>
                </c:pt>
                <c:pt idx="763">
                  <c:v>1.2725</c:v>
                </c:pt>
                <c:pt idx="764">
                  <c:v>1.27416666666667</c:v>
                </c:pt>
                <c:pt idx="765">
                  <c:v>1.27583333333334</c:v>
                </c:pt>
                <c:pt idx="766">
                  <c:v>1.2775000000000001</c:v>
                </c:pt>
                <c:pt idx="767">
                  <c:v>1.2791666666666699</c:v>
                </c:pt>
                <c:pt idx="768">
                  <c:v>1.2808333333333399</c:v>
                </c:pt>
                <c:pt idx="769">
                  <c:v>1.2825</c:v>
                </c:pt>
                <c:pt idx="770">
                  <c:v>1.28416666666667</c:v>
                </c:pt>
                <c:pt idx="771">
                  <c:v>1.28583333333334</c:v>
                </c:pt>
                <c:pt idx="772">
                  <c:v>1.2875000000000001</c:v>
                </c:pt>
                <c:pt idx="773">
                  <c:v>1.2891666666666699</c:v>
                </c:pt>
                <c:pt idx="774">
                  <c:v>1.2908333333333399</c:v>
                </c:pt>
                <c:pt idx="775">
                  <c:v>1.2925</c:v>
                </c:pt>
                <c:pt idx="776">
                  <c:v>1.29416666666667</c:v>
                </c:pt>
                <c:pt idx="777">
                  <c:v>1.2958333333333401</c:v>
                </c:pt>
                <c:pt idx="778">
                  <c:v>1.2975000000000001</c:v>
                </c:pt>
                <c:pt idx="779">
                  <c:v>1.2991666666666699</c:v>
                </c:pt>
                <c:pt idx="780">
                  <c:v>1.3008333333333399</c:v>
                </c:pt>
                <c:pt idx="781">
                  <c:v>1.3025</c:v>
                </c:pt>
                <c:pt idx="782">
                  <c:v>1.30416666666667</c:v>
                </c:pt>
                <c:pt idx="783">
                  <c:v>1.3058333333333401</c:v>
                </c:pt>
                <c:pt idx="784">
                  <c:v>1.3075000000000001</c:v>
                </c:pt>
                <c:pt idx="785">
                  <c:v>1.3091666666666699</c:v>
                </c:pt>
                <c:pt idx="786">
                  <c:v>1.31083333333334</c:v>
                </c:pt>
                <c:pt idx="787">
                  <c:v>1.3125</c:v>
                </c:pt>
                <c:pt idx="788">
                  <c:v>1.31416666666667</c:v>
                </c:pt>
                <c:pt idx="789">
                  <c:v>1.3158333333333401</c:v>
                </c:pt>
                <c:pt idx="790">
                  <c:v>1.3174999999999999</c:v>
                </c:pt>
                <c:pt idx="791">
                  <c:v>1.3191666666666699</c:v>
                </c:pt>
                <c:pt idx="792">
                  <c:v>1.32083333333334</c:v>
                </c:pt>
                <c:pt idx="793">
                  <c:v>1.3225</c:v>
                </c:pt>
                <c:pt idx="794">
                  <c:v>1.32416666666667</c:v>
                </c:pt>
                <c:pt idx="795">
                  <c:v>1.3258333333333401</c:v>
                </c:pt>
                <c:pt idx="796">
                  <c:v>1.3274999999999999</c:v>
                </c:pt>
                <c:pt idx="797">
                  <c:v>1.3291666666666699</c:v>
                </c:pt>
                <c:pt idx="798">
                  <c:v>1.33083333333334</c:v>
                </c:pt>
                <c:pt idx="799">
                  <c:v>1.3325</c:v>
                </c:pt>
                <c:pt idx="800">
                  <c:v>1.3341666666666701</c:v>
                </c:pt>
                <c:pt idx="801">
                  <c:v>1.3358333333333401</c:v>
                </c:pt>
                <c:pt idx="802">
                  <c:v>1.3374999999999999</c:v>
                </c:pt>
                <c:pt idx="803">
                  <c:v>1.3391666666666699</c:v>
                </c:pt>
                <c:pt idx="804">
                  <c:v>1.34083333333334</c:v>
                </c:pt>
                <c:pt idx="805">
                  <c:v>1.3425</c:v>
                </c:pt>
                <c:pt idx="806">
                  <c:v>1.3441666666666701</c:v>
                </c:pt>
                <c:pt idx="807">
                  <c:v>1.3458333333333401</c:v>
                </c:pt>
                <c:pt idx="808">
                  <c:v>1.3474999999999999</c:v>
                </c:pt>
                <c:pt idx="809">
                  <c:v>1.34916666666667</c:v>
                </c:pt>
                <c:pt idx="810">
                  <c:v>1.35083333333334</c:v>
                </c:pt>
                <c:pt idx="811">
                  <c:v>1.3525</c:v>
                </c:pt>
                <c:pt idx="812">
                  <c:v>1.3541666666666701</c:v>
                </c:pt>
                <c:pt idx="813">
                  <c:v>1.3558333333333401</c:v>
                </c:pt>
                <c:pt idx="814">
                  <c:v>1.3574999999999999</c:v>
                </c:pt>
                <c:pt idx="815">
                  <c:v>1.35916666666667</c:v>
                </c:pt>
                <c:pt idx="816">
                  <c:v>1.36083333333334</c:v>
                </c:pt>
                <c:pt idx="817">
                  <c:v>1.3625</c:v>
                </c:pt>
                <c:pt idx="818">
                  <c:v>1.3641666666666701</c:v>
                </c:pt>
                <c:pt idx="819">
                  <c:v>1.3658333333333399</c:v>
                </c:pt>
                <c:pt idx="820">
                  <c:v>1.3674999999999999</c:v>
                </c:pt>
                <c:pt idx="821">
                  <c:v>1.36916666666667</c:v>
                </c:pt>
                <c:pt idx="822">
                  <c:v>1.37083333333334</c:v>
                </c:pt>
                <c:pt idx="823">
                  <c:v>1.3725000000000001</c:v>
                </c:pt>
                <c:pt idx="824">
                  <c:v>1.3741666666666701</c:v>
                </c:pt>
                <c:pt idx="825">
                  <c:v>1.3758333333333399</c:v>
                </c:pt>
                <c:pt idx="826">
                  <c:v>1.3774999999999999</c:v>
                </c:pt>
                <c:pt idx="827">
                  <c:v>1.37916666666667</c:v>
                </c:pt>
                <c:pt idx="828">
                  <c:v>1.38083333333334</c:v>
                </c:pt>
                <c:pt idx="829">
                  <c:v>1.3825000000000001</c:v>
                </c:pt>
                <c:pt idx="830">
                  <c:v>1.3841666666666701</c:v>
                </c:pt>
                <c:pt idx="831">
                  <c:v>1.3858333333333399</c:v>
                </c:pt>
                <c:pt idx="832">
                  <c:v>1.3875</c:v>
                </c:pt>
                <c:pt idx="833">
                  <c:v>1.38916666666667</c:v>
                </c:pt>
                <c:pt idx="834">
                  <c:v>1.39083333333334</c:v>
                </c:pt>
                <c:pt idx="835">
                  <c:v>1.3925000000000001</c:v>
                </c:pt>
                <c:pt idx="836">
                  <c:v>1.3941666666666701</c:v>
                </c:pt>
                <c:pt idx="837">
                  <c:v>1.3958333333333399</c:v>
                </c:pt>
                <c:pt idx="838">
                  <c:v>1.3975</c:v>
                </c:pt>
                <c:pt idx="839">
                  <c:v>1.39916666666667</c:v>
                </c:pt>
                <c:pt idx="840">
                  <c:v>1.40083333333334</c:v>
                </c:pt>
                <c:pt idx="841">
                  <c:v>1.4025000000000001</c:v>
                </c:pt>
                <c:pt idx="842">
                  <c:v>1.4041666666666699</c:v>
                </c:pt>
                <c:pt idx="843">
                  <c:v>1.4058333333333399</c:v>
                </c:pt>
                <c:pt idx="844">
                  <c:v>1.4075</c:v>
                </c:pt>
                <c:pt idx="845">
                  <c:v>1.40916666666667</c:v>
                </c:pt>
                <c:pt idx="846">
                  <c:v>1.41083333333334</c:v>
                </c:pt>
                <c:pt idx="847">
                  <c:v>1.4125000000000001</c:v>
                </c:pt>
                <c:pt idx="848">
                  <c:v>1.4141666666666699</c:v>
                </c:pt>
                <c:pt idx="849">
                  <c:v>1.4158333333333399</c:v>
                </c:pt>
                <c:pt idx="850">
                  <c:v>1.4175</c:v>
                </c:pt>
                <c:pt idx="851">
                  <c:v>1.41916666666667</c:v>
                </c:pt>
                <c:pt idx="852">
                  <c:v>1.4208333333333401</c:v>
                </c:pt>
                <c:pt idx="853">
                  <c:v>1.4225000000000001</c:v>
                </c:pt>
                <c:pt idx="854">
                  <c:v>1.4241666666666699</c:v>
                </c:pt>
                <c:pt idx="855">
                  <c:v>1.4258333333333399</c:v>
                </c:pt>
                <c:pt idx="856">
                  <c:v>1.4275</c:v>
                </c:pt>
                <c:pt idx="857">
                  <c:v>1.42916666666667</c:v>
                </c:pt>
                <c:pt idx="858">
                  <c:v>1.4308333333333401</c:v>
                </c:pt>
                <c:pt idx="859">
                  <c:v>1.4325000000000001</c:v>
                </c:pt>
                <c:pt idx="860">
                  <c:v>1.4341666666666699</c:v>
                </c:pt>
                <c:pt idx="861">
                  <c:v>1.43583333333334</c:v>
                </c:pt>
                <c:pt idx="862">
                  <c:v>1.4375</c:v>
                </c:pt>
                <c:pt idx="863">
                  <c:v>1.43916666666667</c:v>
                </c:pt>
                <c:pt idx="864">
                  <c:v>1.4408333333333401</c:v>
                </c:pt>
                <c:pt idx="865">
                  <c:v>1.4424999999999999</c:v>
                </c:pt>
                <c:pt idx="866">
                  <c:v>1.4441666666666699</c:v>
                </c:pt>
                <c:pt idx="867">
                  <c:v>1.44583333333334</c:v>
                </c:pt>
                <c:pt idx="868">
                  <c:v>1.4475</c:v>
                </c:pt>
                <c:pt idx="869">
                  <c:v>1.44916666666667</c:v>
                </c:pt>
                <c:pt idx="870">
                  <c:v>1.4508333333333401</c:v>
                </c:pt>
                <c:pt idx="871">
                  <c:v>1.4524999999999999</c:v>
                </c:pt>
                <c:pt idx="872">
                  <c:v>1.4541666666666699</c:v>
                </c:pt>
                <c:pt idx="873">
                  <c:v>1.45583333333334</c:v>
                </c:pt>
                <c:pt idx="874">
                  <c:v>1.4575</c:v>
                </c:pt>
                <c:pt idx="875">
                  <c:v>1.4591666666666701</c:v>
                </c:pt>
                <c:pt idx="876">
                  <c:v>1.4608333333333401</c:v>
                </c:pt>
                <c:pt idx="877">
                  <c:v>1.4624999999999999</c:v>
                </c:pt>
                <c:pt idx="878">
                  <c:v>1.4641666666666699</c:v>
                </c:pt>
                <c:pt idx="879">
                  <c:v>1.46583333333334</c:v>
                </c:pt>
                <c:pt idx="880">
                  <c:v>1.4675</c:v>
                </c:pt>
                <c:pt idx="881">
                  <c:v>1.4691666666666701</c:v>
                </c:pt>
                <c:pt idx="882">
                  <c:v>1.4708333333333401</c:v>
                </c:pt>
                <c:pt idx="883">
                  <c:v>1.4724999999999999</c:v>
                </c:pt>
                <c:pt idx="884">
                  <c:v>1.47416666666667</c:v>
                </c:pt>
                <c:pt idx="885">
                  <c:v>1.47583333333334</c:v>
                </c:pt>
                <c:pt idx="886">
                  <c:v>1.4775</c:v>
                </c:pt>
                <c:pt idx="887">
                  <c:v>1.4791666666666701</c:v>
                </c:pt>
                <c:pt idx="888">
                  <c:v>1.4808333333333401</c:v>
                </c:pt>
                <c:pt idx="889">
                  <c:v>1.4824999999999999</c:v>
                </c:pt>
                <c:pt idx="890">
                  <c:v>1.48416666666667</c:v>
                </c:pt>
                <c:pt idx="891">
                  <c:v>1.48583333333334</c:v>
                </c:pt>
                <c:pt idx="892">
                  <c:v>1.4875</c:v>
                </c:pt>
                <c:pt idx="893">
                  <c:v>1.4891666666666701</c:v>
                </c:pt>
                <c:pt idx="894">
                  <c:v>1.4908333333333399</c:v>
                </c:pt>
                <c:pt idx="895">
                  <c:v>1.4924999999999999</c:v>
                </c:pt>
                <c:pt idx="896">
                  <c:v>1.49416666666667</c:v>
                </c:pt>
                <c:pt idx="897">
                  <c:v>1.49583333333334</c:v>
                </c:pt>
                <c:pt idx="898">
                  <c:v>1.4975000000000001</c:v>
                </c:pt>
                <c:pt idx="899">
                  <c:v>1.4991666666666701</c:v>
                </c:pt>
                <c:pt idx="900">
                  <c:v>1.5008333333333399</c:v>
                </c:pt>
                <c:pt idx="901">
                  <c:v>1.5024999999999999</c:v>
                </c:pt>
                <c:pt idx="902">
                  <c:v>1.50416666666667</c:v>
                </c:pt>
                <c:pt idx="903">
                  <c:v>1.50583333333334</c:v>
                </c:pt>
                <c:pt idx="904">
                  <c:v>1.5075000000000001</c:v>
                </c:pt>
                <c:pt idx="905">
                  <c:v>1.5091666666666701</c:v>
                </c:pt>
                <c:pt idx="906">
                  <c:v>1.5108333333333399</c:v>
                </c:pt>
                <c:pt idx="907">
                  <c:v>1.5125</c:v>
                </c:pt>
                <c:pt idx="908">
                  <c:v>1.51416666666667</c:v>
                </c:pt>
                <c:pt idx="909">
                  <c:v>1.51583333333334</c:v>
                </c:pt>
                <c:pt idx="910">
                  <c:v>1.5175000000000001</c:v>
                </c:pt>
                <c:pt idx="911">
                  <c:v>1.5191666666666701</c:v>
                </c:pt>
                <c:pt idx="912">
                  <c:v>1.5208333333333399</c:v>
                </c:pt>
                <c:pt idx="913">
                  <c:v>1.5225</c:v>
                </c:pt>
                <c:pt idx="914">
                  <c:v>1.52416666666667</c:v>
                </c:pt>
                <c:pt idx="915">
                  <c:v>1.52583333333334</c:v>
                </c:pt>
                <c:pt idx="916">
                  <c:v>1.5275000000000001</c:v>
                </c:pt>
                <c:pt idx="917">
                  <c:v>1.5291666666666699</c:v>
                </c:pt>
                <c:pt idx="918">
                  <c:v>1.5308333333333399</c:v>
                </c:pt>
                <c:pt idx="919">
                  <c:v>1.5325</c:v>
                </c:pt>
                <c:pt idx="920">
                  <c:v>1.53416666666667</c:v>
                </c:pt>
                <c:pt idx="921">
                  <c:v>1.53583333333334</c:v>
                </c:pt>
                <c:pt idx="922">
                  <c:v>1.5375000000000001</c:v>
                </c:pt>
                <c:pt idx="923">
                  <c:v>1.5391666666666699</c:v>
                </c:pt>
                <c:pt idx="924">
                  <c:v>1.5408333333333399</c:v>
                </c:pt>
                <c:pt idx="925">
                  <c:v>1.5425</c:v>
                </c:pt>
                <c:pt idx="926">
                  <c:v>1.54416666666667</c:v>
                </c:pt>
                <c:pt idx="927">
                  <c:v>1.5458333333333401</c:v>
                </c:pt>
                <c:pt idx="928">
                  <c:v>1.5475000000000001</c:v>
                </c:pt>
                <c:pt idx="929">
                  <c:v>1.5491666666666699</c:v>
                </c:pt>
                <c:pt idx="930">
                  <c:v>1.5508333333333399</c:v>
                </c:pt>
                <c:pt idx="931">
                  <c:v>1.5525</c:v>
                </c:pt>
                <c:pt idx="932">
                  <c:v>1.55416666666667</c:v>
                </c:pt>
                <c:pt idx="933">
                  <c:v>1.5558333333333401</c:v>
                </c:pt>
                <c:pt idx="934">
                  <c:v>1.5575000000000001</c:v>
                </c:pt>
                <c:pt idx="935">
                  <c:v>1.5591666666666699</c:v>
                </c:pt>
                <c:pt idx="936">
                  <c:v>1.56083333333334</c:v>
                </c:pt>
                <c:pt idx="937">
                  <c:v>1.5625</c:v>
                </c:pt>
                <c:pt idx="938">
                  <c:v>1.56416666666667</c:v>
                </c:pt>
                <c:pt idx="939">
                  <c:v>1.5658333333333401</c:v>
                </c:pt>
                <c:pt idx="940">
                  <c:v>1.5674999999999999</c:v>
                </c:pt>
                <c:pt idx="941">
                  <c:v>1.5691666666666699</c:v>
                </c:pt>
                <c:pt idx="942">
                  <c:v>1.57083333333334</c:v>
                </c:pt>
                <c:pt idx="943">
                  <c:v>1.5725</c:v>
                </c:pt>
                <c:pt idx="944">
                  <c:v>1.57416666666667</c:v>
                </c:pt>
                <c:pt idx="945">
                  <c:v>1.5758333333333401</c:v>
                </c:pt>
                <c:pt idx="946">
                  <c:v>1.5774999999999999</c:v>
                </c:pt>
                <c:pt idx="947">
                  <c:v>1.5791666666666699</c:v>
                </c:pt>
                <c:pt idx="948">
                  <c:v>1.58083333333334</c:v>
                </c:pt>
                <c:pt idx="949">
                  <c:v>1.5825</c:v>
                </c:pt>
                <c:pt idx="950">
                  <c:v>1.5841666666666701</c:v>
                </c:pt>
                <c:pt idx="951">
                  <c:v>1.5858333333333401</c:v>
                </c:pt>
                <c:pt idx="952">
                  <c:v>1.5874999999999999</c:v>
                </c:pt>
                <c:pt idx="953">
                  <c:v>1.5891666666666699</c:v>
                </c:pt>
                <c:pt idx="954">
                  <c:v>1.59083333333334</c:v>
                </c:pt>
                <c:pt idx="955">
                  <c:v>1.5925</c:v>
                </c:pt>
                <c:pt idx="956">
                  <c:v>1.5941666666666701</c:v>
                </c:pt>
                <c:pt idx="957">
                  <c:v>1.5958333333333401</c:v>
                </c:pt>
                <c:pt idx="958">
                  <c:v>1.5974999999999999</c:v>
                </c:pt>
                <c:pt idx="959">
                  <c:v>1.59916666666667</c:v>
                </c:pt>
                <c:pt idx="960">
                  <c:v>1.60083333333334</c:v>
                </c:pt>
                <c:pt idx="961">
                  <c:v>1.6025</c:v>
                </c:pt>
                <c:pt idx="962">
                  <c:v>1.6041666666666701</c:v>
                </c:pt>
                <c:pt idx="963">
                  <c:v>1.6058333333333401</c:v>
                </c:pt>
                <c:pt idx="964">
                  <c:v>1.6074999999999999</c:v>
                </c:pt>
                <c:pt idx="965">
                  <c:v>1.60916666666667</c:v>
                </c:pt>
                <c:pt idx="966">
                  <c:v>1.61083333333334</c:v>
                </c:pt>
                <c:pt idx="967">
                  <c:v>1.6125</c:v>
                </c:pt>
                <c:pt idx="968">
                  <c:v>1.6141666666666701</c:v>
                </c:pt>
                <c:pt idx="969">
                  <c:v>1.6158333333333399</c:v>
                </c:pt>
                <c:pt idx="970">
                  <c:v>1.6174999999999999</c:v>
                </c:pt>
                <c:pt idx="971">
                  <c:v>1.61916666666667</c:v>
                </c:pt>
                <c:pt idx="972">
                  <c:v>1.62083333333334</c:v>
                </c:pt>
                <c:pt idx="973">
                  <c:v>1.6225000000000001</c:v>
                </c:pt>
                <c:pt idx="974">
                  <c:v>1.6241666666666701</c:v>
                </c:pt>
                <c:pt idx="975">
                  <c:v>1.6258333333333399</c:v>
                </c:pt>
                <c:pt idx="976">
                  <c:v>1.6274999999999999</c:v>
                </c:pt>
                <c:pt idx="977">
                  <c:v>1.62916666666667</c:v>
                </c:pt>
                <c:pt idx="978">
                  <c:v>1.63083333333334</c:v>
                </c:pt>
                <c:pt idx="979">
                  <c:v>1.6325000000000001</c:v>
                </c:pt>
                <c:pt idx="980">
                  <c:v>1.6341666666666701</c:v>
                </c:pt>
                <c:pt idx="981">
                  <c:v>1.6358333333333399</c:v>
                </c:pt>
                <c:pt idx="982">
                  <c:v>1.6375</c:v>
                </c:pt>
                <c:pt idx="983">
                  <c:v>1.63916666666667</c:v>
                </c:pt>
                <c:pt idx="984">
                  <c:v>1.64083333333334</c:v>
                </c:pt>
                <c:pt idx="985">
                  <c:v>1.6425000000000001</c:v>
                </c:pt>
                <c:pt idx="986">
                  <c:v>1.6441666666666701</c:v>
                </c:pt>
                <c:pt idx="987">
                  <c:v>1.6458333333333399</c:v>
                </c:pt>
                <c:pt idx="988">
                  <c:v>1.6475</c:v>
                </c:pt>
                <c:pt idx="989">
                  <c:v>1.64916666666667</c:v>
                </c:pt>
                <c:pt idx="990">
                  <c:v>1.65083333333334</c:v>
                </c:pt>
                <c:pt idx="991">
                  <c:v>1.6525000000000001</c:v>
                </c:pt>
                <c:pt idx="992">
                  <c:v>1.6541666666666699</c:v>
                </c:pt>
                <c:pt idx="993">
                  <c:v>1.6558333333333399</c:v>
                </c:pt>
                <c:pt idx="994">
                  <c:v>1.6575</c:v>
                </c:pt>
                <c:pt idx="995">
                  <c:v>1.65916666666667</c:v>
                </c:pt>
                <c:pt idx="996">
                  <c:v>1.66083333333334</c:v>
                </c:pt>
                <c:pt idx="997">
                  <c:v>1.6625000000000001</c:v>
                </c:pt>
                <c:pt idx="998">
                  <c:v>1.6641666666666699</c:v>
                </c:pt>
                <c:pt idx="999">
                  <c:v>1.6658333333333399</c:v>
                </c:pt>
                <c:pt idx="1000">
                  <c:v>1.6675</c:v>
                </c:pt>
                <c:pt idx="1001">
                  <c:v>1.66916666666667</c:v>
                </c:pt>
                <c:pt idx="1002">
                  <c:v>1.6708333333333401</c:v>
                </c:pt>
                <c:pt idx="1003">
                  <c:v>1.6725000000000001</c:v>
                </c:pt>
                <c:pt idx="1004">
                  <c:v>1.6741666666666699</c:v>
                </c:pt>
                <c:pt idx="1005">
                  <c:v>1.6758333333333399</c:v>
                </c:pt>
                <c:pt idx="1006">
                  <c:v>1.6775</c:v>
                </c:pt>
                <c:pt idx="1007">
                  <c:v>1.67916666666667</c:v>
                </c:pt>
                <c:pt idx="1008">
                  <c:v>1.6808333333333401</c:v>
                </c:pt>
                <c:pt idx="1009">
                  <c:v>1.6825000000000001</c:v>
                </c:pt>
                <c:pt idx="1010">
                  <c:v>1.6841666666666699</c:v>
                </c:pt>
                <c:pt idx="1011">
                  <c:v>1.68583333333334</c:v>
                </c:pt>
                <c:pt idx="1012">
                  <c:v>1.6875</c:v>
                </c:pt>
                <c:pt idx="1013">
                  <c:v>1.68916666666667</c:v>
                </c:pt>
                <c:pt idx="1014">
                  <c:v>1.6908333333333401</c:v>
                </c:pt>
                <c:pt idx="1015">
                  <c:v>1.6924999999999999</c:v>
                </c:pt>
                <c:pt idx="1016">
                  <c:v>1.6941666666666699</c:v>
                </c:pt>
                <c:pt idx="1017">
                  <c:v>1.69583333333334</c:v>
                </c:pt>
                <c:pt idx="1018">
                  <c:v>1.6975</c:v>
                </c:pt>
                <c:pt idx="1019">
                  <c:v>1.69916666666667</c:v>
                </c:pt>
                <c:pt idx="1020">
                  <c:v>1.7008333333333401</c:v>
                </c:pt>
                <c:pt idx="1021">
                  <c:v>1.7024999999999999</c:v>
                </c:pt>
                <c:pt idx="1022">
                  <c:v>1.7041666666666699</c:v>
                </c:pt>
                <c:pt idx="1023">
                  <c:v>1.70583333333334</c:v>
                </c:pt>
                <c:pt idx="1024">
                  <c:v>1.7075</c:v>
                </c:pt>
                <c:pt idx="1025">
                  <c:v>1.7091666666666701</c:v>
                </c:pt>
                <c:pt idx="1026">
                  <c:v>1.7108333333333401</c:v>
                </c:pt>
                <c:pt idx="1027">
                  <c:v>1.7124999999999999</c:v>
                </c:pt>
                <c:pt idx="1028">
                  <c:v>1.7141666666666699</c:v>
                </c:pt>
                <c:pt idx="1029">
                  <c:v>1.71583333333334</c:v>
                </c:pt>
                <c:pt idx="1030">
                  <c:v>1.7175</c:v>
                </c:pt>
                <c:pt idx="1031">
                  <c:v>1.7191666666666701</c:v>
                </c:pt>
                <c:pt idx="1032">
                  <c:v>1.7208333333333401</c:v>
                </c:pt>
                <c:pt idx="1033">
                  <c:v>1.7224999999999999</c:v>
                </c:pt>
                <c:pt idx="1034">
                  <c:v>1.72416666666667</c:v>
                </c:pt>
                <c:pt idx="1035">
                  <c:v>1.72583333333334</c:v>
                </c:pt>
                <c:pt idx="1036">
                  <c:v>1.7275</c:v>
                </c:pt>
                <c:pt idx="1037">
                  <c:v>1.7291666666666701</c:v>
                </c:pt>
                <c:pt idx="1038">
                  <c:v>1.7308333333333401</c:v>
                </c:pt>
                <c:pt idx="1039">
                  <c:v>1.7324999999999999</c:v>
                </c:pt>
                <c:pt idx="1040">
                  <c:v>1.73416666666667</c:v>
                </c:pt>
                <c:pt idx="1041">
                  <c:v>1.73583333333334</c:v>
                </c:pt>
                <c:pt idx="1042">
                  <c:v>1.7375</c:v>
                </c:pt>
                <c:pt idx="1043">
                  <c:v>1.7391666666666701</c:v>
                </c:pt>
                <c:pt idx="1044">
                  <c:v>1.7408333333333399</c:v>
                </c:pt>
                <c:pt idx="1045">
                  <c:v>1.7424999999999999</c:v>
                </c:pt>
                <c:pt idx="1046">
                  <c:v>1.74416666666667</c:v>
                </c:pt>
                <c:pt idx="1047">
                  <c:v>1.74583333333334</c:v>
                </c:pt>
                <c:pt idx="1048">
                  <c:v>1.7475000000000001</c:v>
                </c:pt>
                <c:pt idx="1049">
                  <c:v>1.7491666666666701</c:v>
                </c:pt>
                <c:pt idx="1050">
                  <c:v>1.7508333333333399</c:v>
                </c:pt>
                <c:pt idx="1051">
                  <c:v>1.7524999999999999</c:v>
                </c:pt>
                <c:pt idx="1052">
                  <c:v>1.75416666666667</c:v>
                </c:pt>
                <c:pt idx="1053">
                  <c:v>1.75583333333334</c:v>
                </c:pt>
                <c:pt idx="1054">
                  <c:v>1.7575000000000001</c:v>
                </c:pt>
                <c:pt idx="1055">
                  <c:v>1.7591666666666701</c:v>
                </c:pt>
                <c:pt idx="1056">
                  <c:v>1.7608333333333399</c:v>
                </c:pt>
                <c:pt idx="1057">
                  <c:v>1.7625</c:v>
                </c:pt>
                <c:pt idx="1058">
                  <c:v>1.76416666666667</c:v>
                </c:pt>
                <c:pt idx="1059">
                  <c:v>1.76583333333334</c:v>
                </c:pt>
                <c:pt idx="1060">
                  <c:v>1.7675000000000001</c:v>
                </c:pt>
                <c:pt idx="1061">
                  <c:v>1.7691666666666701</c:v>
                </c:pt>
                <c:pt idx="1062">
                  <c:v>1.7708333333333399</c:v>
                </c:pt>
                <c:pt idx="1063">
                  <c:v>1.7725</c:v>
                </c:pt>
                <c:pt idx="1064">
                  <c:v>1.77416666666667</c:v>
                </c:pt>
                <c:pt idx="1065">
                  <c:v>1.77583333333334</c:v>
                </c:pt>
                <c:pt idx="1066">
                  <c:v>1.7775000000000001</c:v>
                </c:pt>
                <c:pt idx="1067">
                  <c:v>1.7791666666666699</c:v>
                </c:pt>
                <c:pt idx="1068">
                  <c:v>1.7808333333333399</c:v>
                </c:pt>
                <c:pt idx="1069">
                  <c:v>1.7825</c:v>
                </c:pt>
                <c:pt idx="1070">
                  <c:v>1.78416666666667</c:v>
                </c:pt>
                <c:pt idx="1071">
                  <c:v>1.78583333333334</c:v>
                </c:pt>
                <c:pt idx="1072">
                  <c:v>1.7875000000000001</c:v>
                </c:pt>
                <c:pt idx="1073">
                  <c:v>1.7891666666666699</c:v>
                </c:pt>
                <c:pt idx="1074">
                  <c:v>1.7908333333333399</c:v>
                </c:pt>
                <c:pt idx="1075">
                  <c:v>1.7925</c:v>
                </c:pt>
                <c:pt idx="1076">
                  <c:v>1.79416666666667</c:v>
                </c:pt>
                <c:pt idx="1077">
                  <c:v>1.7958333333333401</c:v>
                </c:pt>
                <c:pt idx="1078">
                  <c:v>1.7975000000000001</c:v>
                </c:pt>
                <c:pt idx="1079">
                  <c:v>1.7991666666666699</c:v>
                </c:pt>
                <c:pt idx="1080">
                  <c:v>1.8008333333333399</c:v>
                </c:pt>
                <c:pt idx="1081">
                  <c:v>1.8025</c:v>
                </c:pt>
                <c:pt idx="1082">
                  <c:v>1.80416666666667</c:v>
                </c:pt>
                <c:pt idx="1083">
                  <c:v>1.8058333333333401</c:v>
                </c:pt>
                <c:pt idx="1084">
                  <c:v>1.8075000000000001</c:v>
                </c:pt>
                <c:pt idx="1085">
                  <c:v>1.8091666666666699</c:v>
                </c:pt>
                <c:pt idx="1086">
                  <c:v>1.81083333333334</c:v>
                </c:pt>
                <c:pt idx="1087">
                  <c:v>1.8125</c:v>
                </c:pt>
                <c:pt idx="1088">
                  <c:v>1.81416666666667</c:v>
                </c:pt>
                <c:pt idx="1089">
                  <c:v>1.8158333333333401</c:v>
                </c:pt>
                <c:pt idx="1090">
                  <c:v>1.8174999999999999</c:v>
                </c:pt>
                <c:pt idx="1091">
                  <c:v>1.8191666666666699</c:v>
                </c:pt>
                <c:pt idx="1092">
                  <c:v>1.82083333333334</c:v>
                </c:pt>
                <c:pt idx="1093">
                  <c:v>1.8225</c:v>
                </c:pt>
                <c:pt idx="1094">
                  <c:v>1.82416666666667</c:v>
                </c:pt>
                <c:pt idx="1095">
                  <c:v>1.8258333333333401</c:v>
                </c:pt>
                <c:pt idx="1096">
                  <c:v>1.8274999999999999</c:v>
                </c:pt>
                <c:pt idx="1097">
                  <c:v>1.8291666666666699</c:v>
                </c:pt>
                <c:pt idx="1098">
                  <c:v>1.83083333333334</c:v>
                </c:pt>
                <c:pt idx="1099">
                  <c:v>1.8325</c:v>
                </c:pt>
                <c:pt idx="1100">
                  <c:v>1.8341666666666701</c:v>
                </c:pt>
                <c:pt idx="1101">
                  <c:v>1.8358333333333401</c:v>
                </c:pt>
                <c:pt idx="1102">
                  <c:v>1.8374999999999999</c:v>
                </c:pt>
                <c:pt idx="1103">
                  <c:v>1.8391666666666699</c:v>
                </c:pt>
                <c:pt idx="1104">
                  <c:v>1.84083333333334</c:v>
                </c:pt>
                <c:pt idx="1105">
                  <c:v>1.8425</c:v>
                </c:pt>
                <c:pt idx="1106">
                  <c:v>1.8441666666666701</c:v>
                </c:pt>
                <c:pt idx="1107">
                  <c:v>1.8458333333333401</c:v>
                </c:pt>
                <c:pt idx="1108">
                  <c:v>1.8474999999999999</c:v>
                </c:pt>
                <c:pt idx="1109">
                  <c:v>1.84916666666667</c:v>
                </c:pt>
                <c:pt idx="1110">
                  <c:v>1.85083333333334</c:v>
                </c:pt>
                <c:pt idx="1111">
                  <c:v>1.8525</c:v>
                </c:pt>
                <c:pt idx="1112">
                  <c:v>1.8541666666666701</c:v>
                </c:pt>
                <c:pt idx="1113">
                  <c:v>1.8558333333333401</c:v>
                </c:pt>
                <c:pt idx="1114">
                  <c:v>1.8574999999999999</c:v>
                </c:pt>
                <c:pt idx="1115">
                  <c:v>1.85916666666667</c:v>
                </c:pt>
                <c:pt idx="1116">
                  <c:v>1.86083333333334</c:v>
                </c:pt>
                <c:pt idx="1117">
                  <c:v>1.8625</c:v>
                </c:pt>
                <c:pt idx="1118">
                  <c:v>1.8641666666666701</c:v>
                </c:pt>
                <c:pt idx="1119">
                  <c:v>1.8658333333333399</c:v>
                </c:pt>
                <c:pt idx="1120">
                  <c:v>1.8674999999999999</c:v>
                </c:pt>
                <c:pt idx="1121">
                  <c:v>1.86916666666667</c:v>
                </c:pt>
                <c:pt idx="1122">
                  <c:v>1.87083333333334</c:v>
                </c:pt>
                <c:pt idx="1123">
                  <c:v>1.8725000000000001</c:v>
                </c:pt>
                <c:pt idx="1124">
                  <c:v>1.8741666666666701</c:v>
                </c:pt>
                <c:pt idx="1125">
                  <c:v>1.8758333333333399</c:v>
                </c:pt>
                <c:pt idx="1126">
                  <c:v>1.8774999999999999</c:v>
                </c:pt>
                <c:pt idx="1127">
                  <c:v>1.87916666666667</c:v>
                </c:pt>
                <c:pt idx="1128">
                  <c:v>1.88083333333334</c:v>
                </c:pt>
                <c:pt idx="1129">
                  <c:v>1.8825000000000001</c:v>
                </c:pt>
                <c:pt idx="1130">
                  <c:v>1.8841666666666701</c:v>
                </c:pt>
                <c:pt idx="1131">
                  <c:v>1.8858333333333399</c:v>
                </c:pt>
                <c:pt idx="1132">
                  <c:v>1.8875</c:v>
                </c:pt>
                <c:pt idx="1133">
                  <c:v>1.88916666666667</c:v>
                </c:pt>
                <c:pt idx="1134">
                  <c:v>1.89083333333334</c:v>
                </c:pt>
                <c:pt idx="1135">
                  <c:v>1.8925000000000001</c:v>
                </c:pt>
                <c:pt idx="1136">
                  <c:v>1.8941666666666701</c:v>
                </c:pt>
                <c:pt idx="1137">
                  <c:v>1.8958333333333399</c:v>
                </c:pt>
                <c:pt idx="1138">
                  <c:v>1.8975</c:v>
                </c:pt>
                <c:pt idx="1139">
                  <c:v>1.89916666666667</c:v>
                </c:pt>
                <c:pt idx="1140">
                  <c:v>1.90083333333334</c:v>
                </c:pt>
                <c:pt idx="1141">
                  <c:v>1.9025000000000001</c:v>
                </c:pt>
                <c:pt idx="1142">
                  <c:v>1.9041666666666699</c:v>
                </c:pt>
                <c:pt idx="1143">
                  <c:v>1.9058333333333399</c:v>
                </c:pt>
                <c:pt idx="1144">
                  <c:v>1.9075</c:v>
                </c:pt>
                <c:pt idx="1145">
                  <c:v>1.90916666666667</c:v>
                </c:pt>
                <c:pt idx="1146">
                  <c:v>1.91083333333334</c:v>
                </c:pt>
                <c:pt idx="1147">
                  <c:v>1.9125000000000001</c:v>
                </c:pt>
                <c:pt idx="1148">
                  <c:v>1.9141666666666699</c:v>
                </c:pt>
                <c:pt idx="1149">
                  <c:v>1.9158333333333399</c:v>
                </c:pt>
                <c:pt idx="1150">
                  <c:v>1.9175</c:v>
                </c:pt>
                <c:pt idx="1151">
                  <c:v>1.91916666666667</c:v>
                </c:pt>
                <c:pt idx="1152">
                  <c:v>1.9208333333333401</c:v>
                </c:pt>
                <c:pt idx="1153">
                  <c:v>1.9225000000000001</c:v>
                </c:pt>
                <c:pt idx="1154">
                  <c:v>1.9241666666666699</c:v>
                </c:pt>
                <c:pt idx="1155">
                  <c:v>1.9258333333333399</c:v>
                </c:pt>
                <c:pt idx="1156">
                  <c:v>1.9275</c:v>
                </c:pt>
                <c:pt idx="1157">
                  <c:v>1.92916666666667</c:v>
                </c:pt>
                <c:pt idx="1158">
                  <c:v>1.9308333333333401</c:v>
                </c:pt>
                <c:pt idx="1159">
                  <c:v>1.9325000000000001</c:v>
                </c:pt>
                <c:pt idx="1160">
                  <c:v>1.9341666666666699</c:v>
                </c:pt>
                <c:pt idx="1161">
                  <c:v>1.93583333333334</c:v>
                </c:pt>
                <c:pt idx="1162">
                  <c:v>1.9375</c:v>
                </c:pt>
                <c:pt idx="1163">
                  <c:v>1.93916666666667</c:v>
                </c:pt>
                <c:pt idx="1164">
                  <c:v>1.9408333333333401</c:v>
                </c:pt>
                <c:pt idx="1165">
                  <c:v>1.9424999999999999</c:v>
                </c:pt>
                <c:pt idx="1166">
                  <c:v>1.9441666666666699</c:v>
                </c:pt>
                <c:pt idx="1167">
                  <c:v>1.94583333333334</c:v>
                </c:pt>
                <c:pt idx="1168">
                  <c:v>1.9475</c:v>
                </c:pt>
                <c:pt idx="1169">
                  <c:v>1.94916666666667</c:v>
                </c:pt>
                <c:pt idx="1170">
                  <c:v>1.9508333333333401</c:v>
                </c:pt>
                <c:pt idx="1171">
                  <c:v>1.9524999999999999</c:v>
                </c:pt>
                <c:pt idx="1172">
                  <c:v>1.9541666666666699</c:v>
                </c:pt>
                <c:pt idx="1173">
                  <c:v>1.95583333333334</c:v>
                </c:pt>
                <c:pt idx="1174">
                  <c:v>1.9575</c:v>
                </c:pt>
                <c:pt idx="1175">
                  <c:v>1.9591666666666701</c:v>
                </c:pt>
                <c:pt idx="1176">
                  <c:v>1.9608333333333401</c:v>
                </c:pt>
                <c:pt idx="1177">
                  <c:v>1.9624999999999999</c:v>
                </c:pt>
                <c:pt idx="1178">
                  <c:v>1.9641666666666699</c:v>
                </c:pt>
                <c:pt idx="1179">
                  <c:v>1.96583333333334</c:v>
                </c:pt>
                <c:pt idx="1180">
                  <c:v>1.9675</c:v>
                </c:pt>
                <c:pt idx="1181">
                  <c:v>1.9691666666666701</c:v>
                </c:pt>
                <c:pt idx="1182">
                  <c:v>1.9708333333333401</c:v>
                </c:pt>
                <c:pt idx="1183">
                  <c:v>1.9724999999999999</c:v>
                </c:pt>
                <c:pt idx="1184">
                  <c:v>1.97416666666667</c:v>
                </c:pt>
                <c:pt idx="1185">
                  <c:v>1.97583333333334</c:v>
                </c:pt>
                <c:pt idx="1186">
                  <c:v>1.9775</c:v>
                </c:pt>
                <c:pt idx="1187">
                  <c:v>1.9791666666666701</c:v>
                </c:pt>
                <c:pt idx="1188">
                  <c:v>1.9808333333333401</c:v>
                </c:pt>
                <c:pt idx="1189">
                  <c:v>1.9824999999999999</c:v>
                </c:pt>
                <c:pt idx="1190">
                  <c:v>1.98416666666667</c:v>
                </c:pt>
                <c:pt idx="1191">
                  <c:v>1.98583333333334</c:v>
                </c:pt>
                <c:pt idx="1192">
                  <c:v>1.9875</c:v>
                </c:pt>
                <c:pt idx="1193">
                  <c:v>1.9891666666666701</c:v>
                </c:pt>
                <c:pt idx="1194">
                  <c:v>1.9908333333333399</c:v>
                </c:pt>
                <c:pt idx="1195">
                  <c:v>1.9924999999999999</c:v>
                </c:pt>
                <c:pt idx="1196">
                  <c:v>1.99416666666667</c:v>
                </c:pt>
                <c:pt idx="1197">
                  <c:v>1.99583333333334</c:v>
                </c:pt>
                <c:pt idx="1198">
                  <c:v>1.9975000000000001</c:v>
                </c:pt>
                <c:pt idx="1199">
                  <c:v>1.9991666666666701</c:v>
                </c:pt>
                <c:pt idx="1200">
                  <c:v>2.0008333333333401</c:v>
                </c:pt>
                <c:pt idx="1201">
                  <c:v>2.0024999999999999</c:v>
                </c:pt>
                <c:pt idx="1202">
                  <c:v>2.00416666666667</c:v>
                </c:pt>
                <c:pt idx="1203">
                  <c:v>2.00583333333334</c:v>
                </c:pt>
                <c:pt idx="1204">
                  <c:v>2.0074999999999998</c:v>
                </c:pt>
                <c:pt idx="1205">
                  <c:v>2.0091666666666699</c:v>
                </c:pt>
                <c:pt idx="1206">
                  <c:v>2.0108333333333399</c:v>
                </c:pt>
                <c:pt idx="1207">
                  <c:v>2.0125000000000002</c:v>
                </c:pt>
                <c:pt idx="1208">
                  <c:v>2.0141666666666702</c:v>
                </c:pt>
                <c:pt idx="1209">
                  <c:v>2.0158333333333398</c:v>
                </c:pt>
                <c:pt idx="1210">
                  <c:v>2.0175000000000001</c:v>
                </c:pt>
                <c:pt idx="1211">
                  <c:v>2.0191666666666701</c:v>
                </c:pt>
                <c:pt idx="1212">
                  <c:v>2.0208333333333401</c:v>
                </c:pt>
                <c:pt idx="1213">
                  <c:v>2.0225</c:v>
                </c:pt>
                <c:pt idx="1214">
                  <c:v>2.02416666666667</c:v>
                </c:pt>
                <c:pt idx="1215">
                  <c:v>2.02583333333334</c:v>
                </c:pt>
                <c:pt idx="1216">
                  <c:v>2.0274999999999999</c:v>
                </c:pt>
                <c:pt idx="1217">
                  <c:v>2.0291666666666699</c:v>
                </c:pt>
                <c:pt idx="1218">
                  <c:v>2.0308333333333399</c:v>
                </c:pt>
                <c:pt idx="1219">
                  <c:v>2.0325000000000002</c:v>
                </c:pt>
                <c:pt idx="1220">
                  <c:v>2.0341666666666698</c:v>
                </c:pt>
                <c:pt idx="1221">
                  <c:v>2.0358333333333398</c:v>
                </c:pt>
                <c:pt idx="1222">
                  <c:v>2.0375000000000001</c:v>
                </c:pt>
                <c:pt idx="1223">
                  <c:v>2.0391666666666701</c:v>
                </c:pt>
                <c:pt idx="1224">
                  <c:v>2.0408333333333402</c:v>
                </c:pt>
                <c:pt idx="1225">
                  <c:v>2.0425</c:v>
                </c:pt>
                <c:pt idx="1226">
                  <c:v>2.04416666666667</c:v>
                </c:pt>
                <c:pt idx="1227">
                  <c:v>2.0458333333333401</c:v>
                </c:pt>
                <c:pt idx="1228">
                  <c:v>2.0474999999999999</c:v>
                </c:pt>
                <c:pt idx="1229">
                  <c:v>2.0491666666666699</c:v>
                </c:pt>
                <c:pt idx="1230">
                  <c:v>2.0508333333333399</c:v>
                </c:pt>
                <c:pt idx="1231">
                  <c:v>2.0525000000000002</c:v>
                </c:pt>
                <c:pt idx="1232">
                  <c:v>2.0541666666666698</c:v>
                </c:pt>
                <c:pt idx="1233">
                  <c:v>2.0558333333333398</c:v>
                </c:pt>
                <c:pt idx="1234">
                  <c:v>2.0575000000000001</c:v>
                </c:pt>
                <c:pt idx="1235">
                  <c:v>2.0591666666666701</c:v>
                </c:pt>
                <c:pt idx="1236">
                  <c:v>2.0608333333333402</c:v>
                </c:pt>
                <c:pt idx="1237">
                  <c:v>2.0625</c:v>
                </c:pt>
                <c:pt idx="1238">
                  <c:v>2.06416666666667</c:v>
                </c:pt>
                <c:pt idx="1239">
                  <c:v>2.0658333333333401</c:v>
                </c:pt>
                <c:pt idx="1240">
                  <c:v>2.0674999999999999</c:v>
                </c:pt>
                <c:pt idx="1241">
                  <c:v>2.0691666666666699</c:v>
                </c:pt>
                <c:pt idx="1242">
                  <c:v>2.07083333333334</c:v>
                </c:pt>
                <c:pt idx="1243">
                  <c:v>2.0724999999999998</c:v>
                </c:pt>
                <c:pt idx="1244">
                  <c:v>2.0741666666666698</c:v>
                </c:pt>
                <c:pt idx="1245">
                  <c:v>2.0758333333333399</c:v>
                </c:pt>
                <c:pt idx="1246">
                  <c:v>2.0775000000000001</c:v>
                </c:pt>
                <c:pt idx="1247">
                  <c:v>2.0791666666666702</c:v>
                </c:pt>
                <c:pt idx="1248">
                  <c:v>2.0808333333333402</c:v>
                </c:pt>
                <c:pt idx="1249">
                  <c:v>2.0825</c:v>
                </c:pt>
                <c:pt idx="1250">
                  <c:v>2.0841666666666701</c:v>
                </c:pt>
                <c:pt idx="1251">
                  <c:v>2.0858333333333401</c:v>
                </c:pt>
                <c:pt idx="1252">
                  <c:v>2.0874999999999999</c:v>
                </c:pt>
                <c:pt idx="1253">
                  <c:v>2.0891666666666699</c:v>
                </c:pt>
                <c:pt idx="1254">
                  <c:v>2.09083333333334</c:v>
                </c:pt>
                <c:pt idx="1255">
                  <c:v>2.0924999999999998</c:v>
                </c:pt>
                <c:pt idx="1256">
                  <c:v>2.0941666666666698</c:v>
                </c:pt>
                <c:pt idx="1257">
                  <c:v>2.0958333333333399</c:v>
                </c:pt>
                <c:pt idx="1258">
                  <c:v>2.0975000000000001</c:v>
                </c:pt>
                <c:pt idx="1259">
                  <c:v>2.0991666666666702</c:v>
                </c:pt>
                <c:pt idx="1260">
                  <c:v>2.1008333333333402</c:v>
                </c:pt>
                <c:pt idx="1261">
                  <c:v>2.1025</c:v>
                </c:pt>
                <c:pt idx="1262">
                  <c:v>2.1041666666666701</c:v>
                </c:pt>
                <c:pt idx="1263">
                  <c:v>2.1058333333333401</c:v>
                </c:pt>
                <c:pt idx="1264">
                  <c:v>2.1074999999999999</c:v>
                </c:pt>
                <c:pt idx="1265">
                  <c:v>2.10916666666667</c:v>
                </c:pt>
                <c:pt idx="1266">
                  <c:v>2.11083333333334</c:v>
                </c:pt>
                <c:pt idx="1267">
                  <c:v>2.1124999999999998</c:v>
                </c:pt>
                <c:pt idx="1268">
                  <c:v>2.1141666666666699</c:v>
                </c:pt>
                <c:pt idx="1269">
                  <c:v>2.1158333333333399</c:v>
                </c:pt>
                <c:pt idx="1270">
                  <c:v>2.1175000000000002</c:v>
                </c:pt>
                <c:pt idx="1271">
                  <c:v>2.1191666666666702</c:v>
                </c:pt>
                <c:pt idx="1272">
                  <c:v>2.1208333333333398</c:v>
                </c:pt>
                <c:pt idx="1273">
                  <c:v>2.1225000000000001</c:v>
                </c:pt>
                <c:pt idx="1274">
                  <c:v>2.1241666666666701</c:v>
                </c:pt>
                <c:pt idx="1275">
                  <c:v>2.1258333333333401</c:v>
                </c:pt>
                <c:pt idx="1276">
                  <c:v>2.1274999999999999</c:v>
                </c:pt>
                <c:pt idx="1277">
                  <c:v>2.12916666666667</c:v>
                </c:pt>
                <c:pt idx="1278">
                  <c:v>2.13083333333334</c:v>
                </c:pt>
                <c:pt idx="1279">
                  <c:v>2.1324999999999998</c:v>
                </c:pt>
                <c:pt idx="1280">
                  <c:v>2.1341666666666699</c:v>
                </c:pt>
                <c:pt idx="1281">
                  <c:v>2.1358333333333399</c:v>
                </c:pt>
                <c:pt idx="1282">
                  <c:v>2.1375000000000002</c:v>
                </c:pt>
                <c:pt idx="1283">
                  <c:v>2.1391666666666702</c:v>
                </c:pt>
                <c:pt idx="1284">
                  <c:v>2.1408333333333398</c:v>
                </c:pt>
                <c:pt idx="1285">
                  <c:v>2.1425000000000001</c:v>
                </c:pt>
                <c:pt idx="1286">
                  <c:v>2.1441666666666701</c:v>
                </c:pt>
                <c:pt idx="1287">
                  <c:v>2.1458333333333401</c:v>
                </c:pt>
                <c:pt idx="1288">
                  <c:v>2.1475</c:v>
                </c:pt>
                <c:pt idx="1289">
                  <c:v>2.14916666666667</c:v>
                </c:pt>
                <c:pt idx="1290">
                  <c:v>2.15083333333334</c:v>
                </c:pt>
                <c:pt idx="1291">
                  <c:v>2.1524999999999999</c:v>
                </c:pt>
                <c:pt idx="1292">
                  <c:v>2.1541666666666699</c:v>
                </c:pt>
                <c:pt idx="1293">
                  <c:v>2.1558333333333399</c:v>
                </c:pt>
                <c:pt idx="1294">
                  <c:v>2.1575000000000002</c:v>
                </c:pt>
                <c:pt idx="1295">
                  <c:v>2.1591666666666698</c:v>
                </c:pt>
                <c:pt idx="1296">
                  <c:v>2.1608333333333398</c:v>
                </c:pt>
                <c:pt idx="1297">
                  <c:v>2.1625000000000001</c:v>
                </c:pt>
                <c:pt idx="1298">
                  <c:v>2.1641666666666701</c:v>
                </c:pt>
                <c:pt idx="1299">
                  <c:v>2.1658333333333402</c:v>
                </c:pt>
                <c:pt idx="1300">
                  <c:v>2.1675</c:v>
                </c:pt>
                <c:pt idx="1301">
                  <c:v>2.16916666666667</c:v>
                </c:pt>
                <c:pt idx="1302">
                  <c:v>2.1708333333333401</c:v>
                </c:pt>
                <c:pt idx="1303">
                  <c:v>2.1724999999999999</c:v>
                </c:pt>
                <c:pt idx="1304">
                  <c:v>2.1741666666666699</c:v>
                </c:pt>
                <c:pt idx="1305">
                  <c:v>2.1758333333333399</c:v>
                </c:pt>
                <c:pt idx="1306">
                  <c:v>2.1775000000000002</c:v>
                </c:pt>
                <c:pt idx="1307">
                  <c:v>2.1791666666666698</c:v>
                </c:pt>
                <c:pt idx="1308">
                  <c:v>2.1808333333333398</c:v>
                </c:pt>
                <c:pt idx="1309">
                  <c:v>2.1825000000000001</c:v>
                </c:pt>
                <c:pt idx="1310">
                  <c:v>2.1841666666666701</c:v>
                </c:pt>
                <c:pt idx="1311">
                  <c:v>2.1858333333333402</c:v>
                </c:pt>
                <c:pt idx="1312">
                  <c:v>2.1875</c:v>
                </c:pt>
                <c:pt idx="1313">
                  <c:v>2.18916666666667</c:v>
                </c:pt>
                <c:pt idx="1314">
                  <c:v>2.1908333333333401</c:v>
                </c:pt>
                <c:pt idx="1315">
                  <c:v>2.1924999999999999</c:v>
                </c:pt>
                <c:pt idx="1316">
                  <c:v>2.1941666666666699</c:v>
                </c:pt>
                <c:pt idx="1317">
                  <c:v>2.19583333333334</c:v>
                </c:pt>
                <c:pt idx="1318">
                  <c:v>2.1974999999999998</c:v>
                </c:pt>
                <c:pt idx="1319">
                  <c:v>2.1991666666666698</c:v>
                </c:pt>
                <c:pt idx="1320">
                  <c:v>2.2008333333333399</c:v>
                </c:pt>
                <c:pt idx="1321">
                  <c:v>2.2025000000000001</c:v>
                </c:pt>
                <c:pt idx="1322">
                  <c:v>2.2041666666666702</c:v>
                </c:pt>
                <c:pt idx="1323">
                  <c:v>2.2058333333333402</c:v>
                </c:pt>
                <c:pt idx="1324">
                  <c:v>2.2075</c:v>
                </c:pt>
                <c:pt idx="1325">
                  <c:v>2.2091666666666701</c:v>
                </c:pt>
                <c:pt idx="1326">
                  <c:v>2.2108333333333401</c:v>
                </c:pt>
                <c:pt idx="1327">
                  <c:v>2.2124999999999999</c:v>
                </c:pt>
                <c:pt idx="1328">
                  <c:v>2.2141666666666699</c:v>
                </c:pt>
                <c:pt idx="1329">
                  <c:v>2.21583333333334</c:v>
                </c:pt>
                <c:pt idx="1330">
                  <c:v>2.2174999999999998</c:v>
                </c:pt>
                <c:pt idx="1331">
                  <c:v>2.2191666666666698</c:v>
                </c:pt>
                <c:pt idx="1332">
                  <c:v>2.2208333333333399</c:v>
                </c:pt>
                <c:pt idx="1333">
                  <c:v>2.2225000000000001</c:v>
                </c:pt>
                <c:pt idx="1334">
                  <c:v>2.2241666666666702</c:v>
                </c:pt>
                <c:pt idx="1335">
                  <c:v>2.2258333333333402</c:v>
                </c:pt>
                <c:pt idx="1336">
                  <c:v>2.2275</c:v>
                </c:pt>
                <c:pt idx="1337">
                  <c:v>2.2291666666666701</c:v>
                </c:pt>
                <c:pt idx="1338">
                  <c:v>2.2308333333333401</c:v>
                </c:pt>
                <c:pt idx="1339">
                  <c:v>2.2324999999999999</c:v>
                </c:pt>
                <c:pt idx="1340">
                  <c:v>2.23416666666667</c:v>
                </c:pt>
                <c:pt idx="1341">
                  <c:v>2.23583333333334</c:v>
                </c:pt>
                <c:pt idx="1342">
                  <c:v>2.2374999999999998</c:v>
                </c:pt>
                <c:pt idx="1343">
                  <c:v>2.2391666666666699</c:v>
                </c:pt>
                <c:pt idx="1344">
                  <c:v>2.2408333333333399</c:v>
                </c:pt>
                <c:pt idx="1345">
                  <c:v>2.2425000000000002</c:v>
                </c:pt>
                <c:pt idx="1346">
                  <c:v>2.2441666666666702</c:v>
                </c:pt>
                <c:pt idx="1347">
                  <c:v>2.2458333333333398</c:v>
                </c:pt>
                <c:pt idx="1348">
                  <c:v>2.2475000000000001</c:v>
                </c:pt>
                <c:pt idx="1349">
                  <c:v>2.2491666666666701</c:v>
                </c:pt>
                <c:pt idx="1350">
                  <c:v>2.2508333333333401</c:v>
                </c:pt>
                <c:pt idx="1351">
                  <c:v>2.2524999999999999</c:v>
                </c:pt>
                <c:pt idx="1352">
                  <c:v>2.25416666666667</c:v>
                </c:pt>
                <c:pt idx="1353">
                  <c:v>2.25583333333334</c:v>
                </c:pt>
                <c:pt idx="1354">
                  <c:v>2.2574999999999998</c:v>
                </c:pt>
                <c:pt idx="1355">
                  <c:v>2.2591666666666699</c:v>
                </c:pt>
                <c:pt idx="1356">
                  <c:v>2.2608333333333399</c:v>
                </c:pt>
                <c:pt idx="1357">
                  <c:v>2.2625000000000002</c:v>
                </c:pt>
                <c:pt idx="1358">
                  <c:v>2.2641666666666702</c:v>
                </c:pt>
                <c:pt idx="1359">
                  <c:v>2.2658333333333398</c:v>
                </c:pt>
                <c:pt idx="1360">
                  <c:v>2.2675000000000001</c:v>
                </c:pt>
                <c:pt idx="1361">
                  <c:v>2.2691666666666701</c:v>
                </c:pt>
                <c:pt idx="1362">
                  <c:v>2.2708333333333401</c:v>
                </c:pt>
                <c:pt idx="1363">
                  <c:v>2.2725</c:v>
                </c:pt>
                <c:pt idx="1364">
                  <c:v>2.27416666666667</c:v>
                </c:pt>
                <c:pt idx="1365">
                  <c:v>2.27583333333334</c:v>
                </c:pt>
                <c:pt idx="1366">
                  <c:v>2.2774999999999999</c:v>
                </c:pt>
                <c:pt idx="1367">
                  <c:v>2.2791666666666699</c:v>
                </c:pt>
                <c:pt idx="1368">
                  <c:v>2.2808333333333399</c:v>
                </c:pt>
                <c:pt idx="1369">
                  <c:v>2.2825000000000002</c:v>
                </c:pt>
                <c:pt idx="1370">
                  <c:v>2.2841666666666698</c:v>
                </c:pt>
                <c:pt idx="1371">
                  <c:v>2.2858333333333398</c:v>
                </c:pt>
                <c:pt idx="1372">
                  <c:v>2.2875000000000001</c:v>
                </c:pt>
                <c:pt idx="1373">
                  <c:v>2.2891666666666701</c:v>
                </c:pt>
                <c:pt idx="1374">
                  <c:v>2.2908333333333402</c:v>
                </c:pt>
                <c:pt idx="1375">
                  <c:v>2.2925</c:v>
                </c:pt>
                <c:pt idx="1376">
                  <c:v>2.29416666666667</c:v>
                </c:pt>
                <c:pt idx="1377">
                  <c:v>2.2958333333333401</c:v>
                </c:pt>
                <c:pt idx="1378">
                  <c:v>2.2974999999999999</c:v>
                </c:pt>
                <c:pt idx="1379">
                  <c:v>2.2991666666666699</c:v>
                </c:pt>
                <c:pt idx="1380">
                  <c:v>2.3008333333333399</c:v>
                </c:pt>
                <c:pt idx="1381">
                  <c:v>2.3025000000000002</c:v>
                </c:pt>
                <c:pt idx="1382">
                  <c:v>2.3041666666666698</c:v>
                </c:pt>
                <c:pt idx="1383">
                  <c:v>2.3058333333333398</c:v>
                </c:pt>
                <c:pt idx="1384">
                  <c:v>2.3075000000000001</c:v>
                </c:pt>
                <c:pt idx="1385">
                  <c:v>2.3091666666666701</c:v>
                </c:pt>
                <c:pt idx="1386">
                  <c:v>2.3108333333333402</c:v>
                </c:pt>
                <c:pt idx="1387">
                  <c:v>2.3125</c:v>
                </c:pt>
                <c:pt idx="1388">
                  <c:v>2.31416666666667</c:v>
                </c:pt>
                <c:pt idx="1389">
                  <c:v>2.3158333333333401</c:v>
                </c:pt>
                <c:pt idx="1390">
                  <c:v>2.3174999999999999</c:v>
                </c:pt>
                <c:pt idx="1391">
                  <c:v>2.3191666666666699</c:v>
                </c:pt>
                <c:pt idx="1392">
                  <c:v>2.32083333333334</c:v>
                </c:pt>
                <c:pt idx="1393">
                  <c:v>2.3224999999999998</c:v>
                </c:pt>
                <c:pt idx="1394">
                  <c:v>2.3241666666666698</c:v>
                </c:pt>
                <c:pt idx="1395">
                  <c:v>2.3258333333333399</c:v>
                </c:pt>
                <c:pt idx="1396">
                  <c:v>2.3275000000000001</c:v>
                </c:pt>
                <c:pt idx="1397">
                  <c:v>2.3291666666666702</c:v>
                </c:pt>
                <c:pt idx="1398">
                  <c:v>2.3308333333333402</c:v>
                </c:pt>
                <c:pt idx="1399">
                  <c:v>2.3325</c:v>
                </c:pt>
                <c:pt idx="1400">
                  <c:v>2.3341666666666701</c:v>
                </c:pt>
                <c:pt idx="1401">
                  <c:v>2.3358333333333401</c:v>
                </c:pt>
                <c:pt idx="1402">
                  <c:v>2.3374999999999999</c:v>
                </c:pt>
                <c:pt idx="1403">
                  <c:v>2.3391666666666699</c:v>
                </c:pt>
                <c:pt idx="1404">
                  <c:v>2.34083333333334</c:v>
                </c:pt>
                <c:pt idx="1405">
                  <c:v>2.3424999999999998</c:v>
                </c:pt>
                <c:pt idx="1406">
                  <c:v>2.3441666666666698</c:v>
                </c:pt>
                <c:pt idx="1407">
                  <c:v>2.3458333333333399</c:v>
                </c:pt>
                <c:pt idx="1408">
                  <c:v>2.3475000000000001</c:v>
                </c:pt>
                <c:pt idx="1409">
                  <c:v>2.3491666666666702</c:v>
                </c:pt>
                <c:pt idx="1410">
                  <c:v>2.3508333333333402</c:v>
                </c:pt>
                <c:pt idx="1411">
                  <c:v>2.3525</c:v>
                </c:pt>
                <c:pt idx="1412">
                  <c:v>2.3541666666666701</c:v>
                </c:pt>
                <c:pt idx="1413">
                  <c:v>2.3558333333333401</c:v>
                </c:pt>
                <c:pt idx="1414">
                  <c:v>2.3574999999999999</c:v>
                </c:pt>
                <c:pt idx="1415">
                  <c:v>2.35916666666667</c:v>
                </c:pt>
                <c:pt idx="1416">
                  <c:v>2.36083333333334</c:v>
                </c:pt>
                <c:pt idx="1417">
                  <c:v>2.3624999999999998</c:v>
                </c:pt>
                <c:pt idx="1418">
                  <c:v>2.3641666666666699</c:v>
                </c:pt>
                <c:pt idx="1419">
                  <c:v>2.3658333333333399</c:v>
                </c:pt>
                <c:pt idx="1420">
                  <c:v>2.3675000000000002</c:v>
                </c:pt>
                <c:pt idx="1421">
                  <c:v>2.3691666666666702</c:v>
                </c:pt>
                <c:pt idx="1422">
                  <c:v>2.3708333333333398</c:v>
                </c:pt>
                <c:pt idx="1423">
                  <c:v>2.3725000000000001</c:v>
                </c:pt>
                <c:pt idx="1424">
                  <c:v>2.3741666666666701</c:v>
                </c:pt>
                <c:pt idx="1425">
                  <c:v>2.3758333333333401</c:v>
                </c:pt>
                <c:pt idx="1426">
                  <c:v>2.3774999999999999</c:v>
                </c:pt>
                <c:pt idx="1427">
                  <c:v>2.37916666666667</c:v>
                </c:pt>
                <c:pt idx="1428">
                  <c:v>2.38083333333334</c:v>
                </c:pt>
                <c:pt idx="1429">
                  <c:v>2.3824999999999998</c:v>
                </c:pt>
                <c:pt idx="1430">
                  <c:v>2.3841666666666699</c:v>
                </c:pt>
                <c:pt idx="1431">
                  <c:v>2.3858333333333399</c:v>
                </c:pt>
                <c:pt idx="1432">
                  <c:v>2.3875000000000002</c:v>
                </c:pt>
                <c:pt idx="1433">
                  <c:v>2.3891666666666702</c:v>
                </c:pt>
                <c:pt idx="1434">
                  <c:v>2.3908333333333398</c:v>
                </c:pt>
                <c:pt idx="1435">
                  <c:v>2.3925000000000001</c:v>
                </c:pt>
                <c:pt idx="1436">
                  <c:v>2.3941666666666701</c:v>
                </c:pt>
                <c:pt idx="1437">
                  <c:v>2.3958333333333401</c:v>
                </c:pt>
                <c:pt idx="1438">
                  <c:v>2.3975</c:v>
                </c:pt>
                <c:pt idx="1439">
                  <c:v>2.39916666666667</c:v>
                </c:pt>
                <c:pt idx="1440">
                  <c:v>2.40083333333334</c:v>
                </c:pt>
                <c:pt idx="1441">
                  <c:v>2.4024999999999999</c:v>
                </c:pt>
                <c:pt idx="1442">
                  <c:v>2.4041666666666699</c:v>
                </c:pt>
                <c:pt idx="1443">
                  <c:v>2.4058333333333399</c:v>
                </c:pt>
                <c:pt idx="1444">
                  <c:v>2.4075000000000002</c:v>
                </c:pt>
                <c:pt idx="1445">
                  <c:v>2.4091666666666698</c:v>
                </c:pt>
                <c:pt idx="1446">
                  <c:v>2.4108333333333398</c:v>
                </c:pt>
                <c:pt idx="1447">
                  <c:v>2.4125000000000001</c:v>
                </c:pt>
                <c:pt idx="1448">
                  <c:v>2.4141666666666701</c:v>
                </c:pt>
                <c:pt idx="1449">
                  <c:v>2.4158333333333402</c:v>
                </c:pt>
                <c:pt idx="1450">
                  <c:v>2.4175</c:v>
                </c:pt>
                <c:pt idx="1451">
                  <c:v>2.41916666666667</c:v>
                </c:pt>
                <c:pt idx="1452">
                  <c:v>2.4208333333333401</c:v>
                </c:pt>
                <c:pt idx="1453">
                  <c:v>2.4224999999999999</c:v>
                </c:pt>
                <c:pt idx="1454">
                  <c:v>2.4241666666666699</c:v>
                </c:pt>
                <c:pt idx="1455">
                  <c:v>2.4258333333333399</c:v>
                </c:pt>
                <c:pt idx="1456">
                  <c:v>2.4275000000000002</c:v>
                </c:pt>
                <c:pt idx="1457">
                  <c:v>2.4291666666666698</c:v>
                </c:pt>
                <c:pt idx="1458">
                  <c:v>2.4308333333333398</c:v>
                </c:pt>
                <c:pt idx="1459">
                  <c:v>2.4325000000000001</c:v>
                </c:pt>
                <c:pt idx="1460">
                  <c:v>2.4341666666666701</c:v>
                </c:pt>
                <c:pt idx="1461">
                  <c:v>2.4358333333333402</c:v>
                </c:pt>
                <c:pt idx="1462">
                  <c:v>2.4375</c:v>
                </c:pt>
                <c:pt idx="1463">
                  <c:v>2.43916666666667</c:v>
                </c:pt>
                <c:pt idx="1464">
                  <c:v>2.4408333333333401</c:v>
                </c:pt>
                <c:pt idx="1465">
                  <c:v>2.4424999999999999</c:v>
                </c:pt>
                <c:pt idx="1466">
                  <c:v>2.4441666666666699</c:v>
                </c:pt>
                <c:pt idx="1467">
                  <c:v>2.44583333333334</c:v>
                </c:pt>
                <c:pt idx="1468">
                  <c:v>2.4474999999999998</c:v>
                </c:pt>
                <c:pt idx="1469">
                  <c:v>2.4491666666666698</c:v>
                </c:pt>
                <c:pt idx="1470">
                  <c:v>2.4508333333333399</c:v>
                </c:pt>
                <c:pt idx="1471">
                  <c:v>2.4525000000000001</c:v>
                </c:pt>
                <c:pt idx="1472">
                  <c:v>2.4541666666666702</c:v>
                </c:pt>
                <c:pt idx="1473">
                  <c:v>2.4558333333333402</c:v>
                </c:pt>
                <c:pt idx="1474">
                  <c:v>2.4575</c:v>
                </c:pt>
                <c:pt idx="1475">
                  <c:v>2.4591666666666701</c:v>
                </c:pt>
                <c:pt idx="1476">
                  <c:v>2.4608333333333401</c:v>
                </c:pt>
                <c:pt idx="1477">
                  <c:v>2.4624999999999999</c:v>
                </c:pt>
                <c:pt idx="1478">
                  <c:v>2.4641666666666699</c:v>
                </c:pt>
                <c:pt idx="1479">
                  <c:v>2.46583333333334</c:v>
                </c:pt>
                <c:pt idx="1480">
                  <c:v>2.4674999999999998</c:v>
                </c:pt>
                <c:pt idx="1481">
                  <c:v>2.4691666666666698</c:v>
                </c:pt>
                <c:pt idx="1482">
                  <c:v>2.4708333333333399</c:v>
                </c:pt>
                <c:pt idx="1483">
                  <c:v>2.4725000000000001</c:v>
                </c:pt>
                <c:pt idx="1484">
                  <c:v>2.4741666666666702</c:v>
                </c:pt>
                <c:pt idx="1485">
                  <c:v>2.4758333333333402</c:v>
                </c:pt>
                <c:pt idx="1486">
                  <c:v>2.4775</c:v>
                </c:pt>
                <c:pt idx="1487">
                  <c:v>2.4791666666666701</c:v>
                </c:pt>
                <c:pt idx="1488">
                  <c:v>2.4808333333333401</c:v>
                </c:pt>
                <c:pt idx="1489">
                  <c:v>2.4824999999999999</c:v>
                </c:pt>
                <c:pt idx="1490">
                  <c:v>2.48416666666667</c:v>
                </c:pt>
                <c:pt idx="1491">
                  <c:v>2.48583333333334</c:v>
                </c:pt>
                <c:pt idx="1492">
                  <c:v>2.4874999999999998</c:v>
                </c:pt>
                <c:pt idx="1493">
                  <c:v>2.4891666666666699</c:v>
                </c:pt>
                <c:pt idx="1494">
                  <c:v>2.4908333333333399</c:v>
                </c:pt>
                <c:pt idx="1495">
                  <c:v>2.4925000000000002</c:v>
                </c:pt>
                <c:pt idx="1496">
                  <c:v>2.4941666666666702</c:v>
                </c:pt>
                <c:pt idx="1497">
                  <c:v>2.4958333333333398</c:v>
                </c:pt>
                <c:pt idx="1498">
                  <c:v>2.4975000000000001</c:v>
                </c:pt>
                <c:pt idx="1499">
                  <c:v>2.4991666666666701</c:v>
                </c:pt>
                <c:pt idx="1500">
                  <c:v>2.5008333333333401</c:v>
                </c:pt>
                <c:pt idx="1501">
                  <c:v>2.5024999999999999</c:v>
                </c:pt>
                <c:pt idx="1502">
                  <c:v>2.50416666666667</c:v>
                </c:pt>
                <c:pt idx="1503">
                  <c:v>2.50583333333334</c:v>
                </c:pt>
                <c:pt idx="1504">
                  <c:v>2.5074999999999998</c:v>
                </c:pt>
                <c:pt idx="1505">
                  <c:v>2.5091666666666699</c:v>
                </c:pt>
                <c:pt idx="1506">
                  <c:v>2.5108333333333399</c:v>
                </c:pt>
                <c:pt idx="1507">
                  <c:v>2.5125000000000002</c:v>
                </c:pt>
                <c:pt idx="1508">
                  <c:v>2.5141666666666702</c:v>
                </c:pt>
                <c:pt idx="1509">
                  <c:v>2.5158333333333398</c:v>
                </c:pt>
                <c:pt idx="1510">
                  <c:v>2.5175000000000001</c:v>
                </c:pt>
                <c:pt idx="1511">
                  <c:v>2.5191666666666701</c:v>
                </c:pt>
                <c:pt idx="1512">
                  <c:v>2.5208333333333401</c:v>
                </c:pt>
                <c:pt idx="1513">
                  <c:v>2.5225</c:v>
                </c:pt>
                <c:pt idx="1514">
                  <c:v>2.52416666666667</c:v>
                </c:pt>
                <c:pt idx="1515">
                  <c:v>2.52583333333334</c:v>
                </c:pt>
                <c:pt idx="1516">
                  <c:v>2.5274999999999999</c:v>
                </c:pt>
                <c:pt idx="1517">
                  <c:v>2.5291666666666699</c:v>
                </c:pt>
                <c:pt idx="1518">
                  <c:v>2.5308333333333399</c:v>
                </c:pt>
                <c:pt idx="1519">
                  <c:v>2.5325000000000002</c:v>
                </c:pt>
                <c:pt idx="1520">
                  <c:v>2.5341666666666698</c:v>
                </c:pt>
                <c:pt idx="1521">
                  <c:v>2.5358333333333398</c:v>
                </c:pt>
                <c:pt idx="1522">
                  <c:v>2.5375000000000001</c:v>
                </c:pt>
                <c:pt idx="1523">
                  <c:v>2.5391666666666701</c:v>
                </c:pt>
                <c:pt idx="1524">
                  <c:v>2.5408333333333402</c:v>
                </c:pt>
                <c:pt idx="1525">
                  <c:v>2.5425</c:v>
                </c:pt>
                <c:pt idx="1526">
                  <c:v>2.54416666666667</c:v>
                </c:pt>
                <c:pt idx="1527">
                  <c:v>2.5458333333333401</c:v>
                </c:pt>
                <c:pt idx="1528">
                  <c:v>2.5474999999999999</c:v>
                </c:pt>
                <c:pt idx="1529">
                  <c:v>2.5491666666666699</c:v>
                </c:pt>
                <c:pt idx="1530">
                  <c:v>2.5508333333333399</c:v>
                </c:pt>
                <c:pt idx="1531">
                  <c:v>2.5525000000000002</c:v>
                </c:pt>
                <c:pt idx="1532">
                  <c:v>2.5541666666666698</c:v>
                </c:pt>
                <c:pt idx="1533">
                  <c:v>2.5558333333333398</c:v>
                </c:pt>
                <c:pt idx="1534">
                  <c:v>2.5575000000000001</c:v>
                </c:pt>
                <c:pt idx="1535">
                  <c:v>2.5591666666666701</c:v>
                </c:pt>
                <c:pt idx="1536">
                  <c:v>2.5608333333333402</c:v>
                </c:pt>
                <c:pt idx="1537">
                  <c:v>2.5625</c:v>
                </c:pt>
                <c:pt idx="1538">
                  <c:v>2.56416666666667</c:v>
                </c:pt>
                <c:pt idx="1539">
                  <c:v>2.5658333333333401</c:v>
                </c:pt>
                <c:pt idx="1540">
                  <c:v>2.5674999999999999</c:v>
                </c:pt>
                <c:pt idx="1541">
                  <c:v>2.5691666666666699</c:v>
                </c:pt>
                <c:pt idx="1542">
                  <c:v>2.57083333333334</c:v>
                </c:pt>
                <c:pt idx="1543">
                  <c:v>2.5724999999999998</c:v>
                </c:pt>
                <c:pt idx="1544">
                  <c:v>2.5741666666666698</c:v>
                </c:pt>
                <c:pt idx="1545">
                  <c:v>2.5758333333333399</c:v>
                </c:pt>
                <c:pt idx="1546">
                  <c:v>2.5775000000000001</c:v>
                </c:pt>
                <c:pt idx="1547">
                  <c:v>2.5791666666666702</c:v>
                </c:pt>
                <c:pt idx="1548">
                  <c:v>2.5808333333333402</c:v>
                </c:pt>
                <c:pt idx="1549">
                  <c:v>2.5825</c:v>
                </c:pt>
                <c:pt idx="1550">
                  <c:v>2.5841666666666701</c:v>
                </c:pt>
                <c:pt idx="1551">
                  <c:v>2.5858333333333401</c:v>
                </c:pt>
                <c:pt idx="1552">
                  <c:v>2.5874999999999999</c:v>
                </c:pt>
                <c:pt idx="1553">
                  <c:v>2.5891666666666699</c:v>
                </c:pt>
                <c:pt idx="1554">
                  <c:v>2.59083333333334</c:v>
                </c:pt>
                <c:pt idx="1555">
                  <c:v>2.5924999999999998</c:v>
                </c:pt>
                <c:pt idx="1556">
                  <c:v>2.5941666666666698</c:v>
                </c:pt>
                <c:pt idx="1557">
                  <c:v>2.5958333333333399</c:v>
                </c:pt>
                <c:pt idx="1558">
                  <c:v>2.5975000000000001</c:v>
                </c:pt>
                <c:pt idx="1559">
                  <c:v>2.5991666666666702</c:v>
                </c:pt>
                <c:pt idx="1560">
                  <c:v>2.6008333333333402</c:v>
                </c:pt>
                <c:pt idx="1561">
                  <c:v>2.6025</c:v>
                </c:pt>
                <c:pt idx="1562">
                  <c:v>2.6041666666666701</c:v>
                </c:pt>
                <c:pt idx="1563">
                  <c:v>2.6058333333333401</c:v>
                </c:pt>
                <c:pt idx="1564">
                  <c:v>2.6074999999999999</c:v>
                </c:pt>
                <c:pt idx="1565">
                  <c:v>2.60916666666667</c:v>
                </c:pt>
                <c:pt idx="1566">
                  <c:v>2.61083333333334</c:v>
                </c:pt>
                <c:pt idx="1567">
                  <c:v>2.6124999999999998</c:v>
                </c:pt>
                <c:pt idx="1568">
                  <c:v>2.6141666666666699</c:v>
                </c:pt>
                <c:pt idx="1569">
                  <c:v>2.6158333333333399</c:v>
                </c:pt>
                <c:pt idx="1570">
                  <c:v>2.6175000000000002</c:v>
                </c:pt>
                <c:pt idx="1571">
                  <c:v>2.6191666666666702</c:v>
                </c:pt>
                <c:pt idx="1572">
                  <c:v>2.6208333333333398</c:v>
                </c:pt>
                <c:pt idx="1573">
                  <c:v>2.6225000000000001</c:v>
                </c:pt>
                <c:pt idx="1574">
                  <c:v>2.6241666666666701</c:v>
                </c:pt>
                <c:pt idx="1575">
                  <c:v>2.6258333333333401</c:v>
                </c:pt>
                <c:pt idx="1576">
                  <c:v>2.6274999999999999</c:v>
                </c:pt>
                <c:pt idx="1577">
                  <c:v>2.62916666666667</c:v>
                </c:pt>
                <c:pt idx="1578">
                  <c:v>2.63083333333334</c:v>
                </c:pt>
                <c:pt idx="1579">
                  <c:v>2.6324999999999998</c:v>
                </c:pt>
                <c:pt idx="1580">
                  <c:v>2.6341666666666699</c:v>
                </c:pt>
                <c:pt idx="1581">
                  <c:v>2.6358333333333399</c:v>
                </c:pt>
                <c:pt idx="1582">
                  <c:v>2.6375000000000002</c:v>
                </c:pt>
                <c:pt idx="1583">
                  <c:v>2.6391666666666702</c:v>
                </c:pt>
                <c:pt idx="1584">
                  <c:v>2.6408333333333398</c:v>
                </c:pt>
                <c:pt idx="1585">
                  <c:v>2.6425000000000001</c:v>
                </c:pt>
                <c:pt idx="1586">
                  <c:v>2.6441666666666701</c:v>
                </c:pt>
                <c:pt idx="1587">
                  <c:v>2.6458333333333401</c:v>
                </c:pt>
                <c:pt idx="1588">
                  <c:v>2.6475</c:v>
                </c:pt>
                <c:pt idx="1589">
                  <c:v>2.64916666666667</c:v>
                </c:pt>
                <c:pt idx="1590">
                  <c:v>2.65083333333334</c:v>
                </c:pt>
                <c:pt idx="1591">
                  <c:v>2.6524999999999999</c:v>
                </c:pt>
                <c:pt idx="1592">
                  <c:v>2.6541666666666699</c:v>
                </c:pt>
                <c:pt idx="1593">
                  <c:v>2.6558333333333399</c:v>
                </c:pt>
                <c:pt idx="1594">
                  <c:v>2.6575000000000002</c:v>
                </c:pt>
                <c:pt idx="1595">
                  <c:v>2.6591666666666698</c:v>
                </c:pt>
                <c:pt idx="1596">
                  <c:v>2.6608333333333398</c:v>
                </c:pt>
                <c:pt idx="1597">
                  <c:v>2.6625000000000001</c:v>
                </c:pt>
                <c:pt idx="1598">
                  <c:v>2.6641666666666701</c:v>
                </c:pt>
                <c:pt idx="1599">
                  <c:v>2.6658333333333402</c:v>
                </c:pt>
                <c:pt idx="1600">
                  <c:v>2.6675</c:v>
                </c:pt>
                <c:pt idx="1601">
                  <c:v>2.66916666666667</c:v>
                </c:pt>
                <c:pt idx="1602">
                  <c:v>2.6708333333333401</c:v>
                </c:pt>
                <c:pt idx="1603">
                  <c:v>2.6724999999999999</c:v>
                </c:pt>
                <c:pt idx="1604">
                  <c:v>2.6741666666666699</c:v>
                </c:pt>
                <c:pt idx="1605">
                  <c:v>2.6758333333333399</c:v>
                </c:pt>
                <c:pt idx="1606">
                  <c:v>2.6775000000000002</c:v>
                </c:pt>
                <c:pt idx="1607">
                  <c:v>2.6791666666666698</c:v>
                </c:pt>
                <c:pt idx="1608">
                  <c:v>2.6808333333333398</c:v>
                </c:pt>
                <c:pt idx="1609">
                  <c:v>2.6825000000000001</c:v>
                </c:pt>
                <c:pt idx="1610">
                  <c:v>2.6841666666666701</c:v>
                </c:pt>
                <c:pt idx="1611">
                  <c:v>2.6858333333333402</c:v>
                </c:pt>
                <c:pt idx="1612">
                  <c:v>2.6875</c:v>
                </c:pt>
                <c:pt idx="1613">
                  <c:v>2.68916666666667</c:v>
                </c:pt>
                <c:pt idx="1614">
                  <c:v>2.6908333333333401</c:v>
                </c:pt>
                <c:pt idx="1615">
                  <c:v>2.6924999999999999</c:v>
                </c:pt>
                <c:pt idx="1616">
                  <c:v>2.6941666666666699</c:v>
                </c:pt>
                <c:pt idx="1617">
                  <c:v>2.69583333333334</c:v>
                </c:pt>
                <c:pt idx="1618">
                  <c:v>2.6974999999999998</c:v>
                </c:pt>
                <c:pt idx="1619">
                  <c:v>2.6991666666666698</c:v>
                </c:pt>
                <c:pt idx="1620">
                  <c:v>2.7008333333333399</c:v>
                </c:pt>
                <c:pt idx="1621">
                  <c:v>2.7025000000000001</c:v>
                </c:pt>
                <c:pt idx="1622">
                  <c:v>2.7041666666666702</c:v>
                </c:pt>
                <c:pt idx="1623">
                  <c:v>2.7058333333333402</c:v>
                </c:pt>
                <c:pt idx="1624">
                  <c:v>2.7075</c:v>
                </c:pt>
                <c:pt idx="1625">
                  <c:v>2.7091666666666701</c:v>
                </c:pt>
                <c:pt idx="1626">
                  <c:v>2.7108333333333401</c:v>
                </c:pt>
                <c:pt idx="1627">
                  <c:v>2.7124999999999999</c:v>
                </c:pt>
                <c:pt idx="1628">
                  <c:v>2.7141666666666699</c:v>
                </c:pt>
                <c:pt idx="1629">
                  <c:v>2.71583333333334</c:v>
                </c:pt>
                <c:pt idx="1630">
                  <c:v>2.7174999999999998</c:v>
                </c:pt>
                <c:pt idx="1631">
                  <c:v>2.7191666666666698</c:v>
                </c:pt>
                <c:pt idx="1632">
                  <c:v>2.7208333333333399</c:v>
                </c:pt>
                <c:pt idx="1633">
                  <c:v>2.7225000000000001</c:v>
                </c:pt>
                <c:pt idx="1634">
                  <c:v>2.7241666666666702</c:v>
                </c:pt>
                <c:pt idx="1635">
                  <c:v>2.7258333333333402</c:v>
                </c:pt>
                <c:pt idx="1636">
                  <c:v>2.7275</c:v>
                </c:pt>
                <c:pt idx="1637">
                  <c:v>2.7291666666666701</c:v>
                </c:pt>
                <c:pt idx="1638">
                  <c:v>2.7308333333333401</c:v>
                </c:pt>
                <c:pt idx="1639">
                  <c:v>2.7324999999999999</c:v>
                </c:pt>
                <c:pt idx="1640">
                  <c:v>2.73416666666667</c:v>
                </c:pt>
                <c:pt idx="1641">
                  <c:v>2.73583333333334</c:v>
                </c:pt>
                <c:pt idx="1642">
                  <c:v>2.7374999999999998</c:v>
                </c:pt>
                <c:pt idx="1643">
                  <c:v>2.7391666666666699</c:v>
                </c:pt>
                <c:pt idx="1644">
                  <c:v>2.7408333333333399</c:v>
                </c:pt>
                <c:pt idx="1645">
                  <c:v>2.7425000000000002</c:v>
                </c:pt>
                <c:pt idx="1646">
                  <c:v>2.7441666666666702</c:v>
                </c:pt>
                <c:pt idx="1647">
                  <c:v>2.7458333333333398</c:v>
                </c:pt>
                <c:pt idx="1648">
                  <c:v>2.7475000000000001</c:v>
                </c:pt>
                <c:pt idx="1649">
                  <c:v>2.7491666666666701</c:v>
                </c:pt>
                <c:pt idx="1650">
                  <c:v>2.7508333333333401</c:v>
                </c:pt>
                <c:pt idx="1651">
                  <c:v>2.7524999999999999</c:v>
                </c:pt>
                <c:pt idx="1652">
                  <c:v>2.75416666666667</c:v>
                </c:pt>
                <c:pt idx="1653">
                  <c:v>2.75583333333334</c:v>
                </c:pt>
                <c:pt idx="1654">
                  <c:v>2.7574999999999998</c:v>
                </c:pt>
                <c:pt idx="1655">
                  <c:v>2.7591666666666699</c:v>
                </c:pt>
                <c:pt idx="1656">
                  <c:v>2.7608333333333399</c:v>
                </c:pt>
                <c:pt idx="1657">
                  <c:v>2.7625000000000002</c:v>
                </c:pt>
                <c:pt idx="1658">
                  <c:v>2.7641666666666702</c:v>
                </c:pt>
                <c:pt idx="1659">
                  <c:v>2.7658333333333398</c:v>
                </c:pt>
                <c:pt idx="1660">
                  <c:v>2.7675000000000001</c:v>
                </c:pt>
                <c:pt idx="1661">
                  <c:v>2.7691666666666701</c:v>
                </c:pt>
                <c:pt idx="1662">
                  <c:v>2.7708333333333401</c:v>
                </c:pt>
                <c:pt idx="1663">
                  <c:v>2.7725</c:v>
                </c:pt>
                <c:pt idx="1664">
                  <c:v>2.77416666666667</c:v>
                </c:pt>
                <c:pt idx="1665">
                  <c:v>2.77583333333334</c:v>
                </c:pt>
                <c:pt idx="1666">
                  <c:v>2.7774999999999999</c:v>
                </c:pt>
                <c:pt idx="1667">
                  <c:v>2.7791666666666699</c:v>
                </c:pt>
                <c:pt idx="1668">
                  <c:v>2.7808333333333399</c:v>
                </c:pt>
                <c:pt idx="1669">
                  <c:v>2.7825000000000002</c:v>
                </c:pt>
                <c:pt idx="1670">
                  <c:v>2.7841666666666698</c:v>
                </c:pt>
                <c:pt idx="1671">
                  <c:v>2.7858333333333398</c:v>
                </c:pt>
                <c:pt idx="1672">
                  <c:v>2.7875000000000001</c:v>
                </c:pt>
                <c:pt idx="1673">
                  <c:v>2.7891666666666701</c:v>
                </c:pt>
                <c:pt idx="1674">
                  <c:v>2.7908333333333402</c:v>
                </c:pt>
                <c:pt idx="1675">
                  <c:v>2.7925</c:v>
                </c:pt>
                <c:pt idx="1676">
                  <c:v>2.79416666666667</c:v>
                </c:pt>
                <c:pt idx="1677">
                  <c:v>2.7958333333333401</c:v>
                </c:pt>
                <c:pt idx="1678">
                  <c:v>2.7974999999999999</c:v>
                </c:pt>
                <c:pt idx="1679">
                  <c:v>2.7991666666666699</c:v>
                </c:pt>
                <c:pt idx="1680">
                  <c:v>2.8008333333333399</c:v>
                </c:pt>
                <c:pt idx="1681">
                  <c:v>2.8025000000000002</c:v>
                </c:pt>
                <c:pt idx="1682">
                  <c:v>2.8041666666666698</c:v>
                </c:pt>
                <c:pt idx="1683">
                  <c:v>2.8058333333333398</c:v>
                </c:pt>
                <c:pt idx="1684">
                  <c:v>2.8075000000000001</c:v>
                </c:pt>
                <c:pt idx="1685">
                  <c:v>2.8091666666666701</c:v>
                </c:pt>
                <c:pt idx="1686">
                  <c:v>2.8108333333333402</c:v>
                </c:pt>
                <c:pt idx="1687">
                  <c:v>2.8125</c:v>
                </c:pt>
                <c:pt idx="1688">
                  <c:v>2.81416666666667</c:v>
                </c:pt>
                <c:pt idx="1689">
                  <c:v>2.8158333333333401</c:v>
                </c:pt>
                <c:pt idx="1690">
                  <c:v>2.8174999999999999</c:v>
                </c:pt>
                <c:pt idx="1691">
                  <c:v>2.8191666666666699</c:v>
                </c:pt>
                <c:pt idx="1692">
                  <c:v>2.82083333333334</c:v>
                </c:pt>
                <c:pt idx="1693">
                  <c:v>2.8224999999999998</c:v>
                </c:pt>
                <c:pt idx="1694">
                  <c:v>2.8241666666666698</c:v>
                </c:pt>
                <c:pt idx="1695">
                  <c:v>2.8258333333333399</c:v>
                </c:pt>
                <c:pt idx="1696">
                  <c:v>2.8275000000000001</c:v>
                </c:pt>
                <c:pt idx="1697">
                  <c:v>2.8291666666666702</c:v>
                </c:pt>
                <c:pt idx="1698">
                  <c:v>2.8308333333333402</c:v>
                </c:pt>
                <c:pt idx="1699">
                  <c:v>2.8325</c:v>
                </c:pt>
                <c:pt idx="1700">
                  <c:v>2.8341666666666701</c:v>
                </c:pt>
                <c:pt idx="1701">
                  <c:v>2.8358333333333401</c:v>
                </c:pt>
                <c:pt idx="1702">
                  <c:v>2.8374999999999999</c:v>
                </c:pt>
                <c:pt idx="1703">
                  <c:v>2.8391666666666699</c:v>
                </c:pt>
                <c:pt idx="1704">
                  <c:v>2.84083333333334</c:v>
                </c:pt>
                <c:pt idx="1705">
                  <c:v>2.8424999999999998</c:v>
                </c:pt>
                <c:pt idx="1706">
                  <c:v>2.8441666666666698</c:v>
                </c:pt>
                <c:pt idx="1707">
                  <c:v>2.8458333333333399</c:v>
                </c:pt>
                <c:pt idx="1708">
                  <c:v>2.8475000000000001</c:v>
                </c:pt>
                <c:pt idx="1709">
                  <c:v>2.8491666666666702</c:v>
                </c:pt>
                <c:pt idx="1710">
                  <c:v>2.8508333333333402</c:v>
                </c:pt>
                <c:pt idx="1711">
                  <c:v>2.8525</c:v>
                </c:pt>
                <c:pt idx="1712">
                  <c:v>2.8541666666666701</c:v>
                </c:pt>
                <c:pt idx="1713">
                  <c:v>2.8558333333333401</c:v>
                </c:pt>
                <c:pt idx="1714">
                  <c:v>2.8574999999999999</c:v>
                </c:pt>
                <c:pt idx="1715">
                  <c:v>2.85916666666667</c:v>
                </c:pt>
                <c:pt idx="1716">
                  <c:v>2.86083333333334</c:v>
                </c:pt>
                <c:pt idx="1717">
                  <c:v>2.8624999999999998</c:v>
                </c:pt>
                <c:pt idx="1718">
                  <c:v>2.8641666666666699</c:v>
                </c:pt>
                <c:pt idx="1719">
                  <c:v>2.8658333333333399</c:v>
                </c:pt>
                <c:pt idx="1720">
                  <c:v>2.8675000000000002</c:v>
                </c:pt>
                <c:pt idx="1721">
                  <c:v>2.8691666666666702</c:v>
                </c:pt>
                <c:pt idx="1722">
                  <c:v>2.8708333333333398</c:v>
                </c:pt>
                <c:pt idx="1723">
                  <c:v>2.8725000000000001</c:v>
                </c:pt>
                <c:pt idx="1724">
                  <c:v>2.8741666666666701</c:v>
                </c:pt>
                <c:pt idx="1725">
                  <c:v>2.8758333333333401</c:v>
                </c:pt>
                <c:pt idx="1726">
                  <c:v>2.8774999999999999</c:v>
                </c:pt>
                <c:pt idx="1727">
                  <c:v>2.87916666666667</c:v>
                </c:pt>
                <c:pt idx="1728">
                  <c:v>2.88083333333334</c:v>
                </c:pt>
                <c:pt idx="1729">
                  <c:v>2.8824999999999998</c:v>
                </c:pt>
                <c:pt idx="1730">
                  <c:v>2.8841666666666699</c:v>
                </c:pt>
                <c:pt idx="1731">
                  <c:v>2.8858333333333399</c:v>
                </c:pt>
                <c:pt idx="1732">
                  <c:v>2.8875000000000002</c:v>
                </c:pt>
                <c:pt idx="1733">
                  <c:v>2.8891666666666702</c:v>
                </c:pt>
                <c:pt idx="1734">
                  <c:v>2.8908333333333398</c:v>
                </c:pt>
                <c:pt idx="1735">
                  <c:v>2.8925000000000001</c:v>
                </c:pt>
                <c:pt idx="1736">
                  <c:v>2.8941666666666701</c:v>
                </c:pt>
                <c:pt idx="1737">
                  <c:v>2.8958333333333401</c:v>
                </c:pt>
                <c:pt idx="1738">
                  <c:v>2.8975</c:v>
                </c:pt>
                <c:pt idx="1739">
                  <c:v>2.89916666666667</c:v>
                </c:pt>
                <c:pt idx="1740">
                  <c:v>2.90083333333334</c:v>
                </c:pt>
                <c:pt idx="1741">
                  <c:v>2.9024999999999999</c:v>
                </c:pt>
                <c:pt idx="1742">
                  <c:v>2.9041666666666699</c:v>
                </c:pt>
                <c:pt idx="1743">
                  <c:v>2.9058333333333399</c:v>
                </c:pt>
                <c:pt idx="1744">
                  <c:v>2.9075000000000002</c:v>
                </c:pt>
                <c:pt idx="1745">
                  <c:v>2.9091666666666698</c:v>
                </c:pt>
                <c:pt idx="1746">
                  <c:v>2.9108333333333398</c:v>
                </c:pt>
                <c:pt idx="1747">
                  <c:v>2.9125000000000001</c:v>
                </c:pt>
                <c:pt idx="1748">
                  <c:v>2.9141666666666701</c:v>
                </c:pt>
                <c:pt idx="1749">
                  <c:v>2.9158333333333402</c:v>
                </c:pt>
                <c:pt idx="1750">
                  <c:v>2.9175</c:v>
                </c:pt>
                <c:pt idx="1751">
                  <c:v>2.91916666666667</c:v>
                </c:pt>
                <c:pt idx="1752">
                  <c:v>2.9208333333333401</c:v>
                </c:pt>
                <c:pt idx="1753">
                  <c:v>2.9224999999999999</c:v>
                </c:pt>
                <c:pt idx="1754">
                  <c:v>2.9241666666666699</c:v>
                </c:pt>
                <c:pt idx="1755">
                  <c:v>2.9258333333333399</c:v>
                </c:pt>
                <c:pt idx="1756">
                  <c:v>2.9275000000000002</c:v>
                </c:pt>
                <c:pt idx="1757">
                  <c:v>2.9291666666666698</c:v>
                </c:pt>
                <c:pt idx="1758">
                  <c:v>2.9308333333333398</c:v>
                </c:pt>
                <c:pt idx="1759">
                  <c:v>2.9325000000000001</c:v>
                </c:pt>
                <c:pt idx="1760">
                  <c:v>2.9341666666666701</c:v>
                </c:pt>
                <c:pt idx="1761">
                  <c:v>2.9358333333333402</c:v>
                </c:pt>
                <c:pt idx="1762">
                  <c:v>2.9375</c:v>
                </c:pt>
                <c:pt idx="1763">
                  <c:v>2.93916666666667</c:v>
                </c:pt>
                <c:pt idx="1764">
                  <c:v>2.9408333333333401</c:v>
                </c:pt>
                <c:pt idx="1765">
                  <c:v>2.9424999999999999</c:v>
                </c:pt>
                <c:pt idx="1766">
                  <c:v>2.9441666666666699</c:v>
                </c:pt>
                <c:pt idx="1767">
                  <c:v>2.94583333333334</c:v>
                </c:pt>
                <c:pt idx="1768">
                  <c:v>2.9474999999999998</c:v>
                </c:pt>
                <c:pt idx="1769">
                  <c:v>2.9491666666666698</c:v>
                </c:pt>
                <c:pt idx="1770">
                  <c:v>2.9508333333333399</c:v>
                </c:pt>
                <c:pt idx="1771">
                  <c:v>2.9525000000000001</c:v>
                </c:pt>
                <c:pt idx="1772">
                  <c:v>2.9541666666666702</c:v>
                </c:pt>
                <c:pt idx="1773">
                  <c:v>2.9558333333333402</c:v>
                </c:pt>
                <c:pt idx="1774">
                  <c:v>2.9575</c:v>
                </c:pt>
                <c:pt idx="1775">
                  <c:v>2.9591666666666701</c:v>
                </c:pt>
                <c:pt idx="1776">
                  <c:v>2.9608333333333401</c:v>
                </c:pt>
                <c:pt idx="1777">
                  <c:v>2.9624999999999999</c:v>
                </c:pt>
                <c:pt idx="1778">
                  <c:v>2.9641666666666699</c:v>
                </c:pt>
                <c:pt idx="1779">
                  <c:v>2.96583333333334</c:v>
                </c:pt>
                <c:pt idx="1780">
                  <c:v>2.9674999999999998</c:v>
                </c:pt>
                <c:pt idx="1781">
                  <c:v>2.9691666666666698</c:v>
                </c:pt>
                <c:pt idx="1782">
                  <c:v>2.9708333333333399</c:v>
                </c:pt>
                <c:pt idx="1783">
                  <c:v>2.9725000000000001</c:v>
                </c:pt>
                <c:pt idx="1784">
                  <c:v>2.9741666666666702</c:v>
                </c:pt>
                <c:pt idx="1785">
                  <c:v>2.9758333333333402</c:v>
                </c:pt>
                <c:pt idx="1786">
                  <c:v>2.9775</c:v>
                </c:pt>
                <c:pt idx="1787">
                  <c:v>2.9791666666666701</c:v>
                </c:pt>
                <c:pt idx="1788">
                  <c:v>2.9808333333333401</c:v>
                </c:pt>
                <c:pt idx="1789">
                  <c:v>2.9824999999999999</c:v>
                </c:pt>
                <c:pt idx="1790">
                  <c:v>2.98416666666667</c:v>
                </c:pt>
                <c:pt idx="1791">
                  <c:v>2.98583333333334</c:v>
                </c:pt>
                <c:pt idx="1792">
                  <c:v>2.9874999999999998</c:v>
                </c:pt>
                <c:pt idx="1793">
                  <c:v>2.9891666666666699</c:v>
                </c:pt>
                <c:pt idx="1794">
                  <c:v>2.9908333333333399</c:v>
                </c:pt>
                <c:pt idx="1795">
                  <c:v>2.9925000000000002</c:v>
                </c:pt>
                <c:pt idx="1796">
                  <c:v>2.9941666666666702</c:v>
                </c:pt>
                <c:pt idx="1797">
                  <c:v>2.9958333333333398</c:v>
                </c:pt>
                <c:pt idx="1798">
                  <c:v>2.9975000000000001</c:v>
                </c:pt>
                <c:pt idx="1799">
                  <c:v>2.9991666666666701</c:v>
                </c:pt>
                <c:pt idx="1800">
                  <c:v>3.0008333333333401</c:v>
                </c:pt>
                <c:pt idx="1801">
                  <c:v>3.0024999999999999</c:v>
                </c:pt>
                <c:pt idx="1802">
                  <c:v>3.00416666666667</c:v>
                </c:pt>
                <c:pt idx="1803">
                  <c:v>3.00583333333334</c:v>
                </c:pt>
                <c:pt idx="1804">
                  <c:v>3.0074999999999998</c:v>
                </c:pt>
                <c:pt idx="1805">
                  <c:v>3.0091666666666699</c:v>
                </c:pt>
                <c:pt idx="1806">
                  <c:v>3.0108333333333399</c:v>
                </c:pt>
                <c:pt idx="1807">
                  <c:v>3.0125000000000002</c:v>
                </c:pt>
                <c:pt idx="1808">
                  <c:v>3.0141666666666702</c:v>
                </c:pt>
                <c:pt idx="1809">
                  <c:v>3.0158333333333398</c:v>
                </c:pt>
                <c:pt idx="1810">
                  <c:v>3.0175000000000001</c:v>
                </c:pt>
                <c:pt idx="1811">
                  <c:v>3.0191666666666701</c:v>
                </c:pt>
                <c:pt idx="1812">
                  <c:v>3.0208333333333401</c:v>
                </c:pt>
                <c:pt idx="1813">
                  <c:v>3.0225</c:v>
                </c:pt>
                <c:pt idx="1814">
                  <c:v>3.02416666666667</c:v>
                </c:pt>
                <c:pt idx="1815">
                  <c:v>3.02583333333334</c:v>
                </c:pt>
                <c:pt idx="1816">
                  <c:v>3.0274999999999999</c:v>
                </c:pt>
                <c:pt idx="1817">
                  <c:v>3.0291666666666699</c:v>
                </c:pt>
                <c:pt idx="1818">
                  <c:v>3.0308333333333399</c:v>
                </c:pt>
                <c:pt idx="1819">
                  <c:v>3.0325000000000002</c:v>
                </c:pt>
                <c:pt idx="1820">
                  <c:v>3.0341666666666698</c:v>
                </c:pt>
                <c:pt idx="1821">
                  <c:v>3.0358333333333398</c:v>
                </c:pt>
                <c:pt idx="1822">
                  <c:v>3.0375000000000001</c:v>
                </c:pt>
                <c:pt idx="1823">
                  <c:v>3.0391666666666701</c:v>
                </c:pt>
                <c:pt idx="1824">
                  <c:v>3.0408333333333402</c:v>
                </c:pt>
                <c:pt idx="1825">
                  <c:v>3.0425</c:v>
                </c:pt>
                <c:pt idx="1826">
                  <c:v>3.04416666666667</c:v>
                </c:pt>
                <c:pt idx="1827">
                  <c:v>3.0458333333333401</c:v>
                </c:pt>
                <c:pt idx="1828">
                  <c:v>3.0474999999999999</c:v>
                </c:pt>
                <c:pt idx="1829">
                  <c:v>3.0491666666666699</c:v>
                </c:pt>
                <c:pt idx="1830">
                  <c:v>3.0508333333333399</c:v>
                </c:pt>
                <c:pt idx="1831">
                  <c:v>3.0525000000000002</c:v>
                </c:pt>
                <c:pt idx="1832">
                  <c:v>3.0541666666666698</c:v>
                </c:pt>
                <c:pt idx="1833">
                  <c:v>3.0558333333333398</c:v>
                </c:pt>
                <c:pt idx="1834">
                  <c:v>3.0575000000000001</c:v>
                </c:pt>
                <c:pt idx="1835">
                  <c:v>3.0591666666666701</c:v>
                </c:pt>
                <c:pt idx="1836">
                  <c:v>3.0608333333333402</c:v>
                </c:pt>
                <c:pt idx="1837">
                  <c:v>3.0625</c:v>
                </c:pt>
                <c:pt idx="1838">
                  <c:v>3.06416666666667</c:v>
                </c:pt>
                <c:pt idx="1839">
                  <c:v>3.0658333333333401</c:v>
                </c:pt>
                <c:pt idx="1840">
                  <c:v>3.0674999999999999</c:v>
                </c:pt>
                <c:pt idx="1841">
                  <c:v>3.0691666666666699</c:v>
                </c:pt>
                <c:pt idx="1842">
                  <c:v>3.07083333333334</c:v>
                </c:pt>
                <c:pt idx="1843">
                  <c:v>3.0724999999999998</c:v>
                </c:pt>
                <c:pt idx="1844">
                  <c:v>3.0741666666666698</c:v>
                </c:pt>
                <c:pt idx="1845">
                  <c:v>3.0758333333333399</c:v>
                </c:pt>
                <c:pt idx="1846">
                  <c:v>3.0775000000000001</c:v>
                </c:pt>
                <c:pt idx="1847">
                  <c:v>3.0791666666666702</c:v>
                </c:pt>
                <c:pt idx="1848">
                  <c:v>3.0808333333333402</c:v>
                </c:pt>
                <c:pt idx="1849">
                  <c:v>3.0825</c:v>
                </c:pt>
                <c:pt idx="1850">
                  <c:v>3.0841666666666701</c:v>
                </c:pt>
                <c:pt idx="1851">
                  <c:v>3.0858333333333401</c:v>
                </c:pt>
                <c:pt idx="1852">
                  <c:v>3.0874999999999999</c:v>
                </c:pt>
                <c:pt idx="1853">
                  <c:v>3.0891666666666699</c:v>
                </c:pt>
                <c:pt idx="1854">
                  <c:v>3.09083333333334</c:v>
                </c:pt>
                <c:pt idx="1855">
                  <c:v>3.0924999999999998</c:v>
                </c:pt>
                <c:pt idx="1856">
                  <c:v>3.0941666666666698</c:v>
                </c:pt>
                <c:pt idx="1857">
                  <c:v>3.0958333333333399</c:v>
                </c:pt>
                <c:pt idx="1858">
                  <c:v>3.0975000000000001</c:v>
                </c:pt>
                <c:pt idx="1859">
                  <c:v>3.0991666666666702</c:v>
                </c:pt>
                <c:pt idx="1860">
                  <c:v>3.1008333333333402</c:v>
                </c:pt>
                <c:pt idx="1861">
                  <c:v>3.1025</c:v>
                </c:pt>
                <c:pt idx="1862">
                  <c:v>3.1041666666666701</c:v>
                </c:pt>
                <c:pt idx="1863">
                  <c:v>3.1058333333333401</c:v>
                </c:pt>
                <c:pt idx="1864">
                  <c:v>3.1074999999999999</c:v>
                </c:pt>
                <c:pt idx="1865">
                  <c:v>3.10916666666667</c:v>
                </c:pt>
                <c:pt idx="1866">
                  <c:v>3.11083333333334</c:v>
                </c:pt>
                <c:pt idx="1867">
                  <c:v>3.1124999999999998</c:v>
                </c:pt>
                <c:pt idx="1868">
                  <c:v>3.1141666666666699</c:v>
                </c:pt>
                <c:pt idx="1869">
                  <c:v>3.1158333333333399</c:v>
                </c:pt>
                <c:pt idx="1870">
                  <c:v>3.1175000000000002</c:v>
                </c:pt>
                <c:pt idx="1871">
                  <c:v>3.1191666666666702</c:v>
                </c:pt>
                <c:pt idx="1872">
                  <c:v>3.1208333333333398</c:v>
                </c:pt>
                <c:pt idx="1873">
                  <c:v>3.1225000000000001</c:v>
                </c:pt>
                <c:pt idx="1874">
                  <c:v>3.1241666666666701</c:v>
                </c:pt>
                <c:pt idx="1875">
                  <c:v>3.1258333333333401</c:v>
                </c:pt>
                <c:pt idx="1876">
                  <c:v>3.1274999999999999</c:v>
                </c:pt>
                <c:pt idx="1877">
                  <c:v>3.12916666666667</c:v>
                </c:pt>
                <c:pt idx="1878">
                  <c:v>3.13083333333334</c:v>
                </c:pt>
                <c:pt idx="1879">
                  <c:v>3.1324999999999998</c:v>
                </c:pt>
                <c:pt idx="1880">
                  <c:v>3.1341666666666699</c:v>
                </c:pt>
                <c:pt idx="1881">
                  <c:v>3.1358333333333399</c:v>
                </c:pt>
                <c:pt idx="1882">
                  <c:v>3.1375000000000002</c:v>
                </c:pt>
                <c:pt idx="1883">
                  <c:v>3.1391666666666702</c:v>
                </c:pt>
                <c:pt idx="1884">
                  <c:v>3.1408333333333398</c:v>
                </c:pt>
                <c:pt idx="1885">
                  <c:v>3.1425000000000001</c:v>
                </c:pt>
                <c:pt idx="1886">
                  <c:v>3.1441666666666701</c:v>
                </c:pt>
                <c:pt idx="1887">
                  <c:v>3.1458333333333401</c:v>
                </c:pt>
                <c:pt idx="1888">
                  <c:v>3.1475</c:v>
                </c:pt>
                <c:pt idx="1889">
                  <c:v>3.14916666666667</c:v>
                </c:pt>
                <c:pt idx="1890">
                  <c:v>3.15083333333334</c:v>
                </c:pt>
                <c:pt idx="1891">
                  <c:v>3.1524999999999999</c:v>
                </c:pt>
                <c:pt idx="1892">
                  <c:v>3.1541666666666699</c:v>
                </c:pt>
                <c:pt idx="1893">
                  <c:v>3.1558333333333399</c:v>
                </c:pt>
                <c:pt idx="1894">
                  <c:v>3.1575000000000002</c:v>
                </c:pt>
                <c:pt idx="1895">
                  <c:v>3.1591666666666698</c:v>
                </c:pt>
                <c:pt idx="1896">
                  <c:v>3.1608333333333398</c:v>
                </c:pt>
                <c:pt idx="1897">
                  <c:v>3.1625000000000001</c:v>
                </c:pt>
                <c:pt idx="1898">
                  <c:v>3.1641666666666701</c:v>
                </c:pt>
                <c:pt idx="1899">
                  <c:v>3.1658333333333402</c:v>
                </c:pt>
                <c:pt idx="1900">
                  <c:v>3.1675</c:v>
                </c:pt>
                <c:pt idx="1901">
                  <c:v>3.16916666666667</c:v>
                </c:pt>
                <c:pt idx="1902">
                  <c:v>3.1708333333333401</c:v>
                </c:pt>
                <c:pt idx="1903">
                  <c:v>3.1724999999999999</c:v>
                </c:pt>
                <c:pt idx="1904">
                  <c:v>3.1741666666666699</c:v>
                </c:pt>
                <c:pt idx="1905">
                  <c:v>3.1758333333333399</c:v>
                </c:pt>
                <c:pt idx="1906">
                  <c:v>3.1775000000000002</c:v>
                </c:pt>
                <c:pt idx="1907">
                  <c:v>3.1791666666666698</c:v>
                </c:pt>
                <c:pt idx="1908">
                  <c:v>3.1808333333333398</c:v>
                </c:pt>
                <c:pt idx="1909">
                  <c:v>3.1825000000000001</c:v>
                </c:pt>
                <c:pt idx="1910">
                  <c:v>3.1841666666666701</c:v>
                </c:pt>
                <c:pt idx="1911">
                  <c:v>3.1858333333333402</c:v>
                </c:pt>
                <c:pt idx="1912">
                  <c:v>3.1875</c:v>
                </c:pt>
                <c:pt idx="1913">
                  <c:v>3.18916666666667</c:v>
                </c:pt>
                <c:pt idx="1914">
                  <c:v>3.1908333333333401</c:v>
                </c:pt>
                <c:pt idx="1915">
                  <c:v>3.1924999999999999</c:v>
                </c:pt>
                <c:pt idx="1916">
                  <c:v>3.1941666666666699</c:v>
                </c:pt>
                <c:pt idx="1917">
                  <c:v>3.19583333333334</c:v>
                </c:pt>
                <c:pt idx="1918">
                  <c:v>3.1974999999999998</c:v>
                </c:pt>
                <c:pt idx="1919">
                  <c:v>3.1991666666666698</c:v>
                </c:pt>
                <c:pt idx="1920">
                  <c:v>3.2008333333333399</c:v>
                </c:pt>
                <c:pt idx="1921">
                  <c:v>3.2025000000000001</c:v>
                </c:pt>
                <c:pt idx="1922">
                  <c:v>3.2041666666666702</c:v>
                </c:pt>
                <c:pt idx="1923">
                  <c:v>3.2058333333333402</c:v>
                </c:pt>
                <c:pt idx="1924">
                  <c:v>3.2075</c:v>
                </c:pt>
                <c:pt idx="1925">
                  <c:v>3.2091666666666701</c:v>
                </c:pt>
                <c:pt idx="1926">
                  <c:v>3.2108333333333401</c:v>
                </c:pt>
                <c:pt idx="1927">
                  <c:v>3.2124999999999999</c:v>
                </c:pt>
                <c:pt idx="1928">
                  <c:v>3.2141666666666699</c:v>
                </c:pt>
                <c:pt idx="1929">
                  <c:v>3.21583333333334</c:v>
                </c:pt>
                <c:pt idx="1930">
                  <c:v>3.2174999999999998</c:v>
                </c:pt>
                <c:pt idx="1931">
                  <c:v>3.2191666666666698</c:v>
                </c:pt>
                <c:pt idx="1932">
                  <c:v>3.2208333333333399</c:v>
                </c:pt>
                <c:pt idx="1933">
                  <c:v>3.2225000000000001</c:v>
                </c:pt>
                <c:pt idx="1934">
                  <c:v>3.2241666666666702</c:v>
                </c:pt>
                <c:pt idx="1935">
                  <c:v>3.2258333333333402</c:v>
                </c:pt>
                <c:pt idx="1936">
                  <c:v>3.2275</c:v>
                </c:pt>
                <c:pt idx="1937">
                  <c:v>3.2291666666666701</c:v>
                </c:pt>
                <c:pt idx="1938">
                  <c:v>3.2308333333333401</c:v>
                </c:pt>
                <c:pt idx="1939">
                  <c:v>3.2324999999999999</c:v>
                </c:pt>
                <c:pt idx="1940">
                  <c:v>3.23416666666667</c:v>
                </c:pt>
                <c:pt idx="1941">
                  <c:v>3.23583333333334</c:v>
                </c:pt>
                <c:pt idx="1942">
                  <c:v>3.2374999999999998</c:v>
                </c:pt>
                <c:pt idx="1943">
                  <c:v>3.2391666666666699</c:v>
                </c:pt>
                <c:pt idx="1944">
                  <c:v>3.2408333333333399</c:v>
                </c:pt>
                <c:pt idx="1945">
                  <c:v>3.2425000000000002</c:v>
                </c:pt>
                <c:pt idx="1946">
                  <c:v>3.2441666666666702</c:v>
                </c:pt>
                <c:pt idx="1947">
                  <c:v>3.2458333333333398</c:v>
                </c:pt>
                <c:pt idx="1948">
                  <c:v>3.2475000000000001</c:v>
                </c:pt>
                <c:pt idx="1949">
                  <c:v>3.2491666666666701</c:v>
                </c:pt>
                <c:pt idx="1950">
                  <c:v>3.2508333333333401</c:v>
                </c:pt>
                <c:pt idx="1951">
                  <c:v>3.2524999999999999</c:v>
                </c:pt>
                <c:pt idx="1952">
                  <c:v>3.25416666666667</c:v>
                </c:pt>
                <c:pt idx="1953">
                  <c:v>3.25583333333334</c:v>
                </c:pt>
                <c:pt idx="1954">
                  <c:v>3.2574999999999998</c:v>
                </c:pt>
                <c:pt idx="1955">
                  <c:v>3.2591666666666699</c:v>
                </c:pt>
                <c:pt idx="1956">
                  <c:v>3.2608333333333399</c:v>
                </c:pt>
                <c:pt idx="1957">
                  <c:v>3.2625000000000002</c:v>
                </c:pt>
                <c:pt idx="1958">
                  <c:v>3.2641666666666702</c:v>
                </c:pt>
                <c:pt idx="1959">
                  <c:v>3.2658333333333398</c:v>
                </c:pt>
                <c:pt idx="1960">
                  <c:v>3.2675000000000001</c:v>
                </c:pt>
                <c:pt idx="1961">
                  <c:v>3.2691666666666701</c:v>
                </c:pt>
                <c:pt idx="1962">
                  <c:v>3.2708333333333401</c:v>
                </c:pt>
                <c:pt idx="1963">
                  <c:v>3.2725</c:v>
                </c:pt>
                <c:pt idx="1964">
                  <c:v>3.27416666666667</c:v>
                </c:pt>
                <c:pt idx="1965">
                  <c:v>3.27583333333334</c:v>
                </c:pt>
                <c:pt idx="1966">
                  <c:v>3.2774999999999999</c:v>
                </c:pt>
                <c:pt idx="1967">
                  <c:v>3.2791666666666699</c:v>
                </c:pt>
                <c:pt idx="1968">
                  <c:v>3.2808333333333399</c:v>
                </c:pt>
                <c:pt idx="1969">
                  <c:v>3.2825000000000002</c:v>
                </c:pt>
                <c:pt idx="1970">
                  <c:v>3.2841666666666698</c:v>
                </c:pt>
                <c:pt idx="1971">
                  <c:v>3.2858333333333398</c:v>
                </c:pt>
                <c:pt idx="1972">
                  <c:v>3.2875000000000001</c:v>
                </c:pt>
                <c:pt idx="1973">
                  <c:v>3.2891666666666701</c:v>
                </c:pt>
                <c:pt idx="1974">
                  <c:v>3.2908333333333402</c:v>
                </c:pt>
                <c:pt idx="1975">
                  <c:v>3.2925</c:v>
                </c:pt>
                <c:pt idx="1976">
                  <c:v>3.29416666666667</c:v>
                </c:pt>
                <c:pt idx="1977">
                  <c:v>3.2958333333333401</c:v>
                </c:pt>
                <c:pt idx="1978">
                  <c:v>3.2974999999999999</c:v>
                </c:pt>
                <c:pt idx="1979">
                  <c:v>3.2991666666666699</c:v>
                </c:pt>
                <c:pt idx="1980">
                  <c:v>3.3008333333333399</c:v>
                </c:pt>
                <c:pt idx="1981">
                  <c:v>3.3025000000000002</c:v>
                </c:pt>
                <c:pt idx="1982">
                  <c:v>3.3041666666666698</c:v>
                </c:pt>
                <c:pt idx="1983">
                  <c:v>3.3058333333333398</c:v>
                </c:pt>
                <c:pt idx="1984">
                  <c:v>3.3075000000000001</c:v>
                </c:pt>
                <c:pt idx="1985">
                  <c:v>3.3091666666666701</c:v>
                </c:pt>
                <c:pt idx="1986">
                  <c:v>3.3108333333333402</c:v>
                </c:pt>
                <c:pt idx="1987">
                  <c:v>3.3125</c:v>
                </c:pt>
                <c:pt idx="1988">
                  <c:v>3.31416666666667</c:v>
                </c:pt>
                <c:pt idx="1989">
                  <c:v>3.3158333333333401</c:v>
                </c:pt>
                <c:pt idx="1990">
                  <c:v>3.3174999999999999</c:v>
                </c:pt>
                <c:pt idx="1991">
                  <c:v>3.3191666666666699</c:v>
                </c:pt>
                <c:pt idx="1992">
                  <c:v>3.32083333333334</c:v>
                </c:pt>
                <c:pt idx="1993">
                  <c:v>3.3224999999999998</c:v>
                </c:pt>
                <c:pt idx="1994">
                  <c:v>3.3241666666666698</c:v>
                </c:pt>
                <c:pt idx="1995">
                  <c:v>3.3258333333333399</c:v>
                </c:pt>
                <c:pt idx="1996">
                  <c:v>3.3275000000000001</c:v>
                </c:pt>
                <c:pt idx="1997">
                  <c:v>3.3291666666666702</c:v>
                </c:pt>
                <c:pt idx="1998">
                  <c:v>3.3308333333333402</c:v>
                </c:pt>
                <c:pt idx="1999">
                  <c:v>3.3325</c:v>
                </c:pt>
                <c:pt idx="2000">
                  <c:v>3.3341666666666701</c:v>
                </c:pt>
                <c:pt idx="2001">
                  <c:v>3.3358333333333401</c:v>
                </c:pt>
                <c:pt idx="2002">
                  <c:v>3.3374999999999999</c:v>
                </c:pt>
                <c:pt idx="2003">
                  <c:v>3.3391666666666699</c:v>
                </c:pt>
                <c:pt idx="2004">
                  <c:v>3.34083333333334</c:v>
                </c:pt>
                <c:pt idx="2005">
                  <c:v>3.3424999999999998</c:v>
                </c:pt>
                <c:pt idx="2006">
                  <c:v>3.3441666666666698</c:v>
                </c:pt>
                <c:pt idx="2007">
                  <c:v>3.3458333333333399</c:v>
                </c:pt>
                <c:pt idx="2008">
                  <c:v>3.3475000000000001</c:v>
                </c:pt>
                <c:pt idx="2009">
                  <c:v>3.3491666666666702</c:v>
                </c:pt>
                <c:pt idx="2010">
                  <c:v>3.3508333333333402</c:v>
                </c:pt>
                <c:pt idx="2011">
                  <c:v>3.3525</c:v>
                </c:pt>
                <c:pt idx="2012">
                  <c:v>3.3541666666666701</c:v>
                </c:pt>
                <c:pt idx="2013">
                  <c:v>3.3558333333333401</c:v>
                </c:pt>
                <c:pt idx="2014">
                  <c:v>3.3574999999999999</c:v>
                </c:pt>
                <c:pt idx="2015">
                  <c:v>3.35916666666667</c:v>
                </c:pt>
                <c:pt idx="2016">
                  <c:v>3.36083333333334</c:v>
                </c:pt>
                <c:pt idx="2017">
                  <c:v>3.3624999999999998</c:v>
                </c:pt>
                <c:pt idx="2018">
                  <c:v>3.3641666666666699</c:v>
                </c:pt>
                <c:pt idx="2019">
                  <c:v>3.3658333333333399</c:v>
                </c:pt>
                <c:pt idx="2020">
                  <c:v>3.3675000000000002</c:v>
                </c:pt>
                <c:pt idx="2021">
                  <c:v>3.3691666666666702</c:v>
                </c:pt>
                <c:pt idx="2022">
                  <c:v>3.3708333333333398</c:v>
                </c:pt>
                <c:pt idx="2023">
                  <c:v>3.3725000000000001</c:v>
                </c:pt>
                <c:pt idx="2024">
                  <c:v>3.3741666666666701</c:v>
                </c:pt>
                <c:pt idx="2025">
                  <c:v>3.3758333333333401</c:v>
                </c:pt>
                <c:pt idx="2026">
                  <c:v>3.3774999999999999</c:v>
                </c:pt>
                <c:pt idx="2027">
                  <c:v>3.37916666666667</c:v>
                </c:pt>
                <c:pt idx="2028">
                  <c:v>3.38083333333334</c:v>
                </c:pt>
                <c:pt idx="2029">
                  <c:v>3.3824999999999998</c:v>
                </c:pt>
                <c:pt idx="2030">
                  <c:v>3.3841666666666699</c:v>
                </c:pt>
                <c:pt idx="2031">
                  <c:v>3.3858333333333399</c:v>
                </c:pt>
                <c:pt idx="2032">
                  <c:v>3.3875000000000002</c:v>
                </c:pt>
                <c:pt idx="2033">
                  <c:v>3.3891666666666702</c:v>
                </c:pt>
                <c:pt idx="2034">
                  <c:v>3.3908333333333398</c:v>
                </c:pt>
                <c:pt idx="2035">
                  <c:v>3.3925000000000001</c:v>
                </c:pt>
                <c:pt idx="2036">
                  <c:v>3.3941666666666701</c:v>
                </c:pt>
                <c:pt idx="2037">
                  <c:v>3.3958333333333401</c:v>
                </c:pt>
                <c:pt idx="2038">
                  <c:v>3.3975</c:v>
                </c:pt>
                <c:pt idx="2039">
                  <c:v>3.39916666666667</c:v>
                </c:pt>
                <c:pt idx="2040">
                  <c:v>3.40083333333334</c:v>
                </c:pt>
                <c:pt idx="2041">
                  <c:v>3.4024999999999999</c:v>
                </c:pt>
                <c:pt idx="2042">
                  <c:v>3.4041666666666699</c:v>
                </c:pt>
                <c:pt idx="2043">
                  <c:v>3.4058333333333399</c:v>
                </c:pt>
                <c:pt idx="2044">
                  <c:v>3.4075000000000002</c:v>
                </c:pt>
                <c:pt idx="2045">
                  <c:v>3.4091666666666698</c:v>
                </c:pt>
                <c:pt idx="2046">
                  <c:v>3.4108333333333398</c:v>
                </c:pt>
                <c:pt idx="2047">
                  <c:v>3.4125000000000001</c:v>
                </c:pt>
                <c:pt idx="2048">
                  <c:v>3.4141666666666701</c:v>
                </c:pt>
                <c:pt idx="2049">
                  <c:v>3.4158333333333402</c:v>
                </c:pt>
                <c:pt idx="2050">
                  <c:v>3.4175</c:v>
                </c:pt>
                <c:pt idx="2051">
                  <c:v>3.41916666666667</c:v>
                </c:pt>
                <c:pt idx="2052">
                  <c:v>3.4208333333333401</c:v>
                </c:pt>
                <c:pt idx="2053">
                  <c:v>3.4224999999999999</c:v>
                </c:pt>
                <c:pt idx="2054">
                  <c:v>3.4241666666666699</c:v>
                </c:pt>
                <c:pt idx="2055">
                  <c:v>3.4258333333333399</c:v>
                </c:pt>
                <c:pt idx="2056">
                  <c:v>3.4275000000000002</c:v>
                </c:pt>
                <c:pt idx="2057">
                  <c:v>3.4291666666666698</c:v>
                </c:pt>
                <c:pt idx="2058">
                  <c:v>3.4308333333333398</c:v>
                </c:pt>
                <c:pt idx="2059">
                  <c:v>3.4325000000000001</c:v>
                </c:pt>
                <c:pt idx="2060">
                  <c:v>3.4341666666666701</c:v>
                </c:pt>
                <c:pt idx="2061">
                  <c:v>3.4358333333333402</c:v>
                </c:pt>
                <c:pt idx="2062">
                  <c:v>3.4375</c:v>
                </c:pt>
                <c:pt idx="2063">
                  <c:v>3.43916666666667</c:v>
                </c:pt>
                <c:pt idx="2064">
                  <c:v>3.4408333333333401</c:v>
                </c:pt>
                <c:pt idx="2065">
                  <c:v>3.4424999999999999</c:v>
                </c:pt>
                <c:pt idx="2066">
                  <c:v>3.4441666666666699</c:v>
                </c:pt>
                <c:pt idx="2067">
                  <c:v>3.44583333333334</c:v>
                </c:pt>
                <c:pt idx="2068">
                  <c:v>3.4474999999999998</c:v>
                </c:pt>
                <c:pt idx="2069">
                  <c:v>3.4491666666666698</c:v>
                </c:pt>
                <c:pt idx="2070">
                  <c:v>3.4508333333333399</c:v>
                </c:pt>
                <c:pt idx="2071">
                  <c:v>3.4525000000000001</c:v>
                </c:pt>
                <c:pt idx="2072">
                  <c:v>3.4541666666666702</c:v>
                </c:pt>
                <c:pt idx="2073">
                  <c:v>3.4558333333333402</c:v>
                </c:pt>
                <c:pt idx="2074">
                  <c:v>3.4575</c:v>
                </c:pt>
                <c:pt idx="2075">
                  <c:v>3.4591666666666701</c:v>
                </c:pt>
                <c:pt idx="2076">
                  <c:v>3.4608333333333401</c:v>
                </c:pt>
                <c:pt idx="2077">
                  <c:v>3.4624999999999999</c:v>
                </c:pt>
                <c:pt idx="2078">
                  <c:v>3.4641666666666699</c:v>
                </c:pt>
                <c:pt idx="2079">
                  <c:v>3.46583333333334</c:v>
                </c:pt>
                <c:pt idx="2080">
                  <c:v>3.4674999999999998</c:v>
                </c:pt>
                <c:pt idx="2081">
                  <c:v>3.4691666666666698</c:v>
                </c:pt>
                <c:pt idx="2082">
                  <c:v>3.4708333333333399</c:v>
                </c:pt>
                <c:pt idx="2083">
                  <c:v>3.4725000000000001</c:v>
                </c:pt>
                <c:pt idx="2084">
                  <c:v>3.4741666666666702</c:v>
                </c:pt>
                <c:pt idx="2085">
                  <c:v>3.4758333333333402</c:v>
                </c:pt>
                <c:pt idx="2086">
                  <c:v>3.4775</c:v>
                </c:pt>
                <c:pt idx="2087">
                  <c:v>3.4791666666666701</c:v>
                </c:pt>
                <c:pt idx="2088">
                  <c:v>3.4808333333333401</c:v>
                </c:pt>
                <c:pt idx="2089">
                  <c:v>3.4824999999999999</c:v>
                </c:pt>
                <c:pt idx="2090">
                  <c:v>3.48416666666667</c:v>
                </c:pt>
                <c:pt idx="2091">
                  <c:v>3.48583333333334</c:v>
                </c:pt>
                <c:pt idx="2092">
                  <c:v>3.4874999999999998</c:v>
                </c:pt>
                <c:pt idx="2093">
                  <c:v>3.4891666666666699</c:v>
                </c:pt>
                <c:pt idx="2094">
                  <c:v>3.4908333333333399</c:v>
                </c:pt>
                <c:pt idx="2095">
                  <c:v>3.4925000000000002</c:v>
                </c:pt>
                <c:pt idx="2096">
                  <c:v>3.4941666666666702</c:v>
                </c:pt>
                <c:pt idx="2097">
                  <c:v>3.4958333333333398</c:v>
                </c:pt>
                <c:pt idx="2098">
                  <c:v>3.4975000000000001</c:v>
                </c:pt>
                <c:pt idx="2099">
                  <c:v>3.4991666666666701</c:v>
                </c:pt>
                <c:pt idx="2100">
                  <c:v>3.5008333333333401</c:v>
                </c:pt>
                <c:pt idx="2101">
                  <c:v>3.5024999999999999</c:v>
                </c:pt>
                <c:pt idx="2102">
                  <c:v>3.50416666666667</c:v>
                </c:pt>
                <c:pt idx="2103">
                  <c:v>3.50583333333334</c:v>
                </c:pt>
                <c:pt idx="2104">
                  <c:v>3.5074999999999998</c:v>
                </c:pt>
                <c:pt idx="2105">
                  <c:v>3.5091666666666699</c:v>
                </c:pt>
                <c:pt idx="2106">
                  <c:v>3.5108333333333399</c:v>
                </c:pt>
                <c:pt idx="2107">
                  <c:v>3.5125000000000002</c:v>
                </c:pt>
                <c:pt idx="2108">
                  <c:v>3.5141666666666702</c:v>
                </c:pt>
                <c:pt idx="2109">
                  <c:v>3.5158333333333398</c:v>
                </c:pt>
                <c:pt idx="2110">
                  <c:v>3.5175000000000001</c:v>
                </c:pt>
                <c:pt idx="2111">
                  <c:v>3.5191666666666701</c:v>
                </c:pt>
                <c:pt idx="2112">
                  <c:v>3.5208333333333401</c:v>
                </c:pt>
                <c:pt idx="2113">
                  <c:v>3.5225</c:v>
                </c:pt>
                <c:pt idx="2114">
                  <c:v>3.52416666666667</c:v>
                </c:pt>
                <c:pt idx="2115">
                  <c:v>3.52583333333334</c:v>
                </c:pt>
                <c:pt idx="2116">
                  <c:v>3.5274999999999999</c:v>
                </c:pt>
                <c:pt idx="2117">
                  <c:v>3.5291666666666699</c:v>
                </c:pt>
                <c:pt idx="2118">
                  <c:v>3.5308333333333399</c:v>
                </c:pt>
                <c:pt idx="2119">
                  <c:v>3.5325000000000002</c:v>
                </c:pt>
                <c:pt idx="2120">
                  <c:v>3.5341666666666698</c:v>
                </c:pt>
                <c:pt idx="2121">
                  <c:v>3.5358333333333398</c:v>
                </c:pt>
                <c:pt idx="2122">
                  <c:v>3.5375000000000001</c:v>
                </c:pt>
                <c:pt idx="2123">
                  <c:v>3.5391666666666701</c:v>
                </c:pt>
                <c:pt idx="2124">
                  <c:v>3.5408333333333402</c:v>
                </c:pt>
                <c:pt idx="2125">
                  <c:v>3.5425</c:v>
                </c:pt>
                <c:pt idx="2126">
                  <c:v>3.54416666666667</c:v>
                </c:pt>
                <c:pt idx="2127">
                  <c:v>3.5458333333333401</c:v>
                </c:pt>
                <c:pt idx="2128">
                  <c:v>3.5474999999999999</c:v>
                </c:pt>
                <c:pt idx="2129">
                  <c:v>3.5491666666666699</c:v>
                </c:pt>
                <c:pt idx="2130">
                  <c:v>3.5508333333333399</c:v>
                </c:pt>
                <c:pt idx="2131">
                  <c:v>3.5525000000000002</c:v>
                </c:pt>
                <c:pt idx="2132">
                  <c:v>3.5541666666666698</c:v>
                </c:pt>
                <c:pt idx="2133">
                  <c:v>3.5558333333333398</c:v>
                </c:pt>
                <c:pt idx="2134">
                  <c:v>3.5575000000000001</c:v>
                </c:pt>
                <c:pt idx="2135">
                  <c:v>3.5591666666666701</c:v>
                </c:pt>
                <c:pt idx="2136">
                  <c:v>3.5608333333333402</c:v>
                </c:pt>
                <c:pt idx="2137">
                  <c:v>3.5625</c:v>
                </c:pt>
                <c:pt idx="2138">
                  <c:v>3.56416666666667</c:v>
                </c:pt>
                <c:pt idx="2139">
                  <c:v>3.5658333333333401</c:v>
                </c:pt>
                <c:pt idx="2140">
                  <c:v>3.5674999999999999</c:v>
                </c:pt>
                <c:pt idx="2141">
                  <c:v>3.5691666666666699</c:v>
                </c:pt>
                <c:pt idx="2142">
                  <c:v>3.57083333333334</c:v>
                </c:pt>
                <c:pt idx="2143">
                  <c:v>3.5724999999999998</c:v>
                </c:pt>
                <c:pt idx="2144">
                  <c:v>3.5741666666666698</c:v>
                </c:pt>
                <c:pt idx="2145">
                  <c:v>3.5758333333333399</c:v>
                </c:pt>
                <c:pt idx="2146">
                  <c:v>3.5775000000000001</c:v>
                </c:pt>
                <c:pt idx="2147">
                  <c:v>3.5791666666666702</c:v>
                </c:pt>
                <c:pt idx="2148">
                  <c:v>3.5808333333333402</c:v>
                </c:pt>
                <c:pt idx="2149">
                  <c:v>3.5825</c:v>
                </c:pt>
                <c:pt idx="2150">
                  <c:v>3.5841666666666701</c:v>
                </c:pt>
                <c:pt idx="2151">
                  <c:v>3.5858333333333401</c:v>
                </c:pt>
                <c:pt idx="2152">
                  <c:v>3.5874999999999999</c:v>
                </c:pt>
                <c:pt idx="2153">
                  <c:v>3.5891666666666699</c:v>
                </c:pt>
                <c:pt idx="2154">
                  <c:v>3.59083333333334</c:v>
                </c:pt>
                <c:pt idx="2155">
                  <c:v>3.5924999999999998</c:v>
                </c:pt>
                <c:pt idx="2156">
                  <c:v>3.5941666666666698</c:v>
                </c:pt>
                <c:pt idx="2157">
                  <c:v>3.5958333333333399</c:v>
                </c:pt>
                <c:pt idx="2158">
                  <c:v>3.5975000000000001</c:v>
                </c:pt>
                <c:pt idx="2159">
                  <c:v>3.5991666666666702</c:v>
                </c:pt>
                <c:pt idx="2160">
                  <c:v>3.6008333333333402</c:v>
                </c:pt>
                <c:pt idx="2161">
                  <c:v>3.6025</c:v>
                </c:pt>
                <c:pt idx="2162">
                  <c:v>3.6041666666666701</c:v>
                </c:pt>
                <c:pt idx="2163">
                  <c:v>3.6058333333333401</c:v>
                </c:pt>
                <c:pt idx="2164">
                  <c:v>3.6074999999999999</c:v>
                </c:pt>
                <c:pt idx="2165">
                  <c:v>3.60916666666667</c:v>
                </c:pt>
                <c:pt idx="2166">
                  <c:v>3.61083333333334</c:v>
                </c:pt>
                <c:pt idx="2167">
                  <c:v>3.6124999999999998</c:v>
                </c:pt>
                <c:pt idx="2168">
                  <c:v>3.6141666666666699</c:v>
                </c:pt>
                <c:pt idx="2169">
                  <c:v>3.6158333333333399</c:v>
                </c:pt>
                <c:pt idx="2170">
                  <c:v>3.6175000000000002</c:v>
                </c:pt>
                <c:pt idx="2171">
                  <c:v>3.6191666666666702</c:v>
                </c:pt>
                <c:pt idx="2172">
                  <c:v>3.6208333333333398</c:v>
                </c:pt>
                <c:pt idx="2173">
                  <c:v>3.6225000000000001</c:v>
                </c:pt>
                <c:pt idx="2174">
                  <c:v>3.6241666666666701</c:v>
                </c:pt>
                <c:pt idx="2175">
                  <c:v>3.6258333333333401</c:v>
                </c:pt>
                <c:pt idx="2176">
                  <c:v>3.6274999999999999</c:v>
                </c:pt>
                <c:pt idx="2177">
                  <c:v>3.62916666666667</c:v>
                </c:pt>
                <c:pt idx="2178">
                  <c:v>3.63083333333334</c:v>
                </c:pt>
                <c:pt idx="2179">
                  <c:v>3.6324999999999998</c:v>
                </c:pt>
                <c:pt idx="2180">
                  <c:v>3.6341666666666699</c:v>
                </c:pt>
                <c:pt idx="2181">
                  <c:v>3.6358333333333399</c:v>
                </c:pt>
                <c:pt idx="2182">
                  <c:v>3.6375000000000002</c:v>
                </c:pt>
                <c:pt idx="2183">
                  <c:v>3.6391666666666702</c:v>
                </c:pt>
                <c:pt idx="2184">
                  <c:v>3.6408333333333398</c:v>
                </c:pt>
                <c:pt idx="2185">
                  <c:v>3.6425000000000001</c:v>
                </c:pt>
                <c:pt idx="2186">
                  <c:v>3.6441666666666701</c:v>
                </c:pt>
                <c:pt idx="2187">
                  <c:v>3.6458333333333401</c:v>
                </c:pt>
                <c:pt idx="2188">
                  <c:v>3.6475</c:v>
                </c:pt>
                <c:pt idx="2189">
                  <c:v>3.64916666666667</c:v>
                </c:pt>
                <c:pt idx="2190">
                  <c:v>3.65083333333334</c:v>
                </c:pt>
                <c:pt idx="2191">
                  <c:v>3.6524999999999999</c:v>
                </c:pt>
                <c:pt idx="2192">
                  <c:v>3.6541666666666699</c:v>
                </c:pt>
                <c:pt idx="2193">
                  <c:v>3.6558333333333399</c:v>
                </c:pt>
                <c:pt idx="2194">
                  <c:v>3.6575000000000002</c:v>
                </c:pt>
                <c:pt idx="2195">
                  <c:v>3.6591666666666698</c:v>
                </c:pt>
                <c:pt idx="2196">
                  <c:v>3.6608333333333398</c:v>
                </c:pt>
                <c:pt idx="2197">
                  <c:v>3.6625000000000001</c:v>
                </c:pt>
                <c:pt idx="2198">
                  <c:v>3.6641666666666701</c:v>
                </c:pt>
                <c:pt idx="2199">
                  <c:v>3.6658333333333402</c:v>
                </c:pt>
                <c:pt idx="2200">
                  <c:v>3.6675</c:v>
                </c:pt>
                <c:pt idx="2201">
                  <c:v>3.66916666666667</c:v>
                </c:pt>
                <c:pt idx="2202">
                  <c:v>3.6708333333333401</c:v>
                </c:pt>
                <c:pt idx="2203">
                  <c:v>3.6724999999999999</c:v>
                </c:pt>
                <c:pt idx="2204">
                  <c:v>3.6741666666666699</c:v>
                </c:pt>
                <c:pt idx="2205">
                  <c:v>3.6758333333333399</c:v>
                </c:pt>
                <c:pt idx="2206">
                  <c:v>3.6775000000000002</c:v>
                </c:pt>
                <c:pt idx="2207">
                  <c:v>3.6791666666666698</c:v>
                </c:pt>
                <c:pt idx="2208">
                  <c:v>3.6808333333333398</c:v>
                </c:pt>
                <c:pt idx="2209">
                  <c:v>3.6825000000000001</c:v>
                </c:pt>
                <c:pt idx="2210">
                  <c:v>3.6841666666666701</c:v>
                </c:pt>
                <c:pt idx="2211">
                  <c:v>3.6858333333333402</c:v>
                </c:pt>
                <c:pt idx="2212">
                  <c:v>3.6875</c:v>
                </c:pt>
                <c:pt idx="2213">
                  <c:v>3.68916666666667</c:v>
                </c:pt>
                <c:pt idx="2214">
                  <c:v>3.6908333333333401</c:v>
                </c:pt>
                <c:pt idx="2215">
                  <c:v>3.6924999999999999</c:v>
                </c:pt>
                <c:pt idx="2216">
                  <c:v>3.6941666666666699</c:v>
                </c:pt>
                <c:pt idx="2217">
                  <c:v>3.69583333333334</c:v>
                </c:pt>
                <c:pt idx="2218">
                  <c:v>3.6974999999999998</c:v>
                </c:pt>
                <c:pt idx="2219">
                  <c:v>3.6991666666666698</c:v>
                </c:pt>
                <c:pt idx="2220">
                  <c:v>3.7008333333333399</c:v>
                </c:pt>
                <c:pt idx="2221">
                  <c:v>3.7025000000000001</c:v>
                </c:pt>
                <c:pt idx="2222">
                  <c:v>3.7041666666666702</c:v>
                </c:pt>
                <c:pt idx="2223">
                  <c:v>3.7058333333333402</c:v>
                </c:pt>
                <c:pt idx="2224">
                  <c:v>3.7075</c:v>
                </c:pt>
                <c:pt idx="2225">
                  <c:v>3.7091666666666701</c:v>
                </c:pt>
                <c:pt idx="2226">
                  <c:v>3.7108333333333401</c:v>
                </c:pt>
                <c:pt idx="2227">
                  <c:v>3.7124999999999999</c:v>
                </c:pt>
                <c:pt idx="2228">
                  <c:v>3.7141666666666699</c:v>
                </c:pt>
                <c:pt idx="2229">
                  <c:v>3.71583333333334</c:v>
                </c:pt>
                <c:pt idx="2230">
                  <c:v>3.7174999999999998</c:v>
                </c:pt>
                <c:pt idx="2231">
                  <c:v>3.7191666666666698</c:v>
                </c:pt>
                <c:pt idx="2232">
                  <c:v>3.7208333333333399</c:v>
                </c:pt>
                <c:pt idx="2233">
                  <c:v>3.7225000000000001</c:v>
                </c:pt>
                <c:pt idx="2234">
                  <c:v>3.7241666666666702</c:v>
                </c:pt>
                <c:pt idx="2235">
                  <c:v>3.7258333333333402</c:v>
                </c:pt>
                <c:pt idx="2236">
                  <c:v>3.7275</c:v>
                </c:pt>
                <c:pt idx="2237">
                  <c:v>3.7291666666666701</c:v>
                </c:pt>
                <c:pt idx="2238">
                  <c:v>3.7308333333333401</c:v>
                </c:pt>
                <c:pt idx="2239">
                  <c:v>3.7324999999999999</c:v>
                </c:pt>
                <c:pt idx="2240">
                  <c:v>3.73416666666667</c:v>
                </c:pt>
                <c:pt idx="2241">
                  <c:v>3.73583333333334</c:v>
                </c:pt>
                <c:pt idx="2242">
                  <c:v>3.7374999999999998</c:v>
                </c:pt>
                <c:pt idx="2243">
                  <c:v>3.7391666666666699</c:v>
                </c:pt>
                <c:pt idx="2244">
                  <c:v>3.7408333333333399</c:v>
                </c:pt>
                <c:pt idx="2245">
                  <c:v>3.7425000000000002</c:v>
                </c:pt>
                <c:pt idx="2246">
                  <c:v>3.7441666666666702</c:v>
                </c:pt>
                <c:pt idx="2247">
                  <c:v>3.7458333333333398</c:v>
                </c:pt>
                <c:pt idx="2248">
                  <c:v>3.7475000000000001</c:v>
                </c:pt>
                <c:pt idx="2249">
                  <c:v>3.7491666666666701</c:v>
                </c:pt>
                <c:pt idx="2250">
                  <c:v>3.7508333333333401</c:v>
                </c:pt>
                <c:pt idx="2251">
                  <c:v>3.7524999999999999</c:v>
                </c:pt>
                <c:pt idx="2252">
                  <c:v>3.75416666666667</c:v>
                </c:pt>
                <c:pt idx="2253">
                  <c:v>3.75583333333334</c:v>
                </c:pt>
                <c:pt idx="2254">
                  <c:v>3.7574999999999998</c:v>
                </c:pt>
                <c:pt idx="2255">
                  <c:v>3.7591666666666699</c:v>
                </c:pt>
                <c:pt idx="2256">
                  <c:v>3.7608333333333399</c:v>
                </c:pt>
                <c:pt idx="2257">
                  <c:v>3.7625000000000002</c:v>
                </c:pt>
                <c:pt idx="2258">
                  <c:v>3.7641666666666702</c:v>
                </c:pt>
                <c:pt idx="2259">
                  <c:v>3.7658333333333398</c:v>
                </c:pt>
                <c:pt idx="2260">
                  <c:v>3.7675000000000001</c:v>
                </c:pt>
                <c:pt idx="2261">
                  <c:v>3.7691666666666701</c:v>
                </c:pt>
                <c:pt idx="2262">
                  <c:v>3.7708333333333401</c:v>
                </c:pt>
                <c:pt idx="2263">
                  <c:v>3.7725</c:v>
                </c:pt>
                <c:pt idx="2264">
                  <c:v>3.77416666666667</c:v>
                </c:pt>
                <c:pt idx="2265">
                  <c:v>3.77583333333334</c:v>
                </c:pt>
                <c:pt idx="2266">
                  <c:v>3.7774999999999999</c:v>
                </c:pt>
                <c:pt idx="2267">
                  <c:v>3.7791666666666699</c:v>
                </c:pt>
                <c:pt idx="2268">
                  <c:v>3.7808333333333399</c:v>
                </c:pt>
                <c:pt idx="2269">
                  <c:v>3.7825000000000002</c:v>
                </c:pt>
                <c:pt idx="2270">
                  <c:v>3.7841666666666698</c:v>
                </c:pt>
                <c:pt idx="2271">
                  <c:v>3.7858333333333398</c:v>
                </c:pt>
                <c:pt idx="2272">
                  <c:v>3.7875000000000001</c:v>
                </c:pt>
                <c:pt idx="2273">
                  <c:v>3.7891666666666701</c:v>
                </c:pt>
                <c:pt idx="2274">
                  <c:v>3.7908333333333402</c:v>
                </c:pt>
                <c:pt idx="2275">
                  <c:v>3.7925</c:v>
                </c:pt>
                <c:pt idx="2276">
                  <c:v>3.79416666666667</c:v>
                </c:pt>
                <c:pt idx="2277">
                  <c:v>3.7958333333333401</c:v>
                </c:pt>
                <c:pt idx="2278">
                  <c:v>3.7974999999999999</c:v>
                </c:pt>
                <c:pt idx="2279">
                  <c:v>3.7991666666666699</c:v>
                </c:pt>
                <c:pt idx="2280">
                  <c:v>3.8008333333333399</c:v>
                </c:pt>
                <c:pt idx="2281">
                  <c:v>3.8025000000000002</c:v>
                </c:pt>
                <c:pt idx="2282">
                  <c:v>3.8041666666666698</c:v>
                </c:pt>
                <c:pt idx="2283">
                  <c:v>3.8058333333333398</c:v>
                </c:pt>
                <c:pt idx="2284">
                  <c:v>3.8075000000000001</c:v>
                </c:pt>
                <c:pt idx="2285">
                  <c:v>3.8091666666666701</c:v>
                </c:pt>
                <c:pt idx="2286">
                  <c:v>3.8108333333333402</c:v>
                </c:pt>
                <c:pt idx="2287">
                  <c:v>3.8125</c:v>
                </c:pt>
                <c:pt idx="2288">
                  <c:v>3.81416666666667</c:v>
                </c:pt>
                <c:pt idx="2289">
                  <c:v>3.8158333333333401</c:v>
                </c:pt>
                <c:pt idx="2290">
                  <c:v>3.8174999999999999</c:v>
                </c:pt>
                <c:pt idx="2291">
                  <c:v>3.8191666666666699</c:v>
                </c:pt>
                <c:pt idx="2292">
                  <c:v>3.82083333333334</c:v>
                </c:pt>
                <c:pt idx="2293">
                  <c:v>3.8224999999999998</c:v>
                </c:pt>
                <c:pt idx="2294">
                  <c:v>3.8241666666666698</c:v>
                </c:pt>
                <c:pt idx="2295">
                  <c:v>3.8258333333333399</c:v>
                </c:pt>
                <c:pt idx="2296">
                  <c:v>3.8275000000000001</c:v>
                </c:pt>
                <c:pt idx="2297">
                  <c:v>3.8291666666666702</c:v>
                </c:pt>
                <c:pt idx="2298">
                  <c:v>3.8308333333333402</c:v>
                </c:pt>
                <c:pt idx="2299">
                  <c:v>3.8325</c:v>
                </c:pt>
                <c:pt idx="2300">
                  <c:v>3.8341666666666701</c:v>
                </c:pt>
                <c:pt idx="2301">
                  <c:v>3.8358333333333401</c:v>
                </c:pt>
                <c:pt idx="2302">
                  <c:v>3.8374999999999999</c:v>
                </c:pt>
                <c:pt idx="2303">
                  <c:v>3.8391666666666699</c:v>
                </c:pt>
                <c:pt idx="2304">
                  <c:v>3.84083333333334</c:v>
                </c:pt>
                <c:pt idx="2305">
                  <c:v>3.8424999999999998</c:v>
                </c:pt>
                <c:pt idx="2306">
                  <c:v>3.8441666666666698</c:v>
                </c:pt>
                <c:pt idx="2307">
                  <c:v>3.8458333333333399</c:v>
                </c:pt>
                <c:pt idx="2308">
                  <c:v>3.8475000000000001</c:v>
                </c:pt>
                <c:pt idx="2309">
                  <c:v>3.8491666666666702</c:v>
                </c:pt>
                <c:pt idx="2310">
                  <c:v>3.8508333333333402</c:v>
                </c:pt>
                <c:pt idx="2311">
                  <c:v>3.8525</c:v>
                </c:pt>
                <c:pt idx="2312">
                  <c:v>3.8541666666666701</c:v>
                </c:pt>
                <c:pt idx="2313">
                  <c:v>3.8558333333333401</c:v>
                </c:pt>
                <c:pt idx="2314">
                  <c:v>3.8574999999999999</c:v>
                </c:pt>
                <c:pt idx="2315">
                  <c:v>3.85916666666667</c:v>
                </c:pt>
                <c:pt idx="2316">
                  <c:v>3.86083333333334</c:v>
                </c:pt>
                <c:pt idx="2317">
                  <c:v>3.8624999999999998</c:v>
                </c:pt>
                <c:pt idx="2318">
                  <c:v>3.8641666666666699</c:v>
                </c:pt>
                <c:pt idx="2319">
                  <c:v>3.8658333333333399</c:v>
                </c:pt>
                <c:pt idx="2320">
                  <c:v>3.8675000000000002</c:v>
                </c:pt>
                <c:pt idx="2321">
                  <c:v>3.8691666666666702</c:v>
                </c:pt>
                <c:pt idx="2322">
                  <c:v>3.8708333333333398</c:v>
                </c:pt>
                <c:pt idx="2323">
                  <c:v>3.8725000000000001</c:v>
                </c:pt>
                <c:pt idx="2324">
                  <c:v>3.8741666666666701</c:v>
                </c:pt>
                <c:pt idx="2325">
                  <c:v>3.8758333333333401</c:v>
                </c:pt>
                <c:pt idx="2326">
                  <c:v>3.8774999999999999</c:v>
                </c:pt>
                <c:pt idx="2327">
                  <c:v>3.87916666666667</c:v>
                </c:pt>
                <c:pt idx="2328">
                  <c:v>3.88083333333334</c:v>
                </c:pt>
                <c:pt idx="2329">
                  <c:v>3.8824999999999998</c:v>
                </c:pt>
                <c:pt idx="2330">
                  <c:v>3.8841666666666699</c:v>
                </c:pt>
                <c:pt idx="2331">
                  <c:v>3.8858333333333399</c:v>
                </c:pt>
                <c:pt idx="2332">
                  <c:v>3.8875000000000002</c:v>
                </c:pt>
                <c:pt idx="2333">
                  <c:v>3.8891666666666702</c:v>
                </c:pt>
                <c:pt idx="2334">
                  <c:v>3.8908333333333398</c:v>
                </c:pt>
                <c:pt idx="2335">
                  <c:v>3.8925000000000001</c:v>
                </c:pt>
                <c:pt idx="2336">
                  <c:v>3.8941666666666701</c:v>
                </c:pt>
                <c:pt idx="2337">
                  <c:v>3.8958333333333401</c:v>
                </c:pt>
                <c:pt idx="2338">
                  <c:v>3.8975</c:v>
                </c:pt>
                <c:pt idx="2339">
                  <c:v>3.89916666666667</c:v>
                </c:pt>
                <c:pt idx="2340">
                  <c:v>3.90083333333334</c:v>
                </c:pt>
                <c:pt idx="2341">
                  <c:v>3.9024999999999999</c:v>
                </c:pt>
                <c:pt idx="2342">
                  <c:v>3.9041666666666699</c:v>
                </c:pt>
                <c:pt idx="2343">
                  <c:v>3.9058333333333399</c:v>
                </c:pt>
                <c:pt idx="2344">
                  <c:v>3.9075000000000002</c:v>
                </c:pt>
                <c:pt idx="2345">
                  <c:v>3.9091666666666698</c:v>
                </c:pt>
                <c:pt idx="2346">
                  <c:v>3.9108333333333398</c:v>
                </c:pt>
                <c:pt idx="2347">
                  <c:v>3.9125000000000001</c:v>
                </c:pt>
                <c:pt idx="2348">
                  <c:v>3.9141666666666701</c:v>
                </c:pt>
                <c:pt idx="2349">
                  <c:v>3.9158333333333402</c:v>
                </c:pt>
                <c:pt idx="2350">
                  <c:v>3.9175</c:v>
                </c:pt>
                <c:pt idx="2351">
                  <c:v>3.91916666666667</c:v>
                </c:pt>
                <c:pt idx="2352">
                  <c:v>3.9208333333333401</c:v>
                </c:pt>
                <c:pt idx="2353">
                  <c:v>3.9224999999999999</c:v>
                </c:pt>
                <c:pt idx="2354">
                  <c:v>3.9241666666666699</c:v>
                </c:pt>
                <c:pt idx="2355">
                  <c:v>3.9258333333333399</c:v>
                </c:pt>
                <c:pt idx="2356">
                  <c:v>3.9275000000000002</c:v>
                </c:pt>
                <c:pt idx="2357">
                  <c:v>3.9291666666666698</c:v>
                </c:pt>
                <c:pt idx="2358">
                  <c:v>3.9308333333333398</c:v>
                </c:pt>
                <c:pt idx="2359">
                  <c:v>3.9325000000000001</c:v>
                </c:pt>
                <c:pt idx="2360">
                  <c:v>3.9341666666666701</c:v>
                </c:pt>
                <c:pt idx="2361">
                  <c:v>3.9358333333333402</c:v>
                </c:pt>
                <c:pt idx="2362">
                  <c:v>3.9375</c:v>
                </c:pt>
                <c:pt idx="2363">
                  <c:v>3.93916666666667</c:v>
                </c:pt>
                <c:pt idx="2364">
                  <c:v>3.9408333333333401</c:v>
                </c:pt>
                <c:pt idx="2365">
                  <c:v>3.9424999999999999</c:v>
                </c:pt>
                <c:pt idx="2366">
                  <c:v>3.9441666666666699</c:v>
                </c:pt>
                <c:pt idx="2367">
                  <c:v>3.94583333333334</c:v>
                </c:pt>
                <c:pt idx="2368">
                  <c:v>3.9474999999999998</c:v>
                </c:pt>
                <c:pt idx="2369">
                  <c:v>3.9491666666666698</c:v>
                </c:pt>
                <c:pt idx="2370">
                  <c:v>3.9508333333333399</c:v>
                </c:pt>
                <c:pt idx="2371">
                  <c:v>3.9525000000000001</c:v>
                </c:pt>
                <c:pt idx="2372">
                  <c:v>3.9541666666666702</c:v>
                </c:pt>
                <c:pt idx="2373">
                  <c:v>3.9558333333333402</c:v>
                </c:pt>
                <c:pt idx="2374">
                  <c:v>3.9575</c:v>
                </c:pt>
                <c:pt idx="2375">
                  <c:v>3.9591666666666701</c:v>
                </c:pt>
                <c:pt idx="2376">
                  <c:v>3.9608333333333401</c:v>
                </c:pt>
                <c:pt idx="2377">
                  <c:v>3.9624999999999999</c:v>
                </c:pt>
                <c:pt idx="2378">
                  <c:v>3.9641666666666699</c:v>
                </c:pt>
                <c:pt idx="2379">
                  <c:v>3.96583333333334</c:v>
                </c:pt>
                <c:pt idx="2380">
                  <c:v>3.9674999999999998</c:v>
                </c:pt>
                <c:pt idx="2381">
                  <c:v>3.9691666666666698</c:v>
                </c:pt>
                <c:pt idx="2382">
                  <c:v>3.9708333333333399</c:v>
                </c:pt>
                <c:pt idx="2383">
                  <c:v>3.9725000000000001</c:v>
                </c:pt>
                <c:pt idx="2384">
                  <c:v>3.9741666666666702</c:v>
                </c:pt>
                <c:pt idx="2385">
                  <c:v>3.9758333333333402</c:v>
                </c:pt>
                <c:pt idx="2386">
                  <c:v>3.9775</c:v>
                </c:pt>
                <c:pt idx="2387">
                  <c:v>3.9791666666666701</c:v>
                </c:pt>
                <c:pt idx="2388">
                  <c:v>3.9808333333333401</c:v>
                </c:pt>
                <c:pt idx="2389">
                  <c:v>3.9824999999999999</c:v>
                </c:pt>
                <c:pt idx="2390">
                  <c:v>3.98416666666667</c:v>
                </c:pt>
                <c:pt idx="2391">
                  <c:v>3.98583333333334</c:v>
                </c:pt>
                <c:pt idx="2392">
                  <c:v>3.9874999999999998</c:v>
                </c:pt>
                <c:pt idx="2393">
                  <c:v>3.9891666666666699</c:v>
                </c:pt>
                <c:pt idx="2394">
                  <c:v>3.9908333333333399</c:v>
                </c:pt>
                <c:pt idx="2395">
                  <c:v>3.9925000000000002</c:v>
                </c:pt>
                <c:pt idx="2396">
                  <c:v>3.9941666666666702</c:v>
                </c:pt>
                <c:pt idx="2397">
                  <c:v>3.9958333333333398</c:v>
                </c:pt>
                <c:pt idx="2398">
                  <c:v>3.9975000000000001</c:v>
                </c:pt>
                <c:pt idx="2399">
                  <c:v>3.9991666666666701</c:v>
                </c:pt>
                <c:pt idx="2400">
                  <c:v>4.0008333333333397</c:v>
                </c:pt>
                <c:pt idx="2401">
                  <c:v>4.0025000000000004</c:v>
                </c:pt>
                <c:pt idx="2402">
                  <c:v>4.00416666666667</c:v>
                </c:pt>
                <c:pt idx="2403">
                  <c:v>4.0058333333333396</c:v>
                </c:pt>
                <c:pt idx="2404">
                  <c:v>4.0075000000000003</c:v>
                </c:pt>
                <c:pt idx="2405">
                  <c:v>4.0091666666666699</c:v>
                </c:pt>
                <c:pt idx="2406">
                  <c:v>4.0108333333333404</c:v>
                </c:pt>
                <c:pt idx="2407">
                  <c:v>4.0125000000000002</c:v>
                </c:pt>
                <c:pt idx="2408">
                  <c:v>4.0141666666666698</c:v>
                </c:pt>
                <c:pt idx="2409">
                  <c:v>4.0158333333333402</c:v>
                </c:pt>
                <c:pt idx="2410">
                  <c:v>4.0175000000000001</c:v>
                </c:pt>
                <c:pt idx="2411">
                  <c:v>4.0191666666666697</c:v>
                </c:pt>
                <c:pt idx="2412">
                  <c:v>4.0208333333333401</c:v>
                </c:pt>
                <c:pt idx="2413">
                  <c:v>4.0225</c:v>
                </c:pt>
                <c:pt idx="2414">
                  <c:v>4.0241666666666696</c:v>
                </c:pt>
                <c:pt idx="2415">
                  <c:v>4.02583333333334</c:v>
                </c:pt>
                <c:pt idx="2416">
                  <c:v>4.0274999999999999</c:v>
                </c:pt>
                <c:pt idx="2417">
                  <c:v>4.0291666666666703</c:v>
                </c:pt>
                <c:pt idx="2418">
                  <c:v>4.0308333333333399</c:v>
                </c:pt>
                <c:pt idx="2419">
                  <c:v>4.0324999999999998</c:v>
                </c:pt>
                <c:pt idx="2420">
                  <c:v>4.0341666666666702</c:v>
                </c:pt>
                <c:pt idx="2421">
                  <c:v>4.0358333333333398</c:v>
                </c:pt>
                <c:pt idx="2422">
                  <c:v>4.0374999999999996</c:v>
                </c:pt>
                <c:pt idx="2423">
                  <c:v>4.0391666666666701</c:v>
                </c:pt>
                <c:pt idx="2424">
                  <c:v>4.0408333333333397</c:v>
                </c:pt>
                <c:pt idx="2425">
                  <c:v>4.0425000000000004</c:v>
                </c:pt>
                <c:pt idx="2426">
                  <c:v>4.04416666666667</c:v>
                </c:pt>
                <c:pt idx="2427">
                  <c:v>4.0458333333333396</c:v>
                </c:pt>
                <c:pt idx="2428">
                  <c:v>4.0475000000000003</c:v>
                </c:pt>
                <c:pt idx="2429">
                  <c:v>4.0491666666666699</c:v>
                </c:pt>
                <c:pt idx="2430">
                  <c:v>4.0508333333333404</c:v>
                </c:pt>
                <c:pt idx="2431">
                  <c:v>4.0525000000000002</c:v>
                </c:pt>
                <c:pt idx="2432">
                  <c:v>4.0541666666666698</c:v>
                </c:pt>
                <c:pt idx="2433">
                  <c:v>4.0558333333333403</c:v>
                </c:pt>
                <c:pt idx="2434">
                  <c:v>4.0575000000000001</c:v>
                </c:pt>
                <c:pt idx="2435">
                  <c:v>4.0591666666666697</c:v>
                </c:pt>
                <c:pt idx="2436">
                  <c:v>4.0608333333333402</c:v>
                </c:pt>
                <c:pt idx="2437">
                  <c:v>4.0625</c:v>
                </c:pt>
                <c:pt idx="2438">
                  <c:v>4.0641666666666696</c:v>
                </c:pt>
                <c:pt idx="2439">
                  <c:v>4.0658333333333401</c:v>
                </c:pt>
                <c:pt idx="2440">
                  <c:v>4.0674999999999999</c:v>
                </c:pt>
                <c:pt idx="2441">
                  <c:v>4.0691666666666704</c:v>
                </c:pt>
                <c:pt idx="2442">
                  <c:v>4.07083333333334</c:v>
                </c:pt>
                <c:pt idx="2443">
                  <c:v>4.0724999999999998</c:v>
                </c:pt>
                <c:pt idx="2444">
                  <c:v>4.0741666666666703</c:v>
                </c:pt>
                <c:pt idx="2445">
                  <c:v>4.0758333333333399</c:v>
                </c:pt>
                <c:pt idx="2446">
                  <c:v>4.0774999999999997</c:v>
                </c:pt>
                <c:pt idx="2447">
                  <c:v>4.0791666666666702</c:v>
                </c:pt>
                <c:pt idx="2448">
                  <c:v>4.0808333333333398</c:v>
                </c:pt>
                <c:pt idx="2449">
                  <c:v>4.0824999999999996</c:v>
                </c:pt>
                <c:pt idx="2450">
                  <c:v>4.0841666666666701</c:v>
                </c:pt>
                <c:pt idx="2451">
                  <c:v>4.0858333333333396</c:v>
                </c:pt>
                <c:pt idx="2452">
                  <c:v>4.0875000000000004</c:v>
                </c:pt>
                <c:pt idx="2453">
                  <c:v>4.0891666666666699</c:v>
                </c:pt>
                <c:pt idx="2454">
                  <c:v>4.0908333333333404</c:v>
                </c:pt>
                <c:pt idx="2455">
                  <c:v>4.0925000000000002</c:v>
                </c:pt>
                <c:pt idx="2456">
                  <c:v>4.0941666666666698</c:v>
                </c:pt>
                <c:pt idx="2457">
                  <c:v>4.0958333333333403</c:v>
                </c:pt>
                <c:pt idx="2458">
                  <c:v>4.0975000000000001</c:v>
                </c:pt>
                <c:pt idx="2459">
                  <c:v>4.0991666666666697</c:v>
                </c:pt>
                <c:pt idx="2460">
                  <c:v>4.1008333333333402</c:v>
                </c:pt>
                <c:pt idx="2461">
                  <c:v>4.1025</c:v>
                </c:pt>
                <c:pt idx="2462">
                  <c:v>4.1041666666666696</c:v>
                </c:pt>
                <c:pt idx="2463">
                  <c:v>4.1058333333333401</c:v>
                </c:pt>
                <c:pt idx="2464">
                  <c:v>4.1074999999999999</c:v>
                </c:pt>
                <c:pt idx="2465">
                  <c:v>4.1091666666666704</c:v>
                </c:pt>
                <c:pt idx="2466">
                  <c:v>4.11083333333334</c:v>
                </c:pt>
                <c:pt idx="2467">
                  <c:v>4.1124999999999998</c:v>
                </c:pt>
                <c:pt idx="2468">
                  <c:v>4.1141666666666703</c:v>
                </c:pt>
                <c:pt idx="2469">
                  <c:v>4.1158333333333399</c:v>
                </c:pt>
                <c:pt idx="2470">
                  <c:v>4.1174999999999997</c:v>
                </c:pt>
                <c:pt idx="2471">
                  <c:v>4.1191666666666702</c:v>
                </c:pt>
                <c:pt idx="2472">
                  <c:v>4.1208333333333398</c:v>
                </c:pt>
                <c:pt idx="2473">
                  <c:v>4.1224999999999996</c:v>
                </c:pt>
                <c:pt idx="2474">
                  <c:v>4.1241666666666701</c:v>
                </c:pt>
                <c:pt idx="2475">
                  <c:v>4.1258333333333397</c:v>
                </c:pt>
                <c:pt idx="2476">
                  <c:v>4.1275000000000004</c:v>
                </c:pt>
                <c:pt idx="2477">
                  <c:v>4.12916666666667</c:v>
                </c:pt>
                <c:pt idx="2478">
                  <c:v>4.1308333333333396</c:v>
                </c:pt>
                <c:pt idx="2479">
                  <c:v>4.1325000000000003</c:v>
                </c:pt>
                <c:pt idx="2480">
                  <c:v>4.1341666666666699</c:v>
                </c:pt>
                <c:pt idx="2481">
                  <c:v>4.1358333333333404</c:v>
                </c:pt>
                <c:pt idx="2482">
                  <c:v>4.1375000000000002</c:v>
                </c:pt>
                <c:pt idx="2483">
                  <c:v>4.1391666666666698</c:v>
                </c:pt>
                <c:pt idx="2484">
                  <c:v>4.1408333333333402</c:v>
                </c:pt>
                <c:pt idx="2485">
                  <c:v>4.1425000000000001</c:v>
                </c:pt>
                <c:pt idx="2486">
                  <c:v>4.1441666666666697</c:v>
                </c:pt>
                <c:pt idx="2487">
                  <c:v>4.1458333333333401</c:v>
                </c:pt>
                <c:pt idx="2488">
                  <c:v>4.1475</c:v>
                </c:pt>
                <c:pt idx="2489">
                  <c:v>4.1491666666666696</c:v>
                </c:pt>
                <c:pt idx="2490">
                  <c:v>4.15083333333334</c:v>
                </c:pt>
                <c:pt idx="2491">
                  <c:v>4.1524999999999999</c:v>
                </c:pt>
                <c:pt idx="2492">
                  <c:v>4.1541666666666703</c:v>
                </c:pt>
                <c:pt idx="2493">
                  <c:v>4.1558333333333399</c:v>
                </c:pt>
                <c:pt idx="2494">
                  <c:v>4.1574999999999998</c:v>
                </c:pt>
                <c:pt idx="2495">
                  <c:v>4.1591666666666702</c:v>
                </c:pt>
                <c:pt idx="2496">
                  <c:v>4.1608333333333398</c:v>
                </c:pt>
                <c:pt idx="2497">
                  <c:v>4.1624999999999996</c:v>
                </c:pt>
                <c:pt idx="2498">
                  <c:v>4.1641666666666701</c:v>
                </c:pt>
                <c:pt idx="2499">
                  <c:v>4.1658333333333397</c:v>
                </c:pt>
                <c:pt idx="2500">
                  <c:v>4.1675000000000004</c:v>
                </c:pt>
                <c:pt idx="2501">
                  <c:v>4.16916666666667</c:v>
                </c:pt>
                <c:pt idx="2502">
                  <c:v>4.1708333333333396</c:v>
                </c:pt>
                <c:pt idx="2503">
                  <c:v>4.1725000000000003</c:v>
                </c:pt>
                <c:pt idx="2504">
                  <c:v>4.1741666666666699</c:v>
                </c:pt>
                <c:pt idx="2505">
                  <c:v>4.1758333333333404</c:v>
                </c:pt>
                <c:pt idx="2506">
                  <c:v>4.1775000000000002</c:v>
                </c:pt>
                <c:pt idx="2507">
                  <c:v>4.1791666666666698</c:v>
                </c:pt>
                <c:pt idx="2508">
                  <c:v>4.1808333333333403</c:v>
                </c:pt>
                <c:pt idx="2509">
                  <c:v>4.1825000000000001</c:v>
                </c:pt>
                <c:pt idx="2510">
                  <c:v>4.1841666666666697</c:v>
                </c:pt>
                <c:pt idx="2511">
                  <c:v>4.1858333333333402</c:v>
                </c:pt>
                <c:pt idx="2512">
                  <c:v>4.1875</c:v>
                </c:pt>
                <c:pt idx="2513">
                  <c:v>4.1891666666666696</c:v>
                </c:pt>
                <c:pt idx="2514">
                  <c:v>4.1908333333333401</c:v>
                </c:pt>
                <c:pt idx="2515">
                  <c:v>4.1924999999999999</c:v>
                </c:pt>
                <c:pt idx="2516">
                  <c:v>4.1941666666666704</c:v>
                </c:pt>
                <c:pt idx="2517">
                  <c:v>4.19583333333334</c:v>
                </c:pt>
                <c:pt idx="2518">
                  <c:v>4.1974999999999998</c:v>
                </c:pt>
                <c:pt idx="2519">
                  <c:v>4.1991666666666703</c:v>
                </c:pt>
                <c:pt idx="2520">
                  <c:v>4.2008333333333399</c:v>
                </c:pt>
                <c:pt idx="2521">
                  <c:v>4.2024999999999997</c:v>
                </c:pt>
                <c:pt idx="2522">
                  <c:v>4.2041666666666702</c:v>
                </c:pt>
                <c:pt idx="2523">
                  <c:v>4.2058333333333398</c:v>
                </c:pt>
                <c:pt idx="2524">
                  <c:v>4.2074999999999996</c:v>
                </c:pt>
                <c:pt idx="2525">
                  <c:v>4.2091666666666701</c:v>
                </c:pt>
                <c:pt idx="2526">
                  <c:v>4.2108333333333396</c:v>
                </c:pt>
                <c:pt idx="2527">
                  <c:v>4.2125000000000004</c:v>
                </c:pt>
                <c:pt idx="2528">
                  <c:v>4.2141666666666699</c:v>
                </c:pt>
                <c:pt idx="2529">
                  <c:v>4.2158333333333404</c:v>
                </c:pt>
                <c:pt idx="2530">
                  <c:v>4.2175000000000002</c:v>
                </c:pt>
                <c:pt idx="2531">
                  <c:v>4.2191666666666698</c:v>
                </c:pt>
                <c:pt idx="2532">
                  <c:v>4.2208333333333403</c:v>
                </c:pt>
                <c:pt idx="2533">
                  <c:v>4.2225000000000001</c:v>
                </c:pt>
                <c:pt idx="2534">
                  <c:v>4.2241666666666697</c:v>
                </c:pt>
                <c:pt idx="2535">
                  <c:v>4.2258333333333402</c:v>
                </c:pt>
                <c:pt idx="2536">
                  <c:v>4.2275</c:v>
                </c:pt>
                <c:pt idx="2537">
                  <c:v>4.2291666666666696</c:v>
                </c:pt>
                <c:pt idx="2538">
                  <c:v>4.2308333333333401</c:v>
                </c:pt>
                <c:pt idx="2539">
                  <c:v>4.2324999999999999</c:v>
                </c:pt>
                <c:pt idx="2540">
                  <c:v>4.2341666666666704</c:v>
                </c:pt>
                <c:pt idx="2541">
                  <c:v>4.23583333333334</c:v>
                </c:pt>
                <c:pt idx="2542">
                  <c:v>4.2374999999999998</c:v>
                </c:pt>
                <c:pt idx="2543">
                  <c:v>4.2391666666666703</c:v>
                </c:pt>
                <c:pt idx="2544">
                  <c:v>4.2408333333333399</c:v>
                </c:pt>
                <c:pt idx="2545">
                  <c:v>4.2424999999999997</c:v>
                </c:pt>
                <c:pt idx="2546">
                  <c:v>4.2441666666666702</c:v>
                </c:pt>
                <c:pt idx="2547">
                  <c:v>4.2458333333333398</c:v>
                </c:pt>
                <c:pt idx="2548">
                  <c:v>4.2474999999999996</c:v>
                </c:pt>
                <c:pt idx="2549">
                  <c:v>4.2491666666666701</c:v>
                </c:pt>
                <c:pt idx="2550">
                  <c:v>4.2508333333333397</c:v>
                </c:pt>
                <c:pt idx="2551">
                  <c:v>4.2525000000000004</c:v>
                </c:pt>
                <c:pt idx="2552">
                  <c:v>4.25416666666667</c:v>
                </c:pt>
                <c:pt idx="2553">
                  <c:v>4.2558333333333396</c:v>
                </c:pt>
                <c:pt idx="2554">
                  <c:v>4.2575000000000003</c:v>
                </c:pt>
                <c:pt idx="2555">
                  <c:v>4.2591666666666699</c:v>
                </c:pt>
                <c:pt idx="2556">
                  <c:v>4.2608333333333404</c:v>
                </c:pt>
                <c:pt idx="2557">
                  <c:v>4.2625000000000002</c:v>
                </c:pt>
                <c:pt idx="2558">
                  <c:v>4.2641666666666698</c:v>
                </c:pt>
                <c:pt idx="2559">
                  <c:v>4.2658333333333402</c:v>
                </c:pt>
                <c:pt idx="2560">
                  <c:v>4.2675000000000001</c:v>
                </c:pt>
                <c:pt idx="2561">
                  <c:v>4.2691666666666697</c:v>
                </c:pt>
                <c:pt idx="2562">
                  <c:v>4.2708333333333401</c:v>
                </c:pt>
                <c:pt idx="2563">
                  <c:v>4.2725</c:v>
                </c:pt>
                <c:pt idx="2564">
                  <c:v>4.2741666666666696</c:v>
                </c:pt>
                <c:pt idx="2565">
                  <c:v>4.27583333333334</c:v>
                </c:pt>
                <c:pt idx="2566">
                  <c:v>4.2774999999999999</c:v>
                </c:pt>
                <c:pt idx="2567">
                  <c:v>4.2791666666666703</c:v>
                </c:pt>
                <c:pt idx="2568">
                  <c:v>4.2808333333333399</c:v>
                </c:pt>
                <c:pt idx="2569">
                  <c:v>4.2824999999999998</c:v>
                </c:pt>
                <c:pt idx="2570">
                  <c:v>4.2841666666666702</c:v>
                </c:pt>
                <c:pt idx="2571">
                  <c:v>4.2858333333333398</c:v>
                </c:pt>
                <c:pt idx="2572">
                  <c:v>4.2874999999999996</c:v>
                </c:pt>
                <c:pt idx="2573">
                  <c:v>4.2891666666666701</c:v>
                </c:pt>
                <c:pt idx="2574">
                  <c:v>4.2908333333333397</c:v>
                </c:pt>
                <c:pt idx="2575">
                  <c:v>4.2925000000000004</c:v>
                </c:pt>
                <c:pt idx="2576">
                  <c:v>4.29416666666667</c:v>
                </c:pt>
                <c:pt idx="2577">
                  <c:v>4.2958333333333396</c:v>
                </c:pt>
                <c:pt idx="2578">
                  <c:v>4.2975000000000003</c:v>
                </c:pt>
                <c:pt idx="2579">
                  <c:v>4.2991666666666699</c:v>
                </c:pt>
                <c:pt idx="2580">
                  <c:v>4.3008333333333404</c:v>
                </c:pt>
                <c:pt idx="2581">
                  <c:v>4.3025000000000002</c:v>
                </c:pt>
                <c:pt idx="2582">
                  <c:v>4.3041666666666698</c:v>
                </c:pt>
                <c:pt idx="2583">
                  <c:v>4.3058333333333403</c:v>
                </c:pt>
                <c:pt idx="2584">
                  <c:v>4.3075000000000001</c:v>
                </c:pt>
                <c:pt idx="2585">
                  <c:v>4.3091666666666697</c:v>
                </c:pt>
                <c:pt idx="2586">
                  <c:v>4.3108333333333402</c:v>
                </c:pt>
                <c:pt idx="2587">
                  <c:v>4.3125</c:v>
                </c:pt>
                <c:pt idx="2588">
                  <c:v>4.3141666666666696</c:v>
                </c:pt>
                <c:pt idx="2589">
                  <c:v>4.3158333333333401</c:v>
                </c:pt>
                <c:pt idx="2590">
                  <c:v>4.3174999999999999</c:v>
                </c:pt>
                <c:pt idx="2591">
                  <c:v>4.3191666666666704</c:v>
                </c:pt>
                <c:pt idx="2592">
                  <c:v>4.32083333333334</c:v>
                </c:pt>
                <c:pt idx="2593">
                  <c:v>4.3224999999999998</c:v>
                </c:pt>
                <c:pt idx="2594">
                  <c:v>4.3241666666666703</c:v>
                </c:pt>
                <c:pt idx="2595">
                  <c:v>4.3258333333333399</c:v>
                </c:pt>
                <c:pt idx="2596">
                  <c:v>4.3274999999999997</c:v>
                </c:pt>
                <c:pt idx="2597">
                  <c:v>4.3291666666666702</c:v>
                </c:pt>
                <c:pt idx="2598">
                  <c:v>4.3308333333333398</c:v>
                </c:pt>
                <c:pt idx="2599">
                  <c:v>4.3324999999999996</c:v>
                </c:pt>
                <c:pt idx="2600">
                  <c:v>4.3341666666666701</c:v>
                </c:pt>
                <c:pt idx="2601">
                  <c:v>4.3358333333333396</c:v>
                </c:pt>
                <c:pt idx="2602">
                  <c:v>4.3375000000000004</c:v>
                </c:pt>
                <c:pt idx="2603">
                  <c:v>4.3391666666666699</c:v>
                </c:pt>
                <c:pt idx="2604">
                  <c:v>4.3408333333333404</c:v>
                </c:pt>
                <c:pt idx="2605">
                  <c:v>4.3425000000000002</c:v>
                </c:pt>
                <c:pt idx="2606">
                  <c:v>4.3441666666666698</c:v>
                </c:pt>
                <c:pt idx="2607">
                  <c:v>4.3458333333333403</c:v>
                </c:pt>
                <c:pt idx="2608">
                  <c:v>4.3475000000000001</c:v>
                </c:pt>
                <c:pt idx="2609">
                  <c:v>4.3491666666666697</c:v>
                </c:pt>
                <c:pt idx="2610">
                  <c:v>4.3508333333333402</c:v>
                </c:pt>
                <c:pt idx="2611">
                  <c:v>4.3525</c:v>
                </c:pt>
                <c:pt idx="2612">
                  <c:v>4.3541666666666696</c:v>
                </c:pt>
                <c:pt idx="2613">
                  <c:v>4.3558333333333401</c:v>
                </c:pt>
                <c:pt idx="2614">
                  <c:v>4.3574999999999999</c:v>
                </c:pt>
                <c:pt idx="2615">
                  <c:v>4.3591666666666704</c:v>
                </c:pt>
                <c:pt idx="2616">
                  <c:v>4.36083333333334</c:v>
                </c:pt>
                <c:pt idx="2617">
                  <c:v>4.3624999999999998</c:v>
                </c:pt>
                <c:pt idx="2618">
                  <c:v>4.3641666666666703</c:v>
                </c:pt>
                <c:pt idx="2619">
                  <c:v>4.3658333333333399</c:v>
                </c:pt>
                <c:pt idx="2620">
                  <c:v>4.3674999999999997</c:v>
                </c:pt>
                <c:pt idx="2621">
                  <c:v>4.3691666666666702</c:v>
                </c:pt>
                <c:pt idx="2622">
                  <c:v>4.3708333333333398</c:v>
                </c:pt>
                <c:pt idx="2623">
                  <c:v>4.3724999999999996</c:v>
                </c:pt>
                <c:pt idx="2624">
                  <c:v>4.3741666666666701</c:v>
                </c:pt>
                <c:pt idx="2625">
                  <c:v>4.3758333333333397</c:v>
                </c:pt>
                <c:pt idx="2626">
                  <c:v>4.3775000000000004</c:v>
                </c:pt>
                <c:pt idx="2627">
                  <c:v>4.37916666666667</c:v>
                </c:pt>
                <c:pt idx="2628">
                  <c:v>4.3808333333333396</c:v>
                </c:pt>
                <c:pt idx="2629">
                  <c:v>4.3825000000000003</c:v>
                </c:pt>
                <c:pt idx="2630">
                  <c:v>4.3841666666666699</c:v>
                </c:pt>
                <c:pt idx="2631">
                  <c:v>4.3858333333333404</c:v>
                </c:pt>
                <c:pt idx="2632">
                  <c:v>4.3875000000000002</c:v>
                </c:pt>
                <c:pt idx="2633">
                  <c:v>4.3891666666666698</c:v>
                </c:pt>
                <c:pt idx="2634">
                  <c:v>4.3908333333333402</c:v>
                </c:pt>
                <c:pt idx="2635">
                  <c:v>4.3925000000000001</c:v>
                </c:pt>
                <c:pt idx="2636">
                  <c:v>4.3941666666666697</c:v>
                </c:pt>
                <c:pt idx="2637">
                  <c:v>4.3958333333333401</c:v>
                </c:pt>
                <c:pt idx="2638">
                  <c:v>4.3975</c:v>
                </c:pt>
                <c:pt idx="2639">
                  <c:v>4.3991666666666696</c:v>
                </c:pt>
                <c:pt idx="2640">
                  <c:v>4.40083333333334</c:v>
                </c:pt>
                <c:pt idx="2641">
                  <c:v>4.4024999999999999</c:v>
                </c:pt>
                <c:pt idx="2642">
                  <c:v>4.4041666666666703</c:v>
                </c:pt>
                <c:pt idx="2643">
                  <c:v>4.4058333333333399</c:v>
                </c:pt>
                <c:pt idx="2644">
                  <c:v>4.4074999999999998</c:v>
                </c:pt>
                <c:pt idx="2645">
                  <c:v>4.4091666666666702</c:v>
                </c:pt>
                <c:pt idx="2646">
                  <c:v>4.4108333333333398</c:v>
                </c:pt>
                <c:pt idx="2647">
                  <c:v>4.4124999999999996</c:v>
                </c:pt>
                <c:pt idx="2648">
                  <c:v>4.4141666666666701</c:v>
                </c:pt>
                <c:pt idx="2649">
                  <c:v>4.4158333333333397</c:v>
                </c:pt>
                <c:pt idx="2650">
                  <c:v>4.4175000000000004</c:v>
                </c:pt>
                <c:pt idx="2651">
                  <c:v>4.41916666666667</c:v>
                </c:pt>
                <c:pt idx="2652">
                  <c:v>4.4208333333333396</c:v>
                </c:pt>
                <c:pt idx="2653">
                  <c:v>4.4225000000000003</c:v>
                </c:pt>
                <c:pt idx="2654">
                  <c:v>4.4241666666666699</c:v>
                </c:pt>
                <c:pt idx="2655">
                  <c:v>4.4258333333333404</c:v>
                </c:pt>
                <c:pt idx="2656">
                  <c:v>4.4275000000000002</c:v>
                </c:pt>
                <c:pt idx="2657">
                  <c:v>4.4291666666666698</c:v>
                </c:pt>
                <c:pt idx="2658">
                  <c:v>4.4308333333333403</c:v>
                </c:pt>
                <c:pt idx="2659">
                  <c:v>4.4325000000000001</c:v>
                </c:pt>
                <c:pt idx="2660">
                  <c:v>4.4341666666666697</c:v>
                </c:pt>
                <c:pt idx="2661">
                  <c:v>4.4358333333333402</c:v>
                </c:pt>
                <c:pt idx="2662">
                  <c:v>4.4375</c:v>
                </c:pt>
                <c:pt idx="2663">
                  <c:v>4.4391666666666696</c:v>
                </c:pt>
                <c:pt idx="2664">
                  <c:v>4.4408333333333401</c:v>
                </c:pt>
                <c:pt idx="2665">
                  <c:v>4.4424999999999999</c:v>
                </c:pt>
                <c:pt idx="2666">
                  <c:v>4.4441666666666704</c:v>
                </c:pt>
                <c:pt idx="2667">
                  <c:v>4.44583333333334</c:v>
                </c:pt>
                <c:pt idx="2668">
                  <c:v>4.4474999999999998</c:v>
                </c:pt>
                <c:pt idx="2669">
                  <c:v>4.4491666666666703</c:v>
                </c:pt>
                <c:pt idx="2670">
                  <c:v>4.4508333333333399</c:v>
                </c:pt>
                <c:pt idx="2671">
                  <c:v>4.4524999999999997</c:v>
                </c:pt>
                <c:pt idx="2672">
                  <c:v>4.4541666666666702</c:v>
                </c:pt>
                <c:pt idx="2673">
                  <c:v>4.4558333333333398</c:v>
                </c:pt>
                <c:pt idx="2674">
                  <c:v>4.4574999999999996</c:v>
                </c:pt>
                <c:pt idx="2675">
                  <c:v>4.4591666666666701</c:v>
                </c:pt>
                <c:pt idx="2676">
                  <c:v>4.4608333333333396</c:v>
                </c:pt>
                <c:pt idx="2677">
                  <c:v>4.4625000000000004</c:v>
                </c:pt>
                <c:pt idx="2678">
                  <c:v>4.4641666666666699</c:v>
                </c:pt>
                <c:pt idx="2679">
                  <c:v>4.4658333333333404</c:v>
                </c:pt>
                <c:pt idx="2680">
                  <c:v>4.4675000000000002</c:v>
                </c:pt>
                <c:pt idx="2681">
                  <c:v>4.4691666666666698</c:v>
                </c:pt>
                <c:pt idx="2682">
                  <c:v>4.4708333333333403</c:v>
                </c:pt>
                <c:pt idx="2683">
                  <c:v>4.4725000000000001</c:v>
                </c:pt>
                <c:pt idx="2684">
                  <c:v>4.4741666666666697</c:v>
                </c:pt>
                <c:pt idx="2685">
                  <c:v>4.4758333333333402</c:v>
                </c:pt>
                <c:pt idx="2686">
                  <c:v>4.4775</c:v>
                </c:pt>
                <c:pt idx="2687">
                  <c:v>4.4791666666666696</c:v>
                </c:pt>
                <c:pt idx="2688">
                  <c:v>4.4808333333333401</c:v>
                </c:pt>
                <c:pt idx="2689">
                  <c:v>4.4824999999999999</c:v>
                </c:pt>
                <c:pt idx="2690">
                  <c:v>4.4841666666666704</c:v>
                </c:pt>
                <c:pt idx="2691">
                  <c:v>4.48583333333334</c:v>
                </c:pt>
                <c:pt idx="2692">
                  <c:v>4.4874999999999998</c:v>
                </c:pt>
                <c:pt idx="2693">
                  <c:v>4.4891666666666703</c:v>
                </c:pt>
                <c:pt idx="2694">
                  <c:v>4.4908333333333399</c:v>
                </c:pt>
                <c:pt idx="2695">
                  <c:v>4.4924999999999997</c:v>
                </c:pt>
                <c:pt idx="2696">
                  <c:v>4.4941666666666702</c:v>
                </c:pt>
                <c:pt idx="2697">
                  <c:v>4.4958333333333398</c:v>
                </c:pt>
                <c:pt idx="2698">
                  <c:v>4.4974999999999996</c:v>
                </c:pt>
                <c:pt idx="2699">
                  <c:v>4.4991666666666701</c:v>
                </c:pt>
                <c:pt idx="2700">
                  <c:v>4.5008333333333397</c:v>
                </c:pt>
                <c:pt idx="2701">
                  <c:v>4.5025000000000004</c:v>
                </c:pt>
                <c:pt idx="2702">
                  <c:v>4.50416666666667</c:v>
                </c:pt>
                <c:pt idx="2703">
                  <c:v>4.5058333333333396</c:v>
                </c:pt>
                <c:pt idx="2704">
                  <c:v>4.5075000000000003</c:v>
                </c:pt>
                <c:pt idx="2705">
                  <c:v>4.5091666666666699</c:v>
                </c:pt>
                <c:pt idx="2706">
                  <c:v>4.5108333333333404</c:v>
                </c:pt>
                <c:pt idx="2707">
                  <c:v>4.5125000000000002</c:v>
                </c:pt>
                <c:pt idx="2708">
                  <c:v>4.5141666666666698</c:v>
                </c:pt>
                <c:pt idx="2709">
                  <c:v>4.5158333333333402</c:v>
                </c:pt>
                <c:pt idx="2710">
                  <c:v>4.5175000000000001</c:v>
                </c:pt>
                <c:pt idx="2711">
                  <c:v>4.5191666666666697</c:v>
                </c:pt>
                <c:pt idx="2712">
                  <c:v>4.5208333333333401</c:v>
                </c:pt>
                <c:pt idx="2713">
                  <c:v>4.5225</c:v>
                </c:pt>
                <c:pt idx="2714">
                  <c:v>4.5241666666666696</c:v>
                </c:pt>
                <c:pt idx="2715">
                  <c:v>4.52583333333334</c:v>
                </c:pt>
                <c:pt idx="2716">
                  <c:v>4.5274999999999999</c:v>
                </c:pt>
                <c:pt idx="2717">
                  <c:v>4.5291666666666703</c:v>
                </c:pt>
                <c:pt idx="2718">
                  <c:v>4.5308333333333399</c:v>
                </c:pt>
                <c:pt idx="2719">
                  <c:v>4.5324999999999998</c:v>
                </c:pt>
                <c:pt idx="2720">
                  <c:v>4.5341666666666702</c:v>
                </c:pt>
                <c:pt idx="2721">
                  <c:v>4.5358333333333398</c:v>
                </c:pt>
                <c:pt idx="2722">
                  <c:v>4.5374999999999996</c:v>
                </c:pt>
                <c:pt idx="2723">
                  <c:v>4.5391666666666701</c:v>
                </c:pt>
                <c:pt idx="2724">
                  <c:v>4.5408333333333397</c:v>
                </c:pt>
                <c:pt idx="2725">
                  <c:v>4.5425000000000004</c:v>
                </c:pt>
                <c:pt idx="2726">
                  <c:v>4.54416666666667</c:v>
                </c:pt>
                <c:pt idx="2727">
                  <c:v>4.5458333333333396</c:v>
                </c:pt>
                <c:pt idx="2728">
                  <c:v>4.5475000000000003</c:v>
                </c:pt>
                <c:pt idx="2729">
                  <c:v>4.5491666666666699</c:v>
                </c:pt>
                <c:pt idx="2730">
                  <c:v>4.5508333333333404</c:v>
                </c:pt>
                <c:pt idx="2731">
                  <c:v>4.5525000000000002</c:v>
                </c:pt>
                <c:pt idx="2732">
                  <c:v>4.5541666666666698</c:v>
                </c:pt>
                <c:pt idx="2733">
                  <c:v>4.5558333333333403</c:v>
                </c:pt>
                <c:pt idx="2734">
                  <c:v>4.5575000000000001</c:v>
                </c:pt>
                <c:pt idx="2735">
                  <c:v>4.5591666666666697</c:v>
                </c:pt>
                <c:pt idx="2736">
                  <c:v>4.5608333333333402</c:v>
                </c:pt>
                <c:pt idx="2737">
                  <c:v>4.5625</c:v>
                </c:pt>
                <c:pt idx="2738">
                  <c:v>4.5641666666666696</c:v>
                </c:pt>
                <c:pt idx="2739">
                  <c:v>4.5658333333333401</c:v>
                </c:pt>
                <c:pt idx="2740">
                  <c:v>4.5674999999999999</c:v>
                </c:pt>
                <c:pt idx="2741">
                  <c:v>4.5691666666666704</c:v>
                </c:pt>
                <c:pt idx="2742">
                  <c:v>4.57083333333334</c:v>
                </c:pt>
                <c:pt idx="2743">
                  <c:v>4.5724999999999998</c:v>
                </c:pt>
                <c:pt idx="2744">
                  <c:v>4.5741666666666703</c:v>
                </c:pt>
                <c:pt idx="2745">
                  <c:v>4.5758333333333399</c:v>
                </c:pt>
                <c:pt idx="2746">
                  <c:v>4.5774999999999997</c:v>
                </c:pt>
                <c:pt idx="2747">
                  <c:v>4.5791666666666702</c:v>
                </c:pt>
                <c:pt idx="2748">
                  <c:v>4.5808333333333398</c:v>
                </c:pt>
                <c:pt idx="2749">
                  <c:v>4.5824999999999996</c:v>
                </c:pt>
                <c:pt idx="2750">
                  <c:v>4.5841666666666701</c:v>
                </c:pt>
                <c:pt idx="2751">
                  <c:v>4.5858333333333396</c:v>
                </c:pt>
                <c:pt idx="2752">
                  <c:v>4.5875000000000004</c:v>
                </c:pt>
                <c:pt idx="2753">
                  <c:v>4.5891666666666699</c:v>
                </c:pt>
                <c:pt idx="2754">
                  <c:v>4.5908333333333404</c:v>
                </c:pt>
                <c:pt idx="2755">
                  <c:v>4.5925000000000002</c:v>
                </c:pt>
                <c:pt idx="2756">
                  <c:v>4.5941666666666698</c:v>
                </c:pt>
                <c:pt idx="2757">
                  <c:v>4.5958333333333403</c:v>
                </c:pt>
                <c:pt idx="2758">
                  <c:v>4.5975000000000001</c:v>
                </c:pt>
                <c:pt idx="2759">
                  <c:v>4.5991666666666697</c:v>
                </c:pt>
                <c:pt idx="2760">
                  <c:v>4.6008333333333402</c:v>
                </c:pt>
                <c:pt idx="2761">
                  <c:v>4.6025</c:v>
                </c:pt>
                <c:pt idx="2762">
                  <c:v>4.6041666666666696</c:v>
                </c:pt>
                <c:pt idx="2763">
                  <c:v>4.6058333333333401</c:v>
                </c:pt>
                <c:pt idx="2764">
                  <c:v>4.6074999999999999</c:v>
                </c:pt>
                <c:pt idx="2765">
                  <c:v>4.6091666666666704</c:v>
                </c:pt>
                <c:pt idx="2766">
                  <c:v>4.61083333333334</c:v>
                </c:pt>
                <c:pt idx="2767">
                  <c:v>4.6124999999999998</c:v>
                </c:pt>
                <c:pt idx="2768">
                  <c:v>4.6141666666666703</c:v>
                </c:pt>
                <c:pt idx="2769">
                  <c:v>4.6158333333333399</c:v>
                </c:pt>
                <c:pt idx="2770">
                  <c:v>4.6174999999999997</c:v>
                </c:pt>
                <c:pt idx="2771">
                  <c:v>4.6191666666666702</c:v>
                </c:pt>
                <c:pt idx="2772">
                  <c:v>4.6208333333333398</c:v>
                </c:pt>
                <c:pt idx="2773">
                  <c:v>4.6224999999999996</c:v>
                </c:pt>
                <c:pt idx="2774">
                  <c:v>4.6241666666666701</c:v>
                </c:pt>
                <c:pt idx="2775">
                  <c:v>4.6258333333333397</c:v>
                </c:pt>
                <c:pt idx="2776">
                  <c:v>4.6275000000000004</c:v>
                </c:pt>
                <c:pt idx="2777">
                  <c:v>4.62916666666667</c:v>
                </c:pt>
                <c:pt idx="2778">
                  <c:v>4.6308333333333396</c:v>
                </c:pt>
                <c:pt idx="2779">
                  <c:v>4.6325000000000003</c:v>
                </c:pt>
                <c:pt idx="2780">
                  <c:v>4.6341666666666699</c:v>
                </c:pt>
                <c:pt idx="2781">
                  <c:v>4.6358333333333404</c:v>
                </c:pt>
                <c:pt idx="2782">
                  <c:v>4.6375000000000002</c:v>
                </c:pt>
                <c:pt idx="2783">
                  <c:v>4.6391666666666698</c:v>
                </c:pt>
                <c:pt idx="2784">
                  <c:v>4.6408333333333402</c:v>
                </c:pt>
                <c:pt idx="2785">
                  <c:v>4.6425000000000001</c:v>
                </c:pt>
                <c:pt idx="2786">
                  <c:v>4.6441666666666697</c:v>
                </c:pt>
                <c:pt idx="2787">
                  <c:v>4.6458333333333401</c:v>
                </c:pt>
                <c:pt idx="2788">
                  <c:v>4.6475</c:v>
                </c:pt>
                <c:pt idx="2789">
                  <c:v>4.6491666666666696</c:v>
                </c:pt>
                <c:pt idx="2790">
                  <c:v>4.65083333333334</c:v>
                </c:pt>
                <c:pt idx="2791">
                  <c:v>4.6524999999999999</c:v>
                </c:pt>
                <c:pt idx="2792">
                  <c:v>4.6541666666666703</c:v>
                </c:pt>
                <c:pt idx="2793">
                  <c:v>4.6558333333333399</c:v>
                </c:pt>
                <c:pt idx="2794">
                  <c:v>4.6574999999999998</c:v>
                </c:pt>
                <c:pt idx="2795">
                  <c:v>4.6591666666666702</c:v>
                </c:pt>
                <c:pt idx="2796">
                  <c:v>4.6608333333333398</c:v>
                </c:pt>
                <c:pt idx="2797">
                  <c:v>4.6624999999999996</c:v>
                </c:pt>
                <c:pt idx="2798">
                  <c:v>4.6641666666666701</c:v>
                </c:pt>
                <c:pt idx="2799">
                  <c:v>4.6658333333333397</c:v>
                </c:pt>
                <c:pt idx="2800">
                  <c:v>4.6675000000000004</c:v>
                </c:pt>
                <c:pt idx="2801">
                  <c:v>4.66916666666667</c:v>
                </c:pt>
                <c:pt idx="2802">
                  <c:v>4.6708333333333396</c:v>
                </c:pt>
                <c:pt idx="2803">
                  <c:v>4.6725000000000003</c:v>
                </c:pt>
                <c:pt idx="2804">
                  <c:v>4.6741666666666699</c:v>
                </c:pt>
                <c:pt idx="2805">
                  <c:v>4.6758333333333404</c:v>
                </c:pt>
                <c:pt idx="2806">
                  <c:v>4.6775000000000002</c:v>
                </c:pt>
                <c:pt idx="2807">
                  <c:v>4.6791666666666698</c:v>
                </c:pt>
                <c:pt idx="2808">
                  <c:v>4.6808333333333403</c:v>
                </c:pt>
                <c:pt idx="2809">
                  <c:v>4.6825000000000001</c:v>
                </c:pt>
                <c:pt idx="2810">
                  <c:v>4.6841666666666697</c:v>
                </c:pt>
                <c:pt idx="2811">
                  <c:v>4.6858333333333402</c:v>
                </c:pt>
                <c:pt idx="2812">
                  <c:v>4.6875</c:v>
                </c:pt>
                <c:pt idx="2813">
                  <c:v>4.6891666666666696</c:v>
                </c:pt>
                <c:pt idx="2814">
                  <c:v>4.6908333333333401</c:v>
                </c:pt>
                <c:pt idx="2815">
                  <c:v>4.6924999999999999</c:v>
                </c:pt>
                <c:pt idx="2816">
                  <c:v>4.6941666666666704</c:v>
                </c:pt>
                <c:pt idx="2817">
                  <c:v>4.69583333333334</c:v>
                </c:pt>
                <c:pt idx="2818">
                  <c:v>4.6974999999999998</c:v>
                </c:pt>
                <c:pt idx="2819">
                  <c:v>4.6991666666666703</c:v>
                </c:pt>
                <c:pt idx="2820">
                  <c:v>4.7008333333333399</c:v>
                </c:pt>
                <c:pt idx="2821">
                  <c:v>4.7024999999999997</c:v>
                </c:pt>
                <c:pt idx="2822">
                  <c:v>4.7041666666666702</c:v>
                </c:pt>
                <c:pt idx="2823">
                  <c:v>4.7058333333333398</c:v>
                </c:pt>
                <c:pt idx="2824">
                  <c:v>4.7074999999999996</c:v>
                </c:pt>
                <c:pt idx="2825">
                  <c:v>4.7091666666666701</c:v>
                </c:pt>
                <c:pt idx="2826">
                  <c:v>4.7108333333333396</c:v>
                </c:pt>
                <c:pt idx="2827">
                  <c:v>4.7125000000000004</c:v>
                </c:pt>
                <c:pt idx="2828">
                  <c:v>4.7141666666666699</c:v>
                </c:pt>
                <c:pt idx="2829">
                  <c:v>4.7158333333333404</c:v>
                </c:pt>
                <c:pt idx="2830">
                  <c:v>4.7175000000000002</c:v>
                </c:pt>
                <c:pt idx="2831">
                  <c:v>4.7191666666666698</c:v>
                </c:pt>
                <c:pt idx="2832">
                  <c:v>4.7208333333333403</c:v>
                </c:pt>
                <c:pt idx="2833">
                  <c:v>4.7225000000000001</c:v>
                </c:pt>
                <c:pt idx="2834">
                  <c:v>4.7241666666666697</c:v>
                </c:pt>
                <c:pt idx="2835">
                  <c:v>4.7258333333333402</c:v>
                </c:pt>
                <c:pt idx="2836">
                  <c:v>4.7275</c:v>
                </c:pt>
                <c:pt idx="2837">
                  <c:v>4.7291666666666696</c:v>
                </c:pt>
                <c:pt idx="2838">
                  <c:v>4.7308333333333401</c:v>
                </c:pt>
                <c:pt idx="2839">
                  <c:v>4.7324999999999999</c:v>
                </c:pt>
                <c:pt idx="2840">
                  <c:v>4.7341666666666704</c:v>
                </c:pt>
                <c:pt idx="2841">
                  <c:v>4.73583333333334</c:v>
                </c:pt>
                <c:pt idx="2842">
                  <c:v>4.7374999999999998</c:v>
                </c:pt>
                <c:pt idx="2843">
                  <c:v>4.7391666666666703</c:v>
                </c:pt>
                <c:pt idx="2844">
                  <c:v>4.7408333333333399</c:v>
                </c:pt>
                <c:pt idx="2845">
                  <c:v>4.7424999999999997</c:v>
                </c:pt>
                <c:pt idx="2846">
                  <c:v>4.7441666666666702</c:v>
                </c:pt>
                <c:pt idx="2847">
                  <c:v>4.7458333333333398</c:v>
                </c:pt>
                <c:pt idx="2848">
                  <c:v>4.7474999999999996</c:v>
                </c:pt>
                <c:pt idx="2849">
                  <c:v>4.7491666666666701</c:v>
                </c:pt>
                <c:pt idx="2850">
                  <c:v>4.7508333333333397</c:v>
                </c:pt>
                <c:pt idx="2851">
                  <c:v>4.7525000000000004</c:v>
                </c:pt>
                <c:pt idx="2852">
                  <c:v>4.75416666666667</c:v>
                </c:pt>
                <c:pt idx="2853">
                  <c:v>4.7558333333333396</c:v>
                </c:pt>
                <c:pt idx="2854">
                  <c:v>4.7575000000000003</c:v>
                </c:pt>
                <c:pt idx="2855">
                  <c:v>4.7591666666666699</c:v>
                </c:pt>
                <c:pt idx="2856">
                  <c:v>4.7608333333333404</c:v>
                </c:pt>
                <c:pt idx="2857">
                  <c:v>4.7625000000000002</c:v>
                </c:pt>
                <c:pt idx="2858">
                  <c:v>4.7641666666666698</c:v>
                </c:pt>
                <c:pt idx="2859">
                  <c:v>4.7658333333333402</c:v>
                </c:pt>
                <c:pt idx="2860">
                  <c:v>4.7675000000000001</c:v>
                </c:pt>
                <c:pt idx="2861">
                  <c:v>4.7691666666666697</c:v>
                </c:pt>
                <c:pt idx="2862">
                  <c:v>4.7708333333333401</c:v>
                </c:pt>
                <c:pt idx="2863">
                  <c:v>4.7725</c:v>
                </c:pt>
                <c:pt idx="2864">
                  <c:v>4.7741666666666696</c:v>
                </c:pt>
                <c:pt idx="2865">
                  <c:v>4.77583333333334</c:v>
                </c:pt>
                <c:pt idx="2866">
                  <c:v>4.7774999999999999</c:v>
                </c:pt>
                <c:pt idx="2867">
                  <c:v>4.7791666666666703</c:v>
                </c:pt>
                <c:pt idx="2868">
                  <c:v>4.7808333333333399</c:v>
                </c:pt>
                <c:pt idx="2869">
                  <c:v>4.7824999999999998</c:v>
                </c:pt>
                <c:pt idx="2870">
                  <c:v>4.7841666666666702</c:v>
                </c:pt>
                <c:pt idx="2871">
                  <c:v>4.7858333333333398</c:v>
                </c:pt>
                <c:pt idx="2872">
                  <c:v>4.7874999999999996</c:v>
                </c:pt>
                <c:pt idx="2873">
                  <c:v>4.7891666666666701</c:v>
                </c:pt>
                <c:pt idx="2874">
                  <c:v>4.7908333333333397</c:v>
                </c:pt>
                <c:pt idx="2875">
                  <c:v>4.7925000000000004</c:v>
                </c:pt>
                <c:pt idx="2876">
                  <c:v>4.79416666666667</c:v>
                </c:pt>
                <c:pt idx="2877">
                  <c:v>4.7958333333333396</c:v>
                </c:pt>
                <c:pt idx="2878">
                  <c:v>4.7975000000000003</c:v>
                </c:pt>
                <c:pt idx="2879">
                  <c:v>4.7991666666666699</c:v>
                </c:pt>
                <c:pt idx="2880">
                  <c:v>4.8008333333333404</c:v>
                </c:pt>
                <c:pt idx="2881">
                  <c:v>4.8025000000000002</c:v>
                </c:pt>
                <c:pt idx="2882">
                  <c:v>4.8041666666666698</c:v>
                </c:pt>
                <c:pt idx="2883">
                  <c:v>4.8058333333333403</c:v>
                </c:pt>
                <c:pt idx="2884">
                  <c:v>4.8075000000000001</c:v>
                </c:pt>
                <c:pt idx="2885">
                  <c:v>4.8091666666666697</c:v>
                </c:pt>
                <c:pt idx="2886">
                  <c:v>4.8108333333333402</c:v>
                </c:pt>
                <c:pt idx="2887">
                  <c:v>4.8125</c:v>
                </c:pt>
                <c:pt idx="2888">
                  <c:v>4.8141666666666696</c:v>
                </c:pt>
                <c:pt idx="2889">
                  <c:v>4.8158333333333401</c:v>
                </c:pt>
                <c:pt idx="2890">
                  <c:v>4.8174999999999999</c:v>
                </c:pt>
                <c:pt idx="2891">
                  <c:v>4.8191666666666704</c:v>
                </c:pt>
                <c:pt idx="2892">
                  <c:v>4.82083333333334</c:v>
                </c:pt>
                <c:pt idx="2893">
                  <c:v>4.8224999999999998</c:v>
                </c:pt>
                <c:pt idx="2894">
                  <c:v>4.8241666666666703</c:v>
                </c:pt>
                <c:pt idx="2895">
                  <c:v>4.8258333333333399</c:v>
                </c:pt>
                <c:pt idx="2896">
                  <c:v>4.8274999999999997</c:v>
                </c:pt>
                <c:pt idx="2897">
                  <c:v>4.8291666666666702</c:v>
                </c:pt>
                <c:pt idx="2898">
                  <c:v>4.8308333333333398</c:v>
                </c:pt>
                <c:pt idx="2899">
                  <c:v>4.8324999999999996</c:v>
                </c:pt>
                <c:pt idx="2900">
                  <c:v>4.8341666666666701</c:v>
                </c:pt>
                <c:pt idx="2901">
                  <c:v>4.8358333333333396</c:v>
                </c:pt>
                <c:pt idx="2902">
                  <c:v>4.8375000000000004</c:v>
                </c:pt>
                <c:pt idx="2903">
                  <c:v>4.8391666666666699</c:v>
                </c:pt>
                <c:pt idx="2904">
                  <c:v>4.8408333333333404</c:v>
                </c:pt>
                <c:pt idx="2905">
                  <c:v>4.8425000000000002</c:v>
                </c:pt>
                <c:pt idx="2906">
                  <c:v>4.8441666666666698</c:v>
                </c:pt>
                <c:pt idx="2907">
                  <c:v>4.8458333333333403</c:v>
                </c:pt>
                <c:pt idx="2908">
                  <c:v>4.8475000000000001</c:v>
                </c:pt>
                <c:pt idx="2909">
                  <c:v>4.8491666666666697</c:v>
                </c:pt>
                <c:pt idx="2910">
                  <c:v>4.8508333333333402</c:v>
                </c:pt>
                <c:pt idx="2911">
                  <c:v>4.8525</c:v>
                </c:pt>
                <c:pt idx="2912">
                  <c:v>4.8541666666666696</c:v>
                </c:pt>
                <c:pt idx="2913">
                  <c:v>4.8558333333333401</c:v>
                </c:pt>
                <c:pt idx="2914">
                  <c:v>4.8574999999999999</c:v>
                </c:pt>
                <c:pt idx="2915">
                  <c:v>4.8591666666666704</c:v>
                </c:pt>
                <c:pt idx="2916">
                  <c:v>4.86083333333334</c:v>
                </c:pt>
                <c:pt idx="2917">
                  <c:v>4.8624999999999998</c:v>
                </c:pt>
                <c:pt idx="2918">
                  <c:v>4.8641666666666703</c:v>
                </c:pt>
                <c:pt idx="2919">
                  <c:v>4.8658333333333399</c:v>
                </c:pt>
                <c:pt idx="2920">
                  <c:v>4.8674999999999997</c:v>
                </c:pt>
                <c:pt idx="2921">
                  <c:v>4.8691666666666702</c:v>
                </c:pt>
                <c:pt idx="2922">
                  <c:v>4.8708333333333398</c:v>
                </c:pt>
                <c:pt idx="2923">
                  <c:v>4.8724999999999996</c:v>
                </c:pt>
                <c:pt idx="2924">
                  <c:v>4.8741666666666701</c:v>
                </c:pt>
                <c:pt idx="2925">
                  <c:v>4.8758333333333397</c:v>
                </c:pt>
                <c:pt idx="2926">
                  <c:v>4.8775000000000004</c:v>
                </c:pt>
                <c:pt idx="2927">
                  <c:v>4.87916666666667</c:v>
                </c:pt>
                <c:pt idx="2928">
                  <c:v>4.8808333333333396</c:v>
                </c:pt>
                <c:pt idx="2929">
                  <c:v>4.8825000000000003</c:v>
                </c:pt>
                <c:pt idx="2930">
                  <c:v>4.8841666666666699</c:v>
                </c:pt>
                <c:pt idx="2931">
                  <c:v>4.8858333333333404</c:v>
                </c:pt>
                <c:pt idx="2932">
                  <c:v>4.8875000000000002</c:v>
                </c:pt>
                <c:pt idx="2933">
                  <c:v>4.8891666666666698</c:v>
                </c:pt>
                <c:pt idx="2934">
                  <c:v>4.8908333333333402</c:v>
                </c:pt>
                <c:pt idx="2935">
                  <c:v>4.8925000000000001</c:v>
                </c:pt>
                <c:pt idx="2936">
                  <c:v>4.8941666666666697</c:v>
                </c:pt>
                <c:pt idx="2937">
                  <c:v>4.8958333333333401</c:v>
                </c:pt>
                <c:pt idx="2938">
                  <c:v>4.8975</c:v>
                </c:pt>
                <c:pt idx="2939">
                  <c:v>4.8991666666666696</c:v>
                </c:pt>
                <c:pt idx="2940">
                  <c:v>4.90083333333334</c:v>
                </c:pt>
                <c:pt idx="2941">
                  <c:v>4.9024999999999999</c:v>
                </c:pt>
                <c:pt idx="2942">
                  <c:v>4.9041666666666703</c:v>
                </c:pt>
                <c:pt idx="2943">
                  <c:v>4.9058333333333399</c:v>
                </c:pt>
                <c:pt idx="2944">
                  <c:v>4.9074999999999998</c:v>
                </c:pt>
                <c:pt idx="2945">
                  <c:v>4.9091666666666702</c:v>
                </c:pt>
                <c:pt idx="2946">
                  <c:v>4.9108333333333398</c:v>
                </c:pt>
                <c:pt idx="2947">
                  <c:v>4.9124999999999996</c:v>
                </c:pt>
                <c:pt idx="2948">
                  <c:v>4.9141666666666701</c:v>
                </c:pt>
                <c:pt idx="2949">
                  <c:v>4.9158333333333397</c:v>
                </c:pt>
                <c:pt idx="2950">
                  <c:v>4.9175000000000004</c:v>
                </c:pt>
                <c:pt idx="2951">
                  <c:v>4.91916666666667</c:v>
                </c:pt>
                <c:pt idx="2952">
                  <c:v>4.9208333333333396</c:v>
                </c:pt>
                <c:pt idx="2953">
                  <c:v>4.9225000000000003</c:v>
                </c:pt>
                <c:pt idx="2954">
                  <c:v>4.9241666666666699</c:v>
                </c:pt>
                <c:pt idx="2955">
                  <c:v>4.9258333333333404</c:v>
                </c:pt>
                <c:pt idx="2956">
                  <c:v>4.9275000000000002</c:v>
                </c:pt>
                <c:pt idx="2957">
                  <c:v>4.9291666666666698</c:v>
                </c:pt>
                <c:pt idx="2958">
                  <c:v>4.9308333333333403</c:v>
                </c:pt>
                <c:pt idx="2959">
                  <c:v>4.9325000000000001</c:v>
                </c:pt>
                <c:pt idx="2960">
                  <c:v>4.9341666666666697</c:v>
                </c:pt>
                <c:pt idx="2961">
                  <c:v>4.9358333333333402</c:v>
                </c:pt>
                <c:pt idx="2962">
                  <c:v>4.9375</c:v>
                </c:pt>
                <c:pt idx="2963">
                  <c:v>4.9391666666666696</c:v>
                </c:pt>
                <c:pt idx="2964">
                  <c:v>4.9408333333333401</c:v>
                </c:pt>
                <c:pt idx="2965">
                  <c:v>4.9424999999999999</c:v>
                </c:pt>
                <c:pt idx="2966">
                  <c:v>4.9441666666666704</c:v>
                </c:pt>
                <c:pt idx="2967">
                  <c:v>4.94583333333334</c:v>
                </c:pt>
                <c:pt idx="2968">
                  <c:v>4.9474999999999998</c:v>
                </c:pt>
                <c:pt idx="2969">
                  <c:v>4.9491666666666703</c:v>
                </c:pt>
                <c:pt idx="2970">
                  <c:v>4.9508333333333399</c:v>
                </c:pt>
                <c:pt idx="2971">
                  <c:v>4.9524999999999997</c:v>
                </c:pt>
                <c:pt idx="2972">
                  <c:v>4.9541666666666702</c:v>
                </c:pt>
                <c:pt idx="2973">
                  <c:v>4.9558333333333398</c:v>
                </c:pt>
                <c:pt idx="2974">
                  <c:v>4.9574999999999996</c:v>
                </c:pt>
                <c:pt idx="2975">
                  <c:v>4.9591666666666701</c:v>
                </c:pt>
                <c:pt idx="2976">
                  <c:v>4.9608333333333396</c:v>
                </c:pt>
                <c:pt idx="2977">
                  <c:v>4.9625000000000004</c:v>
                </c:pt>
                <c:pt idx="2978">
                  <c:v>4.9641666666666699</c:v>
                </c:pt>
                <c:pt idx="2979">
                  <c:v>4.9658333333333404</c:v>
                </c:pt>
                <c:pt idx="2980">
                  <c:v>4.9675000000000002</c:v>
                </c:pt>
                <c:pt idx="2981">
                  <c:v>4.9691666666666698</c:v>
                </c:pt>
                <c:pt idx="2982">
                  <c:v>4.9708333333333403</c:v>
                </c:pt>
                <c:pt idx="2983">
                  <c:v>4.9725000000000001</c:v>
                </c:pt>
                <c:pt idx="2984">
                  <c:v>4.9741666666666697</c:v>
                </c:pt>
                <c:pt idx="2985">
                  <c:v>4.9758333333333402</c:v>
                </c:pt>
                <c:pt idx="2986">
                  <c:v>4.9775</c:v>
                </c:pt>
                <c:pt idx="2987">
                  <c:v>4.9791666666666696</c:v>
                </c:pt>
                <c:pt idx="2988">
                  <c:v>4.9808333333333401</c:v>
                </c:pt>
                <c:pt idx="2989">
                  <c:v>4.9824999999999999</c:v>
                </c:pt>
                <c:pt idx="2990">
                  <c:v>4.9841666666666704</c:v>
                </c:pt>
                <c:pt idx="2991">
                  <c:v>4.98583333333334</c:v>
                </c:pt>
                <c:pt idx="2992">
                  <c:v>4.9874999999999998</c:v>
                </c:pt>
                <c:pt idx="2993">
                  <c:v>4.9891666666666703</c:v>
                </c:pt>
                <c:pt idx="2994">
                  <c:v>4.9908333333333399</c:v>
                </c:pt>
                <c:pt idx="2995">
                  <c:v>4.9924999999999997</c:v>
                </c:pt>
                <c:pt idx="2996">
                  <c:v>4.9941666666666702</c:v>
                </c:pt>
                <c:pt idx="2997">
                  <c:v>4.9958333333333398</c:v>
                </c:pt>
                <c:pt idx="2998">
                  <c:v>4.9974999999999996</c:v>
                </c:pt>
                <c:pt idx="2999">
                  <c:v>4.9991666666666701</c:v>
                </c:pt>
                <c:pt idx="3000">
                  <c:v>5.0008333333333397</c:v>
                </c:pt>
                <c:pt idx="3001">
                  <c:v>5.0025000000000004</c:v>
                </c:pt>
                <c:pt idx="3002">
                  <c:v>5.00416666666667</c:v>
                </c:pt>
                <c:pt idx="3003">
                  <c:v>5.0058333333333396</c:v>
                </c:pt>
                <c:pt idx="3004">
                  <c:v>5.0075000000000003</c:v>
                </c:pt>
                <c:pt idx="3005">
                  <c:v>5.0091666666666699</c:v>
                </c:pt>
                <c:pt idx="3006">
                  <c:v>5.0108333333333404</c:v>
                </c:pt>
                <c:pt idx="3007">
                  <c:v>5.0125000000000002</c:v>
                </c:pt>
                <c:pt idx="3008">
                  <c:v>5.0141666666666698</c:v>
                </c:pt>
                <c:pt idx="3009">
                  <c:v>5.0158333333333402</c:v>
                </c:pt>
                <c:pt idx="3010">
                  <c:v>5.0175000000000001</c:v>
                </c:pt>
                <c:pt idx="3011">
                  <c:v>5.0191666666666697</c:v>
                </c:pt>
                <c:pt idx="3012">
                  <c:v>5.0208333333333401</c:v>
                </c:pt>
                <c:pt idx="3013">
                  <c:v>5.0225</c:v>
                </c:pt>
                <c:pt idx="3014">
                  <c:v>5.0241666666666696</c:v>
                </c:pt>
                <c:pt idx="3015">
                  <c:v>5.02583333333334</c:v>
                </c:pt>
                <c:pt idx="3016">
                  <c:v>5.0274999999999999</c:v>
                </c:pt>
                <c:pt idx="3017">
                  <c:v>5.0291666666666703</c:v>
                </c:pt>
                <c:pt idx="3018">
                  <c:v>5.0308333333333399</c:v>
                </c:pt>
                <c:pt idx="3019">
                  <c:v>5.0324999999999998</c:v>
                </c:pt>
                <c:pt idx="3020">
                  <c:v>5.0341666666666702</c:v>
                </c:pt>
                <c:pt idx="3021">
                  <c:v>5.0358333333333398</c:v>
                </c:pt>
                <c:pt idx="3022">
                  <c:v>5.0374999999999996</c:v>
                </c:pt>
                <c:pt idx="3023">
                  <c:v>5.0391666666666701</c:v>
                </c:pt>
                <c:pt idx="3024">
                  <c:v>5.0408333333333397</c:v>
                </c:pt>
                <c:pt idx="3025">
                  <c:v>5.0425000000000004</c:v>
                </c:pt>
                <c:pt idx="3026">
                  <c:v>5.04416666666667</c:v>
                </c:pt>
                <c:pt idx="3027">
                  <c:v>5.0458333333333396</c:v>
                </c:pt>
                <c:pt idx="3028">
                  <c:v>5.0475000000000003</c:v>
                </c:pt>
                <c:pt idx="3029">
                  <c:v>5.0491666666666699</c:v>
                </c:pt>
                <c:pt idx="3030">
                  <c:v>5.0508333333333404</c:v>
                </c:pt>
                <c:pt idx="3031">
                  <c:v>5.0525000000000002</c:v>
                </c:pt>
                <c:pt idx="3032">
                  <c:v>5.0541666666666698</c:v>
                </c:pt>
                <c:pt idx="3033">
                  <c:v>5.0558333333333403</c:v>
                </c:pt>
                <c:pt idx="3034">
                  <c:v>5.0575000000000001</c:v>
                </c:pt>
                <c:pt idx="3035">
                  <c:v>5.0591666666666697</c:v>
                </c:pt>
                <c:pt idx="3036">
                  <c:v>5.0608333333333402</c:v>
                </c:pt>
                <c:pt idx="3037">
                  <c:v>5.0625</c:v>
                </c:pt>
                <c:pt idx="3038">
                  <c:v>5.0641666666666696</c:v>
                </c:pt>
                <c:pt idx="3039">
                  <c:v>5.0658333333333401</c:v>
                </c:pt>
                <c:pt idx="3040">
                  <c:v>5.0674999999999999</c:v>
                </c:pt>
                <c:pt idx="3041">
                  <c:v>5.0691666666666704</c:v>
                </c:pt>
                <c:pt idx="3042">
                  <c:v>5.07083333333334</c:v>
                </c:pt>
                <c:pt idx="3043">
                  <c:v>5.0724999999999998</c:v>
                </c:pt>
                <c:pt idx="3044">
                  <c:v>5.0741666666666703</c:v>
                </c:pt>
                <c:pt idx="3045">
                  <c:v>5.0758333333333399</c:v>
                </c:pt>
                <c:pt idx="3046">
                  <c:v>5.0774999999999997</c:v>
                </c:pt>
                <c:pt idx="3047">
                  <c:v>5.0791666666666702</c:v>
                </c:pt>
                <c:pt idx="3048">
                  <c:v>5.0808333333333398</c:v>
                </c:pt>
                <c:pt idx="3049">
                  <c:v>5.0824999999999996</c:v>
                </c:pt>
                <c:pt idx="3050">
                  <c:v>5.0841666666666701</c:v>
                </c:pt>
                <c:pt idx="3051">
                  <c:v>5.0858333333333396</c:v>
                </c:pt>
                <c:pt idx="3052">
                  <c:v>5.0875000000000004</c:v>
                </c:pt>
                <c:pt idx="3053">
                  <c:v>5.0891666666666699</c:v>
                </c:pt>
                <c:pt idx="3054">
                  <c:v>5.0908333333333404</c:v>
                </c:pt>
                <c:pt idx="3055">
                  <c:v>5.0925000000000002</c:v>
                </c:pt>
                <c:pt idx="3056">
                  <c:v>5.0941666666666698</c:v>
                </c:pt>
                <c:pt idx="3057">
                  <c:v>5.0958333333333403</c:v>
                </c:pt>
                <c:pt idx="3058">
                  <c:v>5.0975000000000001</c:v>
                </c:pt>
                <c:pt idx="3059">
                  <c:v>5.0991666666666697</c:v>
                </c:pt>
                <c:pt idx="3060">
                  <c:v>5.1008333333333402</c:v>
                </c:pt>
                <c:pt idx="3061">
                  <c:v>5.1025</c:v>
                </c:pt>
                <c:pt idx="3062">
                  <c:v>5.1041666666666696</c:v>
                </c:pt>
                <c:pt idx="3063">
                  <c:v>5.1058333333333401</c:v>
                </c:pt>
                <c:pt idx="3064">
                  <c:v>5.1074999999999999</c:v>
                </c:pt>
                <c:pt idx="3065">
                  <c:v>5.1091666666666704</c:v>
                </c:pt>
                <c:pt idx="3066">
                  <c:v>5.11083333333334</c:v>
                </c:pt>
                <c:pt idx="3067">
                  <c:v>5.1124999999999998</c:v>
                </c:pt>
                <c:pt idx="3068">
                  <c:v>5.1141666666666703</c:v>
                </c:pt>
                <c:pt idx="3069">
                  <c:v>5.1158333333333399</c:v>
                </c:pt>
                <c:pt idx="3070">
                  <c:v>5.1174999999999997</c:v>
                </c:pt>
                <c:pt idx="3071">
                  <c:v>5.1191666666666702</c:v>
                </c:pt>
                <c:pt idx="3072">
                  <c:v>5.1208333333333398</c:v>
                </c:pt>
                <c:pt idx="3073">
                  <c:v>5.1224999999999996</c:v>
                </c:pt>
                <c:pt idx="3074">
                  <c:v>5.1241666666666701</c:v>
                </c:pt>
                <c:pt idx="3075">
                  <c:v>5.1258333333333397</c:v>
                </c:pt>
                <c:pt idx="3076">
                  <c:v>5.1275000000000004</c:v>
                </c:pt>
                <c:pt idx="3077">
                  <c:v>5.12916666666667</c:v>
                </c:pt>
                <c:pt idx="3078">
                  <c:v>5.1308333333333396</c:v>
                </c:pt>
                <c:pt idx="3079">
                  <c:v>5.1325000000000003</c:v>
                </c:pt>
                <c:pt idx="3080">
                  <c:v>5.1341666666666699</c:v>
                </c:pt>
                <c:pt idx="3081">
                  <c:v>5.1358333333333404</c:v>
                </c:pt>
                <c:pt idx="3082">
                  <c:v>5.1375000000000002</c:v>
                </c:pt>
                <c:pt idx="3083">
                  <c:v>5.1391666666666698</c:v>
                </c:pt>
                <c:pt idx="3084">
                  <c:v>5.1408333333333402</c:v>
                </c:pt>
                <c:pt idx="3085">
                  <c:v>5.1425000000000001</c:v>
                </c:pt>
                <c:pt idx="3086">
                  <c:v>5.1441666666666697</c:v>
                </c:pt>
                <c:pt idx="3087">
                  <c:v>5.1458333333333401</c:v>
                </c:pt>
                <c:pt idx="3088">
                  <c:v>5.1475</c:v>
                </c:pt>
                <c:pt idx="3089">
                  <c:v>5.1491666666666696</c:v>
                </c:pt>
                <c:pt idx="3090">
                  <c:v>5.15083333333334</c:v>
                </c:pt>
                <c:pt idx="3091">
                  <c:v>5.1524999999999999</c:v>
                </c:pt>
                <c:pt idx="3092">
                  <c:v>5.1541666666666703</c:v>
                </c:pt>
                <c:pt idx="3093">
                  <c:v>5.1558333333333399</c:v>
                </c:pt>
                <c:pt idx="3094">
                  <c:v>5.1574999999999998</c:v>
                </c:pt>
                <c:pt idx="3095">
                  <c:v>5.1591666666666702</c:v>
                </c:pt>
                <c:pt idx="3096">
                  <c:v>5.1608333333333398</c:v>
                </c:pt>
                <c:pt idx="3097">
                  <c:v>5.1624999999999996</c:v>
                </c:pt>
                <c:pt idx="3098">
                  <c:v>5.1641666666666701</c:v>
                </c:pt>
                <c:pt idx="3099">
                  <c:v>5.1658333333333397</c:v>
                </c:pt>
                <c:pt idx="3100">
                  <c:v>5.1675000000000004</c:v>
                </c:pt>
                <c:pt idx="3101">
                  <c:v>5.16916666666667</c:v>
                </c:pt>
                <c:pt idx="3102">
                  <c:v>5.1708333333333396</c:v>
                </c:pt>
                <c:pt idx="3103">
                  <c:v>5.1725000000000003</c:v>
                </c:pt>
                <c:pt idx="3104">
                  <c:v>5.1741666666666699</c:v>
                </c:pt>
                <c:pt idx="3105">
                  <c:v>5.1758333333333404</c:v>
                </c:pt>
                <c:pt idx="3106">
                  <c:v>5.1775000000000002</c:v>
                </c:pt>
                <c:pt idx="3107">
                  <c:v>5.1791666666666698</c:v>
                </c:pt>
                <c:pt idx="3108">
                  <c:v>5.1808333333333403</c:v>
                </c:pt>
                <c:pt idx="3109">
                  <c:v>5.1825000000000001</c:v>
                </c:pt>
                <c:pt idx="3110">
                  <c:v>5.1841666666666697</c:v>
                </c:pt>
                <c:pt idx="3111">
                  <c:v>5.1858333333333402</c:v>
                </c:pt>
                <c:pt idx="3112">
                  <c:v>5.1875</c:v>
                </c:pt>
                <c:pt idx="3113">
                  <c:v>5.1891666666666696</c:v>
                </c:pt>
                <c:pt idx="3114">
                  <c:v>5.1908333333333401</c:v>
                </c:pt>
                <c:pt idx="3115">
                  <c:v>5.1924999999999999</c:v>
                </c:pt>
                <c:pt idx="3116">
                  <c:v>5.1941666666666704</c:v>
                </c:pt>
                <c:pt idx="3117">
                  <c:v>5.19583333333334</c:v>
                </c:pt>
                <c:pt idx="3118">
                  <c:v>5.1974999999999998</c:v>
                </c:pt>
                <c:pt idx="3119">
                  <c:v>5.1991666666666703</c:v>
                </c:pt>
                <c:pt idx="3120">
                  <c:v>5.2008333333333399</c:v>
                </c:pt>
                <c:pt idx="3121">
                  <c:v>5.2024999999999997</c:v>
                </c:pt>
                <c:pt idx="3122">
                  <c:v>5.2041666666666702</c:v>
                </c:pt>
                <c:pt idx="3123">
                  <c:v>5.2058333333333398</c:v>
                </c:pt>
                <c:pt idx="3124">
                  <c:v>5.2074999999999996</c:v>
                </c:pt>
                <c:pt idx="3125">
                  <c:v>5.2091666666666701</c:v>
                </c:pt>
                <c:pt idx="3126">
                  <c:v>5.2108333333333396</c:v>
                </c:pt>
                <c:pt idx="3127">
                  <c:v>5.2125000000000004</c:v>
                </c:pt>
                <c:pt idx="3128">
                  <c:v>5.2141666666666699</c:v>
                </c:pt>
                <c:pt idx="3129">
                  <c:v>5.2158333333333404</c:v>
                </c:pt>
                <c:pt idx="3130">
                  <c:v>5.2175000000000002</c:v>
                </c:pt>
                <c:pt idx="3131">
                  <c:v>5.2191666666666698</c:v>
                </c:pt>
                <c:pt idx="3132">
                  <c:v>5.2208333333333403</c:v>
                </c:pt>
                <c:pt idx="3133">
                  <c:v>5.2225000000000001</c:v>
                </c:pt>
                <c:pt idx="3134">
                  <c:v>5.2241666666666697</c:v>
                </c:pt>
                <c:pt idx="3135">
                  <c:v>5.2258333333333402</c:v>
                </c:pt>
                <c:pt idx="3136">
                  <c:v>5.2275</c:v>
                </c:pt>
                <c:pt idx="3137">
                  <c:v>5.2291666666666696</c:v>
                </c:pt>
                <c:pt idx="3138">
                  <c:v>5.2308333333333401</c:v>
                </c:pt>
                <c:pt idx="3139">
                  <c:v>5.2324999999999999</c:v>
                </c:pt>
                <c:pt idx="3140">
                  <c:v>5.2341666666666704</c:v>
                </c:pt>
                <c:pt idx="3141">
                  <c:v>5.23583333333334</c:v>
                </c:pt>
                <c:pt idx="3142">
                  <c:v>5.2374999999999998</c:v>
                </c:pt>
                <c:pt idx="3143">
                  <c:v>5.2391666666666703</c:v>
                </c:pt>
                <c:pt idx="3144">
                  <c:v>5.2408333333333399</c:v>
                </c:pt>
                <c:pt idx="3145">
                  <c:v>5.2424999999999997</c:v>
                </c:pt>
                <c:pt idx="3146">
                  <c:v>5.2441666666666702</c:v>
                </c:pt>
                <c:pt idx="3147">
                  <c:v>5.2458333333333398</c:v>
                </c:pt>
                <c:pt idx="3148">
                  <c:v>5.2474999999999996</c:v>
                </c:pt>
                <c:pt idx="3149">
                  <c:v>5.2491666666666701</c:v>
                </c:pt>
                <c:pt idx="3150">
                  <c:v>5.2508333333333397</c:v>
                </c:pt>
                <c:pt idx="3151">
                  <c:v>5.2525000000000004</c:v>
                </c:pt>
                <c:pt idx="3152">
                  <c:v>5.25416666666667</c:v>
                </c:pt>
                <c:pt idx="3153">
                  <c:v>5.2558333333333396</c:v>
                </c:pt>
                <c:pt idx="3154">
                  <c:v>5.2575000000000003</c:v>
                </c:pt>
                <c:pt idx="3155">
                  <c:v>5.2591666666666699</c:v>
                </c:pt>
                <c:pt idx="3156">
                  <c:v>5.2608333333333404</c:v>
                </c:pt>
                <c:pt idx="3157">
                  <c:v>5.2625000000000002</c:v>
                </c:pt>
                <c:pt idx="3158">
                  <c:v>5.2641666666666698</c:v>
                </c:pt>
                <c:pt idx="3159">
                  <c:v>5.2658333333333402</c:v>
                </c:pt>
                <c:pt idx="3160">
                  <c:v>5.2675000000000001</c:v>
                </c:pt>
                <c:pt idx="3161">
                  <c:v>5.2691666666666697</c:v>
                </c:pt>
                <c:pt idx="3162">
                  <c:v>5.2708333333333401</c:v>
                </c:pt>
                <c:pt idx="3163">
                  <c:v>5.2725</c:v>
                </c:pt>
                <c:pt idx="3164">
                  <c:v>5.2741666666666696</c:v>
                </c:pt>
                <c:pt idx="3165">
                  <c:v>5.27583333333334</c:v>
                </c:pt>
                <c:pt idx="3166">
                  <c:v>5.2774999999999999</c:v>
                </c:pt>
                <c:pt idx="3167">
                  <c:v>5.2791666666666703</c:v>
                </c:pt>
                <c:pt idx="3168">
                  <c:v>5.2808333333333399</c:v>
                </c:pt>
                <c:pt idx="3169">
                  <c:v>5.2824999999999998</c:v>
                </c:pt>
                <c:pt idx="3170">
                  <c:v>5.2841666666666702</c:v>
                </c:pt>
                <c:pt idx="3171">
                  <c:v>5.2858333333333398</c:v>
                </c:pt>
                <c:pt idx="3172">
                  <c:v>5.2874999999999996</c:v>
                </c:pt>
                <c:pt idx="3173">
                  <c:v>5.2891666666666701</c:v>
                </c:pt>
                <c:pt idx="3174">
                  <c:v>5.2908333333333397</c:v>
                </c:pt>
                <c:pt idx="3175">
                  <c:v>5.2925000000000004</c:v>
                </c:pt>
                <c:pt idx="3176">
                  <c:v>5.29416666666667</c:v>
                </c:pt>
                <c:pt idx="3177">
                  <c:v>5.2958333333333396</c:v>
                </c:pt>
                <c:pt idx="3178">
                  <c:v>5.2975000000000003</c:v>
                </c:pt>
                <c:pt idx="3179">
                  <c:v>5.2991666666666699</c:v>
                </c:pt>
                <c:pt idx="3180">
                  <c:v>5.3008333333333404</c:v>
                </c:pt>
                <c:pt idx="3181">
                  <c:v>5.3025000000000002</c:v>
                </c:pt>
                <c:pt idx="3182">
                  <c:v>5.3041666666666698</c:v>
                </c:pt>
                <c:pt idx="3183">
                  <c:v>5.3058333333333403</c:v>
                </c:pt>
                <c:pt idx="3184">
                  <c:v>5.3075000000000001</c:v>
                </c:pt>
                <c:pt idx="3185">
                  <c:v>5.3091666666666697</c:v>
                </c:pt>
                <c:pt idx="3186">
                  <c:v>5.3108333333333402</c:v>
                </c:pt>
                <c:pt idx="3187">
                  <c:v>5.3125</c:v>
                </c:pt>
                <c:pt idx="3188">
                  <c:v>5.3141666666666696</c:v>
                </c:pt>
                <c:pt idx="3189">
                  <c:v>5.3158333333333401</c:v>
                </c:pt>
                <c:pt idx="3190">
                  <c:v>5.3174999999999999</c:v>
                </c:pt>
                <c:pt idx="3191">
                  <c:v>5.3191666666666704</c:v>
                </c:pt>
                <c:pt idx="3192">
                  <c:v>5.32083333333334</c:v>
                </c:pt>
                <c:pt idx="3193">
                  <c:v>5.3224999999999998</c:v>
                </c:pt>
                <c:pt idx="3194">
                  <c:v>5.3241666666666703</c:v>
                </c:pt>
                <c:pt idx="3195">
                  <c:v>5.3258333333333399</c:v>
                </c:pt>
                <c:pt idx="3196">
                  <c:v>5.3274999999999997</c:v>
                </c:pt>
                <c:pt idx="3197">
                  <c:v>5.3291666666666702</c:v>
                </c:pt>
                <c:pt idx="3198">
                  <c:v>5.3308333333333398</c:v>
                </c:pt>
                <c:pt idx="3199">
                  <c:v>5.3324999999999996</c:v>
                </c:pt>
                <c:pt idx="3200">
                  <c:v>5.3341666666666701</c:v>
                </c:pt>
                <c:pt idx="3201">
                  <c:v>5.3358333333333396</c:v>
                </c:pt>
                <c:pt idx="3202">
                  <c:v>5.3375000000000004</c:v>
                </c:pt>
                <c:pt idx="3203">
                  <c:v>5.3391666666666699</c:v>
                </c:pt>
                <c:pt idx="3204">
                  <c:v>5.3408333333333404</c:v>
                </c:pt>
                <c:pt idx="3205">
                  <c:v>5.3425000000000002</c:v>
                </c:pt>
                <c:pt idx="3206">
                  <c:v>5.3441666666666698</c:v>
                </c:pt>
                <c:pt idx="3207">
                  <c:v>5.3458333333333403</c:v>
                </c:pt>
                <c:pt idx="3208">
                  <c:v>5.3475000000000001</c:v>
                </c:pt>
                <c:pt idx="3209">
                  <c:v>5.3491666666666697</c:v>
                </c:pt>
                <c:pt idx="3210">
                  <c:v>5.3508333333333402</c:v>
                </c:pt>
                <c:pt idx="3211">
                  <c:v>5.3525</c:v>
                </c:pt>
                <c:pt idx="3212">
                  <c:v>5.3541666666666696</c:v>
                </c:pt>
                <c:pt idx="3213">
                  <c:v>5.3558333333333401</c:v>
                </c:pt>
                <c:pt idx="3214">
                  <c:v>5.3574999999999999</c:v>
                </c:pt>
                <c:pt idx="3215">
                  <c:v>5.3591666666666704</c:v>
                </c:pt>
                <c:pt idx="3216">
                  <c:v>5.36083333333334</c:v>
                </c:pt>
                <c:pt idx="3217">
                  <c:v>5.3624999999999998</c:v>
                </c:pt>
                <c:pt idx="3218">
                  <c:v>5.3641666666666703</c:v>
                </c:pt>
                <c:pt idx="3219">
                  <c:v>5.3658333333333399</c:v>
                </c:pt>
                <c:pt idx="3220">
                  <c:v>5.3674999999999997</c:v>
                </c:pt>
                <c:pt idx="3221">
                  <c:v>5.3691666666666702</c:v>
                </c:pt>
                <c:pt idx="3222">
                  <c:v>5.3708333333333398</c:v>
                </c:pt>
                <c:pt idx="3223">
                  <c:v>5.3724999999999996</c:v>
                </c:pt>
                <c:pt idx="3224">
                  <c:v>5.3741666666666701</c:v>
                </c:pt>
                <c:pt idx="3225">
                  <c:v>5.3758333333333397</c:v>
                </c:pt>
                <c:pt idx="3226">
                  <c:v>5.3775000000000004</c:v>
                </c:pt>
                <c:pt idx="3227">
                  <c:v>5.37916666666667</c:v>
                </c:pt>
                <c:pt idx="3228">
                  <c:v>5.3808333333333396</c:v>
                </c:pt>
                <c:pt idx="3229">
                  <c:v>5.3825000000000003</c:v>
                </c:pt>
                <c:pt idx="3230">
                  <c:v>5.3841666666666699</c:v>
                </c:pt>
                <c:pt idx="3231">
                  <c:v>5.3858333333333404</c:v>
                </c:pt>
                <c:pt idx="3232">
                  <c:v>5.3875000000000002</c:v>
                </c:pt>
                <c:pt idx="3233">
                  <c:v>5.3891666666666698</c:v>
                </c:pt>
                <c:pt idx="3234">
                  <c:v>5.3908333333333402</c:v>
                </c:pt>
                <c:pt idx="3235">
                  <c:v>5.3925000000000001</c:v>
                </c:pt>
                <c:pt idx="3236">
                  <c:v>5.3941666666666697</c:v>
                </c:pt>
                <c:pt idx="3237">
                  <c:v>5.3958333333333401</c:v>
                </c:pt>
                <c:pt idx="3238">
                  <c:v>5.3975</c:v>
                </c:pt>
                <c:pt idx="3239">
                  <c:v>5.3991666666666696</c:v>
                </c:pt>
                <c:pt idx="3240">
                  <c:v>5.40083333333334</c:v>
                </c:pt>
                <c:pt idx="3241">
                  <c:v>5.4024999999999999</c:v>
                </c:pt>
                <c:pt idx="3242">
                  <c:v>5.4041666666666703</c:v>
                </c:pt>
                <c:pt idx="3243">
                  <c:v>5.4058333333333399</c:v>
                </c:pt>
                <c:pt idx="3244">
                  <c:v>5.4074999999999998</c:v>
                </c:pt>
                <c:pt idx="3245">
                  <c:v>5.4091666666666702</c:v>
                </c:pt>
                <c:pt idx="3246">
                  <c:v>5.4108333333333398</c:v>
                </c:pt>
                <c:pt idx="3247">
                  <c:v>5.4124999999999996</c:v>
                </c:pt>
                <c:pt idx="3248">
                  <c:v>5.4141666666666701</c:v>
                </c:pt>
                <c:pt idx="3249">
                  <c:v>5.4158333333333397</c:v>
                </c:pt>
                <c:pt idx="3250">
                  <c:v>5.4175000000000004</c:v>
                </c:pt>
                <c:pt idx="3251">
                  <c:v>5.41916666666667</c:v>
                </c:pt>
                <c:pt idx="3252">
                  <c:v>5.4208333333333396</c:v>
                </c:pt>
                <c:pt idx="3253">
                  <c:v>5.4225000000000003</c:v>
                </c:pt>
                <c:pt idx="3254">
                  <c:v>5.4241666666666699</c:v>
                </c:pt>
                <c:pt idx="3255">
                  <c:v>5.4258333333333404</c:v>
                </c:pt>
                <c:pt idx="3256">
                  <c:v>5.4275000000000002</c:v>
                </c:pt>
                <c:pt idx="3257">
                  <c:v>5.4291666666666698</c:v>
                </c:pt>
                <c:pt idx="3258">
                  <c:v>5.4308333333333403</c:v>
                </c:pt>
                <c:pt idx="3259">
                  <c:v>5.4325000000000001</c:v>
                </c:pt>
                <c:pt idx="3260">
                  <c:v>5.4341666666666697</c:v>
                </c:pt>
                <c:pt idx="3261">
                  <c:v>5.4358333333333402</c:v>
                </c:pt>
                <c:pt idx="3262">
                  <c:v>5.4375</c:v>
                </c:pt>
                <c:pt idx="3263">
                  <c:v>5.4391666666666696</c:v>
                </c:pt>
                <c:pt idx="3264">
                  <c:v>5.4408333333333401</c:v>
                </c:pt>
                <c:pt idx="3265">
                  <c:v>5.4424999999999999</c:v>
                </c:pt>
                <c:pt idx="3266">
                  <c:v>5.4441666666666704</c:v>
                </c:pt>
                <c:pt idx="3267">
                  <c:v>5.44583333333334</c:v>
                </c:pt>
                <c:pt idx="3268">
                  <c:v>5.4474999999999998</c:v>
                </c:pt>
                <c:pt idx="3269">
                  <c:v>5.4491666666666703</c:v>
                </c:pt>
                <c:pt idx="3270">
                  <c:v>5.4508333333333399</c:v>
                </c:pt>
                <c:pt idx="3271">
                  <c:v>5.4524999999999997</c:v>
                </c:pt>
                <c:pt idx="3272">
                  <c:v>5.4541666666666702</c:v>
                </c:pt>
                <c:pt idx="3273">
                  <c:v>5.4558333333333398</c:v>
                </c:pt>
                <c:pt idx="3274">
                  <c:v>5.4574999999999996</c:v>
                </c:pt>
                <c:pt idx="3275">
                  <c:v>5.4591666666666701</c:v>
                </c:pt>
                <c:pt idx="3276">
                  <c:v>5.4608333333333396</c:v>
                </c:pt>
                <c:pt idx="3277">
                  <c:v>5.4625000000000004</c:v>
                </c:pt>
                <c:pt idx="3278">
                  <c:v>5.4641666666666699</c:v>
                </c:pt>
                <c:pt idx="3279">
                  <c:v>5.4658333333333404</c:v>
                </c:pt>
                <c:pt idx="3280">
                  <c:v>5.4675000000000002</c:v>
                </c:pt>
                <c:pt idx="3281">
                  <c:v>5.4691666666666698</c:v>
                </c:pt>
                <c:pt idx="3282">
                  <c:v>5.4708333333333403</c:v>
                </c:pt>
                <c:pt idx="3283">
                  <c:v>5.4725000000000001</c:v>
                </c:pt>
                <c:pt idx="3284">
                  <c:v>5.4741666666666697</c:v>
                </c:pt>
                <c:pt idx="3285">
                  <c:v>5.4758333333333402</c:v>
                </c:pt>
                <c:pt idx="3286">
                  <c:v>5.4775</c:v>
                </c:pt>
                <c:pt idx="3287">
                  <c:v>5.4791666666666696</c:v>
                </c:pt>
                <c:pt idx="3288">
                  <c:v>5.4808333333333401</c:v>
                </c:pt>
                <c:pt idx="3289">
                  <c:v>5.4824999999999999</c:v>
                </c:pt>
                <c:pt idx="3290">
                  <c:v>5.4841666666666704</c:v>
                </c:pt>
                <c:pt idx="3291">
                  <c:v>5.48583333333334</c:v>
                </c:pt>
                <c:pt idx="3292">
                  <c:v>5.4874999999999998</c:v>
                </c:pt>
                <c:pt idx="3293">
                  <c:v>5.4891666666666703</c:v>
                </c:pt>
                <c:pt idx="3294">
                  <c:v>5.4908333333333399</c:v>
                </c:pt>
                <c:pt idx="3295">
                  <c:v>5.4924999999999997</c:v>
                </c:pt>
                <c:pt idx="3296">
                  <c:v>5.4941666666666702</c:v>
                </c:pt>
                <c:pt idx="3297">
                  <c:v>5.4958333333333398</c:v>
                </c:pt>
                <c:pt idx="3298">
                  <c:v>5.4974999999999996</c:v>
                </c:pt>
                <c:pt idx="3299">
                  <c:v>5.4991666666666701</c:v>
                </c:pt>
                <c:pt idx="3300">
                  <c:v>5.5008333333333397</c:v>
                </c:pt>
                <c:pt idx="3301">
                  <c:v>5.5025000000000004</c:v>
                </c:pt>
                <c:pt idx="3302">
                  <c:v>5.50416666666667</c:v>
                </c:pt>
                <c:pt idx="3303">
                  <c:v>5.5058333333333396</c:v>
                </c:pt>
                <c:pt idx="3304">
                  <c:v>5.5075000000000003</c:v>
                </c:pt>
                <c:pt idx="3305">
                  <c:v>5.5091666666666699</c:v>
                </c:pt>
                <c:pt idx="3306">
                  <c:v>5.5108333333333404</c:v>
                </c:pt>
                <c:pt idx="3307">
                  <c:v>5.5125000000000002</c:v>
                </c:pt>
                <c:pt idx="3308">
                  <c:v>5.5141666666666698</c:v>
                </c:pt>
                <c:pt idx="3309">
                  <c:v>5.5158333333333402</c:v>
                </c:pt>
                <c:pt idx="3310">
                  <c:v>5.5175000000000001</c:v>
                </c:pt>
                <c:pt idx="3311">
                  <c:v>5.5191666666666697</c:v>
                </c:pt>
                <c:pt idx="3312">
                  <c:v>5.5208333333333401</c:v>
                </c:pt>
                <c:pt idx="3313">
                  <c:v>5.5225</c:v>
                </c:pt>
                <c:pt idx="3314">
                  <c:v>5.5241666666666696</c:v>
                </c:pt>
                <c:pt idx="3315">
                  <c:v>5.52583333333334</c:v>
                </c:pt>
                <c:pt idx="3316">
                  <c:v>5.5274999999999999</c:v>
                </c:pt>
                <c:pt idx="3317">
                  <c:v>5.5291666666666703</c:v>
                </c:pt>
                <c:pt idx="3318">
                  <c:v>5.5308333333333399</c:v>
                </c:pt>
                <c:pt idx="3319">
                  <c:v>5.5324999999999998</c:v>
                </c:pt>
                <c:pt idx="3320">
                  <c:v>5.5341666666666702</c:v>
                </c:pt>
                <c:pt idx="3321">
                  <c:v>5.5358333333333398</c:v>
                </c:pt>
                <c:pt idx="3322">
                  <c:v>5.5374999999999996</c:v>
                </c:pt>
                <c:pt idx="3323">
                  <c:v>5.5391666666666701</c:v>
                </c:pt>
                <c:pt idx="3324">
                  <c:v>5.5408333333333397</c:v>
                </c:pt>
                <c:pt idx="3325">
                  <c:v>5.5425000000000004</c:v>
                </c:pt>
                <c:pt idx="3326">
                  <c:v>5.54416666666667</c:v>
                </c:pt>
                <c:pt idx="3327">
                  <c:v>5.5458333333333396</c:v>
                </c:pt>
                <c:pt idx="3328">
                  <c:v>5.5475000000000003</c:v>
                </c:pt>
                <c:pt idx="3329">
                  <c:v>5.5491666666666699</c:v>
                </c:pt>
                <c:pt idx="3330">
                  <c:v>5.5508333333333404</c:v>
                </c:pt>
                <c:pt idx="3331">
                  <c:v>5.5525000000000002</c:v>
                </c:pt>
                <c:pt idx="3332">
                  <c:v>5.5541666666666698</c:v>
                </c:pt>
                <c:pt idx="3333">
                  <c:v>5.5558333333333403</c:v>
                </c:pt>
                <c:pt idx="3334">
                  <c:v>5.5575000000000001</c:v>
                </c:pt>
                <c:pt idx="3335">
                  <c:v>5.5591666666666697</c:v>
                </c:pt>
                <c:pt idx="3336">
                  <c:v>5.5608333333333402</c:v>
                </c:pt>
                <c:pt idx="3337">
                  <c:v>5.5625</c:v>
                </c:pt>
                <c:pt idx="3338">
                  <c:v>5.5641666666666696</c:v>
                </c:pt>
                <c:pt idx="3339">
                  <c:v>5.5658333333333401</c:v>
                </c:pt>
                <c:pt idx="3340">
                  <c:v>5.5674999999999999</c:v>
                </c:pt>
                <c:pt idx="3341">
                  <c:v>5.5691666666666704</c:v>
                </c:pt>
                <c:pt idx="3342">
                  <c:v>5.57083333333334</c:v>
                </c:pt>
                <c:pt idx="3343">
                  <c:v>5.5724999999999998</c:v>
                </c:pt>
                <c:pt idx="3344">
                  <c:v>5.5741666666666703</c:v>
                </c:pt>
                <c:pt idx="3345">
                  <c:v>5.5758333333333399</c:v>
                </c:pt>
                <c:pt idx="3346">
                  <c:v>5.5774999999999997</c:v>
                </c:pt>
                <c:pt idx="3347">
                  <c:v>5.5791666666666702</c:v>
                </c:pt>
                <c:pt idx="3348">
                  <c:v>5.5808333333333398</c:v>
                </c:pt>
                <c:pt idx="3349">
                  <c:v>5.5824999999999996</c:v>
                </c:pt>
                <c:pt idx="3350">
                  <c:v>5.5841666666666701</c:v>
                </c:pt>
                <c:pt idx="3351">
                  <c:v>5.5858333333333396</c:v>
                </c:pt>
                <c:pt idx="3352">
                  <c:v>5.5875000000000004</c:v>
                </c:pt>
                <c:pt idx="3353">
                  <c:v>5.5891666666666699</c:v>
                </c:pt>
                <c:pt idx="3354">
                  <c:v>5.5908333333333404</c:v>
                </c:pt>
                <c:pt idx="3355">
                  <c:v>5.5925000000000002</c:v>
                </c:pt>
                <c:pt idx="3356">
                  <c:v>5.5941666666666698</c:v>
                </c:pt>
                <c:pt idx="3357">
                  <c:v>5.5958333333333403</c:v>
                </c:pt>
                <c:pt idx="3358">
                  <c:v>5.5975000000000001</c:v>
                </c:pt>
                <c:pt idx="3359">
                  <c:v>5.5991666666666697</c:v>
                </c:pt>
                <c:pt idx="3360">
                  <c:v>5.6008333333333402</c:v>
                </c:pt>
                <c:pt idx="3361">
                  <c:v>5.6025</c:v>
                </c:pt>
                <c:pt idx="3362">
                  <c:v>5.6041666666666696</c:v>
                </c:pt>
                <c:pt idx="3363">
                  <c:v>5.6058333333333401</c:v>
                </c:pt>
                <c:pt idx="3364">
                  <c:v>5.6074999999999999</c:v>
                </c:pt>
                <c:pt idx="3365">
                  <c:v>5.6091666666666704</c:v>
                </c:pt>
                <c:pt idx="3366">
                  <c:v>5.61083333333334</c:v>
                </c:pt>
                <c:pt idx="3367">
                  <c:v>5.6124999999999998</c:v>
                </c:pt>
                <c:pt idx="3368">
                  <c:v>5.6141666666666703</c:v>
                </c:pt>
                <c:pt idx="3369">
                  <c:v>5.6158333333333399</c:v>
                </c:pt>
                <c:pt idx="3370">
                  <c:v>5.6174999999999997</c:v>
                </c:pt>
                <c:pt idx="3371">
                  <c:v>5.6191666666666702</c:v>
                </c:pt>
                <c:pt idx="3372">
                  <c:v>5.6208333333333398</c:v>
                </c:pt>
                <c:pt idx="3373">
                  <c:v>5.6224999999999996</c:v>
                </c:pt>
                <c:pt idx="3374">
                  <c:v>5.6241666666666701</c:v>
                </c:pt>
                <c:pt idx="3375">
                  <c:v>5.6258333333333397</c:v>
                </c:pt>
                <c:pt idx="3376">
                  <c:v>5.6275000000000004</c:v>
                </c:pt>
                <c:pt idx="3377">
                  <c:v>5.62916666666667</c:v>
                </c:pt>
                <c:pt idx="3378">
                  <c:v>5.6308333333333396</c:v>
                </c:pt>
                <c:pt idx="3379">
                  <c:v>5.6325000000000003</c:v>
                </c:pt>
                <c:pt idx="3380">
                  <c:v>5.6341666666666699</c:v>
                </c:pt>
                <c:pt idx="3381">
                  <c:v>5.6358333333333404</c:v>
                </c:pt>
                <c:pt idx="3382">
                  <c:v>5.6375000000000002</c:v>
                </c:pt>
                <c:pt idx="3383">
                  <c:v>5.6391666666666698</c:v>
                </c:pt>
                <c:pt idx="3384">
                  <c:v>5.6408333333333402</c:v>
                </c:pt>
                <c:pt idx="3385">
                  <c:v>5.6425000000000001</c:v>
                </c:pt>
                <c:pt idx="3386">
                  <c:v>5.6441666666666697</c:v>
                </c:pt>
                <c:pt idx="3387">
                  <c:v>5.6458333333333401</c:v>
                </c:pt>
                <c:pt idx="3388">
                  <c:v>5.6475</c:v>
                </c:pt>
                <c:pt idx="3389">
                  <c:v>5.6491666666666696</c:v>
                </c:pt>
                <c:pt idx="3390">
                  <c:v>5.65083333333334</c:v>
                </c:pt>
                <c:pt idx="3391">
                  <c:v>5.6524999999999999</c:v>
                </c:pt>
                <c:pt idx="3392">
                  <c:v>5.6541666666666703</c:v>
                </c:pt>
                <c:pt idx="3393">
                  <c:v>5.6558333333333399</c:v>
                </c:pt>
                <c:pt idx="3394">
                  <c:v>5.6574999999999998</c:v>
                </c:pt>
                <c:pt idx="3395">
                  <c:v>5.6591666666666702</c:v>
                </c:pt>
                <c:pt idx="3396">
                  <c:v>5.6608333333333398</c:v>
                </c:pt>
                <c:pt idx="3397">
                  <c:v>5.6624999999999996</c:v>
                </c:pt>
                <c:pt idx="3398">
                  <c:v>5.6641666666666701</c:v>
                </c:pt>
                <c:pt idx="3399">
                  <c:v>5.6658333333333397</c:v>
                </c:pt>
                <c:pt idx="3400">
                  <c:v>5.6675000000000004</c:v>
                </c:pt>
                <c:pt idx="3401">
                  <c:v>5.66916666666667</c:v>
                </c:pt>
                <c:pt idx="3402">
                  <c:v>5.6708333333333396</c:v>
                </c:pt>
                <c:pt idx="3403">
                  <c:v>5.6725000000000003</c:v>
                </c:pt>
                <c:pt idx="3404">
                  <c:v>5.6741666666666699</c:v>
                </c:pt>
                <c:pt idx="3405">
                  <c:v>5.6758333333333404</c:v>
                </c:pt>
                <c:pt idx="3406">
                  <c:v>5.6775000000000002</c:v>
                </c:pt>
                <c:pt idx="3407">
                  <c:v>5.6791666666666698</c:v>
                </c:pt>
                <c:pt idx="3408">
                  <c:v>5.6808333333333403</c:v>
                </c:pt>
                <c:pt idx="3409">
                  <c:v>5.6825000000000001</c:v>
                </c:pt>
                <c:pt idx="3410">
                  <c:v>5.6841666666666697</c:v>
                </c:pt>
                <c:pt idx="3411">
                  <c:v>5.6858333333333402</c:v>
                </c:pt>
                <c:pt idx="3412">
                  <c:v>5.6875</c:v>
                </c:pt>
                <c:pt idx="3413">
                  <c:v>5.6891666666666696</c:v>
                </c:pt>
                <c:pt idx="3414">
                  <c:v>5.6908333333333401</c:v>
                </c:pt>
                <c:pt idx="3415">
                  <c:v>5.6924999999999999</c:v>
                </c:pt>
                <c:pt idx="3416">
                  <c:v>5.6941666666666704</c:v>
                </c:pt>
                <c:pt idx="3417">
                  <c:v>5.69583333333334</c:v>
                </c:pt>
                <c:pt idx="3418">
                  <c:v>5.6974999999999998</c:v>
                </c:pt>
                <c:pt idx="3419">
                  <c:v>5.6991666666666703</c:v>
                </c:pt>
                <c:pt idx="3420">
                  <c:v>5.7008333333333399</c:v>
                </c:pt>
                <c:pt idx="3421">
                  <c:v>5.7024999999999997</c:v>
                </c:pt>
                <c:pt idx="3422">
                  <c:v>5.7041666666666702</c:v>
                </c:pt>
                <c:pt idx="3423">
                  <c:v>5.7058333333333398</c:v>
                </c:pt>
                <c:pt idx="3424">
                  <c:v>5.7074999999999996</c:v>
                </c:pt>
                <c:pt idx="3425">
                  <c:v>5.7091666666666701</c:v>
                </c:pt>
                <c:pt idx="3426">
                  <c:v>5.7108333333333396</c:v>
                </c:pt>
                <c:pt idx="3427">
                  <c:v>5.7125000000000004</c:v>
                </c:pt>
                <c:pt idx="3428">
                  <c:v>5.7141666666666699</c:v>
                </c:pt>
                <c:pt idx="3429">
                  <c:v>5.7158333333333404</c:v>
                </c:pt>
                <c:pt idx="3430">
                  <c:v>5.7175000000000002</c:v>
                </c:pt>
                <c:pt idx="3431">
                  <c:v>5.7191666666666698</c:v>
                </c:pt>
                <c:pt idx="3432">
                  <c:v>5.7208333333333403</c:v>
                </c:pt>
                <c:pt idx="3433">
                  <c:v>5.7225000000000001</c:v>
                </c:pt>
                <c:pt idx="3434">
                  <c:v>5.7241666666666697</c:v>
                </c:pt>
                <c:pt idx="3435">
                  <c:v>5.7258333333333402</c:v>
                </c:pt>
                <c:pt idx="3436">
                  <c:v>5.7275</c:v>
                </c:pt>
                <c:pt idx="3437">
                  <c:v>5.7291666666666696</c:v>
                </c:pt>
                <c:pt idx="3438">
                  <c:v>5.7308333333333401</c:v>
                </c:pt>
                <c:pt idx="3439">
                  <c:v>5.7324999999999999</c:v>
                </c:pt>
                <c:pt idx="3440">
                  <c:v>5.7341666666666704</c:v>
                </c:pt>
                <c:pt idx="3441">
                  <c:v>5.73583333333334</c:v>
                </c:pt>
                <c:pt idx="3442">
                  <c:v>5.7374999999999998</c:v>
                </c:pt>
                <c:pt idx="3443">
                  <c:v>5.7391666666666703</c:v>
                </c:pt>
                <c:pt idx="3444">
                  <c:v>5.7408333333333399</c:v>
                </c:pt>
                <c:pt idx="3445">
                  <c:v>5.7424999999999997</c:v>
                </c:pt>
                <c:pt idx="3446">
                  <c:v>5.7441666666666702</c:v>
                </c:pt>
                <c:pt idx="3447">
                  <c:v>5.7458333333333398</c:v>
                </c:pt>
                <c:pt idx="3448">
                  <c:v>5.7474999999999996</c:v>
                </c:pt>
                <c:pt idx="3449">
                  <c:v>5.7491666666666701</c:v>
                </c:pt>
                <c:pt idx="3450">
                  <c:v>5.7508333333333397</c:v>
                </c:pt>
                <c:pt idx="3451">
                  <c:v>5.7525000000000004</c:v>
                </c:pt>
                <c:pt idx="3452">
                  <c:v>5.75416666666667</c:v>
                </c:pt>
                <c:pt idx="3453">
                  <c:v>5.7558333333333396</c:v>
                </c:pt>
                <c:pt idx="3454">
                  <c:v>5.7575000000000003</c:v>
                </c:pt>
                <c:pt idx="3455">
                  <c:v>5.7591666666666699</c:v>
                </c:pt>
                <c:pt idx="3456">
                  <c:v>5.7608333333333404</c:v>
                </c:pt>
                <c:pt idx="3457">
                  <c:v>5.7625000000000002</c:v>
                </c:pt>
                <c:pt idx="3458">
                  <c:v>5.7641666666666698</c:v>
                </c:pt>
                <c:pt idx="3459">
                  <c:v>5.7658333333333402</c:v>
                </c:pt>
                <c:pt idx="3460">
                  <c:v>5.7675000000000001</c:v>
                </c:pt>
                <c:pt idx="3461">
                  <c:v>5.7691666666666697</c:v>
                </c:pt>
                <c:pt idx="3462">
                  <c:v>5.7708333333333401</c:v>
                </c:pt>
                <c:pt idx="3463">
                  <c:v>5.7725</c:v>
                </c:pt>
                <c:pt idx="3464">
                  <c:v>5.7741666666666696</c:v>
                </c:pt>
                <c:pt idx="3465">
                  <c:v>5.77583333333334</c:v>
                </c:pt>
                <c:pt idx="3466">
                  <c:v>5.7774999999999999</c:v>
                </c:pt>
                <c:pt idx="3467">
                  <c:v>5.7791666666666703</c:v>
                </c:pt>
                <c:pt idx="3468">
                  <c:v>5.7808333333333399</c:v>
                </c:pt>
                <c:pt idx="3469">
                  <c:v>5.7824999999999998</c:v>
                </c:pt>
                <c:pt idx="3470">
                  <c:v>5.7841666666666702</c:v>
                </c:pt>
                <c:pt idx="3471">
                  <c:v>5.7858333333333398</c:v>
                </c:pt>
                <c:pt idx="3472">
                  <c:v>5.7874999999999996</c:v>
                </c:pt>
                <c:pt idx="3473">
                  <c:v>5.7891666666666701</c:v>
                </c:pt>
                <c:pt idx="3474">
                  <c:v>5.7908333333333397</c:v>
                </c:pt>
                <c:pt idx="3475">
                  <c:v>5.7925000000000004</c:v>
                </c:pt>
                <c:pt idx="3476">
                  <c:v>5.79416666666667</c:v>
                </c:pt>
                <c:pt idx="3477">
                  <c:v>5.7958333333333396</c:v>
                </c:pt>
                <c:pt idx="3478">
                  <c:v>5.7975000000000003</c:v>
                </c:pt>
                <c:pt idx="3479">
                  <c:v>5.7991666666666699</c:v>
                </c:pt>
                <c:pt idx="3480">
                  <c:v>5.8008333333333404</c:v>
                </c:pt>
                <c:pt idx="3481">
                  <c:v>5.8025000000000002</c:v>
                </c:pt>
                <c:pt idx="3482">
                  <c:v>5.8041666666666698</c:v>
                </c:pt>
                <c:pt idx="3483">
                  <c:v>5.8058333333333403</c:v>
                </c:pt>
                <c:pt idx="3484">
                  <c:v>5.8075000000000001</c:v>
                </c:pt>
                <c:pt idx="3485">
                  <c:v>5.8091666666666697</c:v>
                </c:pt>
                <c:pt idx="3486">
                  <c:v>5.8108333333333402</c:v>
                </c:pt>
                <c:pt idx="3487">
                  <c:v>5.8125</c:v>
                </c:pt>
                <c:pt idx="3488">
                  <c:v>5.8141666666666696</c:v>
                </c:pt>
                <c:pt idx="3489">
                  <c:v>5.8158333333333401</c:v>
                </c:pt>
                <c:pt idx="3490">
                  <c:v>5.8174999999999999</c:v>
                </c:pt>
                <c:pt idx="3491">
                  <c:v>5.8191666666666704</c:v>
                </c:pt>
                <c:pt idx="3492">
                  <c:v>5.82083333333334</c:v>
                </c:pt>
                <c:pt idx="3493">
                  <c:v>5.8224999999999998</c:v>
                </c:pt>
                <c:pt idx="3494">
                  <c:v>5.8241666666666703</c:v>
                </c:pt>
                <c:pt idx="3495">
                  <c:v>5.8258333333333399</c:v>
                </c:pt>
                <c:pt idx="3496">
                  <c:v>5.8274999999999997</c:v>
                </c:pt>
                <c:pt idx="3497">
                  <c:v>5.8291666666666702</c:v>
                </c:pt>
                <c:pt idx="3498">
                  <c:v>5.8308333333333398</c:v>
                </c:pt>
                <c:pt idx="3499">
                  <c:v>5.8324999999999996</c:v>
                </c:pt>
                <c:pt idx="3500">
                  <c:v>5.8341666666666701</c:v>
                </c:pt>
                <c:pt idx="3501">
                  <c:v>5.8358333333333396</c:v>
                </c:pt>
                <c:pt idx="3502">
                  <c:v>5.8375000000000004</c:v>
                </c:pt>
                <c:pt idx="3503">
                  <c:v>5.8391666666666699</c:v>
                </c:pt>
                <c:pt idx="3504">
                  <c:v>5.8408333333333404</c:v>
                </c:pt>
                <c:pt idx="3505">
                  <c:v>5.8425000000000002</c:v>
                </c:pt>
                <c:pt idx="3506">
                  <c:v>5.8441666666666698</c:v>
                </c:pt>
                <c:pt idx="3507">
                  <c:v>5.8458333333333403</c:v>
                </c:pt>
                <c:pt idx="3508">
                  <c:v>5.8475000000000001</c:v>
                </c:pt>
                <c:pt idx="3509">
                  <c:v>5.8491666666666697</c:v>
                </c:pt>
                <c:pt idx="3510">
                  <c:v>5.8508333333333402</c:v>
                </c:pt>
                <c:pt idx="3511">
                  <c:v>5.8525</c:v>
                </c:pt>
                <c:pt idx="3512">
                  <c:v>5.8541666666666696</c:v>
                </c:pt>
                <c:pt idx="3513">
                  <c:v>5.8558333333333401</c:v>
                </c:pt>
                <c:pt idx="3514">
                  <c:v>5.8574999999999999</c:v>
                </c:pt>
                <c:pt idx="3515">
                  <c:v>5.8591666666666704</c:v>
                </c:pt>
                <c:pt idx="3516">
                  <c:v>5.86083333333334</c:v>
                </c:pt>
                <c:pt idx="3517">
                  <c:v>5.8624999999999998</c:v>
                </c:pt>
                <c:pt idx="3518">
                  <c:v>5.8641666666666703</c:v>
                </c:pt>
                <c:pt idx="3519">
                  <c:v>5.8658333333333399</c:v>
                </c:pt>
                <c:pt idx="3520">
                  <c:v>5.8674999999999997</c:v>
                </c:pt>
                <c:pt idx="3521">
                  <c:v>5.8691666666666702</c:v>
                </c:pt>
                <c:pt idx="3522">
                  <c:v>5.8708333333333398</c:v>
                </c:pt>
                <c:pt idx="3523">
                  <c:v>5.8724999999999996</c:v>
                </c:pt>
                <c:pt idx="3524">
                  <c:v>5.8741666666666701</c:v>
                </c:pt>
                <c:pt idx="3525">
                  <c:v>5.8758333333333397</c:v>
                </c:pt>
                <c:pt idx="3526">
                  <c:v>5.8775000000000004</c:v>
                </c:pt>
                <c:pt idx="3527">
                  <c:v>5.87916666666667</c:v>
                </c:pt>
                <c:pt idx="3528">
                  <c:v>5.8808333333333396</c:v>
                </c:pt>
                <c:pt idx="3529">
                  <c:v>5.8825000000000003</c:v>
                </c:pt>
                <c:pt idx="3530">
                  <c:v>5.8841666666666699</c:v>
                </c:pt>
                <c:pt idx="3531">
                  <c:v>5.8858333333333404</c:v>
                </c:pt>
                <c:pt idx="3532">
                  <c:v>5.8875000000000002</c:v>
                </c:pt>
                <c:pt idx="3533">
                  <c:v>5.8891666666666698</c:v>
                </c:pt>
                <c:pt idx="3534">
                  <c:v>5.8908333333333402</c:v>
                </c:pt>
                <c:pt idx="3535">
                  <c:v>5.8925000000000001</c:v>
                </c:pt>
                <c:pt idx="3536">
                  <c:v>5.8941666666666697</c:v>
                </c:pt>
                <c:pt idx="3537">
                  <c:v>5.8958333333333401</c:v>
                </c:pt>
                <c:pt idx="3538">
                  <c:v>5.8975</c:v>
                </c:pt>
                <c:pt idx="3539">
                  <c:v>5.8991666666666696</c:v>
                </c:pt>
                <c:pt idx="3540">
                  <c:v>5.90083333333334</c:v>
                </c:pt>
                <c:pt idx="3541">
                  <c:v>5.9024999999999999</c:v>
                </c:pt>
                <c:pt idx="3542">
                  <c:v>5.9041666666666703</c:v>
                </c:pt>
                <c:pt idx="3543">
                  <c:v>5.9058333333333399</c:v>
                </c:pt>
                <c:pt idx="3544">
                  <c:v>5.9074999999999998</c:v>
                </c:pt>
                <c:pt idx="3545">
                  <c:v>5.9091666666666702</c:v>
                </c:pt>
                <c:pt idx="3546">
                  <c:v>5.9108333333333398</c:v>
                </c:pt>
                <c:pt idx="3547">
                  <c:v>5.9124999999999996</c:v>
                </c:pt>
                <c:pt idx="3548">
                  <c:v>5.9141666666666701</c:v>
                </c:pt>
                <c:pt idx="3549">
                  <c:v>5.9158333333333397</c:v>
                </c:pt>
                <c:pt idx="3550">
                  <c:v>5.9175000000000004</c:v>
                </c:pt>
                <c:pt idx="3551">
                  <c:v>5.91916666666667</c:v>
                </c:pt>
                <c:pt idx="3552">
                  <c:v>5.9208333333333396</c:v>
                </c:pt>
                <c:pt idx="3553">
                  <c:v>5.9225000000000003</c:v>
                </c:pt>
                <c:pt idx="3554">
                  <c:v>5.9241666666666699</c:v>
                </c:pt>
                <c:pt idx="3555">
                  <c:v>5.9258333333333404</c:v>
                </c:pt>
                <c:pt idx="3556">
                  <c:v>5.9275000000000002</c:v>
                </c:pt>
                <c:pt idx="3557">
                  <c:v>5.9291666666666698</c:v>
                </c:pt>
                <c:pt idx="3558">
                  <c:v>5.9308333333333403</c:v>
                </c:pt>
                <c:pt idx="3559">
                  <c:v>5.9325000000000001</c:v>
                </c:pt>
                <c:pt idx="3560">
                  <c:v>5.9341666666666697</c:v>
                </c:pt>
                <c:pt idx="3561">
                  <c:v>5.9358333333333402</c:v>
                </c:pt>
                <c:pt idx="3562">
                  <c:v>5.9375</c:v>
                </c:pt>
                <c:pt idx="3563">
                  <c:v>5.9391666666666696</c:v>
                </c:pt>
                <c:pt idx="3564">
                  <c:v>5.9408333333333401</c:v>
                </c:pt>
                <c:pt idx="3565">
                  <c:v>5.9424999999999999</c:v>
                </c:pt>
                <c:pt idx="3566">
                  <c:v>5.9441666666666704</c:v>
                </c:pt>
                <c:pt idx="3567">
                  <c:v>5.94583333333334</c:v>
                </c:pt>
                <c:pt idx="3568">
                  <c:v>5.9474999999999998</c:v>
                </c:pt>
                <c:pt idx="3569">
                  <c:v>5.9491666666666703</c:v>
                </c:pt>
                <c:pt idx="3570">
                  <c:v>5.9508333333333399</c:v>
                </c:pt>
                <c:pt idx="3571">
                  <c:v>5.9524999999999997</c:v>
                </c:pt>
                <c:pt idx="3572">
                  <c:v>5.9541666666666702</c:v>
                </c:pt>
                <c:pt idx="3573">
                  <c:v>5.9558333333333398</c:v>
                </c:pt>
                <c:pt idx="3574">
                  <c:v>5.9574999999999996</c:v>
                </c:pt>
                <c:pt idx="3575">
                  <c:v>5.9591666666666701</c:v>
                </c:pt>
                <c:pt idx="3576">
                  <c:v>5.9608333333333396</c:v>
                </c:pt>
                <c:pt idx="3577">
                  <c:v>5.9625000000000004</c:v>
                </c:pt>
                <c:pt idx="3578">
                  <c:v>5.9641666666666699</c:v>
                </c:pt>
                <c:pt idx="3579">
                  <c:v>5.9658333333333404</c:v>
                </c:pt>
                <c:pt idx="3580">
                  <c:v>5.9675000000000002</c:v>
                </c:pt>
                <c:pt idx="3581">
                  <c:v>5.9691666666666698</c:v>
                </c:pt>
                <c:pt idx="3582">
                  <c:v>5.9708333333333403</c:v>
                </c:pt>
                <c:pt idx="3583">
                  <c:v>5.9725000000000001</c:v>
                </c:pt>
                <c:pt idx="3584">
                  <c:v>5.9741666666666697</c:v>
                </c:pt>
                <c:pt idx="3585">
                  <c:v>5.9758333333333402</c:v>
                </c:pt>
                <c:pt idx="3586">
                  <c:v>5.9775</c:v>
                </c:pt>
                <c:pt idx="3587">
                  <c:v>5.9791666666666696</c:v>
                </c:pt>
                <c:pt idx="3588">
                  <c:v>5.9808333333333401</c:v>
                </c:pt>
                <c:pt idx="3589">
                  <c:v>5.9824999999999999</c:v>
                </c:pt>
                <c:pt idx="3590">
                  <c:v>5.9841666666666704</c:v>
                </c:pt>
                <c:pt idx="3591">
                  <c:v>5.98583333333334</c:v>
                </c:pt>
                <c:pt idx="3592">
                  <c:v>5.9874999999999998</c:v>
                </c:pt>
                <c:pt idx="3593">
                  <c:v>5.9891666666666703</c:v>
                </c:pt>
                <c:pt idx="3594">
                  <c:v>5.9908333333333399</c:v>
                </c:pt>
                <c:pt idx="3595">
                  <c:v>5.9924999999999997</c:v>
                </c:pt>
                <c:pt idx="3596">
                  <c:v>5.9941666666666702</c:v>
                </c:pt>
                <c:pt idx="3597">
                  <c:v>5.9958333333333398</c:v>
                </c:pt>
                <c:pt idx="3598">
                  <c:v>5.9974999999999996</c:v>
                </c:pt>
                <c:pt idx="3599">
                  <c:v>5.9991666666666701</c:v>
                </c:pt>
                <c:pt idx="3600">
                  <c:v>6.0008333333333397</c:v>
                </c:pt>
                <c:pt idx="3601">
                  <c:v>6.0025000000000004</c:v>
                </c:pt>
                <c:pt idx="3602">
                  <c:v>6.00416666666667</c:v>
                </c:pt>
                <c:pt idx="3603">
                  <c:v>6.0058333333333396</c:v>
                </c:pt>
                <c:pt idx="3604">
                  <c:v>6.0075000000000003</c:v>
                </c:pt>
                <c:pt idx="3605">
                  <c:v>6.0091666666666699</c:v>
                </c:pt>
                <c:pt idx="3606">
                  <c:v>6.0108333333333404</c:v>
                </c:pt>
                <c:pt idx="3607">
                  <c:v>6.0125000000000002</c:v>
                </c:pt>
                <c:pt idx="3608">
                  <c:v>6.0141666666666698</c:v>
                </c:pt>
                <c:pt idx="3609">
                  <c:v>6.0158333333333402</c:v>
                </c:pt>
                <c:pt idx="3610">
                  <c:v>6.0175000000000001</c:v>
                </c:pt>
                <c:pt idx="3611">
                  <c:v>6.0191666666666697</c:v>
                </c:pt>
                <c:pt idx="3612">
                  <c:v>6.0208333333333401</c:v>
                </c:pt>
                <c:pt idx="3613">
                  <c:v>6.0225</c:v>
                </c:pt>
                <c:pt idx="3614">
                  <c:v>6.0241666666666696</c:v>
                </c:pt>
                <c:pt idx="3615">
                  <c:v>6.02583333333334</c:v>
                </c:pt>
                <c:pt idx="3616">
                  <c:v>6.0274999999999999</c:v>
                </c:pt>
                <c:pt idx="3617">
                  <c:v>6.0291666666666703</c:v>
                </c:pt>
                <c:pt idx="3618">
                  <c:v>6.0308333333333399</c:v>
                </c:pt>
                <c:pt idx="3619">
                  <c:v>6.0324999999999998</c:v>
                </c:pt>
                <c:pt idx="3620">
                  <c:v>6.0341666666666702</c:v>
                </c:pt>
                <c:pt idx="3621">
                  <c:v>6.0358333333333398</c:v>
                </c:pt>
                <c:pt idx="3622">
                  <c:v>6.0374999999999996</c:v>
                </c:pt>
                <c:pt idx="3623">
                  <c:v>6.0391666666666701</c:v>
                </c:pt>
                <c:pt idx="3624">
                  <c:v>6.0408333333333397</c:v>
                </c:pt>
                <c:pt idx="3625">
                  <c:v>6.0425000000000004</c:v>
                </c:pt>
                <c:pt idx="3626">
                  <c:v>6.04416666666667</c:v>
                </c:pt>
                <c:pt idx="3627">
                  <c:v>6.0458333333333396</c:v>
                </c:pt>
                <c:pt idx="3628">
                  <c:v>6.0475000000000003</c:v>
                </c:pt>
                <c:pt idx="3629">
                  <c:v>6.0491666666666699</c:v>
                </c:pt>
                <c:pt idx="3630">
                  <c:v>6.0508333333333404</c:v>
                </c:pt>
                <c:pt idx="3631">
                  <c:v>6.0525000000000002</c:v>
                </c:pt>
                <c:pt idx="3632">
                  <c:v>6.0541666666666698</c:v>
                </c:pt>
                <c:pt idx="3633">
                  <c:v>6.0558333333333403</c:v>
                </c:pt>
                <c:pt idx="3634">
                  <c:v>6.0575000000000001</c:v>
                </c:pt>
                <c:pt idx="3635">
                  <c:v>6.0591666666666697</c:v>
                </c:pt>
                <c:pt idx="3636">
                  <c:v>6.0608333333333402</c:v>
                </c:pt>
                <c:pt idx="3637">
                  <c:v>6.0625</c:v>
                </c:pt>
                <c:pt idx="3638">
                  <c:v>6.0641666666666696</c:v>
                </c:pt>
                <c:pt idx="3639">
                  <c:v>6.0658333333333401</c:v>
                </c:pt>
                <c:pt idx="3640">
                  <c:v>6.0674999999999999</c:v>
                </c:pt>
                <c:pt idx="3641">
                  <c:v>6.0691666666666704</c:v>
                </c:pt>
                <c:pt idx="3642">
                  <c:v>6.07083333333334</c:v>
                </c:pt>
                <c:pt idx="3643">
                  <c:v>6.0724999999999998</c:v>
                </c:pt>
                <c:pt idx="3644">
                  <c:v>6.0741666666666703</c:v>
                </c:pt>
                <c:pt idx="3645">
                  <c:v>6.0758333333333399</c:v>
                </c:pt>
                <c:pt idx="3646">
                  <c:v>6.0774999999999997</c:v>
                </c:pt>
                <c:pt idx="3647">
                  <c:v>6.0791666666666702</c:v>
                </c:pt>
                <c:pt idx="3648">
                  <c:v>6.0808333333333398</c:v>
                </c:pt>
                <c:pt idx="3649">
                  <c:v>6.0824999999999996</c:v>
                </c:pt>
                <c:pt idx="3650">
                  <c:v>6.0841666666666701</c:v>
                </c:pt>
                <c:pt idx="3651">
                  <c:v>6.0858333333333396</c:v>
                </c:pt>
                <c:pt idx="3652">
                  <c:v>6.0875000000000004</c:v>
                </c:pt>
                <c:pt idx="3653">
                  <c:v>6.0891666666666699</c:v>
                </c:pt>
                <c:pt idx="3654">
                  <c:v>6.0908333333333404</c:v>
                </c:pt>
                <c:pt idx="3655">
                  <c:v>6.0925000000000002</c:v>
                </c:pt>
                <c:pt idx="3656">
                  <c:v>6.0941666666666698</c:v>
                </c:pt>
                <c:pt idx="3657">
                  <c:v>6.0958333333333403</c:v>
                </c:pt>
                <c:pt idx="3658">
                  <c:v>6.0975000000000001</c:v>
                </c:pt>
                <c:pt idx="3659">
                  <c:v>6.0991666666666697</c:v>
                </c:pt>
                <c:pt idx="3660">
                  <c:v>6.1008333333333402</c:v>
                </c:pt>
                <c:pt idx="3661">
                  <c:v>6.1025</c:v>
                </c:pt>
                <c:pt idx="3662">
                  <c:v>6.1041666666666696</c:v>
                </c:pt>
                <c:pt idx="3663">
                  <c:v>6.1058333333333401</c:v>
                </c:pt>
                <c:pt idx="3664">
                  <c:v>6.1074999999999999</c:v>
                </c:pt>
                <c:pt idx="3665">
                  <c:v>6.1091666666666704</c:v>
                </c:pt>
                <c:pt idx="3666">
                  <c:v>6.11083333333334</c:v>
                </c:pt>
                <c:pt idx="3667">
                  <c:v>6.1124999999999998</c:v>
                </c:pt>
                <c:pt idx="3668">
                  <c:v>6.1141666666666703</c:v>
                </c:pt>
                <c:pt idx="3669">
                  <c:v>6.1158333333333399</c:v>
                </c:pt>
                <c:pt idx="3670">
                  <c:v>6.1174999999999997</c:v>
                </c:pt>
                <c:pt idx="3671">
                  <c:v>6.1191666666666702</c:v>
                </c:pt>
                <c:pt idx="3672">
                  <c:v>6.1208333333333398</c:v>
                </c:pt>
                <c:pt idx="3673">
                  <c:v>6.1224999999999996</c:v>
                </c:pt>
                <c:pt idx="3674">
                  <c:v>6.1241666666666701</c:v>
                </c:pt>
                <c:pt idx="3675">
                  <c:v>6.1258333333333397</c:v>
                </c:pt>
                <c:pt idx="3676">
                  <c:v>6.1275000000000004</c:v>
                </c:pt>
                <c:pt idx="3677">
                  <c:v>6.12916666666667</c:v>
                </c:pt>
                <c:pt idx="3678">
                  <c:v>6.1308333333333396</c:v>
                </c:pt>
                <c:pt idx="3679">
                  <c:v>6.1325000000000003</c:v>
                </c:pt>
                <c:pt idx="3680">
                  <c:v>6.1341666666666699</c:v>
                </c:pt>
                <c:pt idx="3681">
                  <c:v>6.1358333333333404</c:v>
                </c:pt>
                <c:pt idx="3682">
                  <c:v>6.1375000000000002</c:v>
                </c:pt>
                <c:pt idx="3683">
                  <c:v>6.1391666666666698</c:v>
                </c:pt>
                <c:pt idx="3684">
                  <c:v>6.1408333333333402</c:v>
                </c:pt>
                <c:pt idx="3685">
                  <c:v>6.1425000000000001</c:v>
                </c:pt>
                <c:pt idx="3686">
                  <c:v>6.1441666666666697</c:v>
                </c:pt>
                <c:pt idx="3687">
                  <c:v>6.1458333333333401</c:v>
                </c:pt>
                <c:pt idx="3688">
                  <c:v>6.1475</c:v>
                </c:pt>
                <c:pt idx="3689">
                  <c:v>6.1491666666666696</c:v>
                </c:pt>
                <c:pt idx="3690">
                  <c:v>6.15083333333334</c:v>
                </c:pt>
                <c:pt idx="3691">
                  <c:v>6.1524999999999999</c:v>
                </c:pt>
                <c:pt idx="3692">
                  <c:v>6.1541666666666703</c:v>
                </c:pt>
                <c:pt idx="3693">
                  <c:v>6.1558333333333399</c:v>
                </c:pt>
                <c:pt idx="3694">
                  <c:v>6.1574999999999998</c:v>
                </c:pt>
                <c:pt idx="3695">
                  <c:v>6.1591666666666702</c:v>
                </c:pt>
                <c:pt idx="3696">
                  <c:v>6.1608333333333398</c:v>
                </c:pt>
                <c:pt idx="3697">
                  <c:v>6.1624999999999996</c:v>
                </c:pt>
                <c:pt idx="3698">
                  <c:v>6.1641666666666701</c:v>
                </c:pt>
                <c:pt idx="3699">
                  <c:v>6.1658333333333397</c:v>
                </c:pt>
                <c:pt idx="3700">
                  <c:v>6.1675000000000004</c:v>
                </c:pt>
                <c:pt idx="3701">
                  <c:v>6.16916666666667</c:v>
                </c:pt>
                <c:pt idx="3702">
                  <c:v>6.1708333333333396</c:v>
                </c:pt>
                <c:pt idx="3703">
                  <c:v>6.1725000000000003</c:v>
                </c:pt>
                <c:pt idx="3704">
                  <c:v>6.1741666666666699</c:v>
                </c:pt>
                <c:pt idx="3705">
                  <c:v>6.1758333333333404</c:v>
                </c:pt>
                <c:pt idx="3706">
                  <c:v>6.1775000000000002</c:v>
                </c:pt>
                <c:pt idx="3707">
                  <c:v>6.1791666666666698</c:v>
                </c:pt>
                <c:pt idx="3708">
                  <c:v>6.1808333333333403</c:v>
                </c:pt>
                <c:pt idx="3709">
                  <c:v>6.1825000000000001</c:v>
                </c:pt>
                <c:pt idx="3710">
                  <c:v>6.1841666666666697</c:v>
                </c:pt>
                <c:pt idx="3711">
                  <c:v>6.1858333333333402</c:v>
                </c:pt>
                <c:pt idx="3712">
                  <c:v>6.1875</c:v>
                </c:pt>
                <c:pt idx="3713">
                  <c:v>6.1891666666666696</c:v>
                </c:pt>
                <c:pt idx="3714">
                  <c:v>6.1908333333333401</c:v>
                </c:pt>
                <c:pt idx="3715">
                  <c:v>6.1924999999999999</c:v>
                </c:pt>
                <c:pt idx="3716">
                  <c:v>6.1941666666666704</c:v>
                </c:pt>
                <c:pt idx="3717">
                  <c:v>6.19583333333334</c:v>
                </c:pt>
                <c:pt idx="3718">
                  <c:v>6.1974999999999998</c:v>
                </c:pt>
                <c:pt idx="3719">
                  <c:v>6.1991666666666703</c:v>
                </c:pt>
                <c:pt idx="3720">
                  <c:v>6.2008333333333399</c:v>
                </c:pt>
                <c:pt idx="3721">
                  <c:v>6.2024999999999997</c:v>
                </c:pt>
                <c:pt idx="3722">
                  <c:v>6.2041666666666702</c:v>
                </c:pt>
                <c:pt idx="3723">
                  <c:v>6.2058333333333398</c:v>
                </c:pt>
                <c:pt idx="3724">
                  <c:v>6.2074999999999996</c:v>
                </c:pt>
                <c:pt idx="3725">
                  <c:v>6.2091666666666701</c:v>
                </c:pt>
                <c:pt idx="3726">
                  <c:v>6.2108333333333396</c:v>
                </c:pt>
                <c:pt idx="3727">
                  <c:v>6.2125000000000004</c:v>
                </c:pt>
                <c:pt idx="3728">
                  <c:v>6.2141666666666699</c:v>
                </c:pt>
                <c:pt idx="3729">
                  <c:v>6.2158333333333404</c:v>
                </c:pt>
                <c:pt idx="3730">
                  <c:v>6.2175000000000002</c:v>
                </c:pt>
                <c:pt idx="3731">
                  <c:v>6.2191666666666698</c:v>
                </c:pt>
                <c:pt idx="3732">
                  <c:v>6.2208333333333403</c:v>
                </c:pt>
                <c:pt idx="3733">
                  <c:v>6.2225000000000001</c:v>
                </c:pt>
                <c:pt idx="3734">
                  <c:v>6.2241666666666697</c:v>
                </c:pt>
                <c:pt idx="3735">
                  <c:v>6.2258333333333402</c:v>
                </c:pt>
                <c:pt idx="3736">
                  <c:v>6.2275</c:v>
                </c:pt>
                <c:pt idx="3737">
                  <c:v>6.2291666666666696</c:v>
                </c:pt>
                <c:pt idx="3738">
                  <c:v>6.2308333333333401</c:v>
                </c:pt>
                <c:pt idx="3739">
                  <c:v>6.2324999999999999</c:v>
                </c:pt>
                <c:pt idx="3740">
                  <c:v>6.2341666666666704</c:v>
                </c:pt>
                <c:pt idx="3741">
                  <c:v>6.23583333333334</c:v>
                </c:pt>
                <c:pt idx="3742">
                  <c:v>6.2374999999999998</c:v>
                </c:pt>
                <c:pt idx="3743">
                  <c:v>6.2391666666666703</c:v>
                </c:pt>
                <c:pt idx="3744">
                  <c:v>6.2408333333333399</c:v>
                </c:pt>
                <c:pt idx="3745">
                  <c:v>6.2424999999999997</c:v>
                </c:pt>
                <c:pt idx="3746">
                  <c:v>6.2441666666666702</c:v>
                </c:pt>
                <c:pt idx="3747">
                  <c:v>6.2458333333333398</c:v>
                </c:pt>
                <c:pt idx="3748">
                  <c:v>6.2474999999999996</c:v>
                </c:pt>
                <c:pt idx="3749">
                  <c:v>6.2491666666666701</c:v>
                </c:pt>
                <c:pt idx="3750">
                  <c:v>6.2508333333333397</c:v>
                </c:pt>
                <c:pt idx="3751">
                  <c:v>6.2525000000000004</c:v>
                </c:pt>
                <c:pt idx="3752">
                  <c:v>6.25416666666667</c:v>
                </c:pt>
                <c:pt idx="3753">
                  <c:v>6.2558333333333396</c:v>
                </c:pt>
                <c:pt idx="3754">
                  <c:v>6.2575000000000003</c:v>
                </c:pt>
                <c:pt idx="3755">
                  <c:v>6.2591666666666699</c:v>
                </c:pt>
                <c:pt idx="3756">
                  <c:v>6.2608333333333404</c:v>
                </c:pt>
                <c:pt idx="3757">
                  <c:v>6.2625000000000002</c:v>
                </c:pt>
                <c:pt idx="3758">
                  <c:v>6.2641666666666698</c:v>
                </c:pt>
                <c:pt idx="3759">
                  <c:v>6.2658333333333402</c:v>
                </c:pt>
                <c:pt idx="3760">
                  <c:v>6.2675000000000001</c:v>
                </c:pt>
                <c:pt idx="3761">
                  <c:v>6.2691666666666697</c:v>
                </c:pt>
                <c:pt idx="3762">
                  <c:v>6.2708333333333401</c:v>
                </c:pt>
                <c:pt idx="3763">
                  <c:v>6.2725</c:v>
                </c:pt>
                <c:pt idx="3764">
                  <c:v>6.2741666666666696</c:v>
                </c:pt>
                <c:pt idx="3765">
                  <c:v>6.27583333333334</c:v>
                </c:pt>
                <c:pt idx="3766">
                  <c:v>6.2774999999999999</c:v>
                </c:pt>
                <c:pt idx="3767">
                  <c:v>6.2791666666666703</c:v>
                </c:pt>
                <c:pt idx="3768">
                  <c:v>6.2808333333333399</c:v>
                </c:pt>
                <c:pt idx="3769">
                  <c:v>6.2824999999999998</c:v>
                </c:pt>
                <c:pt idx="3770">
                  <c:v>6.2841666666666702</c:v>
                </c:pt>
                <c:pt idx="3771">
                  <c:v>6.2858333333333398</c:v>
                </c:pt>
                <c:pt idx="3772">
                  <c:v>6.2874999999999996</c:v>
                </c:pt>
                <c:pt idx="3773">
                  <c:v>6.2891666666666701</c:v>
                </c:pt>
                <c:pt idx="3774">
                  <c:v>6.2908333333333397</c:v>
                </c:pt>
                <c:pt idx="3775">
                  <c:v>6.2925000000000004</c:v>
                </c:pt>
                <c:pt idx="3776">
                  <c:v>6.29416666666667</c:v>
                </c:pt>
                <c:pt idx="3777">
                  <c:v>6.2958333333333396</c:v>
                </c:pt>
                <c:pt idx="3778">
                  <c:v>6.2975000000000003</c:v>
                </c:pt>
                <c:pt idx="3779">
                  <c:v>6.2991666666666699</c:v>
                </c:pt>
                <c:pt idx="3780">
                  <c:v>6.3008333333333404</c:v>
                </c:pt>
                <c:pt idx="3781">
                  <c:v>6.3025000000000002</c:v>
                </c:pt>
                <c:pt idx="3782">
                  <c:v>6.3041666666666698</c:v>
                </c:pt>
                <c:pt idx="3783">
                  <c:v>6.3058333333333403</c:v>
                </c:pt>
                <c:pt idx="3784">
                  <c:v>6.3075000000000001</c:v>
                </c:pt>
                <c:pt idx="3785">
                  <c:v>6.3091666666666697</c:v>
                </c:pt>
                <c:pt idx="3786">
                  <c:v>6.3108333333333402</c:v>
                </c:pt>
                <c:pt idx="3787">
                  <c:v>6.3125</c:v>
                </c:pt>
                <c:pt idx="3788">
                  <c:v>6.3141666666666696</c:v>
                </c:pt>
                <c:pt idx="3789">
                  <c:v>6.3158333333333401</c:v>
                </c:pt>
                <c:pt idx="3790">
                  <c:v>6.3174999999999999</c:v>
                </c:pt>
                <c:pt idx="3791">
                  <c:v>6.3191666666666704</c:v>
                </c:pt>
                <c:pt idx="3792">
                  <c:v>6.32083333333334</c:v>
                </c:pt>
                <c:pt idx="3793">
                  <c:v>6.3224999999999998</c:v>
                </c:pt>
                <c:pt idx="3794">
                  <c:v>6.3241666666666703</c:v>
                </c:pt>
                <c:pt idx="3795">
                  <c:v>6.3258333333333399</c:v>
                </c:pt>
                <c:pt idx="3796">
                  <c:v>6.3274999999999997</c:v>
                </c:pt>
                <c:pt idx="3797">
                  <c:v>6.3291666666666702</c:v>
                </c:pt>
                <c:pt idx="3798">
                  <c:v>6.3308333333333398</c:v>
                </c:pt>
                <c:pt idx="3799">
                  <c:v>6.3324999999999996</c:v>
                </c:pt>
                <c:pt idx="3800">
                  <c:v>6.3341666666666701</c:v>
                </c:pt>
                <c:pt idx="3801">
                  <c:v>6.3358333333333396</c:v>
                </c:pt>
                <c:pt idx="3802">
                  <c:v>6.3375000000000004</c:v>
                </c:pt>
                <c:pt idx="3803">
                  <c:v>6.3391666666666699</c:v>
                </c:pt>
                <c:pt idx="3804">
                  <c:v>6.3408333333333404</c:v>
                </c:pt>
                <c:pt idx="3805">
                  <c:v>6.3425000000000002</c:v>
                </c:pt>
                <c:pt idx="3806">
                  <c:v>6.3441666666666698</c:v>
                </c:pt>
                <c:pt idx="3807">
                  <c:v>6.3458333333333403</c:v>
                </c:pt>
                <c:pt idx="3808">
                  <c:v>6.3475000000000001</c:v>
                </c:pt>
                <c:pt idx="3809">
                  <c:v>6.3491666666666697</c:v>
                </c:pt>
                <c:pt idx="3810">
                  <c:v>6.3508333333333402</c:v>
                </c:pt>
                <c:pt idx="3811">
                  <c:v>6.3525</c:v>
                </c:pt>
                <c:pt idx="3812">
                  <c:v>6.3541666666666696</c:v>
                </c:pt>
                <c:pt idx="3813">
                  <c:v>6.3558333333333401</c:v>
                </c:pt>
                <c:pt idx="3814">
                  <c:v>6.3574999999999999</c:v>
                </c:pt>
                <c:pt idx="3815">
                  <c:v>6.3591666666666704</c:v>
                </c:pt>
                <c:pt idx="3816">
                  <c:v>6.36083333333334</c:v>
                </c:pt>
                <c:pt idx="3817">
                  <c:v>6.3624999999999998</c:v>
                </c:pt>
                <c:pt idx="3818">
                  <c:v>6.3641666666666703</c:v>
                </c:pt>
                <c:pt idx="3819">
                  <c:v>6.3658333333333399</c:v>
                </c:pt>
                <c:pt idx="3820">
                  <c:v>6.3674999999999997</c:v>
                </c:pt>
                <c:pt idx="3821">
                  <c:v>6.3691666666666702</c:v>
                </c:pt>
                <c:pt idx="3822">
                  <c:v>6.3708333333333398</c:v>
                </c:pt>
                <c:pt idx="3823">
                  <c:v>6.3724999999999996</c:v>
                </c:pt>
                <c:pt idx="3824">
                  <c:v>6.3741666666666701</c:v>
                </c:pt>
                <c:pt idx="3825">
                  <c:v>6.3758333333333397</c:v>
                </c:pt>
                <c:pt idx="3826">
                  <c:v>6.3775000000000004</c:v>
                </c:pt>
                <c:pt idx="3827">
                  <c:v>6.37916666666667</c:v>
                </c:pt>
                <c:pt idx="3828">
                  <c:v>6.3808333333333396</c:v>
                </c:pt>
                <c:pt idx="3829">
                  <c:v>6.3825000000000003</c:v>
                </c:pt>
                <c:pt idx="3830">
                  <c:v>6.3841666666666699</c:v>
                </c:pt>
                <c:pt idx="3831">
                  <c:v>6.3858333333333404</c:v>
                </c:pt>
                <c:pt idx="3832">
                  <c:v>6.3875000000000002</c:v>
                </c:pt>
                <c:pt idx="3833">
                  <c:v>6.3891666666666698</c:v>
                </c:pt>
                <c:pt idx="3834">
                  <c:v>6.3908333333333402</c:v>
                </c:pt>
                <c:pt idx="3835">
                  <c:v>6.3925000000000001</c:v>
                </c:pt>
                <c:pt idx="3836">
                  <c:v>6.3941666666666697</c:v>
                </c:pt>
                <c:pt idx="3837">
                  <c:v>6.3958333333333401</c:v>
                </c:pt>
                <c:pt idx="3838">
                  <c:v>6.3975</c:v>
                </c:pt>
                <c:pt idx="3839">
                  <c:v>6.3991666666666696</c:v>
                </c:pt>
                <c:pt idx="3840">
                  <c:v>6.40083333333334</c:v>
                </c:pt>
                <c:pt idx="3841">
                  <c:v>6.4024999999999999</c:v>
                </c:pt>
                <c:pt idx="3842">
                  <c:v>6.4041666666666703</c:v>
                </c:pt>
                <c:pt idx="3843">
                  <c:v>6.4058333333333399</c:v>
                </c:pt>
                <c:pt idx="3844">
                  <c:v>6.4074999999999998</c:v>
                </c:pt>
                <c:pt idx="3845">
                  <c:v>6.4091666666666702</c:v>
                </c:pt>
                <c:pt idx="3846">
                  <c:v>6.4108333333333398</c:v>
                </c:pt>
                <c:pt idx="3847">
                  <c:v>6.4124999999999996</c:v>
                </c:pt>
                <c:pt idx="3848">
                  <c:v>6.4141666666666701</c:v>
                </c:pt>
                <c:pt idx="3849">
                  <c:v>6.4158333333333397</c:v>
                </c:pt>
                <c:pt idx="3850">
                  <c:v>6.4175000000000004</c:v>
                </c:pt>
                <c:pt idx="3851">
                  <c:v>6.41916666666667</c:v>
                </c:pt>
                <c:pt idx="3852">
                  <c:v>6.4208333333333396</c:v>
                </c:pt>
                <c:pt idx="3853">
                  <c:v>6.4225000000000003</c:v>
                </c:pt>
                <c:pt idx="3854">
                  <c:v>6.4241666666666699</c:v>
                </c:pt>
                <c:pt idx="3855">
                  <c:v>6.4258333333333404</c:v>
                </c:pt>
                <c:pt idx="3856">
                  <c:v>6.4275000000000002</c:v>
                </c:pt>
                <c:pt idx="3857">
                  <c:v>6.4291666666666698</c:v>
                </c:pt>
                <c:pt idx="3858">
                  <c:v>6.4308333333333403</c:v>
                </c:pt>
                <c:pt idx="3859">
                  <c:v>6.4325000000000001</c:v>
                </c:pt>
                <c:pt idx="3860">
                  <c:v>6.4341666666666697</c:v>
                </c:pt>
                <c:pt idx="3861">
                  <c:v>6.4358333333333402</c:v>
                </c:pt>
                <c:pt idx="3862">
                  <c:v>6.4375</c:v>
                </c:pt>
                <c:pt idx="3863">
                  <c:v>6.4391666666666696</c:v>
                </c:pt>
                <c:pt idx="3864">
                  <c:v>6.4408333333333401</c:v>
                </c:pt>
                <c:pt idx="3865">
                  <c:v>6.4424999999999999</c:v>
                </c:pt>
                <c:pt idx="3866">
                  <c:v>6.4441666666666704</c:v>
                </c:pt>
                <c:pt idx="3867">
                  <c:v>6.44583333333334</c:v>
                </c:pt>
                <c:pt idx="3868">
                  <c:v>6.4474999999999998</c:v>
                </c:pt>
                <c:pt idx="3869">
                  <c:v>6.4491666666666703</c:v>
                </c:pt>
                <c:pt idx="3870">
                  <c:v>6.4508333333333399</c:v>
                </c:pt>
                <c:pt idx="3871">
                  <c:v>6.4524999999999997</c:v>
                </c:pt>
                <c:pt idx="3872">
                  <c:v>6.4541666666666702</c:v>
                </c:pt>
                <c:pt idx="3873">
                  <c:v>6.4558333333333398</c:v>
                </c:pt>
                <c:pt idx="3874">
                  <c:v>6.4574999999999996</c:v>
                </c:pt>
                <c:pt idx="3875">
                  <c:v>6.4591666666666701</c:v>
                </c:pt>
                <c:pt idx="3876">
                  <c:v>6.4608333333333396</c:v>
                </c:pt>
                <c:pt idx="3877">
                  <c:v>6.4625000000000004</c:v>
                </c:pt>
                <c:pt idx="3878">
                  <c:v>6.4641666666666699</c:v>
                </c:pt>
                <c:pt idx="3879">
                  <c:v>6.4658333333333404</c:v>
                </c:pt>
                <c:pt idx="3880">
                  <c:v>6.4675000000000002</c:v>
                </c:pt>
                <c:pt idx="3881">
                  <c:v>6.4691666666666698</c:v>
                </c:pt>
                <c:pt idx="3882">
                  <c:v>6.4708333333333403</c:v>
                </c:pt>
                <c:pt idx="3883">
                  <c:v>6.4725000000000001</c:v>
                </c:pt>
                <c:pt idx="3884">
                  <c:v>6.4741666666666697</c:v>
                </c:pt>
                <c:pt idx="3885">
                  <c:v>6.4758333333333402</c:v>
                </c:pt>
                <c:pt idx="3886">
                  <c:v>6.4775</c:v>
                </c:pt>
                <c:pt idx="3887">
                  <c:v>6.4791666666666696</c:v>
                </c:pt>
                <c:pt idx="3888">
                  <c:v>6.4808333333333401</c:v>
                </c:pt>
                <c:pt idx="3889">
                  <c:v>6.4824999999999999</c:v>
                </c:pt>
                <c:pt idx="3890">
                  <c:v>6.4841666666666704</c:v>
                </c:pt>
                <c:pt idx="3891">
                  <c:v>6.48583333333334</c:v>
                </c:pt>
                <c:pt idx="3892">
                  <c:v>6.4874999999999998</c:v>
                </c:pt>
                <c:pt idx="3893">
                  <c:v>6.4891666666666703</c:v>
                </c:pt>
                <c:pt idx="3894">
                  <c:v>6.4908333333333399</c:v>
                </c:pt>
                <c:pt idx="3895">
                  <c:v>6.4924999999999997</c:v>
                </c:pt>
                <c:pt idx="3896">
                  <c:v>6.4941666666666702</c:v>
                </c:pt>
                <c:pt idx="3897">
                  <c:v>6.4958333333333398</c:v>
                </c:pt>
                <c:pt idx="3898">
                  <c:v>6.4974999999999996</c:v>
                </c:pt>
                <c:pt idx="3899">
                  <c:v>6.4991666666666701</c:v>
                </c:pt>
                <c:pt idx="3900">
                  <c:v>6.5008333333333397</c:v>
                </c:pt>
                <c:pt idx="3901">
                  <c:v>6.5025000000000004</c:v>
                </c:pt>
                <c:pt idx="3902">
                  <c:v>6.50416666666667</c:v>
                </c:pt>
                <c:pt idx="3903">
                  <c:v>6.5058333333333396</c:v>
                </c:pt>
                <c:pt idx="3904">
                  <c:v>6.5075000000000003</c:v>
                </c:pt>
                <c:pt idx="3905">
                  <c:v>6.5091666666666699</c:v>
                </c:pt>
                <c:pt idx="3906">
                  <c:v>6.5108333333333404</c:v>
                </c:pt>
                <c:pt idx="3907">
                  <c:v>6.5125000000000002</c:v>
                </c:pt>
                <c:pt idx="3908">
                  <c:v>6.5141666666666698</c:v>
                </c:pt>
                <c:pt idx="3909">
                  <c:v>6.5158333333333402</c:v>
                </c:pt>
                <c:pt idx="3910">
                  <c:v>6.5175000000000001</c:v>
                </c:pt>
                <c:pt idx="3911">
                  <c:v>6.5191666666666697</c:v>
                </c:pt>
                <c:pt idx="3912">
                  <c:v>6.5208333333333401</c:v>
                </c:pt>
                <c:pt idx="3913">
                  <c:v>6.5225</c:v>
                </c:pt>
                <c:pt idx="3914">
                  <c:v>6.5241666666666696</c:v>
                </c:pt>
                <c:pt idx="3915">
                  <c:v>6.52583333333334</c:v>
                </c:pt>
                <c:pt idx="3916">
                  <c:v>6.5274999999999999</c:v>
                </c:pt>
                <c:pt idx="3917">
                  <c:v>6.5291666666666703</c:v>
                </c:pt>
                <c:pt idx="3918">
                  <c:v>6.5308333333333399</c:v>
                </c:pt>
                <c:pt idx="3919">
                  <c:v>6.5324999999999998</c:v>
                </c:pt>
                <c:pt idx="3920">
                  <c:v>6.5341666666666702</c:v>
                </c:pt>
                <c:pt idx="3921">
                  <c:v>6.5358333333333398</c:v>
                </c:pt>
                <c:pt idx="3922">
                  <c:v>6.5374999999999996</c:v>
                </c:pt>
                <c:pt idx="3923">
                  <c:v>6.5391666666666701</c:v>
                </c:pt>
                <c:pt idx="3924">
                  <c:v>6.5408333333333397</c:v>
                </c:pt>
                <c:pt idx="3925">
                  <c:v>6.5425000000000004</c:v>
                </c:pt>
                <c:pt idx="3926">
                  <c:v>6.54416666666667</c:v>
                </c:pt>
                <c:pt idx="3927">
                  <c:v>6.5458333333333396</c:v>
                </c:pt>
                <c:pt idx="3928">
                  <c:v>6.5475000000000003</c:v>
                </c:pt>
                <c:pt idx="3929">
                  <c:v>6.5491666666666699</c:v>
                </c:pt>
                <c:pt idx="3930">
                  <c:v>6.5508333333333404</c:v>
                </c:pt>
                <c:pt idx="3931">
                  <c:v>6.5525000000000002</c:v>
                </c:pt>
                <c:pt idx="3932">
                  <c:v>6.5541666666666698</c:v>
                </c:pt>
                <c:pt idx="3933">
                  <c:v>6.5558333333333403</c:v>
                </c:pt>
                <c:pt idx="3934">
                  <c:v>6.5575000000000001</c:v>
                </c:pt>
                <c:pt idx="3935">
                  <c:v>6.5591666666666697</c:v>
                </c:pt>
                <c:pt idx="3936">
                  <c:v>6.5608333333333402</c:v>
                </c:pt>
                <c:pt idx="3937">
                  <c:v>6.5625</c:v>
                </c:pt>
                <c:pt idx="3938">
                  <c:v>6.5641666666666696</c:v>
                </c:pt>
                <c:pt idx="3939">
                  <c:v>6.5658333333333401</c:v>
                </c:pt>
                <c:pt idx="3940">
                  <c:v>6.5674999999999999</c:v>
                </c:pt>
                <c:pt idx="3941">
                  <c:v>6.5691666666666704</c:v>
                </c:pt>
                <c:pt idx="3942">
                  <c:v>6.57083333333334</c:v>
                </c:pt>
                <c:pt idx="3943">
                  <c:v>6.5724999999999998</c:v>
                </c:pt>
                <c:pt idx="3944">
                  <c:v>6.5741666666666703</c:v>
                </c:pt>
                <c:pt idx="3945">
                  <c:v>6.5758333333333399</c:v>
                </c:pt>
                <c:pt idx="3946">
                  <c:v>6.5774999999999997</c:v>
                </c:pt>
                <c:pt idx="3947">
                  <c:v>6.5791666666666702</c:v>
                </c:pt>
                <c:pt idx="3948">
                  <c:v>6.5808333333333398</c:v>
                </c:pt>
                <c:pt idx="3949">
                  <c:v>6.5824999999999996</c:v>
                </c:pt>
                <c:pt idx="3950">
                  <c:v>6.5841666666666701</c:v>
                </c:pt>
                <c:pt idx="3951">
                  <c:v>6.5858333333333396</c:v>
                </c:pt>
                <c:pt idx="3952">
                  <c:v>6.5875000000000004</c:v>
                </c:pt>
                <c:pt idx="3953">
                  <c:v>6.5891666666666699</c:v>
                </c:pt>
                <c:pt idx="3954">
                  <c:v>6.5908333333333404</c:v>
                </c:pt>
                <c:pt idx="3955">
                  <c:v>6.5925000000000002</c:v>
                </c:pt>
                <c:pt idx="3956">
                  <c:v>6.5941666666666698</c:v>
                </c:pt>
                <c:pt idx="3957">
                  <c:v>6.5958333333333403</c:v>
                </c:pt>
                <c:pt idx="3958">
                  <c:v>6.5975000000000001</c:v>
                </c:pt>
                <c:pt idx="3959">
                  <c:v>6.5991666666666697</c:v>
                </c:pt>
                <c:pt idx="3960">
                  <c:v>6.6008333333333402</c:v>
                </c:pt>
                <c:pt idx="3961">
                  <c:v>6.6025</c:v>
                </c:pt>
                <c:pt idx="3962">
                  <c:v>6.6041666666666696</c:v>
                </c:pt>
                <c:pt idx="3963">
                  <c:v>6.6058333333333401</c:v>
                </c:pt>
                <c:pt idx="3964">
                  <c:v>6.6074999999999999</c:v>
                </c:pt>
                <c:pt idx="3965">
                  <c:v>6.6091666666666704</c:v>
                </c:pt>
                <c:pt idx="3966">
                  <c:v>6.61083333333334</c:v>
                </c:pt>
                <c:pt idx="3967">
                  <c:v>6.6124999999999998</c:v>
                </c:pt>
                <c:pt idx="3968">
                  <c:v>6.6141666666666703</c:v>
                </c:pt>
                <c:pt idx="3969">
                  <c:v>6.6158333333333399</c:v>
                </c:pt>
                <c:pt idx="3970">
                  <c:v>6.6174999999999997</c:v>
                </c:pt>
                <c:pt idx="3971">
                  <c:v>6.6191666666666702</c:v>
                </c:pt>
                <c:pt idx="3972">
                  <c:v>6.6208333333333398</c:v>
                </c:pt>
                <c:pt idx="3973">
                  <c:v>6.6224999999999996</c:v>
                </c:pt>
                <c:pt idx="3974">
                  <c:v>6.6241666666666701</c:v>
                </c:pt>
                <c:pt idx="3975">
                  <c:v>6.6258333333333397</c:v>
                </c:pt>
                <c:pt idx="3976">
                  <c:v>6.6275000000000004</c:v>
                </c:pt>
                <c:pt idx="3977">
                  <c:v>6.62916666666667</c:v>
                </c:pt>
                <c:pt idx="3978">
                  <c:v>6.6308333333333396</c:v>
                </c:pt>
                <c:pt idx="3979">
                  <c:v>6.6325000000000003</c:v>
                </c:pt>
                <c:pt idx="3980">
                  <c:v>6.6341666666666699</c:v>
                </c:pt>
                <c:pt idx="3981">
                  <c:v>6.6358333333333404</c:v>
                </c:pt>
                <c:pt idx="3982">
                  <c:v>6.6375000000000002</c:v>
                </c:pt>
                <c:pt idx="3983">
                  <c:v>6.6391666666666698</c:v>
                </c:pt>
                <c:pt idx="3984">
                  <c:v>6.6408333333333402</c:v>
                </c:pt>
                <c:pt idx="3985">
                  <c:v>6.6425000000000001</c:v>
                </c:pt>
                <c:pt idx="3986">
                  <c:v>6.6441666666666697</c:v>
                </c:pt>
                <c:pt idx="3987">
                  <c:v>6.6458333333333401</c:v>
                </c:pt>
                <c:pt idx="3988">
                  <c:v>6.6475</c:v>
                </c:pt>
                <c:pt idx="3989">
                  <c:v>6.6491666666666696</c:v>
                </c:pt>
                <c:pt idx="3990">
                  <c:v>6.65083333333334</c:v>
                </c:pt>
                <c:pt idx="3991">
                  <c:v>6.6524999999999999</c:v>
                </c:pt>
                <c:pt idx="3992">
                  <c:v>6.6541666666666703</c:v>
                </c:pt>
                <c:pt idx="3993">
                  <c:v>6.6558333333333399</c:v>
                </c:pt>
                <c:pt idx="3994">
                  <c:v>6.6574999999999998</c:v>
                </c:pt>
                <c:pt idx="3995">
                  <c:v>6.6591666666666702</c:v>
                </c:pt>
                <c:pt idx="3996">
                  <c:v>6.6608333333333398</c:v>
                </c:pt>
                <c:pt idx="3997">
                  <c:v>6.6624999999999996</c:v>
                </c:pt>
                <c:pt idx="3998">
                  <c:v>6.6641666666666701</c:v>
                </c:pt>
                <c:pt idx="3999">
                  <c:v>6.6658333333333397</c:v>
                </c:pt>
                <c:pt idx="4000">
                  <c:v>6.6675000000000004</c:v>
                </c:pt>
                <c:pt idx="4001">
                  <c:v>6.66916666666667</c:v>
                </c:pt>
                <c:pt idx="4002">
                  <c:v>6.6708333333333396</c:v>
                </c:pt>
                <c:pt idx="4003">
                  <c:v>6.6725000000000003</c:v>
                </c:pt>
                <c:pt idx="4004">
                  <c:v>6.6741666666666699</c:v>
                </c:pt>
                <c:pt idx="4005">
                  <c:v>6.6758333333333404</c:v>
                </c:pt>
                <c:pt idx="4006">
                  <c:v>6.6775000000000002</c:v>
                </c:pt>
                <c:pt idx="4007">
                  <c:v>6.6791666666666698</c:v>
                </c:pt>
                <c:pt idx="4008">
                  <c:v>6.6808333333333403</c:v>
                </c:pt>
                <c:pt idx="4009">
                  <c:v>6.6825000000000001</c:v>
                </c:pt>
                <c:pt idx="4010">
                  <c:v>6.6841666666666697</c:v>
                </c:pt>
                <c:pt idx="4011">
                  <c:v>6.6858333333333402</c:v>
                </c:pt>
                <c:pt idx="4012">
                  <c:v>6.6875</c:v>
                </c:pt>
                <c:pt idx="4013">
                  <c:v>6.6891666666666696</c:v>
                </c:pt>
                <c:pt idx="4014">
                  <c:v>6.6908333333333401</c:v>
                </c:pt>
                <c:pt idx="4015">
                  <c:v>6.6924999999999999</c:v>
                </c:pt>
                <c:pt idx="4016">
                  <c:v>6.6941666666666704</c:v>
                </c:pt>
                <c:pt idx="4017">
                  <c:v>6.69583333333334</c:v>
                </c:pt>
                <c:pt idx="4018">
                  <c:v>6.6974999999999998</c:v>
                </c:pt>
                <c:pt idx="4019">
                  <c:v>6.6991666666666703</c:v>
                </c:pt>
                <c:pt idx="4020">
                  <c:v>6.7008333333333399</c:v>
                </c:pt>
                <c:pt idx="4021">
                  <c:v>6.7024999999999997</c:v>
                </c:pt>
                <c:pt idx="4022">
                  <c:v>6.7041666666666702</c:v>
                </c:pt>
                <c:pt idx="4023">
                  <c:v>6.7058333333333398</c:v>
                </c:pt>
                <c:pt idx="4024">
                  <c:v>6.7074999999999996</c:v>
                </c:pt>
                <c:pt idx="4025">
                  <c:v>6.7091666666666701</c:v>
                </c:pt>
                <c:pt idx="4026">
                  <c:v>6.7108333333333396</c:v>
                </c:pt>
                <c:pt idx="4027">
                  <c:v>6.7125000000000004</c:v>
                </c:pt>
                <c:pt idx="4028">
                  <c:v>6.7141666666666699</c:v>
                </c:pt>
                <c:pt idx="4029">
                  <c:v>6.7158333333333404</c:v>
                </c:pt>
                <c:pt idx="4030">
                  <c:v>6.7175000000000002</c:v>
                </c:pt>
                <c:pt idx="4031">
                  <c:v>6.7191666666666698</c:v>
                </c:pt>
                <c:pt idx="4032">
                  <c:v>6.7208333333333403</c:v>
                </c:pt>
                <c:pt idx="4033">
                  <c:v>6.7225000000000001</c:v>
                </c:pt>
                <c:pt idx="4034">
                  <c:v>6.7241666666666697</c:v>
                </c:pt>
                <c:pt idx="4035">
                  <c:v>6.7258333333333402</c:v>
                </c:pt>
                <c:pt idx="4036">
                  <c:v>6.7275</c:v>
                </c:pt>
                <c:pt idx="4037">
                  <c:v>6.7291666666666696</c:v>
                </c:pt>
                <c:pt idx="4038">
                  <c:v>6.7308333333333401</c:v>
                </c:pt>
                <c:pt idx="4039">
                  <c:v>6.7324999999999999</c:v>
                </c:pt>
                <c:pt idx="4040">
                  <c:v>6.7341666666666704</c:v>
                </c:pt>
                <c:pt idx="4041">
                  <c:v>6.73583333333334</c:v>
                </c:pt>
                <c:pt idx="4042">
                  <c:v>6.7374999999999998</c:v>
                </c:pt>
                <c:pt idx="4043">
                  <c:v>6.7391666666666703</c:v>
                </c:pt>
                <c:pt idx="4044">
                  <c:v>6.7408333333333399</c:v>
                </c:pt>
                <c:pt idx="4045">
                  <c:v>6.7424999999999997</c:v>
                </c:pt>
                <c:pt idx="4046">
                  <c:v>6.7441666666666702</c:v>
                </c:pt>
                <c:pt idx="4047">
                  <c:v>6.7458333333333398</c:v>
                </c:pt>
                <c:pt idx="4048">
                  <c:v>6.7474999999999996</c:v>
                </c:pt>
                <c:pt idx="4049">
                  <c:v>6.7491666666666701</c:v>
                </c:pt>
                <c:pt idx="4050">
                  <c:v>6.7508333333333397</c:v>
                </c:pt>
                <c:pt idx="4051">
                  <c:v>6.7525000000000004</c:v>
                </c:pt>
                <c:pt idx="4052">
                  <c:v>6.75416666666667</c:v>
                </c:pt>
                <c:pt idx="4053">
                  <c:v>6.7558333333333396</c:v>
                </c:pt>
                <c:pt idx="4054">
                  <c:v>6.7575000000000003</c:v>
                </c:pt>
                <c:pt idx="4055">
                  <c:v>6.7591666666666699</c:v>
                </c:pt>
                <c:pt idx="4056">
                  <c:v>6.7608333333333404</c:v>
                </c:pt>
                <c:pt idx="4057">
                  <c:v>6.7625000000000002</c:v>
                </c:pt>
                <c:pt idx="4058">
                  <c:v>6.7641666666666698</c:v>
                </c:pt>
                <c:pt idx="4059">
                  <c:v>6.7658333333333402</c:v>
                </c:pt>
                <c:pt idx="4060">
                  <c:v>6.7675000000000001</c:v>
                </c:pt>
                <c:pt idx="4061">
                  <c:v>6.7691666666666697</c:v>
                </c:pt>
                <c:pt idx="4062">
                  <c:v>6.7708333333333401</c:v>
                </c:pt>
                <c:pt idx="4063">
                  <c:v>6.7725</c:v>
                </c:pt>
                <c:pt idx="4064">
                  <c:v>6.7741666666666696</c:v>
                </c:pt>
                <c:pt idx="4065">
                  <c:v>6.77583333333334</c:v>
                </c:pt>
                <c:pt idx="4066">
                  <c:v>6.7774999999999999</c:v>
                </c:pt>
                <c:pt idx="4067">
                  <c:v>6.7791666666666703</c:v>
                </c:pt>
                <c:pt idx="4068">
                  <c:v>6.7808333333333399</c:v>
                </c:pt>
                <c:pt idx="4069">
                  <c:v>6.7824999999999998</c:v>
                </c:pt>
                <c:pt idx="4070">
                  <c:v>6.7841666666666702</c:v>
                </c:pt>
                <c:pt idx="4071">
                  <c:v>6.7858333333333398</c:v>
                </c:pt>
                <c:pt idx="4072">
                  <c:v>6.7874999999999996</c:v>
                </c:pt>
                <c:pt idx="4073">
                  <c:v>6.7891666666666701</c:v>
                </c:pt>
                <c:pt idx="4074">
                  <c:v>6.7908333333333397</c:v>
                </c:pt>
                <c:pt idx="4075">
                  <c:v>6.7925000000000004</c:v>
                </c:pt>
                <c:pt idx="4076">
                  <c:v>6.79416666666667</c:v>
                </c:pt>
                <c:pt idx="4077">
                  <c:v>6.7958333333333396</c:v>
                </c:pt>
                <c:pt idx="4078">
                  <c:v>6.7975000000000003</c:v>
                </c:pt>
                <c:pt idx="4079">
                  <c:v>6.7991666666666699</c:v>
                </c:pt>
                <c:pt idx="4080">
                  <c:v>6.8008333333333404</c:v>
                </c:pt>
                <c:pt idx="4081">
                  <c:v>6.8025000000000002</c:v>
                </c:pt>
                <c:pt idx="4082">
                  <c:v>6.8041666666666698</c:v>
                </c:pt>
                <c:pt idx="4083">
                  <c:v>6.8058333333333403</c:v>
                </c:pt>
                <c:pt idx="4084">
                  <c:v>6.8075000000000001</c:v>
                </c:pt>
                <c:pt idx="4085">
                  <c:v>6.8091666666666697</c:v>
                </c:pt>
                <c:pt idx="4086">
                  <c:v>6.8108333333333402</c:v>
                </c:pt>
                <c:pt idx="4087">
                  <c:v>6.8125</c:v>
                </c:pt>
                <c:pt idx="4088">
                  <c:v>6.8141666666666696</c:v>
                </c:pt>
                <c:pt idx="4089">
                  <c:v>6.8158333333333401</c:v>
                </c:pt>
                <c:pt idx="4090">
                  <c:v>6.8174999999999999</c:v>
                </c:pt>
                <c:pt idx="4091">
                  <c:v>6.8191666666666704</c:v>
                </c:pt>
                <c:pt idx="4092">
                  <c:v>6.82083333333334</c:v>
                </c:pt>
                <c:pt idx="4093">
                  <c:v>6.8224999999999998</c:v>
                </c:pt>
                <c:pt idx="4094">
                  <c:v>6.8241666666666703</c:v>
                </c:pt>
                <c:pt idx="4095">
                  <c:v>6.8258333333333399</c:v>
                </c:pt>
                <c:pt idx="4096">
                  <c:v>6.8274999999999997</c:v>
                </c:pt>
                <c:pt idx="4097">
                  <c:v>6.8291666666666702</c:v>
                </c:pt>
                <c:pt idx="4098">
                  <c:v>6.8308333333333398</c:v>
                </c:pt>
                <c:pt idx="4099">
                  <c:v>6.8324999999999996</c:v>
                </c:pt>
                <c:pt idx="4100">
                  <c:v>6.8341666666666701</c:v>
                </c:pt>
                <c:pt idx="4101">
                  <c:v>6.8358333333333396</c:v>
                </c:pt>
                <c:pt idx="4102">
                  <c:v>6.8375000000000004</c:v>
                </c:pt>
                <c:pt idx="4103">
                  <c:v>6.8391666666666699</c:v>
                </c:pt>
                <c:pt idx="4104">
                  <c:v>6.8408333333333404</c:v>
                </c:pt>
                <c:pt idx="4105">
                  <c:v>6.8425000000000002</c:v>
                </c:pt>
                <c:pt idx="4106">
                  <c:v>6.8441666666666698</c:v>
                </c:pt>
                <c:pt idx="4107">
                  <c:v>6.8458333333333403</c:v>
                </c:pt>
                <c:pt idx="4108">
                  <c:v>6.8475000000000001</c:v>
                </c:pt>
                <c:pt idx="4109">
                  <c:v>6.8491666666666697</c:v>
                </c:pt>
                <c:pt idx="4110">
                  <c:v>6.8508333333333402</c:v>
                </c:pt>
                <c:pt idx="4111">
                  <c:v>6.8525</c:v>
                </c:pt>
                <c:pt idx="4112">
                  <c:v>6.8541666666666696</c:v>
                </c:pt>
                <c:pt idx="4113">
                  <c:v>6.8558333333333401</c:v>
                </c:pt>
                <c:pt idx="4114">
                  <c:v>6.8574999999999999</c:v>
                </c:pt>
                <c:pt idx="4115">
                  <c:v>6.8591666666666704</c:v>
                </c:pt>
                <c:pt idx="4116">
                  <c:v>6.86083333333334</c:v>
                </c:pt>
                <c:pt idx="4117">
                  <c:v>6.8624999999999998</c:v>
                </c:pt>
                <c:pt idx="4118">
                  <c:v>6.8641666666666703</c:v>
                </c:pt>
                <c:pt idx="4119">
                  <c:v>6.8658333333333399</c:v>
                </c:pt>
                <c:pt idx="4120">
                  <c:v>6.8674999999999997</c:v>
                </c:pt>
                <c:pt idx="4121">
                  <c:v>6.8691666666666702</c:v>
                </c:pt>
                <c:pt idx="4122">
                  <c:v>6.8708333333333398</c:v>
                </c:pt>
                <c:pt idx="4123">
                  <c:v>6.8724999999999996</c:v>
                </c:pt>
                <c:pt idx="4124">
                  <c:v>6.8741666666666701</c:v>
                </c:pt>
                <c:pt idx="4125">
                  <c:v>6.8758333333333397</c:v>
                </c:pt>
                <c:pt idx="4126">
                  <c:v>6.8775000000000004</c:v>
                </c:pt>
                <c:pt idx="4127">
                  <c:v>6.87916666666667</c:v>
                </c:pt>
                <c:pt idx="4128">
                  <c:v>6.8808333333333396</c:v>
                </c:pt>
                <c:pt idx="4129">
                  <c:v>6.8825000000000003</c:v>
                </c:pt>
                <c:pt idx="4130">
                  <c:v>6.8841666666666699</c:v>
                </c:pt>
                <c:pt idx="4131">
                  <c:v>6.8858333333333404</c:v>
                </c:pt>
                <c:pt idx="4132">
                  <c:v>6.8875000000000002</c:v>
                </c:pt>
                <c:pt idx="4133">
                  <c:v>6.8891666666666698</c:v>
                </c:pt>
                <c:pt idx="4134">
                  <c:v>6.8908333333333402</c:v>
                </c:pt>
                <c:pt idx="4135">
                  <c:v>6.8925000000000001</c:v>
                </c:pt>
                <c:pt idx="4136">
                  <c:v>6.8941666666666697</c:v>
                </c:pt>
                <c:pt idx="4137">
                  <c:v>6.8958333333333401</c:v>
                </c:pt>
                <c:pt idx="4138">
                  <c:v>6.8975</c:v>
                </c:pt>
                <c:pt idx="4139">
                  <c:v>6.8991666666666696</c:v>
                </c:pt>
                <c:pt idx="4140">
                  <c:v>6.90083333333334</c:v>
                </c:pt>
                <c:pt idx="4141">
                  <c:v>6.9024999999999999</c:v>
                </c:pt>
                <c:pt idx="4142">
                  <c:v>6.9041666666666703</c:v>
                </c:pt>
                <c:pt idx="4143">
                  <c:v>6.9058333333333399</c:v>
                </c:pt>
                <c:pt idx="4144">
                  <c:v>6.9074999999999998</c:v>
                </c:pt>
                <c:pt idx="4145">
                  <c:v>6.9091666666666702</c:v>
                </c:pt>
                <c:pt idx="4146">
                  <c:v>6.9108333333333398</c:v>
                </c:pt>
                <c:pt idx="4147">
                  <c:v>6.9124999999999996</c:v>
                </c:pt>
                <c:pt idx="4148">
                  <c:v>6.9141666666666701</c:v>
                </c:pt>
                <c:pt idx="4149">
                  <c:v>6.9158333333333397</c:v>
                </c:pt>
                <c:pt idx="4150">
                  <c:v>6.9175000000000004</c:v>
                </c:pt>
                <c:pt idx="4151">
                  <c:v>6.91916666666667</c:v>
                </c:pt>
                <c:pt idx="4152">
                  <c:v>6.9208333333333396</c:v>
                </c:pt>
                <c:pt idx="4153">
                  <c:v>6.9225000000000003</c:v>
                </c:pt>
                <c:pt idx="4154">
                  <c:v>6.9241666666666699</c:v>
                </c:pt>
                <c:pt idx="4155">
                  <c:v>6.9258333333333404</c:v>
                </c:pt>
                <c:pt idx="4156">
                  <c:v>6.9275000000000002</c:v>
                </c:pt>
                <c:pt idx="4157">
                  <c:v>6.9291666666666698</c:v>
                </c:pt>
                <c:pt idx="4158">
                  <c:v>6.9308333333333403</c:v>
                </c:pt>
                <c:pt idx="4159">
                  <c:v>6.9325000000000001</c:v>
                </c:pt>
                <c:pt idx="4160">
                  <c:v>6.9341666666666697</c:v>
                </c:pt>
                <c:pt idx="4161">
                  <c:v>6.9358333333333402</c:v>
                </c:pt>
                <c:pt idx="4162">
                  <c:v>6.9375</c:v>
                </c:pt>
                <c:pt idx="4163">
                  <c:v>6.9391666666666696</c:v>
                </c:pt>
                <c:pt idx="4164">
                  <c:v>6.9408333333333401</c:v>
                </c:pt>
                <c:pt idx="4165">
                  <c:v>6.9424999999999999</c:v>
                </c:pt>
                <c:pt idx="4166">
                  <c:v>6.9441666666666704</c:v>
                </c:pt>
                <c:pt idx="4167">
                  <c:v>6.94583333333334</c:v>
                </c:pt>
                <c:pt idx="4168">
                  <c:v>6.9474999999999998</c:v>
                </c:pt>
                <c:pt idx="4169">
                  <c:v>6.9491666666666703</c:v>
                </c:pt>
                <c:pt idx="4170">
                  <c:v>6.9508333333333399</c:v>
                </c:pt>
                <c:pt idx="4171">
                  <c:v>6.9524999999999997</c:v>
                </c:pt>
                <c:pt idx="4172">
                  <c:v>6.9541666666666702</c:v>
                </c:pt>
                <c:pt idx="4173">
                  <c:v>6.9558333333333398</c:v>
                </c:pt>
                <c:pt idx="4174">
                  <c:v>6.9574999999999996</c:v>
                </c:pt>
                <c:pt idx="4175">
                  <c:v>6.9591666666666701</c:v>
                </c:pt>
                <c:pt idx="4176">
                  <c:v>6.9608333333333396</c:v>
                </c:pt>
                <c:pt idx="4177">
                  <c:v>6.9625000000000004</c:v>
                </c:pt>
                <c:pt idx="4178">
                  <c:v>6.9641666666666699</c:v>
                </c:pt>
                <c:pt idx="4179">
                  <c:v>6.9658333333333404</c:v>
                </c:pt>
                <c:pt idx="4180">
                  <c:v>6.9675000000000002</c:v>
                </c:pt>
                <c:pt idx="4181">
                  <c:v>6.9691666666666698</c:v>
                </c:pt>
                <c:pt idx="4182">
                  <c:v>6.9708333333333403</c:v>
                </c:pt>
                <c:pt idx="4183">
                  <c:v>6.9725000000000001</c:v>
                </c:pt>
                <c:pt idx="4184">
                  <c:v>6.9741666666666697</c:v>
                </c:pt>
                <c:pt idx="4185">
                  <c:v>6.9758333333333402</c:v>
                </c:pt>
                <c:pt idx="4186">
                  <c:v>6.9775</c:v>
                </c:pt>
                <c:pt idx="4187">
                  <c:v>6.9791666666666696</c:v>
                </c:pt>
                <c:pt idx="4188">
                  <c:v>6.9808333333333401</c:v>
                </c:pt>
                <c:pt idx="4189">
                  <c:v>6.9824999999999999</c:v>
                </c:pt>
                <c:pt idx="4190">
                  <c:v>6.9841666666666704</c:v>
                </c:pt>
                <c:pt idx="4191">
                  <c:v>6.98583333333334</c:v>
                </c:pt>
                <c:pt idx="4192">
                  <c:v>6.9874999999999998</c:v>
                </c:pt>
                <c:pt idx="4193">
                  <c:v>6.9891666666666703</c:v>
                </c:pt>
                <c:pt idx="4194">
                  <c:v>6.9908333333333399</c:v>
                </c:pt>
                <c:pt idx="4195">
                  <c:v>6.9924999999999997</c:v>
                </c:pt>
                <c:pt idx="4196">
                  <c:v>6.9941666666666702</c:v>
                </c:pt>
                <c:pt idx="4197">
                  <c:v>6.9958333333333398</c:v>
                </c:pt>
                <c:pt idx="4198">
                  <c:v>6.9974999999999996</c:v>
                </c:pt>
                <c:pt idx="4199">
                  <c:v>6.9991666666666701</c:v>
                </c:pt>
                <c:pt idx="4200">
                  <c:v>7.0008333333333397</c:v>
                </c:pt>
                <c:pt idx="4201">
                  <c:v>7.0025000000000004</c:v>
                </c:pt>
                <c:pt idx="4202">
                  <c:v>7.00416666666667</c:v>
                </c:pt>
                <c:pt idx="4203">
                  <c:v>7.0058333333333396</c:v>
                </c:pt>
                <c:pt idx="4204">
                  <c:v>7.0075000000000003</c:v>
                </c:pt>
                <c:pt idx="4205">
                  <c:v>7.0091666666666699</c:v>
                </c:pt>
                <c:pt idx="4206">
                  <c:v>7.0108333333333404</c:v>
                </c:pt>
                <c:pt idx="4207">
                  <c:v>7.0125000000000002</c:v>
                </c:pt>
                <c:pt idx="4208">
                  <c:v>7.0141666666666698</c:v>
                </c:pt>
                <c:pt idx="4209">
                  <c:v>7.0158333333333402</c:v>
                </c:pt>
                <c:pt idx="4210">
                  <c:v>7.0175000000000001</c:v>
                </c:pt>
                <c:pt idx="4211">
                  <c:v>7.0191666666666697</c:v>
                </c:pt>
                <c:pt idx="4212">
                  <c:v>7.0208333333333401</c:v>
                </c:pt>
                <c:pt idx="4213">
                  <c:v>7.0225</c:v>
                </c:pt>
                <c:pt idx="4214">
                  <c:v>7.0241666666666696</c:v>
                </c:pt>
                <c:pt idx="4215">
                  <c:v>7.02583333333334</c:v>
                </c:pt>
                <c:pt idx="4216">
                  <c:v>7.0274999999999999</c:v>
                </c:pt>
                <c:pt idx="4217">
                  <c:v>7.0291666666666703</c:v>
                </c:pt>
                <c:pt idx="4218">
                  <c:v>7.0308333333333399</c:v>
                </c:pt>
                <c:pt idx="4219">
                  <c:v>7.0324999999999998</c:v>
                </c:pt>
                <c:pt idx="4220">
                  <c:v>7.0341666666666702</c:v>
                </c:pt>
                <c:pt idx="4221">
                  <c:v>7.0358333333333398</c:v>
                </c:pt>
                <c:pt idx="4222">
                  <c:v>7.0374999999999996</c:v>
                </c:pt>
                <c:pt idx="4223">
                  <c:v>7.0391666666666701</c:v>
                </c:pt>
                <c:pt idx="4224">
                  <c:v>7.0408333333333397</c:v>
                </c:pt>
                <c:pt idx="4225">
                  <c:v>7.0425000000000004</c:v>
                </c:pt>
                <c:pt idx="4226">
                  <c:v>7.04416666666667</c:v>
                </c:pt>
                <c:pt idx="4227">
                  <c:v>7.0458333333333396</c:v>
                </c:pt>
                <c:pt idx="4228">
                  <c:v>7.0475000000000003</c:v>
                </c:pt>
                <c:pt idx="4229">
                  <c:v>7.0491666666666699</c:v>
                </c:pt>
                <c:pt idx="4230">
                  <c:v>7.0508333333333404</c:v>
                </c:pt>
                <c:pt idx="4231">
                  <c:v>7.0525000000000002</c:v>
                </c:pt>
                <c:pt idx="4232">
                  <c:v>7.0541666666666698</c:v>
                </c:pt>
                <c:pt idx="4233">
                  <c:v>7.0558333333333403</c:v>
                </c:pt>
                <c:pt idx="4234">
                  <c:v>7.0575000000000001</c:v>
                </c:pt>
                <c:pt idx="4235">
                  <c:v>7.0591666666666697</c:v>
                </c:pt>
                <c:pt idx="4236">
                  <c:v>7.0608333333333402</c:v>
                </c:pt>
                <c:pt idx="4237">
                  <c:v>7.0625</c:v>
                </c:pt>
                <c:pt idx="4238">
                  <c:v>7.0641666666666696</c:v>
                </c:pt>
                <c:pt idx="4239">
                  <c:v>7.0658333333333401</c:v>
                </c:pt>
                <c:pt idx="4240">
                  <c:v>7.0674999999999999</c:v>
                </c:pt>
                <c:pt idx="4241">
                  <c:v>7.0691666666666704</c:v>
                </c:pt>
                <c:pt idx="4242">
                  <c:v>7.07083333333334</c:v>
                </c:pt>
                <c:pt idx="4243">
                  <c:v>7.0724999999999998</c:v>
                </c:pt>
                <c:pt idx="4244">
                  <c:v>7.0741666666666703</c:v>
                </c:pt>
                <c:pt idx="4245">
                  <c:v>7.0758333333333399</c:v>
                </c:pt>
                <c:pt idx="4246">
                  <c:v>7.0774999999999997</c:v>
                </c:pt>
                <c:pt idx="4247">
                  <c:v>7.0791666666666702</c:v>
                </c:pt>
                <c:pt idx="4248">
                  <c:v>7.0808333333333398</c:v>
                </c:pt>
                <c:pt idx="4249">
                  <c:v>7.0824999999999996</c:v>
                </c:pt>
                <c:pt idx="4250">
                  <c:v>7.0841666666666701</c:v>
                </c:pt>
                <c:pt idx="4251">
                  <c:v>7.0858333333333396</c:v>
                </c:pt>
                <c:pt idx="4252">
                  <c:v>7.0875000000000004</c:v>
                </c:pt>
                <c:pt idx="4253">
                  <c:v>7.0891666666666699</c:v>
                </c:pt>
                <c:pt idx="4254">
                  <c:v>7.0908333333333404</c:v>
                </c:pt>
                <c:pt idx="4255">
                  <c:v>7.0925000000000002</c:v>
                </c:pt>
                <c:pt idx="4256">
                  <c:v>7.0941666666666698</c:v>
                </c:pt>
                <c:pt idx="4257">
                  <c:v>7.0958333333333403</c:v>
                </c:pt>
                <c:pt idx="4258">
                  <c:v>7.0975000000000001</c:v>
                </c:pt>
                <c:pt idx="4259">
                  <c:v>7.0991666666666697</c:v>
                </c:pt>
                <c:pt idx="4260">
                  <c:v>7.1008333333333402</c:v>
                </c:pt>
                <c:pt idx="4261">
                  <c:v>7.1025</c:v>
                </c:pt>
                <c:pt idx="4262">
                  <c:v>7.1041666666666696</c:v>
                </c:pt>
                <c:pt idx="4263">
                  <c:v>7.1058333333333401</c:v>
                </c:pt>
                <c:pt idx="4264">
                  <c:v>7.1074999999999999</c:v>
                </c:pt>
                <c:pt idx="4265">
                  <c:v>7.1091666666666704</c:v>
                </c:pt>
                <c:pt idx="4266">
                  <c:v>7.11083333333334</c:v>
                </c:pt>
                <c:pt idx="4267">
                  <c:v>7.1124999999999998</c:v>
                </c:pt>
                <c:pt idx="4268">
                  <c:v>7.1141666666666703</c:v>
                </c:pt>
                <c:pt idx="4269">
                  <c:v>7.1158333333333399</c:v>
                </c:pt>
                <c:pt idx="4270">
                  <c:v>7.1174999999999997</c:v>
                </c:pt>
                <c:pt idx="4271">
                  <c:v>7.1191666666666702</c:v>
                </c:pt>
                <c:pt idx="4272">
                  <c:v>7.1208333333333398</c:v>
                </c:pt>
                <c:pt idx="4273">
                  <c:v>7.1224999999999996</c:v>
                </c:pt>
                <c:pt idx="4274">
                  <c:v>7.1241666666666701</c:v>
                </c:pt>
                <c:pt idx="4275">
                  <c:v>7.1258333333333397</c:v>
                </c:pt>
                <c:pt idx="4276">
                  <c:v>7.1275000000000004</c:v>
                </c:pt>
                <c:pt idx="4277">
                  <c:v>7.12916666666667</c:v>
                </c:pt>
                <c:pt idx="4278">
                  <c:v>7.1308333333333396</c:v>
                </c:pt>
                <c:pt idx="4279">
                  <c:v>7.1325000000000003</c:v>
                </c:pt>
                <c:pt idx="4280">
                  <c:v>7.1341666666666699</c:v>
                </c:pt>
                <c:pt idx="4281">
                  <c:v>7.1358333333333404</c:v>
                </c:pt>
                <c:pt idx="4282">
                  <c:v>7.1375000000000002</c:v>
                </c:pt>
                <c:pt idx="4283">
                  <c:v>7.1391666666666698</c:v>
                </c:pt>
                <c:pt idx="4284">
                  <c:v>7.1408333333333402</c:v>
                </c:pt>
                <c:pt idx="4285">
                  <c:v>7.1425000000000001</c:v>
                </c:pt>
                <c:pt idx="4286">
                  <c:v>7.1441666666666697</c:v>
                </c:pt>
                <c:pt idx="4287">
                  <c:v>7.1458333333333401</c:v>
                </c:pt>
                <c:pt idx="4288">
                  <c:v>7.1475</c:v>
                </c:pt>
                <c:pt idx="4289">
                  <c:v>7.1491666666666696</c:v>
                </c:pt>
                <c:pt idx="4290">
                  <c:v>7.15083333333334</c:v>
                </c:pt>
                <c:pt idx="4291">
                  <c:v>7.1524999999999999</c:v>
                </c:pt>
                <c:pt idx="4292">
                  <c:v>7.1541666666666703</c:v>
                </c:pt>
                <c:pt idx="4293">
                  <c:v>7.1558333333333399</c:v>
                </c:pt>
                <c:pt idx="4294">
                  <c:v>7.1574999999999998</c:v>
                </c:pt>
                <c:pt idx="4295">
                  <c:v>7.1591666666666702</c:v>
                </c:pt>
                <c:pt idx="4296">
                  <c:v>7.1608333333333398</c:v>
                </c:pt>
                <c:pt idx="4297">
                  <c:v>7.1624999999999996</c:v>
                </c:pt>
                <c:pt idx="4298">
                  <c:v>7.1641666666666701</c:v>
                </c:pt>
                <c:pt idx="4299">
                  <c:v>7.1658333333333397</c:v>
                </c:pt>
                <c:pt idx="4300">
                  <c:v>7.1675000000000004</c:v>
                </c:pt>
                <c:pt idx="4301">
                  <c:v>7.16916666666667</c:v>
                </c:pt>
                <c:pt idx="4302">
                  <c:v>7.1708333333333396</c:v>
                </c:pt>
                <c:pt idx="4303">
                  <c:v>7.1725000000000003</c:v>
                </c:pt>
                <c:pt idx="4304">
                  <c:v>7.1741666666666699</c:v>
                </c:pt>
                <c:pt idx="4305">
                  <c:v>7.1758333333333404</c:v>
                </c:pt>
                <c:pt idx="4306">
                  <c:v>7.1775000000000002</c:v>
                </c:pt>
                <c:pt idx="4307">
                  <c:v>7.1791666666666698</c:v>
                </c:pt>
                <c:pt idx="4308">
                  <c:v>7.1808333333333403</c:v>
                </c:pt>
                <c:pt idx="4309">
                  <c:v>7.1825000000000001</c:v>
                </c:pt>
                <c:pt idx="4310">
                  <c:v>7.1841666666666697</c:v>
                </c:pt>
                <c:pt idx="4311">
                  <c:v>7.1858333333333402</c:v>
                </c:pt>
                <c:pt idx="4312">
                  <c:v>7.1875</c:v>
                </c:pt>
                <c:pt idx="4313">
                  <c:v>7.1891666666666696</c:v>
                </c:pt>
                <c:pt idx="4314">
                  <c:v>7.1908333333333401</c:v>
                </c:pt>
                <c:pt idx="4315">
                  <c:v>7.1924999999999999</c:v>
                </c:pt>
                <c:pt idx="4316">
                  <c:v>7.1941666666666704</c:v>
                </c:pt>
                <c:pt idx="4317">
                  <c:v>7.19583333333334</c:v>
                </c:pt>
                <c:pt idx="4318">
                  <c:v>7.1974999999999998</c:v>
                </c:pt>
                <c:pt idx="4319">
                  <c:v>7.1991666666666703</c:v>
                </c:pt>
                <c:pt idx="4320">
                  <c:v>7.2008333333333399</c:v>
                </c:pt>
                <c:pt idx="4321">
                  <c:v>7.2024999999999997</c:v>
                </c:pt>
                <c:pt idx="4322">
                  <c:v>7.2041666666666702</c:v>
                </c:pt>
                <c:pt idx="4323">
                  <c:v>7.2058333333333398</c:v>
                </c:pt>
                <c:pt idx="4324">
                  <c:v>7.2074999999999996</c:v>
                </c:pt>
                <c:pt idx="4325">
                  <c:v>7.2091666666666701</c:v>
                </c:pt>
                <c:pt idx="4326">
                  <c:v>7.2108333333333396</c:v>
                </c:pt>
                <c:pt idx="4327">
                  <c:v>7.2125000000000004</c:v>
                </c:pt>
                <c:pt idx="4328">
                  <c:v>7.2141666666666699</c:v>
                </c:pt>
                <c:pt idx="4329">
                  <c:v>7.2158333333333404</c:v>
                </c:pt>
                <c:pt idx="4330">
                  <c:v>7.2175000000000002</c:v>
                </c:pt>
                <c:pt idx="4331">
                  <c:v>7.2191666666666698</c:v>
                </c:pt>
                <c:pt idx="4332">
                  <c:v>7.2208333333333403</c:v>
                </c:pt>
                <c:pt idx="4333">
                  <c:v>7.2225000000000001</c:v>
                </c:pt>
                <c:pt idx="4334">
                  <c:v>7.2241666666666697</c:v>
                </c:pt>
                <c:pt idx="4335">
                  <c:v>7.2258333333333402</c:v>
                </c:pt>
                <c:pt idx="4336">
                  <c:v>7.2275</c:v>
                </c:pt>
                <c:pt idx="4337">
                  <c:v>7.2291666666666696</c:v>
                </c:pt>
                <c:pt idx="4338">
                  <c:v>7.2308333333333401</c:v>
                </c:pt>
                <c:pt idx="4339">
                  <c:v>7.2324999999999999</c:v>
                </c:pt>
                <c:pt idx="4340">
                  <c:v>7.2341666666666704</c:v>
                </c:pt>
                <c:pt idx="4341">
                  <c:v>7.23583333333334</c:v>
                </c:pt>
                <c:pt idx="4342">
                  <c:v>7.2374999999999998</c:v>
                </c:pt>
                <c:pt idx="4343">
                  <c:v>7.2391666666666703</c:v>
                </c:pt>
                <c:pt idx="4344">
                  <c:v>7.2408333333333399</c:v>
                </c:pt>
                <c:pt idx="4345">
                  <c:v>7.2424999999999997</c:v>
                </c:pt>
                <c:pt idx="4346">
                  <c:v>7.2441666666666702</c:v>
                </c:pt>
                <c:pt idx="4347">
                  <c:v>7.2458333333333398</c:v>
                </c:pt>
                <c:pt idx="4348">
                  <c:v>7.2474999999999996</c:v>
                </c:pt>
                <c:pt idx="4349">
                  <c:v>7.2491666666666701</c:v>
                </c:pt>
                <c:pt idx="4350">
                  <c:v>7.2508333333333397</c:v>
                </c:pt>
                <c:pt idx="4351">
                  <c:v>7.2525000000000004</c:v>
                </c:pt>
                <c:pt idx="4352">
                  <c:v>7.25416666666667</c:v>
                </c:pt>
                <c:pt idx="4353">
                  <c:v>7.2558333333333396</c:v>
                </c:pt>
                <c:pt idx="4354">
                  <c:v>7.2575000000000003</c:v>
                </c:pt>
                <c:pt idx="4355">
                  <c:v>7.2591666666666699</c:v>
                </c:pt>
                <c:pt idx="4356">
                  <c:v>7.2608333333333404</c:v>
                </c:pt>
                <c:pt idx="4357">
                  <c:v>7.2625000000000002</c:v>
                </c:pt>
                <c:pt idx="4358">
                  <c:v>7.2641666666666698</c:v>
                </c:pt>
                <c:pt idx="4359">
                  <c:v>7.2658333333333402</c:v>
                </c:pt>
                <c:pt idx="4360">
                  <c:v>7.2675000000000001</c:v>
                </c:pt>
                <c:pt idx="4361">
                  <c:v>7.2691666666666697</c:v>
                </c:pt>
                <c:pt idx="4362">
                  <c:v>7.2708333333333401</c:v>
                </c:pt>
                <c:pt idx="4363">
                  <c:v>7.2725</c:v>
                </c:pt>
                <c:pt idx="4364">
                  <c:v>7.2741666666666696</c:v>
                </c:pt>
                <c:pt idx="4365">
                  <c:v>7.27583333333334</c:v>
                </c:pt>
                <c:pt idx="4366">
                  <c:v>7.2774999999999999</c:v>
                </c:pt>
                <c:pt idx="4367">
                  <c:v>7.2791666666666703</c:v>
                </c:pt>
                <c:pt idx="4368">
                  <c:v>7.2808333333333399</c:v>
                </c:pt>
                <c:pt idx="4369">
                  <c:v>7.2824999999999998</c:v>
                </c:pt>
                <c:pt idx="4370">
                  <c:v>7.2841666666666702</c:v>
                </c:pt>
                <c:pt idx="4371">
                  <c:v>7.2858333333333398</c:v>
                </c:pt>
                <c:pt idx="4372">
                  <c:v>7.2874999999999996</c:v>
                </c:pt>
                <c:pt idx="4373">
                  <c:v>7.2891666666666701</c:v>
                </c:pt>
                <c:pt idx="4374">
                  <c:v>7.2908333333333397</c:v>
                </c:pt>
                <c:pt idx="4375">
                  <c:v>7.2925000000000004</c:v>
                </c:pt>
                <c:pt idx="4376">
                  <c:v>7.29416666666667</c:v>
                </c:pt>
                <c:pt idx="4377">
                  <c:v>7.2958333333333396</c:v>
                </c:pt>
                <c:pt idx="4378">
                  <c:v>7.2975000000000003</c:v>
                </c:pt>
                <c:pt idx="4379">
                  <c:v>7.2991666666666699</c:v>
                </c:pt>
                <c:pt idx="4380">
                  <c:v>7.3008333333333404</c:v>
                </c:pt>
                <c:pt idx="4381">
                  <c:v>7.3025000000000002</c:v>
                </c:pt>
                <c:pt idx="4382">
                  <c:v>7.3041666666666698</c:v>
                </c:pt>
                <c:pt idx="4383">
                  <c:v>7.3058333333333403</c:v>
                </c:pt>
                <c:pt idx="4384">
                  <c:v>7.3075000000000001</c:v>
                </c:pt>
                <c:pt idx="4385">
                  <c:v>7.3091666666666697</c:v>
                </c:pt>
                <c:pt idx="4386">
                  <c:v>7.3108333333333402</c:v>
                </c:pt>
                <c:pt idx="4387">
                  <c:v>7.3125</c:v>
                </c:pt>
                <c:pt idx="4388">
                  <c:v>7.3141666666666696</c:v>
                </c:pt>
                <c:pt idx="4389">
                  <c:v>7.3158333333333401</c:v>
                </c:pt>
                <c:pt idx="4390">
                  <c:v>7.3174999999999999</c:v>
                </c:pt>
                <c:pt idx="4391">
                  <c:v>7.3191666666666704</c:v>
                </c:pt>
                <c:pt idx="4392">
                  <c:v>7.32083333333334</c:v>
                </c:pt>
                <c:pt idx="4393">
                  <c:v>7.3224999999999998</c:v>
                </c:pt>
                <c:pt idx="4394">
                  <c:v>7.3241666666666703</c:v>
                </c:pt>
                <c:pt idx="4395">
                  <c:v>7.3258333333333399</c:v>
                </c:pt>
                <c:pt idx="4396">
                  <c:v>7.3274999999999997</c:v>
                </c:pt>
                <c:pt idx="4397">
                  <c:v>7.3291666666666702</c:v>
                </c:pt>
                <c:pt idx="4398">
                  <c:v>7.3308333333333398</c:v>
                </c:pt>
                <c:pt idx="4399">
                  <c:v>7.3324999999999996</c:v>
                </c:pt>
                <c:pt idx="4400">
                  <c:v>7.3341666666666701</c:v>
                </c:pt>
                <c:pt idx="4401">
                  <c:v>7.3358333333333396</c:v>
                </c:pt>
                <c:pt idx="4402">
                  <c:v>7.3375000000000004</c:v>
                </c:pt>
                <c:pt idx="4403">
                  <c:v>7.3391666666666699</c:v>
                </c:pt>
                <c:pt idx="4404">
                  <c:v>7.3408333333333404</c:v>
                </c:pt>
                <c:pt idx="4405">
                  <c:v>7.3425000000000002</c:v>
                </c:pt>
                <c:pt idx="4406">
                  <c:v>7.3441666666666698</c:v>
                </c:pt>
                <c:pt idx="4407">
                  <c:v>7.3458333333333403</c:v>
                </c:pt>
                <c:pt idx="4408">
                  <c:v>7.3475000000000001</c:v>
                </c:pt>
                <c:pt idx="4409">
                  <c:v>7.3491666666666697</c:v>
                </c:pt>
                <c:pt idx="4410">
                  <c:v>7.3508333333333402</c:v>
                </c:pt>
                <c:pt idx="4411">
                  <c:v>7.3525</c:v>
                </c:pt>
                <c:pt idx="4412">
                  <c:v>7.3541666666666696</c:v>
                </c:pt>
                <c:pt idx="4413">
                  <c:v>7.3558333333333401</c:v>
                </c:pt>
                <c:pt idx="4414">
                  <c:v>7.3574999999999999</c:v>
                </c:pt>
                <c:pt idx="4415">
                  <c:v>7.3591666666666704</c:v>
                </c:pt>
                <c:pt idx="4416">
                  <c:v>7.36083333333334</c:v>
                </c:pt>
                <c:pt idx="4417">
                  <c:v>7.3624999999999998</c:v>
                </c:pt>
                <c:pt idx="4418">
                  <c:v>7.3641666666666703</c:v>
                </c:pt>
                <c:pt idx="4419">
                  <c:v>7.3658333333333399</c:v>
                </c:pt>
                <c:pt idx="4420">
                  <c:v>7.3674999999999997</c:v>
                </c:pt>
                <c:pt idx="4421">
                  <c:v>7.3691666666666702</c:v>
                </c:pt>
                <c:pt idx="4422">
                  <c:v>7.3708333333333398</c:v>
                </c:pt>
                <c:pt idx="4423">
                  <c:v>7.3724999999999996</c:v>
                </c:pt>
                <c:pt idx="4424">
                  <c:v>7.3741666666666701</c:v>
                </c:pt>
                <c:pt idx="4425">
                  <c:v>7.3758333333333397</c:v>
                </c:pt>
                <c:pt idx="4426">
                  <c:v>7.3775000000000004</c:v>
                </c:pt>
                <c:pt idx="4427">
                  <c:v>7.37916666666667</c:v>
                </c:pt>
                <c:pt idx="4428">
                  <c:v>7.3808333333333396</c:v>
                </c:pt>
                <c:pt idx="4429">
                  <c:v>7.3825000000000003</c:v>
                </c:pt>
                <c:pt idx="4430">
                  <c:v>7.3841666666666699</c:v>
                </c:pt>
                <c:pt idx="4431">
                  <c:v>7.3858333333333404</c:v>
                </c:pt>
                <c:pt idx="4432">
                  <c:v>7.3875000000000002</c:v>
                </c:pt>
                <c:pt idx="4433">
                  <c:v>7.3891666666666698</c:v>
                </c:pt>
                <c:pt idx="4434">
                  <c:v>7.3908333333333402</c:v>
                </c:pt>
                <c:pt idx="4435">
                  <c:v>7.3925000000000001</c:v>
                </c:pt>
                <c:pt idx="4436">
                  <c:v>7.3941666666666697</c:v>
                </c:pt>
                <c:pt idx="4437">
                  <c:v>7.3958333333333401</c:v>
                </c:pt>
                <c:pt idx="4438">
                  <c:v>7.3975</c:v>
                </c:pt>
                <c:pt idx="4439">
                  <c:v>7.3991666666666696</c:v>
                </c:pt>
                <c:pt idx="4440">
                  <c:v>7.40083333333334</c:v>
                </c:pt>
                <c:pt idx="4441">
                  <c:v>7.4024999999999999</c:v>
                </c:pt>
                <c:pt idx="4442">
                  <c:v>7.4041666666666703</c:v>
                </c:pt>
                <c:pt idx="4443">
                  <c:v>7.4058333333333399</c:v>
                </c:pt>
                <c:pt idx="4444">
                  <c:v>7.4074999999999998</c:v>
                </c:pt>
                <c:pt idx="4445">
                  <c:v>7.4091666666666702</c:v>
                </c:pt>
                <c:pt idx="4446">
                  <c:v>7.4108333333333398</c:v>
                </c:pt>
                <c:pt idx="4447">
                  <c:v>7.4124999999999996</c:v>
                </c:pt>
                <c:pt idx="4448">
                  <c:v>7.4141666666666701</c:v>
                </c:pt>
                <c:pt idx="4449">
                  <c:v>7.4158333333333397</c:v>
                </c:pt>
                <c:pt idx="4450">
                  <c:v>7.4175000000000004</c:v>
                </c:pt>
                <c:pt idx="4451">
                  <c:v>7.41916666666667</c:v>
                </c:pt>
                <c:pt idx="4452">
                  <c:v>7.4208333333333396</c:v>
                </c:pt>
                <c:pt idx="4453">
                  <c:v>7.4225000000000003</c:v>
                </c:pt>
                <c:pt idx="4454">
                  <c:v>7.4241666666666699</c:v>
                </c:pt>
                <c:pt idx="4455">
                  <c:v>7.4258333333333404</c:v>
                </c:pt>
                <c:pt idx="4456">
                  <c:v>7.4275000000000002</c:v>
                </c:pt>
                <c:pt idx="4457">
                  <c:v>7.4291666666666698</c:v>
                </c:pt>
                <c:pt idx="4458">
                  <c:v>7.4308333333333403</c:v>
                </c:pt>
                <c:pt idx="4459">
                  <c:v>7.4325000000000001</c:v>
                </c:pt>
                <c:pt idx="4460">
                  <c:v>7.4341666666666697</c:v>
                </c:pt>
                <c:pt idx="4461">
                  <c:v>7.4358333333333402</c:v>
                </c:pt>
                <c:pt idx="4462">
                  <c:v>7.4375</c:v>
                </c:pt>
                <c:pt idx="4463">
                  <c:v>7.4391666666666696</c:v>
                </c:pt>
                <c:pt idx="4464">
                  <c:v>7.4408333333333401</c:v>
                </c:pt>
                <c:pt idx="4465">
                  <c:v>7.4424999999999999</c:v>
                </c:pt>
                <c:pt idx="4466">
                  <c:v>7.4441666666666704</c:v>
                </c:pt>
                <c:pt idx="4467">
                  <c:v>7.44583333333334</c:v>
                </c:pt>
                <c:pt idx="4468">
                  <c:v>7.4474999999999998</c:v>
                </c:pt>
                <c:pt idx="4469">
                  <c:v>7.4491666666666703</c:v>
                </c:pt>
                <c:pt idx="4470">
                  <c:v>7.4508333333333399</c:v>
                </c:pt>
                <c:pt idx="4471">
                  <c:v>7.4524999999999997</c:v>
                </c:pt>
                <c:pt idx="4472">
                  <c:v>7.4541666666666702</c:v>
                </c:pt>
                <c:pt idx="4473">
                  <c:v>7.4558333333333398</c:v>
                </c:pt>
                <c:pt idx="4474">
                  <c:v>7.4574999999999996</c:v>
                </c:pt>
                <c:pt idx="4475">
                  <c:v>7.4591666666666701</c:v>
                </c:pt>
                <c:pt idx="4476">
                  <c:v>7.4608333333333396</c:v>
                </c:pt>
                <c:pt idx="4477">
                  <c:v>7.4625000000000004</c:v>
                </c:pt>
                <c:pt idx="4478">
                  <c:v>7.4641666666666699</c:v>
                </c:pt>
                <c:pt idx="4479">
                  <c:v>7.4658333333333404</c:v>
                </c:pt>
                <c:pt idx="4480">
                  <c:v>7.4675000000000002</c:v>
                </c:pt>
                <c:pt idx="4481">
                  <c:v>7.4691666666666698</c:v>
                </c:pt>
                <c:pt idx="4482">
                  <c:v>7.4708333333333403</c:v>
                </c:pt>
                <c:pt idx="4483">
                  <c:v>7.4725000000000001</c:v>
                </c:pt>
                <c:pt idx="4484">
                  <c:v>7.4741666666666697</c:v>
                </c:pt>
                <c:pt idx="4485">
                  <c:v>7.4758333333333402</c:v>
                </c:pt>
                <c:pt idx="4486">
                  <c:v>7.4775</c:v>
                </c:pt>
                <c:pt idx="4487">
                  <c:v>7.4791666666666696</c:v>
                </c:pt>
                <c:pt idx="4488">
                  <c:v>7.4808333333333401</c:v>
                </c:pt>
                <c:pt idx="4489">
                  <c:v>7.4824999999999999</c:v>
                </c:pt>
                <c:pt idx="4490">
                  <c:v>7.4841666666666704</c:v>
                </c:pt>
                <c:pt idx="4491">
                  <c:v>7.48583333333334</c:v>
                </c:pt>
                <c:pt idx="4492">
                  <c:v>7.4874999999999998</c:v>
                </c:pt>
                <c:pt idx="4493">
                  <c:v>7.4891666666666703</c:v>
                </c:pt>
                <c:pt idx="4494">
                  <c:v>7.4908333333333399</c:v>
                </c:pt>
                <c:pt idx="4495">
                  <c:v>7.4924999999999997</c:v>
                </c:pt>
                <c:pt idx="4496">
                  <c:v>7.4941666666666702</c:v>
                </c:pt>
                <c:pt idx="4497">
                  <c:v>7.4958333333333398</c:v>
                </c:pt>
                <c:pt idx="4498">
                  <c:v>7.4974999999999996</c:v>
                </c:pt>
                <c:pt idx="4499">
                  <c:v>7.4991666666666701</c:v>
                </c:pt>
                <c:pt idx="4500">
                  <c:v>7.5008333333333397</c:v>
                </c:pt>
                <c:pt idx="4501">
                  <c:v>7.5025000000000004</c:v>
                </c:pt>
                <c:pt idx="4502">
                  <c:v>7.50416666666667</c:v>
                </c:pt>
                <c:pt idx="4503">
                  <c:v>7.5058333333333396</c:v>
                </c:pt>
                <c:pt idx="4504">
                  <c:v>7.5075000000000003</c:v>
                </c:pt>
                <c:pt idx="4505">
                  <c:v>7.5091666666666699</c:v>
                </c:pt>
                <c:pt idx="4506">
                  <c:v>7.5108333333333404</c:v>
                </c:pt>
                <c:pt idx="4507">
                  <c:v>7.5125000000000002</c:v>
                </c:pt>
                <c:pt idx="4508">
                  <c:v>7.5141666666666698</c:v>
                </c:pt>
                <c:pt idx="4509">
                  <c:v>7.5158333333333402</c:v>
                </c:pt>
                <c:pt idx="4510">
                  <c:v>7.5175000000000001</c:v>
                </c:pt>
                <c:pt idx="4511">
                  <c:v>7.5191666666666697</c:v>
                </c:pt>
                <c:pt idx="4512">
                  <c:v>7.5208333333333401</c:v>
                </c:pt>
                <c:pt idx="4513">
                  <c:v>7.5225</c:v>
                </c:pt>
                <c:pt idx="4514">
                  <c:v>7.5241666666666696</c:v>
                </c:pt>
                <c:pt idx="4515">
                  <c:v>7.52583333333334</c:v>
                </c:pt>
                <c:pt idx="4516">
                  <c:v>7.5274999999999999</c:v>
                </c:pt>
                <c:pt idx="4517">
                  <c:v>7.5291666666666703</c:v>
                </c:pt>
                <c:pt idx="4518">
                  <c:v>7.5308333333333399</c:v>
                </c:pt>
                <c:pt idx="4519">
                  <c:v>7.5324999999999998</c:v>
                </c:pt>
                <c:pt idx="4520">
                  <c:v>7.5341666666666702</c:v>
                </c:pt>
                <c:pt idx="4521">
                  <c:v>7.5358333333333398</c:v>
                </c:pt>
                <c:pt idx="4522">
                  <c:v>7.5374999999999996</c:v>
                </c:pt>
                <c:pt idx="4523">
                  <c:v>7.5391666666666701</c:v>
                </c:pt>
                <c:pt idx="4524">
                  <c:v>7.5408333333333397</c:v>
                </c:pt>
                <c:pt idx="4525">
                  <c:v>7.5425000000000004</c:v>
                </c:pt>
                <c:pt idx="4526">
                  <c:v>7.54416666666667</c:v>
                </c:pt>
                <c:pt idx="4527">
                  <c:v>7.5458333333333396</c:v>
                </c:pt>
                <c:pt idx="4528">
                  <c:v>7.5475000000000003</c:v>
                </c:pt>
                <c:pt idx="4529">
                  <c:v>7.5491666666666699</c:v>
                </c:pt>
                <c:pt idx="4530">
                  <c:v>7.5508333333333404</c:v>
                </c:pt>
                <c:pt idx="4531">
                  <c:v>7.5525000000000002</c:v>
                </c:pt>
                <c:pt idx="4532">
                  <c:v>7.5541666666666698</c:v>
                </c:pt>
                <c:pt idx="4533">
                  <c:v>7.5558333333333403</c:v>
                </c:pt>
                <c:pt idx="4534">
                  <c:v>7.5575000000000001</c:v>
                </c:pt>
                <c:pt idx="4535">
                  <c:v>7.5591666666666697</c:v>
                </c:pt>
                <c:pt idx="4536">
                  <c:v>7.5608333333333402</c:v>
                </c:pt>
                <c:pt idx="4537">
                  <c:v>7.5625</c:v>
                </c:pt>
                <c:pt idx="4538">
                  <c:v>7.5641666666666696</c:v>
                </c:pt>
                <c:pt idx="4539">
                  <c:v>7.5658333333333401</c:v>
                </c:pt>
                <c:pt idx="4540">
                  <c:v>7.5674999999999999</c:v>
                </c:pt>
                <c:pt idx="4541">
                  <c:v>7.5691666666666704</c:v>
                </c:pt>
                <c:pt idx="4542">
                  <c:v>7.57083333333334</c:v>
                </c:pt>
                <c:pt idx="4543">
                  <c:v>7.5724999999999998</c:v>
                </c:pt>
                <c:pt idx="4544">
                  <c:v>7.5741666666666703</c:v>
                </c:pt>
                <c:pt idx="4545">
                  <c:v>7.5758333333333399</c:v>
                </c:pt>
                <c:pt idx="4546">
                  <c:v>7.5774999999999997</c:v>
                </c:pt>
                <c:pt idx="4547">
                  <c:v>7.5791666666666702</c:v>
                </c:pt>
                <c:pt idx="4548">
                  <c:v>7.5808333333333398</c:v>
                </c:pt>
                <c:pt idx="4549">
                  <c:v>7.5824999999999996</c:v>
                </c:pt>
                <c:pt idx="4550">
                  <c:v>7.5841666666666701</c:v>
                </c:pt>
                <c:pt idx="4551">
                  <c:v>7.5858333333333396</c:v>
                </c:pt>
                <c:pt idx="4552">
                  <c:v>7.5875000000000004</c:v>
                </c:pt>
                <c:pt idx="4553">
                  <c:v>7.5891666666666699</c:v>
                </c:pt>
                <c:pt idx="4554">
                  <c:v>7.5908333333333404</c:v>
                </c:pt>
                <c:pt idx="4555">
                  <c:v>7.5925000000000002</c:v>
                </c:pt>
                <c:pt idx="4556">
                  <c:v>7.5941666666666698</c:v>
                </c:pt>
                <c:pt idx="4557">
                  <c:v>7.5958333333333403</c:v>
                </c:pt>
                <c:pt idx="4558">
                  <c:v>7.5975000000000001</c:v>
                </c:pt>
                <c:pt idx="4559">
                  <c:v>7.5991666666666697</c:v>
                </c:pt>
                <c:pt idx="4560">
                  <c:v>7.6008333333333402</c:v>
                </c:pt>
                <c:pt idx="4561">
                  <c:v>7.6025</c:v>
                </c:pt>
                <c:pt idx="4562">
                  <c:v>7.6041666666666696</c:v>
                </c:pt>
                <c:pt idx="4563">
                  <c:v>7.6058333333333401</c:v>
                </c:pt>
                <c:pt idx="4564">
                  <c:v>7.6074999999999999</c:v>
                </c:pt>
                <c:pt idx="4565">
                  <c:v>7.6091666666666704</c:v>
                </c:pt>
                <c:pt idx="4566">
                  <c:v>7.61083333333334</c:v>
                </c:pt>
                <c:pt idx="4567">
                  <c:v>7.6124999999999998</c:v>
                </c:pt>
                <c:pt idx="4568">
                  <c:v>7.6141666666666703</c:v>
                </c:pt>
                <c:pt idx="4569">
                  <c:v>7.6158333333333399</c:v>
                </c:pt>
                <c:pt idx="4570">
                  <c:v>7.6174999999999997</c:v>
                </c:pt>
                <c:pt idx="4571">
                  <c:v>7.6191666666666702</c:v>
                </c:pt>
                <c:pt idx="4572">
                  <c:v>7.6208333333333398</c:v>
                </c:pt>
                <c:pt idx="4573">
                  <c:v>7.6224999999999996</c:v>
                </c:pt>
                <c:pt idx="4574">
                  <c:v>7.6241666666666701</c:v>
                </c:pt>
                <c:pt idx="4575">
                  <c:v>7.6258333333333397</c:v>
                </c:pt>
                <c:pt idx="4576">
                  <c:v>7.6275000000000004</c:v>
                </c:pt>
                <c:pt idx="4577">
                  <c:v>7.62916666666667</c:v>
                </c:pt>
                <c:pt idx="4578">
                  <c:v>7.6308333333333396</c:v>
                </c:pt>
                <c:pt idx="4579">
                  <c:v>7.6325000000000003</c:v>
                </c:pt>
                <c:pt idx="4580">
                  <c:v>7.6341666666666699</c:v>
                </c:pt>
                <c:pt idx="4581">
                  <c:v>7.6358333333333404</c:v>
                </c:pt>
                <c:pt idx="4582">
                  <c:v>7.6375000000000002</c:v>
                </c:pt>
                <c:pt idx="4583">
                  <c:v>7.6391666666666698</c:v>
                </c:pt>
                <c:pt idx="4584">
                  <c:v>7.6408333333333402</c:v>
                </c:pt>
                <c:pt idx="4585">
                  <c:v>7.6425000000000001</c:v>
                </c:pt>
                <c:pt idx="4586">
                  <c:v>7.6441666666666697</c:v>
                </c:pt>
                <c:pt idx="4587">
                  <c:v>7.6458333333333401</c:v>
                </c:pt>
                <c:pt idx="4588">
                  <c:v>7.6475</c:v>
                </c:pt>
                <c:pt idx="4589">
                  <c:v>7.6491666666666696</c:v>
                </c:pt>
                <c:pt idx="4590">
                  <c:v>7.65083333333334</c:v>
                </c:pt>
                <c:pt idx="4591">
                  <c:v>7.6524999999999999</c:v>
                </c:pt>
                <c:pt idx="4592">
                  <c:v>7.6541666666666703</c:v>
                </c:pt>
                <c:pt idx="4593">
                  <c:v>7.6558333333333399</c:v>
                </c:pt>
                <c:pt idx="4594">
                  <c:v>7.6574999999999998</c:v>
                </c:pt>
                <c:pt idx="4595">
                  <c:v>7.6591666666666702</c:v>
                </c:pt>
                <c:pt idx="4596">
                  <c:v>7.6608333333333398</c:v>
                </c:pt>
                <c:pt idx="4597">
                  <c:v>7.6624999999999996</c:v>
                </c:pt>
                <c:pt idx="4598">
                  <c:v>7.6641666666666701</c:v>
                </c:pt>
                <c:pt idx="4599">
                  <c:v>7.6658333333333397</c:v>
                </c:pt>
                <c:pt idx="4600">
                  <c:v>7.6675000000000004</c:v>
                </c:pt>
                <c:pt idx="4601">
                  <c:v>7.66916666666667</c:v>
                </c:pt>
                <c:pt idx="4602">
                  <c:v>7.6708333333333396</c:v>
                </c:pt>
                <c:pt idx="4603">
                  <c:v>7.6725000000000003</c:v>
                </c:pt>
                <c:pt idx="4604">
                  <c:v>7.6741666666666699</c:v>
                </c:pt>
                <c:pt idx="4605">
                  <c:v>7.6758333333333404</c:v>
                </c:pt>
                <c:pt idx="4606">
                  <c:v>7.6775000000000002</c:v>
                </c:pt>
                <c:pt idx="4607">
                  <c:v>7.6791666666666698</c:v>
                </c:pt>
                <c:pt idx="4608">
                  <c:v>7.6808333333333403</c:v>
                </c:pt>
                <c:pt idx="4609">
                  <c:v>7.6825000000000001</c:v>
                </c:pt>
                <c:pt idx="4610">
                  <c:v>7.6841666666666697</c:v>
                </c:pt>
                <c:pt idx="4611">
                  <c:v>7.6858333333333402</c:v>
                </c:pt>
                <c:pt idx="4612">
                  <c:v>7.6875</c:v>
                </c:pt>
                <c:pt idx="4613">
                  <c:v>7.6891666666666696</c:v>
                </c:pt>
                <c:pt idx="4614">
                  <c:v>7.6908333333333401</c:v>
                </c:pt>
                <c:pt idx="4615">
                  <c:v>7.6924999999999999</c:v>
                </c:pt>
                <c:pt idx="4616">
                  <c:v>7.6941666666666704</c:v>
                </c:pt>
                <c:pt idx="4617">
                  <c:v>7.69583333333334</c:v>
                </c:pt>
                <c:pt idx="4618">
                  <c:v>7.6974999999999998</c:v>
                </c:pt>
                <c:pt idx="4619">
                  <c:v>7.6991666666666703</c:v>
                </c:pt>
                <c:pt idx="4620">
                  <c:v>7.7008333333333399</c:v>
                </c:pt>
                <c:pt idx="4621">
                  <c:v>7.7024999999999997</c:v>
                </c:pt>
                <c:pt idx="4622">
                  <c:v>7.7041666666666702</c:v>
                </c:pt>
                <c:pt idx="4623">
                  <c:v>7.7058333333333398</c:v>
                </c:pt>
                <c:pt idx="4624">
                  <c:v>7.7074999999999996</c:v>
                </c:pt>
                <c:pt idx="4625">
                  <c:v>7.7091666666666701</c:v>
                </c:pt>
                <c:pt idx="4626">
                  <c:v>7.7108333333333396</c:v>
                </c:pt>
                <c:pt idx="4627">
                  <c:v>7.7125000000000004</c:v>
                </c:pt>
                <c:pt idx="4628">
                  <c:v>7.7141666666666699</c:v>
                </c:pt>
                <c:pt idx="4629">
                  <c:v>7.7158333333333404</c:v>
                </c:pt>
                <c:pt idx="4630">
                  <c:v>7.7175000000000002</c:v>
                </c:pt>
                <c:pt idx="4631">
                  <c:v>7.7191666666666698</c:v>
                </c:pt>
                <c:pt idx="4632">
                  <c:v>7.7208333333333403</c:v>
                </c:pt>
                <c:pt idx="4633">
                  <c:v>7.7225000000000001</c:v>
                </c:pt>
                <c:pt idx="4634">
                  <c:v>7.7241666666666697</c:v>
                </c:pt>
                <c:pt idx="4635">
                  <c:v>7.7258333333333402</c:v>
                </c:pt>
                <c:pt idx="4636">
                  <c:v>7.7275</c:v>
                </c:pt>
                <c:pt idx="4637">
                  <c:v>7.7291666666666696</c:v>
                </c:pt>
                <c:pt idx="4638">
                  <c:v>7.7308333333333401</c:v>
                </c:pt>
                <c:pt idx="4639">
                  <c:v>7.7324999999999999</c:v>
                </c:pt>
                <c:pt idx="4640">
                  <c:v>7.7341666666666704</c:v>
                </c:pt>
                <c:pt idx="4641">
                  <c:v>7.73583333333334</c:v>
                </c:pt>
                <c:pt idx="4642">
                  <c:v>7.7374999999999998</c:v>
                </c:pt>
                <c:pt idx="4643">
                  <c:v>7.7391666666666703</c:v>
                </c:pt>
                <c:pt idx="4644">
                  <c:v>7.7408333333333399</c:v>
                </c:pt>
                <c:pt idx="4645">
                  <c:v>7.7424999999999997</c:v>
                </c:pt>
                <c:pt idx="4646">
                  <c:v>7.7441666666666702</c:v>
                </c:pt>
                <c:pt idx="4647">
                  <c:v>7.7458333333333398</c:v>
                </c:pt>
                <c:pt idx="4648">
                  <c:v>7.7474999999999996</c:v>
                </c:pt>
                <c:pt idx="4649">
                  <c:v>7.7491666666666701</c:v>
                </c:pt>
                <c:pt idx="4650">
                  <c:v>7.7508333333333397</c:v>
                </c:pt>
                <c:pt idx="4651">
                  <c:v>7.7525000000000004</c:v>
                </c:pt>
                <c:pt idx="4652">
                  <c:v>7.75416666666667</c:v>
                </c:pt>
                <c:pt idx="4653">
                  <c:v>7.7558333333333396</c:v>
                </c:pt>
                <c:pt idx="4654">
                  <c:v>7.7575000000000003</c:v>
                </c:pt>
                <c:pt idx="4655">
                  <c:v>7.7591666666666699</c:v>
                </c:pt>
                <c:pt idx="4656">
                  <c:v>7.7608333333333404</c:v>
                </c:pt>
                <c:pt idx="4657">
                  <c:v>7.7625000000000002</c:v>
                </c:pt>
                <c:pt idx="4658">
                  <c:v>7.7641666666666698</c:v>
                </c:pt>
                <c:pt idx="4659">
                  <c:v>7.7658333333333402</c:v>
                </c:pt>
                <c:pt idx="4660">
                  <c:v>7.7675000000000001</c:v>
                </c:pt>
                <c:pt idx="4661">
                  <c:v>7.7691666666666697</c:v>
                </c:pt>
                <c:pt idx="4662">
                  <c:v>7.7708333333333401</c:v>
                </c:pt>
                <c:pt idx="4663">
                  <c:v>7.7725</c:v>
                </c:pt>
                <c:pt idx="4664">
                  <c:v>7.7741666666666696</c:v>
                </c:pt>
                <c:pt idx="4665">
                  <c:v>7.77583333333334</c:v>
                </c:pt>
                <c:pt idx="4666">
                  <c:v>7.7774999999999999</c:v>
                </c:pt>
                <c:pt idx="4667">
                  <c:v>7.7791666666666703</c:v>
                </c:pt>
                <c:pt idx="4668">
                  <c:v>7.7808333333333399</c:v>
                </c:pt>
                <c:pt idx="4669">
                  <c:v>7.7824999999999998</c:v>
                </c:pt>
                <c:pt idx="4670">
                  <c:v>7.7841666666666702</c:v>
                </c:pt>
                <c:pt idx="4671">
                  <c:v>7.7858333333333398</c:v>
                </c:pt>
                <c:pt idx="4672">
                  <c:v>7.7874999999999996</c:v>
                </c:pt>
                <c:pt idx="4673">
                  <c:v>7.7891666666666701</c:v>
                </c:pt>
                <c:pt idx="4674">
                  <c:v>7.7908333333333397</c:v>
                </c:pt>
                <c:pt idx="4675">
                  <c:v>7.7925000000000004</c:v>
                </c:pt>
                <c:pt idx="4676">
                  <c:v>7.79416666666667</c:v>
                </c:pt>
                <c:pt idx="4677">
                  <c:v>7.7958333333333396</c:v>
                </c:pt>
                <c:pt idx="4678">
                  <c:v>7.7975000000000003</c:v>
                </c:pt>
                <c:pt idx="4679">
                  <c:v>7.7991666666666699</c:v>
                </c:pt>
                <c:pt idx="4680">
                  <c:v>7.8008333333333404</c:v>
                </c:pt>
                <c:pt idx="4681">
                  <c:v>7.8025000000000002</c:v>
                </c:pt>
                <c:pt idx="4682">
                  <c:v>7.8041666666666698</c:v>
                </c:pt>
                <c:pt idx="4683">
                  <c:v>7.8058333333333403</c:v>
                </c:pt>
                <c:pt idx="4684">
                  <c:v>7.8075000000000001</c:v>
                </c:pt>
                <c:pt idx="4685">
                  <c:v>7.8091666666666697</c:v>
                </c:pt>
                <c:pt idx="4686">
                  <c:v>7.8108333333333402</c:v>
                </c:pt>
                <c:pt idx="4687">
                  <c:v>7.8125</c:v>
                </c:pt>
                <c:pt idx="4688">
                  <c:v>7.8141666666666696</c:v>
                </c:pt>
                <c:pt idx="4689">
                  <c:v>7.8158333333333401</c:v>
                </c:pt>
                <c:pt idx="4690">
                  <c:v>7.8174999999999999</c:v>
                </c:pt>
                <c:pt idx="4691">
                  <c:v>7.8191666666666704</c:v>
                </c:pt>
                <c:pt idx="4692">
                  <c:v>7.82083333333334</c:v>
                </c:pt>
                <c:pt idx="4693">
                  <c:v>7.8224999999999998</c:v>
                </c:pt>
                <c:pt idx="4694">
                  <c:v>7.8241666666666703</c:v>
                </c:pt>
                <c:pt idx="4695">
                  <c:v>7.8258333333333399</c:v>
                </c:pt>
                <c:pt idx="4696">
                  <c:v>7.8274999999999997</c:v>
                </c:pt>
                <c:pt idx="4697">
                  <c:v>7.8291666666666702</c:v>
                </c:pt>
                <c:pt idx="4698">
                  <c:v>7.8308333333333398</c:v>
                </c:pt>
                <c:pt idx="4699">
                  <c:v>7.8324999999999996</c:v>
                </c:pt>
                <c:pt idx="4700">
                  <c:v>7.8341666666666701</c:v>
                </c:pt>
                <c:pt idx="4701">
                  <c:v>7.8358333333333396</c:v>
                </c:pt>
                <c:pt idx="4702">
                  <c:v>7.8375000000000004</c:v>
                </c:pt>
                <c:pt idx="4703">
                  <c:v>7.8391666666666699</c:v>
                </c:pt>
                <c:pt idx="4704">
                  <c:v>7.8408333333333404</c:v>
                </c:pt>
                <c:pt idx="4705">
                  <c:v>7.8425000000000002</c:v>
                </c:pt>
                <c:pt idx="4706">
                  <c:v>7.8441666666666698</c:v>
                </c:pt>
                <c:pt idx="4707">
                  <c:v>7.8458333333333403</c:v>
                </c:pt>
                <c:pt idx="4708">
                  <c:v>7.8475000000000001</c:v>
                </c:pt>
                <c:pt idx="4709">
                  <c:v>7.8491666666666697</c:v>
                </c:pt>
                <c:pt idx="4710">
                  <c:v>7.8508333333333402</c:v>
                </c:pt>
                <c:pt idx="4711">
                  <c:v>7.8525</c:v>
                </c:pt>
                <c:pt idx="4712">
                  <c:v>7.8541666666666696</c:v>
                </c:pt>
                <c:pt idx="4713">
                  <c:v>7.8558333333333401</c:v>
                </c:pt>
                <c:pt idx="4714">
                  <c:v>7.8574999999999999</c:v>
                </c:pt>
                <c:pt idx="4715">
                  <c:v>7.8591666666666704</c:v>
                </c:pt>
                <c:pt idx="4716">
                  <c:v>7.86083333333334</c:v>
                </c:pt>
                <c:pt idx="4717">
                  <c:v>7.8624999999999998</c:v>
                </c:pt>
                <c:pt idx="4718">
                  <c:v>7.8641666666666703</c:v>
                </c:pt>
                <c:pt idx="4719">
                  <c:v>7.8658333333333399</c:v>
                </c:pt>
                <c:pt idx="4720">
                  <c:v>7.8674999999999997</c:v>
                </c:pt>
                <c:pt idx="4721">
                  <c:v>7.8691666666666702</c:v>
                </c:pt>
                <c:pt idx="4722">
                  <c:v>7.8708333333333398</c:v>
                </c:pt>
                <c:pt idx="4723">
                  <c:v>7.8724999999999996</c:v>
                </c:pt>
                <c:pt idx="4724">
                  <c:v>7.8741666666666701</c:v>
                </c:pt>
                <c:pt idx="4725">
                  <c:v>7.8758333333333397</c:v>
                </c:pt>
                <c:pt idx="4726">
                  <c:v>7.8775000000000004</c:v>
                </c:pt>
                <c:pt idx="4727">
                  <c:v>7.87916666666667</c:v>
                </c:pt>
                <c:pt idx="4728">
                  <c:v>7.8808333333333396</c:v>
                </c:pt>
                <c:pt idx="4729">
                  <c:v>7.8825000000000003</c:v>
                </c:pt>
                <c:pt idx="4730">
                  <c:v>7.8841666666666699</c:v>
                </c:pt>
                <c:pt idx="4731">
                  <c:v>7.8858333333333404</c:v>
                </c:pt>
                <c:pt idx="4732">
                  <c:v>7.8875000000000002</c:v>
                </c:pt>
                <c:pt idx="4733">
                  <c:v>7.8891666666666698</c:v>
                </c:pt>
                <c:pt idx="4734">
                  <c:v>7.8908333333333402</c:v>
                </c:pt>
                <c:pt idx="4735">
                  <c:v>7.8925000000000001</c:v>
                </c:pt>
                <c:pt idx="4736">
                  <c:v>7.8941666666666697</c:v>
                </c:pt>
                <c:pt idx="4737">
                  <c:v>7.8958333333333401</c:v>
                </c:pt>
                <c:pt idx="4738">
                  <c:v>7.8975</c:v>
                </c:pt>
                <c:pt idx="4739">
                  <c:v>7.8991666666666696</c:v>
                </c:pt>
                <c:pt idx="4740">
                  <c:v>7.90083333333334</c:v>
                </c:pt>
                <c:pt idx="4741">
                  <c:v>7.9024999999999999</c:v>
                </c:pt>
                <c:pt idx="4742">
                  <c:v>7.9041666666666703</c:v>
                </c:pt>
                <c:pt idx="4743">
                  <c:v>7.9058333333333399</c:v>
                </c:pt>
                <c:pt idx="4744">
                  <c:v>7.9074999999999998</c:v>
                </c:pt>
                <c:pt idx="4745">
                  <c:v>7.9091666666666702</c:v>
                </c:pt>
                <c:pt idx="4746">
                  <c:v>7.9108333333333398</c:v>
                </c:pt>
                <c:pt idx="4747">
                  <c:v>7.9124999999999996</c:v>
                </c:pt>
                <c:pt idx="4748">
                  <c:v>7.9141666666666701</c:v>
                </c:pt>
                <c:pt idx="4749">
                  <c:v>7.9158333333333397</c:v>
                </c:pt>
                <c:pt idx="4750">
                  <c:v>7.9175000000000004</c:v>
                </c:pt>
                <c:pt idx="4751">
                  <c:v>7.91916666666667</c:v>
                </c:pt>
                <c:pt idx="4752">
                  <c:v>7.9208333333333396</c:v>
                </c:pt>
                <c:pt idx="4753">
                  <c:v>7.9225000000000003</c:v>
                </c:pt>
                <c:pt idx="4754">
                  <c:v>7.9241666666666699</c:v>
                </c:pt>
                <c:pt idx="4755">
                  <c:v>7.9258333333333404</c:v>
                </c:pt>
                <c:pt idx="4756">
                  <c:v>7.9275000000000002</c:v>
                </c:pt>
                <c:pt idx="4757">
                  <c:v>7.9291666666666698</c:v>
                </c:pt>
                <c:pt idx="4758">
                  <c:v>7.9308333333333403</c:v>
                </c:pt>
                <c:pt idx="4759">
                  <c:v>7.9325000000000001</c:v>
                </c:pt>
                <c:pt idx="4760">
                  <c:v>7.9341666666666697</c:v>
                </c:pt>
                <c:pt idx="4761">
                  <c:v>7.9358333333333402</c:v>
                </c:pt>
                <c:pt idx="4762">
                  <c:v>7.9375</c:v>
                </c:pt>
                <c:pt idx="4763">
                  <c:v>7.9391666666666696</c:v>
                </c:pt>
                <c:pt idx="4764">
                  <c:v>7.9408333333333401</c:v>
                </c:pt>
                <c:pt idx="4765">
                  <c:v>7.9424999999999999</c:v>
                </c:pt>
                <c:pt idx="4766">
                  <c:v>7.9441666666666704</c:v>
                </c:pt>
                <c:pt idx="4767">
                  <c:v>7.94583333333334</c:v>
                </c:pt>
                <c:pt idx="4768">
                  <c:v>7.9474999999999998</c:v>
                </c:pt>
                <c:pt idx="4769">
                  <c:v>7.9491666666666703</c:v>
                </c:pt>
                <c:pt idx="4770">
                  <c:v>7.9508333333333399</c:v>
                </c:pt>
                <c:pt idx="4771">
                  <c:v>7.9524999999999997</c:v>
                </c:pt>
                <c:pt idx="4772">
                  <c:v>7.9541666666666702</c:v>
                </c:pt>
                <c:pt idx="4773">
                  <c:v>7.9558333333333398</c:v>
                </c:pt>
                <c:pt idx="4774">
                  <c:v>7.9574999999999996</c:v>
                </c:pt>
                <c:pt idx="4775">
                  <c:v>7.9591666666666701</c:v>
                </c:pt>
                <c:pt idx="4776">
                  <c:v>7.9608333333333396</c:v>
                </c:pt>
                <c:pt idx="4777">
                  <c:v>7.9625000000000004</c:v>
                </c:pt>
                <c:pt idx="4778">
                  <c:v>7.9641666666666699</c:v>
                </c:pt>
                <c:pt idx="4779">
                  <c:v>7.9658333333333404</c:v>
                </c:pt>
                <c:pt idx="4780">
                  <c:v>7.9675000000000002</c:v>
                </c:pt>
                <c:pt idx="4781">
                  <c:v>7.9691666666666698</c:v>
                </c:pt>
                <c:pt idx="4782">
                  <c:v>7.9708333333333403</c:v>
                </c:pt>
                <c:pt idx="4783">
                  <c:v>7.9725000000000001</c:v>
                </c:pt>
                <c:pt idx="4784">
                  <c:v>7.9741666666666697</c:v>
                </c:pt>
                <c:pt idx="4785">
                  <c:v>7.9758333333333402</c:v>
                </c:pt>
                <c:pt idx="4786">
                  <c:v>7.9775</c:v>
                </c:pt>
                <c:pt idx="4787">
                  <c:v>7.9791666666666696</c:v>
                </c:pt>
                <c:pt idx="4788">
                  <c:v>7.9808333333333401</c:v>
                </c:pt>
                <c:pt idx="4789">
                  <c:v>7.9824999999999999</c:v>
                </c:pt>
                <c:pt idx="4790">
                  <c:v>7.9841666666666704</c:v>
                </c:pt>
                <c:pt idx="4791">
                  <c:v>7.98583333333334</c:v>
                </c:pt>
                <c:pt idx="4792">
                  <c:v>7.9874999999999998</c:v>
                </c:pt>
                <c:pt idx="4793">
                  <c:v>7.9891666666666703</c:v>
                </c:pt>
                <c:pt idx="4794">
                  <c:v>7.9908333333333399</c:v>
                </c:pt>
                <c:pt idx="4795">
                  <c:v>7.9924999999999997</c:v>
                </c:pt>
                <c:pt idx="4796">
                  <c:v>7.9941666666666702</c:v>
                </c:pt>
                <c:pt idx="4797">
                  <c:v>7.9958333333333398</c:v>
                </c:pt>
                <c:pt idx="4798">
                  <c:v>7.9974999999999996</c:v>
                </c:pt>
                <c:pt idx="4799">
                  <c:v>7.9991666666666701</c:v>
                </c:pt>
                <c:pt idx="4800">
                  <c:v>8.0008333333333308</c:v>
                </c:pt>
                <c:pt idx="4801">
                  <c:v>8.0024999999999995</c:v>
                </c:pt>
                <c:pt idx="4802">
                  <c:v>8.00416666666667</c:v>
                </c:pt>
                <c:pt idx="4803">
                  <c:v>8.0058333333333405</c:v>
                </c:pt>
                <c:pt idx="4804">
                  <c:v>8.0075000000000003</c:v>
                </c:pt>
                <c:pt idx="4805">
                  <c:v>8.0091666666666708</c:v>
                </c:pt>
                <c:pt idx="4806">
                  <c:v>8.0108333333333395</c:v>
                </c:pt>
                <c:pt idx="4807">
                  <c:v>8.0124999999999993</c:v>
                </c:pt>
                <c:pt idx="4808">
                  <c:v>8.0141666666666698</c:v>
                </c:pt>
                <c:pt idx="4809">
                  <c:v>8.0158333333333402</c:v>
                </c:pt>
                <c:pt idx="4810">
                  <c:v>8.0175000000000001</c:v>
                </c:pt>
                <c:pt idx="4811">
                  <c:v>8.0191666666666706</c:v>
                </c:pt>
                <c:pt idx="4812">
                  <c:v>8.0208333333333393</c:v>
                </c:pt>
                <c:pt idx="4813">
                  <c:v>8.0225000000000009</c:v>
                </c:pt>
                <c:pt idx="4814">
                  <c:v>8.0241666666666696</c:v>
                </c:pt>
                <c:pt idx="4815">
                  <c:v>8.02583333333334</c:v>
                </c:pt>
                <c:pt idx="4816">
                  <c:v>8.0274999999999999</c:v>
                </c:pt>
                <c:pt idx="4817">
                  <c:v>8.0291666666666703</c:v>
                </c:pt>
                <c:pt idx="4818">
                  <c:v>8.0308333333333408</c:v>
                </c:pt>
                <c:pt idx="4819">
                  <c:v>8.0325000000000006</c:v>
                </c:pt>
                <c:pt idx="4820">
                  <c:v>8.0341666666666693</c:v>
                </c:pt>
                <c:pt idx="4821">
                  <c:v>8.0358333333333398</c:v>
                </c:pt>
                <c:pt idx="4822">
                  <c:v>8.0374999999999996</c:v>
                </c:pt>
                <c:pt idx="4823">
                  <c:v>8.0391666666666701</c:v>
                </c:pt>
                <c:pt idx="4824">
                  <c:v>8.0408333333333406</c:v>
                </c:pt>
                <c:pt idx="4825">
                  <c:v>8.0425000000000004</c:v>
                </c:pt>
                <c:pt idx="4826">
                  <c:v>8.0441666666666691</c:v>
                </c:pt>
                <c:pt idx="4827">
                  <c:v>8.0458333333333307</c:v>
                </c:pt>
                <c:pt idx="4828">
                  <c:v>8.0474999999999994</c:v>
                </c:pt>
                <c:pt idx="4829">
                  <c:v>8.0491666666666699</c:v>
                </c:pt>
                <c:pt idx="4830">
                  <c:v>8.0508333333333404</c:v>
                </c:pt>
                <c:pt idx="4831">
                  <c:v>8.0525000000000002</c:v>
                </c:pt>
                <c:pt idx="4832">
                  <c:v>8.0541666666666707</c:v>
                </c:pt>
                <c:pt idx="4833">
                  <c:v>8.0558333333333305</c:v>
                </c:pt>
                <c:pt idx="4834">
                  <c:v>8.0574999999999992</c:v>
                </c:pt>
                <c:pt idx="4835">
                  <c:v>8.0591666666666697</c:v>
                </c:pt>
                <c:pt idx="4836">
                  <c:v>8.0608333333333402</c:v>
                </c:pt>
                <c:pt idx="4837">
                  <c:v>8.0625</c:v>
                </c:pt>
                <c:pt idx="4838">
                  <c:v>8.0641666666666705</c:v>
                </c:pt>
                <c:pt idx="4839">
                  <c:v>8.0658333333333392</c:v>
                </c:pt>
                <c:pt idx="4840">
                  <c:v>8.0675000000000008</c:v>
                </c:pt>
                <c:pt idx="4841">
                  <c:v>8.0691666666666695</c:v>
                </c:pt>
                <c:pt idx="4842">
                  <c:v>8.0708333333333293</c:v>
                </c:pt>
                <c:pt idx="4843">
                  <c:v>8.0724999999999998</c:v>
                </c:pt>
                <c:pt idx="4844">
                  <c:v>8.0741666666666703</c:v>
                </c:pt>
                <c:pt idx="4845">
                  <c:v>8.0758333333333407</c:v>
                </c:pt>
                <c:pt idx="4846">
                  <c:v>8.0775000000000006</c:v>
                </c:pt>
                <c:pt idx="4847">
                  <c:v>8.0791666666666693</c:v>
                </c:pt>
                <c:pt idx="4848">
                  <c:v>8.0808333333333309</c:v>
                </c:pt>
                <c:pt idx="4849">
                  <c:v>8.0824999999999996</c:v>
                </c:pt>
                <c:pt idx="4850">
                  <c:v>8.0841666666666701</c:v>
                </c:pt>
                <c:pt idx="4851">
                  <c:v>8.0858333333333405</c:v>
                </c:pt>
                <c:pt idx="4852">
                  <c:v>8.0875000000000004</c:v>
                </c:pt>
                <c:pt idx="4853">
                  <c:v>8.0891666666666708</c:v>
                </c:pt>
                <c:pt idx="4854">
                  <c:v>8.0908333333333307</c:v>
                </c:pt>
                <c:pt idx="4855">
                  <c:v>8.0924999999999994</c:v>
                </c:pt>
                <c:pt idx="4856">
                  <c:v>8.0941666666666698</c:v>
                </c:pt>
                <c:pt idx="4857">
                  <c:v>8.0958333333333403</c:v>
                </c:pt>
                <c:pt idx="4858">
                  <c:v>8.0975000000000001</c:v>
                </c:pt>
                <c:pt idx="4859">
                  <c:v>8.0991666666666706</c:v>
                </c:pt>
                <c:pt idx="4860">
                  <c:v>8.1008333333333393</c:v>
                </c:pt>
                <c:pt idx="4861">
                  <c:v>8.1024999999999991</c:v>
                </c:pt>
                <c:pt idx="4862">
                  <c:v>8.1041666666666696</c:v>
                </c:pt>
                <c:pt idx="4863">
                  <c:v>8.1058333333333401</c:v>
                </c:pt>
                <c:pt idx="4864">
                  <c:v>8.1074999999999999</c:v>
                </c:pt>
                <c:pt idx="4865">
                  <c:v>8.1091666666666704</c:v>
                </c:pt>
                <c:pt idx="4866">
                  <c:v>8.1108333333333391</c:v>
                </c:pt>
                <c:pt idx="4867">
                  <c:v>8.1125000000000007</c:v>
                </c:pt>
                <c:pt idx="4868">
                  <c:v>8.1141666666666694</c:v>
                </c:pt>
                <c:pt idx="4869">
                  <c:v>8.1158333333333399</c:v>
                </c:pt>
                <c:pt idx="4870">
                  <c:v>8.1174999999999997</c:v>
                </c:pt>
                <c:pt idx="4871">
                  <c:v>8.1191666666666702</c:v>
                </c:pt>
                <c:pt idx="4872">
                  <c:v>8.1208333333333407</c:v>
                </c:pt>
                <c:pt idx="4873">
                  <c:v>8.1225000000000005</c:v>
                </c:pt>
                <c:pt idx="4874">
                  <c:v>8.1241666666666692</c:v>
                </c:pt>
                <c:pt idx="4875">
                  <c:v>8.1258333333333308</c:v>
                </c:pt>
                <c:pt idx="4876">
                  <c:v>8.1274999999999995</c:v>
                </c:pt>
                <c:pt idx="4877">
                  <c:v>8.12916666666667</c:v>
                </c:pt>
                <c:pt idx="4878">
                  <c:v>8.1308333333333405</c:v>
                </c:pt>
                <c:pt idx="4879">
                  <c:v>8.1325000000000003</c:v>
                </c:pt>
                <c:pt idx="4880">
                  <c:v>8.1341666666666708</c:v>
                </c:pt>
                <c:pt idx="4881">
                  <c:v>8.1358333333333306</c:v>
                </c:pt>
                <c:pt idx="4882">
                  <c:v>8.1374999999999993</c:v>
                </c:pt>
                <c:pt idx="4883">
                  <c:v>8.1391666666666698</c:v>
                </c:pt>
                <c:pt idx="4884">
                  <c:v>8.1408333333333402</c:v>
                </c:pt>
                <c:pt idx="4885">
                  <c:v>8.1425000000000001</c:v>
                </c:pt>
                <c:pt idx="4886">
                  <c:v>8.1441666666666706</c:v>
                </c:pt>
                <c:pt idx="4887">
                  <c:v>8.1458333333333393</c:v>
                </c:pt>
                <c:pt idx="4888">
                  <c:v>8.1475000000000009</c:v>
                </c:pt>
                <c:pt idx="4889">
                  <c:v>8.1491666666666696</c:v>
                </c:pt>
                <c:pt idx="4890">
                  <c:v>8.15083333333334</c:v>
                </c:pt>
                <c:pt idx="4891">
                  <c:v>8.1524999999999999</c:v>
                </c:pt>
                <c:pt idx="4892">
                  <c:v>8.1541666666666703</c:v>
                </c:pt>
                <c:pt idx="4893">
                  <c:v>8.1558333333333408</c:v>
                </c:pt>
                <c:pt idx="4894">
                  <c:v>8.1575000000000006</c:v>
                </c:pt>
                <c:pt idx="4895">
                  <c:v>8.1591666666666693</c:v>
                </c:pt>
                <c:pt idx="4896">
                  <c:v>8.1608333333333292</c:v>
                </c:pt>
                <c:pt idx="4897">
                  <c:v>8.1624999999999996</c:v>
                </c:pt>
                <c:pt idx="4898">
                  <c:v>8.1641666666666701</c:v>
                </c:pt>
                <c:pt idx="4899">
                  <c:v>8.1658333333333406</c:v>
                </c:pt>
                <c:pt idx="4900">
                  <c:v>8.1675000000000004</c:v>
                </c:pt>
                <c:pt idx="4901">
                  <c:v>8.1691666666666691</c:v>
                </c:pt>
                <c:pt idx="4902">
                  <c:v>8.1708333333333396</c:v>
                </c:pt>
                <c:pt idx="4903">
                  <c:v>8.1724999999999994</c:v>
                </c:pt>
                <c:pt idx="4904">
                  <c:v>8.1741666666666699</c:v>
                </c:pt>
                <c:pt idx="4905">
                  <c:v>8.1758333333333404</c:v>
                </c:pt>
                <c:pt idx="4906">
                  <c:v>8.1775000000000002</c:v>
                </c:pt>
                <c:pt idx="4907">
                  <c:v>8.1791666666666707</c:v>
                </c:pt>
                <c:pt idx="4908">
                  <c:v>8.1808333333333394</c:v>
                </c:pt>
                <c:pt idx="4909">
                  <c:v>8.1824999999999992</c:v>
                </c:pt>
                <c:pt idx="4910">
                  <c:v>8.1841666666666697</c:v>
                </c:pt>
                <c:pt idx="4911">
                  <c:v>8.1858333333333402</c:v>
                </c:pt>
                <c:pt idx="4912">
                  <c:v>8.1875</c:v>
                </c:pt>
                <c:pt idx="4913">
                  <c:v>8.1891666666666705</c:v>
                </c:pt>
                <c:pt idx="4914">
                  <c:v>8.1908333333333392</c:v>
                </c:pt>
                <c:pt idx="4915">
                  <c:v>8.1925000000000008</c:v>
                </c:pt>
                <c:pt idx="4916">
                  <c:v>8.1941666666666695</c:v>
                </c:pt>
                <c:pt idx="4917">
                  <c:v>8.19583333333334</c:v>
                </c:pt>
                <c:pt idx="4918">
                  <c:v>8.1974999999999998</c:v>
                </c:pt>
                <c:pt idx="4919">
                  <c:v>8.1991666666666703</c:v>
                </c:pt>
                <c:pt idx="4920">
                  <c:v>8.2008333333333407</c:v>
                </c:pt>
                <c:pt idx="4921">
                  <c:v>8.2025000000000006</c:v>
                </c:pt>
                <c:pt idx="4922">
                  <c:v>8.2041666666666693</c:v>
                </c:pt>
                <c:pt idx="4923">
                  <c:v>8.2058333333333309</c:v>
                </c:pt>
                <c:pt idx="4924">
                  <c:v>8.2074999999999996</c:v>
                </c:pt>
                <c:pt idx="4925">
                  <c:v>8.2091666666666701</c:v>
                </c:pt>
                <c:pt idx="4926">
                  <c:v>8.2108333333333405</c:v>
                </c:pt>
                <c:pt idx="4927">
                  <c:v>8.2125000000000004</c:v>
                </c:pt>
                <c:pt idx="4928">
                  <c:v>8.2141666666666708</c:v>
                </c:pt>
                <c:pt idx="4929">
                  <c:v>8.2158333333333307</c:v>
                </c:pt>
                <c:pt idx="4930">
                  <c:v>8.2174999999999994</c:v>
                </c:pt>
                <c:pt idx="4931">
                  <c:v>8.2191666666666698</c:v>
                </c:pt>
                <c:pt idx="4932">
                  <c:v>8.2208333333333403</c:v>
                </c:pt>
                <c:pt idx="4933">
                  <c:v>8.2225000000000001</c:v>
                </c:pt>
                <c:pt idx="4934">
                  <c:v>8.2241666666666706</c:v>
                </c:pt>
                <c:pt idx="4935">
                  <c:v>8.2258333333333304</c:v>
                </c:pt>
                <c:pt idx="4936">
                  <c:v>8.2274999999999991</c:v>
                </c:pt>
                <c:pt idx="4937">
                  <c:v>8.2291666666666696</c:v>
                </c:pt>
                <c:pt idx="4938">
                  <c:v>8.2308333333333401</c:v>
                </c:pt>
                <c:pt idx="4939">
                  <c:v>8.2324999999999999</c:v>
                </c:pt>
                <c:pt idx="4940">
                  <c:v>8.2341666666666704</c:v>
                </c:pt>
                <c:pt idx="4941">
                  <c:v>8.2358333333333391</c:v>
                </c:pt>
                <c:pt idx="4942">
                  <c:v>8.2375000000000007</c:v>
                </c:pt>
                <c:pt idx="4943">
                  <c:v>8.2391666666666694</c:v>
                </c:pt>
                <c:pt idx="4944">
                  <c:v>8.2408333333333292</c:v>
                </c:pt>
                <c:pt idx="4945">
                  <c:v>8.2424999999999997</c:v>
                </c:pt>
                <c:pt idx="4946">
                  <c:v>8.2441666666666702</c:v>
                </c:pt>
                <c:pt idx="4947">
                  <c:v>8.2458333333333407</c:v>
                </c:pt>
                <c:pt idx="4948">
                  <c:v>8.2475000000000005</c:v>
                </c:pt>
                <c:pt idx="4949">
                  <c:v>8.2491666666666692</c:v>
                </c:pt>
                <c:pt idx="4950">
                  <c:v>8.2508333333333308</c:v>
                </c:pt>
                <c:pt idx="4951">
                  <c:v>8.2524999999999995</c:v>
                </c:pt>
                <c:pt idx="4952">
                  <c:v>8.25416666666667</c:v>
                </c:pt>
                <c:pt idx="4953">
                  <c:v>8.2558333333333405</c:v>
                </c:pt>
                <c:pt idx="4954">
                  <c:v>8.2575000000000003</c:v>
                </c:pt>
                <c:pt idx="4955">
                  <c:v>8.2591666666666708</c:v>
                </c:pt>
                <c:pt idx="4956">
                  <c:v>8.2608333333333395</c:v>
                </c:pt>
                <c:pt idx="4957">
                  <c:v>8.2624999999999993</c:v>
                </c:pt>
                <c:pt idx="4958">
                  <c:v>8.2641666666666698</c:v>
                </c:pt>
                <c:pt idx="4959">
                  <c:v>8.2658333333333402</c:v>
                </c:pt>
                <c:pt idx="4960">
                  <c:v>8.2675000000000001</c:v>
                </c:pt>
                <c:pt idx="4961">
                  <c:v>8.2691666666666706</c:v>
                </c:pt>
                <c:pt idx="4962">
                  <c:v>8.2708333333333393</c:v>
                </c:pt>
                <c:pt idx="4963">
                  <c:v>8.2725000000000009</c:v>
                </c:pt>
                <c:pt idx="4964">
                  <c:v>8.2741666666666696</c:v>
                </c:pt>
                <c:pt idx="4965">
                  <c:v>8.27583333333334</c:v>
                </c:pt>
                <c:pt idx="4966">
                  <c:v>8.2774999999999999</c:v>
                </c:pt>
                <c:pt idx="4967">
                  <c:v>8.2791666666666703</c:v>
                </c:pt>
                <c:pt idx="4968">
                  <c:v>8.2808333333333408</c:v>
                </c:pt>
                <c:pt idx="4969">
                  <c:v>8.2825000000000006</c:v>
                </c:pt>
                <c:pt idx="4970">
                  <c:v>8.2841666666666693</c:v>
                </c:pt>
                <c:pt idx="4971">
                  <c:v>8.2858333333333292</c:v>
                </c:pt>
                <c:pt idx="4972">
                  <c:v>8.2874999999999996</c:v>
                </c:pt>
                <c:pt idx="4973">
                  <c:v>8.2891666666666701</c:v>
                </c:pt>
                <c:pt idx="4974">
                  <c:v>8.2908333333333406</c:v>
                </c:pt>
                <c:pt idx="4975">
                  <c:v>8.2925000000000004</c:v>
                </c:pt>
                <c:pt idx="4976">
                  <c:v>8.2941666666666691</c:v>
                </c:pt>
                <c:pt idx="4977">
                  <c:v>8.2958333333333307</c:v>
                </c:pt>
                <c:pt idx="4978">
                  <c:v>8.2974999999999994</c:v>
                </c:pt>
                <c:pt idx="4979">
                  <c:v>8.2991666666666699</c:v>
                </c:pt>
                <c:pt idx="4980">
                  <c:v>8.3008333333333404</c:v>
                </c:pt>
                <c:pt idx="4981">
                  <c:v>8.3025000000000002</c:v>
                </c:pt>
                <c:pt idx="4982">
                  <c:v>8.3041666666666707</c:v>
                </c:pt>
                <c:pt idx="4983">
                  <c:v>8.3058333333333305</c:v>
                </c:pt>
                <c:pt idx="4984">
                  <c:v>8.3074999999999992</c:v>
                </c:pt>
                <c:pt idx="4985">
                  <c:v>8.3091666666666697</c:v>
                </c:pt>
                <c:pt idx="4986">
                  <c:v>8.3108333333333402</c:v>
                </c:pt>
                <c:pt idx="4987">
                  <c:v>8.3125</c:v>
                </c:pt>
                <c:pt idx="4988">
                  <c:v>8.3141666666666705</c:v>
                </c:pt>
                <c:pt idx="4989">
                  <c:v>8.3158333333333392</c:v>
                </c:pt>
                <c:pt idx="4990">
                  <c:v>8.3175000000000008</c:v>
                </c:pt>
                <c:pt idx="4991">
                  <c:v>8.3191666666666695</c:v>
                </c:pt>
                <c:pt idx="4992">
                  <c:v>8.3208333333333293</c:v>
                </c:pt>
                <c:pt idx="4993">
                  <c:v>8.3224999999999998</c:v>
                </c:pt>
                <c:pt idx="4994">
                  <c:v>8.3241666666666703</c:v>
                </c:pt>
                <c:pt idx="4995">
                  <c:v>8.3258333333333407</c:v>
                </c:pt>
                <c:pt idx="4996">
                  <c:v>8.3275000000000006</c:v>
                </c:pt>
                <c:pt idx="4997">
                  <c:v>8.3291666666666693</c:v>
                </c:pt>
                <c:pt idx="4998">
                  <c:v>8.3308333333333398</c:v>
                </c:pt>
                <c:pt idx="4999">
                  <c:v>8.3324999999999996</c:v>
                </c:pt>
                <c:pt idx="5000">
                  <c:v>8.3341666666666701</c:v>
                </c:pt>
                <c:pt idx="5001">
                  <c:v>8.3358333333333405</c:v>
                </c:pt>
                <c:pt idx="5002">
                  <c:v>8.3375000000000004</c:v>
                </c:pt>
                <c:pt idx="5003">
                  <c:v>8.3391666666666708</c:v>
                </c:pt>
                <c:pt idx="5004">
                  <c:v>8.3408333333333395</c:v>
                </c:pt>
                <c:pt idx="5005">
                  <c:v>8.3424999999999994</c:v>
                </c:pt>
                <c:pt idx="5006">
                  <c:v>8.3441666666666698</c:v>
                </c:pt>
                <c:pt idx="5007">
                  <c:v>8.3458333333333403</c:v>
                </c:pt>
                <c:pt idx="5008">
                  <c:v>8.3475000000000001</c:v>
                </c:pt>
                <c:pt idx="5009">
                  <c:v>8.3491666666666706</c:v>
                </c:pt>
                <c:pt idx="5010">
                  <c:v>8.3508333333333393</c:v>
                </c:pt>
                <c:pt idx="5011">
                  <c:v>8.3524999999999991</c:v>
                </c:pt>
                <c:pt idx="5012">
                  <c:v>8.3541666666666696</c:v>
                </c:pt>
                <c:pt idx="5013">
                  <c:v>8.3558333333333401</c:v>
                </c:pt>
                <c:pt idx="5014">
                  <c:v>8.3574999999999999</c:v>
                </c:pt>
                <c:pt idx="5015">
                  <c:v>8.3591666666666704</c:v>
                </c:pt>
                <c:pt idx="5016">
                  <c:v>8.3608333333333391</c:v>
                </c:pt>
                <c:pt idx="5017">
                  <c:v>8.3625000000000007</c:v>
                </c:pt>
                <c:pt idx="5018">
                  <c:v>8.3641666666666694</c:v>
                </c:pt>
                <c:pt idx="5019">
                  <c:v>8.3658333333333292</c:v>
                </c:pt>
                <c:pt idx="5020">
                  <c:v>8.3674999999999997</c:v>
                </c:pt>
                <c:pt idx="5021">
                  <c:v>8.3691666666666702</c:v>
                </c:pt>
                <c:pt idx="5022">
                  <c:v>8.3708333333333407</c:v>
                </c:pt>
                <c:pt idx="5023">
                  <c:v>8.3725000000000005</c:v>
                </c:pt>
                <c:pt idx="5024">
                  <c:v>8.3741666666666692</c:v>
                </c:pt>
                <c:pt idx="5025">
                  <c:v>8.3758333333333308</c:v>
                </c:pt>
                <c:pt idx="5026">
                  <c:v>8.3774999999999995</c:v>
                </c:pt>
                <c:pt idx="5027">
                  <c:v>8.37916666666667</c:v>
                </c:pt>
                <c:pt idx="5028">
                  <c:v>8.3808333333333405</c:v>
                </c:pt>
                <c:pt idx="5029">
                  <c:v>8.3825000000000003</c:v>
                </c:pt>
                <c:pt idx="5030">
                  <c:v>8.3841666666666708</c:v>
                </c:pt>
                <c:pt idx="5031">
                  <c:v>8.3858333333333306</c:v>
                </c:pt>
                <c:pt idx="5032">
                  <c:v>8.3874999999999993</c:v>
                </c:pt>
                <c:pt idx="5033">
                  <c:v>8.3891666666666698</c:v>
                </c:pt>
                <c:pt idx="5034">
                  <c:v>8.3908333333333402</c:v>
                </c:pt>
                <c:pt idx="5035">
                  <c:v>8.3925000000000001</c:v>
                </c:pt>
                <c:pt idx="5036">
                  <c:v>8.3941666666666706</c:v>
                </c:pt>
                <c:pt idx="5037">
                  <c:v>8.3958333333333393</c:v>
                </c:pt>
                <c:pt idx="5038">
                  <c:v>8.3975000000000009</c:v>
                </c:pt>
                <c:pt idx="5039">
                  <c:v>8.3991666666666696</c:v>
                </c:pt>
                <c:pt idx="5040">
                  <c:v>8.40083333333334</c:v>
                </c:pt>
                <c:pt idx="5041">
                  <c:v>8.4024999999999999</c:v>
                </c:pt>
                <c:pt idx="5042">
                  <c:v>8.4041666666666703</c:v>
                </c:pt>
                <c:pt idx="5043">
                  <c:v>8.4058333333333408</c:v>
                </c:pt>
                <c:pt idx="5044">
                  <c:v>8.4075000000000006</c:v>
                </c:pt>
                <c:pt idx="5045">
                  <c:v>8.4091666666666693</c:v>
                </c:pt>
                <c:pt idx="5046">
                  <c:v>8.4108333333333292</c:v>
                </c:pt>
                <c:pt idx="5047">
                  <c:v>8.4124999999999996</c:v>
                </c:pt>
                <c:pt idx="5048">
                  <c:v>8.4141666666666701</c:v>
                </c:pt>
                <c:pt idx="5049">
                  <c:v>8.4158333333333406</c:v>
                </c:pt>
                <c:pt idx="5050">
                  <c:v>8.4175000000000004</c:v>
                </c:pt>
                <c:pt idx="5051">
                  <c:v>8.4191666666666691</c:v>
                </c:pt>
                <c:pt idx="5052">
                  <c:v>8.4208333333333396</c:v>
                </c:pt>
                <c:pt idx="5053">
                  <c:v>8.4224999999999994</c:v>
                </c:pt>
                <c:pt idx="5054">
                  <c:v>8.4241666666666699</c:v>
                </c:pt>
                <c:pt idx="5055">
                  <c:v>8.4258333333333404</c:v>
                </c:pt>
                <c:pt idx="5056">
                  <c:v>8.4275000000000002</c:v>
                </c:pt>
                <c:pt idx="5057">
                  <c:v>8.4291666666666707</c:v>
                </c:pt>
                <c:pt idx="5058">
                  <c:v>8.4308333333333305</c:v>
                </c:pt>
                <c:pt idx="5059">
                  <c:v>8.4324999999999992</c:v>
                </c:pt>
                <c:pt idx="5060">
                  <c:v>8.4341666666666697</c:v>
                </c:pt>
                <c:pt idx="5061">
                  <c:v>8.4358333333333402</c:v>
                </c:pt>
                <c:pt idx="5062">
                  <c:v>8.4375</c:v>
                </c:pt>
                <c:pt idx="5063">
                  <c:v>8.4391666666666705</c:v>
                </c:pt>
                <c:pt idx="5064">
                  <c:v>8.4408333333333392</c:v>
                </c:pt>
                <c:pt idx="5065">
                  <c:v>8.4425000000000008</c:v>
                </c:pt>
                <c:pt idx="5066">
                  <c:v>8.4441666666666695</c:v>
                </c:pt>
                <c:pt idx="5067">
                  <c:v>8.4458333333333293</c:v>
                </c:pt>
                <c:pt idx="5068">
                  <c:v>8.4474999999999998</c:v>
                </c:pt>
                <c:pt idx="5069">
                  <c:v>8.4491666666666703</c:v>
                </c:pt>
                <c:pt idx="5070">
                  <c:v>8.4508333333333407</c:v>
                </c:pt>
                <c:pt idx="5071">
                  <c:v>8.4525000000000006</c:v>
                </c:pt>
                <c:pt idx="5072">
                  <c:v>8.4541666666666693</c:v>
                </c:pt>
                <c:pt idx="5073">
                  <c:v>8.4558333333333309</c:v>
                </c:pt>
                <c:pt idx="5074">
                  <c:v>8.4574999999999996</c:v>
                </c:pt>
                <c:pt idx="5075">
                  <c:v>8.4591666666666701</c:v>
                </c:pt>
                <c:pt idx="5076">
                  <c:v>8.4608333333333405</c:v>
                </c:pt>
                <c:pt idx="5077">
                  <c:v>8.4625000000000004</c:v>
                </c:pt>
                <c:pt idx="5078">
                  <c:v>8.4641666666666708</c:v>
                </c:pt>
                <c:pt idx="5079">
                  <c:v>8.4658333333333307</c:v>
                </c:pt>
                <c:pt idx="5080">
                  <c:v>8.4674999999999994</c:v>
                </c:pt>
                <c:pt idx="5081">
                  <c:v>8.4691666666666698</c:v>
                </c:pt>
                <c:pt idx="5082">
                  <c:v>8.4708333333333403</c:v>
                </c:pt>
                <c:pt idx="5083">
                  <c:v>8.4725000000000001</c:v>
                </c:pt>
                <c:pt idx="5084">
                  <c:v>8.4741666666666706</c:v>
                </c:pt>
                <c:pt idx="5085">
                  <c:v>8.4758333333333393</c:v>
                </c:pt>
                <c:pt idx="5086">
                  <c:v>8.4774999999999991</c:v>
                </c:pt>
                <c:pt idx="5087">
                  <c:v>8.4791666666666696</c:v>
                </c:pt>
                <c:pt idx="5088">
                  <c:v>8.4808333333333401</c:v>
                </c:pt>
                <c:pt idx="5089">
                  <c:v>8.4824999999999999</c:v>
                </c:pt>
                <c:pt idx="5090">
                  <c:v>8.4841666666666704</c:v>
                </c:pt>
                <c:pt idx="5091">
                  <c:v>8.4858333333333391</c:v>
                </c:pt>
                <c:pt idx="5092">
                  <c:v>8.4875000000000007</c:v>
                </c:pt>
                <c:pt idx="5093">
                  <c:v>8.4891666666666694</c:v>
                </c:pt>
                <c:pt idx="5094">
                  <c:v>8.4908333333333399</c:v>
                </c:pt>
                <c:pt idx="5095">
                  <c:v>8.4924999999999997</c:v>
                </c:pt>
                <c:pt idx="5096">
                  <c:v>8.4941666666666702</c:v>
                </c:pt>
                <c:pt idx="5097">
                  <c:v>8.4958333333333407</c:v>
                </c:pt>
                <c:pt idx="5098">
                  <c:v>8.4975000000000005</c:v>
                </c:pt>
                <c:pt idx="5099">
                  <c:v>8.4991666666666692</c:v>
                </c:pt>
                <c:pt idx="5100">
                  <c:v>8.5008333333333397</c:v>
                </c:pt>
                <c:pt idx="5101">
                  <c:v>8.5024999999999995</c:v>
                </c:pt>
                <c:pt idx="5102">
                  <c:v>8.50416666666667</c:v>
                </c:pt>
                <c:pt idx="5103">
                  <c:v>8.5058333333333405</c:v>
                </c:pt>
                <c:pt idx="5104">
                  <c:v>8.5075000000000003</c:v>
                </c:pt>
                <c:pt idx="5105">
                  <c:v>8.5091666666666708</c:v>
                </c:pt>
                <c:pt idx="5106">
                  <c:v>8.5108333333333306</c:v>
                </c:pt>
                <c:pt idx="5107">
                  <c:v>8.5124999999999993</c:v>
                </c:pt>
                <c:pt idx="5108">
                  <c:v>8.5141666666666698</c:v>
                </c:pt>
                <c:pt idx="5109">
                  <c:v>8.5158333333333402</c:v>
                </c:pt>
                <c:pt idx="5110">
                  <c:v>8.5175000000000001</c:v>
                </c:pt>
                <c:pt idx="5111">
                  <c:v>8.5191666666666706</c:v>
                </c:pt>
                <c:pt idx="5112">
                  <c:v>8.5208333333333393</c:v>
                </c:pt>
                <c:pt idx="5113">
                  <c:v>8.5225000000000009</c:v>
                </c:pt>
                <c:pt idx="5114">
                  <c:v>8.5241666666666696</c:v>
                </c:pt>
                <c:pt idx="5115">
                  <c:v>8.52583333333334</c:v>
                </c:pt>
                <c:pt idx="5116">
                  <c:v>8.5274999999999999</c:v>
                </c:pt>
                <c:pt idx="5117">
                  <c:v>8.5291666666666703</c:v>
                </c:pt>
                <c:pt idx="5118">
                  <c:v>8.5308333333333408</c:v>
                </c:pt>
                <c:pt idx="5119">
                  <c:v>8.5325000000000006</c:v>
                </c:pt>
                <c:pt idx="5120">
                  <c:v>8.5341666666666693</c:v>
                </c:pt>
                <c:pt idx="5121">
                  <c:v>8.5358333333333292</c:v>
                </c:pt>
                <c:pt idx="5122">
                  <c:v>8.5374999999999996</c:v>
                </c:pt>
                <c:pt idx="5123">
                  <c:v>8.5391666666666701</c:v>
                </c:pt>
                <c:pt idx="5124">
                  <c:v>8.5408333333333406</c:v>
                </c:pt>
                <c:pt idx="5125">
                  <c:v>8.5425000000000004</c:v>
                </c:pt>
                <c:pt idx="5126">
                  <c:v>8.5441666666666691</c:v>
                </c:pt>
                <c:pt idx="5127">
                  <c:v>8.5458333333333307</c:v>
                </c:pt>
                <c:pt idx="5128">
                  <c:v>8.5474999999999994</c:v>
                </c:pt>
                <c:pt idx="5129">
                  <c:v>8.5491666666666699</c:v>
                </c:pt>
                <c:pt idx="5130">
                  <c:v>8.5508333333333404</c:v>
                </c:pt>
                <c:pt idx="5131">
                  <c:v>8.5525000000000002</c:v>
                </c:pt>
                <c:pt idx="5132">
                  <c:v>8.5541666666666707</c:v>
                </c:pt>
                <c:pt idx="5133">
                  <c:v>8.5558333333333305</c:v>
                </c:pt>
                <c:pt idx="5134">
                  <c:v>8.5574999999999992</c:v>
                </c:pt>
                <c:pt idx="5135">
                  <c:v>8.5591666666666697</c:v>
                </c:pt>
                <c:pt idx="5136">
                  <c:v>8.5608333333333402</c:v>
                </c:pt>
                <c:pt idx="5137">
                  <c:v>8.5625</c:v>
                </c:pt>
                <c:pt idx="5138">
                  <c:v>8.5641666666666705</c:v>
                </c:pt>
                <c:pt idx="5139">
                  <c:v>8.5658333333333392</c:v>
                </c:pt>
                <c:pt idx="5140">
                  <c:v>8.5675000000000008</c:v>
                </c:pt>
                <c:pt idx="5141">
                  <c:v>8.5691666666666695</c:v>
                </c:pt>
                <c:pt idx="5142">
                  <c:v>8.5708333333333293</c:v>
                </c:pt>
                <c:pt idx="5143">
                  <c:v>8.5724999999999998</c:v>
                </c:pt>
                <c:pt idx="5144">
                  <c:v>8.5741666666666703</c:v>
                </c:pt>
                <c:pt idx="5145">
                  <c:v>8.5758333333333407</c:v>
                </c:pt>
                <c:pt idx="5146">
                  <c:v>8.5775000000000006</c:v>
                </c:pt>
                <c:pt idx="5147">
                  <c:v>8.5791666666666693</c:v>
                </c:pt>
                <c:pt idx="5148">
                  <c:v>8.5808333333333398</c:v>
                </c:pt>
                <c:pt idx="5149">
                  <c:v>8.5824999999999996</c:v>
                </c:pt>
                <c:pt idx="5150">
                  <c:v>8.5841666666666701</c:v>
                </c:pt>
                <c:pt idx="5151">
                  <c:v>8.5858333333333405</c:v>
                </c:pt>
                <c:pt idx="5152">
                  <c:v>8.5875000000000004</c:v>
                </c:pt>
                <c:pt idx="5153">
                  <c:v>8.5891666666666708</c:v>
                </c:pt>
                <c:pt idx="5154">
                  <c:v>8.5908333333333307</c:v>
                </c:pt>
                <c:pt idx="5155">
                  <c:v>8.5924999999999994</c:v>
                </c:pt>
                <c:pt idx="5156">
                  <c:v>8.5941666666666698</c:v>
                </c:pt>
                <c:pt idx="5157">
                  <c:v>8.5958333333333403</c:v>
                </c:pt>
                <c:pt idx="5158">
                  <c:v>8.5975000000000001</c:v>
                </c:pt>
                <c:pt idx="5159">
                  <c:v>8.5991666666666706</c:v>
                </c:pt>
                <c:pt idx="5160">
                  <c:v>8.6008333333333393</c:v>
                </c:pt>
                <c:pt idx="5161">
                  <c:v>8.6024999999999991</c:v>
                </c:pt>
                <c:pt idx="5162">
                  <c:v>8.6041666666666696</c:v>
                </c:pt>
                <c:pt idx="5163">
                  <c:v>8.6058333333333401</c:v>
                </c:pt>
                <c:pt idx="5164">
                  <c:v>8.6074999999999999</c:v>
                </c:pt>
                <c:pt idx="5165">
                  <c:v>8.6091666666666704</c:v>
                </c:pt>
                <c:pt idx="5166">
                  <c:v>8.6108333333333391</c:v>
                </c:pt>
                <c:pt idx="5167">
                  <c:v>8.6125000000000007</c:v>
                </c:pt>
                <c:pt idx="5168">
                  <c:v>8.6141666666666694</c:v>
                </c:pt>
                <c:pt idx="5169">
                  <c:v>8.6158333333333292</c:v>
                </c:pt>
                <c:pt idx="5170">
                  <c:v>8.6174999999999997</c:v>
                </c:pt>
                <c:pt idx="5171">
                  <c:v>8.6191666666666702</c:v>
                </c:pt>
                <c:pt idx="5172">
                  <c:v>8.6208333333333407</c:v>
                </c:pt>
                <c:pt idx="5173">
                  <c:v>8.6225000000000005</c:v>
                </c:pt>
                <c:pt idx="5174">
                  <c:v>8.6241666666666692</c:v>
                </c:pt>
                <c:pt idx="5175">
                  <c:v>8.6258333333333308</c:v>
                </c:pt>
                <c:pt idx="5176">
                  <c:v>8.6274999999999995</c:v>
                </c:pt>
                <c:pt idx="5177">
                  <c:v>8.62916666666667</c:v>
                </c:pt>
                <c:pt idx="5178">
                  <c:v>8.6308333333333405</c:v>
                </c:pt>
                <c:pt idx="5179">
                  <c:v>8.6325000000000003</c:v>
                </c:pt>
                <c:pt idx="5180">
                  <c:v>8.6341666666666708</c:v>
                </c:pt>
                <c:pt idx="5181">
                  <c:v>8.6358333333333395</c:v>
                </c:pt>
                <c:pt idx="5182">
                  <c:v>8.6374999999999993</c:v>
                </c:pt>
                <c:pt idx="5183">
                  <c:v>8.6391666666666698</c:v>
                </c:pt>
                <c:pt idx="5184">
                  <c:v>8.6408333333333402</c:v>
                </c:pt>
                <c:pt idx="5185">
                  <c:v>8.6425000000000001</c:v>
                </c:pt>
                <c:pt idx="5186">
                  <c:v>8.6441666666666706</c:v>
                </c:pt>
                <c:pt idx="5187">
                  <c:v>8.6458333333333393</c:v>
                </c:pt>
                <c:pt idx="5188">
                  <c:v>8.6475000000000009</c:v>
                </c:pt>
                <c:pt idx="5189">
                  <c:v>8.6491666666666696</c:v>
                </c:pt>
                <c:pt idx="5190">
                  <c:v>8.65083333333334</c:v>
                </c:pt>
                <c:pt idx="5191">
                  <c:v>8.6524999999999999</c:v>
                </c:pt>
                <c:pt idx="5192">
                  <c:v>8.6541666666666703</c:v>
                </c:pt>
                <c:pt idx="5193">
                  <c:v>8.6558333333333408</c:v>
                </c:pt>
                <c:pt idx="5194">
                  <c:v>8.6575000000000006</c:v>
                </c:pt>
                <c:pt idx="5195">
                  <c:v>8.6591666666666693</c:v>
                </c:pt>
                <c:pt idx="5196">
                  <c:v>8.6608333333333398</c:v>
                </c:pt>
                <c:pt idx="5197">
                  <c:v>8.6624999999999996</c:v>
                </c:pt>
                <c:pt idx="5198">
                  <c:v>8.6641666666666701</c:v>
                </c:pt>
                <c:pt idx="5199">
                  <c:v>8.6658333333333406</c:v>
                </c:pt>
                <c:pt idx="5200">
                  <c:v>8.6675000000000004</c:v>
                </c:pt>
                <c:pt idx="5201">
                  <c:v>8.6691666666666691</c:v>
                </c:pt>
                <c:pt idx="5202">
                  <c:v>8.6708333333333307</c:v>
                </c:pt>
                <c:pt idx="5203">
                  <c:v>8.6724999999999994</c:v>
                </c:pt>
                <c:pt idx="5204">
                  <c:v>8.6741666666666699</c:v>
                </c:pt>
                <c:pt idx="5205">
                  <c:v>8.6758333333333404</c:v>
                </c:pt>
                <c:pt idx="5206">
                  <c:v>8.6775000000000002</c:v>
                </c:pt>
                <c:pt idx="5207">
                  <c:v>8.6791666666666707</c:v>
                </c:pt>
                <c:pt idx="5208">
                  <c:v>8.6808333333333305</c:v>
                </c:pt>
                <c:pt idx="5209">
                  <c:v>8.6824999999999992</c:v>
                </c:pt>
                <c:pt idx="5210">
                  <c:v>8.6841666666666697</c:v>
                </c:pt>
                <c:pt idx="5211">
                  <c:v>8.6858333333333402</c:v>
                </c:pt>
                <c:pt idx="5212">
                  <c:v>8.6875</c:v>
                </c:pt>
                <c:pt idx="5213">
                  <c:v>8.6891666666666705</c:v>
                </c:pt>
                <c:pt idx="5214">
                  <c:v>8.6908333333333392</c:v>
                </c:pt>
                <c:pt idx="5215">
                  <c:v>8.6925000000000008</c:v>
                </c:pt>
                <c:pt idx="5216">
                  <c:v>8.6941666666666695</c:v>
                </c:pt>
                <c:pt idx="5217">
                  <c:v>8.6958333333333293</c:v>
                </c:pt>
                <c:pt idx="5218">
                  <c:v>8.6974999999999998</c:v>
                </c:pt>
                <c:pt idx="5219">
                  <c:v>8.6991666666666703</c:v>
                </c:pt>
                <c:pt idx="5220">
                  <c:v>8.7008333333333407</c:v>
                </c:pt>
                <c:pt idx="5221">
                  <c:v>8.7025000000000006</c:v>
                </c:pt>
                <c:pt idx="5222">
                  <c:v>8.7041666666666693</c:v>
                </c:pt>
                <c:pt idx="5223">
                  <c:v>8.7058333333333309</c:v>
                </c:pt>
                <c:pt idx="5224">
                  <c:v>8.7074999999999996</c:v>
                </c:pt>
                <c:pt idx="5225">
                  <c:v>8.7091666666666701</c:v>
                </c:pt>
                <c:pt idx="5226">
                  <c:v>8.7108333333333405</c:v>
                </c:pt>
                <c:pt idx="5227">
                  <c:v>8.7125000000000004</c:v>
                </c:pt>
                <c:pt idx="5228">
                  <c:v>8.7141666666666708</c:v>
                </c:pt>
                <c:pt idx="5229">
                  <c:v>8.7158333333333307</c:v>
                </c:pt>
                <c:pt idx="5230">
                  <c:v>8.7174999999999994</c:v>
                </c:pt>
                <c:pt idx="5231">
                  <c:v>8.7191666666666698</c:v>
                </c:pt>
                <c:pt idx="5232">
                  <c:v>8.7208333333333403</c:v>
                </c:pt>
                <c:pt idx="5233">
                  <c:v>8.7225000000000001</c:v>
                </c:pt>
                <c:pt idx="5234">
                  <c:v>8.7241666666666706</c:v>
                </c:pt>
                <c:pt idx="5235">
                  <c:v>8.7258333333333393</c:v>
                </c:pt>
                <c:pt idx="5236">
                  <c:v>8.7274999999999991</c:v>
                </c:pt>
                <c:pt idx="5237">
                  <c:v>8.7291666666666696</c:v>
                </c:pt>
                <c:pt idx="5238">
                  <c:v>8.7308333333333401</c:v>
                </c:pt>
                <c:pt idx="5239">
                  <c:v>8.7324999999999999</c:v>
                </c:pt>
                <c:pt idx="5240">
                  <c:v>8.7341666666666704</c:v>
                </c:pt>
                <c:pt idx="5241">
                  <c:v>8.7358333333333391</c:v>
                </c:pt>
                <c:pt idx="5242">
                  <c:v>8.7375000000000007</c:v>
                </c:pt>
                <c:pt idx="5243">
                  <c:v>8.7391666666666694</c:v>
                </c:pt>
                <c:pt idx="5244">
                  <c:v>8.7408333333333399</c:v>
                </c:pt>
                <c:pt idx="5245">
                  <c:v>8.7424999999999997</c:v>
                </c:pt>
                <c:pt idx="5246">
                  <c:v>8.7441666666666702</c:v>
                </c:pt>
                <c:pt idx="5247">
                  <c:v>8.7458333333333407</c:v>
                </c:pt>
                <c:pt idx="5248">
                  <c:v>8.7475000000000005</c:v>
                </c:pt>
                <c:pt idx="5249">
                  <c:v>8.7491666666666692</c:v>
                </c:pt>
                <c:pt idx="5250">
                  <c:v>8.7508333333333308</c:v>
                </c:pt>
                <c:pt idx="5251">
                  <c:v>8.7524999999999995</c:v>
                </c:pt>
                <c:pt idx="5252">
                  <c:v>8.75416666666667</c:v>
                </c:pt>
                <c:pt idx="5253">
                  <c:v>8.7558333333333405</c:v>
                </c:pt>
                <c:pt idx="5254">
                  <c:v>8.7575000000000003</c:v>
                </c:pt>
                <c:pt idx="5255">
                  <c:v>8.7591666666666708</c:v>
                </c:pt>
                <c:pt idx="5256">
                  <c:v>8.7608333333333306</c:v>
                </c:pt>
                <c:pt idx="5257">
                  <c:v>8.7624999999999993</c:v>
                </c:pt>
                <c:pt idx="5258">
                  <c:v>8.7641666666666698</c:v>
                </c:pt>
                <c:pt idx="5259">
                  <c:v>8.7658333333333402</c:v>
                </c:pt>
                <c:pt idx="5260">
                  <c:v>8.7675000000000001</c:v>
                </c:pt>
                <c:pt idx="5261">
                  <c:v>8.7691666666666706</c:v>
                </c:pt>
                <c:pt idx="5262">
                  <c:v>8.7708333333333393</c:v>
                </c:pt>
                <c:pt idx="5263">
                  <c:v>8.7725000000000009</c:v>
                </c:pt>
                <c:pt idx="5264">
                  <c:v>8.7741666666666696</c:v>
                </c:pt>
                <c:pt idx="5265">
                  <c:v>8.77583333333334</c:v>
                </c:pt>
                <c:pt idx="5266">
                  <c:v>8.7774999999999999</c:v>
                </c:pt>
                <c:pt idx="5267">
                  <c:v>8.7791666666666703</c:v>
                </c:pt>
                <c:pt idx="5268">
                  <c:v>8.7808333333333408</c:v>
                </c:pt>
                <c:pt idx="5269">
                  <c:v>8.7825000000000006</c:v>
                </c:pt>
                <c:pt idx="5270">
                  <c:v>8.7841666666666693</c:v>
                </c:pt>
                <c:pt idx="5271">
                  <c:v>8.7858333333333292</c:v>
                </c:pt>
                <c:pt idx="5272">
                  <c:v>8.7874999999999996</c:v>
                </c:pt>
                <c:pt idx="5273">
                  <c:v>8.7891666666666701</c:v>
                </c:pt>
                <c:pt idx="5274">
                  <c:v>8.7908333333333406</c:v>
                </c:pt>
                <c:pt idx="5275">
                  <c:v>8.7925000000000004</c:v>
                </c:pt>
                <c:pt idx="5276">
                  <c:v>8.7941666666666691</c:v>
                </c:pt>
                <c:pt idx="5277">
                  <c:v>8.7958333333333396</c:v>
                </c:pt>
                <c:pt idx="5278">
                  <c:v>8.7974999999999994</c:v>
                </c:pt>
                <c:pt idx="5279">
                  <c:v>8.7991666666666699</c:v>
                </c:pt>
                <c:pt idx="5280">
                  <c:v>8.8008333333333404</c:v>
                </c:pt>
                <c:pt idx="5281">
                  <c:v>8.8025000000000002</c:v>
                </c:pt>
                <c:pt idx="5282">
                  <c:v>8.8041666666666707</c:v>
                </c:pt>
                <c:pt idx="5283">
                  <c:v>8.8058333333333394</c:v>
                </c:pt>
                <c:pt idx="5284">
                  <c:v>8.8074999999999992</c:v>
                </c:pt>
                <c:pt idx="5285">
                  <c:v>8.8091666666666697</c:v>
                </c:pt>
                <c:pt idx="5286">
                  <c:v>8.8108333333333402</c:v>
                </c:pt>
                <c:pt idx="5287">
                  <c:v>8.8125</c:v>
                </c:pt>
                <c:pt idx="5288">
                  <c:v>8.8141666666666705</c:v>
                </c:pt>
                <c:pt idx="5289">
                  <c:v>8.8158333333333392</c:v>
                </c:pt>
                <c:pt idx="5290">
                  <c:v>8.8175000000000008</c:v>
                </c:pt>
                <c:pt idx="5291">
                  <c:v>8.8191666666666695</c:v>
                </c:pt>
                <c:pt idx="5292">
                  <c:v>8.82083333333334</c:v>
                </c:pt>
                <c:pt idx="5293">
                  <c:v>8.8224999999999998</c:v>
                </c:pt>
                <c:pt idx="5294">
                  <c:v>8.8241666666666703</c:v>
                </c:pt>
                <c:pt idx="5295">
                  <c:v>8.8258333333333407</c:v>
                </c:pt>
                <c:pt idx="5296">
                  <c:v>8.8275000000000006</c:v>
                </c:pt>
                <c:pt idx="5297">
                  <c:v>8.8291666666666693</c:v>
                </c:pt>
                <c:pt idx="5298">
                  <c:v>8.8308333333333309</c:v>
                </c:pt>
                <c:pt idx="5299">
                  <c:v>8.8324999999999996</c:v>
                </c:pt>
                <c:pt idx="5300">
                  <c:v>8.8341666666666701</c:v>
                </c:pt>
                <c:pt idx="5301">
                  <c:v>8.8358333333333405</c:v>
                </c:pt>
                <c:pt idx="5302">
                  <c:v>8.8375000000000004</c:v>
                </c:pt>
                <c:pt idx="5303">
                  <c:v>8.8391666666666708</c:v>
                </c:pt>
                <c:pt idx="5304">
                  <c:v>8.8408333333333307</c:v>
                </c:pt>
                <c:pt idx="5305">
                  <c:v>8.8424999999999994</c:v>
                </c:pt>
                <c:pt idx="5306">
                  <c:v>8.8441666666666698</c:v>
                </c:pt>
                <c:pt idx="5307">
                  <c:v>8.8458333333333403</c:v>
                </c:pt>
                <c:pt idx="5308">
                  <c:v>8.8475000000000001</c:v>
                </c:pt>
                <c:pt idx="5309">
                  <c:v>8.8491666666666706</c:v>
                </c:pt>
                <c:pt idx="5310">
                  <c:v>8.8508333333333393</c:v>
                </c:pt>
                <c:pt idx="5311">
                  <c:v>8.8524999999999991</c:v>
                </c:pt>
                <c:pt idx="5312">
                  <c:v>8.8541666666666696</c:v>
                </c:pt>
                <c:pt idx="5313">
                  <c:v>8.8558333333333401</c:v>
                </c:pt>
                <c:pt idx="5314">
                  <c:v>8.8574999999999999</c:v>
                </c:pt>
                <c:pt idx="5315">
                  <c:v>8.8591666666666704</c:v>
                </c:pt>
                <c:pt idx="5316">
                  <c:v>8.8608333333333391</c:v>
                </c:pt>
                <c:pt idx="5317">
                  <c:v>8.8625000000000007</c:v>
                </c:pt>
                <c:pt idx="5318">
                  <c:v>8.8641666666666694</c:v>
                </c:pt>
                <c:pt idx="5319">
                  <c:v>8.8658333333333292</c:v>
                </c:pt>
                <c:pt idx="5320">
                  <c:v>8.8674999999999997</c:v>
                </c:pt>
                <c:pt idx="5321">
                  <c:v>8.8691666666666702</c:v>
                </c:pt>
                <c:pt idx="5322">
                  <c:v>8.8708333333333407</c:v>
                </c:pt>
                <c:pt idx="5323">
                  <c:v>8.8725000000000005</c:v>
                </c:pt>
                <c:pt idx="5324">
                  <c:v>8.8741666666666692</c:v>
                </c:pt>
                <c:pt idx="5325">
                  <c:v>8.8758333333333308</c:v>
                </c:pt>
                <c:pt idx="5326">
                  <c:v>8.8774999999999995</c:v>
                </c:pt>
                <c:pt idx="5327">
                  <c:v>8.87916666666667</c:v>
                </c:pt>
                <c:pt idx="5328">
                  <c:v>8.8808333333333405</c:v>
                </c:pt>
                <c:pt idx="5329">
                  <c:v>8.8825000000000003</c:v>
                </c:pt>
                <c:pt idx="5330">
                  <c:v>8.8841666666666708</c:v>
                </c:pt>
                <c:pt idx="5331">
                  <c:v>8.8858333333333395</c:v>
                </c:pt>
                <c:pt idx="5332">
                  <c:v>8.8874999999999993</c:v>
                </c:pt>
                <c:pt idx="5333">
                  <c:v>8.8891666666666698</c:v>
                </c:pt>
                <c:pt idx="5334">
                  <c:v>8.8908333333333402</c:v>
                </c:pt>
                <c:pt idx="5335">
                  <c:v>8.8925000000000001</c:v>
                </c:pt>
                <c:pt idx="5336">
                  <c:v>8.8941666666666706</c:v>
                </c:pt>
                <c:pt idx="5337">
                  <c:v>8.8958333333333393</c:v>
                </c:pt>
                <c:pt idx="5338">
                  <c:v>8.8975000000000009</c:v>
                </c:pt>
                <c:pt idx="5339">
                  <c:v>8.8991666666666696</c:v>
                </c:pt>
                <c:pt idx="5340">
                  <c:v>8.90083333333334</c:v>
                </c:pt>
                <c:pt idx="5341">
                  <c:v>8.9024999999999999</c:v>
                </c:pt>
                <c:pt idx="5342">
                  <c:v>8.9041666666666703</c:v>
                </c:pt>
                <c:pt idx="5343">
                  <c:v>8.9058333333333408</c:v>
                </c:pt>
                <c:pt idx="5344">
                  <c:v>8.9075000000000006</c:v>
                </c:pt>
                <c:pt idx="5345">
                  <c:v>8.9091666666666693</c:v>
                </c:pt>
                <c:pt idx="5346">
                  <c:v>8.9108333333333292</c:v>
                </c:pt>
                <c:pt idx="5347">
                  <c:v>8.9124999999999996</c:v>
                </c:pt>
                <c:pt idx="5348">
                  <c:v>8.9141666666666701</c:v>
                </c:pt>
                <c:pt idx="5349">
                  <c:v>8.9158333333333406</c:v>
                </c:pt>
                <c:pt idx="5350">
                  <c:v>8.9175000000000004</c:v>
                </c:pt>
                <c:pt idx="5351">
                  <c:v>8.9191666666666691</c:v>
                </c:pt>
                <c:pt idx="5352">
                  <c:v>8.9208333333333307</c:v>
                </c:pt>
                <c:pt idx="5353">
                  <c:v>8.9224999999999994</c:v>
                </c:pt>
                <c:pt idx="5354">
                  <c:v>8.9241666666666699</c:v>
                </c:pt>
                <c:pt idx="5355">
                  <c:v>8.9258333333333404</c:v>
                </c:pt>
                <c:pt idx="5356">
                  <c:v>8.9275000000000002</c:v>
                </c:pt>
                <c:pt idx="5357">
                  <c:v>8.9291666666666707</c:v>
                </c:pt>
                <c:pt idx="5358">
                  <c:v>8.9308333333333305</c:v>
                </c:pt>
                <c:pt idx="5359">
                  <c:v>8.9324999999999992</c:v>
                </c:pt>
                <c:pt idx="5360">
                  <c:v>8.9341666666666697</c:v>
                </c:pt>
                <c:pt idx="5361">
                  <c:v>8.9358333333333402</c:v>
                </c:pt>
                <c:pt idx="5362">
                  <c:v>8.9375</c:v>
                </c:pt>
                <c:pt idx="5363">
                  <c:v>8.9391666666666705</c:v>
                </c:pt>
                <c:pt idx="5364">
                  <c:v>8.9408333333333392</c:v>
                </c:pt>
                <c:pt idx="5365">
                  <c:v>8.9425000000000008</c:v>
                </c:pt>
                <c:pt idx="5366">
                  <c:v>8.9441666666666695</c:v>
                </c:pt>
                <c:pt idx="5367">
                  <c:v>8.9458333333333293</c:v>
                </c:pt>
                <c:pt idx="5368">
                  <c:v>8.9474999999999998</c:v>
                </c:pt>
                <c:pt idx="5369">
                  <c:v>8.9491666666666703</c:v>
                </c:pt>
                <c:pt idx="5370">
                  <c:v>8.9508333333333407</c:v>
                </c:pt>
                <c:pt idx="5371">
                  <c:v>8.9525000000000006</c:v>
                </c:pt>
                <c:pt idx="5372">
                  <c:v>8.9541666666666693</c:v>
                </c:pt>
                <c:pt idx="5373">
                  <c:v>8.9558333333333398</c:v>
                </c:pt>
                <c:pt idx="5374">
                  <c:v>8.9574999999999996</c:v>
                </c:pt>
                <c:pt idx="5375">
                  <c:v>8.9591666666666701</c:v>
                </c:pt>
                <c:pt idx="5376">
                  <c:v>8.9608333333333405</c:v>
                </c:pt>
                <c:pt idx="5377">
                  <c:v>8.9625000000000004</c:v>
                </c:pt>
                <c:pt idx="5378">
                  <c:v>8.9641666666666708</c:v>
                </c:pt>
                <c:pt idx="5379">
                  <c:v>8.9658333333333395</c:v>
                </c:pt>
                <c:pt idx="5380">
                  <c:v>8.9674999999999994</c:v>
                </c:pt>
                <c:pt idx="5381">
                  <c:v>8.9691666666666698</c:v>
                </c:pt>
                <c:pt idx="5382">
                  <c:v>8.9708333333333403</c:v>
                </c:pt>
                <c:pt idx="5383">
                  <c:v>8.9725000000000001</c:v>
                </c:pt>
                <c:pt idx="5384">
                  <c:v>8.9741666666666706</c:v>
                </c:pt>
                <c:pt idx="5385">
                  <c:v>8.9758333333333393</c:v>
                </c:pt>
                <c:pt idx="5386">
                  <c:v>8.9774999999999991</c:v>
                </c:pt>
                <c:pt idx="5387">
                  <c:v>8.9791666666666696</c:v>
                </c:pt>
                <c:pt idx="5388">
                  <c:v>8.9808333333333401</c:v>
                </c:pt>
                <c:pt idx="5389">
                  <c:v>8.9824999999999999</c:v>
                </c:pt>
                <c:pt idx="5390">
                  <c:v>8.9841666666666704</c:v>
                </c:pt>
                <c:pt idx="5391">
                  <c:v>8.9858333333333391</c:v>
                </c:pt>
                <c:pt idx="5392">
                  <c:v>8.9875000000000007</c:v>
                </c:pt>
                <c:pt idx="5393">
                  <c:v>8.9891666666666694</c:v>
                </c:pt>
                <c:pt idx="5394">
                  <c:v>8.9908333333333292</c:v>
                </c:pt>
                <c:pt idx="5395">
                  <c:v>8.9924999999999997</c:v>
                </c:pt>
                <c:pt idx="5396">
                  <c:v>8.9941666666666702</c:v>
                </c:pt>
                <c:pt idx="5397">
                  <c:v>8.9958333333333407</c:v>
                </c:pt>
                <c:pt idx="5398">
                  <c:v>8.9975000000000005</c:v>
                </c:pt>
                <c:pt idx="5399">
                  <c:v>8.9991666666666692</c:v>
                </c:pt>
                <c:pt idx="5400">
                  <c:v>9.0008333333333308</c:v>
                </c:pt>
                <c:pt idx="5401">
                  <c:v>9.0024999999999995</c:v>
                </c:pt>
                <c:pt idx="5402">
                  <c:v>9.00416666666667</c:v>
                </c:pt>
                <c:pt idx="5403">
                  <c:v>9.0058333333333405</c:v>
                </c:pt>
                <c:pt idx="5404">
                  <c:v>9.0075000000000003</c:v>
                </c:pt>
                <c:pt idx="5405">
                  <c:v>9.0091666666666708</c:v>
                </c:pt>
                <c:pt idx="5406">
                  <c:v>9.0108333333333306</c:v>
                </c:pt>
                <c:pt idx="5407">
                  <c:v>9.0124999999999993</c:v>
                </c:pt>
                <c:pt idx="5408">
                  <c:v>9.0141666666666698</c:v>
                </c:pt>
                <c:pt idx="5409">
                  <c:v>9.0158333333333402</c:v>
                </c:pt>
                <c:pt idx="5410">
                  <c:v>9.0175000000000001</c:v>
                </c:pt>
                <c:pt idx="5411">
                  <c:v>9.0191666666666706</c:v>
                </c:pt>
                <c:pt idx="5412">
                  <c:v>9.0208333333333393</c:v>
                </c:pt>
                <c:pt idx="5413">
                  <c:v>9.0225000000000009</c:v>
                </c:pt>
                <c:pt idx="5414">
                  <c:v>9.0241666666666696</c:v>
                </c:pt>
                <c:pt idx="5415">
                  <c:v>9.02583333333334</c:v>
                </c:pt>
                <c:pt idx="5416">
                  <c:v>9.0274999999999999</c:v>
                </c:pt>
                <c:pt idx="5417">
                  <c:v>9.0291666666666703</c:v>
                </c:pt>
                <c:pt idx="5418">
                  <c:v>9.0308333333333408</c:v>
                </c:pt>
                <c:pt idx="5419">
                  <c:v>9.0325000000000006</c:v>
                </c:pt>
                <c:pt idx="5420">
                  <c:v>9.0341666666666693</c:v>
                </c:pt>
                <c:pt idx="5421">
                  <c:v>9.0358333333333292</c:v>
                </c:pt>
                <c:pt idx="5422">
                  <c:v>9.0374999999999996</c:v>
                </c:pt>
                <c:pt idx="5423">
                  <c:v>9.0391666666666701</c:v>
                </c:pt>
                <c:pt idx="5424">
                  <c:v>9.0408333333333406</c:v>
                </c:pt>
                <c:pt idx="5425">
                  <c:v>9.0425000000000004</c:v>
                </c:pt>
                <c:pt idx="5426">
                  <c:v>9.0441666666666691</c:v>
                </c:pt>
                <c:pt idx="5427">
                  <c:v>9.0458333333333396</c:v>
                </c:pt>
                <c:pt idx="5428">
                  <c:v>9.0474999999999994</c:v>
                </c:pt>
                <c:pt idx="5429">
                  <c:v>9.0491666666666699</c:v>
                </c:pt>
                <c:pt idx="5430">
                  <c:v>9.0508333333333404</c:v>
                </c:pt>
                <c:pt idx="5431">
                  <c:v>9.0525000000000002</c:v>
                </c:pt>
                <c:pt idx="5432">
                  <c:v>9.0541666666666707</c:v>
                </c:pt>
                <c:pt idx="5433">
                  <c:v>9.0558333333333305</c:v>
                </c:pt>
                <c:pt idx="5434">
                  <c:v>9.0574999999999992</c:v>
                </c:pt>
                <c:pt idx="5435">
                  <c:v>9.0591666666666697</c:v>
                </c:pt>
                <c:pt idx="5436">
                  <c:v>9.0608333333333402</c:v>
                </c:pt>
                <c:pt idx="5437">
                  <c:v>9.0625</c:v>
                </c:pt>
                <c:pt idx="5438">
                  <c:v>9.0641666666666705</c:v>
                </c:pt>
                <c:pt idx="5439">
                  <c:v>9.0658333333333392</c:v>
                </c:pt>
                <c:pt idx="5440">
                  <c:v>9.0675000000000008</c:v>
                </c:pt>
                <c:pt idx="5441">
                  <c:v>9.0691666666666695</c:v>
                </c:pt>
                <c:pt idx="5442">
                  <c:v>9.0708333333333293</c:v>
                </c:pt>
                <c:pt idx="5443">
                  <c:v>9.0724999999999998</c:v>
                </c:pt>
                <c:pt idx="5444">
                  <c:v>9.0741666666666703</c:v>
                </c:pt>
                <c:pt idx="5445">
                  <c:v>9.0758333333333407</c:v>
                </c:pt>
                <c:pt idx="5446">
                  <c:v>9.0775000000000006</c:v>
                </c:pt>
                <c:pt idx="5447">
                  <c:v>9.0791666666666693</c:v>
                </c:pt>
                <c:pt idx="5448">
                  <c:v>9.0808333333333309</c:v>
                </c:pt>
                <c:pt idx="5449">
                  <c:v>9.0824999999999996</c:v>
                </c:pt>
                <c:pt idx="5450">
                  <c:v>9.0841666666666701</c:v>
                </c:pt>
                <c:pt idx="5451">
                  <c:v>9.0858333333333405</c:v>
                </c:pt>
                <c:pt idx="5452">
                  <c:v>9.0875000000000004</c:v>
                </c:pt>
                <c:pt idx="5453">
                  <c:v>9.0891666666666708</c:v>
                </c:pt>
                <c:pt idx="5454">
                  <c:v>9.0908333333333307</c:v>
                </c:pt>
                <c:pt idx="5455">
                  <c:v>9.0924999999999994</c:v>
                </c:pt>
                <c:pt idx="5456">
                  <c:v>9.0941666666666698</c:v>
                </c:pt>
                <c:pt idx="5457">
                  <c:v>9.0958333333333403</c:v>
                </c:pt>
                <c:pt idx="5458">
                  <c:v>9.0975000000000001</c:v>
                </c:pt>
                <c:pt idx="5459">
                  <c:v>9.0991666666666706</c:v>
                </c:pt>
                <c:pt idx="5460">
                  <c:v>9.1008333333333393</c:v>
                </c:pt>
                <c:pt idx="5461">
                  <c:v>9.1024999999999991</c:v>
                </c:pt>
                <c:pt idx="5462">
                  <c:v>9.1041666666666696</c:v>
                </c:pt>
                <c:pt idx="5463">
                  <c:v>9.1058333333333401</c:v>
                </c:pt>
                <c:pt idx="5464">
                  <c:v>9.1074999999999999</c:v>
                </c:pt>
                <c:pt idx="5465">
                  <c:v>9.1091666666666704</c:v>
                </c:pt>
                <c:pt idx="5466">
                  <c:v>9.1108333333333391</c:v>
                </c:pt>
                <c:pt idx="5467">
                  <c:v>9.1125000000000007</c:v>
                </c:pt>
                <c:pt idx="5468">
                  <c:v>9.1141666666666694</c:v>
                </c:pt>
                <c:pt idx="5469">
                  <c:v>9.1158333333333399</c:v>
                </c:pt>
                <c:pt idx="5470">
                  <c:v>9.1174999999999997</c:v>
                </c:pt>
                <c:pt idx="5471">
                  <c:v>9.1191666666666702</c:v>
                </c:pt>
                <c:pt idx="5472">
                  <c:v>9.1208333333333407</c:v>
                </c:pt>
                <c:pt idx="5473">
                  <c:v>9.1225000000000005</c:v>
                </c:pt>
                <c:pt idx="5474">
                  <c:v>9.1241666666666692</c:v>
                </c:pt>
                <c:pt idx="5475">
                  <c:v>9.1258333333333397</c:v>
                </c:pt>
                <c:pt idx="5476">
                  <c:v>9.1274999999999995</c:v>
                </c:pt>
                <c:pt idx="5477">
                  <c:v>9.12916666666667</c:v>
                </c:pt>
                <c:pt idx="5478">
                  <c:v>9.1308333333333405</c:v>
                </c:pt>
                <c:pt idx="5479">
                  <c:v>9.1325000000000003</c:v>
                </c:pt>
                <c:pt idx="5480">
                  <c:v>9.1341666666666708</c:v>
                </c:pt>
                <c:pt idx="5481">
                  <c:v>9.1358333333333306</c:v>
                </c:pt>
                <c:pt idx="5482">
                  <c:v>9.1374999999999993</c:v>
                </c:pt>
                <c:pt idx="5483">
                  <c:v>9.1391666666666698</c:v>
                </c:pt>
                <c:pt idx="5484">
                  <c:v>9.1408333333333402</c:v>
                </c:pt>
                <c:pt idx="5485">
                  <c:v>9.1425000000000001</c:v>
                </c:pt>
                <c:pt idx="5486">
                  <c:v>9.1441666666666706</c:v>
                </c:pt>
                <c:pt idx="5487">
                  <c:v>9.1458333333333393</c:v>
                </c:pt>
                <c:pt idx="5488">
                  <c:v>9.1475000000000009</c:v>
                </c:pt>
                <c:pt idx="5489">
                  <c:v>9.1491666666666696</c:v>
                </c:pt>
                <c:pt idx="5490">
                  <c:v>9.15083333333334</c:v>
                </c:pt>
                <c:pt idx="5491">
                  <c:v>9.1524999999999999</c:v>
                </c:pt>
                <c:pt idx="5492">
                  <c:v>9.1541666666666703</c:v>
                </c:pt>
                <c:pt idx="5493">
                  <c:v>9.1558333333333408</c:v>
                </c:pt>
                <c:pt idx="5494">
                  <c:v>9.1575000000000006</c:v>
                </c:pt>
                <c:pt idx="5495">
                  <c:v>9.1591666666666693</c:v>
                </c:pt>
                <c:pt idx="5496">
                  <c:v>9.1608333333333292</c:v>
                </c:pt>
                <c:pt idx="5497">
                  <c:v>9.1624999999999996</c:v>
                </c:pt>
                <c:pt idx="5498">
                  <c:v>9.1641666666666701</c:v>
                </c:pt>
                <c:pt idx="5499">
                  <c:v>9.1658333333333406</c:v>
                </c:pt>
                <c:pt idx="5500">
                  <c:v>9.1675000000000004</c:v>
                </c:pt>
                <c:pt idx="5501">
                  <c:v>9.1691666666666691</c:v>
                </c:pt>
                <c:pt idx="5502">
                  <c:v>9.1708333333333307</c:v>
                </c:pt>
                <c:pt idx="5503">
                  <c:v>9.1724999999999994</c:v>
                </c:pt>
                <c:pt idx="5504">
                  <c:v>9.1741666666666699</c:v>
                </c:pt>
                <c:pt idx="5505">
                  <c:v>9.1758333333333404</c:v>
                </c:pt>
                <c:pt idx="5506">
                  <c:v>9.1775000000000002</c:v>
                </c:pt>
                <c:pt idx="5507">
                  <c:v>9.1791666666666707</c:v>
                </c:pt>
                <c:pt idx="5508">
                  <c:v>9.1808333333333305</c:v>
                </c:pt>
                <c:pt idx="5509">
                  <c:v>9.1824999999999992</c:v>
                </c:pt>
                <c:pt idx="5510">
                  <c:v>9.1841666666666697</c:v>
                </c:pt>
                <c:pt idx="5511">
                  <c:v>9.1858333333333402</c:v>
                </c:pt>
                <c:pt idx="5512">
                  <c:v>9.1875</c:v>
                </c:pt>
                <c:pt idx="5513">
                  <c:v>9.1891666666666705</c:v>
                </c:pt>
                <c:pt idx="5514">
                  <c:v>9.1908333333333392</c:v>
                </c:pt>
                <c:pt idx="5515">
                  <c:v>9.1925000000000008</c:v>
                </c:pt>
                <c:pt idx="5516">
                  <c:v>9.1941666666666695</c:v>
                </c:pt>
                <c:pt idx="5517">
                  <c:v>9.1958333333333293</c:v>
                </c:pt>
                <c:pt idx="5518">
                  <c:v>9.1974999999999998</c:v>
                </c:pt>
                <c:pt idx="5519">
                  <c:v>9.1991666666666703</c:v>
                </c:pt>
                <c:pt idx="5520">
                  <c:v>9.2008333333333407</c:v>
                </c:pt>
                <c:pt idx="5521">
                  <c:v>9.2025000000000006</c:v>
                </c:pt>
                <c:pt idx="5522">
                  <c:v>9.2041666666666693</c:v>
                </c:pt>
                <c:pt idx="5523">
                  <c:v>9.2058333333333398</c:v>
                </c:pt>
                <c:pt idx="5524">
                  <c:v>9.2074999999999996</c:v>
                </c:pt>
                <c:pt idx="5525">
                  <c:v>9.2091666666666701</c:v>
                </c:pt>
                <c:pt idx="5526">
                  <c:v>9.2108333333333405</c:v>
                </c:pt>
                <c:pt idx="5527">
                  <c:v>9.2125000000000004</c:v>
                </c:pt>
                <c:pt idx="5528">
                  <c:v>9.2141666666666708</c:v>
                </c:pt>
                <c:pt idx="5529">
                  <c:v>9.2158333333333307</c:v>
                </c:pt>
                <c:pt idx="5530">
                  <c:v>9.2174999999999994</c:v>
                </c:pt>
                <c:pt idx="5531">
                  <c:v>9.2191666666666698</c:v>
                </c:pt>
                <c:pt idx="5532">
                  <c:v>9.2208333333333403</c:v>
                </c:pt>
                <c:pt idx="5533">
                  <c:v>9.2225000000000001</c:v>
                </c:pt>
                <c:pt idx="5534">
                  <c:v>9.2241666666666706</c:v>
                </c:pt>
                <c:pt idx="5535">
                  <c:v>9.2258333333333393</c:v>
                </c:pt>
                <c:pt idx="5536">
                  <c:v>9.2274999999999991</c:v>
                </c:pt>
                <c:pt idx="5537">
                  <c:v>9.2291666666666696</c:v>
                </c:pt>
                <c:pt idx="5538">
                  <c:v>9.2308333333333401</c:v>
                </c:pt>
                <c:pt idx="5539">
                  <c:v>9.2324999999999999</c:v>
                </c:pt>
                <c:pt idx="5540">
                  <c:v>9.2341666666666704</c:v>
                </c:pt>
                <c:pt idx="5541">
                  <c:v>9.2358333333333391</c:v>
                </c:pt>
                <c:pt idx="5542">
                  <c:v>9.2375000000000007</c:v>
                </c:pt>
                <c:pt idx="5543">
                  <c:v>9.2391666666666694</c:v>
                </c:pt>
                <c:pt idx="5544">
                  <c:v>9.2408333333333292</c:v>
                </c:pt>
                <c:pt idx="5545">
                  <c:v>9.2424999999999997</c:v>
                </c:pt>
                <c:pt idx="5546">
                  <c:v>9.2441666666666702</c:v>
                </c:pt>
                <c:pt idx="5547">
                  <c:v>9.2458333333333407</c:v>
                </c:pt>
                <c:pt idx="5548">
                  <c:v>9.2475000000000005</c:v>
                </c:pt>
                <c:pt idx="5549">
                  <c:v>9.2491666666666692</c:v>
                </c:pt>
                <c:pt idx="5550">
                  <c:v>9.2508333333333308</c:v>
                </c:pt>
                <c:pt idx="5551">
                  <c:v>9.2524999999999995</c:v>
                </c:pt>
                <c:pt idx="5552">
                  <c:v>9.25416666666667</c:v>
                </c:pt>
                <c:pt idx="5553">
                  <c:v>9.2558333333333405</c:v>
                </c:pt>
                <c:pt idx="5554">
                  <c:v>9.2575000000000003</c:v>
                </c:pt>
                <c:pt idx="5555">
                  <c:v>9.2591666666666708</c:v>
                </c:pt>
                <c:pt idx="5556">
                  <c:v>9.2608333333333395</c:v>
                </c:pt>
                <c:pt idx="5557">
                  <c:v>9.2624999999999993</c:v>
                </c:pt>
                <c:pt idx="5558">
                  <c:v>9.2641666666666698</c:v>
                </c:pt>
                <c:pt idx="5559">
                  <c:v>9.2658333333333402</c:v>
                </c:pt>
                <c:pt idx="5560">
                  <c:v>9.2675000000000001</c:v>
                </c:pt>
                <c:pt idx="5561">
                  <c:v>9.2691666666666706</c:v>
                </c:pt>
                <c:pt idx="5562">
                  <c:v>9.2708333333333393</c:v>
                </c:pt>
                <c:pt idx="5563">
                  <c:v>9.2725000000000009</c:v>
                </c:pt>
                <c:pt idx="5564">
                  <c:v>9.2741666666666696</c:v>
                </c:pt>
                <c:pt idx="5565">
                  <c:v>9.27583333333334</c:v>
                </c:pt>
                <c:pt idx="5566">
                  <c:v>9.2774999999999999</c:v>
                </c:pt>
                <c:pt idx="5567">
                  <c:v>9.2791666666666703</c:v>
                </c:pt>
                <c:pt idx="5568">
                  <c:v>9.2808333333333408</c:v>
                </c:pt>
                <c:pt idx="5569">
                  <c:v>9.2825000000000006</c:v>
                </c:pt>
                <c:pt idx="5570">
                  <c:v>9.2841666666666693</c:v>
                </c:pt>
                <c:pt idx="5571">
                  <c:v>9.2858333333333398</c:v>
                </c:pt>
                <c:pt idx="5572">
                  <c:v>9.2874999999999996</c:v>
                </c:pt>
                <c:pt idx="5573">
                  <c:v>9.2891666666666701</c:v>
                </c:pt>
                <c:pt idx="5574">
                  <c:v>9.2908333333333406</c:v>
                </c:pt>
                <c:pt idx="5575">
                  <c:v>9.2925000000000004</c:v>
                </c:pt>
                <c:pt idx="5576">
                  <c:v>9.2941666666666691</c:v>
                </c:pt>
                <c:pt idx="5577">
                  <c:v>9.2958333333333307</c:v>
                </c:pt>
                <c:pt idx="5578">
                  <c:v>9.2974999999999994</c:v>
                </c:pt>
                <c:pt idx="5579">
                  <c:v>9.2991666666666699</c:v>
                </c:pt>
                <c:pt idx="5580">
                  <c:v>9.3008333333333404</c:v>
                </c:pt>
                <c:pt idx="5581">
                  <c:v>9.3025000000000002</c:v>
                </c:pt>
                <c:pt idx="5582">
                  <c:v>9.3041666666666707</c:v>
                </c:pt>
                <c:pt idx="5583">
                  <c:v>9.3058333333333305</c:v>
                </c:pt>
                <c:pt idx="5584">
                  <c:v>9.3074999999999992</c:v>
                </c:pt>
                <c:pt idx="5585">
                  <c:v>9.3091666666666697</c:v>
                </c:pt>
                <c:pt idx="5586">
                  <c:v>9.3108333333333402</c:v>
                </c:pt>
                <c:pt idx="5587">
                  <c:v>9.3125</c:v>
                </c:pt>
                <c:pt idx="5588">
                  <c:v>9.3141666666666705</c:v>
                </c:pt>
                <c:pt idx="5589">
                  <c:v>9.3158333333333392</c:v>
                </c:pt>
                <c:pt idx="5590">
                  <c:v>9.3175000000000008</c:v>
                </c:pt>
                <c:pt idx="5591">
                  <c:v>9.3191666666666695</c:v>
                </c:pt>
                <c:pt idx="5592">
                  <c:v>9.3208333333333293</c:v>
                </c:pt>
                <c:pt idx="5593">
                  <c:v>9.3224999999999998</c:v>
                </c:pt>
                <c:pt idx="5594">
                  <c:v>9.3241666666666703</c:v>
                </c:pt>
                <c:pt idx="5595">
                  <c:v>9.3258333333333407</c:v>
                </c:pt>
                <c:pt idx="5596">
                  <c:v>9.3275000000000006</c:v>
                </c:pt>
                <c:pt idx="5597">
                  <c:v>9.3291666666666693</c:v>
                </c:pt>
                <c:pt idx="5598">
                  <c:v>9.3308333333333309</c:v>
                </c:pt>
                <c:pt idx="5599">
                  <c:v>9.3324999999999996</c:v>
                </c:pt>
                <c:pt idx="5600">
                  <c:v>9.3341666666666701</c:v>
                </c:pt>
                <c:pt idx="5601">
                  <c:v>9.3358333333333405</c:v>
                </c:pt>
                <c:pt idx="5602">
                  <c:v>9.3375000000000004</c:v>
                </c:pt>
                <c:pt idx="5603">
                  <c:v>9.3391666666666708</c:v>
                </c:pt>
                <c:pt idx="5604">
                  <c:v>9.3408333333333307</c:v>
                </c:pt>
                <c:pt idx="5605">
                  <c:v>9.3424999999999994</c:v>
                </c:pt>
                <c:pt idx="5606">
                  <c:v>9.3441666666666698</c:v>
                </c:pt>
                <c:pt idx="5607">
                  <c:v>9.3458333333333403</c:v>
                </c:pt>
                <c:pt idx="5608">
                  <c:v>9.3475000000000001</c:v>
                </c:pt>
                <c:pt idx="5609">
                  <c:v>9.3491666666666706</c:v>
                </c:pt>
                <c:pt idx="5610">
                  <c:v>9.3508333333333393</c:v>
                </c:pt>
                <c:pt idx="5611">
                  <c:v>9.3524999999999991</c:v>
                </c:pt>
                <c:pt idx="5612">
                  <c:v>9.3541666666666696</c:v>
                </c:pt>
                <c:pt idx="5613">
                  <c:v>9.3558333333333401</c:v>
                </c:pt>
                <c:pt idx="5614">
                  <c:v>9.3574999999999999</c:v>
                </c:pt>
                <c:pt idx="5615">
                  <c:v>9.3591666666666704</c:v>
                </c:pt>
                <c:pt idx="5616">
                  <c:v>9.3608333333333391</c:v>
                </c:pt>
                <c:pt idx="5617">
                  <c:v>9.3625000000000007</c:v>
                </c:pt>
                <c:pt idx="5618">
                  <c:v>9.3641666666666694</c:v>
                </c:pt>
                <c:pt idx="5619">
                  <c:v>9.3658333333333399</c:v>
                </c:pt>
                <c:pt idx="5620">
                  <c:v>9.3674999999999997</c:v>
                </c:pt>
                <c:pt idx="5621">
                  <c:v>9.3691666666666702</c:v>
                </c:pt>
                <c:pt idx="5622">
                  <c:v>9.3708333333333407</c:v>
                </c:pt>
                <c:pt idx="5623">
                  <c:v>9.3725000000000005</c:v>
                </c:pt>
                <c:pt idx="5624">
                  <c:v>9.3741666666666692</c:v>
                </c:pt>
                <c:pt idx="5625">
                  <c:v>9.3758333333333308</c:v>
                </c:pt>
                <c:pt idx="5626">
                  <c:v>9.3774999999999995</c:v>
                </c:pt>
                <c:pt idx="5627">
                  <c:v>9.37916666666667</c:v>
                </c:pt>
                <c:pt idx="5628">
                  <c:v>9.3808333333333405</c:v>
                </c:pt>
                <c:pt idx="5629">
                  <c:v>9.3825000000000003</c:v>
                </c:pt>
                <c:pt idx="5630">
                  <c:v>9.3841666666666708</c:v>
                </c:pt>
                <c:pt idx="5631">
                  <c:v>9.3858333333333306</c:v>
                </c:pt>
                <c:pt idx="5632">
                  <c:v>9.3874999999999993</c:v>
                </c:pt>
                <c:pt idx="5633">
                  <c:v>9.3891666666666698</c:v>
                </c:pt>
                <c:pt idx="5634">
                  <c:v>9.3908333333333402</c:v>
                </c:pt>
                <c:pt idx="5635">
                  <c:v>9.3925000000000001</c:v>
                </c:pt>
                <c:pt idx="5636">
                  <c:v>9.3941666666666706</c:v>
                </c:pt>
                <c:pt idx="5637">
                  <c:v>9.3958333333333393</c:v>
                </c:pt>
                <c:pt idx="5638">
                  <c:v>9.3975000000000009</c:v>
                </c:pt>
                <c:pt idx="5639">
                  <c:v>9.3991666666666696</c:v>
                </c:pt>
                <c:pt idx="5640">
                  <c:v>9.40083333333334</c:v>
                </c:pt>
                <c:pt idx="5641">
                  <c:v>9.4024999999999999</c:v>
                </c:pt>
                <c:pt idx="5642">
                  <c:v>9.4041666666666703</c:v>
                </c:pt>
                <c:pt idx="5643">
                  <c:v>9.4058333333333408</c:v>
                </c:pt>
                <c:pt idx="5644">
                  <c:v>9.4075000000000006</c:v>
                </c:pt>
                <c:pt idx="5645">
                  <c:v>9.4091666666666693</c:v>
                </c:pt>
                <c:pt idx="5646">
                  <c:v>9.4108333333333292</c:v>
                </c:pt>
                <c:pt idx="5647">
                  <c:v>9.4124999999999996</c:v>
                </c:pt>
                <c:pt idx="5648">
                  <c:v>9.4141666666666701</c:v>
                </c:pt>
                <c:pt idx="5649">
                  <c:v>9.4158333333333406</c:v>
                </c:pt>
                <c:pt idx="5650">
                  <c:v>9.4175000000000004</c:v>
                </c:pt>
                <c:pt idx="5651">
                  <c:v>9.4191666666666691</c:v>
                </c:pt>
                <c:pt idx="5652">
                  <c:v>9.4208333333333396</c:v>
                </c:pt>
                <c:pt idx="5653">
                  <c:v>9.4224999999999994</c:v>
                </c:pt>
                <c:pt idx="5654">
                  <c:v>9.4241666666666699</c:v>
                </c:pt>
                <c:pt idx="5655">
                  <c:v>9.4258333333333404</c:v>
                </c:pt>
                <c:pt idx="5656">
                  <c:v>9.4275000000000002</c:v>
                </c:pt>
                <c:pt idx="5657">
                  <c:v>9.4291666666666707</c:v>
                </c:pt>
                <c:pt idx="5658">
                  <c:v>9.4308333333333394</c:v>
                </c:pt>
                <c:pt idx="5659">
                  <c:v>9.4324999999999992</c:v>
                </c:pt>
                <c:pt idx="5660">
                  <c:v>9.4341666666666697</c:v>
                </c:pt>
                <c:pt idx="5661">
                  <c:v>9.4358333333333402</c:v>
                </c:pt>
                <c:pt idx="5662">
                  <c:v>9.4375</c:v>
                </c:pt>
                <c:pt idx="5663">
                  <c:v>9.4391666666666705</c:v>
                </c:pt>
                <c:pt idx="5664">
                  <c:v>9.4408333333333392</c:v>
                </c:pt>
                <c:pt idx="5665">
                  <c:v>9.4425000000000008</c:v>
                </c:pt>
                <c:pt idx="5666">
                  <c:v>9.4441666666666695</c:v>
                </c:pt>
                <c:pt idx="5667">
                  <c:v>9.44583333333334</c:v>
                </c:pt>
                <c:pt idx="5668">
                  <c:v>9.4474999999999998</c:v>
                </c:pt>
                <c:pt idx="5669">
                  <c:v>9.4491666666666703</c:v>
                </c:pt>
                <c:pt idx="5670">
                  <c:v>9.4508333333333407</c:v>
                </c:pt>
                <c:pt idx="5671">
                  <c:v>9.4525000000000006</c:v>
                </c:pt>
                <c:pt idx="5672">
                  <c:v>9.4541666666666693</c:v>
                </c:pt>
                <c:pt idx="5673">
                  <c:v>9.4558333333333309</c:v>
                </c:pt>
                <c:pt idx="5674">
                  <c:v>9.4574999999999996</c:v>
                </c:pt>
                <c:pt idx="5675">
                  <c:v>9.4591666666666701</c:v>
                </c:pt>
                <c:pt idx="5676">
                  <c:v>9.4608333333333405</c:v>
                </c:pt>
                <c:pt idx="5677">
                  <c:v>9.4625000000000004</c:v>
                </c:pt>
                <c:pt idx="5678">
                  <c:v>9.4641666666666708</c:v>
                </c:pt>
                <c:pt idx="5679">
                  <c:v>9.4658333333333307</c:v>
                </c:pt>
                <c:pt idx="5680">
                  <c:v>9.4674999999999994</c:v>
                </c:pt>
                <c:pt idx="5681">
                  <c:v>9.4691666666666698</c:v>
                </c:pt>
                <c:pt idx="5682">
                  <c:v>9.4708333333333403</c:v>
                </c:pt>
                <c:pt idx="5683">
                  <c:v>9.4725000000000001</c:v>
                </c:pt>
                <c:pt idx="5684">
                  <c:v>9.4741666666666706</c:v>
                </c:pt>
                <c:pt idx="5685">
                  <c:v>9.4758333333333393</c:v>
                </c:pt>
                <c:pt idx="5686">
                  <c:v>9.4774999999999991</c:v>
                </c:pt>
                <c:pt idx="5687">
                  <c:v>9.4791666666666696</c:v>
                </c:pt>
                <c:pt idx="5688">
                  <c:v>9.4808333333333401</c:v>
                </c:pt>
                <c:pt idx="5689">
                  <c:v>9.4824999999999999</c:v>
                </c:pt>
                <c:pt idx="5690">
                  <c:v>9.4841666666666704</c:v>
                </c:pt>
                <c:pt idx="5691">
                  <c:v>9.4858333333333391</c:v>
                </c:pt>
                <c:pt idx="5692">
                  <c:v>9.4875000000000007</c:v>
                </c:pt>
                <c:pt idx="5693">
                  <c:v>9.4891666666666694</c:v>
                </c:pt>
                <c:pt idx="5694">
                  <c:v>9.4908333333333292</c:v>
                </c:pt>
                <c:pt idx="5695">
                  <c:v>9.4924999999999997</c:v>
                </c:pt>
                <c:pt idx="5696">
                  <c:v>9.4941666666666702</c:v>
                </c:pt>
                <c:pt idx="5697">
                  <c:v>9.4958333333333407</c:v>
                </c:pt>
                <c:pt idx="5698">
                  <c:v>9.4975000000000005</c:v>
                </c:pt>
                <c:pt idx="5699">
                  <c:v>9.4991666666666692</c:v>
                </c:pt>
                <c:pt idx="5700">
                  <c:v>9.5008333333333308</c:v>
                </c:pt>
                <c:pt idx="5701">
                  <c:v>9.5024999999999995</c:v>
                </c:pt>
                <c:pt idx="5702">
                  <c:v>9.50416666666667</c:v>
                </c:pt>
                <c:pt idx="5703">
                  <c:v>9.5058333333333405</c:v>
                </c:pt>
                <c:pt idx="5704">
                  <c:v>9.5075000000000003</c:v>
                </c:pt>
                <c:pt idx="5705">
                  <c:v>9.5091666666666708</c:v>
                </c:pt>
                <c:pt idx="5706">
                  <c:v>9.5108333333333395</c:v>
                </c:pt>
                <c:pt idx="5707">
                  <c:v>9.5124999999999993</c:v>
                </c:pt>
                <c:pt idx="5708">
                  <c:v>9.5141666666666698</c:v>
                </c:pt>
                <c:pt idx="5709">
                  <c:v>9.5158333333333402</c:v>
                </c:pt>
                <c:pt idx="5710">
                  <c:v>9.5175000000000001</c:v>
                </c:pt>
                <c:pt idx="5711">
                  <c:v>9.5191666666666706</c:v>
                </c:pt>
                <c:pt idx="5712">
                  <c:v>9.5208333333333393</c:v>
                </c:pt>
                <c:pt idx="5713">
                  <c:v>9.5225000000000009</c:v>
                </c:pt>
                <c:pt idx="5714">
                  <c:v>9.5241666666666696</c:v>
                </c:pt>
                <c:pt idx="5715">
                  <c:v>9.52583333333334</c:v>
                </c:pt>
                <c:pt idx="5716">
                  <c:v>9.5274999999999999</c:v>
                </c:pt>
                <c:pt idx="5717">
                  <c:v>9.5291666666666703</c:v>
                </c:pt>
                <c:pt idx="5718">
                  <c:v>9.5308333333333408</c:v>
                </c:pt>
                <c:pt idx="5719">
                  <c:v>9.5325000000000006</c:v>
                </c:pt>
                <c:pt idx="5720">
                  <c:v>9.5341666666666693</c:v>
                </c:pt>
                <c:pt idx="5721">
                  <c:v>9.5358333333333292</c:v>
                </c:pt>
                <c:pt idx="5722">
                  <c:v>9.5374999999999996</c:v>
                </c:pt>
                <c:pt idx="5723">
                  <c:v>9.5391666666666701</c:v>
                </c:pt>
                <c:pt idx="5724">
                  <c:v>9.5408333333333406</c:v>
                </c:pt>
                <c:pt idx="5725">
                  <c:v>9.5425000000000004</c:v>
                </c:pt>
                <c:pt idx="5726">
                  <c:v>9.5441666666666691</c:v>
                </c:pt>
                <c:pt idx="5727">
                  <c:v>9.5458333333333307</c:v>
                </c:pt>
                <c:pt idx="5728">
                  <c:v>9.5474999999999994</c:v>
                </c:pt>
                <c:pt idx="5729">
                  <c:v>9.5491666666666699</c:v>
                </c:pt>
                <c:pt idx="5730">
                  <c:v>9.5508333333333404</c:v>
                </c:pt>
                <c:pt idx="5731">
                  <c:v>9.5525000000000002</c:v>
                </c:pt>
                <c:pt idx="5732">
                  <c:v>9.5541666666666707</c:v>
                </c:pt>
                <c:pt idx="5733">
                  <c:v>9.5558333333333394</c:v>
                </c:pt>
                <c:pt idx="5734">
                  <c:v>9.5574999999999992</c:v>
                </c:pt>
                <c:pt idx="5735">
                  <c:v>9.5591666666666697</c:v>
                </c:pt>
                <c:pt idx="5736">
                  <c:v>9.5608333333333402</c:v>
                </c:pt>
                <c:pt idx="5737">
                  <c:v>9.5625</c:v>
                </c:pt>
                <c:pt idx="5738">
                  <c:v>9.5641666666666705</c:v>
                </c:pt>
                <c:pt idx="5739">
                  <c:v>9.5658333333333392</c:v>
                </c:pt>
                <c:pt idx="5740">
                  <c:v>9.5675000000000008</c:v>
                </c:pt>
                <c:pt idx="5741">
                  <c:v>9.5691666666666695</c:v>
                </c:pt>
                <c:pt idx="5742">
                  <c:v>9.5708333333333293</c:v>
                </c:pt>
                <c:pt idx="5743">
                  <c:v>9.5724999999999998</c:v>
                </c:pt>
                <c:pt idx="5744">
                  <c:v>9.5741666666666703</c:v>
                </c:pt>
                <c:pt idx="5745">
                  <c:v>9.5758333333333407</c:v>
                </c:pt>
                <c:pt idx="5746">
                  <c:v>9.5775000000000006</c:v>
                </c:pt>
                <c:pt idx="5747">
                  <c:v>9.5791666666666693</c:v>
                </c:pt>
                <c:pt idx="5748">
                  <c:v>9.5808333333333398</c:v>
                </c:pt>
                <c:pt idx="5749">
                  <c:v>9.5824999999999996</c:v>
                </c:pt>
                <c:pt idx="5750">
                  <c:v>9.5841666666666701</c:v>
                </c:pt>
                <c:pt idx="5751">
                  <c:v>9.5858333333333405</c:v>
                </c:pt>
                <c:pt idx="5752">
                  <c:v>9.5875000000000004</c:v>
                </c:pt>
                <c:pt idx="5753">
                  <c:v>9.5891666666666708</c:v>
                </c:pt>
                <c:pt idx="5754">
                  <c:v>9.5908333333333395</c:v>
                </c:pt>
                <c:pt idx="5755">
                  <c:v>9.5924999999999994</c:v>
                </c:pt>
                <c:pt idx="5756">
                  <c:v>9.5941666666666698</c:v>
                </c:pt>
                <c:pt idx="5757">
                  <c:v>9.5958333333333403</c:v>
                </c:pt>
                <c:pt idx="5758">
                  <c:v>9.5975000000000001</c:v>
                </c:pt>
                <c:pt idx="5759">
                  <c:v>9.5991666666666706</c:v>
                </c:pt>
                <c:pt idx="5760">
                  <c:v>9.6008333333333393</c:v>
                </c:pt>
                <c:pt idx="5761">
                  <c:v>9.6024999999999991</c:v>
                </c:pt>
                <c:pt idx="5762">
                  <c:v>9.6041666666666696</c:v>
                </c:pt>
                <c:pt idx="5763">
                  <c:v>9.6058333333333401</c:v>
                </c:pt>
                <c:pt idx="5764">
                  <c:v>9.6074999999999999</c:v>
                </c:pt>
                <c:pt idx="5765">
                  <c:v>9.6091666666666704</c:v>
                </c:pt>
                <c:pt idx="5766">
                  <c:v>9.6108333333333391</c:v>
                </c:pt>
                <c:pt idx="5767">
                  <c:v>9.6125000000000007</c:v>
                </c:pt>
                <c:pt idx="5768">
                  <c:v>9.6141666666666694</c:v>
                </c:pt>
                <c:pt idx="5769">
                  <c:v>9.6158333333333292</c:v>
                </c:pt>
                <c:pt idx="5770">
                  <c:v>9.6174999999999997</c:v>
                </c:pt>
                <c:pt idx="5771">
                  <c:v>9.6191666666666702</c:v>
                </c:pt>
                <c:pt idx="5772">
                  <c:v>9.6208333333333407</c:v>
                </c:pt>
                <c:pt idx="5773">
                  <c:v>9.6225000000000005</c:v>
                </c:pt>
                <c:pt idx="5774">
                  <c:v>9.6241666666666692</c:v>
                </c:pt>
                <c:pt idx="5775">
                  <c:v>9.6258333333333308</c:v>
                </c:pt>
                <c:pt idx="5776">
                  <c:v>9.6274999999999995</c:v>
                </c:pt>
                <c:pt idx="5777">
                  <c:v>9.62916666666667</c:v>
                </c:pt>
                <c:pt idx="5778">
                  <c:v>9.6308333333333405</c:v>
                </c:pt>
                <c:pt idx="5779">
                  <c:v>9.6325000000000003</c:v>
                </c:pt>
                <c:pt idx="5780">
                  <c:v>9.6341666666666708</c:v>
                </c:pt>
                <c:pt idx="5781">
                  <c:v>9.6358333333333306</c:v>
                </c:pt>
                <c:pt idx="5782">
                  <c:v>9.6374999999999993</c:v>
                </c:pt>
                <c:pt idx="5783">
                  <c:v>9.6391666666666698</c:v>
                </c:pt>
                <c:pt idx="5784">
                  <c:v>9.6408333333333402</c:v>
                </c:pt>
                <c:pt idx="5785">
                  <c:v>9.6425000000000001</c:v>
                </c:pt>
                <c:pt idx="5786">
                  <c:v>9.6441666666666706</c:v>
                </c:pt>
                <c:pt idx="5787">
                  <c:v>9.6458333333333393</c:v>
                </c:pt>
                <c:pt idx="5788">
                  <c:v>9.6475000000000009</c:v>
                </c:pt>
                <c:pt idx="5789">
                  <c:v>9.6491666666666696</c:v>
                </c:pt>
                <c:pt idx="5790">
                  <c:v>9.65083333333334</c:v>
                </c:pt>
                <c:pt idx="5791">
                  <c:v>9.6524999999999999</c:v>
                </c:pt>
                <c:pt idx="5792">
                  <c:v>9.6541666666666703</c:v>
                </c:pt>
                <c:pt idx="5793">
                  <c:v>9.6558333333333408</c:v>
                </c:pt>
                <c:pt idx="5794">
                  <c:v>9.6575000000000006</c:v>
                </c:pt>
                <c:pt idx="5795">
                  <c:v>9.6591666666666693</c:v>
                </c:pt>
                <c:pt idx="5796">
                  <c:v>9.6608333333333292</c:v>
                </c:pt>
                <c:pt idx="5797">
                  <c:v>9.6624999999999996</c:v>
                </c:pt>
                <c:pt idx="5798">
                  <c:v>9.6641666666666701</c:v>
                </c:pt>
                <c:pt idx="5799">
                  <c:v>9.6658333333333406</c:v>
                </c:pt>
                <c:pt idx="5800">
                  <c:v>9.6675000000000004</c:v>
                </c:pt>
                <c:pt idx="5801">
                  <c:v>9.6691666666666691</c:v>
                </c:pt>
                <c:pt idx="5802">
                  <c:v>9.6708333333333396</c:v>
                </c:pt>
                <c:pt idx="5803">
                  <c:v>9.6724999999999994</c:v>
                </c:pt>
                <c:pt idx="5804">
                  <c:v>9.6741666666666699</c:v>
                </c:pt>
                <c:pt idx="5805">
                  <c:v>9.6758333333333404</c:v>
                </c:pt>
                <c:pt idx="5806">
                  <c:v>9.6775000000000002</c:v>
                </c:pt>
                <c:pt idx="5807">
                  <c:v>9.6791666666666707</c:v>
                </c:pt>
                <c:pt idx="5808">
                  <c:v>9.6808333333333394</c:v>
                </c:pt>
                <c:pt idx="5809">
                  <c:v>9.6824999999999992</c:v>
                </c:pt>
                <c:pt idx="5810">
                  <c:v>9.6841666666666697</c:v>
                </c:pt>
                <c:pt idx="5811">
                  <c:v>9.6858333333333402</c:v>
                </c:pt>
                <c:pt idx="5812">
                  <c:v>9.6875</c:v>
                </c:pt>
                <c:pt idx="5813">
                  <c:v>9.6891666666666705</c:v>
                </c:pt>
                <c:pt idx="5814">
                  <c:v>9.6908333333333392</c:v>
                </c:pt>
                <c:pt idx="5815">
                  <c:v>9.6925000000000008</c:v>
                </c:pt>
                <c:pt idx="5816">
                  <c:v>9.6941666666666695</c:v>
                </c:pt>
                <c:pt idx="5817">
                  <c:v>9.6958333333333293</c:v>
                </c:pt>
                <c:pt idx="5818">
                  <c:v>9.6974999999999998</c:v>
                </c:pt>
                <c:pt idx="5819">
                  <c:v>9.6991666666666703</c:v>
                </c:pt>
                <c:pt idx="5820">
                  <c:v>9.7008333333333407</c:v>
                </c:pt>
                <c:pt idx="5821">
                  <c:v>9.7025000000000006</c:v>
                </c:pt>
                <c:pt idx="5822">
                  <c:v>9.7041666666666693</c:v>
                </c:pt>
                <c:pt idx="5823">
                  <c:v>9.7058333333333309</c:v>
                </c:pt>
                <c:pt idx="5824">
                  <c:v>9.7074999999999996</c:v>
                </c:pt>
                <c:pt idx="5825">
                  <c:v>9.7091666666666701</c:v>
                </c:pt>
                <c:pt idx="5826">
                  <c:v>9.7108333333333405</c:v>
                </c:pt>
                <c:pt idx="5827">
                  <c:v>9.7125000000000004</c:v>
                </c:pt>
                <c:pt idx="5828">
                  <c:v>9.7141666666666708</c:v>
                </c:pt>
                <c:pt idx="5829">
                  <c:v>9.7158333333333307</c:v>
                </c:pt>
                <c:pt idx="5830">
                  <c:v>9.7174999999999994</c:v>
                </c:pt>
                <c:pt idx="5831">
                  <c:v>9.7191666666666698</c:v>
                </c:pt>
                <c:pt idx="5832">
                  <c:v>9.7208333333333403</c:v>
                </c:pt>
                <c:pt idx="5833">
                  <c:v>9.7225000000000001</c:v>
                </c:pt>
                <c:pt idx="5834">
                  <c:v>9.7241666666666706</c:v>
                </c:pt>
                <c:pt idx="5835">
                  <c:v>9.7258333333333393</c:v>
                </c:pt>
                <c:pt idx="5836">
                  <c:v>9.7274999999999991</c:v>
                </c:pt>
                <c:pt idx="5837">
                  <c:v>9.7291666666666696</c:v>
                </c:pt>
                <c:pt idx="5838">
                  <c:v>9.7308333333333401</c:v>
                </c:pt>
                <c:pt idx="5839">
                  <c:v>9.7324999999999999</c:v>
                </c:pt>
                <c:pt idx="5840">
                  <c:v>9.7341666666666704</c:v>
                </c:pt>
                <c:pt idx="5841">
                  <c:v>9.7358333333333391</c:v>
                </c:pt>
                <c:pt idx="5842">
                  <c:v>9.7375000000000007</c:v>
                </c:pt>
                <c:pt idx="5843">
                  <c:v>9.7391666666666694</c:v>
                </c:pt>
                <c:pt idx="5844">
                  <c:v>9.7408333333333399</c:v>
                </c:pt>
                <c:pt idx="5845">
                  <c:v>9.7424999999999997</c:v>
                </c:pt>
                <c:pt idx="5846">
                  <c:v>9.7441666666666702</c:v>
                </c:pt>
                <c:pt idx="5847">
                  <c:v>9.7458333333333407</c:v>
                </c:pt>
                <c:pt idx="5848">
                  <c:v>9.7475000000000005</c:v>
                </c:pt>
                <c:pt idx="5849">
                  <c:v>9.7491666666666692</c:v>
                </c:pt>
                <c:pt idx="5850">
                  <c:v>9.7508333333333397</c:v>
                </c:pt>
                <c:pt idx="5851">
                  <c:v>9.7524999999999995</c:v>
                </c:pt>
                <c:pt idx="5852">
                  <c:v>9.75416666666667</c:v>
                </c:pt>
                <c:pt idx="5853">
                  <c:v>9.7558333333333405</c:v>
                </c:pt>
                <c:pt idx="5854">
                  <c:v>9.7575000000000003</c:v>
                </c:pt>
                <c:pt idx="5855">
                  <c:v>9.7591666666666708</c:v>
                </c:pt>
                <c:pt idx="5856">
                  <c:v>9.7608333333333306</c:v>
                </c:pt>
                <c:pt idx="5857">
                  <c:v>9.7624999999999993</c:v>
                </c:pt>
                <c:pt idx="5858">
                  <c:v>9.7641666666666698</c:v>
                </c:pt>
                <c:pt idx="5859">
                  <c:v>9.7658333333333402</c:v>
                </c:pt>
                <c:pt idx="5860">
                  <c:v>9.7675000000000001</c:v>
                </c:pt>
                <c:pt idx="5861">
                  <c:v>9.7691666666666706</c:v>
                </c:pt>
                <c:pt idx="5862">
                  <c:v>9.7708333333333393</c:v>
                </c:pt>
                <c:pt idx="5863">
                  <c:v>9.7725000000000009</c:v>
                </c:pt>
                <c:pt idx="5864">
                  <c:v>9.7741666666666696</c:v>
                </c:pt>
                <c:pt idx="5865">
                  <c:v>9.77583333333334</c:v>
                </c:pt>
                <c:pt idx="5866">
                  <c:v>9.7774999999999999</c:v>
                </c:pt>
                <c:pt idx="5867">
                  <c:v>9.7791666666666703</c:v>
                </c:pt>
                <c:pt idx="5868">
                  <c:v>9.7808333333333408</c:v>
                </c:pt>
                <c:pt idx="5869">
                  <c:v>9.7825000000000006</c:v>
                </c:pt>
                <c:pt idx="5870">
                  <c:v>9.7841666666666693</c:v>
                </c:pt>
                <c:pt idx="5871">
                  <c:v>9.7858333333333292</c:v>
                </c:pt>
                <c:pt idx="5872">
                  <c:v>9.7874999999999996</c:v>
                </c:pt>
                <c:pt idx="5873">
                  <c:v>9.7891666666666701</c:v>
                </c:pt>
                <c:pt idx="5874">
                  <c:v>9.7908333333333406</c:v>
                </c:pt>
                <c:pt idx="5875">
                  <c:v>9.7925000000000004</c:v>
                </c:pt>
                <c:pt idx="5876">
                  <c:v>9.7941666666666691</c:v>
                </c:pt>
                <c:pt idx="5877">
                  <c:v>9.7958333333333307</c:v>
                </c:pt>
                <c:pt idx="5878">
                  <c:v>9.7974999999999994</c:v>
                </c:pt>
                <c:pt idx="5879">
                  <c:v>9.7991666666666699</c:v>
                </c:pt>
                <c:pt idx="5880">
                  <c:v>9.8008333333333404</c:v>
                </c:pt>
                <c:pt idx="5881">
                  <c:v>9.8025000000000002</c:v>
                </c:pt>
                <c:pt idx="5882">
                  <c:v>9.8041666666666707</c:v>
                </c:pt>
                <c:pt idx="5883">
                  <c:v>9.8058333333333394</c:v>
                </c:pt>
                <c:pt idx="5884">
                  <c:v>9.8074999999999992</c:v>
                </c:pt>
                <c:pt idx="5885">
                  <c:v>9.8091666666666697</c:v>
                </c:pt>
                <c:pt idx="5886">
                  <c:v>9.8108333333333402</c:v>
                </c:pt>
                <c:pt idx="5887">
                  <c:v>9.8125</c:v>
                </c:pt>
                <c:pt idx="5888">
                  <c:v>9.8141666666666705</c:v>
                </c:pt>
                <c:pt idx="5889">
                  <c:v>9.8158333333333392</c:v>
                </c:pt>
                <c:pt idx="5890">
                  <c:v>9.8175000000000008</c:v>
                </c:pt>
                <c:pt idx="5891">
                  <c:v>9.8191666666666695</c:v>
                </c:pt>
                <c:pt idx="5892">
                  <c:v>9.8208333333333293</c:v>
                </c:pt>
                <c:pt idx="5893">
                  <c:v>9.8224999999999998</c:v>
                </c:pt>
                <c:pt idx="5894">
                  <c:v>9.8241666666666703</c:v>
                </c:pt>
                <c:pt idx="5895">
                  <c:v>9.8258333333333407</c:v>
                </c:pt>
                <c:pt idx="5896">
                  <c:v>9.8275000000000006</c:v>
                </c:pt>
                <c:pt idx="5897">
                  <c:v>9.8291666666666693</c:v>
                </c:pt>
                <c:pt idx="5898">
                  <c:v>9.8308333333333398</c:v>
                </c:pt>
                <c:pt idx="5899">
                  <c:v>9.8324999999999996</c:v>
                </c:pt>
                <c:pt idx="5900">
                  <c:v>9.8341666666666701</c:v>
                </c:pt>
                <c:pt idx="5901">
                  <c:v>9.8358333333333405</c:v>
                </c:pt>
                <c:pt idx="5902">
                  <c:v>9.8375000000000004</c:v>
                </c:pt>
                <c:pt idx="5903">
                  <c:v>9.8391666666666708</c:v>
                </c:pt>
                <c:pt idx="5904">
                  <c:v>9.8408333333333307</c:v>
                </c:pt>
                <c:pt idx="5905">
                  <c:v>9.8424999999999994</c:v>
                </c:pt>
                <c:pt idx="5906">
                  <c:v>9.8441666666666698</c:v>
                </c:pt>
                <c:pt idx="5907">
                  <c:v>9.8458333333333403</c:v>
                </c:pt>
                <c:pt idx="5908">
                  <c:v>9.8475000000000001</c:v>
                </c:pt>
                <c:pt idx="5909">
                  <c:v>9.8491666666666706</c:v>
                </c:pt>
                <c:pt idx="5910">
                  <c:v>9.8508333333333393</c:v>
                </c:pt>
                <c:pt idx="5911">
                  <c:v>9.8524999999999991</c:v>
                </c:pt>
                <c:pt idx="5912">
                  <c:v>9.8541666666666696</c:v>
                </c:pt>
                <c:pt idx="5913">
                  <c:v>9.8558333333333401</c:v>
                </c:pt>
                <c:pt idx="5914">
                  <c:v>9.8574999999999999</c:v>
                </c:pt>
                <c:pt idx="5915">
                  <c:v>9.8591666666666704</c:v>
                </c:pt>
                <c:pt idx="5916">
                  <c:v>9.8608333333333391</c:v>
                </c:pt>
                <c:pt idx="5917">
                  <c:v>9.8625000000000007</c:v>
                </c:pt>
                <c:pt idx="5918">
                  <c:v>9.8641666666666694</c:v>
                </c:pt>
                <c:pt idx="5919">
                  <c:v>9.8658333333333292</c:v>
                </c:pt>
                <c:pt idx="5920">
                  <c:v>9.8674999999999997</c:v>
                </c:pt>
                <c:pt idx="5921">
                  <c:v>9.8691666666666702</c:v>
                </c:pt>
                <c:pt idx="5922">
                  <c:v>9.8708333333333407</c:v>
                </c:pt>
                <c:pt idx="5923">
                  <c:v>9.8725000000000005</c:v>
                </c:pt>
                <c:pt idx="5924">
                  <c:v>9.8741666666666692</c:v>
                </c:pt>
                <c:pt idx="5925">
                  <c:v>9.8758333333333308</c:v>
                </c:pt>
                <c:pt idx="5926">
                  <c:v>9.8774999999999995</c:v>
                </c:pt>
                <c:pt idx="5927">
                  <c:v>9.87916666666667</c:v>
                </c:pt>
                <c:pt idx="5928">
                  <c:v>9.8808333333333405</c:v>
                </c:pt>
                <c:pt idx="5929">
                  <c:v>9.8825000000000003</c:v>
                </c:pt>
                <c:pt idx="5930">
                  <c:v>9.8841666666666708</c:v>
                </c:pt>
                <c:pt idx="5931">
                  <c:v>9.8858333333333395</c:v>
                </c:pt>
                <c:pt idx="5932">
                  <c:v>9.8874999999999993</c:v>
                </c:pt>
                <c:pt idx="5933">
                  <c:v>9.8891666666666698</c:v>
                </c:pt>
                <c:pt idx="5934">
                  <c:v>9.8908333333333402</c:v>
                </c:pt>
                <c:pt idx="5935">
                  <c:v>9.8925000000000001</c:v>
                </c:pt>
                <c:pt idx="5936">
                  <c:v>9.8941666666666706</c:v>
                </c:pt>
                <c:pt idx="5937">
                  <c:v>9.8958333333333393</c:v>
                </c:pt>
                <c:pt idx="5938">
                  <c:v>9.8975000000000009</c:v>
                </c:pt>
                <c:pt idx="5939">
                  <c:v>9.8991666666666696</c:v>
                </c:pt>
                <c:pt idx="5940">
                  <c:v>9.90083333333334</c:v>
                </c:pt>
                <c:pt idx="5941">
                  <c:v>9.9024999999999999</c:v>
                </c:pt>
                <c:pt idx="5942">
                  <c:v>9.9041666666666703</c:v>
                </c:pt>
                <c:pt idx="5943">
                  <c:v>9.9058333333333408</c:v>
                </c:pt>
                <c:pt idx="5944">
                  <c:v>9.9075000000000006</c:v>
                </c:pt>
                <c:pt idx="5945">
                  <c:v>9.9091666666666693</c:v>
                </c:pt>
                <c:pt idx="5946">
                  <c:v>9.9108333333333398</c:v>
                </c:pt>
                <c:pt idx="5947">
                  <c:v>9.9124999999999996</c:v>
                </c:pt>
                <c:pt idx="5948">
                  <c:v>9.9141666666666701</c:v>
                </c:pt>
                <c:pt idx="5949">
                  <c:v>9.9158333333333406</c:v>
                </c:pt>
                <c:pt idx="5950">
                  <c:v>9.9175000000000004</c:v>
                </c:pt>
                <c:pt idx="5951">
                  <c:v>9.9191666666666691</c:v>
                </c:pt>
                <c:pt idx="5952">
                  <c:v>9.9208333333333307</c:v>
                </c:pt>
                <c:pt idx="5953">
                  <c:v>9.9224999999999994</c:v>
                </c:pt>
                <c:pt idx="5954">
                  <c:v>9.9241666666666699</c:v>
                </c:pt>
                <c:pt idx="5955">
                  <c:v>9.9258333333333404</c:v>
                </c:pt>
                <c:pt idx="5956">
                  <c:v>9.9275000000000002</c:v>
                </c:pt>
                <c:pt idx="5957">
                  <c:v>9.9291666666666707</c:v>
                </c:pt>
                <c:pt idx="5958">
                  <c:v>9.9308333333333394</c:v>
                </c:pt>
                <c:pt idx="5959">
                  <c:v>9.9324999999999992</c:v>
                </c:pt>
                <c:pt idx="5960">
                  <c:v>9.9341666666666697</c:v>
                </c:pt>
                <c:pt idx="5961">
                  <c:v>9.9358333333333402</c:v>
                </c:pt>
                <c:pt idx="5962">
                  <c:v>9.9375</c:v>
                </c:pt>
                <c:pt idx="5963">
                  <c:v>9.9391666666666705</c:v>
                </c:pt>
                <c:pt idx="5964">
                  <c:v>9.9408333333333392</c:v>
                </c:pt>
                <c:pt idx="5965">
                  <c:v>9.9425000000000008</c:v>
                </c:pt>
                <c:pt idx="5966">
                  <c:v>9.9441666666666695</c:v>
                </c:pt>
                <c:pt idx="5967">
                  <c:v>9.9458333333333293</c:v>
                </c:pt>
                <c:pt idx="5968">
                  <c:v>9.9474999999999998</c:v>
                </c:pt>
                <c:pt idx="5969">
                  <c:v>9.9491666666666703</c:v>
                </c:pt>
                <c:pt idx="5970">
                  <c:v>9.9508333333333407</c:v>
                </c:pt>
                <c:pt idx="5971">
                  <c:v>9.9525000000000006</c:v>
                </c:pt>
                <c:pt idx="5972">
                  <c:v>9.9541666666666693</c:v>
                </c:pt>
                <c:pt idx="5973">
                  <c:v>9.9558333333333309</c:v>
                </c:pt>
                <c:pt idx="5974">
                  <c:v>9.9574999999999996</c:v>
                </c:pt>
                <c:pt idx="5975">
                  <c:v>9.9591666666666701</c:v>
                </c:pt>
                <c:pt idx="5976">
                  <c:v>9.9608333333333405</c:v>
                </c:pt>
                <c:pt idx="5977">
                  <c:v>9.9625000000000004</c:v>
                </c:pt>
                <c:pt idx="5978">
                  <c:v>9.9641666666666708</c:v>
                </c:pt>
                <c:pt idx="5979">
                  <c:v>9.9658333333333307</c:v>
                </c:pt>
                <c:pt idx="5980">
                  <c:v>9.9674999999999994</c:v>
                </c:pt>
                <c:pt idx="5981">
                  <c:v>9.9691666666666698</c:v>
                </c:pt>
                <c:pt idx="5982">
                  <c:v>9.9708333333333403</c:v>
                </c:pt>
                <c:pt idx="5983">
                  <c:v>9.9725000000000001</c:v>
                </c:pt>
                <c:pt idx="5984">
                  <c:v>9.9741666666666706</c:v>
                </c:pt>
                <c:pt idx="5985">
                  <c:v>9.9758333333333393</c:v>
                </c:pt>
                <c:pt idx="5986">
                  <c:v>9.9774999999999991</c:v>
                </c:pt>
                <c:pt idx="5987">
                  <c:v>9.9791666666666696</c:v>
                </c:pt>
                <c:pt idx="5988">
                  <c:v>9.9808333333333401</c:v>
                </c:pt>
                <c:pt idx="5989">
                  <c:v>9.9824999999999999</c:v>
                </c:pt>
                <c:pt idx="5990">
                  <c:v>9.9841666666666704</c:v>
                </c:pt>
                <c:pt idx="5991">
                  <c:v>9.9858333333333391</c:v>
                </c:pt>
                <c:pt idx="5992">
                  <c:v>9.9875000000000007</c:v>
                </c:pt>
                <c:pt idx="5993">
                  <c:v>9.9891666666666694</c:v>
                </c:pt>
                <c:pt idx="5994">
                  <c:v>9.9908333333333399</c:v>
                </c:pt>
                <c:pt idx="5995">
                  <c:v>9.9924999999999997</c:v>
                </c:pt>
                <c:pt idx="5996">
                  <c:v>9.9941666666666702</c:v>
                </c:pt>
                <c:pt idx="5997">
                  <c:v>9.9958333333333407</c:v>
                </c:pt>
                <c:pt idx="5998">
                  <c:v>9.9975000000000005</c:v>
                </c:pt>
                <c:pt idx="5999">
                  <c:v>9.9991666666666692</c:v>
                </c:pt>
                <c:pt idx="6000">
                  <c:v>10.0008333333334</c:v>
                </c:pt>
                <c:pt idx="6001">
                  <c:v>10.0025</c:v>
                </c:pt>
                <c:pt idx="6002">
                  <c:v>10.0041666666667</c:v>
                </c:pt>
                <c:pt idx="6003">
                  <c:v>10.005833333333401</c:v>
                </c:pt>
                <c:pt idx="6004">
                  <c:v>10.0075</c:v>
                </c:pt>
                <c:pt idx="6005">
                  <c:v>10.009166666666699</c:v>
                </c:pt>
                <c:pt idx="6006">
                  <c:v>10.0108333333334</c:v>
                </c:pt>
                <c:pt idx="6007">
                  <c:v>10.012499999999999</c:v>
                </c:pt>
                <c:pt idx="6008">
                  <c:v>10.0141666666667</c:v>
                </c:pt>
                <c:pt idx="6009">
                  <c:v>10.015833333333401</c:v>
                </c:pt>
                <c:pt idx="6010">
                  <c:v>10.0175</c:v>
                </c:pt>
                <c:pt idx="6011">
                  <c:v>10.019166666666701</c:v>
                </c:pt>
                <c:pt idx="6012">
                  <c:v>10.0208333333334</c:v>
                </c:pt>
                <c:pt idx="6013">
                  <c:v>10.022500000000001</c:v>
                </c:pt>
                <c:pt idx="6014">
                  <c:v>10.0241666666667</c:v>
                </c:pt>
                <c:pt idx="6015">
                  <c:v>10.0258333333334</c:v>
                </c:pt>
                <c:pt idx="6016">
                  <c:v>10.0275</c:v>
                </c:pt>
                <c:pt idx="6017">
                  <c:v>10.029166666666701</c:v>
                </c:pt>
                <c:pt idx="6018">
                  <c:v>10.030833333333399</c:v>
                </c:pt>
                <c:pt idx="6019">
                  <c:v>10.032500000000001</c:v>
                </c:pt>
                <c:pt idx="6020">
                  <c:v>10.0341666666667</c:v>
                </c:pt>
                <c:pt idx="6021">
                  <c:v>10.0358333333334</c:v>
                </c:pt>
                <c:pt idx="6022">
                  <c:v>10.0375</c:v>
                </c:pt>
                <c:pt idx="6023">
                  <c:v>10.0391666666667</c:v>
                </c:pt>
                <c:pt idx="6024">
                  <c:v>10.040833333333399</c:v>
                </c:pt>
                <c:pt idx="6025">
                  <c:v>10.0425</c:v>
                </c:pt>
                <c:pt idx="6026">
                  <c:v>10.044166666666699</c:v>
                </c:pt>
                <c:pt idx="6027">
                  <c:v>10.0458333333334</c:v>
                </c:pt>
                <c:pt idx="6028">
                  <c:v>10.047499999999999</c:v>
                </c:pt>
                <c:pt idx="6029">
                  <c:v>10.0491666666667</c:v>
                </c:pt>
                <c:pt idx="6030">
                  <c:v>10.050833333333401</c:v>
                </c:pt>
                <c:pt idx="6031">
                  <c:v>10.0525</c:v>
                </c:pt>
                <c:pt idx="6032">
                  <c:v>10.054166666666699</c:v>
                </c:pt>
                <c:pt idx="6033">
                  <c:v>10.0558333333334</c:v>
                </c:pt>
                <c:pt idx="6034">
                  <c:v>10.057499999999999</c:v>
                </c:pt>
                <c:pt idx="6035">
                  <c:v>10.0591666666667</c:v>
                </c:pt>
                <c:pt idx="6036">
                  <c:v>10.060833333333401</c:v>
                </c:pt>
                <c:pt idx="6037">
                  <c:v>10.0625</c:v>
                </c:pt>
                <c:pt idx="6038">
                  <c:v>10.064166666666701</c:v>
                </c:pt>
                <c:pt idx="6039">
                  <c:v>10.0658333333334</c:v>
                </c:pt>
                <c:pt idx="6040">
                  <c:v>10.067500000000001</c:v>
                </c:pt>
                <c:pt idx="6041">
                  <c:v>10.0691666666667</c:v>
                </c:pt>
                <c:pt idx="6042">
                  <c:v>10.0708333333334</c:v>
                </c:pt>
                <c:pt idx="6043">
                  <c:v>10.0725</c:v>
                </c:pt>
                <c:pt idx="6044">
                  <c:v>10.0741666666667</c:v>
                </c:pt>
                <c:pt idx="6045">
                  <c:v>10.075833333333399</c:v>
                </c:pt>
                <c:pt idx="6046">
                  <c:v>10.077500000000001</c:v>
                </c:pt>
                <c:pt idx="6047">
                  <c:v>10.079166666666699</c:v>
                </c:pt>
                <c:pt idx="6048">
                  <c:v>10.0808333333334</c:v>
                </c:pt>
                <c:pt idx="6049">
                  <c:v>10.0825</c:v>
                </c:pt>
                <c:pt idx="6050">
                  <c:v>10.0841666666667</c:v>
                </c:pt>
                <c:pt idx="6051">
                  <c:v>10.085833333333399</c:v>
                </c:pt>
                <c:pt idx="6052">
                  <c:v>10.0875</c:v>
                </c:pt>
                <c:pt idx="6053">
                  <c:v>10.089166666666699</c:v>
                </c:pt>
                <c:pt idx="6054">
                  <c:v>10.0908333333334</c:v>
                </c:pt>
                <c:pt idx="6055">
                  <c:v>10.092499999999999</c:v>
                </c:pt>
                <c:pt idx="6056">
                  <c:v>10.0941666666667</c:v>
                </c:pt>
                <c:pt idx="6057">
                  <c:v>10.095833333333401</c:v>
                </c:pt>
                <c:pt idx="6058">
                  <c:v>10.0975</c:v>
                </c:pt>
                <c:pt idx="6059">
                  <c:v>10.099166666666701</c:v>
                </c:pt>
                <c:pt idx="6060">
                  <c:v>10.1008333333334</c:v>
                </c:pt>
                <c:pt idx="6061">
                  <c:v>10.102499999999999</c:v>
                </c:pt>
                <c:pt idx="6062">
                  <c:v>10.1041666666667</c:v>
                </c:pt>
                <c:pt idx="6063">
                  <c:v>10.105833333333401</c:v>
                </c:pt>
                <c:pt idx="6064">
                  <c:v>10.1075</c:v>
                </c:pt>
                <c:pt idx="6065">
                  <c:v>10.109166666666701</c:v>
                </c:pt>
                <c:pt idx="6066">
                  <c:v>10.1108333333334</c:v>
                </c:pt>
                <c:pt idx="6067">
                  <c:v>10.112500000000001</c:v>
                </c:pt>
                <c:pt idx="6068">
                  <c:v>10.1141666666667</c:v>
                </c:pt>
                <c:pt idx="6069">
                  <c:v>10.1158333333334</c:v>
                </c:pt>
                <c:pt idx="6070">
                  <c:v>10.1175</c:v>
                </c:pt>
                <c:pt idx="6071">
                  <c:v>10.1191666666667</c:v>
                </c:pt>
                <c:pt idx="6072">
                  <c:v>10.120833333333399</c:v>
                </c:pt>
                <c:pt idx="6073">
                  <c:v>10.1225</c:v>
                </c:pt>
                <c:pt idx="6074">
                  <c:v>10.124166666666699</c:v>
                </c:pt>
                <c:pt idx="6075">
                  <c:v>10.1258333333334</c:v>
                </c:pt>
                <c:pt idx="6076">
                  <c:v>10.1275</c:v>
                </c:pt>
                <c:pt idx="6077">
                  <c:v>10.1291666666667</c:v>
                </c:pt>
                <c:pt idx="6078">
                  <c:v>10.130833333333401</c:v>
                </c:pt>
                <c:pt idx="6079">
                  <c:v>10.1325</c:v>
                </c:pt>
                <c:pt idx="6080">
                  <c:v>10.134166666666699</c:v>
                </c:pt>
                <c:pt idx="6081">
                  <c:v>10.1358333333334</c:v>
                </c:pt>
                <c:pt idx="6082">
                  <c:v>10.137499999999999</c:v>
                </c:pt>
                <c:pt idx="6083">
                  <c:v>10.1391666666667</c:v>
                </c:pt>
                <c:pt idx="6084">
                  <c:v>10.140833333333401</c:v>
                </c:pt>
                <c:pt idx="6085">
                  <c:v>10.1425</c:v>
                </c:pt>
                <c:pt idx="6086">
                  <c:v>10.144166666666701</c:v>
                </c:pt>
                <c:pt idx="6087">
                  <c:v>10.1458333333334</c:v>
                </c:pt>
                <c:pt idx="6088">
                  <c:v>10.147500000000001</c:v>
                </c:pt>
                <c:pt idx="6089">
                  <c:v>10.1491666666667</c:v>
                </c:pt>
                <c:pt idx="6090">
                  <c:v>10.1508333333334</c:v>
                </c:pt>
                <c:pt idx="6091">
                  <c:v>10.1525</c:v>
                </c:pt>
                <c:pt idx="6092">
                  <c:v>10.154166666666701</c:v>
                </c:pt>
                <c:pt idx="6093">
                  <c:v>10.155833333333399</c:v>
                </c:pt>
                <c:pt idx="6094">
                  <c:v>10.157500000000001</c:v>
                </c:pt>
                <c:pt idx="6095">
                  <c:v>10.1591666666667</c:v>
                </c:pt>
                <c:pt idx="6096">
                  <c:v>10.1608333333334</c:v>
                </c:pt>
                <c:pt idx="6097">
                  <c:v>10.1625</c:v>
                </c:pt>
                <c:pt idx="6098">
                  <c:v>10.1641666666667</c:v>
                </c:pt>
                <c:pt idx="6099">
                  <c:v>10.165833333333399</c:v>
                </c:pt>
                <c:pt idx="6100">
                  <c:v>10.1675</c:v>
                </c:pt>
                <c:pt idx="6101">
                  <c:v>10.169166666666699</c:v>
                </c:pt>
                <c:pt idx="6102">
                  <c:v>10.1708333333334</c:v>
                </c:pt>
                <c:pt idx="6103">
                  <c:v>10.172499999999999</c:v>
                </c:pt>
                <c:pt idx="6104">
                  <c:v>10.1741666666667</c:v>
                </c:pt>
                <c:pt idx="6105">
                  <c:v>10.175833333333401</c:v>
                </c:pt>
                <c:pt idx="6106">
                  <c:v>10.1775</c:v>
                </c:pt>
                <c:pt idx="6107">
                  <c:v>10.179166666666699</c:v>
                </c:pt>
                <c:pt idx="6108">
                  <c:v>10.1808333333334</c:v>
                </c:pt>
                <c:pt idx="6109">
                  <c:v>10.182499999999999</c:v>
                </c:pt>
                <c:pt idx="6110">
                  <c:v>10.1841666666667</c:v>
                </c:pt>
                <c:pt idx="6111">
                  <c:v>10.185833333333401</c:v>
                </c:pt>
                <c:pt idx="6112">
                  <c:v>10.1875</c:v>
                </c:pt>
                <c:pt idx="6113">
                  <c:v>10.189166666666701</c:v>
                </c:pt>
                <c:pt idx="6114">
                  <c:v>10.1908333333334</c:v>
                </c:pt>
                <c:pt idx="6115">
                  <c:v>10.192500000000001</c:v>
                </c:pt>
                <c:pt idx="6116">
                  <c:v>10.1941666666667</c:v>
                </c:pt>
                <c:pt idx="6117">
                  <c:v>10.1958333333334</c:v>
                </c:pt>
                <c:pt idx="6118">
                  <c:v>10.1975</c:v>
                </c:pt>
                <c:pt idx="6119">
                  <c:v>10.1991666666667</c:v>
                </c:pt>
                <c:pt idx="6120">
                  <c:v>10.200833333333399</c:v>
                </c:pt>
                <c:pt idx="6121">
                  <c:v>10.202500000000001</c:v>
                </c:pt>
                <c:pt idx="6122">
                  <c:v>10.204166666666699</c:v>
                </c:pt>
                <c:pt idx="6123">
                  <c:v>10.2058333333334</c:v>
                </c:pt>
                <c:pt idx="6124">
                  <c:v>10.2075</c:v>
                </c:pt>
                <c:pt idx="6125">
                  <c:v>10.2091666666667</c:v>
                </c:pt>
                <c:pt idx="6126">
                  <c:v>10.210833333333399</c:v>
                </c:pt>
                <c:pt idx="6127">
                  <c:v>10.2125</c:v>
                </c:pt>
                <c:pt idx="6128">
                  <c:v>10.214166666666699</c:v>
                </c:pt>
                <c:pt idx="6129">
                  <c:v>10.2158333333334</c:v>
                </c:pt>
                <c:pt idx="6130">
                  <c:v>10.217499999999999</c:v>
                </c:pt>
                <c:pt idx="6131">
                  <c:v>10.2191666666667</c:v>
                </c:pt>
                <c:pt idx="6132">
                  <c:v>10.220833333333401</c:v>
                </c:pt>
                <c:pt idx="6133">
                  <c:v>10.2225</c:v>
                </c:pt>
                <c:pt idx="6134">
                  <c:v>10.224166666666701</c:v>
                </c:pt>
                <c:pt idx="6135">
                  <c:v>10.2258333333334</c:v>
                </c:pt>
                <c:pt idx="6136">
                  <c:v>10.227499999999999</c:v>
                </c:pt>
                <c:pt idx="6137">
                  <c:v>10.2291666666667</c:v>
                </c:pt>
                <c:pt idx="6138">
                  <c:v>10.230833333333401</c:v>
                </c:pt>
                <c:pt idx="6139">
                  <c:v>10.2325</c:v>
                </c:pt>
                <c:pt idx="6140">
                  <c:v>10.234166666666701</c:v>
                </c:pt>
                <c:pt idx="6141">
                  <c:v>10.2358333333334</c:v>
                </c:pt>
                <c:pt idx="6142">
                  <c:v>10.237500000000001</c:v>
                </c:pt>
                <c:pt idx="6143">
                  <c:v>10.2391666666667</c:v>
                </c:pt>
                <c:pt idx="6144">
                  <c:v>10.2408333333334</c:v>
                </c:pt>
                <c:pt idx="6145">
                  <c:v>10.2425</c:v>
                </c:pt>
                <c:pt idx="6146">
                  <c:v>10.2441666666667</c:v>
                </c:pt>
                <c:pt idx="6147">
                  <c:v>10.245833333333399</c:v>
                </c:pt>
                <c:pt idx="6148">
                  <c:v>10.2475</c:v>
                </c:pt>
                <c:pt idx="6149">
                  <c:v>10.249166666666699</c:v>
                </c:pt>
                <c:pt idx="6150">
                  <c:v>10.2508333333334</c:v>
                </c:pt>
                <c:pt idx="6151">
                  <c:v>10.2525</c:v>
                </c:pt>
                <c:pt idx="6152">
                  <c:v>10.2541666666667</c:v>
                </c:pt>
                <c:pt idx="6153">
                  <c:v>10.255833333333401</c:v>
                </c:pt>
                <c:pt idx="6154">
                  <c:v>10.2575</c:v>
                </c:pt>
                <c:pt idx="6155">
                  <c:v>10.259166666666699</c:v>
                </c:pt>
                <c:pt idx="6156">
                  <c:v>10.2608333333334</c:v>
                </c:pt>
                <c:pt idx="6157">
                  <c:v>10.262499999999999</c:v>
                </c:pt>
                <c:pt idx="6158">
                  <c:v>10.2641666666667</c:v>
                </c:pt>
                <c:pt idx="6159">
                  <c:v>10.265833333333401</c:v>
                </c:pt>
                <c:pt idx="6160">
                  <c:v>10.2675</c:v>
                </c:pt>
                <c:pt idx="6161">
                  <c:v>10.269166666666701</c:v>
                </c:pt>
                <c:pt idx="6162">
                  <c:v>10.2708333333334</c:v>
                </c:pt>
                <c:pt idx="6163">
                  <c:v>10.272500000000001</c:v>
                </c:pt>
                <c:pt idx="6164">
                  <c:v>10.2741666666667</c:v>
                </c:pt>
                <c:pt idx="6165">
                  <c:v>10.2758333333334</c:v>
                </c:pt>
                <c:pt idx="6166">
                  <c:v>10.2775</c:v>
                </c:pt>
                <c:pt idx="6167">
                  <c:v>10.279166666666701</c:v>
                </c:pt>
                <c:pt idx="6168">
                  <c:v>10.280833333333399</c:v>
                </c:pt>
                <c:pt idx="6169">
                  <c:v>10.282500000000001</c:v>
                </c:pt>
                <c:pt idx="6170">
                  <c:v>10.2841666666667</c:v>
                </c:pt>
                <c:pt idx="6171">
                  <c:v>10.2858333333334</c:v>
                </c:pt>
                <c:pt idx="6172">
                  <c:v>10.2875</c:v>
                </c:pt>
                <c:pt idx="6173">
                  <c:v>10.2891666666667</c:v>
                </c:pt>
                <c:pt idx="6174">
                  <c:v>10.290833333333399</c:v>
                </c:pt>
                <c:pt idx="6175">
                  <c:v>10.2925</c:v>
                </c:pt>
                <c:pt idx="6176">
                  <c:v>10.294166666666699</c:v>
                </c:pt>
                <c:pt idx="6177">
                  <c:v>10.2958333333334</c:v>
                </c:pt>
                <c:pt idx="6178">
                  <c:v>10.297499999999999</c:v>
                </c:pt>
                <c:pt idx="6179">
                  <c:v>10.2991666666667</c:v>
                </c:pt>
                <c:pt idx="6180">
                  <c:v>10.300833333333401</c:v>
                </c:pt>
                <c:pt idx="6181">
                  <c:v>10.3025</c:v>
                </c:pt>
                <c:pt idx="6182">
                  <c:v>10.304166666666699</c:v>
                </c:pt>
                <c:pt idx="6183">
                  <c:v>10.3058333333334</c:v>
                </c:pt>
                <c:pt idx="6184">
                  <c:v>10.307499999999999</c:v>
                </c:pt>
                <c:pt idx="6185">
                  <c:v>10.3091666666667</c:v>
                </c:pt>
                <c:pt idx="6186">
                  <c:v>10.310833333333401</c:v>
                </c:pt>
                <c:pt idx="6187">
                  <c:v>10.3125</c:v>
                </c:pt>
                <c:pt idx="6188">
                  <c:v>10.314166666666701</c:v>
                </c:pt>
                <c:pt idx="6189">
                  <c:v>10.3158333333334</c:v>
                </c:pt>
                <c:pt idx="6190">
                  <c:v>10.317500000000001</c:v>
                </c:pt>
                <c:pt idx="6191">
                  <c:v>10.3191666666667</c:v>
                </c:pt>
                <c:pt idx="6192">
                  <c:v>10.3208333333334</c:v>
                </c:pt>
                <c:pt idx="6193">
                  <c:v>10.3225</c:v>
                </c:pt>
                <c:pt idx="6194">
                  <c:v>10.3241666666667</c:v>
                </c:pt>
                <c:pt idx="6195">
                  <c:v>10.325833333333399</c:v>
                </c:pt>
                <c:pt idx="6196">
                  <c:v>10.327500000000001</c:v>
                </c:pt>
                <c:pt idx="6197">
                  <c:v>10.329166666666699</c:v>
                </c:pt>
                <c:pt idx="6198">
                  <c:v>10.3308333333334</c:v>
                </c:pt>
                <c:pt idx="6199">
                  <c:v>10.3325</c:v>
                </c:pt>
                <c:pt idx="6200">
                  <c:v>10.3341666666667</c:v>
                </c:pt>
                <c:pt idx="6201">
                  <c:v>10.335833333333399</c:v>
                </c:pt>
                <c:pt idx="6202">
                  <c:v>10.3375</c:v>
                </c:pt>
                <c:pt idx="6203">
                  <c:v>10.339166666666699</c:v>
                </c:pt>
                <c:pt idx="6204">
                  <c:v>10.3408333333334</c:v>
                </c:pt>
                <c:pt idx="6205">
                  <c:v>10.342499999999999</c:v>
                </c:pt>
                <c:pt idx="6206">
                  <c:v>10.3441666666667</c:v>
                </c:pt>
                <c:pt idx="6207">
                  <c:v>10.345833333333401</c:v>
                </c:pt>
                <c:pt idx="6208">
                  <c:v>10.3475</c:v>
                </c:pt>
                <c:pt idx="6209">
                  <c:v>10.349166666666701</c:v>
                </c:pt>
                <c:pt idx="6210">
                  <c:v>10.3508333333334</c:v>
                </c:pt>
                <c:pt idx="6211">
                  <c:v>10.352499999999999</c:v>
                </c:pt>
                <c:pt idx="6212">
                  <c:v>10.3541666666667</c:v>
                </c:pt>
                <c:pt idx="6213">
                  <c:v>10.355833333333401</c:v>
                </c:pt>
                <c:pt idx="6214">
                  <c:v>10.3575</c:v>
                </c:pt>
                <c:pt idx="6215">
                  <c:v>10.359166666666701</c:v>
                </c:pt>
                <c:pt idx="6216">
                  <c:v>10.3608333333334</c:v>
                </c:pt>
                <c:pt idx="6217">
                  <c:v>10.362500000000001</c:v>
                </c:pt>
                <c:pt idx="6218">
                  <c:v>10.3641666666667</c:v>
                </c:pt>
                <c:pt idx="6219">
                  <c:v>10.3658333333334</c:v>
                </c:pt>
                <c:pt idx="6220">
                  <c:v>10.3675</c:v>
                </c:pt>
                <c:pt idx="6221">
                  <c:v>10.3691666666667</c:v>
                </c:pt>
                <c:pt idx="6222">
                  <c:v>10.370833333333399</c:v>
                </c:pt>
                <c:pt idx="6223">
                  <c:v>10.3725</c:v>
                </c:pt>
                <c:pt idx="6224">
                  <c:v>10.374166666666699</c:v>
                </c:pt>
                <c:pt idx="6225">
                  <c:v>10.3758333333334</c:v>
                </c:pt>
                <c:pt idx="6226">
                  <c:v>10.3775</c:v>
                </c:pt>
                <c:pt idx="6227">
                  <c:v>10.3791666666667</c:v>
                </c:pt>
                <c:pt idx="6228">
                  <c:v>10.380833333333401</c:v>
                </c:pt>
                <c:pt idx="6229">
                  <c:v>10.3825</c:v>
                </c:pt>
                <c:pt idx="6230">
                  <c:v>10.384166666666699</c:v>
                </c:pt>
                <c:pt idx="6231">
                  <c:v>10.3858333333334</c:v>
                </c:pt>
                <c:pt idx="6232">
                  <c:v>10.387499999999999</c:v>
                </c:pt>
                <c:pt idx="6233">
                  <c:v>10.3891666666667</c:v>
                </c:pt>
                <c:pt idx="6234">
                  <c:v>10.390833333333401</c:v>
                </c:pt>
                <c:pt idx="6235">
                  <c:v>10.3925</c:v>
                </c:pt>
                <c:pt idx="6236">
                  <c:v>10.394166666666701</c:v>
                </c:pt>
                <c:pt idx="6237">
                  <c:v>10.3958333333334</c:v>
                </c:pt>
                <c:pt idx="6238">
                  <c:v>10.397500000000001</c:v>
                </c:pt>
                <c:pt idx="6239">
                  <c:v>10.3991666666667</c:v>
                </c:pt>
                <c:pt idx="6240">
                  <c:v>10.4008333333334</c:v>
                </c:pt>
                <c:pt idx="6241">
                  <c:v>10.4025</c:v>
                </c:pt>
                <c:pt idx="6242">
                  <c:v>10.404166666666701</c:v>
                </c:pt>
                <c:pt idx="6243">
                  <c:v>10.405833333333399</c:v>
                </c:pt>
                <c:pt idx="6244">
                  <c:v>10.407500000000001</c:v>
                </c:pt>
                <c:pt idx="6245">
                  <c:v>10.4091666666667</c:v>
                </c:pt>
                <c:pt idx="6246">
                  <c:v>10.4108333333334</c:v>
                </c:pt>
                <c:pt idx="6247">
                  <c:v>10.4125</c:v>
                </c:pt>
                <c:pt idx="6248">
                  <c:v>10.4141666666667</c:v>
                </c:pt>
                <c:pt idx="6249">
                  <c:v>10.415833333333399</c:v>
                </c:pt>
                <c:pt idx="6250">
                  <c:v>10.4175</c:v>
                </c:pt>
                <c:pt idx="6251">
                  <c:v>10.419166666666699</c:v>
                </c:pt>
                <c:pt idx="6252">
                  <c:v>10.4208333333334</c:v>
                </c:pt>
                <c:pt idx="6253">
                  <c:v>10.422499999999999</c:v>
                </c:pt>
                <c:pt idx="6254">
                  <c:v>10.4241666666667</c:v>
                </c:pt>
                <c:pt idx="6255">
                  <c:v>10.425833333333401</c:v>
                </c:pt>
                <c:pt idx="6256">
                  <c:v>10.4275</c:v>
                </c:pt>
                <c:pt idx="6257">
                  <c:v>10.429166666666699</c:v>
                </c:pt>
                <c:pt idx="6258">
                  <c:v>10.4308333333334</c:v>
                </c:pt>
                <c:pt idx="6259">
                  <c:v>10.432499999999999</c:v>
                </c:pt>
                <c:pt idx="6260">
                  <c:v>10.4341666666667</c:v>
                </c:pt>
                <c:pt idx="6261">
                  <c:v>10.435833333333401</c:v>
                </c:pt>
                <c:pt idx="6262">
                  <c:v>10.4375</c:v>
                </c:pt>
                <c:pt idx="6263">
                  <c:v>10.439166666666701</c:v>
                </c:pt>
                <c:pt idx="6264">
                  <c:v>10.4408333333334</c:v>
                </c:pt>
                <c:pt idx="6265">
                  <c:v>10.442500000000001</c:v>
                </c:pt>
                <c:pt idx="6266">
                  <c:v>10.4441666666667</c:v>
                </c:pt>
                <c:pt idx="6267">
                  <c:v>10.4458333333334</c:v>
                </c:pt>
                <c:pt idx="6268">
                  <c:v>10.4475</c:v>
                </c:pt>
                <c:pt idx="6269">
                  <c:v>10.4491666666667</c:v>
                </c:pt>
                <c:pt idx="6270">
                  <c:v>10.450833333333399</c:v>
                </c:pt>
                <c:pt idx="6271">
                  <c:v>10.452500000000001</c:v>
                </c:pt>
                <c:pt idx="6272">
                  <c:v>10.454166666666699</c:v>
                </c:pt>
                <c:pt idx="6273">
                  <c:v>10.4558333333334</c:v>
                </c:pt>
                <c:pt idx="6274">
                  <c:v>10.4575</c:v>
                </c:pt>
                <c:pt idx="6275">
                  <c:v>10.4591666666667</c:v>
                </c:pt>
                <c:pt idx="6276">
                  <c:v>10.460833333333399</c:v>
                </c:pt>
                <c:pt idx="6277">
                  <c:v>10.4625</c:v>
                </c:pt>
                <c:pt idx="6278">
                  <c:v>10.464166666666699</c:v>
                </c:pt>
                <c:pt idx="6279">
                  <c:v>10.4658333333334</c:v>
                </c:pt>
                <c:pt idx="6280">
                  <c:v>10.467499999999999</c:v>
                </c:pt>
                <c:pt idx="6281">
                  <c:v>10.4691666666667</c:v>
                </c:pt>
                <c:pt idx="6282">
                  <c:v>10.470833333333401</c:v>
                </c:pt>
                <c:pt idx="6283">
                  <c:v>10.4725</c:v>
                </c:pt>
                <c:pt idx="6284">
                  <c:v>10.474166666666701</c:v>
                </c:pt>
                <c:pt idx="6285">
                  <c:v>10.4758333333334</c:v>
                </c:pt>
                <c:pt idx="6286">
                  <c:v>10.477499999999999</c:v>
                </c:pt>
                <c:pt idx="6287">
                  <c:v>10.4791666666667</c:v>
                </c:pt>
                <c:pt idx="6288">
                  <c:v>10.480833333333401</c:v>
                </c:pt>
                <c:pt idx="6289">
                  <c:v>10.4825</c:v>
                </c:pt>
                <c:pt idx="6290">
                  <c:v>10.484166666666701</c:v>
                </c:pt>
                <c:pt idx="6291">
                  <c:v>10.4858333333334</c:v>
                </c:pt>
                <c:pt idx="6292">
                  <c:v>10.487500000000001</c:v>
                </c:pt>
                <c:pt idx="6293">
                  <c:v>10.4891666666667</c:v>
                </c:pt>
                <c:pt idx="6294">
                  <c:v>10.4908333333334</c:v>
                </c:pt>
                <c:pt idx="6295">
                  <c:v>10.4925</c:v>
                </c:pt>
                <c:pt idx="6296">
                  <c:v>10.4941666666667</c:v>
                </c:pt>
                <c:pt idx="6297">
                  <c:v>10.495833333333399</c:v>
                </c:pt>
                <c:pt idx="6298">
                  <c:v>10.4975</c:v>
                </c:pt>
                <c:pt idx="6299">
                  <c:v>10.499166666666699</c:v>
                </c:pt>
                <c:pt idx="6300">
                  <c:v>10.5008333333334</c:v>
                </c:pt>
                <c:pt idx="6301">
                  <c:v>10.5025</c:v>
                </c:pt>
                <c:pt idx="6302">
                  <c:v>10.5041666666667</c:v>
                </c:pt>
                <c:pt idx="6303">
                  <c:v>10.505833333333401</c:v>
                </c:pt>
                <c:pt idx="6304">
                  <c:v>10.5075</c:v>
                </c:pt>
                <c:pt idx="6305">
                  <c:v>10.509166666666699</c:v>
                </c:pt>
                <c:pt idx="6306">
                  <c:v>10.5108333333334</c:v>
                </c:pt>
                <c:pt idx="6307">
                  <c:v>10.512499999999999</c:v>
                </c:pt>
                <c:pt idx="6308">
                  <c:v>10.5141666666667</c:v>
                </c:pt>
                <c:pt idx="6309">
                  <c:v>10.515833333333401</c:v>
                </c:pt>
                <c:pt idx="6310">
                  <c:v>10.5175</c:v>
                </c:pt>
                <c:pt idx="6311">
                  <c:v>10.519166666666701</c:v>
                </c:pt>
                <c:pt idx="6312">
                  <c:v>10.5208333333334</c:v>
                </c:pt>
                <c:pt idx="6313">
                  <c:v>10.522500000000001</c:v>
                </c:pt>
                <c:pt idx="6314">
                  <c:v>10.5241666666667</c:v>
                </c:pt>
                <c:pt idx="6315">
                  <c:v>10.5258333333334</c:v>
                </c:pt>
                <c:pt idx="6316">
                  <c:v>10.5275</c:v>
                </c:pt>
                <c:pt idx="6317">
                  <c:v>10.529166666666701</c:v>
                </c:pt>
                <c:pt idx="6318">
                  <c:v>10.530833333333399</c:v>
                </c:pt>
                <c:pt idx="6319">
                  <c:v>10.532500000000001</c:v>
                </c:pt>
                <c:pt idx="6320">
                  <c:v>10.5341666666667</c:v>
                </c:pt>
                <c:pt idx="6321">
                  <c:v>10.5358333333334</c:v>
                </c:pt>
                <c:pt idx="6322">
                  <c:v>10.5375</c:v>
                </c:pt>
                <c:pt idx="6323">
                  <c:v>10.5391666666667</c:v>
                </c:pt>
                <c:pt idx="6324">
                  <c:v>10.540833333333399</c:v>
                </c:pt>
                <c:pt idx="6325">
                  <c:v>10.5425</c:v>
                </c:pt>
                <c:pt idx="6326">
                  <c:v>10.544166666666699</c:v>
                </c:pt>
                <c:pt idx="6327">
                  <c:v>10.5458333333334</c:v>
                </c:pt>
                <c:pt idx="6328">
                  <c:v>10.547499999999999</c:v>
                </c:pt>
                <c:pt idx="6329">
                  <c:v>10.5491666666667</c:v>
                </c:pt>
                <c:pt idx="6330">
                  <c:v>10.550833333333401</c:v>
                </c:pt>
                <c:pt idx="6331">
                  <c:v>10.5525</c:v>
                </c:pt>
                <c:pt idx="6332">
                  <c:v>10.554166666666699</c:v>
                </c:pt>
                <c:pt idx="6333">
                  <c:v>10.5558333333334</c:v>
                </c:pt>
                <c:pt idx="6334">
                  <c:v>10.557499999999999</c:v>
                </c:pt>
                <c:pt idx="6335">
                  <c:v>10.5591666666667</c:v>
                </c:pt>
                <c:pt idx="6336">
                  <c:v>10.560833333333401</c:v>
                </c:pt>
                <c:pt idx="6337">
                  <c:v>10.5625</c:v>
                </c:pt>
                <c:pt idx="6338">
                  <c:v>10.564166666666701</c:v>
                </c:pt>
                <c:pt idx="6339">
                  <c:v>10.5658333333334</c:v>
                </c:pt>
                <c:pt idx="6340">
                  <c:v>10.567500000000001</c:v>
                </c:pt>
                <c:pt idx="6341">
                  <c:v>10.5691666666667</c:v>
                </c:pt>
                <c:pt idx="6342">
                  <c:v>10.5708333333334</c:v>
                </c:pt>
                <c:pt idx="6343">
                  <c:v>10.5725</c:v>
                </c:pt>
                <c:pt idx="6344">
                  <c:v>10.5741666666667</c:v>
                </c:pt>
                <c:pt idx="6345">
                  <c:v>10.575833333333399</c:v>
                </c:pt>
                <c:pt idx="6346">
                  <c:v>10.577500000000001</c:v>
                </c:pt>
                <c:pt idx="6347">
                  <c:v>10.579166666666699</c:v>
                </c:pt>
                <c:pt idx="6348">
                  <c:v>10.5808333333334</c:v>
                </c:pt>
                <c:pt idx="6349">
                  <c:v>10.5825</c:v>
                </c:pt>
                <c:pt idx="6350">
                  <c:v>10.5841666666667</c:v>
                </c:pt>
                <c:pt idx="6351">
                  <c:v>10.585833333333399</c:v>
                </c:pt>
                <c:pt idx="6352">
                  <c:v>10.5875</c:v>
                </c:pt>
                <c:pt idx="6353">
                  <c:v>10.589166666666699</c:v>
                </c:pt>
                <c:pt idx="6354">
                  <c:v>10.5908333333334</c:v>
                </c:pt>
                <c:pt idx="6355">
                  <c:v>10.592499999999999</c:v>
                </c:pt>
                <c:pt idx="6356">
                  <c:v>10.5941666666667</c:v>
                </c:pt>
                <c:pt idx="6357">
                  <c:v>10.595833333333401</c:v>
                </c:pt>
                <c:pt idx="6358">
                  <c:v>10.5975</c:v>
                </c:pt>
                <c:pt idx="6359">
                  <c:v>10.599166666666701</c:v>
                </c:pt>
                <c:pt idx="6360">
                  <c:v>10.6008333333334</c:v>
                </c:pt>
                <c:pt idx="6361">
                  <c:v>10.602499999999999</c:v>
                </c:pt>
                <c:pt idx="6362">
                  <c:v>10.6041666666667</c:v>
                </c:pt>
                <c:pt idx="6363">
                  <c:v>10.605833333333401</c:v>
                </c:pt>
                <c:pt idx="6364">
                  <c:v>10.6075</c:v>
                </c:pt>
                <c:pt idx="6365">
                  <c:v>10.609166666666701</c:v>
                </c:pt>
                <c:pt idx="6366">
                  <c:v>10.6108333333334</c:v>
                </c:pt>
                <c:pt idx="6367">
                  <c:v>10.612500000000001</c:v>
                </c:pt>
                <c:pt idx="6368">
                  <c:v>10.6141666666667</c:v>
                </c:pt>
                <c:pt idx="6369">
                  <c:v>10.6158333333334</c:v>
                </c:pt>
                <c:pt idx="6370">
                  <c:v>10.6175</c:v>
                </c:pt>
                <c:pt idx="6371">
                  <c:v>10.6191666666667</c:v>
                </c:pt>
                <c:pt idx="6372">
                  <c:v>10.620833333333399</c:v>
                </c:pt>
                <c:pt idx="6373">
                  <c:v>10.6225</c:v>
                </c:pt>
                <c:pt idx="6374">
                  <c:v>10.624166666666699</c:v>
                </c:pt>
                <c:pt idx="6375">
                  <c:v>10.6258333333334</c:v>
                </c:pt>
                <c:pt idx="6376">
                  <c:v>10.6275</c:v>
                </c:pt>
                <c:pt idx="6377">
                  <c:v>10.6291666666667</c:v>
                </c:pt>
                <c:pt idx="6378">
                  <c:v>10.630833333333401</c:v>
                </c:pt>
                <c:pt idx="6379">
                  <c:v>10.6325</c:v>
                </c:pt>
                <c:pt idx="6380">
                  <c:v>10.634166666666699</c:v>
                </c:pt>
                <c:pt idx="6381">
                  <c:v>10.6358333333334</c:v>
                </c:pt>
                <c:pt idx="6382">
                  <c:v>10.637499999999999</c:v>
                </c:pt>
                <c:pt idx="6383">
                  <c:v>10.6391666666667</c:v>
                </c:pt>
                <c:pt idx="6384">
                  <c:v>10.640833333333401</c:v>
                </c:pt>
                <c:pt idx="6385">
                  <c:v>10.6425</c:v>
                </c:pt>
                <c:pt idx="6386">
                  <c:v>10.644166666666701</c:v>
                </c:pt>
                <c:pt idx="6387">
                  <c:v>10.6458333333334</c:v>
                </c:pt>
                <c:pt idx="6388">
                  <c:v>10.647500000000001</c:v>
                </c:pt>
                <c:pt idx="6389">
                  <c:v>10.6491666666667</c:v>
                </c:pt>
                <c:pt idx="6390">
                  <c:v>10.6508333333334</c:v>
                </c:pt>
                <c:pt idx="6391">
                  <c:v>10.6525</c:v>
                </c:pt>
                <c:pt idx="6392">
                  <c:v>10.654166666666701</c:v>
                </c:pt>
                <c:pt idx="6393">
                  <c:v>10.655833333333399</c:v>
                </c:pt>
                <c:pt idx="6394">
                  <c:v>10.657500000000001</c:v>
                </c:pt>
                <c:pt idx="6395">
                  <c:v>10.6591666666667</c:v>
                </c:pt>
                <c:pt idx="6396">
                  <c:v>10.6608333333334</c:v>
                </c:pt>
                <c:pt idx="6397">
                  <c:v>10.6625</c:v>
                </c:pt>
                <c:pt idx="6398">
                  <c:v>10.6641666666667</c:v>
                </c:pt>
                <c:pt idx="6399">
                  <c:v>10.665833333333399</c:v>
                </c:pt>
                <c:pt idx="6400">
                  <c:v>10.6675</c:v>
                </c:pt>
                <c:pt idx="6401">
                  <c:v>10.669166666666699</c:v>
                </c:pt>
                <c:pt idx="6402">
                  <c:v>10.6708333333334</c:v>
                </c:pt>
                <c:pt idx="6403">
                  <c:v>10.672499999999999</c:v>
                </c:pt>
                <c:pt idx="6404">
                  <c:v>10.6741666666667</c:v>
                </c:pt>
                <c:pt idx="6405">
                  <c:v>10.675833333333401</c:v>
                </c:pt>
                <c:pt idx="6406">
                  <c:v>10.6775</c:v>
                </c:pt>
                <c:pt idx="6407">
                  <c:v>10.679166666666699</c:v>
                </c:pt>
                <c:pt idx="6408">
                  <c:v>10.6808333333334</c:v>
                </c:pt>
                <c:pt idx="6409">
                  <c:v>10.682499999999999</c:v>
                </c:pt>
                <c:pt idx="6410">
                  <c:v>10.6841666666667</c:v>
                </c:pt>
                <c:pt idx="6411">
                  <c:v>10.685833333333401</c:v>
                </c:pt>
                <c:pt idx="6412">
                  <c:v>10.6875</c:v>
                </c:pt>
                <c:pt idx="6413">
                  <c:v>10.689166666666701</c:v>
                </c:pt>
                <c:pt idx="6414">
                  <c:v>10.6908333333334</c:v>
                </c:pt>
                <c:pt idx="6415">
                  <c:v>10.692500000000001</c:v>
                </c:pt>
                <c:pt idx="6416">
                  <c:v>10.6941666666667</c:v>
                </c:pt>
                <c:pt idx="6417">
                  <c:v>10.6958333333334</c:v>
                </c:pt>
                <c:pt idx="6418">
                  <c:v>10.6975</c:v>
                </c:pt>
                <c:pt idx="6419">
                  <c:v>10.6991666666667</c:v>
                </c:pt>
                <c:pt idx="6420">
                  <c:v>10.700833333333399</c:v>
                </c:pt>
                <c:pt idx="6421">
                  <c:v>10.702500000000001</c:v>
                </c:pt>
                <c:pt idx="6422">
                  <c:v>10.704166666666699</c:v>
                </c:pt>
                <c:pt idx="6423">
                  <c:v>10.7058333333334</c:v>
                </c:pt>
                <c:pt idx="6424">
                  <c:v>10.7075</c:v>
                </c:pt>
                <c:pt idx="6425">
                  <c:v>10.7091666666667</c:v>
                </c:pt>
                <c:pt idx="6426">
                  <c:v>10.710833333333399</c:v>
                </c:pt>
                <c:pt idx="6427">
                  <c:v>10.7125</c:v>
                </c:pt>
                <c:pt idx="6428">
                  <c:v>10.714166666666699</c:v>
                </c:pt>
                <c:pt idx="6429">
                  <c:v>10.7158333333334</c:v>
                </c:pt>
                <c:pt idx="6430">
                  <c:v>10.717499999999999</c:v>
                </c:pt>
                <c:pt idx="6431">
                  <c:v>10.7191666666667</c:v>
                </c:pt>
                <c:pt idx="6432">
                  <c:v>10.720833333333401</c:v>
                </c:pt>
                <c:pt idx="6433">
                  <c:v>10.7225</c:v>
                </c:pt>
                <c:pt idx="6434">
                  <c:v>10.724166666666701</c:v>
                </c:pt>
                <c:pt idx="6435">
                  <c:v>10.7258333333334</c:v>
                </c:pt>
                <c:pt idx="6436">
                  <c:v>10.727499999999999</c:v>
                </c:pt>
                <c:pt idx="6437">
                  <c:v>10.7291666666667</c:v>
                </c:pt>
                <c:pt idx="6438">
                  <c:v>10.730833333333401</c:v>
                </c:pt>
                <c:pt idx="6439">
                  <c:v>10.7325</c:v>
                </c:pt>
                <c:pt idx="6440">
                  <c:v>10.734166666666701</c:v>
                </c:pt>
                <c:pt idx="6441">
                  <c:v>10.7358333333334</c:v>
                </c:pt>
                <c:pt idx="6442">
                  <c:v>10.737500000000001</c:v>
                </c:pt>
                <c:pt idx="6443">
                  <c:v>10.7391666666667</c:v>
                </c:pt>
                <c:pt idx="6444">
                  <c:v>10.7408333333334</c:v>
                </c:pt>
                <c:pt idx="6445">
                  <c:v>10.7425</c:v>
                </c:pt>
                <c:pt idx="6446">
                  <c:v>10.7441666666667</c:v>
                </c:pt>
                <c:pt idx="6447">
                  <c:v>10.745833333333399</c:v>
                </c:pt>
                <c:pt idx="6448">
                  <c:v>10.7475</c:v>
                </c:pt>
                <c:pt idx="6449">
                  <c:v>10.749166666666699</c:v>
                </c:pt>
                <c:pt idx="6450">
                  <c:v>10.7508333333334</c:v>
                </c:pt>
                <c:pt idx="6451">
                  <c:v>10.7525</c:v>
                </c:pt>
                <c:pt idx="6452">
                  <c:v>10.7541666666667</c:v>
                </c:pt>
                <c:pt idx="6453">
                  <c:v>10.755833333333401</c:v>
                </c:pt>
                <c:pt idx="6454">
                  <c:v>10.7575</c:v>
                </c:pt>
                <c:pt idx="6455">
                  <c:v>10.759166666666699</c:v>
                </c:pt>
                <c:pt idx="6456">
                  <c:v>10.7608333333334</c:v>
                </c:pt>
                <c:pt idx="6457">
                  <c:v>10.762499999999999</c:v>
                </c:pt>
                <c:pt idx="6458">
                  <c:v>10.7641666666667</c:v>
                </c:pt>
                <c:pt idx="6459">
                  <c:v>10.765833333333401</c:v>
                </c:pt>
                <c:pt idx="6460">
                  <c:v>10.7675</c:v>
                </c:pt>
                <c:pt idx="6461">
                  <c:v>10.769166666666701</c:v>
                </c:pt>
                <c:pt idx="6462">
                  <c:v>10.7708333333334</c:v>
                </c:pt>
                <c:pt idx="6463">
                  <c:v>10.772500000000001</c:v>
                </c:pt>
                <c:pt idx="6464">
                  <c:v>10.7741666666667</c:v>
                </c:pt>
                <c:pt idx="6465">
                  <c:v>10.7758333333334</c:v>
                </c:pt>
                <c:pt idx="6466">
                  <c:v>10.7775</c:v>
                </c:pt>
                <c:pt idx="6467">
                  <c:v>10.779166666666701</c:v>
                </c:pt>
                <c:pt idx="6468">
                  <c:v>10.780833333333399</c:v>
                </c:pt>
                <c:pt idx="6469">
                  <c:v>10.782500000000001</c:v>
                </c:pt>
                <c:pt idx="6470">
                  <c:v>10.7841666666667</c:v>
                </c:pt>
                <c:pt idx="6471">
                  <c:v>10.7858333333334</c:v>
                </c:pt>
                <c:pt idx="6472">
                  <c:v>10.7875</c:v>
                </c:pt>
                <c:pt idx="6473">
                  <c:v>10.7891666666667</c:v>
                </c:pt>
                <c:pt idx="6474">
                  <c:v>10.790833333333399</c:v>
                </c:pt>
                <c:pt idx="6475">
                  <c:v>10.7925</c:v>
                </c:pt>
                <c:pt idx="6476">
                  <c:v>10.794166666666699</c:v>
                </c:pt>
                <c:pt idx="6477">
                  <c:v>10.7958333333334</c:v>
                </c:pt>
                <c:pt idx="6478">
                  <c:v>10.797499999999999</c:v>
                </c:pt>
                <c:pt idx="6479">
                  <c:v>10.7991666666667</c:v>
                </c:pt>
                <c:pt idx="6480">
                  <c:v>10.800833333333401</c:v>
                </c:pt>
                <c:pt idx="6481">
                  <c:v>10.8025</c:v>
                </c:pt>
                <c:pt idx="6482">
                  <c:v>10.804166666666699</c:v>
                </c:pt>
                <c:pt idx="6483">
                  <c:v>10.8058333333334</c:v>
                </c:pt>
                <c:pt idx="6484">
                  <c:v>10.807499999999999</c:v>
                </c:pt>
                <c:pt idx="6485">
                  <c:v>10.8091666666667</c:v>
                </c:pt>
                <c:pt idx="6486">
                  <c:v>10.810833333333401</c:v>
                </c:pt>
                <c:pt idx="6487">
                  <c:v>10.8125</c:v>
                </c:pt>
                <c:pt idx="6488">
                  <c:v>10.814166666666701</c:v>
                </c:pt>
                <c:pt idx="6489">
                  <c:v>10.8158333333334</c:v>
                </c:pt>
                <c:pt idx="6490">
                  <c:v>10.817500000000001</c:v>
                </c:pt>
                <c:pt idx="6491">
                  <c:v>10.8191666666667</c:v>
                </c:pt>
                <c:pt idx="6492">
                  <c:v>10.8208333333334</c:v>
                </c:pt>
                <c:pt idx="6493">
                  <c:v>10.8225</c:v>
                </c:pt>
                <c:pt idx="6494">
                  <c:v>10.8241666666667</c:v>
                </c:pt>
                <c:pt idx="6495">
                  <c:v>10.825833333333399</c:v>
                </c:pt>
                <c:pt idx="6496">
                  <c:v>10.827500000000001</c:v>
                </c:pt>
                <c:pt idx="6497">
                  <c:v>10.829166666666699</c:v>
                </c:pt>
                <c:pt idx="6498">
                  <c:v>10.8308333333334</c:v>
                </c:pt>
                <c:pt idx="6499">
                  <c:v>10.8325</c:v>
                </c:pt>
                <c:pt idx="6500">
                  <c:v>10.8341666666667</c:v>
                </c:pt>
                <c:pt idx="6501">
                  <c:v>10.835833333333399</c:v>
                </c:pt>
                <c:pt idx="6502">
                  <c:v>10.8375</c:v>
                </c:pt>
                <c:pt idx="6503">
                  <c:v>10.839166666666699</c:v>
                </c:pt>
                <c:pt idx="6504">
                  <c:v>10.8408333333334</c:v>
                </c:pt>
                <c:pt idx="6505">
                  <c:v>10.842499999999999</c:v>
                </c:pt>
                <c:pt idx="6506">
                  <c:v>10.8441666666667</c:v>
                </c:pt>
                <c:pt idx="6507">
                  <c:v>10.845833333333401</c:v>
                </c:pt>
                <c:pt idx="6508">
                  <c:v>10.8475</c:v>
                </c:pt>
                <c:pt idx="6509">
                  <c:v>10.849166666666701</c:v>
                </c:pt>
                <c:pt idx="6510">
                  <c:v>10.8508333333334</c:v>
                </c:pt>
                <c:pt idx="6511">
                  <c:v>10.852499999999999</c:v>
                </c:pt>
                <c:pt idx="6512">
                  <c:v>10.8541666666667</c:v>
                </c:pt>
                <c:pt idx="6513">
                  <c:v>10.855833333333401</c:v>
                </c:pt>
                <c:pt idx="6514">
                  <c:v>10.8575</c:v>
                </c:pt>
                <c:pt idx="6515">
                  <c:v>10.859166666666701</c:v>
                </c:pt>
                <c:pt idx="6516">
                  <c:v>10.8608333333334</c:v>
                </c:pt>
                <c:pt idx="6517">
                  <c:v>10.862500000000001</c:v>
                </c:pt>
                <c:pt idx="6518">
                  <c:v>10.8641666666667</c:v>
                </c:pt>
                <c:pt idx="6519">
                  <c:v>10.8658333333334</c:v>
                </c:pt>
                <c:pt idx="6520">
                  <c:v>10.8675</c:v>
                </c:pt>
                <c:pt idx="6521">
                  <c:v>10.8691666666667</c:v>
                </c:pt>
                <c:pt idx="6522">
                  <c:v>10.870833333333399</c:v>
                </c:pt>
                <c:pt idx="6523">
                  <c:v>10.8725</c:v>
                </c:pt>
                <c:pt idx="6524">
                  <c:v>10.874166666666699</c:v>
                </c:pt>
                <c:pt idx="6525">
                  <c:v>10.8758333333334</c:v>
                </c:pt>
                <c:pt idx="6526">
                  <c:v>10.8775</c:v>
                </c:pt>
                <c:pt idx="6527">
                  <c:v>10.8791666666667</c:v>
                </c:pt>
                <c:pt idx="6528">
                  <c:v>10.880833333333401</c:v>
                </c:pt>
                <c:pt idx="6529">
                  <c:v>10.8825</c:v>
                </c:pt>
                <c:pt idx="6530">
                  <c:v>10.884166666666699</c:v>
                </c:pt>
                <c:pt idx="6531">
                  <c:v>10.8858333333334</c:v>
                </c:pt>
                <c:pt idx="6532">
                  <c:v>10.887499999999999</c:v>
                </c:pt>
                <c:pt idx="6533">
                  <c:v>10.8891666666667</c:v>
                </c:pt>
                <c:pt idx="6534">
                  <c:v>10.890833333333401</c:v>
                </c:pt>
                <c:pt idx="6535">
                  <c:v>10.8925</c:v>
                </c:pt>
                <c:pt idx="6536">
                  <c:v>10.894166666666701</c:v>
                </c:pt>
                <c:pt idx="6537">
                  <c:v>10.8958333333334</c:v>
                </c:pt>
                <c:pt idx="6538">
                  <c:v>10.897500000000001</c:v>
                </c:pt>
                <c:pt idx="6539">
                  <c:v>10.8991666666667</c:v>
                </c:pt>
                <c:pt idx="6540">
                  <c:v>10.9008333333334</c:v>
                </c:pt>
                <c:pt idx="6541">
                  <c:v>10.9025</c:v>
                </c:pt>
                <c:pt idx="6542">
                  <c:v>10.904166666666701</c:v>
                </c:pt>
                <c:pt idx="6543">
                  <c:v>10.905833333333399</c:v>
                </c:pt>
                <c:pt idx="6544">
                  <c:v>10.907500000000001</c:v>
                </c:pt>
                <c:pt idx="6545">
                  <c:v>10.9091666666667</c:v>
                </c:pt>
                <c:pt idx="6546">
                  <c:v>10.9108333333334</c:v>
                </c:pt>
                <c:pt idx="6547">
                  <c:v>10.9125</c:v>
                </c:pt>
                <c:pt idx="6548">
                  <c:v>10.9141666666667</c:v>
                </c:pt>
                <c:pt idx="6549">
                  <c:v>10.915833333333399</c:v>
                </c:pt>
                <c:pt idx="6550">
                  <c:v>10.9175</c:v>
                </c:pt>
                <c:pt idx="6551">
                  <c:v>10.919166666666699</c:v>
                </c:pt>
                <c:pt idx="6552">
                  <c:v>10.9208333333334</c:v>
                </c:pt>
                <c:pt idx="6553">
                  <c:v>10.922499999999999</c:v>
                </c:pt>
                <c:pt idx="6554">
                  <c:v>10.9241666666667</c:v>
                </c:pt>
                <c:pt idx="6555">
                  <c:v>10.925833333333401</c:v>
                </c:pt>
                <c:pt idx="6556">
                  <c:v>10.9275</c:v>
                </c:pt>
                <c:pt idx="6557">
                  <c:v>10.929166666666699</c:v>
                </c:pt>
                <c:pt idx="6558">
                  <c:v>10.9308333333334</c:v>
                </c:pt>
                <c:pt idx="6559">
                  <c:v>10.932499999999999</c:v>
                </c:pt>
                <c:pt idx="6560">
                  <c:v>10.9341666666667</c:v>
                </c:pt>
                <c:pt idx="6561">
                  <c:v>10.935833333333401</c:v>
                </c:pt>
                <c:pt idx="6562">
                  <c:v>10.9375</c:v>
                </c:pt>
                <c:pt idx="6563">
                  <c:v>10.939166666666701</c:v>
                </c:pt>
                <c:pt idx="6564">
                  <c:v>10.9408333333334</c:v>
                </c:pt>
                <c:pt idx="6565">
                  <c:v>10.942500000000001</c:v>
                </c:pt>
                <c:pt idx="6566">
                  <c:v>10.9441666666667</c:v>
                </c:pt>
                <c:pt idx="6567">
                  <c:v>10.9458333333334</c:v>
                </c:pt>
                <c:pt idx="6568">
                  <c:v>10.9475</c:v>
                </c:pt>
                <c:pt idx="6569">
                  <c:v>10.9491666666667</c:v>
                </c:pt>
                <c:pt idx="6570">
                  <c:v>10.950833333333399</c:v>
                </c:pt>
                <c:pt idx="6571">
                  <c:v>10.952500000000001</c:v>
                </c:pt>
                <c:pt idx="6572">
                  <c:v>10.954166666666699</c:v>
                </c:pt>
                <c:pt idx="6573">
                  <c:v>10.9558333333334</c:v>
                </c:pt>
                <c:pt idx="6574">
                  <c:v>10.9575</c:v>
                </c:pt>
                <c:pt idx="6575">
                  <c:v>10.9591666666667</c:v>
                </c:pt>
                <c:pt idx="6576">
                  <c:v>10.960833333333399</c:v>
                </c:pt>
                <c:pt idx="6577">
                  <c:v>10.9625</c:v>
                </c:pt>
                <c:pt idx="6578">
                  <c:v>10.964166666666699</c:v>
                </c:pt>
                <c:pt idx="6579">
                  <c:v>10.9658333333334</c:v>
                </c:pt>
                <c:pt idx="6580">
                  <c:v>10.967499999999999</c:v>
                </c:pt>
                <c:pt idx="6581">
                  <c:v>10.9691666666667</c:v>
                </c:pt>
                <c:pt idx="6582">
                  <c:v>10.970833333333401</c:v>
                </c:pt>
                <c:pt idx="6583">
                  <c:v>10.9725</c:v>
                </c:pt>
                <c:pt idx="6584">
                  <c:v>10.974166666666701</c:v>
                </c:pt>
                <c:pt idx="6585">
                  <c:v>10.9758333333334</c:v>
                </c:pt>
                <c:pt idx="6586">
                  <c:v>10.977499999999999</c:v>
                </c:pt>
                <c:pt idx="6587">
                  <c:v>10.9791666666667</c:v>
                </c:pt>
                <c:pt idx="6588">
                  <c:v>10.980833333333401</c:v>
                </c:pt>
                <c:pt idx="6589">
                  <c:v>10.9825</c:v>
                </c:pt>
                <c:pt idx="6590">
                  <c:v>10.984166666666701</c:v>
                </c:pt>
                <c:pt idx="6591">
                  <c:v>10.9858333333334</c:v>
                </c:pt>
                <c:pt idx="6592">
                  <c:v>10.987500000000001</c:v>
                </c:pt>
                <c:pt idx="6593">
                  <c:v>10.9891666666667</c:v>
                </c:pt>
                <c:pt idx="6594">
                  <c:v>10.9908333333334</c:v>
                </c:pt>
                <c:pt idx="6595">
                  <c:v>10.9925</c:v>
                </c:pt>
                <c:pt idx="6596">
                  <c:v>10.9941666666667</c:v>
                </c:pt>
                <c:pt idx="6597">
                  <c:v>10.995833333333399</c:v>
                </c:pt>
                <c:pt idx="6598">
                  <c:v>10.9975</c:v>
                </c:pt>
                <c:pt idx="6599">
                  <c:v>10.999166666666699</c:v>
                </c:pt>
                <c:pt idx="6600">
                  <c:v>11.0008333333334</c:v>
                </c:pt>
                <c:pt idx="6601">
                  <c:v>11.0025</c:v>
                </c:pt>
                <c:pt idx="6602">
                  <c:v>11.0041666666667</c:v>
                </c:pt>
                <c:pt idx="6603">
                  <c:v>11.005833333333401</c:v>
                </c:pt>
                <c:pt idx="6604">
                  <c:v>11.0075</c:v>
                </c:pt>
                <c:pt idx="6605">
                  <c:v>11.009166666666699</c:v>
                </c:pt>
                <c:pt idx="6606">
                  <c:v>11.0108333333334</c:v>
                </c:pt>
                <c:pt idx="6607">
                  <c:v>11.012499999999999</c:v>
                </c:pt>
                <c:pt idx="6608">
                  <c:v>11.0141666666667</c:v>
                </c:pt>
                <c:pt idx="6609">
                  <c:v>11.015833333333401</c:v>
                </c:pt>
                <c:pt idx="6610">
                  <c:v>11.0175</c:v>
                </c:pt>
                <c:pt idx="6611">
                  <c:v>11.019166666666701</c:v>
                </c:pt>
                <c:pt idx="6612">
                  <c:v>11.0208333333334</c:v>
                </c:pt>
                <c:pt idx="6613">
                  <c:v>11.022500000000001</c:v>
                </c:pt>
                <c:pt idx="6614">
                  <c:v>11.0241666666667</c:v>
                </c:pt>
                <c:pt idx="6615">
                  <c:v>11.0258333333334</c:v>
                </c:pt>
                <c:pt idx="6616">
                  <c:v>11.0275</c:v>
                </c:pt>
                <c:pt idx="6617">
                  <c:v>11.029166666666701</c:v>
                </c:pt>
                <c:pt idx="6618">
                  <c:v>11.030833333333399</c:v>
                </c:pt>
                <c:pt idx="6619">
                  <c:v>11.032500000000001</c:v>
                </c:pt>
                <c:pt idx="6620">
                  <c:v>11.0341666666667</c:v>
                </c:pt>
                <c:pt idx="6621">
                  <c:v>11.0358333333334</c:v>
                </c:pt>
                <c:pt idx="6622">
                  <c:v>11.0375</c:v>
                </c:pt>
                <c:pt idx="6623">
                  <c:v>11.0391666666667</c:v>
                </c:pt>
                <c:pt idx="6624">
                  <c:v>11.040833333333399</c:v>
                </c:pt>
                <c:pt idx="6625">
                  <c:v>11.0425</c:v>
                </c:pt>
                <c:pt idx="6626">
                  <c:v>11.044166666666699</c:v>
                </c:pt>
                <c:pt idx="6627">
                  <c:v>11.0458333333334</c:v>
                </c:pt>
                <c:pt idx="6628">
                  <c:v>11.047499999999999</c:v>
                </c:pt>
                <c:pt idx="6629">
                  <c:v>11.0491666666667</c:v>
                </c:pt>
                <c:pt idx="6630">
                  <c:v>11.050833333333401</c:v>
                </c:pt>
                <c:pt idx="6631">
                  <c:v>11.0525</c:v>
                </c:pt>
                <c:pt idx="6632">
                  <c:v>11.054166666666699</c:v>
                </c:pt>
                <c:pt idx="6633">
                  <c:v>11.0558333333334</c:v>
                </c:pt>
                <c:pt idx="6634">
                  <c:v>11.057499999999999</c:v>
                </c:pt>
                <c:pt idx="6635">
                  <c:v>11.0591666666667</c:v>
                </c:pt>
                <c:pt idx="6636">
                  <c:v>11.060833333333401</c:v>
                </c:pt>
                <c:pt idx="6637">
                  <c:v>11.0625</c:v>
                </c:pt>
                <c:pt idx="6638">
                  <c:v>11.064166666666701</c:v>
                </c:pt>
                <c:pt idx="6639">
                  <c:v>11.0658333333334</c:v>
                </c:pt>
                <c:pt idx="6640">
                  <c:v>11.067500000000001</c:v>
                </c:pt>
                <c:pt idx="6641">
                  <c:v>11.0691666666667</c:v>
                </c:pt>
                <c:pt idx="6642">
                  <c:v>11.0708333333334</c:v>
                </c:pt>
                <c:pt idx="6643">
                  <c:v>11.0725</c:v>
                </c:pt>
                <c:pt idx="6644">
                  <c:v>11.0741666666667</c:v>
                </c:pt>
                <c:pt idx="6645">
                  <c:v>11.075833333333399</c:v>
                </c:pt>
                <c:pt idx="6646">
                  <c:v>11.077500000000001</c:v>
                </c:pt>
                <c:pt idx="6647">
                  <c:v>11.079166666666699</c:v>
                </c:pt>
                <c:pt idx="6648">
                  <c:v>11.0808333333334</c:v>
                </c:pt>
                <c:pt idx="6649">
                  <c:v>11.0825</c:v>
                </c:pt>
                <c:pt idx="6650">
                  <c:v>11.0841666666667</c:v>
                </c:pt>
                <c:pt idx="6651">
                  <c:v>11.085833333333399</c:v>
                </c:pt>
                <c:pt idx="6652">
                  <c:v>11.0875</c:v>
                </c:pt>
                <c:pt idx="6653">
                  <c:v>11.089166666666699</c:v>
                </c:pt>
                <c:pt idx="6654">
                  <c:v>11.0908333333334</c:v>
                </c:pt>
                <c:pt idx="6655">
                  <c:v>11.092499999999999</c:v>
                </c:pt>
                <c:pt idx="6656">
                  <c:v>11.0941666666667</c:v>
                </c:pt>
                <c:pt idx="6657">
                  <c:v>11.095833333333401</c:v>
                </c:pt>
                <c:pt idx="6658">
                  <c:v>11.0975</c:v>
                </c:pt>
                <c:pt idx="6659">
                  <c:v>11.099166666666701</c:v>
                </c:pt>
                <c:pt idx="6660">
                  <c:v>11.1008333333334</c:v>
                </c:pt>
                <c:pt idx="6661">
                  <c:v>11.102499999999999</c:v>
                </c:pt>
                <c:pt idx="6662">
                  <c:v>11.1041666666667</c:v>
                </c:pt>
                <c:pt idx="6663">
                  <c:v>11.105833333333401</c:v>
                </c:pt>
                <c:pt idx="6664">
                  <c:v>11.1075</c:v>
                </c:pt>
                <c:pt idx="6665">
                  <c:v>11.109166666666701</c:v>
                </c:pt>
                <c:pt idx="6666">
                  <c:v>11.1108333333334</c:v>
                </c:pt>
                <c:pt idx="6667">
                  <c:v>11.112500000000001</c:v>
                </c:pt>
                <c:pt idx="6668">
                  <c:v>11.1141666666667</c:v>
                </c:pt>
                <c:pt idx="6669">
                  <c:v>11.1158333333334</c:v>
                </c:pt>
                <c:pt idx="6670">
                  <c:v>11.1175</c:v>
                </c:pt>
                <c:pt idx="6671">
                  <c:v>11.1191666666667</c:v>
                </c:pt>
                <c:pt idx="6672">
                  <c:v>11.120833333333399</c:v>
                </c:pt>
                <c:pt idx="6673">
                  <c:v>11.1225</c:v>
                </c:pt>
                <c:pt idx="6674">
                  <c:v>11.124166666666699</c:v>
                </c:pt>
                <c:pt idx="6675">
                  <c:v>11.1258333333334</c:v>
                </c:pt>
                <c:pt idx="6676">
                  <c:v>11.1275</c:v>
                </c:pt>
                <c:pt idx="6677">
                  <c:v>11.1291666666667</c:v>
                </c:pt>
                <c:pt idx="6678">
                  <c:v>11.130833333333401</c:v>
                </c:pt>
                <c:pt idx="6679">
                  <c:v>11.1325</c:v>
                </c:pt>
                <c:pt idx="6680">
                  <c:v>11.134166666666699</c:v>
                </c:pt>
                <c:pt idx="6681">
                  <c:v>11.1358333333334</c:v>
                </c:pt>
                <c:pt idx="6682">
                  <c:v>11.137499999999999</c:v>
                </c:pt>
                <c:pt idx="6683">
                  <c:v>11.1391666666667</c:v>
                </c:pt>
                <c:pt idx="6684">
                  <c:v>11.140833333333401</c:v>
                </c:pt>
                <c:pt idx="6685">
                  <c:v>11.1425</c:v>
                </c:pt>
                <c:pt idx="6686">
                  <c:v>11.144166666666701</c:v>
                </c:pt>
                <c:pt idx="6687">
                  <c:v>11.1458333333334</c:v>
                </c:pt>
                <c:pt idx="6688">
                  <c:v>11.147500000000001</c:v>
                </c:pt>
                <c:pt idx="6689">
                  <c:v>11.1491666666667</c:v>
                </c:pt>
                <c:pt idx="6690">
                  <c:v>11.1508333333334</c:v>
                </c:pt>
                <c:pt idx="6691">
                  <c:v>11.1525</c:v>
                </c:pt>
                <c:pt idx="6692">
                  <c:v>11.154166666666701</c:v>
                </c:pt>
                <c:pt idx="6693">
                  <c:v>11.155833333333399</c:v>
                </c:pt>
                <c:pt idx="6694">
                  <c:v>11.157500000000001</c:v>
                </c:pt>
                <c:pt idx="6695">
                  <c:v>11.1591666666667</c:v>
                </c:pt>
                <c:pt idx="6696">
                  <c:v>11.1608333333334</c:v>
                </c:pt>
                <c:pt idx="6697">
                  <c:v>11.1625</c:v>
                </c:pt>
                <c:pt idx="6698">
                  <c:v>11.1641666666667</c:v>
                </c:pt>
                <c:pt idx="6699">
                  <c:v>11.165833333333399</c:v>
                </c:pt>
                <c:pt idx="6700">
                  <c:v>11.1675</c:v>
                </c:pt>
                <c:pt idx="6701">
                  <c:v>11.169166666666699</c:v>
                </c:pt>
                <c:pt idx="6702">
                  <c:v>11.1708333333334</c:v>
                </c:pt>
                <c:pt idx="6703">
                  <c:v>11.172499999999999</c:v>
                </c:pt>
                <c:pt idx="6704">
                  <c:v>11.1741666666667</c:v>
                </c:pt>
                <c:pt idx="6705">
                  <c:v>11.175833333333401</c:v>
                </c:pt>
                <c:pt idx="6706">
                  <c:v>11.1775</c:v>
                </c:pt>
                <c:pt idx="6707">
                  <c:v>11.179166666666699</c:v>
                </c:pt>
                <c:pt idx="6708">
                  <c:v>11.1808333333334</c:v>
                </c:pt>
                <c:pt idx="6709">
                  <c:v>11.182499999999999</c:v>
                </c:pt>
                <c:pt idx="6710">
                  <c:v>11.1841666666667</c:v>
                </c:pt>
                <c:pt idx="6711">
                  <c:v>11.185833333333401</c:v>
                </c:pt>
                <c:pt idx="6712">
                  <c:v>11.1875</c:v>
                </c:pt>
                <c:pt idx="6713">
                  <c:v>11.189166666666701</c:v>
                </c:pt>
                <c:pt idx="6714">
                  <c:v>11.1908333333334</c:v>
                </c:pt>
                <c:pt idx="6715">
                  <c:v>11.192500000000001</c:v>
                </c:pt>
                <c:pt idx="6716">
                  <c:v>11.1941666666667</c:v>
                </c:pt>
                <c:pt idx="6717">
                  <c:v>11.1958333333334</c:v>
                </c:pt>
                <c:pt idx="6718">
                  <c:v>11.1975</c:v>
                </c:pt>
                <c:pt idx="6719">
                  <c:v>11.1991666666667</c:v>
                </c:pt>
                <c:pt idx="6720">
                  <c:v>11.200833333333399</c:v>
                </c:pt>
                <c:pt idx="6721">
                  <c:v>11.202500000000001</c:v>
                </c:pt>
                <c:pt idx="6722">
                  <c:v>11.204166666666699</c:v>
                </c:pt>
                <c:pt idx="6723">
                  <c:v>11.2058333333334</c:v>
                </c:pt>
                <c:pt idx="6724">
                  <c:v>11.2075</c:v>
                </c:pt>
                <c:pt idx="6725">
                  <c:v>11.2091666666667</c:v>
                </c:pt>
                <c:pt idx="6726">
                  <c:v>11.210833333333399</c:v>
                </c:pt>
                <c:pt idx="6727">
                  <c:v>11.2125</c:v>
                </c:pt>
                <c:pt idx="6728">
                  <c:v>11.214166666666699</c:v>
                </c:pt>
                <c:pt idx="6729">
                  <c:v>11.2158333333334</c:v>
                </c:pt>
                <c:pt idx="6730">
                  <c:v>11.217499999999999</c:v>
                </c:pt>
                <c:pt idx="6731">
                  <c:v>11.2191666666667</c:v>
                </c:pt>
                <c:pt idx="6732">
                  <c:v>11.220833333333401</c:v>
                </c:pt>
                <c:pt idx="6733">
                  <c:v>11.2225</c:v>
                </c:pt>
                <c:pt idx="6734">
                  <c:v>11.224166666666701</c:v>
                </c:pt>
                <c:pt idx="6735">
                  <c:v>11.2258333333334</c:v>
                </c:pt>
                <c:pt idx="6736">
                  <c:v>11.227499999999999</c:v>
                </c:pt>
                <c:pt idx="6737">
                  <c:v>11.2291666666667</c:v>
                </c:pt>
                <c:pt idx="6738">
                  <c:v>11.230833333333401</c:v>
                </c:pt>
                <c:pt idx="6739">
                  <c:v>11.2325</c:v>
                </c:pt>
                <c:pt idx="6740">
                  <c:v>11.234166666666701</c:v>
                </c:pt>
                <c:pt idx="6741">
                  <c:v>11.2358333333334</c:v>
                </c:pt>
                <c:pt idx="6742">
                  <c:v>11.237500000000001</c:v>
                </c:pt>
                <c:pt idx="6743">
                  <c:v>11.2391666666667</c:v>
                </c:pt>
                <c:pt idx="6744">
                  <c:v>11.2408333333334</c:v>
                </c:pt>
                <c:pt idx="6745">
                  <c:v>11.2425</c:v>
                </c:pt>
                <c:pt idx="6746">
                  <c:v>11.2441666666667</c:v>
                </c:pt>
                <c:pt idx="6747">
                  <c:v>11.245833333333399</c:v>
                </c:pt>
                <c:pt idx="6748">
                  <c:v>11.2475</c:v>
                </c:pt>
                <c:pt idx="6749">
                  <c:v>11.249166666666699</c:v>
                </c:pt>
                <c:pt idx="6750">
                  <c:v>11.2508333333334</c:v>
                </c:pt>
                <c:pt idx="6751">
                  <c:v>11.2525</c:v>
                </c:pt>
                <c:pt idx="6752">
                  <c:v>11.2541666666667</c:v>
                </c:pt>
                <c:pt idx="6753">
                  <c:v>11.255833333333401</c:v>
                </c:pt>
                <c:pt idx="6754">
                  <c:v>11.2575</c:v>
                </c:pt>
                <c:pt idx="6755">
                  <c:v>11.259166666666699</c:v>
                </c:pt>
                <c:pt idx="6756">
                  <c:v>11.2608333333334</c:v>
                </c:pt>
                <c:pt idx="6757">
                  <c:v>11.262499999999999</c:v>
                </c:pt>
                <c:pt idx="6758">
                  <c:v>11.2641666666667</c:v>
                </c:pt>
                <c:pt idx="6759">
                  <c:v>11.265833333333401</c:v>
                </c:pt>
                <c:pt idx="6760">
                  <c:v>11.2675</c:v>
                </c:pt>
                <c:pt idx="6761">
                  <c:v>11.269166666666701</c:v>
                </c:pt>
                <c:pt idx="6762">
                  <c:v>11.2708333333334</c:v>
                </c:pt>
                <c:pt idx="6763">
                  <c:v>11.272500000000001</c:v>
                </c:pt>
                <c:pt idx="6764">
                  <c:v>11.2741666666667</c:v>
                </c:pt>
                <c:pt idx="6765">
                  <c:v>11.2758333333334</c:v>
                </c:pt>
                <c:pt idx="6766">
                  <c:v>11.2775</c:v>
                </c:pt>
                <c:pt idx="6767">
                  <c:v>11.279166666666701</c:v>
                </c:pt>
                <c:pt idx="6768">
                  <c:v>11.280833333333399</c:v>
                </c:pt>
                <c:pt idx="6769">
                  <c:v>11.282500000000001</c:v>
                </c:pt>
                <c:pt idx="6770">
                  <c:v>11.2841666666667</c:v>
                </c:pt>
                <c:pt idx="6771">
                  <c:v>11.2858333333334</c:v>
                </c:pt>
                <c:pt idx="6772">
                  <c:v>11.2875</c:v>
                </c:pt>
                <c:pt idx="6773">
                  <c:v>11.2891666666667</c:v>
                </c:pt>
                <c:pt idx="6774">
                  <c:v>11.290833333333399</c:v>
                </c:pt>
                <c:pt idx="6775">
                  <c:v>11.2925</c:v>
                </c:pt>
                <c:pt idx="6776">
                  <c:v>11.294166666666699</c:v>
                </c:pt>
                <c:pt idx="6777">
                  <c:v>11.2958333333334</c:v>
                </c:pt>
                <c:pt idx="6778">
                  <c:v>11.297499999999999</c:v>
                </c:pt>
                <c:pt idx="6779">
                  <c:v>11.2991666666667</c:v>
                </c:pt>
                <c:pt idx="6780">
                  <c:v>11.300833333333401</c:v>
                </c:pt>
                <c:pt idx="6781">
                  <c:v>11.3025</c:v>
                </c:pt>
                <c:pt idx="6782">
                  <c:v>11.304166666666699</c:v>
                </c:pt>
                <c:pt idx="6783">
                  <c:v>11.3058333333334</c:v>
                </c:pt>
                <c:pt idx="6784">
                  <c:v>11.307499999999999</c:v>
                </c:pt>
                <c:pt idx="6785">
                  <c:v>11.3091666666667</c:v>
                </c:pt>
                <c:pt idx="6786">
                  <c:v>11.310833333333401</c:v>
                </c:pt>
                <c:pt idx="6787">
                  <c:v>11.3125</c:v>
                </c:pt>
                <c:pt idx="6788">
                  <c:v>11.314166666666701</c:v>
                </c:pt>
                <c:pt idx="6789">
                  <c:v>11.3158333333334</c:v>
                </c:pt>
                <c:pt idx="6790">
                  <c:v>11.317500000000001</c:v>
                </c:pt>
                <c:pt idx="6791">
                  <c:v>11.3191666666667</c:v>
                </c:pt>
                <c:pt idx="6792">
                  <c:v>11.3208333333334</c:v>
                </c:pt>
                <c:pt idx="6793">
                  <c:v>11.3225</c:v>
                </c:pt>
                <c:pt idx="6794">
                  <c:v>11.3241666666667</c:v>
                </c:pt>
                <c:pt idx="6795">
                  <c:v>11.325833333333399</c:v>
                </c:pt>
                <c:pt idx="6796">
                  <c:v>11.327500000000001</c:v>
                </c:pt>
                <c:pt idx="6797">
                  <c:v>11.329166666666699</c:v>
                </c:pt>
                <c:pt idx="6798">
                  <c:v>11.3308333333334</c:v>
                </c:pt>
                <c:pt idx="6799">
                  <c:v>11.3325</c:v>
                </c:pt>
                <c:pt idx="6800">
                  <c:v>11.3341666666667</c:v>
                </c:pt>
                <c:pt idx="6801">
                  <c:v>11.335833333333399</c:v>
                </c:pt>
                <c:pt idx="6802">
                  <c:v>11.3375</c:v>
                </c:pt>
                <c:pt idx="6803">
                  <c:v>11.339166666666699</c:v>
                </c:pt>
                <c:pt idx="6804">
                  <c:v>11.3408333333334</c:v>
                </c:pt>
                <c:pt idx="6805">
                  <c:v>11.342499999999999</c:v>
                </c:pt>
                <c:pt idx="6806">
                  <c:v>11.3441666666667</c:v>
                </c:pt>
                <c:pt idx="6807">
                  <c:v>11.345833333333401</c:v>
                </c:pt>
                <c:pt idx="6808">
                  <c:v>11.3475</c:v>
                </c:pt>
                <c:pt idx="6809">
                  <c:v>11.349166666666701</c:v>
                </c:pt>
                <c:pt idx="6810">
                  <c:v>11.3508333333334</c:v>
                </c:pt>
                <c:pt idx="6811">
                  <c:v>11.352499999999999</c:v>
                </c:pt>
                <c:pt idx="6812">
                  <c:v>11.3541666666667</c:v>
                </c:pt>
                <c:pt idx="6813">
                  <c:v>11.355833333333401</c:v>
                </c:pt>
                <c:pt idx="6814">
                  <c:v>11.3575</c:v>
                </c:pt>
                <c:pt idx="6815">
                  <c:v>11.359166666666701</c:v>
                </c:pt>
                <c:pt idx="6816">
                  <c:v>11.3608333333334</c:v>
                </c:pt>
                <c:pt idx="6817">
                  <c:v>11.362500000000001</c:v>
                </c:pt>
                <c:pt idx="6818">
                  <c:v>11.3641666666667</c:v>
                </c:pt>
                <c:pt idx="6819">
                  <c:v>11.3658333333334</c:v>
                </c:pt>
                <c:pt idx="6820">
                  <c:v>11.3675</c:v>
                </c:pt>
                <c:pt idx="6821">
                  <c:v>11.3691666666667</c:v>
                </c:pt>
                <c:pt idx="6822">
                  <c:v>11.370833333333399</c:v>
                </c:pt>
                <c:pt idx="6823">
                  <c:v>11.3725</c:v>
                </c:pt>
                <c:pt idx="6824">
                  <c:v>11.374166666666699</c:v>
                </c:pt>
                <c:pt idx="6825">
                  <c:v>11.3758333333334</c:v>
                </c:pt>
                <c:pt idx="6826">
                  <c:v>11.3775</c:v>
                </c:pt>
                <c:pt idx="6827">
                  <c:v>11.3791666666667</c:v>
                </c:pt>
                <c:pt idx="6828">
                  <c:v>11.380833333333401</c:v>
                </c:pt>
                <c:pt idx="6829">
                  <c:v>11.3825</c:v>
                </c:pt>
                <c:pt idx="6830">
                  <c:v>11.384166666666699</c:v>
                </c:pt>
                <c:pt idx="6831">
                  <c:v>11.3858333333334</c:v>
                </c:pt>
                <c:pt idx="6832">
                  <c:v>11.387499999999999</c:v>
                </c:pt>
                <c:pt idx="6833">
                  <c:v>11.3891666666667</c:v>
                </c:pt>
                <c:pt idx="6834">
                  <c:v>11.390833333333401</c:v>
                </c:pt>
                <c:pt idx="6835">
                  <c:v>11.3925</c:v>
                </c:pt>
                <c:pt idx="6836">
                  <c:v>11.394166666666701</c:v>
                </c:pt>
                <c:pt idx="6837">
                  <c:v>11.3958333333334</c:v>
                </c:pt>
                <c:pt idx="6838">
                  <c:v>11.397500000000001</c:v>
                </c:pt>
                <c:pt idx="6839">
                  <c:v>11.3991666666667</c:v>
                </c:pt>
                <c:pt idx="6840">
                  <c:v>11.4008333333334</c:v>
                </c:pt>
                <c:pt idx="6841">
                  <c:v>11.4025</c:v>
                </c:pt>
                <c:pt idx="6842">
                  <c:v>11.404166666666701</c:v>
                </c:pt>
                <c:pt idx="6843">
                  <c:v>11.405833333333399</c:v>
                </c:pt>
                <c:pt idx="6844">
                  <c:v>11.407500000000001</c:v>
                </c:pt>
                <c:pt idx="6845">
                  <c:v>11.4091666666667</c:v>
                </c:pt>
                <c:pt idx="6846">
                  <c:v>11.4108333333334</c:v>
                </c:pt>
                <c:pt idx="6847">
                  <c:v>11.4125</c:v>
                </c:pt>
                <c:pt idx="6848">
                  <c:v>11.4141666666667</c:v>
                </c:pt>
                <c:pt idx="6849">
                  <c:v>11.415833333333399</c:v>
                </c:pt>
                <c:pt idx="6850">
                  <c:v>11.4175</c:v>
                </c:pt>
                <c:pt idx="6851">
                  <c:v>11.419166666666699</c:v>
                </c:pt>
                <c:pt idx="6852">
                  <c:v>11.4208333333334</c:v>
                </c:pt>
                <c:pt idx="6853">
                  <c:v>11.422499999999999</c:v>
                </c:pt>
                <c:pt idx="6854">
                  <c:v>11.4241666666667</c:v>
                </c:pt>
                <c:pt idx="6855">
                  <c:v>11.425833333333401</c:v>
                </c:pt>
                <c:pt idx="6856">
                  <c:v>11.4275</c:v>
                </c:pt>
                <c:pt idx="6857">
                  <c:v>11.429166666666699</c:v>
                </c:pt>
                <c:pt idx="6858">
                  <c:v>11.4308333333334</c:v>
                </c:pt>
                <c:pt idx="6859">
                  <c:v>11.432499999999999</c:v>
                </c:pt>
                <c:pt idx="6860">
                  <c:v>11.4341666666667</c:v>
                </c:pt>
                <c:pt idx="6861">
                  <c:v>11.435833333333401</c:v>
                </c:pt>
                <c:pt idx="6862">
                  <c:v>11.4375</c:v>
                </c:pt>
                <c:pt idx="6863">
                  <c:v>11.439166666666701</c:v>
                </c:pt>
                <c:pt idx="6864">
                  <c:v>11.4408333333334</c:v>
                </c:pt>
                <c:pt idx="6865">
                  <c:v>11.442500000000001</c:v>
                </c:pt>
                <c:pt idx="6866">
                  <c:v>11.4441666666667</c:v>
                </c:pt>
                <c:pt idx="6867">
                  <c:v>11.4458333333334</c:v>
                </c:pt>
                <c:pt idx="6868">
                  <c:v>11.4475</c:v>
                </c:pt>
                <c:pt idx="6869">
                  <c:v>11.4491666666667</c:v>
                </c:pt>
                <c:pt idx="6870">
                  <c:v>11.450833333333399</c:v>
                </c:pt>
                <c:pt idx="6871">
                  <c:v>11.452500000000001</c:v>
                </c:pt>
                <c:pt idx="6872">
                  <c:v>11.454166666666699</c:v>
                </c:pt>
                <c:pt idx="6873">
                  <c:v>11.4558333333334</c:v>
                </c:pt>
                <c:pt idx="6874">
                  <c:v>11.4575</c:v>
                </c:pt>
                <c:pt idx="6875">
                  <c:v>11.4591666666667</c:v>
                </c:pt>
                <c:pt idx="6876">
                  <c:v>11.460833333333399</c:v>
                </c:pt>
                <c:pt idx="6877">
                  <c:v>11.4625</c:v>
                </c:pt>
                <c:pt idx="6878">
                  <c:v>11.464166666666699</c:v>
                </c:pt>
                <c:pt idx="6879">
                  <c:v>11.4658333333334</c:v>
                </c:pt>
                <c:pt idx="6880">
                  <c:v>11.467499999999999</c:v>
                </c:pt>
                <c:pt idx="6881">
                  <c:v>11.4691666666667</c:v>
                </c:pt>
                <c:pt idx="6882">
                  <c:v>11.470833333333401</c:v>
                </c:pt>
                <c:pt idx="6883">
                  <c:v>11.4725</c:v>
                </c:pt>
                <c:pt idx="6884">
                  <c:v>11.474166666666701</c:v>
                </c:pt>
                <c:pt idx="6885">
                  <c:v>11.4758333333334</c:v>
                </c:pt>
                <c:pt idx="6886">
                  <c:v>11.477499999999999</c:v>
                </c:pt>
                <c:pt idx="6887">
                  <c:v>11.4791666666667</c:v>
                </c:pt>
                <c:pt idx="6888">
                  <c:v>11.480833333333401</c:v>
                </c:pt>
                <c:pt idx="6889">
                  <c:v>11.4825</c:v>
                </c:pt>
                <c:pt idx="6890">
                  <c:v>11.484166666666701</c:v>
                </c:pt>
                <c:pt idx="6891">
                  <c:v>11.4858333333334</c:v>
                </c:pt>
                <c:pt idx="6892">
                  <c:v>11.487500000000001</c:v>
                </c:pt>
                <c:pt idx="6893">
                  <c:v>11.4891666666667</c:v>
                </c:pt>
                <c:pt idx="6894">
                  <c:v>11.4908333333334</c:v>
                </c:pt>
                <c:pt idx="6895">
                  <c:v>11.4925</c:v>
                </c:pt>
                <c:pt idx="6896">
                  <c:v>11.4941666666667</c:v>
                </c:pt>
                <c:pt idx="6897">
                  <c:v>11.495833333333399</c:v>
                </c:pt>
                <c:pt idx="6898">
                  <c:v>11.4975</c:v>
                </c:pt>
                <c:pt idx="6899">
                  <c:v>11.499166666666699</c:v>
                </c:pt>
                <c:pt idx="6900">
                  <c:v>11.5008333333334</c:v>
                </c:pt>
                <c:pt idx="6901">
                  <c:v>11.5025</c:v>
                </c:pt>
                <c:pt idx="6902">
                  <c:v>11.5041666666667</c:v>
                </c:pt>
                <c:pt idx="6903">
                  <c:v>11.505833333333401</c:v>
                </c:pt>
                <c:pt idx="6904">
                  <c:v>11.5075</c:v>
                </c:pt>
                <c:pt idx="6905">
                  <c:v>11.509166666666699</c:v>
                </c:pt>
                <c:pt idx="6906">
                  <c:v>11.5108333333334</c:v>
                </c:pt>
                <c:pt idx="6907">
                  <c:v>11.512499999999999</c:v>
                </c:pt>
                <c:pt idx="6908">
                  <c:v>11.5141666666667</c:v>
                </c:pt>
                <c:pt idx="6909">
                  <c:v>11.515833333333401</c:v>
                </c:pt>
                <c:pt idx="6910">
                  <c:v>11.5175</c:v>
                </c:pt>
                <c:pt idx="6911">
                  <c:v>11.519166666666701</c:v>
                </c:pt>
                <c:pt idx="6912">
                  <c:v>11.5208333333334</c:v>
                </c:pt>
                <c:pt idx="6913">
                  <c:v>11.522500000000001</c:v>
                </c:pt>
                <c:pt idx="6914">
                  <c:v>11.5241666666667</c:v>
                </c:pt>
                <c:pt idx="6915">
                  <c:v>11.5258333333334</c:v>
                </c:pt>
                <c:pt idx="6916">
                  <c:v>11.5275</c:v>
                </c:pt>
                <c:pt idx="6917">
                  <c:v>11.529166666666701</c:v>
                </c:pt>
                <c:pt idx="6918">
                  <c:v>11.530833333333399</c:v>
                </c:pt>
                <c:pt idx="6919">
                  <c:v>11.532500000000001</c:v>
                </c:pt>
                <c:pt idx="6920">
                  <c:v>11.5341666666667</c:v>
                </c:pt>
                <c:pt idx="6921">
                  <c:v>11.5358333333334</c:v>
                </c:pt>
                <c:pt idx="6922">
                  <c:v>11.5375</c:v>
                </c:pt>
                <c:pt idx="6923">
                  <c:v>11.5391666666667</c:v>
                </c:pt>
                <c:pt idx="6924">
                  <c:v>11.540833333333399</c:v>
                </c:pt>
                <c:pt idx="6925">
                  <c:v>11.5425</c:v>
                </c:pt>
                <c:pt idx="6926">
                  <c:v>11.544166666666699</c:v>
                </c:pt>
                <c:pt idx="6927">
                  <c:v>11.5458333333334</c:v>
                </c:pt>
                <c:pt idx="6928">
                  <c:v>11.547499999999999</c:v>
                </c:pt>
                <c:pt idx="6929">
                  <c:v>11.5491666666667</c:v>
                </c:pt>
                <c:pt idx="6930">
                  <c:v>11.550833333333401</c:v>
                </c:pt>
                <c:pt idx="6931">
                  <c:v>11.5525</c:v>
                </c:pt>
                <c:pt idx="6932">
                  <c:v>11.554166666666699</c:v>
                </c:pt>
                <c:pt idx="6933">
                  <c:v>11.5558333333334</c:v>
                </c:pt>
                <c:pt idx="6934">
                  <c:v>11.557499999999999</c:v>
                </c:pt>
                <c:pt idx="6935">
                  <c:v>11.5591666666667</c:v>
                </c:pt>
                <c:pt idx="6936">
                  <c:v>11.560833333333401</c:v>
                </c:pt>
                <c:pt idx="6937">
                  <c:v>11.5625</c:v>
                </c:pt>
                <c:pt idx="6938">
                  <c:v>11.564166666666701</c:v>
                </c:pt>
                <c:pt idx="6939">
                  <c:v>11.5658333333334</c:v>
                </c:pt>
                <c:pt idx="6940">
                  <c:v>11.567500000000001</c:v>
                </c:pt>
                <c:pt idx="6941">
                  <c:v>11.5691666666667</c:v>
                </c:pt>
                <c:pt idx="6942">
                  <c:v>11.5708333333334</c:v>
                </c:pt>
                <c:pt idx="6943">
                  <c:v>11.5725</c:v>
                </c:pt>
                <c:pt idx="6944">
                  <c:v>11.5741666666667</c:v>
                </c:pt>
                <c:pt idx="6945">
                  <c:v>11.575833333333399</c:v>
                </c:pt>
                <c:pt idx="6946">
                  <c:v>11.577500000000001</c:v>
                </c:pt>
                <c:pt idx="6947">
                  <c:v>11.579166666666699</c:v>
                </c:pt>
                <c:pt idx="6948">
                  <c:v>11.5808333333334</c:v>
                </c:pt>
                <c:pt idx="6949">
                  <c:v>11.5825</c:v>
                </c:pt>
                <c:pt idx="6950">
                  <c:v>11.5841666666667</c:v>
                </c:pt>
                <c:pt idx="6951">
                  <c:v>11.585833333333399</c:v>
                </c:pt>
                <c:pt idx="6952">
                  <c:v>11.5875</c:v>
                </c:pt>
                <c:pt idx="6953">
                  <c:v>11.589166666666699</c:v>
                </c:pt>
                <c:pt idx="6954">
                  <c:v>11.5908333333334</c:v>
                </c:pt>
                <c:pt idx="6955">
                  <c:v>11.592499999999999</c:v>
                </c:pt>
                <c:pt idx="6956">
                  <c:v>11.5941666666667</c:v>
                </c:pt>
                <c:pt idx="6957">
                  <c:v>11.595833333333401</c:v>
                </c:pt>
                <c:pt idx="6958">
                  <c:v>11.5975</c:v>
                </c:pt>
                <c:pt idx="6959">
                  <c:v>11.599166666666701</c:v>
                </c:pt>
                <c:pt idx="6960">
                  <c:v>11.6008333333334</c:v>
                </c:pt>
                <c:pt idx="6961">
                  <c:v>11.602499999999999</c:v>
                </c:pt>
                <c:pt idx="6962">
                  <c:v>11.6041666666667</c:v>
                </c:pt>
                <c:pt idx="6963">
                  <c:v>11.605833333333401</c:v>
                </c:pt>
                <c:pt idx="6964">
                  <c:v>11.6075</c:v>
                </c:pt>
                <c:pt idx="6965">
                  <c:v>11.609166666666701</c:v>
                </c:pt>
                <c:pt idx="6966">
                  <c:v>11.6108333333334</c:v>
                </c:pt>
                <c:pt idx="6967">
                  <c:v>11.612500000000001</c:v>
                </c:pt>
                <c:pt idx="6968">
                  <c:v>11.6141666666667</c:v>
                </c:pt>
                <c:pt idx="6969">
                  <c:v>11.6158333333334</c:v>
                </c:pt>
                <c:pt idx="6970">
                  <c:v>11.6175</c:v>
                </c:pt>
                <c:pt idx="6971">
                  <c:v>11.6191666666667</c:v>
                </c:pt>
                <c:pt idx="6972">
                  <c:v>11.620833333333399</c:v>
                </c:pt>
                <c:pt idx="6973">
                  <c:v>11.6225</c:v>
                </c:pt>
                <c:pt idx="6974">
                  <c:v>11.624166666666699</c:v>
                </c:pt>
                <c:pt idx="6975">
                  <c:v>11.6258333333334</c:v>
                </c:pt>
                <c:pt idx="6976">
                  <c:v>11.6275</c:v>
                </c:pt>
                <c:pt idx="6977">
                  <c:v>11.6291666666667</c:v>
                </c:pt>
                <c:pt idx="6978">
                  <c:v>11.630833333333401</c:v>
                </c:pt>
                <c:pt idx="6979">
                  <c:v>11.6325</c:v>
                </c:pt>
                <c:pt idx="6980">
                  <c:v>11.634166666666699</c:v>
                </c:pt>
                <c:pt idx="6981">
                  <c:v>11.6358333333334</c:v>
                </c:pt>
                <c:pt idx="6982">
                  <c:v>11.637499999999999</c:v>
                </c:pt>
                <c:pt idx="6983">
                  <c:v>11.6391666666667</c:v>
                </c:pt>
                <c:pt idx="6984">
                  <c:v>11.640833333333401</c:v>
                </c:pt>
                <c:pt idx="6985">
                  <c:v>11.6425</c:v>
                </c:pt>
                <c:pt idx="6986">
                  <c:v>11.644166666666701</c:v>
                </c:pt>
                <c:pt idx="6987">
                  <c:v>11.6458333333334</c:v>
                </c:pt>
                <c:pt idx="6988">
                  <c:v>11.647500000000001</c:v>
                </c:pt>
                <c:pt idx="6989">
                  <c:v>11.6491666666667</c:v>
                </c:pt>
                <c:pt idx="6990">
                  <c:v>11.6508333333334</c:v>
                </c:pt>
                <c:pt idx="6991">
                  <c:v>11.6525</c:v>
                </c:pt>
                <c:pt idx="6992">
                  <c:v>11.654166666666701</c:v>
                </c:pt>
                <c:pt idx="6993">
                  <c:v>11.655833333333399</c:v>
                </c:pt>
                <c:pt idx="6994">
                  <c:v>11.657500000000001</c:v>
                </c:pt>
                <c:pt idx="6995">
                  <c:v>11.6591666666667</c:v>
                </c:pt>
                <c:pt idx="6996">
                  <c:v>11.6608333333334</c:v>
                </c:pt>
                <c:pt idx="6997">
                  <c:v>11.6625</c:v>
                </c:pt>
                <c:pt idx="6998">
                  <c:v>11.6641666666667</c:v>
                </c:pt>
                <c:pt idx="6999">
                  <c:v>11.665833333333399</c:v>
                </c:pt>
                <c:pt idx="7000">
                  <c:v>11.6675</c:v>
                </c:pt>
                <c:pt idx="7001">
                  <c:v>11.669166666666699</c:v>
                </c:pt>
                <c:pt idx="7002">
                  <c:v>11.6708333333334</c:v>
                </c:pt>
                <c:pt idx="7003">
                  <c:v>11.672499999999999</c:v>
                </c:pt>
                <c:pt idx="7004">
                  <c:v>11.6741666666667</c:v>
                </c:pt>
                <c:pt idx="7005">
                  <c:v>11.675833333333401</c:v>
                </c:pt>
                <c:pt idx="7006">
                  <c:v>11.6775</c:v>
                </c:pt>
                <c:pt idx="7007">
                  <c:v>11.679166666666699</c:v>
                </c:pt>
                <c:pt idx="7008">
                  <c:v>11.6808333333334</c:v>
                </c:pt>
                <c:pt idx="7009">
                  <c:v>11.682499999999999</c:v>
                </c:pt>
                <c:pt idx="7010">
                  <c:v>11.6841666666667</c:v>
                </c:pt>
                <c:pt idx="7011">
                  <c:v>11.685833333333401</c:v>
                </c:pt>
                <c:pt idx="7012">
                  <c:v>11.6875</c:v>
                </c:pt>
                <c:pt idx="7013">
                  <c:v>11.689166666666701</c:v>
                </c:pt>
                <c:pt idx="7014">
                  <c:v>11.6908333333334</c:v>
                </c:pt>
                <c:pt idx="7015">
                  <c:v>11.692500000000001</c:v>
                </c:pt>
                <c:pt idx="7016">
                  <c:v>11.6941666666667</c:v>
                </c:pt>
                <c:pt idx="7017">
                  <c:v>11.6958333333334</c:v>
                </c:pt>
                <c:pt idx="7018">
                  <c:v>11.6975</c:v>
                </c:pt>
                <c:pt idx="7019">
                  <c:v>11.6991666666667</c:v>
                </c:pt>
                <c:pt idx="7020">
                  <c:v>11.700833333333399</c:v>
                </c:pt>
                <c:pt idx="7021">
                  <c:v>11.702500000000001</c:v>
                </c:pt>
                <c:pt idx="7022">
                  <c:v>11.704166666666699</c:v>
                </c:pt>
                <c:pt idx="7023">
                  <c:v>11.7058333333334</c:v>
                </c:pt>
                <c:pt idx="7024">
                  <c:v>11.7075</c:v>
                </c:pt>
                <c:pt idx="7025">
                  <c:v>11.7091666666667</c:v>
                </c:pt>
                <c:pt idx="7026">
                  <c:v>11.710833333333399</c:v>
                </c:pt>
                <c:pt idx="7027">
                  <c:v>11.7125</c:v>
                </c:pt>
                <c:pt idx="7028">
                  <c:v>11.714166666666699</c:v>
                </c:pt>
                <c:pt idx="7029">
                  <c:v>11.7158333333334</c:v>
                </c:pt>
                <c:pt idx="7030">
                  <c:v>11.717499999999999</c:v>
                </c:pt>
                <c:pt idx="7031">
                  <c:v>11.7191666666667</c:v>
                </c:pt>
                <c:pt idx="7032">
                  <c:v>11.720833333333401</c:v>
                </c:pt>
                <c:pt idx="7033">
                  <c:v>11.7225</c:v>
                </c:pt>
                <c:pt idx="7034">
                  <c:v>11.724166666666701</c:v>
                </c:pt>
                <c:pt idx="7035">
                  <c:v>11.7258333333334</c:v>
                </c:pt>
                <c:pt idx="7036">
                  <c:v>11.727499999999999</c:v>
                </c:pt>
                <c:pt idx="7037">
                  <c:v>11.7291666666667</c:v>
                </c:pt>
                <c:pt idx="7038">
                  <c:v>11.730833333333401</c:v>
                </c:pt>
                <c:pt idx="7039">
                  <c:v>11.7325</c:v>
                </c:pt>
                <c:pt idx="7040">
                  <c:v>11.734166666666701</c:v>
                </c:pt>
                <c:pt idx="7041">
                  <c:v>11.7358333333334</c:v>
                </c:pt>
                <c:pt idx="7042">
                  <c:v>11.737500000000001</c:v>
                </c:pt>
                <c:pt idx="7043">
                  <c:v>11.7391666666667</c:v>
                </c:pt>
                <c:pt idx="7044">
                  <c:v>11.7408333333334</c:v>
                </c:pt>
                <c:pt idx="7045">
                  <c:v>11.7425</c:v>
                </c:pt>
                <c:pt idx="7046">
                  <c:v>11.7441666666667</c:v>
                </c:pt>
                <c:pt idx="7047">
                  <c:v>11.745833333333399</c:v>
                </c:pt>
                <c:pt idx="7048">
                  <c:v>11.7475</c:v>
                </c:pt>
                <c:pt idx="7049">
                  <c:v>11.749166666666699</c:v>
                </c:pt>
                <c:pt idx="7050">
                  <c:v>11.7508333333334</c:v>
                </c:pt>
                <c:pt idx="7051">
                  <c:v>11.7525</c:v>
                </c:pt>
                <c:pt idx="7052">
                  <c:v>11.7541666666667</c:v>
                </c:pt>
                <c:pt idx="7053">
                  <c:v>11.755833333333401</c:v>
                </c:pt>
                <c:pt idx="7054">
                  <c:v>11.7575</c:v>
                </c:pt>
                <c:pt idx="7055">
                  <c:v>11.759166666666699</c:v>
                </c:pt>
                <c:pt idx="7056">
                  <c:v>11.7608333333334</c:v>
                </c:pt>
                <c:pt idx="7057">
                  <c:v>11.762499999999999</c:v>
                </c:pt>
                <c:pt idx="7058">
                  <c:v>11.7641666666667</c:v>
                </c:pt>
                <c:pt idx="7059">
                  <c:v>11.765833333333401</c:v>
                </c:pt>
                <c:pt idx="7060">
                  <c:v>11.7675</c:v>
                </c:pt>
                <c:pt idx="7061">
                  <c:v>11.769166666666701</c:v>
                </c:pt>
                <c:pt idx="7062">
                  <c:v>11.7708333333334</c:v>
                </c:pt>
                <c:pt idx="7063">
                  <c:v>11.772500000000001</c:v>
                </c:pt>
                <c:pt idx="7064">
                  <c:v>11.7741666666667</c:v>
                </c:pt>
                <c:pt idx="7065">
                  <c:v>11.7758333333334</c:v>
                </c:pt>
                <c:pt idx="7066">
                  <c:v>11.7775</c:v>
                </c:pt>
                <c:pt idx="7067">
                  <c:v>11.779166666666701</c:v>
                </c:pt>
                <c:pt idx="7068">
                  <c:v>11.780833333333399</c:v>
                </c:pt>
                <c:pt idx="7069">
                  <c:v>11.782500000000001</c:v>
                </c:pt>
                <c:pt idx="7070">
                  <c:v>11.7841666666667</c:v>
                </c:pt>
                <c:pt idx="7071">
                  <c:v>11.7858333333334</c:v>
                </c:pt>
                <c:pt idx="7072">
                  <c:v>11.7875</c:v>
                </c:pt>
                <c:pt idx="7073">
                  <c:v>11.7891666666667</c:v>
                </c:pt>
                <c:pt idx="7074">
                  <c:v>11.790833333333399</c:v>
                </c:pt>
                <c:pt idx="7075">
                  <c:v>11.7925</c:v>
                </c:pt>
                <c:pt idx="7076">
                  <c:v>11.794166666666699</c:v>
                </c:pt>
                <c:pt idx="7077">
                  <c:v>11.7958333333334</c:v>
                </c:pt>
                <c:pt idx="7078">
                  <c:v>11.797499999999999</c:v>
                </c:pt>
                <c:pt idx="7079">
                  <c:v>11.7991666666667</c:v>
                </c:pt>
                <c:pt idx="7080">
                  <c:v>11.800833333333401</c:v>
                </c:pt>
                <c:pt idx="7081">
                  <c:v>11.8025</c:v>
                </c:pt>
                <c:pt idx="7082">
                  <c:v>11.804166666666699</c:v>
                </c:pt>
                <c:pt idx="7083">
                  <c:v>11.8058333333334</c:v>
                </c:pt>
                <c:pt idx="7084">
                  <c:v>11.807499999999999</c:v>
                </c:pt>
                <c:pt idx="7085">
                  <c:v>11.8091666666667</c:v>
                </c:pt>
                <c:pt idx="7086">
                  <c:v>11.810833333333401</c:v>
                </c:pt>
                <c:pt idx="7087">
                  <c:v>11.8125</c:v>
                </c:pt>
                <c:pt idx="7088">
                  <c:v>11.814166666666701</c:v>
                </c:pt>
                <c:pt idx="7089">
                  <c:v>11.8158333333334</c:v>
                </c:pt>
                <c:pt idx="7090">
                  <c:v>11.817500000000001</c:v>
                </c:pt>
                <c:pt idx="7091">
                  <c:v>11.8191666666667</c:v>
                </c:pt>
                <c:pt idx="7092">
                  <c:v>11.8208333333334</c:v>
                </c:pt>
                <c:pt idx="7093">
                  <c:v>11.8225</c:v>
                </c:pt>
                <c:pt idx="7094">
                  <c:v>11.8241666666667</c:v>
                </c:pt>
                <c:pt idx="7095">
                  <c:v>11.825833333333399</c:v>
                </c:pt>
                <c:pt idx="7096">
                  <c:v>11.827500000000001</c:v>
                </c:pt>
                <c:pt idx="7097">
                  <c:v>11.829166666666699</c:v>
                </c:pt>
                <c:pt idx="7098">
                  <c:v>11.8308333333334</c:v>
                </c:pt>
                <c:pt idx="7099">
                  <c:v>11.8325</c:v>
                </c:pt>
                <c:pt idx="7100">
                  <c:v>11.8341666666667</c:v>
                </c:pt>
                <c:pt idx="7101">
                  <c:v>11.835833333333399</c:v>
                </c:pt>
                <c:pt idx="7102">
                  <c:v>11.8375</c:v>
                </c:pt>
                <c:pt idx="7103">
                  <c:v>11.839166666666699</c:v>
                </c:pt>
                <c:pt idx="7104">
                  <c:v>11.8408333333334</c:v>
                </c:pt>
                <c:pt idx="7105">
                  <c:v>11.842499999999999</c:v>
                </c:pt>
                <c:pt idx="7106">
                  <c:v>11.8441666666667</c:v>
                </c:pt>
                <c:pt idx="7107">
                  <c:v>11.845833333333401</c:v>
                </c:pt>
                <c:pt idx="7108">
                  <c:v>11.8475</c:v>
                </c:pt>
                <c:pt idx="7109">
                  <c:v>11.849166666666701</c:v>
                </c:pt>
                <c:pt idx="7110">
                  <c:v>11.8508333333334</c:v>
                </c:pt>
                <c:pt idx="7111">
                  <c:v>11.852499999999999</c:v>
                </c:pt>
                <c:pt idx="7112">
                  <c:v>11.8541666666667</c:v>
                </c:pt>
                <c:pt idx="7113">
                  <c:v>11.855833333333401</c:v>
                </c:pt>
                <c:pt idx="7114">
                  <c:v>11.8575</c:v>
                </c:pt>
                <c:pt idx="7115">
                  <c:v>11.859166666666701</c:v>
                </c:pt>
                <c:pt idx="7116">
                  <c:v>11.8608333333334</c:v>
                </c:pt>
                <c:pt idx="7117">
                  <c:v>11.862500000000001</c:v>
                </c:pt>
                <c:pt idx="7118">
                  <c:v>11.8641666666667</c:v>
                </c:pt>
                <c:pt idx="7119">
                  <c:v>11.8658333333334</c:v>
                </c:pt>
                <c:pt idx="7120">
                  <c:v>11.8675</c:v>
                </c:pt>
                <c:pt idx="7121">
                  <c:v>11.8691666666667</c:v>
                </c:pt>
                <c:pt idx="7122">
                  <c:v>11.870833333333399</c:v>
                </c:pt>
                <c:pt idx="7123">
                  <c:v>11.8725</c:v>
                </c:pt>
                <c:pt idx="7124">
                  <c:v>11.874166666666699</c:v>
                </c:pt>
                <c:pt idx="7125">
                  <c:v>11.8758333333334</c:v>
                </c:pt>
                <c:pt idx="7126">
                  <c:v>11.8775</c:v>
                </c:pt>
                <c:pt idx="7127">
                  <c:v>11.8791666666667</c:v>
                </c:pt>
                <c:pt idx="7128">
                  <c:v>11.880833333333401</c:v>
                </c:pt>
                <c:pt idx="7129">
                  <c:v>11.8825</c:v>
                </c:pt>
                <c:pt idx="7130">
                  <c:v>11.884166666666699</c:v>
                </c:pt>
                <c:pt idx="7131">
                  <c:v>11.8858333333334</c:v>
                </c:pt>
                <c:pt idx="7132">
                  <c:v>11.887499999999999</c:v>
                </c:pt>
                <c:pt idx="7133">
                  <c:v>11.8891666666667</c:v>
                </c:pt>
                <c:pt idx="7134">
                  <c:v>11.890833333333401</c:v>
                </c:pt>
                <c:pt idx="7135">
                  <c:v>11.8925</c:v>
                </c:pt>
                <c:pt idx="7136">
                  <c:v>11.894166666666701</c:v>
                </c:pt>
                <c:pt idx="7137">
                  <c:v>11.8958333333334</c:v>
                </c:pt>
                <c:pt idx="7138">
                  <c:v>11.897500000000001</c:v>
                </c:pt>
                <c:pt idx="7139">
                  <c:v>11.8991666666667</c:v>
                </c:pt>
                <c:pt idx="7140">
                  <c:v>11.9008333333334</c:v>
                </c:pt>
                <c:pt idx="7141">
                  <c:v>11.9025</c:v>
                </c:pt>
                <c:pt idx="7142">
                  <c:v>11.904166666666701</c:v>
                </c:pt>
                <c:pt idx="7143">
                  <c:v>11.905833333333399</c:v>
                </c:pt>
                <c:pt idx="7144">
                  <c:v>11.907500000000001</c:v>
                </c:pt>
                <c:pt idx="7145">
                  <c:v>11.9091666666667</c:v>
                </c:pt>
                <c:pt idx="7146">
                  <c:v>11.9108333333334</c:v>
                </c:pt>
                <c:pt idx="7147">
                  <c:v>11.9125</c:v>
                </c:pt>
                <c:pt idx="7148">
                  <c:v>11.9141666666667</c:v>
                </c:pt>
                <c:pt idx="7149">
                  <c:v>11.915833333333399</c:v>
                </c:pt>
                <c:pt idx="7150">
                  <c:v>11.9175</c:v>
                </c:pt>
                <c:pt idx="7151">
                  <c:v>11.919166666666699</c:v>
                </c:pt>
                <c:pt idx="7152">
                  <c:v>11.9208333333334</c:v>
                </c:pt>
                <c:pt idx="7153">
                  <c:v>11.922499999999999</c:v>
                </c:pt>
                <c:pt idx="7154">
                  <c:v>11.9241666666667</c:v>
                </c:pt>
                <c:pt idx="7155">
                  <c:v>11.925833333333401</c:v>
                </c:pt>
                <c:pt idx="7156">
                  <c:v>11.9275</c:v>
                </c:pt>
                <c:pt idx="7157">
                  <c:v>11.929166666666699</c:v>
                </c:pt>
                <c:pt idx="7158">
                  <c:v>11.9308333333334</c:v>
                </c:pt>
                <c:pt idx="7159">
                  <c:v>11.932499999999999</c:v>
                </c:pt>
                <c:pt idx="7160">
                  <c:v>11.9341666666667</c:v>
                </c:pt>
                <c:pt idx="7161">
                  <c:v>11.935833333333401</c:v>
                </c:pt>
                <c:pt idx="7162">
                  <c:v>11.9375</c:v>
                </c:pt>
                <c:pt idx="7163">
                  <c:v>11.939166666666701</c:v>
                </c:pt>
                <c:pt idx="7164">
                  <c:v>11.9408333333334</c:v>
                </c:pt>
                <c:pt idx="7165">
                  <c:v>11.942500000000001</c:v>
                </c:pt>
                <c:pt idx="7166">
                  <c:v>11.9441666666667</c:v>
                </c:pt>
                <c:pt idx="7167">
                  <c:v>11.9458333333334</c:v>
                </c:pt>
                <c:pt idx="7168">
                  <c:v>11.9475</c:v>
                </c:pt>
                <c:pt idx="7169">
                  <c:v>11.9491666666667</c:v>
                </c:pt>
                <c:pt idx="7170">
                  <c:v>11.950833333333399</c:v>
                </c:pt>
                <c:pt idx="7171">
                  <c:v>11.952500000000001</c:v>
                </c:pt>
                <c:pt idx="7172">
                  <c:v>11.954166666666699</c:v>
                </c:pt>
                <c:pt idx="7173">
                  <c:v>11.9558333333334</c:v>
                </c:pt>
                <c:pt idx="7174">
                  <c:v>11.9575</c:v>
                </c:pt>
                <c:pt idx="7175">
                  <c:v>11.9591666666667</c:v>
                </c:pt>
                <c:pt idx="7176">
                  <c:v>11.960833333333399</c:v>
                </c:pt>
                <c:pt idx="7177">
                  <c:v>11.9625</c:v>
                </c:pt>
                <c:pt idx="7178">
                  <c:v>11.964166666666699</c:v>
                </c:pt>
                <c:pt idx="7179">
                  <c:v>11.9658333333334</c:v>
                </c:pt>
                <c:pt idx="7180">
                  <c:v>11.967499999999999</c:v>
                </c:pt>
                <c:pt idx="7181">
                  <c:v>11.9691666666667</c:v>
                </c:pt>
                <c:pt idx="7182">
                  <c:v>11.970833333333401</c:v>
                </c:pt>
                <c:pt idx="7183">
                  <c:v>11.9725</c:v>
                </c:pt>
                <c:pt idx="7184">
                  <c:v>11.974166666666701</c:v>
                </c:pt>
                <c:pt idx="7185">
                  <c:v>11.9758333333334</c:v>
                </c:pt>
                <c:pt idx="7186">
                  <c:v>11.977499999999999</c:v>
                </c:pt>
                <c:pt idx="7187">
                  <c:v>11.9791666666667</c:v>
                </c:pt>
                <c:pt idx="7188">
                  <c:v>11.980833333333401</c:v>
                </c:pt>
                <c:pt idx="7189">
                  <c:v>11.9825</c:v>
                </c:pt>
                <c:pt idx="7190">
                  <c:v>11.984166666666701</c:v>
                </c:pt>
                <c:pt idx="7191">
                  <c:v>11.9858333333334</c:v>
                </c:pt>
                <c:pt idx="7192">
                  <c:v>11.987500000000001</c:v>
                </c:pt>
                <c:pt idx="7193">
                  <c:v>11.9891666666667</c:v>
                </c:pt>
                <c:pt idx="7194">
                  <c:v>11.9908333333334</c:v>
                </c:pt>
                <c:pt idx="7195">
                  <c:v>11.9925</c:v>
                </c:pt>
                <c:pt idx="7196">
                  <c:v>11.9941666666667</c:v>
                </c:pt>
                <c:pt idx="7197">
                  <c:v>11.995833333333399</c:v>
                </c:pt>
                <c:pt idx="7198">
                  <c:v>11.9975</c:v>
                </c:pt>
                <c:pt idx="7199">
                  <c:v>11.999166666666699</c:v>
                </c:pt>
                <c:pt idx="7200">
                  <c:v>12.0008333333334</c:v>
                </c:pt>
                <c:pt idx="7201">
                  <c:v>12.0025</c:v>
                </c:pt>
                <c:pt idx="7202">
                  <c:v>12.0041666666667</c:v>
                </c:pt>
                <c:pt idx="7203">
                  <c:v>12.005833333333401</c:v>
                </c:pt>
                <c:pt idx="7204">
                  <c:v>12.0075</c:v>
                </c:pt>
                <c:pt idx="7205">
                  <c:v>12.009166666666699</c:v>
                </c:pt>
                <c:pt idx="7206">
                  <c:v>12.0108333333334</c:v>
                </c:pt>
                <c:pt idx="7207">
                  <c:v>12.012499999999999</c:v>
                </c:pt>
                <c:pt idx="7208">
                  <c:v>12.0141666666667</c:v>
                </c:pt>
                <c:pt idx="7209">
                  <c:v>12.015833333333401</c:v>
                </c:pt>
                <c:pt idx="7210">
                  <c:v>12.0175</c:v>
                </c:pt>
                <c:pt idx="7211">
                  <c:v>12.019166666666701</c:v>
                </c:pt>
                <c:pt idx="7212">
                  <c:v>12.0208333333334</c:v>
                </c:pt>
                <c:pt idx="7213">
                  <c:v>12.022500000000001</c:v>
                </c:pt>
                <c:pt idx="7214">
                  <c:v>12.0241666666667</c:v>
                </c:pt>
                <c:pt idx="7215">
                  <c:v>12.0258333333334</c:v>
                </c:pt>
                <c:pt idx="7216">
                  <c:v>12.0275</c:v>
                </c:pt>
                <c:pt idx="7217">
                  <c:v>12.029166666666701</c:v>
                </c:pt>
                <c:pt idx="7218">
                  <c:v>12.030833333333399</c:v>
                </c:pt>
                <c:pt idx="7219">
                  <c:v>12.032500000000001</c:v>
                </c:pt>
                <c:pt idx="7220">
                  <c:v>12.0341666666667</c:v>
                </c:pt>
                <c:pt idx="7221">
                  <c:v>12.0358333333334</c:v>
                </c:pt>
                <c:pt idx="7222">
                  <c:v>12.0375</c:v>
                </c:pt>
                <c:pt idx="7223">
                  <c:v>12.0391666666667</c:v>
                </c:pt>
                <c:pt idx="7224">
                  <c:v>12.040833333333399</c:v>
                </c:pt>
                <c:pt idx="7225">
                  <c:v>12.0425</c:v>
                </c:pt>
                <c:pt idx="7226">
                  <c:v>12.044166666666699</c:v>
                </c:pt>
                <c:pt idx="7227">
                  <c:v>12.0458333333334</c:v>
                </c:pt>
                <c:pt idx="7228">
                  <c:v>12.047499999999999</c:v>
                </c:pt>
                <c:pt idx="7229">
                  <c:v>12.0491666666667</c:v>
                </c:pt>
                <c:pt idx="7230">
                  <c:v>12.050833333333401</c:v>
                </c:pt>
                <c:pt idx="7231">
                  <c:v>12.0525</c:v>
                </c:pt>
                <c:pt idx="7232">
                  <c:v>12.054166666666699</c:v>
                </c:pt>
                <c:pt idx="7233">
                  <c:v>12.0558333333334</c:v>
                </c:pt>
                <c:pt idx="7234">
                  <c:v>12.057499999999999</c:v>
                </c:pt>
                <c:pt idx="7235">
                  <c:v>12.0591666666667</c:v>
                </c:pt>
                <c:pt idx="7236">
                  <c:v>12.060833333333401</c:v>
                </c:pt>
                <c:pt idx="7237">
                  <c:v>12.0625</c:v>
                </c:pt>
                <c:pt idx="7238">
                  <c:v>12.064166666666701</c:v>
                </c:pt>
                <c:pt idx="7239">
                  <c:v>12.0658333333334</c:v>
                </c:pt>
                <c:pt idx="7240">
                  <c:v>12.067500000000001</c:v>
                </c:pt>
                <c:pt idx="7241">
                  <c:v>12.0691666666667</c:v>
                </c:pt>
                <c:pt idx="7242">
                  <c:v>12.0708333333334</c:v>
                </c:pt>
                <c:pt idx="7243">
                  <c:v>12.0725</c:v>
                </c:pt>
                <c:pt idx="7244">
                  <c:v>12.0741666666667</c:v>
                </c:pt>
                <c:pt idx="7245">
                  <c:v>12.075833333333399</c:v>
                </c:pt>
                <c:pt idx="7246">
                  <c:v>12.077500000000001</c:v>
                </c:pt>
                <c:pt idx="7247">
                  <c:v>12.079166666666699</c:v>
                </c:pt>
                <c:pt idx="7248">
                  <c:v>12.0808333333334</c:v>
                </c:pt>
                <c:pt idx="7249">
                  <c:v>12.0825</c:v>
                </c:pt>
                <c:pt idx="7250">
                  <c:v>12.0841666666667</c:v>
                </c:pt>
                <c:pt idx="7251">
                  <c:v>12.085833333333399</c:v>
                </c:pt>
                <c:pt idx="7252">
                  <c:v>12.0875</c:v>
                </c:pt>
                <c:pt idx="7253">
                  <c:v>12.089166666666699</c:v>
                </c:pt>
                <c:pt idx="7254">
                  <c:v>12.0908333333334</c:v>
                </c:pt>
                <c:pt idx="7255">
                  <c:v>12.092499999999999</c:v>
                </c:pt>
                <c:pt idx="7256">
                  <c:v>12.0941666666667</c:v>
                </c:pt>
                <c:pt idx="7257">
                  <c:v>12.095833333333401</c:v>
                </c:pt>
                <c:pt idx="7258">
                  <c:v>12.0975</c:v>
                </c:pt>
                <c:pt idx="7259">
                  <c:v>12.099166666666701</c:v>
                </c:pt>
                <c:pt idx="7260">
                  <c:v>12.1008333333334</c:v>
                </c:pt>
                <c:pt idx="7261">
                  <c:v>12.102499999999999</c:v>
                </c:pt>
                <c:pt idx="7262">
                  <c:v>12.1041666666667</c:v>
                </c:pt>
                <c:pt idx="7263">
                  <c:v>12.105833333333401</c:v>
                </c:pt>
                <c:pt idx="7264">
                  <c:v>12.1075</c:v>
                </c:pt>
                <c:pt idx="7265">
                  <c:v>12.109166666666701</c:v>
                </c:pt>
                <c:pt idx="7266">
                  <c:v>12.1108333333334</c:v>
                </c:pt>
                <c:pt idx="7267">
                  <c:v>12.112500000000001</c:v>
                </c:pt>
                <c:pt idx="7268">
                  <c:v>12.1141666666667</c:v>
                </c:pt>
                <c:pt idx="7269">
                  <c:v>12.1158333333334</c:v>
                </c:pt>
                <c:pt idx="7270">
                  <c:v>12.1175</c:v>
                </c:pt>
                <c:pt idx="7271">
                  <c:v>12.1191666666667</c:v>
                </c:pt>
                <c:pt idx="7272">
                  <c:v>12.120833333333399</c:v>
                </c:pt>
                <c:pt idx="7273">
                  <c:v>12.1225</c:v>
                </c:pt>
                <c:pt idx="7274">
                  <c:v>12.124166666666699</c:v>
                </c:pt>
                <c:pt idx="7275">
                  <c:v>12.1258333333334</c:v>
                </c:pt>
                <c:pt idx="7276">
                  <c:v>12.1275</c:v>
                </c:pt>
                <c:pt idx="7277">
                  <c:v>12.1291666666667</c:v>
                </c:pt>
                <c:pt idx="7278">
                  <c:v>12.130833333333401</c:v>
                </c:pt>
                <c:pt idx="7279">
                  <c:v>12.1325</c:v>
                </c:pt>
                <c:pt idx="7280">
                  <c:v>12.134166666666699</c:v>
                </c:pt>
                <c:pt idx="7281">
                  <c:v>12.1358333333334</c:v>
                </c:pt>
                <c:pt idx="7282">
                  <c:v>12.137499999999999</c:v>
                </c:pt>
                <c:pt idx="7283">
                  <c:v>12.1391666666667</c:v>
                </c:pt>
                <c:pt idx="7284">
                  <c:v>12.140833333333401</c:v>
                </c:pt>
                <c:pt idx="7285">
                  <c:v>12.1425</c:v>
                </c:pt>
                <c:pt idx="7286">
                  <c:v>12.144166666666701</c:v>
                </c:pt>
                <c:pt idx="7287">
                  <c:v>12.1458333333334</c:v>
                </c:pt>
                <c:pt idx="7288">
                  <c:v>12.147500000000001</c:v>
                </c:pt>
                <c:pt idx="7289">
                  <c:v>12.1491666666667</c:v>
                </c:pt>
                <c:pt idx="7290">
                  <c:v>12.1508333333334</c:v>
                </c:pt>
                <c:pt idx="7291">
                  <c:v>12.1525</c:v>
                </c:pt>
                <c:pt idx="7292">
                  <c:v>12.154166666666701</c:v>
                </c:pt>
                <c:pt idx="7293">
                  <c:v>12.155833333333399</c:v>
                </c:pt>
                <c:pt idx="7294">
                  <c:v>12.157500000000001</c:v>
                </c:pt>
                <c:pt idx="7295">
                  <c:v>12.1591666666667</c:v>
                </c:pt>
                <c:pt idx="7296">
                  <c:v>12.1608333333334</c:v>
                </c:pt>
                <c:pt idx="7297">
                  <c:v>12.1625</c:v>
                </c:pt>
                <c:pt idx="7298">
                  <c:v>12.1641666666667</c:v>
                </c:pt>
                <c:pt idx="7299">
                  <c:v>12.165833333333399</c:v>
                </c:pt>
                <c:pt idx="7300">
                  <c:v>12.1675</c:v>
                </c:pt>
                <c:pt idx="7301">
                  <c:v>12.169166666666699</c:v>
                </c:pt>
                <c:pt idx="7302">
                  <c:v>12.1708333333334</c:v>
                </c:pt>
                <c:pt idx="7303">
                  <c:v>12.172499999999999</c:v>
                </c:pt>
                <c:pt idx="7304">
                  <c:v>12.1741666666667</c:v>
                </c:pt>
                <c:pt idx="7305">
                  <c:v>12.175833333333401</c:v>
                </c:pt>
                <c:pt idx="7306">
                  <c:v>12.1775</c:v>
                </c:pt>
                <c:pt idx="7307">
                  <c:v>12.179166666666699</c:v>
                </c:pt>
                <c:pt idx="7308">
                  <c:v>12.1808333333334</c:v>
                </c:pt>
                <c:pt idx="7309">
                  <c:v>12.182499999999999</c:v>
                </c:pt>
                <c:pt idx="7310">
                  <c:v>12.1841666666667</c:v>
                </c:pt>
                <c:pt idx="7311">
                  <c:v>12.185833333333401</c:v>
                </c:pt>
                <c:pt idx="7312">
                  <c:v>12.1875</c:v>
                </c:pt>
                <c:pt idx="7313">
                  <c:v>12.189166666666701</c:v>
                </c:pt>
                <c:pt idx="7314">
                  <c:v>12.1908333333334</c:v>
                </c:pt>
                <c:pt idx="7315">
                  <c:v>12.192500000000001</c:v>
                </c:pt>
                <c:pt idx="7316">
                  <c:v>12.1941666666667</c:v>
                </c:pt>
                <c:pt idx="7317">
                  <c:v>12.1958333333334</c:v>
                </c:pt>
                <c:pt idx="7318">
                  <c:v>12.1975</c:v>
                </c:pt>
                <c:pt idx="7319">
                  <c:v>12.1991666666667</c:v>
                </c:pt>
                <c:pt idx="7320">
                  <c:v>12.200833333333399</c:v>
                </c:pt>
                <c:pt idx="7321">
                  <c:v>12.202500000000001</c:v>
                </c:pt>
                <c:pt idx="7322">
                  <c:v>12.204166666666699</c:v>
                </c:pt>
                <c:pt idx="7323">
                  <c:v>12.2058333333334</c:v>
                </c:pt>
                <c:pt idx="7324">
                  <c:v>12.2075</c:v>
                </c:pt>
                <c:pt idx="7325">
                  <c:v>12.2091666666667</c:v>
                </c:pt>
                <c:pt idx="7326">
                  <c:v>12.210833333333399</c:v>
                </c:pt>
                <c:pt idx="7327">
                  <c:v>12.2125</c:v>
                </c:pt>
                <c:pt idx="7328">
                  <c:v>12.214166666666699</c:v>
                </c:pt>
                <c:pt idx="7329">
                  <c:v>12.2158333333334</c:v>
                </c:pt>
                <c:pt idx="7330">
                  <c:v>12.217499999999999</c:v>
                </c:pt>
                <c:pt idx="7331">
                  <c:v>12.2191666666667</c:v>
                </c:pt>
                <c:pt idx="7332">
                  <c:v>12.220833333333401</c:v>
                </c:pt>
                <c:pt idx="7333">
                  <c:v>12.2225</c:v>
                </c:pt>
                <c:pt idx="7334">
                  <c:v>12.224166666666701</c:v>
                </c:pt>
                <c:pt idx="7335">
                  <c:v>12.2258333333334</c:v>
                </c:pt>
                <c:pt idx="7336">
                  <c:v>12.227499999999999</c:v>
                </c:pt>
                <c:pt idx="7337">
                  <c:v>12.2291666666667</c:v>
                </c:pt>
                <c:pt idx="7338">
                  <c:v>12.230833333333401</c:v>
                </c:pt>
                <c:pt idx="7339">
                  <c:v>12.2325</c:v>
                </c:pt>
                <c:pt idx="7340">
                  <c:v>12.234166666666701</c:v>
                </c:pt>
                <c:pt idx="7341">
                  <c:v>12.2358333333334</c:v>
                </c:pt>
                <c:pt idx="7342">
                  <c:v>12.237500000000001</c:v>
                </c:pt>
                <c:pt idx="7343">
                  <c:v>12.2391666666667</c:v>
                </c:pt>
                <c:pt idx="7344">
                  <c:v>12.2408333333334</c:v>
                </c:pt>
                <c:pt idx="7345">
                  <c:v>12.2425</c:v>
                </c:pt>
                <c:pt idx="7346">
                  <c:v>12.2441666666667</c:v>
                </c:pt>
                <c:pt idx="7347">
                  <c:v>12.245833333333399</c:v>
                </c:pt>
                <c:pt idx="7348">
                  <c:v>12.2475</c:v>
                </c:pt>
                <c:pt idx="7349">
                  <c:v>12.249166666666699</c:v>
                </c:pt>
                <c:pt idx="7350">
                  <c:v>12.2508333333334</c:v>
                </c:pt>
                <c:pt idx="7351">
                  <c:v>12.2525</c:v>
                </c:pt>
                <c:pt idx="7352">
                  <c:v>12.2541666666667</c:v>
                </c:pt>
                <c:pt idx="7353">
                  <c:v>12.255833333333401</c:v>
                </c:pt>
                <c:pt idx="7354">
                  <c:v>12.2575</c:v>
                </c:pt>
                <c:pt idx="7355">
                  <c:v>12.259166666666699</c:v>
                </c:pt>
                <c:pt idx="7356">
                  <c:v>12.2608333333334</c:v>
                </c:pt>
                <c:pt idx="7357">
                  <c:v>12.262499999999999</c:v>
                </c:pt>
                <c:pt idx="7358">
                  <c:v>12.2641666666667</c:v>
                </c:pt>
                <c:pt idx="7359">
                  <c:v>12.265833333333401</c:v>
                </c:pt>
                <c:pt idx="7360">
                  <c:v>12.2675</c:v>
                </c:pt>
                <c:pt idx="7361">
                  <c:v>12.269166666666701</c:v>
                </c:pt>
                <c:pt idx="7362">
                  <c:v>12.2708333333334</c:v>
                </c:pt>
                <c:pt idx="7363">
                  <c:v>12.272500000000001</c:v>
                </c:pt>
                <c:pt idx="7364">
                  <c:v>12.2741666666667</c:v>
                </c:pt>
                <c:pt idx="7365">
                  <c:v>12.2758333333334</c:v>
                </c:pt>
                <c:pt idx="7366">
                  <c:v>12.2775</c:v>
                </c:pt>
                <c:pt idx="7367">
                  <c:v>12.279166666666701</c:v>
                </c:pt>
                <c:pt idx="7368">
                  <c:v>12.280833333333399</c:v>
                </c:pt>
                <c:pt idx="7369">
                  <c:v>12.282500000000001</c:v>
                </c:pt>
                <c:pt idx="7370">
                  <c:v>12.2841666666667</c:v>
                </c:pt>
                <c:pt idx="7371">
                  <c:v>12.2858333333334</c:v>
                </c:pt>
                <c:pt idx="7372">
                  <c:v>12.2875</c:v>
                </c:pt>
                <c:pt idx="7373">
                  <c:v>12.2891666666667</c:v>
                </c:pt>
                <c:pt idx="7374">
                  <c:v>12.290833333333399</c:v>
                </c:pt>
                <c:pt idx="7375">
                  <c:v>12.2925</c:v>
                </c:pt>
                <c:pt idx="7376">
                  <c:v>12.294166666666699</c:v>
                </c:pt>
                <c:pt idx="7377">
                  <c:v>12.2958333333334</c:v>
                </c:pt>
                <c:pt idx="7378">
                  <c:v>12.297499999999999</c:v>
                </c:pt>
                <c:pt idx="7379">
                  <c:v>12.2991666666667</c:v>
                </c:pt>
                <c:pt idx="7380">
                  <c:v>12.300833333333401</c:v>
                </c:pt>
                <c:pt idx="7381">
                  <c:v>12.3025</c:v>
                </c:pt>
                <c:pt idx="7382">
                  <c:v>12.304166666666699</c:v>
                </c:pt>
                <c:pt idx="7383">
                  <c:v>12.3058333333334</c:v>
                </c:pt>
                <c:pt idx="7384">
                  <c:v>12.307499999999999</c:v>
                </c:pt>
                <c:pt idx="7385">
                  <c:v>12.3091666666667</c:v>
                </c:pt>
                <c:pt idx="7386">
                  <c:v>12.310833333333401</c:v>
                </c:pt>
                <c:pt idx="7387">
                  <c:v>12.3125</c:v>
                </c:pt>
                <c:pt idx="7388">
                  <c:v>12.314166666666701</c:v>
                </c:pt>
                <c:pt idx="7389">
                  <c:v>12.3158333333334</c:v>
                </c:pt>
                <c:pt idx="7390">
                  <c:v>12.317500000000001</c:v>
                </c:pt>
                <c:pt idx="7391">
                  <c:v>12.3191666666667</c:v>
                </c:pt>
                <c:pt idx="7392">
                  <c:v>12.3208333333334</c:v>
                </c:pt>
                <c:pt idx="7393">
                  <c:v>12.3225</c:v>
                </c:pt>
                <c:pt idx="7394">
                  <c:v>12.3241666666667</c:v>
                </c:pt>
                <c:pt idx="7395">
                  <c:v>12.325833333333399</c:v>
                </c:pt>
                <c:pt idx="7396">
                  <c:v>12.327500000000001</c:v>
                </c:pt>
                <c:pt idx="7397">
                  <c:v>12.329166666666699</c:v>
                </c:pt>
                <c:pt idx="7398">
                  <c:v>12.3308333333334</c:v>
                </c:pt>
                <c:pt idx="7399">
                  <c:v>12.3325</c:v>
                </c:pt>
                <c:pt idx="7400">
                  <c:v>12.3341666666667</c:v>
                </c:pt>
                <c:pt idx="7401">
                  <c:v>12.335833333333399</c:v>
                </c:pt>
                <c:pt idx="7402">
                  <c:v>12.3375</c:v>
                </c:pt>
                <c:pt idx="7403">
                  <c:v>12.339166666666699</c:v>
                </c:pt>
                <c:pt idx="7404">
                  <c:v>12.3408333333334</c:v>
                </c:pt>
                <c:pt idx="7405">
                  <c:v>12.342499999999999</c:v>
                </c:pt>
                <c:pt idx="7406">
                  <c:v>12.3441666666667</c:v>
                </c:pt>
                <c:pt idx="7407">
                  <c:v>12.345833333333401</c:v>
                </c:pt>
                <c:pt idx="7408">
                  <c:v>12.3475</c:v>
                </c:pt>
                <c:pt idx="7409">
                  <c:v>12.349166666666701</c:v>
                </c:pt>
                <c:pt idx="7410">
                  <c:v>12.3508333333334</c:v>
                </c:pt>
                <c:pt idx="7411">
                  <c:v>12.352499999999999</c:v>
                </c:pt>
                <c:pt idx="7412">
                  <c:v>12.3541666666667</c:v>
                </c:pt>
                <c:pt idx="7413">
                  <c:v>12.355833333333401</c:v>
                </c:pt>
                <c:pt idx="7414">
                  <c:v>12.3575</c:v>
                </c:pt>
                <c:pt idx="7415">
                  <c:v>12.359166666666701</c:v>
                </c:pt>
                <c:pt idx="7416">
                  <c:v>12.3608333333334</c:v>
                </c:pt>
                <c:pt idx="7417">
                  <c:v>12.362500000000001</c:v>
                </c:pt>
                <c:pt idx="7418">
                  <c:v>12.3641666666667</c:v>
                </c:pt>
                <c:pt idx="7419">
                  <c:v>12.3658333333334</c:v>
                </c:pt>
                <c:pt idx="7420">
                  <c:v>12.3675</c:v>
                </c:pt>
                <c:pt idx="7421">
                  <c:v>12.3691666666667</c:v>
                </c:pt>
                <c:pt idx="7422">
                  <c:v>12.370833333333399</c:v>
                </c:pt>
                <c:pt idx="7423">
                  <c:v>12.3725</c:v>
                </c:pt>
                <c:pt idx="7424">
                  <c:v>12.374166666666699</c:v>
                </c:pt>
                <c:pt idx="7425">
                  <c:v>12.3758333333334</c:v>
                </c:pt>
                <c:pt idx="7426">
                  <c:v>12.3775</c:v>
                </c:pt>
                <c:pt idx="7427">
                  <c:v>12.3791666666667</c:v>
                </c:pt>
                <c:pt idx="7428">
                  <c:v>12.380833333333401</c:v>
                </c:pt>
                <c:pt idx="7429">
                  <c:v>12.3825</c:v>
                </c:pt>
                <c:pt idx="7430">
                  <c:v>12.384166666666699</c:v>
                </c:pt>
                <c:pt idx="7431">
                  <c:v>12.3858333333334</c:v>
                </c:pt>
                <c:pt idx="7432">
                  <c:v>12.387499999999999</c:v>
                </c:pt>
                <c:pt idx="7433">
                  <c:v>12.3891666666667</c:v>
                </c:pt>
                <c:pt idx="7434">
                  <c:v>12.390833333333401</c:v>
                </c:pt>
                <c:pt idx="7435">
                  <c:v>12.3925</c:v>
                </c:pt>
                <c:pt idx="7436">
                  <c:v>12.394166666666701</c:v>
                </c:pt>
                <c:pt idx="7437">
                  <c:v>12.3958333333334</c:v>
                </c:pt>
                <c:pt idx="7438">
                  <c:v>12.397500000000001</c:v>
                </c:pt>
                <c:pt idx="7439">
                  <c:v>12.3991666666667</c:v>
                </c:pt>
                <c:pt idx="7440">
                  <c:v>12.4008333333334</c:v>
                </c:pt>
                <c:pt idx="7441">
                  <c:v>12.4025</c:v>
                </c:pt>
                <c:pt idx="7442">
                  <c:v>12.404166666666701</c:v>
                </c:pt>
                <c:pt idx="7443">
                  <c:v>12.405833333333399</c:v>
                </c:pt>
                <c:pt idx="7444">
                  <c:v>12.407500000000001</c:v>
                </c:pt>
                <c:pt idx="7445">
                  <c:v>12.4091666666667</c:v>
                </c:pt>
                <c:pt idx="7446">
                  <c:v>12.4108333333334</c:v>
                </c:pt>
                <c:pt idx="7447">
                  <c:v>12.4125</c:v>
                </c:pt>
                <c:pt idx="7448">
                  <c:v>12.4141666666667</c:v>
                </c:pt>
                <c:pt idx="7449">
                  <c:v>12.415833333333399</c:v>
                </c:pt>
                <c:pt idx="7450">
                  <c:v>12.4175</c:v>
                </c:pt>
                <c:pt idx="7451">
                  <c:v>12.419166666666699</c:v>
                </c:pt>
                <c:pt idx="7452">
                  <c:v>12.4208333333334</c:v>
                </c:pt>
                <c:pt idx="7453">
                  <c:v>12.422499999999999</c:v>
                </c:pt>
                <c:pt idx="7454">
                  <c:v>12.4241666666667</c:v>
                </c:pt>
                <c:pt idx="7455">
                  <c:v>12.425833333333401</c:v>
                </c:pt>
                <c:pt idx="7456">
                  <c:v>12.4275</c:v>
                </c:pt>
                <c:pt idx="7457">
                  <c:v>12.429166666666699</c:v>
                </c:pt>
                <c:pt idx="7458">
                  <c:v>12.4308333333334</c:v>
                </c:pt>
                <c:pt idx="7459">
                  <c:v>12.432499999999999</c:v>
                </c:pt>
                <c:pt idx="7460">
                  <c:v>12.4341666666667</c:v>
                </c:pt>
                <c:pt idx="7461">
                  <c:v>12.435833333333401</c:v>
                </c:pt>
                <c:pt idx="7462">
                  <c:v>12.4375</c:v>
                </c:pt>
                <c:pt idx="7463">
                  <c:v>12.439166666666701</c:v>
                </c:pt>
                <c:pt idx="7464">
                  <c:v>12.4408333333334</c:v>
                </c:pt>
                <c:pt idx="7465">
                  <c:v>12.442500000000001</c:v>
                </c:pt>
                <c:pt idx="7466">
                  <c:v>12.4441666666667</c:v>
                </c:pt>
                <c:pt idx="7467">
                  <c:v>12.4458333333334</c:v>
                </c:pt>
                <c:pt idx="7468">
                  <c:v>12.4475</c:v>
                </c:pt>
                <c:pt idx="7469">
                  <c:v>12.4491666666667</c:v>
                </c:pt>
                <c:pt idx="7470">
                  <c:v>12.450833333333399</c:v>
                </c:pt>
                <c:pt idx="7471">
                  <c:v>12.452500000000001</c:v>
                </c:pt>
                <c:pt idx="7472">
                  <c:v>12.454166666666699</c:v>
                </c:pt>
                <c:pt idx="7473">
                  <c:v>12.4558333333334</c:v>
                </c:pt>
                <c:pt idx="7474">
                  <c:v>12.4575</c:v>
                </c:pt>
                <c:pt idx="7475">
                  <c:v>12.4591666666667</c:v>
                </c:pt>
                <c:pt idx="7476">
                  <c:v>12.460833333333399</c:v>
                </c:pt>
                <c:pt idx="7477">
                  <c:v>12.4625</c:v>
                </c:pt>
                <c:pt idx="7478">
                  <c:v>12.464166666666699</c:v>
                </c:pt>
                <c:pt idx="7479">
                  <c:v>12.4658333333334</c:v>
                </c:pt>
                <c:pt idx="7480">
                  <c:v>12.467499999999999</c:v>
                </c:pt>
                <c:pt idx="7481">
                  <c:v>12.4691666666667</c:v>
                </c:pt>
                <c:pt idx="7482">
                  <c:v>12.470833333333401</c:v>
                </c:pt>
                <c:pt idx="7483">
                  <c:v>12.4725</c:v>
                </c:pt>
                <c:pt idx="7484">
                  <c:v>12.474166666666701</c:v>
                </c:pt>
                <c:pt idx="7485">
                  <c:v>12.4758333333334</c:v>
                </c:pt>
                <c:pt idx="7486">
                  <c:v>12.477499999999999</c:v>
                </c:pt>
                <c:pt idx="7487">
                  <c:v>12.4791666666667</c:v>
                </c:pt>
                <c:pt idx="7488">
                  <c:v>12.480833333333401</c:v>
                </c:pt>
                <c:pt idx="7489">
                  <c:v>12.4825</c:v>
                </c:pt>
                <c:pt idx="7490">
                  <c:v>12.484166666666701</c:v>
                </c:pt>
                <c:pt idx="7491">
                  <c:v>12.4858333333334</c:v>
                </c:pt>
                <c:pt idx="7492">
                  <c:v>12.487500000000001</c:v>
                </c:pt>
                <c:pt idx="7493">
                  <c:v>12.4891666666667</c:v>
                </c:pt>
                <c:pt idx="7494">
                  <c:v>12.4908333333334</c:v>
                </c:pt>
                <c:pt idx="7495">
                  <c:v>12.4925</c:v>
                </c:pt>
                <c:pt idx="7496">
                  <c:v>12.4941666666667</c:v>
                </c:pt>
                <c:pt idx="7497">
                  <c:v>12.495833333333399</c:v>
                </c:pt>
                <c:pt idx="7498">
                  <c:v>12.4975</c:v>
                </c:pt>
                <c:pt idx="7499">
                  <c:v>12.499166666666699</c:v>
                </c:pt>
                <c:pt idx="7500">
                  <c:v>12.5008333333334</c:v>
                </c:pt>
                <c:pt idx="7501">
                  <c:v>12.5025</c:v>
                </c:pt>
                <c:pt idx="7502">
                  <c:v>12.5041666666667</c:v>
                </c:pt>
                <c:pt idx="7503">
                  <c:v>12.505833333333401</c:v>
                </c:pt>
                <c:pt idx="7504">
                  <c:v>12.5075</c:v>
                </c:pt>
                <c:pt idx="7505">
                  <c:v>12.509166666666699</c:v>
                </c:pt>
                <c:pt idx="7506">
                  <c:v>12.5108333333334</c:v>
                </c:pt>
                <c:pt idx="7507">
                  <c:v>12.512499999999999</c:v>
                </c:pt>
                <c:pt idx="7508">
                  <c:v>12.5141666666667</c:v>
                </c:pt>
                <c:pt idx="7509">
                  <c:v>12.515833333333401</c:v>
                </c:pt>
                <c:pt idx="7510">
                  <c:v>12.5175</c:v>
                </c:pt>
                <c:pt idx="7511">
                  <c:v>12.519166666666701</c:v>
                </c:pt>
                <c:pt idx="7512">
                  <c:v>12.5208333333334</c:v>
                </c:pt>
                <c:pt idx="7513">
                  <c:v>12.522500000000001</c:v>
                </c:pt>
                <c:pt idx="7514">
                  <c:v>12.5241666666667</c:v>
                </c:pt>
                <c:pt idx="7515">
                  <c:v>12.5258333333334</c:v>
                </c:pt>
                <c:pt idx="7516">
                  <c:v>12.5275</c:v>
                </c:pt>
                <c:pt idx="7517">
                  <c:v>12.529166666666701</c:v>
                </c:pt>
                <c:pt idx="7518">
                  <c:v>12.530833333333399</c:v>
                </c:pt>
                <c:pt idx="7519">
                  <c:v>12.532500000000001</c:v>
                </c:pt>
                <c:pt idx="7520">
                  <c:v>12.5341666666667</c:v>
                </c:pt>
                <c:pt idx="7521">
                  <c:v>12.5358333333334</c:v>
                </c:pt>
                <c:pt idx="7522">
                  <c:v>12.5375</c:v>
                </c:pt>
                <c:pt idx="7523">
                  <c:v>12.5391666666667</c:v>
                </c:pt>
                <c:pt idx="7524">
                  <c:v>12.540833333333399</c:v>
                </c:pt>
                <c:pt idx="7525">
                  <c:v>12.5425</c:v>
                </c:pt>
                <c:pt idx="7526">
                  <c:v>12.544166666666699</c:v>
                </c:pt>
                <c:pt idx="7527">
                  <c:v>12.5458333333334</c:v>
                </c:pt>
                <c:pt idx="7528">
                  <c:v>12.547499999999999</c:v>
                </c:pt>
                <c:pt idx="7529">
                  <c:v>12.5491666666667</c:v>
                </c:pt>
                <c:pt idx="7530">
                  <c:v>12.550833333333401</c:v>
                </c:pt>
                <c:pt idx="7531">
                  <c:v>12.5525</c:v>
                </c:pt>
                <c:pt idx="7532">
                  <c:v>12.554166666666699</c:v>
                </c:pt>
                <c:pt idx="7533">
                  <c:v>12.5558333333334</c:v>
                </c:pt>
                <c:pt idx="7534">
                  <c:v>12.557499999999999</c:v>
                </c:pt>
                <c:pt idx="7535">
                  <c:v>12.5591666666667</c:v>
                </c:pt>
                <c:pt idx="7536">
                  <c:v>12.560833333333401</c:v>
                </c:pt>
                <c:pt idx="7537">
                  <c:v>12.5625</c:v>
                </c:pt>
                <c:pt idx="7538">
                  <c:v>12.564166666666701</c:v>
                </c:pt>
                <c:pt idx="7539">
                  <c:v>12.5658333333334</c:v>
                </c:pt>
                <c:pt idx="7540">
                  <c:v>12.567500000000001</c:v>
                </c:pt>
                <c:pt idx="7541">
                  <c:v>12.5691666666667</c:v>
                </c:pt>
                <c:pt idx="7542">
                  <c:v>12.5708333333334</c:v>
                </c:pt>
                <c:pt idx="7543">
                  <c:v>12.5725</c:v>
                </c:pt>
                <c:pt idx="7544">
                  <c:v>12.5741666666667</c:v>
                </c:pt>
                <c:pt idx="7545">
                  <c:v>12.575833333333399</c:v>
                </c:pt>
                <c:pt idx="7546">
                  <c:v>12.577500000000001</c:v>
                </c:pt>
                <c:pt idx="7547">
                  <c:v>12.579166666666699</c:v>
                </c:pt>
                <c:pt idx="7548">
                  <c:v>12.5808333333334</c:v>
                </c:pt>
                <c:pt idx="7549">
                  <c:v>12.5825</c:v>
                </c:pt>
                <c:pt idx="7550">
                  <c:v>12.5841666666667</c:v>
                </c:pt>
                <c:pt idx="7551">
                  <c:v>12.585833333333399</c:v>
                </c:pt>
                <c:pt idx="7552">
                  <c:v>12.5875</c:v>
                </c:pt>
                <c:pt idx="7553">
                  <c:v>12.589166666666699</c:v>
                </c:pt>
                <c:pt idx="7554">
                  <c:v>12.5908333333334</c:v>
                </c:pt>
                <c:pt idx="7555">
                  <c:v>12.592499999999999</c:v>
                </c:pt>
                <c:pt idx="7556">
                  <c:v>12.5941666666667</c:v>
                </c:pt>
                <c:pt idx="7557">
                  <c:v>12.595833333333401</c:v>
                </c:pt>
                <c:pt idx="7558">
                  <c:v>12.5975</c:v>
                </c:pt>
                <c:pt idx="7559">
                  <c:v>12.599166666666701</c:v>
                </c:pt>
                <c:pt idx="7560">
                  <c:v>12.6008333333334</c:v>
                </c:pt>
                <c:pt idx="7561">
                  <c:v>12.602499999999999</c:v>
                </c:pt>
                <c:pt idx="7562">
                  <c:v>12.6041666666667</c:v>
                </c:pt>
                <c:pt idx="7563">
                  <c:v>12.605833333333401</c:v>
                </c:pt>
                <c:pt idx="7564">
                  <c:v>12.6075</c:v>
                </c:pt>
                <c:pt idx="7565">
                  <c:v>12.609166666666701</c:v>
                </c:pt>
                <c:pt idx="7566">
                  <c:v>12.6108333333334</c:v>
                </c:pt>
                <c:pt idx="7567">
                  <c:v>12.612500000000001</c:v>
                </c:pt>
                <c:pt idx="7568">
                  <c:v>12.6141666666667</c:v>
                </c:pt>
                <c:pt idx="7569">
                  <c:v>12.6158333333334</c:v>
                </c:pt>
                <c:pt idx="7570">
                  <c:v>12.6175</c:v>
                </c:pt>
                <c:pt idx="7571">
                  <c:v>12.6191666666667</c:v>
                </c:pt>
                <c:pt idx="7572">
                  <c:v>12.620833333333399</c:v>
                </c:pt>
                <c:pt idx="7573">
                  <c:v>12.6225</c:v>
                </c:pt>
                <c:pt idx="7574">
                  <c:v>12.624166666666699</c:v>
                </c:pt>
                <c:pt idx="7575">
                  <c:v>12.6258333333334</c:v>
                </c:pt>
                <c:pt idx="7576">
                  <c:v>12.6275</c:v>
                </c:pt>
                <c:pt idx="7577">
                  <c:v>12.6291666666667</c:v>
                </c:pt>
                <c:pt idx="7578">
                  <c:v>12.630833333333401</c:v>
                </c:pt>
                <c:pt idx="7579">
                  <c:v>12.6325</c:v>
                </c:pt>
                <c:pt idx="7580">
                  <c:v>12.634166666666699</c:v>
                </c:pt>
                <c:pt idx="7581">
                  <c:v>12.6358333333334</c:v>
                </c:pt>
                <c:pt idx="7582">
                  <c:v>12.637499999999999</c:v>
                </c:pt>
                <c:pt idx="7583">
                  <c:v>12.6391666666667</c:v>
                </c:pt>
                <c:pt idx="7584">
                  <c:v>12.640833333333401</c:v>
                </c:pt>
                <c:pt idx="7585">
                  <c:v>12.6425</c:v>
                </c:pt>
                <c:pt idx="7586">
                  <c:v>12.644166666666701</c:v>
                </c:pt>
                <c:pt idx="7587">
                  <c:v>12.6458333333334</c:v>
                </c:pt>
                <c:pt idx="7588">
                  <c:v>12.647500000000001</c:v>
                </c:pt>
                <c:pt idx="7589">
                  <c:v>12.6491666666667</c:v>
                </c:pt>
                <c:pt idx="7590">
                  <c:v>12.6508333333334</c:v>
                </c:pt>
                <c:pt idx="7591">
                  <c:v>12.6525</c:v>
                </c:pt>
                <c:pt idx="7592">
                  <c:v>12.654166666666701</c:v>
                </c:pt>
                <c:pt idx="7593">
                  <c:v>12.655833333333399</c:v>
                </c:pt>
                <c:pt idx="7594">
                  <c:v>12.657500000000001</c:v>
                </c:pt>
                <c:pt idx="7595">
                  <c:v>12.6591666666667</c:v>
                </c:pt>
                <c:pt idx="7596">
                  <c:v>12.6608333333334</c:v>
                </c:pt>
                <c:pt idx="7597">
                  <c:v>12.6625</c:v>
                </c:pt>
                <c:pt idx="7598">
                  <c:v>12.6641666666667</c:v>
                </c:pt>
                <c:pt idx="7599">
                  <c:v>12.665833333333399</c:v>
                </c:pt>
                <c:pt idx="7600">
                  <c:v>12.6675</c:v>
                </c:pt>
                <c:pt idx="7601">
                  <c:v>12.669166666666699</c:v>
                </c:pt>
                <c:pt idx="7602">
                  <c:v>12.6708333333334</c:v>
                </c:pt>
                <c:pt idx="7603">
                  <c:v>12.672499999999999</c:v>
                </c:pt>
                <c:pt idx="7604">
                  <c:v>12.6741666666667</c:v>
                </c:pt>
                <c:pt idx="7605">
                  <c:v>12.675833333333401</c:v>
                </c:pt>
                <c:pt idx="7606">
                  <c:v>12.6775</c:v>
                </c:pt>
                <c:pt idx="7607">
                  <c:v>12.679166666666699</c:v>
                </c:pt>
                <c:pt idx="7608">
                  <c:v>12.6808333333334</c:v>
                </c:pt>
                <c:pt idx="7609">
                  <c:v>12.682499999999999</c:v>
                </c:pt>
                <c:pt idx="7610">
                  <c:v>12.6841666666667</c:v>
                </c:pt>
                <c:pt idx="7611">
                  <c:v>12.685833333333401</c:v>
                </c:pt>
                <c:pt idx="7612">
                  <c:v>12.6875</c:v>
                </c:pt>
                <c:pt idx="7613">
                  <c:v>12.689166666666701</c:v>
                </c:pt>
                <c:pt idx="7614">
                  <c:v>12.6908333333334</c:v>
                </c:pt>
                <c:pt idx="7615">
                  <c:v>12.692500000000001</c:v>
                </c:pt>
                <c:pt idx="7616">
                  <c:v>12.6941666666667</c:v>
                </c:pt>
                <c:pt idx="7617">
                  <c:v>12.6958333333334</c:v>
                </c:pt>
                <c:pt idx="7618">
                  <c:v>12.6975</c:v>
                </c:pt>
                <c:pt idx="7619">
                  <c:v>12.6991666666667</c:v>
                </c:pt>
                <c:pt idx="7620">
                  <c:v>12.700833333333399</c:v>
                </c:pt>
                <c:pt idx="7621">
                  <c:v>12.702500000000001</c:v>
                </c:pt>
                <c:pt idx="7622">
                  <c:v>12.704166666666699</c:v>
                </c:pt>
                <c:pt idx="7623">
                  <c:v>12.7058333333334</c:v>
                </c:pt>
                <c:pt idx="7624">
                  <c:v>12.7075</c:v>
                </c:pt>
                <c:pt idx="7625">
                  <c:v>12.7091666666667</c:v>
                </c:pt>
                <c:pt idx="7626">
                  <c:v>12.710833333333399</c:v>
                </c:pt>
                <c:pt idx="7627">
                  <c:v>12.7125</c:v>
                </c:pt>
                <c:pt idx="7628">
                  <c:v>12.714166666666699</c:v>
                </c:pt>
                <c:pt idx="7629">
                  <c:v>12.7158333333334</c:v>
                </c:pt>
                <c:pt idx="7630">
                  <c:v>12.717499999999999</c:v>
                </c:pt>
                <c:pt idx="7631">
                  <c:v>12.7191666666667</c:v>
                </c:pt>
                <c:pt idx="7632">
                  <c:v>12.720833333333401</c:v>
                </c:pt>
                <c:pt idx="7633">
                  <c:v>12.7225</c:v>
                </c:pt>
                <c:pt idx="7634">
                  <c:v>12.724166666666701</c:v>
                </c:pt>
                <c:pt idx="7635">
                  <c:v>12.7258333333334</c:v>
                </c:pt>
                <c:pt idx="7636">
                  <c:v>12.727499999999999</c:v>
                </c:pt>
                <c:pt idx="7637">
                  <c:v>12.7291666666667</c:v>
                </c:pt>
                <c:pt idx="7638">
                  <c:v>12.730833333333401</c:v>
                </c:pt>
                <c:pt idx="7639">
                  <c:v>12.7325</c:v>
                </c:pt>
                <c:pt idx="7640">
                  <c:v>12.734166666666701</c:v>
                </c:pt>
                <c:pt idx="7641">
                  <c:v>12.7358333333334</c:v>
                </c:pt>
                <c:pt idx="7642">
                  <c:v>12.737500000000001</c:v>
                </c:pt>
                <c:pt idx="7643">
                  <c:v>12.7391666666667</c:v>
                </c:pt>
                <c:pt idx="7644">
                  <c:v>12.7408333333334</c:v>
                </c:pt>
                <c:pt idx="7645">
                  <c:v>12.7425</c:v>
                </c:pt>
                <c:pt idx="7646">
                  <c:v>12.7441666666667</c:v>
                </c:pt>
                <c:pt idx="7647">
                  <c:v>12.745833333333399</c:v>
                </c:pt>
                <c:pt idx="7648">
                  <c:v>12.7475</c:v>
                </c:pt>
                <c:pt idx="7649">
                  <c:v>12.749166666666699</c:v>
                </c:pt>
                <c:pt idx="7650">
                  <c:v>12.7508333333334</c:v>
                </c:pt>
                <c:pt idx="7651">
                  <c:v>12.7525</c:v>
                </c:pt>
                <c:pt idx="7652">
                  <c:v>12.7541666666667</c:v>
                </c:pt>
                <c:pt idx="7653">
                  <c:v>12.755833333333401</c:v>
                </c:pt>
                <c:pt idx="7654">
                  <c:v>12.7575</c:v>
                </c:pt>
                <c:pt idx="7655">
                  <c:v>12.759166666666699</c:v>
                </c:pt>
                <c:pt idx="7656">
                  <c:v>12.7608333333334</c:v>
                </c:pt>
                <c:pt idx="7657">
                  <c:v>12.762499999999999</c:v>
                </c:pt>
                <c:pt idx="7658">
                  <c:v>12.7641666666667</c:v>
                </c:pt>
                <c:pt idx="7659">
                  <c:v>12.765833333333401</c:v>
                </c:pt>
                <c:pt idx="7660">
                  <c:v>12.7675</c:v>
                </c:pt>
                <c:pt idx="7661">
                  <c:v>12.769166666666701</c:v>
                </c:pt>
                <c:pt idx="7662">
                  <c:v>12.7708333333334</c:v>
                </c:pt>
                <c:pt idx="7663">
                  <c:v>12.772500000000001</c:v>
                </c:pt>
                <c:pt idx="7664">
                  <c:v>12.7741666666667</c:v>
                </c:pt>
                <c:pt idx="7665">
                  <c:v>12.7758333333334</c:v>
                </c:pt>
                <c:pt idx="7666">
                  <c:v>12.7775</c:v>
                </c:pt>
                <c:pt idx="7667">
                  <c:v>12.779166666666701</c:v>
                </c:pt>
                <c:pt idx="7668">
                  <c:v>12.780833333333399</c:v>
                </c:pt>
                <c:pt idx="7669">
                  <c:v>12.782500000000001</c:v>
                </c:pt>
                <c:pt idx="7670">
                  <c:v>12.7841666666667</c:v>
                </c:pt>
                <c:pt idx="7671">
                  <c:v>12.7858333333334</c:v>
                </c:pt>
                <c:pt idx="7672">
                  <c:v>12.7875</c:v>
                </c:pt>
                <c:pt idx="7673">
                  <c:v>12.7891666666667</c:v>
                </c:pt>
                <c:pt idx="7674">
                  <c:v>12.790833333333399</c:v>
                </c:pt>
                <c:pt idx="7675">
                  <c:v>12.7925</c:v>
                </c:pt>
                <c:pt idx="7676">
                  <c:v>12.794166666666699</c:v>
                </c:pt>
                <c:pt idx="7677">
                  <c:v>12.7958333333334</c:v>
                </c:pt>
                <c:pt idx="7678">
                  <c:v>12.797499999999999</c:v>
                </c:pt>
                <c:pt idx="7679">
                  <c:v>12.7991666666667</c:v>
                </c:pt>
                <c:pt idx="7680">
                  <c:v>12.800833333333401</c:v>
                </c:pt>
                <c:pt idx="7681">
                  <c:v>12.8025</c:v>
                </c:pt>
                <c:pt idx="7682">
                  <c:v>12.804166666666699</c:v>
                </c:pt>
                <c:pt idx="7683">
                  <c:v>12.8058333333334</c:v>
                </c:pt>
                <c:pt idx="7684">
                  <c:v>12.807499999999999</c:v>
                </c:pt>
                <c:pt idx="7685">
                  <c:v>12.8091666666667</c:v>
                </c:pt>
                <c:pt idx="7686">
                  <c:v>12.810833333333401</c:v>
                </c:pt>
                <c:pt idx="7687">
                  <c:v>12.8125</c:v>
                </c:pt>
                <c:pt idx="7688">
                  <c:v>12.814166666666701</c:v>
                </c:pt>
                <c:pt idx="7689">
                  <c:v>12.8158333333334</c:v>
                </c:pt>
                <c:pt idx="7690">
                  <c:v>12.817500000000001</c:v>
                </c:pt>
                <c:pt idx="7691">
                  <c:v>12.8191666666667</c:v>
                </c:pt>
                <c:pt idx="7692">
                  <c:v>12.8208333333334</c:v>
                </c:pt>
                <c:pt idx="7693">
                  <c:v>12.8225</c:v>
                </c:pt>
                <c:pt idx="7694">
                  <c:v>12.8241666666667</c:v>
                </c:pt>
                <c:pt idx="7695">
                  <c:v>12.825833333333399</c:v>
                </c:pt>
                <c:pt idx="7696">
                  <c:v>12.827500000000001</c:v>
                </c:pt>
                <c:pt idx="7697">
                  <c:v>12.829166666666699</c:v>
                </c:pt>
                <c:pt idx="7698">
                  <c:v>12.8308333333334</c:v>
                </c:pt>
                <c:pt idx="7699">
                  <c:v>12.8325</c:v>
                </c:pt>
                <c:pt idx="7700">
                  <c:v>12.8341666666667</c:v>
                </c:pt>
                <c:pt idx="7701">
                  <c:v>12.835833333333399</c:v>
                </c:pt>
                <c:pt idx="7702">
                  <c:v>12.8375</c:v>
                </c:pt>
                <c:pt idx="7703">
                  <c:v>12.839166666666699</c:v>
                </c:pt>
                <c:pt idx="7704">
                  <c:v>12.8408333333334</c:v>
                </c:pt>
                <c:pt idx="7705">
                  <c:v>12.842499999999999</c:v>
                </c:pt>
                <c:pt idx="7706">
                  <c:v>12.8441666666667</c:v>
                </c:pt>
                <c:pt idx="7707">
                  <c:v>12.845833333333401</c:v>
                </c:pt>
                <c:pt idx="7708">
                  <c:v>12.8475</c:v>
                </c:pt>
                <c:pt idx="7709">
                  <c:v>12.849166666666701</c:v>
                </c:pt>
                <c:pt idx="7710">
                  <c:v>12.8508333333334</c:v>
                </c:pt>
                <c:pt idx="7711">
                  <c:v>12.852499999999999</c:v>
                </c:pt>
                <c:pt idx="7712">
                  <c:v>12.8541666666667</c:v>
                </c:pt>
                <c:pt idx="7713">
                  <c:v>12.855833333333401</c:v>
                </c:pt>
                <c:pt idx="7714">
                  <c:v>12.8575</c:v>
                </c:pt>
                <c:pt idx="7715">
                  <c:v>12.859166666666701</c:v>
                </c:pt>
                <c:pt idx="7716">
                  <c:v>12.8608333333334</c:v>
                </c:pt>
                <c:pt idx="7717">
                  <c:v>12.862500000000001</c:v>
                </c:pt>
                <c:pt idx="7718">
                  <c:v>12.8641666666667</c:v>
                </c:pt>
                <c:pt idx="7719">
                  <c:v>12.8658333333334</c:v>
                </c:pt>
                <c:pt idx="7720">
                  <c:v>12.8675</c:v>
                </c:pt>
                <c:pt idx="7721">
                  <c:v>12.8691666666667</c:v>
                </c:pt>
                <c:pt idx="7722">
                  <c:v>12.870833333333399</c:v>
                </c:pt>
                <c:pt idx="7723">
                  <c:v>12.8725</c:v>
                </c:pt>
                <c:pt idx="7724">
                  <c:v>12.874166666666699</c:v>
                </c:pt>
                <c:pt idx="7725">
                  <c:v>12.8758333333334</c:v>
                </c:pt>
                <c:pt idx="7726">
                  <c:v>12.8775</c:v>
                </c:pt>
                <c:pt idx="7727">
                  <c:v>12.8791666666667</c:v>
                </c:pt>
                <c:pt idx="7728">
                  <c:v>12.880833333333401</c:v>
                </c:pt>
                <c:pt idx="7729">
                  <c:v>12.8825</c:v>
                </c:pt>
                <c:pt idx="7730">
                  <c:v>12.884166666666699</c:v>
                </c:pt>
                <c:pt idx="7731">
                  <c:v>12.8858333333334</c:v>
                </c:pt>
                <c:pt idx="7732">
                  <c:v>12.887499999999999</c:v>
                </c:pt>
                <c:pt idx="7733">
                  <c:v>12.8891666666667</c:v>
                </c:pt>
                <c:pt idx="7734">
                  <c:v>12.890833333333401</c:v>
                </c:pt>
                <c:pt idx="7735">
                  <c:v>12.8925</c:v>
                </c:pt>
                <c:pt idx="7736">
                  <c:v>12.894166666666701</c:v>
                </c:pt>
                <c:pt idx="7737">
                  <c:v>12.8958333333334</c:v>
                </c:pt>
                <c:pt idx="7738">
                  <c:v>12.897500000000001</c:v>
                </c:pt>
                <c:pt idx="7739">
                  <c:v>12.8991666666667</c:v>
                </c:pt>
                <c:pt idx="7740">
                  <c:v>12.9008333333334</c:v>
                </c:pt>
                <c:pt idx="7741">
                  <c:v>12.9025</c:v>
                </c:pt>
                <c:pt idx="7742">
                  <c:v>12.904166666666701</c:v>
                </c:pt>
                <c:pt idx="7743">
                  <c:v>12.905833333333399</c:v>
                </c:pt>
                <c:pt idx="7744">
                  <c:v>12.907500000000001</c:v>
                </c:pt>
                <c:pt idx="7745">
                  <c:v>12.9091666666667</c:v>
                </c:pt>
                <c:pt idx="7746">
                  <c:v>12.9108333333334</c:v>
                </c:pt>
                <c:pt idx="7747">
                  <c:v>12.9125</c:v>
                </c:pt>
                <c:pt idx="7748">
                  <c:v>12.9141666666667</c:v>
                </c:pt>
                <c:pt idx="7749">
                  <c:v>12.915833333333399</c:v>
                </c:pt>
                <c:pt idx="7750">
                  <c:v>12.9175</c:v>
                </c:pt>
                <c:pt idx="7751">
                  <c:v>12.919166666666699</c:v>
                </c:pt>
                <c:pt idx="7752">
                  <c:v>12.9208333333334</c:v>
                </c:pt>
                <c:pt idx="7753">
                  <c:v>12.922499999999999</c:v>
                </c:pt>
                <c:pt idx="7754">
                  <c:v>12.9241666666667</c:v>
                </c:pt>
                <c:pt idx="7755">
                  <c:v>12.925833333333401</c:v>
                </c:pt>
                <c:pt idx="7756">
                  <c:v>12.9275</c:v>
                </c:pt>
                <c:pt idx="7757">
                  <c:v>12.929166666666699</c:v>
                </c:pt>
                <c:pt idx="7758">
                  <c:v>12.9308333333334</c:v>
                </c:pt>
                <c:pt idx="7759">
                  <c:v>12.932499999999999</c:v>
                </c:pt>
                <c:pt idx="7760">
                  <c:v>12.9341666666667</c:v>
                </c:pt>
                <c:pt idx="7761">
                  <c:v>12.935833333333401</c:v>
                </c:pt>
                <c:pt idx="7762">
                  <c:v>12.9375</c:v>
                </c:pt>
                <c:pt idx="7763">
                  <c:v>12.939166666666701</c:v>
                </c:pt>
                <c:pt idx="7764">
                  <c:v>12.9408333333334</c:v>
                </c:pt>
                <c:pt idx="7765">
                  <c:v>12.942500000000001</c:v>
                </c:pt>
                <c:pt idx="7766">
                  <c:v>12.9441666666667</c:v>
                </c:pt>
                <c:pt idx="7767">
                  <c:v>12.9458333333334</c:v>
                </c:pt>
                <c:pt idx="7768">
                  <c:v>12.9475</c:v>
                </c:pt>
                <c:pt idx="7769">
                  <c:v>12.9491666666667</c:v>
                </c:pt>
                <c:pt idx="7770">
                  <c:v>12.950833333333399</c:v>
                </c:pt>
                <c:pt idx="7771">
                  <c:v>12.952500000000001</c:v>
                </c:pt>
                <c:pt idx="7772">
                  <c:v>12.954166666666699</c:v>
                </c:pt>
                <c:pt idx="7773">
                  <c:v>12.9558333333334</c:v>
                </c:pt>
                <c:pt idx="7774">
                  <c:v>12.9575</c:v>
                </c:pt>
                <c:pt idx="7775">
                  <c:v>12.9591666666667</c:v>
                </c:pt>
                <c:pt idx="7776">
                  <c:v>12.960833333333399</c:v>
                </c:pt>
                <c:pt idx="7777">
                  <c:v>12.9625</c:v>
                </c:pt>
                <c:pt idx="7778">
                  <c:v>12.964166666666699</c:v>
                </c:pt>
                <c:pt idx="7779">
                  <c:v>12.9658333333334</c:v>
                </c:pt>
                <c:pt idx="7780">
                  <c:v>12.967499999999999</c:v>
                </c:pt>
                <c:pt idx="7781">
                  <c:v>12.9691666666667</c:v>
                </c:pt>
                <c:pt idx="7782">
                  <c:v>12.970833333333401</c:v>
                </c:pt>
                <c:pt idx="7783">
                  <c:v>12.9725</c:v>
                </c:pt>
                <c:pt idx="7784">
                  <c:v>12.974166666666701</c:v>
                </c:pt>
                <c:pt idx="7785">
                  <c:v>12.9758333333334</c:v>
                </c:pt>
                <c:pt idx="7786">
                  <c:v>12.977499999999999</c:v>
                </c:pt>
                <c:pt idx="7787">
                  <c:v>12.9791666666667</c:v>
                </c:pt>
                <c:pt idx="7788">
                  <c:v>12.980833333333401</c:v>
                </c:pt>
                <c:pt idx="7789">
                  <c:v>12.9825</c:v>
                </c:pt>
                <c:pt idx="7790">
                  <c:v>12.984166666666701</c:v>
                </c:pt>
                <c:pt idx="7791">
                  <c:v>12.9858333333334</c:v>
                </c:pt>
                <c:pt idx="7792">
                  <c:v>12.987500000000001</c:v>
                </c:pt>
                <c:pt idx="7793">
                  <c:v>12.9891666666667</c:v>
                </c:pt>
                <c:pt idx="7794">
                  <c:v>12.9908333333334</c:v>
                </c:pt>
                <c:pt idx="7795">
                  <c:v>12.9925</c:v>
                </c:pt>
                <c:pt idx="7796">
                  <c:v>12.9941666666667</c:v>
                </c:pt>
                <c:pt idx="7797">
                  <c:v>12.995833333333399</c:v>
                </c:pt>
                <c:pt idx="7798">
                  <c:v>12.9975</c:v>
                </c:pt>
                <c:pt idx="7799">
                  <c:v>12.999166666666699</c:v>
                </c:pt>
                <c:pt idx="7800">
                  <c:v>13.0008333333334</c:v>
                </c:pt>
                <c:pt idx="7801">
                  <c:v>13.0025</c:v>
                </c:pt>
                <c:pt idx="7802">
                  <c:v>13.0041666666667</c:v>
                </c:pt>
                <c:pt idx="7803">
                  <c:v>13.005833333333401</c:v>
                </c:pt>
                <c:pt idx="7804">
                  <c:v>13.0075</c:v>
                </c:pt>
                <c:pt idx="7805">
                  <c:v>13.009166666666699</c:v>
                </c:pt>
                <c:pt idx="7806">
                  <c:v>13.0108333333334</c:v>
                </c:pt>
                <c:pt idx="7807">
                  <c:v>13.012499999999999</c:v>
                </c:pt>
                <c:pt idx="7808">
                  <c:v>13.0141666666667</c:v>
                </c:pt>
                <c:pt idx="7809">
                  <c:v>13.015833333333401</c:v>
                </c:pt>
                <c:pt idx="7810">
                  <c:v>13.0175</c:v>
                </c:pt>
                <c:pt idx="7811">
                  <c:v>13.019166666666701</c:v>
                </c:pt>
                <c:pt idx="7812">
                  <c:v>13.0208333333334</c:v>
                </c:pt>
                <c:pt idx="7813">
                  <c:v>13.022500000000001</c:v>
                </c:pt>
                <c:pt idx="7814">
                  <c:v>13.0241666666667</c:v>
                </c:pt>
                <c:pt idx="7815">
                  <c:v>13.0258333333334</c:v>
                </c:pt>
                <c:pt idx="7816">
                  <c:v>13.0275</c:v>
                </c:pt>
                <c:pt idx="7817">
                  <c:v>13.029166666666701</c:v>
                </c:pt>
                <c:pt idx="7818">
                  <c:v>13.030833333333399</c:v>
                </c:pt>
                <c:pt idx="7819">
                  <c:v>13.032500000000001</c:v>
                </c:pt>
                <c:pt idx="7820">
                  <c:v>13.0341666666667</c:v>
                </c:pt>
                <c:pt idx="7821">
                  <c:v>13.0358333333334</c:v>
                </c:pt>
                <c:pt idx="7822">
                  <c:v>13.0375</c:v>
                </c:pt>
                <c:pt idx="7823">
                  <c:v>13.0391666666667</c:v>
                </c:pt>
                <c:pt idx="7824">
                  <c:v>13.040833333333399</c:v>
                </c:pt>
                <c:pt idx="7825">
                  <c:v>13.0425</c:v>
                </c:pt>
                <c:pt idx="7826">
                  <c:v>13.044166666666699</c:v>
                </c:pt>
                <c:pt idx="7827">
                  <c:v>13.0458333333334</c:v>
                </c:pt>
                <c:pt idx="7828">
                  <c:v>13.047499999999999</c:v>
                </c:pt>
                <c:pt idx="7829">
                  <c:v>13.0491666666667</c:v>
                </c:pt>
                <c:pt idx="7830">
                  <c:v>13.050833333333401</c:v>
                </c:pt>
                <c:pt idx="7831">
                  <c:v>13.0525</c:v>
                </c:pt>
                <c:pt idx="7832">
                  <c:v>13.054166666666699</c:v>
                </c:pt>
                <c:pt idx="7833">
                  <c:v>13.0558333333334</c:v>
                </c:pt>
                <c:pt idx="7834">
                  <c:v>13.057499999999999</c:v>
                </c:pt>
                <c:pt idx="7835">
                  <c:v>13.0591666666667</c:v>
                </c:pt>
                <c:pt idx="7836">
                  <c:v>13.060833333333401</c:v>
                </c:pt>
                <c:pt idx="7837">
                  <c:v>13.0625</c:v>
                </c:pt>
                <c:pt idx="7838">
                  <c:v>13.064166666666701</c:v>
                </c:pt>
                <c:pt idx="7839">
                  <c:v>13.0658333333334</c:v>
                </c:pt>
                <c:pt idx="7840">
                  <c:v>13.067500000000001</c:v>
                </c:pt>
                <c:pt idx="7841">
                  <c:v>13.0691666666667</c:v>
                </c:pt>
                <c:pt idx="7842">
                  <c:v>13.0708333333334</c:v>
                </c:pt>
                <c:pt idx="7843">
                  <c:v>13.0725</c:v>
                </c:pt>
                <c:pt idx="7844">
                  <c:v>13.0741666666667</c:v>
                </c:pt>
                <c:pt idx="7845">
                  <c:v>13.075833333333399</c:v>
                </c:pt>
                <c:pt idx="7846">
                  <c:v>13.077500000000001</c:v>
                </c:pt>
                <c:pt idx="7847">
                  <c:v>13.079166666666699</c:v>
                </c:pt>
                <c:pt idx="7848">
                  <c:v>13.0808333333334</c:v>
                </c:pt>
                <c:pt idx="7849">
                  <c:v>13.0825</c:v>
                </c:pt>
                <c:pt idx="7850">
                  <c:v>13.0841666666667</c:v>
                </c:pt>
                <c:pt idx="7851">
                  <c:v>13.085833333333399</c:v>
                </c:pt>
                <c:pt idx="7852">
                  <c:v>13.0875</c:v>
                </c:pt>
                <c:pt idx="7853">
                  <c:v>13.089166666666699</c:v>
                </c:pt>
                <c:pt idx="7854">
                  <c:v>13.0908333333334</c:v>
                </c:pt>
                <c:pt idx="7855">
                  <c:v>13.092499999999999</c:v>
                </c:pt>
                <c:pt idx="7856">
                  <c:v>13.0941666666667</c:v>
                </c:pt>
                <c:pt idx="7857">
                  <c:v>13.095833333333401</c:v>
                </c:pt>
                <c:pt idx="7858">
                  <c:v>13.0975</c:v>
                </c:pt>
                <c:pt idx="7859">
                  <c:v>13.099166666666701</c:v>
                </c:pt>
                <c:pt idx="7860">
                  <c:v>13.1008333333334</c:v>
                </c:pt>
                <c:pt idx="7861">
                  <c:v>13.102499999999999</c:v>
                </c:pt>
                <c:pt idx="7862">
                  <c:v>13.1041666666667</c:v>
                </c:pt>
                <c:pt idx="7863">
                  <c:v>13.105833333333401</c:v>
                </c:pt>
                <c:pt idx="7864">
                  <c:v>13.1075</c:v>
                </c:pt>
                <c:pt idx="7865">
                  <c:v>13.109166666666701</c:v>
                </c:pt>
                <c:pt idx="7866">
                  <c:v>13.1108333333334</c:v>
                </c:pt>
                <c:pt idx="7867">
                  <c:v>13.112500000000001</c:v>
                </c:pt>
                <c:pt idx="7868">
                  <c:v>13.1141666666667</c:v>
                </c:pt>
                <c:pt idx="7869">
                  <c:v>13.1158333333334</c:v>
                </c:pt>
                <c:pt idx="7870">
                  <c:v>13.1175</c:v>
                </c:pt>
                <c:pt idx="7871">
                  <c:v>13.1191666666667</c:v>
                </c:pt>
                <c:pt idx="7872">
                  <c:v>13.120833333333399</c:v>
                </c:pt>
                <c:pt idx="7873">
                  <c:v>13.1225</c:v>
                </c:pt>
                <c:pt idx="7874">
                  <c:v>13.124166666666699</c:v>
                </c:pt>
                <c:pt idx="7875">
                  <c:v>13.1258333333334</c:v>
                </c:pt>
                <c:pt idx="7876">
                  <c:v>13.1275</c:v>
                </c:pt>
                <c:pt idx="7877">
                  <c:v>13.1291666666667</c:v>
                </c:pt>
                <c:pt idx="7878">
                  <c:v>13.130833333333401</c:v>
                </c:pt>
                <c:pt idx="7879">
                  <c:v>13.1325</c:v>
                </c:pt>
                <c:pt idx="7880">
                  <c:v>13.134166666666699</c:v>
                </c:pt>
                <c:pt idx="7881">
                  <c:v>13.1358333333334</c:v>
                </c:pt>
                <c:pt idx="7882">
                  <c:v>13.137499999999999</c:v>
                </c:pt>
                <c:pt idx="7883">
                  <c:v>13.1391666666667</c:v>
                </c:pt>
                <c:pt idx="7884">
                  <c:v>13.140833333333401</c:v>
                </c:pt>
                <c:pt idx="7885">
                  <c:v>13.1425</c:v>
                </c:pt>
                <c:pt idx="7886">
                  <c:v>13.144166666666701</c:v>
                </c:pt>
                <c:pt idx="7887">
                  <c:v>13.1458333333334</c:v>
                </c:pt>
                <c:pt idx="7888">
                  <c:v>13.147500000000001</c:v>
                </c:pt>
                <c:pt idx="7889">
                  <c:v>13.1491666666667</c:v>
                </c:pt>
                <c:pt idx="7890">
                  <c:v>13.1508333333334</c:v>
                </c:pt>
                <c:pt idx="7891">
                  <c:v>13.1525</c:v>
                </c:pt>
                <c:pt idx="7892">
                  <c:v>13.154166666666701</c:v>
                </c:pt>
                <c:pt idx="7893">
                  <c:v>13.155833333333399</c:v>
                </c:pt>
                <c:pt idx="7894">
                  <c:v>13.157500000000001</c:v>
                </c:pt>
                <c:pt idx="7895">
                  <c:v>13.1591666666667</c:v>
                </c:pt>
                <c:pt idx="7896">
                  <c:v>13.1608333333334</c:v>
                </c:pt>
                <c:pt idx="7897">
                  <c:v>13.1625</c:v>
                </c:pt>
                <c:pt idx="7898">
                  <c:v>13.1641666666667</c:v>
                </c:pt>
                <c:pt idx="7899">
                  <c:v>13.165833333333399</c:v>
                </c:pt>
                <c:pt idx="7900">
                  <c:v>13.1675</c:v>
                </c:pt>
                <c:pt idx="7901">
                  <c:v>13.169166666666699</c:v>
                </c:pt>
                <c:pt idx="7902">
                  <c:v>13.1708333333334</c:v>
                </c:pt>
                <c:pt idx="7903">
                  <c:v>13.172499999999999</c:v>
                </c:pt>
                <c:pt idx="7904">
                  <c:v>13.1741666666667</c:v>
                </c:pt>
                <c:pt idx="7905">
                  <c:v>13.175833333333401</c:v>
                </c:pt>
                <c:pt idx="7906">
                  <c:v>13.1775</c:v>
                </c:pt>
                <c:pt idx="7907">
                  <c:v>13.179166666666699</c:v>
                </c:pt>
                <c:pt idx="7908">
                  <c:v>13.1808333333334</c:v>
                </c:pt>
                <c:pt idx="7909">
                  <c:v>13.182499999999999</c:v>
                </c:pt>
                <c:pt idx="7910">
                  <c:v>13.1841666666667</c:v>
                </c:pt>
                <c:pt idx="7911">
                  <c:v>13.185833333333401</c:v>
                </c:pt>
                <c:pt idx="7912">
                  <c:v>13.1875</c:v>
                </c:pt>
                <c:pt idx="7913">
                  <c:v>13.189166666666701</c:v>
                </c:pt>
                <c:pt idx="7914">
                  <c:v>13.1908333333334</c:v>
                </c:pt>
                <c:pt idx="7915">
                  <c:v>13.192500000000001</c:v>
                </c:pt>
                <c:pt idx="7916">
                  <c:v>13.1941666666667</c:v>
                </c:pt>
                <c:pt idx="7917">
                  <c:v>13.1958333333334</c:v>
                </c:pt>
                <c:pt idx="7918">
                  <c:v>13.1975</c:v>
                </c:pt>
                <c:pt idx="7919">
                  <c:v>13.1991666666667</c:v>
                </c:pt>
                <c:pt idx="7920">
                  <c:v>13.200833333333399</c:v>
                </c:pt>
                <c:pt idx="7921">
                  <c:v>13.202500000000001</c:v>
                </c:pt>
                <c:pt idx="7922">
                  <c:v>13.204166666666699</c:v>
                </c:pt>
                <c:pt idx="7923">
                  <c:v>13.2058333333334</c:v>
                </c:pt>
                <c:pt idx="7924">
                  <c:v>13.2075</c:v>
                </c:pt>
                <c:pt idx="7925">
                  <c:v>13.2091666666667</c:v>
                </c:pt>
                <c:pt idx="7926">
                  <c:v>13.210833333333399</c:v>
                </c:pt>
                <c:pt idx="7927">
                  <c:v>13.2125</c:v>
                </c:pt>
                <c:pt idx="7928">
                  <c:v>13.214166666666699</c:v>
                </c:pt>
                <c:pt idx="7929">
                  <c:v>13.2158333333334</c:v>
                </c:pt>
                <c:pt idx="7930">
                  <c:v>13.217499999999999</c:v>
                </c:pt>
                <c:pt idx="7931">
                  <c:v>13.2191666666667</c:v>
                </c:pt>
                <c:pt idx="7932">
                  <c:v>13.220833333333401</c:v>
                </c:pt>
                <c:pt idx="7933">
                  <c:v>13.2225</c:v>
                </c:pt>
                <c:pt idx="7934">
                  <c:v>13.224166666666701</c:v>
                </c:pt>
                <c:pt idx="7935">
                  <c:v>13.2258333333334</c:v>
                </c:pt>
                <c:pt idx="7936">
                  <c:v>13.227499999999999</c:v>
                </c:pt>
                <c:pt idx="7937">
                  <c:v>13.2291666666667</c:v>
                </c:pt>
                <c:pt idx="7938">
                  <c:v>13.230833333333401</c:v>
                </c:pt>
                <c:pt idx="7939">
                  <c:v>13.2325</c:v>
                </c:pt>
                <c:pt idx="7940">
                  <c:v>13.234166666666701</c:v>
                </c:pt>
                <c:pt idx="7941">
                  <c:v>13.2358333333334</c:v>
                </c:pt>
                <c:pt idx="7942">
                  <c:v>13.237500000000001</c:v>
                </c:pt>
                <c:pt idx="7943">
                  <c:v>13.2391666666667</c:v>
                </c:pt>
                <c:pt idx="7944">
                  <c:v>13.2408333333334</c:v>
                </c:pt>
                <c:pt idx="7945">
                  <c:v>13.2425</c:v>
                </c:pt>
                <c:pt idx="7946">
                  <c:v>13.2441666666667</c:v>
                </c:pt>
                <c:pt idx="7947">
                  <c:v>13.245833333333399</c:v>
                </c:pt>
                <c:pt idx="7948">
                  <c:v>13.2475</c:v>
                </c:pt>
                <c:pt idx="7949">
                  <c:v>13.249166666666699</c:v>
                </c:pt>
                <c:pt idx="7950">
                  <c:v>13.2508333333334</c:v>
                </c:pt>
                <c:pt idx="7951">
                  <c:v>13.2525</c:v>
                </c:pt>
                <c:pt idx="7952">
                  <c:v>13.2541666666667</c:v>
                </c:pt>
                <c:pt idx="7953">
                  <c:v>13.255833333333401</c:v>
                </c:pt>
                <c:pt idx="7954">
                  <c:v>13.2575</c:v>
                </c:pt>
                <c:pt idx="7955">
                  <c:v>13.259166666666699</c:v>
                </c:pt>
                <c:pt idx="7956">
                  <c:v>13.2608333333334</c:v>
                </c:pt>
                <c:pt idx="7957">
                  <c:v>13.262499999999999</c:v>
                </c:pt>
                <c:pt idx="7958">
                  <c:v>13.2641666666667</c:v>
                </c:pt>
                <c:pt idx="7959">
                  <c:v>13.265833333333401</c:v>
                </c:pt>
                <c:pt idx="7960">
                  <c:v>13.2675</c:v>
                </c:pt>
                <c:pt idx="7961">
                  <c:v>13.269166666666701</c:v>
                </c:pt>
                <c:pt idx="7962">
                  <c:v>13.2708333333334</c:v>
                </c:pt>
                <c:pt idx="7963">
                  <c:v>13.272500000000001</c:v>
                </c:pt>
                <c:pt idx="7964">
                  <c:v>13.2741666666667</c:v>
                </c:pt>
                <c:pt idx="7965">
                  <c:v>13.2758333333334</c:v>
                </c:pt>
                <c:pt idx="7966">
                  <c:v>13.2775</c:v>
                </c:pt>
                <c:pt idx="7967">
                  <c:v>13.279166666666701</c:v>
                </c:pt>
                <c:pt idx="7968">
                  <c:v>13.280833333333399</c:v>
                </c:pt>
                <c:pt idx="7969">
                  <c:v>13.282500000000001</c:v>
                </c:pt>
                <c:pt idx="7970">
                  <c:v>13.2841666666667</c:v>
                </c:pt>
                <c:pt idx="7971">
                  <c:v>13.2858333333334</c:v>
                </c:pt>
                <c:pt idx="7972">
                  <c:v>13.2875</c:v>
                </c:pt>
                <c:pt idx="7973">
                  <c:v>13.2891666666667</c:v>
                </c:pt>
                <c:pt idx="7974">
                  <c:v>13.290833333333399</c:v>
                </c:pt>
                <c:pt idx="7975">
                  <c:v>13.2925</c:v>
                </c:pt>
                <c:pt idx="7976">
                  <c:v>13.294166666666699</c:v>
                </c:pt>
                <c:pt idx="7977">
                  <c:v>13.2958333333334</c:v>
                </c:pt>
                <c:pt idx="7978">
                  <c:v>13.297499999999999</c:v>
                </c:pt>
                <c:pt idx="7979">
                  <c:v>13.2991666666667</c:v>
                </c:pt>
                <c:pt idx="7980">
                  <c:v>13.300833333333401</c:v>
                </c:pt>
                <c:pt idx="7981">
                  <c:v>13.3025</c:v>
                </c:pt>
                <c:pt idx="7982">
                  <c:v>13.304166666666699</c:v>
                </c:pt>
                <c:pt idx="7983">
                  <c:v>13.3058333333334</c:v>
                </c:pt>
                <c:pt idx="7984">
                  <c:v>13.307499999999999</c:v>
                </c:pt>
                <c:pt idx="7985">
                  <c:v>13.3091666666667</c:v>
                </c:pt>
                <c:pt idx="7986">
                  <c:v>13.310833333333401</c:v>
                </c:pt>
                <c:pt idx="7987">
                  <c:v>13.3125</c:v>
                </c:pt>
                <c:pt idx="7988">
                  <c:v>13.314166666666701</c:v>
                </c:pt>
                <c:pt idx="7989">
                  <c:v>13.3158333333334</c:v>
                </c:pt>
                <c:pt idx="7990">
                  <c:v>13.317500000000001</c:v>
                </c:pt>
                <c:pt idx="7991">
                  <c:v>13.3191666666667</c:v>
                </c:pt>
                <c:pt idx="7992">
                  <c:v>13.3208333333334</c:v>
                </c:pt>
                <c:pt idx="7993">
                  <c:v>13.3225</c:v>
                </c:pt>
                <c:pt idx="7994">
                  <c:v>13.3241666666667</c:v>
                </c:pt>
                <c:pt idx="7995">
                  <c:v>13.325833333333399</c:v>
                </c:pt>
                <c:pt idx="7996">
                  <c:v>13.327500000000001</c:v>
                </c:pt>
                <c:pt idx="7997">
                  <c:v>13.329166666666699</c:v>
                </c:pt>
                <c:pt idx="7998">
                  <c:v>13.3308333333334</c:v>
                </c:pt>
                <c:pt idx="7999">
                  <c:v>13.3325</c:v>
                </c:pt>
                <c:pt idx="8000">
                  <c:v>13.3341666666667</c:v>
                </c:pt>
                <c:pt idx="8001">
                  <c:v>13.335833333333399</c:v>
                </c:pt>
                <c:pt idx="8002">
                  <c:v>13.3375</c:v>
                </c:pt>
                <c:pt idx="8003">
                  <c:v>13.339166666666699</c:v>
                </c:pt>
                <c:pt idx="8004">
                  <c:v>13.3408333333334</c:v>
                </c:pt>
                <c:pt idx="8005">
                  <c:v>13.342499999999999</c:v>
                </c:pt>
                <c:pt idx="8006">
                  <c:v>13.3441666666667</c:v>
                </c:pt>
                <c:pt idx="8007">
                  <c:v>13.345833333333401</c:v>
                </c:pt>
                <c:pt idx="8008">
                  <c:v>13.3475</c:v>
                </c:pt>
                <c:pt idx="8009">
                  <c:v>13.349166666666701</c:v>
                </c:pt>
                <c:pt idx="8010">
                  <c:v>13.3508333333334</c:v>
                </c:pt>
                <c:pt idx="8011">
                  <c:v>13.352499999999999</c:v>
                </c:pt>
                <c:pt idx="8012">
                  <c:v>13.3541666666667</c:v>
                </c:pt>
                <c:pt idx="8013">
                  <c:v>13.355833333333401</c:v>
                </c:pt>
                <c:pt idx="8014">
                  <c:v>13.3575</c:v>
                </c:pt>
                <c:pt idx="8015">
                  <c:v>13.359166666666701</c:v>
                </c:pt>
                <c:pt idx="8016">
                  <c:v>13.3608333333334</c:v>
                </c:pt>
                <c:pt idx="8017">
                  <c:v>13.362500000000001</c:v>
                </c:pt>
                <c:pt idx="8018">
                  <c:v>13.3641666666667</c:v>
                </c:pt>
                <c:pt idx="8019">
                  <c:v>13.3658333333334</c:v>
                </c:pt>
                <c:pt idx="8020">
                  <c:v>13.3675</c:v>
                </c:pt>
                <c:pt idx="8021">
                  <c:v>13.3691666666667</c:v>
                </c:pt>
                <c:pt idx="8022">
                  <c:v>13.370833333333399</c:v>
                </c:pt>
                <c:pt idx="8023">
                  <c:v>13.3725</c:v>
                </c:pt>
                <c:pt idx="8024">
                  <c:v>13.374166666666699</c:v>
                </c:pt>
                <c:pt idx="8025">
                  <c:v>13.3758333333334</c:v>
                </c:pt>
                <c:pt idx="8026">
                  <c:v>13.3775</c:v>
                </c:pt>
                <c:pt idx="8027">
                  <c:v>13.3791666666667</c:v>
                </c:pt>
                <c:pt idx="8028">
                  <c:v>13.380833333333401</c:v>
                </c:pt>
                <c:pt idx="8029">
                  <c:v>13.3825</c:v>
                </c:pt>
                <c:pt idx="8030">
                  <c:v>13.384166666666699</c:v>
                </c:pt>
                <c:pt idx="8031">
                  <c:v>13.3858333333334</c:v>
                </c:pt>
                <c:pt idx="8032">
                  <c:v>13.387499999999999</c:v>
                </c:pt>
                <c:pt idx="8033">
                  <c:v>13.3891666666667</c:v>
                </c:pt>
                <c:pt idx="8034">
                  <c:v>13.390833333333401</c:v>
                </c:pt>
                <c:pt idx="8035">
                  <c:v>13.3925</c:v>
                </c:pt>
                <c:pt idx="8036">
                  <c:v>13.394166666666701</c:v>
                </c:pt>
                <c:pt idx="8037">
                  <c:v>13.3958333333334</c:v>
                </c:pt>
                <c:pt idx="8038">
                  <c:v>13.397500000000001</c:v>
                </c:pt>
                <c:pt idx="8039">
                  <c:v>13.3991666666667</c:v>
                </c:pt>
                <c:pt idx="8040">
                  <c:v>13.4008333333334</c:v>
                </c:pt>
                <c:pt idx="8041">
                  <c:v>13.4025</c:v>
                </c:pt>
                <c:pt idx="8042">
                  <c:v>13.404166666666701</c:v>
                </c:pt>
                <c:pt idx="8043">
                  <c:v>13.405833333333399</c:v>
                </c:pt>
                <c:pt idx="8044">
                  <c:v>13.407500000000001</c:v>
                </c:pt>
                <c:pt idx="8045">
                  <c:v>13.4091666666667</c:v>
                </c:pt>
                <c:pt idx="8046">
                  <c:v>13.4108333333334</c:v>
                </c:pt>
                <c:pt idx="8047">
                  <c:v>13.4125</c:v>
                </c:pt>
                <c:pt idx="8048">
                  <c:v>13.4141666666667</c:v>
                </c:pt>
                <c:pt idx="8049">
                  <c:v>13.415833333333399</c:v>
                </c:pt>
                <c:pt idx="8050">
                  <c:v>13.4175</c:v>
                </c:pt>
                <c:pt idx="8051">
                  <c:v>13.419166666666699</c:v>
                </c:pt>
                <c:pt idx="8052">
                  <c:v>13.4208333333334</c:v>
                </c:pt>
                <c:pt idx="8053">
                  <c:v>13.422499999999999</c:v>
                </c:pt>
                <c:pt idx="8054">
                  <c:v>13.4241666666667</c:v>
                </c:pt>
                <c:pt idx="8055">
                  <c:v>13.425833333333401</c:v>
                </c:pt>
                <c:pt idx="8056">
                  <c:v>13.4275</c:v>
                </c:pt>
                <c:pt idx="8057">
                  <c:v>13.429166666666699</c:v>
                </c:pt>
                <c:pt idx="8058">
                  <c:v>13.4308333333334</c:v>
                </c:pt>
                <c:pt idx="8059">
                  <c:v>13.432499999999999</c:v>
                </c:pt>
                <c:pt idx="8060">
                  <c:v>13.4341666666667</c:v>
                </c:pt>
                <c:pt idx="8061">
                  <c:v>13.435833333333401</c:v>
                </c:pt>
                <c:pt idx="8062">
                  <c:v>13.4375</c:v>
                </c:pt>
                <c:pt idx="8063">
                  <c:v>13.439166666666701</c:v>
                </c:pt>
                <c:pt idx="8064">
                  <c:v>13.4408333333334</c:v>
                </c:pt>
                <c:pt idx="8065">
                  <c:v>13.442500000000001</c:v>
                </c:pt>
                <c:pt idx="8066">
                  <c:v>13.4441666666667</c:v>
                </c:pt>
                <c:pt idx="8067">
                  <c:v>13.4458333333334</c:v>
                </c:pt>
                <c:pt idx="8068">
                  <c:v>13.4475</c:v>
                </c:pt>
                <c:pt idx="8069">
                  <c:v>13.4491666666667</c:v>
                </c:pt>
                <c:pt idx="8070">
                  <c:v>13.450833333333399</c:v>
                </c:pt>
                <c:pt idx="8071">
                  <c:v>13.452500000000001</c:v>
                </c:pt>
                <c:pt idx="8072">
                  <c:v>13.454166666666699</c:v>
                </c:pt>
                <c:pt idx="8073">
                  <c:v>13.4558333333334</c:v>
                </c:pt>
                <c:pt idx="8074">
                  <c:v>13.4575</c:v>
                </c:pt>
                <c:pt idx="8075">
                  <c:v>13.4591666666667</c:v>
                </c:pt>
                <c:pt idx="8076">
                  <c:v>13.460833333333399</c:v>
                </c:pt>
                <c:pt idx="8077">
                  <c:v>13.4625</c:v>
                </c:pt>
                <c:pt idx="8078">
                  <c:v>13.464166666666699</c:v>
                </c:pt>
                <c:pt idx="8079">
                  <c:v>13.4658333333334</c:v>
                </c:pt>
                <c:pt idx="8080">
                  <c:v>13.467499999999999</c:v>
                </c:pt>
                <c:pt idx="8081">
                  <c:v>13.4691666666667</c:v>
                </c:pt>
                <c:pt idx="8082">
                  <c:v>13.470833333333401</c:v>
                </c:pt>
                <c:pt idx="8083">
                  <c:v>13.4725</c:v>
                </c:pt>
                <c:pt idx="8084">
                  <c:v>13.474166666666701</c:v>
                </c:pt>
                <c:pt idx="8085">
                  <c:v>13.4758333333334</c:v>
                </c:pt>
                <c:pt idx="8086">
                  <c:v>13.477499999999999</c:v>
                </c:pt>
                <c:pt idx="8087">
                  <c:v>13.4791666666667</c:v>
                </c:pt>
                <c:pt idx="8088">
                  <c:v>13.480833333333401</c:v>
                </c:pt>
                <c:pt idx="8089">
                  <c:v>13.4825</c:v>
                </c:pt>
                <c:pt idx="8090">
                  <c:v>13.484166666666701</c:v>
                </c:pt>
                <c:pt idx="8091">
                  <c:v>13.4858333333334</c:v>
                </c:pt>
                <c:pt idx="8092">
                  <c:v>13.487500000000001</c:v>
                </c:pt>
                <c:pt idx="8093">
                  <c:v>13.4891666666667</c:v>
                </c:pt>
                <c:pt idx="8094">
                  <c:v>13.4908333333334</c:v>
                </c:pt>
                <c:pt idx="8095">
                  <c:v>13.4925</c:v>
                </c:pt>
                <c:pt idx="8096">
                  <c:v>13.4941666666667</c:v>
                </c:pt>
                <c:pt idx="8097">
                  <c:v>13.495833333333399</c:v>
                </c:pt>
                <c:pt idx="8098">
                  <c:v>13.4975</c:v>
                </c:pt>
                <c:pt idx="8099">
                  <c:v>13.499166666666699</c:v>
                </c:pt>
                <c:pt idx="8100">
                  <c:v>13.5008333333334</c:v>
                </c:pt>
                <c:pt idx="8101">
                  <c:v>13.5025</c:v>
                </c:pt>
                <c:pt idx="8102">
                  <c:v>13.5041666666667</c:v>
                </c:pt>
                <c:pt idx="8103">
                  <c:v>13.505833333333401</c:v>
                </c:pt>
                <c:pt idx="8104">
                  <c:v>13.5075</c:v>
                </c:pt>
                <c:pt idx="8105">
                  <c:v>13.509166666666699</c:v>
                </c:pt>
                <c:pt idx="8106">
                  <c:v>13.5108333333334</c:v>
                </c:pt>
                <c:pt idx="8107">
                  <c:v>13.512499999999999</c:v>
                </c:pt>
                <c:pt idx="8108">
                  <c:v>13.5141666666667</c:v>
                </c:pt>
                <c:pt idx="8109">
                  <c:v>13.515833333333401</c:v>
                </c:pt>
                <c:pt idx="8110">
                  <c:v>13.5175</c:v>
                </c:pt>
                <c:pt idx="8111">
                  <c:v>13.519166666666701</c:v>
                </c:pt>
                <c:pt idx="8112">
                  <c:v>13.5208333333334</c:v>
                </c:pt>
                <c:pt idx="8113">
                  <c:v>13.522500000000001</c:v>
                </c:pt>
                <c:pt idx="8114">
                  <c:v>13.5241666666667</c:v>
                </c:pt>
                <c:pt idx="8115">
                  <c:v>13.5258333333334</c:v>
                </c:pt>
                <c:pt idx="8116">
                  <c:v>13.5275</c:v>
                </c:pt>
                <c:pt idx="8117">
                  <c:v>13.529166666666701</c:v>
                </c:pt>
                <c:pt idx="8118">
                  <c:v>13.530833333333399</c:v>
                </c:pt>
                <c:pt idx="8119">
                  <c:v>13.532500000000001</c:v>
                </c:pt>
                <c:pt idx="8120">
                  <c:v>13.5341666666667</c:v>
                </c:pt>
                <c:pt idx="8121">
                  <c:v>13.5358333333334</c:v>
                </c:pt>
                <c:pt idx="8122">
                  <c:v>13.5375</c:v>
                </c:pt>
                <c:pt idx="8123">
                  <c:v>13.5391666666667</c:v>
                </c:pt>
                <c:pt idx="8124">
                  <c:v>13.540833333333399</c:v>
                </c:pt>
                <c:pt idx="8125">
                  <c:v>13.5425</c:v>
                </c:pt>
                <c:pt idx="8126">
                  <c:v>13.544166666666699</c:v>
                </c:pt>
                <c:pt idx="8127">
                  <c:v>13.5458333333334</c:v>
                </c:pt>
                <c:pt idx="8128">
                  <c:v>13.547499999999999</c:v>
                </c:pt>
                <c:pt idx="8129">
                  <c:v>13.5491666666667</c:v>
                </c:pt>
                <c:pt idx="8130">
                  <c:v>13.550833333333401</c:v>
                </c:pt>
                <c:pt idx="8131">
                  <c:v>13.5525</c:v>
                </c:pt>
                <c:pt idx="8132">
                  <c:v>13.554166666666699</c:v>
                </c:pt>
                <c:pt idx="8133">
                  <c:v>13.5558333333334</c:v>
                </c:pt>
                <c:pt idx="8134">
                  <c:v>13.557499999999999</c:v>
                </c:pt>
                <c:pt idx="8135">
                  <c:v>13.5591666666667</c:v>
                </c:pt>
                <c:pt idx="8136">
                  <c:v>13.560833333333401</c:v>
                </c:pt>
                <c:pt idx="8137">
                  <c:v>13.5625</c:v>
                </c:pt>
                <c:pt idx="8138">
                  <c:v>13.564166666666701</c:v>
                </c:pt>
                <c:pt idx="8139">
                  <c:v>13.5658333333334</c:v>
                </c:pt>
                <c:pt idx="8140">
                  <c:v>13.567500000000001</c:v>
                </c:pt>
                <c:pt idx="8141">
                  <c:v>13.5691666666667</c:v>
                </c:pt>
                <c:pt idx="8142">
                  <c:v>13.5708333333334</c:v>
                </c:pt>
                <c:pt idx="8143">
                  <c:v>13.5725</c:v>
                </c:pt>
                <c:pt idx="8144">
                  <c:v>13.5741666666667</c:v>
                </c:pt>
                <c:pt idx="8145">
                  <c:v>13.575833333333399</c:v>
                </c:pt>
                <c:pt idx="8146">
                  <c:v>13.577500000000001</c:v>
                </c:pt>
                <c:pt idx="8147">
                  <c:v>13.579166666666699</c:v>
                </c:pt>
                <c:pt idx="8148">
                  <c:v>13.5808333333334</c:v>
                </c:pt>
                <c:pt idx="8149">
                  <c:v>13.5825</c:v>
                </c:pt>
                <c:pt idx="8150">
                  <c:v>13.5841666666667</c:v>
                </c:pt>
                <c:pt idx="8151">
                  <c:v>13.585833333333399</c:v>
                </c:pt>
                <c:pt idx="8152">
                  <c:v>13.5875</c:v>
                </c:pt>
                <c:pt idx="8153">
                  <c:v>13.589166666666699</c:v>
                </c:pt>
                <c:pt idx="8154">
                  <c:v>13.5908333333334</c:v>
                </c:pt>
                <c:pt idx="8155">
                  <c:v>13.592499999999999</c:v>
                </c:pt>
                <c:pt idx="8156">
                  <c:v>13.5941666666667</c:v>
                </c:pt>
                <c:pt idx="8157">
                  <c:v>13.595833333333401</c:v>
                </c:pt>
                <c:pt idx="8158">
                  <c:v>13.5975</c:v>
                </c:pt>
                <c:pt idx="8159">
                  <c:v>13.599166666666701</c:v>
                </c:pt>
                <c:pt idx="8160">
                  <c:v>13.6008333333334</c:v>
                </c:pt>
                <c:pt idx="8161">
                  <c:v>13.602499999999999</c:v>
                </c:pt>
                <c:pt idx="8162">
                  <c:v>13.6041666666667</c:v>
                </c:pt>
                <c:pt idx="8163">
                  <c:v>13.605833333333401</c:v>
                </c:pt>
                <c:pt idx="8164">
                  <c:v>13.6075</c:v>
                </c:pt>
                <c:pt idx="8165">
                  <c:v>13.609166666666701</c:v>
                </c:pt>
                <c:pt idx="8166">
                  <c:v>13.6108333333334</c:v>
                </c:pt>
                <c:pt idx="8167">
                  <c:v>13.612500000000001</c:v>
                </c:pt>
                <c:pt idx="8168">
                  <c:v>13.6141666666667</c:v>
                </c:pt>
                <c:pt idx="8169">
                  <c:v>13.6158333333334</c:v>
                </c:pt>
                <c:pt idx="8170">
                  <c:v>13.6175</c:v>
                </c:pt>
                <c:pt idx="8171">
                  <c:v>13.6191666666667</c:v>
                </c:pt>
                <c:pt idx="8172">
                  <c:v>13.620833333333399</c:v>
                </c:pt>
                <c:pt idx="8173">
                  <c:v>13.6225</c:v>
                </c:pt>
                <c:pt idx="8174">
                  <c:v>13.624166666666699</c:v>
                </c:pt>
                <c:pt idx="8175">
                  <c:v>13.6258333333334</c:v>
                </c:pt>
                <c:pt idx="8176">
                  <c:v>13.6275</c:v>
                </c:pt>
                <c:pt idx="8177">
                  <c:v>13.6291666666667</c:v>
                </c:pt>
                <c:pt idx="8178">
                  <c:v>13.630833333333401</c:v>
                </c:pt>
                <c:pt idx="8179">
                  <c:v>13.6325</c:v>
                </c:pt>
                <c:pt idx="8180">
                  <c:v>13.634166666666699</c:v>
                </c:pt>
                <c:pt idx="8181">
                  <c:v>13.6358333333334</c:v>
                </c:pt>
                <c:pt idx="8182">
                  <c:v>13.637499999999999</c:v>
                </c:pt>
                <c:pt idx="8183">
                  <c:v>13.6391666666667</c:v>
                </c:pt>
                <c:pt idx="8184">
                  <c:v>13.640833333333401</c:v>
                </c:pt>
                <c:pt idx="8185">
                  <c:v>13.6425</c:v>
                </c:pt>
                <c:pt idx="8186">
                  <c:v>13.644166666666701</c:v>
                </c:pt>
                <c:pt idx="8187">
                  <c:v>13.6458333333334</c:v>
                </c:pt>
                <c:pt idx="8188">
                  <c:v>13.647500000000001</c:v>
                </c:pt>
                <c:pt idx="8189">
                  <c:v>13.6491666666667</c:v>
                </c:pt>
                <c:pt idx="8190">
                  <c:v>13.6508333333334</c:v>
                </c:pt>
                <c:pt idx="8191">
                  <c:v>13.6525</c:v>
                </c:pt>
                <c:pt idx="8192">
                  <c:v>13.654166666666701</c:v>
                </c:pt>
                <c:pt idx="8193">
                  <c:v>13.655833333333399</c:v>
                </c:pt>
                <c:pt idx="8194">
                  <c:v>13.657500000000001</c:v>
                </c:pt>
                <c:pt idx="8195">
                  <c:v>13.6591666666667</c:v>
                </c:pt>
                <c:pt idx="8196">
                  <c:v>13.6608333333334</c:v>
                </c:pt>
                <c:pt idx="8197">
                  <c:v>13.6625</c:v>
                </c:pt>
                <c:pt idx="8198">
                  <c:v>13.6641666666667</c:v>
                </c:pt>
                <c:pt idx="8199">
                  <c:v>13.665833333333399</c:v>
                </c:pt>
                <c:pt idx="8200">
                  <c:v>13.6675</c:v>
                </c:pt>
                <c:pt idx="8201">
                  <c:v>13.669166666666699</c:v>
                </c:pt>
                <c:pt idx="8202">
                  <c:v>13.6708333333334</c:v>
                </c:pt>
                <c:pt idx="8203">
                  <c:v>13.672499999999999</c:v>
                </c:pt>
                <c:pt idx="8204">
                  <c:v>13.6741666666667</c:v>
                </c:pt>
                <c:pt idx="8205">
                  <c:v>13.675833333333401</c:v>
                </c:pt>
                <c:pt idx="8206">
                  <c:v>13.6775</c:v>
                </c:pt>
                <c:pt idx="8207">
                  <c:v>13.679166666666699</c:v>
                </c:pt>
                <c:pt idx="8208">
                  <c:v>13.6808333333334</c:v>
                </c:pt>
                <c:pt idx="8209">
                  <c:v>13.682499999999999</c:v>
                </c:pt>
                <c:pt idx="8210">
                  <c:v>13.6841666666667</c:v>
                </c:pt>
                <c:pt idx="8211">
                  <c:v>13.685833333333401</c:v>
                </c:pt>
                <c:pt idx="8212">
                  <c:v>13.6875</c:v>
                </c:pt>
                <c:pt idx="8213">
                  <c:v>13.689166666666701</c:v>
                </c:pt>
                <c:pt idx="8214">
                  <c:v>13.6908333333334</c:v>
                </c:pt>
                <c:pt idx="8215">
                  <c:v>13.692500000000001</c:v>
                </c:pt>
                <c:pt idx="8216">
                  <c:v>13.6941666666667</c:v>
                </c:pt>
                <c:pt idx="8217">
                  <c:v>13.6958333333334</c:v>
                </c:pt>
                <c:pt idx="8218">
                  <c:v>13.6975</c:v>
                </c:pt>
                <c:pt idx="8219">
                  <c:v>13.6991666666667</c:v>
                </c:pt>
                <c:pt idx="8220">
                  <c:v>13.700833333333399</c:v>
                </c:pt>
                <c:pt idx="8221">
                  <c:v>13.702500000000001</c:v>
                </c:pt>
                <c:pt idx="8222">
                  <c:v>13.704166666666699</c:v>
                </c:pt>
                <c:pt idx="8223">
                  <c:v>13.7058333333334</c:v>
                </c:pt>
                <c:pt idx="8224">
                  <c:v>13.7075</c:v>
                </c:pt>
                <c:pt idx="8225">
                  <c:v>13.7091666666667</c:v>
                </c:pt>
                <c:pt idx="8226">
                  <c:v>13.710833333333399</c:v>
                </c:pt>
                <c:pt idx="8227">
                  <c:v>13.7125</c:v>
                </c:pt>
                <c:pt idx="8228">
                  <c:v>13.714166666666699</c:v>
                </c:pt>
                <c:pt idx="8229">
                  <c:v>13.7158333333334</c:v>
                </c:pt>
                <c:pt idx="8230">
                  <c:v>13.717499999999999</c:v>
                </c:pt>
                <c:pt idx="8231">
                  <c:v>13.7191666666667</c:v>
                </c:pt>
                <c:pt idx="8232">
                  <c:v>13.720833333333401</c:v>
                </c:pt>
                <c:pt idx="8233">
                  <c:v>13.7225</c:v>
                </c:pt>
                <c:pt idx="8234">
                  <c:v>13.724166666666701</c:v>
                </c:pt>
                <c:pt idx="8235">
                  <c:v>13.7258333333334</c:v>
                </c:pt>
                <c:pt idx="8236">
                  <c:v>13.727499999999999</c:v>
                </c:pt>
                <c:pt idx="8237">
                  <c:v>13.7291666666667</c:v>
                </c:pt>
                <c:pt idx="8238">
                  <c:v>13.730833333333401</c:v>
                </c:pt>
                <c:pt idx="8239">
                  <c:v>13.7325</c:v>
                </c:pt>
                <c:pt idx="8240">
                  <c:v>13.734166666666701</c:v>
                </c:pt>
                <c:pt idx="8241">
                  <c:v>13.7358333333334</c:v>
                </c:pt>
                <c:pt idx="8242">
                  <c:v>13.737500000000001</c:v>
                </c:pt>
                <c:pt idx="8243">
                  <c:v>13.7391666666667</c:v>
                </c:pt>
                <c:pt idx="8244">
                  <c:v>13.7408333333334</c:v>
                </c:pt>
                <c:pt idx="8245">
                  <c:v>13.7425</c:v>
                </c:pt>
                <c:pt idx="8246">
                  <c:v>13.7441666666667</c:v>
                </c:pt>
                <c:pt idx="8247">
                  <c:v>13.745833333333399</c:v>
                </c:pt>
                <c:pt idx="8248">
                  <c:v>13.7475</c:v>
                </c:pt>
                <c:pt idx="8249">
                  <c:v>13.749166666666699</c:v>
                </c:pt>
                <c:pt idx="8250">
                  <c:v>13.7508333333334</c:v>
                </c:pt>
                <c:pt idx="8251">
                  <c:v>13.7525</c:v>
                </c:pt>
                <c:pt idx="8252">
                  <c:v>13.7541666666667</c:v>
                </c:pt>
                <c:pt idx="8253">
                  <c:v>13.755833333333401</c:v>
                </c:pt>
                <c:pt idx="8254">
                  <c:v>13.7575</c:v>
                </c:pt>
                <c:pt idx="8255">
                  <c:v>13.759166666666699</c:v>
                </c:pt>
                <c:pt idx="8256">
                  <c:v>13.7608333333334</c:v>
                </c:pt>
                <c:pt idx="8257">
                  <c:v>13.762499999999999</c:v>
                </c:pt>
                <c:pt idx="8258">
                  <c:v>13.7641666666667</c:v>
                </c:pt>
                <c:pt idx="8259">
                  <c:v>13.765833333333401</c:v>
                </c:pt>
                <c:pt idx="8260">
                  <c:v>13.7675</c:v>
                </c:pt>
                <c:pt idx="8261">
                  <c:v>13.769166666666701</c:v>
                </c:pt>
                <c:pt idx="8262">
                  <c:v>13.7708333333334</c:v>
                </c:pt>
                <c:pt idx="8263">
                  <c:v>13.772500000000001</c:v>
                </c:pt>
                <c:pt idx="8264">
                  <c:v>13.7741666666667</c:v>
                </c:pt>
                <c:pt idx="8265">
                  <c:v>13.7758333333334</c:v>
                </c:pt>
                <c:pt idx="8266">
                  <c:v>13.7775</c:v>
                </c:pt>
                <c:pt idx="8267">
                  <c:v>13.779166666666701</c:v>
                </c:pt>
                <c:pt idx="8268">
                  <c:v>13.780833333333399</c:v>
                </c:pt>
                <c:pt idx="8269">
                  <c:v>13.782500000000001</c:v>
                </c:pt>
                <c:pt idx="8270">
                  <c:v>13.7841666666667</c:v>
                </c:pt>
                <c:pt idx="8271">
                  <c:v>13.7858333333334</c:v>
                </c:pt>
                <c:pt idx="8272">
                  <c:v>13.7875</c:v>
                </c:pt>
                <c:pt idx="8273">
                  <c:v>13.7891666666667</c:v>
                </c:pt>
                <c:pt idx="8274">
                  <c:v>13.790833333333399</c:v>
                </c:pt>
                <c:pt idx="8275">
                  <c:v>13.7925</c:v>
                </c:pt>
                <c:pt idx="8276">
                  <c:v>13.794166666666699</c:v>
                </c:pt>
                <c:pt idx="8277">
                  <c:v>13.7958333333334</c:v>
                </c:pt>
                <c:pt idx="8278">
                  <c:v>13.797499999999999</c:v>
                </c:pt>
                <c:pt idx="8279">
                  <c:v>13.7991666666667</c:v>
                </c:pt>
                <c:pt idx="8280">
                  <c:v>13.800833333333401</c:v>
                </c:pt>
                <c:pt idx="8281">
                  <c:v>13.8025</c:v>
                </c:pt>
                <c:pt idx="8282">
                  <c:v>13.804166666666699</c:v>
                </c:pt>
                <c:pt idx="8283">
                  <c:v>13.8058333333334</c:v>
                </c:pt>
                <c:pt idx="8284">
                  <c:v>13.807499999999999</c:v>
                </c:pt>
                <c:pt idx="8285">
                  <c:v>13.8091666666667</c:v>
                </c:pt>
                <c:pt idx="8286">
                  <c:v>13.810833333333401</c:v>
                </c:pt>
                <c:pt idx="8287">
                  <c:v>13.8125</c:v>
                </c:pt>
                <c:pt idx="8288">
                  <c:v>13.814166666666701</c:v>
                </c:pt>
                <c:pt idx="8289">
                  <c:v>13.8158333333334</c:v>
                </c:pt>
                <c:pt idx="8290">
                  <c:v>13.817500000000001</c:v>
                </c:pt>
                <c:pt idx="8291">
                  <c:v>13.8191666666667</c:v>
                </c:pt>
                <c:pt idx="8292">
                  <c:v>13.8208333333334</c:v>
                </c:pt>
                <c:pt idx="8293">
                  <c:v>13.8225</c:v>
                </c:pt>
                <c:pt idx="8294">
                  <c:v>13.8241666666667</c:v>
                </c:pt>
                <c:pt idx="8295">
                  <c:v>13.825833333333399</c:v>
                </c:pt>
                <c:pt idx="8296">
                  <c:v>13.827500000000001</c:v>
                </c:pt>
                <c:pt idx="8297">
                  <c:v>13.829166666666699</c:v>
                </c:pt>
                <c:pt idx="8298">
                  <c:v>13.8308333333334</c:v>
                </c:pt>
                <c:pt idx="8299">
                  <c:v>13.8325</c:v>
                </c:pt>
                <c:pt idx="8300">
                  <c:v>13.8341666666667</c:v>
                </c:pt>
                <c:pt idx="8301">
                  <c:v>13.835833333333399</c:v>
                </c:pt>
                <c:pt idx="8302">
                  <c:v>13.8375</c:v>
                </c:pt>
                <c:pt idx="8303">
                  <c:v>13.839166666666699</c:v>
                </c:pt>
                <c:pt idx="8304">
                  <c:v>13.8408333333334</c:v>
                </c:pt>
                <c:pt idx="8305">
                  <c:v>13.842499999999999</c:v>
                </c:pt>
                <c:pt idx="8306">
                  <c:v>13.8441666666667</c:v>
                </c:pt>
                <c:pt idx="8307">
                  <c:v>13.845833333333401</c:v>
                </c:pt>
                <c:pt idx="8308">
                  <c:v>13.8475</c:v>
                </c:pt>
                <c:pt idx="8309">
                  <c:v>13.849166666666701</c:v>
                </c:pt>
                <c:pt idx="8310">
                  <c:v>13.8508333333334</c:v>
                </c:pt>
                <c:pt idx="8311">
                  <c:v>13.852499999999999</c:v>
                </c:pt>
                <c:pt idx="8312">
                  <c:v>13.8541666666667</c:v>
                </c:pt>
                <c:pt idx="8313">
                  <c:v>13.855833333333401</c:v>
                </c:pt>
                <c:pt idx="8314">
                  <c:v>13.8575</c:v>
                </c:pt>
                <c:pt idx="8315">
                  <c:v>13.859166666666701</c:v>
                </c:pt>
                <c:pt idx="8316">
                  <c:v>13.8608333333334</c:v>
                </c:pt>
                <c:pt idx="8317">
                  <c:v>13.862500000000001</c:v>
                </c:pt>
                <c:pt idx="8318">
                  <c:v>13.8641666666667</c:v>
                </c:pt>
                <c:pt idx="8319">
                  <c:v>13.8658333333334</c:v>
                </c:pt>
                <c:pt idx="8320">
                  <c:v>13.8675</c:v>
                </c:pt>
                <c:pt idx="8321">
                  <c:v>13.8691666666667</c:v>
                </c:pt>
                <c:pt idx="8322">
                  <c:v>13.870833333333399</c:v>
                </c:pt>
                <c:pt idx="8323">
                  <c:v>13.8725</c:v>
                </c:pt>
                <c:pt idx="8324">
                  <c:v>13.874166666666699</c:v>
                </c:pt>
                <c:pt idx="8325">
                  <c:v>13.8758333333334</c:v>
                </c:pt>
                <c:pt idx="8326">
                  <c:v>13.8775</c:v>
                </c:pt>
                <c:pt idx="8327">
                  <c:v>13.8791666666667</c:v>
                </c:pt>
                <c:pt idx="8328">
                  <c:v>13.880833333333401</c:v>
                </c:pt>
                <c:pt idx="8329">
                  <c:v>13.8825</c:v>
                </c:pt>
                <c:pt idx="8330">
                  <c:v>13.884166666666699</c:v>
                </c:pt>
                <c:pt idx="8331">
                  <c:v>13.8858333333334</c:v>
                </c:pt>
                <c:pt idx="8332">
                  <c:v>13.887499999999999</c:v>
                </c:pt>
                <c:pt idx="8333">
                  <c:v>13.8891666666667</c:v>
                </c:pt>
                <c:pt idx="8334">
                  <c:v>13.890833333333401</c:v>
                </c:pt>
                <c:pt idx="8335">
                  <c:v>13.8925</c:v>
                </c:pt>
                <c:pt idx="8336">
                  <c:v>13.894166666666701</c:v>
                </c:pt>
                <c:pt idx="8337">
                  <c:v>13.8958333333334</c:v>
                </c:pt>
                <c:pt idx="8338">
                  <c:v>13.897500000000001</c:v>
                </c:pt>
                <c:pt idx="8339">
                  <c:v>13.8991666666667</c:v>
                </c:pt>
                <c:pt idx="8340">
                  <c:v>13.9008333333334</c:v>
                </c:pt>
                <c:pt idx="8341">
                  <c:v>13.9025</c:v>
                </c:pt>
                <c:pt idx="8342">
                  <c:v>13.904166666666701</c:v>
                </c:pt>
                <c:pt idx="8343">
                  <c:v>13.905833333333399</c:v>
                </c:pt>
                <c:pt idx="8344">
                  <c:v>13.907500000000001</c:v>
                </c:pt>
                <c:pt idx="8345">
                  <c:v>13.9091666666667</c:v>
                </c:pt>
                <c:pt idx="8346">
                  <c:v>13.9108333333334</c:v>
                </c:pt>
                <c:pt idx="8347">
                  <c:v>13.9125</c:v>
                </c:pt>
                <c:pt idx="8348">
                  <c:v>13.9141666666667</c:v>
                </c:pt>
                <c:pt idx="8349">
                  <c:v>13.915833333333399</c:v>
                </c:pt>
                <c:pt idx="8350">
                  <c:v>13.9175</c:v>
                </c:pt>
                <c:pt idx="8351">
                  <c:v>13.919166666666699</c:v>
                </c:pt>
                <c:pt idx="8352">
                  <c:v>13.9208333333334</c:v>
                </c:pt>
                <c:pt idx="8353">
                  <c:v>13.922499999999999</c:v>
                </c:pt>
                <c:pt idx="8354">
                  <c:v>13.9241666666667</c:v>
                </c:pt>
                <c:pt idx="8355">
                  <c:v>13.925833333333401</c:v>
                </c:pt>
                <c:pt idx="8356">
                  <c:v>13.9275</c:v>
                </c:pt>
                <c:pt idx="8357">
                  <c:v>13.929166666666699</c:v>
                </c:pt>
                <c:pt idx="8358">
                  <c:v>13.9308333333334</c:v>
                </c:pt>
                <c:pt idx="8359">
                  <c:v>13.932499999999999</c:v>
                </c:pt>
                <c:pt idx="8360">
                  <c:v>13.9341666666667</c:v>
                </c:pt>
                <c:pt idx="8361">
                  <c:v>13.935833333333401</c:v>
                </c:pt>
                <c:pt idx="8362">
                  <c:v>13.9375</c:v>
                </c:pt>
                <c:pt idx="8363">
                  <c:v>13.939166666666701</c:v>
                </c:pt>
                <c:pt idx="8364">
                  <c:v>13.9408333333334</c:v>
                </c:pt>
                <c:pt idx="8365">
                  <c:v>13.942500000000001</c:v>
                </c:pt>
                <c:pt idx="8366">
                  <c:v>13.9441666666667</c:v>
                </c:pt>
                <c:pt idx="8367">
                  <c:v>13.9458333333334</c:v>
                </c:pt>
                <c:pt idx="8368">
                  <c:v>13.9475</c:v>
                </c:pt>
                <c:pt idx="8369">
                  <c:v>13.9491666666667</c:v>
                </c:pt>
                <c:pt idx="8370">
                  <c:v>13.950833333333399</c:v>
                </c:pt>
                <c:pt idx="8371">
                  <c:v>13.952500000000001</c:v>
                </c:pt>
                <c:pt idx="8372">
                  <c:v>13.954166666666699</c:v>
                </c:pt>
                <c:pt idx="8373">
                  <c:v>13.9558333333334</c:v>
                </c:pt>
                <c:pt idx="8374">
                  <c:v>13.9575</c:v>
                </c:pt>
                <c:pt idx="8375">
                  <c:v>13.9591666666667</c:v>
                </c:pt>
                <c:pt idx="8376">
                  <c:v>13.960833333333399</c:v>
                </c:pt>
                <c:pt idx="8377">
                  <c:v>13.9625</c:v>
                </c:pt>
                <c:pt idx="8378">
                  <c:v>13.964166666666699</c:v>
                </c:pt>
                <c:pt idx="8379">
                  <c:v>13.9658333333334</c:v>
                </c:pt>
                <c:pt idx="8380">
                  <c:v>13.967499999999999</c:v>
                </c:pt>
                <c:pt idx="8381">
                  <c:v>13.9691666666667</c:v>
                </c:pt>
                <c:pt idx="8382">
                  <c:v>13.970833333333401</c:v>
                </c:pt>
                <c:pt idx="8383">
                  <c:v>13.9725</c:v>
                </c:pt>
                <c:pt idx="8384">
                  <c:v>13.974166666666701</c:v>
                </c:pt>
                <c:pt idx="8385">
                  <c:v>13.9758333333334</c:v>
                </c:pt>
                <c:pt idx="8386">
                  <c:v>13.977499999999999</c:v>
                </c:pt>
                <c:pt idx="8387">
                  <c:v>13.9791666666667</c:v>
                </c:pt>
                <c:pt idx="8388">
                  <c:v>13.980833333333401</c:v>
                </c:pt>
                <c:pt idx="8389">
                  <c:v>13.9825</c:v>
                </c:pt>
                <c:pt idx="8390">
                  <c:v>13.984166666666701</c:v>
                </c:pt>
                <c:pt idx="8391">
                  <c:v>13.9858333333334</c:v>
                </c:pt>
                <c:pt idx="8392">
                  <c:v>13.987500000000001</c:v>
                </c:pt>
                <c:pt idx="8393">
                  <c:v>13.9891666666667</c:v>
                </c:pt>
                <c:pt idx="8394">
                  <c:v>13.9908333333334</c:v>
                </c:pt>
                <c:pt idx="8395">
                  <c:v>13.9925</c:v>
                </c:pt>
                <c:pt idx="8396">
                  <c:v>13.9941666666667</c:v>
                </c:pt>
                <c:pt idx="8397">
                  <c:v>13.995833333333399</c:v>
                </c:pt>
                <c:pt idx="8398">
                  <c:v>13.9975</c:v>
                </c:pt>
                <c:pt idx="8399">
                  <c:v>13.999166666666699</c:v>
                </c:pt>
                <c:pt idx="8400">
                  <c:v>14.0008333333334</c:v>
                </c:pt>
                <c:pt idx="8401">
                  <c:v>14.0025</c:v>
                </c:pt>
                <c:pt idx="8402">
                  <c:v>14.0041666666667</c:v>
                </c:pt>
                <c:pt idx="8403">
                  <c:v>14.005833333333401</c:v>
                </c:pt>
                <c:pt idx="8404">
                  <c:v>14.0075</c:v>
                </c:pt>
                <c:pt idx="8405">
                  <c:v>14.009166666666699</c:v>
                </c:pt>
                <c:pt idx="8406">
                  <c:v>14.0108333333334</c:v>
                </c:pt>
                <c:pt idx="8407">
                  <c:v>14.012499999999999</c:v>
                </c:pt>
                <c:pt idx="8408">
                  <c:v>14.0141666666667</c:v>
                </c:pt>
                <c:pt idx="8409">
                  <c:v>14.015833333333401</c:v>
                </c:pt>
                <c:pt idx="8410">
                  <c:v>14.0175</c:v>
                </c:pt>
                <c:pt idx="8411">
                  <c:v>14.019166666666701</c:v>
                </c:pt>
                <c:pt idx="8412">
                  <c:v>14.0208333333334</c:v>
                </c:pt>
                <c:pt idx="8413">
                  <c:v>14.022500000000001</c:v>
                </c:pt>
                <c:pt idx="8414">
                  <c:v>14.0241666666667</c:v>
                </c:pt>
                <c:pt idx="8415">
                  <c:v>14.0258333333334</c:v>
                </c:pt>
                <c:pt idx="8416">
                  <c:v>14.0275</c:v>
                </c:pt>
                <c:pt idx="8417">
                  <c:v>14.029166666666701</c:v>
                </c:pt>
                <c:pt idx="8418">
                  <c:v>14.030833333333399</c:v>
                </c:pt>
                <c:pt idx="8419">
                  <c:v>14.032500000000001</c:v>
                </c:pt>
                <c:pt idx="8420">
                  <c:v>14.0341666666667</c:v>
                </c:pt>
                <c:pt idx="8421">
                  <c:v>14.0358333333334</c:v>
                </c:pt>
                <c:pt idx="8422">
                  <c:v>14.0375</c:v>
                </c:pt>
                <c:pt idx="8423">
                  <c:v>14.0391666666667</c:v>
                </c:pt>
                <c:pt idx="8424">
                  <c:v>14.040833333333399</c:v>
                </c:pt>
                <c:pt idx="8425">
                  <c:v>14.0425</c:v>
                </c:pt>
                <c:pt idx="8426">
                  <c:v>14.044166666666699</c:v>
                </c:pt>
                <c:pt idx="8427">
                  <c:v>14.0458333333334</c:v>
                </c:pt>
                <c:pt idx="8428">
                  <c:v>14.047499999999999</c:v>
                </c:pt>
                <c:pt idx="8429">
                  <c:v>14.0491666666667</c:v>
                </c:pt>
                <c:pt idx="8430">
                  <c:v>14.050833333333401</c:v>
                </c:pt>
                <c:pt idx="8431">
                  <c:v>14.0525</c:v>
                </c:pt>
                <c:pt idx="8432">
                  <c:v>14.054166666666699</c:v>
                </c:pt>
                <c:pt idx="8433">
                  <c:v>14.0558333333334</c:v>
                </c:pt>
                <c:pt idx="8434">
                  <c:v>14.057499999999999</c:v>
                </c:pt>
                <c:pt idx="8435">
                  <c:v>14.0591666666667</c:v>
                </c:pt>
                <c:pt idx="8436">
                  <c:v>14.060833333333401</c:v>
                </c:pt>
                <c:pt idx="8437">
                  <c:v>14.0625</c:v>
                </c:pt>
                <c:pt idx="8438">
                  <c:v>14.064166666666701</c:v>
                </c:pt>
                <c:pt idx="8439">
                  <c:v>14.0658333333334</c:v>
                </c:pt>
                <c:pt idx="8440">
                  <c:v>14.067500000000001</c:v>
                </c:pt>
                <c:pt idx="8441">
                  <c:v>14.0691666666667</c:v>
                </c:pt>
                <c:pt idx="8442">
                  <c:v>14.0708333333334</c:v>
                </c:pt>
                <c:pt idx="8443">
                  <c:v>14.0725</c:v>
                </c:pt>
                <c:pt idx="8444">
                  <c:v>14.0741666666667</c:v>
                </c:pt>
                <c:pt idx="8445">
                  <c:v>14.075833333333399</c:v>
                </c:pt>
                <c:pt idx="8446">
                  <c:v>14.077500000000001</c:v>
                </c:pt>
                <c:pt idx="8447">
                  <c:v>14.079166666666699</c:v>
                </c:pt>
                <c:pt idx="8448">
                  <c:v>14.0808333333334</c:v>
                </c:pt>
                <c:pt idx="8449">
                  <c:v>14.0825</c:v>
                </c:pt>
                <c:pt idx="8450">
                  <c:v>14.0841666666667</c:v>
                </c:pt>
                <c:pt idx="8451">
                  <c:v>14.085833333333399</c:v>
                </c:pt>
                <c:pt idx="8452">
                  <c:v>14.0875</c:v>
                </c:pt>
                <c:pt idx="8453">
                  <c:v>14.089166666666699</c:v>
                </c:pt>
                <c:pt idx="8454">
                  <c:v>14.0908333333334</c:v>
                </c:pt>
                <c:pt idx="8455">
                  <c:v>14.092499999999999</c:v>
                </c:pt>
                <c:pt idx="8456">
                  <c:v>14.0941666666667</c:v>
                </c:pt>
                <c:pt idx="8457">
                  <c:v>14.095833333333401</c:v>
                </c:pt>
                <c:pt idx="8458">
                  <c:v>14.0975</c:v>
                </c:pt>
                <c:pt idx="8459">
                  <c:v>14.099166666666701</c:v>
                </c:pt>
                <c:pt idx="8460">
                  <c:v>14.1008333333334</c:v>
                </c:pt>
                <c:pt idx="8461">
                  <c:v>14.102499999999999</c:v>
                </c:pt>
                <c:pt idx="8462">
                  <c:v>14.1041666666667</c:v>
                </c:pt>
                <c:pt idx="8463">
                  <c:v>14.105833333333401</c:v>
                </c:pt>
                <c:pt idx="8464">
                  <c:v>14.1075</c:v>
                </c:pt>
                <c:pt idx="8465">
                  <c:v>14.109166666666701</c:v>
                </c:pt>
                <c:pt idx="8466">
                  <c:v>14.1108333333334</c:v>
                </c:pt>
                <c:pt idx="8467">
                  <c:v>14.112500000000001</c:v>
                </c:pt>
                <c:pt idx="8468">
                  <c:v>14.1141666666667</c:v>
                </c:pt>
                <c:pt idx="8469">
                  <c:v>14.1158333333334</c:v>
                </c:pt>
                <c:pt idx="8470">
                  <c:v>14.1175</c:v>
                </c:pt>
                <c:pt idx="8471">
                  <c:v>14.1191666666667</c:v>
                </c:pt>
                <c:pt idx="8472">
                  <c:v>14.120833333333399</c:v>
                </c:pt>
                <c:pt idx="8473">
                  <c:v>14.1225</c:v>
                </c:pt>
                <c:pt idx="8474">
                  <c:v>14.124166666666699</c:v>
                </c:pt>
                <c:pt idx="8475">
                  <c:v>14.1258333333334</c:v>
                </c:pt>
                <c:pt idx="8476">
                  <c:v>14.1275</c:v>
                </c:pt>
                <c:pt idx="8477">
                  <c:v>14.1291666666667</c:v>
                </c:pt>
                <c:pt idx="8478">
                  <c:v>14.130833333333401</c:v>
                </c:pt>
                <c:pt idx="8479">
                  <c:v>14.1325</c:v>
                </c:pt>
                <c:pt idx="8480">
                  <c:v>14.134166666666699</c:v>
                </c:pt>
                <c:pt idx="8481">
                  <c:v>14.1358333333334</c:v>
                </c:pt>
                <c:pt idx="8482">
                  <c:v>14.137499999999999</c:v>
                </c:pt>
                <c:pt idx="8483">
                  <c:v>14.1391666666667</c:v>
                </c:pt>
                <c:pt idx="8484">
                  <c:v>14.140833333333401</c:v>
                </c:pt>
                <c:pt idx="8485">
                  <c:v>14.1425</c:v>
                </c:pt>
                <c:pt idx="8486">
                  <c:v>14.144166666666701</c:v>
                </c:pt>
                <c:pt idx="8487">
                  <c:v>14.1458333333334</c:v>
                </c:pt>
                <c:pt idx="8488">
                  <c:v>14.147500000000001</c:v>
                </c:pt>
                <c:pt idx="8489">
                  <c:v>14.1491666666667</c:v>
                </c:pt>
                <c:pt idx="8490">
                  <c:v>14.1508333333334</c:v>
                </c:pt>
                <c:pt idx="8491">
                  <c:v>14.1525</c:v>
                </c:pt>
                <c:pt idx="8492">
                  <c:v>14.154166666666701</c:v>
                </c:pt>
                <c:pt idx="8493">
                  <c:v>14.155833333333399</c:v>
                </c:pt>
                <c:pt idx="8494">
                  <c:v>14.157500000000001</c:v>
                </c:pt>
                <c:pt idx="8495">
                  <c:v>14.1591666666667</c:v>
                </c:pt>
                <c:pt idx="8496">
                  <c:v>14.1608333333334</c:v>
                </c:pt>
                <c:pt idx="8497">
                  <c:v>14.1625</c:v>
                </c:pt>
                <c:pt idx="8498">
                  <c:v>14.1641666666667</c:v>
                </c:pt>
                <c:pt idx="8499">
                  <c:v>14.165833333333399</c:v>
                </c:pt>
                <c:pt idx="8500">
                  <c:v>14.1675</c:v>
                </c:pt>
                <c:pt idx="8501">
                  <c:v>14.169166666666699</c:v>
                </c:pt>
                <c:pt idx="8502">
                  <c:v>14.1708333333334</c:v>
                </c:pt>
                <c:pt idx="8503">
                  <c:v>14.172499999999999</c:v>
                </c:pt>
                <c:pt idx="8504">
                  <c:v>14.1741666666667</c:v>
                </c:pt>
                <c:pt idx="8505">
                  <c:v>14.175833333333401</c:v>
                </c:pt>
                <c:pt idx="8506">
                  <c:v>14.1775</c:v>
                </c:pt>
                <c:pt idx="8507">
                  <c:v>14.179166666666699</c:v>
                </c:pt>
                <c:pt idx="8508">
                  <c:v>14.1808333333334</c:v>
                </c:pt>
                <c:pt idx="8509">
                  <c:v>14.182499999999999</c:v>
                </c:pt>
                <c:pt idx="8510">
                  <c:v>14.1841666666667</c:v>
                </c:pt>
                <c:pt idx="8511">
                  <c:v>14.185833333333401</c:v>
                </c:pt>
                <c:pt idx="8512">
                  <c:v>14.1875</c:v>
                </c:pt>
                <c:pt idx="8513">
                  <c:v>14.189166666666701</c:v>
                </c:pt>
                <c:pt idx="8514">
                  <c:v>14.1908333333334</c:v>
                </c:pt>
                <c:pt idx="8515">
                  <c:v>14.192500000000001</c:v>
                </c:pt>
                <c:pt idx="8516">
                  <c:v>14.1941666666667</c:v>
                </c:pt>
                <c:pt idx="8517">
                  <c:v>14.1958333333334</c:v>
                </c:pt>
                <c:pt idx="8518">
                  <c:v>14.1975</c:v>
                </c:pt>
                <c:pt idx="8519">
                  <c:v>14.1991666666667</c:v>
                </c:pt>
                <c:pt idx="8520">
                  <c:v>14.200833333333399</c:v>
                </c:pt>
                <c:pt idx="8521">
                  <c:v>14.202500000000001</c:v>
                </c:pt>
                <c:pt idx="8522">
                  <c:v>14.204166666666699</c:v>
                </c:pt>
                <c:pt idx="8523">
                  <c:v>14.2058333333334</c:v>
                </c:pt>
                <c:pt idx="8524">
                  <c:v>14.2075</c:v>
                </c:pt>
                <c:pt idx="8525">
                  <c:v>14.2091666666667</c:v>
                </c:pt>
                <c:pt idx="8526">
                  <c:v>14.210833333333399</c:v>
                </c:pt>
                <c:pt idx="8527">
                  <c:v>14.2125</c:v>
                </c:pt>
                <c:pt idx="8528">
                  <c:v>14.214166666666699</c:v>
                </c:pt>
                <c:pt idx="8529">
                  <c:v>14.2158333333334</c:v>
                </c:pt>
                <c:pt idx="8530">
                  <c:v>14.217499999999999</c:v>
                </c:pt>
                <c:pt idx="8531">
                  <c:v>14.2191666666667</c:v>
                </c:pt>
                <c:pt idx="8532">
                  <c:v>14.220833333333401</c:v>
                </c:pt>
                <c:pt idx="8533">
                  <c:v>14.2225</c:v>
                </c:pt>
                <c:pt idx="8534">
                  <c:v>14.224166666666701</c:v>
                </c:pt>
                <c:pt idx="8535">
                  <c:v>14.2258333333334</c:v>
                </c:pt>
                <c:pt idx="8536">
                  <c:v>14.227499999999999</c:v>
                </c:pt>
                <c:pt idx="8537">
                  <c:v>14.2291666666667</c:v>
                </c:pt>
                <c:pt idx="8538">
                  <c:v>14.230833333333401</c:v>
                </c:pt>
                <c:pt idx="8539">
                  <c:v>14.2325</c:v>
                </c:pt>
                <c:pt idx="8540">
                  <c:v>14.234166666666701</c:v>
                </c:pt>
                <c:pt idx="8541">
                  <c:v>14.2358333333334</c:v>
                </c:pt>
                <c:pt idx="8542">
                  <c:v>14.237500000000001</c:v>
                </c:pt>
                <c:pt idx="8543">
                  <c:v>14.2391666666667</c:v>
                </c:pt>
                <c:pt idx="8544">
                  <c:v>14.2408333333334</c:v>
                </c:pt>
                <c:pt idx="8545">
                  <c:v>14.2425</c:v>
                </c:pt>
                <c:pt idx="8546">
                  <c:v>14.2441666666667</c:v>
                </c:pt>
                <c:pt idx="8547">
                  <c:v>14.245833333333399</c:v>
                </c:pt>
                <c:pt idx="8548">
                  <c:v>14.2475</c:v>
                </c:pt>
                <c:pt idx="8549">
                  <c:v>14.249166666666699</c:v>
                </c:pt>
                <c:pt idx="8550">
                  <c:v>14.2508333333334</c:v>
                </c:pt>
                <c:pt idx="8551">
                  <c:v>14.2525</c:v>
                </c:pt>
                <c:pt idx="8552">
                  <c:v>14.2541666666667</c:v>
                </c:pt>
                <c:pt idx="8553">
                  <c:v>14.255833333333401</c:v>
                </c:pt>
                <c:pt idx="8554">
                  <c:v>14.2575</c:v>
                </c:pt>
                <c:pt idx="8555">
                  <c:v>14.259166666666699</c:v>
                </c:pt>
                <c:pt idx="8556">
                  <c:v>14.2608333333334</c:v>
                </c:pt>
                <c:pt idx="8557">
                  <c:v>14.262499999999999</c:v>
                </c:pt>
                <c:pt idx="8558">
                  <c:v>14.2641666666667</c:v>
                </c:pt>
                <c:pt idx="8559">
                  <c:v>14.265833333333401</c:v>
                </c:pt>
                <c:pt idx="8560">
                  <c:v>14.2675</c:v>
                </c:pt>
                <c:pt idx="8561">
                  <c:v>14.269166666666701</c:v>
                </c:pt>
                <c:pt idx="8562">
                  <c:v>14.2708333333334</c:v>
                </c:pt>
                <c:pt idx="8563">
                  <c:v>14.272500000000001</c:v>
                </c:pt>
                <c:pt idx="8564">
                  <c:v>14.2741666666667</c:v>
                </c:pt>
                <c:pt idx="8565">
                  <c:v>14.2758333333334</c:v>
                </c:pt>
                <c:pt idx="8566">
                  <c:v>14.2775</c:v>
                </c:pt>
                <c:pt idx="8567">
                  <c:v>14.279166666666701</c:v>
                </c:pt>
                <c:pt idx="8568">
                  <c:v>14.280833333333399</c:v>
                </c:pt>
                <c:pt idx="8569">
                  <c:v>14.282500000000001</c:v>
                </c:pt>
                <c:pt idx="8570">
                  <c:v>14.2841666666667</c:v>
                </c:pt>
                <c:pt idx="8571">
                  <c:v>14.2858333333334</c:v>
                </c:pt>
                <c:pt idx="8572">
                  <c:v>14.2875</c:v>
                </c:pt>
                <c:pt idx="8573">
                  <c:v>14.2891666666667</c:v>
                </c:pt>
                <c:pt idx="8574">
                  <c:v>14.290833333333399</c:v>
                </c:pt>
                <c:pt idx="8575">
                  <c:v>14.2925</c:v>
                </c:pt>
                <c:pt idx="8576">
                  <c:v>14.294166666666699</c:v>
                </c:pt>
                <c:pt idx="8577">
                  <c:v>14.2958333333334</c:v>
                </c:pt>
                <c:pt idx="8578">
                  <c:v>14.297499999999999</c:v>
                </c:pt>
                <c:pt idx="8579">
                  <c:v>14.2991666666667</c:v>
                </c:pt>
                <c:pt idx="8580">
                  <c:v>14.300833333333401</c:v>
                </c:pt>
                <c:pt idx="8581">
                  <c:v>14.3025</c:v>
                </c:pt>
                <c:pt idx="8582">
                  <c:v>14.304166666666699</c:v>
                </c:pt>
                <c:pt idx="8583">
                  <c:v>14.3058333333334</c:v>
                </c:pt>
                <c:pt idx="8584">
                  <c:v>14.307499999999999</c:v>
                </c:pt>
                <c:pt idx="8585">
                  <c:v>14.3091666666667</c:v>
                </c:pt>
                <c:pt idx="8586">
                  <c:v>14.310833333333401</c:v>
                </c:pt>
                <c:pt idx="8587">
                  <c:v>14.3125</c:v>
                </c:pt>
                <c:pt idx="8588">
                  <c:v>14.314166666666701</c:v>
                </c:pt>
                <c:pt idx="8589">
                  <c:v>14.3158333333334</c:v>
                </c:pt>
                <c:pt idx="8590">
                  <c:v>14.317500000000001</c:v>
                </c:pt>
                <c:pt idx="8591">
                  <c:v>14.3191666666667</c:v>
                </c:pt>
                <c:pt idx="8592">
                  <c:v>14.3208333333334</c:v>
                </c:pt>
                <c:pt idx="8593">
                  <c:v>14.3225</c:v>
                </c:pt>
                <c:pt idx="8594">
                  <c:v>14.3241666666667</c:v>
                </c:pt>
                <c:pt idx="8595">
                  <c:v>14.325833333333399</c:v>
                </c:pt>
                <c:pt idx="8596">
                  <c:v>14.327500000000001</c:v>
                </c:pt>
                <c:pt idx="8597">
                  <c:v>14.329166666666699</c:v>
                </c:pt>
                <c:pt idx="8598">
                  <c:v>14.3308333333334</c:v>
                </c:pt>
                <c:pt idx="8599">
                  <c:v>14.3325</c:v>
                </c:pt>
                <c:pt idx="8600">
                  <c:v>14.3341666666667</c:v>
                </c:pt>
                <c:pt idx="8601">
                  <c:v>14.335833333333399</c:v>
                </c:pt>
                <c:pt idx="8602">
                  <c:v>14.3375</c:v>
                </c:pt>
                <c:pt idx="8603">
                  <c:v>14.339166666666699</c:v>
                </c:pt>
                <c:pt idx="8604">
                  <c:v>14.3408333333334</c:v>
                </c:pt>
                <c:pt idx="8605">
                  <c:v>14.342499999999999</c:v>
                </c:pt>
                <c:pt idx="8606">
                  <c:v>14.3441666666667</c:v>
                </c:pt>
                <c:pt idx="8607">
                  <c:v>14.345833333333401</c:v>
                </c:pt>
                <c:pt idx="8608">
                  <c:v>14.3475</c:v>
                </c:pt>
                <c:pt idx="8609">
                  <c:v>14.349166666666701</c:v>
                </c:pt>
                <c:pt idx="8610">
                  <c:v>14.3508333333334</c:v>
                </c:pt>
                <c:pt idx="8611">
                  <c:v>14.352499999999999</c:v>
                </c:pt>
                <c:pt idx="8612">
                  <c:v>14.3541666666667</c:v>
                </c:pt>
                <c:pt idx="8613">
                  <c:v>14.355833333333401</c:v>
                </c:pt>
                <c:pt idx="8614">
                  <c:v>14.3575</c:v>
                </c:pt>
                <c:pt idx="8615">
                  <c:v>14.359166666666701</c:v>
                </c:pt>
                <c:pt idx="8616">
                  <c:v>14.3608333333334</c:v>
                </c:pt>
                <c:pt idx="8617">
                  <c:v>14.362500000000001</c:v>
                </c:pt>
                <c:pt idx="8618">
                  <c:v>14.3641666666667</c:v>
                </c:pt>
                <c:pt idx="8619">
                  <c:v>14.3658333333334</c:v>
                </c:pt>
                <c:pt idx="8620">
                  <c:v>14.3675</c:v>
                </c:pt>
                <c:pt idx="8621">
                  <c:v>14.3691666666667</c:v>
                </c:pt>
                <c:pt idx="8622">
                  <c:v>14.370833333333399</c:v>
                </c:pt>
                <c:pt idx="8623">
                  <c:v>14.3725</c:v>
                </c:pt>
                <c:pt idx="8624">
                  <c:v>14.374166666666699</c:v>
                </c:pt>
                <c:pt idx="8625">
                  <c:v>14.3758333333334</c:v>
                </c:pt>
                <c:pt idx="8626">
                  <c:v>14.3775</c:v>
                </c:pt>
                <c:pt idx="8627">
                  <c:v>14.3791666666667</c:v>
                </c:pt>
                <c:pt idx="8628">
                  <c:v>14.380833333333401</c:v>
                </c:pt>
                <c:pt idx="8629">
                  <c:v>14.3825</c:v>
                </c:pt>
                <c:pt idx="8630">
                  <c:v>14.384166666666699</c:v>
                </c:pt>
                <c:pt idx="8631">
                  <c:v>14.3858333333334</c:v>
                </c:pt>
                <c:pt idx="8632">
                  <c:v>14.387499999999999</c:v>
                </c:pt>
                <c:pt idx="8633">
                  <c:v>14.3891666666667</c:v>
                </c:pt>
                <c:pt idx="8634">
                  <c:v>14.390833333333401</c:v>
                </c:pt>
                <c:pt idx="8635">
                  <c:v>14.3925</c:v>
                </c:pt>
                <c:pt idx="8636">
                  <c:v>14.394166666666701</c:v>
                </c:pt>
                <c:pt idx="8637">
                  <c:v>14.3958333333334</c:v>
                </c:pt>
                <c:pt idx="8638">
                  <c:v>14.397500000000001</c:v>
                </c:pt>
                <c:pt idx="8639">
                  <c:v>14.3991666666667</c:v>
                </c:pt>
                <c:pt idx="8640">
                  <c:v>14.4008333333334</c:v>
                </c:pt>
                <c:pt idx="8641">
                  <c:v>14.4025</c:v>
                </c:pt>
                <c:pt idx="8642">
                  <c:v>14.404166666666701</c:v>
                </c:pt>
                <c:pt idx="8643">
                  <c:v>14.405833333333399</c:v>
                </c:pt>
                <c:pt idx="8644">
                  <c:v>14.407500000000001</c:v>
                </c:pt>
                <c:pt idx="8645">
                  <c:v>14.4091666666667</c:v>
                </c:pt>
                <c:pt idx="8646">
                  <c:v>14.4108333333334</c:v>
                </c:pt>
                <c:pt idx="8647">
                  <c:v>14.4125</c:v>
                </c:pt>
                <c:pt idx="8648">
                  <c:v>14.4141666666667</c:v>
                </c:pt>
                <c:pt idx="8649">
                  <c:v>14.415833333333399</c:v>
                </c:pt>
                <c:pt idx="8650">
                  <c:v>14.4175</c:v>
                </c:pt>
                <c:pt idx="8651">
                  <c:v>14.419166666666699</c:v>
                </c:pt>
                <c:pt idx="8652">
                  <c:v>14.4208333333334</c:v>
                </c:pt>
                <c:pt idx="8653">
                  <c:v>14.422499999999999</c:v>
                </c:pt>
                <c:pt idx="8654">
                  <c:v>14.4241666666667</c:v>
                </c:pt>
                <c:pt idx="8655">
                  <c:v>14.425833333333401</c:v>
                </c:pt>
                <c:pt idx="8656">
                  <c:v>14.4275</c:v>
                </c:pt>
                <c:pt idx="8657">
                  <c:v>14.429166666666699</c:v>
                </c:pt>
                <c:pt idx="8658">
                  <c:v>14.4308333333334</c:v>
                </c:pt>
                <c:pt idx="8659">
                  <c:v>14.432499999999999</c:v>
                </c:pt>
                <c:pt idx="8660">
                  <c:v>14.4341666666667</c:v>
                </c:pt>
                <c:pt idx="8661">
                  <c:v>14.435833333333401</c:v>
                </c:pt>
                <c:pt idx="8662">
                  <c:v>14.4375</c:v>
                </c:pt>
                <c:pt idx="8663">
                  <c:v>14.439166666666701</c:v>
                </c:pt>
                <c:pt idx="8664">
                  <c:v>14.4408333333334</c:v>
                </c:pt>
                <c:pt idx="8665">
                  <c:v>14.442500000000001</c:v>
                </c:pt>
                <c:pt idx="8666">
                  <c:v>14.4441666666667</c:v>
                </c:pt>
                <c:pt idx="8667">
                  <c:v>14.4458333333334</c:v>
                </c:pt>
                <c:pt idx="8668">
                  <c:v>14.4475</c:v>
                </c:pt>
                <c:pt idx="8669">
                  <c:v>14.4491666666667</c:v>
                </c:pt>
                <c:pt idx="8670">
                  <c:v>14.450833333333399</c:v>
                </c:pt>
                <c:pt idx="8671">
                  <c:v>14.452500000000001</c:v>
                </c:pt>
                <c:pt idx="8672">
                  <c:v>14.454166666666699</c:v>
                </c:pt>
                <c:pt idx="8673">
                  <c:v>14.4558333333334</c:v>
                </c:pt>
                <c:pt idx="8674">
                  <c:v>14.4575</c:v>
                </c:pt>
                <c:pt idx="8675">
                  <c:v>14.4591666666667</c:v>
                </c:pt>
                <c:pt idx="8676">
                  <c:v>14.460833333333399</c:v>
                </c:pt>
                <c:pt idx="8677">
                  <c:v>14.4625</c:v>
                </c:pt>
                <c:pt idx="8678">
                  <c:v>14.464166666666699</c:v>
                </c:pt>
                <c:pt idx="8679">
                  <c:v>14.4658333333334</c:v>
                </c:pt>
                <c:pt idx="8680">
                  <c:v>14.467499999999999</c:v>
                </c:pt>
                <c:pt idx="8681">
                  <c:v>14.4691666666667</c:v>
                </c:pt>
                <c:pt idx="8682">
                  <c:v>14.470833333333401</c:v>
                </c:pt>
                <c:pt idx="8683">
                  <c:v>14.4725</c:v>
                </c:pt>
                <c:pt idx="8684">
                  <c:v>14.474166666666701</c:v>
                </c:pt>
                <c:pt idx="8685">
                  <c:v>14.4758333333334</c:v>
                </c:pt>
                <c:pt idx="8686">
                  <c:v>14.477499999999999</c:v>
                </c:pt>
                <c:pt idx="8687">
                  <c:v>14.4791666666667</c:v>
                </c:pt>
                <c:pt idx="8688">
                  <c:v>14.480833333333401</c:v>
                </c:pt>
                <c:pt idx="8689">
                  <c:v>14.4825</c:v>
                </c:pt>
                <c:pt idx="8690">
                  <c:v>14.484166666666701</c:v>
                </c:pt>
                <c:pt idx="8691">
                  <c:v>14.4858333333334</c:v>
                </c:pt>
                <c:pt idx="8692">
                  <c:v>14.487500000000001</c:v>
                </c:pt>
                <c:pt idx="8693">
                  <c:v>14.4891666666667</c:v>
                </c:pt>
                <c:pt idx="8694">
                  <c:v>14.4908333333334</c:v>
                </c:pt>
                <c:pt idx="8695">
                  <c:v>14.4925</c:v>
                </c:pt>
                <c:pt idx="8696">
                  <c:v>14.4941666666667</c:v>
                </c:pt>
                <c:pt idx="8697">
                  <c:v>14.495833333333399</c:v>
                </c:pt>
                <c:pt idx="8698">
                  <c:v>14.4975</c:v>
                </c:pt>
                <c:pt idx="8699">
                  <c:v>14.499166666666699</c:v>
                </c:pt>
                <c:pt idx="8700">
                  <c:v>14.5008333333334</c:v>
                </c:pt>
                <c:pt idx="8701">
                  <c:v>14.5025</c:v>
                </c:pt>
                <c:pt idx="8702">
                  <c:v>14.5041666666667</c:v>
                </c:pt>
                <c:pt idx="8703">
                  <c:v>14.505833333333401</c:v>
                </c:pt>
                <c:pt idx="8704">
                  <c:v>14.5075</c:v>
                </c:pt>
                <c:pt idx="8705">
                  <c:v>14.509166666666699</c:v>
                </c:pt>
                <c:pt idx="8706">
                  <c:v>14.5108333333334</c:v>
                </c:pt>
                <c:pt idx="8707">
                  <c:v>14.512499999999999</c:v>
                </c:pt>
                <c:pt idx="8708">
                  <c:v>14.5141666666667</c:v>
                </c:pt>
                <c:pt idx="8709">
                  <c:v>14.515833333333401</c:v>
                </c:pt>
                <c:pt idx="8710">
                  <c:v>14.5175</c:v>
                </c:pt>
                <c:pt idx="8711">
                  <c:v>14.519166666666701</c:v>
                </c:pt>
                <c:pt idx="8712">
                  <c:v>14.5208333333334</c:v>
                </c:pt>
                <c:pt idx="8713">
                  <c:v>14.522500000000001</c:v>
                </c:pt>
                <c:pt idx="8714">
                  <c:v>14.5241666666667</c:v>
                </c:pt>
                <c:pt idx="8715">
                  <c:v>14.5258333333334</c:v>
                </c:pt>
                <c:pt idx="8716">
                  <c:v>14.5275</c:v>
                </c:pt>
                <c:pt idx="8717">
                  <c:v>14.529166666666701</c:v>
                </c:pt>
                <c:pt idx="8718">
                  <c:v>14.530833333333399</c:v>
                </c:pt>
                <c:pt idx="8719">
                  <c:v>14.532500000000001</c:v>
                </c:pt>
                <c:pt idx="8720">
                  <c:v>14.5341666666667</c:v>
                </c:pt>
                <c:pt idx="8721">
                  <c:v>14.5358333333334</c:v>
                </c:pt>
                <c:pt idx="8722">
                  <c:v>14.5375</c:v>
                </c:pt>
                <c:pt idx="8723">
                  <c:v>14.5391666666667</c:v>
                </c:pt>
                <c:pt idx="8724">
                  <c:v>14.540833333333399</c:v>
                </c:pt>
                <c:pt idx="8725">
                  <c:v>14.5425</c:v>
                </c:pt>
                <c:pt idx="8726">
                  <c:v>14.544166666666699</c:v>
                </c:pt>
                <c:pt idx="8727">
                  <c:v>14.5458333333334</c:v>
                </c:pt>
                <c:pt idx="8728">
                  <c:v>14.547499999999999</c:v>
                </c:pt>
                <c:pt idx="8729">
                  <c:v>14.5491666666667</c:v>
                </c:pt>
                <c:pt idx="8730">
                  <c:v>14.550833333333401</c:v>
                </c:pt>
                <c:pt idx="8731">
                  <c:v>14.5525</c:v>
                </c:pt>
                <c:pt idx="8732">
                  <c:v>14.554166666666699</c:v>
                </c:pt>
                <c:pt idx="8733">
                  <c:v>14.5558333333334</c:v>
                </c:pt>
                <c:pt idx="8734">
                  <c:v>14.557499999999999</c:v>
                </c:pt>
                <c:pt idx="8735">
                  <c:v>14.5591666666667</c:v>
                </c:pt>
                <c:pt idx="8736">
                  <c:v>14.560833333333401</c:v>
                </c:pt>
                <c:pt idx="8737">
                  <c:v>14.5625</c:v>
                </c:pt>
                <c:pt idx="8738">
                  <c:v>14.564166666666701</c:v>
                </c:pt>
                <c:pt idx="8739">
                  <c:v>14.5658333333334</c:v>
                </c:pt>
                <c:pt idx="8740">
                  <c:v>14.567500000000001</c:v>
                </c:pt>
                <c:pt idx="8741">
                  <c:v>14.5691666666667</c:v>
                </c:pt>
                <c:pt idx="8742">
                  <c:v>14.5708333333334</c:v>
                </c:pt>
                <c:pt idx="8743">
                  <c:v>14.5725</c:v>
                </c:pt>
                <c:pt idx="8744">
                  <c:v>14.5741666666667</c:v>
                </c:pt>
                <c:pt idx="8745">
                  <c:v>14.575833333333399</c:v>
                </c:pt>
                <c:pt idx="8746">
                  <c:v>14.577500000000001</c:v>
                </c:pt>
                <c:pt idx="8747">
                  <c:v>14.579166666666699</c:v>
                </c:pt>
                <c:pt idx="8748">
                  <c:v>14.5808333333334</c:v>
                </c:pt>
                <c:pt idx="8749">
                  <c:v>14.5825</c:v>
                </c:pt>
                <c:pt idx="8750">
                  <c:v>14.5841666666667</c:v>
                </c:pt>
                <c:pt idx="8751">
                  <c:v>14.585833333333399</c:v>
                </c:pt>
                <c:pt idx="8752">
                  <c:v>14.5875</c:v>
                </c:pt>
                <c:pt idx="8753">
                  <c:v>14.589166666666699</c:v>
                </c:pt>
                <c:pt idx="8754">
                  <c:v>14.5908333333334</c:v>
                </c:pt>
                <c:pt idx="8755">
                  <c:v>14.592499999999999</c:v>
                </c:pt>
                <c:pt idx="8756">
                  <c:v>14.5941666666667</c:v>
                </c:pt>
                <c:pt idx="8757">
                  <c:v>14.595833333333401</c:v>
                </c:pt>
                <c:pt idx="8758">
                  <c:v>14.5975</c:v>
                </c:pt>
                <c:pt idx="8759">
                  <c:v>14.599166666666701</c:v>
                </c:pt>
                <c:pt idx="8760">
                  <c:v>14.6008333333334</c:v>
                </c:pt>
                <c:pt idx="8761">
                  <c:v>14.602499999999999</c:v>
                </c:pt>
                <c:pt idx="8762">
                  <c:v>14.6041666666667</c:v>
                </c:pt>
                <c:pt idx="8763">
                  <c:v>14.605833333333401</c:v>
                </c:pt>
                <c:pt idx="8764">
                  <c:v>14.6075</c:v>
                </c:pt>
                <c:pt idx="8765">
                  <c:v>14.609166666666701</c:v>
                </c:pt>
                <c:pt idx="8766">
                  <c:v>14.6108333333334</c:v>
                </c:pt>
                <c:pt idx="8767">
                  <c:v>14.612500000000001</c:v>
                </c:pt>
                <c:pt idx="8768">
                  <c:v>14.6141666666667</c:v>
                </c:pt>
                <c:pt idx="8769">
                  <c:v>14.6158333333334</c:v>
                </c:pt>
                <c:pt idx="8770">
                  <c:v>14.6175</c:v>
                </c:pt>
                <c:pt idx="8771">
                  <c:v>14.6191666666667</c:v>
                </c:pt>
                <c:pt idx="8772">
                  <c:v>14.620833333333399</c:v>
                </c:pt>
                <c:pt idx="8773">
                  <c:v>14.6225</c:v>
                </c:pt>
                <c:pt idx="8774">
                  <c:v>14.624166666666699</c:v>
                </c:pt>
                <c:pt idx="8775">
                  <c:v>14.6258333333334</c:v>
                </c:pt>
                <c:pt idx="8776">
                  <c:v>14.6275</c:v>
                </c:pt>
                <c:pt idx="8777">
                  <c:v>14.6291666666667</c:v>
                </c:pt>
                <c:pt idx="8778">
                  <c:v>14.630833333333401</c:v>
                </c:pt>
                <c:pt idx="8779">
                  <c:v>14.6325</c:v>
                </c:pt>
                <c:pt idx="8780">
                  <c:v>14.634166666666699</c:v>
                </c:pt>
                <c:pt idx="8781">
                  <c:v>14.6358333333334</c:v>
                </c:pt>
                <c:pt idx="8782">
                  <c:v>14.637499999999999</c:v>
                </c:pt>
                <c:pt idx="8783">
                  <c:v>14.6391666666667</c:v>
                </c:pt>
                <c:pt idx="8784">
                  <c:v>14.640833333333401</c:v>
                </c:pt>
                <c:pt idx="8785">
                  <c:v>14.6425</c:v>
                </c:pt>
                <c:pt idx="8786">
                  <c:v>14.644166666666701</c:v>
                </c:pt>
                <c:pt idx="8787">
                  <c:v>14.6458333333334</c:v>
                </c:pt>
                <c:pt idx="8788">
                  <c:v>14.647500000000001</c:v>
                </c:pt>
                <c:pt idx="8789">
                  <c:v>14.6491666666667</c:v>
                </c:pt>
                <c:pt idx="8790">
                  <c:v>14.6508333333334</c:v>
                </c:pt>
                <c:pt idx="8791">
                  <c:v>14.6525</c:v>
                </c:pt>
                <c:pt idx="8792">
                  <c:v>14.654166666666701</c:v>
                </c:pt>
                <c:pt idx="8793">
                  <c:v>14.655833333333399</c:v>
                </c:pt>
                <c:pt idx="8794">
                  <c:v>14.657500000000001</c:v>
                </c:pt>
                <c:pt idx="8795">
                  <c:v>14.6591666666667</c:v>
                </c:pt>
                <c:pt idx="8796">
                  <c:v>14.6608333333334</c:v>
                </c:pt>
                <c:pt idx="8797">
                  <c:v>14.6625</c:v>
                </c:pt>
                <c:pt idx="8798">
                  <c:v>14.6641666666667</c:v>
                </c:pt>
                <c:pt idx="8799">
                  <c:v>14.665833333333399</c:v>
                </c:pt>
                <c:pt idx="8800">
                  <c:v>14.6675</c:v>
                </c:pt>
                <c:pt idx="8801">
                  <c:v>14.669166666666699</c:v>
                </c:pt>
                <c:pt idx="8802">
                  <c:v>14.6708333333334</c:v>
                </c:pt>
                <c:pt idx="8803">
                  <c:v>14.672499999999999</c:v>
                </c:pt>
                <c:pt idx="8804">
                  <c:v>14.6741666666667</c:v>
                </c:pt>
                <c:pt idx="8805">
                  <c:v>14.675833333333401</c:v>
                </c:pt>
                <c:pt idx="8806">
                  <c:v>14.6775</c:v>
                </c:pt>
                <c:pt idx="8807">
                  <c:v>14.679166666666699</c:v>
                </c:pt>
                <c:pt idx="8808">
                  <c:v>14.6808333333334</c:v>
                </c:pt>
                <c:pt idx="8809">
                  <c:v>14.682499999999999</c:v>
                </c:pt>
                <c:pt idx="8810">
                  <c:v>14.6841666666667</c:v>
                </c:pt>
                <c:pt idx="8811">
                  <c:v>14.685833333333401</c:v>
                </c:pt>
                <c:pt idx="8812">
                  <c:v>14.6875</c:v>
                </c:pt>
                <c:pt idx="8813">
                  <c:v>14.689166666666701</c:v>
                </c:pt>
                <c:pt idx="8814">
                  <c:v>14.6908333333334</c:v>
                </c:pt>
                <c:pt idx="8815">
                  <c:v>14.692500000000001</c:v>
                </c:pt>
                <c:pt idx="8816">
                  <c:v>14.6941666666667</c:v>
                </c:pt>
                <c:pt idx="8817">
                  <c:v>14.6958333333334</c:v>
                </c:pt>
                <c:pt idx="8818">
                  <c:v>14.6975</c:v>
                </c:pt>
                <c:pt idx="8819">
                  <c:v>14.6991666666667</c:v>
                </c:pt>
                <c:pt idx="8820">
                  <c:v>14.700833333333399</c:v>
                </c:pt>
                <c:pt idx="8821">
                  <c:v>14.702500000000001</c:v>
                </c:pt>
                <c:pt idx="8822">
                  <c:v>14.704166666666699</c:v>
                </c:pt>
                <c:pt idx="8823">
                  <c:v>14.7058333333334</c:v>
                </c:pt>
                <c:pt idx="8824">
                  <c:v>14.7075</c:v>
                </c:pt>
                <c:pt idx="8825">
                  <c:v>14.7091666666667</c:v>
                </c:pt>
                <c:pt idx="8826">
                  <c:v>14.710833333333399</c:v>
                </c:pt>
                <c:pt idx="8827">
                  <c:v>14.7125</c:v>
                </c:pt>
                <c:pt idx="8828">
                  <c:v>14.714166666666699</c:v>
                </c:pt>
                <c:pt idx="8829">
                  <c:v>14.7158333333334</c:v>
                </c:pt>
                <c:pt idx="8830">
                  <c:v>14.717499999999999</c:v>
                </c:pt>
                <c:pt idx="8831">
                  <c:v>14.7191666666667</c:v>
                </c:pt>
                <c:pt idx="8832">
                  <c:v>14.720833333333401</c:v>
                </c:pt>
                <c:pt idx="8833">
                  <c:v>14.7225</c:v>
                </c:pt>
                <c:pt idx="8834">
                  <c:v>14.724166666666701</c:v>
                </c:pt>
                <c:pt idx="8835">
                  <c:v>14.7258333333334</c:v>
                </c:pt>
                <c:pt idx="8836">
                  <c:v>14.727499999999999</c:v>
                </c:pt>
                <c:pt idx="8837">
                  <c:v>14.7291666666667</c:v>
                </c:pt>
                <c:pt idx="8838">
                  <c:v>14.730833333333401</c:v>
                </c:pt>
                <c:pt idx="8839">
                  <c:v>14.7325</c:v>
                </c:pt>
                <c:pt idx="8840">
                  <c:v>14.734166666666701</c:v>
                </c:pt>
                <c:pt idx="8841">
                  <c:v>14.7358333333334</c:v>
                </c:pt>
                <c:pt idx="8842">
                  <c:v>14.737500000000001</c:v>
                </c:pt>
                <c:pt idx="8843">
                  <c:v>14.7391666666667</c:v>
                </c:pt>
                <c:pt idx="8844">
                  <c:v>14.7408333333334</c:v>
                </c:pt>
                <c:pt idx="8845">
                  <c:v>14.7425</c:v>
                </c:pt>
                <c:pt idx="8846">
                  <c:v>14.7441666666667</c:v>
                </c:pt>
                <c:pt idx="8847">
                  <c:v>14.745833333333399</c:v>
                </c:pt>
                <c:pt idx="8848">
                  <c:v>14.7475</c:v>
                </c:pt>
                <c:pt idx="8849">
                  <c:v>14.749166666666699</c:v>
                </c:pt>
                <c:pt idx="8850">
                  <c:v>14.7508333333334</c:v>
                </c:pt>
                <c:pt idx="8851">
                  <c:v>14.7525</c:v>
                </c:pt>
                <c:pt idx="8852">
                  <c:v>14.7541666666667</c:v>
                </c:pt>
                <c:pt idx="8853">
                  <c:v>14.755833333333401</c:v>
                </c:pt>
                <c:pt idx="8854">
                  <c:v>14.7575</c:v>
                </c:pt>
                <c:pt idx="8855">
                  <c:v>14.759166666666699</c:v>
                </c:pt>
                <c:pt idx="8856">
                  <c:v>14.7608333333334</c:v>
                </c:pt>
                <c:pt idx="8857">
                  <c:v>14.762499999999999</c:v>
                </c:pt>
                <c:pt idx="8858">
                  <c:v>14.7641666666667</c:v>
                </c:pt>
                <c:pt idx="8859">
                  <c:v>14.765833333333401</c:v>
                </c:pt>
                <c:pt idx="8860">
                  <c:v>14.7675</c:v>
                </c:pt>
                <c:pt idx="8861">
                  <c:v>14.769166666666701</c:v>
                </c:pt>
                <c:pt idx="8862">
                  <c:v>14.7708333333334</c:v>
                </c:pt>
                <c:pt idx="8863">
                  <c:v>14.772500000000001</c:v>
                </c:pt>
                <c:pt idx="8864">
                  <c:v>14.7741666666667</c:v>
                </c:pt>
                <c:pt idx="8865">
                  <c:v>14.7758333333334</c:v>
                </c:pt>
                <c:pt idx="8866">
                  <c:v>14.7775</c:v>
                </c:pt>
                <c:pt idx="8867">
                  <c:v>14.779166666666701</c:v>
                </c:pt>
                <c:pt idx="8868">
                  <c:v>14.780833333333399</c:v>
                </c:pt>
                <c:pt idx="8869">
                  <c:v>14.782500000000001</c:v>
                </c:pt>
                <c:pt idx="8870">
                  <c:v>14.7841666666667</c:v>
                </c:pt>
                <c:pt idx="8871">
                  <c:v>14.7858333333334</c:v>
                </c:pt>
                <c:pt idx="8872">
                  <c:v>14.7875</c:v>
                </c:pt>
                <c:pt idx="8873">
                  <c:v>14.7891666666667</c:v>
                </c:pt>
                <c:pt idx="8874">
                  <c:v>14.790833333333399</c:v>
                </c:pt>
                <c:pt idx="8875">
                  <c:v>14.7925</c:v>
                </c:pt>
                <c:pt idx="8876">
                  <c:v>14.794166666666699</c:v>
                </c:pt>
                <c:pt idx="8877">
                  <c:v>14.7958333333334</c:v>
                </c:pt>
                <c:pt idx="8878">
                  <c:v>14.797499999999999</c:v>
                </c:pt>
                <c:pt idx="8879">
                  <c:v>14.7991666666667</c:v>
                </c:pt>
                <c:pt idx="8880">
                  <c:v>14.800833333333401</c:v>
                </c:pt>
                <c:pt idx="8881">
                  <c:v>14.8025</c:v>
                </c:pt>
                <c:pt idx="8882">
                  <c:v>14.804166666666699</c:v>
                </c:pt>
                <c:pt idx="8883">
                  <c:v>14.8058333333334</c:v>
                </c:pt>
                <c:pt idx="8884">
                  <c:v>14.807499999999999</c:v>
                </c:pt>
                <c:pt idx="8885">
                  <c:v>14.8091666666667</c:v>
                </c:pt>
                <c:pt idx="8886">
                  <c:v>14.810833333333401</c:v>
                </c:pt>
                <c:pt idx="8887">
                  <c:v>14.8125</c:v>
                </c:pt>
                <c:pt idx="8888">
                  <c:v>14.814166666666701</c:v>
                </c:pt>
                <c:pt idx="8889">
                  <c:v>14.8158333333334</c:v>
                </c:pt>
                <c:pt idx="8890">
                  <c:v>14.817500000000001</c:v>
                </c:pt>
                <c:pt idx="8891">
                  <c:v>14.8191666666667</c:v>
                </c:pt>
                <c:pt idx="8892">
                  <c:v>14.8208333333334</c:v>
                </c:pt>
                <c:pt idx="8893">
                  <c:v>14.8225</c:v>
                </c:pt>
                <c:pt idx="8894">
                  <c:v>14.8241666666667</c:v>
                </c:pt>
                <c:pt idx="8895">
                  <c:v>14.825833333333399</c:v>
                </c:pt>
                <c:pt idx="8896">
                  <c:v>14.827500000000001</c:v>
                </c:pt>
                <c:pt idx="8897">
                  <c:v>14.829166666666699</c:v>
                </c:pt>
                <c:pt idx="8898">
                  <c:v>14.8308333333334</c:v>
                </c:pt>
                <c:pt idx="8899">
                  <c:v>14.8325</c:v>
                </c:pt>
                <c:pt idx="8900">
                  <c:v>14.8341666666667</c:v>
                </c:pt>
                <c:pt idx="8901">
                  <c:v>14.835833333333399</c:v>
                </c:pt>
                <c:pt idx="8902">
                  <c:v>14.8375</c:v>
                </c:pt>
                <c:pt idx="8903">
                  <c:v>14.839166666666699</c:v>
                </c:pt>
                <c:pt idx="8904">
                  <c:v>14.8408333333334</c:v>
                </c:pt>
                <c:pt idx="8905">
                  <c:v>14.842499999999999</c:v>
                </c:pt>
                <c:pt idx="8906">
                  <c:v>14.8441666666667</c:v>
                </c:pt>
                <c:pt idx="8907">
                  <c:v>14.845833333333401</c:v>
                </c:pt>
                <c:pt idx="8908">
                  <c:v>14.8475</c:v>
                </c:pt>
                <c:pt idx="8909">
                  <c:v>14.849166666666701</c:v>
                </c:pt>
                <c:pt idx="8910">
                  <c:v>14.8508333333334</c:v>
                </c:pt>
                <c:pt idx="8911">
                  <c:v>14.852499999999999</c:v>
                </c:pt>
                <c:pt idx="8912">
                  <c:v>14.8541666666667</c:v>
                </c:pt>
                <c:pt idx="8913">
                  <c:v>14.855833333333401</c:v>
                </c:pt>
                <c:pt idx="8914">
                  <c:v>14.8575</c:v>
                </c:pt>
                <c:pt idx="8915">
                  <c:v>14.859166666666701</c:v>
                </c:pt>
                <c:pt idx="8916">
                  <c:v>14.8608333333334</c:v>
                </c:pt>
                <c:pt idx="8917">
                  <c:v>14.862500000000001</c:v>
                </c:pt>
                <c:pt idx="8918">
                  <c:v>14.8641666666667</c:v>
                </c:pt>
                <c:pt idx="8919">
                  <c:v>14.8658333333334</c:v>
                </c:pt>
                <c:pt idx="8920">
                  <c:v>14.8675</c:v>
                </c:pt>
                <c:pt idx="8921">
                  <c:v>14.8691666666667</c:v>
                </c:pt>
                <c:pt idx="8922">
                  <c:v>14.870833333333399</c:v>
                </c:pt>
                <c:pt idx="8923">
                  <c:v>14.8725</c:v>
                </c:pt>
                <c:pt idx="8924">
                  <c:v>14.874166666666699</c:v>
                </c:pt>
                <c:pt idx="8925">
                  <c:v>14.8758333333334</c:v>
                </c:pt>
                <c:pt idx="8926">
                  <c:v>14.8775</c:v>
                </c:pt>
                <c:pt idx="8927">
                  <c:v>14.8791666666667</c:v>
                </c:pt>
                <c:pt idx="8928">
                  <c:v>14.880833333333401</c:v>
                </c:pt>
                <c:pt idx="8929">
                  <c:v>14.8825</c:v>
                </c:pt>
                <c:pt idx="8930">
                  <c:v>14.884166666666699</c:v>
                </c:pt>
                <c:pt idx="8931">
                  <c:v>14.8858333333334</c:v>
                </c:pt>
                <c:pt idx="8932">
                  <c:v>14.887499999999999</c:v>
                </c:pt>
                <c:pt idx="8933">
                  <c:v>14.8891666666667</c:v>
                </c:pt>
                <c:pt idx="8934">
                  <c:v>14.890833333333401</c:v>
                </c:pt>
                <c:pt idx="8935">
                  <c:v>14.8925</c:v>
                </c:pt>
                <c:pt idx="8936">
                  <c:v>14.894166666666701</c:v>
                </c:pt>
                <c:pt idx="8937">
                  <c:v>14.8958333333334</c:v>
                </c:pt>
                <c:pt idx="8938">
                  <c:v>14.897500000000001</c:v>
                </c:pt>
                <c:pt idx="8939">
                  <c:v>14.8991666666667</c:v>
                </c:pt>
                <c:pt idx="8940">
                  <c:v>14.9008333333334</c:v>
                </c:pt>
                <c:pt idx="8941">
                  <c:v>14.9025</c:v>
                </c:pt>
                <c:pt idx="8942">
                  <c:v>14.904166666666701</c:v>
                </c:pt>
                <c:pt idx="8943">
                  <c:v>14.905833333333399</c:v>
                </c:pt>
                <c:pt idx="8944">
                  <c:v>14.907500000000001</c:v>
                </c:pt>
                <c:pt idx="8945">
                  <c:v>14.9091666666667</c:v>
                </c:pt>
                <c:pt idx="8946">
                  <c:v>14.9108333333334</c:v>
                </c:pt>
                <c:pt idx="8947">
                  <c:v>14.9125</c:v>
                </c:pt>
                <c:pt idx="8948">
                  <c:v>14.9141666666667</c:v>
                </c:pt>
                <c:pt idx="8949">
                  <c:v>14.915833333333399</c:v>
                </c:pt>
                <c:pt idx="8950">
                  <c:v>14.9175</c:v>
                </c:pt>
                <c:pt idx="8951">
                  <c:v>14.919166666666699</c:v>
                </c:pt>
                <c:pt idx="8952">
                  <c:v>14.9208333333334</c:v>
                </c:pt>
                <c:pt idx="8953">
                  <c:v>14.922499999999999</c:v>
                </c:pt>
                <c:pt idx="8954">
                  <c:v>14.9241666666667</c:v>
                </c:pt>
                <c:pt idx="8955">
                  <c:v>14.925833333333401</c:v>
                </c:pt>
                <c:pt idx="8956">
                  <c:v>14.9275</c:v>
                </c:pt>
                <c:pt idx="8957">
                  <c:v>14.929166666666699</c:v>
                </c:pt>
                <c:pt idx="8958">
                  <c:v>14.9308333333334</c:v>
                </c:pt>
                <c:pt idx="8959">
                  <c:v>14.932499999999999</c:v>
                </c:pt>
                <c:pt idx="8960">
                  <c:v>14.9341666666667</c:v>
                </c:pt>
                <c:pt idx="8961">
                  <c:v>14.935833333333401</c:v>
                </c:pt>
                <c:pt idx="8962">
                  <c:v>14.9375</c:v>
                </c:pt>
                <c:pt idx="8963">
                  <c:v>14.939166666666701</c:v>
                </c:pt>
                <c:pt idx="8964">
                  <c:v>14.9408333333334</c:v>
                </c:pt>
                <c:pt idx="8965">
                  <c:v>14.942500000000001</c:v>
                </c:pt>
                <c:pt idx="8966">
                  <c:v>14.9441666666667</c:v>
                </c:pt>
                <c:pt idx="8967">
                  <c:v>14.9458333333334</c:v>
                </c:pt>
                <c:pt idx="8968">
                  <c:v>14.9475</c:v>
                </c:pt>
                <c:pt idx="8969">
                  <c:v>14.9491666666667</c:v>
                </c:pt>
                <c:pt idx="8970">
                  <c:v>14.950833333333399</c:v>
                </c:pt>
                <c:pt idx="8971">
                  <c:v>14.952500000000001</c:v>
                </c:pt>
                <c:pt idx="8972">
                  <c:v>14.954166666666699</c:v>
                </c:pt>
                <c:pt idx="8973">
                  <c:v>14.9558333333334</c:v>
                </c:pt>
                <c:pt idx="8974">
                  <c:v>14.9575</c:v>
                </c:pt>
                <c:pt idx="8975">
                  <c:v>14.9591666666667</c:v>
                </c:pt>
                <c:pt idx="8976">
                  <c:v>14.960833333333399</c:v>
                </c:pt>
                <c:pt idx="8977">
                  <c:v>14.9625</c:v>
                </c:pt>
                <c:pt idx="8978">
                  <c:v>14.964166666666699</c:v>
                </c:pt>
                <c:pt idx="8979">
                  <c:v>14.9658333333334</c:v>
                </c:pt>
                <c:pt idx="8980">
                  <c:v>14.967499999999999</c:v>
                </c:pt>
                <c:pt idx="8981">
                  <c:v>14.9691666666667</c:v>
                </c:pt>
                <c:pt idx="8982">
                  <c:v>14.970833333333401</c:v>
                </c:pt>
                <c:pt idx="8983">
                  <c:v>14.9725</c:v>
                </c:pt>
                <c:pt idx="8984">
                  <c:v>14.974166666666701</c:v>
                </c:pt>
                <c:pt idx="8985">
                  <c:v>14.9758333333334</c:v>
                </c:pt>
                <c:pt idx="8986">
                  <c:v>14.977499999999999</c:v>
                </c:pt>
                <c:pt idx="8987">
                  <c:v>14.9791666666667</c:v>
                </c:pt>
                <c:pt idx="8988">
                  <c:v>14.980833333333401</c:v>
                </c:pt>
                <c:pt idx="8989">
                  <c:v>14.9825</c:v>
                </c:pt>
                <c:pt idx="8990">
                  <c:v>14.984166666666701</c:v>
                </c:pt>
                <c:pt idx="8991">
                  <c:v>14.9858333333334</c:v>
                </c:pt>
                <c:pt idx="8992">
                  <c:v>14.987500000000001</c:v>
                </c:pt>
                <c:pt idx="8993">
                  <c:v>14.9891666666667</c:v>
                </c:pt>
                <c:pt idx="8994">
                  <c:v>14.9908333333334</c:v>
                </c:pt>
                <c:pt idx="8995">
                  <c:v>14.9925</c:v>
                </c:pt>
                <c:pt idx="8996">
                  <c:v>14.9941666666667</c:v>
                </c:pt>
                <c:pt idx="8997">
                  <c:v>14.995833333333399</c:v>
                </c:pt>
                <c:pt idx="8998">
                  <c:v>14.9975</c:v>
                </c:pt>
                <c:pt idx="8999">
                  <c:v>14.999166666666699</c:v>
                </c:pt>
                <c:pt idx="9000">
                  <c:v>15.0008333333334</c:v>
                </c:pt>
                <c:pt idx="9001">
                  <c:v>15.0025</c:v>
                </c:pt>
                <c:pt idx="9002">
                  <c:v>15.0041666666667</c:v>
                </c:pt>
                <c:pt idx="9003">
                  <c:v>15.005833333333401</c:v>
                </c:pt>
                <c:pt idx="9004">
                  <c:v>15.0075</c:v>
                </c:pt>
                <c:pt idx="9005">
                  <c:v>15.009166666666699</c:v>
                </c:pt>
                <c:pt idx="9006">
                  <c:v>15.0108333333334</c:v>
                </c:pt>
                <c:pt idx="9007">
                  <c:v>15.012499999999999</c:v>
                </c:pt>
                <c:pt idx="9008">
                  <c:v>15.0141666666667</c:v>
                </c:pt>
                <c:pt idx="9009">
                  <c:v>15.015833333333401</c:v>
                </c:pt>
                <c:pt idx="9010">
                  <c:v>15.0175</c:v>
                </c:pt>
                <c:pt idx="9011">
                  <c:v>15.019166666666701</c:v>
                </c:pt>
                <c:pt idx="9012">
                  <c:v>15.0208333333334</c:v>
                </c:pt>
                <c:pt idx="9013">
                  <c:v>15.022500000000001</c:v>
                </c:pt>
                <c:pt idx="9014">
                  <c:v>15.0241666666667</c:v>
                </c:pt>
                <c:pt idx="9015">
                  <c:v>15.0258333333334</c:v>
                </c:pt>
                <c:pt idx="9016">
                  <c:v>15.0275</c:v>
                </c:pt>
                <c:pt idx="9017">
                  <c:v>15.029166666666701</c:v>
                </c:pt>
                <c:pt idx="9018">
                  <c:v>15.030833333333399</c:v>
                </c:pt>
                <c:pt idx="9019">
                  <c:v>15.032500000000001</c:v>
                </c:pt>
                <c:pt idx="9020">
                  <c:v>15.0341666666667</c:v>
                </c:pt>
                <c:pt idx="9021">
                  <c:v>15.0358333333334</c:v>
                </c:pt>
                <c:pt idx="9022">
                  <c:v>15.0375</c:v>
                </c:pt>
                <c:pt idx="9023">
                  <c:v>15.0391666666667</c:v>
                </c:pt>
                <c:pt idx="9024">
                  <c:v>15.040833333333399</c:v>
                </c:pt>
                <c:pt idx="9025">
                  <c:v>15.0425</c:v>
                </c:pt>
                <c:pt idx="9026">
                  <c:v>15.044166666666699</c:v>
                </c:pt>
                <c:pt idx="9027">
                  <c:v>15.0458333333334</c:v>
                </c:pt>
                <c:pt idx="9028">
                  <c:v>15.047499999999999</c:v>
                </c:pt>
                <c:pt idx="9029">
                  <c:v>15.0491666666667</c:v>
                </c:pt>
                <c:pt idx="9030">
                  <c:v>15.050833333333401</c:v>
                </c:pt>
                <c:pt idx="9031">
                  <c:v>15.0525</c:v>
                </c:pt>
                <c:pt idx="9032">
                  <c:v>15.054166666666699</c:v>
                </c:pt>
                <c:pt idx="9033">
                  <c:v>15.0558333333334</c:v>
                </c:pt>
                <c:pt idx="9034">
                  <c:v>15.057499999999999</c:v>
                </c:pt>
                <c:pt idx="9035">
                  <c:v>15.0591666666667</c:v>
                </c:pt>
                <c:pt idx="9036">
                  <c:v>15.060833333333401</c:v>
                </c:pt>
                <c:pt idx="9037">
                  <c:v>15.0625</c:v>
                </c:pt>
                <c:pt idx="9038">
                  <c:v>15.064166666666701</c:v>
                </c:pt>
                <c:pt idx="9039">
                  <c:v>15.0658333333334</c:v>
                </c:pt>
                <c:pt idx="9040">
                  <c:v>15.067500000000001</c:v>
                </c:pt>
                <c:pt idx="9041">
                  <c:v>15.0691666666667</c:v>
                </c:pt>
                <c:pt idx="9042">
                  <c:v>15.0708333333334</c:v>
                </c:pt>
                <c:pt idx="9043">
                  <c:v>15.0725</c:v>
                </c:pt>
                <c:pt idx="9044">
                  <c:v>15.0741666666667</c:v>
                </c:pt>
                <c:pt idx="9045">
                  <c:v>15.075833333333399</c:v>
                </c:pt>
                <c:pt idx="9046">
                  <c:v>15.077500000000001</c:v>
                </c:pt>
                <c:pt idx="9047">
                  <c:v>15.079166666666699</c:v>
                </c:pt>
                <c:pt idx="9048">
                  <c:v>15.0808333333334</c:v>
                </c:pt>
                <c:pt idx="9049">
                  <c:v>15.0825</c:v>
                </c:pt>
                <c:pt idx="9050">
                  <c:v>15.0841666666667</c:v>
                </c:pt>
                <c:pt idx="9051">
                  <c:v>15.085833333333399</c:v>
                </c:pt>
                <c:pt idx="9052">
                  <c:v>15.0875</c:v>
                </c:pt>
                <c:pt idx="9053">
                  <c:v>15.089166666666699</c:v>
                </c:pt>
                <c:pt idx="9054">
                  <c:v>15.0908333333334</c:v>
                </c:pt>
                <c:pt idx="9055">
                  <c:v>15.092499999999999</c:v>
                </c:pt>
                <c:pt idx="9056">
                  <c:v>15.0941666666667</c:v>
                </c:pt>
                <c:pt idx="9057">
                  <c:v>15.095833333333401</c:v>
                </c:pt>
                <c:pt idx="9058">
                  <c:v>15.0975</c:v>
                </c:pt>
                <c:pt idx="9059">
                  <c:v>15.099166666666701</c:v>
                </c:pt>
                <c:pt idx="9060">
                  <c:v>15.1008333333334</c:v>
                </c:pt>
                <c:pt idx="9061">
                  <c:v>15.102499999999999</c:v>
                </c:pt>
                <c:pt idx="9062">
                  <c:v>15.1041666666667</c:v>
                </c:pt>
                <c:pt idx="9063">
                  <c:v>15.105833333333401</c:v>
                </c:pt>
                <c:pt idx="9064">
                  <c:v>15.1075</c:v>
                </c:pt>
                <c:pt idx="9065">
                  <c:v>15.109166666666701</c:v>
                </c:pt>
                <c:pt idx="9066">
                  <c:v>15.1108333333334</c:v>
                </c:pt>
                <c:pt idx="9067">
                  <c:v>15.112500000000001</c:v>
                </c:pt>
                <c:pt idx="9068">
                  <c:v>15.1141666666667</c:v>
                </c:pt>
                <c:pt idx="9069">
                  <c:v>15.1158333333334</c:v>
                </c:pt>
                <c:pt idx="9070">
                  <c:v>15.1175</c:v>
                </c:pt>
                <c:pt idx="9071">
                  <c:v>15.1191666666667</c:v>
                </c:pt>
                <c:pt idx="9072">
                  <c:v>15.120833333333399</c:v>
                </c:pt>
                <c:pt idx="9073">
                  <c:v>15.1225</c:v>
                </c:pt>
                <c:pt idx="9074">
                  <c:v>15.124166666666699</c:v>
                </c:pt>
                <c:pt idx="9075">
                  <c:v>15.1258333333334</c:v>
                </c:pt>
                <c:pt idx="9076">
                  <c:v>15.1275</c:v>
                </c:pt>
                <c:pt idx="9077">
                  <c:v>15.1291666666667</c:v>
                </c:pt>
                <c:pt idx="9078">
                  <c:v>15.130833333333401</c:v>
                </c:pt>
                <c:pt idx="9079">
                  <c:v>15.1325</c:v>
                </c:pt>
                <c:pt idx="9080">
                  <c:v>15.134166666666699</c:v>
                </c:pt>
                <c:pt idx="9081">
                  <c:v>15.1358333333334</c:v>
                </c:pt>
                <c:pt idx="9082">
                  <c:v>15.137499999999999</c:v>
                </c:pt>
                <c:pt idx="9083">
                  <c:v>15.1391666666667</c:v>
                </c:pt>
                <c:pt idx="9084">
                  <c:v>15.140833333333401</c:v>
                </c:pt>
                <c:pt idx="9085">
                  <c:v>15.1425</c:v>
                </c:pt>
                <c:pt idx="9086">
                  <c:v>15.144166666666701</c:v>
                </c:pt>
                <c:pt idx="9087">
                  <c:v>15.1458333333334</c:v>
                </c:pt>
                <c:pt idx="9088">
                  <c:v>15.147500000000001</c:v>
                </c:pt>
                <c:pt idx="9089">
                  <c:v>15.1491666666667</c:v>
                </c:pt>
                <c:pt idx="9090">
                  <c:v>15.1508333333334</c:v>
                </c:pt>
                <c:pt idx="9091">
                  <c:v>15.1525</c:v>
                </c:pt>
                <c:pt idx="9092">
                  <c:v>15.154166666666701</c:v>
                </c:pt>
                <c:pt idx="9093">
                  <c:v>15.155833333333399</c:v>
                </c:pt>
                <c:pt idx="9094">
                  <c:v>15.157500000000001</c:v>
                </c:pt>
                <c:pt idx="9095">
                  <c:v>15.1591666666667</c:v>
                </c:pt>
                <c:pt idx="9096">
                  <c:v>15.1608333333334</c:v>
                </c:pt>
                <c:pt idx="9097">
                  <c:v>15.1625</c:v>
                </c:pt>
                <c:pt idx="9098">
                  <c:v>15.1641666666667</c:v>
                </c:pt>
                <c:pt idx="9099">
                  <c:v>15.165833333333399</c:v>
                </c:pt>
                <c:pt idx="9100">
                  <c:v>15.1675</c:v>
                </c:pt>
                <c:pt idx="9101">
                  <c:v>15.169166666666699</c:v>
                </c:pt>
                <c:pt idx="9102">
                  <c:v>15.1708333333334</c:v>
                </c:pt>
                <c:pt idx="9103">
                  <c:v>15.172499999999999</c:v>
                </c:pt>
                <c:pt idx="9104">
                  <c:v>15.1741666666667</c:v>
                </c:pt>
                <c:pt idx="9105">
                  <c:v>15.175833333333401</c:v>
                </c:pt>
                <c:pt idx="9106">
                  <c:v>15.1775</c:v>
                </c:pt>
                <c:pt idx="9107">
                  <c:v>15.179166666666699</c:v>
                </c:pt>
                <c:pt idx="9108">
                  <c:v>15.1808333333334</c:v>
                </c:pt>
                <c:pt idx="9109">
                  <c:v>15.182499999999999</c:v>
                </c:pt>
                <c:pt idx="9110">
                  <c:v>15.1841666666667</c:v>
                </c:pt>
                <c:pt idx="9111">
                  <c:v>15.185833333333401</c:v>
                </c:pt>
                <c:pt idx="9112">
                  <c:v>15.1875</c:v>
                </c:pt>
                <c:pt idx="9113">
                  <c:v>15.189166666666701</c:v>
                </c:pt>
                <c:pt idx="9114">
                  <c:v>15.1908333333334</c:v>
                </c:pt>
                <c:pt idx="9115">
                  <c:v>15.192500000000001</c:v>
                </c:pt>
                <c:pt idx="9116">
                  <c:v>15.1941666666667</c:v>
                </c:pt>
                <c:pt idx="9117">
                  <c:v>15.1958333333334</c:v>
                </c:pt>
                <c:pt idx="9118">
                  <c:v>15.1975</c:v>
                </c:pt>
                <c:pt idx="9119">
                  <c:v>15.1991666666667</c:v>
                </c:pt>
                <c:pt idx="9120">
                  <c:v>15.200833333333399</c:v>
                </c:pt>
                <c:pt idx="9121">
                  <c:v>15.202500000000001</c:v>
                </c:pt>
                <c:pt idx="9122">
                  <c:v>15.204166666666699</c:v>
                </c:pt>
                <c:pt idx="9123">
                  <c:v>15.2058333333334</c:v>
                </c:pt>
                <c:pt idx="9124">
                  <c:v>15.2075</c:v>
                </c:pt>
                <c:pt idx="9125">
                  <c:v>15.2091666666667</c:v>
                </c:pt>
                <c:pt idx="9126">
                  <c:v>15.210833333333399</c:v>
                </c:pt>
                <c:pt idx="9127">
                  <c:v>15.2125</c:v>
                </c:pt>
                <c:pt idx="9128">
                  <c:v>15.214166666666699</c:v>
                </c:pt>
                <c:pt idx="9129">
                  <c:v>15.2158333333334</c:v>
                </c:pt>
                <c:pt idx="9130">
                  <c:v>15.217499999999999</c:v>
                </c:pt>
                <c:pt idx="9131">
                  <c:v>15.2191666666667</c:v>
                </c:pt>
                <c:pt idx="9132">
                  <c:v>15.220833333333401</c:v>
                </c:pt>
                <c:pt idx="9133">
                  <c:v>15.2225</c:v>
                </c:pt>
                <c:pt idx="9134">
                  <c:v>15.224166666666701</c:v>
                </c:pt>
                <c:pt idx="9135">
                  <c:v>15.2258333333334</c:v>
                </c:pt>
                <c:pt idx="9136">
                  <c:v>15.227499999999999</c:v>
                </c:pt>
                <c:pt idx="9137">
                  <c:v>15.2291666666667</c:v>
                </c:pt>
                <c:pt idx="9138">
                  <c:v>15.230833333333401</c:v>
                </c:pt>
                <c:pt idx="9139">
                  <c:v>15.2325</c:v>
                </c:pt>
                <c:pt idx="9140">
                  <c:v>15.234166666666701</c:v>
                </c:pt>
                <c:pt idx="9141">
                  <c:v>15.2358333333334</c:v>
                </c:pt>
                <c:pt idx="9142">
                  <c:v>15.237500000000001</c:v>
                </c:pt>
                <c:pt idx="9143">
                  <c:v>15.2391666666667</c:v>
                </c:pt>
                <c:pt idx="9144">
                  <c:v>15.2408333333334</c:v>
                </c:pt>
                <c:pt idx="9145">
                  <c:v>15.2425</c:v>
                </c:pt>
                <c:pt idx="9146">
                  <c:v>15.2441666666667</c:v>
                </c:pt>
                <c:pt idx="9147">
                  <c:v>15.245833333333399</c:v>
                </c:pt>
                <c:pt idx="9148">
                  <c:v>15.2475</c:v>
                </c:pt>
                <c:pt idx="9149">
                  <c:v>15.249166666666699</c:v>
                </c:pt>
                <c:pt idx="9150">
                  <c:v>15.2508333333334</c:v>
                </c:pt>
                <c:pt idx="9151">
                  <c:v>15.2525</c:v>
                </c:pt>
                <c:pt idx="9152">
                  <c:v>15.2541666666667</c:v>
                </c:pt>
                <c:pt idx="9153">
                  <c:v>15.255833333333401</c:v>
                </c:pt>
                <c:pt idx="9154">
                  <c:v>15.2575</c:v>
                </c:pt>
                <c:pt idx="9155">
                  <c:v>15.259166666666699</c:v>
                </c:pt>
                <c:pt idx="9156">
                  <c:v>15.2608333333334</c:v>
                </c:pt>
                <c:pt idx="9157">
                  <c:v>15.262499999999999</c:v>
                </c:pt>
                <c:pt idx="9158">
                  <c:v>15.2641666666667</c:v>
                </c:pt>
                <c:pt idx="9159">
                  <c:v>15.265833333333401</c:v>
                </c:pt>
                <c:pt idx="9160">
                  <c:v>15.2675</c:v>
                </c:pt>
                <c:pt idx="9161">
                  <c:v>15.269166666666701</c:v>
                </c:pt>
                <c:pt idx="9162">
                  <c:v>15.2708333333334</c:v>
                </c:pt>
                <c:pt idx="9163">
                  <c:v>15.272500000000001</c:v>
                </c:pt>
                <c:pt idx="9164">
                  <c:v>15.2741666666667</c:v>
                </c:pt>
                <c:pt idx="9165">
                  <c:v>15.2758333333334</c:v>
                </c:pt>
                <c:pt idx="9166">
                  <c:v>15.2775</c:v>
                </c:pt>
                <c:pt idx="9167">
                  <c:v>15.279166666666701</c:v>
                </c:pt>
                <c:pt idx="9168">
                  <c:v>15.280833333333399</c:v>
                </c:pt>
                <c:pt idx="9169">
                  <c:v>15.282500000000001</c:v>
                </c:pt>
                <c:pt idx="9170">
                  <c:v>15.2841666666667</c:v>
                </c:pt>
                <c:pt idx="9171">
                  <c:v>15.2858333333334</c:v>
                </c:pt>
                <c:pt idx="9172">
                  <c:v>15.2875</c:v>
                </c:pt>
                <c:pt idx="9173">
                  <c:v>15.2891666666667</c:v>
                </c:pt>
                <c:pt idx="9174">
                  <c:v>15.290833333333399</c:v>
                </c:pt>
                <c:pt idx="9175">
                  <c:v>15.2925</c:v>
                </c:pt>
                <c:pt idx="9176">
                  <c:v>15.294166666666699</c:v>
                </c:pt>
                <c:pt idx="9177">
                  <c:v>15.2958333333334</c:v>
                </c:pt>
                <c:pt idx="9178">
                  <c:v>15.297499999999999</c:v>
                </c:pt>
                <c:pt idx="9179">
                  <c:v>15.2991666666667</c:v>
                </c:pt>
                <c:pt idx="9180">
                  <c:v>15.300833333333401</c:v>
                </c:pt>
                <c:pt idx="9181">
                  <c:v>15.3025</c:v>
                </c:pt>
                <c:pt idx="9182">
                  <c:v>15.304166666666699</c:v>
                </c:pt>
                <c:pt idx="9183">
                  <c:v>15.3058333333334</c:v>
                </c:pt>
                <c:pt idx="9184">
                  <c:v>15.307499999999999</c:v>
                </c:pt>
                <c:pt idx="9185">
                  <c:v>15.3091666666667</c:v>
                </c:pt>
                <c:pt idx="9186">
                  <c:v>15.310833333333401</c:v>
                </c:pt>
                <c:pt idx="9187">
                  <c:v>15.3125</c:v>
                </c:pt>
                <c:pt idx="9188">
                  <c:v>15.314166666666701</c:v>
                </c:pt>
                <c:pt idx="9189">
                  <c:v>15.3158333333334</c:v>
                </c:pt>
                <c:pt idx="9190">
                  <c:v>15.317500000000001</c:v>
                </c:pt>
                <c:pt idx="9191">
                  <c:v>15.3191666666667</c:v>
                </c:pt>
                <c:pt idx="9192">
                  <c:v>15.3208333333334</c:v>
                </c:pt>
                <c:pt idx="9193">
                  <c:v>15.3225</c:v>
                </c:pt>
                <c:pt idx="9194">
                  <c:v>15.3241666666667</c:v>
                </c:pt>
                <c:pt idx="9195">
                  <c:v>15.325833333333399</c:v>
                </c:pt>
                <c:pt idx="9196">
                  <c:v>15.327500000000001</c:v>
                </c:pt>
                <c:pt idx="9197">
                  <c:v>15.329166666666699</c:v>
                </c:pt>
                <c:pt idx="9198">
                  <c:v>15.3308333333334</c:v>
                </c:pt>
                <c:pt idx="9199">
                  <c:v>15.3325</c:v>
                </c:pt>
                <c:pt idx="9200">
                  <c:v>15.3341666666667</c:v>
                </c:pt>
                <c:pt idx="9201">
                  <c:v>15.335833333333399</c:v>
                </c:pt>
                <c:pt idx="9202">
                  <c:v>15.3375</c:v>
                </c:pt>
                <c:pt idx="9203">
                  <c:v>15.339166666666699</c:v>
                </c:pt>
                <c:pt idx="9204">
                  <c:v>15.3408333333334</c:v>
                </c:pt>
                <c:pt idx="9205">
                  <c:v>15.342499999999999</c:v>
                </c:pt>
                <c:pt idx="9206">
                  <c:v>15.3441666666667</c:v>
                </c:pt>
                <c:pt idx="9207">
                  <c:v>15.345833333333401</c:v>
                </c:pt>
                <c:pt idx="9208">
                  <c:v>15.3475</c:v>
                </c:pt>
                <c:pt idx="9209">
                  <c:v>15.349166666666701</c:v>
                </c:pt>
                <c:pt idx="9210">
                  <c:v>15.3508333333334</c:v>
                </c:pt>
                <c:pt idx="9211">
                  <c:v>15.352499999999999</c:v>
                </c:pt>
                <c:pt idx="9212">
                  <c:v>15.3541666666667</c:v>
                </c:pt>
                <c:pt idx="9213">
                  <c:v>15.355833333333401</c:v>
                </c:pt>
                <c:pt idx="9214">
                  <c:v>15.3575</c:v>
                </c:pt>
                <c:pt idx="9215">
                  <c:v>15.359166666666701</c:v>
                </c:pt>
                <c:pt idx="9216">
                  <c:v>15.3608333333334</c:v>
                </c:pt>
                <c:pt idx="9217">
                  <c:v>15.362500000000001</c:v>
                </c:pt>
                <c:pt idx="9218">
                  <c:v>15.3641666666667</c:v>
                </c:pt>
                <c:pt idx="9219">
                  <c:v>15.3658333333334</c:v>
                </c:pt>
                <c:pt idx="9220">
                  <c:v>15.3675</c:v>
                </c:pt>
                <c:pt idx="9221">
                  <c:v>15.3691666666667</c:v>
                </c:pt>
                <c:pt idx="9222">
                  <c:v>15.370833333333399</c:v>
                </c:pt>
                <c:pt idx="9223">
                  <c:v>15.3725</c:v>
                </c:pt>
                <c:pt idx="9224">
                  <c:v>15.374166666666699</c:v>
                </c:pt>
                <c:pt idx="9225">
                  <c:v>15.3758333333334</c:v>
                </c:pt>
                <c:pt idx="9226">
                  <c:v>15.3775</c:v>
                </c:pt>
                <c:pt idx="9227">
                  <c:v>15.3791666666667</c:v>
                </c:pt>
                <c:pt idx="9228">
                  <c:v>15.380833333333401</c:v>
                </c:pt>
                <c:pt idx="9229">
                  <c:v>15.3825</c:v>
                </c:pt>
                <c:pt idx="9230">
                  <c:v>15.384166666666699</c:v>
                </c:pt>
                <c:pt idx="9231">
                  <c:v>15.3858333333334</c:v>
                </c:pt>
                <c:pt idx="9232">
                  <c:v>15.387499999999999</c:v>
                </c:pt>
                <c:pt idx="9233">
                  <c:v>15.3891666666667</c:v>
                </c:pt>
                <c:pt idx="9234">
                  <c:v>15.390833333333401</c:v>
                </c:pt>
                <c:pt idx="9235">
                  <c:v>15.3925</c:v>
                </c:pt>
                <c:pt idx="9236">
                  <c:v>15.394166666666701</c:v>
                </c:pt>
                <c:pt idx="9237">
                  <c:v>15.3958333333334</c:v>
                </c:pt>
                <c:pt idx="9238">
                  <c:v>15.397500000000001</c:v>
                </c:pt>
                <c:pt idx="9239">
                  <c:v>15.3991666666667</c:v>
                </c:pt>
                <c:pt idx="9240">
                  <c:v>15.4008333333334</c:v>
                </c:pt>
                <c:pt idx="9241">
                  <c:v>15.4025</c:v>
                </c:pt>
                <c:pt idx="9242">
                  <c:v>15.404166666666701</c:v>
                </c:pt>
                <c:pt idx="9243">
                  <c:v>15.405833333333399</c:v>
                </c:pt>
                <c:pt idx="9244">
                  <c:v>15.407500000000001</c:v>
                </c:pt>
                <c:pt idx="9245">
                  <c:v>15.4091666666667</c:v>
                </c:pt>
                <c:pt idx="9246">
                  <c:v>15.4108333333334</c:v>
                </c:pt>
                <c:pt idx="9247">
                  <c:v>15.4125</c:v>
                </c:pt>
                <c:pt idx="9248">
                  <c:v>15.4141666666667</c:v>
                </c:pt>
                <c:pt idx="9249">
                  <c:v>15.415833333333399</c:v>
                </c:pt>
                <c:pt idx="9250">
                  <c:v>15.4175</c:v>
                </c:pt>
                <c:pt idx="9251">
                  <c:v>15.419166666666699</c:v>
                </c:pt>
                <c:pt idx="9252">
                  <c:v>15.4208333333334</c:v>
                </c:pt>
                <c:pt idx="9253">
                  <c:v>15.422499999999999</c:v>
                </c:pt>
                <c:pt idx="9254">
                  <c:v>15.4241666666667</c:v>
                </c:pt>
                <c:pt idx="9255">
                  <c:v>15.425833333333401</c:v>
                </c:pt>
                <c:pt idx="9256">
                  <c:v>15.4275</c:v>
                </c:pt>
                <c:pt idx="9257">
                  <c:v>15.429166666666699</c:v>
                </c:pt>
                <c:pt idx="9258">
                  <c:v>15.4308333333334</c:v>
                </c:pt>
                <c:pt idx="9259">
                  <c:v>15.432499999999999</c:v>
                </c:pt>
                <c:pt idx="9260">
                  <c:v>15.4341666666667</c:v>
                </c:pt>
                <c:pt idx="9261">
                  <c:v>15.435833333333401</c:v>
                </c:pt>
                <c:pt idx="9262">
                  <c:v>15.4375</c:v>
                </c:pt>
                <c:pt idx="9263">
                  <c:v>15.439166666666701</c:v>
                </c:pt>
                <c:pt idx="9264">
                  <c:v>15.4408333333334</c:v>
                </c:pt>
                <c:pt idx="9265">
                  <c:v>15.442500000000001</c:v>
                </c:pt>
                <c:pt idx="9266">
                  <c:v>15.4441666666667</c:v>
                </c:pt>
                <c:pt idx="9267">
                  <c:v>15.4458333333334</c:v>
                </c:pt>
                <c:pt idx="9268">
                  <c:v>15.4475</c:v>
                </c:pt>
                <c:pt idx="9269">
                  <c:v>15.4491666666667</c:v>
                </c:pt>
                <c:pt idx="9270">
                  <c:v>15.450833333333399</c:v>
                </c:pt>
                <c:pt idx="9271">
                  <c:v>15.452500000000001</c:v>
                </c:pt>
                <c:pt idx="9272">
                  <c:v>15.454166666666699</c:v>
                </c:pt>
                <c:pt idx="9273">
                  <c:v>15.4558333333334</c:v>
                </c:pt>
                <c:pt idx="9274">
                  <c:v>15.4575</c:v>
                </c:pt>
                <c:pt idx="9275">
                  <c:v>15.4591666666667</c:v>
                </c:pt>
                <c:pt idx="9276">
                  <c:v>15.460833333333399</c:v>
                </c:pt>
                <c:pt idx="9277">
                  <c:v>15.4625</c:v>
                </c:pt>
                <c:pt idx="9278">
                  <c:v>15.464166666666699</c:v>
                </c:pt>
                <c:pt idx="9279">
                  <c:v>15.4658333333334</c:v>
                </c:pt>
                <c:pt idx="9280">
                  <c:v>15.467499999999999</c:v>
                </c:pt>
                <c:pt idx="9281">
                  <c:v>15.4691666666667</c:v>
                </c:pt>
                <c:pt idx="9282">
                  <c:v>15.470833333333401</c:v>
                </c:pt>
                <c:pt idx="9283">
                  <c:v>15.4725</c:v>
                </c:pt>
                <c:pt idx="9284">
                  <c:v>15.474166666666701</c:v>
                </c:pt>
                <c:pt idx="9285">
                  <c:v>15.4758333333334</c:v>
                </c:pt>
                <c:pt idx="9286">
                  <c:v>15.477499999999999</c:v>
                </c:pt>
                <c:pt idx="9287">
                  <c:v>15.4791666666667</c:v>
                </c:pt>
                <c:pt idx="9288">
                  <c:v>15.480833333333401</c:v>
                </c:pt>
                <c:pt idx="9289">
                  <c:v>15.4825</c:v>
                </c:pt>
                <c:pt idx="9290">
                  <c:v>15.484166666666701</c:v>
                </c:pt>
                <c:pt idx="9291">
                  <c:v>15.4858333333334</c:v>
                </c:pt>
                <c:pt idx="9292">
                  <c:v>15.487500000000001</c:v>
                </c:pt>
                <c:pt idx="9293">
                  <c:v>15.4891666666667</c:v>
                </c:pt>
                <c:pt idx="9294">
                  <c:v>15.4908333333334</c:v>
                </c:pt>
                <c:pt idx="9295">
                  <c:v>15.4925</c:v>
                </c:pt>
                <c:pt idx="9296">
                  <c:v>15.4941666666667</c:v>
                </c:pt>
                <c:pt idx="9297">
                  <c:v>15.495833333333399</c:v>
                </c:pt>
                <c:pt idx="9298">
                  <c:v>15.4975</c:v>
                </c:pt>
                <c:pt idx="9299">
                  <c:v>15.499166666666699</c:v>
                </c:pt>
                <c:pt idx="9300">
                  <c:v>15.5008333333334</c:v>
                </c:pt>
                <c:pt idx="9301">
                  <c:v>15.5025</c:v>
                </c:pt>
                <c:pt idx="9302">
                  <c:v>15.5041666666667</c:v>
                </c:pt>
                <c:pt idx="9303">
                  <c:v>15.505833333333401</c:v>
                </c:pt>
                <c:pt idx="9304">
                  <c:v>15.5075</c:v>
                </c:pt>
                <c:pt idx="9305">
                  <c:v>15.509166666666699</c:v>
                </c:pt>
                <c:pt idx="9306">
                  <c:v>15.5108333333334</c:v>
                </c:pt>
                <c:pt idx="9307">
                  <c:v>15.512499999999999</c:v>
                </c:pt>
                <c:pt idx="9308">
                  <c:v>15.5141666666667</c:v>
                </c:pt>
                <c:pt idx="9309">
                  <c:v>15.515833333333401</c:v>
                </c:pt>
                <c:pt idx="9310">
                  <c:v>15.5175</c:v>
                </c:pt>
                <c:pt idx="9311">
                  <c:v>15.519166666666701</c:v>
                </c:pt>
                <c:pt idx="9312">
                  <c:v>15.5208333333334</c:v>
                </c:pt>
                <c:pt idx="9313">
                  <c:v>15.522500000000001</c:v>
                </c:pt>
                <c:pt idx="9314">
                  <c:v>15.5241666666667</c:v>
                </c:pt>
                <c:pt idx="9315">
                  <c:v>15.5258333333334</c:v>
                </c:pt>
                <c:pt idx="9316">
                  <c:v>15.5275</c:v>
                </c:pt>
                <c:pt idx="9317">
                  <c:v>15.529166666666701</c:v>
                </c:pt>
                <c:pt idx="9318">
                  <c:v>15.530833333333399</c:v>
                </c:pt>
                <c:pt idx="9319">
                  <c:v>15.532500000000001</c:v>
                </c:pt>
                <c:pt idx="9320">
                  <c:v>15.5341666666667</c:v>
                </c:pt>
                <c:pt idx="9321">
                  <c:v>15.5358333333334</c:v>
                </c:pt>
                <c:pt idx="9322">
                  <c:v>15.5375</c:v>
                </c:pt>
                <c:pt idx="9323">
                  <c:v>15.5391666666667</c:v>
                </c:pt>
                <c:pt idx="9324">
                  <c:v>15.540833333333399</c:v>
                </c:pt>
                <c:pt idx="9325">
                  <c:v>15.5425</c:v>
                </c:pt>
                <c:pt idx="9326">
                  <c:v>15.544166666666699</c:v>
                </c:pt>
                <c:pt idx="9327">
                  <c:v>15.5458333333334</c:v>
                </c:pt>
                <c:pt idx="9328">
                  <c:v>15.547499999999999</c:v>
                </c:pt>
                <c:pt idx="9329">
                  <c:v>15.5491666666667</c:v>
                </c:pt>
                <c:pt idx="9330">
                  <c:v>15.550833333333401</c:v>
                </c:pt>
                <c:pt idx="9331">
                  <c:v>15.5525</c:v>
                </c:pt>
                <c:pt idx="9332">
                  <c:v>15.554166666666699</c:v>
                </c:pt>
                <c:pt idx="9333">
                  <c:v>15.5558333333334</c:v>
                </c:pt>
                <c:pt idx="9334">
                  <c:v>15.557499999999999</c:v>
                </c:pt>
                <c:pt idx="9335">
                  <c:v>15.5591666666667</c:v>
                </c:pt>
                <c:pt idx="9336">
                  <c:v>15.560833333333401</c:v>
                </c:pt>
                <c:pt idx="9337">
                  <c:v>15.5625</c:v>
                </c:pt>
                <c:pt idx="9338">
                  <c:v>15.564166666666701</c:v>
                </c:pt>
                <c:pt idx="9339">
                  <c:v>15.5658333333334</c:v>
                </c:pt>
                <c:pt idx="9340">
                  <c:v>15.567500000000001</c:v>
                </c:pt>
                <c:pt idx="9341">
                  <c:v>15.5691666666667</c:v>
                </c:pt>
                <c:pt idx="9342">
                  <c:v>15.5708333333334</c:v>
                </c:pt>
                <c:pt idx="9343">
                  <c:v>15.5725</c:v>
                </c:pt>
                <c:pt idx="9344">
                  <c:v>15.5741666666667</c:v>
                </c:pt>
                <c:pt idx="9345">
                  <c:v>15.575833333333399</c:v>
                </c:pt>
                <c:pt idx="9346">
                  <c:v>15.577500000000001</c:v>
                </c:pt>
                <c:pt idx="9347">
                  <c:v>15.579166666666699</c:v>
                </c:pt>
                <c:pt idx="9348">
                  <c:v>15.5808333333334</c:v>
                </c:pt>
                <c:pt idx="9349">
                  <c:v>15.5825</c:v>
                </c:pt>
                <c:pt idx="9350">
                  <c:v>15.5841666666667</c:v>
                </c:pt>
                <c:pt idx="9351">
                  <c:v>15.585833333333399</c:v>
                </c:pt>
                <c:pt idx="9352">
                  <c:v>15.5875</c:v>
                </c:pt>
                <c:pt idx="9353">
                  <c:v>15.589166666666699</c:v>
                </c:pt>
                <c:pt idx="9354">
                  <c:v>15.5908333333334</c:v>
                </c:pt>
                <c:pt idx="9355">
                  <c:v>15.592499999999999</c:v>
                </c:pt>
                <c:pt idx="9356">
                  <c:v>15.5941666666667</c:v>
                </c:pt>
                <c:pt idx="9357">
                  <c:v>15.595833333333401</c:v>
                </c:pt>
                <c:pt idx="9358">
                  <c:v>15.5975</c:v>
                </c:pt>
                <c:pt idx="9359">
                  <c:v>15.599166666666701</c:v>
                </c:pt>
                <c:pt idx="9360">
                  <c:v>15.6008333333334</c:v>
                </c:pt>
                <c:pt idx="9361">
                  <c:v>15.602499999999999</c:v>
                </c:pt>
                <c:pt idx="9362">
                  <c:v>15.6041666666667</c:v>
                </c:pt>
                <c:pt idx="9363">
                  <c:v>15.605833333333401</c:v>
                </c:pt>
                <c:pt idx="9364">
                  <c:v>15.6075</c:v>
                </c:pt>
                <c:pt idx="9365">
                  <c:v>15.609166666666701</c:v>
                </c:pt>
                <c:pt idx="9366">
                  <c:v>15.6108333333334</c:v>
                </c:pt>
                <c:pt idx="9367">
                  <c:v>15.612500000000001</c:v>
                </c:pt>
                <c:pt idx="9368">
                  <c:v>15.6141666666667</c:v>
                </c:pt>
                <c:pt idx="9369">
                  <c:v>15.6158333333334</c:v>
                </c:pt>
                <c:pt idx="9370">
                  <c:v>15.6175</c:v>
                </c:pt>
                <c:pt idx="9371">
                  <c:v>15.6191666666667</c:v>
                </c:pt>
                <c:pt idx="9372">
                  <c:v>15.620833333333399</c:v>
                </c:pt>
                <c:pt idx="9373">
                  <c:v>15.6225</c:v>
                </c:pt>
                <c:pt idx="9374">
                  <c:v>15.624166666666699</c:v>
                </c:pt>
                <c:pt idx="9375">
                  <c:v>15.6258333333334</c:v>
                </c:pt>
                <c:pt idx="9376">
                  <c:v>15.6275</c:v>
                </c:pt>
                <c:pt idx="9377">
                  <c:v>15.6291666666667</c:v>
                </c:pt>
                <c:pt idx="9378">
                  <c:v>15.630833333333401</c:v>
                </c:pt>
                <c:pt idx="9379">
                  <c:v>15.6325</c:v>
                </c:pt>
                <c:pt idx="9380">
                  <c:v>15.634166666666699</c:v>
                </c:pt>
                <c:pt idx="9381">
                  <c:v>15.6358333333334</c:v>
                </c:pt>
                <c:pt idx="9382">
                  <c:v>15.637499999999999</c:v>
                </c:pt>
                <c:pt idx="9383">
                  <c:v>15.6391666666667</c:v>
                </c:pt>
                <c:pt idx="9384">
                  <c:v>15.640833333333401</c:v>
                </c:pt>
                <c:pt idx="9385">
                  <c:v>15.6425</c:v>
                </c:pt>
                <c:pt idx="9386">
                  <c:v>15.644166666666701</c:v>
                </c:pt>
                <c:pt idx="9387">
                  <c:v>15.6458333333334</c:v>
                </c:pt>
                <c:pt idx="9388">
                  <c:v>15.647500000000001</c:v>
                </c:pt>
                <c:pt idx="9389">
                  <c:v>15.6491666666667</c:v>
                </c:pt>
                <c:pt idx="9390">
                  <c:v>15.6508333333334</c:v>
                </c:pt>
                <c:pt idx="9391">
                  <c:v>15.6525</c:v>
                </c:pt>
                <c:pt idx="9392">
                  <c:v>15.654166666666701</c:v>
                </c:pt>
                <c:pt idx="9393">
                  <c:v>15.655833333333399</c:v>
                </c:pt>
                <c:pt idx="9394">
                  <c:v>15.657500000000001</c:v>
                </c:pt>
                <c:pt idx="9395">
                  <c:v>15.6591666666667</c:v>
                </c:pt>
                <c:pt idx="9396">
                  <c:v>15.6608333333334</c:v>
                </c:pt>
                <c:pt idx="9397">
                  <c:v>15.6625</c:v>
                </c:pt>
                <c:pt idx="9398">
                  <c:v>15.6641666666667</c:v>
                </c:pt>
                <c:pt idx="9399">
                  <c:v>15.665833333333399</c:v>
                </c:pt>
                <c:pt idx="9400">
                  <c:v>15.6675</c:v>
                </c:pt>
                <c:pt idx="9401">
                  <c:v>15.669166666666699</c:v>
                </c:pt>
                <c:pt idx="9402">
                  <c:v>15.6708333333334</c:v>
                </c:pt>
                <c:pt idx="9403">
                  <c:v>15.672499999999999</c:v>
                </c:pt>
                <c:pt idx="9404">
                  <c:v>15.6741666666667</c:v>
                </c:pt>
                <c:pt idx="9405">
                  <c:v>15.675833333333401</c:v>
                </c:pt>
                <c:pt idx="9406">
                  <c:v>15.6775</c:v>
                </c:pt>
                <c:pt idx="9407">
                  <c:v>15.679166666666699</c:v>
                </c:pt>
                <c:pt idx="9408">
                  <c:v>15.6808333333334</c:v>
                </c:pt>
                <c:pt idx="9409">
                  <c:v>15.682499999999999</c:v>
                </c:pt>
                <c:pt idx="9410">
                  <c:v>15.6841666666667</c:v>
                </c:pt>
                <c:pt idx="9411">
                  <c:v>15.685833333333401</c:v>
                </c:pt>
                <c:pt idx="9412">
                  <c:v>15.6875</c:v>
                </c:pt>
                <c:pt idx="9413">
                  <c:v>15.689166666666701</c:v>
                </c:pt>
                <c:pt idx="9414">
                  <c:v>15.6908333333334</c:v>
                </c:pt>
                <c:pt idx="9415">
                  <c:v>15.692500000000001</c:v>
                </c:pt>
                <c:pt idx="9416">
                  <c:v>15.6941666666667</c:v>
                </c:pt>
                <c:pt idx="9417">
                  <c:v>15.6958333333334</c:v>
                </c:pt>
                <c:pt idx="9418">
                  <c:v>15.6975</c:v>
                </c:pt>
                <c:pt idx="9419">
                  <c:v>15.6991666666667</c:v>
                </c:pt>
                <c:pt idx="9420">
                  <c:v>15.700833333333399</c:v>
                </c:pt>
                <c:pt idx="9421">
                  <c:v>15.702500000000001</c:v>
                </c:pt>
                <c:pt idx="9422">
                  <c:v>15.704166666666699</c:v>
                </c:pt>
                <c:pt idx="9423">
                  <c:v>15.7058333333334</c:v>
                </c:pt>
                <c:pt idx="9424">
                  <c:v>15.7075</c:v>
                </c:pt>
                <c:pt idx="9425">
                  <c:v>15.7091666666667</c:v>
                </c:pt>
                <c:pt idx="9426">
                  <c:v>15.710833333333399</c:v>
                </c:pt>
                <c:pt idx="9427">
                  <c:v>15.7125</c:v>
                </c:pt>
                <c:pt idx="9428">
                  <c:v>15.714166666666699</c:v>
                </c:pt>
                <c:pt idx="9429">
                  <c:v>15.7158333333334</c:v>
                </c:pt>
                <c:pt idx="9430">
                  <c:v>15.717499999999999</c:v>
                </c:pt>
                <c:pt idx="9431">
                  <c:v>15.7191666666667</c:v>
                </c:pt>
                <c:pt idx="9432">
                  <c:v>15.720833333333401</c:v>
                </c:pt>
                <c:pt idx="9433">
                  <c:v>15.7225</c:v>
                </c:pt>
                <c:pt idx="9434">
                  <c:v>15.724166666666701</c:v>
                </c:pt>
                <c:pt idx="9435">
                  <c:v>15.7258333333334</c:v>
                </c:pt>
                <c:pt idx="9436">
                  <c:v>15.727499999999999</c:v>
                </c:pt>
                <c:pt idx="9437">
                  <c:v>15.7291666666667</c:v>
                </c:pt>
                <c:pt idx="9438">
                  <c:v>15.730833333333401</c:v>
                </c:pt>
                <c:pt idx="9439">
                  <c:v>15.7325</c:v>
                </c:pt>
                <c:pt idx="9440">
                  <c:v>15.734166666666701</c:v>
                </c:pt>
                <c:pt idx="9441">
                  <c:v>15.7358333333334</c:v>
                </c:pt>
                <c:pt idx="9442">
                  <c:v>15.737500000000001</c:v>
                </c:pt>
                <c:pt idx="9443">
                  <c:v>15.7391666666667</c:v>
                </c:pt>
                <c:pt idx="9444">
                  <c:v>15.7408333333334</c:v>
                </c:pt>
                <c:pt idx="9445">
                  <c:v>15.7425</c:v>
                </c:pt>
                <c:pt idx="9446">
                  <c:v>15.7441666666667</c:v>
                </c:pt>
                <c:pt idx="9447">
                  <c:v>15.745833333333399</c:v>
                </c:pt>
                <c:pt idx="9448">
                  <c:v>15.7475</c:v>
                </c:pt>
                <c:pt idx="9449">
                  <c:v>15.749166666666699</c:v>
                </c:pt>
                <c:pt idx="9450">
                  <c:v>15.7508333333334</c:v>
                </c:pt>
                <c:pt idx="9451">
                  <c:v>15.7525</c:v>
                </c:pt>
                <c:pt idx="9452">
                  <c:v>15.7541666666667</c:v>
                </c:pt>
                <c:pt idx="9453">
                  <c:v>15.755833333333401</c:v>
                </c:pt>
                <c:pt idx="9454">
                  <c:v>15.7575</c:v>
                </c:pt>
                <c:pt idx="9455">
                  <c:v>15.759166666666699</c:v>
                </c:pt>
                <c:pt idx="9456">
                  <c:v>15.7608333333334</c:v>
                </c:pt>
                <c:pt idx="9457">
                  <c:v>15.762499999999999</c:v>
                </c:pt>
                <c:pt idx="9458">
                  <c:v>15.7641666666667</c:v>
                </c:pt>
                <c:pt idx="9459">
                  <c:v>15.765833333333401</c:v>
                </c:pt>
                <c:pt idx="9460">
                  <c:v>15.7675</c:v>
                </c:pt>
                <c:pt idx="9461">
                  <c:v>15.769166666666701</c:v>
                </c:pt>
                <c:pt idx="9462">
                  <c:v>15.7708333333334</c:v>
                </c:pt>
                <c:pt idx="9463">
                  <c:v>15.772500000000001</c:v>
                </c:pt>
                <c:pt idx="9464">
                  <c:v>15.7741666666667</c:v>
                </c:pt>
                <c:pt idx="9465">
                  <c:v>15.7758333333334</c:v>
                </c:pt>
                <c:pt idx="9466">
                  <c:v>15.7775</c:v>
                </c:pt>
                <c:pt idx="9467">
                  <c:v>15.779166666666701</c:v>
                </c:pt>
                <c:pt idx="9468">
                  <c:v>15.780833333333399</c:v>
                </c:pt>
                <c:pt idx="9469">
                  <c:v>15.782500000000001</c:v>
                </c:pt>
                <c:pt idx="9470">
                  <c:v>15.7841666666667</c:v>
                </c:pt>
                <c:pt idx="9471">
                  <c:v>15.7858333333334</c:v>
                </c:pt>
                <c:pt idx="9472">
                  <c:v>15.7875</c:v>
                </c:pt>
                <c:pt idx="9473">
                  <c:v>15.7891666666667</c:v>
                </c:pt>
                <c:pt idx="9474">
                  <c:v>15.790833333333399</c:v>
                </c:pt>
                <c:pt idx="9475">
                  <c:v>15.7925</c:v>
                </c:pt>
                <c:pt idx="9476">
                  <c:v>15.794166666666699</c:v>
                </c:pt>
                <c:pt idx="9477">
                  <c:v>15.7958333333334</c:v>
                </c:pt>
                <c:pt idx="9478">
                  <c:v>15.797499999999999</c:v>
                </c:pt>
                <c:pt idx="9479">
                  <c:v>15.7991666666667</c:v>
                </c:pt>
                <c:pt idx="9480">
                  <c:v>15.800833333333401</c:v>
                </c:pt>
                <c:pt idx="9481">
                  <c:v>15.8025</c:v>
                </c:pt>
                <c:pt idx="9482">
                  <c:v>15.804166666666699</c:v>
                </c:pt>
                <c:pt idx="9483">
                  <c:v>15.8058333333334</c:v>
                </c:pt>
                <c:pt idx="9484">
                  <c:v>15.807499999999999</c:v>
                </c:pt>
                <c:pt idx="9485">
                  <c:v>15.8091666666667</c:v>
                </c:pt>
                <c:pt idx="9486">
                  <c:v>15.810833333333401</c:v>
                </c:pt>
                <c:pt idx="9487">
                  <c:v>15.8125</c:v>
                </c:pt>
                <c:pt idx="9488">
                  <c:v>15.814166666666701</c:v>
                </c:pt>
                <c:pt idx="9489">
                  <c:v>15.8158333333334</c:v>
                </c:pt>
                <c:pt idx="9490">
                  <c:v>15.817500000000001</c:v>
                </c:pt>
                <c:pt idx="9491">
                  <c:v>15.8191666666667</c:v>
                </c:pt>
                <c:pt idx="9492">
                  <c:v>15.8208333333334</c:v>
                </c:pt>
                <c:pt idx="9493">
                  <c:v>15.8225</c:v>
                </c:pt>
                <c:pt idx="9494">
                  <c:v>15.8241666666667</c:v>
                </c:pt>
                <c:pt idx="9495">
                  <c:v>15.825833333333399</c:v>
                </c:pt>
                <c:pt idx="9496">
                  <c:v>15.827500000000001</c:v>
                </c:pt>
                <c:pt idx="9497">
                  <c:v>15.829166666666699</c:v>
                </c:pt>
                <c:pt idx="9498">
                  <c:v>15.8308333333334</c:v>
                </c:pt>
                <c:pt idx="9499">
                  <c:v>15.8325</c:v>
                </c:pt>
                <c:pt idx="9500">
                  <c:v>15.8341666666667</c:v>
                </c:pt>
                <c:pt idx="9501">
                  <c:v>15.835833333333399</c:v>
                </c:pt>
                <c:pt idx="9502">
                  <c:v>15.8375</c:v>
                </c:pt>
                <c:pt idx="9503">
                  <c:v>15.839166666666699</c:v>
                </c:pt>
                <c:pt idx="9504">
                  <c:v>15.8408333333334</c:v>
                </c:pt>
                <c:pt idx="9505">
                  <c:v>15.842499999999999</c:v>
                </c:pt>
                <c:pt idx="9506">
                  <c:v>15.8441666666667</c:v>
                </c:pt>
                <c:pt idx="9507">
                  <c:v>15.845833333333401</c:v>
                </c:pt>
                <c:pt idx="9508">
                  <c:v>15.8475</c:v>
                </c:pt>
                <c:pt idx="9509">
                  <c:v>15.849166666666701</c:v>
                </c:pt>
                <c:pt idx="9510">
                  <c:v>15.8508333333334</c:v>
                </c:pt>
                <c:pt idx="9511">
                  <c:v>15.852499999999999</c:v>
                </c:pt>
                <c:pt idx="9512">
                  <c:v>15.8541666666667</c:v>
                </c:pt>
                <c:pt idx="9513">
                  <c:v>15.855833333333401</c:v>
                </c:pt>
                <c:pt idx="9514">
                  <c:v>15.8575</c:v>
                </c:pt>
                <c:pt idx="9515">
                  <c:v>15.859166666666701</c:v>
                </c:pt>
                <c:pt idx="9516">
                  <c:v>15.8608333333334</c:v>
                </c:pt>
                <c:pt idx="9517">
                  <c:v>15.862500000000001</c:v>
                </c:pt>
                <c:pt idx="9518">
                  <c:v>15.8641666666667</c:v>
                </c:pt>
                <c:pt idx="9519">
                  <c:v>15.8658333333334</c:v>
                </c:pt>
                <c:pt idx="9520">
                  <c:v>15.8675</c:v>
                </c:pt>
                <c:pt idx="9521">
                  <c:v>15.8691666666667</c:v>
                </c:pt>
                <c:pt idx="9522">
                  <c:v>15.870833333333399</c:v>
                </c:pt>
                <c:pt idx="9523">
                  <c:v>15.8725</c:v>
                </c:pt>
                <c:pt idx="9524">
                  <c:v>15.874166666666699</c:v>
                </c:pt>
                <c:pt idx="9525">
                  <c:v>15.8758333333334</c:v>
                </c:pt>
                <c:pt idx="9526">
                  <c:v>15.8775</c:v>
                </c:pt>
                <c:pt idx="9527">
                  <c:v>15.8791666666667</c:v>
                </c:pt>
                <c:pt idx="9528">
                  <c:v>15.880833333333401</c:v>
                </c:pt>
                <c:pt idx="9529">
                  <c:v>15.8825</c:v>
                </c:pt>
                <c:pt idx="9530">
                  <c:v>15.884166666666699</c:v>
                </c:pt>
                <c:pt idx="9531">
                  <c:v>15.8858333333334</c:v>
                </c:pt>
                <c:pt idx="9532">
                  <c:v>15.887499999999999</c:v>
                </c:pt>
                <c:pt idx="9533">
                  <c:v>15.8891666666667</c:v>
                </c:pt>
                <c:pt idx="9534">
                  <c:v>15.890833333333401</c:v>
                </c:pt>
                <c:pt idx="9535">
                  <c:v>15.8925</c:v>
                </c:pt>
                <c:pt idx="9536">
                  <c:v>15.894166666666701</c:v>
                </c:pt>
                <c:pt idx="9537">
                  <c:v>15.8958333333334</c:v>
                </c:pt>
                <c:pt idx="9538">
                  <c:v>15.897500000000001</c:v>
                </c:pt>
                <c:pt idx="9539">
                  <c:v>15.8991666666667</c:v>
                </c:pt>
                <c:pt idx="9540">
                  <c:v>15.9008333333334</c:v>
                </c:pt>
                <c:pt idx="9541">
                  <c:v>15.9025</c:v>
                </c:pt>
                <c:pt idx="9542">
                  <c:v>15.904166666666701</c:v>
                </c:pt>
                <c:pt idx="9543">
                  <c:v>15.905833333333399</c:v>
                </c:pt>
                <c:pt idx="9544">
                  <c:v>15.907500000000001</c:v>
                </c:pt>
                <c:pt idx="9545">
                  <c:v>15.9091666666667</c:v>
                </c:pt>
                <c:pt idx="9546">
                  <c:v>15.9108333333334</c:v>
                </c:pt>
                <c:pt idx="9547">
                  <c:v>15.9125</c:v>
                </c:pt>
                <c:pt idx="9548">
                  <c:v>15.9141666666667</c:v>
                </c:pt>
                <c:pt idx="9549">
                  <c:v>15.915833333333399</c:v>
                </c:pt>
                <c:pt idx="9550">
                  <c:v>15.9175</c:v>
                </c:pt>
                <c:pt idx="9551">
                  <c:v>15.919166666666699</c:v>
                </c:pt>
                <c:pt idx="9552">
                  <c:v>15.9208333333334</c:v>
                </c:pt>
                <c:pt idx="9553">
                  <c:v>15.922499999999999</c:v>
                </c:pt>
                <c:pt idx="9554">
                  <c:v>15.9241666666667</c:v>
                </c:pt>
                <c:pt idx="9555">
                  <c:v>15.925833333333401</c:v>
                </c:pt>
                <c:pt idx="9556">
                  <c:v>15.9275</c:v>
                </c:pt>
                <c:pt idx="9557">
                  <c:v>15.929166666666699</c:v>
                </c:pt>
                <c:pt idx="9558">
                  <c:v>15.9308333333334</c:v>
                </c:pt>
                <c:pt idx="9559">
                  <c:v>15.932499999999999</c:v>
                </c:pt>
                <c:pt idx="9560">
                  <c:v>15.9341666666667</c:v>
                </c:pt>
                <c:pt idx="9561">
                  <c:v>15.935833333333401</c:v>
                </c:pt>
                <c:pt idx="9562">
                  <c:v>15.9375</c:v>
                </c:pt>
                <c:pt idx="9563">
                  <c:v>15.939166666666701</c:v>
                </c:pt>
                <c:pt idx="9564">
                  <c:v>15.9408333333334</c:v>
                </c:pt>
                <c:pt idx="9565">
                  <c:v>15.942500000000001</c:v>
                </c:pt>
                <c:pt idx="9566">
                  <c:v>15.9441666666667</c:v>
                </c:pt>
                <c:pt idx="9567">
                  <c:v>15.9458333333334</c:v>
                </c:pt>
                <c:pt idx="9568">
                  <c:v>15.9475</c:v>
                </c:pt>
                <c:pt idx="9569">
                  <c:v>15.9491666666667</c:v>
                </c:pt>
                <c:pt idx="9570">
                  <c:v>15.950833333333399</c:v>
                </c:pt>
                <c:pt idx="9571">
                  <c:v>15.952500000000001</c:v>
                </c:pt>
                <c:pt idx="9572">
                  <c:v>15.954166666666699</c:v>
                </c:pt>
                <c:pt idx="9573">
                  <c:v>15.9558333333334</c:v>
                </c:pt>
                <c:pt idx="9574">
                  <c:v>15.9575</c:v>
                </c:pt>
                <c:pt idx="9575">
                  <c:v>15.9591666666667</c:v>
                </c:pt>
                <c:pt idx="9576">
                  <c:v>15.960833333333399</c:v>
                </c:pt>
                <c:pt idx="9577">
                  <c:v>15.9625</c:v>
                </c:pt>
                <c:pt idx="9578">
                  <c:v>15.964166666666699</c:v>
                </c:pt>
                <c:pt idx="9579">
                  <c:v>15.9658333333334</c:v>
                </c:pt>
                <c:pt idx="9580">
                  <c:v>15.967499999999999</c:v>
                </c:pt>
                <c:pt idx="9581">
                  <c:v>15.9691666666667</c:v>
                </c:pt>
                <c:pt idx="9582">
                  <c:v>15.970833333333401</c:v>
                </c:pt>
                <c:pt idx="9583">
                  <c:v>15.9725</c:v>
                </c:pt>
                <c:pt idx="9584">
                  <c:v>15.974166666666701</c:v>
                </c:pt>
                <c:pt idx="9585">
                  <c:v>15.9758333333334</c:v>
                </c:pt>
                <c:pt idx="9586">
                  <c:v>15.977499999999999</c:v>
                </c:pt>
                <c:pt idx="9587">
                  <c:v>15.9791666666667</c:v>
                </c:pt>
                <c:pt idx="9588">
                  <c:v>15.980833333333401</c:v>
                </c:pt>
                <c:pt idx="9589">
                  <c:v>15.9825</c:v>
                </c:pt>
                <c:pt idx="9590">
                  <c:v>15.984166666666701</c:v>
                </c:pt>
                <c:pt idx="9591">
                  <c:v>15.9858333333334</c:v>
                </c:pt>
                <c:pt idx="9592">
                  <c:v>15.987500000000001</c:v>
                </c:pt>
                <c:pt idx="9593">
                  <c:v>15.9891666666667</c:v>
                </c:pt>
                <c:pt idx="9594">
                  <c:v>15.9908333333334</c:v>
                </c:pt>
                <c:pt idx="9595">
                  <c:v>15.9925</c:v>
                </c:pt>
                <c:pt idx="9596">
                  <c:v>15.9941666666667</c:v>
                </c:pt>
                <c:pt idx="9597">
                  <c:v>15.995833333333399</c:v>
                </c:pt>
                <c:pt idx="9598">
                  <c:v>15.9975</c:v>
                </c:pt>
                <c:pt idx="9599">
                  <c:v>15.999166666666699</c:v>
                </c:pt>
                <c:pt idx="9600">
                  <c:v>16.0008333333334</c:v>
                </c:pt>
                <c:pt idx="9601">
                  <c:v>16.002500000000001</c:v>
                </c:pt>
                <c:pt idx="9602">
                  <c:v>16.004166666666698</c:v>
                </c:pt>
                <c:pt idx="9603">
                  <c:v>16.005833333333399</c:v>
                </c:pt>
                <c:pt idx="9604">
                  <c:v>16.0075</c:v>
                </c:pt>
                <c:pt idx="9605">
                  <c:v>16.009166666666701</c:v>
                </c:pt>
                <c:pt idx="9606">
                  <c:v>16.010833333333402</c:v>
                </c:pt>
                <c:pt idx="9607">
                  <c:v>16.012499999999999</c:v>
                </c:pt>
                <c:pt idx="9608">
                  <c:v>16.0141666666667</c:v>
                </c:pt>
                <c:pt idx="9609">
                  <c:v>16.015833333333401</c:v>
                </c:pt>
                <c:pt idx="9610">
                  <c:v>16.017499999999998</c:v>
                </c:pt>
                <c:pt idx="9611">
                  <c:v>16.019166666666699</c:v>
                </c:pt>
                <c:pt idx="9612">
                  <c:v>16.0208333333334</c:v>
                </c:pt>
                <c:pt idx="9613">
                  <c:v>16.022500000000001</c:v>
                </c:pt>
                <c:pt idx="9614">
                  <c:v>16.024166666666702</c:v>
                </c:pt>
                <c:pt idx="9615">
                  <c:v>16.025833333333399</c:v>
                </c:pt>
                <c:pt idx="9616">
                  <c:v>16.0275</c:v>
                </c:pt>
                <c:pt idx="9617">
                  <c:v>16.029166666666701</c:v>
                </c:pt>
                <c:pt idx="9618">
                  <c:v>16.030833333333401</c:v>
                </c:pt>
                <c:pt idx="9619">
                  <c:v>16.032499999999999</c:v>
                </c:pt>
                <c:pt idx="9620">
                  <c:v>16.0341666666667</c:v>
                </c:pt>
                <c:pt idx="9621">
                  <c:v>16.0358333333334</c:v>
                </c:pt>
                <c:pt idx="9622">
                  <c:v>16.037500000000001</c:v>
                </c:pt>
                <c:pt idx="9623">
                  <c:v>16.039166666666699</c:v>
                </c:pt>
                <c:pt idx="9624">
                  <c:v>16.040833333333399</c:v>
                </c:pt>
                <c:pt idx="9625">
                  <c:v>16.0425</c:v>
                </c:pt>
                <c:pt idx="9626">
                  <c:v>16.044166666666701</c:v>
                </c:pt>
                <c:pt idx="9627">
                  <c:v>16.045833333333398</c:v>
                </c:pt>
                <c:pt idx="9628">
                  <c:v>16.047499999999999</c:v>
                </c:pt>
                <c:pt idx="9629">
                  <c:v>16.0491666666667</c:v>
                </c:pt>
                <c:pt idx="9630">
                  <c:v>16.050833333333401</c:v>
                </c:pt>
                <c:pt idx="9631">
                  <c:v>16.052499999999998</c:v>
                </c:pt>
                <c:pt idx="9632">
                  <c:v>16.054166666666699</c:v>
                </c:pt>
                <c:pt idx="9633">
                  <c:v>16.0558333333334</c:v>
                </c:pt>
                <c:pt idx="9634">
                  <c:v>16.057500000000001</c:v>
                </c:pt>
                <c:pt idx="9635">
                  <c:v>16.059166666666702</c:v>
                </c:pt>
                <c:pt idx="9636">
                  <c:v>16.060833333333399</c:v>
                </c:pt>
                <c:pt idx="9637">
                  <c:v>16.0625</c:v>
                </c:pt>
                <c:pt idx="9638">
                  <c:v>16.064166666666701</c:v>
                </c:pt>
                <c:pt idx="9639">
                  <c:v>16.065833333333401</c:v>
                </c:pt>
                <c:pt idx="9640">
                  <c:v>16.067499999999999</c:v>
                </c:pt>
                <c:pt idx="9641">
                  <c:v>16.0691666666667</c:v>
                </c:pt>
                <c:pt idx="9642">
                  <c:v>16.0708333333334</c:v>
                </c:pt>
                <c:pt idx="9643">
                  <c:v>16.072500000000002</c:v>
                </c:pt>
                <c:pt idx="9644">
                  <c:v>16.074166666666699</c:v>
                </c:pt>
                <c:pt idx="9645">
                  <c:v>16.075833333333399</c:v>
                </c:pt>
                <c:pt idx="9646">
                  <c:v>16.077500000000001</c:v>
                </c:pt>
                <c:pt idx="9647">
                  <c:v>16.079166666666701</c:v>
                </c:pt>
                <c:pt idx="9648">
                  <c:v>16.080833333333398</c:v>
                </c:pt>
                <c:pt idx="9649">
                  <c:v>16.0825</c:v>
                </c:pt>
                <c:pt idx="9650">
                  <c:v>16.0841666666667</c:v>
                </c:pt>
                <c:pt idx="9651">
                  <c:v>16.085833333333401</c:v>
                </c:pt>
                <c:pt idx="9652">
                  <c:v>16.087499999999999</c:v>
                </c:pt>
                <c:pt idx="9653">
                  <c:v>16.089166666666699</c:v>
                </c:pt>
                <c:pt idx="9654">
                  <c:v>16.0908333333334</c:v>
                </c:pt>
                <c:pt idx="9655">
                  <c:v>16.092500000000001</c:v>
                </c:pt>
                <c:pt idx="9656">
                  <c:v>16.094166666666698</c:v>
                </c:pt>
                <c:pt idx="9657">
                  <c:v>16.095833333333399</c:v>
                </c:pt>
                <c:pt idx="9658">
                  <c:v>16.0975</c:v>
                </c:pt>
                <c:pt idx="9659">
                  <c:v>16.099166666666701</c:v>
                </c:pt>
                <c:pt idx="9660">
                  <c:v>16.100833333333401</c:v>
                </c:pt>
                <c:pt idx="9661">
                  <c:v>16.102499999999999</c:v>
                </c:pt>
                <c:pt idx="9662">
                  <c:v>16.1041666666667</c:v>
                </c:pt>
                <c:pt idx="9663">
                  <c:v>16.105833333333401</c:v>
                </c:pt>
                <c:pt idx="9664">
                  <c:v>16.107500000000002</c:v>
                </c:pt>
                <c:pt idx="9665">
                  <c:v>16.109166666666699</c:v>
                </c:pt>
                <c:pt idx="9666">
                  <c:v>16.1108333333334</c:v>
                </c:pt>
                <c:pt idx="9667">
                  <c:v>16.112500000000001</c:v>
                </c:pt>
                <c:pt idx="9668">
                  <c:v>16.114166666666701</c:v>
                </c:pt>
                <c:pt idx="9669">
                  <c:v>16.115833333333399</c:v>
                </c:pt>
                <c:pt idx="9670">
                  <c:v>16.1175</c:v>
                </c:pt>
                <c:pt idx="9671">
                  <c:v>16.1191666666667</c:v>
                </c:pt>
                <c:pt idx="9672">
                  <c:v>16.120833333333401</c:v>
                </c:pt>
                <c:pt idx="9673">
                  <c:v>16.122499999999999</c:v>
                </c:pt>
                <c:pt idx="9674">
                  <c:v>16.124166666666699</c:v>
                </c:pt>
                <c:pt idx="9675">
                  <c:v>16.1258333333334</c:v>
                </c:pt>
                <c:pt idx="9676">
                  <c:v>16.127500000000001</c:v>
                </c:pt>
                <c:pt idx="9677">
                  <c:v>16.129166666666698</c:v>
                </c:pt>
                <c:pt idx="9678">
                  <c:v>16.130833333333399</c:v>
                </c:pt>
                <c:pt idx="9679">
                  <c:v>16.1325</c:v>
                </c:pt>
                <c:pt idx="9680">
                  <c:v>16.134166666666701</c:v>
                </c:pt>
                <c:pt idx="9681">
                  <c:v>16.135833333333402</c:v>
                </c:pt>
                <c:pt idx="9682">
                  <c:v>16.137499999999999</c:v>
                </c:pt>
                <c:pt idx="9683">
                  <c:v>16.1391666666667</c:v>
                </c:pt>
                <c:pt idx="9684">
                  <c:v>16.140833333333401</c:v>
                </c:pt>
                <c:pt idx="9685">
                  <c:v>16.142499999999998</c:v>
                </c:pt>
                <c:pt idx="9686">
                  <c:v>16.144166666666699</c:v>
                </c:pt>
                <c:pt idx="9687">
                  <c:v>16.1458333333334</c:v>
                </c:pt>
                <c:pt idx="9688">
                  <c:v>16.147500000000001</c:v>
                </c:pt>
                <c:pt idx="9689">
                  <c:v>16.149166666666702</c:v>
                </c:pt>
                <c:pt idx="9690">
                  <c:v>16.150833333333399</c:v>
                </c:pt>
                <c:pt idx="9691">
                  <c:v>16.1525</c:v>
                </c:pt>
                <c:pt idx="9692">
                  <c:v>16.154166666666701</c:v>
                </c:pt>
                <c:pt idx="9693">
                  <c:v>16.155833333333401</c:v>
                </c:pt>
                <c:pt idx="9694">
                  <c:v>16.157499999999999</c:v>
                </c:pt>
                <c:pt idx="9695">
                  <c:v>16.1591666666667</c:v>
                </c:pt>
                <c:pt idx="9696">
                  <c:v>16.1608333333334</c:v>
                </c:pt>
                <c:pt idx="9697">
                  <c:v>16.162500000000001</c:v>
                </c:pt>
                <c:pt idx="9698">
                  <c:v>16.164166666666699</c:v>
                </c:pt>
                <c:pt idx="9699">
                  <c:v>16.165833333333399</c:v>
                </c:pt>
                <c:pt idx="9700">
                  <c:v>16.1675</c:v>
                </c:pt>
                <c:pt idx="9701">
                  <c:v>16.169166666666701</c:v>
                </c:pt>
                <c:pt idx="9702">
                  <c:v>16.170833333333398</c:v>
                </c:pt>
                <c:pt idx="9703">
                  <c:v>16.172499999999999</c:v>
                </c:pt>
                <c:pt idx="9704">
                  <c:v>16.1741666666667</c:v>
                </c:pt>
                <c:pt idx="9705">
                  <c:v>16.175833333333401</c:v>
                </c:pt>
                <c:pt idx="9706">
                  <c:v>16.177499999999998</c:v>
                </c:pt>
                <c:pt idx="9707">
                  <c:v>16.179166666666699</c:v>
                </c:pt>
                <c:pt idx="9708">
                  <c:v>16.1808333333334</c:v>
                </c:pt>
                <c:pt idx="9709">
                  <c:v>16.182500000000001</c:v>
                </c:pt>
                <c:pt idx="9710">
                  <c:v>16.184166666666702</c:v>
                </c:pt>
                <c:pt idx="9711">
                  <c:v>16.185833333333399</c:v>
                </c:pt>
                <c:pt idx="9712">
                  <c:v>16.1875</c:v>
                </c:pt>
                <c:pt idx="9713">
                  <c:v>16.189166666666701</c:v>
                </c:pt>
                <c:pt idx="9714">
                  <c:v>16.190833333333401</c:v>
                </c:pt>
                <c:pt idx="9715">
                  <c:v>16.192499999999999</c:v>
                </c:pt>
                <c:pt idx="9716">
                  <c:v>16.1941666666667</c:v>
                </c:pt>
                <c:pt idx="9717">
                  <c:v>16.1958333333334</c:v>
                </c:pt>
                <c:pt idx="9718">
                  <c:v>16.197500000000002</c:v>
                </c:pt>
                <c:pt idx="9719">
                  <c:v>16.199166666666699</c:v>
                </c:pt>
                <c:pt idx="9720">
                  <c:v>16.200833333333399</c:v>
                </c:pt>
                <c:pt idx="9721">
                  <c:v>16.202500000000001</c:v>
                </c:pt>
                <c:pt idx="9722">
                  <c:v>16.204166666666701</c:v>
                </c:pt>
                <c:pt idx="9723">
                  <c:v>16.205833333333398</c:v>
                </c:pt>
                <c:pt idx="9724">
                  <c:v>16.2075</c:v>
                </c:pt>
                <c:pt idx="9725">
                  <c:v>16.2091666666667</c:v>
                </c:pt>
                <c:pt idx="9726">
                  <c:v>16.210833333333401</c:v>
                </c:pt>
                <c:pt idx="9727">
                  <c:v>16.212499999999999</c:v>
                </c:pt>
                <c:pt idx="9728">
                  <c:v>16.214166666666699</c:v>
                </c:pt>
                <c:pt idx="9729">
                  <c:v>16.2158333333334</c:v>
                </c:pt>
                <c:pt idx="9730">
                  <c:v>16.217500000000001</c:v>
                </c:pt>
                <c:pt idx="9731">
                  <c:v>16.219166666666698</c:v>
                </c:pt>
                <c:pt idx="9732">
                  <c:v>16.220833333333399</c:v>
                </c:pt>
                <c:pt idx="9733">
                  <c:v>16.2225</c:v>
                </c:pt>
                <c:pt idx="9734">
                  <c:v>16.224166666666701</c:v>
                </c:pt>
                <c:pt idx="9735">
                  <c:v>16.225833333333401</c:v>
                </c:pt>
                <c:pt idx="9736">
                  <c:v>16.227499999999999</c:v>
                </c:pt>
                <c:pt idx="9737">
                  <c:v>16.2291666666667</c:v>
                </c:pt>
                <c:pt idx="9738">
                  <c:v>16.230833333333401</c:v>
                </c:pt>
                <c:pt idx="9739">
                  <c:v>16.232500000000002</c:v>
                </c:pt>
                <c:pt idx="9740">
                  <c:v>16.234166666666699</c:v>
                </c:pt>
                <c:pt idx="9741">
                  <c:v>16.2358333333334</c:v>
                </c:pt>
                <c:pt idx="9742">
                  <c:v>16.237500000000001</c:v>
                </c:pt>
                <c:pt idx="9743">
                  <c:v>16.239166666666701</c:v>
                </c:pt>
                <c:pt idx="9744">
                  <c:v>16.240833333333399</c:v>
                </c:pt>
                <c:pt idx="9745">
                  <c:v>16.2425</c:v>
                </c:pt>
                <c:pt idx="9746">
                  <c:v>16.2441666666667</c:v>
                </c:pt>
                <c:pt idx="9747">
                  <c:v>16.245833333333401</c:v>
                </c:pt>
                <c:pt idx="9748">
                  <c:v>16.247499999999999</c:v>
                </c:pt>
                <c:pt idx="9749">
                  <c:v>16.249166666666699</c:v>
                </c:pt>
                <c:pt idx="9750">
                  <c:v>16.2508333333334</c:v>
                </c:pt>
                <c:pt idx="9751">
                  <c:v>16.252500000000001</c:v>
                </c:pt>
                <c:pt idx="9752">
                  <c:v>16.254166666666698</c:v>
                </c:pt>
                <c:pt idx="9753">
                  <c:v>16.255833333333399</c:v>
                </c:pt>
                <c:pt idx="9754">
                  <c:v>16.2575</c:v>
                </c:pt>
                <c:pt idx="9755">
                  <c:v>16.259166666666701</c:v>
                </c:pt>
                <c:pt idx="9756">
                  <c:v>16.260833333333402</c:v>
                </c:pt>
                <c:pt idx="9757">
                  <c:v>16.262499999999999</c:v>
                </c:pt>
                <c:pt idx="9758">
                  <c:v>16.2641666666667</c:v>
                </c:pt>
                <c:pt idx="9759">
                  <c:v>16.265833333333401</c:v>
                </c:pt>
                <c:pt idx="9760">
                  <c:v>16.267499999999998</c:v>
                </c:pt>
                <c:pt idx="9761">
                  <c:v>16.269166666666699</c:v>
                </c:pt>
                <c:pt idx="9762">
                  <c:v>16.2708333333334</c:v>
                </c:pt>
                <c:pt idx="9763">
                  <c:v>16.272500000000001</c:v>
                </c:pt>
                <c:pt idx="9764">
                  <c:v>16.274166666666702</c:v>
                </c:pt>
                <c:pt idx="9765">
                  <c:v>16.275833333333399</c:v>
                </c:pt>
                <c:pt idx="9766">
                  <c:v>16.2775</c:v>
                </c:pt>
                <c:pt idx="9767">
                  <c:v>16.279166666666701</c:v>
                </c:pt>
                <c:pt idx="9768">
                  <c:v>16.280833333333401</c:v>
                </c:pt>
                <c:pt idx="9769">
                  <c:v>16.282499999999999</c:v>
                </c:pt>
                <c:pt idx="9770">
                  <c:v>16.2841666666667</c:v>
                </c:pt>
                <c:pt idx="9771">
                  <c:v>16.2858333333334</c:v>
                </c:pt>
                <c:pt idx="9772">
                  <c:v>16.287500000000001</c:v>
                </c:pt>
                <c:pt idx="9773">
                  <c:v>16.289166666666699</c:v>
                </c:pt>
                <c:pt idx="9774">
                  <c:v>16.290833333333399</c:v>
                </c:pt>
                <c:pt idx="9775">
                  <c:v>16.2925</c:v>
                </c:pt>
                <c:pt idx="9776">
                  <c:v>16.294166666666701</c:v>
                </c:pt>
                <c:pt idx="9777">
                  <c:v>16.295833333333398</c:v>
                </c:pt>
                <c:pt idx="9778">
                  <c:v>16.297499999999999</c:v>
                </c:pt>
                <c:pt idx="9779">
                  <c:v>16.2991666666667</c:v>
                </c:pt>
                <c:pt idx="9780">
                  <c:v>16.300833333333401</c:v>
                </c:pt>
                <c:pt idx="9781">
                  <c:v>16.302499999999998</c:v>
                </c:pt>
                <c:pt idx="9782">
                  <c:v>16.304166666666699</c:v>
                </c:pt>
                <c:pt idx="9783">
                  <c:v>16.3058333333334</c:v>
                </c:pt>
                <c:pt idx="9784">
                  <c:v>16.307500000000001</c:v>
                </c:pt>
                <c:pt idx="9785">
                  <c:v>16.309166666666702</c:v>
                </c:pt>
                <c:pt idx="9786">
                  <c:v>16.310833333333399</c:v>
                </c:pt>
                <c:pt idx="9787">
                  <c:v>16.3125</c:v>
                </c:pt>
                <c:pt idx="9788">
                  <c:v>16.314166666666701</c:v>
                </c:pt>
                <c:pt idx="9789">
                  <c:v>16.315833333333401</c:v>
                </c:pt>
                <c:pt idx="9790">
                  <c:v>16.317499999999999</c:v>
                </c:pt>
                <c:pt idx="9791">
                  <c:v>16.3191666666667</c:v>
                </c:pt>
                <c:pt idx="9792">
                  <c:v>16.3208333333334</c:v>
                </c:pt>
                <c:pt idx="9793">
                  <c:v>16.322500000000002</c:v>
                </c:pt>
                <c:pt idx="9794">
                  <c:v>16.324166666666699</c:v>
                </c:pt>
                <c:pt idx="9795">
                  <c:v>16.325833333333399</c:v>
                </c:pt>
                <c:pt idx="9796">
                  <c:v>16.327500000000001</c:v>
                </c:pt>
                <c:pt idx="9797">
                  <c:v>16.329166666666701</c:v>
                </c:pt>
                <c:pt idx="9798">
                  <c:v>16.330833333333398</c:v>
                </c:pt>
                <c:pt idx="9799">
                  <c:v>16.3325</c:v>
                </c:pt>
                <c:pt idx="9800">
                  <c:v>16.3341666666667</c:v>
                </c:pt>
                <c:pt idx="9801">
                  <c:v>16.335833333333401</c:v>
                </c:pt>
                <c:pt idx="9802">
                  <c:v>16.337499999999999</c:v>
                </c:pt>
                <c:pt idx="9803">
                  <c:v>16.339166666666699</c:v>
                </c:pt>
                <c:pt idx="9804">
                  <c:v>16.3408333333334</c:v>
                </c:pt>
                <c:pt idx="9805">
                  <c:v>16.342500000000001</c:v>
                </c:pt>
                <c:pt idx="9806">
                  <c:v>16.344166666666698</c:v>
                </c:pt>
                <c:pt idx="9807">
                  <c:v>16.345833333333399</c:v>
                </c:pt>
                <c:pt idx="9808">
                  <c:v>16.3475</c:v>
                </c:pt>
                <c:pt idx="9809">
                  <c:v>16.349166666666701</c:v>
                </c:pt>
                <c:pt idx="9810">
                  <c:v>16.350833333333401</c:v>
                </c:pt>
                <c:pt idx="9811">
                  <c:v>16.352499999999999</c:v>
                </c:pt>
                <c:pt idx="9812">
                  <c:v>16.3541666666667</c:v>
                </c:pt>
                <c:pt idx="9813">
                  <c:v>16.355833333333401</c:v>
                </c:pt>
                <c:pt idx="9814">
                  <c:v>16.357500000000002</c:v>
                </c:pt>
                <c:pt idx="9815">
                  <c:v>16.359166666666699</c:v>
                </c:pt>
                <c:pt idx="9816">
                  <c:v>16.3608333333334</c:v>
                </c:pt>
                <c:pt idx="9817">
                  <c:v>16.362500000000001</c:v>
                </c:pt>
                <c:pt idx="9818">
                  <c:v>16.364166666666701</c:v>
                </c:pt>
                <c:pt idx="9819">
                  <c:v>16.365833333333399</c:v>
                </c:pt>
                <c:pt idx="9820">
                  <c:v>16.3675</c:v>
                </c:pt>
                <c:pt idx="9821">
                  <c:v>16.3691666666667</c:v>
                </c:pt>
                <c:pt idx="9822">
                  <c:v>16.370833333333401</c:v>
                </c:pt>
                <c:pt idx="9823">
                  <c:v>16.372499999999999</c:v>
                </c:pt>
                <c:pt idx="9824">
                  <c:v>16.374166666666699</c:v>
                </c:pt>
                <c:pt idx="9825">
                  <c:v>16.3758333333334</c:v>
                </c:pt>
                <c:pt idx="9826">
                  <c:v>16.377500000000001</c:v>
                </c:pt>
                <c:pt idx="9827">
                  <c:v>16.379166666666698</c:v>
                </c:pt>
                <c:pt idx="9828">
                  <c:v>16.380833333333399</c:v>
                </c:pt>
                <c:pt idx="9829">
                  <c:v>16.3825</c:v>
                </c:pt>
                <c:pt idx="9830">
                  <c:v>16.384166666666701</c:v>
                </c:pt>
                <c:pt idx="9831">
                  <c:v>16.385833333333402</c:v>
                </c:pt>
                <c:pt idx="9832">
                  <c:v>16.387499999999999</c:v>
                </c:pt>
                <c:pt idx="9833">
                  <c:v>16.3891666666667</c:v>
                </c:pt>
                <c:pt idx="9834">
                  <c:v>16.390833333333401</c:v>
                </c:pt>
                <c:pt idx="9835">
                  <c:v>16.392499999999998</c:v>
                </c:pt>
                <c:pt idx="9836">
                  <c:v>16.394166666666699</c:v>
                </c:pt>
                <c:pt idx="9837">
                  <c:v>16.3958333333334</c:v>
                </c:pt>
                <c:pt idx="9838">
                  <c:v>16.397500000000001</c:v>
                </c:pt>
                <c:pt idx="9839">
                  <c:v>16.399166666666702</c:v>
                </c:pt>
                <c:pt idx="9840">
                  <c:v>16.400833333333399</c:v>
                </c:pt>
                <c:pt idx="9841">
                  <c:v>16.4025</c:v>
                </c:pt>
                <c:pt idx="9842">
                  <c:v>16.404166666666701</c:v>
                </c:pt>
                <c:pt idx="9843">
                  <c:v>16.405833333333401</c:v>
                </c:pt>
                <c:pt idx="9844">
                  <c:v>16.407499999999999</c:v>
                </c:pt>
                <c:pt idx="9845">
                  <c:v>16.4091666666667</c:v>
                </c:pt>
                <c:pt idx="9846">
                  <c:v>16.4108333333334</c:v>
                </c:pt>
                <c:pt idx="9847">
                  <c:v>16.412500000000001</c:v>
                </c:pt>
                <c:pt idx="9848">
                  <c:v>16.414166666666699</c:v>
                </c:pt>
                <c:pt idx="9849">
                  <c:v>16.415833333333399</c:v>
                </c:pt>
                <c:pt idx="9850">
                  <c:v>16.4175</c:v>
                </c:pt>
                <c:pt idx="9851">
                  <c:v>16.419166666666701</c:v>
                </c:pt>
                <c:pt idx="9852">
                  <c:v>16.420833333333398</c:v>
                </c:pt>
                <c:pt idx="9853">
                  <c:v>16.422499999999999</c:v>
                </c:pt>
                <c:pt idx="9854">
                  <c:v>16.4241666666667</c:v>
                </c:pt>
                <c:pt idx="9855">
                  <c:v>16.425833333333401</c:v>
                </c:pt>
                <c:pt idx="9856">
                  <c:v>16.427499999999998</c:v>
                </c:pt>
                <c:pt idx="9857">
                  <c:v>16.429166666666699</c:v>
                </c:pt>
                <c:pt idx="9858">
                  <c:v>16.4308333333334</c:v>
                </c:pt>
                <c:pt idx="9859">
                  <c:v>16.432500000000001</c:v>
                </c:pt>
                <c:pt idx="9860">
                  <c:v>16.434166666666702</c:v>
                </c:pt>
                <c:pt idx="9861">
                  <c:v>16.435833333333399</c:v>
                </c:pt>
                <c:pt idx="9862">
                  <c:v>16.4375</c:v>
                </c:pt>
                <c:pt idx="9863">
                  <c:v>16.439166666666701</c:v>
                </c:pt>
                <c:pt idx="9864">
                  <c:v>16.440833333333401</c:v>
                </c:pt>
                <c:pt idx="9865">
                  <c:v>16.442499999999999</c:v>
                </c:pt>
                <c:pt idx="9866">
                  <c:v>16.4441666666667</c:v>
                </c:pt>
                <c:pt idx="9867">
                  <c:v>16.4458333333334</c:v>
                </c:pt>
                <c:pt idx="9868">
                  <c:v>16.447500000000002</c:v>
                </c:pt>
                <c:pt idx="9869">
                  <c:v>16.449166666666699</c:v>
                </c:pt>
                <c:pt idx="9870">
                  <c:v>16.450833333333399</c:v>
                </c:pt>
                <c:pt idx="9871">
                  <c:v>16.452500000000001</c:v>
                </c:pt>
                <c:pt idx="9872">
                  <c:v>16.454166666666701</c:v>
                </c:pt>
                <c:pt idx="9873">
                  <c:v>16.455833333333398</c:v>
                </c:pt>
                <c:pt idx="9874">
                  <c:v>16.4575</c:v>
                </c:pt>
                <c:pt idx="9875">
                  <c:v>16.4591666666667</c:v>
                </c:pt>
                <c:pt idx="9876">
                  <c:v>16.460833333333401</c:v>
                </c:pt>
                <c:pt idx="9877">
                  <c:v>16.462499999999999</c:v>
                </c:pt>
                <c:pt idx="9878">
                  <c:v>16.464166666666699</c:v>
                </c:pt>
                <c:pt idx="9879">
                  <c:v>16.4658333333334</c:v>
                </c:pt>
                <c:pt idx="9880">
                  <c:v>16.467500000000001</c:v>
                </c:pt>
                <c:pt idx="9881">
                  <c:v>16.469166666666698</c:v>
                </c:pt>
                <c:pt idx="9882">
                  <c:v>16.470833333333399</c:v>
                </c:pt>
                <c:pt idx="9883">
                  <c:v>16.4725</c:v>
                </c:pt>
                <c:pt idx="9884">
                  <c:v>16.474166666666701</c:v>
                </c:pt>
                <c:pt idx="9885">
                  <c:v>16.475833333333401</c:v>
                </c:pt>
                <c:pt idx="9886">
                  <c:v>16.477499999999999</c:v>
                </c:pt>
                <c:pt idx="9887">
                  <c:v>16.4791666666667</c:v>
                </c:pt>
                <c:pt idx="9888">
                  <c:v>16.480833333333401</c:v>
                </c:pt>
                <c:pt idx="9889">
                  <c:v>16.482500000000002</c:v>
                </c:pt>
                <c:pt idx="9890">
                  <c:v>16.484166666666699</c:v>
                </c:pt>
                <c:pt idx="9891">
                  <c:v>16.4858333333334</c:v>
                </c:pt>
                <c:pt idx="9892">
                  <c:v>16.487500000000001</c:v>
                </c:pt>
                <c:pt idx="9893">
                  <c:v>16.489166666666701</c:v>
                </c:pt>
                <c:pt idx="9894">
                  <c:v>16.490833333333399</c:v>
                </c:pt>
                <c:pt idx="9895">
                  <c:v>16.4925</c:v>
                </c:pt>
                <c:pt idx="9896">
                  <c:v>16.4941666666667</c:v>
                </c:pt>
                <c:pt idx="9897">
                  <c:v>16.495833333333401</c:v>
                </c:pt>
                <c:pt idx="9898">
                  <c:v>16.497499999999999</c:v>
                </c:pt>
                <c:pt idx="9899">
                  <c:v>16.499166666666699</c:v>
                </c:pt>
                <c:pt idx="9900">
                  <c:v>16.5008333333334</c:v>
                </c:pt>
                <c:pt idx="9901">
                  <c:v>16.502500000000001</c:v>
                </c:pt>
                <c:pt idx="9902">
                  <c:v>16.504166666666698</c:v>
                </c:pt>
                <c:pt idx="9903">
                  <c:v>16.505833333333399</c:v>
                </c:pt>
                <c:pt idx="9904">
                  <c:v>16.5075</c:v>
                </c:pt>
                <c:pt idx="9905">
                  <c:v>16.509166666666701</c:v>
                </c:pt>
                <c:pt idx="9906">
                  <c:v>16.510833333333402</c:v>
                </c:pt>
                <c:pt idx="9907">
                  <c:v>16.512499999999999</c:v>
                </c:pt>
                <c:pt idx="9908">
                  <c:v>16.5141666666667</c:v>
                </c:pt>
                <c:pt idx="9909">
                  <c:v>16.515833333333401</c:v>
                </c:pt>
                <c:pt idx="9910">
                  <c:v>16.517499999999998</c:v>
                </c:pt>
                <c:pt idx="9911">
                  <c:v>16.519166666666699</c:v>
                </c:pt>
                <c:pt idx="9912">
                  <c:v>16.5208333333334</c:v>
                </c:pt>
                <c:pt idx="9913">
                  <c:v>16.522500000000001</c:v>
                </c:pt>
                <c:pt idx="9914">
                  <c:v>16.524166666666702</c:v>
                </c:pt>
                <c:pt idx="9915">
                  <c:v>16.525833333333399</c:v>
                </c:pt>
                <c:pt idx="9916">
                  <c:v>16.5275</c:v>
                </c:pt>
                <c:pt idx="9917">
                  <c:v>16.529166666666701</c:v>
                </c:pt>
                <c:pt idx="9918">
                  <c:v>16.530833333333401</c:v>
                </c:pt>
                <c:pt idx="9919">
                  <c:v>16.532499999999999</c:v>
                </c:pt>
                <c:pt idx="9920">
                  <c:v>16.5341666666667</c:v>
                </c:pt>
                <c:pt idx="9921">
                  <c:v>16.5358333333334</c:v>
                </c:pt>
                <c:pt idx="9922">
                  <c:v>16.537500000000001</c:v>
                </c:pt>
                <c:pt idx="9923">
                  <c:v>16.539166666666699</c:v>
                </c:pt>
                <c:pt idx="9924">
                  <c:v>16.540833333333399</c:v>
                </c:pt>
                <c:pt idx="9925">
                  <c:v>16.5425</c:v>
                </c:pt>
                <c:pt idx="9926">
                  <c:v>16.544166666666701</c:v>
                </c:pt>
                <c:pt idx="9927">
                  <c:v>16.545833333333398</c:v>
                </c:pt>
                <c:pt idx="9928">
                  <c:v>16.547499999999999</c:v>
                </c:pt>
                <c:pt idx="9929">
                  <c:v>16.5491666666667</c:v>
                </c:pt>
                <c:pt idx="9930">
                  <c:v>16.550833333333401</c:v>
                </c:pt>
                <c:pt idx="9931">
                  <c:v>16.552499999999998</c:v>
                </c:pt>
                <c:pt idx="9932">
                  <c:v>16.554166666666699</c:v>
                </c:pt>
                <c:pt idx="9933">
                  <c:v>16.5558333333334</c:v>
                </c:pt>
                <c:pt idx="9934">
                  <c:v>16.557500000000001</c:v>
                </c:pt>
                <c:pt idx="9935">
                  <c:v>16.559166666666702</c:v>
                </c:pt>
                <c:pt idx="9936">
                  <c:v>16.560833333333399</c:v>
                </c:pt>
                <c:pt idx="9937">
                  <c:v>16.5625</c:v>
                </c:pt>
                <c:pt idx="9938">
                  <c:v>16.564166666666701</c:v>
                </c:pt>
                <c:pt idx="9939">
                  <c:v>16.565833333333401</c:v>
                </c:pt>
                <c:pt idx="9940">
                  <c:v>16.567499999999999</c:v>
                </c:pt>
                <c:pt idx="9941">
                  <c:v>16.5691666666667</c:v>
                </c:pt>
                <c:pt idx="9942">
                  <c:v>16.5708333333334</c:v>
                </c:pt>
                <c:pt idx="9943">
                  <c:v>16.572500000000002</c:v>
                </c:pt>
                <c:pt idx="9944">
                  <c:v>16.574166666666699</c:v>
                </c:pt>
                <c:pt idx="9945">
                  <c:v>16.575833333333399</c:v>
                </c:pt>
                <c:pt idx="9946">
                  <c:v>16.577500000000001</c:v>
                </c:pt>
                <c:pt idx="9947">
                  <c:v>16.579166666666701</c:v>
                </c:pt>
                <c:pt idx="9948">
                  <c:v>16.580833333333398</c:v>
                </c:pt>
                <c:pt idx="9949">
                  <c:v>16.5825</c:v>
                </c:pt>
                <c:pt idx="9950">
                  <c:v>16.5841666666667</c:v>
                </c:pt>
                <c:pt idx="9951">
                  <c:v>16.585833333333401</c:v>
                </c:pt>
                <c:pt idx="9952">
                  <c:v>16.587499999999999</c:v>
                </c:pt>
                <c:pt idx="9953">
                  <c:v>16.589166666666699</c:v>
                </c:pt>
                <c:pt idx="9954">
                  <c:v>16.5908333333334</c:v>
                </c:pt>
                <c:pt idx="9955">
                  <c:v>16.592500000000001</c:v>
                </c:pt>
                <c:pt idx="9956">
                  <c:v>16.594166666666698</c:v>
                </c:pt>
                <c:pt idx="9957">
                  <c:v>16.595833333333399</c:v>
                </c:pt>
                <c:pt idx="9958">
                  <c:v>16.5975</c:v>
                </c:pt>
                <c:pt idx="9959">
                  <c:v>16.599166666666701</c:v>
                </c:pt>
                <c:pt idx="9960">
                  <c:v>16.600833333333401</c:v>
                </c:pt>
                <c:pt idx="9961">
                  <c:v>16.602499999999999</c:v>
                </c:pt>
                <c:pt idx="9962">
                  <c:v>16.6041666666667</c:v>
                </c:pt>
                <c:pt idx="9963">
                  <c:v>16.605833333333401</c:v>
                </c:pt>
                <c:pt idx="9964">
                  <c:v>16.607500000000002</c:v>
                </c:pt>
                <c:pt idx="9965">
                  <c:v>16.609166666666699</c:v>
                </c:pt>
                <c:pt idx="9966">
                  <c:v>16.6108333333334</c:v>
                </c:pt>
                <c:pt idx="9967">
                  <c:v>16.612500000000001</c:v>
                </c:pt>
                <c:pt idx="9968">
                  <c:v>16.614166666666701</c:v>
                </c:pt>
                <c:pt idx="9969">
                  <c:v>16.615833333333399</c:v>
                </c:pt>
                <c:pt idx="9970">
                  <c:v>16.6175</c:v>
                </c:pt>
                <c:pt idx="9971">
                  <c:v>16.6191666666667</c:v>
                </c:pt>
                <c:pt idx="9972">
                  <c:v>16.620833333333401</c:v>
                </c:pt>
                <c:pt idx="9973">
                  <c:v>16.622499999999999</c:v>
                </c:pt>
                <c:pt idx="9974">
                  <c:v>16.624166666666699</c:v>
                </c:pt>
                <c:pt idx="9975">
                  <c:v>16.6258333333334</c:v>
                </c:pt>
                <c:pt idx="9976">
                  <c:v>16.627500000000001</c:v>
                </c:pt>
                <c:pt idx="9977">
                  <c:v>16.629166666666698</c:v>
                </c:pt>
                <c:pt idx="9978">
                  <c:v>16.630833333333399</c:v>
                </c:pt>
                <c:pt idx="9979">
                  <c:v>16.6325</c:v>
                </c:pt>
                <c:pt idx="9980">
                  <c:v>16.634166666666701</c:v>
                </c:pt>
                <c:pt idx="9981">
                  <c:v>16.635833333333402</c:v>
                </c:pt>
                <c:pt idx="9982">
                  <c:v>16.637499999999999</c:v>
                </c:pt>
                <c:pt idx="9983">
                  <c:v>16.6391666666667</c:v>
                </c:pt>
                <c:pt idx="9984">
                  <c:v>16.640833333333401</c:v>
                </c:pt>
                <c:pt idx="9985">
                  <c:v>16.642499999999998</c:v>
                </c:pt>
                <c:pt idx="9986">
                  <c:v>16.644166666666699</c:v>
                </c:pt>
                <c:pt idx="9987">
                  <c:v>16.6458333333334</c:v>
                </c:pt>
                <c:pt idx="9988">
                  <c:v>16.647500000000001</c:v>
                </c:pt>
                <c:pt idx="9989">
                  <c:v>16.649166666666702</c:v>
                </c:pt>
                <c:pt idx="9990">
                  <c:v>16.650833333333399</c:v>
                </c:pt>
                <c:pt idx="9991">
                  <c:v>16.6525</c:v>
                </c:pt>
                <c:pt idx="9992">
                  <c:v>16.654166666666701</c:v>
                </c:pt>
                <c:pt idx="9993">
                  <c:v>16.655833333333401</c:v>
                </c:pt>
                <c:pt idx="9994">
                  <c:v>16.657499999999999</c:v>
                </c:pt>
                <c:pt idx="9995">
                  <c:v>16.6591666666667</c:v>
                </c:pt>
                <c:pt idx="9996">
                  <c:v>16.6608333333334</c:v>
                </c:pt>
                <c:pt idx="9997">
                  <c:v>16.662500000000001</c:v>
                </c:pt>
                <c:pt idx="9998">
                  <c:v>16.664166666666699</c:v>
                </c:pt>
                <c:pt idx="9999">
                  <c:v>16.665833333333399</c:v>
                </c:pt>
                <c:pt idx="10000">
                  <c:v>16.6675</c:v>
                </c:pt>
                <c:pt idx="10001">
                  <c:v>16.669166666666701</c:v>
                </c:pt>
                <c:pt idx="10002">
                  <c:v>16.670833333333398</c:v>
                </c:pt>
                <c:pt idx="10003">
                  <c:v>16.672499999999999</c:v>
                </c:pt>
                <c:pt idx="10004">
                  <c:v>16.6741666666667</c:v>
                </c:pt>
                <c:pt idx="10005">
                  <c:v>16.675833333333401</c:v>
                </c:pt>
                <c:pt idx="10006">
                  <c:v>16.677499999999998</c:v>
                </c:pt>
                <c:pt idx="10007">
                  <c:v>16.679166666666699</c:v>
                </c:pt>
                <c:pt idx="10008">
                  <c:v>16.6808333333334</c:v>
                </c:pt>
                <c:pt idx="10009">
                  <c:v>16.682500000000001</c:v>
                </c:pt>
                <c:pt idx="10010">
                  <c:v>16.684166666666702</c:v>
                </c:pt>
                <c:pt idx="10011">
                  <c:v>16.685833333333399</c:v>
                </c:pt>
                <c:pt idx="10012">
                  <c:v>16.6875</c:v>
                </c:pt>
                <c:pt idx="10013">
                  <c:v>16.689166666666701</c:v>
                </c:pt>
                <c:pt idx="10014">
                  <c:v>16.690833333333401</c:v>
                </c:pt>
                <c:pt idx="10015">
                  <c:v>16.692499999999999</c:v>
                </c:pt>
                <c:pt idx="10016">
                  <c:v>16.6941666666667</c:v>
                </c:pt>
                <c:pt idx="10017">
                  <c:v>16.6958333333334</c:v>
                </c:pt>
                <c:pt idx="10018">
                  <c:v>16.697500000000002</c:v>
                </c:pt>
                <c:pt idx="10019">
                  <c:v>16.699166666666699</c:v>
                </c:pt>
                <c:pt idx="10020">
                  <c:v>16.700833333333399</c:v>
                </c:pt>
                <c:pt idx="10021">
                  <c:v>16.702500000000001</c:v>
                </c:pt>
                <c:pt idx="10022">
                  <c:v>16.704166666666701</c:v>
                </c:pt>
                <c:pt idx="10023">
                  <c:v>16.705833333333398</c:v>
                </c:pt>
                <c:pt idx="10024">
                  <c:v>16.7075</c:v>
                </c:pt>
                <c:pt idx="10025">
                  <c:v>16.7091666666667</c:v>
                </c:pt>
                <c:pt idx="10026">
                  <c:v>16.710833333333401</c:v>
                </c:pt>
                <c:pt idx="10027">
                  <c:v>16.712499999999999</c:v>
                </c:pt>
                <c:pt idx="10028">
                  <c:v>16.714166666666699</c:v>
                </c:pt>
                <c:pt idx="10029">
                  <c:v>16.7158333333334</c:v>
                </c:pt>
                <c:pt idx="10030">
                  <c:v>16.717500000000001</c:v>
                </c:pt>
                <c:pt idx="10031">
                  <c:v>16.719166666666698</c:v>
                </c:pt>
                <c:pt idx="10032">
                  <c:v>16.720833333333399</c:v>
                </c:pt>
                <c:pt idx="10033">
                  <c:v>16.7225</c:v>
                </c:pt>
                <c:pt idx="10034">
                  <c:v>16.724166666666701</c:v>
                </c:pt>
                <c:pt idx="10035">
                  <c:v>16.725833333333401</c:v>
                </c:pt>
                <c:pt idx="10036">
                  <c:v>16.727499999999999</c:v>
                </c:pt>
                <c:pt idx="10037">
                  <c:v>16.7291666666667</c:v>
                </c:pt>
                <c:pt idx="10038">
                  <c:v>16.730833333333401</c:v>
                </c:pt>
                <c:pt idx="10039">
                  <c:v>16.732500000000002</c:v>
                </c:pt>
                <c:pt idx="10040">
                  <c:v>16.734166666666699</c:v>
                </c:pt>
                <c:pt idx="10041">
                  <c:v>16.7358333333334</c:v>
                </c:pt>
                <c:pt idx="10042">
                  <c:v>16.737500000000001</c:v>
                </c:pt>
                <c:pt idx="10043">
                  <c:v>16.739166666666701</c:v>
                </c:pt>
                <c:pt idx="10044">
                  <c:v>16.740833333333399</c:v>
                </c:pt>
                <c:pt idx="10045">
                  <c:v>16.7425</c:v>
                </c:pt>
                <c:pt idx="10046">
                  <c:v>16.7441666666667</c:v>
                </c:pt>
                <c:pt idx="10047">
                  <c:v>16.745833333333401</c:v>
                </c:pt>
                <c:pt idx="10048">
                  <c:v>16.747499999999999</c:v>
                </c:pt>
                <c:pt idx="10049">
                  <c:v>16.749166666666699</c:v>
                </c:pt>
                <c:pt idx="10050">
                  <c:v>16.7508333333334</c:v>
                </c:pt>
                <c:pt idx="10051">
                  <c:v>16.752500000000001</c:v>
                </c:pt>
                <c:pt idx="10052">
                  <c:v>16.754166666666698</c:v>
                </c:pt>
                <c:pt idx="10053">
                  <c:v>16.755833333333399</c:v>
                </c:pt>
                <c:pt idx="10054">
                  <c:v>16.7575</c:v>
                </c:pt>
                <c:pt idx="10055">
                  <c:v>16.759166666666701</c:v>
                </c:pt>
                <c:pt idx="10056">
                  <c:v>16.760833333333402</c:v>
                </c:pt>
                <c:pt idx="10057">
                  <c:v>16.762499999999999</c:v>
                </c:pt>
                <c:pt idx="10058">
                  <c:v>16.7641666666667</c:v>
                </c:pt>
                <c:pt idx="10059">
                  <c:v>16.765833333333401</c:v>
                </c:pt>
                <c:pt idx="10060">
                  <c:v>16.767499999999998</c:v>
                </c:pt>
                <c:pt idx="10061">
                  <c:v>16.769166666666699</c:v>
                </c:pt>
                <c:pt idx="10062">
                  <c:v>16.7708333333334</c:v>
                </c:pt>
                <c:pt idx="10063">
                  <c:v>16.772500000000001</c:v>
                </c:pt>
                <c:pt idx="10064">
                  <c:v>16.774166666666702</c:v>
                </c:pt>
                <c:pt idx="10065">
                  <c:v>16.775833333333399</c:v>
                </c:pt>
                <c:pt idx="10066">
                  <c:v>16.7775</c:v>
                </c:pt>
                <c:pt idx="10067">
                  <c:v>16.779166666666701</c:v>
                </c:pt>
                <c:pt idx="10068">
                  <c:v>16.780833333333401</c:v>
                </c:pt>
                <c:pt idx="10069">
                  <c:v>16.782499999999999</c:v>
                </c:pt>
                <c:pt idx="10070">
                  <c:v>16.7841666666667</c:v>
                </c:pt>
                <c:pt idx="10071">
                  <c:v>16.7858333333334</c:v>
                </c:pt>
                <c:pt idx="10072">
                  <c:v>16.787500000000001</c:v>
                </c:pt>
                <c:pt idx="10073">
                  <c:v>16.789166666666699</c:v>
                </c:pt>
                <c:pt idx="10074">
                  <c:v>16.790833333333399</c:v>
                </c:pt>
                <c:pt idx="10075">
                  <c:v>16.7925</c:v>
                </c:pt>
                <c:pt idx="10076">
                  <c:v>16.794166666666701</c:v>
                </c:pt>
                <c:pt idx="10077">
                  <c:v>16.795833333333398</c:v>
                </c:pt>
                <c:pt idx="10078">
                  <c:v>16.797499999999999</c:v>
                </c:pt>
                <c:pt idx="10079">
                  <c:v>16.7991666666667</c:v>
                </c:pt>
                <c:pt idx="10080">
                  <c:v>16.800833333333401</c:v>
                </c:pt>
                <c:pt idx="10081">
                  <c:v>16.802499999999998</c:v>
                </c:pt>
                <c:pt idx="10082">
                  <c:v>16.804166666666699</c:v>
                </c:pt>
                <c:pt idx="10083">
                  <c:v>16.8058333333334</c:v>
                </c:pt>
                <c:pt idx="10084">
                  <c:v>16.807500000000001</c:v>
                </c:pt>
                <c:pt idx="10085">
                  <c:v>16.809166666666702</c:v>
                </c:pt>
                <c:pt idx="10086">
                  <c:v>16.810833333333399</c:v>
                </c:pt>
                <c:pt idx="10087">
                  <c:v>16.8125</c:v>
                </c:pt>
                <c:pt idx="10088">
                  <c:v>16.814166666666701</c:v>
                </c:pt>
                <c:pt idx="10089">
                  <c:v>16.815833333333401</c:v>
                </c:pt>
                <c:pt idx="10090">
                  <c:v>16.817499999999999</c:v>
                </c:pt>
                <c:pt idx="10091">
                  <c:v>16.8191666666667</c:v>
                </c:pt>
                <c:pt idx="10092">
                  <c:v>16.8208333333334</c:v>
                </c:pt>
                <c:pt idx="10093">
                  <c:v>16.822500000000002</c:v>
                </c:pt>
                <c:pt idx="10094">
                  <c:v>16.824166666666699</c:v>
                </c:pt>
                <c:pt idx="10095">
                  <c:v>16.825833333333399</c:v>
                </c:pt>
                <c:pt idx="10096">
                  <c:v>16.827500000000001</c:v>
                </c:pt>
                <c:pt idx="10097">
                  <c:v>16.829166666666701</c:v>
                </c:pt>
                <c:pt idx="10098">
                  <c:v>16.830833333333398</c:v>
                </c:pt>
                <c:pt idx="10099">
                  <c:v>16.8325</c:v>
                </c:pt>
                <c:pt idx="10100">
                  <c:v>16.8341666666667</c:v>
                </c:pt>
                <c:pt idx="10101">
                  <c:v>16.835833333333401</c:v>
                </c:pt>
                <c:pt idx="10102">
                  <c:v>16.837499999999999</c:v>
                </c:pt>
                <c:pt idx="10103">
                  <c:v>16.839166666666699</c:v>
                </c:pt>
                <c:pt idx="10104">
                  <c:v>16.8408333333334</c:v>
                </c:pt>
                <c:pt idx="10105">
                  <c:v>16.842500000000001</c:v>
                </c:pt>
                <c:pt idx="10106">
                  <c:v>16.844166666666698</c:v>
                </c:pt>
                <c:pt idx="10107">
                  <c:v>16.845833333333399</c:v>
                </c:pt>
                <c:pt idx="10108">
                  <c:v>16.8475</c:v>
                </c:pt>
                <c:pt idx="10109">
                  <c:v>16.849166666666701</c:v>
                </c:pt>
                <c:pt idx="10110">
                  <c:v>16.850833333333401</c:v>
                </c:pt>
                <c:pt idx="10111">
                  <c:v>16.852499999999999</c:v>
                </c:pt>
                <c:pt idx="10112">
                  <c:v>16.8541666666667</c:v>
                </c:pt>
                <c:pt idx="10113">
                  <c:v>16.855833333333401</c:v>
                </c:pt>
                <c:pt idx="10114">
                  <c:v>16.857500000000002</c:v>
                </c:pt>
                <c:pt idx="10115">
                  <c:v>16.859166666666699</c:v>
                </c:pt>
                <c:pt idx="10116">
                  <c:v>16.8608333333334</c:v>
                </c:pt>
                <c:pt idx="10117">
                  <c:v>16.862500000000001</c:v>
                </c:pt>
                <c:pt idx="10118">
                  <c:v>16.864166666666701</c:v>
                </c:pt>
                <c:pt idx="10119">
                  <c:v>16.865833333333399</c:v>
                </c:pt>
                <c:pt idx="10120">
                  <c:v>16.8675</c:v>
                </c:pt>
                <c:pt idx="10121">
                  <c:v>16.8691666666667</c:v>
                </c:pt>
                <c:pt idx="10122">
                  <c:v>16.870833333333401</c:v>
                </c:pt>
                <c:pt idx="10123">
                  <c:v>16.872499999999999</c:v>
                </c:pt>
                <c:pt idx="10124">
                  <c:v>16.874166666666699</c:v>
                </c:pt>
                <c:pt idx="10125">
                  <c:v>16.8758333333334</c:v>
                </c:pt>
                <c:pt idx="10126">
                  <c:v>16.877500000000001</c:v>
                </c:pt>
                <c:pt idx="10127">
                  <c:v>16.879166666666698</c:v>
                </c:pt>
                <c:pt idx="10128">
                  <c:v>16.880833333333399</c:v>
                </c:pt>
                <c:pt idx="10129">
                  <c:v>16.8825</c:v>
                </c:pt>
                <c:pt idx="10130">
                  <c:v>16.884166666666701</c:v>
                </c:pt>
                <c:pt idx="10131">
                  <c:v>16.885833333333402</c:v>
                </c:pt>
                <c:pt idx="10132">
                  <c:v>16.887499999999999</c:v>
                </c:pt>
                <c:pt idx="10133">
                  <c:v>16.8891666666667</c:v>
                </c:pt>
                <c:pt idx="10134">
                  <c:v>16.890833333333401</c:v>
                </c:pt>
                <c:pt idx="10135">
                  <c:v>16.892499999999998</c:v>
                </c:pt>
                <c:pt idx="10136">
                  <c:v>16.894166666666699</c:v>
                </c:pt>
                <c:pt idx="10137">
                  <c:v>16.8958333333334</c:v>
                </c:pt>
                <c:pt idx="10138">
                  <c:v>16.897500000000001</c:v>
                </c:pt>
                <c:pt idx="10139">
                  <c:v>16.899166666666702</c:v>
                </c:pt>
                <c:pt idx="10140">
                  <c:v>16.900833333333399</c:v>
                </c:pt>
                <c:pt idx="10141">
                  <c:v>16.9025</c:v>
                </c:pt>
                <c:pt idx="10142">
                  <c:v>16.904166666666701</c:v>
                </c:pt>
                <c:pt idx="10143">
                  <c:v>16.905833333333401</c:v>
                </c:pt>
                <c:pt idx="10144">
                  <c:v>16.907499999999999</c:v>
                </c:pt>
                <c:pt idx="10145">
                  <c:v>16.9091666666667</c:v>
                </c:pt>
                <c:pt idx="10146">
                  <c:v>16.9108333333334</c:v>
                </c:pt>
                <c:pt idx="10147">
                  <c:v>16.912500000000001</c:v>
                </c:pt>
                <c:pt idx="10148">
                  <c:v>16.914166666666699</c:v>
                </c:pt>
                <c:pt idx="10149">
                  <c:v>16.915833333333399</c:v>
                </c:pt>
                <c:pt idx="10150">
                  <c:v>16.9175</c:v>
                </c:pt>
                <c:pt idx="10151">
                  <c:v>16.919166666666701</c:v>
                </c:pt>
                <c:pt idx="10152">
                  <c:v>16.920833333333398</c:v>
                </c:pt>
                <c:pt idx="10153">
                  <c:v>16.922499999999999</c:v>
                </c:pt>
                <c:pt idx="10154">
                  <c:v>16.9241666666667</c:v>
                </c:pt>
                <c:pt idx="10155">
                  <c:v>16.925833333333401</c:v>
                </c:pt>
                <c:pt idx="10156">
                  <c:v>16.927499999999998</c:v>
                </c:pt>
                <c:pt idx="10157">
                  <c:v>16.929166666666699</c:v>
                </c:pt>
                <c:pt idx="10158">
                  <c:v>16.9308333333334</c:v>
                </c:pt>
                <c:pt idx="10159">
                  <c:v>16.932500000000001</c:v>
                </c:pt>
                <c:pt idx="10160">
                  <c:v>16.934166666666702</c:v>
                </c:pt>
                <c:pt idx="10161">
                  <c:v>16.935833333333399</c:v>
                </c:pt>
                <c:pt idx="10162">
                  <c:v>16.9375</c:v>
                </c:pt>
                <c:pt idx="10163">
                  <c:v>16.939166666666701</c:v>
                </c:pt>
                <c:pt idx="10164">
                  <c:v>16.940833333333401</c:v>
                </c:pt>
                <c:pt idx="10165">
                  <c:v>16.942499999999999</c:v>
                </c:pt>
                <c:pt idx="10166">
                  <c:v>16.9441666666667</c:v>
                </c:pt>
                <c:pt idx="10167">
                  <c:v>16.9458333333334</c:v>
                </c:pt>
                <c:pt idx="10168">
                  <c:v>16.947500000000002</c:v>
                </c:pt>
                <c:pt idx="10169">
                  <c:v>16.949166666666699</c:v>
                </c:pt>
                <c:pt idx="10170">
                  <c:v>16.950833333333399</c:v>
                </c:pt>
                <c:pt idx="10171">
                  <c:v>16.952500000000001</c:v>
                </c:pt>
                <c:pt idx="10172">
                  <c:v>16.954166666666701</c:v>
                </c:pt>
                <c:pt idx="10173">
                  <c:v>16.955833333333398</c:v>
                </c:pt>
                <c:pt idx="10174">
                  <c:v>16.9575</c:v>
                </c:pt>
                <c:pt idx="10175">
                  <c:v>16.9591666666667</c:v>
                </c:pt>
                <c:pt idx="10176">
                  <c:v>16.960833333333401</c:v>
                </c:pt>
                <c:pt idx="10177">
                  <c:v>16.962499999999999</c:v>
                </c:pt>
                <c:pt idx="10178">
                  <c:v>16.964166666666699</c:v>
                </c:pt>
                <c:pt idx="10179">
                  <c:v>16.9658333333334</c:v>
                </c:pt>
                <c:pt idx="10180">
                  <c:v>16.967500000000001</c:v>
                </c:pt>
                <c:pt idx="10181">
                  <c:v>16.969166666666698</c:v>
                </c:pt>
                <c:pt idx="10182">
                  <c:v>16.970833333333399</c:v>
                </c:pt>
                <c:pt idx="10183">
                  <c:v>16.9725</c:v>
                </c:pt>
                <c:pt idx="10184">
                  <c:v>16.974166666666701</c:v>
                </c:pt>
                <c:pt idx="10185">
                  <c:v>16.975833333333401</c:v>
                </c:pt>
                <c:pt idx="10186">
                  <c:v>16.977499999999999</c:v>
                </c:pt>
                <c:pt idx="10187">
                  <c:v>16.9791666666667</c:v>
                </c:pt>
                <c:pt idx="10188">
                  <c:v>16.980833333333401</c:v>
                </c:pt>
                <c:pt idx="10189">
                  <c:v>16.982500000000002</c:v>
                </c:pt>
                <c:pt idx="10190">
                  <c:v>16.984166666666699</c:v>
                </c:pt>
                <c:pt idx="10191">
                  <c:v>16.9858333333334</c:v>
                </c:pt>
                <c:pt idx="10192">
                  <c:v>16.987500000000001</c:v>
                </c:pt>
                <c:pt idx="10193">
                  <c:v>16.989166666666701</c:v>
                </c:pt>
                <c:pt idx="10194">
                  <c:v>16.990833333333399</c:v>
                </c:pt>
                <c:pt idx="10195">
                  <c:v>16.9925</c:v>
                </c:pt>
                <c:pt idx="10196">
                  <c:v>16.9941666666667</c:v>
                </c:pt>
                <c:pt idx="10197">
                  <c:v>16.995833333333401</c:v>
                </c:pt>
                <c:pt idx="10198">
                  <c:v>16.997499999999999</c:v>
                </c:pt>
                <c:pt idx="10199">
                  <c:v>16.999166666666699</c:v>
                </c:pt>
                <c:pt idx="10200">
                  <c:v>17.0008333333334</c:v>
                </c:pt>
                <c:pt idx="10201">
                  <c:v>17.002500000000001</c:v>
                </c:pt>
                <c:pt idx="10202">
                  <c:v>17.004166666666698</c:v>
                </c:pt>
                <c:pt idx="10203">
                  <c:v>17.005833333333399</c:v>
                </c:pt>
                <c:pt idx="10204">
                  <c:v>17.0075</c:v>
                </c:pt>
                <c:pt idx="10205">
                  <c:v>17.009166666666701</c:v>
                </c:pt>
                <c:pt idx="10206">
                  <c:v>17.010833333333402</c:v>
                </c:pt>
                <c:pt idx="10207">
                  <c:v>17.012499999999999</c:v>
                </c:pt>
                <c:pt idx="10208">
                  <c:v>17.0141666666667</c:v>
                </c:pt>
                <c:pt idx="10209">
                  <c:v>17.015833333333401</c:v>
                </c:pt>
                <c:pt idx="10210">
                  <c:v>17.017499999999998</c:v>
                </c:pt>
                <c:pt idx="10211">
                  <c:v>17.019166666666699</c:v>
                </c:pt>
                <c:pt idx="10212">
                  <c:v>17.0208333333334</c:v>
                </c:pt>
                <c:pt idx="10213">
                  <c:v>17.022500000000001</c:v>
                </c:pt>
                <c:pt idx="10214">
                  <c:v>17.024166666666702</c:v>
                </c:pt>
                <c:pt idx="10215">
                  <c:v>17.025833333333399</c:v>
                </c:pt>
                <c:pt idx="10216">
                  <c:v>17.0275</c:v>
                </c:pt>
                <c:pt idx="10217">
                  <c:v>17.029166666666701</c:v>
                </c:pt>
                <c:pt idx="10218">
                  <c:v>17.030833333333401</c:v>
                </c:pt>
                <c:pt idx="10219">
                  <c:v>17.032499999999999</c:v>
                </c:pt>
                <c:pt idx="10220">
                  <c:v>17.0341666666667</c:v>
                </c:pt>
                <c:pt idx="10221">
                  <c:v>17.0358333333334</c:v>
                </c:pt>
                <c:pt idx="10222">
                  <c:v>17.037500000000001</c:v>
                </c:pt>
                <c:pt idx="10223">
                  <c:v>17.039166666666699</c:v>
                </c:pt>
                <c:pt idx="10224">
                  <c:v>17.040833333333399</c:v>
                </c:pt>
                <c:pt idx="10225">
                  <c:v>17.0425</c:v>
                </c:pt>
                <c:pt idx="10226">
                  <c:v>17.044166666666701</c:v>
                </c:pt>
                <c:pt idx="10227">
                  <c:v>17.045833333333398</c:v>
                </c:pt>
                <c:pt idx="10228">
                  <c:v>17.047499999999999</c:v>
                </c:pt>
                <c:pt idx="10229">
                  <c:v>17.0491666666667</c:v>
                </c:pt>
                <c:pt idx="10230">
                  <c:v>17.050833333333401</c:v>
                </c:pt>
                <c:pt idx="10231">
                  <c:v>17.052499999999998</c:v>
                </c:pt>
                <c:pt idx="10232">
                  <c:v>17.054166666666699</c:v>
                </c:pt>
                <c:pt idx="10233">
                  <c:v>17.0558333333334</c:v>
                </c:pt>
                <c:pt idx="10234">
                  <c:v>17.057500000000001</c:v>
                </c:pt>
                <c:pt idx="10235">
                  <c:v>17.059166666666702</c:v>
                </c:pt>
                <c:pt idx="10236">
                  <c:v>17.060833333333399</c:v>
                </c:pt>
                <c:pt idx="10237">
                  <c:v>17.0625</c:v>
                </c:pt>
                <c:pt idx="10238">
                  <c:v>17.064166666666701</c:v>
                </c:pt>
                <c:pt idx="10239">
                  <c:v>17.065833333333401</c:v>
                </c:pt>
                <c:pt idx="10240">
                  <c:v>17.067499999999999</c:v>
                </c:pt>
                <c:pt idx="10241">
                  <c:v>17.0691666666667</c:v>
                </c:pt>
                <c:pt idx="10242">
                  <c:v>17.0708333333334</c:v>
                </c:pt>
                <c:pt idx="10243">
                  <c:v>17.072500000000002</c:v>
                </c:pt>
                <c:pt idx="10244">
                  <c:v>17.074166666666699</c:v>
                </c:pt>
                <c:pt idx="10245">
                  <c:v>17.075833333333399</c:v>
                </c:pt>
                <c:pt idx="10246">
                  <c:v>17.077500000000001</c:v>
                </c:pt>
                <c:pt idx="10247">
                  <c:v>17.079166666666701</c:v>
                </c:pt>
                <c:pt idx="10248">
                  <c:v>17.080833333333398</c:v>
                </c:pt>
                <c:pt idx="10249">
                  <c:v>17.0825</c:v>
                </c:pt>
                <c:pt idx="10250">
                  <c:v>17.0841666666667</c:v>
                </c:pt>
                <c:pt idx="10251">
                  <c:v>17.085833333333401</c:v>
                </c:pt>
                <c:pt idx="10252">
                  <c:v>17.087499999999999</c:v>
                </c:pt>
                <c:pt idx="10253">
                  <c:v>17.089166666666699</c:v>
                </c:pt>
                <c:pt idx="10254">
                  <c:v>17.0908333333334</c:v>
                </c:pt>
                <c:pt idx="10255">
                  <c:v>17.092500000000001</c:v>
                </c:pt>
                <c:pt idx="10256">
                  <c:v>17.094166666666698</c:v>
                </c:pt>
                <c:pt idx="10257">
                  <c:v>17.095833333333399</c:v>
                </c:pt>
                <c:pt idx="10258">
                  <c:v>17.0975</c:v>
                </c:pt>
                <c:pt idx="10259">
                  <c:v>17.099166666666701</c:v>
                </c:pt>
                <c:pt idx="10260">
                  <c:v>17.100833333333401</c:v>
                </c:pt>
                <c:pt idx="10261">
                  <c:v>17.102499999999999</c:v>
                </c:pt>
                <c:pt idx="10262">
                  <c:v>17.1041666666667</c:v>
                </c:pt>
                <c:pt idx="10263">
                  <c:v>17.105833333333401</c:v>
                </c:pt>
                <c:pt idx="10264">
                  <c:v>17.107500000000002</c:v>
                </c:pt>
                <c:pt idx="10265">
                  <c:v>17.109166666666699</c:v>
                </c:pt>
                <c:pt idx="10266">
                  <c:v>17.1108333333334</c:v>
                </c:pt>
                <c:pt idx="10267">
                  <c:v>17.112500000000001</c:v>
                </c:pt>
                <c:pt idx="10268">
                  <c:v>17.114166666666701</c:v>
                </c:pt>
                <c:pt idx="10269">
                  <c:v>17.115833333333399</c:v>
                </c:pt>
                <c:pt idx="10270">
                  <c:v>17.1175</c:v>
                </c:pt>
                <c:pt idx="10271">
                  <c:v>17.1191666666667</c:v>
                </c:pt>
                <c:pt idx="10272">
                  <c:v>17.120833333333401</c:v>
                </c:pt>
                <c:pt idx="10273">
                  <c:v>17.122499999999999</c:v>
                </c:pt>
                <c:pt idx="10274">
                  <c:v>17.124166666666699</c:v>
                </c:pt>
                <c:pt idx="10275">
                  <c:v>17.1258333333334</c:v>
                </c:pt>
                <c:pt idx="10276">
                  <c:v>17.127500000000001</c:v>
                </c:pt>
                <c:pt idx="10277">
                  <c:v>17.129166666666698</c:v>
                </c:pt>
                <c:pt idx="10278">
                  <c:v>17.130833333333399</c:v>
                </c:pt>
                <c:pt idx="10279">
                  <c:v>17.1325</c:v>
                </c:pt>
                <c:pt idx="10280">
                  <c:v>17.134166666666701</c:v>
                </c:pt>
                <c:pt idx="10281">
                  <c:v>17.135833333333402</c:v>
                </c:pt>
                <c:pt idx="10282">
                  <c:v>17.137499999999999</c:v>
                </c:pt>
                <c:pt idx="10283">
                  <c:v>17.1391666666667</c:v>
                </c:pt>
                <c:pt idx="10284">
                  <c:v>17.140833333333401</c:v>
                </c:pt>
                <c:pt idx="10285">
                  <c:v>17.142499999999998</c:v>
                </c:pt>
                <c:pt idx="10286">
                  <c:v>17.144166666666699</c:v>
                </c:pt>
                <c:pt idx="10287">
                  <c:v>17.1458333333334</c:v>
                </c:pt>
                <c:pt idx="10288">
                  <c:v>17.147500000000001</c:v>
                </c:pt>
                <c:pt idx="10289">
                  <c:v>17.149166666666702</c:v>
                </c:pt>
                <c:pt idx="10290">
                  <c:v>17.150833333333399</c:v>
                </c:pt>
                <c:pt idx="10291">
                  <c:v>17.1525</c:v>
                </c:pt>
                <c:pt idx="10292">
                  <c:v>17.154166666666701</c:v>
                </c:pt>
                <c:pt idx="10293">
                  <c:v>17.155833333333401</c:v>
                </c:pt>
                <c:pt idx="10294">
                  <c:v>17.157499999999999</c:v>
                </c:pt>
                <c:pt idx="10295">
                  <c:v>17.1591666666667</c:v>
                </c:pt>
                <c:pt idx="10296">
                  <c:v>17.1608333333334</c:v>
                </c:pt>
                <c:pt idx="10297">
                  <c:v>17.162500000000001</c:v>
                </c:pt>
                <c:pt idx="10298">
                  <c:v>17.164166666666699</c:v>
                </c:pt>
                <c:pt idx="10299">
                  <c:v>17.165833333333399</c:v>
                </c:pt>
                <c:pt idx="10300">
                  <c:v>17.1675</c:v>
                </c:pt>
                <c:pt idx="10301">
                  <c:v>17.169166666666701</c:v>
                </c:pt>
                <c:pt idx="10302">
                  <c:v>17.170833333333398</c:v>
                </c:pt>
                <c:pt idx="10303">
                  <c:v>17.172499999999999</c:v>
                </c:pt>
                <c:pt idx="10304">
                  <c:v>17.1741666666667</c:v>
                </c:pt>
                <c:pt idx="10305">
                  <c:v>17.175833333333401</c:v>
                </c:pt>
                <c:pt idx="10306">
                  <c:v>17.177499999999998</c:v>
                </c:pt>
                <c:pt idx="10307">
                  <c:v>17.179166666666699</c:v>
                </c:pt>
                <c:pt idx="10308">
                  <c:v>17.1808333333334</c:v>
                </c:pt>
                <c:pt idx="10309">
                  <c:v>17.182500000000001</c:v>
                </c:pt>
                <c:pt idx="10310">
                  <c:v>17.184166666666702</c:v>
                </c:pt>
                <c:pt idx="10311">
                  <c:v>17.185833333333399</c:v>
                </c:pt>
                <c:pt idx="10312">
                  <c:v>17.1875</c:v>
                </c:pt>
                <c:pt idx="10313">
                  <c:v>17.189166666666701</c:v>
                </c:pt>
                <c:pt idx="10314">
                  <c:v>17.190833333333401</c:v>
                </c:pt>
                <c:pt idx="10315">
                  <c:v>17.192499999999999</c:v>
                </c:pt>
                <c:pt idx="10316">
                  <c:v>17.1941666666667</c:v>
                </c:pt>
                <c:pt idx="10317">
                  <c:v>17.1958333333334</c:v>
                </c:pt>
                <c:pt idx="10318">
                  <c:v>17.197500000000002</c:v>
                </c:pt>
                <c:pt idx="10319">
                  <c:v>17.199166666666699</c:v>
                </c:pt>
                <c:pt idx="10320">
                  <c:v>17.200833333333399</c:v>
                </c:pt>
                <c:pt idx="10321">
                  <c:v>17.202500000000001</c:v>
                </c:pt>
                <c:pt idx="10322">
                  <c:v>17.204166666666701</c:v>
                </c:pt>
                <c:pt idx="10323">
                  <c:v>17.205833333333398</c:v>
                </c:pt>
                <c:pt idx="10324">
                  <c:v>17.2075</c:v>
                </c:pt>
                <c:pt idx="10325">
                  <c:v>17.2091666666667</c:v>
                </c:pt>
                <c:pt idx="10326">
                  <c:v>17.210833333333401</c:v>
                </c:pt>
                <c:pt idx="10327">
                  <c:v>17.212499999999999</c:v>
                </c:pt>
                <c:pt idx="10328">
                  <c:v>17.214166666666699</c:v>
                </c:pt>
                <c:pt idx="10329">
                  <c:v>17.2158333333334</c:v>
                </c:pt>
                <c:pt idx="10330">
                  <c:v>17.217500000000001</c:v>
                </c:pt>
                <c:pt idx="10331">
                  <c:v>17.219166666666698</c:v>
                </c:pt>
                <c:pt idx="10332">
                  <c:v>17.220833333333399</c:v>
                </c:pt>
                <c:pt idx="10333">
                  <c:v>17.2225</c:v>
                </c:pt>
                <c:pt idx="10334">
                  <c:v>17.224166666666701</c:v>
                </c:pt>
                <c:pt idx="10335">
                  <c:v>17.225833333333401</c:v>
                </c:pt>
                <c:pt idx="10336">
                  <c:v>17.227499999999999</c:v>
                </c:pt>
                <c:pt idx="10337">
                  <c:v>17.2291666666667</c:v>
                </c:pt>
                <c:pt idx="10338">
                  <c:v>17.230833333333401</c:v>
                </c:pt>
                <c:pt idx="10339">
                  <c:v>17.232500000000002</c:v>
                </c:pt>
                <c:pt idx="10340">
                  <c:v>17.234166666666699</c:v>
                </c:pt>
                <c:pt idx="10341">
                  <c:v>17.2358333333334</c:v>
                </c:pt>
                <c:pt idx="10342">
                  <c:v>17.237500000000001</c:v>
                </c:pt>
                <c:pt idx="10343">
                  <c:v>17.239166666666701</c:v>
                </c:pt>
                <c:pt idx="10344">
                  <c:v>17.240833333333399</c:v>
                </c:pt>
                <c:pt idx="10345">
                  <c:v>17.2425</c:v>
                </c:pt>
                <c:pt idx="10346">
                  <c:v>17.2441666666667</c:v>
                </c:pt>
                <c:pt idx="10347">
                  <c:v>17.245833333333401</c:v>
                </c:pt>
                <c:pt idx="10348">
                  <c:v>17.247499999999999</c:v>
                </c:pt>
                <c:pt idx="10349">
                  <c:v>17.249166666666699</c:v>
                </c:pt>
                <c:pt idx="10350">
                  <c:v>17.2508333333334</c:v>
                </c:pt>
                <c:pt idx="10351">
                  <c:v>17.252500000000001</c:v>
                </c:pt>
                <c:pt idx="10352">
                  <c:v>17.254166666666698</c:v>
                </c:pt>
                <c:pt idx="10353">
                  <c:v>17.255833333333399</c:v>
                </c:pt>
                <c:pt idx="10354">
                  <c:v>17.2575</c:v>
                </c:pt>
                <c:pt idx="10355">
                  <c:v>17.259166666666701</c:v>
                </c:pt>
                <c:pt idx="10356">
                  <c:v>17.260833333333402</c:v>
                </c:pt>
                <c:pt idx="10357">
                  <c:v>17.262499999999999</c:v>
                </c:pt>
                <c:pt idx="10358">
                  <c:v>17.2641666666667</c:v>
                </c:pt>
                <c:pt idx="10359">
                  <c:v>17.265833333333401</c:v>
                </c:pt>
                <c:pt idx="10360">
                  <c:v>17.267499999999998</c:v>
                </c:pt>
                <c:pt idx="10361">
                  <c:v>17.269166666666699</c:v>
                </c:pt>
                <c:pt idx="10362">
                  <c:v>17.2708333333334</c:v>
                </c:pt>
                <c:pt idx="10363">
                  <c:v>17.272500000000001</c:v>
                </c:pt>
                <c:pt idx="10364">
                  <c:v>17.274166666666702</c:v>
                </c:pt>
                <c:pt idx="10365">
                  <c:v>17.275833333333399</c:v>
                </c:pt>
                <c:pt idx="10366">
                  <c:v>17.2775</c:v>
                </c:pt>
                <c:pt idx="10367">
                  <c:v>17.279166666666701</c:v>
                </c:pt>
                <c:pt idx="10368">
                  <c:v>17.280833333333401</c:v>
                </c:pt>
                <c:pt idx="10369">
                  <c:v>17.282499999999999</c:v>
                </c:pt>
                <c:pt idx="10370">
                  <c:v>17.2841666666667</c:v>
                </c:pt>
                <c:pt idx="10371">
                  <c:v>17.2858333333334</c:v>
                </c:pt>
                <c:pt idx="10372">
                  <c:v>17.287500000000001</c:v>
                </c:pt>
                <c:pt idx="10373">
                  <c:v>17.289166666666699</c:v>
                </c:pt>
                <c:pt idx="10374">
                  <c:v>17.290833333333399</c:v>
                </c:pt>
                <c:pt idx="10375">
                  <c:v>17.2925</c:v>
                </c:pt>
                <c:pt idx="10376">
                  <c:v>17.294166666666701</c:v>
                </c:pt>
                <c:pt idx="10377">
                  <c:v>17.295833333333398</c:v>
                </c:pt>
                <c:pt idx="10378">
                  <c:v>17.297499999999999</c:v>
                </c:pt>
                <c:pt idx="10379">
                  <c:v>17.2991666666667</c:v>
                </c:pt>
                <c:pt idx="10380">
                  <c:v>17.300833333333401</c:v>
                </c:pt>
                <c:pt idx="10381">
                  <c:v>17.302499999999998</c:v>
                </c:pt>
                <c:pt idx="10382">
                  <c:v>17.304166666666699</c:v>
                </c:pt>
                <c:pt idx="10383">
                  <c:v>17.3058333333334</c:v>
                </c:pt>
                <c:pt idx="10384">
                  <c:v>17.307500000000001</c:v>
                </c:pt>
                <c:pt idx="10385">
                  <c:v>17.309166666666702</c:v>
                </c:pt>
                <c:pt idx="10386">
                  <c:v>17.310833333333399</c:v>
                </c:pt>
                <c:pt idx="10387">
                  <c:v>17.3125</c:v>
                </c:pt>
                <c:pt idx="10388">
                  <c:v>17.314166666666701</c:v>
                </c:pt>
                <c:pt idx="10389">
                  <c:v>17.315833333333401</c:v>
                </c:pt>
                <c:pt idx="10390">
                  <c:v>17.317499999999999</c:v>
                </c:pt>
                <c:pt idx="10391">
                  <c:v>17.3191666666667</c:v>
                </c:pt>
                <c:pt idx="10392">
                  <c:v>17.3208333333334</c:v>
                </c:pt>
                <c:pt idx="10393">
                  <c:v>17.322500000000002</c:v>
                </c:pt>
                <c:pt idx="10394">
                  <c:v>17.324166666666699</c:v>
                </c:pt>
                <c:pt idx="10395">
                  <c:v>17.325833333333399</c:v>
                </c:pt>
                <c:pt idx="10396">
                  <c:v>17.327500000000001</c:v>
                </c:pt>
                <c:pt idx="10397">
                  <c:v>17.329166666666701</c:v>
                </c:pt>
                <c:pt idx="10398">
                  <c:v>17.330833333333398</c:v>
                </c:pt>
                <c:pt idx="10399">
                  <c:v>17.3325</c:v>
                </c:pt>
                <c:pt idx="10400">
                  <c:v>17.3341666666667</c:v>
                </c:pt>
                <c:pt idx="10401">
                  <c:v>17.335833333333401</c:v>
                </c:pt>
                <c:pt idx="10402">
                  <c:v>17.337499999999999</c:v>
                </c:pt>
                <c:pt idx="10403">
                  <c:v>17.339166666666699</c:v>
                </c:pt>
                <c:pt idx="10404">
                  <c:v>17.3408333333334</c:v>
                </c:pt>
                <c:pt idx="10405">
                  <c:v>17.342500000000001</c:v>
                </c:pt>
                <c:pt idx="10406">
                  <c:v>17.344166666666698</c:v>
                </c:pt>
                <c:pt idx="10407">
                  <c:v>17.345833333333399</c:v>
                </c:pt>
                <c:pt idx="10408">
                  <c:v>17.3475</c:v>
                </c:pt>
                <c:pt idx="10409">
                  <c:v>17.349166666666701</c:v>
                </c:pt>
                <c:pt idx="10410">
                  <c:v>17.350833333333401</c:v>
                </c:pt>
                <c:pt idx="10411">
                  <c:v>17.352499999999999</c:v>
                </c:pt>
                <c:pt idx="10412">
                  <c:v>17.3541666666667</c:v>
                </c:pt>
                <c:pt idx="10413">
                  <c:v>17.355833333333401</c:v>
                </c:pt>
                <c:pt idx="10414">
                  <c:v>17.357500000000002</c:v>
                </c:pt>
                <c:pt idx="10415">
                  <c:v>17.359166666666699</c:v>
                </c:pt>
                <c:pt idx="10416">
                  <c:v>17.3608333333334</c:v>
                </c:pt>
                <c:pt idx="10417">
                  <c:v>17.362500000000001</c:v>
                </c:pt>
                <c:pt idx="10418">
                  <c:v>17.364166666666701</c:v>
                </c:pt>
                <c:pt idx="10419">
                  <c:v>17.365833333333399</c:v>
                </c:pt>
                <c:pt idx="10420">
                  <c:v>17.3675</c:v>
                </c:pt>
                <c:pt idx="10421">
                  <c:v>17.3691666666667</c:v>
                </c:pt>
                <c:pt idx="10422">
                  <c:v>17.370833333333401</c:v>
                </c:pt>
                <c:pt idx="10423">
                  <c:v>17.372499999999999</c:v>
                </c:pt>
                <c:pt idx="10424">
                  <c:v>17.374166666666699</c:v>
                </c:pt>
                <c:pt idx="10425">
                  <c:v>17.3758333333334</c:v>
                </c:pt>
                <c:pt idx="10426">
                  <c:v>17.377500000000001</c:v>
                </c:pt>
                <c:pt idx="10427">
                  <c:v>17.379166666666698</c:v>
                </c:pt>
                <c:pt idx="10428">
                  <c:v>17.380833333333399</c:v>
                </c:pt>
                <c:pt idx="10429">
                  <c:v>17.3825</c:v>
                </c:pt>
                <c:pt idx="10430">
                  <c:v>17.384166666666701</c:v>
                </c:pt>
                <c:pt idx="10431">
                  <c:v>17.385833333333402</c:v>
                </c:pt>
                <c:pt idx="10432">
                  <c:v>17.387499999999999</c:v>
                </c:pt>
                <c:pt idx="10433">
                  <c:v>17.3891666666667</c:v>
                </c:pt>
                <c:pt idx="10434">
                  <c:v>17.390833333333401</c:v>
                </c:pt>
                <c:pt idx="10435">
                  <c:v>17.392499999999998</c:v>
                </c:pt>
                <c:pt idx="10436">
                  <c:v>17.394166666666699</c:v>
                </c:pt>
                <c:pt idx="10437">
                  <c:v>17.3958333333334</c:v>
                </c:pt>
                <c:pt idx="10438">
                  <c:v>17.397500000000001</c:v>
                </c:pt>
                <c:pt idx="10439">
                  <c:v>17.399166666666702</c:v>
                </c:pt>
                <c:pt idx="10440">
                  <c:v>17.400833333333399</c:v>
                </c:pt>
                <c:pt idx="10441">
                  <c:v>17.4025</c:v>
                </c:pt>
                <c:pt idx="10442">
                  <c:v>17.404166666666701</c:v>
                </c:pt>
                <c:pt idx="10443">
                  <c:v>17.405833333333401</c:v>
                </c:pt>
                <c:pt idx="10444">
                  <c:v>17.407499999999999</c:v>
                </c:pt>
                <c:pt idx="10445">
                  <c:v>17.4091666666667</c:v>
                </c:pt>
                <c:pt idx="10446">
                  <c:v>17.4108333333334</c:v>
                </c:pt>
                <c:pt idx="10447">
                  <c:v>17.412500000000001</c:v>
                </c:pt>
                <c:pt idx="10448">
                  <c:v>17.414166666666699</c:v>
                </c:pt>
                <c:pt idx="10449">
                  <c:v>17.415833333333399</c:v>
                </c:pt>
                <c:pt idx="10450">
                  <c:v>17.4175</c:v>
                </c:pt>
                <c:pt idx="10451">
                  <c:v>17.419166666666701</c:v>
                </c:pt>
                <c:pt idx="10452">
                  <c:v>17.420833333333398</c:v>
                </c:pt>
                <c:pt idx="10453">
                  <c:v>17.422499999999999</c:v>
                </c:pt>
                <c:pt idx="10454">
                  <c:v>17.4241666666667</c:v>
                </c:pt>
                <c:pt idx="10455">
                  <c:v>17.425833333333401</c:v>
                </c:pt>
                <c:pt idx="10456">
                  <c:v>17.427499999999998</c:v>
                </c:pt>
                <c:pt idx="10457">
                  <c:v>17.429166666666699</c:v>
                </c:pt>
                <c:pt idx="10458">
                  <c:v>17.4308333333334</c:v>
                </c:pt>
                <c:pt idx="10459">
                  <c:v>17.432500000000001</c:v>
                </c:pt>
                <c:pt idx="10460">
                  <c:v>17.434166666666702</c:v>
                </c:pt>
                <c:pt idx="10461">
                  <c:v>17.435833333333399</c:v>
                </c:pt>
                <c:pt idx="10462">
                  <c:v>17.4375</c:v>
                </c:pt>
                <c:pt idx="10463">
                  <c:v>17.439166666666701</c:v>
                </c:pt>
                <c:pt idx="10464">
                  <c:v>17.440833333333401</c:v>
                </c:pt>
                <c:pt idx="10465">
                  <c:v>17.442499999999999</c:v>
                </c:pt>
                <c:pt idx="10466">
                  <c:v>17.4441666666667</c:v>
                </c:pt>
                <c:pt idx="10467">
                  <c:v>17.4458333333334</c:v>
                </c:pt>
                <c:pt idx="10468">
                  <c:v>17.447500000000002</c:v>
                </c:pt>
                <c:pt idx="10469">
                  <c:v>17.449166666666699</c:v>
                </c:pt>
                <c:pt idx="10470">
                  <c:v>17.450833333333399</c:v>
                </c:pt>
                <c:pt idx="10471">
                  <c:v>17.452500000000001</c:v>
                </c:pt>
                <c:pt idx="10472">
                  <c:v>17.454166666666701</c:v>
                </c:pt>
                <c:pt idx="10473">
                  <c:v>17.455833333333398</c:v>
                </c:pt>
                <c:pt idx="10474">
                  <c:v>17.4575</c:v>
                </c:pt>
                <c:pt idx="10475">
                  <c:v>17.4591666666667</c:v>
                </c:pt>
                <c:pt idx="10476">
                  <c:v>17.460833333333401</c:v>
                </c:pt>
                <c:pt idx="10477">
                  <c:v>17.462499999999999</c:v>
                </c:pt>
                <c:pt idx="10478">
                  <c:v>17.464166666666699</c:v>
                </c:pt>
                <c:pt idx="10479">
                  <c:v>17.4658333333334</c:v>
                </c:pt>
                <c:pt idx="10480">
                  <c:v>17.467500000000001</c:v>
                </c:pt>
                <c:pt idx="10481">
                  <c:v>17.469166666666698</c:v>
                </c:pt>
                <c:pt idx="10482">
                  <c:v>17.470833333333399</c:v>
                </c:pt>
                <c:pt idx="10483">
                  <c:v>17.4725</c:v>
                </c:pt>
                <c:pt idx="10484">
                  <c:v>17.474166666666701</c:v>
                </c:pt>
                <c:pt idx="10485">
                  <c:v>17.475833333333401</c:v>
                </c:pt>
                <c:pt idx="10486">
                  <c:v>17.477499999999999</c:v>
                </c:pt>
                <c:pt idx="10487">
                  <c:v>17.4791666666667</c:v>
                </c:pt>
                <c:pt idx="10488">
                  <c:v>17.480833333333401</c:v>
                </c:pt>
                <c:pt idx="10489">
                  <c:v>17.482500000000002</c:v>
                </c:pt>
                <c:pt idx="10490">
                  <c:v>17.484166666666699</c:v>
                </c:pt>
                <c:pt idx="10491">
                  <c:v>17.4858333333334</c:v>
                </c:pt>
                <c:pt idx="10492">
                  <c:v>17.487500000000001</c:v>
                </c:pt>
                <c:pt idx="10493">
                  <c:v>17.489166666666701</c:v>
                </c:pt>
                <c:pt idx="10494">
                  <c:v>17.490833333333399</c:v>
                </c:pt>
                <c:pt idx="10495">
                  <c:v>17.4925</c:v>
                </c:pt>
                <c:pt idx="10496">
                  <c:v>17.4941666666667</c:v>
                </c:pt>
                <c:pt idx="10497">
                  <c:v>17.495833333333401</c:v>
                </c:pt>
                <c:pt idx="10498">
                  <c:v>17.497499999999999</c:v>
                </c:pt>
                <c:pt idx="10499">
                  <c:v>17.499166666666699</c:v>
                </c:pt>
                <c:pt idx="10500">
                  <c:v>17.5008333333334</c:v>
                </c:pt>
                <c:pt idx="10501">
                  <c:v>17.502500000000001</c:v>
                </c:pt>
                <c:pt idx="10502">
                  <c:v>17.504166666666698</c:v>
                </c:pt>
                <c:pt idx="10503">
                  <c:v>17.505833333333399</c:v>
                </c:pt>
                <c:pt idx="10504">
                  <c:v>17.5075</c:v>
                </c:pt>
                <c:pt idx="10505">
                  <c:v>17.509166666666701</c:v>
                </c:pt>
                <c:pt idx="10506">
                  <c:v>17.510833333333402</c:v>
                </c:pt>
                <c:pt idx="10507">
                  <c:v>17.512499999999999</c:v>
                </c:pt>
                <c:pt idx="10508">
                  <c:v>17.5141666666667</c:v>
                </c:pt>
                <c:pt idx="10509">
                  <c:v>17.515833333333401</c:v>
                </c:pt>
                <c:pt idx="10510">
                  <c:v>17.517499999999998</c:v>
                </c:pt>
                <c:pt idx="10511">
                  <c:v>17.519166666666699</c:v>
                </c:pt>
                <c:pt idx="10512">
                  <c:v>17.5208333333334</c:v>
                </c:pt>
                <c:pt idx="10513">
                  <c:v>17.522500000000001</c:v>
                </c:pt>
                <c:pt idx="10514">
                  <c:v>17.524166666666702</c:v>
                </c:pt>
                <c:pt idx="10515">
                  <c:v>17.525833333333399</c:v>
                </c:pt>
                <c:pt idx="10516">
                  <c:v>17.5275</c:v>
                </c:pt>
                <c:pt idx="10517">
                  <c:v>17.529166666666701</c:v>
                </c:pt>
                <c:pt idx="10518">
                  <c:v>17.530833333333401</c:v>
                </c:pt>
                <c:pt idx="10519">
                  <c:v>17.532499999999999</c:v>
                </c:pt>
                <c:pt idx="10520">
                  <c:v>17.5341666666667</c:v>
                </c:pt>
                <c:pt idx="10521">
                  <c:v>17.5358333333334</c:v>
                </c:pt>
                <c:pt idx="10522">
                  <c:v>17.537500000000001</c:v>
                </c:pt>
                <c:pt idx="10523">
                  <c:v>17.539166666666699</c:v>
                </c:pt>
                <c:pt idx="10524">
                  <c:v>17.540833333333399</c:v>
                </c:pt>
                <c:pt idx="10525">
                  <c:v>17.5425</c:v>
                </c:pt>
                <c:pt idx="10526">
                  <c:v>17.544166666666701</c:v>
                </c:pt>
                <c:pt idx="10527">
                  <c:v>17.545833333333398</c:v>
                </c:pt>
                <c:pt idx="10528">
                  <c:v>17.547499999999999</c:v>
                </c:pt>
                <c:pt idx="10529">
                  <c:v>17.5491666666667</c:v>
                </c:pt>
                <c:pt idx="10530">
                  <c:v>17.550833333333401</c:v>
                </c:pt>
                <c:pt idx="10531">
                  <c:v>17.552499999999998</c:v>
                </c:pt>
                <c:pt idx="10532">
                  <c:v>17.554166666666699</c:v>
                </c:pt>
                <c:pt idx="10533">
                  <c:v>17.5558333333334</c:v>
                </c:pt>
                <c:pt idx="10534">
                  <c:v>17.557500000000001</c:v>
                </c:pt>
                <c:pt idx="10535">
                  <c:v>17.559166666666702</c:v>
                </c:pt>
                <c:pt idx="10536">
                  <c:v>17.560833333333399</c:v>
                </c:pt>
                <c:pt idx="10537">
                  <c:v>17.5625</c:v>
                </c:pt>
                <c:pt idx="10538">
                  <c:v>17.564166666666701</c:v>
                </c:pt>
                <c:pt idx="10539">
                  <c:v>17.565833333333401</c:v>
                </c:pt>
                <c:pt idx="10540">
                  <c:v>17.567499999999999</c:v>
                </c:pt>
                <c:pt idx="10541">
                  <c:v>17.5691666666667</c:v>
                </c:pt>
                <c:pt idx="10542">
                  <c:v>17.5708333333334</c:v>
                </c:pt>
                <c:pt idx="10543">
                  <c:v>17.572500000000002</c:v>
                </c:pt>
                <c:pt idx="10544">
                  <c:v>17.574166666666699</c:v>
                </c:pt>
                <c:pt idx="10545">
                  <c:v>17.575833333333399</c:v>
                </c:pt>
                <c:pt idx="10546">
                  <c:v>17.577500000000001</c:v>
                </c:pt>
                <c:pt idx="10547">
                  <c:v>17.579166666666701</c:v>
                </c:pt>
                <c:pt idx="10548">
                  <c:v>17.580833333333398</c:v>
                </c:pt>
                <c:pt idx="10549">
                  <c:v>17.5825</c:v>
                </c:pt>
                <c:pt idx="10550">
                  <c:v>17.5841666666667</c:v>
                </c:pt>
                <c:pt idx="10551">
                  <c:v>17.585833333333401</c:v>
                </c:pt>
                <c:pt idx="10552">
                  <c:v>17.587499999999999</c:v>
                </c:pt>
                <c:pt idx="10553">
                  <c:v>17.589166666666699</c:v>
                </c:pt>
                <c:pt idx="10554">
                  <c:v>17.5908333333334</c:v>
                </c:pt>
                <c:pt idx="10555">
                  <c:v>17.592500000000001</c:v>
                </c:pt>
                <c:pt idx="10556">
                  <c:v>17.594166666666698</c:v>
                </c:pt>
                <c:pt idx="10557">
                  <c:v>17.595833333333399</c:v>
                </c:pt>
                <c:pt idx="10558">
                  <c:v>17.5975</c:v>
                </c:pt>
                <c:pt idx="10559">
                  <c:v>17.599166666666701</c:v>
                </c:pt>
                <c:pt idx="10560">
                  <c:v>17.600833333333401</c:v>
                </c:pt>
                <c:pt idx="10561">
                  <c:v>17.602499999999999</c:v>
                </c:pt>
                <c:pt idx="10562">
                  <c:v>17.6041666666667</c:v>
                </c:pt>
                <c:pt idx="10563">
                  <c:v>17.605833333333401</c:v>
                </c:pt>
                <c:pt idx="10564">
                  <c:v>17.607500000000002</c:v>
                </c:pt>
                <c:pt idx="10565">
                  <c:v>17.609166666666699</c:v>
                </c:pt>
                <c:pt idx="10566">
                  <c:v>17.6108333333334</c:v>
                </c:pt>
                <c:pt idx="10567">
                  <c:v>17.612500000000001</c:v>
                </c:pt>
                <c:pt idx="10568">
                  <c:v>17.614166666666701</c:v>
                </c:pt>
                <c:pt idx="10569">
                  <c:v>17.615833333333399</c:v>
                </c:pt>
                <c:pt idx="10570">
                  <c:v>17.6175</c:v>
                </c:pt>
                <c:pt idx="10571">
                  <c:v>17.6191666666667</c:v>
                </c:pt>
                <c:pt idx="10572">
                  <c:v>17.620833333333401</c:v>
                </c:pt>
                <c:pt idx="10573">
                  <c:v>17.622499999999999</c:v>
                </c:pt>
                <c:pt idx="10574">
                  <c:v>17.624166666666699</c:v>
                </c:pt>
                <c:pt idx="10575">
                  <c:v>17.6258333333334</c:v>
                </c:pt>
                <c:pt idx="10576">
                  <c:v>17.627500000000001</c:v>
                </c:pt>
                <c:pt idx="10577">
                  <c:v>17.629166666666698</c:v>
                </c:pt>
                <c:pt idx="10578">
                  <c:v>17.630833333333399</c:v>
                </c:pt>
                <c:pt idx="10579">
                  <c:v>17.6325</c:v>
                </c:pt>
                <c:pt idx="10580">
                  <c:v>17.634166666666701</c:v>
                </c:pt>
                <c:pt idx="10581">
                  <c:v>17.635833333333402</c:v>
                </c:pt>
                <c:pt idx="10582">
                  <c:v>17.637499999999999</c:v>
                </c:pt>
                <c:pt idx="10583">
                  <c:v>17.6391666666667</c:v>
                </c:pt>
                <c:pt idx="10584">
                  <c:v>17.640833333333401</c:v>
                </c:pt>
                <c:pt idx="10585">
                  <c:v>17.642499999999998</c:v>
                </c:pt>
                <c:pt idx="10586">
                  <c:v>17.644166666666699</c:v>
                </c:pt>
                <c:pt idx="10587">
                  <c:v>17.6458333333334</c:v>
                </c:pt>
                <c:pt idx="10588">
                  <c:v>17.647500000000001</c:v>
                </c:pt>
                <c:pt idx="10589">
                  <c:v>17.649166666666702</c:v>
                </c:pt>
                <c:pt idx="10590">
                  <c:v>17.650833333333399</c:v>
                </c:pt>
                <c:pt idx="10591">
                  <c:v>17.6525</c:v>
                </c:pt>
                <c:pt idx="10592">
                  <c:v>17.654166666666701</c:v>
                </c:pt>
                <c:pt idx="10593">
                  <c:v>17.655833333333401</c:v>
                </c:pt>
                <c:pt idx="10594">
                  <c:v>17.657499999999999</c:v>
                </c:pt>
                <c:pt idx="10595">
                  <c:v>17.6591666666667</c:v>
                </c:pt>
                <c:pt idx="10596">
                  <c:v>17.6608333333334</c:v>
                </c:pt>
                <c:pt idx="10597">
                  <c:v>17.662500000000001</c:v>
                </c:pt>
                <c:pt idx="10598">
                  <c:v>17.664166666666699</c:v>
                </c:pt>
                <c:pt idx="10599">
                  <c:v>17.665833333333399</c:v>
                </c:pt>
                <c:pt idx="10600">
                  <c:v>17.6675</c:v>
                </c:pt>
                <c:pt idx="10601">
                  <c:v>17.669166666666701</c:v>
                </c:pt>
                <c:pt idx="10602">
                  <c:v>17.670833333333398</c:v>
                </c:pt>
                <c:pt idx="10603">
                  <c:v>17.672499999999999</c:v>
                </c:pt>
                <c:pt idx="10604">
                  <c:v>17.6741666666667</c:v>
                </c:pt>
                <c:pt idx="10605">
                  <c:v>17.675833333333401</c:v>
                </c:pt>
                <c:pt idx="10606">
                  <c:v>17.677499999999998</c:v>
                </c:pt>
                <c:pt idx="10607">
                  <c:v>17.679166666666699</c:v>
                </c:pt>
                <c:pt idx="10608">
                  <c:v>17.6808333333334</c:v>
                </c:pt>
                <c:pt idx="10609">
                  <c:v>17.682500000000001</c:v>
                </c:pt>
                <c:pt idx="10610">
                  <c:v>17.684166666666702</c:v>
                </c:pt>
                <c:pt idx="10611">
                  <c:v>17.685833333333399</c:v>
                </c:pt>
                <c:pt idx="10612">
                  <c:v>17.6875</c:v>
                </c:pt>
                <c:pt idx="10613">
                  <c:v>17.689166666666701</c:v>
                </c:pt>
                <c:pt idx="10614">
                  <c:v>17.690833333333401</c:v>
                </c:pt>
                <c:pt idx="10615">
                  <c:v>17.692499999999999</c:v>
                </c:pt>
                <c:pt idx="10616">
                  <c:v>17.6941666666667</c:v>
                </c:pt>
                <c:pt idx="10617">
                  <c:v>17.6958333333334</c:v>
                </c:pt>
                <c:pt idx="10618">
                  <c:v>17.697500000000002</c:v>
                </c:pt>
                <c:pt idx="10619">
                  <c:v>17.699166666666699</c:v>
                </c:pt>
                <c:pt idx="10620">
                  <c:v>17.700833333333399</c:v>
                </c:pt>
                <c:pt idx="10621">
                  <c:v>17.702500000000001</c:v>
                </c:pt>
                <c:pt idx="10622">
                  <c:v>17.704166666666701</c:v>
                </c:pt>
                <c:pt idx="10623">
                  <c:v>17.705833333333398</c:v>
                </c:pt>
                <c:pt idx="10624">
                  <c:v>17.7075</c:v>
                </c:pt>
                <c:pt idx="10625">
                  <c:v>17.7091666666667</c:v>
                </c:pt>
                <c:pt idx="10626">
                  <c:v>17.710833333333401</c:v>
                </c:pt>
                <c:pt idx="10627">
                  <c:v>17.712499999999999</c:v>
                </c:pt>
                <c:pt idx="10628">
                  <c:v>17.714166666666699</c:v>
                </c:pt>
                <c:pt idx="10629">
                  <c:v>17.7158333333334</c:v>
                </c:pt>
                <c:pt idx="10630">
                  <c:v>17.717500000000001</c:v>
                </c:pt>
                <c:pt idx="10631">
                  <c:v>17.719166666666698</c:v>
                </c:pt>
                <c:pt idx="10632">
                  <c:v>17.720833333333399</c:v>
                </c:pt>
                <c:pt idx="10633">
                  <c:v>17.7225</c:v>
                </c:pt>
                <c:pt idx="10634">
                  <c:v>17.724166666666701</c:v>
                </c:pt>
                <c:pt idx="10635">
                  <c:v>17.725833333333401</c:v>
                </c:pt>
                <c:pt idx="10636">
                  <c:v>17.727499999999999</c:v>
                </c:pt>
                <c:pt idx="10637">
                  <c:v>17.7291666666667</c:v>
                </c:pt>
                <c:pt idx="10638">
                  <c:v>17.730833333333401</c:v>
                </c:pt>
                <c:pt idx="10639">
                  <c:v>17.732500000000002</c:v>
                </c:pt>
                <c:pt idx="10640">
                  <c:v>17.734166666666699</c:v>
                </c:pt>
                <c:pt idx="10641">
                  <c:v>17.7358333333334</c:v>
                </c:pt>
                <c:pt idx="10642">
                  <c:v>17.737500000000001</c:v>
                </c:pt>
                <c:pt idx="10643">
                  <c:v>17.739166666666701</c:v>
                </c:pt>
                <c:pt idx="10644">
                  <c:v>17.740833333333399</c:v>
                </c:pt>
                <c:pt idx="10645">
                  <c:v>17.7425</c:v>
                </c:pt>
                <c:pt idx="10646">
                  <c:v>17.7441666666667</c:v>
                </c:pt>
                <c:pt idx="10647">
                  <c:v>17.745833333333401</c:v>
                </c:pt>
                <c:pt idx="10648">
                  <c:v>17.747499999999999</c:v>
                </c:pt>
                <c:pt idx="10649">
                  <c:v>17.749166666666699</c:v>
                </c:pt>
                <c:pt idx="10650">
                  <c:v>17.7508333333334</c:v>
                </c:pt>
                <c:pt idx="10651">
                  <c:v>17.752500000000001</c:v>
                </c:pt>
                <c:pt idx="10652">
                  <c:v>17.754166666666698</c:v>
                </c:pt>
                <c:pt idx="10653">
                  <c:v>17.755833333333399</c:v>
                </c:pt>
                <c:pt idx="10654">
                  <c:v>17.7575</c:v>
                </c:pt>
                <c:pt idx="10655">
                  <c:v>17.759166666666701</c:v>
                </c:pt>
                <c:pt idx="10656">
                  <c:v>17.760833333333402</c:v>
                </c:pt>
                <c:pt idx="10657">
                  <c:v>17.762499999999999</c:v>
                </c:pt>
                <c:pt idx="10658">
                  <c:v>17.7641666666667</c:v>
                </c:pt>
                <c:pt idx="10659">
                  <c:v>17.765833333333401</c:v>
                </c:pt>
                <c:pt idx="10660">
                  <c:v>17.767499999999998</c:v>
                </c:pt>
                <c:pt idx="10661">
                  <c:v>17.769166666666699</c:v>
                </c:pt>
                <c:pt idx="10662">
                  <c:v>17.7708333333334</c:v>
                </c:pt>
                <c:pt idx="10663">
                  <c:v>17.772500000000001</c:v>
                </c:pt>
                <c:pt idx="10664">
                  <c:v>17.774166666666702</c:v>
                </c:pt>
                <c:pt idx="10665">
                  <c:v>17.775833333333399</c:v>
                </c:pt>
                <c:pt idx="10666">
                  <c:v>17.7775</c:v>
                </c:pt>
                <c:pt idx="10667">
                  <c:v>17.779166666666701</c:v>
                </c:pt>
                <c:pt idx="10668">
                  <c:v>17.780833333333401</c:v>
                </c:pt>
                <c:pt idx="10669">
                  <c:v>17.782499999999999</c:v>
                </c:pt>
                <c:pt idx="10670">
                  <c:v>17.7841666666667</c:v>
                </c:pt>
                <c:pt idx="10671">
                  <c:v>17.7858333333334</c:v>
                </c:pt>
                <c:pt idx="10672">
                  <c:v>17.787500000000001</c:v>
                </c:pt>
                <c:pt idx="10673">
                  <c:v>17.789166666666699</c:v>
                </c:pt>
                <c:pt idx="10674">
                  <c:v>17.790833333333399</c:v>
                </c:pt>
                <c:pt idx="10675">
                  <c:v>17.7925</c:v>
                </c:pt>
                <c:pt idx="10676">
                  <c:v>17.794166666666701</c:v>
                </c:pt>
                <c:pt idx="10677">
                  <c:v>17.795833333333398</c:v>
                </c:pt>
                <c:pt idx="10678">
                  <c:v>17.797499999999999</c:v>
                </c:pt>
                <c:pt idx="10679">
                  <c:v>17.7991666666667</c:v>
                </c:pt>
                <c:pt idx="10680">
                  <c:v>17.800833333333401</c:v>
                </c:pt>
                <c:pt idx="10681">
                  <c:v>17.802499999999998</c:v>
                </c:pt>
                <c:pt idx="10682">
                  <c:v>17.804166666666699</c:v>
                </c:pt>
                <c:pt idx="10683">
                  <c:v>17.8058333333334</c:v>
                </c:pt>
                <c:pt idx="10684">
                  <c:v>17.807500000000001</c:v>
                </c:pt>
                <c:pt idx="10685">
                  <c:v>17.809166666666702</c:v>
                </c:pt>
                <c:pt idx="10686">
                  <c:v>17.810833333333399</c:v>
                </c:pt>
                <c:pt idx="10687">
                  <c:v>17.8125</c:v>
                </c:pt>
                <c:pt idx="10688">
                  <c:v>17.814166666666701</c:v>
                </c:pt>
                <c:pt idx="10689">
                  <c:v>17.815833333333401</c:v>
                </c:pt>
                <c:pt idx="10690">
                  <c:v>17.817499999999999</c:v>
                </c:pt>
                <c:pt idx="10691">
                  <c:v>17.8191666666667</c:v>
                </c:pt>
                <c:pt idx="10692">
                  <c:v>17.8208333333334</c:v>
                </c:pt>
                <c:pt idx="10693">
                  <c:v>17.822500000000002</c:v>
                </c:pt>
                <c:pt idx="10694">
                  <c:v>17.824166666666699</c:v>
                </c:pt>
                <c:pt idx="10695">
                  <c:v>17.825833333333399</c:v>
                </c:pt>
                <c:pt idx="10696">
                  <c:v>17.827500000000001</c:v>
                </c:pt>
                <c:pt idx="10697">
                  <c:v>17.829166666666701</c:v>
                </c:pt>
                <c:pt idx="10698">
                  <c:v>17.830833333333398</c:v>
                </c:pt>
                <c:pt idx="10699">
                  <c:v>17.8325</c:v>
                </c:pt>
                <c:pt idx="10700">
                  <c:v>17.8341666666667</c:v>
                </c:pt>
                <c:pt idx="10701">
                  <c:v>17.835833333333401</c:v>
                </c:pt>
                <c:pt idx="10702">
                  <c:v>17.837499999999999</c:v>
                </c:pt>
                <c:pt idx="10703">
                  <c:v>17.839166666666699</c:v>
                </c:pt>
                <c:pt idx="10704">
                  <c:v>17.8408333333334</c:v>
                </c:pt>
                <c:pt idx="10705">
                  <c:v>17.842500000000001</c:v>
                </c:pt>
                <c:pt idx="10706">
                  <c:v>17.844166666666698</c:v>
                </c:pt>
                <c:pt idx="10707">
                  <c:v>17.845833333333399</c:v>
                </c:pt>
                <c:pt idx="10708">
                  <c:v>17.8475</c:v>
                </c:pt>
                <c:pt idx="10709">
                  <c:v>17.849166666666701</c:v>
                </c:pt>
                <c:pt idx="10710">
                  <c:v>17.850833333333401</c:v>
                </c:pt>
                <c:pt idx="10711">
                  <c:v>17.852499999999999</c:v>
                </c:pt>
                <c:pt idx="10712">
                  <c:v>17.8541666666667</c:v>
                </c:pt>
                <c:pt idx="10713">
                  <c:v>17.855833333333401</c:v>
                </c:pt>
                <c:pt idx="10714">
                  <c:v>17.857500000000002</c:v>
                </c:pt>
                <c:pt idx="10715">
                  <c:v>17.859166666666699</c:v>
                </c:pt>
                <c:pt idx="10716">
                  <c:v>17.8608333333334</c:v>
                </c:pt>
                <c:pt idx="10717">
                  <c:v>17.862500000000001</c:v>
                </c:pt>
                <c:pt idx="10718">
                  <c:v>17.864166666666701</c:v>
                </c:pt>
                <c:pt idx="10719">
                  <c:v>17.865833333333399</c:v>
                </c:pt>
                <c:pt idx="10720">
                  <c:v>17.8675</c:v>
                </c:pt>
                <c:pt idx="10721">
                  <c:v>17.8691666666667</c:v>
                </c:pt>
                <c:pt idx="10722">
                  <c:v>17.870833333333401</c:v>
                </c:pt>
                <c:pt idx="10723">
                  <c:v>17.872499999999999</c:v>
                </c:pt>
                <c:pt idx="10724">
                  <c:v>17.874166666666699</c:v>
                </c:pt>
                <c:pt idx="10725">
                  <c:v>17.8758333333334</c:v>
                </c:pt>
                <c:pt idx="10726">
                  <c:v>17.877500000000001</c:v>
                </c:pt>
                <c:pt idx="10727">
                  <c:v>17.879166666666698</c:v>
                </c:pt>
                <c:pt idx="10728">
                  <c:v>17.880833333333399</c:v>
                </c:pt>
                <c:pt idx="10729">
                  <c:v>17.8825</c:v>
                </c:pt>
                <c:pt idx="10730">
                  <c:v>17.884166666666701</c:v>
                </c:pt>
                <c:pt idx="10731">
                  <c:v>17.885833333333402</c:v>
                </c:pt>
                <c:pt idx="10732">
                  <c:v>17.887499999999999</c:v>
                </c:pt>
                <c:pt idx="10733">
                  <c:v>17.8891666666667</c:v>
                </c:pt>
                <c:pt idx="10734">
                  <c:v>17.890833333333401</c:v>
                </c:pt>
                <c:pt idx="10735">
                  <c:v>17.892499999999998</c:v>
                </c:pt>
                <c:pt idx="10736">
                  <c:v>17.894166666666699</c:v>
                </c:pt>
                <c:pt idx="10737">
                  <c:v>17.8958333333334</c:v>
                </c:pt>
                <c:pt idx="10738">
                  <c:v>17.897500000000001</c:v>
                </c:pt>
                <c:pt idx="10739">
                  <c:v>17.899166666666702</c:v>
                </c:pt>
                <c:pt idx="10740">
                  <c:v>17.900833333333399</c:v>
                </c:pt>
                <c:pt idx="10741">
                  <c:v>17.9025</c:v>
                </c:pt>
                <c:pt idx="10742">
                  <c:v>17.904166666666701</c:v>
                </c:pt>
                <c:pt idx="10743">
                  <c:v>17.905833333333401</c:v>
                </c:pt>
                <c:pt idx="10744">
                  <c:v>17.907499999999999</c:v>
                </c:pt>
                <c:pt idx="10745">
                  <c:v>17.9091666666667</c:v>
                </c:pt>
                <c:pt idx="10746">
                  <c:v>17.9108333333334</c:v>
                </c:pt>
                <c:pt idx="10747">
                  <c:v>17.912500000000001</c:v>
                </c:pt>
                <c:pt idx="10748">
                  <c:v>17.914166666666699</c:v>
                </c:pt>
                <c:pt idx="10749">
                  <c:v>17.915833333333399</c:v>
                </c:pt>
                <c:pt idx="10750">
                  <c:v>17.9175</c:v>
                </c:pt>
                <c:pt idx="10751">
                  <c:v>17.919166666666701</c:v>
                </c:pt>
                <c:pt idx="10752">
                  <c:v>17.920833333333398</c:v>
                </c:pt>
                <c:pt idx="10753">
                  <c:v>17.922499999999999</c:v>
                </c:pt>
                <c:pt idx="10754">
                  <c:v>17.9241666666667</c:v>
                </c:pt>
                <c:pt idx="10755">
                  <c:v>17.925833333333401</c:v>
                </c:pt>
                <c:pt idx="10756">
                  <c:v>17.927499999999998</c:v>
                </c:pt>
                <c:pt idx="10757">
                  <c:v>17.929166666666699</c:v>
                </c:pt>
                <c:pt idx="10758">
                  <c:v>17.9308333333334</c:v>
                </c:pt>
                <c:pt idx="10759">
                  <c:v>17.932500000000001</c:v>
                </c:pt>
                <c:pt idx="10760">
                  <c:v>17.934166666666702</c:v>
                </c:pt>
                <c:pt idx="10761">
                  <c:v>17.935833333333399</c:v>
                </c:pt>
                <c:pt idx="10762">
                  <c:v>17.9375</c:v>
                </c:pt>
                <c:pt idx="10763">
                  <c:v>17.939166666666701</c:v>
                </c:pt>
                <c:pt idx="10764">
                  <c:v>17.940833333333401</c:v>
                </c:pt>
                <c:pt idx="10765">
                  <c:v>17.942499999999999</c:v>
                </c:pt>
                <c:pt idx="10766">
                  <c:v>17.9441666666667</c:v>
                </c:pt>
                <c:pt idx="10767">
                  <c:v>17.9458333333334</c:v>
                </c:pt>
                <c:pt idx="10768">
                  <c:v>17.947500000000002</c:v>
                </c:pt>
                <c:pt idx="10769">
                  <c:v>17.949166666666699</c:v>
                </c:pt>
                <c:pt idx="10770">
                  <c:v>17.950833333333399</c:v>
                </c:pt>
                <c:pt idx="10771">
                  <c:v>17.952500000000001</c:v>
                </c:pt>
                <c:pt idx="10772">
                  <c:v>17.954166666666701</c:v>
                </c:pt>
                <c:pt idx="10773">
                  <c:v>17.955833333333398</c:v>
                </c:pt>
                <c:pt idx="10774">
                  <c:v>17.9575</c:v>
                </c:pt>
                <c:pt idx="10775">
                  <c:v>17.9591666666667</c:v>
                </c:pt>
                <c:pt idx="10776">
                  <c:v>17.960833333333401</c:v>
                </c:pt>
                <c:pt idx="10777">
                  <c:v>17.962499999999999</c:v>
                </c:pt>
                <c:pt idx="10778">
                  <c:v>17.964166666666699</c:v>
                </c:pt>
                <c:pt idx="10779">
                  <c:v>17.9658333333334</c:v>
                </c:pt>
                <c:pt idx="10780">
                  <c:v>17.967500000000001</c:v>
                </c:pt>
                <c:pt idx="10781">
                  <c:v>17.969166666666698</c:v>
                </c:pt>
                <c:pt idx="10782">
                  <c:v>17.970833333333399</c:v>
                </c:pt>
                <c:pt idx="10783">
                  <c:v>17.9725</c:v>
                </c:pt>
                <c:pt idx="10784">
                  <c:v>17.974166666666701</c:v>
                </c:pt>
                <c:pt idx="10785">
                  <c:v>17.975833333333401</c:v>
                </c:pt>
                <c:pt idx="10786">
                  <c:v>17.977499999999999</c:v>
                </c:pt>
                <c:pt idx="10787">
                  <c:v>17.9791666666667</c:v>
                </c:pt>
                <c:pt idx="10788">
                  <c:v>17.980833333333401</c:v>
                </c:pt>
                <c:pt idx="10789">
                  <c:v>17.982500000000002</c:v>
                </c:pt>
                <c:pt idx="10790">
                  <c:v>17.984166666666699</c:v>
                </c:pt>
                <c:pt idx="10791">
                  <c:v>17.9858333333334</c:v>
                </c:pt>
                <c:pt idx="10792">
                  <c:v>17.987500000000001</c:v>
                </c:pt>
                <c:pt idx="10793">
                  <c:v>17.989166666666701</c:v>
                </c:pt>
                <c:pt idx="10794">
                  <c:v>17.990833333333399</c:v>
                </c:pt>
                <c:pt idx="10795">
                  <c:v>17.9925</c:v>
                </c:pt>
                <c:pt idx="10796">
                  <c:v>17.9941666666667</c:v>
                </c:pt>
                <c:pt idx="10797">
                  <c:v>17.995833333333401</c:v>
                </c:pt>
                <c:pt idx="10798">
                  <c:v>17.997499999999999</c:v>
                </c:pt>
                <c:pt idx="10799">
                  <c:v>17.999166666666699</c:v>
                </c:pt>
                <c:pt idx="10800">
                  <c:v>18.0008333333334</c:v>
                </c:pt>
                <c:pt idx="10801">
                  <c:v>18.002500000000001</c:v>
                </c:pt>
                <c:pt idx="10802">
                  <c:v>18.004166666666698</c:v>
                </c:pt>
                <c:pt idx="10803">
                  <c:v>18.005833333333399</c:v>
                </c:pt>
                <c:pt idx="10804">
                  <c:v>18.0075</c:v>
                </c:pt>
                <c:pt idx="10805">
                  <c:v>18.009166666666701</c:v>
                </c:pt>
                <c:pt idx="10806">
                  <c:v>18.010833333333402</c:v>
                </c:pt>
                <c:pt idx="10807">
                  <c:v>18.012499999999999</c:v>
                </c:pt>
                <c:pt idx="10808">
                  <c:v>18.0141666666667</c:v>
                </c:pt>
                <c:pt idx="10809">
                  <c:v>18.015833333333401</c:v>
                </c:pt>
                <c:pt idx="10810">
                  <c:v>18.017499999999998</c:v>
                </c:pt>
                <c:pt idx="10811">
                  <c:v>18.019166666666699</c:v>
                </c:pt>
                <c:pt idx="10812">
                  <c:v>18.0208333333334</c:v>
                </c:pt>
                <c:pt idx="10813">
                  <c:v>18.022500000000001</c:v>
                </c:pt>
                <c:pt idx="10814">
                  <c:v>18.024166666666702</c:v>
                </c:pt>
                <c:pt idx="10815">
                  <c:v>18.025833333333399</c:v>
                </c:pt>
                <c:pt idx="10816">
                  <c:v>18.0275</c:v>
                </c:pt>
                <c:pt idx="10817">
                  <c:v>18.029166666666701</c:v>
                </c:pt>
                <c:pt idx="10818">
                  <c:v>18.030833333333401</c:v>
                </c:pt>
                <c:pt idx="10819">
                  <c:v>18.032499999999999</c:v>
                </c:pt>
                <c:pt idx="10820">
                  <c:v>18.0341666666667</c:v>
                </c:pt>
                <c:pt idx="10821">
                  <c:v>18.0358333333334</c:v>
                </c:pt>
                <c:pt idx="10822">
                  <c:v>18.037500000000001</c:v>
                </c:pt>
                <c:pt idx="10823">
                  <c:v>18.039166666666699</c:v>
                </c:pt>
                <c:pt idx="10824">
                  <c:v>18.040833333333399</c:v>
                </c:pt>
                <c:pt idx="10825">
                  <c:v>18.0425</c:v>
                </c:pt>
                <c:pt idx="10826">
                  <c:v>18.044166666666701</c:v>
                </c:pt>
                <c:pt idx="10827">
                  <c:v>18.045833333333398</c:v>
                </c:pt>
                <c:pt idx="10828">
                  <c:v>18.047499999999999</c:v>
                </c:pt>
                <c:pt idx="10829">
                  <c:v>18.0491666666667</c:v>
                </c:pt>
                <c:pt idx="10830">
                  <c:v>18.050833333333401</c:v>
                </c:pt>
                <c:pt idx="10831">
                  <c:v>18.052499999999998</c:v>
                </c:pt>
                <c:pt idx="10832">
                  <c:v>18.054166666666699</c:v>
                </c:pt>
                <c:pt idx="10833">
                  <c:v>18.0558333333334</c:v>
                </c:pt>
                <c:pt idx="10834">
                  <c:v>18.057500000000001</c:v>
                </c:pt>
                <c:pt idx="10835">
                  <c:v>18.059166666666702</c:v>
                </c:pt>
                <c:pt idx="10836">
                  <c:v>18.060833333333399</c:v>
                </c:pt>
                <c:pt idx="10837">
                  <c:v>18.0625</c:v>
                </c:pt>
                <c:pt idx="10838">
                  <c:v>18.064166666666701</c:v>
                </c:pt>
                <c:pt idx="10839">
                  <c:v>18.065833333333401</c:v>
                </c:pt>
                <c:pt idx="10840">
                  <c:v>18.067499999999999</c:v>
                </c:pt>
                <c:pt idx="10841">
                  <c:v>18.0691666666667</c:v>
                </c:pt>
                <c:pt idx="10842">
                  <c:v>18.0708333333334</c:v>
                </c:pt>
                <c:pt idx="10843">
                  <c:v>18.072500000000002</c:v>
                </c:pt>
                <c:pt idx="10844">
                  <c:v>18.074166666666699</c:v>
                </c:pt>
                <c:pt idx="10845">
                  <c:v>18.075833333333399</c:v>
                </c:pt>
                <c:pt idx="10846">
                  <c:v>18.077500000000001</c:v>
                </c:pt>
                <c:pt idx="10847">
                  <c:v>18.079166666666701</c:v>
                </c:pt>
                <c:pt idx="10848">
                  <c:v>18.080833333333398</c:v>
                </c:pt>
                <c:pt idx="10849">
                  <c:v>18.0825</c:v>
                </c:pt>
                <c:pt idx="10850">
                  <c:v>18.0841666666667</c:v>
                </c:pt>
                <c:pt idx="10851">
                  <c:v>18.085833333333401</c:v>
                </c:pt>
                <c:pt idx="10852">
                  <c:v>18.087499999999999</c:v>
                </c:pt>
                <c:pt idx="10853">
                  <c:v>18.089166666666699</c:v>
                </c:pt>
                <c:pt idx="10854">
                  <c:v>18.0908333333334</c:v>
                </c:pt>
                <c:pt idx="10855">
                  <c:v>18.092500000000001</c:v>
                </c:pt>
                <c:pt idx="10856">
                  <c:v>18.094166666666698</c:v>
                </c:pt>
                <c:pt idx="10857">
                  <c:v>18.095833333333399</c:v>
                </c:pt>
                <c:pt idx="10858">
                  <c:v>18.0975</c:v>
                </c:pt>
                <c:pt idx="10859">
                  <c:v>18.099166666666701</c:v>
                </c:pt>
                <c:pt idx="10860">
                  <c:v>18.100833333333401</c:v>
                </c:pt>
                <c:pt idx="10861">
                  <c:v>18.102499999999999</c:v>
                </c:pt>
                <c:pt idx="10862">
                  <c:v>18.1041666666667</c:v>
                </c:pt>
                <c:pt idx="10863">
                  <c:v>18.105833333333401</c:v>
                </c:pt>
                <c:pt idx="10864">
                  <c:v>18.107500000000002</c:v>
                </c:pt>
                <c:pt idx="10865">
                  <c:v>18.109166666666699</c:v>
                </c:pt>
                <c:pt idx="10866">
                  <c:v>18.1108333333334</c:v>
                </c:pt>
                <c:pt idx="10867">
                  <c:v>18.112500000000001</c:v>
                </c:pt>
                <c:pt idx="10868">
                  <c:v>18.114166666666701</c:v>
                </c:pt>
                <c:pt idx="10869">
                  <c:v>18.115833333333399</c:v>
                </c:pt>
                <c:pt idx="10870">
                  <c:v>18.1175</c:v>
                </c:pt>
                <c:pt idx="10871">
                  <c:v>18.1191666666667</c:v>
                </c:pt>
                <c:pt idx="10872">
                  <c:v>18.120833333333401</c:v>
                </c:pt>
                <c:pt idx="10873">
                  <c:v>18.122499999999999</c:v>
                </c:pt>
                <c:pt idx="10874">
                  <c:v>18.124166666666699</c:v>
                </c:pt>
                <c:pt idx="10875">
                  <c:v>18.1258333333334</c:v>
                </c:pt>
                <c:pt idx="10876">
                  <c:v>18.127500000000001</c:v>
                </c:pt>
                <c:pt idx="10877">
                  <c:v>18.129166666666698</c:v>
                </c:pt>
                <c:pt idx="10878">
                  <c:v>18.130833333333399</c:v>
                </c:pt>
                <c:pt idx="10879">
                  <c:v>18.1325</c:v>
                </c:pt>
                <c:pt idx="10880">
                  <c:v>18.134166666666701</c:v>
                </c:pt>
                <c:pt idx="10881">
                  <c:v>18.135833333333402</c:v>
                </c:pt>
                <c:pt idx="10882">
                  <c:v>18.137499999999999</c:v>
                </c:pt>
                <c:pt idx="10883">
                  <c:v>18.1391666666667</c:v>
                </c:pt>
                <c:pt idx="10884">
                  <c:v>18.140833333333401</c:v>
                </c:pt>
                <c:pt idx="10885">
                  <c:v>18.142499999999998</c:v>
                </c:pt>
                <c:pt idx="10886">
                  <c:v>18.144166666666699</c:v>
                </c:pt>
                <c:pt idx="10887">
                  <c:v>18.1458333333334</c:v>
                </c:pt>
                <c:pt idx="10888">
                  <c:v>18.147500000000001</c:v>
                </c:pt>
                <c:pt idx="10889">
                  <c:v>18.149166666666702</c:v>
                </c:pt>
                <c:pt idx="10890">
                  <c:v>18.150833333333399</c:v>
                </c:pt>
                <c:pt idx="10891">
                  <c:v>18.1525</c:v>
                </c:pt>
                <c:pt idx="10892">
                  <c:v>18.154166666666701</c:v>
                </c:pt>
                <c:pt idx="10893">
                  <c:v>18.155833333333401</c:v>
                </c:pt>
                <c:pt idx="10894">
                  <c:v>18.157499999999999</c:v>
                </c:pt>
                <c:pt idx="10895">
                  <c:v>18.1591666666667</c:v>
                </c:pt>
                <c:pt idx="10896">
                  <c:v>18.1608333333334</c:v>
                </c:pt>
                <c:pt idx="10897">
                  <c:v>18.162500000000001</c:v>
                </c:pt>
                <c:pt idx="10898">
                  <c:v>18.164166666666699</c:v>
                </c:pt>
                <c:pt idx="10899">
                  <c:v>18.165833333333399</c:v>
                </c:pt>
                <c:pt idx="10900">
                  <c:v>18.1675</c:v>
                </c:pt>
                <c:pt idx="10901">
                  <c:v>18.169166666666701</c:v>
                </c:pt>
                <c:pt idx="10902">
                  <c:v>18.170833333333398</c:v>
                </c:pt>
                <c:pt idx="10903">
                  <c:v>18.172499999999999</c:v>
                </c:pt>
                <c:pt idx="10904">
                  <c:v>18.1741666666667</c:v>
                </c:pt>
                <c:pt idx="10905">
                  <c:v>18.175833333333401</c:v>
                </c:pt>
                <c:pt idx="10906">
                  <c:v>18.177499999999998</c:v>
                </c:pt>
                <c:pt idx="10907">
                  <c:v>18.179166666666699</c:v>
                </c:pt>
                <c:pt idx="10908">
                  <c:v>18.1808333333334</c:v>
                </c:pt>
                <c:pt idx="10909">
                  <c:v>18.182500000000001</c:v>
                </c:pt>
                <c:pt idx="10910">
                  <c:v>18.184166666666702</c:v>
                </c:pt>
                <c:pt idx="10911">
                  <c:v>18.185833333333399</c:v>
                </c:pt>
                <c:pt idx="10912">
                  <c:v>18.1875</c:v>
                </c:pt>
                <c:pt idx="10913">
                  <c:v>18.189166666666701</c:v>
                </c:pt>
                <c:pt idx="10914">
                  <c:v>18.190833333333401</c:v>
                </c:pt>
                <c:pt idx="10915">
                  <c:v>18.192499999999999</c:v>
                </c:pt>
                <c:pt idx="10916">
                  <c:v>18.1941666666667</c:v>
                </c:pt>
                <c:pt idx="10917">
                  <c:v>18.1958333333334</c:v>
                </c:pt>
                <c:pt idx="10918">
                  <c:v>18.197500000000002</c:v>
                </c:pt>
                <c:pt idx="10919">
                  <c:v>18.199166666666699</c:v>
                </c:pt>
                <c:pt idx="10920">
                  <c:v>18.200833333333399</c:v>
                </c:pt>
                <c:pt idx="10921">
                  <c:v>18.202500000000001</c:v>
                </c:pt>
                <c:pt idx="10922">
                  <c:v>18.204166666666701</c:v>
                </c:pt>
                <c:pt idx="10923">
                  <c:v>18.205833333333398</c:v>
                </c:pt>
                <c:pt idx="10924">
                  <c:v>18.2075</c:v>
                </c:pt>
                <c:pt idx="10925">
                  <c:v>18.2091666666667</c:v>
                </c:pt>
                <c:pt idx="10926">
                  <c:v>18.210833333333401</c:v>
                </c:pt>
                <c:pt idx="10927">
                  <c:v>18.212499999999999</c:v>
                </c:pt>
                <c:pt idx="10928">
                  <c:v>18.214166666666699</c:v>
                </c:pt>
                <c:pt idx="10929">
                  <c:v>18.2158333333334</c:v>
                </c:pt>
                <c:pt idx="10930">
                  <c:v>18.217500000000001</c:v>
                </c:pt>
                <c:pt idx="10931">
                  <c:v>18.219166666666698</c:v>
                </c:pt>
                <c:pt idx="10932">
                  <c:v>18.220833333333399</c:v>
                </c:pt>
                <c:pt idx="10933">
                  <c:v>18.2225</c:v>
                </c:pt>
                <c:pt idx="10934">
                  <c:v>18.224166666666701</c:v>
                </c:pt>
                <c:pt idx="10935">
                  <c:v>18.225833333333401</c:v>
                </c:pt>
                <c:pt idx="10936">
                  <c:v>18.227499999999999</c:v>
                </c:pt>
                <c:pt idx="10937">
                  <c:v>18.2291666666667</c:v>
                </c:pt>
                <c:pt idx="10938">
                  <c:v>18.230833333333401</c:v>
                </c:pt>
                <c:pt idx="10939">
                  <c:v>18.232500000000002</c:v>
                </c:pt>
                <c:pt idx="10940">
                  <c:v>18.234166666666699</c:v>
                </c:pt>
                <c:pt idx="10941">
                  <c:v>18.2358333333334</c:v>
                </c:pt>
                <c:pt idx="10942">
                  <c:v>18.237500000000001</c:v>
                </c:pt>
                <c:pt idx="10943">
                  <c:v>18.239166666666701</c:v>
                </c:pt>
                <c:pt idx="10944">
                  <c:v>18.240833333333399</c:v>
                </c:pt>
                <c:pt idx="10945">
                  <c:v>18.2425</c:v>
                </c:pt>
                <c:pt idx="10946">
                  <c:v>18.2441666666667</c:v>
                </c:pt>
                <c:pt idx="10947">
                  <c:v>18.245833333333401</c:v>
                </c:pt>
                <c:pt idx="10948">
                  <c:v>18.247499999999999</c:v>
                </c:pt>
                <c:pt idx="10949">
                  <c:v>18.249166666666699</c:v>
                </c:pt>
                <c:pt idx="10950">
                  <c:v>18.2508333333334</c:v>
                </c:pt>
                <c:pt idx="10951">
                  <c:v>18.252500000000001</c:v>
                </c:pt>
                <c:pt idx="10952">
                  <c:v>18.254166666666698</c:v>
                </c:pt>
                <c:pt idx="10953">
                  <c:v>18.255833333333399</c:v>
                </c:pt>
                <c:pt idx="10954">
                  <c:v>18.2575</c:v>
                </c:pt>
                <c:pt idx="10955">
                  <c:v>18.259166666666701</c:v>
                </c:pt>
                <c:pt idx="10956">
                  <c:v>18.260833333333402</c:v>
                </c:pt>
                <c:pt idx="10957">
                  <c:v>18.262499999999999</c:v>
                </c:pt>
                <c:pt idx="10958">
                  <c:v>18.2641666666667</c:v>
                </c:pt>
                <c:pt idx="10959">
                  <c:v>18.265833333333401</c:v>
                </c:pt>
                <c:pt idx="10960">
                  <c:v>18.267499999999998</c:v>
                </c:pt>
                <c:pt idx="10961">
                  <c:v>18.269166666666699</c:v>
                </c:pt>
                <c:pt idx="10962">
                  <c:v>18.2708333333334</c:v>
                </c:pt>
                <c:pt idx="10963">
                  <c:v>18.272500000000001</c:v>
                </c:pt>
                <c:pt idx="10964">
                  <c:v>18.274166666666702</c:v>
                </c:pt>
                <c:pt idx="10965">
                  <c:v>18.275833333333399</c:v>
                </c:pt>
                <c:pt idx="10966">
                  <c:v>18.2775</c:v>
                </c:pt>
                <c:pt idx="10967">
                  <c:v>18.279166666666701</c:v>
                </c:pt>
                <c:pt idx="10968">
                  <c:v>18.280833333333401</c:v>
                </c:pt>
                <c:pt idx="10969">
                  <c:v>18.282499999999999</c:v>
                </c:pt>
                <c:pt idx="10970">
                  <c:v>18.2841666666667</c:v>
                </c:pt>
                <c:pt idx="10971">
                  <c:v>18.2858333333334</c:v>
                </c:pt>
                <c:pt idx="10972">
                  <c:v>18.287500000000001</c:v>
                </c:pt>
                <c:pt idx="10973">
                  <c:v>18.289166666666699</c:v>
                </c:pt>
                <c:pt idx="10974">
                  <c:v>18.290833333333399</c:v>
                </c:pt>
                <c:pt idx="10975">
                  <c:v>18.2925</c:v>
                </c:pt>
                <c:pt idx="10976">
                  <c:v>18.294166666666701</c:v>
                </c:pt>
                <c:pt idx="10977">
                  <c:v>18.295833333333398</c:v>
                </c:pt>
                <c:pt idx="10978">
                  <c:v>18.297499999999999</c:v>
                </c:pt>
                <c:pt idx="10979">
                  <c:v>18.2991666666667</c:v>
                </c:pt>
                <c:pt idx="10980">
                  <c:v>18.300833333333401</c:v>
                </c:pt>
                <c:pt idx="10981">
                  <c:v>18.302499999999998</c:v>
                </c:pt>
                <c:pt idx="10982">
                  <c:v>18.304166666666699</c:v>
                </c:pt>
                <c:pt idx="10983">
                  <c:v>18.3058333333334</c:v>
                </c:pt>
                <c:pt idx="10984">
                  <c:v>18.307500000000001</c:v>
                </c:pt>
                <c:pt idx="10985">
                  <c:v>18.309166666666702</c:v>
                </c:pt>
                <c:pt idx="10986">
                  <c:v>18.310833333333399</c:v>
                </c:pt>
                <c:pt idx="10987">
                  <c:v>18.3125</c:v>
                </c:pt>
                <c:pt idx="10988">
                  <c:v>18.314166666666701</c:v>
                </c:pt>
                <c:pt idx="10989">
                  <c:v>18.315833333333401</c:v>
                </c:pt>
                <c:pt idx="10990">
                  <c:v>18.317499999999999</c:v>
                </c:pt>
                <c:pt idx="10991">
                  <c:v>18.3191666666667</c:v>
                </c:pt>
                <c:pt idx="10992">
                  <c:v>18.3208333333334</c:v>
                </c:pt>
                <c:pt idx="10993">
                  <c:v>18.322500000000002</c:v>
                </c:pt>
                <c:pt idx="10994">
                  <c:v>18.324166666666699</c:v>
                </c:pt>
                <c:pt idx="10995">
                  <c:v>18.325833333333399</c:v>
                </c:pt>
                <c:pt idx="10996">
                  <c:v>18.327500000000001</c:v>
                </c:pt>
                <c:pt idx="10997">
                  <c:v>18.329166666666701</c:v>
                </c:pt>
                <c:pt idx="10998">
                  <c:v>18.330833333333398</c:v>
                </c:pt>
                <c:pt idx="10999">
                  <c:v>18.3325</c:v>
                </c:pt>
                <c:pt idx="11000">
                  <c:v>18.3341666666667</c:v>
                </c:pt>
                <c:pt idx="11001">
                  <c:v>18.335833333333401</c:v>
                </c:pt>
                <c:pt idx="11002">
                  <c:v>18.337499999999999</c:v>
                </c:pt>
                <c:pt idx="11003">
                  <c:v>18.339166666666699</c:v>
                </c:pt>
                <c:pt idx="11004">
                  <c:v>18.3408333333334</c:v>
                </c:pt>
                <c:pt idx="11005">
                  <c:v>18.342500000000001</c:v>
                </c:pt>
                <c:pt idx="11006">
                  <c:v>18.344166666666698</c:v>
                </c:pt>
                <c:pt idx="11007">
                  <c:v>18.345833333333399</c:v>
                </c:pt>
                <c:pt idx="11008">
                  <c:v>18.3475</c:v>
                </c:pt>
                <c:pt idx="11009">
                  <c:v>18.349166666666701</c:v>
                </c:pt>
                <c:pt idx="11010">
                  <c:v>18.350833333333401</c:v>
                </c:pt>
                <c:pt idx="11011">
                  <c:v>18.352499999999999</c:v>
                </c:pt>
                <c:pt idx="11012">
                  <c:v>18.3541666666667</c:v>
                </c:pt>
                <c:pt idx="11013">
                  <c:v>18.355833333333401</c:v>
                </c:pt>
                <c:pt idx="11014">
                  <c:v>18.357500000000002</c:v>
                </c:pt>
                <c:pt idx="11015">
                  <c:v>18.359166666666699</c:v>
                </c:pt>
                <c:pt idx="11016">
                  <c:v>18.3608333333334</c:v>
                </c:pt>
                <c:pt idx="11017">
                  <c:v>18.362500000000001</c:v>
                </c:pt>
                <c:pt idx="11018">
                  <c:v>18.364166666666701</c:v>
                </c:pt>
                <c:pt idx="11019">
                  <c:v>18.365833333333399</c:v>
                </c:pt>
                <c:pt idx="11020">
                  <c:v>18.3675</c:v>
                </c:pt>
                <c:pt idx="11021">
                  <c:v>18.3691666666667</c:v>
                </c:pt>
                <c:pt idx="11022">
                  <c:v>18.370833333333401</c:v>
                </c:pt>
                <c:pt idx="11023">
                  <c:v>18.372499999999999</c:v>
                </c:pt>
                <c:pt idx="11024">
                  <c:v>18.374166666666699</c:v>
                </c:pt>
                <c:pt idx="11025">
                  <c:v>18.3758333333334</c:v>
                </c:pt>
                <c:pt idx="11026">
                  <c:v>18.377500000000001</c:v>
                </c:pt>
                <c:pt idx="11027">
                  <c:v>18.379166666666698</c:v>
                </c:pt>
                <c:pt idx="11028">
                  <c:v>18.380833333333399</c:v>
                </c:pt>
                <c:pt idx="11029">
                  <c:v>18.3825</c:v>
                </c:pt>
                <c:pt idx="11030">
                  <c:v>18.384166666666701</c:v>
                </c:pt>
                <c:pt idx="11031">
                  <c:v>18.385833333333402</c:v>
                </c:pt>
                <c:pt idx="11032">
                  <c:v>18.387499999999999</c:v>
                </c:pt>
                <c:pt idx="11033">
                  <c:v>18.3891666666667</c:v>
                </c:pt>
                <c:pt idx="11034">
                  <c:v>18.390833333333401</c:v>
                </c:pt>
                <c:pt idx="11035">
                  <c:v>18.392499999999998</c:v>
                </c:pt>
                <c:pt idx="11036">
                  <c:v>18.394166666666699</c:v>
                </c:pt>
                <c:pt idx="11037">
                  <c:v>18.3958333333334</c:v>
                </c:pt>
                <c:pt idx="11038">
                  <c:v>18.397500000000001</c:v>
                </c:pt>
                <c:pt idx="11039">
                  <c:v>18.399166666666702</c:v>
                </c:pt>
                <c:pt idx="11040">
                  <c:v>18.400833333333399</c:v>
                </c:pt>
                <c:pt idx="11041">
                  <c:v>18.4025</c:v>
                </c:pt>
                <c:pt idx="11042">
                  <c:v>18.404166666666701</c:v>
                </c:pt>
                <c:pt idx="11043">
                  <c:v>18.405833333333401</c:v>
                </c:pt>
                <c:pt idx="11044">
                  <c:v>18.407499999999999</c:v>
                </c:pt>
                <c:pt idx="11045">
                  <c:v>18.4091666666667</c:v>
                </c:pt>
                <c:pt idx="11046">
                  <c:v>18.4108333333334</c:v>
                </c:pt>
                <c:pt idx="11047">
                  <c:v>18.412500000000001</c:v>
                </c:pt>
                <c:pt idx="11048">
                  <c:v>18.414166666666699</c:v>
                </c:pt>
                <c:pt idx="11049">
                  <c:v>18.415833333333399</c:v>
                </c:pt>
                <c:pt idx="11050">
                  <c:v>18.4175</c:v>
                </c:pt>
                <c:pt idx="11051">
                  <c:v>18.419166666666701</c:v>
                </c:pt>
                <c:pt idx="11052">
                  <c:v>18.420833333333398</c:v>
                </c:pt>
                <c:pt idx="11053">
                  <c:v>18.422499999999999</c:v>
                </c:pt>
                <c:pt idx="11054">
                  <c:v>18.4241666666667</c:v>
                </c:pt>
                <c:pt idx="11055">
                  <c:v>18.425833333333401</c:v>
                </c:pt>
                <c:pt idx="11056">
                  <c:v>18.427499999999998</c:v>
                </c:pt>
                <c:pt idx="11057">
                  <c:v>18.429166666666699</c:v>
                </c:pt>
                <c:pt idx="11058">
                  <c:v>18.4308333333334</c:v>
                </c:pt>
                <c:pt idx="11059">
                  <c:v>18.432500000000001</c:v>
                </c:pt>
                <c:pt idx="11060">
                  <c:v>18.434166666666702</c:v>
                </c:pt>
                <c:pt idx="11061">
                  <c:v>18.435833333333399</c:v>
                </c:pt>
                <c:pt idx="11062">
                  <c:v>18.4375</c:v>
                </c:pt>
                <c:pt idx="11063">
                  <c:v>18.439166666666701</c:v>
                </c:pt>
                <c:pt idx="11064">
                  <c:v>18.440833333333401</c:v>
                </c:pt>
                <c:pt idx="11065">
                  <c:v>18.442499999999999</c:v>
                </c:pt>
                <c:pt idx="11066">
                  <c:v>18.4441666666667</c:v>
                </c:pt>
                <c:pt idx="11067">
                  <c:v>18.4458333333334</c:v>
                </c:pt>
                <c:pt idx="11068">
                  <c:v>18.447500000000002</c:v>
                </c:pt>
                <c:pt idx="11069">
                  <c:v>18.449166666666699</c:v>
                </c:pt>
                <c:pt idx="11070">
                  <c:v>18.450833333333399</c:v>
                </c:pt>
                <c:pt idx="11071">
                  <c:v>18.452500000000001</c:v>
                </c:pt>
                <c:pt idx="11072">
                  <c:v>18.454166666666701</c:v>
                </c:pt>
                <c:pt idx="11073">
                  <c:v>18.455833333333398</c:v>
                </c:pt>
                <c:pt idx="11074">
                  <c:v>18.4575</c:v>
                </c:pt>
                <c:pt idx="11075">
                  <c:v>18.4591666666667</c:v>
                </c:pt>
                <c:pt idx="11076">
                  <c:v>18.460833333333401</c:v>
                </c:pt>
                <c:pt idx="11077">
                  <c:v>18.462499999999999</c:v>
                </c:pt>
                <c:pt idx="11078">
                  <c:v>18.464166666666699</c:v>
                </c:pt>
                <c:pt idx="11079">
                  <c:v>18.4658333333334</c:v>
                </c:pt>
                <c:pt idx="11080">
                  <c:v>18.467500000000001</c:v>
                </c:pt>
                <c:pt idx="11081">
                  <c:v>18.469166666666698</c:v>
                </c:pt>
                <c:pt idx="11082">
                  <c:v>18.470833333333399</c:v>
                </c:pt>
                <c:pt idx="11083">
                  <c:v>18.4725</c:v>
                </c:pt>
                <c:pt idx="11084">
                  <c:v>18.474166666666701</c:v>
                </c:pt>
                <c:pt idx="11085">
                  <c:v>18.475833333333401</c:v>
                </c:pt>
                <c:pt idx="11086">
                  <c:v>18.477499999999999</c:v>
                </c:pt>
                <c:pt idx="11087">
                  <c:v>18.4791666666667</c:v>
                </c:pt>
                <c:pt idx="11088">
                  <c:v>18.480833333333401</c:v>
                </c:pt>
                <c:pt idx="11089">
                  <c:v>18.482500000000002</c:v>
                </c:pt>
                <c:pt idx="11090">
                  <c:v>18.484166666666699</c:v>
                </c:pt>
                <c:pt idx="11091">
                  <c:v>18.4858333333334</c:v>
                </c:pt>
                <c:pt idx="11092">
                  <c:v>18.487500000000001</c:v>
                </c:pt>
                <c:pt idx="11093">
                  <c:v>18.489166666666701</c:v>
                </c:pt>
                <c:pt idx="11094">
                  <c:v>18.490833333333399</c:v>
                </c:pt>
                <c:pt idx="11095">
                  <c:v>18.4925</c:v>
                </c:pt>
                <c:pt idx="11096">
                  <c:v>18.4941666666667</c:v>
                </c:pt>
                <c:pt idx="11097">
                  <c:v>18.495833333333401</c:v>
                </c:pt>
                <c:pt idx="11098">
                  <c:v>18.497499999999999</c:v>
                </c:pt>
                <c:pt idx="11099">
                  <c:v>18.499166666666699</c:v>
                </c:pt>
                <c:pt idx="11100">
                  <c:v>18.5008333333334</c:v>
                </c:pt>
                <c:pt idx="11101">
                  <c:v>18.502500000000001</c:v>
                </c:pt>
                <c:pt idx="11102">
                  <c:v>18.504166666666698</c:v>
                </c:pt>
                <c:pt idx="11103">
                  <c:v>18.505833333333399</c:v>
                </c:pt>
                <c:pt idx="11104">
                  <c:v>18.5075</c:v>
                </c:pt>
                <c:pt idx="11105">
                  <c:v>18.509166666666701</c:v>
                </c:pt>
                <c:pt idx="11106">
                  <c:v>18.510833333333402</c:v>
                </c:pt>
                <c:pt idx="11107">
                  <c:v>18.512499999999999</c:v>
                </c:pt>
                <c:pt idx="11108">
                  <c:v>18.5141666666667</c:v>
                </c:pt>
                <c:pt idx="11109">
                  <c:v>18.515833333333401</c:v>
                </c:pt>
                <c:pt idx="11110">
                  <c:v>18.517499999999998</c:v>
                </c:pt>
                <c:pt idx="11111">
                  <c:v>18.519166666666699</c:v>
                </c:pt>
                <c:pt idx="11112">
                  <c:v>18.5208333333334</c:v>
                </c:pt>
                <c:pt idx="11113">
                  <c:v>18.522500000000001</c:v>
                </c:pt>
                <c:pt idx="11114">
                  <c:v>18.524166666666702</c:v>
                </c:pt>
                <c:pt idx="11115">
                  <c:v>18.525833333333399</c:v>
                </c:pt>
                <c:pt idx="11116">
                  <c:v>18.5275</c:v>
                </c:pt>
                <c:pt idx="11117">
                  <c:v>18.529166666666701</c:v>
                </c:pt>
                <c:pt idx="11118">
                  <c:v>18.530833333333401</c:v>
                </c:pt>
                <c:pt idx="11119">
                  <c:v>18.532499999999999</c:v>
                </c:pt>
                <c:pt idx="11120">
                  <c:v>18.5341666666667</c:v>
                </c:pt>
                <c:pt idx="11121">
                  <c:v>18.5358333333334</c:v>
                </c:pt>
                <c:pt idx="11122">
                  <c:v>18.537500000000001</c:v>
                </c:pt>
                <c:pt idx="11123">
                  <c:v>18.539166666666699</c:v>
                </c:pt>
                <c:pt idx="11124">
                  <c:v>18.540833333333399</c:v>
                </c:pt>
                <c:pt idx="11125">
                  <c:v>18.5425</c:v>
                </c:pt>
                <c:pt idx="11126">
                  <c:v>18.544166666666701</c:v>
                </c:pt>
                <c:pt idx="11127">
                  <c:v>18.545833333333398</c:v>
                </c:pt>
                <c:pt idx="11128">
                  <c:v>18.547499999999999</c:v>
                </c:pt>
                <c:pt idx="11129">
                  <c:v>18.5491666666667</c:v>
                </c:pt>
                <c:pt idx="11130">
                  <c:v>18.550833333333401</c:v>
                </c:pt>
                <c:pt idx="11131">
                  <c:v>18.552499999999998</c:v>
                </c:pt>
                <c:pt idx="11132">
                  <c:v>18.554166666666699</c:v>
                </c:pt>
                <c:pt idx="11133">
                  <c:v>18.5558333333334</c:v>
                </c:pt>
                <c:pt idx="11134">
                  <c:v>18.557500000000001</c:v>
                </c:pt>
                <c:pt idx="11135">
                  <c:v>18.559166666666702</c:v>
                </c:pt>
                <c:pt idx="11136">
                  <c:v>18.560833333333399</c:v>
                </c:pt>
                <c:pt idx="11137">
                  <c:v>18.5625</c:v>
                </c:pt>
                <c:pt idx="11138">
                  <c:v>18.564166666666701</c:v>
                </c:pt>
                <c:pt idx="11139">
                  <c:v>18.565833333333401</c:v>
                </c:pt>
                <c:pt idx="11140">
                  <c:v>18.567499999999999</c:v>
                </c:pt>
                <c:pt idx="11141">
                  <c:v>18.5691666666667</c:v>
                </c:pt>
                <c:pt idx="11142">
                  <c:v>18.5708333333334</c:v>
                </c:pt>
                <c:pt idx="11143">
                  <c:v>18.572500000000002</c:v>
                </c:pt>
                <c:pt idx="11144">
                  <c:v>18.574166666666699</c:v>
                </c:pt>
                <c:pt idx="11145">
                  <c:v>18.575833333333399</c:v>
                </c:pt>
                <c:pt idx="11146">
                  <c:v>18.577500000000001</c:v>
                </c:pt>
                <c:pt idx="11147">
                  <c:v>18.579166666666701</c:v>
                </c:pt>
                <c:pt idx="11148">
                  <c:v>18.580833333333398</c:v>
                </c:pt>
                <c:pt idx="11149">
                  <c:v>18.5825</c:v>
                </c:pt>
                <c:pt idx="11150">
                  <c:v>18.5841666666667</c:v>
                </c:pt>
                <c:pt idx="11151">
                  <c:v>18.585833333333401</c:v>
                </c:pt>
                <c:pt idx="11152">
                  <c:v>18.587499999999999</c:v>
                </c:pt>
                <c:pt idx="11153">
                  <c:v>18.589166666666699</c:v>
                </c:pt>
                <c:pt idx="11154">
                  <c:v>18.5908333333334</c:v>
                </c:pt>
                <c:pt idx="11155">
                  <c:v>18.592500000000001</c:v>
                </c:pt>
                <c:pt idx="11156">
                  <c:v>18.594166666666698</c:v>
                </c:pt>
                <c:pt idx="11157">
                  <c:v>18.595833333333399</c:v>
                </c:pt>
                <c:pt idx="11158">
                  <c:v>18.5975</c:v>
                </c:pt>
                <c:pt idx="11159">
                  <c:v>18.599166666666701</c:v>
                </c:pt>
                <c:pt idx="11160">
                  <c:v>18.600833333333401</c:v>
                </c:pt>
                <c:pt idx="11161">
                  <c:v>18.602499999999999</c:v>
                </c:pt>
                <c:pt idx="11162">
                  <c:v>18.6041666666667</c:v>
                </c:pt>
                <c:pt idx="11163">
                  <c:v>18.605833333333401</c:v>
                </c:pt>
                <c:pt idx="11164">
                  <c:v>18.607500000000002</c:v>
                </c:pt>
                <c:pt idx="11165">
                  <c:v>18.609166666666699</c:v>
                </c:pt>
                <c:pt idx="11166">
                  <c:v>18.6108333333334</c:v>
                </c:pt>
                <c:pt idx="11167">
                  <c:v>18.612500000000001</c:v>
                </c:pt>
                <c:pt idx="11168">
                  <c:v>18.614166666666701</c:v>
                </c:pt>
                <c:pt idx="11169">
                  <c:v>18.615833333333399</c:v>
                </c:pt>
                <c:pt idx="11170">
                  <c:v>18.6175</c:v>
                </c:pt>
                <c:pt idx="11171">
                  <c:v>18.6191666666667</c:v>
                </c:pt>
                <c:pt idx="11172">
                  <c:v>18.620833333333401</c:v>
                </c:pt>
                <c:pt idx="11173">
                  <c:v>18.622499999999999</c:v>
                </c:pt>
                <c:pt idx="11174">
                  <c:v>18.624166666666699</c:v>
                </c:pt>
                <c:pt idx="11175">
                  <c:v>18.6258333333334</c:v>
                </c:pt>
                <c:pt idx="11176">
                  <c:v>18.627500000000001</c:v>
                </c:pt>
                <c:pt idx="11177">
                  <c:v>18.629166666666698</c:v>
                </c:pt>
                <c:pt idx="11178">
                  <c:v>18.630833333333399</c:v>
                </c:pt>
                <c:pt idx="11179">
                  <c:v>18.6325</c:v>
                </c:pt>
                <c:pt idx="11180">
                  <c:v>18.634166666666701</c:v>
                </c:pt>
                <c:pt idx="11181">
                  <c:v>18.635833333333402</c:v>
                </c:pt>
                <c:pt idx="11182">
                  <c:v>18.637499999999999</c:v>
                </c:pt>
                <c:pt idx="11183">
                  <c:v>18.6391666666667</c:v>
                </c:pt>
                <c:pt idx="11184">
                  <c:v>18.640833333333401</c:v>
                </c:pt>
                <c:pt idx="11185">
                  <c:v>18.642499999999998</c:v>
                </c:pt>
                <c:pt idx="11186">
                  <c:v>18.644166666666699</c:v>
                </c:pt>
                <c:pt idx="11187">
                  <c:v>18.6458333333334</c:v>
                </c:pt>
                <c:pt idx="11188">
                  <c:v>18.647500000000001</c:v>
                </c:pt>
                <c:pt idx="11189">
                  <c:v>18.649166666666702</c:v>
                </c:pt>
                <c:pt idx="11190">
                  <c:v>18.650833333333399</c:v>
                </c:pt>
                <c:pt idx="11191">
                  <c:v>18.6525</c:v>
                </c:pt>
                <c:pt idx="11192">
                  <c:v>18.654166666666701</c:v>
                </c:pt>
                <c:pt idx="11193">
                  <c:v>18.655833333333401</c:v>
                </c:pt>
                <c:pt idx="11194">
                  <c:v>18.657499999999999</c:v>
                </c:pt>
                <c:pt idx="11195">
                  <c:v>18.6591666666667</c:v>
                </c:pt>
                <c:pt idx="11196">
                  <c:v>18.6608333333334</c:v>
                </c:pt>
                <c:pt idx="11197">
                  <c:v>18.662500000000001</c:v>
                </c:pt>
                <c:pt idx="11198">
                  <c:v>18.664166666666699</c:v>
                </c:pt>
                <c:pt idx="11199">
                  <c:v>18.665833333333399</c:v>
                </c:pt>
                <c:pt idx="11200">
                  <c:v>18.6675</c:v>
                </c:pt>
                <c:pt idx="11201">
                  <c:v>18.669166666666701</c:v>
                </c:pt>
                <c:pt idx="11202">
                  <c:v>18.670833333333398</c:v>
                </c:pt>
                <c:pt idx="11203">
                  <c:v>18.672499999999999</c:v>
                </c:pt>
                <c:pt idx="11204">
                  <c:v>18.6741666666667</c:v>
                </c:pt>
                <c:pt idx="11205">
                  <c:v>18.675833333333401</c:v>
                </c:pt>
                <c:pt idx="11206">
                  <c:v>18.677499999999998</c:v>
                </c:pt>
                <c:pt idx="11207">
                  <c:v>18.679166666666699</c:v>
                </c:pt>
                <c:pt idx="11208">
                  <c:v>18.6808333333334</c:v>
                </c:pt>
                <c:pt idx="11209">
                  <c:v>18.682500000000001</c:v>
                </c:pt>
                <c:pt idx="11210">
                  <c:v>18.684166666666702</c:v>
                </c:pt>
                <c:pt idx="11211">
                  <c:v>18.685833333333399</c:v>
                </c:pt>
                <c:pt idx="11212">
                  <c:v>18.6875</c:v>
                </c:pt>
                <c:pt idx="11213">
                  <c:v>18.689166666666701</c:v>
                </c:pt>
                <c:pt idx="11214">
                  <c:v>18.690833333333401</c:v>
                </c:pt>
                <c:pt idx="11215">
                  <c:v>18.692499999999999</c:v>
                </c:pt>
                <c:pt idx="11216">
                  <c:v>18.6941666666667</c:v>
                </c:pt>
                <c:pt idx="11217">
                  <c:v>18.6958333333334</c:v>
                </c:pt>
                <c:pt idx="11218">
                  <c:v>18.697500000000002</c:v>
                </c:pt>
                <c:pt idx="11219">
                  <c:v>18.699166666666699</c:v>
                </c:pt>
                <c:pt idx="11220">
                  <c:v>18.700833333333399</c:v>
                </c:pt>
                <c:pt idx="11221">
                  <c:v>18.702500000000001</c:v>
                </c:pt>
                <c:pt idx="11222">
                  <c:v>18.704166666666701</c:v>
                </c:pt>
                <c:pt idx="11223">
                  <c:v>18.705833333333398</c:v>
                </c:pt>
                <c:pt idx="11224">
                  <c:v>18.7075</c:v>
                </c:pt>
                <c:pt idx="11225">
                  <c:v>18.7091666666667</c:v>
                </c:pt>
                <c:pt idx="11226">
                  <c:v>18.710833333333401</c:v>
                </c:pt>
                <c:pt idx="11227">
                  <c:v>18.712499999999999</c:v>
                </c:pt>
                <c:pt idx="11228">
                  <c:v>18.714166666666699</c:v>
                </c:pt>
                <c:pt idx="11229">
                  <c:v>18.7158333333334</c:v>
                </c:pt>
                <c:pt idx="11230">
                  <c:v>18.717500000000001</c:v>
                </c:pt>
                <c:pt idx="11231">
                  <c:v>18.719166666666698</c:v>
                </c:pt>
                <c:pt idx="11232">
                  <c:v>18.720833333333399</c:v>
                </c:pt>
                <c:pt idx="11233">
                  <c:v>18.7225</c:v>
                </c:pt>
                <c:pt idx="11234">
                  <c:v>18.724166666666701</c:v>
                </c:pt>
                <c:pt idx="11235">
                  <c:v>18.725833333333401</c:v>
                </c:pt>
                <c:pt idx="11236">
                  <c:v>18.727499999999999</c:v>
                </c:pt>
                <c:pt idx="11237">
                  <c:v>18.7291666666667</c:v>
                </c:pt>
                <c:pt idx="11238">
                  <c:v>18.730833333333401</c:v>
                </c:pt>
                <c:pt idx="11239">
                  <c:v>18.732500000000002</c:v>
                </c:pt>
                <c:pt idx="11240">
                  <c:v>18.734166666666699</c:v>
                </c:pt>
                <c:pt idx="11241">
                  <c:v>18.7358333333334</c:v>
                </c:pt>
                <c:pt idx="11242">
                  <c:v>18.737500000000001</c:v>
                </c:pt>
                <c:pt idx="11243">
                  <c:v>18.739166666666701</c:v>
                </c:pt>
                <c:pt idx="11244">
                  <c:v>18.740833333333399</c:v>
                </c:pt>
                <c:pt idx="11245">
                  <c:v>18.7425</c:v>
                </c:pt>
                <c:pt idx="11246">
                  <c:v>18.7441666666667</c:v>
                </c:pt>
                <c:pt idx="11247">
                  <c:v>18.745833333333401</c:v>
                </c:pt>
                <c:pt idx="11248">
                  <c:v>18.747499999999999</c:v>
                </c:pt>
                <c:pt idx="11249">
                  <c:v>18.749166666666699</c:v>
                </c:pt>
                <c:pt idx="11250">
                  <c:v>18.7508333333334</c:v>
                </c:pt>
                <c:pt idx="11251">
                  <c:v>18.752500000000001</c:v>
                </c:pt>
                <c:pt idx="11252">
                  <c:v>18.754166666666698</c:v>
                </c:pt>
                <c:pt idx="11253">
                  <c:v>18.755833333333399</c:v>
                </c:pt>
                <c:pt idx="11254">
                  <c:v>18.7575</c:v>
                </c:pt>
                <c:pt idx="11255">
                  <c:v>18.759166666666701</c:v>
                </c:pt>
                <c:pt idx="11256">
                  <c:v>18.760833333333402</c:v>
                </c:pt>
                <c:pt idx="11257">
                  <c:v>18.762499999999999</c:v>
                </c:pt>
                <c:pt idx="11258">
                  <c:v>18.7641666666667</c:v>
                </c:pt>
                <c:pt idx="11259">
                  <c:v>18.765833333333401</c:v>
                </c:pt>
                <c:pt idx="11260">
                  <c:v>18.767499999999998</c:v>
                </c:pt>
                <c:pt idx="11261">
                  <c:v>18.769166666666699</c:v>
                </c:pt>
                <c:pt idx="11262">
                  <c:v>18.7708333333334</c:v>
                </c:pt>
                <c:pt idx="11263">
                  <c:v>18.772500000000001</c:v>
                </c:pt>
                <c:pt idx="11264">
                  <c:v>18.774166666666702</c:v>
                </c:pt>
                <c:pt idx="11265">
                  <c:v>18.775833333333399</c:v>
                </c:pt>
                <c:pt idx="11266">
                  <c:v>18.7775</c:v>
                </c:pt>
                <c:pt idx="11267">
                  <c:v>18.779166666666701</c:v>
                </c:pt>
                <c:pt idx="11268">
                  <c:v>18.780833333333401</c:v>
                </c:pt>
                <c:pt idx="11269">
                  <c:v>18.782499999999999</c:v>
                </c:pt>
                <c:pt idx="11270">
                  <c:v>18.7841666666667</c:v>
                </c:pt>
                <c:pt idx="11271">
                  <c:v>18.7858333333334</c:v>
                </c:pt>
                <c:pt idx="11272">
                  <c:v>18.787500000000001</c:v>
                </c:pt>
                <c:pt idx="11273">
                  <c:v>18.789166666666699</c:v>
                </c:pt>
                <c:pt idx="11274">
                  <c:v>18.790833333333399</c:v>
                </c:pt>
                <c:pt idx="11275">
                  <c:v>18.7925</c:v>
                </c:pt>
                <c:pt idx="11276">
                  <c:v>18.794166666666701</c:v>
                </c:pt>
                <c:pt idx="11277">
                  <c:v>18.795833333333398</c:v>
                </c:pt>
                <c:pt idx="11278">
                  <c:v>18.797499999999999</c:v>
                </c:pt>
                <c:pt idx="11279">
                  <c:v>18.7991666666667</c:v>
                </c:pt>
                <c:pt idx="11280">
                  <c:v>18.800833333333401</c:v>
                </c:pt>
                <c:pt idx="11281">
                  <c:v>18.802499999999998</c:v>
                </c:pt>
                <c:pt idx="11282">
                  <c:v>18.804166666666699</c:v>
                </c:pt>
                <c:pt idx="11283">
                  <c:v>18.8058333333334</c:v>
                </c:pt>
                <c:pt idx="11284">
                  <c:v>18.807500000000001</c:v>
                </c:pt>
                <c:pt idx="11285">
                  <c:v>18.809166666666702</c:v>
                </c:pt>
                <c:pt idx="11286">
                  <c:v>18.810833333333399</c:v>
                </c:pt>
                <c:pt idx="11287">
                  <c:v>18.8125</c:v>
                </c:pt>
                <c:pt idx="11288">
                  <c:v>18.814166666666701</c:v>
                </c:pt>
                <c:pt idx="11289">
                  <c:v>18.815833333333401</c:v>
                </c:pt>
                <c:pt idx="11290">
                  <c:v>18.817499999999999</c:v>
                </c:pt>
                <c:pt idx="11291">
                  <c:v>18.8191666666667</c:v>
                </c:pt>
                <c:pt idx="11292">
                  <c:v>18.8208333333334</c:v>
                </c:pt>
                <c:pt idx="11293">
                  <c:v>18.822500000000002</c:v>
                </c:pt>
                <c:pt idx="11294">
                  <c:v>18.824166666666699</c:v>
                </c:pt>
                <c:pt idx="11295">
                  <c:v>18.825833333333399</c:v>
                </c:pt>
                <c:pt idx="11296">
                  <c:v>18.827500000000001</c:v>
                </c:pt>
                <c:pt idx="11297">
                  <c:v>18.829166666666701</c:v>
                </c:pt>
                <c:pt idx="11298">
                  <c:v>18.830833333333398</c:v>
                </c:pt>
                <c:pt idx="11299">
                  <c:v>18.8325</c:v>
                </c:pt>
                <c:pt idx="11300">
                  <c:v>18.8341666666667</c:v>
                </c:pt>
                <c:pt idx="11301">
                  <c:v>18.835833333333401</c:v>
                </c:pt>
                <c:pt idx="11302">
                  <c:v>18.837499999999999</c:v>
                </c:pt>
                <c:pt idx="11303">
                  <c:v>18.839166666666699</c:v>
                </c:pt>
                <c:pt idx="11304">
                  <c:v>18.8408333333334</c:v>
                </c:pt>
                <c:pt idx="11305">
                  <c:v>18.842500000000001</c:v>
                </c:pt>
                <c:pt idx="11306">
                  <c:v>18.844166666666698</c:v>
                </c:pt>
                <c:pt idx="11307">
                  <c:v>18.845833333333399</c:v>
                </c:pt>
                <c:pt idx="11308">
                  <c:v>18.8475</c:v>
                </c:pt>
                <c:pt idx="11309">
                  <c:v>18.849166666666701</c:v>
                </c:pt>
                <c:pt idx="11310">
                  <c:v>18.850833333333401</c:v>
                </c:pt>
                <c:pt idx="11311">
                  <c:v>18.852499999999999</c:v>
                </c:pt>
                <c:pt idx="11312">
                  <c:v>18.8541666666667</c:v>
                </c:pt>
                <c:pt idx="11313">
                  <c:v>18.855833333333401</c:v>
                </c:pt>
                <c:pt idx="11314">
                  <c:v>18.857500000000002</c:v>
                </c:pt>
                <c:pt idx="11315">
                  <c:v>18.859166666666699</c:v>
                </c:pt>
                <c:pt idx="11316">
                  <c:v>18.8608333333334</c:v>
                </c:pt>
                <c:pt idx="11317">
                  <c:v>18.862500000000001</c:v>
                </c:pt>
                <c:pt idx="11318">
                  <c:v>18.864166666666701</c:v>
                </c:pt>
                <c:pt idx="11319">
                  <c:v>18.865833333333399</c:v>
                </c:pt>
                <c:pt idx="11320">
                  <c:v>18.8675</c:v>
                </c:pt>
                <c:pt idx="11321">
                  <c:v>18.8691666666667</c:v>
                </c:pt>
                <c:pt idx="11322">
                  <c:v>18.870833333333401</c:v>
                </c:pt>
                <c:pt idx="11323">
                  <c:v>18.872499999999999</c:v>
                </c:pt>
                <c:pt idx="11324">
                  <c:v>18.874166666666699</c:v>
                </c:pt>
                <c:pt idx="11325">
                  <c:v>18.8758333333334</c:v>
                </c:pt>
                <c:pt idx="11326">
                  <c:v>18.877500000000001</c:v>
                </c:pt>
                <c:pt idx="11327">
                  <c:v>18.879166666666698</c:v>
                </c:pt>
                <c:pt idx="11328">
                  <c:v>18.880833333333399</c:v>
                </c:pt>
                <c:pt idx="11329">
                  <c:v>18.8825</c:v>
                </c:pt>
                <c:pt idx="11330">
                  <c:v>18.884166666666701</c:v>
                </c:pt>
                <c:pt idx="11331">
                  <c:v>18.885833333333402</c:v>
                </c:pt>
                <c:pt idx="11332">
                  <c:v>18.887499999999999</c:v>
                </c:pt>
                <c:pt idx="11333">
                  <c:v>18.8891666666667</c:v>
                </c:pt>
                <c:pt idx="11334">
                  <c:v>18.890833333333401</c:v>
                </c:pt>
                <c:pt idx="11335">
                  <c:v>18.892499999999998</c:v>
                </c:pt>
                <c:pt idx="11336">
                  <c:v>18.894166666666699</c:v>
                </c:pt>
                <c:pt idx="11337">
                  <c:v>18.8958333333334</c:v>
                </c:pt>
                <c:pt idx="11338">
                  <c:v>18.897500000000001</c:v>
                </c:pt>
                <c:pt idx="11339">
                  <c:v>18.899166666666702</c:v>
                </c:pt>
                <c:pt idx="11340">
                  <c:v>18.900833333333399</c:v>
                </c:pt>
                <c:pt idx="11341">
                  <c:v>18.9025</c:v>
                </c:pt>
                <c:pt idx="11342">
                  <c:v>18.904166666666701</c:v>
                </c:pt>
                <c:pt idx="11343">
                  <c:v>18.905833333333401</c:v>
                </c:pt>
                <c:pt idx="11344">
                  <c:v>18.907499999999999</c:v>
                </c:pt>
                <c:pt idx="11345">
                  <c:v>18.9091666666667</c:v>
                </c:pt>
                <c:pt idx="11346">
                  <c:v>18.9108333333334</c:v>
                </c:pt>
                <c:pt idx="11347">
                  <c:v>18.912500000000001</c:v>
                </c:pt>
                <c:pt idx="11348">
                  <c:v>18.914166666666699</c:v>
                </c:pt>
                <c:pt idx="11349">
                  <c:v>18.915833333333399</c:v>
                </c:pt>
                <c:pt idx="11350">
                  <c:v>18.9175</c:v>
                </c:pt>
                <c:pt idx="11351">
                  <c:v>18.919166666666701</c:v>
                </c:pt>
                <c:pt idx="11352">
                  <c:v>18.920833333333398</c:v>
                </c:pt>
                <c:pt idx="11353">
                  <c:v>18.922499999999999</c:v>
                </c:pt>
                <c:pt idx="11354">
                  <c:v>18.9241666666667</c:v>
                </c:pt>
                <c:pt idx="11355">
                  <c:v>18.925833333333401</c:v>
                </c:pt>
                <c:pt idx="11356">
                  <c:v>18.927499999999998</c:v>
                </c:pt>
                <c:pt idx="11357">
                  <c:v>18.929166666666699</c:v>
                </c:pt>
                <c:pt idx="11358">
                  <c:v>18.9308333333334</c:v>
                </c:pt>
                <c:pt idx="11359">
                  <c:v>18.932500000000001</c:v>
                </c:pt>
                <c:pt idx="11360">
                  <c:v>18.934166666666702</c:v>
                </c:pt>
                <c:pt idx="11361">
                  <c:v>18.935833333333399</c:v>
                </c:pt>
                <c:pt idx="11362">
                  <c:v>18.9375</c:v>
                </c:pt>
                <c:pt idx="11363">
                  <c:v>18.939166666666701</c:v>
                </c:pt>
                <c:pt idx="11364">
                  <c:v>18.940833333333401</c:v>
                </c:pt>
                <c:pt idx="11365">
                  <c:v>18.942499999999999</c:v>
                </c:pt>
                <c:pt idx="11366">
                  <c:v>18.9441666666667</c:v>
                </c:pt>
                <c:pt idx="11367">
                  <c:v>18.9458333333334</c:v>
                </c:pt>
                <c:pt idx="11368">
                  <c:v>18.947500000000002</c:v>
                </c:pt>
                <c:pt idx="11369">
                  <c:v>18.949166666666699</c:v>
                </c:pt>
                <c:pt idx="11370">
                  <c:v>18.950833333333399</c:v>
                </c:pt>
                <c:pt idx="11371">
                  <c:v>18.952500000000001</c:v>
                </c:pt>
                <c:pt idx="11372">
                  <c:v>18.954166666666701</c:v>
                </c:pt>
                <c:pt idx="11373">
                  <c:v>18.955833333333398</c:v>
                </c:pt>
                <c:pt idx="11374">
                  <c:v>18.9575</c:v>
                </c:pt>
                <c:pt idx="11375">
                  <c:v>18.9591666666667</c:v>
                </c:pt>
                <c:pt idx="11376">
                  <c:v>18.960833333333401</c:v>
                </c:pt>
                <c:pt idx="11377">
                  <c:v>18.962499999999999</c:v>
                </c:pt>
                <c:pt idx="11378">
                  <c:v>18.964166666666699</c:v>
                </c:pt>
                <c:pt idx="11379">
                  <c:v>18.9658333333334</c:v>
                </c:pt>
                <c:pt idx="11380">
                  <c:v>18.967500000000001</c:v>
                </c:pt>
                <c:pt idx="11381">
                  <c:v>18.969166666666698</c:v>
                </c:pt>
                <c:pt idx="11382">
                  <c:v>18.970833333333399</c:v>
                </c:pt>
                <c:pt idx="11383">
                  <c:v>18.9725</c:v>
                </c:pt>
                <c:pt idx="11384">
                  <c:v>18.974166666666701</c:v>
                </c:pt>
                <c:pt idx="11385">
                  <c:v>18.975833333333401</c:v>
                </c:pt>
                <c:pt idx="11386">
                  <c:v>18.977499999999999</c:v>
                </c:pt>
                <c:pt idx="11387">
                  <c:v>18.9791666666667</c:v>
                </c:pt>
                <c:pt idx="11388">
                  <c:v>18.980833333333401</c:v>
                </c:pt>
                <c:pt idx="11389">
                  <c:v>18.982500000000002</c:v>
                </c:pt>
                <c:pt idx="11390">
                  <c:v>18.984166666666699</c:v>
                </c:pt>
                <c:pt idx="11391">
                  <c:v>18.9858333333334</c:v>
                </c:pt>
                <c:pt idx="11392">
                  <c:v>18.987500000000001</c:v>
                </c:pt>
                <c:pt idx="11393">
                  <c:v>18.989166666666701</c:v>
                </c:pt>
                <c:pt idx="11394">
                  <c:v>18.990833333333399</c:v>
                </c:pt>
                <c:pt idx="11395">
                  <c:v>18.9925</c:v>
                </c:pt>
                <c:pt idx="11396">
                  <c:v>18.9941666666667</c:v>
                </c:pt>
                <c:pt idx="11397">
                  <c:v>18.995833333333401</c:v>
                </c:pt>
                <c:pt idx="11398">
                  <c:v>18.997499999999999</c:v>
                </c:pt>
                <c:pt idx="11399">
                  <c:v>18.999166666666699</c:v>
                </c:pt>
                <c:pt idx="11400">
                  <c:v>19.0008333333334</c:v>
                </c:pt>
                <c:pt idx="11401">
                  <c:v>19.002500000000001</c:v>
                </c:pt>
                <c:pt idx="11402">
                  <c:v>19.004166666666698</c:v>
                </c:pt>
                <c:pt idx="11403">
                  <c:v>19.005833333333399</c:v>
                </c:pt>
                <c:pt idx="11404">
                  <c:v>19.0075</c:v>
                </c:pt>
                <c:pt idx="11405">
                  <c:v>19.009166666666701</c:v>
                </c:pt>
                <c:pt idx="11406">
                  <c:v>19.010833333333402</c:v>
                </c:pt>
                <c:pt idx="11407">
                  <c:v>19.012499999999999</c:v>
                </c:pt>
                <c:pt idx="11408">
                  <c:v>19.0141666666667</c:v>
                </c:pt>
                <c:pt idx="11409">
                  <c:v>19.015833333333401</c:v>
                </c:pt>
                <c:pt idx="11410">
                  <c:v>19.017499999999998</c:v>
                </c:pt>
                <c:pt idx="11411">
                  <c:v>19.019166666666699</c:v>
                </c:pt>
                <c:pt idx="11412">
                  <c:v>19.0208333333334</c:v>
                </c:pt>
                <c:pt idx="11413">
                  <c:v>19.022500000000001</c:v>
                </c:pt>
                <c:pt idx="11414">
                  <c:v>19.024166666666702</c:v>
                </c:pt>
                <c:pt idx="11415">
                  <c:v>19.025833333333399</c:v>
                </c:pt>
                <c:pt idx="11416">
                  <c:v>19.0275</c:v>
                </c:pt>
                <c:pt idx="11417">
                  <c:v>19.029166666666701</c:v>
                </c:pt>
                <c:pt idx="11418">
                  <c:v>19.030833333333401</c:v>
                </c:pt>
                <c:pt idx="11419">
                  <c:v>19.032499999999999</c:v>
                </c:pt>
                <c:pt idx="11420">
                  <c:v>19.0341666666667</c:v>
                </c:pt>
                <c:pt idx="11421">
                  <c:v>19.0358333333334</c:v>
                </c:pt>
                <c:pt idx="11422">
                  <c:v>19.037500000000001</c:v>
                </c:pt>
                <c:pt idx="11423">
                  <c:v>19.039166666666699</c:v>
                </c:pt>
                <c:pt idx="11424">
                  <c:v>19.040833333333399</c:v>
                </c:pt>
                <c:pt idx="11425">
                  <c:v>19.0425</c:v>
                </c:pt>
                <c:pt idx="11426">
                  <c:v>19.044166666666701</c:v>
                </c:pt>
                <c:pt idx="11427">
                  <c:v>19.045833333333398</c:v>
                </c:pt>
                <c:pt idx="11428">
                  <c:v>19.047499999999999</c:v>
                </c:pt>
                <c:pt idx="11429">
                  <c:v>19.0491666666667</c:v>
                </c:pt>
                <c:pt idx="11430">
                  <c:v>19.050833333333401</c:v>
                </c:pt>
                <c:pt idx="11431">
                  <c:v>19.052499999999998</c:v>
                </c:pt>
                <c:pt idx="11432">
                  <c:v>19.054166666666699</c:v>
                </c:pt>
                <c:pt idx="11433">
                  <c:v>19.0558333333334</c:v>
                </c:pt>
                <c:pt idx="11434">
                  <c:v>19.057500000000001</c:v>
                </c:pt>
                <c:pt idx="11435">
                  <c:v>19.059166666666702</c:v>
                </c:pt>
                <c:pt idx="11436">
                  <c:v>19.060833333333399</c:v>
                </c:pt>
                <c:pt idx="11437">
                  <c:v>19.0625</c:v>
                </c:pt>
                <c:pt idx="11438">
                  <c:v>19.064166666666701</c:v>
                </c:pt>
                <c:pt idx="11439">
                  <c:v>19.065833333333401</c:v>
                </c:pt>
                <c:pt idx="11440">
                  <c:v>19.067499999999999</c:v>
                </c:pt>
                <c:pt idx="11441">
                  <c:v>19.0691666666667</c:v>
                </c:pt>
                <c:pt idx="11442">
                  <c:v>19.0708333333334</c:v>
                </c:pt>
                <c:pt idx="11443">
                  <c:v>19.072500000000002</c:v>
                </c:pt>
                <c:pt idx="11444">
                  <c:v>19.074166666666699</c:v>
                </c:pt>
                <c:pt idx="11445">
                  <c:v>19.075833333333399</c:v>
                </c:pt>
                <c:pt idx="11446">
                  <c:v>19.077500000000001</c:v>
                </c:pt>
                <c:pt idx="11447">
                  <c:v>19.079166666666701</c:v>
                </c:pt>
                <c:pt idx="11448">
                  <c:v>19.080833333333398</c:v>
                </c:pt>
                <c:pt idx="11449">
                  <c:v>19.0825</c:v>
                </c:pt>
                <c:pt idx="11450">
                  <c:v>19.0841666666667</c:v>
                </c:pt>
                <c:pt idx="11451">
                  <c:v>19.085833333333401</c:v>
                </c:pt>
                <c:pt idx="11452">
                  <c:v>19.087499999999999</c:v>
                </c:pt>
                <c:pt idx="11453">
                  <c:v>19.089166666666699</c:v>
                </c:pt>
                <c:pt idx="11454">
                  <c:v>19.0908333333334</c:v>
                </c:pt>
                <c:pt idx="11455">
                  <c:v>19.092500000000001</c:v>
                </c:pt>
                <c:pt idx="11456">
                  <c:v>19.094166666666698</c:v>
                </c:pt>
                <c:pt idx="11457">
                  <c:v>19.095833333333399</c:v>
                </c:pt>
                <c:pt idx="11458">
                  <c:v>19.0975</c:v>
                </c:pt>
                <c:pt idx="11459">
                  <c:v>19.099166666666701</c:v>
                </c:pt>
                <c:pt idx="11460">
                  <c:v>19.100833333333401</c:v>
                </c:pt>
                <c:pt idx="11461">
                  <c:v>19.102499999999999</c:v>
                </c:pt>
                <c:pt idx="11462">
                  <c:v>19.1041666666667</c:v>
                </c:pt>
                <c:pt idx="11463">
                  <c:v>19.105833333333401</c:v>
                </c:pt>
                <c:pt idx="11464">
                  <c:v>19.107500000000002</c:v>
                </c:pt>
                <c:pt idx="11465">
                  <c:v>19.109166666666699</c:v>
                </c:pt>
                <c:pt idx="11466">
                  <c:v>19.1108333333334</c:v>
                </c:pt>
                <c:pt idx="11467">
                  <c:v>19.112500000000001</c:v>
                </c:pt>
                <c:pt idx="11468">
                  <c:v>19.114166666666701</c:v>
                </c:pt>
                <c:pt idx="11469">
                  <c:v>19.115833333333399</c:v>
                </c:pt>
                <c:pt idx="11470">
                  <c:v>19.1175</c:v>
                </c:pt>
                <c:pt idx="11471">
                  <c:v>19.1191666666667</c:v>
                </c:pt>
                <c:pt idx="11472">
                  <c:v>19.120833333333401</c:v>
                </c:pt>
                <c:pt idx="11473">
                  <c:v>19.122499999999999</c:v>
                </c:pt>
                <c:pt idx="11474">
                  <c:v>19.124166666666699</c:v>
                </c:pt>
                <c:pt idx="11475">
                  <c:v>19.1258333333334</c:v>
                </c:pt>
                <c:pt idx="11476">
                  <c:v>19.127500000000001</c:v>
                </c:pt>
                <c:pt idx="11477">
                  <c:v>19.129166666666698</c:v>
                </c:pt>
                <c:pt idx="11478">
                  <c:v>19.130833333333399</c:v>
                </c:pt>
                <c:pt idx="11479">
                  <c:v>19.1325</c:v>
                </c:pt>
                <c:pt idx="11480">
                  <c:v>19.134166666666701</c:v>
                </c:pt>
                <c:pt idx="11481">
                  <c:v>19.135833333333402</c:v>
                </c:pt>
                <c:pt idx="11482">
                  <c:v>19.137499999999999</c:v>
                </c:pt>
                <c:pt idx="11483">
                  <c:v>19.1391666666667</c:v>
                </c:pt>
                <c:pt idx="11484">
                  <c:v>19.140833333333401</c:v>
                </c:pt>
                <c:pt idx="11485">
                  <c:v>19.142499999999998</c:v>
                </c:pt>
                <c:pt idx="11486">
                  <c:v>19.144166666666699</c:v>
                </c:pt>
                <c:pt idx="11487">
                  <c:v>19.1458333333334</c:v>
                </c:pt>
                <c:pt idx="11488">
                  <c:v>19.147500000000001</c:v>
                </c:pt>
                <c:pt idx="11489">
                  <c:v>19.149166666666702</c:v>
                </c:pt>
                <c:pt idx="11490">
                  <c:v>19.150833333333399</c:v>
                </c:pt>
                <c:pt idx="11491">
                  <c:v>19.1525</c:v>
                </c:pt>
                <c:pt idx="11492">
                  <c:v>19.154166666666701</c:v>
                </c:pt>
                <c:pt idx="11493">
                  <c:v>19.155833333333401</c:v>
                </c:pt>
                <c:pt idx="11494">
                  <c:v>19.157499999999999</c:v>
                </c:pt>
                <c:pt idx="11495">
                  <c:v>19.1591666666667</c:v>
                </c:pt>
                <c:pt idx="11496">
                  <c:v>19.1608333333334</c:v>
                </c:pt>
                <c:pt idx="11497">
                  <c:v>19.162500000000001</c:v>
                </c:pt>
                <c:pt idx="11498">
                  <c:v>19.164166666666699</c:v>
                </c:pt>
                <c:pt idx="11499">
                  <c:v>19.165833333333399</c:v>
                </c:pt>
                <c:pt idx="11500">
                  <c:v>19.1675</c:v>
                </c:pt>
                <c:pt idx="11501">
                  <c:v>19.169166666666701</c:v>
                </c:pt>
                <c:pt idx="11502">
                  <c:v>19.170833333333398</c:v>
                </c:pt>
                <c:pt idx="11503">
                  <c:v>19.172499999999999</c:v>
                </c:pt>
                <c:pt idx="11504">
                  <c:v>19.1741666666667</c:v>
                </c:pt>
                <c:pt idx="11505">
                  <c:v>19.175833333333401</c:v>
                </c:pt>
                <c:pt idx="11506">
                  <c:v>19.177499999999998</c:v>
                </c:pt>
                <c:pt idx="11507">
                  <c:v>19.179166666666699</c:v>
                </c:pt>
                <c:pt idx="11508">
                  <c:v>19.1808333333334</c:v>
                </c:pt>
                <c:pt idx="11509">
                  <c:v>19.182500000000001</c:v>
                </c:pt>
                <c:pt idx="11510">
                  <c:v>19.184166666666702</c:v>
                </c:pt>
                <c:pt idx="11511">
                  <c:v>19.185833333333399</c:v>
                </c:pt>
                <c:pt idx="11512">
                  <c:v>19.1875</c:v>
                </c:pt>
                <c:pt idx="11513">
                  <c:v>19.189166666666701</c:v>
                </c:pt>
                <c:pt idx="11514">
                  <c:v>19.190833333333401</c:v>
                </c:pt>
                <c:pt idx="11515">
                  <c:v>19.192499999999999</c:v>
                </c:pt>
                <c:pt idx="11516">
                  <c:v>19.1941666666667</c:v>
                </c:pt>
                <c:pt idx="11517">
                  <c:v>19.1958333333334</c:v>
                </c:pt>
                <c:pt idx="11518">
                  <c:v>19.197500000000002</c:v>
                </c:pt>
                <c:pt idx="11519">
                  <c:v>19.199166666666699</c:v>
                </c:pt>
                <c:pt idx="11520">
                  <c:v>19.200833333333399</c:v>
                </c:pt>
                <c:pt idx="11521">
                  <c:v>19.202500000000001</c:v>
                </c:pt>
                <c:pt idx="11522">
                  <c:v>19.204166666666701</c:v>
                </c:pt>
                <c:pt idx="11523">
                  <c:v>19.205833333333398</c:v>
                </c:pt>
                <c:pt idx="11524">
                  <c:v>19.2075</c:v>
                </c:pt>
                <c:pt idx="11525">
                  <c:v>19.2091666666667</c:v>
                </c:pt>
                <c:pt idx="11526">
                  <c:v>19.210833333333401</c:v>
                </c:pt>
                <c:pt idx="11527">
                  <c:v>19.212499999999999</c:v>
                </c:pt>
                <c:pt idx="11528">
                  <c:v>19.214166666666699</c:v>
                </c:pt>
                <c:pt idx="11529">
                  <c:v>19.2158333333334</c:v>
                </c:pt>
                <c:pt idx="11530">
                  <c:v>19.217500000000001</c:v>
                </c:pt>
                <c:pt idx="11531">
                  <c:v>19.219166666666698</c:v>
                </c:pt>
                <c:pt idx="11532">
                  <c:v>19.220833333333399</c:v>
                </c:pt>
                <c:pt idx="11533">
                  <c:v>19.2225</c:v>
                </c:pt>
                <c:pt idx="11534">
                  <c:v>19.224166666666701</c:v>
                </c:pt>
                <c:pt idx="11535">
                  <c:v>19.225833333333401</c:v>
                </c:pt>
                <c:pt idx="11536">
                  <c:v>19.227499999999999</c:v>
                </c:pt>
                <c:pt idx="11537">
                  <c:v>19.2291666666667</c:v>
                </c:pt>
                <c:pt idx="11538">
                  <c:v>19.230833333333401</c:v>
                </c:pt>
                <c:pt idx="11539">
                  <c:v>19.232500000000002</c:v>
                </c:pt>
                <c:pt idx="11540">
                  <c:v>19.234166666666699</c:v>
                </c:pt>
                <c:pt idx="11541">
                  <c:v>19.2358333333334</c:v>
                </c:pt>
                <c:pt idx="11542">
                  <c:v>19.237500000000001</c:v>
                </c:pt>
                <c:pt idx="11543">
                  <c:v>19.239166666666701</c:v>
                </c:pt>
                <c:pt idx="11544">
                  <c:v>19.240833333333399</c:v>
                </c:pt>
                <c:pt idx="11545">
                  <c:v>19.2425</c:v>
                </c:pt>
                <c:pt idx="11546">
                  <c:v>19.2441666666667</c:v>
                </c:pt>
                <c:pt idx="11547">
                  <c:v>19.245833333333401</c:v>
                </c:pt>
                <c:pt idx="11548">
                  <c:v>19.247499999999999</c:v>
                </c:pt>
                <c:pt idx="11549">
                  <c:v>19.249166666666699</c:v>
                </c:pt>
                <c:pt idx="11550">
                  <c:v>19.2508333333334</c:v>
                </c:pt>
                <c:pt idx="11551">
                  <c:v>19.252500000000001</c:v>
                </c:pt>
                <c:pt idx="11552">
                  <c:v>19.254166666666698</c:v>
                </c:pt>
                <c:pt idx="11553">
                  <c:v>19.255833333333399</c:v>
                </c:pt>
                <c:pt idx="11554">
                  <c:v>19.2575</c:v>
                </c:pt>
                <c:pt idx="11555">
                  <c:v>19.259166666666701</c:v>
                </c:pt>
                <c:pt idx="11556">
                  <c:v>19.260833333333402</c:v>
                </c:pt>
                <c:pt idx="11557">
                  <c:v>19.262499999999999</c:v>
                </c:pt>
                <c:pt idx="11558">
                  <c:v>19.2641666666667</c:v>
                </c:pt>
                <c:pt idx="11559">
                  <c:v>19.265833333333401</c:v>
                </c:pt>
                <c:pt idx="11560">
                  <c:v>19.267499999999998</c:v>
                </c:pt>
                <c:pt idx="11561">
                  <c:v>19.269166666666699</c:v>
                </c:pt>
                <c:pt idx="11562">
                  <c:v>19.2708333333334</c:v>
                </c:pt>
                <c:pt idx="11563">
                  <c:v>19.272500000000001</c:v>
                </c:pt>
                <c:pt idx="11564">
                  <c:v>19.274166666666702</c:v>
                </c:pt>
                <c:pt idx="11565">
                  <c:v>19.275833333333399</c:v>
                </c:pt>
                <c:pt idx="11566">
                  <c:v>19.2775</c:v>
                </c:pt>
                <c:pt idx="11567">
                  <c:v>19.279166666666701</c:v>
                </c:pt>
                <c:pt idx="11568">
                  <c:v>19.280833333333401</c:v>
                </c:pt>
                <c:pt idx="11569">
                  <c:v>19.282499999999999</c:v>
                </c:pt>
                <c:pt idx="11570">
                  <c:v>19.2841666666667</c:v>
                </c:pt>
                <c:pt idx="11571">
                  <c:v>19.2858333333334</c:v>
                </c:pt>
                <c:pt idx="11572">
                  <c:v>19.287500000000001</c:v>
                </c:pt>
                <c:pt idx="11573">
                  <c:v>19.289166666666699</c:v>
                </c:pt>
                <c:pt idx="11574">
                  <c:v>19.290833333333399</c:v>
                </c:pt>
                <c:pt idx="11575">
                  <c:v>19.2925</c:v>
                </c:pt>
                <c:pt idx="11576">
                  <c:v>19.294166666666701</c:v>
                </c:pt>
                <c:pt idx="11577">
                  <c:v>19.295833333333398</c:v>
                </c:pt>
                <c:pt idx="11578">
                  <c:v>19.297499999999999</c:v>
                </c:pt>
                <c:pt idx="11579">
                  <c:v>19.2991666666667</c:v>
                </c:pt>
                <c:pt idx="11580">
                  <c:v>19.300833333333401</c:v>
                </c:pt>
                <c:pt idx="11581">
                  <c:v>19.302499999999998</c:v>
                </c:pt>
                <c:pt idx="11582">
                  <c:v>19.304166666666699</c:v>
                </c:pt>
                <c:pt idx="11583">
                  <c:v>19.3058333333334</c:v>
                </c:pt>
                <c:pt idx="11584">
                  <c:v>19.307500000000001</c:v>
                </c:pt>
                <c:pt idx="11585">
                  <c:v>19.309166666666702</c:v>
                </c:pt>
                <c:pt idx="11586">
                  <c:v>19.310833333333399</c:v>
                </c:pt>
                <c:pt idx="11587">
                  <c:v>19.3125</c:v>
                </c:pt>
                <c:pt idx="11588">
                  <c:v>19.314166666666701</c:v>
                </c:pt>
                <c:pt idx="11589">
                  <c:v>19.315833333333401</c:v>
                </c:pt>
                <c:pt idx="11590">
                  <c:v>19.317499999999999</c:v>
                </c:pt>
                <c:pt idx="11591">
                  <c:v>19.3191666666667</c:v>
                </c:pt>
                <c:pt idx="11592">
                  <c:v>19.3208333333334</c:v>
                </c:pt>
                <c:pt idx="11593">
                  <c:v>19.322500000000002</c:v>
                </c:pt>
                <c:pt idx="11594">
                  <c:v>19.324166666666699</c:v>
                </c:pt>
                <c:pt idx="11595">
                  <c:v>19.325833333333399</c:v>
                </c:pt>
                <c:pt idx="11596">
                  <c:v>19.327500000000001</c:v>
                </c:pt>
                <c:pt idx="11597">
                  <c:v>19.329166666666701</c:v>
                </c:pt>
                <c:pt idx="11598">
                  <c:v>19.330833333333398</c:v>
                </c:pt>
                <c:pt idx="11599">
                  <c:v>19.3325</c:v>
                </c:pt>
                <c:pt idx="11600">
                  <c:v>19.3341666666667</c:v>
                </c:pt>
                <c:pt idx="11601">
                  <c:v>19.335833333333401</c:v>
                </c:pt>
                <c:pt idx="11602">
                  <c:v>19.337499999999999</c:v>
                </c:pt>
                <c:pt idx="11603">
                  <c:v>19.339166666666699</c:v>
                </c:pt>
                <c:pt idx="11604">
                  <c:v>19.3408333333334</c:v>
                </c:pt>
                <c:pt idx="11605">
                  <c:v>19.342500000000001</c:v>
                </c:pt>
                <c:pt idx="11606">
                  <c:v>19.344166666666698</c:v>
                </c:pt>
                <c:pt idx="11607">
                  <c:v>19.345833333333399</c:v>
                </c:pt>
                <c:pt idx="11608">
                  <c:v>19.3475</c:v>
                </c:pt>
                <c:pt idx="11609">
                  <c:v>19.349166666666701</c:v>
                </c:pt>
                <c:pt idx="11610">
                  <c:v>19.350833333333401</c:v>
                </c:pt>
                <c:pt idx="11611">
                  <c:v>19.352499999999999</c:v>
                </c:pt>
                <c:pt idx="11612">
                  <c:v>19.3541666666667</c:v>
                </c:pt>
                <c:pt idx="11613">
                  <c:v>19.355833333333401</c:v>
                </c:pt>
                <c:pt idx="11614">
                  <c:v>19.357500000000002</c:v>
                </c:pt>
                <c:pt idx="11615">
                  <c:v>19.359166666666699</c:v>
                </c:pt>
                <c:pt idx="11616">
                  <c:v>19.3608333333334</c:v>
                </c:pt>
                <c:pt idx="11617">
                  <c:v>19.362500000000001</c:v>
                </c:pt>
                <c:pt idx="11618">
                  <c:v>19.364166666666701</c:v>
                </c:pt>
                <c:pt idx="11619">
                  <c:v>19.365833333333399</c:v>
                </c:pt>
                <c:pt idx="11620">
                  <c:v>19.3675</c:v>
                </c:pt>
                <c:pt idx="11621">
                  <c:v>19.3691666666667</c:v>
                </c:pt>
                <c:pt idx="11622">
                  <c:v>19.370833333333401</c:v>
                </c:pt>
                <c:pt idx="11623">
                  <c:v>19.372499999999999</c:v>
                </c:pt>
                <c:pt idx="11624">
                  <c:v>19.374166666666699</c:v>
                </c:pt>
                <c:pt idx="11625">
                  <c:v>19.3758333333334</c:v>
                </c:pt>
                <c:pt idx="11626">
                  <c:v>19.377500000000001</c:v>
                </c:pt>
                <c:pt idx="11627">
                  <c:v>19.379166666666698</c:v>
                </c:pt>
                <c:pt idx="11628">
                  <c:v>19.380833333333399</c:v>
                </c:pt>
                <c:pt idx="11629">
                  <c:v>19.3825</c:v>
                </c:pt>
                <c:pt idx="11630">
                  <c:v>19.384166666666701</c:v>
                </c:pt>
                <c:pt idx="11631">
                  <c:v>19.385833333333402</c:v>
                </c:pt>
                <c:pt idx="11632">
                  <c:v>19.387499999999999</c:v>
                </c:pt>
                <c:pt idx="11633">
                  <c:v>19.3891666666667</c:v>
                </c:pt>
                <c:pt idx="11634">
                  <c:v>19.390833333333401</c:v>
                </c:pt>
                <c:pt idx="11635">
                  <c:v>19.392499999999998</c:v>
                </c:pt>
                <c:pt idx="11636">
                  <c:v>19.394166666666699</c:v>
                </c:pt>
                <c:pt idx="11637">
                  <c:v>19.3958333333334</c:v>
                </c:pt>
                <c:pt idx="11638">
                  <c:v>19.397500000000001</c:v>
                </c:pt>
                <c:pt idx="11639">
                  <c:v>19.399166666666702</c:v>
                </c:pt>
                <c:pt idx="11640">
                  <c:v>19.400833333333399</c:v>
                </c:pt>
                <c:pt idx="11641">
                  <c:v>19.4025</c:v>
                </c:pt>
                <c:pt idx="11642">
                  <c:v>19.404166666666701</c:v>
                </c:pt>
                <c:pt idx="11643">
                  <c:v>19.405833333333401</c:v>
                </c:pt>
                <c:pt idx="11644">
                  <c:v>19.407499999999999</c:v>
                </c:pt>
                <c:pt idx="11645">
                  <c:v>19.4091666666667</c:v>
                </c:pt>
                <c:pt idx="11646">
                  <c:v>19.4108333333334</c:v>
                </c:pt>
                <c:pt idx="11647">
                  <c:v>19.412500000000001</c:v>
                </c:pt>
                <c:pt idx="11648">
                  <c:v>19.414166666666699</c:v>
                </c:pt>
                <c:pt idx="11649">
                  <c:v>19.415833333333399</c:v>
                </c:pt>
                <c:pt idx="11650">
                  <c:v>19.4175</c:v>
                </c:pt>
                <c:pt idx="11651">
                  <c:v>19.419166666666701</c:v>
                </c:pt>
                <c:pt idx="11652">
                  <c:v>19.420833333333398</c:v>
                </c:pt>
                <c:pt idx="11653">
                  <c:v>19.422499999999999</c:v>
                </c:pt>
                <c:pt idx="11654">
                  <c:v>19.4241666666667</c:v>
                </c:pt>
                <c:pt idx="11655">
                  <c:v>19.425833333333401</c:v>
                </c:pt>
                <c:pt idx="11656">
                  <c:v>19.427499999999998</c:v>
                </c:pt>
                <c:pt idx="11657">
                  <c:v>19.429166666666699</c:v>
                </c:pt>
                <c:pt idx="11658">
                  <c:v>19.4308333333334</c:v>
                </c:pt>
                <c:pt idx="11659">
                  <c:v>19.432500000000001</c:v>
                </c:pt>
                <c:pt idx="11660">
                  <c:v>19.434166666666702</c:v>
                </c:pt>
                <c:pt idx="11661">
                  <c:v>19.435833333333399</c:v>
                </c:pt>
                <c:pt idx="11662">
                  <c:v>19.4375</c:v>
                </c:pt>
                <c:pt idx="11663">
                  <c:v>19.439166666666701</c:v>
                </c:pt>
                <c:pt idx="11664">
                  <c:v>19.440833333333401</c:v>
                </c:pt>
                <c:pt idx="11665">
                  <c:v>19.442499999999999</c:v>
                </c:pt>
                <c:pt idx="11666">
                  <c:v>19.4441666666667</c:v>
                </c:pt>
                <c:pt idx="11667">
                  <c:v>19.4458333333334</c:v>
                </c:pt>
                <c:pt idx="11668">
                  <c:v>19.447500000000002</c:v>
                </c:pt>
                <c:pt idx="11669">
                  <c:v>19.449166666666699</c:v>
                </c:pt>
                <c:pt idx="11670">
                  <c:v>19.450833333333399</c:v>
                </c:pt>
                <c:pt idx="11671">
                  <c:v>19.452500000000001</c:v>
                </c:pt>
                <c:pt idx="11672">
                  <c:v>19.454166666666701</c:v>
                </c:pt>
                <c:pt idx="11673">
                  <c:v>19.455833333333398</c:v>
                </c:pt>
                <c:pt idx="11674">
                  <c:v>19.4575</c:v>
                </c:pt>
                <c:pt idx="11675">
                  <c:v>19.4591666666667</c:v>
                </c:pt>
                <c:pt idx="11676">
                  <c:v>19.460833333333401</c:v>
                </c:pt>
                <c:pt idx="11677">
                  <c:v>19.462499999999999</c:v>
                </c:pt>
                <c:pt idx="11678">
                  <c:v>19.464166666666699</c:v>
                </c:pt>
                <c:pt idx="11679">
                  <c:v>19.4658333333334</c:v>
                </c:pt>
                <c:pt idx="11680">
                  <c:v>19.467500000000001</c:v>
                </c:pt>
                <c:pt idx="11681">
                  <c:v>19.469166666666698</c:v>
                </c:pt>
                <c:pt idx="11682">
                  <c:v>19.470833333333399</c:v>
                </c:pt>
                <c:pt idx="11683">
                  <c:v>19.4725</c:v>
                </c:pt>
                <c:pt idx="11684">
                  <c:v>19.474166666666701</c:v>
                </c:pt>
                <c:pt idx="11685">
                  <c:v>19.475833333333401</c:v>
                </c:pt>
                <c:pt idx="11686">
                  <c:v>19.477499999999999</c:v>
                </c:pt>
                <c:pt idx="11687">
                  <c:v>19.4791666666667</c:v>
                </c:pt>
                <c:pt idx="11688">
                  <c:v>19.480833333333401</c:v>
                </c:pt>
                <c:pt idx="11689">
                  <c:v>19.482500000000002</c:v>
                </c:pt>
                <c:pt idx="11690">
                  <c:v>19.484166666666699</c:v>
                </c:pt>
                <c:pt idx="11691">
                  <c:v>19.4858333333334</c:v>
                </c:pt>
                <c:pt idx="11692">
                  <c:v>19.487500000000001</c:v>
                </c:pt>
                <c:pt idx="11693">
                  <c:v>19.489166666666701</c:v>
                </c:pt>
                <c:pt idx="11694">
                  <c:v>19.490833333333399</c:v>
                </c:pt>
                <c:pt idx="11695">
                  <c:v>19.4925</c:v>
                </c:pt>
                <c:pt idx="11696">
                  <c:v>19.4941666666667</c:v>
                </c:pt>
                <c:pt idx="11697">
                  <c:v>19.495833333333401</c:v>
                </c:pt>
                <c:pt idx="11698">
                  <c:v>19.497499999999999</c:v>
                </c:pt>
                <c:pt idx="11699">
                  <c:v>19.499166666666699</c:v>
                </c:pt>
                <c:pt idx="11700">
                  <c:v>19.5008333333334</c:v>
                </c:pt>
                <c:pt idx="11701">
                  <c:v>19.502500000000001</c:v>
                </c:pt>
                <c:pt idx="11702">
                  <c:v>19.504166666666698</c:v>
                </c:pt>
                <c:pt idx="11703">
                  <c:v>19.505833333333399</c:v>
                </c:pt>
                <c:pt idx="11704">
                  <c:v>19.5075</c:v>
                </c:pt>
                <c:pt idx="11705">
                  <c:v>19.509166666666701</c:v>
                </c:pt>
                <c:pt idx="11706">
                  <c:v>19.510833333333402</c:v>
                </c:pt>
                <c:pt idx="11707">
                  <c:v>19.512499999999999</c:v>
                </c:pt>
                <c:pt idx="11708">
                  <c:v>19.5141666666667</c:v>
                </c:pt>
                <c:pt idx="11709">
                  <c:v>19.515833333333401</c:v>
                </c:pt>
                <c:pt idx="11710">
                  <c:v>19.517499999999998</c:v>
                </c:pt>
                <c:pt idx="11711">
                  <c:v>19.519166666666699</c:v>
                </c:pt>
                <c:pt idx="11712">
                  <c:v>19.5208333333334</c:v>
                </c:pt>
                <c:pt idx="11713">
                  <c:v>19.522500000000001</c:v>
                </c:pt>
                <c:pt idx="11714">
                  <c:v>19.524166666666702</c:v>
                </c:pt>
                <c:pt idx="11715">
                  <c:v>19.525833333333399</c:v>
                </c:pt>
                <c:pt idx="11716">
                  <c:v>19.5275</c:v>
                </c:pt>
                <c:pt idx="11717">
                  <c:v>19.529166666666701</c:v>
                </c:pt>
                <c:pt idx="11718">
                  <c:v>19.530833333333401</c:v>
                </c:pt>
                <c:pt idx="11719">
                  <c:v>19.532499999999999</c:v>
                </c:pt>
                <c:pt idx="11720">
                  <c:v>19.5341666666667</c:v>
                </c:pt>
                <c:pt idx="11721">
                  <c:v>19.5358333333334</c:v>
                </c:pt>
                <c:pt idx="11722">
                  <c:v>19.537500000000001</c:v>
                </c:pt>
                <c:pt idx="11723">
                  <c:v>19.539166666666699</c:v>
                </c:pt>
                <c:pt idx="11724">
                  <c:v>19.540833333333399</c:v>
                </c:pt>
                <c:pt idx="11725">
                  <c:v>19.5425</c:v>
                </c:pt>
                <c:pt idx="11726">
                  <c:v>19.544166666666701</c:v>
                </c:pt>
                <c:pt idx="11727">
                  <c:v>19.545833333333398</c:v>
                </c:pt>
                <c:pt idx="11728">
                  <c:v>19.547499999999999</c:v>
                </c:pt>
                <c:pt idx="11729">
                  <c:v>19.5491666666667</c:v>
                </c:pt>
                <c:pt idx="11730">
                  <c:v>19.550833333333401</c:v>
                </c:pt>
                <c:pt idx="11731">
                  <c:v>19.552499999999998</c:v>
                </c:pt>
                <c:pt idx="11732">
                  <c:v>19.554166666666699</c:v>
                </c:pt>
                <c:pt idx="11733">
                  <c:v>19.5558333333334</c:v>
                </c:pt>
                <c:pt idx="11734">
                  <c:v>19.557500000000001</c:v>
                </c:pt>
                <c:pt idx="11735">
                  <c:v>19.559166666666702</c:v>
                </c:pt>
                <c:pt idx="11736">
                  <c:v>19.560833333333399</c:v>
                </c:pt>
                <c:pt idx="11737">
                  <c:v>19.5625</c:v>
                </c:pt>
                <c:pt idx="11738">
                  <c:v>19.564166666666701</c:v>
                </c:pt>
                <c:pt idx="11739">
                  <c:v>19.565833333333401</c:v>
                </c:pt>
                <c:pt idx="11740">
                  <c:v>19.567499999999999</c:v>
                </c:pt>
                <c:pt idx="11741">
                  <c:v>19.5691666666667</c:v>
                </c:pt>
                <c:pt idx="11742">
                  <c:v>19.5708333333334</c:v>
                </c:pt>
                <c:pt idx="11743">
                  <c:v>19.572500000000002</c:v>
                </c:pt>
                <c:pt idx="11744">
                  <c:v>19.574166666666699</c:v>
                </c:pt>
                <c:pt idx="11745">
                  <c:v>19.575833333333399</c:v>
                </c:pt>
                <c:pt idx="11746">
                  <c:v>19.577500000000001</c:v>
                </c:pt>
                <c:pt idx="11747">
                  <c:v>19.579166666666701</c:v>
                </c:pt>
                <c:pt idx="11748">
                  <c:v>19.580833333333398</c:v>
                </c:pt>
                <c:pt idx="11749">
                  <c:v>19.5825</c:v>
                </c:pt>
                <c:pt idx="11750">
                  <c:v>19.5841666666667</c:v>
                </c:pt>
                <c:pt idx="11751">
                  <c:v>19.585833333333401</c:v>
                </c:pt>
                <c:pt idx="11752">
                  <c:v>19.587499999999999</c:v>
                </c:pt>
                <c:pt idx="11753">
                  <c:v>19.589166666666699</c:v>
                </c:pt>
                <c:pt idx="11754">
                  <c:v>19.5908333333334</c:v>
                </c:pt>
                <c:pt idx="11755">
                  <c:v>19.592500000000001</c:v>
                </c:pt>
                <c:pt idx="11756">
                  <c:v>19.594166666666698</c:v>
                </c:pt>
                <c:pt idx="11757">
                  <c:v>19.595833333333399</c:v>
                </c:pt>
                <c:pt idx="11758">
                  <c:v>19.5975</c:v>
                </c:pt>
                <c:pt idx="11759">
                  <c:v>19.599166666666701</c:v>
                </c:pt>
                <c:pt idx="11760">
                  <c:v>19.600833333333401</c:v>
                </c:pt>
                <c:pt idx="11761">
                  <c:v>19.602499999999999</c:v>
                </c:pt>
                <c:pt idx="11762">
                  <c:v>19.6041666666667</c:v>
                </c:pt>
                <c:pt idx="11763">
                  <c:v>19.605833333333401</c:v>
                </c:pt>
                <c:pt idx="11764">
                  <c:v>19.607500000000002</c:v>
                </c:pt>
                <c:pt idx="11765">
                  <c:v>19.609166666666699</c:v>
                </c:pt>
                <c:pt idx="11766">
                  <c:v>19.6108333333334</c:v>
                </c:pt>
                <c:pt idx="11767">
                  <c:v>19.612500000000001</c:v>
                </c:pt>
                <c:pt idx="11768">
                  <c:v>19.614166666666701</c:v>
                </c:pt>
                <c:pt idx="11769">
                  <c:v>19.615833333333399</c:v>
                </c:pt>
                <c:pt idx="11770">
                  <c:v>19.6175</c:v>
                </c:pt>
                <c:pt idx="11771">
                  <c:v>19.6191666666667</c:v>
                </c:pt>
                <c:pt idx="11772">
                  <c:v>19.620833333333401</c:v>
                </c:pt>
                <c:pt idx="11773">
                  <c:v>19.622499999999999</c:v>
                </c:pt>
                <c:pt idx="11774">
                  <c:v>19.624166666666699</c:v>
                </c:pt>
                <c:pt idx="11775">
                  <c:v>19.6258333333334</c:v>
                </c:pt>
                <c:pt idx="11776">
                  <c:v>19.627500000000001</c:v>
                </c:pt>
                <c:pt idx="11777">
                  <c:v>19.629166666666698</c:v>
                </c:pt>
                <c:pt idx="11778">
                  <c:v>19.630833333333399</c:v>
                </c:pt>
                <c:pt idx="11779">
                  <c:v>19.6325</c:v>
                </c:pt>
                <c:pt idx="11780">
                  <c:v>19.634166666666701</c:v>
                </c:pt>
                <c:pt idx="11781">
                  <c:v>19.635833333333402</c:v>
                </c:pt>
                <c:pt idx="11782">
                  <c:v>19.637499999999999</c:v>
                </c:pt>
                <c:pt idx="11783">
                  <c:v>19.6391666666667</c:v>
                </c:pt>
                <c:pt idx="11784">
                  <c:v>19.640833333333401</c:v>
                </c:pt>
                <c:pt idx="11785">
                  <c:v>19.642499999999998</c:v>
                </c:pt>
                <c:pt idx="11786">
                  <c:v>19.644166666666699</c:v>
                </c:pt>
                <c:pt idx="11787">
                  <c:v>19.6458333333334</c:v>
                </c:pt>
                <c:pt idx="11788">
                  <c:v>19.647500000000001</c:v>
                </c:pt>
                <c:pt idx="11789">
                  <c:v>19.649166666666702</c:v>
                </c:pt>
                <c:pt idx="11790">
                  <c:v>19.650833333333399</c:v>
                </c:pt>
                <c:pt idx="11791">
                  <c:v>19.6525</c:v>
                </c:pt>
                <c:pt idx="11792">
                  <c:v>19.654166666666701</c:v>
                </c:pt>
                <c:pt idx="11793">
                  <c:v>19.655833333333401</c:v>
                </c:pt>
                <c:pt idx="11794">
                  <c:v>19.657499999999999</c:v>
                </c:pt>
                <c:pt idx="11795">
                  <c:v>19.6591666666667</c:v>
                </c:pt>
                <c:pt idx="11796">
                  <c:v>19.6608333333334</c:v>
                </c:pt>
                <c:pt idx="11797">
                  <c:v>19.662500000000001</c:v>
                </c:pt>
                <c:pt idx="11798">
                  <c:v>19.664166666666699</c:v>
                </c:pt>
                <c:pt idx="11799">
                  <c:v>19.665833333333399</c:v>
                </c:pt>
                <c:pt idx="11800">
                  <c:v>19.6675</c:v>
                </c:pt>
                <c:pt idx="11801">
                  <c:v>19.669166666666701</c:v>
                </c:pt>
                <c:pt idx="11802">
                  <c:v>19.670833333333398</c:v>
                </c:pt>
                <c:pt idx="11803">
                  <c:v>19.672499999999999</c:v>
                </c:pt>
                <c:pt idx="11804">
                  <c:v>19.6741666666667</c:v>
                </c:pt>
                <c:pt idx="11805">
                  <c:v>19.675833333333401</c:v>
                </c:pt>
                <c:pt idx="11806">
                  <c:v>19.677499999999998</c:v>
                </c:pt>
                <c:pt idx="11807">
                  <c:v>19.679166666666699</c:v>
                </c:pt>
                <c:pt idx="11808">
                  <c:v>19.6808333333334</c:v>
                </c:pt>
                <c:pt idx="11809">
                  <c:v>19.682500000000001</c:v>
                </c:pt>
                <c:pt idx="11810">
                  <c:v>19.684166666666702</c:v>
                </c:pt>
                <c:pt idx="11811">
                  <c:v>19.685833333333399</c:v>
                </c:pt>
                <c:pt idx="11812">
                  <c:v>19.6875</c:v>
                </c:pt>
                <c:pt idx="11813">
                  <c:v>19.689166666666701</c:v>
                </c:pt>
                <c:pt idx="11814">
                  <c:v>19.690833333333401</c:v>
                </c:pt>
                <c:pt idx="11815">
                  <c:v>19.692499999999999</c:v>
                </c:pt>
                <c:pt idx="11816">
                  <c:v>19.6941666666667</c:v>
                </c:pt>
                <c:pt idx="11817">
                  <c:v>19.6958333333334</c:v>
                </c:pt>
                <c:pt idx="11818">
                  <c:v>19.697500000000002</c:v>
                </c:pt>
                <c:pt idx="11819">
                  <c:v>19.699166666666699</c:v>
                </c:pt>
                <c:pt idx="11820">
                  <c:v>19.700833333333399</c:v>
                </c:pt>
                <c:pt idx="11821">
                  <c:v>19.702500000000001</c:v>
                </c:pt>
                <c:pt idx="11822">
                  <c:v>19.704166666666701</c:v>
                </c:pt>
                <c:pt idx="11823">
                  <c:v>19.705833333333398</c:v>
                </c:pt>
                <c:pt idx="11824">
                  <c:v>19.7075</c:v>
                </c:pt>
                <c:pt idx="11825">
                  <c:v>19.7091666666667</c:v>
                </c:pt>
                <c:pt idx="11826">
                  <c:v>19.710833333333401</c:v>
                </c:pt>
                <c:pt idx="11827">
                  <c:v>19.712499999999999</c:v>
                </c:pt>
                <c:pt idx="11828">
                  <c:v>19.714166666666699</c:v>
                </c:pt>
                <c:pt idx="11829">
                  <c:v>19.7158333333334</c:v>
                </c:pt>
                <c:pt idx="11830">
                  <c:v>19.717500000000001</c:v>
                </c:pt>
                <c:pt idx="11831">
                  <c:v>19.719166666666698</c:v>
                </c:pt>
                <c:pt idx="11832">
                  <c:v>19.720833333333399</c:v>
                </c:pt>
                <c:pt idx="11833">
                  <c:v>19.7225</c:v>
                </c:pt>
                <c:pt idx="11834">
                  <c:v>19.724166666666701</c:v>
                </c:pt>
                <c:pt idx="11835">
                  <c:v>19.725833333333401</c:v>
                </c:pt>
                <c:pt idx="11836">
                  <c:v>19.727499999999999</c:v>
                </c:pt>
                <c:pt idx="11837">
                  <c:v>19.7291666666667</c:v>
                </c:pt>
                <c:pt idx="11838">
                  <c:v>19.730833333333401</c:v>
                </c:pt>
                <c:pt idx="11839">
                  <c:v>19.732500000000002</c:v>
                </c:pt>
                <c:pt idx="11840">
                  <c:v>19.734166666666699</c:v>
                </c:pt>
                <c:pt idx="11841">
                  <c:v>19.7358333333334</c:v>
                </c:pt>
                <c:pt idx="11842">
                  <c:v>19.737500000000001</c:v>
                </c:pt>
                <c:pt idx="11843">
                  <c:v>19.739166666666701</c:v>
                </c:pt>
                <c:pt idx="11844">
                  <c:v>19.740833333333399</c:v>
                </c:pt>
                <c:pt idx="11845">
                  <c:v>19.7425</c:v>
                </c:pt>
                <c:pt idx="11846">
                  <c:v>19.7441666666667</c:v>
                </c:pt>
                <c:pt idx="11847">
                  <c:v>19.745833333333401</c:v>
                </c:pt>
                <c:pt idx="11848">
                  <c:v>19.747499999999999</c:v>
                </c:pt>
                <c:pt idx="11849">
                  <c:v>19.749166666666699</c:v>
                </c:pt>
                <c:pt idx="11850">
                  <c:v>19.7508333333334</c:v>
                </c:pt>
                <c:pt idx="11851">
                  <c:v>19.752500000000001</c:v>
                </c:pt>
                <c:pt idx="11852">
                  <c:v>19.754166666666698</c:v>
                </c:pt>
                <c:pt idx="11853">
                  <c:v>19.755833333333399</c:v>
                </c:pt>
                <c:pt idx="11854">
                  <c:v>19.7575</c:v>
                </c:pt>
                <c:pt idx="11855">
                  <c:v>19.759166666666701</c:v>
                </c:pt>
                <c:pt idx="11856">
                  <c:v>19.760833333333402</c:v>
                </c:pt>
                <c:pt idx="11857">
                  <c:v>19.762499999999999</c:v>
                </c:pt>
                <c:pt idx="11858">
                  <c:v>19.7641666666667</c:v>
                </c:pt>
                <c:pt idx="11859">
                  <c:v>19.765833333333401</c:v>
                </c:pt>
                <c:pt idx="11860">
                  <c:v>19.767499999999998</c:v>
                </c:pt>
                <c:pt idx="11861">
                  <c:v>19.769166666666699</c:v>
                </c:pt>
                <c:pt idx="11862">
                  <c:v>19.7708333333334</c:v>
                </c:pt>
                <c:pt idx="11863">
                  <c:v>19.772500000000001</c:v>
                </c:pt>
                <c:pt idx="11864">
                  <c:v>19.774166666666702</c:v>
                </c:pt>
                <c:pt idx="11865">
                  <c:v>19.775833333333399</c:v>
                </c:pt>
                <c:pt idx="11866">
                  <c:v>19.7775</c:v>
                </c:pt>
                <c:pt idx="11867">
                  <c:v>19.779166666666701</c:v>
                </c:pt>
                <c:pt idx="11868">
                  <c:v>19.780833333333401</c:v>
                </c:pt>
                <c:pt idx="11869">
                  <c:v>19.782499999999999</c:v>
                </c:pt>
                <c:pt idx="11870">
                  <c:v>19.7841666666667</c:v>
                </c:pt>
                <c:pt idx="11871">
                  <c:v>19.7858333333334</c:v>
                </c:pt>
                <c:pt idx="11872">
                  <c:v>19.787500000000001</c:v>
                </c:pt>
                <c:pt idx="11873">
                  <c:v>19.789166666666699</c:v>
                </c:pt>
                <c:pt idx="11874">
                  <c:v>19.790833333333399</c:v>
                </c:pt>
                <c:pt idx="11875">
                  <c:v>19.7925</c:v>
                </c:pt>
                <c:pt idx="11876">
                  <c:v>19.794166666666701</c:v>
                </c:pt>
                <c:pt idx="11877">
                  <c:v>19.795833333333398</c:v>
                </c:pt>
                <c:pt idx="11878">
                  <c:v>19.797499999999999</c:v>
                </c:pt>
                <c:pt idx="11879">
                  <c:v>19.7991666666667</c:v>
                </c:pt>
                <c:pt idx="11880">
                  <c:v>19.800833333333401</c:v>
                </c:pt>
                <c:pt idx="11881">
                  <c:v>19.802499999999998</c:v>
                </c:pt>
                <c:pt idx="11882">
                  <c:v>19.804166666666699</c:v>
                </c:pt>
                <c:pt idx="11883">
                  <c:v>19.8058333333334</c:v>
                </c:pt>
                <c:pt idx="11884">
                  <c:v>19.807500000000001</c:v>
                </c:pt>
                <c:pt idx="11885">
                  <c:v>19.809166666666702</c:v>
                </c:pt>
                <c:pt idx="11886">
                  <c:v>19.810833333333399</c:v>
                </c:pt>
                <c:pt idx="11887">
                  <c:v>19.8125</c:v>
                </c:pt>
                <c:pt idx="11888">
                  <c:v>19.814166666666701</c:v>
                </c:pt>
                <c:pt idx="11889">
                  <c:v>19.815833333333401</c:v>
                </c:pt>
                <c:pt idx="11890">
                  <c:v>19.817499999999999</c:v>
                </c:pt>
                <c:pt idx="11891">
                  <c:v>19.8191666666667</c:v>
                </c:pt>
                <c:pt idx="11892">
                  <c:v>19.8208333333334</c:v>
                </c:pt>
                <c:pt idx="11893">
                  <c:v>19.822500000000002</c:v>
                </c:pt>
                <c:pt idx="11894">
                  <c:v>19.824166666666699</c:v>
                </c:pt>
                <c:pt idx="11895">
                  <c:v>19.825833333333399</c:v>
                </c:pt>
                <c:pt idx="11896">
                  <c:v>19.827500000000001</c:v>
                </c:pt>
                <c:pt idx="11897">
                  <c:v>19.829166666666701</c:v>
                </c:pt>
                <c:pt idx="11898">
                  <c:v>19.830833333333398</c:v>
                </c:pt>
                <c:pt idx="11899">
                  <c:v>19.8325</c:v>
                </c:pt>
                <c:pt idx="11900">
                  <c:v>19.8341666666667</c:v>
                </c:pt>
                <c:pt idx="11901">
                  <c:v>19.835833333333401</c:v>
                </c:pt>
                <c:pt idx="11902">
                  <c:v>19.837499999999999</c:v>
                </c:pt>
                <c:pt idx="11903">
                  <c:v>19.839166666666699</c:v>
                </c:pt>
                <c:pt idx="11904">
                  <c:v>19.8408333333334</c:v>
                </c:pt>
                <c:pt idx="11905">
                  <c:v>19.842500000000001</c:v>
                </c:pt>
                <c:pt idx="11906">
                  <c:v>19.844166666666698</c:v>
                </c:pt>
                <c:pt idx="11907">
                  <c:v>19.845833333333399</c:v>
                </c:pt>
                <c:pt idx="11908">
                  <c:v>19.8475</c:v>
                </c:pt>
                <c:pt idx="11909">
                  <c:v>19.849166666666701</c:v>
                </c:pt>
                <c:pt idx="11910">
                  <c:v>19.850833333333401</c:v>
                </c:pt>
                <c:pt idx="11911">
                  <c:v>19.852499999999999</c:v>
                </c:pt>
                <c:pt idx="11912">
                  <c:v>19.8541666666667</c:v>
                </c:pt>
                <c:pt idx="11913">
                  <c:v>19.855833333333401</c:v>
                </c:pt>
                <c:pt idx="11914">
                  <c:v>19.857500000000002</c:v>
                </c:pt>
                <c:pt idx="11915">
                  <c:v>19.859166666666699</c:v>
                </c:pt>
                <c:pt idx="11916">
                  <c:v>19.8608333333334</c:v>
                </c:pt>
                <c:pt idx="11917">
                  <c:v>19.862500000000001</c:v>
                </c:pt>
                <c:pt idx="11918">
                  <c:v>19.864166666666701</c:v>
                </c:pt>
                <c:pt idx="11919">
                  <c:v>19.865833333333399</c:v>
                </c:pt>
                <c:pt idx="11920">
                  <c:v>19.8675</c:v>
                </c:pt>
                <c:pt idx="11921">
                  <c:v>19.8691666666667</c:v>
                </c:pt>
                <c:pt idx="11922">
                  <c:v>19.870833333333401</c:v>
                </c:pt>
                <c:pt idx="11923">
                  <c:v>19.872499999999999</c:v>
                </c:pt>
                <c:pt idx="11924">
                  <c:v>19.874166666666699</c:v>
                </c:pt>
                <c:pt idx="11925">
                  <c:v>19.8758333333334</c:v>
                </c:pt>
                <c:pt idx="11926">
                  <c:v>19.877500000000001</c:v>
                </c:pt>
                <c:pt idx="11927">
                  <c:v>19.879166666666698</c:v>
                </c:pt>
                <c:pt idx="11928">
                  <c:v>19.880833333333399</c:v>
                </c:pt>
                <c:pt idx="11929">
                  <c:v>19.8825</c:v>
                </c:pt>
                <c:pt idx="11930">
                  <c:v>19.884166666666701</c:v>
                </c:pt>
                <c:pt idx="11931">
                  <c:v>19.885833333333402</c:v>
                </c:pt>
                <c:pt idx="11932">
                  <c:v>19.887499999999999</c:v>
                </c:pt>
                <c:pt idx="11933">
                  <c:v>19.8891666666667</c:v>
                </c:pt>
                <c:pt idx="11934">
                  <c:v>19.890833333333401</c:v>
                </c:pt>
                <c:pt idx="11935">
                  <c:v>19.892499999999998</c:v>
                </c:pt>
                <c:pt idx="11936">
                  <c:v>19.894166666666699</c:v>
                </c:pt>
                <c:pt idx="11937">
                  <c:v>19.8958333333334</c:v>
                </c:pt>
                <c:pt idx="11938">
                  <c:v>19.897500000000001</c:v>
                </c:pt>
                <c:pt idx="11939">
                  <c:v>19.899166666666702</c:v>
                </c:pt>
                <c:pt idx="11940">
                  <c:v>19.900833333333399</c:v>
                </c:pt>
                <c:pt idx="11941">
                  <c:v>19.9025</c:v>
                </c:pt>
                <c:pt idx="11942">
                  <c:v>19.904166666666701</c:v>
                </c:pt>
                <c:pt idx="11943">
                  <c:v>19.905833333333401</c:v>
                </c:pt>
                <c:pt idx="11944">
                  <c:v>19.907499999999999</c:v>
                </c:pt>
                <c:pt idx="11945">
                  <c:v>19.9091666666667</c:v>
                </c:pt>
                <c:pt idx="11946">
                  <c:v>19.9108333333334</c:v>
                </c:pt>
                <c:pt idx="11947">
                  <c:v>19.912500000000001</c:v>
                </c:pt>
                <c:pt idx="11948">
                  <c:v>19.914166666666699</c:v>
                </c:pt>
                <c:pt idx="11949">
                  <c:v>19.915833333333399</c:v>
                </c:pt>
                <c:pt idx="11950">
                  <c:v>19.9175</c:v>
                </c:pt>
                <c:pt idx="11951">
                  <c:v>19.919166666666701</c:v>
                </c:pt>
                <c:pt idx="11952">
                  <c:v>19.920833333333398</c:v>
                </c:pt>
                <c:pt idx="11953">
                  <c:v>19.922499999999999</c:v>
                </c:pt>
                <c:pt idx="11954">
                  <c:v>19.9241666666667</c:v>
                </c:pt>
                <c:pt idx="11955">
                  <c:v>19.925833333333401</c:v>
                </c:pt>
                <c:pt idx="11956">
                  <c:v>19.927499999999998</c:v>
                </c:pt>
                <c:pt idx="11957">
                  <c:v>19.929166666666699</c:v>
                </c:pt>
                <c:pt idx="11958">
                  <c:v>19.9308333333334</c:v>
                </c:pt>
                <c:pt idx="11959">
                  <c:v>19.932500000000001</c:v>
                </c:pt>
                <c:pt idx="11960">
                  <c:v>19.934166666666702</c:v>
                </c:pt>
                <c:pt idx="11961">
                  <c:v>19.935833333333399</c:v>
                </c:pt>
                <c:pt idx="11962">
                  <c:v>19.9375</c:v>
                </c:pt>
                <c:pt idx="11963">
                  <c:v>19.939166666666701</c:v>
                </c:pt>
                <c:pt idx="11964">
                  <c:v>19.940833333333401</c:v>
                </c:pt>
                <c:pt idx="11965">
                  <c:v>19.942499999999999</c:v>
                </c:pt>
                <c:pt idx="11966">
                  <c:v>19.9441666666667</c:v>
                </c:pt>
                <c:pt idx="11967">
                  <c:v>19.9458333333334</c:v>
                </c:pt>
                <c:pt idx="11968">
                  <c:v>19.947500000000002</c:v>
                </c:pt>
                <c:pt idx="11969">
                  <c:v>19.949166666666699</c:v>
                </c:pt>
                <c:pt idx="11970">
                  <c:v>19.950833333333399</c:v>
                </c:pt>
                <c:pt idx="11971">
                  <c:v>19.952500000000001</c:v>
                </c:pt>
                <c:pt idx="11972">
                  <c:v>19.954166666666701</c:v>
                </c:pt>
                <c:pt idx="11973">
                  <c:v>19.955833333333398</c:v>
                </c:pt>
                <c:pt idx="11974">
                  <c:v>19.9575</c:v>
                </c:pt>
                <c:pt idx="11975">
                  <c:v>19.9591666666667</c:v>
                </c:pt>
                <c:pt idx="11976">
                  <c:v>19.960833333333401</c:v>
                </c:pt>
                <c:pt idx="11977">
                  <c:v>19.962499999999999</c:v>
                </c:pt>
                <c:pt idx="11978">
                  <c:v>19.964166666666699</c:v>
                </c:pt>
                <c:pt idx="11979">
                  <c:v>19.9658333333334</c:v>
                </c:pt>
                <c:pt idx="11980">
                  <c:v>19.967500000000001</c:v>
                </c:pt>
                <c:pt idx="11981">
                  <c:v>19.969166666666698</c:v>
                </c:pt>
                <c:pt idx="11982">
                  <c:v>19.970833333333399</c:v>
                </c:pt>
                <c:pt idx="11983">
                  <c:v>19.9725</c:v>
                </c:pt>
                <c:pt idx="11984">
                  <c:v>19.974166666666701</c:v>
                </c:pt>
                <c:pt idx="11985">
                  <c:v>19.975833333333401</c:v>
                </c:pt>
                <c:pt idx="11986">
                  <c:v>19.977499999999999</c:v>
                </c:pt>
                <c:pt idx="11987">
                  <c:v>19.9791666666667</c:v>
                </c:pt>
                <c:pt idx="11988">
                  <c:v>19.980833333333401</c:v>
                </c:pt>
                <c:pt idx="11989">
                  <c:v>19.982500000000002</c:v>
                </c:pt>
                <c:pt idx="11990">
                  <c:v>19.984166666666699</c:v>
                </c:pt>
                <c:pt idx="11991">
                  <c:v>19.9858333333334</c:v>
                </c:pt>
                <c:pt idx="11992">
                  <c:v>19.987500000000001</c:v>
                </c:pt>
                <c:pt idx="11993">
                  <c:v>19.989166666666701</c:v>
                </c:pt>
                <c:pt idx="11994">
                  <c:v>19.990833333333399</c:v>
                </c:pt>
                <c:pt idx="11995">
                  <c:v>19.9925</c:v>
                </c:pt>
                <c:pt idx="11996">
                  <c:v>19.9941666666667</c:v>
                </c:pt>
                <c:pt idx="11997">
                  <c:v>19.995833333333401</c:v>
                </c:pt>
                <c:pt idx="11998">
                  <c:v>19.997499999999999</c:v>
                </c:pt>
                <c:pt idx="11999">
                  <c:v>19.999166666666699</c:v>
                </c:pt>
                <c:pt idx="12000">
                  <c:v>20.0008333333334</c:v>
                </c:pt>
                <c:pt idx="12001">
                  <c:v>20.002500000000001</c:v>
                </c:pt>
                <c:pt idx="12002">
                  <c:v>20.004166666666698</c:v>
                </c:pt>
                <c:pt idx="12003">
                  <c:v>20.005833333333399</c:v>
                </c:pt>
                <c:pt idx="12004">
                  <c:v>20.0075</c:v>
                </c:pt>
                <c:pt idx="12005">
                  <c:v>20.009166666666701</c:v>
                </c:pt>
                <c:pt idx="12006">
                  <c:v>20.010833333333402</c:v>
                </c:pt>
                <c:pt idx="12007">
                  <c:v>20.012499999999999</c:v>
                </c:pt>
                <c:pt idx="12008">
                  <c:v>20.0141666666667</c:v>
                </c:pt>
                <c:pt idx="12009">
                  <c:v>20.015833333333401</c:v>
                </c:pt>
                <c:pt idx="12010">
                  <c:v>20.017499999999998</c:v>
                </c:pt>
                <c:pt idx="12011">
                  <c:v>20.019166666666699</c:v>
                </c:pt>
                <c:pt idx="12012">
                  <c:v>20.0208333333334</c:v>
                </c:pt>
                <c:pt idx="12013">
                  <c:v>20.022500000000001</c:v>
                </c:pt>
                <c:pt idx="12014">
                  <c:v>20.024166666666702</c:v>
                </c:pt>
                <c:pt idx="12015">
                  <c:v>20.025833333333399</c:v>
                </c:pt>
                <c:pt idx="12016">
                  <c:v>20.0275</c:v>
                </c:pt>
                <c:pt idx="12017">
                  <c:v>20.029166666666701</c:v>
                </c:pt>
                <c:pt idx="12018">
                  <c:v>20.030833333333401</c:v>
                </c:pt>
                <c:pt idx="12019">
                  <c:v>20.032499999999999</c:v>
                </c:pt>
                <c:pt idx="12020">
                  <c:v>20.0341666666667</c:v>
                </c:pt>
                <c:pt idx="12021">
                  <c:v>20.0358333333334</c:v>
                </c:pt>
                <c:pt idx="12022">
                  <c:v>20.037500000000001</c:v>
                </c:pt>
                <c:pt idx="12023">
                  <c:v>20.039166666666699</c:v>
                </c:pt>
                <c:pt idx="12024">
                  <c:v>20.040833333333399</c:v>
                </c:pt>
                <c:pt idx="12025">
                  <c:v>20.0425</c:v>
                </c:pt>
                <c:pt idx="12026">
                  <c:v>20.044166666666701</c:v>
                </c:pt>
                <c:pt idx="12027">
                  <c:v>20.045833333333398</c:v>
                </c:pt>
                <c:pt idx="12028">
                  <c:v>20.047499999999999</c:v>
                </c:pt>
                <c:pt idx="12029">
                  <c:v>20.0491666666667</c:v>
                </c:pt>
                <c:pt idx="12030">
                  <c:v>20.050833333333401</c:v>
                </c:pt>
                <c:pt idx="12031">
                  <c:v>20.052499999999998</c:v>
                </c:pt>
                <c:pt idx="12032">
                  <c:v>20.054166666666699</c:v>
                </c:pt>
                <c:pt idx="12033">
                  <c:v>20.0558333333334</c:v>
                </c:pt>
                <c:pt idx="12034">
                  <c:v>20.057500000000001</c:v>
                </c:pt>
                <c:pt idx="12035">
                  <c:v>20.059166666666702</c:v>
                </c:pt>
                <c:pt idx="12036">
                  <c:v>20.060833333333399</c:v>
                </c:pt>
                <c:pt idx="12037">
                  <c:v>20.0625</c:v>
                </c:pt>
                <c:pt idx="12038">
                  <c:v>20.064166666666701</c:v>
                </c:pt>
                <c:pt idx="12039">
                  <c:v>20.065833333333401</c:v>
                </c:pt>
                <c:pt idx="12040">
                  <c:v>20.067499999999999</c:v>
                </c:pt>
                <c:pt idx="12041">
                  <c:v>20.0691666666667</c:v>
                </c:pt>
                <c:pt idx="12042">
                  <c:v>20.0708333333334</c:v>
                </c:pt>
                <c:pt idx="12043">
                  <c:v>20.072500000000002</c:v>
                </c:pt>
                <c:pt idx="12044">
                  <c:v>20.074166666666699</c:v>
                </c:pt>
                <c:pt idx="12045">
                  <c:v>20.075833333333399</c:v>
                </c:pt>
                <c:pt idx="12046">
                  <c:v>20.077500000000001</c:v>
                </c:pt>
                <c:pt idx="12047">
                  <c:v>20.079166666666701</c:v>
                </c:pt>
                <c:pt idx="12048">
                  <c:v>20.080833333333398</c:v>
                </c:pt>
                <c:pt idx="12049">
                  <c:v>20.0825</c:v>
                </c:pt>
                <c:pt idx="12050">
                  <c:v>20.0841666666667</c:v>
                </c:pt>
                <c:pt idx="12051">
                  <c:v>20.085833333333401</c:v>
                </c:pt>
                <c:pt idx="12052">
                  <c:v>20.087499999999999</c:v>
                </c:pt>
                <c:pt idx="12053">
                  <c:v>20.089166666666699</c:v>
                </c:pt>
                <c:pt idx="12054">
                  <c:v>20.0908333333334</c:v>
                </c:pt>
                <c:pt idx="12055">
                  <c:v>20.092500000000001</c:v>
                </c:pt>
                <c:pt idx="12056">
                  <c:v>20.094166666666698</c:v>
                </c:pt>
                <c:pt idx="12057">
                  <c:v>20.095833333333399</c:v>
                </c:pt>
                <c:pt idx="12058">
                  <c:v>20.0975</c:v>
                </c:pt>
                <c:pt idx="12059">
                  <c:v>20.099166666666701</c:v>
                </c:pt>
                <c:pt idx="12060">
                  <c:v>20.100833333333401</c:v>
                </c:pt>
                <c:pt idx="12061">
                  <c:v>20.102499999999999</c:v>
                </c:pt>
                <c:pt idx="12062">
                  <c:v>20.1041666666667</c:v>
                </c:pt>
                <c:pt idx="12063">
                  <c:v>20.105833333333401</c:v>
                </c:pt>
                <c:pt idx="12064">
                  <c:v>20.107500000000002</c:v>
                </c:pt>
                <c:pt idx="12065">
                  <c:v>20.109166666666699</c:v>
                </c:pt>
                <c:pt idx="12066">
                  <c:v>20.1108333333334</c:v>
                </c:pt>
                <c:pt idx="12067">
                  <c:v>20.112500000000001</c:v>
                </c:pt>
                <c:pt idx="12068">
                  <c:v>20.114166666666701</c:v>
                </c:pt>
                <c:pt idx="12069">
                  <c:v>20.115833333333399</c:v>
                </c:pt>
                <c:pt idx="12070">
                  <c:v>20.1175</c:v>
                </c:pt>
                <c:pt idx="12071">
                  <c:v>20.1191666666667</c:v>
                </c:pt>
                <c:pt idx="12072">
                  <c:v>20.120833333333401</c:v>
                </c:pt>
                <c:pt idx="12073">
                  <c:v>20.122499999999999</c:v>
                </c:pt>
                <c:pt idx="12074">
                  <c:v>20.124166666666699</c:v>
                </c:pt>
                <c:pt idx="12075">
                  <c:v>20.1258333333334</c:v>
                </c:pt>
                <c:pt idx="12076">
                  <c:v>20.127500000000001</c:v>
                </c:pt>
                <c:pt idx="12077">
                  <c:v>20.129166666666698</c:v>
                </c:pt>
                <c:pt idx="12078">
                  <c:v>20.130833333333399</c:v>
                </c:pt>
                <c:pt idx="12079">
                  <c:v>20.1325</c:v>
                </c:pt>
                <c:pt idx="12080">
                  <c:v>20.134166666666701</c:v>
                </c:pt>
                <c:pt idx="12081">
                  <c:v>20.135833333333402</c:v>
                </c:pt>
                <c:pt idx="12082">
                  <c:v>20.137499999999999</c:v>
                </c:pt>
                <c:pt idx="12083">
                  <c:v>20.1391666666667</c:v>
                </c:pt>
                <c:pt idx="12084">
                  <c:v>20.140833333333401</c:v>
                </c:pt>
                <c:pt idx="12085">
                  <c:v>20.142499999999998</c:v>
                </c:pt>
                <c:pt idx="12086">
                  <c:v>20.144166666666699</c:v>
                </c:pt>
                <c:pt idx="12087">
                  <c:v>20.1458333333334</c:v>
                </c:pt>
                <c:pt idx="12088">
                  <c:v>20.147500000000001</c:v>
                </c:pt>
                <c:pt idx="12089">
                  <c:v>20.149166666666702</c:v>
                </c:pt>
                <c:pt idx="12090">
                  <c:v>20.150833333333399</c:v>
                </c:pt>
                <c:pt idx="12091">
                  <c:v>20.1525</c:v>
                </c:pt>
                <c:pt idx="12092">
                  <c:v>20.154166666666701</c:v>
                </c:pt>
                <c:pt idx="12093">
                  <c:v>20.155833333333401</c:v>
                </c:pt>
                <c:pt idx="12094">
                  <c:v>20.157499999999999</c:v>
                </c:pt>
                <c:pt idx="12095">
                  <c:v>20.1591666666667</c:v>
                </c:pt>
                <c:pt idx="12096">
                  <c:v>20.1608333333334</c:v>
                </c:pt>
                <c:pt idx="12097">
                  <c:v>20.162500000000001</c:v>
                </c:pt>
                <c:pt idx="12098">
                  <c:v>20.164166666666699</c:v>
                </c:pt>
                <c:pt idx="12099">
                  <c:v>20.165833333333399</c:v>
                </c:pt>
                <c:pt idx="12100">
                  <c:v>20.1675</c:v>
                </c:pt>
                <c:pt idx="12101">
                  <c:v>20.169166666666701</c:v>
                </c:pt>
                <c:pt idx="12102">
                  <c:v>20.170833333333398</c:v>
                </c:pt>
                <c:pt idx="12103">
                  <c:v>20.172499999999999</c:v>
                </c:pt>
                <c:pt idx="12104">
                  <c:v>20.1741666666667</c:v>
                </c:pt>
                <c:pt idx="12105">
                  <c:v>20.175833333333401</c:v>
                </c:pt>
                <c:pt idx="12106">
                  <c:v>20.177499999999998</c:v>
                </c:pt>
                <c:pt idx="12107">
                  <c:v>20.179166666666699</c:v>
                </c:pt>
                <c:pt idx="12108">
                  <c:v>20.1808333333334</c:v>
                </c:pt>
                <c:pt idx="12109">
                  <c:v>20.182500000000001</c:v>
                </c:pt>
                <c:pt idx="12110">
                  <c:v>20.184166666666702</c:v>
                </c:pt>
                <c:pt idx="12111">
                  <c:v>20.185833333333399</c:v>
                </c:pt>
                <c:pt idx="12112">
                  <c:v>20.1875</c:v>
                </c:pt>
                <c:pt idx="12113">
                  <c:v>20.189166666666701</c:v>
                </c:pt>
                <c:pt idx="12114">
                  <c:v>20.190833333333401</c:v>
                </c:pt>
                <c:pt idx="12115">
                  <c:v>20.192499999999999</c:v>
                </c:pt>
                <c:pt idx="12116">
                  <c:v>20.1941666666667</c:v>
                </c:pt>
                <c:pt idx="12117">
                  <c:v>20.1958333333334</c:v>
                </c:pt>
                <c:pt idx="12118">
                  <c:v>20.197500000000002</c:v>
                </c:pt>
                <c:pt idx="12119">
                  <c:v>20.199166666666699</c:v>
                </c:pt>
                <c:pt idx="12120">
                  <c:v>20.200833333333399</c:v>
                </c:pt>
                <c:pt idx="12121">
                  <c:v>20.202500000000001</c:v>
                </c:pt>
                <c:pt idx="12122">
                  <c:v>20.204166666666701</c:v>
                </c:pt>
                <c:pt idx="12123">
                  <c:v>20.205833333333398</c:v>
                </c:pt>
                <c:pt idx="12124">
                  <c:v>20.2075</c:v>
                </c:pt>
                <c:pt idx="12125">
                  <c:v>20.2091666666667</c:v>
                </c:pt>
                <c:pt idx="12126">
                  <c:v>20.210833333333401</c:v>
                </c:pt>
                <c:pt idx="12127">
                  <c:v>20.212499999999999</c:v>
                </c:pt>
                <c:pt idx="12128">
                  <c:v>20.214166666666699</c:v>
                </c:pt>
                <c:pt idx="12129">
                  <c:v>20.2158333333334</c:v>
                </c:pt>
                <c:pt idx="12130">
                  <c:v>20.217500000000001</c:v>
                </c:pt>
                <c:pt idx="12131">
                  <c:v>20.219166666666698</c:v>
                </c:pt>
                <c:pt idx="12132">
                  <c:v>20.220833333333399</c:v>
                </c:pt>
                <c:pt idx="12133">
                  <c:v>20.2225</c:v>
                </c:pt>
                <c:pt idx="12134">
                  <c:v>20.224166666666701</c:v>
                </c:pt>
                <c:pt idx="12135">
                  <c:v>20.225833333333401</c:v>
                </c:pt>
                <c:pt idx="12136">
                  <c:v>20.227499999999999</c:v>
                </c:pt>
                <c:pt idx="12137">
                  <c:v>20.2291666666667</c:v>
                </c:pt>
                <c:pt idx="12138">
                  <c:v>20.230833333333401</c:v>
                </c:pt>
                <c:pt idx="12139">
                  <c:v>20.232500000000002</c:v>
                </c:pt>
                <c:pt idx="12140">
                  <c:v>20.234166666666699</c:v>
                </c:pt>
                <c:pt idx="12141">
                  <c:v>20.2358333333334</c:v>
                </c:pt>
                <c:pt idx="12142">
                  <c:v>20.237500000000001</c:v>
                </c:pt>
                <c:pt idx="12143">
                  <c:v>20.239166666666701</c:v>
                </c:pt>
                <c:pt idx="12144">
                  <c:v>20.240833333333399</c:v>
                </c:pt>
                <c:pt idx="12145">
                  <c:v>20.2425</c:v>
                </c:pt>
                <c:pt idx="12146">
                  <c:v>20.2441666666667</c:v>
                </c:pt>
                <c:pt idx="12147">
                  <c:v>20.245833333333401</c:v>
                </c:pt>
                <c:pt idx="12148">
                  <c:v>20.247499999999999</c:v>
                </c:pt>
                <c:pt idx="12149">
                  <c:v>20.249166666666699</c:v>
                </c:pt>
                <c:pt idx="12150">
                  <c:v>20.2508333333334</c:v>
                </c:pt>
                <c:pt idx="12151">
                  <c:v>20.252500000000001</c:v>
                </c:pt>
                <c:pt idx="12152">
                  <c:v>20.254166666666698</c:v>
                </c:pt>
                <c:pt idx="12153">
                  <c:v>20.255833333333399</c:v>
                </c:pt>
                <c:pt idx="12154">
                  <c:v>20.2575</c:v>
                </c:pt>
                <c:pt idx="12155">
                  <c:v>20.259166666666701</c:v>
                </c:pt>
                <c:pt idx="12156">
                  <c:v>20.260833333333402</c:v>
                </c:pt>
                <c:pt idx="12157">
                  <c:v>20.262499999999999</c:v>
                </c:pt>
                <c:pt idx="12158">
                  <c:v>20.2641666666667</c:v>
                </c:pt>
                <c:pt idx="12159">
                  <c:v>20.265833333333401</c:v>
                </c:pt>
                <c:pt idx="12160">
                  <c:v>20.267499999999998</c:v>
                </c:pt>
                <c:pt idx="12161">
                  <c:v>20.269166666666699</c:v>
                </c:pt>
                <c:pt idx="12162">
                  <c:v>20.2708333333334</c:v>
                </c:pt>
                <c:pt idx="12163">
                  <c:v>20.272500000000001</c:v>
                </c:pt>
                <c:pt idx="12164">
                  <c:v>20.274166666666702</c:v>
                </c:pt>
                <c:pt idx="12165">
                  <c:v>20.275833333333399</c:v>
                </c:pt>
                <c:pt idx="12166">
                  <c:v>20.2775</c:v>
                </c:pt>
                <c:pt idx="12167">
                  <c:v>20.279166666666701</c:v>
                </c:pt>
                <c:pt idx="12168">
                  <c:v>20.280833333333401</c:v>
                </c:pt>
                <c:pt idx="12169">
                  <c:v>20.282499999999999</c:v>
                </c:pt>
                <c:pt idx="12170">
                  <c:v>20.2841666666667</c:v>
                </c:pt>
                <c:pt idx="12171">
                  <c:v>20.2858333333334</c:v>
                </c:pt>
                <c:pt idx="12172">
                  <c:v>20.287500000000001</c:v>
                </c:pt>
                <c:pt idx="12173">
                  <c:v>20.289166666666699</c:v>
                </c:pt>
                <c:pt idx="12174">
                  <c:v>20.290833333333399</c:v>
                </c:pt>
                <c:pt idx="12175">
                  <c:v>20.2925</c:v>
                </c:pt>
                <c:pt idx="12176">
                  <c:v>20.294166666666701</c:v>
                </c:pt>
                <c:pt idx="12177">
                  <c:v>20.295833333333398</c:v>
                </c:pt>
                <c:pt idx="12178">
                  <c:v>20.297499999999999</c:v>
                </c:pt>
                <c:pt idx="12179">
                  <c:v>20.2991666666667</c:v>
                </c:pt>
                <c:pt idx="12180">
                  <c:v>20.300833333333401</c:v>
                </c:pt>
                <c:pt idx="12181">
                  <c:v>20.302499999999998</c:v>
                </c:pt>
                <c:pt idx="12182">
                  <c:v>20.304166666666699</c:v>
                </c:pt>
                <c:pt idx="12183">
                  <c:v>20.3058333333334</c:v>
                </c:pt>
                <c:pt idx="12184">
                  <c:v>20.307500000000001</c:v>
                </c:pt>
                <c:pt idx="12185">
                  <c:v>20.309166666666702</c:v>
                </c:pt>
                <c:pt idx="12186">
                  <c:v>20.310833333333399</c:v>
                </c:pt>
                <c:pt idx="12187">
                  <c:v>20.3125</c:v>
                </c:pt>
                <c:pt idx="12188">
                  <c:v>20.314166666666701</c:v>
                </c:pt>
                <c:pt idx="12189">
                  <c:v>20.315833333333401</c:v>
                </c:pt>
                <c:pt idx="12190">
                  <c:v>20.317499999999999</c:v>
                </c:pt>
                <c:pt idx="12191">
                  <c:v>20.3191666666667</c:v>
                </c:pt>
                <c:pt idx="12192">
                  <c:v>20.3208333333334</c:v>
                </c:pt>
                <c:pt idx="12193">
                  <c:v>20.322500000000002</c:v>
                </c:pt>
                <c:pt idx="12194">
                  <c:v>20.324166666666699</c:v>
                </c:pt>
                <c:pt idx="12195">
                  <c:v>20.325833333333399</c:v>
                </c:pt>
                <c:pt idx="12196">
                  <c:v>20.327500000000001</c:v>
                </c:pt>
                <c:pt idx="12197">
                  <c:v>20.329166666666701</c:v>
                </c:pt>
                <c:pt idx="12198">
                  <c:v>20.330833333333398</c:v>
                </c:pt>
                <c:pt idx="12199">
                  <c:v>20.3325</c:v>
                </c:pt>
                <c:pt idx="12200">
                  <c:v>20.3341666666667</c:v>
                </c:pt>
                <c:pt idx="12201">
                  <c:v>20.335833333333401</c:v>
                </c:pt>
                <c:pt idx="12202">
                  <c:v>20.337499999999999</c:v>
                </c:pt>
                <c:pt idx="12203">
                  <c:v>20.339166666666699</c:v>
                </c:pt>
                <c:pt idx="12204">
                  <c:v>20.3408333333334</c:v>
                </c:pt>
                <c:pt idx="12205">
                  <c:v>20.342500000000001</c:v>
                </c:pt>
                <c:pt idx="12206">
                  <c:v>20.344166666666698</c:v>
                </c:pt>
                <c:pt idx="12207">
                  <c:v>20.345833333333399</c:v>
                </c:pt>
                <c:pt idx="12208">
                  <c:v>20.3475</c:v>
                </c:pt>
                <c:pt idx="12209">
                  <c:v>20.349166666666701</c:v>
                </c:pt>
                <c:pt idx="12210">
                  <c:v>20.350833333333401</c:v>
                </c:pt>
                <c:pt idx="12211">
                  <c:v>20.352499999999999</c:v>
                </c:pt>
                <c:pt idx="12212">
                  <c:v>20.3541666666667</c:v>
                </c:pt>
                <c:pt idx="12213">
                  <c:v>20.355833333333401</c:v>
                </c:pt>
                <c:pt idx="12214">
                  <c:v>20.357500000000002</c:v>
                </c:pt>
                <c:pt idx="12215">
                  <c:v>20.359166666666699</c:v>
                </c:pt>
                <c:pt idx="12216">
                  <c:v>20.3608333333334</c:v>
                </c:pt>
                <c:pt idx="12217">
                  <c:v>20.362500000000001</c:v>
                </c:pt>
                <c:pt idx="12218">
                  <c:v>20.364166666666701</c:v>
                </c:pt>
                <c:pt idx="12219">
                  <c:v>20.365833333333399</c:v>
                </c:pt>
                <c:pt idx="12220">
                  <c:v>20.3675</c:v>
                </c:pt>
                <c:pt idx="12221">
                  <c:v>20.3691666666667</c:v>
                </c:pt>
                <c:pt idx="12222">
                  <c:v>20.370833333333401</c:v>
                </c:pt>
                <c:pt idx="12223">
                  <c:v>20.372499999999999</c:v>
                </c:pt>
                <c:pt idx="12224">
                  <c:v>20.374166666666699</c:v>
                </c:pt>
                <c:pt idx="12225">
                  <c:v>20.3758333333334</c:v>
                </c:pt>
                <c:pt idx="12226">
                  <c:v>20.377500000000001</c:v>
                </c:pt>
                <c:pt idx="12227">
                  <c:v>20.379166666666698</c:v>
                </c:pt>
                <c:pt idx="12228">
                  <c:v>20.380833333333399</c:v>
                </c:pt>
                <c:pt idx="12229">
                  <c:v>20.3825</c:v>
                </c:pt>
                <c:pt idx="12230">
                  <c:v>20.384166666666701</c:v>
                </c:pt>
                <c:pt idx="12231">
                  <c:v>20.385833333333402</c:v>
                </c:pt>
                <c:pt idx="12232">
                  <c:v>20.387499999999999</c:v>
                </c:pt>
                <c:pt idx="12233">
                  <c:v>20.3891666666667</c:v>
                </c:pt>
                <c:pt idx="12234">
                  <c:v>20.390833333333401</c:v>
                </c:pt>
                <c:pt idx="12235">
                  <c:v>20.392499999999998</c:v>
                </c:pt>
                <c:pt idx="12236">
                  <c:v>20.394166666666699</c:v>
                </c:pt>
                <c:pt idx="12237">
                  <c:v>20.3958333333334</c:v>
                </c:pt>
                <c:pt idx="12238">
                  <c:v>20.397500000000001</c:v>
                </c:pt>
                <c:pt idx="12239">
                  <c:v>20.399166666666702</c:v>
                </c:pt>
                <c:pt idx="12240">
                  <c:v>20.400833333333399</c:v>
                </c:pt>
                <c:pt idx="12241">
                  <c:v>20.4025</c:v>
                </c:pt>
                <c:pt idx="12242">
                  <c:v>20.404166666666701</c:v>
                </c:pt>
                <c:pt idx="12243">
                  <c:v>20.405833333333401</c:v>
                </c:pt>
                <c:pt idx="12244">
                  <c:v>20.407499999999999</c:v>
                </c:pt>
                <c:pt idx="12245">
                  <c:v>20.4091666666667</c:v>
                </c:pt>
                <c:pt idx="12246">
                  <c:v>20.4108333333334</c:v>
                </c:pt>
                <c:pt idx="12247">
                  <c:v>20.412500000000001</c:v>
                </c:pt>
                <c:pt idx="12248">
                  <c:v>20.414166666666699</c:v>
                </c:pt>
                <c:pt idx="12249">
                  <c:v>20.415833333333399</c:v>
                </c:pt>
                <c:pt idx="12250">
                  <c:v>20.4175</c:v>
                </c:pt>
                <c:pt idx="12251">
                  <c:v>20.419166666666701</c:v>
                </c:pt>
                <c:pt idx="12252">
                  <c:v>20.420833333333398</c:v>
                </c:pt>
                <c:pt idx="12253">
                  <c:v>20.422499999999999</c:v>
                </c:pt>
                <c:pt idx="12254">
                  <c:v>20.4241666666667</c:v>
                </c:pt>
                <c:pt idx="12255">
                  <c:v>20.425833333333401</c:v>
                </c:pt>
                <c:pt idx="12256">
                  <c:v>20.427499999999998</c:v>
                </c:pt>
                <c:pt idx="12257">
                  <c:v>20.429166666666699</c:v>
                </c:pt>
                <c:pt idx="12258">
                  <c:v>20.4308333333334</c:v>
                </c:pt>
                <c:pt idx="12259">
                  <c:v>20.432500000000001</c:v>
                </c:pt>
                <c:pt idx="12260">
                  <c:v>20.434166666666702</c:v>
                </c:pt>
                <c:pt idx="12261">
                  <c:v>20.435833333333399</c:v>
                </c:pt>
                <c:pt idx="12262">
                  <c:v>20.4375</c:v>
                </c:pt>
                <c:pt idx="12263">
                  <c:v>20.439166666666701</c:v>
                </c:pt>
                <c:pt idx="12264">
                  <c:v>20.440833333333401</c:v>
                </c:pt>
                <c:pt idx="12265">
                  <c:v>20.442499999999999</c:v>
                </c:pt>
                <c:pt idx="12266">
                  <c:v>20.4441666666667</c:v>
                </c:pt>
                <c:pt idx="12267">
                  <c:v>20.4458333333334</c:v>
                </c:pt>
                <c:pt idx="12268">
                  <c:v>20.447500000000002</c:v>
                </c:pt>
                <c:pt idx="12269">
                  <c:v>20.449166666666699</c:v>
                </c:pt>
                <c:pt idx="12270">
                  <c:v>20.450833333333399</c:v>
                </c:pt>
                <c:pt idx="12271">
                  <c:v>20.452500000000001</c:v>
                </c:pt>
                <c:pt idx="12272">
                  <c:v>20.454166666666701</c:v>
                </c:pt>
                <c:pt idx="12273">
                  <c:v>20.455833333333398</c:v>
                </c:pt>
                <c:pt idx="12274">
                  <c:v>20.4575</c:v>
                </c:pt>
                <c:pt idx="12275">
                  <c:v>20.4591666666667</c:v>
                </c:pt>
                <c:pt idx="12276">
                  <c:v>20.460833333333401</c:v>
                </c:pt>
                <c:pt idx="12277">
                  <c:v>20.462499999999999</c:v>
                </c:pt>
                <c:pt idx="12278">
                  <c:v>20.464166666666699</c:v>
                </c:pt>
                <c:pt idx="12279">
                  <c:v>20.4658333333334</c:v>
                </c:pt>
                <c:pt idx="12280">
                  <c:v>20.467500000000001</c:v>
                </c:pt>
                <c:pt idx="12281">
                  <c:v>20.469166666666698</c:v>
                </c:pt>
                <c:pt idx="12282">
                  <c:v>20.470833333333399</c:v>
                </c:pt>
                <c:pt idx="12283">
                  <c:v>20.4725</c:v>
                </c:pt>
                <c:pt idx="12284">
                  <c:v>20.474166666666701</c:v>
                </c:pt>
                <c:pt idx="12285">
                  <c:v>20.475833333333401</c:v>
                </c:pt>
                <c:pt idx="12286">
                  <c:v>20.477499999999999</c:v>
                </c:pt>
                <c:pt idx="12287">
                  <c:v>20.4791666666667</c:v>
                </c:pt>
                <c:pt idx="12288">
                  <c:v>20.480833333333401</c:v>
                </c:pt>
                <c:pt idx="12289">
                  <c:v>20.482500000000002</c:v>
                </c:pt>
                <c:pt idx="12290">
                  <c:v>20.484166666666699</c:v>
                </c:pt>
                <c:pt idx="12291">
                  <c:v>20.4858333333334</c:v>
                </c:pt>
                <c:pt idx="12292">
                  <c:v>20.487500000000001</c:v>
                </c:pt>
                <c:pt idx="12293">
                  <c:v>20.489166666666701</c:v>
                </c:pt>
                <c:pt idx="12294">
                  <c:v>20.490833333333399</c:v>
                </c:pt>
                <c:pt idx="12295">
                  <c:v>20.4925</c:v>
                </c:pt>
                <c:pt idx="12296">
                  <c:v>20.4941666666667</c:v>
                </c:pt>
                <c:pt idx="12297">
                  <c:v>20.495833333333401</c:v>
                </c:pt>
                <c:pt idx="12298">
                  <c:v>20.497499999999999</c:v>
                </c:pt>
                <c:pt idx="12299">
                  <c:v>20.499166666666699</c:v>
                </c:pt>
                <c:pt idx="12300">
                  <c:v>20.5008333333334</c:v>
                </c:pt>
                <c:pt idx="12301">
                  <c:v>20.502500000000001</c:v>
                </c:pt>
                <c:pt idx="12302">
                  <c:v>20.504166666666698</c:v>
                </c:pt>
                <c:pt idx="12303">
                  <c:v>20.505833333333399</c:v>
                </c:pt>
                <c:pt idx="12304">
                  <c:v>20.5075</c:v>
                </c:pt>
                <c:pt idx="12305">
                  <c:v>20.509166666666701</c:v>
                </c:pt>
                <c:pt idx="12306">
                  <c:v>20.510833333333402</c:v>
                </c:pt>
                <c:pt idx="12307">
                  <c:v>20.512499999999999</c:v>
                </c:pt>
                <c:pt idx="12308">
                  <c:v>20.5141666666667</c:v>
                </c:pt>
                <c:pt idx="12309">
                  <c:v>20.515833333333401</c:v>
                </c:pt>
                <c:pt idx="12310">
                  <c:v>20.517499999999998</c:v>
                </c:pt>
                <c:pt idx="12311">
                  <c:v>20.519166666666699</c:v>
                </c:pt>
                <c:pt idx="12312">
                  <c:v>20.5208333333334</c:v>
                </c:pt>
                <c:pt idx="12313">
                  <c:v>20.522500000000001</c:v>
                </c:pt>
                <c:pt idx="12314">
                  <c:v>20.524166666666702</c:v>
                </c:pt>
                <c:pt idx="12315">
                  <c:v>20.525833333333399</c:v>
                </c:pt>
                <c:pt idx="12316">
                  <c:v>20.5275</c:v>
                </c:pt>
                <c:pt idx="12317">
                  <c:v>20.529166666666701</c:v>
                </c:pt>
                <c:pt idx="12318">
                  <c:v>20.530833333333401</c:v>
                </c:pt>
                <c:pt idx="12319">
                  <c:v>20.532499999999999</c:v>
                </c:pt>
                <c:pt idx="12320">
                  <c:v>20.5341666666667</c:v>
                </c:pt>
                <c:pt idx="12321">
                  <c:v>20.5358333333334</c:v>
                </c:pt>
                <c:pt idx="12322">
                  <c:v>20.537500000000001</c:v>
                </c:pt>
                <c:pt idx="12323">
                  <c:v>20.539166666666699</c:v>
                </c:pt>
                <c:pt idx="12324">
                  <c:v>20.540833333333399</c:v>
                </c:pt>
                <c:pt idx="12325">
                  <c:v>20.5425</c:v>
                </c:pt>
                <c:pt idx="12326">
                  <c:v>20.544166666666701</c:v>
                </c:pt>
                <c:pt idx="12327">
                  <c:v>20.545833333333398</c:v>
                </c:pt>
                <c:pt idx="12328">
                  <c:v>20.547499999999999</c:v>
                </c:pt>
                <c:pt idx="12329">
                  <c:v>20.5491666666667</c:v>
                </c:pt>
                <c:pt idx="12330">
                  <c:v>20.550833333333401</c:v>
                </c:pt>
                <c:pt idx="12331">
                  <c:v>20.552499999999998</c:v>
                </c:pt>
                <c:pt idx="12332">
                  <c:v>20.554166666666699</c:v>
                </c:pt>
                <c:pt idx="12333">
                  <c:v>20.5558333333334</c:v>
                </c:pt>
                <c:pt idx="12334">
                  <c:v>20.557500000000001</c:v>
                </c:pt>
                <c:pt idx="12335">
                  <c:v>20.559166666666702</c:v>
                </c:pt>
                <c:pt idx="12336">
                  <c:v>20.560833333333399</c:v>
                </c:pt>
                <c:pt idx="12337">
                  <c:v>20.5625</c:v>
                </c:pt>
                <c:pt idx="12338">
                  <c:v>20.564166666666701</c:v>
                </c:pt>
                <c:pt idx="12339">
                  <c:v>20.565833333333401</c:v>
                </c:pt>
                <c:pt idx="12340">
                  <c:v>20.567499999999999</c:v>
                </c:pt>
                <c:pt idx="12341">
                  <c:v>20.5691666666667</c:v>
                </c:pt>
                <c:pt idx="12342">
                  <c:v>20.5708333333334</c:v>
                </c:pt>
                <c:pt idx="12343">
                  <c:v>20.572500000000002</c:v>
                </c:pt>
                <c:pt idx="12344">
                  <c:v>20.574166666666699</c:v>
                </c:pt>
                <c:pt idx="12345">
                  <c:v>20.575833333333399</c:v>
                </c:pt>
                <c:pt idx="12346">
                  <c:v>20.577500000000001</c:v>
                </c:pt>
                <c:pt idx="12347">
                  <c:v>20.579166666666701</c:v>
                </c:pt>
                <c:pt idx="12348">
                  <c:v>20.580833333333398</c:v>
                </c:pt>
                <c:pt idx="12349">
                  <c:v>20.5825</c:v>
                </c:pt>
                <c:pt idx="12350">
                  <c:v>20.5841666666667</c:v>
                </c:pt>
                <c:pt idx="12351">
                  <c:v>20.585833333333401</c:v>
                </c:pt>
                <c:pt idx="12352">
                  <c:v>20.587499999999999</c:v>
                </c:pt>
                <c:pt idx="12353">
                  <c:v>20.589166666666699</c:v>
                </c:pt>
                <c:pt idx="12354">
                  <c:v>20.5908333333334</c:v>
                </c:pt>
                <c:pt idx="12355">
                  <c:v>20.592500000000001</c:v>
                </c:pt>
                <c:pt idx="12356">
                  <c:v>20.594166666666698</c:v>
                </c:pt>
                <c:pt idx="12357">
                  <c:v>20.595833333333399</c:v>
                </c:pt>
                <c:pt idx="12358">
                  <c:v>20.5975</c:v>
                </c:pt>
                <c:pt idx="12359">
                  <c:v>20.599166666666701</c:v>
                </c:pt>
                <c:pt idx="12360">
                  <c:v>20.600833333333401</c:v>
                </c:pt>
                <c:pt idx="12361">
                  <c:v>20.602499999999999</c:v>
                </c:pt>
                <c:pt idx="12362">
                  <c:v>20.6041666666667</c:v>
                </c:pt>
                <c:pt idx="12363">
                  <c:v>20.605833333333401</c:v>
                </c:pt>
                <c:pt idx="12364">
                  <c:v>20.607500000000002</c:v>
                </c:pt>
                <c:pt idx="12365">
                  <c:v>20.609166666666699</c:v>
                </c:pt>
                <c:pt idx="12366">
                  <c:v>20.6108333333334</c:v>
                </c:pt>
                <c:pt idx="12367">
                  <c:v>20.612500000000001</c:v>
                </c:pt>
                <c:pt idx="12368">
                  <c:v>20.614166666666701</c:v>
                </c:pt>
                <c:pt idx="12369">
                  <c:v>20.615833333333399</c:v>
                </c:pt>
                <c:pt idx="12370">
                  <c:v>20.6175</c:v>
                </c:pt>
                <c:pt idx="12371">
                  <c:v>20.6191666666667</c:v>
                </c:pt>
                <c:pt idx="12372">
                  <c:v>20.620833333333401</c:v>
                </c:pt>
                <c:pt idx="12373">
                  <c:v>20.622499999999999</c:v>
                </c:pt>
                <c:pt idx="12374">
                  <c:v>20.624166666666699</c:v>
                </c:pt>
                <c:pt idx="12375">
                  <c:v>20.6258333333334</c:v>
                </c:pt>
                <c:pt idx="12376">
                  <c:v>20.627500000000001</c:v>
                </c:pt>
                <c:pt idx="12377">
                  <c:v>20.629166666666698</c:v>
                </c:pt>
                <c:pt idx="12378">
                  <c:v>20.630833333333399</c:v>
                </c:pt>
                <c:pt idx="12379">
                  <c:v>20.6325</c:v>
                </c:pt>
                <c:pt idx="12380">
                  <c:v>20.634166666666701</c:v>
                </c:pt>
                <c:pt idx="12381">
                  <c:v>20.635833333333402</c:v>
                </c:pt>
                <c:pt idx="12382">
                  <c:v>20.637499999999999</c:v>
                </c:pt>
                <c:pt idx="12383">
                  <c:v>20.6391666666667</c:v>
                </c:pt>
                <c:pt idx="12384">
                  <c:v>20.640833333333401</c:v>
                </c:pt>
                <c:pt idx="12385">
                  <c:v>20.642499999999998</c:v>
                </c:pt>
                <c:pt idx="12386">
                  <c:v>20.644166666666699</c:v>
                </c:pt>
                <c:pt idx="12387">
                  <c:v>20.6458333333334</c:v>
                </c:pt>
                <c:pt idx="12388">
                  <c:v>20.647500000000001</c:v>
                </c:pt>
                <c:pt idx="12389">
                  <c:v>20.649166666666702</c:v>
                </c:pt>
                <c:pt idx="12390">
                  <c:v>20.650833333333399</c:v>
                </c:pt>
                <c:pt idx="12391">
                  <c:v>20.6525</c:v>
                </c:pt>
                <c:pt idx="12392">
                  <c:v>20.654166666666701</c:v>
                </c:pt>
                <c:pt idx="12393">
                  <c:v>20.655833333333401</c:v>
                </c:pt>
                <c:pt idx="12394">
                  <c:v>20.657499999999999</c:v>
                </c:pt>
                <c:pt idx="12395">
                  <c:v>20.6591666666667</c:v>
                </c:pt>
                <c:pt idx="12396">
                  <c:v>20.6608333333334</c:v>
                </c:pt>
                <c:pt idx="12397">
                  <c:v>20.662500000000001</c:v>
                </c:pt>
                <c:pt idx="12398">
                  <c:v>20.664166666666699</c:v>
                </c:pt>
                <c:pt idx="12399">
                  <c:v>20.665833333333399</c:v>
                </c:pt>
                <c:pt idx="12400">
                  <c:v>20.6675</c:v>
                </c:pt>
                <c:pt idx="12401">
                  <c:v>20.669166666666701</c:v>
                </c:pt>
                <c:pt idx="12402">
                  <c:v>20.670833333333398</c:v>
                </c:pt>
                <c:pt idx="12403">
                  <c:v>20.672499999999999</c:v>
                </c:pt>
                <c:pt idx="12404">
                  <c:v>20.6741666666667</c:v>
                </c:pt>
                <c:pt idx="12405">
                  <c:v>20.675833333333401</c:v>
                </c:pt>
                <c:pt idx="12406">
                  <c:v>20.677499999999998</c:v>
                </c:pt>
                <c:pt idx="12407">
                  <c:v>20.679166666666699</c:v>
                </c:pt>
                <c:pt idx="12408">
                  <c:v>20.6808333333334</c:v>
                </c:pt>
                <c:pt idx="12409">
                  <c:v>20.682500000000001</c:v>
                </c:pt>
                <c:pt idx="12410">
                  <c:v>20.684166666666702</c:v>
                </c:pt>
                <c:pt idx="12411">
                  <c:v>20.685833333333399</c:v>
                </c:pt>
                <c:pt idx="12412">
                  <c:v>20.6875</c:v>
                </c:pt>
                <c:pt idx="12413">
                  <c:v>20.689166666666701</c:v>
                </c:pt>
                <c:pt idx="12414">
                  <c:v>20.690833333333401</c:v>
                </c:pt>
                <c:pt idx="12415">
                  <c:v>20.692499999999999</c:v>
                </c:pt>
                <c:pt idx="12416">
                  <c:v>20.6941666666667</c:v>
                </c:pt>
                <c:pt idx="12417">
                  <c:v>20.6958333333334</c:v>
                </c:pt>
                <c:pt idx="12418">
                  <c:v>20.697500000000002</c:v>
                </c:pt>
                <c:pt idx="12419">
                  <c:v>20.699166666666699</c:v>
                </c:pt>
                <c:pt idx="12420">
                  <c:v>20.700833333333399</c:v>
                </c:pt>
                <c:pt idx="12421">
                  <c:v>20.702500000000001</c:v>
                </c:pt>
                <c:pt idx="12422">
                  <c:v>20.704166666666701</c:v>
                </c:pt>
                <c:pt idx="12423">
                  <c:v>20.705833333333398</c:v>
                </c:pt>
                <c:pt idx="12424">
                  <c:v>20.7075</c:v>
                </c:pt>
                <c:pt idx="12425">
                  <c:v>20.7091666666667</c:v>
                </c:pt>
                <c:pt idx="12426">
                  <c:v>20.710833333333401</c:v>
                </c:pt>
                <c:pt idx="12427">
                  <c:v>20.712499999999999</c:v>
                </c:pt>
                <c:pt idx="12428">
                  <c:v>20.714166666666699</c:v>
                </c:pt>
                <c:pt idx="12429">
                  <c:v>20.7158333333334</c:v>
                </c:pt>
                <c:pt idx="12430">
                  <c:v>20.717500000000001</c:v>
                </c:pt>
                <c:pt idx="12431">
                  <c:v>20.719166666666698</c:v>
                </c:pt>
                <c:pt idx="12432">
                  <c:v>20.720833333333399</c:v>
                </c:pt>
                <c:pt idx="12433">
                  <c:v>20.7225</c:v>
                </c:pt>
                <c:pt idx="12434">
                  <c:v>20.724166666666701</c:v>
                </c:pt>
                <c:pt idx="12435">
                  <c:v>20.725833333333401</c:v>
                </c:pt>
                <c:pt idx="12436">
                  <c:v>20.727499999999999</c:v>
                </c:pt>
                <c:pt idx="12437">
                  <c:v>20.7291666666667</c:v>
                </c:pt>
                <c:pt idx="12438">
                  <c:v>20.730833333333401</c:v>
                </c:pt>
                <c:pt idx="12439">
                  <c:v>20.732500000000002</c:v>
                </c:pt>
                <c:pt idx="12440">
                  <c:v>20.734166666666699</c:v>
                </c:pt>
                <c:pt idx="12441">
                  <c:v>20.7358333333334</c:v>
                </c:pt>
                <c:pt idx="12442">
                  <c:v>20.737500000000001</c:v>
                </c:pt>
                <c:pt idx="12443">
                  <c:v>20.739166666666701</c:v>
                </c:pt>
                <c:pt idx="12444">
                  <c:v>20.740833333333399</c:v>
                </c:pt>
                <c:pt idx="12445">
                  <c:v>20.7425</c:v>
                </c:pt>
                <c:pt idx="12446">
                  <c:v>20.7441666666667</c:v>
                </c:pt>
                <c:pt idx="12447">
                  <c:v>20.745833333333401</c:v>
                </c:pt>
                <c:pt idx="12448">
                  <c:v>20.747499999999999</c:v>
                </c:pt>
                <c:pt idx="12449">
                  <c:v>20.749166666666699</c:v>
                </c:pt>
                <c:pt idx="12450">
                  <c:v>20.7508333333334</c:v>
                </c:pt>
                <c:pt idx="12451">
                  <c:v>20.752500000000001</c:v>
                </c:pt>
                <c:pt idx="12452">
                  <c:v>20.754166666666698</c:v>
                </c:pt>
                <c:pt idx="12453">
                  <c:v>20.755833333333399</c:v>
                </c:pt>
                <c:pt idx="12454">
                  <c:v>20.7575</c:v>
                </c:pt>
                <c:pt idx="12455">
                  <c:v>20.759166666666701</c:v>
                </c:pt>
                <c:pt idx="12456">
                  <c:v>20.760833333333402</c:v>
                </c:pt>
                <c:pt idx="12457">
                  <c:v>20.762499999999999</c:v>
                </c:pt>
                <c:pt idx="12458">
                  <c:v>20.7641666666667</c:v>
                </c:pt>
                <c:pt idx="12459">
                  <c:v>20.765833333333401</c:v>
                </c:pt>
                <c:pt idx="12460">
                  <c:v>20.767499999999998</c:v>
                </c:pt>
                <c:pt idx="12461">
                  <c:v>20.769166666666699</c:v>
                </c:pt>
                <c:pt idx="12462">
                  <c:v>20.7708333333334</c:v>
                </c:pt>
                <c:pt idx="12463">
                  <c:v>20.772500000000001</c:v>
                </c:pt>
                <c:pt idx="12464">
                  <c:v>20.774166666666702</c:v>
                </c:pt>
                <c:pt idx="12465">
                  <c:v>20.775833333333399</c:v>
                </c:pt>
                <c:pt idx="12466">
                  <c:v>20.7775</c:v>
                </c:pt>
                <c:pt idx="12467">
                  <c:v>20.779166666666701</c:v>
                </c:pt>
                <c:pt idx="12468">
                  <c:v>20.780833333333401</c:v>
                </c:pt>
                <c:pt idx="12469">
                  <c:v>20.782499999999999</c:v>
                </c:pt>
                <c:pt idx="12470">
                  <c:v>20.7841666666667</c:v>
                </c:pt>
                <c:pt idx="12471">
                  <c:v>20.7858333333334</c:v>
                </c:pt>
                <c:pt idx="12472">
                  <c:v>20.787500000000001</c:v>
                </c:pt>
                <c:pt idx="12473">
                  <c:v>20.789166666666699</c:v>
                </c:pt>
                <c:pt idx="12474">
                  <c:v>20.790833333333399</c:v>
                </c:pt>
                <c:pt idx="12475">
                  <c:v>20.7925</c:v>
                </c:pt>
                <c:pt idx="12476">
                  <c:v>20.794166666666701</c:v>
                </c:pt>
                <c:pt idx="12477">
                  <c:v>20.795833333333398</c:v>
                </c:pt>
                <c:pt idx="12478">
                  <c:v>20.797499999999999</c:v>
                </c:pt>
                <c:pt idx="12479">
                  <c:v>20.7991666666667</c:v>
                </c:pt>
                <c:pt idx="12480">
                  <c:v>20.800833333333401</c:v>
                </c:pt>
                <c:pt idx="12481">
                  <c:v>20.802499999999998</c:v>
                </c:pt>
                <c:pt idx="12482">
                  <c:v>20.804166666666699</c:v>
                </c:pt>
                <c:pt idx="12483">
                  <c:v>20.8058333333334</c:v>
                </c:pt>
                <c:pt idx="12484">
                  <c:v>20.807500000000001</c:v>
                </c:pt>
                <c:pt idx="12485">
                  <c:v>20.809166666666702</c:v>
                </c:pt>
                <c:pt idx="12486">
                  <c:v>20.810833333333399</c:v>
                </c:pt>
                <c:pt idx="12487">
                  <c:v>20.8125</c:v>
                </c:pt>
                <c:pt idx="12488">
                  <c:v>20.814166666666701</c:v>
                </c:pt>
                <c:pt idx="12489">
                  <c:v>20.815833333333401</c:v>
                </c:pt>
                <c:pt idx="12490">
                  <c:v>20.817499999999999</c:v>
                </c:pt>
                <c:pt idx="12491">
                  <c:v>20.8191666666667</c:v>
                </c:pt>
                <c:pt idx="12492">
                  <c:v>20.8208333333334</c:v>
                </c:pt>
                <c:pt idx="12493">
                  <c:v>20.822500000000002</c:v>
                </c:pt>
                <c:pt idx="12494">
                  <c:v>20.824166666666699</c:v>
                </c:pt>
                <c:pt idx="12495">
                  <c:v>20.825833333333399</c:v>
                </c:pt>
                <c:pt idx="12496">
                  <c:v>20.827500000000001</c:v>
                </c:pt>
                <c:pt idx="12497">
                  <c:v>20.829166666666701</c:v>
                </c:pt>
                <c:pt idx="12498">
                  <c:v>20.830833333333398</c:v>
                </c:pt>
                <c:pt idx="12499">
                  <c:v>20.8325</c:v>
                </c:pt>
                <c:pt idx="12500">
                  <c:v>20.8341666666667</c:v>
                </c:pt>
                <c:pt idx="12501">
                  <c:v>20.835833333333401</c:v>
                </c:pt>
                <c:pt idx="12502">
                  <c:v>20.837499999999999</c:v>
                </c:pt>
                <c:pt idx="12503">
                  <c:v>20.839166666666699</c:v>
                </c:pt>
                <c:pt idx="12504">
                  <c:v>20.8408333333334</c:v>
                </c:pt>
                <c:pt idx="12505">
                  <c:v>20.842500000000001</c:v>
                </c:pt>
                <c:pt idx="12506">
                  <c:v>20.844166666666698</c:v>
                </c:pt>
                <c:pt idx="12507">
                  <c:v>20.845833333333399</c:v>
                </c:pt>
                <c:pt idx="12508">
                  <c:v>20.8475</c:v>
                </c:pt>
                <c:pt idx="12509">
                  <c:v>20.849166666666701</c:v>
                </c:pt>
                <c:pt idx="12510">
                  <c:v>20.850833333333401</c:v>
                </c:pt>
                <c:pt idx="12511">
                  <c:v>20.852499999999999</c:v>
                </c:pt>
                <c:pt idx="12512">
                  <c:v>20.8541666666667</c:v>
                </c:pt>
                <c:pt idx="12513">
                  <c:v>20.855833333333401</c:v>
                </c:pt>
                <c:pt idx="12514">
                  <c:v>20.857500000000002</c:v>
                </c:pt>
                <c:pt idx="12515">
                  <c:v>20.859166666666699</c:v>
                </c:pt>
                <c:pt idx="12516">
                  <c:v>20.8608333333334</c:v>
                </c:pt>
                <c:pt idx="12517">
                  <c:v>20.862500000000001</c:v>
                </c:pt>
                <c:pt idx="12518">
                  <c:v>20.864166666666701</c:v>
                </c:pt>
                <c:pt idx="12519">
                  <c:v>20.865833333333399</c:v>
                </c:pt>
                <c:pt idx="12520">
                  <c:v>20.8675</c:v>
                </c:pt>
                <c:pt idx="12521">
                  <c:v>20.8691666666667</c:v>
                </c:pt>
                <c:pt idx="12522">
                  <c:v>20.870833333333401</c:v>
                </c:pt>
                <c:pt idx="12523">
                  <c:v>20.872499999999999</c:v>
                </c:pt>
                <c:pt idx="12524">
                  <c:v>20.874166666666699</c:v>
                </c:pt>
                <c:pt idx="12525">
                  <c:v>20.8758333333334</c:v>
                </c:pt>
                <c:pt idx="12526">
                  <c:v>20.877500000000001</c:v>
                </c:pt>
                <c:pt idx="12527">
                  <c:v>20.879166666666698</c:v>
                </c:pt>
                <c:pt idx="12528">
                  <c:v>20.880833333333399</c:v>
                </c:pt>
                <c:pt idx="12529">
                  <c:v>20.8825</c:v>
                </c:pt>
                <c:pt idx="12530">
                  <c:v>20.884166666666701</c:v>
                </c:pt>
                <c:pt idx="12531">
                  <c:v>20.885833333333402</c:v>
                </c:pt>
                <c:pt idx="12532">
                  <c:v>20.887499999999999</c:v>
                </c:pt>
                <c:pt idx="12533">
                  <c:v>20.8891666666667</c:v>
                </c:pt>
                <c:pt idx="12534">
                  <c:v>20.890833333333401</c:v>
                </c:pt>
                <c:pt idx="12535">
                  <c:v>20.892499999999998</c:v>
                </c:pt>
                <c:pt idx="12536">
                  <c:v>20.894166666666699</c:v>
                </c:pt>
                <c:pt idx="12537">
                  <c:v>20.8958333333334</c:v>
                </c:pt>
                <c:pt idx="12538">
                  <c:v>20.897500000000001</c:v>
                </c:pt>
                <c:pt idx="12539">
                  <c:v>20.899166666666702</c:v>
                </c:pt>
                <c:pt idx="12540">
                  <c:v>20.900833333333399</c:v>
                </c:pt>
                <c:pt idx="12541">
                  <c:v>20.9025</c:v>
                </c:pt>
                <c:pt idx="12542">
                  <c:v>20.904166666666701</c:v>
                </c:pt>
                <c:pt idx="12543">
                  <c:v>20.905833333333401</c:v>
                </c:pt>
                <c:pt idx="12544">
                  <c:v>20.907499999999999</c:v>
                </c:pt>
                <c:pt idx="12545">
                  <c:v>20.9091666666667</c:v>
                </c:pt>
                <c:pt idx="12546">
                  <c:v>20.9108333333334</c:v>
                </c:pt>
                <c:pt idx="12547">
                  <c:v>20.912500000000001</c:v>
                </c:pt>
                <c:pt idx="12548">
                  <c:v>20.914166666666699</c:v>
                </c:pt>
                <c:pt idx="12549">
                  <c:v>20.915833333333399</c:v>
                </c:pt>
                <c:pt idx="12550">
                  <c:v>20.9175</c:v>
                </c:pt>
                <c:pt idx="12551">
                  <c:v>20.919166666666701</c:v>
                </c:pt>
                <c:pt idx="12552">
                  <c:v>20.920833333333398</c:v>
                </c:pt>
                <c:pt idx="12553">
                  <c:v>20.922499999999999</c:v>
                </c:pt>
                <c:pt idx="12554">
                  <c:v>20.9241666666667</c:v>
                </c:pt>
                <c:pt idx="12555">
                  <c:v>20.925833333333401</c:v>
                </c:pt>
                <c:pt idx="12556">
                  <c:v>20.927499999999998</c:v>
                </c:pt>
                <c:pt idx="12557">
                  <c:v>20.929166666666699</c:v>
                </c:pt>
                <c:pt idx="12558">
                  <c:v>20.9308333333334</c:v>
                </c:pt>
                <c:pt idx="12559">
                  <c:v>20.932500000000001</c:v>
                </c:pt>
                <c:pt idx="12560">
                  <c:v>20.934166666666702</c:v>
                </c:pt>
                <c:pt idx="12561">
                  <c:v>20.935833333333399</c:v>
                </c:pt>
                <c:pt idx="12562">
                  <c:v>20.9375</c:v>
                </c:pt>
                <c:pt idx="12563">
                  <c:v>20.939166666666701</c:v>
                </c:pt>
                <c:pt idx="12564">
                  <c:v>20.940833333333401</c:v>
                </c:pt>
                <c:pt idx="12565">
                  <c:v>20.942499999999999</c:v>
                </c:pt>
                <c:pt idx="12566">
                  <c:v>20.9441666666667</c:v>
                </c:pt>
                <c:pt idx="12567">
                  <c:v>20.9458333333334</c:v>
                </c:pt>
                <c:pt idx="12568">
                  <c:v>20.947500000000002</c:v>
                </c:pt>
                <c:pt idx="12569">
                  <c:v>20.949166666666699</c:v>
                </c:pt>
                <c:pt idx="12570">
                  <c:v>20.950833333333399</c:v>
                </c:pt>
                <c:pt idx="12571">
                  <c:v>20.952500000000001</c:v>
                </c:pt>
                <c:pt idx="12572">
                  <c:v>20.954166666666701</c:v>
                </c:pt>
                <c:pt idx="12573">
                  <c:v>20.955833333333398</c:v>
                </c:pt>
                <c:pt idx="12574">
                  <c:v>20.9575</c:v>
                </c:pt>
                <c:pt idx="12575">
                  <c:v>20.9591666666667</c:v>
                </c:pt>
                <c:pt idx="12576">
                  <c:v>20.960833333333401</c:v>
                </c:pt>
                <c:pt idx="12577">
                  <c:v>20.962499999999999</c:v>
                </c:pt>
                <c:pt idx="12578">
                  <c:v>20.964166666666699</c:v>
                </c:pt>
                <c:pt idx="12579">
                  <c:v>20.9658333333334</c:v>
                </c:pt>
                <c:pt idx="12580">
                  <c:v>20.967500000000001</c:v>
                </c:pt>
                <c:pt idx="12581">
                  <c:v>20.969166666666698</c:v>
                </c:pt>
                <c:pt idx="12582">
                  <c:v>20.970833333333399</c:v>
                </c:pt>
                <c:pt idx="12583">
                  <c:v>20.9725</c:v>
                </c:pt>
                <c:pt idx="12584">
                  <c:v>20.974166666666701</c:v>
                </c:pt>
                <c:pt idx="12585">
                  <c:v>20.975833333333401</c:v>
                </c:pt>
                <c:pt idx="12586">
                  <c:v>20.977499999999999</c:v>
                </c:pt>
                <c:pt idx="12587">
                  <c:v>20.9791666666667</c:v>
                </c:pt>
                <c:pt idx="12588">
                  <c:v>20.980833333333401</c:v>
                </c:pt>
                <c:pt idx="12589">
                  <c:v>20.982500000000002</c:v>
                </c:pt>
                <c:pt idx="12590">
                  <c:v>20.984166666666699</c:v>
                </c:pt>
                <c:pt idx="12591">
                  <c:v>20.9858333333334</c:v>
                </c:pt>
                <c:pt idx="12592">
                  <c:v>20.987500000000001</c:v>
                </c:pt>
                <c:pt idx="12593">
                  <c:v>20.989166666666701</c:v>
                </c:pt>
                <c:pt idx="12594">
                  <c:v>20.990833333333399</c:v>
                </c:pt>
                <c:pt idx="12595">
                  <c:v>20.9925</c:v>
                </c:pt>
                <c:pt idx="12596">
                  <c:v>20.9941666666667</c:v>
                </c:pt>
                <c:pt idx="12597">
                  <c:v>20.995833333333401</c:v>
                </c:pt>
                <c:pt idx="12598">
                  <c:v>20.997499999999999</c:v>
                </c:pt>
                <c:pt idx="12599">
                  <c:v>20.999166666666699</c:v>
                </c:pt>
                <c:pt idx="12600">
                  <c:v>21.0008333333334</c:v>
                </c:pt>
                <c:pt idx="12601">
                  <c:v>21.002500000000001</c:v>
                </c:pt>
                <c:pt idx="12602">
                  <c:v>21.004166666666698</c:v>
                </c:pt>
                <c:pt idx="12603">
                  <c:v>21.005833333333399</c:v>
                </c:pt>
                <c:pt idx="12604">
                  <c:v>21.0075</c:v>
                </c:pt>
                <c:pt idx="12605">
                  <c:v>21.009166666666701</c:v>
                </c:pt>
                <c:pt idx="12606">
                  <c:v>21.010833333333402</c:v>
                </c:pt>
                <c:pt idx="12607">
                  <c:v>21.012499999999999</c:v>
                </c:pt>
                <c:pt idx="12608">
                  <c:v>21.0141666666667</c:v>
                </c:pt>
                <c:pt idx="12609">
                  <c:v>21.015833333333401</c:v>
                </c:pt>
                <c:pt idx="12610">
                  <c:v>21.017499999999998</c:v>
                </c:pt>
                <c:pt idx="12611">
                  <c:v>21.019166666666699</c:v>
                </c:pt>
                <c:pt idx="12612">
                  <c:v>21.0208333333334</c:v>
                </c:pt>
                <c:pt idx="12613">
                  <c:v>21.022500000000001</c:v>
                </c:pt>
                <c:pt idx="12614">
                  <c:v>21.024166666666702</c:v>
                </c:pt>
                <c:pt idx="12615">
                  <c:v>21.025833333333399</c:v>
                </c:pt>
                <c:pt idx="12616">
                  <c:v>21.0275</c:v>
                </c:pt>
                <c:pt idx="12617">
                  <c:v>21.029166666666701</c:v>
                </c:pt>
                <c:pt idx="12618">
                  <c:v>21.030833333333401</c:v>
                </c:pt>
                <c:pt idx="12619">
                  <c:v>21.032499999999999</c:v>
                </c:pt>
                <c:pt idx="12620">
                  <c:v>21.0341666666667</c:v>
                </c:pt>
                <c:pt idx="12621">
                  <c:v>21.0358333333334</c:v>
                </c:pt>
                <c:pt idx="12622">
                  <c:v>21.037500000000001</c:v>
                </c:pt>
                <c:pt idx="12623">
                  <c:v>21.039166666666699</c:v>
                </c:pt>
                <c:pt idx="12624">
                  <c:v>21.040833333333399</c:v>
                </c:pt>
                <c:pt idx="12625">
                  <c:v>21.0425</c:v>
                </c:pt>
                <c:pt idx="12626">
                  <c:v>21.044166666666701</c:v>
                </c:pt>
                <c:pt idx="12627">
                  <c:v>21.045833333333398</c:v>
                </c:pt>
                <c:pt idx="12628">
                  <c:v>21.047499999999999</c:v>
                </c:pt>
                <c:pt idx="12629">
                  <c:v>21.0491666666667</c:v>
                </c:pt>
                <c:pt idx="12630">
                  <c:v>21.050833333333401</c:v>
                </c:pt>
                <c:pt idx="12631">
                  <c:v>21.052499999999998</c:v>
                </c:pt>
                <c:pt idx="12632">
                  <c:v>21.054166666666699</c:v>
                </c:pt>
                <c:pt idx="12633">
                  <c:v>21.0558333333334</c:v>
                </c:pt>
                <c:pt idx="12634">
                  <c:v>21.057500000000001</c:v>
                </c:pt>
                <c:pt idx="12635">
                  <c:v>21.059166666666702</c:v>
                </c:pt>
                <c:pt idx="12636">
                  <c:v>21.060833333333399</c:v>
                </c:pt>
                <c:pt idx="12637">
                  <c:v>21.0625</c:v>
                </c:pt>
                <c:pt idx="12638">
                  <c:v>21.064166666666701</c:v>
                </c:pt>
                <c:pt idx="12639">
                  <c:v>21.065833333333401</c:v>
                </c:pt>
                <c:pt idx="12640">
                  <c:v>21.067499999999999</c:v>
                </c:pt>
                <c:pt idx="12641">
                  <c:v>21.0691666666667</c:v>
                </c:pt>
                <c:pt idx="12642">
                  <c:v>21.0708333333334</c:v>
                </c:pt>
                <c:pt idx="12643">
                  <c:v>21.072500000000002</c:v>
                </c:pt>
                <c:pt idx="12644">
                  <c:v>21.074166666666699</c:v>
                </c:pt>
                <c:pt idx="12645">
                  <c:v>21.075833333333399</c:v>
                </c:pt>
                <c:pt idx="12646">
                  <c:v>21.077500000000001</c:v>
                </c:pt>
                <c:pt idx="12647">
                  <c:v>21.079166666666701</c:v>
                </c:pt>
                <c:pt idx="12648">
                  <c:v>21.080833333333398</c:v>
                </c:pt>
                <c:pt idx="12649">
                  <c:v>21.0825</c:v>
                </c:pt>
                <c:pt idx="12650">
                  <c:v>21.0841666666667</c:v>
                </c:pt>
                <c:pt idx="12651">
                  <c:v>21.085833333333401</c:v>
                </c:pt>
                <c:pt idx="12652">
                  <c:v>21.087499999999999</c:v>
                </c:pt>
                <c:pt idx="12653">
                  <c:v>21.089166666666699</c:v>
                </c:pt>
                <c:pt idx="12654">
                  <c:v>21.0908333333334</c:v>
                </c:pt>
                <c:pt idx="12655">
                  <c:v>21.092500000000001</c:v>
                </c:pt>
                <c:pt idx="12656">
                  <c:v>21.094166666666698</c:v>
                </c:pt>
                <c:pt idx="12657">
                  <c:v>21.095833333333399</c:v>
                </c:pt>
                <c:pt idx="12658">
                  <c:v>21.0975</c:v>
                </c:pt>
                <c:pt idx="12659">
                  <c:v>21.099166666666701</c:v>
                </c:pt>
                <c:pt idx="12660">
                  <c:v>21.100833333333401</c:v>
                </c:pt>
                <c:pt idx="12661">
                  <c:v>21.102499999999999</c:v>
                </c:pt>
                <c:pt idx="12662">
                  <c:v>21.1041666666667</c:v>
                </c:pt>
                <c:pt idx="12663">
                  <c:v>21.105833333333401</c:v>
                </c:pt>
                <c:pt idx="12664">
                  <c:v>21.107500000000002</c:v>
                </c:pt>
                <c:pt idx="12665">
                  <c:v>21.109166666666699</c:v>
                </c:pt>
                <c:pt idx="12666">
                  <c:v>21.1108333333334</c:v>
                </c:pt>
                <c:pt idx="12667">
                  <c:v>21.112500000000001</c:v>
                </c:pt>
                <c:pt idx="12668">
                  <c:v>21.114166666666701</c:v>
                </c:pt>
                <c:pt idx="12669">
                  <c:v>21.115833333333399</c:v>
                </c:pt>
                <c:pt idx="12670">
                  <c:v>21.1175</c:v>
                </c:pt>
                <c:pt idx="12671">
                  <c:v>21.1191666666667</c:v>
                </c:pt>
                <c:pt idx="12672">
                  <c:v>21.120833333333401</c:v>
                </c:pt>
                <c:pt idx="12673">
                  <c:v>21.122499999999999</c:v>
                </c:pt>
                <c:pt idx="12674">
                  <c:v>21.124166666666699</c:v>
                </c:pt>
                <c:pt idx="12675">
                  <c:v>21.1258333333334</c:v>
                </c:pt>
                <c:pt idx="12676">
                  <c:v>21.127500000000001</c:v>
                </c:pt>
                <c:pt idx="12677">
                  <c:v>21.129166666666698</c:v>
                </c:pt>
                <c:pt idx="12678">
                  <c:v>21.130833333333399</c:v>
                </c:pt>
                <c:pt idx="12679">
                  <c:v>21.1325</c:v>
                </c:pt>
                <c:pt idx="12680">
                  <c:v>21.134166666666701</c:v>
                </c:pt>
                <c:pt idx="12681">
                  <c:v>21.135833333333402</c:v>
                </c:pt>
                <c:pt idx="12682">
                  <c:v>21.137499999999999</c:v>
                </c:pt>
                <c:pt idx="12683">
                  <c:v>21.1391666666667</c:v>
                </c:pt>
                <c:pt idx="12684">
                  <c:v>21.140833333333401</c:v>
                </c:pt>
                <c:pt idx="12685">
                  <c:v>21.142499999999998</c:v>
                </c:pt>
                <c:pt idx="12686">
                  <c:v>21.144166666666699</c:v>
                </c:pt>
                <c:pt idx="12687">
                  <c:v>21.1458333333334</c:v>
                </c:pt>
                <c:pt idx="12688">
                  <c:v>21.147500000000001</c:v>
                </c:pt>
                <c:pt idx="12689">
                  <c:v>21.149166666666702</c:v>
                </c:pt>
                <c:pt idx="12690">
                  <c:v>21.150833333333399</c:v>
                </c:pt>
                <c:pt idx="12691">
                  <c:v>21.1525</c:v>
                </c:pt>
                <c:pt idx="12692">
                  <c:v>21.154166666666701</c:v>
                </c:pt>
                <c:pt idx="12693">
                  <c:v>21.155833333333401</c:v>
                </c:pt>
                <c:pt idx="12694">
                  <c:v>21.157499999999999</c:v>
                </c:pt>
                <c:pt idx="12695">
                  <c:v>21.1591666666667</c:v>
                </c:pt>
                <c:pt idx="12696">
                  <c:v>21.1608333333334</c:v>
                </c:pt>
                <c:pt idx="12697">
                  <c:v>21.162500000000001</c:v>
                </c:pt>
                <c:pt idx="12698">
                  <c:v>21.164166666666699</c:v>
                </c:pt>
                <c:pt idx="12699">
                  <c:v>21.165833333333399</c:v>
                </c:pt>
                <c:pt idx="12700">
                  <c:v>21.1675</c:v>
                </c:pt>
                <c:pt idx="12701">
                  <c:v>21.169166666666701</c:v>
                </c:pt>
                <c:pt idx="12702">
                  <c:v>21.170833333333398</c:v>
                </c:pt>
                <c:pt idx="12703">
                  <c:v>21.172499999999999</c:v>
                </c:pt>
                <c:pt idx="12704">
                  <c:v>21.1741666666667</c:v>
                </c:pt>
                <c:pt idx="12705">
                  <c:v>21.175833333333401</c:v>
                </c:pt>
                <c:pt idx="12706">
                  <c:v>21.177499999999998</c:v>
                </c:pt>
                <c:pt idx="12707">
                  <c:v>21.179166666666699</c:v>
                </c:pt>
                <c:pt idx="12708">
                  <c:v>21.1808333333334</c:v>
                </c:pt>
                <c:pt idx="12709">
                  <c:v>21.182500000000001</c:v>
                </c:pt>
                <c:pt idx="12710">
                  <c:v>21.184166666666702</c:v>
                </c:pt>
                <c:pt idx="12711">
                  <c:v>21.185833333333399</c:v>
                </c:pt>
                <c:pt idx="12712">
                  <c:v>21.1875</c:v>
                </c:pt>
                <c:pt idx="12713">
                  <c:v>21.189166666666701</c:v>
                </c:pt>
                <c:pt idx="12714">
                  <c:v>21.190833333333401</c:v>
                </c:pt>
                <c:pt idx="12715">
                  <c:v>21.192499999999999</c:v>
                </c:pt>
                <c:pt idx="12716">
                  <c:v>21.1941666666667</c:v>
                </c:pt>
                <c:pt idx="12717">
                  <c:v>21.1958333333334</c:v>
                </c:pt>
                <c:pt idx="12718">
                  <c:v>21.197500000000002</c:v>
                </c:pt>
                <c:pt idx="12719">
                  <c:v>21.199166666666699</c:v>
                </c:pt>
                <c:pt idx="12720">
                  <c:v>21.200833333333399</c:v>
                </c:pt>
                <c:pt idx="12721">
                  <c:v>21.202500000000001</c:v>
                </c:pt>
                <c:pt idx="12722">
                  <c:v>21.204166666666701</c:v>
                </c:pt>
                <c:pt idx="12723">
                  <c:v>21.205833333333398</c:v>
                </c:pt>
                <c:pt idx="12724">
                  <c:v>21.2075</c:v>
                </c:pt>
                <c:pt idx="12725">
                  <c:v>21.2091666666667</c:v>
                </c:pt>
                <c:pt idx="12726">
                  <c:v>21.210833333333401</c:v>
                </c:pt>
                <c:pt idx="12727">
                  <c:v>21.212499999999999</c:v>
                </c:pt>
                <c:pt idx="12728">
                  <c:v>21.214166666666699</c:v>
                </c:pt>
                <c:pt idx="12729">
                  <c:v>21.2158333333334</c:v>
                </c:pt>
                <c:pt idx="12730">
                  <c:v>21.217500000000001</c:v>
                </c:pt>
                <c:pt idx="12731">
                  <c:v>21.219166666666698</c:v>
                </c:pt>
                <c:pt idx="12732">
                  <c:v>21.220833333333399</c:v>
                </c:pt>
                <c:pt idx="12733">
                  <c:v>21.2225</c:v>
                </c:pt>
                <c:pt idx="12734">
                  <c:v>21.224166666666701</c:v>
                </c:pt>
                <c:pt idx="12735">
                  <c:v>21.225833333333401</c:v>
                </c:pt>
                <c:pt idx="12736">
                  <c:v>21.227499999999999</c:v>
                </c:pt>
                <c:pt idx="12737">
                  <c:v>21.2291666666667</c:v>
                </c:pt>
                <c:pt idx="12738">
                  <c:v>21.230833333333401</c:v>
                </c:pt>
                <c:pt idx="12739">
                  <c:v>21.232500000000002</c:v>
                </c:pt>
                <c:pt idx="12740">
                  <c:v>21.234166666666699</c:v>
                </c:pt>
                <c:pt idx="12741">
                  <c:v>21.2358333333334</c:v>
                </c:pt>
                <c:pt idx="12742">
                  <c:v>21.237500000000001</c:v>
                </c:pt>
                <c:pt idx="12743">
                  <c:v>21.239166666666701</c:v>
                </c:pt>
                <c:pt idx="12744">
                  <c:v>21.240833333333399</c:v>
                </c:pt>
                <c:pt idx="12745">
                  <c:v>21.2425</c:v>
                </c:pt>
                <c:pt idx="12746">
                  <c:v>21.2441666666667</c:v>
                </c:pt>
                <c:pt idx="12747">
                  <c:v>21.245833333333401</c:v>
                </c:pt>
                <c:pt idx="12748">
                  <c:v>21.247499999999999</c:v>
                </c:pt>
                <c:pt idx="12749">
                  <c:v>21.249166666666699</c:v>
                </c:pt>
                <c:pt idx="12750">
                  <c:v>21.2508333333334</c:v>
                </c:pt>
                <c:pt idx="12751">
                  <c:v>21.252500000000001</c:v>
                </c:pt>
                <c:pt idx="12752">
                  <c:v>21.254166666666698</c:v>
                </c:pt>
                <c:pt idx="12753">
                  <c:v>21.255833333333399</c:v>
                </c:pt>
                <c:pt idx="12754">
                  <c:v>21.2575</c:v>
                </c:pt>
                <c:pt idx="12755">
                  <c:v>21.259166666666701</c:v>
                </c:pt>
                <c:pt idx="12756">
                  <c:v>21.260833333333402</c:v>
                </c:pt>
                <c:pt idx="12757">
                  <c:v>21.262499999999999</c:v>
                </c:pt>
                <c:pt idx="12758">
                  <c:v>21.2641666666667</c:v>
                </c:pt>
                <c:pt idx="12759">
                  <c:v>21.265833333333401</c:v>
                </c:pt>
                <c:pt idx="12760">
                  <c:v>21.267499999999998</c:v>
                </c:pt>
                <c:pt idx="12761">
                  <c:v>21.269166666666699</c:v>
                </c:pt>
                <c:pt idx="12762">
                  <c:v>21.2708333333334</c:v>
                </c:pt>
                <c:pt idx="12763">
                  <c:v>21.272500000000001</c:v>
                </c:pt>
                <c:pt idx="12764">
                  <c:v>21.274166666666702</c:v>
                </c:pt>
                <c:pt idx="12765">
                  <c:v>21.275833333333399</c:v>
                </c:pt>
                <c:pt idx="12766">
                  <c:v>21.2775</c:v>
                </c:pt>
                <c:pt idx="12767">
                  <c:v>21.279166666666701</c:v>
                </c:pt>
                <c:pt idx="12768">
                  <c:v>21.280833333333401</c:v>
                </c:pt>
                <c:pt idx="12769">
                  <c:v>21.282499999999999</c:v>
                </c:pt>
                <c:pt idx="12770">
                  <c:v>21.2841666666667</c:v>
                </c:pt>
                <c:pt idx="12771">
                  <c:v>21.2858333333334</c:v>
                </c:pt>
                <c:pt idx="12772">
                  <c:v>21.287500000000001</c:v>
                </c:pt>
                <c:pt idx="12773">
                  <c:v>21.289166666666699</c:v>
                </c:pt>
                <c:pt idx="12774">
                  <c:v>21.290833333333399</c:v>
                </c:pt>
                <c:pt idx="12775">
                  <c:v>21.2925</c:v>
                </c:pt>
                <c:pt idx="12776">
                  <c:v>21.294166666666701</c:v>
                </c:pt>
                <c:pt idx="12777">
                  <c:v>21.295833333333398</c:v>
                </c:pt>
                <c:pt idx="12778">
                  <c:v>21.297499999999999</c:v>
                </c:pt>
                <c:pt idx="12779">
                  <c:v>21.2991666666667</c:v>
                </c:pt>
                <c:pt idx="12780">
                  <c:v>21.300833333333401</c:v>
                </c:pt>
                <c:pt idx="12781">
                  <c:v>21.302499999999998</c:v>
                </c:pt>
                <c:pt idx="12782">
                  <c:v>21.304166666666699</c:v>
                </c:pt>
                <c:pt idx="12783">
                  <c:v>21.3058333333334</c:v>
                </c:pt>
                <c:pt idx="12784">
                  <c:v>21.307500000000001</c:v>
                </c:pt>
                <c:pt idx="12785">
                  <c:v>21.309166666666702</c:v>
                </c:pt>
                <c:pt idx="12786">
                  <c:v>21.310833333333399</c:v>
                </c:pt>
                <c:pt idx="12787">
                  <c:v>21.3125</c:v>
                </c:pt>
                <c:pt idx="12788">
                  <c:v>21.314166666666701</c:v>
                </c:pt>
                <c:pt idx="12789">
                  <c:v>21.315833333333401</c:v>
                </c:pt>
                <c:pt idx="12790">
                  <c:v>21.317499999999999</c:v>
                </c:pt>
                <c:pt idx="12791">
                  <c:v>21.3191666666667</c:v>
                </c:pt>
                <c:pt idx="12792">
                  <c:v>21.3208333333334</c:v>
                </c:pt>
                <c:pt idx="12793">
                  <c:v>21.322500000000002</c:v>
                </c:pt>
                <c:pt idx="12794">
                  <c:v>21.324166666666699</c:v>
                </c:pt>
                <c:pt idx="12795">
                  <c:v>21.325833333333399</c:v>
                </c:pt>
                <c:pt idx="12796">
                  <c:v>21.327500000000001</c:v>
                </c:pt>
                <c:pt idx="12797">
                  <c:v>21.329166666666701</c:v>
                </c:pt>
                <c:pt idx="12798">
                  <c:v>21.330833333333398</c:v>
                </c:pt>
                <c:pt idx="12799">
                  <c:v>21.3325</c:v>
                </c:pt>
                <c:pt idx="12800">
                  <c:v>21.3341666666667</c:v>
                </c:pt>
                <c:pt idx="12801">
                  <c:v>21.335833333333401</c:v>
                </c:pt>
                <c:pt idx="12802">
                  <c:v>21.337499999999999</c:v>
                </c:pt>
                <c:pt idx="12803">
                  <c:v>21.339166666666699</c:v>
                </c:pt>
                <c:pt idx="12804">
                  <c:v>21.3408333333334</c:v>
                </c:pt>
                <c:pt idx="12805">
                  <c:v>21.342500000000001</c:v>
                </c:pt>
                <c:pt idx="12806">
                  <c:v>21.344166666666698</c:v>
                </c:pt>
                <c:pt idx="12807">
                  <c:v>21.345833333333399</c:v>
                </c:pt>
                <c:pt idx="12808">
                  <c:v>21.3475</c:v>
                </c:pt>
                <c:pt idx="12809">
                  <c:v>21.349166666666701</c:v>
                </c:pt>
                <c:pt idx="12810">
                  <c:v>21.350833333333401</c:v>
                </c:pt>
                <c:pt idx="12811">
                  <c:v>21.352499999999999</c:v>
                </c:pt>
                <c:pt idx="12812">
                  <c:v>21.3541666666667</c:v>
                </c:pt>
                <c:pt idx="12813">
                  <c:v>21.355833333333401</c:v>
                </c:pt>
                <c:pt idx="12814">
                  <c:v>21.357500000000002</c:v>
                </c:pt>
                <c:pt idx="12815">
                  <c:v>21.359166666666699</c:v>
                </c:pt>
                <c:pt idx="12816">
                  <c:v>21.3608333333334</c:v>
                </c:pt>
                <c:pt idx="12817">
                  <c:v>21.362500000000001</c:v>
                </c:pt>
                <c:pt idx="12818">
                  <c:v>21.364166666666701</c:v>
                </c:pt>
                <c:pt idx="12819">
                  <c:v>21.365833333333399</c:v>
                </c:pt>
                <c:pt idx="12820">
                  <c:v>21.3675</c:v>
                </c:pt>
                <c:pt idx="12821">
                  <c:v>21.3691666666667</c:v>
                </c:pt>
                <c:pt idx="12822">
                  <c:v>21.370833333333401</c:v>
                </c:pt>
                <c:pt idx="12823">
                  <c:v>21.372499999999999</c:v>
                </c:pt>
                <c:pt idx="12824">
                  <c:v>21.374166666666699</c:v>
                </c:pt>
                <c:pt idx="12825">
                  <c:v>21.3758333333334</c:v>
                </c:pt>
                <c:pt idx="12826">
                  <c:v>21.377500000000001</c:v>
                </c:pt>
                <c:pt idx="12827">
                  <c:v>21.379166666666698</c:v>
                </c:pt>
                <c:pt idx="12828">
                  <c:v>21.380833333333399</c:v>
                </c:pt>
                <c:pt idx="12829">
                  <c:v>21.3825</c:v>
                </c:pt>
                <c:pt idx="12830">
                  <c:v>21.384166666666701</c:v>
                </c:pt>
                <c:pt idx="12831">
                  <c:v>21.385833333333402</c:v>
                </c:pt>
                <c:pt idx="12832">
                  <c:v>21.387499999999999</c:v>
                </c:pt>
                <c:pt idx="12833">
                  <c:v>21.3891666666667</c:v>
                </c:pt>
                <c:pt idx="12834">
                  <c:v>21.390833333333401</c:v>
                </c:pt>
                <c:pt idx="12835">
                  <c:v>21.392499999999998</c:v>
                </c:pt>
                <c:pt idx="12836">
                  <c:v>21.394166666666699</c:v>
                </c:pt>
                <c:pt idx="12837">
                  <c:v>21.3958333333334</c:v>
                </c:pt>
                <c:pt idx="12838">
                  <c:v>21.397500000000001</c:v>
                </c:pt>
                <c:pt idx="12839">
                  <c:v>21.399166666666702</c:v>
                </c:pt>
                <c:pt idx="12840">
                  <c:v>21.400833333333399</c:v>
                </c:pt>
                <c:pt idx="12841">
                  <c:v>21.4025</c:v>
                </c:pt>
                <c:pt idx="12842">
                  <c:v>21.404166666666701</c:v>
                </c:pt>
                <c:pt idx="12843">
                  <c:v>21.405833333333401</c:v>
                </c:pt>
                <c:pt idx="12844">
                  <c:v>21.407499999999999</c:v>
                </c:pt>
                <c:pt idx="12845">
                  <c:v>21.4091666666667</c:v>
                </c:pt>
                <c:pt idx="12846">
                  <c:v>21.4108333333334</c:v>
                </c:pt>
                <c:pt idx="12847">
                  <c:v>21.412500000000001</c:v>
                </c:pt>
                <c:pt idx="12848">
                  <c:v>21.414166666666699</c:v>
                </c:pt>
                <c:pt idx="12849">
                  <c:v>21.415833333333399</c:v>
                </c:pt>
                <c:pt idx="12850">
                  <c:v>21.4175</c:v>
                </c:pt>
                <c:pt idx="12851">
                  <c:v>21.419166666666701</c:v>
                </c:pt>
                <c:pt idx="12852">
                  <c:v>21.420833333333398</c:v>
                </c:pt>
                <c:pt idx="12853">
                  <c:v>21.422499999999999</c:v>
                </c:pt>
                <c:pt idx="12854">
                  <c:v>21.4241666666667</c:v>
                </c:pt>
                <c:pt idx="12855">
                  <c:v>21.425833333333401</c:v>
                </c:pt>
                <c:pt idx="12856">
                  <c:v>21.427499999999998</c:v>
                </c:pt>
                <c:pt idx="12857">
                  <c:v>21.429166666666699</c:v>
                </c:pt>
                <c:pt idx="12858">
                  <c:v>21.4308333333334</c:v>
                </c:pt>
                <c:pt idx="12859">
                  <c:v>21.432500000000001</c:v>
                </c:pt>
                <c:pt idx="12860">
                  <c:v>21.434166666666702</c:v>
                </c:pt>
                <c:pt idx="12861">
                  <c:v>21.435833333333399</c:v>
                </c:pt>
                <c:pt idx="12862">
                  <c:v>21.4375</c:v>
                </c:pt>
                <c:pt idx="12863">
                  <c:v>21.439166666666701</c:v>
                </c:pt>
                <c:pt idx="12864">
                  <c:v>21.440833333333401</c:v>
                </c:pt>
                <c:pt idx="12865">
                  <c:v>21.442499999999999</c:v>
                </c:pt>
                <c:pt idx="12866">
                  <c:v>21.4441666666667</c:v>
                </c:pt>
                <c:pt idx="12867">
                  <c:v>21.4458333333334</c:v>
                </c:pt>
                <c:pt idx="12868">
                  <c:v>21.447500000000002</c:v>
                </c:pt>
                <c:pt idx="12869">
                  <c:v>21.449166666666699</c:v>
                </c:pt>
                <c:pt idx="12870">
                  <c:v>21.450833333333399</c:v>
                </c:pt>
                <c:pt idx="12871">
                  <c:v>21.452500000000001</c:v>
                </c:pt>
                <c:pt idx="12872">
                  <c:v>21.454166666666701</c:v>
                </c:pt>
                <c:pt idx="12873">
                  <c:v>21.455833333333398</c:v>
                </c:pt>
                <c:pt idx="12874">
                  <c:v>21.4575</c:v>
                </c:pt>
                <c:pt idx="12875">
                  <c:v>21.4591666666667</c:v>
                </c:pt>
                <c:pt idx="12876">
                  <c:v>21.460833333333401</c:v>
                </c:pt>
                <c:pt idx="12877">
                  <c:v>21.462499999999999</c:v>
                </c:pt>
                <c:pt idx="12878">
                  <c:v>21.464166666666699</c:v>
                </c:pt>
                <c:pt idx="12879">
                  <c:v>21.4658333333334</c:v>
                </c:pt>
                <c:pt idx="12880">
                  <c:v>21.467500000000001</c:v>
                </c:pt>
                <c:pt idx="12881">
                  <c:v>21.469166666666698</c:v>
                </c:pt>
                <c:pt idx="12882">
                  <c:v>21.470833333333399</c:v>
                </c:pt>
                <c:pt idx="12883">
                  <c:v>21.4725</c:v>
                </c:pt>
                <c:pt idx="12884">
                  <c:v>21.474166666666701</c:v>
                </c:pt>
                <c:pt idx="12885">
                  <c:v>21.475833333333401</c:v>
                </c:pt>
                <c:pt idx="12886">
                  <c:v>21.477499999999999</c:v>
                </c:pt>
                <c:pt idx="12887">
                  <c:v>21.4791666666667</c:v>
                </c:pt>
                <c:pt idx="12888">
                  <c:v>21.480833333333401</c:v>
                </c:pt>
                <c:pt idx="12889">
                  <c:v>21.482500000000002</c:v>
                </c:pt>
                <c:pt idx="12890">
                  <c:v>21.484166666666699</c:v>
                </c:pt>
                <c:pt idx="12891">
                  <c:v>21.4858333333334</c:v>
                </c:pt>
                <c:pt idx="12892">
                  <c:v>21.487500000000001</c:v>
                </c:pt>
                <c:pt idx="12893">
                  <c:v>21.489166666666701</c:v>
                </c:pt>
                <c:pt idx="12894">
                  <c:v>21.490833333333399</c:v>
                </c:pt>
                <c:pt idx="12895">
                  <c:v>21.4925</c:v>
                </c:pt>
                <c:pt idx="12896">
                  <c:v>21.4941666666667</c:v>
                </c:pt>
                <c:pt idx="12897">
                  <c:v>21.495833333333401</c:v>
                </c:pt>
                <c:pt idx="12898">
                  <c:v>21.497499999999999</c:v>
                </c:pt>
                <c:pt idx="12899">
                  <c:v>21.499166666666699</c:v>
                </c:pt>
                <c:pt idx="12900">
                  <c:v>21.5008333333334</c:v>
                </c:pt>
                <c:pt idx="12901">
                  <c:v>21.502500000000001</c:v>
                </c:pt>
                <c:pt idx="12902">
                  <c:v>21.504166666666698</c:v>
                </c:pt>
                <c:pt idx="12903">
                  <c:v>21.505833333333399</c:v>
                </c:pt>
                <c:pt idx="12904">
                  <c:v>21.5075</c:v>
                </c:pt>
                <c:pt idx="12905">
                  <c:v>21.509166666666701</c:v>
                </c:pt>
                <c:pt idx="12906">
                  <c:v>21.510833333333402</c:v>
                </c:pt>
                <c:pt idx="12907">
                  <c:v>21.512499999999999</c:v>
                </c:pt>
                <c:pt idx="12908">
                  <c:v>21.5141666666667</c:v>
                </c:pt>
                <c:pt idx="12909">
                  <c:v>21.515833333333401</c:v>
                </c:pt>
                <c:pt idx="12910">
                  <c:v>21.517499999999998</c:v>
                </c:pt>
                <c:pt idx="12911">
                  <c:v>21.519166666666699</c:v>
                </c:pt>
                <c:pt idx="12912">
                  <c:v>21.5208333333334</c:v>
                </c:pt>
                <c:pt idx="12913">
                  <c:v>21.522500000000001</c:v>
                </c:pt>
                <c:pt idx="12914">
                  <c:v>21.524166666666702</c:v>
                </c:pt>
                <c:pt idx="12915">
                  <c:v>21.525833333333399</c:v>
                </c:pt>
                <c:pt idx="12916">
                  <c:v>21.5275</c:v>
                </c:pt>
                <c:pt idx="12917">
                  <c:v>21.529166666666701</c:v>
                </c:pt>
                <c:pt idx="12918">
                  <c:v>21.530833333333401</c:v>
                </c:pt>
                <c:pt idx="12919">
                  <c:v>21.532499999999999</c:v>
                </c:pt>
                <c:pt idx="12920">
                  <c:v>21.5341666666667</c:v>
                </c:pt>
                <c:pt idx="12921">
                  <c:v>21.5358333333334</c:v>
                </c:pt>
                <c:pt idx="12922">
                  <c:v>21.537500000000001</c:v>
                </c:pt>
                <c:pt idx="12923">
                  <c:v>21.539166666666699</c:v>
                </c:pt>
                <c:pt idx="12924">
                  <c:v>21.540833333333399</c:v>
                </c:pt>
                <c:pt idx="12925">
                  <c:v>21.5425</c:v>
                </c:pt>
                <c:pt idx="12926">
                  <c:v>21.544166666666701</c:v>
                </c:pt>
                <c:pt idx="12927">
                  <c:v>21.545833333333398</c:v>
                </c:pt>
                <c:pt idx="12928">
                  <c:v>21.547499999999999</c:v>
                </c:pt>
                <c:pt idx="12929">
                  <c:v>21.5491666666667</c:v>
                </c:pt>
                <c:pt idx="12930">
                  <c:v>21.550833333333401</c:v>
                </c:pt>
                <c:pt idx="12931">
                  <c:v>21.552499999999998</c:v>
                </c:pt>
                <c:pt idx="12932">
                  <c:v>21.554166666666699</c:v>
                </c:pt>
                <c:pt idx="12933">
                  <c:v>21.5558333333334</c:v>
                </c:pt>
                <c:pt idx="12934">
                  <c:v>21.557500000000001</c:v>
                </c:pt>
                <c:pt idx="12935">
                  <c:v>21.559166666666702</c:v>
                </c:pt>
                <c:pt idx="12936">
                  <c:v>21.560833333333399</c:v>
                </c:pt>
                <c:pt idx="12937">
                  <c:v>21.5625</c:v>
                </c:pt>
                <c:pt idx="12938">
                  <c:v>21.564166666666701</c:v>
                </c:pt>
                <c:pt idx="12939">
                  <c:v>21.565833333333401</c:v>
                </c:pt>
                <c:pt idx="12940">
                  <c:v>21.567499999999999</c:v>
                </c:pt>
                <c:pt idx="12941">
                  <c:v>21.5691666666667</c:v>
                </c:pt>
                <c:pt idx="12942">
                  <c:v>21.5708333333334</c:v>
                </c:pt>
                <c:pt idx="12943">
                  <c:v>21.572500000000002</c:v>
                </c:pt>
                <c:pt idx="12944">
                  <c:v>21.574166666666699</c:v>
                </c:pt>
                <c:pt idx="12945">
                  <c:v>21.575833333333399</c:v>
                </c:pt>
                <c:pt idx="12946">
                  <c:v>21.577500000000001</c:v>
                </c:pt>
                <c:pt idx="12947">
                  <c:v>21.579166666666701</c:v>
                </c:pt>
                <c:pt idx="12948">
                  <c:v>21.580833333333398</c:v>
                </c:pt>
                <c:pt idx="12949">
                  <c:v>21.5825</c:v>
                </c:pt>
                <c:pt idx="12950">
                  <c:v>21.5841666666667</c:v>
                </c:pt>
                <c:pt idx="12951">
                  <c:v>21.585833333333401</c:v>
                </c:pt>
                <c:pt idx="12952">
                  <c:v>21.587499999999999</c:v>
                </c:pt>
                <c:pt idx="12953">
                  <c:v>21.589166666666699</c:v>
                </c:pt>
                <c:pt idx="12954">
                  <c:v>21.5908333333334</c:v>
                </c:pt>
                <c:pt idx="12955">
                  <c:v>21.592500000000001</c:v>
                </c:pt>
                <c:pt idx="12956">
                  <c:v>21.594166666666698</c:v>
                </c:pt>
                <c:pt idx="12957">
                  <c:v>21.595833333333399</c:v>
                </c:pt>
                <c:pt idx="12958">
                  <c:v>21.5975</c:v>
                </c:pt>
                <c:pt idx="12959">
                  <c:v>21.599166666666701</c:v>
                </c:pt>
                <c:pt idx="12960">
                  <c:v>21.600833333333401</c:v>
                </c:pt>
                <c:pt idx="12961">
                  <c:v>21.602499999999999</c:v>
                </c:pt>
                <c:pt idx="12962">
                  <c:v>21.6041666666667</c:v>
                </c:pt>
                <c:pt idx="12963">
                  <c:v>21.605833333333401</c:v>
                </c:pt>
                <c:pt idx="12964">
                  <c:v>21.607500000000002</c:v>
                </c:pt>
                <c:pt idx="12965">
                  <c:v>21.609166666666699</c:v>
                </c:pt>
                <c:pt idx="12966">
                  <c:v>21.6108333333334</c:v>
                </c:pt>
                <c:pt idx="12967">
                  <c:v>21.612500000000001</c:v>
                </c:pt>
                <c:pt idx="12968">
                  <c:v>21.614166666666701</c:v>
                </c:pt>
                <c:pt idx="12969">
                  <c:v>21.615833333333399</c:v>
                </c:pt>
                <c:pt idx="12970">
                  <c:v>21.6175</c:v>
                </c:pt>
                <c:pt idx="12971">
                  <c:v>21.6191666666667</c:v>
                </c:pt>
                <c:pt idx="12972">
                  <c:v>21.620833333333401</c:v>
                </c:pt>
                <c:pt idx="12973">
                  <c:v>21.622499999999999</c:v>
                </c:pt>
                <c:pt idx="12974">
                  <c:v>21.624166666666699</c:v>
                </c:pt>
                <c:pt idx="12975">
                  <c:v>21.6258333333334</c:v>
                </c:pt>
                <c:pt idx="12976">
                  <c:v>21.627500000000001</c:v>
                </c:pt>
                <c:pt idx="12977">
                  <c:v>21.629166666666698</c:v>
                </c:pt>
                <c:pt idx="12978">
                  <c:v>21.630833333333399</c:v>
                </c:pt>
                <c:pt idx="12979">
                  <c:v>21.6325</c:v>
                </c:pt>
                <c:pt idx="12980">
                  <c:v>21.634166666666701</c:v>
                </c:pt>
                <c:pt idx="12981">
                  <c:v>21.635833333333402</c:v>
                </c:pt>
                <c:pt idx="12982">
                  <c:v>21.637499999999999</c:v>
                </c:pt>
                <c:pt idx="12983">
                  <c:v>21.6391666666667</c:v>
                </c:pt>
                <c:pt idx="12984">
                  <c:v>21.640833333333401</c:v>
                </c:pt>
                <c:pt idx="12985">
                  <c:v>21.642499999999998</c:v>
                </c:pt>
                <c:pt idx="12986">
                  <c:v>21.644166666666699</c:v>
                </c:pt>
                <c:pt idx="12987">
                  <c:v>21.6458333333334</c:v>
                </c:pt>
                <c:pt idx="12988">
                  <c:v>21.647500000000001</c:v>
                </c:pt>
                <c:pt idx="12989">
                  <c:v>21.649166666666702</c:v>
                </c:pt>
                <c:pt idx="12990">
                  <c:v>21.650833333333399</c:v>
                </c:pt>
                <c:pt idx="12991">
                  <c:v>21.6525</c:v>
                </c:pt>
                <c:pt idx="12992">
                  <c:v>21.654166666666701</c:v>
                </c:pt>
                <c:pt idx="12993">
                  <c:v>21.655833333333401</c:v>
                </c:pt>
                <c:pt idx="12994">
                  <c:v>21.657499999999999</c:v>
                </c:pt>
                <c:pt idx="12995">
                  <c:v>21.6591666666667</c:v>
                </c:pt>
                <c:pt idx="12996">
                  <c:v>21.6608333333334</c:v>
                </c:pt>
                <c:pt idx="12997">
                  <c:v>21.662500000000001</c:v>
                </c:pt>
                <c:pt idx="12998">
                  <c:v>21.664166666666699</c:v>
                </c:pt>
                <c:pt idx="12999">
                  <c:v>21.665833333333399</c:v>
                </c:pt>
                <c:pt idx="13000">
                  <c:v>21.6675</c:v>
                </c:pt>
                <c:pt idx="13001">
                  <c:v>21.669166666666701</c:v>
                </c:pt>
                <c:pt idx="13002">
                  <c:v>21.670833333333398</c:v>
                </c:pt>
                <c:pt idx="13003">
                  <c:v>21.672499999999999</c:v>
                </c:pt>
                <c:pt idx="13004">
                  <c:v>21.6741666666667</c:v>
                </c:pt>
                <c:pt idx="13005">
                  <c:v>21.675833333333401</c:v>
                </c:pt>
                <c:pt idx="13006">
                  <c:v>21.677499999999998</c:v>
                </c:pt>
                <c:pt idx="13007">
                  <c:v>21.679166666666699</c:v>
                </c:pt>
                <c:pt idx="13008">
                  <c:v>21.6808333333334</c:v>
                </c:pt>
                <c:pt idx="13009">
                  <c:v>21.682500000000001</c:v>
                </c:pt>
                <c:pt idx="13010">
                  <c:v>21.684166666666702</c:v>
                </c:pt>
                <c:pt idx="13011">
                  <c:v>21.685833333333399</c:v>
                </c:pt>
                <c:pt idx="13012">
                  <c:v>21.6875</c:v>
                </c:pt>
                <c:pt idx="13013">
                  <c:v>21.689166666666701</c:v>
                </c:pt>
                <c:pt idx="13014">
                  <c:v>21.690833333333401</c:v>
                </c:pt>
                <c:pt idx="13015">
                  <c:v>21.692499999999999</c:v>
                </c:pt>
                <c:pt idx="13016">
                  <c:v>21.6941666666667</c:v>
                </c:pt>
                <c:pt idx="13017">
                  <c:v>21.6958333333334</c:v>
                </c:pt>
                <c:pt idx="13018">
                  <c:v>21.697500000000002</c:v>
                </c:pt>
                <c:pt idx="13019">
                  <c:v>21.699166666666699</c:v>
                </c:pt>
                <c:pt idx="13020">
                  <c:v>21.700833333333399</c:v>
                </c:pt>
                <c:pt idx="13021">
                  <c:v>21.702500000000001</c:v>
                </c:pt>
                <c:pt idx="13022">
                  <c:v>21.704166666666701</c:v>
                </c:pt>
                <c:pt idx="13023">
                  <c:v>21.705833333333398</c:v>
                </c:pt>
                <c:pt idx="13024">
                  <c:v>21.7075</c:v>
                </c:pt>
                <c:pt idx="13025">
                  <c:v>21.7091666666667</c:v>
                </c:pt>
                <c:pt idx="13026">
                  <c:v>21.710833333333401</c:v>
                </c:pt>
                <c:pt idx="13027">
                  <c:v>21.712499999999999</c:v>
                </c:pt>
                <c:pt idx="13028">
                  <c:v>21.714166666666699</c:v>
                </c:pt>
                <c:pt idx="13029">
                  <c:v>21.7158333333334</c:v>
                </c:pt>
                <c:pt idx="13030">
                  <c:v>21.717500000000001</c:v>
                </c:pt>
                <c:pt idx="13031">
                  <c:v>21.719166666666698</c:v>
                </c:pt>
                <c:pt idx="13032">
                  <c:v>21.720833333333399</c:v>
                </c:pt>
                <c:pt idx="13033">
                  <c:v>21.7225</c:v>
                </c:pt>
                <c:pt idx="13034">
                  <c:v>21.724166666666701</c:v>
                </c:pt>
                <c:pt idx="13035">
                  <c:v>21.725833333333401</c:v>
                </c:pt>
                <c:pt idx="13036">
                  <c:v>21.727499999999999</c:v>
                </c:pt>
                <c:pt idx="13037">
                  <c:v>21.7291666666667</c:v>
                </c:pt>
                <c:pt idx="13038">
                  <c:v>21.730833333333401</c:v>
                </c:pt>
                <c:pt idx="13039">
                  <c:v>21.732500000000002</c:v>
                </c:pt>
                <c:pt idx="13040">
                  <c:v>21.734166666666699</c:v>
                </c:pt>
                <c:pt idx="13041">
                  <c:v>21.7358333333334</c:v>
                </c:pt>
                <c:pt idx="13042">
                  <c:v>21.737500000000001</c:v>
                </c:pt>
                <c:pt idx="13043">
                  <c:v>21.739166666666701</c:v>
                </c:pt>
                <c:pt idx="13044">
                  <c:v>21.740833333333399</c:v>
                </c:pt>
                <c:pt idx="13045">
                  <c:v>21.7425</c:v>
                </c:pt>
                <c:pt idx="13046">
                  <c:v>21.7441666666667</c:v>
                </c:pt>
                <c:pt idx="13047">
                  <c:v>21.745833333333401</c:v>
                </c:pt>
                <c:pt idx="13048">
                  <c:v>21.747499999999999</c:v>
                </c:pt>
                <c:pt idx="13049">
                  <c:v>21.749166666666699</c:v>
                </c:pt>
                <c:pt idx="13050">
                  <c:v>21.7508333333334</c:v>
                </c:pt>
                <c:pt idx="13051">
                  <c:v>21.752500000000001</c:v>
                </c:pt>
                <c:pt idx="13052">
                  <c:v>21.754166666666698</c:v>
                </c:pt>
                <c:pt idx="13053">
                  <c:v>21.755833333333399</c:v>
                </c:pt>
                <c:pt idx="13054">
                  <c:v>21.7575</c:v>
                </c:pt>
                <c:pt idx="13055">
                  <c:v>21.759166666666701</c:v>
                </c:pt>
                <c:pt idx="13056">
                  <c:v>21.760833333333402</c:v>
                </c:pt>
                <c:pt idx="13057">
                  <c:v>21.762499999999999</c:v>
                </c:pt>
                <c:pt idx="13058">
                  <c:v>21.7641666666667</c:v>
                </c:pt>
                <c:pt idx="13059">
                  <c:v>21.765833333333401</c:v>
                </c:pt>
                <c:pt idx="13060">
                  <c:v>21.767499999999998</c:v>
                </c:pt>
                <c:pt idx="13061">
                  <c:v>21.769166666666699</c:v>
                </c:pt>
                <c:pt idx="13062">
                  <c:v>21.7708333333334</c:v>
                </c:pt>
                <c:pt idx="13063">
                  <c:v>21.772500000000001</c:v>
                </c:pt>
                <c:pt idx="13064">
                  <c:v>21.774166666666702</c:v>
                </c:pt>
                <c:pt idx="13065">
                  <c:v>21.775833333333399</c:v>
                </c:pt>
                <c:pt idx="13066">
                  <c:v>21.7775</c:v>
                </c:pt>
                <c:pt idx="13067">
                  <c:v>21.779166666666701</c:v>
                </c:pt>
                <c:pt idx="13068">
                  <c:v>21.780833333333401</c:v>
                </c:pt>
                <c:pt idx="13069">
                  <c:v>21.782499999999999</c:v>
                </c:pt>
                <c:pt idx="13070">
                  <c:v>21.7841666666667</c:v>
                </c:pt>
                <c:pt idx="13071">
                  <c:v>21.7858333333334</c:v>
                </c:pt>
                <c:pt idx="13072">
                  <c:v>21.787500000000001</c:v>
                </c:pt>
                <c:pt idx="13073">
                  <c:v>21.789166666666699</c:v>
                </c:pt>
                <c:pt idx="13074">
                  <c:v>21.790833333333399</c:v>
                </c:pt>
                <c:pt idx="13075">
                  <c:v>21.7925</c:v>
                </c:pt>
                <c:pt idx="13076">
                  <c:v>21.794166666666701</c:v>
                </c:pt>
                <c:pt idx="13077">
                  <c:v>21.795833333333398</c:v>
                </c:pt>
                <c:pt idx="13078">
                  <c:v>21.797499999999999</c:v>
                </c:pt>
                <c:pt idx="13079">
                  <c:v>21.7991666666667</c:v>
                </c:pt>
                <c:pt idx="13080">
                  <c:v>21.800833333333401</c:v>
                </c:pt>
                <c:pt idx="13081">
                  <c:v>21.802499999999998</c:v>
                </c:pt>
                <c:pt idx="13082">
                  <c:v>21.804166666666699</c:v>
                </c:pt>
                <c:pt idx="13083">
                  <c:v>21.8058333333334</c:v>
                </c:pt>
                <c:pt idx="13084">
                  <c:v>21.807500000000001</c:v>
                </c:pt>
                <c:pt idx="13085">
                  <c:v>21.809166666666702</c:v>
                </c:pt>
                <c:pt idx="13086">
                  <c:v>21.810833333333399</c:v>
                </c:pt>
                <c:pt idx="13087">
                  <c:v>21.8125</c:v>
                </c:pt>
                <c:pt idx="13088">
                  <c:v>21.814166666666701</c:v>
                </c:pt>
                <c:pt idx="13089">
                  <c:v>21.815833333333401</c:v>
                </c:pt>
                <c:pt idx="13090">
                  <c:v>21.817499999999999</c:v>
                </c:pt>
                <c:pt idx="13091">
                  <c:v>21.8191666666667</c:v>
                </c:pt>
                <c:pt idx="13092">
                  <c:v>21.8208333333334</c:v>
                </c:pt>
                <c:pt idx="13093">
                  <c:v>21.822500000000002</c:v>
                </c:pt>
                <c:pt idx="13094">
                  <c:v>21.824166666666699</c:v>
                </c:pt>
                <c:pt idx="13095">
                  <c:v>21.825833333333399</c:v>
                </c:pt>
                <c:pt idx="13096">
                  <c:v>21.827500000000001</c:v>
                </c:pt>
                <c:pt idx="13097">
                  <c:v>21.829166666666701</c:v>
                </c:pt>
                <c:pt idx="13098">
                  <c:v>21.830833333333398</c:v>
                </c:pt>
                <c:pt idx="13099">
                  <c:v>21.8325</c:v>
                </c:pt>
                <c:pt idx="13100">
                  <c:v>21.8341666666667</c:v>
                </c:pt>
                <c:pt idx="13101">
                  <c:v>21.835833333333401</c:v>
                </c:pt>
                <c:pt idx="13102">
                  <c:v>21.837499999999999</c:v>
                </c:pt>
                <c:pt idx="13103">
                  <c:v>21.839166666666699</c:v>
                </c:pt>
                <c:pt idx="13104">
                  <c:v>21.8408333333334</c:v>
                </c:pt>
                <c:pt idx="13105">
                  <c:v>21.842500000000001</c:v>
                </c:pt>
                <c:pt idx="13106">
                  <c:v>21.844166666666698</c:v>
                </c:pt>
                <c:pt idx="13107">
                  <c:v>21.845833333333399</c:v>
                </c:pt>
                <c:pt idx="13108">
                  <c:v>21.8475</c:v>
                </c:pt>
                <c:pt idx="13109">
                  <c:v>21.849166666666701</c:v>
                </c:pt>
                <c:pt idx="13110">
                  <c:v>21.850833333333401</c:v>
                </c:pt>
                <c:pt idx="13111">
                  <c:v>21.852499999999999</c:v>
                </c:pt>
                <c:pt idx="13112">
                  <c:v>21.8541666666667</c:v>
                </c:pt>
                <c:pt idx="13113">
                  <c:v>21.855833333333401</c:v>
                </c:pt>
                <c:pt idx="13114">
                  <c:v>21.857500000000002</c:v>
                </c:pt>
                <c:pt idx="13115">
                  <c:v>21.859166666666699</c:v>
                </c:pt>
                <c:pt idx="13116">
                  <c:v>21.8608333333334</c:v>
                </c:pt>
                <c:pt idx="13117">
                  <c:v>21.862500000000001</c:v>
                </c:pt>
                <c:pt idx="13118">
                  <c:v>21.864166666666701</c:v>
                </c:pt>
                <c:pt idx="13119">
                  <c:v>21.865833333333399</c:v>
                </c:pt>
                <c:pt idx="13120">
                  <c:v>21.8675</c:v>
                </c:pt>
                <c:pt idx="13121">
                  <c:v>21.8691666666667</c:v>
                </c:pt>
                <c:pt idx="13122">
                  <c:v>21.870833333333401</c:v>
                </c:pt>
                <c:pt idx="13123">
                  <c:v>21.872499999999999</c:v>
                </c:pt>
                <c:pt idx="13124">
                  <c:v>21.874166666666699</c:v>
                </c:pt>
                <c:pt idx="13125">
                  <c:v>21.8758333333334</c:v>
                </c:pt>
                <c:pt idx="13126">
                  <c:v>21.877500000000001</c:v>
                </c:pt>
                <c:pt idx="13127">
                  <c:v>21.879166666666698</c:v>
                </c:pt>
                <c:pt idx="13128">
                  <c:v>21.880833333333399</c:v>
                </c:pt>
                <c:pt idx="13129">
                  <c:v>21.8825</c:v>
                </c:pt>
                <c:pt idx="13130">
                  <c:v>21.884166666666701</c:v>
                </c:pt>
                <c:pt idx="13131">
                  <c:v>21.885833333333402</c:v>
                </c:pt>
                <c:pt idx="13132">
                  <c:v>21.887499999999999</c:v>
                </c:pt>
                <c:pt idx="13133">
                  <c:v>21.8891666666667</c:v>
                </c:pt>
                <c:pt idx="13134">
                  <c:v>21.890833333333401</c:v>
                </c:pt>
                <c:pt idx="13135">
                  <c:v>21.892499999999998</c:v>
                </c:pt>
                <c:pt idx="13136">
                  <c:v>21.894166666666699</c:v>
                </c:pt>
                <c:pt idx="13137">
                  <c:v>21.8958333333334</c:v>
                </c:pt>
                <c:pt idx="13138">
                  <c:v>21.897500000000001</c:v>
                </c:pt>
                <c:pt idx="13139">
                  <c:v>21.899166666666702</c:v>
                </c:pt>
                <c:pt idx="13140">
                  <c:v>21.900833333333399</c:v>
                </c:pt>
                <c:pt idx="13141">
                  <c:v>21.9025</c:v>
                </c:pt>
                <c:pt idx="13142">
                  <c:v>21.904166666666701</c:v>
                </c:pt>
                <c:pt idx="13143">
                  <c:v>21.905833333333401</c:v>
                </c:pt>
                <c:pt idx="13144">
                  <c:v>21.907499999999999</c:v>
                </c:pt>
                <c:pt idx="13145">
                  <c:v>21.9091666666667</c:v>
                </c:pt>
                <c:pt idx="13146">
                  <c:v>21.9108333333334</c:v>
                </c:pt>
                <c:pt idx="13147">
                  <c:v>21.912500000000001</c:v>
                </c:pt>
                <c:pt idx="13148">
                  <c:v>21.914166666666699</c:v>
                </c:pt>
                <c:pt idx="13149">
                  <c:v>21.915833333333399</c:v>
                </c:pt>
                <c:pt idx="13150">
                  <c:v>21.9175</c:v>
                </c:pt>
                <c:pt idx="13151">
                  <c:v>21.919166666666701</c:v>
                </c:pt>
                <c:pt idx="13152">
                  <c:v>21.920833333333398</c:v>
                </c:pt>
                <c:pt idx="13153">
                  <c:v>21.922499999999999</c:v>
                </c:pt>
                <c:pt idx="13154">
                  <c:v>21.9241666666667</c:v>
                </c:pt>
                <c:pt idx="13155">
                  <c:v>21.925833333333401</c:v>
                </c:pt>
                <c:pt idx="13156">
                  <c:v>21.927499999999998</c:v>
                </c:pt>
                <c:pt idx="13157">
                  <c:v>21.929166666666699</c:v>
                </c:pt>
                <c:pt idx="13158">
                  <c:v>21.9308333333334</c:v>
                </c:pt>
                <c:pt idx="13159">
                  <c:v>21.932500000000001</c:v>
                </c:pt>
                <c:pt idx="13160">
                  <c:v>21.934166666666702</c:v>
                </c:pt>
                <c:pt idx="13161">
                  <c:v>21.935833333333399</c:v>
                </c:pt>
                <c:pt idx="13162">
                  <c:v>21.9375</c:v>
                </c:pt>
                <c:pt idx="13163">
                  <c:v>21.939166666666701</c:v>
                </c:pt>
                <c:pt idx="13164">
                  <c:v>21.940833333333401</c:v>
                </c:pt>
                <c:pt idx="13165">
                  <c:v>21.942499999999999</c:v>
                </c:pt>
                <c:pt idx="13166">
                  <c:v>21.9441666666667</c:v>
                </c:pt>
                <c:pt idx="13167">
                  <c:v>21.9458333333334</c:v>
                </c:pt>
                <c:pt idx="13168">
                  <c:v>21.947500000000002</c:v>
                </c:pt>
                <c:pt idx="13169">
                  <c:v>21.949166666666699</c:v>
                </c:pt>
                <c:pt idx="13170">
                  <c:v>21.950833333333399</c:v>
                </c:pt>
                <c:pt idx="13171">
                  <c:v>21.952500000000001</c:v>
                </c:pt>
                <c:pt idx="13172">
                  <c:v>21.954166666666701</c:v>
                </c:pt>
                <c:pt idx="13173">
                  <c:v>21.955833333333398</c:v>
                </c:pt>
                <c:pt idx="13174">
                  <c:v>21.9575</c:v>
                </c:pt>
                <c:pt idx="13175">
                  <c:v>21.9591666666667</c:v>
                </c:pt>
                <c:pt idx="13176">
                  <c:v>21.960833333333401</c:v>
                </c:pt>
                <c:pt idx="13177">
                  <c:v>21.962499999999999</c:v>
                </c:pt>
                <c:pt idx="13178">
                  <c:v>21.964166666666699</c:v>
                </c:pt>
                <c:pt idx="13179">
                  <c:v>21.9658333333334</c:v>
                </c:pt>
                <c:pt idx="13180">
                  <c:v>21.967500000000001</c:v>
                </c:pt>
                <c:pt idx="13181">
                  <c:v>21.969166666666698</c:v>
                </c:pt>
                <c:pt idx="13182">
                  <c:v>21.970833333333399</c:v>
                </c:pt>
                <c:pt idx="13183">
                  <c:v>21.9725</c:v>
                </c:pt>
                <c:pt idx="13184">
                  <c:v>21.974166666666701</c:v>
                </c:pt>
                <c:pt idx="13185">
                  <c:v>21.975833333333401</c:v>
                </c:pt>
                <c:pt idx="13186">
                  <c:v>21.977499999999999</c:v>
                </c:pt>
                <c:pt idx="13187">
                  <c:v>21.9791666666667</c:v>
                </c:pt>
                <c:pt idx="13188">
                  <c:v>21.980833333333401</c:v>
                </c:pt>
                <c:pt idx="13189">
                  <c:v>21.982500000000002</c:v>
                </c:pt>
                <c:pt idx="13190">
                  <c:v>21.984166666666699</c:v>
                </c:pt>
                <c:pt idx="13191">
                  <c:v>21.9858333333334</c:v>
                </c:pt>
                <c:pt idx="13192">
                  <c:v>21.987500000000001</c:v>
                </c:pt>
                <c:pt idx="13193">
                  <c:v>21.989166666666701</c:v>
                </c:pt>
                <c:pt idx="13194">
                  <c:v>21.990833333333399</c:v>
                </c:pt>
                <c:pt idx="13195">
                  <c:v>21.9925</c:v>
                </c:pt>
                <c:pt idx="13196">
                  <c:v>21.9941666666667</c:v>
                </c:pt>
                <c:pt idx="13197">
                  <c:v>21.995833333333401</c:v>
                </c:pt>
                <c:pt idx="13198">
                  <c:v>21.997499999999999</c:v>
                </c:pt>
                <c:pt idx="13199">
                  <c:v>21.999166666666699</c:v>
                </c:pt>
                <c:pt idx="13200">
                  <c:v>22.0008333333334</c:v>
                </c:pt>
                <c:pt idx="13201">
                  <c:v>22.002500000000001</c:v>
                </c:pt>
                <c:pt idx="13202">
                  <c:v>22.004166666666698</c:v>
                </c:pt>
                <c:pt idx="13203">
                  <c:v>22.005833333333399</c:v>
                </c:pt>
                <c:pt idx="13204">
                  <c:v>22.0075</c:v>
                </c:pt>
                <c:pt idx="13205">
                  <c:v>22.009166666666701</c:v>
                </c:pt>
                <c:pt idx="13206">
                  <c:v>22.010833333333402</c:v>
                </c:pt>
                <c:pt idx="13207">
                  <c:v>22.012499999999999</c:v>
                </c:pt>
                <c:pt idx="13208">
                  <c:v>22.0141666666667</c:v>
                </c:pt>
                <c:pt idx="13209">
                  <c:v>22.015833333333401</c:v>
                </c:pt>
                <c:pt idx="13210">
                  <c:v>22.017499999999998</c:v>
                </c:pt>
                <c:pt idx="13211">
                  <c:v>22.019166666666699</c:v>
                </c:pt>
                <c:pt idx="13212">
                  <c:v>22.0208333333334</c:v>
                </c:pt>
                <c:pt idx="13213">
                  <c:v>22.022500000000001</c:v>
                </c:pt>
                <c:pt idx="13214">
                  <c:v>22.024166666666702</c:v>
                </c:pt>
                <c:pt idx="13215">
                  <c:v>22.025833333333399</c:v>
                </c:pt>
                <c:pt idx="13216">
                  <c:v>22.0275</c:v>
                </c:pt>
                <c:pt idx="13217">
                  <c:v>22.029166666666701</c:v>
                </c:pt>
                <c:pt idx="13218">
                  <c:v>22.030833333333401</c:v>
                </c:pt>
                <c:pt idx="13219">
                  <c:v>22.032499999999999</c:v>
                </c:pt>
                <c:pt idx="13220">
                  <c:v>22.0341666666667</c:v>
                </c:pt>
                <c:pt idx="13221">
                  <c:v>22.0358333333334</c:v>
                </c:pt>
                <c:pt idx="13222">
                  <c:v>22.037500000000001</c:v>
                </c:pt>
                <c:pt idx="13223">
                  <c:v>22.039166666666699</c:v>
                </c:pt>
                <c:pt idx="13224">
                  <c:v>22.040833333333399</c:v>
                </c:pt>
                <c:pt idx="13225">
                  <c:v>22.0425</c:v>
                </c:pt>
                <c:pt idx="13226">
                  <c:v>22.044166666666701</c:v>
                </c:pt>
                <c:pt idx="13227">
                  <c:v>22.045833333333398</c:v>
                </c:pt>
                <c:pt idx="13228">
                  <c:v>22.047499999999999</c:v>
                </c:pt>
                <c:pt idx="13229">
                  <c:v>22.0491666666667</c:v>
                </c:pt>
                <c:pt idx="13230">
                  <c:v>22.050833333333401</c:v>
                </c:pt>
                <c:pt idx="13231">
                  <c:v>22.052499999999998</c:v>
                </c:pt>
                <c:pt idx="13232">
                  <c:v>22.054166666666699</c:v>
                </c:pt>
                <c:pt idx="13233">
                  <c:v>22.0558333333334</c:v>
                </c:pt>
                <c:pt idx="13234">
                  <c:v>22.057500000000001</c:v>
                </c:pt>
                <c:pt idx="13235">
                  <c:v>22.059166666666702</c:v>
                </c:pt>
                <c:pt idx="13236">
                  <c:v>22.060833333333399</c:v>
                </c:pt>
                <c:pt idx="13237">
                  <c:v>22.0625</c:v>
                </c:pt>
                <c:pt idx="13238">
                  <c:v>22.064166666666701</c:v>
                </c:pt>
                <c:pt idx="13239">
                  <c:v>22.065833333333401</c:v>
                </c:pt>
                <c:pt idx="13240">
                  <c:v>22.067499999999999</c:v>
                </c:pt>
                <c:pt idx="13241">
                  <c:v>22.0691666666667</c:v>
                </c:pt>
                <c:pt idx="13242">
                  <c:v>22.0708333333334</c:v>
                </c:pt>
                <c:pt idx="13243">
                  <c:v>22.072500000000002</c:v>
                </c:pt>
                <c:pt idx="13244">
                  <c:v>22.074166666666699</c:v>
                </c:pt>
                <c:pt idx="13245">
                  <c:v>22.075833333333399</c:v>
                </c:pt>
                <c:pt idx="13246">
                  <c:v>22.077500000000001</c:v>
                </c:pt>
                <c:pt idx="13247">
                  <c:v>22.079166666666701</c:v>
                </c:pt>
                <c:pt idx="13248">
                  <c:v>22.080833333333398</c:v>
                </c:pt>
                <c:pt idx="13249">
                  <c:v>22.0825</c:v>
                </c:pt>
                <c:pt idx="13250">
                  <c:v>22.0841666666667</c:v>
                </c:pt>
                <c:pt idx="13251">
                  <c:v>22.085833333333401</c:v>
                </c:pt>
                <c:pt idx="13252">
                  <c:v>22.087499999999999</c:v>
                </c:pt>
                <c:pt idx="13253">
                  <c:v>22.089166666666699</c:v>
                </c:pt>
                <c:pt idx="13254">
                  <c:v>22.0908333333334</c:v>
                </c:pt>
                <c:pt idx="13255">
                  <c:v>22.092500000000001</c:v>
                </c:pt>
                <c:pt idx="13256">
                  <c:v>22.094166666666698</c:v>
                </c:pt>
                <c:pt idx="13257">
                  <c:v>22.095833333333399</c:v>
                </c:pt>
                <c:pt idx="13258">
                  <c:v>22.0975</c:v>
                </c:pt>
                <c:pt idx="13259">
                  <c:v>22.099166666666701</c:v>
                </c:pt>
                <c:pt idx="13260">
                  <c:v>22.100833333333401</c:v>
                </c:pt>
                <c:pt idx="13261">
                  <c:v>22.102499999999999</c:v>
                </c:pt>
                <c:pt idx="13262">
                  <c:v>22.1041666666667</c:v>
                </c:pt>
                <c:pt idx="13263">
                  <c:v>22.105833333333401</c:v>
                </c:pt>
                <c:pt idx="13264">
                  <c:v>22.107500000000002</c:v>
                </c:pt>
                <c:pt idx="13265">
                  <c:v>22.109166666666699</c:v>
                </c:pt>
                <c:pt idx="13266">
                  <c:v>22.1108333333334</c:v>
                </c:pt>
                <c:pt idx="13267">
                  <c:v>22.112500000000001</c:v>
                </c:pt>
                <c:pt idx="13268">
                  <c:v>22.114166666666701</c:v>
                </c:pt>
                <c:pt idx="13269">
                  <c:v>22.115833333333399</c:v>
                </c:pt>
                <c:pt idx="13270">
                  <c:v>22.1175</c:v>
                </c:pt>
                <c:pt idx="13271">
                  <c:v>22.1191666666667</c:v>
                </c:pt>
                <c:pt idx="13272">
                  <c:v>22.120833333333401</c:v>
                </c:pt>
                <c:pt idx="13273">
                  <c:v>22.122499999999999</c:v>
                </c:pt>
                <c:pt idx="13274">
                  <c:v>22.124166666666699</c:v>
                </c:pt>
                <c:pt idx="13275">
                  <c:v>22.1258333333334</c:v>
                </c:pt>
                <c:pt idx="13276">
                  <c:v>22.127500000000001</c:v>
                </c:pt>
                <c:pt idx="13277">
                  <c:v>22.129166666666698</c:v>
                </c:pt>
                <c:pt idx="13278">
                  <c:v>22.130833333333399</c:v>
                </c:pt>
                <c:pt idx="13279">
                  <c:v>22.1325</c:v>
                </c:pt>
                <c:pt idx="13280">
                  <c:v>22.134166666666701</c:v>
                </c:pt>
                <c:pt idx="13281">
                  <c:v>22.135833333333402</c:v>
                </c:pt>
                <c:pt idx="13282">
                  <c:v>22.137499999999999</c:v>
                </c:pt>
                <c:pt idx="13283">
                  <c:v>22.1391666666667</c:v>
                </c:pt>
                <c:pt idx="13284">
                  <c:v>22.140833333333401</c:v>
                </c:pt>
                <c:pt idx="13285">
                  <c:v>22.142499999999998</c:v>
                </c:pt>
                <c:pt idx="13286">
                  <c:v>22.144166666666699</c:v>
                </c:pt>
                <c:pt idx="13287">
                  <c:v>22.1458333333334</c:v>
                </c:pt>
                <c:pt idx="13288">
                  <c:v>22.147500000000001</c:v>
                </c:pt>
                <c:pt idx="13289">
                  <c:v>22.149166666666702</c:v>
                </c:pt>
                <c:pt idx="13290">
                  <c:v>22.150833333333399</c:v>
                </c:pt>
                <c:pt idx="13291">
                  <c:v>22.1525</c:v>
                </c:pt>
                <c:pt idx="13292">
                  <c:v>22.154166666666701</c:v>
                </c:pt>
                <c:pt idx="13293">
                  <c:v>22.155833333333401</c:v>
                </c:pt>
                <c:pt idx="13294">
                  <c:v>22.157499999999999</c:v>
                </c:pt>
                <c:pt idx="13295">
                  <c:v>22.1591666666667</c:v>
                </c:pt>
                <c:pt idx="13296">
                  <c:v>22.1608333333334</c:v>
                </c:pt>
                <c:pt idx="13297">
                  <c:v>22.162500000000001</c:v>
                </c:pt>
                <c:pt idx="13298">
                  <c:v>22.164166666666699</c:v>
                </c:pt>
                <c:pt idx="13299">
                  <c:v>22.165833333333399</c:v>
                </c:pt>
                <c:pt idx="13300">
                  <c:v>22.1675</c:v>
                </c:pt>
                <c:pt idx="13301">
                  <c:v>22.169166666666701</c:v>
                </c:pt>
                <c:pt idx="13302">
                  <c:v>22.170833333333398</c:v>
                </c:pt>
                <c:pt idx="13303">
                  <c:v>22.172499999999999</c:v>
                </c:pt>
                <c:pt idx="13304">
                  <c:v>22.1741666666667</c:v>
                </c:pt>
                <c:pt idx="13305">
                  <c:v>22.175833333333401</c:v>
                </c:pt>
                <c:pt idx="13306">
                  <c:v>22.177499999999998</c:v>
                </c:pt>
                <c:pt idx="13307">
                  <c:v>22.179166666666699</c:v>
                </c:pt>
                <c:pt idx="13308">
                  <c:v>22.1808333333334</c:v>
                </c:pt>
                <c:pt idx="13309">
                  <c:v>22.182500000000001</c:v>
                </c:pt>
                <c:pt idx="13310">
                  <c:v>22.184166666666702</c:v>
                </c:pt>
                <c:pt idx="13311">
                  <c:v>22.185833333333399</c:v>
                </c:pt>
                <c:pt idx="13312">
                  <c:v>22.1875</c:v>
                </c:pt>
                <c:pt idx="13313">
                  <c:v>22.189166666666701</c:v>
                </c:pt>
                <c:pt idx="13314">
                  <c:v>22.190833333333401</c:v>
                </c:pt>
                <c:pt idx="13315">
                  <c:v>22.192499999999999</c:v>
                </c:pt>
                <c:pt idx="13316">
                  <c:v>22.1941666666667</c:v>
                </c:pt>
                <c:pt idx="13317">
                  <c:v>22.1958333333334</c:v>
                </c:pt>
                <c:pt idx="13318">
                  <c:v>22.197500000000002</c:v>
                </c:pt>
                <c:pt idx="13319">
                  <c:v>22.199166666666699</c:v>
                </c:pt>
                <c:pt idx="13320">
                  <c:v>22.200833333333399</c:v>
                </c:pt>
                <c:pt idx="13321">
                  <c:v>22.202500000000001</c:v>
                </c:pt>
                <c:pt idx="13322">
                  <c:v>22.204166666666701</c:v>
                </c:pt>
                <c:pt idx="13323">
                  <c:v>22.205833333333398</c:v>
                </c:pt>
                <c:pt idx="13324">
                  <c:v>22.2075</c:v>
                </c:pt>
                <c:pt idx="13325">
                  <c:v>22.2091666666667</c:v>
                </c:pt>
                <c:pt idx="13326">
                  <c:v>22.210833333333401</c:v>
                </c:pt>
                <c:pt idx="13327">
                  <c:v>22.212499999999999</c:v>
                </c:pt>
                <c:pt idx="13328">
                  <c:v>22.214166666666699</c:v>
                </c:pt>
                <c:pt idx="13329">
                  <c:v>22.2158333333334</c:v>
                </c:pt>
                <c:pt idx="13330">
                  <c:v>22.217500000000001</c:v>
                </c:pt>
                <c:pt idx="13331">
                  <c:v>22.219166666666698</c:v>
                </c:pt>
                <c:pt idx="13332">
                  <c:v>22.220833333333399</c:v>
                </c:pt>
                <c:pt idx="13333">
                  <c:v>22.2225</c:v>
                </c:pt>
                <c:pt idx="13334">
                  <c:v>22.224166666666701</c:v>
                </c:pt>
                <c:pt idx="13335">
                  <c:v>22.225833333333401</c:v>
                </c:pt>
                <c:pt idx="13336">
                  <c:v>22.227499999999999</c:v>
                </c:pt>
                <c:pt idx="13337">
                  <c:v>22.2291666666667</c:v>
                </c:pt>
                <c:pt idx="13338">
                  <c:v>22.230833333333401</c:v>
                </c:pt>
                <c:pt idx="13339">
                  <c:v>22.232500000000002</c:v>
                </c:pt>
                <c:pt idx="13340">
                  <c:v>22.234166666666699</c:v>
                </c:pt>
                <c:pt idx="13341">
                  <c:v>22.2358333333334</c:v>
                </c:pt>
                <c:pt idx="13342">
                  <c:v>22.237500000000001</c:v>
                </c:pt>
                <c:pt idx="13343">
                  <c:v>22.239166666666701</c:v>
                </c:pt>
                <c:pt idx="13344">
                  <c:v>22.240833333333399</c:v>
                </c:pt>
                <c:pt idx="13345">
                  <c:v>22.2425</c:v>
                </c:pt>
                <c:pt idx="13346">
                  <c:v>22.2441666666667</c:v>
                </c:pt>
                <c:pt idx="13347">
                  <c:v>22.245833333333401</c:v>
                </c:pt>
                <c:pt idx="13348">
                  <c:v>22.247499999999999</c:v>
                </c:pt>
                <c:pt idx="13349">
                  <c:v>22.249166666666699</c:v>
                </c:pt>
                <c:pt idx="13350">
                  <c:v>22.2508333333334</c:v>
                </c:pt>
                <c:pt idx="13351">
                  <c:v>22.252500000000001</c:v>
                </c:pt>
                <c:pt idx="13352">
                  <c:v>22.254166666666698</c:v>
                </c:pt>
                <c:pt idx="13353">
                  <c:v>22.255833333333399</c:v>
                </c:pt>
                <c:pt idx="13354">
                  <c:v>22.2575</c:v>
                </c:pt>
                <c:pt idx="13355">
                  <c:v>22.259166666666701</c:v>
                </c:pt>
                <c:pt idx="13356">
                  <c:v>22.260833333333402</c:v>
                </c:pt>
                <c:pt idx="13357">
                  <c:v>22.262499999999999</c:v>
                </c:pt>
                <c:pt idx="13358">
                  <c:v>22.2641666666667</c:v>
                </c:pt>
                <c:pt idx="13359">
                  <c:v>22.265833333333401</c:v>
                </c:pt>
                <c:pt idx="13360">
                  <c:v>22.267499999999998</c:v>
                </c:pt>
                <c:pt idx="13361">
                  <c:v>22.269166666666699</c:v>
                </c:pt>
                <c:pt idx="13362">
                  <c:v>22.2708333333334</c:v>
                </c:pt>
                <c:pt idx="13363">
                  <c:v>22.272500000000001</c:v>
                </c:pt>
                <c:pt idx="13364">
                  <c:v>22.274166666666702</c:v>
                </c:pt>
                <c:pt idx="13365">
                  <c:v>22.275833333333399</c:v>
                </c:pt>
                <c:pt idx="13366">
                  <c:v>22.2775</c:v>
                </c:pt>
                <c:pt idx="13367">
                  <c:v>22.279166666666701</c:v>
                </c:pt>
                <c:pt idx="13368">
                  <c:v>22.280833333333401</c:v>
                </c:pt>
                <c:pt idx="13369">
                  <c:v>22.282499999999999</c:v>
                </c:pt>
                <c:pt idx="13370">
                  <c:v>22.2841666666667</c:v>
                </c:pt>
                <c:pt idx="13371">
                  <c:v>22.2858333333334</c:v>
                </c:pt>
                <c:pt idx="13372">
                  <c:v>22.287500000000001</c:v>
                </c:pt>
                <c:pt idx="13373">
                  <c:v>22.289166666666699</c:v>
                </c:pt>
                <c:pt idx="13374">
                  <c:v>22.290833333333399</c:v>
                </c:pt>
                <c:pt idx="13375">
                  <c:v>22.2925</c:v>
                </c:pt>
                <c:pt idx="13376">
                  <c:v>22.294166666666701</c:v>
                </c:pt>
                <c:pt idx="13377">
                  <c:v>22.295833333333398</c:v>
                </c:pt>
                <c:pt idx="13378">
                  <c:v>22.297499999999999</c:v>
                </c:pt>
                <c:pt idx="13379">
                  <c:v>22.2991666666667</c:v>
                </c:pt>
                <c:pt idx="13380">
                  <c:v>22.300833333333401</c:v>
                </c:pt>
                <c:pt idx="13381">
                  <c:v>22.302499999999998</c:v>
                </c:pt>
                <c:pt idx="13382">
                  <c:v>22.304166666666699</c:v>
                </c:pt>
                <c:pt idx="13383">
                  <c:v>22.3058333333334</c:v>
                </c:pt>
                <c:pt idx="13384">
                  <c:v>22.307500000000001</c:v>
                </c:pt>
                <c:pt idx="13385">
                  <c:v>22.309166666666702</c:v>
                </c:pt>
                <c:pt idx="13386">
                  <c:v>22.310833333333399</c:v>
                </c:pt>
                <c:pt idx="13387">
                  <c:v>22.3125</c:v>
                </c:pt>
                <c:pt idx="13388">
                  <c:v>22.314166666666701</c:v>
                </c:pt>
                <c:pt idx="13389">
                  <c:v>22.315833333333401</c:v>
                </c:pt>
                <c:pt idx="13390">
                  <c:v>22.317499999999999</c:v>
                </c:pt>
                <c:pt idx="13391">
                  <c:v>22.3191666666667</c:v>
                </c:pt>
                <c:pt idx="13392">
                  <c:v>22.3208333333334</c:v>
                </c:pt>
                <c:pt idx="13393">
                  <c:v>22.322500000000002</c:v>
                </c:pt>
                <c:pt idx="13394">
                  <c:v>22.324166666666699</c:v>
                </c:pt>
                <c:pt idx="13395">
                  <c:v>22.325833333333399</c:v>
                </c:pt>
                <c:pt idx="13396">
                  <c:v>22.327500000000001</c:v>
                </c:pt>
                <c:pt idx="13397">
                  <c:v>22.329166666666701</c:v>
                </c:pt>
                <c:pt idx="13398">
                  <c:v>22.330833333333398</c:v>
                </c:pt>
                <c:pt idx="13399">
                  <c:v>22.3325</c:v>
                </c:pt>
                <c:pt idx="13400">
                  <c:v>22.3341666666667</c:v>
                </c:pt>
                <c:pt idx="13401">
                  <c:v>22.335833333333401</c:v>
                </c:pt>
                <c:pt idx="13402">
                  <c:v>22.337499999999999</c:v>
                </c:pt>
                <c:pt idx="13403">
                  <c:v>22.339166666666699</c:v>
                </c:pt>
                <c:pt idx="13404">
                  <c:v>22.3408333333334</c:v>
                </c:pt>
                <c:pt idx="13405">
                  <c:v>22.342500000000001</c:v>
                </c:pt>
                <c:pt idx="13406">
                  <c:v>22.344166666666698</c:v>
                </c:pt>
                <c:pt idx="13407">
                  <c:v>22.345833333333399</c:v>
                </c:pt>
                <c:pt idx="13408">
                  <c:v>22.3475</c:v>
                </c:pt>
                <c:pt idx="13409">
                  <c:v>22.349166666666701</c:v>
                </c:pt>
                <c:pt idx="13410">
                  <c:v>22.350833333333401</c:v>
                </c:pt>
                <c:pt idx="13411">
                  <c:v>22.352499999999999</c:v>
                </c:pt>
                <c:pt idx="13412">
                  <c:v>22.3541666666667</c:v>
                </c:pt>
                <c:pt idx="13413">
                  <c:v>22.355833333333401</c:v>
                </c:pt>
                <c:pt idx="13414">
                  <c:v>22.357500000000002</c:v>
                </c:pt>
                <c:pt idx="13415">
                  <c:v>22.359166666666699</c:v>
                </c:pt>
                <c:pt idx="13416">
                  <c:v>22.3608333333334</c:v>
                </c:pt>
                <c:pt idx="13417">
                  <c:v>22.362500000000001</c:v>
                </c:pt>
                <c:pt idx="13418">
                  <c:v>22.364166666666701</c:v>
                </c:pt>
                <c:pt idx="13419">
                  <c:v>22.365833333333399</c:v>
                </c:pt>
                <c:pt idx="13420">
                  <c:v>22.3675</c:v>
                </c:pt>
                <c:pt idx="13421">
                  <c:v>22.3691666666667</c:v>
                </c:pt>
                <c:pt idx="13422">
                  <c:v>22.370833333333401</c:v>
                </c:pt>
                <c:pt idx="13423">
                  <c:v>22.372499999999999</c:v>
                </c:pt>
                <c:pt idx="13424">
                  <c:v>22.374166666666699</c:v>
                </c:pt>
                <c:pt idx="13425">
                  <c:v>22.3758333333334</c:v>
                </c:pt>
                <c:pt idx="13426">
                  <c:v>22.377500000000001</c:v>
                </c:pt>
                <c:pt idx="13427">
                  <c:v>22.379166666666698</c:v>
                </c:pt>
                <c:pt idx="13428">
                  <c:v>22.380833333333399</c:v>
                </c:pt>
                <c:pt idx="13429">
                  <c:v>22.3825</c:v>
                </c:pt>
                <c:pt idx="13430">
                  <c:v>22.384166666666701</c:v>
                </c:pt>
                <c:pt idx="13431">
                  <c:v>22.385833333333402</c:v>
                </c:pt>
                <c:pt idx="13432">
                  <c:v>22.387499999999999</c:v>
                </c:pt>
                <c:pt idx="13433">
                  <c:v>22.3891666666667</c:v>
                </c:pt>
                <c:pt idx="13434">
                  <c:v>22.390833333333401</c:v>
                </c:pt>
                <c:pt idx="13435">
                  <c:v>22.392499999999998</c:v>
                </c:pt>
                <c:pt idx="13436">
                  <c:v>22.394166666666699</c:v>
                </c:pt>
                <c:pt idx="13437">
                  <c:v>22.3958333333334</c:v>
                </c:pt>
                <c:pt idx="13438">
                  <c:v>22.397500000000001</c:v>
                </c:pt>
                <c:pt idx="13439">
                  <c:v>22.399166666666702</c:v>
                </c:pt>
                <c:pt idx="13440">
                  <c:v>22.400833333333399</c:v>
                </c:pt>
                <c:pt idx="13441">
                  <c:v>22.4025</c:v>
                </c:pt>
                <c:pt idx="13442">
                  <c:v>22.404166666666701</c:v>
                </c:pt>
                <c:pt idx="13443">
                  <c:v>22.405833333333401</c:v>
                </c:pt>
                <c:pt idx="13444">
                  <c:v>22.407499999999999</c:v>
                </c:pt>
                <c:pt idx="13445">
                  <c:v>22.4091666666667</c:v>
                </c:pt>
                <c:pt idx="13446">
                  <c:v>22.4108333333334</c:v>
                </c:pt>
                <c:pt idx="13447">
                  <c:v>22.412500000000001</c:v>
                </c:pt>
                <c:pt idx="13448">
                  <c:v>22.414166666666699</c:v>
                </c:pt>
                <c:pt idx="13449">
                  <c:v>22.415833333333399</c:v>
                </c:pt>
                <c:pt idx="13450">
                  <c:v>22.4175</c:v>
                </c:pt>
                <c:pt idx="13451">
                  <c:v>22.419166666666701</c:v>
                </c:pt>
                <c:pt idx="13452">
                  <c:v>22.420833333333398</c:v>
                </c:pt>
                <c:pt idx="13453">
                  <c:v>22.422499999999999</c:v>
                </c:pt>
                <c:pt idx="13454">
                  <c:v>22.4241666666667</c:v>
                </c:pt>
                <c:pt idx="13455">
                  <c:v>22.425833333333401</c:v>
                </c:pt>
                <c:pt idx="13456">
                  <c:v>22.427499999999998</c:v>
                </c:pt>
                <c:pt idx="13457">
                  <c:v>22.429166666666699</c:v>
                </c:pt>
                <c:pt idx="13458">
                  <c:v>22.4308333333334</c:v>
                </c:pt>
                <c:pt idx="13459">
                  <c:v>22.432500000000001</c:v>
                </c:pt>
                <c:pt idx="13460">
                  <c:v>22.434166666666702</c:v>
                </c:pt>
                <c:pt idx="13461">
                  <c:v>22.435833333333399</c:v>
                </c:pt>
                <c:pt idx="13462">
                  <c:v>22.4375</c:v>
                </c:pt>
                <c:pt idx="13463">
                  <c:v>22.439166666666701</c:v>
                </c:pt>
                <c:pt idx="13464">
                  <c:v>22.440833333333401</c:v>
                </c:pt>
                <c:pt idx="13465">
                  <c:v>22.442499999999999</c:v>
                </c:pt>
                <c:pt idx="13466">
                  <c:v>22.4441666666667</c:v>
                </c:pt>
                <c:pt idx="13467">
                  <c:v>22.4458333333334</c:v>
                </c:pt>
                <c:pt idx="13468">
                  <c:v>22.447500000000002</c:v>
                </c:pt>
                <c:pt idx="13469">
                  <c:v>22.449166666666699</c:v>
                </c:pt>
                <c:pt idx="13470">
                  <c:v>22.450833333333399</c:v>
                </c:pt>
                <c:pt idx="13471">
                  <c:v>22.452500000000001</c:v>
                </c:pt>
                <c:pt idx="13472">
                  <c:v>22.454166666666701</c:v>
                </c:pt>
                <c:pt idx="13473">
                  <c:v>22.455833333333398</c:v>
                </c:pt>
                <c:pt idx="13474">
                  <c:v>22.4575</c:v>
                </c:pt>
                <c:pt idx="13475">
                  <c:v>22.4591666666667</c:v>
                </c:pt>
                <c:pt idx="13476">
                  <c:v>22.460833333333401</c:v>
                </c:pt>
                <c:pt idx="13477">
                  <c:v>22.462499999999999</c:v>
                </c:pt>
                <c:pt idx="13478">
                  <c:v>22.464166666666699</c:v>
                </c:pt>
                <c:pt idx="13479">
                  <c:v>22.4658333333334</c:v>
                </c:pt>
                <c:pt idx="13480">
                  <c:v>22.467500000000001</c:v>
                </c:pt>
                <c:pt idx="13481">
                  <c:v>22.469166666666698</c:v>
                </c:pt>
                <c:pt idx="13482">
                  <c:v>22.470833333333399</c:v>
                </c:pt>
                <c:pt idx="13483">
                  <c:v>22.4725</c:v>
                </c:pt>
                <c:pt idx="13484">
                  <c:v>22.474166666666701</c:v>
                </c:pt>
                <c:pt idx="13485">
                  <c:v>22.475833333333401</c:v>
                </c:pt>
                <c:pt idx="13486">
                  <c:v>22.477499999999999</c:v>
                </c:pt>
                <c:pt idx="13487">
                  <c:v>22.4791666666667</c:v>
                </c:pt>
                <c:pt idx="13488">
                  <c:v>22.480833333333401</c:v>
                </c:pt>
                <c:pt idx="13489">
                  <c:v>22.482500000000002</c:v>
                </c:pt>
                <c:pt idx="13490">
                  <c:v>22.484166666666699</c:v>
                </c:pt>
                <c:pt idx="13491">
                  <c:v>22.4858333333334</c:v>
                </c:pt>
                <c:pt idx="13492">
                  <c:v>22.487500000000001</c:v>
                </c:pt>
                <c:pt idx="13493">
                  <c:v>22.489166666666701</c:v>
                </c:pt>
                <c:pt idx="13494">
                  <c:v>22.490833333333399</c:v>
                </c:pt>
                <c:pt idx="13495">
                  <c:v>22.4925</c:v>
                </c:pt>
                <c:pt idx="13496">
                  <c:v>22.4941666666667</c:v>
                </c:pt>
                <c:pt idx="13497">
                  <c:v>22.495833333333401</c:v>
                </c:pt>
                <c:pt idx="13498">
                  <c:v>22.497499999999999</c:v>
                </c:pt>
                <c:pt idx="13499">
                  <c:v>22.499166666666699</c:v>
                </c:pt>
                <c:pt idx="13500">
                  <c:v>22.5008333333334</c:v>
                </c:pt>
                <c:pt idx="13501">
                  <c:v>22.502500000000001</c:v>
                </c:pt>
                <c:pt idx="13502">
                  <c:v>22.504166666666698</c:v>
                </c:pt>
                <c:pt idx="13503">
                  <c:v>22.505833333333399</c:v>
                </c:pt>
                <c:pt idx="13504">
                  <c:v>22.5075</c:v>
                </c:pt>
                <c:pt idx="13505">
                  <c:v>22.509166666666701</c:v>
                </c:pt>
                <c:pt idx="13506">
                  <c:v>22.510833333333402</c:v>
                </c:pt>
                <c:pt idx="13507">
                  <c:v>22.512499999999999</c:v>
                </c:pt>
                <c:pt idx="13508">
                  <c:v>22.5141666666667</c:v>
                </c:pt>
                <c:pt idx="13509">
                  <c:v>22.515833333333401</c:v>
                </c:pt>
                <c:pt idx="13510">
                  <c:v>22.517499999999998</c:v>
                </c:pt>
                <c:pt idx="13511">
                  <c:v>22.519166666666699</c:v>
                </c:pt>
                <c:pt idx="13512">
                  <c:v>22.5208333333334</c:v>
                </c:pt>
                <c:pt idx="13513">
                  <c:v>22.522500000000001</c:v>
                </c:pt>
                <c:pt idx="13514">
                  <c:v>22.524166666666702</c:v>
                </c:pt>
                <c:pt idx="13515">
                  <c:v>22.525833333333399</c:v>
                </c:pt>
                <c:pt idx="13516">
                  <c:v>22.5275</c:v>
                </c:pt>
                <c:pt idx="13517">
                  <c:v>22.529166666666701</c:v>
                </c:pt>
                <c:pt idx="13518">
                  <c:v>22.530833333333401</c:v>
                </c:pt>
                <c:pt idx="13519">
                  <c:v>22.532499999999999</c:v>
                </c:pt>
                <c:pt idx="13520">
                  <c:v>22.5341666666667</c:v>
                </c:pt>
                <c:pt idx="13521">
                  <c:v>22.5358333333334</c:v>
                </c:pt>
                <c:pt idx="13522">
                  <c:v>22.537500000000001</c:v>
                </c:pt>
                <c:pt idx="13523">
                  <c:v>22.539166666666699</c:v>
                </c:pt>
                <c:pt idx="13524">
                  <c:v>22.540833333333399</c:v>
                </c:pt>
                <c:pt idx="13525">
                  <c:v>22.5425</c:v>
                </c:pt>
                <c:pt idx="13526">
                  <c:v>22.544166666666701</c:v>
                </c:pt>
                <c:pt idx="13527">
                  <c:v>22.545833333333398</c:v>
                </c:pt>
                <c:pt idx="13528">
                  <c:v>22.547499999999999</c:v>
                </c:pt>
                <c:pt idx="13529">
                  <c:v>22.5491666666667</c:v>
                </c:pt>
                <c:pt idx="13530">
                  <c:v>22.550833333333401</c:v>
                </c:pt>
                <c:pt idx="13531">
                  <c:v>22.552499999999998</c:v>
                </c:pt>
                <c:pt idx="13532">
                  <c:v>22.554166666666699</c:v>
                </c:pt>
                <c:pt idx="13533">
                  <c:v>22.5558333333334</c:v>
                </c:pt>
                <c:pt idx="13534">
                  <c:v>22.557500000000001</c:v>
                </c:pt>
                <c:pt idx="13535">
                  <c:v>22.559166666666702</c:v>
                </c:pt>
                <c:pt idx="13536">
                  <c:v>22.560833333333399</c:v>
                </c:pt>
                <c:pt idx="13537">
                  <c:v>22.5625</c:v>
                </c:pt>
                <c:pt idx="13538">
                  <c:v>22.564166666666701</c:v>
                </c:pt>
                <c:pt idx="13539">
                  <c:v>22.565833333333401</c:v>
                </c:pt>
                <c:pt idx="13540">
                  <c:v>22.567499999999999</c:v>
                </c:pt>
                <c:pt idx="13541">
                  <c:v>22.5691666666667</c:v>
                </c:pt>
                <c:pt idx="13542">
                  <c:v>22.5708333333334</c:v>
                </c:pt>
                <c:pt idx="13543">
                  <c:v>22.572500000000002</c:v>
                </c:pt>
                <c:pt idx="13544">
                  <c:v>22.574166666666699</c:v>
                </c:pt>
                <c:pt idx="13545">
                  <c:v>22.575833333333399</c:v>
                </c:pt>
                <c:pt idx="13546">
                  <c:v>22.577500000000001</c:v>
                </c:pt>
                <c:pt idx="13547">
                  <c:v>22.579166666666701</c:v>
                </c:pt>
                <c:pt idx="13548">
                  <c:v>22.580833333333398</c:v>
                </c:pt>
                <c:pt idx="13549">
                  <c:v>22.5825</c:v>
                </c:pt>
                <c:pt idx="13550">
                  <c:v>22.5841666666667</c:v>
                </c:pt>
                <c:pt idx="13551">
                  <c:v>22.585833333333401</c:v>
                </c:pt>
                <c:pt idx="13552">
                  <c:v>22.587499999999999</c:v>
                </c:pt>
                <c:pt idx="13553">
                  <c:v>22.589166666666699</c:v>
                </c:pt>
                <c:pt idx="13554">
                  <c:v>22.5908333333334</c:v>
                </c:pt>
                <c:pt idx="13555">
                  <c:v>22.592500000000001</c:v>
                </c:pt>
                <c:pt idx="13556">
                  <c:v>22.594166666666698</c:v>
                </c:pt>
                <c:pt idx="13557">
                  <c:v>22.595833333333399</c:v>
                </c:pt>
                <c:pt idx="13558">
                  <c:v>22.5975</c:v>
                </c:pt>
                <c:pt idx="13559">
                  <c:v>22.599166666666701</c:v>
                </c:pt>
                <c:pt idx="13560">
                  <c:v>22.600833333333401</c:v>
                </c:pt>
                <c:pt idx="13561">
                  <c:v>22.602499999999999</c:v>
                </c:pt>
                <c:pt idx="13562">
                  <c:v>22.6041666666667</c:v>
                </c:pt>
                <c:pt idx="13563">
                  <c:v>22.605833333333401</c:v>
                </c:pt>
                <c:pt idx="13564">
                  <c:v>22.607500000000002</c:v>
                </c:pt>
                <c:pt idx="13565">
                  <c:v>22.609166666666699</c:v>
                </c:pt>
                <c:pt idx="13566">
                  <c:v>22.6108333333334</c:v>
                </c:pt>
                <c:pt idx="13567">
                  <c:v>22.612500000000001</c:v>
                </c:pt>
                <c:pt idx="13568">
                  <c:v>22.614166666666701</c:v>
                </c:pt>
                <c:pt idx="13569">
                  <c:v>22.615833333333399</c:v>
                </c:pt>
                <c:pt idx="13570">
                  <c:v>22.6175</c:v>
                </c:pt>
                <c:pt idx="13571">
                  <c:v>22.6191666666667</c:v>
                </c:pt>
                <c:pt idx="13572">
                  <c:v>22.620833333333401</c:v>
                </c:pt>
                <c:pt idx="13573">
                  <c:v>22.622499999999999</c:v>
                </c:pt>
                <c:pt idx="13574">
                  <c:v>22.624166666666699</c:v>
                </c:pt>
                <c:pt idx="13575">
                  <c:v>22.6258333333334</c:v>
                </c:pt>
                <c:pt idx="13576">
                  <c:v>22.627500000000001</c:v>
                </c:pt>
                <c:pt idx="13577">
                  <c:v>22.629166666666698</c:v>
                </c:pt>
                <c:pt idx="13578">
                  <c:v>22.630833333333399</c:v>
                </c:pt>
                <c:pt idx="13579">
                  <c:v>22.6325</c:v>
                </c:pt>
                <c:pt idx="13580">
                  <c:v>22.634166666666701</c:v>
                </c:pt>
                <c:pt idx="13581">
                  <c:v>22.635833333333402</c:v>
                </c:pt>
                <c:pt idx="13582">
                  <c:v>22.637499999999999</c:v>
                </c:pt>
                <c:pt idx="13583">
                  <c:v>22.6391666666667</c:v>
                </c:pt>
                <c:pt idx="13584">
                  <c:v>22.640833333333401</c:v>
                </c:pt>
                <c:pt idx="13585">
                  <c:v>22.642499999999998</c:v>
                </c:pt>
                <c:pt idx="13586">
                  <c:v>22.644166666666699</c:v>
                </c:pt>
                <c:pt idx="13587">
                  <c:v>22.6458333333334</c:v>
                </c:pt>
                <c:pt idx="13588">
                  <c:v>22.647500000000001</c:v>
                </c:pt>
                <c:pt idx="13589">
                  <c:v>22.649166666666702</c:v>
                </c:pt>
                <c:pt idx="13590">
                  <c:v>22.650833333333399</c:v>
                </c:pt>
                <c:pt idx="13591">
                  <c:v>22.6525</c:v>
                </c:pt>
                <c:pt idx="13592">
                  <c:v>22.654166666666701</c:v>
                </c:pt>
                <c:pt idx="13593">
                  <c:v>22.655833333333401</c:v>
                </c:pt>
                <c:pt idx="13594">
                  <c:v>22.657499999999999</c:v>
                </c:pt>
                <c:pt idx="13595">
                  <c:v>22.6591666666667</c:v>
                </c:pt>
                <c:pt idx="13596">
                  <c:v>22.6608333333334</c:v>
                </c:pt>
                <c:pt idx="13597">
                  <c:v>22.662500000000001</c:v>
                </c:pt>
                <c:pt idx="13598">
                  <c:v>22.664166666666699</c:v>
                </c:pt>
                <c:pt idx="13599">
                  <c:v>22.665833333333399</c:v>
                </c:pt>
                <c:pt idx="13600">
                  <c:v>22.6675</c:v>
                </c:pt>
                <c:pt idx="13601">
                  <c:v>22.669166666666701</c:v>
                </c:pt>
                <c:pt idx="13602">
                  <c:v>22.670833333333398</c:v>
                </c:pt>
                <c:pt idx="13603">
                  <c:v>22.672499999999999</c:v>
                </c:pt>
                <c:pt idx="13604">
                  <c:v>22.6741666666667</c:v>
                </c:pt>
                <c:pt idx="13605">
                  <c:v>22.675833333333401</c:v>
                </c:pt>
                <c:pt idx="13606">
                  <c:v>22.677499999999998</c:v>
                </c:pt>
                <c:pt idx="13607">
                  <c:v>22.679166666666699</c:v>
                </c:pt>
                <c:pt idx="13608">
                  <c:v>22.6808333333334</c:v>
                </c:pt>
                <c:pt idx="13609">
                  <c:v>22.682500000000001</c:v>
                </c:pt>
                <c:pt idx="13610">
                  <c:v>22.684166666666702</c:v>
                </c:pt>
                <c:pt idx="13611">
                  <c:v>22.685833333333399</c:v>
                </c:pt>
                <c:pt idx="13612">
                  <c:v>22.6875</c:v>
                </c:pt>
                <c:pt idx="13613">
                  <c:v>22.689166666666701</c:v>
                </c:pt>
                <c:pt idx="13614">
                  <c:v>22.690833333333401</c:v>
                </c:pt>
                <c:pt idx="13615">
                  <c:v>22.692499999999999</c:v>
                </c:pt>
                <c:pt idx="13616">
                  <c:v>22.6941666666667</c:v>
                </c:pt>
                <c:pt idx="13617">
                  <c:v>22.6958333333334</c:v>
                </c:pt>
                <c:pt idx="13618">
                  <c:v>22.697500000000002</c:v>
                </c:pt>
                <c:pt idx="13619">
                  <c:v>22.699166666666699</c:v>
                </c:pt>
                <c:pt idx="13620">
                  <c:v>22.700833333333399</c:v>
                </c:pt>
                <c:pt idx="13621">
                  <c:v>22.702500000000001</c:v>
                </c:pt>
                <c:pt idx="13622">
                  <c:v>22.704166666666701</c:v>
                </c:pt>
                <c:pt idx="13623">
                  <c:v>22.705833333333398</c:v>
                </c:pt>
                <c:pt idx="13624">
                  <c:v>22.7075</c:v>
                </c:pt>
                <c:pt idx="13625">
                  <c:v>22.7091666666667</c:v>
                </c:pt>
                <c:pt idx="13626">
                  <c:v>22.710833333333401</c:v>
                </c:pt>
                <c:pt idx="13627">
                  <c:v>22.712499999999999</c:v>
                </c:pt>
                <c:pt idx="13628">
                  <c:v>22.714166666666699</c:v>
                </c:pt>
                <c:pt idx="13629">
                  <c:v>22.7158333333334</c:v>
                </c:pt>
                <c:pt idx="13630">
                  <c:v>22.717500000000001</c:v>
                </c:pt>
                <c:pt idx="13631">
                  <c:v>22.719166666666698</c:v>
                </c:pt>
                <c:pt idx="13632">
                  <c:v>22.720833333333399</c:v>
                </c:pt>
                <c:pt idx="13633">
                  <c:v>22.7225</c:v>
                </c:pt>
                <c:pt idx="13634">
                  <c:v>22.724166666666701</c:v>
                </c:pt>
                <c:pt idx="13635">
                  <c:v>22.725833333333401</c:v>
                </c:pt>
                <c:pt idx="13636">
                  <c:v>22.727499999999999</c:v>
                </c:pt>
                <c:pt idx="13637">
                  <c:v>22.7291666666667</c:v>
                </c:pt>
                <c:pt idx="13638">
                  <c:v>22.730833333333401</c:v>
                </c:pt>
                <c:pt idx="13639">
                  <c:v>22.732500000000002</c:v>
                </c:pt>
                <c:pt idx="13640">
                  <c:v>22.734166666666699</c:v>
                </c:pt>
                <c:pt idx="13641">
                  <c:v>22.7358333333334</c:v>
                </c:pt>
                <c:pt idx="13642">
                  <c:v>22.737500000000001</c:v>
                </c:pt>
                <c:pt idx="13643">
                  <c:v>22.739166666666701</c:v>
                </c:pt>
                <c:pt idx="13644">
                  <c:v>22.740833333333399</c:v>
                </c:pt>
                <c:pt idx="13645">
                  <c:v>22.7425</c:v>
                </c:pt>
                <c:pt idx="13646">
                  <c:v>22.7441666666667</c:v>
                </c:pt>
                <c:pt idx="13647">
                  <c:v>22.745833333333401</c:v>
                </c:pt>
                <c:pt idx="13648">
                  <c:v>22.747499999999999</c:v>
                </c:pt>
                <c:pt idx="13649">
                  <c:v>22.749166666666699</c:v>
                </c:pt>
                <c:pt idx="13650">
                  <c:v>22.7508333333334</c:v>
                </c:pt>
                <c:pt idx="13651">
                  <c:v>22.752500000000001</c:v>
                </c:pt>
                <c:pt idx="13652">
                  <c:v>22.754166666666698</c:v>
                </c:pt>
                <c:pt idx="13653">
                  <c:v>22.755833333333399</c:v>
                </c:pt>
                <c:pt idx="13654">
                  <c:v>22.7575</c:v>
                </c:pt>
                <c:pt idx="13655">
                  <c:v>22.759166666666701</c:v>
                </c:pt>
                <c:pt idx="13656">
                  <c:v>22.760833333333402</c:v>
                </c:pt>
                <c:pt idx="13657">
                  <c:v>22.762499999999999</c:v>
                </c:pt>
                <c:pt idx="13658">
                  <c:v>22.7641666666667</c:v>
                </c:pt>
                <c:pt idx="13659">
                  <c:v>22.765833333333401</c:v>
                </c:pt>
                <c:pt idx="13660">
                  <c:v>22.767499999999998</c:v>
                </c:pt>
                <c:pt idx="13661">
                  <c:v>22.769166666666699</c:v>
                </c:pt>
                <c:pt idx="13662">
                  <c:v>22.7708333333334</c:v>
                </c:pt>
                <c:pt idx="13663">
                  <c:v>22.772500000000001</c:v>
                </c:pt>
                <c:pt idx="13664">
                  <c:v>22.774166666666702</c:v>
                </c:pt>
                <c:pt idx="13665">
                  <c:v>22.775833333333399</c:v>
                </c:pt>
                <c:pt idx="13666">
                  <c:v>22.7775</c:v>
                </c:pt>
                <c:pt idx="13667">
                  <c:v>22.779166666666701</c:v>
                </c:pt>
                <c:pt idx="13668">
                  <c:v>22.780833333333401</c:v>
                </c:pt>
                <c:pt idx="13669">
                  <c:v>22.782499999999999</c:v>
                </c:pt>
                <c:pt idx="13670">
                  <c:v>22.7841666666667</c:v>
                </c:pt>
                <c:pt idx="13671">
                  <c:v>22.7858333333334</c:v>
                </c:pt>
                <c:pt idx="13672">
                  <c:v>22.787500000000001</c:v>
                </c:pt>
                <c:pt idx="13673">
                  <c:v>22.789166666666699</c:v>
                </c:pt>
                <c:pt idx="13674">
                  <c:v>22.790833333333399</c:v>
                </c:pt>
                <c:pt idx="13675">
                  <c:v>22.7925</c:v>
                </c:pt>
                <c:pt idx="13676">
                  <c:v>22.794166666666701</c:v>
                </c:pt>
                <c:pt idx="13677">
                  <c:v>22.795833333333398</c:v>
                </c:pt>
                <c:pt idx="13678">
                  <c:v>22.797499999999999</c:v>
                </c:pt>
                <c:pt idx="13679">
                  <c:v>22.7991666666667</c:v>
                </c:pt>
                <c:pt idx="13680">
                  <c:v>22.800833333333401</c:v>
                </c:pt>
                <c:pt idx="13681">
                  <c:v>22.802499999999998</c:v>
                </c:pt>
                <c:pt idx="13682">
                  <c:v>22.804166666666699</c:v>
                </c:pt>
                <c:pt idx="13683">
                  <c:v>22.8058333333334</c:v>
                </c:pt>
                <c:pt idx="13684">
                  <c:v>22.807500000000001</c:v>
                </c:pt>
                <c:pt idx="13685">
                  <c:v>22.809166666666702</c:v>
                </c:pt>
                <c:pt idx="13686">
                  <c:v>22.810833333333399</c:v>
                </c:pt>
                <c:pt idx="13687">
                  <c:v>22.8125</c:v>
                </c:pt>
                <c:pt idx="13688">
                  <c:v>22.814166666666701</c:v>
                </c:pt>
                <c:pt idx="13689">
                  <c:v>22.815833333333401</c:v>
                </c:pt>
                <c:pt idx="13690">
                  <c:v>22.817499999999999</c:v>
                </c:pt>
                <c:pt idx="13691">
                  <c:v>22.8191666666667</c:v>
                </c:pt>
                <c:pt idx="13692">
                  <c:v>22.8208333333334</c:v>
                </c:pt>
                <c:pt idx="13693">
                  <c:v>22.822500000000002</c:v>
                </c:pt>
                <c:pt idx="13694">
                  <c:v>22.824166666666699</c:v>
                </c:pt>
                <c:pt idx="13695">
                  <c:v>22.825833333333399</c:v>
                </c:pt>
                <c:pt idx="13696">
                  <c:v>22.827500000000001</c:v>
                </c:pt>
                <c:pt idx="13697">
                  <c:v>22.829166666666701</c:v>
                </c:pt>
                <c:pt idx="13698">
                  <c:v>22.830833333333398</c:v>
                </c:pt>
                <c:pt idx="13699">
                  <c:v>22.8325</c:v>
                </c:pt>
                <c:pt idx="13700">
                  <c:v>22.8341666666667</c:v>
                </c:pt>
                <c:pt idx="13701">
                  <c:v>22.835833333333401</c:v>
                </c:pt>
                <c:pt idx="13702">
                  <c:v>22.837499999999999</c:v>
                </c:pt>
                <c:pt idx="13703">
                  <c:v>22.839166666666699</c:v>
                </c:pt>
                <c:pt idx="13704">
                  <c:v>22.8408333333334</c:v>
                </c:pt>
                <c:pt idx="13705">
                  <c:v>22.842500000000001</c:v>
                </c:pt>
                <c:pt idx="13706">
                  <c:v>22.844166666666698</c:v>
                </c:pt>
                <c:pt idx="13707">
                  <c:v>22.845833333333399</c:v>
                </c:pt>
                <c:pt idx="13708">
                  <c:v>22.8475</c:v>
                </c:pt>
                <c:pt idx="13709">
                  <c:v>22.849166666666701</c:v>
                </c:pt>
                <c:pt idx="13710">
                  <c:v>22.850833333333401</c:v>
                </c:pt>
                <c:pt idx="13711">
                  <c:v>22.852499999999999</c:v>
                </c:pt>
                <c:pt idx="13712">
                  <c:v>22.8541666666667</c:v>
                </c:pt>
                <c:pt idx="13713">
                  <c:v>22.855833333333401</c:v>
                </c:pt>
                <c:pt idx="13714">
                  <c:v>22.857500000000002</c:v>
                </c:pt>
                <c:pt idx="13715">
                  <c:v>22.859166666666699</c:v>
                </c:pt>
                <c:pt idx="13716">
                  <c:v>22.8608333333334</c:v>
                </c:pt>
                <c:pt idx="13717">
                  <c:v>22.862500000000001</c:v>
                </c:pt>
                <c:pt idx="13718">
                  <c:v>22.864166666666701</c:v>
                </c:pt>
                <c:pt idx="13719">
                  <c:v>22.865833333333399</c:v>
                </c:pt>
                <c:pt idx="13720">
                  <c:v>22.8675</c:v>
                </c:pt>
                <c:pt idx="13721">
                  <c:v>22.8691666666667</c:v>
                </c:pt>
                <c:pt idx="13722">
                  <c:v>22.870833333333401</c:v>
                </c:pt>
                <c:pt idx="13723">
                  <c:v>22.872499999999999</c:v>
                </c:pt>
                <c:pt idx="13724">
                  <c:v>22.874166666666699</c:v>
                </c:pt>
                <c:pt idx="13725">
                  <c:v>22.8758333333334</c:v>
                </c:pt>
                <c:pt idx="13726">
                  <c:v>22.877500000000001</c:v>
                </c:pt>
                <c:pt idx="13727">
                  <c:v>22.879166666666698</c:v>
                </c:pt>
                <c:pt idx="13728">
                  <c:v>22.880833333333399</c:v>
                </c:pt>
                <c:pt idx="13729">
                  <c:v>22.8825</c:v>
                </c:pt>
                <c:pt idx="13730">
                  <c:v>22.884166666666701</c:v>
                </c:pt>
                <c:pt idx="13731">
                  <c:v>22.885833333333402</c:v>
                </c:pt>
                <c:pt idx="13732">
                  <c:v>22.887499999999999</c:v>
                </c:pt>
                <c:pt idx="13733">
                  <c:v>22.8891666666667</c:v>
                </c:pt>
                <c:pt idx="13734">
                  <c:v>22.890833333333401</c:v>
                </c:pt>
                <c:pt idx="13735">
                  <c:v>22.892499999999998</c:v>
                </c:pt>
                <c:pt idx="13736">
                  <c:v>22.894166666666699</c:v>
                </c:pt>
                <c:pt idx="13737">
                  <c:v>22.8958333333334</c:v>
                </c:pt>
                <c:pt idx="13738">
                  <c:v>22.897500000000001</c:v>
                </c:pt>
                <c:pt idx="13739">
                  <c:v>22.899166666666702</c:v>
                </c:pt>
                <c:pt idx="13740">
                  <c:v>22.900833333333399</c:v>
                </c:pt>
                <c:pt idx="13741">
                  <c:v>22.9025</c:v>
                </c:pt>
                <c:pt idx="13742">
                  <c:v>22.904166666666701</c:v>
                </c:pt>
                <c:pt idx="13743">
                  <c:v>22.905833333333401</c:v>
                </c:pt>
                <c:pt idx="13744">
                  <c:v>22.907499999999999</c:v>
                </c:pt>
                <c:pt idx="13745">
                  <c:v>22.9091666666667</c:v>
                </c:pt>
                <c:pt idx="13746">
                  <c:v>22.9108333333334</c:v>
                </c:pt>
                <c:pt idx="13747">
                  <c:v>22.912500000000001</c:v>
                </c:pt>
                <c:pt idx="13748">
                  <c:v>22.914166666666699</c:v>
                </c:pt>
                <c:pt idx="13749">
                  <c:v>22.915833333333399</c:v>
                </c:pt>
                <c:pt idx="13750">
                  <c:v>22.9175</c:v>
                </c:pt>
                <c:pt idx="13751">
                  <c:v>22.919166666666701</c:v>
                </c:pt>
                <c:pt idx="13752">
                  <c:v>22.920833333333398</c:v>
                </c:pt>
                <c:pt idx="13753">
                  <c:v>22.922499999999999</c:v>
                </c:pt>
                <c:pt idx="13754">
                  <c:v>22.9241666666667</c:v>
                </c:pt>
                <c:pt idx="13755">
                  <c:v>22.925833333333401</c:v>
                </c:pt>
                <c:pt idx="13756">
                  <c:v>22.927499999999998</c:v>
                </c:pt>
                <c:pt idx="13757">
                  <c:v>22.929166666666699</c:v>
                </c:pt>
                <c:pt idx="13758">
                  <c:v>22.9308333333334</c:v>
                </c:pt>
                <c:pt idx="13759">
                  <c:v>22.932500000000001</c:v>
                </c:pt>
                <c:pt idx="13760">
                  <c:v>22.934166666666702</c:v>
                </c:pt>
                <c:pt idx="13761">
                  <c:v>22.935833333333399</c:v>
                </c:pt>
                <c:pt idx="13762">
                  <c:v>22.9375</c:v>
                </c:pt>
                <c:pt idx="13763">
                  <c:v>22.939166666666701</c:v>
                </c:pt>
                <c:pt idx="13764">
                  <c:v>22.940833333333401</c:v>
                </c:pt>
                <c:pt idx="13765">
                  <c:v>22.942499999999999</c:v>
                </c:pt>
                <c:pt idx="13766">
                  <c:v>22.9441666666667</c:v>
                </c:pt>
                <c:pt idx="13767">
                  <c:v>22.9458333333334</c:v>
                </c:pt>
                <c:pt idx="13768">
                  <c:v>22.947500000000002</c:v>
                </c:pt>
                <c:pt idx="13769">
                  <c:v>22.949166666666699</c:v>
                </c:pt>
                <c:pt idx="13770">
                  <c:v>22.950833333333399</c:v>
                </c:pt>
                <c:pt idx="13771">
                  <c:v>22.952500000000001</c:v>
                </c:pt>
                <c:pt idx="13772">
                  <c:v>22.954166666666701</c:v>
                </c:pt>
                <c:pt idx="13773">
                  <c:v>22.955833333333398</c:v>
                </c:pt>
                <c:pt idx="13774">
                  <c:v>22.9575</c:v>
                </c:pt>
                <c:pt idx="13775">
                  <c:v>22.9591666666667</c:v>
                </c:pt>
                <c:pt idx="13776">
                  <c:v>22.960833333333401</c:v>
                </c:pt>
                <c:pt idx="13777">
                  <c:v>22.962499999999999</c:v>
                </c:pt>
                <c:pt idx="13778">
                  <c:v>22.964166666666699</c:v>
                </c:pt>
                <c:pt idx="13779">
                  <c:v>22.9658333333334</c:v>
                </c:pt>
                <c:pt idx="13780">
                  <c:v>22.967500000000001</c:v>
                </c:pt>
                <c:pt idx="13781">
                  <c:v>22.969166666666698</c:v>
                </c:pt>
                <c:pt idx="13782">
                  <c:v>22.970833333333399</c:v>
                </c:pt>
                <c:pt idx="13783">
                  <c:v>22.9725</c:v>
                </c:pt>
                <c:pt idx="13784">
                  <c:v>22.974166666666701</c:v>
                </c:pt>
                <c:pt idx="13785">
                  <c:v>22.975833333333401</c:v>
                </c:pt>
                <c:pt idx="13786">
                  <c:v>22.977499999999999</c:v>
                </c:pt>
                <c:pt idx="13787">
                  <c:v>22.9791666666667</c:v>
                </c:pt>
                <c:pt idx="13788">
                  <c:v>22.980833333333401</c:v>
                </c:pt>
                <c:pt idx="13789">
                  <c:v>22.982500000000002</c:v>
                </c:pt>
                <c:pt idx="13790">
                  <c:v>22.984166666666699</c:v>
                </c:pt>
                <c:pt idx="13791">
                  <c:v>22.9858333333334</c:v>
                </c:pt>
                <c:pt idx="13792">
                  <c:v>22.987500000000001</c:v>
                </c:pt>
                <c:pt idx="13793">
                  <c:v>22.989166666666701</c:v>
                </c:pt>
                <c:pt idx="13794">
                  <c:v>22.990833333333399</c:v>
                </c:pt>
                <c:pt idx="13795">
                  <c:v>22.9925</c:v>
                </c:pt>
                <c:pt idx="13796">
                  <c:v>22.9941666666667</c:v>
                </c:pt>
                <c:pt idx="13797">
                  <c:v>22.995833333333401</c:v>
                </c:pt>
                <c:pt idx="13798">
                  <c:v>22.997499999999999</c:v>
                </c:pt>
                <c:pt idx="13799">
                  <c:v>22.999166666666699</c:v>
                </c:pt>
                <c:pt idx="13800">
                  <c:v>23.0008333333334</c:v>
                </c:pt>
                <c:pt idx="13801">
                  <c:v>23.002500000000001</c:v>
                </c:pt>
                <c:pt idx="13802">
                  <c:v>23.004166666666698</c:v>
                </c:pt>
                <c:pt idx="13803">
                  <c:v>23.005833333333399</c:v>
                </c:pt>
                <c:pt idx="13804">
                  <c:v>23.0075</c:v>
                </c:pt>
                <c:pt idx="13805">
                  <c:v>23.009166666666701</c:v>
                </c:pt>
                <c:pt idx="13806">
                  <c:v>23.010833333333402</c:v>
                </c:pt>
                <c:pt idx="13807">
                  <c:v>23.012499999999999</c:v>
                </c:pt>
                <c:pt idx="13808">
                  <c:v>23.0141666666667</c:v>
                </c:pt>
                <c:pt idx="13809">
                  <c:v>23.015833333333401</c:v>
                </c:pt>
                <c:pt idx="13810">
                  <c:v>23.017499999999998</c:v>
                </c:pt>
                <c:pt idx="13811">
                  <c:v>23.019166666666699</c:v>
                </c:pt>
                <c:pt idx="13812">
                  <c:v>23.0208333333334</c:v>
                </c:pt>
                <c:pt idx="13813">
                  <c:v>23.022500000000001</c:v>
                </c:pt>
                <c:pt idx="13814">
                  <c:v>23.024166666666702</c:v>
                </c:pt>
                <c:pt idx="13815">
                  <c:v>23.025833333333399</c:v>
                </c:pt>
                <c:pt idx="13816">
                  <c:v>23.0275</c:v>
                </c:pt>
                <c:pt idx="13817">
                  <c:v>23.029166666666701</c:v>
                </c:pt>
                <c:pt idx="13818">
                  <c:v>23.030833333333401</c:v>
                </c:pt>
                <c:pt idx="13819">
                  <c:v>23.032499999999999</c:v>
                </c:pt>
                <c:pt idx="13820">
                  <c:v>23.0341666666667</c:v>
                </c:pt>
                <c:pt idx="13821">
                  <c:v>23.0358333333334</c:v>
                </c:pt>
                <c:pt idx="13822">
                  <c:v>23.037500000000001</c:v>
                </c:pt>
                <c:pt idx="13823">
                  <c:v>23.039166666666699</c:v>
                </c:pt>
                <c:pt idx="13824">
                  <c:v>23.040833333333399</c:v>
                </c:pt>
                <c:pt idx="13825">
                  <c:v>23.0425</c:v>
                </c:pt>
                <c:pt idx="13826">
                  <c:v>23.044166666666701</c:v>
                </c:pt>
                <c:pt idx="13827">
                  <c:v>23.045833333333398</c:v>
                </c:pt>
                <c:pt idx="13828">
                  <c:v>23.047499999999999</c:v>
                </c:pt>
                <c:pt idx="13829">
                  <c:v>23.0491666666667</c:v>
                </c:pt>
                <c:pt idx="13830">
                  <c:v>23.050833333333401</c:v>
                </c:pt>
                <c:pt idx="13831">
                  <c:v>23.052499999999998</c:v>
                </c:pt>
                <c:pt idx="13832">
                  <c:v>23.054166666666699</c:v>
                </c:pt>
                <c:pt idx="13833">
                  <c:v>23.0558333333334</c:v>
                </c:pt>
                <c:pt idx="13834">
                  <c:v>23.057500000000001</c:v>
                </c:pt>
                <c:pt idx="13835">
                  <c:v>23.059166666666702</c:v>
                </c:pt>
                <c:pt idx="13836">
                  <c:v>23.060833333333399</c:v>
                </c:pt>
                <c:pt idx="13837">
                  <c:v>23.0625</c:v>
                </c:pt>
                <c:pt idx="13838">
                  <c:v>23.064166666666701</c:v>
                </c:pt>
                <c:pt idx="13839">
                  <c:v>23.065833333333401</c:v>
                </c:pt>
                <c:pt idx="13840">
                  <c:v>23.067499999999999</c:v>
                </c:pt>
                <c:pt idx="13841">
                  <c:v>23.0691666666667</c:v>
                </c:pt>
                <c:pt idx="13842">
                  <c:v>23.0708333333334</c:v>
                </c:pt>
                <c:pt idx="13843">
                  <c:v>23.072500000000002</c:v>
                </c:pt>
                <c:pt idx="13844">
                  <c:v>23.074166666666699</c:v>
                </c:pt>
                <c:pt idx="13845">
                  <c:v>23.075833333333399</c:v>
                </c:pt>
                <c:pt idx="13846">
                  <c:v>23.077500000000001</c:v>
                </c:pt>
                <c:pt idx="13847">
                  <c:v>23.079166666666701</c:v>
                </c:pt>
                <c:pt idx="13848">
                  <c:v>23.080833333333398</c:v>
                </c:pt>
                <c:pt idx="13849">
                  <c:v>23.0825</c:v>
                </c:pt>
                <c:pt idx="13850">
                  <c:v>23.0841666666667</c:v>
                </c:pt>
                <c:pt idx="13851">
                  <c:v>23.085833333333401</c:v>
                </c:pt>
                <c:pt idx="13852">
                  <c:v>23.087499999999999</c:v>
                </c:pt>
                <c:pt idx="13853">
                  <c:v>23.089166666666699</c:v>
                </c:pt>
                <c:pt idx="13854">
                  <c:v>23.0908333333334</c:v>
                </c:pt>
                <c:pt idx="13855">
                  <c:v>23.092500000000001</c:v>
                </c:pt>
                <c:pt idx="13856">
                  <c:v>23.094166666666698</c:v>
                </c:pt>
                <c:pt idx="13857">
                  <c:v>23.095833333333399</c:v>
                </c:pt>
                <c:pt idx="13858">
                  <c:v>23.0975</c:v>
                </c:pt>
                <c:pt idx="13859">
                  <c:v>23.099166666666701</c:v>
                </c:pt>
                <c:pt idx="13860">
                  <c:v>23.100833333333401</c:v>
                </c:pt>
                <c:pt idx="13861">
                  <c:v>23.102499999999999</c:v>
                </c:pt>
                <c:pt idx="13862">
                  <c:v>23.1041666666667</c:v>
                </c:pt>
                <c:pt idx="13863">
                  <c:v>23.105833333333401</c:v>
                </c:pt>
                <c:pt idx="13864">
                  <c:v>23.107500000000002</c:v>
                </c:pt>
                <c:pt idx="13865">
                  <c:v>23.109166666666699</c:v>
                </c:pt>
                <c:pt idx="13866">
                  <c:v>23.1108333333334</c:v>
                </c:pt>
                <c:pt idx="13867">
                  <c:v>23.112500000000001</c:v>
                </c:pt>
                <c:pt idx="13868">
                  <c:v>23.114166666666701</c:v>
                </c:pt>
                <c:pt idx="13869">
                  <c:v>23.115833333333399</c:v>
                </c:pt>
                <c:pt idx="13870">
                  <c:v>23.1175</c:v>
                </c:pt>
                <c:pt idx="13871">
                  <c:v>23.1191666666667</c:v>
                </c:pt>
                <c:pt idx="13872">
                  <c:v>23.120833333333401</c:v>
                </c:pt>
                <c:pt idx="13873">
                  <c:v>23.122499999999999</c:v>
                </c:pt>
                <c:pt idx="13874">
                  <c:v>23.124166666666699</c:v>
                </c:pt>
                <c:pt idx="13875">
                  <c:v>23.1258333333334</c:v>
                </c:pt>
                <c:pt idx="13876">
                  <c:v>23.127500000000001</c:v>
                </c:pt>
                <c:pt idx="13877">
                  <c:v>23.129166666666698</c:v>
                </c:pt>
                <c:pt idx="13878">
                  <c:v>23.130833333333399</c:v>
                </c:pt>
                <c:pt idx="13879">
                  <c:v>23.1325</c:v>
                </c:pt>
                <c:pt idx="13880">
                  <c:v>23.134166666666701</c:v>
                </c:pt>
                <c:pt idx="13881">
                  <c:v>23.135833333333402</c:v>
                </c:pt>
                <c:pt idx="13882">
                  <c:v>23.137499999999999</c:v>
                </c:pt>
                <c:pt idx="13883">
                  <c:v>23.1391666666667</c:v>
                </c:pt>
                <c:pt idx="13884">
                  <c:v>23.140833333333401</c:v>
                </c:pt>
                <c:pt idx="13885">
                  <c:v>23.142499999999998</c:v>
                </c:pt>
                <c:pt idx="13886">
                  <c:v>23.144166666666699</c:v>
                </c:pt>
                <c:pt idx="13887">
                  <c:v>23.1458333333334</c:v>
                </c:pt>
                <c:pt idx="13888">
                  <c:v>23.147500000000001</c:v>
                </c:pt>
                <c:pt idx="13889">
                  <c:v>23.149166666666702</c:v>
                </c:pt>
                <c:pt idx="13890">
                  <c:v>23.150833333333399</c:v>
                </c:pt>
                <c:pt idx="13891">
                  <c:v>23.1525</c:v>
                </c:pt>
                <c:pt idx="13892">
                  <c:v>23.154166666666701</c:v>
                </c:pt>
                <c:pt idx="13893">
                  <c:v>23.155833333333401</c:v>
                </c:pt>
                <c:pt idx="13894">
                  <c:v>23.157499999999999</c:v>
                </c:pt>
                <c:pt idx="13895">
                  <c:v>23.1591666666667</c:v>
                </c:pt>
                <c:pt idx="13896">
                  <c:v>23.1608333333334</c:v>
                </c:pt>
                <c:pt idx="13897">
                  <c:v>23.162500000000001</c:v>
                </c:pt>
                <c:pt idx="13898">
                  <c:v>23.164166666666699</c:v>
                </c:pt>
                <c:pt idx="13899">
                  <c:v>23.165833333333399</c:v>
                </c:pt>
                <c:pt idx="13900">
                  <c:v>23.1675</c:v>
                </c:pt>
                <c:pt idx="13901">
                  <c:v>23.169166666666701</c:v>
                </c:pt>
                <c:pt idx="13902">
                  <c:v>23.170833333333398</c:v>
                </c:pt>
                <c:pt idx="13903">
                  <c:v>23.172499999999999</c:v>
                </c:pt>
                <c:pt idx="13904">
                  <c:v>23.1741666666667</c:v>
                </c:pt>
                <c:pt idx="13905">
                  <c:v>23.175833333333401</c:v>
                </c:pt>
                <c:pt idx="13906">
                  <c:v>23.177499999999998</c:v>
                </c:pt>
                <c:pt idx="13907">
                  <c:v>23.179166666666699</c:v>
                </c:pt>
                <c:pt idx="13908">
                  <c:v>23.1808333333334</c:v>
                </c:pt>
                <c:pt idx="13909">
                  <c:v>23.182500000000001</c:v>
                </c:pt>
                <c:pt idx="13910">
                  <c:v>23.184166666666702</c:v>
                </c:pt>
                <c:pt idx="13911">
                  <c:v>23.185833333333399</c:v>
                </c:pt>
                <c:pt idx="13912">
                  <c:v>23.1875</c:v>
                </c:pt>
                <c:pt idx="13913">
                  <c:v>23.189166666666701</c:v>
                </c:pt>
                <c:pt idx="13914">
                  <c:v>23.190833333333401</c:v>
                </c:pt>
                <c:pt idx="13915">
                  <c:v>23.192499999999999</c:v>
                </c:pt>
                <c:pt idx="13916">
                  <c:v>23.1941666666667</c:v>
                </c:pt>
                <c:pt idx="13917">
                  <c:v>23.1958333333334</c:v>
                </c:pt>
                <c:pt idx="13918">
                  <c:v>23.197500000000002</c:v>
                </c:pt>
                <c:pt idx="13919">
                  <c:v>23.199166666666699</c:v>
                </c:pt>
                <c:pt idx="13920">
                  <c:v>23.200833333333399</c:v>
                </c:pt>
                <c:pt idx="13921">
                  <c:v>23.202500000000001</c:v>
                </c:pt>
                <c:pt idx="13922">
                  <c:v>23.204166666666701</c:v>
                </c:pt>
                <c:pt idx="13923">
                  <c:v>23.205833333333398</c:v>
                </c:pt>
                <c:pt idx="13924">
                  <c:v>23.2075</c:v>
                </c:pt>
                <c:pt idx="13925">
                  <c:v>23.2091666666667</c:v>
                </c:pt>
                <c:pt idx="13926">
                  <c:v>23.210833333333401</c:v>
                </c:pt>
                <c:pt idx="13927">
                  <c:v>23.212499999999999</c:v>
                </c:pt>
                <c:pt idx="13928">
                  <c:v>23.214166666666699</c:v>
                </c:pt>
                <c:pt idx="13929">
                  <c:v>23.2158333333334</c:v>
                </c:pt>
                <c:pt idx="13930">
                  <c:v>23.217500000000001</c:v>
                </c:pt>
                <c:pt idx="13931">
                  <c:v>23.219166666666698</c:v>
                </c:pt>
                <c:pt idx="13932">
                  <c:v>23.220833333333399</c:v>
                </c:pt>
                <c:pt idx="13933">
                  <c:v>23.2225</c:v>
                </c:pt>
                <c:pt idx="13934">
                  <c:v>23.224166666666701</c:v>
                </c:pt>
                <c:pt idx="13935">
                  <c:v>23.225833333333401</c:v>
                </c:pt>
                <c:pt idx="13936">
                  <c:v>23.227499999999999</c:v>
                </c:pt>
                <c:pt idx="13937">
                  <c:v>23.2291666666667</c:v>
                </c:pt>
                <c:pt idx="13938">
                  <c:v>23.230833333333401</c:v>
                </c:pt>
                <c:pt idx="13939">
                  <c:v>23.232500000000002</c:v>
                </c:pt>
                <c:pt idx="13940">
                  <c:v>23.234166666666699</c:v>
                </c:pt>
                <c:pt idx="13941">
                  <c:v>23.2358333333334</c:v>
                </c:pt>
                <c:pt idx="13942">
                  <c:v>23.237500000000001</c:v>
                </c:pt>
                <c:pt idx="13943">
                  <c:v>23.239166666666701</c:v>
                </c:pt>
                <c:pt idx="13944">
                  <c:v>23.240833333333399</c:v>
                </c:pt>
                <c:pt idx="13945">
                  <c:v>23.2425</c:v>
                </c:pt>
                <c:pt idx="13946">
                  <c:v>23.2441666666667</c:v>
                </c:pt>
                <c:pt idx="13947">
                  <c:v>23.245833333333401</c:v>
                </c:pt>
                <c:pt idx="13948">
                  <c:v>23.247499999999999</c:v>
                </c:pt>
                <c:pt idx="13949">
                  <c:v>23.249166666666699</c:v>
                </c:pt>
                <c:pt idx="13950">
                  <c:v>23.2508333333334</c:v>
                </c:pt>
                <c:pt idx="13951">
                  <c:v>23.252500000000001</c:v>
                </c:pt>
                <c:pt idx="13952">
                  <c:v>23.254166666666698</c:v>
                </c:pt>
                <c:pt idx="13953">
                  <c:v>23.255833333333399</c:v>
                </c:pt>
                <c:pt idx="13954">
                  <c:v>23.2575</c:v>
                </c:pt>
                <c:pt idx="13955">
                  <c:v>23.259166666666701</c:v>
                </c:pt>
                <c:pt idx="13956">
                  <c:v>23.260833333333402</c:v>
                </c:pt>
                <c:pt idx="13957">
                  <c:v>23.262499999999999</c:v>
                </c:pt>
                <c:pt idx="13958">
                  <c:v>23.2641666666667</c:v>
                </c:pt>
                <c:pt idx="13959">
                  <c:v>23.265833333333401</c:v>
                </c:pt>
                <c:pt idx="13960">
                  <c:v>23.267499999999998</c:v>
                </c:pt>
                <c:pt idx="13961">
                  <c:v>23.269166666666699</c:v>
                </c:pt>
                <c:pt idx="13962">
                  <c:v>23.2708333333334</c:v>
                </c:pt>
                <c:pt idx="13963">
                  <c:v>23.272500000000001</c:v>
                </c:pt>
                <c:pt idx="13964">
                  <c:v>23.274166666666702</c:v>
                </c:pt>
                <c:pt idx="13965">
                  <c:v>23.275833333333399</c:v>
                </c:pt>
                <c:pt idx="13966">
                  <c:v>23.2775</c:v>
                </c:pt>
                <c:pt idx="13967">
                  <c:v>23.279166666666701</c:v>
                </c:pt>
                <c:pt idx="13968">
                  <c:v>23.280833333333401</c:v>
                </c:pt>
                <c:pt idx="13969">
                  <c:v>23.282499999999999</c:v>
                </c:pt>
                <c:pt idx="13970">
                  <c:v>23.2841666666667</c:v>
                </c:pt>
                <c:pt idx="13971">
                  <c:v>23.2858333333334</c:v>
                </c:pt>
                <c:pt idx="13972">
                  <c:v>23.287500000000001</c:v>
                </c:pt>
                <c:pt idx="13973">
                  <c:v>23.289166666666699</c:v>
                </c:pt>
                <c:pt idx="13974">
                  <c:v>23.290833333333399</c:v>
                </c:pt>
                <c:pt idx="13975">
                  <c:v>23.2925</c:v>
                </c:pt>
                <c:pt idx="13976">
                  <c:v>23.294166666666701</c:v>
                </c:pt>
                <c:pt idx="13977">
                  <c:v>23.295833333333398</c:v>
                </c:pt>
                <c:pt idx="13978">
                  <c:v>23.297499999999999</c:v>
                </c:pt>
                <c:pt idx="13979">
                  <c:v>23.2991666666667</c:v>
                </c:pt>
                <c:pt idx="13980">
                  <c:v>23.300833333333401</c:v>
                </c:pt>
                <c:pt idx="13981">
                  <c:v>23.302499999999998</c:v>
                </c:pt>
                <c:pt idx="13982">
                  <c:v>23.304166666666699</c:v>
                </c:pt>
                <c:pt idx="13983">
                  <c:v>23.3058333333334</c:v>
                </c:pt>
                <c:pt idx="13984">
                  <c:v>23.307500000000001</c:v>
                </c:pt>
                <c:pt idx="13985">
                  <c:v>23.309166666666702</c:v>
                </c:pt>
                <c:pt idx="13986">
                  <c:v>23.310833333333399</c:v>
                </c:pt>
                <c:pt idx="13987">
                  <c:v>23.3125</c:v>
                </c:pt>
                <c:pt idx="13988">
                  <c:v>23.314166666666701</c:v>
                </c:pt>
                <c:pt idx="13989">
                  <c:v>23.315833333333401</c:v>
                </c:pt>
                <c:pt idx="13990">
                  <c:v>23.317499999999999</c:v>
                </c:pt>
                <c:pt idx="13991">
                  <c:v>23.3191666666667</c:v>
                </c:pt>
                <c:pt idx="13992">
                  <c:v>23.3208333333334</c:v>
                </c:pt>
                <c:pt idx="13993">
                  <c:v>23.322500000000002</c:v>
                </c:pt>
                <c:pt idx="13994">
                  <c:v>23.324166666666699</c:v>
                </c:pt>
                <c:pt idx="13995">
                  <c:v>23.325833333333399</c:v>
                </c:pt>
                <c:pt idx="13996">
                  <c:v>23.327500000000001</c:v>
                </c:pt>
                <c:pt idx="13997">
                  <c:v>23.329166666666701</c:v>
                </c:pt>
                <c:pt idx="13998">
                  <c:v>23.330833333333398</c:v>
                </c:pt>
                <c:pt idx="13999">
                  <c:v>23.3325</c:v>
                </c:pt>
                <c:pt idx="14000">
                  <c:v>23.3341666666667</c:v>
                </c:pt>
                <c:pt idx="14001">
                  <c:v>23.335833333333401</c:v>
                </c:pt>
                <c:pt idx="14002">
                  <c:v>23.337499999999999</c:v>
                </c:pt>
                <c:pt idx="14003">
                  <c:v>23.339166666666699</c:v>
                </c:pt>
                <c:pt idx="14004">
                  <c:v>23.3408333333334</c:v>
                </c:pt>
                <c:pt idx="14005">
                  <c:v>23.342500000000001</c:v>
                </c:pt>
                <c:pt idx="14006">
                  <c:v>23.344166666666698</c:v>
                </c:pt>
                <c:pt idx="14007">
                  <c:v>23.345833333333399</c:v>
                </c:pt>
                <c:pt idx="14008">
                  <c:v>23.3475</c:v>
                </c:pt>
                <c:pt idx="14009">
                  <c:v>23.349166666666701</c:v>
                </c:pt>
                <c:pt idx="14010">
                  <c:v>23.350833333333401</c:v>
                </c:pt>
                <c:pt idx="14011">
                  <c:v>23.352499999999999</c:v>
                </c:pt>
                <c:pt idx="14012">
                  <c:v>23.3541666666667</c:v>
                </c:pt>
                <c:pt idx="14013">
                  <c:v>23.355833333333401</c:v>
                </c:pt>
                <c:pt idx="14014">
                  <c:v>23.357500000000002</c:v>
                </c:pt>
                <c:pt idx="14015">
                  <c:v>23.359166666666699</c:v>
                </c:pt>
                <c:pt idx="14016">
                  <c:v>23.3608333333334</c:v>
                </c:pt>
                <c:pt idx="14017">
                  <c:v>23.362500000000001</c:v>
                </c:pt>
                <c:pt idx="14018">
                  <c:v>23.364166666666701</c:v>
                </c:pt>
                <c:pt idx="14019">
                  <c:v>23.365833333333399</c:v>
                </c:pt>
                <c:pt idx="14020">
                  <c:v>23.3675</c:v>
                </c:pt>
                <c:pt idx="14021">
                  <c:v>23.3691666666667</c:v>
                </c:pt>
                <c:pt idx="14022">
                  <c:v>23.370833333333401</c:v>
                </c:pt>
                <c:pt idx="14023">
                  <c:v>23.372499999999999</c:v>
                </c:pt>
                <c:pt idx="14024">
                  <c:v>23.374166666666699</c:v>
                </c:pt>
                <c:pt idx="14025">
                  <c:v>23.3758333333334</c:v>
                </c:pt>
                <c:pt idx="14026">
                  <c:v>23.377500000000001</c:v>
                </c:pt>
                <c:pt idx="14027">
                  <c:v>23.379166666666698</c:v>
                </c:pt>
                <c:pt idx="14028">
                  <c:v>23.380833333333399</c:v>
                </c:pt>
                <c:pt idx="14029">
                  <c:v>23.3825</c:v>
                </c:pt>
                <c:pt idx="14030">
                  <c:v>23.384166666666701</c:v>
                </c:pt>
                <c:pt idx="14031">
                  <c:v>23.385833333333402</c:v>
                </c:pt>
                <c:pt idx="14032">
                  <c:v>23.387499999999999</c:v>
                </c:pt>
                <c:pt idx="14033">
                  <c:v>23.3891666666667</c:v>
                </c:pt>
                <c:pt idx="14034">
                  <c:v>23.390833333333401</c:v>
                </c:pt>
                <c:pt idx="14035">
                  <c:v>23.392499999999998</c:v>
                </c:pt>
                <c:pt idx="14036">
                  <c:v>23.394166666666699</c:v>
                </c:pt>
                <c:pt idx="14037">
                  <c:v>23.3958333333334</c:v>
                </c:pt>
                <c:pt idx="14038">
                  <c:v>23.397500000000001</c:v>
                </c:pt>
                <c:pt idx="14039">
                  <c:v>23.399166666666702</c:v>
                </c:pt>
                <c:pt idx="14040">
                  <c:v>23.400833333333399</c:v>
                </c:pt>
                <c:pt idx="14041">
                  <c:v>23.4025</c:v>
                </c:pt>
                <c:pt idx="14042">
                  <c:v>23.404166666666701</c:v>
                </c:pt>
                <c:pt idx="14043">
                  <c:v>23.405833333333401</c:v>
                </c:pt>
                <c:pt idx="14044">
                  <c:v>23.407499999999999</c:v>
                </c:pt>
                <c:pt idx="14045">
                  <c:v>23.4091666666667</c:v>
                </c:pt>
                <c:pt idx="14046">
                  <c:v>23.4108333333334</c:v>
                </c:pt>
                <c:pt idx="14047">
                  <c:v>23.412500000000001</c:v>
                </c:pt>
                <c:pt idx="14048">
                  <c:v>23.414166666666699</c:v>
                </c:pt>
                <c:pt idx="14049">
                  <c:v>23.415833333333399</c:v>
                </c:pt>
                <c:pt idx="14050">
                  <c:v>23.4175</c:v>
                </c:pt>
                <c:pt idx="14051">
                  <c:v>23.419166666666701</c:v>
                </c:pt>
                <c:pt idx="14052">
                  <c:v>23.420833333333398</c:v>
                </c:pt>
                <c:pt idx="14053">
                  <c:v>23.422499999999999</c:v>
                </c:pt>
                <c:pt idx="14054">
                  <c:v>23.4241666666667</c:v>
                </c:pt>
                <c:pt idx="14055">
                  <c:v>23.425833333333401</c:v>
                </c:pt>
                <c:pt idx="14056">
                  <c:v>23.427499999999998</c:v>
                </c:pt>
                <c:pt idx="14057">
                  <c:v>23.429166666666699</c:v>
                </c:pt>
                <c:pt idx="14058">
                  <c:v>23.4308333333334</c:v>
                </c:pt>
                <c:pt idx="14059">
                  <c:v>23.432500000000001</c:v>
                </c:pt>
                <c:pt idx="14060">
                  <c:v>23.434166666666702</c:v>
                </c:pt>
                <c:pt idx="14061">
                  <c:v>23.435833333333399</c:v>
                </c:pt>
                <c:pt idx="14062">
                  <c:v>23.4375</c:v>
                </c:pt>
                <c:pt idx="14063">
                  <c:v>23.439166666666701</c:v>
                </c:pt>
                <c:pt idx="14064">
                  <c:v>23.440833333333401</c:v>
                </c:pt>
                <c:pt idx="14065">
                  <c:v>23.442499999999999</c:v>
                </c:pt>
                <c:pt idx="14066">
                  <c:v>23.4441666666667</c:v>
                </c:pt>
                <c:pt idx="14067">
                  <c:v>23.4458333333334</c:v>
                </c:pt>
                <c:pt idx="14068">
                  <c:v>23.447500000000002</c:v>
                </c:pt>
                <c:pt idx="14069">
                  <c:v>23.449166666666699</c:v>
                </c:pt>
                <c:pt idx="14070">
                  <c:v>23.450833333333399</c:v>
                </c:pt>
                <c:pt idx="14071">
                  <c:v>23.452500000000001</c:v>
                </c:pt>
                <c:pt idx="14072">
                  <c:v>23.454166666666701</c:v>
                </c:pt>
                <c:pt idx="14073">
                  <c:v>23.455833333333398</c:v>
                </c:pt>
                <c:pt idx="14074">
                  <c:v>23.4575</c:v>
                </c:pt>
                <c:pt idx="14075">
                  <c:v>23.4591666666667</c:v>
                </c:pt>
                <c:pt idx="14076">
                  <c:v>23.460833333333401</c:v>
                </c:pt>
                <c:pt idx="14077">
                  <c:v>23.462499999999999</c:v>
                </c:pt>
                <c:pt idx="14078">
                  <c:v>23.464166666666699</c:v>
                </c:pt>
                <c:pt idx="14079">
                  <c:v>23.4658333333334</c:v>
                </c:pt>
                <c:pt idx="14080">
                  <c:v>23.467500000000001</c:v>
                </c:pt>
                <c:pt idx="14081">
                  <c:v>23.469166666666698</c:v>
                </c:pt>
                <c:pt idx="14082">
                  <c:v>23.470833333333399</c:v>
                </c:pt>
                <c:pt idx="14083">
                  <c:v>23.4725</c:v>
                </c:pt>
                <c:pt idx="14084">
                  <c:v>23.474166666666701</c:v>
                </c:pt>
                <c:pt idx="14085">
                  <c:v>23.475833333333401</c:v>
                </c:pt>
                <c:pt idx="14086">
                  <c:v>23.477499999999999</c:v>
                </c:pt>
                <c:pt idx="14087">
                  <c:v>23.4791666666667</c:v>
                </c:pt>
                <c:pt idx="14088">
                  <c:v>23.480833333333401</c:v>
                </c:pt>
                <c:pt idx="14089">
                  <c:v>23.482500000000002</c:v>
                </c:pt>
                <c:pt idx="14090">
                  <c:v>23.484166666666699</c:v>
                </c:pt>
                <c:pt idx="14091">
                  <c:v>23.4858333333334</c:v>
                </c:pt>
                <c:pt idx="14092">
                  <c:v>23.487500000000001</c:v>
                </c:pt>
                <c:pt idx="14093">
                  <c:v>23.489166666666701</c:v>
                </c:pt>
                <c:pt idx="14094">
                  <c:v>23.490833333333399</c:v>
                </c:pt>
                <c:pt idx="14095">
                  <c:v>23.4925</c:v>
                </c:pt>
                <c:pt idx="14096">
                  <c:v>23.4941666666667</c:v>
                </c:pt>
                <c:pt idx="14097">
                  <c:v>23.495833333333401</c:v>
                </c:pt>
                <c:pt idx="14098">
                  <c:v>23.497499999999999</c:v>
                </c:pt>
                <c:pt idx="14099">
                  <c:v>23.499166666666699</c:v>
                </c:pt>
                <c:pt idx="14100">
                  <c:v>23.5008333333334</c:v>
                </c:pt>
                <c:pt idx="14101">
                  <c:v>23.502500000000001</c:v>
                </c:pt>
                <c:pt idx="14102">
                  <c:v>23.504166666666698</c:v>
                </c:pt>
                <c:pt idx="14103">
                  <c:v>23.505833333333399</c:v>
                </c:pt>
                <c:pt idx="14104">
                  <c:v>23.5075</c:v>
                </c:pt>
                <c:pt idx="14105">
                  <c:v>23.509166666666701</c:v>
                </c:pt>
                <c:pt idx="14106">
                  <c:v>23.510833333333402</c:v>
                </c:pt>
                <c:pt idx="14107">
                  <c:v>23.512499999999999</c:v>
                </c:pt>
                <c:pt idx="14108">
                  <c:v>23.5141666666667</c:v>
                </c:pt>
                <c:pt idx="14109">
                  <c:v>23.515833333333401</c:v>
                </c:pt>
                <c:pt idx="14110">
                  <c:v>23.517499999999998</c:v>
                </c:pt>
                <c:pt idx="14111">
                  <c:v>23.519166666666699</c:v>
                </c:pt>
                <c:pt idx="14112">
                  <c:v>23.5208333333334</c:v>
                </c:pt>
                <c:pt idx="14113">
                  <c:v>23.522500000000001</c:v>
                </c:pt>
                <c:pt idx="14114">
                  <c:v>23.524166666666702</c:v>
                </c:pt>
                <c:pt idx="14115">
                  <c:v>23.525833333333399</c:v>
                </c:pt>
                <c:pt idx="14116">
                  <c:v>23.5275</c:v>
                </c:pt>
                <c:pt idx="14117">
                  <c:v>23.529166666666701</c:v>
                </c:pt>
                <c:pt idx="14118">
                  <c:v>23.530833333333401</c:v>
                </c:pt>
                <c:pt idx="14119">
                  <c:v>23.532499999999999</c:v>
                </c:pt>
                <c:pt idx="14120">
                  <c:v>23.5341666666667</c:v>
                </c:pt>
                <c:pt idx="14121">
                  <c:v>23.5358333333334</c:v>
                </c:pt>
                <c:pt idx="14122">
                  <c:v>23.537500000000001</c:v>
                </c:pt>
                <c:pt idx="14123">
                  <c:v>23.539166666666699</c:v>
                </c:pt>
                <c:pt idx="14124">
                  <c:v>23.540833333333399</c:v>
                </c:pt>
                <c:pt idx="14125">
                  <c:v>23.5425</c:v>
                </c:pt>
                <c:pt idx="14126">
                  <c:v>23.544166666666701</c:v>
                </c:pt>
                <c:pt idx="14127">
                  <c:v>23.545833333333398</c:v>
                </c:pt>
                <c:pt idx="14128">
                  <c:v>23.547499999999999</c:v>
                </c:pt>
                <c:pt idx="14129">
                  <c:v>23.5491666666667</c:v>
                </c:pt>
                <c:pt idx="14130">
                  <c:v>23.550833333333401</c:v>
                </c:pt>
                <c:pt idx="14131">
                  <c:v>23.552499999999998</c:v>
                </c:pt>
                <c:pt idx="14132">
                  <c:v>23.554166666666699</c:v>
                </c:pt>
                <c:pt idx="14133">
                  <c:v>23.5558333333334</c:v>
                </c:pt>
                <c:pt idx="14134">
                  <c:v>23.557500000000001</c:v>
                </c:pt>
                <c:pt idx="14135">
                  <c:v>23.559166666666702</c:v>
                </c:pt>
                <c:pt idx="14136">
                  <c:v>23.560833333333399</c:v>
                </c:pt>
                <c:pt idx="14137">
                  <c:v>23.5625</c:v>
                </c:pt>
                <c:pt idx="14138">
                  <c:v>23.564166666666701</c:v>
                </c:pt>
                <c:pt idx="14139">
                  <c:v>23.565833333333401</c:v>
                </c:pt>
                <c:pt idx="14140">
                  <c:v>23.567499999999999</c:v>
                </c:pt>
                <c:pt idx="14141">
                  <c:v>23.5691666666667</c:v>
                </c:pt>
                <c:pt idx="14142">
                  <c:v>23.5708333333334</c:v>
                </c:pt>
                <c:pt idx="14143">
                  <c:v>23.572500000000002</c:v>
                </c:pt>
                <c:pt idx="14144">
                  <c:v>23.574166666666699</c:v>
                </c:pt>
                <c:pt idx="14145">
                  <c:v>23.575833333333399</c:v>
                </c:pt>
                <c:pt idx="14146">
                  <c:v>23.577500000000001</c:v>
                </c:pt>
                <c:pt idx="14147">
                  <c:v>23.579166666666701</c:v>
                </c:pt>
                <c:pt idx="14148">
                  <c:v>23.580833333333398</c:v>
                </c:pt>
                <c:pt idx="14149">
                  <c:v>23.5825</c:v>
                </c:pt>
                <c:pt idx="14150">
                  <c:v>23.5841666666667</c:v>
                </c:pt>
                <c:pt idx="14151">
                  <c:v>23.585833333333401</c:v>
                </c:pt>
                <c:pt idx="14152">
                  <c:v>23.587499999999999</c:v>
                </c:pt>
                <c:pt idx="14153">
                  <c:v>23.589166666666699</c:v>
                </c:pt>
                <c:pt idx="14154">
                  <c:v>23.5908333333334</c:v>
                </c:pt>
                <c:pt idx="14155">
                  <c:v>23.592500000000001</c:v>
                </c:pt>
                <c:pt idx="14156">
                  <c:v>23.594166666666698</c:v>
                </c:pt>
                <c:pt idx="14157">
                  <c:v>23.595833333333399</c:v>
                </c:pt>
                <c:pt idx="14158">
                  <c:v>23.5975</c:v>
                </c:pt>
                <c:pt idx="14159">
                  <c:v>23.599166666666701</c:v>
                </c:pt>
                <c:pt idx="14160">
                  <c:v>23.600833333333401</c:v>
                </c:pt>
                <c:pt idx="14161">
                  <c:v>23.602499999999999</c:v>
                </c:pt>
                <c:pt idx="14162">
                  <c:v>23.6041666666667</c:v>
                </c:pt>
                <c:pt idx="14163">
                  <c:v>23.605833333333401</c:v>
                </c:pt>
                <c:pt idx="14164">
                  <c:v>23.607500000000002</c:v>
                </c:pt>
                <c:pt idx="14165">
                  <c:v>23.609166666666699</c:v>
                </c:pt>
                <c:pt idx="14166">
                  <c:v>23.6108333333334</c:v>
                </c:pt>
                <c:pt idx="14167">
                  <c:v>23.612500000000001</c:v>
                </c:pt>
                <c:pt idx="14168">
                  <c:v>23.614166666666701</c:v>
                </c:pt>
                <c:pt idx="14169">
                  <c:v>23.615833333333399</c:v>
                </c:pt>
                <c:pt idx="14170">
                  <c:v>23.6175</c:v>
                </c:pt>
                <c:pt idx="14171">
                  <c:v>23.6191666666667</c:v>
                </c:pt>
                <c:pt idx="14172">
                  <c:v>23.620833333333401</c:v>
                </c:pt>
                <c:pt idx="14173">
                  <c:v>23.622499999999999</c:v>
                </c:pt>
                <c:pt idx="14174">
                  <c:v>23.624166666666699</c:v>
                </c:pt>
                <c:pt idx="14175">
                  <c:v>23.6258333333334</c:v>
                </c:pt>
                <c:pt idx="14176">
                  <c:v>23.627500000000001</c:v>
                </c:pt>
                <c:pt idx="14177">
                  <c:v>23.629166666666698</c:v>
                </c:pt>
                <c:pt idx="14178">
                  <c:v>23.630833333333399</c:v>
                </c:pt>
                <c:pt idx="14179">
                  <c:v>23.6325</c:v>
                </c:pt>
                <c:pt idx="14180">
                  <c:v>23.634166666666701</c:v>
                </c:pt>
                <c:pt idx="14181">
                  <c:v>23.635833333333402</c:v>
                </c:pt>
                <c:pt idx="14182">
                  <c:v>23.637499999999999</c:v>
                </c:pt>
                <c:pt idx="14183">
                  <c:v>23.6391666666667</c:v>
                </c:pt>
                <c:pt idx="14184">
                  <c:v>23.640833333333401</c:v>
                </c:pt>
                <c:pt idx="14185">
                  <c:v>23.642499999999998</c:v>
                </c:pt>
                <c:pt idx="14186">
                  <c:v>23.644166666666699</c:v>
                </c:pt>
                <c:pt idx="14187">
                  <c:v>23.6458333333334</c:v>
                </c:pt>
                <c:pt idx="14188">
                  <c:v>23.647500000000001</c:v>
                </c:pt>
                <c:pt idx="14189">
                  <c:v>23.649166666666702</c:v>
                </c:pt>
                <c:pt idx="14190">
                  <c:v>23.650833333333399</c:v>
                </c:pt>
                <c:pt idx="14191">
                  <c:v>23.6525</c:v>
                </c:pt>
                <c:pt idx="14192">
                  <c:v>23.654166666666701</c:v>
                </c:pt>
                <c:pt idx="14193">
                  <c:v>23.655833333333401</c:v>
                </c:pt>
                <c:pt idx="14194">
                  <c:v>23.657499999999999</c:v>
                </c:pt>
                <c:pt idx="14195">
                  <c:v>23.6591666666667</c:v>
                </c:pt>
                <c:pt idx="14196">
                  <c:v>23.6608333333334</c:v>
                </c:pt>
                <c:pt idx="14197">
                  <c:v>23.662500000000001</c:v>
                </c:pt>
                <c:pt idx="14198">
                  <c:v>23.664166666666699</c:v>
                </c:pt>
                <c:pt idx="14199">
                  <c:v>23.665833333333399</c:v>
                </c:pt>
                <c:pt idx="14200">
                  <c:v>23.6675</c:v>
                </c:pt>
                <c:pt idx="14201">
                  <c:v>23.669166666666701</c:v>
                </c:pt>
                <c:pt idx="14202">
                  <c:v>23.670833333333398</c:v>
                </c:pt>
                <c:pt idx="14203">
                  <c:v>23.672499999999999</c:v>
                </c:pt>
                <c:pt idx="14204">
                  <c:v>23.6741666666667</c:v>
                </c:pt>
                <c:pt idx="14205">
                  <c:v>23.675833333333401</c:v>
                </c:pt>
                <c:pt idx="14206">
                  <c:v>23.677499999999998</c:v>
                </c:pt>
                <c:pt idx="14207">
                  <c:v>23.679166666666699</c:v>
                </c:pt>
                <c:pt idx="14208">
                  <c:v>23.6808333333334</c:v>
                </c:pt>
                <c:pt idx="14209">
                  <c:v>23.682500000000001</c:v>
                </c:pt>
                <c:pt idx="14210">
                  <c:v>23.684166666666702</c:v>
                </c:pt>
                <c:pt idx="14211">
                  <c:v>23.685833333333399</c:v>
                </c:pt>
                <c:pt idx="14212">
                  <c:v>23.6875</c:v>
                </c:pt>
                <c:pt idx="14213">
                  <c:v>23.689166666666701</c:v>
                </c:pt>
                <c:pt idx="14214">
                  <c:v>23.690833333333401</c:v>
                </c:pt>
                <c:pt idx="14215">
                  <c:v>23.692499999999999</c:v>
                </c:pt>
                <c:pt idx="14216">
                  <c:v>23.6941666666667</c:v>
                </c:pt>
                <c:pt idx="14217">
                  <c:v>23.6958333333334</c:v>
                </c:pt>
                <c:pt idx="14218">
                  <c:v>23.697500000000002</c:v>
                </c:pt>
                <c:pt idx="14219">
                  <c:v>23.699166666666699</c:v>
                </c:pt>
                <c:pt idx="14220">
                  <c:v>23.700833333333399</c:v>
                </c:pt>
                <c:pt idx="14221">
                  <c:v>23.702500000000001</c:v>
                </c:pt>
                <c:pt idx="14222">
                  <c:v>23.704166666666701</c:v>
                </c:pt>
                <c:pt idx="14223">
                  <c:v>23.705833333333398</c:v>
                </c:pt>
                <c:pt idx="14224">
                  <c:v>23.7075</c:v>
                </c:pt>
                <c:pt idx="14225">
                  <c:v>23.7091666666667</c:v>
                </c:pt>
                <c:pt idx="14226">
                  <c:v>23.710833333333401</c:v>
                </c:pt>
                <c:pt idx="14227">
                  <c:v>23.712499999999999</c:v>
                </c:pt>
                <c:pt idx="14228">
                  <c:v>23.714166666666699</c:v>
                </c:pt>
                <c:pt idx="14229">
                  <c:v>23.7158333333334</c:v>
                </c:pt>
                <c:pt idx="14230">
                  <c:v>23.717500000000001</c:v>
                </c:pt>
                <c:pt idx="14231">
                  <c:v>23.719166666666698</c:v>
                </c:pt>
                <c:pt idx="14232">
                  <c:v>23.720833333333399</c:v>
                </c:pt>
                <c:pt idx="14233">
                  <c:v>23.7225</c:v>
                </c:pt>
                <c:pt idx="14234">
                  <c:v>23.724166666666701</c:v>
                </c:pt>
                <c:pt idx="14235">
                  <c:v>23.725833333333401</c:v>
                </c:pt>
                <c:pt idx="14236">
                  <c:v>23.727499999999999</c:v>
                </c:pt>
                <c:pt idx="14237">
                  <c:v>23.7291666666667</c:v>
                </c:pt>
                <c:pt idx="14238">
                  <c:v>23.730833333333401</c:v>
                </c:pt>
                <c:pt idx="14239">
                  <c:v>23.732500000000002</c:v>
                </c:pt>
                <c:pt idx="14240">
                  <c:v>23.734166666666699</c:v>
                </c:pt>
                <c:pt idx="14241">
                  <c:v>23.7358333333334</c:v>
                </c:pt>
                <c:pt idx="14242">
                  <c:v>23.737500000000001</c:v>
                </c:pt>
                <c:pt idx="14243">
                  <c:v>23.739166666666701</c:v>
                </c:pt>
                <c:pt idx="14244">
                  <c:v>23.740833333333399</c:v>
                </c:pt>
                <c:pt idx="14245">
                  <c:v>23.7425</c:v>
                </c:pt>
                <c:pt idx="14246">
                  <c:v>23.7441666666667</c:v>
                </c:pt>
                <c:pt idx="14247">
                  <c:v>23.745833333333401</c:v>
                </c:pt>
                <c:pt idx="14248">
                  <c:v>23.747499999999999</c:v>
                </c:pt>
                <c:pt idx="14249">
                  <c:v>23.749166666666699</c:v>
                </c:pt>
                <c:pt idx="14250">
                  <c:v>23.7508333333334</c:v>
                </c:pt>
                <c:pt idx="14251">
                  <c:v>23.752500000000001</c:v>
                </c:pt>
                <c:pt idx="14252">
                  <c:v>23.754166666666698</c:v>
                </c:pt>
                <c:pt idx="14253">
                  <c:v>23.755833333333399</c:v>
                </c:pt>
                <c:pt idx="14254">
                  <c:v>23.7575</c:v>
                </c:pt>
                <c:pt idx="14255">
                  <c:v>23.759166666666701</c:v>
                </c:pt>
                <c:pt idx="14256">
                  <c:v>23.760833333333402</c:v>
                </c:pt>
                <c:pt idx="14257">
                  <c:v>23.762499999999999</c:v>
                </c:pt>
                <c:pt idx="14258">
                  <c:v>23.7641666666667</c:v>
                </c:pt>
                <c:pt idx="14259">
                  <c:v>23.765833333333401</c:v>
                </c:pt>
                <c:pt idx="14260">
                  <c:v>23.767499999999998</c:v>
                </c:pt>
                <c:pt idx="14261">
                  <c:v>23.769166666666699</c:v>
                </c:pt>
                <c:pt idx="14262">
                  <c:v>23.7708333333334</c:v>
                </c:pt>
                <c:pt idx="14263">
                  <c:v>23.772500000000001</c:v>
                </c:pt>
                <c:pt idx="14264">
                  <c:v>23.774166666666702</c:v>
                </c:pt>
                <c:pt idx="14265">
                  <c:v>23.775833333333399</c:v>
                </c:pt>
                <c:pt idx="14266">
                  <c:v>23.7775</c:v>
                </c:pt>
                <c:pt idx="14267">
                  <c:v>23.779166666666701</c:v>
                </c:pt>
                <c:pt idx="14268">
                  <c:v>23.780833333333401</c:v>
                </c:pt>
                <c:pt idx="14269">
                  <c:v>23.782499999999999</c:v>
                </c:pt>
                <c:pt idx="14270">
                  <c:v>23.7841666666667</c:v>
                </c:pt>
                <c:pt idx="14271">
                  <c:v>23.7858333333334</c:v>
                </c:pt>
                <c:pt idx="14272">
                  <c:v>23.787500000000001</c:v>
                </c:pt>
                <c:pt idx="14273">
                  <c:v>23.789166666666699</c:v>
                </c:pt>
                <c:pt idx="14274">
                  <c:v>23.790833333333399</c:v>
                </c:pt>
                <c:pt idx="14275">
                  <c:v>23.7925</c:v>
                </c:pt>
                <c:pt idx="14276">
                  <c:v>23.794166666666701</c:v>
                </c:pt>
                <c:pt idx="14277">
                  <c:v>23.795833333333398</c:v>
                </c:pt>
                <c:pt idx="14278">
                  <c:v>23.797499999999999</c:v>
                </c:pt>
                <c:pt idx="14279">
                  <c:v>23.7991666666667</c:v>
                </c:pt>
                <c:pt idx="14280">
                  <c:v>23.800833333333401</c:v>
                </c:pt>
                <c:pt idx="14281">
                  <c:v>23.802499999999998</c:v>
                </c:pt>
                <c:pt idx="14282">
                  <c:v>23.804166666666699</c:v>
                </c:pt>
                <c:pt idx="14283">
                  <c:v>23.8058333333334</c:v>
                </c:pt>
                <c:pt idx="14284">
                  <c:v>23.807500000000001</c:v>
                </c:pt>
                <c:pt idx="14285">
                  <c:v>23.809166666666702</c:v>
                </c:pt>
                <c:pt idx="14286">
                  <c:v>23.810833333333399</c:v>
                </c:pt>
                <c:pt idx="14287">
                  <c:v>23.8125</c:v>
                </c:pt>
                <c:pt idx="14288">
                  <c:v>23.814166666666701</c:v>
                </c:pt>
                <c:pt idx="14289">
                  <c:v>23.815833333333401</c:v>
                </c:pt>
                <c:pt idx="14290">
                  <c:v>23.817499999999999</c:v>
                </c:pt>
                <c:pt idx="14291">
                  <c:v>23.8191666666667</c:v>
                </c:pt>
                <c:pt idx="14292">
                  <c:v>23.8208333333334</c:v>
                </c:pt>
                <c:pt idx="14293">
                  <c:v>23.822500000000002</c:v>
                </c:pt>
                <c:pt idx="14294">
                  <c:v>23.824166666666699</c:v>
                </c:pt>
                <c:pt idx="14295">
                  <c:v>23.825833333333399</c:v>
                </c:pt>
                <c:pt idx="14296">
                  <c:v>23.827500000000001</c:v>
                </c:pt>
                <c:pt idx="14297">
                  <c:v>23.829166666666701</c:v>
                </c:pt>
                <c:pt idx="14298">
                  <c:v>23.830833333333398</c:v>
                </c:pt>
                <c:pt idx="14299">
                  <c:v>23.8325</c:v>
                </c:pt>
                <c:pt idx="14300">
                  <c:v>23.8341666666667</c:v>
                </c:pt>
                <c:pt idx="14301">
                  <c:v>23.835833333333401</c:v>
                </c:pt>
                <c:pt idx="14302">
                  <c:v>23.837499999999999</c:v>
                </c:pt>
                <c:pt idx="14303">
                  <c:v>23.839166666666699</c:v>
                </c:pt>
                <c:pt idx="14304">
                  <c:v>23.8408333333334</c:v>
                </c:pt>
                <c:pt idx="14305">
                  <c:v>23.842500000000001</c:v>
                </c:pt>
                <c:pt idx="14306">
                  <c:v>23.844166666666698</c:v>
                </c:pt>
                <c:pt idx="14307">
                  <c:v>23.845833333333399</c:v>
                </c:pt>
                <c:pt idx="14308">
                  <c:v>23.8475</c:v>
                </c:pt>
                <c:pt idx="14309">
                  <c:v>23.849166666666701</c:v>
                </c:pt>
                <c:pt idx="14310">
                  <c:v>23.850833333333401</c:v>
                </c:pt>
                <c:pt idx="14311">
                  <c:v>23.852499999999999</c:v>
                </c:pt>
                <c:pt idx="14312">
                  <c:v>23.8541666666667</c:v>
                </c:pt>
                <c:pt idx="14313">
                  <c:v>23.855833333333401</c:v>
                </c:pt>
                <c:pt idx="14314">
                  <c:v>23.857500000000002</c:v>
                </c:pt>
                <c:pt idx="14315">
                  <c:v>23.859166666666699</c:v>
                </c:pt>
                <c:pt idx="14316">
                  <c:v>23.8608333333334</c:v>
                </c:pt>
                <c:pt idx="14317">
                  <c:v>23.862500000000001</c:v>
                </c:pt>
                <c:pt idx="14318">
                  <c:v>23.864166666666701</c:v>
                </c:pt>
                <c:pt idx="14319">
                  <c:v>23.865833333333399</c:v>
                </c:pt>
                <c:pt idx="14320">
                  <c:v>23.8675</c:v>
                </c:pt>
                <c:pt idx="14321">
                  <c:v>23.8691666666667</c:v>
                </c:pt>
                <c:pt idx="14322">
                  <c:v>23.870833333333401</c:v>
                </c:pt>
                <c:pt idx="14323">
                  <c:v>23.872499999999999</c:v>
                </c:pt>
                <c:pt idx="14324">
                  <c:v>23.874166666666699</c:v>
                </c:pt>
                <c:pt idx="14325">
                  <c:v>23.8758333333334</c:v>
                </c:pt>
                <c:pt idx="14326">
                  <c:v>23.877500000000001</c:v>
                </c:pt>
                <c:pt idx="14327">
                  <c:v>23.879166666666698</c:v>
                </c:pt>
                <c:pt idx="14328">
                  <c:v>23.880833333333399</c:v>
                </c:pt>
                <c:pt idx="14329">
                  <c:v>23.8825</c:v>
                </c:pt>
                <c:pt idx="14330">
                  <c:v>23.884166666666701</c:v>
                </c:pt>
                <c:pt idx="14331">
                  <c:v>23.885833333333402</c:v>
                </c:pt>
                <c:pt idx="14332">
                  <c:v>23.887499999999999</c:v>
                </c:pt>
                <c:pt idx="14333">
                  <c:v>23.8891666666667</c:v>
                </c:pt>
                <c:pt idx="14334">
                  <c:v>23.890833333333401</c:v>
                </c:pt>
                <c:pt idx="14335">
                  <c:v>23.892499999999998</c:v>
                </c:pt>
                <c:pt idx="14336">
                  <c:v>23.894166666666699</c:v>
                </c:pt>
                <c:pt idx="14337">
                  <c:v>23.8958333333334</c:v>
                </c:pt>
                <c:pt idx="14338">
                  <c:v>23.897500000000001</c:v>
                </c:pt>
                <c:pt idx="14339">
                  <c:v>23.899166666666702</c:v>
                </c:pt>
                <c:pt idx="14340">
                  <c:v>23.900833333333399</c:v>
                </c:pt>
                <c:pt idx="14341">
                  <c:v>23.9025</c:v>
                </c:pt>
                <c:pt idx="14342">
                  <c:v>23.904166666666701</c:v>
                </c:pt>
                <c:pt idx="14343">
                  <c:v>23.905833333333401</c:v>
                </c:pt>
                <c:pt idx="14344">
                  <c:v>23.907499999999999</c:v>
                </c:pt>
                <c:pt idx="14345">
                  <c:v>23.9091666666667</c:v>
                </c:pt>
                <c:pt idx="14346">
                  <c:v>23.9108333333334</c:v>
                </c:pt>
                <c:pt idx="14347">
                  <c:v>23.912500000000001</c:v>
                </c:pt>
                <c:pt idx="14348">
                  <c:v>23.914166666666699</c:v>
                </c:pt>
                <c:pt idx="14349">
                  <c:v>23.915833333333399</c:v>
                </c:pt>
                <c:pt idx="14350">
                  <c:v>23.9175</c:v>
                </c:pt>
                <c:pt idx="14351">
                  <c:v>23.919166666666701</c:v>
                </c:pt>
                <c:pt idx="14352">
                  <c:v>23.920833333333398</c:v>
                </c:pt>
                <c:pt idx="14353">
                  <c:v>23.922499999999999</c:v>
                </c:pt>
                <c:pt idx="14354">
                  <c:v>23.9241666666667</c:v>
                </c:pt>
                <c:pt idx="14355">
                  <c:v>23.925833333333401</c:v>
                </c:pt>
                <c:pt idx="14356">
                  <c:v>23.927499999999998</c:v>
                </c:pt>
                <c:pt idx="14357">
                  <c:v>23.929166666666699</c:v>
                </c:pt>
                <c:pt idx="14358">
                  <c:v>23.9308333333334</c:v>
                </c:pt>
                <c:pt idx="14359">
                  <c:v>23.932500000000001</c:v>
                </c:pt>
                <c:pt idx="14360">
                  <c:v>23.934166666666702</c:v>
                </c:pt>
                <c:pt idx="14361">
                  <c:v>23.935833333333399</c:v>
                </c:pt>
                <c:pt idx="14362">
                  <c:v>23.9375</c:v>
                </c:pt>
                <c:pt idx="14363">
                  <c:v>23.939166666666701</c:v>
                </c:pt>
                <c:pt idx="14364">
                  <c:v>23.940833333333401</c:v>
                </c:pt>
                <c:pt idx="14365">
                  <c:v>23.942499999999999</c:v>
                </c:pt>
                <c:pt idx="14366">
                  <c:v>23.9441666666667</c:v>
                </c:pt>
                <c:pt idx="14367">
                  <c:v>23.9458333333334</c:v>
                </c:pt>
                <c:pt idx="14368">
                  <c:v>23.947500000000002</c:v>
                </c:pt>
                <c:pt idx="14369">
                  <c:v>23.949166666666699</c:v>
                </c:pt>
                <c:pt idx="14370">
                  <c:v>23.950833333333399</c:v>
                </c:pt>
                <c:pt idx="14371">
                  <c:v>23.952500000000001</c:v>
                </c:pt>
                <c:pt idx="14372">
                  <c:v>23.954166666666701</c:v>
                </c:pt>
                <c:pt idx="14373">
                  <c:v>23.955833333333398</c:v>
                </c:pt>
                <c:pt idx="14374">
                  <c:v>23.9575</c:v>
                </c:pt>
                <c:pt idx="14375">
                  <c:v>23.9591666666667</c:v>
                </c:pt>
                <c:pt idx="14376">
                  <c:v>23.960833333333401</c:v>
                </c:pt>
                <c:pt idx="14377">
                  <c:v>23.962499999999999</c:v>
                </c:pt>
                <c:pt idx="14378">
                  <c:v>23.964166666666699</c:v>
                </c:pt>
                <c:pt idx="14379">
                  <c:v>23.9658333333334</c:v>
                </c:pt>
                <c:pt idx="14380">
                  <c:v>23.967500000000001</c:v>
                </c:pt>
                <c:pt idx="14381">
                  <c:v>23.969166666666698</c:v>
                </c:pt>
                <c:pt idx="14382">
                  <c:v>23.970833333333399</c:v>
                </c:pt>
                <c:pt idx="14383">
                  <c:v>23.9725</c:v>
                </c:pt>
                <c:pt idx="14384">
                  <c:v>23.974166666666701</c:v>
                </c:pt>
                <c:pt idx="14385">
                  <c:v>23.975833333333401</c:v>
                </c:pt>
                <c:pt idx="14386">
                  <c:v>23.977499999999999</c:v>
                </c:pt>
                <c:pt idx="14387">
                  <c:v>23.9791666666667</c:v>
                </c:pt>
                <c:pt idx="14388">
                  <c:v>23.980833333333401</c:v>
                </c:pt>
                <c:pt idx="14389">
                  <c:v>23.982500000000002</c:v>
                </c:pt>
                <c:pt idx="14390">
                  <c:v>23.984166666666699</c:v>
                </c:pt>
                <c:pt idx="14391">
                  <c:v>23.9858333333334</c:v>
                </c:pt>
                <c:pt idx="14392">
                  <c:v>23.987500000000001</c:v>
                </c:pt>
                <c:pt idx="14393">
                  <c:v>23.989166666666701</c:v>
                </c:pt>
                <c:pt idx="14394">
                  <c:v>23.990833333333399</c:v>
                </c:pt>
                <c:pt idx="14395">
                  <c:v>23.9925</c:v>
                </c:pt>
                <c:pt idx="14396">
                  <c:v>23.9941666666667</c:v>
                </c:pt>
                <c:pt idx="14397">
                  <c:v>23.995833333333401</c:v>
                </c:pt>
                <c:pt idx="14398">
                  <c:v>23.997499999999999</c:v>
                </c:pt>
                <c:pt idx="14399">
                  <c:v>23.999166666666699</c:v>
                </c:pt>
                <c:pt idx="14400">
                  <c:v>24.0008333333334</c:v>
                </c:pt>
                <c:pt idx="14401">
                  <c:v>24.002500000000001</c:v>
                </c:pt>
                <c:pt idx="14402">
                  <c:v>24.004166666666698</c:v>
                </c:pt>
                <c:pt idx="14403">
                  <c:v>24.005833333333399</c:v>
                </c:pt>
                <c:pt idx="14404">
                  <c:v>24.0075</c:v>
                </c:pt>
                <c:pt idx="14405">
                  <c:v>24.009166666666701</c:v>
                </c:pt>
                <c:pt idx="14406">
                  <c:v>24.010833333333402</c:v>
                </c:pt>
                <c:pt idx="14407">
                  <c:v>24.012499999999999</c:v>
                </c:pt>
                <c:pt idx="14408">
                  <c:v>24.0141666666667</c:v>
                </c:pt>
                <c:pt idx="14409">
                  <c:v>24.015833333333401</c:v>
                </c:pt>
                <c:pt idx="14410">
                  <c:v>24.017499999999998</c:v>
                </c:pt>
                <c:pt idx="14411">
                  <c:v>24.019166666666699</c:v>
                </c:pt>
                <c:pt idx="14412">
                  <c:v>24.0208333333334</c:v>
                </c:pt>
                <c:pt idx="14413">
                  <c:v>24.022500000000001</c:v>
                </c:pt>
                <c:pt idx="14414">
                  <c:v>24.024166666666702</c:v>
                </c:pt>
                <c:pt idx="14415">
                  <c:v>24.025833333333399</c:v>
                </c:pt>
                <c:pt idx="14416">
                  <c:v>24.0275</c:v>
                </c:pt>
                <c:pt idx="14417">
                  <c:v>24.029166666666701</c:v>
                </c:pt>
                <c:pt idx="14418">
                  <c:v>24.030833333333401</c:v>
                </c:pt>
                <c:pt idx="14419">
                  <c:v>24.032499999999999</c:v>
                </c:pt>
                <c:pt idx="14420">
                  <c:v>24.0341666666667</c:v>
                </c:pt>
                <c:pt idx="14421">
                  <c:v>24.0358333333334</c:v>
                </c:pt>
                <c:pt idx="14422">
                  <c:v>24.037500000000001</c:v>
                </c:pt>
                <c:pt idx="14423">
                  <c:v>24.039166666666699</c:v>
                </c:pt>
                <c:pt idx="14424">
                  <c:v>24.040833333333399</c:v>
                </c:pt>
                <c:pt idx="14425">
                  <c:v>24.0425</c:v>
                </c:pt>
                <c:pt idx="14426">
                  <c:v>24.044166666666701</c:v>
                </c:pt>
                <c:pt idx="14427">
                  <c:v>24.045833333333398</c:v>
                </c:pt>
                <c:pt idx="14428">
                  <c:v>24.047499999999999</c:v>
                </c:pt>
                <c:pt idx="14429">
                  <c:v>24.0491666666667</c:v>
                </c:pt>
                <c:pt idx="14430">
                  <c:v>24.050833333333401</c:v>
                </c:pt>
                <c:pt idx="14431">
                  <c:v>24.052499999999998</c:v>
                </c:pt>
                <c:pt idx="14432">
                  <c:v>24.054166666666699</c:v>
                </c:pt>
                <c:pt idx="14433">
                  <c:v>24.0558333333334</c:v>
                </c:pt>
                <c:pt idx="14434">
                  <c:v>24.057500000000001</c:v>
                </c:pt>
                <c:pt idx="14435">
                  <c:v>24.059166666666702</c:v>
                </c:pt>
                <c:pt idx="14436">
                  <c:v>24.060833333333399</c:v>
                </c:pt>
                <c:pt idx="14437">
                  <c:v>24.0625</c:v>
                </c:pt>
                <c:pt idx="14438">
                  <c:v>24.064166666666701</c:v>
                </c:pt>
                <c:pt idx="14439">
                  <c:v>24.065833333333401</c:v>
                </c:pt>
                <c:pt idx="14440">
                  <c:v>24.067499999999999</c:v>
                </c:pt>
                <c:pt idx="14441">
                  <c:v>24.0691666666667</c:v>
                </c:pt>
                <c:pt idx="14442">
                  <c:v>24.0708333333334</c:v>
                </c:pt>
                <c:pt idx="14443">
                  <c:v>24.072500000000002</c:v>
                </c:pt>
                <c:pt idx="14444">
                  <c:v>24.074166666666699</c:v>
                </c:pt>
                <c:pt idx="14445">
                  <c:v>24.075833333333399</c:v>
                </c:pt>
                <c:pt idx="14446">
                  <c:v>24.077500000000001</c:v>
                </c:pt>
                <c:pt idx="14447">
                  <c:v>24.079166666666701</c:v>
                </c:pt>
                <c:pt idx="14448">
                  <c:v>24.080833333333398</c:v>
                </c:pt>
                <c:pt idx="14449">
                  <c:v>24.0825</c:v>
                </c:pt>
                <c:pt idx="14450">
                  <c:v>24.0841666666667</c:v>
                </c:pt>
                <c:pt idx="14451">
                  <c:v>24.085833333333401</c:v>
                </c:pt>
                <c:pt idx="14452">
                  <c:v>24.087499999999999</c:v>
                </c:pt>
                <c:pt idx="14453">
                  <c:v>24.089166666666699</c:v>
                </c:pt>
                <c:pt idx="14454">
                  <c:v>24.0908333333334</c:v>
                </c:pt>
                <c:pt idx="14455">
                  <c:v>24.092500000000001</c:v>
                </c:pt>
                <c:pt idx="14456">
                  <c:v>24.094166666666698</c:v>
                </c:pt>
                <c:pt idx="14457">
                  <c:v>24.095833333333399</c:v>
                </c:pt>
                <c:pt idx="14458">
                  <c:v>24.0975</c:v>
                </c:pt>
                <c:pt idx="14459">
                  <c:v>24.099166666666701</c:v>
                </c:pt>
                <c:pt idx="14460">
                  <c:v>24.100833333333401</c:v>
                </c:pt>
                <c:pt idx="14461">
                  <c:v>24.102499999999999</c:v>
                </c:pt>
                <c:pt idx="14462">
                  <c:v>24.1041666666667</c:v>
                </c:pt>
                <c:pt idx="14463">
                  <c:v>24.105833333333401</c:v>
                </c:pt>
                <c:pt idx="14464">
                  <c:v>24.107500000000002</c:v>
                </c:pt>
                <c:pt idx="14465">
                  <c:v>24.109166666666699</c:v>
                </c:pt>
                <c:pt idx="14466">
                  <c:v>24.1108333333334</c:v>
                </c:pt>
                <c:pt idx="14467">
                  <c:v>24.112500000000001</c:v>
                </c:pt>
                <c:pt idx="14468">
                  <c:v>24.114166666666701</c:v>
                </c:pt>
                <c:pt idx="14469">
                  <c:v>24.115833333333399</c:v>
                </c:pt>
                <c:pt idx="14470">
                  <c:v>24.1175</c:v>
                </c:pt>
                <c:pt idx="14471">
                  <c:v>24.1191666666667</c:v>
                </c:pt>
                <c:pt idx="14472">
                  <c:v>24.120833333333401</c:v>
                </c:pt>
                <c:pt idx="14473">
                  <c:v>24.122499999999999</c:v>
                </c:pt>
                <c:pt idx="14474">
                  <c:v>24.124166666666699</c:v>
                </c:pt>
                <c:pt idx="14475">
                  <c:v>24.1258333333334</c:v>
                </c:pt>
                <c:pt idx="14476">
                  <c:v>24.127500000000001</c:v>
                </c:pt>
                <c:pt idx="14477">
                  <c:v>24.129166666666698</c:v>
                </c:pt>
                <c:pt idx="14478">
                  <c:v>24.130833333333399</c:v>
                </c:pt>
                <c:pt idx="14479">
                  <c:v>24.1325</c:v>
                </c:pt>
                <c:pt idx="14480">
                  <c:v>24.134166666666701</c:v>
                </c:pt>
                <c:pt idx="14481">
                  <c:v>24.135833333333402</c:v>
                </c:pt>
                <c:pt idx="14482">
                  <c:v>24.137499999999999</c:v>
                </c:pt>
                <c:pt idx="14483">
                  <c:v>24.1391666666667</c:v>
                </c:pt>
                <c:pt idx="14484">
                  <c:v>24.140833333333401</c:v>
                </c:pt>
                <c:pt idx="14485">
                  <c:v>24.142499999999998</c:v>
                </c:pt>
                <c:pt idx="14486">
                  <c:v>24.144166666666699</c:v>
                </c:pt>
                <c:pt idx="14487">
                  <c:v>24.1458333333334</c:v>
                </c:pt>
                <c:pt idx="14488">
                  <c:v>24.147500000000001</c:v>
                </c:pt>
                <c:pt idx="14489">
                  <c:v>24.149166666666702</c:v>
                </c:pt>
                <c:pt idx="14490">
                  <c:v>24.150833333333399</c:v>
                </c:pt>
                <c:pt idx="14491">
                  <c:v>24.1525</c:v>
                </c:pt>
                <c:pt idx="14492">
                  <c:v>24.154166666666701</c:v>
                </c:pt>
                <c:pt idx="14493">
                  <c:v>24.155833333333401</c:v>
                </c:pt>
                <c:pt idx="14494">
                  <c:v>24.157499999999999</c:v>
                </c:pt>
                <c:pt idx="14495">
                  <c:v>24.1591666666667</c:v>
                </c:pt>
                <c:pt idx="14496">
                  <c:v>24.1608333333334</c:v>
                </c:pt>
                <c:pt idx="14497">
                  <c:v>24.162500000000001</c:v>
                </c:pt>
                <c:pt idx="14498">
                  <c:v>24.164166666666699</c:v>
                </c:pt>
                <c:pt idx="14499">
                  <c:v>24.165833333333399</c:v>
                </c:pt>
                <c:pt idx="14500">
                  <c:v>24.1675</c:v>
                </c:pt>
                <c:pt idx="14501">
                  <c:v>24.169166666666701</c:v>
                </c:pt>
                <c:pt idx="14502">
                  <c:v>24.170833333333398</c:v>
                </c:pt>
                <c:pt idx="14503">
                  <c:v>24.172499999999999</c:v>
                </c:pt>
                <c:pt idx="14504">
                  <c:v>24.1741666666667</c:v>
                </c:pt>
                <c:pt idx="14505">
                  <c:v>24.175833333333401</c:v>
                </c:pt>
                <c:pt idx="14506">
                  <c:v>24.177499999999998</c:v>
                </c:pt>
                <c:pt idx="14507">
                  <c:v>24.179166666666699</c:v>
                </c:pt>
                <c:pt idx="14508">
                  <c:v>24.1808333333334</c:v>
                </c:pt>
                <c:pt idx="14509">
                  <c:v>24.182500000000001</c:v>
                </c:pt>
                <c:pt idx="14510">
                  <c:v>24.184166666666702</c:v>
                </c:pt>
                <c:pt idx="14511">
                  <c:v>24.185833333333399</c:v>
                </c:pt>
                <c:pt idx="14512">
                  <c:v>24.1875</c:v>
                </c:pt>
                <c:pt idx="14513">
                  <c:v>24.189166666666701</c:v>
                </c:pt>
                <c:pt idx="14514">
                  <c:v>24.190833333333401</c:v>
                </c:pt>
                <c:pt idx="14515">
                  <c:v>24.192499999999999</c:v>
                </c:pt>
                <c:pt idx="14516">
                  <c:v>24.1941666666667</c:v>
                </c:pt>
                <c:pt idx="14517">
                  <c:v>24.1958333333334</c:v>
                </c:pt>
                <c:pt idx="14518">
                  <c:v>24.197500000000002</c:v>
                </c:pt>
                <c:pt idx="14519">
                  <c:v>24.199166666666699</c:v>
                </c:pt>
                <c:pt idx="14520">
                  <c:v>24.200833333333399</c:v>
                </c:pt>
                <c:pt idx="14521">
                  <c:v>24.202500000000001</c:v>
                </c:pt>
                <c:pt idx="14522">
                  <c:v>24.204166666666701</c:v>
                </c:pt>
                <c:pt idx="14523">
                  <c:v>24.205833333333398</c:v>
                </c:pt>
                <c:pt idx="14524">
                  <c:v>24.2075</c:v>
                </c:pt>
                <c:pt idx="14525">
                  <c:v>24.2091666666667</c:v>
                </c:pt>
                <c:pt idx="14526">
                  <c:v>24.210833333333401</c:v>
                </c:pt>
                <c:pt idx="14527">
                  <c:v>24.212499999999999</c:v>
                </c:pt>
                <c:pt idx="14528">
                  <c:v>24.214166666666699</c:v>
                </c:pt>
                <c:pt idx="14529">
                  <c:v>24.2158333333334</c:v>
                </c:pt>
                <c:pt idx="14530">
                  <c:v>24.217500000000001</c:v>
                </c:pt>
                <c:pt idx="14531">
                  <c:v>24.219166666666698</c:v>
                </c:pt>
                <c:pt idx="14532">
                  <c:v>24.220833333333399</c:v>
                </c:pt>
                <c:pt idx="14533">
                  <c:v>24.2225</c:v>
                </c:pt>
                <c:pt idx="14534">
                  <c:v>24.224166666666701</c:v>
                </c:pt>
                <c:pt idx="14535">
                  <c:v>24.225833333333401</c:v>
                </c:pt>
                <c:pt idx="14536">
                  <c:v>24.227499999999999</c:v>
                </c:pt>
                <c:pt idx="14537">
                  <c:v>24.2291666666667</c:v>
                </c:pt>
                <c:pt idx="14538">
                  <c:v>24.230833333333401</c:v>
                </c:pt>
                <c:pt idx="14539">
                  <c:v>24.232500000000002</c:v>
                </c:pt>
                <c:pt idx="14540">
                  <c:v>24.234166666666699</c:v>
                </c:pt>
                <c:pt idx="14541">
                  <c:v>24.2358333333334</c:v>
                </c:pt>
                <c:pt idx="14542">
                  <c:v>24.237500000000001</c:v>
                </c:pt>
                <c:pt idx="14543">
                  <c:v>24.239166666666701</c:v>
                </c:pt>
                <c:pt idx="14544">
                  <c:v>24.240833333333399</c:v>
                </c:pt>
                <c:pt idx="14545">
                  <c:v>24.2425</c:v>
                </c:pt>
                <c:pt idx="14546">
                  <c:v>24.2441666666667</c:v>
                </c:pt>
                <c:pt idx="14547">
                  <c:v>24.245833333333401</c:v>
                </c:pt>
                <c:pt idx="14548">
                  <c:v>24.247499999999999</c:v>
                </c:pt>
                <c:pt idx="14549">
                  <c:v>24.249166666666699</c:v>
                </c:pt>
                <c:pt idx="14550">
                  <c:v>24.2508333333334</c:v>
                </c:pt>
                <c:pt idx="14551">
                  <c:v>24.252500000000001</c:v>
                </c:pt>
                <c:pt idx="14552">
                  <c:v>24.254166666666698</c:v>
                </c:pt>
                <c:pt idx="14553">
                  <c:v>24.255833333333399</c:v>
                </c:pt>
                <c:pt idx="14554">
                  <c:v>24.2575</c:v>
                </c:pt>
                <c:pt idx="14555">
                  <c:v>24.259166666666701</c:v>
                </c:pt>
                <c:pt idx="14556">
                  <c:v>24.260833333333402</c:v>
                </c:pt>
                <c:pt idx="14557">
                  <c:v>24.262499999999999</c:v>
                </c:pt>
                <c:pt idx="14558">
                  <c:v>24.2641666666667</c:v>
                </c:pt>
                <c:pt idx="14559">
                  <c:v>24.265833333333401</c:v>
                </c:pt>
                <c:pt idx="14560">
                  <c:v>24.267499999999998</c:v>
                </c:pt>
                <c:pt idx="14561">
                  <c:v>24.269166666666699</c:v>
                </c:pt>
                <c:pt idx="14562">
                  <c:v>24.2708333333334</c:v>
                </c:pt>
                <c:pt idx="14563">
                  <c:v>24.272500000000001</c:v>
                </c:pt>
                <c:pt idx="14564">
                  <c:v>24.274166666666702</c:v>
                </c:pt>
                <c:pt idx="14565">
                  <c:v>24.275833333333399</c:v>
                </c:pt>
                <c:pt idx="14566">
                  <c:v>24.2775</c:v>
                </c:pt>
                <c:pt idx="14567">
                  <c:v>24.279166666666701</c:v>
                </c:pt>
                <c:pt idx="14568">
                  <c:v>24.280833333333401</c:v>
                </c:pt>
                <c:pt idx="14569">
                  <c:v>24.282499999999999</c:v>
                </c:pt>
                <c:pt idx="14570">
                  <c:v>24.2841666666667</c:v>
                </c:pt>
                <c:pt idx="14571">
                  <c:v>24.2858333333334</c:v>
                </c:pt>
                <c:pt idx="14572">
                  <c:v>24.287500000000001</c:v>
                </c:pt>
                <c:pt idx="14573">
                  <c:v>24.289166666666699</c:v>
                </c:pt>
                <c:pt idx="14574">
                  <c:v>24.290833333333399</c:v>
                </c:pt>
                <c:pt idx="14575">
                  <c:v>24.2925</c:v>
                </c:pt>
                <c:pt idx="14576">
                  <c:v>24.294166666666701</c:v>
                </c:pt>
                <c:pt idx="14577">
                  <c:v>24.295833333333398</c:v>
                </c:pt>
                <c:pt idx="14578">
                  <c:v>24.297499999999999</c:v>
                </c:pt>
                <c:pt idx="14579">
                  <c:v>24.2991666666667</c:v>
                </c:pt>
                <c:pt idx="14580">
                  <c:v>24.300833333333401</c:v>
                </c:pt>
                <c:pt idx="14581">
                  <c:v>24.302499999999998</c:v>
                </c:pt>
                <c:pt idx="14582">
                  <c:v>24.304166666666699</c:v>
                </c:pt>
                <c:pt idx="14583">
                  <c:v>24.3058333333334</c:v>
                </c:pt>
                <c:pt idx="14584">
                  <c:v>24.307500000000001</c:v>
                </c:pt>
                <c:pt idx="14585">
                  <c:v>24.309166666666702</c:v>
                </c:pt>
                <c:pt idx="14586">
                  <c:v>24.310833333333399</c:v>
                </c:pt>
                <c:pt idx="14587">
                  <c:v>24.3125</c:v>
                </c:pt>
                <c:pt idx="14588">
                  <c:v>24.314166666666701</c:v>
                </c:pt>
                <c:pt idx="14589">
                  <c:v>24.315833333333401</c:v>
                </c:pt>
                <c:pt idx="14590">
                  <c:v>24.317499999999999</c:v>
                </c:pt>
                <c:pt idx="14591">
                  <c:v>24.3191666666667</c:v>
                </c:pt>
                <c:pt idx="14592">
                  <c:v>24.3208333333334</c:v>
                </c:pt>
                <c:pt idx="14593">
                  <c:v>24.322500000000002</c:v>
                </c:pt>
                <c:pt idx="14594">
                  <c:v>24.324166666666699</c:v>
                </c:pt>
                <c:pt idx="14595">
                  <c:v>24.325833333333399</c:v>
                </c:pt>
                <c:pt idx="14596">
                  <c:v>24.327500000000001</c:v>
                </c:pt>
                <c:pt idx="14597">
                  <c:v>24.329166666666701</c:v>
                </c:pt>
                <c:pt idx="14598">
                  <c:v>24.330833333333398</c:v>
                </c:pt>
                <c:pt idx="14599">
                  <c:v>24.3325</c:v>
                </c:pt>
                <c:pt idx="14600">
                  <c:v>24.3341666666667</c:v>
                </c:pt>
                <c:pt idx="14601">
                  <c:v>24.335833333333401</c:v>
                </c:pt>
                <c:pt idx="14602">
                  <c:v>24.337499999999999</c:v>
                </c:pt>
                <c:pt idx="14603">
                  <c:v>24.339166666666699</c:v>
                </c:pt>
                <c:pt idx="14604">
                  <c:v>24.3408333333334</c:v>
                </c:pt>
                <c:pt idx="14605">
                  <c:v>24.342500000000001</c:v>
                </c:pt>
                <c:pt idx="14606">
                  <c:v>24.344166666666698</c:v>
                </c:pt>
                <c:pt idx="14607">
                  <c:v>24.345833333333399</c:v>
                </c:pt>
                <c:pt idx="14608">
                  <c:v>24.3475</c:v>
                </c:pt>
                <c:pt idx="14609">
                  <c:v>24.349166666666701</c:v>
                </c:pt>
                <c:pt idx="14610">
                  <c:v>24.350833333333401</c:v>
                </c:pt>
                <c:pt idx="14611">
                  <c:v>24.352499999999999</c:v>
                </c:pt>
                <c:pt idx="14612">
                  <c:v>24.3541666666667</c:v>
                </c:pt>
                <c:pt idx="14613">
                  <c:v>24.355833333333401</c:v>
                </c:pt>
                <c:pt idx="14614">
                  <c:v>24.357500000000002</c:v>
                </c:pt>
                <c:pt idx="14615">
                  <c:v>24.359166666666699</c:v>
                </c:pt>
                <c:pt idx="14616">
                  <c:v>24.3608333333334</c:v>
                </c:pt>
                <c:pt idx="14617">
                  <c:v>24.362500000000001</c:v>
                </c:pt>
                <c:pt idx="14618">
                  <c:v>24.364166666666701</c:v>
                </c:pt>
                <c:pt idx="14619">
                  <c:v>24.365833333333399</c:v>
                </c:pt>
                <c:pt idx="14620">
                  <c:v>24.3675</c:v>
                </c:pt>
                <c:pt idx="14621">
                  <c:v>24.3691666666667</c:v>
                </c:pt>
                <c:pt idx="14622">
                  <c:v>24.370833333333401</c:v>
                </c:pt>
                <c:pt idx="14623">
                  <c:v>24.372499999999999</c:v>
                </c:pt>
                <c:pt idx="14624">
                  <c:v>24.374166666666699</c:v>
                </c:pt>
                <c:pt idx="14625">
                  <c:v>24.3758333333334</c:v>
                </c:pt>
                <c:pt idx="14626">
                  <c:v>24.377500000000001</c:v>
                </c:pt>
                <c:pt idx="14627">
                  <c:v>24.379166666666698</c:v>
                </c:pt>
                <c:pt idx="14628">
                  <c:v>24.380833333333399</c:v>
                </c:pt>
                <c:pt idx="14629">
                  <c:v>24.3825</c:v>
                </c:pt>
                <c:pt idx="14630">
                  <c:v>24.384166666666701</c:v>
                </c:pt>
                <c:pt idx="14631">
                  <c:v>24.385833333333402</c:v>
                </c:pt>
                <c:pt idx="14632">
                  <c:v>24.387499999999999</c:v>
                </c:pt>
                <c:pt idx="14633">
                  <c:v>24.3891666666667</c:v>
                </c:pt>
                <c:pt idx="14634">
                  <c:v>24.390833333333401</c:v>
                </c:pt>
                <c:pt idx="14635">
                  <c:v>24.392499999999998</c:v>
                </c:pt>
                <c:pt idx="14636">
                  <c:v>24.394166666666699</c:v>
                </c:pt>
                <c:pt idx="14637">
                  <c:v>24.3958333333334</c:v>
                </c:pt>
                <c:pt idx="14638">
                  <c:v>24.397500000000001</c:v>
                </c:pt>
                <c:pt idx="14639">
                  <c:v>24.399166666666702</c:v>
                </c:pt>
                <c:pt idx="14640">
                  <c:v>24.400833333333399</c:v>
                </c:pt>
                <c:pt idx="14641">
                  <c:v>24.4025</c:v>
                </c:pt>
                <c:pt idx="14642">
                  <c:v>24.404166666666701</c:v>
                </c:pt>
                <c:pt idx="14643">
                  <c:v>24.405833333333401</c:v>
                </c:pt>
                <c:pt idx="14644">
                  <c:v>24.407499999999999</c:v>
                </c:pt>
                <c:pt idx="14645">
                  <c:v>24.4091666666667</c:v>
                </c:pt>
                <c:pt idx="14646">
                  <c:v>24.4108333333334</c:v>
                </c:pt>
                <c:pt idx="14647">
                  <c:v>24.412500000000001</c:v>
                </c:pt>
                <c:pt idx="14648">
                  <c:v>24.414166666666699</c:v>
                </c:pt>
                <c:pt idx="14649">
                  <c:v>24.415833333333399</c:v>
                </c:pt>
                <c:pt idx="14650">
                  <c:v>24.4175</c:v>
                </c:pt>
                <c:pt idx="14651">
                  <c:v>24.419166666666701</c:v>
                </c:pt>
                <c:pt idx="14652">
                  <c:v>24.420833333333398</c:v>
                </c:pt>
                <c:pt idx="14653">
                  <c:v>24.422499999999999</c:v>
                </c:pt>
                <c:pt idx="14654">
                  <c:v>24.4241666666667</c:v>
                </c:pt>
                <c:pt idx="14655">
                  <c:v>24.425833333333401</c:v>
                </c:pt>
                <c:pt idx="14656">
                  <c:v>24.427499999999998</c:v>
                </c:pt>
                <c:pt idx="14657">
                  <c:v>24.429166666666699</c:v>
                </c:pt>
                <c:pt idx="14658">
                  <c:v>24.4308333333334</c:v>
                </c:pt>
                <c:pt idx="14659">
                  <c:v>24.432500000000001</c:v>
                </c:pt>
                <c:pt idx="14660">
                  <c:v>24.434166666666702</c:v>
                </c:pt>
                <c:pt idx="14661">
                  <c:v>24.435833333333399</c:v>
                </c:pt>
                <c:pt idx="14662">
                  <c:v>24.4375</c:v>
                </c:pt>
                <c:pt idx="14663">
                  <c:v>24.439166666666701</c:v>
                </c:pt>
                <c:pt idx="14664">
                  <c:v>24.440833333333401</c:v>
                </c:pt>
                <c:pt idx="14665">
                  <c:v>24.442499999999999</c:v>
                </c:pt>
                <c:pt idx="14666">
                  <c:v>24.4441666666667</c:v>
                </c:pt>
                <c:pt idx="14667">
                  <c:v>24.4458333333334</c:v>
                </c:pt>
                <c:pt idx="14668">
                  <c:v>24.447500000000002</c:v>
                </c:pt>
                <c:pt idx="14669">
                  <c:v>24.449166666666699</c:v>
                </c:pt>
                <c:pt idx="14670">
                  <c:v>24.450833333333399</c:v>
                </c:pt>
                <c:pt idx="14671">
                  <c:v>24.452500000000001</c:v>
                </c:pt>
                <c:pt idx="14672">
                  <c:v>24.454166666666701</c:v>
                </c:pt>
                <c:pt idx="14673">
                  <c:v>24.455833333333398</c:v>
                </c:pt>
                <c:pt idx="14674">
                  <c:v>24.4575</c:v>
                </c:pt>
                <c:pt idx="14675">
                  <c:v>24.4591666666667</c:v>
                </c:pt>
                <c:pt idx="14676">
                  <c:v>24.460833333333401</c:v>
                </c:pt>
                <c:pt idx="14677">
                  <c:v>24.462499999999999</c:v>
                </c:pt>
                <c:pt idx="14678">
                  <c:v>24.464166666666699</c:v>
                </c:pt>
                <c:pt idx="14679">
                  <c:v>24.4658333333334</c:v>
                </c:pt>
                <c:pt idx="14680">
                  <c:v>24.467500000000001</c:v>
                </c:pt>
                <c:pt idx="14681">
                  <c:v>24.469166666666698</c:v>
                </c:pt>
                <c:pt idx="14682">
                  <c:v>24.470833333333399</c:v>
                </c:pt>
                <c:pt idx="14683">
                  <c:v>24.4725</c:v>
                </c:pt>
                <c:pt idx="14684">
                  <c:v>24.474166666666701</c:v>
                </c:pt>
                <c:pt idx="14685">
                  <c:v>24.475833333333401</c:v>
                </c:pt>
                <c:pt idx="14686">
                  <c:v>24.477499999999999</c:v>
                </c:pt>
                <c:pt idx="14687">
                  <c:v>24.4791666666667</c:v>
                </c:pt>
                <c:pt idx="14688">
                  <c:v>24.480833333333401</c:v>
                </c:pt>
                <c:pt idx="14689">
                  <c:v>24.482500000000002</c:v>
                </c:pt>
                <c:pt idx="14690">
                  <c:v>24.484166666666699</c:v>
                </c:pt>
                <c:pt idx="14691">
                  <c:v>24.4858333333334</c:v>
                </c:pt>
                <c:pt idx="14692">
                  <c:v>24.487500000000001</c:v>
                </c:pt>
                <c:pt idx="14693">
                  <c:v>24.489166666666701</c:v>
                </c:pt>
                <c:pt idx="14694">
                  <c:v>24.490833333333399</c:v>
                </c:pt>
                <c:pt idx="14695">
                  <c:v>24.4925</c:v>
                </c:pt>
                <c:pt idx="14696">
                  <c:v>24.4941666666667</c:v>
                </c:pt>
                <c:pt idx="14697">
                  <c:v>24.495833333333401</c:v>
                </c:pt>
                <c:pt idx="14698">
                  <c:v>24.497499999999999</c:v>
                </c:pt>
                <c:pt idx="14699">
                  <c:v>24.499166666666699</c:v>
                </c:pt>
                <c:pt idx="14700">
                  <c:v>24.5008333333334</c:v>
                </c:pt>
                <c:pt idx="14701">
                  <c:v>24.502500000000001</c:v>
                </c:pt>
                <c:pt idx="14702">
                  <c:v>24.504166666666698</c:v>
                </c:pt>
                <c:pt idx="14703">
                  <c:v>24.505833333333399</c:v>
                </c:pt>
                <c:pt idx="14704">
                  <c:v>24.5075</c:v>
                </c:pt>
                <c:pt idx="14705">
                  <c:v>24.509166666666701</c:v>
                </c:pt>
                <c:pt idx="14706">
                  <c:v>24.510833333333402</c:v>
                </c:pt>
                <c:pt idx="14707">
                  <c:v>24.512499999999999</c:v>
                </c:pt>
                <c:pt idx="14708">
                  <c:v>24.5141666666667</c:v>
                </c:pt>
                <c:pt idx="14709">
                  <c:v>24.515833333333401</c:v>
                </c:pt>
                <c:pt idx="14710">
                  <c:v>24.517499999999998</c:v>
                </c:pt>
                <c:pt idx="14711">
                  <c:v>24.519166666666699</c:v>
                </c:pt>
                <c:pt idx="14712">
                  <c:v>24.5208333333334</c:v>
                </c:pt>
                <c:pt idx="14713">
                  <c:v>24.522500000000001</c:v>
                </c:pt>
                <c:pt idx="14714">
                  <c:v>24.524166666666702</c:v>
                </c:pt>
                <c:pt idx="14715">
                  <c:v>24.525833333333399</c:v>
                </c:pt>
                <c:pt idx="14716">
                  <c:v>24.5275</c:v>
                </c:pt>
                <c:pt idx="14717">
                  <c:v>24.529166666666701</c:v>
                </c:pt>
                <c:pt idx="14718">
                  <c:v>24.530833333333401</c:v>
                </c:pt>
                <c:pt idx="14719">
                  <c:v>24.532499999999999</c:v>
                </c:pt>
                <c:pt idx="14720">
                  <c:v>24.5341666666667</c:v>
                </c:pt>
                <c:pt idx="14721">
                  <c:v>24.5358333333334</c:v>
                </c:pt>
                <c:pt idx="14722">
                  <c:v>24.537500000000001</c:v>
                </c:pt>
                <c:pt idx="14723">
                  <c:v>24.539166666666699</c:v>
                </c:pt>
                <c:pt idx="14724">
                  <c:v>24.540833333333399</c:v>
                </c:pt>
                <c:pt idx="14725">
                  <c:v>24.5425</c:v>
                </c:pt>
                <c:pt idx="14726">
                  <c:v>24.544166666666701</c:v>
                </c:pt>
                <c:pt idx="14727">
                  <c:v>24.545833333333398</c:v>
                </c:pt>
                <c:pt idx="14728">
                  <c:v>24.547499999999999</c:v>
                </c:pt>
                <c:pt idx="14729">
                  <c:v>24.5491666666667</c:v>
                </c:pt>
                <c:pt idx="14730">
                  <c:v>24.550833333333401</c:v>
                </c:pt>
                <c:pt idx="14731">
                  <c:v>24.552499999999998</c:v>
                </c:pt>
                <c:pt idx="14732">
                  <c:v>24.554166666666699</c:v>
                </c:pt>
                <c:pt idx="14733">
                  <c:v>24.5558333333334</c:v>
                </c:pt>
                <c:pt idx="14734">
                  <c:v>24.557500000000001</c:v>
                </c:pt>
                <c:pt idx="14735">
                  <c:v>24.559166666666702</c:v>
                </c:pt>
                <c:pt idx="14736">
                  <c:v>24.560833333333399</c:v>
                </c:pt>
                <c:pt idx="14737">
                  <c:v>24.5625</c:v>
                </c:pt>
                <c:pt idx="14738">
                  <c:v>24.564166666666701</c:v>
                </c:pt>
                <c:pt idx="14739">
                  <c:v>24.565833333333401</c:v>
                </c:pt>
                <c:pt idx="14740">
                  <c:v>24.567499999999999</c:v>
                </c:pt>
                <c:pt idx="14741">
                  <c:v>24.5691666666667</c:v>
                </c:pt>
                <c:pt idx="14742">
                  <c:v>24.5708333333334</c:v>
                </c:pt>
                <c:pt idx="14743">
                  <c:v>24.572500000000002</c:v>
                </c:pt>
                <c:pt idx="14744">
                  <c:v>24.574166666666699</c:v>
                </c:pt>
                <c:pt idx="14745">
                  <c:v>24.575833333333399</c:v>
                </c:pt>
                <c:pt idx="14746">
                  <c:v>24.577500000000001</c:v>
                </c:pt>
                <c:pt idx="14747">
                  <c:v>24.579166666666701</c:v>
                </c:pt>
                <c:pt idx="14748">
                  <c:v>24.580833333333398</c:v>
                </c:pt>
                <c:pt idx="14749">
                  <c:v>24.5825</c:v>
                </c:pt>
                <c:pt idx="14750">
                  <c:v>24.5841666666667</c:v>
                </c:pt>
                <c:pt idx="14751">
                  <c:v>24.585833333333401</c:v>
                </c:pt>
                <c:pt idx="14752">
                  <c:v>24.587499999999999</c:v>
                </c:pt>
                <c:pt idx="14753">
                  <c:v>24.589166666666699</c:v>
                </c:pt>
                <c:pt idx="14754">
                  <c:v>24.5908333333334</c:v>
                </c:pt>
                <c:pt idx="14755">
                  <c:v>24.592500000000001</c:v>
                </c:pt>
                <c:pt idx="14756">
                  <c:v>24.594166666666698</c:v>
                </c:pt>
                <c:pt idx="14757">
                  <c:v>24.595833333333399</c:v>
                </c:pt>
                <c:pt idx="14758">
                  <c:v>24.5975</c:v>
                </c:pt>
                <c:pt idx="14759">
                  <c:v>24.599166666666701</c:v>
                </c:pt>
                <c:pt idx="14760">
                  <c:v>24.600833333333401</c:v>
                </c:pt>
                <c:pt idx="14761">
                  <c:v>24.602499999999999</c:v>
                </c:pt>
                <c:pt idx="14762">
                  <c:v>24.6041666666667</c:v>
                </c:pt>
                <c:pt idx="14763">
                  <c:v>24.605833333333401</c:v>
                </c:pt>
                <c:pt idx="14764">
                  <c:v>24.607500000000002</c:v>
                </c:pt>
                <c:pt idx="14765">
                  <c:v>24.609166666666699</c:v>
                </c:pt>
                <c:pt idx="14766">
                  <c:v>24.6108333333334</c:v>
                </c:pt>
                <c:pt idx="14767">
                  <c:v>24.612500000000001</c:v>
                </c:pt>
                <c:pt idx="14768">
                  <c:v>24.614166666666701</c:v>
                </c:pt>
                <c:pt idx="14769">
                  <c:v>24.615833333333399</c:v>
                </c:pt>
                <c:pt idx="14770">
                  <c:v>24.6175</c:v>
                </c:pt>
                <c:pt idx="14771">
                  <c:v>24.6191666666667</c:v>
                </c:pt>
                <c:pt idx="14772">
                  <c:v>24.620833333333401</c:v>
                </c:pt>
                <c:pt idx="14773">
                  <c:v>24.622499999999999</c:v>
                </c:pt>
                <c:pt idx="14774">
                  <c:v>24.624166666666699</c:v>
                </c:pt>
                <c:pt idx="14775">
                  <c:v>24.6258333333334</c:v>
                </c:pt>
                <c:pt idx="14776">
                  <c:v>24.627500000000001</c:v>
                </c:pt>
                <c:pt idx="14777">
                  <c:v>24.629166666666698</c:v>
                </c:pt>
                <c:pt idx="14778">
                  <c:v>24.630833333333399</c:v>
                </c:pt>
                <c:pt idx="14779">
                  <c:v>24.6325</c:v>
                </c:pt>
                <c:pt idx="14780">
                  <c:v>24.634166666666701</c:v>
                </c:pt>
                <c:pt idx="14781">
                  <c:v>24.635833333333402</c:v>
                </c:pt>
                <c:pt idx="14782">
                  <c:v>24.637499999999999</c:v>
                </c:pt>
                <c:pt idx="14783">
                  <c:v>24.6391666666667</c:v>
                </c:pt>
                <c:pt idx="14784">
                  <c:v>24.640833333333401</c:v>
                </c:pt>
                <c:pt idx="14785">
                  <c:v>24.642499999999998</c:v>
                </c:pt>
                <c:pt idx="14786">
                  <c:v>24.644166666666699</c:v>
                </c:pt>
                <c:pt idx="14787">
                  <c:v>24.6458333333334</c:v>
                </c:pt>
                <c:pt idx="14788">
                  <c:v>24.647500000000001</c:v>
                </c:pt>
                <c:pt idx="14789">
                  <c:v>24.649166666666702</c:v>
                </c:pt>
                <c:pt idx="14790">
                  <c:v>24.650833333333399</c:v>
                </c:pt>
                <c:pt idx="14791">
                  <c:v>24.6525</c:v>
                </c:pt>
                <c:pt idx="14792">
                  <c:v>24.654166666666701</c:v>
                </c:pt>
                <c:pt idx="14793">
                  <c:v>24.655833333333401</c:v>
                </c:pt>
                <c:pt idx="14794">
                  <c:v>24.657499999999999</c:v>
                </c:pt>
                <c:pt idx="14795">
                  <c:v>24.6591666666667</c:v>
                </c:pt>
                <c:pt idx="14796">
                  <c:v>24.6608333333334</c:v>
                </c:pt>
                <c:pt idx="14797">
                  <c:v>24.662500000000001</c:v>
                </c:pt>
                <c:pt idx="14798">
                  <c:v>24.664166666666699</c:v>
                </c:pt>
                <c:pt idx="14799">
                  <c:v>24.665833333333399</c:v>
                </c:pt>
                <c:pt idx="14800">
                  <c:v>24.6675</c:v>
                </c:pt>
                <c:pt idx="14801">
                  <c:v>24.669166666666701</c:v>
                </c:pt>
                <c:pt idx="14802">
                  <c:v>24.670833333333398</c:v>
                </c:pt>
                <c:pt idx="14803">
                  <c:v>24.672499999999999</c:v>
                </c:pt>
                <c:pt idx="14804">
                  <c:v>24.6741666666667</c:v>
                </c:pt>
                <c:pt idx="14805">
                  <c:v>24.675833333333401</c:v>
                </c:pt>
                <c:pt idx="14806">
                  <c:v>24.677499999999998</c:v>
                </c:pt>
                <c:pt idx="14807">
                  <c:v>24.679166666666699</c:v>
                </c:pt>
                <c:pt idx="14808">
                  <c:v>24.6808333333334</c:v>
                </c:pt>
                <c:pt idx="14809">
                  <c:v>24.682500000000001</c:v>
                </c:pt>
                <c:pt idx="14810">
                  <c:v>24.684166666666702</c:v>
                </c:pt>
                <c:pt idx="14811">
                  <c:v>24.685833333333399</c:v>
                </c:pt>
                <c:pt idx="14812">
                  <c:v>24.6875</c:v>
                </c:pt>
                <c:pt idx="14813">
                  <c:v>24.689166666666701</c:v>
                </c:pt>
                <c:pt idx="14814">
                  <c:v>24.690833333333401</c:v>
                </c:pt>
                <c:pt idx="14815">
                  <c:v>24.692499999999999</c:v>
                </c:pt>
                <c:pt idx="14816">
                  <c:v>24.6941666666667</c:v>
                </c:pt>
                <c:pt idx="14817">
                  <c:v>24.6958333333334</c:v>
                </c:pt>
                <c:pt idx="14818">
                  <c:v>24.697500000000002</c:v>
                </c:pt>
                <c:pt idx="14819">
                  <c:v>24.699166666666699</c:v>
                </c:pt>
                <c:pt idx="14820">
                  <c:v>24.700833333333399</c:v>
                </c:pt>
                <c:pt idx="14821">
                  <c:v>24.702500000000001</c:v>
                </c:pt>
                <c:pt idx="14822">
                  <c:v>24.704166666666701</c:v>
                </c:pt>
                <c:pt idx="14823">
                  <c:v>24.705833333333398</c:v>
                </c:pt>
                <c:pt idx="14824">
                  <c:v>24.7075</c:v>
                </c:pt>
                <c:pt idx="14825">
                  <c:v>24.7091666666667</c:v>
                </c:pt>
                <c:pt idx="14826">
                  <c:v>24.710833333333401</c:v>
                </c:pt>
                <c:pt idx="14827">
                  <c:v>24.712499999999999</c:v>
                </c:pt>
                <c:pt idx="14828">
                  <c:v>24.714166666666699</c:v>
                </c:pt>
                <c:pt idx="14829">
                  <c:v>24.7158333333334</c:v>
                </c:pt>
                <c:pt idx="14830">
                  <c:v>24.717500000000001</c:v>
                </c:pt>
                <c:pt idx="14831">
                  <c:v>24.719166666666698</c:v>
                </c:pt>
                <c:pt idx="14832">
                  <c:v>24.720833333333399</c:v>
                </c:pt>
                <c:pt idx="14833">
                  <c:v>24.7225</c:v>
                </c:pt>
                <c:pt idx="14834">
                  <c:v>24.724166666666701</c:v>
                </c:pt>
                <c:pt idx="14835">
                  <c:v>24.725833333333401</c:v>
                </c:pt>
                <c:pt idx="14836">
                  <c:v>24.727499999999999</c:v>
                </c:pt>
                <c:pt idx="14837">
                  <c:v>24.7291666666667</c:v>
                </c:pt>
                <c:pt idx="14838">
                  <c:v>24.730833333333401</c:v>
                </c:pt>
                <c:pt idx="14839">
                  <c:v>24.732500000000002</c:v>
                </c:pt>
                <c:pt idx="14840">
                  <c:v>24.734166666666699</c:v>
                </c:pt>
                <c:pt idx="14841">
                  <c:v>24.7358333333334</c:v>
                </c:pt>
                <c:pt idx="14842">
                  <c:v>24.737500000000001</c:v>
                </c:pt>
                <c:pt idx="14843">
                  <c:v>24.739166666666701</c:v>
                </c:pt>
                <c:pt idx="14844">
                  <c:v>24.740833333333399</c:v>
                </c:pt>
                <c:pt idx="14845">
                  <c:v>24.7425</c:v>
                </c:pt>
                <c:pt idx="14846">
                  <c:v>24.7441666666667</c:v>
                </c:pt>
                <c:pt idx="14847">
                  <c:v>24.745833333333401</c:v>
                </c:pt>
                <c:pt idx="14848">
                  <c:v>24.747499999999999</c:v>
                </c:pt>
                <c:pt idx="14849">
                  <c:v>24.749166666666699</c:v>
                </c:pt>
                <c:pt idx="14850">
                  <c:v>24.7508333333334</c:v>
                </c:pt>
                <c:pt idx="14851">
                  <c:v>24.752500000000001</c:v>
                </c:pt>
                <c:pt idx="14852">
                  <c:v>24.754166666666698</c:v>
                </c:pt>
                <c:pt idx="14853">
                  <c:v>24.755833333333399</c:v>
                </c:pt>
                <c:pt idx="14854">
                  <c:v>24.7575</c:v>
                </c:pt>
                <c:pt idx="14855">
                  <c:v>24.759166666666701</c:v>
                </c:pt>
                <c:pt idx="14856">
                  <c:v>24.760833333333402</c:v>
                </c:pt>
                <c:pt idx="14857">
                  <c:v>24.762499999999999</c:v>
                </c:pt>
                <c:pt idx="14858">
                  <c:v>24.7641666666667</c:v>
                </c:pt>
                <c:pt idx="14859">
                  <c:v>24.765833333333401</c:v>
                </c:pt>
                <c:pt idx="14860">
                  <c:v>24.767499999999998</c:v>
                </c:pt>
                <c:pt idx="14861">
                  <c:v>24.769166666666699</c:v>
                </c:pt>
                <c:pt idx="14862">
                  <c:v>24.7708333333334</c:v>
                </c:pt>
                <c:pt idx="14863">
                  <c:v>24.772500000000001</c:v>
                </c:pt>
                <c:pt idx="14864">
                  <c:v>24.774166666666702</c:v>
                </c:pt>
                <c:pt idx="14865">
                  <c:v>24.775833333333399</c:v>
                </c:pt>
                <c:pt idx="14866">
                  <c:v>24.7775</c:v>
                </c:pt>
                <c:pt idx="14867">
                  <c:v>24.779166666666701</c:v>
                </c:pt>
                <c:pt idx="14868">
                  <c:v>24.780833333333401</c:v>
                </c:pt>
                <c:pt idx="14869">
                  <c:v>24.782499999999999</c:v>
                </c:pt>
                <c:pt idx="14870">
                  <c:v>24.7841666666667</c:v>
                </c:pt>
                <c:pt idx="14871">
                  <c:v>24.7858333333334</c:v>
                </c:pt>
                <c:pt idx="14872">
                  <c:v>24.787500000000001</c:v>
                </c:pt>
                <c:pt idx="14873">
                  <c:v>24.789166666666699</c:v>
                </c:pt>
                <c:pt idx="14874">
                  <c:v>24.790833333333399</c:v>
                </c:pt>
                <c:pt idx="14875">
                  <c:v>24.7925</c:v>
                </c:pt>
                <c:pt idx="14876">
                  <c:v>24.794166666666701</c:v>
                </c:pt>
                <c:pt idx="14877">
                  <c:v>24.795833333333398</c:v>
                </c:pt>
                <c:pt idx="14878">
                  <c:v>24.797499999999999</c:v>
                </c:pt>
                <c:pt idx="14879">
                  <c:v>24.7991666666667</c:v>
                </c:pt>
                <c:pt idx="14880">
                  <c:v>24.800833333333401</c:v>
                </c:pt>
                <c:pt idx="14881">
                  <c:v>24.802499999999998</c:v>
                </c:pt>
                <c:pt idx="14882">
                  <c:v>24.804166666666699</c:v>
                </c:pt>
                <c:pt idx="14883">
                  <c:v>24.8058333333334</c:v>
                </c:pt>
                <c:pt idx="14884">
                  <c:v>24.807500000000001</c:v>
                </c:pt>
                <c:pt idx="14885">
                  <c:v>24.809166666666702</c:v>
                </c:pt>
                <c:pt idx="14886">
                  <c:v>24.810833333333399</c:v>
                </c:pt>
                <c:pt idx="14887">
                  <c:v>24.8125</c:v>
                </c:pt>
                <c:pt idx="14888">
                  <c:v>24.814166666666701</c:v>
                </c:pt>
                <c:pt idx="14889">
                  <c:v>24.815833333333401</c:v>
                </c:pt>
                <c:pt idx="14890">
                  <c:v>24.817499999999999</c:v>
                </c:pt>
                <c:pt idx="14891">
                  <c:v>24.8191666666667</c:v>
                </c:pt>
                <c:pt idx="14892">
                  <c:v>24.8208333333334</c:v>
                </c:pt>
                <c:pt idx="14893">
                  <c:v>24.822500000000002</c:v>
                </c:pt>
                <c:pt idx="14894">
                  <c:v>24.824166666666699</c:v>
                </c:pt>
                <c:pt idx="14895">
                  <c:v>24.825833333333399</c:v>
                </c:pt>
                <c:pt idx="14896">
                  <c:v>24.827500000000001</c:v>
                </c:pt>
                <c:pt idx="14897">
                  <c:v>24.829166666666701</c:v>
                </c:pt>
                <c:pt idx="14898">
                  <c:v>24.830833333333398</c:v>
                </c:pt>
                <c:pt idx="14899">
                  <c:v>24.8325</c:v>
                </c:pt>
                <c:pt idx="14900">
                  <c:v>24.8341666666667</c:v>
                </c:pt>
                <c:pt idx="14901">
                  <c:v>24.835833333333401</c:v>
                </c:pt>
                <c:pt idx="14902">
                  <c:v>24.837499999999999</c:v>
                </c:pt>
                <c:pt idx="14903">
                  <c:v>24.839166666666699</c:v>
                </c:pt>
                <c:pt idx="14904">
                  <c:v>24.8408333333334</c:v>
                </c:pt>
                <c:pt idx="14905">
                  <c:v>24.842500000000001</c:v>
                </c:pt>
                <c:pt idx="14906">
                  <c:v>24.844166666666698</c:v>
                </c:pt>
                <c:pt idx="14907">
                  <c:v>24.845833333333399</c:v>
                </c:pt>
                <c:pt idx="14908">
                  <c:v>24.8475</c:v>
                </c:pt>
                <c:pt idx="14909">
                  <c:v>24.849166666666701</c:v>
                </c:pt>
                <c:pt idx="14910">
                  <c:v>24.850833333333401</c:v>
                </c:pt>
                <c:pt idx="14911">
                  <c:v>24.852499999999999</c:v>
                </c:pt>
                <c:pt idx="14912">
                  <c:v>24.8541666666667</c:v>
                </c:pt>
                <c:pt idx="14913">
                  <c:v>24.855833333333401</c:v>
                </c:pt>
                <c:pt idx="14914">
                  <c:v>24.857500000000002</c:v>
                </c:pt>
                <c:pt idx="14915">
                  <c:v>24.859166666666699</c:v>
                </c:pt>
                <c:pt idx="14916">
                  <c:v>24.8608333333334</c:v>
                </c:pt>
                <c:pt idx="14917">
                  <c:v>24.862500000000001</c:v>
                </c:pt>
                <c:pt idx="14918">
                  <c:v>24.864166666666701</c:v>
                </c:pt>
                <c:pt idx="14919">
                  <c:v>24.865833333333399</c:v>
                </c:pt>
                <c:pt idx="14920">
                  <c:v>24.8675</c:v>
                </c:pt>
                <c:pt idx="14921">
                  <c:v>24.8691666666667</c:v>
                </c:pt>
                <c:pt idx="14922">
                  <c:v>24.870833333333401</c:v>
                </c:pt>
                <c:pt idx="14923">
                  <c:v>24.872499999999999</c:v>
                </c:pt>
                <c:pt idx="14924">
                  <c:v>24.874166666666699</c:v>
                </c:pt>
                <c:pt idx="14925">
                  <c:v>24.8758333333334</c:v>
                </c:pt>
                <c:pt idx="14926">
                  <c:v>24.877500000000001</c:v>
                </c:pt>
                <c:pt idx="14927">
                  <c:v>24.879166666666698</c:v>
                </c:pt>
                <c:pt idx="14928">
                  <c:v>24.880833333333399</c:v>
                </c:pt>
                <c:pt idx="14929">
                  <c:v>24.8825</c:v>
                </c:pt>
                <c:pt idx="14930">
                  <c:v>24.884166666666701</c:v>
                </c:pt>
                <c:pt idx="14931">
                  <c:v>24.885833333333402</c:v>
                </c:pt>
                <c:pt idx="14932">
                  <c:v>24.887499999999999</c:v>
                </c:pt>
                <c:pt idx="14933">
                  <c:v>24.8891666666667</c:v>
                </c:pt>
                <c:pt idx="14934">
                  <c:v>24.890833333333401</c:v>
                </c:pt>
                <c:pt idx="14935">
                  <c:v>24.892499999999998</c:v>
                </c:pt>
                <c:pt idx="14936">
                  <c:v>24.894166666666699</c:v>
                </c:pt>
                <c:pt idx="14937">
                  <c:v>24.8958333333334</c:v>
                </c:pt>
                <c:pt idx="14938">
                  <c:v>24.897500000000001</c:v>
                </c:pt>
                <c:pt idx="14939">
                  <c:v>24.899166666666702</c:v>
                </c:pt>
                <c:pt idx="14940">
                  <c:v>24.900833333333399</c:v>
                </c:pt>
                <c:pt idx="14941">
                  <c:v>24.9025</c:v>
                </c:pt>
                <c:pt idx="14942">
                  <c:v>24.904166666666701</c:v>
                </c:pt>
                <c:pt idx="14943">
                  <c:v>24.905833333333401</c:v>
                </c:pt>
                <c:pt idx="14944">
                  <c:v>24.907499999999999</c:v>
                </c:pt>
                <c:pt idx="14945">
                  <c:v>24.9091666666667</c:v>
                </c:pt>
                <c:pt idx="14946">
                  <c:v>24.9108333333334</c:v>
                </c:pt>
                <c:pt idx="14947">
                  <c:v>24.912500000000001</c:v>
                </c:pt>
                <c:pt idx="14948">
                  <c:v>24.914166666666699</c:v>
                </c:pt>
                <c:pt idx="14949">
                  <c:v>24.915833333333399</c:v>
                </c:pt>
                <c:pt idx="14950">
                  <c:v>24.9175</c:v>
                </c:pt>
                <c:pt idx="14951">
                  <c:v>24.919166666666701</c:v>
                </c:pt>
                <c:pt idx="14952">
                  <c:v>24.920833333333398</c:v>
                </c:pt>
                <c:pt idx="14953">
                  <c:v>24.922499999999999</c:v>
                </c:pt>
                <c:pt idx="14954">
                  <c:v>24.9241666666667</c:v>
                </c:pt>
                <c:pt idx="14955">
                  <c:v>24.925833333333401</c:v>
                </c:pt>
                <c:pt idx="14956">
                  <c:v>24.927499999999998</c:v>
                </c:pt>
                <c:pt idx="14957">
                  <c:v>24.929166666666699</c:v>
                </c:pt>
                <c:pt idx="14958">
                  <c:v>24.9308333333334</c:v>
                </c:pt>
                <c:pt idx="14959">
                  <c:v>24.932500000000001</c:v>
                </c:pt>
                <c:pt idx="14960">
                  <c:v>24.934166666666702</c:v>
                </c:pt>
                <c:pt idx="14961">
                  <c:v>24.935833333333399</c:v>
                </c:pt>
                <c:pt idx="14962">
                  <c:v>24.9375</c:v>
                </c:pt>
                <c:pt idx="14963">
                  <c:v>24.939166666666701</c:v>
                </c:pt>
                <c:pt idx="14964">
                  <c:v>24.940833333333401</c:v>
                </c:pt>
                <c:pt idx="14965">
                  <c:v>24.942499999999999</c:v>
                </c:pt>
                <c:pt idx="14966">
                  <c:v>24.9441666666667</c:v>
                </c:pt>
                <c:pt idx="14967">
                  <c:v>24.9458333333334</c:v>
                </c:pt>
                <c:pt idx="14968">
                  <c:v>24.947500000000002</c:v>
                </c:pt>
                <c:pt idx="14969">
                  <c:v>24.949166666666699</c:v>
                </c:pt>
                <c:pt idx="14970">
                  <c:v>24.950833333333399</c:v>
                </c:pt>
                <c:pt idx="14971">
                  <c:v>24.952500000000001</c:v>
                </c:pt>
                <c:pt idx="14972">
                  <c:v>24.954166666666701</c:v>
                </c:pt>
                <c:pt idx="14973">
                  <c:v>24.955833333333398</c:v>
                </c:pt>
                <c:pt idx="14974">
                  <c:v>24.9575</c:v>
                </c:pt>
                <c:pt idx="14975">
                  <c:v>24.9591666666667</c:v>
                </c:pt>
                <c:pt idx="14976">
                  <c:v>24.960833333333401</c:v>
                </c:pt>
                <c:pt idx="14977">
                  <c:v>24.962499999999999</c:v>
                </c:pt>
                <c:pt idx="14978">
                  <c:v>24.964166666666699</c:v>
                </c:pt>
                <c:pt idx="14979">
                  <c:v>24.9658333333334</c:v>
                </c:pt>
                <c:pt idx="14980">
                  <c:v>24.967500000000001</c:v>
                </c:pt>
                <c:pt idx="14981">
                  <c:v>24.969166666666698</c:v>
                </c:pt>
                <c:pt idx="14982">
                  <c:v>24.970833333333399</c:v>
                </c:pt>
                <c:pt idx="14983">
                  <c:v>24.9725</c:v>
                </c:pt>
                <c:pt idx="14984">
                  <c:v>24.974166666666701</c:v>
                </c:pt>
                <c:pt idx="14985">
                  <c:v>24.975833333333401</c:v>
                </c:pt>
                <c:pt idx="14986">
                  <c:v>24.977499999999999</c:v>
                </c:pt>
                <c:pt idx="14987">
                  <c:v>24.9791666666667</c:v>
                </c:pt>
                <c:pt idx="14988">
                  <c:v>24.980833333333401</c:v>
                </c:pt>
                <c:pt idx="14989">
                  <c:v>24.982500000000002</c:v>
                </c:pt>
                <c:pt idx="14990">
                  <c:v>24.984166666666699</c:v>
                </c:pt>
                <c:pt idx="14991">
                  <c:v>24.9858333333334</c:v>
                </c:pt>
                <c:pt idx="14992">
                  <c:v>24.987500000000001</c:v>
                </c:pt>
                <c:pt idx="14993">
                  <c:v>24.989166666666701</c:v>
                </c:pt>
                <c:pt idx="14994">
                  <c:v>24.990833333333399</c:v>
                </c:pt>
                <c:pt idx="14995">
                  <c:v>24.9925</c:v>
                </c:pt>
                <c:pt idx="14996">
                  <c:v>24.9941666666667</c:v>
                </c:pt>
                <c:pt idx="14997">
                  <c:v>24.995833333333401</c:v>
                </c:pt>
                <c:pt idx="14998">
                  <c:v>24.997499999999999</c:v>
                </c:pt>
                <c:pt idx="14999">
                  <c:v>24.999166666666699</c:v>
                </c:pt>
                <c:pt idx="15000">
                  <c:v>25.0008333333334</c:v>
                </c:pt>
                <c:pt idx="15001">
                  <c:v>25.002500000000001</c:v>
                </c:pt>
                <c:pt idx="15002">
                  <c:v>25.004166666666698</c:v>
                </c:pt>
                <c:pt idx="15003">
                  <c:v>25.005833333333399</c:v>
                </c:pt>
                <c:pt idx="15004">
                  <c:v>25.0075</c:v>
                </c:pt>
                <c:pt idx="15005">
                  <c:v>25.009166666666701</c:v>
                </c:pt>
                <c:pt idx="15006">
                  <c:v>25.010833333333402</c:v>
                </c:pt>
                <c:pt idx="15007">
                  <c:v>25.012499999999999</c:v>
                </c:pt>
                <c:pt idx="15008">
                  <c:v>25.0141666666667</c:v>
                </c:pt>
                <c:pt idx="15009">
                  <c:v>25.015833333333401</c:v>
                </c:pt>
                <c:pt idx="15010">
                  <c:v>25.017499999999998</c:v>
                </c:pt>
                <c:pt idx="15011">
                  <c:v>25.019166666666699</c:v>
                </c:pt>
                <c:pt idx="15012">
                  <c:v>25.0208333333334</c:v>
                </c:pt>
                <c:pt idx="15013">
                  <c:v>25.022500000000001</c:v>
                </c:pt>
                <c:pt idx="15014">
                  <c:v>25.024166666666702</c:v>
                </c:pt>
                <c:pt idx="15015">
                  <c:v>25.025833333333399</c:v>
                </c:pt>
                <c:pt idx="15016">
                  <c:v>25.0275</c:v>
                </c:pt>
                <c:pt idx="15017">
                  <c:v>25.029166666666701</c:v>
                </c:pt>
                <c:pt idx="15018">
                  <c:v>25.030833333333401</c:v>
                </c:pt>
                <c:pt idx="15019">
                  <c:v>25.032499999999999</c:v>
                </c:pt>
                <c:pt idx="15020">
                  <c:v>25.0341666666667</c:v>
                </c:pt>
                <c:pt idx="15021">
                  <c:v>25.0358333333334</c:v>
                </c:pt>
                <c:pt idx="15022">
                  <c:v>25.037500000000001</c:v>
                </c:pt>
                <c:pt idx="15023">
                  <c:v>25.039166666666699</c:v>
                </c:pt>
                <c:pt idx="15024">
                  <c:v>25.040833333333399</c:v>
                </c:pt>
                <c:pt idx="15025">
                  <c:v>25.0425</c:v>
                </c:pt>
                <c:pt idx="15026">
                  <c:v>25.044166666666701</c:v>
                </c:pt>
                <c:pt idx="15027">
                  <c:v>25.045833333333398</c:v>
                </c:pt>
                <c:pt idx="15028">
                  <c:v>25.047499999999999</c:v>
                </c:pt>
                <c:pt idx="15029">
                  <c:v>25.0491666666667</c:v>
                </c:pt>
                <c:pt idx="15030">
                  <c:v>25.050833333333401</c:v>
                </c:pt>
                <c:pt idx="15031">
                  <c:v>25.052499999999998</c:v>
                </c:pt>
                <c:pt idx="15032">
                  <c:v>25.054166666666699</c:v>
                </c:pt>
                <c:pt idx="15033">
                  <c:v>25.0558333333334</c:v>
                </c:pt>
                <c:pt idx="15034">
                  <c:v>25.057500000000001</c:v>
                </c:pt>
                <c:pt idx="15035">
                  <c:v>25.059166666666702</c:v>
                </c:pt>
                <c:pt idx="15036">
                  <c:v>25.060833333333399</c:v>
                </c:pt>
                <c:pt idx="15037">
                  <c:v>25.0625</c:v>
                </c:pt>
                <c:pt idx="15038">
                  <c:v>25.064166666666701</c:v>
                </c:pt>
                <c:pt idx="15039">
                  <c:v>25.065833333333401</c:v>
                </c:pt>
                <c:pt idx="15040">
                  <c:v>25.067499999999999</c:v>
                </c:pt>
                <c:pt idx="15041">
                  <c:v>25.0691666666667</c:v>
                </c:pt>
                <c:pt idx="15042">
                  <c:v>25.0708333333334</c:v>
                </c:pt>
                <c:pt idx="15043">
                  <c:v>25.072500000000002</c:v>
                </c:pt>
                <c:pt idx="15044">
                  <c:v>25.074166666666699</c:v>
                </c:pt>
                <c:pt idx="15045">
                  <c:v>25.075833333333399</c:v>
                </c:pt>
                <c:pt idx="15046">
                  <c:v>25.077500000000001</c:v>
                </c:pt>
                <c:pt idx="15047">
                  <c:v>25.079166666666701</c:v>
                </c:pt>
                <c:pt idx="15048">
                  <c:v>25.080833333333398</c:v>
                </c:pt>
                <c:pt idx="15049">
                  <c:v>25.0825</c:v>
                </c:pt>
                <c:pt idx="15050">
                  <c:v>25.0841666666667</c:v>
                </c:pt>
                <c:pt idx="15051">
                  <c:v>25.085833333333401</c:v>
                </c:pt>
                <c:pt idx="15052">
                  <c:v>25.087499999999999</c:v>
                </c:pt>
                <c:pt idx="15053">
                  <c:v>25.089166666666699</c:v>
                </c:pt>
                <c:pt idx="15054">
                  <c:v>25.0908333333334</c:v>
                </c:pt>
                <c:pt idx="15055">
                  <c:v>25.092500000000001</c:v>
                </c:pt>
                <c:pt idx="15056">
                  <c:v>25.094166666666698</c:v>
                </c:pt>
                <c:pt idx="15057">
                  <c:v>25.095833333333399</c:v>
                </c:pt>
                <c:pt idx="15058">
                  <c:v>25.0975</c:v>
                </c:pt>
                <c:pt idx="15059">
                  <c:v>25.099166666666701</c:v>
                </c:pt>
                <c:pt idx="15060">
                  <c:v>25.100833333333401</c:v>
                </c:pt>
                <c:pt idx="15061">
                  <c:v>25.102499999999999</c:v>
                </c:pt>
                <c:pt idx="15062">
                  <c:v>25.1041666666667</c:v>
                </c:pt>
                <c:pt idx="15063">
                  <c:v>25.105833333333401</c:v>
                </c:pt>
                <c:pt idx="15064">
                  <c:v>25.107500000000002</c:v>
                </c:pt>
                <c:pt idx="15065">
                  <c:v>25.109166666666699</c:v>
                </c:pt>
                <c:pt idx="15066">
                  <c:v>25.1108333333334</c:v>
                </c:pt>
                <c:pt idx="15067">
                  <c:v>25.112500000000001</c:v>
                </c:pt>
                <c:pt idx="15068">
                  <c:v>25.114166666666701</c:v>
                </c:pt>
                <c:pt idx="15069">
                  <c:v>25.115833333333399</c:v>
                </c:pt>
                <c:pt idx="15070">
                  <c:v>25.1175</c:v>
                </c:pt>
                <c:pt idx="15071">
                  <c:v>25.1191666666667</c:v>
                </c:pt>
                <c:pt idx="15072">
                  <c:v>25.120833333333401</c:v>
                </c:pt>
                <c:pt idx="15073">
                  <c:v>25.122499999999999</c:v>
                </c:pt>
                <c:pt idx="15074">
                  <c:v>25.124166666666699</c:v>
                </c:pt>
                <c:pt idx="15075">
                  <c:v>25.1258333333334</c:v>
                </c:pt>
                <c:pt idx="15076">
                  <c:v>25.127500000000001</c:v>
                </c:pt>
                <c:pt idx="15077">
                  <c:v>25.129166666666698</c:v>
                </c:pt>
                <c:pt idx="15078">
                  <c:v>25.130833333333399</c:v>
                </c:pt>
                <c:pt idx="15079">
                  <c:v>25.1325</c:v>
                </c:pt>
                <c:pt idx="15080">
                  <c:v>25.134166666666701</c:v>
                </c:pt>
                <c:pt idx="15081">
                  <c:v>25.135833333333402</c:v>
                </c:pt>
                <c:pt idx="15082">
                  <c:v>25.137499999999999</c:v>
                </c:pt>
                <c:pt idx="15083">
                  <c:v>25.1391666666667</c:v>
                </c:pt>
                <c:pt idx="15084">
                  <c:v>25.140833333333401</c:v>
                </c:pt>
                <c:pt idx="15085">
                  <c:v>25.142499999999998</c:v>
                </c:pt>
                <c:pt idx="15086">
                  <c:v>25.144166666666699</c:v>
                </c:pt>
                <c:pt idx="15087">
                  <c:v>25.1458333333334</c:v>
                </c:pt>
                <c:pt idx="15088">
                  <c:v>25.147500000000001</c:v>
                </c:pt>
                <c:pt idx="15089">
                  <c:v>25.149166666666702</c:v>
                </c:pt>
                <c:pt idx="15090">
                  <c:v>25.150833333333399</c:v>
                </c:pt>
                <c:pt idx="15091">
                  <c:v>25.1525</c:v>
                </c:pt>
                <c:pt idx="15092">
                  <c:v>25.154166666666701</c:v>
                </c:pt>
                <c:pt idx="15093">
                  <c:v>25.155833333333401</c:v>
                </c:pt>
                <c:pt idx="15094">
                  <c:v>25.157499999999999</c:v>
                </c:pt>
                <c:pt idx="15095">
                  <c:v>25.1591666666667</c:v>
                </c:pt>
                <c:pt idx="15096">
                  <c:v>25.1608333333334</c:v>
                </c:pt>
                <c:pt idx="15097">
                  <c:v>25.162500000000001</c:v>
                </c:pt>
                <c:pt idx="15098">
                  <c:v>25.164166666666699</c:v>
                </c:pt>
                <c:pt idx="15099">
                  <c:v>25.165833333333399</c:v>
                </c:pt>
                <c:pt idx="15100">
                  <c:v>25.1675</c:v>
                </c:pt>
                <c:pt idx="15101">
                  <c:v>25.169166666666701</c:v>
                </c:pt>
                <c:pt idx="15102">
                  <c:v>25.170833333333398</c:v>
                </c:pt>
                <c:pt idx="15103">
                  <c:v>25.172499999999999</c:v>
                </c:pt>
                <c:pt idx="15104">
                  <c:v>25.1741666666667</c:v>
                </c:pt>
                <c:pt idx="15105">
                  <c:v>25.175833333333401</c:v>
                </c:pt>
                <c:pt idx="15106">
                  <c:v>25.177499999999998</c:v>
                </c:pt>
                <c:pt idx="15107">
                  <c:v>25.179166666666699</c:v>
                </c:pt>
                <c:pt idx="15108">
                  <c:v>25.1808333333334</c:v>
                </c:pt>
                <c:pt idx="15109">
                  <c:v>25.182500000000001</c:v>
                </c:pt>
                <c:pt idx="15110">
                  <c:v>25.184166666666702</c:v>
                </c:pt>
                <c:pt idx="15111">
                  <c:v>25.185833333333399</c:v>
                </c:pt>
                <c:pt idx="15112">
                  <c:v>25.1875</c:v>
                </c:pt>
                <c:pt idx="15113">
                  <c:v>25.189166666666701</c:v>
                </c:pt>
                <c:pt idx="15114">
                  <c:v>25.190833333333401</c:v>
                </c:pt>
                <c:pt idx="15115">
                  <c:v>25.192499999999999</c:v>
                </c:pt>
                <c:pt idx="15116">
                  <c:v>25.1941666666667</c:v>
                </c:pt>
                <c:pt idx="15117">
                  <c:v>25.1958333333334</c:v>
                </c:pt>
                <c:pt idx="15118">
                  <c:v>25.197500000000002</c:v>
                </c:pt>
                <c:pt idx="15119">
                  <c:v>25.199166666666699</c:v>
                </c:pt>
                <c:pt idx="15120">
                  <c:v>25.200833333333399</c:v>
                </c:pt>
                <c:pt idx="15121">
                  <c:v>25.202500000000001</c:v>
                </c:pt>
                <c:pt idx="15122">
                  <c:v>25.204166666666701</c:v>
                </c:pt>
                <c:pt idx="15123">
                  <c:v>25.205833333333398</c:v>
                </c:pt>
                <c:pt idx="15124">
                  <c:v>25.2075</c:v>
                </c:pt>
                <c:pt idx="15125">
                  <c:v>25.2091666666667</c:v>
                </c:pt>
                <c:pt idx="15126">
                  <c:v>25.210833333333401</c:v>
                </c:pt>
                <c:pt idx="15127">
                  <c:v>25.212499999999999</c:v>
                </c:pt>
                <c:pt idx="15128">
                  <c:v>25.214166666666699</c:v>
                </c:pt>
                <c:pt idx="15129">
                  <c:v>25.2158333333334</c:v>
                </c:pt>
                <c:pt idx="15130">
                  <c:v>25.217500000000001</c:v>
                </c:pt>
                <c:pt idx="15131">
                  <c:v>25.219166666666698</c:v>
                </c:pt>
                <c:pt idx="15132">
                  <c:v>25.220833333333399</c:v>
                </c:pt>
                <c:pt idx="15133">
                  <c:v>25.2225</c:v>
                </c:pt>
                <c:pt idx="15134">
                  <c:v>25.224166666666701</c:v>
                </c:pt>
                <c:pt idx="15135">
                  <c:v>25.225833333333401</c:v>
                </c:pt>
                <c:pt idx="15136">
                  <c:v>25.227499999999999</c:v>
                </c:pt>
                <c:pt idx="15137">
                  <c:v>25.2291666666667</c:v>
                </c:pt>
                <c:pt idx="15138">
                  <c:v>25.230833333333401</c:v>
                </c:pt>
                <c:pt idx="15139">
                  <c:v>25.232500000000002</c:v>
                </c:pt>
                <c:pt idx="15140">
                  <c:v>25.234166666666699</c:v>
                </c:pt>
                <c:pt idx="15141">
                  <c:v>25.2358333333334</c:v>
                </c:pt>
                <c:pt idx="15142">
                  <c:v>25.237500000000001</c:v>
                </c:pt>
                <c:pt idx="15143">
                  <c:v>25.239166666666701</c:v>
                </c:pt>
                <c:pt idx="15144">
                  <c:v>25.240833333333399</c:v>
                </c:pt>
                <c:pt idx="15145">
                  <c:v>25.2425</c:v>
                </c:pt>
                <c:pt idx="15146">
                  <c:v>25.2441666666667</c:v>
                </c:pt>
                <c:pt idx="15147">
                  <c:v>25.245833333333401</c:v>
                </c:pt>
                <c:pt idx="15148">
                  <c:v>25.247499999999999</c:v>
                </c:pt>
                <c:pt idx="15149">
                  <c:v>25.249166666666699</c:v>
                </c:pt>
                <c:pt idx="15150">
                  <c:v>25.2508333333334</c:v>
                </c:pt>
                <c:pt idx="15151">
                  <c:v>25.252500000000001</c:v>
                </c:pt>
                <c:pt idx="15152">
                  <c:v>25.254166666666698</c:v>
                </c:pt>
                <c:pt idx="15153">
                  <c:v>25.255833333333399</c:v>
                </c:pt>
                <c:pt idx="15154">
                  <c:v>25.2575</c:v>
                </c:pt>
                <c:pt idx="15155">
                  <c:v>25.259166666666701</c:v>
                </c:pt>
                <c:pt idx="15156">
                  <c:v>25.260833333333402</c:v>
                </c:pt>
                <c:pt idx="15157">
                  <c:v>25.262499999999999</c:v>
                </c:pt>
                <c:pt idx="15158">
                  <c:v>25.2641666666667</c:v>
                </c:pt>
                <c:pt idx="15159">
                  <c:v>25.265833333333401</c:v>
                </c:pt>
                <c:pt idx="15160">
                  <c:v>25.267499999999998</c:v>
                </c:pt>
                <c:pt idx="15161">
                  <c:v>25.269166666666699</c:v>
                </c:pt>
                <c:pt idx="15162">
                  <c:v>25.2708333333334</c:v>
                </c:pt>
                <c:pt idx="15163">
                  <c:v>25.272500000000001</c:v>
                </c:pt>
                <c:pt idx="15164">
                  <c:v>25.274166666666702</c:v>
                </c:pt>
                <c:pt idx="15165">
                  <c:v>25.275833333333399</c:v>
                </c:pt>
                <c:pt idx="15166">
                  <c:v>25.2775</c:v>
                </c:pt>
                <c:pt idx="15167">
                  <c:v>25.279166666666701</c:v>
                </c:pt>
                <c:pt idx="15168">
                  <c:v>25.280833333333401</c:v>
                </c:pt>
                <c:pt idx="15169">
                  <c:v>25.282499999999999</c:v>
                </c:pt>
                <c:pt idx="15170">
                  <c:v>25.2841666666667</c:v>
                </c:pt>
                <c:pt idx="15171">
                  <c:v>25.2858333333334</c:v>
                </c:pt>
                <c:pt idx="15172">
                  <c:v>25.287500000000001</c:v>
                </c:pt>
                <c:pt idx="15173">
                  <c:v>25.289166666666699</c:v>
                </c:pt>
                <c:pt idx="15174">
                  <c:v>25.290833333333399</c:v>
                </c:pt>
                <c:pt idx="15175">
                  <c:v>25.2925</c:v>
                </c:pt>
                <c:pt idx="15176">
                  <c:v>25.294166666666701</c:v>
                </c:pt>
                <c:pt idx="15177">
                  <c:v>25.295833333333398</c:v>
                </c:pt>
                <c:pt idx="15178">
                  <c:v>25.297499999999999</c:v>
                </c:pt>
                <c:pt idx="15179">
                  <c:v>25.2991666666667</c:v>
                </c:pt>
                <c:pt idx="15180">
                  <c:v>25.300833333333401</c:v>
                </c:pt>
                <c:pt idx="15181">
                  <c:v>25.302499999999998</c:v>
                </c:pt>
                <c:pt idx="15182">
                  <c:v>25.304166666666699</c:v>
                </c:pt>
                <c:pt idx="15183">
                  <c:v>25.3058333333334</c:v>
                </c:pt>
                <c:pt idx="15184">
                  <c:v>25.307500000000001</c:v>
                </c:pt>
                <c:pt idx="15185">
                  <c:v>25.309166666666702</c:v>
                </c:pt>
                <c:pt idx="15186">
                  <c:v>25.310833333333399</c:v>
                </c:pt>
                <c:pt idx="15187">
                  <c:v>25.3125</c:v>
                </c:pt>
                <c:pt idx="15188">
                  <c:v>25.314166666666701</c:v>
                </c:pt>
                <c:pt idx="15189">
                  <c:v>25.315833333333401</c:v>
                </c:pt>
                <c:pt idx="15190">
                  <c:v>25.317499999999999</c:v>
                </c:pt>
                <c:pt idx="15191">
                  <c:v>25.3191666666667</c:v>
                </c:pt>
                <c:pt idx="15192">
                  <c:v>25.3208333333334</c:v>
                </c:pt>
                <c:pt idx="15193">
                  <c:v>25.322500000000002</c:v>
                </c:pt>
                <c:pt idx="15194">
                  <c:v>25.324166666666699</c:v>
                </c:pt>
                <c:pt idx="15195">
                  <c:v>25.325833333333399</c:v>
                </c:pt>
                <c:pt idx="15196">
                  <c:v>25.327500000000001</c:v>
                </c:pt>
                <c:pt idx="15197">
                  <c:v>25.329166666666701</c:v>
                </c:pt>
                <c:pt idx="15198">
                  <c:v>25.330833333333398</c:v>
                </c:pt>
                <c:pt idx="15199">
                  <c:v>25.3325</c:v>
                </c:pt>
                <c:pt idx="15200">
                  <c:v>25.3341666666667</c:v>
                </c:pt>
                <c:pt idx="15201">
                  <c:v>25.335833333333401</c:v>
                </c:pt>
                <c:pt idx="15202">
                  <c:v>25.337499999999999</c:v>
                </c:pt>
                <c:pt idx="15203">
                  <c:v>25.339166666666699</c:v>
                </c:pt>
                <c:pt idx="15204">
                  <c:v>25.3408333333334</c:v>
                </c:pt>
                <c:pt idx="15205">
                  <c:v>25.342500000000001</c:v>
                </c:pt>
                <c:pt idx="15206">
                  <c:v>25.344166666666698</c:v>
                </c:pt>
                <c:pt idx="15207">
                  <c:v>25.345833333333399</c:v>
                </c:pt>
                <c:pt idx="15208">
                  <c:v>25.3475</c:v>
                </c:pt>
                <c:pt idx="15209">
                  <c:v>25.349166666666701</c:v>
                </c:pt>
                <c:pt idx="15210">
                  <c:v>25.350833333333401</c:v>
                </c:pt>
                <c:pt idx="15211">
                  <c:v>25.352499999999999</c:v>
                </c:pt>
                <c:pt idx="15212">
                  <c:v>25.3541666666667</c:v>
                </c:pt>
                <c:pt idx="15213">
                  <c:v>25.355833333333401</c:v>
                </c:pt>
                <c:pt idx="15214">
                  <c:v>25.357500000000002</c:v>
                </c:pt>
                <c:pt idx="15215">
                  <c:v>25.359166666666699</c:v>
                </c:pt>
                <c:pt idx="15216">
                  <c:v>25.3608333333334</c:v>
                </c:pt>
                <c:pt idx="15217">
                  <c:v>25.362500000000001</c:v>
                </c:pt>
                <c:pt idx="15218">
                  <c:v>25.364166666666701</c:v>
                </c:pt>
                <c:pt idx="15219">
                  <c:v>25.365833333333399</c:v>
                </c:pt>
                <c:pt idx="15220">
                  <c:v>25.3675</c:v>
                </c:pt>
                <c:pt idx="15221">
                  <c:v>25.3691666666667</c:v>
                </c:pt>
                <c:pt idx="15222">
                  <c:v>25.370833333333401</c:v>
                </c:pt>
                <c:pt idx="15223">
                  <c:v>25.372499999999999</c:v>
                </c:pt>
                <c:pt idx="15224">
                  <c:v>25.374166666666699</c:v>
                </c:pt>
                <c:pt idx="15225">
                  <c:v>25.3758333333334</c:v>
                </c:pt>
                <c:pt idx="15226">
                  <c:v>25.377500000000001</c:v>
                </c:pt>
                <c:pt idx="15227">
                  <c:v>25.379166666666698</c:v>
                </c:pt>
                <c:pt idx="15228">
                  <c:v>25.380833333333399</c:v>
                </c:pt>
                <c:pt idx="15229">
                  <c:v>25.3825</c:v>
                </c:pt>
                <c:pt idx="15230">
                  <c:v>25.384166666666701</c:v>
                </c:pt>
                <c:pt idx="15231">
                  <c:v>25.385833333333402</c:v>
                </c:pt>
                <c:pt idx="15232">
                  <c:v>25.387499999999999</c:v>
                </c:pt>
                <c:pt idx="15233">
                  <c:v>25.3891666666667</c:v>
                </c:pt>
                <c:pt idx="15234">
                  <c:v>25.390833333333401</c:v>
                </c:pt>
                <c:pt idx="15235">
                  <c:v>25.392499999999998</c:v>
                </c:pt>
                <c:pt idx="15236">
                  <c:v>25.394166666666699</c:v>
                </c:pt>
                <c:pt idx="15237">
                  <c:v>25.3958333333334</c:v>
                </c:pt>
                <c:pt idx="15238">
                  <c:v>25.397500000000001</c:v>
                </c:pt>
                <c:pt idx="15239">
                  <c:v>25.399166666666702</c:v>
                </c:pt>
                <c:pt idx="15240">
                  <c:v>25.400833333333399</c:v>
                </c:pt>
                <c:pt idx="15241">
                  <c:v>25.4025</c:v>
                </c:pt>
                <c:pt idx="15242">
                  <c:v>25.404166666666701</c:v>
                </c:pt>
                <c:pt idx="15243">
                  <c:v>25.405833333333401</c:v>
                </c:pt>
                <c:pt idx="15244">
                  <c:v>25.407499999999999</c:v>
                </c:pt>
                <c:pt idx="15245">
                  <c:v>25.4091666666667</c:v>
                </c:pt>
                <c:pt idx="15246">
                  <c:v>25.4108333333334</c:v>
                </c:pt>
                <c:pt idx="15247">
                  <c:v>25.412500000000001</c:v>
                </c:pt>
                <c:pt idx="15248">
                  <c:v>25.414166666666699</c:v>
                </c:pt>
                <c:pt idx="15249">
                  <c:v>25.415833333333399</c:v>
                </c:pt>
                <c:pt idx="15250">
                  <c:v>25.4175</c:v>
                </c:pt>
                <c:pt idx="15251">
                  <c:v>25.419166666666701</c:v>
                </c:pt>
                <c:pt idx="15252">
                  <c:v>25.420833333333398</c:v>
                </c:pt>
                <c:pt idx="15253">
                  <c:v>25.422499999999999</c:v>
                </c:pt>
                <c:pt idx="15254">
                  <c:v>25.4241666666667</c:v>
                </c:pt>
                <c:pt idx="15255">
                  <c:v>25.425833333333401</c:v>
                </c:pt>
                <c:pt idx="15256">
                  <c:v>25.427499999999998</c:v>
                </c:pt>
                <c:pt idx="15257">
                  <c:v>25.429166666666699</c:v>
                </c:pt>
                <c:pt idx="15258">
                  <c:v>25.4308333333334</c:v>
                </c:pt>
                <c:pt idx="15259">
                  <c:v>25.432500000000001</c:v>
                </c:pt>
                <c:pt idx="15260">
                  <c:v>25.434166666666702</c:v>
                </c:pt>
                <c:pt idx="15261">
                  <c:v>25.435833333333399</c:v>
                </c:pt>
                <c:pt idx="15262">
                  <c:v>25.4375</c:v>
                </c:pt>
                <c:pt idx="15263">
                  <c:v>25.439166666666701</c:v>
                </c:pt>
                <c:pt idx="15264">
                  <c:v>25.440833333333401</c:v>
                </c:pt>
                <c:pt idx="15265">
                  <c:v>25.442499999999999</c:v>
                </c:pt>
                <c:pt idx="15266">
                  <c:v>25.4441666666667</c:v>
                </c:pt>
                <c:pt idx="15267">
                  <c:v>25.4458333333334</c:v>
                </c:pt>
                <c:pt idx="15268">
                  <c:v>25.447500000000002</c:v>
                </c:pt>
                <c:pt idx="15269">
                  <c:v>25.449166666666699</c:v>
                </c:pt>
                <c:pt idx="15270">
                  <c:v>25.450833333333399</c:v>
                </c:pt>
                <c:pt idx="15271">
                  <c:v>25.452500000000001</c:v>
                </c:pt>
                <c:pt idx="15272">
                  <c:v>25.454166666666701</c:v>
                </c:pt>
                <c:pt idx="15273">
                  <c:v>25.455833333333398</c:v>
                </c:pt>
                <c:pt idx="15274">
                  <c:v>25.4575</c:v>
                </c:pt>
                <c:pt idx="15275">
                  <c:v>25.4591666666667</c:v>
                </c:pt>
                <c:pt idx="15276">
                  <c:v>25.460833333333401</c:v>
                </c:pt>
                <c:pt idx="15277">
                  <c:v>25.462499999999999</c:v>
                </c:pt>
                <c:pt idx="15278">
                  <c:v>25.464166666666699</c:v>
                </c:pt>
                <c:pt idx="15279">
                  <c:v>25.4658333333334</c:v>
                </c:pt>
                <c:pt idx="15280">
                  <c:v>25.467500000000001</c:v>
                </c:pt>
                <c:pt idx="15281">
                  <c:v>25.469166666666698</c:v>
                </c:pt>
                <c:pt idx="15282">
                  <c:v>25.470833333333399</c:v>
                </c:pt>
                <c:pt idx="15283">
                  <c:v>25.4725</c:v>
                </c:pt>
                <c:pt idx="15284">
                  <c:v>25.474166666666701</c:v>
                </c:pt>
                <c:pt idx="15285">
                  <c:v>25.475833333333401</c:v>
                </c:pt>
                <c:pt idx="15286">
                  <c:v>25.477499999999999</c:v>
                </c:pt>
                <c:pt idx="15287">
                  <c:v>25.4791666666667</c:v>
                </c:pt>
                <c:pt idx="15288">
                  <c:v>25.480833333333401</c:v>
                </c:pt>
                <c:pt idx="15289">
                  <c:v>25.482500000000002</c:v>
                </c:pt>
                <c:pt idx="15290">
                  <c:v>25.484166666666699</c:v>
                </c:pt>
                <c:pt idx="15291">
                  <c:v>25.4858333333334</c:v>
                </c:pt>
                <c:pt idx="15292">
                  <c:v>25.487500000000001</c:v>
                </c:pt>
                <c:pt idx="15293">
                  <c:v>25.489166666666701</c:v>
                </c:pt>
                <c:pt idx="15294">
                  <c:v>25.490833333333399</c:v>
                </c:pt>
                <c:pt idx="15295">
                  <c:v>25.4925</c:v>
                </c:pt>
                <c:pt idx="15296">
                  <c:v>25.4941666666667</c:v>
                </c:pt>
                <c:pt idx="15297">
                  <c:v>25.495833333333401</c:v>
                </c:pt>
                <c:pt idx="15298">
                  <c:v>25.497499999999999</c:v>
                </c:pt>
                <c:pt idx="15299">
                  <c:v>25.499166666666699</c:v>
                </c:pt>
                <c:pt idx="15300">
                  <c:v>25.5008333333334</c:v>
                </c:pt>
                <c:pt idx="15301">
                  <c:v>25.502500000000001</c:v>
                </c:pt>
                <c:pt idx="15302">
                  <c:v>25.504166666666698</c:v>
                </c:pt>
                <c:pt idx="15303">
                  <c:v>25.505833333333399</c:v>
                </c:pt>
                <c:pt idx="15304">
                  <c:v>25.5075</c:v>
                </c:pt>
                <c:pt idx="15305">
                  <c:v>25.509166666666701</c:v>
                </c:pt>
                <c:pt idx="15306">
                  <c:v>25.510833333333402</c:v>
                </c:pt>
                <c:pt idx="15307">
                  <c:v>25.512499999999999</c:v>
                </c:pt>
                <c:pt idx="15308">
                  <c:v>25.5141666666667</c:v>
                </c:pt>
                <c:pt idx="15309">
                  <c:v>25.515833333333401</c:v>
                </c:pt>
                <c:pt idx="15310">
                  <c:v>25.517499999999998</c:v>
                </c:pt>
                <c:pt idx="15311">
                  <c:v>25.519166666666699</c:v>
                </c:pt>
                <c:pt idx="15312">
                  <c:v>25.5208333333334</c:v>
                </c:pt>
                <c:pt idx="15313">
                  <c:v>25.522500000000001</c:v>
                </c:pt>
                <c:pt idx="15314">
                  <c:v>25.524166666666702</c:v>
                </c:pt>
                <c:pt idx="15315">
                  <c:v>25.525833333333399</c:v>
                </c:pt>
                <c:pt idx="15316">
                  <c:v>25.5275</c:v>
                </c:pt>
                <c:pt idx="15317">
                  <c:v>25.529166666666701</c:v>
                </c:pt>
                <c:pt idx="15318">
                  <c:v>25.530833333333401</c:v>
                </c:pt>
                <c:pt idx="15319">
                  <c:v>25.532499999999999</c:v>
                </c:pt>
                <c:pt idx="15320">
                  <c:v>25.5341666666667</c:v>
                </c:pt>
                <c:pt idx="15321">
                  <c:v>25.5358333333334</c:v>
                </c:pt>
                <c:pt idx="15322">
                  <c:v>25.537500000000001</c:v>
                </c:pt>
                <c:pt idx="15323">
                  <c:v>25.539166666666699</c:v>
                </c:pt>
                <c:pt idx="15324">
                  <c:v>25.540833333333399</c:v>
                </c:pt>
                <c:pt idx="15325">
                  <c:v>25.5425</c:v>
                </c:pt>
                <c:pt idx="15326">
                  <c:v>25.544166666666701</c:v>
                </c:pt>
                <c:pt idx="15327">
                  <c:v>25.545833333333398</c:v>
                </c:pt>
                <c:pt idx="15328">
                  <c:v>25.547499999999999</c:v>
                </c:pt>
                <c:pt idx="15329">
                  <c:v>25.5491666666667</c:v>
                </c:pt>
                <c:pt idx="15330">
                  <c:v>25.550833333333401</c:v>
                </c:pt>
                <c:pt idx="15331">
                  <c:v>25.552499999999998</c:v>
                </c:pt>
                <c:pt idx="15332">
                  <c:v>25.554166666666699</c:v>
                </c:pt>
                <c:pt idx="15333">
                  <c:v>25.5558333333334</c:v>
                </c:pt>
                <c:pt idx="15334">
                  <c:v>25.557500000000001</c:v>
                </c:pt>
                <c:pt idx="15335">
                  <c:v>25.559166666666702</c:v>
                </c:pt>
                <c:pt idx="15336">
                  <c:v>25.560833333333399</c:v>
                </c:pt>
                <c:pt idx="15337">
                  <c:v>25.5625</c:v>
                </c:pt>
                <c:pt idx="15338">
                  <c:v>25.564166666666701</c:v>
                </c:pt>
                <c:pt idx="15339">
                  <c:v>25.565833333333401</c:v>
                </c:pt>
                <c:pt idx="15340">
                  <c:v>25.567499999999999</c:v>
                </c:pt>
                <c:pt idx="15341">
                  <c:v>25.5691666666667</c:v>
                </c:pt>
                <c:pt idx="15342">
                  <c:v>25.5708333333334</c:v>
                </c:pt>
                <c:pt idx="15343">
                  <c:v>25.572500000000002</c:v>
                </c:pt>
                <c:pt idx="15344">
                  <c:v>25.574166666666699</c:v>
                </c:pt>
                <c:pt idx="15345">
                  <c:v>25.575833333333399</c:v>
                </c:pt>
                <c:pt idx="15346">
                  <c:v>25.577500000000001</c:v>
                </c:pt>
                <c:pt idx="15347">
                  <c:v>25.579166666666701</c:v>
                </c:pt>
                <c:pt idx="15348">
                  <c:v>25.580833333333398</c:v>
                </c:pt>
                <c:pt idx="15349">
                  <c:v>25.5825</c:v>
                </c:pt>
                <c:pt idx="15350">
                  <c:v>25.5841666666667</c:v>
                </c:pt>
                <c:pt idx="15351">
                  <c:v>25.585833333333401</c:v>
                </c:pt>
                <c:pt idx="15352">
                  <c:v>25.587499999999999</c:v>
                </c:pt>
                <c:pt idx="15353">
                  <c:v>25.589166666666699</c:v>
                </c:pt>
                <c:pt idx="15354">
                  <c:v>25.5908333333334</c:v>
                </c:pt>
                <c:pt idx="15355">
                  <c:v>25.592500000000001</c:v>
                </c:pt>
                <c:pt idx="15356">
                  <c:v>25.594166666666698</c:v>
                </c:pt>
                <c:pt idx="15357">
                  <c:v>25.595833333333399</c:v>
                </c:pt>
                <c:pt idx="15358">
                  <c:v>25.5975</c:v>
                </c:pt>
                <c:pt idx="15359">
                  <c:v>25.599166666666701</c:v>
                </c:pt>
                <c:pt idx="15360">
                  <c:v>25.600833333333401</c:v>
                </c:pt>
                <c:pt idx="15361">
                  <c:v>25.602499999999999</c:v>
                </c:pt>
                <c:pt idx="15362">
                  <c:v>25.6041666666667</c:v>
                </c:pt>
                <c:pt idx="15363">
                  <c:v>25.605833333333401</c:v>
                </c:pt>
                <c:pt idx="15364">
                  <c:v>25.607500000000002</c:v>
                </c:pt>
                <c:pt idx="15365">
                  <c:v>25.609166666666699</c:v>
                </c:pt>
                <c:pt idx="15366">
                  <c:v>25.6108333333334</c:v>
                </c:pt>
                <c:pt idx="15367">
                  <c:v>25.612500000000001</c:v>
                </c:pt>
                <c:pt idx="15368">
                  <c:v>25.614166666666701</c:v>
                </c:pt>
                <c:pt idx="15369">
                  <c:v>25.615833333333399</c:v>
                </c:pt>
                <c:pt idx="15370">
                  <c:v>25.6175</c:v>
                </c:pt>
                <c:pt idx="15371">
                  <c:v>25.6191666666667</c:v>
                </c:pt>
                <c:pt idx="15372">
                  <c:v>25.620833333333401</c:v>
                </c:pt>
                <c:pt idx="15373">
                  <c:v>25.622499999999999</c:v>
                </c:pt>
                <c:pt idx="15374">
                  <c:v>25.624166666666699</c:v>
                </c:pt>
                <c:pt idx="15375">
                  <c:v>25.6258333333334</c:v>
                </c:pt>
                <c:pt idx="15376">
                  <c:v>25.627500000000001</c:v>
                </c:pt>
                <c:pt idx="15377">
                  <c:v>25.629166666666698</c:v>
                </c:pt>
                <c:pt idx="15378">
                  <c:v>25.630833333333399</c:v>
                </c:pt>
                <c:pt idx="15379">
                  <c:v>25.6325</c:v>
                </c:pt>
                <c:pt idx="15380">
                  <c:v>25.634166666666701</c:v>
                </c:pt>
                <c:pt idx="15381">
                  <c:v>25.635833333333402</c:v>
                </c:pt>
                <c:pt idx="15382">
                  <c:v>25.637499999999999</c:v>
                </c:pt>
                <c:pt idx="15383">
                  <c:v>25.6391666666667</c:v>
                </c:pt>
                <c:pt idx="15384">
                  <c:v>25.640833333333401</c:v>
                </c:pt>
                <c:pt idx="15385">
                  <c:v>25.642499999999998</c:v>
                </c:pt>
                <c:pt idx="15386">
                  <c:v>25.644166666666699</c:v>
                </c:pt>
                <c:pt idx="15387">
                  <c:v>25.6458333333334</c:v>
                </c:pt>
                <c:pt idx="15388">
                  <c:v>25.647500000000001</c:v>
                </c:pt>
                <c:pt idx="15389">
                  <c:v>25.649166666666702</c:v>
                </c:pt>
                <c:pt idx="15390">
                  <c:v>25.650833333333399</c:v>
                </c:pt>
                <c:pt idx="15391">
                  <c:v>25.6525</c:v>
                </c:pt>
                <c:pt idx="15392">
                  <c:v>25.654166666666701</c:v>
                </c:pt>
                <c:pt idx="15393">
                  <c:v>25.655833333333401</c:v>
                </c:pt>
                <c:pt idx="15394">
                  <c:v>25.657499999999999</c:v>
                </c:pt>
                <c:pt idx="15395">
                  <c:v>25.6591666666667</c:v>
                </c:pt>
                <c:pt idx="15396">
                  <c:v>25.6608333333334</c:v>
                </c:pt>
                <c:pt idx="15397">
                  <c:v>25.662500000000001</c:v>
                </c:pt>
                <c:pt idx="15398">
                  <c:v>25.664166666666699</c:v>
                </c:pt>
                <c:pt idx="15399">
                  <c:v>25.665833333333399</c:v>
                </c:pt>
                <c:pt idx="15400">
                  <c:v>25.6675</c:v>
                </c:pt>
                <c:pt idx="15401">
                  <c:v>25.669166666666701</c:v>
                </c:pt>
                <c:pt idx="15402">
                  <c:v>25.670833333333398</c:v>
                </c:pt>
                <c:pt idx="15403">
                  <c:v>25.672499999999999</c:v>
                </c:pt>
                <c:pt idx="15404">
                  <c:v>25.6741666666667</c:v>
                </c:pt>
                <c:pt idx="15405">
                  <c:v>25.675833333333401</c:v>
                </c:pt>
                <c:pt idx="15406">
                  <c:v>25.677499999999998</c:v>
                </c:pt>
                <c:pt idx="15407">
                  <c:v>25.679166666666699</c:v>
                </c:pt>
                <c:pt idx="15408">
                  <c:v>25.6808333333334</c:v>
                </c:pt>
                <c:pt idx="15409">
                  <c:v>25.682500000000001</c:v>
                </c:pt>
                <c:pt idx="15410">
                  <c:v>25.684166666666702</c:v>
                </c:pt>
                <c:pt idx="15411">
                  <c:v>25.685833333333399</c:v>
                </c:pt>
                <c:pt idx="15412">
                  <c:v>25.6875</c:v>
                </c:pt>
                <c:pt idx="15413">
                  <c:v>25.689166666666701</c:v>
                </c:pt>
                <c:pt idx="15414">
                  <c:v>25.690833333333401</c:v>
                </c:pt>
                <c:pt idx="15415">
                  <c:v>25.692499999999999</c:v>
                </c:pt>
                <c:pt idx="15416">
                  <c:v>25.6941666666667</c:v>
                </c:pt>
                <c:pt idx="15417">
                  <c:v>25.6958333333334</c:v>
                </c:pt>
                <c:pt idx="15418">
                  <c:v>25.697500000000002</c:v>
                </c:pt>
                <c:pt idx="15419">
                  <c:v>25.699166666666699</c:v>
                </c:pt>
                <c:pt idx="15420">
                  <c:v>25.700833333333399</c:v>
                </c:pt>
                <c:pt idx="15421">
                  <c:v>25.702500000000001</c:v>
                </c:pt>
                <c:pt idx="15422">
                  <c:v>25.704166666666701</c:v>
                </c:pt>
                <c:pt idx="15423">
                  <c:v>25.705833333333398</c:v>
                </c:pt>
                <c:pt idx="15424">
                  <c:v>25.7075</c:v>
                </c:pt>
                <c:pt idx="15425">
                  <c:v>25.7091666666667</c:v>
                </c:pt>
                <c:pt idx="15426">
                  <c:v>25.710833333333401</c:v>
                </c:pt>
                <c:pt idx="15427">
                  <c:v>25.712499999999999</c:v>
                </c:pt>
                <c:pt idx="15428">
                  <c:v>25.714166666666699</c:v>
                </c:pt>
                <c:pt idx="15429">
                  <c:v>25.7158333333334</c:v>
                </c:pt>
                <c:pt idx="15430">
                  <c:v>25.717500000000001</c:v>
                </c:pt>
                <c:pt idx="15431">
                  <c:v>25.719166666666698</c:v>
                </c:pt>
                <c:pt idx="15432">
                  <c:v>25.720833333333399</c:v>
                </c:pt>
                <c:pt idx="15433">
                  <c:v>25.7225</c:v>
                </c:pt>
                <c:pt idx="15434">
                  <c:v>25.724166666666701</c:v>
                </c:pt>
                <c:pt idx="15435">
                  <c:v>25.725833333333401</c:v>
                </c:pt>
                <c:pt idx="15436">
                  <c:v>25.727499999999999</c:v>
                </c:pt>
                <c:pt idx="15437">
                  <c:v>25.7291666666667</c:v>
                </c:pt>
                <c:pt idx="15438">
                  <c:v>25.730833333333401</c:v>
                </c:pt>
                <c:pt idx="15439">
                  <c:v>25.732500000000002</c:v>
                </c:pt>
                <c:pt idx="15440">
                  <c:v>25.734166666666699</c:v>
                </c:pt>
                <c:pt idx="15441">
                  <c:v>25.7358333333334</c:v>
                </c:pt>
                <c:pt idx="15442">
                  <c:v>25.737500000000001</c:v>
                </c:pt>
                <c:pt idx="15443">
                  <c:v>25.739166666666701</c:v>
                </c:pt>
                <c:pt idx="15444">
                  <c:v>25.740833333333399</c:v>
                </c:pt>
                <c:pt idx="15445">
                  <c:v>25.7425</c:v>
                </c:pt>
                <c:pt idx="15446">
                  <c:v>25.7441666666667</c:v>
                </c:pt>
                <c:pt idx="15447">
                  <c:v>25.745833333333401</c:v>
                </c:pt>
                <c:pt idx="15448">
                  <c:v>25.747499999999999</c:v>
                </c:pt>
                <c:pt idx="15449">
                  <c:v>25.749166666666699</c:v>
                </c:pt>
                <c:pt idx="15450">
                  <c:v>25.7508333333334</c:v>
                </c:pt>
                <c:pt idx="15451">
                  <c:v>25.752500000000001</c:v>
                </c:pt>
                <c:pt idx="15452">
                  <c:v>25.754166666666698</c:v>
                </c:pt>
                <c:pt idx="15453">
                  <c:v>25.755833333333399</c:v>
                </c:pt>
                <c:pt idx="15454">
                  <c:v>25.7575</c:v>
                </c:pt>
                <c:pt idx="15455">
                  <c:v>25.759166666666701</c:v>
                </c:pt>
                <c:pt idx="15456">
                  <c:v>25.760833333333402</c:v>
                </c:pt>
                <c:pt idx="15457">
                  <c:v>25.762499999999999</c:v>
                </c:pt>
                <c:pt idx="15458">
                  <c:v>25.7641666666667</c:v>
                </c:pt>
                <c:pt idx="15459">
                  <c:v>25.765833333333401</c:v>
                </c:pt>
                <c:pt idx="15460">
                  <c:v>25.767499999999998</c:v>
                </c:pt>
                <c:pt idx="15461">
                  <c:v>25.769166666666699</c:v>
                </c:pt>
                <c:pt idx="15462">
                  <c:v>25.7708333333334</c:v>
                </c:pt>
                <c:pt idx="15463">
                  <c:v>25.772500000000001</c:v>
                </c:pt>
                <c:pt idx="15464">
                  <c:v>25.774166666666702</c:v>
                </c:pt>
                <c:pt idx="15465">
                  <c:v>25.775833333333399</c:v>
                </c:pt>
                <c:pt idx="15466">
                  <c:v>25.7775</c:v>
                </c:pt>
                <c:pt idx="15467">
                  <c:v>25.779166666666701</c:v>
                </c:pt>
                <c:pt idx="15468">
                  <c:v>25.780833333333401</c:v>
                </c:pt>
                <c:pt idx="15469">
                  <c:v>25.782499999999999</c:v>
                </c:pt>
                <c:pt idx="15470">
                  <c:v>25.7841666666667</c:v>
                </c:pt>
                <c:pt idx="15471">
                  <c:v>25.7858333333334</c:v>
                </c:pt>
                <c:pt idx="15472">
                  <c:v>25.787500000000001</c:v>
                </c:pt>
                <c:pt idx="15473">
                  <c:v>25.789166666666699</c:v>
                </c:pt>
                <c:pt idx="15474">
                  <c:v>25.790833333333399</c:v>
                </c:pt>
                <c:pt idx="15475">
                  <c:v>25.7925</c:v>
                </c:pt>
                <c:pt idx="15476">
                  <c:v>25.794166666666701</c:v>
                </c:pt>
                <c:pt idx="15477">
                  <c:v>25.795833333333398</c:v>
                </c:pt>
                <c:pt idx="15478">
                  <c:v>25.797499999999999</c:v>
                </c:pt>
                <c:pt idx="15479">
                  <c:v>25.7991666666667</c:v>
                </c:pt>
                <c:pt idx="15480">
                  <c:v>25.800833333333401</c:v>
                </c:pt>
                <c:pt idx="15481">
                  <c:v>25.802499999999998</c:v>
                </c:pt>
                <c:pt idx="15482">
                  <c:v>25.804166666666699</c:v>
                </c:pt>
                <c:pt idx="15483">
                  <c:v>25.8058333333334</c:v>
                </c:pt>
                <c:pt idx="15484">
                  <c:v>25.807500000000001</c:v>
                </c:pt>
                <c:pt idx="15485">
                  <c:v>25.809166666666702</c:v>
                </c:pt>
                <c:pt idx="15486">
                  <c:v>25.810833333333399</c:v>
                </c:pt>
                <c:pt idx="15487">
                  <c:v>25.8125</c:v>
                </c:pt>
                <c:pt idx="15488">
                  <c:v>25.814166666666701</c:v>
                </c:pt>
                <c:pt idx="15489">
                  <c:v>25.815833333333401</c:v>
                </c:pt>
                <c:pt idx="15490">
                  <c:v>25.817499999999999</c:v>
                </c:pt>
                <c:pt idx="15491">
                  <c:v>25.8191666666667</c:v>
                </c:pt>
                <c:pt idx="15492">
                  <c:v>25.8208333333334</c:v>
                </c:pt>
                <c:pt idx="15493">
                  <c:v>25.822500000000002</c:v>
                </c:pt>
                <c:pt idx="15494">
                  <c:v>25.824166666666699</c:v>
                </c:pt>
                <c:pt idx="15495">
                  <c:v>25.825833333333399</c:v>
                </c:pt>
                <c:pt idx="15496">
                  <c:v>25.827500000000001</c:v>
                </c:pt>
                <c:pt idx="15497">
                  <c:v>25.829166666666701</c:v>
                </c:pt>
                <c:pt idx="15498">
                  <c:v>25.830833333333398</c:v>
                </c:pt>
                <c:pt idx="15499">
                  <c:v>25.8325</c:v>
                </c:pt>
                <c:pt idx="15500">
                  <c:v>25.8341666666667</c:v>
                </c:pt>
                <c:pt idx="15501">
                  <c:v>25.835833333333401</c:v>
                </c:pt>
                <c:pt idx="15502">
                  <c:v>25.837499999999999</c:v>
                </c:pt>
                <c:pt idx="15503">
                  <c:v>25.839166666666699</c:v>
                </c:pt>
                <c:pt idx="15504">
                  <c:v>25.8408333333334</c:v>
                </c:pt>
                <c:pt idx="15505">
                  <c:v>25.842500000000001</c:v>
                </c:pt>
                <c:pt idx="15506">
                  <c:v>25.844166666666698</c:v>
                </c:pt>
                <c:pt idx="15507">
                  <c:v>25.845833333333399</c:v>
                </c:pt>
                <c:pt idx="15508">
                  <c:v>25.8475</c:v>
                </c:pt>
                <c:pt idx="15509">
                  <c:v>25.849166666666701</c:v>
                </c:pt>
                <c:pt idx="15510">
                  <c:v>25.850833333333401</c:v>
                </c:pt>
                <c:pt idx="15511">
                  <c:v>25.852499999999999</c:v>
                </c:pt>
                <c:pt idx="15512">
                  <c:v>25.8541666666667</c:v>
                </c:pt>
                <c:pt idx="15513">
                  <c:v>25.855833333333401</c:v>
                </c:pt>
                <c:pt idx="15514">
                  <c:v>25.857500000000002</c:v>
                </c:pt>
                <c:pt idx="15515">
                  <c:v>25.859166666666699</c:v>
                </c:pt>
                <c:pt idx="15516">
                  <c:v>25.8608333333334</c:v>
                </c:pt>
                <c:pt idx="15517">
                  <c:v>25.862500000000001</c:v>
                </c:pt>
                <c:pt idx="15518">
                  <c:v>25.864166666666701</c:v>
                </c:pt>
                <c:pt idx="15519">
                  <c:v>25.865833333333399</c:v>
                </c:pt>
                <c:pt idx="15520">
                  <c:v>25.8675</c:v>
                </c:pt>
                <c:pt idx="15521">
                  <c:v>25.8691666666667</c:v>
                </c:pt>
                <c:pt idx="15522">
                  <c:v>25.870833333333401</c:v>
                </c:pt>
                <c:pt idx="15523">
                  <c:v>25.872499999999999</c:v>
                </c:pt>
                <c:pt idx="15524">
                  <c:v>25.874166666666699</c:v>
                </c:pt>
                <c:pt idx="15525">
                  <c:v>25.8758333333334</c:v>
                </c:pt>
                <c:pt idx="15526">
                  <c:v>25.877500000000001</c:v>
                </c:pt>
                <c:pt idx="15527">
                  <c:v>25.879166666666698</c:v>
                </c:pt>
                <c:pt idx="15528">
                  <c:v>25.880833333333399</c:v>
                </c:pt>
                <c:pt idx="15529">
                  <c:v>25.8825</c:v>
                </c:pt>
                <c:pt idx="15530">
                  <c:v>25.884166666666701</c:v>
                </c:pt>
                <c:pt idx="15531">
                  <c:v>25.885833333333402</c:v>
                </c:pt>
                <c:pt idx="15532">
                  <c:v>25.887499999999999</c:v>
                </c:pt>
                <c:pt idx="15533">
                  <c:v>25.8891666666667</c:v>
                </c:pt>
                <c:pt idx="15534">
                  <c:v>25.890833333333401</c:v>
                </c:pt>
                <c:pt idx="15535">
                  <c:v>25.892499999999998</c:v>
                </c:pt>
                <c:pt idx="15536">
                  <c:v>25.894166666666699</c:v>
                </c:pt>
                <c:pt idx="15537">
                  <c:v>25.8958333333334</c:v>
                </c:pt>
                <c:pt idx="15538">
                  <c:v>25.897500000000001</c:v>
                </c:pt>
                <c:pt idx="15539">
                  <c:v>25.899166666666702</c:v>
                </c:pt>
                <c:pt idx="15540">
                  <c:v>25.900833333333399</c:v>
                </c:pt>
                <c:pt idx="15541">
                  <c:v>25.9025</c:v>
                </c:pt>
                <c:pt idx="15542">
                  <c:v>25.904166666666701</c:v>
                </c:pt>
                <c:pt idx="15543">
                  <c:v>25.905833333333401</c:v>
                </c:pt>
                <c:pt idx="15544">
                  <c:v>25.907499999999999</c:v>
                </c:pt>
                <c:pt idx="15545">
                  <c:v>25.9091666666667</c:v>
                </c:pt>
                <c:pt idx="15546">
                  <c:v>25.9108333333334</c:v>
                </c:pt>
                <c:pt idx="15547">
                  <c:v>25.912500000000001</c:v>
                </c:pt>
                <c:pt idx="15548">
                  <c:v>25.914166666666699</c:v>
                </c:pt>
                <c:pt idx="15549">
                  <c:v>25.915833333333399</c:v>
                </c:pt>
                <c:pt idx="15550">
                  <c:v>25.9175</c:v>
                </c:pt>
                <c:pt idx="15551">
                  <c:v>25.919166666666701</c:v>
                </c:pt>
                <c:pt idx="15552">
                  <c:v>25.920833333333398</c:v>
                </c:pt>
                <c:pt idx="15553">
                  <c:v>25.922499999999999</c:v>
                </c:pt>
                <c:pt idx="15554">
                  <c:v>25.9241666666667</c:v>
                </c:pt>
                <c:pt idx="15555">
                  <c:v>25.925833333333401</c:v>
                </c:pt>
                <c:pt idx="15556">
                  <c:v>25.927499999999998</c:v>
                </c:pt>
                <c:pt idx="15557">
                  <c:v>25.929166666666699</c:v>
                </c:pt>
                <c:pt idx="15558">
                  <c:v>25.9308333333334</c:v>
                </c:pt>
                <c:pt idx="15559">
                  <c:v>25.932500000000001</c:v>
                </c:pt>
                <c:pt idx="15560">
                  <c:v>25.934166666666702</c:v>
                </c:pt>
                <c:pt idx="15561">
                  <c:v>25.935833333333399</c:v>
                </c:pt>
                <c:pt idx="15562">
                  <c:v>25.9375</c:v>
                </c:pt>
                <c:pt idx="15563">
                  <c:v>25.939166666666701</c:v>
                </c:pt>
                <c:pt idx="15564">
                  <c:v>25.940833333333401</c:v>
                </c:pt>
                <c:pt idx="15565">
                  <c:v>25.942499999999999</c:v>
                </c:pt>
                <c:pt idx="15566">
                  <c:v>25.9441666666667</c:v>
                </c:pt>
                <c:pt idx="15567">
                  <c:v>25.9458333333334</c:v>
                </c:pt>
                <c:pt idx="15568">
                  <c:v>25.947500000000002</c:v>
                </c:pt>
                <c:pt idx="15569">
                  <c:v>25.949166666666699</c:v>
                </c:pt>
                <c:pt idx="15570">
                  <c:v>25.950833333333399</c:v>
                </c:pt>
                <c:pt idx="15571">
                  <c:v>25.952500000000001</c:v>
                </c:pt>
                <c:pt idx="15572">
                  <c:v>25.954166666666701</c:v>
                </c:pt>
                <c:pt idx="15573">
                  <c:v>25.955833333333398</c:v>
                </c:pt>
                <c:pt idx="15574">
                  <c:v>25.9575</c:v>
                </c:pt>
                <c:pt idx="15575">
                  <c:v>25.9591666666667</c:v>
                </c:pt>
                <c:pt idx="15576">
                  <c:v>25.960833333333401</c:v>
                </c:pt>
                <c:pt idx="15577">
                  <c:v>25.962499999999999</c:v>
                </c:pt>
                <c:pt idx="15578">
                  <c:v>25.964166666666699</c:v>
                </c:pt>
                <c:pt idx="15579">
                  <c:v>25.9658333333334</c:v>
                </c:pt>
                <c:pt idx="15580">
                  <c:v>25.967500000000001</c:v>
                </c:pt>
                <c:pt idx="15581">
                  <c:v>25.969166666666698</c:v>
                </c:pt>
                <c:pt idx="15582">
                  <c:v>25.970833333333399</c:v>
                </c:pt>
                <c:pt idx="15583">
                  <c:v>25.9725</c:v>
                </c:pt>
                <c:pt idx="15584">
                  <c:v>25.974166666666701</c:v>
                </c:pt>
                <c:pt idx="15585">
                  <c:v>25.975833333333401</c:v>
                </c:pt>
                <c:pt idx="15586">
                  <c:v>25.977499999999999</c:v>
                </c:pt>
                <c:pt idx="15587">
                  <c:v>25.9791666666667</c:v>
                </c:pt>
                <c:pt idx="15588">
                  <c:v>25.980833333333401</c:v>
                </c:pt>
                <c:pt idx="15589">
                  <c:v>25.982500000000002</c:v>
                </c:pt>
                <c:pt idx="15590">
                  <c:v>25.984166666666699</c:v>
                </c:pt>
                <c:pt idx="15591">
                  <c:v>25.9858333333334</c:v>
                </c:pt>
                <c:pt idx="15592">
                  <c:v>25.987500000000001</c:v>
                </c:pt>
                <c:pt idx="15593">
                  <c:v>25.989166666666701</c:v>
                </c:pt>
                <c:pt idx="15594">
                  <c:v>25.990833333333399</c:v>
                </c:pt>
                <c:pt idx="15595">
                  <c:v>25.9925</c:v>
                </c:pt>
                <c:pt idx="15596">
                  <c:v>25.9941666666667</c:v>
                </c:pt>
                <c:pt idx="15597">
                  <c:v>25.995833333333401</c:v>
                </c:pt>
                <c:pt idx="15598">
                  <c:v>25.997499999999999</c:v>
                </c:pt>
                <c:pt idx="15599">
                  <c:v>25.999166666666699</c:v>
                </c:pt>
                <c:pt idx="15600">
                  <c:v>26.0008333333334</c:v>
                </c:pt>
                <c:pt idx="15601">
                  <c:v>26.002500000000001</c:v>
                </c:pt>
                <c:pt idx="15602">
                  <c:v>26.004166666666698</c:v>
                </c:pt>
                <c:pt idx="15603">
                  <c:v>26.005833333333399</c:v>
                </c:pt>
                <c:pt idx="15604">
                  <c:v>26.0075</c:v>
                </c:pt>
                <c:pt idx="15605">
                  <c:v>26.009166666666701</c:v>
                </c:pt>
                <c:pt idx="15606">
                  <c:v>26.010833333333402</c:v>
                </c:pt>
                <c:pt idx="15607">
                  <c:v>26.012499999999999</c:v>
                </c:pt>
                <c:pt idx="15608">
                  <c:v>26.0141666666667</c:v>
                </c:pt>
                <c:pt idx="15609">
                  <c:v>26.015833333333401</c:v>
                </c:pt>
                <c:pt idx="15610">
                  <c:v>26.017499999999998</c:v>
                </c:pt>
                <c:pt idx="15611">
                  <c:v>26.019166666666699</c:v>
                </c:pt>
                <c:pt idx="15612">
                  <c:v>26.0208333333334</c:v>
                </c:pt>
                <c:pt idx="15613">
                  <c:v>26.022500000000001</c:v>
                </c:pt>
                <c:pt idx="15614">
                  <c:v>26.024166666666702</c:v>
                </c:pt>
                <c:pt idx="15615">
                  <c:v>26.025833333333399</c:v>
                </c:pt>
                <c:pt idx="15616">
                  <c:v>26.0275</c:v>
                </c:pt>
                <c:pt idx="15617">
                  <c:v>26.029166666666701</c:v>
                </c:pt>
                <c:pt idx="15618">
                  <c:v>26.030833333333401</c:v>
                </c:pt>
                <c:pt idx="15619">
                  <c:v>26.032499999999999</c:v>
                </c:pt>
                <c:pt idx="15620">
                  <c:v>26.0341666666667</c:v>
                </c:pt>
                <c:pt idx="15621">
                  <c:v>26.0358333333334</c:v>
                </c:pt>
                <c:pt idx="15622">
                  <c:v>26.037500000000001</c:v>
                </c:pt>
                <c:pt idx="15623">
                  <c:v>26.039166666666699</c:v>
                </c:pt>
                <c:pt idx="15624">
                  <c:v>26.040833333333399</c:v>
                </c:pt>
                <c:pt idx="15625">
                  <c:v>26.0425</c:v>
                </c:pt>
                <c:pt idx="15626">
                  <c:v>26.044166666666701</c:v>
                </c:pt>
                <c:pt idx="15627">
                  <c:v>26.045833333333398</c:v>
                </c:pt>
                <c:pt idx="15628">
                  <c:v>26.047499999999999</c:v>
                </c:pt>
                <c:pt idx="15629">
                  <c:v>26.0491666666667</c:v>
                </c:pt>
                <c:pt idx="15630">
                  <c:v>26.050833333333401</c:v>
                </c:pt>
                <c:pt idx="15631">
                  <c:v>26.052499999999998</c:v>
                </c:pt>
                <c:pt idx="15632">
                  <c:v>26.054166666666699</c:v>
                </c:pt>
                <c:pt idx="15633">
                  <c:v>26.0558333333334</c:v>
                </c:pt>
                <c:pt idx="15634">
                  <c:v>26.057500000000001</c:v>
                </c:pt>
                <c:pt idx="15635">
                  <c:v>26.059166666666702</c:v>
                </c:pt>
                <c:pt idx="15636">
                  <c:v>26.060833333333399</c:v>
                </c:pt>
                <c:pt idx="15637">
                  <c:v>26.0625</c:v>
                </c:pt>
                <c:pt idx="15638">
                  <c:v>26.064166666666701</c:v>
                </c:pt>
                <c:pt idx="15639">
                  <c:v>26.065833333333401</c:v>
                </c:pt>
                <c:pt idx="15640">
                  <c:v>26.067499999999999</c:v>
                </c:pt>
                <c:pt idx="15641">
                  <c:v>26.0691666666667</c:v>
                </c:pt>
                <c:pt idx="15642">
                  <c:v>26.0708333333334</c:v>
                </c:pt>
                <c:pt idx="15643">
                  <c:v>26.072500000000002</c:v>
                </c:pt>
                <c:pt idx="15644">
                  <c:v>26.074166666666699</c:v>
                </c:pt>
                <c:pt idx="15645">
                  <c:v>26.075833333333399</c:v>
                </c:pt>
                <c:pt idx="15646">
                  <c:v>26.077500000000001</c:v>
                </c:pt>
                <c:pt idx="15647">
                  <c:v>26.079166666666701</c:v>
                </c:pt>
                <c:pt idx="15648">
                  <c:v>26.080833333333398</c:v>
                </c:pt>
                <c:pt idx="15649">
                  <c:v>26.0825</c:v>
                </c:pt>
                <c:pt idx="15650">
                  <c:v>26.0841666666667</c:v>
                </c:pt>
                <c:pt idx="15651">
                  <c:v>26.085833333333401</c:v>
                </c:pt>
                <c:pt idx="15652">
                  <c:v>26.087499999999999</c:v>
                </c:pt>
                <c:pt idx="15653">
                  <c:v>26.089166666666699</c:v>
                </c:pt>
                <c:pt idx="15654">
                  <c:v>26.0908333333334</c:v>
                </c:pt>
                <c:pt idx="15655">
                  <c:v>26.092500000000001</c:v>
                </c:pt>
                <c:pt idx="15656">
                  <c:v>26.094166666666698</c:v>
                </c:pt>
                <c:pt idx="15657">
                  <c:v>26.095833333333399</c:v>
                </c:pt>
                <c:pt idx="15658">
                  <c:v>26.0975</c:v>
                </c:pt>
                <c:pt idx="15659">
                  <c:v>26.099166666666701</c:v>
                </c:pt>
                <c:pt idx="15660">
                  <c:v>26.100833333333401</c:v>
                </c:pt>
                <c:pt idx="15661">
                  <c:v>26.102499999999999</c:v>
                </c:pt>
                <c:pt idx="15662">
                  <c:v>26.1041666666667</c:v>
                </c:pt>
                <c:pt idx="15663">
                  <c:v>26.105833333333401</c:v>
                </c:pt>
                <c:pt idx="15664">
                  <c:v>26.107500000000002</c:v>
                </c:pt>
                <c:pt idx="15665">
                  <c:v>26.109166666666699</c:v>
                </c:pt>
                <c:pt idx="15666">
                  <c:v>26.1108333333334</c:v>
                </c:pt>
                <c:pt idx="15667">
                  <c:v>26.112500000000001</c:v>
                </c:pt>
                <c:pt idx="15668">
                  <c:v>26.114166666666701</c:v>
                </c:pt>
                <c:pt idx="15669">
                  <c:v>26.115833333333399</c:v>
                </c:pt>
                <c:pt idx="15670">
                  <c:v>26.1175</c:v>
                </c:pt>
                <c:pt idx="15671">
                  <c:v>26.1191666666667</c:v>
                </c:pt>
                <c:pt idx="15672">
                  <c:v>26.120833333333401</c:v>
                </c:pt>
                <c:pt idx="15673">
                  <c:v>26.122499999999999</c:v>
                </c:pt>
                <c:pt idx="15674">
                  <c:v>26.124166666666699</c:v>
                </c:pt>
                <c:pt idx="15675">
                  <c:v>26.1258333333334</c:v>
                </c:pt>
                <c:pt idx="15676">
                  <c:v>26.127500000000001</c:v>
                </c:pt>
                <c:pt idx="15677">
                  <c:v>26.129166666666698</c:v>
                </c:pt>
                <c:pt idx="15678">
                  <c:v>26.130833333333399</c:v>
                </c:pt>
                <c:pt idx="15679">
                  <c:v>26.1325</c:v>
                </c:pt>
                <c:pt idx="15680">
                  <c:v>26.134166666666701</c:v>
                </c:pt>
                <c:pt idx="15681">
                  <c:v>26.135833333333402</c:v>
                </c:pt>
                <c:pt idx="15682">
                  <c:v>26.137499999999999</c:v>
                </c:pt>
                <c:pt idx="15683">
                  <c:v>26.1391666666667</c:v>
                </c:pt>
                <c:pt idx="15684">
                  <c:v>26.140833333333401</c:v>
                </c:pt>
                <c:pt idx="15685">
                  <c:v>26.142499999999998</c:v>
                </c:pt>
                <c:pt idx="15686">
                  <c:v>26.144166666666699</c:v>
                </c:pt>
                <c:pt idx="15687">
                  <c:v>26.1458333333334</c:v>
                </c:pt>
                <c:pt idx="15688">
                  <c:v>26.147500000000001</c:v>
                </c:pt>
                <c:pt idx="15689">
                  <c:v>26.149166666666702</c:v>
                </c:pt>
                <c:pt idx="15690">
                  <c:v>26.150833333333399</c:v>
                </c:pt>
                <c:pt idx="15691">
                  <c:v>26.1525</c:v>
                </c:pt>
                <c:pt idx="15692">
                  <c:v>26.154166666666701</c:v>
                </c:pt>
                <c:pt idx="15693">
                  <c:v>26.155833333333401</c:v>
                </c:pt>
                <c:pt idx="15694">
                  <c:v>26.157499999999999</c:v>
                </c:pt>
                <c:pt idx="15695">
                  <c:v>26.1591666666667</c:v>
                </c:pt>
                <c:pt idx="15696">
                  <c:v>26.1608333333334</c:v>
                </c:pt>
                <c:pt idx="15697">
                  <c:v>26.162500000000001</c:v>
                </c:pt>
                <c:pt idx="15698">
                  <c:v>26.164166666666699</c:v>
                </c:pt>
                <c:pt idx="15699">
                  <c:v>26.165833333333399</c:v>
                </c:pt>
                <c:pt idx="15700">
                  <c:v>26.1675</c:v>
                </c:pt>
                <c:pt idx="15701">
                  <c:v>26.169166666666701</c:v>
                </c:pt>
                <c:pt idx="15702">
                  <c:v>26.170833333333398</c:v>
                </c:pt>
                <c:pt idx="15703">
                  <c:v>26.172499999999999</c:v>
                </c:pt>
                <c:pt idx="15704">
                  <c:v>26.1741666666667</c:v>
                </c:pt>
                <c:pt idx="15705">
                  <c:v>26.175833333333401</c:v>
                </c:pt>
                <c:pt idx="15706">
                  <c:v>26.177499999999998</c:v>
                </c:pt>
                <c:pt idx="15707">
                  <c:v>26.179166666666699</c:v>
                </c:pt>
                <c:pt idx="15708">
                  <c:v>26.1808333333334</c:v>
                </c:pt>
                <c:pt idx="15709">
                  <c:v>26.182500000000001</c:v>
                </c:pt>
                <c:pt idx="15710">
                  <c:v>26.184166666666702</c:v>
                </c:pt>
                <c:pt idx="15711">
                  <c:v>26.185833333333399</c:v>
                </c:pt>
                <c:pt idx="15712">
                  <c:v>26.1875</c:v>
                </c:pt>
                <c:pt idx="15713">
                  <c:v>26.189166666666701</c:v>
                </c:pt>
                <c:pt idx="15714">
                  <c:v>26.190833333333401</c:v>
                </c:pt>
                <c:pt idx="15715">
                  <c:v>26.192499999999999</c:v>
                </c:pt>
                <c:pt idx="15716">
                  <c:v>26.1941666666667</c:v>
                </c:pt>
                <c:pt idx="15717">
                  <c:v>26.1958333333334</c:v>
                </c:pt>
                <c:pt idx="15718">
                  <c:v>26.197500000000002</c:v>
                </c:pt>
                <c:pt idx="15719">
                  <c:v>26.199166666666699</c:v>
                </c:pt>
                <c:pt idx="15720">
                  <c:v>26.200833333333399</c:v>
                </c:pt>
                <c:pt idx="15721">
                  <c:v>26.202500000000001</c:v>
                </c:pt>
                <c:pt idx="15722">
                  <c:v>26.204166666666701</c:v>
                </c:pt>
                <c:pt idx="15723">
                  <c:v>26.205833333333398</c:v>
                </c:pt>
                <c:pt idx="15724">
                  <c:v>26.2075</c:v>
                </c:pt>
                <c:pt idx="15725">
                  <c:v>26.2091666666667</c:v>
                </c:pt>
                <c:pt idx="15726">
                  <c:v>26.210833333333401</c:v>
                </c:pt>
                <c:pt idx="15727">
                  <c:v>26.212499999999999</c:v>
                </c:pt>
                <c:pt idx="15728">
                  <c:v>26.214166666666699</c:v>
                </c:pt>
                <c:pt idx="15729">
                  <c:v>26.2158333333334</c:v>
                </c:pt>
                <c:pt idx="15730">
                  <c:v>26.217500000000001</c:v>
                </c:pt>
                <c:pt idx="15731">
                  <c:v>26.219166666666698</c:v>
                </c:pt>
                <c:pt idx="15732">
                  <c:v>26.220833333333399</c:v>
                </c:pt>
                <c:pt idx="15733">
                  <c:v>26.2225</c:v>
                </c:pt>
                <c:pt idx="15734">
                  <c:v>26.224166666666701</c:v>
                </c:pt>
                <c:pt idx="15735">
                  <c:v>26.225833333333401</c:v>
                </c:pt>
                <c:pt idx="15736">
                  <c:v>26.227499999999999</c:v>
                </c:pt>
                <c:pt idx="15737">
                  <c:v>26.2291666666667</c:v>
                </c:pt>
                <c:pt idx="15738">
                  <c:v>26.230833333333401</c:v>
                </c:pt>
                <c:pt idx="15739">
                  <c:v>26.232500000000002</c:v>
                </c:pt>
                <c:pt idx="15740">
                  <c:v>26.234166666666699</c:v>
                </c:pt>
                <c:pt idx="15741">
                  <c:v>26.2358333333334</c:v>
                </c:pt>
                <c:pt idx="15742">
                  <c:v>26.237500000000001</c:v>
                </c:pt>
                <c:pt idx="15743">
                  <c:v>26.239166666666701</c:v>
                </c:pt>
                <c:pt idx="15744">
                  <c:v>26.240833333333399</c:v>
                </c:pt>
                <c:pt idx="15745">
                  <c:v>26.2425</c:v>
                </c:pt>
                <c:pt idx="15746">
                  <c:v>26.2441666666667</c:v>
                </c:pt>
                <c:pt idx="15747">
                  <c:v>26.245833333333401</c:v>
                </c:pt>
                <c:pt idx="15748">
                  <c:v>26.247499999999999</c:v>
                </c:pt>
                <c:pt idx="15749">
                  <c:v>26.249166666666699</c:v>
                </c:pt>
                <c:pt idx="15750">
                  <c:v>26.2508333333334</c:v>
                </c:pt>
                <c:pt idx="15751">
                  <c:v>26.252500000000001</c:v>
                </c:pt>
                <c:pt idx="15752">
                  <c:v>26.254166666666698</c:v>
                </c:pt>
                <c:pt idx="15753">
                  <c:v>26.255833333333399</c:v>
                </c:pt>
                <c:pt idx="15754">
                  <c:v>26.2575</c:v>
                </c:pt>
                <c:pt idx="15755">
                  <c:v>26.259166666666701</c:v>
                </c:pt>
                <c:pt idx="15756">
                  <c:v>26.260833333333402</c:v>
                </c:pt>
                <c:pt idx="15757">
                  <c:v>26.262499999999999</c:v>
                </c:pt>
                <c:pt idx="15758">
                  <c:v>26.2641666666667</c:v>
                </c:pt>
                <c:pt idx="15759">
                  <c:v>26.265833333333401</c:v>
                </c:pt>
                <c:pt idx="15760">
                  <c:v>26.267499999999998</c:v>
                </c:pt>
                <c:pt idx="15761">
                  <c:v>26.269166666666699</c:v>
                </c:pt>
                <c:pt idx="15762">
                  <c:v>26.2708333333334</c:v>
                </c:pt>
                <c:pt idx="15763">
                  <c:v>26.272500000000001</c:v>
                </c:pt>
                <c:pt idx="15764">
                  <c:v>26.274166666666702</c:v>
                </c:pt>
                <c:pt idx="15765">
                  <c:v>26.275833333333399</c:v>
                </c:pt>
                <c:pt idx="15766">
                  <c:v>26.2775</c:v>
                </c:pt>
                <c:pt idx="15767">
                  <c:v>26.279166666666701</c:v>
                </c:pt>
                <c:pt idx="15768">
                  <c:v>26.280833333333401</c:v>
                </c:pt>
                <c:pt idx="15769">
                  <c:v>26.282499999999999</c:v>
                </c:pt>
                <c:pt idx="15770">
                  <c:v>26.2841666666667</c:v>
                </c:pt>
                <c:pt idx="15771">
                  <c:v>26.2858333333334</c:v>
                </c:pt>
                <c:pt idx="15772">
                  <c:v>26.287500000000001</c:v>
                </c:pt>
                <c:pt idx="15773">
                  <c:v>26.289166666666699</c:v>
                </c:pt>
                <c:pt idx="15774">
                  <c:v>26.290833333333399</c:v>
                </c:pt>
                <c:pt idx="15775">
                  <c:v>26.2925</c:v>
                </c:pt>
                <c:pt idx="15776">
                  <c:v>26.294166666666701</c:v>
                </c:pt>
                <c:pt idx="15777">
                  <c:v>26.295833333333398</c:v>
                </c:pt>
                <c:pt idx="15778">
                  <c:v>26.297499999999999</c:v>
                </c:pt>
                <c:pt idx="15779">
                  <c:v>26.2991666666667</c:v>
                </c:pt>
                <c:pt idx="15780">
                  <c:v>26.300833333333401</c:v>
                </c:pt>
                <c:pt idx="15781">
                  <c:v>26.302499999999998</c:v>
                </c:pt>
                <c:pt idx="15782">
                  <c:v>26.304166666666699</c:v>
                </c:pt>
                <c:pt idx="15783">
                  <c:v>26.3058333333334</c:v>
                </c:pt>
                <c:pt idx="15784">
                  <c:v>26.307500000000001</c:v>
                </c:pt>
                <c:pt idx="15785">
                  <c:v>26.309166666666702</c:v>
                </c:pt>
                <c:pt idx="15786">
                  <c:v>26.310833333333399</c:v>
                </c:pt>
                <c:pt idx="15787">
                  <c:v>26.3125</c:v>
                </c:pt>
                <c:pt idx="15788">
                  <c:v>26.314166666666701</c:v>
                </c:pt>
                <c:pt idx="15789">
                  <c:v>26.315833333333401</c:v>
                </c:pt>
                <c:pt idx="15790">
                  <c:v>26.317499999999999</c:v>
                </c:pt>
                <c:pt idx="15791">
                  <c:v>26.3191666666667</c:v>
                </c:pt>
                <c:pt idx="15792">
                  <c:v>26.3208333333334</c:v>
                </c:pt>
                <c:pt idx="15793">
                  <c:v>26.322500000000002</c:v>
                </c:pt>
                <c:pt idx="15794">
                  <c:v>26.324166666666699</c:v>
                </c:pt>
                <c:pt idx="15795">
                  <c:v>26.325833333333399</c:v>
                </c:pt>
                <c:pt idx="15796">
                  <c:v>26.327500000000001</c:v>
                </c:pt>
                <c:pt idx="15797">
                  <c:v>26.329166666666701</c:v>
                </c:pt>
                <c:pt idx="15798">
                  <c:v>26.330833333333398</c:v>
                </c:pt>
                <c:pt idx="15799">
                  <c:v>26.3325</c:v>
                </c:pt>
                <c:pt idx="15800">
                  <c:v>26.3341666666667</c:v>
                </c:pt>
                <c:pt idx="15801">
                  <c:v>26.335833333333401</c:v>
                </c:pt>
                <c:pt idx="15802">
                  <c:v>26.337499999999999</c:v>
                </c:pt>
                <c:pt idx="15803">
                  <c:v>26.339166666666699</c:v>
                </c:pt>
                <c:pt idx="15804">
                  <c:v>26.3408333333334</c:v>
                </c:pt>
                <c:pt idx="15805">
                  <c:v>26.342500000000001</c:v>
                </c:pt>
                <c:pt idx="15806">
                  <c:v>26.344166666666698</c:v>
                </c:pt>
                <c:pt idx="15807">
                  <c:v>26.345833333333399</c:v>
                </c:pt>
                <c:pt idx="15808">
                  <c:v>26.3475</c:v>
                </c:pt>
                <c:pt idx="15809">
                  <c:v>26.349166666666701</c:v>
                </c:pt>
                <c:pt idx="15810">
                  <c:v>26.350833333333401</c:v>
                </c:pt>
                <c:pt idx="15811">
                  <c:v>26.352499999999999</c:v>
                </c:pt>
                <c:pt idx="15812">
                  <c:v>26.3541666666667</c:v>
                </c:pt>
                <c:pt idx="15813">
                  <c:v>26.355833333333401</c:v>
                </c:pt>
                <c:pt idx="15814">
                  <c:v>26.357500000000002</c:v>
                </c:pt>
                <c:pt idx="15815">
                  <c:v>26.359166666666699</c:v>
                </c:pt>
                <c:pt idx="15816">
                  <c:v>26.3608333333334</c:v>
                </c:pt>
                <c:pt idx="15817">
                  <c:v>26.362500000000001</c:v>
                </c:pt>
                <c:pt idx="15818">
                  <c:v>26.364166666666701</c:v>
                </c:pt>
                <c:pt idx="15819">
                  <c:v>26.365833333333399</c:v>
                </c:pt>
                <c:pt idx="15820">
                  <c:v>26.3675</c:v>
                </c:pt>
                <c:pt idx="15821">
                  <c:v>26.3691666666667</c:v>
                </c:pt>
                <c:pt idx="15822">
                  <c:v>26.370833333333401</c:v>
                </c:pt>
                <c:pt idx="15823">
                  <c:v>26.372499999999999</c:v>
                </c:pt>
                <c:pt idx="15824">
                  <c:v>26.374166666666699</c:v>
                </c:pt>
                <c:pt idx="15825">
                  <c:v>26.3758333333334</c:v>
                </c:pt>
                <c:pt idx="15826">
                  <c:v>26.377500000000001</c:v>
                </c:pt>
                <c:pt idx="15827">
                  <c:v>26.379166666666698</c:v>
                </c:pt>
                <c:pt idx="15828">
                  <c:v>26.380833333333399</c:v>
                </c:pt>
                <c:pt idx="15829">
                  <c:v>26.3825</c:v>
                </c:pt>
                <c:pt idx="15830">
                  <c:v>26.384166666666701</c:v>
                </c:pt>
                <c:pt idx="15831">
                  <c:v>26.385833333333402</c:v>
                </c:pt>
                <c:pt idx="15832">
                  <c:v>26.387499999999999</c:v>
                </c:pt>
                <c:pt idx="15833">
                  <c:v>26.3891666666667</c:v>
                </c:pt>
                <c:pt idx="15834">
                  <c:v>26.390833333333401</c:v>
                </c:pt>
                <c:pt idx="15835">
                  <c:v>26.392499999999998</c:v>
                </c:pt>
                <c:pt idx="15836">
                  <c:v>26.394166666666699</c:v>
                </c:pt>
                <c:pt idx="15837">
                  <c:v>26.3958333333334</c:v>
                </c:pt>
                <c:pt idx="15838">
                  <c:v>26.397500000000001</c:v>
                </c:pt>
                <c:pt idx="15839">
                  <c:v>26.399166666666702</c:v>
                </c:pt>
                <c:pt idx="15840">
                  <c:v>26.400833333333399</c:v>
                </c:pt>
                <c:pt idx="15841">
                  <c:v>26.4025</c:v>
                </c:pt>
                <c:pt idx="15842">
                  <c:v>26.404166666666701</c:v>
                </c:pt>
                <c:pt idx="15843">
                  <c:v>26.405833333333401</c:v>
                </c:pt>
                <c:pt idx="15844">
                  <c:v>26.407499999999999</c:v>
                </c:pt>
                <c:pt idx="15845">
                  <c:v>26.4091666666667</c:v>
                </c:pt>
                <c:pt idx="15846">
                  <c:v>26.4108333333334</c:v>
                </c:pt>
                <c:pt idx="15847">
                  <c:v>26.412500000000001</c:v>
                </c:pt>
                <c:pt idx="15848">
                  <c:v>26.414166666666699</c:v>
                </c:pt>
                <c:pt idx="15849">
                  <c:v>26.415833333333399</c:v>
                </c:pt>
                <c:pt idx="15850">
                  <c:v>26.4175</c:v>
                </c:pt>
                <c:pt idx="15851">
                  <c:v>26.419166666666701</c:v>
                </c:pt>
                <c:pt idx="15852">
                  <c:v>26.420833333333398</c:v>
                </c:pt>
                <c:pt idx="15853">
                  <c:v>26.422499999999999</c:v>
                </c:pt>
                <c:pt idx="15854">
                  <c:v>26.4241666666667</c:v>
                </c:pt>
                <c:pt idx="15855">
                  <c:v>26.425833333333401</c:v>
                </c:pt>
                <c:pt idx="15856">
                  <c:v>26.427499999999998</c:v>
                </c:pt>
                <c:pt idx="15857">
                  <c:v>26.429166666666699</c:v>
                </c:pt>
                <c:pt idx="15858">
                  <c:v>26.4308333333334</c:v>
                </c:pt>
                <c:pt idx="15859">
                  <c:v>26.432500000000001</c:v>
                </c:pt>
                <c:pt idx="15860">
                  <c:v>26.434166666666702</c:v>
                </c:pt>
                <c:pt idx="15861">
                  <c:v>26.435833333333399</c:v>
                </c:pt>
                <c:pt idx="15862">
                  <c:v>26.4375</c:v>
                </c:pt>
                <c:pt idx="15863">
                  <c:v>26.439166666666701</c:v>
                </c:pt>
                <c:pt idx="15864">
                  <c:v>26.440833333333401</c:v>
                </c:pt>
                <c:pt idx="15865">
                  <c:v>26.442499999999999</c:v>
                </c:pt>
                <c:pt idx="15866">
                  <c:v>26.4441666666667</c:v>
                </c:pt>
                <c:pt idx="15867">
                  <c:v>26.4458333333334</c:v>
                </c:pt>
                <c:pt idx="15868">
                  <c:v>26.447500000000002</c:v>
                </c:pt>
                <c:pt idx="15869">
                  <c:v>26.449166666666699</c:v>
                </c:pt>
                <c:pt idx="15870">
                  <c:v>26.450833333333399</c:v>
                </c:pt>
                <c:pt idx="15871">
                  <c:v>26.452500000000001</c:v>
                </c:pt>
                <c:pt idx="15872">
                  <c:v>26.454166666666701</c:v>
                </c:pt>
                <c:pt idx="15873">
                  <c:v>26.455833333333398</c:v>
                </c:pt>
                <c:pt idx="15874">
                  <c:v>26.4575</c:v>
                </c:pt>
                <c:pt idx="15875">
                  <c:v>26.4591666666667</c:v>
                </c:pt>
                <c:pt idx="15876">
                  <c:v>26.460833333333401</c:v>
                </c:pt>
                <c:pt idx="15877">
                  <c:v>26.462499999999999</c:v>
                </c:pt>
                <c:pt idx="15878">
                  <c:v>26.464166666666699</c:v>
                </c:pt>
                <c:pt idx="15879">
                  <c:v>26.4658333333334</c:v>
                </c:pt>
                <c:pt idx="15880">
                  <c:v>26.467500000000001</c:v>
                </c:pt>
                <c:pt idx="15881">
                  <c:v>26.469166666666698</c:v>
                </c:pt>
                <c:pt idx="15882">
                  <c:v>26.470833333333399</c:v>
                </c:pt>
                <c:pt idx="15883">
                  <c:v>26.4725</c:v>
                </c:pt>
                <c:pt idx="15884">
                  <c:v>26.474166666666701</c:v>
                </c:pt>
                <c:pt idx="15885">
                  <c:v>26.475833333333401</c:v>
                </c:pt>
                <c:pt idx="15886">
                  <c:v>26.477499999999999</c:v>
                </c:pt>
                <c:pt idx="15887">
                  <c:v>26.4791666666667</c:v>
                </c:pt>
                <c:pt idx="15888">
                  <c:v>26.480833333333401</c:v>
                </c:pt>
                <c:pt idx="15889">
                  <c:v>26.482500000000002</c:v>
                </c:pt>
                <c:pt idx="15890">
                  <c:v>26.484166666666699</c:v>
                </c:pt>
                <c:pt idx="15891">
                  <c:v>26.4858333333334</c:v>
                </c:pt>
                <c:pt idx="15892">
                  <c:v>26.487500000000001</c:v>
                </c:pt>
                <c:pt idx="15893">
                  <c:v>26.489166666666701</c:v>
                </c:pt>
                <c:pt idx="15894">
                  <c:v>26.490833333333399</c:v>
                </c:pt>
                <c:pt idx="15895">
                  <c:v>26.4925</c:v>
                </c:pt>
                <c:pt idx="15896">
                  <c:v>26.4941666666667</c:v>
                </c:pt>
                <c:pt idx="15897">
                  <c:v>26.495833333333401</c:v>
                </c:pt>
                <c:pt idx="15898">
                  <c:v>26.497499999999999</c:v>
                </c:pt>
                <c:pt idx="15899">
                  <c:v>26.499166666666699</c:v>
                </c:pt>
                <c:pt idx="15900">
                  <c:v>26.5008333333334</c:v>
                </c:pt>
                <c:pt idx="15901">
                  <c:v>26.502500000000001</c:v>
                </c:pt>
                <c:pt idx="15902">
                  <c:v>26.504166666666698</c:v>
                </c:pt>
                <c:pt idx="15903">
                  <c:v>26.505833333333399</c:v>
                </c:pt>
                <c:pt idx="15904">
                  <c:v>26.5075</c:v>
                </c:pt>
                <c:pt idx="15905">
                  <c:v>26.509166666666701</c:v>
                </c:pt>
                <c:pt idx="15906">
                  <c:v>26.510833333333402</c:v>
                </c:pt>
                <c:pt idx="15907">
                  <c:v>26.512499999999999</c:v>
                </c:pt>
                <c:pt idx="15908">
                  <c:v>26.5141666666667</c:v>
                </c:pt>
                <c:pt idx="15909">
                  <c:v>26.515833333333401</c:v>
                </c:pt>
                <c:pt idx="15910">
                  <c:v>26.517499999999998</c:v>
                </c:pt>
                <c:pt idx="15911">
                  <c:v>26.519166666666699</c:v>
                </c:pt>
                <c:pt idx="15912">
                  <c:v>26.5208333333334</c:v>
                </c:pt>
                <c:pt idx="15913">
                  <c:v>26.522500000000001</c:v>
                </c:pt>
                <c:pt idx="15914">
                  <c:v>26.524166666666702</c:v>
                </c:pt>
                <c:pt idx="15915">
                  <c:v>26.525833333333399</c:v>
                </c:pt>
                <c:pt idx="15916">
                  <c:v>26.5275</c:v>
                </c:pt>
                <c:pt idx="15917">
                  <c:v>26.529166666666701</c:v>
                </c:pt>
                <c:pt idx="15918">
                  <c:v>26.530833333333401</c:v>
                </c:pt>
                <c:pt idx="15919">
                  <c:v>26.532499999999999</c:v>
                </c:pt>
                <c:pt idx="15920">
                  <c:v>26.5341666666667</c:v>
                </c:pt>
                <c:pt idx="15921">
                  <c:v>26.5358333333334</c:v>
                </c:pt>
                <c:pt idx="15922">
                  <c:v>26.537500000000001</c:v>
                </c:pt>
                <c:pt idx="15923">
                  <c:v>26.539166666666699</c:v>
                </c:pt>
                <c:pt idx="15924">
                  <c:v>26.540833333333399</c:v>
                </c:pt>
                <c:pt idx="15925">
                  <c:v>26.5425</c:v>
                </c:pt>
                <c:pt idx="15926">
                  <c:v>26.544166666666701</c:v>
                </c:pt>
                <c:pt idx="15927">
                  <c:v>26.545833333333398</c:v>
                </c:pt>
                <c:pt idx="15928">
                  <c:v>26.547499999999999</c:v>
                </c:pt>
                <c:pt idx="15929">
                  <c:v>26.5491666666667</c:v>
                </c:pt>
                <c:pt idx="15930">
                  <c:v>26.550833333333401</c:v>
                </c:pt>
                <c:pt idx="15931">
                  <c:v>26.552499999999998</c:v>
                </c:pt>
                <c:pt idx="15932">
                  <c:v>26.554166666666699</c:v>
                </c:pt>
                <c:pt idx="15933">
                  <c:v>26.5558333333334</c:v>
                </c:pt>
                <c:pt idx="15934">
                  <c:v>26.557500000000001</c:v>
                </c:pt>
                <c:pt idx="15935">
                  <c:v>26.559166666666702</c:v>
                </c:pt>
                <c:pt idx="15936">
                  <c:v>26.560833333333399</c:v>
                </c:pt>
                <c:pt idx="15937">
                  <c:v>26.5625</c:v>
                </c:pt>
                <c:pt idx="15938">
                  <c:v>26.564166666666701</c:v>
                </c:pt>
                <c:pt idx="15939">
                  <c:v>26.565833333333401</c:v>
                </c:pt>
                <c:pt idx="15940">
                  <c:v>26.567499999999999</c:v>
                </c:pt>
                <c:pt idx="15941">
                  <c:v>26.5691666666667</c:v>
                </c:pt>
                <c:pt idx="15942">
                  <c:v>26.5708333333334</c:v>
                </c:pt>
                <c:pt idx="15943">
                  <c:v>26.572500000000002</c:v>
                </c:pt>
                <c:pt idx="15944">
                  <c:v>26.574166666666699</c:v>
                </c:pt>
                <c:pt idx="15945">
                  <c:v>26.575833333333399</c:v>
                </c:pt>
                <c:pt idx="15946">
                  <c:v>26.577500000000001</c:v>
                </c:pt>
                <c:pt idx="15947">
                  <c:v>26.579166666666701</c:v>
                </c:pt>
                <c:pt idx="15948">
                  <c:v>26.580833333333398</c:v>
                </c:pt>
                <c:pt idx="15949">
                  <c:v>26.5825</c:v>
                </c:pt>
                <c:pt idx="15950">
                  <c:v>26.5841666666667</c:v>
                </c:pt>
                <c:pt idx="15951">
                  <c:v>26.585833333333401</c:v>
                </c:pt>
                <c:pt idx="15952">
                  <c:v>26.587499999999999</c:v>
                </c:pt>
                <c:pt idx="15953">
                  <c:v>26.589166666666699</c:v>
                </c:pt>
                <c:pt idx="15954">
                  <c:v>26.5908333333334</c:v>
                </c:pt>
                <c:pt idx="15955">
                  <c:v>26.592500000000001</c:v>
                </c:pt>
                <c:pt idx="15956">
                  <c:v>26.594166666666698</c:v>
                </c:pt>
                <c:pt idx="15957">
                  <c:v>26.595833333333399</c:v>
                </c:pt>
                <c:pt idx="15958">
                  <c:v>26.5975</c:v>
                </c:pt>
                <c:pt idx="15959">
                  <c:v>26.599166666666701</c:v>
                </c:pt>
                <c:pt idx="15960">
                  <c:v>26.600833333333401</c:v>
                </c:pt>
                <c:pt idx="15961">
                  <c:v>26.602499999999999</c:v>
                </c:pt>
                <c:pt idx="15962">
                  <c:v>26.6041666666667</c:v>
                </c:pt>
                <c:pt idx="15963">
                  <c:v>26.605833333333401</c:v>
                </c:pt>
                <c:pt idx="15964">
                  <c:v>26.607500000000002</c:v>
                </c:pt>
                <c:pt idx="15965">
                  <c:v>26.609166666666699</c:v>
                </c:pt>
                <c:pt idx="15966">
                  <c:v>26.6108333333334</c:v>
                </c:pt>
                <c:pt idx="15967">
                  <c:v>26.612500000000001</c:v>
                </c:pt>
                <c:pt idx="15968">
                  <c:v>26.614166666666701</c:v>
                </c:pt>
                <c:pt idx="15969">
                  <c:v>26.615833333333399</c:v>
                </c:pt>
                <c:pt idx="15970">
                  <c:v>26.6175</c:v>
                </c:pt>
                <c:pt idx="15971">
                  <c:v>26.6191666666667</c:v>
                </c:pt>
                <c:pt idx="15972">
                  <c:v>26.620833333333401</c:v>
                </c:pt>
                <c:pt idx="15973">
                  <c:v>26.622499999999999</c:v>
                </c:pt>
                <c:pt idx="15974">
                  <c:v>26.624166666666699</c:v>
                </c:pt>
                <c:pt idx="15975">
                  <c:v>26.6258333333334</c:v>
                </c:pt>
                <c:pt idx="15976">
                  <c:v>26.627500000000001</c:v>
                </c:pt>
                <c:pt idx="15977">
                  <c:v>26.629166666666698</c:v>
                </c:pt>
                <c:pt idx="15978">
                  <c:v>26.630833333333399</c:v>
                </c:pt>
                <c:pt idx="15979">
                  <c:v>26.6325</c:v>
                </c:pt>
                <c:pt idx="15980">
                  <c:v>26.634166666666701</c:v>
                </c:pt>
                <c:pt idx="15981">
                  <c:v>26.635833333333402</c:v>
                </c:pt>
                <c:pt idx="15982">
                  <c:v>26.637499999999999</c:v>
                </c:pt>
                <c:pt idx="15983">
                  <c:v>26.6391666666667</c:v>
                </c:pt>
                <c:pt idx="15984">
                  <c:v>26.640833333333401</c:v>
                </c:pt>
                <c:pt idx="15985">
                  <c:v>26.642499999999998</c:v>
                </c:pt>
                <c:pt idx="15986">
                  <c:v>26.644166666666699</c:v>
                </c:pt>
                <c:pt idx="15987">
                  <c:v>26.6458333333334</c:v>
                </c:pt>
                <c:pt idx="15988">
                  <c:v>26.647500000000001</c:v>
                </c:pt>
                <c:pt idx="15989">
                  <c:v>26.649166666666702</c:v>
                </c:pt>
                <c:pt idx="15990">
                  <c:v>26.650833333333399</c:v>
                </c:pt>
                <c:pt idx="15991">
                  <c:v>26.6525</c:v>
                </c:pt>
                <c:pt idx="15992">
                  <c:v>26.654166666666701</c:v>
                </c:pt>
                <c:pt idx="15993">
                  <c:v>26.655833333333401</c:v>
                </c:pt>
                <c:pt idx="15994">
                  <c:v>26.657499999999999</c:v>
                </c:pt>
                <c:pt idx="15995">
                  <c:v>26.6591666666667</c:v>
                </c:pt>
                <c:pt idx="15996">
                  <c:v>26.6608333333334</c:v>
                </c:pt>
                <c:pt idx="15997">
                  <c:v>26.662500000000001</c:v>
                </c:pt>
                <c:pt idx="15998">
                  <c:v>26.664166666666699</c:v>
                </c:pt>
                <c:pt idx="15999">
                  <c:v>26.665833333333399</c:v>
                </c:pt>
                <c:pt idx="16000">
                  <c:v>26.6675</c:v>
                </c:pt>
                <c:pt idx="16001">
                  <c:v>26.669166666666701</c:v>
                </c:pt>
                <c:pt idx="16002">
                  <c:v>26.670833333333398</c:v>
                </c:pt>
                <c:pt idx="16003">
                  <c:v>26.672499999999999</c:v>
                </c:pt>
                <c:pt idx="16004">
                  <c:v>26.6741666666667</c:v>
                </c:pt>
                <c:pt idx="16005">
                  <c:v>26.675833333333401</c:v>
                </c:pt>
                <c:pt idx="16006">
                  <c:v>26.677499999999998</c:v>
                </c:pt>
                <c:pt idx="16007">
                  <c:v>26.679166666666699</c:v>
                </c:pt>
                <c:pt idx="16008">
                  <c:v>26.6808333333334</c:v>
                </c:pt>
                <c:pt idx="16009">
                  <c:v>26.682500000000001</c:v>
                </c:pt>
                <c:pt idx="16010">
                  <c:v>26.684166666666702</c:v>
                </c:pt>
                <c:pt idx="16011">
                  <c:v>26.685833333333399</c:v>
                </c:pt>
                <c:pt idx="16012">
                  <c:v>26.6875</c:v>
                </c:pt>
                <c:pt idx="16013">
                  <c:v>26.689166666666701</c:v>
                </c:pt>
                <c:pt idx="16014">
                  <c:v>26.690833333333401</c:v>
                </c:pt>
                <c:pt idx="16015">
                  <c:v>26.692499999999999</c:v>
                </c:pt>
                <c:pt idx="16016">
                  <c:v>26.6941666666667</c:v>
                </c:pt>
                <c:pt idx="16017">
                  <c:v>26.6958333333334</c:v>
                </c:pt>
                <c:pt idx="16018">
                  <c:v>26.697500000000002</c:v>
                </c:pt>
                <c:pt idx="16019">
                  <c:v>26.699166666666699</c:v>
                </c:pt>
                <c:pt idx="16020">
                  <c:v>26.700833333333399</c:v>
                </c:pt>
                <c:pt idx="16021">
                  <c:v>26.702500000000001</c:v>
                </c:pt>
                <c:pt idx="16022">
                  <c:v>26.704166666666701</c:v>
                </c:pt>
                <c:pt idx="16023">
                  <c:v>26.705833333333398</c:v>
                </c:pt>
                <c:pt idx="16024">
                  <c:v>26.7075</c:v>
                </c:pt>
                <c:pt idx="16025">
                  <c:v>26.7091666666667</c:v>
                </c:pt>
                <c:pt idx="16026">
                  <c:v>26.710833333333401</c:v>
                </c:pt>
                <c:pt idx="16027">
                  <c:v>26.712499999999999</c:v>
                </c:pt>
                <c:pt idx="16028">
                  <c:v>26.714166666666699</c:v>
                </c:pt>
                <c:pt idx="16029">
                  <c:v>26.7158333333334</c:v>
                </c:pt>
                <c:pt idx="16030">
                  <c:v>26.717500000000001</c:v>
                </c:pt>
                <c:pt idx="16031">
                  <c:v>26.719166666666698</c:v>
                </c:pt>
                <c:pt idx="16032">
                  <c:v>26.720833333333399</c:v>
                </c:pt>
                <c:pt idx="16033">
                  <c:v>26.7225</c:v>
                </c:pt>
                <c:pt idx="16034">
                  <c:v>26.724166666666701</c:v>
                </c:pt>
                <c:pt idx="16035">
                  <c:v>26.725833333333401</c:v>
                </c:pt>
                <c:pt idx="16036">
                  <c:v>26.727499999999999</c:v>
                </c:pt>
                <c:pt idx="16037">
                  <c:v>26.7291666666667</c:v>
                </c:pt>
                <c:pt idx="16038">
                  <c:v>26.730833333333401</c:v>
                </c:pt>
                <c:pt idx="16039">
                  <c:v>26.732500000000002</c:v>
                </c:pt>
                <c:pt idx="16040">
                  <c:v>26.734166666666699</c:v>
                </c:pt>
                <c:pt idx="16041">
                  <c:v>26.7358333333334</c:v>
                </c:pt>
                <c:pt idx="16042">
                  <c:v>26.737500000000001</c:v>
                </c:pt>
                <c:pt idx="16043">
                  <c:v>26.739166666666701</c:v>
                </c:pt>
                <c:pt idx="16044">
                  <c:v>26.740833333333399</c:v>
                </c:pt>
                <c:pt idx="16045">
                  <c:v>26.7425</c:v>
                </c:pt>
                <c:pt idx="16046">
                  <c:v>26.7441666666667</c:v>
                </c:pt>
                <c:pt idx="16047">
                  <c:v>26.745833333333401</c:v>
                </c:pt>
                <c:pt idx="16048">
                  <c:v>26.747499999999999</c:v>
                </c:pt>
                <c:pt idx="16049">
                  <c:v>26.749166666666699</c:v>
                </c:pt>
                <c:pt idx="16050">
                  <c:v>26.7508333333334</c:v>
                </c:pt>
                <c:pt idx="16051">
                  <c:v>26.752500000000001</c:v>
                </c:pt>
                <c:pt idx="16052">
                  <c:v>26.754166666666698</c:v>
                </c:pt>
                <c:pt idx="16053">
                  <c:v>26.755833333333399</c:v>
                </c:pt>
                <c:pt idx="16054">
                  <c:v>26.7575</c:v>
                </c:pt>
                <c:pt idx="16055">
                  <c:v>26.759166666666701</c:v>
                </c:pt>
                <c:pt idx="16056">
                  <c:v>26.760833333333402</c:v>
                </c:pt>
                <c:pt idx="16057">
                  <c:v>26.762499999999999</c:v>
                </c:pt>
                <c:pt idx="16058">
                  <c:v>26.7641666666667</c:v>
                </c:pt>
                <c:pt idx="16059">
                  <c:v>26.765833333333401</c:v>
                </c:pt>
                <c:pt idx="16060">
                  <c:v>26.767499999999998</c:v>
                </c:pt>
                <c:pt idx="16061">
                  <c:v>26.769166666666699</c:v>
                </c:pt>
                <c:pt idx="16062">
                  <c:v>26.7708333333334</c:v>
                </c:pt>
                <c:pt idx="16063">
                  <c:v>26.772500000000001</c:v>
                </c:pt>
                <c:pt idx="16064">
                  <c:v>26.774166666666702</c:v>
                </c:pt>
                <c:pt idx="16065">
                  <c:v>26.775833333333399</c:v>
                </c:pt>
                <c:pt idx="16066">
                  <c:v>26.7775</c:v>
                </c:pt>
                <c:pt idx="16067">
                  <c:v>26.779166666666701</c:v>
                </c:pt>
                <c:pt idx="16068">
                  <c:v>26.780833333333401</c:v>
                </c:pt>
                <c:pt idx="16069">
                  <c:v>26.782499999999999</c:v>
                </c:pt>
                <c:pt idx="16070">
                  <c:v>26.7841666666667</c:v>
                </c:pt>
                <c:pt idx="16071">
                  <c:v>26.7858333333334</c:v>
                </c:pt>
                <c:pt idx="16072">
                  <c:v>26.787500000000001</c:v>
                </c:pt>
                <c:pt idx="16073">
                  <c:v>26.789166666666699</c:v>
                </c:pt>
                <c:pt idx="16074">
                  <c:v>26.790833333333399</c:v>
                </c:pt>
                <c:pt idx="16075">
                  <c:v>26.7925</c:v>
                </c:pt>
                <c:pt idx="16076">
                  <c:v>26.794166666666701</c:v>
                </c:pt>
                <c:pt idx="16077">
                  <c:v>26.795833333333398</c:v>
                </c:pt>
                <c:pt idx="16078">
                  <c:v>26.797499999999999</c:v>
                </c:pt>
                <c:pt idx="16079">
                  <c:v>26.7991666666667</c:v>
                </c:pt>
                <c:pt idx="16080">
                  <c:v>26.800833333333401</c:v>
                </c:pt>
                <c:pt idx="16081">
                  <c:v>26.802499999999998</c:v>
                </c:pt>
                <c:pt idx="16082">
                  <c:v>26.804166666666699</c:v>
                </c:pt>
                <c:pt idx="16083">
                  <c:v>26.8058333333334</c:v>
                </c:pt>
                <c:pt idx="16084">
                  <c:v>26.807500000000001</c:v>
                </c:pt>
                <c:pt idx="16085">
                  <c:v>26.809166666666702</c:v>
                </c:pt>
                <c:pt idx="16086">
                  <c:v>26.810833333333399</c:v>
                </c:pt>
                <c:pt idx="16087">
                  <c:v>26.8125</c:v>
                </c:pt>
                <c:pt idx="16088">
                  <c:v>26.814166666666701</c:v>
                </c:pt>
                <c:pt idx="16089">
                  <c:v>26.815833333333401</c:v>
                </c:pt>
                <c:pt idx="16090">
                  <c:v>26.817499999999999</c:v>
                </c:pt>
                <c:pt idx="16091">
                  <c:v>26.8191666666667</c:v>
                </c:pt>
                <c:pt idx="16092">
                  <c:v>26.8208333333334</c:v>
                </c:pt>
                <c:pt idx="16093">
                  <c:v>26.822500000000002</c:v>
                </c:pt>
                <c:pt idx="16094">
                  <c:v>26.824166666666699</c:v>
                </c:pt>
                <c:pt idx="16095">
                  <c:v>26.825833333333399</c:v>
                </c:pt>
                <c:pt idx="16096">
                  <c:v>26.827500000000001</c:v>
                </c:pt>
                <c:pt idx="16097">
                  <c:v>26.829166666666701</c:v>
                </c:pt>
                <c:pt idx="16098">
                  <c:v>26.830833333333398</c:v>
                </c:pt>
                <c:pt idx="16099">
                  <c:v>26.8325</c:v>
                </c:pt>
                <c:pt idx="16100">
                  <c:v>26.8341666666667</c:v>
                </c:pt>
                <c:pt idx="16101">
                  <c:v>26.835833333333401</c:v>
                </c:pt>
                <c:pt idx="16102">
                  <c:v>26.837499999999999</c:v>
                </c:pt>
                <c:pt idx="16103">
                  <c:v>26.839166666666699</c:v>
                </c:pt>
                <c:pt idx="16104">
                  <c:v>26.8408333333334</c:v>
                </c:pt>
                <c:pt idx="16105">
                  <c:v>26.842500000000001</c:v>
                </c:pt>
                <c:pt idx="16106">
                  <c:v>26.844166666666698</c:v>
                </c:pt>
                <c:pt idx="16107">
                  <c:v>26.845833333333399</c:v>
                </c:pt>
                <c:pt idx="16108">
                  <c:v>26.8475</c:v>
                </c:pt>
                <c:pt idx="16109">
                  <c:v>26.849166666666701</c:v>
                </c:pt>
                <c:pt idx="16110">
                  <c:v>26.850833333333401</c:v>
                </c:pt>
                <c:pt idx="16111">
                  <c:v>26.852499999999999</c:v>
                </c:pt>
                <c:pt idx="16112">
                  <c:v>26.8541666666667</c:v>
                </c:pt>
                <c:pt idx="16113">
                  <c:v>26.855833333333401</c:v>
                </c:pt>
                <c:pt idx="16114">
                  <c:v>26.857500000000002</c:v>
                </c:pt>
                <c:pt idx="16115">
                  <c:v>26.859166666666699</c:v>
                </c:pt>
                <c:pt idx="16116">
                  <c:v>26.8608333333334</c:v>
                </c:pt>
                <c:pt idx="16117">
                  <c:v>26.862500000000001</c:v>
                </c:pt>
                <c:pt idx="16118">
                  <c:v>26.864166666666701</c:v>
                </c:pt>
                <c:pt idx="16119">
                  <c:v>26.865833333333399</c:v>
                </c:pt>
                <c:pt idx="16120">
                  <c:v>26.8675</c:v>
                </c:pt>
                <c:pt idx="16121">
                  <c:v>26.8691666666667</c:v>
                </c:pt>
                <c:pt idx="16122">
                  <c:v>26.870833333333401</c:v>
                </c:pt>
                <c:pt idx="16123">
                  <c:v>26.872499999999999</c:v>
                </c:pt>
                <c:pt idx="16124">
                  <c:v>26.874166666666699</c:v>
                </c:pt>
                <c:pt idx="16125">
                  <c:v>26.8758333333334</c:v>
                </c:pt>
                <c:pt idx="16126">
                  <c:v>26.877500000000001</c:v>
                </c:pt>
                <c:pt idx="16127">
                  <c:v>26.879166666666698</c:v>
                </c:pt>
                <c:pt idx="16128">
                  <c:v>26.880833333333399</c:v>
                </c:pt>
                <c:pt idx="16129">
                  <c:v>26.8825</c:v>
                </c:pt>
                <c:pt idx="16130">
                  <c:v>26.884166666666701</c:v>
                </c:pt>
                <c:pt idx="16131">
                  <c:v>26.885833333333402</c:v>
                </c:pt>
                <c:pt idx="16132">
                  <c:v>26.887499999999999</c:v>
                </c:pt>
                <c:pt idx="16133">
                  <c:v>26.8891666666667</c:v>
                </c:pt>
                <c:pt idx="16134">
                  <c:v>26.890833333333401</c:v>
                </c:pt>
                <c:pt idx="16135">
                  <c:v>26.892499999999998</c:v>
                </c:pt>
                <c:pt idx="16136">
                  <c:v>26.894166666666699</c:v>
                </c:pt>
                <c:pt idx="16137">
                  <c:v>26.8958333333334</c:v>
                </c:pt>
                <c:pt idx="16138">
                  <c:v>26.897500000000001</c:v>
                </c:pt>
                <c:pt idx="16139">
                  <c:v>26.899166666666702</c:v>
                </c:pt>
                <c:pt idx="16140">
                  <c:v>26.900833333333399</c:v>
                </c:pt>
                <c:pt idx="16141">
                  <c:v>26.9025</c:v>
                </c:pt>
                <c:pt idx="16142">
                  <c:v>26.904166666666701</c:v>
                </c:pt>
                <c:pt idx="16143">
                  <c:v>26.905833333333401</c:v>
                </c:pt>
                <c:pt idx="16144">
                  <c:v>26.907499999999999</c:v>
                </c:pt>
                <c:pt idx="16145">
                  <c:v>26.9091666666667</c:v>
                </c:pt>
                <c:pt idx="16146">
                  <c:v>26.9108333333334</c:v>
                </c:pt>
                <c:pt idx="16147">
                  <c:v>26.912500000000001</c:v>
                </c:pt>
                <c:pt idx="16148">
                  <c:v>26.914166666666699</c:v>
                </c:pt>
                <c:pt idx="16149">
                  <c:v>26.915833333333399</c:v>
                </c:pt>
                <c:pt idx="16150">
                  <c:v>26.9175</c:v>
                </c:pt>
                <c:pt idx="16151">
                  <c:v>26.919166666666701</c:v>
                </c:pt>
                <c:pt idx="16152">
                  <c:v>26.920833333333398</c:v>
                </c:pt>
                <c:pt idx="16153">
                  <c:v>26.922499999999999</c:v>
                </c:pt>
                <c:pt idx="16154">
                  <c:v>26.9241666666667</c:v>
                </c:pt>
                <c:pt idx="16155">
                  <c:v>26.925833333333401</c:v>
                </c:pt>
                <c:pt idx="16156">
                  <c:v>26.927499999999998</c:v>
                </c:pt>
                <c:pt idx="16157">
                  <c:v>26.929166666666699</c:v>
                </c:pt>
                <c:pt idx="16158">
                  <c:v>26.9308333333334</c:v>
                </c:pt>
                <c:pt idx="16159">
                  <c:v>26.932500000000001</c:v>
                </c:pt>
                <c:pt idx="16160">
                  <c:v>26.934166666666702</c:v>
                </c:pt>
                <c:pt idx="16161">
                  <c:v>26.935833333333399</c:v>
                </c:pt>
                <c:pt idx="16162">
                  <c:v>26.9375</c:v>
                </c:pt>
                <c:pt idx="16163">
                  <c:v>26.939166666666701</c:v>
                </c:pt>
                <c:pt idx="16164">
                  <c:v>26.940833333333401</c:v>
                </c:pt>
                <c:pt idx="16165">
                  <c:v>26.942499999999999</c:v>
                </c:pt>
                <c:pt idx="16166">
                  <c:v>26.9441666666667</c:v>
                </c:pt>
                <c:pt idx="16167">
                  <c:v>26.9458333333334</c:v>
                </c:pt>
                <c:pt idx="16168">
                  <c:v>26.947500000000002</c:v>
                </c:pt>
                <c:pt idx="16169">
                  <c:v>26.949166666666699</c:v>
                </c:pt>
                <c:pt idx="16170">
                  <c:v>26.950833333333399</c:v>
                </c:pt>
                <c:pt idx="16171">
                  <c:v>26.952500000000001</c:v>
                </c:pt>
                <c:pt idx="16172">
                  <c:v>26.954166666666701</c:v>
                </c:pt>
                <c:pt idx="16173">
                  <c:v>26.955833333333398</c:v>
                </c:pt>
                <c:pt idx="16174">
                  <c:v>26.9575</c:v>
                </c:pt>
                <c:pt idx="16175">
                  <c:v>26.9591666666667</c:v>
                </c:pt>
                <c:pt idx="16176">
                  <c:v>26.960833333333401</c:v>
                </c:pt>
                <c:pt idx="16177">
                  <c:v>26.962499999999999</c:v>
                </c:pt>
                <c:pt idx="16178">
                  <c:v>26.964166666666699</c:v>
                </c:pt>
                <c:pt idx="16179">
                  <c:v>26.9658333333334</c:v>
                </c:pt>
                <c:pt idx="16180">
                  <c:v>26.967500000000001</c:v>
                </c:pt>
                <c:pt idx="16181">
                  <c:v>26.969166666666698</c:v>
                </c:pt>
                <c:pt idx="16182">
                  <c:v>26.970833333333399</c:v>
                </c:pt>
                <c:pt idx="16183">
                  <c:v>26.9725</c:v>
                </c:pt>
                <c:pt idx="16184">
                  <c:v>26.974166666666701</c:v>
                </c:pt>
                <c:pt idx="16185">
                  <c:v>26.975833333333401</c:v>
                </c:pt>
                <c:pt idx="16186">
                  <c:v>26.977499999999999</c:v>
                </c:pt>
                <c:pt idx="16187">
                  <c:v>26.9791666666667</c:v>
                </c:pt>
                <c:pt idx="16188">
                  <c:v>26.980833333333401</c:v>
                </c:pt>
                <c:pt idx="16189">
                  <c:v>26.982500000000002</c:v>
                </c:pt>
                <c:pt idx="16190">
                  <c:v>26.984166666666699</c:v>
                </c:pt>
                <c:pt idx="16191">
                  <c:v>26.9858333333334</c:v>
                </c:pt>
                <c:pt idx="16192">
                  <c:v>26.987500000000001</c:v>
                </c:pt>
                <c:pt idx="16193">
                  <c:v>26.989166666666701</c:v>
                </c:pt>
                <c:pt idx="16194">
                  <c:v>26.990833333333399</c:v>
                </c:pt>
                <c:pt idx="16195">
                  <c:v>26.9925</c:v>
                </c:pt>
                <c:pt idx="16196">
                  <c:v>26.9941666666667</c:v>
                </c:pt>
                <c:pt idx="16197">
                  <c:v>26.995833333333401</c:v>
                </c:pt>
                <c:pt idx="16198">
                  <c:v>26.997499999999999</c:v>
                </c:pt>
                <c:pt idx="16199">
                  <c:v>26.999166666666699</c:v>
                </c:pt>
                <c:pt idx="16200">
                  <c:v>27.0008333333334</c:v>
                </c:pt>
                <c:pt idx="16201">
                  <c:v>27.002500000000001</c:v>
                </c:pt>
                <c:pt idx="16202">
                  <c:v>27.004166666666698</c:v>
                </c:pt>
                <c:pt idx="16203">
                  <c:v>27.005833333333399</c:v>
                </c:pt>
                <c:pt idx="16204">
                  <c:v>27.0075</c:v>
                </c:pt>
                <c:pt idx="16205">
                  <c:v>27.009166666666701</c:v>
                </c:pt>
                <c:pt idx="16206">
                  <c:v>27.010833333333402</c:v>
                </c:pt>
                <c:pt idx="16207">
                  <c:v>27.012499999999999</c:v>
                </c:pt>
                <c:pt idx="16208">
                  <c:v>27.0141666666667</c:v>
                </c:pt>
                <c:pt idx="16209">
                  <c:v>27.015833333333401</c:v>
                </c:pt>
                <c:pt idx="16210">
                  <c:v>27.017499999999998</c:v>
                </c:pt>
                <c:pt idx="16211">
                  <c:v>27.019166666666699</c:v>
                </c:pt>
                <c:pt idx="16212">
                  <c:v>27.0208333333334</c:v>
                </c:pt>
                <c:pt idx="16213">
                  <c:v>27.022500000000001</c:v>
                </c:pt>
                <c:pt idx="16214">
                  <c:v>27.024166666666702</c:v>
                </c:pt>
                <c:pt idx="16215">
                  <c:v>27.025833333333399</c:v>
                </c:pt>
                <c:pt idx="16216">
                  <c:v>27.0275</c:v>
                </c:pt>
                <c:pt idx="16217">
                  <c:v>27.029166666666701</c:v>
                </c:pt>
                <c:pt idx="16218">
                  <c:v>27.030833333333401</c:v>
                </c:pt>
                <c:pt idx="16219">
                  <c:v>27.032499999999999</c:v>
                </c:pt>
                <c:pt idx="16220">
                  <c:v>27.0341666666667</c:v>
                </c:pt>
                <c:pt idx="16221">
                  <c:v>27.0358333333334</c:v>
                </c:pt>
                <c:pt idx="16222">
                  <c:v>27.037500000000001</c:v>
                </c:pt>
                <c:pt idx="16223">
                  <c:v>27.039166666666699</c:v>
                </c:pt>
                <c:pt idx="16224">
                  <c:v>27.040833333333399</c:v>
                </c:pt>
                <c:pt idx="16225">
                  <c:v>27.0425</c:v>
                </c:pt>
                <c:pt idx="16226">
                  <c:v>27.044166666666701</c:v>
                </c:pt>
                <c:pt idx="16227">
                  <c:v>27.045833333333398</c:v>
                </c:pt>
                <c:pt idx="16228">
                  <c:v>27.047499999999999</c:v>
                </c:pt>
                <c:pt idx="16229">
                  <c:v>27.0491666666667</c:v>
                </c:pt>
                <c:pt idx="16230">
                  <c:v>27.050833333333401</c:v>
                </c:pt>
                <c:pt idx="16231">
                  <c:v>27.052499999999998</c:v>
                </c:pt>
                <c:pt idx="16232">
                  <c:v>27.054166666666699</c:v>
                </c:pt>
                <c:pt idx="16233">
                  <c:v>27.0558333333334</c:v>
                </c:pt>
                <c:pt idx="16234">
                  <c:v>27.057500000000001</c:v>
                </c:pt>
                <c:pt idx="16235">
                  <c:v>27.059166666666702</c:v>
                </c:pt>
                <c:pt idx="16236">
                  <c:v>27.060833333333399</c:v>
                </c:pt>
                <c:pt idx="16237">
                  <c:v>27.0625</c:v>
                </c:pt>
                <c:pt idx="16238">
                  <c:v>27.064166666666701</c:v>
                </c:pt>
                <c:pt idx="16239">
                  <c:v>27.065833333333401</c:v>
                </c:pt>
                <c:pt idx="16240">
                  <c:v>27.067499999999999</c:v>
                </c:pt>
                <c:pt idx="16241">
                  <c:v>27.0691666666667</c:v>
                </c:pt>
                <c:pt idx="16242">
                  <c:v>27.0708333333334</c:v>
                </c:pt>
                <c:pt idx="16243">
                  <c:v>27.072500000000002</c:v>
                </c:pt>
                <c:pt idx="16244">
                  <c:v>27.074166666666699</c:v>
                </c:pt>
                <c:pt idx="16245">
                  <c:v>27.075833333333399</c:v>
                </c:pt>
                <c:pt idx="16246">
                  <c:v>27.077500000000001</c:v>
                </c:pt>
                <c:pt idx="16247">
                  <c:v>27.079166666666701</c:v>
                </c:pt>
                <c:pt idx="16248">
                  <c:v>27.080833333333398</c:v>
                </c:pt>
                <c:pt idx="16249">
                  <c:v>27.0825</c:v>
                </c:pt>
                <c:pt idx="16250">
                  <c:v>27.0841666666667</c:v>
                </c:pt>
                <c:pt idx="16251">
                  <c:v>27.085833333333401</c:v>
                </c:pt>
                <c:pt idx="16252">
                  <c:v>27.087499999999999</c:v>
                </c:pt>
                <c:pt idx="16253">
                  <c:v>27.089166666666699</c:v>
                </c:pt>
                <c:pt idx="16254">
                  <c:v>27.0908333333334</c:v>
                </c:pt>
                <c:pt idx="16255">
                  <c:v>27.092500000000001</c:v>
                </c:pt>
                <c:pt idx="16256">
                  <c:v>27.094166666666698</c:v>
                </c:pt>
                <c:pt idx="16257">
                  <c:v>27.095833333333399</c:v>
                </c:pt>
                <c:pt idx="16258">
                  <c:v>27.0975</c:v>
                </c:pt>
                <c:pt idx="16259">
                  <c:v>27.099166666666701</c:v>
                </c:pt>
                <c:pt idx="16260">
                  <c:v>27.100833333333401</c:v>
                </c:pt>
                <c:pt idx="16261">
                  <c:v>27.102499999999999</c:v>
                </c:pt>
                <c:pt idx="16262">
                  <c:v>27.1041666666667</c:v>
                </c:pt>
                <c:pt idx="16263">
                  <c:v>27.105833333333401</c:v>
                </c:pt>
                <c:pt idx="16264">
                  <c:v>27.107500000000002</c:v>
                </c:pt>
                <c:pt idx="16265">
                  <c:v>27.109166666666699</c:v>
                </c:pt>
                <c:pt idx="16266">
                  <c:v>27.1108333333334</c:v>
                </c:pt>
                <c:pt idx="16267">
                  <c:v>27.112500000000001</c:v>
                </c:pt>
                <c:pt idx="16268">
                  <c:v>27.114166666666701</c:v>
                </c:pt>
                <c:pt idx="16269">
                  <c:v>27.115833333333399</c:v>
                </c:pt>
                <c:pt idx="16270">
                  <c:v>27.1175</c:v>
                </c:pt>
                <c:pt idx="16271">
                  <c:v>27.1191666666667</c:v>
                </c:pt>
                <c:pt idx="16272">
                  <c:v>27.120833333333401</c:v>
                </c:pt>
                <c:pt idx="16273">
                  <c:v>27.122499999999999</c:v>
                </c:pt>
                <c:pt idx="16274">
                  <c:v>27.124166666666699</c:v>
                </c:pt>
                <c:pt idx="16275">
                  <c:v>27.1258333333334</c:v>
                </c:pt>
                <c:pt idx="16276">
                  <c:v>27.127500000000001</c:v>
                </c:pt>
                <c:pt idx="16277">
                  <c:v>27.129166666666698</c:v>
                </c:pt>
                <c:pt idx="16278">
                  <c:v>27.130833333333399</c:v>
                </c:pt>
                <c:pt idx="16279">
                  <c:v>27.1325</c:v>
                </c:pt>
                <c:pt idx="16280">
                  <c:v>27.134166666666701</c:v>
                </c:pt>
                <c:pt idx="16281">
                  <c:v>27.135833333333402</c:v>
                </c:pt>
                <c:pt idx="16282">
                  <c:v>27.137499999999999</c:v>
                </c:pt>
                <c:pt idx="16283">
                  <c:v>27.1391666666667</c:v>
                </c:pt>
                <c:pt idx="16284">
                  <c:v>27.140833333333401</c:v>
                </c:pt>
                <c:pt idx="16285">
                  <c:v>27.142499999999998</c:v>
                </c:pt>
                <c:pt idx="16286">
                  <c:v>27.144166666666699</c:v>
                </c:pt>
                <c:pt idx="16287">
                  <c:v>27.1458333333334</c:v>
                </c:pt>
                <c:pt idx="16288">
                  <c:v>27.147500000000001</c:v>
                </c:pt>
                <c:pt idx="16289">
                  <c:v>27.149166666666702</c:v>
                </c:pt>
                <c:pt idx="16290">
                  <c:v>27.150833333333399</c:v>
                </c:pt>
                <c:pt idx="16291">
                  <c:v>27.1525</c:v>
                </c:pt>
                <c:pt idx="16292">
                  <c:v>27.154166666666701</c:v>
                </c:pt>
                <c:pt idx="16293">
                  <c:v>27.155833333333401</c:v>
                </c:pt>
                <c:pt idx="16294">
                  <c:v>27.157499999999999</c:v>
                </c:pt>
                <c:pt idx="16295">
                  <c:v>27.1591666666667</c:v>
                </c:pt>
                <c:pt idx="16296">
                  <c:v>27.1608333333334</c:v>
                </c:pt>
                <c:pt idx="16297">
                  <c:v>27.162500000000001</c:v>
                </c:pt>
                <c:pt idx="16298">
                  <c:v>27.164166666666699</c:v>
                </c:pt>
                <c:pt idx="16299">
                  <c:v>27.165833333333399</c:v>
                </c:pt>
                <c:pt idx="16300">
                  <c:v>27.1675</c:v>
                </c:pt>
                <c:pt idx="16301">
                  <c:v>27.169166666666701</c:v>
                </c:pt>
                <c:pt idx="16302">
                  <c:v>27.170833333333398</c:v>
                </c:pt>
                <c:pt idx="16303">
                  <c:v>27.172499999999999</c:v>
                </c:pt>
                <c:pt idx="16304">
                  <c:v>27.1741666666667</c:v>
                </c:pt>
                <c:pt idx="16305">
                  <c:v>27.175833333333401</c:v>
                </c:pt>
                <c:pt idx="16306">
                  <c:v>27.177499999999998</c:v>
                </c:pt>
                <c:pt idx="16307">
                  <c:v>27.179166666666699</c:v>
                </c:pt>
                <c:pt idx="16308">
                  <c:v>27.1808333333334</c:v>
                </c:pt>
                <c:pt idx="16309">
                  <c:v>27.182500000000001</c:v>
                </c:pt>
                <c:pt idx="16310">
                  <c:v>27.184166666666702</c:v>
                </c:pt>
                <c:pt idx="16311">
                  <c:v>27.185833333333399</c:v>
                </c:pt>
                <c:pt idx="16312">
                  <c:v>27.1875</c:v>
                </c:pt>
                <c:pt idx="16313">
                  <c:v>27.189166666666701</c:v>
                </c:pt>
                <c:pt idx="16314">
                  <c:v>27.190833333333401</c:v>
                </c:pt>
                <c:pt idx="16315">
                  <c:v>27.192499999999999</c:v>
                </c:pt>
                <c:pt idx="16316">
                  <c:v>27.1941666666667</c:v>
                </c:pt>
                <c:pt idx="16317">
                  <c:v>27.1958333333334</c:v>
                </c:pt>
                <c:pt idx="16318">
                  <c:v>27.197500000000002</c:v>
                </c:pt>
                <c:pt idx="16319">
                  <c:v>27.199166666666699</c:v>
                </c:pt>
                <c:pt idx="16320">
                  <c:v>27.200833333333399</c:v>
                </c:pt>
                <c:pt idx="16321">
                  <c:v>27.202500000000001</c:v>
                </c:pt>
                <c:pt idx="16322">
                  <c:v>27.204166666666701</c:v>
                </c:pt>
                <c:pt idx="16323">
                  <c:v>27.205833333333398</c:v>
                </c:pt>
                <c:pt idx="16324">
                  <c:v>27.2075</c:v>
                </c:pt>
                <c:pt idx="16325">
                  <c:v>27.2091666666667</c:v>
                </c:pt>
                <c:pt idx="16326">
                  <c:v>27.210833333333401</c:v>
                </c:pt>
                <c:pt idx="16327">
                  <c:v>27.212499999999999</c:v>
                </c:pt>
                <c:pt idx="16328">
                  <c:v>27.214166666666699</c:v>
                </c:pt>
                <c:pt idx="16329">
                  <c:v>27.2158333333334</c:v>
                </c:pt>
                <c:pt idx="16330">
                  <c:v>27.217500000000001</c:v>
                </c:pt>
                <c:pt idx="16331">
                  <c:v>27.219166666666698</c:v>
                </c:pt>
                <c:pt idx="16332">
                  <c:v>27.220833333333399</c:v>
                </c:pt>
                <c:pt idx="16333">
                  <c:v>27.2225</c:v>
                </c:pt>
                <c:pt idx="16334">
                  <c:v>27.224166666666701</c:v>
                </c:pt>
                <c:pt idx="16335">
                  <c:v>27.225833333333401</c:v>
                </c:pt>
                <c:pt idx="16336">
                  <c:v>27.227499999999999</c:v>
                </c:pt>
                <c:pt idx="16337">
                  <c:v>27.2291666666667</c:v>
                </c:pt>
                <c:pt idx="16338">
                  <c:v>27.230833333333401</c:v>
                </c:pt>
                <c:pt idx="16339">
                  <c:v>27.232500000000002</c:v>
                </c:pt>
                <c:pt idx="16340">
                  <c:v>27.234166666666699</c:v>
                </c:pt>
                <c:pt idx="16341">
                  <c:v>27.2358333333334</c:v>
                </c:pt>
                <c:pt idx="16342">
                  <c:v>27.237500000000001</c:v>
                </c:pt>
                <c:pt idx="16343">
                  <c:v>27.239166666666701</c:v>
                </c:pt>
                <c:pt idx="16344">
                  <c:v>27.240833333333399</c:v>
                </c:pt>
                <c:pt idx="16345">
                  <c:v>27.2425</c:v>
                </c:pt>
                <c:pt idx="16346">
                  <c:v>27.2441666666667</c:v>
                </c:pt>
                <c:pt idx="16347">
                  <c:v>27.245833333333401</c:v>
                </c:pt>
                <c:pt idx="16348">
                  <c:v>27.247499999999999</c:v>
                </c:pt>
                <c:pt idx="16349">
                  <c:v>27.249166666666699</c:v>
                </c:pt>
                <c:pt idx="16350">
                  <c:v>27.2508333333334</c:v>
                </c:pt>
                <c:pt idx="16351">
                  <c:v>27.252500000000001</c:v>
                </c:pt>
                <c:pt idx="16352">
                  <c:v>27.254166666666698</c:v>
                </c:pt>
                <c:pt idx="16353">
                  <c:v>27.255833333333399</c:v>
                </c:pt>
                <c:pt idx="16354">
                  <c:v>27.2575</c:v>
                </c:pt>
                <c:pt idx="16355">
                  <c:v>27.259166666666701</c:v>
                </c:pt>
                <c:pt idx="16356">
                  <c:v>27.260833333333402</c:v>
                </c:pt>
                <c:pt idx="16357">
                  <c:v>27.262499999999999</c:v>
                </c:pt>
                <c:pt idx="16358">
                  <c:v>27.2641666666667</c:v>
                </c:pt>
                <c:pt idx="16359">
                  <c:v>27.265833333333401</c:v>
                </c:pt>
                <c:pt idx="16360">
                  <c:v>27.267499999999998</c:v>
                </c:pt>
                <c:pt idx="16361">
                  <c:v>27.269166666666699</c:v>
                </c:pt>
                <c:pt idx="16362">
                  <c:v>27.2708333333334</c:v>
                </c:pt>
                <c:pt idx="16363">
                  <c:v>27.272500000000001</c:v>
                </c:pt>
                <c:pt idx="16364">
                  <c:v>27.274166666666702</c:v>
                </c:pt>
                <c:pt idx="16365">
                  <c:v>27.275833333333399</c:v>
                </c:pt>
                <c:pt idx="16366">
                  <c:v>27.2775</c:v>
                </c:pt>
                <c:pt idx="16367">
                  <c:v>27.279166666666701</c:v>
                </c:pt>
                <c:pt idx="16368">
                  <c:v>27.280833333333401</c:v>
                </c:pt>
                <c:pt idx="16369">
                  <c:v>27.282499999999999</c:v>
                </c:pt>
                <c:pt idx="16370">
                  <c:v>27.2841666666667</c:v>
                </c:pt>
                <c:pt idx="16371">
                  <c:v>27.2858333333334</c:v>
                </c:pt>
                <c:pt idx="16372">
                  <c:v>27.287500000000001</c:v>
                </c:pt>
                <c:pt idx="16373">
                  <c:v>27.289166666666699</c:v>
                </c:pt>
                <c:pt idx="16374">
                  <c:v>27.290833333333399</c:v>
                </c:pt>
                <c:pt idx="16375">
                  <c:v>27.2925</c:v>
                </c:pt>
                <c:pt idx="16376">
                  <c:v>27.294166666666701</c:v>
                </c:pt>
                <c:pt idx="16377">
                  <c:v>27.295833333333398</c:v>
                </c:pt>
                <c:pt idx="16378">
                  <c:v>27.297499999999999</c:v>
                </c:pt>
                <c:pt idx="16379">
                  <c:v>27.2991666666667</c:v>
                </c:pt>
                <c:pt idx="16380">
                  <c:v>27.300833333333401</c:v>
                </c:pt>
                <c:pt idx="16381">
                  <c:v>27.302499999999998</c:v>
                </c:pt>
                <c:pt idx="16382">
                  <c:v>27.304166666666699</c:v>
                </c:pt>
                <c:pt idx="16383">
                  <c:v>27.3058333333334</c:v>
                </c:pt>
                <c:pt idx="16384">
                  <c:v>27.307500000000001</c:v>
                </c:pt>
                <c:pt idx="16385">
                  <c:v>27.309166666666702</c:v>
                </c:pt>
                <c:pt idx="16386">
                  <c:v>27.310833333333399</c:v>
                </c:pt>
                <c:pt idx="16387">
                  <c:v>27.3125</c:v>
                </c:pt>
                <c:pt idx="16388">
                  <c:v>27.314166666666701</c:v>
                </c:pt>
                <c:pt idx="16389">
                  <c:v>27.315833333333401</c:v>
                </c:pt>
                <c:pt idx="16390">
                  <c:v>27.317499999999999</c:v>
                </c:pt>
                <c:pt idx="16391">
                  <c:v>27.3191666666667</c:v>
                </c:pt>
                <c:pt idx="16392">
                  <c:v>27.3208333333334</c:v>
                </c:pt>
                <c:pt idx="16393">
                  <c:v>27.322500000000002</c:v>
                </c:pt>
                <c:pt idx="16394">
                  <c:v>27.324166666666699</c:v>
                </c:pt>
                <c:pt idx="16395">
                  <c:v>27.325833333333399</c:v>
                </c:pt>
                <c:pt idx="16396">
                  <c:v>27.327500000000001</c:v>
                </c:pt>
                <c:pt idx="16397">
                  <c:v>27.329166666666701</c:v>
                </c:pt>
                <c:pt idx="16398">
                  <c:v>27.330833333333398</c:v>
                </c:pt>
                <c:pt idx="16399">
                  <c:v>27.3325</c:v>
                </c:pt>
                <c:pt idx="16400">
                  <c:v>27.3341666666667</c:v>
                </c:pt>
                <c:pt idx="16401">
                  <c:v>27.335833333333401</c:v>
                </c:pt>
                <c:pt idx="16402">
                  <c:v>27.337499999999999</c:v>
                </c:pt>
                <c:pt idx="16403">
                  <c:v>27.339166666666699</c:v>
                </c:pt>
                <c:pt idx="16404">
                  <c:v>27.3408333333334</c:v>
                </c:pt>
                <c:pt idx="16405">
                  <c:v>27.342500000000001</c:v>
                </c:pt>
                <c:pt idx="16406">
                  <c:v>27.344166666666698</c:v>
                </c:pt>
                <c:pt idx="16407">
                  <c:v>27.345833333333399</c:v>
                </c:pt>
                <c:pt idx="16408">
                  <c:v>27.3475</c:v>
                </c:pt>
                <c:pt idx="16409">
                  <c:v>27.349166666666701</c:v>
                </c:pt>
                <c:pt idx="16410">
                  <c:v>27.350833333333401</c:v>
                </c:pt>
                <c:pt idx="16411">
                  <c:v>27.352499999999999</c:v>
                </c:pt>
                <c:pt idx="16412">
                  <c:v>27.3541666666667</c:v>
                </c:pt>
                <c:pt idx="16413">
                  <c:v>27.355833333333401</c:v>
                </c:pt>
                <c:pt idx="16414">
                  <c:v>27.357500000000002</c:v>
                </c:pt>
                <c:pt idx="16415">
                  <c:v>27.359166666666699</c:v>
                </c:pt>
                <c:pt idx="16416">
                  <c:v>27.3608333333334</c:v>
                </c:pt>
                <c:pt idx="16417">
                  <c:v>27.362500000000001</c:v>
                </c:pt>
                <c:pt idx="16418">
                  <c:v>27.364166666666701</c:v>
                </c:pt>
                <c:pt idx="16419">
                  <c:v>27.365833333333399</c:v>
                </c:pt>
                <c:pt idx="16420">
                  <c:v>27.3675</c:v>
                </c:pt>
                <c:pt idx="16421">
                  <c:v>27.3691666666667</c:v>
                </c:pt>
                <c:pt idx="16422">
                  <c:v>27.370833333333401</c:v>
                </c:pt>
                <c:pt idx="16423">
                  <c:v>27.372499999999999</c:v>
                </c:pt>
                <c:pt idx="16424">
                  <c:v>27.374166666666699</c:v>
                </c:pt>
                <c:pt idx="16425">
                  <c:v>27.3758333333334</c:v>
                </c:pt>
                <c:pt idx="16426">
                  <c:v>27.377500000000001</c:v>
                </c:pt>
                <c:pt idx="16427">
                  <c:v>27.379166666666698</c:v>
                </c:pt>
                <c:pt idx="16428">
                  <c:v>27.380833333333399</c:v>
                </c:pt>
                <c:pt idx="16429">
                  <c:v>27.3825</c:v>
                </c:pt>
                <c:pt idx="16430">
                  <c:v>27.384166666666701</c:v>
                </c:pt>
                <c:pt idx="16431">
                  <c:v>27.385833333333402</c:v>
                </c:pt>
                <c:pt idx="16432">
                  <c:v>27.387499999999999</c:v>
                </c:pt>
                <c:pt idx="16433">
                  <c:v>27.3891666666667</c:v>
                </c:pt>
                <c:pt idx="16434">
                  <c:v>27.390833333333401</c:v>
                </c:pt>
                <c:pt idx="16435">
                  <c:v>27.392499999999998</c:v>
                </c:pt>
                <c:pt idx="16436">
                  <c:v>27.394166666666699</c:v>
                </c:pt>
                <c:pt idx="16437">
                  <c:v>27.3958333333334</c:v>
                </c:pt>
                <c:pt idx="16438">
                  <c:v>27.397500000000001</c:v>
                </c:pt>
                <c:pt idx="16439">
                  <c:v>27.399166666666702</c:v>
                </c:pt>
                <c:pt idx="16440">
                  <c:v>27.400833333333399</c:v>
                </c:pt>
                <c:pt idx="16441">
                  <c:v>27.4025</c:v>
                </c:pt>
                <c:pt idx="16442">
                  <c:v>27.404166666666701</c:v>
                </c:pt>
                <c:pt idx="16443">
                  <c:v>27.405833333333401</c:v>
                </c:pt>
                <c:pt idx="16444">
                  <c:v>27.407499999999999</c:v>
                </c:pt>
                <c:pt idx="16445">
                  <c:v>27.4091666666667</c:v>
                </c:pt>
                <c:pt idx="16446">
                  <c:v>27.4108333333334</c:v>
                </c:pt>
                <c:pt idx="16447">
                  <c:v>27.412500000000001</c:v>
                </c:pt>
                <c:pt idx="16448">
                  <c:v>27.414166666666699</c:v>
                </c:pt>
                <c:pt idx="16449">
                  <c:v>27.415833333333399</c:v>
                </c:pt>
                <c:pt idx="16450">
                  <c:v>27.4175</c:v>
                </c:pt>
                <c:pt idx="16451">
                  <c:v>27.419166666666701</c:v>
                </c:pt>
                <c:pt idx="16452">
                  <c:v>27.420833333333398</c:v>
                </c:pt>
                <c:pt idx="16453">
                  <c:v>27.422499999999999</c:v>
                </c:pt>
                <c:pt idx="16454">
                  <c:v>27.4241666666667</c:v>
                </c:pt>
                <c:pt idx="16455">
                  <c:v>27.425833333333401</c:v>
                </c:pt>
                <c:pt idx="16456">
                  <c:v>27.427499999999998</c:v>
                </c:pt>
                <c:pt idx="16457">
                  <c:v>27.429166666666699</c:v>
                </c:pt>
                <c:pt idx="16458">
                  <c:v>27.4308333333334</c:v>
                </c:pt>
                <c:pt idx="16459">
                  <c:v>27.432500000000001</c:v>
                </c:pt>
                <c:pt idx="16460">
                  <c:v>27.434166666666702</c:v>
                </c:pt>
                <c:pt idx="16461">
                  <c:v>27.435833333333399</c:v>
                </c:pt>
                <c:pt idx="16462">
                  <c:v>27.4375</c:v>
                </c:pt>
                <c:pt idx="16463">
                  <c:v>27.439166666666701</c:v>
                </c:pt>
                <c:pt idx="16464">
                  <c:v>27.440833333333401</c:v>
                </c:pt>
                <c:pt idx="16465">
                  <c:v>27.442499999999999</c:v>
                </c:pt>
                <c:pt idx="16466">
                  <c:v>27.4441666666667</c:v>
                </c:pt>
                <c:pt idx="16467">
                  <c:v>27.4458333333334</c:v>
                </c:pt>
                <c:pt idx="16468">
                  <c:v>27.447500000000002</c:v>
                </c:pt>
                <c:pt idx="16469">
                  <c:v>27.449166666666699</c:v>
                </c:pt>
                <c:pt idx="16470">
                  <c:v>27.450833333333399</c:v>
                </c:pt>
                <c:pt idx="16471">
                  <c:v>27.452500000000001</c:v>
                </c:pt>
                <c:pt idx="16472">
                  <c:v>27.454166666666701</c:v>
                </c:pt>
                <c:pt idx="16473">
                  <c:v>27.455833333333398</c:v>
                </c:pt>
                <c:pt idx="16474">
                  <c:v>27.4575</c:v>
                </c:pt>
                <c:pt idx="16475">
                  <c:v>27.4591666666667</c:v>
                </c:pt>
                <c:pt idx="16476">
                  <c:v>27.460833333333401</c:v>
                </c:pt>
                <c:pt idx="16477">
                  <c:v>27.462499999999999</c:v>
                </c:pt>
                <c:pt idx="16478">
                  <c:v>27.464166666666699</c:v>
                </c:pt>
                <c:pt idx="16479">
                  <c:v>27.4658333333334</c:v>
                </c:pt>
                <c:pt idx="16480">
                  <c:v>27.467500000000001</c:v>
                </c:pt>
                <c:pt idx="16481">
                  <c:v>27.469166666666698</c:v>
                </c:pt>
                <c:pt idx="16482">
                  <c:v>27.470833333333399</c:v>
                </c:pt>
                <c:pt idx="16483">
                  <c:v>27.4725</c:v>
                </c:pt>
                <c:pt idx="16484">
                  <c:v>27.474166666666701</c:v>
                </c:pt>
                <c:pt idx="16485">
                  <c:v>27.475833333333401</c:v>
                </c:pt>
                <c:pt idx="16486">
                  <c:v>27.477499999999999</c:v>
                </c:pt>
                <c:pt idx="16487">
                  <c:v>27.4791666666667</c:v>
                </c:pt>
                <c:pt idx="16488">
                  <c:v>27.480833333333401</c:v>
                </c:pt>
                <c:pt idx="16489">
                  <c:v>27.482500000000002</c:v>
                </c:pt>
                <c:pt idx="16490">
                  <c:v>27.484166666666699</c:v>
                </c:pt>
                <c:pt idx="16491">
                  <c:v>27.4858333333334</c:v>
                </c:pt>
                <c:pt idx="16492">
                  <c:v>27.487500000000001</c:v>
                </c:pt>
                <c:pt idx="16493">
                  <c:v>27.489166666666701</c:v>
                </c:pt>
                <c:pt idx="16494">
                  <c:v>27.490833333333399</c:v>
                </c:pt>
                <c:pt idx="16495">
                  <c:v>27.4925</c:v>
                </c:pt>
                <c:pt idx="16496">
                  <c:v>27.4941666666667</c:v>
                </c:pt>
                <c:pt idx="16497">
                  <c:v>27.495833333333401</c:v>
                </c:pt>
                <c:pt idx="16498">
                  <c:v>27.497499999999999</c:v>
                </c:pt>
                <c:pt idx="16499">
                  <c:v>27.499166666666699</c:v>
                </c:pt>
                <c:pt idx="16500">
                  <c:v>27.5008333333334</c:v>
                </c:pt>
                <c:pt idx="16501">
                  <c:v>27.502500000000001</c:v>
                </c:pt>
                <c:pt idx="16502">
                  <c:v>27.504166666666698</c:v>
                </c:pt>
                <c:pt idx="16503">
                  <c:v>27.505833333333399</c:v>
                </c:pt>
                <c:pt idx="16504">
                  <c:v>27.5075</c:v>
                </c:pt>
                <c:pt idx="16505">
                  <c:v>27.509166666666701</c:v>
                </c:pt>
                <c:pt idx="16506">
                  <c:v>27.510833333333402</c:v>
                </c:pt>
                <c:pt idx="16507">
                  <c:v>27.512499999999999</c:v>
                </c:pt>
                <c:pt idx="16508">
                  <c:v>27.5141666666667</c:v>
                </c:pt>
                <c:pt idx="16509">
                  <c:v>27.515833333333401</c:v>
                </c:pt>
                <c:pt idx="16510">
                  <c:v>27.517499999999998</c:v>
                </c:pt>
                <c:pt idx="16511">
                  <c:v>27.519166666666699</c:v>
                </c:pt>
                <c:pt idx="16512">
                  <c:v>27.5208333333334</c:v>
                </c:pt>
                <c:pt idx="16513">
                  <c:v>27.522500000000001</c:v>
                </c:pt>
                <c:pt idx="16514">
                  <c:v>27.524166666666702</c:v>
                </c:pt>
                <c:pt idx="16515">
                  <c:v>27.525833333333399</c:v>
                </c:pt>
                <c:pt idx="16516">
                  <c:v>27.5275</c:v>
                </c:pt>
                <c:pt idx="16517">
                  <c:v>27.529166666666701</c:v>
                </c:pt>
                <c:pt idx="16518">
                  <c:v>27.530833333333401</c:v>
                </c:pt>
                <c:pt idx="16519">
                  <c:v>27.532499999999999</c:v>
                </c:pt>
                <c:pt idx="16520">
                  <c:v>27.5341666666667</c:v>
                </c:pt>
                <c:pt idx="16521">
                  <c:v>27.5358333333334</c:v>
                </c:pt>
                <c:pt idx="16522">
                  <c:v>27.537500000000001</c:v>
                </c:pt>
                <c:pt idx="16523">
                  <c:v>27.539166666666699</c:v>
                </c:pt>
                <c:pt idx="16524">
                  <c:v>27.540833333333399</c:v>
                </c:pt>
                <c:pt idx="16525">
                  <c:v>27.5425</c:v>
                </c:pt>
                <c:pt idx="16526">
                  <c:v>27.544166666666701</c:v>
                </c:pt>
                <c:pt idx="16527">
                  <c:v>27.545833333333398</c:v>
                </c:pt>
                <c:pt idx="16528">
                  <c:v>27.547499999999999</c:v>
                </c:pt>
                <c:pt idx="16529">
                  <c:v>27.5491666666667</c:v>
                </c:pt>
                <c:pt idx="16530">
                  <c:v>27.550833333333401</c:v>
                </c:pt>
                <c:pt idx="16531">
                  <c:v>27.552499999999998</c:v>
                </c:pt>
                <c:pt idx="16532">
                  <c:v>27.554166666666699</c:v>
                </c:pt>
                <c:pt idx="16533">
                  <c:v>27.5558333333334</c:v>
                </c:pt>
                <c:pt idx="16534">
                  <c:v>27.557500000000001</c:v>
                </c:pt>
                <c:pt idx="16535">
                  <c:v>27.559166666666702</c:v>
                </c:pt>
                <c:pt idx="16536">
                  <c:v>27.560833333333399</c:v>
                </c:pt>
                <c:pt idx="16537">
                  <c:v>27.5625</c:v>
                </c:pt>
                <c:pt idx="16538">
                  <c:v>27.564166666666701</c:v>
                </c:pt>
                <c:pt idx="16539">
                  <c:v>27.565833333333401</c:v>
                </c:pt>
                <c:pt idx="16540">
                  <c:v>27.567499999999999</c:v>
                </c:pt>
                <c:pt idx="16541">
                  <c:v>27.5691666666667</c:v>
                </c:pt>
                <c:pt idx="16542">
                  <c:v>27.5708333333334</c:v>
                </c:pt>
                <c:pt idx="16543">
                  <c:v>27.572500000000002</c:v>
                </c:pt>
                <c:pt idx="16544">
                  <c:v>27.574166666666699</c:v>
                </c:pt>
                <c:pt idx="16545">
                  <c:v>27.575833333333399</c:v>
                </c:pt>
                <c:pt idx="16546">
                  <c:v>27.577500000000001</c:v>
                </c:pt>
                <c:pt idx="16547">
                  <c:v>27.579166666666701</c:v>
                </c:pt>
                <c:pt idx="16548">
                  <c:v>27.580833333333398</c:v>
                </c:pt>
                <c:pt idx="16549">
                  <c:v>27.5825</c:v>
                </c:pt>
                <c:pt idx="16550">
                  <c:v>27.5841666666667</c:v>
                </c:pt>
                <c:pt idx="16551">
                  <c:v>27.585833333333401</c:v>
                </c:pt>
                <c:pt idx="16552">
                  <c:v>27.587499999999999</c:v>
                </c:pt>
                <c:pt idx="16553">
                  <c:v>27.589166666666699</c:v>
                </c:pt>
                <c:pt idx="16554">
                  <c:v>27.5908333333334</c:v>
                </c:pt>
                <c:pt idx="16555">
                  <c:v>27.592500000000001</c:v>
                </c:pt>
                <c:pt idx="16556">
                  <c:v>27.594166666666698</c:v>
                </c:pt>
                <c:pt idx="16557">
                  <c:v>27.595833333333399</c:v>
                </c:pt>
                <c:pt idx="16558">
                  <c:v>27.5975</c:v>
                </c:pt>
                <c:pt idx="16559">
                  <c:v>27.599166666666701</c:v>
                </c:pt>
                <c:pt idx="16560">
                  <c:v>27.600833333333401</c:v>
                </c:pt>
                <c:pt idx="16561">
                  <c:v>27.602499999999999</c:v>
                </c:pt>
                <c:pt idx="16562">
                  <c:v>27.6041666666667</c:v>
                </c:pt>
                <c:pt idx="16563">
                  <c:v>27.605833333333401</c:v>
                </c:pt>
                <c:pt idx="16564">
                  <c:v>27.607500000000002</c:v>
                </c:pt>
                <c:pt idx="16565">
                  <c:v>27.609166666666699</c:v>
                </c:pt>
                <c:pt idx="16566">
                  <c:v>27.6108333333334</c:v>
                </c:pt>
                <c:pt idx="16567">
                  <c:v>27.612500000000001</c:v>
                </c:pt>
                <c:pt idx="16568">
                  <c:v>27.614166666666701</c:v>
                </c:pt>
                <c:pt idx="16569">
                  <c:v>27.615833333333399</c:v>
                </c:pt>
                <c:pt idx="16570">
                  <c:v>27.6175</c:v>
                </c:pt>
                <c:pt idx="16571">
                  <c:v>27.6191666666667</c:v>
                </c:pt>
                <c:pt idx="16572">
                  <c:v>27.620833333333401</c:v>
                </c:pt>
                <c:pt idx="16573">
                  <c:v>27.622499999999999</c:v>
                </c:pt>
                <c:pt idx="16574">
                  <c:v>27.624166666666699</c:v>
                </c:pt>
                <c:pt idx="16575">
                  <c:v>27.6258333333334</c:v>
                </c:pt>
                <c:pt idx="16576">
                  <c:v>27.627500000000001</c:v>
                </c:pt>
                <c:pt idx="16577">
                  <c:v>27.629166666666698</c:v>
                </c:pt>
                <c:pt idx="16578">
                  <c:v>27.630833333333399</c:v>
                </c:pt>
                <c:pt idx="16579">
                  <c:v>27.6325</c:v>
                </c:pt>
                <c:pt idx="16580">
                  <c:v>27.634166666666701</c:v>
                </c:pt>
                <c:pt idx="16581">
                  <c:v>27.635833333333402</c:v>
                </c:pt>
                <c:pt idx="16582">
                  <c:v>27.637499999999999</c:v>
                </c:pt>
                <c:pt idx="16583">
                  <c:v>27.6391666666667</c:v>
                </c:pt>
                <c:pt idx="16584">
                  <c:v>27.640833333333401</c:v>
                </c:pt>
                <c:pt idx="16585">
                  <c:v>27.642499999999998</c:v>
                </c:pt>
                <c:pt idx="16586">
                  <c:v>27.644166666666699</c:v>
                </c:pt>
                <c:pt idx="16587">
                  <c:v>27.6458333333334</c:v>
                </c:pt>
                <c:pt idx="16588">
                  <c:v>27.647500000000001</c:v>
                </c:pt>
                <c:pt idx="16589">
                  <c:v>27.649166666666702</c:v>
                </c:pt>
                <c:pt idx="16590">
                  <c:v>27.650833333333399</c:v>
                </c:pt>
                <c:pt idx="16591">
                  <c:v>27.6525</c:v>
                </c:pt>
                <c:pt idx="16592">
                  <c:v>27.654166666666701</c:v>
                </c:pt>
                <c:pt idx="16593">
                  <c:v>27.655833333333401</c:v>
                </c:pt>
                <c:pt idx="16594">
                  <c:v>27.657499999999999</c:v>
                </c:pt>
                <c:pt idx="16595">
                  <c:v>27.6591666666667</c:v>
                </c:pt>
                <c:pt idx="16596">
                  <c:v>27.6608333333334</c:v>
                </c:pt>
                <c:pt idx="16597">
                  <c:v>27.662500000000001</c:v>
                </c:pt>
                <c:pt idx="16598">
                  <c:v>27.664166666666699</c:v>
                </c:pt>
                <c:pt idx="16599">
                  <c:v>27.665833333333399</c:v>
                </c:pt>
                <c:pt idx="16600">
                  <c:v>27.6675</c:v>
                </c:pt>
                <c:pt idx="16601">
                  <c:v>27.669166666666701</c:v>
                </c:pt>
                <c:pt idx="16602">
                  <c:v>27.670833333333398</c:v>
                </c:pt>
                <c:pt idx="16603">
                  <c:v>27.672499999999999</c:v>
                </c:pt>
                <c:pt idx="16604">
                  <c:v>27.6741666666667</c:v>
                </c:pt>
                <c:pt idx="16605">
                  <c:v>27.675833333333401</c:v>
                </c:pt>
                <c:pt idx="16606">
                  <c:v>27.677499999999998</c:v>
                </c:pt>
                <c:pt idx="16607">
                  <c:v>27.679166666666699</c:v>
                </c:pt>
                <c:pt idx="16608">
                  <c:v>27.6808333333334</c:v>
                </c:pt>
                <c:pt idx="16609">
                  <c:v>27.682500000000001</c:v>
                </c:pt>
                <c:pt idx="16610">
                  <c:v>27.684166666666702</c:v>
                </c:pt>
                <c:pt idx="16611">
                  <c:v>27.685833333333399</c:v>
                </c:pt>
                <c:pt idx="16612">
                  <c:v>27.6875</c:v>
                </c:pt>
                <c:pt idx="16613">
                  <c:v>27.689166666666701</c:v>
                </c:pt>
                <c:pt idx="16614">
                  <c:v>27.690833333333401</c:v>
                </c:pt>
                <c:pt idx="16615">
                  <c:v>27.692499999999999</c:v>
                </c:pt>
                <c:pt idx="16616">
                  <c:v>27.6941666666667</c:v>
                </c:pt>
                <c:pt idx="16617">
                  <c:v>27.6958333333334</c:v>
                </c:pt>
                <c:pt idx="16618">
                  <c:v>27.697500000000002</c:v>
                </c:pt>
                <c:pt idx="16619">
                  <c:v>27.699166666666699</c:v>
                </c:pt>
                <c:pt idx="16620">
                  <c:v>27.700833333333399</c:v>
                </c:pt>
                <c:pt idx="16621">
                  <c:v>27.702500000000001</c:v>
                </c:pt>
                <c:pt idx="16622">
                  <c:v>27.704166666666701</c:v>
                </c:pt>
                <c:pt idx="16623">
                  <c:v>27.705833333333398</c:v>
                </c:pt>
                <c:pt idx="16624">
                  <c:v>27.7075</c:v>
                </c:pt>
                <c:pt idx="16625">
                  <c:v>27.7091666666667</c:v>
                </c:pt>
                <c:pt idx="16626">
                  <c:v>27.710833333333401</c:v>
                </c:pt>
                <c:pt idx="16627">
                  <c:v>27.712499999999999</c:v>
                </c:pt>
                <c:pt idx="16628">
                  <c:v>27.714166666666699</c:v>
                </c:pt>
                <c:pt idx="16629">
                  <c:v>27.7158333333334</c:v>
                </c:pt>
                <c:pt idx="16630">
                  <c:v>27.717500000000001</c:v>
                </c:pt>
                <c:pt idx="16631">
                  <c:v>27.719166666666698</c:v>
                </c:pt>
                <c:pt idx="16632">
                  <c:v>27.720833333333399</c:v>
                </c:pt>
                <c:pt idx="16633">
                  <c:v>27.7225</c:v>
                </c:pt>
                <c:pt idx="16634">
                  <c:v>27.724166666666701</c:v>
                </c:pt>
                <c:pt idx="16635">
                  <c:v>27.725833333333401</c:v>
                </c:pt>
                <c:pt idx="16636">
                  <c:v>27.727499999999999</c:v>
                </c:pt>
                <c:pt idx="16637">
                  <c:v>27.7291666666667</c:v>
                </c:pt>
                <c:pt idx="16638">
                  <c:v>27.730833333333401</c:v>
                </c:pt>
                <c:pt idx="16639">
                  <c:v>27.732500000000002</c:v>
                </c:pt>
                <c:pt idx="16640">
                  <c:v>27.734166666666699</c:v>
                </c:pt>
                <c:pt idx="16641">
                  <c:v>27.7358333333334</c:v>
                </c:pt>
                <c:pt idx="16642">
                  <c:v>27.737500000000001</c:v>
                </c:pt>
                <c:pt idx="16643">
                  <c:v>27.739166666666701</c:v>
                </c:pt>
                <c:pt idx="16644">
                  <c:v>27.740833333333399</c:v>
                </c:pt>
                <c:pt idx="16645">
                  <c:v>27.7425</c:v>
                </c:pt>
                <c:pt idx="16646">
                  <c:v>27.7441666666667</c:v>
                </c:pt>
                <c:pt idx="16647">
                  <c:v>27.745833333333401</c:v>
                </c:pt>
                <c:pt idx="16648">
                  <c:v>27.747499999999999</c:v>
                </c:pt>
                <c:pt idx="16649">
                  <c:v>27.749166666666699</c:v>
                </c:pt>
                <c:pt idx="16650">
                  <c:v>27.7508333333334</c:v>
                </c:pt>
                <c:pt idx="16651">
                  <c:v>27.752500000000001</c:v>
                </c:pt>
                <c:pt idx="16652">
                  <c:v>27.754166666666698</c:v>
                </c:pt>
                <c:pt idx="16653">
                  <c:v>27.755833333333399</c:v>
                </c:pt>
                <c:pt idx="16654">
                  <c:v>27.7575</c:v>
                </c:pt>
                <c:pt idx="16655">
                  <c:v>27.759166666666701</c:v>
                </c:pt>
                <c:pt idx="16656">
                  <c:v>27.760833333333402</c:v>
                </c:pt>
                <c:pt idx="16657">
                  <c:v>27.762499999999999</c:v>
                </c:pt>
                <c:pt idx="16658">
                  <c:v>27.7641666666667</c:v>
                </c:pt>
                <c:pt idx="16659">
                  <c:v>27.765833333333401</c:v>
                </c:pt>
                <c:pt idx="16660">
                  <c:v>27.767499999999998</c:v>
                </c:pt>
                <c:pt idx="16661">
                  <c:v>27.769166666666699</c:v>
                </c:pt>
                <c:pt idx="16662">
                  <c:v>27.7708333333334</c:v>
                </c:pt>
                <c:pt idx="16663">
                  <c:v>27.772500000000001</c:v>
                </c:pt>
                <c:pt idx="16664">
                  <c:v>27.774166666666702</c:v>
                </c:pt>
                <c:pt idx="16665">
                  <c:v>27.775833333333399</c:v>
                </c:pt>
                <c:pt idx="16666">
                  <c:v>27.7775</c:v>
                </c:pt>
                <c:pt idx="16667">
                  <c:v>27.779166666666701</c:v>
                </c:pt>
                <c:pt idx="16668">
                  <c:v>27.780833333333401</c:v>
                </c:pt>
                <c:pt idx="16669">
                  <c:v>27.782499999999999</c:v>
                </c:pt>
                <c:pt idx="16670">
                  <c:v>27.7841666666667</c:v>
                </c:pt>
                <c:pt idx="16671">
                  <c:v>27.7858333333334</c:v>
                </c:pt>
                <c:pt idx="16672">
                  <c:v>27.787500000000001</c:v>
                </c:pt>
                <c:pt idx="16673">
                  <c:v>27.789166666666699</c:v>
                </c:pt>
                <c:pt idx="16674">
                  <c:v>27.790833333333399</c:v>
                </c:pt>
                <c:pt idx="16675">
                  <c:v>27.7925</c:v>
                </c:pt>
                <c:pt idx="16676">
                  <c:v>27.794166666666701</c:v>
                </c:pt>
                <c:pt idx="16677">
                  <c:v>27.795833333333398</c:v>
                </c:pt>
                <c:pt idx="16678">
                  <c:v>27.797499999999999</c:v>
                </c:pt>
                <c:pt idx="16679">
                  <c:v>27.7991666666667</c:v>
                </c:pt>
                <c:pt idx="16680">
                  <c:v>27.800833333333401</c:v>
                </c:pt>
                <c:pt idx="16681">
                  <c:v>27.802499999999998</c:v>
                </c:pt>
                <c:pt idx="16682">
                  <c:v>27.804166666666699</c:v>
                </c:pt>
                <c:pt idx="16683">
                  <c:v>27.8058333333334</c:v>
                </c:pt>
                <c:pt idx="16684">
                  <c:v>27.807500000000001</c:v>
                </c:pt>
                <c:pt idx="16685">
                  <c:v>27.809166666666702</c:v>
                </c:pt>
                <c:pt idx="16686">
                  <c:v>27.810833333333399</c:v>
                </c:pt>
                <c:pt idx="16687">
                  <c:v>27.8125</c:v>
                </c:pt>
                <c:pt idx="16688">
                  <c:v>27.814166666666701</c:v>
                </c:pt>
                <c:pt idx="16689">
                  <c:v>27.815833333333401</c:v>
                </c:pt>
                <c:pt idx="16690">
                  <c:v>27.817499999999999</c:v>
                </c:pt>
                <c:pt idx="16691">
                  <c:v>27.8191666666667</c:v>
                </c:pt>
                <c:pt idx="16692">
                  <c:v>27.8208333333334</c:v>
                </c:pt>
                <c:pt idx="16693">
                  <c:v>27.822500000000002</c:v>
                </c:pt>
                <c:pt idx="16694">
                  <c:v>27.824166666666699</c:v>
                </c:pt>
                <c:pt idx="16695">
                  <c:v>27.825833333333399</c:v>
                </c:pt>
                <c:pt idx="16696">
                  <c:v>27.827500000000001</c:v>
                </c:pt>
                <c:pt idx="16697">
                  <c:v>27.829166666666701</c:v>
                </c:pt>
                <c:pt idx="16698">
                  <c:v>27.830833333333398</c:v>
                </c:pt>
                <c:pt idx="16699">
                  <c:v>27.8325</c:v>
                </c:pt>
                <c:pt idx="16700">
                  <c:v>27.8341666666667</c:v>
                </c:pt>
                <c:pt idx="16701">
                  <c:v>27.835833333333401</c:v>
                </c:pt>
                <c:pt idx="16702">
                  <c:v>27.837499999999999</c:v>
                </c:pt>
                <c:pt idx="16703">
                  <c:v>27.839166666666699</c:v>
                </c:pt>
                <c:pt idx="16704">
                  <c:v>27.8408333333334</c:v>
                </c:pt>
                <c:pt idx="16705">
                  <c:v>27.842500000000001</c:v>
                </c:pt>
                <c:pt idx="16706">
                  <c:v>27.844166666666698</c:v>
                </c:pt>
                <c:pt idx="16707">
                  <c:v>27.845833333333399</c:v>
                </c:pt>
                <c:pt idx="16708">
                  <c:v>27.8475</c:v>
                </c:pt>
                <c:pt idx="16709">
                  <c:v>27.849166666666701</c:v>
                </c:pt>
                <c:pt idx="16710">
                  <c:v>27.850833333333401</c:v>
                </c:pt>
                <c:pt idx="16711">
                  <c:v>27.852499999999999</c:v>
                </c:pt>
                <c:pt idx="16712">
                  <c:v>27.8541666666667</c:v>
                </c:pt>
                <c:pt idx="16713">
                  <c:v>27.855833333333401</c:v>
                </c:pt>
                <c:pt idx="16714">
                  <c:v>27.857500000000002</c:v>
                </c:pt>
                <c:pt idx="16715">
                  <c:v>27.859166666666699</c:v>
                </c:pt>
                <c:pt idx="16716">
                  <c:v>27.8608333333334</c:v>
                </c:pt>
                <c:pt idx="16717">
                  <c:v>27.862500000000001</c:v>
                </c:pt>
                <c:pt idx="16718">
                  <c:v>27.864166666666701</c:v>
                </c:pt>
                <c:pt idx="16719">
                  <c:v>27.865833333333399</c:v>
                </c:pt>
                <c:pt idx="16720">
                  <c:v>27.8675</c:v>
                </c:pt>
                <c:pt idx="16721">
                  <c:v>27.8691666666667</c:v>
                </c:pt>
                <c:pt idx="16722">
                  <c:v>27.870833333333401</c:v>
                </c:pt>
                <c:pt idx="16723">
                  <c:v>27.872499999999999</c:v>
                </c:pt>
                <c:pt idx="16724">
                  <c:v>27.874166666666699</c:v>
                </c:pt>
                <c:pt idx="16725">
                  <c:v>27.8758333333334</c:v>
                </c:pt>
                <c:pt idx="16726">
                  <c:v>27.877500000000001</c:v>
                </c:pt>
                <c:pt idx="16727">
                  <c:v>27.879166666666698</c:v>
                </c:pt>
                <c:pt idx="16728">
                  <c:v>27.880833333333399</c:v>
                </c:pt>
                <c:pt idx="16729">
                  <c:v>27.8825</c:v>
                </c:pt>
                <c:pt idx="16730">
                  <c:v>27.884166666666701</c:v>
                </c:pt>
                <c:pt idx="16731">
                  <c:v>27.885833333333402</c:v>
                </c:pt>
                <c:pt idx="16732">
                  <c:v>27.887499999999999</c:v>
                </c:pt>
                <c:pt idx="16733">
                  <c:v>27.8891666666667</c:v>
                </c:pt>
                <c:pt idx="16734">
                  <c:v>27.890833333333401</c:v>
                </c:pt>
                <c:pt idx="16735">
                  <c:v>27.892499999999998</c:v>
                </c:pt>
                <c:pt idx="16736">
                  <c:v>27.894166666666699</c:v>
                </c:pt>
                <c:pt idx="16737">
                  <c:v>27.8958333333334</c:v>
                </c:pt>
                <c:pt idx="16738">
                  <c:v>27.897500000000001</c:v>
                </c:pt>
                <c:pt idx="16739">
                  <c:v>27.899166666666702</c:v>
                </c:pt>
                <c:pt idx="16740">
                  <c:v>27.900833333333399</c:v>
                </c:pt>
                <c:pt idx="16741">
                  <c:v>27.9025</c:v>
                </c:pt>
                <c:pt idx="16742">
                  <c:v>27.904166666666701</c:v>
                </c:pt>
                <c:pt idx="16743">
                  <c:v>27.905833333333401</c:v>
                </c:pt>
                <c:pt idx="16744">
                  <c:v>27.907499999999999</c:v>
                </c:pt>
                <c:pt idx="16745">
                  <c:v>27.9091666666667</c:v>
                </c:pt>
                <c:pt idx="16746">
                  <c:v>27.9108333333334</c:v>
                </c:pt>
                <c:pt idx="16747">
                  <c:v>27.912500000000001</c:v>
                </c:pt>
                <c:pt idx="16748">
                  <c:v>27.914166666666699</c:v>
                </c:pt>
                <c:pt idx="16749">
                  <c:v>27.915833333333399</c:v>
                </c:pt>
                <c:pt idx="16750">
                  <c:v>27.9175</c:v>
                </c:pt>
                <c:pt idx="16751">
                  <c:v>27.919166666666701</c:v>
                </c:pt>
                <c:pt idx="16752">
                  <c:v>27.920833333333398</c:v>
                </c:pt>
                <c:pt idx="16753">
                  <c:v>27.922499999999999</c:v>
                </c:pt>
                <c:pt idx="16754">
                  <c:v>27.9241666666667</c:v>
                </c:pt>
                <c:pt idx="16755">
                  <c:v>27.925833333333401</c:v>
                </c:pt>
                <c:pt idx="16756">
                  <c:v>27.927499999999998</c:v>
                </c:pt>
                <c:pt idx="16757">
                  <c:v>27.929166666666699</c:v>
                </c:pt>
                <c:pt idx="16758">
                  <c:v>27.9308333333334</c:v>
                </c:pt>
                <c:pt idx="16759">
                  <c:v>27.932500000000001</c:v>
                </c:pt>
                <c:pt idx="16760">
                  <c:v>27.934166666666702</c:v>
                </c:pt>
                <c:pt idx="16761">
                  <c:v>27.935833333333399</c:v>
                </c:pt>
                <c:pt idx="16762">
                  <c:v>27.9375</c:v>
                </c:pt>
                <c:pt idx="16763">
                  <c:v>27.939166666666701</c:v>
                </c:pt>
                <c:pt idx="16764">
                  <c:v>27.940833333333401</c:v>
                </c:pt>
                <c:pt idx="16765">
                  <c:v>27.942499999999999</c:v>
                </c:pt>
                <c:pt idx="16766">
                  <c:v>27.9441666666667</c:v>
                </c:pt>
                <c:pt idx="16767">
                  <c:v>27.9458333333334</c:v>
                </c:pt>
                <c:pt idx="16768">
                  <c:v>27.947500000000002</c:v>
                </c:pt>
                <c:pt idx="16769">
                  <c:v>27.949166666666699</c:v>
                </c:pt>
                <c:pt idx="16770">
                  <c:v>27.950833333333399</c:v>
                </c:pt>
                <c:pt idx="16771">
                  <c:v>27.952500000000001</c:v>
                </c:pt>
                <c:pt idx="16772">
                  <c:v>27.954166666666701</c:v>
                </c:pt>
                <c:pt idx="16773">
                  <c:v>27.955833333333398</c:v>
                </c:pt>
                <c:pt idx="16774">
                  <c:v>27.9575</c:v>
                </c:pt>
                <c:pt idx="16775">
                  <c:v>27.9591666666667</c:v>
                </c:pt>
                <c:pt idx="16776">
                  <c:v>27.960833333333401</c:v>
                </c:pt>
                <c:pt idx="16777">
                  <c:v>27.962499999999999</c:v>
                </c:pt>
                <c:pt idx="16778">
                  <c:v>27.964166666666699</c:v>
                </c:pt>
                <c:pt idx="16779">
                  <c:v>27.9658333333334</c:v>
                </c:pt>
                <c:pt idx="16780">
                  <c:v>27.967500000000001</c:v>
                </c:pt>
                <c:pt idx="16781">
                  <c:v>27.969166666666698</c:v>
                </c:pt>
                <c:pt idx="16782">
                  <c:v>27.970833333333399</c:v>
                </c:pt>
                <c:pt idx="16783">
                  <c:v>27.9725</c:v>
                </c:pt>
                <c:pt idx="16784">
                  <c:v>27.974166666666701</c:v>
                </c:pt>
                <c:pt idx="16785">
                  <c:v>27.975833333333401</c:v>
                </c:pt>
                <c:pt idx="16786">
                  <c:v>27.977499999999999</c:v>
                </c:pt>
                <c:pt idx="16787">
                  <c:v>27.9791666666667</c:v>
                </c:pt>
                <c:pt idx="16788">
                  <c:v>27.980833333333401</c:v>
                </c:pt>
                <c:pt idx="16789">
                  <c:v>27.982500000000002</c:v>
                </c:pt>
                <c:pt idx="16790">
                  <c:v>27.984166666666699</c:v>
                </c:pt>
                <c:pt idx="16791">
                  <c:v>27.9858333333334</c:v>
                </c:pt>
                <c:pt idx="16792">
                  <c:v>27.987500000000001</c:v>
                </c:pt>
                <c:pt idx="16793">
                  <c:v>27.989166666666701</c:v>
                </c:pt>
                <c:pt idx="16794">
                  <c:v>27.990833333333399</c:v>
                </c:pt>
                <c:pt idx="16795">
                  <c:v>27.9925</c:v>
                </c:pt>
                <c:pt idx="16796">
                  <c:v>27.9941666666667</c:v>
                </c:pt>
                <c:pt idx="16797">
                  <c:v>27.995833333333401</c:v>
                </c:pt>
                <c:pt idx="16798">
                  <c:v>27.997499999999999</c:v>
                </c:pt>
                <c:pt idx="16799">
                  <c:v>27.999166666666699</c:v>
                </c:pt>
                <c:pt idx="16800">
                  <c:v>28.0008333333334</c:v>
                </c:pt>
                <c:pt idx="16801">
                  <c:v>28.002500000000001</c:v>
                </c:pt>
                <c:pt idx="16802">
                  <c:v>28.004166666666698</c:v>
                </c:pt>
                <c:pt idx="16803">
                  <c:v>28.005833333333399</c:v>
                </c:pt>
                <c:pt idx="16804">
                  <c:v>28.0075</c:v>
                </c:pt>
                <c:pt idx="16805">
                  <c:v>28.009166666666701</c:v>
                </c:pt>
                <c:pt idx="16806">
                  <c:v>28.010833333333402</c:v>
                </c:pt>
                <c:pt idx="16807">
                  <c:v>28.012499999999999</c:v>
                </c:pt>
                <c:pt idx="16808">
                  <c:v>28.0141666666667</c:v>
                </c:pt>
                <c:pt idx="16809">
                  <c:v>28.015833333333401</c:v>
                </c:pt>
                <c:pt idx="16810">
                  <c:v>28.017499999999998</c:v>
                </c:pt>
                <c:pt idx="16811">
                  <c:v>28.019166666666699</c:v>
                </c:pt>
                <c:pt idx="16812">
                  <c:v>28.0208333333334</c:v>
                </c:pt>
                <c:pt idx="16813">
                  <c:v>28.022500000000001</c:v>
                </c:pt>
                <c:pt idx="16814">
                  <c:v>28.024166666666702</c:v>
                </c:pt>
                <c:pt idx="16815">
                  <c:v>28.025833333333399</c:v>
                </c:pt>
                <c:pt idx="16816">
                  <c:v>28.0275</c:v>
                </c:pt>
                <c:pt idx="16817">
                  <c:v>28.029166666666701</c:v>
                </c:pt>
                <c:pt idx="16818">
                  <c:v>28.030833333333401</c:v>
                </c:pt>
                <c:pt idx="16819">
                  <c:v>28.032499999999999</c:v>
                </c:pt>
                <c:pt idx="16820">
                  <c:v>28.0341666666667</c:v>
                </c:pt>
                <c:pt idx="16821">
                  <c:v>28.0358333333334</c:v>
                </c:pt>
                <c:pt idx="16822">
                  <c:v>28.037500000000001</c:v>
                </c:pt>
                <c:pt idx="16823">
                  <c:v>28.039166666666699</c:v>
                </c:pt>
                <c:pt idx="16824">
                  <c:v>28.040833333333399</c:v>
                </c:pt>
                <c:pt idx="16825">
                  <c:v>28.0425</c:v>
                </c:pt>
                <c:pt idx="16826">
                  <c:v>28.044166666666701</c:v>
                </c:pt>
                <c:pt idx="16827">
                  <c:v>28.045833333333398</c:v>
                </c:pt>
                <c:pt idx="16828">
                  <c:v>28.047499999999999</c:v>
                </c:pt>
                <c:pt idx="16829">
                  <c:v>28.0491666666667</c:v>
                </c:pt>
                <c:pt idx="16830">
                  <c:v>28.050833333333401</c:v>
                </c:pt>
                <c:pt idx="16831">
                  <c:v>28.052499999999998</c:v>
                </c:pt>
                <c:pt idx="16832">
                  <c:v>28.054166666666699</c:v>
                </c:pt>
                <c:pt idx="16833">
                  <c:v>28.0558333333334</c:v>
                </c:pt>
                <c:pt idx="16834">
                  <c:v>28.057500000000001</c:v>
                </c:pt>
                <c:pt idx="16835">
                  <c:v>28.059166666666702</c:v>
                </c:pt>
                <c:pt idx="16836">
                  <c:v>28.060833333333399</c:v>
                </c:pt>
                <c:pt idx="16837">
                  <c:v>28.0625</c:v>
                </c:pt>
                <c:pt idx="16838">
                  <c:v>28.064166666666701</c:v>
                </c:pt>
                <c:pt idx="16839">
                  <c:v>28.065833333333401</c:v>
                </c:pt>
                <c:pt idx="16840">
                  <c:v>28.067499999999999</c:v>
                </c:pt>
                <c:pt idx="16841">
                  <c:v>28.0691666666667</c:v>
                </c:pt>
                <c:pt idx="16842">
                  <c:v>28.0708333333334</c:v>
                </c:pt>
                <c:pt idx="16843">
                  <c:v>28.072500000000002</c:v>
                </c:pt>
                <c:pt idx="16844">
                  <c:v>28.074166666666699</c:v>
                </c:pt>
                <c:pt idx="16845">
                  <c:v>28.075833333333399</c:v>
                </c:pt>
                <c:pt idx="16846">
                  <c:v>28.077500000000001</c:v>
                </c:pt>
                <c:pt idx="16847">
                  <c:v>28.079166666666701</c:v>
                </c:pt>
                <c:pt idx="16848">
                  <c:v>28.080833333333398</c:v>
                </c:pt>
                <c:pt idx="16849">
                  <c:v>28.0825</c:v>
                </c:pt>
                <c:pt idx="16850">
                  <c:v>28.0841666666667</c:v>
                </c:pt>
                <c:pt idx="16851">
                  <c:v>28.085833333333401</c:v>
                </c:pt>
                <c:pt idx="16852">
                  <c:v>28.087499999999999</c:v>
                </c:pt>
                <c:pt idx="16853">
                  <c:v>28.089166666666699</c:v>
                </c:pt>
                <c:pt idx="16854">
                  <c:v>28.0908333333334</c:v>
                </c:pt>
                <c:pt idx="16855">
                  <c:v>28.092500000000001</c:v>
                </c:pt>
                <c:pt idx="16856">
                  <c:v>28.094166666666698</c:v>
                </c:pt>
                <c:pt idx="16857">
                  <c:v>28.095833333333399</c:v>
                </c:pt>
                <c:pt idx="16858">
                  <c:v>28.0975</c:v>
                </c:pt>
                <c:pt idx="16859">
                  <c:v>28.099166666666701</c:v>
                </c:pt>
                <c:pt idx="16860">
                  <c:v>28.100833333333401</c:v>
                </c:pt>
                <c:pt idx="16861">
                  <c:v>28.102499999999999</c:v>
                </c:pt>
                <c:pt idx="16862">
                  <c:v>28.1041666666667</c:v>
                </c:pt>
                <c:pt idx="16863">
                  <c:v>28.105833333333401</c:v>
                </c:pt>
                <c:pt idx="16864">
                  <c:v>28.107500000000002</c:v>
                </c:pt>
                <c:pt idx="16865">
                  <c:v>28.109166666666699</c:v>
                </c:pt>
                <c:pt idx="16866">
                  <c:v>28.1108333333334</c:v>
                </c:pt>
                <c:pt idx="16867">
                  <c:v>28.112500000000001</c:v>
                </c:pt>
                <c:pt idx="16868">
                  <c:v>28.114166666666701</c:v>
                </c:pt>
                <c:pt idx="16869">
                  <c:v>28.115833333333399</c:v>
                </c:pt>
                <c:pt idx="16870">
                  <c:v>28.1175</c:v>
                </c:pt>
                <c:pt idx="16871">
                  <c:v>28.1191666666667</c:v>
                </c:pt>
                <c:pt idx="16872">
                  <c:v>28.120833333333401</c:v>
                </c:pt>
                <c:pt idx="16873">
                  <c:v>28.122499999999999</c:v>
                </c:pt>
                <c:pt idx="16874">
                  <c:v>28.124166666666699</c:v>
                </c:pt>
                <c:pt idx="16875">
                  <c:v>28.1258333333334</c:v>
                </c:pt>
                <c:pt idx="16876">
                  <c:v>28.127500000000001</c:v>
                </c:pt>
                <c:pt idx="16877">
                  <c:v>28.129166666666698</c:v>
                </c:pt>
                <c:pt idx="16878">
                  <c:v>28.130833333333399</c:v>
                </c:pt>
                <c:pt idx="16879">
                  <c:v>28.1325</c:v>
                </c:pt>
                <c:pt idx="16880">
                  <c:v>28.134166666666701</c:v>
                </c:pt>
                <c:pt idx="16881">
                  <c:v>28.135833333333402</c:v>
                </c:pt>
                <c:pt idx="16882">
                  <c:v>28.137499999999999</c:v>
                </c:pt>
                <c:pt idx="16883">
                  <c:v>28.1391666666667</c:v>
                </c:pt>
                <c:pt idx="16884">
                  <c:v>28.140833333333401</c:v>
                </c:pt>
                <c:pt idx="16885">
                  <c:v>28.142499999999998</c:v>
                </c:pt>
                <c:pt idx="16886">
                  <c:v>28.144166666666699</c:v>
                </c:pt>
                <c:pt idx="16887">
                  <c:v>28.1458333333334</c:v>
                </c:pt>
                <c:pt idx="16888">
                  <c:v>28.147500000000001</c:v>
                </c:pt>
                <c:pt idx="16889">
                  <c:v>28.149166666666702</c:v>
                </c:pt>
                <c:pt idx="16890">
                  <c:v>28.150833333333399</c:v>
                </c:pt>
                <c:pt idx="16891">
                  <c:v>28.1525</c:v>
                </c:pt>
                <c:pt idx="16892">
                  <c:v>28.154166666666701</c:v>
                </c:pt>
                <c:pt idx="16893">
                  <c:v>28.155833333333401</c:v>
                </c:pt>
                <c:pt idx="16894">
                  <c:v>28.157499999999999</c:v>
                </c:pt>
                <c:pt idx="16895">
                  <c:v>28.1591666666667</c:v>
                </c:pt>
                <c:pt idx="16896">
                  <c:v>28.1608333333334</c:v>
                </c:pt>
                <c:pt idx="16897">
                  <c:v>28.162500000000001</c:v>
                </c:pt>
                <c:pt idx="16898">
                  <c:v>28.164166666666699</c:v>
                </c:pt>
                <c:pt idx="16899">
                  <c:v>28.165833333333399</c:v>
                </c:pt>
                <c:pt idx="16900">
                  <c:v>28.1675</c:v>
                </c:pt>
                <c:pt idx="16901">
                  <c:v>28.169166666666701</c:v>
                </c:pt>
                <c:pt idx="16902">
                  <c:v>28.170833333333398</c:v>
                </c:pt>
                <c:pt idx="16903">
                  <c:v>28.172499999999999</c:v>
                </c:pt>
                <c:pt idx="16904">
                  <c:v>28.1741666666667</c:v>
                </c:pt>
                <c:pt idx="16905">
                  <c:v>28.175833333333401</c:v>
                </c:pt>
                <c:pt idx="16906">
                  <c:v>28.177499999999998</c:v>
                </c:pt>
                <c:pt idx="16907">
                  <c:v>28.179166666666699</c:v>
                </c:pt>
                <c:pt idx="16908">
                  <c:v>28.1808333333334</c:v>
                </c:pt>
                <c:pt idx="16909">
                  <c:v>28.182500000000001</c:v>
                </c:pt>
                <c:pt idx="16910">
                  <c:v>28.184166666666702</c:v>
                </c:pt>
                <c:pt idx="16911">
                  <c:v>28.185833333333399</c:v>
                </c:pt>
                <c:pt idx="16912">
                  <c:v>28.1875</c:v>
                </c:pt>
                <c:pt idx="16913">
                  <c:v>28.189166666666701</c:v>
                </c:pt>
                <c:pt idx="16914">
                  <c:v>28.190833333333401</c:v>
                </c:pt>
                <c:pt idx="16915">
                  <c:v>28.192499999999999</c:v>
                </c:pt>
                <c:pt idx="16916">
                  <c:v>28.1941666666667</c:v>
                </c:pt>
                <c:pt idx="16917">
                  <c:v>28.1958333333334</c:v>
                </c:pt>
                <c:pt idx="16918">
                  <c:v>28.197500000000002</c:v>
                </c:pt>
                <c:pt idx="16919">
                  <c:v>28.199166666666699</c:v>
                </c:pt>
                <c:pt idx="16920">
                  <c:v>28.200833333333399</c:v>
                </c:pt>
                <c:pt idx="16921">
                  <c:v>28.202500000000001</c:v>
                </c:pt>
                <c:pt idx="16922">
                  <c:v>28.204166666666701</c:v>
                </c:pt>
                <c:pt idx="16923">
                  <c:v>28.205833333333398</c:v>
                </c:pt>
                <c:pt idx="16924">
                  <c:v>28.2075</c:v>
                </c:pt>
                <c:pt idx="16925">
                  <c:v>28.2091666666667</c:v>
                </c:pt>
                <c:pt idx="16926">
                  <c:v>28.210833333333401</c:v>
                </c:pt>
                <c:pt idx="16927">
                  <c:v>28.212499999999999</c:v>
                </c:pt>
                <c:pt idx="16928">
                  <c:v>28.214166666666699</c:v>
                </c:pt>
                <c:pt idx="16929">
                  <c:v>28.2158333333334</c:v>
                </c:pt>
                <c:pt idx="16930">
                  <c:v>28.217500000000001</c:v>
                </c:pt>
                <c:pt idx="16931">
                  <c:v>28.219166666666698</c:v>
                </c:pt>
                <c:pt idx="16932">
                  <c:v>28.220833333333399</c:v>
                </c:pt>
                <c:pt idx="16933">
                  <c:v>28.2225</c:v>
                </c:pt>
                <c:pt idx="16934">
                  <c:v>28.224166666666701</c:v>
                </c:pt>
                <c:pt idx="16935">
                  <c:v>28.225833333333401</c:v>
                </c:pt>
                <c:pt idx="16936">
                  <c:v>28.227499999999999</c:v>
                </c:pt>
                <c:pt idx="16937">
                  <c:v>28.2291666666667</c:v>
                </c:pt>
                <c:pt idx="16938">
                  <c:v>28.230833333333401</c:v>
                </c:pt>
                <c:pt idx="16939">
                  <c:v>28.232500000000002</c:v>
                </c:pt>
                <c:pt idx="16940">
                  <c:v>28.234166666666699</c:v>
                </c:pt>
                <c:pt idx="16941">
                  <c:v>28.2358333333334</c:v>
                </c:pt>
                <c:pt idx="16942">
                  <c:v>28.237500000000001</c:v>
                </c:pt>
                <c:pt idx="16943">
                  <c:v>28.239166666666701</c:v>
                </c:pt>
                <c:pt idx="16944">
                  <c:v>28.240833333333399</c:v>
                </c:pt>
                <c:pt idx="16945">
                  <c:v>28.2425</c:v>
                </c:pt>
                <c:pt idx="16946">
                  <c:v>28.2441666666667</c:v>
                </c:pt>
                <c:pt idx="16947">
                  <c:v>28.245833333333401</c:v>
                </c:pt>
                <c:pt idx="16948">
                  <c:v>28.247499999999999</c:v>
                </c:pt>
                <c:pt idx="16949">
                  <c:v>28.249166666666699</c:v>
                </c:pt>
                <c:pt idx="16950">
                  <c:v>28.2508333333334</c:v>
                </c:pt>
                <c:pt idx="16951">
                  <c:v>28.252500000000001</c:v>
                </c:pt>
                <c:pt idx="16952">
                  <c:v>28.254166666666698</c:v>
                </c:pt>
                <c:pt idx="16953">
                  <c:v>28.255833333333399</c:v>
                </c:pt>
                <c:pt idx="16954">
                  <c:v>28.2575</c:v>
                </c:pt>
                <c:pt idx="16955">
                  <c:v>28.259166666666701</c:v>
                </c:pt>
                <c:pt idx="16956">
                  <c:v>28.260833333333402</c:v>
                </c:pt>
                <c:pt idx="16957">
                  <c:v>28.262499999999999</c:v>
                </c:pt>
                <c:pt idx="16958">
                  <c:v>28.2641666666667</c:v>
                </c:pt>
                <c:pt idx="16959">
                  <c:v>28.265833333333401</c:v>
                </c:pt>
                <c:pt idx="16960">
                  <c:v>28.267499999999998</c:v>
                </c:pt>
                <c:pt idx="16961">
                  <c:v>28.269166666666699</c:v>
                </c:pt>
                <c:pt idx="16962">
                  <c:v>28.2708333333334</c:v>
                </c:pt>
                <c:pt idx="16963">
                  <c:v>28.272500000000001</c:v>
                </c:pt>
                <c:pt idx="16964">
                  <c:v>28.274166666666702</c:v>
                </c:pt>
                <c:pt idx="16965">
                  <c:v>28.275833333333399</c:v>
                </c:pt>
                <c:pt idx="16966">
                  <c:v>28.2775</c:v>
                </c:pt>
                <c:pt idx="16967">
                  <c:v>28.279166666666701</c:v>
                </c:pt>
                <c:pt idx="16968">
                  <c:v>28.280833333333401</c:v>
                </c:pt>
                <c:pt idx="16969">
                  <c:v>28.282499999999999</c:v>
                </c:pt>
                <c:pt idx="16970">
                  <c:v>28.2841666666667</c:v>
                </c:pt>
                <c:pt idx="16971">
                  <c:v>28.2858333333334</c:v>
                </c:pt>
                <c:pt idx="16972">
                  <c:v>28.287500000000001</c:v>
                </c:pt>
                <c:pt idx="16973">
                  <c:v>28.289166666666699</c:v>
                </c:pt>
                <c:pt idx="16974">
                  <c:v>28.290833333333399</c:v>
                </c:pt>
                <c:pt idx="16975">
                  <c:v>28.2925</c:v>
                </c:pt>
                <c:pt idx="16976">
                  <c:v>28.294166666666701</c:v>
                </c:pt>
                <c:pt idx="16977">
                  <c:v>28.295833333333398</c:v>
                </c:pt>
                <c:pt idx="16978">
                  <c:v>28.297499999999999</c:v>
                </c:pt>
                <c:pt idx="16979">
                  <c:v>28.2991666666667</c:v>
                </c:pt>
                <c:pt idx="16980">
                  <c:v>28.300833333333401</c:v>
                </c:pt>
                <c:pt idx="16981">
                  <c:v>28.302499999999998</c:v>
                </c:pt>
                <c:pt idx="16982">
                  <c:v>28.304166666666699</c:v>
                </c:pt>
                <c:pt idx="16983">
                  <c:v>28.3058333333334</c:v>
                </c:pt>
                <c:pt idx="16984">
                  <c:v>28.307500000000001</c:v>
                </c:pt>
                <c:pt idx="16985">
                  <c:v>28.309166666666702</c:v>
                </c:pt>
                <c:pt idx="16986">
                  <c:v>28.310833333333399</c:v>
                </c:pt>
                <c:pt idx="16987">
                  <c:v>28.3125</c:v>
                </c:pt>
                <c:pt idx="16988">
                  <c:v>28.314166666666701</c:v>
                </c:pt>
                <c:pt idx="16989">
                  <c:v>28.315833333333401</c:v>
                </c:pt>
                <c:pt idx="16990">
                  <c:v>28.317499999999999</c:v>
                </c:pt>
                <c:pt idx="16991">
                  <c:v>28.3191666666667</c:v>
                </c:pt>
                <c:pt idx="16992">
                  <c:v>28.3208333333334</c:v>
                </c:pt>
                <c:pt idx="16993">
                  <c:v>28.322500000000002</c:v>
                </c:pt>
                <c:pt idx="16994">
                  <c:v>28.324166666666699</c:v>
                </c:pt>
                <c:pt idx="16995">
                  <c:v>28.325833333333399</c:v>
                </c:pt>
                <c:pt idx="16996">
                  <c:v>28.327500000000001</c:v>
                </c:pt>
                <c:pt idx="16997">
                  <c:v>28.329166666666701</c:v>
                </c:pt>
                <c:pt idx="16998">
                  <c:v>28.330833333333398</c:v>
                </c:pt>
                <c:pt idx="16999">
                  <c:v>28.3325</c:v>
                </c:pt>
                <c:pt idx="17000">
                  <c:v>28.3341666666667</c:v>
                </c:pt>
                <c:pt idx="17001">
                  <c:v>28.335833333333401</c:v>
                </c:pt>
                <c:pt idx="17002">
                  <c:v>28.337499999999999</c:v>
                </c:pt>
                <c:pt idx="17003">
                  <c:v>28.339166666666699</c:v>
                </c:pt>
                <c:pt idx="17004">
                  <c:v>28.3408333333334</c:v>
                </c:pt>
                <c:pt idx="17005">
                  <c:v>28.342500000000001</c:v>
                </c:pt>
                <c:pt idx="17006">
                  <c:v>28.344166666666698</c:v>
                </c:pt>
                <c:pt idx="17007">
                  <c:v>28.345833333333399</c:v>
                </c:pt>
                <c:pt idx="17008">
                  <c:v>28.3475</c:v>
                </c:pt>
                <c:pt idx="17009">
                  <c:v>28.349166666666701</c:v>
                </c:pt>
                <c:pt idx="17010">
                  <c:v>28.350833333333401</c:v>
                </c:pt>
                <c:pt idx="17011">
                  <c:v>28.352499999999999</c:v>
                </c:pt>
                <c:pt idx="17012">
                  <c:v>28.3541666666667</c:v>
                </c:pt>
                <c:pt idx="17013">
                  <c:v>28.355833333333401</c:v>
                </c:pt>
                <c:pt idx="17014">
                  <c:v>28.357500000000002</c:v>
                </c:pt>
                <c:pt idx="17015">
                  <c:v>28.359166666666699</c:v>
                </c:pt>
                <c:pt idx="17016">
                  <c:v>28.3608333333334</c:v>
                </c:pt>
                <c:pt idx="17017">
                  <c:v>28.362500000000001</c:v>
                </c:pt>
                <c:pt idx="17018">
                  <c:v>28.364166666666701</c:v>
                </c:pt>
                <c:pt idx="17019">
                  <c:v>28.365833333333399</c:v>
                </c:pt>
                <c:pt idx="17020">
                  <c:v>28.3675</c:v>
                </c:pt>
                <c:pt idx="17021">
                  <c:v>28.3691666666667</c:v>
                </c:pt>
                <c:pt idx="17022">
                  <c:v>28.370833333333401</c:v>
                </c:pt>
                <c:pt idx="17023">
                  <c:v>28.372499999999999</c:v>
                </c:pt>
                <c:pt idx="17024">
                  <c:v>28.374166666666699</c:v>
                </c:pt>
                <c:pt idx="17025">
                  <c:v>28.3758333333334</c:v>
                </c:pt>
                <c:pt idx="17026">
                  <c:v>28.377500000000001</c:v>
                </c:pt>
                <c:pt idx="17027">
                  <c:v>28.379166666666698</c:v>
                </c:pt>
                <c:pt idx="17028">
                  <c:v>28.380833333333399</c:v>
                </c:pt>
                <c:pt idx="17029">
                  <c:v>28.3825</c:v>
                </c:pt>
                <c:pt idx="17030">
                  <c:v>28.384166666666701</c:v>
                </c:pt>
                <c:pt idx="17031">
                  <c:v>28.385833333333402</c:v>
                </c:pt>
                <c:pt idx="17032">
                  <c:v>28.387499999999999</c:v>
                </c:pt>
                <c:pt idx="17033">
                  <c:v>28.3891666666667</c:v>
                </c:pt>
                <c:pt idx="17034">
                  <c:v>28.390833333333401</c:v>
                </c:pt>
                <c:pt idx="17035">
                  <c:v>28.392499999999998</c:v>
                </c:pt>
                <c:pt idx="17036">
                  <c:v>28.394166666666699</c:v>
                </c:pt>
                <c:pt idx="17037">
                  <c:v>28.3958333333334</c:v>
                </c:pt>
                <c:pt idx="17038">
                  <c:v>28.397500000000001</c:v>
                </c:pt>
                <c:pt idx="17039">
                  <c:v>28.399166666666702</c:v>
                </c:pt>
                <c:pt idx="17040">
                  <c:v>28.400833333333399</c:v>
                </c:pt>
                <c:pt idx="17041">
                  <c:v>28.4025</c:v>
                </c:pt>
                <c:pt idx="17042">
                  <c:v>28.404166666666701</c:v>
                </c:pt>
                <c:pt idx="17043">
                  <c:v>28.405833333333401</c:v>
                </c:pt>
                <c:pt idx="17044">
                  <c:v>28.407499999999999</c:v>
                </c:pt>
                <c:pt idx="17045">
                  <c:v>28.4091666666667</c:v>
                </c:pt>
                <c:pt idx="17046">
                  <c:v>28.4108333333334</c:v>
                </c:pt>
                <c:pt idx="17047">
                  <c:v>28.412500000000001</c:v>
                </c:pt>
                <c:pt idx="17048">
                  <c:v>28.414166666666699</c:v>
                </c:pt>
                <c:pt idx="17049">
                  <c:v>28.415833333333399</c:v>
                </c:pt>
                <c:pt idx="17050">
                  <c:v>28.4175</c:v>
                </c:pt>
                <c:pt idx="17051">
                  <c:v>28.419166666666701</c:v>
                </c:pt>
                <c:pt idx="17052">
                  <c:v>28.420833333333398</c:v>
                </c:pt>
                <c:pt idx="17053">
                  <c:v>28.422499999999999</c:v>
                </c:pt>
                <c:pt idx="17054">
                  <c:v>28.4241666666667</c:v>
                </c:pt>
                <c:pt idx="17055">
                  <c:v>28.425833333333401</c:v>
                </c:pt>
                <c:pt idx="17056">
                  <c:v>28.427499999999998</c:v>
                </c:pt>
                <c:pt idx="17057">
                  <c:v>28.429166666666699</c:v>
                </c:pt>
                <c:pt idx="17058">
                  <c:v>28.4308333333334</c:v>
                </c:pt>
                <c:pt idx="17059">
                  <c:v>28.432500000000001</c:v>
                </c:pt>
                <c:pt idx="17060">
                  <c:v>28.434166666666702</c:v>
                </c:pt>
                <c:pt idx="17061">
                  <c:v>28.435833333333399</c:v>
                </c:pt>
                <c:pt idx="17062">
                  <c:v>28.4375</c:v>
                </c:pt>
                <c:pt idx="17063">
                  <c:v>28.439166666666701</c:v>
                </c:pt>
                <c:pt idx="17064">
                  <c:v>28.440833333333401</c:v>
                </c:pt>
                <c:pt idx="17065">
                  <c:v>28.442499999999999</c:v>
                </c:pt>
                <c:pt idx="17066">
                  <c:v>28.4441666666667</c:v>
                </c:pt>
                <c:pt idx="17067">
                  <c:v>28.4458333333334</c:v>
                </c:pt>
                <c:pt idx="17068">
                  <c:v>28.447500000000002</c:v>
                </c:pt>
                <c:pt idx="17069">
                  <c:v>28.449166666666699</c:v>
                </c:pt>
                <c:pt idx="17070">
                  <c:v>28.450833333333399</c:v>
                </c:pt>
                <c:pt idx="17071">
                  <c:v>28.452500000000001</c:v>
                </c:pt>
                <c:pt idx="17072">
                  <c:v>28.454166666666701</c:v>
                </c:pt>
                <c:pt idx="17073">
                  <c:v>28.455833333333398</c:v>
                </c:pt>
                <c:pt idx="17074">
                  <c:v>28.4575</c:v>
                </c:pt>
                <c:pt idx="17075">
                  <c:v>28.4591666666667</c:v>
                </c:pt>
                <c:pt idx="17076">
                  <c:v>28.460833333333401</c:v>
                </c:pt>
                <c:pt idx="17077">
                  <c:v>28.462499999999999</c:v>
                </c:pt>
                <c:pt idx="17078">
                  <c:v>28.464166666666699</c:v>
                </c:pt>
                <c:pt idx="17079">
                  <c:v>28.4658333333334</c:v>
                </c:pt>
                <c:pt idx="17080">
                  <c:v>28.467500000000001</c:v>
                </c:pt>
                <c:pt idx="17081">
                  <c:v>28.469166666666698</c:v>
                </c:pt>
                <c:pt idx="17082">
                  <c:v>28.470833333333399</c:v>
                </c:pt>
                <c:pt idx="17083">
                  <c:v>28.4725</c:v>
                </c:pt>
                <c:pt idx="17084">
                  <c:v>28.474166666666701</c:v>
                </c:pt>
                <c:pt idx="17085">
                  <c:v>28.475833333333401</c:v>
                </c:pt>
                <c:pt idx="17086">
                  <c:v>28.477499999999999</c:v>
                </c:pt>
                <c:pt idx="17087">
                  <c:v>28.4791666666667</c:v>
                </c:pt>
                <c:pt idx="17088">
                  <c:v>28.480833333333401</c:v>
                </c:pt>
                <c:pt idx="17089">
                  <c:v>28.482500000000002</c:v>
                </c:pt>
                <c:pt idx="17090">
                  <c:v>28.484166666666699</c:v>
                </c:pt>
                <c:pt idx="17091">
                  <c:v>28.4858333333334</c:v>
                </c:pt>
                <c:pt idx="17092">
                  <c:v>28.487500000000001</c:v>
                </c:pt>
                <c:pt idx="17093">
                  <c:v>28.489166666666701</c:v>
                </c:pt>
                <c:pt idx="17094">
                  <c:v>28.490833333333399</c:v>
                </c:pt>
                <c:pt idx="17095">
                  <c:v>28.4925</c:v>
                </c:pt>
                <c:pt idx="17096">
                  <c:v>28.4941666666667</c:v>
                </c:pt>
                <c:pt idx="17097">
                  <c:v>28.495833333333401</c:v>
                </c:pt>
                <c:pt idx="17098">
                  <c:v>28.497499999999999</c:v>
                </c:pt>
                <c:pt idx="17099">
                  <c:v>28.499166666666699</c:v>
                </c:pt>
                <c:pt idx="17100">
                  <c:v>28.5008333333334</c:v>
                </c:pt>
                <c:pt idx="17101">
                  <c:v>28.502500000000001</c:v>
                </c:pt>
                <c:pt idx="17102">
                  <c:v>28.504166666666698</c:v>
                </c:pt>
                <c:pt idx="17103">
                  <c:v>28.505833333333399</c:v>
                </c:pt>
                <c:pt idx="17104">
                  <c:v>28.5075</c:v>
                </c:pt>
                <c:pt idx="17105">
                  <c:v>28.509166666666701</c:v>
                </c:pt>
                <c:pt idx="17106">
                  <c:v>28.510833333333402</c:v>
                </c:pt>
                <c:pt idx="17107">
                  <c:v>28.512499999999999</c:v>
                </c:pt>
                <c:pt idx="17108">
                  <c:v>28.5141666666667</c:v>
                </c:pt>
                <c:pt idx="17109">
                  <c:v>28.515833333333401</c:v>
                </c:pt>
                <c:pt idx="17110">
                  <c:v>28.517499999999998</c:v>
                </c:pt>
                <c:pt idx="17111">
                  <c:v>28.519166666666699</c:v>
                </c:pt>
                <c:pt idx="17112">
                  <c:v>28.5208333333334</c:v>
                </c:pt>
                <c:pt idx="17113">
                  <c:v>28.522500000000001</c:v>
                </c:pt>
                <c:pt idx="17114">
                  <c:v>28.524166666666702</c:v>
                </c:pt>
                <c:pt idx="17115">
                  <c:v>28.525833333333399</c:v>
                </c:pt>
                <c:pt idx="17116">
                  <c:v>28.5275</c:v>
                </c:pt>
                <c:pt idx="17117">
                  <c:v>28.529166666666701</c:v>
                </c:pt>
                <c:pt idx="17118">
                  <c:v>28.530833333333401</c:v>
                </c:pt>
                <c:pt idx="17119">
                  <c:v>28.532499999999999</c:v>
                </c:pt>
                <c:pt idx="17120">
                  <c:v>28.5341666666667</c:v>
                </c:pt>
                <c:pt idx="17121">
                  <c:v>28.5358333333334</c:v>
                </c:pt>
                <c:pt idx="17122">
                  <c:v>28.537500000000001</c:v>
                </c:pt>
                <c:pt idx="17123">
                  <c:v>28.539166666666699</c:v>
                </c:pt>
                <c:pt idx="17124">
                  <c:v>28.540833333333399</c:v>
                </c:pt>
                <c:pt idx="17125">
                  <c:v>28.5425</c:v>
                </c:pt>
                <c:pt idx="17126">
                  <c:v>28.544166666666701</c:v>
                </c:pt>
                <c:pt idx="17127">
                  <c:v>28.545833333333398</c:v>
                </c:pt>
                <c:pt idx="17128">
                  <c:v>28.547499999999999</c:v>
                </c:pt>
                <c:pt idx="17129">
                  <c:v>28.5491666666667</c:v>
                </c:pt>
                <c:pt idx="17130">
                  <c:v>28.550833333333401</c:v>
                </c:pt>
                <c:pt idx="17131">
                  <c:v>28.552499999999998</c:v>
                </c:pt>
                <c:pt idx="17132">
                  <c:v>28.554166666666699</c:v>
                </c:pt>
                <c:pt idx="17133">
                  <c:v>28.5558333333334</c:v>
                </c:pt>
                <c:pt idx="17134">
                  <c:v>28.557500000000001</c:v>
                </c:pt>
                <c:pt idx="17135">
                  <c:v>28.559166666666702</c:v>
                </c:pt>
                <c:pt idx="17136">
                  <c:v>28.560833333333399</c:v>
                </c:pt>
                <c:pt idx="17137">
                  <c:v>28.5625</c:v>
                </c:pt>
                <c:pt idx="17138">
                  <c:v>28.564166666666701</c:v>
                </c:pt>
                <c:pt idx="17139">
                  <c:v>28.565833333333401</c:v>
                </c:pt>
                <c:pt idx="17140">
                  <c:v>28.567499999999999</c:v>
                </c:pt>
                <c:pt idx="17141">
                  <c:v>28.5691666666667</c:v>
                </c:pt>
                <c:pt idx="17142">
                  <c:v>28.5708333333334</c:v>
                </c:pt>
                <c:pt idx="17143">
                  <c:v>28.572500000000002</c:v>
                </c:pt>
                <c:pt idx="17144">
                  <c:v>28.574166666666699</c:v>
                </c:pt>
                <c:pt idx="17145">
                  <c:v>28.575833333333399</c:v>
                </c:pt>
                <c:pt idx="17146">
                  <c:v>28.577500000000001</c:v>
                </c:pt>
                <c:pt idx="17147">
                  <c:v>28.579166666666701</c:v>
                </c:pt>
                <c:pt idx="17148">
                  <c:v>28.580833333333398</c:v>
                </c:pt>
                <c:pt idx="17149">
                  <c:v>28.5825</c:v>
                </c:pt>
                <c:pt idx="17150">
                  <c:v>28.5841666666667</c:v>
                </c:pt>
                <c:pt idx="17151">
                  <c:v>28.585833333333401</c:v>
                </c:pt>
                <c:pt idx="17152">
                  <c:v>28.587499999999999</c:v>
                </c:pt>
                <c:pt idx="17153">
                  <c:v>28.589166666666699</c:v>
                </c:pt>
                <c:pt idx="17154">
                  <c:v>28.5908333333334</c:v>
                </c:pt>
                <c:pt idx="17155">
                  <c:v>28.592500000000001</c:v>
                </c:pt>
                <c:pt idx="17156">
                  <c:v>28.594166666666698</c:v>
                </c:pt>
                <c:pt idx="17157">
                  <c:v>28.595833333333399</c:v>
                </c:pt>
                <c:pt idx="17158">
                  <c:v>28.5975</c:v>
                </c:pt>
                <c:pt idx="17159">
                  <c:v>28.599166666666701</c:v>
                </c:pt>
                <c:pt idx="17160">
                  <c:v>28.600833333333401</c:v>
                </c:pt>
                <c:pt idx="17161">
                  <c:v>28.602499999999999</c:v>
                </c:pt>
                <c:pt idx="17162">
                  <c:v>28.6041666666667</c:v>
                </c:pt>
                <c:pt idx="17163">
                  <c:v>28.605833333333401</c:v>
                </c:pt>
                <c:pt idx="17164">
                  <c:v>28.607500000000002</c:v>
                </c:pt>
                <c:pt idx="17165">
                  <c:v>28.609166666666699</c:v>
                </c:pt>
                <c:pt idx="17166">
                  <c:v>28.6108333333334</c:v>
                </c:pt>
                <c:pt idx="17167">
                  <c:v>28.612500000000001</c:v>
                </c:pt>
                <c:pt idx="17168">
                  <c:v>28.614166666666701</c:v>
                </c:pt>
                <c:pt idx="17169">
                  <c:v>28.615833333333399</c:v>
                </c:pt>
                <c:pt idx="17170">
                  <c:v>28.6175</c:v>
                </c:pt>
                <c:pt idx="17171">
                  <c:v>28.6191666666667</c:v>
                </c:pt>
                <c:pt idx="17172">
                  <c:v>28.620833333333401</c:v>
                </c:pt>
                <c:pt idx="17173">
                  <c:v>28.622499999999999</c:v>
                </c:pt>
                <c:pt idx="17174">
                  <c:v>28.624166666666699</c:v>
                </c:pt>
                <c:pt idx="17175">
                  <c:v>28.6258333333334</c:v>
                </c:pt>
                <c:pt idx="17176">
                  <c:v>28.627500000000001</c:v>
                </c:pt>
                <c:pt idx="17177">
                  <c:v>28.629166666666698</c:v>
                </c:pt>
                <c:pt idx="17178">
                  <c:v>28.630833333333399</c:v>
                </c:pt>
                <c:pt idx="17179">
                  <c:v>28.6325</c:v>
                </c:pt>
                <c:pt idx="17180">
                  <c:v>28.634166666666701</c:v>
                </c:pt>
                <c:pt idx="17181">
                  <c:v>28.635833333333402</c:v>
                </c:pt>
                <c:pt idx="17182">
                  <c:v>28.637499999999999</c:v>
                </c:pt>
                <c:pt idx="17183">
                  <c:v>28.6391666666667</c:v>
                </c:pt>
                <c:pt idx="17184">
                  <c:v>28.640833333333401</c:v>
                </c:pt>
                <c:pt idx="17185">
                  <c:v>28.642499999999998</c:v>
                </c:pt>
                <c:pt idx="17186">
                  <c:v>28.644166666666699</c:v>
                </c:pt>
                <c:pt idx="17187">
                  <c:v>28.6458333333334</c:v>
                </c:pt>
                <c:pt idx="17188">
                  <c:v>28.647500000000001</c:v>
                </c:pt>
                <c:pt idx="17189">
                  <c:v>28.649166666666702</c:v>
                </c:pt>
                <c:pt idx="17190">
                  <c:v>28.650833333333399</c:v>
                </c:pt>
                <c:pt idx="17191">
                  <c:v>28.6525</c:v>
                </c:pt>
                <c:pt idx="17192">
                  <c:v>28.654166666666701</c:v>
                </c:pt>
                <c:pt idx="17193">
                  <c:v>28.655833333333401</c:v>
                </c:pt>
                <c:pt idx="17194">
                  <c:v>28.657499999999999</c:v>
                </c:pt>
                <c:pt idx="17195">
                  <c:v>28.6591666666667</c:v>
                </c:pt>
                <c:pt idx="17196">
                  <c:v>28.6608333333334</c:v>
                </c:pt>
                <c:pt idx="17197">
                  <c:v>28.662500000000001</c:v>
                </c:pt>
                <c:pt idx="17198">
                  <c:v>28.664166666666699</c:v>
                </c:pt>
                <c:pt idx="17199">
                  <c:v>28.665833333333399</c:v>
                </c:pt>
                <c:pt idx="17200">
                  <c:v>28.6675</c:v>
                </c:pt>
                <c:pt idx="17201">
                  <c:v>28.669166666666701</c:v>
                </c:pt>
                <c:pt idx="17202">
                  <c:v>28.670833333333398</c:v>
                </c:pt>
                <c:pt idx="17203">
                  <c:v>28.672499999999999</c:v>
                </c:pt>
                <c:pt idx="17204">
                  <c:v>28.6741666666667</c:v>
                </c:pt>
                <c:pt idx="17205">
                  <c:v>28.675833333333401</c:v>
                </c:pt>
                <c:pt idx="17206">
                  <c:v>28.677499999999998</c:v>
                </c:pt>
                <c:pt idx="17207">
                  <c:v>28.679166666666699</c:v>
                </c:pt>
                <c:pt idx="17208">
                  <c:v>28.6808333333334</c:v>
                </c:pt>
                <c:pt idx="17209">
                  <c:v>28.682500000000001</c:v>
                </c:pt>
                <c:pt idx="17210">
                  <c:v>28.684166666666702</c:v>
                </c:pt>
                <c:pt idx="17211">
                  <c:v>28.685833333333399</c:v>
                </c:pt>
                <c:pt idx="17212">
                  <c:v>28.6875</c:v>
                </c:pt>
                <c:pt idx="17213">
                  <c:v>28.689166666666701</c:v>
                </c:pt>
                <c:pt idx="17214">
                  <c:v>28.690833333333401</c:v>
                </c:pt>
                <c:pt idx="17215">
                  <c:v>28.692499999999999</c:v>
                </c:pt>
                <c:pt idx="17216">
                  <c:v>28.6941666666667</c:v>
                </c:pt>
                <c:pt idx="17217">
                  <c:v>28.6958333333334</c:v>
                </c:pt>
                <c:pt idx="17218">
                  <c:v>28.697500000000002</c:v>
                </c:pt>
                <c:pt idx="17219">
                  <c:v>28.699166666666699</c:v>
                </c:pt>
                <c:pt idx="17220">
                  <c:v>28.700833333333399</c:v>
                </c:pt>
                <c:pt idx="17221">
                  <c:v>28.702500000000001</c:v>
                </c:pt>
                <c:pt idx="17222">
                  <c:v>28.704166666666701</c:v>
                </c:pt>
                <c:pt idx="17223">
                  <c:v>28.705833333333398</c:v>
                </c:pt>
                <c:pt idx="17224">
                  <c:v>28.7075</c:v>
                </c:pt>
                <c:pt idx="17225">
                  <c:v>28.7091666666667</c:v>
                </c:pt>
                <c:pt idx="17226">
                  <c:v>28.710833333333401</c:v>
                </c:pt>
                <c:pt idx="17227">
                  <c:v>28.712499999999999</c:v>
                </c:pt>
                <c:pt idx="17228">
                  <c:v>28.714166666666699</c:v>
                </c:pt>
                <c:pt idx="17229">
                  <c:v>28.7158333333334</c:v>
                </c:pt>
                <c:pt idx="17230">
                  <c:v>28.717500000000001</c:v>
                </c:pt>
                <c:pt idx="17231">
                  <c:v>28.719166666666698</c:v>
                </c:pt>
                <c:pt idx="17232">
                  <c:v>28.720833333333399</c:v>
                </c:pt>
                <c:pt idx="17233">
                  <c:v>28.7225</c:v>
                </c:pt>
                <c:pt idx="17234">
                  <c:v>28.724166666666701</c:v>
                </c:pt>
                <c:pt idx="17235">
                  <c:v>28.725833333333401</c:v>
                </c:pt>
                <c:pt idx="17236">
                  <c:v>28.727499999999999</c:v>
                </c:pt>
                <c:pt idx="17237">
                  <c:v>28.7291666666667</c:v>
                </c:pt>
                <c:pt idx="17238">
                  <c:v>28.730833333333401</c:v>
                </c:pt>
                <c:pt idx="17239">
                  <c:v>28.732500000000002</c:v>
                </c:pt>
                <c:pt idx="17240">
                  <c:v>28.734166666666699</c:v>
                </c:pt>
                <c:pt idx="17241">
                  <c:v>28.7358333333334</c:v>
                </c:pt>
                <c:pt idx="17242">
                  <c:v>28.737500000000001</c:v>
                </c:pt>
                <c:pt idx="17243">
                  <c:v>28.739166666666701</c:v>
                </c:pt>
                <c:pt idx="17244">
                  <c:v>28.740833333333399</c:v>
                </c:pt>
                <c:pt idx="17245">
                  <c:v>28.7425</c:v>
                </c:pt>
                <c:pt idx="17246">
                  <c:v>28.7441666666667</c:v>
                </c:pt>
                <c:pt idx="17247">
                  <c:v>28.745833333333401</c:v>
                </c:pt>
                <c:pt idx="17248">
                  <c:v>28.747499999999999</c:v>
                </c:pt>
                <c:pt idx="17249">
                  <c:v>28.749166666666699</c:v>
                </c:pt>
                <c:pt idx="17250">
                  <c:v>28.7508333333334</c:v>
                </c:pt>
                <c:pt idx="17251">
                  <c:v>28.752500000000001</c:v>
                </c:pt>
                <c:pt idx="17252">
                  <c:v>28.754166666666698</c:v>
                </c:pt>
                <c:pt idx="17253">
                  <c:v>28.755833333333399</c:v>
                </c:pt>
                <c:pt idx="17254">
                  <c:v>28.7575</c:v>
                </c:pt>
                <c:pt idx="17255">
                  <c:v>28.759166666666701</c:v>
                </c:pt>
                <c:pt idx="17256">
                  <c:v>28.760833333333402</c:v>
                </c:pt>
                <c:pt idx="17257">
                  <c:v>28.762499999999999</c:v>
                </c:pt>
                <c:pt idx="17258">
                  <c:v>28.7641666666667</c:v>
                </c:pt>
                <c:pt idx="17259">
                  <c:v>28.765833333333401</c:v>
                </c:pt>
                <c:pt idx="17260">
                  <c:v>28.767499999999998</c:v>
                </c:pt>
                <c:pt idx="17261">
                  <c:v>28.769166666666699</c:v>
                </c:pt>
                <c:pt idx="17262">
                  <c:v>28.7708333333334</c:v>
                </c:pt>
                <c:pt idx="17263">
                  <c:v>28.772500000000001</c:v>
                </c:pt>
                <c:pt idx="17264">
                  <c:v>28.774166666666702</c:v>
                </c:pt>
                <c:pt idx="17265">
                  <c:v>28.775833333333399</c:v>
                </c:pt>
                <c:pt idx="17266">
                  <c:v>28.7775</c:v>
                </c:pt>
                <c:pt idx="17267">
                  <c:v>28.779166666666701</c:v>
                </c:pt>
                <c:pt idx="17268">
                  <c:v>28.780833333333401</c:v>
                </c:pt>
                <c:pt idx="17269">
                  <c:v>28.782499999999999</c:v>
                </c:pt>
                <c:pt idx="17270">
                  <c:v>28.7841666666667</c:v>
                </c:pt>
                <c:pt idx="17271">
                  <c:v>28.7858333333334</c:v>
                </c:pt>
                <c:pt idx="17272">
                  <c:v>28.787500000000001</c:v>
                </c:pt>
                <c:pt idx="17273">
                  <c:v>28.789166666666699</c:v>
                </c:pt>
                <c:pt idx="17274">
                  <c:v>28.790833333333399</c:v>
                </c:pt>
                <c:pt idx="17275">
                  <c:v>28.7925</c:v>
                </c:pt>
                <c:pt idx="17276">
                  <c:v>28.794166666666701</c:v>
                </c:pt>
                <c:pt idx="17277">
                  <c:v>28.795833333333398</c:v>
                </c:pt>
                <c:pt idx="17278">
                  <c:v>28.797499999999999</c:v>
                </c:pt>
                <c:pt idx="17279">
                  <c:v>28.7991666666667</c:v>
                </c:pt>
                <c:pt idx="17280">
                  <c:v>28.800833333333401</c:v>
                </c:pt>
                <c:pt idx="17281">
                  <c:v>28.802499999999998</c:v>
                </c:pt>
                <c:pt idx="17282">
                  <c:v>28.804166666666699</c:v>
                </c:pt>
                <c:pt idx="17283">
                  <c:v>28.8058333333334</c:v>
                </c:pt>
                <c:pt idx="17284">
                  <c:v>28.807500000000001</c:v>
                </c:pt>
                <c:pt idx="17285">
                  <c:v>28.809166666666702</c:v>
                </c:pt>
                <c:pt idx="17286">
                  <c:v>28.810833333333399</c:v>
                </c:pt>
                <c:pt idx="17287">
                  <c:v>28.8125</c:v>
                </c:pt>
                <c:pt idx="17288">
                  <c:v>28.814166666666701</c:v>
                </c:pt>
                <c:pt idx="17289">
                  <c:v>28.815833333333401</c:v>
                </c:pt>
                <c:pt idx="17290">
                  <c:v>28.817499999999999</c:v>
                </c:pt>
                <c:pt idx="17291">
                  <c:v>28.8191666666667</c:v>
                </c:pt>
                <c:pt idx="17292">
                  <c:v>28.8208333333334</c:v>
                </c:pt>
                <c:pt idx="17293">
                  <c:v>28.822500000000002</c:v>
                </c:pt>
                <c:pt idx="17294">
                  <c:v>28.824166666666699</c:v>
                </c:pt>
                <c:pt idx="17295">
                  <c:v>28.825833333333399</c:v>
                </c:pt>
                <c:pt idx="17296">
                  <c:v>28.827500000000001</c:v>
                </c:pt>
                <c:pt idx="17297">
                  <c:v>28.829166666666701</c:v>
                </c:pt>
                <c:pt idx="17298">
                  <c:v>28.830833333333398</c:v>
                </c:pt>
                <c:pt idx="17299">
                  <c:v>28.8325</c:v>
                </c:pt>
                <c:pt idx="17300">
                  <c:v>28.8341666666667</c:v>
                </c:pt>
                <c:pt idx="17301">
                  <c:v>28.835833333333401</c:v>
                </c:pt>
                <c:pt idx="17302">
                  <c:v>28.837499999999999</c:v>
                </c:pt>
                <c:pt idx="17303">
                  <c:v>28.839166666666699</c:v>
                </c:pt>
                <c:pt idx="17304">
                  <c:v>28.8408333333334</c:v>
                </c:pt>
                <c:pt idx="17305">
                  <c:v>28.842500000000001</c:v>
                </c:pt>
                <c:pt idx="17306">
                  <c:v>28.844166666666698</c:v>
                </c:pt>
                <c:pt idx="17307">
                  <c:v>28.845833333333399</c:v>
                </c:pt>
                <c:pt idx="17308">
                  <c:v>28.8475</c:v>
                </c:pt>
                <c:pt idx="17309">
                  <c:v>28.849166666666701</c:v>
                </c:pt>
                <c:pt idx="17310">
                  <c:v>28.850833333333401</c:v>
                </c:pt>
                <c:pt idx="17311">
                  <c:v>28.852499999999999</c:v>
                </c:pt>
                <c:pt idx="17312">
                  <c:v>28.8541666666667</c:v>
                </c:pt>
                <c:pt idx="17313">
                  <c:v>28.855833333333401</c:v>
                </c:pt>
                <c:pt idx="17314">
                  <c:v>28.857500000000002</c:v>
                </c:pt>
                <c:pt idx="17315">
                  <c:v>28.859166666666699</c:v>
                </c:pt>
                <c:pt idx="17316">
                  <c:v>28.8608333333334</c:v>
                </c:pt>
                <c:pt idx="17317">
                  <c:v>28.862500000000001</c:v>
                </c:pt>
                <c:pt idx="17318">
                  <c:v>28.864166666666701</c:v>
                </c:pt>
                <c:pt idx="17319">
                  <c:v>28.865833333333399</c:v>
                </c:pt>
                <c:pt idx="17320">
                  <c:v>28.8675</c:v>
                </c:pt>
                <c:pt idx="17321">
                  <c:v>28.8691666666667</c:v>
                </c:pt>
                <c:pt idx="17322">
                  <c:v>28.870833333333401</c:v>
                </c:pt>
                <c:pt idx="17323">
                  <c:v>28.872499999999999</c:v>
                </c:pt>
                <c:pt idx="17324">
                  <c:v>28.874166666666699</c:v>
                </c:pt>
                <c:pt idx="17325">
                  <c:v>28.8758333333334</c:v>
                </c:pt>
                <c:pt idx="17326">
                  <c:v>28.877500000000001</c:v>
                </c:pt>
                <c:pt idx="17327">
                  <c:v>28.879166666666698</c:v>
                </c:pt>
                <c:pt idx="17328">
                  <c:v>28.880833333333399</c:v>
                </c:pt>
                <c:pt idx="17329">
                  <c:v>28.8825</c:v>
                </c:pt>
                <c:pt idx="17330">
                  <c:v>28.884166666666701</c:v>
                </c:pt>
                <c:pt idx="17331">
                  <c:v>28.885833333333402</c:v>
                </c:pt>
                <c:pt idx="17332">
                  <c:v>28.887499999999999</c:v>
                </c:pt>
                <c:pt idx="17333">
                  <c:v>28.8891666666667</c:v>
                </c:pt>
                <c:pt idx="17334">
                  <c:v>28.890833333333401</c:v>
                </c:pt>
                <c:pt idx="17335">
                  <c:v>28.892499999999998</c:v>
                </c:pt>
                <c:pt idx="17336">
                  <c:v>28.894166666666699</c:v>
                </c:pt>
                <c:pt idx="17337">
                  <c:v>28.8958333333334</c:v>
                </c:pt>
                <c:pt idx="17338">
                  <c:v>28.897500000000001</c:v>
                </c:pt>
                <c:pt idx="17339">
                  <c:v>28.899166666666702</c:v>
                </c:pt>
                <c:pt idx="17340">
                  <c:v>28.900833333333399</c:v>
                </c:pt>
                <c:pt idx="17341">
                  <c:v>28.9025</c:v>
                </c:pt>
                <c:pt idx="17342">
                  <c:v>28.904166666666701</c:v>
                </c:pt>
                <c:pt idx="17343">
                  <c:v>28.905833333333401</c:v>
                </c:pt>
                <c:pt idx="17344">
                  <c:v>28.907499999999999</c:v>
                </c:pt>
                <c:pt idx="17345">
                  <c:v>28.9091666666667</c:v>
                </c:pt>
                <c:pt idx="17346">
                  <c:v>28.9108333333334</c:v>
                </c:pt>
                <c:pt idx="17347">
                  <c:v>28.912500000000001</c:v>
                </c:pt>
                <c:pt idx="17348">
                  <c:v>28.914166666666699</c:v>
                </c:pt>
                <c:pt idx="17349">
                  <c:v>28.915833333333399</c:v>
                </c:pt>
                <c:pt idx="17350">
                  <c:v>28.9175</c:v>
                </c:pt>
                <c:pt idx="17351">
                  <c:v>28.919166666666701</c:v>
                </c:pt>
                <c:pt idx="17352">
                  <c:v>28.920833333333398</c:v>
                </c:pt>
                <c:pt idx="17353">
                  <c:v>28.922499999999999</c:v>
                </c:pt>
                <c:pt idx="17354">
                  <c:v>28.9241666666667</c:v>
                </c:pt>
                <c:pt idx="17355">
                  <c:v>28.925833333333401</c:v>
                </c:pt>
                <c:pt idx="17356">
                  <c:v>28.927499999999998</c:v>
                </c:pt>
                <c:pt idx="17357">
                  <c:v>28.929166666666699</c:v>
                </c:pt>
                <c:pt idx="17358">
                  <c:v>28.9308333333334</c:v>
                </c:pt>
                <c:pt idx="17359">
                  <c:v>28.932500000000001</c:v>
                </c:pt>
                <c:pt idx="17360">
                  <c:v>28.934166666666702</c:v>
                </c:pt>
                <c:pt idx="17361">
                  <c:v>28.935833333333399</c:v>
                </c:pt>
                <c:pt idx="17362">
                  <c:v>28.9375</c:v>
                </c:pt>
                <c:pt idx="17363">
                  <c:v>28.939166666666701</c:v>
                </c:pt>
                <c:pt idx="17364">
                  <c:v>28.940833333333401</c:v>
                </c:pt>
                <c:pt idx="17365">
                  <c:v>28.942499999999999</c:v>
                </c:pt>
                <c:pt idx="17366">
                  <c:v>28.9441666666667</c:v>
                </c:pt>
                <c:pt idx="17367">
                  <c:v>28.9458333333334</c:v>
                </c:pt>
                <c:pt idx="17368">
                  <c:v>28.947500000000002</c:v>
                </c:pt>
                <c:pt idx="17369">
                  <c:v>28.949166666666699</c:v>
                </c:pt>
                <c:pt idx="17370">
                  <c:v>28.950833333333399</c:v>
                </c:pt>
                <c:pt idx="17371">
                  <c:v>28.952500000000001</c:v>
                </c:pt>
                <c:pt idx="17372">
                  <c:v>28.954166666666701</c:v>
                </c:pt>
                <c:pt idx="17373">
                  <c:v>28.955833333333398</c:v>
                </c:pt>
                <c:pt idx="17374">
                  <c:v>28.9575</c:v>
                </c:pt>
                <c:pt idx="17375">
                  <c:v>28.9591666666667</c:v>
                </c:pt>
                <c:pt idx="17376">
                  <c:v>28.960833333333401</c:v>
                </c:pt>
                <c:pt idx="17377">
                  <c:v>28.962499999999999</c:v>
                </c:pt>
                <c:pt idx="17378">
                  <c:v>28.964166666666699</c:v>
                </c:pt>
                <c:pt idx="17379">
                  <c:v>28.9658333333334</c:v>
                </c:pt>
                <c:pt idx="17380">
                  <c:v>28.967500000000001</c:v>
                </c:pt>
                <c:pt idx="17381">
                  <c:v>28.969166666666698</c:v>
                </c:pt>
                <c:pt idx="17382">
                  <c:v>28.970833333333399</c:v>
                </c:pt>
                <c:pt idx="17383">
                  <c:v>28.9725</c:v>
                </c:pt>
                <c:pt idx="17384">
                  <c:v>28.974166666666701</c:v>
                </c:pt>
                <c:pt idx="17385">
                  <c:v>28.975833333333401</c:v>
                </c:pt>
                <c:pt idx="17386">
                  <c:v>28.977499999999999</c:v>
                </c:pt>
                <c:pt idx="17387">
                  <c:v>28.9791666666667</c:v>
                </c:pt>
                <c:pt idx="17388">
                  <c:v>28.980833333333401</c:v>
                </c:pt>
                <c:pt idx="17389">
                  <c:v>28.982500000000002</c:v>
                </c:pt>
                <c:pt idx="17390">
                  <c:v>28.984166666666699</c:v>
                </c:pt>
                <c:pt idx="17391">
                  <c:v>28.9858333333334</c:v>
                </c:pt>
                <c:pt idx="17392">
                  <c:v>28.987500000000001</c:v>
                </c:pt>
                <c:pt idx="17393">
                  <c:v>28.989166666666701</c:v>
                </c:pt>
                <c:pt idx="17394">
                  <c:v>28.990833333333399</c:v>
                </c:pt>
                <c:pt idx="17395">
                  <c:v>28.9925</c:v>
                </c:pt>
                <c:pt idx="17396">
                  <c:v>28.9941666666667</c:v>
                </c:pt>
                <c:pt idx="17397">
                  <c:v>28.995833333333401</c:v>
                </c:pt>
                <c:pt idx="17398">
                  <c:v>28.997499999999999</c:v>
                </c:pt>
                <c:pt idx="17399">
                  <c:v>28.999166666666699</c:v>
                </c:pt>
                <c:pt idx="17400">
                  <c:v>29.0008333333334</c:v>
                </c:pt>
                <c:pt idx="17401">
                  <c:v>29.002500000000001</c:v>
                </c:pt>
                <c:pt idx="17402">
                  <c:v>29.004166666666698</c:v>
                </c:pt>
                <c:pt idx="17403">
                  <c:v>29.005833333333399</c:v>
                </c:pt>
                <c:pt idx="17404">
                  <c:v>29.0075</c:v>
                </c:pt>
                <c:pt idx="17405">
                  <c:v>29.009166666666701</c:v>
                </c:pt>
                <c:pt idx="17406">
                  <c:v>29.010833333333402</c:v>
                </c:pt>
                <c:pt idx="17407">
                  <c:v>29.012499999999999</c:v>
                </c:pt>
                <c:pt idx="17408">
                  <c:v>29.0141666666667</c:v>
                </c:pt>
                <c:pt idx="17409">
                  <c:v>29.015833333333401</c:v>
                </c:pt>
                <c:pt idx="17410">
                  <c:v>29.017499999999998</c:v>
                </c:pt>
                <c:pt idx="17411">
                  <c:v>29.019166666666699</c:v>
                </c:pt>
                <c:pt idx="17412">
                  <c:v>29.0208333333334</c:v>
                </c:pt>
                <c:pt idx="17413">
                  <c:v>29.022500000000001</c:v>
                </c:pt>
                <c:pt idx="17414">
                  <c:v>29.024166666666702</c:v>
                </c:pt>
                <c:pt idx="17415">
                  <c:v>29.025833333333399</c:v>
                </c:pt>
                <c:pt idx="17416">
                  <c:v>29.0275</c:v>
                </c:pt>
                <c:pt idx="17417">
                  <c:v>29.029166666666701</c:v>
                </c:pt>
                <c:pt idx="17418">
                  <c:v>29.030833333333401</c:v>
                </c:pt>
                <c:pt idx="17419">
                  <c:v>29.032499999999999</c:v>
                </c:pt>
                <c:pt idx="17420">
                  <c:v>29.0341666666667</c:v>
                </c:pt>
                <c:pt idx="17421">
                  <c:v>29.0358333333334</c:v>
                </c:pt>
                <c:pt idx="17422">
                  <c:v>29.037500000000001</c:v>
                </c:pt>
                <c:pt idx="17423">
                  <c:v>29.039166666666699</c:v>
                </c:pt>
                <c:pt idx="17424">
                  <c:v>29.040833333333399</c:v>
                </c:pt>
                <c:pt idx="17425">
                  <c:v>29.0425</c:v>
                </c:pt>
                <c:pt idx="17426">
                  <c:v>29.044166666666701</c:v>
                </c:pt>
                <c:pt idx="17427">
                  <c:v>29.045833333333398</c:v>
                </c:pt>
                <c:pt idx="17428">
                  <c:v>29.047499999999999</c:v>
                </c:pt>
                <c:pt idx="17429">
                  <c:v>29.0491666666667</c:v>
                </c:pt>
                <c:pt idx="17430">
                  <c:v>29.050833333333401</c:v>
                </c:pt>
                <c:pt idx="17431">
                  <c:v>29.052499999999998</c:v>
                </c:pt>
                <c:pt idx="17432">
                  <c:v>29.054166666666699</c:v>
                </c:pt>
                <c:pt idx="17433">
                  <c:v>29.0558333333334</c:v>
                </c:pt>
                <c:pt idx="17434">
                  <c:v>29.057500000000001</c:v>
                </c:pt>
                <c:pt idx="17435">
                  <c:v>29.059166666666702</c:v>
                </c:pt>
                <c:pt idx="17436">
                  <c:v>29.060833333333399</c:v>
                </c:pt>
                <c:pt idx="17437">
                  <c:v>29.0625</c:v>
                </c:pt>
                <c:pt idx="17438">
                  <c:v>29.064166666666701</c:v>
                </c:pt>
                <c:pt idx="17439">
                  <c:v>29.065833333333401</c:v>
                </c:pt>
                <c:pt idx="17440">
                  <c:v>29.067499999999999</c:v>
                </c:pt>
                <c:pt idx="17441">
                  <c:v>29.0691666666667</c:v>
                </c:pt>
                <c:pt idx="17442">
                  <c:v>29.0708333333334</c:v>
                </c:pt>
                <c:pt idx="17443">
                  <c:v>29.072500000000002</c:v>
                </c:pt>
                <c:pt idx="17444">
                  <c:v>29.074166666666699</c:v>
                </c:pt>
                <c:pt idx="17445">
                  <c:v>29.075833333333399</c:v>
                </c:pt>
                <c:pt idx="17446">
                  <c:v>29.077500000000001</c:v>
                </c:pt>
                <c:pt idx="17447">
                  <c:v>29.079166666666701</c:v>
                </c:pt>
                <c:pt idx="17448">
                  <c:v>29.080833333333398</c:v>
                </c:pt>
                <c:pt idx="17449">
                  <c:v>29.0825</c:v>
                </c:pt>
                <c:pt idx="17450">
                  <c:v>29.0841666666667</c:v>
                </c:pt>
                <c:pt idx="17451">
                  <c:v>29.085833333333401</c:v>
                </c:pt>
                <c:pt idx="17452">
                  <c:v>29.087499999999999</c:v>
                </c:pt>
                <c:pt idx="17453">
                  <c:v>29.089166666666699</c:v>
                </c:pt>
                <c:pt idx="17454">
                  <c:v>29.0908333333334</c:v>
                </c:pt>
                <c:pt idx="17455">
                  <c:v>29.092500000000001</c:v>
                </c:pt>
                <c:pt idx="17456">
                  <c:v>29.094166666666698</c:v>
                </c:pt>
                <c:pt idx="17457">
                  <c:v>29.095833333333399</c:v>
                </c:pt>
                <c:pt idx="17458">
                  <c:v>29.0975</c:v>
                </c:pt>
                <c:pt idx="17459">
                  <c:v>29.099166666666701</c:v>
                </c:pt>
                <c:pt idx="17460">
                  <c:v>29.100833333333401</c:v>
                </c:pt>
                <c:pt idx="17461">
                  <c:v>29.102499999999999</c:v>
                </c:pt>
                <c:pt idx="17462">
                  <c:v>29.1041666666667</c:v>
                </c:pt>
                <c:pt idx="17463">
                  <c:v>29.105833333333401</c:v>
                </c:pt>
                <c:pt idx="17464">
                  <c:v>29.107500000000002</c:v>
                </c:pt>
                <c:pt idx="17465">
                  <c:v>29.109166666666699</c:v>
                </c:pt>
                <c:pt idx="17466">
                  <c:v>29.1108333333334</c:v>
                </c:pt>
                <c:pt idx="17467">
                  <c:v>29.112500000000001</c:v>
                </c:pt>
                <c:pt idx="17468">
                  <c:v>29.114166666666701</c:v>
                </c:pt>
                <c:pt idx="17469">
                  <c:v>29.115833333333399</c:v>
                </c:pt>
                <c:pt idx="17470">
                  <c:v>29.1175</c:v>
                </c:pt>
                <c:pt idx="17471">
                  <c:v>29.1191666666667</c:v>
                </c:pt>
                <c:pt idx="17472">
                  <c:v>29.120833333333401</c:v>
                </c:pt>
                <c:pt idx="17473">
                  <c:v>29.122499999999999</c:v>
                </c:pt>
                <c:pt idx="17474">
                  <c:v>29.124166666666699</c:v>
                </c:pt>
                <c:pt idx="17475">
                  <c:v>29.1258333333334</c:v>
                </c:pt>
                <c:pt idx="17476">
                  <c:v>29.127500000000001</c:v>
                </c:pt>
                <c:pt idx="17477">
                  <c:v>29.129166666666698</c:v>
                </c:pt>
                <c:pt idx="17478">
                  <c:v>29.130833333333399</c:v>
                </c:pt>
                <c:pt idx="17479">
                  <c:v>29.1325</c:v>
                </c:pt>
                <c:pt idx="17480">
                  <c:v>29.134166666666701</c:v>
                </c:pt>
                <c:pt idx="17481">
                  <c:v>29.135833333333402</c:v>
                </c:pt>
                <c:pt idx="17482">
                  <c:v>29.137499999999999</c:v>
                </c:pt>
                <c:pt idx="17483">
                  <c:v>29.1391666666667</c:v>
                </c:pt>
                <c:pt idx="17484">
                  <c:v>29.140833333333401</c:v>
                </c:pt>
                <c:pt idx="17485">
                  <c:v>29.142499999999998</c:v>
                </c:pt>
                <c:pt idx="17486">
                  <c:v>29.144166666666699</c:v>
                </c:pt>
                <c:pt idx="17487">
                  <c:v>29.1458333333334</c:v>
                </c:pt>
                <c:pt idx="17488">
                  <c:v>29.147500000000001</c:v>
                </c:pt>
                <c:pt idx="17489">
                  <c:v>29.149166666666702</c:v>
                </c:pt>
                <c:pt idx="17490">
                  <c:v>29.150833333333399</c:v>
                </c:pt>
                <c:pt idx="17491">
                  <c:v>29.1525</c:v>
                </c:pt>
                <c:pt idx="17492">
                  <c:v>29.154166666666701</c:v>
                </c:pt>
                <c:pt idx="17493">
                  <c:v>29.155833333333401</c:v>
                </c:pt>
                <c:pt idx="17494">
                  <c:v>29.157499999999999</c:v>
                </c:pt>
                <c:pt idx="17495">
                  <c:v>29.1591666666667</c:v>
                </c:pt>
                <c:pt idx="17496">
                  <c:v>29.1608333333334</c:v>
                </c:pt>
                <c:pt idx="17497">
                  <c:v>29.162500000000001</c:v>
                </c:pt>
                <c:pt idx="17498">
                  <c:v>29.164166666666699</c:v>
                </c:pt>
                <c:pt idx="17499">
                  <c:v>29.165833333333399</c:v>
                </c:pt>
                <c:pt idx="17500">
                  <c:v>29.1675</c:v>
                </c:pt>
                <c:pt idx="17501">
                  <c:v>29.169166666666701</c:v>
                </c:pt>
                <c:pt idx="17502">
                  <c:v>29.170833333333398</c:v>
                </c:pt>
                <c:pt idx="17503">
                  <c:v>29.172499999999999</c:v>
                </c:pt>
                <c:pt idx="17504">
                  <c:v>29.1741666666667</c:v>
                </c:pt>
                <c:pt idx="17505">
                  <c:v>29.175833333333401</c:v>
                </c:pt>
                <c:pt idx="17506">
                  <c:v>29.177499999999998</c:v>
                </c:pt>
                <c:pt idx="17507">
                  <c:v>29.179166666666699</c:v>
                </c:pt>
                <c:pt idx="17508">
                  <c:v>29.1808333333334</c:v>
                </c:pt>
                <c:pt idx="17509">
                  <c:v>29.182500000000001</c:v>
                </c:pt>
                <c:pt idx="17510">
                  <c:v>29.184166666666702</c:v>
                </c:pt>
                <c:pt idx="17511">
                  <c:v>29.185833333333399</c:v>
                </c:pt>
                <c:pt idx="17512">
                  <c:v>29.1875</c:v>
                </c:pt>
                <c:pt idx="17513">
                  <c:v>29.189166666666701</c:v>
                </c:pt>
                <c:pt idx="17514">
                  <c:v>29.190833333333401</c:v>
                </c:pt>
                <c:pt idx="17515">
                  <c:v>29.192499999999999</c:v>
                </c:pt>
                <c:pt idx="17516">
                  <c:v>29.1941666666667</c:v>
                </c:pt>
                <c:pt idx="17517">
                  <c:v>29.1958333333334</c:v>
                </c:pt>
                <c:pt idx="17518">
                  <c:v>29.197500000000002</c:v>
                </c:pt>
                <c:pt idx="17519">
                  <c:v>29.199166666666699</c:v>
                </c:pt>
                <c:pt idx="17520">
                  <c:v>29.200833333333399</c:v>
                </c:pt>
                <c:pt idx="17521">
                  <c:v>29.202500000000001</c:v>
                </c:pt>
                <c:pt idx="17522">
                  <c:v>29.204166666666701</c:v>
                </c:pt>
                <c:pt idx="17523">
                  <c:v>29.205833333333398</c:v>
                </c:pt>
                <c:pt idx="17524">
                  <c:v>29.2075</c:v>
                </c:pt>
                <c:pt idx="17525">
                  <c:v>29.2091666666667</c:v>
                </c:pt>
                <c:pt idx="17526">
                  <c:v>29.210833333333401</c:v>
                </c:pt>
                <c:pt idx="17527">
                  <c:v>29.212499999999999</c:v>
                </c:pt>
                <c:pt idx="17528">
                  <c:v>29.214166666666699</c:v>
                </c:pt>
                <c:pt idx="17529">
                  <c:v>29.2158333333334</c:v>
                </c:pt>
                <c:pt idx="17530">
                  <c:v>29.217500000000001</c:v>
                </c:pt>
                <c:pt idx="17531">
                  <c:v>29.219166666666698</c:v>
                </c:pt>
                <c:pt idx="17532">
                  <c:v>29.220833333333399</c:v>
                </c:pt>
                <c:pt idx="17533">
                  <c:v>29.2225</c:v>
                </c:pt>
                <c:pt idx="17534">
                  <c:v>29.224166666666701</c:v>
                </c:pt>
                <c:pt idx="17535">
                  <c:v>29.225833333333401</c:v>
                </c:pt>
                <c:pt idx="17536">
                  <c:v>29.227499999999999</c:v>
                </c:pt>
                <c:pt idx="17537">
                  <c:v>29.2291666666667</c:v>
                </c:pt>
                <c:pt idx="17538">
                  <c:v>29.230833333333401</c:v>
                </c:pt>
                <c:pt idx="17539">
                  <c:v>29.232500000000002</c:v>
                </c:pt>
                <c:pt idx="17540">
                  <c:v>29.234166666666699</c:v>
                </c:pt>
                <c:pt idx="17541">
                  <c:v>29.2358333333334</c:v>
                </c:pt>
                <c:pt idx="17542">
                  <c:v>29.237500000000001</c:v>
                </c:pt>
                <c:pt idx="17543">
                  <c:v>29.239166666666701</c:v>
                </c:pt>
                <c:pt idx="17544">
                  <c:v>29.240833333333399</c:v>
                </c:pt>
                <c:pt idx="17545">
                  <c:v>29.2425</c:v>
                </c:pt>
                <c:pt idx="17546">
                  <c:v>29.2441666666667</c:v>
                </c:pt>
                <c:pt idx="17547">
                  <c:v>29.245833333333401</c:v>
                </c:pt>
                <c:pt idx="17548">
                  <c:v>29.247499999999999</c:v>
                </c:pt>
                <c:pt idx="17549">
                  <c:v>29.249166666666699</c:v>
                </c:pt>
                <c:pt idx="17550">
                  <c:v>29.2508333333334</c:v>
                </c:pt>
                <c:pt idx="17551">
                  <c:v>29.252500000000001</c:v>
                </c:pt>
                <c:pt idx="17552">
                  <c:v>29.254166666666698</c:v>
                </c:pt>
                <c:pt idx="17553">
                  <c:v>29.255833333333399</c:v>
                </c:pt>
                <c:pt idx="17554">
                  <c:v>29.2575</c:v>
                </c:pt>
                <c:pt idx="17555">
                  <c:v>29.259166666666701</c:v>
                </c:pt>
                <c:pt idx="17556">
                  <c:v>29.260833333333402</c:v>
                </c:pt>
                <c:pt idx="17557">
                  <c:v>29.262499999999999</c:v>
                </c:pt>
                <c:pt idx="17558">
                  <c:v>29.2641666666667</c:v>
                </c:pt>
                <c:pt idx="17559">
                  <c:v>29.265833333333401</c:v>
                </c:pt>
                <c:pt idx="17560">
                  <c:v>29.267499999999998</c:v>
                </c:pt>
                <c:pt idx="17561">
                  <c:v>29.269166666666699</c:v>
                </c:pt>
                <c:pt idx="17562">
                  <c:v>29.2708333333334</c:v>
                </c:pt>
                <c:pt idx="17563">
                  <c:v>29.272500000000001</c:v>
                </c:pt>
                <c:pt idx="17564">
                  <c:v>29.274166666666702</c:v>
                </c:pt>
                <c:pt idx="17565">
                  <c:v>29.275833333333399</c:v>
                </c:pt>
                <c:pt idx="17566">
                  <c:v>29.2775</c:v>
                </c:pt>
                <c:pt idx="17567">
                  <c:v>29.279166666666701</c:v>
                </c:pt>
                <c:pt idx="17568">
                  <c:v>29.280833333333401</c:v>
                </c:pt>
                <c:pt idx="17569">
                  <c:v>29.282499999999999</c:v>
                </c:pt>
                <c:pt idx="17570">
                  <c:v>29.2841666666667</c:v>
                </c:pt>
                <c:pt idx="17571">
                  <c:v>29.2858333333334</c:v>
                </c:pt>
                <c:pt idx="17572">
                  <c:v>29.287500000000001</c:v>
                </c:pt>
                <c:pt idx="17573">
                  <c:v>29.289166666666699</c:v>
                </c:pt>
                <c:pt idx="17574">
                  <c:v>29.290833333333399</c:v>
                </c:pt>
                <c:pt idx="17575">
                  <c:v>29.2925</c:v>
                </c:pt>
                <c:pt idx="17576">
                  <c:v>29.294166666666701</c:v>
                </c:pt>
                <c:pt idx="17577">
                  <c:v>29.295833333333398</c:v>
                </c:pt>
                <c:pt idx="17578">
                  <c:v>29.297499999999999</c:v>
                </c:pt>
                <c:pt idx="17579">
                  <c:v>29.2991666666667</c:v>
                </c:pt>
                <c:pt idx="17580">
                  <c:v>29.300833333333401</c:v>
                </c:pt>
                <c:pt idx="17581">
                  <c:v>29.302499999999998</c:v>
                </c:pt>
                <c:pt idx="17582">
                  <c:v>29.304166666666699</c:v>
                </c:pt>
                <c:pt idx="17583">
                  <c:v>29.3058333333334</c:v>
                </c:pt>
                <c:pt idx="17584">
                  <c:v>29.307500000000001</c:v>
                </c:pt>
                <c:pt idx="17585">
                  <c:v>29.309166666666702</c:v>
                </c:pt>
                <c:pt idx="17586">
                  <c:v>29.310833333333399</c:v>
                </c:pt>
                <c:pt idx="17587">
                  <c:v>29.3125</c:v>
                </c:pt>
                <c:pt idx="17588">
                  <c:v>29.314166666666701</c:v>
                </c:pt>
                <c:pt idx="17589">
                  <c:v>29.315833333333401</c:v>
                </c:pt>
                <c:pt idx="17590">
                  <c:v>29.317499999999999</c:v>
                </c:pt>
                <c:pt idx="17591">
                  <c:v>29.3191666666667</c:v>
                </c:pt>
                <c:pt idx="17592">
                  <c:v>29.3208333333334</c:v>
                </c:pt>
                <c:pt idx="17593">
                  <c:v>29.322500000000002</c:v>
                </c:pt>
                <c:pt idx="17594">
                  <c:v>29.324166666666699</c:v>
                </c:pt>
                <c:pt idx="17595">
                  <c:v>29.325833333333399</c:v>
                </c:pt>
                <c:pt idx="17596">
                  <c:v>29.327500000000001</c:v>
                </c:pt>
                <c:pt idx="17597">
                  <c:v>29.329166666666701</c:v>
                </c:pt>
                <c:pt idx="17598">
                  <c:v>29.330833333333398</c:v>
                </c:pt>
                <c:pt idx="17599">
                  <c:v>29.3325</c:v>
                </c:pt>
                <c:pt idx="17600">
                  <c:v>29.3341666666667</c:v>
                </c:pt>
                <c:pt idx="17601">
                  <c:v>29.335833333333401</c:v>
                </c:pt>
                <c:pt idx="17602">
                  <c:v>29.337499999999999</c:v>
                </c:pt>
                <c:pt idx="17603">
                  <c:v>29.339166666666699</c:v>
                </c:pt>
                <c:pt idx="17604">
                  <c:v>29.3408333333334</c:v>
                </c:pt>
                <c:pt idx="17605">
                  <c:v>29.342500000000001</c:v>
                </c:pt>
                <c:pt idx="17606">
                  <c:v>29.344166666666698</c:v>
                </c:pt>
                <c:pt idx="17607">
                  <c:v>29.345833333333399</c:v>
                </c:pt>
                <c:pt idx="17608">
                  <c:v>29.3475</c:v>
                </c:pt>
                <c:pt idx="17609">
                  <c:v>29.349166666666701</c:v>
                </c:pt>
                <c:pt idx="17610">
                  <c:v>29.350833333333401</c:v>
                </c:pt>
                <c:pt idx="17611">
                  <c:v>29.352499999999999</c:v>
                </c:pt>
                <c:pt idx="17612">
                  <c:v>29.3541666666667</c:v>
                </c:pt>
                <c:pt idx="17613">
                  <c:v>29.355833333333401</c:v>
                </c:pt>
                <c:pt idx="17614">
                  <c:v>29.357500000000002</c:v>
                </c:pt>
                <c:pt idx="17615">
                  <c:v>29.359166666666699</c:v>
                </c:pt>
                <c:pt idx="17616">
                  <c:v>29.3608333333334</c:v>
                </c:pt>
                <c:pt idx="17617">
                  <c:v>29.362500000000001</c:v>
                </c:pt>
                <c:pt idx="17618">
                  <c:v>29.364166666666701</c:v>
                </c:pt>
                <c:pt idx="17619">
                  <c:v>29.365833333333399</c:v>
                </c:pt>
                <c:pt idx="17620">
                  <c:v>29.3675</c:v>
                </c:pt>
                <c:pt idx="17621">
                  <c:v>29.3691666666667</c:v>
                </c:pt>
                <c:pt idx="17622">
                  <c:v>29.370833333333401</c:v>
                </c:pt>
                <c:pt idx="17623">
                  <c:v>29.372499999999999</c:v>
                </c:pt>
                <c:pt idx="17624">
                  <c:v>29.374166666666699</c:v>
                </c:pt>
                <c:pt idx="17625">
                  <c:v>29.3758333333334</c:v>
                </c:pt>
                <c:pt idx="17626">
                  <c:v>29.377500000000001</c:v>
                </c:pt>
                <c:pt idx="17627">
                  <c:v>29.379166666666698</c:v>
                </c:pt>
                <c:pt idx="17628">
                  <c:v>29.380833333333399</c:v>
                </c:pt>
                <c:pt idx="17629">
                  <c:v>29.3825</c:v>
                </c:pt>
                <c:pt idx="17630">
                  <c:v>29.384166666666701</c:v>
                </c:pt>
                <c:pt idx="17631">
                  <c:v>29.385833333333402</c:v>
                </c:pt>
                <c:pt idx="17632">
                  <c:v>29.387499999999999</c:v>
                </c:pt>
                <c:pt idx="17633">
                  <c:v>29.3891666666667</c:v>
                </c:pt>
                <c:pt idx="17634">
                  <c:v>29.390833333333401</c:v>
                </c:pt>
                <c:pt idx="17635">
                  <c:v>29.392499999999998</c:v>
                </c:pt>
                <c:pt idx="17636">
                  <c:v>29.394166666666699</c:v>
                </c:pt>
                <c:pt idx="17637">
                  <c:v>29.3958333333334</c:v>
                </c:pt>
                <c:pt idx="17638">
                  <c:v>29.397500000000001</c:v>
                </c:pt>
                <c:pt idx="17639">
                  <c:v>29.399166666666702</c:v>
                </c:pt>
                <c:pt idx="17640">
                  <c:v>29.400833333333399</c:v>
                </c:pt>
                <c:pt idx="17641">
                  <c:v>29.4025</c:v>
                </c:pt>
                <c:pt idx="17642">
                  <c:v>29.404166666666701</c:v>
                </c:pt>
                <c:pt idx="17643">
                  <c:v>29.405833333333401</c:v>
                </c:pt>
                <c:pt idx="17644">
                  <c:v>29.407499999999999</c:v>
                </c:pt>
                <c:pt idx="17645">
                  <c:v>29.4091666666667</c:v>
                </c:pt>
                <c:pt idx="17646">
                  <c:v>29.4108333333334</c:v>
                </c:pt>
                <c:pt idx="17647">
                  <c:v>29.412500000000001</c:v>
                </c:pt>
                <c:pt idx="17648">
                  <c:v>29.414166666666699</c:v>
                </c:pt>
                <c:pt idx="17649">
                  <c:v>29.415833333333399</c:v>
                </c:pt>
                <c:pt idx="17650">
                  <c:v>29.4175</c:v>
                </c:pt>
                <c:pt idx="17651">
                  <c:v>29.419166666666701</c:v>
                </c:pt>
                <c:pt idx="17652">
                  <c:v>29.420833333333398</c:v>
                </c:pt>
                <c:pt idx="17653">
                  <c:v>29.422499999999999</c:v>
                </c:pt>
                <c:pt idx="17654">
                  <c:v>29.4241666666667</c:v>
                </c:pt>
                <c:pt idx="17655">
                  <c:v>29.425833333333401</c:v>
                </c:pt>
                <c:pt idx="17656">
                  <c:v>29.427499999999998</c:v>
                </c:pt>
                <c:pt idx="17657">
                  <c:v>29.429166666666699</c:v>
                </c:pt>
                <c:pt idx="17658">
                  <c:v>29.4308333333334</c:v>
                </c:pt>
                <c:pt idx="17659">
                  <c:v>29.432500000000001</c:v>
                </c:pt>
                <c:pt idx="17660">
                  <c:v>29.434166666666702</c:v>
                </c:pt>
                <c:pt idx="17661">
                  <c:v>29.435833333333399</c:v>
                </c:pt>
                <c:pt idx="17662">
                  <c:v>29.4375</c:v>
                </c:pt>
                <c:pt idx="17663">
                  <c:v>29.439166666666701</c:v>
                </c:pt>
                <c:pt idx="17664">
                  <c:v>29.440833333333401</c:v>
                </c:pt>
                <c:pt idx="17665">
                  <c:v>29.442499999999999</c:v>
                </c:pt>
                <c:pt idx="17666">
                  <c:v>29.4441666666667</c:v>
                </c:pt>
                <c:pt idx="17667">
                  <c:v>29.4458333333334</c:v>
                </c:pt>
                <c:pt idx="17668">
                  <c:v>29.447500000000002</c:v>
                </c:pt>
                <c:pt idx="17669">
                  <c:v>29.449166666666699</c:v>
                </c:pt>
                <c:pt idx="17670">
                  <c:v>29.450833333333399</c:v>
                </c:pt>
                <c:pt idx="17671">
                  <c:v>29.452500000000001</c:v>
                </c:pt>
                <c:pt idx="17672">
                  <c:v>29.454166666666701</c:v>
                </c:pt>
                <c:pt idx="17673">
                  <c:v>29.455833333333398</c:v>
                </c:pt>
                <c:pt idx="17674">
                  <c:v>29.4575</c:v>
                </c:pt>
                <c:pt idx="17675">
                  <c:v>29.4591666666667</c:v>
                </c:pt>
                <c:pt idx="17676">
                  <c:v>29.460833333333401</c:v>
                </c:pt>
                <c:pt idx="17677">
                  <c:v>29.462499999999999</c:v>
                </c:pt>
                <c:pt idx="17678">
                  <c:v>29.464166666666699</c:v>
                </c:pt>
                <c:pt idx="17679">
                  <c:v>29.4658333333334</c:v>
                </c:pt>
                <c:pt idx="17680">
                  <c:v>29.467500000000001</c:v>
                </c:pt>
                <c:pt idx="17681">
                  <c:v>29.469166666666698</c:v>
                </c:pt>
                <c:pt idx="17682">
                  <c:v>29.470833333333399</c:v>
                </c:pt>
                <c:pt idx="17683">
                  <c:v>29.4725</c:v>
                </c:pt>
                <c:pt idx="17684">
                  <c:v>29.474166666666701</c:v>
                </c:pt>
                <c:pt idx="17685">
                  <c:v>29.475833333333401</c:v>
                </c:pt>
                <c:pt idx="17686">
                  <c:v>29.477499999999999</c:v>
                </c:pt>
                <c:pt idx="17687">
                  <c:v>29.4791666666667</c:v>
                </c:pt>
                <c:pt idx="17688">
                  <c:v>29.480833333333401</c:v>
                </c:pt>
                <c:pt idx="17689">
                  <c:v>29.482500000000002</c:v>
                </c:pt>
                <c:pt idx="17690">
                  <c:v>29.484166666666699</c:v>
                </c:pt>
                <c:pt idx="17691">
                  <c:v>29.4858333333334</c:v>
                </c:pt>
                <c:pt idx="17692">
                  <c:v>29.487500000000001</c:v>
                </c:pt>
                <c:pt idx="17693">
                  <c:v>29.489166666666701</c:v>
                </c:pt>
                <c:pt idx="17694">
                  <c:v>29.490833333333399</c:v>
                </c:pt>
                <c:pt idx="17695">
                  <c:v>29.4925</c:v>
                </c:pt>
                <c:pt idx="17696">
                  <c:v>29.4941666666667</c:v>
                </c:pt>
                <c:pt idx="17697">
                  <c:v>29.495833333333401</c:v>
                </c:pt>
                <c:pt idx="17698">
                  <c:v>29.497499999999999</c:v>
                </c:pt>
                <c:pt idx="17699">
                  <c:v>29.499166666666699</c:v>
                </c:pt>
                <c:pt idx="17700">
                  <c:v>29.5008333333334</c:v>
                </c:pt>
                <c:pt idx="17701">
                  <c:v>29.502500000000001</c:v>
                </c:pt>
                <c:pt idx="17702">
                  <c:v>29.504166666666698</c:v>
                </c:pt>
                <c:pt idx="17703">
                  <c:v>29.505833333333399</c:v>
                </c:pt>
                <c:pt idx="17704">
                  <c:v>29.5075</c:v>
                </c:pt>
                <c:pt idx="17705">
                  <c:v>29.509166666666701</c:v>
                </c:pt>
                <c:pt idx="17706">
                  <c:v>29.510833333333402</c:v>
                </c:pt>
                <c:pt idx="17707">
                  <c:v>29.512499999999999</c:v>
                </c:pt>
                <c:pt idx="17708">
                  <c:v>29.5141666666667</c:v>
                </c:pt>
                <c:pt idx="17709">
                  <c:v>29.515833333333401</c:v>
                </c:pt>
                <c:pt idx="17710">
                  <c:v>29.517499999999998</c:v>
                </c:pt>
                <c:pt idx="17711">
                  <c:v>29.519166666666699</c:v>
                </c:pt>
                <c:pt idx="17712">
                  <c:v>29.5208333333334</c:v>
                </c:pt>
                <c:pt idx="17713">
                  <c:v>29.522500000000001</c:v>
                </c:pt>
                <c:pt idx="17714">
                  <c:v>29.524166666666702</c:v>
                </c:pt>
                <c:pt idx="17715">
                  <c:v>29.525833333333399</c:v>
                </c:pt>
                <c:pt idx="17716">
                  <c:v>29.5275</c:v>
                </c:pt>
                <c:pt idx="17717">
                  <c:v>29.529166666666701</c:v>
                </c:pt>
                <c:pt idx="17718">
                  <c:v>29.530833333333401</c:v>
                </c:pt>
                <c:pt idx="17719">
                  <c:v>29.532499999999999</c:v>
                </c:pt>
                <c:pt idx="17720">
                  <c:v>29.5341666666667</c:v>
                </c:pt>
                <c:pt idx="17721">
                  <c:v>29.5358333333334</c:v>
                </c:pt>
                <c:pt idx="17722">
                  <c:v>29.537500000000001</c:v>
                </c:pt>
                <c:pt idx="17723">
                  <c:v>29.539166666666699</c:v>
                </c:pt>
                <c:pt idx="17724">
                  <c:v>29.540833333333399</c:v>
                </c:pt>
                <c:pt idx="17725">
                  <c:v>29.5425</c:v>
                </c:pt>
                <c:pt idx="17726">
                  <c:v>29.544166666666701</c:v>
                </c:pt>
                <c:pt idx="17727">
                  <c:v>29.545833333333398</c:v>
                </c:pt>
                <c:pt idx="17728">
                  <c:v>29.547499999999999</c:v>
                </c:pt>
                <c:pt idx="17729">
                  <c:v>29.5491666666667</c:v>
                </c:pt>
                <c:pt idx="17730">
                  <c:v>29.550833333333401</c:v>
                </c:pt>
                <c:pt idx="17731">
                  <c:v>29.552499999999998</c:v>
                </c:pt>
                <c:pt idx="17732">
                  <c:v>29.554166666666699</c:v>
                </c:pt>
                <c:pt idx="17733">
                  <c:v>29.5558333333334</c:v>
                </c:pt>
                <c:pt idx="17734">
                  <c:v>29.557500000000001</c:v>
                </c:pt>
                <c:pt idx="17735">
                  <c:v>29.559166666666702</c:v>
                </c:pt>
                <c:pt idx="17736">
                  <c:v>29.560833333333399</c:v>
                </c:pt>
                <c:pt idx="17737">
                  <c:v>29.5625</c:v>
                </c:pt>
                <c:pt idx="17738">
                  <c:v>29.564166666666701</c:v>
                </c:pt>
                <c:pt idx="17739">
                  <c:v>29.565833333333401</c:v>
                </c:pt>
                <c:pt idx="17740">
                  <c:v>29.567499999999999</c:v>
                </c:pt>
                <c:pt idx="17741">
                  <c:v>29.5691666666667</c:v>
                </c:pt>
                <c:pt idx="17742">
                  <c:v>29.5708333333334</c:v>
                </c:pt>
                <c:pt idx="17743">
                  <c:v>29.572500000000002</c:v>
                </c:pt>
                <c:pt idx="17744">
                  <c:v>29.574166666666699</c:v>
                </c:pt>
                <c:pt idx="17745">
                  <c:v>29.575833333333399</c:v>
                </c:pt>
                <c:pt idx="17746">
                  <c:v>29.577500000000001</c:v>
                </c:pt>
                <c:pt idx="17747">
                  <c:v>29.579166666666701</c:v>
                </c:pt>
                <c:pt idx="17748">
                  <c:v>29.580833333333398</c:v>
                </c:pt>
                <c:pt idx="17749">
                  <c:v>29.5825</c:v>
                </c:pt>
                <c:pt idx="17750">
                  <c:v>29.5841666666667</c:v>
                </c:pt>
                <c:pt idx="17751">
                  <c:v>29.585833333333401</c:v>
                </c:pt>
                <c:pt idx="17752">
                  <c:v>29.587499999999999</c:v>
                </c:pt>
                <c:pt idx="17753">
                  <c:v>29.589166666666699</c:v>
                </c:pt>
                <c:pt idx="17754">
                  <c:v>29.5908333333334</c:v>
                </c:pt>
                <c:pt idx="17755">
                  <c:v>29.592500000000001</c:v>
                </c:pt>
                <c:pt idx="17756">
                  <c:v>29.594166666666698</c:v>
                </c:pt>
                <c:pt idx="17757">
                  <c:v>29.595833333333399</c:v>
                </c:pt>
                <c:pt idx="17758">
                  <c:v>29.5975</c:v>
                </c:pt>
                <c:pt idx="17759">
                  <c:v>29.599166666666701</c:v>
                </c:pt>
                <c:pt idx="17760">
                  <c:v>29.600833333333401</c:v>
                </c:pt>
                <c:pt idx="17761">
                  <c:v>29.602499999999999</c:v>
                </c:pt>
                <c:pt idx="17762">
                  <c:v>29.6041666666667</c:v>
                </c:pt>
                <c:pt idx="17763">
                  <c:v>29.605833333333401</c:v>
                </c:pt>
                <c:pt idx="17764">
                  <c:v>29.607500000000002</c:v>
                </c:pt>
                <c:pt idx="17765">
                  <c:v>29.609166666666699</c:v>
                </c:pt>
                <c:pt idx="17766">
                  <c:v>29.6108333333334</c:v>
                </c:pt>
                <c:pt idx="17767">
                  <c:v>29.612500000000001</c:v>
                </c:pt>
                <c:pt idx="17768">
                  <c:v>29.614166666666701</c:v>
                </c:pt>
                <c:pt idx="17769">
                  <c:v>29.615833333333399</c:v>
                </c:pt>
                <c:pt idx="17770">
                  <c:v>29.6175</c:v>
                </c:pt>
                <c:pt idx="17771">
                  <c:v>29.6191666666667</c:v>
                </c:pt>
                <c:pt idx="17772">
                  <c:v>29.620833333333401</c:v>
                </c:pt>
                <c:pt idx="17773">
                  <c:v>29.622499999999999</c:v>
                </c:pt>
                <c:pt idx="17774">
                  <c:v>29.624166666666699</c:v>
                </c:pt>
                <c:pt idx="17775">
                  <c:v>29.6258333333334</c:v>
                </c:pt>
                <c:pt idx="17776">
                  <c:v>29.627500000000001</c:v>
                </c:pt>
                <c:pt idx="17777">
                  <c:v>29.629166666666698</c:v>
                </c:pt>
                <c:pt idx="17778">
                  <c:v>29.630833333333399</c:v>
                </c:pt>
                <c:pt idx="17779">
                  <c:v>29.6325</c:v>
                </c:pt>
                <c:pt idx="17780">
                  <c:v>29.634166666666701</c:v>
                </c:pt>
                <c:pt idx="17781">
                  <c:v>29.635833333333402</c:v>
                </c:pt>
                <c:pt idx="17782">
                  <c:v>29.637499999999999</c:v>
                </c:pt>
                <c:pt idx="17783">
                  <c:v>29.6391666666667</c:v>
                </c:pt>
                <c:pt idx="17784">
                  <c:v>29.640833333333401</c:v>
                </c:pt>
                <c:pt idx="17785">
                  <c:v>29.642499999999998</c:v>
                </c:pt>
                <c:pt idx="17786">
                  <c:v>29.644166666666699</c:v>
                </c:pt>
                <c:pt idx="17787">
                  <c:v>29.6458333333334</c:v>
                </c:pt>
                <c:pt idx="17788">
                  <c:v>29.647500000000001</c:v>
                </c:pt>
                <c:pt idx="17789">
                  <c:v>29.649166666666702</c:v>
                </c:pt>
                <c:pt idx="17790">
                  <c:v>29.650833333333399</c:v>
                </c:pt>
                <c:pt idx="17791">
                  <c:v>29.6525</c:v>
                </c:pt>
                <c:pt idx="17792">
                  <c:v>29.654166666666701</c:v>
                </c:pt>
                <c:pt idx="17793">
                  <c:v>29.655833333333401</c:v>
                </c:pt>
                <c:pt idx="17794">
                  <c:v>29.657499999999999</c:v>
                </c:pt>
                <c:pt idx="17795">
                  <c:v>29.6591666666667</c:v>
                </c:pt>
                <c:pt idx="17796">
                  <c:v>29.6608333333334</c:v>
                </c:pt>
                <c:pt idx="17797">
                  <c:v>29.662500000000001</c:v>
                </c:pt>
                <c:pt idx="17798">
                  <c:v>29.664166666666699</c:v>
                </c:pt>
                <c:pt idx="17799">
                  <c:v>29.665833333333399</c:v>
                </c:pt>
                <c:pt idx="17800">
                  <c:v>29.6675</c:v>
                </c:pt>
                <c:pt idx="17801">
                  <c:v>29.669166666666701</c:v>
                </c:pt>
                <c:pt idx="17802">
                  <c:v>29.670833333333398</c:v>
                </c:pt>
                <c:pt idx="17803">
                  <c:v>29.672499999999999</c:v>
                </c:pt>
                <c:pt idx="17804">
                  <c:v>29.6741666666667</c:v>
                </c:pt>
                <c:pt idx="17805">
                  <c:v>29.675833333333401</c:v>
                </c:pt>
                <c:pt idx="17806">
                  <c:v>29.677499999999998</c:v>
                </c:pt>
                <c:pt idx="17807">
                  <c:v>29.679166666666699</c:v>
                </c:pt>
                <c:pt idx="17808">
                  <c:v>29.6808333333334</c:v>
                </c:pt>
                <c:pt idx="17809">
                  <c:v>29.682500000000001</c:v>
                </c:pt>
                <c:pt idx="17810">
                  <c:v>29.684166666666702</c:v>
                </c:pt>
                <c:pt idx="17811">
                  <c:v>29.685833333333399</c:v>
                </c:pt>
                <c:pt idx="17812">
                  <c:v>29.6875</c:v>
                </c:pt>
                <c:pt idx="17813">
                  <c:v>29.689166666666701</c:v>
                </c:pt>
                <c:pt idx="17814">
                  <c:v>29.690833333333401</c:v>
                </c:pt>
                <c:pt idx="17815">
                  <c:v>29.692499999999999</c:v>
                </c:pt>
                <c:pt idx="17816">
                  <c:v>29.6941666666667</c:v>
                </c:pt>
                <c:pt idx="17817">
                  <c:v>29.6958333333334</c:v>
                </c:pt>
                <c:pt idx="17818">
                  <c:v>29.697500000000002</c:v>
                </c:pt>
                <c:pt idx="17819">
                  <c:v>29.699166666666699</c:v>
                </c:pt>
                <c:pt idx="17820">
                  <c:v>29.700833333333399</c:v>
                </c:pt>
                <c:pt idx="17821">
                  <c:v>29.702500000000001</c:v>
                </c:pt>
                <c:pt idx="17822">
                  <c:v>29.704166666666701</c:v>
                </c:pt>
                <c:pt idx="17823">
                  <c:v>29.705833333333398</c:v>
                </c:pt>
                <c:pt idx="17824">
                  <c:v>29.7075</c:v>
                </c:pt>
                <c:pt idx="17825">
                  <c:v>29.7091666666667</c:v>
                </c:pt>
                <c:pt idx="17826">
                  <c:v>29.710833333333401</c:v>
                </c:pt>
                <c:pt idx="17827">
                  <c:v>29.712499999999999</c:v>
                </c:pt>
                <c:pt idx="17828">
                  <c:v>29.714166666666699</c:v>
                </c:pt>
                <c:pt idx="17829">
                  <c:v>29.7158333333334</c:v>
                </c:pt>
                <c:pt idx="17830">
                  <c:v>29.717500000000001</c:v>
                </c:pt>
                <c:pt idx="17831">
                  <c:v>29.719166666666698</c:v>
                </c:pt>
                <c:pt idx="17832">
                  <c:v>29.720833333333399</c:v>
                </c:pt>
                <c:pt idx="17833">
                  <c:v>29.7225</c:v>
                </c:pt>
                <c:pt idx="17834">
                  <c:v>29.724166666666701</c:v>
                </c:pt>
                <c:pt idx="17835">
                  <c:v>29.725833333333401</c:v>
                </c:pt>
                <c:pt idx="17836">
                  <c:v>29.727499999999999</c:v>
                </c:pt>
                <c:pt idx="17837">
                  <c:v>29.7291666666667</c:v>
                </c:pt>
                <c:pt idx="17838">
                  <c:v>29.730833333333401</c:v>
                </c:pt>
                <c:pt idx="17839">
                  <c:v>29.732500000000002</c:v>
                </c:pt>
                <c:pt idx="17840">
                  <c:v>29.734166666666699</c:v>
                </c:pt>
                <c:pt idx="17841">
                  <c:v>29.7358333333334</c:v>
                </c:pt>
                <c:pt idx="17842">
                  <c:v>29.737500000000001</c:v>
                </c:pt>
                <c:pt idx="17843">
                  <c:v>29.739166666666701</c:v>
                </c:pt>
                <c:pt idx="17844">
                  <c:v>29.740833333333399</c:v>
                </c:pt>
                <c:pt idx="17845">
                  <c:v>29.7425</c:v>
                </c:pt>
                <c:pt idx="17846">
                  <c:v>29.7441666666667</c:v>
                </c:pt>
                <c:pt idx="17847">
                  <c:v>29.745833333333401</c:v>
                </c:pt>
                <c:pt idx="17848">
                  <c:v>29.747499999999999</c:v>
                </c:pt>
                <c:pt idx="17849">
                  <c:v>29.749166666666699</c:v>
                </c:pt>
                <c:pt idx="17850">
                  <c:v>29.7508333333334</c:v>
                </c:pt>
                <c:pt idx="17851">
                  <c:v>29.752500000000001</c:v>
                </c:pt>
                <c:pt idx="17852">
                  <c:v>29.754166666666698</c:v>
                </c:pt>
                <c:pt idx="17853">
                  <c:v>29.755833333333399</c:v>
                </c:pt>
                <c:pt idx="17854">
                  <c:v>29.7575</c:v>
                </c:pt>
                <c:pt idx="17855">
                  <c:v>29.759166666666701</c:v>
                </c:pt>
                <c:pt idx="17856">
                  <c:v>29.760833333333402</c:v>
                </c:pt>
                <c:pt idx="17857">
                  <c:v>29.762499999999999</c:v>
                </c:pt>
                <c:pt idx="17858">
                  <c:v>29.7641666666667</c:v>
                </c:pt>
                <c:pt idx="17859">
                  <c:v>29.765833333333401</c:v>
                </c:pt>
                <c:pt idx="17860">
                  <c:v>29.767499999999998</c:v>
                </c:pt>
                <c:pt idx="17861">
                  <c:v>29.769166666666699</c:v>
                </c:pt>
                <c:pt idx="17862">
                  <c:v>29.7708333333334</c:v>
                </c:pt>
                <c:pt idx="17863">
                  <c:v>29.772500000000001</c:v>
                </c:pt>
                <c:pt idx="17864">
                  <c:v>29.774166666666702</c:v>
                </c:pt>
                <c:pt idx="17865">
                  <c:v>29.775833333333399</c:v>
                </c:pt>
                <c:pt idx="17866">
                  <c:v>29.7775</c:v>
                </c:pt>
                <c:pt idx="17867">
                  <c:v>29.779166666666701</c:v>
                </c:pt>
                <c:pt idx="17868">
                  <c:v>29.780833333333401</c:v>
                </c:pt>
                <c:pt idx="17869">
                  <c:v>29.782499999999999</c:v>
                </c:pt>
                <c:pt idx="17870">
                  <c:v>29.7841666666667</c:v>
                </c:pt>
                <c:pt idx="17871">
                  <c:v>29.7858333333334</c:v>
                </c:pt>
                <c:pt idx="17872">
                  <c:v>29.787500000000001</c:v>
                </c:pt>
                <c:pt idx="17873">
                  <c:v>29.789166666666699</c:v>
                </c:pt>
                <c:pt idx="17874">
                  <c:v>29.790833333333399</c:v>
                </c:pt>
                <c:pt idx="17875">
                  <c:v>29.7925</c:v>
                </c:pt>
                <c:pt idx="17876">
                  <c:v>29.794166666666701</c:v>
                </c:pt>
                <c:pt idx="17877">
                  <c:v>29.795833333333398</c:v>
                </c:pt>
                <c:pt idx="17878">
                  <c:v>29.797499999999999</c:v>
                </c:pt>
                <c:pt idx="17879">
                  <c:v>29.7991666666667</c:v>
                </c:pt>
                <c:pt idx="17880">
                  <c:v>29.800833333333401</c:v>
                </c:pt>
                <c:pt idx="17881">
                  <c:v>29.802499999999998</c:v>
                </c:pt>
                <c:pt idx="17882">
                  <c:v>29.804166666666699</c:v>
                </c:pt>
                <c:pt idx="17883">
                  <c:v>29.8058333333334</c:v>
                </c:pt>
                <c:pt idx="17884">
                  <c:v>29.807500000000001</c:v>
                </c:pt>
                <c:pt idx="17885">
                  <c:v>29.809166666666702</c:v>
                </c:pt>
                <c:pt idx="17886">
                  <c:v>29.810833333333399</c:v>
                </c:pt>
                <c:pt idx="17887">
                  <c:v>29.8125</c:v>
                </c:pt>
                <c:pt idx="17888">
                  <c:v>29.814166666666701</c:v>
                </c:pt>
                <c:pt idx="17889">
                  <c:v>29.815833333333401</c:v>
                </c:pt>
                <c:pt idx="17890">
                  <c:v>29.817499999999999</c:v>
                </c:pt>
                <c:pt idx="17891">
                  <c:v>29.8191666666667</c:v>
                </c:pt>
                <c:pt idx="17892">
                  <c:v>29.8208333333334</c:v>
                </c:pt>
                <c:pt idx="17893">
                  <c:v>29.822500000000002</c:v>
                </c:pt>
                <c:pt idx="17894">
                  <c:v>29.824166666666699</c:v>
                </c:pt>
                <c:pt idx="17895">
                  <c:v>29.825833333333399</c:v>
                </c:pt>
                <c:pt idx="17896">
                  <c:v>29.827500000000001</c:v>
                </c:pt>
                <c:pt idx="17897">
                  <c:v>29.829166666666701</c:v>
                </c:pt>
                <c:pt idx="17898">
                  <c:v>29.830833333333398</c:v>
                </c:pt>
                <c:pt idx="17899">
                  <c:v>29.8325</c:v>
                </c:pt>
                <c:pt idx="17900">
                  <c:v>29.8341666666667</c:v>
                </c:pt>
                <c:pt idx="17901">
                  <c:v>29.835833333333401</c:v>
                </c:pt>
                <c:pt idx="17902">
                  <c:v>29.837499999999999</c:v>
                </c:pt>
                <c:pt idx="17903">
                  <c:v>29.839166666666699</c:v>
                </c:pt>
                <c:pt idx="17904">
                  <c:v>29.8408333333334</c:v>
                </c:pt>
                <c:pt idx="17905">
                  <c:v>29.842500000000001</c:v>
                </c:pt>
                <c:pt idx="17906">
                  <c:v>29.844166666666698</c:v>
                </c:pt>
                <c:pt idx="17907">
                  <c:v>29.845833333333399</c:v>
                </c:pt>
                <c:pt idx="17908">
                  <c:v>29.8475</c:v>
                </c:pt>
                <c:pt idx="17909">
                  <c:v>29.849166666666701</c:v>
                </c:pt>
                <c:pt idx="17910">
                  <c:v>29.850833333333401</c:v>
                </c:pt>
                <c:pt idx="17911">
                  <c:v>29.852499999999999</c:v>
                </c:pt>
                <c:pt idx="17912">
                  <c:v>29.8541666666667</c:v>
                </c:pt>
                <c:pt idx="17913">
                  <c:v>29.855833333333401</c:v>
                </c:pt>
                <c:pt idx="17914">
                  <c:v>29.857500000000002</c:v>
                </c:pt>
                <c:pt idx="17915">
                  <c:v>29.859166666666699</c:v>
                </c:pt>
                <c:pt idx="17916">
                  <c:v>29.8608333333334</c:v>
                </c:pt>
                <c:pt idx="17917">
                  <c:v>29.862500000000001</c:v>
                </c:pt>
                <c:pt idx="17918">
                  <c:v>29.864166666666701</c:v>
                </c:pt>
                <c:pt idx="17919">
                  <c:v>29.865833333333399</c:v>
                </c:pt>
                <c:pt idx="17920">
                  <c:v>29.8675</c:v>
                </c:pt>
                <c:pt idx="17921">
                  <c:v>29.8691666666667</c:v>
                </c:pt>
                <c:pt idx="17922">
                  <c:v>29.870833333333401</c:v>
                </c:pt>
                <c:pt idx="17923">
                  <c:v>29.872499999999999</c:v>
                </c:pt>
                <c:pt idx="17924">
                  <c:v>29.874166666666699</c:v>
                </c:pt>
                <c:pt idx="17925">
                  <c:v>29.8758333333334</c:v>
                </c:pt>
                <c:pt idx="17926">
                  <c:v>29.877500000000001</c:v>
                </c:pt>
                <c:pt idx="17927">
                  <c:v>29.879166666666698</c:v>
                </c:pt>
                <c:pt idx="17928">
                  <c:v>29.880833333333399</c:v>
                </c:pt>
                <c:pt idx="17929">
                  <c:v>29.8825</c:v>
                </c:pt>
                <c:pt idx="17930">
                  <c:v>29.884166666666701</c:v>
                </c:pt>
                <c:pt idx="17931">
                  <c:v>29.885833333333402</c:v>
                </c:pt>
                <c:pt idx="17932">
                  <c:v>29.887499999999999</c:v>
                </c:pt>
                <c:pt idx="17933">
                  <c:v>29.8891666666667</c:v>
                </c:pt>
                <c:pt idx="17934">
                  <c:v>29.890833333333401</c:v>
                </c:pt>
                <c:pt idx="17935">
                  <c:v>29.892499999999998</c:v>
                </c:pt>
                <c:pt idx="17936">
                  <c:v>29.894166666666699</c:v>
                </c:pt>
                <c:pt idx="17937">
                  <c:v>29.8958333333334</c:v>
                </c:pt>
                <c:pt idx="17938">
                  <c:v>29.897500000000001</c:v>
                </c:pt>
                <c:pt idx="17939">
                  <c:v>29.899166666666702</c:v>
                </c:pt>
                <c:pt idx="17940">
                  <c:v>29.900833333333399</c:v>
                </c:pt>
                <c:pt idx="17941">
                  <c:v>29.9025</c:v>
                </c:pt>
                <c:pt idx="17942">
                  <c:v>29.904166666666701</c:v>
                </c:pt>
                <c:pt idx="17943">
                  <c:v>29.905833333333401</c:v>
                </c:pt>
                <c:pt idx="17944">
                  <c:v>29.907499999999999</c:v>
                </c:pt>
                <c:pt idx="17945">
                  <c:v>29.9091666666667</c:v>
                </c:pt>
                <c:pt idx="17946">
                  <c:v>29.9108333333334</c:v>
                </c:pt>
                <c:pt idx="17947">
                  <c:v>29.912500000000001</c:v>
                </c:pt>
                <c:pt idx="17948">
                  <c:v>29.914166666666699</c:v>
                </c:pt>
                <c:pt idx="17949">
                  <c:v>29.915833333333399</c:v>
                </c:pt>
                <c:pt idx="17950">
                  <c:v>29.9175</c:v>
                </c:pt>
                <c:pt idx="17951">
                  <c:v>29.919166666666701</c:v>
                </c:pt>
                <c:pt idx="17952">
                  <c:v>29.920833333333398</c:v>
                </c:pt>
                <c:pt idx="17953">
                  <c:v>29.922499999999999</c:v>
                </c:pt>
                <c:pt idx="17954">
                  <c:v>29.9241666666667</c:v>
                </c:pt>
                <c:pt idx="17955">
                  <c:v>29.925833333333401</c:v>
                </c:pt>
                <c:pt idx="17956">
                  <c:v>29.927499999999998</c:v>
                </c:pt>
                <c:pt idx="17957">
                  <c:v>29.929166666666699</c:v>
                </c:pt>
                <c:pt idx="17958">
                  <c:v>29.9308333333334</c:v>
                </c:pt>
                <c:pt idx="17959">
                  <c:v>29.932500000000001</c:v>
                </c:pt>
                <c:pt idx="17960">
                  <c:v>29.934166666666702</c:v>
                </c:pt>
                <c:pt idx="17961">
                  <c:v>29.935833333333399</c:v>
                </c:pt>
                <c:pt idx="17962">
                  <c:v>29.9375</c:v>
                </c:pt>
                <c:pt idx="17963">
                  <c:v>29.939166666666701</c:v>
                </c:pt>
                <c:pt idx="17964">
                  <c:v>29.940833333333401</c:v>
                </c:pt>
                <c:pt idx="17965">
                  <c:v>29.942499999999999</c:v>
                </c:pt>
                <c:pt idx="17966">
                  <c:v>29.9441666666667</c:v>
                </c:pt>
                <c:pt idx="17967">
                  <c:v>29.9458333333334</c:v>
                </c:pt>
                <c:pt idx="17968">
                  <c:v>29.947500000000002</c:v>
                </c:pt>
                <c:pt idx="17969">
                  <c:v>29.949166666666699</c:v>
                </c:pt>
                <c:pt idx="17970">
                  <c:v>29.950833333333399</c:v>
                </c:pt>
                <c:pt idx="17971">
                  <c:v>29.952500000000001</c:v>
                </c:pt>
                <c:pt idx="17972">
                  <c:v>29.954166666666701</c:v>
                </c:pt>
                <c:pt idx="17973">
                  <c:v>29.955833333333398</c:v>
                </c:pt>
                <c:pt idx="17974">
                  <c:v>29.9575</c:v>
                </c:pt>
                <c:pt idx="17975">
                  <c:v>29.9591666666667</c:v>
                </c:pt>
                <c:pt idx="17976">
                  <c:v>29.960833333333401</c:v>
                </c:pt>
                <c:pt idx="17977">
                  <c:v>29.962499999999999</c:v>
                </c:pt>
                <c:pt idx="17978">
                  <c:v>29.964166666666699</c:v>
                </c:pt>
                <c:pt idx="17979">
                  <c:v>29.9658333333334</c:v>
                </c:pt>
                <c:pt idx="17980">
                  <c:v>29.967500000000001</c:v>
                </c:pt>
                <c:pt idx="17981">
                  <c:v>29.969166666666698</c:v>
                </c:pt>
                <c:pt idx="17982">
                  <c:v>29.970833333333399</c:v>
                </c:pt>
                <c:pt idx="17983">
                  <c:v>29.9725</c:v>
                </c:pt>
                <c:pt idx="17984">
                  <c:v>29.974166666666701</c:v>
                </c:pt>
                <c:pt idx="17985">
                  <c:v>29.975833333333401</c:v>
                </c:pt>
                <c:pt idx="17986">
                  <c:v>29.977499999999999</c:v>
                </c:pt>
                <c:pt idx="17987">
                  <c:v>29.9791666666667</c:v>
                </c:pt>
                <c:pt idx="17988">
                  <c:v>29.980833333333401</c:v>
                </c:pt>
                <c:pt idx="17989">
                  <c:v>29.982500000000002</c:v>
                </c:pt>
                <c:pt idx="17990">
                  <c:v>29.984166666666699</c:v>
                </c:pt>
                <c:pt idx="17991">
                  <c:v>29.9858333333334</c:v>
                </c:pt>
                <c:pt idx="17992">
                  <c:v>29.987500000000001</c:v>
                </c:pt>
                <c:pt idx="17993">
                  <c:v>29.989166666666701</c:v>
                </c:pt>
                <c:pt idx="17994">
                  <c:v>29.990833333333399</c:v>
                </c:pt>
                <c:pt idx="17995">
                  <c:v>29.9925</c:v>
                </c:pt>
                <c:pt idx="17996">
                  <c:v>29.9941666666667</c:v>
                </c:pt>
                <c:pt idx="17997">
                  <c:v>29.995833333333401</c:v>
                </c:pt>
                <c:pt idx="17998">
                  <c:v>29.997499999999999</c:v>
                </c:pt>
                <c:pt idx="17999">
                  <c:v>29.999166666666699</c:v>
                </c:pt>
                <c:pt idx="18000">
                  <c:v>30.0008333333334</c:v>
                </c:pt>
                <c:pt idx="18001">
                  <c:v>30.002500000000001</c:v>
                </c:pt>
                <c:pt idx="18002">
                  <c:v>30.004166666666698</c:v>
                </c:pt>
                <c:pt idx="18003">
                  <c:v>30.005833333333399</c:v>
                </c:pt>
                <c:pt idx="18004">
                  <c:v>30.0075</c:v>
                </c:pt>
                <c:pt idx="18005">
                  <c:v>30.009166666666701</c:v>
                </c:pt>
                <c:pt idx="18006">
                  <c:v>30.010833333333402</c:v>
                </c:pt>
                <c:pt idx="18007">
                  <c:v>30.012499999999999</c:v>
                </c:pt>
                <c:pt idx="18008">
                  <c:v>30.0141666666667</c:v>
                </c:pt>
                <c:pt idx="18009">
                  <c:v>30.015833333333401</c:v>
                </c:pt>
                <c:pt idx="18010">
                  <c:v>30.017499999999998</c:v>
                </c:pt>
                <c:pt idx="18011">
                  <c:v>30.019166666666699</c:v>
                </c:pt>
                <c:pt idx="18012">
                  <c:v>30.0208333333334</c:v>
                </c:pt>
                <c:pt idx="18013">
                  <c:v>30.022500000000001</c:v>
                </c:pt>
                <c:pt idx="18014">
                  <c:v>30.024166666666702</c:v>
                </c:pt>
                <c:pt idx="18015">
                  <c:v>30.025833333333399</c:v>
                </c:pt>
                <c:pt idx="18016">
                  <c:v>30.0275</c:v>
                </c:pt>
                <c:pt idx="18017">
                  <c:v>30.029166666666701</c:v>
                </c:pt>
                <c:pt idx="18018">
                  <c:v>30.030833333333401</c:v>
                </c:pt>
                <c:pt idx="18019">
                  <c:v>30.032499999999999</c:v>
                </c:pt>
                <c:pt idx="18020">
                  <c:v>30.0341666666667</c:v>
                </c:pt>
                <c:pt idx="18021">
                  <c:v>30.0358333333334</c:v>
                </c:pt>
                <c:pt idx="18022">
                  <c:v>30.037500000000001</c:v>
                </c:pt>
                <c:pt idx="18023">
                  <c:v>30.039166666666699</c:v>
                </c:pt>
                <c:pt idx="18024">
                  <c:v>30.040833333333399</c:v>
                </c:pt>
                <c:pt idx="18025">
                  <c:v>30.0425</c:v>
                </c:pt>
                <c:pt idx="18026">
                  <c:v>30.044166666666701</c:v>
                </c:pt>
                <c:pt idx="18027">
                  <c:v>30.045833333333398</c:v>
                </c:pt>
                <c:pt idx="18028">
                  <c:v>30.047499999999999</c:v>
                </c:pt>
                <c:pt idx="18029">
                  <c:v>30.0491666666667</c:v>
                </c:pt>
                <c:pt idx="18030">
                  <c:v>30.050833333333401</c:v>
                </c:pt>
                <c:pt idx="18031">
                  <c:v>30.052499999999998</c:v>
                </c:pt>
                <c:pt idx="18032">
                  <c:v>30.054166666666699</c:v>
                </c:pt>
                <c:pt idx="18033">
                  <c:v>30.0558333333334</c:v>
                </c:pt>
                <c:pt idx="18034">
                  <c:v>30.057500000000001</c:v>
                </c:pt>
                <c:pt idx="18035">
                  <c:v>30.059166666666702</c:v>
                </c:pt>
                <c:pt idx="18036">
                  <c:v>30.060833333333399</c:v>
                </c:pt>
                <c:pt idx="18037">
                  <c:v>30.0625</c:v>
                </c:pt>
                <c:pt idx="18038">
                  <c:v>30.064166666666701</c:v>
                </c:pt>
                <c:pt idx="18039">
                  <c:v>30.065833333333401</c:v>
                </c:pt>
                <c:pt idx="18040">
                  <c:v>30.067499999999999</c:v>
                </c:pt>
                <c:pt idx="18041">
                  <c:v>30.0691666666667</c:v>
                </c:pt>
                <c:pt idx="18042">
                  <c:v>30.0708333333334</c:v>
                </c:pt>
                <c:pt idx="18043">
                  <c:v>30.072500000000002</c:v>
                </c:pt>
                <c:pt idx="18044">
                  <c:v>30.074166666666699</c:v>
                </c:pt>
                <c:pt idx="18045">
                  <c:v>30.075833333333399</c:v>
                </c:pt>
                <c:pt idx="18046">
                  <c:v>30.077500000000001</c:v>
                </c:pt>
                <c:pt idx="18047">
                  <c:v>30.079166666666701</c:v>
                </c:pt>
                <c:pt idx="18048">
                  <c:v>30.080833333333398</c:v>
                </c:pt>
                <c:pt idx="18049">
                  <c:v>30.0825</c:v>
                </c:pt>
                <c:pt idx="18050">
                  <c:v>30.0841666666667</c:v>
                </c:pt>
                <c:pt idx="18051">
                  <c:v>30.085833333333401</c:v>
                </c:pt>
                <c:pt idx="18052">
                  <c:v>30.087499999999999</c:v>
                </c:pt>
                <c:pt idx="18053">
                  <c:v>30.089166666666699</c:v>
                </c:pt>
                <c:pt idx="18054">
                  <c:v>30.0908333333334</c:v>
                </c:pt>
                <c:pt idx="18055">
                  <c:v>30.092500000000001</c:v>
                </c:pt>
                <c:pt idx="18056">
                  <c:v>30.094166666666698</c:v>
                </c:pt>
                <c:pt idx="18057">
                  <c:v>30.095833333333399</c:v>
                </c:pt>
                <c:pt idx="18058">
                  <c:v>30.0975</c:v>
                </c:pt>
                <c:pt idx="18059">
                  <c:v>30.099166666666701</c:v>
                </c:pt>
                <c:pt idx="18060">
                  <c:v>30.100833333333401</c:v>
                </c:pt>
                <c:pt idx="18061">
                  <c:v>30.102499999999999</c:v>
                </c:pt>
                <c:pt idx="18062">
                  <c:v>30.1041666666667</c:v>
                </c:pt>
                <c:pt idx="18063">
                  <c:v>30.105833333333401</c:v>
                </c:pt>
                <c:pt idx="18064">
                  <c:v>30.107500000000002</c:v>
                </c:pt>
                <c:pt idx="18065">
                  <c:v>30.109166666666699</c:v>
                </c:pt>
                <c:pt idx="18066">
                  <c:v>30.1108333333334</c:v>
                </c:pt>
                <c:pt idx="18067">
                  <c:v>30.112500000000001</c:v>
                </c:pt>
                <c:pt idx="18068">
                  <c:v>30.114166666666701</c:v>
                </c:pt>
                <c:pt idx="18069">
                  <c:v>30.115833333333399</c:v>
                </c:pt>
                <c:pt idx="18070">
                  <c:v>30.1175</c:v>
                </c:pt>
                <c:pt idx="18071">
                  <c:v>30.1191666666667</c:v>
                </c:pt>
                <c:pt idx="18072">
                  <c:v>30.120833333333401</c:v>
                </c:pt>
                <c:pt idx="18073">
                  <c:v>30.122499999999999</c:v>
                </c:pt>
                <c:pt idx="18074">
                  <c:v>30.124166666666699</c:v>
                </c:pt>
                <c:pt idx="18075">
                  <c:v>30.1258333333334</c:v>
                </c:pt>
                <c:pt idx="18076">
                  <c:v>30.127500000000001</c:v>
                </c:pt>
                <c:pt idx="18077">
                  <c:v>30.129166666666698</c:v>
                </c:pt>
                <c:pt idx="18078">
                  <c:v>30.130833333333399</c:v>
                </c:pt>
                <c:pt idx="18079">
                  <c:v>30.1325</c:v>
                </c:pt>
                <c:pt idx="18080">
                  <c:v>30.134166666666701</c:v>
                </c:pt>
                <c:pt idx="18081">
                  <c:v>30.135833333333402</c:v>
                </c:pt>
                <c:pt idx="18082">
                  <c:v>30.137499999999999</c:v>
                </c:pt>
                <c:pt idx="18083">
                  <c:v>30.1391666666667</c:v>
                </c:pt>
                <c:pt idx="18084">
                  <c:v>30.140833333333401</c:v>
                </c:pt>
                <c:pt idx="18085">
                  <c:v>30.142499999999998</c:v>
                </c:pt>
                <c:pt idx="18086">
                  <c:v>30.144166666666699</c:v>
                </c:pt>
                <c:pt idx="18087">
                  <c:v>30.1458333333334</c:v>
                </c:pt>
                <c:pt idx="18088">
                  <c:v>30.147500000000001</c:v>
                </c:pt>
                <c:pt idx="18089">
                  <c:v>30.149166666666702</c:v>
                </c:pt>
                <c:pt idx="18090">
                  <c:v>30.150833333333399</c:v>
                </c:pt>
                <c:pt idx="18091">
                  <c:v>30.1525</c:v>
                </c:pt>
                <c:pt idx="18092">
                  <c:v>30.154166666666701</c:v>
                </c:pt>
                <c:pt idx="18093">
                  <c:v>30.155833333333401</c:v>
                </c:pt>
                <c:pt idx="18094">
                  <c:v>30.157499999999999</c:v>
                </c:pt>
                <c:pt idx="18095">
                  <c:v>30.1591666666667</c:v>
                </c:pt>
                <c:pt idx="18096">
                  <c:v>30.1608333333334</c:v>
                </c:pt>
                <c:pt idx="18097">
                  <c:v>30.162500000000001</c:v>
                </c:pt>
                <c:pt idx="18098">
                  <c:v>30.164166666666699</c:v>
                </c:pt>
                <c:pt idx="18099">
                  <c:v>30.165833333333399</c:v>
                </c:pt>
                <c:pt idx="18100">
                  <c:v>30.1675</c:v>
                </c:pt>
                <c:pt idx="18101">
                  <c:v>30.169166666666701</c:v>
                </c:pt>
                <c:pt idx="18102">
                  <c:v>30.170833333333398</c:v>
                </c:pt>
                <c:pt idx="18103">
                  <c:v>30.172499999999999</c:v>
                </c:pt>
                <c:pt idx="18104">
                  <c:v>30.1741666666667</c:v>
                </c:pt>
                <c:pt idx="18105">
                  <c:v>30.175833333333401</c:v>
                </c:pt>
                <c:pt idx="18106">
                  <c:v>30.177499999999998</c:v>
                </c:pt>
                <c:pt idx="18107">
                  <c:v>30.179166666666699</c:v>
                </c:pt>
                <c:pt idx="18108">
                  <c:v>30.1808333333334</c:v>
                </c:pt>
                <c:pt idx="18109">
                  <c:v>30.182500000000001</c:v>
                </c:pt>
                <c:pt idx="18110">
                  <c:v>30.184166666666702</c:v>
                </c:pt>
                <c:pt idx="18111">
                  <c:v>30.185833333333399</c:v>
                </c:pt>
                <c:pt idx="18112">
                  <c:v>30.1875</c:v>
                </c:pt>
                <c:pt idx="18113">
                  <c:v>30.189166666666701</c:v>
                </c:pt>
                <c:pt idx="18114">
                  <c:v>30.190833333333401</c:v>
                </c:pt>
                <c:pt idx="18115">
                  <c:v>30.192499999999999</c:v>
                </c:pt>
                <c:pt idx="18116">
                  <c:v>30.1941666666667</c:v>
                </c:pt>
                <c:pt idx="18117">
                  <c:v>30.1958333333334</c:v>
                </c:pt>
                <c:pt idx="18118">
                  <c:v>30.197500000000002</c:v>
                </c:pt>
                <c:pt idx="18119">
                  <c:v>30.199166666666699</c:v>
                </c:pt>
                <c:pt idx="18120">
                  <c:v>30.200833333333399</c:v>
                </c:pt>
                <c:pt idx="18121">
                  <c:v>30.202500000000001</c:v>
                </c:pt>
                <c:pt idx="18122">
                  <c:v>30.204166666666701</c:v>
                </c:pt>
                <c:pt idx="18123">
                  <c:v>30.205833333333398</c:v>
                </c:pt>
                <c:pt idx="18124">
                  <c:v>30.2075</c:v>
                </c:pt>
                <c:pt idx="18125">
                  <c:v>30.2091666666667</c:v>
                </c:pt>
                <c:pt idx="18126">
                  <c:v>30.210833333333401</c:v>
                </c:pt>
                <c:pt idx="18127">
                  <c:v>30.212499999999999</c:v>
                </c:pt>
                <c:pt idx="18128">
                  <c:v>30.214166666666699</c:v>
                </c:pt>
                <c:pt idx="18129">
                  <c:v>30.2158333333334</c:v>
                </c:pt>
                <c:pt idx="18130">
                  <c:v>30.217500000000001</c:v>
                </c:pt>
                <c:pt idx="18131">
                  <c:v>30.219166666666698</c:v>
                </c:pt>
                <c:pt idx="18132">
                  <c:v>30.220833333333399</c:v>
                </c:pt>
                <c:pt idx="18133">
                  <c:v>30.2225</c:v>
                </c:pt>
                <c:pt idx="18134">
                  <c:v>30.224166666666701</c:v>
                </c:pt>
                <c:pt idx="18135">
                  <c:v>30.225833333333401</c:v>
                </c:pt>
                <c:pt idx="18136">
                  <c:v>30.227499999999999</c:v>
                </c:pt>
                <c:pt idx="18137">
                  <c:v>30.2291666666667</c:v>
                </c:pt>
                <c:pt idx="18138">
                  <c:v>30.230833333333401</c:v>
                </c:pt>
                <c:pt idx="18139">
                  <c:v>30.232500000000002</c:v>
                </c:pt>
                <c:pt idx="18140">
                  <c:v>30.234166666666699</c:v>
                </c:pt>
                <c:pt idx="18141">
                  <c:v>30.2358333333334</c:v>
                </c:pt>
                <c:pt idx="18142">
                  <c:v>30.237500000000001</c:v>
                </c:pt>
                <c:pt idx="18143">
                  <c:v>30.239166666666701</c:v>
                </c:pt>
                <c:pt idx="18144">
                  <c:v>30.240833333333399</c:v>
                </c:pt>
                <c:pt idx="18145">
                  <c:v>30.2425</c:v>
                </c:pt>
                <c:pt idx="18146">
                  <c:v>30.2441666666667</c:v>
                </c:pt>
                <c:pt idx="18147">
                  <c:v>30.245833333333401</c:v>
                </c:pt>
                <c:pt idx="18148">
                  <c:v>30.247499999999999</c:v>
                </c:pt>
                <c:pt idx="18149">
                  <c:v>30.249166666666699</c:v>
                </c:pt>
                <c:pt idx="18150">
                  <c:v>30.2508333333334</c:v>
                </c:pt>
                <c:pt idx="18151">
                  <c:v>30.252500000000001</c:v>
                </c:pt>
                <c:pt idx="18152">
                  <c:v>30.254166666666698</c:v>
                </c:pt>
                <c:pt idx="18153">
                  <c:v>30.255833333333399</c:v>
                </c:pt>
                <c:pt idx="18154">
                  <c:v>30.2575</c:v>
                </c:pt>
                <c:pt idx="18155">
                  <c:v>30.259166666666701</c:v>
                </c:pt>
                <c:pt idx="18156">
                  <c:v>30.260833333333402</c:v>
                </c:pt>
                <c:pt idx="18157">
                  <c:v>30.262499999999999</c:v>
                </c:pt>
                <c:pt idx="18158">
                  <c:v>30.2641666666667</c:v>
                </c:pt>
                <c:pt idx="18159">
                  <c:v>30.265833333333401</c:v>
                </c:pt>
                <c:pt idx="18160">
                  <c:v>30.267499999999998</c:v>
                </c:pt>
                <c:pt idx="18161">
                  <c:v>30.269166666666699</c:v>
                </c:pt>
                <c:pt idx="18162">
                  <c:v>30.2708333333334</c:v>
                </c:pt>
                <c:pt idx="18163">
                  <c:v>30.272500000000001</c:v>
                </c:pt>
                <c:pt idx="18164">
                  <c:v>30.274166666666702</c:v>
                </c:pt>
                <c:pt idx="18165">
                  <c:v>30.275833333333399</c:v>
                </c:pt>
                <c:pt idx="18166">
                  <c:v>30.2775</c:v>
                </c:pt>
                <c:pt idx="18167">
                  <c:v>30.279166666666701</c:v>
                </c:pt>
                <c:pt idx="18168">
                  <c:v>30.280833333333401</c:v>
                </c:pt>
                <c:pt idx="18169">
                  <c:v>30.282499999999999</c:v>
                </c:pt>
                <c:pt idx="18170">
                  <c:v>30.2841666666667</c:v>
                </c:pt>
                <c:pt idx="18171">
                  <c:v>30.2858333333334</c:v>
                </c:pt>
                <c:pt idx="18172">
                  <c:v>30.287500000000001</c:v>
                </c:pt>
                <c:pt idx="18173">
                  <c:v>30.289166666666699</c:v>
                </c:pt>
                <c:pt idx="18174">
                  <c:v>30.290833333333399</c:v>
                </c:pt>
                <c:pt idx="18175">
                  <c:v>30.2925</c:v>
                </c:pt>
                <c:pt idx="18176">
                  <c:v>30.294166666666701</c:v>
                </c:pt>
                <c:pt idx="18177">
                  <c:v>30.295833333333398</c:v>
                </c:pt>
                <c:pt idx="18178">
                  <c:v>30.297499999999999</c:v>
                </c:pt>
                <c:pt idx="18179">
                  <c:v>30.2991666666667</c:v>
                </c:pt>
                <c:pt idx="18180">
                  <c:v>30.300833333333401</c:v>
                </c:pt>
                <c:pt idx="18181">
                  <c:v>30.302499999999998</c:v>
                </c:pt>
                <c:pt idx="18182">
                  <c:v>30.304166666666699</c:v>
                </c:pt>
                <c:pt idx="18183">
                  <c:v>30.3058333333334</c:v>
                </c:pt>
                <c:pt idx="18184">
                  <c:v>30.307500000000001</c:v>
                </c:pt>
                <c:pt idx="18185">
                  <c:v>30.309166666666702</c:v>
                </c:pt>
                <c:pt idx="18186">
                  <c:v>30.310833333333399</c:v>
                </c:pt>
                <c:pt idx="18187">
                  <c:v>30.3125</c:v>
                </c:pt>
                <c:pt idx="18188">
                  <c:v>30.314166666666701</c:v>
                </c:pt>
                <c:pt idx="18189">
                  <c:v>30.315833333333401</c:v>
                </c:pt>
                <c:pt idx="18190">
                  <c:v>30.317499999999999</c:v>
                </c:pt>
                <c:pt idx="18191">
                  <c:v>30.3191666666667</c:v>
                </c:pt>
                <c:pt idx="18192">
                  <c:v>30.3208333333334</c:v>
                </c:pt>
                <c:pt idx="18193">
                  <c:v>30.322500000000002</c:v>
                </c:pt>
                <c:pt idx="18194">
                  <c:v>30.324166666666699</c:v>
                </c:pt>
                <c:pt idx="18195">
                  <c:v>30.325833333333399</c:v>
                </c:pt>
                <c:pt idx="18196">
                  <c:v>30.327500000000001</c:v>
                </c:pt>
                <c:pt idx="18197">
                  <c:v>30.329166666666701</c:v>
                </c:pt>
                <c:pt idx="18198">
                  <c:v>30.330833333333398</c:v>
                </c:pt>
                <c:pt idx="18199">
                  <c:v>30.3325</c:v>
                </c:pt>
                <c:pt idx="18200">
                  <c:v>30.3341666666667</c:v>
                </c:pt>
                <c:pt idx="18201">
                  <c:v>30.335833333333401</c:v>
                </c:pt>
                <c:pt idx="18202">
                  <c:v>30.337499999999999</c:v>
                </c:pt>
                <c:pt idx="18203">
                  <c:v>30.339166666666699</c:v>
                </c:pt>
                <c:pt idx="18204">
                  <c:v>30.3408333333334</c:v>
                </c:pt>
                <c:pt idx="18205">
                  <c:v>30.342500000000001</c:v>
                </c:pt>
                <c:pt idx="18206">
                  <c:v>30.344166666666698</c:v>
                </c:pt>
                <c:pt idx="18207">
                  <c:v>30.345833333333399</c:v>
                </c:pt>
                <c:pt idx="18208">
                  <c:v>30.3475</c:v>
                </c:pt>
                <c:pt idx="18209">
                  <c:v>30.349166666666701</c:v>
                </c:pt>
                <c:pt idx="18210">
                  <c:v>30.350833333333401</c:v>
                </c:pt>
                <c:pt idx="18211">
                  <c:v>30.352499999999999</c:v>
                </c:pt>
                <c:pt idx="18212">
                  <c:v>30.3541666666667</c:v>
                </c:pt>
                <c:pt idx="18213">
                  <c:v>30.355833333333401</c:v>
                </c:pt>
                <c:pt idx="18214">
                  <c:v>30.357500000000002</c:v>
                </c:pt>
                <c:pt idx="18215">
                  <c:v>30.359166666666699</c:v>
                </c:pt>
                <c:pt idx="18216">
                  <c:v>30.3608333333334</c:v>
                </c:pt>
                <c:pt idx="18217">
                  <c:v>30.362500000000001</c:v>
                </c:pt>
                <c:pt idx="18218">
                  <c:v>30.364166666666701</c:v>
                </c:pt>
                <c:pt idx="18219">
                  <c:v>30.365833333333399</c:v>
                </c:pt>
                <c:pt idx="18220">
                  <c:v>30.3675</c:v>
                </c:pt>
                <c:pt idx="18221">
                  <c:v>30.3691666666667</c:v>
                </c:pt>
                <c:pt idx="18222">
                  <c:v>30.370833333333401</c:v>
                </c:pt>
                <c:pt idx="18223">
                  <c:v>30.372499999999999</c:v>
                </c:pt>
                <c:pt idx="18224">
                  <c:v>30.374166666666699</c:v>
                </c:pt>
                <c:pt idx="18225">
                  <c:v>30.3758333333334</c:v>
                </c:pt>
                <c:pt idx="18226">
                  <c:v>30.377500000000001</c:v>
                </c:pt>
                <c:pt idx="18227">
                  <c:v>30.379166666666698</c:v>
                </c:pt>
                <c:pt idx="18228">
                  <c:v>30.380833333333399</c:v>
                </c:pt>
                <c:pt idx="18229">
                  <c:v>30.3825</c:v>
                </c:pt>
                <c:pt idx="18230">
                  <c:v>30.384166666666701</c:v>
                </c:pt>
                <c:pt idx="18231">
                  <c:v>30.385833333333402</c:v>
                </c:pt>
                <c:pt idx="18232">
                  <c:v>30.387499999999999</c:v>
                </c:pt>
                <c:pt idx="18233">
                  <c:v>30.3891666666667</c:v>
                </c:pt>
                <c:pt idx="18234">
                  <c:v>30.390833333333401</c:v>
                </c:pt>
                <c:pt idx="18235">
                  <c:v>30.392499999999998</c:v>
                </c:pt>
                <c:pt idx="18236">
                  <c:v>30.394166666666699</c:v>
                </c:pt>
                <c:pt idx="18237">
                  <c:v>30.3958333333334</c:v>
                </c:pt>
                <c:pt idx="18238">
                  <c:v>30.397500000000001</c:v>
                </c:pt>
                <c:pt idx="18239">
                  <c:v>30.399166666666702</c:v>
                </c:pt>
                <c:pt idx="18240">
                  <c:v>30.400833333333399</c:v>
                </c:pt>
                <c:pt idx="18241">
                  <c:v>30.4025</c:v>
                </c:pt>
                <c:pt idx="18242">
                  <c:v>30.404166666666701</c:v>
                </c:pt>
                <c:pt idx="18243">
                  <c:v>30.405833333333401</c:v>
                </c:pt>
                <c:pt idx="18244">
                  <c:v>30.407499999999999</c:v>
                </c:pt>
                <c:pt idx="18245">
                  <c:v>30.4091666666667</c:v>
                </c:pt>
                <c:pt idx="18246">
                  <c:v>30.4108333333334</c:v>
                </c:pt>
                <c:pt idx="18247">
                  <c:v>30.412500000000001</c:v>
                </c:pt>
                <c:pt idx="18248">
                  <c:v>30.414166666666699</c:v>
                </c:pt>
                <c:pt idx="18249">
                  <c:v>30.415833333333399</c:v>
                </c:pt>
                <c:pt idx="18250">
                  <c:v>30.4175</c:v>
                </c:pt>
                <c:pt idx="18251">
                  <c:v>30.419166666666701</c:v>
                </c:pt>
                <c:pt idx="18252">
                  <c:v>30.420833333333398</c:v>
                </c:pt>
                <c:pt idx="18253">
                  <c:v>30.422499999999999</c:v>
                </c:pt>
                <c:pt idx="18254">
                  <c:v>30.4241666666667</c:v>
                </c:pt>
                <c:pt idx="18255">
                  <c:v>30.425833333333401</c:v>
                </c:pt>
                <c:pt idx="18256">
                  <c:v>30.427499999999998</c:v>
                </c:pt>
                <c:pt idx="18257">
                  <c:v>30.429166666666699</c:v>
                </c:pt>
                <c:pt idx="18258">
                  <c:v>30.4308333333334</c:v>
                </c:pt>
                <c:pt idx="18259">
                  <c:v>30.432500000000001</c:v>
                </c:pt>
                <c:pt idx="18260">
                  <c:v>30.434166666666702</c:v>
                </c:pt>
                <c:pt idx="18261">
                  <c:v>30.435833333333399</c:v>
                </c:pt>
                <c:pt idx="18262">
                  <c:v>30.4375</c:v>
                </c:pt>
                <c:pt idx="18263">
                  <c:v>30.439166666666701</c:v>
                </c:pt>
                <c:pt idx="18264">
                  <c:v>30.440833333333401</c:v>
                </c:pt>
                <c:pt idx="18265">
                  <c:v>30.442499999999999</c:v>
                </c:pt>
                <c:pt idx="18266">
                  <c:v>30.4441666666667</c:v>
                </c:pt>
                <c:pt idx="18267">
                  <c:v>30.4458333333334</c:v>
                </c:pt>
                <c:pt idx="18268">
                  <c:v>30.447500000000002</c:v>
                </c:pt>
                <c:pt idx="18269">
                  <c:v>30.449166666666699</c:v>
                </c:pt>
                <c:pt idx="18270">
                  <c:v>30.450833333333399</c:v>
                </c:pt>
                <c:pt idx="18271">
                  <c:v>30.452500000000001</c:v>
                </c:pt>
                <c:pt idx="18272">
                  <c:v>30.454166666666701</c:v>
                </c:pt>
                <c:pt idx="18273">
                  <c:v>30.455833333333398</c:v>
                </c:pt>
                <c:pt idx="18274">
                  <c:v>30.4575</c:v>
                </c:pt>
                <c:pt idx="18275">
                  <c:v>30.4591666666667</c:v>
                </c:pt>
                <c:pt idx="18276">
                  <c:v>30.460833333333401</c:v>
                </c:pt>
                <c:pt idx="18277">
                  <c:v>30.462499999999999</c:v>
                </c:pt>
                <c:pt idx="18278">
                  <c:v>30.464166666666699</c:v>
                </c:pt>
                <c:pt idx="18279">
                  <c:v>30.4658333333334</c:v>
                </c:pt>
                <c:pt idx="18280">
                  <c:v>30.467500000000001</c:v>
                </c:pt>
                <c:pt idx="18281">
                  <c:v>30.469166666666698</c:v>
                </c:pt>
                <c:pt idx="18282">
                  <c:v>30.470833333333399</c:v>
                </c:pt>
                <c:pt idx="18283">
                  <c:v>30.4725</c:v>
                </c:pt>
                <c:pt idx="18284">
                  <c:v>30.474166666666701</c:v>
                </c:pt>
                <c:pt idx="18285">
                  <c:v>30.475833333333401</c:v>
                </c:pt>
                <c:pt idx="18286">
                  <c:v>30.477499999999999</c:v>
                </c:pt>
                <c:pt idx="18287">
                  <c:v>30.4791666666667</c:v>
                </c:pt>
                <c:pt idx="18288">
                  <c:v>30.480833333333401</c:v>
                </c:pt>
                <c:pt idx="18289">
                  <c:v>30.482500000000002</c:v>
                </c:pt>
                <c:pt idx="18290">
                  <c:v>30.484166666666699</c:v>
                </c:pt>
                <c:pt idx="18291">
                  <c:v>30.4858333333334</c:v>
                </c:pt>
                <c:pt idx="18292">
                  <c:v>30.487500000000001</c:v>
                </c:pt>
                <c:pt idx="18293">
                  <c:v>30.489166666666701</c:v>
                </c:pt>
                <c:pt idx="18294">
                  <c:v>30.490833333333399</c:v>
                </c:pt>
                <c:pt idx="18295">
                  <c:v>30.4925</c:v>
                </c:pt>
                <c:pt idx="18296">
                  <c:v>30.4941666666667</c:v>
                </c:pt>
                <c:pt idx="18297">
                  <c:v>30.495833333333401</c:v>
                </c:pt>
                <c:pt idx="18298">
                  <c:v>30.497499999999999</c:v>
                </c:pt>
                <c:pt idx="18299">
                  <c:v>30.499166666666699</c:v>
                </c:pt>
                <c:pt idx="18300">
                  <c:v>30.5008333333334</c:v>
                </c:pt>
                <c:pt idx="18301">
                  <c:v>30.502500000000001</c:v>
                </c:pt>
                <c:pt idx="18302">
                  <c:v>30.504166666666698</c:v>
                </c:pt>
                <c:pt idx="18303">
                  <c:v>30.505833333333399</c:v>
                </c:pt>
                <c:pt idx="18304">
                  <c:v>30.5075</c:v>
                </c:pt>
                <c:pt idx="18305">
                  <c:v>30.509166666666701</c:v>
                </c:pt>
                <c:pt idx="18306">
                  <c:v>30.510833333333402</c:v>
                </c:pt>
                <c:pt idx="18307">
                  <c:v>30.512499999999999</c:v>
                </c:pt>
                <c:pt idx="18308">
                  <c:v>30.5141666666667</c:v>
                </c:pt>
                <c:pt idx="18309">
                  <c:v>30.515833333333401</c:v>
                </c:pt>
                <c:pt idx="18310">
                  <c:v>30.517499999999998</c:v>
                </c:pt>
                <c:pt idx="18311">
                  <c:v>30.519166666666699</c:v>
                </c:pt>
                <c:pt idx="18312">
                  <c:v>30.5208333333334</c:v>
                </c:pt>
                <c:pt idx="18313">
                  <c:v>30.522500000000001</c:v>
                </c:pt>
                <c:pt idx="18314">
                  <c:v>30.524166666666702</c:v>
                </c:pt>
                <c:pt idx="18315">
                  <c:v>30.525833333333399</c:v>
                </c:pt>
                <c:pt idx="18316">
                  <c:v>30.5275</c:v>
                </c:pt>
                <c:pt idx="18317">
                  <c:v>30.529166666666701</c:v>
                </c:pt>
                <c:pt idx="18318">
                  <c:v>30.530833333333401</c:v>
                </c:pt>
                <c:pt idx="18319">
                  <c:v>30.532499999999999</c:v>
                </c:pt>
                <c:pt idx="18320">
                  <c:v>30.5341666666667</c:v>
                </c:pt>
                <c:pt idx="18321">
                  <c:v>30.5358333333334</c:v>
                </c:pt>
                <c:pt idx="18322">
                  <c:v>30.537500000000001</c:v>
                </c:pt>
                <c:pt idx="18323">
                  <c:v>30.539166666666699</c:v>
                </c:pt>
                <c:pt idx="18324">
                  <c:v>30.540833333333399</c:v>
                </c:pt>
                <c:pt idx="18325">
                  <c:v>30.5425</c:v>
                </c:pt>
                <c:pt idx="18326">
                  <c:v>30.544166666666701</c:v>
                </c:pt>
                <c:pt idx="18327">
                  <c:v>30.545833333333398</c:v>
                </c:pt>
                <c:pt idx="18328">
                  <c:v>30.547499999999999</c:v>
                </c:pt>
                <c:pt idx="18329">
                  <c:v>30.5491666666667</c:v>
                </c:pt>
                <c:pt idx="18330">
                  <c:v>30.550833333333401</c:v>
                </c:pt>
                <c:pt idx="18331">
                  <c:v>30.552499999999998</c:v>
                </c:pt>
                <c:pt idx="18332">
                  <c:v>30.554166666666699</c:v>
                </c:pt>
                <c:pt idx="18333">
                  <c:v>30.5558333333334</c:v>
                </c:pt>
                <c:pt idx="18334">
                  <c:v>30.557500000000001</c:v>
                </c:pt>
                <c:pt idx="18335">
                  <c:v>30.559166666666702</c:v>
                </c:pt>
                <c:pt idx="18336">
                  <c:v>30.560833333333399</c:v>
                </c:pt>
                <c:pt idx="18337">
                  <c:v>30.5625</c:v>
                </c:pt>
                <c:pt idx="18338">
                  <c:v>30.564166666666701</c:v>
                </c:pt>
                <c:pt idx="18339">
                  <c:v>30.565833333333401</c:v>
                </c:pt>
                <c:pt idx="18340">
                  <c:v>30.567499999999999</c:v>
                </c:pt>
                <c:pt idx="18341">
                  <c:v>30.5691666666667</c:v>
                </c:pt>
                <c:pt idx="18342">
                  <c:v>30.5708333333334</c:v>
                </c:pt>
                <c:pt idx="18343">
                  <c:v>30.572500000000002</c:v>
                </c:pt>
                <c:pt idx="18344">
                  <c:v>30.574166666666699</c:v>
                </c:pt>
                <c:pt idx="18345">
                  <c:v>30.575833333333399</c:v>
                </c:pt>
                <c:pt idx="18346">
                  <c:v>30.577500000000001</c:v>
                </c:pt>
                <c:pt idx="18347">
                  <c:v>30.579166666666701</c:v>
                </c:pt>
                <c:pt idx="18348">
                  <c:v>30.580833333333398</c:v>
                </c:pt>
                <c:pt idx="18349">
                  <c:v>30.5825</c:v>
                </c:pt>
                <c:pt idx="18350">
                  <c:v>30.5841666666667</c:v>
                </c:pt>
                <c:pt idx="18351">
                  <c:v>30.585833333333401</c:v>
                </c:pt>
                <c:pt idx="18352">
                  <c:v>30.587499999999999</c:v>
                </c:pt>
                <c:pt idx="18353">
                  <c:v>30.589166666666699</c:v>
                </c:pt>
                <c:pt idx="18354">
                  <c:v>30.5908333333334</c:v>
                </c:pt>
                <c:pt idx="18355">
                  <c:v>30.592500000000001</c:v>
                </c:pt>
                <c:pt idx="18356">
                  <c:v>30.594166666666698</c:v>
                </c:pt>
                <c:pt idx="18357">
                  <c:v>30.595833333333399</c:v>
                </c:pt>
                <c:pt idx="18358">
                  <c:v>30.5975</c:v>
                </c:pt>
                <c:pt idx="18359">
                  <c:v>30.599166666666701</c:v>
                </c:pt>
                <c:pt idx="18360">
                  <c:v>30.600833333333401</c:v>
                </c:pt>
                <c:pt idx="18361">
                  <c:v>30.602499999999999</c:v>
                </c:pt>
                <c:pt idx="18362">
                  <c:v>30.6041666666667</c:v>
                </c:pt>
                <c:pt idx="18363">
                  <c:v>30.605833333333401</c:v>
                </c:pt>
                <c:pt idx="18364">
                  <c:v>30.607500000000002</c:v>
                </c:pt>
                <c:pt idx="18365">
                  <c:v>30.609166666666699</c:v>
                </c:pt>
                <c:pt idx="18366">
                  <c:v>30.6108333333334</c:v>
                </c:pt>
                <c:pt idx="18367">
                  <c:v>30.612500000000001</c:v>
                </c:pt>
                <c:pt idx="18368">
                  <c:v>30.614166666666701</c:v>
                </c:pt>
                <c:pt idx="18369">
                  <c:v>30.615833333333399</c:v>
                </c:pt>
                <c:pt idx="18370">
                  <c:v>30.6175</c:v>
                </c:pt>
                <c:pt idx="18371">
                  <c:v>30.6191666666667</c:v>
                </c:pt>
                <c:pt idx="18372">
                  <c:v>30.620833333333401</c:v>
                </c:pt>
                <c:pt idx="18373">
                  <c:v>30.622499999999999</c:v>
                </c:pt>
                <c:pt idx="18374">
                  <c:v>30.624166666666699</c:v>
                </c:pt>
                <c:pt idx="18375">
                  <c:v>30.6258333333334</c:v>
                </c:pt>
                <c:pt idx="18376">
                  <c:v>30.627500000000001</c:v>
                </c:pt>
                <c:pt idx="18377">
                  <c:v>30.629166666666698</c:v>
                </c:pt>
                <c:pt idx="18378">
                  <c:v>30.630833333333399</c:v>
                </c:pt>
                <c:pt idx="18379">
                  <c:v>30.6325</c:v>
                </c:pt>
                <c:pt idx="18380">
                  <c:v>30.634166666666701</c:v>
                </c:pt>
                <c:pt idx="18381">
                  <c:v>30.635833333333402</c:v>
                </c:pt>
                <c:pt idx="18382">
                  <c:v>30.637499999999999</c:v>
                </c:pt>
                <c:pt idx="18383">
                  <c:v>30.6391666666667</c:v>
                </c:pt>
                <c:pt idx="18384">
                  <c:v>30.640833333333401</c:v>
                </c:pt>
                <c:pt idx="18385">
                  <c:v>30.642499999999998</c:v>
                </c:pt>
                <c:pt idx="18386">
                  <c:v>30.644166666666699</c:v>
                </c:pt>
                <c:pt idx="18387">
                  <c:v>30.6458333333334</c:v>
                </c:pt>
                <c:pt idx="18388">
                  <c:v>30.647500000000001</c:v>
                </c:pt>
                <c:pt idx="18389">
                  <c:v>30.649166666666702</c:v>
                </c:pt>
                <c:pt idx="18390">
                  <c:v>30.650833333333399</c:v>
                </c:pt>
                <c:pt idx="18391">
                  <c:v>30.6525</c:v>
                </c:pt>
                <c:pt idx="18392">
                  <c:v>30.654166666666701</c:v>
                </c:pt>
                <c:pt idx="18393">
                  <c:v>30.655833333333401</c:v>
                </c:pt>
                <c:pt idx="18394">
                  <c:v>30.657499999999999</c:v>
                </c:pt>
                <c:pt idx="18395">
                  <c:v>30.6591666666667</c:v>
                </c:pt>
                <c:pt idx="18396">
                  <c:v>30.6608333333334</c:v>
                </c:pt>
                <c:pt idx="18397">
                  <c:v>30.662500000000001</c:v>
                </c:pt>
                <c:pt idx="18398">
                  <c:v>30.664166666666699</c:v>
                </c:pt>
                <c:pt idx="18399">
                  <c:v>30.665833333333399</c:v>
                </c:pt>
                <c:pt idx="18400">
                  <c:v>30.6675</c:v>
                </c:pt>
                <c:pt idx="18401">
                  <c:v>30.669166666666701</c:v>
                </c:pt>
                <c:pt idx="18402">
                  <c:v>30.670833333333398</c:v>
                </c:pt>
                <c:pt idx="18403">
                  <c:v>30.672499999999999</c:v>
                </c:pt>
                <c:pt idx="18404">
                  <c:v>30.6741666666667</c:v>
                </c:pt>
                <c:pt idx="18405">
                  <c:v>30.675833333333401</c:v>
                </c:pt>
                <c:pt idx="18406">
                  <c:v>30.677499999999998</c:v>
                </c:pt>
                <c:pt idx="18407">
                  <c:v>30.679166666666699</c:v>
                </c:pt>
                <c:pt idx="18408">
                  <c:v>30.6808333333334</c:v>
                </c:pt>
                <c:pt idx="18409">
                  <c:v>30.682500000000001</c:v>
                </c:pt>
                <c:pt idx="18410">
                  <c:v>30.684166666666702</c:v>
                </c:pt>
                <c:pt idx="18411">
                  <c:v>30.685833333333399</c:v>
                </c:pt>
                <c:pt idx="18412">
                  <c:v>30.6875</c:v>
                </c:pt>
                <c:pt idx="18413">
                  <c:v>30.689166666666701</c:v>
                </c:pt>
                <c:pt idx="18414">
                  <c:v>30.690833333333401</c:v>
                </c:pt>
                <c:pt idx="18415">
                  <c:v>30.692499999999999</c:v>
                </c:pt>
                <c:pt idx="18416">
                  <c:v>30.6941666666667</c:v>
                </c:pt>
                <c:pt idx="18417">
                  <c:v>30.6958333333334</c:v>
                </c:pt>
                <c:pt idx="18418">
                  <c:v>30.697500000000002</c:v>
                </c:pt>
                <c:pt idx="18419">
                  <c:v>30.699166666666699</c:v>
                </c:pt>
                <c:pt idx="18420">
                  <c:v>30.700833333333399</c:v>
                </c:pt>
                <c:pt idx="18421">
                  <c:v>30.702500000000001</c:v>
                </c:pt>
                <c:pt idx="18422">
                  <c:v>30.704166666666701</c:v>
                </c:pt>
                <c:pt idx="18423">
                  <c:v>30.705833333333398</c:v>
                </c:pt>
                <c:pt idx="18424">
                  <c:v>30.7075</c:v>
                </c:pt>
                <c:pt idx="18425">
                  <c:v>30.7091666666667</c:v>
                </c:pt>
                <c:pt idx="18426">
                  <c:v>30.710833333333401</c:v>
                </c:pt>
                <c:pt idx="18427">
                  <c:v>30.712499999999999</c:v>
                </c:pt>
                <c:pt idx="18428">
                  <c:v>30.714166666666699</c:v>
                </c:pt>
                <c:pt idx="18429">
                  <c:v>30.7158333333334</c:v>
                </c:pt>
                <c:pt idx="18430">
                  <c:v>30.717500000000001</c:v>
                </c:pt>
                <c:pt idx="18431">
                  <c:v>30.719166666666698</c:v>
                </c:pt>
                <c:pt idx="18432">
                  <c:v>30.720833333333399</c:v>
                </c:pt>
                <c:pt idx="18433">
                  <c:v>30.7225</c:v>
                </c:pt>
                <c:pt idx="18434">
                  <c:v>30.724166666666701</c:v>
                </c:pt>
                <c:pt idx="18435">
                  <c:v>30.725833333333401</c:v>
                </c:pt>
                <c:pt idx="18436">
                  <c:v>30.727499999999999</c:v>
                </c:pt>
                <c:pt idx="18437">
                  <c:v>30.7291666666667</c:v>
                </c:pt>
                <c:pt idx="18438">
                  <c:v>30.730833333333401</c:v>
                </c:pt>
                <c:pt idx="18439">
                  <c:v>30.732500000000002</c:v>
                </c:pt>
                <c:pt idx="18440">
                  <c:v>30.734166666666699</c:v>
                </c:pt>
                <c:pt idx="18441">
                  <c:v>30.7358333333334</c:v>
                </c:pt>
                <c:pt idx="18442">
                  <c:v>30.737500000000001</c:v>
                </c:pt>
                <c:pt idx="18443">
                  <c:v>30.739166666666701</c:v>
                </c:pt>
                <c:pt idx="18444">
                  <c:v>30.740833333333399</c:v>
                </c:pt>
                <c:pt idx="18445">
                  <c:v>30.7425</c:v>
                </c:pt>
                <c:pt idx="18446">
                  <c:v>30.7441666666667</c:v>
                </c:pt>
                <c:pt idx="18447">
                  <c:v>30.745833333333401</c:v>
                </c:pt>
                <c:pt idx="18448">
                  <c:v>30.747499999999999</c:v>
                </c:pt>
                <c:pt idx="18449">
                  <c:v>30.749166666666699</c:v>
                </c:pt>
                <c:pt idx="18450">
                  <c:v>30.7508333333334</c:v>
                </c:pt>
                <c:pt idx="18451">
                  <c:v>30.752500000000001</c:v>
                </c:pt>
                <c:pt idx="18452">
                  <c:v>30.754166666666698</c:v>
                </c:pt>
                <c:pt idx="18453">
                  <c:v>30.755833333333399</c:v>
                </c:pt>
                <c:pt idx="18454">
                  <c:v>30.7575</c:v>
                </c:pt>
                <c:pt idx="18455">
                  <c:v>30.759166666666701</c:v>
                </c:pt>
                <c:pt idx="18456">
                  <c:v>30.760833333333402</c:v>
                </c:pt>
                <c:pt idx="18457">
                  <c:v>30.762499999999999</c:v>
                </c:pt>
                <c:pt idx="18458">
                  <c:v>30.7641666666667</c:v>
                </c:pt>
                <c:pt idx="18459">
                  <c:v>30.765833333333401</c:v>
                </c:pt>
                <c:pt idx="18460">
                  <c:v>30.767499999999998</c:v>
                </c:pt>
                <c:pt idx="18461">
                  <c:v>30.769166666666699</c:v>
                </c:pt>
                <c:pt idx="18462">
                  <c:v>30.7708333333334</c:v>
                </c:pt>
                <c:pt idx="18463">
                  <c:v>30.772500000000001</c:v>
                </c:pt>
                <c:pt idx="18464">
                  <c:v>30.774166666666702</c:v>
                </c:pt>
                <c:pt idx="18465">
                  <c:v>30.775833333333399</c:v>
                </c:pt>
                <c:pt idx="18466">
                  <c:v>30.7775</c:v>
                </c:pt>
                <c:pt idx="18467">
                  <c:v>30.779166666666701</c:v>
                </c:pt>
                <c:pt idx="18468">
                  <c:v>30.780833333333401</c:v>
                </c:pt>
                <c:pt idx="18469">
                  <c:v>30.782499999999999</c:v>
                </c:pt>
                <c:pt idx="18470">
                  <c:v>30.7841666666667</c:v>
                </c:pt>
                <c:pt idx="18471">
                  <c:v>30.7858333333334</c:v>
                </c:pt>
                <c:pt idx="18472">
                  <c:v>30.787500000000001</c:v>
                </c:pt>
                <c:pt idx="18473">
                  <c:v>30.789166666666699</c:v>
                </c:pt>
                <c:pt idx="18474">
                  <c:v>30.790833333333399</c:v>
                </c:pt>
                <c:pt idx="18475">
                  <c:v>30.7925</c:v>
                </c:pt>
                <c:pt idx="18476">
                  <c:v>30.794166666666701</c:v>
                </c:pt>
                <c:pt idx="18477">
                  <c:v>30.795833333333398</c:v>
                </c:pt>
                <c:pt idx="18478">
                  <c:v>30.797499999999999</c:v>
                </c:pt>
                <c:pt idx="18479">
                  <c:v>30.7991666666667</c:v>
                </c:pt>
                <c:pt idx="18480">
                  <c:v>30.800833333333401</c:v>
                </c:pt>
                <c:pt idx="18481">
                  <c:v>30.802499999999998</c:v>
                </c:pt>
                <c:pt idx="18482">
                  <c:v>30.804166666666699</c:v>
                </c:pt>
                <c:pt idx="18483">
                  <c:v>30.8058333333334</c:v>
                </c:pt>
                <c:pt idx="18484">
                  <c:v>30.807500000000001</c:v>
                </c:pt>
                <c:pt idx="18485">
                  <c:v>30.809166666666702</c:v>
                </c:pt>
                <c:pt idx="18486">
                  <c:v>30.810833333333399</c:v>
                </c:pt>
                <c:pt idx="18487">
                  <c:v>30.8125</c:v>
                </c:pt>
                <c:pt idx="18488">
                  <c:v>30.814166666666701</c:v>
                </c:pt>
                <c:pt idx="18489">
                  <c:v>30.815833333333401</c:v>
                </c:pt>
                <c:pt idx="18490">
                  <c:v>30.817499999999999</c:v>
                </c:pt>
                <c:pt idx="18491">
                  <c:v>30.8191666666667</c:v>
                </c:pt>
                <c:pt idx="18492">
                  <c:v>30.8208333333334</c:v>
                </c:pt>
                <c:pt idx="18493">
                  <c:v>30.822500000000002</c:v>
                </c:pt>
                <c:pt idx="18494">
                  <c:v>30.824166666666699</c:v>
                </c:pt>
                <c:pt idx="18495">
                  <c:v>30.825833333333399</c:v>
                </c:pt>
                <c:pt idx="18496">
                  <c:v>30.827500000000001</c:v>
                </c:pt>
                <c:pt idx="18497">
                  <c:v>30.829166666666701</c:v>
                </c:pt>
                <c:pt idx="18498">
                  <c:v>30.830833333333398</c:v>
                </c:pt>
                <c:pt idx="18499">
                  <c:v>30.8325</c:v>
                </c:pt>
                <c:pt idx="18500">
                  <c:v>30.8341666666667</c:v>
                </c:pt>
                <c:pt idx="18501">
                  <c:v>30.835833333333401</c:v>
                </c:pt>
                <c:pt idx="18502">
                  <c:v>30.837499999999999</c:v>
                </c:pt>
                <c:pt idx="18503">
                  <c:v>30.839166666666699</c:v>
                </c:pt>
                <c:pt idx="18504">
                  <c:v>30.8408333333334</c:v>
                </c:pt>
                <c:pt idx="18505">
                  <c:v>30.842500000000001</c:v>
                </c:pt>
                <c:pt idx="18506">
                  <c:v>30.844166666666698</c:v>
                </c:pt>
                <c:pt idx="18507">
                  <c:v>30.845833333333399</c:v>
                </c:pt>
                <c:pt idx="18508">
                  <c:v>30.8475</c:v>
                </c:pt>
                <c:pt idx="18509">
                  <c:v>30.849166666666701</c:v>
                </c:pt>
                <c:pt idx="18510">
                  <c:v>30.850833333333401</c:v>
                </c:pt>
                <c:pt idx="18511">
                  <c:v>30.852499999999999</c:v>
                </c:pt>
                <c:pt idx="18512">
                  <c:v>30.8541666666667</c:v>
                </c:pt>
                <c:pt idx="18513">
                  <c:v>30.855833333333401</c:v>
                </c:pt>
                <c:pt idx="18514">
                  <c:v>30.857500000000002</c:v>
                </c:pt>
                <c:pt idx="18515">
                  <c:v>30.859166666666699</c:v>
                </c:pt>
                <c:pt idx="18516">
                  <c:v>30.8608333333334</c:v>
                </c:pt>
                <c:pt idx="18517">
                  <c:v>30.862500000000001</c:v>
                </c:pt>
                <c:pt idx="18518">
                  <c:v>30.864166666666701</c:v>
                </c:pt>
                <c:pt idx="18519">
                  <c:v>30.865833333333399</c:v>
                </c:pt>
                <c:pt idx="18520">
                  <c:v>30.8675</c:v>
                </c:pt>
                <c:pt idx="18521">
                  <c:v>30.8691666666667</c:v>
                </c:pt>
                <c:pt idx="18522">
                  <c:v>30.870833333333401</c:v>
                </c:pt>
                <c:pt idx="18523">
                  <c:v>30.872499999999999</c:v>
                </c:pt>
                <c:pt idx="18524">
                  <c:v>30.874166666666699</c:v>
                </c:pt>
                <c:pt idx="18525">
                  <c:v>30.8758333333334</c:v>
                </c:pt>
                <c:pt idx="18526">
                  <c:v>30.877500000000001</c:v>
                </c:pt>
                <c:pt idx="18527">
                  <c:v>30.879166666666698</c:v>
                </c:pt>
                <c:pt idx="18528">
                  <c:v>30.880833333333399</c:v>
                </c:pt>
                <c:pt idx="18529">
                  <c:v>30.8825</c:v>
                </c:pt>
                <c:pt idx="18530">
                  <c:v>30.884166666666701</c:v>
                </c:pt>
                <c:pt idx="18531">
                  <c:v>30.885833333333402</c:v>
                </c:pt>
                <c:pt idx="18532">
                  <c:v>30.887499999999999</c:v>
                </c:pt>
                <c:pt idx="18533">
                  <c:v>30.8891666666667</c:v>
                </c:pt>
                <c:pt idx="18534">
                  <c:v>30.890833333333401</c:v>
                </c:pt>
                <c:pt idx="18535">
                  <c:v>30.892499999999998</c:v>
                </c:pt>
                <c:pt idx="18536">
                  <c:v>30.894166666666699</c:v>
                </c:pt>
                <c:pt idx="18537">
                  <c:v>30.8958333333334</c:v>
                </c:pt>
                <c:pt idx="18538">
                  <c:v>30.897500000000001</c:v>
                </c:pt>
                <c:pt idx="18539">
                  <c:v>30.899166666666702</c:v>
                </c:pt>
                <c:pt idx="18540">
                  <c:v>30.900833333333399</c:v>
                </c:pt>
                <c:pt idx="18541">
                  <c:v>30.9025</c:v>
                </c:pt>
                <c:pt idx="18542">
                  <c:v>30.904166666666701</c:v>
                </c:pt>
                <c:pt idx="18543">
                  <c:v>30.905833333333401</c:v>
                </c:pt>
                <c:pt idx="18544">
                  <c:v>30.907499999999999</c:v>
                </c:pt>
                <c:pt idx="18545">
                  <c:v>30.9091666666667</c:v>
                </c:pt>
                <c:pt idx="18546">
                  <c:v>30.9108333333334</c:v>
                </c:pt>
                <c:pt idx="18547">
                  <c:v>30.912500000000001</c:v>
                </c:pt>
                <c:pt idx="18548">
                  <c:v>30.914166666666699</c:v>
                </c:pt>
                <c:pt idx="18549">
                  <c:v>30.915833333333399</c:v>
                </c:pt>
                <c:pt idx="18550">
                  <c:v>30.9175</c:v>
                </c:pt>
                <c:pt idx="18551">
                  <c:v>30.919166666666701</c:v>
                </c:pt>
                <c:pt idx="18552">
                  <c:v>30.920833333333398</c:v>
                </c:pt>
                <c:pt idx="18553">
                  <c:v>30.922499999999999</c:v>
                </c:pt>
                <c:pt idx="18554">
                  <c:v>30.9241666666667</c:v>
                </c:pt>
                <c:pt idx="18555">
                  <c:v>30.925833333333401</c:v>
                </c:pt>
                <c:pt idx="18556">
                  <c:v>30.927499999999998</c:v>
                </c:pt>
                <c:pt idx="18557">
                  <c:v>30.929166666666699</c:v>
                </c:pt>
                <c:pt idx="18558">
                  <c:v>30.9308333333334</c:v>
                </c:pt>
                <c:pt idx="18559">
                  <c:v>30.932500000000001</c:v>
                </c:pt>
                <c:pt idx="18560">
                  <c:v>30.934166666666702</c:v>
                </c:pt>
                <c:pt idx="18561">
                  <c:v>30.935833333333399</c:v>
                </c:pt>
                <c:pt idx="18562">
                  <c:v>30.9375</c:v>
                </c:pt>
                <c:pt idx="18563">
                  <c:v>30.939166666666701</c:v>
                </c:pt>
                <c:pt idx="18564">
                  <c:v>30.940833333333401</c:v>
                </c:pt>
                <c:pt idx="18565">
                  <c:v>30.942499999999999</c:v>
                </c:pt>
                <c:pt idx="18566">
                  <c:v>30.9441666666667</c:v>
                </c:pt>
                <c:pt idx="18567">
                  <c:v>30.9458333333334</c:v>
                </c:pt>
                <c:pt idx="18568">
                  <c:v>30.947500000000002</c:v>
                </c:pt>
                <c:pt idx="18569">
                  <c:v>30.949166666666699</c:v>
                </c:pt>
                <c:pt idx="18570">
                  <c:v>30.950833333333399</c:v>
                </c:pt>
                <c:pt idx="18571">
                  <c:v>30.952500000000001</c:v>
                </c:pt>
                <c:pt idx="18572">
                  <c:v>30.954166666666701</c:v>
                </c:pt>
                <c:pt idx="18573">
                  <c:v>30.955833333333398</c:v>
                </c:pt>
                <c:pt idx="18574">
                  <c:v>30.9575</c:v>
                </c:pt>
                <c:pt idx="18575">
                  <c:v>30.9591666666667</c:v>
                </c:pt>
                <c:pt idx="18576">
                  <c:v>30.960833333333401</c:v>
                </c:pt>
                <c:pt idx="18577">
                  <c:v>30.962499999999999</c:v>
                </c:pt>
                <c:pt idx="18578">
                  <c:v>30.964166666666699</c:v>
                </c:pt>
                <c:pt idx="18579">
                  <c:v>30.9658333333334</c:v>
                </c:pt>
                <c:pt idx="18580">
                  <c:v>30.967500000000001</c:v>
                </c:pt>
                <c:pt idx="18581">
                  <c:v>30.969166666666698</c:v>
                </c:pt>
                <c:pt idx="18582">
                  <c:v>30.970833333333399</c:v>
                </c:pt>
                <c:pt idx="18583">
                  <c:v>30.9725</c:v>
                </c:pt>
                <c:pt idx="18584">
                  <c:v>30.974166666666701</c:v>
                </c:pt>
                <c:pt idx="18585">
                  <c:v>30.975833333333401</c:v>
                </c:pt>
                <c:pt idx="18586">
                  <c:v>30.977499999999999</c:v>
                </c:pt>
                <c:pt idx="18587">
                  <c:v>30.9791666666667</c:v>
                </c:pt>
                <c:pt idx="18588">
                  <c:v>30.980833333333401</c:v>
                </c:pt>
                <c:pt idx="18589">
                  <c:v>30.982500000000002</c:v>
                </c:pt>
                <c:pt idx="18590">
                  <c:v>30.984166666666699</c:v>
                </c:pt>
                <c:pt idx="18591">
                  <c:v>30.9858333333334</c:v>
                </c:pt>
                <c:pt idx="18592">
                  <c:v>30.987500000000001</c:v>
                </c:pt>
                <c:pt idx="18593">
                  <c:v>30.989166666666701</c:v>
                </c:pt>
                <c:pt idx="18594">
                  <c:v>30.990833333333399</c:v>
                </c:pt>
                <c:pt idx="18595">
                  <c:v>30.9925</c:v>
                </c:pt>
                <c:pt idx="18596">
                  <c:v>30.9941666666667</c:v>
                </c:pt>
                <c:pt idx="18597">
                  <c:v>30.995833333333401</c:v>
                </c:pt>
                <c:pt idx="18598">
                  <c:v>30.997499999999999</c:v>
                </c:pt>
                <c:pt idx="18599">
                  <c:v>30.999166666666699</c:v>
                </c:pt>
                <c:pt idx="18600">
                  <c:v>31.0008333333334</c:v>
                </c:pt>
                <c:pt idx="18601">
                  <c:v>31.002500000000001</c:v>
                </c:pt>
                <c:pt idx="18602">
                  <c:v>31.004166666666698</c:v>
                </c:pt>
                <c:pt idx="18603">
                  <c:v>31.005833333333399</c:v>
                </c:pt>
                <c:pt idx="18604">
                  <c:v>31.0075</c:v>
                </c:pt>
                <c:pt idx="18605">
                  <c:v>31.009166666666701</c:v>
                </c:pt>
                <c:pt idx="18606">
                  <c:v>31.010833333333402</c:v>
                </c:pt>
                <c:pt idx="18607">
                  <c:v>31.012499999999999</c:v>
                </c:pt>
                <c:pt idx="18608">
                  <c:v>31.0141666666667</c:v>
                </c:pt>
                <c:pt idx="18609">
                  <c:v>31.015833333333401</c:v>
                </c:pt>
                <c:pt idx="18610">
                  <c:v>31.017499999999998</c:v>
                </c:pt>
                <c:pt idx="18611">
                  <c:v>31.019166666666699</c:v>
                </c:pt>
                <c:pt idx="18612">
                  <c:v>31.0208333333334</c:v>
                </c:pt>
                <c:pt idx="18613">
                  <c:v>31.022500000000001</c:v>
                </c:pt>
                <c:pt idx="18614">
                  <c:v>31.024166666666702</c:v>
                </c:pt>
                <c:pt idx="18615">
                  <c:v>31.025833333333399</c:v>
                </c:pt>
                <c:pt idx="18616">
                  <c:v>31.0275</c:v>
                </c:pt>
                <c:pt idx="18617">
                  <c:v>31.029166666666701</c:v>
                </c:pt>
                <c:pt idx="18618">
                  <c:v>31.030833333333401</c:v>
                </c:pt>
                <c:pt idx="18619">
                  <c:v>31.032499999999999</c:v>
                </c:pt>
                <c:pt idx="18620">
                  <c:v>31.0341666666667</c:v>
                </c:pt>
                <c:pt idx="18621">
                  <c:v>31.0358333333334</c:v>
                </c:pt>
                <c:pt idx="18622">
                  <c:v>31.037500000000001</c:v>
                </c:pt>
                <c:pt idx="18623">
                  <c:v>31.039166666666699</c:v>
                </c:pt>
                <c:pt idx="18624">
                  <c:v>31.040833333333399</c:v>
                </c:pt>
                <c:pt idx="18625">
                  <c:v>31.0425</c:v>
                </c:pt>
                <c:pt idx="18626">
                  <c:v>31.044166666666701</c:v>
                </c:pt>
                <c:pt idx="18627">
                  <c:v>31.045833333333398</c:v>
                </c:pt>
                <c:pt idx="18628">
                  <c:v>31.047499999999999</c:v>
                </c:pt>
                <c:pt idx="18629">
                  <c:v>31.0491666666667</c:v>
                </c:pt>
                <c:pt idx="18630">
                  <c:v>31.050833333333401</c:v>
                </c:pt>
                <c:pt idx="18631">
                  <c:v>31.052499999999998</c:v>
                </c:pt>
                <c:pt idx="18632">
                  <c:v>31.054166666666699</c:v>
                </c:pt>
                <c:pt idx="18633">
                  <c:v>31.0558333333334</c:v>
                </c:pt>
                <c:pt idx="18634">
                  <c:v>31.057500000000001</c:v>
                </c:pt>
                <c:pt idx="18635">
                  <c:v>31.059166666666702</c:v>
                </c:pt>
                <c:pt idx="18636">
                  <c:v>31.060833333333399</c:v>
                </c:pt>
                <c:pt idx="18637">
                  <c:v>31.0625</c:v>
                </c:pt>
                <c:pt idx="18638">
                  <c:v>31.064166666666701</c:v>
                </c:pt>
                <c:pt idx="18639">
                  <c:v>31.065833333333401</c:v>
                </c:pt>
                <c:pt idx="18640">
                  <c:v>31.067499999999999</c:v>
                </c:pt>
                <c:pt idx="18641">
                  <c:v>31.0691666666667</c:v>
                </c:pt>
                <c:pt idx="18642">
                  <c:v>31.0708333333334</c:v>
                </c:pt>
                <c:pt idx="18643">
                  <c:v>31.072500000000002</c:v>
                </c:pt>
                <c:pt idx="18644">
                  <c:v>31.074166666666699</c:v>
                </c:pt>
                <c:pt idx="18645">
                  <c:v>31.075833333333399</c:v>
                </c:pt>
                <c:pt idx="18646">
                  <c:v>31.077500000000001</c:v>
                </c:pt>
                <c:pt idx="18647">
                  <c:v>31.079166666666701</c:v>
                </c:pt>
                <c:pt idx="18648">
                  <c:v>31.080833333333398</c:v>
                </c:pt>
                <c:pt idx="18649">
                  <c:v>31.0825</c:v>
                </c:pt>
                <c:pt idx="18650">
                  <c:v>31.0841666666667</c:v>
                </c:pt>
                <c:pt idx="18651">
                  <c:v>31.085833333333401</c:v>
                </c:pt>
                <c:pt idx="18652">
                  <c:v>31.087499999999999</c:v>
                </c:pt>
                <c:pt idx="18653">
                  <c:v>31.089166666666699</c:v>
                </c:pt>
                <c:pt idx="18654">
                  <c:v>31.0908333333334</c:v>
                </c:pt>
                <c:pt idx="18655">
                  <c:v>31.092500000000001</c:v>
                </c:pt>
                <c:pt idx="18656">
                  <c:v>31.094166666666698</c:v>
                </c:pt>
                <c:pt idx="18657">
                  <c:v>31.095833333333399</c:v>
                </c:pt>
                <c:pt idx="18658">
                  <c:v>31.0975</c:v>
                </c:pt>
                <c:pt idx="18659">
                  <c:v>31.099166666666701</c:v>
                </c:pt>
                <c:pt idx="18660">
                  <c:v>31.100833333333401</c:v>
                </c:pt>
                <c:pt idx="18661">
                  <c:v>31.102499999999999</c:v>
                </c:pt>
                <c:pt idx="18662">
                  <c:v>31.1041666666667</c:v>
                </c:pt>
                <c:pt idx="18663">
                  <c:v>31.105833333333401</c:v>
                </c:pt>
                <c:pt idx="18664">
                  <c:v>31.107500000000002</c:v>
                </c:pt>
                <c:pt idx="18665">
                  <c:v>31.109166666666699</c:v>
                </c:pt>
                <c:pt idx="18666">
                  <c:v>31.1108333333334</c:v>
                </c:pt>
                <c:pt idx="18667">
                  <c:v>31.112500000000001</c:v>
                </c:pt>
                <c:pt idx="18668">
                  <c:v>31.114166666666701</c:v>
                </c:pt>
                <c:pt idx="18669">
                  <c:v>31.115833333333399</c:v>
                </c:pt>
                <c:pt idx="18670">
                  <c:v>31.1175</c:v>
                </c:pt>
                <c:pt idx="18671">
                  <c:v>31.1191666666667</c:v>
                </c:pt>
                <c:pt idx="18672">
                  <c:v>31.120833333333401</c:v>
                </c:pt>
                <c:pt idx="18673">
                  <c:v>31.122499999999999</c:v>
                </c:pt>
                <c:pt idx="18674">
                  <c:v>31.124166666666699</c:v>
                </c:pt>
                <c:pt idx="18675">
                  <c:v>31.1258333333334</c:v>
                </c:pt>
                <c:pt idx="18676">
                  <c:v>31.127500000000001</c:v>
                </c:pt>
                <c:pt idx="18677">
                  <c:v>31.129166666666698</c:v>
                </c:pt>
                <c:pt idx="18678">
                  <c:v>31.130833333333399</c:v>
                </c:pt>
                <c:pt idx="18679">
                  <c:v>31.1325</c:v>
                </c:pt>
                <c:pt idx="18680">
                  <c:v>31.134166666666701</c:v>
                </c:pt>
                <c:pt idx="18681">
                  <c:v>31.135833333333402</c:v>
                </c:pt>
                <c:pt idx="18682">
                  <c:v>31.137499999999999</c:v>
                </c:pt>
                <c:pt idx="18683">
                  <c:v>31.1391666666667</c:v>
                </c:pt>
                <c:pt idx="18684">
                  <c:v>31.140833333333401</c:v>
                </c:pt>
                <c:pt idx="18685">
                  <c:v>31.142499999999998</c:v>
                </c:pt>
                <c:pt idx="18686">
                  <c:v>31.144166666666699</c:v>
                </c:pt>
                <c:pt idx="18687">
                  <c:v>31.1458333333334</c:v>
                </c:pt>
                <c:pt idx="18688">
                  <c:v>31.147500000000001</c:v>
                </c:pt>
                <c:pt idx="18689">
                  <c:v>31.149166666666702</c:v>
                </c:pt>
                <c:pt idx="18690">
                  <c:v>31.150833333333399</c:v>
                </c:pt>
                <c:pt idx="18691">
                  <c:v>31.1525</c:v>
                </c:pt>
                <c:pt idx="18692">
                  <c:v>31.154166666666701</c:v>
                </c:pt>
                <c:pt idx="18693">
                  <c:v>31.155833333333401</c:v>
                </c:pt>
                <c:pt idx="18694">
                  <c:v>31.157499999999999</c:v>
                </c:pt>
                <c:pt idx="18695">
                  <c:v>31.1591666666667</c:v>
                </c:pt>
                <c:pt idx="18696">
                  <c:v>31.1608333333334</c:v>
                </c:pt>
                <c:pt idx="18697">
                  <c:v>31.162500000000001</c:v>
                </c:pt>
                <c:pt idx="18698">
                  <c:v>31.164166666666699</c:v>
                </c:pt>
                <c:pt idx="18699">
                  <c:v>31.165833333333399</c:v>
                </c:pt>
                <c:pt idx="18700">
                  <c:v>31.1675</c:v>
                </c:pt>
                <c:pt idx="18701">
                  <c:v>31.169166666666701</c:v>
                </c:pt>
                <c:pt idx="18702">
                  <c:v>31.170833333333398</c:v>
                </c:pt>
                <c:pt idx="18703">
                  <c:v>31.172499999999999</c:v>
                </c:pt>
                <c:pt idx="18704">
                  <c:v>31.1741666666667</c:v>
                </c:pt>
                <c:pt idx="18705">
                  <c:v>31.175833333333401</c:v>
                </c:pt>
                <c:pt idx="18706">
                  <c:v>31.177499999999998</c:v>
                </c:pt>
                <c:pt idx="18707">
                  <c:v>31.179166666666699</c:v>
                </c:pt>
                <c:pt idx="18708">
                  <c:v>31.1808333333334</c:v>
                </c:pt>
                <c:pt idx="18709">
                  <c:v>31.182500000000001</c:v>
                </c:pt>
                <c:pt idx="18710">
                  <c:v>31.184166666666702</c:v>
                </c:pt>
                <c:pt idx="18711">
                  <c:v>31.185833333333399</c:v>
                </c:pt>
                <c:pt idx="18712">
                  <c:v>31.1875</c:v>
                </c:pt>
                <c:pt idx="18713">
                  <c:v>31.189166666666701</c:v>
                </c:pt>
                <c:pt idx="18714">
                  <c:v>31.190833333333401</c:v>
                </c:pt>
                <c:pt idx="18715">
                  <c:v>31.192499999999999</c:v>
                </c:pt>
                <c:pt idx="18716">
                  <c:v>31.1941666666667</c:v>
                </c:pt>
                <c:pt idx="18717">
                  <c:v>31.1958333333334</c:v>
                </c:pt>
                <c:pt idx="18718">
                  <c:v>31.197500000000002</c:v>
                </c:pt>
                <c:pt idx="18719">
                  <c:v>31.199166666666699</c:v>
                </c:pt>
                <c:pt idx="18720">
                  <c:v>31.200833333333399</c:v>
                </c:pt>
                <c:pt idx="18721">
                  <c:v>31.202500000000001</c:v>
                </c:pt>
                <c:pt idx="18722">
                  <c:v>31.204166666666701</c:v>
                </c:pt>
                <c:pt idx="18723">
                  <c:v>31.205833333333398</c:v>
                </c:pt>
                <c:pt idx="18724">
                  <c:v>31.2075</c:v>
                </c:pt>
                <c:pt idx="18725">
                  <c:v>31.2091666666667</c:v>
                </c:pt>
                <c:pt idx="18726">
                  <c:v>31.210833333333401</c:v>
                </c:pt>
                <c:pt idx="18727">
                  <c:v>31.212499999999999</c:v>
                </c:pt>
                <c:pt idx="18728">
                  <c:v>31.214166666666699</c:v>
                </c:pt>
                <c:pt idx="18729">
                  <c:v>31.2158333333334</c:v>
                </c:pt>
                <c:pt idx="18730">
                  <c:v>31.217500000000001</c:v>
                </c:pt>
                <c:pt idx="18731">
                  <c:v>31.219166666666698</c:v>
                </c:pt>
                <c:pt idx="18732">
                  <c:v>31.220833333333399</c:v>
                </c:pt>
                <c:pt idx="18733">
                  <c:v>31.2225</c:v>
                </c:pt>
                <c:pt idx="18734">
                  <c:v>31.224166666666701</c:v>
                </c:pt>
                <c:pt idx="18735">
                  <c:v>31.225833333333401</c:v>
                </c:pt>
                <c:pt idx="18736">
                  <c:v>31.227499999999999</c:v>
                </c:pt>
                <c:pt idx="18737">
                  <c:v>31.2291666666667</c:v>
                </c:pt>
                <c:pt idx="18738">
                  <c:v>31.230833333333401</c:v>
                </c:pt>
                <c:pt idx="18739">
                  <c:v>31.232500000000002</c:v>
                </c:pt>
                <c:pt idx="18740">
                  <c:v>31.234166666666699</c:v>
                </c:pt>
                <c:pt idx="18741">
                  <c:v>31.2358333333334</c:v>
                </c:pt>
                <c:pt idx="18742">
                  <c:v>31.237500000000001</c:v>
                </c:pt>
                <c:pt idx="18743">
                  <c:v>31.239166666666701</c:v>
                </c:pt>
                <c:pt idx="18744">
                  <c:v>31.240833333333399</c:v>
                </c:pt>
                <c:pt idx="18745">
                  <c:v>31.2425</c:v>
                </c:pt>
                <c:pt idx="18746">
                  <c:v>31.2441666666667</c:v>
                </c:pt>
                <c:pt idx="18747">
                  <c:v>31.245833333333401</c:v>
                </c:pt>
                <c:pt idx="18748">
                  <c:v>31.247499999999999</c:v>
                </c:pt>
                <c:pt idx="18749">
                  <c:v>31.249166666666699</c:v>
                </c:pt>
                <c:pt idx="18750">
                  <c:v>31.2508333333334</c:v>
                </c:pt>
                <c:pt idx="18751">
                  <c:v>31.252500000000001</c:v>
                </c:pt>
                <c:pt idx="18752">
                  <c:v>31.254166666666698</c:v>
                </c:pt>
                <c:pt idx="18753">
                  <c:v>31.255833333333399</c:v>
                </c:pt>
                <c:pt idx="18754">
                  <c:v>31.2575</c:v>
                </c:pt>
                <c:pt idx="18755">
                  <c:v>31.259166666666701</c:v>
                </c:pt>
                <c:pt idx="18756">
                  <c:v>31.260833333333402</c:v>
                </c:pt>
                <c:pt idx="18757">
                  <c:v>31.262499999999999</c:v>
                </c:pt>
                <c:pt idx="18758">
                  <c:v>31.2641666666667</c:v>
                </c:pt>
                <c:pt idx="18759">
                  <c:v>31.265833333333401</c:v>
                </c:pt>
                <c:pt idx="18760">
                  <c:v>31.267499999999998</c:v>
                </c:pt>
                <c:pt idx="18761">
                  <c:v>31.269166666666699</c:v>
                </c:pt>
                <c:pt idx="18762">
                  <c:v>31.2708333333334</c:v>
                </c:pt>
                <c:pt idx="18763">
                  <c:v>31.272500000000001</c:v>
                </c:pt>
                <c:pt idx="18764">
                  <c:v>31.274166666666702</c:v>
                </c:pt>
                <c:pt idx="18765">
                  <c:v>31.275833333333399</c:v>
                </c:pt>
                <c:pt idx="18766">
                  <c:v>31.2775</c:v>
                </c:pt>
                <c:pt idx="18767">
                  <c:v>31.279166666666701</c:v>
                </c:pt>
                <c:pt idx="18768">
                  <c:v>31.280833333333401</c:v>
                </c:pt>
                <c:pt idx="18769">
                  <c:v>31.282499999999999</c:v>
                </c:pt>
                <c:pt idx="18770">
                  <c:v>31.2841666666667</c:v>
                </c:pt>
                <c:pt idx="18771">
                  <c:v>31.2858333333334</c:v>
                </c:pt>
                <c:pt idx="18772">
                  <c:v>31.287500000000001</c:v>
                </c:pt>
                <c:pt idx="18773">
                  <c:v>31.289166666666699</c:v>
                </c:pt>
                <c:pt idx="18774">
                  <c:v>31.290833333333399</c:v>
                </c:pt>
                <c:pt idx="18775">
                  <c:v>31.2925</c:v>
                </c:pt>
                <c:pt idx="18776">
                  <c:v>31.294166666666701</c:v>
                </c:pt>
                <c:pt idx="18777">
                  <c:v>31.295833333333398</c:v>
                </c:pt>
                <c:pt idx="18778">
                  <c:v>31.297499999999999</c:v>
                </c:pt>
                <c:pt idx="18779">
                  <c:v>31.2991666666667</c:v>
                </c:pt>
                <c:pt idx="18780">
                  <c:v>31.300833333333401</c:v>
                </c:pt>
                <c:pt idx="18781">
                  <c:v>31.302499999999998</c:v>
                </c:pt>
                <c:pt idx="18782">
                  <c:v>31.304166666666699</c:v>
                </c:pt>
                <c:pt idx="18783">
                  <c:v>31.3058333333334</c:v>
                </c:pt>
                <c:pt idx="18784">
                  <c:v>31.307500000000001</c:v>
                </c:pt>
                <c:pt idx="18785">
                  <c:v>31.309166666666702</c:v>
                </c:pt>
                <c:pt idx="18786">
                  <c:v>31.310833333333399</c:v>
                </c:pt>
                <c:pt idx="18787">
                  <c:v>31.3125</c:v>
                </c:pt>
                <c:pt idx="18788">
                  <c:v>31.314166666666701</c:v>
                </c:pt>
                <c:pt idx="18789">
                  <c:v>31.315833333333401</c:v>
                </c:pt>
                <c:pt idx="18790">
                  <c:v>31.317499999999999</c:v>
                </c:pt>
                <c:pt idx="18791">
                  <c:v>31.3191666666667</c:v>
                </c:pt>
                <c:pt idx="18792">
                  <c:v>31.3208333333334</c:v>
                </c:pt>
                <c:pt idx="18793">
                  <c:v>31.322500000000002</c:v>
                </c:pt>
                <c:pt idx="18794">
                  <c:v>31.324166666666699</c:v>
                </c:pt>
                <c:pt idx="18795">
                  <c:v>31.325833333333399</c:v>
                </c:pt>
                <c:pt idx="18796">
                  <c:v>31.327500000000001</c:v>
                </c:pt>
                <c:pt idx="18797">
                  <c:v>31.329166666666701</c:v>
                </c:pt>
                <c:pt idx="18798">
                  <c:v>31.330833333333398</c:v>
                </c:pt>
                <c:pt idx="18799">
                  <c:v>31.3325</c:v>
                </c:pt>
                <c:pt idx="18800">
                  <c:v>31.3341666666667</c:v>
                </c:pt>
                <c:pt idx="18801">
                  <c:v>31.335833333333401</c:v>
                </c:pt>
                <c:pt idx="18802">
                  <c:v>31.337499999999999</c:v>
                </c:pt>
                <c:pt idx="18803">
                  <c:v>31.339166666666699</c:v>
                </c:pt>
                <c:pt idx="18804">
                  <c:v>31.3408333333334</c:v>
                </c:pt>
                <c:pt idx="18805">
                  <c:v>31.342500000000001</c:v>
                </c:pt>
                <c:pt idx="18806">
                  <c:v>31.344166666666698</c:v>
                </c:pt>
                <c:pt idx="18807">
                  <c:v>31.345833333333399</c:v>
                </c:pt>
                <c:pt idx="18808">
                  <c:v>31.3475</c:v>
                </c:pt>
                <c:pt idx="18809">
                  <c:v>31.349166666666701</c:v>
                </c:pt>
                <c:pt idx="18810">
                  <c:v>31.350833333333401</c:v>
                </c:pt>
                <c:pt idx="18811">
                  <c:v>31.352499999999999</c:v>
                </c:pt>
                <c:pt idx="18812">
                  <c:v>31.3541666666667</c:v>
                </c:pt>
                <c:pt idx="18813">
                  <c:v>31.355833333333401</c:v>
                </c:pt>
                <c:pt idx="18814">
                  <c:v>31.357500000000002</c:v>
                </c:pt>
                <c:pt idx="18815">
                  <c:v>31.359166666666699</c:v>
                </c:pt>
                <c:pt idx="18816">
                  <c:v>31.3608333333334</c:v>
                </c:pt>
                <c:pt idx="18817">
                  <c:v>31.362500000000001</c:v>
                </c:pt>
                <c:pt idx="18818">
                  <c:v>31.364166666666701</c:v>
                </c:pt>
                <c:pt idx="18819">
                  <c:v>31.365833333333399</c:v>
                </c:pt>
                <c:pt idx="18820">
                  <c:v>31.3675</c:v>
                </c:pt>
                <c:pt idx="18821">
                  <c:v>31.3691666666667</c:v>
                </c:pt>
                <c:pt idx="18822">
                  <c:v>31.370833333333401</c:v>
                </c:pt>
                <c:pt idx="18823">
                  <c:v>31.372499999999999</c:v>
                </c:pt>
                <c:pt idx="18824">
                  <c:v>31.374166666666699</c:v>
                </c:pt>
                <c:pt idx="18825">
                  <c:v>31.3758333333334</c:v>
                </c:pt>
                <c:pt idx="18826">
                  <c:v>31.377500000000001</c:v>
                </c:pt>
                <c:pt idx="18827">
                  <c:v>31.379166666666698</c:v>
                </c:pt>
                <c:pt idx="18828">
                  <c:v>31.380833333333399</c:v>
                </c:pt>
                <c:pt idx="18829">
                  <c:v>31.3825</c:v>
                </c:pt>
                <c:pt idx="18830">
                  <c:v>31.384166666666701</c:v>
                </c:pt>
                <c:pt idx="18831">
                  <c:v>31.385833333333402</c:v>
                </c:pt>
                <c:pt idx="18832">
                  <c:v>31.387499999999999</c:v>
                </c:pt>
                <c:pt idx="18833">
                  <c:v>31.3891666666667</c:v>
                </c:pt>
                <c:pt idx="18834">
                  <c:v>31.390833333333401</c:v>
                </c:pt>
                <c:pt idx="18835">
                  <c:v>31.392499999999998</c:v>
                </c:pt>
                <c:pt idx="18836">
                  <c:v>31.394166666666699</c:v>
                </c:pt>
                <c:pt idx="18837">
                  <c:v>31.3958333333334</c:v>
                </c:pt>
                <c:pt idx="18838">
                  <c:v>31.397500000000001</c:v>
                </c:pt>
                <c:pt idx="18839">
                  <c:v>31.399166666666702</c:v>
                </c:pt>
                <c:pt idx="18840">
                  <c:v>31.400833333333399</c:v>
                </c:pt>
                <c:pt idx="18841">
                  <c:v>31.4025</c:v>
                </c:pt>
                <c:pt idx="18842">
                  <c:v>31.404166666666701</c:v>
                </c:pt>
                <c:pt idx="18843">
                  <c:v>31.405833333333401</c:v>
                </c:pt>
                <c:pt idx="18844">
                  <c:v>31.407499999999999</c:v>
                </c:pt>
                <c:pt idx="18845">
                  <c:v>31.4091666666667</c:v>
                </c:pt>
                <c:pt idx="18846">
                  <c:v>31.4108333333334</c:v>
                </c:pt>
                <c:pt idx="18847">
                  <c:v>31.412500000000001</c:v>
                </c:pt>
                <c:pt idx="18848">
                  <c:v>31.414166666666699</c:v>
                </c:pt>
                <c:pt idx="18849">
                  <c:v>31.415833333333399</c:v>
                </c:pt>
                <c:pt idx="18850">
                  <c:v>31.4175</c:v>
                </c:pt>
                <c:pt idx="18851">
                  <c:v>31.419166666666701</c:v>
                </c:pt>
                <c:pt idx="18852">
                  <c:v>31.420833333333398</c:v>
                </c:pt>
                <c:pt idx="18853">
                  <c:v>31.422499999999999</c:v>
                </c:pt>
                <c:pt idx="18854">
                  <c:v>31.4241666666667</c:v>
                </c:pt>
                <c:pt idx="18855">
                  <c:v>31.425833333333401</c:v>
                </c:pt>
                <c:pt idx="18856">
                  <c:v>31.427499999999998</c:v>
                </c:pt>
                <c:pt idx="18857">
                  <c:v>31.429166666666699</c:v>
                </c:pt>
                <c:pt idx="18858">
                  <c:v>31.4308333333334</c:v>
                </c:pt>
                <c:pt idx="18859">
                  <c:v>31.432500000000001</c:v>
                </c:pt>
                <c:pt idx="18860">
                  <c:v>31.434166666666702</c:v>
                </c:pt>
                <c:pt idx="18861">
                  <c:v>31.435833333333399</c:v>
                </c:pt>
                <c:pt idx="18862">
                  <c:v>31.4375</c:v>
                </c:pt>
                <c:pt idx="18863">
                  <c:v>31.439166666666701</c:v>
                </c:pt>
                <c:pt idx="18864">
                  <c:v>31.440833333333401</c:v>
                </c:pt>
                <c:pt idx="18865">
                  <c:v>31.442499999999999</c:v>
                </c:pt>
                <c:pt idx="18866">
                  <c:v>31.4441666666667</c:v>
                </c:pt>
                <c:pt idx="18867">
                  <c:v>31.4458333333334</c:v>
                </c:pt>
                <c:pt idx="18868">
                  <c:v>31.447500000000002</c:v>
                </c:pt>
                <c:pt idx="18869">
                  <c:v>31.449166666666699</c:v>
                </c:pt>
                <c:pt idx="18870">
                  <c:v>31.450833333333399</c:v>
                </c:pt>
                <c:pt idx="18871">
                  <c:v>31.452500000000001</c:v>
                </c:pt>
                <c:pt idx="18872">
                  <c:v>31.454166666666701</c:v>
                </c:pt>
                <c:pt idx="18873">
                  <c:v>31.455833333333398</c:v>
                </c:pt>
                <c:pt idx="18874">
                  <c:v>31.4575</c:v>
                </c:pt>
                <c:pt idx="18875">
                  <c:v>31.4591666666667</c:v>
                </c:pt>
                <c:pt idx="18876">
                  <c:v>31.460833333333401</c:v>
                </c:pt>
                <c:pt idx="18877">
                  <c:v>31.462499999999999</c:v>
                </c:pt>
                <c:pt idx="18878">
                  <c:v>31.464166666666699</c:v>
                </c:pt>
                <c:pt idx="18879">
                  <c:v>31.4658333333334</c:v>
                </c:pt>
                <c:pt idx="18880">
                  <c:v>31.467500000000001</c:v>
                </c:pt>
                <c:pt idx="18881">
                  <c:v>31.469166666666698</c:v>
                </c:pt>
                <c:pt idx="18882">
                  <c:v>31.470833333333399</c:v>
                </c:pt>
                <c:pt idx="18883">
                  <c:v>31.4725</c:v>
                </c:pt>
                <c:pt idx="18884">
                  <c:v>31.474166666666701</c:v>
                </c:pt>
                <c:pt idx="18885">
                  <c:v>31.475833333333401</c:v>
                </c:pt>
                <c:pt idx="18886">
                  <c:v>31.477499999999999</c:v>
                </c:pt>
                <c:pt idx="18887">
                  <c:v>31.4791666666667</c:v>
                </c:pt>
                <c:pt idx="18888">
                  <c:v>31.480833333333401</c:v>
                </c:pt>
                <c:pt idx="18889">
                  <c:v>31.482500000000002</c:v>
                </c:pt>
                <c:pt idx="18890">
                  <c:v>31.484166666666699</c:v>
                </c:pt>
                <c:pt idx="18891">
                  <c:v>31.4858333333334</c:v>
                </c:pt>
                <c:pt idx="18892">
                  <c:v>31.487500000000001</c:v>
                </c:pt>
                <c:pt idx="18893">
                  <c:v>31.489166666666701</c:v>
                </c:pt>
                <c:pt idx="18894">
                  <c:v>31.490833333333399</c:v>
                </c:pt>
                <c:pt idx="18895">
                  <c:v>31.4925</c:v>
                </c:pt>
                <c:pt idx="18896">
                  <c:v>31.4941666666667</c:v>
                </c:pt>
                <c:pt idx="18897">
                  <c:v>31.495833333333401</c:v>
                </c:pt>
                <c:pt idx="18898">
                  <c:v>31.497499999999999</c:v>
                </c:pt>
                <c:pt idx="18899">
                  <c:v>31.499166666666699</c:v>
                </c:pt>
                <c:pt idx="18900">
                  <c:v>31.5008333333334</c:v>
                </c:pt>
                <c:pt idx="18901">
                  <c:v>31.502500000000001</c:v>
                </c:pt>
                <c:pt idx="18902">
                  <c:v>31.504166666666698</c:v>
                </c:pt>
                <c:pt idx="18903">
                  <c:v>31.505833333333399</c:v>
                </c:pt>
                <c:pt idx="18904">
                  <c:v>31.5075</c:v>
                </c:pt>
                <c:pt idx="18905">
                  <c:v>31.509166666666701</c:v>
                </c:pt>
                <c:pt idx="18906">
                  <c:v>31.510833333333402</c:v>
                </c:pt>
                <c:pt idx="18907">
                  <c:v>31.512499999999999</c:v>
                </c:pt>
                <c:pt idx="18908">
                  <c:v>31.5141666666667</c:v>
                </c:pt>
                <c:pt idx="18909">
                  <c:v>31.515833333333401</c:v>
                </c:pt>
                <c:pt idx="18910">
                  <c:v>31.517499999999998</c:v>
                </c:pt>
                <c:pt idx="18911">
                  <c:v>31.519166666666699</c:v>
                </c:pt>
                <c:pt idx="18912">
                  <c:v>31.5208333333334</c:v>
                </c:pt>
                <c:pt idx="18913">
                  <c:v>31.522500000000001</c:v>
                </c:pt>
                <c:pt idx="18914">
                  <c:v>31.524166666666702</c:v>
                </c:pt>
                <c:pt idx="18915">
                  <c:v>31.525833333333399</c:v>
                </c:pt>
                <c:pt idx="18916">
                  <c:v>31.5275</c:v>
                </c:pt>
                <c:pt idx="18917">
                  <c:v>31.529166666666701</c:v>
                </c:pt>
                <c:pt idx="18918">
                  <c:v>31.530833333333401</c:v>
                </c:pt>
                <c:pt idx="18919">
                  <c:v>31.532499999999999</c:v>
                </c:pt>
                <c:pt idx="18920">
                  <c:v>31.5341666666667</c:v>
                </c:pt>
                <c:pt idx="18921">
                  <c:v>31.5358333333334</c:v>
                </c:pt>
                <c:pt idx="18922">
                  <c:v>31.537500000000001</c:v>
                </c:pt>
                <c:pt idx="18923">
                  <c:v>31.539166666666699</c:v>
                </c:pt>
                <c:pt idx="18924">
                  <c:v>31.540833333333399</c:v>
                </c:pt>
                <c:pt idx="18925">
                  <c:v>31.5425</c:v>
                </c:pt>
                <c:pt idx="18926">
                  <c:v>31.544166666666701</c:v>
                </c:pt>
                <c:pt idx="18927">
                  <c:v>31.545833333333398</c:v>
                </c:pt>
                <c:pt idx="18928">
                  <c:v>31.547499999999999</c:v>
                </c:pt>
                <c:pt idx="18929">
                  <c:v>31.5491666666667</c:v>
                </c:pt>
                <c:pt idx="18930">
                  <c:v>31.550833333333401</c:v>
                </c:pt>
                <c:pt idx="18931">
                  <c:v>31.552499999999998</c:v>
                </c:pt>
                <c:pt idx="18932">
                  <c:v>31.554166666666699</c:v>
                </c:pt>
                <c:pt idx="18933">
                  <c:v>31.5558333333334</c:v>
                </c:pt>
                <c:pt idx="18934">
                  <c:v>31.557500000000001</c:v>
                </c:pt>
                <c:pt idx="18935">
                  <c:v>31.559166666666702</c:v>
                </c:pt>
                <c:pt idx="18936">
                  <c:v>31.560833333333399</c:v>
                </c:pt>
                <c:pt idx="18937">
                  <c:v>31.5625</c:v>
                </c:pt>
                <c:pt idx="18938">
                  <c:v>31.564166666666701</c:v>
                </c:pt>
                <c:pt idx="18939">
                  <c:v>31.565833333333401</c:v>
                </c:pt>
                <c:pt idx="18940">
                  <c:v>31.567499999999999</c:v>
                </c:pt>
                <c:pt idx="18941">
                  <c:v>31.5691666666667</c:v>
                </c:pt>
                <c:pt idx="18942">
                  <c:v>31.5708333333334</c:v>
                </c:pt>
                <c:pt idx="18943">
                  <c:v>31.572500000000002</c:v>
                </c:pt>
                <c:pt idx="18944">
                  <c:v>31.574166666666699</c:v>
                </c:pt>
                <c:pt idx="18945">
                  <c:v>31.575833333333399</c:v>
                </c:pt>
                <c:pt idx="18946">
                  <c:v>31.577500000000001</c:v>
                </c:pt>
                <c:pt idx="18947">
                  <c:v>31.579166666666701</c:v>
                </c:pt>
                <c:pt idx="18948">
                  <c:v>31.580833333333398</c:v>
                </c:pt>
                <c:pt idx="18949">
                  <c:v>31.5825</c:v>
                </c:pt>
                <c:pt idx="18950">
                  <c:v>31.5841666666667</c:v>
                </c:pt>
                <c:pt idx="18951">
                  <c:v>31.585833333333401</c:v>
                </c:pt>
                <c:pt idx="18952">
                  <c:v>31.587499999999999</c:v>
                </c:pt>
                <c:pt idx="18953">
                  <c:v>31.589166666666699</c:v>
                </c:pt>
                <c:pt idx="18954">
                  <c:v>31.5908333333334</c:v>
                </c:pt>
                <c:pt idx="18955">
                  <c:v>31.592500000000001</c:v>
                </c:pt>
                <c:pt idx="18956">
                  <c:v>31.594166666666698</c:v>
                </c:pt>
                <c:pt idx="18957">
                  <c:v>31.595833333333399</c:v>
                </c:pt>
                <c:pt idx="18958">
                  <c:v>31.5975</c:v>
                </c:pt>
                <c:pt idx="18959">
                  <c:v>31.599166666666701</c:v>
                </c:pt>
                <c:pt idx="18960">
                  <c:v>31.600833333333401</c:v>
                </c:pt>
                <c:pt idx="18961">
                  <c:v>31.602499999999999</c:v>
                </c:pt>
                <c:pt idx="18962">
                  <c:v>31.6041666666667</c:v>
                </c:pt>
                <c:pt idx="18963">
                  <c:v>31.605833333333401</c:v>
                </c:pt>
                <c:pt idx="18964">
                  <c:v>31.607500000000002</c:v>
                </c:pt>
                <c:pt idx="18965">
                  <c:v>31.609166666666699</c:v>
                </c:pt>
                <c:pt idx="18966">
                  <c:v>31.6108333333334</c:v>
                </c:pt>
                <c:pt idx="18967">
                  <c:v>31.612500000000001</c:v>
                </c:pt>
                <c:pt idx="18968">
                  <c:v>31.614166666666701</c:v>
                </c:pt>
                <c:pt idx="18969">
                  <c:v>31.615833333333399</c:v>
                </c:pt>
                <c:pt idx="18970">
                  <c:v>31.6175</c:v>
                </c:pt>
                <c:pt idx="18971">
                  <c:v>31.6191666666667</c:v>
                </c:pt>
                <c:pt idx="18972">
                  <c:v>31.620833333333401</c:v>
                </c:pt>
                <c:pt idx="18973">
                  <c:v>31.622499999999999</c:v>
                </c:pt>
                <c:pt idx="18974">
                  <c:v>31.624166666666699</c:v>
                </c:pt>
                <c:pt idx="18975">
                  <c:v>31.6258333333334</c:v>
                </c:pt>
                <c:pt idx="18976">
                  <c:v>31.627500000000001</c:v>
                </c:pt>
                <c:pt idx="18977">
                  <c:v>31.629166666666698</c:v>
                </c:pt>
                <c:pt idx="18978">
                  <c:v>31.630833333333399</c:v>
                </c:pt>
                <c:pt idx="18979">
                  <c:v>31.6325</c:v>
                </c:pt>
                <c:pt idx="18980">
                  <c:v>31.634166666666701</c:v>
                </c:pt>
                <c:pt idx="18981">
                  <c:v>31.635833333333402</c:v>
                </c:pt>
                <c:pt idx="18982">
                  <c:v>31.637499999999999</c:v>
                </c:pt>
                <c:pt idx="18983">
                  <c:v>31.6391666666667</c:v>
                </c:pt>
                <c:pt idx="18984">
                  <c:v>31.640833333333401</c:v>
                </c:pt>
                <c:pt idx="18985">
                  <c:v>31.642499999999998</c:v>
                </c:pt>
                <c:pt idx="18986">
                  <c:v>31.644166666666699</c:v>
                </c:pt>
                <c:pt idx="18987">
                  <c:v>31.6458333333334</c:v>
                </c:pt>
                <c:pt idx="18988">
                  <c:v>31.647500000000001</c:v>
                </c:pt>
                <c:pt idx="18989">
                  <c:v>31.649166666666702</c:v>
                </c:pt>
                <c:pt idx="18990">
                  <c:v>31.650833333333399</c:v>
                </c:pt>
                <c:pt idx="18991">
                  <c:v>31.6525</c:v>
                </c:pt>
                <c:pt idx="18992">
                  <c:v>31.654166666666701</c:v>
                </c:pt>
                <c:pt idx="18993">
                  <c:v>31.655833333333401</c:v>
                </c:pt>
                <c:pt idx="18994">
                  <c:v>31.657499999999999</c:v>
                </c:pt>
                <c:pt idx="18995">
                  <c:v>31.6591666666667</c:v>
                </c:pt>
                <c:pt idx="18996">
                  <c:v>31.6608333333334</c:v>
                </c:pt>
                <c:pt idx="18997">
                  <c:v>31.662500000000001</c:v>
                </c:pt>
                <c:pt idx="18998">
                  <c:v>31.664166666666699</c:v>
                </c:pt>
                <c:pt idx="18999">
                  <c:v>31.665833333333399</c:v>
                </c:pt>
                <c:pt idx="19000">
                  <c:v>31.6675</c:v>
                </c:pt>
                <c:pt idx="19001">
                  <c:v>31.669166666666701</c:v>
                </c:pt>
                <c:pt idx="19002">
                  <c:v>31.670833333333398</c:v>
                </c:pt>
                <c:pt idx="19003">
                  <c:v>31.672499999999999</c:v>
                </c:pt>
                <c:pt idx="19004">
                  <c:v>31.6741666666667</c:v>
                </c:pt>
                <c:pt idx="19005">
                  <c:v>31.675833333333401</c:v>
                </c:pt>
                <c:pt idx="19006">
                  <c:v>31.677499999999998</c:v>
                </c:pt>
                <c:pt idx="19007">
                  <c:v>31.679166666666699</c:v>
                </c:pt>
                <c:pt idx="19008">
                  <c:v>31.6808333333334</c:v>
                </c:pt>
                <c:pt idx="19009">
                  <c:v>31.682500000000001</c:v>
                </c:pt>
                <c:pt idx="19010">
                  <c:v>31.684166666666702</c:v>
                </c:pt>
                <c:pt idx="19011">
                  <c:v>31.685833333333399</c:v>
                </c:pt>
                <c:pt idx="19012">
                  <c:v>31.6875</c:v>
                </c:pt>
                <c:pt idx="19013">
                  <c:v>31.689166666666701</c:v>
                </c:pt>
                <c:pt idx="19014">
                  <c:v>31.690833333333401</c:v>
                </c:pt>
                <c:pt idx="19015">
                  <c:v>31.692499999999999</c:v>
                </c:pt>
                <c:pt idx="19016">
                  <c:v>31.6941666666667</c:v>
                </c:pt>
                <c:pt idx="19017">
                  <c:v>31.6958333333334</c:v>
                </c:pt>
                <c:pt idx="19018">
                  <c:v>31.697500000000002</c:v>
                </c:pt>
                <c:pt idx="19019">
                  <c:v>31.699166666666699</c:v>
                </c:pt>
                <c:pt idx="19020">
                  <c:v>31.700833333333399</c:v>
                </c:pt>
                <c:pt idx="19021">
                  <c:v>31.702500000000001</c:v>
                </c:pt>
                <c:pt idx="19022">
                  <c:v>31.704166666666701</c:v>
                </c:pt>
                <c:pt idx="19023">
                  <c:v>31.705833333333398</c:v>
                </c:pt>
                <c:pt idx="19024">
                  <c:v>31.7075</c:v>
                </c:pt>
                <c:pt idx="19025">
                  <c:v>31.7091666666667</c:v>
                </c:pt>
                <c:pt idx="19026">
                  <c:v>31.710833333333401</c:v>
                </c:pt>
                <c:pt idx="19027">
                  <c:v>31.712499999999999</c:v>
                </c:pt>
                <c:pt idx="19028">
                  <c:v>31.714166666666699</c:v>
                </c:pt>
                <c:pt idx="19029">
                  <c:v>31.7158333333334</c:v>
                </c:pt>
                <c:pt idx="19030">
                  <c:v>31.717500000000001</c:v>
                </c:pt>
                <c:pt idx="19031">
                  <c:v>31.719166666666698</c:v>
                </c:pt>
                <c:pt idx="19032">
                  <c:v>31.720833333333399</c:v>
                </c:pt>
                <c:pt idx="19033">
                  <c:v>31.7225</c:v>
                </c:pt>
                <c:pt idx="19034">
                  <c:v>31.724166666666701</c:v>
                </c:pt>
                <c:pt idx="19035">
                  <c:v>31.725833333333401</c:v>
                </c:pt>
                <c:pt idx="19036">
                  <c:v>31.727499999999999</c:v>
                </c:pt>
                <c:pt idx="19037">
                  <c:v>31.7291666666667</c:v>
                </c:pt>
                <c:pt idx="19038">
                  <c:v>31.730833333333401</c:v>
                </c:pt>
                <c:pt idx="19039">
                  <c:v>31.732500000000002</c:v>
                </c:pt>
                <c:pt idx="19040">
                  <c:v>31.734166666666699</c:v>
                </c:pt>
                <c:pt idx="19041">
                  <c:v>31.7358333333334</c:v>
                </c:pt>
                <c:pt idx="19042">
                  <c:v>31.737500000000001</c:v>
                </c:pt>
                <c:pt idx="19043">
                  <c:v>31.739166666666701</c:v>
                </c:pt>
                <c:pt idx="19044">
                  <c:v>31.740833333333399</c:v>
                </c:pt>
                <c:pt idx="19045">
                  <c:v>31.7425</c:v>
                </c:pt>
                <c:pt idx="19046">
                  <c:v>31.7441666666667</c:v>
                </c:pt>
                <c:pt idx="19047">
                  <c:v>31.745833333333401</c:v>
                </c:pt>
                <c:pt idx="19048">
                  <c:v>31.747499999999999</c:v>
                </c:pt>
                <c:pt idx="19049">
                  <c:v>31.749166666666699</c:v>
                </c:pt>
                <c:pt idx="19050">
                  <c:v>31.7508333333334</c:v>
                </c:pt>
                <c:pt idx="19051">
                  <c:v>31.752500000000001</c:v>
                </c:pt>
                <c:pt idx="19052">
                  <c:v>31.754166666666698</c:v>
                </c:pt>
                <c:pt idx="19053">
                  <c:v>31.755833333333399</c:v>
                </c:pt>
                <c:pt idx="19054">
                  <c:v>31.7575</c:v>
                </c:pt>
                <c:pt idx="19055">
                  <c:v>31.759166666666701</c:v>
                </c:pt>
                <c:pt idx="19056">
                  <c:v>31.760833333333402</c:v>
                </c:pt>
                <c:pt idx="19057">
                  <c:v>31.762499999999999</c:v>
                </c:pt>
                <c:pt idx="19058">
                  <c:v>31.7641666666667</c:v>
                </c:pt>
                <c:pt idx="19059">
                  <c:v>31.765833333333401</c:v>
                </c:pt>
                <c:pt idx="19060">
                  <c:v>31.767499999999998</c:v>
                </c:pt>
                <c:pt idx="19061">
                  <c:v>31.769166666666699</c:v>
                </c:pt>
                <c:pt idx="19062">
                  <c:v>31.7708333333334</c:v>
                </c:pt>
                <c:pt idx="19063">
                  <c:v>31.772500000000001</c:v>
                </c:pt>
                <c:pt idx="19064">
                  <c:v>31.774166666666702</c:v>
                </c:pt>
                <c:pt idx="19065">
                  <c:v>31.775833333333399</c:v>
                </c:pt>
                <c:pt idx="19066">
                  <c:v>31.7775</c:v>
                </c:pt>
                <c:pt idx="19067">
                  <c:v>31.779166666666701</c:v>
                </c:pt>
                <c:pt idx="19068">
                  <c:v>31.780833333333401</c:v>
                </c:pt>
                <c:pt idx="19069">
                  <c:v>31.782499999999999</c:v>
                </c:pt>
                <c:pt idx="19070">
                  <c:v>31.7841666666667</c:v>
                </c:pt>
                <c:pt idx="19071">
                  <c:v>31.7858333333334</c:v>
                </c:pt>
                <c:pt idx="19072">
                  <c:v>31.787500000000001</c:v>
                </c:pt>
                <c:pt idx="19073">
                  <c:v>31.789166666666699</c:v>
                </c:pt>
                <c:pt idx="19074">
                  <c:v>31.790833333333399</c:v>
                </c:pt>
                <c:pt idx="19075">
                  <c:v>31.7925</c:v>
                </c:pt>
                <c:pt idx="19076">
                  <c:v>31.794166666666701</c:v>
                </c:pt>
                <c:pt idx="19077">
                  <c:v>31.795833333333398</c:v>
                </c:pt>
                <c:pt idx="19078">
                  <c:v>31.797499999999999</c:v>
                </c:pt>
                <c:pt idx="19079">
                  <c:v>31.7991666666667</c:v>
                </c:pt>
                <c:pt idx="19080">
                  <c:v>31.800833333333401</c:v>
                </c:pt>
                <c:pt idx="19081">
                  <c:v>31.802499999999998</c:v>
                </c:pt>
                <c:pt idx="19082">
                  <c:v>31.804166666666699</c:v>
                </c:pt>
                <c:pt idx="19083">
                  <c:v>31.8058333333334</c:v>
                </c:pt>
                <c:pt idx="19084">
                  <c:v>31.807500000000001</c:v>
                </c:pt>
                <c:pt idx="19085">
                  <c:v>31.809166666666702</c:v>
                </c:pt>
                <c:pt idx="19086">
                  <c:v>31.810833333333399</c:v>
                </c:pt>
                <c:pt idx="19087">
                  <c:v>31.8125</c:v>
                </c:pt>
                <c:pt idx="19088">
                  <c:v>31.814166666666701</c:v>
                </c:pt>
                <c:pt idx="19089">
                  <c:v>31.815833333333401</c:v>
                </c:pt>
                <c:pt idx="19090">
                  <c:v>31.817499999999999</c:v>
                </c:pt>
                <c:pt idx="19091">
                  <c:v>31.8191666666667</c:v>
                </c:pt>
                <c:pt idx="19092">
                  <c:v>31.8208333333334</c:v>
                </c:pt>
                <c:pt idx="19093">
                  <c:v>31.822500000000002</c:v>
                </c:pt>
                <c:pt idx="19094">
                  <c:v>31.824166666666699</c:v>
                </c:pt>
                <c:pt idx="19095">
                  <c:v>31.825833333333399</c:v>
                </c:pt>
                <c:pt idx="19096">
                  <c:v>31.827500000000001</c:v>
                </c:pt>
                <c:pt idx="19097">
                  <c:v>31.829166666666701</c:v>
                </c:pt>
                <c:pt idx="19098">
                  <c:v>31.830833333333398</c:v>
                </c:pt>
                <c:pt idx="19099">
                  <c:v>31.8325</c:v>
                </c:pt>
                <c:pt idx="19100">
                  <c:v>31.8341666666667</c:v>
                </c:pt>
                <c:pt idx="19101">
                  <c:v>31.835833333333401</c:v>
                </c:pt>
                <c:pt idx="19102">
                  <c:v>31.837499999999999</c:v>
                </c:pt>
                <c:pt idx="19103">
                  <c:v>31.839166666666699</c:v>
                </c:pt>
                <c:pt idx="19104">
                  <c:v>31.8408333333334</c:v>
                </c:pt>
                <c:pt idx="19105">
                  <c:v>31.842500000000001</c:v>
                </c:pt>
                <c:pt idx="19106">
                  <c:v>31.844166666666698</c:v>
                </c:pt>
                <c:pt idx="19107">
                  <c:v>31.845833333333399</c:v>
                </c:pt>
                <c:pt idx="19108">
                  <c:v>31.8475</c:v>
                </c:pt>
                <c:pt idx="19109">
                  <c:v>31.849166666666701</c:v>
                </c:pt>
                <c:pt idx="19110">
                  <c:v>31.850833333333401</c:v>
                </c:pt>
                <c:pt idx="19111">
                  <c:v>31.852499999999999</c:v>
                </c:pt>
                <c:pt idx="19112">
                  <c:v>31.8541666666667</c:v>
                </c:pt>
                <c:pt idx="19113">
                  <c:v>31.855833333333401</c:v>
                </c:pt>
                <c:pt idx="19114">
                  <c:v>31.857500000000002</c:v>
                </c:pt>
                <c:pt idx="19115">
                  <c:v>31.859166666666699</c:v>
                </c:pt>
                <c:pt idx="19116">
                  <c:v>31.8608333333334</c:v>
                </c:pt>
                <c:pt idx="19117">
                  <c:v>31.862500000000001</c:v>
                </c:pt>
                <c:pt idx="19118">
                  <c:v>31.864166666666701</c:v>
                </c:pt>
                <c:pt idx="19119">
                  <c:v>31.865833333333399</c:v>
                </c:pt>
                <c:pt idx="19120">
                  <c:v>31.8675</c:v>
                </c:pt>
                <c:pt idx="19121">
                  <c:v>31.8691666666667</c:v>
                </c:pt>
                <c:pt idx="19122">
                  <c:v>31.870833333333401</c:v>
                </c:pt>
                <c:pt idx="19123">
                  <c:v>31.872499999999999</c:v>
                </c:pt>
                <c:pt idx="19124">
                  <c:v>31.874166666666699</c:v>
                </c:pt>
                <c:pt idx="19125">
                  <c:v>31.8758333333334</c:v>
                </c:pt>
                <c:pt idx="19126">
                  <c:v>31.877500000000001</c:v>
                </c:pt>
                <c:pt idx="19127">
                  <c:v>31.879166666666698</c:v>
                </c:pt>
                <c:pt idx="19128">
                  <c:v>31.880833333333399</c:v>
                </c:pt>
                <c:pt idx="19129">
                  <c:v>31.8825</c:v>
                </c:pt>
                <c:pt idx="19130">
                  <c:v>31.884166666666701</c:v>
                </c:pt>
                <c:pt idx="19131">
                  <c:v>31.885833333333402</c:v>
                </c:pt>
                <c:pt idx="19132">
                  <c:v>31.887499999999999</c:v>
                </c:pt>
                <c:pt idx="19133">
                  <c:v>31.8891666666667</c:v>
                </c:pt>
                <c:pt idx="19134">
                  <c:v>31.890833333333401</c:v>
                </c:pt>
                <c:pt idx="19135">
                  <c:v>31.892499999999998</c:v>
                </c:pt>
                <c:pt idx="19136">
                  <c:v>31.894166666666699</c:v>
                </c:pt>
                <c:pt idx="19137">
                  <c:v>31.8958333333334</c:v>
                </c:pt>
                <c:pt idx="19138">
                  <c:v>31.897500000000001</c:v>
                </c:pt>
                <c:pt idx="19139">
                  <c:v>31.899166666666702</c:v>
                </c:pt>
                <c:pt idx="19140">
                  <c:v>31.900833333333399</c:v>
                </c:pt>
                <c:pt idx="19141">
                  <c:v>31.9025</c:v>
                </c:pt>
                <c:pt idx="19142">
                  <c:v>31.904166666666701</c:v>
                </c:pt>
                <c:pt idx="19143">
                  <c:v>31.905833333333401</c:v>
                </c:pt>
                <c:pt idx="19144">
                  <c:v>31.907499999999999</c:v>
                </c:pt>
                <c:pt idx="19145">
                  <c:v>31.9091666666667</c:v>
                </c:pt>
                <c:pt idx="19146">
                  <c:v>31.9108333333334</c:v>
                </c:pt>
                <c:pt idx="19147">
                  <c:v>31.912500000000001</c:v>
                </c:pt>
                <c:pt idx="19148">
                  <c:v>31.914166666666699</c:v>
                </c:pt>
                <c:pt idx="19149">
                  <c:v>31.915833333333399</c:v>
                </c:pt>
                <c:pt idx="19150">
                  <c:v>31.9175</c:v>
                </c:pt>
                <c:pt idx="19151">
                  <c:v>31.919166666666701</c:v>
                </c:pt>
                <c:pt idx="19152">
                  <c:v>31.920833333333398</c:v>
                </c:pt>
                <c:pt idx="19153">
                  <c:v>31.922499999999999</c:v>
                </c:pt>
                <c:pt idx="19154">
                  <c:v>31.9241666666667</c:v>
                </c:pt>
                <c:pt idx="19155">
                  <c:v>31.925833333333401</c:v>
                </c:pt>
                <c:pt idx="19156">
                  <c:v>31.927499999999998</c:v>
                </c:pt>
                <c:pt idx="19157">
                  <c:v>31.929166666666699</c:v>
                </c:pt>
                <c:pt idx="19158">
                  <c:v>31.9308333333334</c:v>
                </c:pt>
                <c:pt idx="19159">
                  <c:v>31.932500000000001</c:v>
                </c:pt>
                <c:pt idx="19160">
                  <c:v>31.934166666666702</c:v>
                </c:pt>
                <c:pt idx="19161">
                  <c:v>31.935833333333399</c:v>
                </c:pt>
                <c:pt idx="19162">
                  <c:v>31.9375</c:v>
                </c:pt>
                <c:pt idx="19163">
                  <c:v>31.939166666666701</c:v>
                </c:pt>
                <c:pt idx="19164">
                  <c:v>31.940833333333401</c:v>
                </c:pt>
                <c:pt idx="19165">
                  <c:v>31.942499999999999</c:v>
                </c:pt>
                <c:pt idx="19166">
                  <c:v>31.9441666666667</c:v>
                </c:pt>
                <c:pt idx="19167">
                  <c:v>31.9458333333334</c:v>
                </c:pt>
                <c:pt idx="19168">
                  <c:v>31.947500000000002</c:v>
                </c:pt>
                <c:pt idx="19169">
                  <c:v>31.949166666666699</c:v>
                </c:pt>
                <c:pt idx="19170">
                  <c:v>31.950833333333399</c:v>
                </c:pt>
                <c:pt idx="19171">
                  <c:v>31.952500000000001</c:v>
                </c:pt>
                <c:pt idx="19172">
                  <c:v>31.954166666666701</c:v>
                </c:pt>
                <c:pt idx="19173">
                  <c:v>31.955833333333398</c:v>
                </c:pt>
                <c:pt idx="19174">
                  <c:v>31.9575</c:v>
                </c:pt>
                <c:pt idx="19175">
                  <c:v>31.9591666666667</c:v>
                </c:pt>
                <c:pt idx="19176">
                  <c:v>31.960833333333401</c:v>
                </c:pt>
                <c:pt idx="19177">
                  <c:v>31.962499999999999</c:v>
                </c:pt>
                <c:pt idx="19178">
                  <c:v>31.964166666666699</c:v>
                </c:pt>
                <c:pt idx="19179">
                  <c:v>31.9658333333334</c:v>
                </c:pt>
                <c:pt idx="19180">
                  <c:v>31.967500000000001</c:v>
                </c:pt>
                <c:pt idx="19181">
                  <c:v>31.969166666666698</c:v>
                </c:pt>
                <c:pt idx="19182">
                  <c:v>31.970833333333399</c:v>
                </c:pt>
                <c:pt idx="19183">
                  <c:v>31.9725</c:v>
                </c:pt>
                <c:pt idx="19184">
                  <c:v>31.974166666666701</c:v>
                </c:pt>
                <c:pt idx="19185">
                  <c:v>31.975833333333401</c:v>
                </c:pt>
                <c:pt idx="19186">
                  <c:v>31.977499999999999</c:v>
                </c:pt>
                <c:pt idx="19187">
                  <c:v>31.9791666666667</c:v>
                </c:pt>
                <c:pt idx="19188">
                  <c:v>31.980833333333401</c:v>
                </c:pt>
                <c:pt idx="19189">
                  <c:v>31.982500000000002</c:v>
                </c:pt>
                <c:pt idx="19190">
                  <c:v>31.984166666666699</c:v>
                </c:pt>
                <c:pt idx="19191">
                  <c:v>31.9858333333334</c:v>
                </c:pt>
                <c:pt idx="19192">
                  <c:v>31.987500000000001</c:v>
                </c:pt>
                <c:pt idx="19193">
                  <c:v>31.989166666666701</c:v>
                </c:pt>
                <c:pt idx="19194">
                  <c:v>31.990833333333399</c:v>
                </c:pt>
                <c:pt idx="19195">
                  <c:v>31.9925</c:v>
                </c:pt>
                <c:pt idx="19196">
                  <c:v>31.9941666666667</c:v>
                </c:pt>
                <c:pt idx="19197">
                  <c:v>31.995833333333401</c:v>
                </c:pt>
                <c:pt idx="19198">
                  <c:v>31.997499999999999</c:v>
                </c:pt>
                <c:pt idx="19199">
                  <c:v>31.999166666666699</c:v>
                </c:pt>
                <c:pt idx="19200">
                  <c:v>32.000833333333397</c:v>
                </c:pt>
                <c:pt idx="19201">
                  <c:v>32.002499999999998</c:v>
                </c:pt>
                <c:pt idx="19202">
                  <c:v>32.004166666666698</c:v>
                </c:pt>
                <c:pt idx="19203">
                  <c:v>32.005833333333399</c:v>
                </c:pt>
                <c:pt idx="19204">
                  <c:v>32.0075</c:v>
                </c:pt>
                <c:pt idx="19205">
                  <c:v>32.009166666666701</c:v>
                </c:pt>
                <c:pt idx="19206">
                  <c:v>32.010833333333402</c:v>
                </c:pt>
                <c:pt idx="19207">
                  <c:v>32.012500000000003</c:v>
                </c:pt>
                <c:pt idx="19208">
                  <c:v>32.014166666666704</c:v>
                </c:pt>
                <c:pt idx="19209">
                  <c:v>32.015833333333397</c:v>
                </c:pt>
                <c:pt idx="19210">
                  <c:v>32.017499999999998</c:v>
                </c:pt>
                <c:pt idx="19211">
                  <c:v>32.019166666666699</c:v>
                </c:pt>
                <c:pt idx="19212">
                  <c:v>32.0208333333334</c:v>
                </c:pt>
                <c:pt idx="19213">
                  <c:v>32.022500000000001</c:v>
                </c:pt>
                <c:pt idx="19214">
                  <c:v>32.024166666666702</c:v>
                </c:pt>
                <c:pt idx="19215">
                  <c:v>32.025833333333402</c:v>
                </c:pt>
                <c:pt idx="19216">
                  <c:v>32.027500000000003</c:v>
                </c:pt>
                <c:pt idx="19217">
                  <c:v>32.029166666666697</c:v>
                </c:pt>
                <c:pt idx="19218">
                  <c:v>32.030833333333398</c:v>
                </c:pt>
                <c:pt idx="19219">
                  <c:v>32.032499999999999</c:v>
                </c:pt>
                <c:pt idx="19220">
                  <c:v>32.0341666666667</c:v>
                </c:pt>
                <c:pt idx="19221">
                  <c:v>32.0358333333334</c:v>
                </c:pt>
                <c:pt idx="19222">
                  <c:v>32.037500000000001</c:v>
                </c:pt>
                <c:pt idx="19223">
                  <c:v>32.039166666666702</c:v>
                </c:pt>
                <c:pt idx="19224">
                  <c:v>32.040833333333403</c:v>
                </c:pt>
                <c:pt idx="19225">
                  <c:v>32.042499999999997</c:v>
                </c:pt>
                <c:pt idx="19226">
                  <c:v>32.044166666666698</c:v>
                </c:pt>
                <c:pt idx="19227">
                  <c:v>32.045833333333398</c:v>
                </c:pt>
                <c:pt idx="19228">
                  <c:v>32.047499999999999</c:v>
                </c:pt>
                <c:pt idx="19229">
                  <c:v>32.0491666666667</c:v>
                </c:pt>
                <c:pt idx="19230">
                  <c:v>32.050833333333401</c:v>
                </c:pt>
                <c:pt idx="19231">
                  <c:v>32.052500000000002</c:v>
                </c:pt>
                <c:pt idx="19232">
                  <c:v>32.054166666666703</c:v>
                </c:pt>
                <c:pt idx="19233">
                  <c:v>32.055833333333403</c:v>
                </c:pt>
                <c:pt idx="19234">
                  <c:v>32.057499999999997</c:v>
                </c:pt>
                <c:pt idx="19235">
                  <c:v>32.059166666666698</c:v>
                </c:pt>
                <c:pt idx="19236">
                  <c:v>32.060833333333399</c:v>
                </c:pt>
                <c:pt idx="19237">
                  <c:v>32.0625</c:v>
                </c:pt>
                <c:pt idx="19238">
                  <c:v>32.064166666666701</c:v>
                </c:pt>
                <c:pt idx="19239">
                  <c:v>32.065833333333401</c:v>
                </c:pt>
                <c:pt idx="19240">
                  <c:v>32.067500000000003</c:v>
                </c:pt>
                <c:pt idx="19241">
                  <c:v>32.069166666666703</c:v>
                </c:pt>
                <c:pt idx="19242">
                  <c:v>32.070833333333397</c:v>
                </c:pt>
                <c:pt idx="19243">
                  <c:v>32.072499999999998</c:v>
                </c:pt>
                <c:pt idx="19244">
                  <c:v>32.074166666666699</c:v>
                </c:pt>
                <c:pt idx="19245">
                  <c:v>32.075833333333399</c:v>
                </c:pt>
                <c:pt idx="19246">
                  <c:v>32.077500000000001</c:v>
                </c:pt>
                <c:pt idx="19247">
                  <c:v>32.079166666666701</c:v>
                </c:pt>
                <c:pt idx="19248">
                  <c:v>32.080833333333402</c:v>
                </c:pt>
                <c:pt idx="19249">
                  <c:v>32.082500000000003</c:v>
                </c:pt>
                <c:pt idx="19250">
                  <c:v>32.084166666666697</c:v>
                </c:pt>
                <c:pt idx="19251">
                  <c:v>32.085833333333397</c:v>
                </c:pt>
                <c:pt idx="19252">
                  <c:v>32.087499999999999</c:v>
                </c:pt>
                <c:pt idx="19253">
                  <c:v>32.089166666666699</c:v>
                </c:pt>
                <c:pt idx="19254">
                  <c:v>32.0908333333334</c:v>
                </c:pt>
                <c:pt idx="19255">
                  <c:v>32.092500000000001</c:v>
                </c:pt>
                <c:pt idx="19256">
                  <c:v>32.094166666666702</c:v>
                </c:pt>
                <c:pt idx="19257">
                  <c:v>32.095833333333402</c:v>
                </c:pt>
                <c:pt idx="19258">
                  <c:v>32.097499999999997</c:v>
                </c:pt>
                <c:pt idx="19259">
                  <c:v>32.099166666666697</c:v>
                </c:pt>
                <c:pt idx="19260">
                  <c:v>32.100833333333398</c:v>
                </c:pt>
                <c:pt idx="19261">
                  <c:v>32.102499999999999</c:v>
                </c:pt>
                <c:pt idx="19262">
                  <c:v>32.1041666666667</c:v>
                </c:pt>
                <c:pt idx="19263">
                  <c:v>32.105833333333401</c:v>
                </c:pt>
                <c:pt idx="19264">
                  <c:v>32.107500000000002</c:v>
                </c:pt>
                <c:pt idx="19265">
                  <c:v>32.109166666666702</c:v>
                </c:pt>
                <c:pt idx="19266">
                  <c:v>32.110833333333403</c:v>
                </c:pt>
                <c:pt idx="19267">
                  <c:v>32.112499999999997</c:v>
                </c:pt>
                <c:pt idx="19268">
                  <c:v>32.114166666666698</c:v>
                </c:pt>
                <c:pt idx="19269">
                  <c:v>32.115833333333399</c:v>
                </c:pt>
                <c:pt idx="19270">
                  <c:v>32.1175</c:v>
                </c:pt>
                <c:pt idx="19271">
                  <c:v>32.1191666666667</c:v>
                </c:pt>
                <c:pt idx="19272">
                  <c:v>32.120833333333401</c:v>
                </c:pt>
                <c:pt idx="19273">
                  <c:v>32.122500000000002</c:v>
                </c:pt>
                <c:pt idx="19274">
                  <c:v>32.124166666666703</c:v>
                </c:pt>
                <c:pt idx="19275">
                  <c:v>32.125833333333397</c:v>
                </c:pt>
                <c:pt idx="19276">
                  <c:v>32.127499999999998</c:v>
                </c:pt>
                <c:pt idx="19277">
                  <c:v>32.129166666666698</c:v>
                </c:pt>
                <c:pt idx="19278">
                  <c:v>32.130833333333399</c:v>
                </c:pt>
                <c:pt idx="19279">
                  <c:v>32.1325</c:v>
                </c:pt>
                <c:pt idx="19280">
                  <c:v>32.134166666666701</c:v>
                </c:pt>
                <c:pt idx="19281">
                  <c:v>32.135833333333402</c:v>
                </c:pt>
                <c:pt idx="19282">
                  <c:v>32.137500000000003</c:v>
                </c:pt>
                <c:pt idx="19283">
                  <c:v>32.139166666666704</c:v>
                </c:pt>
                <c:pt idx="19284">
                  <c:v>32.140833333333397</c:v>
                </c:pt>
                <c:pt idx="19285">
                  <c:v>32.142499999999998</c:v>
                </c:pt>
                <c:pt idx="19286">
                  <c:v>32.144166666666699</c:v>
                </c:pt>
                <c:pt idx="19287">
                  <c:v>32.1458333333334</c:v>
                </c:pt>
                <c:pt idx="19288">
                  <c:v>32.147500000000001</c:v>
                </c:pt>
                <c:pt idx="19289">
                  <c:v>32.149166666666702</c:v>
                </c:pt>
                <c:pt idx="19290">
                  <c:v>32.150833333333402</c:v>
                </c:pt>
                <c:pt idx="19291">
                  <c:v>32.152500000000003</c:v>
                </c:pt>
                <c:pt idx="19292">
                  <c:v>32.154166666666697</c:v>
                </c:pt>
                <c:pt idx="19293">
                  <c:v>32.155833333333398</c:v>
                </c:pt>
                <c:pt idx="19294">
                  <c:v>32.157499999999999</c:v>
                </c:pt>
                <c:pt idx="19295">
                  <c:v>32.1591666666667</c:v>
                </c:pt>
                <c:pt idx="19296">
                  <c:v>32.1608333333334</c:v>
                </c:pt>
                <c:pt idx="19297">
                  <c:v>32.162500000000001</c:v>
                </c:pt>
                <c:pt idx="19298">
                  <c:v>32.164166666666702</c:v>
                </c:pt>
                <c:pt idx="19299">
                  <c:v>32.165833333333403</c:v>
                </c:pt>
                <c:pt idx="19300">
                  <c:v>32.167499999999997</c:v>
                </c:pt>
                <c:pt idx="19301">
                  <c:v>32.169166666666698</c:v>
                </c:pt>
                <c:pt idx="19302">
                  <c:v>32.170833333333398</c:v>
                </c:pt>
                <c:pt idx="19303">
                  <c:v>32.172499999999999</c:v>
                </c:pt>
                <c:pt idx="19304">
                  <c:v>32.1741666666667</c:v>
                </c:pt>
                <c:pt idx="19305">
                  <c:v>32.175833333333401</c:v>
                </c:pt>
                <c:pt idx="19306">
                  <c:v>32.177500000000002</c:v>
                </c:pt>
                <c:pt idx="19307">
                  <c:v>32.179166666666703</c:v>
                </c:pt>
                <c:pt idx="19308">
                  <c:v>32.180833333333403</c:v>
                </c:pt>
                <c:pt idx="19309">
                  <c:v>32.182499999999997</c:v>
                </c:pt>
                <c:pt idx="19310">
                  <c:v>32.184166666666698</c:v>
                </c:pt>
                <c:pt idx="19311">
                  <c:v>32.185833333333399</c:v>
                </c:pt>
                <c:pt idx="19312">
                  <c:v>32.1875</c:v>
                </c:pt>
                <c:pt idx="19313">
                  <c:v>32.189166666666701</c:v>
                </c:pt>
                <c:pt idx="19314">
                  <c:v>32.190833333333401</c:v>
                </c:pt>
                <c:pt idx="19315">
                  <c:v>32.192500000000003</c:v>
                </c:pt>
                <c:pt idx="19316">
                  <c:v>32.194166666666703</c:v>
                </c:pt>
                <c:pt idx="19317">
                  <c:v>32.195833333333397</c:v>
                </c:pt>
                <c:pt idx="19318">
                  <c:v>32.197499999999998</c:v>
                </c:pt>
                <c:pt idx="19319">
                  <c:v>32.199166666666699</c:v>
                </c:pt>
                <c:pt idx="19320">
                  <c:v>32.200833333333399</c:v>
                </c:pt>
                <c:pt idx="19321">
                  <c:v>32.202500000000001</c:v>
                </c:pt>
                <c:pt idx="19322">
                  <c:v>32.204166666666701</c:v>
                </c:pt>
                <c:pt idx="19323">
                  <c:v>32.205833333333402</c:v>
                </c:pt>
                <c:pt idx="19324">
                  <c:v>32.207500000000003</c:v>
                </c:pt>
                <c:pt idx="19325">
                  <c:v>32.209166666666697</c:v>
                </c:pt>
                <c:pt idx="19326">
                  <c:v>32.210833333333397</c:v>
                </c:pt>
                <c:pt idx="19327">
                  <c:v>32.212499999999999</c:v>
                </c:pt>
                <c:pt idx="19328">
                  <c:v>32.214166666666699</c:v>
                </c:pt>
                <c:pt idx="19329">
                  <c:v>32.2158333333334</c:v>
                </c:pt>
                <c:pt idx="19330">
                  <c:v>32.217500000000001</c:v>
                </c:pt>
                <c:pt idx="19331">
                  <c:v>32.219166666666702</c:v>
                </c:pt>
                <c:pt idx="19332">
                  <c:v>32.220833333333402</c:v>
                </c:pt>
                <c:pt idx="19333">
                  <c:v>32.222499999999997</c:v>
                </c:pt>
                <c:pt idx="19334">
                  <c:v>32.224166666666697</c:v>
                </c:pt>
                <c:pt idx="19335">
                  <c:v>32.225833333333398</c:v>
                </c:pt>
                <c:pt idx="19336">
                  <c:v>32.227499999999999</c:v>
                </c:pt>
                <c:pt idx="19337">
                  <c:v>32.2291666666667</c:v>
                </c:pt>
                <c:pt idx="19338">
                  <c:v>32.230833333333401</c:v>
                </c:pt>
                <c:pt idx="19339">
                  <c:v>32.232500000000002</c:v>
                </c:pt>
                <c:pt idx="19340">
                  <c:v>32.234166666666702</c:v>
                </c:pt>
                <c:pt idx="19341">
                  <c:v>32.235833333333403</c:v>
                </c:pt>
                <c:pt idx="19342">
                  <c:v>32.237499999999997</c:v>
                </c:pt>
                <c:pt idx="19343">
                  <c:v>32.239166666666698</c:v>
                </c:pt>
                <c:pt idx="19344">
                  <c:v>32.240833333333399</c:v>
                </c:pt>
                <c:pt idx="19345">
                  <c:v>32.2425</c:v>
                </c:pt>
                <c:pt idx="19346">
                  <c:v>32.2441666666667</c:v>
                </c:pt>
                <c:pt idx="19347">
                  <c:v>32.245833333333401</c:v>
                </c:pt>
                <c:pt idx="19348">
                  <c:v>32.247500000000002</c:v>
                </c:pt>
                <c:pt idx="19349">
                  <c:v>32.249166666666703</c:v>
                </c:pt>
                <c:pt idx="19350">
                  <c:v>32.250833333333397</c:v>
                </c:pt>
                <c:pt idx="19351">
                  <c:v>32.252499999999998</c:v>
                </c:pt>
                <c:pt idx="19352">
                  <c:v>32.254166666666698</c:v>
                </c:pt>
                <c:pt idx="19353">
                  <c:v>32.255833333333399</c:v>
                </c:pt>
                <c:pt idx="19354">
                  <c:v>32.2575</c:v>
                </c:pt>
                <c:pt idx="19355">
                  <c:v>32.259166666666701</c:v>
                </c:pt>
                <c:pt idx="19356">
                  <c:v>32.260833333333402</c:v>
                </c:pt>
                <c:pt idx="19357">
                  <c:v>32.262500000000003</c:v>
                </c:pt>
                <c:pt idx="19358">
                  <c:v>32.264166666666704</c:v>
                </c:pt>
                <c:pt idx="19359">
                  <c:v>32.265833333333397</c:v>
                </c:pt>
                <c:pt idx="19360">
                  <c:v>32.267499999999998</c:v>
                </c:pt>
                <c:pt idx="19361">
                  <c:v>32.269166666666699</c:v>
                </c:pt>
                <c:pt idx="19362">
                  <c:v>32.2708333333334</c:v>
                </c:pt>
                <c:pt idx="19363">
                  <c:v>32.272500000000001</c:v>
                </c:pt>
                <c:pt idx="19364">
                  <c:v>32.274166666666702</c:v>
                </c:pt>
                <c:pt idx="19365">
                  <c:v>32.275833333333402</c:v>
                </c:pt>
                <c:pt idx="19366">
                  <c:v>32.277500000000003</c:v>
                </c:pt>
                <c:pt idx="19367">
                  <c:v>32.279166666666697</c:v>
                </c:pt>
                <c:pt idx="19368">
                  <c:v>32.280833333333398</c:v>
                </c:pt>
                <c:pt idx="19369">
                  <c:v>32.282499999999999</c:v>
                </c:pt>
                <c:pt idx="19370">
                  <c:v>32.2841666666667</c:v>
                </c:pt>
                <c:pt idx="19371">
                  <c:v>32.2858333333334</c:v>
                </c:pt>
                <c:pt idx="19372">
                  <c:v>32.287500000000001</c:v>
                </c:pt>
                <c:pt idx="19373">
                  <c:v>32.289166666666702</c:v>
                </c:pt>
                <c:pt idx="19374">
                  <c:v>32.290833333333403</c:v>
                </c:pt>
                <c:pt idx="19375">
                  <c:v>32.292499999999997</c:v>
                </c:pt>
                <c:pt idx="19376">
                  <c:v>32.294166666666698</c:v>
                </c:pt>
                <c:pt idx="19377">
                  <c:v>32.295833333333398</c:v>
                </c:pt>
                <c:pt idx="19378">
                  <c:v>32.297499999999999</c:v>
                </c:pt>
                <c:pt idx="19379">
                  <c:v>32.2991666666667</c:v>
                </c:pt>
                <c:pt idx="19380">
                  <c:v>32.300833333333401</c:v>
                </c:pt>
                <c:pt idx="19381">
                  <c:v>32.302500000000002</c:v>
                </c:pt>
                <c:pt idx="19382">
                  <c:v>32.304166666666703</c:v>
                </c:pt>
                <c:pt idx="19383">
                  <c:v>32.305833333333403</c:v>
                </c:pt>
                <c:pt idx="19384">
                  <c:v>32.307499999999997</c:v>
                </c:pt>
                <c:pt idx="19385">
                  <c:v>32.309166666666698</c:v>
                </c:pt>
                <c:pt idx="19386">
                  <c:v>32.310833333333399</c:v>
                </c:pt>
                <c:pt idx="19387">
                  <c:v>32.3125</c:v>
                </c:pt>
                <c:pt idx="19388">
                  <c:v>32.314166666666701</c:v>
                </c:pt>
                <c:pt idx="19389">
                  <c:v>32.315833333333401</c:v>
                </c:pt>
                <c:pt idx="19390">
                  <c:v>32.317500000000003</c:v>
                </c:pt>
                <c:pt idx="19391">
                  <c:v>32.319166666666703</c:v>
                </c:pt>
                <c:pt idx="19392">
                  <c:v>32.320833333333397</c:v>
                </c:pt>
                <c:pt idx="19393">
                  <c:v>32.322499999999998</c:v>
                </c:pt>
                <c:pt idx="19394">
                  <c:v>32.324166666666699</c:v>
                </c:pt>
                <c:pt idx="19395">
                  <c:v>32.325833333333399</c:v>
                </c:pt>
                <c:pt idx="19396">
                  <c:v>32.327500000000001</c:v>
                </c:pt>
                <c:pt idx="19397">
                  <c:v>32.329166666666701</c:v>
                </c:pt>
                <c:pt idx="19398">
                  <c:v>32.330833333333402</c:v>
                </c:pt>
                <c:pt idx="19399">
                  <c:v>32.332500000000003</c:v>
                </c:pt>
                <c:pt idx="19400">
                  <c:v>32.334166666666697</c:v>
                </c:pt>
                <c:pt idx="19401">
                  <c:v>32.335833333333397</c:v>
                </c:pt>
                <c:pt idx="19402">
                  <c:v>32.337499999999999</c:v>
                </c:pt>
                <c:pt idx="19403">
                  <c:v>32.339166666666699</c:v>
                </c:pt>
                <c:pt idx="19404">
                  <c:v>32.3408333333334</c:v>
                </c:pt>
                <c:pt idx="19405">
                  <c:v>32.342500000000001</c:v>
                </c:pt>
                <c:pt idx="19406">
                  <c:v>32.344166666666702</c:v>
                </c:pt>
                <c:pt idx="19407">
                  <c:v>32.345833333333402</c:v>
                </c:pt>
                <c:pt idx="19408">
                  <c:v>32.347499999999997</c:v>
                </c:pt>
                <c:pt idx="19409">
                  <c:v>32.349166666666697</c:v>
                </c:pt>
                <c:pt idx="19410">
                  <c:v>32.350833333333398</c:v>
                </c:pt>
                <c:pt idx="19411">
                  <c:v>32.352499999999999</c:v>
                </c:pt>
                <c:pt idx="19412">
                  <c:v>32.3541666666667</c:v>
                </c:pt>
                <c:pt idx="19413">
                  <c:v>32.355833333333401</c:v>
                </c:pt>
                <c:pt idx="19414">
                  <c:v>32.357500000000002</c:v>
                </c:pt>
                <c:pt idx="19415">
                  <c:v>32.359166666666702</c:v>
                </c:pt>
                <c:pt idx="19416">
                  <c:v>32.360833333333403</c:v>
                </c:pt>
                <c:pt idx="19417">
                  <c:v>32.362499999999997</c:v>
                </c:pt>
                <c:pt idx="19418">
                  <c:v>32.364166666666698</c:v>
                </c:pt>
                <c:pt idx="19419">
                  <c:v>32.365833333333399</c:v>
                </c:pt>
                <c:pt idx="19420">
                  <c:v>32.3675</c:v>
                </c:pt>
                <c:pt idx="19421">
                  <c:v>32.3691666666667</c:v>
                </c:pt>
                <c:pt idx="19422">
                  <c:v>32.370833333333401</c:v>
                </c:pt>
                <c:pt idx="19423">
                  <c:v>32.372500000000002</c:v>
                </c:pt>
                <c:pt idx="19424">
                  <c:v>32.374166666666703</c:v>
                </c:pt>
                <c:pt idx="19425">
                  <c:v>32.375833333333397</c:v>
                </c:pt>
                <c:pt idx="19426">
                  <c:v>32.377499999999998</c:v>
                </c:pt>
                <c:pt idx="19427">
                  <c:v>32.379166666666698</c:v>
                </c:pt>
                <c:pt idx="19428">
                  <c:v>32.380833333333399</c:v>
                </c:pt>
                <c:pt idx="19429">
                  <c:v>32.3825</c:v>
                </c:pt>
                <c:pt idx="19430">
                  <c:v>32.384166666666701</c:v>
                </c:pt>
                <c:pt idx="19431">
                  <c:v>32.385833333333402</c:v>
                </c:pt>
                <c:pt idx="19432">
                  <c:v>32.387500000000003</c:v>
                </c:pt>
                <c:pt idx="19433">
                  <c:v>32.389166666666704</c:v>
                </c:pt>
                <c:pt idx="19434">
                  <c:v>32.390833333333397</c:v>
                </c:pt>
                <c:pt idx="19435">
                  <c:v>32.392499999999998</c:v>
                </c:pt>
                <c:pt idx="19436">
                  <c:v>32.394166666666699</c:v>
                </c:pt>
                <c:pt idx="19437">
                  <c:v>32.3958333333334</c:v>
                </c:pt>
                <c:pt idx="19438">
                  <c:v>32.397500000000001</c:v>
                </c:pt>
                <c:pt idx="19439">
                  <c:v>32.399166666666702</c:v>
                </c:pt>
                <c:pt idx="19440">
                  <c:v>32.400833333333402</c:v>
                </c:pt>
                <c:pt idx="19441">
                  <c:v>32.402500000000003</c:v>
                </c:pt>
                <c:pt idx="19442">
                  <c:v>32.404166666666697</c:v>
                </c:pt>
                <c:pt idx="19443">
                  <c:v>32.405833333333398</c:v>
                </c:pt>
                <c:pt idx="19444">
                  <c:v>32.407499999999999</c:v>
                </c:pt>
                <c:pt idx="19445">
                  <c:v>32.4091666666667</c:v>
                </c:pt>
                <c:pt idx="19446">
                  <c:v>32.4108333333334</c:v>
                </c:pt>
                <c:pt idx="19447">
                  <c:v>32.412500000000001</c:v>
                </c:pt>
                <c:pt idx="19448">
                  <c:v>32.414166666666702</c:v>
                </c:pt>
                <c:pt idx="19449">
                  <c:v>32.415833333333403</c:v>
                </c:pt>
                <c:pt idx="19450">
                  <c:v>32.417499999999997</c:v>
                </c:pt>
                <c:pt idx="19451">
                  <c:v>32.419166666666698</c:v>
                </c:pt>
                <c:pt idx="19452">
                  <c:v>32.420833333333398</c:v>
                </c:pt>
                <c:pt idx="19453">
                  <c:v>32.422499999999999</c:v>
                </c:pt>
                <c:pt idx="19454">
                  <c:v>32.4241666666667</c:v>
                </c:pt>
                <c:pt idx="19455">
                  <c:v>32.425833333333401</c:v>
                </c:pt>
                <c:pt idx="19456">
                  <c:v>32.427500000000002</c:v>
                </c:pt>
                <c:pt idx="19457">
                  <c:v>32.429166666666703</c:v>
                </c:pt>
                <c:pt idx="19458">
                  <c:v>32.430833333333403</c:v>
                </c:pt>
                <c:pt idx="19459">
                  <c:v>32.432499999999997</c:v>
                </c:pt>
                <c:pt idx="19460">
                  <c:v>32.434166666666698</c:v>
                </c:pt>
                <c:pt idx="19461">
                  <c:v>32.435833333333399</c:v>
                </c:pt>
                <c:pt idx="19462">
                  <c:v>32.4375</c:v>
                </c:pt>
                <c:pt idx="19463">
                  <c:v>32.439166666666701</c:v>
                </c:pt>
                <c:pt idx="19464">
                  <c:v>32.440833333333401</c:v>
                </c:pt>
                <c:pt idx="19465">
                  <c:v>32.442500000000003</c:v>
                </c:pt>
                <c:pt idx="19466">
                  <c:v>32.444166666666703</c:v>
                </c:pt>
                <c:pt idx="19467">
                  <c:v>32.445833333333397</c:v>
                </c:pt>
                <c:pt idx="19468">
                  <c:v>32.447499999999998</c:v>
                </c:pt>
                <c:pt idx="19469">
                  <c:v>32.449166666666699</c:v>
                </c:pt>
                <c:pt idx="19470">
                  <c:v>32.450833333333399</c:v>
                </c:pt>
                <c:pt idx="19471">
                  <c:v>32.452500000000001</c:v>
                </c:pt>
                <c:pt idx="19472">
                  <c:v>32.454166666666701</c:v>
                </c:pt>
                <c:pt idx="19473">
                  <c:v>32.455833333333402</c:v>
                </c:pt>
                <c:pt idx="19474">
                  <c:v>32.457500000000003</c:v>
                </c:pt>
                <c:pt idx="19475">
                  <c:v>32.459166666666697</c:v>
                </c:pt>
                <c:pt idx="19476">
                  <c:v>32.460833333333397</c:v>
                </c:pt>
                <c:pt idx="19477">
                  <c:v>32.462499999999999</c:v>
                </c:pt>
                <c:pt idx="19478">
                  <c:v>32.464166666666699</c:v>
                </c:pt>
                <c:pt idx="19479">
                  <c:v>32.4658333333334</c:v>
                </c:pt>
                <c:pt idx="19480">
                  <c:v>32.467500000000001</c:v>
                </c:pt>
                <c:pt idx="19481">
                  <c:v>32.469166666666702</c:v>
                </c:pt>
                <c:pt idx="19482">
                  <c:v>32.470833333333402</c:v>
                </c:pt>
                <c:pt idx="19483">
                  <c:v>32.472499999999997</c:v>
                </c:pt>
                <c:pt idx="19484">
                  <c:v>32.474166666666697</c:v>
                </c:pt>
                <c:pt idx="19485">
                  <c:v>32.475833333333398</c:v>
                </c:pt>
                <c:pt idx="19486">
                  <c:v>32.477499999999999</c:v>
                </c:pt>
                <c:pt idx="19487">
                  <c:v>32.4791666666667</c:v>
                </c:pt>
                <c:pt idx="19488">
                  <c:v>32.480833333333401</c:v>
                </c:pt>
                <c:pt idx="19489">
                  <c:v>32.482500000000002</c:v>
                </c:pt>
                <c:pt idx="19490">
                  <c:v>32.484166666666702</c:v>
                </c:pt>
                <c:pt idx="19491">
                  <c:v>32.485833333333403</c:v>
                </c:pt>
                <c:pt idx="19492">
                  <c:v>32.487499999999997</c:v>
                </c:pt>
                <c:pt idx="19493">
                  <c:v>32.489166666666698</c:v>
                </c:pt>
                <c:pt idx="19494">
                  <c:v>32.490833333333399</c:v>
                </c:pt>
                <c:pt idx="19495">
                  <c:v>32.4925</c:v>
                </c:pt>
                <c:pt idx="19496">
                  <c:v>32.4941666666667</c:v>
                </c:pt>
                <c:pt idx="19497">
                  <c:v>32.495833333333401</c:v>
                </c:pt>
                <c:pt idx="19498">
                  <c:v>32.497500000000002</c:v>
                </c:pt>
                <c:pt idx="19499">
                  <c:v>32.499166666666703</c:v>
                </c:pt>
                <c:pt idx="19500">
                  <c:v>32.500833333333397</c:v>
                </c:pt>
                <c:pt idx="19501">
                  <c:v>32.502499999999998</c:v>
                </c:pt>
                <c:pt idx="19502">
                  <c:v>32.504166666666698</c:v>
                </c:pt>
                <c:pt idx="19503">
                  <c:v>32.505833333333399</c:v>
                </c:pt>
                <c:pt idx="19504">
                  <c:v>32.5075</c:v>
                </c:pt>
                <c:pt idx="19505">
                  <c:v>32.509166666666701</c:v>
                </c:pt>
                <c:pt idx="19506">
                  <c:v>32.510833333333402</c:v>
                </c:pt>
                <c:pt idx="19507">
                  <c:v>32.512500000000003</c:v>
                </c:pt>
                <c:pt idx="19508">
                  <c:v>32.514166666666704</c:v>
                </c:pt>
                <c:pt idx="19509">
                  <c:v>32.515833333333397</c:v>
                </c:pt>
                <c:pt idx="19510">
                  <c:v>32.517499999999998</c:v>
                </c:pt>
                <c:pt idx="19511">
                  <c:v>32.519166666666699</c:v>
                </c:pt>
                <c:pt idx="19512">
                  <c:v>32.5208333333334</c:v>
                </c:pt>
                <c:pt idx="19513">
                  <c:v>32.522500000000001</c:v>
                </c:pt>
                <c:pt idx="19514">
                  <c:v>32.524166666666702</c:v>
                </c:pt>
                <c:pt idx="19515">
                  <c:v>32.525833333333402</c:v>
                </c:pt>
                <c:pt idx="19516">
                  <c:v>32.527500000000003</c:v>
                </c:pt>
                <c:pt idx="19517">
                  <c:v>32.529166666666697</c:v>
                </c:pt>
                <c:pt idx="19518">
                  <c:v>32.530833333333398</c:v>
                </c:pt>
                <c:pt idx="19519">
                  <c:v>32.532499999999999</c:v>
                </c:pt>
                <c:pt idx="19520">
                  <c:v>32.5341666666667</c:v>
                </c:pt>
                <c:pt idx="19521">
                  <c:v>32.5358333333334</c:v>
                </c:pt>
                <c:pt idx="19522">
                  <c:v>32.537500000000001</c:v>
                </c:pt>
                <c:pt idx="19523">
                  <c:v>32.539166666666702</c:v>
                </c:pt>
                <c:pt idx="19524">
                  <c:v>32.540833333333403</c:v>
                </c:pt>
                <c:pt idx="19525">
                  <c:v>32.542499999999997</c:v>
                </c:pt>
                <c:pt idx="19526">
                  <c:v>32.544166666666698</c:v>
                </c:pt>
                <c:pt idx="19527">
                  <c:v>32.545833333333398</c:v>
                </c:pt>
                <c:pt idx="19528">
                  <c:v>32.547499999999999</c:v>
                </c:pt>
                <c:pt idx="19529">
                  <c:v>32.5491666666667</c:v>
                </c:pt>
                <c:pt idx="19530">
                  <c:v>32.550833333333401</c:v>
                </c:pt>
                <c:pt idx="19531">
                  <c:v>32.552500000000002</c:v>
                </c:pt>
                <c:pt idx="19532">
                  <c:v>32.554166666666703</c:v>
                </c:pt>
                <c:pt idx="19533">
                  <c:v>32.555833333333403</c:v>
                </c:pt>
                <c:pt idx="19534">
                  <c:v>32.557499999999997</c:v>
                </c:pt>
                <c:pt idx="19535">
                  <c:v>32.559166666666698</c:v>
                </c:pt>
                <c:pt idx="19536">
                  <c:v>32.560833333333399</c:v>
                </c:pt>
                <c:pt idx="19537">
                  <c:v>32.5625</c:v>
                </c:pt>
                <c:pt idx="19538">
                  <c:v>32.564166666666701</c:v>
                </c:pt>
                <c:pt idx="19539">
                  <c:v>32.565833333333401</c:v>
                </c:pt>
                <c:pt idx="19540">
                  <c:v>32.567500000000003</c:v>
                </c:pt>
                <c:pt idx="19541">
                  <c:v>32.569166666666703</c:v>
                </c:pt>
                <c:pt idx="19542">
                  <c:v>32.570833333333397</c:v>
                </c:pt>
                <c:pt idx="19543">
                  <c:v>32.572499999999998</c:v>
                </c:pt>
                <c:pt idx="19544">
                  <c:v>32.574166666666699</c:v>
                </c:pt>
                <c:pt idx="19545">
                  <c:v>32.575833333333399</c:v>
                </c:pt>
                <c:pt idx="19546">
                  <c:v>32.577500000000001</c:v>
                </c:pt>
                <c:pt idx="19547">
                  <c:v>32.579166666666701</c:v>
                </c:pt>
                <c:pt idx="19548">
                  <c:v>32.580833333333402</c:v>
                </c:pt>
                <c:pt idx="19549">
                  <c:v>32.582500000000003</c:v>
                </c:pt>
                <c:pt idx="19550">
                  <c:v>32.584166666666697</c:v>
                </c:pt>
                <c:pt idx="19551">
                  <c:v>32.585833333333397</c:v>
                </c:pt>
                <c:pt idx="19552">
                  <c:v>32.587499999999999</c:v>
                </c:pt>
                <c:pt idx="19553">
                  <c:v>32.589166666666699</c:v>
                </c:pt>
                <c:pt idx="19554">
                  <c:v>32.5908333333334</c:v>
                </c:pt>
                <c:pt idx="19555">
                  <c:v>32.592500000000001</c:v>
                </c:pt>
                <c:pt idx="19556">
                  <c:v>32.594166666666702</c:v>
                </c:pt>
                <c:pt idx="19557">
                  <c:v>32.595833333333402</c:v>
                </c:pt>
                <c:pt idx="19558">
                  <c:v>32.597499999999997</c:v>
                </c:pt>
                <c:pt idx="19559">
                  <c:v>32.599166666666697</c:v>
                </c:pt>
                <c:pt idx="19560">
                  <c:v>32.600833333333398</c:v>
                </c:pt>
                <c:pt idx="19561">
                  <c:v>32.602499999999999</c:v>
                </c:pt>
                <c:pt idx="19562">
                  <c:v>32.6041666666667</c:v>
                </c:pt>
                <c:pt idx="19563">
                  <c:v>32.605833333333401</c:v>
                </c:pt>
                <c:pt idx="19564">
                  <c:v>32.607500000000002</c:v>
                </c:pt>
                <c:pt idx="19565">
                  <c:v>32.609166666666702</c:v>
                </c:pt>
                <c:pt idx="19566">
                  <c:v>32.610833333333403</c:v>
                </c:pt>
                <c:pt idx="19567">
                  <c:v>32.612499999999997</c:v>
                </c:pt>
                <c:pt idx="19568">
                  <c:v>32.614166666666698</c:v>
                </c:pt>
                <c:pt idx="19569">
                  <c:v>32.615833333333399</c:v>
                </c:pt>
                <c:pt idx="19570">
                  <c:v>32.6175</c:v>
                </c:pt>
                <c:pt idx="19571">
                  <c:v>32.6191666666667</c:v>
                </c:pt>
                <c:pt idx="19572">
                  <c:v>32.620833333333401</c:v>
                </c:pt>
                <c:pt idx="19573">
                  <c:v>32.622500000000002</c:v>
                </c:pt>
                <c:pt idx="19574">
                  <c:v>32.624166666666703</c:v>
                </c:pt>
                <c:pt idx="19575">
                  <c:v>32.625833333333397</c:v>
                </c:pt>
                <c:pt idx="19576">
                  <c:v>32.627499999999998</c:v>
                </c:pt>
                <c:pt idx="19577">
                  <c:v>32.629166666666698</c:v>
                </c:pt>
                <c:pt idx="19578">
                  <c:v>32.630833333333399</c:v>
                </c:pt>
                <c:pt idx="19579">
                  <c:v>32.6325</c:v>
                </c:pt>
                <c:pt idx="19580">
                  <c:v>32.634166666666701</c:v>
                </c:pt>
                <c:pt idx="19581">
                  <c:v>32.635833333333402</c:v>
                </c:pt>
                <c:pt idx="19582">
                  <c:v>32.637500000000003</c:v>
                </c:pt>
                <c:pt idx="19583">
                  <c:v>32.639166666666704</c:v>
                </c:pt>
                <c:pt idx="19584">
                  <c:v>32.640833333333397</c:v>
                </c:pt>
                <c:pt idx="19585">
                  <c:v>32.642499999999998</c:v>
                </c:pt>
                <c:pt idx="19586">
                  <c:v>32.644166666666699</c:v>
                </c:pt>
                <c:pt idx="19587">
                  <c:v>32.6458333333334</c:v>
                </c:pt>
                <c:pt idx="19588">
                  <c:v>32.647500000000001</c:v>
                </c:pt>
                <c:pt idx="19589">
                  <c:v>32.649166666666702</c:v>
                </c:pt>
                <c:pt idx="19590">
                  <c:v>32.650833333333402</c:v>
                </c:pt>
                <c:pt idx="19591">
                  <c:v>32.652500000000003</c:v>
                </c:pt>
                <c:pt idx="19592">
                  <c:v>32.654166666666697</c:v>
                </c:pt>
                <c:pt idx="19593">
                  <c:v>32.655833333333398</c:v>
                </c:pt>
                <c:pt idx="19594">
                  <c:v>32.657499999999999</c:v>
                </c:pt>
                <c:pt idx="19595">
                  <c:v>32.6591666666667</c:v>
                </c:pt>
                <c:pt idx="19596">
                  <c:v>32.6608333333334</c:v>
                </c:pt>
                <c:pt idx="19597">
                  <c:v>32.662500000000001</c:v>
                </c:pt>
                <c:pt idx="19598">
                  <c:v>32.664166666666702</c:v>
                </c:pt>
                <c:pt idx="19599">
                  <c:v>32.665833333333403</c:v>
                </c:pt>
                <c:pt idx="19600">
                  <c:v>32.667499999999997</c:v>
                </c:pt>
                <c:pt idx="19601">
                  <c:v>32.669166666666698</c:v>
                </c:pt>
                <c:pt idx="19602">
                  <c:v>32.670833333333398</c:v>
                </c:pt>
                <c:pt idx="19603">
                  <c:v>32.672499999999999</c:v>
                </c:pt>
                <c:pt idx="19604">
                  <c:v>32.6741666666667</c:v>
                </c:pt>
                <c:pt idx="19605">
                  <c:v>32.675833333333401</c:v>
                </c:pt>
                <c:pt idx="19606">
                  <c:v>32.677500000000002</c:v>
                </c:pt>
                <c:pt idx="19607">
                  <c:v>32.679166666666703</c:v>
                </c:pt>
                <c:pt idx="19608">
                  <c:v>32.680833333333403</c:v>
                </c:pt>
                <c:pt idx="19609">
                  <c:v>32.682499999999997</c:v>
                </c:pt>
                <c:pt idx="19610">
                  <c:v>32.684166666666698</c:v>
                </c:pt>
                <c:pt idx="19611">
                  <c:v>32.685833333333399</c:v>
                </c:pt>
                <c:pt idx="19612">
                  <c:v>32.6875</c:v>
                </c:pt>
                <c:pt idx="19613">
                  <c:v>32.689166666666701</c:v>
                </c:pt>
                <c:pt idx="19614">
                  <c:v>32.690833333333401</c:v>
                </c:pt>
                <c:pt idx="19615">
                  <c:v>32.692500000000003</c:v>
                </c:pt>
                <c:pt idx="19616">
                  <c:v>32.694166666666703</c:v>
                </c:pt>
                <c:pt idx="19617">
                  <c:v>32.695833333333397</c:v>
                </c:pt>
                <c:pt idx="19618">
                  <c:v>32.697499999999998</c:v>
                </c:pt>
                <c:pt idx="19619">
                  <c:v>32.699166666666699</c:v>
                </c:pt>
                <c:pt idx="19620">
                  <c:v>32.700833333333399</c:v>
                </c:pt>
                <c:pt idx="19621">
                  <c:v>32.702500000000001</c:v>
                </c:pt>
                <c:pt idx="19622">
                  <c:v>32.704166666666701</c:v>
                </c:pt>
                <c:pt idx="19623">
                  <c:v>32.705833333333402</c:v>
                </c:pt>
                <c:pt idx="19624">
                  <c:v>32.707500000000003</c:v>
                </c:pt>
                <c:pt idx="19625">
                  <c:v>32.709166666666697</c:v>
                </c:pt>
                <c:pt idx="19626">
                  <c:v>32.710833333333397</c:v>
                </c:pt>
                <c:pt idx="19627">
                  <c:v>32.712499999999999</c:v>
                </c:pt>
                <c:pt idx="19628">
                  <c:v>32.714166666666699</c:v>
                </c:pt>
                <c:pt idx="19629">
                  <c:v>32.7158333333334</c:v>
                </c:pt>
                <c:pt idx="19630">
                  <c:v>32.717500000000001</c:v>
                </c:pt>
                <c:pt idx="19631">
                  <c:v>32.719166666666702</c:v>
                </c:pt>
                <c:pt idx="19632">
                  <c:v>32.720833333333402</c:v>
                </c:pt>
                <c:pt idx="19633">
                  <c:v>32.722499999999997</c:v>
                </c:pt>
                <c:pt idx="19634">
                  <c:v>32.724166666666697</c:v>
                </c:pt>
                <c:pt idx="19635">
                  <c:v>32.725833333333398</c:v>
                </c:pt>
                <c:pt idx="19636">
                  <c:v>32.727499999999999</c:v>
                </c:pt>
                <c:pt idx="19637">
                  <c:v>32.7291666666667</c:v>
                </c:pt>
                <c:pt idx="19638">
                  <c:v>32.730833333333401</c:v>
                </c:pt>
                <c:pt idx="19639">
                  <c:v>32.732500000000002</c:v>
                </c:pt>
                <c:pt idx="19640">
                  <c:v>32.734166666666702</c:v>
                </c:pt>
                <c:pt idx="19641">
                  <c:v>32.735833333333403</c:v>
                </c:pt>
                <c:pt idx="19642">
                  <c:v>32.737499999999997</c:v>
                </c:pt>
                <c:pt idx="19643">
                  <c:v>32.739166666666698</c:v>
                </c:pt>
                <c:pt idx="19644">
                  <c:v>32.740833333333399</c:v>
                </c:pt>
                <c:pt idx="19645">
                  <c:v>32.7425</c:v>
                </c:pt>
                <c:pt idx="19646">
                  <c:v>32.7441666666667</c:v>
                </c:pt>
                <c:pt idx="19647">
                  <c:v>32.745833333333401</c:v>
                </c:pt>
                <c:pt idx="19648">
                  <c:v>32.747500000000002</c:v>
                </c:pt>
                <c:pt idx="19649">
                  <c:v>32.749166666666703</c:v>
                </c:pt>
                <c:pt idx="19650">
                  <c:v>32.750833333333397</c:v>
                </c:pt>
                <c:pt idx="19651">
                  <c:v>32.752499999999998</c:v>
                </c:pt>
                <c:pt idx="19652">
                  <c:v>32.754166666666698</c:v>
                </c:pt>
                <c:pt idx="19653">
                  <c:v>32.755833333333399</c:v>
                </c:pt>
                <c:pt idx="19654">
                  <c:v>32.7575</c:v>
                </c:pt>
                <c:pt idx="19655">
                  <c:v>32.759166666666701</c:v>
                </c:pt>
                <c:pt idx="19656">
                  <c:v>32.760833333333402</c:v>
                </c:pt>
                <c:pt idx="19657">
                  <c:v>32.762500000000003</c:v>
                </c:pt>
                <c:pt idx="19658">
                  <c:v>32.764166666666704</c:v>
                </c:pt>
                <c:pt idx="19659">
                  <c:v>32.765833333333397</c:v>
                </c:pt>
                <c:pt idx="19660">
                  <c:v>32.767499999999998</c:v>
                </c:pt>
                <c:pt idx="19661">
                  <c:v>32.769166666666699</c:v>
                </c:pt>
                <c:pt idx="19662">
                  <c:v>32.7708333333334</c:v>
                </c:pt>
                <c:pt idx="19663">
                  <c:v>32.772500000000001</c:v>
                </c:pt>
                <c:pt idx="19664">
                  <c:v>32.774166666666702</c:v>
                </c:pt>
                <c:pt idx="19665">
                  <c:v>32.775833333333402</c:v>
                </c:pt>
                <c:pt idx="19666">
                  <c:v>32.777500000000003</c:v>
                </c:pt>
                <c:pt idx="19667">
                  <c:v>32.779166666666697</c:v>
                </c:pt>
                <c:pt idx="19668">
                  <c:v>32.780833333333398</c:v>
                </c:pt>
                <c:pt idx="19669">
                  <c:v>32.782499999999999</c:v>
                </c:pt>
                <c:pt idx="19670">
                  <c:v>32.7841666666667</c:v>
                </c:pt>
                <c:pt idx="19671">
                  <c:v>32.7858333333334</c:v>
                </c:pt>
                <c:pt idx="19672">
                  <c:v>32.787500000000001</c:v>
                </c:pt>
                <c:pt idx="19673">
                  <c:v>32.789166666666702</c:v>
                </c:pt>
                <c:pt idx="19674">
                  <c:v>32.790833333333403</c:v>
                </c:pt>
                <c:pt idx="19675">
                  <c:v>32.792499999999997</c:v>
                </c:pt>
                <c:pt idx="19676">
                  <c:v>32.794166666666698</c:v>
                </c:pt>
                <c:pt idx="19677">
                  <c:v>32.795833333333398</c:v>
                </c:pt>
                <c:pt idx="19678">
                  <c:v>32.797499999999999</c:v>
                </c:pt>
                <c:pt idx="19679">
                  <c:v>32.7991666666667</c:v>
                </c:pt>
                <c:pt idx="19680">
                  <c:v>32.800833333333401</c:v>
                </c:pt>
                <c:pt idx="19681">
                  <c:v>32.802500000000002</c:v>
                </c:pt>
                <c:pt idx="19682">
                  <c:v>32.804166666666703</c:v>
                </c:pt>
                <c:pt idx="19683">
                  <c:v>32.805833333333403</c:v>
                </c:pt>
                <c:pt idx="19684">
                  <c:v>32.807499999999997</c:v>
                </c:pt>
                <c:pt idx="19685">
                  <c:v>32.809166666666698</c:v>
                </c:pt>
                <c:pt idx="19686">
                  <c:v>32.810833333333399</c:v>
                </c:pt>
                <c:pt idx="19687">
                  <c:v>32.8125</c:v>
                </c:pt>
                <c:pt idx="19688">
                  <c:v>32.814166666666701</c:v>
                </c:pt>
                <c:pt idx="19689">
                  <c:v>32.815833333333401</c:v>
                </c:pt>
                <c:pt idx="19690">
                  <c:v>32.817500000000003</c:v>
                </c:pt>
                <c:pt idx="19691">
                  <c:v>32.819166666666703</c:v>
                </c:pt>
                <c:pt idx="19692">
                  <c:v>32.820833333333397</c:v>
                </c:pt>
                <c:pt idx="19693">
                  <c:v>32.822499999999998</c:v>
                </c:pt>
                <c:pt idx="19694">
                  <c:v>32.824166666666699</c:v>
                </c:pt>
                <c:pt idx="19695">
                  <c:v>32.825833333333399</c:v>
                </c:pt>
                <c:pt idx="19696">
                  <c:v>32.827500000000001</c:v>
                </c:pt>
                <c:pt idx="19697">
                  <c:v>32.829166666666701</c:v>
                </c:pt>
                <c:pt idx="19698">
                  <c:v>32.830833333333402</c:v>
                </c:pt>
                <c:pt idx="19699">
                  <c:v>32.832500000000003</c:v>
                </c:pt>
                <c:pt idx="19700">
                  <c:v>32.834166666666697</c:v>
                </c:pt>
                <c:pt idx="19701">
                  <c:v>32.835833333333397</c:v>
                </c:pt>
                <c:pt idx="19702">
                  <c:v>32.837499999999999</c:v>
                </c:pt>
                <c:pt idx="19703">
                  <c:v>32.839166666666699</c:v>
                </c:pt>
                <c:pt idx="19704">
                  <c:v>32.8408333333334</c:v>
                </c:pt>
                <c:pt idx="19705">
                  <c:v>32.842500000000001</c:v>
                </c:pt>
                <c:pt idx="19706">
                  <c:v>32.844166666666702</c:v>
                </c:pt>
                <c:pt idx="19707">
                  <c:v>32.845833333333402</c:v>
                </c:pt>
                <c:pt idx="19708">
                  <c:v>32.847499999999997</c:v>
                </c:pt>
                <c:pt idx="19709">
                  <c:v>32.849166666666697</c:v>
                </c:pt>
                <c:pt idx="19710">
                  <c:v>32.850833333333398</c:v>
                </c:pt>
                <c:pt idx="19711">
                  <c:v>32.852499999999999</c:v>
                </c:pt>
                <c:pt idx="19712">
                  <c:v>32.8541666666667</c:v>
                </c:pt>
                <c:pt idx="19713">
                  <c:v>32.855833333333401</c:v>
                </c:pt>
                <c:pt idx="19714">
                  <c:v>32.857500000000002</c:v>
                </c:pt>
                <c:pt idx="19715">
                  <c:v>32.859166666666702</c:v>
                </c:pt>
                <c:pt idx="19716">
                  <c:v>32.860833333333403</c:v>
                </c:pt>
                <c:pt idx="19717">
                  <c:v>32.862499999999997</c:v>
                </c:pt>
                <c:pt idx="19718">
                  <c:v>32.864166666666698</c:v>
                </c:pt>
                <c:pt idx="19719">
                  <c:v>32.865833333333399</c:v>
                </c:pt>
                <c:pt idx="19720">
                  <c:v>32.8675</c:v>
                </c:pt>
                <c:pt idx="19721">
                  <c:v>32.8691666666667</c:v>
                </c:pt>
                <c:pt idx="19722">
                  <c:v>32.870833333333401</c:v>
                </c:pt>
                <c:pt idx="19723">
                  <c:v>32.872500000000002</c:v>
                </c:pt>
                <c:pt idx="19724">
                  <c:v>32.874166666666703</c:v>
                </c:pt>
                <c:pt idx="19725">
                  <c:v>32.875833333333397</c:v>
                </c:pt>
                <c:pt idx="19726">
                  <c:v>32.877499999999998</c:v>
                </c:pt>
                <c:pt idx="19727">
                  <c:v>32.879166666666698</c:v>
                </c:pt>
                <c:pt idx="19728">
                  <c:v>32.880833333333399</c:v>
                </c:pt>
                <c:pt idx="19729">
                  <c:v>32.8825</c:v>
                </c:pt>
                <c:pt idx="19730">
                  <c:v>32.884166666666701</c:v>
                </c:pt>
                <c:pt idx="19731">
                  <c:v>32.885833333333402</c:v>
                </c:pt>
                <c:pt idx="19732">
                  <c:v>32.887500000000003</c:v>
                </c:pt>
                <c:pt idx="19733">
                  <c:v>32.889166666666704</c:v>
                </c:pt>
                <c:pt idx="19734">
                  <c:v>32.890833333333397</c:v>
                </c:pt>
                <c:pt idx="19735">
                  <c:v>32.892499999999998</c:v>
                </c:pt>
                <c:pt idx="19736">
                  <c:v>32.894166666666699</c:v>
                </c:pt>
                <c:pt idx="19737">
                  <c:v>32.8958333333334</c:v>
                </c:pt>
                <c:pt idx="19738">
                  <c:v>32.897500000000001</c:v>
                </c:pt>
                <c:pt idx="19739">
                  <c:v>32.899166666666702</c:v>
                </c:pt>
                <c:pt idx="19740">
                  <c:v>32.900833333333402</c:v>
                </c:pt>
                <c:pt idx="19741">
                  <c:v>32.902500000000003</c:v>
                </c:pt>
                <c:pt idx="19742">
                  <c:v>32.904166666666697</c:v>
                </c:pt>
                <c:pt idx="19743">
                  <c:v>32.905833333333398</c:v>
                </c:pt>
                <c:pt idx="19744">
                  <c:v>32.907499999999999</c:v>
                </c:pt>
                <c:pt idx="19745">
                  <c:v>32.9091666666667</c:v>
                </c:pt>
                <c:pt idx="19746">
                  <c:v>32.9108333333334</c:v>
                </c:pt>
                <c:pt idx="19747">
                  <c:v>32.912500000000001</c:v>
                </c:pt>
                <c:pt idx="19748">
                  <c:v>32.914166666666702</c:v>
                </c:pt>
                <c:pt idx="19749">
                  <c:v>32.915833333333403</c:v>
                </c:pt>
                <c:pt idx="19750">
                  <c:v>32.917499999999997</c:v>
                </c:pt>
                <c:pt idx="19751">
                  <c:v>32.919166666666698</c:v>
                </c:pt>
                <c:pt idx="19752">
                  <c:v>32.920833333333398</c:v>
                </c:pt>
                <c:pt idx="19753">
                  <c:v>32.922499999999999</c:v>
                </c:pt>
                <c:pt idx="19754">
                  <c:v>32.9241666666667</c:v>
                </c:pt>
                <c:pt idx="19755">
                  <c:v>32.925833333333401</c:v>
                </c:pt>
                <c:pt idx="19756">
                  <c:v>32.927500000000002</c:v>
                </c:pt>
                <c:pt idx="19757">
                  <c:v>32.929166666666703</c:v>
                </c:pt>
                <c:pt idx="19758">
                  <c:v>32.930833333333403</c:v>
                </c:pt>
                <c:pt idx="19759">
                  <c:v>32.932499999999997</c:v>
                </c:pt>
                <c:pt idx="19760">
                  <c:v>32.934166666666698</c:v>
                </c:pt>
                <c:pt idx="19761">
                  <c:v>32.935833333333399</c:v>
                </c:pt>
                <c:pt idx="19762">
                  <c:v>32.9375</c:v>
                </c:pt>
                <c:pt idx="19763">
                  <c:v>32.939166666666701</c:v>
                </c:pt>
                <c:pt idx="19764">
                  <c:v>32.940833333333401</c:v>
                </c:pt>
                <c:pt idx="19765">
                  <c:v>32.942500000000003</c:v>
                </c:pt>
                <c:pt idx="19766">
                  <c:v>32.944166666666703</c:v>
                </c:pt>
                <c:pt idx="19767">
                  <c:v>32.945833333333397</c:v>
                </c:pt>
                <c:pt idx="19768">
                  <c:v>32.947499999999998</c:v>
                </c:pt>
                <c:pt idx="19769">
                  <c:v>32.949166666666699</c:v>
                </c:pt>
                <c:pt idx="19770">
                  <c:v>32.950833333333399</c:v>
                </c:pt>
                <c:pt idx="19771">
                  <c:v>32.952500000000001</c:v>
                </c:pt>
                <c:pt idx="19772">
                  <c:v>32.954166666666701</c:v>
                </c:pt>
                <c:pt idx="19773">
                  <c:v>32.955833333333402</c:v>
                </c:pt>
                <c:pt idx="19774">
                  <c:v>32.957500000000003</c:v>
                </c:pt>
                <c:pt idx="19775">
                  <c:v>32.959166666666697</c:v>
                </c:pt>
                <c:pt idx="19776">
                  <c:v>32.960833333333397</c:v>
                </c:pt>
                <c:pt idx="19777">
                  <c:v>32.962499999999999</c:v>
                </c:pt>
                <c:pt idx="19778">
                  <c:v>32.964166666666699</c:v>
                </c:pt>
                <c:pt idx="19779">
                  <c:v>32.9658333333334</c:v>
                </c:pt>
                <c:pt idx="19780">
                  <c:v>32.967500000000001</c:v>
                </c:pt>
                <c:pt idx="19781">
                  <c:v>32.969166666666702</c:v>
                </c:pt>
                <c:pt idx="19782">
                  <c:v>32.970833333333402</c:v>
                </c:pt>
                <c:pt idx="19783">
                  <c:v>32.972499999999997</c:v>
                </c:pt>
                <c:pt idx="19784">
                  <c:v>32.974166666666697</c:v>
                </c:pt>
                <c:pt idx="19785">
                  <c:v>32.975833333333398</c:v>
                </c:pt>
                <c:pt idx="19786">
                  <c:v>32.977499999999999</c:v>
                </c:pt>
                <c:pt idx="19787">
                  <c:v>32.9791666666667</c:v>
                </c:pt>
                <c:pt idx="19788">
                  <c:v>32.980833333333401</c:v>
                </c:pt>
                <c:pt idx="19789">
                  <c:v>32.982500000000002</c:v>
                </c:pt>
                <c:pt idx="19790">
                  <c:v>32.984166666666702</c:v>
                </c:pt>
                <c:pt idx="19791">
                  <c:v>32.985833333333403</c:v>
                </c:pt>
                <c:pt idx="19792">
                  <c:v>32.987499999999997</c:v>
                </c:pt>
                <c:pt idx="19793">
                  <c:v>32.989166666666698</c:v>
                </c:pt>
                <c:pt idx="19794">
                  <c:v>32.990833333333399</c:v>
                </c:pt>
                <c:pt idx="19795">
                  <c:v>32.9925</c:v>
                </c:pt>
                <c:pt idx="19796">
                  <c:v>32.9941666666667</c:v>
                </c:pt>
                <c:pt idx="19797">
                  <c:v>32.995833333333401</c:v>
                </c:pt>
                <c:pt idx="19798">
                  <c:v>32.997500000000002</c:v>
                </c:pt>
                <c:pt idx="19799">
                  <c:v>32.999166666666703</c:v>
                </c:pt>
                <c:pt idx="19800">
                  <c:v>33.000833333333397</c:v>
                </c:pt>
                <c:pt idx="19801">
                  <c:v>33.002499999999998</c:v>
                </c:pt>
                <c:pt idx="19802">
                  <c:v>33.004166666666698</c:v>
                </c:pt>
                <c:pt idx="19803">
                  <c:v>33.005833333333399</c:v>
                </c:pt>
                <c:pt idx="19804">
                  <c:v>33.0075</c:v>
                </c:pt>
                <c:pt idx="19805">
                  <c:v>33.009166666666701</c:v>
                </c:pt>
                <c:pt idx="19806">
                  <c:v>33.010833333333402</c:v>
                </c:pt>
                <c:pt idx="19807">
                  <c:v>33.012500000000003</c:v>
                </c:pt>
                <c:pt idx="19808">
                  <c:v>33.014166666666704</c:v>
                </c:pt>
                <c:pt idx="19809">
                  <c:v>33.015833333333397</c:v>
                </c:pt>
                <c:pt idx="19810">
                  <c:v>33.017499999999998</c:v>
                </c:pt>
                <c:pt idx="19811">
                  <c:v>33.019166666666699</c:v>
                </c:pt>
                <c:pt idx="19812">
                  <c:v>33.0208333333334</c:v>
                </c:pt>
                <c:pt idx="19813">
                  <c:v>33.022500000000001</c:v>
                </c:pt>
                <c:pt idx="19814">
                  <c:v>33.024166666666702</c:v>
                </c:pt>
                <c:pt idx="19815">
                  <c:v>33.025833333333402</c:v>
                </c:pt>
                <c:pt idx="19816">
                  <c:v>33.027500000000003</c:v>
                </c:pt>
                <c:pt idx="19817">
                  <c:v>33.029166666666697</c:v>
                </c:pt>
                <c:pt idx="19818">
                  <c:v>33.030833333333398</c:v>
                </c:pt>
                <c:pt idx="19819">
                  <c:v>33.032499999999999</c:v>
                </c:pt>
                <c:pt idx="19820">
                  <c:v>33.0341666666667</c:v>
                </c:pt>
                <c:pt idx="19821">
                  <c:v>33.0358333333334</c:v>
                </c:pt>
                <c:pt idx="19822">
                  <c:v>33.037500000000001</c:v>
                </c:pt>
                <c:pt idx="19823">
                  <c:v>33.039166666666702</c:v>
                </c:pt>
                <c:pt idx="19824">
                  <c:v>33.040833333333403</c:v>
                </c:pt>
                <c:pt idx="19825">
                  <c:v>33.042499999999997</c:v>
                </c:pt>
                <c:pt idx="19826">
                  <c:v>33.044166666666698</c:v>
                </c:pt>
                <c:pt idx="19827">
                  <c:v>33.045833333333398</c:v>
                </c:pt>
                <c:pt idx="19828">
                  <c:v>33.047499999999999</c:v>
                </c:pt>
                <c:pt idx="19829">
                  <c:v>33.0491666666667</c:v>
                </c:pt>
                <c:pt idx="19830">
                  <c:v>33.050833333333401</c:v>
                </c:pt>
                <c:pt idx="19831">
                  <c:v>33.052500000000002</c:v>
                </c:pt>
                <c:pt idx="19832">
                  <c:v>33.054166666666703</c:v>
                </c:pt>
                <c:pt idx="19833">
                  <c:v>33.055833333333403</c:v>
                </c:pt>
                <c:pt idx="19834">
                  <c:v>33.057499999999997</c:v>
                </c:pt>
                <c:pt idx="19835">
                  <c:v>33.059166666666698</c:v>
                </c:pt>
                <c:pt idx="19836">
                  <c:v>33.060833333333399</c:v>
                </c:pt>
                <c:pt idx="19837">
                  <c:v>33.0625</c:v>
                </c:pt>
                <c:pt idx="19838">
                  <c:v>33.064166666666701</c:v>
                </c:pt>
                <c:pt idx="19839">
                  <c:v>33.065833333333401</c:v>
                </c:pt>
                <c:pt idx="19840">
                  <c:v>33.067500000000003</c:v>
                </c:pt>
                <c:pt idx="19841">
                  <c:v>33.069166666666703</c:v>
                </c:pt>
                <c:pt idx="19842">
                  <c:v>33.070833333333397</c:v>
                </c:pt>
                <c:pt idx="19843">
                  <c:v>33.072499999999998</c:v>
                </c:pt>
                <c:pt idx="19844">
                  <c:v>33.074166666666699</c:v>
                </c:pt>
                <c:pt idx="19845">
                  <c:v>33.075833333333399</c:v>
                </c:pt>
                <c:pt idx="19846">
                  <c:v>33.077500000000001</c:v>
                </c:pt>
                <c:pt idx="19847">
                  <c:v>33.079166666666701</c:v>
                </c:pt>
                <c:pt idx="19848">
                  <c:v>33.080833333333402</c:v>
                </c:pt>
                <c:pt idx="19849">
                  <c:v>33.082500000000003</c:v>
                </c:pt>
                <c:pt idx="19850">
                  <c:v>33.084166666666697</c:v>
                </c:pt>
                <c:pt idx="19851">
                  <c:v>33.085833333333397</c:v>
                </c:pt>
                <c:pt idx="19852">
                  <c:v>33.087499999999999</c:v>
                </c:pt>
                <c:pt idx="19853">
                  <c:v>33.089166666666699</c:v>
                </c:pt>
                <c:pt idx="19854">
                  <c:v>33.0908333333334</c:v>
                </c:pt>
                <c:pt idx="19855">
                  <c:v>33.092500000000001</c:v>
                </c:pt>
                <c:pt idx="19856">
                  <c:v>33.094166666666702</c:v>
                </c:pt>
                <c:pt idx="19857">
                  <c:v>33.095833333333402</c:v>
                </c:pt>
                <c:pt idx="19858">
                  <c:v>33.097499999999997</c:v>
                </c:pt>
                <c:pt idx="19859">
                  <c:v>33.099166666666697</c:v>
                </c:pt>
                <c:pt idx="19860">
                  <c:v>33.100833333333398</c:v>
                </c:pt>
                <c:pt idx="19861">
                  <c:v>33.102499999999999</c:v>
                </c:pt>
                <c:pt idx="19862">
                  <c:v>33.1041666666667</c:v>
                </c:pt>
                <c:pt idx="19863">
                  <c:v>33.105833333333401</c:v>
                </c:pt>
                <c:pt idx="19864">
                  <c:v>33.107500000000002</c:v>
                </c:pt>
                <c:pt idx="19865">
                  <c:v>33.109166666666702</c:v>
                </c:pt>
                <c:pt idx="19866">
                  <c:v>33.110833333333403</c:v>
                </c:pt>
                <c:pt idx="19867">
                  <c:v>33.112499999999997</c:v>
                </c:pt>
                <c:pt idx="19868">
                  <c:v>33.114166666666698</c:v>
                </c:pt>
                <c:pt idx="19869">
                  <c:v>33.115833333333399</c:v>
                </c:pt>
                <c:pt idx="19870">
                  <c:v>33.1175</c:v>
                </c:pt>
                <c:pt idx="19871">
                  <c:v>33.1191666666667</c:v>
                </c:pt>
                <c:pt idx="19872">
                  <c:v>33.120833333333401</c:v>
                </c:pt>
                <c:pt idx="19873">
                  <c:v>33.122500000000002</c:v>
                </c:pt>
                <c:pt idx="19874">
                  <c:v>33.124166666666703</c:v>
                </c:pt>
                <c:pt idx="19875">
                  <c:v>33.125833333333397</c:v>
                </c:pt>
                <c:pt idx="19876">
                  <c:v>33.127499999999998</c:v>
                </c:pt>
                <c:pt idx="19877">
                  <c:v>33.129166666666698</c:v>
                </c:pt>
                <c:pt idx="19878">
                  <c:v>33.130833333333399</c:v>
                </c:pt>
                <c:pt idx="19879">
                  <c:v>33.1325</c:v>
                </c:pt>
                <c:pt idx="19880">
                  <c:v>33.134166666666701</c:v>
                </c:pt>
                <c:pt idx="19881">
                  <c:v>33.135833333333402</c:v>
                </c:pt>
                <c:pt idx="19882">
                  <c:v>33.137500000000003</c:v>
                </c:pt>
                <c:pt idx="19883">
                  <c:v>33.139166666666704</c:v>
                </c:pt>
                <c:pt idx="19884">
                  <c:v>33.140833333333397</c:v>
                </c:pt>
                <c:pt idx="19885">
                  <c:v>33.142499999999998</c:v>
                </c:pt>
                <c:pt idx="19886">
                  <c:v>33.144166666666699</c:v>
                </c:pt>
                <c:pt idx="19887">
                  <c:v>33.1458333333334</c:v>
                </c:pt>
                <c:pt idx="19888">
                  <c:v>33.147500000000001</c:v>
                </c:pt>
                <c:pt idx="19889">
                  <c:v>33.149166666666702</c:v>
                </c:pt>
                <c:pt idx="19890">
                  <c:v>33.150833333333402</c:v>
                </c:pt>
                <c:pt idx="19891">
                  <c:v>33.152500000000003</c:v>
                </c:pt>
                <c:pt idx="19892">
                  <c:v>33.154166666666697</c:v>
                </c:pt>
                <c:pt idx="19893">
                  <c:v>33.155833333333398</c:v>
                </c:pt>
                <c:pt idx="19894">
                  <c:v>33.157499999999999</c:v>
                </c:pt>
                <c:pt idx="19895">
                  <c:v>33.1591666666667</c:v>
                </c:pt>
                <c:pt idx="19896">
                  <c:v>33.1608333333334</c:v>
                </c:pt>
                <c:pt idx="19897">
                  <c:v>33.162500000000001</c:v>
                </c:pt>
                <c:pt idx="19898">
                  <c:v>33.164166666666702</c:v>
                </c:pt>
                <c:pt idx="19899">
                  <c:v>33.165833333333403</c:v>
                </c:pt>
                <c:pt idx="19900">
                  <c:v>33.167499999999997</c:v>
                </c:pt>
                <c:pt idx="19901">
                  <c:v>33.169166666666698</c:v>
                </c:pt>
                <c:pt idx="19902">
                  <c:v>33.170833333333398</c:v>
                </c:pt>
                <c:pt idx="19903">
                  <c:v>33.172499999999999</c:v>
                </c:pt>
                <c:pt idx="19904">
                  <c:v>33.1741666666667</c:v>
                </c:pt>
                <c:pt idx="19905">
                  <c:v>33.175833333333401</c:v>
                </c:pt>
                <c:pt idx="19906">
                  <c:v>33.177500000000002</c:v>
                </c:pt>
                <c:pt idx="19907">
                  <c:v>33.179166666666703</c:v>
                </c:pt>
                <c:pt idx="19908">
                  <c:v>33.180833333333403</c:v>
                </c:pt>
                <c:pt idx="19909">
                  <c:v>33.182499999999997</c:v>
                </c:pt>
                <c:pt idx="19910">
                  <c:v>33.184166666666698</c:v>
                </c:pt>
                <c:pt idx="19911">
                  <c:v>33.185833333333399</c:v>
                </c:pt>
                <c:pt idx="19912">
                  <c:v>33.1875</c:v>
                </c:pt>
                <c:pt idx="19913">
                  <c:v>33.189166666666701</c:v>
                </c:pt>
                <c:pt idx="19914">
                  <c:v>33.190833333333401</c:v>
                </c:pt>
                <c:pt idx="19915">
                  <c:v>33.192500000000003</c:v>
                </c:pt>
                <c:pt idx="19916">
                  <c:v>33.194166666666703</c:v>
                </c:pt>
                <c:pt idx="19917">
                  <c:v>33.195833333333397</c:v>
                </c:pt>
                <c:pt idx="19918">
                  <c:v>33.197499999999998</c:v>
                </c:pt>
                <c:pt idx="19919">
                  <c:v>33.199166666666699</c:v>
                </c:pt>
                <c:pt idx="19920">
                  <c:v>33.200833333333399</c:v>
                </c:pt>
                <c:pt idx="19921">
                  <c:v>33.202500000000001</c:v>
                </c:pt>
                <c:pt idx="19922">
                  <c:v>33.204166666666701</c:v>
                </c:pt>
                <c:pt idx="19923">
                  <c:v>33.205833333333402</c:v>
                </c:pt>
                <c:pt idx="19924">
                  <c:v>33.207500000000003</c:v>
                </c:pt>
                <c:pt idx="19925">
                  <c:v>33.209166666666697</c:v>
                </c:pt>
                <c:pt idx="19926">
                  <c:v>33.210833333333397</c:v>
                </c:pt>
                <c:pt idx="19927">
                  <c:v>33.212499999999999</c:v>
                </c:pt>
                <c:pt idx="19928">
                  <c:v>33.214166666666699</c:v>
                </c:pt>
                <c:pt idx="19929">
                  <c:v>33.2158333333334</c:v>
                </c:pt>
                <c:pt idx="19930">
                  <c:v>33.217500000000001</c:v>
                </c:pt>
                <c:pt idx="19931">
                  <c:v>33.219166666666702</c:v>
                </c:pt>
                <c:pt idx="19932">
                  <c:v>33.220833333333402</c:v>
                </c:pt>
                <c:pt idx="19933">
                  <c:v>33.222499999999997</c:v>
                </c:pt>
                <c:pt idx="19934">
                  <c:v>33.224166666666697</c:v>
                </c:pt>
                <c:pt idx="19935">
                  <c:v>33.225833333333398</c:v>
                </c:pt>
                <c:pt idx="19936">
                  <c:v>33.227499999999999</c:v>
                </c:pt>
                <c:pt idx="19937">
                  <c:v>33.2291666666667</c:v>
                </c:pt>
                <c:pt idx="19938">
                  <c:v>33.230833333333401</c:v>
                </c:pt>
                <c:pt idx="19939">
                  <c:v>33.232500000000002</c:v>
                </c:pt>
                <c:pt idx="19940">
                  <c:v>33.234166666666702</c:v>
                </c:pt>
                <c:pt idx="19941">
                  <c:v>33.235833333333403</c:v>
                </c:pt>
                <c:pt idx="19942">
                  <c:v>33.237499999999997</c:v>
                </c:pt>
                <c:pt idx="19943">
                  <c:v>33.239166666666698</c:v>
                </c:pt>
                <c:pt idx="19944">
                  <c:v>33.240833333333399</c:v>
                </c:pt>
                <c:pt idx="19945">
                  <c:v>33.2425</c:v>
                </c:pt>
                <c:pt idx="19946">
                  <c:v>33.2441666666667</c:v>
                </c:pt>
                <c:pt idx="19947">
                  <c:v>33.245833333333401</c:v>
                </c:pt>
                <c:pt idx="19948">
                  <c:v>33.247500000000002</c:v>
                </c:pt>
                <c:pt idx="19949">
                  <c:v>33.249166666666703</c:v>
                </c:pt>
                <c:pt idx="19950">
                  <c:v>33.250833333333397</c:v>
                </c:pt>
                <c:pt idx="19951">
                  <c:v>33.252499999999998</c:v>
                </c:pt>
                <c:pt idx="19952">
                  <c:v>33.254166666666698</c:v>
                </c:pt>
                <c:pt idx="19953">
                  <c:v>33.255833333333399</c:v>
                </c:pt>
                <c:pt idx="19954">
                  <c:v>33.2575</c:v>
                </c:pt>
                <c:pt idx="19955">
                  <c:v>33.259166666666701</c:v>
                </c:pt>
                <c:pt idx="19956">
                  <c:v>33.260833333333402</c:v>
                </c:pt>
                <c:pt idx="19957">
                  <c:v>33.262500000000003</c:v>
                </c:pt>
                <c:pt idx="19958">
                  <c:v>33.264166666666704</c:v>
                </c:pt>
                <c:pt idx="19959">
                  <c:v>33.265833333333397</c:v>
                </c:pt>
                <c:pt idx="19960">
                  <c:v>33.267499999999998</c:v>
                </c:pt>
                <c:pt idx="19961">
                  <c:v>33.269166666666699</c:v>
                </c:pt>
                <c:pt idx="19962">
                  <c:v>33.2708333333334</c:v>
                </c:pt>
                <c:pt idx="19963">
                  <c:v>33.272500000000001</c:v>
                </c:pt>
                <c:pt idx="19964">
                  <c:v>33.274166666666702</c:v>
                </c:pt>
                <c:pt idx="19965">
                  <c:v>33.275833333333402</c:v>
                </c:pt>
                <c:pt idx="19966">
                  <c:v>33.277500000000003</c:v>
                </c:pt>
                <c:pt idx="19967">
                  <c:v>33.279166666666697</c:v>
                </c:pt>
                <c:pt idx="19968">
                  <c:v>33.280833333333398</c:v>
                </c:pt>
                <c:pt idx="19969">
                  <c:v>33.282499999999999</c:v>
                </c:pt>
                <c:pt idx="19970">
                  <c:v>33.2841666666667</c:v>
                </c:pt>
                <c:pt idx="19971">
                  <c:v>33.2858333333334</c:v>
                </c:pt>
                <c:pt idx="19972">
                  <c:v>33.287500000000001</c:v>
                </c:pt>
                <c:pt idx="19973">
                  <c:v>33.289166666666702</c:v>
                </c:pt>
                <c:pt idx="19974">
                  <c:v>33.290833333333403</c:v>
                </c:pt>
                <c:pt idx="19975">
                  <c:v>33.292499999999997</c:v>
                </c:pt>
                <c:pt idx="19976">
                  <c:v>33.294166666666698</c:v>
                </c:pt>
                <c:pt idx="19977">
                  <c:v>33.295833333333398</c:v>
                </c:pt>
                <c:pt idx="19978">
                  <c:v>33.297499999999999</c:v>
                </c:pt>
                <c:pt idx="19979">
                  <c:v>33.2991666666667</c:v>
                </c:pt>
                <c:pt idx="19980">
                  <c:v>33.300833333333401</c:v>
                </c:pt>
                <c:pt idx="19981">
                  <c:v>33.302500000000002</c:v>
                </c:pt>
                <c:pt idx="19982">
                  <c:v>33.304166666666703</c:v>
                </c:pt>
                <c:pt idx="19983">
                  <c:v>33.305833333333403</c:v>
                </c:pt>
                <c:pt idx="19984">
                  <c:v>33.307499999999997</c:v>
                </c:pt>
                <c:pt idx="19985">
                  <c:v>33.309166666666698</c:v>
                </c:pt>
                <c:pt idx="19986">
                  <c:v>33.310833333333399</c:v>
                </c:pt>
                <c:pt idx="19987">
                  <c:v>33.3125</c:v>
                </c:pt>
                <c:pt idx="19988">
                  <c:v>33.314166666666701</c:v>
                </c:pt>
                <c:pt idx="19989">
                  <c:v>33.315833333333401</c:v>
                </c:pt>
                <c:pt idx="19990">
                  <c:v>33.317500000000003</c:v>
                </c:pt>
                <c:pt idx="19991">
                  <c:v>33.319166666666703</c:v>
                </c:pt>
                <c:pt idx="19992">
                  <c:v>33.320833333333397</c:v>
                </c:pt>
                <c:pt idx="19993">
                  <c:v>33.322499999999998</c:v>
                </c:pt>
                <c:pt idx="19994">
                  <c:v>33.324166666666699</c:v>
                </c:pt>
                <c:pt idx="19995">
                  <c:v>33.325833333333399</c:v>
                </c:pt>
                <c:pt idx="19996">
                  <c:v>33.327500000000001</c:v>
                </c:pt>
                <c:pt idx="19997">
                  <c:v>33.329166666666701</c:v>
                </c:pt>
                <c:pt idx="19998">
                  <c:v>33.330833333333402</c:v>
                </c:pt>
                <c:pt idx="19999">
                  <c:v>33.332500000000003</c:v>
                </c:pt>
                <c:pt idx="20000">
                  <c:v>33.334166666666697</c:v>
                </c:pt>
                <c:pt idx="20001">
                  <c:v>33.335833333333397</c:v>
                </c:pt>
                <c:pt idx="20002">
                  <c:v>33.337499999999999</c:v>
                </c:pt>
                <c:pt idx="20003">
                  <c:v>33.339166666666699</c:v>
                </c:pt>
                <c:pt idx="20004">
                  <c:v>33.3408333333334</c:v>
                </c:pt>
                <c:pt idx="20005">
                  <c:v>33.342500000000001</c:v>
                </c:pt>
                <c:pt idx="20006">
                  <c:v>33.344166666666702</c:v>
                </c:pt>
                <c:pt idx="20007">
                  <c:v>33.345833333333402</c:v>
                </c:pt>
                <c:pt idx="20008">
                  <c:v>33.347499999999997</c:v>
                </c:pt>
                <c:pt idx="20009">
                  <c:v>33.349166666666697</c:v>
                </c:pt>
                <c:pt idx="20010">
                  <c:v>33.350833333333398</c:v>
                </c:pt>
                <c:pt idx="20011">
                  <c:v>33.352499999999999</c:v>
                </c:pt>
                <c:pt idx="20012">
                  <c:v>33.3541666666667</c:v>
                </c:pt>
                <c:pt idx="20013">
                  <c:v>33.355833333333401</c:v>
                </c:pt>
                <c:pt idx="20014">
                  <c:v>33.357500000000002</c:v>
                </c:pt>
                <c:pt idx="20015">
                  <c:v>33.359166666666702</c:v>
                </c:pt>
                <c:pt idx="20016">
                  <c:v>33.360833333333403</c:v>
                </c:pt>
                <c:pt idx="20017">
                  <c:v>33.362499999999997</c:v>
                </c:pt>
                <c:pt idx="20018">
                  <c:v>33.364166666666698</c:v>
                </c:pt>
                <c:pt idx="20019">
                  <c:v>33.365833333333399</c:v>
                </c:pt>
                <c:pt idx="20020">
                  <c:v>33.3675</c:v>
                </c:pt>
                <c:pt idx="20021">
                  <c:v>33.3691666666667</c:v>
                </c:pt>
                <c:pt idx="20022">
                  <c:v>33.370833333333401</c:v>
                </c:pt>
                <c:pt idx="20023">
                  <c:v>33.372500000000002</c:v>
                </c:pt>
                <c:pt idx="20024">
                  <c:v>33.374166666666703</c:v>
                </c:pt>
                <c:pt idx="20025">
                  <c:v>33.375833333333397</c:v>
                </c:pt>
                <c:pt idx="20026">
                  <c:v>33.377499999999998</c:v>
                </c:pt>
                <c:pt idx="20027">
                  <c:v>33.379166666666698</c:v>
                </c:pt>
                <c:pt idx="20028">
                  <c:v>33.380833333333399</c:v>
                </c:pt>
                <c:pt idx="20029">
                  <c:v>33.3825</c:v>
                </c:pt>
                <c:pt idx="20030">
                  <c:v>33.384166666666701</c:v>
                </c:pt>
                <c:pt idx="20031">
                  <c:v>33.385833333333402</c:v>
                </c:pt>
                <c:pt idx="20032">
                  <c:v>33.387500000000003</c:v>
                </c:pt>
                <c:pt idx="20033">
                  <c:v>33.389166666666704</c:v>
                </c:pt>
                <c:pt idx="20034">
                  <c:v>33.390833333333397</c:v>
                </c:pt>
                <c:pt idx="20035">
                  <c:v>33.392499999999998</c:v>
                </c:pt>
                <c:pt idx="20036">
                  <c:v>33.394166666666699</c:v>
                </c:pt>
                <c:pt idx="20037">
                  <c:v>33.3958333333334</c:v>
                </c:pt>
                <c:pt idx="20038">
                  <c:v>33.397500000000001</c:v>
                </c:pt>
                <c:pt idx="20039">
                  <c:v>33.399166666666702</c:v>
                </c:pt>
                <c:pt idx="20040">
                  <c:v>33.400833333333402</c:v>
                </c:pt>
                <c:pt idx="20041">
                  <c:v>33.402500000000003</c:v>
                </c:pt>
                <c:pt idx="20042">
                  <c:v>33.404166666666697</c:v>
                </c:pt>
                <c:pt idx="20043">
                  <c:v>33.405833333333398</c:v>
                </c:pt>
                <c:pt idx="20044">
                  <c:v>33.407499999999999</c:v>
                </c:pt>
                <c:pt idx="20045">
                  <c:v>33.4091666666667</c:v>
                </c:pt>
                <c:pt idx="20046">
                  <c:v>33.4108333333334</c:v>
                </c:pt>
                <c:pt idx="20047">
                  <c:v>33.412500000000001</c:v>
                </c:pt>
                <c:pt idx="20048">
                  <c:v>33.414166666666702</c:v>
                </c:pt>
                <c:pt idx="20049">
                  <c:v>33.415833333333403</c:v>
                </c:pt>
                <c:pt idx="20050">
                  <c:v>33.417499999999997</c:v>
                </c:pt>
                <c:pt idx="20051">
                  <c:v>33.419166666666698</c:v>
                </c:pt>
                <c:pt idx="20052">
                  <c:v>33.420833333333398</c:v>
                </c:pt>
                <c:pt idx="20053">
                  <c:v>33.422499999999999</c:v>
                </c:pt>
                <c:pt idx="20054">
                  <c:v>33.4241666666667</c:v>
                </c:pt>
                <c:pt idx="20055">
                  <c:v>33.425833333333401</c:v>
                </c:pt>
                <c:pt idx="20056">
                  <c:v>33.427500000000002</c:v>
                </c:pt>
                <c:pt idx="20057">
                  <c:v>33.429166666666703</c:v>
                </c:pt>
                <c:pt idx="20058">
                  <c:v>33.430833333333403</c:v>
                </c:pt>
                <c:pt idx="20059">
                  <c:v>33.432499999999997</c:v>
                </c:pt>
                <c:pt idx="20060">
                  <c:v>33.434166666666698</c:v>
                </c:pt>
                <c:pt idx="20061">
                  <c:v>33.435833333333399</c:v>
                </c:pt>
                <c:pt idx="20062">
                  <c:v>33.4375</c:v>
                </c:pt>
                <c:pt idx="20063">
                  <c:v>33.439166666666701</c:v>
                </c:pt>
                <c:pt idx="20064">
                  <c:v>33.440833333333401</c:v>
                </c:pt>
                <c:pt idx="20065">
                  <c:v>33.442500000000003</c:v>
                </c:pt>
                <c:pt idx="20066">
                  <c:v>33.444166666666703</c:v>
                </c:pt>
                <c:pt idx="20067">
                  <c:v>33.445833333333397</c:v>
                </c:pt>
                <c:pt idx="20068">
                  <c:v>33.447499999999998</c:v>
                </c:pt>
                <c:pt idx="20069">
                  <c:v>33.449166666666699</c:v>
                </c:pt>
                <c:pt idx="20070">
                  <c:v>33.450833333333399</c:v>
                </c:pt>
                <c:pt idx="20071">
                  <c:v>33.452500000000001</c:v>
                </c:pt>
                <c:pt idx="20072">
                  <c:v>33.454166666666701</c:v>
                </c:pt>
                <c:pt idx="20073">
                  <c:v>33.455833333333402</c:v>
                </c:pt>
                <c:pt idx="20074">
                  <c:v>33.457500000000003</c:v>
                </c:pt>
                <c:pt idx="20075">
                  <c:v>33.459166666666697</c:v>
                </c:pt>
                <c:pt idx="20076">
                  <c:v>33.460833333333397</c:v>
                </c:pt>
                <c:pt idx="20077">
                  <c:v>33.462499999999999</c:v>
                </c:pt>
                <c:pt idx="20078">
                  <c:v>33.464166666666699</c:v>
                </c:pt>
                <c:pt idx="20079">
                  <c:v>33.4658333333334</c:v>
                </c:pt>
                <c:pt idx="20080">
                  <c:v>33.467500000000001</c:v>
                </c:pt>
                <c:pt idx="20081">
                  <c:v>33.469166666666702</c:v>
                </c:pt>
                <c:pt idx="20082">
                  <c:v>33.470833333333402</c:v>
                </c:pt>
                <c:pt idx="20083">
                  <c:v>33.472499999999997</c:v>
                </c:pt>
                <c:pt idx="20084">
                  <c:v>33.474166666666697</c:v>
                </c:pt>
                <c:pt idx="20085">
                  <c:v>33.475833333333398</c:v>
                </c:pt>
                <c:pt idx="20086">
                  <c:v>33.477499999999999</c:v>
                </c:pt>
                <c:pt idx="20087">
                  <c:v>33.4791666666667</c:v>
                </c:pt>
                <c:pt idx="20088">
                  <c:v>33.480833333333401</c:v>
                </c:pt>
                <c:pt idx="20089">
                  <c:v>33.482500000000002</c:v>
                </c:pt>
                <c:pt idx="20090">
                  <c:v>33.484166666666702</c:v>
                </c:pt>
                <c:pt idx="20091">
                  <c:v>33.485833333333403</c:v>
                </c:pt>
                <c:pt idx="20092">
                  <c:v>33.487499999999997</c:v>
                </c:pt>
                <c:pt idx="20093">
                  <c:v>33.489166666666698</c:v>
                </c:pt>
                <c:pt idx="20094">
                  <c:v>33.490833333333399</c:v>
                </c:pt>
                <c:pt idx="20095">
                  <c:v>33.4925</c:v>
                </c:pt>
                <c:pt idx="20096">
                  <c:v>33.4941666666667</c:v>
                </c:pt>
                <c:pt idx="20097">
                  <c:v>33.495833333333401</c:v>
                </c:pt>
                <c:pt idx="20098">
                  <c:v>33.497500000000002</c:v>
                </c:pt>
                <c:pt idx="20099">
                  <c:v>33.499166666666703</c:v>
                </c:pt>
                <c:pt idx="20100">
                  <c:v>33.500833333333397</c:v>
                </c:pt>
                <c:pt idx="20101">
                  <c:v>33.502499999999998</c:v>
                </c:pt>
                <c:pt idx="20102">
                  <c:v>33.504166666666698</c:v>
                </c:pt>
                <c:pt idx="20103">
                  <c:v>33.505833333333399</c:v>
                </c:pt>
                <c:pt idx="20104">
                  <c:v>33.5075</c:v>
                </c:pt>
                <c:pt idx="20105">
                  <c:v>33.509166666666701</c:v>
                </c:pt>
                <c:pt idx="20106">
                  <c:v>33.510833333333402</c:v>
                </c:pt>
                <c:pt idx="20107">
                  <c:v>33.512500000000003</c:v>
                </c:pt>
                <c:pt idx="20108">
                  <c:v>33.514166666666704</c:v>
                </c:pt>
                <c:pt idx="20109">
                  <c:v>33.515833333333397</c:v>
                </c:pt>
                <c:pt idx="20110">
                  <c:v>33.517499999999998</c:v>
                </c:pt>
                <c:pt idx="20111">
                  <c:v>33.519166666666699</c:v>
                </c:pt>
                <c:pt idx="20112">
                  <c:v>33.5208333333334</c:v>
                </c:pt>
                <c:pt idx="20113">
                  <c:v>33.522500000000001</c:v>
                </c:pt>
                <c:pt idx="20114">
                  <c:v>33.524166666666702</c:v>
                </c:pt>
                <c:pt idx="20115">
                  <c:v>33.525833333333402</c:v>
                </c:pt>
                <c:pt idx="20116">
                  <c:v>33.527500000000003</c:v>
                </c:pt>
                <c:pt idx="20117">
                  <c:v>33.529166666666697</c:v>
                </c:pt>
                <c:pt idx="20118">
                  <c:v>33.530833333333398</c:v>
                </c:pt>
                <c:pt idx="20119">
                  <c:v>33.532499999999999</c:v>
                </c:pt>
                <c:pt idx="20120">
                  <c:v>33.5341666666667</c:v>
                </c:pt>
                <c:pt idx="20121">
                  <c:v>33.5358333333334</c:v>
                </c:pt>
                <c:pt idx="20122">
                  <c:v>33.537500000000001</c:v>
                </c:pt>
                <c:pt idx="20123">
                  <c:v>33.539166666666702</c:v>
                </c:pt>
                <c:pt idx="20124">
                  <c:v>33.540833333333403</c:v>
                </c:pt>
                <c:pt idx="20125">
                  <c:v>33.542499999999997</c:v>
                </c:pt>
                <c:pt idx="20126">
                  <c:v>33.544166666666698</c:v>
                </c:pt>
                <c:pt idx="20127">
                  <c:v>33.545833333333398</c:v>
                </c:pt>
                <c:pt idx="20128">
                  <c:v>33.547499999999999</c:v>
                </c:pt>
                <c:pt idx="20129">
                  <c:v>33.5491666666667</c:v>
                </c:pt>
                <c:pt idx="20130">
                  <c:v>33.550833333333401</c:v>
                </c:pt>
                <c:pt idx="20131">
                  <c:v>33.552500000000002</c:v>
                </c:pt>
                <c:pt idx="20132">
                  <c:v>33.554166666666703</c:v>
                </c:pt>
                <c:pt idx="20133">
                  <c:v>33.555833333333403</c:v>
                </c:pt>
                <c:pt idx="20134">
                  <c:v>33.557499999999997</c:v>
                </c:pt>
                <c:pt idx="20135">
                  <c:v>33.559166666666698</c:v>
                </c:pt>
                <c:pt idx="20136">
                  <c:v>33.560833333333399</c:v>
                </c:pt>
                <c:pt idx="20137">
                  <c:v>33.5625</c:v>
                </c:pt>
                <c:pt idx="20138">
                  <c:v>33.564166666666701</c:v>
                </c:pt>
                <c:pt idx="20139">
                  <c:v>33.565833333333401</c:v>
                </c:pt>
                <c:pt idx="20140">
                  <c:v>33.567500000000003</c:v>
                </c:pt>
                <c:pt idx="20141">
                  <c:v>33.569166666666703</c:v>
                </c:pt>
                <c:pt idx="20142">
                  <c:v>33.570833333333397</c:v>
                </c:pt>
                <c:pt idx="20143">
                  <c:v>33.572499999999998</c:v>
                </c:pt>
                <c:pt idx="20144">
                  <c:v>33.574166666666699</c:v>
                </c:pt>
                <c:pt idx="20145">
                  <c:v>33.575833333333399</c:v>
                </c:pt>
                <c:pt idx="20146">
                  <c:v>33.577500000000001</c:v>
                </c:pt>
                <c:pt idx="20147">
                  <c:v>33.579166666666701</c:v>
                </c:pt>
                <c:pt idx="20148">
                  <c:v>33.580833333333402</c:v>
                </c:pt>
                <c:pt idx="20149">
                  <c:v>33.582500000000003</c:v>
                </c:pt>
                <c:pt idx="20150">
                  <c:v>33.584166666666697</c:v>
                </c:pt>
                <c:pt idx="20151">
                  <c:v>33.585833333333397</c:v>
                </c:pt>
                <c:pt idx="20152">
                  <c:v>33.587499999999999</c:v>
                </c:pt>
                <c:pt idx="20153">
                  <c:v>33.589166666666699</c:v>
                </c:pt>
                <c:pt idx="20154">
                  <c:v>33.5908333333334</c:v>
                </c:pt>
                <c:pt idx="20155">
                  <c:v>33.592500000000001</c:v>
                </c:pt>
                <c:pt idx="20156">
                  <c:v>33.594166666666702</c:v>
                </c:pt>
                <c:pt idx="20157">
                  <c:v>33.595833333333402</c:v>
                </c:pt>
                <c:pt idx="20158">
                  <c:v>33.597499999999997</c:v>
                </c:pt>
                <c:pt idx="20159">
                  <c:v>33.599166666666697</c:v>
                </c:pt>
                <c:pt idx="20160">
                  <c:v>33.600833333333398</c:v>
                </c:pt>
                <c:pt idx="20161">
                  <c:v>33.602499999999999</c:v>
                </c:pt>
                <c:pt idx="20162">
                  <c:v>33.6041666666667</c:v>
                </c:pt>
                <c:pt idx="20163">
                  <c:v>33.605833333333401</c:v>
                </c:pt>
                <c:pt idx="20164">
                  <c:v>33.607500000000002</c:v>
                </c:pt>
                <c:pt idx="20165">
                  <c:v>33.609166666666702</c:v>
                </c:pt>
                <c:pt idx="20166">
                  <c:v>33.610833333333403</c:v>
                </c:pt>
                <c:pt idx="20167">
                  <c:v>33.612499999999997</c:v>
                </c:pt>
                <c:pt idx="20168">
                  <c:v>33.614166666666698</c:v>
                </c:pt>
                <c:pt idx="20169">
                  <c:v>33.615833333333399</c:v>
                </c:pt>
                <c:pt idx="20170">
                  <c:v>33.6175</c:v>
                </c:pt>
                <c:pt idx="20171">
                  <c:v>33.6191666666667</c:v>
                </c:pt>
                <c:pt idx="20172">
                  <c:v>33.620833333333401</c:v>
                </c:pt>
                <c:pt idx="20173">
                  <c:v>33.622500000000002</c:v>
                </c:pt>
                <c:pt idx="20174">
                  <c:v>33.624166666666703</c:v>
                </c:pt>
                <c:pt idx="20175">
                  <c:v>33.625833333333397</c:v>
                </c:pt>
                <c:pt idx="20176">
                  <c:v>33.627499999999998</c:v>
                </c:pt>
                <c:pt idx="20177">
                  <c:v>33.629166666666698</c:v>
                </c:pt>
                <c:pt idx="20178">
                  <c:v>33.630833333333399</c:v>
                </c:pt>
                <c:pt idx="20179">
                  <c:v>33.6325</c:v>
                </c:pt>
                <c:pt idx="20180">
                  <c:v>33.634166666666701</c:v>
                </c:pt>
                <c:pt idx="20181">
                  <c:v>33.635833333333402</c:v>
                </c:pt>
                <c:pt idx="20182">
                  <c:v>33.637500000000003</c:v>
                </c:pt>
                <c:pt idx="20183">
                  <c:v>33.639166666666704</c:v>
                </c:pt>
                <c:pt idx="20184">
                  <c:v>33.640833333333397</c:v>
                </c:pt>
                <c:pt idx="20185">
                  <c:v>33.642499999999998</c:v>
                </c:pt>
                <c:pt idx="20186">
                  <c:v>33.644166666666699</c:v>
                </c:pt>
                <c:pt idx="20187">
                  <c:v>33.6458333333334</c:v>
                </c:pt>
                <c:pt idx="20188">
                  <c:v>33.647500000000001</c:v>
                </c:pt>
                <c:pt idx="20189">
                  <c:v>33.649166666666702</c:v>
                </c:pt>
                <c:pt idx="20190">
                  <c:v>33.650833333333402</c:v>
                </c:pt>
                <c:pt idx="20191">
                  <c:v>33.652500000000003</c:v>
                </c:pt>
                <c:pt idx="20192">
                  <c:v>33.654166666666697</c:v>
                </c:pt>
                <c:pt idx="20193">
                  <c:v>33.655833333333398</c:v>
                </c:pt>
                <c:pt idx="20194">
                  <c:v>33.657499999999999</c:v>
                </c:pt>
                <c:pt idx="20195">
                  <c:v>33.6591666666667</c:v>
                </c:pt>
                <c:pt idx="20196">
                  <c:v>33.6608333333334</c:v>
                </c:pt>
                <c:pt idx="20197">
                  <c:v>33.662500000000001</c:v>
                </c:pt>
                <c:pt idx="20198">
                  <c:v>33.664166666666702</c:v>
                </c:pt>
                <c:pt idx="20199">
                  <c:v>33.665833333333403</c:v>
                </c:pt>
                <c:pt idx="20200">
                  <c:v>33.667499999999997</c:v>
                </c:pt>
                <c:pt idx="20201">
                  <c:v>33.669166666666698</c:v>
                </c:pt>
                <c:pt idx="20202">
                  <c:v>33.670833333333398</c:v>
                </c:pt>
                <c:pt idx="20203">
                  <c:v>33.672499999999999</c:v>
                </c:pt>
                <c:pt idx="20204">
                  <c:v>33.6741666666667</c:v>
                </c:pt>
                <c:pt idx="20205">
                  <c:v>33.675833333333401</c:v>
                </c:pt>
                <c:pt idx="20206">
                  <c:v>33.677500000000002</c:v>
                </c:pt>
                <c:pt idx="20207">
                  <c:v>33.679166666666703</c:v>
                </c:pt>
                <c:pt idx="20208">
                  <c:v>33.680833333333403</c:v>
                </c:pt>
                <c:pt idx="20209">
                  <c:v>33.682499999999997</c:v>
                </c:pt>
                <c:pt idx="20210">
                  <c:v>33.684166666666698</c:v>
                </c:pt>
                <c:pt idx="20211">
                  <c:v>33.685833333333399</c:v>
                </c:pt>
                <c:pt idx="20212">
                  <c:v>33.6875</c:v>
                </c:pt>
                <c:pt idx="20213">
                  <c:v>33.689166666666701</c:v>
                </c:pt>
                <c:pt idx="20214">
                  <c:v>33.690833333333401</c:v>
                </c:pt>
                <c:pt idx="20215">
                  <c:v>33.692500000000003</c:v>
                </c:pt>
                <c:pt idx="20216">
                  <c:v>33.694166666666703</c:v>
                </c:pt>
                <c:pt idx="20217">
                  <c:v>33.695833333333397</c:v>
                </c:pt>
                <c:pt idx="20218">
                  <c:v>33.697499999999998</c:v>
                </c:pt>
                <c:pt idx="20219">
                  <c:v>33.699166666666699</c:v>
                </c:pt>
                <c:pt idx="20220">
                  <c:v>33.700833333333399</c:v>
                </c:pt>
                <c:pt idx="20221">
                  <c:v>33.702500000000001</c:v>
                </c:pt>
                <c:pt idx="20222">
                  <c:v>33.704166666666701</c:v>
                </c:pt>
                <c:pt idx="20223">
                  <c:v>33.705833333333402</c:v>
                </c:pt>
                <c:pt idx="20224">
                  <c:v>33.707500000000003</c:v>
                </c:pt>
                <c:pt idx="20225">
                  <c:v>33.709166666666697</c:v>
                </c:pt>
                <c:pt idx="20226">
                  <c:v>33.710833333333397</c:v>
                </c:pt>
                <c:pt idx="20227">
                  <c:v>33.712499999999999</c:v>
                </c:pt>
                <c:pt idx="20228">
                  <c:v>33.714166666666699</c:v>
                </c:pt>
                <c:pt idx="20229">
                  <c:v>33.7158333333334</c:v>
                </c:pt>
                <c:pt idx="20230">
                  <c:v>33.717500000000001</c:v>
                </c:pt>
                <c:pt idx="20231">
                  <c:v>33.719166666666702</c:v>
                </c:pt>
                <c:pt idx="20232">
                  <c:v>33.720833333333402</c:v>
                </c:pt>
                <c:pt idx="20233">
                  <c:v>33.722499999999997</c:v>
                </c:pt>
                <c:pt idx="20234">
                  <c:v>33.724166666666697</c:v>
                </c:pt>
                <c:pt idx="20235">
                  <c:v>33.725833333333398</c:v>
                </c:pt>
                <c:pt idx="20236">
                  <c:v>33.727499999999999</c:v>
                </c:pt>
                <c:pt idx="20237">
                  <c:v>33.7291666666667</c:v>
                </c:pt>
                <c:pt idx="20238">
                  <c:v>33.730833333333401</c:v>
                </c:pt>
                <c:pt idx="20239">
                  <c:v>33.732500000000002</c:v>
                </c:pt>
                <c:pt idx="20240">
                  <c:v>33.734166666666702</c:v>
                </c:pt>
                <c:pt idx="20241">
                  <c:v>33.735833333333403</c:v>
                </c:pt>
                <c:pt idx="20242">
                  <c:v>33.737499999999997</c:v>
                </c:pt>
                <c:pt idx="20243">
                  <c:v>33.739166666666698</c:v>
                </c:pt>
                <c:pt idx="20244">
                  <c:v>33.740833333333399</c:v>
                </c:pt>
                <c:pt idx="20245">
                  <c:v>33.7425</c:v>
                </c:pt>
                <c:pt idx="20246">
                  <c:v>33.7441666666667</c:v>
                </c:pt>
                <c:pt idx="20247">
                  <c:v>33.745833333333401</c:v>
                </c:pt>
                <c:pt idx="20248">
                  <c:v>33.747500000000002</c:v>
                </c:pt>
                <c:pt idx="20249">
                  <c:v>33.749166666666703</c:v>
                </c:pt>
                <c:pt idx="20250">
                  <c:v>33.750833333333397</c:v>
                </c:pt>
                <c:pt idx="20251">
                  <c:v>33.752499999999998</c:v>
                </c:pt>
                <c:pt idx="20252">
                  <c:v>33.754166666666698</c:v>
                </c:pt>
                <c:pt idx="20253">
                  <c:v>33.755833333333399</c:v>
                </c:pt>
                <c:pt idx="20254">
                  <c:v>33.7575</c:v>
                </c:pt>
                <c:pt idx="20255">
                  <c:v>33.759166666666701</c:v>
                </c:pt>
                <c:pt idx="20256">
                  <c:v>33.760833333333402</c:v>
                </c:pt>
                <c:pt idx="20257">
                  <c:v>33.762500000000003</c:v>
                </c:pt>
                <c:pt idx="20258">
                  <c:v>33.764166666666704</c:v>
                </c:pt>
                <c:pt idx="20259">
                  <c:v>33.765833333333397</c:v>
                </c:pt>
                <c:pt idx="20260">
                  <c:v>33.767499999999998</c:v>
                </c:pt>
                <c:pt idx="20261">
                  <c:v>33.769166666666699</c:v>
                </c:pt>
                <c:pt idx="20262">
                  <c:v>33.7708333333334</c:v>
                </c:pt>
                <c:pt idx="20263">
                  <c:v>33.772500000000001</c:v>
                </c:pt>
                <c:pt idx="20264">
                  <c:v>33.774166666666702</c:v>
                </c:pt>
                <c:pt idx="20265">
                  <c:v>33.775833333333402</c:v>
                </c:pt>
                <c:pt idx="20266">
                  <c:v>33.777500000000003</c:v>
                </c:pt>
                <c:pt idx="20267">
                  <c:v>33.779166666666697</c:v>
                </c:pt>
                <c:pt idx="20268">
                  <c:v>33.780833333333398</c:v>
                </c:pt>
                <c:pt idx="20269">
                  <c:v>33.782499999999999</c:v>
                </c:pt>
                <c:pt idx="20270">
                  <c:v>33.7841666666667</c:v>
                </c:pt>
                <c:pt idx="20271">
                  <c:v>33.7858333333334</c:v>
                </c:pt>
                <c:pt idx="20272">
                  <c:v>33.787500000000001</c:v>
                </c:pt>
                <c:pt idx="20273">
                  <c:v>33.789166666666702</c:v>
                </c:pt>
                <c:pt idx="20274">
                  <c:v>33.790833333333403</c:v>
                </c:pt>
                <c:pt idx="20275">
                  <c:v>33.792499999999997</c:v>
                </c:pt>
                <c:pt idx="20276">
                  <c:v>33.794166666666698</c:v>
                </c:pt>
                <c:pt idx="20277">
                  <c:v>33.795833333333398</c:v>
                </c:pt>
                <c:pt idx="20278">
                  <c:v>33.797499999999999</c:v>
                </c:pt>
                <c:pt idx="20279">
                  <c:v>33.7991666666667</c:v>
                </c:pt>
                <c:pt idx="20280">
                  <c:v>33.800833333333401</c:v>
                </c:pt>
                <c:pt idx="20281">
                  <c:v>33.802500000000002</c:v>
                </c:pt>
                <c:pt idx="20282">
                  <c:v>33.804166666666703</c:v>
                </c:pt>
                <c:pt idx="20283">
                  <c:v>33.805833333333403</c:v>
                </c:pt>
                <c:pt idx="20284">
                  <c:v>33.807499999999997</c:v>
                </c:pt>
                <c:pt idx="20285">
                  <c:v>33.809166666666698</c:v>
                </c:pt>
                <c:pt idx="20286">
                  <c:v>33.810833333333399</c:v>
                </c:pt>
                <c:pt idx="20287">
                  <c:v>33.8125</c:v>
                </c:pt>
                <c:pt idx="20288">
                  <c:v>33.814166666666701</c:v>
                </c:pt>
                <c:pt idx="20289">
                  <c:v>33.815833333333401</c:v>
                </c:pt>
                <c:pt idx="20290">
                  <c:v>33.817500000000003</c:v>
                </c:pt>
                <c:pt idx="20291">
                  <c:v>33.819166666666703</c:v>
                </c:pt>
                <c:pt idx="20292">
                  <c:v>33.820833333333397</c:v>
                </c:pt>
                <c:pt idx="20293">
                  <c:v>33.822499999999998</c:v>
                </c:pt>
                <c:pt idx="20294">
                  <c:v>33.824166666666699</c:v>
                </c:pt>
                <c:pt idx="20295">
                  <c:v>33.825833333333399</c:v>
                </c:pt>
                <c:pt idx="20296">
                  <c:v>33.827500000000001</c:v>
                </c:pt>
                <c:pt idx="20297">
                  <c:v>33.829166666666701</c:v>
                </c:pt>
                <c:pt idx="20298">
                  <c:v>33.830833333333402</c:v>
                </c:pt>
                <c:pt idx="20299">
                  <c:v>33.832500000000003</c:v>
                </c:pt>
                <c:pt idx="20300">
                  <c:v>33.834166666666697</c:v>
                </c:pt>
                <c:pt idx="20301">
                  <c:v>33.835833333333397</c:v>
                </c:pt>
                <c:pt idx="20302">
                  <c:v>33.837499999999999</c:v>
                </c:pt>
                <c:pt idx="20303">
                  <c:v>33.839166666666699</c:v>
                </c:pt>
                <c:pt idx="20304">
                  <c:v>33.8408333333334</c:v>
                </c:pt>
                <c:pt idx="20305">
                  <c:v>33.842500000000001</c:v>
                </c:pt>
                <c:pt idx="20306">
                  <c:v>33.844166666666702</c:v>
                </c:pt>
                <c:pt idx="20307">
                  <c:v>33.845833333333402</c:v>
                </c:pt>
                <c:pt idx="20308">
                  <c:v>33.847499999999997</c:v>
                </c:pt>
                <c:pt idx="20309">
                  <c:v>33.849166666666697</c:v>
                </c:pt>
                <c:pt idx="20310">
                  <c:v>33.850833333333398</c:v>
                </c:pt>
                <c:pt idx="20311">
                  <c:v>33.852499999999999</c:v>
                </c:pt>
                <c:pt idx="20312">
                  <c:v>33.8541666666667</c:v>
                </c:pt>
                <c:pt idx="20313">
                  <c:v>33.855833333333401</c:v>
                </c:pt>
                <c:pt idx="20314">
                  <c:v>33.857500000000002</c:v>
                </c:pt>
                <c:pt idx="20315">
                  <c:v>33.859166666666702</c:v>
                </c:pt>
                <c:pt idx="20316">
                  <c:v>33.860833333333403</c:v>
                </c:pt>
                <c:pt idx="20317">
                  <c:v>33.862499999999997</c:v>
                </c:pt>
                <c:pt idx="20318">
                  <c:v>33.864166666666698</c:v>
                </c:pt>
                <c:pt idx="20319">
                  <c:v>33.865833333333399</c:v>
                </c:pt>
                <c:pt idx="20320">
                  <c:v>33.8675</c:v>
                </c:pt>
                <c:pt idx="20321">
                  <c:v>33.8691666666667</c:v>
                </c:pt>
                <c:pt idx="20322">
                  <c:v>33.870833333333401</c:v>
                </c:pt>
                <c:pt idx="20323">
                  <c:v>33.872500000000002</c:v>
                </c:pt>
                <c:pt idx="20324">
                  <c:v>33.874166666666703</c:v>
                </c:pt>
                <c:pt idx="20325">
                  <c:v>33.875833333333397</c:v>
                </c:pt>
                <c:pt idx="20326">
                  <c:v>33.877499999999998</c:v>
                </c:pt>
                <c:pt idx="20327">
                  <c:v>33.879166666666698</c:v>
                </c:pt>
                <c:pt idx="20328">
                  <c:v>33.880833333333399</c:v>
                </c:pt>
                <c:pt idx="20329">
                  <c:v>33.8825</c:v>
                </c:pt>
                <c:pt idx="20330">
                  <c:v>33.884166666666701</c:v>
                </c:pt>
                <c:pt idx="20331">
                  <c:v>33.885833333333402</c:v>
                </c:pt>
                <c:pt idx="20332">
                  <c:v>33.887500000000003</c:v>
                </c:pt>
                <c:pt idx="20333">
                  <c:v>33.889166666666704</c:v>
                </c:pt>
                <c:pt idx="20334">
                  <c:v>33.890833333333397</c:v>
                </c:pt>
                <c:pt idx="20335">
                  <c:v>33.892499999999998</c:v>
                </c:pt>
                <c:pt idx="20336">
                  <c:v>33.894166666666699</c:v>
                </c:pt>
                <c:pt idx="20337">
                  <c:v>33.8958333333334</c:v>
                </c:pt>
                <c:pt idx="20338">
                  <c:v>33.897500000000001</c:v>
                </c:pt>
                <c:pt idx="20339">
                  <c:v>33.899166666666702</c:v>
                </c:pt>
                <c:pt idx="20340">
                  <c:v>33.900833333333402</c:v>
                </c:pt>
                <c:pt idx="20341">
                  <c:v>33.902500000000003</c:v>
                </c:pt>
                <c:pt idx="20342">
                  <c:v>33.904166666666697</c:v>
                </c:pt>
                <c:pt idx="20343">
                  <c:v>33.905833333333398</c:v>
                </c:pt>
                <c:pt idx="20344">
                  <c:v>33.907499999999999</c:v>
                </c:pt>
                <c:pt idx="20345">
                  <c:v>33.9091666666667</c:v>
                </c:pt>
                <c:pt idx="20346">
                  <c:v>33.9108333333334</c:v>
                </c:pt>
                <c:pt idx="20347">
                  <c:v>33.912500000000001</c:v>
                </c:pt>
                <c:pt idx="20348">
                  <c:v>33.914166666666702</c:v>
                </c:pt>
                <c:pt idx="20349">
                  <c:v>33.915833333333403</c:v>
                </c:pt>
                <c:pt idx="20350">
                  <c:v>33.917499999999997</c:v>
                </c:pt>
                <c:pt idx="20351">
                  <c:v>33.919166666666698</c:v>
                </c:pt>
                <c:pt idx="20352">
                  <c:v>33.920833333333398</c:v>
                </c:pt>
                <c:pt idx="20353">
                  <c:v>33.922499999999999</c:v>
                </c:pt>
                <c:pt idx="20354">
                  <c:v>33.9241666666667</c:v>
                </c:pt>
                <c:pt idx="20355">
                  <c:v>33.925833333333401</c:v>
                </c:pt>
                <c:pt idx="20356">
                  <c:v>33.927500000000002</c:v>
                </c:pt>
                <c:pt idx="20357">
                  <c:v>33.929166666666703</c:v>
                </c:pt>
                <c:pt idx="20358">
                  <c:v>33.930833333333403</c:v>
                </c:pt>
                <c:pt idx="20359">
                  <c:v>33.932499999999997</c:v>
                </c:pt>
                <c:pt idx="20360">
                  <c:v>33.934166666666698</c:v>
                </c:pt>
                <c:pt idx="20361">
                  <c:v>33.935833333333399</c:v>
                </c:pt>
                <c:pt idx="20362">
                  <c:v>33.9375</c:v>
                </c:pt>
                <c:pt idx="20363">
                  <c:v>33.939166666666701</c:v>
                </c:pt>
                <c:pt idx="20364">
                  <c:v>33.940833333333401</c:v>
                </c:pt>
                <c:pt idx="20365">
                  <c:v>33.942500000000003</c:v>
                </c:pt>
                <c:pt idx="20366">
                  <c:v>33.944166666666703</c:v>
                </c:pt>
                <c:pt idx="20367">
                  <c:v>33.945833333333397</c:v>
                </c:pt>
                <c:pt idx="20368">
                  <c:v>33.947499999999998</c:v>
                </c:pt>
                <c:pt idx="20369">
                  <c:v>33.949166666666699</c:v>
                </c:pt>
                <c:pt idx="20370">
                  <c:v>33.950833333333399</c:v>
                </c:pt>
                <c:pt idx="20371">
                  <c:v>33.952500000000001</c:v>
                </c:pt>
                <c:pt idx="20372">
                  <c:v>33.954166666666701</c:v>
                </c:pt>
                <c:pt idx="20373">
                  <c:v>33.955833333333402</c:v>
                </c:pt>
                <c:pt idx="20374">
                  <c:v>33.957500000000003</c:v>
                </c:pt>
                <c:pt idx="20375">
                  <c:v>33.959166666666697</c:v>
                </c:pt>
                <c:pt idx="20376">
                  <c:v>33.960833333333397</c:v>
                </c:pt>
                <c:pt idx="20377">
                  <c:v>33.962499999999999</c:v>
                </c:pt>
                <c:pt idx="20378">
                  <c:v>33.964166666666699</c:v>
                </c:pt>
                <c:pt idx="20379">
                  <c:v>33.9658333333334</c:v>
                </c:pt>
                <c:pt idx="20380">
                  <c:v>33.967500000000001</c:v>
                </c:pt>
                <c:pt idx="20381">
                  <c:v>33.969166666666702</c:v>
                </c:pt>
                <c:pt idx="20382">
                  <c:v>33.970833333333402</c:v>
                </c:pt>
                <c:pt idx="20383">
                  <c:v>33.972499999999997</c:v>
                </c:pt>
                <c:pt idx="20384">
                  <c:v>33.974166666666697</c:v>
                </c:pt>
                <c:pt idx="20385">
                  <c:v>33.975833333333398</c:v>
                </c:pt>
                <c:pt idx="20386">
                  <c:v>33.977499999999999</c:v>
                </c:pt>
                <c:pt idx="20387">
                  <c:v>33.9791666666667</c:v>
                </c:pt>
                <c:pt idx="20388">
                  <c:v>33.980833333333401</c:v>
                </c:pt>
                <c:pt idx="20389">
                  <c:v>33.982500000000002</c:v>
                </c:pt>
                <c:pt idx="20390">
                  <c:v>33.984166666666702</c:v>
                </c:pt>
                <c:pt idx="20391">
                  <c:v>33.985833333333403</c:v>
                </c:pt>
                <c:pt idx="20392">
                  <c:v>33.987499999999997</c:v>
                </c:pt>
                <c:pt idx="20393">
                  <c:v>33.989166666666698</c:v>
                </c:pt>
                <c:pt idx="20394">
                  <c:v>33.990833333333399</c:v>
                </c:pt>
                <c:pt idx="20395">
                  <c:v>33.9925</c:v>
                </c:pt>
                <c:pt idx="20396">
                  <c:v>33.9941666666667</c:v>
                </c:pt>
                <c:pt idx="20397">
                  <c:v>33.995833333333401</c:v>
                </c:pt>
                <c:pt idx="20398">
                  <c:v>33.997500000000002</c:v>
                </c:pt>
                <c:pt idx="20399">
                  <c:v>33.999166666666703</c:v>
                </c:pt>
                <c:pt idx="20400">
                  <c:v>34.000833333333397</c:v>
                </c:pt>
                <c:pt idx="20401">
                  <c:v>34.002499999999998</c:v>
                </c:pt>
                <c:pt idx="20402">
                  <c:v>34.004166666666698</c:v>
                </c:pt>
                <c:pt idx="20403">
                  <c:v>34.005833333333399</c:v>
                </c:pt>
                <c:pt idx="20404">
                  <c:v>34.0075</c:v>
                </c:pt>
                <c:pt idx="20405">
                  <c:v>34.009166666666701</c:v>
                </c:pt>
                <c:pt idx="20406">
                  <c:v>34.010833333333402</c:v>
                </c:pt>
                <c:pt idx="20407">
                  <c:v>34.012500000000003</c:v>
                </c:pt>
                <c:pt idx="20408">
                  <c:v>34.014166666666704</c:v>
                </c:pt>
                <c:pt idx="20409">
                  <c:v>34.015833333333397</c:v>
                </c:pt>
                <c:pt idx="20410">
                  <c:v>34.017499999999998</c:v>
                </c:pt>
                <c:pt idx="20411">
                  <c:v>34.019166666666699</c:v>
                </c:pt>
                <c:pt idx="20412">
                  <c:v>34.0208333333334</c:v>
                </c:pt>
                <c:pt idx="20413">
                  <c:v>34.022500000000001</c:v>
                </c:pt>
                <c:pt idx="20414">
                  <c:v>34.024166666666702</c:v>
                </c:pt>
                <c:pt idx="20415">
                  <c:v>34.025833333333402</c:v>
                </c:pt>
                <c:pt idx="20416">
                  <c:v>34.027500000000003</c:v>
                </c:pt>
                <c:pt idx="20417">
                  <c:v>34.029166666666697</c:v>
                </c:pt>
                <c:pt idx="20418">
                  <c:v>34.030833333333398</c:v>
                </c:pt>
                <c:pt idx="20419">
                  <c:v>34.032499999999999</c:v>
                </c:pt>
                <c:pt idx="20420">
                  <c:v>34.0341666666667</c:v>
                </c:pt>
                <c:pt idx="20421">
                  <c:v>34.0358333333334</c:v>
                </c:pt>
                <c:pt idx="20422">
                  <c:v>34.037500000000001</c:v>
                </c:pt>
                <c:pt idx="20423">
                  <c:v>34.039166666666702</c:v>
                </c:pt>
                <c:pt idx="20424">
                  <c:v>34.040833333333403</c:v>
                </c:pt>
                <c:pt idx="20425">
                  <c:v>34.042499999999997</c:v>
                </c:pt>
                <c:pt idx="20426">
                  <c:v>34.044166666666698</c:v>
                </c:pt>
                <c:pt idx="20427">
                  <c:v>34.045833333333398</c:v>
                </c:pt>
                <c:pt idx="20428">
                  <c:v>34.047499999999999</c:v>
                </c:pt>
                <c:pt idx="20429">
                  <c:v>34.0491666666667</c:v>
                </c:pt>
                <c:pt idx="20430">
                  <c:v>34.050833333333401</c:v>
                </c:pt>
                <c:pt idx="20431">
                  <c:v>34.052500000000002</c:v>
                </c:pt>
                <c:pt idx="20432">
                  <c:v>34.054166666666703</c:v>
                </c:pt>
                <c:pt idx="20433">
                  <c:v>34.055833333333403</c:v>
                </c:pt>
                <c:pt idx="20434">
                  <c:v>34.057499999999997</c:v>
                </c:pt>
                <c:pt idx="20435">
                  <c:v>34.059166666666698</c:v>
                </c:pt>
                <c:pt idx="20436">
                  <c:v>34.060833333333399</c:v>
                </c:pt>
                <c:pt idx="20437">
                  <c:v>34.0625</c:v>
                </c:pt>
                <c:pt idx="20438">
                  <c:v>34.064166666666701</c:v>
                </c:pt>
                <c:pt idx="20439">
                  <c:v>34.065833333333401</c:v>
                </c:pt>
                <c:pt idx="20440">
                  <c:v>34.067500000000003</c:v>
                </c:pt>
                <c:pt idx="20441">
                  <c:v>34.069166666666703</c:v>
                </c:pt>
                <c:pt idx="20442">
                  <c:v>34.070833333333397</c:v>
                </c:pt>
                <c:pt idx="20443">
                  <c:v>34.072499999999998</c:v>
                </c:pt>
                <c:pt idx="20444">
                  <c:v>34.074166666666699</c:v>
                </c:pt>
                <c:pt idx="20445">
                  <c:v>34.075833333333399</c:v>
                </c:pt>
                <c:pt idx="20446">
                  <c:v>34.077500000000001</c:v>
                </c:pt>
                <c:pt idx="20447">
                  <c:v>34.079166666666701</c:v>
                </c:pt>
                <c:pt idx="20448">
                  <c:v>34.080833333333402</c:v>
                </c:pt>
                <c:pt idx="20449">
                  <c:v>34.082500000000003</c:v>
                </c:pt>
                <c:pt idx="20450">
                  <c:v>34.084166666666697</c:v>
                </c:pt>
                <c:pt idx="20451">
                  <c:v>34.085833333333397</c:v>
                </c:pt>
                <c:pt idx="20452">
                  <c:v>34.087499999999999</c:v>
                </c:pt>
                <c:pt idx="20453">
                  <c:v>34.089166666666699</c:v>
                </c:pt>
                <c:pt idx="20454">
                  <c:v>34.0908333333334</c:v>
                </c:pt>
                <c:pt idx="20455">
                  <c:v>34.092500000000001</c:v>
                </c:pt>
                <c:pt idx="20456">
                  <c:v>34.094166666666702</c:v>
                </c:pt>
                <c:pt idx="20457">
                  <c:v>34.095833333333402</c:v>
                </c:pt>
                <c:pt idx="20458">
                  <c:v>34.097499999999997</c:v>
                </c:pt>
                <c:pt idx="20459">
                  <c:v>34.099166666666697</c:v>
                </c:pt>
                <c:pt idx="20460">
                  <c:v>34.100833333333398</c:v>
                </c:pt>
                <c:pt idx="20461">
                  <c:v>34.102499999999999</c:v>
                </c:pt>
                <c:pt idx="20462">
                  <c:v>34.1041666666667</c:v>
                </c:pt>
                <c:pt idx="20463">
                  <c:v>34.105833333333401</c:v>
                </c:pt>
                <c:pt idx="20464">
                  <c:v>34.107500000000002</c:v>
                </c:pt>
                <c:pt idx="20465">
                  <c:v>34.109166666666702</c:v>
                </c:pt>
                <c:pt idx="20466">
                  <c:v>34.110833333333403</c:v>
                </c:pt>
                <c:pt idx="20467">
                  <c:v>34.112499999999997</c:v>
                </c:pt>
                <c:pt idx="20468">
                  <c:v>34.114166666666698</c:v>
                </c:pt>
                <c:pt idx="20469">
                  <c:v>34.115833333333399</c:v>
                </c:pt>
                <c:pt idx="20470">
                  <c:v>34.1175</c:v>
                </c:pt>
                <c:pt idx="20471">
                  <c:v>34.1191666666667</c:v>
                </c:pt>
                <c:pt idx="20472">
                  <c:v>34.120833333333401</c:v>
                </c:pt>
                <c:pt idx="20473">
                  <c:v>34.122500000000002</c:v>
                </c:pt>
                <c:pt idx="20474">
                  <c:v>34.124166666666703</c:v>
                </c:pt>
                <c:pt idx="20475">
                  <c:v>34.125833333333397</c:v>
                </c:pt>
                <c:pt idx="20476">
                  <c:v>34.127499999999998</c:v>
                </c:pt>
                <c:pt idx="20477">
                  <c:v>34.129166666666698</c:v>
                </c:pt>
                <c:pt idx="20478">
                  <c:v>34.130833333333399</c:v>
                </c:pt>
                <c:pt idx="20479">
                  <c:v>34.1325</c:v>
                </c:pt>
                <c:pt idx="20480">
                  <c:v>34.134166666666701</c:v>
                </c:pt>
                <c:pt idx="20481">
                  <c:v>34.135833333333402</c:v>
                </c:pt>
                <c:pt idx="20482">
                  <c:v>34.137500000000003</c:v>
                </c:pt>
                <c:pt idx="20483">
                  <c:v>34.139166666666704</c:v>
                </c:pt>
                <c:pt idx="20484">
                  <c:v>34.140833333333397</c:v>
                </c:pt>
                <c:pt idx="20485">
                  <c:v>34.142499999999998</c:v>
                </c:pt>
                <c:pt idx="20486">
                  <c:v>34.144166666666699</c:v>
                </c:pt>
                <c:pt idx="20487">
                  <c:v>34.1458333333334</c:v>
                </c:pt>
                <c:pt idx="20488">
                  <c:v>34.147500000000001</c:v>
                </c:pt>
                <c:pt idx="20489">
                  <c:v>34.149166666666702</c:v>
                </c:pt>
                <c:pt idx="20490">
                  <c:v>34.150833333333402</c:v>
                </c:pt>
                <c:pt idx="20491">
                  <c:v>34.152500000000003</c:v>
                </c:pt>
                <c:pt idx="20492">
                  <c:v>34.154166666666697</c:v>
                </c:pt>
                <c:pt idx="20493">
                  <c:v>34.155833333333398</c:v>
                </c:pt>
                <c:pt idx="20494">
                  <c:v>34.157499999999999</c:v>
                </c:pt>
                <c:pt idx="20495">
                  <c:v>34.1591666666667</c:v>
                </c:pt>
                <c:pt idx="20496">
                  <c:v>34.1608333333334</c:v>
                </c:pt>
                <c:pt idx="20497">
                  <c:v>34.162500000000001</c:v>
                </c:pt>
                <c:pt idx="20498">
                  <c:v>34.164166666666702</c:v>
                </c:pt>
                <c:pt idx="20499">
                  <c:v>34.165833333333403</c:v>
                </c:pt>
                <c:pt idx="20500">
                  <c:v>34.167499999999997</c:v>
                </c:pt>
                <c:pt idx="20501">
                  <c:v>34.169166666666698</c:v>
                </c:pt>
                <c:pt idx="20502">
                  <c:v>34.170833333333398</c:v>
                </c:pt>
                <c:pt idx="20503">
                  <c:v>34.172499999999999</c:v>
                </c:pt>
                <c:pt idx="20504">
                  <c:v>34.1741666666667</c:v>
                </c:pt>
                <c:pt idx="20505">
                  <c:v>34.175833333333401</c:v>
                </c:pt>
                <c:pt idx="20506">
                  <c:v>34.177500000000002</c:v>
                </c:pt>
                <c:pt idx="20507">
                  <c:v>34.179166666666703</c:v>
                </c:pt>
                <c:pt idx="20508">
                  <c:v>34.180833333333403</c:v>
                </c:pt>
                <c:pt idx="20509">
                  <c:v>34.182499999999997</c:v>
                </c:pt>
                <c:pt idx="20510">
                  <c:v>34.184166666666698</c:v>
                </c:pt>
                <c:pt idx="20511">
                  <c:v>34.185833333333399</c:v>
                </c:pt>
                <c:pt idx="20512">
                  <c:v>34.1875</c:v>
                </c:pt>
                <c:pt idx="20513">
                  <c:v>34.189166666666701</c:v>
                </c:pt>
                <c:pt idx="20514">
                  <c:v>34.190833333333401</c:v>
                </c:pt>
                <c:pt idx="20515">
                  <c:v>34.192500000000003</c:v>
                </c:pt>
                <c:pt idx="20516">
                  <c:v>34.194166666666703</c:v>
                </c:pt>
                <c:pt idx="20517">
                  <c:v>34.195833333333397</c:v>
                </c:pt>
                <c:pt idx="20518">
                  <c:v>34.197499999999998</c:v>
                </c:pt>
                <c:pt idx="20519">
                  <c:v>34.199166666666699</c:v>
                </c:pt>
                <c:pt idx="20520">
                  <c:v>34.200833333333399</c:v>
                </c:pt>
                <c:pt idx="20521">
                  <c:v>34.202500000000001</c:v>
                </c:pt>
                <c:pt idx="20522">
                  <c:v>34.204166666666701</c:v>
                </c:pt>
                <c:pt idx="20523">
                  <c:v>34.205833333333402</c:v>
                </c:pt>
                <c:pt idx="20524">
                  <c:v>34.207500000000003</c:v>
                </c:pt>
                <c:pt idx="20525">
                  <c:v>34.209166666666697</c:v>
                </c:pt>
                <c:pt idx="20526">
                  <c:v>34.210833333333397</c:v>
                </c:pt>
                <c:pt idx="20527">
                  <c:v>34.212499999999999</c:v>
                </c:pt>
                <c:pt idx="20528">
                  <c:v>34.214166666666699</c:v>
                </c:pt>
                <c:pt idx="20529">
                  <c:v>34.2158333333334</c:v>
                </c:pt>
                <c:pt idx="20530">
                  <c:v>34.217500000000001</c:v>
                </c:pt>
                <c:pt idx="20531">
                  <c:v>34.219166666666702</c:v>
                </c:pt>
                <c:pt idx="20532">
                  <c:v>34.220833333333402</c:v>
                </c:pt>
                <c:pt idx="20533">
                  <c:v>34.222499999999997</c:v>
                </c:pt>
                <c:pt idx="20534">
                  <c:v>34.224166666666697</c:v>
                </c:pt>
                <c:pt idx="20535">
                  <c:v>34.225833333333398</c:v>
                </c:pt>
                <c:pt idx="20536">
                  <c:v>34.227499999999999</c:v>
                </c:pt>
                <c:pt idx="20537">
                  <c:v>34.2291666666667</c:v>
                </c:pt>
                <c:pt idx="20538">
                  <c:v>34.230833333333401</c:v>
                </c:pt>
                <c:pt idx="20539">
                  <c:v>34.232500000000002</c:v>
                </c:pt>
                <c:pt idx="20540">
                  <c:v>34.234166666666702</c:v>
                </c:pt>
                <c:pt idx="20541">
                  <c:v>34.235833333333403</c:v>
                </c:pt>
                <c:pt idx="20542">
                  <c:v>34.237499999999997</c:v>
                </c:pt>
                <c:pt idx="20543">
                  <c:v>34.239166666666698</c:v>
                </c:pt>
                <c:pt idx="20544">
                  <c:v>34.240833333333399</c:v>
                </c:pt>
                <c:pt idx="20545">
                  <c:v>34.2425</c:v>
                </c:pt>
                <c:pt idx="20546">
                  <c:v>34.2441666666667</c:v>
                </c:pt>
                <c:pt idx="20547">
                  <c:v>34.245833333333401</c:v>
                </c:pt>
                <c:pt idx="20548">
                  <c:v>34.247500000000002</c:v>
                </c:pt>
                <c:pt idx="20549">
                  <c:v>34.249166666666703</c:v>
                </c:pt>
                <c:pt idx="20550">
                  <c:v>34.250833333333397</c:v>
                </c:pt>
                <c:pt idx="20551">
                  <c:v>34.252499999999998</c:v>
                </c:pt>
                <c:pt idx="20552">
                  <c:v>34.254166666666698</c:v>
                </c:pt>
                <c:pt idx="20553">
                  <c:v>34.255833333333399</c:v>
                </c:pt>
                <c:pt idx="20554">
                  <c:v>34.2575</c:v>
                </c:pt>
                <c:pt idx="20555">
                  <c:v>34.259166666666701</c:v>
                </c:pt>
                <c:pt idx="20556">
                  <c:v>34.260833333333402</c:v>
                </c:pt>
                <c:pt idx="20557">
                  <c:v>34.262500000000003</c:v>
                </c:pt>
                <c:pt idx="20558">
                  <c:v>34.264166666666704</c:v>
                </c:pt>
                <c:pt idx="20559">
                  <c:v>34.265833333333397</c:v>
                </c:pt>
                <c:pt idx="20560">
                  <c:v>34.267499999999998</c:v>
                </c:pt>
                <c:pt idx="20561">
                  <c:v>34.269166666666699</c:v>
                </c:pt>
                <c:pt idx="20562">
                  <c:v>34.2708333333334</c:v>
                </c:pt>
                <c:pt idx="20563">
                  <c:v>34.272500000000001</c:v>
                </c:pt>
                <c:pt idx="20564">
                  <c:v>34.274166666666702</c:v>
                </c:pt>
                <c:pt idx="20565">
                  <c:v>34.275833333333402</c:v>
                </c:pt>
                <c:pt idx="20566">
                  <c:v>34.277500000000003</c:v>
                </c:pt>
                <c:pt idx="20567">
                  <c:v>34.279166666666697</c:v>
                </c:pt>
                <c:pt idx="20568">
                  <c:v>34.280833333333398</c:v>
                </c:pt>
                <c:pt idx="20569">
                  <c:v>34.282499999999999</c:v>
                </c:pt>
                <c:pt idx="20570">
                  <c:v>34.2841666666667</c:v>
                </c:pt>
                <c:pt idx="20571">
                  <c:v>34.2858333333334</c:v>
                </c:pt>
                <c:pt idx="20572">
                  <c:v>34.287500000000001</c:v>
                </c:pt>
                <c:pt idx="20573">
                  <c:v>34.289166666666702</c:v>
                </c:pt>
                <c:pt idx="20574">
                  <c:v>34.290833333333403</c:v>
                </c:pt>
                <c:pt idx="20575">
                  <c:v>34.292499999999997</c:v>
                </c:pt>
                <c:pt idx="20576">
                  <c:v>34.294166666666698</c:v>
                </c:pt>
                <c:pt idx="20577">
                  <c:v>34.295833333333398</c:v>
                </c:pt>
                <c:pt idx="20578">
                  <c:v>34.297499999999999</c:v>
                </c:pt>
                <c:pt idx="20579">
                  <c:v>34.2991666666667</c:v>
                </c:pt>
                <c:pt idx="20580">
                  <c:v>34.300833333333401</c:v>
                </c:pt>
                <c:pt idx="20581">
                  <c:v>34.302500000000002</c:v>
                </c:pt>
                <c:pt idx="20582">
                  <c:v>34.304166666666703</c:v>
                </c:pt>
                <c:pt idx="20583">
                  <c:v>34.305833333333403</c:v>
                </c:pt>
                <c:pt idx="20584">
                  <c:v>34.307499999999997</c:v>
                </c:pt>
                <c:pt idx="20585">
                  <c:v>34.309166666666698</c:v>
                </c:pt>
                <c:pt idx="20586">
                  <c:v>34.310833333333399</c:v>
                </c:pt>
                <c:pt idx="20587">
                  <c:v>34.3125</c:v>
                </c:pt>
                <c:pt idx="20588">
                  <c:v>34.314166666666701</c:v>
                </c:pt>
                <c:pt idx="20589">
                  <c:v>34.315833333333401</c:v>
                </c:pt>
                <c:pt idx="20590">
                  <c:v>34.317500000000003</c:v>
                </c:pt>
                <c:pt idx="20591">
                  <c:v>34.319166666666703</c:v>
                </c:pt>
                <c:pt idx="20592">
                  <c:v>34.320833333333397</c:v>
                </c:pt>
                <c:pt idx="20593">
                  <c:v>34.322499999999998</c:v>
                </c:pt>
                <c:pt idx="20594">
                  <c:v>34.324166666666699</c:v>
                </c:pt>
                <c:pt idx="20595">
                  <c:v>34.325833333333399</c:v>
                </c:pt>
                <c:pt idx="20596">
                  <c:v>34.327500000000001</c:v>
                </c:pt>
                <c:pt idx="20597">
                  <c:v>34.329166666666701</c:v>
                </c:pt>
                <c:pt idx="20598">
                  <c:v>34.330833333333402</c:v>
                </c:pt>
                <c:pt idx="20599">
                  <c:v>34.332500000000003</c:v>
                </c:pt>
                <c:pt idx="20600">
                  <c:v>34.334166666666697</c:v>
                </c:pt>
                <c:pt idx="20601">
                  <c:v>34.335833333333397</c:v>
                </c:pt>
                <c:pt idx="20602">
                  <c:v>34.337499999999999</c:v>
                </c:pt>
                <c:pt idx="20603">
                  <c:v>34.339166666666699</c:v>
                </c:pt>
                <c:pt idx="20604">
                  <c:v>34.3408333333334</c:v>
                </c:pt>
                <c:pt idx="20605">
                  <c:v>34.342500000000001</c:v>
                </c:pt>
                <c:pt idx="20606">
                  <c:v>34.344166666666702</c:v>
                </c:pt>
                <c:pt idx="20607">
                  <c:v>34.345833333333402</c:v>
                </c:pt>
                <c:pt idx="20608">
                  <c:v>34.347499999999997</c:v>
                </c:pt>
                <c:pt idx="20609">
                  <c:v>34.349166666666697</c:v>
                </c:pt>
                <c:pt idx="20610">
                  <c:v>34.350833333333398</c:v>
                </c:pt>
                <c:pt idx="20611">
                  <c:v>34.352499999999999</c:v>
                </c:pt>
                <c:pt idx="20612">
                  <c:v>34.3541666666667</c:v>
                </c:pt>
                <c:pt idx="20613">
                  <c:v>34.355833333333401</c:v>
                </c:pt>
                <c:pt idx="20614">
                  <c:v>34.357500000000002</c:v>
                </c:pt>
                <c:pt idx="20615">
                  <c:v>34.359166666666702</c:v>
                </c:pt>
                <c:pt idx="20616">
                  <c:v>34.360833333333403</c:v>
                </c:pt>
                <c:pt idx="20617">
                  <c:v>34.362499999999997</c:v>
                </c:pt>
                <c:pt idx="20618">
                  <c:v>34.364166666666698</c:v>
                </c:pt>
                <c:pt idx="20619">
                  <c:v>34.365833333333399</c:v>
                </c:pt>
                <c:pt idx="20620">
                  <c:v>34.3675</c:v>
                </c:pt>
                <c:pt idx="20621">
                  <c:v>34.3691666666667</c:v>
                </c:pt>
                <c:pt idx="20622">
                  <c:v>34.370833333333401</c:v>
                </c:pt>
                <c:pt idx="20623">
                  <c:v>34.372500000000002</c:v>
                </c:pt>
                <c:pt idx="20624">
                  <c:v>34.374166666666703</c:v>
                </c:pt>
                <c:pt idx="20625">
                  <c:v>34.375833333333397</c:v>
                </c:pt>
                <c:pt idx="20626">
                  <c:v>34.377499999999998</c:v>
                </c:pt>
                <c:pt idx="20627">
                  <c:v>34.379166666666698</c:v>
                </c:pt>
                <c:pt idx="20628">
                  <c:v>34.380833333333399</c:v>
                </c:pt>
                <c:pt idx="20629">
                  <c:v>34.3825</c:v>
                </c:pt>
                <c:pt idx="20630">
                  <c:v>34.384166666666701</c:v>
                </c:pt>
                <c:pt idx="20631">
                  <c:v>34.385833333333402</c:v>
                </c:pt>
                <c:pt idx="20632">
                  <c:v>34.387500000000003</c:v>
                </c:pt>
                <c:pt idx="20633">
                  <c:v>34.389166666666704</c:v>
                </c:pt>
                <c:pt idx="20634">
                  <c:v>34.390833333333397</c:v>
                </c:pt>
                <c:pt idx="20635">
                  <c:v>34.392499999999998</c:v>
                </c:pt>
                <c:pt idx="20636">
                  <c:v>34.394166666666699</c:v>
                </c:pt>
                <c:pt idx="20637">
                  <c:v>34.3958333333334</c:v>
                </c:pt>
                <c:pt idx="20638">
                  <c:v>34.397500000000001</c:v>
                </c:pt>
                <c:pt idx="20639">
                  <c:v>34.399166666666702</c:v>
                </c:pt>
                <c:pt idx="20640">
                  <c:v>34.400833333333402</c:v>
                </c:pt>
                <c:pt idx="20641">
                  <c:v>34.402500000000003</c:v>
                </c:pt>
                <c:pt idx="20642">
                  <c:v>34.404166666666697</c:v>
                </c:pt>
                <c:pt idx="20643">
                  <c:v>34.405833333333398</c:v>
                </c:pt>
                <c:pt idx="20644">
                  <c:v>34.407499999999999</c:v>
                </c:pt>
                <c:pt idx="20645">
                  <c:v>34.4091666666667</c:v>
                </c:pt>
                <c:pt idx="20646">
                  <c:v>34.4108333333334</c:v>
                </c:pt>
                <c:pt idx="20647">
                  <c:v>34.412500000000001</c:v>
                </c:pt>
                <c:pt idx="20648">
                  <c:v>34.414166666666702</c:v>
                </c:pt>
                <c:pt idx="20649">
                  <c:v>34.415833333333403</c:v>
                </c:pt>
                <c:pt idx="20650">
                  <c:v>34.417499999999997</c:v>
                </c:pt>
                <c:pt idx="20651">
                  <c:v>34.419166666666698</c:v>
                </c:pt>
                <c:pt idx="20652">
                  <c:v>34.420833333333398</c:v>
                </c:pt>
                <c:pt idx="20653">
                  <c:v>34.422499999999999</c:v>
                </c:pt>
                <c:pt idx="20654">
                  <c:v>34.4241666666667</c:v>
                </c:pt>
                <c:pt idx="20655">
                  <c:v>34.425833333333401</c:v>
                </c:pt>
                <c:pt idx="20656">
                  <c:v>34.427500000000002</c:v>
                </c:pt>
                <c:pt idx="20657">
                  <c:v>34.429166666666703</c:v>
                </c:pt>
                <c:pt idx="20658">
                  <c:v>34.430833333333403</c:v>
                </c:pt>
                <c:pt idx="20659">
                  <c:v>34.432499999999997</c:v>
                </c:pt>
                <c:pt idx="20660">
                  <c:v>34.434166666666698</c:v>
                </c:pt>
                <c:pt idx="20661">
                  <c:v>34.435833333333399</c:v>
                </c:pt>
                <c:pt idx="20662">
                  <c:v>34.4375</c:v>
                </c:pt>
                <c:pt idx="20663">
                  <c:v>34.439166666666701</c:v>
                </c:pt>
                <c:pt idx="20664">
                  <c:v>34.440833333333401</c:v>
                </c:pt>
                <c:pt idx="20665">
                  <c:v>34.442500000000003</c:v>
                </c:pt>
                <c:pt idx="20666">
                  <c:v>34.444166666666703</c:v>
                </c:pt>
                <c:pt idx="20667">
                  <c:v>34.445833333333397</c:v>
                </c:pt>
                <c:pt idx="20668">
                  <c:v>34.447499999999998</c:v>
                </c:pt>
                <c:pt idx="20669">
                  <c:v>34.449166666666699</c:v>
                </c:pt>
                <c:pt idx="20670">
                  <c:v>34.450833333333399</c:v>
                </c:pt>
                <c:pt idx="20671">
                  <c:v>34.452500000000001</c:v>
                </c:pt>
                <c:pt idx="20672">
                  <c:v>34.454166666666701</c:v>
                </c:pt>
                <c:pt idx="20673">
                  <c:v>34.455833333333402</c:v>
                </c:pt>
                <c:pt idx="20674">
                  <c:v>34.457500000000003</c:v>
                </c:pt>
                <c:pt idx="20675">
                  <c:v>34.459166666666697</c:v>
                </c:pt>
                <c:pt idx="20676">
                  <c:v>34.460833333333397</c:v>
                </c:pt>
                <c:pt idx="20677">
                  <c:v>34.462499999999999</c:v>
                </c:pt>
                <c:pt idx="20678">
                  <c:v>34.464166666666699</c:v>
                </c:pt>
                <c:pt idx="20679">
                  <c:v>34.4658333333334</c:v>
                </c:pt>
                <c:pt idx="20680">
                  <c:v>34.467500000000001</c:v>
                </c:pt>
                <c:pt idx="20681">
                  <c:v>34.469166666666702</c:v>
                </c:pt>
                <c:pt idx="20682">
                  <c:v>34.470833333333402</c:v>
                </c:pt>
                <c:pt idx="20683">
                  <c:v>34.472499999999997</c:v>
                </c:pt>
                <c:pt idx="20684">
                  <c:v>34.474166666666697</c:v>
                </c:pt>
                <c:pt idx="20685">
                  <c:v>34.475833333333398</c:v>
                </c:pt>
                <c:pt idx="20686">
                  <c:v>34.477499999999999</c:v>
                </c:pt>
                <c:pt idx="20687">
                  <c:v>34.4791666666667</c:v>
                </c:pt>
                <c:pt idx="20688">
                  <c:v>34.480833333333401</c:v>
                </c:pt>
                <c:pt idx="20689">
                  <c:v>34.482500000000002</c:v>
                </c:pt>
                <c:pt idx="20690">
                  <c:v>34.484166666666702</c:v>
                </c:pt>
                <c:pt idx="20691">
                  <c:v>34.485833333333403</c:v>
                </c:pt>
                <c:pt idx="20692">
                  <c:v>34.487499999999997</c:v>
                </c:pt>
                <c:pt idx="20693">
                  <c:v>34.489166666666698</c:v>
                </c:pt>
                <c:pt idx="20694">
                  <c:v>34.490833333333399</c:v>
                </c:pt>
                <c:pt idx="20695">
                  <c:v>34.4925</c:v>
                </c:pt>
                <c:pt idx="20696">
                  <c:v>34.4941666666667</c:v>
                </c:pt>
                <c:pt idx="20697">
                  <c:v>34.495833333333401</c:v>
                </c:pt>
                <c:pt idx="20698">
                  <c:v>34.497500000000002</c:v>
                </c:pt>
                <c:pt idx="20699">
                  <c:v>34.499166666666703</c:v>
                </c:pt>
                <c:pt idx="20700">
                  <c:v>34.500833333333397</c:v>
                </c:pt>
                <c:pt idx="20701">
                  <c:v>34.502499999999998</c:v>
                </c:pt>
                <c:pt idx="20702">
                  <c:v>34.504166666666698</c:v>
                </c:pt>
                <c:pt idx="20703">
                  <c:v>34.505833333333399</c:v>
                </c:pt>
                <c:pt idx="20704">
                  <c:v>34.5075</c:v>
                </c:pt>
                <c:pt idx="20705">
                  <c:v>34.509166666666701</c:v>
                </c:pt>
                <c:pt idx="20706">
                  <c:v>34.510833333333402</c:v>
                </c:pt>
                <c:pt idx="20707">
                  <c:v>34.512500000000003</c:v>
                </c:pt>
                <c:pt idx="20708">
                  <c:v>34.514166666666704</c:v>
                </c:pt>
                <c:pt idx="20709">
                  <c:v>34.515833333333397</c:v>
                </c:pt>
                <c:pt idx="20710">
                  <c:v>34.517499999999998</c:v>
                </c:pt>
                <c:pt idx="20711">
                  <c:v>34.519166666666699</c:v>
                </c:pt>
                <c:pt idx="20712">
                  <c:v>34.5208333333334</c:v>
                </c:pt>
                <c:pt idx="20713">
                  <c:v>34.522500000000001</c:v>
                </c:pt>
                <c:pt idx="20714">
                  <c:v>34.524166666666702</c:v>
                </c:pt>
                <c:pt idx="20715">
                  <c:v>34.525833333333402</c:v>
                </c:pt>
                <c:pt idx="20716">
                  <c:v>34.527500000000003</c:v>
                </c:pt>
                <c:pt idx="20717">
                  <c:v>34.529166666666697</c:v>
                </c:pt>
                <c:pt idx="20718">
                  <c:v>34.530833333333398</c:v>
                </c:pt>
                <c:pt idx="20719">
                  <c:v>34.532499999999999</c:v>
                </c:pt>
                <c:pt idx="20720">
                  <c:v>34.5341666666667</c:v>
                </c:pt>
                <c:pt idx="20721">
                  <c:v>34.5358333333334</c:v>
                </c:pt>
                <c:pt idx="20722">
                  <c:v>34.537500000000001</c:v>
                </c:pt>
                <c:pt idx="20723">
                  <c:v>34.539166666666702</c:v>
                </c:pt>
                <c:pt idx="20724">
                  <c:v>34.540833333333403</c:v>
                </c:pt>
                <c:pt idx="20725">
                  <c:v>34.542499999999997</c:v>
                </c:pt>
                <c:pt idx="20726">
                  <c:v>34.544166666666698</c:v>
                </c:pt>
                <c:pt idx="20727">
                  <c:v>34.545833333333398</c:v>
                </c:pt>
                <c:pt idx="20728">
                  <c:v>34.547499999999999</c:v>
                </c:pt>
                <c:pt idx="20729">
                  <c:v>34.5491666666667</c:v>
                </c:pt>
                <c:pt idx="20730">
                  <c:v>34.550833333333401</c:v>
                </c:pt>
                <c:pt idx="20731">
                  <c:v>34.552500000000002</c:v>
                </c:pt>
                <c:pt idx="20732">
                  <c:v>34.554166666666703</c:v>
                </c:pt>
                <c:pt idx="20733">
                  <c:v>34.555833333333403</c:v>
                </c:pt>
                <c:pt idx="20734">
                  <c:v>34.557499999999997</c:v>
                </c:pt>
                <c:pt idx="20735">
                  <c:v>34.559166666666698</c:v>
                </c:pt>
                <c:pt idx="20736">
                  <c:v>34.560833333333399</c:v>
                </c:pt>
                <c:pt idx="20737">
                  <c:v>34.5625</c:v>
                </c:pt>
                <c:pt idx="20738">
                  <c:v>34.564166666666701</c:v>
                </c:pt>
                <c:pt idx="20739">
                  <c:v>34.565833333333401</c:v>
                </c:pt>
                <c:pt idx="20740">
                  <c:v>34.567500000000003</c:v>
                </c:pt>
                <c:pt idx="20741">
                  <c:v>34.569166666666703</c:v>
                </c:pt>
                <c:pt idx="20742">
                  <c:v>34.570833333333397</c:v>
                </c:pt>
                <c:pt idx="20743">
                  <c:v>34.572499999999998</c:v>
                </c:pt>
                <c:pt idx="20744">
                  <c:v>34.574166666666699</c:v>
                </c:pt>
                <c:pt idx="20745">
                  <c:v>34.575833333333399</c:v>
                </c:pt>
                <c:pt idx="20746">
                  <c:v>34.577500000000001</c:v>
                </c:pt>
                <c:pt idx="20747">
                  <c:v>34.579166666666701</c:v>
                </c:pt>
                <c:pt idx="20748">
                  <c:v>34.580833333333402</c:v>
                </c:pt>
                <c:pt idx="20749">
                  <c:v>34.582500000000003</c:v>
                </c:pt>
                <c:pt idx="20750">
                  <c:v>34.584166666666697</c:v>
                </c:pt>
                <c:pt idx="20751">
                  <c:v>34.585833333333397</c:v>
                </c:pt>
                <c:pt idx="20752">
                  <c:v>34.587499999999999</c:v>
                </c:pt>
                <c:pt idx="20753">
                  <c:v>34.589166666666699</c:v>
                </c:pt>
                <c:pt idx="20754">
                  <c:v>34.5908333333334</c:v>
                </c:pt>
                <c:pt idx="20755">
                  <c:v>34.592500000000001</c:v>
                </c:pt>
                <c:pt idx="20756">
                  <c:v>34.594166666666702</c:v>
                </c:pt>
                <c:pt idx="20757">
                  <c:v>34.595833333333402</c:v>
                </c:pt>
                <c:pt idx="20758">
                  <c:v>34.597499999999997</c:v>
                </c:pt>
                <c:pt idx="20759">
                  <c:v>34.599166666666697</c:v>
                </c:pt>
                <c:pt idx="20760">
                  <c:v>34.600833333333398</c:v>
                </c:pt>
                <c:pt idx="20761">
                  <c:v>34.602499999999999</c:v>
                </c:pt>
                <c:pt idx="20762">
                  <c:v>34.6041666666667</c:v>
                </c:pt>
                <c:pt idx="20763">
                  <c:v>34.605833333333401</c:v>
                </c:pt>
                <c:pt idx="20764">
                  <c:v>34.607500000000002</c:v>
                </c:pt>
                <c:pt idx="20765">
                  <c:v>34.609166666666702</c:v>
                </c:pt>
                <c:pt idx="20766">
                  <c:v>34.610833333333403</c:v>
                </c:pt>
                <c:pt idx="20767">
                  <c:v>34.612499999999997</c:v>
                </c:pt>
                <c:pt idx="20768">
                  <c:v>34.614166666666698</c:v>
                </c:pt>
                <c:pt idx="20769">
                  <c:v>34.615833333333399</c:v>
                </c:pt>
                <c:pt idx="20770">
                  <c:v>34.6175</c:v>
                </c:pt>
                <c:pt idx="20771">
                  <c:v>34.6191666666667</c:v>
                </c:pt>
                <c:pt idx="20772">
                  <c:v>34.620833333333401</c:v>
                </c:pt>
                <c:pt idx="20773">
                  <c:v>34.622500000000002</c:v>
                </c:pt>
                <c:pt idx="20774">
                  <c:v>34.624166666666703</c:v>
                </c:pt>
                <c:pt idx="20775">
                  <c:v>34.625833333333397</c:v>
                </c:pt>
                <c:pt idx="20776">
                  <c:v>34.627499999999998</c:v>
                </c:pt>
                <c:pt idx="20777">
                  <c:v>34.629166666666698</c:v>
                </c:pt>
                <c:pt idx="20778">
                  <c:v>34.630833333333399</c:v>
                </c:pt>
                <c:pt idx="20779">
                  <c:v>34.6325</c:v>
                </c:pt>
                <c:pt idx="20780">
                  <c:v>34.634166666666701</c:v>
                </c:pt>
                <c:pt idx="20781">
                  <c:v>34.635833333333402</c:v>
                </c:pt>
                <c:pt idx="20782">
                  <c:v>34.637500000000003</c:v>
                </c:pt>
                <c:pt idx="20783">
                  <c:v>34.639166666666704</c:v>
                </c:pt>
                <c:pt idx="20784">
                  <c:v>34.640833333333397</c:v>
                </c:pt>
                <c:pt idx="20785">
                  <c:v>34.642499999999998</c:v>
                </c:pt>
                <c:pt idx="20786">
                  <c:v>34.644166666666699</c:v>
                </c:pt>
                <c:pt idx="20787">
                  <c:v>34.6458333333334</c:v>
                </c:pt>
                <c:pt idx="20788">
                  <c:v>34.647500000000001</c:v>
                </c:pt>
                <c:pt idx="20789">
                  <c:v>34.649166666666702</c:v>
                </c:pt>
                <c:pt idx="20790">
                  <c:v>34.650833333333402</c:v>
                </c:pt>
                <c:pt idx="20791">
                  <c:v>34.652500000000003</c:v>
                </c:pt>
                <c:pt idx="20792">
                  <c:v>34.654166666666697</c:v>
                </c:pt>
                <c:pt idx="20793">
                  <c:v>34.655833333333398</c:v>
                </c:pt>
                <c:pt idx="20794">
                  <c:v>34.657499999999999</c:v>
                </c:pt>
                <c:pt idx="20795">
                  <c:v>34.6591666666667</c:v>
                </c:pt>
                <c:pt idx="20796">
                  <c:v>34.6608333333334</c:v>
                </c:pt>
                <c:pt idx="20797">
                  <c:v>34.662500000000001</c:v>
                </c:pt>
                <c:pt idx="20798">
                  <c:v>34.664166666666702</c:v>
                </c:pt>
                <c:pt idx="20799">
                  <c:v>34.665833333333403</c:v>
                </c:pt>
                <c:pt idx="20800">
                  <c:v>34.667499999999997</c:v>
                </c:pt>
                <c:pt idx="20801">
                  <c:v>34.669166666666698</c:v>
                </c:pt>
                <c:pt idx="20802">
                  <c:v>34.670833333333398</c:v>
                </c:pt>
                <c:pt idx="20803">
                  <c:v>34.672499999999999</c:v>
                </c:pt>
                <c:pt idx="20804">
                  <c:v>34.6741666666667</c:v>
                </c:pt>
                <c:pt idx="20805">
                  <c:v>34.675833333333401</c:v>
                </c:pt>
                <c:pt idx="20806">
                  <c:v>34.677500000000002</c:v>
                </c:pt>
                <c:pt idx="20807">
                  <c:v>34.679166666666703</c:v>
                </c:pt>
                <c:pt idx="20808">
                  <c:v>34.680833333333403</c:v>
                </c:pt>
                <c:pt idx="20809">
                  <c:v>34.682499999999997</c:v>
                </c:pt>
                <c:pt idx="20810">
                  <c:v>34.684166666666698</c:v>
                </c:pt>
                <c:pt idx="20811">
                  <c:v>34.685833333333399</c:v>
                </c:pt>
                <c:pt idx="20812">
                  <c:v>34.6875</c:v>
                </c:pt>
                <c:pt idx="20813">
                  <c:v>34.689166666666701</c:v>
                </c:pt>
                <c:pt idx="20814">
                  <c:v>34.690833333333401</c:v>
                </c:pt>
                <c:pt idx="20815">
                  <c:v>34.692500000000003</c:v>
                </c:pt>
                <c:pt idx="20816">
                  <c:v>34.694166666666703</c:v>
                </c:pt>
                <c:pt idx="20817">
                  <c:v>34.695833333333397</c:v>
                </c:pt>
                <c:pt idx="20818">
                  <c:v>34.697499999999998</c:v>
                </c:pt>
                <c:pt idx="20819">
                  <c:v>34.699166666666699</c:v>
                </c:pt>
                <c:pt idx="20820">
                  <c:v>34.700833333333399</c:v>
                </c:pt>
                <c:pt idx="20821">
                  <c:v>34.702500000000001</c:v>
                </c:pt>
                <c:pt idx="20822">
                  <c:v>34.704166666666701</c:v>
                </c:pt>
                <c:pt idx="20823">
                  <c:v>34.705833333333402</c:v>
                </c:pt>
                <c:pt idx="20824">
                  <c:v>34.707500000000003</c:v>
                </c:pt>
                <c:pt idx="20825">
                  <c:v>34.709166666666697</c:v>
                </c:pt>
                <c:pt idx="20826">
                  <c:v>34.710833333333397</c:v>
                </c:pt>
                <c:pt idx="20827">
                  <c:v>34.712499999999999</c:v>
                </c:pt>
                <c:pt idx="20828">
                  <c:v>34.714166666666699</c:v>
                </c:pt>
                <c:pt idx="20829">
                  <c:v>34.7158333333334</c:v>
                </c:pt>
                <c:pt idx="20830">
                  <c:v>34.717500000000001</c:v>
                </c:pt>
                <c:pt idx="20831">
                  <c:v>34.719166666666702</c:v>
                </c:pt>
                <c:pt idx="20832">
                  <c:v>34.720833333333402</c:v>
                </c:pt>
                <c:pt idx="20833">
                  <c:v>34.722499999999997</c:v>
                </c:pt>
                <c:pt idx="20834">
                  <c:v>34.724166666666697</c:v>
                </c:pt>
                <c:pt idx="20835">
                  <c:v>34.725833333333398</c:v>
                </c:pt>
                <c:pt idx="20836">
                  <c:v>34.727499999999999</c:v>
                </c:pt>
                <c:pt idx="20837">
                  <c:v>34.7291666666667</c:v>
                </c:pt>
                <c:pt idx="20838">
                  <c:v>34.730833333333401</c:v>
                </c:pt>
                <c:pt idx="20839">
                  <c:v>34.732500000000002</c:v>
                </c:pt>
                <c:pt idx="20840">
                  <c:v>34.734166666666702</c:v>
                </c:pt>
                <c:pt idx="20841">
                  <c:v>34.735833333333403</c:v>
                </c:pt>
                <c:pt idx="20842">
                  <c:v>34.737499999999997</c:v>
                </c:pt>
                <c:pt idx="20843">
                  <c:v>34.739166666666698</c:v>
                </c:pt>
                <c:pt idx="20844">
                  <c:v>34.740833333333399</c:v>
                </c:pt>
                <c:pt idx="20845">
                  <c:v>34.7425</c:v>
                </c:pt>
                <c:pt idx="20846">
                  <c:v>34.7441666666667</c:v>
                </c:pt>
                <c:pt idx="20847">
                  <c:v>34.745833333333401</c:v>
                </c:pt>
                <c:pt idx="20848">
                  <c:v>34.747500000000002</c:v>
                </c:pt>
                <c:pt idx="20849">
                  <c:v>34.749166666666703</c:v>
                </c:pt>
                <c:pt idx="20850">
                  <c:v>34.750833333333397</c:v>
                </c:pt>
                <c:pt idx="20851">
                  <c:v>34.752499999999998</c:v>
                </c:pt>
                <c:pt idx="20852">
                  <c:v>34.754166666666698</c:v>
                </c:pt>
                <c:pt idx="20853">
                  <c:v>34.755833333333399</c:v>
                </c:pt>
                <c:pt idx="20854">
                  <c:v>34.7575</c:v>
                </c:pt>
                <c:pt idx="20855">
                  <c:v>34.759166666666701</c:v>
                </c:pt>
                <c:pt idx="20856">
                  <c:v>34.760833333333402</c:v>
                </c:pt>
                <c:pt idx="20857">
                  <c:v>34.762500000000003</c:v>
                </c:pt>
                <c:pt idx="20858">
                  <c:v>34.764166666666704</c:v>
                </c:pt>
                <c:pt idx="20859">
                  <c:v>34.765833333333397</c:v>
                </c:pt>
                <c:pt idx="20860">
                  <c:v>34.767499999999998</c:v>
                </c:pt>
                <c:pt idx="20861">
                  <c:v>34.769166666666699</c:v>
                </c:pt>
                <c:pt idx="20862">
                  <c:v>34.7708333333334</c:v>
                </c:pt>
                <c:pt idx="20863">
                  <c:v>34.772500000000001</c:v>
                </c:pt>
                <c:pt idx="20864">
                  <c:v>34.774166666666702</c:v>
                </c:pt>
                <c:pt idx="20865">
                  <c:v>34.775833333333402</c:v>
                </c:pt>
                <c:pt idx="20866">
                  <c:v>34.777500000000003</c:v>
                </c:pt>
                <c:pt idx="20867">
                  <c:v>34.779166666666697</c:v>
                </c:pt>
                <c:pt idx="20868">
                  <c:v>34.780833333333398</c:v>
                </c:pt>
                <c:pt idx="20869">
                  <c:v>34.782499999999999</c:v>
                </c:pt>
                <c:pt idx="20870">
                  <c:v>34.7841666666667</c:v>
                </c:pt>
                <c:pt idx="20871">
                  <c:v>34.7858333333334</c:v>
                </c:pt>
                <c:pt idx="20872">
                  <c:v>34.787500000000001</c:v>
                </c:pt>
                <c:pt idx="20873">
                  <c:v>34.789166666666702</c:v>
                </c:pt>
                <c:pt idx="20874">
                  <c:v>34.790833333333403</c:v>
                </c:pt>
                <c:pt idx="20875">
                  <c:v>34.792499999999997</c:v>
                </c:pt>
                <c:pt idx="20876">
                  <c:v>34.794166666666698</c:v>
                </c:pt>
                <c:pt idx="20877">
                  <c:v>34.795833333333398</c:v>
                </c:pt>
                <c:pt idx="20878">
                  <c:v>34.797499999999999</c:v>
                </c:pt>
                <c:pt idx="20879">
                  <c:v>34.7991666666667</c:v>
                </c:pt>
                <c:pt idx="20880">
                  <c:v>34.800833333333401</c:v>
                </c:pt>
                <c:pt idx="20881">
                  <c:v>34.802500000000002</c:v>
                </c:pt>
                <c:pt idx="20882">
                  <c:v>34.804166666666703</c:v>
                </c:pt>
                <c:pt idx="20883">
                  <c:v>34.805833333333403</c:v>
                </c:pt>
                <c:pt idx="20884">
                  <c:v>34.807499999999997</c:v>
                </c:pt>
                <c:pt idx="20885">
                  <c:v>34.809166666666698</c:v>
                </c:pt>
                <c:pt idx="20886">
                  <c:v>34.810833333333399</c:v>
                </c:pt>
                <c:pt idx="20887">
                  <c:v>34.8125</c:v>
                </c:pt>
                <c:pt idx="20888">
                  <c:v>34.814166666666701</c:v>
                </c:pt>
                <c:pt idx="20889">
                  <c:v>34.815833333333401</c:v>
                </c:pt>
                <c:pt idx="20890">
                  <c:v>34.817500000000003</c:v>
                </c:pt>
                <c:pt idx="20891">
                  <c:v>34.819166666666703</c:v>
                </c:pt>
                <c:pt idx="20892">
                  <c:v>34.820833333333397</c:v>
                </c:pt>
                <c:pt idx="20893">
                  <c:v>34.822499999999998</c:v>
                </c:pt>
                <c:pt idx="20894">
                  <c:v>34.824166666666699</c:v>
                </c:pt>
                <c:pt idx="20895">
                  <c:v>34.825833333333399</c:v>
                </c:pt>
                <c:pt idx="20896">
                  <c:v>34.827500000000001</c:v>
                </c:pt>
                <c:pt idx="20897">
                  <c:v>34.829166666666701</c:v>
                </c:pt>
                <c:pt idx="20898">
                  <c:v>34.830833333333402</c:v>
                </c:pt>
                <c:pt idx="20899">
                  <c:v>34.832500000000003</c:v>
                </c:pt>
                <c:pt idx="20900">
                  <c:v>34.834166666666697</c:v>
                </c:pt>
                <c:pt idx="20901">
                  <c:v>34.835833333333397</c:v>
                </c:pt>
                <c:pt idx="20902">
                  <c:v>34.837499999999999</c:v>
                </c:pt>
                <c:pt idx="20903">
                  <c:v>34.839166666666699</c:v>
                </c:pt>
                <c:pt idx="20904">
                  <c:v>34.8408333333334</c:v>
                </c:pt>
                <c:pt idx="20905">
                  <c:v>34.842500000000001</c:v>
                </c:pt>
                <c:pt idx="20906">
                  <c:v>34.844166666666702</c:v>
                </c:pt>
                <c:pt idx="20907">
                  <c:v>34.845833333333402</c:v>
                </c:pt>
                <c:pt idx="20908">
                  <c:v>34.847499999999997</c:v>
                </c:pt>
                <c:pt idx="20909">
                  <c:v>34.849166666666697</c:v>
                </c:pt>
                <c:pt idx="20910">
                  <c:v>34.850833333333398</c:v>
                </c:pt>
                <c:pt idx="20911">
                  <c:v>34.852499999999999</c:v>
                </c:pt>
                <c:pt idx="20912">
                  <c:v>34.8541666666667</c:v>
                </c:pt>
                <c:pt idx="20913">
                  <c:v>34.855833333333401</c:v>
                </c:pt>
                <c:pt idx="20914">
                  <c:v>34.857500000000002</c:v>
                </c:pt>
                <c:pt idx="20915">
                  <c:v>34.859166666666702</c:v>
                </c:pt>
                <c:pt idx="20916">
                  <c:v>34.860833333333403</c:v>
                </c:pt>
                <c:pt idx="20917">
                  <c:v>34.862499999999997</c:v>
                </c:pt>
                <c:pt idx="20918">
                  <c:v>34.864166666666698</c:v>
                </c:pt>
                <c:pt idx="20919">
                  <c:v>34.865833333333399</c:v>
                </c:pt>
                <c:pt idx="20920">
                  <c:v>34.8675</c:v>
                </c:pt>
                <c:pt idx="20921">
                  <c:v>34.8691666666667</c:v>
                </c:pt>
                <c:pt idx="20922">
                  <c:v>34.870833333333401</c:v>
                </c:pt>
                <c:pt idx="20923">
                  <c:v>34.872500000000002</c:v>
                </c:pt>
                <c:pt idx="20924">
                  <c:v>34.874166666666703</c:v>
                </c:pt>
                <c:pt idx="20925">
                  <c:v>34.875833333333397</c:v>
                </c:pt>
                <c:pt idx="20926">
                  <c:v>34.877499999999998</c:v>
                </c:pt>
                <c:pt idx="20927">
                  <c:v>34.879166666666698</c:v>
                </c:pt>
                <c:pt idx="20928">
                  <c:v>34.880833333333399</c:v>
                </c:pt>
                <c:pt idx="20929">
                  <c:v>34.8825</c:v>
                </c:pt>
                <c:pt idx="20930">
                  <c:v>34.884166666666701</c:v>
                </c:pt>
                <c:pt idx="20931">
                  <c:v>34.885833333333402</c:v>
                </c:pt>
                <c:pt idx="20932">
                  <c:v>34.887500000000003</c:v>
                </c:pt>
                <c:pt idx="20933">
                  <c:v>34.889166666666704</c:v>
                </c:pt>
                <c:pt idx="20934">
                  <c:v>34.890833333333397</c:v>
                </c:pt>
                <c:pt idx="20935">
                  <c:v>34.892499999999998</c:v>
                </c:pt>
                <c:pt idx="20936">
                  <c:v>34.894166666666699</c:v>
                </c:pt>
                <c:pt idx="20937">
                  <c:v>34.8958333333334</c:v>
                </c:pt>
                <c:pt idx="20938">
                  <c:v>34.897500000000001</c:v>
                </c:pt>
                <c:pt idx="20939">
                  <c:v>34.899166666666702</c:v>
                </c:pt>
                <c:pt idx="20940">
                  <c:v>34.900833333333402</c:v>
                </c:pt>
                <c:pt idx="20941">
                  <c:v>34.902500000000003</c:v>
                </c:pt>
                <c:pt idx="20942">
                  <c:v>34.904166666666697</c:v>
                </c:pt>
                <c:pt idx="20943">
                  <c:v>34.905833333333398</c:v>
                </c:pt>
                <c:pt idx="20944">
                  <c:v>34.907499999999999</c:v>
                </c:pt>
                <c:pt idx="20945">
                  <c:v>34.9091666666667</c:v>
                </c:pt>
                <c:pt idx="20946">
                  <c:v>34.9108333333334</c:v>
                </c:pt>
                <c:pt idx="20947">
                  <c:v>34.912500000000001</c:v>
                </c:pt>
                <c:pt idx="20948">
                  <c:v>34.914166666666702</c:v>
                </c:pt>
                <c:pt idx="20949">
                  <c:v>34.915833333333403</c:v>
                </c:pt>
                <c:pt idx="20950">
                  <c:v>34.917499999999997</c:v>
                </c:pt>
                <c:pt idx="20951">
                  <c:v>34.919166666666698</c:v>
                </c:pt>
                <c:pt idx="20952">
                  <c:v>34.920833333333398</c:v>
                </c:pt>
                <c:pt idx="20953">
                  <c:v>34.922499999999999</c:v>
                </c:pt>
                <c:pt idx="20954">
                  <c:v>34.9241666666667</c:v>
                </c:pt>
                <c:pt idx="20955">
                  <c:v>34.925833333333401</c:v>
                </c:pt>
                <c:pt idx="20956">
                  <c:v>34.927500000000002</c:v>
                </c:pt>
                <c:pt idx="20957">
                  <c:v>34.929166666666703</c:v>
                </c:pt>
                <c:pt idx="20958">
                  <c:v>34.930833333333403</c:v>
                </c:pt>
                <c:pt idx="20959">
                  <c:v>34.932499999999997</c:v>
                </c:pt>
                <c:pt idx="20960">
                  <c:v>34.934166666666698</c:v>
                </c:pt>
                <c:pt idx="20961">
                  <c:v>34.935833333333399</c:v>
                </c:pt>
                <c:pt idx="20962">
                  <c:v>34.9375</c:v>
                </c:pt>
                <c:pt idx="20963">
                  <c:v>34.939166666666701</c:v>
                </c:pt>
                <c:pt idx="20964">
                  <c:v>34.940833333333401</c:v>
                </c:pt>
                <c:pt idx="20965">
                  <c:v>34.942500000000003</c:v>
                </c:pt>
                <c:pt idx="20966">
                  <c:v>34.944166666666703</c:v>
                </c:pt>
                <c:pt idx="20967">
                  <c:v>34.945833333333397</c:v>
                </c:pt>
                <c:pt idx="20968">
                  <c:v>34.947499999999998</c:v>
                </c:pt>
                <c:pt idx="20969">
                  <c:v>34.949166666666699</c:v>
                </c:pt>
                <c:pt idx="20970">
                  <c:v>34.950833333333399</c:v>
                </c:pt>
                <c:pt idx="20971">
                  <c:v>34.952500000000001</c:v>
                </c:pt>
                <c:pt idx="20972">
                  <c:v>34.954166666666701</c:v>
                </c:pt>
                <c:pt idx="20973">
                  <c:v>34.955833333333402</c:v>
                </c:pt>
                <c:pt idx="20974">
                  <c:v>34.957500000000003</c:v>
                </c:pt>
                <c:pt idx="20975">
                  <c:v>34.959166666666697</c:v>
                </c:pt>
                <c:pt idx="20976">
                  <c:v>34.960833333333397</c:v>
                </c:pt>
                <c:pt idx="20977">
                  <c:v>34.962499999999999</c:v>
                </c:pt>
                <c:pt idx="20978">
                  <c:v>34.964166666666699</c:v>
                </c:pt>
                <c:pt idx="20979">
                  <c:v>34.9658333333334</c:v>
                </c:pt>
                <c:pt idx="20980">
                  <c:v>34.967500000000001</c:v>
                </c:pt>
                <c:pt idx="20981">
                  <c:v>34.969166666666702</c:v>
                </c:pt>
                <c:pt idx="20982">
                  <c:v>34.970833333333402</c:v>
                </c:pt>
                <c:pt idx="20983">
                  <c:v>34.972499999999997</c:v>
                </c:pt>
                <c:pt idx="20984">
                  <c:v>34.974166666666697</c:v>
                </c:pt>
                <c:pt idx="20985">
                  <c:v>34.975833333333398</c:v>
                </c:pt>
                <c:pt idx="20986">
                  <c:v>34.977499999999999</c:v>
                </c:pt>
                <c:pt idx="20987">
                  <c:v>34.9791666666667</c:v>
                </c:pt>
                <c:pt idx="20988">
                  <c:v>34.980833333333401</c:v>
                </c:pt>
                <c:pt idx="20989">
                  <c:v>34.982500000000002</c:v>
                </c:pt>
                <c:pt idx="20990">
                  <c:v>34.984166666666702</c:v>
                </c:pt>
                <c:pt idx="20991">
                  <c:v>34.985833333333403</c:v>
                </c:pt>
                <c:pt idx="20992">
                  <c:v>34.987499999999997</c:v>
                </c:pt>
                <c:pt idx="20993">
                  <c:v>34.989166666666698</c:v>
                </c:pt>
                <c:pt idx="20994">
                  <c:v>34.990833333333399</c:v>
                </c:pt>
                <c:pt idx="20995">
                  <c:v>34.9925</c:v>
                </c:pt>
                <c:pt idx="20996">
                  <c:v>34.9941666666667</c:v>
                </c:pt>
                <c:pt idx="20997">
                  <c:v>34.995833333333401</c:v>
                </c:pt>
                <c:pt idx="20998">
                  <c:v>34.997500000000002</c:v>
                </c:pt>
                <c:pt idx="20999">
                  <c:v>34.999166666666703</c:v>
                </c:pt>
                <c:pt idx="21000">
                  <c:v>35.000833333333397</c:v>
                </c:pt>
                <c:pt idx="21001">
                  <c:v>35.002499999999998</c:v>
                </c:pt>
                <c:pt idx="21002">
                  <c:v>35.004166666666698</c:v>
                </c:pt>
                <c:pt idx="21003">
                  <c:v>35.005833333333399</c:v>
                </c:pt>
                <c:pt idx="21004">
                  <c:v>35.0075</c:v>
                </c:pt>
                <c:pt idx="21005">
                  <c:v>35.009166666666701</c:v>
                </c:pt>
                <c:pt idx="21006">
                  <c:v>35.010833333333402</c:v>
                </c:pt>
                <c:pt idx="21007">
                  <c:v>35.012500000000003</c:v>
                </c:pt>
                <c:pt idx="21008">
                  <c:v>35.014166666666704</c:v>
                </c:pt>
                <c:pt idx="21009">
                  <c:v>35.015833333333397</c:v>
                </c:pt>
                <c:pt idx="21010">
                  <c:v>35.017499999999998</c:v>
                </c:pt>
                <c:pt idx="21011">
                  <c:v>35.019166666666699</c:v>
                </c:pt>
                <c:pt idx="21012">
                  <c:v>35.0208333333334</c:v>
                </c:pt>
                <c:pt idx="21013">
                  <c:v>35.022500000000001</c:v>
                </c:pt>
                <c:pt idx="21014">
                  <c:v>35.024166666666702</c:v>
                </c:pt>
                <c:pt idx="21015">
                  <c:v>35.025833333333402</c:v>
                </c:pt>
                <c:pt idx="21016">
                  <c:v>35.027500000000003</c:v>
                </c:pt>
                <c:pt idx="21017">
                  <c:v>35.029166666666697</c:v>
                </c:pt>
                <c:pt idx="21018">
                  <c:v>35.030833333333398</c:v>
                </c:pt>
                <c:pt idx="21019">
                  <c:v>35.032499999999999</c:v>
                </c:pt>
                <c:pt idx="21020">
                  <c:v>35.0341666666667</c:v>
                </c:pt>
                <c:pt idx="21021">
                  <c:v>35.0358333333334</c:v>
                </c:pt>
                <c:pt idx="21022">
                  <c:v>35.037500000000001</c:v>
                </c:pt>
                <c:pt idx="21023">
                  <c:v>35.039166666666702</c:v>
                </c:pt>
                <c:pt idx="21024">
                  <c:v>35.040833333333403</c:v>
                </c:pt>
                <c:pt idx="21025">
                  <c:v>35.042499999999997</c:v>
                </c:pt>
                <c:pt idx="21026">
                  <c:v>35.044166666666698</c:v>
                </c:pt>
                <c:pt idx="21027">
                  <c:v>35.045833333333398</c:v>
                </c:pt>
                <c:pt idx="21028">
                  <c:v>35.047499999999999</c:v>
                </c:pt>
                <c:pt idx="21029">
                  <c:v>35.0491666666667</c:v>
                </c:pt>
                <c:pt idx="21030">
                  <c:v>35.050833333333401</c:v>
                </c:pt>
                <c:pt idx="21031">
                  <c:v>35.052500000000002</c:v>
                </c:pt>
                <c:pt idx="21032">
                  <c:v>35.054166666666703</c:v>
                </c:pt>
                <c:pt idx="21033">
                  <c:v>35.055833333333403</c:v>
                </c:pt>
                <c:pt idx="21034">
                  <c:v>35.057499999999997</c:v>
                </c:pt>
                <c:pt idx="21035">
                  <c:v>35.059166666666698</c:v>
                </c:pt>
                <c:pt idx="21036">
                  <c:v>35.060833333333399</c:v>
                </c:pt>
                <c:pt idx="21037">
                  <c:v>35.0625</c:v>
                </c:pt>
                <c:pt idx="21038">
                  <c:v>35.064166666666701</c:v>
                </c:pt>
                <c:pt idx="21039">
                  <c:v>35.065833333333401</c:v>
                </c:pt>
                <c:pt idx="21040">
                  <c:v>35.067500000000003</c:v>
                </c:pt>
                <c:pt idx="21041">
                  <c:v>35.069166666666703</c:v>
                </c:pt>
                <c:pt idx="21042">
                  <c:v>35.070833333333397</c:v>
                </c:pt>
                <c:pt idx="21043">
                  <c:v>35.072499999999998</c:v>
                </c:pt>
                <c:pt idx="21044">
                  <c:v>35.074166666666699</c:v>
                </c:pt>
                <c:pt idx="21045">
                  <c:v>35.075833333333399</c:v>
                </c:pt>
                <c:pt idx="21046">
                  <c:v>35.077500000000001</c:v>
                </c:pt>
                <c:pt idx="21047">
                  <c:v>35.079166666666701</c:v>
                </c:pt>
                <c:pt idx="21048">
                  <c:v>35.080833333333402</c:v>
                </c:pt>
                <c:pt idx="21049">
                  <c:v>35.082500000000003</c:v>
                </c:pt>
                <c:pt idx="21050">
                  <c:v>35.084166666666697</c:v>
                </c:pt>
                <c:pt idx="21051">
                  <c:v>35.085833333333397</c:v>
                </c:pt>
                <c:pt idx="21052">
                  <c:v>35.087499999999999</c:v>
                </c:pt>
                <c:pt idx="21053">
                  <c:v>35.089166666666699</c:v>
                </c:pt>
                <c:pt idx="21054">
                  <c:v>35.0908333333334</c:v>
                </c:pt>
                <c:pt idx="21055">
                  <c:v>35.092500000000001</c:v>
                </c:pt>
                <c:pt idx="21056">
                  <c:v>35.094166666666702</c:v>
                </c:pt>
                <c:pt idx="21057">
                  <c:v>35.095833333333402</c:v>
                </c:pt>
                <c:pt idx="21058">
                  <c:v>35.097499999999997</c:v>
                </c:pt>
                <c:pt idx="21059">
                  <c:v>35.099166666666697</c:v>
                </c:pt>
                <c:pt idx="21060">
                  <c:v>35.100833333333398</c:v>
                </c:pt>
                <c:pt idx="21061">
                  <c:v>35.102499999999999</c:v>
                </c:pt>
                <c:pt idx="21062">
                  <c:v>35.1041666666667</c:v>
                </c:pt>
                <c:pt idx="21063">
                  <c:v>35.105833333333401</c:v>
                </c:pt>
                <c:pt idx="21064">
                  <c:v>35.107500000000002</c:v>
                </c:pt>
                <c:pt idx="21065">
                  <c:v>35.109166666666702</c:v>
                </c:pt>
                <c:pt idx="21066">
                  <c:v>35.110833333333403</c:v>
                </c:pt>
                <c:pt idx="21067">
                  <c:v>35.112499999999997</c:v>
                </c:pt>
                <c:pt idx="21068">
                  <c:v>35.114166666666698</c:v>
                </c:pt>
                <c:pt idx="21069">
                  <c:v>35.115833333333399</c:v>
                </c:pt>
                <c:pt idx="21070">
                  <c:v>35.1175</c:v>
                </c:pt>
                <c:pt idx="21071">
                  <c:v>35.1191666666667</c:v>
                </c:pt>
                <c:pt idx="21072">
                  <c:v>35.120833333333401</c:v>
                </c:pt>
                <c:pt idx="21073">
                  <c:v>35.122500000000002</c:v>
                </c:pt>
                <c:pt idx="21074">
                  <c:v>35.124166666666703</c:v>
                </c:pt>
                <c:pt idx="21075">
                  <c:v>35.125833333333397</c:v>
                </c:pt>
                <c:pt idx="21076">
                  <c:v>35.127499999999998</c:v>
                </c:pt>
                <c:pt idx="21077">
                  <c:v>35.129166666666698</c:v>
                </c:pt>
                <c:pt idx="21078">
                  <c:v>35.130833333333399</c:v>
                </c:pt>
                <c:pt idx="21079">
                  <c:v>35.1325</c:v>
                </c:pt>
                <c:pt idx="21080">
                  <c:v>35.134166666666701</c:v>
                </c:pt>
                <c:pt idx="21081">
                  <c:v>35.135833333333402</c:v>
                </c:pt>
                <c:pt idx="21082">
                  <c:v>35.137500000000003</c:v>
                </c:pt>
                <c:pt idx="21083">
                  <c:v>35.139166666666704</c:v>
                </c:pt>
                <c:pt idx="21084">
                  <c:v>35.140833333333397</c:v>
                </c:pt>
                <c:pt idx="21085">
                  <c:v>35.142499999999998</c:v>
                </c:pt>
                <c:pt idx="21086">
                  <c:v>35.144166666666699</c:v>
                </c:pt>
                <c:pt idx="21087">
                  <c:v>35.1458333333334</c:v>
                </c:pt>
                <c:pt idx="21088">
                  <c:v>35.147500000000001</c:v>
                </c:pt>
                <c:pt idx="21089">
                  <c:v>35.149166666666702</c:v>
                </c:pt>
                <c:pt idx="21090">
                  <c:v>35.150833333333402</c:v>
                </c:pt>
                <c:pt idx="21091">
                  <c:v>35.152500000000003</c:v>
                </c:pt>
                <c:pt idx="21092">
                  <c:v>35.154166666666697</c:v>
                </c:pt>
                <c:pt idx="21093">
                  <c:v>35.155833333333398</c:v>
                </c:pt>
                <c:pt idx="21094">
                  <c:v>35.157499999999999</c:v>
                </c:pt>
                <c:pt idx="21095">
                  <c:v>35.1591666666667</c:v>
                </c:pt>
                <c:pt idx="21096">
                  <c:v>35.1608333333334</c:v>
                </c:pt>
                <c:pt idx="21097">
                  <c:v>35.162500000000001</c:v>
                </c:pt>
                <c:pt idx="21098">
                  <c:v>35.164166666666702</c:v>
                </c:pt>
                <c:pt idx="21099">
                  <c:v>35.165833333333403</c:v>
                </c:pt>
                <c:pt idx="21100">
                  <c:v>35.167499999999997</c:v>
                </c:pt>
                <c:pt idx="21101">
                  <c:v>35.169166666666698</c:v>
                </c:pt>
                <c:pt idx="21102">
                  <c:v>35.170833333333398</c:v>
                </c:pt>
                <c:pt idx="21103">
                  <c:v>35.172499999999999</c:v>
                </c:pt>
                <c:pt idx="21104">
                  <c:v>35.1741666666667</c:v>
                </c:pt>
                <c:pt idx="21105">
                  <c:v>35.175833333333401</c:v>
                </c:pt>
                <c:pt idx="21106">
                  <c:v>35.177500000000002</c:v>
                </c:pt>
                <c:pt idx="21107">
                  <c:v>35.179166666666703</c:v>
                </c:pt>
                <c:pt idx="21108">
                  <c:v>35.180833333333403</c:v>
                </c:pt>
                <c:pt idx="21109">
                  <c:v>35.182499999999997</c:v>
                </c:pt>
                <c:pt idx="21110">
                  <c:v>35.184166666666698</c:v>
                </c:pt>
                <c:pt idx="21111">
                  <c:v>35.185833333333399</c:v>
                </c:pt>
                <c:pt idx="21112">
                  <c:v>35.1875</c:v>
                </c:pt>
                <c:pt idx="21113">
                  <c:v>35.189166666666701</c:v>
                </c:pt>
                <c:pt idx="21114">
                  <c:v>35.190833333333401</c:v>
                </c:pt>
                <c:pt idx="21115">
                  <c:v>35.192500000000003</c:v>
                </c:pt>
                <c:pt idx="21116">
                  <c:v>35.194166666666703</c:v>
                </c:pt>
                <c:pt idx="21117">
                  <c:v>35.195833333333397</c:v>
                </c:pt>
                <c:pt idx="21118">
                  <c:v>35.197499999999998</c:v>
                </c:pt>
                <c:pt idx="21119">
                  <c:v>35.199166666666699</c:v>
                </c:pt>
                <c:pt idx="21120">
                  <c:v>35.200833333333399</c:v>
                </c:pt>
                <c:pt idx="21121">
                  <c:v>35.202500000000001</c:v>
                </c:pt>
                <c:pt idx="21122">
                  <c:v>35.204166666666701</c:v>
                </c:pt>
                <c:pt idx="21123">
                  <c:v>35.205833333333402</c:v>
                </c:pt>
                <c:pt idx="21124">
                  <c:v>35.207500000000003</c:v>
                </c:pt>
                <c:pt idx="21125">
                  <c:v>35.209166666666697</c:v>
                </c:pt>
                <c:pt idx="21126">
                  <c:v>35.210833333333397</c:v>
                </c:pt>
                <c:pt idx="21127">
                  <c:v>35.212499999999999</c:v>
                </c:pt>
                <c:pt idx="21128">
                  <c:v>35.214166666666699</c:v>
                </c:pt>
                <c:pt idx="21129">
                  <c:v>35.2158333333334</c:v>
                </c:pt>
                <c:pt idx="21130">
                  <c:v>35.217500000000001</c:v>
                </c:pt>
                <c:pt idx="21131">
                  <c:v>35.219166666666702</c:v>
                </c:pt>
                <c:pt idx="21132">
                  <c:v>35.220833333333402</c:v>
                </c:pt>
                <c:pt idx="21133">
                  <c:v>35.222499999999997</c:v>
                </c:pt>
                <c:pt idx="21134">
                  <c:v>35.224166666666697</c:v>
                </c:pt>
                <c:pt idx="21135">
                  <c:v>35.225833333333398</c:v>
                </c:pt>
                <c:pt idx="21136">
                  <c:v>35.227499999999999</c:v>
                </c:pt>
                <c:pt idx="21137">
                  <c:v>35.2291666666667</c:v>
                </c:pt>
                <c:pt idx="21138">
                  <c:v>35.230833333333401</c:v>
                </c:pt>
                <c:pt idx="21139">
                  <c:v>35.232500000000002</c:v>
                </c:pt>
                <c:pt idx="21140">
                  <c:v>35.234166666666702</c:v>
                </c:pt>
                <c:pt idx="21141">
                  <c:v>35.235833333333403</c:v>
                </c:pt>
                <c:pt idx="21142">
                  <c:v>35.237499999999997</c:v>
                </c:pt>
                <c:pt idx="21143">
                  <c:v>35.239166666666698</c:v>
                </c:pt>
                <c:pt idx="21144">
                  <c:v>35.240833333333399</c:v>
                </c:pt>
                <c:pt idx="21145">
                  <c:v>35.2425</c:v>
                </c:pt>
                <c:pt idx="21146">
                  <c:v>35.2441666666667</c:v>
                </c:pt>
                <c:pt idx="21147">
                  <c:v>35.245833333333401</c:v>
                </c:pt>
                <c:pt idx="21148">
                  <c:v>35.247500000000002</c:v>
                </c:pt>
                <c:pt idx="21149">
                  <c:v>35.249166666666703</c:v>
                </c:pt>
                <c:pt idx="21150">
                  <c:v>35.250833333333397</c:v>
                </c:pt>
                <c:pt idx="21151">
                  <c:v>35.252499999999998</c:v>
                </c:pt>
                <c:pt idx="21152">
                  <c:v>35.254166666666698</c:v>
                </c:pt>
                <c:pt idx="21153">
                  <c:v>35.255833333333399</c:v>
                </c:pt>
                <c:pt idx="21154">
                  <c:v>35.2575</c:v>
                </c:pt>
                <c:pt idx="21155">
                  <c:v>35.259166666666701</c:v>
                </c:pt>
                <c:pt idx="21156">
                  <c:v>35.260833333333402</c:v>
                </c:pt>
                <c:pt idx="21157">
                  <c:v>35.262500000000003</c:v>
                </c:pt>
                <c:pt idx="21158">
                  <c:v>35.264166666666704</c:v>
                </c:pt>
                <c:pt idx="21159">
                  <c:v>35.265833333333397</c:v>
                </c:pt>
                <c:pt idx="21160">
                  <c:v>35.267499999999998</c:v>
                </c:pt>
                <c:pt idx="21161">
                  <c:v>35.269166666666699</c:v>
                </c:pt>
                <c:pt idx="21162">
                  <c:v>35.2708333333334</c:v>
                </c:pt>
                <c:pt idx="21163">
                  <c:v>35.272500000000001</c:v>
                </c:pt>
                <c:pt idx="21164">
                  <c:v>35.274166666666702</c:v>
                </c:pt>
                <c:pt idx="21165">
                  <c:v>35.275833333333402</c:v>
                </c:pt>
                <c:pt idx="21166">
                  <c:v>35.277500000000003</c:v>
                </c:pt>
                <c:pt idx="21167">
                  <c:v>35.279166666666697</c:v>
                </c:pt>
                <c:pt idx="21168">
                  <c:v>35.280833333333398</c:v>
                </c:pt>
                <c:pt idx="21169">
                  <c:v>35.282499999999999</c:v>
                </c:pt>
                <c:pt idx="21170">
                  <c:v>35.2841666666667</c:v>
                </c:pt>
                <c:pt idx="21171">
                  <c:v>35.2858333333334</c:v>
                </c:pt>
                <c:pt idx="21172">
                  <c:v>35.287500000000001</c:v>
                </c:pt>
                <c:pt idx="21173">
                  <c:v>35.289166666666702</c:v>
                </c:pt>
                <c:pt idx="21174">
                  <c:v>35.290833333333403</c:v>
                </c:pt>
                <c:pt idx="21175">
                  <c:v>35.292499999999997</c:v>
                </c:pt>
                <c:pt idx="21176">
                  <c:v>35.294166666666698</c:v>
                </c:pt>
                <c:pt idx="21177">
                  <c:v>35.295833333333398</c:v>
                </c:pt>
                <c:pt idx="21178">
                  <c:v>35.297499999999999</c:v>
                </c:pt>
                <c:pt idx="21179">
                  <c:v>35.2991666666667</c:v>
                </c:pt>
                <c:pt idx="21180">
                  <c:v>35.300833333333401</c:v>
                </c:pt>
                <c:pt idx="21181">
                  <c:v>35.302500000000002</c:v>
                </c:pt>
                <c:pt idx="21182">
                  <c:v>35.304166666666703</c:v>
                </c:pt>
                <c:pt idx="21183">
                  <c:v>35.305833333333403</c:v>
                </c:pt>
                <c:pt idx="21184">
                  <c:v>35.307499999999997</c:v>
                </c:pt>
                <c:pt idx="21185">
                  <c:v>35.309166666666698</c:v>
                </c:pt>
                <c:pt idx="21186">
                  <c:v>35.310833333333399</c:v>
                </c:pt>
                <c:pt idx="21187">
                  <c:v>35.3125</c:v>
                </c:pt>
                <c:pt idx="21188">
                  <c:v>35.314166666666701</c:v>
                </c:pt>
                <c:pt idx="21189">
                  <c:v>35.315833333333401</c:v>
                </c:pt>
                <c:pt idx="21190">
                  <c:v>35.317500000000003</c:v>
                </c:pt>
                <c:pt idx="21191">
                  <c:v>35.319166666666703</c:v>
                </c:pt>
                <c:pt idx="21192">
                  <c:v>35.320833333333397</c:v>
                </c:pt>
                <c:pt idx="21193">
                  <c:v>35.322499999999998</c:v>
                </c:pt>
                <c:pt idx="21194">
                  <c:v>35.324166666666699</c:v>
                </c:pt>
                <c:pt idx="21195">
                  <c:v>35.325833333333399</c:v>
                </c:pt>
                <c:pt idx="21196">
                  <c:v>35.327500000000001</c:v>
                </c:pt>
                <c:pt idx="21197">
                  <c:v>35.329166666666701</c:v>
                </c:pt>
                <c:pt idx="21198">
                  <c:v>35.330833333333402</c:v>
                </c:pt>
                <c:pt idx="21199">
                  <c:v>35.332500000000003</c:v>
                </c:pt>
                <c:pt idx="21200">
                  <c:v>35.334166666666697</c:v>
                </c:pt>
                <c:pt idx="21201">
                  <c:v>35.335833333333397</c:v>
                </c:pt>
                <c:pt idx="21202">
                  <c:v>35.337499999999999</c:v>
                </c:pt>
                <c:pt idx="21203">
                  <c:v>35.339166666666699</c:v>
                </c:pt>
                <c:pt idx="21204">
                  <c:v>35.3408333333334</c:v>
                </c:pt>
                <c:pt idx="21205">
                  <c:v>35.342500000000001</c:v>
                </c:pt>
                <c:pt idx="21206">
                  <c:v>35.344166666666702</c:v>
                </c:pt>
                <c:pt idx="21207">
                  <c:v>35.345833333333402</c:v>
                </c:pt>
                <c:pt idx="21208">
                  <c:v>35.347499999999997</c:v>
                </c:pt>
                <c:pt idx="21209">
                  <c:v>35.349166666666697</c:v>
                </c:pt>
                <c:pt idx="21210">
                  <c:v>35.350833333333398</c:v>
                </c:pt>
                <c:pt idx="21211">
                  <c:v>35.352499999999999</c:v>
                </c:pt>
                <c:pt idx="21212">
                  <c:v>35.3541666666667</c:v>
                </c:pt>
                <c:pt idx="21213">
                  <c:v>35.355833333333401</c:v>
                </c:pt>
                <c:pt idx="21214">
                  <c:v>35.357500000000002</c:v>
                </c:pt>
                <c:pt idx="21215">
                  <c:v>35.359166666666702</c:v>
                </c:pt>
                <c:pt idx="21216">
                  <c:v>35.360833333333403</c:v>
                </c:pt>
                <c:pt idx="21217">
                  <c:v>35.362499999999997</c:v>
                </c:pt>
                <c:pt idx="21218">
                  <c:v>35.364166666666698</c:v>
                </c:pt>
                <c:pt idx="21219">
                  <c:v>35.365833333333399</c:v>
                </c:pt>
                <c:pt idx="21220">
                  <c:v>35.3675</c:v>
                </c:pt>
                <c:pt idx="21221">
                  <c:v>35.3691666666667</c:v>
                </c:pt>
                <c:pt idx="21222">
                  <c:v>35.370833333333401</c:v>
                </c:pt>
                <c:pt idx="21223">
                  <c:v>35.372500000000002</c:v>
                </c:pt>
                <c:pt idx="21224">
                  <c:v>35.374166666666703</c:v>
                </c:pt>
                <c:pt idx="21225">
                  <c:v>35.375833333333397</c:v>
                </c:pt>
                <c:pt idx="21226">
                  <c:v>35.377499999999998</c:v>
                </c:pt>
                <c:pt idx="21227">
                  <c:v>35.379166666666698</c:v>
                </c:pt>
                <c:pt idx="21228">
                  <c:v>35.380833333333399</c:v>
                </c:pt>
                <c:pt idx="21229">
                  <c:v>35.3825</c:v>
                </c:pt>
                <c:pt idx="21230">
                  <c:v>35.384166666666701</c:v>
                </c:pt>
                <c:pt idx="21231">
                  <c:v>35.385833333333402</c:v>
                </c:pt>
                <c:pt idx="21232">
                  <c:v>35.387500000000003</c:v>
                </c:pt>
                <c:pt idx="21233">
                  <c:v>35.389166666666704</c:v>
                </c:pt>
                <c:pt idx="21234">
                  <c:v>35.390833333333397</c:v>
                </c:pt>
                <c:pt idx="21235">
                  <c:v>35.392499999999998</c:v>
                </c:pt>
                <c:pt idx="21236">
                  <c:v>35.394166666666699</c:v>
                </c:pt>
                <c:pt idx="21237">
                  <c:v>35.3958333333334</c:v>
                </c:pt>
                <c:pt idx="21238">
                  <c:v>35.397500000000001</c:v>
                </c:pt>
                <c:pt idx="21239">
                  <c:v>35.399166666666702</c:v>
                </c:pt>
                <c:pt idx="21240">
                  <c:v>35.400833333333402</c:v>
                </c:pt>
                <c:pt idx="21241">
                  <c:v>35.402500000000003</c:v>
                </c:pt>
                <c:pt idx="21242">
                  <c:v>35.404166666666697</c:v>
                </c:pt>
                <c:pt idx="21243">
                  <c:v>35.405833333333398</c:v>
                </c:pt>
                <c:pt idx="21244">
                  <c:v>35.407499999999999</c:v>
                </c:pt>
                <c:pt idx="21245">
                  <c:v>35.4091666666667</c:v>
                </c:pt>
                <c:pt idx="21246">
                  <c:v>35.4108333333334</c:v>
                </c:pt>
                <c:pt idx="21247">
                  <c:v>35.412500000000001</c:v>
                </c:pt>
                <c:pt idx="21248">
                  <c:v>35.414166666666702</c:v>
                </c:pt>
                <c:pt idx="21249">
                  <c:v>35.415833333333403</c:v>
                </c:pt>
                <c:pt idx="21250">
                  <c:v>35.417499999999997</c:v>
                </c:pt>
                <c:pt idx="21251">
                  <c:v>35.419166666666698</c:v>
                </c:pt>
                <c:pt idx="21252">
                  <c:v>35.420833333333398</c:v>
                </c:pt>
                <c:pt idx="21253">
                  <c:v>35.422499999999999</c:v>
                </c:pt>
                <c:pt idx="21254">
                  <c:v>35.4241666666667</c:v>
                </c:pt>
                <c:pt idx="21255">
                  <c:v>35.425833333333401</c:v>
                </c:pt>
                <c:pt idx="21256">
                  <c:v>35.427500000000002</c:v>
                </c:pt>
                <c:pt idx="21257">
                  <c:v>35.429166666666703</c:v>
                </c:pt>
                <c:pt idx="21258">
                  <c:v>35.430833333333403</c:v>
                </c:pt>
                <c:pt idx="21259">
                  <c:v>35.432499999999997</c:v>
                </c:pt>
                <c:pt idx="21260">
                  <c:v>35.434166666666698</c:v>
                </c:pt>
                <c:pt idx="21261">
                  <c:v>35.435833333333399</c:v>
                </c:pt>
                <c:pt idx="21262">
                  <c:v>35.4375</c:v>
                </c:pt>
                <c:pt idx="21263">
                  <c:v>35.439166666666701</c:v>
                </c:pt>
                <c:pt idx="21264">
                  <c:v>35.440833333333401</c:v>
                </c:pt>
                <c:pt idx="21265">
                  <c:v>35.442500000000003</c:v>
                </c:pt>
                <c:pt idx="21266">
                  <c:v>35.444166666666703</c:v>
                </c:pt>
                <c:pt idx="21267">
                  <c:v>35.445833333333397</c:v>
                </c:pt>
                <c:pt idx="21268">
                  <c:v>35.447499999999998</c:v>
                </c:pt>
                <c:pt idx="21269">
                  <c:v>35.449166666666699</c:v>
                </c:pt>
                <c:pt idx="21270">
                  <c:v>35.450833333333399</c:v>
                </c:pt>
                <c:pt idx="21271">
                  <c:v>35.452500000000001</c:v>
                </c:pt>
                <c:pt idx="21272">
                  <c:v>35.454166666666701</c:v>
                </c:pt>
                <c:pt idx="21273">
                  <c:v>35.455833333333402</c:v>
                </c:pt>
                <c:pt idx="21274">
                  <c:v>35.457500000000003</c:v>
                </c:pt>
                <c:pt idx="21275">
                  <c:v>35.459166666666697</c:v>
                </c:pt>
                <c:pt idx="21276">
                  <c:v>35.460833333333397</c:v>
                </c:pt>
                <c:pt idx="21277">
                  <c:v>35.462499999999999</c:v>
                </c:pt>
                <c:pt idx="21278">
                  <c:v>35.464166666666699</c:v>
                </c:pt>
                <c:pt idx="21279">
                  <c:v>35.4658333333334</c:v>
                </c:pt>
                <c:pt idx="21280">
                  <c:v>35.467500000000001</c:v>
                </c:pt>
                <c:pt idx="21281">
                  <c:v>35.469166666666702</c:v>
                </c:pt>
                <c:pt idx="21282">
                  <c:v>35.470833333333402</c:v>
                </c:pt>
                <c:pt idx="21283">
                  <c:v>35.472499999999997</c:v>
                </c:pt>
                <c:pt idx="21284">
                  <c:v>35.474166666666697</c:v>
                </c:pt>
                <c:pt idx="21285">
                  <c:v>35.475833333333398</c:v>
                </c:pt>
                <c:pt idx="21286">
                  <c:v>35.477499999999999</c:v>
                </c:pt>
                <c:pt idx="21287">
                  <c:v>35.4791666666667</c:v>
                </c:pt>
                <c:pt idx="21288">
                  <c:v>35.480833333333401</c:v>
                </c:pt>
                <c:pt idx="21289">
                  <c:v>35.482500000000002</c:v>
                </c:pt>
                <c:pt idx="21290">
                  <c:v>35.484166666666702</c:v>
                </c:pt>
                <c:pt idx="21291">
                  <c:v>35.485833333333403</c:v>
                </c:pt>
                <c:pt idx="21292">
                  <c:v>35.487499999999997</c:v>
                </c:pt>
                <c:pt idx="21293">
                  <c:v>35.489166666666698</c:v>
                </c:pt>
                <c:pt idx="21294">
                  <c:v>35.490833333333399</c:v>
                </c:pt>
                <c:pt idx="21295">
                  <c:v>35.4925</c:v>
                </c:pt>
                <c:pt idx="21296">
                  <c:v>35.4941666666667</c:v>
                </c:pt>
                <c:pt idx="21297">
                  <c:v>35.495833333333401</c:v>
                </c:pt>
                <c:pt idx="21298">
                  <c:v>35.497500000000002</c:v>
                </c:pt>
                <c:pt idx="21299">
                  <c:v>35.499166666666703</c:v>
                </c:pt>
                <c:pt idx="21300">
                  <c:v>35.500833333333397</c:v>
                </c:pt>
                <c:pt idx="21301">
                  <c:v>35.502499999999998</c:v>
                </c:pt>
                <c:pt idx="21302">
                  <c:v>35.504166666666698</c:v>
                </c:pt>
                <c:pt idx="21303">
                  <c:v>35.505833333333399</c:v>
                </c:pt>
                <c:pt idx="21304">
                  <c:v>35.5075</c:v>
                </c:pt>
                <c:pt idx="21305">
                  <c:v>35.509166666666701</c:v>
                </c:pt>
                <c:pt idx="21306">
                  <c:v>35.510833333333402</c:v>
                </c:pt>
                <c:pt idx="21307">
                  <c:v>35.512500000000003</c:v>
                </c:pt>
                <c:pt idx="21308">
                  <c:v>35.514166666666704</c:v>
                </c:pt>
                <c:pt idx="21309">
                  <c:v>35.515833333333397</c:v>
                </c:pt>
                <c:pt idx="21310">
                  <c:v>35.517499999999998</c:v>
                </c:pt>
                <c:pt idx="21311">
                  <c:v>35.519166666666699</c:v>
                </c:pt>
                <c:pt idx="21312">
                  <c:v>35.5208333333334</c:v>
                </c:pt>
                <c:pt idx="21313">
                  <c:v>35.522500000000001</c:v>
                </c:pt>
                <c:pt idx="21314">
                  <c:v>35.524166666666702</c:v>
                </c:pt>
                <c:pt idx="21315">
                  <c:v>35.525833333333402</c:v>
                </c:pt>
                <c:pt idx="21316">
                  <c:v>35.527500000000003</c:v>
                </c:pt>
                <c:pt idx="21317">
                  <c:v>35.529166666666697</c:v>
                </c:pt>
                <c:pt idx="21318">
                  <c:v>35.530833333333398</c:v>
                </c:pt>
                <c:pt idx="21319">
                  <c:v>35.532499999999999</c:v>
                </c:pt>
                <c:pt idx="21320">
                  <c:v>35.5341666666667</c:v>
                </c:pt>
                <c:pt idx="21321">
                  <c:v>35.5358333333334</c:v>
                </c:pt>
                <c:pt idx="21322">
                  <c:v>35.537500000000001</c:v>
                </c:pt>
                <c:pt idx="21323">
                  <c:v>35.539166666666702</c:v>
                </c:pt>
                <c:pt idx="21324">
                  <c:v>35.540833333333403</c:v>
                </c:pt>
                <c:pt idx="21325">
                  <c:v>35.542499999999997</c:v>
                </c:pt>
                <c:pt idx="21326">
                  <c:v>35.544166666666698</c:v>
                </c:pt>
                <c:pt idx="21327">
                  <c:v>35.545833333333398</c:v>
                </c:pt>
                <c:pt idx="21328">
                  <c:v>35.547499999999999</c:v>
                </c:pt>
                <c:pt idx="21329">
                  <c:v>35.5491666666667</c:v>
                </c:pt>
                <c:pt idx="21330">
                  <c:v>35.550833333333401</c:v>
                </c:pt>
                <c:pt idx="21331">
                  <c:v>35.552500000000002</c:v>
                </c:pt>
                <c:pt idx="21332">
                  <c:v>35.554166666666703</c:v>
                </c:pt>
                <c:pt idx="21333">
                  <c:v>35.555833333333403</c:v>
                </c:pt>
                <c:pt idx="21334">
                  <c:v>35.557499999999997</c:v>
                </c:pt>
                <c:pt idx="21335">
                  <c:v>35.559166666666698</c:v>
                </c:pt>
                <c:pt idx="21336">
                  <c:v>35.560833333333399</c:v>
                </c:pt>
                <c:pt idx="21337">
                  <c:v>35.5625</c:v>
                </c:pt>
                <c:pt idx="21338">
                  <c:v>35.564166666666701</c:v>
                </c:pt>
                <c:pt idx="21339">
                  <c:v>35.565833333333401</c:v>
                </c:pt>
                <c:pt idx="21340">
                  <c:v>35.567500000000003</c:v>
                </c:pt>
                <c:pt idx="21341">
                  <c:v>35.569166666666703</c:v>
                </c:pt>
                <c:pt idx="21342">
                  <c:v>35.570833333333397</c:v>
                </c:pt>
                <c:pt idx="21343">
                  <c:v>35.572499999999998</c:v>
                </c:pt>
                <c:pt idx="21344">
                  <c:v>35.574166666666699</c:v>
                </c:pt>
                <c:pt idx="21345">
                  <c:v>35.575833333333399</c:v>
                </c:pt>
                <c:pt idx="21346">
                  <c:v>35.577500000000001</c:v>
                </c:pt>
                <c:pt idx="21347">
                  <c:v>35.579166666666701</c:v>
                </c:pt>
                <c:pt idx="21348">
                  <c:v>35.580833333333402</c:v>
                </c:pt>
                <c:pt idx="21349">
                  <c:v>35.582500000000003</c:v>
                </c:pt>
                <c:pt idx="21350">
                  <c:v>35.584166666666697</c:v>
                </c:pt>
                <c:pt idx="21351">
                  <c:v>35.585833333333397</c:v>
                </c:pt>
                <c:pt idx="21352">
                  <c:v>35.587499999999999</c:v>
                </c:pt>
                <c:pt idx="21353">
                  <c:v>35.589166666666699</c:v>
                </c:pt>
                <c:pt idx="21354">
                  <c:v>35.5908333333334</c:v>
                </c:pt>
                <c:pt idx="21355">
                  <c:v>35.592500000000001</c:v>
                </c:pt>
                <c:pt idx="21356">
                  <c:v>35.594166666666702</c:v>
                </c:pt>
                <c:pt idx="21357">
                  <c:v>35.595833333333402</c:v>
                </c:pt>
                <c:pt idx="21358">
                  <c:v>35.597499999999997</c:v>
                </c:pt>
                <c:pt idx="21359">
                  <c:v>35.599166666666697</c:v>
                </c:pt>
                <c:pt idx="21360">
                  <c:v>35.600833333333398</c:v>
                </c:pt>
                <c:pt idx="21361">
                  <c:v>35.602499999999999</c:v>
                </c:pt>
                <c:pt idx="21362">
                  <c:v>35.6041666666667</c:v>
                </c:pt>
                <c:pt idx="21363">
                  <c:v>35.605833333333401</c:v>
                </c:pt>
                <c:pt idx="21364">
                  <c:v>35.607500000000002</c:v>
                </c:pt>
                <c:pt idx="21365">
                  <c:v>35.609166666666702</c:v>
                </c:pt>
                <c:pt idx="21366">
                  <c:v>35.610833333333403</c:v>
                </c:pt>
                <c:pt idx="21367">
                  <c:v>35.612499999999997</c:v>
                </c:pt>
                <c:pt idx="21368">
                  <c:v>35.614166666666698</c:v>
                </c:pt>
                <c:pt idx="21369">
                  <c:v>35.615833333333399</c:v>
                </c:pt>
                <c:pt idx="21370">
                  <c:v>35.6175</c:v>
                </c:pt>
                <c:pt idx="21371">
                  <c:v>35.6191666666667</c:v>
                </c:pt>
                <c:pt idx="21372">
                  <c:v>35.620833333333401</c:v>
                </c:pt>
                <c:pt idx="21373">
                  <c:v>35.622500000000002</c:v>
                </c:pt>
                <c:pt idx="21374">
                  <c:v>35.624166666666703</c:v>
                </c:pt>
                <c:pt idx="21375">
                  <c:v>35.625833333333397</c:v>
                </c:pt>
                <c:pt idx="21376">
                  <c:v>35.627499999999998</c:v>
                </c:pt>
                <c:pt idx="21377">
                  <c:v>35.629166666666698</c:v>
                </c:pt>
                <c:pt idx="21378">
                  <c:v>35.630833333333399</c:v>
                </c:pt>
                <c:pt idx="21379">
                  <c:v>35.6325</c:v>
                </c:pt>
                <c:pt idx="21380">
                  <c:v>35.634166666666701</c:v>
                </c:pt>
                <c:pt idx="21381">
                  <c:v>35.635833333333402</c:v>
                </c:pt>
                <c:pt idx="21382">
                  <c:v>35.637500000000003</c:v>
                </c:pt>
                <c:pt idx="21383">
                  <c:v>35.639166666666704</c:v>
                </c:pt>
                <c:pt idx="21384">
                  <c:v>35.640833333333397</c:v>
                </c:pt>
                <c:pt idx="21385">
                  <c:v>35.642499999999998</c:v>
                </c:pt>
                <c:pt idx="21386">
                  <c:v>35.644166666666699</c:v>
                </c:pt>
                <c:pt idx="21387">
                  <c:v>35.6458333333334</c:v>
                </c:pt>
                <c:pt idx="21388">
                  <c:v>35.647500000000001</c:v>
                </c:pt>
                <c:pt idx="21389">
                  <c:v>35.649166666666702</c:v>
                </c:pt>
                <c:pt idx="21390">
                  <c:v>35.650833333333402</c:v>
                </c:pt>
                <c:pt idx="21391">
                  <c:v>35.652500000000003</c:v>
                </c:pt>
                <c:pt idx="21392">
                  <c:v>35.654166666666697</c:v>
                </c:pt>
                <c:pt idx="21393">
                  <c:v>35.655833333333398</c:v>
                </c:pt>
                <c:pt idx="21394">
                  <c:v>35.657499999999999</c:v>
                </c:pt>
                <c:pt idx="21395">
                  <c:v>35.6591666666667</c:v>
                </c:pt>
                <c:pt idx="21396">
                  <c:v>35.6608333333334</c:v>
                </c:pt>
                <c:pt idx="21397">
                  <c:v>35.662500000000001</c:v>
                </c:pt>
                <c:pt idx="21398">
                  <c:v>35.664166666666702</c:v>
                </c:pt>
                <c:pt idx="21399">
                  <c:v>35.665833333333403</c:v>
                </c:pt>
                <c:pt idx="21400">
                  <c:v>35.667499999999997</c:v>
                </c:pt>
                <c:pt idx="21401">
                  <c:v>35.669166666666698</c:v>
                </c:pt>
                <c:pt idx="21402">
                  <c:v>35.670833333333398</c:v>
                </c:pt>
                <c:pt idx="21403">
                  <c:v>35.672499999999999</c:v>
                </c:pt>
                <c:pt idx="21404">
                  <c:v>35.6741666666667</c:v>
                </c:pt>
                <c:pt idx="21405">
                  <c:v>35.675833333333401</c:v>
                </c:pt>
                <c:pt idx="21406">
                  <c:v>35.677500000000002</c:v>
                </c:pt>
                <c:pt idx="21407">
                  <c:v>35.679166666666703</c:v>
                </c:pt>
                <c:pt idx="21408">
                  <c:v>35.680833333333403</c:v>
                </c:pt>
                <c:pt idx="21409">
                  <c:v>35.682499999999997</c:v>
                </c:pt>
                <c:pt idx="21410">
                  <c:v>35.684166666666698</c:v>
                </c:pt>
                <c:pt idx="21411">
                  <c:v>35.685833333333399</c:v>
                </c:pt>
                <c:pt idx="21412">
                  <c:v>35.6875</c:v>
                </c:pt>
                <c:pt idx="21413">
                  <c:v>35.689166666666701</c:v>
                </c:pt>
                <c:pt idx="21414">
                  <c:v>35.690833333333401</c:v>
                </c:pt>
                <c:pt idx="21415">
                  <c:v>35.692500000000003</c:v>
                </c:pt>
                <c:pt idx="21416">
                  <c:v>35.694166666666703</c:v>
                </c:pt>
                <c:pt idx="21417">
                  <c:v>35.695833333333397</c:v>
                </c:pt>
                <c:pt idx="21418">
                  <c:v>35.697499999999998</c:v>
                </c:pt>
                <c:pt idx="21419">
                  <c:v>35.699166666666699</c:v>
                </c:pt>
                <c:pt idx="21420">
                  <c:v>35.700833333333399</c:v>
                </c:pt>
                <c:pt idx="21421">
                  <c:v>35.702500000000001</c:v>
                </c:pt>
                <c:pt idx="21422">
                  <c:v>35.704166666666701</c:v>
                </c:pt>
                <c:pt idx="21423">
                  <c:v>35.705833333333402</c:v>
                </c:pt>
                <c:pt idx="21424">
                  <c:v>35.707500000000003</c:v>
                </c:pt>
                <c:pt idx="21425">
                  <c:v>35.709166666666697</c:v>
                </c:pt>
                <c:pt idx="21426">
                  <c:v>35.710833333333397</c:v>
                </c:pt>
                <c:pt idx="21427">
                  <c:v>35.712499999999999</c:v>
                </c:pt>
                <c:pt idx="21428">
                  <c:v>35.714166666666699</c:v>
                </c:pt>
                <c:pt idx="21429">
                  <c:v>35.7158333333334</c:v>
                </c:pt>
                <c:pt idx="21430">
                  <c:v>35.717500000000001</c:v>
                </c:pt>
                <c:pt idx="21431">
                  <c:v>35.719166666666702</c:v>
                </c:pt>
                <c:pt idx="21432">
                  <c:v>35.720833333333402</c:v>
                </c:pt>
                <c:pt idx="21433">
                  <c:v>35.722499999999997</c:v>
                </c:pt>
                <c:pt idx="21434">
                  <c:v>35.724166666666697</c:v>
                </c:pt>
                <c:pt idx="21435">
                  <c:v>35.725833333333398</c:v>
                </c:pt>
                <c:pt idx="21436">
                  <c:v>35.727499999999999</c:v>
                </c:pt>
                <c:pt idx="21437">
                  <c:v>35.7291666666667</c:v>
                </c:pt>
                <c:pt idx="21438">
                  <c:v>35.730833333333401</c:v>
                </c:pt>
                <c:pt idx="21439">
                  <c:v>35.732500000000002</c:v>
                </c:pt>
                <c:pt idx="21440">
                  <c:v>35.734166666666702</c:v>
                </c:pt>
                <c:pt idx="21441">
                  <c:v>35.735833333333403</c:v>
                </c:pt>
                <c:pt idx="21442">
                  <c:v>35.737499999999997</c:v>
                </c:pt>
                <c:pt idx="21443">
                  <c:v>35.739166666666698</c:v>
                </c:pt>
                <c:pt idx="21444">
                  <c:v>35.740833333333399</c:v>
                </c:pt>
                <c:pt idx="21445">
                  <c:v>35.7425</c:v>
                </c:pt>
                <c:pt idx="21446">
                  <c:v>35.7441666666667</c:v>
                </c:pt>
                <c:pt idx="21447">
                  <c:v>35.745833333333401</c:v>
                </c:pt>
                <c:pt idx="21448">
                  <c:v>35.747500000000002</c:v>
                </c:pt>
                <c:pt idx="21449">
                  <c:v>35.749166666666703</c:v>
                </c:pt>
                <c:pt idx="21450">
                  <c:v>35.750833333333397</c:v>
                </c:pt>
                <c:pt idx="21451">
                  <c:v>35.752499999999998</c:v>
                </c:pt>
                <c:pt idx="21452">
                  <c:v>35.754166666666698</c:v>
                </c:pt>
                <c:pt idx="21453">
                  <c:v>35.755833333333399</c:v>
                </c:pt>
                <c:pt idx="21454">
                  <c:v>35.7575</c:v>
                </c:pt>
                <c:pt idx="21455">
                  <c:v>35.759166666666701</c:v>
                </c:pt>
                <c:pt idx="21456">
                  <c:v>35.760833333333402</c:v>
                </c:pt>
                <c:pt idx="21457">
                  <c:v>35.762500000000003</c:v>
                </c:pt>
                <c:pt idx="21458">
                  <c:v>35.764166666666704</c:v>
                </c:pt>
                <c:pt idx="21459">
                  <c:v>35.765833333333397</c:v>
                </c:pt>
                <c:pt idx="21460">
                  <c:v>35.767499999999998</c:v>
                </c:pt>
                <c:pt idx="21461">
                  <c:v>35.769166666666699</c:v>
                </c:pt>
                <c:pt idx="21462">
                  <c:v>35.7708333333334</c:v>
                </c:pt>
                <c:pt idx="21463">
                  <c:v>35.772500000000001</c:v>
                </c:pt>
                <c:pt idx="21464">
                  <c:v>35.774166666666702</c:v>
                </c:pt>
                <c:pt idx="21465">
                  <c:v>35.775833333333402</c:v>
                </c:pt>
                <c:pt idx="21466">
                  <c:v>35.777500000000003</c:v>
                </c:pt>
                <c:pt idx="21467">
                  <c:v>35.779166666666697</c:v>
                </c:pt>
                <c:pt idx="21468">
                  <c:v>35.780833333333398</c:v>
                </c:pt>
                <c:pt idx="21469">
                  <c:v>35.782499999999999</c:v>
                </c:pt>
                <c:pt idx="21470">
                  <c:v>35.7841666666667</c:v>
                </c:pt>
                <c:pt idx="21471">
                  <c:v>35.7858333333334</c:v>
                </c:pt>
                <c:pt idx="21472">
                  <c:v>35.787500000000001</c:v>
                </c:pt>
                <c:pt idx="21473">
                  <c:v>35.789166666666702</c:v>
                </c:pt>
                <c:pt idx="21474">
                  <c:v>35.790833333333403</c:v>
                </c:pt>
                <c:pt idx="21475">
                  <c:v>35.792499999999997</c:v>
                </c:pt>
                <c:pt idx="21476">
                  <c:v>35.794166666666698</c:v>
                </c:pt>
                <c:pt idx="21477">
                  <c:v>35.795833333333398</c:v>
                </c:pt>
                <c:pt idx="21478">
                  <c:v>35.797499999999999</c:v>
                </c:pt>
                <c:pt idx="21479">
                  <c:v>35.7991666666667</c:v>
                </c:pt>
                <c:pt idx="21480">
                  <c:v>35.800833333333401</c:v>
                </c:pt>
                <c:pt idx="21481">
                  <c:v>35.802500000000002</c:v>
                </c:pt>
                <c:pt idx="21482">
                  <c:v>35.804166666666703</c:v>
                </c:pt>
                <c:pt idx="21483">
                  <c:v>35.805833333333403</c:v>
                </c:pt>
                <c:pt idx="21484">
                  <c:v>35.807499999999997</c:v>
                </c:pt>
                <c:pt idx="21485">
                  <c:v>35.809166666666698</c:v>
                </c:pt>
                <c:pt idx="21486">
                  <c:v>35.810833333333399</c:v>
                </c:pt>
                <c:pt idx="21487">
                  <c:v>35.8125</c:v>
                </c:pt>
                <c:pt idx="21488">
                  <c:v>35.814166666666701</c:v>
                </c:pt>
                <c:pt idx="21489">
                  <c:v>35.815833333333401</c:v>
                </c:pt>
                <c:pt idx="21490">
                  <c:v>35.817500000000003</c:v>
                </c:pt>
                <c:pt idx="21491">
                  <c:v>35.819166666666703</c:v>
                </c:pt>
                <c:pt idx="21492">
                  <c:v>35.820833333333397</c:v>
                </c:pt>
                <c:pt idx="21493">
                  <c:v>35.822499999999998</c:v>
                </c:pt>
                <c:pt idx="21494">
                  <c:v>35.824166666666699</c:v>
                </c:pt>
                <c:pt idx="21495">
                  <c:v>35.825833333333399</c:v>
                </c:pt>
                <c:pt idx="21496">
                  <c:v>35.827500000000001</c:v>
                </c:pt>
                <c:pt idx="21497">
                  <c:v>35.829166666666701</c:v>
                </c:pt>
                <c:pt idx="21498">
                  <c:v>35.830833333333402</c:v>
                </c:pt>
                <c:pt idx="21499">
                  <c:v>35.832500000000003</c:v>
                </c:pt>
                <c:pt idx="21500">
                  <c:v>35.834166666666697</c:v>
                </c:pt>
                <c:pt idx="21501">
                  <c:v>35.835833333333397</c:v>
                </c:pt>
                <c:pt idx="21502">
                  <c:v>35.837499999999999</c:v>
                </c:pt>
                <c:pt idx="21503">
                  <c:v>35.839166666666699</c:v>
                </c:pt>
                <c:pt idx="21504">
                  <c:v>35.8408333333334</c:v>
                </c:pt>
                <c:pt idx="21505">
                  <c:v>35.842500000000001</c:v>
                </c:pt>
                <c:pt idx="21506">
                  <c:v>35.844166666666702</c:v>
                </c:pt>
                <c:pt idx="21507">
                  <c:v>35.845833333333402</c:v>
                </c:pt>
                <c:pt idx="21508">
                  <c:v>35.847499999999997</c:v>
                </c:pt>
                <c:pt idx="21509">
                  <c:v>35.849166666666697</c:v>
                </c:pt>
                <c:pt idx="21510">
                  <c:v>35.850833333333398</c:v>
                </c:pt>
                <c:pt idx="21511">
                  <c:v>35.852499999999999</c:v>
                </c:pt>
                <c:pt idx="21512">
                  <c:v>35.8541666666667</c:v>
                </c:pt>
                <c:pt idx="21513">
                  <c:v>35.855833333333401</c:v>
                </c:pt>
                <c:pt idx="21514">
                  <c:v>35.857500000000002</c:v>
                </c:pt>
                <c:pt idx="21515">
                  <c:v>35.859166666666702</c:v>
                </c:pt>
                <c:pt idx="21516">
                  <c:v>35.860833333333403</c:v>
                </c:pt>
                <c:pt idx="21517">
                  <c:v>35.862499999999997</c:v>
                </c:pt>
                <c:pt idx="21518">
                  <c:v>35.864166666666698</c:v>
                </c:pt>
                <c:pt idx="21519">
                  <c:v>35.865833333333399</c:v>
                </c:pt>
                <c:pt idx="21520">
                  <c:v>35.8675</c:v>
                </c:pt>
                <c:pt idx="21521">
                  <c:v>35.8691666666667</c:v>
                </c:pt>
                <c:pt idx="21522">
                  <c:v>35.870833333333401</c:v>
                </c:pt>
                <c:pt idx="21523">
                  <c:v>35.872500000000002</c:v>
                </c:pt>
                <c:pt idx="21524">
                  <c:v>35.874166666666703</c:v>
                </c:pt>
                <c:pt idx="21525">
                  <c:v>35.875833333333397</c:v>
                </c:pt>
                <c:pt idx="21526">
                  <c:v>35.877499999999998</c:v>
                </c:pt>
                <c:pt idx="21527">
                  <c:v>35.879166666666698</c:v>
                </c:pt>
                <c:pt idx="21528">
                  <c:v>35.880833333333399</c:v>
                </c:pt>
                <c:pt idx="21529">
                  <c:v>35.8825</c:v>
                </c:pt>
                <c:pt idx="21530">
                  <c:v>35.884166666666701</c:v>
                </c:pt>
                <c:pt idx="21531">
                  <c:v>35.885833333333402</c:v>
                </c:pt>
                <c:pt idx="21532">
                  <c:v>35.887500000000003</c:v>
                </c:pt>
                <c:pt idx="21533">
                  <c:v>35.889166666666704</c:v>
                </c:pt>
                <c:pt idx="21534">
                  <c:v>35.890833333333397</c:v>
                </c:pt>
                <c:pt idx="21535">
                  <c:v>35.892499999999998</c:v>
                </c:pt>
                <c:pt idx="21536">
                  <c:v>35.894166666666699</c:v>
                </c:pt>
                <c:pt idx="21537">
                  <c:v>35.8958333333334</c:v>
                </c:pt>
                <c:pt idx="21538">
                  <c:v>35.897500000000001</c:v>
                </c:pt>
                <c:pt idx="21539">
                  <c:v>35.899166666666702</c:v>
                </c:pt>
                <c:pt idx="21540">
                  <c:v>35.900833333333402</c:v>
                </c:pt>
                <c:pt idx="21541">
                  <c:v>35.902500000000003</c:v>
                </c:pt>
                <c:pt idx="21542">
                  <c:v>35.904166666666697</c:v>
                </c:pt>
                <c:pt idx="21543">
                  <c:v>35.905833333333398</c:v>
                </c:pt>
                <c:pt idx="21544">
                  <c:v>35.907499999999999</c:v>
                </c:pt>
                <c:pt idx="21545">
                  <c:v>35.9091666666667</c:v>
                </c:pt>
                <c:pt idx="21546">
                  <c:v>35.9108333333334</c:v>
                </c:pt>
                <c:pt idx="21547">
                  <c:v>35.912500000000001</c:v>
                </c:pt>
                <c:pt idx="21548">
                  <c:v>35.914166666666702</c:v>
                </c:pt>
                <c:pt idx="21549">
                  <c:v>35.915833333333403</c:v>
                </c:pt>
                <c:pt idx="21550">
                  <c:v>35.917499999999997</c:v>
                </c:pt>
                <c:pt idx="21551">
                  <c:v>35.919166666666698</c:v>
                </c:pt>
                <c:pt idx="21552">
                  <c:v>35.920833333333398</c:v>
                </c:pt>
                <c:pt idx="21553">
                  <c:v>35.922499999999999</c:v>
                </c:pt>
                <c:pt idx="21554">
                  <c:v>35.9241666666667</c:v>
                </c:pt>
                <c:pt idx="21555">
                  <c:v>35.925833333333401</c:v>
                </c:pt>
                <c:pt idx="21556">
                  <c:v>35.927500000000002</c:v>
                </c:pt>
                <c:pt idx="21557">
                  <c:v>35.929166666666703</c:v>
                </c:pt>
                <c:pt idx="21558">
                  <c:v>35.930833333333403</c:v>
                </c:pt>
                <c:pt idx="21559">
                  <c:v>35.932499999999997</c:v>
                </c:pt>
                <c:pt idx="21560">
                  <c:v>35.934166666666698</c:v>
                </c:pt>
                <c:pt idx="21561">
                  <c:v>35.935833333333399</c:v>
                </c:pt>
                <c:pt idx="21562">
                  <c:v>35.9375</c:v>
                </c:pt>
                <c:pt idx="21563">
                  <c:v>35.939166666666701</c:v>
                </c:pt>
                <c:pt idx="21564">
                  <c:v>35.940833333333401</c:v>
                </c:pt>
                <c:pt idx="21565">
                  <c:v>35.942500000000003</c:v>
                </c:pt>
                <c:pt idx="21566">
                  <c:v>35.944166666666703</c:v>
                </c:pt>
                <c:pt idx="21567">
                  <c:v>35.945833333333397</c:v>
                </c:pt>
                <c:pt idx="21568">
                  <c:v>35.947499999999998</c:v>
                </c:pt>
                <c:pt idx="21569">
                  <c:v>35.949166666666699</c:v>
                </c:pt>
                <c:pt idx="21570">
                  <c:v>35.950833333333399</c:v>
                </c:pt>
                <c:pt idx="21571">
                  <c:v>35.952500000000001</c:v>
                </c:pt>
                <c:pt idx="21572">
                  <c:v>35.954166666666701</c:v>
                </c:pt>
                <c:pt idx="21573">
                  <c:v>35.955833333333402</c:v>
                </c:pt>
                <c:pt idx="21574">
                  <c:v>35.957500000000003</c:v>
                </c:pt>
                <c:pt idx="21575">
                  <c:v>35.959166666666697</c:v>
                </c:pt>
                <c:pt idx="21576">
                  <c:v>35.960833333333397</c:v>
                </c:pt>
                <c:pt idx="21577">
                  <c:v>35.962499999999999</c:v>
                </c:pt>
                <c:pt idx="21578">
                  <c:v>35.964166666666699</c:v>
                </c:pt>
                <c:pt idx="21579">
                  <c:v>35.9658333333334</c:v>
                </c:pt>
                <c:pt idx="21580">
                  <c:v>35.967500000000001</c:v>
                </c:pt>
                <c:pt idx="21581">
                  <c:v>35.969166666666702</c:v>
                </c:pt>
                <c:pt idx="21582">
                  <c:v>35.970833333333402</c:v>
                </c:pt>
                <c:pt idx="21583">
                  <c:v>35.972499999999997</c:v>
                </c:pt>
                <c:pt idx="21584">
                  <c:v>35.974166666666697</c:v>
                </c:pt>
                <c:pt idx="21585">
                  <c:v>35.975833333333398</c:v>
                </c:pt>
                <c:pt idx="21586">
                  <c:v>35.977499999999999</c:v>
                </c:pt>
                <c:pt idx="21587">
                  <c:v>35.9791666666667</c:v>
                </c:pt>
                <c:pt idx="21588">
                  <c:v>35.980833333333401</c:v>
                </c:pt>
                <c:pt idx="21589">
                  <c:v>35.982500000000002</c:v>
                </c:pt>
                <c:pt idx="21590">
                  <c:v>35.984166666666702</c:v>
                </c:pt>
                <c:pt idx="21591">
                  <c:v>35.985833333333403</c:v>
                </c:pt>
                <c:pt idx="21592">
                  <c:v>35.987499999999997</c:v>
                </c:pt>
                <c:pt idx="21593">
                  <c:v>35.989166666666698</c:v>
                </c:pt>
                <c:pt idx="21594">
                  <c:v>35.990833333333399</c:v>
                </c:pt>
                <c:pt idx="21595">
                  <c:v>35.9925</c:v>
                </c:pt>
                <c:pt idx="21596">
                  <c:v>35.9941666666667</c:v>
                </c:pt>
                <c:pt idx="21597">
                  <c:v>35.995833333333401</c:v>
                </c:pt>
                <c:pt idx="21598">
                  <c:v>35.997500000000002</c:v>
                </c:pt>
                <c:pt idx="21599">
                  <c:v>35.999166666666703</c:v>
                </c:pt>
                <c:pt idx="21600">
                  <c:v>36.000833333333397</c:v>
                </c:pt>
                <c:pt idx="21601">
                  <c:v>36.002499999999998</c:v>
                </c:pt>
                <c:pt idx="21602">
                  <c:v>36.004166666666698</c:v>
                </c:pt>
                <c:pt idx="21603">
                  <c:v>36.005833333333399</c:v>
                </c:pt>
                <c:pt idx="21604">
                  <c:v>36.0075</c:v>
                </c:pt>
                <c:pt idx="21605">
                  <c:v>36.009166666666701</c:v>
                </c:pt>
                <c:pt idx="21606">
                  <c:v>36.010833333333402</c:v>
                </c:pt>
                <c:pt idx="21607">
                  <c:v>36.012500000000003</c:v>
                </c:pt>
                <c:pt idx="21608">
                  <c:v>36.014166666666704</c:v>
                </c:pt>
                <c:pt idx="21609">
                  <c:v>36.015833333333397</c:v>
                </c:pt>
                <c:pt idx="21610">
                  <c:v>36.017499999999998</c:v>
                </c:pt>
                <c:pt idx="21611">
                  <c:v>36.019166666666699</c:v>
                </c:pt>
                <c:pt idx="21612">
                  <c:v>36.0208333333334</c:v>
                </c:pt>
                <c:pt idx="21613">
                  <c:v>36.022500000000001</c:v>
                </c:pt>
                <c:pt idx="21614">
                  <c:v>36.024166666666702</c:v>
                </c:pt>
                <c:pt idx="21615">
                  <c:v>36.025833333333402</c:v>
                </c:pt>
                <c:pt idx="21616">
                  <c:v>36.027500000000003</c:v>
                </c:pt>
                <c:pt idx="21617">
                  <c:v>36.029166666666697</c:v>
                </c:pt>
                <c:pt idx="21618">
                  <c:v>36.030833333333398</c:v>
                </c:pt>
                <c:pt idx="21619">
                  <c:v>36.032499999999999</c:v>
                </c:pt>
                <c:pt idx="21620">
                  <c:v>36.0341666666667</c:v>
                </c:pt>
                <c:pt idx="21621">
                  <c:v>36.0358333333334</c:v>
                </c:pt>
                <c:pt idx="21622">
                  <c:v>36.037500000000001</c:v>
                </c:pt>
                <c:pt idx="21623">
                  <c:v>36.039166666666702</c:v>
                </c:pt>
                <c:pt idx="21624">
                  <c:v>36.040833333333403</c:v>
                </c:pt>
                <c:pt idx="21625">
                  <c:v>36.042499999999997</c:v>
                </c:pt>
                <c:pt idx="21626">
                  <c:v>36.044166666666698</c:v>
                </c:pt>
                <c:pt idx="21627">
                  <c:v>36.045833333333398</c:v>
                </c:pt>
                <c:pt idx="21628">
                  <c:v>36.047499999999999</c:v>
                </c:pt>
                <c:pt idx="21629">
                  <c:v>36.0491666666667</c:v>
                </c:pt>
                <c:pt idx="21630">
                  <c:v>36.050833333333401</c:v>
                </c:pt>
                <c:pt idx="21631">
                  <c:v>36.052500000000002</c:v>
                </c:pt>
                <c:pt idx="21632">
                  <c:v>36.054166666666703</c:v>
                </c:pt>
                <c:pt idx="21633">
                  <c:v>36.055833333333403</c:v>
                </c:pt>
                <c:pt idx="21634">
                  <c:v>36.057499999999997</c:v>
                </c:pt>
                <c:pt idx="21635">
                  <c:v>36.059166666666698</c:v>
                </c:pt>
                <c:pt idx="21636">
                  <c:v>36.060833333333399</c:v>
                </c:pt>
                <c:pt idx="21637">
                  <c:v>36.0625</c:v>
                </c:pt>
                <c:pt idx="21638">
                  <c:v>36.064166666666701</c:v>
                </c:pt>
                <c:pt idx="21639">
                  <c:v>36.065833333333401</c:v>
                </c:pt>
                <c:pt idx="21640">
                  <c:v>36.067500000000003</c:v>
                </c:pt>
                <c:pt idx="21641">
                  <c:v>36.069166666666703</c:v>
                </c:pt>
                <c:pt idx="21642">
                  <c:v>36.070833333333397</c:v>
                </c:pt>
                <c:pt idx="21643">
                  <c:v>36.072499999999998</c:v>
                </c:pt>
                <c:pt idx="21644">
                  <c:v>36.074166666666699</c:v>
                </c:pt>
                <c:pt idx="21645">
                  <c:v>36.075833333333399</c:v>
                </c:pt>
                <c:pt idx="21646">
                  <c:v>36.077500000000001</c:v>
                </c:pt>
                <c:pt idx="21647">
                  <c:v>36.079166666666701</c:v>
                </c:pt>
                <c:pt idx="21648">
                  <c:v>36.080833333333402</c:v>
                </c:pt>
                <c:pt idx="21649">
                  <c:v>36.082500000000003</c:v>
                </c:pt>
                <c:pt idx="21650">
                  <c:v>36.084166666666697</c:v>
                </c:pt>
                <c:pt idx="21651">
                  <c:v>36.085833333333397</c:v>
                </c:pt>
                <c:pt idx="21652">
                  <c:v>36.087499999999999</c:v>
                </c:pt>
                <c:pt idx="21653">
                  <c:v>36.089166666666699</c:v>
                </c:pt>
                <c:pt idx="21654">
                  <c:v>36.0908333333334</c:v>
                </c:pt>
                <c:pt idx="21655">
                  <c:v>36.092500000000001</c:v>
                </c:pt>
                <c:pt idx="21656">
                  <c:v>36.094166666666702</c:v>
                </c:pt>
                <c:pt idx="21657">
                  <c:v>36.095833333333402</c:v>
                </c:pt>
                <c:pt idx="21658">
                  <c:v>36.097499999999997</c:v>
                </c:pt>
                <c:pt idx="21659">
                  <c:v>36.099166666666697</c:v>
                </c:pt>
                <c:pt idx="21660">
                  <c:v>36.100833333333398</c:v>
                </c:pt>
                <c:pt idx="21661">
                  <c:v>36.102499999999999</c:v>
                </c:pt>
                <c:pt idx="21662">
                  <c:v>36.1041666666667</c:v>
                </c:pt>
                <c:pt idx="21663">
                  <c:v>36.105833333333401</c:v>
                </c:pt>
                <c:pt idx="21664">
                  <c:v>36.107500000000002</c:v>
                </c:pt>
                <c:pt idx="21665">
                  <c:v>36.109166666666702</c:v>
                </c:pt>
                <c:pt idx="21666">
                  <c:v>36.110833333333403</c:v>
                </c:pt>
                <c:pt idx="21667">
                  <c:v>36.112499999999997</c:v>
                </c:pt>
                <c:pt idx="21668">
                  <c:v>36.114166666666698</c:v>
                </c:pt>
                <c:pt idx="21669">
                  <c:v>36.115833333333399</c:v>
                </c:pt>
                <c:pt idx="21670">
                  <c:v>36.1175</c:v>
                </c:pt>
                <c:pt idx="21671">
                  <c:v>36.1191666666667</c:v>
                </c:pt>
                <c:pt idx="21672">
                  <c:v>36.120833333333401</c:v>
                </c:pt>
                <c:pt idx="21673">
                  <c:v>36.122500000000002</c:v>
                </c:pt>
                <c:pt idx="21674">
                  <c:v>36.124166666666703</c:v>
                </c:pt>
                <c:pt idx="21675">
                  <c:v>36.125833333333397</c:v>
                </c:pt>
                <c:pt idx="21676">
                  <c:v>36.127499999999998</c:v>
                </c:pt>
                <c:pt idx="21677">
                  <c:v>36.129166666666698</c:v>
                </c:pt>
                <c:pt idx="21678">
                  <c:v>36.130833333333399</c:v>
                </c:pt>
                <c:pt idx="21679">
                  <c:v>36.1325</c:v>
                </c:pt>
                <c:pt idx="21680">
                  <c:v>36.134166666666701</c:v>
                </c:pt>
                <c:pt idx="21681">
                  <c:v>36.135833333333402</c:v>
                </c:pt>
                <c:pt idx="21682">
                  <c:v>36.137500000000003</c:v>
                </c:pt>
                <c:pt idx="21683">
                  <c:v>36.139166666666704</c:v>
                </c:pt>
                <c:pt idx="21684">
                  <c:v>36.140833333333397</c:v>
                </c:pt>
                <c:pt idx="21685">
                  <c:v>36.142499999999998</c:v>
                </c:pt>
                <c:pt idx="21686">
                  <c:v>36.144166666666699</c:v>
                </c:pt>
                <c:pt idx="21687">
                  <c:v>36.1458333333334</c:v>
                </c:pt>
                <c:pt idx="21688">
                  <c:v>36.147500000000001</c:v>
                </c:pt>
                <c:pt idx="21689">
                  <c:v>36.149166666666702</c:v>
                </c:pt>
                <c:pt idx="21690">
                  <c:v>36.150833333333402</c:v>
                </c:pt>
                <c:pt idx="21691">
                  <c:v>36.152500000000003</c:v>
                </c:pt>
                <c:pt idx="21692">
                  <c:v>36.154166666666697</c:v>
                </c:pt>
                <c:pt idx="21693">
                  <c:v>36.155833333333398</c:v>
                </c:pt>
                <c:pt idx="21694">
                  <c:v>36.157499999999999</c:v>
                </c:pt>
                <c:pt idx="21695">
                  <c:v>36.1591666666667</c:v>
                </c:pt>
                <c:pt idx="21696">
                  <c:v>36.1608333333334</c:v>
                </c:pt>
                <c:pt idx="21697">
                  <c:v>36.162500000000001</c:v>
                </c:pt>
                <c:pt idx="21698">
                  <c:v>36.164166666666702</c:v>
                </c:pt>
                <c:pt idx="21699">
                  <c:v>36.165833333333403</c:v>
                </c:pt>
                <c:pt idx="21700">
                  <c:v>36.167499999999997</c:v>
                </c:pt>
                <c:pt idx="21701">
                  <c:v>36.169166666666698</c:v>
                </c:pt>
                <c:pt idx="21702">
                  <c:v>36.170833333333398</c:v>
                </c:pt>
                <c:pt idx="21703">
                  <c:v>36.172499999999999</c:v>
                </c:pt>
                <c:pt idx="21704">
                  <c:v>36.1741666666667</c:v>
                </c:pt>
                <c:pt idx="21705">
                  <c:v>36.175833333333401</c:v>
                </c:pt>
                <c:pt idx="21706">
                  <c:v>36.177500000000002</c:v>
                </c:pt>
                <c:pt idx="21707">
                  <c:v>36.179166666666703</c:v>
                </c:pt>
                <c:pt idx="21708">
                  <c:v>36.180833333333403</c:v>
                </c:pt>
                <c:pt idx="21709">
                  <c:v>36.182499999999997</c:v>
                </c:pt>
                <c:pt idx="21710">
                  <c:v>36.184166666666698</c:v>
                </c:pt>
                <c:pt idx="21711">
                  <c:v>36.185833333333399</c:v>
                </c:pt>
                <c:pt idx="21712">
                  <c:v>36.1875</c:v>
                </c:pt>
                <c:pt idx="21713">
                  <c:v>36.189166666666701</c:v>
                </c:pt>
                <c:pt idx="21714">
                  <c:v>36.190833333333401</c:v>
                </c:pt>
                <c:pt idx="21715">
                  <c:v>36.192500000000003</c:v>
                </c:pt>
                <c:pt idx="21716">
                  <c:v>36.194166666666703</c:v>
                </c:pt>
                <c:pt idx="21717">
                  <c:v>36.195833333333397</c:v>
                </c:pt>
                <c:pt idx="21718">
                  <c:v>36.197499999999998</c:v>
                </c:pt>
                <c:pt idx="21719">
                  <c:v>36.199166666666699</c:v>
                </c:pt>
                <c:pt idx="21720">
                  <c:v>36.200833333333399</c:v>
                </c:pt>
                <c:pt idx="21721">
                  <c:v>36.202500000000001</c:v>
                </c:pt>
                <c:pt idx="21722">
                  <c:v>36.204166666666701</c:v>
                </c:pt>
                <c:pt idx="21723">
                  <c:v>36.205833333333402</c:v>
                </c:pt>
                <c:pt idx="21724">
                  <c:v>36.207500000000003</c:v>
                </c:pt>
                <c:pt idx="21725">
                  <c:v>36.209166666666697</c:v>
                </c:pt>
                <c:pt idx="21726">
                  <c:v>36.210833333333397</c:v>
                </c:pt>
                <c:pt idx="21727">
                  <c:v>36.212499999999999</c:v>
                </c:pt>
                <c:pt idx="21728">
                  <c:v>36.214166666666699</c:v>
                </c:pt>
                <c:pt idx="21729">
                  <c:v>36.2158333333334</c:v>
                </c:pt>
                <c:pt idx="21730">
                  <c:v>36.217500000000001</c:v>
                </c:pt>
                <c:pt idx="21731">
                  <c:v>36.219166666666702</c:v>
                </c:pt>
                <c:pt idx="21732">
                  <c:v>36.220833333333402</c:v>
                </c:pt>
                <c:pt idx="21733">
                  <c:v>36.222499999999997</c:v>
                </c:pt>
                <c:pt idx="21734">
                  <c:v>36.224166666666697</c:v>
                </c:pt>
                <c:pt idx="21735">
                  <c:v>36.225833333333398</c:v>
                </c:pt>
                <c:pt idx="21736">
                  <c:v>36.227499999999999</c:v>
                </c:pt>
                <c:pt idx="21737">
                  <c:v>36.2291666666667</c:v>
                </c:pt>
                <c:pt idx="21738">
                  <c:v>36.230833333333401</c:v>
                </c:pt>
                <c:pt idx="21739">
                  <c:v>36.232500000000002</c:v>
                </c:pt>
                <c:pt idx="21740">
                  <c:v>36.234166666666702</c:v>
                </c:pt>
                <c:pt idx="21741">
                  <c:v>36.235833333333403</c:v>
                </c:pt>
                <c:pt idx="21742">
                  <c:v>36.237499999999997</c:v>
                </c:pt>
                <c:pt idx="21743">
                  <c:v>36.239166666666698</c:v>
                </c:pt>
                <c:pt idx="21744">
                  <c:v>36.240833333333399</c:v>
                </c:pt>
                <c:pt idx="21745">
                  <c:v>36.2425</c:v>
                </c:pt>
                <c:pt idx="21746">
                  <c:v>36.2441666666667</c:v>
                </c:pt>
                <c:pt idx="21747">
                  <c:v>36.245833333333401</c:v>
                </c:pt>
                <c:pt idx="21748">
                  <c:v>36.247500000000002</c:v>
                </c:pt>
                <c:pt idx="21749">
                  <c:v>36.249166666666703</c:v>
                </c:pt>
                <c:pt idx="21750">
                  <c:v>36.250833333333397</c:v>
                </c:pt>
                <c:pt idx="21751">
                  <c:v>36.252499999999998</c:v>
                </c:pt>
                <c:pt idx="21752">
                  <c:v>36.254166666666698</c:v>
                </c:pt>
                <c:pt idx="21753">
                  <c:v>36.255833333333399</c:v>
                </c:pt>
                <c:pt idx="21754">
                  <c:v>36.2575</c:v>
                </c:pt>
                <c:pt idx="21755">
                  <c:v>36.259166666666701</c:v>
                </c:pt>
                <c:pt idx="21756">
                  <c:v>36.260833333333402</c:v>
                </c:pt>
                <c:pt idx="21757">
                  <c:v>36.262500000000003</c:v>
                </c:pt>
                <c:pt idx="21758">
                  <c:v>36.264166666666704</c:v>
                </c:pt>
                <c:pt idx="21759">
                  <c:v>36.265833333333397</c:v>
                </c:pt>
                <c:pt idx="21760">
                  <c:v>36.267499999999998</c:v>
                </c:pt>
                <c:pt idx="21761">
                  <c:v>36.269166666666699</c:v>
                </c:pt>
                <c:pt idx="21762">
                  <c:v>36.2708333333334</c:v>
                </c:pt>
                <c:pt idx="21763">
                  <c:v>36.272500000000001</c:v>
                </c:pt>
                <c:pt idx="21764">
                  <c:v>36.274166666666702</c:v>
                </c:pt>
                <c:pt idx="21765">
                  <c:v>36.275833333333402</c:v>
                </c:pt>
                <c:pt idx="21766">
                  <c:v>36.277500000000003</c:v>
                </c:pt>
                <c:pt idx="21767">
                  <c:v>36.279166666666697</c:v>
                </c:pt>
                <c:pt idx="21768">
                  <c:v>36.280833333333398</c:v>
                </c:pt>
                <c:pt idx="21769">
                  <c:v>36.282499999999999</c:v>
                </c:pt>
                <c:pt idx="21770">
                  <c:v>36.2841666666667</c:v>
                </c:pt>
                <c:pt idx="21771">
                  <c:v>36.2858333333334</c:v>
                </c:pt>
                <c:pt idx="21772">
                  <c:v>36.287500000000001</c:v>
                </c:pt>
                <c:pt idx="21773">
                  <c:v>36.289166666666702</c:v>
                </c:pt>
                <c:pt idx="21774">
                  <c:v>36.290833333333403</c:v>
                </c:pt>
                <c:pt idx="21775">
                  <c:v>36.292499999999997</c:v>
                </c:pt>
                <c:pt idx="21776">
                  <c:v>36.294166666666698</c:v>
                </c:pt>
                <c:pt idx="21777">
                  <c:v>36.295833333333398</c:v>
                </c:pt>
                <c:pt idx="21778">
                  <c:v>36.297499999999999</c:v>
                </c:pt>
                <c:pt idx="21779">
                  <c:v>36.2991666666667</c:v>
                </c:pt>
                <c:pt idx="21780">
                  <c:v>36.300833333333401</c:v>
                </c:pt>
                <c:pt idx="21781">
                  <c:v>36.302500000000002</c:v>
                </c:pt>
                <c:pt idx="21782">
                  <c:v>36.304166666666703</c:v>
                </c:pt>
                <c:pt idx="21783">
                  <c:v>36.305833333333403</c:v>
                </c:pt>
                <c:pt idx="21784">
                  <c:v>36.307499999999997</c:v>
                </c:pt>
                <c:pt idx="21785">
                  <c:v>36.309166666666698</c:v>
                </c:pt>
                <c:pt idx="21786">
                  <c:v>36.310833333333399</c:v>
                </c:pt>
                <c:pt idx="21787">
                  <c:v>36.3125</c:v>
                </c:pt>
                <c:pt idx="21788">
                  <c:v>36.314166666666701</c:v>
                </c:pt>
                <c:pt idx="21789">
                  <c:v>36.315833333333401</c:v>
                </c:pt>
                <c:pt idx="21790">
                  <c:v>36.317500000000003</c:v>
                </c:pt>
                <c:pt idx="21791">
                  <c:v>36.319166666666703</c:v>
                </c:pt>
                <c:pt idx="21792">
                  <c:v>36.320833333333397</c:v>
                </c:pt>
                <c:pt idx="21793">
                  <c:v>36.322499999999998</c:v>
                </c:pt>
                <c:pt idx="21794">
                  <c:v>36.324166666666699</c:v>
                </c:pt>
                <c:pt idx="21795">
                  <c:v>36.325833333333399</c:v>
                </c:pt>
                <c:pt idx="21796">
                  <c:v>36.327500000000001</c:v>
                </c:pt>
                <c:pt idx="21797">
                  <c:v>36.329166666666701</c:v>
                </c:pt>
                <c:pt idx="21798">
                  <c:v>36.330833333333402</c:v>
                </c:pt>
                <c:pt idx="21799">
                  <c:v>36.332500000000003</c:v>
                </c:pt>
                <c:pt idx="21800">
                  <c:v>36.334166666666697</c:v>
                </c:pt>
                <c:pt idx="21801">
                  <c:v>36.335833333333397</c:v>
                </c:pt>
                <c:pt idx="21802">
                  <c:v>36.337499999999999</c:v>
                </c:pt>
                <c:pt idx="21803">
                  <c:v>36.339166666666699</c:v>
                </c:pt>
                <c:pt idx="21804">
                  <c:v>36.3408333333334</c:v>
                </c:pt>
                <c:pt idx="21805">
                  <c:v>36.342500000000001</c:v>
                </c:pt>
                <c:pt idx="21806">
                  <c:v>36.344166666666702</c:v>
                </c:pt>
                <c:pt idx="21807">
                  <c:v>36.345833333333402</c:v>
                </c:pt>
                <c:pt idx="21808">
                  <c:v>36.347499999999997</c:v>
                </c:pt>
                <c:pt idx="21809">
                  <c:v>36.349166666666697</c:v>
                </c:pt>
                <c:pt idx="21810">
                  <c:v>36.350833333333398</c:v>
                </c:pt>
                <c:pt idx="21811">
                  <c:v>36.352499999999999</c:v>
                </c:pt>
                <c:pt idx="21812">
                  <c:v>36.3541666666667</c:v>
                </c:pt>
                <c:pt idx="21813">
                  <c:v>36.355833333333401</c:v>
                </c:pt>
                <c:pt idx="21814">
                  <c:v>36.357500000000002</c:v>
                </c:pt>
                <c:pt idx="21815">
                  <c:v>36.359166666666702</c:v>
                </c:pt>
                <c:pt idx="21816">
                  <c:v>36.360833333333403</c:v>
                </c:pt>
                <c:pt idx="21817">
                  <c:v>36.362499999999997</c:v>
                </c:pt>
                <c:pt idx="21818">
                  <c:v>36.364166666666698</c:v>
                </c:pt>
                <c:pt idx="21819">
                  <c:v>36.365833333333399</c:v>
                </c:pt>
                <c:pt idx="21820">
                  <c:v>36.3675</c:v>
                </c:pt>
                <c:pt idx="21821">
                  <c:v>36.3691666666667</c:v>
                </c:pt>
                <c:pt idx="21822">
                  <c:v>36.370833333333401</c:v>
                </c:pt>
                <c:pt idx="21823">
                  <c:v>36.372500000000002</c:v>
                </c:pt>
                <c:pt idx="21824">
                  <c:v>36.374166666666703</c:v>
                </c:pt>
                <c:pt idx="21825">
                  <c:v>36.375833333333397</c:v>
                </c:pt>
                <c:pt idx="21826">
                  <c:v>36.377499999999998</c:v>
                </c:pt>
                <c:pt idx="21827">
                  <c:v>36.379166666666698</c:v>
                </c:pt>
                <c:pt idx="21828">
                  <c:v>36.380833333333399</c:v>
                </c:pt>
                <c:pt idx="21829">
                  <c:v>36.3825</c:v>
                </c:pt>
                <c:pt idx="21830">
                  <c:v>36.384166666666701</c:v>
                </c:pt>
                <c:pt idx="21831">
                  <c:v>36.385833333333402</c:v>
                </c:pt>
                <c:pt idx="21832">
                  <c:v>36.387500000000003</c:v>
                </c:pt>
                <c:pt idx="21833">
                  <c:v>36.389166666666704</c:v>
                </c:pt>
                <c:pt idx="21834">
                  <c:v>36.390833333333397</c:v>
                </c:pt>
                <c:pt idx="21835">
                  <c:v>36.392499999999998</c:v>
                </c:pt>
                <c:pt idx="21836">
                  <c:v>36.394166666666699</c:v>
                </c:pt>
                <c:pt idx="21837">
                  <c:v>36.3958333333334</c:v>
                </c:pt>
                <c:pt idx="21838">
                  <c:v>36.397500000000001</c:v>
                </c:pt>
                <c:pt idx="21839">
                  <c:v>36.399166666666702</c:v>
                </c:pt>
                <c:pt idx="21840">
                  <c:v>36.400833333333402</c:v>
                </c:pt>
                <c:pt idx="21841">
                  <c:v>36.402500000000003</c:v>
                </c:pt>
                <c:pt idx="21842">
                  <c:v>36.404166666666697</c:v>
                </c:pt>
                <c:pt idx="21843">
                  <c:v>36.405833333333398</c:v>
                </c:pt>
                <c:pt idx="21844">
                  <c:v>36.407499999999999</c:v>
                </c:pt>
                <c:pt idx="21845">
                  <c:v>36.4091666666667</c:v>
                </c:pt>
                <c:pt idx="21846">
                  <c:v>36.4108333333334</c:v>
                </c:pt>
                <c:pt idx="21847">
                  <c:v>36.412500000000001</c:v>
                </c:pt>
                <c:pt idx="21848">
                  <c:v>36.414166666666702</c:v>
                </c:pt>
                <c:pt idx="21849">
                  <c:v>36.415833333333403</c:v>
                </c:pt>
                <c:pt idx="21850">
                  <c:v>36.417499999999997</c:v>
                </c:pt>
                <c:pt idx="21851">
                  <c:v>36.419166666666698</c:v>
                </c:pt>
                <c:pt idx="21852">
                  <c:v>36.420833333333398</c:v>
                </c:pt>
                <c:pt idx="21853">
                  <c:v>36.422499999999999</c:v>
                </c:pt>
                <c:pt idx="21854">
                  <c:v>36.4241666666667</c:v>
                </c:pt>
                <c:pt idx="21855">
                  <c:v>36.425833333333401</c:v>
                </c:pt>
                <c:pt idx="21856">
                  <c:v>36.427500000000002</c:v>
                </c:pt>
                <c:pt idx="21857">
                  <c:v>36.429166666666703</c:v>
                </c:pt>
                <c:pt idx="21858">
                  <c:v>36.430833333333403</c:v>
                </c:pt>
                <c:pt idx="21859">
                  <c:v>36.432499999999997</c:v>
                </c:pt>
                <c:pt idx="21860">
                  <c:v>36.434166666666698</c:v>
                </c:pt>
                <c:pt idx="21861">
                  <c:v>36.435833333333399</c:v>
                </c:pt>
                <c:pt idx="21862">
                  <c:v>36.4375</c:v>
                </c:pt>
                <c:pt idx="21863">
                  <c:v>36.439166666666701</c:v>
                </c:pt>
                <c:pt idx="21864">
                  <c:v>36.440833333333401</c:v>
                </c:pt>
                <c:pt idx="21865">
                  <c:v>36.442500000000003</c:v>
                </c:pt>
                <c:pt idx="21866">
                  <c:v>36.444166666666703</c:v>
                </c:pt>
                <c:pt idx="21867">
                  <c:v>36.445833333333397</c:v>
                </c:pt>
                <c:pt idx="21868">
                  <c:v>36.447499999999998</c:v>
                </c:pt>
                <c:pt idx="21869">
                  <c:v>36.449166666666699</c:v>
                </c:pt>
                <c:pt idx="21870">
                  <c:v>36.450833333333399</c:v>
                </c:pt>
                <c:pt idx="21871">
                  <c:v>36.452500000000001</c:v>
                </c:pt>
                <c:pt idx="21872">
                  <c:v>36.454166666666701</c:v>
                </c:pt>
                <c:pt idx="21873">
                  <c:v>36.455833333333402</c:v>
                </c:pt>
                <c:pt idx="21874">
                  <c:v>36.457500000000003</c:v>
                </c:pt>
                <c:pt idx="21875">
                  <c:v>36.459166666666697</c:v>
                </c:pt>
                <c:pt idx="21876">
                  <c:v>36.460833333333397</c:v>
                </c:pt>
                <c:pt idx="21877">
                  <c:v>36.462499999999999</c:v>
                </c:pt>
                <c:pt idx="21878">
                  <c:v>36.464166666666699</c:v>
                </c:pt>
                <c:pt idx="21879">
                  <c:v>36.4658333333334</c:v>
                </c:pt>
                <c:pt idx="21880">
                  <c:v>36.467500000000001</c:v>
                </c:pt>
                <c:pt idx="21881">
                  <c:v>36.469166666666702</c:v>
                </c:pt>
                <c:pt idx="21882">
                  <c:v>36.470833333333402</c:v>
                </c:pt>
                <c:pt idx="21883">
                  <c:v>36.472499999999997</c:v>
                </c:pt>
                <c:pt idx="21884">
                  <c:v>36.474166666666697</c:v>
                </c:pt>
                <c:pt idx="21885">
                  <c:v>36.475833333333398</c:v>
                </c:pt>
                <c:pt idx="21886">
                  <c:v>36.477499999999999</c:v>
                </c:pt>
                <c:pt idx="21887">
                  <c:v>36.4791666666667</c:v>
                </c:pt>
                <c:pt idx="21888">
                  <c:v>36.480833333333401</c:v>
                </c:pt>
                <c:pt idx="21889">
                  <c:v>36.482500000000002</c:v>
                </c:pt>
                <c:pt idx="21890">
                  <c:v>36.484166666666702</c:v>
                </c:pt>
                <c:pt idx="21891">
                  <c:v>36.485833333333403</c:v>
                </c:pt>
                <c:pt idx="21892">
                  <c:v>36.487499999999997</c:v>
                </c:pt>
                <c:pt idx="21893">
                  <c:v>36.489166666666698</c:v>
                </c:pt>
                <c:pt idx="21894">
                  <c:v>36.490833333333399</c:v>
                </c:pt>
                <c:pt idx="21895">
                  <c:v>36.4925</c:v>
                </c:pt>
                <c:pt idx="21896">
                  <c:v>36.4941666666667</c:v>
                </c:pt>
                <c:pt idx="21897">
                  <c:v>36.495833333333401</c:v>
                </c:pt>
                <c:pt idx="21898">
                  <c:v>36.497500000000002</c:v>
                </c:pt>
                <c:pt idx="21899">
                  <c:v>36.499166666666703</c:v>
                </c:pt>
                <c:pt idx="21900">
                  <c:v>36.500833333333397</c:v>
                </c:pt>
                <c:pt idx="21901">
                  <c:v>36.502499999999998</c:v>
                </c:pt>
                <c:pt idx="21902">
                  <c:v>36.504166666666698</c:v>
                </c:pt>
                <c:pt idx="21903">
                  <c:v>36.505833333333399</c:v>
                </c:pt>
                <c:pt idx="21904">
                  <c:v>36.5075</c:v>
                </c:pt>
                <c:pt idx="21905">
                  <c:v>36.509166666666701</c:v>
                </c:pt>
                <c:pt idx="21906">
                  <c:v>36.510833333333402</c:v>
                </c:pt>
                <c:pt idx="21907">
                  <c:v>36.512500000000003</c:v>
                </c:pt>
                <c:pt idx="21908">
                  <c:v>36.514166666666704</c:v>
                </c:pt>
                <c:pt idx="21909">
                  <c:v>36.515833333333397</c:v>
                </c:pt>
                <c:pt idx="21910">
                  <c:v>36.517499999999998</c:v>
                </c:pt>
                <c:pt idx="21911">
                  <c:v>36.519166666666699</c:v>
                </c:pt>
                <c:pt idx="21912">
                  <c:v>36.5208333333334</c:v>
                </c:pt>
                <c:pt idx="21913">
                  <c:v>36.522500000000001</c:v>
                </c:pt>
                <c:pt idx="21914">
                  <c:v>36.524166666666702</c:v>
                </c:pt>
                <c:pt idx="21915">
                  <c:v>36.525833333333402</c:v>
                </c:pt>
                <c:pt idx="21916">
                  <c:v>36.527500000000003</c:v>
                </c:pt>
                <c:pt idx="21917">
                  <c:v>36.529166666666697</c:v>
                </c:pt>
                <c:pt idx="21918">
                  <c:v>36.530833333333398</c:v>
                </c:pt>
                <c:pt idx="21919">
                  <c:v>36.532499999999999</c:v>
                </c:pt>
                <c:pt idx="21920">
                  <c:v>36.5341666666667</c:v>
                </c:pt>
                <c:pt idx="21921">
                  <c:v>36.5358333333334</c:v>
                </c:pt>
                <c:pt idx="21922">
                  <c:v>36.537500000000001</c:v>
                </c:pt>
                <c:pt idx="21923">
                  <c:v>36.539166666666702</c:v>
                </c:pt>
                <c:pt idx="21924">
                  <c:v>36.540833333333403</c:v>
                </c:pt>
                <c:pt idx="21925">
                  <c:v>36.542499999999997</c:v>
                </c:pt>
                <c:pt idx="21926">
                  <c:v>36.544166666666698</c:v>
                </c:pt>
                <c:pt idx="21927">
                  <c:v>36.545833333333398</c:v>
                </c:pt>
                <c:pt idx="21928">
                  <c:v>36.547499999999999</c:v>
                </c:pt>
                <c:pt idx="21929">
                  <c:v>36.5491666666667</c:v>
                </c:pt>
                <c:pt idx="21930">
                  <c:v>36.550833333333401</c:v>
                </c:pt>
                <c:pt idx="21931">
                  <c:v>36.552500000000002</c:v>
                </c:pt>
                <c:pt idx="21932">
                  <c:v>36.554166666666703</c:v>
                </c:pt>
                <c:pt idx="21933">
                  <c:v>36.555833333333403</c:v>
                </c:pt>
                <c:pt idx="21934">
                  <c:v>36.557499999999997</c:v>
                </c:pt>
                <c:pt idx="21935">
                  <c:v>36.559166666666698</c:v>
                </c:pt>
                <c:pt idx="21936">
                  <c:v>36.560833333333399</c:v>
                </c:pt>
                <c:pt idx="21937">
                  <c:v>36.5625</c:v>
                </c:pt>
                <c:pt idx="21938">
                  <c:v>36.564166666666701</c:v>
                </c:pt>
                <c:pt idx="21939">
                  <c:v>36.565833333333401</c:v>
                </c:pt>
                <c:pt idx="21940">
                  <c:v>36.567500000000003</c:v>
                </c:pt>
                <c:pt idx="21941">
                  <c:v>36.569166666666703</c:v>
                </c:pt>
                <c:pt idx="21942">
                  <c:v>36.570833333333397</c:v>
                </c:pt>
                <c:pt idx="21943">
                  <c:v>36.572499999999998</c:v>
                </c:pt>
                <c:pt idx="21944">
                  <c:v>36.574166666666699</c:v>
                </c:pt>
                <c:pt idx="21945">
                  <c:v>36.575833333333399</c:v>
                </c:pt>
                <c:pt idx="21946">
                  <c:v>36.577500000000001</c:v>
                </c:pt>
                <c:pt idx="21947">
                  <c:v>36.579166666666701</c:v>
                </c:pt>
                <c:pt idx="21948">
                  <c:v>36.580833333333402</c:v>
                </c:pt>
                <c:pt idx="21949">
                  <c:v>36.582500000000003</c:v>
                </c:pt>
                <c:pt idx="21950">
                  <c:v>36.584166666666697</c:v>
                </c:pt>
                <c:pt idx="21951">
                  <c:v>36.585833333333397</c:v>
                </c:pt>
                <c:pt idx="21952">
                  <c:v>36.587499999999999</c:v>
                </c:pt>
                <c:pt idx="21953">
                  <c:v>36.589166666666699</c:v>
                </c:pt>
                <c:pt idx="21954">
                  <c:v>36.5908333333334</c:v>
                </c:pt>
                <c:pt idx="21955">
                  <c:v>36.592500000000001</c:v>
                </c:pt>
                <c:pt idx="21956">
                  <c:v>36.594166666666702</c:v>
                </c:pt>
                <c:pt idx="21957">
                  <c:v>36.595833333333402</c:v>
                </c:pt>
                <c:pt idx="21958">
                  <c:v>36.597499999999997</c:v>
                </c:pt>
                <c:pt idx="21959">
                  <c:v>36.599166666666697</c:v>
                </c:pt>
                <c:pt idx="21960">
                  <c:v>36.600833333333398</c:v>
                </c:pt>
                <c:pt idx="21961">
                  <c:v>36.602499999999999</c:v>
                </c:pt>
                <c:pt idx="21962">
                  <c:v>36.6041666666667</c:v>
                </c:pt>
                <c:pt idx="21963">
                  <c:v>36.605833333333401</c:v>
                </c:pt>
                <c:pt idx="21964">
                  <c:v>36.607500000000002</c:v>
                </c:pt>
                <c:pt idx="21965">
                  <c:v>36.609166666666702</c:v>
                </c:pt>
                <c:pt idx="21966">
                  <c:v>36.610833333333403</c:v>
                </c:pt>
                <c:pt idx="21967">
                  <c:v>36.612499999999997</c:v>
                </c:pt>
                <c:pt idx="21968">
                  <c:v>36.614166666666698</c:v>
                </c:pt>
                <c:pt idx="21969">
                  <c:v>36.615833333333399</c:v>
                </c:pt>
                <c:pt idx="21970">
                  <c:v>36.6175</c:v>
                </c:pt>
                <c:pt idx="21971">
                  <c:v>36.6191666666667</c:v>
                </c:pt>
                <c:pt idx="21972">
                  <c:v>36.620833333333401</c:v>
                </c:pt>
                <c:pt idx="21973">
                  <c:v>36.622500000000002</c:v>
                </c:pt>
                <c:pt idx="21974">
                  <c:v>36.624166666666703</c:v>
                </c:pt>
                <c:pt idx="21975">
                  <c:v>36.625833333333397</c:v>
                </c:pt>
                <c:pt idx="21976">
                  <c:v>36.627499999999998</c:v>
                </c:pt>
                <c:pt idx="21977">
                  <c:v>36.629166666666698</c:v>
                </c:pt>
                <c:pt idx="21978">
                  <c:v>36.630833333333399</c:v>
                </c:pt>
                <c:pt idx="21979">
                  <c:v>36.6325</c:v>
                </c:pt>
                <c:pt idx="21980">
                  <c:v>36.634166666666701</c:v>
                </c:pt>
                <c:pt idx="21981">
                  <c:v>36.635833333333402</c:v>
                </c:pt>
                <c:pt idx="21982">
                  <c:v>36.637500000000003</c:v>
                </c:pt>
                <c:pt idx="21983">
                  <c:v>36.639166666666704</c:v>
                </c:pt>
                <c:pt idx="21984">
                  <c:v>36.640833333333397</c:v>
                </c:pt>
                <c:pt idx="21985">
                  <c:v>36.642499999999998</c:v>
                </c:pt>
                <c:pt idx="21986">
                  <c:v>36.644166666666699</c:v>
                </c:pt>
                <c:pt idx="21987">
                  <c:v>36.6458333333334</c:v>
                </c:pt>
                <c:pt idx="21988">
                  <c:v>36.647500000000001</c:v>
                </c:pt>
                <c:pt idx="21989">
                  <c:v>36.649166666666702</c:v>
                </c:pt>
                <c:pt idx="21990">
                  <c:v>36.650833333333402</c:v>
                </c:pt>
                <c:pt idx="21991">
                  <c:v>36.652500000000003</c:v>
                </c:pt>
                <c:pt idx="21992">
                  <c:v>36.654166666666697</c:v>
                </c:pt>
                <c:pt idx="21993">
                  <c:v>36.655833333333398</c:v>
                </c:pt>
                <c:pt idx="21994">
                  <c:v>36.657499999999999</c:v>
                </c:pt>
                <c:pt idx="21995">
                  <c:v>36.6591666666667</c:v>
                </c:pt>
                <c:pt idx="21996">
                  <c:v>36.6608333333334</c:v>
                </c:pt>
                <c:pt idx="21997">
                  <c:v>36.662500000000001</c:v>
                </c:pt>
                <c:pt idx="21998">
                  <c:v>36.664166666666702</c:v>
                </c:pt>
                <c:pt idx="21999">
                  <c:v>36.665833333333403</c:v>
                </c:pt>
                <c:pt idx="22000">
                  <c:v>36.667499999999997</c:v>
                </c:pt>
                <c:pt idx="22001">
                  <c:v>36.669166666666698</c:v>
                </c:pt>
                <c:pt idx="22002">
                  <c:v>36.670833333333398</c:v>
                </c:pt>
                <c:pt idx="22003">
                  <c:v>36.672499999999999</c:v>
                </c:pt>
                <c:pt idx="22004">
                  <c:v>36.6741666666667</c:v>
                </c:pt>
                <c:pt idx="22005">
                  <c:v>36.675833333333401</c:v>
                </c:pt>
                <c:pt idx="22006">
                  <c:v>36.677500000000002</c:v>
                </c:pt>
                <c:pt idx="22007">
                  <c:v>36.679166666666703</c:v>
                </c:pt>
                <c:pt idx="22008">
                  <c:v>36.680833333333403</c:v>
                </c:pt>
                <c:pt idx="22009">
                  <c:v>36.682499999999997</c:v>
                </c:pt>
                <c:pt idx="22010">
                  <c:v>36.684166666666698</c:v>
                </c:pt>
                <c:pt idx="22011">
                  <c:v>36.685833333333399</c:v>
                </c:pt>
                <c:pt idx="22012">
                  <c:v>36.6875</c:v>
                </c:pt>
                <c:pt idx="22013">
                  <c:v>36.689166666666701</c:v>
                </c:pt>
                <c:pt idx="22014">
                  <c:v>36.690833333333401</c:v>
                </c:pt>
                <c:pt idx="22015">
                  <c:v>36.692500000000003</c:v>
                </c:pt>
                <c:pt idx="22016">
                  <c:v>36.694166666666703</c:v>
                </c:pt>
                <c:pt idx="22017">
                  <c:v>36.695833333333397</c:v>
                </c:pt>
                <c:pt idx="22018">
                  <c:v>36.697499999999998</c:v>
                </c:pt>
                <c:pt idx="22019">
                  <c:v>36.699166666666699</c:v>
                </c:pt>
                <c:pt idx="22020">
                  <c:v>36.700833333333399</c:v>
                </c:pt>
                <c:pt idx="22021">
                  <c:v>36.702500000000001</c:v>
                </c:pt>
                <c:pt idx="22022">
                  <c:v>36.704166666666701</c:v>
                </c:pt>
                <c:pt idx="22023">
                  <c:v>36.705833333333402</c:v>
                </c:pt>
                <c:pt idx="22024">
                  <c:v>36.707500000000003</c:v>
                </c:pt>
                <c:pt idx="22025">
                  <c:v>36.709166666666697</c:v>
                </c:pt>
                <c:pt idx="22026">
                  <c:v>36.710833333333397</c:v>
                </c:pt>
                <c:pt idx="22027">
                  <c:v>36.712499999999999</c:v>
                </c:pt>
                <c:pt idx="22028">
                  <c:v>36.714166666666699</c:v>
                </c:pt>
                <c:pt idx="22029">
                  <c:v>36.7158333333334</c:v>
                </c:pt>
                <c:pt idx="22030">
                  <c:v>36.717500000000001</c:v>
                </c:pt>
                <c:pt idx="22031">
                  <c:v>36.719166666666702</c:v>
                </c:pt>
                <c:pt idx="22032">
                  <c:v>36.720833333333402</c:v>
                </c:pt>
                <c:pt idx="22033">
                  <c:v>36.722499999999997</c:v>
                </c:pt>
                <c:pt idx="22034">
                  <c:v>36.724166666666697</c:v>
                </c:pt>
                <c:pt idx="22035">
                  <c:v>36.725833333333398</c:v>
                </c:pt>
                <c:pt idx="22036">
                  <c:v>36.727499999999999</c:v>
                </c:pt>
                <c:pt idx="22037">
                  <c:v>36.7291666666667</c:v>
                </c:pt>
                <c:pt idx="22038">
                  <c:v>36.730833333333401</c:v>
                </c:pt>
                <c:pt idx="22039">
                  <c:v>36.732500000000002</c:v>
                </c:pt>
                <c:pt idx="22040">
                  <c:v>36.734166666666702</c:v>
                </c:pt>
                <c:pt idx="22041">
                  <c:v>36.735833333333403</c:v>
                </c:pt>
                <c:pt idx="22042">
                  <c:v>36.737499999999997</c:v>
                </c:pt>
                <c:pt idx="22043">
                  <c:v>36.739166666666698</c:v>
                </c:pt>
                <c:pt idx="22044">
                  <c:v>36.740833333333399</c:v>
                </c:pt>
                <c:pt idx="22045">
                  <c:v>36.7425</c:v>
                </c:pt>
                <c:pt idx="22046">
                  <c:v>36.7441666666667</c:v>
                </c:pt>
                <c:pt idx="22047">
                  <c:v>36.745833333333401</c:v>
                </c:pt>
                <c:pt idx="22048">
                  <c:v>36.747500000000002</c:v>
                </c:pt>
                <c:pt idx="22049">
                  <c:v>36.749166666666703</c:v>
                </c:pt>
                <c:pt idx="22050">
                  <c:v>36.750833333333397</c:v>
                </c:pt>
                <c:pt idx="22051">
                  <c:v>36.752499999999998</c:v>
                </c:pt>
                <c:pt idx="22052">
                  <c:v>36.754166666666698</c:v>
                </c:pt>
                <c:pt idx="22053">
                  <c:v>36.755833333333399</c:v>
                </c:pt>
                <c:pt idx="22054">
                  <c:v>36.7575</c:v>
                </c:pt>
                <c:pt idx="22055">
                  <c:v>36.759166666666701</c:v>
                </c:pt>
                <c:pt idx="22056">
                  <c:v>36.760833333333402</c:v>
                </c:pt>
                <c:pt idx="22057">
                  <c:v>36.762500000000003</c:v>
                </c:pt>
                <c:pt idx="22058">
                  <c:v>36.764166666666704</c:v>
                </c:pt>
                <c:pt idx="22059">
                  <c:v>36.765833333333397</c:v>
                </c:pt>
                <c:pt idx="22060">
                  <c:v>36.767499999999998</c:v>
                </c:pt>
                <c:pt idx="22061">
                  <c:v>36.769166666666699</c:v>
                </c:pt>
                <c:pt idx="22062">
                  <c:v>36.7708333333334</c:v>
                </c:pt>
                <c:pt idx="22063">
                  <c:v>36.772500000000001</c:v>
                </c:pt>
                <c:pt idx="22064">
                  <c:v>36.774166666666702</c:v>
                </c:pt>
                <c:pt idx="22065">
                  <c:v>36.775833333333402</c:v>
                </c:pt>
                <c:pt idx="22066">
                  <c:v>36.777500000000003</c:v>
                </c:pt>
                <c:pt idx="22067">
                  <c:v>36.779166666666697</c:v>
                </c:pt>
                <c:pt idx="22068">
                  <c:v>36.780833333333398</c:v>
                </c:pt>
                <c:pt idx="22069">
                  <c:v>36.782499999999999</c:v>
                </c:pt>
                <c:pt idx="22070">
                  <c:v>36.7841666666667</c:v>
                </c:pt>
                <c:pt idx="22071">
                  <c:v>36.7858333333334</c:v>
                </c:pt>
                <c:pt idx="22072">
                  <c:v>36.787500000000001</c:v>
                </c:pt>
                <c:pt idx="22073">
                  <c:v>36.789166666666702</c:v>
                </c:pt>
                <c:pt idx="22074">
                  <c:v>36.790833333333403</c:v>
                </c:pt>
                <c:pt idx="22075">
                  <c:v>36.792499999999997</c:v>
                </c:pt>
                <c:pt idx="22076">
                  <c:v>36.794166666666698</c:v>
                </c:pt>
                <c:pt idx="22077">
                  <c:v>36.795833333333398</c:v>
                </c:pt>
                <c:pt idx="22078">
                  <c:v>36.797499999999999</c:v>
                </c:pt>
                <c:pt idx="22079">
                  <c:v>36.7991666666667</c:v>
                </c:pt>
                <c:pt idx="22080">
                  <c:v>36.800833333333401</c:v>
                </c:pt>
                <c:pt idx="22081">
                  <c:v>36.802500000000002</c:v>
                </c:pt>
                <c:pt idx="22082">
                  <c:v>36.804166666666703</c:v>
                </c:pt>
                <c:pt idx="22083">
                  <c:v>36.805833333333403</c:v>
                </c:pt>
                <c:pt idx="22084">
                  <c:v>36.807499999999997</c:v>
                </c:pt>
                <c:pt idx="22085">
                  <c:v>36.809166666666698</c:v>
                </c:pt>
                <c:pt idx="22086">
                  <c:v>36.810833333333399</c:v>
                </c:pt>
                <c:pt idx="22087">
                  <c:v>36.8125</c:v>
                </c:pt>
                <c:pt idx="22088">
                  <c:v>36.814166666666701</c:v>
                </c:pt>
                <c:pt idx="22089">
                  <c:v>36.815833333333401</c:v>
                </c:pt>
                <c:pt idx="22090">
                  <c:v>36.817500000000003</c:v>
                </c:pt>
                <c:pt idx="22091">
                  <c:v>36.819166666666703</c:v>
                </c:pt>
                <c:pt idx="22092">
                  <c:v>36.820833333333397</c:v>
                </c:pt>
                <c:pt idx="22093">
                  <c:v>36.822499999999998</c:v>
                </c:pt>
                <c:pt idx="22094">
                  <c:v>36.824166666666699</c:v>
                </c:pt>
                <c:pt idx="22095">
                  <c:v>36.825833333333399</c:v>
                </c:pt>
                <c:pt idx="22096">
                  <c:v>36.827500000000001</c:v>
                </c:pt>
                <c:pt idx="22097">
                  <c:v>36.829166666666701</c:v>
                </c:pt>
                <c:pt idx="22098">
                  <c:v>36.830833333333402</c:v>
                </c:pt>
                <c:pt idx="22099">
                  <c:v>36.832500000000003</c:v>
                </c:pt>
                <c:pt idx="22100">
                  <c:v>36.834166666666697</c:v>
                </c:pt>
                <c:pt idx="22101">
                  <c:v>36.835833333333397</c:v>
                </c:pt>
                <c:pt idx="22102">
                  <c:v>36.837499999999999</c:v>
                </c:pt>
                <c:pt idx="22103">
                  <c:v>36.839166666666699</c:v>
                </c:pt>
                <c:pt idx="22104">
                  <c:v>36.8408333333334</c:v>
                </c:pt>
                <c:pt idx="22105">
                  <c:v>36.842500000000001</c:v>
                </c:pt>
                <c:pt idx="22106">
                  <c:v>36.844166666666702</c:v>
                </c:pt>
                <c:pt idx="22107">
                  <c:v>36.845833333333402</c:v>
                </c:pt>
                <c:pt idx="22108">
                  <c:v>36.847499999999997</c:v>
                </c:pt>
                <c:pt idx="22109">
                  <c:v>36.849166666666697</c:v>
                </c:pt>
                <c:pt idx="22110">
                  <c:v>36.850833333333398</c:v>
                </c:pt>
                <c:pt idx="22111">
                  <c:v>36.852499999999999</c:v>
                </c:pt>
                <c:pt idx="22112">
                  <c:v>36.8541666666667</c:v>
                </c:pt>
                <c:pt idx="22113">
                  <c:v>36.855833333333401</c:v>
                </c:pt>
                <c:pt idx="22114">
                  <c:v>36.857500000000002</c:v>
                </c:pt>
                <c:pt idx="22115">
                  <c:v>36.859166666666702</c:v>
                </c:pt>
                <c:pt idx="22116">
                  <c:v>36.860833333333403</c:v>
                </c:pt>
                <c:pt idx="22117">
                  <c:v>36.862499999999997</c:v>
                </c:pt>
                <c:pt idx="22118">
                  <c:v>36.864166666666698</c:v>
                </c:pt>
                <c:pt idx="22119">
                  <c:v>36.865833333333399</c:v>
                </c:pt>
                <c:pt idx="22120">
                  <c:v>36.8675</c:v>
                </c:pt>
                <c:pt idx="22121">
                  <c:v>36.8691666666667</c:v>
                </c:pt>
                <c:pt idx="22122">
                  <c:v>36.870833333333401</c:v>
                </c:pt>
                <c:pt idx="22123">
                  <c:v>36.872500000000002</c:v>
                </c:pt>
                <c:pt idx="22124">
                  <c:v>36.874166666666703</c:v>
                </c:pt>
                <c:pt idx="22125">
                  <c:v>36.875833333333397</c:v>
                </c:pt>
                <c:pt idx="22126">
                  <c:v>36.877499999999998</c:v>
                </c:pt>
                <c:pt idx="22127">
                  <c:v>36.879166666666698</c:v>
                </c:pt>
                <c:pt idx="22128">
                  <c:v>36.880833333333399</c:v>
                </c:pt>
                <c:pt idx="22129">
                  <c:v>36.8825</c:v>
                </c:pt>
                <c:pt idx="22130">
                  <c:v>36.884166666666701</c:v>
                </c:pt>
                <c:pt idx="22131">
                  <c:v>36.885833333333402</c:v>
                </c:pt>
                <c:pt idx="22132">
                  <c:v>36.887500000000003</c:v>
                </c:pt>
                <c:pt idx="22133">
                  <c:v>36.889166666666704</c:v>
                </c:pt>
                <c:pt idx="22134">
                  <c:v>36.890833333333397</c:v>
                </c:pt>
                <c:pt idx="22135">
                  <c:v>36.892499999999998</c:v>
                </c:pt>
                <c:pt idx="22136">
                  <c:v>36.894166666666699</c:v>
                </c:pt>
                <c:pt idx="22137">
                  <c:v>36.8958333333334</c:v>
                </c:pt>
                <c:pt idx="22138">
                  <c:v>36.897500000000001</c:v>
                </c:pt>
                <c:pt idx="22139">
                  <c:v>36.899166666666702</c:v>
                </c:pt>
                <c:pt idx="22140">
                  <c:v>36.900833333333402</c:v>
                </c:pt>
                <c:pt idx="22141">
                  <c:v>36.902500000000003</c:v>
                </c:pt>
                <c:pt idx="22142">
                  <c:v>36.904166666666697</c:v>
                </c:pt>
                <c:pt idx="22143">
                  <c:v>36.905833333333398</c:v>
                </c:pt>
                <c:pt idx="22144">
                  <c:v>36.907499999999999</c:v>
                </c:pt>
                <c:pt idx="22145">
                  <c:v>36.9091666666667</c:v>
                </c:pt>
                <c:pt idx="22146">
                  <c:v>36.9108333333334</c:v>
                </c:pt>
                <c:pt idx="22147">
                  <c:v>36.912500000000001</c:v>
                </c:pt>
                <c:pt idx="22148">
                  <c:v>36.914166666666702</c:v>
                </c:pt>
                <c:pt idx="22149">
                  <c:v>36.915833333333403</c:v>
                </c:pt>
                <c:pt idx="22150">
                  <c:v>36.917499999999997</c:v>
                </c:pt>
                <c:pt idx="22151">
                  <c:v>36.919166666666698</c:v>
                </c:pt>
                <c:pt idx="22152">
                  <c:v>36.920833333333398</c:v>
                </c:pt>
                <c:pt idx="22153">
                  <c:v>36.922499999999999</c:v>
                </c:pt>
                <c:pt idx="22154">
                  <c:v>36.9241666666667</c:v>
                </c:pt>
                <c:pt idx="22155">
                  <c:v>36.925833333333401</c:v>
                </c:pt>
                <c:pt idx="22156">
                  <c:v>36.927500000000002</c:v>
                </c:pt>
                <c:pt idx="22157">
                  <c:v>36.929166666666703</c:v>
                </c:pt>
                <c:pt idx="22158">
                  <c:v>36.930833333333403</c:v>
                </c:pt>
                <c:pt idx="22159">
                  <c:v>36.932499999999997</c:v>
                </c:pt>
                <c:pt idx="22160">
                  <c:v>36.934166666666698</c:v>
                </c:pt>
                <c:pt idx="22161">
                  <c:v>36.935833333333399</c:v>
                </c:pt>
                <c:pt idx="22162">
                  <c:v>36.9375</c:v>
                </c:pt>
                <c:pt idx="22163">
                  <c:v>36.939166666666701</c:v>
                </c:pt>
                <c:pt idx="22164">
                  <c:v>36.940833333333401</c:v>
                </c:pt>
                <c:pt idx="22165">
                  <c:v>36.942500000000003</c:v>
                </c:pt>
                <c:pt idx="22166">
                  <c:v>36.944166666666703</c:v>
                </c:pt>
                <c:pt idx="22167">
                  <c:v>36.945833333333397</c:v>
                </c:pt>
                <c:pt idx="22168">
                  <c:v>36.947499999999998</c:v>
                </c:pt>
                <c:pt idx="22169">
                  <c:v>36.949166666666699</c:v>
                </c:pt>
                <c:pt idx="22170">
                  <c:v>36.950833333333399</c:v>
                </c:pt>
                <c:pt idx="22171">
                  <c:v>36.952500000000001</c:v>
                </c:pt>
                <c:pt idx="22172">
                  <c:v>36.954166666666701</c:v>
                </c:pt>
                <c:pt idx="22173">
                  <c:v>36.955833333333402</c:v>
                </c:pt>
                <c:pt idx="22174">
                  <c:v>36.957500000000003</c:v>
                </c:pt>
                <c:pt idx="22175">
                  <c:v>36.959166666666697</c:v>
                </c:pt>
                <c:pt idx="22176">
                  <c:v>36.960833333333397</c:v>
                </c:pt>
                <c:pt idx="22177">
                  <c:v>36.962499999999999</c:v>
                </c:pt>
                <c:pt idx="22178">
                  <c:v>36.964166666666699</c:v>
                </c:pt>
                <c:pt idx="22179">
                  <c:v>36.9658333333334</c:v>
                </c:pt>
                <c:pt idx="22180">
                  <c:v>36.967500000000001</c:v>
                </c:pt>
                <c:pt idx="22181">
                  <c:v>36.969166666666702</c:v>
                </c:pt>
                <c:pt idx="22182">
                  <c:v>36.970833333333402</c:v>
                </c:pt>
                <c:pt idx="22183">
                  <c:v>36.972499999999997</c:v>
                </c:pt>
                <c:pt idx="22184">
                  <c:v>36.974166666666697</c:v>
                </c:pt>
                <c:pt idx="22185">
                  <c:v>36.975833333333398</c:v>
                </c:pt>
                <c:pt idx="22186">
                  <c:v>36.977499999999999</c:v>
                </c:pt>
                <c:pt idx="22187">
                  <c:v>36.9791666666667</c:v>
                </c:pt>
                <c:pt idx="22188">
                  <c:v>36.980833333333401</c:v>
                </c:pt>
                <c:pt idx="22189">
                  <c:v>36.982500000000002</c:v>
                </c:pt>
                <c:pt idx="22190">
                  <c:v>36.984166666666702</c:v>
                </c:pt>
                <c:pt idx="22191">
                  <c:v>36.985833333333403</c:v>
                </c:pt>
                <c:pt idx="22192">
                  <c:v>36.987499999999997</c:v>
                </c:pt>
                <c:pt idx="22193">
                  <c:v>36.989166666666698</c:v>
                </c:pt>
                <c:pt idx="22194">
                  <c:v>36.990833333333399</c:v>
                </c:pt>
                <c:pt idx="22195">
                  <c:v>36.9925</c:v>
                </c:pt>
                <c:pt idx="22196">
                  <c:v>36.9941666666667</c:v>
                </c:pt>
                <c:pt idx="22197">
                  <c:v>36.995833333333401</c:v>
                </c:pt>
                <c:pt idx="22198">
                  <c:v>36.997500000000002</c:v>
                </c:pt>
                <c:pt idx="22199">
                  <c:v>36.999166666666703</c:v>
                </c:pt>
                <c:pt idx="22200">
                  <c:v>37.000833333333397</c:v>
                </c:pt>
                <c:pt idx="22201">
                  <c:v>37.002499999999998</c:v>
                </c:pt>
                <c:pt idx="22202">
                  <c:v>37.004166666666698</c:v>
                </c:pt>
                <c:pt idx="22203">
                  <c:v>37.005833333333399</c:v>
                </c:pt>
                <c:pt idx="22204">
                  <c:v>37.0075</c:v>
                </c:pt>
                <c:pt idx="22205">
                  <c:v>37.009166666666701</c:v>
                </c:pt>
                <c:pt idx="22206">
                  <c:v>37.010833333333402</c:v>
                </c:pt>
                <c:pt idx="22207">
                  <c:v>37.012500000000003</c:v>
                </c:pt>
                <c:pt idx="22208">
                  <c:v>37.014166666666704</c:v>
                </c:pt>
                <c:pt idx="22209">
                  <c:v>37.015833333333397</c:v>
                </c:pt>
                <c:pt idx="22210">
                  <c:v>37.017499999999998</c:v>
                </c:pt>
                <c:pt idx="22211">
                  <c:v>37.019166666666699</c:v>
                </c:pt>
                <c:pt idx="22212">
                  <c:v>37.0208333333334</c:v>
                </c:pt>
                <c:pt idx="22213">
                  <c:v>37.022500000000001</c:v>
                </c:pt>
                <c:pt idx="22214">
                  <c:v>37.024166666666702</c:v>
                </c:pt>
                <c:pt idx="22215">
                  <c:v>37.025833333333402</c:v>
                </c:pt>
                <c:pt idx="22216">
                  <c:v>37.027500000000003</c:v>
                </c:pt>
                <c:pt idx="22217">
                  <c:v>37.029166666666697</c:v>
                </c:pt>
                <c:pt idx="22218">
                  <c:v>37.030833333333398</c:v>
                </c:pt>
                <c:pt idx="22219">
                  <c:v>37.032499999999999</c:v>
                </c:pt>
                <c:pt idx="22220">
                  <c:v>37.0341666666667</c:v>
                </c:pt>
                <c:pt idx="22221">
                  <c:v>37.0358333333334</c:v>
                </c:pt>
                <c:pt idx="22222">
                  <c:v>37.037500000000001</c:v>
                </c:pt>
                <c:pt idx="22223">
                  <c:v>37.039166666666702</c:v>
                </c:pt>
                <c:pt idx="22224">
                  <c:v>37.040833333333403</c:v>
                </c:pt>
                <c:pt idx="22225">
                  <c:v>37.042499999999997</c:v>
                </c:pt>
                <c:pt idx="22226">
                  <c:v>37.044166666666698</c:v>
                </c:pt>
                <c:pt idx="22227">
                  <c:v>37.045833333333398</c:v>
                </c:pt>
                <c:pt idx="22228">
                  <c:v>37.047499999999999</c:v>
                </c:pt>
                <c:pt idx="22229">
                  <c:v>37.0491666666667</c:v>
                </c:pt>
                <c:pt idx="22230">
                  <c:v>37.050833333333401</c:v>
                </c:pt>
                <c:pt idx="22231">
                  <c:v>37.052500000000002</c:v>
                </c:pt>
                <c:pt idx="22232">
                  <c:v>37.054166666666703</c:v>
                </c:pt>
                <c:pt idx="22233">
                  <c:v>37.055833333333403</c:v>
                </c:pt>
                <c:pt idx="22234">
                  <c:v>37.057499999999997</c:v>
                </c:pt>
                <c:pt idx="22235">
                  <c:v>37.059166666666698</c:v>
                </c:pt>
                <c:pt idx="22236">
                  <c:v>37.060833333333399</c:v>
                </c:pt>
                <c:pt idx="22237">
                  <c:v>37.0625</c:v>
                </c:pt>
                <c:pt idx="22238">
                  <c:v>37.064166666666701</c:v>
                </c:pt>
                <c:pt idx="22239">
                  <c:v>37.065833333333401</c:v>
                </c:pt>
                <c:pt idx="22240">
                  <c:v>37.067500000000003</c:v>
                </c:pt>
                <c:pt idx="22241">
                  <c:v>37.069166666666703</c:v>
                </c:pt>
                <c:pt idx="22242">
                  <c:v>37.070833333333397</c:v>
                </c:pt>
                <c:pt idx="22243">
                  <c:v>37.072499999999998</c:v>
                </c:pt>
                <c:pt idx="22244">
                  <c:v>37.074166666666699</c:v>
                </c:pt>
                <c:pt idx="22245">
                  <c:v>37.075833333333399</c:v>
                </c:pt>
                <c:pt idx="22246">
                  <c:v>37.077500000000001</c:v>
                </c:pt>
                <c:pt idx="22247">
                  <c:v>37.079166666666701</c:v>
                </c:pt>
                <c:pt idx="22248">
                  <c:v>37.080833333333402</c:v>
                </c:pt>
                <c:pt idx="22249">
                  <c:v>37.082500000000003</c:v>
                </c:pt>
                <c:pt idx="22250">
                  <c:v>37.084166666666697</c:v>
                </c:pt>
                <c:pt idx="22251">
                  <c:v>37.085833333333397</c:v>
                </c:pt>
                <c:pt idx="22252">
                  <c:v>37.087499999999999</c:v>
                </c:pt>
                <c:pt idx="22253">
                  <c:v>37.089166666666699</c:v>
                </c:pt>
                <c:pt idx="22254">
                  <c:v>37.0908333333334</c:v>
                </c:pt>
                <c:pt idx="22255">
                  <c:v>37.092500000000001</c:v>
                </c:pt>
                <c:pt idx="22256">
                  <c:v>37.094166666666702</c:v>
                </c:pt>
                <c:pt idx="22257">
                  <c:v>37.095833333333402</c:v>
                </c:pt>
                <c:pt idx="22258">
                  <c:v>37.097499999999997</c:v>
                </c:pt>
                <c:pt idx="22259">
                  <c:v>37.099166666666697</c:v>
                </c:pt>
                <c:pt idx="22260">
                  <c:v>37.100833333333398</c:v>
                </c:pt>
                <c:pt idx="22261">
                  <c:v>37.102499999999999</c:v>
                </c:pt>
                <c:pt idx="22262">
                  <c:v>37.1041666666667</c:v>
                </c:pt>
                <c:pt idx="22263">
                  <c:v>37.105833333333401</c:v>
                </c:pt>
                <c:pt idx="22264">
                  <c:v>37.107500000000002</c:v>
                </c:pt>
                <c:pt idx="22265">
                  <c:v>37.109166666666702</c:v>
                </c:pt>
                <c:pt idx="22266">
                  <c:v>37.110833333333403</c:v>
                </c:pt>
                <c:pt idx="22267">
                  <c:v>37.112499999999997</c:v>
                </c:pt>
                <c:pt idx="22268">
                  <c:v>37.114166666666698</c:v>
                </c:pt>
                <c:pt idx="22269">
                  <c:v>37.115833333333399</c:v>
                </c:pt>
                <c:pt idx="22270">
                  <c:v>37.1175</c:v>
                </c:pt>
                <c:pt idx="22271">
                  <c:v>37.1191666666667</c:v>
                </c:pt>
                <c:pt idx="22272">
                  <c:v>37.120833333333401</c:v>
                </c:pt>
                <c:pt idx="22273">
                  <c:v>37.122500000000002</c:v>
                </c:pt>
                <c:pt idx="22274">
                  <c:v>37.124166666666703</c:v>
                </c:pt>
                <c:pt idx="22275">
                  <c:v>37.125833333333397</c:v>
                </c:pt>
                <c:pt idx="22276">
                  <c:v>37.127499999999998</c:v>
                </c:pt>
                <c:pt idx="22277">
                  <c:v>37.129166666666698</c:v>
                </c:pt>
                <c:pt idx="22278">
                  <c:v>37.130833333333399</c:v>
                </c:pt>
                <c:pt idx="22279">
                  <c:v>37.1325</c:v>
                </c:pt>
                <c:pt idx="22280">
                  <c:v>37.134166666666701</c:v>
                </c:pt>
                <c:pt idx="22281">
                  <c:v>37.135833333333402</c:v>
                </c:pt>
                <c:pt idx="22282">
                  <c:v>37.137500000000003</c:v>
                </c:pt>
                <c:pt idx="22283">
                  <c:v>37.139166666666704</c:v>
                </c:pt>
                <c:pt idx="22284">
                  <c:v>37.140833333333397</c:v>
                </c:pt>
                <c:pt idx="22285">
                  <c:v>37.142499999999998</c:v>
                </c:pt>
                <c:pt idx="22286">
                  <c:v>37.144166666666699</c:v>
                </c:pt>
                <c:pt idx="22287">
                  <c:v>37.1458333333334</c:v>
                </c:pt>
                <c:pt idx="22288">
                  <c:v>37.147500000000001</c:v>
                </c:pt>
                <c:pt idx="22289">
                  <c:v>37.149166666666702</c:v>
                </c:pt>
                <c:pt idx="22290">
                  <c:v>37.150833333333402</c:v>
                </c:pt>
                <c:pt idx="22291">
                  <c:v>37.152500000000003</c:v>
                </c:pt>
                <c:pt idx="22292">
                  <c:v>37.154166666666697</c:v>
                </c:pt>
                <c:pt idx="22293">
                  <c:v>37.155833333333398</c:v>
                </c:pt>
                <c:pt idx="22294">
                  <c:v>37.157499999999999</c:v>
                </c:pt>
                <c:pt idx="22295">
                  <c:v>37.1591666666667</c:v>
                </c:pt>
                <c:pt idx="22296">
                  <c:v>37.1608333333334</c:v>
                </c:pt>
                <c:pt idx="22297">
                  <c:v>37.162500000000001</c:v>
                </c:pt>
                <c:pt idx="22298">
                  <c:v>37.164166666666702</c:v>
                </c:pt>
                <c:pt idx="22299">
                  <c:v>37.165833333333403</c:v>
                </c:pt>
                <c:pt idx="22300">
                  <c:v>37.167499999999997</c:v>
                </c:pt>
                <c:pt idx="22301">
                  <c:v>37.169166666666698</c:v>
                </c:pt>
                <c:pt idx="22302">
                  <c:v>37.170833333333398</c:v>
                </c:pt>
                <c:pt idx="22303">
                  <c:v>37.172499999999999</c:v>
                </c:pt>
                <c:pt idx="22304">
                  <c:v>37.1741666666667</c:v>
                </c:pt>
                <c:pt idx="22305">
                  <c:v>37.175833333333401</c:v>
                </c:pt>
                <c:pt idx="22306">
                  <c:v>37.177500000000002</c:v>
                </c:pt>
                <c:pt idx="22307">
                  <c:v>37.179166666666703</c:v>
                </c:pt>
                <c:pt idx="22308">
                  <c:v>37.180833333333403</c:v>
                </c:pt>
                <c:pt idx="22309">
                  <c:v>37.182499999999997</c:v>
                </c:pt>
                <c:pt idx="22310">
                  <c:v>37.184166666666698</c:v>
                </c:pt>
                <c:pt idx="22311">
                  <c:v>37.185833333333399</c:v>
                </c:pt>
                <c:pt idx="22312">
                  <c:v>37.1875</c:v>
                </c:pt>
                <c:pt idx="22313">
                  <c:v>37.189166666666701</c:v>
                </c:pt>
                <c:pt idx="22314">
                  <c:v>37.190833333333401</c:v>
                </c:pt>
                <c:pt idx="22315">
                  <c:v>37.192500000000003</c:v>
                </c:pt>
                <c:pt idx="22316">
                  <c:v>37.194166666666703</c:v>
                </c:pt>
                <c:pt idx="22317">
                  <c:v>37.195833333333397</c:v>
                </c:pt>
                <c:pt idx="22318">
                  <c:v>37.197499999999998</c:v>
                </c:pt>
                <c:pt idx="22319">
                  <c:v>37.199166666666699</c:v>
                </c:pt>
                <c:pt idx="22320">
                  <c:v>37.200833333333399</c:v>
                </c:pt>
                <c:pt idx="22321">
                  <c:v>37.202500000000001</c:v>
                </c:pt>
                <c:pt idx="22322">
                  <c:v>37.204166666666701</c:v>
                </c:pt>
                <c:pt idx="22323">
                  <c:v>37.205833333333402</c:v>
                </c:pt>
                <c:pt idx="22324">
                  <c:v>37.207500000000003</c:v>
                </c:pt>
                <c:pt idx="22325">
                  <c:v>37.209166666666697</c:v>
                </c:pt>
                <c:pt idx="22326">
                  <c:v>37.210833333333397</c:v>
                </c:pt>
                <c:pt idx="22327">
                  <c:v>37.212499999999999</c:v>
                </c:pt>
                <c:pt idx="22328">
                  <c:v>37.214166666666699</c:v>
                </c:pt>
                <c:pt idx="22329">
                  <c:v>37.2158333333334</c:v>
                </c:pt>
                <c:pt idx="22330">
                  <c:v>37.217500000000001</c:v>
                </c:pt>
                <c:pt idx="22331">
                  <c:v>37.219166666666702</c:v>
                </c:pt>
                <c:pt idx="22332">
                  <c:v>37.220833333333402</c:v>
                </c:pt>
                <c:pt idx="22333">
                  <c:v>37.222499999999997</c:v>
                </c:pt>
                <c:pt idx="22334">
                  <c:v>37.224166666666697</c:v>
                </c:pt>
                <c:pt idx="22335">
                  <c:v>37.225833333333398</c:v>
                </c:pt>
                <c:pt idx="22336">
                  <c:v>37.227499999999999</c:v>
                </c:pt>
                <c:pt idx="22337">
                  <c:v>37.2291666666667</c:v>
                </c:pt>
                <c:pt idx="22338">
                  <c:v>37.230833333333401</c:v>
                </c:pt>
                <c:pt idx="22339">
                  <c:v>37.232500000000002</c:v>
                </c:pt>
                <c:pt idx="22340">
                  <c:v>37.234166666666702</c:v>
                </c:pt>
                <c:pt idx="22341">
                  <c:v>37.235833333333403</c:v>
                </c:pt>
                <c:pt idx="22342">
                  <c:v>37.237499999999997</c:v>
                </c:pt>
                <c:pt idx="22343">
                  <c:v>37.239166666666698</c:v>
                </c:pt>
                <c:pt idx="22344">
                  <c:v>37.240833333333399</c:v>
                </c:pt>
                <c:pt idx="22345">
                  <c:v>37.2425</c:v>
                </c:pt>
                <c:pt idx="22346">
                  <c:v>37.2441666666667</c:v>
                </c:pt>
                <c:pt idx="22347">
                  <c:v>37.245833333333401</c:v>
                </c:pt>
                <c:pt idx="22348">
                  <c:v>37.247500000000002</c:v>
                </c:pt>
                <c:pt idx="22349">
                  <c:v>37.249166666666703</c:v>
                </c:pt>
                <c:pt idx="22350">
                  <c:v>37.250833333333397</c:v>
                </c:pt>
                <c:pt idx="22351">
                  <c:v>37.252499999999998</c:v>
                </c:pt>
                <c:pt idx="22352">
                  <c:v>37.254166666666698</c:v>
                </c:pt>
                <c:pt idx="22353">
                  <c:v>37.255833333333399</c:v>
                </c:pt>
                <c:pt idx="22354">
                  <c:v>37.2575</c:v>
                </c:pt>
                <c:pt idx="22355">
                  <c:v>37.259166666666701</c:v>
                </c:pt>
                <c:pt idx="22356">
                  <c:v>37.260833333333402</c:v>
                </c:pt>
                <c:pt idx="22357">
                  <c:v>37.262500000000003</c:v>
                </c:pt>
                <c:pt idx="22358">
                  <c:v>37.264166666666704</c:v>
                </c:pt>
                <c:pt idx="22359">
                  <c:v>37.265833333333397</c:v>
                </c:pt>
                <c:pt idx="22360">
                  <c:v>37.267499999999998</c:v>
                </c:pt>
                <c:pt idx="22361">
                  <c:v>37.269166666666699</c:v>
                </c:pt>
                <c:pt idx="22362">
                  <c:v>37.2708333333334</c:v>
                </c:pt>
                <c:pt idx="22363">
                  <c:v>37.272500000000001</c:v>
                </c:pt>
                <c:pt idx="22364">
                  <c:v>37.274166666666702</c:v>
                </c:pt>
                <c:pt idx="22365">
                  <c:v>37.275833333333402</c:v>
                </c:pt>
                <c:pt idx="22366">
                  <c:v>37.277500000000003</c:v>
                </c:pt>
                <c:pt idx="22367">
                  <c:v>37.279166666666697</c:v>
                </c:pt>
                <c:pt idx="22368">
                  <c:v>37.280833333333398</c:v>
                </c:pt>
                <c:pt idx="22369">
                  <c:v>37.282499999999999</c:v>
                </c:pt>
                <c:pt idx="22370">
                  <c:v>37.2841666666667</c:v>
                </c:pt>
                <c:pt idx="22371">
                  <c:v>37.2858333333334</c:v>
                </c:pt>
                <c:pt idx="22372">
                  <c:v>37.287500000000001</c:v>
                </c:pt>
                <c:pt idx="22373">
                  <c:v>37.289166666666702</c:v>
                </c:pt>
                <c:pt idx="22374">
                  <c:v>37.290833333333403</c:v>
                </c:pt>
                <c:pt idx="22375">
                  <c:v>37.292499999999997</c:v>
                </c:pt>
                <c:pt idx="22376">
                  <c:v>37.294166666666698</c:v>
                </c:pt>
                <c:pt idx="22377">
                  <c:v>37.295833333333398</c:v>
                </c:pt>
                <c:pt idx="22378">
                  <c:v>37.297499999999999</c:v>
                </c:pt>
                <c:pt idx="22379">
                  <c:v>37.2991666666667</c:v>
                </c:pt>
                <c:pt idx="22380">
                  <c:v>37.300833333333401</c:v>
                </c:pt>
                <c:pt idx="22381">
                  <c:v>37.302500000000002</c:v>
                </c:pt>
                <c:pt idx="22382">
                  <c:v>37.304166666666703</c:v>
                </c:pt>
                <c:pt idx="22383">
                  <c:v>37.305833333333403</c:v>
                </c:pt>
                <c:pt idx="22384">
                  <c:v>37.307499999999997</c:v>
                </c:pt>
                <c:pt idx="22385">
                  <c:v>37.309166666666698</c:v>
                </c:pt>
                <c:pt idx="22386">
                  <c:v>37.310833333333399</c:v>
                </c:pt>
                <c:pt idx="22387">
                  <c:v>37.3125</c:v>
                </c:pt>
                <c:pt idx="22388">
                  <c:v>37.314166666666701</c:v>
                </c:pt>
                <c:pt idx="22389">
                  <c:v>37.315833333333401</c:v>
                </c:pt>
                <c:pt idx="22390">
                  <c:v>37.317500000000003</c:v>
                </c:pt>
                <c:pt idx="22391">
                  <c:v>37.319166666666703</c:v>
                </c:pt>
                <c:pt idx="22392">
                  <c:v>37.320833333333397</c:v>
                </c:pt>
                <c:pt idx="22393">
                  <c:v>37.322499999999998</c:v>
                </c:pt>
                <c:pt idx="22394">
                  <c:v>37.324166666666699</c:v>
                </c:pt>
                <c:pt idx="22395">
                  <c:v>37.325833333333399</c:v>
                </c:pt>
                <c:pt idx="22396">
                  <c:v>37.327500000000001</c:v>
                </c:pt>
                <c:pt idx="22397">
                  <c:v>37.329166666666701</c:v>
                </c:pt>
                <c:pt idx="22398">
                  <c:v>37.330833333333402</c:v>
                </c:pt>
                <c:pt idx="22399">
                  <c:v>37.332500000000003</c:v>
                </c:pt>
                <c:pt idx="22400">
                  <c:v>37.334166666666697</c:v>
                </c:pt>
                <c:pt idx="22401">
                  <c:v>37.335833333333397</c:v>
                </c:pt>
                <c:pt idx="22402">
                  <c:v>37.337499999999999</c:v>
                </c:pt>
                <c:pt idx="22403">
                  <c:v>37.339166666666699</c:v>
                </c:pt>
                <c:pt idx="22404">
                  <c:v>37.3408333333334</c:v>
                </c:pt>
                <c:pt idx="22405">
                  <c:v>37.342500000000001</c:v>
                </c:pt>
                <c:pt idx="22406">
                  <c:v>37.344166666666702</c:v>
                </c:pt>
                <c:pt idx="22407">
                  <c:v>37.345833333333402</c:v>
                </c:pt>
                <c:pt idx="22408">
                  <c:v>37.347499999999997</c:v>
                </c:pt>
                <c:pt idx="22409">
                  <c:v>37.349166666666697</c:v>
                </c:pt>
                <c:pt idx="22410">
                  <c:v>37.350833333333398</c:v>
                </c:pt>
                <c:pt idx="22411">
                  <c:v>37.352499999999999</c:v>
                </c:pt>
                <c:pt idx="22412">
                  <c:v>37.3541666666667</c:v>
                </c:pt>
                <c:pt idx="22413">
                  <c:v>37.355833333333401</c:v>
                </c:pt>
                <c:pt idx="22414">
                  <c:v>37.357500000000002</c:v>
                </c:pt>
                <c:pt idx="22415">
                  <c:v>37.359166666666702</c:v>
                </c:pt>
                <c:pt idx="22416">
                  <c:v>37.360833333333403</c:v>
                </c:pt>
                <c:pt idx="22417">
                  <c:v>37.362499999999997</c:v>
                </c:pt>
                <c:pt idx="22418">
                  <c:v>37.364166666666698</c:v>
                </c:pt>
                <c:pt idx="22419">
                  <c:v>37.365833333333399</c:v>
                </c:pt>
                <c:pt idx="22420">
                  <c:v>37.3675</c:v>
                </c:pt>
                <c:pt idx="22421">
                  <c:v>37.3691666666667</c:v>
                </c:pt>
                <c:pt idx="22422">
                  <c:v>37.370833333333401</c:v>
                </c:pt>
                <c:pt idx="22423">
                  <c:v>37.372500000000002</c:v>
                </c:pt>
                <c:pt idx="22424">
                  <c:v>37.374166666666703</c:v>
                </c:pt>
                <c:pt idx="22425">
                  <c:v>37.375833333333397</c:v>
                </c:pt>
                <c:pt idx="22426">
                  <c:v>37.377499999999998</c:v>
                </c:pt>
                <c:pt idx="22427">
                  <c:v>37.379166666666698</c:v>
                </c:pt>
                <c:pt idx="22428">
                  <c:v>37.380833333333399</c:v>
                </c:pt>
                <c:pt idx="22429">
                  <c:v>37.3825</c:v>
                </c:pt>
                <c:pt idx="22430">
                  <c:v>37.384166666666701</c:v>
                </c:pt>
                <c:pt idx="22431">
                  <c:v>37.385833333333402</c:v>
                </c:pt>
                <c:pt idx="22432">
                  <c:v>37.387500000000003</c:v>
                </c:pt>
                <c:pt idx="22433">
                  <c:v>37.389166666666704</c:v>
                </c:pt>
                <c:pt idx="22434">
                  <c:v>37.390833333333397</c:v>
                </c:pt>
                <c:pt idx="22435">
                  <c:v>37.392499999999998</c:v>
                </c:pt>
                <c:pt idx="22436">
                  <c:v>37.394166666666699</c:v>
                </c:pt>
                <c:pt idx="22437">
                  <c:v>37.3958333333334</c:v>
                </c:pt>
                <c:pt idx="22438">
                  <c:v>37.397500000000001</c:v>
                </c:pt>
                <c:pt idx="22439">
                  <c:v>37.399166666666702</c:v>
                </c:pt>
                <c:pt idx="22440">
                  <c:v>37.400833333333402</c:v>
                </c:pt>
                <c:pt idx="22441">
                  <c:v>37.402500000000003</c:v>
                </c:pt>
                <c:pt idx="22442">
                  <c:v>37.404166666666697</c:v>
                </c:pt>
                <c:pt idx="22443">
                  <c:v>37.405833333333398</c:v>
                </c:pt>
                <c:pt idx="22444">
                  <c:v>37.407499999999999</c:v>
                </c:pt>
                <c:pt idx="22445">
                  <c:v>37.4091666666667</c:v>
                </c:pt>
                <c:pt idx="22446">
                  <c:v>37.4108333333334</c:v>
                </c:pt>
                <c:pt idx="22447">
                  <c:v>37.412500000000001</c:v>
                </c:pt>
                <c:pt idx="22448">
                  <c:v>37.414166666666702</c:v>
                </c:pt>
                <c:pt idx="22449">
                  <c:v>37.415833333333403</c:v>
                </c:pt>
                <c:pt idx="22450">
                  <c:v>37.417499999999997</c:v>
                </c:pt>
                <c:pt idx="22451">
                  <c:v>37.419166666666698</c:v>
                </c:pt>
                <c:pt idx="22452">
                  <c:v>37.420833333333398</c:v>
                </c:pt>
                <c:pt idx="22453">
                  <c:v>37.422499999999999</c:v>
                </c:pt>
                <c:pt idx="22454">
                  <c:v>37.4241666666667</c:v>
                </c:pt>
                <c:pt idx="22455">
                  <c:v>37.425833333333401</c:v>
                </c:pt>
                <c:pt idx="22456">
                  <c:v>37.427500000000002</c:v>
                </c:pt>
                <c:pt idx="22457">
                  <c:v>37.429166666666703</c:v>
                </c:pt>
                <c:pt idx="22458">
                  <c:v>37.430833333333403</c:v>
                </c:pt>
                <c:pt idx="22459">
                  <c:v>37.432499999999997</c:v>
                </c:pt>
                <c:pt idx="22460">
                  <c:v>37.434166666666698</c:v>
                </c:pt>
                <c:pt idx="22461">
                  <c:v>37.435833333333399</c:v>
                </c:pt>
                <c:pt idx="22462">
                  <c:v>37.4375</c:v>
                </c:pt>
                <c:pt idx="22463">
                  <c:v>37.439166666666701</c:v>
                </c:pt>
                <c:pt idx="22464">
                  <c:v>37.440833333333401</c:v>
                </c:pt>
                <c:pt idx="22465">
                  <c:v>37.442500000000003</c:v>
                </c:pt>
                <c:pt idx="22466">
                  <c:v>37.444166666666703</c:v>
                </c:pt>
                <c:pt idx="22467">
                  <c:v>37.445833333333397</c:v>
                </c:pt>
                <c:pt idx="22468">
                  <c:v>37.447499999999998</c:v>
                </c:pt>
                <c:pt idx="22469">
                  <c:v>37.449166666666699</c:v>
                </c:pt>
                <c:pt idx="22470">
                  <c:v>37.450833333333399</c:v>
                </c:pt>
                <c:pt idx="22471">
                  <c:v>37.452500000000001</c:v>
                </c:pt>
                <c:pt idx="22472">
                  <c:v>37.454166666666701</c:v>
                </c:pt>
                <c:pt idx="22473">
                  <c:v>37.455833333333402</c:v>
                </c:pt>
                <c:pt idx="22474">
                  <c:v>37.457500000000003</c:v>
                </c:pt>
                <c:pt idx="22475">
                  <c:v>37.459166666666697</c:v>
                </c:pt>
                <c:pt idx="22476">
                  <c:v>37.460833333333397</c:v>
                </c:pt>
                <c:pt idx="22477">
                  <c:v>37.462499999999999</c:v>
                </c:pt>
                <c:pt idx="22478">
                  <c:v>37.464166666666699</c:v>
                </c:pt>
                <c:pt idx="22479">
                  <c:v>37.4658333333334</c:v>
                </c:pt>
                <c:pt idx="22480">
                  <c:v>37.467500000000001</c:v>
                </c:pt>
                <c:pt idx="22481">
                  <c:v>37.469166666666702</c:v>
                </c:pt>
                <c:pt idx="22482">
                  <c:v>37.470833333333402</c:v>
                </c:pt>
                <c:pt idx="22483">
                  <c:v>37.472499999999997</c:v>
                </c:pt>
                <c:pt idx="22484">
                  <c:v>37.474166666666697</c:v>
                </c:pt>
                <c:pt idx="22485">
                  <c:v>37.475833333333398</c:v>
                </c:pt>
                <c:pt idx="22486">
                  <c:v>37.477499999999999</c:v>
                </c:pt>
                <c:pt idx="22487">
                  <c:v>37.4791666666667</c:v>
                </c:pt>
                <c:pt idx="22488">
                  <c:v>37.480833333333401</c:v>
                </c:pt>
                <c:pt idx="22489">
                  <c:v>37.482500000000002</c:v>
                </c:pt>
                <c:pt idx="22490">
                  <c:v>37.484166666666702</c:v>
                </c:pt>
                <c:pt idx="22491">
                  <c:v>37.485833333333403</c:v>
                </c:pt>
                <c:pt idx="22492">
                  <c:v>37.487499999999997</c:v>
                </c:pt>
                <c:pt idx="22493">
                  <c:v>37.489166666666698</c:v>
                </c:pt>
                <c:pt idx="22494">
                  <c:v>37.490833333333399</c:v>
                </c:pt>
                <c:pt idx="22495">
                  <c:v>37.4925</c:v>
                </c:pt>
                <c:pt idx="22496">
                  <c:v>37.4941666666667</c:v>
                </c:pt>
                <c:pt idx="22497">
                  <c:v>37.495833333333401</c:v>
                </c:pt>
                <c:pt idx="22498">
                  <c:v>37.497500000000002</c:v>
                </c:pt>
                <c:pt idx="22499">
                  <c:v>37.499166666666703</c:v>
                </c:pt>
                <c:pt idx="22500">
                  <c:v>37.500833333333397</c:v>
                </c:pt>
                <c:pt idx="22501">
                  <c:v>37.502499999999998</c:v>
                </c:pt>
                <c:pt idx="22502">
                  <c:v>37.504166666666698</c:v>
                </c:pt>
                <c:pt idx="22503">
                  <c:v>37.505833333333399</c:v>
                </c:pt>
                <c:pt idx="22504">
                  <c:v>37.5075</c:v>
                </c:pt>
                <c:pt idx="22505">
                  <c:v>37.509166666666701</c:v>
                </c:pt>
                <c:pt idx="22506">
                  <c:v>37.510833333333402</c:v>
                </c:pt>
                <c:pt idx="22507">
                  <c:v>37.512500000000003</c:v>
                </c:pt>
                <c:pt idx="22508">
                  <c:v>37.514166666666704</c:v>
                </c:pt>
                <c:pt idx="22509">
                  <c:v>37.515833333333397</c:v>
                </c:pt>
                <c:pt idx="22510">
                  <c:v>37.517499999999998</c:v>
                </c:pt>
                <c:pt idx="22511">
                  <c:v>37.519166666666699</c:v>
                </c:pt>
                <c:pt idx="22512">
                  <c:v>37.5208333333334</c:v>
                </c:pt>
                <c:pt idx="22513">
                  <c:v>37.522500000000001</c:v>
                </c:pt>
                <c:pt idx="22514">
                  <c:v>37.524166666666702</c:v>
                </c:pt>
                <c:pt idx="22515">
                  <c:v>37.525833333333402</c:v>
                </c:pt>
                <c:pt idx="22516">
                  <c:v>37.527500000000003</c:v>
                </c:pt>
                <c:pt idx="22517">
                  <c:v>37.529166666666697</c:v>
                </c:pt>
                <c:pt idx="22518">
                  <c:v>37.530833333333398</c:v>
                </c:pt>
                <c:pt idx="22519">
                  <c:v>37.532499999999999</c:v>
                </c:pt>
                <c:pt idx="22520">
                  <c:v>37.5341666666667</c:v>
                </c:pt>
                <c:pt idx="22521">
                  <c:v>37.5358333333334</c:v>
                </c:pt>
                <c:pt idx="22522">
                  <c:v>37.537500000000001</c:v>
                </c:pt>
                <c:pt idx="22523">
                  <c:v>37.539166666666702</c:v>
                </c:pt>
                <c:pt idx="22524">
                  <c:v>37.540833333333403</c:v>
                </c:pt>
                <c:pt idx="22525">
                  <c:v>37.542499999999997</c:v>
                </c:pt>
                <c:pt idx="22526">
                  <c:v>37.544166666666698</c:v>
                </c:pt>
                <c:pt idx="22527">
                  <c:v>37.545833333333398</c:v>
                </c:pt>
                <c:pt idx="22528">
                  <c:v>37.547499999999999</c:v>
                </c:pt>
                <c:pt idx="22529">
                  <c:v>37.5491666666667</c:v>
                </c:pt>
                <c:pt idx="22530">
                  <c:v>37.550833333333401</c:v>
                </c:pt>
                <c:pt idx="22531">
                  <c:v>37.552500000000002</c:v>
                </c:pt>
                <c:pt idx="22532">
                  <c:v>37.554166666666703</c:v>
                </c:pt>
                <c:pt idx="22533">
                  <c:v>37.555833333333403</c:v>
                </c:pt>
                <c:pt idx="22534">
                  <c:v>37.557499999999997</c:v>
                </c:pt>
                <c:pt idx="22535">
                  <c:v>37.559166666666698</c:v>
                </c:pt>
                <c:pt idx="22536">
                  <c:v>37.560833333333399</c:v>
                </c:pt>
                <c:pt idx="22537">
                  <c:v>37.5625</c:v>
                </c:pt>
                <c:pt idx="22538">
                  <c:v>37.564166666666701</c:v>
                </c:pt>
                <c:pt idx="22539">
                  <c:v>37.565833333333401</c:v>
                </c:pt>
                <c:pt idx="22540">
                  <c:v>37.567500000000003</c:v>
                </c:pt>
                <c:pt idx="22541">
                  <c:v>37.569166666666703</c:v>
                </c:pt>
                <c:pt idx="22542">
                  <c:v>37.570833333333397</c:v>
                </c:pt>
                <c:pt idx="22543">
                  <c:v>37.572499999999998</c:v>
                </c:pt>
                <c:pt idx="22544">
                  <c:v>37.574166666666699</c:v>
                </c:pt>
                <c:pt idx="22545">
                  <c:v>37.575833333333399</c:v>
                </c:pt>
                <c:pt idx="22546">
                  <c:v>37.577500000000001</c:v>
                </c:pt>
                <c:pt idx="22547">
                  <c:v>37.579166666666701</c:v>
                </c:pt>
                <c:pt idx="22548">
                  <c:v>37.580833333333402</c:v>
                </c:pt>
                <c:pt idx="22549">
                  <c:v>37.582500000000003</c:v>
                </c:pt>
                <c:pt idx="22550">
                  <c:v>37.584166666666697</c:v>
                </c:pt>
                <c:pt idx="22551">
                  <c:v>37.585833333333397</c:v>
                </c:pt>
                <c:pt idx="22552">
                  <c:v>37.587499999999999</c:v>
                </c:pt>
                <c:pt idx="22553">
                  <c:v>37.589166666666699</c:v>
                </c:pt>
                <c:pt idx="22554">
                  <c:v>37.5908333333334</c:v>
                </c:pt>
                <c:pt idx="22555">
                  <c:v>37.592500000000001</c:v>
                </c:pt>
                <c:pt idx="22556">
                  <c:v>37.594166666666702</c:v>
                </c:pt>
                <c:pt idx="22557">
                  <c:v>37.595833333333402</c:v>
                </c:pt>
                <c:pt idx="22558">
                  <c:v>37.597499999999997</c:v>
                </c:pt>
                <c:pt idx="22559">
                  <c:v>37.599166666666697</c:v>
                </c:pt>
                <c:pt idx="22560">
                  <c:v>37.600833333333398</c:v>
                </c:pt>
                <c:pt idx="22561">
                  <c:v>37.602499999999999</c:v>
                </c:pt>
                <c:pt idx="22562">
                  <c:v>37.6041666666667</c:v>
                </c:pt>
                <c:pt idx="22563">
                  <c:v>37.605833333333401</c:v>
                </c:pt>
                <c:pt idx="22564">
                  <c:v>37.607500000000002</c:v>
                </c:pt>
                <c:pt idx="22565">
                  <c:v>37.609166666666702</c:v>
                </c:pt>
                <c:pt idx="22566">
                  <c:v>37.610833333333403</c:v>
                </c:pt>
                <c:pt idx="22567">
                  <c:v>37.612499999999997</c:v>
                </c:pt>
                <c:pt idx="22568">
                  <c:v>37.614166666666698</c:v>
                </c:pt>
                <c:pt idx="22569">
                  <c:v>37.615833333333399</c:v>
                </c:pt>
                <c:pt idx="22570">
                  <c:v>37.6175</c:v>
                </c:pt>
                <c:pt idx="22571">
                  <c:v>37.6191666666667</c:v>
                </c:pt>
                <c:pt idx="22572">
                  <c:v>37.620833333333401</c:v>
                </c:pt>
                <c:pt idx="22573">
                  <c:v>37.622500000000002</c:v>
                </c:pt>
                <c:pt idx="22574">
                  <c:v>37.624166666666703</c:v>
                </c:pt>
                <c:pt idx="22575">
                  <c:v>37.625833333333397</c:v>
                </c:pt>
                <c:pt idx="22576">
                  <c:v>37.627499999999998</c:v>
                </c:pt>
                <c:pt idx="22577">
                  <c:v>37.629166666666698</c:v>
                </c:pt>
                <c:pt idx="22578">
                  <c:v>37.630833333333399</c:v>
                </c:pt>
                <c:pt idx="22579">
                  <c:v>37.6325</c:v>
                </c:pt>
                <c:pt idx="22580">
                  <c:v>37.634166666666701</c:v>
                </c:pt>
                <c:pt idx="22581">
                  <c:v>37.635833333333402</c:v>
                </c:pt>
                <c:pt idx="22582">
                  <c:v>37.637500000000003</c:v>
                </c:pt>
                <c:pt idx="22583">
                  <c:v>37.639166666666704</c:v>
                </c:pt>
                <c:pt idx="22584">
                  <c:v>37.640833333333397</c:v>
                </c:pt>
                <c:pt idx="22585">
                  <c:v>37.642499999999998</c:v>
                </c:pt>
                <c:pt idx="22586">
                  <c:v>37.644166666666699</c:v>
                </c:pt>
                <c:pt idx="22587">
                  <c:v>37.6458333333334</c:v>
                </c:pt>
                <c:pt idx="22588">
                  <c:v>37.647500000000001</c:v>
                </c:pt>
                <c:pt idx="22589">
                  <c:v>37.649166666666702</c:v>
                </c:pt>
                <c:pt idx="22590">
                  <c:v>37.650833333333402</c:v>
                </c:pt>
                <c:pt idx="22591">
                  <c:v>37.652500000000003</c:v>
                </c:pt>
                <c:pt idx="22592">
                  <c:v>37.654166666666697</c:v>
                </c:pt>
                <c:pt idx="22593">
                  <c:v>37.655833333333398</c:v>
                </c:pt>
                <c:pt idx="22594">
                  <c:v>37.657499999999999</c:v>
                </c:pt>
                <c:pt idx="22595">
                  <c:v>37.6591666666667</c:v>
                </c:pt>
                <c:pt idx="22596">
                  <c:v>37.6608333333334</c:v>
                </c:pt>
                <c:pt idx="22597">
                  <c:v>37.662500000000001</c:v>
                </c:pt>
                <c:pt idx="22598">
                  <c:v>37.664166666666702</c:v>
                </c:pt>
                <c:pt idx="22599">
                  <c:v>37.665833333333403</c:v>
                </c:pt>
                <c:pt idx="22600">
                  <c:v>37.667499999999997</c:v>
                </c:pt>
                <c:pt idx="22601">
                  <c:v>37.669166666666698</c:v>
                </c:pt>
                <c:pt idx="22602">
                  <c:v>37.670833333333398</c:v>
                </c:pt>
                <c:pt idx="22603">
                  <c:v>37.672499999999999</c:v>
                </c:pt>
                <c:pt idx="22604">
                  <c:v>37.6741666666667</c:v>
                </c:pt>
                <c:pt idx="22605">
                  <c:v>37.675833333333401</c:v>
                </c:pt>
                <c:pt idx="22606">
                  <c:v>37.677500000000002</c:v>
                </c:pt>
                <c:pt idx="22607">
                  <c:v>37.679166666666703</c:v>
                </c:pt>
                <c:pt idx="22608">
                  <c:v>37.680833333333403</c:v>
                </c:pt>
                <c:pt idx="22609">
                  <c:v>37.682499999999997</c:v>
                </c:pt>
                <c:pt idx="22610">
                  <c:v>37.684166666666698</c:v>
                </c:pt>
                <c:pt idx="22611">
                  <c:v>37.685833333333399</c:v>
                </c:pt>
                <c:pt idx="22612">
                  <c:v>37.6875</c:v>
                </c:pt>
                <c:pt idx="22613">
                  <c:v>37.689166666666701</c:v>
                </c:pt>
                <c:pt idx="22614">
                  <c:v>37.690833333333401</c:v>
                </c:pt>
                <c:pt idx="22615">
                  <c:v>37.692500000000003</c:v>
                </c:pt>
                <c:pt idx="22616">
                  <c:v>37.694166666666703</c:v>
                </c:pt>
                <c:pt idx="22617">
                  <c:v>37.695833333333397</c:v>
                </c:pt>
                <c:pt idx="22618">
                  <c:v>37.697499999999998</c:v>
                </c:pt>
                <c:pt idx="22619">
                  <c:v>37.699166666666699</c:v>
                </c:pt>
                <c:pt idx="22620">
                  <c:v>37.700833333333399</c:v>
                </c:pt>
                <c:pt idx="22621">
                  <c:v>37.702500000000001</c:v>
                </c:pt>
                <c:pt idx="22622">
                  <c:v>37.704166666666701</c:v>
                </c:pt>
                <c:pt idx="22623">
                  <c:v>37.705833333333402</c:v>
                </c:pt>
                <c:pt idx="22624">
                  <c:v>37.707500000000003</c:v>
                </c:pt>
                <c:pt idx="22625">
                  <c:v>37.709166666666697</c:v>
                </c:pt>
                <c:pt idx="22626">
                  <c:v>37.710833333333397</c:v>
                </c:pt>
                <c:pt idx="22627">
                  <c:v>37.712499999999999</c:v>
                </c:pt>
                <c:pt idx="22628">
                  <c:v>37.714166666666699</c:v>
                </c:pt>
                <c:pt idx="22629">
                  <c:v>37.7158333333334</c:v>
                </c:pt>
                <c:pt idx="22630">
                  <c:v>37.717500000000001</c:v>
                </c:pt>
                <c:pt idx="22631">
                  <c:v>37.719166666666702</c:v>
                </c:pt>
                <c:pt idx="22632">
                  <c:v>37.720833333333402</c:v>
                </c:pt>
                <c:pt idx="22633">
                  <c:v>37.722499999999997</c:v>
                </c:pt>
                <c:pt idx="22634">
                  <c:v>37.724166666666697</c:v>
                </c:pt>
                <c:pt idx="22635">
                  <c:v>37.725833333333398</c:v>
                </c:pt>
                <c:pt idx="22636">
                  <c:v>37.727499999999999</c:v>
                </c:pt>
                <c:pt idx="22637">
                  <c:v>37.7291666666667</c:v>
                </c:pt>
                <c:pt idx="22638">
                  <c:v>37.730833333333401</c:v>
                </c:pt>
                <c:pt idx="22639">
                  <c:v>37.732500000000002</c:v>
                </c:pt>
                <c:pt idx="22640">
                  <c:v>37.734166666666702</c:v>
                </c:pt>
                <c:pt idx="22641">
                  <c:v>37.735833333333403</c:v>
                </c:pt>
                <c:pt idx="22642">
                  <c:v>37.737499999999997</c:v>
                </c:pt>
                <c:pt idx="22643">
                  <c:v>37.739166666666698</c:v>
                </c:pt>
                <c:pt idx="22644">
                  <c:v>37.740833333333399</c:v>
                </c:pt>
                <c:pt idx="22645">
                  <c:v>37.7425</c:v>
                </c:pt>
                <c:pt idx="22646">
                  <c:v>37.7441666666667</c:v>
                </c:pt>
                <c:pt idx="22647">
                  <c:v>37.745833333333401</c:v>
                </c:pt>
                <c:pt idx="22648">
                  <c:v>37.747500000000002</c:v>
                </c:pt>
                <c:pt idx="22649">
                  <c:v>37.749166666666703</c:v>
                </c:pt>
                <c:pt idx="22650">
                  <c:v>37.750833333333397</c:v>
                </c:pt>
                <c:pt idx="22651">
                  <c:v>37.752499999999998</c:v>
                </c:pt>
                <c:pt idx="22652">
                  <c:v>37.754166666666698</c:v>
                </c:pt>
                <c:pt idx="22653">
                  <c:v>37.755833333333399</c:v>
                </c:pt>
                <c:pt idx="22654">
                  <c:v>37.7575</c:v>
                </c:pt>
                <c:pt idx="22655">
                  <c:v>37.759166666666701</c:v>
                </c:pt>
                <c:pt idx="22656">
                  <c:v>37.760833333333402</c:v>
                </c:pt>
                <c:pt idx="22657">
                  <c:v>37.762500000000003</c:v>
                </c:pt>
                <c:pt idx="22658">
                  <c:v>37.764166666666704</c:v>
                </c:pt>
                <c:pt idx="22659">
                  <c:v>37.765833333333397</c:v>
                </c:pt>
                <c:pt idx="22660">
                  <c:v>37.767499999999998</c:v>
                </c:pt>
                <c:pt idx="22661">
                  <c:v>37.769166666666699</c:v>
                </c:pt>
                <c:pt idx="22662">
                  <c:v>37.7708333333334</c:v>
                </c:pt>
                <c:pt idx="22663">
                  <c:v>37.772500000000001</c:v>
                </c:pt>
                <c:pt idx="22664">
                  <c:v>37.774166666666702</c:v>
                </c:pt>
                <c:pt idx="22665">
                  <c:v>37.775833333333402</c:v>
                </c:pt>
                <c:pt idx="22666">
                  <c:v>37.777500000000003</c:v>
                </c:pt>
                <c:pt idx="22667">
                  <c:v>37.779166666666697</c:v>
                </c:pt>
                <c:pt idx="22668">
                  <c:v>37.780833333333398</c:v>
                </c:pt>
                <c:pt idx="22669">
                  <c:v>37.782499999999999</c:v>
                </c:pt>
                <c:pt idx="22670">
                  <c:v>37.7841666666667</c:v>
                </c:pt>
                <c:pt idx="22671">
                  <c:v>37.7858333333334</c:v>
                </c:pt>
                <c:pt idx="22672">
                  <c:v>37.787500000000001</c:v>
                </c:pt>
                <c:pt idx="22673">
                  <c:v>37.789166666666702</c:v>
                </c:pt>
                <c:pt idx="22674">
                  <c:v>37.790833333333403</c:v>
                </c:pt>
                <c:pt idx="22675">
                  <c:v>37.792499999999997</c:v>
                </c:pt>
                <c:pt idx="22676">
                  <c:v>37.794166666666698</c:v>
                </c:pt>
                <c:pt idx="22677">
                  <c:v>37.795833333333398</c:v>
                </c:pt>
                <c:pt idx="22678">
                  <c:v>37.797499999999999</c:v>
                </c:pt>
                <c:pt idx="22679">
                  <c:v>37.7991666666667</c:v>
                </c:pt>
                <c:pt idx="22680">
                  <c:v>37.800833333333401</c:v>
                </c:pt>
                <c:pt idx="22681">
                  <c:v>37.802500000000002</c:v>
                </c:pt>
                <c:pt idx="22682">
                  <c:v>37.804166666666703</c:v>
                </c:pt>
                <c:pt idx="22683">
                  <c:v>37.805833333333403</c:v>
                </c:pt>
                <c:pt idx="22684">
                  <c:v>37.807499999999997</c:v>
                </c:pt>
                <c:pt idx="22685">
                  <c:v>37.809166666666698</c:v>
                </c:pt>
                <c:pt idx="22686">
                  <c:v>37.810833333333399</c:v>
                </c:pt>
                <c:pt idx="22687">
                  <c:v>37.8125</c:v>
                </c:pt>
                <c:pt idx="22688">
                  <c:v>37.814166666666701</c:v>
                </c:pt>
                <c:pt idx="22689">
                  <c:v>37.815833333333401</c:v>
                </c:pt>
                <c:pt idx="22690">
                  <c:v>37.817500000000003</c:v>
                </c:pt>
                <c:pt idx="22691">
                  <c:v>37.819166666666703</c:v>
                </c:pt>
                <c:pt idx="22692">
                  <c:v>37.820833333333397</c:v>
                </c:pt>
                <c:pt idx="22693">
                  <c:v>37.822499999999998</c:v>
                </c:pt>
                <c:pt idx="22694">
                  <c:v>37.824166666666699</c:v>
                </c:pt>
                <c:pt idx="22695">
                  <c:v>37.825833333333399</c:v>
                </c:pt>
                <c:pt idx="22696">
                  <c:v>37.827500000000001</c:v>
                </c:pt>
                <c:pt idx="22697">
                  <c:v>37.829166666666701</c:v>
                </c:pt>
                <c:pt idx="22698">
                  <c:v>37.830833333333402</c:v>
                </c:pt>
                <c:pt idx="22699">
                  <c:v>37.832500000000003</c:v>
                </c:pt>
                <c:pt idx="22700">
                  <c:v>37.834166666666697</c:v>
                </c:pt>
                <c:pt idx="22701">
                  <c:v>37.835833333333397</c:v>
                </c:pt>
                <c:pt idx="22702">
                  <c:v>37.837499999999999</c:v>
                </c:pt>
                <c:pt idx="22703">
                  <c:v>37.839166666666699</c:v>
                </c:pt>
                <c:pt idx="22704">
                  <c:v>37.8408333333334</c:v>
                </c:pt>
                <c:pt idx="22705">
                  <c:v>37.842500000000001</c:v>
                </c:pt>
                <c:pt idx="22706">
                  <c:v>37.844166666666702</c:v>
                </c:pt>
                <c:pt idx="22707">
                  <c:v>37.845833333333402</c:v>
                </c:pt>
                <c:pt idx="22708">
                  <c:v>37.847499999999997</c:v>
                </c:pt>
                <c:pt idx="22709">
                  <c:v>37.849166666666697</c:v>
                </c:pt>
                <c:pt idx="22710">
                  <c:v>37.850833333333398</c:v>
                </c:pt>
                <c:pt idx="22711">
                  <c:v>37.852499999999999</c:v>
                </c:pt>
                <c:pt idx="22712">
                  <c:v>37.8541666666667</c:v>
                </c:pt>
                <c:pt idx="22713">
                  <c:v>37.855833333333401</c:v>
                </c:pt>
                <c:pt idx="22714">
                  <c:v>37.857500000000002</c:v>
                </c:pt>
                <c:pt idx="22715">
                  <c:v>37.859166666666702</c:v>
                </c:pt>
                <c:pt idx="22716">
                  <c:v>37.860833333333403</c:v>
                </c:pt>
                <c:pt idx="22717">
                  <c:v>37.862499999999997</c:v>
                </c:pt>
                <c:pt idx="22718">
                  <c:v>37.864166666666698</c:v>
                </c:pt>
                <c:pt idx="22719">
                  <c:v>37.865833333333399</c:v>
                </c:pt>
                <c:pt idx="22720">
                  <c:v>37.8675</c:v>
                </c:pt>
                <c:pt idx="22721">
                  <c:v>37.8691666666667</c:v>
                </c:pt>
                <c:pt idx="22722">
                  <c:v>37.870833333333401</c:v>
                </c:pt>
                <c:pt idx="22723">
                  <c:v>37.872500000000002</c:v>
                </c:pt>
                <c:pt idx="22724">
                  <c:v>37.874166666666703</c:v>
                </c:pt>
                <c:pt idx="22725">
                  <c:v>37.875833333333397</c:v>
                </c:pt>
                <c:pt idx="22726">
                  <c:v>37.877499999999998</c:v>
                </c:pt>
                <c:pt idx="22727">
                  <c:v>37.879166666666698</c:v>
                </c:pt>
                <c:pt idx="22728">
                  <c:v>37.880833333333399</c:v>
                </c:pt>
                <c:pt idx="22729">
                  <c:v>37.8825</c:v>
                </c:pt>
                <c:pt idx="22730">
                  <c:v>37.884166666666701</c:v>
                </c:pt>
                <c:pt idx="22731">
                  <c:v>37.885833333333402</c:v>
                </c:pt>
                <c:pt idx="22732">
                  <c:v>37.887500000000003</c:v>
                </c:pt>
                <c:pt idx="22733">
                  <c:v>37.889166666666704</c:v>
                </c:pt>
                <c:pt idx="22734">
                  <c:v>37.890833333333397</c:v>
                </c:pt>
                <c:pt idx="22735">
                  <c:v>37.892499999999998</c:v>
                </c:pt>
                <c:pt idx="22736">
                  <c:v>37.894166666666699</c:v>
                </c:pt>
                <c:pt idx="22737">
                  <c:v>37.8958333333334</c:v>
                </c:pt>
                <c:pt idx="22738">
                  <c:v>37.897500000000001</c:v>
                </c:pt>
                <c:pt idx="22739">
                  <c:v>37.899166666666702</c:v>
                </c:pt>
                <c:pt idx="22740">
                  <c:v>37.900833333333402</c:v>
                </c:pt>
                <c:pt idx="22741">
                  <c:v>37.902500000000003</c:v>
                </c:pt>
                <c:pt idx="22742">
                  <c:v>37.904166666666697</c:v>
                </c:pt>
                <c:pt idx="22743">
                  <c:v>37.905833333333398</c:v>
                </c:pt>
                <c:pt idx="22744">
                  <c:v>37.907499999999999</c:v>
                </c:pt>
                <c:pt idx="22745">
                  <c:v>37.9091666666667</c:v>
                </c:pt>
                <c:pt idx="22746">
                  <c:v>37.9108333333334</c:v>
                </c:pt>
                <c:pt idx="22747">
                  <c:v>37.912500000000001</c:v>
                </c:pt>
                <c:pt idx="22748">
                  <c:v>37.914166666666702</c:v>
                </c:pt>
                <c:pt idx="22749">
                  <c:v>37.915833333333403</c:v>
                </c:pt>
                <c:pt idx="22750">
                  <c:v>37.917499999999997</c:v>
                </c:pt>
                <c:pt idx="22751">
                  <c:v>37.919166666666698</c:v>
                </c:pt>
                <c:pt idx="22752">
                  <c:v>37.920833333333398</c:v>
                </c:pt>
                <c:pt idx="22753">
                  <c:v>37.922499999999999</c:v>
                </c:pt>
                <c:pt idx="22754">
                  <c:v>37.9241666666667</c:v>
                </c:pt>
                <c:pt idx="22755">
                  <c:v>37.925833333333401</c:v>
                </c:pt>
                <c:pt idx="22756">
                  <c:v>37.927500000000002</c:v>
                </c:pt>
                <c:pt idx="22757">
                  <c:v>37.929166666666703</c:v>
                </c:pt>
                <c:pt idx="22758">
                  <c:v>37.930833333333403</c:v>
                </c:pt>
                <c:pt idx="22759">
                  <c:v>37.932499999999997</c:v>
                </c:pt>
                <c:pt idx="22760">
                  <c:v>37.934166666666698</c:v>
                </c:pt>
                <c:pt idx="22761">
                  <c:v>37.935833333333399</c:v>
                </c:pt>
                <c:pt idx="22762">
                  <c:v>37.9375</c:v>
                </c:pt>
                <c:pt idx="22763">
                  <c:v>37.939166666666701</c:v>
                </c:pt>
                <c:pt idx="22764">
                  <c:v>37.940833333333401</c:v>
                </c:pt>
                <c:pt idx="22765">
                  <c:v>37.942500000000003</c:v>
                </c:pt>
                <c:pt idx="22766">
                  <c:v>37.944166666666703</c:v>
                </c:pt>
                <c:pt idx="22767">
                  <c:v>37.945833333333397</c:v>
                </c:pt>
                <c:pt idx="22768">
                  <c:v>37.947499999999998</c:v>
                </c:pt>
                <c:pt idx="22769">
                  <c:v>37.949166666666699</c:v>
                </c:pt>
                <c:pt idx="22770">
                  <c:v>37.950833333333399</c:v>
                </c:pt>
                <c:pt idx="22771">
                  <c:v>37.952500000000001</c:v>
                </c:pt>
                <c:pt idx="22772">
                  <c:v>37.954166666666701</c:v>
                </c:pt>
                <c:pt idx="22773">
                  <c:v>37.955833333333402</c:v>
                </c:pt>
                <c:pt idx="22774">
                  <c:v>37.957500000000003</c:v>
                </c:pt>
                <c:pt idx="22775">
                  <c:v>37.959166666666697</c:v>
                </c:pt>
                <c:pt idx="22776">
                  <c:v>37.960833333333397</c:v>
                </c:pt>
                <c:pt idx="22777">
                  <c:v>37.962499999999999</c:v>
                </c:pt>
                <c:pt idx="22778">
                  <c:v>37.964166666666699</c:v>
                </c:pt>
                <c:pt idx="22779">
                  <c:v>37.9658333333334</c:v>
                </c:pt>
                <c:pt idx="22780">
                  <c:v>37.967500000000001</c:v>
                </c:pt>
                <c:pt idx="22781">
                  <c:v>37.969166666666702</c:v>
                </c:pt>
                <c:pt idx="22782">
                  <c:v>37.970833333333402</c:v>
                </c:pt>
                <c:pt idx="22783">
                  <c:v>37.972499999999997</c:v>
                </c:pt>
                <c:pt idx="22784">
                  <c:v>37.974166666666697</c:v>
                </c:pt>
                <c:pt idx="22785">
                  <c:v>37.975833333333398</c:v>
                </c:pt>
                <c:pt idx="22786">
                  <c:v>37.977499999999999</c:v>
                </c:pt>
                <c:pt idx="22787">
                  <c:v>37.9791666666667</c:v>
                </c:pt>
                <c:pt idx="22788">
                  <c:v>37.980833333333401</c:v>
                </c:pt>
                <c:pt idx="22789">
                  <c:v>37.982500000000002</c:v>
                </c:pt>
                <c:pt idx="22790">
                  <c:v>37.984166666666702</c:v>
                </c:pt>
                <c:pt idx="22791">
                  <c:v>37.985833333333403</c:v>
                </c:pt>
                <c:pt idx="22792">
                  <c:v>37.987499999999997</c:v>
                </c:pt>
                <c:pt idx="22793">
                  <c:v>37.989166666666698</c:v>
                </c:pt>
                <c:pt idx="22794">
                  <c:v>37.990833333333399</c:v>
                </c:pt>
                <c:pt idx="22795">
                  <c:v>37.9925</c:v>
                </c:pt>
                <c:pt idx="22796">
                  <c:v>37.9941666666667</c:v>
                </c:pt>
                <c:pt idx="22797">
                  <c:v>37.995833333333401</c:v>
                </c:pt>
                <c:pt idx="22798">
                  <c:v>37.997500000000002</c:v>
                </c:pt>
                <c:pt idx="22799">
                  <c:v>37.999166666666703</c:v>
                </c:pt>
                <c:pt idx="22800">
                  <c:v>38.000833333333397</c:v>
                </c:pt>
                <c:pt idx="22801">
                  <c:v>38.002499999999998</c:v>
                </c:pt>
                <c:pt idx="22802">
                  <c:v>38.004166666666698</c:v>
                </c:pt>
                <c:pt idx="22803">
                  <c:v>38.005833333333399</c:v>
                </c:pt>
                <c:pt idx="22804">
                  <c:v>38.0075</c:v>
                </c:pt>
                <c:pt idx="22805">
                  <c:v>38.009166666666701</c:v>
                </c:pt>
                <c:pt idx="22806">
                  <c:v>38.010833333333402</c:v>
                </c:pt>
                <c:pt idx="22807">
                  <c:v>38.012500000000003</c:v>
                </c:pt>
                <c:pt idx="22808">
                  <c:v>38.014166666666704</c:v>
                </c:pt>
                <c:pt idx="22809">
                  <c:v>38.015833333333397</c:v>
                </c:pt>
                <c:pt idx="22810">
                  <c:v>38.017499999999998</c:v>
                </c:pt>
                <c:pt idx="22811">
                  <c:v>38.019166666666699</c:v>
                </c:pt>
                <c:pt idx="22812">
                  <c:v>38.0208333333334</c:v>
                </c:pt>
                <c:pt idx="22813">
                  <c:v>38.022500000000001</c:v>
                </c:pt>
                <c:pt idx="22814">
                  <c:v>38.024166666666702</c:v>
                </c:pt>
                <c:pt idx="22815">
                  <c:v>38.025833333333402</c:v>
                </c:pt>
                <c:pt idx="22816">
                  <c:v>38.027500000000003</c:v>
                </c:pt>
                <c:pt idx="22817">
                  <c:v>38.029166666666697</c:v>
                </c:pt>
                <c:pt idx="22818">
                  <c:v>38.030833333333398</c:v>
                </c:pt>
                <c:pt idx="22819">
                  <c:v>38.032499999999999</c:v>
                </c:pt>
                <c:pt idx="22820">
                  <c:v>38.0341666666667</c:v>
                </c:pt>
                <c:pt idx="22821">
                  <c:v>38.0358333333334</c:v>
                </c:pt>
                <c:pt idx="22822">
                  <c:v>38.037500000000001</c:v>
                </c:pt>
                <c:pt idx="22823">
                  <c:v>38.039166666666702</c:v>
                </c:pt>
                <c:pt idx="22824">
                  <c:v>38.040833333333403</c:v>
                </c:pt>
                <c:pt idx="22825">
                  <c:v>38.042499999999997</c:v>
                </c:pt>
                <c:pt idx="22826">
                  <c:v>38.044166666666698</c:v>
                </c:pt>
                <c:pt idx="22827">
                  <c:v>38.045833333333398</c:v>
                </c:pt>
                <c:pt idx="22828">
                  <c:v>38.047499999999999</c:v>
                </c:pt>
                <c:pt idx="22829">
                  <c:v>38.0491666666667</c:v>
                </c:pt>
                <c:pt idx="22830">
                  <c:v>38.050833333333401</c:v>
                </c:pt>
                <c:pt idx="22831">
                  <c:v>38.052500000000002</c:v>
                </c:pt>
                <c:pt idx="22832">
                  <c:v>38.054166666666703</c:v>
                </c:pt>
                <c:pt idx="22833">
                  <c:v>38.055833333333403</c:v>
                </c:pt>
                <c:pt idx="22834">
                  <c:v>38.057499999999997</c:v>
                </c:pt>
                <c:pt idx="22835">
                  <c:v>38.059166666666698</c:v>
                </c:pt>
                <c:pt idx="22836">
                  <c:v>38.060833333333399</c:v>
                </c:pt>
                <c:pt idx="22837">
                  <c:v>38.0625</c:v>
                </c:pt>
                <c:pt idx="22838">
                  <c:v>38.064166666666701</c:v>
                </c:pt>
                <c:pt idx="22839">
                  <c:v>38.065833333333401</c:v>
                </c:pt>
                <c:pt idx="22840">
                  <c:v>38.067500000000003</c:v>
                </c:pt>
                <c:pt idx="22841">
                  <c:v>38.069166666666703</c:v>
                </c:pt>
                <c:pt idx="22842">
                  <c:v>38.070833333333397</c:v>
                </c:pt>
                <c:pt idx="22843">
                  <c:v>38.072499999999998</c:v>
                </c:pt>
                <c:pt idx="22844">
                  <c:v>38.074166666666699</c:v>
                </c:pt>
                <c:pt idx="22845">
                  <c:v>38.075833333333399</c:v>
                </c:pt>
                <c:pt idx="22846">
                  <c:v>38.077500000000001</c:v>
                </c:pt>
                <c:pt idx="22847">
                  <c:v>38.079166666666701</c:v>
                </c:pt>
                <c:pt idx="22848">
                  <c:v>38.080833333333402</c:v>
                </c:pt>
                <c:pt idx="22849">
                  <c:v>38.082500000000003</c:v>
                </c:pt>
                <c:pt idx="22850">
                  <c:v>38.084166666666697</c:v>
                </c:pt>
                <c:pt idx="22851">
                  <c:v>38.085833333333397</c:v>
                </c:pt>
                <c:pt idx="22852">
                  <c:v>38.087499999999999</c:v>
                </c:pt>
                <c:pt idx="22853">
                  <c:v>38.089166666666699</c:v>
                </c:pt>
                <c:pt idx="22854">
                  <c:v>38.0908333333334</c:v>
                </c:pt>
                <c:pt idx="22855">
                  <c:v>38.092500000000001</c:v>
                </c:pt>
                <c:pt idx="22856">
                  <c:v>38.094166666666702</c:v>
                </c:pt>
                <c:pt idx="22857">
                  <c:v>38.095833333333402</c:v>
                </c:pt>
                <c:pt idx="22858">
                  <c:v>38.097499999999997</c:v>
                </c:pt>
                <c:pt idx="22859">
                  <c:v>38.099166666666697</c:v>
                </c:pt>
                <c:pt idx="22860">
                  <c:v>38.100833333333398</c:v>
                </c:pt>
                <c:pt idx="22861">
                  <c:v>38.102499999999999</c:v>
                </c:pt>
                <c:pt idx="22862">
                  <c:v>38.1041666666667</c:v>
                </c:pt>
                <c:pt idx="22863">
                  <c:v>38.105833333333401</c:v>
                </c:pt>
                <c:pt idx="22864">
                  <c:v>38.107500000000002</c:v>
                </c:pt>
                <c:pt idx="22865">
                  <c:v>38.109166666666702</c:v>
                </c:pt>
                <c:pt idx="22866">
                  <c:v>38.110833333333403</c:v>
                </c:pt>
                <c:pt idx="22867">
                  <c:v>38.112499999999997</c:v>
                </c:pt>
                <c:pt idx="22868">
                  <c:v>38.114166666666698</c:v>
                </c:pt>
                <c:pt idx="22869">
                  <c:v>38.115833333333399</c:v>
                </c:pt>
                <c:pt idx="22870">
                  <c:v>38.1175</c:v>
                </c:pt>
                <c:pt idx="22871">
                  <c:v>38.1191666666667</c:v>
                </c:pt>
                <c:pt idx="22872">
                  <c:v>38.120833333333401</c:v>
                </c:pt>
                <c:pt idx="22873">
                  <c:v>38.122500000000002</c:v>
                </c:pt>
                <c:pt idx="22874">
                  <c:v>38.124166666666703</c:v>
                </c:pt>
                <c:pt idx="22875">
                  <c:v>38.125833333333397</c:v>
                </c:pt>
                <c:pt idx="22876">
                  <c:v>38.127499999999998</c:v>
                </c:pt>
                <c:pt idx="22877">
                  <c:v>38.129166666666698</c:v>
                </c:pt>
                <c:pt idx="22878">
                  <c:v>38.130833333333399</c:v>
                </c:pt>
                <c:pt idx="22879">
                  <c:v>38.1325</c:v>
                </c:pt>
                <c:pt idx="22880">
                  <c:v>38.134166666666701</c:v>
                </c:pt>
                <c:pt idx="22881">
                  <c:v>38.135833333333402</c:v>
                </c:pt>
                <c:pt idx="22882">
                  <c:v>38.137500000000003</c:v>
                </c:pt>
                <c:pt idx="22883">
                  <c:v>38.139166666666704</c:v>
                </c:pt>
                <c:pt idx="22884">
                  <c:v>38.140833333333397</c:v>
                </c:pt>
                <c:pt idx="22885">
                  <c:v>38.142499999999998</c:v>
                </c:pt>
                <c:pt idx="22886">
                  <c:v>38.144166666666699</c:v>
                </c:pt>
                <c:pt idx="22887">
                  <c:v>38.1458333333334</c:v>
                </c:pt>
                <c:pt idx="22888">
                  <c:v>38.147500000000001</c:v>
                </c:pt>
                <c:pt idx="22889">
                  <c:v>38.149166666666702</c:v>
                </c:pt>
                <c:pt idx="22890">
                  <c:v>38.150833333333402</c:v>
                </c:pt>
                <c:pt idx="22891">
                  <c:v>38.152500000000003</c:v>
                </c:pt>
                <c:pt idx="22892">
                  <c:v>38.154166666666697</c:v>
                </c:pt>
                <c:pt idx="22893">
                  <c:v>38.155833333333398</c:v>
                </c:pt>
                <c:pt idx="22894">
                  <c:v>38.157499999999999</c:v>
                </c:pt>
                <c:pt idx="22895">
                  <c:v>38.1591666666667</c:v>
                </c:pt>
                <c:pt idx="22896">
                  <c:v>38.1608333333334</c:v>
                </c:pt>
                <c:pt idx="22897">
                  <c:v>38.162500000000001</c:v>
                </c:pt>
                <c:pt idx="22898">
                  <c:v>38.164166666666702</c:v>
                </c:pt>
                <c:pt idx="22899">
                  <c:v>38.165833333333403</c:v>
                </c:pt>
                <c:pt idx="22900">
                  <c:v>38.167499999999997</c:v>
                </c:pt>
                <c:pt idx="22901">
                  <c:v>38.169166666666698</c:v>
                </c:pt>
                <c:pt idx="22902">
                  <c:v>38.170833333333398</c:v>
                </c:pt>
                <c:pt idx="22903">
                  <c:v>38.172499999999999</c:v>
                </c:pt>
                <c:pt idx="22904">
                  <c:v>38.1741666666667</c:v>
                </c:pt>
                <c:pt idx="22905">
                  <c:v>38.175833333333401</c:v>
                </c:pt>
                <c:pt idx="22906">
                  <c:v>38.177500000000002</c:v>
                </c:pt>
                <c:pt idx="22907">
                  <c:v>38.179166666666703</c:v>
                </c:pt>
                <c:pt idx="22908">
                  <c:v>38.180833333333403</c:v>
                </c:pt>
                <c:pt idx="22909">
                  <c:v>38.182499999999997</c:v>
                </c:pt>
                <c:pt idx="22910">
                  <c:v>38.184166666666698</c:v>
                </c:pt>
                <c:pt idx="22911">
                  <c:v>38.185833333333399</c:v>
                </c:pt>
                <c:pt idx="22912">
                  <c:v>38.1875</c:v>
                </c:pt>
                <c:pt idx="22913">
                  <c:v>38.189166666666701</c:v>
                </c:pt>
                <c:pt idx="22914">
                  <c:v>38.190833333333401</c:v>
                </c:pt>
                <c:pt idx="22915">
                  <c:v>38.192500000000003</c:v>
                </c:pt>
                <c:pt idx="22916">
                  <c:v>38.194166666666703</c:v>
                </c:pt>
                <c:pt idx="22917">
                  <c:v>38.195833333333397</c:v>
                </c:pt>
                <c:pt idx="22918">
                  <c:v>38.197499999999998</c:v>
                </c:pt>
                <c:pt idx="22919">
                  <c:v>38.199166666666699</c:v>
                </c:pt>
                <c:pt idx="22920">
                  <c:v>38.200833333333399</c:v>
                </c:pt>
                <c:pt idx="22921">
                  <c:v>38.202500000000001</c:v>
                </c:pt>
                <c:pt idx="22922">
                  <c:v>38.204166666666701</c:v>
                </c:pt>
                <c:pt idx="22923">
                  <c:v>38.205833333333402</c:v>
                </c:pt>
                <c:pt idx="22924">
                  <c:v>38.207500000000003</c:v>
                </c:pt>
                <c:pt idx="22925">
                  <c:v>38.209166666666697</c:v>
                </c:pt>
                <c:pt idx="22926">
                  <c:v>38.210833333333397</c:v>
                </c:pt>
                <c:pt idx="22927">
                  <c:v>38.212499999999999</c:v>
                </c:pt>
                <c:pt idx="22928">
                  <c:v>38.214166666666699</c:v>
                </c:pt>
                <c:pt idx="22929">
                  <c:v>38.2158333333334</c:v>
                </c:pt>
                <c:pt idx="22930">
                  <c:v>38.217500000000001</c:v>
                </c:pt>
                <c:pt idx="22931">
                  <c:v>38.219166666666702</c:v>
                </c:pt>
                <c:pt idx="22932">
                  <c:v>38.220833333333402</c:v>
                </c:pt>
                <c:pt idx="22933">
                  <c:v>38.222499999999997</c:v>
                </c:pt>
                <c:pt idx="22934">
                  <c:v>38.224166666666697</c:v>
                </c:pt>
                <c:pt idx="22935">
                  <c:v>38.225833333333398</c:v>
                </c:pt>
                <c:pt idx="22936">
                  <c:v>38.227499999999999</c:v>
                </c:pt>
                <c:pt idx="22937">
                  <c:v>38.2291666666667</c:v>
                </c:pt>
                <c:pt idx="22938">
                  <c:v>38.230833333333401</c:v>
                </c:pt>
                <c:pt idx="22939">
                  <c:v>38.232500000000002</c:v>
                </c:pt>
                <c:pt idx="22940">
                  <c:v>38.234166666666702</c:v>
                </c:pt>
                <c:pt idx="22941">
                  <c:v>38.235833333333403</c:v>
                </c:pt>
                <c:pt idx="22942">
                  <c:v>38.237499999999997</c:v>
                </c:pt>
                <c:pt idx="22943">
                  <c:v>38.239166666666698</c:v>
                </c:pt>
                <c:pt idx="22944">
                  <c:v>38.240833333333399</c:v>
                </c:pt>
                <c:pt idx="22945">
                  <c:v>38.2425</c:v>
                </c:pt>
                <c:pt idx="22946">
                  <c:v>38.2441666666667</c:v>
                </c:pt>
                <c:pt idx="22947">
                  <c:v>38.245833333333401</c:v>
                </c:pt>
                <c:pt idx="22948">
                  <c:v>38.247500000000002</c:v>
                </c:pt>
                <c:pt idx="22949">
                  <c:v>38.249166666666703</c:v>
                </c:pt>
                <c:pt idx="22950">
                  <c:v>38.250833333333397</c:v>
                </c:pt>
                <c:pt idx="22951">
                  <c:v>38.252499999999998</c:v>
                </c:pt>
                <c:pt idx="22952">
                  <c:v>38.254166666666698</c:v>
                </c:pt>
                <c:pt idx="22953">
                  <c:v>38.255833333333399</c:v>
                </c:pt>
                <c:pt idx="22954">
                  <c:v>38.2575</c:v>
                </c:pt>
                <c:pt idx="22955">
                  <c:v>38.259166666666701</c:v>
                </c:pt>
                <c:pt idx="22956">
                  <c:v>38.260833333333402</c:v>
                </c:pt>
                <c:pt idx="22957">
                  <c:v>38.262500000000003</c:v>
                </c:pt>
                <c:pt idx="22958">
                  <c:v>38.264166666666704</c:v>
                </c:pt>
                <c:pt idx="22959">
                  <c:v>38.265833333333397</c:v>
                </c:pt>
                <c:pt idx="22960">
                  <c:v>38.267499999999998</c:v>
                </c:pt>
                <c:pt idx="22961">
                  <c:v>38.269166666666699</c:v>
                </c:pt>
                <c:pt idx="22962">
                  <c:v>38.2708333333334</c:v>
                </c:pt>
                <c:pt idx="22963">
                  <c:v>38.272500000000001</c:v>
                </c:pt>
                <c:pt idx="22964">
                  <c:v>38.274166666666702</c:v>
                </c:pt>
                <c:pt idx="22965">
                  <c:v>38.275833333333402</c:v>
                </c:pt>
                <c:pt idx="22966">
                  <c:v>38.277500000000003</c:v>
                </c:pt>
                <c:pt idx="22967">
                  <c:v>38.279166666666697</c:v>
                </c:pt>
                <c:pt idx="22968">
                  <c:v>38.280833333333398</c:v>
                </c:pt>
                <c:pt idx="22969">
                  <c:v>38.282499999999999</c:v>
                </c:pt>
                <c:pt idx="22970">
                  <c:v>38.2841666666667</c:v>
                </c:pt>
                <c:pt idx="22971">
                  <c:v>38.2858333333334</c:v>
                </c:pt>
                <c:pt idx="22972">
                  <c:v>38.287500000000001</c:v>
                </c:pt>
                <c:pt idx="22973">
                  <c:v>38.289166666666702</c:v>
                </c:pt>
                <c:pt idx="22974">
                  <c:v>38.290833333333403</c:v>
                </c:pt>
                <c:pt idx="22975">
                  <c:v>38.292499999999997</c:v>
                </c:pt>
                <c:pt idx="22976">
                  <c:v>38.294166666666698</c:v>
                </c:pt>
                <c:pt idx="22977">
                  <c:v>38.295833333333398</c:v>
                </c:pt>
                <c:pt idx="22978">
                  <c:v>38.297499999999999</c:v>
                </c:pt>
                <c:pt idx="22979">
                  <c:v>38.2991666666667</c:v>
                </c:pt>
                <c:pt idx="22980">
                  <c:v>38.300833333333401</c:v>
                </c:pt>
                <c:pt idx="22981">
                  <c:v>38.302500000000002</c:v>
                </c:pt>
                <c:pt idx="22982">
                  <c:v>38.304166666666703</c:v>
                </c:pt>
                <c:pt idx="22983">
                  <c:v>38.305833333333403</c:v>
                </c:pt>
                <c:pt idx="22984">
                  <c:v>38.307499999999997</c:v>
                </c:pt>
                <c:pt idx="22985">
                  <c:v>38.309166666666698</c:v>
                </c:pt>
                <c:pt idx="22986">
                  <c:v>38.310833333333399</c:v>
                </c:pt>
                <c:pt idx="22987">
                  <c:v>38.3125</c:v>
                </c:pt>
                <c:pt idx="22988">
                  <c:v>38.314166666666701</c:v>
                </c:pt>
                <c:pt idx="22989">
                  <c:v>38.315833333333401</c:v>
                </c:pt>
                <c:pt idx="22990">
                  <c:v>38.317500000000003</c:v>
                </c:pt>
                <c:pt idx="22991">
                  <c:v>38.319166666666703</c:v>
                </c:pt>
                <c:pt idx="22992">
                  <c:v>38.320833333333397</c:v>
                </c:pt>
                <c:pt idx="22993">
                  <c:v>38.322499999999998</c:v>
                </c:pt>
                <c:pt idx="22994">
                  <c:v>38.324166666666699</c:v>
                </c:pt>
                <c:pt idx="22995">
                  <c:v>38.325833333333399</c:v>
                </c:pt>
                <c:pt idx="22996">
                  <c:v>38.327500000000001</c:v>
                </c:pt>
                <c:pt idx="22997">
                  <c:v>38.329166666666701</c:v>
                </c:pt>
                <c:pt idx="22998">
                  <c:v>38.330833333333402</c:v>
                </c:pt>
                <c:pt idx="22999">
                  <c:v>38.332500000000003</c:v>
                </c:pt>
                <c:pt idx="23000">
                  <c:v>38.334166666666697</c:v>
                </c:pt>
                <c:pt idx="23001">
                  <c:v>38.335833333333397</c:v>
                </c:pt>
                <c:pt idx="23002">
                  <c:v>38.337499999999999</c:v>
                </c:pt>
                <c:pt idx="23003">
                  <c:v>38.339166666666699</c:v>
                </c:pt>
                <c:pt idx="23004">
                  <c:v>38.3408333333334</c:v>
                </c:pt>
                <c:pt idx="23005">
                  <c:v>38.342500000000001</c:v>
                </c:pt>
                <c:pt idx="23006">
                  <c:v>38.344166666666702</c:v>
                </c:pt>
                <c:pt idx="23007">
                  <c:v>38.345833333333402</c:v>
                </c:pt>
                <c:pt idx="23008">
                  <c:v>38.347499999999997</c:v>
                </c:pt>
                <c:pt idx="23009">
                  <c:v>38.349166666666697</c:v>
                </c:pt>
                <c:pt idx="23010">
                  <c:v>38.350833333333398</c:v>
                </c:pt>
                <c:pt idx="23011">
                  <c:v>38.352499999999999</c:v>
                </c:pt>
                <c:pt idx="23012">
                  <c:v>38.3541666666667</c:v>
                </c:pt>
                <c:pt idx="23013">
                  <c:v>38.355833333333401</c:v>
                </c:pt>
                <c:pt idx="23014">
                  <c:v>38.357500000000002</c:v>
                </c:pt>
                <c:pt idx="23015">
                  <c:v>38.359166666666702</c:v>
                </c:pt>
                <c:pt idx="23016">
                  <c:v>38.360833333333403</c:v>
                </c:pt>
                <c:pt idx="23017">
                  <c:v>38.362499999999997</c:v>
                </c:pt>
                <c:pt idx="23018">
                  <c:v>38.364166666666698</c:v>
                </c:pt>
                <c:pt idx="23019">
                  <c:v>38.365833333333399</c:v>
                </c:pt>
                <c:pt idx="23020">
                  <c:v>38.3675</c:v>
                </c:pt>
                <c:pt idx="23021">
                  <c:v>38.3691666666667</c:v>
                </c:pt>
                <c:pt idx="23022">
                  <c:v>38.370833333333401</c:v>
                </c:pt>
                <c:pt idx="23023">
                  <c:v>38.372500000000002</c:v>
                </c:pt>
                <c:pt idx="23024">
                  <c:v>38.374166666666703</c:v>
                </c:pt>
                <c:pt idx="23025">
                  <c:v>38.375833333333397</c:v>
                </c:pt>
                <c:pt idx="23026">
                  <c:v>38.377499999999998</c:v>
                </c:pt>
                <c:pt idx="23027">
                  <c:v>38.379166666666698</c:v>
                </c:pt>
                <c:pt idx="23028">
                  <c:v>38.380833333333399</c:v>
                </c:pt>
                <c:pt idx="23029">
                  <c:v>38.3825</c:v>
                </c:pt>
                <c:pt idx="23030">
                  <c:v>38.384166666666701</c:v>
                </c:pt>
                <c:pt idx="23031">
                  <c:v>38.385833333333402</c:v>
                </c:pt>
                <c:pt idx="23032">
                  <c:v>38.387500000000003</c:v>
                </c:pt>
                <c:pt idx="23033">
                  <c:v>38.389166666666704</c:v>
                </c:pt>
                <c:pt idx="23034">
                  <c:v>38.390833333333397</c:v>
                </c:pt>
                <c:pt idx="23035">
                  <c:v>38.392499999999998</c:v>
                </c:pt>
                <c:pt idx="23036">
                  <c:v>38.394166666666699</c:v>
                </c:pt>
                <c:pt idx="23037">
                  <c:v>38.3958333333334</c:v>
                </c:pt>
                <c:pt idx="23038">
                  <c:v>38.397500000000001</c:v>
                </c:pt>
                <c:pt idx="23039">
                  <c:v>38.399166666666702</c:v>
                </c:pt>
                <c:pt idx="23040">
                  <c:v>38.400833333333402</c:v>
                </c:pt>
                <c:pt idx="23041">
                  <c:v>38.402500000000003</c:v>
                </c:pt>
                <c:pt idx="23042">
                  <c:v>38.404166666666697</c:v>
                </c:pt>
                <c:pt idx="23043">
                  <c:v>38.405833333333398</c:v>
                </c:pt>
                <c:pt idx="23044">
                  <c:v>38.407499999999999</c:v>
                </c:pt>
                <c:pt idx="23045">
                  <c:v>38.4091666666667</c:v>
                </c:pt>
                <c:pt idx="23046">
                  <c:v>38.4108333333334</c:v>
                </c:pt>
                <c:pt idx="23047">
                  <c:v>38.412500000000001</c:v>
                </c:pt>
                <c:pt idx="23048">
                  <c:v>38.414166666666702</c:v>
                </c:pt>
                <c:pt idx="23049">
                  <c:v>38.415833333333403</c:v>
                </c:pt>
                <c:pt idx="23050">
                  <c:v>38.417499999999997</c:v>
                </c:pt>
                <c:pt idx="23051">
                  <c:v>38.419166666666698</c:v>
                </c:pt>
                <c:pt idx="23052">
                  <c:v>38.420833333333398</c:v>
                </c:pt>
                <c:pt idx="23053">
                  <c:v>38.422499999999999</c:v>
                </c:pt>
                <c:pt idx="23054">
                  <c:v>38.4241666666667</c:v>
                </c:pt>
                <c:pt idx="23055">
                  <c:v>38.425833333333401</c:v>
                </c:pt>
                <c:pt idx="23056">
                  <c:v>38.427500000000002</c:v>
                </c:pt>
                <c:pt idx="23057">
                  <c:v>38.429166666666703</c:v>
                </c:pt>
                <c:pt idx="23058">
                  <c:v>38.430833333333403</c:v>
                </c:pt>
                <c:pt idx="23059">
                  <c:v>38.432499999999997</c:v>
                </c:pt>
                <c:pt idx="23060">
                  <c:v>38.434166666666698</c:v>
                </c:pt>
                <c:pt idx="23061">
                  <c:v>38.435833333333399</c:v>
                </c:pt>
                <c:pt idx="23062">
                  <c:v>38.4375</c:v>
                </c:pt>
                <c:pt idx="23063">
                  <c:v>38.439166666666701</c:v>
                </c:pt>
                <c:pt idx="23064">
                  <c:v>38.440833333333401</c:v>
                </c:pt>
                <c:pt idx="23065">
                  <c:v>38.442500000000003</c:v>
                </c:pt>
                <c:pt idx="23066">
                  <c:v>38.444166666666703</c:v>
                </c:pt>
                <c:pt idx="23067">
                  <c:v>38.445833333333397</c:v>
                </c:pt>
                <c:pt idx="23068">
                  <c:v>38.447499999999998</c:v>
                </c:pt>
                <c:pt idx="23069">
                  <c:v>38.449166666666699</c:v>
                </c:pt>
                <c:pt idx="23070">
                  <c:v>38.450833333333399</c:v>
                </c:pt>
                <c:pt idx="23071">
                  <c:v>38.452500000000001</c:v>
                </c:pt>
                <c:pt idx="23072">
                  <c:v>38.454166666666701</c:v>
                </c:pt>
                <c:pt idx="23073">
                  <c:v>38.455833333333402</c:v>
                </c:pt>
                <c:pt idx="23074">
                  <c:v>38.457500000000003</c:v>
                </c:pt>
                <c:pt idx="23075">
                  <c:v>38.459166666666697</c:v>
                </c:pt>
                <c:pt idx="23076">
                  <c:v>38.460833333333397</c:v>
                </c:pt>
                <c:pt idx="23077">
                  <c:v>38.462499999999999</c:v>
                </c:pt>
                <c:pt idx="23078">
                  <c:v>38.464166666666699</c:v>
                </c:pt>
                <c:pt idx="23079">
                  <c:v>38.4658333333334</c:v>
                </c:pt>
                <c:pt idx="23080">
                  <c:v>38.467500000000001</c:v>
                </c:pt>
                <c:pt idx="23081">
                  <c:v>38.469166666666702</c:v>
                </c:pt>
                <c:pt idx="23082">
                  <c:v>38.470833333333402</c:v>
                </c:pt>
                <c:pt idx="23083">
                  <c:v>38.472499999999997</c:v>
                </c:pt>
                <c:pt idx="23084">
                  <c:v>38.474166666666697</c:v>
                </c:pt>
                <c:pt idx="23085">
                  <c:v>38.475833333333398</c:v>
                </c:pt>
                <c:pt idx="23086">
                  <c:v>38.477499999999999</c:v>
                </c:pt>
                <c:pt idx="23087">
                  <c:v>38.4791666666667</c:v>
                </c:pt>
                <c:pt idx="23088">
                  <c:v>38.480833333333401</c:v>
                </c:pt>
                <c:pt idx="23089">
                  <c:v>38.482500000000002</c:v>
                </c:pt>
                <c:pt idx="23090">
                  <c:v>38.484166666666702</c:v>
                </c:pt>
                <c:pt idx="23091">
                  <c:v>38.485833333333403</c:v>
                </c:pt>
                <c:pt idx="23092">
                  <c:v>38.487499999999997</c:v>
                </c:pt>
                <c:pt idx="23093">
                  <c:v>38.489166666666698</c:v>
                </c:pt>
                <c:pt idx="23094">
                  <c:v>38.490833333333399</c:v>
                </c:pt>
                <c:pt idx="23095">
                  <c:v>38.4925</c:v>
                </c:pt>
                <c:pt idx="23096">
                  <c:v>38.4941666666667</c:v>
                </c:pt>
                <c:pt idx="23097">
                  <c:v>38.495833333333401</c:v>
                </c:pt>
                <c:pt idx="23098">
                  <c:v>38.497500000000002</c:v>
                </c:pt>
                <c:pt idx="23099">
                  <c:v>38.499166666666703</c:v>
                </c:pt>
                <c:pt idx="23100">
                  <c:v>38.500833333333397</c:v>
                </c:pt>
                <c:pt idx="23101">
                  <c:v>38.502499999999998</c:v>
                </c:pt>
                <c:pt idx="23102">
                  <c:v>38.504166666666698</c:v>
                </c:pt>
                <c:pt idx="23103">
                  <c:v>38.505833333333399</c:v>
                </c:pt>
                <c:pt idx="23104">
                  <c:v>38.5075</c:v>
                </c:pt>
                <c:pt idx="23105">
                  <c:v>38.509166666666701</c:v>
                </c:pt>
                <c:pt idx="23106">
                  <c:v>38.510833333333402</c:v>
                </c:pt>
                <c:pt idx="23107">
                  <c:v>38.512500000000003</c:v>
                </c:pt>
                <c:pt idx="23108">
                  <c:v>38.514166666666704</c:v>
                </c:pt>
                <c:pt idx="23109">
                  <c:v>38.515833333333397</c:v>
                </c:pt>
                <c:pt idx="23110">
                  <c:v>38.517499999999998</c:v>
                </c:pt>
                <c:pt idx="23111">
                  <c:v>38.519166666666699</c:v>
                </c:pt>
                <c:pt idx="23112">
                  <c:v>38.5208333333334</c:v>
                </c:pt>
                <c:pt idx="23113">
                  <c:v>38.522500000000001</c:v>
                </c:pt>
                <c:pt idx="23114">
                  <c:v>38.524166666666702</c:v>
                </c:pt>
                <c:pt idx="23115">
                  <c:v>38.525833333333402</c:v>
                </c:pt>
                <c:pt idx="23116">
                  <c:v>38.527500000000003</c:v>
                </c:pt>
                <c:pt idx="23117">
                  <c:v>38.529166666666697</c:v>
                </c:pt>
                <c:pt idx="23118">
                  <c:v>38.530833333333398</c:v>
                </c:pt>
                <c:pt idx="23119">
                  <c:v>38.532499999999999</c:v>
                </c:pt>
                <c:pt idx="23120">
                  <c:v>38.5341666666667</c:v>
                </c:pt>
                <c:pt idx="23121">
                  <c:v>38.5358333333334</c:v>
                </c:pt>
                <c:pt idx="23122">
                  <c:v>38.537500000000001</c:v>
                </c:pt>
                <c:pt idx="23123">
                  <c:v>38.539166666666702</c:v>
                </c:pt>
                <c:pt idx="23124">
                  <c:v>38.540833333333403</c:v>
                </c:pt>
                <c:pt idx="23125">
                  <c:v>38.542499999999997</c:v>
                </c:pt>
                <c:pt idx="23126">
                  <c:v>38.544166666666698</c:v>
                </c:pt>
                <c:pt idx="23127">
                  <c:v>38.545833333333398</c:v>
                </c:pt>
                <c:pt idx="23128">
                  <c:v>38.547499999999999</c:v>
                </c:pt>
                <c:pt idx="23129">
                  <c:v>38.5491666666667</c:v>
                </c:pt>
                <c:pt idx="23130">
                  <c:v>38.550833333333401</c:v>
                </c:pt>
                <c:pt idx="23131">
                  <c:v>38.552500000000002</c:v>
                </c:pt>
                <c:pt idx="23132">
                  <c:v>38.554166666666703</c:v>
                </c:pt>
                <c:pt idx="23133">
                  <c:v>38.555833333333403</c:v>
                </c:pt>
                <c:pt idx="23134">
                  <c:v>38.557499999999997</c:v>
                </c:pt>
                <c:pt idx="23135">
                  <c:v>38.559166666666698</c:v>
                </c:pt>
                <c:pt idx="23136">
                  <c:v>38.560833333333399</c:v>
                </c:pt>
                <c:pt idx="23137">
                  <c:v>38.5625</c:v>
                </c:pt>
                <c:pt idx="23138">
                  <c:v>38.564166666666701</c:v>
                </c:pt>
                <c:pt idx="23139">
                  <c:v>38.565833333333401</c:v>
                </c:pt>
                <c:pt idx="23140">
                  <c:v>38.567500000000003</c:v>
                </c:pt>
                <c:pt idx="23141">
                  <c:v>38.569166666666703</c:v>
                </c:pt>
                <c:pt idx="23142">
                  <c:v>38.570833333333397</c:v>
                </c:pt>
                <c:pt idx="23143">
                  <c:v>38.572499999999998</c:v>
                </c:pt>
                <c:pt idx="23144">
                  <c:v>38.574166666666699</c:v>
                </c:pt>
                <c:pt idx="23145">
                  <c:v>38.575833333333399</c:v>
                </c:pt>
                <c:pt idx="23146">
                  <c:v>38.577500000000001</c:v>
                </c:pt>
                <c:pt idx="23147">
                  <c:v>38.579166666666701</c:v>
                </c:pt>
                <c:pt idx="23148">
                  <c:v>38.580833333333402</c:v>
                </c:pt>
                <c:pt idx="23149">
                  <c:v>38.582500000000003</c:v>
                </c:pt>
                <c:pt idx="23150">
                  <c:v>38.584166666666697</c:v>
                </c:pt>
                <c:pt idx="23151">
                  <c:v>38.585833333333397</c:v>
                </c:pt>
                <c:pt idx="23152">
                  <c:v>38.587499999999999</c:v>
                </c:pt>
                <c:pt idx="23153">
                  <c:v>38.589166666666699</c:v>
                </c:pt>
                <c:pt idx="23154">
                  <c:v>38.5908333333334</c:v>
                </c:pt>
                <c:pt idx="23155">
                  <c:v>38.592500000000001</c:v>
                </c:pt>
                <c:pt idx="23156">
                  <c:v>38.594166666666702</c:v>
                </c:pt>
                <c:pt idx="23157">
                  <c:v>38.595833333333402</c:v>
                </c:pt>
                <c:pt idx="23158">
                  <c:v>38.597499999999997</c:v>
                </c:pt>
                <c:pt idx="23159">
                  <c:v>38.599166666666697</c:v>
                </c:pt>
                <c:pt idx="23160">
                  <c:v>38.600833333333398</c:v>
                </c:pt>
                <c:pt idx="23161">
                  <c:v>38.602499999999999</c:v>
                </c:pt>
                <c:pt idx="23162">
                  <c:v>38.6041666666667</c:v>
                </c:pt>
                <c:pt idx="23163">
                  <c:v>38.605833333333401</c:v>
                </c:pt>
                <c:pt idx="23164">
                  <c:v>38.607500000000002</c:v>
                </c:pt>
                <c:pt idx="23165">
                  <c:v>38.609166666666702</c:v>
                </c:pt>
                <c:pt idx="23166">
                  <c:v>38.610833333333403</c:v>
                </c:pt>
                <c:pt idx="23167">
                  <c:v>38.612499999999997</c:v>
                </c:pt>
                <c:pt idx="23168">
                  <c:v>38.614166666666698</c:v>
                </c:pt>
                <c:pt idx="23169">
                  <c:v>38.615833333333399</c:v>
                </c:pt>
                <c:pt idx="23170">
                  <c:v>38.6175</c:v>
                </c:pt>
                <c:pt idx="23171">
                  <c:v>38.6191666666667</c:v>
                </c:pt>
                <c:pt idx="23172">
                  <c:v>38.620833333333401</c:v>
                </c:pt>
                <c:pt idx="23173">
                  <c:v>38.622500000000002</c:v>
                </c:pt>
                <c:pt idx="23174">
                  <c:v>38.624166666666703</c:v>
                </c:pt>
                <c:pt idx="23175">
                  <c:v>38.625833333333397</c:v>
                </c:pt>
                <c:pt idx="23176">
                  <c:v>38.627499999999998</c:v>
                </c:pt>
                <c:pt idx="23177">
                  <c:v>38.629166666666698</c:v>
                </c:pt>
                <c:pt idx="23178">
                  <c:v>38.630833333333399</c:v>
                </c:pt>
                <c:pt idx="23179">
                  <c:v>38.6325</c:v>
                </c:pt>
                <c:pt idx="23180">
                  <c:v>38.634166666666701</c:v>
                </c:pt>
                <c:pt idx="23181">
                  <c:v>38.635833333333402</c:v>
                </c:pt>
                <c:pt idx="23182">
                  <c:v>38.637500000000003</c:v>
                </c:pt>
                <c:pt idx="23183">
                  <c:v>38.639166666666704</c:v>
                </c:pt>
                <c:pt idx="23184">
                  <c:v>38.640833333333397</c:v>
                </c:pt>
                <c:pt idx="23185">
                  <c:v>38.642499999999998</c:v>
                </c:pt>
                <c:pt idx="23186">
                  <c:v>38.644166666666699</c:v>
                </c:pt>
                <c:pt idx="23187">
                  <c:v>38.6458333333334</c:v>
                </c:pt>
                <c:pt idx="23188">
                  <c:v>38.647500000000001</c:v>
                </c:pt>
                <c:pt idx="23189">
                  <c:v>38.649166666666702</c:v>
                </c:pt>
                <c:pt idx="23190">
                  <c:v>38.650833333333402</c:v>
                </c:pt>
                <c:pt idx="23191">
                  <c:v>38.652500000000003</c:v>
                </c:pt>
                <c:pt idx="23192">
                  <c:v>38.654166666666697</c:v>
                </c:pt>
                <c:pt idx="23193">
                  <c:v>38.655833333333398</c:v>
                </c:pt>
                <c:pt idx="23194">
                  <c:v>38.657499999999999</c:v>
                </c:pt>
                <c:pt idx="23195">
                  <c:v>38.6591666666667</c:v>
                </c:pt>
                <c:pt idx="23196">
                  <c:v>38.6608333333334</c:v>
                </c:pt>
                <c:pt idx="23197">
                  <c:v>38.662500000000001</c:v>
                </c:pt>
                <c:pt idx="23198">
                  <c:v>38.664166666666702</c:v>
                </c:pt>
                <c:pt idx="23199">
                  <c:v>38.665833333333403</c:v>
                </c:pt>
                <c:pt idx="23200">
                  <c:v>38.667499999999997</c:v>
                </c:pt>
                <c:pt idx="23201">
                  <c:v>38.669166666666698</c:v>
                </c:pt>
                <c:pt idx="23202">
                  <c:v>38.670833333333398</c:v>
                </c:pt>
                <c:pt idx="23203">
                  <c:v>38.672499999999999</c:v>
                </c:pt>
                <c:pt idx="23204">
                  <c:v>38.6741666666667</c:v>
                </c:pt>
                <c:pt idx="23205">
                  <c:v>38.675833333333401</c:v>
                </c:pt>
                <c:pt idx="23206">
                  <c:v>38.677500000000002</c:v>
                </c:pt>
                <c:pt idx="23207">
                  <c:v>38.679166666666703</c:v>
                </c:pt>
                <c:pt idx="23208">
                  <c:v>38.680833333333403</c:v>
                </c:pt>
                <c:pt idx="23209">
                  <c:v>38.682499999999997</c:v>
                </c:pt>
                <c:pt idx="23210">
                  <c:v>38.684166666666698</c:v>
                </c:pt>
                <c:pt idx="23211">
                  <c:v>38.685833333333399</c:v>
                </c:pt>
                <c:pt idx="23212">
                  <c:v>38.6875</c:v>
                </c:pt>
                <c:pt idx="23213">
                  <c:v>38.689166666666701</c:v>
                </c:pt>
                <c:pt idx="23214">
                  <c:v>38.690833333333401</c:v>
                </c:pt>
                <c:pt idx="23215">
                  <c:v>38.692500000000003</c:v>
                </c:pt>
                <c:pt idx="23216">
                  <c:v>38.694166666666703</c:v>
                </c:pt>
                <c:pt idx="23217">
                  <c:v>38.695833333333397</c:v>
                </c:pt>
                <c:pt idx="23218">
                  <c:v>38.697499999999998</c:v>
                </c:pt>
                <c:pt idx="23219">
                  <c:v>38.699166666666699</c:v>
                </c:pt>
                <c:pt idx="23220">
                  <c:v>38.700833333333399</c:v>
                </c:pt>
                <c:pt idx="23221">
                  <c:v>38.702500000000001</c:v>
                </c:pt>
                <c:pt idx="23222">
                  <c:v>38.704166666666701</c:v>
                </c:pt>
                <c:pt idx="23223">
                  <c:v>38.705833333333402</c:v>
                </c:pt>
                <c:pt idx="23224">
                  <c:v>38.707500000000003</c:v>
                </c:pt>
                <c:pt idx="23225">
                  <c:v>38.709166666666697</c:v>
                </c:pt>
                <c:pt idx="23226">
                  <c:v>38.710833333333397</c:v>
                </c:pt>
                <c:pt idx="23227">
                  <c:v>38.712499999999999</c:v>
                </c:pt>
                <c:pt idx="23228">
                  <c:v>38.714166666666699</c:v>
                </c:pt>
                <c:pt idx="23229">
                  <c:v>38.7158333333334</c:v>
                </c:pt>
                <c:pt idx="23230">
                  <c:v>38.717500000000001</c:v>
                </c:pt>
                <c:pt idx="23231">
                  <c:v>38.719166666666702</c:v>
                </c:pt>
                <c:pt idx="23232">
                  <c:v>38.720833333333402</c:v>
                </c:pt>
                <c:pt idx="23233">
                  <c:v>38.722499999999997</c:v>
                </c:pt>
                <c:pt idx="23234">
                  <c:v>38.724166666666697</c:v>
                </c:pt>
                <c:pt idx="23235">
                  <c:v>38.725833333333398</c:v>
                </c:pt>
                <c:pt idx="23236">
                  <c:v>38.727499999999999</c:v>
                </c:pt>
                <c:pt idx="23237">
                  <c:v>38.7291666666667</c:v>
                </c:pt>
                <c:pt idx="23238">
                  <c:v>38.730833333333401</c:v>
                </c:pt>
                <c:pt idx="23239">
                  <c:v>38.732500000000002</c:v>
                </c:pt>
                <c:pt idx="23240">
                  <c:v>38.734166666666702</c:v>
                </c:pt>
                <c:pt idx="23241">
                  <c:v>38.735833333333403</c:v>
                </c:pt>
                <c:pt idx="23242">
                  <c:v>38.737499999999997</c:v>
                </c:pt>
                <c:pt idx="23243">
                  <c:v>38.739166666666698</c:v>
                </c:pt>
                <c:pt idx="23244">
                  <c:v>38.740833333333399</c:v>
                </c:pt>
                <c:pt idx="23245">
                  <c:v>38.7425</c:v>
                </c:pt>
                <c:pt idx="23246">
                  <c:v>38.7441666666667</c:v>
                </c:pt>
                <c:pt idx="23247">
                  <c:v>38.745833333333401</c:v>
                </c:pt>
                <c:pt idx="23248">
                  <c:v>38.747500000000002</c:v>
                </c:pt>
                <c:pt idx="23249">
                  <c:v>38.749166666666703</c:v>
                </c:pt>
                <c:pt idx="23250">
                  <c:v>38.750833333333397</c:v>
                </c:pt>
                <c:pt idx="23251">
                  <c:v>38.752499999999998</c:v>
                </c:pt>
                <c:pt idx="23252">
                  <c:v>38.754166666666698</c:v>
                </c:pt>
                <c:pt idx="23253">
                  <c:v>38.755833333333399</c:v>
                </c:pt>
                <c:pt idx="23254">
                  <c:v>38.7575</c:v>
                </c:pt>
                <c:pt idx="23255">
                  <c:v>38.759166666666701</c:v>
                </c:pt>
                <c:pt idx="23256">
                  <c:v>38.760833333333402</c:v>
                </c:pt>
                <c:pt idx="23257">
                  <c:v>38.762500000000003</c:v>
                </c:pt>
                <c:pt idx="23258">
                  <c:v>38.764166666666704</c:v>
                </c:pt>
                <c:pt idx="23259">
                  <c:v>38.765833333333397</c:v>
                </c:pt>
                <c:pt idx="23260">
                  <c:v>38.767499999999998</c:v>
                </c:pt>
                <c:pt idx="23261">
                  <c:v>38.769166666666699</c:v>
                </c:pt>
                <c:pt idx="23262">
                  <c:v>38.7708333333334</c:v>
                </c:pt>
                <c:pt idx="23263">
                  <c:v>38.772500000000001</c:v>
                </c:pt>
                <c:pt idx="23264">
                  <c:v>38.774166666666702</c:v>
                </c:pt>
                <c:pt idx="23265">
                  <c:v>38.775833333333402</c:v>
                </c:pt>
                <c:pt idx="23266">
                  <c:v>38.777500000000003</c:v>
                </c:pt>
                <c:pt idx="23267">
                  <c:v>38.779166666666697</c:v>
                </c:pt>
                <c:pt idx="23268">
                  <c:v>38.780833333333398</c:v>
                </c:pt>
                <c:pt idx="23269">
                  <c:v>38.782499999999999</c:v>
                </c:pt>
                <c:pt idx="23270">
                  <c:v>38.7841666666667</c:v>
                </c:pt>
                <c:pt idx="23271">
                  <c:v>38.7858333333334</c:v>
                </c:pt>
                <c:pt idx="23272">
                  <c:v>38.787500000000001</c:v>
                </c:pt>
                <c:pt idx="23273">
                  <c:v>38.789166666666702</c:v>
                </c:pt>
                <c:pt idx="23274">
                  <c:v>38.790833333333403</c:v>
                </c:pt>
                <c:pt idx="23275">
                  <c:v>38.792499999999997</c:v>
                </c:pt>
                <c:pt idx="23276">
                  <c:v>38.794166666666698</c:v>
                </c:pt>
                <c:pt idx="23277">
                  <c:v>38.795833333333398</c:v>
                </c:pt>
                <c:pt idx="23278">
                  <c:v>38.797499999999999</c:v>
                </c:pt>
                <c:pt idx="23279">
                  <c:v>38.7991666666667</c:v>
                </c:pt>
                <c:pt idx="23280">
                  <c:v>38.800833333333401</c:v>
                </c:pt>
                <c:pt idx="23281">
                  <c:v>38.802500000000002</c:v>
                </c:pt>
                <c:pt idx="23282">
                  <c:v>38.804166666666703</c:v>
                </c:pt>
                <c:pt idx="23283">
                  <c:v>38.805833333333403</c:v>
                </c:pt>
                <c:pt idx="23284">
                  <c:v>38.807499999999997</c:v>
                </c:pt>
                <c:pt idx="23285">
                  <c:v>38.809166666666698</c:v>
                </c:pt>
                <c:pt idx="23286">
                  <c:v>38.810833333333399</c:v>
                </c:pt>
                <c:pt idx="23287">
                  <c:v>38.8125</c:v>
                </c:pt>
                <c:pt idx="23288">
                  <c:v>38.814166666666701</c:v>
                </c:pt>
                <c:pt idx="23289">
                  <c:v>38.815833333333401</c:v>
                </c:pt>
                <c:pt idx="23290">
                  <c:v>38.817500000000003</c:v>
                </c:pt>
                <c:pt idx="23291">
                  <c:v>38.819166666666703</c:v>
                </c:pt>
                <c:pt idx="23292">
                  <c:v>38.820833333333397</c:v>
                </c:pt>
                <c:pt idx="23293">
                  <c:v>38.822499999999998</c:v>
                </c:pt>
                <c:pt idx="23294">
                  <c:v>38.824166666666699</c:v>
                </c:pt>
                <c:pt idx="23295">
                  <c:v>38.825833333333399</c:v>
                </c:pt>
                <c:pt idx="23296">
                  <c:v>38.827500000000001</c:v>
                </c:pt>
                <c:pt idx="23297">
                  <c:v>38.829166666666701</c:v>
                </c:pt>
                <c:pt idx="23298">
                  <c:v>38.830833333333402</c:v>
                </c:pt>
                <c:pt idx="23299">
                  <c:v>38.832500000000003</c:v>
                </c:pt>
                <c:pt idx="23300">
                  <c:v>38.834166666666697</c:v>
                </c:pt>
                <c:pt idx="23301">
                  <c:v>38.835833333333397</c:v>
                </c:pt>
                <c:pt idx="23302">
                  <c:v>38.837499999999999</c:v>
                </c:pt>
                <c:pt idx="23303">
                  <c:v>38.839166666666699</c:v>
                </c:pt>
                <c:pt idx="23304">
                  <c:v>38.8408333333334</c:v>
                </c:pt>
                <c:pt idx="23305">
                  <c:v>38.842500000000001</c:v>
                </c:pt>
                <c:pt idx="23306">
                  <c:v>38.844166666666702</c:v>
                </c:pt>
                <c:pt idx="23307">
                  <c:v>38.845833333333402</c:v>
                </c:pt>
                <c:pt idx="23308">
                  <c:v>38.847499999999997</c:v>
                </c:pt>
                <c:pt idx="23309">
                  <c:v>38.849166666666697</c:v>
                </c:pt>
                <c:pt idx="23310">
                  <c:v>38.850833333333398</c:v>
                </c:pt>
                <c:pt idx="23311">
                  <c:v>38.852499999999999</c:v>
                </c:pt>
                <c:pt idx="23312">
                  <c:v>38.8541666666667</c:v>
                </c:pt>
                <c:pt idx="23313">
                  <c:v>38.855833333333401</c:v>
                </c:pt>
                <c:pt idx="23314">
                  <c:v>38.857500000000002</c:v>
                </c:pt>
                <c:pt idx="23315">
                  <c:v>38.859166666666702</c:v>
                </c:pt>
                <c:pt idx="23316">
                  <c:v>38.860833333333403</c:v>
                </c:pt>
                <c:pt idx="23317">
                  <c:v>38.862499999999997</c:v>
                </c:pt>
                <c:pt idx="23318">
                  <c:v>38.864166666666698</c:v>
                </c:pt>
                <c:pt idx="23319">
                  <c:v>38.865833333333399</c:v>
                </c:pt>
                <c:pt idx="23320">
                  <c:v>38.8675</c:v>
                </c:pt>
                <c:pt idx="23321">
                  <c:v>38.8691666666667</c:v>
                </c:pt>
                <c:pt idx="23322">
                  <c:v>38.870833333333401</c:v>
                </c:pt>
                <c:pt idx="23323">
                  <c:v>38.872500000000002</c:v>
                </c:pt>
                <c:pt idx="23324">
                  <c:v>38.874166666666703</c:v>
                </c:pt>
                <c:pt idx="23325">
                  <c:v>38.875833333333397</c:v>
                </c:pt>
                <c:pt idx="23326">
                  <c:v>38.877499999999998</c:v>
                </c:pt>
                <c:pt idx="23327">
                  <c:v>38.879166666666698</c:v>
                </c:pt>
                <c:pt idx="23328">
                  <c:v>38.880833333333399</c:v>
                </c:pt>
                <c:pt idx="23329">
                  <c:v>38.8825</c:v>
                </c:pt>
                <c:pt idx="23330">
                  <c:v>38.884166666666701</c:v>
                </c:pt>
                <c:pt idx="23331">
                  <c:v>38.885833333333402</c:v>
                </c:pt>
                <c:pt idx="23332">
                  <c:v>38.887500000000003</c:v>
                </c:pt>
                <c:pt idx="23333">
                  <c:v>38.889166666666704</c:v>
                </c:pt>
                <c:pt idx="23334">
                  <c:v>38.890833333333397</c:v>
                </c:pt>
                <c:pt idx="23335">
                  <c:v>38.892499999999998</c:v>
                </c:pt>
                <c:pt idx="23336">
                  <c:v>38.894166666666699</c:v>
                </c:pt>
                <c:pt idx="23337">
                  <c:v>38.8958333333334</c:v>
                </c:pt>
                <c:pt idx="23338">
                  <c:v>38.897500000000001</c:v>
                </c:pt>
                <c:pt idx="23339">
                  <c:v>38.899166666666702</c:v>
                </c:pt>
                <c:pt idx="23340">
                  <c:v>38.900833333333402</c:v>
                </c:pt>
                <c:pt idx="23341">
                  <c:v>38.902500000000003</c:v>
                </c:pt>
                <c:pt idx="23342">
                  <c:v>38.904166666666697</c:v>
                </c:pt>
                <c:pt idx="23343">
                  <c:v>38.905833333333398</c:v>
                </c:pt>
                <c:pt idx="23344">
                  <c:v>38.907499999999999</c:v>
                </c:pt>
                <c:pt idx="23345">
                  <c:v>38.9091666666667</c:v>
                </c:pt>
                <c:pt idx="23346">
                  <c:v>38.9108333333334</c:v>
                </c:pt>
                <c:pt idx="23347">
                  <c:v>38.912500000000001</c:v>
                </c:pt>
                <c:pt idx="23348">
                  <c:v>38.914166666666702</c:v>
                </c:pt>
                <c:pt idx="23349">
                  <c:v>38.915833333333403</c:v>
                </c:pt>
                <c:pt idx="23350">
                  <c:v>38.917499999999997</c:v>
                </c:pt>
                <c:pt idx="23351">
                  <c:v>38.919166666666698</c:v>
                </c:pt>
                <c:pt idx="23352">
                  <c:v>38.920833333333398</c:v>
                </c:pt>
                <c:pt idx="23353">
                  <c:v>38.922499999999999</c:v>
                </c:pt>
                <c:pt idx="23354">
                  <c:v>38.9241666666667</c:v>
                </c:pt>
                <c:pt idx="23355">
                  <c:v>38.925833333333401</c:v>
                </c:pt>
                <c:pt idx="23356">
                  <c:v>38.927500000000002</c:v>
                </c:pt>
                <c:pt idx="23357">
                  <c:v>38.929166666666703</c:v>
                </c:pt>
                <c:pt idx="23358">
                  <c:v>38.930833333333403</c:v>
                </c:pt>
                <c:pt idx="23359">
                  <c:v>38.932499999999997</c:v>
                </c:pt>
                <c:pt idx="23360">
                  <c:v>38.934166666666698</c:v>
                </c:pt>
                <c:pt idx="23361">
                  <c:v>38.935833333333399</c:v>
                </c:pt>
                <c:pt idx="23362">
                  <c:v>38.9375</c:v>
                </c:pt>
                <c:pt idx="23363">
                  <c:v>38.939166666666701</c:v>
                </c:pt>
                <c:pt idx="23364">
                  <c:v>38.940833333333401</c:v>
                </c:pt>
                <c:pt idx="23365">
                  <c:v>38.942500000000003</c:v>
                </c:pt>
                <c:pt idx="23366">
                  <c:v>38.944166666666703</c:v>
                </c:pt>
                <c:pt idx="23367">
                  <c:v>38.945833333333397</c:v>
                </c:pt>
                <c:pt idx="23368">
                  <c:v>38.947499999999998</c:v>
                </c:pt>
                <c:pt idx="23369">
                  <c:v>38.949166666666699</c:v>
                </c:pt>
                <c:pt idx="23370">
                  <c:v>38.950833333333399</c:v>
                </c:pt>
                <c:pt idx="23371">
                  <c:v>38.952500000000001</c:v>
                </c:pt>
                <c:pt idx="23372">
                  <c:v>38.954166666666701</c:v>
                </c:pt>
                <c:pt idx="23373">
                  <c:v>38.955833333333402</c:v>
                </c:pt>
                <c:pt idx="23374">
                  <c:v>38.957500000000003</c:v>
                </c:pt>
                <c:pt idx="23375">
                  <c:v>38.959166666666697</c:v>
                </c:pt>
                <c:pt idx="23376">
                  <c:v>38.960833333333397</c:v>
                </c:pt>
                <c:pt idx="23377">
                  <c:v>38.962499999999999</c:v>
                </c:pt>
                <c:pt idx="23378">
                  <c:v>38.964166666666699</c:v>
                </c:pt>
                <c:pt idx="23379">
                  <c:v>38.9658333333334</c:v>
                </c:pt>
                <c:pt idx="23380">
                  <c:v>38.967500000000001</c:v>
                </c:pt>
                <c:pt idx="23381">
                  <c:v>38.969166666666702</c:v>
                </c:pt>
                <c:pt idx="23382">
                  <c:v>38.970833333333402</c:v>
                </c:pt>
                <c:pt idx="23383">
                  <c:v>38.972499999999997</c:v>
                </c:pt>
                <c:pt idx="23384">
                  <c:v>38.974166666666697</c:v>
                </c:pt>
                <c:pt idx="23385">
                  <c:v>38.975833333333398</c:v>
                </c:pt>
                <c:pt idx="23386">
                  <c:v>38.977499999999999</c:v>
                </c:pt>
                <c:pt idx="23387">
                  <c:v>38.9791666666667</c:v>
                </c:pt>
                <c:pt idx="23388">
                  <c:v>38.980833333333401</c:v>
                </c:pt>
                <c:pt idx="23389">
                  <c:v>38.982500000000002</c:v>
                </c:pt>
                <c:pt idx="23390">
                  <c:v>38.984166666666702</c:v>
                </c:pt>
                <c:pt idx="23391">
                  <c:v>38.985833333333403</c:v>
                </c:pt>
                <c:pt idx="23392">
                  <c:v>38.987499999999997</c:v>
                </c:pt>
                <c:pt idx="23393">
                  <c:v>38.989166666666698</c:v>
                </c:pt>
                <c:pt idx="23394">
                  <c:v>38.990833333333399</c:v>
                </c:pt>
                <c:pt idx="23395">
                  <c:v>38.9925</c:v>
                </c:pt>
                <c:pt idx="23396">
                  <c:v>38.9941666666667</c:v>
                </c:pt>
                <c:pt idx="23397">
                  <c:v>38.995833333333401</c:v>
                </c:pt>
                <c:pt idx="23398">
                  <c:v>38.997500000000002</c:v>
                </c:pt>
                <c:pt idx="23399">
                  <c:v>38.999166666666703</c:v>
                </c:pt>
                <c:pt idx="23400">
                  <c:v>39.000833333333397</c:v>
                </c:pt>
                <c:pt idx="23401">
                  <c:v>39.002499999999998</c:v>
                </c:pt>
                <c:pt idx="23402">
                  <c:v>39.004166666666698</c:v>
                </c:pt>
                <c:pt idx="23403">
                  <c:v>39.005833333333399</c:v>
                </c:pt>
                <c:pt idx="23404">
                  <c:v>39.0075</c:v>
                </c:pt>
                <c:pt idx="23405">
                  <c:v>39.009166666666701</c:v>
                </c:pt>
                <c:pt idx="23406">
                  <c:v>39.010833333333402</c:v>
                </c:pt>
                <c:pt idx="23407">
                  <c:v>39.012500000000003</c:v>
                </c:pt>
                <c:pt idx="23408">
                  <c:v>39.014166666666704</c:v>
                </c:pt>
                <c:pt idx="23409">
                  <c:v>39.015833333333397</c:v>
                </c:pt>
                <c:pt idx="23410">
                  <c:v>39.017499999999998</c:v>
                </c:pt>
                <c:pt idx="23411">
                  <c:v>39.019166666666699</c:v>
                </c:pt>
                <c:pt idx="23412">
                  <c:v>39.0208333333334</c:v>
                </c:pt>
                <c:pt idx="23413">
                  <c:v>39.022500000000001</c:v>
                </c:pt>
                <c:pt idx="23414">
                  <c:v>39.024166666666702</c:v>
                </c:pt>
                <c:pt idx="23415">
                  <c:v>39.025833333333402</c:v>
                </c:pt>
                <c:pt idx="23416">
                  <c:v>39.027500000000003</c:v>
                </c:pt>
                <c:pt idx="23417">
                  <c:v>39.029166666666697</c:v>
                </c:pt>
                <c:pt idx="23418">
                  <c:v>39.030833333333398</c:v>
                </c:pt>
                <c:pt idx="23419">
                  <c:v>39.032499999999999</c:v>
                </c:pt>
                <c:pt idx="23420">
                  <c:v>39.0341666666667</c:v>
                </c:pt>
                <c:pt idx="23421">
                  <c:v>39.0358333333334</c:v>
                </c:pt>
                <c:pt idx="23422">
                  <c:v>39.037500000000001</c:v>
                </c:pt>
                <c:pt idx="23423">
                  <c:v>39.039166666666702</c:v>
                </c:pt>
                <c:pt idx="23424">
                  <c:v>39.040833333333403</c:v>
                </c:pt>
                <c:pt idx="23425">
                  <c:v>39.042499999999997</c:v>
                </c:pt>
                <c:pt idx="23426">
                  <c:v>39.044166666666698</c:v>
                </c:pt>
                <c:pt idx="23427">
                  <c:v>39.045833333333398</c:v>
                </c:pt>
                <c:pt idx="23428">
                  <c:v>39.047499999999999</c:v>
                </c:pt>
                <c:pt idx="23429">
                  <c:v>39.0491666666667</c:v>
                </c:pt>
                <c:pt idx="23430">
                  <c:v>39.050833333333401</c:v>
                </c:pt>
                <c:pt idx="23431">
                  <c:v>39.052500000000002</c:v>
                </c:pt>
                <c:pt idx="23432">
                  <c:v>39.054166666666703</c:v>
                </c:pt>
                <c:pt idx="23433">
                  <c:v>39.055833333333403</c:v>
                </c:pt>
                <c:pt idx="23434">
                  <c:v>39.057499999999997</c:v>
                </c:pt>
                <c:pt idx="23435">
                  <c:v>39.059166666666698</c:v>
                </c:pt>
                <c:pt idx="23436">
                  <c:v>39.060833333333399</c:v>
                </c:pt>
                <c:pt idx="23437">
                  <c:v>39.0625</c:v>
                </c:pt>
                <c:pt idx="23438">
                  <c:v>39.064166666666701</c:v>
                </c:pt>
                <c:pt idx="23439">
                  <c:v>39.065833333333401</c:v>
                </c:pt>
                <c:pt idx="23440">
                  <c:v>39.067500000000003</c:v>
                </c:pt>
                <c:pt idx="23441">
                  <c:v>39.069166666666703</c:v>
                </c:pt>
                <c:pt idx="23442">
                  <c:v>39.070833333333397</c:v>
                </c:pt>
                <c:pt idx="23443">
                  <c:v>39.072499999999998</c:v>
                </c:pt>
                <c:pt idx="23444">
                  <c:v>39.074166666666699</c:v>
                </c:pt>
                <c:pt idx="23445">
                  <c:v>39.075833333333399</c:v>
                </c:pt>
                <c:pt idx="23446">
                  <c:v>39.077500000000001</c:v>
                </c:pt>
                <c:pt idx="23447">
                  <c:v>39.079166666666701</c:v>
                </c:pt>
                <c:pt idx="23448">
                  <c:v>39.080833333333402</c:v>
                </c:pt>
                <c:pt idx="23449">
                  <c:v>39.082500000000003</c:v>
                </c:pt>
                <c:pt idx="23450">
                  <c:v>39.084166666666697</c:v>
                </c:pt>
                <c:pt idx="23451">
                  <c:v>39.085833333333397</c:v>
                </c:pt>
                <c:pt idx="23452">
                  <c:v>39.087499999999999</c:v>
                </c:pt>
                <c:pt idx="23453">
                  <c:v>39.089166666666699</c:v>
                </c:pt>
                <c:pt idx="23454">
                  <c:v>39.0908333333334</c:v>
                </c:pt>
                <c:pt idx="23455">
                  <c:v>39.092500000000001</c:v>
                </c:pt>
                <c:pt idx="23456">
                  <c:v>39.094166666666702</c:v>
                </c:pt>
                <c:pt idx="23457">
                  <c:v>39.095833333333402</c:v>
                </c:pt>
                <c:pt idx="23458">
                  <c:v>39.097499999999997</c:v>
                </c:pt>
                <c:pt idx="23459">
                  <c:v>39.099166666666697</c:v>
                </c:pt>
                <c:pt idx="23460">
                  <c:v>39.100833333333398</c:v>
                </c:pt>
                <c:pt idx="23461">
                  <c:v>39.102499999999999</c:v>
                </c:pt>
                <c:pt idx="23462">
                  <c:v>39.1041666666667</c:v>
                </c:pt>
                <c:pt idx="23463">
                  <c:v>39.105833333333401</c:v>
                </c:pt>
                <c:pt idx="23464">
                  <c:v>39.107500000000002</c:v>
                </c:pt>
                <c:pt idx="23465">
                  <c:v>39.109166666666702</c:v>
                </c:pt>
                <c:pt idx="23466">
                  <c:v>39.110833333333403</c:v>
                </c:pt>
                <c:pt idx="23467">
                  <c:v>39.112499999999997</c:v>
                </c:pt>
                <c:pt idx="23468">
                  <c:v>39.114166666666698</c:v>
                </c:pt>
                <c:pt idx="23469">
                  <c:v>39.115833333333399</c:v>
                </c:pt>
                <c:pt idx="23470">
                  <c:v>39.1175</c:v>
                </c:pt>
                <c:pt idx="23471">
                  <c:v>39.1191666666667</c:v>
                </c:pt>
                <c:pt idx="23472">
                  <c:v>39.120833333333401</c:v>
                </c:pt>
                <c:pt idx="23473">
                  <c:v>39.122500000000002</c:v>
                </c:pt>
                <c:pt idx="23474">
                  <c:v>39.124166666666703</c:v>
                </c:pt>
                <c:pt idx="23475">
                  <c:v>39.125833333333397</c:v>
                </c:pt>
                <c:pt idx="23476">
                  <c:v>39.127499999999998</c:v>
                </c:pt>
                <c:pt idx="23477">
                  <c:v>39.129166666666698</c:v>
                </c:pt>
                <c:pt idx="23478">
                  <c:v>39.130833333333399</c:v>
                </c:pt>
                <c:pt idx="23479">
                  <c:v>39.1325</c:v>
                </c:pt>
                <c:pt idx="23480">
                  <c:v>39.134166666666701</c:v>
                </c:pt>
                <c:pt idx="23481">
                  <c:v>39.135833333333402</c:v>
                </c:pt>
                <c:pt idx="23482">
                  <c:v>39.137500000000003</c:v>
                </c:pt>
                <c:pt idx="23483">
                  <c:v>39.139166666666704</c:v>
                </c:pt>
                <c:pt idx="23484">
                  <c:v>39.140833333333397</c:v>
                </c:pt>
                <c:pt idx="23485">
                  <c:v>39.142499999999998</c:v>
                </c:pt>
                <c:pt idx="23486">
                  <c:v>39.144166666666699</c:v>
                </c:pt>
                <c:pt idx="23487">
                  <c:v>39.1458333333334</c:v>
                </c:pt>
                <c:pt idx="23488">
                  <c:v>39.147500000000001</c:v>
                </c:pt>
                <c:pt idx="23489">
                  <c:v>39.149166666666702</c:v>
                </c:pt>
                <c:pt idx="23490">
                  <c:v>39.150833333333402</c:v>
                </c:pt>
                <c:pt idx="23491">
                  <c:v>39.152500000000003</c:v>
                </c:pt>
                <c:pt idx="23492">
                  <c:v>39.154166666666697</c:v>
                </c:pt>
                <c:pt idx="23493">
                  <c:v>39.155833333333398</c:v>
                </c:pt>
                <c:pt idx="23494">
                  <c:v>39.157499999999999</c:v>
                </c:pt>
                <c:pt idx="23495">
                  <c:v>39.1591666666667</c:v>
                </c:pt>
                <c:pt idx="23496">
                  <c:v>39.1608333333334</c:v>
                </c:pt>
                <c:pt idx="23497">
                  <c:v>39.162500000000001</c:v>
                </c:pt>
                <c:pt idx="23498">
                  <c:v>39.164166666666702</c:v>
                </c:pt>
                <c:pt idx="23499">
                  <c:v>39.165833333333403</c:v>
                </c:pt>
                <c:pt idx="23500">
                  <c:v>39.167499999999997</c:v>
                </c:pt>
                <c:pt idx="23501">
                  <c:v>39.169166666666698</c:v>
                </c:pt>
                <c:pt idx="23502">
                  <c:v>39.170833333333398</c:v>
                </c:pt>
                <c:pt idx="23503">
                  <c:v>39.172499999999999</c:v>
                </c:pt>
                <c:pt idx="23504">
                  <c:v>39.1741666666667</c:v>
                </c:pt>
                <c:pt idx="23505">
                  <c:v>39.175833333333401</c:v>
                </c:pt>
                <c:pt idx="23506">
                  <c:v>39.177500000000002</c:v>
                </c:pt>
                <c:pt idx="23507">
                  <c:v>39.179166666666703</c:v>
                </c:pt>
                <c:pt idx="23508">
                  <c:v>39.180833333333403</c:v>
                </c:pt>
                <c:pt idx="23509">
                  <c:v>39.182499999999997</c:v>
                </c:pt>
                <c:pt idx="23510">
                  <c:v>39.184166666666698</c:v>
                </c:pt>
                <c:pt idx="23511">
                  <c:v>39.185833333333399</c:v>
                </c:pt>
                <c:pt idx="23512">
                  <c:v>39.1875</c:v>
                </c:pt>
                <c:pt idx="23513">
                  <c:v>39.189166666666701</c:v>
                </c:pt>
                <c:pt idx="23514">
                  <c:v>39.190833333333401</c:v>
                </c:pt>
                <c:pt idx="23515">
                  <c:v>39.192500000000003</c:v>
                </c:pt>
                <c:pt idx="23516">
                  <c:v>39.194166666666703</c:v>
                </c:pt>
                <c:pt idx="23517">
                  <c:v>39.195833333333397</c:v>
                </c:pt>
                <c:pt idx="23518">
                  <c:v>39.197499999999998</c:v>
                </c:pt>
                <c:pt idx="23519">
                  <c:v>39.199166666666699</c:v>
                </c:pt>
                <c:pt idx="23520">
                  <c:v>39.200833333333399</c:v>
                </c:pt>
                <c:pt idx="23521">
                  <c:v>39.202500000000001</c:v>
                </c:pt>
                <c:pt idx="23522">
                  <c:v>39.204166666666701</c:v>
                </c:pt>
                <c:pt idx="23523">
                  <c:v>39.205833333333402</c:v>
                </c:pt>
                <c:pt idx="23524">
                  <c:v>39.207500000000003</c:v>
                </c:pt>
                <c:pt idx="23525">
                  <c:v>39.209166666666697</c:v>
                </c:pt>
                <c:pt idx="23526">
                  <c:v>39.210833333333397</c:v>
                </c:pt>
                <c:pt idx="23527">
                  <c:v>39.212499999999999</c:v>
                </c:pt>
                <c:pt idx="23528">
                  <c:v>39.214166666666699</c:v>
                </c:pt>
                <c:pt idx="23529">
                  <c:v>39.2158333333334</c:v>
                </c:pt>
                <c:pt idx="23530">
                  <c:v>39.217500000000001</c:v>
                </c:pt>
                <c:pt idx="23531">
                  <c:v>39.219166666666702</c:v>
                </c:pt>
                <c:pt idx="23532">
                  <c:v>39.220833333333402</c:v>
                </c:pt>
                <c:pt idx="23533">
                  <c:v>39.222499999999997</c:v>
                </c:pt>
                <c:pt idx="23534">
                  <c:v>39.224166666666697</c:v>
                </c:pt>
                <c:pt idx="23535">
                  <c:v>39.225833333333398</c:v>
                </c:pt>
                <c:pt idx="23536">
                  <c:v>39.227499999999999</c:v>
                </c:pt>
                <c:pt idx="23537">
                  <c:v>39.2291666666667</c:v>
                </c:pt>
                <c:pt idx="23538">
                  <c:v>39.230833333333401</c:v>
                </c:pt>
                <c:pt idx="23539">
                  <c:v>39.232500000000002</c:v>
                </c:pt>
                <c:pt idx="23540">
                  <c:v>39.234166666666702</c:v>
                </c:pt>
                <c:pt idx="23541">
                  <c:v>39.235833333333403</c:v>
                </c:pt>
                <c:pt idx="23542">
                  <c:v>39.237499999999997</c:v>
                </c:pt>
                <c:pt idx="23543">
                  <c:v>39.239166666666698</c:v>
                </c:pt>
                <c:pt idx="23544">
                  <c:v>39.240833333333399</c:v>
                </c:pt>
                <c:pt idx="23545">
                  <c:v>39.2425</c:v>
                </c:pt>
                <c:pt idx="23546">
                  <c:v>39.2441666666667</c:v>
                </c:pt>
                <c:pt idx="23547">
                  <c:v>39.245833333333401</c:v>
                </c:pt>
                <c:pt idx="23548">
                  <c:v>39.247500000000002</c:v>
                </c:pt>
                <c:pt idx="23549">
                  <c:v>39.249166666666703</c:v>
                </c:pt>
                <c:pt idx="23550">
                  <c:v>39.250833333333397</c:v>
                </c:pt>
                <c:pt idx="23551">
                  <c:v>39.252499999999998</c:v>
                </c:pt>
                <c:pt idx="23552">
                  <c:v>39.254166666666698</c:v>
                </c:pt>
                <c:pt idx="23553">
                  <c:v>39.255833333333399</c:v>
                </c:pt>
                <c:pt idx="23554">
                  <c:v>39.2575</c:v>
                </c:pt>
                <c:pt idx="23555">
                  <c:v>39.259166666666701</c:v>
                </c:pt>
                <c:pt idx="23556">
                  <c:v>39.260833333333402</c:v>
                </c:pt>
                <c:pt idx="23557">
                  <c:v>39.262500000000003</c:v>
                </c:pt>
                <c:pt idx="23558">
                  <c:v>39.264166666666704</c:v>
                </c:pt>
                <c:pt idx="23559">
                  <c:v>39.265833333333397</c:v>
                </c:pt>
                <c:pt idx="23560">
                  <c:v>39.267499999999998</c:v>
                </c:pt>
                <c:pt idx="23561">
                  <c:v>39.269166666666699</c:v>
                </c:pt>
                <c:pt idx="23562">
                  <c:v>39.2708333333334</c:v>
                </c:pt>
                <c:pt idx="23563">
                  <c:v>39.272500000000001</c:v>
                </c:pt>
                <c:pt idx="23564">
                  <c:v>39.274166666666702</c:v>
                </c:pt>
                <c:pt idx="23565">
                  <c:v>39.275833333333402</c:v>
                </c:pt>
                <c:pt idx="23566">
                  <c:v>39.277500000000003</c:v>
                </c:pt>
                <c:pt idx="23567">
                  <c:v>39.279166666666697</c:v>
                </c:pt>
                <c:pt idx="23568">
                  <c:v>39.280833333333398</c:v>
                </c:pt>
                <c:pt idx="23569">
                  <c:v>39.282499999999999</c:v>
                </c:pt>
                <c:pt idx="23570">
                  <c:v>39.2841666666667</c:v>
                </c:pt>
                <c:pt idx="23571">
                  <c:v>39.2858333333334</c:v>
                </c:pt>
                <c:pt idx="23572">
                  <c:v>39.287500000000001</c:v>
                </c:pt>
                <c:pt idx="23573">
                  <c:v>39.289166666666702</c:v>
                </c:pt>
                <c:pt idx="23574">
                  <c:v>39.290833333333403</c:v>
                </c:pt>
                <c:pt idx="23575">
                  <c:v>39.292499999999997</c:v>
                </c:pt>
                <c:pt idx="23576">
                  <c:v>39.294166666666698</c:v>
                </c:pt>
                <c:pt idx="23577">
                  <c:v>39.295833333333398</c:v>
                </c:pt>
                <c:pt idx="23578">
                  <c:v>39.297499999999999</c:v>
                </c:pt>
                <c:pt idx="23579">
                  <c:v>39.2991666666667</c:v>
                </c:pt>
                <c:pt idx="23580">
                  <c:v>39.300833333333401</c:v>
                </c:pt>
                <c:pt idx="23581">
                  <c:v>39.302500000000002</c:v>
                </c:pt>
                <c:pt idx="23582">
                  <c:v>39.304166666666703</c:v>
                </c:pt>
                <c:pt idx="23583">
                  <c:v>39.305833333333403</c:v>
                </c:pt>
                <c:pt idx="23584">
                  <c:v>39.307499999999997</c:v>
                </c:pt>
                <c:pt idx="23585">
                  <c:v>39.309166666666698</c:v>
                </c:pt>
                <c:pt idx="23586">
                  <c:v>39.310833333333399</c:v>
                </c:pt>
                <c:pt idx="23587">
                  <c:v>39.3125</c:v>
                </c:pt>
                <c:pt idx="23588">
                  <c:v>39.314166666666701</c:v>
                </c:pt>
                <c:pt idx="23589">
                  <c:v>39.315833333333401</c:v>
                </c:pt>
                <c:pt idx="23590">
                  <c:v>39.317500000000003</c:v>
                </c:pt>
                <c:pt idx="23591">
                  <c:v>39.319166666666703</c:v>
                </c:pt>
                <c:pt idx="23592">
                  <c:v>39.320833333333397</c:v>
                </c:pt>
                <c:pt idx="23593">
                  <c:v>39.322499999999998</c:v>
                </c:pt>
                <c:pt idx="23594">
                  <c:v>39.324166666666699</c:v>
                </c:pt>
                <c:pt idx="23595">
                  <c:v>39.325833333333399</c:v>
                </c:pt>
                <c:pt idx="23596">
                  <c:v>39.327500000000001</c:v>
                </c:pt>
                <c:pt idx="23597">
                  <c:v>39.329166666666701</c:v>
                </c:pt>
                <c:pt idx="23598">
                  <c:v>39.330833333333402</c:v>
                </c:pt>
                <c:pt idx="23599">
                  <c:v>39.332500000000003</c:v>
                </c:pt>
                <c:pt idx="23600">
                  <c:v>39.334166666666697</c:v>
                </c:pt>
                <c:pt idx="23601">
                  <c:v>39.335833333333397</c:v>
                </c:pt>
                <c:pt idx="23602">
                  <c:v>39.337499999999999</c:v>
                </c:pt>
                <c:pt idx="23603">
                  <c:v>39.339166666666699</c:v>
                </c:pt>
                <c:pt idx="23604">
                  <c:v>39.3408333333334</c:v>
                </c:pt>
                <c:pt idx="23605">
                  <c:v>39.342500000000001</c:v>
                </c:pt>
                <c:pt idx="23606">
                  <c:v>39.344166666666702</c:v>
                </c:pt>
                <c:pt idx="23607">
                  <c:v>39.345833333333402</c:v>
                </c:pt>
                <c:pt idx="23608">
                  <c:v>39.347499999999997</c:v>
                </c:pt>
                <c:pt idx="23609">
                  <c:v>39.349166666666697</c:v>
                </c:pt>
                <c:pt idx="23610">
                  <c:v>39.350833333333398</c:v>
                </c:pt>
                <c:pt idx="23611">
                  <c:v>39.352499999999999</c:v>
                </c:pt>
                <c:pt idx="23612">
                  <c:v>39.3541666666667</c:v>
                </c:pt>
                <c:pt idx="23613">
                  <c:v>39.355833333333401</c:v>
                </c:pt>
                <c:pt idx="23614">
                  <c:v>39.357500000000002</c:v>
                </c:pt>
                <c:pt idx="23615">
                  <c:v>39.359166666666702</c:v>
                </c:pt>
                <c:pt idx="23616">
                  <c:v>39.360833333333403</c:v>
                </c:pt>
                <c:pt idx="23617">
                  <c:v>39.362499999999997</c:v>
                </c:pt>
                <c:pt idx="23618">
                  <c:v>39.364166666666698</c:v>
                </c:pt>
                <c:pt idx="23619">
                  <c:v>39.365833333333399</c:v>
                </c:pt>
                <c:pt idx="23620">
                  <c:v>39.3675</c:v>
                </c:pt>
                <c:pt idx="23621">
                  <c:v>39.3691666666667</c:v>
                </c:pt>
                <c:pt idx="23622">
                  <c:v>39.370833333333401</c:v>
                </c:pt>
                <c:pt idx="23623">
                  <c:v>39.372500000000002</c:v>
                </c:pt>
                <c:pt idx="23624">
                  <c:v>39.374166666666703</c:v>
                </c:pt>
                <c:pt idx="23625">
                  <c:v>39.375833333333397</c:v>
                </c:pt>
                <c:pt idx="23626">
                  <c:v>39.377499999999998</c:v>
                </c:pt>
                <c:pt idx="23627">
                  <c:v>39.379166666666698</c:v>
                </c:pt>
                <c:pt idx="23628">
                  <c:v>39.380833333333399</c:v>
                </c:pt>
                <c:pt idx="23629">
                  <c:v>39.3825</c:v>
                </c:pt>
                <c:pt idx="23630">
                  <c:v>39.384166666666701</c:v>
                </c:pt>
                <c:pt idx="23631">
                  <c:v>39.385833333333402</c:v>
                </c:pt>
                <c:pt idx="23632">
                  <c:v>39.387500000000003</c:v>
                </c:pt>
                <c:pt idx="23633">
                  <c:v>39.389166666666704</c:v>
                </c:pt>
                <c:pt idx="23634">
                  <c:v>39.390833333333397</c:v>
                </c:pt>
                <c:pt idx="23635">
                  <c:v>39.392499999999998</c:v>
                </c:pt>
                <c:pt idx="23636">
                  <c:v>39.394166666666699</c:v>
                </c:pt>
                <c:pt idx="23637">
                  <c:v>39.3958333333334</c:v>
                </c:pt>
                <c:pt idx="23638">
                  <c:v>39.397500000000001</c:v>
                </c:pt>
                <c:pt idx="23639">
                  <c:v>39.399166666666702</c:v>
                </c:pt>
                <c:pt idx="23640">
                  <c:v>39.400833333333402</c:v>
                </c:pt>
                <c:pt idx="23641">
                  <c:v>39.402500000000003</c:v>
                </c:pt>
                <c:pt idx="23642">
                  <c:v>39.404166666666697</c:v>
                </c:pt>
                <c:pt idx="23643">
                  <c:v>39.405833333333398</c:v>
                </c:pt>
                <c:pt idx="23644">
                  <c:v>39.407499999999999</c:v>
                </c:pt>
                <c:pt idx="23645">
                  <c:v>39.4091666666667</c:v>
                </c:pt>
                <c:pt idx="23646">
                  <c:v>39.4108333333334</c:v>
                </c:pt>
                <c:pt idx="23647">
                  <c:v>39.412500000000001</c:v>
                </c:pt>
                <c:pt idx="23648">
                  <c:v>39.414166666666702</c:v>
                </c:pt>
                <c:pt idx="23649">
                  <c:v>39.415833333333403</c:v>
                </c:pt>
                <c:pt idx="23650">
                  <c:v>39.417499999999997</c:v>
                </c:pt>
                <c:pt idx="23651">
                  <c:v>39.419166666666698</c:v>
                </c:pt>
                <c:pt idx="23652">
                  <c:v>39.420833333333398</c:v>
                </c:pt>
                <c:pt idx="23653">
                  <c:v>39.422499999999999</c:v>
                </c:pt>
                <c:pt idx="23654">
                  <c:v>39.4241666666667</c:v>
                </c:pt>
                <c:pt idx="23655">
                  <c:v>39.425833333333401</c:v>
                </c:pt>
                <c:pt idx="23656">
                  <c:v>39.427500000000002</c:v>
                </c:pt>
                <c:pt idx="23657">
                  <c:v>39.429166666666703</c:v>
                </c:pt>
                <c:pt idx="23658">
                  <c:v>39.430833333333403</c:v>
                </c:pt>
                <c:pt idx="23659">
                  <c:v>39.432499999999997</c:v>
                </c:pt>
                <c:pt idx="23660">
                  <c:v>39.434166666666698</c:v>
                </c:pt>
                <c:pt idx="23661">
                  <c:v>39.435833333333399</c:v>
                </c:pt>
                <c:pt idx="23662">
                  <c:v>39.4375</c:v>
                </c:pt>
                <c:pt idx="23663">
                  <c:v>39.439166666666701</c:v>
                </c:pt>
                <c:pt idx="23664">
                  <c:v>39.440833333333401</c:v>
                </c:pt>
                <c:pt idx="23665">
                  <c:v>39.442500000000003</c:v>
                </c:pt>
                <c:pt idx="23666">
                  <c:v>39.444166666666703</c:v>
                </c:pt>
                <c:pt idx="23667">
                  <c:v>39.445833333333397</c:v>
                </c:pt>
                <c:pt idx="23668">
                  <c:v>39.447499999999998</c:v>
                </c:pt>
                <c:pt idx="23669">
                  <c:v>39.449166666666699</c:v>
                </c:pt>
                <c:pt idx="23670">
                  <c:v>39.450833333333399</c:v>
                </c:pt>
                <c:pt idx="23671">
                  <c:v>39.452500000000001</c:v>
                </c:pt>
                <c:pt idx="23672">
                  <c:v>39.454166666666701</c:v>
                </c:pt>
                <c:pt idx="23673">
                  <c:v>39.455833333333402</c:v>
                </c:pt>
                <c:pt idx="23674">
                  <c:v>39.457500000000003</c:v>
                </c:pt>
                <c:pt idx="23675">
                  <c:v>39.459166666666697</c:v>
                </c:pt>
                <c:pt idx="23676">
                  <c:v>39.460833333333397</c:v>
                </c:pt>
                <c:pt idx="23677">
                  <c:v>39.462499999999999</c:v>
                </c:pt>
                <c:pt idx="23678">
                  <c:v>39.464166666666699</c:v>
                </c:pt>
                <c:pt idx="23679">
                  <c:v>39.4658333333334</c:v>
                </c:pt>
                <c:pt idx="23680">
                  <c:v>39.467500000000001</c:v>
                </c:pt>
                <c:pt idx="23681">
                  <c:v>39.469166666666702</c:v>
                </c:pt>
                <c:pt idx="23682">
                  <c:v>39.470833333333402</c:v>
                </c:pt>
                <c:pt idx="23683">
                  <c:v>39.472499999999997</c:v>
                </c:pt>
                <c:pt idx="23684">
                  <c:v>39.474166666666697</c:v>
                </c:pt>
                <c:pt idx="23685">
                  <c:v>39.475833333333398</c:v>
                </c:pt>
                <c:pt idx="23686">
                  <c:v>39.477499999999999</c:v>
                </c:pt>
                <c:pt idx="23687">
                  <c:v>39.4791666666667</c:v>
                </c:pt>
                <c:pt idx="23688">
                  <c:v>39.480833333333401</c:v>
                </c:pt>
                <c:pt idx="23689">
                  <c:v>39.482500000000002</c:v>
                </c:pt>
                <c:pt idx="23690">
                  <c:v>39.484166666666702</c:v>
                </c:pt>
                <c:pt idx="23691">
                  <c:v>39.485833333333403</c:v>
                </c:pt>
                <c:pt idx="23692">
                  <c:v>39.487499999999997</c:v>
                </c:pt>
                <c:pt idx="23693">
                  <c:v>39.489166666666698</c:v>
                </c:pt>
                <c:pt idx="23694">
                  <c:v>39.490833333333399</c:v>
                </c:pt>
                <c:pt idx="23695">
                  <c:v>39.4925</c:v>
                </c:pt>
                <c:pt idx="23696">
                  <c:v>39.4941666666667</c:v>
                </c:pt>
                <c:pt idx="23697">
                  <c:v>39.495833333333401</c:v>
                </c:pt>
                <c:pt idx="23698">
                  <c:v>39.497500000000002</c:v>
                </c:pt>
                <c:pt idx="23699">
                  <c:v>39.499166666666703</c:v>
                </c:pt>
                <c:pt idx="23700">
                  <c:v>39.500833333333397</c:v>
                </c:pt>
                <c:pt idx="23701">
                  <c:v>39.502499999999998</c:v>
                </c:pt>
                <c:pt idx="23702">
                  <c:v>39.504166666666698</c:v>
                </c:pt>
                <c:pt idx="23703">
                  <c:v>39.505833333333399</c:v>
                </c:pt>
                <c:pt idx="23704">
                  <c:v>39.5075</c:v>
                </c:pt>
                <c:pt idx="23705">
                  <c:v>39.509166666666701</c:v>
                </c:pt>
                <c:pt idx="23706">
                  <c:v>39.510833333333402</c:v>
                </c:pt>
                <c:pt idx="23707">
                  <c:v>39.512500000000003</c:v>
                </c:pt>
                <c:pt idx="23708">
                  <c:v>39.514166666666704</c:v>
                </c:pt>
                <c:pt idx="23709">
                  <c:v>39.515833333333397</c:v>
                </c:pt>
                <c:pt idx="23710">
                  <c:v>39.517499999999998</c:v>
                </c:pt>
                <c:pt idx="23711">
                  <c:v>39.519166666666699</c:v>
                </c:pt>
                <c:pt idx="23712">
                  <c:v>39.5208333333334</c:v>
                </c:pt>
                <c:pt idx="23713">
                  <c:v>39.522500000000001</c:v>
                </c:pt>
                <c:pt idx="23714">
                  <c:v>39.524166666666702</c:v>
                </c:pt>
                <c:pt idx="23715">
                  <c:v>39.525833333333402</c:v>
                </c:pt>
                <c:pt idx="23716">
                  <c:v>39.527500000000003</c:v>
                </c:pt>
                <c:pt idx="23717">
                  <c:v>39.529166666666697</c:v>
                </c:pt>
                <c:pt idx="23718">
                  <c:v>39.530833333333398</c:v>
                </c:pt>
                <c:pt idx="23719">
                  <c:v>39.532499999999999</c:v>
                </c:pt>
                <c:pt idx="23720">
                  <c:v>39.5341666666667</c:v>
                </c:pt>
                <c:pt idx="23721">
                  <c:v>39.5358333333334</c:v>
                </c:pt>
                <c:pt idx="23722">
                  <c:v>39.537500000000001</c:v>
                </c:pt>
                <c:pt idx="23723">
                  <c:v>39.539166666666702</c:v>
                </c:pt>
                <c:pt idx="23724">
                  <c:v>39.540833333333403</c:v>
                </c:pt>
                <c:pt idx="23725">
                  <c:v>39.542499999999997</c:v>
                </c:pt>
                <c:pt idx="23726">
                  <c:v>39.544166666666698</c:v>
                </c:pt>
                <c:pt idx="23727">
                  <c:v>39.545833333333398</c:v>
                </c:pt>
                <c:pt idx="23728">
                  <c:v>39.547499999999999</c:v>
                </c:pt>
                <c:pt idx="23729">
                  <c:v>39.5491666666667</c:v>
                </c:pt>
                <c:pt idx="23730">
                  <c:v>39.550833333333401</c:v>
                </c:pt>
                <c:pt idx="23731">
                  <c:v>39.552500000000002</c:v>
                </c:pt>
                <c:pt idx="23732">
                  <c:v>39.554166666666703</c:v>
                </c:pt>
                <c:pt idx="23733">
                  <c:v>39.555833333333403</c:v>
                </c:pt>
                <c:pt idx="23734">
                  <c:v>39.557499999999997</c:v>
                </c:pt>
                <c:pt idx="23735">
                  <c:v>39.559166666666698</c:v>
                </c:pt>
                <c:pt idx="23736">
                  <c:v>39.560833333333399</c:v>
                </c:pt>
                <c:pt idx="23737">
                  <c:v>39.5625</c:v>
                </c:pt>
                <c:pt idx="23738">
                  <c:v>39.564166666666701</c:v>
                </c:pt>
                <c:pt idx="23739">
                  <c:v>39.565833333333401</c:v>
                </c:pt>
                <c:pt idx="23740">
                  <c:v>39.567500000000003</c:v>
                </c:pt>
                <c:pt idx="23741">
                  <c:v>39.569166666666703</c:v>
                </c:pt>
                <c:pt idx="23742">
                  <c:v>39.570833333333397</c:v>
                </c:pt>
                <c:pt idx="23743">
                  <c:v>39.572499999999998</c:v>
                </c:pt>
                <c:pt idx="23744">
                  <c:v>39.574166666666699</c:v>
                </c:pt>
                <c:pt idx="23745">
                  <c:v>39.575833333333399</c:v>
                </c:pt>
                <c:pt idx="23746">
                  <c:v>39.577500000000001</c:v>
                </c:pt>
                <c:pt idx="23747">
                  <c:v>39.579166666666701</c:v>
                </c:pt>
                <c:pt idx="23748">
                  <c:v>39.580833333333402</c:v>
                </c:pt>
                <c:pt idx="23749">
                  <c:v>39.582500000000003</c:v>
                </c:pt>
                <c:pt idx="23750">
                  <c:v>39.584166666666697</c:v>
                </c:pt>
                <c:pt idx="23751">
                  <c:v>39.585833333333397</c:v>
                </c:pt>
                <c:pt idx="23752">
                  <c:v>39.587499999999999</c:v>
                </c:pt>
                <c:pt idx="23753">
                  <c:v>39.589166666666699</c:v>
                </c:pt>
                <c:pt idx="23754">
                  <c:v>39.5908333333334</c:v>
                </c:pt>
                <c:pt idx="23755">
                  <c:v>39.592500000000001</c:v>
                </c:pt>
                <c:pt idx="23756">
                  <c:v>39.594166666666702</c:v>
                </c:pt>
                <c:pt idx="23757">
                  <c:v>39.595833333333402</c:v>
                </c:pt>
                <c:pt idx="23758">
                  <c:v>39.597499999999997</c:v>
                </c:pt>
                <c:pt idx="23759">
                  <c:v>39.599166666666697</c:v>
                </c:pt>
                <c:pt idx="23760">
                  <c:v>39.600833333333398</c:v>
                </c:pt>
                <c:pt idx="23761">
                  <c:v>39.602499999999999</c:v>
                </c:pt>
                <c:pt idx="23762">
                  <c:v>39.6041666666667</c:v>
                </c:pt>
                <c:pt idx="23763">
                  <c:v>39.605833333333401</c:v>
                </c:pt>
                <c:pt idx="23764">
                  <c:v>39.607500000000002</c:v>
                </c:pt>
                <c:pt idx="23765">
                  <c:v>39.609166666666702</c:v>
                </c:pt>
                <c:pt idx="23766">
                  <c:v>39.610833333333403</c:v>
                </c:pt>
                <c:pt idx="23767">
                  <c:v>39.612499999999997</c:v>
                </c:pt>
                <c:pt idx="23768">
                  <c:v>39.614166666666698</c:v>
                </c:pt>
                <c:pt idx="23769">
                  <c:v>39.615833333333399</c:v>
                </c:pt>
                <c:pt idx="23770">
                  <c:v>39.6175</c:v>
                </c:pt>
                <c:pt idx="23771">
                  <c:v>39.6191666666667</c:v>
                </c:pt>
                <c:pt idx="23772">
                  <c:v>39.620833333333401</c:v>
                </c:pt>
                <c:pt idx="23773">
                  <c:v>39.622500000000002</c:v>
                </c:pt>
                <c:pt idx="23774">
                  <c:v>39.624166666666703</c:v>
                </c:pt>
                <c:pt idx="23775">
                  <c:v>39.625833333333397</c:v>
                </c:pt>
                <c:pt idx="23776">
                  <c:v>39.627499999999998</c:v>
                </c:pt>
                <c:pt idx="23777">
                  <c:v>39.629166666666698</c:v>
                </c:pt>
                <c:pt idx="23778">
                  <c:v>39.630833333333399</c:v>
                </c:pt>
                <c:pt idx="23779">
                  <c:v>39.6325</c:v>
                </c:pt>
                <c:pt idx="23780">
                  <c:v>39.634166666666701</c:v>
                </c:pt>
                <c:pt idx="23781">
                  <c:v>39.635833333333402</c:v>
                </c:pt>
                <c:pt idx="23782">
                  <c:v>39.637500000000003</c:v>
                </c:pt>
                <c:pt idx="23783">
                  <c:v>39.639166666666704</c:v>
                </c:pt>
                <c:pt idx="23784">
                  <c:v>39.640833333333397</c:v>
                </c:pt>
                <c:pt idx="23785">
                  <c:v>39.642499999999998</c:v>
                </c:pt>
                <c:pt idx="23786">
                  <c:v>39.644166666666699</c:v>
                </c:pt>
                <c:pt idx="23787">
                  <c:v>39.6458333333334</c:v>
                </c:pt>
                <c:pt idx="23788">
                  <c:v>39.647500000000001</c:v>
                </c:pt>
                <c:pt idx="23789">
                  <c:v>39.649166666666702</c:v>
                </c:pt>
                <c:pt idx="23790">
                  <c:v>39.650833333333402</c:v>
                </c:pt>
                <c:pt idx="23791">
                  <c:v>39.652500000000003</c:v>
                </c:pt>
                <c:pt idx="23792">
                  <c:v>39.654166666666697</c:v>
                </c:pt>
                <c:pt idx="23793">
                  <c:v>39.655833333333398</c:v>
                </c:pt>
                <c:pt idx="23794">
                  <c:v>39.657499999999999</c:v>
                </c:pt>
                <c:pt idx="23795">
                  <c:v>39.6591666666667</c:v>
                </c:pt>
                <c:pt idx="23796">
                  <c:v>39.6608333333334</c:v>
                </c:pt>
                <c:pt idx="23797">
                  <c:v>39.662500000000001</c:v>
                </c:pt>
                <c:pt idx="23798">
                  <c:v>39.664166666666702</c:v>
                </c:pt>
                <c:pt idx="23799">
                  <c:v>39.665833333333403</c:v>
                </c:pt>
                <c:pt idx="23800">
                  <c:v>39.667499999999997</c:v>
                </c:pt>
                <c:pt idx="23801">
                  <c:v>39.669166666666698</c:v>
                </c:pt>
                <c:pt idx="23802">
                  <c:v>39.670833333333398</c:v>
                </c:pt>
                <c:pt idx="23803">
                  <c:v>39.672499999999999</c:v>
                </c:pt>
                <c:pt idx="23804">
                  <c:v>39.6741666666667</c:v>
                </c:pt>
                <c:pt idx="23805">
                  <c:v>39.675833333333401</c:v>
                </c:pt>
                <c:pt idx="23806">
                  <c:v>39.677500000000002</c:v>
                </c:pt>
                <c:pt idx="23807">
                  <c:v>39.679166666666703</c:v>
                </c:pt>
                <c:pt idx="23808">
                  <c:v>39.680833333333403</c:v>
                </c:pt>
                <c:pt idx="23809">
                  <c:v>39.682499999999997</c:v>
                </c:pt>
                <c:pt idx="23810">
                  <c:v>39.684166666666698</c:v>
                </c:pt>
                <c:pt idx="23811">
                  <c:v>39.685833333333399</c:v>
                </c:pt>
                <c:pt idx="23812">
                  <c:v>39.6875</c:v>
                </c:pt>
                <c:pt idx="23813">
                  <c:v>39.689166666666701</c:v>
                </c:pt>
                <c:pt idx="23814">
                  <c:v>39.690833333333401</c:v>
                </c:pt>
                <c:pt idx="23815">
                  <c:v>39.692500000000003</c:v>
                </c:pt>
                <c:pt idx="23816">
                  <c:v>39.694166666666703</c:v>
                </c:pt>
                <c:pt idx="23817">
                  <c:v>39.695833333333397</c:v>
                </c:pt>
                <c:pt idx="23818">
                  <c:v>39.697499999999998</c:v>
                </c:pt>
                <c:pt idx="23819">
                  <c:v>39.699166666666699</c:v>
                </c:pt>
                <c:pt idx="23820">
                  <c:v>39.700833333333399</c:v>
                </c:pt>
                <c:pt idx="23821">
                  <c:v>39.702500000000001</c:v>
                </c:pt>
                <c:pt idx="23822">
                  <c:v>39.704166666666701</c:v>
                </c:pt>
                <c:pt idx="23823">
                  <c:v>39.705833333333402</c:v>
                </c:pt>
                <c:pt idx="23824">
                  <c:v>39.707500000000003</c:v>
                </c:pt>
                <c:pt idx="23825">
                  <c:v>39.709166666666697</c:v>
                </c:pt>
                <c:pt idx="23826">
                  <c:v>39.710833333333397</c:v>
                </c:pt>
                <c:pt idx="23827">
                  <c:v>39.712499999999999</c:v>
                </c:pt>
                <c:pt idx="23828">
                  <c:v>39.714166666666699</c:v>
                </c:pt>
                <c:pt idx="23829">
                  <c:v>39.7158333333334</c:v>
                </c:pt>
                <c:pt idx="23830">
                  <c:v>39.717500000000001</c:v>
                </c:pt>
                <c:pt idx="23831">
                  <c:v>39.719166666666702</c:v>
                </c:pt>
                <c:pt idx="23832">
                  <c:v>39.720833333333402</c:v>
                </c:pt>
                <c:pt idx="23833">
                  <c:v>39.722499999999997</c:v>
                </c:pt>
                <c:pt idx="23834">
                  <c:v>39.724166666666697</c:v>
                </c:pt>
                <c:pt idx="23835">
                  <c:v>39.725833333333398</c:v>
                </c:pt>
                <c:pt idx="23836">
                  <c:v>39.727499999999999</c:v>
                </c:pt>
                <c:pt idx="23837">
                  <c:v>39.7291666666667</c:v>
                </c:pt>
                <c:pt idx="23838">
                  <c:v>39.730833333333401</c:v>
                </c:pt>
                <c:pt idx="23839">
                  <c:v>39.732500000000002</c:v>
                </c:pt>
                <c:pt idx="23840">
                  <c:v>39.734166666666702</c:v>
                </c:pt>
                <c:pt idx="23841">
                  <c:v>39.735833333333403</c:v>
                </c:pt>
                <c:pt idx="23842">
                  <c:v>39.737499999999997</c:v>
                </c:pt>
                <c:pt idx="23843">
                  <c:v>39.739166666666698</c:v>
                </c:pt>
                <c:pt idx="23844">
                  <c:v>39.740833333333399</c:v>
                </c:pt>
                <c:pt idx="23845">
                  <c:v>39.7425</c:v>
                </c:pt>
                <c:pt idx="23846">
                  <c:v>39.7441666666667</c:v>
                </c:pt>
                <c:pt idx="23847">
                  <c:v>39.745833333333401</c:v>
                </c:pt>
                <c:pt idx="23848">
                  <c:v>39.747500000000002</c:v>
                </c:pt>
                <c:pt idx="23849">
                  <c:v>39.749166666666703</c:v>
                </c:pt>
                <c:pt idx="23850">
                  <c:v>39.750833333333397</c:v>
                </c:pt>
                <c:pt idx="23851">
                  <c:v>39.752499999999998</c:v>
                </c:pt>
                <c:pt idx="23852">
                  <c:v>39.754166666666698</c:v>
                </c:pt>
                <c:pt idx="23853">
                  <c:v>39.755833333333399</c:v>
                </c:pt>
                <c:pt idx="23854">
                  <c:v>39.7575</c:v>
                </c:pt>
                <c:pt idx="23855">
                  <c:v>39.759166666666701</c:v>
                </c:pt>
                <c:pt idx="23856">
                  <c:v>39.760833333333402</c:v>
                </c:pt>
                <c:pt idx="23857">
                  <c:v>39.762500000000003</c:v>
                </c:pt>
                <c:pt idx="23858">
                  <c:v>39.764166666666704</c:v>
                </c:pt>
                <c:pt idx="23859">
                  <c:v>39.765833333333397</c:v>
                </c:pt>
                <c:pt idx="23860">
                  <c:v>39.767499999999998</c:v>
                </c:pt>
                <c:pt idx="23861">
                  <c:v>39.769166666666699</c:v>
                </c:pt>
                <c:pt idx="23862">
                  <c:v>39.7708333333334</c:v>
                </c:pt>
                <c:pt idx="23863">
                  <c:v>39.772500000000001</c:v>
                </c:pt>
                <c:pt idx="23864">
                  <c:v>39.774166666666702</c:v>
                </c:pt>
                <c:pt idx="23865">
                  <c:v>39.775833333333402</c:v>
                </c:pt>
                <c:pt idx="23866">
                  <c:v>39.777500000000003</c:v>
                </c:pt>
                <c:pt idx="23867">
                  <c:v>39.779166666666697</c:v>
                </c:pt>
                <c:pt idx="23868">
                  <c:v>39.780833333333398</c:v>
                </c:pt>
                <c:pt idx="23869">
                  <c:v>39.782499999999999</c:v>
                </c:pt>
                <c:pt idx="23870">
                  <c:v>39.7841666666667</c:v>
                </c:pt>
                <c:pt idx="23871">
                  <c:v>39.7858333333334</c:v>
                </c:pt>
                <c:pt idx="23872">
                  <c:v>39.787500000000001</c:v>
                </c:pt>
                <c:pt idx="23873">
                  <c:v>39.789166666666702</c:v>
                </c:pt>
                <c:pt idx="23874">
                  <c:v>39.790833333333403</c:v>
                </c:pt>
                <c:pt idx="23875">
                  <c:v>39.792499999999997</c:v>
                </c:pt>
                <c:pt idx="23876">
                  <c:v>39.794166666666698</c:v>
                </c:pt>
                <c:pt idx="23877">
                  <c:v>39.795833333333398</c:v>
                </c:pt>
                <c:pt idx="23878">
                  <c:v>39.797499999999999</c:v>
                </c:pt>
                <c:pt idx="23879">
                  <c:v>39.7991666666667</c:v>
                </c:pt>
                <c:pt idx="23880">
                  <c:v>39.800833333333401</c:v>
                </c:pt>
                <c:pt idx="23881">
                  <c:v>39.802500000000002</c:v>
                </c:pt>
                <c:pt idx="23882">
                  <c:v>39.804166666666703</c:v>
                </c:pt>
                <c:pt idx="23883">
                  <c:v>39.805833333333403</c:v>
                </c:pt>
                <c:pt idx="23884">
                  <c:v>39.807499999999997</c:v>
                </c:pt>
                <c:pt idx="23885">
                  <c:v>39.809166666666698</c:v>
                </c:pt>
                <c:pt idx="23886">
                  <c:v>39.810833333333399</c:v>
                </c:pt>
                <c:pt idx="23887">
                  <c:v>39.8125</c:v>
                </c:pt>
                <c:pt idx="23888">
                  <c:v>39.814166666666701</c:v>
                </c:pt>
                <c:pt idx="23889">
                  <c:v>39.815833333333401</c:v>
                </c:pt>
                <c:pt idx="23890">
                  <c:v>39.817500000000003</c:v>
                </c:pt>
                <c:pt idx="23891">
                  <c:v>39.819166666666703</c:v>
                </c:pt>
                <c:pt idx="23892">
                  <c:v>39.820833333333397</c:v>
                </c:pt>
                <c:pt idx="23893">
                  <c:v>39.822499999999998</c:v>
                </c:pt>
                <c:pt idx="23894">
                  <c:v>39.824166666666699</c:v>
                </c:pt>
                <c:pt idx="23895">
                  <c:v>39.825833333333399</c:v>
                </c:pt>
                <c:pt idx="23896">
                  <c:v>39.827500000000001</c:v>
                </c:pt>
                <c:pt idx="23897">
                  <c:v>39.829166666666701</c:v>
                </c:pt>
                <c:pt idx="23898">
                  <c:v>39.830833333333402</c:v>
                </c:pt>
                <c:pt idx="23899">
                  <c:v>39.832500000000003</c:v>
                </c:pt>
                <c:pt idx="23900">
                  <c:v>39.834166666666697</c:v>
                </c:pt>
                <c:pt idx="23901">
                  <c:v>39.835833333333397</c:v>
                </c:pt>
                <c:pt idx="23902">
                  <c:v>39.837499999999999</c:v>
                </c:pt>
                <c:pt idx="23903">
                  <c:v>39.839166666666699</c:v>
                </c:pt>
                <c:pt idx="23904">
                  <c:v>39.8408333333334</c:v>
                </c:pt>
                <c:pt idx="23905">
                  <c:v>39.842500000000001</c:v>
                </c:pt>
                <c:pt idx="23906">
                  <c:v>39.844166666666702</c:v>
                </c:pt>
                <c:pt idx="23907">
                  <c:v>39.845833333333402</c:v>
                </c:pt>
                <c:pt idx="23908">
                  <c:v>39.847499999999997</c:v>
                </c:pt>
                <c:pt idx="23909">
                  <c:v>39.849166666666697</c:v>
                </c:pt>
                <c:pt idx="23910">
                  <c:v>39.850833333333398</c:v>
                </c:pt>
                <c:pt idx="23911">
                  <c:v>39.852499999999999</c:v>
                </c:pt>
                <c:pt idx="23912">
                  <c:v>39.8541666666667</c:v>
                </c:pt>
                <c:pt idx="23913">
                  <c:v>39.855833333333401</c:v>
                </c:pt>
                <c:pt idx="23914">
                  <c:v>39.857500000000002</c:v>
                </c:pt>
                <c:pt idx="23915">
                  <c:v>39.859166666666702</c:v>
                </c:pt>
                <c:pt idx="23916">
                  <c:v>39.860833333333403</c:v>
                </c:pt>
                <c:pt idx="23917">
                  <c:v>39.862499999999997</c:v>
                </c:pt>
                <c:pt idx="23918">
                  <c:v>39.864166666666698</c:v>
                </c:pt>
                <c:pt idx="23919">
                  <c:v>39.865833333333399</c:v>
                </c:pt>
                <c:pt idx="23920">
                  <c:v>39.8675</c:v>
                </c:pt>
                <c:pt idx="23921">
                  <c:v>39.8691666666667</c:v>
                </c:pt>
                <c:pt idx="23922">
                  <c:v>39.870833333333401</c:v>
                </c:pt>
                <c:pt idx="23923">
                  <c:v>39.872500000000002</c:v>
                </c:pt>
                <c:pt idx="23924">
                  <c:v>39.874166666666703</c:v>
                </c:pt>
                <c:pt idx="23925">
                  <c:v>39.875833333333397</c:v>
                </c:pt>
                <c:pt idx="23926">
                  <c:v>39.877499999999998</c:v>
                </c:pt>
                <c:pt idx="23927">
                  <c:v>39.879166666666698</c:v>
                </c:pt>
                <c:pt idx="23928">
                  <c:v>39.880833333333399</c:v>
                </c:pt>
                <c:pt idx="23929">
                  <c:v>39.8825</c:v>
                </c:pt>
                <c:pt idx="23930">
                  <c:v>39.884166666666701</c:v>
                </c:pt>
                <c:pt idx="23931">
                  <c:v>39.885833333333402</c:v>
                </c:pt>
                <c:pt idx="23932">
                  <c:v>39.887500000000003</c:v>
                </c:pt>
                <c:pt idx="23933">
                  <c:v>39.889166666666704</c:v>
                </c:pt>
                <c:pt idx="23934">
                  <c:v>39.890833333333397</c:v>
                </c:pt>
                <c:pt idx="23935">
                  <c:v>39.892499999999998</c:v>
                </c:pt>
                <c:pt idx="23936">
                  <c:v>39.894166666666699</c:v>
                </c:pt>
                <c:pt idx="23937">
                  <c:v>39.8958333333334</c:v>
                </c:pt>
                <c:pt idx="23938">
                  <c:v>39.897500000000001</c:v>
                </c:pt>
                <c:pt idx="23939">
                  <c:v>39.899166666666702</c:v>
                </c:pt>
                <c:pt idx="23940">
                  <c:v>39.900833333333402</c:v>
                </c:pt>
                <c:pt idx="23941">
                  <c:v>39.902500000000003</c:v>
                </c:pt>
                <c:pt idx="23942">
                  <c:v>39.904166666666697</c:v>
                </c:pt>
                <c:pt idx="23943">
                  <c:v>39.905833333333398</c:v>
                </c:pt>
                <c:pt idx="23944">
                  <c:v>39.907499999999999</c:v>
                </c:pt>
                <c:pt idx="23945">
                  <c:v>39.9091666666667</c:v>
                </c:pt>
                <c:pt idx="23946">
                  <c:v>39.9108333333334</c:v>
                </c:pt>
                <c:pt idx="23947">
                  <c:v>39.912500000000001</c:v>
                </c:pt>
                <c:pt idx="23948">
                  <c:v>39.914166666666702</c:v>
                </c:pt>
                <c:pt idx="23949">
                  <c:v>39.915833333333403</c:v>
                </c:pt>
                <c:pt idx="23950">
                  <c:v>39.917499999999997</c:v>
                </c:pt>
                <c:pt idx="23951">
                  <c:v>39.919166666666698</c:v>
                </c:pt>
                <c:pt idx="23952">
                  <c:v>39.920833333333398</c:v>
                </c:pt>
                <c:pt idx="23953">
                  <c:v>39.922499999999999</c:v>
                </c:pt>
                <c:pt idx="23954">
                  <c:v>39.9241666666667</c:v>
                </c:pt>
                <c:pt idx="23955">
                  <c:v>39.925833333333401</c:v>
                </c:pt>
                <c:pt idx="23956">
                  <c:v>39.927500000000002</c:v>
                </c:pt>
                <c:pt idx="23957">
                  <c:v>39.929166666666703</c:v>
                </c:pt>
                <c:pt idx="23958">
                  <c:v>39.930833333333403</c:v>
                </c:pt>
                <c:pt idx="23959">
                  <c:v>39.932499999999997</c:v>
                </c:pt>
                <c:pt idx="23960">
                  <c:v>39.934166666666698</c:v>
                </c:pt>
                <c:pt idx="23961">
                  <c:v>39.935833333333399</c:v>
                </c:pt>
                <c:pt idx="23962">
                  <c:v>39.9375</c:v>
                </c:pt>
                <c:pt idx="23963">
                  <c:v>39.939166666666701</c:v>
                </c:pt>
                <c:pt idx="23964">
                  <c:v>39.940833333333401</c:v>
                </c:pt>
                <c:pt idx="23965">
                  <c:v>39.942500000000003</c:v>
                </c:pt>
                <c:pt idx="23966">
                  <c:v>39.944166666666703</c:v>
                </c:pt>
                <c:pt idx="23967">
                  <c:v>39.945833333333397</c:v>
                </c:pt>
                <c:pt idx="23968">
                  <c:v>39.947499999999998</c:v>
                </c:pt>
                <c:pt idx="23969">
                  <c:v>39.949166666666699</c:v>
                </c:pt>
                <c:pt idx="23970">
                  <c:v>39.950833333333399</c:v>
                </c:pt>
                <c:pt idx="23971">
                  <c:v>39.952500000000001</c:v>
                </c:pt>
                <c:pt idx="23972">
                  <c:v>39.954166666666701</c:v>
                </c:pt>
                <c:pt idx="23973">
                  <c:v>39.955833333333402</c:v>
                </c:pt>
                <c:pt idx="23974">
                  <c:v>39.957500000000003</c:v>
                </c:pt>
                <c:pt idx="23975">
                  <c:v>39.959166666666697</c:v>
                </c:pt>
                <c:pt idx="23976">
                  <c:v>39.960833333333397</c:v>
                </c:pt>
                <c:pt idx="23977">
                  <c:v>39.962499999999999</c:v>
                </c:pt>
                <c:pt idx="23978">
                  <c:v>39.964166666666699</c:v>
                </c:pt>
                <c:pt idx="23979">
                  <c:v>39.9658333333334</c:v>
                </c:pt>
                <c:pt idx="23980">
                  <c:v>39.967500000000001</c:v>
                </c:pt>
                <c:pt idx="23981">
                  <c:v>39.969166666666702</c:v>
                </c:pt>
                <c:pt idx="23982">
                  <c:v>39.970833333333402</c:v>
                </c:pt>
                <c:pt idx="23983">
                  <c:v>39.972499999999997</c:v>
                </c:pt>
                <c:pt idx="23984">
                  <c:v>39.974166666666697</c:v>
                </c:pt>
                <c:pt idx="23985">
                  <c:v>39.975833333333398</c:v>
                </c:pt>
                <c:pt idx="23986">
                  <c:v>39.977499999999999</c:v>
                </c:pt>
                <c:pt idx="23987">
                  <c:v>39.9791666666667</c:v>
                </c:pt>
                <c:pt idx="23988">
                  <c:v>39.980833333333401</c:v>
                </c:pt>
                <c:pt idx="23989">
                  <c:v>39.982500000000002</c:v>
                </c:pt>
                <c:pt idx="23990">
                  <c:v>39.984166666666702</c:v>
                </c:pt>
                <c:pt idx="23991">
                  <c:v>39.985833333333403</c:v>
                </c:pt>
                <c:pt idx="23992">
                  <c:v>39.987499999999997</c:v>
                </c:pt>
                <c:pt idx="23993">
                  <c:v>39.989166666666698</c:v>
                </c:pt>
                <c:pt idx="23994">
                  <c:v>39.990833333333399</c:v>
                </c:pt>
                <c:pt idx="23995">
                  <c:v>39.9925</c:v>
                </c:pt>
                <c:pt idx="23996">
                  <c:v>39.9941666666667</c:v>
                </c:pt>
                <c:pt idx="23997">
                  <c:v>39.995833333333401</c:v>
                </c:pt>
                <c:pt idx="23998">
                  <c:v>39.997500000000002</c:v>
                </c:pt>
                <c:pt idx="23999">
                  <c:v>39.999166666666703</c:v>
                </c:pt>
                <c:pt idx="24000">
                  <c:v>40.000833333333397</c:v>
                </c:pt>
                <c:pt idx="24001">
                  <c:v>40.002499999999998</c:v>
                </c:pt>
                <c:pt idx="24002">
                  <c:v>40.004166666666698</c:v>
                </c:pt>
                <c:pt idx="24003">
                  <c:v>40.005833333333399</c:v>
                </c:pt>
                <c:pt idx="24004">
                  <c:v>40.0075</c:v>
                </c:pt>
                <c:pt idx="24005">
                  <c:v>40.009166666666701</c:v>
                </c:pt>
                <c:pt idx="24006">
                  <c:v>40.010833333333402</c:v>
                </c:pt>
                <c:pt idx="24007">
                  <c:v>40.012500000000003</c:v>
                </c:pt>
                <c:pt idx="24008">
                  <c:v>40.014166666666704</c:v>
                </c:pt>
                <c:pt idx="24009">
                  <c:v>40.015833333333397</c:v>
                </c:pt>
                <c:pt idx="24010">
                  <c:v>40.017499999999998</c:v>
                </c:pt>
                <c:pt idx="24011">
                  <c:v>40.019166666666699</c:v>
                </c:pt>
                <c:pt idx="24012">
                  <c:v>40.0208333333334</c:v>
                </c:pt>
                <c:pt idx="24013">
                  <c:v>40.022500000000001</c:v>
                </c:pt>
                <c:pt idx="24014">
                  <c:v>40.024166666666702</c:v>
                </c:pt>
                <c:pt idx="24015">
                  <c:v>40.025833333333402</c:v>
                </c:pt>
                <c:pt idx="24016">
                  <c:v>40.027500000000003</c:v>
                </c:pt>
                <c:pt idx="24017">
                  <c:v>40.029166666666697</c:v>
                </c:pt>
                <c:pt idx="24018">
                  <c:v>40.030833333333398</c:v>
                </c:pt>
                <c:pt idx="24019">
                  <c:v>40.032499999999999</c:v>
                </c:pt>
                <c:pt idx="24020">
                  <c:v>40.0341666666667</c:v>
                </c:pt>
                <c:pt idx="24021">
                  <c:v>40.0358333333334</c:v>
                </c:pt>
                <c:pt idx="24022">
                  <c:v>40.037500000000001</c:v>
                </c:pt>
                <c:pt idx="24023">
                  <c:v>40.039166666666702</c:v>
                </c:pt>
                <c:pt idx="24024">
                  <c:v>40.040833333333403</c:v>
                </c:pt>
                <c:pt idx="24025">
                  <c:v>40.042499999999997</c:v>
                </c:pt>
                <c:pt idx="24026">
                  <c:v>40.044166666666698</c:v>
                </c:pt>
                <c:pt idx="24027">
                  <c:v>40.045833333333398</c:v>
                </c:pt>
                <c:pt idx="24028">
                  <c:v>40.047499999999999</c:v>
                </c:pt>
                <c:pt idx="24029">
                  <c:v>40.0491666666667</c:v>
                </c:pt>
                <c:pt idx="24030">
                  <c:v>40.050833333333401</c:v>
                </c:pt>
                <c:pt idx="24031">
                  <c:v>40.052500000000002</c:v>
                </c:pt>
                <c:pt idx="24032">
                  <c:v>40.054166666666703</c:v>
                </c:pt>
                <c:pt idx="24033">
                  <c:v>40.055833333333403</c:v>
                </c:pt>
                <c:pt idx="24034">
                  <c:v>40.057499999999997</c:v>
                </c:pt>
                <c:pt idx="24035">
                  <c:v>40.059166666666698</c:v>
                </c:pt>
                <c:pt idx="24036">
                  <c:v>40.060833333333399</c:v>
                </c:pt>
                <c:pt idx="24037">
                  <c:v>40.0625</c:v>
                </c:pt>
                <c:pt idx="24038">
                  <c:v>40.064166666666701</c:v>
                </c:pt>
                <c:pt idx="24039">
                  <c:v>40.065833333333401</c:v>
                </c:pt>
                <c:pt idx="24040">
                  <c:v>40.067500000000003</c:v>
                </c:pt>
                <c:pt idx="24041">
                  <c:v>40.069166666666703</c:v>
                </c:pt>
                <c:pt idx="24042">
                  <c:v>40.070833333333397</c:v>
                </c:pt>
                <c:pt idx="24043">
                  <c:v>40.072499999999998</c:v>
                </c:pt>
                <c:pt idx="24044">
                  <c:v>40.074166666666699</c:v>
                </c:pt>
                <c:pt idx="24045">
                  <c:v>40.075833333333399</c:v>
                </c:pt>
                <c:pt idx="24046">
                  <c:v>40.077500000000001</c:v>
                </c:pt>
                <c:pt idx="24047">
                  <c:v>40.079166666666701</c:v>
                </c:pt>
                <c:pt idx="24048">
                  <c:v>40.080833333333402</c:v>
                </c:pt>
                <c:pt idx="24049">
                  <c:v>40.082500000000003</c:v>
                </c:pt>
                <c:pt idx="24050">
                  <c:v>40.084166666666697</c:v>
                </c:pt>
                <c:pt idx="24051">
                  <c:v>40.085833333333397</c:v>
                </c:pt>
                <c:pt idx="24052">
                  <c:v>40.087499999999999</c:v>
                </c:pt>
                <c:pt idx="24053">
                  <c:v>40.089166666666699</c:v>
                </c:pt>
                <c:pt idx="24054">
                  <c:v>40.0908333333334</c:v>
                </c:pt>
                <c:pt idx="24055">
                  <c:v>40.092500000000001</c:v>
                </c:pt>
                <c:pt idx="24056">
                  <c:v>40.094166666666702</c:v>
                </c:pt>
                <c:pt idx="24057">
                  <c:v>40.095833333333402</c:v>
                </c:pt>
                <c:pt idx="24058">
                  <c:v>40.097499999999997</c:v>
                </c:pt>
                <c:pt idx="24059">
                  <c:v>40.099166666666697</c:v>
                </c:pt>
                <c:pt idx="24060">
                  <c:v>40.100833333333398</c:v>
                </c:pt>
                <c:pt idx="24061">
                  <c:v>40.102499999999999</c:v>
                </c:pt>
                <c:pt idx="24062">
                  <c:v>40.1041666666667</c:v>
                </c:pt>
                <c:pt idx="24063">
                  <c:v>40.105833333333401</c:v>
                </c:pt>
                <c:pt idx="24064">
                  <c:v>40.107500000000002</c:v>
                </c:pt>
                <c:pt idx="24065">
                  <c:v>40.109166666666702</c:v>
                </c:pt>
                <c:pt idx="24066">
                  <c:v>40.110833333333403</c:v>
                </c:pt>
                <c:pt idx="24067">
                  <c:v>40.112499999999997</c:v>
                </c:pt>
                <c:pt idx="24068">
                  <c:v>40.114166666666698</c:v>
                </c:pt>
                <c:pt idx="24069">
                  <c:v>40.115833333333399</c:v>
                </c:pt>
                <c:pt idx="24070">
                  <c:v>40.1175</c:v>
                </c:pt>
                <c:pt idx="24071">
                  <c:v>40.1191666666667</c:v>
                </c:pt>
                <c:pt idx="24072">
                  <c:v>40.120833333333401</c:v>
                </c:pt>
                <c:pt idx="24073">
                  <c:v>40.122500000000002</c:v>
                </c:pt>
                <c:pt idx="24074">
                  <c:v>40.124166666666703</c:v>
                </c:pt>
                <c:pt idx="24075">
                  <c:v>40.125833333333397</c:v>
                </c:pt>
                <c:pt idx="24076">
                  <c:v>40.127499999999998</c:v>
                </c:pt>
                <c:pt idx="24077">
                  <c:v>40.129166666666698</c:v>
                </c:pt>
                <c:pt idx="24078">
                  <c:v>40.130833333333399</c:v>
                </c:pt>
                <c:pt idx="24079">
                  <c:v>40.1325</c:v>
                </c:pt>
                <c:pt idx="24080">
                  <c:v>40.134166666666701</c:v>
                </c:pt>
                <c:pt idx="24081">
                  <c:v>40.135833333333402</c:v>
                </c:pt>
                <c:pt idx="24082">
                  <c:v>40.137500000000003</c:v>
                </c:pt>
                <c:pt idx="24083">
                  <c:v>40.139166666666704</c:v>
                </c:pt>
                <c:pt idx="24084">
                  <c:v>40.140833333333397</c:v>
                </c:pt>
                <c:pt idx="24085">
                  <c:v>40.142499999999998</c:v>
                </c:pt>
                <c:pt idx="24086">
                  <c:v>40.144166666666699</c:v>
                </c:pt>
                <c:pt idx="24087">
                  <c:v>40.1458333333334</c:v>
                </c:pt>
                <c:pt idx="24088">
                  <c:v>40.147500000000001</c:v>
                </c:pt>
                <c:pt idx="24089">
                  <c:v>40.149166666666702</c:v>
                </c:pt>
                <c:pt idx="24090">
                  <c:v>40.150833333333402</c:v>
                </c:pt>
                <c:pt idx="24091">
                  <c:v>40.152500000000003</c:v>
                </c:pt>
                <c:pt idx="24092">
                  <c:v>40.154166666666697</c:v>
                </c:pt>
                <c:pt idx="24093">
                  <c:v>40.155833333333398</c:v>
                </c:pt>
                <c:pt idx="24094">
                  <c:v>40.157499999999999</c:v>
                </c:pt>
                <c:pt idx="24095">
                  <c:v>40.1591666666667</c:v>
                </c:pt>
                <c:pt idx="24096">
                  <c:v>40.1608333333334</c:v>
                </c:pt>
                <c:pt idx="24097">
                  <c:v>40.162500000000001</c:v>
                </c:pt>
                <c:pt idx="24098">
                  <c:v>40.164166666666702</c:v>
                </c:pt>
                <c:pt idx="24099">
                  <c:v>40.165833333333403</c:v>
                </c:pt>
                <c:pt idx="24100">
                  <c:v>40.167499999999997</c:v>
                </c:pt>
                <c:pt idx="24101">
                  <c:v>40.169166666666698</c:v>
                </c:pt>
                <c:pt idx="24102">
                  <c:v>40.170833333333398</c:v>
                </c:pt>
                <c:pt idx="24103">
                  <c:v>40.172499999999999</c:v>
                </c:pt>
                <c:pt idx="24104">
                  <c:v>40.1741666666667</c:v>
                </c:pt>
                <c:pt idx="24105">
                  <c:v>40.175833333333401</c:v>
                </c:pt>
                <c:pt idx="24106">
                  <c:v>40.177500000000002</c:v>
                </c:pt>
                <c:pt idx="24107">
                  <c:v>40.179166666666703</c:v>
                </c:pt>
                <c:pt idx="24108">
                  <c:v>40.180833333333403</c:v>
                </c:pt>
                <c:pt idx="24109">
                  <c:v>40.182499999999997</c:v>
                </c:pt>
                <c:pt idx="24110">
                  <c:v>40.184166666666698</c:v>
                </c:pt>
                <c:pt idx="24111">
                  <c:v>40.185833333333399</c:v>
                </c:pt>
                <c:pt idx="24112">
                  <c:v>40.1875</c:v>
                </c:pt>
                <c:pt idx="24113">
                  <c:v>40.189166666666701</c:v>
                </c:pt>
                <c:pt idx="24114">
                  <c:v>40.190833333333401</c:v>
                </c:pt>
                <c:pt idx="24115">
                  <c:v>40.192500000000003</c:v>
                </c:pt>
                <c:pt idx="24116">
                  <c:v>40.194166666666703</c:v>
                </c:pt>
                <c:pt idx="24117">
                  <c:v>40.195833333333397</c:v>
                </c:pt>
                <c:pt idx="24118">
                  <c:v>40.197499999999998</c:v>
                </c:pt>
                <c:pt idx="24119">
                  <c:v>40.199166666666699</c:v>
                </c:pt>
                <c:pt idx="24120">
                  <c:v>40.200833333333399</c:v>
                </c:pt>
                <c:pt idx="24121">
                  <c:v>40.202500000000001</c:v>
                </c:pt>
                <c:pt idx="24122">
                  <c:v>40.204166666666701</c:v>
                </c:pt>
                <c:pt idx="24123">
                  <c:v>40.205833333333402</c:v>
                </c:pt>
                <c:pt idx="24124">
                  <c:v>40.207500000000003</c:v>
                </c:pt>
                <c:pt idx="24125">
                  <c:v>40.209166666666697</c:v>
                </c:pt>
                <c:pt idx="24126">
                  <c:v>40.210833333333397</c:v>
                </c:pt>
                <c:pt idx="24127">
                  <c:v>40.212499999999999</c:v>
                </c:pt>
                <c:pt idx="24128">
                  <c:v>40.214166666666699</c:v>
                </c:pt>
                <c:pt idx="24129">
                  <c:v>40.2158333333334</c:v>
                </c:pt>
                <c:pt idx="24130">
                  <c:v>40.217500000000001</c:v>
                </c:pt>
                <c:pt idx="24131">
                  <c:v>40.219166666666702</c:v>
                </c:pt>
                <c:pt idx="24132">
                  <c:v>40.220833333333402</c:v>
                </c:pt>
                <c:pt idx="24133">
                  <c:v>40.222499999999997</c:v>
                </c:pt>
                <c:pt idx="24134">
                  <c:v>40.224166666666697</c:v>
                </c:pt>
                <c:pt idx="24135">
                  <c:v>40.225833333333398</c:v>
                </c:pt>
                <c:pt idx="24136">
                  <c:v>40.227499999999999</c:v>
                </c:pt>
                <c:pt idx="24137">
                  <c:v>40.2291666666667</c:v>
                </c:pt>
                <c:pt idx="24138">
                  <c:v>40.230833333333401</c:v>
                </c:pt>
                <c:pt idx="24139">
                  <c:v>40.232500000000002</c:v>
                </c:pt>
                <c:pt idx="24140">
                  <c:v>40.234166666666702</c:v>
                </c:pt>
                <c:pt idx="24141">
                  <c:v>40.235833333333296</c:v>
                </c:pt>
                <c:pt idx="24142">
                  <c:v>40.237499999999997</c:v>
                </c:pt>
                <c:pt idx="24143">
                  <c:v>40.239166666666698</c:v>
                </c:pt>
                <c:pt idx="24144">
                  <c:v>40.240833333333399</c:v>
                </c:pt>
                <c:pt idx="24145">
                  <c:v>40.2425</c:v>
                </c:pt>
                <c:pt idx="24146">
                  <c:v>40.2441666666667</c:v>
                </c:pt>
                <c:pt idx="24147">
                  <c:v>40.245833333333401</c:v>
                </c:pt>
                <c:pt idx="24148">
                  <c:v>40.247500000000002</c:v>
                </c:pt>
                <c:pt idx="24149">
                  <c:v>40.249166666666703</c:v>
                </c:pt>
                <c:pt idx="24150">
                  <c:v>40.250833333333397</c:v>
                </c:pt>
                <c:pt idx="24151">
                  <c:v>40.252499999999998</c:v>
                </c:pt>
                <c:pt idx="24152">
                  <c:v>40.254166666666698</c:v>
                </c:pt>
                <c:pt idx="24153">
                  <c:v>40.255833333333399</c:v>
                </c:pt>
                <c:pt idx="24154">
                  <c:v>40.2575</c:v>
                </c:pt>
                <c:pt idx="24155">
                  <c:v>40.259166666666701</c:v>
                </c:pt>
                <c:pt idx="24156">
                  <c:v>40.260833333333402</c:v>
                </c:pt>
                <c:pt idx="24157">
                  <c:v>40.262500000000003</c:v>
                </c:pt>
                <c:pt idx="24158">
                  <c:v>40.264166666666704</c:v>
                </c:pt>
                <c:pt idx="24159">
                  <c:v>40.265833333333397</c:v>
                </c:pt>
                <c:pt idx="24160">
                  <c:v>40.267499999999998</c:v>
                </c:pt>
                <c:pt idx="24161">
                  <c:v>40.269166666666699</c:v>
                </c:pt>
                <c:pt idx="24162">
                  <c:v>40.2708333333334</c:v>
                </c:pt>
                <c:pt idx="24163">
                  <c:v>40.272500000000001</c:v>
                </c:pt>
                <c:pt idx="24164">
                  <c:v>40.274166666666702</c:v>
                </c:pt>
                <c:pt idx="24165">
                  <c:v>40.275833333333402</c:v>
                </c:pt>
                <c:pt idx="24166">
                  <c:v>40.277500000000003</c:v>
                </c:pt>
                <c:pt idx="24167">
                  <c:v>40.279166666666697</c:v>
                </c:pt>
                <c:pt idx="24168">
                  <c:v>40.280833333333398</c:v>
                </c:pt>
                <c:pt idx="24169">
                  <c:v>40.282499999999999</c:v>
                </c:pt>
                <c:pt idx="24170">
                  <c:v>40.2841666666667</c:v>
                </c:pt>
                <c:pt idx="24171">
                  <c:v>40.2858333333334</c:v>
                </c:pt>
                <c:pt idx="24172">
                  <c:v>40.287500000000001</c:v>
                </c:pt>
                <c:pt idx="24173">
                  <c:v>40.289166666666702</c:v>
                </c:pt>
                <c:pt idx="24174">
                  <c:v>40.290833333333403</c:v>
                </c:pt>
                <c:pt idx="24175">
                  <c:v>40.292499999999997</c:v>
                </c:pt>
                <c:pt idx="24176">
                  <c:v>40.294166666666698</c:v>
                </c:pt>
                <c:pt idx="24177">
                  <c:v>40.295833333333398</c:v>
                </c:pt>
                <c:pt idx="24178">
                  <c:v>40.297499999999999</c:v>
                </c:pt>
                <c:pt idx="24179">
                  <c:v>40.2991666666667</c:v>
                </c:pt>
                <c:pt idx="24180">
                  <c:v>40.300833333333401</c:v>
                </c:pt>
                <c:pt idx="24181">
                  <c:v>40.302500000000002</c:v>
                </c:pt>
                <c:pt idx="24182">
                  <c:v>40.304166666666703</c:v>
                </c:pt>
                <c:pt idx="24183">
                  <c:v>40.305833333333403</c:v>
                </c:pt>
                <c:pt idx="24184">
                  <c:v>40.307499999999997</c:v>
                </c:pt>
                <c:pt idx="24185">
                  <c:v>40.309166666666698</c:v>
                </c:pt>
                <c:pt idx="24186">
                  <c:v>40.310833333333399</c:v>
                </c:pt>
                <c:pt idx="24187">
                  <c:v>40.3125</c:v>
                </c:pt>
                <c:pt idx="24188">
                  <c:v>40.314166666666701</c:v>
                </c:pt>
                <c:pt idx="24189">
                  <c:v>40.315833333333401</c:v>
                </c:pt>
                <c:pt idx="24190">
                  <c:v>40.317500000000003</c:v>
                </c:pt>
                <c:pt idx="24191">
                  <c:v>40.319166666666703</c:v>
                </c:pt>
                <c:pt idx="24192">
                  <c:v>40.320833333333397</c:v>
                </c:pt>
                <c:pt idx="24193">
                  <c:v>40.322499999999998</c:v>
                </c:pt>
                <c:pt idx="24194">
                  <c:v>40.324166666666699</c:v>
                </c:pt>
                <c:pt idx="24195">
                  <c:v>40.325833333333399</c:v>
                </c:pt>
                <c:pt idx="24196">
                  <c:v>40.327500000000001</c:v>
                </c:pt>
                <c:pt idx="24197">
                  <c:v>40.329166666666701</c:v>
                </c:pt>
                <c:pt idx="24198">
                  <c:v>40.330833333333402</c:v>
                </c:pt>
                <c:pt idx="24199">
                  <c:v>40.332500000000003</c:v>
                </c:pt>
                <c:pt idx="24200">
                  <c:v>40.334166666666697</c:v>
                </c:pt>
                <c:pt idx="24201">
                  <c:v>40.335833333333397</c:v>
                </c:pt>
                <c:pt idx="24202">
                  <c:v>40.337499999999999</c:v>
                </c:pt>
                <c:pt idx="24203">
                  <c:v>40.339166666666699</c:v>
                </c:pt>
                <c:pt idx="24204">
                  <c:v>40.3408333333334</c:v>
                </c:pt>
                <c:pt idx="24205">
                  <c:v>40.342500000000001</c:v>
                </c:pt>
                <c:pt idx="24206">
                  <c:v>40.344166666666702</c:v>
                </c:pt>
                <c:pt idx="24207">
                  <c:v>40.345833333333402</c:v>
                </c:pt>
                <c:pt idx="24208">
                  <c:v>40.347499999999997</c:v>
                </c:pt>
                <c:pt idx="24209">
                  <c:v>40.349166666666697</c:v>
                </c:pt>
                <c:pt idx="24210">
                  <c:v>40.350833333333398</c:v>
                </c:pt>
                <c:pt idx="24211">
                  <c:v>40.352499999999999</c:v>
                </c:pt>
                <c:pt idx="24212">
                  <c:v>40.3541666666667</c:v>
                </c:pt>
                <c:pt idx="24213">
                  <c:v>40.355833333333401</c:v>
                </c:pt>
                <c:pt idx="24214">
                  <c:v>40.357500000000002</c:v>
                </c:pt>
                <c:pt idx="24215">
                  <c:v>40.359166666666702</c:v>
                </c:pt>
                <c:pt idx="24216">
                  <c:v>40.360833333333403</c:v>
                </c:pt>
                <c:pt idx="24217">
                  <c:v>40.362499999999997</c:v>
                </c:pt>
                <c:pt idx="24218">
                  <c:v>40.364166666666698</c:v>
                </c:pt>
                <c:pt idx="24219">
                  <c:v>40.365833333333399</c:v>
                </c:pt>
                <c:pt idx="24220">
                  <c:v>40.3675</c:v>
                </c:pt>
                <c:pt idx="24221">
                  <c:v>40.3691666666667</c:v>
                </c:pt>
                <c:pt idx="24222">
                  <c:v>40.370833333333401</c:v>
                </c:pt>
                <c:pt idx="24223">
                  <c:v>40.372500000000002</c:v>
                </c:pt>
                <c:pt idx="24224">
                  <c:v>40.374166666666703</c:v>
                </c:pt>
                <c:pt idx="24225">
                  <c:v>40.375833333333397</c:v>
                </c:pt>
                <c:pt idx="24226">
                  <c:v>40.377499999999998</c:v>
                </c:pt>
                <c:pt idx="24227">
                  <c:v>40.379166666666698</c:v>
                </c:pt>
                <c:pt idx="24228">
                  <c:v>40.380833333333399</c:v>
                </c:pt>
                <c:pt idx="24229">
                  <c:v>40.3825</c:v>
                </c:pt>
                <c:pt idx="24230">
                  <c:v>40.384166666666701</c:v>
                </c:pt>
                <c:pt idx="24231">
                  <c:v>40.385833333333402</c:v>
                </c:pt>
                <c:pt idx="24232">
                  <c:v>40.387500000000003</c:v>
                </c:pt>
                <c:pt idx="24233">
                  <c:v>40.389166666666704</c:v>
                </c:pt>
                <c:pt idx="24234">
                  <c:v>40.390833333333397</c:v>
                </c:pt>
                <c:pt idx="24235">
                  <c:v>40.392499999999998</c:v>
                </c:pt>
                <c:pt idx="24236">
                  <c:v>40.394166666666699</c:v>
                </c:pt>
                <c:pt idx="24237">
                  <c:v>40.3958333333334</c:v>
                </c:pt>
                <c:pt idx="24238">
                  <c:v>40.397500000000001</c:v>
                </c:pt>
                <c:pt idx="24239">
                  <c:v>40.399166666666702</c:v>
                </c:pt>
                <c:pt idx="24240">
                  <c:v>40.400833333333402</c:v>
                </c:pt>
                <c:pt idx="24241">
                  <c:v>40.402500000000003</c:v>
                </c:pt>
                <c:pt idx="24242">
                  <c:v>40.404166666666697</c:v>
                </c:pt>
                <c:pt idx="24243">
                  <c:v>40.405833333333398</c:v>
                </c:pt>
                <c:pt idx="24244">
                  <c:v>40.407499999999999</c:v>
                </c:pt>
                <c:pt idx="24245">
                  <c:v>40.4091666666667</c:v>
                </c:pt>
                <c:pt idx="24246">
                  <c:v>40.4108333333334</c:v>
                </c:pt>
                <c:pt idx="24247">
                  <c:v>40.412500000000001</c:v>
                </c:pt>
                <c:pt idx="24248">
                  <c:v>40.414166666666702</c:v>
                </c:pt>
                <c:pt idx="24249">
                  <c:v>40.415833333333403</c:v>
                </c:pt>
                <c:pt idx="24250">
                  <c:v>40.417499999999997</c:v>
                </c:pt>
                <c:pt idx="24251">
                  <c:v>40.419166666666698</c:v>
                </c:pt>
                <c:pt idx="24252">
                  <c:v>40.420833333333398</c:v>
                </c:pt>
                <c:pt idx="24253">
                  <c:v>40.422499999999999</c:v>
                </c:pt>
                <c:pt idx="24254">
                  <c:v>40.4241666666667</c:v>
                </c:pt>
                <c:pt idx="24255">
                  <c:v>40.425833333333401</c:v>
                </c:pt>
                <c:pt idx="24256">
                  <c:v>40.427500000000002</c:v>
                </c:pt>
                <c:pt idx="24257">
                  <c:v>40.429166666666703</c:v>
                </c:pt>
                <c:pt idx="24258">
                  <c:v>40.430833333333403</c:v>
                </c:pt>
                <c:pt idx="24259">
                  <c:v>40.432499999999997</c:v>
                </c:pt>
                <c:pt idx="24260">
                  <c:v>40.434166666666698</c:v>
                </c:pt>
                <c:pt idx="24261">
                  <c:v>40.435833333333399</c:v>
                </c:pt>
                <c:pt idx="24262">
                  <c:v>40.4375</c:v>
                </c:pt>
                <c:pt idx="24263">
                  <c:v>40.439166666666701</c:v>
                </c:pt>
                <c:pt idx="24264">
                  <c:v>40.440833333333401</c:v>
                </c:pt>
                <c:pt idx="24265">
                  <c:v>40.442500000000003</c:v>
                </c:pt>
                <c:pt idx="24266">
                  <c:v>40.444166666666703</c:v>
                </c:pt>
                <c:pt idx="24267">
                  <c:v>40.445833333333397</c:v>
                </c:pt>
                <c:pt idx="24268">
                  <c:v>40.447499999999998</c:v>
                </c:pt>
                <c:pt idx="24269">
                  <c:v>40.449166666666699</c:v>
                </c:pt>
                <c:pt idx="24270">
                  <c:v>40.450833333333399</c:v>
                </c:pt>
                <c:pt idx="24271">
                  <c:v>40.452500000000001</c:v>
                </c:pt>
                <c:pt idx="24272">
                  <c:v>40.454166666666701</c:v>
                </c:pt>
                <c:pt idx="24273">
                  <c:v>40.455833333333402</c:v>
                </c:pt>
                <c:pt idx="24274">
                  <c:v>40.457500000000003</c:v>
                </c:pt>
                <c:pt idx="24275">
                  <c:v>40.459166666666697</c:v>
                </c:pt>
                <c:pt idx="24276">
                  <c:v>40.460833333333397</c:v>
                </c:pt>
                <c:pt idx="24277">
                  <c:v>40.462499999999999</c:v>
                </c:pt>
                <c:pt idx="24278">
                  <c:v>40.464166666666699</c:v>
                </c:pt>
                <c:pt idx="24279">
                  <c:v>40.4658333333334</c:v>
                </c:pt>
                <c:pt idx="24280">
                  <c:v>40.467500000000001</c:v>
                </c:pt>
                <c:pt idx="24281">
                  <c:v>40.469166666666702</c:v>
                </c:pt>
                <c:pt idx="24282">
                  <c:v>40.470833333333402</c:v>
                </c:pt>
                <c:pt idx="24283">
                  <c:v>40.472499999999997</c:v>
                </c:pt>
                <c:pt idx="24284">
                  <c:v>40.474166666666697</c:v>
                </c:pt>
                <c:pt idx="24285">
                  <c:v>40.475833333333398</c:v>
                </c:pt>
                <c:pt idx="24286">
                  <c:v>40.477499999999999</c:v>
                </c:pt>
                <c:pt idx="24287">
                  <c:v>40.4791666666667</c:v>
                </c:pt>
                <c:pt idx="24288">
                  <c:v>40.480833333333401</c:v>
                </c:pt>
                <c:pt idx="24289">
                  <c:v>40.482500000000002</c:v>
                </c:pt>
                <c:pt idx="24290">
                  <c:v>40.484166666666702</c:v>
                </c:pt>
                <c:pt idx="24291">
                  <c:v>40.485833333333403</c:v>
                </c:pt>
                <c:pt idx="24292">
                  <c:v>40.487499999999997</c:v>
                </c:pt>
                <c:pt idx="24293">
                  <c:v>40.489166666666698</c:v>
                </c:pt>
                <c:pt idx="24294">
                  <c:v>40.490833333333399</c:v>
                </c:pt>
                <c:pt idx="24295">
                  <c:v>40.4925</c:v>
                </c:pt>
                <c:pt idx="24296">
                  <c:v>40.4941666666667</c:v>
                </c:pt>
                <c:pt idx="24297">
                  <c:v>40.495833333333401</c:v>
                </c:pt>
                <c:pt idx="24298">
                  <c:v>40.497500000000002</c:v>
                </c:pt>
                <c:pt idx="24299">
                  <c:v>40.499166666666703</c:v>
                </c:pt>
                <c:pt idx="24300">
                  <c:v>40.500833333333397</c:v>
                </c:pt>
                <c:pt idx="24301">
                  <c:v>40.502499999999998</c:v>
                </c:pt>
                <c:pt idx="24302">
                  <c:v>40.504166666666698</c:v>
                </c:pt>
                <c:pt idx="24303">
                  <c:v>40.505833333333399</c:v>
                </c:pt>
                <c:pt idx="24304">
                  <c:v>40.5075</c:v>
                </c:pt>
                <c:pt idx="24305">
                  <c:v>40.509166666666701</c:v>
                </c:pt>
                <c:pt idx="24306">
                  <c:v>40.510833333333402</c:v>
                </c:pt>
                <c:pt idx="24307">
                  <c:v>40.512500000000003</c:v>
                </c:pt>
                <c:pt idx="24308">
                  <c:v>40.514166666666704</c:v>
                </c:pt>
                <c:pt idx="24309">
                  <c:v>40.515833333333397</c:v>
                </c:pt>
                <c:pt idx="24310">
                  <c:v>40.517499999999998</c:v>
                </c:pt>
                <c:pt idx="24311">
                  <c:v>40.519166666666699</c:v>
                </c:pt>
                <c:pt idx="24312">
                  <c:v>40.5208333333334</c:v>
                </c:pt>
                <c:pt idx="24313">
                  <c:v>40.522500000000001</c:v>
                </c:pt>
                <c:pt idx="24314">
                  <c:v>40.524166666666702</c:v>
                </c:pt>
                <c:pt idx="24315">
                  <c:v>40.525833333333402</c:v>
                </c:pt>
                <c:pt idx="24316">
                  <c:v>40.527500000000003</c:v>
                </c:pt>
                <c:pt idx="24317">
                  <c:v>40.529166666666697</c:v>
                </c:pt>
                <c:pt idx="24318">
                  <c:v>40.530833333333398</c:v>
                </c:pt>
                <c:pt idx="24319">
                  <c:v>40.532499999999999</c:v>
                </c:pt>
                <c:pt idx="24320">
                  <c:v>40.5341666666667</c:v>
                </c:pt>
                <c:pt idx="24321">
                  <c:v>40.5358333333334</c:v>
                </c:pt>
                <c:pt idx="24322">
                  <c:v>40.537500000000001</c:v>
                </c:pt>
                <c:pt idx="24323">
                  <c:v>40.539166666666702</c:v>
                </c:pt>
                <c:pt idx="24324">
                  <c:v>40.540833333333303</c:v>
                </c:pt>
                <c:pt idx="24325">
                  <c:v>40.542499999999997</c:v>
                </c:pt>
                <c:pt idx="24326">
                  <c:v>40.544166666666698</c:v>
                </c:pt>
                <c:pt idx="24327">
                  <c:v>40.545833333333398</c:v>
                </c:pt>
                <c:pt idx="24328">
                  <c:v>40.547499999999999</c:v>
                </c:pt>
                <c:pt idx="24329">
                  <c:v>40.5491666666667</c:v>
                </c:pt>
                <c:pt idx="24330">
                  <c:v>40.550833333333401</c:v>
                </c:pt>
                <c:pt idx="24331">
                  <c:v>40.552500000000002</c:v>
                </c:pt>
                <c:pt idx="24332">
                  <c:v>40.554166666666703</c:v>
                </c:pt>
                <c:pt idx="24333">
                  <c:v>40.555833333333297</c:v>
                </c:pt>
                <c:pt idx="24334">
                  <c:v>40.557499999999997</c:v>
                </c:pt>
                <c:pt idx="24335">
                  <c:v>40.559166666666698</c:v>
                </c:pt>
                <c:pt idx="24336">
                  <c:v>40.560833333333399</c:v>
                </c:pt>
                <c:pt idx="24337">
                  <c:v>40.5625</c:v>
                </c:pt>
                <c:pt idx="24338">
                  <c:v>40.564166666666701</c:v>
                </c:pt>
                <c:pt idx="24339">
                  <c:v>40.565833333333401</c:v>
                </c:pt>
                <c:pt idx="24340">
                  <c:v>40.567500000000003</c:v>
                </c:pt>
                <c:pt idx="24341">
                  <c:v>40.569166666666703</c:v>
                </c:pt>
                <c:pt idx="24342">
                  <c:v>40.570833333333397</c:v>
                </c:pt>
                <c:pt idx="24343">
                  <c:v>40.572499999999998</c:v>
                </c:pt>
                <c:pt idx="24344">
                  <c:v>40.574166666666699</c:v>
                </c:pt>
                <c:pt idx="24345">
                  <c:v>40.575833333333399</c:v>
                </c:pt>
                <c:pt idx="24346">
                  <c:v>40.577500000000001</c:v>
                </c:pt>
                <c:pt idx="24347">
                  <c:v>40.579166666666701</c:v>
                </c:pt>
                <c:pt idx="24348">
                  <c:v>40.580833333333402</c:v>
                </c:pt>
                <c:pt idx="24349">
                  <c:v>40.582500000000003</c:v>
                </c:pt>
                <c:pt idx="24350">
                  <c:v>40.584166666666697</c:v>
                </c:pt>
                <c:pt idx="24351">
                  <c:v>40.585833333333397</c:v>
                </c:pt>
                <c:pt idx="24352">
                  <c:v>40.587499999999999</c:v>
                </c:pt>
                <c:pt idx="24353">
                  <c:v>40.589166666666699</c:v>
                </c:pt>
                <c:pt idx="24354">
                  <c:v>40.5908333333334</c:v>
                </c:pt>
                <c:pt idx="24355">
                  <c:v>40.592500000000001</c:v>
                </c:pt>
                <c:pt idx="24356">
                  <c:v>40.594166666666702</c:v>
                </c:pt>
                <c:pt idx="24357">
                  <c:v>40.595833333333402</c:v>
                </c:pt>
                <c:pt idx="24358">
                  <c:v>40.597499999999997</c:v>
                </c:pt>
                <c:pt idx="24359">
                  <c:v>40.599166666666697</c:v>
                </c:pt>
                <c:pt idx="24360">
                  <c:v>40.600833333333398</c:v>
                </c:pt>
                <c:pt idx="24361">
                  <c:v>40.602499999999999</c:v>
                </c:pt>
                <c:pt idx="24362">
                  <c:v>40.6041666666667</c:v>
                </c:pt>
                <c:pt idx="24363">
                  <c:v>40.605833333333401</c:v>
                </c:pt>
                <c:pt idx="24364">
                  <c:v>40.607500000000002</c:v>
                </c:pt>
                <c:pt idx="24365">
                  <c:v>40.609166666666702</c:v>
                </c:pt>
                <c:pt idx="24366">
                  <c:v>40.610833333333403</c:v>
                </c:pt>
                <c:pt idx="24367">
                  <c:v>40.612499999999997</c:v>
                </c:pt>
                <c:pt idx="24368">
                  <c:v>40.614166666666698</c:v>
                </c:pt>
                <c:pt idx="24369">
                  <c:v>40.615833333333399</c:v>
                </c:pt>
                <c:pt idx="24370">
                  <c:v>40.6175</c:v>
                </c:pt>
                <c:pt idx="24371">
                  <c:v>40.6191666666667</c:v>
                </c:pt>
                <c:pt idx="24372">
                  <c:v>40.620833333333401</c:v>
                </c:pt>
                <c:pt idx="24373">
                  <c:v>40.622500000000002</c:v>
                </c:pt>
                <c:pt idx="24374">
                  <c:v>40.624166666666703</c:v>
                </c:pt>
                <c:pt idx="24375">
                  <c:v>40.625833333333397</c:v>
                </c:pt>
                <c:pt idx="24376">
                  <c:v>40.627499999999998</c:v>
                </c:pt>
                <c:pt idx="24377">
                  <c:v>40.629166666666698</c:v>
                </c:pt>
                <c:pt idx="24378">
                  <c:v>40.630833333333399</c:v>
                </c:pt>
                <c:pt idx="24379">
                  <c:v>40.6325</c:v>
                </c:pt>
                <c:pt idx="24380">
                  <c:v>40.634166666666701</c:v>
                </c:pt>
                <c:pt idx="24381">
                  <c:v>40.635833333333402</c:v>
                </c:pt>
                <c:pt idx="24382">
                  <c:v>40.637500000000003</c:v>
                </c:pt>
                <c:pt idx="24383">
                  <c:v>40.639166666666704</c:v>
                </c:pt>
                <c:pt idx="24384">
                  <c:v>40.640833333333397</c:v>
                </c:pt>
                <c:pt idx="24385">
                  <c:v>40.642499999999998</c:v>
                </c:pt>
                <c:pt idx="24386">
                  <c:v>40.644166666666699</c:v>
                </c:pt>
                <c:pt idx="24387">
                  <c:v>40.6458333333334</c:v>
                </c:pt>
                <c:pt idx="24388">
                  <c:v>40.647500000000001</c:v>
                </c:pt>
                <c:pt idx="24389">
                  <c:v>40.649166666666702</c:v>
                </c:pt>
                <c:pt idx="24390">
                  <c:v>40.650833333333402</c:v>
                </c:pt>
                <c:pt idx="24391">
                  <c:v>40.652500000000003</c:v>
                </c:pt>
                <c:pt idx="24392">
                  <c:v>40.654166666666697</c:v>
                </c:pt>
                <c:pt idx="24393">
                  <c:v>40.655833333333398</c:v>
                </c:pt>
                <c:pt idx="24394">
                  <c:v>40.657499999999999</c:v>
                </c:pt>
                <c:pt idx="24395">
                  <c:v>40.6591666666667</c:v>
                </c:pt>
                <c:pt idx="24396">
                  <c:v>40.6608333333334</c:v>
                </c:pt>
                <c:pt idx="24397">
                  <c:v>40.662500000000001</c:v>
                </c:pt>
                <c:pt idx="24398">
                  <c:v>40.664166666666702</c:v>
                </c:pt>
                <c:pt idx="24399">
                  <c:v>40.665833333333403</c:v>
                </c:pt>
                <c:pt idx="24400">
                  <c:v>40.667499999999997</c:v>
                </c:pt>
                <c:pt idx="24401">
                  <c:v>40.669166666666698</c:v>
                </c:pt>
                <c:pt idx="24402">
                  <c:v>40.670833333333398</c:v>
                </c:pt>
                <c:pt idx="24403">
                  <c:v>40.672499999999999</c:v>
                </c:pt>
                <c:pt idx="24404">
                  <c:v>40.6741666666667</c:v>
                </c:pt>
                <c:pt idx="24405">
                  <c:v>40.675833333333401</c:v>
                </c:pt>
                <c:pt idx="24406">
                  <c:v>40.677500000000002</c:v>
                </c:pt>
                <c:pt idx="24407">
                  <c:v>40.679166666666703</c:v>
                </c:pt>
                <c:pt idx="24408">
                  <c:v>40.680833333333403</c:v>
                </c:pt>
                <c:pt idx="24409">
                  <c:v>40.682499999999997</c:v>
                </c:pt>
                <c:pt idx="24410">
                  <c:v>40.684166666666698</c:v>
                </c:pt>
                <c:pt idx="24411">
                  <c:v>40.685833333333399</c:v>
                </c:pt>
                <c:pt idx="24412">
                  <c:v>40.6875</c:v>
                </c:pt>
                <c:pt idx="24413">
                  <c:v>40.689166666666701</c:v>
                </c:pt>
                <c:pt idx="24414">
                  <c:v>40.690833333333401</c:v>
                </c:pt>
                <c:pt idx="24415">
                  <c:v>40.692500000000003</c:v>
                </c:pt>
                <c:pt idx="24416">
                  <c:v>40.694166666666703</c:v>
                </c:pt>
                <c:pt idx="24417">
                  <c:v>40.695833333333397</c:v>
                </c:pt>
                <c:pt idx="24418">
                  <c:v>40.697499999999998</c:v>
                </c:pt>
                <c:pt idx="24419">
                  <c:v>40.699166666666699</c:v>
                </c:pt>
                <c:pt idx="24420">
                  <c:v>40.700833333333399</c:v>
                </c:pt>
                <c:pt idx="24421">
                  <c:v>40.702500000000001</c:v>
                </c:pt>
                <c:pt idx="24422">
                  <c:v>40.704166666666701</c:v>
                </c:pt>
                <c:pt idx="24423">
                  <c:v>40.705833333333402</c:v>
                </c:pt>
                <c:pt idx="24424">
                  <c:v>40.707500000000003</c:v>
                </c:pt>
                <c:pt idx="24425">
                  <c:v>40.709166666666697</c:v>
                </c:pt>
                <c:pt idx="24426">
                  <c:v>40.710833333333397</c:v>
                </c:pt>
                <c:pt idx="24427">
                  <c:v>40.712499999999999</c:v>
                </c:pt>
                <c:pt idx="24428">
                  <c:v>40.714166666666699</c:v>
                </c:pt>
                <c:pt idx="24429">
                  <c:v>40.7158333333334</c:v>
                </c:pt>
                <c:pt idx="24430">
                  <c:v>40.717500000000001</c:v>
                </c:pt>
                <c:pt idx="24431">
                  <c:v>40.719166666666702</c:v>
                </c:pt>
                <c:pt idx="24432">
                  <c:v>40.720833333333402</c:v>
                </c:pt>
                <c:pt idx="24433">
                  <c:v>40.722499999999997</c:v>
                </c:pt>
                <c:pt idx="24434">
                  <c:v>40.724166666666697</c:v>
                </c:pt>
                <c:pt idx="24435">
                  <c:v>40.725833333333398</c:v>
                </c:pt>
                <c:pt idx="24436">
                  <c:v>40.727499999999999</c:v>
                </c:pt>
                <c:pt idx="24437">
                  <c:v>40.7291666666667</c:v>
                </c:pt>
                <c:pt idx="24438">
                  <c:v>40.730833333333401</c:v>
                </c:pt>
                <c:pt idx="24439">
                  <c:v>40.732500000000002</c:v>
                </c:pt>
                <c:pt idx="24440">
                  <c:v>40.734166666666702</c:v>
                </c:pt>
                <c:pt idx="24441">
                  <c:v>40.735833333333403</c:v>
                </c:pt>
                <c:pt idx="24442">
                  <c:v>40.737499999999997</c:v>
                </c:pt>
                <c:pt idx="24443">
                  <c:v>40.739166666666698</c:v>
                </c:pt>
                <c:pt idx="24444">
                  <c:v>40.740833333333399</c:v>
                </c:pt>
                <c:pt idx="24445">
                  <c:v>40.7425</c:v>
                </c:pt>
                <c:pt idx="24446">
                  <c:v>40.7441666666667</c:v>
                </c:pt>
                <c:pt idx="24447">
                  <c:v>40.745833333333401</c:v>
                </c:pt>
                <c:pt idx="24448">
                  <c:v>40.747500000000002</c:v>
                </c:pt>
                <c:pt idx="24449">
                  <c:v>40.749166666666703</c:v>
                </c:pt>
                <c:pt idx="24450">
                  <c:v>40.750833333333397</c:v>
                </c:pt>
                <c:pt idx="24451">
                  <c:v>40.752499999999998</c:v>
                </c:pt>
                <c:pt idx="24452">
                  <c:v>40.754166666666698</c:v>
                </c:pt>
                <c:pt idx="24453">
                  <c:v>40.755833333333399</c:v>
                </c:pt>
                <c:pt idx="24454">
                  <c:v>40.7575</c:v>
                </c:pt>
                <c:pt idx="24455">
                  <c:v>40.759166666666701</c:v>
                </c:pt>
                <c:pt idx="24456">
                  <c:v>40.760833333333402</c:v>
                </c:pt>
                <c:pt idx="24457">
                  <c:v>40.762500000000003</c:v>
                </c:pt>
                <c:pt idx="24458">
                  <c:v>40.764166666666704</c:v>
                </c:pt>
                <c:pt idx="24459">
                  <c:v>40.765833333333397</c:v>
                </c:pt>
                <c:pt idx="24460">
                  <c:v>40.767499999999998</c:v>
                </c:pt>
                <c:pt idx="24461">
                  <c:v>40.769166666666699</c:v>
                </c:pt>
                <c:pt idx="24462">
                  <c:v>40.7708333333334</c:v>
                </c:pt>
                <c:pt idx="24463">
                  <c:v>40.772500000000001</c:v>
                </c:pt>
                <c:pt idx="24464">
                  <c:v>40.774166666666702</c:v>
                </c:pt>
                <c:pt idx="24465">
                  <c:v>40.775833333333402</c:v>
                </c:pt>
                <c:pt idx="24466">
                  <c:v>40.777500000000003</c:v>
                </c:pt>
                <c:pt idx="24467">
                  <c:v>40.779166666666697</c:v>
                </c:pt>
                <c:pt idx="24468">
                  <c:v>40.780833333333398</c:v>
                </c:pt>
                <c:pt idx="24469">
                  <c:v>40.782499999999999</c:v>
                </c:pt>
                <c:pt idx="24470">
                  <c:v>40.7841666666667</c:v>
                </c:pt>
                <c:pt idx="24471">
                  <c:v>40.7858333333334</c:v>
                </c:pt>
                <c:pt idx="24472">
                  <c:v>40.787500000000001</c:v>
                </c:pt>
                <c:pt idx="24473">
                  <c:v>40.789166666666702</c:v>
                </c:pt>
                <c:pt idx="24474">
                  <c:v>40.790833333333403</c:v>
                </c:pt>
                <c:pt idx="24475">
                  <c:v>40.792499999999997</c:v>
                </c:pt>
                <c:pt idx="24476">
                  <c:v>40.794166666666698</c:v>
                </c:pt>
                <c:pt idx="24477">
                  <c:v>40.795833333333398</c:v>
                </c:pt>
                <c:pt idx="24478">
                  <c:v>40.797499999999999</c:v>
                </c:pt>
                <c:pt idx="24479">
                  <c:v>40.7991666666667</c:v>
                </c:pt>
                <c:pt idx="24480">
                  <c:v>40.800833333333401</c:v>
                </c:pt>
                <c:pt idx="24481">
                  <c:v>40.802500000000002</c:v>
                </c:pt>
                <c:pt idx="24482">
                  <c:v>40.804166666666703</c:v>
                </c:pt>
                <c:pt idx="24483">
                  <c:v>40.805833333333403</c:v>
                </c:pt>
                <c:pt idx="24484">
                  <c:v>40.807499999999997</c:v>
                </c:pt>
                <c:pt idx="24485">
                  <c:v>40.809166666666698</c:v>
                </c:pt>
                <c:pt idx="24486">
                  <c:v>40.810833333333399</c:v>
                </c:pt>
                <c:pt idx="24487">
                  <c:v>40.8125</c:v>
                </c:pt>
                <c:pt idx="24488">
                  <c:v>40.814166666666701</c:v>
                </c:pt>
                <c:pt idx="24489">
                  <c:v>40.815833333333401</c:v>
                </c:pt>
                <c:pt idx="24490">
                  <c:v>40.817500000000003</c:v>
                </c:pt>
                <c:pt idx="24491">
                  <c:v>40.819166666666703</c:v>
                </c:pt>
                <c:pt idx="24492">
                  <c:v>40.820833333333397</c:v>
                </c:pt>
                <c:pt idx="24493">
                  <c:v>40.822499999999998</c:v>
                </c:pt>
                <c:pt idx="24494">
                  <c:v>40.824166666666699</c:v>
                </c:pt>
                <c:pt idx="24495">
                  <c:v>40.825833333333399</c:v>
                </c:pt>
                <c:pt idx="24496">
                  <c:v>40.827500000000001</c:v>
                </c:pt>
                <c:pt idx="24497">
                  <c:v>40.829166666666701</c:v>
                </c:pt>
                <c:pt idx="24498">
                  <c:v>40.830833333333402</c:v>
                </c:pt>
                <c:pt idx="24499">
                  <c:v>40.832500000000003</c:v>
                </c:pt>
                <c:pt idx="24500">
                  <c:v>40.834166666666697</c:v>
                </c:pt>
                <c:pt idx="24501">
                  <c:v>40.835833333333397</c:v>
                </c:pt>
                <c:pt idx="24502">
                  <c:v>40.837499999999999</c:v>
                </c:pt>
                <c:pt idx="24503">
                  <c:v>40.839166666666699</c:v>
                </c:pt>
                <c:pt idx="24504">
                  <c:v>40.8408333333334</c:v>
                </c:pt>
                <c:pt idx="24505">
                  <c:v>40.842500000000001</c:v>
                </c:pt>
                <c:pt idx="24506">
                  <c:v>40.844166666666702</c:v>
                </c:pt>
                <c:pt idx="24507">
                  <c:v>40.845833333333402</c:v>
                </c:pt>
                <c:pt idx="24508">
                  <c:v>40.847499999999997</c:v>
                </c:pt>
                <c:pt idx="24509">
                  <c:v>40.849166666666697</c:v>
                </c:pt>
                <c:pt idx="24510">
                  <c:v>40.850833333333398</c:v>
                </c:pt>
                <c:pt idx="24511">
                  <c:v>40.852499999999999</c:v>
                </c:pt>
                <c:pt idx="24512">
                  <c:v>40.8541666666667</c:v>
                </c:pt>
                <c:pt idx="24513">
                  <c:v>40.855833333333401</c:v>
                </c:pt>
                <c:pt idx="24514">
                  <c:v>40.857500000000002</c:v>
                </c:pt>
                <c:pt idx="24515">
                  <c:v>40.859166666666702</c:v>
                </c:pt>
                <c:pt idx="24516">
                  <c:v>40.860833333333296</c:v>
                </c:pt>
                <c:pt idx="24517">
                  <c:v>40.862499999999997</c:v>
                </c:pt>
                <c:pt idx="24518">
                  <c:v>40.864166666666698</c:v>
                </c:pt>
                <c:pt idx="24519">
                  <c:v>40.865833333333399</c:v>
                </c:pt>
                <c:pt idx="24520">
                  <c:v>40.8675</c:v>
                </c:pt>
                <c:pt idx="24521">
                  <c:v>40.8691666666667</c:v>
                </c:pt>
                <c:pt idx="24522">
                  <c:v>40.870833333333401</c:v>
                </c:pt>
                <c:pt idx="24523">
                  <c:v>40.872500000000002</c:v>
                </c:pt>
                <c:pt idx="24524">
                  <c:v>40.874166666666703</c:v>
                </c:pt>
                <c:pt idx="24525">
                  <c:v>40.875833333333397</c:v>
                </c:pt>
                <c:pt idx="24526">
                  <c:v>40.877499999999998</c:v>
                </c:pt>
                <c:pt idx="24527">
                  <c:v>40.879166666666698</c:v>
                </c:pt>
                <c:pt idx="24528">
                  <c:v>40.880833333333399</c:v>
                </c:pt>
                <c:pt idx="24529">
                  <c:v>40.8825</c:v>
                </c:pt>
                <c:pt idx="24530">
                  <c:v>40.884166666666701</c:v>
                </c:pt>
                <c:pt idx="24531">
                  <c:v>40.885833333333402</c:v>
                </c:pt>
                <c:pt idx="24532">
                  <c:v>40.887500000000003</c:v>
                </c:pt>
                <c:pt idx="24533">
                  <c:v>40.889166666666704</c:v>
                </c:pt>
                <c:pt idx="24534">
                  <c:v>40.890833333333397</c:v>
                </c:pt>
                <c:pt idx="24535">
                  <c:v>40.892499999999998</c:v>
                </c:pt>
                <c:pt idx="24536">
                  <c:v>40.894166666666699</c:v>
                </c:pt>
                <c:pt idx="24537">
                  <c:v>40.8958333333334</c:v>
                </c:pt>
                <c:pt idx="24538">
                  <c:v>40.897500000000001</c:v>
                </c:pt>
                <c:pt idx="24539">
                  <c:v>40.899166666666702</c:v>
                </c:pt>
                <c:pt idx="24540">
                  <c:v>40.900833333333402</c:v>
                </c:pt>
                <c:pt idx="24541">
                  <c:v>40.902500000000003</c:v>
                </c:pt>
                <c:pt idx="24542">
                  <c:v>40.904166666666697</c:v>
                </c:pt>
                <c:pt idx="24543">
                  <c:v>40.905833333333398</c:v>
                </c:pt>
                <c:pt idx="24544">
                  <c:v>40.907499999999999</c:v>
                </c:pt>
                <c:pt idx="24545">
                  <c:v>40.9091666666667</c:v>
                </c:pt>
                <c:pt idx="24546">
                  <c:v>40.9108333333334</c:v>
                </c:pt>
                <c:pt idx="24547">
                  <c:v>40.912500000000001</c:v>
                </c:pt>
                <c:pt idx="24548">
                  <c:v>40.914166666666702</c:v>
                </c:pt>
                <c:pt idx="24549">
                  <c:v>40.915833333333403</c:v>
                </c:pt>
                <c:pt idx="24550">
                  <c:v>40.917499999999997</c:v>
                </c:pt>
                <c:pt idx="24551">
                  <c:v>40.919166666666698</c:v>
                </c:pt>
                <c:pt idx="24552">
                  <c:v>40.920833333333398</c:v>
                </c:pt>
                <c:pt idx="24553">
                  <c:v>40.922499999999999</c:v>
                </c:pt>
                <c:pt idx="24554">
                  <c:v>40.9241666666667</c:v>
                </c:pt>
                <c:pt idx="24555">
                  <c:v>40.925833333333401</c:v>
                </c:pt>
                <c:pt idx="24556">
                  <c:v>40.927500000000002</c:v>
                </c:pt>
                <c:pt idx="24557">
                  <c:v>40.929166666666703</c:v>
                </c:pt>
                <c:pt idx="24558">
                  <c:v>40.930833333333403</c:v>
                </c:pt>
                <c:pt idx="24559">
                  <c:v>40.932499999999997</c:v>
                </c:pt>
                <c:pt idx="24560">
                  <c:v>40.934166666666698</c:v>
                </c:pt>
                <c:pt idx="24561">
                  <c:v>40.935833333333399</c:v>
                </c:pt>
                <c:pt idx="24562">
                  <c:v>40.9375</c:v>
                </c:pt>
                <c:pt idx="24563">
                  <c:v>40.939166666666701</c:v>
                </c:pt>
                <c:pt idx="24564">
                  <c:v>40.940833333333401</c:v>
                </c:pt>
                <c:pt idx="24565">
                  <c:v>40.942500000000003</c:v>
                </c:pt>
                <c:pt idx="24566">
                  <c:v>40.944166666666703</c:v>
                </c:pt>
                <c:pt idx="24567">
                  <c:v>40.945833333333397</c:v>
                </c:pt>
                <c:pt idx="24568">
                  <c:v>40.947499999999998</c:v>
                </c:pt>
                <c:pt idx="24569">
                  <c:v>40.949166666666699</c:v>
                </c:pt>
                <c:pt idx="24570">
                  <c:v>40.950833333333399</c:v>
                </c:pt>
                <c:pt idx="24571">
                  <c:v>40.952500000000001</c:v>
                </c:pt>
                <c:pt idx="24572">
                  <c:v>40.954166666666701</c:v>
                </c:pt>
                <c:pt idx="24573">
                  <c:v>40.955833333333402</c:v>
                </c:pt>
                <c:pt idx="24574">
                  <c:v>40.957500000000003</c:v>
                </c:pt>
                <c:pt idx="24575">
                  <c:v>40.959166666666697</c:v>
                </c:pt>
                <c:pt idx="24576">
                  <c:v>40.960833333333397</c:v>
                </c:pt>
                <c:pt idx="24577">
                  <c:v>40.962499999999999</c:v>
                </c:pt>
                <c:pt idx="24578">
                  <c:v>40.964166666666699</c:v>
                </c:pt>
                <c:pt idx="24579">
                  <c:v>40.9658333333334</c:v>
                </c:pt>
                <c:pt idx="24580">
                  <c:v>40.967500000000001</c:v>
                </c:pt>
                <c:pt idx="24581">
                  <c:v>40.969166666666702</c:v>
                </c:pt>
                <c:pt idx="24582">
                  <c:v>40.970833333333402</c:v>
                </c:pt>
                <c:pt idx="24583">
                  <c:v>40.972499999999997</c:v>
                </c:pt>
                <c:pt idx="24584">
                  <c:v>40.974166666666697</c:v>
                </c:pt>
                <c:pt idx="24585">
                  <c:v>40.975833333333398</c:v>
                </c:pt>
                <c:pt idx="24586">
                  <c:v>40.977499999999999</c:v>
                </c:pt>
                <c:pt idx="24587">
                  <c:v>40.9791666666667</c:v>
                </c:pt>
                <c:pt idx="24588">
                  <c:v>40.980833333333401</c:v>
                </c:pt>
                <c:pt idx="24589">
                  <c:v>40.982500000000002</c:v>
                </c:pt>
                <c:pt idx="24590">
                  <c:v>40.984166666666702</c:v>
                </c:pt>
                <c:pt idx="24591">
                  <c:v>40.985833333333403</c:v>
                </c:pt>
                <c:pt idx="24592">
                  <c:v>40.987499999999997</c:v>
                </c:pt>
                <c:pt idx="24593">
                  <c:v>40.989166666666698</c:v>
                </c:pt>
                <c:pt idx="24594">
                  <c:v>40.990833333333399</c:v>
                </c:pt>
                <c:pt idx="24595">
                  <c:v>40.9925</c:v>
                </c:pt>
                <c:pt idx="24596">
                  <c:v>40.9941666666667</c:v>
                </c:pt>
                <c:pt idx="24597">
                  <c:v>40.995833333333401</c:v>
                </c:pt>
                <c:pt idx="24598">
                  <c:v>40.997500000000002</c:v>
                </c:pt>
                <c:pt idx="24599">
                  <c:v>40.999166666666703</c:v>
                </c:pt>
                <c:pt idx="24600">
                  <c:v>41.000833333333397</c:v>
                </c:pt>
                <c:pt idx="24601">
                  <c:v>41.002499999999998</c:v>
                </c:pt>
                <c:pt idx="24602">
                  <c:v>41.004166666666698</c:v>
                </c:pt>
                <c:pt idx="24603">
                  <c:v>41.005833333333399</c:v>
                </c:pt>
                <c:pt idx="24604">
                  <c:v>41.0075</c:v>
                </c:pt>
                <c:pt idx="24605">
                  <c:v>41.009166666666701</c:v>
                </c:pt>
                <c:pt idx="24606">
                  <c:v>41.010833333333402</c:v>
                </c:pt>
                <c:pt idx="24607">
                  <c:v>41.012500000000003</c:v>
                </c:pt>
                <c:pt idx="24608">
                  <c:v>41.014166666666704</c:v>
                </c:pt>
                <c:pt idx="24609">
                  <c:v>41.015833333333397</c:v>
                </c:pt>
                <c:pt idx="24610">
                  <c:v>41.017499999999998</c:v>
                </c:pt>
                <c:pt idx="24611">
                  <c:v>41.019166666666699</c:v>
                </c:pt>
                <c:pt idx="24612">
                  <c:v>41.0208333333334</c:v>
                </c:pt>
                <c:pt idx="24613">
                  <c:v>41.022500000000001</c:v>
                </c:pt>
                <c:pt idx="24614">
                  <c:v>41.024166666666702</c:v>
                </c:pt>
                <c:pt idx="24615">
                  <c:v>41.025833333333402</c:v>
                </c:pt>
                <c:pt idx="24616">
                  <c:v>41.027500000000003</c:v>
                </c:pt>
                <c:pt idx="24617">
                  <c:v>41.029166666666697</c:v>
                </c:pt>
                <c:pt idx="24618">
                  <c:v>41.030833333333398</c:v>
                </c:pt>
                <c:pt idx="24619">
                  <c:v>41.032499999999999</c:v>
                </c:pt>
                <c:pt idx="24620">
                  <c:v>41.0341666666667</c:v>
                </c:pt>
                <c:pt idx="24621">
                  <c:v>41.0358333333334</c:v>
                </c:pt>
                <c:pt idx="24622">
                  <c:v>41.037500000000001</c:v>
                </c:pt>
                <c:pt idx="24623">
                  <c:v>41.039166666666702</c:v>
                </c:pt>
                <c:pt idx="24624">
                  <c:v>41.040833333333403</c:v>
                </c:pt>
                <c:pt idx="24625">
                  <c:v>41.042499999999997</c:v>
                </c:pt>
                <c:pt idx="24626">
                  <c:v>41.044166666666698</c:v>
                </c:pt>
                <c:pt idx="24627">
                  <c:v>41.045833333333398</c:v>
                </c:pt>
                <c:pt idx="24628">
                  <c:v>41.047499999999999</c:v>
                </c:pt>
                <c:pt idx="24629">
                  <c:v>41.0491666666667</c:v>
                </c:pt>
                <c:pt idx="24630">
                  <c:v>41.050833333333401</c:v>
                </c:pt>
                <c:pt idx="24631">
                  <c:v>41.052500000000002</c:v>
                </c:pt>
                <c:pt idx="24632">
                  <c:v>41.054166666666703</c:v>
                </c:pt>
                <c:pt idx="24633">
                  <c:v>41.055833333333403</c:v>
                </c:pt>
                <c:pt idx="24634">
                  <c:v>41.057499999999997</c:v>
                </c:pt>
                <c:pt idx="24635">
                  <c:v>41.059166666666698</c:v>
                </c:pt>
                <c:pt idx="24636">
                  <c:v>41.060833333333399</c:v>
                </c:pt>
                <c:pt idx="24637">
                  <c:v>41.0625</c:v>
                </c:pt>
                <c:pt idx="24638">
                  <c:v>41.064166666666701</c:v>
                </c:pt>
                <c:pt idx="24639">
                  <c:v>41.065833333333401</c:v>
                </c:pt>
                <c:pt idx="24640">
                  <c:v>41.067500000000003</c:v>
                </c:pt>
                <c:pt idx="24641">
                  <c:v>41.069166666666703</c:v>
                </c:pt>
                <c:pt idx="24642">
                  <c:v>41.070833333333397</c:v>
                </c:pt>
                <c:pt idx="24643">
                  <c:v>41.072499999999998</c:v>
                </c:pt>
                <c:pt idx="24644">
                  <c:v>41.074166666666699</c:v>
                </c:pt>
                <c:pt idx="24645">
                  <c:v>41.075833333333399</c:v>
                </c:pt>
                <c:pt idx="24646">
                  <c:v>41.077500000000001</c:v>
                </c:pt>
                <c:pt idx="24647">
                  <c:v>41.079166666666701</c:v>
                </c:pt>
                <c:pt idx="24648">
                  <c:v>41.080833333333402</c:v>
                </c:pt>
                <c:pt idx="24649">
                  <c:v>41.082500000000003</c:v>
                </c:pt>
                <c:pt idx="24650">
                  <c:v>41.084166666666697</c:v>
                </c:pt>
                <c:pt idx="24651">
                  <c:v>41.085833333333397</c:v>
                </c:pt>
                <c:pt idx="24652">
                  <c:v>41.087499999999999</c:v>
                </c:pt>
                <c:pt idx="24653">
                  <c:v>41.089166666666699</c:v>
                </c:pt>
                <c:pt idx="24654">
                  <c:v>41.0908333333334</c:v>
                </c:pt>
                <c:pt idx="24655">
                  <c:v>41.092500000000001</c:v>
                </c:pt>
                <c:pt idx="24656">
                  <c:v>41.094166666666702</c:v>
                </c:pt>
                <c:pt idx="24657">
                  <c:v>41.095833333333402</c:v>
                </c:pt>
                <c:pt idx="24658">
                  <c:v>41.097499999999997</c:v>
                </c:pt>
                <c:pt idx="24659">
                  <c:v>41.099166666666697</c:v>
                </c:pt>
                <c:pt idx="24660">
                  <c:v>41.100833333333398</c:v>
                </c:pt>
                <c:pt idx="24661">
                  <c:v>41.102499999999999</c:v>
                </c:pt>
                <c:pt idx="24662">
                  <c:v>41.1041666666667</c:v>
                </c:pt>
                <c:pt idx="24663">
                  <c:v>41.105833333333401</c:v>
                </c:pt>
                <c:pt idx="24664">
                  <c:v>41.107500000000002</c:v>
                </c:pt>
                <c:pt idx="24665">
                  <c:v>41.109166666666702</c:v>
                </c:pt>
                <c:pt idx="24666">
                  <c:v>41.110833333333403</c:v>
                </c:pt>
                <c:pt idx="24667">
                  <c:v>41.112499999999997</c:v>
                </c:pt>
                <c:pt idx="24668">
                  <c:v>41.114166666666698</c:v>
                </c:pt>
                <c:pt idx="24669">
                  <c:v>41.115833333333399</c:v>
                </c:pt>
                <c:pt idx="24670">
                  <c:v>41.1175</c:v>
                </c:pt>
                <c:pt idx="24671">
                  <c:v>41.1191666666667</c:v>
                </c:pt>
                <c:pt idx="24672">
                  <c:v>41.120833333333401</c:v>
                </c:pt>
                <c:pt idx="24673">
                  <c:v>41.122500000000002</c:v>
                </c:pt>
                <c:pt idx="24674">
                  <c:v>41.124166666666703</c:v>
                </c:pt>
                <c:pt idx="24675">
                  <c:v>41.125833333333397</c:v>
                </c:pt>
                <c:pt idx="24676">
                  <c:v>41.127499999999998</c:v>
                </c:pt>
                <c:pt idx="24677">
                  <c:v>41.129166666666698</c:v>
                </c:pt>
                <c:pt idx="24678">
                  <c:v>41.130833333333399</c:v>
                </c:pt>
                <c:pt idx="24679">
                  <c:v>41.1325</c:v>
                </c:pt>
                <c:pt idx="24680">
                  <c:v>41.134166666666701</c:v>
                </c:pt>
                <c:pt idx="24681">
                  <c:v>41.135833333333402</c:v>
                </c:pt>
                <c:pt idx="24682">
                  <c:v>41.137500000000003</c:v>
                </c:pt>
                <c:pt idx="24683">
                  <c:v>41.139166666666704</c:v>
                </c:pt>
                <c:pt idx="24684">
                  <c:v>41.140833333333397</c:v>
                </c:pt>
                <c:pt idx="24685">
                  <c:v>41.142499999999998</c:v>
                </c:pt>
                <c:pt idx="24686">
                  <c:v>41.144166666666699</c:v>
                </c:pt>
                <c:pt idx="24687">
                  <c:v>41.1458333333334</c:v>
                </c:pt>
                <c:pt idx="24688">
                  <c:v>41.147500000000001</c:v>
                </c:pt>
                <c:pt idx="24689">
                  <c:v>41.149166666666702</c:v>
                </c:pt>
                <c:pt idx="24690">
                  <c:v>41.150833333333402</c:v>
                </c:pt>
                <c:pt idx="24691">
                  <c:v>41.152500000000003</c:v>
                </c:pt>
                <c:pt idx="24692">
                  <c:v>41.154166666666697</c:v>
                </c:pt>
                <c:pt idx="24693">
                  <c:v>41.155833333333398</c:v>
                </c:pt>
                <c:pt idx="24694">
                  <c:v>41.157499999999999</c:v>
                </c:pt>
                <c:pt idx="24695">
                  <c:v>41.1591666666667</c:v>
                </c:pt>
                <c:pt idx="24696">
                  <c:v>41.1608333333334</c:v>
                </c:pt>
                <c:pt idx="24697">
                  <c:v>41.162500000000001</c:v>
                </c:pt>
                <c:pt idx="24698">
                  <c:v>41.164166666666702</c:v>
                </c:pt>
                <c:pt idx="24699">
                  <c:v>41.165833333333303</c:v>
                </c:pt>
                <c:pt idx="24700">
                  <c:v>41.167499999999997</c:v>
                </c:pt>
                <c:pt idx="24701">
                  <c:v>41.169166666666698</c:v>
                </c:pt>
                <c:pt idx="24702">
                  <c:v>41.170833333333398</c:v>
                </c:pt>
                <c:pt idx="24703">
                  <c:v>41.172499999999999</c:v>
                </c:pt>
                <c:pt idx="24704">
                  <c:v>41.1741666666667</c:v>
                </c:pt>
                <c:pt idx="24705">
                  <c:v>41.175833333333401</c:v>
                </c:pt>
                <c:pt idx="24706">
                  <c:v>41.177500000000002</c:v>
                </c:pt>
                <c:pt idx="24707">
                  <c:v>41.179166666666703</c:v>
                </c:pt>
                <c:pt idx="24708">
                  <c:v>41.180833333333297</c:v>
                </c:pt>
                <c:pt idx="24709">
                  <c:v>41.182499999999997</c:v>
                </c:pt>
                <c:pt idx="24710">
                  <c:v>41.184166666666698</c:v>
                </c:pt>
                <c:pt idx="24711">
                  <c:v>41.185833333333399</c:v>
                </c:pt>
                <c:pt idx="24712">
                  <c:v>41.1875</c:v>
                </c:pt>
                <c:pt idx="24713">
                  <c:v>41.189166666666701</c:v>
                </c:pt>
                <c:pt idx="24714">
                  <c:v>41.190833333333401</c:v>
                </c:pt>
                <c:pt idx="24715">
                  <c:v>41.192500000000003</c:v>
                </c:pt>
                <c:pt idx="24716">
                  <c:v>41.194166666666703</c:v>
                </c:pt>
                <c:pt idx="24717">
                  <c:v>41.195833333333397</c:v>
                </c:pt>
                <c:pt idx="24718">
                  <c:v>41.197499999999998</c:v>
                </c:pt>
                <c:pt idx="24719">
                  <c:v>41.199166666666699</c:v>
                </c:pt>
                <c:pt idx="24720">
                  <c:v>41.200833333333399</c:v>
                </c:pt>
                <c:pt idx="24721">
                  <c:v>41.202500000000001</c:v>
                </c:pt>
                <c:pt idx="24722">
                  <c:v>41.204166666666701</c:v>
                </c:pt>
                <c:pt idx="24723">
                  <c:v>41.205833333333402</c:v>
                </c:pt>
                <c:pt idx="24724">
                  <c:v>41.207500000000003</c:v>
                </c:pt>
                <c:pt idx="24725">
                  <c:v>41.209166666666697</c:v>
                </c:pt>
                <c:pt idx="24726">
                  <c:v>41.210833333333397</c:v>
                </c:pt>
                <c:pt idx="24727">
                  <c:v>41.212499999999999</c:v>
                </c:pt>
                <c:pt idx="24728">
                  <c:v>41.214166666666699</c:v>
                </c:pt>
                <c:pt idx="24729">
                  <c:v>41.2158333333334</c:v>
                </c:pt>
                <c:pt idx="24730">
                  <c:v>41.217500000000001</c:v>
                </c:pt>
                <c:pt idx="24731">
                  <c:v>41.219166666666702</c:v>
                </c:pt>
                <c:pt idx="24732">
                  <c:v>41.220833333333402</c:v>
                </c:pt>
                <c:pt idx="24733">
                  <c:v>41.222499999999997</c:v>
                </c:pt>
                <c:pt idx="24734">
                  <c:v>41.224166666666697</c:v>
                </c:pt>
                <c:pt idx="24735">
                  <c:v>41.225833333333398</c:v>
                </c:pt>
                <c:pt idx="24736">
                  <c:v>41.227499999999999</c:v>
                </c:pt>
                <c:pt idx="24737">
                  <c:v>41.2291666666667</c:v>
                </c:pt>
                <c:pt idx="24738">
                  <c:v>41.230833333333401</c:v>
                </c:pt>
                <c:pt idx="24739">
                  <c:v>41.232500000000002</c:v>
                </c:pt>
                <c:pt idx="24740">
                  <c:v>41.234166666666702</c:v>
                </c:pt>
                <c:pt idx="24741">
                  <c:v>41.235833333333403</c:v>
                </c:pt>
                <c:pt idx="24742">
                  <c:v>41.237499999999997</c:v>
                </c:pt>
                <c:pt idx="24743">
                  <c:v>41.239166666666698</c:v>
                </c:pt>
                <c:pt idx="24744">
                  <c:v>41.240833333333399</c:v>
                </c:pt>
                <c:pt idx="24745">
                  <c:v>41.2425</c:v>
                </c:pt>
                <c:pt idx="24746">
                  <c:v>41.2441666666667</c:v>
                </c:pt>
                <c:pt idx="24747">
                  <c:v>41.245833333333401</c:v>
                </c:pt>
                <c:pt idx="24748">
                  <c:v>41.247500000000002</c:v>
                </c:pt>
                <c:pt idx="24749">
                  <c:v>41.249166666666703</c:v>
                </c:pt>
                <c:pt idx="24750">
                  <c:v>41.250833333333397</c:v>
                </c:pt>
                <c:pt idx="24751">
                  <c:v>41.252499999999998</c:v>
                </c:pt>
                <c:pt idx="24752">
                  <c:v>41.254166666666698</c:v>
                </c:pt>
                <c:pt idx="24753">
                  <c:v>41.255833333333399</c:v>
                </c:pt>
                <c:pt idx="24754">
                  <c:v>41.2575</c:v>
                </c:pt>
                <c:pt idx="24755">
                  <c:v>41.259166666666701</c:v>
                </c:pt>
                <c:pt idx="24756">
                  <c:v>41.260833333333402</c:v>
                </c:pt>
                <c:pt idx="24757">
                  <c:v>41.262500000000003</c:v>
                </c:pt>
                <c:pt idx="24758">
                  <c:v>41.264166666666704</c:v>
                </c:pt>
                <c:pt idx="24759">
                  <c:v>41.265833333333397</c:v>
                </c:pt>
                <c:pt idx="24760">
                  <c:v>41.267499999999998</c:v>
                </c:pt>
                <c:pt idx="24761">
                  <c:v>41.269166666666699</c:v>
                </c:pt>
                <c:pt idx="24762">
                  <c:v>41.2708333333334</c:v>
                </c:pt>
                <c:pt idx="24763">
                  <c:v>41.272500000000001</c:v>
                </c:pt>
                <c:pt idx="24764">
                  <c:v>41.274166666666702</c:v>
                </c:pt>
                <c:pt idx="24765">
                  <c:v>41.275833333333402</c:v>
                </c:pt>
                <c:pt idx="24766">
                  <c:v>41.277500000000003</c:v>
                </c:pt>
                <c:pt idx="24767">
                  <c:v>41.279166666666697</c:v>
                </c:pt>
                <c:pt idx="24768">
                  <c:v>41.280833333333398</c:v>
                </c:pt>
                <c:pt idx="24769">
                  <c:v>41.282499999999999</c:v>
                </c:pt>
                <c:pt idx="24770">
                  <c:v>41.2841666666667</c:v>
                </c:pt>
                <c:pt idx="24771">
                  <c:v>41.2858333333334</c:v>
                </c:pt>
                <c:pt idx="24772">
                  <c:v>41.287500000000001</c:v>
                </c:pt>
                <c:pt idx="24773">
                  <c:v>41.289166666666702</c:v>
                </c:pt>
                <c:pt idx="24774">
                  <c:v>41.290833333333403</c:v>
                </c:pt>
                <c:pt idx="24775">
                  <c:v>41.292499999999997</c:v>
                </c:pt>
                <c:pt idx="24776">
                  <c:v>41.294166666666698</c:v>
                </c:pt>
                <c:pt idx="24777">
                  <c:v>41.295833333333398</c:v>
                </c:pt>
                <c:pt idx="24778">
                  <c:v>41.297499999999999</c:v>
                </c:pt>
                <c:pt idx="24779">
                  <c:v>41.2991666666667</c:v>
                </c:pt>
                <c:pt idx="24780">
                  <c:v>41.300833333333401</c:v>
                </c:pt>
                <c:pt idx="24781">
                  <c:v>41.302500000000002</c:v>
                </c:pt>
                <c:pt idx="24782">
                  <c:v>41.304166666666703</c:v>
                </c:pt>
                <c:pt idx="24783">
                  <c:v>41.305833333333403</c:v>
                </c:pt>
                <c:pt idx="24784">
                  <c:v>41.307499999999997</c:v>
                </c:pt>
                <c:pt idx="24785">
                  <c:v>41.309166666666698</c:v>
                </c:pt>
                <c:pt idx="24786">
                  <c:v>41.310833333333399</c:v>
                </c:pt>
                <c:pt idx="24787">
                  <c:v>41.3125</c:v>
                </c:pt>
                <c:pt idx="24788">
                  <c:v>41.314166666666701</c:v>
                </c:pt>
                <c:pt idx="24789">
                  <c:v>41.315833333333401</c:v>
                </c:pt>
                <c:pt idx="24790">
                  <c:v>41.317500000000003</c:v>
                </c:pt>
                <c:pt idx="24791">
                  <c:v>41.319166666666703</c:v>
                </c:pt>
                <c:pt idx="24792">
                  <c:v>41.320833333333397</c:v>
                </c:pt>
                <c:pt idx="24793">
                  <c:v>41.322499999999998</c:v>
                </c:pt>
                <c:pt idx="24794">
                  <c:v>41.324166666666699</c:v>
                </c:pt>
                <c:pt idx="24795">
                  <c:v>41.325833333333399</c:v>
                </c:pt>
                <c:pt idx="24796">
                  <c:v>41.327500000000001</c:v>
                </c:pt>
                <c:pt idx="24797">
                  <c:v>41.329166666666701</c:v>
                </c:pt>
                <c:pt idx="24798">
                  <c:v>41.330833333333402</c:v>
                </c:pt>
                <c:pt idx="24799">
                  <c:v>41.332500000000003</c:v>
                </c:pt>
                <c:pt idx="24800">
                  <c:v>41.334166666666697</c:v>
                </c:pt>
                <c:pt idx="24801">
                  <c:v>41.335833333333397</c:v>
                </c:pt>
                <c:pt idx="24802">
                  <c:v>41.337499999999999</c:v>
                </c:pt>
                <c:pt idx="24803">
                  <c:v>41.339166666666699</c:v>
                </c:pt>
                <c:pt idx="24804">
                  <c:v>41.3408333333334</c:v>
                </c:pt>
                <c:pt idx="24805">
                  <c:v>41.342500000000001</c:v>
                </c:pt>
                <c:pt idx="24806">
                  <c:v>41.344166666666702</c:v>
                </c:pt>
                <c:pt idx="24807">
                  <c:v>41.345833333333402</c:v>
                </c:pt>
                <c:pt idx="24808">
                  <c:v>41.347499999999997</c:v>
                </c:pt>
                <c:pt idx="24809">
                  <c:v>41.349166666666697</c:v>
                </c:pt>
                <c:pt idx="24810">
                  <c:v>41.350833333333398</c:v>
                </c:pt>
                <c:pt idx="24811">
                  <c:v>41.352499999999999</c:v>
                </c:pt>
                <c:pt idx="24812">
                  <c:v>41.3541666666667</c:v>
                </c:pt>
                <c:pt idx="24813">
                  <c:v>41.355833333333401</c:v>
                </c:pt>
                <c:pt idx="24814">
                  <c:v>41.357500000000002</c:v>
                </c:pt>
                <c:pt idx="24815">
                  <c:v>41.359166666666702</c:v>
                </c:pt>
                <c:pt idx="24816">
                  <c:v>41.360833333333403</c:v>
                </c:pt>
                <c:pt idx="24817">
                  <c:v>41.362499999999997</c:v>
                </c:pt>
                <c:pt idx="24818">
                  <c:v>41.364166666666698</c:v>
                </c:pt>
                <c:pt idx="24819">
                  <c:v>41.365833333333399</c:v>
                </c:pt>
                <c:pt idx="24820">
                  <c:v>41.3675</c:v>
                </c:pt>
                <c:pt idx="24821">
                  <c:v>41.3691666666667</c:v>
                </c:pt>
                <c:pt idx="24822">
                  <c:v>41.370833333333401</c:v>
                </c:pt>
                <c:pt idx="24823">
                  <c:v>41.372500000000002</c:v>
                </c:pt>
                <c:pt idx="24824">
                  <c:v>41.374166666666703</c:v>
                </c:pt>
                <c:pt idx="24825">
                  <c:v>41.375833333333397</c:v>
                </c:pt>
                <c:pt idx="24826">
                  <c:v>41.377499999999998</c:v>
                </c:pt>
                <c:pt idx="24827">
                  <c:v>41.379166666666698</c:v>
                </c:pt>
                <c:pt idx="24828">
                  <c:v>41.380833333333399</c:v>
                </c:pt>
                <c:pt idx="24829">
                  <c:v>41.3825</c:v>
                </c:pt>
                <c:pt idx="24830">
                  <c:v>41.384166666666701</c:v>
                </c:pt>
                <c:pt idx="24831">
                  <c:v>41.385833333333402</c:v>
                </c:pt>
                <c:pt idx="24832">
                  <c:v>41.387500000000003</c:v>
                </c:pt>
                <c:pt idx="24833">
                  <c:v>41.389166666666704</c:v>
                </c:pt>
                <c:pt idx="24834">
                  <c:v>41.390833333333397</c:v>
                </c:pt>
                <c:pt idx="24835">
                  <c:v>41.392499999999998</c:v>
                </c:pt>
                <c:pt idx="24836">
                  <c:v>41.394166666666699</c:v>
                </c:pt>
                <c:pt idx="24837">
                  <c:v>41.3958333333334</c:v>
                </c:pt>
                <c:pt idx="24838">
                  <c:v>41.397500000000001</c:v>
                </c:pt>
                <c:pt idx="24839">
                  <c:v>41.399166666666702</c:v>
                </c:pt>
                <c:pt idx="24840">
                  <c:v>41.400833333333402</c:v>
                </c:pt>
                <c:pt idx="24841">
                  <c:v>41.402500000000003</c:v>
                </c:pt>
                <c:pt idx="24842">
                  <c:v>41.404166666666697</c:v>
                </c:pt>
                <c:pt idx="24843">
                  <c:v>41.405833333333398</c:v>
                </c:pt>
                <c:pt idx="24844">
                  <c:v>41.407499999999999</c:v>
                </c:pt>
                <c:pt idx="24845">
                  <c:v>41.4091666666667</c:v>
                </c:pt>
                <c:pt idx="24846">
                  <c:v>41.4108333333334</c:v>
                </c:pt>
                <c:pt idx="24847">
                  <c:v>41.412500000000001</c:v>
                </c:pt>
                <c:pt idx="24848">
                  <c:v>41.414166666666702</c:v>
                </c:pt>
                <c:pt idx="24849">
                  <c:v>41.415833333333403</c:v>
                </c:pt>
                <c:pt idx="24850">
                  <c:v>41.417499999999997</c:v>
                </c:pt>
                <c:pt idx="24851">
                  <c:v>41.419166666666698</c:v>
                </c:pt>
                <c:pt idx="24852">
                  <c:v>41.420833333333398</c:v>
                </c:pt>
                <c:pt idx="24853">
                  <c:v>41.422499999999999</c:v>
                </c:pt>
                <c:pt idx="24854">
                  <c:v>41.4241666666667</c:v>
                </c:pt>
                <c:pt idx="24855">
                  <c:v>41.425833333333401</c:v>
                </c:pt>
                <c:pt idx="24856">
                  <c:v>41.427500000000002</c:v>
                </c:pt>
                <c:pt idx="24857">
                  <c:v>41.429166666666703</c:v>
                </c:pt>
                <c:pt idx="24858">
                  <c:v>41.430833333333403</c:v>
                </c:pt>
                <c:pt idx="24859">
                  <c:v>41.432499999999997</c:v>
                </c:pt>
                <c:pt idx="24860">
                  <c:v>41.434166666666698</c:v>
                </c:pt>
                <c:pt idx="24861">
                  <c:v>41.435833333333399</c:v>
                </c:pt>
                <c:pt idx="24862">
                  <c:v>41.4375</c:v>
                </c:pt>
                <c:pt idx="24863">
                  <c:v>41.439166666666701</c:v>
                </c:pt>
                <c:pt idx="24864">
                  <c:v>41.440833333333401</c:v>
                </c:pt>
                <c:pt idx="24865">
                  <c:v>41.442500000000003</c:v>
                </c:pt>
                <c:pt idx="24866">
                  <c:v>41.444166666666703</c:v>
                </c:pt>
                <c:pt idx="24867">
                  <c:v>41.445833333333397</c:v>
                </c:pt>
                <c:pt idx="24868">
                  <c:v>41.447499999999998</c:v>
                </c:pt>
                <c:pt idx="24869">
                  <c:v>41.449166666666699</c:v>
                </c:pt>
                <c:pt idx="24870">
                  <c:v>41.450833333333399</c:v>
                </c:pt>
                <c:pt idx="24871">
                  <c:v>41.452500000000001</c:v>
                </c:pt>
                <c:pt idx="24872">
                  <c:v>41.454166666666701</c:v>
                </c:pt>
                <c:pt idx="24873">
                  <c:v>41.455833333333402</c:v>
                </c:pt>
                <c:pt idx="24874">
                  <c:v>41.457500000000003</c:v>
                </c:pt>
                <c:pt idx="24875">
                  <c:v>41.459166666666697</c:v>
                </c:pt>
                <c:pt idx="24876">
                  <c:v>41.460833333333397</c:v>
                </c:pt>
                <c:pt idx="24877">
                  <c:v>41.462499999999999</c:v>
                </c:pt>
                <c:pt idx="24878">
                  <c:v>41.464166666666699</c:v>
                </c:pt>
                <c:pt idx="24879">
                  <c:v>41.4658333333334</c:v>
                </c:pt>
                <c:pt idx="24880">
                  <c:v>41.467500000000001</c:v>
                </c:pt>
                <c:pt idx="24881">
                  <c:v>41.469166666666702</c:v>
                </c:pt>
                <c:pt idx="24882">
                  <c:v>41.470833333333402</c:v>
                </c:pt>
                <c:pt idx="24883">
                  <c:v>41.472499999999997</c:v>
                </c:pt>
                <c:pt idx="24884">
                  <c:v>41.474166666666697</c:v>
                </c:pt>
                <c:pt idx="24885">
                  <c:v>41.475833333333398</c:v>
                </c:pt>
                <c:pt idx="24886">
                  <c:v>41.477499999999999</c:v>
                </c:pt>
                <c:pt idx="24887">
                  <c:v>41.4791666666667</c:v>
                </c:pt>
                <c:pt idx="24888">
                  <c:v>41.480833333333401</c:v>
                </c:pt>
                <c:pt idx="24889">
                  <c:v>41.482500000000002</c:v>
                </c:pt>
                <c:pt idx="24890">
                  <c:v>41.484166666666702</c:v>
                </c:pt>
                <c:pt idx="24891">
                  <c:v>41.485833333333296</c:v>
                </c:pt>
                <c:pt idx="24892">
                  <c:v>41.487499999999997</c:v>
                </c:pt>
                <c:pt idx="24893">
                  <c:v>41.489166666666698</c:v>
                </c:pt>
                <c:pt idx="24894">
                  <c:v>41.490833333333399</c:v>
                </c:pt>
                <c:pt idx="24895">
                  <c:v>41.4925</c:v>
                </c:pt>
                <c:pt idx="24896">
                  <c:v>41.4941666666667</c:v>
                </c:pt>
                <c:pt idx="24897">
                  <c:v>41.495833333333401</c:v>
                </c:pt>
                <c:pt idx="24898">
                  <c:v>41.497500000000002</c:v>
                </c:pt>
                <c:pt idx="24899">
                  <c:v>41.499166666666703</c:v>
                </c:pt>
                <c:pt idx="24900">
                  <c:v>41.500833333333397</c:v>
                </c:pt>
                <c:pt idx="24901">
                  <c:v>41.502499999999998</c:v>
                </c:pt>
                <c:pt idx="24902">
                  <c:v>41.504166666666698</c:v>
                </c:pt>
                <c:pt idx="24903">
                  <c:v>41.505833333333399</c:v>
                </c:pt>
                <c:pt idx="24904">
                  <c:v>41.5075</c:v>
                </c:pt>
                <c:pt idx="24905">
                  <c:v>41.509166666666701</c:v>
                </c:pt>
                <c:pt idx="24906">
                  <c:v>41.510833333333402</c:v>
                </c:pt>
                <c:pt idx="24907">
                  <c:v>41.512500000000003</c:v>
                </c:pt>
                <c:pt idx="24908">
                  <c:v>41.514166666666704</c:v>
                </c:pt>
                <c:pt idx="24909">
                  <c:v>41.515833333333397</c:v>
                </c:pt>
                <c:pt idx="24910">
                  <c:v>41.517499999999998</c:v>
                </c:pt>
                <c:pt idx="24911">
                  <c:v>41.519166666666699</c:v>
                </c:pt>
                <c:pt idx="24912">
                  <c:v>41.5208333333334</c:v>
                </c:pt>
                <c:pt idx="24913">
                  <c:v>41.522500000000001</c:v>
                </c:pt>
                <c:pt idx="24914">
                  <c:v>41.524166666666702</c:v>
                </c:pt>
                <c:pt idx="24915">
                  <c:v>41.525833333333402</c:v>
                </c:pt>
                <c:pt idx="24916">
                  <c:v>41.527500000000003</c:v>
                </c:pt>
                <c:pt idx="24917">
                  <c:v>41.529166666666697</c:v>
                </c:pt>
                <c:pt idx="24918">
                  <c:v>41.530833333333398</c:v>
                </c:pt>
                <c:pt idx="24919">
                  <c:v>41.532499999999999</c:v>
                </c:pt>
                <c:pt idx="24920">
                  <c:v>41.5341666666667</c:v>
                </c:pt>
                <c:pt idx="24921">
                  <c:v>41.5358333333334</c:v>
                </c:pt>
                <c:pt idx="24922">
                  <c:v>41.537500000000001</c:v>
                </c:pt>
                <c:pt idx="24923">
                  <c:v>41.539166666666702</c:v>
                </c:pt>
                <c:pt idx="24924">
                  <c:v>41.540833333333403</c:v>
                </c:pt>
                <c:pt idx="24925">
                  <c:v>41.542499999999997</c:v>
                </c:pt>
                <c:pt idx="24926">
                  <c:v>41.544166666666698</c:v>
                </c:pt>
                <c:pt idx="24927">
                  <c:v>41.545833333333398</c:v>
                </c:pt>
                <c:pt idx="24928">
                  <c:v>41.547499999999999</c:v>
                </c:pt>
                <c:pt idx="24929">
                  <c:v>41.5491666666667</c:v>
                </c:pt>
                <c:pt idx="24930">
                  <c:v>41.550833333333401</c:v>
                </c:pt>
                <c:pt idx="24931">
                  <c:v>41.552500000000002</c:v>
                </c:pt>
                <c:pt idx="24932">
                  <c:v>41.554166666666703</c:v>
                </c:pt>
                <c:pt idx="24933">
                  <c:v>41.555833333333403</c:v>
                </c:pt>
                <c:pt idx="24934">
                  <c:v>41.557499999999997</c:v>
                </c:pt>
                <c:pt idx="24935">
                  <c:v>41.559166666666698</c:v>
                </c:pt>
                <c:pt idx="24936">
                  <c:v>41.560833333333399</c:v>
                </c:pt>
                <c:pt idx="24937">
                  <c:v>41.5625</c:v>
                </c:pt>
                <c:pt idx="24938">
                  <c:v>41.564166666666701</c:v>
                </c:pt>
                <c:pt idx="24939">
                  <c:v>41.565833333333401</c:v>
                </c:pt>
                <c:pt idx="24940">
                  <c:v>41.567500000000003</c:v>
                </c:pt>
                <c:pt idx="24941">
                  <c:v>41.569166666666703</c:v>
                </c:pt>
                <c:pt idx="24942">
                  <c:v>41.570833333333397</c:v>
                </c:pt>
                <c:pt idx="24943">
                  <c:v>41.572499999999998</c:v>
                </c:pt>
                <c:pt idx="24944">
                  <c:v>41.574166666666699</c:v>
                </c:pt>
                <c:pt idx="24945">
                  <c:v>41.575833333333399</c:v>
                </c:pt>
                <c:pt idx="24946">
                  <c:v>41.577500000000001</c:v>
                </c:pt>
                <c:pt idx="24947">
                  <c:v>41.579166666666701</c:v>
                </c:pt>
                <c:pt idx="24948">
                  <c:v>41.580833333333402</c:v>
                </c:pt>
                <c:pt idx="24949">
                  <c:v>41.582500000000003</c:v>
                </c:pt>
                <c:pt idx="24950">
                  <c:v>41.584166666666697</c:v>
                </c:pt>
                <c:pt idx="24951">
                  <c:v>41.585833333333397</c:v>
                </c:pt>
                <c:pt idx="24952">
                  <c:v>41.587499999999999</c:v>
                </c:pt>
                <c:pt idx="24953">
                  <c:v>41.589166666666699</c:v>
                </c:pt>
                <c:pt idx="24954">
                  <c:v>41.5908333333334</c:v>
                </c:pt>
                <c:pt idx="24955">
                  <c:v>41.592500000000001</c:v>
                </c:pt>
                <c:pt idx="24956">
                  <c:v>41.594166666666702</c:v>
                </c:pt>
                <c:pt idx="24957">
                  <c:v>41.595833333333402</c:v>
                </c:pt>
                <c:pt idx="24958">
                  <c:v>41.597499999999997</c:v>
                </c:pt>
                <c:pt idx="24959">
                  <c:v>41.599166666666697</c:v>
                </c:pt>
                <c:pt idx="24960">
                  <c:v>41.600833333333398</c:v>
                </c:pt>
                <c:pt idx="24961">
                  <c:v>41.602499999999999</c:v>
                </c:pt>
                <c:pt idx="24962">
                  <c:v>41.6041666666667</c:v>
                </c:pt>
                <c:pt idx="24963">
                  <c:v>41.605833333333401</c:v>
                </c:pt>
                <c:pt idx="24964">
                  <c:v>41.607500000000002</c:v>
                </c:pt>
                <c:pt idx="24965">
                  <c:v>41.609166666666702</c:v>
                </c:pt>
                <c:pt idx="24966">
                  <c:v>41.610833333333403</c:v>
                </c:pt>
                <c:pt idx="24967">
                  <c:v>41.612499999999997</c:v>
                </c:pt>
                <c:pt idx="24968">
                  <c:v>41.614166666666698</c:v>
                </c:pt>
                <c:pt idx="24969">
                  <c:v>41.615833333333399</c:v>
                </c:pt>
                <c:pt idx="24970">
                  <c:v>41.6175</c:v>
                </c:pt>
                <c:pt idx="24971">
                  <c:v>41.6191666666667</c:v>
                </c:pt>
                <c:pt idx="24972">
                  <c:v>41.620833333333401</c:v>
                </c:pt>
                <c:pt idx="24973">
                  <c:v>41.622500000000002</c:v>
                </c:pt>
                <c:pt idx="24974">
                  <c:v>41.624166666666703</c:v>
                </c:pt>
                <c:pt idx="24975">
                  <c:v>41.625833333333397</c:v>
                </c:pt>
                <c:pt idx="24976">
                  <c:v>41.627499999999998</c:v>
                </c:pt>
                <c:pt idx="24977">
                  <c:v>41.629166666666698</c:v>
                </c:pt>
                <c:pt idx="24978">
                  <c:v>41.630833333333399</c:v>
                </c:pt>
                <c:pt idx="24979">
                  <c:v>41.6325</c:v>
                </c:pt>
                <c:pt idx="24980">
                  <c:v>41.634166666666701</c:v>
                </c:pt>
                <c:pt idx="24981">
                  <c:v>41.635833333333402</c:v>
                </c:pt>
                <c:pt idx="24982">
                  <c:v>41.637500000000003</c:v>
                </c:pt>
                <c:pt idx="24983">
                  <c:v>41.639166666666704</c:v>
                </c:pt>
                <c:pt idx="24984">
                  <c:v>41.640833333333397</c:v>
                </c:pt>
                <c:pt idx="24985">
                  <c:v>41.642499999999998</c:v>
                </c:pt>
                <c:pt idx="24986">
                  <c:v>41.644166666666699</c:v>
                </c:pt>
                <c:pt idx="24987">
                  <c:v>41.6458333333334</c:v>
                </c:pt>
                <c:pt idx="24988">
                  <c:v>41.647500000000001</c:v>
                </c:pt>
                <c:pt idx="24989">
                  <c:v>41.649166666666702</c:v>
                </c:pt>
                <c:pt idx="24990">
                  <c:v>41.650833333333402</c:v>
                </c:pt>
                <c:pt idx="24991">
                  <c:v>41.652500000000003</c:v>
                </c:pt>
                <c:pt idx="24992">
                  <c:v>41.654166666666697</c:v>
                </c:pt>
                <c:pt idx="24993">
                  <c:v>41.655833333333398</c:v>
                </c:pt>
                <c:pt idx="24994">
                  <c:v>41.657499999999999</c:v>
                </c:pt>
                <c:pt idx="24995">
                  <c:v>41.6591666666667</c:v>
                </c:pt>
                <c:pt idx="24996">
                  <c:v>41.6608333333334</c:v>
                </c:pt>
                <c:pt idx="24997">
                  <c:v>41.662500000000001</c:v>
                </c:pt>
                <c:pt idx="24998">
                  <c:v>41.664166666666702</c:v>
                </c:pt>
                <c:pt idx="24999">
                  <c:v>41.665833333333403</c:v>
                </c:pt>
                <c:pt idx="25000">
                  <c:v>41.667499999999997</c:v>
                </c:pt>
                <c:pt idx="25001">
                  <c:v>41.669166666666698</c:v>
                </c:pt>
                <c:pt idx="25002">
                  <c:v>41.670833333333398</c:v>
                </c:pt>
                <c:pt idx="25003">
                  <c:v>41.672499999999999</c:v>
                </c:pt>
                <c:pt idx="25004">
                  <c:v>41.6741666666667</c:v>
                </c:pt>
                <c:pt idx="25005">
                  <c:v>41.675833333333401</c:v>
                </c:pt>
                <c:pt idx="25006">
                  <c:v>41.677500000000002</c:v>
                </c:pt>
                <c:pt idx="25007">
                  <c:v>41.679166666666703</c:v>
                </c:pt>
                <c:pt idx="25008">
                  <c:v>41.680833333333403</c:v>
                </c:pt>
                <c:pt idx="25009">
                  <c:v>41.682499999999997</c:v>
                </c:pt>
                <c:pt idx="25010">
                  <c:v>41.684166666666698</c:v>
                </c:pt>
                <c:pt idx="25011">
                  <c:v>41.685833333333399</c:v>
                </c:pt>
                <c:pt idx="25012">
                  <c:v>41.6875</c:v>
                </c:pt>
                <c:pt idx="25013">
                  <c:v>41.689166666666701</c:v>
                </c:pt>
                <c:pt idx="25014">
                  <c:v>41.690833333333401</c:v>
                </c:pt>
                <c:pt idx="25015">
                  <c:v>41.692500000000003</c:v>
                </c:pt>
                <c:pt idx="25016">
                  <c:v>41.694166666666703</c:v>
                </c:pt>
                <c:pt idx="25017">
                  <c:v>41.695833333333397</c:v>
                </c:pt>
                <c:pt idx="25018">
                  <c:v>41.697499999999998</c:v>
                </c:pt>
                <c:pt idx="25019">
                  <c:v>41.699166666666699</c:v>
                </c:pt>
                <c:pt idx="25020">
                  <c:v>41.700833333333399</c:v>
                </c:pt>
                <c:pt idx="25021">
                  <c:v>41.702500000000001</c:v>
                </c:pt>
                <c:pt idx="25022">
                  <c:v>41.704166666666701</c:v>
                </c:pt>
                <c:pt idx="25023">
                  <c:v>41.705833333333402</c:v>
                </c:pt>
                <c:pt idx="25024">
                  <c:v>41.707500000000003</c:v>
                </c:pt>
                <c:pt idx="25025">
                  <c:v>41.709166666666697</c:v>
                </c:pt>
                <c:pt idx="25026">
                  <c:v>41.710833333333397</c:v>
                </c:pt>
                <c:pt idx="25027">
                  <c:v>41.712499999999999</c:v>
                </c:pt>
                <c:pt idx="25028">
                  <c:v>41.714166666666699</c:v>
                </c:pt>
                <c:pt idx="25029">
                  <c:v>41.7158333333334</c:v>
                </c:pt>
                <c:pt idx="25030">
                  <c:v>41.717500000000001</c:v>
                </c:pt>
                <c:pt idx="25031">
                  <c:v>41.719166666666702</c:v>
                </c:pt>
                <c:pt idx="25032">
                  <c:v>41.720833333333402</c:v>
                </c:pt>
                <c:pt idx="25033">
                  <c:v>41.722499999999997</c:v>
                </c:pt>
                <c:pt idx="25034">
                  <c:v>41.724166666666697</c:v>
                </c:pt>
                <c:pt idx="25035">
                  <c:v>41.725833333333398</c:v>
                </c:pt>
                <c:pt idx="25036">
                  <c:v>41.727499999999999</c:v>
                </c:pt>
                <c:pt idx="25037">
                  <c:v>41.7291666666667</c:v>
                </c:pt>
                <c:pt idx="25038">
                  <c:v>41.730833333333401</c:v>
                </c:pt>
                <c:pt idx="25039">
                  <c:v>41.732500000000002</c:v>
                </c:pt>
                <c:pt idx="25040">
                  <c:v>41.734166666666702</c:v>
                </c:pt>
                <c:pt idx="25041">
                  <c:v>41.735833333333403</c:v>
                </c:pt>
                <c:pt idx="25042">
                  <c:v>41.737499999999997</c:v>
                </c:pt>
                <c:pt idx="25043">
                  <c:v>41.739166666666698</c:v>
                </c:pt>
                <c:pt idx="25044">
                  <c:v>41.740833333333399</c:v>
                </c:pt>
                <c:pt idx="25045">
                  <c:v>41.7425</c:v>
                </c:pt>
                <c:pt idx="25046">
                  <c:v>41.7441666666667</c:v>
                </c:pt>
                <c:pt idx="25047">
                  <c:v>41.745833333333401</c:v>
                </c:pt>
                <c:pt idx="25048">
                  <c:v>41.747500000000002</c:v>
                </c:pt>
                <c:pt idx="25049">
                  <c:v>41.749166666666703</c:v>
                </c:pt>
                <c:pt idx="25050">
                  <c:v>41.750833333333397</c:v>
                </c:pt>
                <c:pt idx="25051">
                  <c:v>41.752499999999998</c:v>
                </c:pt>
                <c:pt idx="25052">
                  <c:v>41.754166666666698</c:v>
                </c:pt>
                <c:pt idx="25053">
                  <c:v>41.755833333333399</c:v>
                </c:pt>
                <c:pt idx="25054">
                  <c:v>41.7575</c:v>
                </c:pt>
                <c:pt idx="25055">
                  <c:v>41.759166666666701</c:v>
                </c:pt>
                <c:pt idx="25056">
                  <c:v>41.760833333333402</c:v>
                </c:pt>
                <c:pt idx="25057">
                  <c:v>41.762500000000003</c:v>
                </c:pt>
                <c:pt idx="25058">
                  <c:v>41.764166666666704</c:v>
                </c:pt>
                <c:pt idx="25059">
                  <c:v>41.765833333333397</c:v>
                </c:pt>
                <c:pt idx="25060">
                  <c:v>41.767499999999998</c:v>
                </c:pt>
                <c:pt idx="25061">
                  <c:v>41.769166666666699</c:v>
                </c:pt>
                <c:pt idx="25062">
                  <c:v>41.7708333333334</c:v>
                </c:pt>
                <c:pt idx="25063">
                  <c:v>41.772500000000001</c:v>
                </c:pt>
                <c:pt idx="25064">
                  <c:v>41.774166666666702</c:v>
                </c:pt>
                <c:pt idx="25065">
                  <c:v>41.775833333333402</c:v>
                </c:pt>
                <c:pt idx="25066">
                  <c:v>41.777500000000003</c:v>
                </c:pt>
                <c:pt idx="25067">
                  <c:v>41.779166666666697</c:v>
                </c:pt>
                <c:pt idx="25068">
                  <c:v>41.780833333333398</c:v>
                </c:pt>
                <c:pt idx="25069">
                  <c:v>41.782499999999999</c:v>
                </c:pt>
                <c:pt idx="25070">
                  <c:v>41.7841666666667</c:v>
                </c:pt>
                <c:pt idx="25071">
                  <c:v>41.7858333333334</c:v>
                </c:pt>
                <c:pt idx="25072">
                  <c:v>41.787500000000001</c:v>
                </c:pt>
                <c:pt idx="25073">
                  <c:v>41.789166666666702</c:v>
                </c:pt>
                <c:pt idx="25074">
                  <c:v>41.790833333333303</c:v>
                </c:pt>
                <c:pt idx="25075">
                  <c:v>41.792499999999997</c:v>
                </c:pt>
                <c:pt idx="25076">
                  <c:v>41.794166666666698</c:v>
                </c:pt>
                <c:pt idx="25077">
                  <c:v>41.795833333333398</c:v>
                </c:pt>
                <c:pt idx="25078">
                  <c:v>41.797499999999999</c:v>
                </c:pt>
                <c:pt idx="25079">
                  <c:v>41.7991666666667</c:v>
                </c:pt>
                <c:pt idx="25080">
                  <c:v>41.800833333333401</c:v>
                </c:pt>
                <c:pt idx="25081">
                  <c:v>41.802500000000002</c:v>
                </c:pt>
                <c:pt idx="25082">
                  <c:v>41.804166666666703</c:v>
                </c:pt>
                <c:pt idx="25083">
                  <c:v>41.805833333333297</c:v>
                </c:pt>
                <c:pt idx="25084">
                  <c:v>41.807499999999997</c:v>
                </c:pt>
                <c:pt idx="25085">
                  <c:v>41.809166666666698</c:v>
                </c:pt>
                <c:pt idx="25086">
                  <c:v>41.810833333333399</c:v>
                </c:pt>
                <c:pt idx="25087">
                  <c:v>41.8125</c:v>
                </c:pt>
                <c:pt idx="25088">
                  <c:v>41.814166666666701</c:v>
                </c:pt>
                <c:pt idx="25089">
                  <c:v>41.815833333333401</c:v>
                </c:pt>
                <c:pt idx="25090">
                  <c:v>41.817500000000003</c:v>
                </c:pt>
                <c:pt idx="25091">
                  <c:v>41.819166666666703</c:v>
                </c:pt>
                <c:pt idx="25092">
                  <c:v>41.820833333333397</c:v>
                </c:pt>
                <c:pt idx="25093">
                  <c:v>41.822499999999998</c:v>
                </c:pt>
                <c:pt idx="25094">
                  <c:v>41.824166666666699</c:v>
                </c:pt>
                <c:pt idx="25095">
                  <c:v>41.825833333333399</c:v>
                </c:pt>
                <c:pt idx="25096">
                  <c:v>41.827500000000001</c:v>
                </c:pt>
                <c:pt idx="25097">
                  <c:v>41.829166666666701</c:v>
                </c:pt>
                <c:pt idx="25098">
                  <c:v>41.830833333333402</c:v>
                </c:pt>
                <c:pt idx="25099">
                  <c:v>41.832500000000003</c:v>
                </c:pt>
                <c:pt idx="25100">
                  <c:v>41.834166666666697</c:v>
                </c:pt>
                <c:pt idx="25101">
                  <c:v>41.835833333333397</c:v>
                </c:pt>
                <c:pt idx="25102">
                  <c:v>41.837499999999999</c:v>
                </c:pt>
                <c:pt idx="25103">
                  <c:v>41.839166666666699</c:v>
                </c:pt>
                <c:pt idx="25104">
                  <c:v>41.8408333333334</c:v>
                </c:pt>
                <c:pt idx="25105">
                  <c:v>41.842500000000001</c:v>
                </c:pt>
                <c:pt idx="25106">
                  <c:v>41.844166666666702</c:v>
                </c:pt>
                <c:pt idx="25107">
                  <c:v>41.845833333333402</c:v>
                </c:pt>
                <c:pt idx="25108">
                  <c:v>41.847499999999997</c:v>
                </c:pt>
                <c:pt idx="25109">
                  <c:v>41.849166666666697</c:v>
                </c:pt>
                <c:pt idx="25110">
                  <c:v>41.850833333333398</c:v>
                </c:pt>
                <c:pt idx="25111">
                  <c:v>41.852499999999999</c:v>
                </c:pt>
                <c:pt idx="25112">
                  <c:v>41.8541666666667</c:v>
                </c:pt>
                <c:pt idx="25113">
                  <c:v>41.855833333333401</c:v>
                </c:pt>
                <c:pt idx="25114">
                  <c:v>41.857500000000002</c:v>
                </c:pt>
                <c:pt idx="25115">
                  <c:v>41.859166666666702</c:v>
                </c:pt>
                <c:pt idx="25116">
                  <c:v>41.860833333333403</c:v>
                </c:pt>
                <c:pt idx="25117">
                  <c:v>41.862499999999997</c:v>
                </c:pt>
                <c:pt idx="25118">
                  <c:v>41.864166666666698</c:v>
                </c:pt>
                <c:pt idx="25119">
                  <c:v>41.865833333333399</c:v>
                </c:pt>
                <c:pt idx="25120">
                  <c:v>41.8675</c:v>
                </c:pt>
                <c:pt idx="25121">
                  <c:v>41.8691666666667</c:v>
                </c:pt>
                <c:pt idx="25122">
                  <c:v>41.870833333333401</c:v>
                </c:pt>
                <c:pt idx="25123">
                  <c:v>41.872500000000002</c:v>
                </c:pt>
                <c:pt idx="25124">
                  <c:v>41.874166666666703</c:v>
                </c:pt>
                <c:pt idx="25125">
                  <c:v>41.875833333333397</c:v>
                </c:pt>
                <c:pt idx="25126">
                  <c:v>41.877499999999998</c:v>
                </c:pt>
                <c:pt idx="25127">
                  <c:v>41.879166666666698</c:v>
                </c:pt>
                <c:pt idx="25128">
                  <c:v>41.880833333333399</c:v>
                </c:pt>
                <c:pt idx="25129">
                  <c:v>41.8825</c:v>
                </c:pt>
                <c:pt idx="25130">
                  <c:v>41.884166666666701</c:v>
                </c:pt>
                <c:pt idx="25131">
                  <c:v>41.885833333333402</c:v>
                </c:pt>
                <c:pt idx="25132">
                  <c:v>41.887500000000003</c:v>
                </c:pt>
                <c:pt idx="25133">
                  <c:v>41.889166666666704</c:v>
                </c:pt>
                <c:pt idx="25134">
                  <c:v>41.890833333333397</c:v>
                </c:pt>
                <c:pt idx="25135">
                  <c:v>41.892499999999998</c:v>
                </c:pt>
                <c:pt idx="25136">
                  <c:v>41.894166666666699</c:v>
                </c:pt>
                <c:pt idx="25137">
                  <c:v>41.8958333333334</c:v>
                </c:pt>
                <c:pt idx="25138">
                  <c:v>41.897500000000001</c:v>
                </c:pt>
                <c:pt idx="25139">
                  <c:v>41.899166666666702</c:v>
                </c:pt>
                <c:pt idx="25140">
                  <c:v>41.900833333333402</c:v>
                </c:pt>
                <c:pt idx="25141">
                  <c:v>41.902500000000003</c:v>
                </c:pt>
                <c:pt idx="25142">
                  <c:v>41.904166666666697</c:v>
                </c:pt>
                <c:pt idx="25143">
                  <c:v>41.905833333333398</c:v>
                </c:pt>
                <c:pt idx="25144">
                  <c:v>41.907499999999999</c:v>
                </c:pt>
                <c:pt idx="25145">
                  <c:v>41.9091666666667</c:v>
                </c:pt>
                <c:pt idx="25146">
                  <c:v>41.9108333333334</c:v>
                </c:pt>
                <c:pt idx="25147">
                  <c:v>41.912500000000001</c:v>
                </c:pt>
                <c:pt idx="25148">
                  <c:v>41.914166666666702</c:v>
                </c:pt>
                <c:pt idx="25149">
                  <c:v>41.915833333333403</c:v>
                </c:pt>
                <c:pt idx="25150">
                  <c:v>41.917499999999997</c:v>
                </c:pt>
                <c:pt idx="25151">
                  <c:v>41.919166666666698</c:v>
                </c:pt>
                <c:pt idx="25152">
                  <c:v>41.920833333333398</c:v>
                </c:pt>
                <c:pt idx="25153">
                  <c:v>41.922499999999999</c:v>
                </c:pt>
                <c:pt idx="25154">
                  <c:v>41.9241666666667</c:v>
                </c:pt>
                <c:pt idx="25155">
                  <c:v>41.925833333333401</c:v>
                </c:pt>
                <c:pt idx="25156">
                  <c:v>41.927500000000002</c:v>
                </c:pt>
                <c:pt idx="25157">
                  <c:v>41.929166666666703</c:v>
                </c:pt>
                <c:pt idx="25158">
                  <c:v>41.930833333333403</c:v>
                </c:pt>
                <c:pt idx="25159">
                  <c:v>41.932499999999997</c:v>
                </c:pt>
                <c:pt idx="25160">
                  <c:v>41.934166666666698</c:v>
                </c:pt>
                <c:pt idx="25161">
                  <c:v>41.935833333333399</c:v>
                </c:pt>
                <c:pt idx="25162">
                  <c:v>41.9375</c:v>
                </c:pt>
                <c:pt idx="25163">
                  <c:v>41.939166666666701</c:v>
                </c:pt>
                <c:pt idx="25164">
                  <c:v>41.940833333333401</c:v>
                </c:pt>
                <c:pt idx="25165">
                  <c:v>41.942500000000003</c:v>
                </c:pt>
                <c:pt idx="25166">
                  <c:v>41.944166666666703</c:v>
                </c:pt>
                <c:pt idx="25167">
                  <c:v>41.945833333333397</c:v>
                </c:pt>
                <c:pt idx="25168">
                  <c:v>41.947499999999998</c:v>
                </c:pt>
                <c:pt idx="25169">
                  <c:v>41.949166666666699</c:v>
                </c:pt>
                <c:pt idx="25170">
                  <c:v>41.950833333333399</c:v>
                </c:pt>
                <c:pt idx="25171">
                  <c:v>41.952500000000001</c:v>
                </c:pt>
                <c:pt idx="25172">
                  <c:v>41.954166666666701</c:v>
                </c:pt>
                <c:pt idx="25173">
                  <c:v>41.955833333333402</c:v>
                </c:pt>
                <c:pt idx="25174">
                  <c:v>41.957500000000003</c:v>
                </c:pt>
                <c:pt idx="25175">
                  <c:v>41.959166666666697</c:v>
                </c:pt>
                <c:pt idx="25176">
                  <c:v>41.960833333333397</c:v>
                </c:pt>
                <c:pt idx="25177">
                  <c:v>41.962499999999999</c:v>
                </c:pt>
                <c:pt idx="25178">
                  <c:v>41.964166666666699</c:v>
                </c:pt>
                <c:pt idx="25179">
                  <c:v>41.9658333333334</c:v>
                </c:pt>
                <c:pt idx="25180">
                  <c:v>41.967500000000001</c:v>
                </c:pt>
                <c:pt idx="25181">
                  <c:v>41.969166666666702</c:v>
                </c:pt>
                <c:pt idx="25182">
                  <c:v>41.970833333333402</c:v>
                </c:pt>
                <c:pt idx="25183">
                  <c:v>41.972499999999997</c:v>
                </c:pt>
                <c:pt idx="25184">
                  <c:v>41.974166666666697</c:v>
                </c:pt>
                <c:pt idx="25185">
                  <c:v>41.975833333333398</c:v>
                </c:pt>
                <c:pt idx="25186">
                  <c:v>41.977499999999999</c:v>
                </c:pt>
                <c:pt idx="25187">
                  <c:v>41.9791666666667</c:v>
                </c:pt>
                <c:pt idx="25188">
                  <c:v>41.980833333333401</c:v>
                </c:pt>
                <c:pt idx="25189">
                  <c:v>41.982500000000002</c:v>
                </c:pt>
                <c:pt idx="25190">
                  <c:v>41.984166666666702</c:v>
                </c:pt>
                <c:pt idx="25191">
                  <c:v>41.985833333333403</c:v>
                </c:pt>
                <c:pt idx="25192">
                  <c:v>41.987499999999997</c:v>
                </c:pt>
                <c:pt idx="25193">
                  <c:v>41.989166666666698</c:v>
                </c:pt>
                <c:pt idx="25194">
                  <c:v>41.990833333333399</c:v>
                </c:pt>
                <c:pt idx="25195">
                  <c:v>41.9925</c:v>
                </c:pt>
                <c:pt idx="25196">
                  <c:v>41.9941666666667</c:v>
                </c:pt>
                <c:pt idx="25197">
                  <c:v>41.995833333333401</c:v>
                </c:pt>
                <c:pt idx="25198">
                  <c:v>41.997500000000002</c:v>
                </c:pt>
                <c:pt idx="25199">
                  <c:v>41.999166666666703</c:v>
                </c:pt>
                <c:pt idx="25200">
                  <c:v>42.000833333333397</c:v>
                </c:pt>
                <c:pt idx="25201">
                  <c:v>42.002499999999998</c:v>
                </c:pt>
                <c:pt idx="25202">
                  <c:v>42.004166666666698</c:v>
                </c:pt>
                <c:pt idx="25203">
                  <c:v>42.005833333333399</c:v>
                </c:pt>
                <c:pt idx="25204">
                  <c:v>42.0075</c:v>
                </c:pt>
                <c:pt idx="25205">
                  <c:v>42.009166666666701</c:v>
                </c:pt>
                <c:pt idx="25206">
                  <c:v>42.010833333333402</c:v>
                </c:pt>
                <c:pt idx="25207">
                  <c:v>42.012500000000003</c:v>
                </c:pt>
                <c:pt idx="25208">
                  <c:v>42.014166666666704</c:v>
                </c:pt>
                <c:pt idx="25209">
                  <c:v>42.015833333333397</c:v>
                </c:pt>
                <c:pt idx="25210">
                  <c:v>42.017499999999998</c:v>
                </c:pt>
                <c:pt idx="25211">
                  <c:v>42.019166666666699</c:v>
                </c:pt>
                <c:pt idx="25212">
                  <c:v>42.0208333333334</c:v>
                </c:pt>
                <c:pt idx="25213">
                  <c:v>42.022500000000001</c:v>
                </c:pt>
                <c:pt idx="25214">
                  <c:v>42.024166666666702</c:v>
                </c:pt>
                <c:pt idx="25215">
                  <c:v>42.025833333333402</c:v>
                </c:pt>
                <c:pt idx="25216">
                  <c:v>42.027500000000003</c:v>
                </c:pt>
                <c:pt idx="25217">
                  <c:v>42.029166666666697</c:v>
                </c:pt>
                <c:pt idx="25218">
                  <c:v>42.030833333333398</c:v>
                </c:pt>
                <c:pt idx="25219">
                  <c:v>42.032499999999999</c:v>
                </c:pt>
                <c:pt idx="25220">
                  <c:v>42.0341666666667</c:v>
                </c:pt>
                <c:pt idx="25221">
                  <c:v>42.0358333333334</c:v>
                </c:pt>
                <c:pt idx="25222">
                  <c:v>42.037500000000001</c:v>
                </c:pt>
                <c:pt idx="25223">
                  <c:v>42.039166666666702</c:v>
                </c:pt>
                <c:pt idx="25224">
                  <c:v>42.040833333333403</c:v>
                </c:pt>
                <c:pt idx="25225">
                  <c:v>42.042499999999997</c:v>
                </c:pt>
                <c:pt idx="25226">
                  <c:v>42.044166666666698</c:v>
                </c:pt>
                <c:pt idx="25227">
                  <c:v>42.045833333333398</c:v>
                </c:pt>
                <c:pt idx="25228">
                  <c:v>42.047499999999999</c:v>
                </c:pt>
                <c:pt idx="25229">
                  <c:v>42.0491666666667</c:v>
                </c:pt>
                <c:pt idx="25230">
                  <c:v>42.050833333333401</c:v>
                </c:pt>
                <c:pt idx="25231">
                  <c:v>42.052500000000002</c:v>
                </c:pt>
                <c:pt idx="25232">
                  <c:v>42.054166666666703</c:v>
                </c:pt>
                <c:pt idx="25233">
                  <c:v>42.055833333333403</c:v>
                </c:pt>
                <c:pt idx="25234">
                  <c:v>42.057499999999997</c:v>
                </c:pt>
                <c:pt idx="25235">
                  <c:v>42.059166666666698</c:v>
                </c:pt>
                <c:pt idx="25236">
                  <c:v>42.060833333333399</c:v>
                </c:pt>
                <c:pt idx="25237">
                  <c:v>42.0625</c:v>
                </c:pt>
                <c:pt idx="25238">
                  <c:v>42.064166666666701</c:v>
                </c:pt>
                <c:pt idx="25239">
                  <c:v>42.065833333333401</c:v>
                </c:pt>
                <c:pt idx="25240">
                  <c:v>42.067500000000003</c:v>
                </c:pt>
                <c:pt idx="25241">
                  <c:v>42.069166666666703</c:v>
                </c:pt>
                <c:pt idx="25242">
                  <c:v>42.070833333333397</c:v>
                </c:pt>
                <c:pt idx="25243">
                  <c:v>42.072499999999998</c:v>
                </c:pt>
                <c:pt idx="25244">
                  <c:v>42.074166666666699</c:v>
                </c:pt>
                <c:pt idx="25245">
                  <c:v>42.075833333333399</c:v>
                </c:pt>
                <c:pt idx="25246">
                  <c:v>42.077500000000001</c:v>
                </c:pt>
                <c:pt idx="25247">
                  <c:v>42.079166666666701</c:v>
                </c:pt>
                <c:pt idx="25248">
                  <c:v>42.080833333333402</c:v>
                </c:pt>
                <c:pt idx="25249">
                  <c:v>42.082500000000003</c:v>
                </c:pt>
                <c:pt idx="25250">
                  <c:v>42.084166666666697</c:v>
                </c:pt>
                <c:pt idx="25251">
                  <c:v>42.085833333333397</c:v>
                </c:pt>
                <c:pt idx="25252">
                  <c:v>42.087499999999999</c:v>
                </c:pt>
                <c:pt idx="25253">
                  <c:v>42.089166666666699</c:v>
                </c:pt>
                <c:pt idx="25254">
                  <c:v>42.0908333333334</c:v>
                </c:pt>
                <c:pt idx="25255">
                  <c:v>42.092500000000001</c:v>
                </c:pt>
                <c:pt idx="25256">
                  <c:v>42.094166666666702</c:v>
                </c:pt>
                <c:pt idx="25257">
                  <c:v>42.095833333333402</c:v>
                </c:pt>
                <c:pt idx="25258">
                  <c:v>42.097499999999997</c:v>
                </c:pt>
                <c:pt idx="25259">
                  <c:v>42.099166666666697</c:v>
                </c:pt>
                <c:pt idx="25260">
                  <c:v>42.100833333333398</c:v>
                </c:pt>
                <c:pt idx="25261">
                  <c:v>42.102499999999999</c:v>
                </c:pt>
                <c:pt idx="25262">
                  <c:v>42.1041666666667</c:v>
                </c:pt>
                <c:pt idx="25263">
                  <c:v>42.105833333333401</c:v>
                </c:pt>
                <c:pt idx="25264">
                  <c:v>42.107500000000002</c:v>
                </c:pt>
                <c:pt idx="25265">
                  <c:v>42.109166666666702</c:v>
                </c:pt>
                <c:pt idx="25266">
                  <c:v>42.110833333333296</c:v>
                </c:pt>
                <c:pt idx="25267">
                  <c:v>42.112499999999997</c:v>
                </c:pt>
                <c:pt idx="25268">
                  <c:v>42.114166666666698</c:v>
                </c:pt>
                <c:pt idx="25269">
                  <c:v>42.115833333333399</c:v>
                </c:pt>
                <c:pt idx="25270">
                  <c:v>42.1175</c:v>
                </c:pt>
                <c:pt idx="25271">
                  <c:v>42.1191666666667</c:v>
                </c:pt>
                <c:pt idx="25272">
                  <c:v>42.120833333333401</c:v>
                </c:pt>
                <c:pt idx="25273">
                  <c:v>42.122500000000002</c:v>
                </c:pt>
                <c:pt idx="25274">
                  <c:v>42.124166666666703</c:v>
                </c:pt>
                <c:pt idx="25275">
                  <c:v>42.125833333333397</c:v>
                </c:pt>
                <c:pt idx="25276">
                  <c:v>42.127499999999998</c:v>
                </c:pt>
                <c:pt idx="25277">
                  <c:v>42.129166666666698</c:v>
                </c:pt>
                <c:pt idx="25278">
                  <c:v>42.130833333333399</c:v>
                </c:pt>
                <c:pt idx="25279">
                  <c:v>42.1325</c:v>
                </c:pt>
                <c:pt idx="25280">
                  <c:v>42.134166666666701</c:v>
                </c:pt>
                <c:pt idx="25281">
                  <c:v>42.135833333333402</c:v>
                </c:pt>
                <c:pt idx="25282">
                  <c:v>42.137500000000003</c:v>
                </c:pt>
                <c:pt idx="25283">
                  <c:v>42.139166666666704</c:v>
                </c:pt>
                <c:pt idx="25284">
                  <c:v>42.140833333333397</c:v>
                </c:pt>
                <c:pt idx="25285">
                  <c:v>42.142499999999998</c:v>
                </c:pt>
                <c:pt idx="25286">
                  <c:v>42.144166666666699</c:v>
                </c:pt>
                <c:pt idx="25287">
                  <c:v>42.1458333333334</c:v>
                </c:pt>
                <c:pt idx="25288">
                  <c:v>42.147500000000001</c:v>
                </c:pt>
                <c:pt idx="25289">
                  <c:v>42.149166666666702</c:v>
                </c:pt>
                <c:pt idx="25290">
                  <c:v>42.150833333333402</c:v>
                </c:pt>
                <c:pt idx="25291">
                  <c:v>42.152500000000003</c:v>
                </c:pt>
                <c:pt idx="25292">
                  <c:v>42.154166666666697</c:v>
                </c:pt>
                <c:pt idx="25293">
                  <c:v>42.155833333333398</c:v>
                </c:pt>
                <c:pt idx="25294">
                  <c:v>42.157499999999999</c:v>
                </c:pt>
                <c:pt idx="25295">
                  <c:v>42.1591666666667</c:v>
                </c:pt>
                <c:pt idx="25296">
                  <c:v>42.1608333333334</c:v>
                </c:pt>
                <c:pt idx="25297">
                  <c:v>42.162500000000001</c:v>
                </c:pt>
                <c:pt idx="25298">
                  <c:v>42.164166666666702</c:v>
                </c:pt>
                <c:pt idx="25299">
                  <c:v>42.165833333333403</c:v>
                </c:pt>
                <c:pt idx="25300">
                  <c:v>42.167499999999997</c:v>
                </c:pt>
                <c:pt idx="25301">
                  <c:v>42.169166666666698</c:v>
                </c:pt>
                <c:pt idx="25302">
                  <c:v>42.170833333333398</c:v>
                </c:pt>
                <c:pt idx="25303">
                  <c:v>42.172499999999999</c:v>
                </c:pt>
                <c:pt idx="25304">
                  <c:v>42.1741666666667</c:v>
                </c:pt>
                <c:pt idx="25305">
                  <c:v>42.175833333333401</c:v>
                </c:pt>
                <c:pt idx="25306">
                  <c:v>42.177500000000002</c:v>
                </c:pt>
                <c:pt idx="25307">
                  <c:v>42.179166666666703</c:v>
                </c:pt>
                <c:pt idx="25308">
                  <c:v>42.180833333333403</c:v>
                </c:pt>
                <c:pt idx="25309">
                  <c:v>42.182499999999997</c:v>
                </c:pt>
                <c:pt idx="25310">
                  <c:v>42.184166666666698</c:v>
                </c:pt>
                <c:pt idx="25311">
                  <c:v>42.185833333333399</c:v>
                </c:pt>
                <c:pt idx="25312">
                  <c:v>42.1875</c:v>
                </c:pt>
                <c:pt idx="25313">
                  <c:v>42.189166666666701</c:v>
                </c:pt>
                <c:pt idx="25314">
                  <c:v>42.190833333333401</c:v>
                </c:pt>
                <c:pt idx="25315">
                  <c:v>42.192500000000003</c:v>
                </c:pt>
                <c:pt idx="25316">
                  <c:v>42.194166666666703</c:v>
                </c:pt>
                <c:pt idx="25317">
                  <c:v>42.195833333333397</c:v>
                </c:pt>
                <c:pt idx="25318">
                  <c:v>42.197499999999998</c:v>
                </c:pt>
                <c:pt idx="25319">
                  <c:v>42.199166666666699</c:v>
                </c:pt>
                <c:pt idx="25320">
                  <c:v>42.200833333333399</c:v>
                </c:pt>
                <c:pt idx="25321">
                  <c:v>42.202500000000001</c:v>
                </c:pt>
                <c:pt idx="25322">
                  <c:v>42.204166666666701</c:v>
                </c:pt>
                <c:pt idx="25323">
                  <c:v>42.205833333333402</c:v>
                </c:pt>
                <c:pt idx="25324">
                  <c:v>42.207500000000003</c:v>
                </c:pt>
                <c:pt idx="25325">
                  <c:v>42.209166666666697</c:v>
                </c:pt>
                <c:pt idx="25326">
                  <c:v>42.210833333333397</c:v>
                </c:pt>
                <c:pt idx="25327">
                  <c:v>42.212499999999999</c:v>
                </c:pt>
                <c:pt idx="25328">
                  <c:v>42.214166666666699</c:v>
                </c:pt>
                <c:pt idx="25329">
                  <c:v>42.2158333333334</c:v>
                </c:pt>
                <c:pt idx="25330">
                  <c:v>42.217500000000001</c:v>
                </c:pt>
                <c:pt idx="25331">
                  <c:v>42.219166666666702</c:v>
                </c:pt>
                <c:pt idx="25332">
                  <c:v>42.220833333333402</c:v>
                </c:pt>
                <c:pt idx="25333">
                  <c:v>42.222499999999997</c:v>
                </c:pt>
                <c:pt idx="25334">
                  <c:v>42.224166666666697</c:v>
                </c:pt>
                <c:pt idx="25335">
                  <c:v>42.225833333333398</c:v>
                </c:pt>
                <c:pt idx="25336">
                  <c:v>42.227499999999999</c:v>
                </c:pt>
                <c:pt idx="25337">
                  <c:v>42.2291666666667</c:v>
                </c:pt>
                <c:pt idx="25338">
                  <c:v>42.230833333333401</c:v>
                </c:pt>
                <c:pt idx="25339">
                  <c:v>42.232500000000002</c:v>
                </c:pt>
                <c:pt idx="25340">
                  <c:v>42.234166666666702</c:v>
                </c:pt>
                <c:pt idx="25341">
                  <c:v>42.235833333333403</c:v>
                </c:pt>
                <c:pt idx="25342">
                  <c:v>42.237499999999997</c:v>
                </c:pt>
                <c:pt idx="25343">
                  <c:v>42.239166666666698</c:v>
                </c:pt>
                <c:pt idx="25344">
                  <c:v>42.240833333333399</c:v>
                </c:pt>
                <c:pt idx="25345">
                  <c:v>42.2425</c:v>
                </c:pt>
                <c:pt idx="25346">
                  <c:v>42.2441666666667</c:v>
                </c:pt>
                <c:pt idx="25347">
                  <c:v>42.245833333333401</c:v>
                </c:pt>
                <c:pt idx="25348">
                  <c:v>42.247500000000002</c:v>
                </c:pt>
                <c:pt idx="25349">
                  <c:v>42.249166666666703</c:v>
                </c:pt>
                <c:pt idx="25350">
                  <c:v>42.250833333333397</c:v>
                </c:pt>
                <c:pt idx="25351">
                  <c:v>42.252499999999998</c:v>
                </c:pt>
                <c:pt idx="25352">
                  <c:v>42.254166666666698</c:v>
                </c:pt>
                <c:pt idx="25353">
                  <c:v>42.255833333333399</c:v>
                </c:pt>
                <c:pt idx="25354">
                  <c:v>42.2575</c:v>
                </c:pt>
                <c:pt idx="25355">
                  <c:v>42.259166666666701</c:v>
                </c:pt>
                <c:pt idx="25356">
                  <c:v>42.260833333333402</c:v>
                </c:pt>
                <c:pt idx="25357">
                  <c:v>42.262500000000003</c:v>
                </c:pt>
                <c:pt idx="25358">
                  <c:v>42.264166666666704</c:v>
                </c:pt>
                <c:pt idx="25359">
                  <c:v>42.265833333333397</c:v>
                </c:pt>
                <c:pt idx="25360">
                  <c:v>42.267499999999998</c:v>
                </c:pt>
                <c:pt idx="25361">
                  <c:v>42.269166666666699</c:v>
                </c:pt>
                <c:pt idx="25362">
                  <c:v>42.2708333333334</c:v>
                </c:pt>
                <c:pt idx="25363">
                  <c:v>42.272500000000001</c:v>
                </c:pt>
                <c:pt idx="25364">
                  <c:v>42.274166666666702</c:v>
                </c:pt>
                <c:pt idx="25365">
                  <c:v>42.275833333333402</c:v>
                </c:pt>
                <c:pt idx="25366">
                  <c:v>42.277500000000003</c:v>
                </c:pt>
                <c:pt idx="25367">
                  <c:v>42.279166666666697</c:v>
                </c:pt>
                <c:pt idx="25368">
                  <c:v>42.280833333333398</c:v>
                </c:pt>
                <c:pt idx="25369">
                  <c:v>42.282499999999999</c:v>
                </c:pt>
                <c:pt idx="25370">
                  <c:v>42.2841666666667</c:v>
                </c:pt>
                <c:pt idx="25371">
                  <c:v>42.2858333333334</c:v>
                </c:pt>
                <c:pt idx="25372">
                  <c:v>42.287500000000001</c:v>
                </c:pt>
                <c:pt idx="25373">
                  <c:v>42.289166666666702</c:v>
                </c:pt>
                <c:pt idx="25374">
                  <c:v>42.290833333333403</c:v>
                </c:pt>
                <c:pt idx="25375">
                  <c:v>42.292499999999997</c:v>
                </c:pt>
                <c:pt idx="25376">
                  <c:v>42.294166666666698</c:v>
                </c:pt>
                <c:pt idx="25377">
                  <c:v>42.295833333333398</c:v>
                </c:pt>
                <c:pt idx="25378">
                  <c:v>42.297499999999999</c:v>
                </c:pt>
                <c:pt idx="25379">
                  <c:v>42.2991666666667</c:v>
                </c:pt>
                <c:pt idx="25380">
                  <c:v>42.300833333333401</c:v>
                </c:pt>
                <c:pt idx="25381">
                  <c:v>42.302500000000002</c:v>
                </c:pt>
                <c:pt idx="25382">
                  <c:v>42.304166666666703</c:v>
                </c:pt>
                <c:pt idx="25383">
                  <c:v>42.305833333333403</c:v>
                </c:pt>
                <c:pt idx="25384">
                  <c:v>42.307499999999997</c:v>
                </c:pt>
                <c:pt idx="25385">
                  <c:v>42.309166666666698</c:v>
                </c:pt>
                <c:pt idx="25386">
                  <c:v>42.310833333333399</c:v>
                </c:pt>
                <c:pt idx="25387">
                  <c:v>42.3125</c:v>
                </c:pt>
                <c:pt idx="25388">
                  <c:v>42.314166666666701</c:v>
                </c:pt>
                <c:pt idx="25389">
                  <c:v>42.315833333333401</c:v>
                </c:pt>
                <c:pt idx="25390">
                  <c:v>42.317500000000003</c:v>
                </c:pt>
                <c:pt idx="25391">
                  <c:v>42.319166666666703</c:v>
                </c:pt>
                <c:pt idx="25392">
                  <c:v>42.320833333333397</c:v>
                </c:pt>
                <c:pt idx="25393">
                  <c:v>42.322499999999998</c:v>
                </c:pt>
                <c:pt idx="25394">
                  <c:v>42.324166666666699</c:v>
                </c:pt>
                <c:pt idx="25395">
                  <c:v>42.325833333333399</c:v>
                </c:pt>
                <c:pt idx="25396">
                  <c:v>42.327500000000001</c:v>
                </c:pt>
                <c:pt idx="25397">
                  <c:v>42.329166666666701</c:v>
                </c:pt>
                <c:pt idx="25398">
                  <c:v>42.330833333333402</c:v>
                </c:pt>
                <c:pt idx="25399">
                  <c:v>42.332500000000003</c:v>
                </c:pt>
                <c:pt idx="25400">
                  <c:v>42.334166666666697</c:v>
                </c:pt>
                <c:pt idx="25401">
                  <c:v>42.335833333333397</c:v>
                </c:pt>
                <c:pt idx="25402">
                  <c:v>42.337499999999999</c:v>
                </c:pt>
                <c:pt idx="25403">
                  <c:v>42.339166666666699</c:v>
                </c:pt>
                <c:pt idx="25404">
                  <c:v>42.3408333333334</c:v>
                </c:pt>
                <c:pt idx="25405">
                  <c:v>42.342500000000001</c:v>
                </c:pt>
                <c:pt idx="25406">
                  <c:v>42.344166666666702</c:v>
                </c:pt>
                <c:pt idx="25407">
                  <c:v>42.345833333333402</c:v>
                </c:pt>
                <c:pt idx="25408">
                  <c:v>42.347499999999997</c:v>
                </c:pt>
                <c:pt idx="25409">
                  <c:v>42.349166666666697</c:v>
                </c:pt>
                <c:pt idx="25410">
                  <c:v>42.350833333333398</c:v>
                </c:pt>
                <c:pt idx="25411">
                  <c:v>42.352499999999999</c:v>
                </c:pt>
                <c:pt idx="25412">
                  <c:v>42.3541666666667</c:v>
                </c:pt>
                <c:pt idx="25413">
                  <c:v>42.355833333333401</c:v>
                </c:pt>
                <c:pt idx="25414">
                  <c:v>42.357500000000002</c:v>
                </c:pt>
                <c:pt idx="25415">
                  <c:v>42.359166666666702</c:v>
                </c:pt>
                <c:pt idx="25416">
                  <c:v>42.360833333333403</c:v>
                </c:pt>
                <c:pt idx="25417">
                  <c:v>42.362499999999997</c:v>
                </c:pt>
                <c:pt idx="25418">
                  <c:v>42.364166666666698</c:v>
                </c:pt>
                <c:pt idx="25419">
                  <c:v>42.365833333333399</c:v>
                </c:pt>
                <c:pt idx="25420">
                  <c:v>42.3675</c:v>
                </c:pt>
                <c:pt idx="25421">
                  <c:v>42.3691666666667</c:v>
                </c:pt>
                <c:pt idx="25422">
                  <c:v>42.370833333333401</c:v>
                </c:pt>
                <c:pt idx="25423">
                  <c:v>42.372500000000002</c:v>
                </c:pt>
                <c:pt idx="25424">
                  <c:v>42.374166666666703</c:v>
                </c:pt>
                <c:pt idx="25425">
                  <c:v>42.375833333333397</c:v>
                </c:pt>
                <c:pt idx="25426">
                  <c:v>42.377499999999998</c:v>
                </c:pt>
                <c:pt idx="25427">
                  <c:v>42.379166666666698</c:v>
                </c:pt>
                <c:pt idx="25428">
                  <c:v>42.380833333333399</c:v>
                </c:pt>
                <c:pt idx="25429">
                  <c:v>42.3825</c:v>
                </c:pt>
                <c:pt idx="25430">
                  <c:v>42.384166666666701</c:v>
                </c:pt>
                <c:pt idx="25431">
                  <c:v>42.385833333333402</c:v>
                </c:pt>
                <c:pt idx="25432">
                  <c:v>42.387500000000003</c:v>
                </c:pt>
                <c:pt idx="25433">
                  <c:v>42.389166666666704</c:v>
                </c:pt>
                <c:pt idx="25434">
                  <c:v>42.390833333333397</c:v>
                </c:pt>
                <c:pt idx="25435">
                  <c:v>42.392499999999998</c:v>
                </c:pt>
                <c:pt idx="25436">
                  <c:v>42.394166666666699</c:v>
                </c:pt>
                <c:pt idx="25437">
                  <c:v>42.3958333333334</c:v>
                </c:pt>
                <c:pt idx="25438">
                  <c:v>42.397500000000001</c:v>
                </c:pt>
                <c:pt idx="25439">
                  <c:v>42.399166666666702</c:v>
                </c:pt>
                <c:pt idx="25440">
                  <c:v>42.400833333333402</c:v>
                </c:pt>
                <c:pt idx="25441">
                  <c:v>42.402500000000003</c:v>
                </c:pt>
                <c:pt idx="25442">
                  <c:v>42.404166666666697</c:v>
                </c:pt>
                <c:pt idx="25443">
                  <c:v>42.405833333333398</c:v>
                </c:pt>
                <c:pt idx="25444">
                  <c:v>42.407499999999999</c:v>
                </c:pt>
                <c:pt idx="25445">
                  <c:v>42.4091666666667</c:v>
                </c:pt>
                <c:pt idx="25446">
                  <c:v>42.4108333333334</c:v>
                </c:pt>
                <c:pt idx="25447">
                  <c:v>42.412500000000001</c:v>
                </c:pt>
                <c:pt idx="25448">
                  <c:v>42.414166666666702</c:v>
                </c:pt>
                <c:pt idx="25449">
                  <c:v>42.415833333333403</c:v>
                </c:pt>
                <c:pt idx="25450">
                  <c:v>42.417499999999997</c:v>
                </c:pt>
                <c:pt idx="25451">
                  <c:v>42.419166666666698</c:v>
                </c:pt>
                <c:pt idx="25452">
                  <c:v>42.420833333333398</c:v>
                </c:pt>
                <c:pt idx="25453">
                  <c:v>42.422499999999999</c:v>
                </c:pt>
                <c:pt idx="25454">
                  <c:v>42.4241666666667</c:v>
                </c:pt>
                <c:pt idx="25455">
                  <c:v>42.425833333333401</c:v>
                </c:pt>
                <c:pt idx="25456">
                  <c:v>42.427500000000002</c:v>
                </c:pt>
                <c:pt idx="25457">
                  <c:v>42.429166666666703</c:v>
                </c:pt>
                <c:pt idx="25458">
                  <c:v>42.430833333333297</c:v>
                </c:pt>
                <c:pt idx="25459">
                  <c:v>42.432499999999997</c:v>
                </c:pt>
                <c:pt idx="25460">
                  <c:v>42.434166666666698</c:v>
                </c:pt>
                <c:pt idx="25461">
                  <c:v>42.435833333333399</c:v>
                </c:pt>
                <c:pt idx="25462">
                  <c:v>42.4375</c:v>
                </c:pt>
                <c:pt idx="25463">
                  <c:v>42.439166666666701</c:v>
                </c:pt>
                <c:pt idx="25464">
                  <c:v>42.440833333333401</c:v>
                </c:pt>
                <c:pt idx="25465">
                  <c:v>42.442500000000003</c:v>
                </c:pt>
                <c:pt idx="25466">
                  <c:v>42.444166666666703</c:v>
                </c:pt>
                <c:pt idx="25467">
                  <c:v>42.445833333333397</c:v>
                </c:pt>
                <c:pt idx="25468">
                  <c:v>42.447499999999998</c:v>
                </c:pt>
                <c:pt idx="25469">
                  <c:v>42.449166666666699</c:v>
                </c:pt>
                <c:pt idx="25470">
                  <c:v>42.450833333333399</c:v>
                </c:pt>
                <c:pt idx="25471">
                  <c:v>42.452500000000001</c:v>
                </c:pt>
                <c:pt idx="25472">
                  <c:v>42.454166666666701</c:v>
                </c:pt>
                <c:pt idx="25473">
                  <c:v>42.455833333333402</c:v>
                </c:pt>
                <c:pt idx="25474">
                  <c:v>42.457500000000003</c:v>
                </c:pt>
                <c:pt idx="25475">
                  <c:v>42.459166666666697</c:v>
                </c:pt>
                <c:pt idx="25476">
                  <c:v>42.460833333333397</c:v>
                </c:pt>
                <c:pt idx="25477">
                  <c:v>42.462499999999999</c:v>
                </c:pt>
                <c:pt idx="25478">
                  <c:v>42.464166666666699</c:v>
                </c:pt>
                <c:pt idx="25479">
                  <c:v>42.4658333333334</c:v>
                </c:pt>
                <c:pt idx="25480">
                  <c:v>42.467500000000001</c:v>
                </c:pt>
                <c:pt idx="25481">
                  <c:v>42.469166666666702</c:v>
                </c:pt>
                <c:pt idx="25482">
                  <c:v>42.470833333333402</c:v>
                </c:pt>
                <c:pt idx="25483">
                  <c:v>42.472499999999997</c:v>
                </c:pt>
                <c:pt idx="25484">
                  <c:v>42.474166666666697</c:v>
                </c:pt>
                <c:pt idx="25485">
                  <c:v>42.475833333333398</c:v>
                </c:pt>
                <c:pt idx="25486">
                  <c:v>42.477499999999999</c:v>
                </c:pt>
                <c:pt idx="25487">
                  <c:v>42.4791666666667</c:v>
                </c:pt>
                <c:pt idx="25488">
                  <c:v>42.480833333333401</c:v>
                </c:pt>
                <c:pt idx="25489">
                  <c:v>42.482500000000002</c:v>
                </c:pt>
                <c:pt idx="25490">
                  <c:v>42.484166666666702</c:v>
                </c:pt>
                <c:pt idx="25491">
                  <c:v>42.485833333333403</c:v>
                </c:pt>
                <c:pt idx="25492">
                  <c:v>42.487499999999997</c:v>
                </c:pt>
                <c:pt idx="25493">
                  <c:v>42.489166666666698</c:v>
                </c:pt>
                <c:pt idx="25494">
                  <c:v>42.490833333333399</c:v>
                </c:pt>
                <c:pt idx="25495">
                  <c:v>42.4925</c:v>
                </c:pt>
                <c:pt idx="25496">
                  <c:v>42.4941666666667</c:v>
                </c:pt>
                <c:pt idx="25497">
                  <c:v>42.495833333333401</c:v>
                </c:pt>
                <c:pt idx="25498">
                  <c:v>42.497500000000002</c:v>
                </c:pt>
                <c:pt idx="25499">
                  <c:v>42.499166666666703</c:v>
                </c:pt>
                <c:pt idx="25500">
                  <c:v>42.500833333333397</c:v>
                </c:pt>
                <c:pt idx="25501">
                  <c:v>42.502499999999998</c:v>
                </c:pt>
                <c:pt idx="25502">
                  <c:v>42.504166666666698</c:v>
                </c:pt>
                <c:pt idx="25503">
                  <c:v>42.505833333333399</c:v>
                </c:pt>
                <c:pt idx="25504">
                  <c:v>42.5075</c:v>
                </c:pt>
                <c:pt idx="25505">
                  <c:v>42.509166666666701</c:v>
                </c:pt>
                <c:pt idx="25506">
                  <c:v>42.510833333333402</c:v>
                </c:pt>
                <c:pt idx="25507">
                  <c:v>42.512500000000003</c:v>
                </c:pt>
                <c:pt idx="25508">
                  <c:v>42.514166666666704</c:v>
                </c:pt>
                <c:pt idx="25509">
                  <c:v>42.515833333333397</c:v>
                </c:pt>
                <c:pt idx="25510">
                  <c:v>42.517499999999998</c:v>
                </c:pt>
                <c:pt idx="25511">
                  <c:v>42.519166666666699</c:v>
                </c:pt>
                <c:pt idx="25512">
                  <c:v>42.5208333333334</c:v>
                </c:pt>
                <c:pt idx="25513">
                  <c:v>42.522500000000001</c:v>
                </c:pt>
                <c:pt idx="25514">
                  <c:v>42.524166666666702</c:v>
                </c:pt>
                <c:pt idx="25515">
                  <c:v>42.525833333333402</c:v>
                </c:pt>
                <c:pt idx="25516">
                  <c:v>42.527500000000003</c:v>
                </c:pt>
                <c:pt idx="25517">
                  <c:v>42.529166666666697</c:v>
                </c:pt>
                <c:pt idx="25518">
                  <c:v>42.530833333333398</c:v>
                </c:pt>
                <c:pt idx="25519">
                  <c:v>42.532499999999999</c:v>
                </c:pt>
                <c:pt idx="25520">
                  <c:v>42.5341666666667</c:v>
                </c:pt>
                <c:pt idx="25521">
                  <c:v>42.5358333333334</c:v>
                </c:pt>
                <c:pt idx="25522">
                  <c:v>42.537500000000001</c:v>
                </c:pt>
                <c:pt idx="25523">
                  <c:v>42.539166666666702</c:v>
                </c:pt>
                <c:pt idx="25524">
                  <c:v>42.540833333333403</c:v>
                </c:pt>
                <c:pt idx="25525">
                  <c:v>42.542499999999997</c:v>
                </c:pt>
                <c:pt idx="25526">
                  <c:v>42.544166666666698</c:v>
                </c:pt>
                <c:pt idx="25527">
                  <c:v>42.545833333333398</c:v>
                </c:pt>
                <c:pt idx="25528">
                  <c:v>42.547499999999999</c:v>
                </c:pt>
                <c:pt idx="25529">
                  <c:v>42.5491666666667</c:v>
                </c:pt>
                <c:pt idx="25530">
                  <c:v>42.550833333333401</c:v>
                </c:pt>
                <c:pt idx="25531">
                  <c:v>42.552500000000002</c:v>
                </c:pt>
                <c:pt idx="25532">
                  <c:v>42.554166666666703</c:v>
                </c:pt>
                <c:pt idx="25533">
                  <c:v>42.555833333333403</c:v>
                </c:pt>
                <c:pt idx="25534">
                  <c:v>42.557499999999997</c:v>
                </c:pt>
                <c:pt idx="25535">
                  <c:v>42.559166666666698</c:v>
                </c:pt>
                <c:pt idx="25536">
                  <c:v>42.560833333333399</c:v>
                </c:pt>
                <c:pt idx="25537">
                  <c:v>42.5625</c:v>
                </c:pt>
                <c:pt idx="25538">
                  <c:v>42.564166666666701</c:v>
                </c:pt>
                <c:pt idx="25539">
                  <c:v>42.565833333333401</c:v>
                </c:pt>
                <c:pt idx="25540">
                  <c:v>42.567500000000003</c:v>
                </c:pt>
                <c:pt idx="25541">
                  <c:v>42.569166666666703</c:v>
                </c:pt>
                <c:pt idx="25542">
                  <c:v>42.570833333333397</c:v>
                </c:pt>
                <c:pt idx="25543">
                  <c:v>42.572499999999998</c:v>
                </c:pt>
                <c:pt idx="25544">
                  <c:v>42.574166666666699</c:v>
                </c:pt>
                <c:pt idx="25545">
                  <c:v>42.575833333333399</c:v>
                </c:pt>
                <c:pt idx="25546">
                  <c:v>42.577500000000001</c:v>
                </c:pt>
                <c:pt idx="25547">
                  <c:v>42.579166666666701</c:v>
                </c:pt>
                <c:pt idx="25548">
                  <c:v>42.580833333333402</c:v>
                </c:pt>
                <c:pt idx="25549">
                  <c:v>42.582500000000003</c:v>
                </c:pt>
                <c:pt idx="25550">
                  <c:v>42.584166666666697</c:v>
                </c:pt>
                <c:pt idx="25551">
                  <c:v>42.585833333333397</c:v>
                </c:pt>
                <c:pt idx="25552">
                  <c:v>42.587499999999999</c:v>
                </c:pt>
                <c:pt idx="25553">
                  <c:v>42.589166666666699</c:v>
                </c:pt>
                <c:pt idx="25554">
                  <c:v>42.5908333333334</c:v>
                </c:pt>
                <c:pt idx="25555">
                  <c:v>42.592500000000001</c:v>
                </c:pt>
                <c:pt idx="25556">
                  <c:v>42.594166666666702</c:v>
                </c:pt>
                <c:pt idx="25557">
                  <c:v>42.595833333333402</c:v>
                </c:pt>
                <c:pt idx="25558">
                  <c:v>42.597499999999997</c:v>
                </c:pt>
                <c:pt idx="25559">
                  <c:v>42.599166666666697</c:v>
                </c:pt>
                <c:pt idx="25560">
                  <c:v>42.600833333333398</c:v>
                </c:pt>
                <c:pt idx="25561">
                  <c:v>42.602499999999999</c:v>
                </c:pt>
                <c:pt idx="25562">
                  <c:v>42.6041666666667</c:v>
                </c:pt>
                <c:pt idx="25563">
                  <c:v>42.605833333333401</c:v>
                </c:pt>
                <c:pt idx="25564">
                  <c:v>42.607500000000002</c:v>
                </c:pt>
                <c:pt idx="25565">
                  <c:v>42.609166666666702</c:v>
                </c:pt>
                <c:pt idx="25566">
                  <c:v>42.610833333333403</c:v>
                </c:pt>
                <c:pt idx="25567">
                  <c:v>42.612499999999997</c:v>
                </c:pt>
                <c:pt idx="25568">
                  <c:v>42.614166666666698</c:v>
                </c:pt>
                <c:pt idx="25569">
                  <c:v>42.615833333333399</c:v>
                </c:pt>
                <c:pt idx="25570">
                  <c:v>42.6175</c:v>
                </c:pt>
                <c:pt idx="25571">
                  <c:v>42.6191666666667</c:v>
                </c:pt>
                <c:pt idx="25572">
                  <c:v>42.620833333333401</c:v>
                </c:pt>
                <c:pt idx="25573">
                  <c:v>42.622500000000002</c:v>
                </c:pt>
                <c:pt idx="25574">
                  <c:v>42.624166666666703</c:v>
                </c:pt>
                <c:pt idx="25575">
                  <c:v>42.625833333333397</c:v>
                </c:pt>
                <c:pt idx="25576">
                  <c:v>42.627499999999998</c:v>
                </c:pt>
                <c:pt idx="25577">
                  <c:v>42.629166666666698</c:v>
                </c:pt>
                <c:pt idx="25578">
                  <c:v>42.630833333333399</c:v>
                </c:pt>
                <c:pt idx="25579">
                  <c:v>42.6325</c:v>
                </c:pt>
                <c:pt idx="25580">
                  <c:v>42.634166666666701</c:v>
                </c:pt>
                <c:pt idx="25581">
                  <c:v>42.635833333333402</c:v>
                </c:pt>
                <c:pt idx="25582">
                  <c:v>42.637500000000003</c:v>
                </c:pt>
                <c:pt idx="25583">
                  <c:v>42.639166666666704</c:v>
                </c:pt>
                <c:pt idx="25584">
                  <c:v>42.640833333333397</c:v>
                </c:pt>
                <c:pt idx="25585">
                  <c:v>42.642499999999998</c:v>
                </c:pt>
                <c:pt idx="25586">
                  <c:v>42.644166666666699</c:v>
                </c:pt>
                <c:pt idx="25587">
                  <c:v>42.6458333333334</c:v>
                </c:pt>
                <c:pt idx="25588">
                  <c:v>42.647500000000001</c:v>
                </c:pt>
                <c:pt idx="25589">
                  <c:v>42.649166666666702</c:v>
                </c:pt>
                <c:pt idx="25590">
                  <c:v>42.650833333333402</c:v>
                </c:pt>
                <c:pt idx="25591">
                  <c:v>42.652500000000003</c:v>
                </c:pt>
                <c:pt idx="25592">
                  <c:v>42.654166666666697</c:v>
                </c:pt>
                <c:pt idx="25593">
                  <c:v>42.655833333333398</c:v>
                </c:pt>
                <c:pt idx="25594">
                  <c:v>42.657499999999999</c:v>
                </c:pt>
                <c:pt idx="25595">
                  <c:v>42.6591666666667</c:v>
                </c:pt>
                <c:pt idx="25596">
                  <c:v>42.6608333333334</c:v>
                </c:pt>
                <c:pt idx="25597">
                  <c:v>42.662500000000001</c:v>
                </c:pt>
                <c:pt idx="25598">
                  <c:v>42.664166666666702</c:v>
                </c:pt>
                <c:pt idx="25599">
                  <c:v>42.665833333333403</c:v>
                </c:pt>
                <c:pt idx="25600">
                  <c:v>42.667499999999997</c:v>
                </c:pt>
                <c:pt idx="25601">
                  <c:v>42.669166666666698</c:v>
                </c:pt>
                <c:pt idx="25602">
                  <c:v>42.670833333333398</c:v>
                </c:pt>
                <c:pt idx="25603">
                  <c:v>42.672499999999999</c:v>
                </c:pt>
                <c:pt idx="25604">
                  <c:v>42.6741666666667</c:v>
                </c:pt>
                <c:pt idx="25605">
                  <c:v>42.675833333333401</c:v>
                </c:pt>
                <c:pt idx="25606">
                  <c:v>42.677500000000002</c:v>
                </c:pt>
                <c:pt idx="25607">
                  <c:v>42.679166666666703</c:v>
                </c:pt>
                <c:pt idx="25608">
                  <c:v>42.680833333333403</c:v>
                </c:pt>
                <c:pt idx="25609">
                  <c:v>42.682499999999997</c:v>
                </c:pt>
                <c:pt idx="25610">
                  <c:v>42.684166666666698</c:v>
                </c:pt>
                <c:pt idx="25611">
                  <c:v>42.685833333333399</c:v>
                </c:pt>
                <c:pt idx="25612">
                  <c:v>42.6875</c:v>
                </c:pt>
                <c:pt idx="25613">
                  <c:v>42.689166666666701</c:v>
                </c:pt>
                <c:pt idx="25614">
                  <c:v>42.690833333333401</c:v>
                </c:pt>
                <c:pt idx="25615">
                  <c:v>42.692500000000003</c:v>
                </c:pt>
                <c:pt idx="25616">
                  <c:v>42.694166666666703</c:v>
                </c:pt>
                <c:pt idx="25617">
                  <c:v>42.695833333333397</c:v>
                </c:pt>
                <c:pt idx="25618">
                  <c:v>42.697499999999998</c:v>
                </c:pt>
                <c:pt idx="25619">
                  <c:v>42.699166666666699</c:v>
                </c:pt>
                <c:pt idx="25620">
                  <c:v>42.700833333333399</c:v>
                </c:pt>
                <c:pt idx="25621">
                  <c:v>42.702500000000001</c:v>
                </c:pt>
                <c:pt idx="25622">
                  <c:v>42.704166666666701</c:v>
                </c:pt>
                <c:pt idx="25623">
                  <c:v>42.705833333333402</c:v>
                </c:pt>
                <c:pt idx="25624">
                  <c:v>42.707500000000003</c:v>
                </c:pt>
                <c:pt idx="25625">
                  <c:v>42.709166666666697</c:v>
                </c:pt>
                <c:pt idx="25626">
                  <c:v>42.710833333333397</c:v>
                </c:pt>
                <c:pt idx="25627">
                  <c:v>42.712499999999999</c:v>
                </c:pt>
                <c:pt idx="25628">
                  <c:v>42.714166666666699</c:v>
                </c:pt>
                <c:pt idx="25629">
                  <c:v>42.7158333333334</c:v>
                </c:pt>
                <c:pt idx="25630">
                  <c:v>42.717500000000001</c:v>
                </c:pt>
                <c:pt idx="25631">
                  <c:v>42.719166666666702</c:v>
                </c:pt>
                <c:pt idx="25632">
                  <c:v>42.720833333333402</c:v>
                </c:pt>
                <c:pt idx="25633">
                  <c:v>42.722499999999997</c:v>
                </c:pt>
                <c:pt idx="25634">
                  <c:v>42.724166666666697</c:v>
                </c:pt>
                <c:pt idx="25635">
                  <c:v>42.725833333333398</c:v>
                </c:pt>
                <c:pt idx="25636">
                  <c:v>42.727499999999999</c:v>
                </c:pt>
                <c:pt idx="25637">
                  <c:v>42.7291666666667</c:v>
                </c:pt>
                <c:pt idx="25638">
                  <c:v>42.730833333333401</c:v>
                </c:pt>
                <c:pt idx="25639">
                  <c:v>42.732500000000002</c:v>
                </c:pt>
                <c:pt idx="25640">
                  <c:v>42.734166666666702</c:v>
                </c:pt>
                <c:pt idx="25641">
                  <c:v>42.735833333333296</c:v>
                </c:pt>
                <c:pt idx="25642">
                  <c:v>42.737499999999997</c:v>
                </c:pt>
                <c:pt idx="25643">
                  <c:v>42.739166666666698</c:v>
                </c:pt>
                <c:pt idx="25644">
                  <c:v>42.740833333333399</c:v>
                </c:pt>
                <c:pt idx="25645">
                  <c:v>42.7425</c:v>
                </c:pt>
                <c:pt idx="25646">
                  <c:v>42.7441666666667</c:v>
                </c:pt>
                <c:pt idx="25647">
                  <c:v>42.745833333333401</c:v>
                </c:pt>
                <c:pt idx="25648">
                  <c:v>42.747500000000002</c:v>
                </c:pt>
                <c:pt idx="25649">
                  <c:v>42.749166666666703</c:v>
                </c:pt>
                <c:pt idx="25650">
                  <c:v>42.750833333333397</c:v>
                </c:pt>
                <c:pt idx="25651">
                  <c:v>42.752499999999998</c:v>
                </c:pt>
                <c:pt idx="25652">
                  <c:v>42.754166666666698</c:v>
                </c:pt>
                <c:pt idx="25653">
                  <c:v>42.755833333333399</c:v>
                </c:pt>
                <c:pt idx="25654">
                  <c:v>42.7575</c:v>
                </c:pt>
                <c:pt idx="25655">
                  <c:v>42.759166666666701</c:v>
                </c:pt>
                <c:pt idx="25656">
                  <c:v>42.760833333333402</c:v>
                </c:pt>
                <c:pt idx="25657">
                  <c:v>42.762500000000003</c:v>
                </c:pt>
                <c:pt idx="25658">
                  <c:v>42.764166666666704</c:v>
                </c:pt>
                <c:pt idx="25659">
                  <c:v>42.765833333333397</c:v>
                </c:pt>
                <c:pt idx="25660">
                  <c:v>42.767499999999998</c:v>
                </c:pt>
                <c:pt idx="25661">
                  <c:v>42.769166666666699</c:v>
                </c:pt>
                <c:pt idx="25662">
                  <c:v>42.7708333333334</c:v>
                </c:pt>
                <c:pt idx="25663">
                  <c:v>42.772500000000001</c:v>
                </c:pt>
                <c:pt idx="25664">
                  <c:v>42.774166666666702</c:v>
                </c:pt>
                <c:pt idx="25665">
                  <c:v>42.775833333333402</c:v>
                </c:pt>
                <c:pt idx="25666">
                  <c:v>42.777500000000003</c:v>
                </c:pt>
                <c:pt idx="25667">
                  <c:v>42.779166666666697</c:v>
                </c:pt>
                <c:pt idx="25668">
                  <c:v>42.780833333333398</c:v>
                </c:pt>
                <c:pt idx="25669">
                  <c:v>42.782499999999999</c:v>
                </c:pt>
                <c:pt idx="25670">
                  <c:v>42.7841666666667</c:v>
                </c:pt>
                <c:pt idx="25671">
                  <c:v>42.7858333333334</c:v>
                </c:pt>
                <c:pt idx="25672">
                  <c:v>42.787500000000001</c:v>
                </c:pt>
                <c:pt idx="25673">
                  <c:v>42.789166666666702</c:v>
                </c:pt>
                <c:pt idx="25674">
                  <c:v>42.790833333333403</c:v>
                </c:pt>
                <c:pt idx="25675">
                  <c:v>42.792499999999997</c:v>
                </c:pt>
                <c:pt idx="25676">
                  <c:v>42.794166666666698</c:v>
                </c:pt>
                <c:pt idx="25677">
                  <c:v>42.795833333333398</c:v>
                </c:pt>
                <c:pt idx="25678">
                  <c:v>42.797499999999999</c:v>
                </c:pt>
                <c:pt idx="25679">
                  <c:v>42.7991666666667</c:v>
                </c:pt>
                <c:pt idx="25680">
                  <c:v>42.800833333333401</c:v>
                </c:pt>
                <c:pt idx="25681">
                  <c:v>42.802500000000002</c:v>
                </c:pt>
                <c:pt idx="25682">
                  <c:v>42.804166666666703</c:v>
                </c:pt>
                <c:pt idx="25683">
                  <c:v>42.805833333333403</c:v>
                </c:pt>
                <c:pt idx="25684">
                  <c:v>42.807499999999997</c:v>
                </c:pt>
                <c:pt idx="25685">
                  <c:v>42.809166666666698</c:v>
                </c:pt>
                <c:pt idx="25686">
                  <c:v>42.810833333333399</c:v>
                </c:pt>
                <c:pt idx="25687">
                  <c:v>42.8125</c:v>
                </c:pt>
                <c:pt idx="25688">
                  <c:v>42.814166666666701</c:v>
                </c:pt>
                <c:pt idx="25689">
                  <c:v>42.815833333333401</c:v>
                </c:pt>
                <c:pt idx="25690">
                  <c:v>42.817500000000003</c:v>
                </c:pt>
                <c:pt idx="25691">
                  <c:v>42.819166666666703</c:v>
                </c:pt>
                <c:pt idx="25692">
                  <c:v>42.820833333333397</c:v>
                </c:pt>
                <c:pt idx="25693">
                  <c:v>42.822499999999998</c:v>
                </c:pt>
                <c:pt idx="25694">
                  <c:v>42.824166666666699</c:v>
                </c:pt>
                <c:pt idx="25695">
                  <c:v>42.825833333333399</c:v>
                </c:pt>
                <c:pt idx="25696">
                  <c:v>42.827500000000001</c:v>
                </c:pt>
                <c:pt idx="25697">
                  <c:v>42.829166666666701</c:v>
                </c:pt>
                <c:pt idx="25698">
                  <c:v>42.830833333333402</c:v>
                </c:pt>
                <c:pt idx="25699">
                  <c:v>42.832500000000003</c:v>
                </c:pt>
                <c:pt idx="25700">
                  <c:v>42.834166666666697</c:v>
                </c:pt>
                <c:pt idx="25701">
                  <c:v>42.835833333333397</c:v>
                </c:pt>
                <c:pt idx="25702">
                  <c:v>42.837499999999999</c:v>
                </c:pt>
                <c:pt idx="25703">
                  <c:v>42.839166666666699</c:v>
                </c:pt>
                <c:pt idx="25704">
                  <c:v>42.8408333333334</c:v>
                </c:pt>
                <c:pt idx="25705">
                  <c:v>42.842500000000001</c:v>
                </c:pt>
                <c:pt idx="25706">
                  <c:v>42.844166666666702</c:v>
                </c:pt>
                <c:pt idx="25707">
                  <c:v>42.845833333333402</c:v>
                </c:pt>
                <c:pt idx="25708">
                  <c:v>42.847499999999997</c:v>
                </c:pt>
                <c:pt idx="25709">
                  <c:v>42.849166666666697</c:v>
                </c:pt>
                <c:pt idx="25710">
                  <c:v>42.850833333333398</c:v>
                </c:pt>
                <c:pt idx="25711">
                  <c:v>42.852499999999999</c:v>
                </c:pt>
                <c:pt idx="25712">
                  <c:v>42.8541666666667</c:v>
                </c:pt>
                <c:pt idx="25713">
                  <c:v>42.855833333333401</c:v>
                </c:pt>
                <c:pt idx="25714">
                  <c:v>42.857500000000002</c:v>
                </c:pt>
                <c:pt idx="25715">
                  <c:v>42.859166666666702</c:v>
                </c:pt>
                <c:pt idx="25716">
                  <c:v>42.860833333333403</c:v>
                </c:pt>
                <c:pt idx="25717">
                  <c:v>42.862499999999997</c:v>
                </c:pt>
                <c:pt idx="25718">
                  <c:v>42.864166666666698</c:v>
                </c:pt>
                <c:pt idx="25719">
                  <c:v>42.865833333333399</c:v>
                </c:pt>
                <c:pt idx="25720">
                  <c:v>42.8675</c:v>
                </c:pt>
                <c:pt idx="25721">
                  <c:v>42.8691666666667</c:v>
                </c:pt>
                <c:pt idx="25722">
                  <c:v>42.870833333333401</c:v>
                </c:pt>
                <c:pt idx="25723">
                  <c:v>42.872500000000002</c:v>
                </c:pt>
                <c:pt idx="25724">
                  <c:v>42.874166666666703</c:v>
                </c:pt>
                <c:pt idx="25725">
                  <c:v>42.875833333333397</c:v>
                </c:pt>
                <c:pt idx="25726">
                  <c:v>42.877499999999998</c:v>
                </c:pt>
                <c:pt idx="25727">
                  <c:v>42.879166666666698</c:v>
                </c:pt>
                <c:pt idx="25728">
                  <c:v>42.880833333333399</c:v>
                </c:pt>
                <c:pt idx="25729">
                  <c:v>42.8825</c:v>
                </c:pt>
                <c:pt idx="25730">
                  <c:v>42.884166666666701</c:v>
                </c:pt>
                <c:pt idx="25731">
                  <c:v>42.885833333333402</c:v>
                </c:pt>
                <c:pt idx="25732">
                  <c:v>42.887500000000003</c:v>
                </c:pt>
                <c:pt idx="25733">
                  <c:v>42.889166666666704</c:v>
                </c:pt>
                <c:pt idx="25734">
                  <c:v>42.890833333333397</c:v>
                </c:pt>
                <c:pt idx="25735">
                  <c:v>42.892499999999998</c:v>
                </c:pt>
                <c:pt idx="25736">
                  <c:v>42.894166666666699</c:v>
                </c:pt>
                <c:pt idx="25737">
                  <c:v>42.8958333333334</c:v>
                </c:pt>
                <c:pt idx="25738">
                  <c:v>42.897500000000001</c:v>
                </c:pt>
                <c:pt idx="25739">
                  <c:v>42.899166666666702</c:v>
                </c:pt>
                <c:pt idx="25740">
                  <c:v>42.900833333333402</c:v>
                </c:pt>
                <c:pt idx="25741">
                  <c:v>42.902500000000003</c:v>
                </c:pt>
                <c:pt idx="25742">
                  <c:v>42.904166666666697</c:v>
                </c:pt>
                <c:pt idx="25743">
                  <c:v>42.905833333333398</c:v>
                </c:pt>
                <c:pt idx="25744">
                  <c:v>42.907499999999999</c:v>
                </c:pt>
                <c:pt idx="25745">
                  <c:v>42.9091666666667</c:v>
                </c:pt>
                <c:pt idx="25746">
                  <c:v>42.9108333333334</c:v>
                </c:pt>
                <c:pt idx="25747">
                  <c:v>42.912500000000001</c:v>
                </c:pt>
                <c:pt idx="25748">
                  <c:v>42.914166666666702</c:v>
                </c:pt>
                <c:pt idx="25749">
                  <c:v>42.915833333333403</c:v>
                </c:pt>
                <c:pt idx="25750">
                  <c:v>42.917499999999997</c:v>
                </c:pt>
                <c:pt idx="25751">
                  <c:v>42.919166666666698</c:v>
                </c:pt>
                <c:pt idx="25752">
                  <c:v>42.920833333333398</c:v>
                </c:pt>
                <c:pt idx="25753">
                  <c:v>42.922499999999999</c:v>
                </c:pt>
                <c:pt idx="25754">
                  <c:v>42.9241666666667</c:v>
                </c:pt>
                <c:pt idx="25755">
                  <c:v>42.925833333333401</c:v>
                </c:pt>
                <c:pt idx="25756">
                  <c:v>42.927500000000002</c:v>
                </c:pt>
                <c:pt idx="25757">
                  <c:v>42.929166666666703</c:v>
                </c:pt>
                <c:pt idx="25758">
                  <c:v>42.930833333333403</c:v>
                </c:pt>
                <c:pt idx="25759">
                  <c:v>42.932499999999997</c:v>
                </c:pt>
                <c:pt idx="25760">
                  <c:v>42.934166666666698</c:v>
                </c:pt>
                <c:pt idx="25761">
                  <c:v>42.935833333333399</c:v>
                </c:pt>
                <c:pt idx="25762">
                  <c:v>42.9375</c:v>
                </c:pt>
                <c:pt idx="25763">
                  <c:v>42.939166666666701</c:v>
                </c:pt>
                <c:pt idx="25764">
                  <c:v>42.940833333333401</c:v>
                </c:pt>
                <c:pt idx="25765">
                  <c:v>42.942500000000003</c:v>
                </c:pt>
                <c:pt idx="25766">
                  <c:v>42.944166666666703</c:v>
                </c:pt>
                <c:pt idx="25767">
                  <c:v>42.945833333333397</c:v>
                </c:pt>
                <c:pt idx="25768">
                  <c:v>42.947499999999998</c:v>
                </c:pt>
                <c:pt idx="25769">
                  <c:v>42.949166666666699</c:v>
                </c:pt>
                <c:pt idx="25770">
                  <c:v>42.950833333333399</c:v>
                </c:pt>
                <c:pt idx="25771">
                  <c:v>42.952500000000001</c:v>
                </c:pt>
                <c:pt idx="25772">
                  <c:v>42.954166666666701</c:v>
                </c:pt>
                <c:pt idx="25773">
                  <c:v>42.955833333333402</c:v>
                </c:pt>
                <c:pt idx="25774">
                  <c:v>42.957500000000003</c:v>
                </c:pt>
                <c:pt idx="25775">
                  <c:v>42.959166666666697</c:v>
                </c:pt>
                <c:pt idx="25776">
                  <c:v>42.960833333333397</c:v>
                </c:pt>
                <c:pt idx="25777">
                  <c:v>42.962499999999999</c:v>
                </c:pt>
                <c:pt idx="25778">
                  <c:v>42.964166666666699</c:v>
                </c:pt>
                <c:pt idx="25779">
                  <c:v>42.9658333333334</c:v>
                </c:pt>
                <c:pt idx="25780">
                  <c:v>42.967500000000001</c:v>
                </c:pt>
                <c:pt idx="25781">
                  <c:v>42.969166666666702</c:v>
                </c:pt>
                <c:pt idx="25782">
                  <c:v>42.970833333333402</c:v>
                </c:pt>
                <c:pt idx="25783">
                  <c:v>42.972499999999997</c:v>
                </c:pt>
                <c:pt idx="25784">
                  <c:v>42.974166666666697</c:v>
                </c:pt>
                <c:pt idx="25785">
                  <c:v>42.975833333333398</c:v>
                </c:pt>
                <c:pt idx="25786">
                  <c:v>42.977499999999999</c:v>
                </c:pt>
                <c:pt idx="25787">
                  <c:v>42.9791666666667</c:v>
                </c:pt>
                <c:pt idx="25788">
                  <c:v>42.980833333333401</c:v>
                </c:pt>
                <c:pt idx="25789">
                  <c:v>42.982500000000002</c:v>
                </c:pt>
                <c:pt idx="25790">
                  <c:v>42.984166666666702</c:v>
                </c:pt>
                <c:pt idx="25791">
                  <c:v>42.985833333333403</c:v>
                </c:pt>
                <c:pt idx="25792">
                  <c:v>42.987499999999997</c:v>
                </c:pt>
                <c:pt idx="25793">
                  <c:v>42.989166666666698</c:v>
                </c:pt>
                <c:pt idx="25794">
                  <c:v>42.990833333333399</c:v>
                </c:pt>
                <c:pt idx="25795">
                  <c:v>42.9925</c:v>
                </c:pt>
                <c:pt idx="25796">
                  <c:v>42.9941666666667</c:v>
                </c:pt>
                <c:pt idx="25797">
                  <c:v>42.995833333333401</c:v>
                </c:pt>
                <c:pt idx="25798">
                  <c:v>42.997500000000002</c:v>
                </c:pt>
                <c:pt idx="25799">
                  <c:v>42.999166666666703</c:v>
                </c:pt>
                <c:pt idx="25800">
                  <c:v>43.000833333333397</c:v>
                </c:pt>
                <c:pt idx="25801">
                  <c:v>43.002499999999998</c:v>
                </c:pt>
                <c:pt idx="25802">
                  <c:v>43.004166666666698</c:v>
                </c:pt>
                <c:pt idx="25803">
                  <c:v>43.005833333333399</c:v>
                </c:pt>
                <c:pt idx="25804">
                  <c:v>43.0075</c:v>
                </c:pt>
                <c:pt idx="25805">
                  <c:v>43.009166666666701</c:v>
                </c:pt>
                <c:pt idx="25806">
                  <c:v>43.010833333333402</c:v>
                </c:pt>
                <c:pt idx="25807">
                  <c:v>43.012500000000003</c:v>
                </c:pt>
                <c:pt idx="25808">
                  <c:v>43.014166666666704</c:v>
                </c:pt>
                <c:pt idx="25809">
                  <c:v>43.015833333333397</c:v>
                </c:pt>
                <c:pt idx="25810">
                  <c:v>43.017499999999998</c:v>
                </c:pt>
                <c:pt idx="25811">
                  <c:v>43.019166666666699</c:v>
                </c:pt>
                <c:pt idx="25812">
                  <c:v>43.0208333333334</c:v>
                </c:pt>
                <c:pt idx="25813">
                  <c:v>43.022500000000001</c:v>
                </c:pt>
                <c:pt idx="25814">
                  <c:v>43.024166666666702</c:v>
                </c:pt>
                <c:pt idx="25815">
                  <c:v>43.025833333333402</c:v>
                </c:pt>
                <c:pt idx="25816">
                  <c:v>43.027500000000003</c:v>
                </c:pt>
                <c:pt idx="25817">
                  <c:v>43.029166666666697</c:v>
                </c:pt>
                <c:pt idx="25818">
                  <c:v>43.030833333333398</c:v>
                </c:pt>
                <c:pt idx="25819">
                  <c:v>43.032499999999999</c:v>
                </c:pt>
                <c:pt idx="25820">
                  <c:v>43.0341666666667</c:v>
                </c:pt>
                <c:pt idx="25821">
                  <c:v>43.0358333333334</c:v>
                </c:pt>
                <c:pt idx="25822">
                  <c:v>43.037500000000001</c:v>
                </c:pt>
                <c:pt idx="25823">
                  <c:v>43.039166666666702</c:v>
                </c:pt>
                <c:pt idx="25824">
                  <c:v>43.040833333333403</c:v>
                </c:pt>
                <c:pt idx="25825">
                  <c:v>43.042499999999997</c:v>
                </c:pt>
                <c:pt idx="25826">
                  <c:v>43.044166666666698</c:v>
                </c:pt>
                <c:pt idx="25827">
                  <c:v>43.045833333333398</c:v>
                </c:pt>
                <c:pt idx="25828">
                  <c:v>43.047499999999999</c:v>
                </c:pt>
                <c:pt idx="25829">
                  <c:v>43.0491666666667</c:v>
                </c:pt>
                <c:pt idx="25830">
                  <c:v>43.050833333333401</c:v>
                </c:pt>
                <c:pt idx="25831">
                  <c:v>43.052500000000002</c:v>
                </c:pt>
                <c:pt idx="25832">
                  <c:v>43.054166666666703</c:v>
                </c:pt>
                <c:pt idx="25833">
                  <c:v>43.055833333333297</c:v>
                </c:pt>
                <c:pt idx="25834">
                  <c:v>43.057499999999997</c:v>
                </c:pt>
                <c:pt idx="25835">
                  <c:v>43.059166666666698</c:v>
                </c:pt>
                <c:pt idx="25836">
                  <c:v>43.060833333333399</c:v>
                </c:pt>
                <c:pt idx="25837">
                  <c:v>43.0625</c:v>
                </c:pt>
                <c:pt idx="25838">
                  <c:v>43.064166666666701</c:v>
                </c:pt>
                <c:pt idx="25839">
                  <c:v>43.065833333333401</c:v>
                </c:pt>
                <c:pt idx="25840">
                  <c:v>43.067500000000003</c:v>
                </c:pt>
                <c:pt idx="25841">
                  <c:v>43.069166666666703</c:v>
                </c:pt>
                <c:pt idx="25842">
                  <c:v>43.070833333333397</c:v>
                </c:pt>
                <c:pt idx="25843">
                  <c:v>43.072499999999998</c:v>
                </c:pt>
                <c:pt idx="25844">
                  <c:v>43.074166666666699</c:v>
                </c:pt>
                <c:pt idx="25845">
                  <c:v>43.075833333333399</c:v>
                </c:pt>
                <c:pt idx="25846">
                  <c:v>43.077500000000001</c:v>
                </c:pt>
                <c:pt idx="25847">
                  <c:v>43.079166666666701</c:v>
                </c:pt>
                <c:pt idx="25848">
                  <c:v>43.080833333333402</c:v>
                </c:pt>
                <c:pt idx="25849">
                  <c:v>43.082500000000003</c:v>
                </c:pt>
                <c:pt idx="25850">
                  <c:v>43.084166666666697</c:v>
                </c:pt>
                <c:pt idx="25851">
                  <c:v>43.085833333333397</c:v>
                </c:pt>
                <c:pt idx="25852">
                  <c:v>43.087499999999999</c:v>
                </c:pt>
                <c:pt idx="25853">
                  <c:v>43.089166666666699</c:v>
                </c:pt>
                <c:pt idx="25854">
                  <c:v>43.0908333333334</c:v>
                </c:pt>
                <c:pt idx="25855">
                  <c:v>43.092500000000001</c:v>
                </c:pt>
                <c:pt idx="25856">
                  <c:v>43.094166666666702</c:v>
                </c:pt>
                <c:pt idx="25857">
                  <c:v>43.095833333333402</c:v>
                </c:pt>
                <c:pt idx="25858">
                  <c:v>43.097499999999997</c:v>
                </c:pt>
                <c:pt idx="25859">
                  <c:v>43.099166666666697</c:v>
                </c:pt>
                <c:pt idx="25860">
                  <c:v>43.100833333333398</c:v>
                </c:pt>
                <c:pt idx="25861">
                  <c:v>43.102499999999999</c:v>
                </c:pt>
                <c:pt idx="25862">
                  <c:v>43.1041666666667</c:v>
                </c:pt>
                <c:pt idx="25863">
                  <c:v>43.105833333333401</c:v>
                </c:pt>
                <c:pt idx="25864">
                  <c:v>43.107500000000002</c:v>
                </c:pt>
                <c:pt idx="25865">
                  <c:v>43.109166666666702</c:v>
                </c:pt>
                <c:pt idx="25866">
                  <c:v>43.110833333333403</c:v>
                </c:pt>
                <c:pt idx="25867">
                  <c:v>43.112499999999997</c:v>
                </c:pt>
                <c:pt idx="25868">
                  <c:v>43.114166666666698</c:v>
                </c:pt>
                <c:pt idx="25869">
                  <c:v>43.115833333333399</c:v>
                </c:pt>
                <c:pt idx="25870">
                  <c:v>43.1175</c:v>
                </c:pt>
                <c:pt idx="25871">
                  <c:v>43.1191666666667</c:v>
                </c:pt>
                <c:pt idx="25872">
                  <c:v>43.120833333333401</c:v>
                </c:pt>
                <c:pt idx="25873">
                  <c:v>43.122500000000002</c:v>
                </c:pt>
                <c:pt idx="25874">
                  <c:v>43.124166666666703</c:v>
                </c:pt>
                <c:pt idx="25875">
                  <c:v>43.125833333333397</c:v>
                </c:pt>
                <c:pt idx="25876">
                  <c:v>43.127499999999998</c:v>
                </c:pt>
                <c:pt idx="25877">
                  <c:v>43.129166666666698</c:v>
                </c:pt>
                <c:pt idx="25878">
                  <c:v>43.130833333333399</c:v>
                </c:pt>
                <c:pt idx="25879">
                  <c:v>43.1325</c:v>
                </c:pt>
                <c:pt idx="25880">
                  <c:v>43.134166666666701</c:v>
                </c:pt>
                <c:pt idx="25881">
                  <c:v>43.135833333333402</c:v>
                </c:pt>
                <c:pt idx="25882">
                  <c:v>43.137500000000003</c:v>
                </c:pt>
                <c:pt idx="25883">
                  <c:v>43.139166666666704</c:v>
                </c:pt>
                <c:pt idx="25884">
                  <c:v>43.140833333333397</c:v>
                </c:pt>
                <c:pt idx="25885">
                  <c:v>43.142499999999998</c:v>
                </c:pt>
                <c:pt idx="25886">
                  <c:v>43.144166666666699</c:v>
                </c:pt>
                <c:pt idx="25887">
                  <c:v>43.1458333333334</c:v>
                </c:pt>
                <c:pt idx="25888">
                  <c:v>43.147500000000001</c:v>
                </c:pt>
                <c:pt idx="25889">
                  <c:v>43.149166666666702</c:v>
                </c:pt>
                <c:pt idx="25890">
                  <c:v>43.150833333333402</c:v>
                </c:pt>
                <c:pt idx="25891">
                  <c:v>43.152500000000003</c:v>
                </c:pt>
                <c:pt idx="25892">
                  <c:v>43.154166666666697</c:v>
                </c:pt>
                <c:pt idx="25893">
                  <c:v>43.155833333333398</c:v>
                </c:pt>
                <c:pt idx="25894">
                  <c:v>43.157499999999999</c:v>
                </c:pt>
                <c:pt idx="25895">
                  <c:v>43.1591666666667</c:v>
                </c:pt>
                <c:pt idx="25896">
                  <c:v>43.1608333333334</c:v>
                </c:pt>
                <c:pt idx="25897">
                  <c:v>43.162500000000001</c:v>
                </c:pt>
                <c:pt idx="25898">
                  <c:v>43.164166666666702</c:v>
                </c:pt>
                <c:pt idx="25899">
                  <c:v>43.165833333333403</c:v>
                </c:pt>
                <c:pt idx="25900">
                  <c:v>43.167499999999997</c:v>
                </c:pt>
                <c:pt idx="25901">
                  <c:v>43.169166666666698</c:v>
                </c:pt>
                <c:pt idx="25902">
                  <c:v>43.170833333333398</c:v>
                </c:pt>
                <c:pt idx="25903">
                  <c:v>43.172499999999999</c:v>
                </c:pt>
                <c:pt idx="25904">
                  <c:v>43.1741666666667</c:v>
                </c:pt>
                <c:pt idx="25905">
                  <c:v>43.175833333333401</c:v>
                </c:pt>
                <c:pt idx="25906">
                  <c:v>43.177500000000002</c:v>
                </c:pt>
                <c:pt idx="25907">
                  <c:v>43.179166666666703</c:v>
                </c:pt>
                <c:pt idx="25908">
                  <c:v>43.180833333333403</c:v>
                </c:pt>
                <c:pt idx="25909">
                  <c:v>43.182499999999997</c:v>
                </c:pt>
                <c:pt idx="25910">
                  <c:v>43.184166666666698</c:v>
                </c:pt>
                <c:pt idx="25911">
                  <c:v>43.185833333333399</c:v>
                </c:pt>
                <c:pt idx="25912">
                  <c:v>43.1875</c:v>
                </c:pt>
                <c:pt idx="25913">
                  <c:v>43.189166666666701</c:v>
                </c:pt>
                <c:pt idx="25914">
                  <c:v>43.190833333333401</c:v>
                </c:pt>
                <c:pt idx="25915">
                  <c:v>43.192500000000003</c:v>
                </c:pt>
                <c:pt idx="25916">
                  <c:v>43.194166666666703</c:v>
                </c:pt>
                <c:pt idx="25917">
                  <c:v>43.195833333333397</c:v>
                </c:pt>
                <c:pt idx="25918">
                  <c:v>43.197499999999998</c:v>
                </c:pt>
                <c:pt idx="25919">
                  <c:v>43.199166666666699</c:v>
                </c:pt>
                <c:pt idx="25920">
                  <c:v>43.200833333333399</c:v>
                </c:pt>
                <c:pt idx="25921">
                  <c:v>43.202500000000001</c:v>
                </c:pt>
                <c:pt idx="25922">
                  <c:v>43.204166666666701</c:v>
                </c:pt>
                <c:pt idx="25923">
                  <c:v>43.205833333333402</c:v>
                </c:pt>
                <c:pt idx="25924">
                  <c:v>43.207500000000003</c:v>
                </c:pt>
                <c:pt idx="25925">
                  <c:v>43.209166666666697</c:v>
                </c:pt>
                <c:pt idx="25926">
                  <c:v>43.210833333333397</c:v>
                </c:pt>
                <c:pt idx="25927">
                  <c:v>43.212499999999999</c:v>
                </c:pt>
                <c:pt idx="25928">
                  <c:v>43.214166666666699</c:v>
                </c:pt>
                <c:pt idx="25929">
                  <c:v>43.2158333333334</c:v>
                </c:pt>
                <c:pt idx="25930">
                  <c:v>43.217500000000001</c:v>
                </c:pt>
                <c:pt idx="25931">
                  <c:v>43.219166666666702</c:v>
                </c:pt>
                <c:pt idx="25932">
                  <c:v>43.220833333333402</c:v>
                </c:pt>
                <c:pt idx="25933">
                  <c:v>43.222499999999997</c:v>
                </c:pt>
                <c:pt idx="25934">
                  <c:v>43.224166666666697</c:v>
                </c:pt>
                <c:pt idx="25935">
                  <c:v>43.225833333333398</c:v>
                </c:pt>
                <c:pt idx="25936">
                  <c:v>43.227499999999999</c:v>
                </c:pt>
                <c:pt idx="25937">
                  <c:v>43.2291666666667</c:v>
                </c:pt>
                <c:pt idx="25938">
                  <c:v>43.230833333333401</c:v>
                </c:pt>
                <c:pt idx="25939">
                  <c:v>43.232500000000002</c:v>
                </c:pt>
                <c:pt idx="25940">
                  <c:v>43.234166666666702</c:v>
                </c:pt>
                <c:pt idx="25941">
                  <c:v>43.235833333333403</c:v>
                </c:pt>
                <c:pt idx="25942">
                  <c:v>43.237499999999997</c:v>
                </c:pt>
                <c:pt idx="25943">
                  <c:v>43.239166666666698</c:v>
                </c:pt>
                <c:pt idx="25944">
                  <c:v>43.240833333333399</c:v>
                </c:pt>
                <c:pt idx="25945">
                  <c:v>43.2425</c:v>
                </c:pt>
                <c:pt idx="25946">
                  <c:v>43.2441666666667</c:v>
                </c:pt>
                <c:pt idx="25947">
                  <c:v>43.245833333333401</c:v>
                </c:pt>
                <c:pt idx="25948">
                  <c:v>43.247500000000002</c:v>
                </c:pt>
                <c:pt idx="25949">
                  <c:v>43.249166666666703</c:v>
                </c:pt>
                <c:pt idx="25950">
                  <c:v>43.250833333333397</c:v>
                </c:pt>
                <c:pt idx="25951">
                  <c:v>43.252499999999998</c:v>
                </c:pt>
                <c:pt idx="25952">
                  <c:v>43.254166666666698</c:v>
                </c:pt>
                <c:pt idx="25953">
                  <c:v>43.255833333333399</c:v>
                </c:pt>
                <c:pt idx="25954">
                  <c:v>43.2575</c:v>
                </c:pt>
                <c:pt idx="25955">
                  <c:v>43.259166666666701</c:v>
                </c:pt>
                <c:pt idx="25956">
                  <c:v>43.260833333333402</c:v>
                </c:pt>
                <c:pt idx="25957">
                  <c:v>43.262500000000003</c:v>
                </c:pt>
                <c:pt idx="25958">
                  <c:v>43.264166666666704</c:v>
                </c:pt>
                <c:pt idx="25959">
                  <c:v>43.265833333333397</c:v>
                </c:pt>
                <c:pt idx="25960">
                  <c:v>43.267499999999998</c:v>
                </c:pt>
                <c:pt idx="25961">
                  <c:v>43.269166666666699</c:v>
                </c:pt>
                <c:pt idx="25962">
                  <c:v>43.2708333333334</c:v>
                </c:pt>
                <c:pt idx="25963">
                  <c:v>43.272500000000001</c:v>
                </c:pt>
                <c:pt idx="25964">
                  <c:v>43.274166666666702</c:v>
                </c:pt>
                <c:pt idx="25965">
                  <c:v>43.275833333333402</c:v>
                </c:pt>
                <c:pt idx="25966">
                  <c:v>43.277500000000003</c:v>
                </c:pt>
                <c:pt idx="25967">
                  <c:v>43.279166666666697</c:v>
                </c:pt>
                <c:pt idx="25968">
                  <c:v>43.280833333333398</c:v>
                </c:pt>
                <c:pt idx="25969">
                  <c:v>43.282499999999999</c:v>
                </c:pt>
                <c:pt idx="25970">
                  <c:v>43.2841666666667</c:v>
                </c:pt>
                <c:pt idx="25971">
                  <c:v>43.2858333333334</c:v>
                </c:pt>
                <c:pt idx="25972">
                  <c:v>43.287500000000001</c:v>
                </c:pt>
                <c:pt idx="25973">
                  <c:v>43.289166666666702</c:v>
                </c:pt>
                <c:pt idx="25974">
                  <c:v>43.290833333333403</c:v>
                </c:pt>
                <c:pt idx="25975">
                  <c:v>43.292499999999997</c:v>
                </c:pt>
                <c:pt idx="25976">
                  <c:v>43.294166666666698</c:v>
                </c:pt>
                <c:pt idx="25977">
                  <c:v>43.295833333333398</c:v>
                </c:pt>
                <c:pt idx="25978">
                  <c:v>43.297499999999999</c:v>
                </c:pt>
                <c:pt idx="25979">
                  <c:v>43.2991666666667</c:v>
                </c:pt>
                <c:pt idx="25980">
                  <c:v>43.300833333333401</c:v>
                </c:pt>
                <c:pt idx="25981">
                  <c:v>43.302500000000002</c:v>
                </c:pt>
                <c:pt idx="25982">
                  <c:v>43.304166666666703</c:v>
                </c:pt>
                <c:pt idx="25983">
                  <c:v>43.305833333333403</c:v>
                </c:pt>
                <c:pt idx="25984">
                  <c:v>43.307499999999997</c:v>
                </c:pt>
                <c:pt idx="25985">
                  <c:v>43.309166666666698</c:v>
                </c:pt>
                <c:pt idx="25986">
                  <c:v>43.310833333333399</c:v>
                </c:pt>
                <c:pt idx="25987">
                  <c:v>43.3125</c:v>
                </c:pt>
                <c:pt idx="25988">
                  <c:v>43.314166666666701</c:v>
                </c:pt>
                <c:pt idx="25989">
                  <c:v>43.315833333333401</c:v>
                </c:pt>
                <c:pt idx="25990">
                  <c:v>43.317500000000003</c:v>
                </c:pt>
                <c:pt idx="25991">
                  <c:v>43.319166666666703</c:v>
                </c:pt>
                <c:pt idx="25992">
                  <c:v>43.320833333333397</c:v>
                </c:pt>
                <c:pt idx="25993">
                  <c:v>43.322499999999998</c:v>
                </c:pt>
                <c:pt idx="25994">
                  <c:v>43.324166666666699</c:v>
                </c:pt>
                <c:pt idx="25995">
                  <c:v>43.325833333333399</c:v>
                </c:pt>
                <c:pt idx="25996">
                  <c:v>43.327500000000001</c:v>
                </c:pt>
                <c:pt idx="25997">
                  <c:v>43.329166666666701</c:v>
                </c:pt>
                <c:pt idx="25998">
                  <c:v>43.330833333333402</c:v>
                </c:pt>
                <c:pt idx="25999">
                  <c:v>43.332500000000003</c:v>
                </c:pt>
                <c:pt idx="26000">
                  <c:v>43.334166666666697</c:v>
                </c:pt>
                <c:pt idx="26001">
                  <c:v>43.335833333333397</c:v>
                </c:pt>
                <c:pt idx="26002">
                  <c:v>43.337499999999999</c:v>
                </c:pt>
                <c:pt idx="26003">
                  <c:v>43.339166666666699</c:v>
                </c:pt>
                <c:pt idx="26004">
                  <c:v>43.3408333333334</c:v>
                </c:pt>
                <c:pt idx="26005">
                  <c:v>43.342500000000001</c:v>
                </c:pt>
                <c:pt idx="26006">
                  <c:v>43.344166666666702</c:v>
                </c:pt>
                <c:pt idx="26007">
                  <c:v>43.345833333333402</c:v>
                </c:pt>
                <c:pt idx="26008">
                  <c:v>43.347499999999997</c:v>
                </c:pt>
                <c:pt idx="26009">
                  <c:v>43.349166666666697</c:v>
                </c:pt>
                <c:pt idx="26010">
                  <c:v>43.350833333333398</c:v>
                </c:pt>
                <c:pt idx="26011">
                  <c:v>43.352499999999999</c:v>
                </c:pt>
                <c:pt idx="26012">
                  <c:v>43.3541666666667</c:v>
                </c:pt>
                <c:pt idx="26013">
                  <c:v>43.355833333333401</c:v>
                </c:pt>
                <c:pt idx="26014">
                  <c:v>43.357500000000002</c:v>
                </c:pt>
                <c:pt idx="26015">
                  <c:v>43.359166666666702</c:v>
                </c:pt>
                <c:pt idx="26016">
                  <c:v>43.360833333333296</c:v>
                </c:pt>
                <c:pt idx="26017">
                  <c:v>43.362499999999997</c:v>
                </c:pt>
                <c:pt idx="26018">
                  <c:v>43.364166666666698</c:v>
                </c:pt>
                <c:pt idx="26019">
                  <c:v>43.365833333333399</c:v>
                </c:pt>
                <c:pt idx="26020">
                  <c:v>43.3675</c:v>
                </c:pt>
                <c:pt idx="26021">
                  <c:v>43.3691666666667</c:v>
                </c:pt>
                <c:pt idx="26022">
                  <c:v>43.370833333333401</c:v>
                </c:pt>
                <c:pt idx="26023">
                  <c:v>43.372500000000002</c:v>
                </c:pt>
                <c:pt idx="26024">
                  <c:v>43.374166666666703</c:v>
                </c:pt>
                <c:pt idx="26025">
                  <c:v>43.375833333333397</c:v>
                </c:pt>
                <c:pt idx="26026">
                  <c:v>43.377499999999998</c:v>
                </c:pt>
                <c:pt idx="26027">
                  <c:v>43.379166666666698</c:v>
                </c:pt>
                <c:pt idx="26028">
                  <c:v>43.380833333333399</c:v>
                </c:pt>
                <c:pt idx="26029">
                  <c:v>43.3825</c:v>
                </c:pt>
                <c:pt idx="26030">
                  <c:v>43.384166666666701</c:v>
                </c:pt>
                <c:pt idx="26031">
                  <c:v>43.385833333333402</c:v>
                </c:pt>
                <c:pt idx="26032">
                  <c:v>43.387500000000003</c:v>
                </c:pt>
                <c:pt idx="26033">
                  <c:v>43.389166666666704</c:v>
                </c:pt>
                <c:pt idx="26034">
                  <c:v>43.390833333333397</c:v>
                </c:pt>
                <c:pt idx="26035">
                  <c:v>43.392499999999998</c:v>
                </c:pt>
                <c:pt idx="26036">
                  <c:v>43.394166666666699</c:v>
                </c:pt>
                <c:pt idx="26037">
                  <c:v>43.3958333333334</c:v>
                </c:pt>
                <c:pt idx="26038">
                  <c:v>43.397500000000001</c:v>
                </c:pt>
                <c:pt idx="26039">
                  <c:v>43.399166666666702</c:v>
                </c:pt>
                <c:pt idx="26040">
                  <c:v>43.400833333333402</c:v>
                </c:pt>
                <c:pt idx="26041">
                  <c:v>43.402500000000003</c:v>
                </c:pt>
                <c:pt idx="26042">
                  <c:v>43.404166666666697</c:v>
                </c:pt>
                <c:pt idx="26043">
                  <c:v>43.405833333333398</c:v>
                </c:pt>
                <c:pt idx="26044">
                  <c:v>43.407499999999999</c:v>
                </c:pt>
                <c:pt idx="26045">
                  <c:v>43.4091666666667</c:v>
                </c:pt>
                <c:pt idx="26046">
                  <c:v>43.4108333333334</c:v>
                </c:pt>
                <c:pt idx="26047">
                  <c:v>43.412500000000001</c:v>
                </c:pt>
                <c:pt idx="26048">
                  <c:v>43.414166666666702</c:v>
                </c:pt>
                <c:pt idx="26049">
                  <c:v>43.415833333333403</c:v>
                </c:pt>
                <c:pt idx="26050">
                  <c:v>43.417499999999997</c:v>
                </c:pt>
                <c:pt idx="26051">
                  <c:v>43.419166666666698</c:v>
                </c:pt>
                <c:pt idx="26052">
                  <c:v>43.420833333333398</c:v>
                </c:pt>
                <c:pt idx="26053">
                  <c:v>43.422499999999999</c:v>
                </c:pt>
                <c:pt idx="26054">
                  <c:v>43.4241666666667</c:v>
                </c:pt>
                <c:pt idx="26055">
                  <c:v>43.425833333333401</c:v>
                </c:pt>
                <c:pt idx="26056">
                  <c:v>43.427500000000002</c:v>
                </c:pt>
                <c:pt idx="26057">
                  <c:v>43.429166666666703</c:v>
                </c:pt>
                <c:pt idx="26058">
                  <c:v>43.430833333333403</c:v>
                </c:pt>
                <c:pt idx="26059">
                  <c:v>43.432499999999997</c:v>
                </c:pt>
                <c:pt idx="26060">
                  <c:v>43.434166666666698</c:v>
                </c:pt>
                <c:pt idx="26061">
                  <c:v>43.435833333333399</c:v>
                </c:pt>
                <c:pt idx="26062">
                  <c:v>43.4375</c:v>
                </c:pt>
                <c:pt idx="26063">
                  <c:v>43.439166666666701</c:v>
                </c:pt>
                <c:pt idx="26064">
                  <c:v>43.440833333333401</c:v>
                </c:pt>
                <c:pt idx="26065">
                  <c:v>43.442500000000003</c:v>
                </c:pt>
                <c:pt idx="26066">
                  <c:v>43.444166666666703</c:v>
                </c:pt>
                <c:pt idx="26067">
                  <c:v>43.445833333333397</c:v>
                </c:pt>
                <c:pt idx="26068">
                  <c:v>43.447499999999998</c:v>
                </c:pt>
                <c:pt idx="26069">
                  <c:v>43.449166666666699</c:v>
                </c:pt>
                <c:pt idx="26070">
                  <c:v>43.450833333333399</c:v>
                </c:pt>
                <c:pt idx="26071">
                  <c:v>43.452500000000001</c:v>
                </c:pt>
                <c:pt idx="26072">
                  <c:v>43.454166666666701</c:v>
                </c:pt>
                <c:pt idx="26073">
                  <c:v>43.455833333333402</c:v>
                </c:pt>
                <c:pt idx="26074">
                  <c:v>43.457500000000003</c:v>
                </c:pt>
                <c:pt idx="26075">
                  <c:v>43.459166666666697</c:v>
                </c:pt>
                <c:pt idx="26076">
                  <c:v>43.460833333333397</c:v>
                </c:pt>
                <c:pt idx="26077">
                  <c:v>43.462499999999999</c:v>
                </c:pt>
                <c:pt idx="26078">
                  <c:v>43.464166666666699</c:v>
                </c:pt>
                <c:pt idx="26079">
                  <c:v>43.4658333333334</c:v>
                </c:pt>
                <c:pt idx="26080">
                  <c:v>43.467500000000001</c:v>
                </c:pt>
                <c:pt idx="26081">
                  <c:v>43.469166666666702</c:v>
                </c:pt>
                <c:pt idx="26082">
                  <c:v>43.470833333333402</c:v>
                </c:pt>
                <c:pt idx="26083">
                  <c:v>43.472499999999997</c:v>
                </c:pt>
                <c:pt idx="26084">
                  <c:v>43.474166666666697</c:v>
                </c:pt>
                <c:pt idx="26085">
                  <c:v>43.475833333333398</c:v>
                </c:pt>
                <c:pt idx="26086">
                  <c:v>43.477499999999999</c:v>
                </c:pt>
                <c:pt idx="26087">
                  <c:v>43.4791666666667</c:v>
                </c:pt>
                <c:pt idx="26088">
                  <c:v>43.480833333333401</c:v>
                </c:pt>
                <c:pt idx="26089">
                  <c:v>43.482500000000002</c:v>
                </c:pt>
                <c:pt idx="26090">
                  <c:v>43.484166666666702</c:v>
                </c:pt>
                <c:pt idx="26091">
                  <c:v>43.485833333333403</c:v>
                </c:pt>
                <c:pt idx="26092">
                  <c:v>43.487499999999997</c:v>
                </c:pt>
                <c:pt idx="26093">
                  <c:v>43.489166666666698</c:v>
                </c:pt>
                <c:pt idx="26094">
                  <c:v>43.490833333333399</c:v>
                </c:pt>
                <c:pt idx="26095">
                  <c:v>43.4925</c:v>
                </c:pt>
                <c:pt idx="26096">
                  <c:v>43.4941666666667</c:v>
                </c:pt>
                <c:pt idx="26097">
                  <c:v>43.495833333333401</c:v>
                </c:pt>
                <c:pt idx="26098">
                  <c:v>43.497500000000002</c:v>
                </c:pt>
                <c:pt idx="26099">
                  <c:v>43.499166666666703</c:v>
                </c:pt>
                <c:pt idx="26100">
                  <c:v>43.500833333333397</c:v>
                </c:pt>
                <c:pt idx="26101">
                  <c:v>43.502499999999998</c:v>
                </c:pt>
                <c:pt idx="26102">
                  <c:v>43.504166666666698</c:v>
                </c:pt>
                <c:pt idx="26103">
                  <c:v>43.505833333333399</c:v>
                </c:pt>
                <c:pt idx="26104">
                  <c:v>43.5075</c:v>
                </c:pt>
                <c:pt idx="26105">
                  <c:v>43.509166666666701</c:v>
                </c:pt>
                <c:pt idx="26106">
                  <c:v>43.510833333333402</c:v>
                </c:pt>
                <c:pt idx="26107">
                  <c:v>43.512500000000003</c:v>
                </c:pt>
                <c:pt idx="26108">
                  <c:v>43.514166666666704</c:v>
                </c:pt>
                <c:pt idx="26109">
                  <c:v>43.515833333333397</c:v>
                </c:pt>
                <c:pt idx="26110">
                  <c:v>43.517499999999998</c:v>
                </c:pt>
                <c:pt idx="26111">
                  <c:v>43.519166666666699</c:v>
                </c:pt>
                <c:pt idx="26112">
                  <c:v>43.5208333333334</c:v>
                </c:pt>
                <c:pt idx="26113">
                  <c:v>43.522500000000001</c:v>
                </c:pt>
                <c:pt idx="26114">
                  <c:v>43.524166666666702</c:v>
                </c:pt>
                <c:pt idx="26115">
                  <c:v>43.525833333333402</c:v>
                </c:pt>
                <c:pt idx="26116">
                  <c:v>43.527500000000003</c:v>
                </c:pt>
                <c:pt idx="26117">
                  <c:v>43.529166666666697</c:v>
                </c:pt>
                <c:pt idx="26118">
                  <c:v>43.530833333333398</c:v>
                </c:pt>
                <c:pt idx="26119">
                  <c:v>43.532499999999999</c:v>
                </c:pt>
                <c:pt idx="26120">
                  <c:v>43.5341666666667</c:v>
                </c:pt>
                <c:pt idx="26121">
                  <c:v>43.5358333333334</c:v>
                </c:pt>
                <c:pt idx="26122">
                  <c:v>43.537500000000001</c:v>
                </c:pt>
                <c:pt idx="26123">
                  <c:v>43.539166666666702</c:v>
                </c:pt>
                <c:pt idx="26124">
                  <c:v>43.540833333333403</c:v>
                </c:pt>
                <c:pt idx="26125">
                  <c:v>43.542499999999997</c:v>
                </c:pt>
                <c:pt idx="26126">
                  <c:v>43.544166666666698</c:v>
                </c:pt>
                <c:pt idx="26127">
                  <c:v>43.545833333333398</c:v>
                </c:pt>
                <c:pt idx="26128">
                  <c:v>43.547499999999999</c:v>
                </c:pt>
                <c:pt idx="26129">
                  <c:v>43.5491666666667</c:v>
                </c:pt>
                <c:pt idx="26130">
                  <c:v>43.550833333333401</c:v>
                </c:pt>
                <c:pt idx="26131">
                  <c:v>43.552500000000002</c:v>
                </c:pt>
                <c:pt idx="26132">
                  <c:v>43.554166666666703</c:v>
                </c:pt>
                <c:pt idx="26133">
                  <c:v>43.555833333333403</c:v>
                </c:pt>
                <c:pt idx="26134">
                  <c:v>43.557499999999997</c:v>
                </c:pt>
                <c:pt idx="26135">
                  <c:v>43.559166666666698</c:v>
                </c:pt>
                <c:pt idx="26136">
                  <c:v>43.560833333333399</c:v>
                </c:pt>
                <c:pt idx="26137">
                  <c:v>43.5625</c:v>
                </c:pt>
                <c:pt idx="26138">
                  <c:v>43.564166666666701</c:v>
                </c:pt>
                <c:pt idx="26139">
                  <c:v>43.565833333333401</c:v>
                </c:pt>
                <c:pt idx="26140">
                  <c:v>43.567500000000003</c:v>
                </c:pt>
                <c:pt idx="26141">
                  <c:v>43.569166666666703</c:v>
                </c:pt>
                <c:pt idx="26142">
                  <c:v>43.570833333333397</c:v>
                </c:pt>
                <c:pt idx="26143">
                  <c:v>43.572499999999998</c:v>
                </c:pt>
                <c:pt idx="26144">
                  <c:v>43.574166666666699</c:v>
                </c:pt>
                <c:pt idx="26145">
                  <c:v>43.575833333333399</c:v>
                </c:pt>
                <c:pt idx="26146">
                  <c:v>43.577500000000001</c:v>
                </c:pt>
                <c:pt idx="26147">
                  <c:v>43.579166666666701</c:v>
                </c:pt>
                <c:pt idx="26148">
                  <c:v>43.580833333333402</c:v>
                </c:pt>
                <c:pt idx="26149">
                  <c:v>43.582500000000003</c:v>
                </c:pt>
                <c:pt idx="26150">
                  <c:v>43.584166666666697</c:v>
                </c:pt>
                <c:pt idx="26151">
                  <c:v>43.585833333333397</c:v>
                </c:pt>
                <c:pt idx="26152">
                  <c:v>43.587499999999999</c:v>
                </c:pt>
                <c:pt idx="26153">
                  <c:v>43.589166666666699</c:v>
                </c:pt>
                <c:pt idx="26154">
                  <c:v>43.5908333333334</c:v>
                </c:pt>
                <c:pt idx="26155">
                  <c:v>43.592500000000001</c:v>
                </c:pt>
                <c:pt idx="26156">
                  <c:v>43.594166666666702</c:v>
                </c:pt>
                <c:pt idx="26157">
                  <c:v>43.595833333333402</c:v>
                </c:pt>
                <c:pt idx="26158">
                  <c:v>43.597499999999997</c:v>
                </c:pt>
                <c:pt idx="26159">
                  <c:v>43.599166666666697</c:v>
                </c:pt>
                <c:pt idx="26160">
                  <c:v>43.600833333333398</c:v>
                </c:pt>
                <c:pt idx="26161">
                  <c:v>43.602499999999999</c:v>
                </c:pt>
                <c:pt idx="26162">
                  <c:v>43.6041666666667</c:v>
                </c:pt>
                <c:pt idx="26163">
                  <c:v>43.605833333333401</c:v>
                </c:pt>
                <c:pt idx="26164">
                  <c:v>43.607500000000002</c:v>
                </c:pt>
                <c:pt idx="26165">
                  <c:v>43.609166666666702</c:v>
                </c:pt>
                <c:pt idx="26166">
                  <c:v>43.610833333333403</c:v>
                </c:pt>
                <c:pt idx="26167">
                  <c:v>43.612499999999997</c:v>
                </c:pt>
                <c:pt idx="26168">
                  <c:v>43.614166666666698</c:v>
                </c:pt>
                <c:pt idx="26169">
                  <c:v>43.615833333333399</c:v>
                </c:pt>
                <c:pt idx="26170">
                  <c:v>43.6175</c:v>
                </c:pt>
                <c:pt idx="26171">
                  <c:v>43.6191666666667</c:v>
                </c:pt>
                <c:pt idx="26172">
                  <c:v>43.620833333333401</c:v>
                </c:pt>
                <c:pt idx="26173">
                  <c:v>43.622500000000002</c:v>
                </c:pt>
                <c:pt idx="26174">
                  <c:v>43.624166666666703</c:v>
                </c:pt>
                <c:pt idx="26175">
                  <c:v>43.625833333333397</c:v>
                </c:pt>
                <c:pt idx="26176">
                  <c:v>43.627499999999998</c:v>
                </c:pt>
                <c:pt idx="26177">
                  <c:v>43.629166666666698</c:v>
                </c:pt>
                <c:pt idx="26178">
                  <c:v>43.630833333333399</c:v>
                </c:pt>
                <c:pt idx="26179">
                  <c:v>43.6325</c:v>
                </c:pt>
                <c:pt idx="26180">
                  <c:v>43.634166666666701</c:v>
                </c:pt>
                <c:pt idx="26181">
                  <c:v>43.635833333333402</c:v>
                </c:pt>
                <c:pt idx="26182">
                  <c:v>43.637500000000003</c:v>
                </c:pt>
                <c:pt idx="26183">
                  <c:v>43.639166666666704</c:v>
                </c:pt>
                <c:pt idx="26184">
                  <c:v>43.640833333333397</c:v>
                </c:pt>
                <c:pt idx="26185">
                  <c:v>43.642499999999998</c:v>
                </c:pt>
                <c:pt idx="26186">
                  <c:v>43.644166666666699</c:v>
                </c:pt>
                <c:pt idx="26187">
                  <c:v>43.6458333333334</c:v>
                </c:pt>
                <c:pt idx="26188">
                  <c:v>43.647500000000001</c:v>
                </c:pt>
                <c:pt idx="26189">
                  <c:v>43.649166666666702</c:v>
                </c:pt>
                <c:pt idx="26190">
                  <c:v>43.650833333333402</c:v>
                </c:pt>
                <c:pt idx="26191">
                  <c:v>43.652500000000003</c:v>
                </c:pt>
                <c:pt idx="26192">
                  <c:v>43.654166666666697</c:v>
                </c:pt>
                <c:pt idx="26193">
                  <c:v>43.655833333333398</c:v>
                </c:pt>
                <c:pt idx="26194">
                  <c:v>43.657499999999999</c:v>
                </c:pt>
                <c:pt idx="26195">
                  <c:v>43.6591666666667</c:v>
                </c:pt>
                <c:pt idx="26196">
                  <c:v>43.6608333333334</c:v>
                </c:pt>
                <c:pt idx="26197">
                  <c:v>43.662500000000001</c:v>
                </c:pt>
                <c:pt idx="26198">
                  <c:v>43.664166666666702</c:v>
                </c:pt>
                <c:pt idx="26199">
                  <c:v>43.665833333333403</c:v>
                </c:pt>
                <c:pt idx="26200">
                  <c:v>43.667499999999997</c:v>
                </c:pt>
                <c:pt idx="26201">
                  <c:v>43.669166666666698</c:v>
                </c:pt>
                <c:pt idx="26202">
                  <c:v>43.670833333333398</c:v>
                </c:pt>
                <c:pt idx="26203">
                  <c:v>43.672499999999999</c:v>
                </c:pt>
                <c:pt idx="26204">
                  <c:v>43.6741666666667</c:v>
                </c:pt>
                <c:pt idx="26205">
                  <c:v>43.675833333333401</c:v>
                </c:pt>
                <c:pt idx="26206">
                  <c:v>43.677500000000002</c:v>
                </c:pt>
                <c:pt idx="26207">
                  <c:v>43.679166666666703</c:v>
                </c:pt>
                <c:pt idx="26208">
                  <c:v>43.680833333333297</c:v>
                </c:pt>
                <c:pt idx="26209">
                  <c:v>43.682499999999997</c:v>
                </c:pt>
                <c:pt idx="26210">
                  <c:v>43.684166666666698</c:v>
                </c:pt>
                <c:pt idx="26211">
                  <c:v>43.685833333333399</c:v>
                </c:pt>
                <c:pt idx="26212">
                  <c:v>43.6875</c:v>
                </c:pt>
                <c:pt idx="26213">
                  <c:v>43.689166666666701</c:v>
                </c:pt>
                <c:pt idx="26214">
                  <c:v>43.690833333333401</c:v>
                </c:pt>
                <c:pt idx="26215">
                  <c:v>43.692500000000003</c:v>
                </c:pt>
                <c:pt idx="26216">
                  <c:v>43.694166666666703</c:v>
                </c:pt>
                <c:pt idx="26217">
                  <c:v>43.695833333333397</c:v>
                </c:pt>
                <c:pt idx="26218">
                  <c:v>43.697499999999998</c:v>
                </c:pt>
                <c:pt idx="26219">
                  <c:v>43.699166666666699</c:v>
                </c:pt>
                <c:pt idx="26220">
                  <c:v>43.700833333333399</c:v>
                </c:pt>
                <c:pt idx="26221">
                  <c:v>43.702500000000001</c:v>
                </c:pt>
                <c:pt idx="26222">
                  <c:v>43.704166666666701</c:v>
                </c:pt>
                <c:pt idx="26223">
                  <c:v>43.705833333333402</c:v>
                </c:pt>
                <c:pt idx="26224">
                  <c:v>43.707500000000003</c:v>
                </c:pt>
                <c:pt idx="26225">
                  <c:v>43.709166666666697</c:v>
                </c:pt>
                <c:pt idx="26226">
                  <c:v>43.710833333333397</c:v>
                </c:pt>
                <c:pt idx="26227">
                  <c:v>43.712499999999999</c:v>
                </c:pt>
                <c:pt idx="26228">
                  <c:v>43.714166666666699</c:v>
                </c:pt>
                <c:pt idx="26229">
                  <c:v>43.7158333333334</c:v>
                </c:pt>
                <c:pt idx="26230">
                  <c:v>43.717500000000001</c:v>
                </c:pt>
                <c:pt idx="26231">
                  <c:v>43.719166666666702</c:v>
                </c:pt>
                <c:pt idx="26232">
                  <c:v>43.720833333333402</c:v>
                </c:pt>
                <c:pt idx="26233">
                  <c:v>43.722499999999997</c:v>
                </c:pt>
                <c:pt idx="26234">
                  <c:v>43.724166666666697</c:v>
                </c:pt>
                <c:pt idx="26235">
                  <c:v>43.725833333333398</c:v>
                </c:pt>
                <c:pt idx="26236">
                  <c:v>43.727499999999999</c:v>
                </c:pt>
                <c:pt idx="26237">
                  <c:v>43.7291666666667</c:v>
                </c:pt>
                <c:pt idx="26238">
                  <c:v>43.730833333333401</c:v>
                </c:pt>
                <c:pt idx="26239">
                  <c:v>43.732500000000002</c:v>
                </c:pt>
                <c:pt idx="26240">
                  <c:v>43.734166666666702</c:v>
                </c:pt>
                <c:pt idx="26241">
                  <c:v>43.735833333333403</c:v>
                </c:pt>
                <c:pt idx="26242">
                  <c:v>43.737499999999997</c:v>
                </c:pt>
                <c:pt idx="26243">
                  <c:v>43.739166666666698</c:v>
                </c:pt>
                <c:pt idx="26244">
                  <c:v>43.740833333333399</c:v>
                </c:pt>
                <c:pt idx="26245">
                  <c:v>43.7425</c:v>
                </c:pt>
                <c:pt idx="26246">
                  <c:v>43.7441666666667</c:v>
                </c:pt>
                <c:pt idx="26247">
                  <c:v>43.745833333333401</c:v>
                </c:pt>
                <c:pt idx="26248">
                  <c:v>43.747500000000002</c:v>
                </c:pt>
                <c:pt idx="26249">
                  <c:v>43.749166666666703</c:v>
                </c:pt>
                <c:pt idx="26250">
                  <c:v>43.750833333333397</c:v>
                </c:pt>
                <c:pt idx="26251">
                  <c:v>43.752499999999998</c:v>
                </c:pt>
                <c:pt idx="26252">
                  <c:v>43.754166666666698</c:v>
                </c:pt>
                <c:pt idx="26253">
                  <c:v>43.755833333333399</c:v>
                </c:pt>
                <c:pt idx="26254">
                  <c:v>43.7575</c:v>
                </c:pt>
                <c:pt idx="26255">
                  <c:v>43.759166666666701</c:v>
                </c:pt>
                <c:pt idx="26256">
                  <c:v>43.760833333333402</c:v>
                </c:pt>
                <c:pt idx="26257">
                  <c:v>43.762500000000003</c:v>
                </c:pt>
                <c:pt idx="26258">
                  <c:v>43.764166666666704</c:v>
                </c:pt>
                <c:pt idx="26259">
                  <c:v>43.765833333333397</c:v>
                </c:pt>
                <c:pt idx="26260">
                  <c:v>43.767499999999998</c:v>
                </c:pt>
                <c:pt idx="26261">
                  <c:v>43.769166666666699</c:v>
                </c:pt>
                <c:pt idx="26262">
                  <c:v>43.7708333333334</c:v>
                </c:pt>
                <c:pt idx="26263">
                  <c:v>43.772500000000001</c:v>
                </c:pt>
                <c:pt idx="26264">
                  <c:v>43.774166666666702</c:v>
                </c:pt>
                <c:pt idx="26265">
                  <c:v>43.775833333333402</c:v>
                </c:pt>
                <c:pt idx="26266">
                  <c:v>43.777500000000003</c:v>
                </c:pt>
                <c:pt idx="26267">
                  <c:v>43.779166666666697</c:v>
                </c:pt>
                <c:pt idx="26268">
                  <c:v>43.780833333333398</c:v>
                </c:pt>
                <c:pt idx="26269">
                  <c:v>43.782499999999999</c:v>
                </c:pt>
                <c:pt idx="26270">
                  <c:v>43.7841666666667</c:v>
                </c:pt>
                <c:pt idx="26271">
                  <c:v>43.7858333333334</c:v>
                </c:pt>
                <c:pt idx="26272">
                  <c:v>43.787500000000001</c:v>
                </c:pt>
                <c:pt idx="26273">
                  <c:v>43.789166666666702</c:v>
                </c:pt>
                <c:pt idx="26274">
                  <c:v>43.790833333333403</c:v>
                </c:pt>
                <c:pt idx="26275">
                  <c:v>43.792499999999997</c:v>
                </c:pt>
                <c:pt idx="26276">
                  <c:v>43.794166666666698</c:v>
                </c:pt>
                <c:pt idx="26277">
                  <c:v>43.795833333333398</c:v>
                </c:pt>
                <c:pt idx="26278">
                  <c:v>43.797499999999999</c:v>
                </c:pt>
                <c:pt idx="26279">
                  <c:v>43.7991666666667</c:v>
                </c:pt>
                <c:pt idx="26280">
                  <c:v>43.800833333333401</c:v>
                </c:pt>
                <c:pt idx="26281">
                  <c:v>43.802500000000002</c:v>
                </c:pt>
                <c:pt idx="26282">
                  <c:v>43.804166666666703</c:v>
                </c:pt>
                <c:pt idx="26283">
                  <c:v>43.805833333333403</c:v>
                </c:pt>
                <c:pt idx="26284">
                  <c:v>43.807499999999997</c:v>
                </c:pt>
                <c:pt idx="26285">
                  <c:v>43.809166666666698</c:v>
                </c:pt>
                <c:pt idx="26286">
                  <c:v>43.810833333333399</c:v>
                </c:pt>
                <c:pt idx="26287">
                  <c:v>43.8125</c:v>
                </c:pt>
                <c:pt idx="26288">
                  <c:v>43.814166666666701</c:v>
                </c:pt>
                <c:pt idx="26289">
                  <c:v>43.815833333333401</c:v>
                </c:pt>
                <c:pt idx="26290">
                  <c:v>43.817500000000003</c:v>
                </c:pt>
                <c:pt idx="26291">
                  <c:v>43.819166666666703</c:v>
                </c:pt>
                <c:pt idx="26292">
                  <c:v>43.820833333333397</c:v>
                </c:pt>
                <c:pt idx="26293">
                  <c:v>43.822499999999998</c:v>
                </c:pt>
                <c:pt idx="26294">
                  <c:v>43.824166666666699</c:v>
                </c:pt>
                <c:pt idx="26295">
                  <c:v>43.825833333333399</c:v>
                </c:pt>
                <c:pt idx="26296">
                  <c:v>43.827500000000001</c:v>
                </c:pt>
                <c:pt idx="26297">
                  <c:v>43.829166666666701</c:v>
                </c:pt>
                <c:pt idx="26298">
                  <c:v>43.830833333333402</c:v>
                </c:pt>
                <c:pt idx="26299">
                  <c:v>43.832500000000003</c:v>
                </c:pt>
                <c:pt idx="26300">
                  <c:v>43.834166666666697</c:v>
                </c:pt>
                <c:pt idx="26301">
                  <c:v>43.835833333333397</c:v>
                </c:pt>
                <c:pt idx="26302">
                  <c:v>43.837499999999999</c:v>
                </c:pt>
                <c:pt idx="26303">
                  <c:v>43.839166666666699</c:v>
                </c:pt>
                <c:pt idx="26304">
                  <c:v>43.8408333333334</c:v>
                </c:pt>
                <c:pt idx="26305">
                  <c:v>43.842500000000001</c:v>
                </c:pt>
                <c:pt idx="26306">
                  <c:v>43.844166666666702</c:v>
                </c:pt>
                <c:pt idx="26307">
                  <c:v>43.845833333333402</c:v>
                </c:pt>
                <c:pt idx="26308">
                  <c:v>43.847499999999997</c:v>
                </c:pt>
                <c:pt idx="26309">
                  <c:v>43.849166666666697</c:v>
                </c:pt>
                <c:pt idx="26310">
                  <c:v>43.850833333333398</c:v>
                </c:pt>
                <c:pt idx="26311">
                  <c:v>43.852499999999999</c:v>
                </c:pt>
                <c:pt idx="26312">
                  <c:v>43.8541666666667</c:v>
                </c:pt>
                <c:pt idx="26313">
                  <c:v>43.855833333333401</c:v>
                </c:pt>
                <c:pt idx="26314">
                  <c:v>43.857500000000002</c:v>
                </c:pt>
                <c:pt idx="26315">
                  <c:v>43.859166666666702</c:v>
                </c:pt>
                <c:pt idx="26316">
                  <c:v>43.860833333333403</c:v>
                </c:pt>
                <c:pt idx="26317">
                  <c:v>43.862499999999997</c:v>
                </c:pt>
                <c:pt idx="26318">
                  <c:v>43.864166666666698</c:v>
                </c:pt>
                <c:pt idx="26319">
                  <c:v>43.865833333333399</c:v>
                </c:pt>
                <c:pt idx="26320">
                  <c:v>43.8675</c:v>
                </c:pt>
                <c:pt idx="26321">
                  <c:v>43.8691666666667</c:v>
                </c:pt>
                <c:pt idx="26322">
                  <c:v>43.870833333333401</c:v>
                </c:pt>
                <c:pt idx="26323">
                  <c:v>43.872500000000002</c:v>
                </c:pt>
                <c:pt idx="26324">
                  <c:v>43.874166666666703</c:v>
                </c:pt>
                <c:pt idx="26325">
                  <c:v>43.875833333333397</c:v>
                </c:pt>
                <c:pt idx="26326">
                  <c:v>43.877499999999998</c:v>
                </c:pt>
                <c:pt idx="26327">
                  <c:v>43.879166666666698</c:v>
                </c:pt>
                <c:pt idx="26328">
                  <c:v>43.880833333333399</c:v>
                </c:pt>
                <c:pt idx="26329">
                  <c:v>43.8825</c:v>
                </c:pt>
                <c:pt idx="26330">
                  <c:v>43.884166666666701</c:v>
                </c:pt>
                <c:pt idx="26331">
                  <c:v>43.885833333333402</c:v>
                </c:pt>
                <c:pt idx="26332">
                  <c:v>43.887500000000003</c:v>
                </c:pt>
                <c:pt idx="26333">
                  <c:v>43.889166666666704</c:v>
                </c:pt>
                <c:pt idx="26334">
                  <c:v>43.890833333333397</c:v>
                </c:pt>
                <c:pt idx="26335">
                  <c:v>43.892499999999998</c:v>
                </c:pt>
                <c:pt idx="26336">
                  <c:v>43.894166666666699</c:v>
                </c:pt>
                <c:pt idx="26337">
                  <c:v>43.8958333333334</c:v>
                </c:pt>
                <c:pt idx="26338">
                  <c:v>43.897500000000001</c:v>
                </c:pt>
                <c:pt idx="26339">
                  <c:v>43.899166666666702</c:v>
                </c:pt>
                <c:pt idx="26340">
                  <c:v>43.900833333333402</c:v>
                </c:pt>
                <c:pt idx="26341">
                  <c:v>43.902500000000003</c:v>
                </c:pt>
                <c:pt idx="26342">
                  <c:v>43.904166666666697</c:v>
                </c:pt>
                <c:pt idx="26343">
                  <c:v>43.905833333333398</c:v>
                </c:pt>
                <c:pt idx="26344">
                  <c:v>43.907499999999999</c:v>
                </c:pt>
                <c:pt idx="26345">
                  <c:v>43.9091666666667</c:v>
                </c:pt>
                <c:pt idx="26346">
                  <c:v>43.9108333333334</c:v>
                </c:pt>
                <c:pt idx="26347">
                  <c:v>43.912500000000001</c:v>
                </c:pt>
                <c:pt idx="26348">
                  <c:v>43.914166666666702</c:v>
                </c:pt>
                <c:pt idx="26349">
                  <c:v>43.915833333333403</c:v>
                </c:pt>
                <c:pt idx="26350">
                  <c:v>43.917499999999997</c:v>
                </c:pt>
                <c:pt idx="26351">
                  <c:v>43.919166666666698</c:v>
                </c:pt>
                <c:pt idx="26352">
                  <c:v>43.920833333333398</c:v>
                </c:pt>
                <c:pt idx="26353">
                  <c:v>43.922499999999999</c:v>
                </c:pt>
                <c:pt idx="26354">
                  <c:v>43.9241666666667</c:v>
                </c:pt>
                <c:pt idx="26355">
                  <c:v>43.925833333333401</c:v>
                </c:pt>
                <c:pt idx="26356">
                  <c:v>43.927500000000002</c:v>
                </c:pt>
                <c:pt idx="26357">
                  <c:v>43.929166666666703</c:v>
                </c:pt>
                <c:pt idx="26358">
                  <c:v>43.930833333333403</c:v>
                </c:pt>
                <c:pt idx="26359">
                  <c:v>43.932499999999997</c:v>
                </c:pt>
                <c:pt idx="26360">
                  <c:v>43.934166666666698</c:v>
                </c:pt>
                <c:pt idx="26361">
                  <c:v>43.935833333333399</c:v>
                </c:pt>
                <c:pt idx="26362">
                  <c:v>43.9375</c:v>
                </c:pt>
                <c:pt idx="26363">
                  <c:v>43.939166666666701</c:v>
                </c:pt>
                <c:pt idx="26364">
                  <c:v>43.940833333333401</c:v>
                </c:pt>
                <c:pt idx="26365">
                  <c:v>43.942500000000003</c:v>
                </c:pt>
                <c:pt idx="26366">
                  <c:v>43.944166666666703</c:v>
                </c:pt>
                <c:pt idx="26367">
                  <c:v>43.945833333333397</c:v>
                </c:pt>
                <c:pt idx="26368">
                  <c:v>43.947499999999998</c:v>
                </c:pt>
                <c:pt idx="26369">
                  <c:v>43.949166666666699</c:v>
                </c:pt>
                <c:pt idx="26370">
                  <c:v>43.950833333333399</c:v>
                </c:pt>
                <c:pt idx="26371">
                  <c:v>43.952500000000001</c:v>
                </c:pt>
                <c:pt idx="26372">
                  <c:v>43.954166666666701</c:v>
                </c:pt>
                <c:pt idx="26373">
                  <c:v>43.955833333333402</c:v>
                </c:pt>
                <c:pt idx="26374">
                  <c:v>43.957500000000003</c:v>
                </c:pt>
                <c:pt idx="26375">
                  <c:v>43.959166666666697</c:v>
                </c:pt>
                <c:pt idx="26376">
                  <c:v>43.960833333333397</c:v>
                </c:pt>
                <c:pt idx="26377">
                  <c:v>43.962499999999999</c:v>
                </c:pt>
                <c:pt idx="26378">
                  <c:v>43.964166666666699</c:v>
                </c:pt>
                <c:pt idx="26379">
                  <c:v>43.9658333333334</c:v>
                </c:pt>
                <c:pt idx="26380">
                  <c:v>43.967500000000001</c:v>
                </c:pt>
                <c:pt idx="26381">
                  <c:v>43.969166666666702</c:v>
                </c:pt>
                <c:pt idx="26382">
                  <c:v>43.970833333333402</c:v>
                </c:pt>
                <c:pt idx="26383">
                  <c:v>43.972499999999997</c:v>
                </c:pt>
                <c:pt idx="26384">
                  <c:v>43.974166666666697</c:v>
                </c:pt>
                <c:pt idx="26385">
                  <c:v>43.975833333333398</c:v>
                </c:pt>
                <c:pt idx="26386">
                  <c:v>43.977499999999999</c:v>
                </c:pt>
                <c:pt idx="26387">
                  <c:v>43.9791666666667</c:v>
                </c:pt>
                <c:pt idx="26388">
                  <c:v>43.980833333333401</c:v>
                </c:pt>
                <c:pt idx="26389">
                  <c:v>43.982500000000002</c:v>
                </c:pt>
                <c:pt idx="26390">
                  <c:v>43.984166666666702</c:v>
                </c:pt>
                <c:pt idx="26391">
                  <c:v>43.985833333333296</c:v>
                </c:pt>
                <c:pt idx="26392">
                  <c:v>43.987499999999997</c:v>
                </c:pt>
                <c:pt idx="26393">
                  <c:v>43.989166666666698</c:v>
                </c:pt>
                <c:pt idx="26394">
                  <c:v>43.990833333333399</c:v>
                </c:pt>
                <c:pt idx="26395">
                  <c:v>43.9925</c:v>
                </c:pt>
                <c:pt idx="26396">
                  <c:v>43.9941666666667</c:v>
                </c:pt>
                <c:pt idx="26397">
                  <c:v>43.995833333333401</c:v>
                </c:pt>
                <c:pt idx="26398">
                  <c:v>43.997500000000002</c:v>
                </c:pt>
                <c:pt idx="26399">
                  <c:v>43.999166666666703</c:v>
                </c:pt>
                <c:pt idx="26400">
                  <c:v>44.000833333333397</c:v>
                </c:pt>
                <c:pt idx="26401">
                  <c:v>44.002499999999998</c:v>
                </c:pt>
                <c:pt idx="26402">
                  <c:v>44.004166666666698</c:v>
                </c:pt>
                <c:pt idx="26403">
                  <c:v>44.005833333333399</c:v>
                </c:pt>
                <c:pt idx="26404">
                  <c:v>44.0075</c:v>
                </c:pt>
                <c:pt idx="26405">
                  <c:v>44.009166666666701</c:v>
                </c:pt>
                <c:pt idx="26406">
                  <c:v>44.010833333333402</c:v>
                </c:pt>
                <c:pt idx="26407">
                  <c:v>44.012500000000003</c:v>
                </c:pt>
                <c:pt idx="26408">
                  <c:v>44.014166666666704</c:v>
                </c:pt>
                <c:pt idx="26409">
                  <c:v>44.015833333333397</c:v>
                </c:pt>
                <c:pt idx="26410">
                  <c:v>44.017499999999998</c:v>
                </c:pt>
                <c:pt idx="26411">
                  <c:v>44.019166666666699</c:v>
                </c:pt>
                <c:pt idx="26412">
                  <c:v>44.0208333333334</c:v>
                </c:pt>
                <c:pt idx="26413">
                  <c:v>44.022500000000001</c:v>
                </c:pt>
                <c:pt idx="26414">
                  <c:v>44.024166666666702</c:v>
                </c:pt>
                <c:pt idx="26415">
                  <c:v>44.025833333333402</c:v>
                </c:pt>
                <c:pt idx="26416">
                  <c:v>44.027500000000003</c:v>
                </c:pt>
                <c:pt idx="26417">
                  <c:v>44.029166666666697</c:v>
                </c:pt>
                <c:pt idx="26418">
                  <c:v>44.030833333333398</c:v>
                </c:pt>
                <c:pt idx="26419">
                  <c:v>44.032499999999999</c:v>
                </c:pt>
                <c:pt idx="26420">
                  <c:v>44.0341666666667</c:v>
                </c:pt>
                <c:pt idx="26421">
                  <c:v>44.0358333333334</c:v>
                </c:pt>
                <c:pt idx="26422">
                  <c:v>44.037500000000001</c:v>
                </c:pt>
                <c:pt idx="26423">
                  <c:v>44.039166666666702</c:v>
                </c:pt>
                <c:pt idx="26424">
                  <c:v>44.040833333333403</c:v>
                </c:pt>
                <c:pt idx="26425">
                  <c:v>44.042499999999997</c:v>
                </c:pt>
                <c:pt idx="26426">
                  <c:v>44.044166666666698</c:v>
                </c:pt>
                <c:pt idx="26427">
                  <c:v>44.045833333333398</c:v>
                </c:pt>
                <c:pt idx="26428">
                  <c:v>44.047499999999999</c:v>
                </c:pt>
                <c:pt idx="26429">
                  <c:v>44.0491666666667</c:v>
                </c:pt>
                <c:pt idx="26430">
                  <c:v>44.050833333333401</c:v>
                </c:pt>
                <c:pt idx="26431">
                  <c:v>44.052500000000002</c:v>
                </c:pt>
                <c:pt idx="26432">
                  <c:v>44.054166666666703</c:v>
                </c:pt>
                <c:pt idx="26433">
                  <c:v>44.055833333333403</c:v>
                </c:pt>
                <c:pt idx="26434">
                  <c:v>44.057499999999997</c:v>
                </c:pt>
                <c:pt idx="26435">
                  <c:v>44.059166666666698</c:v>
                </c:pt>
                <c:pt idx="26436">
                  <c:v>44.060833333333399</c:v>
                </c:pt>
                <c:pt idx="26437">
                  <c:v>44.0625</c:v>
                </c:pt>
                <c:pt idx="26438">
                  <c:v>44.064166666666701</c:v>
                </c:pt>
                <c:pt idx="26439">
                  <c:v>44.065833333333401</c:v>
                </c:pt>
                <c:pt idx="26440">
                  <c:v>44.067500000000003</c:v>
                </c:pt>
                <c:pt idx="26441">
                  <c:v>44.069166666666703</c:v>
                </c:pt>
                <c:pt idx="26442">
                  <c:v>44.070833333333397</c:v>
                </c:pt>
                <c:pt idx="26443">
                  <c:v>44.072499999999998</c:v>
                </c:pt>
                <c:pt idx="26444">
                  <c:v>44.074166666666699</c:v>
                </c:pt>
                <c:pt idx="26445">
                  <c:v>44.075833333333399</c:v>
                </c:pt>
                <c:pt idx="26446">
                  <c:v>44.077500000000001</c:v>
                </c:pt>
                <c:pt idx="26447">
                  <c:v>44.079166666666701</c:v>
                </c:pt>
                <c:pt idx="26448">
                  <c:v>44.080833333333402</c:v>
                </c:pt>
                <c:pt idx="26449">
                  <c:v>44.082500000000003</c:v>
                </c:pt>
                <c:pt idx="26450">
                  <c:v>44.084166666666697</c:v>
                </c:pt>
                <c:pt idx="26451">
                  <c:v>44.085833333333397</c:v>
                </c:pt>
                <c:pt idx="26452">
                  <c:v>44.087499999999999</c:v>
                </c:pt>
                <c:pt idx="26453">
                  <c:v>44.089166666666699</c:v>
                </c:pt>
                <c:pt idx="26454">
                  <c:v>44.0908333333334</c:v>
                </c:pt>
                <c:pt idx="26455">
                  <c:v>44.092500000000001</c:v>
                </c:pt>
                <c:pt idx="26456">
                  <c:v>44.094166666666702</c:v>
                </c:pt>
                <c:pt idx="26457">
                  <c:v>44.095833333333402</c:v>
                </c:pt>
                <c:pt idx="26458">
                  <c:v>44.097499999999997</c:v>
                </c:pt>
                <c:pt idx="26459">
                  <c:v>44.099166666666697</c:v>
                </c:pt>
                <c:pt idx="26460">
                  <c:v>44.100833333333398</c:v>
                </c:pt>
                <c:pt idx="26461">
                  <c:v>44.102499999999999</c:v>
                </c:pt>
                <c:pt idx="26462">
                  <c:v>44.1041666666667</c:v>
                </c:pt>
                <c:pt idx="26463">
                  <c:v>44.105833333333401</c:v>
                </c:pt>
                <c:pt idx="26464">
                  <c:v>44.107500000000002</c:v>
                </c:pt>
                <c:pt idx="26465">
                  <c:v>44.109166666666702</c:v>
                </c:pt>
                <c:pt idx="26466">
                  <c:v>44.110833333333403</c:v>
                </c:pt>
                <c:pt idx="26467">
                  <c:v>44.112499999999997</c:v>
                </c:pt>
                <c:pt idx="26468">
                  <c:v>44.114166666666698</c:v>
                </c:pt>
                <c:pt idx="26469">
                  <c:v>44.115833333333399</c:v>
                </c:pt>
                <c:pt idx="26470">
                  <c:v>44.1175</c:v>
                </c:pt>
                <c:pt idx="26471">
                  <c:v>44.1191666666667</c:v>
                </c:pt>
                <c:pt idx="26472">
                  <c:v>44.120833333333401</c:v>
                </c:pt>
                <c:pt idx="26473">
                  <c:v>44.122500000000002</c:v>
                </c:pt>
                <c:pt idx="26474">
                  <c:v>44.124166666666703</c:v>
                </c:pt>
                <c:pt idx="26475">
                  <c:v>44.125833333333397</c:v>
                </c:pt>
                <c:pt idx="26476">
                  <c:v>44.127499999999998</c:v>
                </c:pt>
                <c:pt idx="26477">
                  <c:v>44.129166666666698</c:v>
                </c:pt>
                <c:pt idx="26478">
                  <c:v>44.130833333333399</c:v>
                </c:pt>
                <c:pt idx="26479">
                  <c:v>44.1325</c:v>
                </c:pt>
                <c:pt idx="26480">
                  <c:v>44.134166666666701</c:v>
                </c:pt>
                <c:pt idx="26481">
                  <c:v>44.135833333333402</c:v>
                </c:pt>
                <c:pt idx="26482">
                  <c:v>44.137500000000003</c:v>
                </c:pt>
                <c:pt idx="26483">
                  <c:v>44.139166666666704</c:v>
                </c:pt>
                <c:pt idx="26484">
                  <c:v>44.140833333333397</c:v>
                </c:pt>
                <c:pt idx="26485">
                  <c:v>44.142499999999998</c:v>
                </c:pt>
                <c:pt idx="26486">
                  <c:v>44.144166666666699</c:v>
                </c:pt>
                <c:pt idx="26487">
                  <c:v>44.1458333333334</c:v>
                </c:pt>
                <c:pt idx="26488">
                  <c:v>44.147500000000001</c:v>
                </c:pt>
                <c:pt idx="26489">
                  <c:v>44.149166666666702</c:v>
                </c:pt>
                <c:pt idx="26490">
                  <c:v>44.150833333333402</c:v>
                </c:pt>
                <c:pt idx="26491">
                  <c:v>44.152500000000003</c:v>
                </c:pt>
                <c:pt idx="26492">
                  <c:v>44.154166666666697</c:v>
                </c:pt>
                <c:pt idx="26493">
                  <c:v>44.155833333333398</c:v>
                </c:pt>
                <c:pt idx="26494">
                  <c:v>44.157499999999999</c:v>
                </c:pt>
                <c:pt idx="26495">
                  <c:v>44.1591666666667</c:v>
                </c:pt>
                <c:pt idx="26496">
                  <c:v>44.1608333333334</c:v>
                </c:pt>
                <c:pt idx="26497">
                  <c:v>44.162500000000001</c:v>
                </c:pt>
                <c:pt idx="26498">
                  <c:v>44.164166666666702</c:v>
                </c:pt>
                <c:pt idx="26499">
                  <c:v>44.165833333333403</c:v>
                </c:pt>
                <c:pt idx="26500">
                  <c:v>44.167499999999997</c:v>
                </c:pt>
                <c:pt idx="26501">
                  <c:v>44.169166666666698</c:v>
                </c:pt>
                <c:pt idx="26502">
                  <c:v>44.170833333333398</c:v>
                </c:pt>
                <c:pt idx="26503">
                  <c:v>44.172499999999999</c:v>
                </c:pt>
                <c:pt idx="26504">
                  <c:v>44.1741666666667</c:v>
                </c:pt>
                <c:pt idx="26505">
                  <c:v>44.175833333333401</c:v>
                </c:pt>
                <c:pt idx="26506">
                  <c:v>44.177500000000002</c:v>
                </c:pt>
                <c:pt idx="26507">
                  <c:v>44.179166666666703</c:v>
                </c:pt>
                <c:pt idx="26508">
                  <c:v>44.180833333333403</c:v>
                </c:pt>
                <c:pt idx="26509">
                  <c:v>44.182499999999997</c:v>
                </c:pt>
                <c:pt idx="26510">
                  <c:v>44.184166666666698</c:v>
                </c:pt>
                <c:pt idx="26511">
                  <c:v>44.185833333333399</c:v>
                </c:pt>
                <c:pt idx="26512">
                  <c:v>44.1875</c:v>
                </c:pt>
                <c:pt idx="26513">
                  <c:v>44.189166666666701</c:v>
                </c:pt>
                <c:pt idx="26514">
                  <c:v>44.190833333333401</c:v>
                </c:pt>
                <c:pt idx="26515">
                  <c:v>44.192500000000003</c:v>
                </c:pt>
                <c:pt idx="26516">
                  <c:v>44.194166666666703</c:v>
                </c:pt>
                <c:pt idx="26517">
                  <c:v>44.195833333333397</c:v>
                </c:pt>
                <c:pt idx="26518">
                  <c:v>44.197499999999998</c:v>
                </c:pt>
                <c:pt idx="26519">
                  <c:v>44.199166666666699</c:v>
                </c:pt>
                <c:pt idx="26520">
                  <c:v>44.200833333333399</c:v>
                </c:pt>
                <c:pt idx="26521">
                  <c:v>44.202500000000001</c:v>
                </c:pt>
                <c:pt idx="26522">
                  <c:v>44.204166666666701</c:v>
                </c:pt>
                <c:pt idx="26523">
                  <c:v>44.205833333333402</c:v>
                </c:pt>
                <c:pt idx="26524">
                  <c:v>44.207500000000003</c:v>
                </c:pt>
                <c:pt idx="26525">
                  <c:v>44.209166666666697</c:v>
                </c:pt>
                <c:pt idx="26526">
                  <c:v>44.210833333333397</c:v>
                </c:pt>
                <c:pt idx="26527">
                  <c:v>44.212499999999999</c:v>
                </c:pt>
                <c:pt idx="26528">
                  <c:v>44.214166666666699</c:v>
                </c:pt>
                <c:pt idx="26529">
                  <c:v>44.2158333333334</c:v>
                </c:pt>
                <c:pt idx="26530">
                  <c:v>44.217500000000001</c:v>
                </c:pt>
                <c:pt idx="26531">
                  <c:v>44.219166666666702</c:v>
                </c:pt>
                <c:pt idx="26532">
                  <c:v>44.220833333333402</c:v>
                </c:pt>
                <c:pt idx="26533">
                  <c:v>44.222499999999997</c:v>
                </c:pt>
                <c:pt idx="26534">
                  <c:v>44.224166666666697</c:v>
                </c:pt>
                <c:pt idx="26535">
                  <c:v>44.225833333333398</c:v>
                </c:pt>
                <c:pt idx="26536">
                  <c:v>44.227499999999999</c:v>
                </c:pt>
                <c:pt idx="26537">
                  <c:v>44.2291666666667</c:v>
                </c:pt>
                <c:pt idx="26538">
                  <c:v>44.230833333333401</c:v>
                </c:pt>
                <c:pt idx="26539">
                  <c:v>44.232500000000002</c:v>
                </c:pt>
                <c:pt idx="26540">
                  <c:v>44.234166666666702</c:v>
                </c:pt>
                <c:pt idx="26541">
                  <c:v>44.235833333333403</c:v>
                </c:pt>
                <c:pt idx="26542">
                  <c:v>44.237499999999997</c:v>
                </c:pt>
                <c:pt idx="26543">
                  <c:v>44.239166666666698</c:v>
                </c:pt>
                <c:pt idx="26544">
                  <c:v>44.240833333333399</c:v>
                </c:pt>
                <c:pt idx="26545">
                  <c:v>44.2425</c:v>
                </c:pt>
                <c:pt idx="26546">
                  <c:v>44.2441666666667</c:v>
                </c:pt>
                <c:pt idx="26547">
                  <c:v>44.245833333333401</c:v>
                </c:pt>
                <c:pt idx="26548">
                  <c:v>44.247500000000002</c:v>
                </c:pt>
                <c:pt idx="26549">
                  <c:v>44.249166666666703</c:v>
                </c:pt>
                <c:pt idx="26550">
                  <c:v>44.250833333333397</c:v>
                </c:pt>
                <c:pt idx="26551">
                  <c:v>44.252499999999998</c:v>
                </c:pt>
                <c:pt idx="26552">
                  <c:v>44.254166666666698</c:v>
                </c:pt>
                <c:pt idx="26553">
                  <c:v>44.255833333333399</c:v>
                </c:pt>
                <c:pt idx="26554">
                  <c:v>44.2575</c:v>
                </c:pt>
                <c:pt idx="26555">
                  <c:v>44.259166666666701</c:v>
                </c:pt>
                <c:pt idx="26556">
                  <c:v>44.260833333333402</c:v>
                </c:pt>
                <c:pt idx="26557">
                  <c:v>44.262500000000003</c:v>
                </c:pt>
                <c:pt idx="26558">
                  <c:v>44.264166666666704</c:v>
                </c:pt>
                <c:pt idx="26559">
                  <c:v>44.265833333333397</c:v>
                </c:pt>
                <c:pt idx="26560">
                  <c:v>44.267499999999998</c:v>
                </c:pt>
                <c:pt idx="26561">
                  <c:v>44.269166666666699</c:v>
                </c:pt>
                <c:pt idx="26562">
                  <c:v>44.2708333333334</c:v>
                </c:pt>
                <c:pt idx="26563">
                  <c:v>44.272500000000001</c:v>
                </c:pt>
                <c:pt idx="26564">
                  <c:v>44.274166666666702</c:v>
                </c:pt>
                <c:pt idx="26565">
                  <c:v>44.275833333333402</c:v>
                </c:pt>
                <c:pt idx="26566">
                  <c:v>44.277500000000003</c:v>
                </c:pt>
                <c:pt idx="26567">
                  <c:v>44.279166666666697</c:v>
                </c:pt>
                <c:pt idx="26568">
                  <c:v>44.280833333333398</c:v>
                </c:pt>
                <c:pt idx="26569">
                  <c:v>44.282499999999999</c:v>
                </c:pt>
                <c:pt idx="26570">
                  <c:v>44.2841666666667</c:v>
                </c:pt>
                <c:pt idx="26571">
                  <c:v>44.2858333333334</c:v>
                </c:pt>
                <c:pt idx="26572">
                  <c:v>44.287500000000001</c:v>
                </c:pt>
                <c:pt idx="26573">
                  <c:v>44.289166666666702</c:v>
                </c:pt>
                <c:pt idx="26574">
                  <c:v>44.290833333333403</c:v>
                </c:pt>
                <c:pt idx="26575">
                  <c:v>44.292499999999997</c:v>
                </c:pt>
                <c:pt idx="26576">
                  <c:v>44.294166666666698</c:v>
                </c:pt>
                <c:pt idx="26577">
                  <c:v>44.295833333333398</c:v>
                </c:pt>
                <c:pt idx="26578">
                  <c:v>44.297499999999999</c:v>
                </c:pt>
                <c:pt idx="26579">
                  <c:v>44.2991666666667</c:v>
                </c:pt>
                <c:pt idx="26580">
                  <c:v>44.300833333333401</c:v>
                </c:pt>
                <c:pt idx="26581">
                  <c:v>44.302500000000002</c:v>
                </c:pt>
                <c:pt idx="26582">
                  <c:v>44.304166666666703</c:v>
                </c:pt>
                <c:pt idx="26583">
                  <c:v>44.305833333333297</c:v>
                </c:pt>
                <c:pt idx="26584">
                  <c:v>44.307499999999997</c:v>
                </c:pt>
                <c:pt idx="26585">
                  <c:v>44.309166666666698</c:v>
                </c:pt>
                <c:pt idx="26586">
                  <c:v>44.310833333333399</c:v>
                </c:pt>
                <c:pt idx="26587">
                  <c:v>44.3125</c:v>
                </c:pt>
                <c:pt idx="26588">
                  <c:v>44.314166666666701</c:v>
                </c:pt>
                <c:pt idx="26589">
                  <c:v>44.315833333333401</c:v>
                </c:pt>
                <c:pt idx="26590">
                  <c:v>44.317500000000003</c:v>
                </c:pt>
                <c:pt idx="26591">
                  <c:v>44.319166666666703</c:v>
                </c:pt>
                <c:pt idx="26592">
                  <c:v>44.320833333333397</c:v>
                </c:pt>
                <c:pt idx="26593">
                  <c:v>44.322499999999998</c:v>
                </c:pt>
                <c:pt idx="26594">
                  <c:v>44.324166666666699</c:v>
                </c:pt>
                <c:pt idx="26595">
                  <c:v>44.325833333333399</c:v>
                </c:pt>
                <c:pt idx="26596">
                  <c:v>44.327500000000001</c:v>
                </c:pt>
                <c:pt idx="26597">
                  <c:v>44.329166666666701</c:v>
                </c:pt>
                <c:pt idx="26598">
                  <c:v>44.330833333333402</c:v>
                </c:pt>
                <c:pt idx="26599">
                  <c:v>44.332500000000003</c:v>
                </c:pt>
                <c:pt idx="26600">
                  <c:v>44.334166666666697</c:v>
                </c:pt>
                <c:pt idx="26601">
                  <c:v>44.335833333333397</c:v>
                </c:pt>
                <c:pt idx="26602">
                  <c:v>44.337499999999999</c:v>
                </c:pt>
                <c:pt idx="26603">
                  <c:v>44.339166666666699</c:v>
                </c:pt>
                <c:pt idx="26604">
                  <c:v>44.3408333333334</c:v>
                </c:pt>
                <c:pt idx="26605">
                  <c:v>44.342500000000001</c:v>
                </c:pt>
                <c:pt idx="26606">
                  <c:v>44.344166666666702</c:v>
                </c:pt>
                <c:pt idx="26607">
                  <c:v>44.345833333333402</c:v>
                </c:pt>
                <c:pt idx="26608">
                  <c:v>44.347499999999997</c:v>
                </c:pt>
                <c:pt idx="26609">
                  <c:v>44.349166666666697</c:v>
                </c:pt>
                <c:pt idx="26610">
                  <c:v>44.350833333333398</c:v>
                </c:pt>
                <c:pt idx="26611">
                  <c:v>44.352499999999999</c:v>
                </c:pt>
                <c:pt idx="26612">
                  <c:v>44.3541666666667</c:v>
                </c:pt>
                <c:pt idx="26613">
                  <c:v>44.355833333333401</c:v>
                </c:pt>
                <c:pt idx="26614">
                  <c:v>44.357500000000002</c:v>
                </c:pt>
                <c:pt idx="26615">
                  <c:v>44.359166666666702</c:v>
                </c:pt>
                <c:pt idx="26616">
                  <c:v>44.360833333333403</c:v>
                </c:pt>
                <c:pt idx="26617">
                  <c:v>44.362499999999997</c:v>
                </c:pt>
                <c:pt idx="26618">
                  <c:v>44.364166666666698</c:v>
                </c:pt>
                <c:pt idx="26619">
                  <c:v>44.365833333333399</c:v>
                </c:pt>
                <c:pt idx="26620">
                  <c:v>44.3675</c:v>
                </c:pt>
                <c:pt idx="26621">
                  <c:v>44.3691666666667</c:v>
                </c:pt>
                <c:pt idx="26622">
                  <c:v>44.370833333333401</c:v>
                </c:pt>
                <c:pt idx="26623">
                  <c:v>44.372500000000002</c:v>
                </c:pt>
                <c:pt idx="26624">
                  <c:v>44.374166666666703</c:v>
                </c:pt>
                <c:pt idx="26625">
                  <c:v>44.375833333333397</c:v>
                </c:pt>
                <c:pt idx="26626">
                  <c:v>44.377499999999998</c:v>
                </c:pt>
                <c:pt idx="26627">
                  <c:v>44.379166666666698</c:v>
                </c:pt>
                <c:pt idx="26628">
                  <c:v>44.380833333333399</c:v>
                </c:pt>
                <c:pt idx="26629">
                  <c:v>44.3825</c:v>
                </c:pt>
                <c:pt idx="26630">
                  <c:v>44.384166666666701</c:v>
                </c:pt>
                <c:pt idx="26631">
                  <c:v>44.385833333333402</c:v>
                </c:pt>
                <c:pt idx="26632">
                  <c:v>44.387500000000003</c:v>
                </c:pt>
                <c:pt idx="26633">
                  <c:v>44.389166666666704</c:v>
                </c:pt>
                <c:pt idx="26634">
                  <c:v>44.390833333333397</c:v>
                </c:pt>
                <c:pt idx="26635">
                  <c:v>44.392499999999998</c:v>
                </c:pt>
                <c:pt idx="26636">
                  <c:v>44.394166666666699</c:v>
                </c:pt>
                <c:pt idx="26637">
                  <c:v>44.3958333333334</c:v>
                </c:pt>
                <c:pt idx="26638">
                  <c:v>44.397500000000001</c:v>
                </c:pt>
                <c:pt idx="26639">
                  <c:v>44.399166666666702</c:v>
                </c:pt>
                <c:pt idx="26640">
                  <c:v>44.400833333333402</c:v>
                </c:pt>
                <c:pt idx="26641">
                  <c:v>44.402500000000003</c:v>
                </c:pt>
                <c:pt idx="26642">
                  <c:v>44.404166666666697</c:v>
                </c:pt>
                <c:pt idx="26643">
                  <c:v>44.405833333333398</c:v>
                </c:pt>
                <c:pt idx="26644">
                  <c:v>44.407499999999999</c:v>
                </c:pt>
                <c:pt idx="26645">
                  <c:v>44.4091666666667</c:v>
                </c:pt>
                <c:pt idx="26646">
                  <c:v>44.4108333333334</c:v>
                </c:pt>
                <c:pt idx="26647">
                  <c:v>44.412500000000001</c:v>
                </c:pt>
                <c:pt idx="26648">
                  <c:v>44.414166666666702</c:v>
                </c:pt>
                <c:pt idx="26649">
                  <c:v>44.415833333333403</c:v>
                </c:pt>
                <c:pt idx="26650">
                  <c:v>44.417499999999997</c:v>
                </c:pt>
                <c:pt idx="26651">
                  <c:v>44.419166666666698</c:v>
                </c:pt>
                <c:pt idx="26652">
                  <c:v>44.420833333333398</c:v>
                </c:pt>
                <c:pt idx="26653">
                  <c:v>44.422499999999999</c:v>
                </c:pt>
                <c:pt idx="26654">
                  <c:v>44.4241666666667</c:v>
                </c:pt>
                <c:pt idx="26655">
                  <c:v>44.425833333333401</c:v>
                </c:pt>
                <c:pt idx="26656">
                  <c:v>44.427500000000002</c:v>
                </c:pt>
                <c:pt idx="26657">
                  <c:v>44.429166666666703</c:v>
                </c:pt>
                <c:pt idx="26658">
                  <c:v>44.430833333333403</c:v>
                </c:pt>
                <c:pt idx="26659">
                  <c:v>44.432499999999997</c:v>
                </c:pt>
                <c:pt idx="26660">
                  <c:v>44.434166666666698</c:v>
                </c:pt>
                <c:pt idx="26661">
                  <c:v>44.435833333333399</c:v>
                </c:pt>
                <c:pt idx="26662">
                  <c:v>44.4375</c:v>
                </c:pt>
                <c:pt idx="26663">
                  <c:v>44.439166666666701</c:v>
                </c:pt>
                <c:pt idx="26664">
                  <c:v>44.440833333333401</c:v>
                </c:pt>
                <c:pt idx="26665">
                  <c:v>44.442500000000003</c:v>
                </c:pt>
                <c:pt idx="26666">
                  <c:v>44.444166666666703</c:v>
                </c:pt>
                <c:pt idx="26667">
                  <c:v>44.445833333333397</c:v>
                </c:pt>
                <c:pt idx="26668">
                  <c:v>44.447499999999998</c:v>
                </c:pt>
                <c:pt idx="26669">
                  <c:v>44.449166666666699</c:v>
                </c:pt>
                <c:pt idx="26670">
                  <c:v>44.450833333333399</c:v>
                </c:pt>
                <c:pt idx="26671">
                  <c:v>44.452500000000001</c:v>
                </c:pt>
                <c:pt idx="26672">
                  <c:v>44.454166666666701</c:v>
                </c:pt>
                <c:pt idx="26673">
                  <c:v>44.455833333333402</c:v>
                </c:pt>
                <c:pt idx="26674">
                  <c:v>44.457500000000003</c:v>
                </c:pt>
                <c:pt idx="26675">
                  <c:v>44.459166666666697</c:v>
                </c:pt>
                <c:pt idx="26676">
                  <c:v>44.460833333333397</c:v>
                </c:pt>
                <c:pt idx="26677">
                  <c:v>44.462499999999999</c:v>
                </c:pt>
                <c:pt idx="26678">
                  <c:v>44.464166666666699</c:v>
                </c:pt>
                <c:pt idx="26679">
                  <c:v>44.4658333333334</c:v>
                </c:pt>
                <c:pt idx="26680">
                  <c:v>44.467500000000001</c:v>
                </c:pt>
                <c:pt idx="26681">
                  <c:v>44.469166666666702</c:v>
                </c:pt>
                <c:pt idx="26682">
                  <c:v>44.470833333333402</c:v>
                </c:pt>
                <c:pt idx="26683">
                  <c:v>44.472499999999997</c:v>
                </c:pt>
                <c:pt idx="26684">
                  <c:v>44.474166666666697</c:v>
                </c:pt>
                <c:pt idx="26685">
                  <c:v>44.475833333333398</c:v>
                </c:pt>
                <c:pt idx="26686">
                  <c:v>44.477499999999999</c:v>
                </c:pt>
                <c:pt idx="26687">
                  <c:v>44.4791666666667</c:v>
                </c:pt>
                <c:pt idx="26688">
                  <c:v>44.480833333333401</c:v>
                </c:pt>
                <c:pt idx="26689">
                  <c:v>44.482500000000002</c:v>
                </c:pt>
                <c:pt idx="26690">
                  <c:v>44.484166666666702</c:v>
                </c:pt>
                <c:pt idx="26691">
                  <c:v>44.485833333333403</c:v>
                </c:pt>
                <c:pt idx="26692">
                  <c:v>44.487499999999997</c:v>
                </c:pt>
                <c:pt idx="26693">
                  <c:v>44.489166666666698</c:v>
                </c:pt>
                <c:pt idx="26694">
                  <c:v>44.490833333333399</c:v>
                </c:pt>
                <c:pt idx="26695">
                  <c:v>44.4925</c:v>
                </c:pt>
                <c:pt idx="26696">
                  <c:v>44.4941666666667</c:v>
                </c:pt>
                <c:pt idx="26697">
                  <c:v>44.495833333333401</c:v>
                </c:pt>
                <c:pt idx="26698">
                  <c:v>44.497500000000002</c:v>
                </c:pt>
                <c:pt idx="26699">
                  <c:v>44.499166666666703</c:v>
                </c:pt>
                <c:pt idx="26700">
                  <c:v>44.500833333333397</c:v>
                </c:pt>
                <c:pt idx="26701">
                  <c:v>44.502499999999998</c:v>
                </c:pt>
                <c:pt idx="26702">
                  <c:v>44.504166666666698</c:v>
                </c:pt>
                <c:pt idx="26703">
                  <c:v>44.505833333333399</c:v>
                </c:pt>
                <c:pt idx="26704">
                  <c:v>44.5075</c:v>
                </c:pt>
                <c:pt idx="26705">
                  <c:v>44.509166666666701</c:v>
                </c:pt>
                <c:pt idx="26706">
                  <c:v>44.510833333333402</c:v>
                </c:pt>
                <c:pt idx="26707">
                  <c:v>44.512500000000003</c:v>
                </c:pt>
                <c:pt idx="26708">
                  <c:v>44.514166666666704</c:v>
                </c:pt>
                <c:pt idx="26709">
                  <c:v>44.515833333333397</c:v>
                </c:pt>
                <c:pt idx="26710">
                  <c:v>44.517499999999998</c:v>
                </c:pt>
                <c:pt idx="26711">
                  <c:v>44.519166666666699</c:v>
                </c:pt>
                <c:pt idx="26712">
                  <c:v>44.5208333333334</c:v>
                </c:pt>
                <c:pt idx="26713">
                  <c:v>44.522500000000001</c:v>
                </c:pt>
                <c:pt idx="26714">
                  <c:v>44.524166666666702</c:v>
                </c:pt>
                <c:pt idx="26715">
                  <c:v>44.525833333333402</c:v>
                </c:pt>
                <c:pt idx="26716">
                  <c:v>44.527500000000003</c:v>
                </c:pt>
                <c:pt idx="26717">
                  <c:v>44.529166666666697</c:v>
                </c:pt>
                <c:pt idx="26718">
                  <c:v>44.530833333333398</c:v>
                </c:pt>
                <c:pt idx="26719">
                  <c:v>44.532499999999999</c:v>
                </c:pt>
                <c:pt idx="26720">
                  <c:v>44.5341666666667</c:v>
                </c:pt>
                <c:pt idx="26721">
                  <c:v>44.5358333333334</c:v>
                </c:pt>
                <c:pt idx="26722">
                  <c:v>44.537500000000001</c:v>
                </c:pt>
                <c:pt idx="26723">
                  <c:v>44.539166666666702</c:v>
                </c:pt>
                <c:pt idx="26724">
                  <c:v>44.540833333333403</c:v>
                </c:pt>
                <c:pt idx="26725">
                  <c:v>44.542499999999997</c:v>
                </c:pt>
                <c:pt idx="26726">
                  <c:v>44.544166666666698</c:v>
                </c:pt>
                <c:pt idx="26727">
                  <c:v>44.545833333333398</c:v>
                </c:pt>
                <c:pt idx="26728">
                  <c:v>44.547499999999999</c:v>
                </c:pt>
                <c:pt idx="26729">
                  <c:v>44.5491666666667</c:v>
                </c:pt>
                <c:pt idx="26730">
                  <c:v>44.550833333333401</c:v>
                </c:pt>
                <c:pt idx="26731">
                  <c:v>44.552500000000002</c:v>
                </c:pt>
                <c:pt idx="26732">
                  <c:v>44.554166666666703</c:v>
                </c:pt>
                <c:pt idx="26733">
                  <c:v>44.555833333333403</c:v>
                </c:pt>
                <c:pt idx="26734">
                  <c:v>44.557499999999997</c:v>
                </c:pt>
                <c:pt idx="26735">
                  <c:v>44.559166666666698</c:v>
                </c:pt>
                <c:pt idx="26736">
                  <c:v>44.560833333333399</c:v>
                </c:pt>
                <c:pt idx="26737">
                  <c:v>44.5625</c:v>
                </c:pt>
                <c:pt idx="26738">
                  <c:v>44.564166666666701</c:v>
                </c:pt>
                <c:pt idx="26739">
                  <c:v>44.565833333333401</c:v>
                </c:pt>
                <c:pt idx="26740">
                  <c:v>44.567500000000003</c:v>
                </c:pt>
                <c:pt idx="26741">
                  <c:v>44.569166666666703</c:v>
                </c:pt>
                <c:pt idx="26742">
                  <c:v>44.570833333333397</c:v>
                </c:pt>
                <c:pt idx="26743">
                  <c:v>44.572499999999998</c:v>
                </c:pt>
                <c:pt idx="26744">
                  <c:v>44.574166666666699</c:v>
                </c:pt>
                <c:pt idx="26745">
                  <c:v>44.575833333333399</c:v>
                </c:pt>
                <c:pt idx="26746">
                  <c:v>44.577500000000001</c:v>
                </c:pt>
                <c:pt idx="26747">
                  <c:v>44.579166666666701</c:v>
                </c:pt>
                <c:pt idx="26748">
                  <c:v>44.580833333333402</c:v>
                </c:pt>
                <c:pt idx="26749">
                  <c:v>44.582500000000003</c:v>
                </c:pt>
                <c:pt idx="26750">
                  <c:v>44.584166666666697</c:v>
                </c:pt>
                <c:pt idx="26751">
                  <c:v>44.585833333333397</c:v>
                </c:pt>
                <c:pt idx="26752">
                  <c:v>44.587499999999999</c:v>
                </c:pt>
                <c:pt idx="26753">
                  <c:v>44.589166666666699</c:v>
                </c:pt>
                <c:pt idx="26754">
                  <c:v>44.5908333333334</c:v>
                </c:pt>
                <c:pt idx="26755">
                  <c:v>44.592500000000001</c:v>
                </c:pt>
                <c:pt idx="26756">
                  <c:v>44.594166666666702</c:v>
                </c:pt>
                <c:pt idx="26757">
                  <c:v>44.595833333333402</c:v>
                </c:pt>
                <c:pt idx="26758">
                  <c:v>44.597499999999997</c:v>
                </c:pt>
                <c:pt idx="26759">
                  <c:v>44.599166666666697</c:v>
                </c:pt>
                <c:pt idx="26760">
                  <c:v>44.600833333333398</c:v>
                </c:pt>
                <c:pt idx="26761">
                  <c:v>44.602499999999999</c:v>
                </c:pt>
                <c:pt idx="26762">
                  <c:v>44.6041666666667</c:v>
                </c:pt>
                <c:pt idx="26763">
                  <c:v>44.605833333333401</c:v>
                </c:pt>
                <c:pt idx="26764">
                  <c:v>44.607500000000002</c:v>
                </c:pt>
                <c:pt idx="26765">
                  <c:v>44.609166666666702</c:v>
                </c:pt>
                <c:pt idx="26766">
                  <c:v>44.610833333333296</c:v>
                </c:pt>
                <c:pt idx="26767">
                  <c:v>44.612499999999997</c:v>
                </c:pt>
                <c:pt idx="26768">
                  <c:v>44.614166666666698</c:v>
                </c:pt>
                <c:pt idx="26769">
                  <c:v>44.615833333333399</c:v>
                </c:pt>
                <c:pt idx="26770">
                  <c:v>44.6175</c:v>
                </c:pt>
                <c:pt idx="26771">
                  <c:v>44.6191666666667</c:v>
                </c:pt>
                <c:pt idx="26772">
                  <c:v>44.620833333333401</c:v>
                </c:pt>
                <c:pt idx="26773">
                  <c:v>44.622500000000002</c:v>
                </c:pt>
                <c:pt idx="26774">
                  <c:v>44.624166666666703</c:v>
                </c:pt>
                <c:pt idx="26775">
                  <c:v>44.625833333333397</c:v>
                </c:pt>
                <c:pt idx="26776">
                  <c:v>44.627499999999998</c:v>
                </c:pt>
                <c:pt idx="26777">
                  <c:v>44.629166666666698</c:v>
                </c:pt>
                <c:pt idx="26778">
                  <c:v>44.630833333333399</c:v>
                </c:pt>
                <c:pt idx="26779">
                  <c:v>44.6325</c:v>
                </c:pt>
                <c:pt idx="26780">
                  <c:v>44.634166666666701</c:v>
                </c:pt>
                <c:pt idx="26781">
                  <c:v>44.635833333333402</c:v>
                </c:pt>
                <c:pt idx="26782">
                  <c:v>44.637500000000003</c:v>
                </c:pt>
                <c:pt idx="26783">
                  <c:v>44.639166666666704</c:v>
                </c:pt>
                <c:pt idx="26784">
                  <c:v>44.640833333333397</c:v>
                </c:pt>
                <c:pt idx="26785">
                  <c:v>44.642499999999998</c:v>
                </c:pt>
                <c:pt idx="26786">
                  <c:v>44.644166666666699</c:v>
                </c:pt>
                <c:pt idx="26787">
                  <c:v>44.6458333333334</c:v>
                </c:pt>
                <c:pt idx="26788">
                  <c:v>44.647500000000001</c:v>
                </c:pt>
                <c:pt idx="26789">
                  <c:v>44.649166666666702</c:v>
                </c:pt>
                <c:pt idx="26790">
                  <c:v>44.650833333333402</c:v>
                </c:pt>
                <c:pt idx="26791">
                  <c:v>44.652500000000003</c:v>
                </c:pt>
                <c:pt idx="26792">
                  <c:v>44.654166666666697</c:v>
                </c:pt>
                <c:pt idx="26793">
                  <c:v>44.655833333333398</c:v>
                </c:pt>
                <c:pt idx="26794">
                  <c:v>44.657499999999999</c:v>
                </c:pt>
                <c:pt idx="26795">
                  <c:v>44.6591666666667</c:v>
                </c:pt>
                <c:pt idx="26796">
                  <c:v>44.6608333333334</c:v>
                </c:pt>
                <c:pt idx="26797">
                  <c:v>44.662500000000001</c:v>
                </c:pt>
                <c:pt idx="26798">
                  <c:v>44.664166666666702</c:v>
                </c:pt>
                <c:pt idx="26799">
                  <c:v>44.665833333333403</c:v>
                </c:pt>
                <c:pt idx="26800">
                  <c:v>44.667499999999997</c:v>
                </c:pt>
                <c:pt idx="26801">
                  <c:v>44.669166666666698</c:v>
                </c:pt>
                <c:pt idx="26802">
                  <c:v>44.670833333333398</c:v>
                </c:pt>
                <c:pt idx="26803">
                  <c:v>44.672499999999999</c:v>
                </c:pt>
                <c:pt idx="26804">
                  <c:v>44.6741666666667</c:v>
                </c:pt>
                <c:pt idx="26805">
                  <c:v>44.675833333333401</c:v>
                </c:pt>
                <c:pt idx="26806">
                  <c:v>44.677500000000002</c:v>
                </c:pt>
                <c:pt idx="26807">
                  <c:v>44.679166666666703</c:v>
                </c:pt>
                <c:pt idx="26808">
                  <c:v>44.680833333333403</c:v>
                </c:pt>
                <c:pt idx="26809">
                  <c:v>44.682499999999997</c:v>
                </c:pt>
                <c:pt idx="26810">
                  <c:v>44.684166666666698</c:v>
                </c:pt>
                <c:pt idx="26811">
                  <c:v>44.685833333333399</c:v>
                </c:pt>
                <c:pt idx="26812">
                  <c:v>44.6875</c:v>
                </c:pt>
                <c:pt idx="26813">
                  <c:v>44.689166666666701</c:v>
                </c:pt>
                <c:pt idx="26814">
                  <c:v>44.690833333333401</c:v>
                </c:pt>
                <c:pt idx="26815">
                  <c:v>44.692500000000003</c:v>
                </c:pt>
                <c:pt idx="26816">
                  <c:v>44.694166666666703</c:v>
                </c:pt>
                <c:pt idx="26817">
                  <c:v>44.695833333333397</c:v>
                </c:pt>
                <c:pt idx="26818">
                  <c:v>44.697499999999998</c:v>
                </c:pt>
                <c:pt idx="26819">
                  <c:v>44.699166666666699</c:v>
                </c:pt>
                <c:pt idx="26820">
                  <c:v>44.700833333333399</c:v>
                </c:pt>
                <c:pt idx="26821">
                  <c:v>44.702500000000001</c:v>
                </c:pt>
                <c:pt idx="26822">
                  <c:v>44.704166666666701</c:v>
                </c:pt>
                <c:pt idx="26823">
                  <c:v>44.705833333333402</c:v>
                </c:pt>
                <c:pt idx="26824">
                  <c:v>44.707500000000003</c:v>
                </c:pt>
                <c:pt idx="26825">
                  <c:v>44.709166666666697</c:v>
                </c:pt>
                <c:pt idx="26826">
                  <c:v>44.710833333333397</c:v>
                </c:pt>
                <c:pt idx="26827">
                  <c:v>44.712499999999999</c:v>
                </c:pt>
                <c:pt idx="26828">
                  <c:v>44.714166666666699</c:v>
                </c:pt>
                <c:pt idx="26829">
                  <c:v>44.7158333333334</c:v>
                </c:pt>
                <c:pt idx="26830">
                  <c:v>44.717500000000001</c:v>
                </c:pt>
                <c:pt idx="26831">
                  <c:v>44.719166666666702</c:v>
                </c:pt>
                <c:pt idx="26832">
                  <c:v>44.720833333333402</c:v>
                </c:pt>
                <c:pt idx="26833">
                  <c:v>44.722499999999997</c:v>
                </c:pt>
                <c:pt idx="26834">
                  <c:v>44.724166666666697</c:v>
                </c:pt>
                <c:pt idx="26835">
                  <c:v>44.725833333333398</c:v>
                </c:pt>
                <c:pt idx="26836">
                  <c:v>44.727499999999999</c:v>
                </c:pt>
                <c:pt idx="26837">
                  <c:v>44.7291666666667</c:v>
                </c:pt>
                <c:pt idx="26838">
                  <c:v>44.730833333333401</c:v>
                </c:pt>
                <c:pt idx="26839">
                  <c:v>44.732500000000002</c:v>
                </c:pt>
                <c:pt idx="26840">
                  <c:v>44.734166666666702</c:v>
                </c:pt>
                <c:pt idx="26841">
                  <c:v>44.735833333333403</c:v>
                </c:pt>
                <c:pt idx="26842">
                  <c:v>44.737499999999997</c:v>
                </c:pt>
                <c:pt idx="26843">
                  <c:v>44.739166666666698</c:v>
                </c:pt>
                <c:pt idx="26844">
                  <c:v>44.740833333333399</c:v>
                </c:pt>
                <c:pt idx="26845">
                  <c:v>44.7425</c:v>
                </c:pt>
                <c:pt idx="26846">
                  <c:v>44.7441666666667</c:v>
                </c:pt>
                <c:pt idx="26847">
                  <c:v>44.745833333333401</c:v>
                </c:pt>
                <c:pt idx="26848">
                  <c:v>44.747500000000002</c:v>
                </c:pt>
                <c:pt idx="26849">
                  <c:v>44.749166666666703</c:v>
                </c:pt>
                <c:pt idx="26850">
                  <c:v>44.750833333333397</c:v>
                </c:pt>
                <c:pt idx="26851">
                  <c:v>44.752499999999998</c:v>
                </c:pt>
                <c:pt idx="26852">
                  <c:v>44.754166666666698</c:v>
                </c:pt>
                <c:pt idx="26853">
                  <c:v>44.755833333333399</c:v>
                </c:pt>
                <c:pt idx="26854">
                  <c:v>44.7575</c:v>
                </c:pt>
                <c:pt idx="26855">
                  <c:v>44.759166666666701</c:v>
                </c:pt>
                <c:pt idx="26856">
                  <c:v>44.760833333333402</c:v>
                </c:pt>
                <c:pt idx="26857">
                  <c:v>44.762500000000003</c:v>
                </c:pt>
                <c:pt idx="26858">
                  <c:v>44.764166666666704</c:v>
                </c:pt>
                <c:pt idx="26859">
                  <c:v>44.765833333333397</c:v>
                </c:pt>
                <c:pt idx="26860">
                  <c:v>44.767499999999998</c:v>
                </c:pt>
                <c:pt idx="26861">
                  <c:v>44.769166666666699</c:v>
                </c:pt>
                <c:pt idx="26862">
                  <c:v>44.7708333333334</c:v>
                </c:pt>
                <c:pt idx="26863">
                  <c:v>44.772500000000001</c:v>
                </c:pt>
                <c:pt idx="26864">
                  <c:v>44.774166666666702</c:v>
                </c:pt>
                <c:pt idx="26865">
                  <c:v>44.775833333333402</c:v>
                </c:pt>
                <c:pt idx="26866">
                  <c:v>44.777500000000003</c:v>
                </c:pt>
                <c:pt idx="26867">
                  <c:v>44.779166666666697</c:v>
                </c:pt>
                <c:pt idx="26868">
                  <c:v>44.780833333333398</c:v>
                </c:pt>
                <c:pt idx="26869">
                  <c:v>44.782499999999999</c:v>
                </c:pt>
                <c:pt idx="26870">
                  <c:v>44.7841666666667</c:v>
                </c:pt>
                <c:pt idx="26871">
                  <c:v>44.7858333333334</c:v>
                </c:pt>
                <c:pt idx="26872">
                  <c:v>44.787500000000001</c:v>
                </c:pt>
                <c:pt idx="26873">
                  <c:v>44.789166666666702</c:v>
                </c:pt>
                <c:pt idx="26874">
                  <c:v>44.790833333333403</c:v>
                </c:pt>
                <c:pt idx="26875">
                  <c:v>44.792499999999997</c:v>
                </c:pt>
                <c:pt idx="26876">
                  <c:v>44.794166666666698</c:v>
                </c:pt>
                <c:pt idx="26877">
                  <c:v>44.795833333333398</c:v>
                </c:pt>
                <c:pt idx="26878">
                  <c:v>44.797499999999999</c:v>
                </c:pt>
                <c:pt idx="26879">
                  <c:v>44.7991666666667</c:v>
                </c:pt>
                <c:pt idx="26880">
                  <c:v>44.800833333333401</c:v>
                </c:pt>
                <c:pt idx="26881">
                  <c:v>44.802500000000002</c:v>
                </c:pt>
                <c:pt idx="26882">
                  <c:v>44.804166666666703</c:v>
                </c:pt>
                <c:pt idx="26883">
                  <c:v>44.805833333333403</c:v>
                </c:pt>
                <c:pt idx="26884">
                  <c:v>44.807499999999997</c:v>
                </c:pt>
                <c:pt idx="26885">
                  <c:v>44.809166666666698</c:v>
                </c:pt>
                <c:pt idx="26886">
                  <c:v>44.810833333333399</c:v>
                </c:pt>
                <c:pt idx="26887">
                  <c:v>44.8125</c:v>
                </c:pt>
                <c:pt idx="26888">
                  <c:v>44.814166666666701</c:v>
                </c:pt>
                <c:pt idx="26889">
                  <c:v>44.815833333333401</c:v>
                </c:pt>
                <c:pt idx="26890">
                  <c:v>44.817500000000003</c:v>
                </c:pt>
                <c:pt idx="26891">
                  <c:v>44.819166666666703</c:v>
                </c:pt>
                <c:pt idx="26892">
                  <c:v>44.820833333333397</c:v>
                </c:pt>
                <c:pt idx="26893">
                  <c:v>44.822499999999998</c:v>
                </c:pt>
                <c:pt idx="26894">
                  <c:v>44.824166666666699</c:v>
                </c:pt>
                <c:pt idx="26895">
                  <c:v>44.825833333333399</c:v>
                </c:pt>
                <c:pt idx="26896">
                  <c:v>44.827500000000001</c:v>
                </c:pt>
                <c:pt idx="26897">
                  <c:v>44.829166666666701</c:v>
                </c:pt>
                <c:pt idx="26898">
                  <c:v>44.830833333333402</c:v>
                </c:pt>
                <c:pt idx="26899">
                  <c:v>44.832500000000003</c:v>
                </c:pt>
                <c:pt idx="26900">
                  <c:v>44.834166666666697</c:v>
                </c:pt>
                <c:pt idx="26901">
                  <c:v>44.835833333333397</c:v>
                </c:pt>
                <c:pt idx="26902">
                  <c:v>44.837499999999999</c:v>
                </c:pt>
                <c:pt idx="26903">
                  <c:v>44.839166666666699</c:v>
                </c:pt>
                <c:pt idx="26904">
                  <c:v>44.8408333333334</c:v>
                </c:pt>
                <c:pt idx="26905">
                  <c:v>44.842500000000001</c:v>
                </c:pt>
                <c:pt idx="26906">
                  <c:v>44.844166666666702</c:v>
                </c:pt>
                <c:pt idx="26907">
                  <c:v>44.845833333333402</c:v>
                </c:pt>
                <c:pt idx="26908">
                  <c:v>44.847499999999997</c:v>
                </c:pt>
                <c:pt idx="26909">
                  <c:v>44.849166666666697</c:v>
                </c:pt>
                <c:pt idx="26910">
                  <c:v>44.850833333333398</c:v>
                </c:pt>
                <c:pt idx="26911">
                  <c:v>44.852499999999999</c:v>
                </c:pt>
                <c:pt idx="26912">
                  <c:v>44.8541666666667</c:v>
                </c:pt>
                <c:pt idx="26913">
                  <c:v>44.855833333333401</c:v>
                </c:pt>
                <c:pt idx="26914">
                  <c:v>44.857500000000002</c:v>
                </c:pt>
                <c:pt idx="26915">
                  <c:v>44.859166666666702</c:v>
                </c:pt>
                <c:pt idx="26916">
                  <c:v>44.860833333333403</c:v>
                </c:pt>
                <c:pt idx="26917">
                  <c:v>44.862499999999997</c:v>
                </c:pt>
                <c:pt idx="26918">
                  <c:v>44.864166666666698</c:v>
                </c:pt>
                <c:pt idx="26919">
                  <c:v>44.865833333333399</c:v>
                </c:pt>
                <c:pt idx="26920">
                  <c:v>44.8675</c:v>
                </c:pt>
                <c:pt idx="26921">
                  <c:v>44.8691666666667</c:v>
                </c:pt>
                <c:pt idx="26922">
                  <c:v>44.870833333333401</c:v>
                </c:pt>
                <c:pt idx="26923">
                  <c:v>44.872500000000002</c:v>
                </c:pt>
                <c:pt idx="26924">
                  <c:v>44.874166666666703</c:v>
                </c:pt>
                <c:pt idx="26925">
                  <c:v>44.875833333333397</c:v>
                </c:pt>
                <c:pt idx="26926">
                  <c:v>44.877499999999998</c:v>
                </c:pt>
                <c:pt idx="26927">
                  <c:v>44.879166666666698</c:v>
                </c:pt>
                <c:pt idx="26928">
                  <c:v>44.880833333333399</c:v>
                </c:pt>
                <c:pt idx="26929">
                  <c:v>44.8825</c:v>
                </c:pt>
                <c:pt idx="26930">
                  <c:v>44.884166666666701</c:v>
                </c:pt>
                <c:pt idx="26931">
                  <c:v>44.885833333333402</c:v>
                </c:pt>
                <c:pt idx="26932">
                  <c:v>44.887500000000003</c:v>
                </c:pt>
                <c:pt idx="26933">
                  <c:v>44.889166666666704</c:v>
                </c:pt>
                <c:pt idx="26934">
                  <c:v>44.890833333333397</c:v>
                </c:pt>
                <c:pt idx="26935">
                  <c:v>44.892499999999998</c:v>
                </c:pt>
                <c:pt idx="26936">
                  <c:v>44.894166666666699</c:v>
                </c:pt>
                <c:pt idx="26937">
                  <c:v>44.8958333333334</c:v>
                </c:pt>
                <c:pt idx="26938">
                  <c:v>44.897500000000001</c:v>
                </c:pt>
                <c:pt idx="26939">
                  <c:v>44.899166666666702</c:v>
                </c:pt>
                <c:pt idx="26940">
                  <c:v>44.900833333333402</c:v>
                </c:pt>
                <c:pt idx="26941">
                  <c:v>44.902500000000003</c:v>
                </c:pt>
                <c:pt idx="26942">
                  <c:v>44.904166666666697</c:v>
                </c:pt>
                <c:pt idx="26943">
                  <c:v>44.905833333333398</c:v>
                </c:pt>
                <c:pt idx="26944">
                  <c:v>44.907499999999999</c:v>
                </c:pt>
                <c:pt idx="26945">
                  <c:v>44.9091666666667</c:v>
                </c:pt>
                <c:pt idx="26946">
                  <c:v>44.9108333333334</c:v>
                </c:pt>
                <c:pt idx="26947">
                  <c:v>44.912500000000001</c:v>
                </c:pt>
                <c:pt idx="26948">
                  <c:v>44.914166666666702</c:v>
                </c:pt>
                <c:pt idx="26949">
                  <c:v>44.915833333333403</c:v>
                </c:pt>
                <c:pt idx="26950">
                  <c:v>44.917499999999997</c:v>
                </c:pt>
                <c:pt idx="26951">
                  <c:v>44.919166666666698</c:v>
                </c:pt>
                <c:pt idx="26952">
                  <c:v>44.920833333333398</c:v>
                </c:pt>
                <c:pt idx="26953">
                  <c:v>44.922499999999999</c:v>
                </c:pt>
                <c:pt idx="26954">
                  <c:v>44.9241666666667</c:v>
                </c:pt>
                <c:pt idx="26955">
                  <c:v>44.925833333333401</c:v>
                </c:pt>
                <c:pt idx="26956">
                  <c:v>44.927500000000002</c:v>
                </c:pt>
                <c:pt idx="26957">
                  <c:v>44.929166666666703</c:v>
                </c:pt>
                <c:pt idx="26958">
                  <c:v>44.930833333333297</c:v>
                </c:pt>
                <c:pt idx="26959">
                  <c:v>44.932499999999997</c:v>
                </c:pt>
                <c:pt idx="26960">
                  <c:v>44.934166666666698</c:v>
                </c:pt>
                <c:pt idx="26961">
                  <c:v>44.935833333333399</c:v>
                </c:pt>
                <c:pt idx="26962">
                  <c:v>44.9375</c:v>
                </c:pt>
                <c:pt idx="26963">
                  <c:v>44.939166666666701</c:v>
                </c:pt>
                <c:pt idx="26964">
                  <c:v>44.940833333333401</c:v>
                </c:pt>
                <c:pt idx="26965">
                  <c:v>44.942500000000003</c:v>
                </c:pt>
                <c:pt idx="26966">
                  <c:v>44.944166666666703</c:v>
                </c:pt>
                <c:pt idx="26967">
                  <c:v>44.945833333333397</c:v>
                </c:pt>
                <c:pt idx="26968">
                  <c:v>44.947499999999998</c:v>
                </c:pt>
                <c:pt idx="26969">
                  <c:v>44.949166666666699</c:v>
                </c:pt>
                <c:pt idx="26970">
                  <c:v>44.950833333333399</c:v>
                </c:pt>
                <c:pt idx="26971">
                  <c:v>44.952500000000001</c:v>
                </c:pt>
                <c:pt idx="26972">
                  <c:v>44.954166666666701</c:v>
                </c:pt>
                <c:pt idx="26973">
                  <c:v>44.955833333333402</c:v>
                </c:pt>
                <c:pt idx="26974">
                  <c:v>44.957500000000003</c:v>
                </c:pt>
                <c:pt idx="26975">
                  <c:v>44.959166666666697</c:v>
                </c:pt>
                <c:pt idx="26976">
                  <c:v>44.960833333333397</c:v>
                </c:pt>
                <c:pt idx="26977">
                  <c:v>44.962499999999999</c:v>
                </c:pt>
                <c:pt idx="26978">
                  <c:v>44.964166666666699</c:v>
                </c:pt>
                <c:pt idx="26979">
                  <c:v>44.9658333333334</c:v>
                </c:pt>
                <c:pt idx="26980">
                  <c:v>44.967500000000001</c:v>
                </c:pt>
                <c:pt idx="26981">
                  <c:v>44.969166666666702</c:v>
                </c:pt>
                <c:pt idx="26982">
                  <c:v>44.970833333333402</c:v>
                </c:pt>
                <c:pt idx="26983">
                  <c:v>44.972499999999997</c:v>
                </c:pt>
                <c:pt idx="26984">
                  <c:v>44.974166666666697</c:v>
                </c:pt>
                <c:pt idx="26985">
                  <c:v>44.975833333333398</c:v>
                </c:pt>
                <c:pt idx="26986">
                  <c:v>44.977499999999999</c:v>
                </c:pt>
                <c:pt idx="26987">
                  <c:v>44.9791666666667</c:v>
                </c:pt>
                <c:pt idx="26988">
                  <c:v>44.980833333333401</c:v>
                </c:pt>
                <c:pt idx="26989">
                  <c:v>44.982500000000002</c:v>
                </c:pt>
                <c:pt idx="26990">
                  <c:v>44.984166666666702</c:v>
                </c:pt>
                <c:pt idx="26991">
                  <c:v>44.985833333333403</c:v>
                </c:pt>
                <c:pt idx="26992">
                  <c:v>44.987499999999997</c:v>
                </c:pt>
                <c:pt idx="26993">
                  <c:v>44.989166666666698</c:v>
                </c:pt>
                <c:pt idx="26994">
                  <c:v>44.990833333333399</c:v>
                </c:pt>
                <c:pt idx="26995">
                  <c:v>44.9925</c:v>
                </c:pt>
                <c:pt idx="26996">
                  <c:v>44.9941666666667</c:v>
                </c:pt>
                <c:pt idx="26997">
                  <c:v>44.995833333333401</c:v>
                </c:pt>
                <c:pt idx="26998">
                  <c:v>44.997500000000002</c:v>
                </c:pt>
                <c:pt idx="26999">
                  <c:v>44.999166666666703</c:v>
                </c:pt>
              </c:numCache>
            </c:numRef>
          </c:xVal>
          <c:yVal>
            <c:numRef>
              <c:f>Sheet1!$K$3:$K$27002</c:f>
              <c:numCache>
                <c:formatCode>General</c:formatCode>
                <c:ptCount val="27000"/>
                <c:pt idx="0">
                  <c:v>-847.01598644256603</c:v>
                </c:pt>
                <c:pt idx="1">
                  <c:v>-847.01431751251198</c:v>
                </c:pt>
                <c:pt idx="2">
                  <c:v>-847.01169490814198</c:v>
                </c:pt>
                <c:pt idx="3">
                  <c:v>-847.00829744339001</c:v>
                </c:pt>
                <c:pt idx="4">
                  <c:v>-847.00448274612404</c:v>
                </c:pt>
                <c:pt idx="5">
                  <c:v>-847.00066804885898</c:v>
                </c:pt>
                <c:pt idx="6">
                  <c:v>-846.99715137481701</c:v>
                </c:pt>
                <c:pt idx="7">
                  <c:v>-846.99405193328903</c:v>
                </c:pt>
                <c:pt idx="8">
                  <c:v>-846.99136972427402</c:v>
                </c:pt>
                <c:pt idx="9">
                  <c:v>-846.98910474777199</c:v>
                </c:pt>
                <c:pt idx="10">
                  <c:v>-846.98737621307396</c:v>
                </c:pt>
                <c:pt idx="11">
                  <c:v>-846.986362934113</c:v>
                </c:pt>
                <c:pt idx="12">
                  <c:v>-846.98606491088901</c:v>
                </c:pt>
                <c:pt idx="13">
                  <c:v>-846.98642253875801</c:v>
                </c:pt>
                <c:pt idx="14">
                  <c:v>-846.98755502700806</c:v>
                </c:pt>
                <c:pt idx="15">
                  <c:v>-846.989283561707</c:v>
                </c:pt>
                <c:pt idx="16">
                  <c:v>-846.99160814285301</c:v>
                </c:pt>
                <c:pt idx="17">
                  <c:v>-846.994409561157</c:v>
                </c:pt>
                <c:pt idx="18">
                  <c:v>-846.997509002686</c:v>
                </c:pt>
                <c:pt idx="19">
                  <c:v>-847.000489234925</c:v>
                </c:pt>
                <c:pt idx="20">
                  <c:v>-847.00317144393898</c:v>
                </c:pt>
                <c:pt idx="21">
                  <c:v>-847.00519800186203</c:v>
                </c:pt>
                <c:pt idx="22">
                  <c:v>-847.00656890869197</c:v>
                </c:pt>
                <c:pt idx="23">
                  <c:v>-847.00716495513905</c:v>
                </c:pt>
                <c:pt idx="24">
                  <c:v>-847.00722455978405</c:v>
                </c:pt>
                <c:pt idx="25">
                  <c:v>-847.00686693191506</c:v>
                </c:pt>
                <c:pt idx="26">
                  <c:v>-847.00639009475697</c:v>
                </c:pt>
                <c:pt idx="27">
                  <c:v>-847.00579404831001</c:v>
                </c:pt>
                <c:pt idx="28">
                  <c:v>-847.00525760650703</c:v>
                </c:pt>
                <c:pt idx="29">
                  <c:v>-847.00478076934803</c:v>
                </c:pt>
                <c:pt idx="30">
                  <c:v>-847.00424432754505</c:v>
                </c:pt>
                <c:pt idx="31">
                  <c:v>-847.00364828109798</c:v>
                </c:pt>
                <c:pt idx="32">
                  <c:v>-847.00275421142601</c:v>
                </c:pt>
                <c:pt idx="33">
                  <c:v>-847.00144290924095</c:v>
                </c:pt>
                <c:pt idx="34">
                  <c:v>-846.99959516525303</c:v>
                </c:pt>
                <c:pt idx="35">
                  <c:v>-846.997389793396</c:v>
                </c:pt>
                <c:pt idx="36">
                  <c:v>-846.99512481689499</c:v>
                </c:pt>
                <c:pt idx="37">
                  <c:v>-846.99315786361694</c:v>
                </c:pt>
                <c:pt idx="38">
                  <c:v>-846.991786956787</c:v>
                </c:pt>
                <c:pt idx="39">
                  <c:v>-846.99107170105003</c:v>
                </c:pt>
                <c:pt idx="40">
                  <c:v>-846.99089288711605</c:v>
                </c:pt>
                <c:pt idx="41">
                  <c:v>-846.99119091034004</c:v>
                </c:pt>
                <c:pt idx="42">
                  <c:v>-846.99172735214302</c:v>
                </c:pt>
                <c:pt idx="43">
                  <c:v>-846.99232339858997</c:v>
                </c:pt>
                <c:pt idx="44">
                  <c:v>-846.99285984039295</c:v>
                </c:pt>
                <c:pt idx="45">
                  <c:v>-846.99297904968296</c:v>
                </c:pt>
                <c:pt idx="46">
                  <c:v>-846.99250221252498</c:v>
                </c:pt>
                <c:pt idx="47">
                  <c:v>-846.99131011962902</c:v>
                </c:pt>
                <c:pt idx="48">
                  <c:v>-846.98964118957497</c:v>
                </c:pt>
                <c:pt idx="49">
                  <c:v>-846.98755502700806</c:v>
                </c:pt>
                <c:pt idx="50">
                  <c:v>-846.98529005050705</c:v>
                </c:pt>
                <c:pt idx="51">
                  <c:v>-846.98284626007103</c:v>
                </c:pt>
                <c:pt idx="52">
                  <c:v>-846.98022365570102</c:v>
                </c:pt>
                <c:pt idx="53">
                  <c:v>-846.97754144668602</c:v>
                </c:pt>
                <c:pt idx="54">
                  <c:v>-846.97497844696102</c:v>
                </c:pt>
                <c:pt idx="55">
                  <c:v>-846.97277307510399</c:v>
                </c:pt>
                <c:pt idx="56">
                  <c:v>-846.97110414505005</c:v>
                </c:pt>
                <c:pt idx="57">
                  <c:v>-846.97015047073398</c:v>
                </c:pt>
                <c:pt idx="58">
                  <c:v>-846.97003126144398</c:v>
                </c:pt>
                <c:pt idx="59">
                  <c:v>-846.97092533111595</c:v>
                </c:pt>
                <c:pt idx="60">
                  <c:v>-846.97289228439399</c:v>
                </c:pt>
                <c:pt idx="61">
                  <c:v>-846.97587251663197</c:v>
                </c:pt>
                <c:pt idx="62">
                  <c:v>-846.97962760925304</c:v>
                </c:pt>
                <c:pt idx="63">
                  <c:v>-846.983740329743</c:v>
                </c:pt>
                <c:pt idx="64">
                  <c:v>-846.98797225952205</c:v>
                </c:pt>
                <c:pt idx="65">
                  <c:v>-846.99214458465599</c:v>
                </c:pt>
                <c:pt idx="66">
                  <c:v>-846.99607849121105</c:v>
                </c:pt>
                <c:pt idx="67">
                  <c:v>-846.99971437454201</c:v>
                </c:pt>
                <c:pt idx="68">
                  <c:v>-847.003111839295</c:v>
                </c:pt>
                <c:pt idx="69">
                  <c:v>-847.00615167617798</c:v>
                </c:pt>
                <c:pt idx="70">
                  <c:v>-847.00895309448299</c:v>
                </c:pt>
                <c:pt idx="71">
                  <c:v>-847.011635303498</c:v>
                </c:pt>
                <c:pt idx="72">
                  <c:v>-847.014198303223</c:v>
                </c:pt>
                <c:pt idx="73">
                  <c:v>-847.01652288436901</c:v>
                </c:pt>
                <c:pt idx="74">
                  <c:v>-847.01843023300205</c:v>
                </c:pt>
                <c:pt idx="75">
                  <c:v>-847.01956272125301</c:v>
                </c:pt>
                <c:pt idx="76">
                  <c:v>-847.01974153518699</c:v>
                </c:pt>
                <c:pt idx="77">
                  <c:v>-847.01872825622604</c:v>
                </c:pt>
                <c:pt idx="78">
                  <c:v>-847.01658248901401</c:v>
                </c:pt>
                <c:pt idx="79">
                  <c:v>-847.01342344284103</c:v>
                </c:pt>
                <c:pt idx="80">
                  <c:v>-847.00966835021995</c:v>
                </c:pt>
                <c:pt idx="81">
                  <c:v>-847.005615234375</c:v>
                </c:pt>
                <c:pt idx="82">
                  <c:v>-847.00174093246505</c:v>
                </c:pt>
                <c:pt idx="83">
                  <c:v>-846.99858188629196</c:v>
                </c:pt>
                <c:pt idx="84">
                  <c:v>-846.99637651443504</c:v>
                </c:pt>
                <c:pt idx="85">
                  <c:v>-846.99542284011898</c:v>
                </c:pt>
                <c:pt idx="86">
                  <c:v>-846.99566125869796</c:v>
                </c:pt>
                <c:pt idx="87">
                  <c:v>-846.99691295623802</c:v>
                </c:pt>
                <c:pt idx="88">
                  <c:v>-846.99876070022594</c:v>
                </c:pt>
                <c:pt idx="89">
                  <c:v>-847.00078725814797</c:v>
                </c:pt>
                <c:pt idx="90">
                  <c:v>-847.002635002136</c:v>
                </c:pt>
                <c:pt idx="91">
                  <c:v>-847.00412511825596</c:v>
                </c:pt>
                <c:pt idx="92">
                  <c:v>-847.00525760650703</c:v>
                </c:pt>
                <c:pt idx="93">
                  <c:v>-847.00627088546798</c:v>
                </c:pt>
                <c:pt idx="94">
                  <c:v>-847.00740337371803</c:v>
                </c:pt>
                <c:pt idx="95">
                  <c:v>-847.00901269912697</c:v>
                </c:pt>
                <c:pt idx="96">
                  <c:v>-847.011277675629</c:v>
                </c:pt>
                <c:pt idx="97">
                  <c:v>-847.01401948928901</c:v>
                </c:pt>
                <c:pt idx="98">
                  <c:v>-847.01705932617199</c:v>
                </c:pt>
                <c:pt idx="99">
                  <c:v>-847.01997995376598</c:v>
                </c:pt>
                <c:pt idx="100">
                  <c:v>-847.022364139557</c:v>
                </c:pt>
                <c:pt idx="101">
                  <c:v>-847.02391386032104</c:v>
                </c:pt>
                <c:pt idx="102">
                  <c:v>-847.02456951141403</c:v>
                </c:pt>
                <c:pt idx="103">
                  <c:v>-847.02427148819004</c:v>
                </c:pt>
                <c:pt idx="104">
                  <c:v>-847.02343702316296</c:v>
                </c:pt>
                <c:pt idx="105">
                  <c:v>-847.022423744202</c:v>
                </c:pt>
                <c:pt idx="106">
                  <c:v>-847.02188730239902</c:v>
                </c:pt>
                <c:pt idx="107">
                  <c:v>-847.022304534912</c:v>
                </c:pt>
                <c:pt idx="108">
                  <c:v>-847.02391386032104</c:v>
                </c:pt>
                <c:pt idx="109">
                  <c:v>-847.02665567398105</c:v>
                </c:pt>
                <c:pt idx="110">
                  <c:v>-847.03005313873302</c:v>
                </c:pt>
                <c:pt idx="111">
                  <c:v>-847.03368902206398</c:v>
                </c:pt>
                <c:pt idx="112">
                  <c:v>-847.03690767288197</c:v>
                </c:pt>
                <c:pt idx="113">
                  <c:v>-847.039172649384</c:v>
                </c:pt>
                <c:pt idx="114">
                  <c:v>-847.04030513763405</c:v>
                </c:pt>
                <c:pt idx="115">
                  <c:v>-847.04006671905495</c:v>
                </c:pt>
                <c:pt idx="116">
                  <c:v>-847.03863620758102</c:v>
                </c:pt>
                <c:pt idx="117">
                  <c:v>-847.0361328125</c:v>
                </c:pt>
                <c:pt idx="118">
                  <c:v>-847.03273534774803</c:v>
                </c:pt>
                <c:pt idx="119">
                  <c:v>-847.02880144119297</c:v>
                </c:pt>
                <c:pt idx="120">
                  <c:v>-847.02439069747902</c:v>
                </c:pt>
                <c:pt idx="121">
                  <c:v>-847.01968193054199</c:v>
                </c:pt>
                <c:pt idx="122">
                  <c:v>-847.01479434967098</c:v>
                </c:pt>
                <c:pt idx="123">
                  <c:v>-847.00996637344394</c:v>
                </c:pt>
                <c:pt idx="124">
                  <c:v>-847.00543642044101</c:v>
                </c:pt>
                <c:pt idx="125">
                  <c:v>-847.00132369995094</c:v>
                </c:pt>
                <c:pt idx="126">
                  <c:v>-846.99786663055397</c:v>
                </c:pt>
                <c:pt idx="127">
                  <c:v>-846.99536323547397</c:v>
                </c:pt>
                <c:pt idx="128">
                  <c:v>-846.99405193328903</c:v>
                </c:pt>
                <c:pt idx="129">
                  <c:v>-846.99405193328903</c:v>
                </c:pt>
                <c:pt idx="130">
                  <c:v>-846.99536323547397</c:v>
                </c:pt>
                <c:pt idx="131">
                  <c:v>-846.99780702590999</c:v>
                </c:pt>
                <c:pt idx="132">
                  <c:v>-847.00096607208297</c:v>
                </c:pt>
                <c:pt idx="133">
                  <c:v>-847.00448274612404</c:v>
                </c:pt>
                <c:pt idx="134">
                  <c:v>-847.00805902481102</c:v>
                </c:pt>
                <c:pt idx="135">
                  <c:v>-847.01151609420799</c:v>
                </c:pt>
                <c:pt idx="136">
                  <c:v>-847.01461553573597</c:v>
                </c:pt>
                <c:pt idx="137">
                  <c:v>-847.01735734939598</c:v>
                </c:pt>
                <c:pt idx="138">
                  <c:v>-847.01968193054199</c:v>
                </c:pt>
                <c:pt idx="139">
                  <c:v>-847.02147006988503</c:v>
                </c:pt>
                <c:pt idx="140">
                  <c:v>-847.02272176742599</c:v>
                </c:pt>
                <c:pt idx="141">
                  <c:v>-847.02349662780796</c:v>
                </c:pt>
                <c:pt idx="142">
                  <c:v>-847.02385425567604</c:v>
                </c:pt>
                <c:pt idx="143">
                  <c:v>-847.02403306961105</c:v>
                </c:pt>
                <c:pt idx="144">
                  <c:v>-847.02403306961105</c:v>
                </c:pt>
                <c:pt idx="145">
                  <c:v>-847.02409267425605</c:v>
                </c:pt>
                <c:pt idx="146">
                  <c:v>-847.02421188354504</c:v>
                </c:pt>
                <c:pt idx="147">
                  <c:v>-847.02456951141403</c:v>
                </c:pt>
                <c:pt idx="148">
                  <c:v>-847.025403976441</c:v>
                </c:pt>
                <c:pt idx="149">
                  <c:v>-847.02677488327004</c:v>
                </c:pt>
                <c:pt idx="150">
                  <c:v>-847.02880144119297</c:v>
                </c:pt>
                <c:pt idx="151">
                  <c:v>-847.03124523162899</c:v>
                </c:pt>
                <c:pt idx="152">
                  <c:v>-847.03386783599899</c:v>
                </c:pt>
                <c:pt idx="153">
                  <c:v>-847.03631162643501</c:v>
                </c:pt>
                <c:pt idx="154">
                  <c:v>-847.03827857971203</c:v>
                </c:pt>
                <c:pt idx="155">
                  <c:v>-847.03935146331798</c:v>
                </c:pt>
                <c:pt idx="156">
                  <c:v>-847.039113044739</c:v>
                </c:pt>
                <c:pt idx="157">
                  <c:v>-847.03744411468494</c:v>
                </c:pt>
                <c:pt idx="158">
                  <c:v>-847.03446388244595</c:v>
                </c:pt>
                <c:pt idx="159">
                  <c:v>-847.03035116195701</c:v>
                </c:pt>
                <c:pt idx="160">
                  <c:v>-847.02558279037498</c:v>
                </c:pt>
                <c:pt idx="161">
                  <c:v>-847.02051639556896</c:v>
                </c:pt>
                <c:pt idx="162">
                  <c:v>-847.01568841934204</c:v>
                </c:pt>
                <c:pt idx="163">
                  <c:v>-847.01157569885299</c:v>
                </c:pt>
                <c:pt idx="164">
                  <c:v>-847.00883388519298</c:v>
                </c:pt>
                <c:pt idx="165">
                  <c:v>-847.00776100158703</c:v>
                </c:pt>
                <c:pt idx="166">
                  <c:v>-847.008595466614</c:v>
                </c:pt>
                <c:pt idx="167">
                  <c:v>-847.01109886169502</c:v>
                </c:pt>
                <c:pt idx="168">
                  <c:v>-847.01461553573597</c:v>
                </c:pt>
                <c:pt idx="169">
                  <c:v>-847.01854944229103</c:v>
                </c:pt>
                <c:pt idx="170">
                  <c:v>-847.022364139557</c:v>
                </c:pt>
                <c:pt idx="171">
                  <c:v>-847.02552318572998</c:v>
                </c:pt>
                <c:pt idx="172">
                  <c:v>-847.02784776687599</c:v>
                </c:pt>
                <c:pt idx="173">
                  <c:v>-847.02921867370605</c:v>
                </c:pt>
                <c:pt idx="174">
                  <c:v>-847.02957630157505</c:v>
                </c:pt>
                <c:pt idx="175">
                  <c:v>-847.02909946441696</c:v>
                </c:pt>
                <c:pt idx="176">
                  <c:v>-847.028086185456</c:v>
                </c:pt>
                <c:pt idx="177">
                  <c:v>-847.02707290649403</c:v>
                </c:pt>
                <c:pt idx="178">
                  <c:v>-847.02641725540195</c:v>
                </c:pt>
                <c:pt idx="179">
                  <c:v>-847.02647686004696</c:v>
                </c:pt>
                <c:pt idx="180">
                  <c:v>-847.02725172042904</c:v>
                </c:pt>
                <c:pt idx="181">
                  <c:v>-847.02850341796898</c:v>
                </c:pt>
                <c:pt idx="182">
                  <c:v>-847.02987432479904</c:v>
                </c:pt>
                <c:pt idx="183">
                  <c:v>-847.03112602233898</c:v>
                </c:pt>
                <c:pt idx="184">
                  <c:v>-847.03202009201095</c:v>
                </c:pt>
                <c:pt idx="185">
                  <c:v>-847.03249692916904</c:v>
                </c:pt>
                <c:pt idx="186">
                  <c:v>-847.03261613845802</c:v>
                </c:pt>
                <c:pt idx="187">
                  <c:v>-847.03249692916904</c:v>
                </c:pt>
                <c:pt idx="188">
                  <c:v>-847.03231811523494</c:v>
                </c:pt>
                <c:pt idx="189">
                  <c:v>-847.03196048736595</c:v>
                </c:pt>
                <c:pt idx="190">
                  <c:v>-847.03136444091797</c:v>
                </c:pt>
                <c:pt idx="191">
                  <c:v>-847.03035116195701</c:v>
                </c:pt>
                <c:pt idx="192">
                  <c:v>-847.02880144119297</c:v>
                </c:pt>
                <c:pt idx="193">
                  <c:v>-847.02653646469105</c:v>
                </c:pt>
                <c:pt idx="194">
                  <c:v>-847.02337741851795</c:v>
                </c:pt>
                <c:pt idx="195">
                  <c:v>-847.01914548873901</c:v>
                </c:pt>
                <c:pt idx="196">
                  <c:v>-847.01390027999901</c:v>
                </c:pt>
                <c:pt idx="197">
                  <c:v>-847.00793981552101</c:v>
                </c:pt>
                <c:pt idx="198">
                  <c:v>-847.00191974639904</c:v>
                </c:pt>
                <c:pt idx="199">
                  <c:v>-846.99667453765903</c:v>
                </c:pt>
                <c:pt idx="200">
                  <c:v>-846.99274063110397</c:v>
                </c:pt>
                <c:pt idx="201">
                  <c:v>-846.99053525924705</c:v>
                </c:pt>
                <c:pt idx="202">
                  <c:v>-846.99029684066795</c:v>
                </c:pt>
                <c:pt idx="203">
                  <c:v>-846.991846561432</c:v>
                </c:pt>
                <c:pt idx="204">
                  <c:v>-846.99494600295998</c:v>
                </c:pt>
                <c:pt idx="205">
                  <c:v>-846.99905872345005</c:v>
                </c:pt>
                <c:pt idx="206">
                  <c:v>-847.00329065322899</c:v>
                </c:pt>
                <c:pt idx="207">
                  <c:v>-847.00698614120495</c:v>
                </c:pt>
                <c:pt idx="208">
                  <c:v>-847.00937032699596</c:v>
                </c:pt>
                <c:pt idx="209">
                  <c:v>-847.01026439666805</c:v>
                </c:pt>
                <c:pt idx="210">
                  <c:v>-847.00972795486496</c:v>
                </c:pt>
                <c:pt idx="211">
                  <c:v>-847.00799942016602</c:v>
                </c:pt>
                <c:pt idx="212">
                  <c:v>-847.00543642044101</c:v>
                </c:pt>
                <c:pt idx="213">
                  <c:v>-847.00251579284702</c:v>
                </c:pt>
                <c:pt idx="214">
                  <c:v>-846.99959516525303</c:v>
                </c:pt>
                <c:pt idx="215">
                  <c:v>-846.99727058410701</c:v>
                </c:pt>
                <c:pt idx="216">
                  <c:v>-846.99584007263195</c:v>
                </c:pt>
                <c:pt idx="217">
                  <c:v>-846.99530363082897</c:v>
                </c:pt>
                <c:pt idx="218">
                  <c:v>-846.99536323547397</c:v>
                </c:pt>
                <c:pt idx="219">
                  <c:v>-846.99560165405296</c:v>
                </c:pt>
                <c:pt idx="220">
                  <c:v>-846.99548244476296</c:v>
                </c:pt>
                <c:pt idx="221">
                  <c:v>-846.994886398316</c:v>
                </c:pt>
                <c:pt idx="222">
                  <c:v>-846.99375391006504</c:v>
                </c:pt>
                <c:pt idx="223">
                  <c:v>-846.99244260787998</c:v>
                </c:pt>
                <c:pt idx="224">
                  <c:v>-846.99101209640503</c:v>
                </c:pt>
                <c:pt idx="225">
                  <c:v>-846.98982000350998</c:v>
                </c:pt>
                <c:pt idx="226">
                  <c:v>-846.98910474777199</c:v>
                </c:pt>
                <c:pt idx="227">
                  <c:v>-846.98910474777199</c:v>
                </c:pt>
                <c:pt idx="228">
                  <c:v>-846.99023723602295</c:v>
                </c:pt>
                <c:pt idx="229">
                  <c:v>-846.99262142181396</c:v>
                </c:pt>
                <c:pt idx="230">
                  <c:v>-846.99625730514504</c:v>
                </c:pt>
                <c:pt idx="231">
                  <c:v>-847.00060844421398</c:v>
                </c:pt>
                <c:pt idx="232">
                  <c:v>-847.00519800186203</c:v>
                </c:pt>
                <c:pt idx="233">
                  <c:v>-847.00966835021995</c:v>
                </c:pt>
                <c:pt idx="234">
                  <c:v>-847.01366186142002</c:v>
                </c:pt>
                <c:pt idx="235">
                  <c:v>-847.01711893081699</c:v>
                </c:pt>
                <c:pt idx="236">
                  <c:v>-847.01992034912098</c:v>
                </c:pt>
                <c:pt idx="237">
                  <c:v>-847.02200651168801</c:v>
                </c:pt>
                <c:pt idx="238">
                  <c:v>-847.02337741851795</c:v>
                </c:pt>
                <c:pt idx="239">
                  <c:v>-847.02409267425605</c:v>
                </c:pt>
                <c:pt idx="240">
                  <c:v>-847.02433109283504</c:v>
                </c:pt>
                <c:pt idx="241">
                  <c:v>-847.02415227890003</c:v>
                </c:pt>
                <c:pt idx="242">
                  <c:v>-847.02367544174194</c:v>
                </c:pt>
                <c:pt idx="243">
                  <c:v>-847.02290058135998</c:v>
                </c:pt>
                <c:pt idx="244">
                  <c:v>-847.02200651168801</c:v>
                </c:pt>
                <c:pt idx="245">
                  <c:v>-847.02087402343795</c:v>
                </c:pt>
                <c:pt idx="246">
                  <c:v>-847.01974153518699</c:v>
                </c:pt>
                <c:pt idx="247">
                  <c:v>-847.01854944229103</c:v>
                </c:pt>
                <c:pt idx="248">
                  <c:v>-847.01759576797497</c:v>
                </c:pt>
                <c:pt idx="249">
                  <c:v>-847.01699972152699</c:v>
                </c:pt>
                <c:pt idx="250">
                  <c:v>-847.016761302948</c:v>
                </c:pt>
                <c:pt idx="251">
                  <c:v>-847.01694011688301</c:v>
                </c:pt>
                <c:pt idx="252">
                  <c:v>-847.01735734939598</c:v>
                </c:pt>
                <c:pt idx="253">
                  <c:v>-847.01783418655396</c:v>
                </c:pt>
                <c:pt idx="254">
                  <c:v>-847.01819181442295</c:v>
                </c:pt>
                <c:pt idx="255">
                  <c:v>-847.01825141906795</c:v>
                </c:pt>
                <c:pt idx="256">
                  <c:v>-847.01777458190895</c:v>
                </c:pt>
                <c:pt idx="257">
                  <c:v>-847.01664209365902</c:v>
                </c:pt>
                <c:pt idx="258">
                  <c:v>-847.01467514038097</c:v>
                </c:pt>
                <c:pt idx="259">
                  <c:v>-847.01199293136597</c:v>
                </c:pt>
                <c:pt idx="260">
                  <c:v>-847.00877428054798</c:v>
                </c:pt>
                <c:pt idx="261">
                  <c:v>-847.00525760650703</c:v>
                </c:pt>
                <c:pt idx="262">
                  <c:v>-847.00174093246505</c:v>
                </c:pt>
                <c:pt idx="263">
                  <c:v>-846.99834346771297</c:v>
                </c:pt>
                <c:pt idx="264">
                  <c:v>-846.99500560760498</c:v>
                </c:pt>
                <c:pt idx="265">
                  <c:v>-846.991846561432</c:v>
                </c:pt>
                <c:pt idx="266">
                  <c:v>-846.98880672454902</c:v>
                </c:pt>
                <c:pt idx="267">
                  <c:v>-846.98588609695503</c:v>
                </c:pt>
                <c:pt idx="268">
                  <c:v>-846.98296546936103</c:v>
                </c:pt>
                <c:pt idx="269">
                  <c:v>-846.98004484176704</c:v>
                </c:pt>
                <c:pt idx="270">
                  <c:v>-846.97724342346203</c:v>
                </c:pt>
                <c:pt idx="271">
                  <c:v>-846.97456121444702</c:v>
                </c:pt>
                <c:pt idx="272">
                  <c:v>-846.97229623794601</c:v>
                </c:pt>
                <c:pt idx="273">
                  <c:v>-846.97068691253696</c:v>
                </c:pt>
                <c:pt idx="274">
                  <c:v>-846.97015047073398</c:v>
                </c:pt>
                <c:pt idx="275">
                  <c:v>-846.97086572647095</c:v>
                </c:pt>
                <c:pt idx="276">
                  <c:v>-846.97289228439399</c:v>
                </c:pt>
                <c:pt idx="277">
                  <c:v>-846.97617053985596</c:v>
                </c:pt>
                <c:pt idx="278">
                  <c:v>-846.98046207428001</c:v>
                </c:pt>
                <c:pt idx="279">
                  <c:v>-846.98540925979603</c:v>
                </c:pt>
                <c:pt idx="280">
                  <c:v>-846.99071407318104</c:v>
                </c:pt>
                <c:pt idx="281">
                  <c:v>-846.99601888656605</c:v>
                </c:pt>
                <c:pt idx="282">
                  <c:v>-847.00090646743797</c:v>
                </c:pt>
                <c:pt idx="283">
                  <c:v>-847.00484037399303</c:v>
                </c:pt>
                <c:pt idx="284">
                  <c:v>-847.00746297836304</c:v>
                </c:pt>
                <c:pt idx="285">
                  <c:v>-847.008655071259</c:v>
                </c:pt>
                <c:pt idx="286">
                  <c:v>-847.00841665268001</c:v>
                </c:pt>
                <c:pt idx="287">
                  <c:v>-847.00710535049495</c:v>
                </c:pt>
                <c:pt idx="288">
                  <c:v>-847.00495958328304</c:v>
                </c:pt>
                <c:pt idx="289">
                  <c:v>-847.00227737426803</c:v>
                </c:pt>
                <c:pt idx="290">
                  <c:v>-846.99923753738403</c:v>
                </c:pt>
                <c:pt idx="291">
                  <c:v>-846.99631690979004</c:v>
                </c:pt>
                <c:pt idx="292">
                  <c:v>-846.99369430542004</c:v>
                </c:pt>
                <c:pt idx="293">
                  <c:v>-846.99172735214302</c:v>
                </c:pt>
                <c:pt idx="294">
                  <c:v>-846.99059486389206</c:v>
                </c:pt>
                <c:pt idx="295">
                  <c:v>-846.99023723602295</c:v>
                </c:pt>
                <c:pt idx="296">
                  <c:v>-846.99053525924705</c:v>
                </c:pt>
                <c:pt idx="297">
                  <c:v>-846.99119091034004</c:v>
                </c:pt>
                <c:pt idx="298">
                  <c:v>-846.99214458465599</c:v>
                </c:pt>
                <c:pt idx="299">
                  <c:v>-846.99333667755104</c:v>
                </c:pt>
                <c:pt idx="300">
                  <c:v>-846.99464797973701</c:v>
                </c:pt>
                <c:pt idx="301">
                  <c:v>-846.99601888656605</c:v>
                </c:pt>
                <c:pt idx="302">
                  <c:v>-846.997449398041</c:v>
                </c:pt>
                <c:pt idx="303">
                  <c:v>-846.99882030487095</c:v>
                </c:pt>
                <c:pt idx="304">
                  <c:v>-846.99995279312202</c:v>
                </c:pt>
                <c:pt idx="305">
                  <c:v>-847.00096607208297</c:v>
                </c:pt>
                <c:pt idx="306">
                  <c:v>-847.00180053710994</c:v>
                </c:pt>
                <c:pt idx="307">
                  <c:v>-847.00257539749202</c:v>
                </c:pt>
                <c:pt idx="308">
                  <c:v>-847.00329065322899</c:v>
                </c:pt>
                <c:pt idx="309">
                  <c:v>-847.00412511825596</c:v>
                </c:pt>
                <c:pt idx="310">
                  <c:v>-847.00513839721702</c:v>
                </c:pt>
                <c:pt idx="311">
                  <c:v>-847.00627088546798</c:v>
                </c:pt>
                <c:pt idx="312">
                  <c:v>-847.00752258300804</c:v>
                </c:pt>
                <c:pt idx="313">
                  <c:v>-847.008595466614</c:v>
                </c:pt>
                <c:pt idx="314">
                  <c:v>-847.00937032699596</c:v>
                </c:pt>
                <c:pt idx="315">
                  <c:v>-847.00972795486496</c:v>
                </c:pt>
                <c:pt idx="316">
                  <c:v>-847.00960874557495</c:v>
                </c:pt>
                <c:pt idx="317">
                  <c:v>-847.00895309448299</c:v>
                </c:pt>
                <c:pt idx="318">
                  <c:v>-847.00770139694202</c:v>
                </c:pt>
                <c:pt idx="319">
                  <c:v>-847.00591325759899</c:v>
                </c:pt>
                <c:pt idx="320">
                  <c:v>-847.00370788574196</c:v>
                </c:pt>
                <c:pt idx="321">
                  <c:v>-847.00150251388595</c:v>
                </c:pt>
                <c:pt idx="322">
                  <c:v>-846.99965476989803</c:v>
                </c:pt>
                <c:pt idx="323">
                  <c:v>-846.99834346771297</c:v>
                </c:pt>
                <c:pt idx="324">
                  <c:v>-846.997449398041</c:v>
                </c:pt>
                <c:pt idx="325">
                  <c:v>-846.99667453765903</c:v>
                </c:pt>
                <c:pt idx="326">
                  <c:v>-846.99578046798695</c:v>
                </c:pt>
                <c:pt idx="327">
                  <c:v>-846.99434995651302</c:v>
                </c:pt>
                <c:pt idx="328">
                  <c:v>-846.99220418930099</c:v>
                </c:pt>
                <c:pt idx="329">
                  <c:v>-846.98910474777199</c:v>
                </c:pt>
                <c:pt idx="330">
                  <c:v>-846.98511123657204</c:v>
                </c:pt>
                <c:pt idx="331">
                  <c:v>-846.98034286499001</c:v>
                </c:pt>
                <c:pt idx="332">
                  <c:v>-846.97509765625</c:v>
                </c:pt>
                <c:pt idx="333">
                  <c:v>-846.96973323821999</c:v>
                </c:pt>
                <c:pt idx="334">
                  <c:v>-846.96466684341499</c:v>
                </c:pt>
                <c:pt idx="335">
                  <c:v>-846.96043491363503</c:v>
                </c:pt>
                <c:pt idx="336">
                  <c:v>-846.95721626281795</c:v>
                </c:pt>
                <c:pt idx="337">
                  <c:v>-846.95513010025002</c:v>
                </c:pt>
                <c:pt idx="338">
                  <c:v>-846.95399761199997</c:v>
                </c:pt>
                <c:pt idx="339">
                  <c:v>-846.95346117019699</c:v>
                </c:pt>
                <c:pt idx="340">
                  <c:v>-846.953163146973</c:v>
                </c:pt>
                <c:pt idx="341">
                  <c:v>-846.952805519104</c:v>
                </c:pt>
                <c:pt idx="342">
                  <c:v>-846.95209026336704</c:v>
                </c:pt>
                <c:pt idx="343">
                  <c:v>-846.95101737976097</c:v>
                </c:pt>
                <c:pt idx="344">
                  <c:v>-846.94946765899704</c:v>
                </c:pt>
                <c:pt idx="345">
                  <c:v>-846.947619915009</c:v>
                </c:pt>
                <c:pt idx="346">
                  <c:v>-846.94583177566506</c:v>
                </c:pt>
                <c:pt idx="347">
                  <c:v>-846.94440126419101</c:v>
                </c:pt>
                <c:pt idx="348">
                  <c:v>-846.94368600845405</c:v>
                </c:pt>
                <c:pt idx="349">
                  <c:v>-846.94380521774303</c:v>
                </c:pt>
                <c:pt idx="350">
                  <c:v>-846.94475889206001</c:v>
                </c:pt>
                <c:pt idx="351">
                  <c:v>-846.94660663604805</c:v>
                </c:pt>
                <c:pt idx="352">
                  <c:v>-846.94934844970703</c:v>
                </c:pt>
                <c:pt idx="353">
                  <c:v>-846.952745914459</c:v>
                </c:pt>
                <c:pt idx="354">
                  <c:v>-846.95667982101497</c:v>
                </c:pt>
                <c:pt idx="355">
                  <c:v>-846.96085214614902</c:v>
                </c:pt>
                <c:pt idx="356">
                  <c:v>-846.96508407592796</c:v>
                </c:pt>
                <c:pt idx="357">
                  <c:v>-846.96931600570701</c:v>
                </c:pt>
                <c:pt idx="358">
                  <c:v>-846.97348833084095</c:v>
                </c:pt>
                <c:pt idx="359">
                  <c:v>-846.97766065597602</c:v>
                </c:pt>
                <c:pt idx="360">
                  <c:v>-846.98165416717598</c:v>
                </c:pt>
                <c:pt idx="361">
                  <c:v>-846.98552846908603</c:v>
                </c:pt>
                <c:pt idx="362">
                  <c:v>-846.989283561707</c:v>
                </c:pt>
                <c:pt idx="363">
                  <c:v>-846.99297904968296</c:v>
                </c:pt>
                <c:pt idx="364">
                  <c:v>-846.99661493301403</c:v>
                </c:pt>
                <c:pt idx="365">
                  <c:v>-847.00013160705601</c:v>
                </c:pt>
                <c:pt idx="366">
                  <c:v>-847.00346946716297</c:v>
                </c:pt>
                <c:pt idx="367">
                  <c:v>-847.00656890869197</c:v>
                </c:pt>
                <c:pt idx="368">
                  <c:v>-847.00942993164097</c:v>
                </c:pt>
                <c:pt idx="369">
                  <c:v>-847.01211214065597</c:v>
                </c:pt>
                <c:pt idx="370">
                  <c:v>-847.01449632644699</c:v>
                </c:pt>
                <c:pt idx="371">
                  <c:v>-847.01652288436901</c:v>
                </c:pt>
                <c:pt idx="372">
                  <c:v>-847.01813220977795</c:v>
                </c:pt>
                <c:pt idx="373">
                  <c:v>-847.01950311660801</c:v>
                </c:pt>
                <c:pt idx="374">
                  <c:v>-847.02075481414795</c:v>
                </c:pt>
                <c:pt idx="375">
                  <c:v>-847.02206611633301</c:v>
                </c:pt>
                <c:pt idx="376">
                  <c:v>-847.02337741851795</c:v>
                </c:pt>
                <c:pt idx="377">
                  <c:v>-847.02450990676903</c:v>
                </c:pt>
                <c:pt idx="378">
                  <c:v>-847.02546358108498</c:v>
                </c:pt>
                <c:pt idx="379">
                  <c:v>-847.02605962753296</c:v>
                </c:pt>
                <c:pt idx="380">
                  <c:v>-847.02605962753296</c:v>
                </c:pt>
                <c:pt idx="381">
                  <c:v>-847.025403976441</c:v>
                </c:pt>
                <c:pt idx="382">
                  <c:v>-847.02379465103195</c:v>
                </c:pt>
                <c:pt idx="383">
                  <c:v>-847.02117204666195</c:v>
                </c:pt>
                <c:pt idx="384">
                  <c:v>-847.01759576797497</c:v>
                </c:pt>
                <c:pt idx="385">
                  <c:v>-847.01330423355103</c:v>
                </c:pt>
                <c:pt idx="386">
                  <c:v>-847.008714675904</c:v>
                </c:pt>
                <c:pt idx="387">
                  <c:v>-847.00412511825596</c:v>
                </c:pt>
                <c:pt idx="388">
                  <c:v>-846.99995279312202</c:v>
                </c:pt>
                <c:pt idx="389">
                  <c:v>-846.99649572372505</c:v>
                </c:pt>
                <c:pt idx="390">
                  <c:v>-846.99405193328903</c:v>
                </c:pt>
                <c:pt idx="391">
                  <c:v>-846.99262142181396</c:v>
                </c:pt>
                <c:pt idx="392">
                  <c:v>-846.99208498001099</c:v>
                </c:pt>
                <c:pt idx="393">
                  <c:v>-846.99232339858997</c:v>
                </c:pt>
                <c:pt idx="394">
                  <c:v>-846.99315786361694</c:v>
                </c:pt>
                <c:pt idx="395">
                  <c:v>-846.99434995651302</c:v>
                </c:pt>
                <c:pt idx="396">
                  <c:v>-846.99578046798695</c:v>
                </c:pt>
                <c:pt idx="397">
                  <c:v>-846.99727058410701</c:v>
                </c:pt>
                <c:pt idx="398">
                  <c:v>-846.99887990951595</c:v>
                </c:pt>
                <c:pt idx="399">
                  <c:v>-847.00060844421398</c:v>
                </c:pt>
                <c:pt idx="400">
                  <c:v>-847.002635002136</c:v>
                </c:pt>
                <c:pt idx="401">
                  <c:v>-847.00513839721702</c:v>
                </c:pt>
                <c:pt idx="402">
                  <c:v>-847.00817823410102</c:v>
                </c:pt>
                <c:pt idx="403">
                  <c:v>-847.01169490814198</c:v>
                </c:pt>
                <c:pt idx="404">
                  <c:v>-847.01550960540806</c:v>
                </c:pt>
                <c:pt idx="405">
                  <c:v>-847.019443511963</c:v>
                </c:pt>
                <c:pt idx="406">
                  <c:v>-847.02325820922897</c:v>
                </c:pt>
                <c:pt idx="407">
                  <c:v>-847.02671527862606</c:v>
                </c:pt>
                <c:pt idx="408">
                  <c:v>-847.02945709228504</c:v>
                </c:pt>
                <c:pt idx="409">
                  <c:v>-847.03142404556297</c:v>
                </c:pt>
                <c:pt idx="410">
                  <c:v>-847.03249692916904</c:v>
                </c:pt>
                <c:pt idx="411">
                  <c:v>-847.03261613845802</c:v>
                </c:pt>
                <c:pt idx="412">
                  <c:v>-847.03190088272095</c:v>
                </c:pt>
                <c:pt idx="413">
                  <c:v>-847.03035116195701</c:v>
                </c:pt>
                <c:pt idx="414">
                  <c:v>-847.028026580811</c:v>
                </c:pt>
                <c:pt idx="415">
                  <c:v>-847.025046348572</c:v>
                </c:pt>
                <c:pt idx="416">
                  <c:v>-847.02141046524105</c:v>
                </c:pt>
                <c:pt idx="417">
                  <c:v>-847.01711893081699</c:v>
                </c:pt>
                <c:pt idx="418">
                  <c:v>-847.01223134994495</c:v>
                </c:pt>
                <c:pt idx="419">
                  <c:v>-847.00674772262596</c:v>
                </c:pt>
                <c:pt idx="420">
                  <c:v>-847.00084686279297</c:v>
                </c:pt>
                <c:pt idx="421">
                  <c:v>-846.99476718902599</c:v>
                </c:pt>
                <c:pt idx="422">
                  <c:v>-846.98874711990402</c:v>
                </c:pt>
                <c:pt idx="423">
                  <c:v>-846.98320388794002</c:v>
                </c:pt>
                <c:pt idx="424">
                  <c:v>-846.97849512100197</c:v>
                </c:pt>
                <c:pt idx="425">
                  <c:v>-846.975038051605</c:v>
                </c:pt>
                <c:pt idx="426">
                  <c:v>-846.97301149368298</c:v>
                </c:pt>
                <c:pt idx="427">
                  <c:v>-846.97271347045898</c:v>
                </c:pt>
                <c:pt idx="428">
                  <c:v>-846.97420358657905</c:v>
                </c:pt>
                <c:pt idx="429">
                  <c:v>-846.97754144668602</c:v>
                </c:pt>
                <c:pt idx="430">
                  <c:v>-846.98242902755806</c:v>
                </c:pt>
                <c:pt idx="431">
                  <c:v>-846.98844909668003</c:v>
                </c:pt>
                <c:pt idx="432">
                  <c:v>-846.99500560760498</c:v>
                </c:pt>
                <c:pt idx="433">
                  <c:v>-847.00156211853005</c:v>
                </c:pt>
                <c:pt idx="434">
                  <c:v>-847.00770139694202</c:v>
                </c:pt>
                <c:pt idx="435">
                  <c:v>-847.01300621032703</c:v>
                </c:pt>
                <c:pt idx="436">
                  <c:v>-847.01717853546199</c:v>
                </c:pt>
                <c:pt idx="437">
                  <c:v>-847.01992034912098</c:v>
                </c:pt>
                <c:pt idx="438">
                  <c:v>-847.02111244201706</c:v>
                </c:pt>
                <c:pt idx="439">
                  <c:v>-847.02087402343795</c:v>
                </c:pt>
                <c:pt idx="440">
                  <c:v>-847.01950311660801</c:v>
                </c:pt>
                <c:pt idx="441">
                  <c:v>-847.01729774475098</c:v>
                </c:pt>
                <c:pt idx="442">
                  <c:v>-847.01461553573597</c:v>
                </c:pt>
                <c:pt idx="443">
                  <c:v>-847.011635303498</c:v>
                </c:pt>
                <c:pt idx="444">
                  <c:v>-847.00853586196899</c:v>
                </c:pt>
                <c:pt idx="445">
                  <c:v>-847.00525760650703</c:v>
                </c:pt>
                <c:pt idx="446">
                  <c:v>-847.00186014175404</c:v>
                </c:pt>
                <c:pt idx="447">
                  <c:v>-846.99828386306797</c:v>
                </c:pt>
                <c:pt idx="448">
                  <c:v>-846.994528770447</c:v>
                </c:pt>
                <c:pt idx="449">
                  <c:v>-846.99065446853695</c:v>
                </c:pt>
                <c:pt idx="450">
                  <c:v>-846.98683977127098</c:v>
                </c:pt>
                <c:pt idx="451">
                  <c:v>-846.983263492584</c:v>
                </c:pt>
                <c:pt idx="452">
                  <c:v>-846.98022365570102</c:v>
                </c:pt>
                <c:pt idx="453">
                  <c:v>-846.978077888489</c:v>
                </c:pt>
                <c:pt idx="454">
                  <c:v>-846.97730302810703</c:v>
                </c:pt>
                <c:pt idx="455">
                  <c:v>-846.978197097779</c:v>
                </c:pt>
                <c:pt idx="456">
                  <c:v>-846.98087930679299</c:v>
                </c:pt>
                <c:pt idx="457">
                  <c:v>-846.98511123657204</c:v>
                </c:pt>
                <c:pt idx="458">
                  <c:v>-846.99029684066795</c:v>
                </c:pt>
                <c:pt idx="459">
                  <c:v>-846.99589967727695</c:v>
                </c:pt>
                <c:pt idx="460">
                  <c:v>-847.00108528137196</c:v>
                </c:pt>
                <c:pt idx="461">
                  <c:v>-847.00531721115101</c:v>
                </c:pt>
                <c:pt idx="462">
                  <c:v>-847.00793981552101</c:v>
                </c:pt>
                <c:pt idx="463">
                  <c:v>-847.00853586196899</c:v>
                </c:pt>
                <c:pt idx="464">
                  <c:v>-847.00710535049495</c:v>
                </c:pt>
                <c:pt idx="465">
                  <c:v>-847.00382709503197</c:v>
                </c:pt>
                <c:pt idx="466">
                  <c:v>-846.99905872345005</c:v>
                </c:pt>
                <c:pt idx="467">
                  <c:v>-846.99345588684105</c:v>
                </c:pt>
                <c:pt idx="468">
                  <c:v>-846.98755502700806</c:v>
                </c:pt>
                <c:pt idx="469">
                  <c:v>-846.98195219039906</c:v>
                </c:pt>
                <c:pt idx="470">
                  <c:v>-846.97700500488304</c:v>
                </c:pt>
                <c:pt idx="471">
                  <c:v>-846.97301149368298</c:v>
                </c:pt>
                <c:pt idx="472">
                  <c:v>-846.97009086608898</c:v>
                </c:pt>
                <c:pt idx="473">
                  <c:v>-846.96806430816696</c:v>
                </c:pt>
                <c:pt idx="474">
                  <c:v>-846.96675300598201</c:v>
                </c:pt>
                <c:pt idx="475">
                  <c:v>-846.96591854095504</c:v>
                </c:pt>
                <c:pt idx="476">
                  <c:v>-846.96538209915195</c:v>
                </c:pt>
                <c:pt idx="477">
                  <c:v>-846.96484565734897</c:v>
                </c:pt>
                <c:pt idx="478">
                  <c:v>-846.96419000625599</c:v>
                </c:pt>
                <c:pt idx="479">
                  <c:v>-846.96317672729504</c:v>
                </c:pt>
                <c:pt idx="480">
                  <c:v>-846.96186542510998</c:v>
                </c:pt>
                <c:pt idx="481">
                  <c:v>-846.96019649505604</c:v>
                </c:pt>
                <c:pt idx="482">
                  <c:v>-846.95828914642402</c:v>
                </c:pt>
                <c:pt idx="483">
                  <c:v>-846.95644140243598</c:v>
                </c:pt>
                <c:pt idx="484">
                  <c:v>-846.95477247238205</c:v>
                </c:pt>
                <c:pt idx="485">
                  <c:v>-846.95346117019699</c:v>
                </c:pt>
                <c:pt idx="486">
                  <c:v>-846.95268630981502</c:v>
                </c:pt>
                <c:pt idx="487">
                  <c:v>-846.95256710052502</c:v>
                </c:pt>
                <c:pt idx="488">
                  <c:v>-846.953222751618</c:v>
                </c:pt>
                <c:pt idx="489">
                  <c:v>-846.95453405380294</c:v>
                </c:pt>
                <c:pt idx="490">
                  <c:v>-846.95644140243598</c:v>
                </c:pt>
                <c:pt idx="491">
                  <c:v>-846.95870637893699</c:v>
                </c:pt>
                <c:pt idx="492">
                  <c:v>-846.96085214614902</c:v>
                </c:pt>
                <c:pt idx="493">
                  <c:v>-846.96269989013695</c:v>
                </c:pt>
                <c:pt idx="494">
                  <c:v>-846.96407079696701</c:v>
                </c:pt>
                <c:pt idx="495">
                  <c:v>-846.96484565734897</c:v>
                </c:pt>
                <c:pt idx="496">
                  <c:v>-846.96520328521694</c:v>
                </c:pt>
                <c:pt idx="497">
                  <c:v>-846.96508407592796</c:v>
                </c:pt>
                <c:pt idx="498">
                  <c:v>-846.96454763412498</c:v>
                </c:pt>
                <c:pt idx="499">
                  <c:v>-846.96377277374302</c:v>
                </c:pt>
                <c:pt idx="500">
                  <c:v>-846.96293830871605</c:v>
                </c:pt>
                <c:pt idx="501">
                  <c:v>-846.96246147155796</c:v>
                </c:pt>
                <c:pt idx="502">
                  <c:v>-846.96252107620296</c:v>
                </c:pt>
                <c:pt idx="503">
                  <c:v>-846.96323633194004</c:v>
                </c:pt>
                <c:pt idx="504">
                  <c:v>-846.96448802947998</c:v>
                </c:pt>
                <c:pt idx="505">
                  <c:v>-846.96615695953403</c:v>
                </c:pt>
                <c:pt idx="506">
                  <c:v>-846.96806430816696</c:v>
                </c:pt>
                <c:pt idx="507">
                  <c:v>-846.97015047073398</c:v>
                </c:pt>
                <c:pt idx="508">
                  <c:v>-846.97235584259101</c:v>
                </c:pt>
                <c:pt idx="509">
                  <c:v>-846.97468042373703</c:v>
                </c:pt>
                <c:pt idx="510">
                  <c:v>-846.97718381881702</c:v>
                </c:pt>
                <c:pt idx="511">
                  <c:v>-846.97992563247703</c:v>
                </c:pt>
                <c:pt idx="512">
                  <c:v>-846.98284626007103</c:v>
                </c:pt>
                <c:pt idx="513">
                  <c:v>-846.98606491088901</c:v>
                </c:pt>
                <c:pt idx="514">
                  <c:v>-846.98987960815498</c:v>
                </c:pt>
                <c:pt idx="515">
                  <c:v>-846.99417114257801</c:v>
                </c:pt>
                <c:pt idx="516">
                  <c:v>-846.99887990951595</c:v>
                </c:pt>
                <c:pt idx="517">
                  <c:v>-847.00340986251899</c:v>
                </c:pt>
                <c:pt idx="518">
                  <c:v>-847.00716495513905</c:v>
                </c:pt>
                <c:pt idx="519">
                  <c:v>-847.00942993164097</c:v>
                </c:pt>
                <c:pt idx="520">
                  <c:v>-847.00978755950905</c:v>
                </c:pt>
                <c:pt idx="521">
                  <c:v>-847.00788021087703</c:v>
                </c:pt>
                <c:pt idx="522">
                  <c:v>-847.00358867645298</c:v>
                </c:pt>
                <c:pt idx="523">
                  <c:v>-846.99709177017201</c:v>
                </c:pt>
                <c:pt idx="524">
                  <c:v>-846.98880672454902</c:v>
                </c:pt>
                <c:pt idx="525">
                  <c:v>-846.97950839996395</c:v>
                </c:pt>
                <c:pt idx="526">
                  <c:v>-846.97026968002297</c:v>
                </c:pt>
                <c:pt idx="527">
                  <c:v>-846.96198463439998</c:v>
                </c:pt>
                <c:pt idx="528">
                  <c:v>-846.95542812347401</c:v>
                </c:pt>
                <c:pt idx="529">
                  <c:v>-846.95101737976097</c:v>
                </c:pt>
                <c:pt idx="530">
                  <c:v>-846.94875240325905</c:v>
                </c:pt>
                <c:pt idx="531">
                  <c:v>-846.94833517074596</c:v>
                </c:pt>
                <c:pt idx="532">
                  <c:v>-846.94928884506203</c:v>
                </c:pt>
                <c:pt idx="533">
                  <c:v>-846.95101737976097</c:v>
                </c:pt>
                <c:pt idx="534">
                  <c:v>-846.952805519104</c:v>
                </c:pt>
                <c:pt idx="535">
                  <c:v>-846.95411682128895</c:v>
                </c:pt>
                <c:pt idx="536">
                  <c:v>-846.95453405380294</c:v>
                </c:pt>
                <c:pt idx="537">
                  <c:v>-846.95375919342098</c:v>
                </c:pt>
                <c:pt idx="538">
                  <c:v>-846.95185184478805</c:v>
                </c:pt>
                <c:pt idx="539">
                  <c:v>-846.94922924041805</c:v>
                </c:pt>
                <c:pt idx="540">
                  <c:v>-846.94630861282405</c:v>
                </c:pt>
                <c:pt idx="541">
                  <c:v>-846.94362640380905</c:v>
                </c:pt>
                <c:pt idx="542">
                  <c:v>-846.94154024124202</c:v>
                </c:pt>
                <c:pt idx="543">
                  <c:v>-846.94022893905696</c:v>
                </c:pt>
                <c:pt idx="544">
                  <c:v>-846.93999052047798</c:v>
                </c:pt>
                <c:pt idx="545">
                  <c:v>-846.94094419479404</c:v>
                </c:pt>
                <c:pt idx="546">
                  <c:v>-846.94314956665096</c:v>
                </c:pt>
                <c:pt idx="547">
                  <c:v>-846.94654703140304</c:v>
                </c:pt>
                <c:pt idx="548">
                  <c:v>-846.95077896118198</c:v>
                </c:pt>
                <c:pt idx="549">
                  <c:v>-846.955726146698</c:v>
                </c:pt>
                <c:pt idx="550">
                  <c:v>-846.96103096008301</c:v>
                </c:pt>
                <c:pt idx="551">
                  <c:v>-846.96657419204701</c:v>
                </c:pt>
                <c:pt idx="552">
                  <c:v>-846.972117424011</c:v>
                </c:pt>
                <c:pt idx="553">
                  <c:v>-846.97754144668602</c:v>
                </c:pt>
                <c:pt idx="554">
                  <c:v>-846.98266744613704</c:v>
                </c:pt>
                <c:pt idx="555">
                  <c:v>-846.98755502700806</c:v>
                </c:pt>
                <c:pt idx="556">
                  <c:v>-846.99208498001099</c:v>
                </c:pt>
                <c:pt idx="557">
                  <c:v>-846.99607849121105</c:v>
                </c:pt>
                <c:pt idx="558">
                  <c:v>-846.99953556060802</c:v>
                </c:pt>
                <c:pt idx="559">
                  <c:v>-847.00209856033302</c:v>
                </c:pt>
                <c:pt idx="560">
                  <c:v>-847.00376749038696</c:v>
                </c:pt>
                <c:pt idx="561">
                  <c:v>-847.00460195541405</c:v>
                </c:pt>
                <c:pt idx="562">
                  <c:v>-847.00472116470405</c:v>
                </c:pt>
                <c:pt idx="563">
                  <c:v>-847.00412511825596</c:v>
                </c:pt>
                <c:pt idx="564">
                  <c:v>-847.002992630005</c:v>
                </c:pt>
                <c:pt idx="565">
                  <c:v>-847.00150251388595</c:v>
                </c:pt>
                <c:pt idx="566">
                  <c:v>-847.000012397766</c:v>
                </c:pt>
                <c:pt idx="567">
                  <c:v>-846.99882030487095</c:v>
                </c:pt>
                <c:pt idx="568">
                  <c:v>-846.99816465377796</c:v>
                </c:pt>
                <c:pt idx="569">
                  <c:v>-846.99798583984398</c:v>
                </c:pt>
                <c:pt idx="570">
                  <c:v>-846.99804544448898</c:v>
                </c:pt>
                <c:pt idx="571">
                  <c:v>-846.99798583984398</c:v>
                </c:pt>
                <c:pt idx="572">
                  <c:v>-846.997509002686</c:v>
                </c:pt>
                <c:pt idx="573">
                  <c:v>-846.99661493301403</c:v>
                </c:pt>
                <c:pt idx="574">
                  <c:v>-846.99512481689499</c:v>
                </c:pt>
                <c:pt idx="575">
                  <c:v>-846.99303865432796</c:v>
                </c:pt>
                <c:pt idx="576">
                  <c:v>-846.99041604995705</c:v>
                </c:pt>
                <c:pt idx="577">
                  <c:v>-846.98749542236305</c:v>
                </c:pt>
                <c:pt idx="578">
                  <c:v>-846.98445558547996</c:v>
                </c:pt>
                <c:pt idx="579">
                  <c:v>-846.98171377181995</c:v>
                </c:pt>
                <c:pt idx="580">
                  <c:v>-846.97932958602905</c:v>
                </c:pt>
                <c:pt idx="581">
                  <c:v>-846.97730302810703</c:v>
                </c:pt>
                <c:pt idx="582">
                  <c:v>-846.97545528411899</c:v>
                </c:pt>
                <c:pt idx="583">
                  <c:v>-846.97360754013096</c:v>
                </c:pt>
                <c:pt idx="584">
                  <c:v>-846.97164058685303</c:v>
                </c:pt>
                <c:pt idx="585">
                  <c:v>-846.969494819641</c:v>
                </c:pt>
                <c:pt idx="586">
                  <c:v>-846.96728944778499</c:v>
                </c:pt>
                <c:pt idx="587">
                  <c:v>-846.96514368057296</c:v>
                </c:pt>
                <c:pt idx="588">
                  <c:v>-846.96341514587402</c:v>
                </c:pt>
                <c:pt idx="589">
                  <c:v>-846.96234226226795</c:v>
                </c:pt>
                <c:pt idx="590">
                  <c:v>-846.96216344833397</c:v>
                </c:pt>
                <c:pt idx="591">
                  <c:v>-846.96305751800605</c:v>
                </c:pt>
                <c:pt idx="592">
                  <c:v>-846.96490526199398</c:v>
                </c:pt>
                <c:pt idx="593">
                  <c:v>-846.96758747100898</c:v>
                </c:pt>
                <c:pt idx="594">
                  <c:v>-846.97092533111595</c:v>
                </c:pt>
                <c:pt idx="595">
                  <c:v>-846.97444200515804</c:v>
                </c:pt>
                <c:pt idx="596">
                  <c:v>-846.97789907455501</c:v>
                </c:pt>
                <c:pt idx="597">
                  <c:v>-846.98081970214901</c:v>
                </c:pt>
                <c:pt idx="598">
                  <c:v>-846.98320388794002</c:v>
                </c:pt>
                <c:pt idx="599">
                  <c:v>-846.98493242263805</c:v>
                </c:pt>
                <c:pt idx="600">
                  <c:v>-846.986184120178</c:v>
                </c:pt>
                <c:pt idx="601">
                  <c:v>-846.98695898056098</c:v>
                </c:pt>
                <c:pt idx="602">
                  <c:v>-846.98731660842896</c:v>
                </c:pt>
                <c:pt idx="603">
                  <c:v>-846.98719739913997</c:v>
                </c:pt>
                <c:pt idx="604">
                  <c:v>-846.98678016662598</c:v>
                </c:pt>
                <c:pt idx="605">
                  <c:v>-846.98612451553402</c:v>
                </c:pt>
                <c:pt idx="606">
                  <c:v>-846.98529005050705</c:v>
                </c:pt>
                <c:pt idx="607">
                  <c:v>-846.98433637618996</c:v>
                </c:pt>
                <c:pt idx="608">
                  <c:v>-846.98320388794002</c:v>
                </c:pt>
                <c:pt idx="609">
                  <c:v>-846.98189258575496</c:v>
                </c:pt>
                <c:pt idx="610">
                  <c:v>-846.98052167892502</c:v>
                </c:pt>
                <c:pt idx="611">
                  <c:v>-846.97903156280495</c:v>
                </c:pt>
                <c:pt idx="612">
                  <c:v>-846.97766065597602</c:v>
                </c:pt>
                <c:pt idx="613">
                  <c:v>-846.97640895843494</c:v>
                </c:pt>
                <c:pt idx="614">
                  <c:v>-846.97545528411899</c:v>
                </c:pt>
                <c:pt idx="615">
                  <c:v>-846.97479963302601</c:v>
                </c:pt>
                <c:pt idx="616">
                  <c:v>-846.97444200515804</c:v>
                </c:pt>
                <c:pt idx="617">
                  <c:v>-846.97444200515804</c:v>
                </c:pt>
                <c:pt idx="618">
                  <c:v>-846.97485923767101</c:v>
                </c:pt>
                <c:pt idx="619">
                  <c:v>-846.97575330734298</c:v>
                </c:pt>
                <c:pt idx="620">
                  <c:v>-846.97724342346203</c:v>
                </c:pt>
                <c:pt idx="621">
                  <c:v>-846.97950839996395</c:v>
                </c:pt>
                <c:pt idx="622">
                  <c:v>-846.98242902755806</c:v>
                </c:pt>
                <c:pt idx="623">
                  <c:v>-846.98588609695503</c:v>
                </c:pt>
                <c:pt idx="624">
                  <c:v>-846.98982000350998</c:v>
                </c:pt>
                <c:pt idx="625">
                  <c:v>-846.99417114257801</c:v>
                </c:pt>
                <c:pt idx="626">
                  <c:v>-846.99917793273903</c:v>
                </c:pt>
                <c:pt idx="627">
                  <c:v>-847.00489997863804</c:v>
                </c:pt>
                <c:pt idx="628">
                  <c:v>-847.01139688491799</c:v>
                </c:pt>
                <c:pt idx="629">
                  <c:v>-847.01848983764705</c:v>
                </c:pt>
                <c:pt idx="630">
                  <c:v>-847.02576160430897</c:v>
                </c:pt>
                <c:pt idx="631">
                  <c:v>-847.03291416168202</c:v>
                </c:pt>
                <c:pt idx="632">
                  <c:v>-847.03958988189697</c:v>
                </c:pt>
                <c:pt idx="633">
                  <c:v>-847.04549074172996</c:v>
                </c:pt>
                <c:pt idx="634">
                  <c:v>-847.05019950866699</c:v>
                </c:pt>
                <c:pt idx="635">
                  <c:v>-847.05329895019599</c:v>
                </c:pt>
                <c:pt idx="636">
                  <c:v>-847.05437183380104</c:v>
                </c:pt>
                <c:pt idx="637">
                  <c:v>-847.05347776412998</c:v>
                </c:pt>
                <c:pt idx="638">
                  <c:v>-847.05085515975998</c:v>
                </c:pt>
                <c:pt idx="639">
                  <c:v>-847.04715967178402</c:v>
                </c:pt>
                <c:pt idx="640">
                  <c:v>-847.04310655593895</c:v>
                </c:pt>
                <c:pt idx="641">
                  <c:v>-847.03935146331798</c:v>
                </c:pt>
                <c:pt idx="642">
                  <c:v>-847.03631162643501</c:v>
                </c:pt>
                <c:pt idx="643">
                  <c:v>-847.03428506851196</c:v>
                </c:pt>
                <c:pt idx="644">
                  <c:v>-847.03333139419601</c:v>
                </c:pt>
                <c:pt idx="645">
                  <c:v>-847.03345060348499</c:v>
                </c:pt>
                <c:pt idx="646">
                  <c:v>-847.03422546386696</c:v>
                </c:pt>
                <c:pt idx="647">
                  <c:v>-847.03535795211803</c:v>
                </c:pt>
                <c:pt idx="648">
                  <c:v>-847.03625202179001</c:v>
                </c:pt>
                <c:pt idx="649">
                  <c:v>-847.03637123107899</c:v>
                </c:pt>
                <c:pt idx="650">
                  <c:v>-847.03553676605202</c:v>
                </c:pt>
                <c:pt idx="651">
                  <c:v>-847.03362941742</c:v>
                </c:pt>
                <c:pt idx="652">
                  <c:v>-847.03082799911499</c:v>
                </c:pt>
                <c:pt idx="653">
                  <c:v>-847.02737092971802</c:v>
                </c:pt>
                <c:pt idx="654">
                  <c:v>-847.02337741851795</c:v>
                </c:pt>
                <c:pt idx="655">
                  <c:v>-847.01914548873901</c:v>
                </c:pt>
                <c:pt idx="656">
                  <c:v>-847.01497316360496</c:v>
                </c:pt>
                <c:pt idx="657">
                  <c:v>-847.01103925705002</c:v>
                </c:pt>
                <c:pt idx="658">
                  <c:v>-847.00734376907405</c:v>
                </c:pt>
                <c:pt idx="659">
                  <c:v>-847.00400590896595</c:v>
                </c:pt>
                <c:pt idx="660">
                  <c:v>-847.00102567672798</c:v>
                </c:pt>
                <c:pt idx="661">
                  <c:v>-846.99828386306797</c:v>
                </c:pt>
                <c:pt idx="662">
                  <c:v>-846.99578046798695</c:v>
                </c:pt>
                <c:pt idx="663">
                  <c:v>-846.99351549148605</c:v>
                </c:pt>
                <c:pt idx="664">
                  <c:v>-846.99160814285301</c:v>
                </c:pt>
                <c:pt idx="665">
                  <c:v>-846.99011802673397</c:v>
                </c:pt>
                <c:pt idx="666">
                  <c:v>-846.98922395706199</c:v>
                </c:pt>
                <c:pt idx="667">
                  <c:v>-846.98898553848301</c:v>
                </c:pt>
                <c:pt idx="668">
                  <c:v>-846.98940277099598</c:v>
                </c:pt>
                <c:pt idx="669">
                  <c:v>-846.99041604995705</c:v>
                </c:pt>
                <c:pt idx="670">
                  <c:v>-846.99172735214302</c:v>
                </c:pt>
                <c:pt idx="671">
                  <c:v>-846.99327707290695</c:v>
                </c:pt>
                <c:pt idx="672">
                  <c:v>-846.99470758438099</c:v>
                </c:pt>
                <c:pt idx="673">
                  <c:v>-846.99607849121105</c:v>
                </c:pt>
                <c:pt idx="674">
                  <c:v>-846.99721097946201</c:v>
                </c:pt>
                <c:pt idx="675">
                  <c:v>-846.99810504913398</c:v>
                </c:pt>
                <c:pt idx="676">
                  <c:v>-846.99870109558105</c:v>
                </c:pt>
                <c:pt idx="677">
                  <c:v>-846.99917793273903</c:v>
                </c:pt>
                <c:pt idx="678">
                  <c:v>-846.99947595596302</c:v>
                </c:pt>
                <c:pt idx="679">
                  <c:v>-846.99983358383201</c:v>
                </c:pt>
                <c:pt idx="680">
                  <c:v>-847.00031042098999</c:v>
                </c:pt>
                <c:pt idx="681">
                  <c:v>-847.00078725814797</c:v>
                </c:pt>
                <c:pt idx="682">
                  <c:v>-847.00108528137196</c:v>
                </c:pt>
                <c:pt idx="683">
                  <c:v>-847.00084686279297</c:v>
                </c:pt>
                <c:pt idx="684">
                  <c:v>-846.99965476989803</c:v>
                </c:pt>
                <c:pt idx="685">
                  <c:v>-846.99733018875099</c:v>
                </c:pt>
                <c:pt idx="686">
                  <c:v>-846.99375391006504</c:v>
                </c:pt>
                <c:pt idx="687">
                  <c:v>-846.98910474777199</c:v>
                </c:pt>
                <c:pt idx="688">
                  <c:v>-846.983740329743</c:v>
                </c:pt>
                <c:pt idx="689">
                  <c:v>-846.978077888489</c:v>
                </c:pt>
                <c:pt idx="690">
                  <c:v>-846.972534656525</c:v>
                </c:pt>
                <c:pt idx="691">
                  <c:v>-846.96764707565296</c:v>
                </c:pt>
                <c:pt idx="692">
                  <c:v>-846.964011192322</c:v>
                </c:pt>
                <c:pt idx="693">
                  <c:v>-846.96204423904396</c:v>
                </c:pt>
                <c:pt idx="694">
                  <c:v>-846.96198463439998</c:v>
                </c:pt>
                <c:pt idx="695">
                  <c:v>-846.963891983032</c:v>
                </c:pt>
                <c:pt idx="696">
                  <c:v>-846.96728944778499</c:v>
                </c:pt>
                <c:pt idx="697">
                  <c:v>-846.97158098220802</c:v>
                </c:pt>
                <c:pt idx="698">
                  <c:v>-846.97605133056697</c:v>
                </c:pt>
                <c:pt idx="699">
                  <c:v>-846.98010444641102</c:v>
                </c:pt>
                <c:pt idx="700">
                  <c:v>-846.98356151580799</c:v>
                </c:pt>
                <c:pt idx="701">
                  <c:v>-846.986243724823</c:v>
                </c:pt>
                <c:pt idx="702">
                  <c:v>-846.98809146881104</c:v>
                </c:pt>
                <c:pt idx="703">
                  <c:v>-846.989283561707</c:v>
                </c:pt>
                <c:pt idx="704">
                  <c:v>-846.98976039886497</c:v>
                </c:pt>
                <c:pt idx="705">
                  <c:v>-846.98987960815498</c:v>
                </c:pt>
                <c:pt idx="706">
                  <c:v>-846.98964118957497</c:v>
                </c:pt>
                <c:pt idx="707">
                  <c:v>-846.98922395706199</c:v>
                </c:pt>
                <c:pt idx="708">
                  <c:v>-846.98838949203503</c:v>
                </c:pt>
                <c:pt idx="709">
                  <c:v>-846.98683977127098</c:v>
                </c:pt>
                <c:pt idx="710">
                  <c:v>-846.98439598083496</c:v>
                </c:pt>
                <c:pt idx="711">
                  <c:v>-846.98093891143799</c:v>
                </c:pt>
                <c:pt idx="712">
                  <c:v>-846.97664737701405</c:v>
                </c:pt>
                <c:pt idx="713">
                  <c:v>-846.97205781936702</c:v>
                </c:pt>
                <c:pt idx="714">
                  <c:v>-846.96758747100898</c:v>
                </c:pt>
                <c:pt idx="715">
                  <c:v>-846.963891983032</c:v>
                </c:pt>
                <c:pt idx="716">
                  <c:v>-846.961328983307</c:v>
                </c:pt>
                <c:pt idx="717">
                  <c:v>-846.96031570434604</c:v>
                </c:pt>
                <c:pt idx="718">
                  <c:v>-846.96097135543801</c:v>
                </c:pt>
                <c:pt idx="719">
                  <c:v>-846.96299791336105</c:v>
                </c:pt>
                <c:pt idx="720">
                  <c:v>-846.96609735488903</c:v>
                </c:pt>
                <c:pt idx="721">
                  <c:v>-846.96967363357601</c:v>
                </c:pt>
                <c:pt idx="722">
                  <c:v>-846.97319030761696</c:v>
                </c:pt>
                <c:pt idx="723">
                  <c:v>-846.97611093521095</c:v>
                </c:pt>
                <c:pt idx="724">
                  <c:v>-846.978197097779</c:v>
                </c:pt>
                <c:pt idx="725">
                  <c:v>-846.97938919067406</c:v>
                </c:pt>
                <c:pt idx="726">
                  <c:v>-846.97974681854305</c:v>
                </c:pt>
                <c:pt idx="727">
                  <c:v>-846.97932958602905</c:v>
                </c:pt>
                <c:pt idx="728">
                  <c:v>-846.97843551635799</c:v>
                </c:pt>
                <c:pt idx="729">
                  <c:v>-846.97730302810703</c:v>
                </c:pt>
                <c:pt idx="730">
                  <c:v>-846.97628974914596</c:v>
                </c:pt>
                <c:pt idx="731">
                  <c:v>-846.97557449340798</c:v>
                </c:pt>
                <c:pt idx="732">
                  <c:v>-846.97527647018501</c:v>
                </c:pt>
                <c:pt idx="733">
                  <c:v>-846.975514888764</c:v>
                </c:pt>
                <c:pt idx="734">
                  <c:v>-846.97634935379006</c:v>
                </c:pt>
                <c:pt idx="735">
                  <c:v>-846.97772026062</c:v>
                </c:pt>
                <c:pt idx="736">
                  <c:v>-846.97956800460804</c:v>
                </c:pt>
                <c:pt idx="737">
                  <c:v>-846.98171377181995</c:v>
                </c:pt>
                <c:pt idx="738">
                  <c:v>-846.98391914367699</c:v>
                </c:pt>
                <c:pt idx="739">
                  <c:v>-846.98570728302002</c:v>
                </c:pt>
                <c:pt idx="740">
                  <c:v>-846.98683977127098</c:v>
                </c:pt>
                <c:pt idx="741">
                  <c:v>-846.98695898056098</c:v>
                </c:pt>
                <c:pt idx="742">
                  <c:v>-846.98594570159901</c:v>
                </c:pt>
                <c:pt idx="743">
                  <c:v>-846.983680725098</c:v>
                </c:pt>
                <c:pt idx="744">
                  <c:v>-846.98028326034603</c:v>
                </c:pt>
                <c:pt idx="745">
                  <c:v>-846.97605133056697</c:v>
                </c:pt>
                <c:pt idx="746">
                  <c:v>-846.97134256362904</c:v>
                </c:pt>
                <c:pt idx="747">
                  <c:v>-846.96681261062599</c:v>
                </c:pt>
                <c:pt idx="748">
                  <c:v>-846.96281909942604</c:v>
                </c:pt>
                <c:pt idx="749">
                  <c:v>-846.95977926254295</c:v>
                </c:pt>
                <c:pt idx="750">
                  <c:v>-846.95781230926502</c:v>
                </c:pt>
                <c:pt idx="751">
                  <c:v>-846.95703744888306</c:v>
                </c:pt>
                <c:pt idx="752">
                  <c:v>-846.95733547210705</c:v>
                </c:pt>
                <c:pt idx="753">
                  <c:v>-846.958408355713</c:v>
                </c:pt>
                <c:pt idx="754">
                  <c:v>-846.95995807647705</c:v>
                </c:pt>
                <c:pt idx="755">
                  <c:v>-846.96162700653099</c:v>
                </c:pt>
                <c:pt idx="756">
                  <c:v>-846.96311712265003</c:v>
                </c:pt>
                <c:pt idx="757">
                  <c:v>-846.96448802947998</c:v>
                </c:pt>
                <c:pt idx="758">
                  <c:v>-846.96573972702004</c:v>
                </c:pt>
                <c:pt idx="759">
                  <c:v>-846.96717023849499</c:v>
                </c:pt>
                <c:pt idx="760">
                  <c:v>-846.96895837783802</c:v>
                </c:pt>
                <c:pt idx="761">
                  <c:v>-846.97128295898494</c:v>
                </c:pt>
                <c:pt idx="762">
                  <c:v>-846.97408437728905</c:v>
                </c:pt>
                <c:pt idx="763">
                  <c:v>-846.97724342346203</c:v>
                </c:pt>
                <c:pt idx="764">
                  <c:v>-846.98052167892502</c:v>
                </c:pt>
                <c:pt idx="765">
                  <c:v>-846.98350191116401</c:v>
                </c:pt>
                <c:pt idx="766">
                  <c:v>-846.98576688766502</c:v>
                </c:pt>
                <c:pt idx="767">
                  <c:v>-846.98695898056098</c:v>
                </c:pt>
                <c:pt idx="768">
                  <c:v>-846.98678016662598</c:v>
                </c:pt>
                <c:pt idx="769">
                  <c:v>-846.98517084121704</c:v>
                </c:pt>
                <c:pt idx="770">
                  <c:v>-846.98242902755806</c:v>
                </c:pt>
                <c:pt idx="771">
                  <c:v>-846.97897195816097</c:v>
                </c:pt>
                <c:pt idx="772">
                  <c:v>-846.97521686554001</c:v>
                </c:pt>
                <c:pt idx="773">
                  <c:v>-846.97175979614303</c:v>
                </c:pt>
                <c:pt idx="774">
                  <c:v>-846.96895837783802</c:v>
                </c:pt>
                <c:pt idx="775">
                  <c:v>-846.96711063384998</c:v>
                </c:pt>
                <c:pt idx="776">
                  <c:v>-846.96633577346802</c:v>
                </c:pt>
                <c:pt idx="777">
                  <c:v>-846.96663379669201</c:v>
                </c:pt>
                <c:pt idx="778">
                  <c:v>-846.96794509887695</c:v>
                </c:pt>
                <c:pt idx="779">
                  <c:v>-846.97009086608898</c:v>
                </c:pt>
                <c:pt idx="780">
                  <c:v>-846.97283267974899</c:v>
                </c:pt>
                <c:pt idx="781">
                  <c:v>-846.97587251663197</c:v>
                </c:pt>
                <c:pt idx="782">
                  <c:v>-846.97915077209495</c:v>
                </c:pt>
                <c:pt idx="783">
                  <c:v>-846.98242902755806</c:v>
                </c:pt>
                <c:pt idx="784">
                  <c:v>-846.98564767837502</c:v>
                </c:pt>
                <c:pt idx="785">
                  <c:v>-846.98874711990402</c:v>
                </c:pt>
                <c:pt idx="786">
                  <c:v>-846.99166774749801</c:v>
                </c:pt>
                <c:pt idx="787">
                  <c:v>-846.99429035186802</c:v>
                </c:pt>
                <c:pt idx="788">
                  <c:v>-846.99643611908004</c:v>
                </c:pt>
                <c:pt idx="789">
                  <c:v>-846.99798583984398</c:v>
                </c:pt>
                <c:pt idx="790">
                  <c:v>-846.99887990951595</c:v>
                </c:pt>
                <c:pt idx="791">
                  <c:v>-846.99905872345005</c:v>
                </c:pt>
                <c:pt idx="792">
                  <c:v>-846.99852228164696</c:v>
                </c:pt>
                <c:pt idx="793">
                  <c:v>-846.99727058410701</c:v>
                </c:pt>
                <c:pt idx="794">
                  <c:v>-846.99542284011898</c:v>
                </c:pt>
                <c:pt idx="795">
                  <c:v>-846.99309825897205</c:v>
                </c:pt>
                <c:pt idx="796">
                  <c:v>-846.99041604995705</c:v>
                </c:pt>
                <c:pt idx="797">
                  <c:v>-846.98761463165295</c:v>
                </c:pt>
                <c:pt idx="798">
                  <c:v>-846.98499202728306</c:v>
                </c:pt>
                <c:pt idx="799">
                  <c:v>-846.98266744613704</c:v>
                </c:pt>
                <c:pt idx="800">
                  <c:v>-846.98087930679299</c:v>
                </c:pt>
                <c:pt idx="801">
                  <c:v>-846.97968721389805</c:v>
                </c:pt>
                <c:pt idx="802">
                  <c:v>-846.97897195816097</c:v>
                </c:pt>
                <c:pt idx="803">
                  <c:v>-846.97873353958198</c:v>
                </c:pt>
                <c:pt idx="804">
                  <c:v>-846.97879314422596</c:v>
                </c:pt>
                <c:pt idx="805">
                  <c:v>-846.97903156280495</c:v>
                </c:pt>
                <c:pt idx="806">
                  <c:v>-846.97926998138405</c:v>
                </c:pt>
                <c:pt idx="807">
                  <c:v>-846.97938919067406</c:v>
                </c:pt>
                <c:pt idx="808">
                  <c:v>-846.97950839996395</c:v>
                </c:pt>
                <c:pt idx="809">
                  <c:v>-846.97962760925304</c:v>
                </c:pt>
                <c:pt idx="810">
                  <c:v>-846.97980642318703</c:v>
                </c:pt>
                <c:pt idx="811">
                  <c:v>-846.98022365570102</c:v>
                </c:pt>
                <c:pt idx="812">
                  <c:v>-846.98081970214901</c:v>
                </c:pt>
                <c:pt idx="813">
                  <c:v>-846.98183298110996</c:v>
                </c:pt>
                <c:pt idx="814">
                  <c:v>-846.983263492584</c:v>
                </c:pt>
                <c:pt idx="815">
                  <c:v>-846.98511123657204</c:v>
                </c:pt>
                <c:pt idx="816">
                  <c:v>-846.98719739913997</c:v>
                </c:pt>
                <c:pt idx="817">
                  <c:v>-846.98940277099598</c:v>
                </c:pt>
                <c:pt idx="818">
                  <c:v>-846.99172735214302</c:v>
                </c:pt>
                <c:pt idx="819">
                  <c:v>-846.99405193328903</c:v>
                </c:pt>
                <c:pt idx="820">
                  <c:v>-846.99655532836903</c:v>
                </c:pt>
                <c:pt idx="821">
                  <c:v>-846.99923753738403</c:v>
                </c:pt>
                <c:pt idx="822">
                  <c:v>-847.00233697891304</c:v>
                </c:pt>
                <c:pt idx="823">
                  <c:v>-847.00579404831001</c:v>
                </c:pt>
                <c:pt idx="824">
                  <c:v>-847.00972795486496</c:v>
                </c:pt>
                <c:pt idx="825">
                  <c:v>-847.01413869857799</c:v>
                </c:pt>
                <c:pt idx="826">
                  <c:v>-847.01890707016003</c:v>
                </c:pt>
                <c:pt idx="827">
                  <c:v>-847.02379465103195</c:v>
                </c:pt>
                <c:pt idx="828">
                  <c:v>-847.02832460403499</c:v>
                </c:pt>
                <c:pt idx="829">
                  <c:v>-847.03219890594505</c:v>
                </c:pt>
                <c:pt idx="830">
                  <c:v>-847.03488111495994</c:v>
                </c:pt>
                <c:pt idx="831">
                  <c:v>-847.036073207855</c:v>
                </c:pt>
                <c:pt idx="832">
                  <c:v>-847.03571557998703</c:v>
                </c:pt>
                <c:pt idx="833">
                  <c:v>-847.03374862670898</c:v>
                </c:pt>
                <c:pt idx="834">
                  <c:v>-847.03047037124702</c:v>
                </c:pt>
                <c:pt idx="835">
                  <c:v>-847.02623844146694</c:v>
                </c:pt>
                <c:pt idx="836">
                  <c:v>-847.02147006988503</c:v>
                </c:pt>
                <c:pt idx="837">
                  <c:v>-847.016761302948</c:v>
                </c:pt>
                <c:pt idx="838">
                  <c:v>-847.01252937316895</c:v>
                </c:pt>
                <c:pt idx="839">
                  <c:v>-847.00907230377197</c:v>
                </c:pt>
                <c:pt idx="840">
                  <c:v>-847.00668811798096</c:v>
                </c:pt>
                <c:pt idx="841">
                  <c:v>-847.00525760650703</c:v>
                </c:pt>
                <c:pt idx="842">
                  <c:v>-847.00454235076904</c:v>
                </c:pt>
                <c:pt idx="843">
                  <c:v>-847.00442314147995</c:v>
                </c:pt>
                <c:pt idx="844">
                  <c:v>-847.00460195541405</c:v>
                </c:pt>
                <c:pt idx="845">
                  <c:v>-847.00484037399303</c:v>
                </c:pt>
                <c:pt idx="846">
                  <c:v>-847.00507879257202</c:v>
                </c:pt>
                <c:pt idx="847">
                  <c:v>-847.00525760650703</c:v>
                </c:pt>
                <c:pt idx="848">
                  <c:v>-847.00543642044101</c:v>
                </c:pt>
                <c:pt idx="849">
                  <c:v>-847.005615234375</c:v>
                </c:pt>
                <c:pt idx="850">
                  <c:v>-847.00579404831001</c:v>
                </c:pt>
                <c:pt idx="851">
                  <c:v>-847.00573444366501</c:v>
                </c:pt>
                <c:pt idx="852">
                  <c:v>-847.00531721115101</c:v>
                </c:pt>
                <c:pt idx="853">
                  <c:v>-847.00460195541405</c:v>
                </c:pt>
                <c:pt idx="854">
                  <c:v>-847.00340986251899</c:v>
                </c:pt>
                <c:pt idx="855">
                  <c:v>-847.00174093246505</c:v>
                </c:pt>
                <c:pt idx="856">
                  <c:v>-846.99953556060802</c:v>
                </c:pt>
                <c:pt idx="857">
                  <c:v>-846.99697256088302</c:v>
                </c:pt>
                <c:pt idx="858">
                  <c:v>-846.99434995651302</c:v>
                </c:pt>
                <c:pt idx="859">
                  <c:v>-846.99214458465599</c:v>
                </c:pt>
                <c:pt idx="860">
                  <c:v>-846.99095249176003</c:v>
                </c:pt>
                <c:pt idx="861">
                  <c:v>-846.99113130569503</c:v>
                </c:pt>
                <c:pt idx="862">
                  <c:v>-846.99274063110397</c:v>
                </c:pt>
                <c:pt idx="863">
                  <c:v>-846.99566125869796</c:v>
                </c:pt>
                <c:pt idx="864">
                  <c:v>-846.99977397918701</c:v>
                </c:pt>
                <c:pt idx="865">
                  <c:v>-847.00472116470405</c:v>
                </c:pt>
                <c:pt idx="866">
                  <c:v>-847.01020479202305</c:v>
                </c:pt>
                <c:pt idx="867">
                  <c:v>-847.01592683792103</c:v>
                </c:pt>
                <c:pt idx="868">
                  <c:v>-847.02158927917503</c:v>
                </c:pt>
                <c:pt idx="869">
                  <c:v>-847.02677488327004</c:v>
                </c:pt>
                <c:pt idx="870">
                  <c:v>-847.03142404556297</c:v>
                </c:pt>
                <c:pt idx="871">
                  <c:v>-847.03547716140804</c:v>
                </c:pt>
                <c:pt idx="872">
                  <c:v>-847.039113044739</c:v>
                </c:pt>
                <c:pt idx="873">
                  <c:v>-847.04233169555698</c:v>
                </c:pt>
                <c:pt idx="874">
                  <c:v>-847.04513311386097</c:v>
                </c:pt>
                <c:pt idx="875">
                  <c:v>-847.04751729965199</c:v>
                </c:pt>
                <c:pt idx="876">
                  <c:v>-847.04918622970604</c:v>
                </c:pt>
                <c:pt idx="877">
                  <c:v>-847.049961090088</c:v>
                </c:pt>
                <c:pt idx="878">
                  <c:v>-847.04966306686401</c:v>
                </c:pt>
                <c:pt idx="879">
                  <c:v>-847.04835176467896</c:v>
                </c:pt>
                <c:pt idx="880">
                  <c:v>-847.04596757888805</c:v>
                </c:pt>
                <c:pt idx="881">
                  <c:v>-847.04268932342598</c:v>
                </c:pt>
                <c:pt idx="882">
                  <c:v>-847.03875541687</c:v>
                </c:pt>
                <c:pt idx="883">
                  <c:v>-847.03464269638096</c:v>
                </c:pt>
                <c:pt idx="884">
                  <c:v>-847.03070878982601</c:v>
                </c:pt>
                <c:pt idx="885">
                  <c:v>-847.02749013900802</c:v>
                </c:pt>
                <c:pt idx="886">
                  <c:v>-847.02522516250599</c:v>
                </c:pt>
                <c:pt idx="887">
                  <c:v>-847.02397346496605</c:v>
                </c:pt>
                <c:pt idx="888">
                  <c:v>-847.02373504638695</c:v>
                </c:pt>
                <c:pt idx="889">
                  <c:v>-847.02450990676903</c:v>
                </c:pt>
                <c:pt idx="890">
                  <c:v>-847.02605962753296</c:v>
                </c:pt>
                <c:pt idx="891">
                  <c:v>-847.02814579009998</c:v>
                </c:pt>
                <c:pt idx="892">
                  <c:v>-847.03029155731201</c:v>
                </c:pt>
                <c:pt idx="893">
                  <c:v>-847.03213930130005</c:v>
                </c:pt>
                <c:pt idx="894">
                  <c:v>-847.03345060348499</c:v>
                </c:pt>
                <c:pt idx="895">
                  <c:v>-847.03416585922298</c:v>
                </c:pt>
                <c:pt idx="896">
                  <c:v>-847.03422546386696</c:v>
                </c:pt>
                <c:pt idx="897">
                  <c:v>-847.033569812775</c:v>
                </c:pt>
                <c:pt idx="898">
                  <c:v>-847.03207969665505</c:v>
                </c:pt>
                <c:pt idx="899">
                  <c:v>-847.02981472015404</c:v>
                </c:pt>
                <c:pt idx="900">
                  <c:v>-847.02695369720504</c:v>
                </c:pt>
                <c:pt idx="901">
                  <c:v>-847.02367544174194</c:v>
                </c:pt>
                <c:pt idx="902">
                  <c:v>-847.02027797698997</c:v>
                </c:pt>
                <c:pt idx="903">
                  <c:v>-847.016820907593</c:v>
                </c:pt>
                <c:pt idx="904">
                  <c:v>-847.01366186142002</c:v>
                </c:pt>
                <c:pt idx="905">
                  <c:v>-847.01092004776001</c:v>
                </c:pt>
                <c:pt idx="906">
                  <c:v>-847.00895309448299</c:v>
                </c:pt>
                <c:pt idx="907">
                  <c:v>-847.00793981552101</c:v>
                </c:pt>
                <c:pt idx="908">
                  <c:v>-847.00799942016602</c:v>
                </c:pt>
                <c:pt idx="909">
                  <c:v>-847.00901269912697</c:v>
                </c:pt>
                <c:pt idx="910">
                  <c:v>-847.01080083847103</c:v>
                </c:pt>
                <c:pt idx="911">
                  <c:v>-847.01318502426204</c:v>
                </c:pt>
                <c:pt idx="912">
                  <c:v>-847.01592683792103</c:v>
                </c:pt>
                <c:pt idx="913">
                  <c:v>-847.01878786087104</c:v>
                </c:pt>
                <c:pt idx="914">
                  <c:v>-847.02147006988503</c:v>
                </c:pt>
                <c:pt idx="915">
                  <c:v>-847.02373504638695</c:v>
                </c:pt>
                <c:pt idx="916">
                  <c:v>-847.02528476715099</c:v>
                </c:pt>
                <c:pt idx="917">
                  <c:v>-847.02605962753296</c:v>
                </c:pt>
                <c:pt idx="918">
                  <c:v>-847.02605962753296</c:v>
                </c:pt>
                <c:pt idx="919">
                  <c:v>-847.025403976441</c:v>
                </c:pt>
                <c:pt idx="920">
                  <c:v>-847.02427148819004</c:v>
                </c:pt>
                <c:pt idx="921">
                  <c:v>-847.02284097671497</c:v>
                </c:pt>
                <c:pt idx="922">
                  <c:v>-847.02141046524105</c:v>
                </c:pt>
                <c:pt idx="923">
                  <c:v>-847.02027797698997</c:v>
                </c:pt>
                <c:pt idx="924">
                  <c:v>-847.01974153518699</c:v>
                </c:pt>
                <c:pt idx="925">
                  <c:v>-847.01997995376598</c:v>
                </c:pt>
                <c:pt idx="926">
                  <c:v>-847.02093362808205</c:v>
                </c:pt>
                <c:pt idx="927">
                  <c:v>-847.02266216278099</c:v>
                </c:pt>
                <c:pt idx="928">
                  <c:v>-847.02486753463802</c:v>
                </c:pt>
                <c:pt idx="929">
                  <c:v>-847.02725172042904</c:v>
                </c:pt>
                <c:pt idx="930">
                  <c:v>-847.02969551086403</c:v>
                </c:pt>
                <c:pt idx="931">
                  <c:v>-847.03184127807594</c:v>
                </c:pt>
                <c:pt idx="932">
                  <c:v>-847.03351020813</c:v>
                </c:pt>
                <c:pt idx="933">
                  <c:v>-847.03470230102596</c:v>
                </c:pt>
                <c:pt idx="934">
                  <c:v>-847.03529834747303</c:v>
                </c:pt>
                <c:pt idx="935">
                  <c:v>-847.03523874282905</c:v>
                </c:pt>
                <c:pt idx="936">
                  <c:v>-847.03464269638096</c:v>
                </c:pt>
                <c:pt idx="937">
                  <c:v>-847.03374862670898</c:v>
                </c:pt>
                <c:pt idx="938">
                  <c:v>-847.03267574310303</c:v>
                </c:pt>
                <c:pt idx="939">
                  <c:v>-847.03154325485298</c:v>
                </c:pt>
                <c:pt idx="940">
                  <c:v>-847.03023195266701</c:v>
                </c:pt>
                <c:pt idx="941">
                  <c:v>-847.02880144119297</c:v>
                </c:pt>
                <c:pt idx="942">
                  <c:v>-847.02731132507301</c:v>
                </c:pt>
                <c:pt idx="943">
                  <c:v>-847.02576160430897</c:v>
                </c:pt>
                <c:pt idx="944">
                  <c:v>-847.02439069747902</c:v>
                </c:pt>
                <c:pt idx="945">
                  <c:v>-847.02307939529396</c:v>
                </c:pt>
                <c:pt idx="946">
                  <c:v>-847.02176809310902</c:v>
                </c:pt>
                <c:pt idx="947">
                  <c:v>-847.02027797698997</c:v>
                </c:pt>
                <c:pt idx="948">
                  <c:v>-847.01848983764705</c:v>
                </c:pt>
                <c:pt idx="949">
                  <c:v>-847.01628446579002</c:v>
                </c:pt>
                <c:pt idx="950">
                  <c:v>-847.01366186142002</c:v>
                </c:pt>
                <c:pt idx="951">
                  <c:v>-847.01062202453602</c:v>
                </c:pt>
                <c:pt idx="952">
                  <c:v>-847.00716495513905</c:v>
                </c:pt>
                <c:pt idx="953">
                  <c:v>-847.00335025787399</c:v>
                </c:pt>
                <c:pt idx="954">
                  <c:v>-846.99953556060802</c:v>
                </c:pt>
                <c:pt idx="955">
                  <c:v>-846.99601888656605</c:v>
                </c:pt>
                <c:pt idx="956">
                  <c:v>-846.99321746826195</c:v>
                </c:pt>
                <c:pt idx="957">
                  <c:v>-846.99160814285301</c:v>
                </c:pt>
                <c:pt idx="958">
                  <c:v>-846.99136972427402</c:v>
                </c:pt>
                <c:pt idx="959">
                  <c:v>-846.99250221252498</c:v>
                </c:pt>
                <c:pt idx="960">
                  <c:v>-846.994886398316</c:v>
                </c:pt>
                <c:pt idx="961">
                  <c:v>-846.99822425842297</c:v>
                </c:pt>
                <c:pt idx="962">
                  <c:v>-847.00203895568904</c:v>
                </c:pt>
                <c:pt idx="963">
                  <c:v>-847.00585365295399</c:v>
                </c:pt>
                <c:pt idx="964">
                  <c:v>-847.00901269912697</c:v>
                </c:pt>
                <c:pt idx="965">
                  <c:v>-847.01097965240501</c:v>
                </c:pt>
                <c:pt idx="966">
                  <c:v>-847.01157569885299</c:v>
                </c:pt>
                <c:pt idx="967">
                  <c:v>-847.01080083847103</c:v>
                </c:pt>
                <c:pt idx="968">
                  <c:v>-847.00883388519298</c:v>
                </c:pt>
                <c:pt idx="969">
                  <c:v>-847.00597286224399</c:v>
                </c:pt>
                <c:pt idx="970">
                  <c:v>-847.00281381607101</c:v>
                </c:pt>
                <c:pt idx="971">
                  <c:v>-846.99977397918701</c:v>
                </c:pt>
                <c:pt idx="972">
                  <c:v>-846.997389793396</c:v>
                </c:pt>
                <c:pt idx="973">
                  <c:v>-846.99607849121105</c:v>
                </c:pt>
                <c:pt idx="974">
                  <c:v>-846.99607849121105</c:v>
                </c:pt>
                <c:pt idx="975">
                  <c:v>-846.99721097946201</c:v>
                </c:pt>
                <c:pt idx="976">
                  <c:v>-846.99935674667404</c:v>
                </c:pt>
                <c:pt idx="977">
                  <c:v>-847.00215816497803</c:v>
                </c:pt>
                <c:pt idx="978">
                  <c:v>-847.00531721115101</c:v>
                </c:pt>
                <c:pt idx="979">
                  <c:v>-847.008655071259</c:v>
                </c:pt>
                <c:pt idx="980">
                  <c:v>-847.01187372207698</c:v>
                </c:pt>
                <c:pt idx="981">
                  <c:v>-847.01473474502598</c:v>
                </c:pt>
                <c:pt idx="982">
                  <c:v>-847.01711893081699</c:v>
                </c:pt>
                <c:pt idx="983">
                  <c:v>-847.01884746551502</c:v>
                </c:pt>
                <c:pt idx="984">
                  <c:v>-847.01997995376598</c:v>
                </c:pt>
                <c:pt idx="985">
                  <c:v>-847.02045679092396</c:v>
                </c:pt>
                <c:pt idx="986">
                  <c:v>-847.02039718627998</c:v>
                </c:pt>
                <c:pt idx="987">
                  <c:v>-847.019860744477</c:v>
                </c:pt>
                <c:pt idx="988">
                  <c:v>-847.01884746551502</c:v>
                </c:pt>
                <c:pt idx="989">
                  <c:v>-847.01741695404098</c:v>
                </c:pt>
                <c:pt idx="990">
                  <c:v>-847.01586723327705</c:v>
                </c:pt>
                <c:pt idx="991">
                  <c:v>-847.01449632644699</c:v>
                </c:pt>
                <c:pt idx="992">
                  <c:v>-847.01354265213001</c:v>
                </c:pt>
                <c:pt idx="993">
                  <c:v>-847.01324462890602</c:v>
                </c:pt>
                <c:pt idx="994">
                  <c:v>-847.01390027999901</c:v>
                </c:pt>
                <c:pt idx="995">
                  <c:v>-847.01545000076305</c:v>
                </c:pt>
                <c:pt idx="996">
                  <c:v>-847.01795339584396</c:v>
                </c:pt>
                <c:pt idx="997">
                  <c:v>-847.02117204666195</c:v>
                </c:pt>
                <c:pt idx="998">
                  <c:v>-847.024986743927</c:v>
                </c:pt>
                <c:pt idx="999">
                  <c:v>-847.02898025512695</c:v>
                </c:pt>
                <c:pt idx="1000">
                  <c:v>-847.03267574310303</c:v>
                </c:pt>
                <c:pt idx="1001">
                  <c:v>-847.03583478927601</c:v>
                </c:pt>
                <c:pt idx="1002">
                  <c:v>-847.03815937042305</c:v>
                </c:pt>
                <c:pt idx="1003">
                  <c:v>-847.03958988189697</c:v>
                </c:pt>
                <c:pt idx="1004">
                  <c:v>-847.04006671905495</c:v>
                </c:pt>
                <c:pt idx="1005">
                  <c:v>-847.03970909118698</c:v>
                </c:pt>
                <c:pt idx="1006">
                  <c:v>-847.03863620758102</c:v>
                </c:pt>
                <c:pt idx="1007">
                  <c:v>-847.03708648681697</c:v>
                </c:pt>
                <c:pt idx="1008">
                  <c:v>-847.03529834747303</c:v>
                </c:pt>
                <c:pt idx="1009">
                  <c:v>-847.033569812775</c:v>
                </c:pt>
                <c:pt idx="1010">
                  <c:v>-847.03196048736595</c:v>
                </c:pt>
                <c:pt idx="1011">
                  <c:v>-847.030529975891</c:v>
                </c:pt>
                <c:pt idx="1012">
                  <c:v>-847.02915906906105</c:v>
                </c:pt>
                <c:pt idx="1013">
                  <c:v>-847.02766895294201</c:v>
                </c:pt>
                <c:pt idx="1014">
                  <c:v>-847.02594041824398</c:v>
                </c:pt>
                <c:pt idx="1015">
                  <c:v>-847.02397346496605</c:v>
                </c:pt>
                <c:pt idx="1016">
                  <c:v>-847.02152967453003</c:v>
                </c:pt>
                <c:pt idx="1017">
                  <c:v>-847.01866865158104</c:v>
                </c:pt>
                <c:pt idx="1018">
                  <c:v>-847.01509237289395</c:v>
                </c:pt>
                <c:pt idx="1019">
                  <c:v>-847.01080083847103</c:v>
                </c:pt>
                <c:pt idx="1020">
                  <c:v>-847.00579404831001</c:v>
                </c:pt>
                <c:pt idx="1021">
                  <c:v>-847.00025081634499</c:v>
                </c:pt>
                <c:pt idx="1022">
                  <c:v>-846.994409561157</c:v>
                </c:pt>
                <c:pt idx="1023">
                  <c:v>-846.98850870132503</c:v>
                </c:pt>
                <c:pt idx="1024">
                  <c:v>-846.98284626007103</c:v>
                </c:pt>
                <c:pt idx="1025">
                  <c:v>-846.97748184204102</c:v>
                </c:pt>
                <c:pt idx="1026">
                  <c:v>-846.97271347045898</c:v>
                </c:pt>
                <c:pt idx="1027">
                  <c:v>-846.96877956390404</c:v>
                </c:pt>
                <c:pt idx="1028">
                  <c:v>-846.96597814560005</c:v>
                </c:pt>
                <c:pt idx="1029">
                  <c:v>-846.96448802947998</c:v>
                </c:pt>
                <c:pt idx="1030">
                  <c:v>-846.96442842483498</c:v>
                </c:pt>
                <c:pt idx="1031">
                  <c:v>-846.96579933166504</c:v>
                </c:pt>
                <c:pt idx="1032">
                  <c:v>-846.96848154068005</c:v>
                </c:pt>
                <c:pt idx="1033">
                  <c:v>-846.97259426117</c:v>
                </c:pt>
                <c:pt idx="1034">
                  <c:v>-846.97795867919899</c:v>
                </c:pt>
                <c:pt idx="1035">
                  <c:v>-846.98463439941395</c:v>
                </c:pt>
                <c:pt idx="1036">
                  <c:v>-846.99232339858997</c:v>
                </c:pt>
                <c:pt idx="1037">
                  <c:v>-847.00066804885898</c:v>
                </c:pt>
                <c:pt idx="1038">
                  <c:v>-847.00913190841698</c:v>
                </c:pt>
                <c:pt idx="1039">
                  <c:v>-847.01711893081699</c:v>
                </c:pt>
                <c:pt idx="1040">
                  <c:v>-847.02403306961105</c:v>
                </c:pt>
                <c:pt idx="1041">
                  <c:v>-847.02933788299595</c:v>
                </c:pt>
                <c:pt idx="1042">
                  <c:v>-847.03279495239303</c:v>
                </c:pt>
                <c:pt idx="1043">
                  <c:v>-847.03422546386696</c:v>
                </c:pt>
                <c:pt idx="1044">
                  <c:v>-847.03392744064399</c:v>
                </c:pt>
                <c:pt idx="1045">
                  <c:v>-847.03237771987904</c:v>
                </c:pt>
                <c:pt idx="1046">
                  <c:v>-847.03029155731201</c:v>
                </c:pt>
                <c:pt idx="1047">
                  <c:v>-847.02820539474499</c:v>
                </c:pt>
                <c:pt idx="1048">
                  <c:v>-847.02683448791504</c:v>
                </c:pt>
                <c:pt idx="1049">
                  <c:v>-847.02647686004696</c:v>
                </c:pt>
                <c:pt idx="1050">
                  <c:v>-847.02719211578403</c:v>
                </c:pt>
                <c:pt idx="1051">
                  <c:v>-847.02892065048195</c:v>
                </c:pt>
                <c:pt idx="1052">
                  <c:v>-847.03130483627297</c:v>
                </c:pt>
                <c:pt idx="1053">
                  <c:v>-847.03386783599899</c:v>
                </c:pt>
                <c:pt idx="1054">
                  <c:v>-847.036192417145</c:v>
                </c:pt>
                <c:pt idx="1055">
                  <c:v>-847.03792095184303</c:v>
                </c:pt>
                <c:pt idx="1056">
                  <c:v>-847.03893423080501</c:v>
                </c:pt>
                <c:pt idx="1057">
                  <c:v>-847.03947067260799</c:v>
                </c:pt>
                <c:pt idx="1058">
                  <c:v>-847.03988790512096</c:v>
                </c:pt>
                <c:pt idx="1059">
                  <c:v>-847.04042434692406</c:v>
                </c:pt>
                <c:pt idx="1060">
                  <c:v>-847.04125881195102</c:v>
                </c:pt>
                <c:pt idx="1061">
                  <c:v>-847.04221248626698</c:v>
                </c:pt>
                <c:pt idx="1062">
                  <c:v>-847.04292774200496</c:v>
                </c:pt>
                <c:pt idx="1063">
                  <c:v>-847.04316616058395</c:v>
                </c:pt>
                <c:pt idx="1064">
                  <c:v>-847.04245090484596</c:v>
                </c:pt>
                <c:pt idx="1065">
                  <c:v>-847.04018592834495</c:v>
                </c:pt>
                <c:pt idx="1066">
                  <c:v>-847.03583478927601</c:v>
                </c:pt>
                <c:pt idx="1067">
                  <c:v>-847.02898025512695</c:v>
                </c:pt>
                <c:pt idx="1068">
                  <c:v>-847.019443511963</c:v>
                </c:pt>
                <c:pt idx="1069">
                  <c:v>-847.00758218765304</c:v>
                </c:pt>
                <c:pt idx="1070">
                  <c:v>-846.99393272399902</c:v>
                </c:pt>
                <c:pt idx="1071">
                  <c:v>-846.97909116744995</c:v>
                </c:pt>
                <c:pt idx="1072">
                  <c:v>-846.96365356445301</c:v>
                </c:pt>
                <c:pt idx="1073">
                  <c:v>-846.94839477539097</c:v>
                </c:pt>
                <c:pt idx="1074">
                  <c:v>-846.933791637421</c:v>
                </c:pt>
                <c:pt idx="1075">
                  <c:v>-846.92038059234596</c:v>
                </c:pt>
                <c:pt idx="1076">
                  <c:v>-846.90834045410202</c:v>
                </c:pt>
                <c:pt idx="1077">
                  <c:v>-846.89761161804199</c:v>
                </c:pt>
                <c:pt idx="1078">
                  <c:v>-846.88777685165405</c:v>
                </c:pt>
                <c:pt idx="1079">
                  <c:v>-846.878418922425</c:v>
                </c:pt>
                <c:pt idx="1080">
                  <c:v>-846.86894178390503</c:v>
                </c:pt>
                <c:pt idx="1081">
                  <c:v>-846.85916662216198</c:v>
                </c:pt>
                <c:pt idx="1082">
                  <c:v>-846.84903383255005</c:v>
                </c:pt>
                <c:pt idx="1083">
                  <c:v>-846.83854341507003</c:v>
                </c:pt>
                <c:pt idx="1084">
                  <c:v>-846.828052997589</c:v>
                </c:pt>
                <c:pt idx="1085">
                  <c:v>-846.81797981262196</c:v>
                </c:pt>
                <c:pt idx="1086">
                  <c:v>-846.808800697327</c:v>
                </c:pt>
                <c:pt idx="1087">
                  <c:v>-846.80123090743996</c:v>
                </c:pt>
                <c:pt idx="1088">
                  <c:v>-846.79574728012096</c:v>
                </c:pt>
                <c:pt idx="1089">
                  <c:v>-846.79246902465798</c:v>
                </c:pt>
                <c:pt idx="1090">
                  <c:v>-846.79139614105202</c:v>
                </c:pt>
                <c:pt idx="1091">
                  <c:v>-846.792051792145</c:v>
                </c:pt>
                <c:pt idx="1092">
                  <c:v>-846.79395914077804</c:v>
                </c:pt>
                <c:pt idx="1093">
                  <c:v>-846.79670095443703</c:v>
                </c:pt>
                <c:pt idx="1094">
                  <c:v>-846.79986000061103</c:v>
                </c:pt>
                <c:pt idx="1095">
                  <c:v>-846.803257465363</c:v>
                </c:pt>
                <c:pt idx="1096">
                  <c:v>-846.80683374404896</c:v>
                </c:pt>
                <c:pt idx="1097">
                  <c:v>-846.81052923202503</c:v>
                </c:pt>
                <c:pt idx="1098">
                  <c:v>-846.81470155715999</c:v>
                </c:pt>
                <c:pt idx="1099">
                  <c:v>-846.81964874267601</c:v>
                </c:pt>
                <c:pt idx="1100">
                  <c:v>-846.82566881179798</c:v>
                </c:pt>
                <c:pt idx="1101">
                  <c:v>-846.83305978775002</c:v>
                </c:pt>
                <c:pt idx="1102">
                  <c:v>-846.841821670532</c:v>
                </c:pt>
                <c:pt idx="1103">
                  <c:v>-846.85171604156506</c:v>
                </c:pt>
                <c:pt idx="1104">
                  <c:v>-846.86250448226895</c:v>
                </c:pt>
                <c:pt idx="1105">
                  <c:v>-846.87371015548695</c:v>
                </c:pt>
                <c:pt idx="1106">
                  <c:v>-846.88473701477096</c:v>
                </c:pt>
                <c:pt idx="1107">
                  <c:v>-846.89504861831699</c:v>
                </c:pt>
                <c:pt idx="1108">
                  <c:v>-846.90422773361195</c:v>
                </c:pt>
                <c:pt idx="1109">
                  <c:v>-846.91179752349899</c:v>
                </c:pt>
                <c:pt idx="1110">
                  <c:v>-846.91763877868698</c:v>
                </c:pt>
                <c:pt idx="1111">
                  <c:v>-846.92169189453102</c:v>
                </c:pt>
                <c:pt idx="1112">
                  <c:v>-846.92419528961204</c:v>
                </c:pt>
                <c:pt idx="1113">
                  <c:v>-846.925327777863</c:v>
                </c:pt>
                <c:pt idx="1114">
                  <c:v>-846.92556619644199</c:v>
                </c:pt>
                <c:pt idx="1115">
                  <c:v>-846.92550659179699</c:v>
                </c:pt>
                <c:pt idx="1116">
                  <c:v>-846.92556619644199</c:v>
                </c:pt>
                <c:pt idx="1117">
                  <c:v>-846.92640066146896</c:v>
                </c:pt>
                <c:pt idx="1118">
                  <c:v>-846.92842721939098</c:v>
                </c:pt>
                <c:pt idx="1119">
                  <c:v>-846.93200349807796</c:v>
                </c:pt>
                <c:pt idx="1120">
                  <c:v>-846.93730831146297</c:v>
                </c:pt>
                <c:pt idx="1121">
                  <c:v>-846.94416284561203</c:v>
                </c:pt>
                <c:pt idx="1122">
                  <c:v>-846.95244789123603</c:v>
                </c:pt>
                <c:pt idx="1123">
                  <c:v>-846.96180582046497</c:v>
                </c:pt>
                <c:pt idx="1124">
                  <c:v>-846.97170019149803</c:v>
                </c:pt>
                <c:pt idx="1125">
                  <c:v>-846.98153495788597</c:v>
                </c:pt>
                <c:pt idx="1126">
                  <c:v>-846.99077367782604</c:v>
                </c:pt>
                <c:pt idx="1127">
                  <c:v>-846.99887990951595</c:v>
                </c:pt>
                <c:pt idx="1128">
                  <c:v>-847.00549602508602</c:v>
                </c:pt>
                <c:pt idx="1129">
                  <c:v>-847.01050281524704</c:v>
                </c:pt>
                <c:pt idx="1130">
                  <c:v>-847.01390027999901</c:v>
                </c:pt>
                <c:pt idx="1131">
                  <c:v>-847.01586723327705</c:v>
                </c:pt>
                <c:pt idx="1132">
                  <c:v>-847.01664209365902</c:v>
                </c:pt>
                <c:pt idx="1133">
                  <c:v>-847.01664209365902</c:v>
                </c:pt>
                <c:pt idx="1134">
                  <c:v>-847.01616525650002</c:v>
                </c:pt>
                <c:pt idx="1135">
                  <c:v>-847.01550960540806</c:v>
                </c:pt>
                <c:pt idx="1136">
                  <c:v>-847.01497316360496</c:v>
                </c:pt>
                <c:pt idx="1137">
                  <c:v>-847.01461553573597</c:v>
                </c:pt>
                <c:pt idx="1138">
                  <c:v>-847.01449632644699</c:v>
                </c:pt>
                <c:pt idx="1139">
                  <c:v>-847.01461553573597</c:v>
                </c:pt>
                <c:pt idx="1140">
                  <c:v>-847.01503276824997</c:v>
                </c:pt>
                <c:pt idx="1141">
                  <c:v>-847.01556921005294</c:v>
                </c:pt>
                <c:pt idx="1142">
                  <c:v>-847.01610565185604</c:v>
                </c:pt>
                <c:pt idx="1143">
                  <c:v>-847.01664209365902</c:v>
                </c:pt>
                <c:pt idx="1144">
                  <c:v>-847.01723814010597</c:v>
                </c:pt>
                <c:pt idx="1145">
                  <c:v>-847.01807260513306</c:v>
                </c:pt>
                <c:pt idx="1146">
                  <c:v>-847.01920509338402</c:v>
                </c:pt>
                <c:pt idx="1147">
                  <c:v>-847.02087402343795</c:v>
                </c:pt>
                <c:pt idx="1148">
                  <c:v>-847.02313899993896</c:v>
                </c:pt>
                <c:pt idx="1149">
                  <c:v>-847.02617883682296</c:v>
                </c:pt>
                <c:pt idx="1150">
                  <c:v>-847.03017234802303</c:v>
                </c:pt>
                <c:pt idx="1151">
                  <c:v>-847.03500032424904</c:v>
                </c:pt>
                <c:pt idx="1152">
                  <c:v>-847.04066276550304</c:v>
                </c:pt>
                <c:pt idx="1153">
                  <c:v>-847.04680204391502</c:v>
                </c:pt>
                <c:pt idx="1154">
                  <c:v>-847.05276250839302</c:v>
                </c:pt>
                <c:pt idx="1155">
                  <c:v>-847.05824613571201</c:v>
                </c:pt>
                <c:pt idx="1156">
                  <c:v>-847.06271648407005</c:v>
                </c:pt>
                <c:pt idx="1157">
                  <c:v>-847.06587553024303</c:v>
                </c:pt>
                <c:pt idx="1158">
                  <c:v>-847.06742525100697</c:v>
                </c:pt>
                <c:pt idx="1159">
                  <c:v>-847.06712722778298</c:v>
                </c:pt>
                <c:pt idx="1160">
                  <c:v>-847.06504106521595</c:v>
                </c:pt>
                <c:pt idx="1161">
                  <c:v>-847.06128597259499</c:v>
                </c:pt>
                <c:pt idx="1162">
                  <c:v>-847.05639839172397</c:v>
                </c:pt>
                <c:pt idx="1163">
                  <c:v>-847.05091476440498</c:v>
                </c:pt>
                <c:pt idx="1164">
                  <c:v>-847.04543113708496</c:v>
                </c:pt>
                <c:pt idx="1165">
                  <c:v>-847.04042434692406</c:v>
                </c:pt>
                <c:pt idx="1166">
                  <c:v>-847.03631162643501</c:v>
                </c:pt>
                <c:pt idx="1167">
                  <c:v>-847.03351020813</c:v>
                </c:pt>
                <c:pt idx="1168">
                  <c:v>-847.03202009201095</c:v>
                </c:pt>
                <c:pt idx="1169">
                  <c:v>-847.03178167343196</c:v>
                </c:pt>
                <c:pt idx="1170">
                  <c:v>-847.03255653381404</c:v>
                </c:pt>
                <c:pt idx="1171">
                  <c:v>-847.03368902206398</c:v>
                </c:pt>
                <c:pt idx="1172">
                  <c:v>-847.03458309173595</c:v>
                </c:pt>
                <c:pt idx="1173">
                  <c:v>-847.03452348709095</c:v>
                </c:pt>
                <c:pt idx="1174">
                  <c:v>-847.03291416168202</c:v>
                </c:pt>
                <c:pt idx="1175">
                  <c:v>-847.02933788299595</c:v>
                </c:pt>
                <c:pt idx="1176">
                  <c:v>-847.02373504638695</c:v>
                </c:pt>
                <c:pt idx="1177">
                  <c:v>-847.01610565185604</c:v>
                </c:pt>
                <c:pt idx="1178">
                  <c:v>-847.00668811798096</c:v>
                </c:pt>
                <c:pt idx="1179">
                  <c:v>-846.99607849121105</c:v>
                </c:pt>
                <c:pt idx="1180">
                  <c:v>-846.98475360870395</c:v>
                </c:pt>
                <c:pt idx="1181">
                  <c:v>-846.97360754013096</c:v>
                </c:pt>
                <c:pt idx="1182">
                  <c:v>-846.96311712265003</c:v>
                </c:pt>
                <c:pt idx="1183">
                  <c:v>-846.95358037948597</c:v>
                </c:pt>
                <c:pt idx="1184">
                  <c:v>-846.944997310639</c:v>
                </c:pt>
                <c:pt idx="1185">
                  <c:v>-846.93742752075195</c:v>
                </c:pt>
                <c:pt idx="1186">
                  <c:v>-846.930811405182</c:v>
                </c:pt>
                <c:pt idx="1187">
                  <c:v>-846.925148963928</c:v>
                </c:pt>
                <c:pt idx="1188">
                  <c:v>-846.92044019699097</c:v>
                </c:pt>
                <c:pt idx="1189">
                  <c:v>-846.91656589508102</c:v>
                </c:pt>
                <c:pt idx="1190">
                  <c:v>-846.91352605819702</c:v>
                </c:pt>
                <c:pt idx="1191">
                  <c:v>-846.91143989563</c:v>
                </c:pt>
                <c:pt idx="1192">
                  <c:v>-846.91066503524803</c:v>
                </c:pt>
                <c:pt idx="1193">
                  <c:v>-846.91143989563</c:v>
                </c:pt>
                <c:pt idx="1194">
                  <c:v>-846.91388368606601</c:v>
                </c:pt>
                <c:pt idx="1195">
                  <c:v>-846.91781759262096</c:v>
                </c:pt>
                <c:pt idx="1196">
                  <c:v>-846.92288398742699</c:v>
                </c:pt>
                <c:pt idx="1197">
                  <c:v>-846.92872524261497</c:v>
                </c:pt>
                <c:pt idx="1198">
                  <c:v>-846.93486452102695</c:v>
                </c:pt>
                <c:pt idx="1199">
                  <c:v>-846.94094419479404</c:v>
                </c:pt>
                <c:pt idx="1200">
                  <c:v>-846.94672584533703</c:v>
                </c:pt>
                <c:pt idx="1201">
                  <c:v>-846.95179224014305</c:v>
                </c:pt>
                <c:pt idx="1202">
                  <c:v>-846.95608377456699</c:v>
                </c:pt>
                <c:pt idx="1203">
                  <c:v>-846.95948123931896</c:v>
                </c:pt>
                <c:pt idx="1204">
                  <c:v>-846.96216344833397</c:v>
                </c:pt>
                <c:pt idx="1205">
                  <c:v>-846.96424961090099</c:v>
                </c:pt>
                <c:pt idx="1206">
                  <c:v>-846.96591854095504</c:v>
                </c:pt>
                <c:pt idx="1207">
                  <c:v>-846.96728944778499</c:v>
                </c:pt>
                <c:pt idx="1208">
                  <c:v>-846.96830272674595</c:v>
                </c:pt>
                <c:pt idx="1209">
                  <c:v>-846.96913719177303</c:v>
                </c:pt>
                <c:pt idx="1210">
                  <c:v>-846.96973323821999</c:v>
                </c:pt>
                <c:pt idx="1211">
                  <c:v>-846.97026968002297</c:v>
                </c:pt>
                <c:pt idx="1212">
                  <c:v>-846.97074651718196</c:v>
                </c:pt>
                <c:pt idx="1213">
                  <c:v>-846.97140216827404</c:v>
                </c:pt>
                <c:pt idx="1214">
                  <c:v>-846.97217702865601</c:v>
                </c:pt>
                <c:pt idx="1215">
                  <c:v>-846.97313070297298</c:v>
                </c:pt>
                <c:pt idx="1216">
                  <c:v>-846.97426319122303</c:v>
                </c:pt>
                <c:pt idx="1217">
                  <c:v>-846.97563409805298</c:v>
                </c:pt>
                <c:pt idx="1218">
                  <c:v>-846.97718381881702</c:v>
                </c:pt>
                <c:pt idx="1219">
                  <c:v>-846.97891235351597</c:v>
                </c:pt>
                <c:pt idx="1220">
                  <c:v>-846.980760097504</c:v>
                </c:pt>
                <c:pt idx="1221">
                  <c:v>-846.98260784149204</c:v>
                </c:pt>
                <c:pt idx="1222">
                  <c:v>-846.98445558547996</c:v>
                </c:pt>
                <c:pt idx="1223">
                  <c:v>-846.98642253875801</c:v>
                </c:pt>
                <c:pt idx="1224">
                  <c:v>-846.98868751525902</c:v>
                </c:pt>
                <c:pt idx="1225">
                  <c:v>-846.99136972427402</c:v>
                </c:pt>
                <c:pt idx="1226">
                  <c:v>-846.99429035186802</c:v>
                </c:pt>
                <c:pt idx="1227">
                  <c:v>-846.997568607331</c:v>
                </c:pt>
                <c:pt idx="1228">
                  <c:v>-847.00090646743797</c:v>
                </c:pt>
                <c:pt idx="1229">
                  <c:v>-847.00418472290096</c:v>
                </c:pt>
                <c:pt idx="1230">
                  <c:v>-847.00734376907405</c:v>
                </c:pt>
                <c:pt idx="1231">
                  <c:v>-847.01002597808895</c:v>
                </c:pt>
                <c:pt idx="1232">
                  <c:v>-847.01223134994495</c:v>
                </c:pt>
                <c:pt idx="1233">
                  <c:v>-847.013781070709</c:v>
                </c:pt>
                <c:pt idx="1234">
                  <c:v>-847.01467514038097</c:v>
                </c:pt>
                <c:pt idx="1235">
                  <c:v>-847.01497316360496</c:v>
                </c:pt>
                <c:pt idx="1236">
                  <c:v>-847.01473474502598</c:v>
                </c:pt>
                <c:pt idx="1237">
                  <c:v>-847.014198303223</c:v>
                </c:pt>
                <c:pt idx="1238">
                  <c:v>-847.01366186142002</c:v>
                </c:pt>
                <c:pt idx="1239">
                  <c:v>-847.01342344284103</c:v>
                </c:pt>
                <c:pt idx="1240">
                  <c:v>-847.01348304748603</c:v>
                </c:pt>
                <c:pt idx="1241">
                  <c:v>-847.01395988464401</c:v>
                </c:pt>
                <c:pt idx="1242">
                  <c:v>-847.01479434967098</c:v>
                </c:pt>
                <c:pt idx="1243">
                  <c:v>-847.01580762863205</c:v>
                </c:pt>
                <c:pt idx="1244">
                  <c:v>-847.016701698303</c:v>
                </c:pt>
                <c:pt idx="1245">
                  <c:v>-847.01735734939598</c:v>
                </c:pt>
                <c:pt idx="1246">
                  <c:v>-847.01747655868598</c:v>
                </c:pt>
                <c:pt idx="1247">
                  <c:v>-847.01705932617199</c:v>
                </c:pt>
                <c:pt idx="1248">
                  <c:v>-847.01592683792103</c:v>
                </c:pt>
                <c:pt idx="1249">
                  <c:v>-847.01431751251198</c:v>
                </c:pt>
                <c:pt idx="1250">
                  <c:v>-847.01229095458996</c:v>
                </c:pt>
                <c:pt idx="1251">
                  <c:v>-847.01020479202305</c:v>
                </c:pt>
                <c:pt idx="1252">
                  <c:v>-847.00847625732399</c:v>
                </c:pt>
                <c:pt idx="1253">
                  <c:v>-847.00758218765304</c:v>
                </c:pt>
                <c:pt idx="1254">
                  <c:v>-847.00776100158703</c:v>
                </c:pt>
                <c:pt idx="1255">
                  <c:v>-847.00913190841698</c:v>
                </c:pt>
                <c:pt idx="1256">
                  <c:v>-847.01145648956299</c:v>
                </c:pt>
                <c:pt idx="1257">
                  <c:v>-847.01437711715698</c:v>
                </c:pt>
                <c:pt idx="1258">
                  <c:v>-847.01753616332996</c:v>
                </c:pt>
                <c:pt idx="1259">
                  <c:v>-847.02051639556896</c:v>
                </c:pt>
                <c:pt idx="1260">
                  <c:v>-847.02290058135998</c:v>
                </c:pt>
                <c:pt idx="1261">
                  <c:v>-847.02427148819004</c:v>
                </c:pt>
                <c:pt idx="1262">
                  <c:v>-847.02433109283504</c:v>
                </c:pt>
                <c:pt idx="1263">
                  <c:v>-847.02272176742599</c:v>
                </c:pt>
                <c:pt idx="1264">
                  <c:v>-847.01950311660801</c:v>
                </c:pt>
                <c:pt idx="1265">
                  <c:v>-847.01485395431496</c:v>
                </c:pt>
                <c:pt idx="1266">
                  <c:v>-847.00925111770698</c:v>
                </c:pt>
                <c:pt idx="1267">
                  <c:v>-847.003111839295</c:v>
                </c:pt>
                <c:pt idx="1268">
                  <c:v>-846.99679374694801</c:v>
                </c:pt>
                <c:pt idx="1269">
                  <c:v>-846.99065446853695</c:v>
                </c:pt>
                <c:pt idx="1270">
                  <c:v>-846.98499202728306</c:v>
                </c:pt>
                <c:pt idx="1271">
                  <c:v>-846.98022365570102</c:v>
                </c:pt>
                <c:pt idx="1272">
                  <c:v>-846.97652816772495</c:v>
                </c:pt>
                <c:pt idx="1273">
                  <c:v>-846.97432279586803</c:v>
                </c:pt>
                <c:pt idx="1274">
                  <c:v>-846.97372674942005</c:v>
                </c:pt>
                <c:pt idx="1275">
                  <c:v>-846.97479963302601</c:v>
                </c:pt>
                <c:pt idx="1276">
                  <c:v>-846.97748184204102</c:v>
                </c:pt>
                <c:pt idx="1277">
                  <c:v>-846.98165416717598</c:v>
                </c:pt>
                <c:pt idx="1278">
                  <c:v>-846.98725700378395</c:v>
                </c:pt>
                <c:pt idx="1279">
                  <c:v>-846.99411153793403</c:v>
                </c:pt>
                <c:pt idx="1280">
                  <c:v>-847.00186014175404</c:v>
                </c:pt>
                <c:pt idx="1281">
                  <c:v>-847.01020479202305</c:v>
                </c:pt>
                <c:pt idx="1282">
                  <c:v>-847.01860904693604</c:v>
                </c:pt>
                <c:pt idx="1283">
                  <c:v>-847.02659606933605</c:v>
                </c:pt>
                <c:pt idx="1284">
                  <c:v>-847.033569812775</c:v>
                </c:pt>
                <c:pt idx="1285">
                  <c:v>-847.03893423080501</c:v>
                </c:pt>
                <c:pt idx="1286">
                  <c:v>-847.04233169555698</c:v>
                </c:pt>
                <c:pt idx="1287">
                  <c:v>-847.04340457916305</c:v>
                </c:pt>
                <c:pt idx="1288">
                  <c:v>-847.042152881623</c:v>
                </c:pt>
                <c:pt idx="1289">
                  <c:v>-847.03857660293602</c:v>
                </c:pt>
                <c:pt idx="1290">
                  <c:v>-847.03297376632702</c:v>
                </c:pt>
                <c:pt idx="1291">
                  <c:v>-847.02576160430897</c:v>
                </c:pt>
                <c:pt idx="1292">
                  <c:v>-847.01741695404098</c:v>
                </c:pt>
                <c:pt idx="1293">
                  <c:v>-847.008655071259</c:v>
                </c:pt>
                <c:pt idx="1294">
                  <c:v>-847.000072002411</c:v>
                </c:pt>
                <c:pt idx="1295">
                  <c:v>-846.99220418930099</c:v>
                </c:pt>
                <c:pt idx="1296">
                  <c:v>-846.98546886444103</c:v>
                </c:pt>
                <c:pt idx="1297">
                  <c:v>-846.98028326034603</c:v>
                </c:pt>
                <c:pt idx="1298">
                  <c:v>-846.97670698165905</c:v>
                </c:pt>
                <c:pt idx="1299">
                  <c:v>-846.97485923767101</c:v>
                </c:pt>
                <c:pt idx="1300">
                  <c:v>-846.97474002838203</c:v>
                </c:pt>
                <c:pt idx="1301">
                  <c:v>-846.97617053985596</c:v>
                </c:pt>
                <c:pt idx="1302">
                  <c:v>-846.97897195816097</c:v>
                </c:pt>
                <c:pt idx="1303">
                  <c:v>-846.98278665542603</c:v>
                </c:pt>
                <c:pt idx="1304">
                  <c:v>-846.98731660842896</c:v>
                </c:pt>
                <c:pt idx="1305">
                  <c:v>-846.99220418930099</c:v>
                </c:pt>
                <c:pt idx="1306">
                  <c:v>-846.99691295623802</c:v>
                </c:pt>
                <c:pt idx="1307">
                  <c:v>-847.00108528137196</c:v>
                </c:pt>
                <c:pt idx="1308">
                  <c:v>-847.00442314147995</c:v>
                </c:pt>
                <c:pt idx="1309">
                  <c:v>-847.00674772262596</c:v>
                </c:pt>
                <c:pt idx="1310">
                  <c:v>-847.00811862945602</c:v>
                </c:pt>
                <c:pt idx="1311">
                  <c:v>-847.008714675904</c:v>
                </c:pt>
                <c:pt idx="1312">
                  <c:v>-847.008714675904</c:v>
                </c:pt>
                <c:pt idx="1313">
                  <c:v>-847.00829744339001</c:v>
                </c:pt>
                <c:pt idx="1314">
                  <c:v>-847.00776100158703</c:v>
                </c:pt>
                <c:pt idx="1315">
                  <c:v>-847.00734376907405</c:v>
                </c:pt>
                <c:pt idx="1316">
                  <c:v>-847.00722455978405</c:v>
                </c:pt>
                <c:pt idx="1317">
                  <c:v>-847.00746297836304</c:v>
                </c:pt>
                <c:pt idx="1318">
                  <c:v>-847.00782060623203</c:v>
                </c:pt>
                <c:pt idx="1319">
                  <c:v>-847.00829744339001</c:v>
                </c:pt>
                <c:pt idx="1320">
                  <c:v>-847.008595466614</c:v>
                </c:pt>
                <c:pt idx="1321">
                  <c:v>-847.008595466614</c:v>
                </c:pt>
                <c:pt idx="1322">
                  <c:v>-847.00811862945602</c:v>
                </c:pt>
                <c:pt idx="1323">
                  <c:v>-847.00710535049495</c:v>
                </c:pt>
                <c:pt idx="1324">
                  <c:v>-847.00549602508602</c:v>
                </c:pt>
                <c:pt idx="1325">
                  <c:v>-847.00329065322899</c:v>
                </c:pt>
                <c:pt idx="1326">
                  <c:v>-847.00054883956898</c:v>
                </c:pt>
                <c:pt idx="1327">
                  <c:v>-846.997509002686</c:v>
                </c:pt>
                <c:pt idx="1328">
                  <c:v>-846.994469165802</c:v>
                </c:pt>
                <c:pt idx="1329">
                  <c:v>-846.991846561432</c:v>
                </c:pt>
                <c:pt idx="1330">
                  <c:v>-846.98993921279896</c:v>
                </c:pt>
                <c:pt idx="1331">
                  <c:v>-846.988925933838</c:v>
                </c:pt>
                <c:pt idx="1332">
                  <c:v>-846.988925933838</c:v>
                </c:pt>
                <c:pt idx="1333">
                  <c:v>-846.98970079421997</c:v>
                </c:pt>
                <c:pt idx="1334">
                  <c:v>-846.99125051498402</c:v>
                </c:pt>
                <c:pt idx="1335">
                  <c:v>-846.99327707290695</c:v>
                </c:pt>
                <c:pt idx="1336">
                  <c:v>-846.99548244476296</c:v>
                </c:pt>
                <c:pt idx="1337">
                  <c:v>-846.997568607331</c:v>
                </c:pt>
                <c:pt idx="1338">
                  <c:v>-846.99929714202904</c:v>
                </c:pt>
                <c:pt idx="1339">
                  <c:v>-847.000489234925</c:v>
                </c:pt>
                <c:pt idx="1340">
                  <c:v>-847.00120449066196</c:v>
                </c:pt>
                <c:pt idx="1341">
                  <c:v>-847.00168132782005</c:v>
                </c:pt>
                <c:pt idx="1342">
                  <c:v>-847.00221776962303</c:v>
                </c:pt>
                <c:pt idx="1343">
                  <c:v>-847.00317144393898</c:v>
                </c:pt>
                <c:pt idx="1344">
                  <c:v>-847.00466156005905</c:v>
                </c:pt>
                <c:pt idx="1345">
                  <c:v>-847.00668811798096</c:v>
                </c:pt>
                <c:pt idx="1346">
                  <c:v>-847.00907230377197</c:v>
                </c:pt>
                <c:pt idx="1347">
                  <c:v>-847.01151609420799</c:v>
                </c:pt>
                <c:pt idx="1348">
                  <c:v>-847.013781070709</c:v>
                </c:pt>
                <c:pt idx="1349">
                  <c:v>-847.01550960540806</c:v>
                </c:pt>
                <c:pt idx="1350">
                  <c:v>-847.01640367508003</c:v>
                </c:pt>
                <c:pt idx="1351">
                  <c:v>-847.01634407043503</c:v>
                </c:pt>
                <c:pt idx="1352">
                  <c:v>-847.01503276824997</c:v>
                </c:pt>
                <c:pt idx="1353">
                  <c:v>-847.01258897781395</c:v>
                </c:pt>
                <c:pt idx="1354">
                  <c:v>-847.00895309448299</c:v>
                </c:pt>
                <c:pt idx="1355">
                  <c:v>-847.00448274612404</c:v>
                </c:pt>
                <c:pt idx="1356">
                  <c:v>-846.99965476989803</c:v>
                </c:pt>
                <c:pt idx="1357">
                  <c:v>-846.994826793671</c:v>
                </c:pt>
                <c:pt idx="1358">
                  <c:v>-846.99035644531295</c:v>
                </c:pt>
                <c:pt idx="1359">
                  <c:v>-846.98642253875801</c:v>
                </c:pt>
                <c:pt idx="1360">
                  <c:v>-846.983263492584</c:v>
                </c:pt>
                <c:pt idx="1361">
                  <c:v>-846.98087930679299</c:v>
                </c:pt>
                <c:pt idx="1362">
                  <c:v>-846.97932958602905</c:v>
                </c:pt>
                <c:pt idx="1363">
                  <c:v>-846.97849512100197</c:v>
                </c:pt>
                <c:pt idx="1364">
                  <c:v>-846.978197097779</c:v>
                </c:pt>
                <c:pt idx="1365">
                  <c:v>-846.978137493134</c:v>
                </c:pt>
                <c:pt idx="1366">
                  <c:v>-846.97795867919899</c:v>
                </c:pt>
                <c:pt idx="1367">
                  <c:v>-846.97754144668602</c:v>
                </c:pt>
                <c:pt idx="1368">
                  <c:v>-846.97664737701405</c:v>
                </c:pt>
                <c:pt idx="1369">
                  <c:v>-846.97521686554001</c:v>
                </c:pt>
                <c:pt idx="1370">
                  <c:v>-846.97319030761696</c:v>
                </c:pt>
                <c:pt idx="1371">
                  <c:v>-846.97086572647095</c:v>
                </c:pt>
                <c:pt idx="1372">
                  <c:v>-846.96836233139095</c:v>
                </c:pt>
                <c:pt idx="1373">
                  <c:v>-846.96603775024403</c:v>
                </c:pt>
                <c:pt idx="1374">
                  <c:v>-846.96413040161201</c:v>
                </c:pt>
                <c:pt idx="1375">
                  <c:v>-846.96269989013695</c:v>
                </c:pt>
                <c:pt idx="1376">
                  <c:v>-846.96192502975498</c:v>
                </c:pt>
                <c:pt idx="1377">
                  <c:v>-846.96192502975498</c:v>
                </c:pt>
                <c:pt idx="1378">
                  <c:v>-846.96287870407104</c:v>
                </c:pt>
                <c:pt idx="1379">
                  <c:v>-846.96466684341499</c:v>
                </c:pt>
                <c:pt idx="1380">
                  <c:v>-846.96722984313999</c:v>
                </c:pt>
                <c:pt idx="1381">
                  <c:v>-846.97015047073398</c:v>
                </c:pt>
                <c:pt idx="1382">
                  <c:v>-846.97307109832798</c:v>
                </c:pt>
                <c:pt idx="1383">
                  <c:v>-846.97569370269798</c:v>
                </c:pt>
                <c:pt idx="1384">
                  <c:v>-846.97783946991001</c:v>
                </c:pt>
                <c:pt idx="1385">
                  <c:v>-846.97926998138405</c:v>
                </c:pt>
                <c:pt idx="1386">
                  <c:v>-846.97986602783203</c:v>
                </c:pt>
                <c:pt idx="1387">
                  <c:v>-846.97968721389805</c:v>
                </c:pt>
                <c:pt idx="1388">
                  <c:v>-846.97867393493698</c:v>
                </c:pt>
                <c:pt idx="1389">
                  <c:v>-846.97694540023804</c:v>
                </c:pt>
                <c:pt idx="1390">
                  <c:v>-846.97474002838203</c:v>
                </c:pt>
                <c:pt idx="1391">
                  <c:v>-846.97223663330101</c:v>
                </c:pt>
                <c:pt idx="1392">
                  <c:v>-846.96961402893101</c:v>
                </c:pt>
                <c:pt idx="1393">
                  <c:v>-846.96711063384998</c:v>
                </c:pt>
                <c:pt idx="1394">
                  <c:v>-846.96466684341499</c:v>
                </c:pt>
                <c:pt idx="1395">
                  <c:v>-846.96228265762397</c:v>
                </c:pt>
                <c:pt idx="1396">
                  <c:v>-846.96001768112205</c:v>
                </c:pt>
                <c:pt idx="1397">
                  <c:v>-846.95787191391003</c:v>
                </c:pt>
                <c:pt idx="1398">
                  <c:v>-846.95596456527699</c:v>
                </c:pt>
                <c:pt idx="1399">
                  <c:v>-846.95435523986805</c:v>
                </c:pt>
                <c:pt idx="1400">
                  <c:v>-846.953163146973</c:v>
                </c:pt>
                <c:pt idx="1401">
                  <c:v>-846.95256710052502</c:v>
                </c:pt>
                <c:pt idx="1402">
                  <c:v>-846.95268630981502</c:v>
                </c:pt>
                <c:pt idx="1403">
                  <c:v>-846.95363998413097</c:v>
                </c:pt>
                <c:pt idx="1404">
                  <c:v>-846.95530891418503</c:v>
                </c:pt>
                <c:pt idx="1405">
                  <c:v>-846.95763349533104</c:v>
                </c:pt>
                <c:pt idx="1406">
                  <c:v>-846.96043491363503</c:v>
                </c:pt>
                <c:pt idx="1407">
                  <c:v>-846.96353435516403</c:v>
                </c:pt>
                <c:pt idx="1408">
                  <c:v>-846.96681261062599</c:v>
                </c:pt>
                <c:pt idx="1409">
                  <c:v>-846.97009086608898</c:v>
                </c:pt>
                <c:pt idx="1410">
                  <c:v>-846.97319030761696</c:v>
                </c:pt>
                <c:pt idx="1411">
                  <c:v>-846.97611093521095</c:v>
                </c:pt>
                <c:pt idx="1412">
                  <c:v>-846.97873353958198</c:v>
                </c:pt>
                <c:pt idx="1413">
                  <c:v>-846.98105812072799</c:v>
                </c:pt>
                <c:pt idx="1414">
                  <c:v>-846.98302507400501</c:v>
                </c:pt>
                <c:pt idx="1415">
                  <c:v>-846.98475360870395</c:v>
                </c:pt>
                <c:pt idx="1416">
                  <c:v>-846.98606491088901</c:v>
                </c:pt>
                <c:pt idx="1417">
                  <c:v>-846.98695898056098</c:v>
                </c:pt>
                <c:pt idx="1418">
                  <c:v>-846.98737621307396</c:v>
                </c:pt>
                <c:pt idx="1419">
                  <c:v>-846.98713779449497</c:v>
                </c:pt>
                <c:pt idx="1420">
                  <c:v>-846.986303329468</c:v>
                </c:pt>
                <c:pt idx="1421">
                  <c:v>-846.98475360870395</c:v>
                </c:pt>
                <c:pt idx="1422">
                  <c:v>-846.98272705078102</c:v>
                </c:pt>
                <c:pt idx="1423">
                  <c:v>-846.98028326034603</c:v>
                </c:pt>
                <c:pt idx="1424">
                  <c:v>-846.97766065597602</c:v>
                </c:pt>
                <c:pt idx="1425">
                  <c:v>-846.97509765625</c:v>
                </c:pt>
                <c:pt idx="1426">
                  <c:v>-846.97283267974899</c:v>
                </c:pt>
                <c:pt idx="1427">
                  <c:v>-846.97122335434005</c:v>
                </c:pt>
                <c:pt idx="1428">
                  <c:v>-846.97032928466797</c:v>
                </c:pt>
                <c:pt idx="1429">
                  <c:v>-846.97038888931297</c:v>
                </c:pt>
                <c:pt idx="1430">
                  <c:v>-846.97122335434005</c:v>
                </c:pt>
                <c:pt idx="1431">
                  <c:v>-846.97283267974899</c:v>
                </c:pt>
                <c:pt idx="1432">
                  <c:v>-846.97485923767101</c:v>
                </c:pt>
                <c:pt idx="1433">
                  <c:v>-846.97712421417305</c:v>
                </c:pt>
                <c:pt idx="1434">
                  <c:v>-846.97938919067406</c:v>
                </c:pt>
                <c:pt idx="1435">
                  <c:v>-846.98129653930698</c:v>
                </c:pt>
                <c:pt idx="1436">
                  <c:v>-846.98260784149204</c:v>
                </c:pt>
                <c:pt idx="1437">
                  <c:v>-846.98338270187401</c:v>
                </c:pt>
                <c:pt idx="1438">
                  <c:v>-846.983680725098</c:v>
                </c:pt>
                <c:pt idx="1439">
                  <c:v>-846.98379993438698</c:v>
                </c:pt>
                <c:pt idx="1440">
                  <c:v>-846.98391914367699</c:v>
                </c:pt>
                <c:pt idx="1441">
                  <c:v>-846.98451519012497</c:v>
                </c:pt>
                <c:pt idx="1442">
                  <c:v>-846.98564767837502</c:v>
                </c:pt>
                <c:pt idx="1443">
                  <c:v>-846.98761463165295</c:v>
                </c:pt>
                <c:pt idx="1444">
                  <c:v>-846.99029684066795</c:v>
                </c:pt>
                <c:pt idx="1445">
                  <c:v>-846.99357509613105</c:v>
                </c:pt>
                <c:pt idx="1446">
                  <c:v>-846.99733018875099</c:v>
                </c:pt>
                <c:pt idx="1447">
                  <c:v>-847.00126409530696</c:v>
                </c:pt>
                <c:pt idx="1448">
                  <c:v>-847.00507879257202</c:v>
                </c:pt>
                <c:pt idx="1449">
                  <c:v>-847.00835704803501</c:v>
                </c:pt>
                <c:pt idx="1450">
                  <c:v>-847.01092004776001</c:v>
                </c:pt>
                <c:pt idx="1451">
                  <c:v>-847.01258897781395</c:v>
                </c:pt>
                <c:pt idx="1452">
                  <c:v>-847.01336383819603</c:v>
                </c:pt>
                <c:pt idx="1453">
                  <c:v>-847.01336383819603</c:v>
                </c:pt>
                <c:pt idx="1454">
                  <c:v>-847.01276779174805</c:v>
                </c:pt>
                <c:pt idx="1455">
                  <c:v>-847.01169490814198</c:v>
                </c:pt>
                <c:pt idx="1456">
                  <c:v>-847.01020479202305</c:v>
                </c:pt>
                <c:pt idx="1457">
                  <c:v>-847.00829744339001</c:v>
                </c:pt>
                <c:pt idx="1458">
                  <c:v>-847.00609207153298</c:v>
                </c:pt>
                <c:pt idx="1459">
                  <c:v>-847.00376749038696</c:v>
                </c:pt>
                <c:pt idx="1460">
                  <c:v>-847.00126409530696</c:v>
                </c:pt>
                <c:pt idx="1461">
                  <c:v>-846.99858188629196</c:v>
                </c:pt>
                <c:pt idx="1462">
                  <c:v>-846.99554204940796</c:v>
                </c:pt>
                <c:pt idx="1463">
                  <c:v>-846.99208498001099</c:v>
                </c:pt>
                <c:pt idx="1464">
                  <c:v>-846.98821067810104</c:v>
                </c:pt>
                <c:pt idx="1465">
                  <c:v>-846.98391914367699</c:v>
                </c:pt>
                <c:pt idx="1466">
                  <c:v>-846.97938919067406</c:v>
                </c:pt>
                <c:pt idx="1467">
                  <c:v>-846.97468042373703</c:v>
                </c:pt>
                <c:pt idx="1468">
                  <c:v>-846.9699716568</c:v>
                </c:pt>
                <c:pt idx="1469">
                  <c:v>-846.96550130844105</c:v>
                </c:pt>
                <c:pt idx="1470">
                  <c:v>-846.96150779724098</c:v>
                </c:pt>
                <c:pt idx="1471">
                  <c:v>-846.958408355713</c:v>
                </c:pt>
                <c:pt idx="1472">
                  <c:v>-846.95644140243598</c:v>
                </c:pt>
                <c:pt idx="1473">
                  <c:v>-846.955845355988</c:v>
                </c:pt>
                <c:pt idx="1474">
                  <c:v>-846.95650100707996</c:v>
                </c:pt>
                <c:pt idx="1475">
                  <c:v>-846.95828914642402</c:v>
                </c:pt>
                <c:pt idx="1476">
                  <c:v>-846.96085214614902</c:v>
                </c:pt>
                <c:pt idx="1477">
                  <c:v>-846.963891983032</c:v>
                </c:pt>
                <c:pt idx="1478">
                  <c:v>-846.96711063384998</c:v>
                </c:pt>
                <c:pt idx="1479">
                  <c:v>-846.97015047073398</c:v>
                </c:pt>
                <c:pt idx="1480">
                  <c:v>-846.97247505188</c:v>
                </c:pt>
                <c:pt idx="1481">
                  <c:v>-846.97402477264404</c:v>
                </c:pt>
                <c:pt idx="1482">
                  <c:v>-846.97474002838203</c:v>
                </c:pt>
                <c:pt idx="1483">
                  <c:v>-846.975038051605</c:v>
                </c:pt>
                <c:pt idx="1484">
                  <c:v>-846.97527647018501</c:v>
                </c:pt>
                <c:pt idx="1485">
                  <c:v>-846.97587251663197</c:v>
                </c:pt>
                <c:pt idx="1486">
                  <c:v>-846.97700500488304</c:v>
                </c:pt>
                <c:pt idx="1487">
                  <c:v>-846.97885274887096</c:v>
                </c:pt>
                <c:pt idx="1488">
                  <c:v>-846.98165416717598</c:v>
                </c:pt>
                <c:pt idx="1489">
                  <c:v>-846.98546886444103</c:v>
                </c:pt>
                <c:pt idx="1490">
                  <c:v>-846.99023723602295</c:v>
                </c:pt>
                <c:pt idx="1491">
                  <c:v>-846.99566125869796</c:v>
                </c:pt>
                <c:pt idx="1492">
                  <c:v>-847.00132369995094</c:v>
                </c:pt>
                <c:pt idx="1493">
                  <c:v>-847.00668811798096</c:v>
                </c:pt>
                <c:pt idx="1494">
                  <c:v>-847.01151609420799</c:v>
                </c:pt>
                <c:pt idx="1495">
                  <c:v>-847.01562881469704</c:v>
                </c:pt>
                <c:pt idx="1496">
                  <c:v>-847.01884746551502</c:v>
                </c:pt>
                <c:pt idx="1497">
                  <c:v>-847.02099323272705</c:v>
                </c:pt>
                <c:pt idx="1498">
                  <c:v>-847.02206611633301</c:v>
                </c:pt>
                <c:pt idx="1499">
                  <c:v>-847.02206611633301</c:v>
                </c:pt>
                <c:pt idx="1500">
                  <c:v>-847.02117204666195</c:v>
                </c:pt>
                <c:pt idx="1501">
                  <c:v>-847.01968193054199</c:v>
                </c:pt>
                <c:pt idx="1502">
                  <c:v>-847.01777458190895</c:v>
                </c:pt>
                <c:pt idx="1503">
                  <c:v>-847.01580762863205</c:v>
                </c:pt>
                <c:pt idx="1504">
                  <c:v>-847.01401948928901</c:v>
                </c:pt>
                <c:pt idx="1505">
                  <c:v>-847.01241016387996</c:v>
                </c:pt>
                <c:pt idx="1506">
                  <c:v>-847.011158466339</c:v>
                </c:pt>
                <c:pt idx="1507">
                  <c:v>-847.01002597808895</c:v>
                </c:pt>
                <c:pt idx="1508">
                  <c:v>-847.00895309448299</c:v>
                </c:pt>
                <c:pt idx="1509">
                  <c:v>-847.00782060623203</c:v>
                </c:pt>
                <c:pt idx="1510">
                  <c:v>-847.00656890869197</c:v>
                </c:pt>
                <c:pt idx="1511">
                  <c:v>-847.00513839721702</c:v>
                </c:pt>
                <c:pt idx="1512">
                  <c:v>-847.00352907180798</c:v>
                </c:pt>
                <c:pt idx="1513">
                  <c:v>-847.00174093246505</c:v>
                </c:pt>
                <c:pt idx="1514">
                  <c:v>-847.000072002411</c:v>
                </c:pt>
                <c:pt idx="1515">
                  <c:v>-846.99864149093605</c:v>
                </c:pt>
                <c:pt idx="1516">
                  <c:v>-846.997568607331</c:v>
                </c:pt>
                <c:pt idx="1517">
                  <c:v>-846.99691295623802</c:v>
                </c:pt>
                <c:pt idx="1518">
                  <c:v>-846.99661493301403</c:v>
                </c:pt>
                <c:pt idx="1519">
                  <c:v>-846.99649572372505</c:v>
                </c:pt>
                <c:pt idx="1520">
                  <c:v>-846.99637651443504</c:v>
                </c:pt>
                <c:pt idx="1521">
                  <c:v>-846.99625730514504</c:v>
                </c:pt>
                <c:pt idx="1522">
                  <c:v>-846.99595928192196</c:v>
                </c:pt>
                <c:pt idx="1523">
                  <c:v>-846.99554204940796</c:v>
                </c:pt>
                <c:pt idx="1524">
                  <c:v>-846.99506521224998</c:v>
                </c:pt>
                <c:pt idx="1525">
                  <c:v>-846.994826793671</c:v>
                </c:pt>
                <c:pt idx="1526">
                  <c:v>-846.99494600295998</c:v>
                </c:pt>
                <c:pt idx="1527">
                  <c:v>-846.99572086334194</c:v>
                </c:pt>
                <c:pt idx="1528">
                  <c:v>-846.99703216552803</c:v>
                </c:pt>
                <c:pt idx="1529">
                  <c:v>-846.99887990951595</c:v>
                </c:pt>
                <c:pt idx="1530">
                  <c:v>-847.00120449066196</c:v>
                </c:pt>
                <c:pt idx="1531">
                  <c:v>-847.00370788574196</c:v>
                </c:pt>
                <c:pt idx="1532">
                  <c:v>-847.00621128082298</c:v>
                </c:pt>
                <c:pt idx="1533">
                  <c:v>-847.00835704803501</c:v>
                </c:pt>
                <c:pt idx="1534">
                  <c:v>-847.00978755950905</c:v>
                </c:pt>
                <c:pt idx="1535">
                  <c:v>-847.01044321060203</c:v>
                </c:pt>
                <c:pt idx="1536">
                  <c:v>-847.01038360595703</c:v>
                </c:pt>
                <c:pt idx="1537">
                  <c:v>-847.00972795486496</c:v>
                </c:pt>
                <c:pt idx="1538">
                  <c:v>-847.00883388519298</c:v>
                </c:pt>
                <c:pt idx="1539">
                  <c:v>-847.00788021087703</c:v>
                </c:pt>
                <c:pt idx="1540">
                  <c:v>-847.00704574584995</c:v>
                </c:pt>
                <c:pt idx="1541">
                  <c:v>-847.00656890869197</c:v>
                </c:pt>
                <c:pt idx="1542">
                  <c:v>-847.00674772262596</c:v>
                </c:pt>
                <c:pt idx="1543">
                  <c:v>-847.00793981552101</c:v>
                </c:pt>
                <c:pt idx="1544">
                  <c:v>-847.01014518737804</c:v>
                </c:pt>
                <c:pt idx="1545">
                  <c:v>-847.01342344284103</c:v>
                </c:pt>
                <c:pt idx="1546">
                  <c:v>-847.01753616332996</c:v>
                </c:pt>
                <c:pt idx="1547">
                  <c:v>-847.02224493026802</c:v>
                </c:pt>
                <c:pt idx="1548">
                  <c:v>-847.02743053436302</c:v>
                </c:pt>
                <c:pt idx="1549">
                  <c:v>-847.03273534774803</c:v>
                </c:pt>
                <c:pt idx="1550">
                  <c:v>-847.03815937042305</c:v>
                </c:pt>
                <c:pt idx="1551">
                  <c:v>-847.04328536987305</c:v>
                </c:pt>
                <c:pt idx="1552">
                  <c:v>-847.04787492752098</c:v>
                </c:pt>
                <c:pt idx="1553">
                  <c:v>-847.05139160156295</c:v>
                </c:pt>
                <c:pt idx="1554">
                  <c:v>-847.05359697341896</c:v>
                </c:pt>
                <c:pt idx="1555">
                  <c:v>-847.05437183380104</c:v>
                </c:pt>
                <c:pt idx="1556">
                  <c:v>-847.05377578735397</c:v>
                </c:pt>
                <c:pt idx="1557">
                  <c:v>-847.05186843872104</c:v>
                </c:pt>
                <c:pt idx="1558">
                  <c:v>-847.04888820648205</c:v>
                </c:pt>
                <c:pt idx="1559">
                  <c:v>-847.04489469528198</c:v>
                </c:pt>
                <c:pt idx="1560">
                  <c:v>-847.04018592834495</c:v>
                </c:pt>
                <c:pt idx="1561">
                  <c:v>-847.03517913818405</c:v>
                </c:pt>
                <c:pt idx="1562">
                  <c:v>-847.03047037124702</c:v>
                </c:pt>
                <c:pt idx="1563">
                  <c:v>-847.02665567398105</c:v>
                </c:pt>
                <c:pt idx="1564">
                  <c:v>-847.02403306961105</c:v>
                </c:pt>
                <c:pt idx="1565">
                  <c:v>-847.02278137207099</c:v>
                </c:pt>
                <c:pt idx="1566">
                  <c:v>-847.02290058135998</c:v>
                </c:pt>
                <c:pt idx="1567">
                  <c:v>-847.02415227890003</c:v>
                </c:pt>
                <c:pt idx="1568">
                  <c:v>-847.02647686004696</c:v>
                </c:pt>
                <c:pt idx="1569">
                  <c:v>-847.02945709228504</c:v>
                </c:pt>
                <c:pt idx="1570">
                  <c:v>-847.03279495239303</c:v>
                </c:pt>
                <c:pt idx="1571">
                  <c:v>-847.03583478927601</c:v>
                </c:pt>
                <c:pt idx="1572">
                  <c:v>-847.03804016113304</c:v>
                </c:pt>
                <c:pt idx="1573">
                  <c:v>-847.03893423080501</c:v>
                </c:pt>
                <c:pt idx="1574">
                  <c:v>-847.03839778900203</c:v>
                </c:pt>
                <c:pt idx="1575">
                  <c:v>-847.03649044036899</c:v>
                </c:pt>
                <c:pt idx="1576">
                  <c:v>-847.03345060348499</c:v>
                </c:pt>
                <c:pt idx="1577">
                  <c:v>-847.02951669693005</c:v>
                </c:pt>
                <c:pt idx="1578">
                  <c:v>-847.02510595321701</c:v>
                </c:pt>
                <c:pt idx="1579">
                  <c:v>-847.02057600021396</c:v>
                </c:pt>
                <c:pt idx="1580">
                  <c:v>-847.01634407043503</c:v>
                </c:pt>
                <c:pt idx="1581">
                  <c:v>-847.01282739639305</c:v>
                </c:pt>
                <c:pt idx="1582">
                  <c:v>-847.01020479202305</c:v>
                </c:pt>
                <c:pt idx="1583">
                  <c:v>-847.00841665268001</c:v>
                </c:pt>
                <c:pt idx="1584">
                  <c:v>-847.00716495513905</c:v>
                </c:pt>
                <c:pt idx="1585">
                  <c:v>-847.00615167617798</c:v>
                </c:pt>
                <c:pt idx="1586">
                  <c:v>-847.00489997863804</c:v>
                </c:pt>
                <c:pt idx="1587">
                  <c:v>-847.00340986251899</c:v>
                </c:pt>
                <c:pt idx="1588">
                  <c:v>-847.00150251388595</c:v>
                </c:pt>
                <c:pt idx="1589">
                  <c:v>-846.99947595596302</c:v>
                </c:pt>
                <c:pt idx="1590">
                  <c:v>-846.997389793396</c:v>
                </c:pt>
                <c:pt idx="1591">
                  <c:v>-846.99554204940796</c:v>
                </c:pt>
                <c:pt idx="1592">
                  <c:v>-846.99423074722301</c:v>
                </c:pt>
                <c:pt idx="1593">
                  <c:v>-846.99357509613105</c:v>
                </c:pt>
                <c:pt idx="1594">
                  <c:v>-846.99387311935402</c:v>
                </c:pt>
                <c:pt idx="1595">
                  <c:v>-846.99506521224998</c:v>
                </c:pt>
                <c:pt idx="1596">
                  <c:v>-846.99697256088302</c:v>
                </c:pt>
                <c:pt idx="1597">
                  <c:v>-846.99935674667404</c:v>
                </c:pt>
                <c:pt idx="1598">
                  <c:v>-847.00168132782005</c:v>
                </c:pt>
                <c:pt idx="1599">
                  <c:v>-847.00358867645298</c:v>
                </c:pt>
                <c:pt idx="1600">
                  <c:v>-847.00489997863804</c:v>
                </c:pt>
                <c:pt idx="1601">
                  <c:v>-847.00555562973</c:v>
                </c:pt>
                <c:pt idx="1602">
                  <c:v>-847.00579404831001</c:v>
                </c:pt>
                <c:pt idx="1603">
                  <c:v>-847.005615234375</c:v>
                </c:pt>
                <c:pt idx="1604">
                  <c:v>-847.00525760650703</c:v>
                </c:pt>
                <c:pt idx="1605">
                  <c:v>-847.00466156005905</c:v>
                </c:pt>
                <c:pt idx="1606">
                  <c:v>-847.00400590896595</c:v>
                </c:pt>
                <c:pt idx="1607">
                  <c:v>-847.00329065322899</c:v>
                </c:pt>
                <c:pt idx="1608">
                  <c:v>-847.00257539749202</c:v>
                </c:pt>
                <c:pt idx="1609">
                  <c:v>-847.00168132782005</c:v>
                </c:pt>
                <c:pt idx="1610">
                  <c:v>-847.00037002563499</c:v>
                </c:pt>
                <c:pt idx="1611">
                  <c:v>-846.99846267700195</c:v>
                </c:pt>
                <c:pt idx="1612">
                  <c:v>-846.99595928192196</c:v>
                </c:pt>
                <c:pt idx="1613">
                  <c:v>-846.99285984039295</c:v>
                </c:pt>
                <c:pt idx="1614">
                  <c:v>-846.98922395706199</c:v>
                </c:pt>
                <c:pt idx="1615">
                  <c:v>-846.98523044586204</c:v>
                </c:pt>
                <c:pt idx="1616">
                  <c:v>-846.98099851608299</c:v>
                </c:pt>
                <c:pt idx="1617">
                  <c:v>-846.97682619094905</c:v>
                </c:pt>
                <c:pt idx="1618">
                  <c:v>-846.97283267974899</c:v>
                </c:pt>
                <c:pt idx="1619">
                  <c:v>-846.96937561035202</c:v>
                </c:pt>
                <c:pt idx="1620">
                  <c:v>-846.96651458740303</c:v>
                </c:pt>
                <c:pt idx="1621">
                  <c:v>-846.964368820191</c:v>
                </c:pt>
                <c:pt idx="1622">
                  <c:v>-846.96287870407104</c:v>
                </c:pt>
                <c:pt idx="1623">
                  <c:v>-846.96216344833397</c:v>
                </c:pt>
                <c:pt idx="1624">
                  <c:v>-846.96210384368896</c:v>
                </c:pt>
                <c:pt idx="1625">
                  <c:v>-846.96264028549194</c:v>
                </c:pt>
                <c:pt idx="1626">
                  <c:v>-846.96371316909801</c:v>
                </c:pt>
                <c:pt idx="1627">
                  <c:v>-846.96502447128296</c:v>
                </c:pt>
                <c:pt idx="1628">
                  <c:v>-846.96645498275802</c:v>
                </c:pt>
                <c:pt idx="1629">
                  <c:v>-846.96776628494297</c:v>
                </c:pt>
                <c:pt idx="1630">
                  <c:v>-846.96871995925903</c:v>
                </c:pt>
                <c:pt idx="1631">
                  <c:v>-846.96913719177303</c:v>
                </c:pt>
                <c:pt idx="1632">
                  <c:v>-846.96883916854904</c:v>
                </c:pt>
                <c:pt idx="1633">
                  <c:v>-846.96776628494297</c:v>
                </c:pt>
                <c:pt idx="1634">
                  <c:v>-846.96579933166504</c:v>
                </c:pt>
                <c:pt idx="1635">
                  <c:v>-846.96311712265003</c:v>
                </c:pt>
                <c:pt idx="1636">
                  <c:v>-846.95995807647705</c:v>
                </c:pt>
                <c:pt idx="1637">
                  <c:v>-846.95650100707996</c:v>
                </c:pt>
                <c:pt idx="1638">
                  <c:v>-846.953163146973</c:v>
                </c:pt>
                <c:pt idx="1639">
                  <c:v>-846.950242519379</c:v>
                </c:pt>
                <c:pt idx="1640">
                  <c:v>-846.94809675216698</c:v>
                </c:pt>
                <c:pt idx="1641">
                  <c:v>-846.94684505462703</c:v>
                </c:pt>
                <c:pt idx="1642">
                  <c:v>-846.94654703140304</c:v>
                </c:pt>
                <c:pt idx="1643">
                  <c:v>-846.94714307785102</c:v>
                </c:pt>
                <c:pt idx="1644">
                  <c:v>-846.94839477539097</c:v>
                </c:pt>
                <c:pt idx="1645">
                  <c:v>-846.95006370544502</c:v>
                </c:pt>
                <c:pt idx="1646">
                  <c:v>-846.95197105407703</c:v>
                </c:pt>
                <c:pt idx="1647">
                  <c:v>-846.95387840270996</c:v>
                </c:pt>
                <c:pt idx="1648">
                  <c:v>-846.955666542053</c:v>
                </c:pt>
                <c:pt idx="1649">
                  <c:v>-846.95727586746204</c:v>
                </c:pt>
                <c:pt idx="1650">
                  <c:v>-846.95870637893699</c:v>
                </c:pt>
                <c:pt idx="1651">
                  <c:v>-846.96007728576706</c:v>
                </c:pt>
                <c:pt idx="1652">
                  <c:v>-846.961388587952</c:v>
                </c:pt>
                <c:pt idx="1653">
                  <c:v>-846.96246147155796</c:v>
                </c:pt>
                <c:pt idx="1654">
                  <c:v>-846.96311712265003</c:v>
                </c:pt>
                <c:pt idx="1655">
                  <c:v>-846.96323633194004</c:v>
                </c:pt>
                <c:pt idx="1656">
                  <c:v>-846.96269989013695</c:v>
                </c:pt>
                <c:pt idx="1657">
                  <c:v>-846.961448192597</c:v>
                </c:pt>
                <c:pt idx="1658">
                  <c:v>-846.95966005325295</c:v>
                </c:pt>
                <c:pt idx="1659">
                  <c:v>-846.95757389068604</c:v>
                </c:pt>
                <c:pt idx="1660">
                  <c:v>-846.95548772811901</c:v>
                </c:pt>
                <c:pt idx="1661">
                  <c:v>-846.95381879806496</c:v>
                </c:pt>
                <c:pt idx="1662">
                  <c:v>-846.95310354232799</c:v>
                </c:pt>
                <c:pt idx="1663">
                  <c:v>-846.95381879806496</c:v>
                </c:pt>
                <c:pt idx="1664">
                  <c:v>-846.95608377456699</c:v>
                </c:pt>
                <c:pt idx="1665">
                  <c:v>-846.95977926254295</c:v>
                </c:pt>
                <c:pt idx="1666">
                  <c:v>-846.96448802947998</c:v>
                </c:pt>
                <c:pt idx="1667">
                  <c:v>-846.96961402893101</c:v>
                </c:pt>
                <c:pt idx="1668">
                  <c:v>-846.97462081909202</c:v>
                </c:pt>
                <c:pt idx="1669">
                  <c:v>-846.97897195816097</c:v>
                </c:pt>
                <c:pt idx="1670">
                  <c:v>-846.98219060897804</c:v>
                </c:pt>
                <c:pt idx="1671">
                  <c:v>-846.98385953903198</c:v>
                </c:pt>
                <c:pt idx="1672">
                  <c:v>-846.98379993438698</c:v>
                </c:pt>
                <c:pt idx="1673">
                  <c:v>-846.98230981826805</c:v>
                </c:pt>
                <c:pt idx="1674">
                  <c:v>-846.97962760925304</c:v>
                </c:pt>
                <c:pt idx="1675">
                  <c:v>-846.97623014450096</c:v>
                </c:pt>
                <c:pt idx="1676">
                  <c:v>-846.97259426117</c:v>
                </c:pt>
                <c:pt idx="1677">
                  <c:v>-846.96901798248302</c:v>
                </c:pt>
                <c:pt idx="1678">
                  <c:v>-846.96585893631004</c:v>
                </c:pt>
                <c:pt idx="1679">
                  <c:v>-846.96329593658504</c:v>
                </c:pt>
                <c:pt idx="1680">
                  <c:v>-846.961448192597</c:v>
                </c:pt>
                <c:pt idx="1681">
                  <c:v>-846.96013689041195</c:v>
                </c:pt>
                <c:pt idx="1682">
                  <c:v>-846.95936203002998</c:v>
                </c:pt>
                <c:pt idx="1683">
                  <c:v>-846.95906400680599</c:v>
                </c:pt>
                <c:pt idx="1684">
                  <c:v>-846.95912361144997</c:v>
                </c:pt>
                <c:pt idx="1685">
                  <c:v>-846.95948123931896</c:v>
                </c:pt>
                <c:pt idx="1686">
                  <c:v>-846.95989847183205</c:v>
                </c:pt>
                <c:pt idx="1687">
                  <c:v>-846.96001768112205</c:v>
                </c:pt>
                <c:pt idx="1688">
                  <c:v>-846.95971965789795</c:v>
                </c:pt>
                <c:pt idx="1689">
                  <c:v>-846.95888519287098</c:v>
                </c:pt>
                <c:pt idx="1690">
                  <c:v>-846.95739507675205</c:v>
                </c:pt>
                <c:pt idx="1691">
                  <c:v>-846.95524930954002</c:v>
                </c:pt>
                <c:pt idx="1692">
                  <c:v>-846.95238828659103</c:v>
                </c:pt>
                <c:pt idx="1693">
                  <c:v>-846.94893121719394</c:v>
                </c:pt>
                <c:pt idx="1694">
                  <c:v>-846.94523572921798</c:v>
                </c:pt>
                <c:pt idx="1695">
                  <c:v>-846.941599845886</c:v>
                </c:pt>
                <c:pt idx="1696">
                  <c:v>-846.93856000900303</c:v>
                </c:pt>
                <c:pt idx="1697">
                  <c:v>-846.936354637146</c:v>
                </c:pt>
                <c:pt idx="1698">
                  <c:v>-846.93504333496105</c:v>
                </c:pt>
                <c:pt idx="1699">
                  <c:v>-846.93456649780296</c:v>
                </c:pt>
                <c:pt idx="1700">
                  <c:v>-846.93486452102695</c:v>
                </c:pt>
                <c:pt idx="1701">
                  <c:v>-846.93569898605404</c:v>
                </c:pt>
                <c:pt idx="1702">
                  <c:v>-846.93701028823898</c:v>
                </c:pt>
                <c:pt idx="1703">
                  <c:v>-846.93856000900303</c:v>
                </c:pt>
                <c:pt idx="1704">
                  <c:v>-846.94022893905696</c:v>
                </c:pt>
                <c:pt idx="1705">
                  <c:v>-846.94171905517601</c:v>
                </c:pt>
                <c:pt idx="1706">
                  <c:v>-846.94285154342697</c:v>
                </c:pt>
                <c:pt idx="1707">
                  <c:v>-846.94356679916405</c:v>
                </c:pt>
                <c:pt idx="1708">
                  <c:v>-846.94386482238804</c:v>
                </c:pt>
                <c:pt idx="1709">
                  <c:v>-846.94386482238804</c:v>
                </c:pt>
                <c:pt idx="1710">
                  <c:v>-846.94344758987404</c:v>
                </c:pt>
                <c:pt idx="1711">
                  <c:v>-846.94243431091297</c:v>
                </c:pt>
                <c:pt idx="1712">
                  <c:v>-846.94070577621505</c:v>
                </c:pt>
                <c:pt idx="1713">
                  <c:v>-846.93838119506904</c:v>
                </c:pt>
                <c:pt idx="1714">
                  <c:v>-846.93581819534302</c:v>
                </c:pt>
                <c:pt idx="1715">
                  <c:v>-846.93325519561802</c:v>
                </c:pt>
                <c:pt idx="1716">
                  <c:v>-846.93099021911598</c:v>
                </c:pt>
                <c:pt idx="1717">
                  <c:v>-846.92908287048397</c:v>
                </c:pt>
                <c:pt idx="1718">
                  <c:v>-846.92747354507503</c:v>
                </c:pt>
                <c:pt idx="1719">
                  <c:v>-846.92610263824497</c:v>
                </c:pt>
                <c:pt idx="1720">
                  <c:v>-846.92497014999401</c:v>
                </c:pt>
                <c:pt idx="1721">
                  <c:v>-846.92389726638805</c:v>
                </c:pt>
                <c:pt idx="1722">
                  <c:v>-846.922705173493</c:v>
                </c:pt>
                <c:pt idx="1723">
                  <c:v>-846.92115545272804</c:v>
                </c:pt>
                <c:pt idx="1724">
                  <c:v>-846.91924810409603</c:v>
                </c:pt>
                <c:pt idx="1725">
                  <c:v>-846.917042732239</c:v>
                </c:pt>
                <c:pt idx="1726">
                  <c:v>-846.91465854644798</c:v>
                </c:pt>
                <c:pt idx="1727">
                  <c:v>-846.91239356994595</c:v>
                </c:pt>
                <c:pt idx="1728">
                  <c:v>-846.91030740737904</c:v>
                </c:pt>
                <c:pt idx="1729">
                  <c:v>-846.90863847732601</c:v>
                </c:pt>
                <c:pt idx="1730">
                  <c:v>-846.90744638443005</c:v>
                </c:pt>
                <c:pt idx="1731">
                  <c:v>-846.90679073333797</c:v>
                </c:pt>
                <c:pt idx="1732">
                  <c:v>-846.90637350082397</c:v>
                </c:pt>
                <c:pt idx="1733">
                  <c:v>-846.90619468688999</c:v>
                </c:pt>
                <c:pt idx="1734">
                  <c:v>-846.90613508224499</c:v>
                </c:pt>
                <c:pt idx="1735">
                  <c:v>-846.90643310546898</c:v>
                </c:pt>
                <c:pt idx="1736">
                  <c:v>-846.90732717514095</c:v>
                </c:pt>
                <c:pt idx="1737">
                  <c:v>-846.90917491912899</c:v>
                </c:pt>
                <c:pt idx="1738">
                  <c:v>-846.91233396530197</c:v>
                </c:pt>
                <c:pt idx="1739">
                  <c:v>-846.91680431366001</c:v>
                </c:pt>
                <c:pt idx="1740">
                  <c:v>-846.92252635955799</c:v>
                </c:pt>
                <c:pt idx="1741">
                  <c:v>-846.92902326583896</c:v>
                </c:pt>
                <c:pt idx="1742">
                  <c:v>-846.93587779998802</c:v>
                </c:pt>
                <c:pt idx="1743">
                  <c:v>-846.94231510162399</c:v>
                </c:pt>
                <c:pt idx="1744">
                  <c:v>-846.94779872894298</c:v>
                </c:pt>
                <c:pt idx="1745">
                  <c:v>-846.95185184478805</c:v>
                </c:pt>
                <c:pt idx="1746">
                  <c:v>-846.95423603057895</c:v>
                </c:pt>
                <c:pt idx="1747">
                  <c:v>-846.95501089096103</c:v>
                </c:pt>
                <c:pt idx="1748">
                  <c:v>-846.95459365844704</c:v>
                </c:pt>
                <c:pt idx="1749">
                  <c:v>-846.95358037948597</c:v>
                </c:pt>
                <c:pt idx="1750">
                  <c:v>-846.952805519104</c:v>
                </c:pt>
                <c:pt idx="1751">
                  <c:v>-846.95292472839401</c:v>
                </c:pt>
                <c:pt idx="1752">
                  <c:v>-846.95441484451305</c:v>
                </c:pt>
                <c:pt idx="1753">
                  <c:v>-846.95727586746204</c:v>
                </c:pt>
                <c:pt idx="1754">
                  <c:v>-846.96109056472801</c:v>
                </c:pt>
                <c:pt idx="1755">
                  <c:v>-846.96526288986195</c:v>
                </c:pt>
                <c:pt idx="1756">
                  <c:v>-846.96889877319404</c:v>
                </c:pt>
                <c:pt idx="1757">
                  <c:v>-846.97152137756404</c:v>
                </c:pt>
                <c:pt idx="1758">
                  <c:v>-846.972534656525</c:v>
                </c:pt>
                <c:pt idx="1759">
                  <c:v>-846.97181940078804</c:v>
                </c:pt>
                <c:pt idx="1760">
                  <c:v>-846.96943521499702</c:v>
                </c:pt>
                <c:pt idx="1761">
                  <c:v>-846.96562051773105</c:v>
                </c:pt>
                <c:pt idx="1762">
                  <c:v>-846.96097135543801</c:v>
                </c:pt>
                <c:pt idx="1763">
                  <c:v>-846.95596456527699</c:v>
                </c:pt>
                <c:pt idx="1764">
                  <c:v>-846.95125579833996</c:v>
                </c:pt>
                <c:pt idx="1765">
                  <c:v>-846.94732189178501</c:v>
                </c:pt>
                <c:pt idx="1766">
                  <c:v>-846.94440126419101</c:v>
                </c:pt>
                <c:pt idx="1767">
                  <c:v>-846.94243431091297</c:v>
                </c:pt>
                <c:pt idx="1768">
                  <c:v>-846.94130182266304</c:v>
                </c:pt>
                <c:pt idx="1769">
                  <c:v>-846.94076538085994</c:v>
                </c:pt>
                <c:pt idx="1770">
                  <c:v>-846.94052696228005</c:v>
                </c:pt>
                <c:pt idx="1771">
                  <c:v>-846.94046735763595</c:v>
                </c:pt>
                <c:pt idx="1772">
                  <c:v>-846.94046735763595</c:v>
                </c:pt>
                <c:pt idx="1773">
                  <c:v>-846.94046735763595</c:v>
                </c:pt>
                <c:pt idx="1774">
                  <c:v>-846.94046735763595</c:v>
                </c:pt>
                <c:pt idx="1775">
                  <c:v>-846.94052696228005</c:v>
                </c:pt>
                <c:pt idx="1776">
                  <c:v>-846.94058656692505</c:v>
                </c:pt>
                <c:pt idx="1777">
                  <c:v>-846.94070577621505</c:v>
                </c:pt>
                <c:pt idx="1778">
                  <c:v>-846.94070577621505</c:v>
                </c:pt>
                <c:pt idx="1779">
                  <c:v>-846.94040775299095</c:v>
                </c:pt>
                <c:pt idx="1780">
                  <c:v>-846.93981170654297</c:v>
                </c:pt>
                <c:pt idx="1781">
                  <c:v>-846.93873882293701</c:v>
                </c:pt>
                <c:pt idx="1782">
                  <c:v>-846.93712949752796</c:v>
                </c:pt>
                <c:pt idx="1783">
                  <c:v>-846.93486452102695</c:v>
                </c:pt>
                <c:pt idx="1784">
                  <c:v>-846.93194389343296</c:v>
                </c:pt>
                <c:pt idx="1785">
                  <c:v>-846.928308010102</c:v>
                </c:pt>
                <c:pt idx="1786">
                  <c:v>-846.92413568496704</c:v>
                </c:pt>
                <c:pt idx="1787">
                  <c:v>-846.919724941254</c:v>
                </c:pt>
                <c:pt idx="1788">
                  <c:v>-846.91519498825096</c:v>
                </c:pt>
                <c:pt idx="1789">
                  <c:v>-846.91090345382702</c:v>
                </c:pt>
                <c:pt idx="1790">
                  <c:v>-846.90690994262695</c:v>
                </c:pt>
                <c:pt idx="1791">
                  <c:v>-846.90351247787498</c:v>
                </c:pt>
                <c:pt idx="1792">
                  <c:v>-846.90088987350498</c:v>
                </c:pt>
                <c:pt idx="1793">
                  <c:v>-846.89928054809604</c:v>
                </c:pt>
                <c:pt idx="1794">
                  <c:v>-846.89892292022705</c:v>
                </c:pt>
                <c:pt idx="1795">
                  <c:v>-846.89975738525402</c:v>
                </c:pt>
                <c:pt idx="1796">
                  <c:v>-846.90172433853195</c:v>
                </c:pt>
                <c:pt idx="1797">
                  <c:v>-846.90434694290195</c:v>
                </c:pt>
                <c:pt idx="1798">
                  <c:v>-846.90732717514095</c:v>
                </c:pt>
                <c:pt idx="1799">
                  <c:v>-846.91030740737904</c:v>
                </c:pt>
                <c:pt idx="1800">
                  <c:v>-846.91287040710495</c:v>
                </c:pt>
                <c:pt idx="1801">
                  <c:v>-846.91453933715798</c:v>
                </c:pt>
                <c:pt idx="1802">
                  <c:v>-846.91507577896095</c:v>
                </c:pt>
                <c:pt idx="1803">
                  <c:v>-846.91436052322399</c:v>
                </c:pt>
                <c:pt idx="1804">
                  <c:v>-846.91281080245994</c:v>
                </c:pt>
                <c:pt idx="1805">
                  <c:v>-846.91084384918202</c:v>
                </c:pt>
                <c:pt idx="1806">
                  <c:v>-846.90929412841797</c:v>
                </c:pt>
                <c:pt idx="1807">
                  <c:v>-846.90863847732601</c:v>
                </c:pt>
                <c:pt idx="1808">
                  <c:v>-846.90923452377297</c:v>
                </c:pt>
                <c:pt idx="1809">
                  <c:v>-846.91126108169601</c:v>
                </c:pt>
                <c:pt idx="1810">
                  <c:v>-846.91459894180298</c:v>
                </c:pt>
                <c:pt idx="1811">
                  <c:v>-846.91918849945102</c:v>
                </c:pt>
                <c:pt idx="1812">
                  <c:v>-846.92467212677002</c:v>
                </c:pt>
                <c:pt idx="1813">
                  <c:v>-846.93069219589302</c:v>
                </c:pt>
                <c:pt idx="1814">
                  <c:v>-846.936473846436</c:v>
                </c:pt>
                <c:pt idx="1815">
                  <c:v>-846.94165945053101</c:v>
                </c:pt>
                <c:pt idx="1816">
                  <c:v>-846.94589138030994</c:v>
                </c:pt>
                <c:pt idx="1817">
                  <c:v>-846.94928884506203</c:v>
                </c:pt>
                <c:pt idx="1818">
                  <c:v>-846.95214986801204</c:v>
                </c:pt>
                <c:pt idx="1819">
                  <c:v>-846.95465326309204</c:v>
                </c:pt>
                <c:pt idx="1820">
                  <c:v>-846.95691823959396</c:v>
                </c:pt>
                <c:pt idx="1821">
                  <c:v>-846.958825588227</c:v>
                </c:pt>
                <c:pt idx="1822">
                  <c:v>-846.96025609970104</c:v>
                </c:pt>
                <c:pt idx="1823">
                  <c:v>-846.96115016937301</c:v>
                </c:pt>
                <c:pt idx="1824">
                  <c:v>-846.96156740188599</c:v>
                </c:pt>
                <c:pt idx="1825">
                  <c:v>-846.96156740188599</c:v>
                </c:pt>
                <c:pt idx="1826">
                  <c:v>-846.96120977401802</c:v>
                </c:pt>
                <c:pt idx="1827">
                  <c:v>-846.96043491363503</c:v>
                </c:pt>
                <c:pt idx="1828">
                  <c:v>-846.95930242538498</c:v>
                </c:pt>
                <c:pt idx="1829">
                  <c:v>-846.95793151855503</c:v>
                </c:pt>
                <c:pt idx="1830">
                  <c:v>-846.95650100707996</c:v>
                </c:pt>
                <c:pt idx="1831">
                  <c:v>-846.95524930954002</c:v>
                </c:pt>
                <c:pt idx="1832">
                  <c:v>-846.95417642593395</c:v>
                </c:pt>
                <c:pt idx="1833">
                  <c:v>-846.95304393768299</c:v>
                </c:pt>
                <c:pt idx="1834">
                  <c:v>-846.95161342620895</c:v>
                </c:pt>
                <c:pt idx="1835">
                  <c:v>-846.94958686828602</c:v>
                </c:pt>
                <c:pt idx="1836">
                  <c:v>-846.94708347320602</c:v>
                </c:pt>
                <c:pt idx="1837">
                  <c:v>-846.94422245025703</c:v>
                </c:pt>
                <c:pt idx="1838">
                  <c:v>-846.94118261337303</c:v>
                </c:pt>
                <c:pt idx="1839">
                  <c:v>-846.93826198577904</c:v>
                </c:pt>
                <c:pt idx="1840">
                  <c:v>-846.93557977676403</c:v>
                </c:pt>
                <c:pt idx="1841">
                  <c:v>-846.93355321884201</c:v>
                </c:pt>
                <c:pt idx="1842">
                  <c:v>-846.93242073059105</c:v>
                </c:pt>
                <c:pt idx="1843">
                  <c:v>-846.93248033523605</c:v>
                </c:pt>
                <c:pt idx="1844">
                  <c:v>-846.93361282348701</c:v>
                </c:pt>
                <c:pt idx="1845">
                  <c:v>-846.93552017211903</c:v>
                </c:pt>
                <c:pt idx="1846">
                  <c:v>-846.93778514862095</c:v>
                </c:pt>
                <c:pt idx="1847">
                  <c:v>-846.93987131118797</c:v>
                </c:pt>
                <c:pt idx="1848">
                  <c:v>-846.94136142730702</c:v>
                </c:pt>
                <c:pt idx="1849">
                  <c:v>-846.94189786910999</c:v>
                </c:pt>
                <c:pt idx="1850">
                  <c:v>-846.94136142730702</c:v>
                </c:pt>
                <c:pt idx="1851">
                  <c:v>-846.93963289260898</c:v>
                </c:pt>
                <c:pt idx="1852">
                  <c:v>-846.93695068359398</c:v>
                </c:pt>
                <c:pt idx="1853">
                  <c:v>-846.93355321884201</c:v>
                </c:pt>
                <c:pt idx="1854">
                  <c:v>-846.93003654480003</c:v>
                </c:pt>
                <c:pt idx="1855">
                  <c:v>-846.92687749862705</c:v>
                </c:pt>
                <c:pt idx="1856">
                  <c:v>-846.92473173141502</c:v>
                </c:pt>
                <c:pt idx="1857">
                  <c:v>-846.92395687103306</c:v>
                </c:pt>
                <c:pt idx="1858">
                  <c:v>-846.92485094070503</c:v>
                </c:pt>
                <c:pt idx="1859">
                  <c:v>-846.92741394043003</c:v>
                </c:pt>
                <c:pt idx="1860">
                  <c:v>-846.93140745162998</c:v>
                </c:pt>
                <c:pt idx="1861">
                  <c:v>-846.936533451081</c:v>
                </c:pt>
                <c:pt idx="1862">
                  <c:v>-846.94219589233398</c:v>
                </c:pt>
                <c:pt idx="1863">
                  <c:v>-846.94803714752197</c:v>
                </c:pt>
                <c:pt idx="1864">
                  <c:v>-846.95358037948597</c:v>
                </c:pt>
                <c:pt idx="1865">
                  <c:v>-846.958408355713</c:v>
                </c:pt>
                <c:pt idx="1866">
                  <c:v>-846.96222305297897</c:v>
                </c:pt>
                <c:pt idx="1867">
                  <c:v>-846.96472644805897</c:v>
                </c:pt>
                <c:pt idx="1868">
                  <c:v>-846.96585893631004</c:v>
                </c:pt>
                <c:pt idx="1869">
                  <c:v>-846.96603775024403</c:v>
                </c:pt>
                <c:pt idx="1870">
                  <c:v>-846.96573972702004</c:v>
                </c:pt>
                <c:pt idx="1871">
                  <c:v>-846.96562051773105</c:v>
                </c:pt>
                <c:pt idx="1872">
                  <c:v>-846.96621656417904</c:v>
                </c:pt>
                <c:pt idx="1873">
                  <c:v>-846.96776628494297</c:v>
                </c:pt>
                <c:pt idx="1874">
                  <c:v>-846.97038888931297</c:v>
                </c:pt>
                <c:pt idx="1875">
                  <c:v>-846.97402477264404</c:v>
                </c:pt>
                <c:pt idx="1876">
                  <c:v>-846.97843551635799</c:v>
                </c:pt>
                <c:pt idx="1877">
                  <c:v>-846.983263492584</c:v>
                </c:pt>
                <c:pt idx="1878">
                  <c:v>-846.98809146881104</c:v>
                </c:pt>
                <c:pt idx="1879">
                  <c:v>-846.99220418930099</c:v>
                </c:pt>
                <c:pt idx="1880">
                  <c:v>-846.994886398316</c:v>
                </c:pt>
                <c:pt idx="1881">
                  <c:v>-846.99566125869796</c:v>
                </c:pt>
                <c:pt idx="1882">
                  <c:v>-846.994469165802</c:v>
                </c:pt>
                <c:pt idx="1883">
                  <c:v>-846.99160814285301</c:v>
                </c:pt>
                <c:pt idx="1884">
                  <c:v>-846.98749542236305</c:v>
                </c:pt>
                <c:pt idx="1885">
                  <c:v>-846.98266744613704</c:v>
                </c:pt>
                <c:pt idx="1886">
                  <c:v>-846.97748184204102</c:v>
                </c:pt>
                <c:pt idx="1887">
                  <c:v>-846.97229623794601</c:v>
                </c:pt>
                <c:pt idx="1888">
                  <c:v>-846.96740865707397</c:v>
                </c:pt>
                <c:pt idx="1889">
                  <c:v>-846.96311712265003</c:v>
                </c:pt>
                <c:pt idx="1890">
                  <c:v>-846.95977926254295</c:v>
                </c:pt>
                <c:pt idx="1891">
                  <c:v>-846.95733547210705</c:v>
                </c:pt>
                <c:pt idx="1892">
                  <c:v>-846.95560693740902</c:v>
                </c:pt>
                <c:pt idx="1893">
                  <c:v>-846.95429563522396</c:v>
                </c:pt>
                <c:pt idx="1894">
                  <c:v>-846.95334196090698</c:v>
                </c:pt>
                <c:pt idx="1895">
                  <c:v>-846.95268630981502</c:v>
                </c:pt>
                <c:pt idx="1896">
                  <c:v>-846.95256710052502</c:v>
                </c:pt>
                <c:pt idx="1897">
                  <c:v>-846.95310354232799</c:v>
                </c:pt>
                <c:pt idx="1898">
                  <c:v>-846.95417642593395</c:v>
                </c:pt>
                <c:pt idx="1899">
                  <c:v>-846.955845355988</c:v>
                </c:pt>
                <c:pt idx="1900">
                  <c:v>-846.95787191391003</c:v>
                </c:pt>
                <c:pt idx="1901">
                  <c:v>-846.96025609970104</c:v>
                </c:pt>
                <c:pt idx="1902">
                  <c:v>-846.96299791336105</c:v>
                </c:pt>
                <c:pt idx="1903">
                  <c:v>-846.96591854095504</c:v>
                </c:pt>
                <c:pt idx="1904">
                  <c:v>-846.96877956390404</c:v>
                </c:pt>
                <c:pt idx="1905">
                  <c:v>-846.97122335434005</c:v>
                </c:pt>
                <c:pt idx="1906">
                  <c:v>-846.97295188903797</c:v>
                </c:pt>
                <c:pt idx="1907">
                  <c:v>-846.97384595870994</c:v>
                </c:pt>
                <c:pt idx="1908">
                  <c:v>-846.97378635406506</c:v>
                </c:pt>
                <c:pt idx="1909">
                  <c:v>-846.97289228439399</c:v>
                </c:pt>
                <c:pt idx="1910">
                  <c:v>-846.97116374969505</c:v>
                </c:pt>
                <c:pt idx="1911">
                  <c:v>-846.96866035461403</c:v>
                </c:pt>
                <c:pt idx="1912">
                  <c:v>-846.96550130844105</c:v>
                </c:pt>
                <c:pt idx="1913">
                  <c:v>-846.96186542510998</c:v>
                </c:pt>
                <c:pt idx="1914">
                  <c:v>-846.95822954177902</c:v>
                </c:pt>
                <c:pt idx="1915">
                  <c:v>-846.95513010025002</c:v>
                </c:pt>
                <c:pt idx="1916">
                  <c:v>-846.95292472839401</c:v>
                </c:pt>
                <c:pt idx="1917">
                  <c:v>-846.95173263549805</c:v>
                </c:pt>
                <c:pt idx="1918">
                  <c:v>-846.95161342620895</c:v>
                </c:pt>
                <c:pt idx="1919">
                  <c:v>-846.95262670517002</c:v>
                </c:pt>
                <c:pt idx="1920">
                  <c:v>-846.95465326309204</c:v>
                </c:pt>
                <c:pt idx="1921">
                  <c:v>-846.95751428604103</c:v>
                </c:pt>
                <c:pt idx="1922">
                  <c:v>-846.96073293685902</c:v>
                </c:pt>
                <c:pt idx="1923">
                  <c:v>-846.96371316909801</c:v>
                </c:pt>
                <c:pt idx="1924">
                  <c:v>-846.96562051773105</c:v>
                </c:pt>
                <c:pt idx="1925">
                  <c:v>-846.96585893631004</c:v>
                </c:pt>
                <c:pt idx="1926">
                  <c:v>-846.964309215546</c:v>
                </c:pt>
                <c:pt idx="1927">
                  <c:v>-846.96120977401802</c:v>
                </c:pt>
                <c:pt idx="1928">
                  <c:v>-846.95685863494896</c:v>
                </c:pt>
                <c:pt idx="1929">
                  <c:v>-846.95161342620895</c:v>
                </c:pt>
                <c:pt idx="1930">
                  <c:v>-846.94577217102096</c:v>
                </c:pt>
                <c:pt idx="1931">
                  <c:v>-846.93981170654297</c:v>
                </c:pt>
                <c:pt idx="1932">
                  <c:v>-846.93432807922397</c:v>
                </c:pt>
                <c:pt idx="1933">
                  <c:v>-846.92991733551003</c:v>
                </c:pt>
                <c:pt idx="1934">
                  <c:v>-846.92687749862705</c:v>
                </c:pt>
                <c:pt idx="1935">
                  <c:v>-846.925148963928</c:v>
                </c:pt>
                <c:pt idx="1936">
                  <c:v>-846.92437410354603</c:v>
                </c:pt>
                <c:pt idx="1937">
                  <c:v>-846.92401647567794</c:v>
                </c:pt>
                <c:pt idx="1938">
                  <c:v>-846.92389726638805</c:v>
                </c:pt>
                <c:pt idx="1939">
                  <c:v>-846.92389726638805</c:v>
                </c:pt>
                <c:pt idx="1940">
                  <c:v>-846.92389726638805</c:v>
                </c:pt>
                <c:pt idx="1941">
                  <c:v>-846.92383766174305</c:v>
                </c:pt>
                <c:pt idx="1942">
                  <c:v>-846.92371845245395</c:v>
                </c:pt>
                <c:pt idx="1943">
                  <c:v>-846.92336082458496</c:v>
                </c:pt>
                <c:pt idx="1944">
                  <c:v>-846.92294359207199</c:v>
                </c:pt>
                <c:pt idx="1945">
                  <c:v>-846.92252635955799</c:v>
                </c:pt>
                <c:pt idx="1946">
                  <c:v>-846.922228336334</c:v>
                </c:pt>
                <c:pt idx="1947">
                  <c:v>-846.92204952240002</c:v>
                </c:pt>
                <c:pt idx="1948">
                  <c:v>-846.92193031311103</c:v>
                </c:pt>
                <c:pt idx="1949">
                  <c:v>-846.92198991775501</c:v>
                </c:pt>
                <c:pt idx="1950">
                  <c:v>-846.92216873169002</c:v>
                </c:pt>
                <c:pt idx="1951">
                  <c:v>-846.92258596420299</c:v>
                </c:pt>
                <c:pt idx="1952">
                  <c:v>-846.92342042922996</c:v>
                </c:pt>
                <c:pt idx="1953">
                  <c:v>-846.92473173141502</c:v>
                </c:pt>
                <c:pt idx="1954">
                  <c:v>-846.92669868469295</c:v>
                </c:pt>
                <c:pt idx="1955">
                  <c:v>-846.92938089370705</c:v>
                </c:pt>
                <c:pt idx="1956">
                  <c:v>-846.93289756774902</c:v>
                </c:pt>
                <c:pt idx="1957">
                  <c:v>-846.93706989288398</c:v>
                </c:pt>
                <c:pt idx="1958">
                  <c:v>-846.94177865982101</c:v>
                </c:pt>
                <c:pt idx="1959">
                  <c:v>-846.94672584533703</c:v>
                </c:pt>
                <c:pt idx="1960">
                  <c:v>-846.95155382156395</c:v>
                </c:pt>
                <c:pt idx="1961">
                  <c:v>-846.95590496063301</c:v>
                </c:pt>
                <c:pt idx="1962">
                  <c:v>-846.95948123931896</c:v>
                </c:pt>
                <c:pt idx="1963">
                  <c:v>-846.96204423904396</c:v>
                </c:pt>
                <c:pt idx="1964">
                  <c:v>-846.96335554122902</c:v>
                </c:pt>
                <c:pt idx="1965">
                  <c:v>-846.96341514587402</c:v>
                </c:pt>
                <c:pt idx="1966">
                  <c:v>-846.96228265762397</c:v>
                </c:pt>
                <c:pt idx="1967">
                  <c:v>-846.96013689041195</c:v>
                </c:pt>
                <c:pt idx="1968">
                  <c:v>-846.95733547210705</c:v>
                </c:pt>
                <c:pt idx="1969">
                  <c:v>-846.95405721664395</c:v>
                </c:pt>
                <c:pt idx="1970">
                  <c:v>-846.95065975189198</c:v>
                </c:pt>
                <c:pt idx="1971">
                  <c:v>-846.94732189178501</c:v>
                </c:pt>
                <c:pt idx="1972">
                  <c:v>-846.94428205490101</c:v>
                </c:pt>
                <c:pt idx="1973">
                  <c:v>-846.94165945053101</c:v>
                </c:pt>
                <c:pt idx="1974">
                  <c:v>-846.939454078675</c:v>
                </c:pt>
                <c:pt idx="1975">
                  <c:v>-846.93754673004196</c:v>
                </c:pt>
                <c:pt idx="1976">
                  <c:v>-846.93593740463302</c:v>
                </c:pt>
                <c:pt idx="1977">
                  <c:v>-846.93450689315796</c:v>
                </c:pt>
                <c:pt idx="1978">
                  <c:v>-846.933374404907</c:v>
                </c:pt>
                <c:pt idx="1979">
                  <c:v>-846.93265914917004</c:v>
                </c:pt>
                <c:pt idx="1980">
                  <c:v>-846.93248033523605</c:v>
                </c:pt>
                <c:pt idx="1981">
                  <c:v>-846.93277835846004</c:v>
                </c:pt>
                <c:pt idx="1982">
                  <c:v>-846.93355321884201</c:v>
                </c:pt>
                <c:pt idx="1983">
                  <c:v>-846.93456649780296</c:v>
                </c:pt>
                <c:pt idx="1984">
                  <c:v>-846.93563938140903</c:v>
                </c:pt>
                <c:pt idx="1985">
                  <c:v>-846.93665266036999</c:v>
                </c:pt>
                <c:pt idx="1986">
                  <c:v>-846.93730831146297</c:v>
                </c:pt>
                <c:pt idx="1987">
                  <c:v>-846.93730831146297</c:v>
                </c:pt>
                <c:pt idx="1988">
                  <c:v>-846.936414241791</c:v>
                </c:pt>
                <c:pt idx="1989">
                  <c:v>-846.93438768386898</c:v>
                </c:pt>
                <c:pt idx="1990">
                  <c:v>-846.930930614472</c:v>
                </c:pt>
                <c:pt idx="1991">
                  <c:v>-846.92610263824497</c:v>
                </c:pt>
                <c:pt idx="1992">
                  <c:v>-846.92014217376698</c:v>
                </c:pt>
                <c:pt idx="1993">
                  <c:v>-846.91340684890804</c:v>
                </c:pt>
                <c:pt idx="1994">
                  <c:v>-846.90619468688999</c:v>
                </c:pt>
                <c:pt idx="1995">
                  <c:v>-846.89874410629295</c:v>
                </c:pt>
                <c:pt idx="1996">
                  <c:v>-846.89141273498603</c:v>
                </c:pt>
                <c:pt idx="1997">
                  <c:v>-846.88426017761299</c:v>
                </c:pt>
                <c:pt idx="1998">
                  <c:v>-846.87758445739803</c:v>
                </c:pt>
                <c:pt idx="1999">
                  <c:v>-846.87168359756504</c:v>
                </c:pt>
                <c:pt idx="2000">
                  <c:v>-846.86691522598301</c:v>
                </c:pt>
                <c:pt idx="2001">
                  <c:v>-846.86345815658603</c:v>
                </c:pt>
                <c:pt idx="2002">
                  <c:v>-846.86137199401901</c:v>
                </c:pt>
                <c:pt idx="2003">
                  <c:v>-846.86083555221603</c:v>
                </c:pt>
                <c:pt idx="2004">
                  <c:v>-846.86172962188698</c:v>
                </c:pt>
                <c:pt idx="2005">
                  <c:v>-846.864233016968</c:v>
                </c:pt>
                <c:pt idx="2006">
                  <c:v>-846.86822652816795</c:v>
                </c:pt>
                <c:pt idx="2007">
                  <c:v>-846.87353134155296</c:v>
                </c:pt>
                <c:pt idx="2008">
                  <c:v>-846.87984943389904</c:v>
                </c:pt>
                <c:pt idx="2009">
                  <c:v>-846.88682317733799</c:v>
                </c:pt>
                <c:pt idx="2010">
                  <c:v>-846.89391613006603</c:v>
                </c:pt>
                <c:pt idx="2011">
                  <c:v>-846.90059185028099</c:v>
                </c:pt>
                <c:pt idx="2012">
                  <c:v>-846.90661191940296</c:v>
                </c:pt>
                <c:pt idx="2013">
                  <c:v>-846.91179752349899</c:v>
                </c:pt>
                <c:pt idx="2014">
                  <c:v>-846.91614866256702</c:v>
                </c:pt>
                <c:pt idx="2015">
                  <c:v>-846.91990375518799</c:v>
                </c:pt>
                <c:pt idx="2016">
                  <c:v>-846.92330121993996</c:v>
                </c:pt>
                <c:pt idx="2017">
                  <c:v>-846.92628145217896</c:v>
                </c:pt>
                <c:pt idx="2018">
                  <c:v>-846.92884445190498</c:v>
                </c:pt>
                <c:pt idx="2019">
                  <c:v>-846.93099021911598</c:v>
                </c:pt>
                <c:pt idx="2020">
                  <c:v>-846.93283796310402</c:v>
                </c:pt>
                <c:pt idx="2021">
                  <c:v>-846.93438768386898</c:v>
                </c:pt>
                <c:pt idx="2022">
                  <c:v>-846.93552017211903</c:v>
                </c:pt>
                <c:pt idx="2023">
                  <c:v>-846.93599700927803</c:v>
                </c:pt>
                <c:pt idx="2024">
                  <c:v>-846.93563938140903</c:v>
                </c:pt>
                <c:pt idx="2025">
                  <c:v>-846.93462610244796</c:v>
                </c:pt>
                <c:pt idx="2026">
                  <c:v>-846.93331480026302</c:v>
                </c:pt>
                <c:pt idx="2027">
                  <c:v>-846.93206310272205</c:v>
                </c:pt>
                <c:pt idx="2028">
                  <c:v>-846.93110942840599</c:v>
                </c:pt>
                <c:pt idx="2029">
                  <c:v>-846.93051338195801</c:v>
                </c:pt>
                <c:pt idx="2030">
                  <c:v>-846.93039417266903</c:v>
                </c:pt>
                <c:pt idx="2031">
                  <c:v>-846.930871009827</c:v>
                </c:pt>
                <c:pt idx="2032">
                  <c:v>-846.93206310272205</c:v>
                </c:pt>
                <c:pt idx="2033">
                  <c:v>-846.93403005599998</c:v>
                </c:pt>
                <c:pt idx="2034">
                  <c:v>-846.936473846436</c:v>
                </c:pt>
                <c:pt idx="2035">
                  <c:v>-846.93909645080601</c:v>
                </c:pt>
                <c:pt idx="2036">
                  <c:v>-846.94177865982101</c:v>
                </c:pt>
                <c:pt idx="2037">
                  <c:v>-846.94428205490101</c:v>
                </c:pt>
                <c:pt idx="2038">
                  <c:v>-846.94666624069202</c:v>
                </c:pt>
                <c:pt idx="2039">
                  <c:v>-846.94869279861496</c:v>
                </c:pt>
                <c:pt idx="2040">
                  <c:v>-846.95006370544502</c:v>
                </c:pt>
                <c:pt idx="2041">
                  <c:v>-846.95048093795799</c:v>
                </c:pt>
                <c:pt idx="2042">
                  <c:v>-846.94976568222103</c:v>
                </c:pt>
                <c:pt idx="2043">
                  <c:v>-846.947679519654</c:v>
                </c:pt>
                <c:pt idx="2044">
                  <c:v>-846.94428205490101</c:v>
                </c:pt>
                <c:pt idx="2045">
                  <c:v>-846.93969249725399</c:v>
                </c:pt>
                <c:pt idx="2046">
                  <c:v>-846.93397045135498</c:v>
                </c:pt>
                <c:pt idx="2047">
                  <c:v>-846.92741394043003</c:v>
                </c:pt>
                <c:pt idx="2048">
                  <c:v>-846.92020177841198</c:v>
                </c:pt>
                <c:pt idx="2049">
                  <c:v>-846.91269159317005</c:v>
                </c:pt>
                <c:pt idx="2050">
                  <c:v>-846.90530061721802</c:v>
                </c:pt>
                <c:pt idx="2051">
                  <c:v>-846.89856529235897</c:v>
                </c:pt>
                <c:pt idx="2052">
                  <c:v>-846.89278364181496</c:v>
                </c:pt>
                <c:pt idx="2053">
                  <c:v>-846.88843250274704</c:v>
                </c:pt>
                <c:pt idx="2054">
                  <c:v>-846.88545227050804</c:v>
                </c:pt>
                <c:pt idx="2055">
                  <c:v>-846.88390254974399</c:v>
                </c:pt>
                <c:pt idx="2056">
                  <c:v>-846.883544921875</c:v>
                </c:pt>
                <c:pt idx="2057">
                  <c:v>-846.88437938690197</c:v>
                </c:pt>
                <c:pt idx="2058">
                  <c:v>-846.88604831695602</c:v>
                </c:pt>
                <c:pt idx="2059">
                  <c:v>-846.88849210739204</c:v>
                </c:pt>
                <c:pt idx="2060">
                  <c:v>-846.89147233963001</c:v>
                </c:pt>
                <c:pt idx="2061">
                  <c:v>-846.894690990448</c:v>
                </c:pt>
                <c:pt idx="2062">
                  <c:v>-846.89802885055599</c:v>
                </c:pt>
                <c:pt idx="2063">
                  <c:v>-846.90136671066296</c:v>
                </c:pt>
                <c:pt idx="2064">
                  <c:v>-846.90476417541504</c:v>
                </c:pt>
                <c:pt idx="2065">
                  <c:v>-846.90828084945701</c:v>
                </c:pt>
                <c:pt idx="2066">
                  <c:v>-846.91179752349899</c:v>
                </c:pt>
                <c:pt idx="2067">
                  <c:v>-846.91513538360596</c:v>
                </c:pt>
                <c:pt idx="2068">
                  <c:v>-846.91781759262096</c:v>
                </c:pt>
                <c:pt idx="2069">
                  <c:v>-846.91954612732002</c:v>
                </c:pt>
                <c:pt idx="2070">
                  <c:v>-846.920082569123</c:v>
                </c:pt>
                <c:pt idx="2071">
                  <c:v>-846.91936731338501</c:v>
                </c:pt>
                <c:pt idx="2072">
                  <c:v>-846.91775798797596</c:v>
                </c:pt>
                <c:pt idx="2073">
                  <c:v>-846.91537380218494</c:v>
                </c:pt>
                <c:pt idx="2074">
                  <c:v>-846.91245317459095</c:v>
                </c:pt>
                <c:pt idx="2075">
                  <c:v>-846.90929412841797</c:v>
                </c:pt>
                <c:pt idx="2076">
                  <c:v>-846.90631389617897</c:v>
                </c:pt>
                <c:pt idx="2077">
                  <c:v>-846.90392971038796</c:v>
                </c:pt>
                <c:pt idx="2078">
                  <c:v>-846.90255880355903</c:v>
                </c:pt>
                <c:pt idx="2079">
                  <c:v>-846.90226078033504</c:v>
                </c:pt>
                <c:pt idx="2080">
                  <c:v>-846.90303564071701</c:v>
                </c:pt>
                <c:pt idx="2081">
                  <c:v>-846.90464496612606</c:v>
                </c:pt>
                <c:pt idx="2082">
                  <c:v>-846.90696954727196</c:v>
                </c:pt>
                <c:pt idx="2083">
                  <c:v>-846.90983057022095</c:v>
                </c:pt>
                <c:pt idx="2084">
                  <c:v>-846.91334724426304</c:v>
                </c:pt>
                <c:pt idx="2085">
                  <c:v>-846.91740036010799</c:v>
                </c:pt>
                <c:pt idx="2086">
                  <c:v>-846.92187070846603</c:v>
                </c:pt>
                <c:pt idx="2087">
                  <c:v>-846.92657947540295</c:v>
                </c:pt>
                <c:pt idx="2088">
                  <c:v>-846.93122863769599</c:v>
                </c:pt>
                <c:pt idx="2089">
                  <c:v>-846.93534135818504</c:v>
                </c:pt>
                <c:pt idx="2090">
                  <c:v>-846.93861961364803</c:v>
                </c:pt>
                <c:pt idx="2091">
                  <c:v>-846.94094419479404</c:v>
                </c:pt>
                <c:pt idx="2092">
                  <c:v>-846.94237470626899</c:v>
                </c:pt>
                <c:pt idx="2093">
                  <c:v>-846.94291114807095</c:v>
                </c:pt>
                <c:pt idx="2094">
                  <c:v>-846.94261312484798</c:v>
                </c:pt>
                <c:pt idx="2095">
                  <c:v>-846.94165945053101</c:v>
                </c:pt>
                <c:pt idx="2096">
                  <c:v>-846.94034814834595</c:v>
                </c:pt>
                <c:pt idx="2097">
                  <c:v>-846.93885803222702</c:v>
                </c:pt>
                <c:pt idx="2098">
                  <c:v>-846.93754673004196</c:v>
                </c:pt>
                <c:pt idx="2099">
                  <c:v>-846.936414241791</c:v>
                </c:pt>
                <c:pt idx="2100">
                  <c:v>-846.93516254425106</c:v>
                </c:pt>
                <c:pt idx="2101">
                  <c:v>-846.93355321884201</c:v>
                </c:pt>
                <c:pt idx="2102">
                  <c:v>-846.93122863769599</c:v>
                </c:pt>
                <c:pt idx="2103">
                  <c:v>-846.92806959152199</c:v>
                </c:pt>
                <c:pt idx="2104">
                  <c:v>-846.92413568496704</c:v>
                </c:pt>
                <c:pt idx="2105">
                  <c:v>-846.919724941254</c:v>
                </c:pt>
                <c:pt idx="2106">
                  <c:v>-846.91525459289596</c:v>
                </c:pt>
                <c:pt idx="2107">
                  <c:v>-846.91102266311702</c:v>
                </c:pt>
                <c:pt idx="2108">
                  <c:v>-846.90756559372005</c:v>
                </c:pt>
                <c:pt idx="2109">
                  <c:v>-846.90530061721802</c:v>
                </c:pt>
                <c:pt idx="2110">
                  <c:v>-846.90446615219105</c:v>
                </c:pt>
                <c:pt idx="2111">
                  <c:v>-846.90518140792904</c:v>
                </c:pt>
                <c:pt idx="2112">
                  <c:v>-846.90738677978504</c:v>
                </c:pt>
                <c:pt idx="2113">
                  <c:v>-846.91072463989303</c:v>
                </c:pt>
                <c:pt idx="2114">
                  <c:v>-846.91453933715798</c:v>
                </c:pt>
                <c:pt idx="2115">
                  <c:v>-846.91817522048996</c:v>
                </c:pt>
                <c:pt idx="2116">
                  <c:v>-846.92097663879395</c:v>
                </c:pt>
                <c:pt idx="2117">
                  <c:v>-846.92234754562401</c:v>
                </c:pt>
                <c:pt idx="2118">
                  <c:v>-846.92204952240002</c:v>
                </c:pt>
                <c:pt idx="2119">
                  <c:v>-846.91990375518799</c:v>
                </c:pt>
                <c:pt idx="2120">
                  <c:v>-846.91602945327804</c:v>
                </c:pt>
                <c:pt idx="2121">
                  <c:v>-846.91084384918202</c:v>
                </c:pt>
                <c:pt idx="2122">
                  <c:v>-846.90494298935005</c:v>
                </c:pt>
                <c:pt idx="2123">
                  <c:v>-846.89892292022705</c:v>
                </c:pt>
                <c:pt idx="2124">
                  <c:v>-846.89355850219704</c:v>
                </c:pt>
                <c:pt idx="2125">
                  <c:v>-846.88944578170799</c:v>
                </c:pt>
                <c:pt idx="2126">
                  <c:v>-846.88706159591698</c:v>
                </c:pt>
                <c:pt idx="2127">
                  <c:v>-846.88646554946899</c:v>
                </c:pt>
                <c:pt idx="2128">
                  <c:v>-846.88741922378597</c:v>
                </c:pt>
                <c:pt idx="2129">
                  <c:v>-846.88938617706299</c:v>
                </c:pt>
                <c:pt idx="2130">
                  <c:v>-846.89182996749901</c:v>
                </c:pt>
                <c:pt idx="2131">
                  <c:v>-846.89403533935604</c:v>
                </c:pt>
                <c:pt idx="2132">
                  <c:v>-846.89552545547497</c:v>
                </c:pt>
                <c:pt idx="2133">
                  <c:v>-846.89594268798805</c:v>
                </c:pt>
                <c:pt idx="2134">
                  <c:v>-846.89528703689598</c:v>
                </c:pt>
                <c:pt idx="2135">
                  <c:v>-846.89355850219704</c:v>
                </c:pt>
                <c:pt idx="2136">
                  <c:v>-846.89105510711704</c:v>
                </c:pt>
                <c:pt idx="2137">
                  <c:v>-846.88801527023304</c:v>
                </c:pt>
                <c:pt idx="2138">
                  <c:v>-846.88479661941506</c:v>
                </c:pt>
                <c:pt idx="2139">
                  <c:v>-846.88181638717697</c:v>
                </c:pt>
                <c:pt idx="2140">
                  <c:v>-846.87925338745094</c:v>
                </c:pt>
                <c:pt idx="2141">
                  <c:v>-846.87722682952904</c:v>
                </c:pt>
                <c:pt idx="2142">
                  <c:v>-846.87555789947498</c:v>
                </c:pt>
                <c:pt idx="2143">
                  <c:v>-846.87412738800106</c:v>
                </c:pt>
                <c:pt idx="2144">
                  <c:v>-846.87293529510498</c:v>
                </c:pt>
                <c:pt idx="2145">
                  <c:v>-846.87186241149902</c:v>
                </c:pt>
                <c:pt idx="2146">
                  <c:v>-846.87102794647205</c:v>
                </c:pt>
                <c:pt idx="2147">
                  <c:v>-846.87049150466896</c:v>
                </c:pt>
                <c:pt idx="2148">
                  <c:v>-846.87025308608997</c:v>
                </c:pt>
                <c:pt idx="2149">
                  <c:v>-846.87031269073498</c:v>
                </c:pt>
                <c:pt idx="2150">
                  <c:v>-846.87055110931396</c:v>
                </c:pt>
                <c:pt idx="2151">
                  <c:v>-846.87090873718296</c:v>
                </c:pt>
                <c:pt idx="2152">
                  <c:v>-846.87132596969604</c:v>
                </c:pt>
                <c:pt idx="2153">
                  <c:v>-846.87180280685402</c:v>
                </c:pt>
                <c:pt idx="2154">
                  <c:v>-846.872339248657</c:v>
                </c:pt>
                <c:pt idx="2155">
                  <c:v>-846.87293529510498</c:v>
                </c:pt>
                <c:pt idx="2156">
                  <c:v>-846.87359094619796</c:v>
                </c:pt>
                <c:pt idx="2157">
                  <c:v>-846.87436580658004</c:v>
                </c:pt>
                <c:pt idx="2158">
                  <c:v>-846.87555789947498</c:v>
                </c:pt>
                <c:pt idx="2159">
                  <c:v>-846.87716722488403</c:v>
                </c:pt>
                <c:pt idx="2160">
                  <c:v>-846.87943220138595</c:v>
                </c:pt>
                <c:pt idx="2161">
                  <c:v>-846.88211441040096</c:v>
                </c:pt>
                <c:pt idx="2162">
                  <c:v>-846.88497543334995</c:v>
                </c:pt>
                <c:pt idx="2163">
                  <c:v>-846.88771724700905</c:v>
                </c:pt>
                <c:pt idx="2164">
                  <c:v>-846.89010143280098</c:v>
                </c:pt>
                <c:pt idx="2165">
                  <c:v>-846.89200878143299</c:v>
                </c:pt>
                <c:pt idx="2166">
                  <c:v>-846.89332008361805</c:v>
                </c:pt>
                <c:pt idx="2167">
                  <c:v>-846.89403533935604</c:v>
                </c:pt>
                <c:pt idx="2168">
                  <c:v>-846.89415454864502</c:v>
                </c:pt>
                <c:pt idx="2169">
                  <c:v>-846.89391613006603</c:v>
                </c:pt>
                <c:pt idx="2170">
                  <c:v>-846.89349889755294</c:v>
                </c:pt>
                <c:pt idx="2171">
                  <c:v>-846.89314126968395</c:v>
                </c:pt>
                <c:pt idx="2172">
                  <c:v>-846.89314126968395</c:v>
                </c:pt>
                <c:pt idx="2173">
                  <c:v>-846.89355850219704</c:v>
                </c:pt>
                <c:pt idx="2174">
                  <c:v>-846.89445257186901</c:v>
                </c:pt>
                <c:pt idx="2175">
                  <c:v>-846.89570426940895</c:v>
                </c:pt>
                <c:pt idx="2176">
                  <c:v>-846.89713478088402</c:v>
                </c:pt>
                <c:pt idx="2177">
                  <c:v>-846.89850568771396</c:v>
                </c:pt>
                <c:pt idx="2178">
                  <c:v>-846.89975738525402</c:v>
                </c:pt>
                <c:pt idx="2179">
                  <c:v>-846.90083026885998</c:v>
                </c:pt>
                <c:pt idx="2180">
                  <c:v>-846.90190315246605</c:v>
                </c:pt>
                <c:pt idx="2181">
                  <c:v>-846.90321445465099</c:v>
                </c:pt>
                <c:pt idx="2182">
                  <c:v>-846.90476417541504</c:v>
                </c:pt>
                <c:pt idx="2183">
                  <c:v>-846.90679073333797</c:v>
                </c:pt>
                <c:pt idx="2184">
                  <c:v>-846.90935373306297</c:v>
                </c:pt>
                <c:pt idx="2185">
                  <c:v>-846.91275119781506</c:v>
                </c:pt>
                <c:pt idx="2186">
                  <c:v>-846.91692352294899</c:v>
                </c:pt>
                <c:pt idx="2187">
                  <c:v>-846.92204952240002</c:v>
                </c:pt>
                <c:pt idx="2188">
                  <c:v>-846.927831172943</c:v>
                </c:pt>
                <c:pt idx="2189">
                  <c:v>-846.93408966064499</c:v>
                </c:pt>
                <c:pt idx="2190">
                  <c:v>-846.94052696228005</c:v>
                </c:pt>
                <c:pt idx="2191">
                  <c:v>-846.94666624069202</c:v>
                </c:pt>
                <c:pt idx="2192">
                  <c:v>-846.95220947265602</c:v>
                </c:pt>
                <c:pt idx="2193">
                  <c:v>-846.95685863494896</c:v>
                </c:pt>
                <c:pt idx="2194">
                  <c:v>-846.96037530899105</c:v>
                </c:pt>
                <c:pt idx="2195">
                  <c:v>-846.96234226226795</c:v>
                </c:pt>
                <c:pt idx="2196">
                  <c:v>-846.96246147155796</c:v>
                </c:pt>
                <c:pt idx="2197">
                  <c:v>-846.96049451828003</c:v>
                </c:pt>
                <c:pt idx="2198">
                  <c:v>-846.95656061172497</c:v>
                </c:pt>
                <c:pt idx="2199">
                  <c:v>-846.95095777511597</c:v>
                </c:pt>
                <c:pt idx="2200">
                  <c:v>-846.94434165954601</c:v>
                </c:pt>
                <c:pt idx="2201">
                  <c:v>-846.93742752075195</c:v>
                </c:pt>
                <c:pt idx="2202">
                  <c:v>-846.930751800537</c:v>
                </c:pt>
                <c:pt idx="2203">
                  <c:v>-846.925148963928</c:v>
                </c:pt>
                <c:pt idx="2204">
                  <c:v>-846.92109584808395</c:v>
                </c:pt>
                <c:pt idx="2205">
                  <c:v>-846.91906929016102</c:v>
                </c:pt>
                <c:pt idx="2206">
                  <c:v>-846.91930770874001</c:v>
                </c:pt>
                <c:pt idx="2207">
                  <c:v>-846.92157268524204</c:v>
                </c:pt>
                <c:pt idx="2208">
                  <c:v>-846.925327777863</c:v>
                </c:pt>
                <c:pt idx="2209">
                  <c:v>-846.92997694015503</c:v>
                </c:pt>
                <c:pt idx="2210">
                  <c:v>-846.93462610244796</c:v>
                </c:pt>
                <c:pt idx="2211">
                  <c:v>-846.93867921829201</c:v>
                </c:pt>
                <c:pt idx="2212">
                  <c:v>-846.941599845886</c:v>
                </c:pt>
                <c:pt idx="2213">
                  <c:v>-846.94303035736095</c:v>
                </c:pt>
                <c:pt idx="2214">
                  <c:v>-846.94297075271595</c:v>
                </c:pt>
                <c:pt idx="2215">
                  <c:v>-846.94154024124202</c:v>
                </c:pt>
                <c:pt idx="2216">
                  <c:v>-846.93915605545101</c:v>
                </c:pt>
                <c:pt idx="2217">
                  <c:v>-846.93617582321201</c:v>
                </c:pt>
                <c:pt idx="2218">
                  <c:v>-846.93307638168403</c:v>
                </c:pt>
                <c:pt idx="2219">
                  <c:v>-846.93033456802402</c:v>
                </c:pt>
                <c:pt idx="2220">
                  <c:v>-846.92818880081199</c:v>
                </c:pt>
                <c:pt idx="2221">
                  <c:v>-846.92687749862705</c:v>
                </c:pt>
                <c:pt idx="2222">
                  <c:v>-846.92622184753395</c:v>
                </c:pt>
                <c:pt idx="2223">
                  <c:v>-846.92610263824497</c:v>
                </c:pt>
                <c:pt idx="2224">
                  <c:v>-846.92604303359997</c:v>
                </c:pt>
                <c:pt idx="2225">
                  <c:v>-846.92592382431098</c:v>
                </c:pt>
                <c:pt idx="2226">
                  <c:v>-846.92550659179699</c:v>
                </c:pt>
                <c:pt idx="2227">
                  <c:v>-846.92479133606003</c:v>
                </c:pt>
                <c:pt idx="2228">
                  <c:v>-846.92395687103306</c:v>
                </c:pt>
                <c:pt idx="2229">
                  <c:v>-846.92300319671699</c:v>
                </c:pt>
                <c:pt idx="2230">
                  <c:v>-846.922287940979</c:v>
                </c:pt>
                <c:pt idx="2231">
                  <c:v>-846.92181110382103</c:v>
                </c:pt>
                <c:pt idx="2232">
                  <c:v>-846.92175149917603</c:v>
                </c:pt>
                <c:pt idx="2233">
                  <c:v>-846.92210912704502</c:v>
                </c:pt>
                <c:pt idx="2234">
                  <c:v>-846.92294359207199</c:v>
                </c:pt>
                <c:pt idx="2235">
                  <c:v>-846.92419528961204</c:v>
                </c:pt>
                <c:pt idx="2236">
                  <c:v>-846.92574501037598</c:v>
                </c:pt>
                <c:pt idx="2237">
                  <c:v>-846.92735433578503</c:v>
                </c:pt>
                <c:pt idx="2238">
                  <c:v>-846.92854642868099</c:v>
                </c:pt>
                <c:pt idx="2239">
                  <c:v>-846.92938089370705</c:v>
                </c:pt>
                <c:pt idx="2240">
                  <c:v>-846.92997694015503</c:v>
                </c:pt>
                <c:pt idx="2241">
                  <c:v>-846.93063259124801</c:v>
                </c:pt>
                <c:pt idx="2242">
                  <c:v>-846.93170547485397</c:v>
                </c:pt>
                <c:pt idx="2243">
                  <c:v>-846.93307638168403</c:v>
                </c:pt>
                <c:pt idx="2244">
                  <c:v>-846.93438768386898</c:v>
                </c:pt>
                <c:pt idx="2245">
                  <c:v>-846.93546056747505</c:v>
                </c:pt>
                <c:pt idx="2246">
                  <c:v>-846.93605661392201</c:v>
                </c:pt>
                <c:pt idx="2247">
                  <c:v>-846.93605661392201</c:v>
                </c:pt>
                <c:pt idx="2248">
                  <c:v>-846.93510293960605</c:v>
                </c:pt>
                <c:pt idx="2249">
                  <c:v>-846.93283796310402</c:v>
                </c:pt>
                <c:pt idx="2250">
                  <c:v>-846.92908287048397</c:v>
                </c:pt>
                <c:pt idx="2251">
                  <c:v>-846.92365884780895</c:v>
                </c:pt>
                <c:pt idx="2252">
                  <c:v>-846.91698312759399</c:v>
                </c:pt>
                <c:pt idx="2253">
                  <c:v>-846.90965175628696</c:v>
                </c:pt>
                <c:pt idx="2254">
                  <c:v>-846.90220117569004</c:v>
                </c:pt>
                <c:pt idx="2255">
                  <c:v>-846.89516782760597</c:v>
                </c:pt>
                <c:pt idx="2256">
                  <c:v>-846.88896894455002</c:v>
                </c:pt>
                <c:pt idx="2257">
                  <c:v>-846.88390254974399</c:v>
                </c:pt>
                <c:pt idx="2258">
                  <c:v>-846.88002824783302</c:v>
                </c:pt>
                <c:pt idx="2259">
                  <c:v>-846.87734603881904</c:v>
                </c:pt>
                <c:pt idx="2260">
                  <c:v>-846.87555789947498</c:v>
                </c:pt>
                <c:pt idx="2261">
                  <c:v>-846.87430620193504</c:v>
                </c:pt>
                <c:pt idx="2262">
                  <c:v>-846.87329292297397</c:v>
                </c:pt>
                <c:pt idx="2263">
                  <c:v>-846.87210083007801</c:v>
                </c:pt>
                <c:pt idx="2264">
                  <c:v>-846.87061071395897</c:v>
                </c:pt>
                <c:pt idx="2265">
                  <c:v>-846.86846494674705</c:v>
                </c:pt>
                <c:pt idx="2266">
                  <c:v>-846.86572313308704</c:v>
                </c:pt>
                <c:pt idx="2267">
                  <c:v>-846.86238527297996</c:v>
                </c:pt>
                <c:pt idx="2268">
                  <c:v>-846.858689785004</c:v>
                </c:pt>
                <c:pt idx="2269">
                  <c:v>-846.85487508773804</c:v>
                </c:pt>
                <c:pt idx="2270">
                  <c:v>-846.85117959976196</c:v>
                </c:pt>
                <c:pt idx="2271">
                  <c:v>-846.84772253036499</c:v>
                </c:pt>
                <c:pt idx="2272">
                  <c:v>-846.84474229812599</c:v>
                </c:pt>
                <c:pt idx="2273">
                  <c:v>-846.84235811233498</c:v>
                </c:pt>
                <c:pt idx="2274">
                  <c:v>-846.84080839157104</c:v>
                </c:pt>
                <c:pt idx="2275">
                  <c:v>-846.84021234512397</c:v>
                </c:pt>
                <c:pt idx="2276">
                  <c:v>-846.84062957763695</c:v>
                </c:pt>
                <c:pt idx="2277">
                  <c:v>-846.841940879822</c:v>
                </c:pt>
                <c:pt idx="2278">
                  <c:v>-846.84408664703403</c:v>
                </c:pt>
                <c:pt idx="2279">
                  <c:v>-846.84670925140404</c:v>
                </c:pt>
                <c:pt idx="2280">
                  <c:v>-846.84968948364303</c:v>
                </c:pt>
                <c:pt idx="2281">
                  <c:v>-846.85290813446102</c:v>
                </c:pt>
                <c:pt idx="2282">
                  <c:v>-846.85624599456798</c:v>
                </c:pt>
                <c:pt idx="2283">
                  <c:v>-846.85952425003097</c:v>
                </c:pt>
                <c:pt idx="2284">
                  <c:v>-846.86256408691395</c:v>
                </c:pt>
                <c:pt idx="2285">
                  <c:v>-846.86542510986305</c:v>
                </c:pt>
                <c:pt idx="2286">
                  <c:v>-846.86792850494396</c:v>
                </c:pt>
                <c:pt idx="2287">
                  <c:v>-846.87007427215599</c:v>
                </c:pt>
                <c:pt idx="2288">
                  <c:v>-846.87192201614403</c:v>
                </c:pt>
                <c:pt idx="2289">
                  <c:v>-846.87323331832897</c:v>
                </c:pt>
                <c:pt idx="2290">
                  <c:v>-846.87400817871105</c:v>
                </c:pt>
                <c:pt idx="2291">
                  <c:v>-846.87412738800106</c:v>
                </c:pt>
                <c:pt idx="2292">
                  <c:v>-846.87353134155296</c:v>
                </c:pt>
                <c:pt idx="2293">
                  <c:v>-846.872339248657</c:v>
                </c:pt>
                <c:pt idx="2294">
                  <c:v>-846.87055110931396</c:v>
                </c:pt>
                <c:pt idx="2295">
                  <c:v>-846.86822652816795</c:v>
                </c:pt>
                <c:pt idx="2296">
                  <c:v>-846.86554431915295</c:v>
                </c:pt>
                <c:pt idx="2297">
                  <c:v>-846.86274290084896</c:v>
                </c:pt>
                <c:pt idx="2298">
                  <c:v>-846.85982227325496</c:v>
                </c:pt>
                <c:pt idx="2299">
                  <c:v>-846.85684204101597</c:v>
                </c:pt>
                <c:pt idx="2300">
                  <c:v>-846.85362339019798</c:v>
                </c:pt>
                <c:pt idx="2301">
                  <c:v>-846.84998750686702</c:v>
                </c:pt>
                <c:pt idx="2302">
                  <c:v>-846.84593439102196</c:v>
                </c:pt>
                <c:pt idx="2303">
                  <c:v>-846.84146404266403</c:v>
                </c:pt>
                <c:pt idx="2304">
                  <c:v>-846.83687448501598</c:v>
                </c:pt>
                <c:pt idx="2305">
                  <c:v>-846.83234453201305</c:v>
                </c:pt>
                <c:pt idx="2306">
                  <c:v>-846.828172206879</c:v>
                </c:pt>
                <c:pt idx="2307">
                  <c:v>-846.82477474212703</c:v>
                </c:pt>
                <c:pt idx="2308">
                  <c:v>-846.82245016098</c:v>
                </c:pt>
                <c:pt idx="2309">
                  <c:v>-846.82161569595405</c:v>
                </c:pt>
                <c:pt idx="2310">
                  <c:v>-846.82239055633602</c:v>
                </c:pt>
                <c:pt idx="2311">
                  <c:v>-846.82483434677101</c:v>
                </c:pt>
                <c:pt idx="2312">
                  <c:v>-846.82876825332698</c:v>
                </c:pt>
                <c:pt idx="2313">
                  <c:v>-846.83395385742199</c:v>
                </c:pt>
                <c:pt idx="2314">
                  <c:v>-846.83997392654396</c:v>
                </c:pt>
                <c:pt idx="2315">
                  <c:v>-846.84641122818005</c:v>
                </c:pt>
                <c:pt idx="2316">
                  <c:v>-846.85290813446102</c:v>
                </c:pt>
                <c:pt idx="2317">
                  <c:v>-846.85916662216198</c:v>
                </c:pt>
                <c:pt idx="2318">
                  <c:v>-846.86494827270496</c:v>
                </c:pt>
                <c:pt idx="2319">
                  <c:v>-846.87013387680099</c:v>
                </c:pt>
                <c:pt idx="2320">
                  <c:v>-846.87472343444801</c:v>
                </c:pt>
                <c:pt idx="2321">
                  <c:v>-846.87859773635898</c:v>
                </c:pt>
                <c:pt idx="2322">
                  <c:v>-846.88169717788696</c:v>
                </c:pt>
                <c:pt idx="2323">
                  <c:v>-846.88408136367798</c:v>
                </c:pt>
                <c:pt idx="2324">
                  <c:v>-846.88575029373203</c:v>
                </c:pt>
                <c:pt idx="2325">
                  <c:v>-846.88706159591698</c:v>
                </c:pt>
                <c:pt idx="2326">
                  <c:v>-846.88825368881203</c:v>
                </c:pt>
                <c:pt idx="2327">
                  <c:v>-846.88944578170799</c:v>
                </c:pt>
                <c:pt idx="2328">
                  <c:v>-846.89087629318306</c:v>
                </c:pt>
                <c:pt idx="2329">
                  <c:v>-846.89260482788097</c:v>
                </c:pt>
                <c:pt idx="2330">
                  <c:v>-846.89457178115902</c:v>
                </c:pt>
                <c:pt idx="2331">
                  <c:v>-846.89671754837104</c:v>
                </c:pt>
                <c:pt idx="2332">
                  <c:v>-846.89892292022705</c:v>
                </c:pt>
                <c:pt idx="2333">
                  <c:v>-846.90100908279396</c:v>
                </c:pt>
                <c:pt idx="2334">
                  <c:v>-846.90261840820301</c:v>
                </c:pt>
                <c:pt idx="2335">
                  <c:v>-846.90351247787498</c:v>
                </c:pt>
                <c:pt idx="2336">
                  <c:v>-846.90351247787498</c:v>
                </c:pt>
                <c:pt idx="2337">
                  <c:v>-846.90273761749302</c:v>
                </c:pt>
                <c:pt idx="2338">
                  <c:v>-846.90124750137397</c:v>
                </c:pt>
                <c:pt idx="2339">
                  <c:v>-846.89939975738503</c:v>
                </c:pt>
                <c:pt idx="2340">
                  <c:v>-846.897373199463</c:v>
                </c:pt>
                <c:pt idx="2341">
                  <c:v>-846.89540624618598</c:v>
                </c:pt>
                <c:pt idx="2342">
                  <c:v>-846.89385652542103</c:v>
                </c:pt>
                <c:pt idx="2343">
                  <c:v>-846.89290285110496</c:v>
                </c:pt>
                <c:pt idx="2344">
                  <c:v>-846.89290285110496</c:v>
                </c:pt>
                <c:pt idx="2345">
                  <c:v>-846.89373731613205</c:v>
                </c:pt>
                <c:pt idx="2346">
                  <c:v>-846.89552545547497</c:v>
                </c:pt>
                <c:pt idx="2347">
                  <c:v>-846.89790964126598</c:v>
                </c:pt>
                <c:pt idx="2348">
                  <c:v>-846.90088987350498</c:v>
                </c:pt>
                <c:pt idx="2349">
                  <c:v>-846.90422773361195</c:v>
                </c:pt>
                <c:pt idx="2350">
                  <c:v>-846.90774440765404</c:v>
                </c:pt>
                <c:pt idx="2351">
                  <c:v>-846.91126108169601</c:v>
                </c:pt>
                <c:pt idx="2352">
                  <c:v>-846.91436052322399</c:v>
                </c:pt>
                <c:pt idx="2353">
                  <c:v>-846.91692352294899</c:v>
                </c:pt>
                <c:pt idx="2354">
                  <c:v>-846.91877126693703</c:v>
                </c:pt>
                <c:pt idx="2355">
                  <c:v>-846.91996335983299</c:v>
                </c:pt>
                <c:pt idx="2356">
                  <c:v>-846.92055940628097</c:v>
                </c:pt>
                <c:pt idx="2357">
                  <c:v>-846.92061901092598</c:v>
                </c:pt>
                <c:pt idx="2358">
                  <c:v>-846.92020177841198</c:v>
                </c:pt>
                <c:pt idx="2359">
                  <c:v>-846.91954612732002</c:v>
                </c:pt>
                <c:pt idx="2360">
                  <c:v>-846.91865205764805</c:v>
                </c:pt>
                <c:pt idx="2361">
                  <c:v>-846.91763877868698</c:v>
                </c:pt>
                <c:pt idx="2362">
                  <c:v>-846.91650629043602</c:v>
                </c:pt>
                <c:pt idx="2363">
                  <c:v>-846.91531419754006</c:v>
                </c:pt>
                <c:pt idx="2364">
                  <c:v>-846.914122104645</c:v>
                </c:pt>
                <c:pt idx="2365">
                  <c:v>-846.91293001174904</c:v>
                </c:pt>
                <c:pt idx="2366">
                  <c:v>-846.91167831420898</c:v>
                </c:pt>
                <c:pt idx="2367">
                  <c:v>-846.91036701202404</c:v>
                </c:pt>
                <c:pt idx="2368">
                  <c:v>-846.90899610519398</c:v>
                </c:pt>
                <c:pt idx="2369">
                  <c:v>-846.90780401229904</c:v>
                </c:pt>
                <c:pt idx="2370">
                  <c:v>-846.90690994262695</c:v>
                </c:pt>
                <c:pt idx="2371">
                  <c:v>-846.90643310546898</c:v>
                </c:pt>
                <c:pt idx="2372">
                  <c:v>-846.90643310546898</c:v>
                </c:pt>
                <c:pt idx="2373">
                  <c:v>-846.90696954727196</c:v>
                </c:pt>
                <c:pt idx="2374">
                  <c:v>-846.90804243087803</c:v>
                </c:pt>
                <c:pt idx="2375">
                  <c:v>-846.90971136093196</c:v>
                </c:pt>
                <c:pt idx="2376">
                  <c:v>-846.91203594207798</c:v>
                </c:pt>
                <c:pt idx="2377">
                  <c:v>-846.91501617431697</c:v>
                </c:pt>
                <c:pt idx="2378">
                  <c:v>-846.91829442977905</c:v>
                </c:pt>
                <c:pt idx="2379">
                  <c:v>-846.92181110382103</c:v>
                </c:pt>
                <c:pt idx="2380">
                  <c:v>-846.925268173218</c:v>
                </c:pt>
                <c:pt idx="2381">
                  <c:v>-846.92860603332497</c:v>
                </c:pt>
                <c:pt idx="2382">
                  <c:v>-846.93182468414295</c:v>
                </c:pt>
                <c:pt idx="2383">
                  <c:v>-846.93486452102695</c:v>
                </c:pt>
                <c:pt idx="2384">
                  <c:v>-846.93754673004196</c:v>
                </c:pt>
                <c:pt idx="2385">
                  <c:v>-846.93975210189797</c:v>
                </c:pt>
                <c:pt idx="2386">
                  <c:v>-846.94142103195202</c:v>
                </c:pt>
                <c:pt idx="2387">
                  <c:v>-846.94255352020298</c:v>
                </c:pt>
                <c:pt idx="2388">
                  <c:v>-846.94326877594006</c:v>
                </c:pt>
                <c:pt idx="2389">
                  <c:v>-846.94356679916405</c:v>
                </c:pt>
                <c:pt idx="2390">
                  <c:v>-846.94338798522995</c:v>
                </c:pt>
                <c:pt idx="2391">
                  <c:v>-846.94273233413696</c:v>
                </c:pt>
                <c:pt idx="2392">
                  <c:v>-846.94142103195202</c:v>
                </c:pt>
                <c:pt idx="2393">
                  <c:v>-846.93957328796398</c:v>
                </c:pt>
                <c:pt idx="2394">
                  <c:v>-846.93748712539696</c:v>
                </c:pt>
                <c:pt idx="2395">
                  <c:v>-846.93522214889504</c:v>
                </c:pt>
                <c:pt idx="2396">
                  <c:v>-846.93307638168403</c:v>
                </c:pt>
                <c:pt idx="2397">
                  <c:v>-846.930871009827</c:v>
                </c:pt>
                <c:pt idx="2398">
                  <c:v>-846.92872524261497</c:v>
                </c:pt>
                <c:pt idx="2399">
                  <c:v>-846.92657947540295</c:v>
                </c:pt>
                <c:pt idx="2400">
                  <c:v>-846.92467212677002</c:v>
                </c:pt>
                <c:pt idx="2401">
                  <c:v>-846.92300319671699</c:v>
                </c:pt>
                <c:pt idx="2402">
                  <c:v>-846.92175149917603</c:v>
                </c:pt>
                <c:pt idx="2403">
                  <c:v>-846.92079782485996</c:v>
                </c:pt>
                <c:pt idx="2404">
                  <c:v>-846.920082569123</c:v>
                </c:pt>
                <c:pt idx="2405">
                  <c:v>-846.91948652267502</c:v>
                </c:pt>
                <c:pt idx="2406">
                  <c:v>-846.91906929016102</c:v>
                </c:pt>
                <c:pt idx="2407">
                  <c:v>-846.91889047622703</c:v>
                </c:pt>
                <c:pt idx="2408">
                  <c:v>-846.91895008087204</c:v>
                </c:pt>
                <c:pt idx="2409">
                  <c:v>-846.91912889480602</c:v>
                </c:pt>
                <c:pt idx="2410">
                  <c:v>-846.91936731338501</c:v>
                </c:pt>
                <c:pt idx="2411">
                  <c:v>-846.919605731964</c:v>
                </c:pt>
                <c:pt idx="2412">
                  <c:v>-846.91978454589901</c:v>
                </c:pt>
                <c:pt idx="2413">
                  <c:v>-846.91984415054299</c:v>
                </c:pt>
                <c:pt idx="2414">
                  <c:v>-846.919605731964</c:v>
                </c:pt>
                <c:pt idx="2415">
                  <c:v>-846.91906929016102</c:v>
                </c:pt>
                <c:pt idx="2416">
                  <c:v>-846.91829442977905</c:v>
                </c:pt>
                <c:pt idx="2417">
                  <c:v>-846.91740036010799</c:v>
                </c:pt>
                <c:pt idx="2418">
                  <c:v>-846.91650629043602</c:v>
                </c:pt>
                <c:pt idx="2419">
                  <c:v>-846.91543340682995</c:v>
                </c:pt>
                <c:pt idx="2420">
                  <c:v>-846.91424131393501</c:v>
                </c:pt>
                <c:pt idx="2421">
                  <c:v>-846.91275119781506</c:v>
                </c:pt>
                <c:pt idx="2422">
                  <c:v>-846.91120147705101</c:v>
                </c:pt>
                <c:pt idx="2423">
                  <c:v>-846.90977096557594</c:v>
                </c:pt>
                <c:pt idx="2424">
                  <c:v>-846.90875768661499</c:v>
                </c:pt>
                <c:pt idx="2425">
                  <c:v>-846.90822124481201</c:v>
                </c:pt>
                <c:pt idx="2426">
                  <c:v>-846.90816164016701</c:v>
                </c:pt>
                <c:pt idx="2427">
                  <c:v>-846.908519268036</c:v>
                </c:pt>
                <c:pt idx="2428">
                  <c:v>-846.90953254699696</c:v>
                </c:pt>
                <c:pt idx="2429">
                  <c:v>-846.91120147705101</c:v>
                </c:pt>
                <c:pt idx="2430">
                  <c:v>-846.91364526748703</c:v>
                </c:pt>
                <c:pt idx="2431">
                  <c:v>-846.91692352294899</c:v>
                </c:pt>
                <c:pt idx="2432">
                  <c:v>-846.92049980163597</c:v>
                </c:pt>
                <c:pt idx="2433">
                  <c:v>-846.92407608032204</c:v>
                </c:pt>
                <c:pt idx="2434">
                  <c:v>-846.92723512649604</c:v>
                </c:pt>
                <c:pt idx="2435">
                  <c:v>-846.92961931228695</c:v>
                </c:pt>
                <c:pt idx="2436">
                  <c:v>-846.93122863769599</c:v>
                </c:pt>
                <c:pt idx="2437">
                  <c:v>-846.93194389343296</c:v>
                </c:pt>
                <c:pt idx="2438">
                  <c:v>-846.93170547485397</c:v>
                </c:pt>
                <c:pt idx="2439">
                  <c:v>-846.93063259124801</c:v>
                </c:pt>
                <c:pt idx="2440">
                  <c:v>-846.92866563796997</c:v>
                </c:pt>
                <c:pt idx="2441">
                  <c:v>-846.92616224288997</c:v>
                </c:pt>
                <c:pt idx="2442">
                  <c:v>-846.92353963851895</c:v>
                </c:pt>
                <c:pt idx="2443">
                  <c:v>-846.92115545272804</c:v>
                </c:pt>
                <c:pt idx="2444">
                  <c:v>-846.91924810409603</c:v>
                </c:pt>
                <c:pt idx="2445">
                  <c:v>-846.91787719726597</c:v>
                </c:pt>
                <c:pt idx="2446">
                  <c:v>-846.91698312759399</c:v>
                </c:pt>
                <c:pt idx="2447">
                  <c:v>-846.91650629043602</c:v>
                </c:pt>
                <c:pt idx="2448">
                  <c:v>-846.91626787185703</c:v>
                </c:pt>
                <c:pt idx="2449">
                  <c:v>-846.91620826721203</c:v>
                </c:pt>
                <c:pt idx="2450">
                  <c:v>-846.91608905792305</c:v>
                </c:pt>
                <c:pt idx="2451">
                  <c:v>-846.91602945327804</c:v>
                </c:pt>
                <c:pt idx="2452">
                  <c:v>-846.91579103469905</c:v>
                </c:pt>
                <c:pt idx="2453">
                  <c:v>-846.91555261611995</c:v>
                </c:pt>
                <c:pt idx="2454">
                  <c:v>-846.91531419754006</c:v>
                </c:pt>
                <c:pt idx="2455">
                  <c:v>-846.91519498825096</c:v>
                </c:pt>
                <c:pt idx="2456">
                  <c:v>-846.91531419754006</c:v>
                </c:pt>
                <c:pt idx="2457">
                  <c:v>-846.91579103469905</c:v>
                </c:pt>
                <c:pt idx="2458">
                  <c:v>-846.91650629043602</c:v>
                </c:pt>
                <c:pt idx="2459">
                  <c:v>-846.91745996475197</c:v>
                </c:pt>
                <c:pt idx="2460">
                  <c:v>-846.91835403442406</c:v>
                </c:pt>
                <c:pt idx="2461">
                  <c:v>-846.91906929016102</c:v>
                </c:pt>
                <c:pt idx="2462">
                  <c:v>-846.91948652267502</c:v>
                </c:pt>
                <c:pt idx="2463">
                  <c:v>-846.91948652267502</c:v>
                </c:pt>
                <c:pt idx="2464">
                  <c:v>-846.91889047622703</c:v>
                </c:pt>
                <c:pt idx="2465">
                  <c:v>-846.91775798797596</c:v>
                </c:pt>
                <c:pt idx="2466">
                  <c:v>-846.91614866256702</c:v>
                </c:pt>
                <c:pt idx="2467">
                  <c:v>-846.9140625</c:v>
                </c:pt>
                <c:pt idx="2468">
                  <c:v>-846.91167831420898</c:v>
                </c:pt>
                <c:pt idx="2469">
                  <c:v>-846.90893650055</c:v>
                </c:pt>
                <c:pt idx="2470">
                  <c:v>-846.905956268311</c:v>
                </c:pt>
                <c:pt idx="2471">
                  <c:v>-846.902916431427</c:v>
                </c:pt>
                <c:pt idx="2472">
                  <c:v>-846.90005540847801</c:v>
                </c:pt>
                <c:pt idx="2473">
                  <c:v>-846.89761161804199</c:v>
                </c:pt>
                <c:pt idx="2474">
                  <c:v>-846.89582347869896</c:v>
                </c:pt>
                <c:pt idx="2475">
                  <c:v>-846.894690990448</c:v>
                </c:pt>
                <c:pt idx="2476">
                  <c:v>-846.89421415329002</c:v>
                </c:pt>
                <c:pt idx="2477">
                  <c:v>-846.89457178115902</c:v>
                </c:pt>
                <c:pt idx="2478">
                  <c:v>-846.89588308334396</c:v>
                </c:pt>
                <c:pt idx="2479">
                  <c:v>-846.89832687377998</c:v>
                </c:pt>
                <c:pt idx="2480">
                  <c:v>-846.90166473388695</c:v>
                </c:pt>
                <c:pt idx="2481">
                  <c:v>-846.90571784973201</c:v>
                </c:pt>
                <c:pt idx="2482">
                  <c:v>-846.91012859344505</c:v>
                </c:pt>
                <c:pt idx="2483">
                  <c:v>-846.91471815109298</c:v>
                </c:pt>
                <c:pt idx="2484">
                  <c:v>-846.91942691803001</c:v>
                </c:pt>
                <c:pt idx="2485">
                  <c:v>-846.92431449890205</c:v>
                </c:pt>
                <c:pt idx="2486">
                  <c:v>-846.92908287048397</c:v>
                </c:pt>
                <c:pt idx="2487">
                  <c:v>-846.93367242813099</c:v>
                </c:pt>
                <c:pt idx="2488">
                  <c:v>-846.93772554397594</c:v>
                </c:pt>
                <c:pt idx="2489">
                  <c:v>-846.94106340408302</c:v>
                </c:pt>
                <c:pt idx="2490">
                  <c:v>-846.94356679916405</c:v>
                </c:pt>
                <c:pt idx="2491">
                  <c:v>-846.94511651992798</c:v>
                </c:pt>
                <c:pt idx="2492">
                  <c:v>-846.94565296173096</c:v>
                </c:pt>
                <c:pt idx="2493">
                  <c:v>-846.94493770599399</c:v>
                </c:pt>
                <c:pt idx="2494">
                  <c:v>-846.94297075271595</c:v>
                </c:pt>
                <c:pt idx="2495">
                  <c:v>-846.93975210189797</c:v>
                </c:pt>
                <c:pt idx="2496">
                  <c:v>-846.93540096283004</c:v>
                </c:pt>
                <c:pt idx="2497">
                  <c:v>-846.93027496337902</c:v>
                </c:pt>
                <c:pt idx="2498">
                  <c:v>-846.92479133606003</c:v>
                </c:pt>
                <c:pt idx="2499">
                  <c:v>-846.91948652267502</c:v>
                </c:pt>
                <c:pt idx="2500">
                  <c:v>-846.91465854644798</c:v>
                </c:pt>
                <c:pt idx="2501">
                  <c:v>-846.91084384918202</c:v>
                </c:pt>
                <c:pt idx="2502">
                  <c:v>-846.90822124481201</c:v>
                </c:pt>
                <c:pt idx="2503">
                  <c:v>-846.90696954727196</c:v>
                </c:pt>
                <c:pt idx="2504">
                  <c:v>-846.90720796585094</c:v>
                </c:pt>
                <c:pt idx="2505">
                  <c:v>-846.90899610519398</c:v>
                </c:pt>
                <c:pt idx="2506">
                  <c:v>-846.91209554672298</c:v>
                </c:pt>
                <c:pt idx="2507">
                  <c:v>-846.91620826721203</c:v>
                </c:pt>
                <c:pt idx="2508">
                  <c:v>-846.92091703414906</c:v>
                </c:pt>
                <c:pt idx="2509">
                  <c:v>-846.92598342895496</c:v>
                </c:pt>
                <c:pt idx="2510">
                  <c:v>-846.93104982376099</c:v>
                </c:pt>
                <c:pt idx="2511">
                  <c:v>-846.93599700927803</c:v>
                </c:pt>
                <c:pt idx="2512">
                  <c:v>-846.94058656692505</c:v>
                </c:pt>
                <c:pt idx="2513">
                  <c:v>-846.94475889206001</c:v>
                </c:pt>
                <c:pt idx="2514">
                  <c:v>-846.94839477539097</c:v>
                </c:pt>
                <c:pt idx="2515">
                  <c:v>-846.95149421691895</c:v>
                </c:pt>
                <c:pt idx="2516">
                  <c:v>-846.95417642593395</c:v>
                </c:pt>
                <c:pt idx="2517">
                  <c:v>-846.95638179779098</c:v>
                </c:pt>
                <c:pt idx="2518">
                  <c:v>-846.95811033248901</c:v>
                </c:pt>
                <c:pt idx="2519">
                  <c:v>-846.95924282073997</c:v>
                </c:pt>
                <c:pt idx="2520">
                  <c:v>-846.95960044860897</c:v>
                </c:pt>
                <c:pt idx="2521">
                  <c:v>-846.95900440216099</c:v>
                </c:pt>
                <c:pt idx="2522">
                  <c:v>-846.95733547210705</c:v>
                </c:pt>
                <c:pt idx="2523">
                  <c:v>-846.95459365844704</c:v>
                </c:pt>
                <c:pt idx="2524">
                  <c:v>-846.95101737976097</c:v>
                </c:pt>
                <c:pt idx="2525">
                  <c:v>-846.94678544998203</c:v>
                </c:pt>
                <c:pt idx="2526">
                  <c:v>-846.94225549697899</c:v>
                </c:pt>
                <c:pt idx="2527">
                  <c:v>-846.93790435791004</c:v>
                </c:pt>
                <c:pt idx="2528">
                  <c:v>-846.93414926528999</c:v>
                </c:pt>
                <c:pt idx="2529">
                  <c:v>-846.93134784698498</c:v>
                </c:pt>
                <c:pt idx="2530">
                  <c:v>-846.92961931228695</c:v>
                </c:pt>
                <c:pt idx="2531">
                  <c:v>-846.92902326583896</c:v>
                </c:pt>
                <c:pt idx="2532">
                  <c:v>-846.92926168441795</c:v>
                </c:pt>
                <c:pt idx="2533">
                  <c:v>-846.93015575409004</c:v>
                </c:pt>
                <c:pt idx="2534">
                  <c:v>-846.93122863769599</c:v>
                </c:pt>
                <c:pt idx="2535">
                  <c:v>-846.93218231201195</c:v>
                </c:pt>
                <c:pt idx="2536">
                  <c:v>-846.93259954452503</c:v>
                </c:pt>
                <c:pt idx="2537">
                  <c:v>-846.93224191665695</c:v>
                </c:pt>
                <c:pt idx="2538">
                  <c:v>-846.93104982376099</c:v>
                </c:pt>
                <c:pt idx="2539">
                  <c:v>-846.92902326583896</c:v>
                </c:pt>
                <c:pt idx="2540">
                  <c:v>-846.92616224288997</c:v>
                </c:pt>
                <c:pt idx="2541">
                  <c:v>-846.92276477813698</c:v>
                </c:pt>
                <c:pt idx="2542">
                  <c:v>-846.91889047622703</c:v>
                </c:pt>
                <c:pt idx="2543">
                  <c:v>-846.91471815109298</c:v>
                </c:pt>
                <c:pt idx="2544">
                  <c:v>-846.91042661666904</c:v>
                </c:pt>
                <c:pt idx="2545">
                  <c:v>-846.90625429153499</c:v>
                </c:pt>
                <c:pt idx="2546">
                  <c:v>-846.90249919891403</c:v>
                </c:pt>
                <c:pt idx="2547">
                  <c:v>-846.89951896667503</c:v>
                </c:pt>
                <c:pt idx="2548">
                  <c:v>-846.89767122268699</c:v>
                </c:pt>
                <c:pt idx="2549">
                  <c:v>-846.89695596695003</c:v>
                </c:pt>
                <c:pt idx="2550">
                  <c:v>-846.89749240875301</c:v>
                </c:pt>
                <c:pt idx="2551">
                  <c:v>-846.89898252487205</c:v>
                </c:pt>
                <c:pt idx="2552">
                  <c:v>-846.90118789672897</c:v>
                </c:pt>
                <c:pt idx="2553">
                  <c:v>-846.90387010574398</c:v>
                </c:pt>
                <c:pt idx="2554">
                  <c:v>-846.90685033798195</c:v>
                </c:pt>
                <c:pt idx="2555">
                  <c:v>-846.90971136093196</c:v>
                </c:pt>
                <c:pt idx="2556">
                  <c:v>-846.91203594207798</c:v>
                </c:pt>
                <c:pt idx="2557">
                  <c:v>-846.91340684890804</c:v>
                </c:pt>
                <c:pt idx="2558">
                  <c:v>-846.91382408142101</c:v>
                </c:pt>
                <c:pt idx="2559">
                  <c:v>-846.91328763961803</c:v>
                </c:pt>
                <c:pt idx="2560">
                  <c:v>-846.91203594207798</c:v>
                </c:pt>
                <c:pt idx="2561">
                  <c:v>-846.91036701202404</c:v>
                </c:pt>
                <c:pt idx="2562">
                  <c:v>-846.908459663391</c:v>
                </c:pt>
                <c:pt idx="2563">
                  <c:v>-846.90637350082397</c:v>
                </c:pt>
                <c:pt idx="2564">
                  <c:v>-846.90440654754696</c:v>
                </c:pt>
                <c:pt idx="2565">
                  <c:v>-846.90261840820301</c:v>
                </c:pt>
                <c:pt idx="2566">
                  <c:v>-846.90118789672897</c:v>
                </c:pt>
                <c:pt idx="2567">
                  <c:v>-846.90011501312301</c:v>
                </c:pt>
                <c:pt idx="2568">
                  <c:v>-846.89945936203003</c:v>
                </c:pt>
                <c:pt idx="2569">
                  <c:v>-846.89898252487205</c:v>
                </c:pt>
                <c:pt idx="2570">
                  <c:v>-846.89856529235897</c:v>
                </c:pt>
                <c:pt idx="2571">
                  <c:v>-846.89814805984497</c:v>
                </c:pt>
                <c:pt idx="2572">
                  <c:v>-846.89785003662098</c:v>
                </c:pt>
                <c:pt idx="2573">
                  <c:v>-846.89785003662098</c:v>
                </c:pt>
                <c:pt idx="2574">
                  <c:v>-846.89832687377998</c:v>
                </c:pt>
                <c:pt idx="2575">
                  <c:v>-846.89934015274105</c:v>
                </c:pt>
                <c:pt idx="2576">
                  <c:v>-846.90088987350498</c:v>
                </c:pt>
                <c:pt idx="2577">
                  <c:v>-846.90303564071701</c:v>
                </c:pt>
                <c:pt idx="2578">
                  <c:v>-846.90571784973201</c:v>
                </c:pt>
                <c:pt idx="2579">
                  <c:v>-846.908876895905</c:v>
                </c:pt>
                <c:pt idx="2580">
                  <c:v>-846.91221475601196</c:v>
                </c:pt>
                <c:pt idx="2581">
                  <c:v>-846.91543340682995</c:v>
                </c:pt>
                <c:pt idx="2582">
                  <c:v>-846.91805601119995</c:v>
                </c:pt>
                <c:pt idx="2583">
                  <c:v>-846.91990375518799</c:v>
                </c:pt>
                <c:pt idx="2584">
                  <c:v>-846.92091703414906</c:v>
                </c:pt>
                <c:pt idx="2585">
                  <c:v>-846.92115545272804</c:v>
                </c:pt>
                <c:pt idx="2586">
                  <c:v>-846.92079782485996</c:v>
                </c:pt>
                <c:pt idx="2587">
                  <c:v>-846.920082569123</c:v>
                </c:pt>
                <c:pt idx="2588">
                  <c:v>-846.91912889480602</c:v>
                </c:pt>
                <c:pt idx="2589">
                  <c:v>-846.91829442977905</c:v>
                </c:pt>
                <c:pt idx="2590">
                  <c:v>-846.91787719726597</c:v>
                </c:pt>
                <c:pt idx="2591">
                  <c:v>-846.91787719726597</c:v>
                </c:pt>
                <c:pt idx="2592">
                  <c:v>-846.91841363906894</c:v>
                </c:pt>
                <c:pt idx="2593">
                  <c:v>-846.91930770874001</c:v>
                </c:pt>
                <c:pt idx="2594">
                  <c:v>-846.92049980163597</c:v>
                </c:pt>
                <c:pt idx="2595">
                  <c:v>-846.92193031311103</c:v>
                </c:pt>
                <c:pt idx="2596">
                  <c:v>-846.92353963851895</c:v>
                </c:pt>
                <c:pt idx="2597">
                  <c:v>-846.925208568573</c:v>
                </c:pt>
                <c:pt idx="2598">
                  <c:v>-846.92687749862705</c:v>
                </c:pt>
                <c:pt idx="2599">
                  <c:v>-846.92848682403599</c:v>
                </c:pt>
                <c:pt idx="2600">
                  <c:v>-846.93021535873402</c:v>
                </c:pt>
                <c:pt idx="2601">
                  <c:v>-846.93194389343296</c:v>
                </c:pt>
                <c:pt idx="2602">
                  <c:v>-846.933791637421</c:v>
                </c:pt>
                <c:pt idx="2603">
                  <c:v>-846.93563938140903</c:v>
                </c:pt>
                <c:pt idx="2604">
                  <c:v>-846.93724870681797</c:v>
                </c:pt>
                <c:pt idx="2605">
                  <c:v>-846.93856000900303</c:v>
                </c:pt>
                <c:pt idx="2606">
                  <c:v>-846.939454078675</c:v>
                </c:pt>
                <c:pt idx="2607">
                  <c:v>-846.93987131118797</c:v>
                </c:pt>
                <c:pt idx="2608">
                  <c:v>-846.93969249725399</c:v>
                </c:pt>
                <c:pt idx="2609">
                  <c:v>-846.93891763687202</c:v>
                </c:pt>
                <c:pt idx="2610">
                  <c:v>-846.93748712539696</c:v>
                </c:pt>
                <c:pt idx="2611">
                  <c:v>-846.93540096283004</c:v>
                </c:pt>
                <c:pt idx="2612">
                  <c:v>-846.93265914917004</c:v>
                </c:pt>
                <c:pt idx="2613">
                  <c:v>-846.92932128906295</c:v>
                </c:pt>
                <c:pt idx="2614">
                  <c:v>-846.92562580108699</c:v>
                </c:pt>
                <c:pt idx="2615">
                  <c:v>-846.92175149917603</c:v>
                </c:pt>
                <c:pt idx="2616">
                  <c:v>-846.91793680191097</c:v>
                </c:pt>
                <c:pt idx="2617">
                  <c:v>-846.91424131393501</c:v>
                </c:pt>
                <c:pt idx="2618">
                  <c:v>-846.91096305847202</c:v>
                </c:pt>
                <c:pt idx="2619">
                  <c:v>-846.90828084945701</c:v>
                </c:pt>
                <c:pt idx="2620">
                  <c:v>-846.90643310546898</c:v>
                </c:pt>
                <c:pt idx="2621">
                  <c:v>-846.90577745437599</c:v>
                </c:pt>
                <c:pt idx="2622">
                  <c:v>-846.90631389617897</c:v>
                </c:pt>
                <c:pt idx="2623">
                  <c:v>-846.90816164016701</c:v>
                </c:pt>
                <c:pt idx="2624">
                  <c:v>-846.91120147705101</c:v>
                </c:pt>
                <c:pt idx="2625">
                  <c:v>-846.91537380218494</c:v>
                </c:pt>
                <c:pt idx="2626">
                  <c:v>-846.92067861556995</c:v>
                </c:pt>
                <c:pt idx="2627">
                  <c:v>-846.92687749862705</c:v>
                </c:pt>
                <c:pt idx="2628">
                  <c:v>-846.933851242066</c:v>
                </c:pt>
                <c:pt idx="2629">
                  <c:v>-846.94124221801803</c:v>
                </c:pt>
                <c:pt idx="2630">
                  <c:v>-846.94875240325905</c:v>
                </c:pt>
                <c:pt idx="2631">
                  <c:v>-846.95596456527699</c:v>
                </c:pt>
                <c:pt idx="2632">
                  <c:v>-846.96264028549194</c:v>
                </c:pt>
                <c:pt idx="2633">
                  <c:v>-846.96848154068005</c:v>
                </c:pt>
                <c:pt idx="2634">
                  <c:v>-846.97330951690697</c:v>
                </c:pt>
                <c:pt idx="2635">
                  <c:v>-846.97682619094905</c:v>
                </c:pt>
                <c:pt idx="2636">
                  <c:v>-846.97885274887096</c:v>
                </c:pt>
                <c:pt idx="2637">
                  <c:v>-846.97926998138405</c:v>
                </c:pt>
                <c:pt idx="2638">
                  <c:v>-846.978077888489</c:v>
                </c:pt>
                <c:pt idx="2639">
                  <c:v>-846.97539567947399</c:v>
                </c:pt>
                <c:pt idx="2640">
                  <c:v>-846.97146177291904</c:v>
                </c:pt>
                <c:pt idx="2641">
                  <c:v>-846.96639537811302</c:v>
                </c:pt>
                <c:pt idx="2642">
                  <c:v>-846.96049451828003</c:v>
                </c:pt>
                <c:pt idx="2643">
                  <c:v>-846.95411682128895</c:v>
                </c:pt>
                <c:pt idx="2644">
                  <c:v>-846.947619915009</c:v>
                </c:pt>
                <c:pt idx="2645">
                  <c:v>-846.94130182266304</c:v>
                </c:pt>
                <c:pt idx="2646">
                  <c:v>-846.93552017211903</c:v>
                </c:pt>
                <c:pt idx="2647">
                  <c:v>-846.93039417266903</c:v>
                </c:pt>
                <c:pt idx="2648">
                  <c:v>-846.92610263824497</c:v>
                </c:pt>
                <c:pt idx="2649">
                  <c:v>-846.92282438278198</c:v>
                </c:pt>
                <c:pt idx="2650">
                  <c:v>-846.92055940628097</c:v>
                </c:pt>
                <c:pt idx="2651">
                  <c:v>-846.91918849945102</c:v>
                </c:pt>
                <c:pt idx="2652">
                  <c:v>-846.91853284835804</c:v>
                </c:pt>
                <c:pt idx="2653">
                  <c:v>-846.91829442977905</c:v>
                </c:pt>
                <c:pt idx="2654">
                  <c:v>-846.91823482513405</c:v>
                </c:pt>
                <c:pt idx="2655">
                  <c:v>-846.91817522048996</c:v>
                </c:pt>
                <c:pt idx="2656">
                  <c:v>-846.91793680191097</c:v>
                </c:pt>
                <c:pt idx="2657">
                  <c:v>-846.91740036010799</c:v>
                </c:pt>
                <c:pt idx="2658">
                  <c:v>-846.91662549972602</c:v>
                </c:pt>
                <c:pt idx="2659">
                  <c:v>-846.91579103469905</c:v>
                </c:pt>
                <c:pt idx="2660">
                  <c:v>-846.91519498825096</c:v>
                </c:pt>
                <c:pt idx="2661">
                  <c:v>-846.91513538360596</c:v>
                </c:pt>
                <c:pt idx="2662">
                  <c:v>-846.91585063934303</c:v>
                </c:pt>
                <c:pt idx="2663">
                  <c:v>-846.91734075546299</c:v>
                </c:pt>
                <c:pt idx="2664">
                  <c:v>-846.91948652267502</c:v>
                </c:pt>
                <c:pt idx="2665">
                  <c:v>-846.922287940979</c:v>
                </c:pt>
                <c:pt idx="2666">
                  <c:v>-846.92538738250801</c:v>
                </c:pt>
                <c:pt idx="2667">
                  <c:v>-846.92854642868099</c:v>
                </c:pt>
                <c:pt idx="2668">
                  <c:v>-846.93128824233997</c:v>
                </c:pt>
                <c:pt idx="2669">
                  <c:v>-846.93319559097301</c:v>
                </c:pt>
                <c:pt idx="2670">
                  <c:v>-846.93432807922397</c:v>
                </c:pt>
                <c:pt idx="2671">
                  <c:v>-846.93480491638195</c:v>
                </c:pt>
                <c:pt idx="2672">
                  <c:v>-846.93492412567196</c:v>
                </c:pt>
                <c:pt idx="2673">
                  <c:v>-846.93492412567196</c:v>
                </c:pt>
                <c:pt idx="2674">
                  <c:v>-846.93504333496105</c:v>
                </c:pt>
                <c:pt idx="2675">
                  <c:v>-846.93534135818504</c:v>
                </c:pt>
                <c:pt idx="2676">
                  <c:v>-846.93605661392201</c:v>
                </c:pt>
                <c:pt idx="2677">
                  <c:v>-846.93730831146297</c:v>
                </c:pt>
                <c:pt idx="2678">
                  <c:v>-846.93891763687202</c:v>
                </c:pt>
                <c:pt idx="2679">
                  <c:v>-846.94064617157005</c:v>
                </c:pt>
                <c:pt idx="2680">
                  <c:v>-846.9420170784</c:v>
                </c:pt>
                <c:pt idx="2681">
                  <c:v>-846.94285154342697</c:v>
                </c:pt>
                <c:pt idx="2682">
                  <c:v>-846.94279193878197</c:v>
                </c:pt>
                <c:pt idx="2683">
                  <c:v>-846.94189786910999</c:v>
                </c:pt>
                <c:pt idx="2684">
                  <c:v>-846.94005012512196</c:v>
                </c:pt>
                <c:pt idx="2685">
                  <c:v>-846.93712949752796</c:v>
                </c:pt>
                <c:pt idx="2686">
                  <c:v>-846.93331480026302</c:v>
                </c:pt>
                <c:pt idx="2687">
                  <c:v>-846.92878484725998</c:v>
                </c:pt>
                <c:pt idx="2688">
                  <c:v>-846.92383766174305</c:v>
                </c:pt>
                <c:pt idx="2689">
                  <c:v>-846.91895008087204</c:v>
                </c:pt>
                <c:pt idx="2690">
                  <c:v>-846.91459894180298</c:v>
                </c:pt>
                <c:pt idx="2691">
                  <c:v>-846.91114187240601</c:v>
                </c:pt>
                <c:pt idx="2692">
                  <c:v>-846.908876895905</c:v>
                </c:pt>
                <c:pt idx="2693">
                  <c:v>-846.90798282623302</c:v>
                </c:pt>
                <c:pt idx="2694">
                  <c:v>-846.90840005874702</c:v>
                </c:pt>
                <c:pt idx="2695">
                  <c:v>-846.91006898880005</c:v>
                </c:pt>
                <c:pt idx="2696">
                  <c:v>-846.91275119781506</c:v>
                </c:pt>
                <c:pt idx="2697">
                  <c:v>-846.91602945327804</c:v>
                </c:pt>
                <c:pt idx="2698">
                  <c:v>-846.91978454589901</c:v>
                </c:pt>
                <c:pt idx="2699">
                  <c:v>-846.92353963851895</c:v>
                </c:pt>
                <c:pt idx="2700">
                  <c:v>-846.92723512649604</c:v>
                </c:pt>
                <c:pt idx="2701">
                  <c:v>-846.930811405182</c:v>
                </c:pt>
                <c:pt idx="2702">
                  <c:v>-846.93426847457897</c:v>
                </c:pt>
                <c:pt idx="2703">
                  <c:v>-846.93790435791004</c:v>
                </c:pt>
                <c:pt idx="2704">
                  <c:v>-846.94165945053101</c:v>
                </c:pt>
                <c:pt idx="2705">
                  <c:v>-846.94571256637596</c:v>
                </c:pt>
                <c:pt idx="2706">
                  <c:v>-846.95000410080002</c:v>
                </c:pt>
                <c:pt idx="2707">
                  <c:v>-846.95441484451305</c:v>
                </c:pt>
                <c:pt idx="2708">
                  <c:v>-846.95870637893699</c:v>
                </c:pt>
                <c:pt idx="2709">
                  <c:v>-846.96264028549194</c:v>
                </c:pt>
                <c:pt idx="2710">
                  <c:v>-846.96603775024403</c:v>
                </c:pt>
                <c:pt idx="2711">
                  <c:v>-846.96866035461403</c:v>
                </c:pt>
                <c:pt idx="2712">
                  <c:v>-846.97038888931297</c:v>
                </c:pt>
                <c:pt idx="2713">
                  <c:v>-846.97122335434005</c:v>
                </c:pt>
                <c:pt idx="2714">
                  <c:v>-846.97128295898494</c:v>
                </c:pt>
                <c:pt idx="2715">
                  <c:v>-846.97056770324696</c:v>
                </c:pt>
                <c:pt idx="2716">
                  <c:v>-846.96925640106201</c:v>
                </c:pt>
                <c:pt idx="2717">
                  <c:v>-846.96740865707397</c:v>
                </c:pt>
                <c:pt idx="2718">
                  <c:v>-846.96520328521694</c:v>
                </c:pt>
                <c:pt idx="2719">
                  <c:v>-846.96293830871605</c:v>
                </c:pt>
                <c:pt idx="2720">
                  <c:v>-846.96073293685902</c:v>
                </c:pt>
                <c:pt idx="2721">
                  <c:v>-846.95870637893699</c:v>
                </c:pt>
                <c:pt idx="2722">
                  <c:v>-846.95673942565895</c:v>
                </c:pt>
                <c:pt idx="2723">
                  <c:v>-846.95465326309204</c:v>
                </c:pt>
                <c:pt idx="2724">
                  <c:v>-846.95250749588001</c:v>
                </c:pt>
                <c:pt idx="2725">
                  <c:v>-846.950242519379</c:v>
                </c:pt>
                <c:pt idx="2726">
                  <c:v>-846.94797754287697</c:v>
                </c:pt>
                <c:pt idx="2727">
                  <c:v>-846.94577217102096</c:v>
                </c:pt>
                <c:pt idx="2728">
                  <c:v>-846.94362640380905</c:v>
                </c:pt>
                <c:pt idx="2729">
                  <c:v>-846.94165945053101</c:v>
                </c:pt>
                <c:pt idx="2730">
                  <c:v>-846.93999052047798</c:v>
                </c:pt>
                <c:pt idx="2731">
                  <c:v>-846.93891763687202</c:v>
                </c:pt>
                <c:pt idx="2732">
                  <c:v>-846.93879842758201</c:v>
                </c:pt>
                <c:pt idx="2733">
                  <c:v>-846.93975210189797</c:v>
                </c:pt>
                <c:pt idx="2734">
                  <c:v>-846.94177865982101</c:v>
                </c:pt>
                <c:pt idx="2735">
                  <c:v>-846.94469928741501</c:v>
                </c:pt>
                <c:pt idx="2736">
                  <c:v>-846.94839477539097</c:v>
                </c:pt>
                <c:pt idx="2737">
                  <c:v>-846.95250749588001</c:v>
                </c:pt>
                <c:pt idx="2738">
                  <c:v>-846.95691823959396</c:v>
                </c:pt>
                <c:pt idx="2739">
                  <c:v>-846.961269378662</c:v>
                </c:pt>
                <c:pt idx="2740">
                  <c:v>-846.96532249450695</c:v>
                </c:pt>
                <c:pt idx="2741">
                  <c:v>-846.96895837783802</c:v>
                </c:pt>
                <c:pt idx="2742">
                  <c:v>-846.97205781936702</c:v>
                </c:pt>
                <c:pt idx="2743">
                  <c:v>-846.97479963302601</c:v>
                </c:pt>
                <c:pt idx="2744">
                  <c:v>-846.97724342346203</c:v>
                </c:pt>
                <c:pt idx="2745">
                  <c:v>-846.97944879531894</c:v>
                </c:pt>
                <c:pt idx="2746">
                  <c:v>-846.98153495788597</c:v>
                </c:pt>
                <c:pt idx="2747">
                  <c:v>-846.983263492584</c:v>
                </c:pt>
                <c:pt idx="2748">
                  <c:v>-846.98463439941395</c:v>
                </c:pt>
                <c:pt idx="2749">
                  <c:v>-846.98552846908603</c:v>
                </c:pt>
                <c:pt idx="2750">
                  <c:v>-846.98582649231003</c:v>
                </c:pt>
                <c:pt idx="2751">
                  <c:v>-846.98546886444103</c:v>
                </c:pt>
                <c:pt idx="2752">
                  <c:v>-846.98439598083496</c:v>
                </c:pt>
                <c:pt idx="2753">
                  <c:v>-846.98260784149204</c:v>
                </c:pt>
                <c:pt idx="2754">
                  <c:v>-846.98028326034603</c:v>
                </c:pt>
                <c:pt idx="2755">
                  <c:v>-846.97783946991001</c:v>
                </c:pt>
                <c:pt idx="2756">
                  <c:v>-846.97563409805298</c:v>
                </c:pt>
                <c:pt idx="2757">
                  <c:v>-846.97402477264404</c:v>
                </c:pt>
                <c:pt idx="2758">
                  <c:v>-846.97319030761696</c:v>
                </c:pt>
                <c:pt idx="2759">
                  <c:v>-846.97307109832798</c:v>
                </c:pt>
                <c:pt idx="2760">
                  <c:v>-846.97372674942005</c:v>
                </c:pt>
                <c:pt idx="2761">
                  <c:v>-846.975038051605</c:v>
                </c:pt>
                <c:pt idx="2762">
                  <c:v>-846.97712421417305</c:v>
                </c:pt>
                <c:pt idx="2763">
                  <c:v>-846.97992563247703</c:v>
                </c:pt>
                <c:pt idx="2764">
                  <c:v>-846.983263492584</c:v>
                </c:pt>
                <c:pt idx="2765">
                  <c:v>-846.98713779449497</c:v>
                </c:pt>
                <c:pt idx="2766">
                  <c:v>-846.99148893356301</c:v>
                </c:pt>
                <c:pt idx="2767">
                  <c:v>-846.99637651443504</c:v>
                </c:pt>
                <c:pt idx="2768">
                  <c:v>-847.00197935104404</c:v>
                </c:pt>
                <c:pt idx="2769">
                  <c:v>-847.008237838745</c:v>
                </c:pt>
                <c:pt idx="2770">
                  <c:v>-847.01491355895996</c:v>
                </c:pt>
                <c:pt idx="2771">
                  <c:v>-847.02164888382003</c:v>
                </c:pt>
                <c:pt idx="2772">
                  <c:v>-847.028026580811</c:v>
                </c:pt>
                <c:pt idx="2773">
                  <c:v>-847.03362941742</c:v>
                </c:pt>
                <c:pt idx="2774">
                  <c:v>-847.03809976577804</c:v>
                </c:pt>
                <c:pt idx="2775">
                  <c:v>-847.04102039337204</c:v>
                </c:pt>
                <c:pt idx="2776">
                  <c:v>-847.04203367233299</c:v>
                </c:pt>
                <c:pt idx="2777">
                  <c:v>-847.04102039337204</c:v>
                </c:pt>
                <c:pt idx="2778">
                  <c:v>-847.03798055648804</c:v>
                </c:pt>
                <c:pt idx="2779">
                  <c:v>-847.03321218490601</c:v>
                </c:pt>
                <c:pt idx="2780">
                  <c:v>-847.02707290649403</c:v>
                </c:pt>
                <c:pt idx="2781">
                  <c:v>-847.02003955841099</c:v>
                </c:pt>
                <c:pt idx="2782">
                  <c:v>-847.01264858245895</c:v>
                </c:pt>
                <c:pt idx="2783">
                  <c:v>-847.00537681579601</c:v>
                </c:pt>
                <c:pt idx="2784">
                  <c:v>-846.99876070022594</c:v>
                </c:pt>
                <c:pt idx="2785">
                  <c:v>-846.99321746826195</c:v>
                </c:pt>
                <c:pt idx="2786">
                  <c:v>-846.98880672454902</c:v>
                </c:pt>
                <c:pt idx="2787">
                  <c:v>-846.98546886444103</c:v>
                </c:pt>
                <c:pt idx="2788">
                  <c:v>-846.98308467865002</c:v>
                </c:pt>
                <c:pt idx="2789">
                  <c:v>-846.98159456253097</c:v>
                </c:pt>
                <c:pt idx="2790">
                  <c:v>-846.98087930679299</c:v>
                </c:pt>
                <c:pt idx="2791">
                  <c:v>-846.98087930679299</c:v>
                </c:pt>
                <c:pt idx="2792">
                  <c:v>-846.98135614395198</c:v>
                </c:pt>
                <c:pt idx="2793">
                  <c:v>-846.98219060897804</c:v>
                </c:pt>
                <c:pt idx="2794">
                  <c:v>-846.983263492584</c:v>
                </c:pt>
                <c:pt idx="2795">
                  <c:v>-846.98445558547996</c:v>
                </c:pt>
                <c:pt idx="2796">
                  <c:v>-846.98564767837502</c:v>
                </c:pt>
                <c:pt idx="2797">
                  <c:v>-846.98678016662598</c:v>
                </c:pt>
                <c:pt idx="2798">
                  <c:v>-846.98755502700806</c:v>
                </c:pt>
                <c:pt idx="2799">
                  <c:v>-846.98761463165295</c:v>
                </c:pt>
                <c:pt idx="2800">
                  <c:v>-846.98683977127098</c:v>
                </c:pt>
                <c:pt idx="2801">
                  <c:v>-846.98511123657204</c:v>
                </c:pt>
                <c:pt idx="2802">
                  <c:v>-846.98248863220203</c:v>
                </c:pt>
                <c:pt idx="2803">
                  <c:v>-846.97921037673996</c:v>
                </c:pt>
                <c:pt idx="2804">
                  <c:v>-846.97569370269798</c:v>
                </c:pt>
                <c:pt idx="2805">
                  <c:v>-846.97235584259101</c:v>
                </c:pt>
                <c:pt idx="2806">
                  <c:v>-846.969554424286</c:v>
                </c:pt>
                <c:pt idx="2807">
                  <c:v>-846.96758747100898</c:v>
                </c:pt>
                <c:pt idx="2808">
                  <c:v>-846.96651458740303</c:v>
                </c:pt>
                <c:pt idx="2809">
                  <c:v>-846.96639537811302</c:v>
                </c:pt>
                <c:pt idx="2810">
                  <c:v>-846.967051029206</c:v>
                </c:pt>
                <c:pt idx="2811">
                  <c:v>-846.96824312210094</c:v>
                </c:pt>
                <c:pt idx="2812">
                  <c:v>-846.96961402893101</c:v>
                </c:pt>
                <c:pt idx="2813">
                  <c:v>-846.97086572647095</c:v>
                </c:pt>
                <c:pt idx="2814">
                  <c:v>-846.97175979614303</c:v>
                </c:pt>
                <c:pt idx="2815">
                  <c:v>-846.97223663330101</c:v>
                </c:pt>
                <c:pt idx="2816">
                  <c:v>-846.97235584259101</c:v>
                </c:pt>
                <c:pt idx="2817">
                  <c:v>-846.97241544723499</c:v>
                </c:pt>
                <c:pt idx="2818">
                  <c:v>-846.97283267974899</c:v>
                </c:pt>
                <c:pt idx="2819">
                  <c:v>-846.97390556335495</c:v>
                </c:pt>
                <c:pt idx="2820">
                  <c:v>-846.97593212127697</c:v>
                </c:pt>
                <c:pt idx="2821">
                  <c:v>-846.97891235351597</c:v>
                </c:pt>
                <c:pt idx="2822">
                  <c:v>-846.98290586471603</c:v>
                </c:pt>
                <c:pt idx="2823">
                  <c:v>-846.98773384094295</c:v>
                </c:pt>
                <c:pt idx="2824">
                  <c:v>-846.99327707290695</c:v>
                </c:pt>
                <c:pt idx="2825">
                  <c:v>-846.99935674667404</c:v>
                </c:pt>
                <c:pt idx="2826">
                  <c:v>-847.00573444366501</c:v>
                </c:pt>
                <c:pt idx="2827">
                  <c:v>-847.01205253601097</c:v>
                </c:pt>
                <c:pt idx="2828">
                  <c:v>-847.01789379119896</c:v>
                </c:pt>
                <c:pt idx="2829">
                  <c:v>-847.02301979064998</c:v>
                </c:pt>
                <c:pt idx="2830">
                  <c:v>-847.02725172042904</c:v>
                </c:pt>
                <c:pt idx="2831">
                  <c:v>-847.030589580536</c:v>
                </c:pt>
                <c:pt idx="2832">
                  <c:v>-847.03309297561702</c:v>
                </c:pt>
                <c:pt idx="2833">
                  <c:v>-847.03470230102596</c:v>
                </c:pt>
                <c:pt idx="2834">
                  <c:v>-847.03523874282905</c:v>
                </c:pt>
                <c:pt idx="2835">
                  <c:v>-847.03458309173595</c:v>
                </c:pt>
                <c:pt idx="2836">
                  <c:v>-847.03297376632702</c:v>
                </c:pt>
                <c:pt idx="2837">
                  <c:v>-847.030529975891</c:v>
                </c:pt>
                <c:pt idx="2838">
                  <c:v>-847.02766895294201</c:v>
                </c:pt>
                <c:pt idx="2839">
                  <c:v>-847.02462911605903</c:v>
                </c:pt>
                <c:pt idx="2840">
                  <c:v>-847.02141046524105</c:v>
                </c:pt>
                <c:pt idx="2841">
                  <c:v>-847.01795339584396</c:v>
                </c:pt>
                <c:pt idx="2842">
                  <c:v>-847.014257907868</c:v>
                </c:pt>
                <c:pt idx="2843">
                  <c:v>-847.01038360595703</c:v>
                </c:pt>
                <c:pt idx="2844">
                  <c:v>-847.00644969940197</c:v>
                </c:pt>
                <c:pt idx="2845">
                  <c:v>-847.00269460678101</c:v>
                </c:pt>
                <c:pt idx="2846">
                  <c:v>-846.99923753738403</c:v>
                </c:pt>
                <c:pt idx="2847">
                  <c:v>-846.99607849121105</c:v>
                </c:pt>
                <c:pt idx="2848">
                  <c:v>-846.99339628219604</c:v>
                </c:pt>
                <c:pt idx="2849">
                  <c:v>-846.99154853820801</c:v>
                </c:pt>
                <c:pt idx="2850">
                  <c:v>-846.99077367782604</c:v>
                </c:pt>
                <c:pt idx="2851">
                  <c:v>-846.99142932891903</c:v>
                </c:pt>
                <c:pt idx="2852">
                  <c:v>-846.99339628219604</c:v>
                </c:pt>
                <c:pt idx="2853">
                  <c:v>-846.99655532836903</c:v>
                </c:pt>
                <c:pt idx="2854">
                  <c:v>-847.00042963028</c:v>
                </c:pt>
                <c:pt idx="2855">
                  <c:v>-847.00460195541405</c:v>
                </c:pt>
                <c:pt idx="2856">
                  <c:v>-847.008714675904</c:v>
                </c:pt>
                <c:pt idx="2857">
                  <c:v>-847.01258897781395</c:v>
                </c:pt>
                <c:pt idx="2858">
                  <c:v>-847.01610565185604</c:v>
                </c:pt>
                <c:pt idx="2859">
                  <c:v>-847.01902627945003</c:v>
                </c:pt>
                <c:pt idx="2860">
                  <c:v>-847.02147006988503</c:v>
                </c:pt>
                <c:pt idx="2861">
                  <c:v>-847.02325820922897</c:v>
                </c:pt>
                <c:pt idx="2862">
                  <c:v>-847.02445030212402</c:v>
                </c:pt>
                <c:pt idx="2863">
                  <c:v>-847.024986743927</c:v>
                </c:pt>
                <c:pt idx="2864">
                  <c:v>-847.024986743927</c:v>
                </c:pt>
                <c:pt idx="2865">
                  <c:v>-847.02445030212402</c:v>
                </c:pt>
                <c:pt idx="2866">
                  <c:v>-847.02325820922897</c:v>
                </c:pt>
                <c:pt idx="2867">
                  <c:v>-847.02141046524105</c:v>
                </c:pt>
                <c:pt idx="2868">
                  <c:v>-847.01884746551502</c:v>
                </c:pt>
                <c:pt idx="2869">
                  <c:v>-847.01562881469704</c:v>
                </c:pt>
                <c:pt idx="2870">
                  <c:v>-847.01205253601097</c:v>
                </c:pt>
                <c:pt idx="2871">
                  <c:v>-847.008595466614</c:v>
                </c:pt>
                <c:pt idx="2872">
                  <c:v>-847.00537681579601</c:v>
                </c:pt>
                <c:pt idx="2873">
                  <c:v>-847.00251579284702</c:v>
                </c:pt>
                <c:pt idx="2874">
                  <c:v>-846.99983358383201</c:v>
                </c:pt>
                <c:pt idx="2875">
                  <c:v>-846.99715137481701</c:v>
                </c:pt>
                <c:pt idx="2876">
                  <c:v>-846.99434995651302</c:v>
                </c:pt>
                <c:pt idx="2877">
                  <c:v>-846.99148893356301</c:v>
                </c:pt>
                <c:pt idx="2878">
                  <c:v>-846.98868751525902</c:v>
                </c:pt>
                <c:pt idx="2879">
                  <c:v>-846.98606491088901</c:v>
                </c:pt>
                <c:pt idx="2880">
                  <c:v>-846.983740329743</c:v>
                </c:pt>
                <c:pt idx="2881">
                  <c:v>-846.98189258575496</c:v>
                </c:pt>
                <c:pt idx="2882">
                  <c:v>-846.980760097504</c:v>
                </c:pt>
                <c:pt idx="2883">
                  <c:v>-846.98052167892502</c:v>
                </c:pt>
                <c:pt idx="2884">
                  <c:v>-846.98129653930698</c:v>
                </c:pt>
                <c:pt idx="2885">
                  <c:v>-846.98278665542603</c:v>
                </c:pt>
                <c:pt idx="2886">
                  <c:v>-846.98457479476895</c:v>
                </c:pt>
                <c:pt idx="2887">
                  <c:v>-846.986184120178</c:v>
                </c:pt>
                <c:pt idx="2888">
                  <c:v>-846.98707818984997</c:v>
                </c:pt>
                <c:pt idx="2889">
                  <c:v>-846.98678016662598</c:v>
                </c:pt>
                <c:pt idx="2890">
                  <c:v>-846.98523044586204</c:v>
                </c:pt>
                <c:pt idx="2891">
                  <c:v>-846.98230981826805</c:v>
                </c:pt>
                <c:pt idx="2892">
                  <c:v>-846.97831630706798</c:v>
                </c:pt>
                <c:pt idx="2893">
                  <c:v>-846.97360754013096</c:v>
                </c:pt>
                <c:pt idx="2894">
                  <c:v>-846.96860074997005</c:v>
                </c:pt>
                <c:pt idx="2895">
                  <c:v>-846.963951587677</c:v>
                </c:pt>
                <c:pt idx="2896">
                  <c:v>-846.96007728576706</c:v>
                </c:pt>
                <c:pt idx="2897">
                  <c:v>-846.95751428604103</c:v>
                </c:pt>
                <c:pt idx="2898">
                  <c:v>-846.95656061172497</c:v>
                </c:pt>
                <c:pt idx="2899">
                  <c:v>-846.95733547210705</c:v>
                </c:pt>
                <c:pt idx="2900">
                  <c:v>-846.95983886718795</c:v>
                </c:pt>
                <c:pt idx="2901">
                  <c:v>-846.963951587677</c:v>
                </c:pt>
                <c:pt idx="2902">
                  <c:v>-846.96925640106201</c:v>
                </c:pt>
                <c:pt idx="2903">
                  <c:v>-846.97521686554001</c:v>
                </c:pt>
                <c:pt idx="2904">
                  <c:v>-846.98123693466198</c:v>
                </c:pt>
                <c:pt idx="2905">
                  <c:v>-846.98701858520496</c:v>
                </c:pt>
                <c:pt idx="2906">
                  <c:v>-846.99208498001099</c:v>
                </c:pt>
                <c:pt idx="2907">
                  <c:v>-846.99613809585605</c:v>
                </c:pt>
                <c:pt idx="2908">
                  <c:v>-846.99911832809505</c:v>
                </c:pt>
                <c:pt idx="2909">
                  <c:v>-847.00102567672798</c:v>
                </c:pt>
                <c:pt idx="2910">
                  <c:v>-847.00191974639904</c:v>
                </c:pt>
                <c:pt idx="2911">
                  <c:v>-847.00221776962303</c:v>
                </c:pt>
                <c:pt idx="2912">
                  <c:v>-847.00239658355702</c:v>
                </c:pt>
                <c:pt idx="2913">
                  <c:v>-847.00275421142601</c:v>
                </c:pt>
                <c:pt idx="2914">
                  <c:v>-847.00335025787399</c:v>
                </c:pt>
                <c:pt idx="2915">
                  <c:v>-847.00418472290096</c:v>
                </c:pt>
                <c:pt idx="2916">
                  <c:v>-847.00513839721702</c:v>
                </c:pt>
                <c:pt idx="2917">
                  <c:v>-847.00597286224399</c:v>
                </c:pt>
                <c:pt idx="2918">
                  <c:v>-847.00650930404697</c:v>
                </c:pt>
                <c:pt idx="2919">
                  <c:v>-847.00650930404697</c:v>
                </c:pt>
                <c:pt idx="2920">
                  <c:v>-847.00579404831001</c:v>
                </c:pt>
                <c:pt idx="2921">
                  <c:v>-847.00418472290096</c:v>
                </c:pt>
                <c:pt idx="2922">
                  <c:v>-847.00186014175404</c:v>
                </c:pt>
                <c:pt idx="2923">
                  <c:v>-846.99882030487095</c:v>
                </c:pt>
                <c:pt idx="2924">
                  <c:v>-846.99542284011898</c:v>
                </c:pt>
                <c:pt idx="2925">
                  <c:v>-846.991846561432</c:v>
                </c:pt>
                <c:pt idx="2926">
                  <c:v>-846.98827028274604</c:v>
                </c:pt>
                <c:pt idx="2927">
                  <c:v>-846.98487281799305</c:v>
                </c:pt>
                <c:pt idx="2928">
                  <c:v>-846.98159456253097</c:v>
                </c:pt>
                <c:pt idx="2929">
                  <c:v>-846.97855472564697</c:v>
                </c:pt>
                <c:pt idx="2930">
                  <c:v>-846.97563409805298</c:v>
                </c:pt>
                <c:pt idx="2931">
                  <c:v>-846.97283267974899</c:v>
                </c:pt>
                <c:pt idx="2932">
                  <c:v>-846.97021007537899</c:v>
                </c:pt>
                <c:pt idx="2933">
                  <c:v>-846.96788549423195</c:v>
                </c:pt>
                <c:pt idx="2934">
                  <c:v>-846.96579933166504</c:v>
                </c:pt>
                <c:pt idx="2935">
                  <c:v>-846.96419000625599</c:v>
                </c:pt>
                <c:pt idx="2936">
                  <c:v>-846.96287870407104</c:v>
                </c:pt>
                <c:pt idx="2937">
                  <c:v>-846.96192502975498</c:v>
                </c:pt>
                <c:pt idx="2938">
                  <c:v>-846.961388587952</c:v>
                </c:pt>
                <c:pt idx="2939">
                  <c:v>-846.961388587952</c:v>
                </c:pt>
                <c:pt idx="2940">
                  <c:v>-846.96198463439998</c:v>
                </c:pt>
                <c:pt idx="2941">
                  <c:v>-846.96335554122902</c:v>
                </c:pt>
                <c:pt idx="2942">
                  <c:v>-846.96550130844105</c:v>
                </c:pt>
                <c:pt idx="2943">
                  <c:v>-846.96830272674595</c:v>
                </c:pt>
                <c:pt idx="2944">
                  <c:v>-846.97181940078804</c:v>
                </c:pt>
                <c:pt idx="2945">
                  <c:v>-846.97587251663197</c:v>
                </c:pt>
                <c:pt idx="2946">
                  <c:v>-846.98022365570102</c:v>
                </c:pt>
                <c:pt idx="2947">
                  <c:v>-846.98463439941395</c:v>
                </c:pt>
                <c:pt idx="2948">
                  <c:v>-846.98856830596901</c:v>
                </c:pt>
                <c:pt idx="2949">
                  <c:v>-846.99160814285301</c:v>
                </c:pt>
                <c:pt idx="2950">
                  <c:v>-846.99333667755104</c:v>
                </c:pt>
                <c:pt idx="2951">
                  <c:v>-846.99357509613105</c:v>
                </c:pt>
                <c:pt idx="2952">
                  <c:v>-846.99250221252498</c:v>
                </c:pt>
                <c:pt idx="2953">
                  <c:v>-846.99035644531295</c:v>
                </c:pt>
                <c:pt idx="2954">
                  <c:v>-846.98755502700806</c:v>
                </c:pt>
                <c:pt idx="2955">
                  <c:v>-846.98433637618996</c:v>
                </c:pt>
                <c:pt idx="2956">
                  <c:v>-846.98117733001698</c:v>
                </c:pt>
                <c:pt idx="2957">
                  <c:v>-846.97843551635799</c:v>
                </c:pt>
                <c:pt idx="2958">
                  <c:v>-846.97646856307995</c:v>
                </c:pt>
                <c:pt idx="2959">
                  <c:v>-846.97533607482899</c:v>
                </c:pt>
                <c:pt idx="2960">
                  <c:v>-846.97497844696102</c:v>
                </c:pt>
                <c:pt idx="2961">
                  <c:v>-846.97521686554001</c:v>
                </c:pt>
                <c:pt idx="2962">
                  <c:v>-846.97569370269798</c:v>
                </c:pt>
                <c:pt idx="2963">
                  <c:v>-846.97628974914596</c:v>
                </c:pt>
                <c:pt idx="2964">
                  <c:v>-846.97688579559303</c:v>
                </c:pt>
                <c:pt idx="2965">
                  <c:v>-846.97730302810703</c:v>
                </c:pt>
                <c:pt idx="2966">
                  <c:v>-846.97748184204102</c:v>
                </c:pt>
                <c:pt idx="2967">
                  <c:v>-846.97724342346203</c:v>
                </c:pt>
                <c:pt idx="2968">
                  <c:v>-846.97670698165905</c:v>
                </c:pt>
                <c:pt idx="2969">
                  <c:v>-846.97587251663197</c:v>
                </c:pt>
                <c:pt idx="2970">
                  <c:v>-846.97497844696102</c:v>
                </c:pt>
                <c:pt idx="2971">
                  <c:v>-846.97408437728905</c:v>
                </c:pt>
                <c:pt idx="2972">
                  <c:v>-846.97319030761696</c:v>
                </c:pt>
                <c:pt idx="2973">
                  <c:v>-846.97223663330101</c:v>
                </c:pt>
                <c:pt idx="2974">
                  <c:v>-846.97122335434005</c:v>
                </c:pt>
                <c:pt idx="2975">
                  <c:v>-846.97009086608898</c:v>
                </c:pt>
                <c:pt idx="2976">
                  <c:v>-846.96895837783802</c:v>
                </c:pt>
                <c:pt idx="2977">
                  <c:v>-846.96776628494297</c:v>
                </c:pt>
                <c:pt idx="2978">
                  <c:v>-846.96645498275802</c:v>
                </c:pt>
                <c:pt idx="2979">
                  <c:v>-846.96490526199398</c:v>
                </c:pt>
                <c:pt idx="2980">
                  <c:v>-846.96287870407104</c:v>
                </c:pt>
                <c:pt idx="2981">
                  <c:v>-846.96037530899105</c:v>
                </c:pt>
                <c:pt idx="2982">
                  <c:v>-846.95745468139705</c:v>
                </c:pt>
                <c:pt idx="2983">
                  <c:v>-846.95429563522396</c:v>
                </c:pt>
                <c:pt idx="2984">
                  <c:v>-846.95089817047096</c:v>
                </c:pt>
                <c:pt idx="2985">
                  <c:v>-846.94738149643001</c:v>
                </c:pt>
                <c:pt idx="2986">
                  <c:v>-846.94380521774303</c:v>
                </c:pt>
                <c:pt idx="2987">
                  <c:v>-846.94052696228005</c:v>
                </c:pt>
                <c:pt idx="2988">
                  <c:v>-846.93760633468605</c:v>
                </c:pt>
                <c:pt idx="2989">
                  <c:v>-846.93528175354004</c:v>
                </c:pt>
                <c:pt idx="2990">
                  <c:v>-846.93361282348701</c:v>
                </c:pt>
                <c:pt idx="2991">
                  <c:v>-846.93253993988105</c:v>
                </c:pt>
                <c:pt idx="2992">
                  <c:v>-846.93176507949897</c:v>
                </c:pt>
                <c:pt idx="2993">
                  <c:v>-846.93128824233997</c:v>
                </c:pt>
                <c:pt idx="2994">
                  <c:v>-846.93104982376099</c:v>
                </c:pt>
                <c:pt idx="2995">
                  <c:v>-846.93116903305099</c:v>
                </c:pt>
                <c:pt idx="2996">
                  <c:v>-846.93170547485397</c:v>
                </c:pt>
                <c:pt idx="2997">
                  <c:v>-846.93259954452503</c:v>
                </c:pt>
                <c:pt idx="2998">
                  <c:v>-846.93403005599998</c:v>
                </c:pt>
                <c:pt idx="2999">
                  <c:v>-846.93605661392201</c:v>
                </c:pt>
                <c:pt idx="3000">
                  <c:v>-846.93867921829201</c:v>
                </c:pt>
                <c:pt idx="3001">
                  <c:v>-846.94171905517601</c:v>
                </c:pt>
                <c:pt idx="3002">
                  <c:v>-846.94493770599399</c:v>
                </c:pt>
                <c:pt idx="3003">
                  <c:v>-846.94779872894298</c:v>
                </c:pt>
                <c:pt idx="3004">
                  <c:v>-846.950123310089</c:v>
                </c:pt>
                <c:pt idx="3005">
                  <c:v>-846.95167303085304</c:v>
                </c:pt>
                <c:pt idx="3006">
                  <c:v>-846.95238828659103</c:v>
                </c:pt>
                <c:pt idx="3007">
                  <c:v>-846.95238828659103</c:v>
                </c:pt>
                <c:pt idx="3008">
                  <c:v>-846.95185184478805</c:v>
                </c:pt>
                <c:pt idx="3009">
                  <c:v>-846.95107698440597</c:v>
                </c:pt>
                <c:pt idx="3010">
                  <c:v>-846.950182914734</c:v>
                </c:pt>
                <c:pt idx="3011">
                  <c:v>-846.94946765899704</c:v>
                </c:pt>
                <c:pt idx="3012">
                  <c:v>-846.94893121719394</c:v>
                </c:pt>
                <c:pt idx="3013">
                  <c:v>-846.94875240325905</c:v>
                </c:pt>
                <c:pt idx="3014">
                  <c:v>-846.94875240325905</c:v>
                </c:pt>
                <c:pt idx="3015">
                  <c:v>-846.94875240325905</c:v>
                </c:pt>
                <c:pt idx="3016">
                  <c:v>-846.94845438003597</c:v>
                </c:pt>
                <c:pt idx="3017">
                  <c:v>-846.94750070571899</c:v>
                </c:pt>
                <c:pt idx="3018">
                  <c:v>-846.94583177566506</c:v>
                </c:pt>
                <c:pt idx="3019">
                  <c:v>-846.94362640380905</c:v>
                </c:pt>
                <c:pt idx="3020">
                  <c:v>-846.94112300872803</c:v>
                </c:pt>
                <c:pt idx="3021">
                  <c:v>-846.93856000900303</c:v>
                </c:pt>
                <c:pt idx="3022">
                  <c:v>-846.93605661392201</c:v>
                </c:pt>
                <c:pt idx="3023">
                  <c:v>-846.93373203277599</c:v>
                </c:pt>
                <c:pt idx="3024">
                  <c:v>-846.93176507949897</c:v>
                </c:pt>
                <c:pt idx="3025">
                  <c:v>-846.93039417266903</c:v>
                </c:pt>
                <c:pt idx="3026">
                  <c:v>-846.92967891693104</c:v>
                </c:pt>
                <c:pt idx="3027">
                  <c:v>-846.92944049835205</c:v>
                </c:pt>
                <c:pt idx="3028">
                  <c:v>-846.92961931228695</c:v>
                </c:pt>
                <c:pt idx="3029">
                  <c:v>-846.92991733551003</c:v>
                </c:pt>
                <c:pt idx="3030">
                  <c:v>-846.93015575409004</c:v>
                </c:pt>
                <c:pt idx="3031">
                  <c:v>-846.93039417266903</c:v>
                </c:pt>
                <c:pt idx="3032">
                  <c:v>-846.93051338195801</c:v>
                </c:pt>
                <c:pt idx="3033">
                  <c:v>-846.93063259124801</c:v>
                </c:pt>
                <c:pt idx="3034">
                  <c:v>-846.930871009827</c:v>
                </c:pt>
                <c:pt idx="3035">
                  <c:v>-846.93128824233997</c:v>
                </c:pt>
                <c:pt idx="3036">
                  <c:v>-846.93176507949897</c:v>
                </c:pt>
                <c:pt idx="3037">
                  <c:v>-846.93224191665695</c:v>
                </c:pt>
                <c:pt idx="3038">
                  <c:v>-846.93248033523605</c:v>
                </c:pt>
                <c:pt idx="3039">
                  <c:v>-846.93230152130104</c:v>
                </c:pt>
                <c:pt idx="3040">
                  <c:v>-846.93176507949897</c:v>
                </c:pt>
                <c:pt idx="3041">
                  <c:v>-846.93063259124801</c:v>
                </c:pt>
                <c:pt idx="3042">
                  <c:v>-846.92902326583896</c:v>
                </c:pt>
                <c:pt idx="3043">
                  <c:v>-846.92693710327205</c:v>
                </c:pt>
                <c:pt idx="3044">
                  <c:v>-846.92473173141502</c:v>
                </c:pt>
                <c:pt idx="3045">
                  <c:v>-846.92288398742699</c:v>
                </c:pt>
                <c:pt idx="3046">
                  <c:v>-846.92187070846603</c:v>
                </c:pt>
                <c:pt idx="3047">
                  <c:v>-846.92187070846603</c:v>
                </c:pt>
                <c:pt idx="3048">
                  <c:v>-846.92276477813698</c:v>
                </c:pt>
                <c:pt idx="3049">
                  <c:v>-846.92437410354603</c:v>
                </c:pt>
                <c:pt idx="3050">
                  <c:v>-846.92634105682396</c:v>
                </c:pt>
                <c:pt idx="3051">
                  <c:v>-846.928248405457</c:v>
                </c:pt>
                <c:pt idx="3052">
                  <c:v>-846.92979812622104</c:v>
                </c:pt>
                <c:pt idx="3053">
                  <c:v>-846.930751800537</c:v>
                </c:pt>
                <c:pt idx="3054">
                  <c:v>-846.93099021911598</c:v>
                </c:pt>
                <c:pt idx="3055">
                  <c:v>-846.93057298660301</c:v>
                </c:pt>
                <c:pt idx="3056">
                  <c:v>-846.92985773086605</c:v>
                </c:pt>
                <c:pt idx="3057">
                  <c:v>-846.92926168441795</c:v>
                </c:pt>
                <c:pt idx="3058">
                  <c:v>-846.92902326583896</c:v>
                </c:pt>
                <c:pt idx="3059">
                  <c:v>-846.92938089370705</c:v>
                </c:pt>
                <c:pt idx="3060">
                  <c:v>-846.93045377731301</c:v>
                </c:pt>
                <c:pt idx="3061">
                  <c:v>-846.93200349807796</c:v>
                </c:pt>
                <c:pt idx="3062">
                  <c:v>-846.933851242066</c:v>
                </c:pt>
                <c:pt idx="3063">
                  <c:v>-846.93563938140903</c:v>
                </c:pt>
                <c:pt idx="3064">
                  <c:v>-846.93701028823898</c:v>
                </c:pt>
                <c:pt idx="3065">
                  <c:v>-846.93778514862095</c:v>
                </c:pt>
                <c:pt idx="3066">
                  <c:v>-846.93808317184505</c:v>
                </c:pt>
                <c:pt idx="3067">
                  <c:v>-846.93808317184505</c:v>
                </c:pt>
                <c:pt idx="3068">
                  <c:v>-846.93790435791004</c:v>
                </c:pt>
                <c:pt idx="3069">
                  <c:v>-846.93772554397594</c:v>
                </c:pt>
                <c:pt idx="3070">
                  <c:v>-846.93760633468605</c:v>
                </c:pt>
                <c:pt idx="3071">
                  <c:v>-846.93766593933105</c:v>
                </c:pt>
                <c:pt idx="3072">
                  <c:v>-846.93796396255505</c:v>
                </c:pt>
                <c:pt idx="3073">
                  <c:v>-846.93832159042404</c:v>
                </c:pt>
                <c:pt idx="3074">
                  <c:v>-846.93850040435802</c:v>
                </c:pt>
                <c:pt idx="3075">
                  <c:v>-846.93826198577904</c:v>
                </c:pt>
                <c:pt idx="3076">
                  <c:v>-846.93760633468605</c:v>
                </c:pt>
                <c:pt idx="3077">
                  <c:v>-846.936473846436</c:v>
                </c:pt>
                <c:pt idx="3078">
                  <c:v>-846.93510293960605</c:v>
                </c:pt>
                <c:pt idx="3079">
                  <c:v>-846.93367242813099</c:v>
                </c:pt>
                <c:pt idx="3080">
                  <c:v>-846.93224191665695</c:v>
                </c:pt>
                <c:pt idx="3081">
                  <c:v>-846.930811405182</c:v>
                </c:pt>
                <c:pt idx="3082">
                  <c:v>-846.92932128906295</c:v>
                </c:pt>
                <c:pt idx="3083">
                  <c:v>-846.92795038223301</c:v>
                </c:pt>
                <c:pt idx="3084">
                  <c:v>-846.92663908004795</c:v>
                </c:pt>
                <c:pt idx="3085">
                  <c:v>-846.92550659179699</c:v>
                </c:pt>
                <c:pt idx="3086">
                  <c:v>-846.92449331283603</c:v>
                </c:pt>
                <c:pt idx="3087">
                  <c:v>-846.92359924316395</c:v>
                </c:pt>
                <c:pt idx="3088">
                  <c:v>-846.92276477813698</c:v>
                </c:pt>
                <c:pt idx="3089">
                  <c:v>-846.92216873169002</c:v>
                </c:pt>
                <c:pt idx="3090">
                  <c:v>-846.92204952240002</c:v>
                </c:pt>
                <c:pt idx="3091">
                  <c:v>-846.922645568848</c:v>
                </c:pt>
                <c:pt idx="3092">
                  <c:v>-846.92389726638805</c:v>
                </c:pt>
                <c:pt idx="3093">
                  <c:v>-846.92550659179699</c:v>
                </c:pt>
                <c:pt idx="3094">
                  <c:v>-846.92729473114002</c:v>
                </c:pt>
                <c:pt idx="3095">
                  <c:v>-846.92884445190498</c:v>
                </c:pt>
                <c:pt idx="3096">
                  <c:v>-846.93015575409004</c:v>
                </c:pt>
                <c:pt idx="3097">
                  <c:v>-846.930930614472</c:v>
                </c:pt>
                <c:pt idx="3098">
                  <c:v>-846.93116903305099</c:v>
                </c:pt>
                <c:pt idx="3099">
                  <c:v>-846.93057298660301</c:v>
                </c:pt>
                <c:pt idx="3100">
                  <c:v>-846.92926168441795</c:v>
                </c:pt>
                <c:pt idx="3101">
                  <c:v>-846.92723512649604</c:v>
                </c:pt>
                <c:pt idx="3102">
                  <c:v>-846.92479133606003</c:v>
                </c:pt>
                <c:pt idx="3103">
                  <c:v>-846.92198991775501</c:v>
                </c:pt>
                <c:pt idx="3104">
                  <c:v>-846.91900968551704</c:v>
                </c:pt>
                <c:pt idx="3105">
                  <c:v>-846.91585063934303</c:v>
                </c:pt>
                <c:pt idx="3106">
                  <c:v>-846.91269159317005</c:v>
                </c:pt>
                <c:pt idx="3107">
                  <c:v>-846.90959215164196</c:v>
                </c:pt>
                <c:pt idx="3108">
                  <c:v>-846.90673112869297</c:v>
                </c:pt>
                <c:pt idx="3109">
                  <c:v>-846.90410852432296</c:v>
                </c:pt>
                <c:pt idx="3110">
                  <c:v>-846.90190315246605</c:v>
                </c:pt>
                <c:pt idx="3111">
                  <c:v>-846.90005540847801</c:v>
                </c:pt>
                <c:pt idx="3112">
                  <c:v>-846.89868450164795</c:v>
                </c:pt>
                <c:pt idx="3113">
                  <c:v>-846.89785003662098</c:v>
                </c:pt>
                <c:pt idx="3114">
                  <c:v>-846.89749240875301</c:v>
                </c:pt>
                <c:pt idx="3115">
                  <c:v>-846.89761161804199</c:v>
                </c:pt>
                <c:pt idx="3116">
                  <c:v>-846.89814805984497</c:v>
                </c:pt>
                <c:pt idx="3117">
                  <c:v>-846.89910173416195</c:v>
                </c:pt>
                <c:pt idx="3118">
                  <c:v>-846.900293827057</c:v>
                </c:pt>
                <c:pt idx="3119">
                  <c:v>-846.90148591995296</c:v>
                </c:pt>
                <c:pt idx="3120">
                  <c:v>-846.90261840820301</c:v>
                </c:pt>
                <c:pt idx="3121">
                  <c:v>-846.90357208251999</c:v>
                </c:pt>
                <c:pt idx="3122">
                  <c:v>-846.90416812896694</c:v>
                </c:pt>
                <c:pt idx="3123">
                  <c:v>-846.90428733825695</c:v>
                </c:pt>
                <c:pt idx="3124">
                  <c:v>-846.90387010574398</c:v>
                </c:pt>
                <c:pt idx="3125">
                  <c:v>-846.90273761749302</c:v>
                </c:pt>
                <c:pt idx="3126">
                  <c:v>-846.90094947814998</c:v>
                </c:pt>
                <c:pt idx="3127">
                  <c:v>-846.89856529235897</c:v>
                </c:pt>
                <c:pt idx="3128">
                  <c:v>-846.89570426940895</c:v>
                </c:pt>
                <c:pt idx="3129">
                  <c:v>-846.89254522323597</c:v>
                </c:pt>
                <c:pt idx="3130">
                  <c:v>-846.88896894455002</c:v>
                </c:pt>
                <c:pt idx="3131">
                  <c:v>-846.88509464263905</c:v>
                </c:pt>
                <c:pt idx="3132">
                  <c:v>-846.881041526795</c:v>
                </c:pt>
                <c:pt idx="3133">
                  <c:v>-846.87680959701595</c:v>
                </c:pt>
                <c:pt idx="3134">
                  <c:v>-846.872398853302</c:v>
                </c:pt>
                <c:pt idx="3135">
                  <c:v>-846.86786890029896</c:v>
                </c:pt>
                <c:pt idx="3136">
                  <c:v>-846.86339855194103</c:v>
                </c:pt>
                <c:pt idx="3137">
                  <c:v>-846.85916662216198</c:v>
                </c:pt>
                <c:pt idx="3138">
                  <c:v>-846.85547113418602</c:v>
                </c:pt>
                <c:pt idx="3139">
                  <c:v>-846.85261011123703</c:v>
                </c:pt>
                <c:pt idx="3140">
                  <c:v>-846.85064315795898</c:v>
                </c:pt>
                <c:pt idx="3141">
                  <c:v>-846.84962987899803</c:v>
                </c:pt>
                <c:pt idx="3142">
                  <c:v>-846.84945106506404</c:v>
                </c:pt>
                <c:pt idx="3143">
                  <c:v>-846.850047111511</c:v>
                </c:pt>
                <c:pt idx="3144">
                  <c:v>-846.85135841369595</c:v>
                </c:pt>
                <c:pt idx="3145">
                  <c:v>-846.853086948395</c:v>
                </c:pt>
                <c:pt idx="3146">
                  <c:v>-846.85517311096203</c:v>
                </c:pt>
                <c:pt idx="3147">
                  <c:v>-846.85731887817406</c:v>
                </c:pt>
                <c:pt idx="3148">
                  <c:v>-846.85952425003097</c:v>
                </c:pt>
                <c:pt idx="3149">
                  <c:v>-846.86184883117699</c:v>
                </c:pt>
                <c:pt idx="3150">
                  <c:v>-846.86447143554699</c:v>
                </c:pt>
                <c:pt idx="3151">
                  <c:v>-846.86751127243099</c:v>
                </c:pt>
                <c:pt idx="3152">
                  <c:v>-846.87090873718296</c:v>
                </c:pt>
                <c:pt idx="3153">
                  <c:v>-846.87460422515903</c:v>
                </c:pt>
                <c:pt idx="3154">
                  <c:v>-846.87847852706898</c:v>
                </c:pt>
                <c:pt idx="3155">
                  <c:v>-846.88223361969006</c:v>
                </c:pt>
                <c:pt idx="3156">
                  <c:v>-846.88563108444202</c:v>
                </c:pt>
                <c:pt idx="3157">
                  <c:v>-846.88843250274704</c:v>
                </c:pt>
                <c:pt idx="3158">
                  <c:v>-846.89045906066895</c:v>
                </c:pt>
                <c:pt idx="3159">
                  <c:v>-846.891710758209</c:v>
                </c:pt>
                <c:pt idx="3160">
                  <c:v>-846.892127990723</c:v>
                </c:pt>
                <c:pt idx="3161">
                  <c:v>-846.89182996749901</c:v>
                </c:pt>
                <c:pt idx="3162">
                  <c:v>-846.89105510711704</c:v>
                </c:pt>
                <c:pt idx="3163">
                  <c:v>-846.88998222351097</c:v>
                </c:pt>
                <c:pt idx="3164">
                  <c:v>-846.88873052597103</c:v>
                </c:pt>
                <c:pt idx="3165">
                  <c:v>-846.88735961914097</c:v>
                </c:pt>
                <c:pt idx="3166">
                  <c:v>-846.88598871231102</c:v>
                </c:pt>
                <c:pt idx="3167">
                  <c:v>-846.88461780548096</c:v>
                </c:pt>
                <c:pt idx="3168">
                  <c:v>-846.88324689865101</c:v>
                </c:pt>
                <c:pt idx="3169">
                  <c:v>-846.88181638717697</c:v>
                </c:pt>
                <c:pt idx="3170">
                  <c:v>-846.88008785247803</c:v>
                </c:pt>
                <c:pt idx="3171">
                  <c:v>-846.877942085266</c:v>
                </c:pt>
                <c:pt idx="3172">
                  <c:v>-846.875438690186</c:v>
                </c:pt>
                <c:pt idx="3173">
                  <c:v>-846.87263727188099</c:v>
                </c:pt>
                <c:pt idx="3174">
                  <c:v>-846.869776248932</c:v>
                </c:pt>
                <c:pt idx="3175">
                  <c:v>-846.86703443527199</c:v>
                </c:pt>
                <c:pt idx="3176">
                  <c:v>-846.86453104019199</c:v>
                </c:pt>
                <c:pt idx="3177">
                  <c:v>-846.86244487762497</c:v>
                </c:pt>
                <c:pt idx="3178">
                  <c:v>-846.86095476150501</c:v>
                </c:pt>
                <c:pt idx="3179">
                  <c:v>-846.86023950576805</c:v>
                </c:pt>
                <c:pt idx="3180">
                  <c:v>-846.86029911041305</c:v>
                </c:pt>
                <c:pt idx="3181">
                  <c:v>-846.86095476150501</c:v>
                </c:pt>
                <c:pt idx="3182">
                  <c:v>-846.86202764511097</c:v>
                </c:pt>
                <c:pt idx="3183">
                  <c:v>-846.86327934265205</c:v>
                </c:pt>
                <c:pt idx="3184">
                  <c:v>-846.86470985412598</c:v>
                </c:pt>
                <c:pt idx="3185">
                  <c:v>-846.86637878418003</c:v>
                </c:pt>
                <c:pt idx="3186">
                  <c:v>-846.86840534210205</c:v>
                </c:pt>
                <c:pt idx="3187">
                  <c:v>-846.87072992324897</c:v>
                </c:pt>
                <c:pt idx="3188">
                  <c:v>-846.87353134155296</c:v>
                </c:pt>
                <c:pt idx="3189">
                  <c:v>-846.87692880630505</c:v>
                </c:pt>
                <c:pt idx="3190">
                  <c:v>-846.88116073608398</c:v>
                </c:pt>
                <c:pt idx="3191">
                  <c:v>-846.88622713089001</c:v>
                </c:pt>
                <c:pt idx="3192">
                  <c:v>-846.89206838607799</c:v>
                </c:pt>
                <c:pt idx="3193">
                  <c:v>-846.89826726913498</c:v>
                </c:pt>
                <c:pt idx="3194">
                  <c:v>-846.90452575683605</c:v>
                </c:pt>
                <c:pt idx="3195">
                  <c:v>-846.91054582595802</c:v>
                </c:pt>
                <c:pt idx="3196">
                  <c:v>-846.91596984863304</c:v>
                </c:pt>
                <c:pt idx="3197">
                  <c:v>-846.92079782485996</c:v>
                </c:pt>
                <c:pt idx="3198">
                  <c:v>-846.92491054534901</c:v>
                </c:pt>
                <c:pt idx="3199">
                  <c:v>-846.928248405457</c:v>
                </c:pt>
                <c:pt idx="3200">
                  <c:v>-846.930811405182</c:v>
                </c:pt>
                <c:pt idx="3201">
                  <c:v>-846.93259954452503</c:v>
                </c:pt>
                <c:pt idx="3202">
                  <c:v>-846.93367242813099</c:v>
                </c:pt>
                <c:pt idx="3203">
                  <c:v>-846.93414926528999</c:v>
                </c:pt>
                <c:pt idx="3204">
                  <c:v>-846.93403005599998</c:v>
                </c:pt>
                <c:pt idx="3205">
                  <c:v>-846.933493614197</c:v>
                </c:pt>
                <c:pt idx="3206">
                  <c:v>-846.93242073059105</c:v>
                </c:pt>
                <c:pt idx="3207">
                  <c:v>-846.930930614472</c:v>
                </c:pt>
                <c:pt idx="3208">
                  <c:v>-846.92896366119396</c:v>
                </c:pt>
                <c:pt idx="3209">
                  <c:v>-846.92669868469295</c:v>
                </c:pt>
                <c:pt idx="3210">
                  <c:v>-846.92419528961204</c:v>
                </c:pt>
                <c:pt idx="3211">
                  <c:v>-846.92163228988704</c:v>
                </c:pt>
                <c:pt idx="3212">
                  <c:v>-846.91895008087204</c:v>
                </c:pt>
                <c:pt idx="3213">
                  <c:v>-846.91632747650203</c:v>
                </c:pt>
                <c:pt idx="3214">
                  <c:v>-846.91388368606601</c:v>
                </c:pt>
                <c:pt idx="3215">
                  <c:v>-846.91161870956398</c:v>
                </c:pt>
                <c:pt idx="3216">
                  <c:v>-846.90971136093196</c:v>
                </c:pt>
                <c:pt idx="3217">
                  <c:v>-846.90834045410202</c:v>
                </c:pt>
                <c:pt idx="3218">
                  <c:v>-846.90762519836403</c:v>
                </c:pt>
                <c:pt idx="3219">
                  <c:v>-846.90780401229904</c:v>
                </c:pt>
                <c:pt idx="3220">
                  <c:v>-846.90893650055</c:v>
                </c:pt>
                <c:pt idx="3221">
                  <c:v>-846.91102266311702</c:v>
                </c:pt>
                <c:pt idx="3222">
                  <c:v>-846.9140625</c:v>
                </c:pt>
                <c:pt idx="3223">
                  <c:v>-846.91787719726597</c:v>
                </c:pt>
                <c:pt idx="3224">
                  <c:v>-846.92234754562401</c:v>
                </c:pt>
                <c:pt idx="3225">
                  <c:v>-846.92699670791603</c:v>
                </c:pt>
                <c:pt idx="3226">
                  <c:v>-846.93158626556396</c:v>
                </c:pt>
                <c:pt idx="3227">
                  <c:v>-846.93569898605404</c:v>
                </c:pt>
                <c:pt idx="3228">
                  <c:v>-846.93915605545101</c:v>
                </c:pt>
                <c:pt idx="3229">
                  <c:v>-846.94183826446601</c:v>
                </c:pt>
                <c:pt idx="3230">
                  <c:v>-846.94380521774303</c:v>
                </c:pt>
                <c:pt idx="3231">
                  <c:v>-846.94517612457298</c:v>
                </c:pt>
                <c:pt idx="3232">
                  <c:v>-846.94612979888905</c:v>
                </c:pt>
                <c:pt idx="3233">
                  <c:v>-846.94708347320602</c:v>
                </c:pt>
                <c:pt idx="3234">
                  <c:v>-846.94821596145698</c:v>
                </c:pt>
                <c:pt idx="3235">
                  <c:v>-846.94988489151001</c:v>
                </c:pt>
                <c:pt idx="3236">
                  <c:v>-846.95209026336704</c:v>
                </c:pt>
                <c:pt idx="3237">
                  <c:v>-846.95465326309204</c:v>
                </c:pt>
                <c:pt idx="3238">
                  <c:v>-846.95727586746204</c:v>
                </c:pt>
                <c:pt idx="3239">
                  <c:v>-846.95948123931896</c:v>
                </c:pt>
                <c:pt idx="3240">
                  <c:v>-846.96091175079403</c:v>
                </c:pt>
                <c:pt idx="3241">
                  <c:v>-846.96115016937301</c:v>
                </c:pt>
                <c:pt idx="3242">
                  <c:v>-846.96001768112205</c:v>
                </c:pt>
                <c:pt idx="3243">
                  <c:v>-846.95751428604103</c:v>
                </c:pt>
                <c:pt idx="3244">
                  <c:v>-846.95381879806496</c:v>
                </c:pt>
                <c:pt idx="3245">
                  <c:v>-846.94911003112804</c:v>
                </c:pt>
                <c:pt idx="3246">
                  <c:v>-846.94374561309803</c:v>
                </c:pt>
                <c:pt idx="3247">
                  <c:v>-846.93820238113403</c:v>
                </c:pt>
                <c:pt idx="3248">
                  <c:v>-846.93295717239403</c:v>
                </c:pt>
                <c:pt idx="3249">
                  <c:v>-846.92836761474598</c:v>
                </c:pt>
                <c:pt idx="3250">
                  <c:v>-846.92479133606003</c:v>
                </c:pt>
                <c:pt idx="3251">
                  <c:v>-846.922228336334</c:v>
                </c:pt>
                <c:pt idx="3252">
                  <c:v>-846.92079782485996</c:v>
                </c:pt>
                <c:pt idx="3253">
                  <c:v>-846.92020177841198</c:v>
                </c:pt>
                <c:pt idx="3254">
                  <c:v>-846.92049980163597</c:v>
                </c:pt>
                <c:pt idx="3255">
                  <c:v>-846.92151308059704</c:v>
                </c:pt>
                <c:pt idx="3256">
                  <c:v>-846.92318201065098</c:v>
                </c:pt>
                <c:pt idx="3257">
                  <c:v>-846.925208568573</c:v>
                </c:pt>
                <c:pt idx="3258">
                  <c:v>-846.92723512649604</c:v>
                </c:pt>
                <c:pt idx="3259">
                  <c:v>-846.92884445190498</c:v>
                </c:pt>
                <c:pt idx="3260">
                  <c:v>-846.92979812622104</c:v>
                </c:pt>
                <c:pt idx="3261">
                  <c:v>-846.92985773086605</c:v>
                </c:pt>
                <c:pt idx="3262">
                  <c:v>-846.92890405654896</c:v>
                </c:pt>
                <c:pt idx="3263">
                  <c:v>-846.92687749862705</c:v>
                </c:pt>
                <c:pt idx="3264">
                  <c:v>-846.92383766174305</c:v>
                </c:pt>
                <c:pt idx="3265">
                  <c:v>-846.91978454589901</c:v>
                </c:pt>
                <c:pt idx="3266">
                  <c:v>-846.91507577896095</c:v>
                </c:pt>
                <c:pt idx="3267">
                  <c:v>-846.91000938415505</c:v>
                </c:pt>
                <c:pt idx="3268">
                  <c:v>-846.90506219863903</c:v>
                </c:pt>
                <c:pt idx="3269">
                  <c:v>-846.90065145492599</c:v>
                </c:pt>
                <c:pt idx="3270">
                  <c:v>-846.89725399017402</c:v>
                </c:pt>
                <c:pt idx="3271">
                  <c:v>-846.89510822296199</c:v>
                </c:pt>
                <c:pt idx="3272">
                  <c:v>-846.89433336258003</c:v>
                </c:pt>
                <c:pt idx="3273">
                  <c:v>-846.894810199738</c:v>
                </c:pt>
                <c:pt idx="3274">
                  <c:v>-846.89618110656795</c:v>
                </c:pt>
                <c:pt idx="3275">
                  <c:v>-846.89826726913498</c:v>
                </c:pt>
                <c:pt idx="3276">
                  <c:v>-846.90065145492599</c:v>
                </c:pt>
                <c:pt idx="3277">
                  <c:v>-846.902856826782</c:v>
                </c:pt>
                <c:pt idx="3278">
                  <c:v>-846.90452575683605</c:v>
                </c:pt>
                <c:pt idx="3279">
                  <c:v>-846.90530061721802</c:v>
                </c:pt>
                <c:pt idx="3280">
                  <c:v>-846.90500259399403</c:v>
                </c:pt>
                <c:pt idx="3281">
                  <c:v>-846.90363168716499</c:v>
                </c:pt>
                <c:pt idx="3282">
                  <c:v>-846.90142631530796</c:v>
                </c:pt>
                <c:pt idx="3283">
                  <c:v>-846.89868450164795</c:v>
                </c:pt>
                <c:pt idx="3284">
                  <c:v>-846.89570426940895</c:v>
                </c:pt>
                <c:pt idx="3285">
                  <c:v>-846.89278364181496</c:v>
                </c:pt>
                <c:pt idx="3286">
                  <c:v>-846.89004182815597</c:v>
                </c:pt>
                <c:pt idx="3287">
                  <c:v>-846.88759803771995</c:v>
                </c:pt>
                <c:pt idx="3288">
                  <c:v>-846.88551187515304</c:v>
                </c:pt>
                <c:pt idx="3289">
                  <c:v>-846.88378334045399</c:v>
                </c:pt>
                <c:pt idx="3290">
                  <c:v>-846.88247203826904</c:v>
                </c:pt>
                <c:pt idx="3291">
                  <c:v>-846.88157796859798</c:v>
                </c:pt>
                <c:pt idx="3292">
                  <c:v>-846.88110113143898</c:v>
                </c:pt>
                <c:pt idx="3293">
                  <c:v>-846.88116073608398</c:v>
                </c:pt>
                <c:pt idx="3294">
                  <c:v>-846.88175678253197</c:v>
                </c:pt>
                <c:pt idx="3295">
                  <c:v>-846.88312768936203</c:v>
                </c:pt>
                <c:pt idx="3296">
                  <c:v>-846.88545227050804</c:v>
                </c:pt>
                <c:pt idx="3297">
                  <c:v>-846.88855171203602</c:v>
                </c:pt>
                <c:pt idx="3298">
                  <c:v>-846.89224720001198</c:v>
                </c:pt>
                <c:pt idx="3299">
                  <c:v>-846.89618110656795</c:v>
                </c:pt>
                <c:pt idx="3300">
                  <c:v>-846.89987659454403</c:v>
                </c:pt>
                <c:pt idx="3301">
                  <c:v>-846.90315485000599</c:v>
                </c:pt>
                <c:pt idx="3302">
                  <c:v>-846.90565824508701</c:v>
                </c:pt>
                <c:pt idx="3303">
                  <c:v>-846.90726757049595</c:v>
                </c:pt>
                <c:pt idx="3304">
                  <c:v>-846.90786361694404</c:v>
                </c:pt>
                <c:pt idx="3305">
                  <c:v>-846.90756559372005</c:v>
                </c:pt>
                <c:pt idx="3306">
                  <c:v>-846.90661191940296</c:v>
                </c:pt>
                <c:pt idx="3307">
                  <c:v>-846.90547943115303</c:v>
                </c:pt>
                <c:pt idx="3308">
                  <c:v>-846.90428733825695</c:v>
                </c:pt>
                <c:pt idx="3309">
                  <c:v>-846.903274059296</c:v>
                </c:pt>
                <c:pt idx="3310">
                  <c:v>-846.90232038497902</c:v>
                </c:pt>
                <c:pt idx="3311">
                  <c:v>-846.90130710601795</c:v>
                </c:pt>
                <c:pt idx="3312">
                  <c:v>-846.90011501312301</c:v>
                </c:pt>
                <c:pt idx="3313">
                  <c:v>-846.89856529235897</c:v>
                </c:pt>
                <c:pt idx="3314">
                  <c:v>-846.89647912979103</c:v>
                </c:pt>
                <c:pt idx="3315">
                  <c:v>-846.89379692077705</c:v>
                </c:pt>
                <c:pt idx="3316">
                  <c:v>-846.89057826995895</c:v>
                </c:pt>
                <c:pt idx="3317">
                  <c:v>-846.88712120056198</c:v>
                </c:pt>
                <c:pt idx="3318">
                  <c:v>-846.88384294509899</c:v>
                </c:pt>
                <c:pt idx="3319">
                  <c:v>-846.88110113143898</c:v>
                </c:pt>
                <c:pt idx="3320">
                  <c:v>-846.87931299209595</c:v>
                </c:pt>
                <c:pt idx="3321">
                  <c:v>-846.87859773635898</c:v>
                </c:pt>
                <c:pt idx="3322">
                  <c:v>-846.87901496887196</c:v>
                </c:pt>
                <c:pt idx="3323">
                  <c:v>-846.88032627105702</c:v>
                </c:pt>
                <c:pt idx="3324">
                  <c:v>-846.88217401504505</c:v>
                </c:pt>
                <c:pt idx="3325">
                  <c:v>-846.88408136367798</c:v>
                </c:pt>
                <c:pt idx="3326">
                  <c:v>-846.88563108444202</c:v>
                </c:pt>
                <c:pt idx="3327">
                  <c:v>-846.886525154114</c:v>
                </c:pt>
                <c:pt idx="3328">
                  <c:v>-846.88646554946899</c:v>
                </c:pt>
                <c:pt idx="3329">
                  <c:v>-846.88551187515304</c:v>
                </c:pt>
                <c:pt idx="3330">
                  <c:v>-846.88384294509899</c:v>
                </c:pt>
                <c:pt idx="3331">
                  <c:v>-846.88169717788696</c:v>
                </c:pt>
                <c:pt idx="3332">
                  <c:v>-846.87961101532005</c:v>
                </c:pt>
                <c:pt idx="3333">
                  <c:v>-846.87806129455601</c:v>
                </c:pt>
                <c:pt idx="3334">
                  <c:v>-846.87746524810802</c:v>
                </c:pt>
                <c:pt idx="3335">
                  <c:v>-846.87806129455601</c:v>
                </c:pt>
                <c:pt idx="3336">
                  <c:v>-846.87984943389904</c:v>
                </c:pt>
                <c:pt idx="3337">
                  <c:v>-846.88253164291405</c:v>
                </c:pt>
                <c:pt idx="3338">
                  <c:v>-846.88575029373203</c:v>
                </c:pt>
                <c:pt idx="3339">
                  <c:v>-846.889088153839</c:v>
                </c:pt>
                <c:pt idx="3340">
                  <c:v>-846.892127990723</c:v>
                </c:pt>
                <c:pt idx="3341">
                  <c:v>-846.89439296722401</c:v>
                </c:pt>
                <c:pt idx="3342">
                  <c:v>-846.89546585082996</c:v>
                </c:pt>
                <c:pt idx="3343">
                  <c:v>-846.89504861831699</c:v>
                </c:pt>
                <c:pt idx="3344">
                  <c:v>-846.89314126968395</c:v>
                </c:pt>
                <c:pt idx="3345">
                  <c:v>-846.88998222351097</c:v>
                </c:pt>
                <c:pt idx="3346">
                  <c:v>-846.88604831695602</c:v>
                </c:pt>
                <c:pt idx="3347">
                  <c:v>-846.88187599182095</c:v>
                </c:pt>
                <c:pt idx="3348">
                  <c:v>-846.877942085266</c:v>
                </c:pt>
                <c:pt idx="3349">
                  <c:v>-846.87484264373802</c:v>
                </c:pt>
                <c:pt idx="3350">
                  <c:v>-846.87293529510498</c:v>
                </c:pt>
                <c:pt idx="3351">
                  <c:v>-846.87257766723701</c:v>
                </c:pt>
                <c:pt idx="3352">
                  <c:v>-846.87394857406605</c:v>
                </c:pt>
                <c:pt idx="3353">
                  <c:v>-846.87692880630505</c:v>
                </c:pt>
                <c:pt idx="3354">
                  <c:v>-846.88116073608398</c:v>
                </c:pt>
                <c:pt idx="3355">
                  <c:v>-846.886167526245</c:v>
                </c:pt>
                <c:pt idx="3356">
                  <c:v>-846.89141273498603</c:v>
                </c:pt>
                <c:pt idx="3357">
                  <c:v>-846.89641952514705</c:v>
                </c:pt>
                <c:pt idx="3358">
                  <c:v>-846.90077066421497</c:v>
                </c:pt>
                <c:pt idx="3359">
                  <c:v>-846.90428733825695</c:v>
                </c:pt>
                <c:pt idx="3360">
                  <c:v>-846.90690994262695</c:v>
                </c:pt>
                <c:pt idx="3361">
                  <c:v>-846.90869808196999</c:v>
                </c:pt>
                <c:pt idx="3362">
                  <c:v>-846.91000938415505</c:v>
                </c:pt>
                <c:pt idx="3363">
                  <c:v>-846.91114187240601</c:v>
                </c:pt>
                <c:pt idx="3364">
                  <c:v>-846.91221475601196</c:v>
                </c:pt>
                <c:pt idx="3365">
                  <c:v>-846.91364526748703</c:v>
                </c:pt>
                <c:pt idx="3366">
                  <c:v>-846.91549301147495</c:v>
                </c:pt>
                <c:pt idx="3367">
                  <c:v>-846.91805601119995</c:v>
                </c:pt>
                <c:pt idx="3368">
                  <c:v>-846.92115545272804</c:v>
                </c:pt>
                <c:pt idx="3369">
                  <c:v>-846.92437410354603</c:v>
                </c:pt>
                <c:pt idx="3370">
                  <c:v>-846.92741394043003</c:v>
                </c:pt>
                <c:pt idx="3371">
                  <c:v>-846.92973852157604</c:v>
                </c:pt>
                <c:pt idx="3372">
                  <c:v>-846.93122863769599</c:v>
                </c:pt>
                <c:pt idx="3373">
                  <c:v>-846.93164587020897</c:v>
                </c:pt>
                <c:pt idx="3374">
                  <c:v>-846.93099021911598</c:v>
                </c:pt>
                <c:pt idx="3375">
                  <c:v>-846.92920207977295</c:v>
                </c:pt>
                <c:pt idx="3376">
                  <c:v>-846.92628145217896</c:v>
                </c:pt>
                <c:pt idx="3377">
                  <c:v>-846.922645568848</c:v>
                </c:pt>
                <c:pt idx="3378">
                  <c:v>-846.91871166229305</c:v>
                </c:pt>
                <c:pt idx="3379">
                  <c:v>-846.91501617431697</c:v>
                </c:pt>
                <c:pt idx="3380">
                  <c:v>-846.91191673278797</c:v>
                </c:pt>
                <c:pt idx="3381">
                  <c:v>-846.90959215164196</c:v>
                </c:pt>
                <c:pt idx="3382">
                  <c:v>-846.90816164016701</c:v>
                </c:pt>
                <c:pt idx="3383">
                  <c:v>-846.90756559372005</c:v>
                </c:pt>
                <c:pt idx="3384">
                  <c:v>-846.90786361694404</c:v>
                </c:pt>
                <c:pt idx="3385">
                  <c:v>-846.90905570983898</c:v>
                </c:pt>
                <c:pt idx="3386">
                  <c:v>-846.91096305847202</c:v>
                </c:pt>
                <c:pt idx="3387">
                  <c:v>-846.91346645355202</c:v>
                </c:pt>
                <c:pt idx="3388">
                  <c:v>-846.91638708114601</c:v>
                </c:pt>
                <c:pt idx="3389">
                  <c:v>-846.91954612732002</c:v>
                </c:pt>
                <c:pt idx="3390">
                  <c:v>-846.92318201065098</c:v>
                </c:pt>
                <c:pt idx="3391">
                  <c:v>-846.92717552185104</c:v>
                </c:pt>
                <c:pt idx="3392">
                  <c:v>-846.93170547485397</c:v>
                </c:pt>
                <c:pt idx="3393">
                  <c:v>-846.936473846436</c:v>
                </c:pt>
                <c:pt idx="3394">
                  <c:v>-846.94130182266304</c:v>
                </c:pt>
                <c:pt idx="3395">
                  <c:v>-846.94577217102096</c:v>
                </c:pt>
                <c:pt idx="3396">
                  <c:v>-846.94964647293102</c:v>
                </c:pt>
                <c:pt idx="3397">
                  <c:v>-846.95262670517002</c:v>
                </c:pt>
                <c:pt idx="3398">
                  <c:v>-846.95435523986805</c:v>
                </c:pt>
                <c:pt idx="3399">
                  <c:v>-846.95453405380294</c:v>
                </c:pt>
                <c:pt idx="3400">
                  <c:v>-846.95292472839401</c:v>
                </c:pt>
                <c:pt idx="3401">
                  <c:v>-846.94940805435203</c:v>
                </c:pt>
                <c:pt idx="3402">
                  <c:v>-846.94428205490101</c:v>
                </c:pt>
                <c:pt idx="3403">
                  <c:v>-846.93802356720005</c:v>
                </c:pt>
                <c:pt idx="3404">
                  <c:v>-846.93104982376099</c:v>
                </c:pt>
                <c:pt idx="3405">
                  <c:v>-846.92401647567794</c:v>
                </c:pt>
                <c:pt idx="3406">
                  <c:v>-846.91728115081798</c:v>
                </c:pt>
                <c:pt idx="3407">
                  <c:v>-846.911082267761</c:v>
                </c:pt>
                <c:pt idx="3408">
                  <c:v>-846.90577745437599</c:v>
                </c:pt>
                <c:pt idx="3409">
                  <c:v>-846.90160512924194</c:v>
                </c:pt>
                <c:pt idx="3410">
                  <c:v>-846.89850568771396</c:v>
                </c:pt>
                <c:pt idx="3411">
                  <c:v>-846.89659833908104</c:v>
                </c:pt>
                <c:pt idx="3412">
                  <c:v>-846.89552545547497</c:v>
                </c:pt>
                <c:pt idx="3413">
                  <c:v>-846.89522743225098</c:v>
                </c:pt>
                <c:pt idx="3414">
                  <c:v>-846.89534664154098</c:v>
                </c:pt>
                <c:pt idx="3415">
                  <c:v>-846.89582347869896</c:v>
                </c:pt>
                <c:pt idx="3416">
                  <c:v>-846.89653873443604</c:v>
                </c:pt>
                <c:pt idx="3417">
                  <c:v>-846.89749240875301</c:v>
                </c:pt>
                <c:pt idx="3418">
                  <c:v>-846.89886331558205</c:v>
                </c:pt>
                <c:pt idx="3419">
                  <c:v>-846.90065145492599</c:v>
                </c:pt>
                <c:pt idx="3420">
                  <c:v>-846.902916431427</c:v>
                </c:pt>
                <c:pt idx="3421">
                  <c:v>-846.90553903579701</c:v>
                </c:pt>
                <c:pt idx="3422">
                  <c:v>-846.908459663391</c:v>
                </c:pt>
                <c:pt idx="3423">
                  <c:v>-846.911499500275</c:v>
                </c:pt>
                <c:pt idx="3424">
                  <c:v>-846.91453933715798</c:v>
                </c:pt>
                <c:pt idx="3425">
                  <c:v>-846.91740036010799</c:v>
                </c:pt>
                <c:pt idx="3426">
                  <c:v>-846.91996335983299</c:v>
                </c:pt>
                <c:pt idx="3427">
                  <c:v>-846.92187070846603</c:v>
                </c:pt>
                <c:pt idx="3428">
                  <c:v>-846.92300319671699</c:v>
                </c:pt>
                <c:pt idx="3429">
                  <c:v>-846.92330121993996</c:v>
                </c:pt>
                <c:pt idx="3430">
                  <c:v>-846.92312240600597</c:v>
                </c:pt>
                <c:pt idx="3431">
                  <c:v>-846.922705173493</c:v>
                </c:pt>
                <c:pt idx="3432">
                  <c:v>-846.92246675491401</c:v>
                </c:pt>
                <c:pt idx="3433">
                  <c:v>-846.92258596420299</c:v>
                </c:pt>
                <c:pt idx="3434">
                  <c:v>-846.92312240600597</c:v>
                </c:pt>
                <c:pt idx="3435">
                  <c:v>-846.92395687103306</c:v>
                </c:pt>
                <c:pt idx="3436">
                  <c:v>-846.92502975463901</c:v>
                </c:pt>
                <c:pt idx="3437">
                  <c:v>-846.92598342895496</c:v>
                </c:pt>
                <c:pt idx="3438">
                  <c:v>-846.92663908004795</c:v>
                </c:pt>
                <c:pt idx="3439">
                  <c:v>-846.92669868469295</c:v>
                </c:pt>
                <c:pt idx="3440">
                  <c:v>-846.92592382431098</c:v>
                </c:pt>
                <c:pt idx="3441">
                  <c:v>-846.92425489425705</c:v>
                </c:pt>
                <c:pt idx="3442">
                  <c:v>-846.92151308059704</c:v>
                </c:pt>
                <c:pt idx="3443">
                  <c:v>-846.91787719726597</c:v>
                </c:pt>
                <c:pt idx="3444">
                  <c:v>-846.91358566284202</c:v>
                </c:pt>
                <c:pt idx="3445">
                  <c:v>-846.90905570983898</c:v>
                </c:pt>
                <c:pt idx="3446">
                  <c:v>-846.90470457077004</c:v>
                </c:pt>
                <c:pt idx="3447">
                  <c:v>-846.90094947814998</c:v>
                </c:pt>
                <c:pt idx="3448">
                  <c:v>-846.89808845519997</c:v>
                </c:pt>
                <c:pt idx="3449">
                  <c:v>-846.89630031585705</c:v>
                </c:pt>
                <c:pt idx="3450">
                  <c:v>-846.89576387405396</c:v>
                </c:pt>
                <c:pt idx="3451">
                  <c:v>-846.89665794372604</c:v>
                </c:pt>
                <c:pt idx="3452">
                  <c:v>-846.89886331558205</c:v>
                </c:pt>
                <c:pt idx="3453">
                  <c:v>-846.90214157104504</c:v>
                </c:pt>
                <c:pt idx="3454">
                  <c:v>-846.90607547759998</c:v>
                </c:pt>
                <c:pt idx="3455">
                  <c:v>-846.91006898880005</c:v>
                </c:pt>
                <c:pt idx="3456">
                  <c:v>-846.91370487213203</c:v>
                </c:pt>
                <c:pt idx="3457">
                  <c:v>-846.91638708114601</c:v>
                </c:pt>
                <c:pt idx="3458">
                  <c:v>-846.91775798797596</c:v>
                </c:pt>
                <c:pt idx="3459">
                  <c:v>-846.91769838333198</c:v>
                </c:pt>
                <c:pt idx="3460">
                  <c:v>-846.91608905792305</c:v>
                </c:pt>
                <c:pt idx="3461">
                  <c:v>-846.91316843032905</c:v>
                </c:pt>
                <c:pt idx="3462">
                  <c:v>-846.90941333770797</c:v>
                </c:pt>
                <c:pt idx="3463">
                  <c:v>-846.90530061721802</c:v>
                </c:pt>
                <c:pt idx="3464">
                  <c:v>-846.90136671066296</c:v>
                </c:pt>
                <c:pt idx="3465">
                  <c:v>-846.89814805984497</c:v>
                </c:pt>
                <c:pt idx="3466">
                  <c:v>-846.89606189727795</c:v>
                </c:pt>
                <c:pt idx="3467">
                  <c:v>-846.89528703689598</c:v>
                </c:pt>
                <c:pt idx="3468">
                  <c:v>-846.89594268798805</c:v>
                </c:pt>
                <c:pt idx="3469">
                  <c:v>-846.89796924591099</c:v>
                </c:pt>
                <c:pt idx="3470">
                  <c:v>-846.90130710601795</c:v>
                </c:pt>
                <c:pt idx="3471">
                  <c:v>-846.90553903579701</c:v>
                </c:pt>
                <c:pt idx="3472">
                  <c:v>-846.91030740737904</c:v>
                </c:pt>
                <c:pt idx="3473">
                  <c:v>-846.91531419754006</c:v>
                </c:pt>
                <c:pt idx="3474">
                  <c:v>-846.92020177841198</c:v>
                </c:pt>
                <c:pt idx="3475">
                  <c:v>-846.92479133606003</c:v>
                </c:pt>
                <c:pt idx="3476">
                  <c:v>-846.92902326583896</c:v>
                </c:pt>
                <c:pt idx="3477">
                  <c:v>-846.93271875381504</c:v>
                </c:pt>
                <c:pt idx="3478">
                  <c:v>-846.93581819534302</c:v>
                </c:pt>
                <c:pt idx="3479">
                  <c:v>-846.93814277648903</c:v>
                </c:pt>
                <c:pt idx="3480">
                  <c:v>-846.93963289260898</c:v>
                </c:pt>
                <c:pt idx="3481">
                  <c:v>-846.94022893905696</c:v>
                </c:pt>
                <c:pt idx="3482">
                  <c:v>-846.93987131118797</c:v>
                </c:pt>
                <c:pt idx="3483">
                  <c:v>-846.93844079971302</c:v>
                </c:pt>
                <c:pt idx="3484">
                  <c:v>-846.93605661392201</c:v>
                </c:pt>
                <c:pt idx="3485">
                  <c:v>-846.93289756774902</c:v>
                </c:pt>
                <c:pt idx="3486">
                  <c:v>-846.92926168441795</c:v>
                </c:pt>
                <c:pt idx="3487">
                  <c:v>-846.92538738250801</c:v>
                </c:pt>
                <c:pt idx="3488">
                  <c:v>-846.92163228988704</c:v>
                </c:pt>
                <c:pt idx="3489">
                  <c:v>-846.91829442977905</c:v>
                </c:pt>
                <c:pt idx="3490">
                  <c:v>-846.91555261611995</c:v>
                </c:pt>
                <c:pt idx="3491">
                  <c:v>-846.91358566284202</c:v>
                </c:pt>
                <c:pt idx="3492">
                  <c:v>-846.91251277923595</c:v>
                </c:pt>
                <c:pt idx="3493">
                  <c:v>-846.91215515136696</c:v>
                </c:pt>
                <c:pt idx="3494">
                  <c:v>-846.91209554672298</c:v>
                </c:pt>
                <c:pt idx="3495">
                  <c:v>-846.91203594207798</c:v>
                </c:pt>
                <c:pt idx="3496">
                  <c:v>-846.91161870956398</c:v>
                </c:pt>
                <c:pt idx="3497">
                  <c:v>-846.91072463989303</c:v>
                </c:pt>
                <c:pt idx="3498">
                  <c:v>-846.90917491912899</c:v>
                </c:pt>
                <c:pt idx="3499">
                  <c:v>-846.90714836120605</c:v>
                </c:pt>
                <c:pt idx="3500">
                  <c:v>-846.90458536148105</c:v>
                </c:pt>
                <c:pt idx="3501">
                  <c:v>-846.90172433853195</c:v>
                </c:pt>
                <c:pt idx="3502">
                  <c:v>-846.89880371093795</c:v>
                </c:pt>
                <c:pt idx="3503">
                  <c:v>-846.89612150192295</c:v>
                </c:pt>
                <c:pt idx="3504">
                  <c:v>-846.89403533935604</c:v>
                </c:pt>
                <c:pt idx="3505">
                  <c:v>-846.89284324645996</c:v>
                </c:pt>
                <c:pt idx="3506">
                  <c:v>-846.89260482788097</c:v>
                </c:pt>
                <c:pt idx="3507">
                  <c:v>-846.89343929290806</c:v>
                </c:pt>
                <c:pt idx="3508">
                  <c:v>-846.89522743225098</c:v>
                </c:pt>
                <c:pt idx="3509">
                  <c:v>-846.89785003662098</c:v>
                </c:pt>
                <c:pt idx="3510">
                  <c:v>-846.90124750137397</c:v>
                </c:pt>
                <c:pt idx="3511">
                  <c:v>-846.90536022186302</c:v>
                </c:pt>
                <c:pt idx="3512">
                  <c:v>-846.91000938415505</c:v>
                </c:pt>
                <c:pt idx="3513">
                  <c:v>-846.91507577896095</c:v>
                </c:pt>
                <c:pt idx="3514">
                  <c:v>-846.92020177841198</c:v>
                </c:pt>
                <c:pt idx="3515">
                  <c:v>-846.925148963928</c:v>
                </c:pt>
                <c:pt idx="3516">
                  <c:v>-846.92973852157604</c:v>
                </c:pt>
                <c:pt idx="3517">
                  <c:v>-846.93391084670998</c:v>
                </c:pt>
                <c:pt idx="3518">
                  <c:v>-846.93754673004196</c:v>
                </c:pt>
                <c:pt idx="3519">
                  <c:v>-846.94052696228005</c:v>
                </c:pt>
                <c:pt idx="3520">
                  <c:v>-846.94273233413696</c:v>
                </c:pt>
                <c:pt idx="3521">
                  <c:v>-846.94416284561203</c:v>
                </c:pt>
                <c:pt idx="3522">
                  <c:v>-846.944997310639</c:v>
                </c:pt>
                <c:pt idx="3523">
                  <c:v>-846.94547414779697</c:v>
                </c:pt>
                <c:pt idx="3524">
                  <c:v>-846.94583177566506</c:v>
                </c:pt>
                <c:pt idx="3525">
                  <c:v>-846.94618940353405</c:v>
                </c:pt>
                <c:pt idx="3526">
                  <c:v>-846.94672584533703</c:v>
                </c:pt>
                <c:pt idx="3527">
                  <c:v>-846.94744110107399</c:v>
                </c:pt>
                <c:pt idx="3528">
                  <c:v>-846.94857358932495</c:v>
                </c:pt>
                <c:pt idx="3529">
                  <c:v>-846.950182914734</c:v>
                </c:pt>
                <c:pt idx="3530">
                  <c:v>-846.95220947265602</c:v>
                </c:pt>
                <c:pt idx="3531">
                  <c:v>-846.95459365844704</c:v>
                </c:pt>
                <c:pt idx="3532">
                  <c:v>-846.95703744888306</c:v>
                </c:pt>
                <c:pt idx="3533">
                  <c:v>-846.95954084396396</c:v>
                </c:pt>
                <c:pt idx="3534">
                  <c:v>-846.96192502975498</c:v>
                </c:pt>
                <c:pt idx="3535">
                  <c:v>-846.96407079696701</c:v>
                </c:pt>
                <c:pt idx="3536">
                  <c:v>-846.96591854095504</c:v>
                </c:pt>
                <c:pt idx="3537">
                  <c:v>-846.96728944778499</c:v>
                </c:pt>
                <c:pt idx="3538">
                  <c:v>-846.96818351745605</c:v>
                </c:pt>
                <c:pt idx="3539">
                  <c:v>-846.96860074997005</c:v>
                </c:pt>
                <c:pt idx="3540">
                  <c:v>-846.96871995925903</c:v>
                </c:pt>
                <c:pt idx="3541">
                  <c:v>-846.96866035461403</c:v>
                </c:pt>
                <c:pt idx="3542">
                  <c:v>-846.96860074997005</c:v>
                </c:pt>
                <c:pt idx="3543">
                  <c:v>-846.96842193603504</c:v>
                </c:pt>
                <c:pt idx="3544">
                  <c:v>-846.96824312210094</c:v>
                </c:pt>
                <c:pt idx="3545">
                  <c:v>-846.96794509887695</c:v>
                </c:pt>
                <c:pt idx="3546">
                  <c:v>-846.96740865707397</c:v>
                </c:pt>
                <c:pt idx="3547">
                  <c:v>-846.96639537811302</c:v>
                </c:pt>
                <c:pt idx="3548">
                  <c:v>-846.96484565734897</c:v>
                </c:pt>
                <c:pt idx="3549">
                  <c:v>-846.96264028549194</c:v>
                </c:pt>
                <c:pt idx="3550">
                  <c:v>-846.95971965789795</c:v>
                </c:pt>
                <c:pt idx="3551">
                  <c:v>-846.95632219314598</c:v>
                </c:pt>
                <c:pt idx="3552">
                  <c:v>-846.95268630981502</c:v>
                </c:pt>
                <c:pt idx="3553">
                  <c:v>-846.94905042648304</c:v>
                </c:pt>
                <c:pt idx="3554">
                  <c:v>-846.94583177566506</c:v>
                </c:pt>
                <c:pt idx="3555">
                  <c:v>-846.94332838058494</c:v>
                </c:pt>
                <c:pt idx="3556">
                  <c:v>-846.94177865982101</c:v>
                </c:pt>
                <c:pt idx="3557">
                  <c:v>-846.94142103195202</c:v>
                </c:pt>
                <c:pt idx="3558">
                  <c:v>-846.942076683045</c:v>
                </c:pt>
                <c:pt idx="3559">
                  <c:v>-846.94362640380905</c:v>
                </c:pt>
                <c:pt idx="3560">
                  <c:v>-846.94577217102096</c:v>
                </c:pt>
                <c:pt idx="3561">
                  <c:v>-846.94809675216698</c:v>
                </c:pt>
                <c:pt idx="3562">
                  <c:v>-846.95036172866799</c:v>
                </c:pt>
                <c:pt idx="3563">
                  <c:v>-846.95226907730103</c:v>
                </c:pt>
                <c:pt idx="3564">
                  <c:v>-846.95334196090698</c:v>
                </c:pt>
                <c:pt idx="3565">
                  <c:v>-846.95346117019699</c:v>
                </c:pt>
                <c:pt idx="3566">
                  <c:v>-846.95256710052502</c:v>
                </c:pt>
                <c:pt idx="3567">
                  <c:v>-846.95083856582698</c:v>
                </c:pt>
                <c:pt idx="3568">
                  <c:v>-846.94863319396995</c:v>
                </c:pt>
                <c:pt idx="3569">
                  <c:v>-846.94624900817905</c:v>
                </c:pt>
                <c:pt idx="3570">
                  <c:v>-846.94404363632202</c:v>
                </c:pt>
                <c:pt idx="3571">
                  <c:v>-846.942076683045</c:v>
                </c:pt>
                <c:pt idx="3572">
                  <c:v>-846.94046735763595</c:v>
                </c:pt>
                <c:pt idx="3573">
                  <c:v>-846.93915605545101</c:v>
                </c:pt>
                <c:pt idx="3574">
                  <c:v>-846.93790435791004</c:v>
                </c:pt>
                <c:pt idx="3575">
                  <c:v>-846.936473846436</c:v>
                </c:pt>
                <c:pt idx="3576">
                  <c:v>-846.93462610244796</c:v>
                </c:pt>
                <c:pt idx="3577">
                  <c:v>-846.93218231201195</c:v>
                </c:pt>
                <c:pt idx="3578">
                  <c:v>-846.92914247512795</c:v>
                </c:pt>
                <c:pt idx="3579">
                  <c:v>-846.92556619644199</c:v>
                </c:pt>
                <c:pt idx="3580">
                  <c:v>-846.92163228988704</c:v>
                </c:pt>
                <c:pt idx="3581">
                  <c:v>-846.91781759262096</c:v>
                </c:pt>
                <c:pt idx="3582">
                  <c:v>-846.91453933715798</c:v>
                </c:pt>
                <c:pt idx="3583">
                  <c:v>-846.91215515136696</c:v>
                </c:pt>
                <c:pt idx="3584">
                  <c:v>-846.91102266311702</c:v>
                </c:pt>
                <c:pt idx="3585">
                  <c:v>-846.91120147705101</c:v>
                </c:pt>
                <c:pt idx="3586">
                  <c:v>-846.91251277923595</c:v>
                </c:pt>
                <c:pt idx="3587">
                  <c:v>-846.91489696502697</c:v>
                </c:pt>
                <c:pt idx="3588">
                  <c:v>-846.91811561584495</c:v>
                </c:pt>
                <c:pt idx="3589">
                  <c:v>-846.92198991775501</c:v>
                </c:pt>
                <c:pt idx="3590">
                  <c:v>-846.92628145217896</c:v>
                </c:pt>
                <c:pt idx="3591">
                  <c:v>-846.930871009827</c:v>
                </c:pt>
                <c:pt idx="3592">
                  <c:v>-846.93552017211903</c:v>
                </c:pt>
                <c:pt idx="3593">
                  <c:v>-846.94028854370094</c:v>
                </c:pt>
                <c:pt idx="3594">
                  <c:v>-846.94517612457298</c:v>
                </c:pt>
                <c:pt idx="3595">
                  <c:v>-846.950182914734</c:v>
                </c:pt>
                <c:pt idx="3596">
                  <c:v>-846.95542812347401</c:v>
                </c:pt>
                <c:pt idx="3597">
                  <c:v>-846.96085214614902</c:v>
                </c:pt>
                <c:pt idx="3598">
                  <c:v>-846.96657419204701</c:v>
                </c:pt>
                <c:pt idx="3599">
                  <c:v>-846.972534656525</c:v>
                </c:pt>
                <c:pt idx="3600">
                  <c:v>-846.97861433029198</c:v>
                </c:pt>
                <c:pt idx="3601">
                  <c:v>-846.98445558547996</c:v>
                </c:pt>
                <c:pt idx="3602">
                  <c:v>-846.98976039886497</c:v>
                </c:pt>
                <c:pt idx="3603">
                  <c:v>-846.99399232864403</c:v>
                </c:pt>
                <c:pt idx="3604">
                  <c:v>-846.99697256088302</c:v>
                </c:pt>
                <c:pt idx="3605">
                  <c:v>-846.99828386306797</c:v>
                </c:pt>
                <c:pt idx="3606">
                  <c:v>-846.99792623519897</c:v>
                </c:pt>
                <c:pt idx="3607">
                  <c:v>-846.99584007263195</c:v>
                </c:pt>
                <c:pt idx="3608">
                  <c:v>-846.99214458465599</c:v>
                </c:pt>
                <c:pt idx="3609">
                  <c:v>-846.98701858520496</c:v>
                </c:pt>
                <c:pt idx="3610">
                  <c:v>-846.98093891143799</c:v>
                </c:pt>
                <c:pt idx="3611">
                  <c:v>-846.97438240051304</c:v>
                </c:pt>
                <c:pt idx="3612">
                  <c:v>-846.96800470352196</c:v>
                </c:pt>
                <c:pt idx="3613">
                  <c:v>-846.96234226226795</c:v>
                </c:pt>
                <c:pt idx="3614">
                  <c:v>-846.95763349533104</c:v>
                </c:pt>
                <c:pt idx="3615">
                  <c:v>-846.95399761199997</c:v>
                </c:pt>
                <c:pt idx="3616">
                  <c:v>-846.95125579833996</c:v>
                </c:pt>
                <c:pt idx="3617">
                  <c:v>-846.94911003112804</c:v>
                </c:pt>
                <c:pt idx="3618">
                  <c:v>-846.94738149643001</c:v>
                </c:pt>
                <c:pt idx="3619">
                  <c:v>-846.94589138030994</c:v>
                </c:pt>
                <c:pt idx="3620">
                  <c:v>-846.94428205490101</c:v>
                </c:pt>
                <c:pt idx="3621">
                  <c:v>-846.94231510162399</c:v>
                </c:pt>
                <c:pt idx="3622">
                  <c:v>-846.93975210189797</c:v>
                </c:pt>
                <c:pt idx="3623">
                  <c:v>-846.93665266036999</c:v>
                </c:pt>
                <c:pt idx="3624">
                  <c:v>-846.93325519561802</c:v>
                </c:pt>
                <c:pt idx="3625">
                  <c:v>-846.92979812622104</c:v>
                </c:pt>
                <c:pt idx="3626">
                  <c:v>-846.92693710327205</c:v>
                </c:pt>
                <c:pt idx="3627">
                  <c:v>-846.92508935928402</c:v>
                </c:pt>
                <c:pt idx="3628">
                  <c:v>-846.92461252212502</c:v>
                </c:pt>
                <c:pt idx="3629">
                  <c:v>-846.92580461502098</c:v>
                </c:pt>
                <c:pt idx="3630">
                  <c:v>-846.92890405654896</c:v>
                </c:pt>
                <c:pt idx="3631">
                  <c:v>-846.93397045135498</c:v>
                </c:pt>
                <c:pt idx="3632">
                  <c:v>-846.94076538085994</c:v>
                </c:pt>
                <c:pt idx="3633">
                  <c:v>-846.94899082183895</c:v>
                </c:pt>
                <c:pt idx="3634">
                  <c:v>-846.95799112320003</c:v>
                </c:pt>
                <c:pt idx="3635">
                  <c:v>-846.966991424561</c:v>
                </c:pt>
                <c:pt idx="3636">
                  <c:v>-846.97527647018501</c:v>
                </c:pt>
                <c:pt idx="3637">
                  <c:v>-846.98219060897804</c:v>
                </c:pt>
                <c:pt idx="3638">
                  <c:v>-846.98731660842896</c:v>
                </c:pt>
                <c:pt idx="3639">
                  <c:v>-846.99035644531295</c:v>
                </c:pt>
                <c:pt idx="3640">
                  <c:v>-846.99131011962902</c:v>
                </c:pt>
                <c:pt idx="3641">
                  <c:v>-846.99017763137795</c:v>
                </c:pt>
                <c:pt idx="3642">
                  <c:v>-846.98725700378395</c:v>
                </c:pt>
                <c:pt idx="3643">
                  <c:v>-846.98302507400501</c:v>
                </c:pt>
                <c:pt idx="3644">
                  <c:v>-846.97795867919899</c:v>
                </c:pt>
                <c:pt idx="3645">
                  <c:v>-846.972534656525</c:v>
                </c:pt>
                <c:pt idx="3646">
                  <c:v>-846.96722984313999</c:v>
                </c:pt>
                <c:pt idx="3647">
                  <c:v>-846.96228265762397</c:v>
                </c:pt>
                <c:pt idx="3648">
                  <c:v>-846.95781230926502</c:v>
                </c:pt>
                <c:pt idx="3649">
                  <c:v>-846.95405721664395</c:v>
                </c:pt>
                <c:pt idx="3650">
                  <c:v>-846.95107698440597</c:v>
                </c:pt>
                <c:pt idx="3651">
                  <c:v>-846.94911003112804</c:v>
                </c:pt>
                <c:pt idx="3652">
                  <c:v>-846.94809675216698</c:v>
                </c:pt>
                <c:pt idx="3653">
                  <c:v>-846.94809675216698</c:v>
                </c:pt>
                <c:pt idx="3654">
                  <c:v>-846.94887161254906</c:v>
                </c:pt>
                <c:pt idx="3655">
                  <c:v>-846.95030212402401</c:v>
                </c:pt>
                <c:pt idx="3656">
                  <c:v>-846.95209026336704</c:v>
                </c:pt>
                <c:pt idx="3657">
                  <c:v>-846.95399761199997</c:v>
                </c:pt>
                <c:pt idx="3658">
                  <c:v>-846.955785751343</c:v>
                </c:pt>
                <c:pt idx="3659">
                  <c:v>-846.95715665817295</c:v>
                </c:pt>
                <c:pt idx="3660">
                  <c:v>-846.95769309997604</c:v>
                </c:pt>
                <c:pt idx="3661">
                  <c:v>-846.95727586746204</c:v>
                </c:pt>
                <c:pt idx="3662">
                  <c:v>-846.955726146698</c:v>
                </c:pt>
                <c:pt idx="3663">
                  <c:v>-846.953163146973</c:v>
                </c:pt>
                <c:pt idx="3664">
                  <c:v>-846.94988489151001</c:v>
                </c:pt>
                <c:pt idx="3665">
                  <c:v>-846.94636821746803</c:v>
                </c:pt>
                <c:pt idx="3666">
                  <c:v>-846.94308996200596</c:v>
                </c:pt>
                <c:pt idx="3667">
                  <c:v>-846.94040775299095</c:v>
                </c:pt>
                <c:pt idx="3668">
                  <c:v>-846.93867921829201</c:v>
                </c:pt>
                <c:pt idx="3669">
                  <c:v>-846.93814277648903</c:v>
                </c:pt>
                <c:pt idx="3670">
                  <c:v>-846.93891763687202</c:v>
                </c:pt>
                <c:pt idx="3671">
                  <c:v>-846.94100379943904</c:v>
                </c:pt>
                <c:pt idx="3672">
                  <c:v>-846.94404363632202</c:v>
                </c:pt>
                <c:pt idx="3673">
                  <c:v>-846.94773912429798</c:v>
                </c:pt>
                <c:pt idx="3674">
                  <c:v>-846.95161342620895</c:v>
                </c:pt>
                <c:pt idx="3675">
                  <c:v>-846.95518970489502</c:v>
                </c:pt>
                <c:pt idx="3676">
                  <c:v>-846.95811033248901</c:v>
                </c:pt>
                <c:pt idx="3677">
                  <c:v>-846.96013689041195</c:v>
                </c:pt>
                <c:pt idx="3678">
                  <c:v>-846.961269378662</c:v>
                </c:pt>
                <c:pt idx="3679">
                  <c:v>-846.96150779724098</c:v>
                </c:pt>
                <c:pt idx="3680">
                  <c:v>-846.96103096008301</c:v>
                </c:pt>
                <c:pt idx="3681">
                  <c:v>-846.96013689041195</c:v>
                </c:pt>
                <c:pt idx="3682">
                  <c:v>-846.95918321609497</c:v>
                </c:pt>
                <c:pt idx="3683">
                  <c:v>-846.95846796035801</c:v>
                </c:pt>
                <c:pt idx="3684">
                  <c:v>-846.95822954177902</c:v>
                </c:pt>
                <c:pt idx="3685">
                  <c:v>-846.95846796035801</c:v>
                </c:pt>
                <c:pt idx="3686">
                  <c:v>-846.95924282073997</c:v>
                </c:pt>
                <c:pt idx="3687">
                  <c:v>-846.96031570434604</c:v>
                </c:pt>
                <c:pt idx="3688">
                  <c:v>-846.96150779724098</c:v>
                </c:pt>
                <c:pt idx="3689">
                  <c:v>-846.96246147155796</c:v>
                </c:pt>
                <c:pt idx="3690">
                  <c:v>-846.96287870407104</c:v>
                </c:pt>
                <c:pt idx="3691">
                  <c:v>-846.96246147155796</c:v>
                </c:pt>
                <c:pt idx="3692">
                  <c:v>-846.96091175079403</c:v>
                </c:pt>
                <c:pt idx="3693">
                  <c:v>-846.95846796035801</c:v>
                </c:pt>
                <c:pt idx="3694">
                  <c:v>-846.95524930954002</c:v>
                </c:pt>
                <c:pt idx="3695">
                  <c:v>-846.95167303085304</c:v>
                </c:pt>
                <c:pt idx="3696">
                  <c:v>-846.94815635681198</c:v>
                </c:pt>
                <c:pt idx="3697">
                  <c:v>-846.94517612457298</c:v>
                </c:pt>
                <c:pt idx="3698">
                  <c:v>-846.94297075271595</c:v>
                </c:pt>
                <c:pt idx="3699">
                  <c:v>-846.94189786910999</c:v>
                </c:pt>
                <c:pt idx="3700">
                  <c:v>-846.94189786910999</c:v>
                </c:pt>
                <c:pt idx="3701">
                  <c:v>-846.94297075271595</c:v>
                </c:pt>
                <c:pt idx="3702">
                  <c:v>-846.94475889206001</c:v>
                </c:pt>
                <c:pt idx="3703">
                  <c:v>-846.94696426391602</c:v>
                </c:pt>
                <c:pt idx="3704">
                  <c:v>-846.94946765899704</c:v>
                </c:pt>
                <c:pt idx="3705">
                  <c:v>-846.95226907730103</c:v>
                </c:pt>
                <c:pt idx="3706">
                  <c:v>-846.95536851883003</c:v>
                </c:pt>
                <c:pt idx="3707">
                  <c:v>-846.95858716964699</c:v>
                </c:pt>
                <c:pt idx="3708">
                  <c:v>-846.96198463439998</c:v>
                </c:pt>
                <c:pt idx="3709">
                  <c:v>-846.96550130844105</c:v>
                </c:pt>
                <c:pt idx="3710">
                  <c:v>-846.96919679641701</c:v>
                </c:pt>
                <c:pt idx="3711">
                  <c:v>-846.97289228439399</c:v>
                </c:pt>
                <c:pt idx="3712">
                  <c:v>-846.97634935379006</c:v>
                </c:pt>
                <c:pt idx="3713">
                  <c:v>-846.97903156280495</c:v>
                </c:pt>
                <c:pt idx="3714">
                  <c:v>-846.98040246963501</c:v>
                </c:pt>
                <c:pt idx="3715">
                  <c:v>-846.98028326034603</c:v>
                </c:pt>
                <c:pt idx="3716">
                  <c:v>-846.97861433029198</c:v>
                </c:pt>
                <c:pt idx="3717">
                  <c:v>-846.97563409805298</c:v>
                </c:pt>
                <c:pt idx="3718">
                  <c:v>-846.97170019149803</c:v>
                </c:pt>
                <c:pt idx="3719">
                  <c:v>-846.96711063384998</c:v>
                </c:pt>
                <c:pt idx="3720">
                  <c:v>-846.96228265762397</c:v>
                </c:pt>
                <c:pt idx="3721">
                  <c:v>-846.95769309997604</c:v>
                </c:pt>
                <c:pt idx="3722">
                  <c:v>-846.95375919342098</c:v>
                </c:pt>
                <c:pt idx="3723">
                  <c:v>-846.95089817047096</c:v>
                </c:pt>
                <c:pt idx="3724">
                  <c:v>-846.94952726364204</c:v>
                </c:pt>
                <c:pt idx="3725">
                  <c:v>-846.94964647293102</c:v>
                </c:pt>
                <c:pt idx="3726">
                  <c:v>-846.95119619369495</c:v>
                </c:pt>
                <c:pt idx="3727">
                  <c:v>-846.95393800735496</c:v>
                </c:pt>
                <c:pt idx="3728">
                  <c:v>-846.95745468139705</c:v>
                </c:pt>
                <c:pt idx="3729">
                  <c:v>-846.961448192597</c:v>
                </c:pt>
                <c:pt idx="3730">
                  <c:v>-846.96556091308605</c:v>
                </c:pt>
                <c:pt idx="3731">
                  <c:v>-846.96943521499702</c:v>
                </c:pt>
                <c:pt idx="3732">
                  <c:v>-846.97265386581398</c:v>
                </c:pt>
                <c:pt idx="3733">
                  <c:v>-846.97485923767101</c:v>
                </c:pt>
                <c:pt idx="3734">
                  <c:v>-846.97587251663197</c:v>
                </c:pt>
                <c:pt idx="3735">
                  <c:v>-846.97563409805298</c:v>
                </c:pt>
                <c:pt idx="3736">
                  <c:v>-846.97444200515804</c:v>
                </c:pt>
                <c:pt idx="3737">
                  <c:v>-846.97277307510399</c:v>
                </c:pt>
                <c:pt idx="3738">
                  <c:v>-846.97104454040505</c:v>
                </c:pt>
                <c:pt idx="3739">
                  <c:v>-846.969494819641</c:v>
                </c:pt>
                <c:pt idx="3740">
                  <c:v>-846.96836233139095</c:v>
                </c:pt>
                <c:pt idx="3741">
                  <c:v>-846.96770668029797</c:v>
                </c:pt>
                <c:pt idx="3742">
                  <c:v>-846.96770668029797</c:v>
                </c:pt>
                <c:pt idx="3743">
                  <c:v>-846.96836233139095</c:v>
                </c:pt>
                <c:pt idx="3744">
                  <c:v>-846.96973323821999</c:v>
                </c:pt>
                <c:pt idx="3745">
                  <c:v>-846.97170019149803</c:v>
                </c:pt>
                <c:pt idx="3746">
                  <c:v>-846.97420358657905</c:v>
                </c:pt>
                <c:pt idx="3747">
                  <c:v>-846.97718381881702</c:v>
                </c:pt>
                <c:pt idx="3748">
                  <c:v>-846.980640888214</c:v>
                </c:pt>
                <c:pt idx="3749">
                  <c:v>-846.98469400405895</c:v>
                </c:pt>
                <c:pt idx="3750">
                  <c:v>-846.989283561707</c:v>
                </c:pt>
                <c:pt idx="3751">
                  <c:v>-846.994469165802</c:v>
                </c:pt>
                <c:pt idx="3752">
                  <c:v>-847.000012397766</c:v>
                </c:pt>
                <c:pt idx="3753">
                  <c:v>-847.005615234375</c:v>
                </c:pt>
                <c:pt idx="3754">
                  <c:v>-847.01074123382602</c:v>
                </c:pt>
                <c:pt idx="3755">
                  <c:v>-847.01497316360496</c:v>
                </c:pt>
                <c:pt idx="3756">
                  <c:v>-847.01801300048805</c:v>
                </c:pt>
                <c:pt idx="3757">
                  <c:v>-847.01968193054199</c:v>
                </c:pt>
                <c:pt idx="3758">
                  <c:v>-847.01997995376598</c:v>
                </c:pt>
                <c:pt idx="3759">
                  <c:v>-847.01884746551502</c:v>
                </c:pt>
                <c:pt idx="3760">
                  <c:v>-847.01634407043503</c:v>
                </c:pt>
                <c:pt idx="3761">
                  <c:v>-847.01282739639305</c:v>
                </c:pt>
                <c:pt idx="3762">
                  <c:v>-847.00877428054798</c:v>
                </c:pt>
                <c:pt idx="3763">
                  <c:v>-847.00472116470405</c:v>
                </c:pt>
                <c:pt idx="3764">
                  <c:v>-847.00120449066196</c:v>
                </c:pt>
                <c:pt idx="3765">
                  <c:v>-846.99846267700195</c:v>
                </c:pt>
                <c:pt idx="3766">
                  <c:v>-846.99673414230404</c:v>
                </c:pt>
                <c:pt idx="3767">
                  <c:v>-846.99607849121105</c:v>
                </c:pt>
                <c:pt idx="3768">
                  <c:v>-846.99649572372505</c:v>
                </c:pt>
                <c:pt idx="3769">
                  <c:v>-846.99786663055397</c:v>
                </c:pt>
                <c:pt idx="3770">
                  <c:v>-846.99983358383201</c:v>
                </c:pt>
                <c:pt idx="3771">
                  <c:v>-847.00209856033302</c:v>
                </c:pt>
                <c:pt idx="3772">
                  <c:v>-847.00430393219006</c:v>
                </c:pt>
                <c:pt idx="3773">
                  <c:v>-847.00615167617798</c:v>
                </c:pt>
                <c:pt idx="3774">
                  <c:v>-847.00758218765304</c:v>
                </c:pt>
                <c:pt idx="3775">
                  <c:v>-847.008595466614</c:v>
                </c:pt>
                <c:pt idx="3776">
                  <c:v>-847.00919151306198</c:v>
                </c:pt>
                <c:pt idx="3777">
                  <c:v>-847.00942993164097</c:v>
                </c:pt>
                <c:pt idx="3778">
                  <c:v>-847.00948953628597</c:v>
                </c:pt>
                <c:pt idx="3779">
                  <c:v>-847.00931072235096</c:v>
                </c:pt>
                <c:pt idx="3780">
                  <c:v>-847.00925111770698</c:v>
                </c:pt>
                <c:pt idx="3781">
                  <c:v>-847.00937032699596</c:v>
                </c:pt>
                <c:pt idx="3782">
                  <c:v>-847.00996637344394</c:v>
                </c:pt>
                <c:pt idx="3783">
                  <c:v>-847.01103925705002</c:v>
                </c:pt>
                <c:pt idx="3784">
                  <c:v>-847.01270818710304</c:v>
                </c:pt>
                <c:pt idx="3785">
                  <c:v>-847.01485395431496</c:v>
                </c:pt>
                <c:pt idx="3786">
                  <c:v>-847.01735734939598</c:v>
                </c:pt>
                <c:pt idx="3787">
                  <c:v>-847.02021837234497</c:v>
                </c:pt>
                <c:pt idx="3788">
                  <c:v>-847.02325820922897</c:v>
                </c:pt>
                <c:pt idx="3789">
                  <c:v>-847.02635765075695</c:v>
                </c:pt>
                <c:pt idx="3790">
                  <c:v>-847.02915906906105</c:v>
                </c:pt>
                <c:pt idx="3791">
                  <c:v>-847.03124523162899</c:v>
                </c:pt>
                <c:pt idx="3792">
                  <c:v>-847.03237771987904</c:v>
                </c:pt>
                <c:pt idx="3793">
                  <c:v>-847.03237771987904</c:v>
                </c:pt>
                <c:pt idx="3794">
                  <c:v>-847.03136444091797</c:v>
                </c:pt>
                <c:pt idx="3795">
                  <c:v>-847.02963590622005</c:v>
                </c:pt>
                <c:pt idx="3796">
                  <c:v>-847.02743053436302</c:v>
                </c:pt>
                <c:pt idx="3797">
                  <c:v>-847.02510595321701</c:v>
                </c:pt>
                <c:pt idx="3798">
                  <c:v>-847.02284097671497</c:v>
                </c:pt>
                <c:pt idx="3799">
                  <c:v>-847.02105283737205</c:v>
                </c:pt>
                <c:pt idx="3800">
                  <c:v>-847.02003955841099</c:v>
                </c:pt>
                <c:pt idx="3801">
                  <c:v>-847.02003955841099</c:v>
                </c:pt>
                <c:pt idx="3802">
                  <c:v>-847.02129125595104</c:v>
                </c:pt>
                <c:pt idx="3803">
                  <c:v>-847.02367544174194</c:v>
                </c:pt>
                <c:pt idx="3804">
                  <c:v>-847.02683448791504</c:v>
                </c:pt>
                <c:pt idx="3805">
                  <c:v>-847.03029155731201</c:v>
                </c:pt>
                <c:pt idx="3806">
                  <c:v>-847.03374862670898</c:v>
                </c:pt>
                <c:pt idx="3807">
                  <c:v>-847.03678846359298</c:v>
                </c:pt>
                <c:pt idx="3808">
                  <c:v>-847.039172649384</c:v>
                </c:pt>
                <c:pt idx="3809">
                  <c:v>-847.04066276550304</c:v>
                </c:pt>
                <c:pt idx="3810">
                  <c:v>-847.04096078872703</c:v>
                </c:pt>
                <c:pt idx="3811">
                  <c:v>-847.04000711441097</c:v>
                </c:pt>
                <c:pt idx="3812">
                  <c:v>-847.03792095184303</c:v>
                </c:pt>
                <c:pt idx="3813">
                  <c:v>-847.03500032424904</c:v>
                </c:pt>
                <c:pt idx="3814">
                  <c:v>-847.03166246414196</c:v>
                </c:pt>
                <c:pt idx="3815">
                  <c:v>-847.02826499938999</c:v>
                </c:pt>
                <c:pt idx="3816">
                  <c:v>-847.02510595321701</c:v>
                </c:pt>
                <c:pt idx="3817">
                  <c:v>-847.02224493026802</c:v>
                </c:pt>
                <c:pt idx="3818">
                  <c:v>-847.01992034912098</c:v>
                </c:pt>
                <c:pt idx="3819">
                  <c:v>-847.01819181442295</c:v>
                </c:pt>
                <c:pt idx="3820">
                  <c:v>-847.01723814010597</c:v>
                </c:pt>
                <c:pt idx="3821">
                  <c:v>-847.01699972152699</c:v>
                </c:pt>
                <c:pt idx="3822">
                  <c:v>-847.01741695404098</c:v>
                </c:pt>
                <c:pt idx="3823">
                  <c:v>-847.01831102371204</c:v>
                </c:pt>
                <c:pt idx="3824">
                  <c:v>-847.019383907318</c:v>
                </c:pt>
                <c:pt idx="3825">
                  <c:v>-847.02039718627998</c:v>
                </c:pt>
                <c:pt idx="3826">
                  <c:v>-847.02123165130604</c:v>
                </c:pt>
                <c:pt idx="3827">
                  <c:v>-847.02164888382003</c:v>
                </c:pt>
                <c:pt idx="3828">
                  <c:v>-847.02158927917503</c:v>
                </c:pt>
                <c:pt idx="3829">
                  <c:v>-847.02087402343795</c:v>
                </c:pt>
                <c:pt idx="3830">
                  <c:v>-847.019443511963</c:v>
                </c:pt>
                <c:pt idx="3831">
                  <c:v>-847.01747655868598</c:v>
                </c:pt>
                <c:pt idx="3832">
                  <c:v>-847.01515197753895</c:v>
                </c:pt>
                <c:pt idx="3833">
                  <c:v>-847.01282739639305</c:v>
                </c:pt>
                <c:pt idx="3834">
                  <c:v>-847.01080083847103</c:v>
                </c:pt>
                <c:pt idx="3835">
                  <c:v>-847.00919151306198</c:v>
                </c:pt>
                <c:pt idx="3836">
                  <c:v>-847.00799942016602</c:v>
                </c:pt>
                <c:pt idx="3837">
                  <c:v>-847.00716495513905</c:v>
                </c:pt>
                <c:pt idx="3838">
                  <c:v>-847.00650930404697</c:v>
                </c:pt>
                <c:pt idx="3839">
                  <c:v>-847.00597286224399</c:v>
                </c:pt>
                <c:pt idx="3840">
                  <c:v>-847.00531721115101</c:v>
                </c:pt>
                <c:pt idx="3841">
                  <c:v>-847.00436353683494</c:v>
                </c:pt>
                <c:pt idx="3842">
                  <c:v>-847.00293302535999</c:v>
                </c:pt>
                <c:pt idx="3843">
                  <c:v>-847.00090646743797</c:v>
                </c:pt>
                <c:pt idx="3844">
                  <c:v>-846.99852228164696</c:v>
                </c:pt>
                <c:pt idx="3845">
                  <c:v>-846.99589967727695</c:v>
                </c:pt>
                <c:pt idx="3846">
                  <c:v>-846.99321746826195</c:v>
                </c:pt>
                <c:pt idx="3847">
                  <c:v>-846.99065446853695</c:v>
                </c:pt>
                <c:pt idx="3848">
                  <c:v>-846.98827028274604</c:v>
                </c:pt>
                <c:pt idx="3849">
                  <c:v>-846.986184120178</c:v>
                </c:pt>
                <c:pt idx="3850">
                  <c:v>-846.98451519012497</c:v>
                </c:pt>
                <c:pt idx="3851">
                  <c:v>-846.98338270187401</c:v>
                </c:pt>
                <c:pt idx="3852">
                  <c:v>-846.98296546936103</c:v>
                </c:pt>
                <c:pt idx="3853">
                  <c:v>-846.98320388794002</c:v>
                </c:pt>
                <c:pt idx="3854">
                  <c:v>-846.98415756225597</c:v>
                </c:pt>
                <c:pt idx="3855">
                  <c:v>-846.98582649231003</c:v>
                </c:pt>
                <c:pt idx="3856">
                  <c:v>-846.98809146881104</c:v>
                </c:pt>
                <c:pt idx="3857">
                  <c:v>-846.99089288711605</c:v>
                </c:pt>
                <c:pt idx="3858">
                  <c:v>-846.99429035186802</c:v>
                </c:pt>
                <c:pt idx="3859">
                  <c:v>-846.99816465377796</c:v>
                </c:pt>
                <c:pt idx="3860">
                  <c:v>-847.00209856033302</c:v>
                </c:pt>
                <c:pt idx="3861">
                  <c:v>-847.00567483902</c:v>
                </c:pt>
                <c:pt idx="3862">
                  <c:v>-847.00841665268001</c:v>
                </c:pt>
                <c:pt idx="3863">
                  <c:v>-847.01008558273304</c:v>
                </c:pt>
                <c:pt idx="3864">
                  <c:v>-847.01050281524704</c:v>
                </c:pt>
                <c:pt idx="3865">
                  <c:v>-847.00990676879906</c:v>
                </c:pt>
                <c:pt idx="3866">
                  <c:v>-847.00835704803501</c:v>
                </c:pt>
                <c:pt idx="3867">
                  <c:v>-847.00609207153298</c:v>
                </c:pt>
                <c:pt idx="3868">
                  <c:v>-847.00335025787399</c:v>
                </c:pt>
                <c:pt idx="3869">
                  <c:v>-847.00078725814797</c:v>
                </c:pt>
                <c:pt idx="3870">
                  <c:v>-846.99893951416004</c:v>
                </c:pt>
                <c:pt idx="3871">
                  <c:v>-846.99834346771297</c:v>
                </c:pt>
                <c:pt idx="3872">
                  <c:v>-846.99935674667404</c:v>
                </c:pt>
                <c:pt idx="3873">
                  <c:v>-847.00186014175404</c:v>
                </c:pt>
                <c:pt idx="3874">
                  <c:v>-847.00549602508602</c:v>
                </c:pt>
                <c:pt idx="3875">
                  <c:v>-847.00972795486496</c:v>
                </c:pt>
                <c:pt idx="3876">
                  <c:v>-847.01401948928901</c:v>
                </c:pt>
                <c:pt idx="3877">
                  <c:v>-847.01783418655396</c:v>
                </c:pt>
                <c:pt idx="3878">
                  <c:v>-847.02063560485897</c:v>
                </c:pt>
                <c:pt idx="3879">
                  <c:v>-847.02212572097801</c:v>
                </c:pt>
                <c:pt idx="3880">
                  <c:v>-847.02200651168801</c:v>
                </c:pt>
                <c:pt idx="3881">
                  <c:v>-847.02021837234497</c:v>
                </c:pt>
                <c:pt idx="3882">
                  <c:v>-847.016761302948</c:v>
                </c:pt>
                <c:pt idx="3883">
                  <c:v>-847.01199293136597</c:v>
                </c:pt>
                <c:pt idx="3884">
                  <c:v>-847.00639009475697</c:v>
                </c:pt>
                <c:pt idx="3885">
                  <c:v>-847.000489234925</c:v>
                </c:pt>
                <c:pt idx="3886">
                  <c:v>-846.99476718902599</c:v>
                </c:pt>
                <c:pt idx="3887">
                  <c:v>-846.98952198028599</c:v>
                </c:pt>
                <c:pt idx="3888">
                  <c:v>-846.98499202728306</c:v>
                </c:pt>
                <c:pt idx="3889">
                  <c:v>-846.98129653930698</c:v>
                </c:pt>
                <c:pt idx="3890">
                  <c:v>-846.97861433029198</c:v>
                </c:pt>
                <c:pt idx="3891">
                  <c:v>-846.97706460952804</c:v>
                </c:pt>
                <c:pt idx="3892">
                  <c:v>-846.97646856307995</c:v>
                </c:pt>
                <c:pt idx="3893">
                  <c:v>-846.97676658630405</c:v>
                </c:pt>
                <c:pt idx="3894">
                  <c:v>-846.97760105133102</c:v>
                </c:pt>
                <c:pt idx="3895">
                  <c:v>-846.97843551635799</c:v>
                </c:pt>
                <c:pt idx="3896">
                  <c:v>-846.97903156280495</c:v>
                </c:pt>
                <c:pt idx="3897">
                  <c:v>-846.97903156280495</c:v>
                </c:pt>
                <c:pt idx="3898">
                  <c:v>-846.97849512100197</c:v>
                </c:pt>
                <c:pt idx="3899">
                  <c:v>-846.97736263275203</c:v>
                </c:pt>
                <c:pt idx="3900">
                  <c:v>-846.97587251663197</c:v>
                </c:pt>
                <c:pt idx="3901">
                  <c:v>-846.97408437728905</c:v>
                </c:pt>
                <c:pt idx="3902">
                  <c:v>-846.97217702865601</c:v>
                </c:pt>
                <c:pt idx="3903">
                  <c:v>-846.97044849395797</c:v>
                </c:pt>
                <c:pt idx="3904">
                  <c:v>-846.96919679641701</c:v>
                </c:pt>
                <c:pt idx="3905">
                  <c:v>-846.96883916854904</c:v>
                </c:pt>
                <c:pt idx="3906">
                  <c:v>-846.969494819641</c:v>
                </c:pt>
                <c:pt idx="3907">
                  <c:v>-846.97128295898494</c:v>
                </c:pt>
                <c:pt idx="3908">
                  <c:v>-846.97396516799904</c:v>
                </c:pt>
                <c:pt idx="3909">
                  <c:v>-846.97760105133102</c:v>
                </c:pt>
                <c:pt idx="3910">
                  <c:v>-846.98201179504395</c:v>
                </c:pt>
                <c:pt idx="3911">
                  <c:v>-846.98701858520496</c:v>
                </c:pt>
                <c:pt idx="3912">
                  <c:v>-846.99244260787998</c:v>
                </c:pt>
                <c:pt idx="3913">
                  <c:v>-846.99792623519897</c:v>
                </c:pt>
                <c:pt idx="3914">
                  <c:v>-847.00323104858398</c:v>
                </c:pt>
                <c:pt idx="3915">
                  <c:v>-847.00788021087703</c:v>
                </c:pt>
                <c:pt idx="3916">
                  <c:v>-847.011635303498</c:v>
                </c:pt>
                <c:pt idx="3917">
                  <c:v>-847.01413869857799</c:v>
                </c:pt>
                <c:pt idx="3918">
                  <c:v>-847.01527118682895</c:v>
                </c:pt>
                <c:pt idx="3919">
                  <c:v>-847.01509237289395</c:v>
                </c:pt>
                <c:pt idx="3920">
                  <c:v>-847.013781070709</c:v>
                </c:pt>
                <c:pt idx="3921">
                  <c:v>-847.011635303498</c:v>
                </c:pt>
                <c:pt idx="3922">
                  <c:v>-847.00901269912697</c:v>
                </c:pt>
                <c:pt idx="3923">
                  <c:v>-847.00627088546798</c:v>
                </c:pt>
                <c:pt idx="3924">
                  <c:v>-847.00370788574196</c:v>
                </c:pt>
                <c:pt idx="3925">
                  <c:v>-847.00150251388595</c:v>
                </c:pt>
                <c:pt idx="3926">
                  <c:v>-846.99989318847702</c:v>
                </c:pt>
                <c:pt idx="3927">
                  <c:v>-846.99887990951595</c:v>
                </c:pt>
                <c:pt idx="3928">
                  <c:v>-846.99834346771297</c:v>
                </c:pt>
                <c:pt idx="3929">
                  <c:v>-846.99804544448898</c:v>
                </c:pt>
                <c:pt idx="3930">
                  <c:v>-846.99774742126499</c:v>
                </c:pt>
                <c:pt idx="3931">
                  <c:v>-846.99733018875099</c:v>
                </c:pt>
                <c:pt idx="3932">
                  <c:v>-846.99661493301403</c:v>
                </c:pt>
                <c:pt idx="3933">
                  <c:v>-846.99572086334194</c:v>
                </c:pt>
                <c:pt idx="3934">
                  <c:v>-846.99464797973701</c:v>
                </c:pt>
                <c:pt idx="3935">
                  <c:v>-846.99363470077503</c:v>
                </c:pt>
                <c:pt idx="3936">
                  <c:v>-846.99274063110397</c:v>
                </c:pt>
                <c:pt idx="3937">
                  <c:v>-846.99220418930099</c:v>
                </c:pt>
                <c:pt idx="3938">
                  <c:v>-846.99202537536598</c:v>
                </c:pt>
                <c:pt idx="3939">
                  <c:v>-846.99244260787998</c:v>
                </c:pt>
                <c:pt idx="3940">
                  <c:v>-846.99345588684105</c:v>
                </c:pt>
                <c:pt idx="3941">
                  <c:v>-846.99494600295998</c:v>
                </c:pt>
                <c:pt idx="3942">
                  <c:v>-846.99673414230404</c:v>
                </c:pt>
                <c:pt idx="3943">
                  <c:v>-846.99858188629196</c:v>
                </c:pt>
                <c:pt idx="3944">
                  <c:v>-847.00025081634499</c:v>
                </c:pt>
                <c:pt idx="3945">
                  <c:v>-847.00138330459595</c:v>
                </c:pt>
                <c:pt idx="3946">
                  <c:v>-847.00186014175404</c:v>
                </c:pt>
                <c:pt idx="3947">
                  <c:v>-847.00150251388595</c:v>
                </c:pt>
                <c:pt idx="3948">
                  <c:v>-847.00037002563499</c:v>
                </c:pt>
                <c:pt idx="3949">
                  <c:v>-846.99852228164696</c:v>
                </c:pt>
                <c:pt idx="3950">
                  <c:v>-846.99631690979004</c:v>
                </c:pt>
                <c:pt idx="3951">
                  <c:v>-846.99411153793403</c:v>
                </c:pt>
                <c:pt idx="3952">
                  <c:v>-846.99220418930099</c:v>
                </c:pt>
                <c:pt idx="3953">
                  <c:v>-846.99089288711605</c:v>
                </c:pt>
                <c:pt idx="3954">
                  <c:v>-846.99029684066795</c:v>
                </c:pt>
                <c:pt idx="3955">
                  <c:v>-846.99041604995705</c:v>
                </c:pt>
                <c:pt idx="3956">
                  <c:v>-846.99131011962902</c:v>
                </c:pt>
                <c:pt idx="3957">
                  <c:v>-846.99274063110397</c:v>
                </c:pt>
                <c:pt idx="3958">
                  <c:v>-846.994409561157</c:v>
                </c:pt>
                <c:pt idx="3959">
                  <c:v>-846.99578046798695</c:v>
                </c:pt>
                <c:pt idx="3960">
                  <c:v>-846.99649572372505</c:v>
                </c:pt>
                <c:pt idx="3961">
                  <c:v>-846.99625730514504</c:v>
                </c:pt>
                <c:pt idx="3962">
                  <c:v>-846.99494600295998</c:v>
                </c:pt>
                <c:pt idx="3963">
                  <c:v>-846.99274063110397</c:v>
                </c:pt>
                <c:pt idx="3964">
                  <c:v>-846.98976039886497</c:v>
                </c:pt>
                <c:pt idx="3965">
                  <c:v>-846.986362934113</c:v>
                </c:pt>
                <c:pt idx="3966">
                  <c:v>-846.98272705078102</c:v>
                </c:pt>
                <c:pt idx="3967">
                  <c:v>-846.97938919067406</c:v>
                </c:pt>
                <c:pt idx="3968">
                  <c:v>-846.97676658630405</c:v>
                </c:pt>
                <c:pt idx="3969">
                  <c:v>-846.97521686554001</c:v>
                </c:pt>
                <c:pt idx="3970">
                  <c:v>-846.97497844696102</c:v>
                </c:pt>
                <c:pt idx="3971">
                  <c:v>-846.97599172592197</c:v>
                </c:pt>
                <c:pt idx="3972">
                  <c:v>-846.97789907455501</c:v>
                </c:pt>
                <c:pt idx="3973">
                  <c:v>-846.98034286499001</c:v>
                </c:pt>
                <c:pt idx="3974">
                  <c:v>-846.98284626007103</c:v>
                </c:pt>
                <c:pt idx="3975">
                  <c:v>-846.98493242263805</c:v>
                </c:pt>
                <c:pt idx="3976">
                  <c:v>-846.98642253875801</c:v>
                </c:pt>
                <c:pt idx="3977">
                  <c:v>-846.98695898056098</c:v>
                </c:pt>
                <c:pt idx="3978">
                  <c:v>-846.986362934113</c:v>
                </c:pt>
                <c:pt idx="3979">
                  <c:v>-846.98463439941395</c:v>
                </c:pt>
                <c:pt idx="3980">
                  <c:v>-846.98189258575496</c:v>
                </c:pt>
                <c:pt idx="3981">
                  <c:v>-846.97867393493698</c:v>
                </c:pt>
                <c:pt idx="3982">
                  <c:v>-846.97557449340798</c:v>
                </c:pt>
                <c:pt idx="3983">
                  <c:v>-846.97319030761696</c:v>
                </c:pt>
                <c:pt idx="3984">
                  <c:v>-846.97199821472202</c:v>
                </c:pt>
                <c:pt idx="3985">
                  <c:v>-846.97223663330101</c:v>
                </c:pt>
                <c:pt idx="3986">
                  <c:v>-846.97414398193405</c:v>
                </c:pt>
                <c:pt idx="3987">
                  <c:v>-846.97783946991001</c:v>
                </c:pt>
                <c:pt idx="3988">
                  <c:v>-846.98320388794002</c:v>
                </c:pt>
                <c:pt idx="3989">
                  <c:v>-846.98987960815498</c:v>
                </c:pt>
                <c:pt idx="3990">
                  <c:v>-846.99733018875099</c:v>
                </c:pt>
                <c:pt idx="3991">
                  <c:v>-847.00472116470405</c:v>
                </c:pt>
                <c:pt idx="3992">
                  <c:v>-847.01139688491799</c:v>
                </c:pt>
                <c:pt idx="3993">
                  <c:v>-847.016701698303</c:v>
                </c:pt>
                <c:pt idx="3994">
                  <c:v>-847.02021837234497</c:v>
                </c:pt>
                <c:pt idx="3995">
                  <c:v>-847.02164888382003</c:v>
                </c:pt>
                <c:pt idx="3996">
                  <c:v>-847.02081441879295</c:v>
                </c:pt>
                <c:pt idx="3997">
                  <c:v>-847.01789379119896</c:v>
                </c:pt>
                <c:pt idx="3998">
                  <c:v>-847.01324462890602</c:v>
                </c:pt>
                <c:pt idx="3999">
                  <c:v>-847.00746297836304</c:v>
                </c:pt>
                <c:pt idx="4000">
                  <c:v>-847.00108528137196</c:v>
                </c:pt>
                <c:pt idx="4001">
                  <c:v>-846.99476718902599</c:v>
                </c:pt>
                <c:pt idx="4002">
                  <c:v>-846.98916435241699</c:v>
                </c:pt>
                <c:pt idx="4003">
                  <c:v>-846.98457479476895</c:v>
                </c:pt>
                <c:pt idx="4004">
                  <c:v>-846.98147535324097</c:v>
                </c:pt>
                <c:pt idx="4005">
                  <c:v>-846.97986602783203</c:v>
                </c:pt>
                <c:pt idx="4006">
                  <c:v>-846.97986602783203</c:v>
                </c:pt>
                <c:pt idx="4007">
                  <c:v>-846.98129653930698</c:v>
                </c:pt>
                <c:pt idx="4008">
                  <c:v>-846.98379993438698</c:v>
                </c:pt>
                <c:pt idx="4009">
                  <c:v>-846.98707818984997</c:v>
                </c:pt>
                <c:pt idx="4010">
                  <c:v>-846.99089288711605</c:v>
                </c:pt>
                <c:pt idx="4011">
                  <c:v>-846.99476718902599</c:v>
                </c:pt>
                <c:pt idx="4012">
                  <c:v>-846.99858188629196</c:v>
                </c:pt>
                <c:pt idx="4013">
                  <c:v>-847.00203895568904</c:v>
                </c:pt>
                <c:pt idx="4014">
                  <c:v>-847.00495958328304</c:v>
                </c:pt>
                <c:pt idx="4015">
                  <c:v>-847.00728416442905</c:v>
                </c:pt>
                <c:pt idx="4016">
                  <c:v>-847.00883388519298</c:v>
                </c:pt>
                <c:pt idx="4017">
                  <c:v>-847.00948953628597</c:v>
                </c:pt>
                <c:pt idx="4018">
                  <c:v>-847.00925111770698</c:v>
                </c:pt>
                <c:pt idx="4019">
                  <c:v>-847.00793981552101</c:v>
                </c:pt>
                <c:pt idx="4020">
                  <c:v>-847.00555562973</c:v>
                </c:pt>
                <c:pt idx="4021">
                  <c:v>-847.00209856033302</c:v>
                </c:pt>
                <c:pt idx="4022">
                  <c:v>-846.99774742126499</c:v>
                </c:pt>
                <c:pt idx="4023">
                  <c:v>-846.99268102645897</c:v>
                </c:pt>
                <c:pt idx="4024">
                  <c:v>-846.98731660842896</c:v>
                </c:pt>
                <c:pt idx="4025">
                  <c:v>-846.98207139968895</c:v>
                </c:pt>
                <c:pt idx="4026">
                  <c:v>-846.97742223739601</c:v>
                </c:pt>
                <c:pt idx="4027">
                  <c:v>-846.97378635406506</c:v>
                </c:pt>
                <c:pt idx="4028">
                  <c:v>-846.97158098220802</c:v>
                </c:pt>
                <c:pt idx="4029">
                  <c:v>-846.97098493576095</c:v>
                </c:pt>
                <c:pt idx="4030">
                  <c:v>-846.97193861007702</c:v>
                </c:pt>
                <c:pt idx="4031">
                  <c:v>-846.97444200515804</c:v>
                </c:pt>
                <c:pt idx="4032">
                  <c:v>-846.978137493134</c:v>
                </c:pt>
                <c:pt idx="4033">
                  <c:v>-846.98260784149204</c:v>
                </c:pt>
                <c:pt idx="4034">
                  <c:v>-846.98749542236305</c:v>
                </c:pt>
                <c:pt idx="4035">
                  <c:v>-846.99220418930099</c:v>
                </c:pt>
                <c:pt idx="4036">
                  <c:v>-846.99643611908004</c:v>
                </c:pt>
                <c:pt idx="4037">
                  <c:v>-846.99983358383201</c:v>
                </c:pt>
                <c:pt idx="4038">
                  <c:v>-847.00227737426803</c:v>
                </c:pt>
                <c:pt idx="4039">
                  <c:v>-847.00370788574196</c:v>
                </c:pt>
                <c:pt idx="4040">
                  <c:v>-847.00412511825596</c:v>
                </c:pt>
                <c:pt idx="4041">
                  <c:v>-847.00370788574196</c:v>
                </c:pt>
                <c:pt idx="4042">
                  <c:v>-847.002635002136</c:v>
                </c:pt>
                <c:pt idx="4043">
                  <c:v>-847.00120449066196</c:v>
                </c:pt>
                <c:pt idx="4044">
                  <c:v>-846.99977397918701</c:v>
                </c:pt>
                <c:pt idx="4045">
                  <c:v>-846.99858188629196</c:v>
                </c:pt>
                <c:pt idx="4046">
                  <c:v>-846.99762821197498</c:v>
                </c:pt>
                <c:pt idx="4047">
                  <c:v>-846.99703216552803</c:v>
                </c:pt>
                <c:pt idx="4048">
                  <c:v>-846.99679374694801</c:v>
                </c:pt>
                <c:pt idx="4049">
                  <c:v>-846.99679374694801</c:v>
                </c:pt>
                <c:pt idx="4050">
                  <c:v>-846.99685335159302</c:v>
                </c:pt>
                <c:pt idx="4051">
                  <c:v>-846.99667453765903</c:v>
                </c:pt>
                <c:pt idx="4052">
                  <c:v>-846.99595928192196</c:v>
                </c:pt>
                <c:pt idx="4053">
                  <c:v>-846.994409561157</c:v>
                </c:pt>
                <c:pt idx="4054">
                  <c:v>-846.991906166077</c:v>
                </c:pt>
                <c:pt idx="4055">
                  <c:v>-846.98832988739002</c:v>
                </c:pt>
                <c:pt idx="4056">
                  <c:v>-846.98385953903198</c:v>
                </c:pt>
                <c:pt idx="4057">
                  <c:v>-846.97867393493698</c:v>
                </c:pt>
                <c:pt idx="4058">
                  <c:v>-846.97313070297298</c:v>
                </c:pt>
                <c:pt idx="4059">
                  <c:v>-846.96776628494297</c:v>
                </c:pt>
                <c:pt idx="4060">
                  <c:v>-846.96287870407104</c:v>
                </c:pt>
                <c:pt idx="4061">
                  <c:v>-846.95900440216099</c:v>
                </c:pt>
                <c:pt idx="4062">
                  <c:v>-846.95626258850098</c:v>
                </c:pt>
                <c:pt idx="4063">
                  <c:v>-846.95489168167103</c:v>
                </c:pt>
                <c:pt idx="4064">
                  <c:v>-846.95483207702705</c:v>
                </c:pt>
                <c:pt idx="4065">
                  <c:v>-846.95590496063301</c:v>
                </c:pt>
                <c:pt idx="4066">
                  <c:v>-846.95775270462104</c:v>
                </c:pt>
                <c:pt idx="4067">
                  <c:v>-846.96001768112205</c:v>
                </c:pt>
                <c:pt idx="4068">
                  <c:v>-846.96234226226795</c:v>
                </c:pt>
                <c:pt idx="4069">
                  <c:v>-846.96442842483498</c:v>
                </c:pt>
                <c:pt idx="4070">
                  <c:v>-846.96609735488903</c:v>
                </c:pt>
                <c:pt idx="4071">
                  <c:v>-846.96722984313999</c:v>
                </c:pt>
                <c:pt idx="4072">
                  <c:v>-846.96794509887695</c:v>
                </c:pt>
                <c:pt idx="4073">
                  <c:v>-846.96812391281105</c:v>
                </c:pt>
                <c:pt idx="4074">
                  <c:v>-846.96788549423195</c:v>
                </c:pt>
                <c:pt idx="4075">
                  <c:v>-846.96717023849499</c:v>
                </c:pt>
                <c:pt idx="4076">
                  <c:v>-846.96585893631004</c:v>
                </c:pt>
                <c:pt idx="4077">
                  <c:v>-846.963951587677</c:v>
                </c:pt>
                <c:pt idx="4078">
                  <c:v>-846.961328983307</c:v>
                </c:pt>
                <c:pt idx="4079">
                  <c:v>-846.95799112320003</c:v>
                </c:pt>
                <c:pt idx="4080">
                  <c:v>-846.95411682128895</c:v>
                </c:pt>
                <c:pt idx="4081">
                  <c:v>-846.94994449615501</c:v>
                </c:pt>
                <c:pt idx="4082">
                  <c:v>-846.94583177566506</c:v>
                </c:pt>
                <c:pt idx="4083">
                  <c:v>-846.94225549697899</c:v>
                </c:pt>
                <c:pt idx="4084">
                  <c:v>-846.93939447403</c:v>
                </c:pt>
                <c:pt idx="4085">
                  <c:v>-846.93766593933105</c:v>
                </c:pt>
                <c:pt idx="4086">
                  <c:v>-846.93718910217297</c:v>
                </c:pt>
                <c:pt idx="4087">
                  <c:v>-846.93790435791004</c:v>
                </c:pt>
                <c:pt idx="4088">
                  <c:v>-846.93975210189797</c:v>
                </c:pt>
                <c:pt idx="4089">
                  <c:v>-846.94237470626899</c:v>
                </c:pt>
                <c:pt idx="4090">
                  <c:v>-846.94523572921798</c:v>
                </c:pt>
                <c:pt idx="4091">
                  <c:v>-846.94803714752197</c:v>
                </c:pt>
                <c:pt idx="4092">
                  <c:v>-846.95042133331299</c:v>
                </c:pt>
                <c:pt idx="4093">
                  <c:v>-846.95232868194603</c:v>
                </c:pt>
                <c:pt idx="4094">
                  <c:v>-846.95363998413097</c:v>
                </c:pt>
                <c:pt idx="4095">
                  <c:v>-846.95429563522396</c:v>
                </c:pt>
                <c:pt idx="4096">
                  <c:v>-846.95429563522396</c:v>
                </c:pt>
                <c:pt idx="4097">
                  <c:v>-846.95375919342098</c:v>
                </c:pt>
                <c:pt idx="4098">
                  <c:v>-846.952745914459</c:v>
                </c:pt>
                <c:pt idx="4099">
                  <c:v>-846.95137500762996</c:v>
                </c:pt>
                <c:pt idx="4100">
                  <c:v>-846.94964647293102</c:v>
                </c:pt>
                <c:pt idx="4101">
                  <c:v>-846.94726228714001</c:v>
                </c:pt>
                <c:pt idx="4102">
                  <c:v>-846.94416284561203</c:v>
                </c:pt>
                <c:pt idx="4103">
                  <c:v>-846.94040775299095</c:v>
                </c:pt>
                <c:pt idx="4104">
                  <c:v>-846.93623542785701</c:v>
                </c:pt>
                <c:pt idx="4105">
                  <c:v>-846.93200349807796</c:v>
                </c:pt>
                <c:pt idx="4106">
                  <c:v>-846.927890777588</c:v>
                </c:pt>
                <c:pt idx="4107">
                  <c:v>-846.92401647567794</c:v>
                </c:pt>
                <c:pt idx="4108">
                  <c:v>-846.92049980163597</c:v>
                </c:pt>
                <c:pt idx="4109">
                  <c:v>-846.91769838333198</c:v>
                </c:pt>
                <c:pt idx="4110">
                  <c:v>-846.91608905792305</c:v>
                </c:pt>
                <c:pt idx="4111">
                  <c:v>-846.91602945327804</c:v>
                </c:pt>
                <c:pt idx="4112">
                  <c:v>-846.91757917404198</c:v>
                </c:pt>
                <c:pt idx="4113">
                  <c:v>-846.92038059234596</c:v>
                </c:pt>
                <c:pt idx="4114">
                  <c:v>-846.92437410354603</c:v>
                </c:pt>
                <c:pt idx="4115">
                  <c:v>-846.92938089370705</c:v>
                </c:pt>
                <c:pt idx="4116">
                  <c:v>-846.93552017211903</c:v>
                </c:pt>
                <c:pt idx="4117">
                  <c:v>-846.94273233413696</c:v>
                </c:pt>
                <c:pt idx="4118">
                  <c:v>-846.95083856582698</c:v>
                </c:pt>
                <c:pt idx="4119">
                  <c:v>-846.95936203002998</c:v>
                </c:pt>
                <c:pt idx="4120">
                  <c:v>-846.96788549423195</c:v>
                </c:pt>
                <c:pt idx="4121">
                  <c:v>-846.97617053985596</c:v>
                </c:pt>
                <c:pt idx="4122">
                  <c:v>-846.98415756225597</c:v>
                </c:pt>
                <c:pt idx="4123">
                  <c:v>-846.99166774749801</c:v>
                </c:pt>
                <c:pt idx="4124">
                  <c:v>-846.99828386306797</c:v>
                </c:pt>
                <c:pt idx="4125">
                  <c:v>-847.00370788574196</c:v>
                </c:pt>
                <c:pt idx="4126">
                  <c:v>-847.00752258300804</c:v>
                </c:pt>
                <c:pt idx="4127">
                  <c:v>-847.00966835021995</c:v>
                </c:pt>
                <c:pt idx="4128">
                  <c:v>-847.00996637344394</c:v>
                </c:pt>
                <c:pt idx="4129">
                  <c:v>-847.008595466614</c:v>
                </c:pt>
                <c:pt idx="4130">
                  <c:v>-847.00567483902</c:v>
                </c:pt>
                <c:pt idx="4131">
                  <c:v>-847.00114488601696</c:v>
                </c:pt>
                <c:pt idx="4132">
                  <c:v>-846.99524402618397</c:v>
                </c:pt>
                <c:pt idx="4133">
                  <c:v>-846.98821067810104</c:v>
                </c:pt>
                <c:pt idx="4134">
                  <c:v>-846.98040246963501</c:v>
                </c:pt>
                <c:pt idx="4135">
                  <c:v>-846.97229623794601</c:v>
                </c:pt>
                <c:pt idx="4136">
                  <c:v>-846.96424961090099</c:v>
                </c:pt>
                <c:pt idx="4137">
                  <c:v>-846.95667982101497</c:v>
                </c:pt>
                <c:pt idx="4138">
                  <c:v>-846.94958686828602</c:v>
                </c:pt>
                <c:pt idx="4139">
                  <c:v>-846.94326877594006</c:v>
                </c:pt>
                <c:pt idx="4140">
                  <c:v>-846.93796396255505</c:v>
                </c:pt>
                <c:pt idx="4141">
                  <c:v>-846.93373203277599</c:v>
                </c:pt>
                <c:pt idx="4142">
                  <c:v>-846.93069219589302</c:v>
                </c:pt>
                <c:pt idx="4143">
                  <c:v>-846.92848682403599</c:v>
                </c:pt>
                <c:pt idx="4144">
                  <c:v>-846.92681789398205</c:v>
                </c:pt>
                <c:pt idx="4145">
                  <c:v>-846.925327777863</c:v>
                </c:pt>
                <c:pt idx="4146">
                  <c:v>-846.92389726638805</c:v>
                </c:pt>
                <c:pt idx="4147">
                  <c:v>-846.92252635955799</c:v>
                </c:pt>
                <c:pt idx="4148">
                  <c:v>-846.92127466201805</c:v>
                </c:pt>
                <c:pt idx="4149">
                  <c:v>-846.92020177841198</c:v>
                </c:pt>
                <c:pt idx="4150">
                  <c:v>-846.91948652267502</c:v>
                </c:pt>
                <c:pt idx="4151">
                  <c:v>-846.91924810409603</c:v>
                </c:pt>
                <c:pt idx="4152">
                  <c:v>-846.91978454589901</c:v>
                </c:pt>
                <c:pt idx="4153">
                  <c:v>-846.92121505737305</c:v>
                </c:pt>
                <c:pt idx="4154">
                  <c:v>-846.92353963851895</c:v>
                </c:pt>
                <c:pt idx="4155">
                  <c:v>-846.92663908004795</c:v>
                </c:pt>
                <c:pt idx="4156">
                  <c:v>-846.93009614944503</c:v>
                </c:pt>
                <c:pt idx="4157">
                  <c:v>-846.933374404907</c:v>
                </c:pt>
                <c:pt idx="4158">
                  <c:v>-846.93599700927803</c:v>
                </c:pt>
                <c:pt idx="4159">
                  <c:v>-846.93754673004196</c:v>
                </c:pt>
                <c:pt idx="4160">
                  <c:v>-846.93796396255505</c:v>
                </c:pt>
                <c:pt idx="4161">
                  <c:v>-846.93730831146297</c:v>
                </c:pt>
                <c:pt idx="4162">
                  <c:v>-846.93575859069801</c:v>
                </c:pt>
                <c:pt idx="4163">
                  <c:v>-846.933434009552</c:v>
                </c:pt>
                <c:pt idx="4164">
                  <c:v>-846.930751800537</c:v>
                </c:pt>
                <c:pt idx="4165">
                  <c:v>-846.92795038223301</c:v>
                </c:pt>
                <c:pt idx="4166">
                  <c:v>-846.92544698715199</c:v>
                </c:pt>
                <c:pt idx="4167">
                  <c:v>-846.92342042922996</c:v>
                </c:pt>
                <c:pt idx="4168">
                  <c:v>-846.92210912704502</c:v>
                </c:pt>
                <c:pt idx="4169">
                  <c:v>-846.92133426666305</c:v>
                </c:pt>
                <c:pt idx="4170">
                  <c:v>-846.92109584808395</c:v>
                </c:pt>
                <c:pt idx="4171">
                  <c:v>-846.92127466201805</c:v>
                </c:pt>
                <c:pt idx="4172">
                  <c:v>-846.92181110382103</c:v>
                </c:pt>
                <c:pt idx="4173">
                  <c:v>-846.92276477813698</c:v>
                </c:pt>
                <c:pt idx="4174">
                  <c:v>-846.92401647567794</c:v>
                </c:pt>
                <c:pt idx="4175">
                  <c:v>-846.92556619644199</c:v>
                </c:pt>
                <c:pt idx="4176">
                  <c:v>-846.92741394043003</c:v>
                </c:pt>
                <c:pt idx="4177">
                  <c:v>-846.92944049835205</c:v>
                </c:pt>
                <c:pt idx="4178">
                  <c:v>-846.93164587020897</c:v>
                </c:pt>
                <c:pt idx="4179">
                  <c:v>-846.93367242813099</c:v>
                </c:pt>
                <c:pt idx="4180">
                  <c:v>-846.93528175354004</c:v>
                </c:pt>
                <c:pt idx="4181">
                  <c:v>-846.93605661392201</c:v>
                </c:pt>
                <c:pt idx="4182">
                  <c:v>-846.93581819534302</c:v>
                </c:pt>
                <c:pt idx="4183">
                  <c:v>-846.93450689315796</c:v>
                </c:pt>
                <c:pt idx="4184">
                  <c:v>-846.93212270736694</c:v>
                </c:pt>
                <c:pt idx="4185">
                  <c:v>-846.92878484725998</c:v>
                </c:pt>
                <c:pt idx="4186">
                  <c:v>-846.92467212677002</c:v>
                </c:pt>
                <c:pt idx="4187">
                  <c:v>-846.92014217376698</c:v>
                </c:pt>
                <c:pt idx="4188">
                  <c:v>-846.91555261611995</c:v>
                </c:pt>
                <c:pt idx="4189">
                  <c:v>-846.91143989563</c:v>
                </c:pt>
                <c:pt idx="4190">
                  <c:v>-846.90828084945701</c:v>
                </c:pt>
                <c:pt idx="4191">
                  <c:v>-846.90625429153499</c:v>
                </c:pt>
                <c:pt idx="4192">
                  <c:v>-846.90530061721802</c:v>
                </c:pt>
                <c:pt idx="4193">
                  <c:v>-846.90518140792904</c:v>
                </c:pt>
                <c:pt idx="4194">
                  <c:v>-846.90577745437599</c:v>
                </c:pt>
                <c:pt idx="4195">
                  <c:v>-846.90673112869297</c:v>
                </c:pt>
                <c:pt idx="4196">
                  <c:v>-846.90780401229904</c:v>
                </c:pt>
                <c:pt idx="4197">
                  <c:v>-846.90857887268101</c:v>
                </c:pt>
                <c:pt idx="4198">
                  <c:v>-846.90869808196999</c:v>
                </c:pt>
                <c:pt idx="4199">
                  <c:v>-846.90774440765404</c:v>
                </c:pt>
                <c:pt idx="4200">
                  <c:v>-846.90565824508701</c:v>
                </c:pt>
                <c:pt idx="4201">
                  <c:v>-846.90273761749302</c:v>
                </c:pt>
                <c:pt idx="4202">
                  <c:v>-846.89928054809604</c:v>
                </c:pt>
                <c:pt idx="4203">
                  <c:v>-846.89576387405396</c:v>
                </c:pt>
                <c:pt idx="4204">
                  <c:v>-846.89260482788097</c:v>
                </c:pt>
                <c:pt idx="4205">
                  <c:v>-846.89004182815597</c:v>
                </c:pt>
                <c:pt idx="4206">
                  <c:v>-846.88867092132602</c:v>
                </c:pt>
                <c:pt idx="4207">
                  <c:v>-846.88890933990501</c:v>
                </c:pt>
                <c:pt idx="4208">
                  <c:v>-846.89081668853805</c:v>
                </c:pt>
                <c:pt idx="4209">
                  <c:v>-846.89439296722401</c:v>
                </c:pt>
                <c:pt idx="4210">
                  <c:v>-846.89916133880604</c:v>
                </c:pt>
                <c:pt idx="4211">
                  <c:v>-846.90464496612606</c:v>
                </c:pt>
                <c:pt idx="4212">
                  <c:v>-846.91042661666904</c:v>
                </c:pt>
                <c:pt idx="4213">
                  <c:v>-846.91614866256702</c:v>
                </c:pt>
                <c:pt idx="4214">
                  <c:v>-846.92163228988704</c:v>
                </c:pt>
                <c:pt idx="4215">
                  <c:v>-846.92651987075806</c:v>
                </c:pt>
                <c:pt idx="4216">
                  <c:v>-846.93057298660301</c:v>
                </c:pt>
                <c:pt idx="4217">
                  <c:v>-846.93373203277599</c:v>
                </c:pt>
                <c:pt idx="4218">
                  <c:v>-846.93623542785701</c:v>
                </c:pt>
                <c:pt idx="4219">
                  <c:v>-846.93832159042404</c:v>
                </c:pt>
                <c:pt idx="4220">
                  <c:v>-846.94016933441196</c:v>
                </c:pt>
                <c:pt idx="4221">
                  <c:v>-846.94177865982101</c:v>
                </c:pt>
                <c:pt idx="4222">
                  <c:v>-846.94291114807095</c:v>
                </c:pt>
                <c:pt idx="4223">
                  <c:v>-846.94350719451904</c:v>
                </c:pt>
                <c:pt idx="4224">
                  <c:v>-846.94368600845405</c:v>
                </c:pt>
                <c:pt idx="4225">
                  <c:v>-846.94356679916405</c:v>
                </c:pt>
                <c:pt idx="4226">
                  <c:v>-846.94344758987404</c:v>
                </c:pt>
                <c:pt idx="4227">
                  <c:v>-846.94350719451904</c:v>
                </c:pt>
                <c:pt idx="4228">
                  <c:v>-846.94392442703304</c:v>
                </c:pt>
                <c:pt idx="4229">
                  <c:v>-846.94505691528298</c:v>
                </c:pt>
                <c:pt idx="4230">
                  <c:v>-846.947202682495</c:v>
                </c:pt>
                <c:pt idx="4231">
                  <c:v>-846.95065975189198</c:v>
                </c:pt>
                <c:pt idx="4232">
                  <c:v>-846.955666542053</c:v>
                </c:pt>
                <c:pt idx="4233">
                  <c:v>-846.96198463439998</c:v>
                </c:pt>
                <c:pt idx="4234">
                  <c:v>-846.96919679641701</c:v>
                </c:pt>
                <c:pt idx="4235">
                  <c:v>-846.97670698165905</c:v>
                </c:pt>
                <c:pt idx="4236">
                  <c:v>-846.98379993438698</c:v>
                </c:pt>
                <c:pt idx="4237">
                  <c:v>-846.98976039886497</c:v>
                </c:pt>
                <c:pt idx="4238">
                  <c:v>-846.99387311935402</c:v>
                </c:pt>
                <c:pt idx="4239">
                  <c:v>-846.99566125869796</c:v>
                </c:pt>
                <c:pt idx="4240">
                  <c:v>-846.99470758438099</c:v>
                </c:pt>
                <c:pt idx="4241">
                  <c:v>-846.99077367782604</c:v>
                </c:pt>
                <c:pt idx="4242">
                  <c:v>-846.98415756225597</c:v>
                </c:pt>
                <c:pt idx="4243">
                  <c:v>-846.97521686554001</c:v>
                </c:pt>
                <c:pt idx="4244">
                  <c:v>-846.96466684341499</c:v>
                </c:pt>
                <c:pt idx="4245">
                  <c:v>-846.953163146973</c:v>
                </c:pt>
                <c:pt idx="4246">
                  <c:v>-846.94130182266304</c:v>
                </c:pt>
                <c:pt idx="4247">
                  <c:v>-846.92955970764206</c:v>
                </c:pt>
                <c:pt idx="4248">
                  <c:v>-846.91841363906894</c:v>
                </c:pt>
                <c:pt idx="4249">
                  <c:v>-846.90828084945701</c:v>
                </c:pt>
                <c:pt idx="4250">
                  <c:v>-846.89939975738503</c:v>
                </c:pt>
                <c:pt idx="4251">
                  <c:v>-846.89194917678901</c:v>
                </c:pt>
                <c:pt idx="4252">
                  <c:v>-846.88592910766602</c:v>
                </c:pt>
                <c:pt idx="4253">
                  <c:v>-846.88151836395298</c:v>
                </c:pt>
                <c:pt idx="4254">
                  <c:v>-846.87871694564797</c:v>
                </c:pt>
                <c:pt idx="4255">
                  <c:v>-846.87758445739803</c:v>
                </c:pt>
                <c:pt idx="4256">
                  <c:v>-846.87812089920101</c:v>
                </c:pt>
                <c:pt idx="4257">
                  <c:v>-846.88008785247803</c:v>
                </c:pt>
                <c:pt idx="4258">
                  <c:v>-846.88336610794101</c:v>
                </c:pt>
                <c:pt idx="4259">
                  <c:v>-846.88747882842995</c:v>
                </c:pt>
                <c:pt idx="4260">
                  <c:v>-846.892127990723</c:v>
                </c:pt>
                <c:pt idx="4261">
                  <c:v>-846.89689636230503</c:v>
                </c:pt>
                <c:pt idx="4262">
                  <c:v>-846.90148591995296</c:v>
                </c:pt>
                <c:pt idx="4263">
                  <c:v>-846.90553903579701</c:v>
                </c:pt>
                <c:pt idx="4264">
                  <c:v>-846.908876895905</c:v>
                </c:pt>
                <c:pt idx="4265">
                  <c:v>-846.91132068634101</c:v>
                </c:pt>
                <c:pt idx="4266">
                  <c:v>-846.91269159317005</c:v>
                </c:pt>
                <c:pt idx="4267">
                  <c:v>-846.91287040710495</c:v>
                </c:pt>
                <c:pt idx="4268">
                  <c:v>-846.91155910492</c:v>
                </c:pt>
                <c:pt idx="4269">
                  <c:v>-846.90875768661499</c:v>
                </c:pt>
                <c:pt idx="4270">
                  <c:v>-846.90440654754696</c:v>
                </c:pt>
                <c:pt idx="4271">
                  <c:v>-846.89880371093795</c:v>
                </c:pt>
                <c:pt idx="4272">
                  <c:v>-846.89242601394699</c:v>
                </c:pt>
                <c:pt idx="4273">
                  <c:v>-846.88575029373203</c:v>
                </c:pt>
                <c:pt idx="4274">
                  <c:v>-846.87913417816196</c:v>
                </c:pt>
                <c:pt idx="4275">
                  <c:v>-846.87305450439499</c:v>
                </c:pt>
                <c:pt idx="4276">
                  <c:v>-846.86798810958896</c:v>
                </c:pt>
                <c:pt idx="4277">
                  <c:v>-846.864173412323</c:v>
                </c:pt>
                <c:pt idx="4278">
                  <c:v>-846.86172962188698</c:v>
                </c:pt>
                <c:pt idx="4279">
                  <c:v>-846.86053752899204</c:v>
                </c:pt>
                <c:pt idx="4280">
                  <c:v>-846.86017990112305</c:v>
                </c:pt>
                <c:pt idx="4281">
                  <c:v>-846.86041831970203</c:v>
                </c:pt>
                <c:pt idx="4282">
                  <c:v>-846.86089515686103</c:v>
                </c:pt>
                <c:pt idx="4283">
                  <c:v>-846.86172962188698</c:v>
                </c:pt>
                <c:pt idx="4284">
                  <c:v>-846.86304092407204</c:v>
                </c:pt>
                <c:pt idx="4285">
                  <c:v>-846.86506748199497</c:v>
                </c:pt>
                <c:pt idx="4286">
                  <c:v>-846.86810731887795</c:v>
                </c:pt>
                <c:pt idx="4287">
                  <c:v>-846.87204122543403</c:v>
                </c:pt>
                <c:pt idx="4288">
                  <c:v>-846.87698841095005</c:v>
                </c:pt>
                <c:pt idx="4289">
                  <c:v>-846.88271045684803</c:v>
                </c:pt>
                <c:pt idx="4290">
                  <c:v>-846.88890933990501</c:v>
                </c:pt>
                <c:pt idx="4291">
                  <c:v>-846.89516782760597</c:v>
                </c:pt>
                <c:pt idx="4292">
                  <c:v>-846.90100908279396</c:v>
                </c:pt>
                <c:pt idx="4293">
                  <c:v>-846.906015872956</c:v>
                </c:pt>
                <c:pt idx="4294">
                  <c:v>-846.90994977951095</c:v>
                </c:pt>
                <c:pt idx="4295">
                  <c:v>-846.91281080245994</c:v>
                </c:pt>
                <c:pt idx="4296">
                  <c:v>-846.91489696502697</c:v>
                </c:pt>
                <c:pt idx="4297">
                  <c:v>-846.91644668579102</c:v>
                </c:pt>
                <c:pt idx="4298">
                  <c:v>-846.91793680191097</c:v>
                </c:pt>
                <c:pt idx="4299">
                  <c:v>-846.91990375518799</c:v>
                </c:pt>
                <c:pt idx="4300">
                  <c:v>-846.922645568848</c:v>
                </c:pt>
                <c:pt idx="4301">
                  <c:v>-846.92651987075806</c:v>
                </c:pt>
                <c:pt idx="4302">
                  <c:v>-846.93164587020897</c:v>
                </c:pt>
                <c:pt idx="4303">
                  <c:v>-846.93802356720005</c:v>
                </c:pt>
                <c:pt idx="4304">
                  <c:v>-846.94541454315197</c:v>
                </c:pt>
                <c:pt idx="4305">
                  <c:v>-846.95340156555199</c:v>
                </c:pt>
                <c:pt idx="4306">
                  <c:v>-846.961448192597</c:v>
                </c:pt>
                <c:pt idx="4307">
                  <c:v>-846.96883916854904</c:v>
                </c:pt>
                <c:pt idx="4308">
                  <c:v>-846.97497844696102</c:v>
                </c:pt>
                <c:pt idx="4309">
                  <c:v>-846.97926998138405</c:v>
                </c:pt>
                <c:pt idx="4310">
                  <c:v>-846.98141574859596</c:v>
                </c:pt>
                <c:pt idx="4311">
                  <c:v>-846.981117725373</c:v>
                </c:pt>
                <c:pt idx="4312">
                  <c:v>-846.97873353958198</c:v>
                </c:pt>
                <c:pt idx="4313">
                  <c:v>-846.97456121444702</c:v>
                </c:pt>
                <c:pt idx="4314">
                  <c:v>-846.96937561035202</c:v>
                </c:pt>
                <c:pt idx="4315">
                  <c:v>-846.963891983032</c:v>
                </c:pt>
                <c:pt idx="4316">
                  <c:v>-846.95864677429199</c:v>
                </c:pt>
                <c:pt idx="4317">
                  <c:v>-846.95393800735496</c:v>
                </c:pt>
                <c:pt idx="4318">
                  <c:v>-846.94994449615501</c:v>
                </c:pt>
                <c:pt idx="4319">
                  <c:v>-846.94654703140304</c:v>
                </c:pt>
                <c:pt idx="4320">
                  <c:v>-846.94356679916405</c:v>
                </c:pt>
                <c:pt idx="4321">
                  <c:v>-846.94082498550404</c:v>
                </c:pt>
                <c:pt idx="4322">
                  <c:v>-846.93814277648903</c:v>
                </c:pt>
                <c:pt idx="4323">
                  <c:v>-846.93546056747505</c:v>
                </c:pt>
                <c:pt idx="4324">
                  <c:v>-846.93259954452503</c:v>
                </c:pt>
                <c:pt idx="4325">
                  <c:v>-846.92985773086605</c:v>
                </c:pt>
                <c:pt idx="4326">
                  <c:v>-846.92735433578503</c:v>
                </c:pt>
                <c:pt idx="4327">
                  <c:v>-846.92544698715199</c:v>
                </c:pt>
                <c:pt idx="4328">
                  <c:v>-846.92431449890205</c:v>
                </c:pt>
                <c:pt idx="4329">
                  <c:v>-846.92407608032204</c:v>
                </c:pt>
                <c:pt idx="4330">
                  <c:v>-846.92473173141502</c:v>
                </c:pt>
                <c:pt idx="4331">
                  <c:v>-846.92610263824497</c:v>
                </c:pt>
                <c:pt idx="4332">
                  <c:v>-846.92800998687801</c:v>
                </c:pt>
                <c:pt idx="4333">
                  <c:v>-846.93033456802402</c:v>
                </c:pt>
                <c:pt idx="4334">
                  <c:v>-846.93319559097301</c:v>
                </c:pt>
                <c:pt idx="4335">
                  <c:v>-846.93677186965999</c:v>
                </c:pt>
                <c:pt idx="4336">
                  <c:v>-846.94124221801803</c:v>
                </c:pt>
                <c:pt idx="4337">
                  <c:v>-846.94660663604805</c:v>
                </c:pt>
                <c:pt idx="4338">
                  <c:v>-846.952745914459</c:v>
                </c:pt>
                <c:pt idx="4339">
                  <c:v>-846.95954084396396</c:v>
                </c:pt>
                <c:pt idx="4340">
                  <c:v>-846.96669340133701</c:v>
                </c:pt>
                <c:pt idx="4341">
                  <c:v>-846.97396516799904</c:v>
                </c:pt>
                <c:pt idx="4342">
                  <c:v>-846.981117725373</c:v>
                </c:pt>
                <c:pt idx="4343">
                  <c:v>-846.98767423629795</c:v>
                </c:pt>
                <c:pt idx="4344">
                  <c:v>-846.99321746826195</c:v>
                </c:pt>
                <c:pt idx="4345">
                  <c:v>-846.997389793396</c:v>
                </c:pt>
                <c:pt idx="4346">
                  <c:v>-846.99995279312202</c:v>
                </c:pt>
                <c:pt idx="4347">
                  <c:v>-847.00078725814797</c:v>
                </c:pt>
                <c:pt idx="4348">
                  <c:v>-846.99989318847702</c:v>
                </c:pt>
                <c:pt idx="4349">
                  <c:v>-846.997449398041</c:v>
                </c:pt>
                <c:pt idx="4350">
                  <c:v>-846.99357509613105</c:v>
                </c:pt>
                <c:pt idx="4351">
                  <c:v>-846.98862791061401</c:v>
                </c:pt>
                <c:pt idx="4352">
                  <c:v>-846.98284626007103</c:v>
                </c:pt>
                <c:pt idx="4353">
                  <c:v>-846.97676658630405</c:v>
                </c:pt>
                <c:pt idx="4354">
                  <c:v>-846.97080612182594</c:v>
                </c:pt>
                <c:pt idx="4355">
                  <c:v>-846.96550130844105</c:v>
                </c:pt>
                <c:pt idx="4356">
                  <c:v>-846.961388587952</c:v>
                </c:pt>
                <c:pt idx="4357">
                  <c:v>-846.95888519287098</c:v>
                </c:pt>
                <c:pt idx="4358">
                  <c:v>-846.95822954177902</c:v>
                </c:pt>
                <c:pt idx="4359">
                  <c:v>-846.95924282073997</c:v>
                </c:pt>
                <c:pt idx="4360">
                  <c:v>-846.96162700653099</c:v>
                </c:pt>
                <c:pt idx="4361">
                  <c:v>-846.96502447128296</c:v>
                </c:pt>
                <c:pt idx="4362">
                  <c:v>-846.96901798248302</c:v>
                </c:pt>
                <c:pt idx="4363">
                  <c:v>-846.97307109832798</c:v>
                </c:pt>
                <c:pt idx="4364">
                  <c:v>-846.97670698165905</c:v>
                </c:pt>
                <c:pt idx="4365">
                  <c:v>-846.97938919067406</c:v>
                </c:pt>
                <c:pt idx="4366">
                  <c:v>-846.980760097504</c:v>
                </c:pt>
                <c:pt idx="4367">
                  <c:v>-846.98081970214901</c:v>
                </c:pt>
                <c:pt idx="4368">
                  <c:v>-846.97974681854305</c:v>
                </c:pt>
                <c:pt idx="4369">
                  <c:v>-846.97777986526501</c:v>
                </c:pt>
                <c:pt idx="4370">
                  <c:v>-846.97539567947399</c:v>
                </c:pt>
                <c:pt idx="4371">
                  <c:v>-846.97277307510399</c:v>
                </c:pt>
                <c:pt idx="4372">
                  <c:v>-846.97021007537899</c:v>
                </c:pt>
                <c:pt idx="4373">
                  <c:v>-846.96788549423195</c:v>
                </c:pt>
                <c:pt idx="4374">
                  <c:v>-846.96585893631004</c:v>
                </c:pt>
                <c:pt idx="4375">
                  <c:v>-846.964011192322</c:v>
                </c:pt>
                <c:pt idx="4376">
                  <c:v>-846.96192502975498</c:v>
                </c:pt>
                <c:pt idx="4377">
                  <c:v>-846.95936203002998</c:v>
                </c:pt>
                <c:pt idx="4378">
                  <c:v>-846.95608377456699</c:v>
                </c:pt>
                <c:pt idx="4379">
                  <c:v>-846.95203065872204</c:v>
                </c:pt>
                <c:pt idx="4380">
                  <c:v>-846.947202682495</c:v>
                </c:pt>
                <c:pt idx="4381">
                  <c:v>-846.94171905517601</c:v>
                </c:pt>
                <c:pt idx="4382">
                  <c:v>-846.93575859069801</c:v>
                </c:pt>
                <c:pt idx="4383">
                  <c:v>-846.92973852157604</c:v>
                </c:pt>
                <c:pt idx="4384">
                  <c:v>-846.92407608032204</c:v>
                </c:pt>
                <c:pt idx="4385">
                  <c:v>-846.91942691803001</c:v>
                </c:pt>
                <c:pt idx="4386">
                  <c:v>-846.91620826721203</c:v>
                </c:pt>
                <c:pt idx="4387">
                  <c:v>-846.91453933715798</c:v>
                </c:pt>
                <c:pt idx="4388">
                  <c:v>-846.91436052322399</c:v>
                </c:pt>
                <c:pt idx="4389">
                  <c:v>-846.91549301147495</c:v>
                </c:pt>
                <c:pt idx="4390">
                  <c:v>-846.91763877868698</c:v>
                </c:pt>
                <c:pt idx="4391">
                  <c:v>-846.92044019699097</c:v>
                </c:pt>
                <c:pt idx="4392">
                  <c:v>-846.92353963851895</c:v>
                </c:pt>
                <c:pt idx="4393">
                  <c:v>-846.92651987075806</c:v>
                </c:pt>
                <c:pt idx="4394">
                  <c:v>-846.92896366119396</c:v>
                </c:pt>
                <c:pt idx="4395">
                  <c:v>-846.93045377731301</c:v>
                </c:pt>
                <c:pt idx="4396">
                  <c:v>-846.93069219589302</c:v>
                </c:pt>
                <c:pt idx="4397">
                  <c:v>-846.92950010299705</c:v>
                </c:pt>
                <c:pt idx="4398">
                  <c:v>-846.92693710327205</c:v>
                </c:pt>
                <c:pt idx="4399">
                  <c:v>-846.92330121993996</c:v>
                </c:pt>
                <c:pt idx="4400">
                  <c:v>-846.91889047622703</c:v>
                </c:pt>
                <c:pt idx="4401">
                  <c:v>-846.914002895355</c:v>
                </c:pt>
                <c:pt idx="4402">
                  <c:v>-846.90911531448398</c:v>
                </c:pt>
                <c:pt idx="4403">
                  <c:v>-846.90452575683605</c:v>
                </c:pt>
                <c:pt idx="4404">
                  <c:v>-846.90047264099098</c:v>
                </c:pt>
                <c:pt idx="4405">
                  <c:v>-846.897313594818</c:v>
                </c:pt>
                <c:pt idx="4406">
                  <c:v>-846.89534664154098</c:v>
                </c:pt>
                <c:pt idx="4407">
                  <c:v>-846.894810199738</c:v>
                </c:pt>
                <c:pt idx="4408">
                  <c:v>-846.89546585082996</c:v>
                </c:pt>
                <c:pt idx="4409">
                  <c:v>-846.89713478088402</c:v>
                </c:pt>
                <c:pt idx="4410">
                  <c:v>-846.89928054809604</c:v>
                </c:pt>
                <c:pt idx="4411">
                  <c:v>-846.90154552459705</c:v>
                </c:pt>
                <c:pt idx="4412">
                  <c:v>-846.90357208251999</c:v>
                </c:pt>
                <c:pt idx="4413">
                  <c:v>-846.90512180328403</c:v>
                </c:pt>
                <c:pt idx="4414">
                  <c:v>-846.905896663666</c:v>
                </c:pt>
                <c:pt idx="4415">
                  <c:v>-846.90565824508701</c:v>
                </c:pt>
                <c:pt idx="4416">
                  <c:v>-846.90440654754696</c:v>
                </c:pt>
                <c:pt idx="4417">
                  <c:v>-846.90220117569004</c:v>
                </c:pt>
                <c:pt idx="4418">
                  <c:v>-846.89934015274105</c:v>
                </c:pt>
                <c:pt idx="4419">
                  <c:v>-846.89612150192295</c:v>
                </c:pt>
                <c:pt idx="4420">
                  <c:v>-846.89296245574997</c:v>
                </c:pt>
                <c:pt idx="4421">
                  <c:v>-846.89022064208996</c:v>
                </c:pt>
                <c:pt idx="4422">
                  <c:v>-846.88825368881203</c:v>
                </c:pt>
                <c:pt idx="4423">
                  <c:v>-846.88741922378597</c:v>
                </c:pt>
                <c:pt idx="4424">
                  <c:v>-846.88765764236496</c:v>
                </c:pt>
                <c:pt idx="4425">
                  <c:v>-846.88896894455002</c:v>
                </c:pt>
                <c:pt idx="4426">
                  <c:v>-846.89105510711704</c:v>
                </c:pt>
                <c:pt idx="4427">
                  <c:v>-846.89361810684204</c:v>
                </c:pt>
                <c:pt idx="4428">
                  <c:v>-846.89641952514705</c:v>
                </c:pt>
                <c:pt idx="4429">
                  <c:v>-846.89928054809604</c:v>
                </c:pt>
                <c:pt idx="4430">
                  <c:v>-846.90178394317604</c:v>
                </c:pt>
                <c:pt idx="4431">
                  <c:v>-846.90387010574398</c:v>
                </c:pt>
                <c:pt idx="4432">
                  <c:v>-846.90536022186302</c:v>
                </c:pt>
                <c:pt idx="4433">
                  <c:v>-846.90637350082397</c:v>
                </c:pt>
                <c:pt idx="4434">
                  <c:v>-846.90720796585094</c:v>
                </c:pt>
                <c:pt idx="4435">
                  <c:v>-846.90822124481201</c:v>
                </c:pt>
                <c:pt idx="4436">
                  <c:v>-846.90977096557594</c:v>
                </c:pt>
                <c:pt idx="4437">
                  <c:v>-846.91209554672298</c:v>
                </c:pt>
                <c:pt idx="4438">
                  <c:v>-846.91519498825096</c:v>
                </c:pt>
                <c:pt idx="4439">
                  <c:v>-846.91895008087204</c:v>
                </c:pt>
                <c:pt idx="4440">
                  <c:v>-846.92312240600597</c:v>
                </c:pt>
                <c:pt idx="4441">
                  <c:v>-846.92735433578503</c:v>
                </c:pt>
                <c:pt idx="4442">
                  <c:v>-846.93146705627498</c:v>
                </c:pt>
                <c:pt idx="4443">
                  <c:v>-846.93510293960605</c:v>
                </c:pt>
                <c:pt idx="4444">
                  <c:v>-846.93802356720005</c:v>
                </c:pt>
                <c:pt idx="4445">
                  <c:v>-846.94005012512196</c:v>
                </c:pt>
                <c:pt idx="4446">
                  <c:v>-846.94112300872803</c:v>
                </c:pt>
                <c:pt idx="4447">
                  <c:v>-846.94154024124202</c:v>
                </c:pt>
                <c:pt idx="4448">
                  <c:v>-846.94165945053101</c:v>
                </c:pt>
                <c:pt idx="4449">
                  <c:v>-846.941957473755</c:v>
                </c:pt>
                <c:pt idx="4450">
                  <c:v>-846.94243431091297</c:v>
                </c:pt>
                <c:pt idx="4451">
                  <c:v>-846.94320917129505</c:v>
                </c:pt>
                <c:pt idx="4452">
                  <c:v>-846.94416284561203</c:v>
                </c:pt>
                <c:pt idx="4453">
                  <c:v>-846.94523572921798</c:v>
                </c:pt>
                <c:pt idx="4454">
                  <c:v>-846.94654703140304</c:v>
                </c:pt>
                <c:pt idx="4455">
                  <c:v>-846.94815635681198</c:v>
                </c:pt>
                <c:pt idx="4456">
                  <c:v>-846.95000410080002</c:v>
                </c:pt>
                <c:pt idx="4457">
                  <c:v>-846.95209026336704</c:v>
                </c:pt>
                <c:pt idx="4458">
                  <c:v>-846.95429563522396</c:v>
                </c:pt>
                <c:pt idx="4459">
                  <c:v>-846.95667982101497</c:v>
                </c:pt>
                <c:pt idx="4460">
                  <c:v>-846.95918321609497</c:v>
                </c:pt>
                <c:pt idx="4461">
                  <c:v>-846.96192502975498</c:v>
                </c:pt>
                <c:pt idx="4462">
                  <c:v>-846.96484565734897</c:v>
                </c:pt>
                <c:pt idx="4463">
                  <c:v>-846.96764707565296</c:v>
                </c:pt>
                <c:pt idx="4464">
                  <c:v>-846.97009086608898</c:v>
                </c:pt>
                <c:pt idx="4465">
                  <c:v>-846.97193861007702</c:v>
                </c:pt>
                <c:pt idx="4466">
                  <c:v>-846.97301149368298</c:v>
                </c:pt>
                <c:pt idx="4467">
                  <c:v>-846.97342872619595</c:v>
                </c:pt>
                <c:pt idx="4468">
                  <c:v>-846.97301149368298</c:v>
                </c:pt>
                <c:pt idx="4469">
                  <c:v>-846.97187900543202</c:v>
                </c:pt>
                <c:pt idx="4470">
                  <c:v>-846.96979284286499</c:v>
                </c:pt>
                <c:pt idx="4471">
                  <c:v>-846.96657419204701</c:v>
                </c:pt>
                <c:pt idx="4472">
                  <c:v>-846.96228265762397</c:v>
                </c:pt>
                <c:pt idx="4473">
                  <c:v>-846.95691823959396</c:v>
                </c:pt>
                <c:pt idx="4474">
                  <c:v>-846.95083856582698</c:v>
                </c:pt>
                <c:pt idx="4475">
                  <c:v>-846.94428205490101</c:v>
                </c:pt>
                <c:pt idx="4476">
                  <c:v>-846.93760633468605</c:v>
                </c:pt>
                <c:pt idx="4477">
                  <c:v>-846.93116903305099</c:v>
                </c:pt>
                <c:pt idx="4478">
                  <c:v>-846.92544698715199</c:v>
                </c:pt>
                <c:pt idx="4479">
                  <c:v>-846.92103624343895</c:v>
                </c:pt>
                <c:pt idx="4480">
                  <c:v>-846.91835403442406</c:v>
                </c:pt>
                <c:pt idx="4481">
                  <c:v>-846.91751956939697</c:v>
                </c:pt>
                <c:pt idx="4482">
                  <c:v>-846.91859245300304</c:v>
                </c:pt>
                <c:pt idx="4483">
                  <c:v>-846.92145347595203</c:v>
                </c:pt>
                <c:pt idx="4484">
                  <c:v>-846.92592382431098</c:v>
                </c:pt>
                <c:pt idx="4485">
                  <c:v>-846.93176507949897</c:v>
                </c:pt>
                <c:pt idx="4486">
                  <c:v>-846.93856000900303</c:v>
                </c:pt>
                <c:pt idx="4487">
                  <c:v>-846.94571256637596</c:v>
                </c:pt>
                <c:pt idx="4488">
                  <c:v>-846.952745914459</c:v>
                </c:pt>
                <c:pt idx="4489">
                  <c:v>-846.95924282073997</c:v>
                </c:pt>
                <c:pt idx="4490">
                  <c:v>-846.96472644805897</c:v>
                </c:pt>
                <c:pt idx="4491">
                  <c:v>-846.96889877319404</c:v>
                </c:pt>
                <c:pt idx="4492">
                  <c:v>-846.97146177291904</c:v>
                </c:pt>
                <c:pt idx="4493">
                  <c:v>-846.972117424011</c:v>
                </c:pt>
                <c:pt idx="4494">
                  <c:v>-846.97092533111595</c:v>
                </c:pt>
                <c:pt idx="4495">
                  <c:v>-846.96800470352196</c:v>
                </c:pt>
                <c:pt idx="4496">
                  <c:v>-846.96377277374302</c:v>
                </c:pt>
                <c:pt idx="4497">
                  <c:v>-846.958765983582</c:v>
                </c:pt>
                <c:pt idx="4498">
                  <c:v>-846.95358037948597</c:v>
                </c:pt>
                <c:pt idx="4499">
                  <c:v>-846.94857358932495</c:v>
                </c:pt>
                <c:pt idx="4500">
                  <c:v>-846.94410324096702</c:v>
                </c:pt>
                <c:pt idx="4501">
                  <c:v>-846.94022893905696</c:v>
                </c:pt>
                <c:pt idx="4502">
                  <c:v>-846.93701028823898</c:v>
                </c:pt>
                <c:pt idx="4503">
                  <c:v>-846.93432807922397</c:v>
                </c:pt>
                <c:pt idx="4504">
                  <c:v>-846.93200349807796</c:v>
                </c:pt>
                <c:pt idx="4505">
                  <c:v>-846.92967891693104</c:v>
                </c:pt>
                <c:pt idx="4506">
                  <c:v>-846.92705631256104</c:v>
                </c:pt>
                <c:pt idx="4507">
                  <c:v>-846.92395687103306</c:v>
                </c:pt>
                <c:pt idx="4508">
                  <c:v>-846.92044019699097</c:v>
                </c:pt>
                <c:pt idx="4509">
                  <c:v>-846.91674470901501</c:v>
                </c:pt>
                <c:pt idx="4510">
                  <c:v>-846.91310882568405</c:v>
                </c:pt>
                <c:pt idx="4511">
                  <c:v>-846.90994977951095</c:v>
                </c:pt>
                <c:pt idx="4512">
                  <c:v>-846.90726757049595</c:v>
                </c:pt>
                <c:pt idx="4513">
                  <c:v>-846.90530061721802</c:v>
                </c:pt>
                <c:pt idx="4514">
                  <c:v>-846.90392971038796</c:v>
                </c:pt>
                <c:pt idx="4515">
                  <c:v>-846.90321445465099</c:v>
                </c:pt>
                <c:pt idx="4516">
                  <c:v>-846.90315485000599</c:v>
                </c:pt>
                <c:pt idx="4517">
                  <c:v>-846.90381050109897</c:v>
                </c:pt>
                <c:pt idx="4518">
                  <c:v>-846.90512180328403</c:v>
                </c:pt>
                <c:pt idx="4519">
                  <c:v>-846.90690994262695</c:v>
                </c:pt>
                <c:pt idx="4520">
                  <c:v>-846.90917491912899</c:v>
                </c:pt>
                <c:pt idx="4521">
                  <c:v>-846.91179752349899</c:v>
                </c:pt>
                <c:pt idx="4522">
                  <c:v>-846.91483736038197</c:v>
                </c:pt>
                <c:pt idx="4523">
                  <c:v>-846.91823482513405</c:v>
                </c:pt>
                <c:pt idx="4524">
                  <c:v>-846.92204952240002</c:v>
                </c:pt>
                <c:pt idx="4525">
                  <c:v>-846.92592382431098</c:v>
                </c:pt>
                <c:pt idx="4526">
                  <c:v>-846.92950010299705</c:v>
                </c:pt>
                <c:pt idx="4527">
                  <c:v>-846.93236112594604</c:v>
                </c:pt>
                <c:pt idx="4528">
                  <c:v>-846.93426847457897</c:v>
                </c:pt>
                <c:pt idx="4529">
                  <c:v>-846.93516254425106</c:v>
                </c:pt>
                <c:pt idx="4530">
                  <c:v>-846.93510293960605</c:v>
                </c:pt>
                <c:pt idx="4531">
                  <c:v>-846.93420886993397</c:v>
                </c:pt>
                <c:pt idx="4532">
                  <c:v>-846.93265914917004</c:v>
                </c:pt>
                <c:pt idx="4533">
                  <c:v>-846.93069219589302</c:v>
                </c:pt>
                <c:pt idx="4534">
                  <c:v>-846.92872524261497</c:v>
                </c:pt>
                <c:pt idx="4535">
                  <c:v>-846.92717552185104</c:v>
                </c:pt>
                <c:pt idx="4536">
                  <c:v>-846.92646026611305</c:v>
                </c:pt>
                <c:pt idx="4537">
                  <c:v>-846.92669868469295</c:v>
                </c:pt>
                <c:pt idx="4538">
                  <c:v>-846.927890777588</c:v>
                </c:pt>
                <c:pt idx="4539">
                  <c:v>-846.92985773086605</c:v>
                </c:pt>
                <c:pt idx="4540">
                  <c:v>-846.93236112594604</c:v>
                </c:pt>
                <c:pt idx="4541">
                  <c:v>-846.93516254425106</c:v>
                </c:pt>
                <c:pt idx="4542">
                  <c:v>-846.93802356720005</c:v>
                </c:pt>
                <c:pt idx="4543">
                  <c:v>-846.94070577621505</c:v>
                </c:pt>
                <c:pt idx="4544">
                  <c:v>-846.94314956665096</c:v>
                </c:pt>
                <c:pt idx="4545">
                  <c:v>-846.94541454315197</c:v>
                </c:pt>
                <c:pt idx="4546">
                  <c:v>-846.947679519654</c:v>
                </c:pt>
                <c:pt idx="4547">
                  <c:v>-846.950182914734</c:v>
                </c:pt>
                <c:pt idx="4548">
                  <c:v>-846.95304393768299</c:v>
                </c:pt>
                <c:pt idx="4549">
                  <c:v>-846.95632219314598</c:v>
                </c:pt>
                <c:pt idx="4550">
                  <c:v>-846.95983886718795</c:v>
                </c:pt>
                <c:pt idx="4551">
                  <c:v>-846.96323633194004</c:v>
                </c:pt>
                <c:pt idx="4552">
                  <c:v>-846.96609735488903</c:v>
                </c:pt>
                <c:pt idx="4553">
                  <c:v>-846.96782588958797</c:v>
                </c:pt>
                <c:pt idx="4554">
                  <c:v>-846.96806430816696</c:v>
                </c:pt>
                <c:pt idx="4555">
                  <c:v>-846.96627616882301</c:v>
                </c:pt>
                <c:pt idx="4556">
                  <c:v>-846.96252107620296</c:v>
                </c:pt>
                <c:pt idx="4557">
                  <c:v>-846.95667982101497</c:v>
                </c:pt>
                <c:pt idx="4558">
                  <c:v>-846.94905042648304</c:v>
                </c:pt>
                <c:pt idx="4559">
                  <c:v>-846.94016933441196</c:v>
                </c:pt>
                <c:pt idx="4560">
                  <c:v>-846.93063259124801</c:v>
                </c:pt>
                <c:pt idx="4561">
                  <c:v>-846.92115545272804</c:v>
                </c:pt>
                <c:pt idx="4562">
                  <c:v>-846.91263198852596</c:v>
                </c:pt>
                <c:pt idx="4563">
                  <c:v>-846.90547943115303</c:v>
                </c:pt>
                <c:pt idx="4564">
                  <c:v>-846.90005540847801</c:v>
                </c:pt>
                <c:pt idx="4565">
                  <c:v>-846.89641952514705</c:v>
                </c:pt>
                <c:pt idx="4566">
                  <c:v>-846.89439296722401</c:v>
                </c:pt>
                <c:pt idx="4567">
                  <c:v>-846.89379692077705</c:v>
                </c:pt>
                <c:pt idx="4568">
                  <c:v>-846.89439296722401</c:v>
                </c:pt>
                <c:pt idx="4569">
                  <c:v>-846.89600229263306</c:v>
                </c:pt>
                <c:pt idx="4570">
                  <c:v>-846.89838647842396</c:v>
                </c:pt>
                <c:pt idx="4571">
                  <c:v>-846.90136671066296</c:v>
                </c:pt>
                <c:pt idx="4572">
                  <c:v>-846.90476417541504</c:v>
                </c:pt>
                <c:pt idx="4573">
                  <c:v>-846.908459663391</c:v>
                </c:pt>
                <c:pt idx="4574">
                  <c:v>-846.91245317459095</c:v>
                </c:pt>
                <c:pt idx="4575">
                  <c:v>-846.91692352294899</c:v>
                </c:pt>
                <c:pt idx="4576">
                  <c:v>-846.92181110382103</c:v>
                </c:pt>
                <c:pt idx="4577">
                  <c:v>-846.92693710327205</c:v>
                </c:pt>
                <c:pt idx="4578">
                  <c:v>-846.93200349807796</c:v>
                </c:pt>
                <c:pt idx="4579">
                  <c:v>-846.936414241791</c:v>
                </c:pt>
                <c:pt idx="4580">
                  <c:v>-846.93993091583297</c:v>
                </c:pt>
                <c:pt idx="4581">
                  <c:v>-846.94213628768898</c:v>
                </c:pt>
                <c:pt idx="4582">
                  <c:v>-846.94303035736095</c:v>
                </c:pt>
                <c:pt idx="4583">
                  <c:v>-846.94267272949196</c:v>
                </c:pt>
                <c:pt idx="4584">
                  <c:v>-846.94118261337303</c:v>
                </c:pt>
                <c:pt idx="4585">
                  <c:v>-846.93891763687202</c:v>
                </c:pt>
                <c:pt idx="4586">
                  <c:v>-846.93623542785701</c:v>
                </c:pt>
                <c:pt idx="4587">
                  <c:v>-846.93361282348701</c:v>
                </c:pt>
                <c:pt idx="4588">
                  <c:v>-846.93140745162998</c:v>
                </c:pt>
                <c:pt idx="4589">
                  <c:v>-846.92997694015503</c:v>
                </c:pt>
                <c:pt idx="4590">
                  <c:v>-846.92961931228695</c:v>
                </c:pt>
                <c:pt idx="4591">
                  <c:v>-846.93033456802402</c:v>
                </c:pt>
                <c:pt idx="4592">
                  <c:v>-846.93212270736694</c:v>
                </c:pt>
                <c:pt idx="4593">
                  <c:v>-846.93468570709194</c:v>
                </c:pt>
                <c:pt idx="4594">
                  <c:v>-846.93778514862095</c:v>
                </c:pt>
                <c:pt idx="4595">
                  <c:v>-846.94100379943904</c:v>
                </c:pt>
                <c:pt idx="4596">
                  <c:v>-846.94410324096702</c:v>
                </c:pt>
                <c:pt idx="4597">
                  <c:v>-846.94678544998203</c:v>
                </c:pt>
                <c:pt idx="4598">
                  <c:v>-846.94869279861496</c:v>
                </c:pt>
                <c:pt idx="4599">
                  <c:v>-846.94952726364204</c:v>
                </c:pt>
                <c:pt idx="4600">
                  <c:v>-846.94922924041805</c:v>
                </c:pt>
                <c:pt idx="4601">
                  <c:v>-846.947679519654</c:v>
                </c:pt>
                <c:pt idx="4602">
                  <c:v>-846.94505691528298</c:v>
                </c:pt>
                <c:pt idx="4603">
                  <c:v>-846.94142103195202</c:v>
                </c:pt>
                <c:pt idx="4604">
                  <c:v>-846.93706989288398</c:v>
                </c:pt>
                <c:pt idx="4605">
                  <c:v>-846.93212270736694</c:v>
                </c:pt>
                <c:pt idx="4606">
                  <c:v>-846.92705631256104</c:v>
                </c:pt>
                <c:pt idx="4607">
                  <c:v>-846.92210912704502</c:v>
                </c:pt>
                <c:pt idx="4608">
                  <c:v>-846.91751956939697</c:v>
                </c:pt>
                <c:pt idx="4609">
                  <c:v>-846.91352605819702</c:v>
                </c:pt>
                <c:pt idx="4610">
                  <c:v>-846.91024780273494</c:v>
                </c:pt>
                <c:pt idx="4611">
                  <c:v>-846.90786361694404</c:v>
                </c:pt>
                <c:pt idx="4612">
                  <c:v>-846.90661191940296</c:v>
                </c:pt>
                <c:pt idx="4613">
                  <c:v>-846.90667152404797</c:v>
                </c:pt>
                <c:pt idx="4614">
                  <c:v>-846.90816164016701</c:v>
                </c:pt>
                <c:pt idx="4615">
                  <c:v>-846.91084384918202</c:v>
                </c:pt>
                <c:pt idx="4616">
                  <c:v>-846.91459894180298</c:v>
                </c:pt>
                <c:pt idx="4617">
                  <c:v>-846.91895008087204</c:v>
                </c:pt>
                <c:pt idx="4618">
                  <c:v>-846.92353963851895</c:v>
                </c:pt>
                <c:pt idx="4619">
                  <c:v>-846.927831172943</c:v>
                </c:pt>
                <c:pt idx="4620">
                  <c:v>-846.93116903305099</c:v>
                </c:pt>
                <c:pt idx="4621">
                  <c:v>-846.93307638168403</c:v>
                </c:pt>
                <c:pt idx="4622">
                  <c:v>-846.93325519561802</c:v>
                </c:pt>
                <c:pt idx="4623">
                  <c:v>-846.93146705627498</c:v>
                </c:pt>
                <c:pt idx="4624">
                  <c:v>-846.927831172943</c:v>
                </c:pt>
                <c:pt idx="4625">
                  <c:v>-846.922705173493</c:v>
                </c:pt>
                <c:pt idx="4626">
                  <c:v>-846.91662549972602</c:v>
                </c:pt>
                <c:pt idx="4627">
                  <c:v>-846.91030740737904</c:v>
                </c:pt>
                <c:pt idx="4628">
                  <c:v>-846.90440654754696</c:v>
                </c:pt>
                <c:pt idx="4629">
                  <c:v>-846.89951896667503</c:v>
                </c:pt>
                <c:pt idx="4630">
                  <c:v>-846.89594268798805</c:v>
                </c:pt>
                <c:pt idx="4631">
                  <c:v>-846.89385652542103</c:v>
                </c:pt>
                <c:pt idx="4632">
                  <c:v>-846.89349889755294</c:v>
                </c:pt>
                <c:pt idx="4633">
                  <c:v>-846.894631385803</c:v>
                </c:pt>
                <c:pt idx="4634">
                  <c:v>-846.89707517623901</c:v>
                </c:pt>
                <c:pt idx="4635">
                  <c:v>-846.900413036347</c:v>
                </c:pt>
                <c:pt idx="4636">
                  <c:v>-846.90410852432296</c:v>
                </c:pt>
                <c:pt idx="4637">
                  <c:v>-846.90774440765404</c:v>
                </c:pt>
                <c:pt idx="4638">
                  <c:v>-846.91096305847202</c:v>
                </c:pt>
                <c:pt idx="4639">
                  <c:v>-846.91358566284202</c:v>
                </c:pt>
                <c:pt idx="4640">
                  <c:v>-846.91549301147495</c:v>
                </c:pt>
                <c:pt idx="4641">
                  <c:v>-846.91656589508102</c:v>
                </c:pt>
                <c:pt idx="4642">
                  <c:v>-846.91674470901501</c:v>
                </c:pt>
                <c:pt idx="4643">
                  <c:v>-846.91620826721203</c:v>
                </c:pt>
                <c:pt idx="4644">
                  <c:v>-846.91501617431697</c:v>
                </c:pt>
                <c:pt idx="4645">
                  <c:v>-846.91334724426304</c:v>
                </c:pt>
                <c:pt idx="4646">
                  <c:v>-846.91138029098499</c:v>
                </c:pt>
                <c:pt idx="4647">
                  <c:v>-846.90923452377297</c:v>
                </c:pt>
                <c:pt idx="4648">
                  <c:v>-846.90702915191696</c:v>
                </c:pt>
                <c:pt idx="4649">
                  <c:v>-846.90476417541504</c:v>
                </c:pt>
                <c:pt idx="4650">
                  <c:v>-846.90249919891403</c:v>
                </c:pt>
                <c:pt idx="4651">
                  <c:v>-846.89993619918801</c:v>
                </c:pt>
                <c:pt idx="4652">
                  <c:v>-846.89695596695003</c:v>
                </c:pt>
                <c:pt idx="4653">
                  <c:v>-846.89337968826305</c:v>
                </c:pt>
                <c:pt idx="4654">
                  <c:v>-846.889207363129</c:v>
                </c:pt>
                <c:pt idx="4655">
                  <c:v>-846.88431978225697</c:v>
                </c:pt>
                <c:pt idx="4656">
                  <c:v>-846.87895536422798</c:v>
                </c:pt>
                <c:pt idx="4657">
                  <c:v>-846.87329292297397</c:v>
                </c:pt>
                <c:pt idx="4658">
                  <c:v>-846.86774969100998</c:v>
                </c:pt>
                <c:pt idx="4659">
                  <c:v>-846.86274290084896</c:v>
                </c:pt>
                <c:pt idx="4660">
                  <c:v>-846.85880899429299</c:v>
                </c:pt>
                <c:pt idx="4661">
                  <c:v>-846.85624599456798</c:v>
                </c:pt>
                <c:pt idx="4662">
                  <c:v>-846.85541152954102</c:v>
                </c:pt>
                <c:pt idx="4663">
                  <c:v>-846.85630559921299</c:v>
                </c:pt>
                <c:pt idx="4664">
                  <c:v>-846.85880899429299</c:v>
                </c:pt>
                <c:pt idx="4665">
                  <c:v>-846.86244487762497</c:v>
                </c:pt>
                <c:pt idx="4666">
                  <c:v>-846.86691522598301</c:v>
                </c:pt>
                <c:pt idx="4667">
                  <c:v>-846.87180280685402</c:v>
                </c:pt>
                <c:pt idx="4668">
                  <c:v>-846.87686920166004</c:v>
                </c:pt>
                <c:pt idx="4669">
                  <c:v>-846.88199520111095</c:v>
                </c:pt>
                <c:pt idx="4670">
                  <c:v>-846.88700199127197</c:v>
                </c:pt>
                <c:pt idx="4671">
                  <c:v>-846.89200878143299</c:v>
                </c:pt>
                <c:pt idx="4672">
                  <c:v>-846.89695596695003</c:v>
                </c:pt>
                <c:pt idx="4673">
                  <c:v>-846.90184354782104</c:v>
                </c:pt>
                <c:pt idx="4674">
                  <c:v>-846.90649271011398</c:v>
                </c:pt>
                <c:pt idx="4675">
                  <c:v>-846.91072463989303</c:v>
                </c:pt>
                <c:pt idx="4676">
                  <c:v>-846.91424131393501</c:v>
                </c:pt>
                <c:pt idx="4677">
                  <c:v>-846.91650629043602</c:v>
                </c:pt>
                <c:pt idx="4678">
                  <c:v>-846.91728115081798</c:v>
                </c:pt>
                <c:pt idx="4679">
                  <c:v>-846.91632747650203</c:v>
                </c:pt>
                <c:pt idx="4680">
                  <c:v>-846.91364526748703</c:v>
                </c:pt>
                <c:pt idx="4681">
                  <c:v>-846.90947294235298</c:v>
                </c:pt>
                <c:pt idx="4682">
                  <c:v>-846.90452575683605</c:v>
                </c:pt>
                <c:pt idx="4683">
                  <c:v>-846.89951896667503</c:v>
                </c:pt>
                <c:pt idx="4684">
                  <c:v>-846.89528703689598</c:v>
                </c:pt>
                <c:pt idx="4685">
                  <c:v>-846.89236640930199</c:v>
                </c:pt>
                <c:pt idx="4686">
                  <c:v>-846.89111471176204</c:v>
                </c:pt>
                <c:pt idx="4687">
                  <c:v>-846.891710758209</c:v>
                </c:pt>
                <c:pt idx="4688">
                  <c:v>-846.89397573471103</c:v>
                </c:pt>
                <c:pt idx="4689">
                  <c:v>-846.89761161804199</c:v>
                </c:pt>
                <c:pt idx="4690">
                  <c:v>-846.90190315246605</c:v>
                </c:pt>
                <c:pt idx="4691">
                  <c:v>-846.90607547759998</c:v>
                </c:pt>
                <c:pt idx="4692">
                  <c:v>-846.90947294235298</c:v>
                </c:pt>
                <c:pt idx="4693">
                  <c:v>-846.91155910492</c:v>
                </c:pt>
                <c:pt idx="4694">
                  <c:v>-846.91221475601196</c:v>
                </c:pt>
                <c:pt idx="4695">
                  <c:v>-846.91161870956398</c:v>
                </c:pt>
                <c:pt idx="4696">
                  <c:v>-846.91018819809005</c:v>
                </c:pt>
                <c:pt idx="4697">
                  <c:v>-846.90834045410202</c:v>
                </c:pt>
                <c:pt idx="4698">
                  <c:v>-846.90649271011398</c:v>
                </c:pt>
                <c:pt idx="4699">
                  <c:v>-846.90512180328403</c:v>
                </c:pt>
                <c:pt idx="4700">
                  <c:v>-846.90458536148105</c:v>
                </c:pt>
                <c:pt idx="4701">
                  <c:v>-846.90518140792904</c:v>
                </c:pt>
                <c:pt idx="4702">
                  <c:v>-846.90685033798195</c:v>
                </c:pt>
                <c:pt idx="4703">
                  <c:v>-846.90947294235298</c:v>
                </c:pt>
                <c:pt idx="4704">
                  <c:v>-846.91281080245994</c:v>
                </c:pt>
                <c:pt idx="4705">
                  <c:v>-846.91632747650203</c:v>
                </c:pt>
                <c:pt idx="4706">
                  <c:v>-846.91978454589901</c:v>
                </c:pt>
                <c:pt idx="4707">
                  <c:v>-846.922705173493</c:v>
                </c:pt>
                <c:pt idx="4708">
                  <c:v>-846.92491054534901</c:v>
                </c:pt>
                <c:pt idx="4709">
                  <c:v>-846.92622184753395</c:v>
                </c:pt>
                <c:pt idx="4710">
                  <c:v>-846.92646026611305</c:v>
                </c:pt>
                <c:pt idx="4711">
                  <c:v>-846.92550659179699</c:v>
                </c:pt>
                <c:pt idx="4712">
                  <c:v>-846.92336082458496</c:v>
                </c:pt>
                <c:pt idx="4713">
                  <c:v>-846.92002296447799</c:v>
                </c:pt>
                <c:pt idx="4714">
                  <c:v>-846.91573143005405</c:v>
                </c:pt>
                <c:pt idx="4715">
                  <c:v>-846.91096305847202</c:v>
                </c:pt>
                <c:pt idx="4716">
                  <c:v>-846.906015872956</c:v>
                </c:pt>
                <c:pt idx="4717">
                  <c:v>-846.90124750137397</c:v>
                </c:pt>
                <c:pt idx="4718">
                  <c:v>-846.89677715301502</c:v>
                </c:pt>
                <c:pt idx="4719">
                  <c:v>-846.89254522323597</c:v>
                </c:pt>
                <c:pt idx="4720">
                  <c:v>-846.88867092132602</c:v>
                </c:pt>
                <c:pt idx="4721">
                  <c:v>-846.88509464263905</c:v>
                </c:pt>
                <c:pt idx="4722">
                  <c:v>-846.88187599182095</c:v>
                </c:pt>
                <c:pt idx="4723">
                  <c:v>-846.87901496887196</c:v>
                </c:pt>
                <c:pt idx="4724">
                  <c:v>-846.87627315521297</c:v>
                </c:pt>
                <c:pt idx="4725">
                  <c:v>-846.87371015548695</c:v>
                </c:pt>
                <c:pt idx="4726">
                  <c:v>-846.87126636505104</c:v>
                </c:pt>
                <c:pt idx="4727">
                  <c:v>-846.86918020248402</c:v>
                </c:pt>
                <c:pt idx="4728">
                  <c:v>-846.86780929565498</c:v>
                </c:pt>
                <c:pt idx="4729">
                  <c:v>-846.86751127243099</c:v>
                </c:pt>
                <c:pt idx="4730">
                  <c:v>-846.86834573745705</c:v>
                </c:pt>
                <c:pt idx="4731">
                  <c:v>-846.87031269073498</c:v>
                </c:pt>
                <c:pt idx="4732">
                  <c:v>-846.87317371368397</c:v>
                </c:pt>
                <c:pt idx="4733">
                  <c:v>-846.87674999237095</c:v>
                </c:pt>
                <c:pt idx="4734">
                  <c:v>-846.88086271285999</c:v>
                </c:pt>
                <c:pt idx="4735">
                  <c:v>-846.88515424728405</c:v>
                </c:pt>
                <c:pt idx="4736">
                  <c:v>-846.88950538635299</c:v>
                </c:pt>
                <c:pt idx="4737">
                  <c:v>-846.89355850219704</c:v>
                </c:pt>
                <c:pt idx="4738">
                  <c:v>-846.89707517623901</c:v>
                </c:pt>
                <c:pt idx="4739">
                  <c:v>-846.89993619918801</c:v>
                </c:pt>
                <c:pt idx="4740">
                  <c:v>-846.90220117569004</c:v>
                </c:pt>
                <c:pt idx="4741">
                  <c:v>-846.90404891967796</c:v>
                </c:pt>
                <c:pt idx="4742">
                  <c:v>-846.90553903579701</c:v>
                </c:pt>
                <c:pt idx="4743">
                  <c:v>-846.90679073333797</c:v>
                </c:pt>
                <c:pt idx="4744">
                  <c:v>-846.90756559372005</c:v>
                </c:pt>
                <c:pt idx="4745">
                  <c:v>-846.90774440765404</c:v>
                </c:pt>
                <c:pt idx="4746">
                  <c:v>-846.90744638443005</c:v>
                </c:pt>
                <c:pt idx="4747">
                  <c:v>-846.90661191940296</c:v>
                </c:pt>
                <c:pt idx="4748">
                  <c:v>-846.90536022186302</c:v>
                </c:pt>
                <c:pt idx="4749">
                  <c:v>-846.90387010574398</c:v>
                </c:pt>
                <c:pt idx="4750">
                  <c:v>-846.90237998962402</c:v>
                </c:pt>
                <c:pt idx="4751">
                  <c:v>-846.90106868743896</c:v>
                </c:pt>
                <c:pt idx="4752">
                  <c:v>-846.900353431702</c:v>
                </c:pt>
                <c:pt idx="4753">
                  <c:v>-846.900353431702</c:v>
                </c:pt>
                <c:pt idx="4754">
                  <c:v>-846.90124750137397</c:v>
                </c:pt>
                <c:pt idx="4755">
                  <c:v>-846.90303564071701</c:v>
                </c:pt>
                <c:pt idx="4756">
                  <c:v>-846.90536022186302</c:v>
                </c:pt>
                <c:pt idx="4757">
                  <c:v>-846.90792322158802</c:v>
                </c:pt>
                <c:pt idx="4758">
                  <c:v>-846.91018819809005</c:v>
                </c:pt>
                <c:pt idx="4759">
                  <c:v>-846.91161870956398</c:v>
                </c:pt>
                <c:pt idx="4760">
                  <c:v>-846.91197633743298</c:v>
                </c:pt>
                <c:pt idx="4761">
                  <c:v>-846.91090345382702</c:v>
                </c:pt>
                <c:pt idx="4762">
                  <c:v>-846.908459663391</c:v>
                </c:pt>
                <c:pt idx="4763">
                  <c:v>-846.90464496612606</c:v>
                </c:pt>
                <c:pt idx="4764">
                  <c:v>-846.89999580383301</c:v>
                </c:pt>
                <c:pt idx="4765">
                  <c:v>-846.89498901367199</c:v>
                </c:pt>
                <c:pt idx="4766">
                  <c:v>-846.89033985137996</c:v>
                </c:pt>
                <c:pt idx="4767">
                  <c:v>-846.88670396804798</c:v>
                </c:pt>
                <c:pt idx="4768">
                  <c:v>-846.88455820083595</c:v>
                </c:pt>
                <c:pt idx="4769">
                  <c:v>-846.88426017761299</c:v>
                </c:pt>
                <c:pt idx="4770">
                  <c:v>-846.88592910766602</c:v>
                </c:pt>
                <c:pt idx="4771">
                  <c:v>-846.88962459564198</c:v>
                </c:pt>
                <c:pt idx="4772">
                  <c:v>-846.89516782760597</c:v>
                </c:pt>
                <c:pt idx="4773">
                  <c:v>-846.90208196640003</c:v>
                </c:pt>
                <c:pt idx="4774">
                  <c:v>-846.90989017486595</c:v>
                </c:pt>
                <c:pt idx="4775">
                  <c:v>-846.91775798797596</c:v>
                </c:pt>
                <c:pt idx="4776">
                  <c:v>-846.92508935928402</c:v>
                </c:pt>
                <c:pt idx="4777">
                  <c:v>-846.93140745162998</c:v>
                </c:pt>
                <c:pt idx="4778">
                  <c:v>-846.936473846436</c:v>
                </c:pt>
                <c:pt idx="4779">
                  <c:v>-846.94005012512196</c:v>
                </c:pt>
                <c:pt idx="4780">
                  <c:v>-846.94231510162399</c:v>
                </c:pt>
                <c:pt idx="4781">
                  <c:v>-846.94326877594006</c:v>
                </c:pt>
                <c:pt idx="4782">
                  <c:v>-846.94332838058494</c:v>
                </c:pt>
                <c:pt idx="4783">
                  <c:v>-846.94261312484798</c:v>
                </c:pt>
                <c:pt idx="4784">
                  <c:v>-846.94148063659702</c:v>
                </c:pt>
                <c:pt idx="4785">
                  <c:v>-846.93999052047798</c:v>
                </c:pt>
                <c:pt idx="4786">
                  <c:v>-846.93814277648903</c:v>
                </c:pt>
                <c:pt idx="4787">
                  <c:v>-846.93587779998802</c:v>
                </c:pt>
                <c:pt idx="4788">
                  <c:v>-846.93307638168403</c:v>
                </c:pt>
                <c:pt idx="4789">
                  <c:v>-846.92985773086605</c:v>
                </c:pt>
                <c:pt idx="4790">
                  <c:v>-846.92634105682396</c:v>
                </c:pt>
                <c:pt idx="4791">
                  <c:v>-846.92282438278198</c:v>
                </c:pt>
                <c:pt idx="4792">
                  <c:v>-846.919665336609</c:v>
                </c:pt>
                <c:pt idx="4793">
                  <c:v>-846.91722154617298</c:v>
                </c:pt>
                <c:pt idx="4794">
                  <c:v>-846.91585063934303</c:v>
                </c:pt>
                <c:pt idx="4795">
                  <c:v>-846.91596984863304</c:v>
                </c:pt>
                <c:pt idx="4796">
                  <c:v>-846.91751956939697</c:v>
                </c:pt>
                <c:pt idx="4797">
                  <c:v>-846.92026138305698</c:v>
                </c:pt>
                <c:pt idx="4798">
                  <c:v>-846.92371845245395</c:v>
                </c:pt>
                <c:pt idx="4799">
                  <c:v>-846.92717552185104</c:v>
                </c:pt>
                <c:pt idx="4800">
                  <c:v>-846.93015575409004</c:v>
                </c:pt>
                <c:pt idx="4801">
                  <c:v>-846.93236112594604</c:v>
                </c:pt>
                <c:pt idx="4802">
                  <c:v>-846.933493614197</c:v>
                </c:pt>
                <c:pt idx="4803">
                  <c:v>-846.93361282348701</c:v>
                </c:pt>
                <c:pt idx="4804">
                  <c:v>-846.93283796310402</c:v>
                </c:pt>
                <c:pt idx="4805">
                  <c:v>-846.93164587020897</c:v>
                </c:pt>
                <c:pt idx="4806">
                  <c:v>-846.93033456802402</c:v>
                </c:pt>
                <c:pt idx="4807">
                  <c:v>-846.92944049835205</c:v>
                </c:pt>
                <c:pt idx="4808">
                  <c:v>-846.92914247512795</c:v>
                </c:pt>
                <c:pt idx="4809">
                  <c:v>-846.92950010299705</c:v>
                </c:pt>
                <c:pt idx="4810">
                  <c:v>-846.93033456802402</c:v>
                </c:pt>
                <c:pt idx="4811">
                  <c:v>-846.93128824233997</c:v>
                </c:pt>
                <c:pt idx="4812">
                  <c:v>-846.93182468414295</c:v>
                </c:pt>
                <c:pt idx="4813">
                  <c:v>-846.93164587020897</c:v>
                </c:pt>
                <c:pt idx="4814">
                  <c:v>-846.93051338195801</c:v>
                </c:pt>
                <c:pt idx="4815">
                  <c:v>-846.928248405457</c:v>
                </c:pt>
                <c:pt idx="4816">
                  <c:v>-846.925148963928</c:v>
                </c:pt>
                <c:pt idx="4817">
                  <c:v>-846.92157268524204</c:v>
                </c:pt>
                <c:pt idx="4818">
                  <c:v>-846.91793680191097</c:v>
                </c:pt>
                <c:pt idx="4819">
                  <c:v>-846.91489696502697</c:v>
                </c:pt>
                <c:pt idx="4820">
                  <c:v>-846.91304922103905</c:v>
                </c:pt>
                <c:pt idx="4821">
                  <c:v>-846.91293001174904</c:v>
                </c:pt>
                <c:pt idx="4822">
                  <c:v>-846.91477775573799</c:v>
                </c:pt>
                <c:pt idx="4823">
                  <c:v>-846.91865205764805</c:v>
                </c:pt>
                <c:pt idx="4824">
                  <c:v>-846.92407608032204</c:v>
                </c:pt>
                <c:pt idx="4825">
                  <c:v>-846.93051338195801</c:v>
                </c:pt>
                <c:pt idx="4826">
                  <c:v>-846.93730831146297</c:v>
                </c:pt>
                <c:pt idx="4827">
                  <c:v>-846.94362640380905</c:v>
                </c:pt>
                <c:pt idx="4828">
                  <c:v>-846.94863319396995</c:v>
                </c:pt>
                <c:pt idx="4829">
                  <c:v>-846.95185184478805</c:v>
                </c:pt>
                <c:pt idx="4830">
                  <c:v>-846.95286512374901</c:v>
                </c:pt>
                <c:pt idx="4831">
                  <c:v>-846.95167303085304</c:v>
                </c:pt>
                <c:pt idx="4832">
                  <c:v>-846.94851398467995</c:v>
                </c:pt>
                <c:pt idx="4833">
                  <c:v>-846.94386482238804</c:v>
                </c:pt>
                <c:pt idx="4834">
                  <c:v>-846.93814277648903</c:v>
                </c:pt>
                <c:pt idx="4835">
                  <c:v>-846.93188428878796</c:v>
                </c:pt>
                <c:pt idx="4836">
                  <c:v>-846.92574501037598</c:v>
                </c:pt>
                <c:pt idx="4837">
                  <c:v>-846.92038059234596</c:v>
                </c:pt>
                <c:pt idx="4838">
                  <c:v>-846.91614866256702</c:v>
                </c:pt>
                <c:pt idx="4839">
                  <c:v>-846.91346645355202</c:v>
                </c:pt>
                <c:pt idx="4840">
                  <c:v>-846.91233396530197</c:v>
                </c:pt>
                <c:pt idx="4841">
                  <c:v>-846.91269159317005</c:v>
                </c:pt>
                <c:pt idx="4842">
                  <c:v>-846.91442012786899</c:v>
                </c:pt>
                <c:pt idx="4843">
                  <c:v>-846.91722154617298</c:v>
                </c:pt>
                <c:pt idx="4844">
                  <c:v>-846.92079782485996</c:v>
                </c:pt>
                <c:pt idx="4845">
                  <c:v>-846.92449331283603</c:v>
                </c:pt>
                <c:pt idx="4846">
                  <c:v>-846.927831172943</c:v>
                </c:pt>
                <c:pt idx="4847">
                  <c:v>-846.93015575409004</c:v>
                </c:pt>
                <c:pt idx="4848">
                  <c:v>-846.93122863769599</c:v>
                </c:pt>
                <c:pt idx="4849">
                  <c:v>-846.930751800537</c:v>
                </c:pt>
                <c:pt idx="4850">
                  <c:v>-846.92878484725998</c:v>
                </c:pt>
                <c:pt idx="4851">
                  <c:v>-846.92562580108699</c:v>
                </c:pt>
                <c:pt idx="4852">
                  <c:v>-846.92175149917603</c:v>
                </c:pt>
                <c:pt idx="4853">
                  <c:v>-846.91787719726597</c:v>
                </c:pt>
                <c:pt idx="4854">
                  <c:v>-846.91453933715798</c:v>
                </c:pt>
                <c:pt idx="4855">
                  <c:v>-846.91227436065697</c:v>
                </c:pt>
                <c:pt idx="4856">
                  <c:v>-846.91120147705101</c:v>
                </c:pt>
                <c:pt idx="4857">
                  <c:v>-846.91132068634101</c:v>
                </c:pt>
                <c:pt idx="4858">
                  <c:v>-846.91239356994595</c:v>
                </c:pt>
                <c:pt idx="4859">
                  <c:v>-846.9140625</c:v>
                </c:pt>
                <c:pt idx="4860">
                  <c:v>-846.91591024398804</c:v>
                </c:pt>
                <c:pt idx="4861">
                  <c:v>-846.91757917404198</c:v>
                </c:pt>
                <c:pt idx="4862">
                  <c:v>-846.91871166229305</c:v>
                </c:pt>
                <c:pt idx="4863">
                  <c:v>-846.91930770874001</c:v>
                </c:pt>
                <c:pt idx="4864">
                  <c:v>-846.91942691803001</c:v>
                </c:pt>
                <c:pt idx="4865">
                  <c:v>-846.91930770874001</c:v>
                </c:pt>
                <c:pt idx="4866">
                  <c:v>-846.91918849945102</c:v>
                </c:pt>
                <c:pt idx="4867">
                  <c:v>-846.91924810409603</c:v>
                </c:pt>
                <c:pt idx="4868">
                  <c:v>-846.91948652267502</c:v>
                </c:pt>
                <c:pt idx="4869">
                  <c:v>-846.91978454589901</c:v>
                </c:pt>
                <c:pt idx="4870">
                  <c:v>-846.91996335983299</c:v>
                </c:pt>
                <c:pt idx="4871">
                  <c:v>-846.919724941254</c:v>
                </c:pt>
                <c:pt idx="4872">
                  <c:v>-846.91883087158203</c:v>
                </c:pt>
                <c:pt idx="4873">
                  <c:v>-846.91722154617298</c:v>
                </c:pt>
                <c:pt idx="4874">
                  <c:v>-846.91507577896095</c:v>
                </c:pt>
                <c:pt idx="4875">
                  <c:v>-846.91257238388096</c:v>
                </c:pt>
                <c:pt idx="4876">
                  <c:v>-846.91006898880005</c:v>
                </c:pt>
                <c:pt idx="4877">
                  <c:v>-846.90792322158802</c:v>
                </c:pt>
                <c:pt idx="4878">
                  <c:v>-846.90649271011398</c:v>
                </c:pt>
                <c:pt idx="4879">
                  <c:v>-846.905837059021</c:v>
                </c:pt>
                <c:pt idx="4880">
                  <c:v>-846.90613508224499</c:v>
                </c:pt>
                <c:pt idx="4881">
                  <c:v>-846.90738677978504</c:v>
                </c:pt>
                <c:pt idx="4882">
                  <c:v>-846.90935373306297</c:v>
                </c:pt>
                <c:pt idx="4883">
                  <c:v>-846.91173791885399</c:v>
                </c:pt>
                <c:pt idx="4884">
                  <c:v>-846.914122104645</c:v>
                </c:pt>
                <c:pt idx="4885">
                  <c:v>-846.91620826721203</c:v>
                </c:pt>
                <c:pt idx="4886">
                  <c:v>-846.91769838333198</c:v>
                </c:pt>
                <c:pt idx="4887">
                  <c:v>-846.91865205764805</c:v>
                </c:pt>
                <c:pt idx="4888">
                  <c:v>-846.91912889480602</c:v>
                </c:pt>
                <c:pt idx="4889">
                  <c:v>-846.91942691803001</c:v>
                </c:pt>
                <c:pt idx="4890">
                  <c:v>-846.919724941254</c:v>
                </c:pt>
                <c:pt idx="4891">
                  <c:v>-846.920082569123</c:v>
                </c:pt>
                <c:pt idx="4892">
                  <c:v>-846.92073822021496</c:v>
                </c:pt>
                <c:pt idx="4893">
                  <c:v>-846.92193031311103</c:v>
                </c:pt>
                <c:pt idx="4894">
                  <c:v>-846.92377805709896</c:v>
                </c:pt>
                <c:pt idx="4895">
                  <c:v>-846.92640066146896</c:v>
                </c:pt>
                <c:pt idx="4896">
                  <c:v>-846.92950010299705</c:v>
                </c:pt>
                <c:pt idx="4897">
                  <c:v>-846.93259954452503</c:v>
                </c:pt>
                <c:pt idx="4898">
                  <c:v>-846.93540096283004</c:v>
                </c:pt>
                <c:pt idx="4899">
                  <c:v>-846.93754673004196</c:v>
                </c:pt>
                <c:pt idx="4900">
                  <c:v>-846.93891763687202</c:v>
                </c:pt>
                <c:pt idx="4901">
                  <c:v>-846.93951368331898</c:v>
                </c:pt>
                <c:pt idx="4902">
                  <c:v>-846.93933486938499</c:v>
                </c:pt>
                <c:pt idx="4903">
                  <c:v>-846.93844079971302</c:v>
                </c:pt>
                <c:pt idx="4904">
                  <c:v>-846.93712949752796</c:v>
                </c:pt>
                <c:pt idx="4905">
                  <c:v>-846.93557977676403</c:v>
                </c:pt>
                <c:pt idx="4906">
                  <c:v>-846.93414926528999</c:v>
                </c:pt>
                <c:pt idx="4907">
                  <c:v>-846.93313598632801</c:v>
                </c:pt>
                <c:pt idx="4908">
                  <c:v>-846.93277835846004</c:v>
                </c:pt>
                <c:pt idx="4909">
                  <c:v>-846.93301677703903</c:v>
                </c:pt>
                <c:pt idx="4910">
                  <c:v>-846.93367242813099</c:v>
                </c:pt>
                <c:pt idx="4911">
                  <c:v>-846.93426847457897</c:v>
                </c:pt>
                <c:pt idx="4912">
                  <c:v>-846.93456649780296</c:v>
                </c:pt>
                <c:pt idx="4913">
                  <c:v>-846.93426847457897</c:v>
                </c:pt>
                <c:pt idx="4914">
                  <c:v>-846.93331480026302</c:v>
                </c:pt>
                <c:pt idx="4915">
                  <c:v>-846.93146705627498</c:v>
                </c:pt>
                <c:pt idx="4916">
                  <c:v>-846.92872524261497</c:v>
                </c:pt>
                <c:pt idx="4917">
                  <c:v>-846.925327777863</c:v>
                </c:pt>
                <c:pt idx="4918">
                  <c:v>-846.92133426666305</c:v>
                </c:pt>
                <c:pt idx="4919">
                  <c:v>-846.91734075546299</c:v>
                </c:pt>
                <c:pt idx="4920">
                  <c:v>-846.91364526748703</c:v>
                </c:pt>
                <c:pt idx="4921">
                  <c:v>-846.91054582595802</c:v>
                </c:pt>
                <c:pt idx="4922">
                  <c:v>-846.90816164016701</c:v>
                </c:pt>
                <c:pt idx="4923">
                  <c:v>-846.90637350082397</c:v>
                </c:pt>
                <c:pt idx="4924">
                  <c:v>-846.90500259399403</c:v>
                </c:pt>
                <c:pt idx="4925">
                  <c:v>-846.90387010574398</c:v>
                </c:pt>
                <c:pt idx="4926">
                  <c:v>-846.902856826782</c:v>
                </c:pt>
                <c:pt idx="4927">
                  <c:v>-846.90184354782104</c:v>
                </c:pt>
                <c:pt idx="4928">
                  <c:v>-846.90088987350498</c:v>
                </c:pt>
                <c:pt idx="4929">
                  <c:v>-846.90011501312301</c:v>
                </c:pt>
                <c:pt idx="4930">
                  <c:v>-846.89969778060902</c:v>
                </c:pt>
                <c:pt idx="4931">
                  <c:v>-846.89987659454403</c:v>
                </c:pt>
                <c:pt idx="4932">
                  <c:v>-846.90100908279396</c:v>
                </c:pt>
                <c:pt idx="4933">
                  <c:v>-846.903333663941</c:v>
                </c:pt>
                <c:pt idx="4934">
                  <c:v>-846.90679073333797</c:v>
                </c:pt>
                <c:pt idx="4935">
                  <c:v>-846.91090345382702</c:v>
                </c:pt>
                <c:pt idx="4936">
                  <c:v>-846.91519498825096</c:v>
                </c:pt>
                <c:pt idx="4937">
                  <c:v>-846.91906929016102</c:v>
                </c:pt>
                <c:pt idx="4938">
                  <c:v>-846.92198991775501</c:v>
                </c:pt>
                <c:pt idx="4939">
                  <c:v>-846.92359924316395</c:v>
                </c:pt>
                <c:pt idx="4940">
                  <c:v>-846.92353963851895</c:v>
                </c:pt>
                <c:pt idx="4941">
                  <c:v>-846.92181110382103</c:v>
                </c:pt>
                <c:pt idx="4942">
                  <c:v>-846.91853284835804</c:v>
                </c:pt>
                <c:pt idx="4943">
                  <c:v>-846.91418170929001</c:v>
                </c:pt>
                <c:pt idx="4944">
                  <c:v>-846.90953254699696</c:v>
                </c:pt>
                <c:pt idx="4945">
                  <c:v>-846.90524101257301</c:v>
                </c:pt>
                <c:pt idx="4946">
                  <c:v>-846.90196275711105</c:v>
                </c:pt>
                <c:pt idx="4947">
                  <c:v>-846.90011501312301</c:v>
                </c:pt>
                <c:pt idx="4948">
                  <c:v>-846.90005540847801</c:v>
                </c:pt>
                <c:pt idx="4949">
                  <c:v>-846.90178394317604</c:v>
                </c:pt>
                <c:pt idx="4950">
                  <c:v>-846.90530061721802</c:v>
                </c:pt>
                <c:pt idx="4951">
                  <c:v>-846.91006898880005</c:v>
                </c:pt>
                <c:pt idx="4952">
                  <c:v>-846.91561222076405</c:v>
                </c:pt>
                <c:pt idx="4953">
                  <c:v>-846.92109584808395</c:v>
                </c:pt>
                <c:pt idx="4954">
                  <c:v>-846.92604303359997</c:v>
                </c:pt>
                <c:pt idx="4955">
                  <c:v>-846.92991733551003</c:v>
                </c:pt>
                <c:pt idx="4956">
                  <c:v>-846.93248033523605</c:v>
                </c:pt>
                <c:pt idx="4957">
                  <c:v>-846.933493614197</c:v>
                </c:pt>
                <c:pt idx="4958">
                  <c:v>-846.93283796310402</c:v>
                </c:pt>
                <c:pt idx="4959">
                  <c:v>-846.93063259124801</c:v>
                </c:pt>
                <c:pt idx="4960">
                  <c:v>-846.92723512649604</c:v>
                </c:pt>
                <c:pt idx="4961">
                  <c:v>-846.92300319671699</c:v>
                </c:pt>
                <c:pt idx="4962">
                  <c:v>-846.91859245300304</c:v>
                </c:pt>
                <c:pt idx="4963">
                  <c:v>-846.91424131393501</c:v>
                </c:pt>
                <c:pt idx="4964">
                  <c:v>-846.91024780273494</c:v>
                </c:pt>
                <c:pt idx="4965">
                  <c:v>-846.90661191940296</c:v>
                </c:pt>
                <c:pt idx="4966">
                  <c:v>-846.903333663941</c:v>
                </c:pt>
                <c:pt idx="4967">
                  <c:v>-846.900353431702</c:v>
                </c:pt>
                <c:pt idx="4968">
                  <c:v>-846.897730827332</c:v>
                </c:pt>
                <c:pt idx="4969">
                  <c:v>-846.89528703689598</c:v>
                </c:pt>
                <c:pt idx="4970">
                  <c:v>-846.89284324645996</c:v>
                </c:pt>
                <c:pt idx="4971">
                  <c:v>-846.89022064208996</c:v>
                </c:pt>
                <c:pt idx="4972">
                  <c:v>-846.88735961914097</c:v>
                </c:pt>
                <c:pt idx="4973">
                  <c:v>-846.88426017761299</c:v>
                </c:pt>
                <c:pt idx="4974">
                  <c:v>-846.88110113143898</c:v>
                </c:pt>
                <c:pt idx="4975">
                  <c:v>-846.87818050384499</c:v>
                </c:pt>
                <c:pt idx="4976">
                  <c:v>-846.87561750411999</c:v>
                </c:pt>
                <c:pt idx="4977">
                  <c:v>-846.87365055084194</c:v>
                </c:pt>
                <c:pt idx="4978">
                  <c:v>-846.87227964401302</c:v>
                </c:pt>
                <c:pt idx="4979">
                  <c:v>-846.87162399292004</c:v>
                </c:pt>
                <c:pt idx="4980">
                  <c:v>-846.87174320221004</c:v>
                </c:pt>
                <c:pt idx="4981">
                  <c:v>-846.87257766723701</c:v>
                </c:pt>
                <c:pt idx="4982">
                  <c:v>-846.87424659729004</c:v>
                </c:pt>
                <c:pt idx="4983">
                  <c:v>-846.87663078308105</c:v>
                </c:pt>
                <c:pt idx="4984">
                  <c:v>-846.87973022460994</c:v>
                </c:pt>
                <c:pt idx="4985">
                  <c:v>-846.88348531723</c:v>
                </c:pt>
                <c:pt idx="4986">
                  <c:v>-846.88777685165405</c:v>
                </c:pt>
                <c:pt idx="4987">
                  <c:v>-846.89242601394699</c:v>
                </c:pt>
                <c:pt idx="4988">
                  <c:v>-846.89743280410801</c:v>
                </c:pt>
                <c:pt idx="4989">
                  <c:v>-846.90267801284801</c:v>
                </c:pt>
                <c:pt idx="4990">
                  <c:v>-846.90804243087803</c:v>
                </c:pt>
                <c:pt idx="4991">
                  <c:v>-846.91334724426304</c:v>
                </c:pt>
                <c:pt idx="4992">
                  <c:v>-846.91817522048996</c:v>
                </c:pt>
                <c:pt idx="4993">
                  <c:v>-846.92210912704502</c:v>
                </c:pt>
                <c:pt idx="4994">
                  <c:v>-846.92497014999401</c:v>
                </c:pt>
                <c:pt idx="4995">
                  <c:v>-846.92657947540295</c:v>
                </c:pt>
                <c:pt idx="4996">
                  <c:v>-846.92687749862705</c:v>
                </c:pt>
                <c:pt idx="4997">
                  <c:v>-846.92592382431098</c:v>
                </c:pt>
                <c:pt idx="4998">
                  <c:v>-846.92365884780895</c:v>
                </c:pt>
                <c:pt idx="4999">
                  <c:v>-846.92032098770198</c:v>
                </c:pt>
                <c:pt idx="5000">
                  <c:v>-846.91626787185703</c:v>
                </c:pt>
                <c:pt idx="5001">
                  <c:v>-846.91191673278797</c:v>
                </c:pt>
                <c:pt idx="5002">
                  <c:v>-846.90774440765404</c:v>
                </c:pt>
                <c:pt idx="5003">
                  <c:v>-846.90404891967796</c:v>
                </c:pt>
                <c:pt idx="5004">
                  <c:v>-846.90094947814998</c:v>
                </c:pt>
                <c:pt idx="5005">
                  <c:v>-846.89868450164795</c:v>
                </c:pt>
                <c:pt idx="5006">
                  <c:v>-846.89725399017402</c:v>
                </c:pt>
                <c:pt idx="5007">
                  <c:v>-846.89671754837104</c:v>
                </c:pt>
                <c:pt idx="5008">
                  <c:v>-846.89701557159401</c:v>
                </c:pt>
                <c:pt idx="5009">
                  <c:v>-846.89790964126598</c:v>
                </c:pt>
                <c:pt idx="5010">
                  <c:v>-846.89916133880604</c:v>
                </c:pt>
                <c:pt idx="5011">
                  <c:v>-846.90047264099098</c:v>
                </c:pt>
                <c:pt idx="5012">
                  <c:v>-846.90172433853195</c:v>
                </c:pt>
                <c:pt idx="5013">
                  <c:v>-846.90255880355903</c:v>
                </c:pt>
                <c:pt idx="5014">
                  <c:v>-846.902916431427</c:v>
                </c:pt>
                <c:pt idx="5015">
                  <c:v>-846.90261840820301</c:v>
                </c:pt>
                <c:pt idx="5016">
                  <c:v>-846.90172433853195</c:v>
                </c:pt>
                <c:pt idx="5017">
                  <c:v>-846.90053224563599</c:v>
                </c:pt>
                <c:pt idx="5018">
                  <c:v>-846.89922094345104</c:v>
                </c:pt>
                <c:pt idx="5019">
                  <c:v>-846.89808845519997</c:v>
                </c:pt>
                <c:pt idx="5020">
                  <c:v>-846.897313594818</c:v>
                </c:pt>
                <c:pt idx="5021">
                  <c:v>-846.89707517623901</c:v>
                </c:pt>
                <c:pt idx="5022">
                  <c:v>-846.89767122268699</c:v>
                </c:pt>
                <c:pt idx="5023">
                  <c:v>-846.89910173416195</c:v>
                </c:pt>
                <c:pt idx="5024">
                  <c:v>-846.90136671066296</c:v>
                </c:pt>
                <c:pt idx="5025">
                  <c:v>-846.90410852432296</c:v>
                </c:pt>
                <c:pt idx="5026">
                  <c:v>-846.90685033798195</c:v>
                </c:pt>
                <c:pt idx="5027">
                  <c:v>-846.90935373306297</c:v>
                </c:pt>
                <c:pt idx="5028">
                  <c:v>-846.91138029098499</c:v>
                </c:pt>
                <c:pt idx="5029">
                  <c:v>-846.91287040710495</c:v>
                </c:pt>
                <c:pt idx="5030">
                  <c:v>-846.91394329071102</c:v>
                </c:pt>
                <c:pt idx="5031">
                  <c:v>-846.91459894180298</c:v>
                </c:pt>
                <c:pt idx="5032">
                  <c:v>-846.91483736038197</c:v>
                </c:pt>
                <c:pt idx="5033">
                  <c:v>-846.91483736038197</c:v>
                </c:pt>
                <c:pt idx="5034">
                  <c:v>-846.91471815109298</c:v>
                </c:pt>
                <c:pt idx="5035">
                  <c:v>-846.91489696502697</c:v>
                </c:pt>
                <c:pt idx="5036">
                  <c:v>-846.91543340682995</c:v>
                </c:pt>
                <c:pt idx="5037">
                  <c:v>-846.91632747650203</c:v>
                </c:pt>
                <c:pt idx="5038">
                  <c:v>-846.91728115081798</c:v>
                </c:pt>
                <c:pt idx="5039">
                  <c:v>-846.91799640655495</c:v>
                </c:pt>
                <c:pt idx="5040">
                  <c:v>-846.91829442977905</c:v>
                </c:pt>
                <c:pt idx="5041">
                  <c:v>-846.91817522048996</c:v>
                </c:pt>
                <c:pt idx="5042">
                  <c:v>-846.91763877868698</c:v>
                </c:pt>
                <c:pt idx="5043">
                  <c:v>-846.91668510437</c:v>
                </c:pt>
                <c:pt idx="5044">
                  <c:v>-846.91549301147495</c:v>
                </c:pt>
                <c:pt idx="5045">
                  <c:v>-846.9140625</c:v>
                </c:pt>
                <c:pt idx="5046">
                  <c:v>-846.91281080245994</c:v>
                </c:pt>
                <c:pt idx="5047">
                  <c:v>-846.91215515136696</c:v>
                </c:pt>
                <c:pt idx="5048">
                  <c:v>-846.91251277923595</c:v>
                </c:pt>
                <c:pt idx="5049">
                  <c:v>-846.9140625</c:v>
                </c:pt>
                <c:pt idx="5050">
                  <c:v>-846.91650629043602</c:v>
                </c:pt>
                <c:pt idx="5051">
                  <c:v>-846.919605731964</c:v>
                </c:pt>
                <c:pt idx="5052">
                  <c:v>-846.92282438278198</c:v>
                </c:pt>
                <c:pt idx="5053">
                  <c:v>-846.92568540573097</c:v>
                </c:pt>
                <c:pt idx="5054">
                  <c:v>-846.92765235900902</c:v>
                </c:pt>
                <c:pt idx="5055">
                  <c:v>-846.928248405457</c:v>
                </c:pt>
                <c:pt idx="5056">
                  <c:v>-846.92705631256104</c:v>
                </c:pt>
                <c:pt idx="5057">
                  <c:v>-846.92407608032204</c:v>
                </c:pt>
                <c:pt idx="5058">
                  <c:v>-846.91936731338501</c:v>
                </c:pt>
                <c:pt idx="5059">
                  <c:v>-846.91352605819702</c:v>
                </c:pt>
                <c:pt idx="5060">
                  <c:v>-846.90708875656105</c:v>
                </c:pt>
                <c:pt idx="5061">
                  <c:v>-846.90088987350498</c:v>
                </c:pt>
                <c:pt idx="5062">
                  <c:v>-846.89558506011997</c:v>
                </c:pt>
                <c:pt idx="5063">
                  <c:v>-846.891770362854</c:v>
                </c:pt>
                <c:pt idx="5064">
                  <c:v>-846.88974380493198</c:v>
                </c:pt>
                <c:pt idx="5065">
                  <c:v>-846.88974380493198</c:v>
                </c:pt>
                <c:pt idx="5066">
                  <c:v>-846.89147233963001</c:v>
                </c:pt>
                <c:pt idx="5067">
                  <c:v>-846.89457178115902</c:v>
                </c:pt>
                <c:pt idx="5068">
                  <c:v>-846.89844608306896</c:v>
                </c:pt>
                <c:pt idx="5069">
                  <c:v>-846.90273761749302</c:v>
                </c:pt>
                <c:pt idx="5070">
                  <c:v>-846.90696954727196</c:v>
                </c:pt>
                <c:pt idx="5071">
                  <c:v>-846.91078424453804</c:v>
                </c:pt>
                <c:pt idx="5072">
                  <c:v>-846.91370487213203</c:v>
                </c:pt>
                <c:pt idx="5073">
                  <c:v>-846.91573143005405</c:v>
                </c:pt>
                <c:pt idx="5074">
                  <c:v>-846.91662549972602</c:v>
                </c:pt>
                <c:pt idx="5075">
                  <c:v>-846.91662549972602</c:v>
                </c:pt>
                <c:pt idx="5076">
                  <c:v>-846.91573143005405</c:v>
                </c:pt>
                <c:pt idx="5077">
                  <c:v>-846.91418170929001</c:v>
                </c:pt>
                <c:pt idx="5078">
                  <c:v>-846.91221475601196</c:v>
                </c:pt>
                <c:pt idx="5079">
                  <c:v>-846.91000938415505</c:v>
                </c:pt>
                <c:pt idx="5080">
                  <c:v>-846.90792322158802</c:v>
                </c:pt>
                <c:pt idx="5081">
                  <c:v>-846.90613508224499</c:v>
                </c:pt>
                <c:pt idx="5082">
                  <c:v>-846.90500259399403</c:v>
                </c:pt>
                <c:pt idx="5083">
                  <c:v>-846.90470457077004</c:v>
                </c:pt>
                <c:pt idx="5084">
                  <c:v>-846.90541982650802</c:v>
                </c:pt>
                <c:pt idx="5085">
                  <c:v>-846.90738677978504</c:v>
                </c:pt>
                <c:pt idx="5086">
                  <c:v>-846.91054582595802</c:v>
                </c:pt>
                <c:pt idx="5087">
                  <c:v>-846.91477775573799</c:v>
                </c:pt>
                <c:pt idx="5088">
                  <c:v>-846.91984415054299</c:v>
                </c:pt>
                <c:pt idx="5089">
                  <c:v>-846.925327777863</c:v>
                </c:pt>
                <c:pt idx="5090">
                  <c:v>-846.930751800537</c:v>
                </c:pt>
                <c:pt idx="5091">
                  <c:v>-846.93563938140903</c:v>
                </c:pt>
                <c:pt idx="5092">
                  <c:v>-846.93951368331898</c:v>
                </c:pt>
                <c:pt idx="5093">
                  <c:v>-846.94213628768898</c:v>
                </c:pt>
                <c:pt idx="5094">
                  <c:v>-846.94326877594006</c:v>
                </c:pt>
                <c:pt idx="5095">
                  <c:v>-846.94297075271595</c:v>
                </c:pt>
                <c:pt idx="5096">
                  <c:v>-846.94136142730702</c:v>
                </c:pt>
                <c:pt idx="5097">
                  <c:v>-846.93867921829201</c:v>
                </c:pt>
                <c:pt idx="5098">
                  <c:v>-846.93540096283004</c:v>
                </c:pt>
                <c:pt idx="5099">
                  <c:v>-846.93194389343296</c:v>
                </c:pt>
                <c:pt idx="5100">
                  <c:v>-846.92884445190498</c:v>
                </c:pt>
                <c:pt idx="5101">
                  <c:v>-846.92640066146896</c:v>
                </c:pt>
                <c:pt idx="5102">
                  <c:v>-846.92473173141502</c:v>
                </c:pt>
                <c:pt idx="5103">
                  <c:v>-846.92389726638805</c:v>
                </c:pt>
                <c:pt idx="5104">
                  <c:v>-846.92371845245395</c:v>
                </c:pt>
                <c:pt idx="5105">
                  <c:v>-846.92395687103306</c:v>
                </c:pt>
                <c:pt idx="5106">
                  <c:v>-846.92443370819103</c:v>
                </c:pt>
                <c:pt idx="5107">
                  <c:v>-846.92502975463901</c:v>
                </c:pt>
                <c:pt idx="5108">
                  <c:v>-846.92544698715199</c:v>
                </c:pt>
                <c:pt idx="5109">
                  <c:v>-846.92562580108699</c:v>
                </c:pt>
                <c:pt idx="5110">
                  <c:v>-846.92544698715199</c:v>
                </c:pt>
                <c:pt idx="5111">
                  <c:v>-846.92479133606003</c:v>
                </c:pt>
                <c:pt idx="5112">
                  <c:v>-846.92365884780895</c:v>
                </c:pt>
                <c:pt idx="5113">
                  <c:v>-846.92216873169002</c:v>
                </c:pt>
                <c:pt idx="5114">
                  <c:v>-846.92014217376698</c:v>
                </c:pt>
                <c:pt idx="5115">
                  <c:v>-846.91763877868698</c:v>
                </c:pt>
                <c:pt idx="5116">
                  <c:v>-846.91477775573799</c:v>
                </c:pt>
                <c:pt idx="5117">
                  <c:v>-846.91179752349899</c:v>
                </c:pt>
                <c:pt idx="5118">
                  <c:v>-846.90893650055</c:v>
                </c:pt>
                <c:pt idx="5119">
                  <c:v>-846.90655231475898</c:v>
                </c:pt>
                <c:pt idx="5120">
                  <c:v>-846.90476417541504</c:v>
                </c:pt>
                <c:pt idx="5121">
                  <c:v>-846.90369129180897</c:v>
                </c:pt>
                <c:pt idx="5122">
                  <c:v>-846.90339326858498</c:v>
                </c:pt>
                <c:pt idx="5123">
                  <c:v>-846.90392971038796</c:v>
                </c:pt>
                <c:pt idx="5124">
                  <c:v>-846.90494298935005</c:v>
                </c:pt>
                <c:pt idx="5125">
                  <c:v>-846.90619468688999</c:v>
                </c:pt>
                <c:pt idx="5126">
                  <c:v>-846.90720796585094</c:v>
                </c:pt>
                <c:pt idx="5127">
                  <c:v>-846.90762519836403</c:v>
                </c:pt>
                <c:pt idx="5128">
                  <c:v>-846.90744638443005</c:v>
                </c:pt>
                <c:pt idx="5129">
                  <c:v>-846.90661191940296</c:v>
                </c:pt>
                <c:pt idx="5130">
                  <c:v>-846.90536022186302</c:v>
                </c:pt>
                <c:pt idx="5131">
                  <c:v>-846.90369129180897</c:v>
                </c:pt>
                <c:pt idx="5132">
                  <c:v>-846.90184354782104</c:v>
                </c:pt>
                <c:pt idx="5133">
                  <c:v>-846.89993619918801</c:v>
                </c:pt>
                <c:pt idx="5134">
                  <c:v>-846.89832687377998</c:v>
                </c:pt>
                <c:pt idx="5135">
                  <c:v>-846.89719438552902</c:v>
                </c:pt>
                <c:pt idx="5136">
                  <c:v>-846.89659833908104</c:v>
                </c:pt>
                <c:pt idx="5137">
                  <c:v>-846.89659833908104</c:v>
                </c:pt>
                <c:pt idx="5138">
                  <c:v>-846.89713478088402</c:v>
                </c:pt>
                <c:pt idx="5139">
                  <c:v>-846.89826726913498</c:v>
                </c:pt>
                <c:pt idx="5140">
                  <c:v>-846.90005540847801</c:v>
                </c:pt>
                <c:pt idx="5141">
                  <c:v>-846.90255880355903</c:v>
                </c:pt>
                <c:pt idx="5142">
                  <c:v>-846.90577745437599</c:v>
                </c:pt>
                <c:pt idx="5143">
                  <c:v>-846.90941333770797</c:v>
                </c:pt>
                <c:pt idx="5144">
                  <c:v>-846.91328763961803</c:v>
                </c:pt>
                <c:pt idx="5145">
                  <c:v>-846.917042732239</c:v>
                </c:pt>
                <c:pt idx="5146">
                  <c:v>-846.92032098770198</c:v>
                </c:pt>
                <c:pt idx="5147">
                  <c:v>-846.92276477813698</c:v>
                </c:pt>
                <c:pt idx="5148">
                  <c:v>-846.92401647567794</c:v>
                </c:pt>
                <c:pt idx="5149">
                  <c:v>-846.92395687103306</c:v>
                </c:pt>
                <c:pt idx="5150">
                  <c:v>-846.922705173493</c:v>
                </c:pt>
                <c:pt idx="5151">
                  <c:v>-846.92049980163597</c:v>
                </c:pt>
                <c:pt idx="5152">
                  <c:v>-846.91757917404198</c:v>
                </c:pt>
                <c:pt idx="5153">
                  <c:v>-846.91430091857899</c:v>
                </c:pt>
                <c:pt idx="5154">
                  <c:v>-846.91102266311702</c:v>
                </c:pt>
                <c:pt idx="5155">
                  <c:v>-846.90804243087803</c:v>
                </c:pt>
                <c:pt idx="5156">
                  <c:v>-846.90565824508701</c:v>
                </c:pt>
                <c:pt idx="5157">
                  <c:v>-846.90392971038796</c:v>
                </c:pt>
                <c:pt idx="5158">
                  <c:v>-846.902916431427</c:v>
                </c:pt>
                <c:pt idx="5159">
                  <c:v>-846.90249919891403</c:v>
                </c:pt>
                <c:pt idx="5160">
                  <c:v>-846.90255880355903</c:v>
                </c:pt>
                <c:pt idx="5161">
                  <c:v>-846.90279722213802</c:v>
                </c:pt>
                <c:pt idx="5162">
                  <c:v>-846.90303564071701</c:v>
                </c:pt>
                <c:pt idx="5163">
                  <c:v>-846.90321445465099</c:v>
                </c:pt>
                <c:pt idx="5164">
                  <c:v>-846.903274059296</c:v>
                </c:pt>
                <c:pt idx="5165">
                  <c:v>-846.90315485000599</c:v>
                </c:pt>
                <c:pt idx="5166">
                  <c:v>-846.90273761749302</c:v>
                </c:pt>
                <c:pt idx="5167">
                  <c:v>-846.90196275711105</c:v>
                </c:pt>
                <c:pt idx="5168">
                  <c:v>-846.90088987350498</c:v>
                </c:pt>
                <c:pt idx="5169">
                  <c:v>-846.89951896667503</c:v>
                </c:pt>
                <c:pt idx="5170">
                  <c:v>-846.89802885055599</c:v>
                </c:pt>
                <c:pt idx="5171">
                  <c:v>-846.89659833908104</c:v>
                </c:pt>
                <c:pt idx="5172">
                  <c:v>-846.89528703689598</c:v>
                </c:pt>
                <c:pt idx="5173">
                  <c:v>-846.89421415329002</c:v>
                </c:pt>
                <c:pt idx="5174">
                  <c:v>-846.89349889755294</c:v>
                </c:pt>
                <c:pt idx="5175">
                  <c:v>-846.89337968826305</c:v>
                </c:pt>
                <c:pt idx="5176">
                  <c:v>-846.89367771148704</c:v>
                </c:pt>
                <c:pt idx="5177">
                  <c:v>-846.89451217651401</c:v>
                </c:pt>
                <c:pt idx="5178">
                  <c:v>-846.89558506011997</c:v>
                </c:pt>
                <c:pt idx="5179">
                  <c:v>-846.89683675766003</c:v>
                </c:pt>
                <c:pt idx="5180">
                  <c:v>-846.89796924591099</c:v>
                </c:pt>
                <c:pt idx="5181">
                  <c:v>-846.89892292022705</c:v>
                </c:pt>
                <c:pt idx="5182">
                  <c:v>-846.89957857132003</c:v>
                </c:pt>
                <c:pt idx="5183">
                  <c:v>-846.89981698989902</c:v>
                </c:pt>
                <c:pt idx="5184">
                  <c:v>-846.89963817596504</c:v>
                </c:pt>
                <c:pt idx="5185">
                  <c:v>-846.89898252487205</c:v>
                </c:pt>
                <c:pt idx="5186">
                  <c:v>-846.897790431977</c:v>
                </c:pt>
                <c:pt idx="5187">
                  <c:v>-846.89618110656795</c:v>
                </c:pt>
                <c:pt idx="5188">
                  <c:v>-846.89439296722401</c:v>
                </c:pt>
                <c:pt idx="5189">
                  <c:v>-846.89248561859199</c:v>
                </c:pt>
                <c:pt idx="5190">
                  <c:v>-846.89075708389305</c:v>
                </c:pt>
                <c:pt idx="5191">
                  <c:v>-846.88932657241799</c:v>
                </c:pt>
                <c:pt idx="5192">
                  <c:v>-846.88825368881203</c:v>
                </c:pt>
                <c:pt idx="5193">
                  <c:v>-846.88765764236496</c:v>
                </c:pt>
                <c:pt idx="5194">
                  <c:v>-846.88777685165405</c:v>
                </c:pt>
                <c:pt idx="5195">
                  <c:v>-846.88867092132602</c:v>
                </c:pt>
                <c:pt idx="5196">
                  <c:v>-846.89010143280098</c:v>
                </c:pt>
                <c:pt idx="5197">
                  <c:v>-846.891770362854</c:v>
                </c:pt>
                <c:pt idx="5198">
                  <c:v>-846.89314126968395</c:v>
                </c:pt>
                <c:pt idx="5199">
                  <c:v>-846.89373731613205</c:v>
                </c:pt>
                <c:pt idx="5200">
                  <c:v>-846.89326047897396</c:v>
                </c:pt>
                <c:pt idx="5201">
                  <c:v>-846.891710758209</c:v>
                </c:pt>
                <c:pt idx="5202">
                  <c:v>-846.889147758484</c:v>
                </c:pt>
                <c:pt idx="5203">
                  <c:v>-846.88569068908703</c:v>
                </c:pt>
                <c:pt idx="5204">
                  <c:v>-846.88157796859798</c:v>
                </c:pt>
                <c:pt idx="5205">
                  <c:v>-846.87734603881904</c:v>
                </c:pt>
                <c:pt idx="5206">
                  <c:v>-846.87341213226296</c:v>
                </c:pt>
                <c:pt idx="5207">
                  <c:v>-846.87055110931396</c:v>
                </c:pt>
                <c:pt idx="5208">
                  <c:v>-846.86906099319503</c:v>
                </c:pt>
                <c:pt idx="5209">
                  <c:v>-846.86918020248402</c:v>
                </c:pt>
                <c:pt idx="5210">
                  <c:v>-846.87061071395897</c:v>
                </c:pt>
                <c:pt idx="5211">
                  <c:v>-846.87323331832897</c:v>
                </c:pt>
                <c:pt idx="5212">
                  <c:v>-846.87651157379196</c:v>
                </c:pt>
                <c:pt idx="5213">
                  <c:v>-846.88026666641304</c:v>
                </c:pt>
                <c:pt idx="5214">
                  <c:v>-846.88414096832298</c:v>
                </c:pt>
                <c:pt idx="5215">
                  <c:v>-846.88789606094394</c:v>
                </c:pt>
                <c:pt idx="5216">
                  <c:v>-846.89105510711704</c:v>
                </c:pt>
                <c:pt idx="5217">
                  <c:v>-846.89355850219704</c:v>
                </c:pt>
                <c:pt idx="5218">
                  <c:v>-846.89522743225098</c:v>
                </c:pt>
                <c:pt idx="5219">
                  <c:v>-846.89624071121204</c:v>
                </c:pt>
                <c:pt idx="5220">
                  <c:v>-846.89689636230503</c:v>
                </c:pt>
                <c:pt idx="5221">
                  <c:v>-846.89749240875301</c:v>
                </c:pt>
                <c:pt idx="5222">
                  <c:v>-846.89832687377998</c:v>
                </c:pt>
                <c:pt idx="5223">
                  <c:v>-846.89945936203003</c:v>
                </c:pt>
                <c:pt idx="5224">
                  <c:v>-846.90100908279396</c:v>
                </c:pt>
                <c:pt idx="5225">
                  <c:v>-846.90303564071701</c:v>
                </c:pt>
                <c:pt idx="5226">
                  <c:v>-846.90536022186302</c:v>
                </c:pt>
                <c:pt idx="5227">
                  <c:v>-846.90786361694404</c:v>
                </c:pt>
                <c:pt idx="5228">
                  <c:v>-846.91030740737904</c:v>
                </c:pt>
                <c:pt idx="5229">
                  <c:v>-846.91233396530197</c:v>
                </c:pt>
                <c:pt idx="5230">
                  <c:v>-846.91346645355202</c:v>
                </c:pt>
                <c:pt idx="5231">
                  <c:v>-846.91340684890804</c:v>
                </c:pt>
                <c:pt idx="5232">
                  <c:v>-846.91209554672298</c:v>
                </c:pt>
                <c:pt idx="5233">
                  <c:v>-846.90953254699696</c:v>
                </c:pt>
                <c:pt idx="5234">
                  <c:v>-846.90619468688999</c:v>
                </c:pt>
                <c:pt idx="5235">
                  <c:v>-846.90237998962402</c:v>
                </c:pt>
                <c:pt idx="5236">
                  <c:v>-846.89850568771396</c:v>
                </c:pt>
                <c:pt idx="5237">
                  <c:v>-846.89492940902699</c:v>
                </c:pt>
                <c:pt idx="5238">
                  <c:v>-846.891770362854</c:v>
                </c:pt>
                <c:pt idx="5239">
                  <c:v>-846.889147758484</c:v>
                </c:pt>
                <c:pt idx="5240">
                  <c:v>-846.88706159591698</c:v>
                </c:pt>
                <c:pt idx="5241">
                  <c:v>-846.88551187515304</c:v>
                </c:pt>
                <c:pt idx="5242">
                  <c:v>-846.88420057296798</c:v>
                </c:pt>
                <c:pt idx="5243">
                  <c:v>-846.88277006149303</c:v>
                </c:pt>
                <c:pt idx="5244">
                  <c:v>-846.881041526795</c:v>
                </c:pt>
                <c:pt idx="5245">
                  <c:v>-846.87877655029297</c:v>
                </c:pt>
                <c:pt idx="5246">
                  <c:v>-846.87603473663398</c:v>
                </c:pt>
                <c:pt idx="5247">
                  <c:v>-846.87317371368397</c:v>
                </c:pt>
                <c:pt idx="5248">
                  <c:v>-846.87037229537998</c:v>
                </c:pt>
                <c:pt idx="5249">
                  <c:v>-846.86780929565498</c:v>
                </c:pt>
                <c:pt idx="5250">
                  <c:v>-846.86554431915295</c:v>
                </c:pt>
                <c:pt idx="5251">
                  <c:v>-846.86375617981003</c:v>
                </c:pt>
                <c:pt idx="5252">
                  <c:v>-846.86250448226895</c:v>
                </c:pt>
                <c:pt idx="5253">
                  <c:v>-846.86184883117699</c:v>
                </c:pt>
                <c:pt idx="5254">
                  <c:v>-846.861670017243</c:v>
                </c:pt>
                <c:pt idx="5255">
                  <c:v>-846.861670017243</c:v>
                </c:pt>
                <c:pt idx="5256">
                  <c:v>-846.861610412598</c:v>
                </c:pt>
                <c:pt idx="5257">
                  <c:v>-846.861193180084</c:v>
                </c:pt>
                <c:pt idx="5258">
                  <c:v>-846.86029911041305</c:v>
                </c:pt>
                <c:pt idx="5259">
                  <c:v>-846.85886859893799</c:v>
                </c:pt>
                <c:pt idx="5260">
                  <c:v>-846.85708045959495</c:v>
                </c:pt>
                <c:pt idx="5261">
                  <c:v>-846.85505390167305</c:v>
                </c:pt>
                <c:pt idx="5262">
                  <c:v>-846.85290813446102</c:v>
                </c:pt>
                <c:pt idx="5263">
                  <c:v>-846.85094118118298</c:v>
                </c:pt>
                <c:pt idx="5264">
                  <c:v>-846.84939146041904</c:v>
                </c:pt>
                <c:pt idx="5265">
                  <c:v>-846.84855699539196</c:v>
                </c:pt>
                <c:pt idx="5266">
                  <c:v>-846.84843778610298</c:v>
                </c:pt>
                <c:pt idx="5267">
                  <c:v>-846.84903383255005</c:v>
                </c:pt>
                <c:pt idx="5268">
                  <c:v>-846.85010671615601</c:v>
                </c:pt>
                <c:pt idx="5269">
                  <c:v>-846.85123920440697</c:v>
                </c:pt>
                <c:pt idx="5270">
                  <c:v>-846.85213327407905</c:v>
                </c:pt>
                <c:pt idx="5271">
                  <c:v>-846.85237169265804</c:v>
                </c:pt>
                <c:pt idx="5272">
                  <c:v>-846.85183525085495</c:v>
                </c:pt>
                <c:pt idx="5273">
                  <c:v>-846.850464344025</c:v>
                </c:pt>
                <c:pt idx="5274">
                  <c:v>-846.84831857681297</c:v>
                </c:pt>
                <c:pt idx="5275">
                  <c:v>-846.84563636779797</c:v>
                </c:pt>
                <c:pt idx="5276">
                  <c:v>-846.84277534484897</c:v>
                </c:pt>
                <c:pt idx="5277">
                  <c:v>-846.84003353118896</c:v>
                </c:pt>
                <c:pt idx="5278">
                  <c:v>-846.83764934539795</c:v>
                </c:pt>
                <c:pt idx="5279">
                  <c:v>-846.83580160141003</c:v>
                </c:pt>
                <c:pt idx="5280">
                  <c:v>-846.83466911315895</c:v>
                </c:pt>
                <c:pt idx="5281">
                  <c:v>-846.83454990386997</c:v>
                </c:pt>
                <c:pt idx="5282">
                  <c:v>-846.83562278747604</c:v>
                </c:pt>
                <c:pt idx="5283">
                  <c:v>-846.83812618255604</c:v>
                </c:pt>
                <c:pt idx="5284">
                  <c:v>-846.84200048446701</c:v>
                </c:pt>
                <c:pt idx="5285">
                  <c:v>-846.84724569320701</c:v>
                </c:pt>
                <c:pt idx="5286">
                  <c:v>-846.85380220413197</c:v>
                </c:pt>
                <c:pt idx="5287">
                  <c:v>-846.86155080795299</c:v>
                </c:pt>
                <c:pt idx="5288">
                  <c:v>-846.87019348144599</c:v>
                </c:pt>
                <c:pt idx="5289">
                  <c:v>-846.87919378280696</c:v>
                </c:pt>
                <c:pt idx="5290">
                  <c:v>-846.88789606094394</c:v>
                </c:pt>
                <c:pt idx="5291">
                  <c:v>-846.89552545547497</c:v>
                </c:pt>
                <c:pt idx="5292">
                  <c:v>-846.90154552459705</c:v>
                </c:pt>
                <c:pt idx="5293">
                  <c:v>-846.90565824508701</c:v>
                </c:pt>
                <c:pt idx="5294">
                  <c:v>-846.90798282623302</c:v>
                </c:pt>
                <c:pt idx="5295">
                  <c:v>-846.90863847732601</c:v>
                </c:pt>
                <c:pt idx="5296">
                  <c:v>-846.90816164016701</c:v>
                </c:pt>
                <c:pt idx="5297">
                  <c:v>-846.90702915191696</c:v>
                </c:pt>
                <c:pt idx="5298">
                  <c:v>-846.90577745437599</c:v>
                </c:pt>
                <c:pt idx="5299">
                  <c:v>-846.90482378006004</c:v>
                </c:pt>
                <c:pt idx="5300">
                  <c:v>-846.90464496612606</c:v>
                </c:pt>
                <c:pt idx="5301">
                  <c:v>-846.90518140792904</c:v>
                </c:pt>
                <c:pt idx="5302">
                  <c:v>-846.90643310546898</c:v>
                </c:pt>
                <c:pt idx="5303">
                  <c:v>-846.90798282623302</c:v>
                </c:pt>
                <c:pt idx="5304">
                  <c:v>-846.90953254699696</c:v>
                </c:pt>
                <c:pt idx="5305">
                  <c:v>-846.91084384918202</c:v>
                </c:pt>
                <c:pt idx="5306">
                  <c:v>-846.91173791885399</c:v>
                </c:pt>
                <c:pt idx="5307">
                  <c:v>-846.91209554672298</c:v>
                </c:pt>
                <c:pt idx="5308">
                  <c:v>-846.91191673278797</c:v>
                </c:pt>
                <c:pt idx="5309">
                  <c:v>-846.91126108169601</c:v>
                </c:pt>
                <c:pt idx="5310">
                  <c:v>-846.91018819809005</c:v>
                </c:pt>
                <c:pt idx="5311">
                  <c:v>-846.90875768661499</c:v>
                </c:pt>
                <c:pt idx="5312">
                  <c:v>-846.90696954727196</c:v>
                </c:pt>
                <c:pt idx="5313">
                  <c:v>-846.90482378006004</c:v>
                </c:pt>
                <c:pt idx="5314">
                  <c:v>-846.90226078033504</c:v>
                </c:pt>
                <c:pt idx="5315">
                  <c:v>-846.89928054809604</c:v>
                </c:pt>
                <c:pt idx="5316">
                  <c:v>-846.89582347869896</c:v>
                </c:pt>
                <c:pt idx="5317">
                  <c:v>-846.892187595368</c:v>
                </c:pt>
                <c:pt idx="5318">
                  <c:v>-846.88861131668102</c:v>
                </c:pt>
                <c:pt idx="5319">
                  <c:v>-846.88545227050804</c:v>
                </c:pt>
                <c:pt idx="5320">
                  <c:v>-846.88324689865101</c:v>
                </c:pt>
                <c:pt idx="5321">
                  <c:v>-846.88229322433494</c:v>
                </c:pt>
                <c:pt idx="5322">
                  <c:v>-846.88282966613804</c:v>
                </c:pt>
                <c:pt idx="5323">
                  <c:v>-846.88503503799495</c:v>
                </c:pt>
                <c:pt idx="5324">
                  <c:v>-846.88884973526001</c:v>
                </c:pt>
                <c:pt idx="5325">
                  <c:v>-846.89385652542103</c:v>
                </c:pt>
                <c:pt idx="5326">
                  <c:v>-846.89963817596504</c:v>
                </c:pt>
                <c:pt idx="5327">
                  <c:v>-846.90541982650802</c:v>
                </c:pt>
                <c:pt idx="5328">
                  <c:v>-846.91066503524803</c:v>
                </c:pt>
                <c:pt idx="5329">
                  <c:v>-846.91465854644798</c:v>
                </c:pt>
                <c:pt idx="5330">
                  <c:v>-846.917102336884</c:v>
                </c:pt>
                <c:pt idx="5331">
                  <c:v>-846.91781759262096</c:v>
                </c:pt>
                <c:pt idx="5332">
                  <c:v>-846.917042732239</c:v>
                </c:pt>
                <c:pt idx="5333">
                  <c:v>-846.91531419754006</c:v>
                </c:pt>
                <c:pt idx="5334">
                  <c:v>-846.91328763961803</c:v>
                </c:pt>
                <c:pt idx="5335">
                  <c:v>-846.91167831420898</c:v>
                </c:pt>
                <c:pt idx="5336">
                  <c:v>-846.911082267761</c:v>
                </c:pt>
                <c:pt idx="5337">
                  <c:v>-846.91185712814399</c:v>
                </c:pt>
                <c:pt idx="5338">
                  <c:v>-846.914122104645</c:v>
                </c:pt>
                <c:pt idx="5339">
                  <c:v>-846.91775798797596</c:v>
                </c:pt>
                <c:pt idx="5340">
                  <c:v>-846.92246675491401</c:v>
                </c:pt>
                <c:pt idx="5341">
                  <c:v>-846.92777156829902</c:v>
                </c:pt>
                <c:pt idx="5342">
                  <c:v>-846.93301677703903</c:v>
                </c:pt>
                <c:pt idx="5343">
                  <c:v>-846.93778514862095</c:v>
                </c:pt>
                <c:pt idx="5344">
                  <c:v>-846.94183826446601</c:v>
                </c:pt>
                <c:pt idx="5345">
                  <c:v>-846.94511651992798</c:v>
                </c:pt>
                <c:pt idx="5346">
                  <c:v>-846.947560310364</c:v>
                </c:pt>
                <c:pt idx="5347">
                  <c:v>-846.94934844970703</c:v>
                </c:pt>
                <c:pt idx="5348">
                  <c:v>-846.95042133331299</c:v>
                </c:pt>
                <c:pt idx="5349">
                  <c:v>-846.95095777511597</c:v>
                </c:pt>
                <c:pt idx="5350">
                  <c:v>-846.95095777511597</c:v>
                </c:pt>
                <c:pt idx="5351">
                  <c:v>-846.95042133331299</c:v>
                </c:pt>
                <c:pt idx="5352">
                  <c:v>-846.94934844970703</c:v>
                </c:pt>
                <c:pt idx="5353">
                  <c:v>-846.947619915009</c:v>
                </c:pt>
                <c:pt idx="5354">
                  <c:v>-846.94505691528298</c:v>
                </c:pt>
                <c:pt idx="5355">
                  <c:v>-846.941957473755</c:v>
                </c:pt>
                <c:pt idx="5356">
                  <c:v>-846.93850040435802</c:v>
                </c:pt>
                <c:pt idx="5357">
                  <c:v>-846.93510293960605</c:v>
                </c:pt>
                <c:pt idx="5358">
                  <c:v>-846.93206310272205</c:v>
                </c:pt>
                <c:pt idx="5359">
                  <c:v>-846.92950010299705</c:v>
                </c:pt>
                <c:pt idx="5360">
                  <c:v>-846.92753314971901</c:v>
                </c:pt>
                <c:pt idx="5361">
                  <c:v>-846.92610263824497</c:v>
                </c:pt>
                <c:pt idx="5362">
                  <c:v>-846.925268173218</c:v>
                </c:pt>
                <c:pt idx="5363">
                  <c:v>-846.92485094070503</c:v>
                </c:pt>
                <c:pt idx="5364">
                  <c:v>-846.92485094070503</c:v>
                </c:pt>
                <c:pt idx="5365">
                  <c:v>-846.92497014999401</c:v>
                </c:pt>
                <c:pt idx="5366">
                  <c:v>-846.925148963928</c:v>
                </c:pt>
                <c:pt idx="5367">
                  <c:v>-846.925148963928</c:v>
                </c:pt>
                <c:pt idx="5368">
                  <c:v>-846.925148963928</c:v>
                </c:pt>
                <c:pt idx="5369">
                  <c:v>-846.925327777863</c:v>
                </c:pt>
                <c:pt idx="5370">
                  <c:v>-846.92580461502098</c:v>
                </c:pt>
                <c:pt idx="5371">
                  <c:v>-846.92669868469295</c:v>
                </c:pt>
                <c:pt idx="5372">
                  <c:v>-846.92800998687801</c:v>
                </c:pt>
                <c:pt idx="5373">
                  <c:v>-846.92967891693104</c:v>
                </c:pt>
                <c:pt idx="5374">
                  <c:v>-846.93152666091896</c:v>
                </c:pt>
                <c:pt idx="5375">
                  <c:v>-846.93355321884201</c:v>
                </c:pt>
                <c:pt idx="5376">
                  <c:v>-846.93557977676403</c:v>
                </c:pt>
                <c:pt idx="5377">
                  <c:v>-846.93754673004196</c:v>
                </c:pt>
                <c:pt idx="5378">
                  <c:v>-846.93927526473999</c:v>
                </c:pt>
                <c:pt idx="5379">
                  <c:v>-846.94076538085994</c:v>
                </c:pt>
                <c:pt idx="5380">
                  <c:v>-846.9420170784</c:v>
                </c:pt>
                <c:pt idx="5381">
                  <c:v>-846.94314956665096</c:v>
                </c:pt>
                <c:pt idx="5382">
                  <c:v>-846.94434165954601</c:v>
                </c:pt>
                <c:pt idx="5383">
                  <c:v>-846.94565296173096</c:v>
                </c:pt>
                <c:pt idx="5384">
                  <c:v>-846.947202682495</c:v>
                </c:pt>
                <c:pt idx="5385">
                  <c:v>-846.94887161254906</c:v>
                </c:pt>
                <c:pt idx="5386">
                  <c:v>-846.95054054260299</c:v>
                </c:pt>
                <c:pt idx="5387">
                  <c:v>-846.95191144943306</c:v>
                </c:pt>
                <c:pt idx="5388">
                  <c:v>-846.952745914459</c:v>
                </c:pt>
                <c:pt idx="5389">
                  <c:v>-846.95298433303901</c:v>
                </c:pt>
                <c:pt idx="5390">
                  <c:v>-846.95238828659103</c:v>
                </c:pt>
                <c:pt idx="5391">
                  <c:v>-846.95101737976097</c:v>
                </c:pt>
                <c:pt idx="5392">
                  <c:v>-846.94881200790405</c:v>
                </c:pt>
                <c:pt idx="5393">
                  <c:v>-846.94589138030994</c:v>
                </c:pt>
                <c:pt idx="5394">
                  <c:v>-846.94249391555798</c:v>
                </c:pt>
                <c:pt idx="5395">
                  <c:v>-846.938977241516</c:v>
                </c:pt>
                <c:pt idx="5396">
                  <c:v>-846.93563938140903</c:v>
                </c:pt>
                <c:pt idx="5397">
                  <c:v>-846.93283796310402</c:v>
                </c:pt>
                <c:pt idx="5398">
                  <c:v>-846.93063259124801</c:v>
                </c:pt>
                <c:pt idx="5399">
                  <c:v>-846.92908287048397</c:v>
                </c:pt>
                <c:pt idx="5400">
                  <c:v>-846.92818880081199</c:v>
                </c:pt>
                <c:pt idx="5401">
                  <c:v>-846.927831172943</c:v>
                </c:pt>
                <c:pt idx="5402">
                  <c:v>-846.927890777588</c:v>
                </c:pt>
                <c:pt idx="5403">
                  <c:v>-846.928308010102</c:v>
                </c:pt>
                <c:pt idx="5404">
                  <c:v>-846.92908287048397</c:v>
                </c:pt>
                <c:pt idx="5405">
                  <c:v>-846.93021535873402</c:v>
                </c:pt>
                <c:pt idx="5406">
                  <c:v>-846.93152666091896</c:v>
                </c:pt>
                <c:pt idx="5407">
                  <c:v>-846.93307638168403</c:v>
                </c:pt>
                <c:pt idx="5408">
                  <c:v>-846.93468570709194</c:v>
                </c:pt>
                <c:pt idx="5409">
                  <c:v>-846.936354637146</c:v>
                </c:pt>
                <c:pt idx="5410">
                  <c:v>-846.93802356720005</c:v>
                </c:pt>
                <c:pt idx="5411">
                  <c:v>-846.939454078675</c:v>
                </c:pt>
                <c:pt idx="5412">
                  <c:v>-846.94052696228005</c:v>
                </c:pt>
                <c:pt idx="5413">
                  <c:v>-846.94100379943904</c:v>
                </c:pt>
                <c:pt idx="5414">
                  <c:v>-846.94064617157005</c:v>
                </c:pt>
                <c:pt idx="5415">
                  <c:v>-846.939454078675</c:v>
                </c:pt>
                <c:pt idx="5416">
                  <c:v>-846.93754673004196</c:v>
                </c:pt>
                <c:pt idx="5417">
                  <c:v>-846.93498373031605</c:v>
                </c:pt>
                <c:pt idx="5418">
                  <c:v>-846.93206310272205</c:v>
                </c:pt>
                <c:pt idx="5419">
                  <c:v>-846.92908287048397</c:v>
                </c:pt>
                <c:pt idx="5420">
                  <c:v>-846.92634105682396</c:v>
                </c:pt>
                <c:pt idx="5421">
                  <c:v>-846.92413568496704</c:v>
                </c:pt>
                <c:pt idx="5422">
                  <c:v>-846.922645568848</c:v>
                </c:pt>
                <c:pt idx="5423">
                  <c:v>-846.92175149917603</c:v>
                </c:pt>
                <c:pt idx="5424">
                  <c:v>-846.92151308059704</c:v>
                </c:pt>
                <c:pt idx="5425">
                  <c:v>-846.92187070846603</c:v>
                </c:pt>
                <c:pt idx="5426">
                  <c:v>-846.922705173493</c:v>
                </c:pt>
                <c:pt idx="5427">
                  <c:v>-846.92395687103306</c:v>
                </c:pt>
                <c:pt idx="5428">
                  <c:v>-846.925208568573</c:v>
                </c:pt>
                <c:pt idx="5429">
                  <c:v>-846.92622184753395</c:v>
                </c:pt>
                <c:pt idx="5430">
                  <c:v>-846.92669868469295</c:v>
                </c:pt>
                <c:pt idx="5431">
                  <c:v>-846.92657947540295</c:v>
                </c:pt>
                <c:pt idx="5432">
                  <c:v>-846.92586421966598</c:v>
                </c:pt>
                <c:pt idx="5433">
                  <c:v>-846.92467212677002</c:v>
                </c:pt>
                <c:pt idx="5434">
                  <c:v>-846.92306280136097</c:v>
                </c:pt>
                <c:pt idx="5435">
                  <c:v>-846.92109584808395</c:v>
                </c:pt>
                <c:pt idx="5436">
                  <c:v>-846.91889047622703</c:v>
                </c:pt>
                <c:pt idx="5437">
                  <c:v>-846.91656589508102</c:v>
                </c:pt>
                <c:pt idx="5438">
                  <c:v>-846.91442012786899</c:v>
                </c:pt>
                <c:pt idx="5439">
                  <c:v>-846.91269159317005</c:v>
                </c:pt>
                <c:pt idx="5440">
                  <c:v>-846.91155910492</c:v>
                </c:pt>
                <c:pt idx="5441">
                  <c:v>-846.91102266311702</c:v>
                </c:pt>
                <c:pt idx="5442">
                  <c:v>-846.911082267761</c:v>
                </c:pt>
                <c:pt idx="5443">
                  <c:v>-846.91185712814399</c:v>
                </c:pt>
                <c:pt idx="5444">
                  <c:v>-846.91340684890804</c:v>
                </c:pt>
                <c:pt idx="5445">
                  <c:v>-846.91579103469905</c:v>
                </c:pt>
                <c:pt idx="5446">
                  <c:v>-846.91895008087204</c:v>
                </c:pt>
                <c:pt idx="5447">
                  <c:v>-846.922645568848</c:v>
                </c:pt>
                <c:pt idx="5448">
                  <c:v>-846.92675828933704</c:v>
                </c:pt>
                <c:pt idx="5449">
                  <c:v>-846.93110942840599</c:v>
                </c:pt>
                <c:pt idx="5450">
                  <c:v>-846.93557977676403</c:v>
                </c:pt>
                <c:pt idx="5451">
                  <c:v>-846.93999052047798</c:v>
                </c:pt>
                <c:pt idx="5452">
                  <c:v>-846.94398403167702</c:v>
                </c:pt>
                <c:pt idx="5453">
                  <c:v>-846.94726228714001</c:v>
                </c:pt>
                <c:pt idx="5454">
                  <c:v>-846.94934844970703</c:v>
                </c:pt>
                <c:pt idx="5455">
                  <c:v>-846.95030212402401</c:v>
                </c:pt>
                <c:pt idx="5456">
                  <c:v>-846.95006370544502</c:v>
                </c:pt>
                <c:pt idx="5457">
                  <c:v>-846.94887161254906</c:v>
                </c:pt>
                <c:pt idx="5458">
                  <c:v>-846.94678544998203</c:v>
                </c:pt>
                <c:pt idx="5459">
                  <c:v>-846.94404363632202</c:v>
                </c:pt>
                <c:pt idx="5460">
                  <c:v>-846.94076538085994</c:v>
                </c:pt>
                <c:pt idx="5461">
                  <c:v>-846.93736791610695</c:v>
                </c:pt>
                <c:pt idx="5462">
                  <c:v>-846.93420886993397</c:v>
                </c:pt>
                <c:pt idx="5463">
                  <c:v>-846.93176507949897</c:v>
                </c:pt>
                <c:pt idx="5464">
                  <c:v>-846.93033456802402</c:v>
                </c:pt>
                <c:pt idx="5465">
                  <c:v>-846.92991733551003</c:v>
                </c:pt>
                <c:pt idx="5466">
                  <c:v>-846.93045377731301</c:v>
                </c:pt>
                <c:pt idx="5467">
                  <c:v>-846.93176507949897</c:v>
                </c:pt>
                <c:pt idx="5468">
                  <c:v>-846.93361282348701</c:v>
                </c:pt>
                <c:pt idx="5469">
                  <c:v>-846.93587779998802</c:v>
                </c:pt>
                <c:pt idx="5470">
                  <c:v>-846.93838119506904</c:v>
                </c:pt>
                <c:pt idx="5471">
                  <c:v>-846.94100379943904</c:v>
                </c:pt>
                <c:pt idx="5472">
                  <c:v>-846.94350719451904</c:v>
                </c:pt>
                <c:pt idx="5473">
                  <c:v>-846.94589138030994</c:v>
                </c:pt>
                <c:pt idx="5474">
                  <c:v>-846.94779872894298</c:v>
                </c:pt>
                <c:pt idx="5475">
                  <c:v>-846.94928884506203</c:v>
                </c:pt>
                <c:pt idx="5476">
                  <c:v>-846.950182914734</c:v>
                </c:pt>
                <c:pt idx="5477">
                  <c:v>-846.950600147248</c:v>
                </c:pt>
                <c:pt idx="5478">
                  <c:v>-846.95036172866799</c:v>
                </c:pt>
                <c:pt idx="5479">
                  <c:v>-846.94922924041805</c:v>
                </c:pt>
                <c:pt idx="5480">
                  <c:v>-846.94714307785102</c:v>
                </c:pt>
                <c:pt idx="5481">
                  <c:v>-846.94404363632202</c:v>
                </c:pt>
                <c:pt idx="5482">
                  <c:v>-846.94022893905696</c:v>
                </c:pt>
                <c:pt idx="5483">
                  <c:v>-846.93599700927803</c:v>
                </c:pt>
                <c:pt idx="5484">
                  <c:v>-846.93188428878796</c:v>
                </c:pt>
                <c:pt idx="5485">
                  <c:v>-846.92836761474598</c:v>
                </c:pt>
                <c:pt idx="5486">
                  <c:v>-846.92574501037598</c:v>
                </c:pt>
                <c:pt idx="5487">
                  <c:v>-846.92431449890205</c:v>
                </c:pt>
                <c:pt idx="5488">
                  <c:v>-846.92425489425705</c:v>
                </c:pt>
                <c:pt idx="5489">
                  <c:v>-846.92556619644199</c:v>
                </c:pt>
                <c:pt idx="5490">
                  <c:v>-846.92812919616699</c:v>
                </c:pt>
                <c:pt idx="5491">
                  <c:v>-846.93158626556396</c:v>
                </c:pt>
                <c:pt idx="5492">
                  <c:v>-846.93563938140903</c:v>
                </c:pt>
                <c:pt idx="5493">
                  <c:v>-846.93993091583297</c:v>
                </c:pt>
                <c:pt idx="5494">
                  <c:v>-846.94410324096702</c:v>
                </c:pt>
                <c:pt idx="5495">
                  <c:v>-846.94785833358799</c:v>
                </c:pt>
                <c:pt idx="5496">
                  <c:v>-846.95101737976097</c:v>
                </c:pt>
                <c:pt idx="5497">
                  <c:v>-846.95334196090698</c:v>
                </c:pt>
                <c:pt idx="5498">
                  <c:v>-846.95495128631603</c:v>
                </c:pt>
                <c:pt idx="5499">
                  <c:v>-846.95608377456699</c:v>
                </c:pt>
                <c:pt idx="5500">
                  <c:v>-846.95679903030396</c:v>
                </c:pt>
                <c:pt idx="5501">
                  <c:v>-846.95733547210705</c:v>
                </c:pt>
                <c:pt idx="5502">
                  <c:v>-846.95763349533104</c:v>
                </c:pt>
                <c:pt idx="5503">
                  <c:v>-846.95793151855503</c:v>
                </c:pt>
                <c:pt idx="5504">
                  <c:v>-846.958408355713</c:v>
                </c:pt>
                <c:pt idx="5505">
                  <c:v>-846.95942163467396</c:v>
                </c:pt>
                <c:pt idx="5506">
                  <c:v>-846.96103096008301</c:v>
                </c:pt>
                <c:pt idx="5507">
                  <c:v>-846.96329593658504</c:v>
                </c:pt>
                <c:pt idx="5508">
                  <c:v>-846.96568012237606</c:v>
                </c:pt>
                <c:pt idx="5509">
                  <c:v>-846.96782588958797</c:v>
                </c:pt>
                <c:pt idx="5510">
                  <c:v>-846.96937561035202</c:v>
                </c:pt>
                <c:pt idx="5511">
                  <c:v>-846.97015047073398</c:v>
                </c:pt>
                <c:pt idx="5512">
                  <c:v>-846.97009086608898</c:v>
                </c:pt>
                <c:pt idx="5513">
                  <c:v>-846.96925640106201</c:v>
                </c:pt>
                <c:pt idx="5514">
                  <c:v>-846.96752786636398</c:v>
                </c:pt>
                <c:pt idx="5515">
                  <c:v>-846.96508407592796</c:v>
                </c:pt>
                <c:pt idx="5516">
                  <c:v>-846.96228265762397</c:v>
                </c:pt>
                <c:pt idx="5517">
                  <c:v>-846.95977926254295</c:v>
                </c:pt>
                <c:pt idx="5518">
                  <c:v>-846.95828914642402</c:v>
                </c:pt>
                <c:pt idx="5519">
                  <c:v>-846.95822954177902</c:v>
                </c:pt>
                <c:pt idx="5520">
                  <c:v>-846.95954084396396</c:v>
                </c:pt>
                <c:pt idx="5521">
                  <c:v>-846.96198463439998</c:v>
                </c:pt>
                <c:pt idx="5522">
                  <c:v>-846.96508407592796</c:v>
                </c:pt>
                <c:pt idx="5523">
                  <c:v>-846.96836233139095</c:v>
                </c:pt>
                <c:pt idx="5524">
                  <c:v>-846.97128295898494</c:v>
                </c:pt>
                <c:pt idx="5525">
                  <c:v>-846.97348833084095</c:v>
                </c:pt>
                <c:pt idx="5526">
                  <c:v>-846.97462081909202</c:v>
                </c:pt>
                <c:pt idx="5527">
                  <c:v>-846.97474002838203</c:v>
                </c:pt>
                <c:pt idx="5528">
                  <c:v>-846.97396516799904</c:v>
                </c:pt>
                <c:pt idx="5529">
                  <c:v>-846.97277307510399</c:v>
                </c:pt>
                <c:pt idx="5530">
                  <c:v>-846.97181940078804</c:v>
                </c:pt>
                <c:pt idx="5531">
                  <c:v>-846.97158098220802</c:v>
                </c:pt>
                <c:pt idx="5532">
                  <c:v>-846.97235584259101</c:v>
                </c:pt>
                <c:pt idx="5533">
                  <c:v>-846.97402477264404</c:v>
                </c:pt>
                <c:pt idx="5534">
                  <c:v>-846.97623014450096</c:v>
                </c:pt>
                <c:pt idx="5535">
                  <c:v>-846.97837591171299</c:v>
                </c:pt>
                <c:pt idx="5536">
                  <c:v>-846.97986602783203</c:v>
                </c:pt>
                <c:pt idx="5537">
                  <c:v>-846.98028326034603</c:v>
                </c:pt>
                <c:pt idx="5538">
                  <c:v>-846.97921037673996</c:v>
                </c:pt>
                <c:pt idx="5539">
                  <c:v>-846.97658777236995</c:v>
                </c:pt>
                <c:pt idx="5540">
                  <c:v>-846.97235584259101</c:v>
                </c:pt>
                <c:pt idx="5541">
                  <c:v>-846.966872215271</c:v>
                </c:pt>
                <c:pt idx="5542">
                  <c:v>-846.96055412292503</c:v>
                </c:pt>
                <c:pt idx="5543">
                  <c:v>-846.95405721664395</c:v>
                </c:pt>
                <c:pt idx="5544">
                  <c:v>-846.94773912429798</c:v>
                </c:pt>
                <c:pt idx="5545">
                  <c:v>-846.94189786910999</c:v>
                </c:pt>
                <c:pt idx="5546">
                  <c:v>-846.936533451081</c:v>
                </c:pt>
                <c:pt idx="5547">
                  <c:v>-846.93176507949897</c:v>
                </c:pt>
                <c:pt idx="5548">
                  <c:v>-846.92759275436401</c:v>
                </c:pt>
                <c:pt idx="5549">
                  <c:v>-846.92407608032204</c:v>
                </c:pt>
                <c:pt idx="5550">
                  <c:v>-846.92121505737305</c:v>
                </c:pt>
                <c:pt idx="5551">
                  <c:v>-846.91906929016102</c:v>
                </c:pt>
                <c:pt idx="5552">
                  <c:v>-846.91757917404198</c:v>
                </c:pt>
                <c:pt idx="5553">
                  <c:v>-846.91674470901501</c:v>
                </c:pt>
                <c:pt idx="5554">
                  <c:v>-846.91656589508102</c:v>
                </c:pt>
                <c:pt idx="5555">
                  <c:v>-846.91698312759399</c:v>
                </c:pt>
                <c:pt idx="5556">
                  <c:v>-846.91775798797596</c:v>
                </c:pt>
                <c:pt idx="5557">
                  <c:v>-846.91871166229305</c:v>
                </c:pt>
                <c:pt idx="5558">
                  <c:v>-846.919665336609</c:v>
                </c:pt>
                <c:pt idx="5559">
                  <c:v>-846.92049980163597</c:v>
                </c:pt>
                <c:pt idx="5560">
                  <c:v>-846.92127466201805</c:v>
                </c:pt>
                <c:pt idx="5561">
                  <c:v>-846.92181110382103</c:v>
                </c:pt>
                <c:pt idx="5562">
                  <c:v>-846.922228336334</c:v>
                </c:pt>
                <c:pt idx="5563">
                  <c:v>-846.92252635955799</c:v>
                </c:pt>
                <c:pt idx="5564">
                  <c:v>-846.92282438278198</c:v>
                </c:pt>
                <c:pt idx="5565">
                  <c:v>-846.92324161529598</c:v>
                </c:pt>
                <c:pt idx="5566">
                  <c:v>-846.92365884780895</c:v>
                </c:pt>
                <c:pt idx="5567">
                  <c:v>-846.92401647567794</c:v>
                </c:pt>
                <c:pt idx="5568">
                  <c:v>-846.92437410354603</c:v>
                </c:pt>
                <c:pt idx="5569">
                  <c:v>-846.92467212677002</c:v>
                </c:pt>
                <c:pt idx="5570">
                  <c:v>-846.92497014999401</c:v>
                </c:pt>
                <c:pt idx="5571">
                  <c:v>-846.92544698715199</c:v>
                </c:pt>
                <c:pt idx="5572">
                  <c:v>-846.92604303359997</c:v>
                </c:pt>
                <c:pt idx="5573">
                  <c:v>-846.92687749862705</c:v>
                </c:pt>
                <c:pt idx="5574">
                  <c:v>-846.92812919616699</c:v>
                </c:pt>
                <c:pt idx="5575">
                  <c:v>-846.92979812622104</c:v>
                </c:pt>
                <c:pt idx="5576">
                  <c:v>-846.93182468414295</c:v>
                </c:pt>
                <c:pt idx="5577">
                  <c:v>-846.93414926528999</c:v>
                </c:pt>
                <c:pt idx="5578">
                  <c:v>-846.936473846436</c:v>
                </c:pt>
                <c:pt idx="5579">
                  <c:v>-846.93844079971302</c:v>
                </c:pt>
                <c:pt idx="5580">
                  <c:v>-846.93969249725399</c:v>
                </c:pt>
                <c:pt idx="5581">
                  <c:v>-846.93987131118797</c:v>
                </c:pt>
                <c:pt idx="5582">
                  <c:v>-846.93873882293701</c:v>
                </c:pt>
                <c:pt idx="5583">
                  <c:v>-846.93623542785701</c:v>
                </c:pt>
                <c:pt idx="5584">
                  <c:v>-846.93230152130104</c:v>
                </c:pt>
                <c:pt idx="5585">
                  <c:v>-846.92711591720604</c:v>
                </c:pt>
                <c:pt idx="5586">
                  <c:v>-846.92103624343895</c:v>
                </c:pt>
                <c:pt idx="5587">
                  <c:v>-846.914479732514</c:v>
                </c:pt>
                <c:pt idx="5588">
                  <c:v>-846.90792322158802</c:v>
                </c:pt>
                <c:pt idx="5589">
                  <c:v>-846.90196275711105</c:v>
                </c:pt>
                <c:pt idx="5590">
                  <c:v>-846.89713478088402</c:v>
                </c:pt>
                <c:pt idx="5591">
                  <c:v>-846.89367771148704</c:v>
                </c:pt>
                <c:pt idx="5592">
                  <c:v>-846.89165115356502</c:v>
                </c:pt>
                <c:pt idx="5593">
                  <c:v>-846.89093589782703</c:v>
                </c:pt>
                <c:pt idx="5594">
                  <c:v>-846.89129352569603</c:v>
                </c:pt>
                <c:pt idx="5595">
                  <c:v>-846.89260482788097</c:v>
                </c:pt>
                <c:pt idx="5596">
                  <c:v>-846.89486980438301</c:v>
                </c:pt>
                <c:pt idx="5597">
                  <c:v>-846.89790964126598</c:v>
                </c:pt>
                <c:pt idx="5598">
                  <c:v>-846.90166473388695</c:v>
                </c:pt>
                <c:pt idx="5599">
                  <c:v>-846.905837059021</c:v>
                </c:pt>
                <c:pt idx="5600">
                  <c:v>-846.91024780273494</c:v>
                </c:pt>
                <c:pt idx="5601">
                  <c:v>-846.91471815109298</c:v>
                </c:pt>
                <c:pt idx="5602">
                  <c:v>-846.91895008087204</c:v>
                </c:pt>
                <c:pt idx="5603">
                  <c:v>-846.92282438278198</c:v>
                </c:pt>
                <c:pt idx="5604">
                  <c:v>-846.92586421966598</c:v>
                </c:pt>
                <c:pt idx="5605">
                  <c:v>-846.92777156829902</c:v>
                </c:pt>
                <c:pt idx="5606">
                  <c:v>-846.928248405457</c:v>
                </c:pt>
                <c:pt idx="5607">
                  <c:v>-846.92705631256104</c:v>
                </c:pt>
                <c:pt idx="5608">
                  <c:v>-846.92455291748104</c:v>
                </c:pt>
                <c:pt idx="5609">
                  <c:v>-846.92127466201805</c:v>
                </c:pt>
                <c:pt idx="5610">
                  <c:v>-846.91787719726597</c:v>
                </c:pt>
                <c:pt idx="5611">
                  <c:v>-846.91495656967197</c:v>
                </c:pt>
                <c:pt idx="5612">
                  <c:v>-846.91298961639404</c:v>
                </c:pt>
                <c:pt idx="5613">
                  <c:v>-846.91233396530197</c:v>
                </c:pt>
                <c:pt idx="5614">
                  <c:v>-846.91310882568405</c:v>
                </c:pt>
                <c:pt idx="5615">
                  <c:v>-846.91519498825096</c:v>
                </c:pt>
                <c:pt idx="5616">
                  <c:v>-846.91835403442406</c:v>
                </c:pt>
                <c:pt idx="5617">
                  <c:v>-846.922228336334</c:v>
                </c:pt>
                <c:pt idx="5618">
                  <c:v>-846.92610263824497</c:v>
                </c:pt>
                <c:pt idx="5619">
                  <c:v>-846.92944049835205</c:v>
                </c:pt>
                <c:pt idx="5620">
                  <c:v>-846.93194389343296</c:v>
                </c:pt>
                <c:pt idx="5621">
                  <c:v>-846.93325519561802</c:v>
                </c:pt>
                <c:pt idx="5622">
                  <c:v>-846.93331480026302</c:v>
                </c:pt>
                <c:pt idx="5623">
                  <c:v>-846.93200349807796</c:v>
                </c:pt>
                <c:pt idx="5624">
                  <c:v>-846.92944049835205</c:v>
                </c:pt>
                <c:pt idx="5625">
                  <c:v>-846.92580461502098</c:v>
                </c:pt>
                <c:pt idx="5626">
                  <c:v>-846.92145347595203</c:v>
                </c:pt>
                <c:pt idx="5627">
                  <c:v>-846.91662549972602</c:v>
                </c:pt>
                <c:pt idx="5628">
                  <c:v>-846.91161870956398</c:v>
                </c:pt>
                <c:pt idx="5629">
                  <c:v>-846.90673112869297</c:v>
                </c:pt>
                <c:pt idx="5630">
                  <c:v>-846.90232038497902</c:v>
                </c:pt>
                <c:pt idx="5631">
                  <c:v>-846.89892292022705</c:v>
                </c:pt>
                <c:pt idx="5632">
                  <c:v>-846.89677715301502</c:v>
                </c:pt>
                <c:pt idx="5633">
                  <c:v>-846.89612150192295</c:v>
                </c:pt>
                <c:pt idx="5634">
                  <c:v>-846.89701557159401</c:v>
                </c:pt>
                <c:pt idx="5635">
                  <c:v>-846.89922094345104</c:v>
                </c:pt>
                <c:pt idx="5636">
                  <c:v>-846.90255880355903</c:v>
                </c:pt>
                <c:pt idx="5637">
                  <c:v>-846.90673112869297</c:v>
                </c:pt>
                <c:pt idx="5638">
                  <c:v>-846.91138029098499</c:v>
                </c:pt>
                <c:pt idx="5639">
                  <c:v>-846.91608905792305</c:v>
                </c:pt>
                <c:pt idx="5640">
                  <c:v>-846.92032098770198</c:v>
                </c:pt>
                <c:pt idx="5641">
                  <c:v>-846.92377805709896</c:v>
                </c:pt>
                <c:pt idx="5642">
                  <c:v>-846.92610263824497</c:v>
                </c:pt>
                <c:pt idx="5643">
                  <c:v>-846.92723512649604</c:v>
                </c:pt>
                <c:pt idx="5644">
                  <c:v>-846.92729473114002</c:v>
                </c:pt>
                <c:pt idx="5645">
                  <c:v>-846.92646026611305</c:v>
                </c:pt>
                <c:pt idx="5646">
                  <c:v>-846.92485094070503</c:v>
                </c:pt>
                <c:pt idx="5647">
                  <c:v>-846.922705173493</c:v>
                </c:pt>
                <c:pt idx="5648">
                  <c:v>-846.92032098770198</c:v>
                </c:pt>
                <c:pt idx="5649">
                  <c:v>-846.91799640655495</c:v>
                </c:pt>
                <c:pt idx="5650">
                  <c:v>-846.91614866256702</c:v>
                </c:pt>
                <c:pt idx="5651">
                  <c:v>-846.91489696502697</c:v>
                </c:pt>
                <c:pt idx="5652">
                  <c:v>-846.91418170929001</c:v>
                </c:pt>
                <c:pt idx="5653">
                  <c:v>-846.91394329071102</c:v>
                </c:pt>
                <c:pt idx="5654">
                  <c:v>-846.91388368606601</c:v>
                </c:pt>
                <c:pt idx="5655">
                  <c:v>-846.91382408142101</c:v>
                </c:pt>
                <c:pt idx="5656">
                  <c:v>-846.91358566284202</c:v>
                </c:pt>
                <c:pt idx="5657">
                  <c:v>-846.91298961639404</c:v>
                </c:pt>
                <c:pt idx="5658">
                  <c:v>-846.91173791885399</c:v>
                </c:pt>
                <c:pt idx="5659">
                  <c:v>-846.90971136093196</c:v>
                </c:pt>
                <c:pt idx="5660">
                  <c:v>-846.90696954727196</c:v>
                </c:pt>
                <c:pt idx="5661">
                  <c:v>-846.90381050109897</c:v>
                </c:pt>
                <c:pt idx="5662">
                  <c:v>-846.900413036347</c:v>
                </c:pt>
                <c:pt idx="5663">
                  <c:v>-846.89701557159401</c:v>
                </c:pt>
                <c:pt idx="5664">
                  <c:v>-846.89367771148704</c:v>
                </c:pt>
                <c:pt idx="5665">
                  <c:v>-846.89051866531395</c:v>
                </c:pt>
                <c:pt idx="5666">
                  <c:v>-846.88765764236496</c:v>
                </c:pt>
                <c:pt idx="5667">
                  <c:v>-846.88509464263905</c:v>
                </c:pt>
                <c:pt idx="5668">
                  <c:v>-846.88277006149303</c:v>
                </c:pt>
                <c:pt idx="5669">
                  <c:v>-846.88068389892601</c:v>
                </c:pt>
                <c:pt idx="5670">
                  <c:v>-846.87871694564797</c:v>
                </c:pt>
                <c:pt idx="5671">
                  <c:v>-846.87692880630505</c:v>
                </c:pt>
                <c:pt idx="5672">
                  <c:v>-846.87567710876499</c:v>
                </c:pt>
                <c:pt idx="5673">
                  <c:v>-846.87520027160701</c:v>
                </c:pt>
                <c:pt idx="5674">
                  <c:v>-846.87555789947498</c:v>
                </c:pt>
                <c:pt idx="5675">
                  <c:v>-846.87692880630505</c:v>
                </c:pt>
                <c:pt idx="5676">
                  <c:v>-846.87925338745094</c:v>
                </c:pt>
                <c:pt idx="5677">
                  <c:v>-846.88247203826904</c:v>
                </c:pt>
                <c:pt idx="5678">
                  <c:v>-846.88628673553501</c:v>
                </c:pt>
                <c:pt idx="5679">
                  <c:v>-846.89039945602406</c:v>
                </c:pt>
                <c:pt idx="5680">
                  <c:v>-846.89415454864502</c:v>
                </c:pt>
                <c:pt idx="5681">
                  <c:v>-846.89713478088402</c:v>
                </c:pt>
                <c:pt idx="5682">
                  <c:v>-846.89868450164795</c:v>
                </c:pt>
                <c:pt idx="5683">
                  <c:v>-846.89838647842396</c:v>
                </c:pt>
                <c:pt idx="5684">
                  <c:v>-846.89606189727795</c:v>
                </c:pt>
                <c:pt idx="5685">
                  <c:v>-846.89182996749901</c:v>
                </c:pt>
                <c:pt idx="5686">
                  <c:v>-846.88586950302101</c:v>
                </c:pt>
                <c:pt idx="5687">
                  <c:v>-846.87865734100399</c:v>
                </c:pt>
                <c:pt idx="5688">
                  <c:v>-846.87067031860397</c:v>
                </c:pt>
                <c:pt idx="5689">
                  <c:v>-846.86250448226895</c:v>
                </c:pt>
                <c:pt idx="5690">
                  <c:v>-846.85457706451405</c:v>
                </c:pt>
                <c:pt idx="5691">
                  <c:v>-846.84760332107601</c:v>
                </c:pt>
                <c:pt idx="5692">
                  <c:v>-846.84211969375599</c:v>
                </c:pt>
                <c:pt idx="5693">
                  <c:v>-846.83842420578003</c:v>
                </c:pt>
                <c:pt idx="5694">
                  <c:v>-846.836755275727</c:v>
                </c:pt>
                <c:pt idx="5695">
                  <c:v>-846.83693408966099</c:v>
                </c:pt>
                <c:pt idx="5696">
                  <c:v>-846.83878183364902</c:v>
                </c:pt>
                <c:pt idx="5697">
                  <c:v>-846.84206008911201</c:v>
                </c:pt>
                <c:pt idx="5698">
                  <c:v>-846.84659004211403</c:v>
                </c:pt>
                <c:pt idx="5699">
                  <c:v>-846.85207366943405</c:v>
                </c:pt>
                <c:pt idx="5700">
                  <c:v>-846.85821294784603</c:v>
                </c:pt>
                <c:pt idx="5701">
                  <c:v>-846.86441183090199</c:v>
                </c:pt>
                <c:pt idx="5702">
                  <c:v>-846.87007427215599</c:v>
                </c:pt>
                <c:pt idx="5703">
                  <c:v>-846.87490224838302</c:v>
                </c:pt>
                <c:pt idx="5704">
                  <c:v>-846.87859773635898</c:v>
                </c:pt>
                <c:pt idx="5705">
                  <c:v>-846.881041526795</c:v>
                </c:pt>
                <c:pt idx="5706">
                  <c:v>-846.88229322433494</c:v>
                </c:pt>
                <c:pt idx="5707">
                  <c:v>-846.88253164291405</c:v>
                </c:pt>
                <c:pt idx="5708">
                  <c:v>-846.88193559646595</c:v>
                </c:pt>
                <c:pt idx="5709">
                  <c:v>-846.88086271285999</c:v>
                </c:pt>
                <c:pt idx="5710">
                  <c:v>-846.87973022460994</c:v>
                </c:pt>
                <c:pt idx="5711">
                  <c:v>-846.87907457351696</c:v>
                </c:pt>
                <c:pt idx="5712">
                  <c:v>-846.87925338745094</c:v>
                </c:pt>
                <c:pt idx="5713">
                  <c:v>-846.88038587570202</c:v>
                </c:pt>
                <c:pt idx="5714">
                  <c:v>-846.88235282897995</c:v>
                </c:pt>
                <c:pt idx="5715">
                  <c:v>-846.88467741012596</c:v>
                </c:pt>
                <c:pt idx="5716">
                  <c:v>-846.88700199127197</c:v>
                </c:pt>
                <c:pt idx="5717">
                  <c:v>-846.889147758484</c:v>
                </c:pt>
                <c:pt idx="5718">
                  <c:v>-846.89075708389305</c:v>
                </c:pt>
                <c:pt idx="5719">
                  <c:v>-846.891710758209</c:v>
                </c:pt>
                <c:pt idx="5720">
                  <c:v>-846.89159154892002</c:v>
                </c:pt>
                <c:pt idx="5721">
                  <c:v>-846.89039945602406</c:v>
                </c:pt>
                <c:pt idx="5722">
                  <c:v>-846.88819408416805</c:v>
                </c:pt>
                <c:pt idx="5723">
                  <c:v>-846.88533306121803</c:v>
                </c:pt>
                <c:pt idx="5724">
                  <c:v>-846.88241243362404</c:v>
                </c:pt>
                <c:pt idx="5725">
                  <c:v>-846.87984943389904</c:v>
                </c:pt>
                <c:pt idx="5726">
                  <c:v>-846.87782287597702</c:v>
                </c:pt>
                <c:pt idx="5727">
                  <c:v>-846.87651157379196</c:v>
                </c:pt>
                <c:pt idx="5728">
                  <c:v>-846.87597513198898</c:v>
                </c:pt>
                <c:pt idx="5729">
                  <c:v>-846.87645196914696</c:v>
                </c:pt>
                <c:pt idx="5730">
                  <c:v>-846.87818050384499</c:v>
                </c:pt>
                <c:pt idx="5731">
                  <c:v>-846.88110113143898</c:v>
                </c:pt>
                <c:pt idx="5732">
                  <c:v>-846.88503503799495</c:v>
                </c:pt>
                <c:pt idx="5733">
                  <c:v>-846.88968420028698</c:v>
                </c:pt>
                <c:pt idx="5734">
                  <c:v>-846.894690990448</c:v>
                </c:pt>
                <c:pt idx="5735">
                  <c:v>-846.89969778060902</c:v>
                </c:pt>
                <c:pt idx="5736">
                  <c:v>-846.90464496612606</c:v>
                </c:pt>
                <c:pt idx="5737">
                  <c:v>-846.90929412841797</c:v>
                </c:pt>
                <c:pt idx="5738">
                  <c:v>-846.91358566284202</c:v>
                </c:pt>
                <c:pt idx="5739">
                  <c:v>-846.91740036010799</c:v>
                </c:pt>
                <c:pt idx="5740">
                  <c:v>-846.92079782485996</c:v>
                </c:pt>
                <c:pt idx="5741">
                  <c:v>-846.92377805709896</c:v>
                </c:pt>
                <c:pt idx="5742">
                  <c:v>-846.92634105682396</c:v>
                </c:pt>
                <c:pt idx="5743">
                  <c:v>-846.92848682403599</c:v>
                </c:pt>
                <c:pt idx="5744">
                  <c:v>-846.93027496337902</c:v>
                </c:pt>
                <c:pt idx="5745">
                  <c:v>-846.93182468414295</c:v>
                </c:pt>
                <c:pt idx="5746">
                  <c:v>-846.93325519561802</c:v>
                </c:pt>
                <c:pt idx="5747">
                  <c:v>-846.93456649780296</c:v>
                </c:pt>
                <c:pt idx="5748">
                  <c:v>-846.93557977676403</c:v>
                </c:pt>
                <c:pt idx="5749">
                  <c:v>-846.93617582321201</c:v>
                </c:pt>
                <c:pt idx="5750">
                  <c:v>-846.93629503250099</c:v>
                </c:pt>
                <c:pt idx="5751">
                  <c:v>-846.93599700927803</c:v>
                </c:pt>
                <c:pt idx="5752">
                  <c:v>-846.93516254425106</c:v>
                </c:pt>
                <c:pt idx="5753">
                  <c:v>-846.933851242066</c:v>
                </c:pt>
                <c:pt idx="5754">
                  <c:v>-846.93200349807796</c:v>
                </c:pt>
                <c:pt idx="5755">
                  <c:v>-846.92938089370705</c:v>
                </c:pt>
                <c:pt idx="5756">
                  <c:v>-846.92592382431098</c:v>
                </c:pt>
                <c:pt idx="5757">
                  <c:v>-846.92181110382103</c:v>
                </c:pt>
                <c:pt idx="5758">
                  <c:v>-846.91722154617298</c:v>
                </c:pt>
                <c:pt idx="5759">
                  <c:v>-846.91257238388096</c:v>
                </c:pt>
                <c:pt idx="5760">
                  <c:v>-846.90810203552303</c:v>
                </c:pt>
                <c:pt idx="5761">
                  <c:v>-846.90410852432296</c:v>
                </c:pt>
                <c:pt idx="5762">
                  <c:v>-846.90077066421497</c:v>
                </c:pt>
                <c:pt idx="5763">
                  <c:v>-846.89820766448997</c:v>
                </c:pt>
                <c:pt idx="5764">
                  <c:v>-846.89641952514705</c:v>
                </c:pt>
                <c:pt idx="5765">
                  <c:v>-846.89546585082996</c:v>
                </c:pt>
                <c:pt idx="5766">
                  <c:v>-846.89510822296199</c:v>
                </c:pt>
                <c:pt idx="5767">
                  <c:v>-846.89528703689598</c:v>
                </c:pt>
                <c:pt idx="5768">
                  <c:v>-846.89570426940895</c:v>
                </c:pt>
                <c:pt idx="5769">
                  <c:v>-846.89618110656795</c:v>
                </c:pt>
                <c:pt idx="5770">
                  <c:v>-846.89665794372604</c:v>
                </c:pt>
                <c:pt idx="5771">
                  <c:v>-846.89707517623901</c:v>
                </c:pt>
                <c:pt idx="5772">
                  <c:v>-846.89743280410801</c:v>
                </c:pt>
                <c:pt idx="5773">
                  <c:v>-846.89767122268699</c:v>
                </c:pt>
                <c:pt idx="5774">
                  <c:v>-846.89785003662098</c:v>
                </c:pt>
                <c:pt idx="5775">
                  <c:v>-846.89796924591099</c:v>
                </c:pt>
                <c:pt idx="5776">
                  <c:v>-846.89808845519997</c:v>
                </c:pt>
                <c:pt idx="5777">
                  <c:v>-846.89832687377998</c:v>
                </c:pt>
                <c:pt idx="5778">
                  <c:v>-846.89892292022705</c:v>
                </c:pt>
                <c:pt idx="5779">
                  <c:v>-846.89999580383301</c:v>
                </c:pt>
                <c:pt idx="5780">
                  <c:v>-846.90172433853195</c:v>
                </c:pt>
                <c:pt idx="5781">
                  <c:v>-846.90434694290195</c:v>
                </c:pt>
                <c:pt idx="5782">
                  <c:v>-846.90786361694404</c:v>
                </c:pt>
                <c:pt idx="5783">
                  <c:v>-846.91233396530197</c:v>
                </c:pt>
                <c:pt idx="5784">
                  <c:v>-846.91757917404198</c:v>
                </c:pt>
                <c:pt idx="5785">
                  <c:v>-846.92330121993996</c:v>
                </c:pt>
                <c:pt idx="5786">
                  <c:v>-846.92902326583896</c:v>
                </c:pt>
                <c:pt idx="5787">
                  <c:v>-846.93397045135498</c:v>
                </c:pt>
                <c:pt idx="5788">
                  <c:v>-846.93754673004196</c:v>
                </c:pt>
                <c:pt idx="5789">
                  <c:v>-846.93939447403</c:v>
                </c:pt>
                <c:pt idx="5790">
                  <c:v>-846.93933486938499</c:v>
                </c:pt>
                <c:pt idx="5791">
                  <c:v>-846.93748712539696</c:v>
                </c:pt>
                <c:pt idx="5792">
                  <c:v>-846.93391084670998</c:v>
                </c:pt>
                <c:pt idx="5793">
                  <c:v>-846.92896366119396</c:v>
                </c:pt>
                <c:pt idx="5794">
                  <c:v>-846.92318201065098</c:v>
                </c:pt>
                <c:pt idx="5795">
                  <c:v>-846.91728115081798</c:v>
                </c:pt>
                <c:pt idx="5796">
                  <c:v>-846.91203594207798</c:v>
                </c:pt>
                <c:pt idx="5797">
                  <c:v>-846.90786361694404</c:v>
                </c:pt>
                <c:pt idx="5798">
                  <c:v>-846.90518140792904</c:v>
                </c:pt>
                <c:pt idx="5799">
                  <c:v>-846.90398931503296</c:v>
                </c:pt>
                <c:pt idx="5800">
                  <c:v>-846.90410852432296</c:v>
                </c:pt>
                <c:pt idx="5801">
                  <c:v>-846.90524101257301</c:v>
                </c:pt>
                <c:pt idx="5802">
                  <c:v>-846.90720796585094</c:v>
                </c:pt>
                <c:pt idx="5803">
                  <c:v>-846.90965175628696</c:v>
                </c:pt>
                <c:pt idx="5804">
                  <c:v>-846.91215515136696</c:v>
                </c:pt>
                <c:pt idx="5805">
                  <c:v>-846.91442012786899</c:v>
                </c:pt>
                <c:pt idx="5806">
                  <c:v>-846.91614866256702</c:v>
                </c:pt>
                <c:pt idx="5807">
                  <c:v>-846.91745996475197</c:v>
                </c:pt>
                <c:pt idx="5808">
                  <c:v>-846.91829442977905</c:v>
                </c:pt>
                <c:pt idx="5809">
                  <c:v>-846.91883087158203</c:v>
                </c:pt>
                <c:pt idx="5810">
                  <c:v>-846.91924810409603</c:v>
                </c:pt>
                <c:pt idx="5811">
                  <c:v>-846.91954612732002</c:v>
                </c:pt>
                <c:pt idx="5812">
                  <c:v>-846.91996335983299</c:v>
                </c:pt>
                <c:pt idx="5813">
                  <c:v>-846.92038059234596</c:v>
                </c:pt>
                <c:pt idx="5814">
                  <c:v>-846.92109584808395</c:v>
                </c:pt>
                <c:pt idx="5815">
                  <c:v>-846.92204952240002</c:v>
                </c:pt>
                <c:pt idx="5816">
                  <c:v>-846.92324161529598</c:v>
                </c:pt>
                <c:pt idx="5817">
                  <c:v>-846.92473173141502</c:v>
                </c:pt>
                <c:pt idx="5818">
                  <c:v>-846.92622184753395</c:v>
                </c:pt>
                <c:pt idx="5819">
                  <c:v>-846.92753314971901</c:v>
                </c:pt>
                <c:pt idx="5820">
                  <c:v>-846.92854642868099</c:v>
                </c:pt>
                <c:pt idx="5821">
                  <c:v>-846.92908287048397</c:v>
                </c:pt>
                <c:pt idx="5822">
                  <c:v>-846.92914247512795</c:v>
                </c:pt>
                <c:pt idx="5823">
                  <c:v>-846.92884445190498</c:v>
                </c:pt>
                <c:pt idx="5824">
                  <c:v>-846.92818880081199</c:v>
                </c:pt>
                <c:pt idx="5825">
                  <c:v>-846.92735433578503</c:v>
                </c:pt>
                <c:pt idx="5826">
                  <c:v>-846.92669868469295</c:v>
                </c:pt>
                <c:pt idx="5827">
                  <c:v>-846.92651987075806</c:v>
                </c:pt>
                <c:pt idx="5828">
                  <c:v>-846.92711591720604</c:v>
                </c:pt>
                <c:pt idx="5829">
                  <c:v>-846.92890405654896</c:v>
                </c:pt>
                <c:pt idx="5830">
                  <c:v>-846.93182468414295</c:v>
                </c:pt>
                <c:pt idx="5831">
                  <c:v>-846.93575859069801</c:v>
                </c:pt>
                <c:pt idx="5832">
                  <c:v>-846.94040775299095</c:v>
                </c:pt>
                <c:pt idx="5833">
                  <c:v>-846.94529533386299</c:v>
                </c:pt>
                <c:pt idx="5834">
                  <c:v>-846.94994449615501</c:v>
                </c:pt>
                <c:pt idx="5835">
                  <c:v>-846.95405721664395</c:v>
                </c:pt>
                <c:pt idx="5836">
                  <c:v>-846.95727586746204</c:v>
                </c:pt>
                <c:pt idx="5837">
                  <c:v>-846.95936203002998</c:v>
                </c:pt>
                <c:pt idx="5838">
                  <c:v>-846.96019649505604</c:v>
                </c:pt>
                <c:pt idx="5839">
                  <c:v>-846.95966005325295</c:v>
                </c:pt>
                <c:pt idx="5840">
                  <c:v>-846.95799112320003</c:v>
                </c:pt>
                <c:pt idx="5841">
                  <c:v>-846.95524930954002</c:v>
                </c:pt>
                <c:pt idx="5842">
                  <c:v>-846.95191144943306</c:v>
                </c:pt>
                <c:pt idx="5843">
                  <c:v>-846.94821596145698</c:v>
                </c:pt>
                <c:pt idx="5844">
                  <c:v>-846.94446086883602</c:v>
                </c:pt>
                <c:pt idx="5845">
                  <c:v>-846.94094419479404</c:v>
                </c:pt>
                <c:pt idx="5846">
                  <c:v>-846.93772554397594</c:v>
                </c:pt>
                <c:pt idx="5847">
                  <c:v>-846.93486452102695</c:v>
                </c:pt>
                <c:pt idx="5848">
                  <c:v>-846.93248033523605</c:v>
                </c:pt>
                <c:pt idx="5849">
                  <c:v>-846.93051338195801</c:v>
                </c:pt>
                <c:pt idx="5850">
                  <c:v>-846.92908287048397</c:v>
                </c:pt>
                <c:pt idx="5851">
                  <c:v>-846.92812919616699</c:v>
                </c:pt>
                <c:pt idx="5852">
                  <c:v>-846.92741394043003</c:v>
                </c:pt>
                <c:pt idx="5853">
                  <c:v>-846.92681789398205</c:v>
                </c:pt>
                <c:pt idx="5854">
                  <c:v>-846.92610263824497</c:v>
                </c:pt>
                <c:pt idx="5855">
                  <c:v>-846.92538738250801</c:v>
                </c:pt>
                <c:pt idx="5856">
                  <c:v>-846.92461252212502</c:v>
                </c:pt>
                <c:pt idx="5857">
                  <c:v>-846.92383766174305</c:v>
                </c:pt>
                <c:pt idx="5858">
                  <c:v>-846.92300319671699</c:v>
                </c:pt>
                <c:pt idx="5859">
                  <c:v>-846.92193031311103</c:v>
                </c:pt>
                <c:pt idx="5860">
                  <c:v>-846.92073822021496</c:v>
                </c:pt>
                <c:pt idx="5861">
                  <c:v>-846.91948652267502</c:v>
                </c:pt>
                <c:pt idx="5862">
                  <c:v>-846.91823482513405</c:v>
                </c:pt>
                <c:pt idx="5863">
                  <c:v>-846.91722154617298</c:v>
                </c:pt>
                <c:pt idx="5864">
                  <c:v>-846.91644668579102</c:v>
                </c:pt>
                <c:pt idx="5865">
                  <c:v>-846.91626787185703</c:v>
                </c:pt>
                <c:pt idx="5866">
                  <c:v>-846.917102336884</c:v>
                </c:pt>
                <c:pt idx="5867">
                  <c:v>-846.91918849945102</c:v>
                </c:pt>
                <c:pt idx="5868">
                  <c:v>-846.92282438278198</c:v>
                </c:pt>
                <c:pt idx="5869">
                  <c:v>-846.92795038223301</c:v>
                </c:pt>
                <c:pt idx="5870">
                  <c:v>-846.93432807922397</c:v>
                </c:pt>
                <c:pt idx="5871">
                  <c:v>-846.94142103195202</c:v>
                </c:pt>
                <c:pt idx="5872">
                  <c:v>-846.94863319396995</c:v>
                </c:pt>
                <c:pt idx="5873">
                  <c:v>-846.95542812347401</c:v>
                </c:pt>
                <c:pt idx="5874">
                  <c:v>-846.96097135543801</c:v>
                </c:pt>
                <c:pt idx="5875">
                  <c:v>-846.96472644805897</c:v>
                </c:pt>
                <c:pt idx="5876">
                  <c:v>-846.96627616882301</c:v>
                </c:pt>
                <c:pt idx="5877">
                  <c:v>-846.96544170379696</c:v>
                </c:pt>
                <c:pt idx="5878">
                  <c:v>-846.96246147155796</c:v>
                </c:pt>
                <c:pt idx="5879">
                  <c:v>-846.95775270462104</c:v>
                </c:pt>
                <c:pt idx="5880">
                  <c:v>-846.95197105407703</c:v>
                </c:pt>
                <c:pt idx="5881">
                  <c:v>-846.94577217102096</c:v>
                </c:pt>
                <c:pt idx="5882">
                  <c:v>-846.93957328796398</c:v>
                </c:pt>
                <c:pt idx="5883">
                  <c:v>-846.93391084670998</c:v>
                </c:pt>
                <c:pt idx="5884">
                  <c:v>-846.92890405654896</c:v>
                </c:pt>
                <c:pt idx="5885">
                  <c:v>-846.92461252212502</c:v>
                </c:pt>
                <c:pt idx="5886">
                  <c:v>-846.92103624343895</c:v>
                </c:pt>
                <c:pt idx="5887">
                  <c:v>-846.91805601119995</c:v>
                </c:pt>
                <c:pt idx="5888">
                  <c:v>-846.91543340682995</c:v>
                </c:pt>
                <c:pt idx="5889">
                  <c:v>-846.91304922103905</c:v>
                </c:pt>
                <c:pt idx="5890">
                  <c:v>-846.91078424453804</c:v>
                </c:pt>
                <c:pt idx="5891">
                  <c:v>-846.90863847732601</c:v>
                </c:pt>
                <c:pt idx="5892">
                  <c:v>-846.90673112869297</c:v>
                </c:pt>
                <c:pt idx="5893">
                  <c:v>-846.90524101257301</c:v>
                </c:pt>
                <c:pt idx="5894">
                  <c:v>-846.90428733825695</c:v>
                </c:pt>
                <c:pt idx="5895">
                  <c:v>-846.90404891967796</c:v>
                </c:pt>
                <c:pt idx="5896">
                  <c:v>-846.90464496612606</c:v>
                </c:pt>
                <c:pt idx="5897">
                  <c:v>-846.90607547759998</c:v>
                </c:pt>
                <c:pt idx="5898">
                  <c:v>-846.90822124481201</c:v>
                </c:pt>
                <c:pt idx="5899">
                  <c:v>-846.91078424453804</c:v>
                </c:pt>
                <c:pt idx="5900">
                  <c:v>-846.91346645355202</c:v>
                </c:pt>
                <c:pt idx="5901">
                  <c:v>-846.91596984863304</c:v>
                </c:pt>
                <c:pt idx="5902">
                  <c:v>-846.91781759262096</c:v>
                </c:pt>
                <c:pt idx="5903">
                  <c:v>-846.91895008087204</c:v>
                </c:pt>
                <c:pt idx="5904">
                  <c:v>-846.91924810409603</c:v>
                </c:pt>
                <c:pt idx="5905">
                  <c:v>-846.91865205764805</c:v>
                </c:pt>
                <c:pt idx="5906">
                  <c:v>-846.91740036010799</c:v>
                </c:pt>
                <c:pt idx="5907">
                  <c:v>-846.91579103469905</c:v>
                </c:pt>
                <c:pt idx="5908">
                  <c:v>-846.91418170929001</c:v>
                </c:pt>
                <c:pt idx="5909">
                  <c:v>-846.91275119781506</c:v>
                </c:pt>
                <c:pt idx="5910">
                  <c:v>-846.91179752349899</c:v>
                </c:pt>
                <c:pt idx="5911">
                  <c:v>-846.91138029098499</c:v>
                </c:pt>
                <c:pt idx="5912">
                  <c:v>-846.91161870956398</c:v>
                </c:pt>
                <c:pt idx="5913">
                  <c:v>-846.91251277923595</c:v>
                </c:pt>
                <c:pt idx="5914">
                  <c:v>-846.914002895355</c:v>
                </c:pt>
                <c:pt idx="5915">
                  <c:v>-846.91596984863304</c:v>
                </c:pt>
                <c:pt idx="5916">
                  <c:v>-846.91835403442406</c:v>
                </c:pt>
                <c:pt idx="5917">
                  <c:v>-846.92115545272804</c:v>
                </c:pt>
                <c:pt idx="5918">
                  <c:v>-846.92455291748104</c:v>
                </c:pt>
                <c:pt idx="5919">
                  <c:v>-846.92848682403599</c:v>
                </c:pt>
                <c:pt idx="5920">
                  <c:v>-846.93289756774902</c:v>
                </c:pt>
                <c:pt idx="5921">
                  <c:v>-846.93754673004196</c:v>
                </c:pt>
                <c:pt idx="5922">
                  <c:v>-846.94213628768898</c:v>
                </c:pt>
                <c:pt idx="5923">
                  <c:v>-846.94636821746803</c:v>
                </c:pt>
                <c:pt idx="5924">
                  <c:v>-846.950182914734</c:v>
                </c:pt>
                <c:pt idx="5925">
                  <c:v>-846.95328235626198</c:v>
                </c:pt>
                <c:pt idx="5926">
                  <c:v>-846.95554733276401</c:v>
                </c:pt>
                <c:pt idx="5927">
                  <c:v>-846.95691823959396</c:v>
                </c:pt>
                <c:pt idx="5928">
                  <c:v>-846.95751428604103</c:v>
                </c:pt>
                <c:pt idx="5929">
                  <c:v>-846.95763349533104</c:v>
                </c:pt>
                <c:pt idx="5930">
                  <c:v>-846.95757389068604</c:v>
                </c:pt>
                <c:pt idx="5931">
                  <c:v>-846.95757389068604</c:v>
                </c:pt>
                <c:pt idx="5932">
                  <c:v>-846.95781230926502</c:v>
                </c:pt>
                <c:pt idx="5933">
                  <c:v>-846.958348751068</c:v>
                </c:pt>
                <c:pt idx="5934">
                  <c:v>-846.95924282073997</c:v>
                </c:pt>
                <c:pt idx="5935">
                  <c:v>-846.96043491363503</c:v>
                </c:pt>
                <c:pt idx="5936">
                  <c:v>-846.96204423904396</c:v>
                </c:pt>
                <c:pt idx="5937">
                  <c:v>-846.96407079696701</c:v>
                </c:pt>
                <c:pt idx="5938">
                  <c:v>-846.96627616882301</c:v>
                </c:pt>
                <c:pt idx="5939">
                  <c:v>-846.96848154068005</c:v>
                </c:pt>
                <c:pt idx="5940">
                  <c:v>-846.97038888931297</c:v>
                </c:pt>
                <c:pt idx="5941">
                  <c:v>-846.97193861007702</c:v>
                </c:pt>
                <c:pt idx="5942">
                  <c:v>-846.97313070297298</c:v>
                </c:pt>
                <c:pt idx="5943">
                  <c:v>-846.97390556335495</c:v>
                </c:pt>
                <c:pt idx="5944">
                  <c:v>-846.97420358657905</c:v>
                </c:pt>
                <c:pt idx="5945">
                  <c:v>-846.97384595870994</c:v>
                </c:pt>
                <c:pt idx="5946">
                  <c:v>-846.97277307510399</c:v>
                </c:pt>
                <c:pt idx="5947">
                  <c:v>-846.97086572647095</c:v>
                </c:pt>
                <c:pt idx="5948">
                  <c:v>-846.96824312210094</c:v>
                </c:pt>
                <c:pt idx="5949">
                  <c:v>-846.96514368057296</c:v>
                </c:pt>
                <c:pt idx="5950">
                  <c:v>-846.96180582046497</c:v>
                </c:pt>
                <c:pt idx="5951">
                  <c:v>-846.95822954177902</c:v>
                </c:pt>
                <c:pt idx="5952">
                  <c:v>-846.95441484451305</c:v>
                </c:pt>
                <c:pt idx="5953">
                  <c:v>-846.95048093795799</c:v>
                </c:pt>
                <c:pt idx="5954">
                  <c:v>-846.94660663604805</c:v>
                </c:pt>
                <c:pt idx="5955">
                  <c:v>-846.94291114807095</c:v>
                </c:pt>
                <c:pt idx="5956">
                  <c:v>-846.93981170654297</c:v>
                </c:pt>
                <c:pt idx="5957">
                  <c:v>-846.93736791610695</c:v>
                </c:pt>
                <c:pt idx="5958">
                  <c:v>-846.93575859069801</c:v>
                </c:pt>
                <c:pt idx="5959">
                  <c:v>-846.93474531173695</c:v>
                </c:pt>
                <c:pt idx="5960">
                  <c:v>-846.93432807922397</c:v>
                </c:pt>
                <c:pt idx="5961">
                  <c:v>-846.93432807922397</c:v>
                </c:pt>
                <c:pt idx="5962">
                  <c:v>-846.93498373031605</c:v>
                </c:pt>
                <c:pt idx="5963">
                  <c:v>-846.93617582321201</c:v>
                </c:pt>
                <c:pt idx="5964">
                  <c:v>-846.93796396255505</c:v>
                </c:pt>
                <c:pt idx="5965">
                  <c:v>-846.94005012512196</c:v>
                </c:pt>
                <c:pt idx="5966">
                  <c:v>-846.94225549697899</c:v>
                </c:pt>
                <c:pt idx="5967">
                  <c:v>-846.94440126419101</c:v>
                </c:pt>
                <c:pt idx="5968">
                  <c:v>-846.94624900817905</c:v>
                </c:pt>
                <c:pt idx="5969">
                  <c:v>-846.947679519654</c:v>
                </c:pt>
                <c:pt idx="5970">
                  <c:v>-846.94857358932495</c:v>
                </c:pt>
                <c:pt idx="5971">
                  <c:v>-846.94845438003597</c:v>
                </c:pt>
                <c:pt idx="5972">
                  <c:v>-846.947202682495</c:v>
                </c:pt>
                <c:pt idx="5973">
                  <c:v>-846.94469928741501</c:v>
                </c:pt>
                <c:pt idx="5974">
                  <c:v>-846.94130182266304</c:v>
                </c:pt>
                <c:pt idx="5975">
                  <c:v>-846.93730831146297</c:v>
                </c:pt>
                <c:pt idx="5976">
                  <c:v>-846.93325519561802</c:v>
                </c:pt>
                <c:pt idx="5977">
                  <c:v>-846.92955970764206</c:v>
                </c:pt>
                <c:pt idx="5978">
                  <c:v>-846.92657947540295</c:v>
                </c:pt>
                <c:pt idx="5979">
                  <c:v>-846.92455291748104</c:v>
                </c:pt>
                <c:pt idx="5980">
                  <c:v>-846.92365884780895</c:v>
                </c:pt>
                <c:pt idx="5981">
                  <c:v>-846.92377805709896</c:v>
                </c:pt>
                <c:pt idx="5982">
                  <c:v>-846.92467212677002</c:v>
                </c:pt>
                <c:pt idx="5983">
                  <c:v>-846.92592382431098</c:v>
                </c:pt>
                <c:pt idx="5984">
                  <c:v>-846.92717552185104</c:v>
                </c:pt>
                <c:pt idx="5985">
                  <c:v>-846.92812919616699</c:v>
                </c:pt>
                <c:pt idx="5986">
                  <c:v>-846.92860603332497</c:v>
                </c:pt>
                <c:pt idx="5987">
                  <c:v>-846.92860603332497</c:v>
                </c:pt>
                <c:pt idx="5988">
                  <c:v>-846.928248405457</c:v>
                </c:pt>
                <c:pt idx="5989">
                  <c:v>-846.92759275436401</c:v>
                </c:pt>
                <c:pt idx="5990">
                  <c:v>-846.92693710327205</c:v>
                </c:pt>
                <c:pt idx="5991">
                  <c:v>-846.92646026611305</c:v>
                </c:pt>
                <c:pt idx="5992">
                  <c:v>-846.92628145217896</c:v>
                </c:pt>
                <c:pt idx="5993">
                  <c:v>-846.92669868469295</c:v>
                </c:pt>
                <c:pt idx="5994">
                  <c:v>-846.92771196365402</c:v>
                </c:pt>
                <c:pt idx="5995">
                  <c:v>-846.92920207977295</c:v>
                </c:pt>
                <c:pt idx="5996">
                  <c:v>-846.93110942840599</c:v>
                </c:pt>
                <c:pt idx="5997">
                  <c:v>-846.93313598632801</c:v>
                </c:pt>
                <c:pt idx="5998">
                  <c:v>-846.93516254425106</c:v>
                </c:pt>
                <c:pt idx="5999">
                  <c:v>-846.93718910217297</c:v>
                </c:pt>
                <c:pt idx="6000">
                  <c:v>-846.93933486938499</c:v>
                </c:pt>
                <c:pt idx="6001">
                  <c:v>-846.941599845886</c:v>
                </c:pt>
                <c:pt idx="6002">
                  <c:v>-846.94398403167702</c:v>
                </c:pt>
                <c:pt idx="6003">
                  <c:v>-846.94642782211304</c:v>
                </c:pt>
                <c:pt idx="6004">
                  <c:v>-846.94893121719394</c:v>
                </c:pt>
                <c:pt idx="6005">
                  <c:v>-846.95161342620895</c:v>
                </c:pt>
                <c:pt idx="6006">
                  <c:v>-846.95447444915806</c:v>
                </c:pt>
                <c:pt idx="6007">
                  <c:v>-846.95751428604103</c:v>
                </c:pt>
                <c:pt idx="6008">
                  <c:v>-846.96037530899105</c:v>
                </c:pt>
                <c:pt idx="6009">
                  <c:v>-846.96287870407104</c:v>
                </c:pt>
                <c:pt idx="6010">
                  <c:v>-846.96454763412498</c:v>
                </c:pt>
                <c:pt idx="6011">
                  <c:v>-846.96538209915195</c:v>
                </c:pt>
                <c:pt idx="6012">
                  <c:v>-846.96532249450695</c:v>
                </c:pt>
                <c:pt idx="6013">
                  <c:v>-846.96466684341499</c:v>
                </c:pt>
                <c:pt idx="6014">
                  <c:v>-846.96371316909801</c:v>
                </c:pt>
                <c:pt idx="6015">
                  <c:v>-846.96264028549194</c:v>
                </c:pt>
                <c:pt idx="6016">
                  <c:v>-846.96174621582099</c:v>
                </c:pt>
                <c:pt idx="6017">
                  <c:v>-846.96103096008301</c:v>
                </c:pt>
                <c:pt idx="6018">
                  <c:v>-846.96055412292503</c:v>
                </c:pt>
                <c:pt idx="6019">
                  <c:v>-846.96037530899105</c:v>
                </c:pt>
                <c:pt idx="6020">
                  <c:v>-846.96037530899105</c:v>
                </c:pt>
                <c:pt idx="6021">
                  <c:v>-846.96037530899105</c:v>
                </c:pt>
                <c:pt idx="6022">
                  <c:v>-846.96007728576706</c:v>
                </c:pt>
                <c:pt idx="6023">
                  <c:v>-846.95924282073997</c:v>
                </c:pt>
                <c:pt idx="6024">
                  <c:v>-846.95781230926502</c:v>
                </c:pt>
                <c:pt idx="6025">
                  <c:v>-846.95596456527699</c:v>
                </c:pt>
                <c:pt idx="6026">
                  <c:v>-846.95393800735496</c:v>
                </c:pt>
                <c:pt idx="6027">
                  <c:v>-846.95214986801204</c:v>
                </c:pt>
                <c:pt idx="6028">
                  <c:v>-846.95083856582698</c:v>
                </c:pt>
                <c:pt idx="6029">
                  <c:v>-846.950123310089</c:v>
                </c:pt>
                <c:pt idx="6030">
                  <c:v>-846.95006370544502</c:v>
                </c:pt>
                <c:pt idx="6031">
                  <c:v>-846.95065975189198</c:v>
                </c:pt>
                <c:pt idx="6032">
                  <c:v>-846.95191144943306</c:v>
                </c:pt>
                <c:pt idx="6033">
                  <c:v>-846.95363998413097</c:v>
                </c:pt>
                <c:pt idx="6034">
                  <c:v>-846.955666542053</c:v>
                </c:pt>
                <c:pt idx="6035">
                  <c:v>-846.95769309997604</c:v>
                </c:pt>
                <c:pt idx="6036">
                  <c:v>-846.95960044860897</c:v>
                </c:pt>
                <c:pt idx="6037">
                  <c:v>-846.96120977401802</c:v>
                </c:pt>
                <c:pt idx="6038">
                  <c:v>-846.96258068084705</c:v>
                </c:pt>
                <c:pt idx="6039">
                  <c:v>-846.96371316909801</c:v>
                </c:pt>
                <c:pt idx="6040">
                  <c:v>-846.96460723876999</c:v>
                </c:pt>
                <c:pt idx="6041">
                  <c:v>-846.96520328521694</c:v>
                </c:pt>
                <c:pt idx="6042">
                  <c:v>-846.96568012237606</c:v>
                </c:pt>
                <c:pt idx="6043">
                  <c:v>-846.96609735488903</c:v>
                </c:pt>
                <c:pt idx="6044">
                  <c:v>-846.96663379669201</c:v>
                </c:pt>
                <c:pt idx="6045">
                  <c:v>-846.96734905242897</c:v>
                </c:pt>
                <c:pt idx="6046">
                  <c:v>-846.96812391281105</c:v>
                </c:pt>
                <c:pt idx="6047">
                  <c:v>-846.96866035461403</c:v>
                </c:pt>
                <c:pt idx="6048">
                  <c:v>-846.96877956390404</c:v>
                </c:pt>
                <c:pt idx="6049">
                  <c:v>-846.96836233139095</c:v>
                </c:pt>
                <c:pt idx="6050">
                  <c:v>-846.96746826171898</c:v>
                </c:pt>
                <c:pt idx="6051">
                  <c:v>-846.96609735488903</c:v>
                </c:pt>
                <c:pt idx="6052">
                  <c:v>-846.96419000625599</c:v>
                </c:pt>
                <c:pt idx="6053">
                  <c:v>-846.96180582046497</c:v>
                </c:pt>
                <c:pt idx="6054">
                  <c:v>-846.95912361144997</c:v>
                </c:pt>
                <c:pt idx="6055">
                  <c:v>-846.95667982101497</c:v>
                </c:pt>
                <c:pt idx="6056">
                  <c:v>-846.95483207702705</c:v>
                </c:pt>
                <c:pt idx="6057">
                  <c:v>-846.95405721664395</c:v>
                </c:pt>
                <c:pt idx="6058">
                  <c:v>-846.95429563522396</c:v>
                </c:pt>
                <c:pt idx="6059">
                  <c:v>-846.95536851883003</c:v>
                </c:pt>
                <c:pt idx="6060">
                  <c:v>-846.95679903030396</c:v>
                </c:pt>
                <c:pt idx="6061">
                  <c:v>-846.95828914642402</c:v>
                </c:pt>
                <c:pt idx="6062">
                  <c:v>-846.95936203002998</c:v>
                </c:pt>
                <c:pt idx="6063">
                  <c:v>-846.95966005325295</c:v>
                </c:pt>
                <c:pt idx="6064">
                  <c:v>-846.958765983582</c:v>
                </c:pt>
                <c:pt idx="6065">
                  <c:v>-846.95632219314598</c:v>
                </c:pt>
                <c:pt idx="6066">
                  <c:v>-846.95220947265602</c:v>
                </c:pt>
                <c:pt idx="6067">
                  <c:v>-846.94654703140304</c:v>
                </c:pt>
                <c:pt idx="6068">
                  <c:v>-846.93981170654297</c:v>
                </c:pt>
                <c:pt idx="6069">
                  <c:v>-846.93253993988105</c:v>
                </c:pt>
                <c:pt idx="6070">
                  <c:v>-846.925327777863</c:v>
                </c:pt>
                <c:pt idx="6071">
                  <c:v>-846.91859245300304</c:v>
                </c:pt>
                <c:pt idx="6072">
                  <c:v>-846.91298961639404</c:v>
                </c:pt>
                <c:pt idx="6073">
                  <c:v>-846.90875768661499</c:v>
                </c:pt>
                <c:pt idx="6074">
                  <c:v>-846.90625429153499</c:v>
                </c:pt>
                <c:pt idx="6075">
                  <c:v>-846.90530061721802</c:v>
                </c:pt>
                <c:pt idx="6076">
                  <c:v>-846.90565824508701</c:v>
                </c:pt>
                <c:pt idx="6077">
                  <c:v>-846.90690994262695</c:v>
                </c:pt>
                <c:pt idx="6078">
                  <c:v>-846.90863847732601</c:v>
                </c:pt>
                <c:pt idx="6079">
                  <c:v>-846.91030740737904</c:v>
                </c:pt>
                <c:pt idx="6080">
                  <c:v>-846.91155910492</c:v>
                </c:pt>
                <c:pt idx="6081">
                  <c:v>-846.91203594207798</c:v>
                </c:pt>
                <c:pt idx="6082">
                  <c:v>-846.91143989563</c:v>
                </c:pt>
                <c:pt idx="6083">
                  <c:v>-846.90989017486595</c:v>
                </c:pt>
                <c:pt idx="6084">
                  <c:v>-846.90768480300903</c:v>
                </c:pt>
                <c:pt idx="6085">
                  <c:v>-846.90536022186302</c:v>
                </c:pt>
                <c:pt idx="6086">
                  <c:v>-846.90339326858498</c:v>
                </c:pt>
                <c:pt idx="6087">
                  <c:v>-846.90208196640003</c:v>
                </c:pt>
                <c:pt idx="6088">
                  <c:v>-846.90178394317604</c:v>
                </c:pt>
                <c:pt idx="6089">
                  <c:v>-846.90267801284801</c:v>
                </c:pt>
                <c:pt idx="6090">
                  <c:v>-846.90500259399403</c:v>
                </c:pt>
                <c:pt idx="6091">
                  <c:v>-846.90875768661499</c:v>
                </c:pt>
                <c:pt idx="6092">
                  <c:v>-846.91388368606601</c:v>
                </c:pt>
                <c:pt idx="6093">
                  <c:v>-846.91996335983299</c:v>
                </c:pt>
                <c:pt idx="6094">
                  <c:v>-846.92663908004795</c:v>
                </c:pt>
                <c:pt idx="6095">
                  <c:v>-846.93325519561802</c:v>
                </c:pt>
                <c:pt idx="6096">
                  <c:v>-846.93951368331898</c:v>
                </c:pt>
                <c:pt idx="6097">
                  <c:v>-846.94493770599399</c:v>
                </c:pt>
                <c:pt idx="6098">
                  <c:v>-846.94922924041805</c:v>
                </c:pt>
                <c:pt idx="6099">
                  <c:v>-846.95209026336704</c:v>
                </c:pt>
                <c:pt idx="6100">
                  <c:v>-846.95328235626198</c:v>
                </c:pt>
                <c:pt idx="6101">
                  <c:v>-846.95292472839401</c:v>
                </c:pt>
                <c:pt idx="6102">
                  <c:v>-846.95137500762996</c:v>
                </c:pt>
                <c:pt idx="6103">
                  <c:v>-846.94905042648304</c:v>
                </c:pt>
                <c:pt idx="6104">
                  <c:v>-846.94648742675804</c:v>
                </c:pt>
                <c:pt idx="6105">
                  <c:v>-846.94422245025703</c:v>
                </c:pt>
                <c:pt idx="6106">
                  <c:v>-846.94261312484798</c:v>
                </c:pt>
                <c:pt idx="6107">
                  <c:v>-846.942076683045</c:v>
                </c:pt>
                <c:pt idx="6108">
                  <c:v>-846.94267272949196</c:v>
                </c:pt>
                <c:pt idx="6109">
                  <c:v>-846.94446086883602</c:v>
                </c:pt>
                <c:pt idx="6110">
                  <c:v>-846.94708347320602</c:v>
                </c:pt>
                <c:pt idx="6111">
                  <c:v>-846.95030212402401</c:v>
                </c:pt>
                <c:pt idx="6112">
                  <c:v>-846.95387840270996</c:v>
                </c:pt>
                <c:pt idx="6113">
                  <c:v>-846.95751428604103</c:v>
                </c:pt>
                <c:pt idx="6114">
                  <c:v>-846.96109056472801</c:v>
                </c:pt>
                <c:pt idx="6115">
                  <c:v>-846.96424961090099</c:v>
                </c:pt>
                <c:pt idx="6116">
                  <c:v>-846.966931819916</c:v>
                </c:pt>
                <c:pt idx="6117">
                  <c:v>-846.96901798248302</c:v>
                </c:pt>
                <c:pt idx="6118">
                  <c:v>-846.97056770324696</c:v>
                </c:pt>
                <c:pt idx="6119">
                  <c:v>-846.97164058685303</c:v>
                </c:pt>
                <c:pt idx="6120">
                  <c:v>-846.97193861007702</c:v>
                </c:pt>
                <c:pt idx="6121">
                  <c:v>-846.97140216827404</c:v>
                </c:pt>
                <c:pt idx="6122">
                  <c:v>-846.96979284286499</c:v>
                </c:pt>
                <c:pt idx="6123">
                  <c:v>-846.966931819916</c:v>
                </c:pt>
                <c:pt idx="6124">
                  <c:v>-846.96293830871605</c:v>
                </c:pt>
                <c:pt idx="6125">
                  <c:v>-846.95799112320003</c:v>
                </c:pt>
                <c:pt idx="6126">
                  <c:v>-846.95232868194603</c:v>
                </c:pt>
                <c:pt idx="6127">
                  <c:v>-846.94636821746803</c:v>
                </c:pt>
                <c:pt idx="6128">
                  <c:v>-846.94046735763595</c:v>
                </c:pt>
                <c:pt idx="6129">
                  <c:v>-846.93516254425106</c:v>
                </c:pt>
                <c:pt idx="6130">
                  <c:v>-846.930871009827</c:v>
                </c:pt>
                <c:pt idx="6131">
                  <c:v>-846.92806959152199</c:v>
                </c:pt>
                <c:pt idx="6132">
                  <c:v>-846.92705631256104</c:v>
                </c:pt>
                <c:pt idx="6133">
                  <c:v>-846.92777156829902</c:v>
                </c:pt>
                <c:pt idx="6134">
                  <c:v>-846.93009614944503</c:v>
                </c:pt>
                <c:pt idx="6135">
                  <c:v>-846.93355321884201</c:v>
                </c:pt>
                <c:pt idx="6136">
                  <c:v>-846.93772554397594</c:v>
                </c:pt>
                <c:pt idx="6137">
                  <c:v>-846.942076683045</c:v>
                </c:pt>
                <c:pt idx="6138">
                  <c:v>-846.94612979888905</c:v>
                </c:pt>
                <c:pt idx="6139">
                  <c:v>-846.94946765899704</c:v>
                </c:pt>
                <c:pt idx="6140">
                  <c:v>-846.95185184478805</c:v>
                </c:pt>
                <c:pt idx="6141">
                  <c:v>-846.95310354232799</c:v>
                </c:pt>
                <c:pt idx="6142">
                  <c:v>-846.953222751618</c:v>
                </c:pt>
                <c:pt idx="6143">
                  <c:v>-846.95244789123603</c:v>
                </c:pt>
                <c:pt idx="6144">
                  <c:v>-846.95107698440597</c:v>
                </c:pt>
                <c:pt idx="6145">
                  <c:v>-846.94934844970703</c:v>
                </c:pt>
                <c:pt idx="6146">
                  <c:v>-846.94744110107399</c:v>
                </c:pt>
                <c:pt idx="6147">
                  <c:v>-846.94547414779697</c:v>
                </c:pt>
                <c:pt idx="6148">
                  <c:v>-846.94344758987404</c:v>
                </c:pt>
                <c:pt idx="6149">
                  <c:v>-846.94130182266304</c:v>
                </c:pt>
                <c:pt idx="6150">
                  <c:v>-846.938977241516</c:v>
                </c:pt>
                <c:pt idx="6151">
                  <c:v>-846.936473846436</c:v>
                </c:pt>
                <c:pt idx="6152">
                  <c:v>-846.93397045135498</c:v>
                </c:pt>
                <c:pt idx="6153">
                  <c:v>-846.93158626556396</c:v>
                </c:pt>
                <c:pt idx="6154">
                  <c:v>-846.92967891693104</c:v>
                </c:pt>
                <c:pt idx="6155">
                  <c:v>-846.92842721939098</c:v>
                </c:pt>
                <c:pt idx="6156">
                  <c:v>-846.92800998687801</c:v>
                </c:pt>
                <c:pt idx="6157">
                  <c:v>-846.92884445190498</c:v>
                </c:pt>
                <c:pt idx="6158">
                  <c:v>-846.930930614472</c:v>
                </c:pt>
                <c:pt idx="6159">
                  <c:v>-846.93426847457897</c:v>
                </c:pt>
                <c:pt idx="6160">
                  <c:v>-846.93838119506904</c:v>
                </c:pt>
                <c:pt idx="6161">
                  <c:v>-846.94261312484798</c:v>
                </c:pt>
                <c:pt idx="6162">
                  <c:v>-846.94636821746803</c:v>
                </c:pt>
                <c:pt idx="6163">
                  <c:v>-846.94905042648304</c:v>
                </c:pt>
                <c:pt idx="6164">
                  <c:v>-846.95042133331299</c:v>
                </c:pt>
                <c:pt idx="6165">
                  <c:v>-846.95006370544502</c:v>
                </c:pt>
                <c:pt idx="6166">
                  <c:v>-846.94791793823299</c:v>
                </c:pt>
                <c:pt idx="6167">
                  <c:v>-846.94386482238804</c:v>
                </c:pt>
                <c:pt idx="6168">
                  <c:v>-846.93826198577904</c:v>
                </c:pt>
                <c:pt idx="6169">
                  <c:v>-846.93140745162998</c:v>
                </c:pt>
                <c:pt idx="6170">
                  <c:v>-846.92389726638805</c:v>
                </c:pt>
                <c:pt idx="6171">
                  <c:v>-846.91602945327804</c:v>
                </c:pt>
                <c:pt idx="6172">
                  <c:v>-846.90822124481201</c:v>
                </c:pt>
                <c:pt idx="6173">
                  <c:v>-846.90083026885998</c:v>
                </c:pt>
                <c:pt idx="6174">
                  <c:v>-846.89403533935604</c:v>
                </c:pt>
                <c:pt idx="6175">
                  <c:v>-846.88825368881203</c:v>
                </c:pt>
                <c:pt idx="6176">
                  <c:v>-846.88366413116501</c:v>
                </c:pt>
                <c:pt idx="6177">
                  <c:v>-846.88062429428101</c:v>
                </c:pt>
                <c:pt idx="6178">
                  <c:v>-846.87931299209595</c:v>
                </c:pt>
                <c:pt idx="6179">
                  <c:v>-846.87990903854404</c:v>
                </c:pt>
                <c:pt idx="6180">
                  <c:v>-846.88229322433494</c:v>
                </c:pt>
                <c:pt idx="6181">
                  <c:v>-846.88634634018001</c:v>
                </c:pt>
                <c:pt idx="6182">
                  <c:v>-846.89182996749901</c:v>
                </c:pt>
                <c:pt idx="6183">
                  <c:v>-846.89850568771396</c:v>
                </c:pt>
                <c:pt idx="6184">
                  <c:v>-846.905956268311</c:v>
                </c:pt>
                <c:pt idx="6185">
                  <c:v>-846.91376447677601</c:v>
                </c:pt>
                <c:pt idx="6186">
                  <c:v>-846.92139387130806</c:v>
                </c:pt>
                <c:pt idx="6187">
                  <c:v>-846.92842721939098</c:v>
                </c:pt>
                <c:pt idx="6188">
                  <c:v>-846.93456649780296</c:v>
                </c:pt>
                <c:pt idx="6189">
                  <c:v>-846.93969249725399</c:v>
                </c:pt>
                <c:pt idx="6190">
                  <c:v>-846.94374561309803</c:v>
                </c:pt>
                <c:pt idx="6191">
                  <c:v>-846.94672584533703</c:v>
                </c:pt>
                <c:pt idx="6192">
                  <c:v>-846.94863319396995</c:v>
                </c:pt>
                <c:pt idx="6193">
                  <c:v>-846.94934844970703</c:v>
                </c:pt>
                <c:pt idx="6194">
                  <c:v>-846.94893121719394</c:v>
                </c:pt>
                <c:pt idx="6195">
                  <c:v>-846.947679519654</c:v>
                </c:pt>
                <c:pt idx="6196">
                  <c:v>-846.94595098495495</c:v>
                </c:pt>
                <c:pt idx="6197">
                  <c:v>-846.94416284561203</c:v>
                </c:pt>
                <c:pt idx="6198">
                  <c:v>-846.94255352020298</c:v>
                </c:pt>
                <c:pt idx="6199">
                  <c:v>-846.94148063659702</c:v>
                </c:pt>
                <c:pt idx="6200">
                  <c:v>-846.94094419479404</c:v>
                </c:pt>
                <c:pt idx="6201">
                  <c:v>-846.94112300872803</c:v>
                </c:pt>
                <c:pt idx="6202">
                  <c:v>-846.9420170784</c:v>
                </c:pt>
                <c:pt idx="6203">
                  <c:v>-846.94368600845405</c:v>
                </c:pt>
                <c:pt idx="6204">
                  <c:v>-846.94589138030994</c:v>
                </c:pt>
                <c:pt idx="6205">
                  <c:v>-846.94833517074596</c:v>
                </c:pt>
                <c:pt idx="6206">
                  <c:v>-846.95065975189198</c:v>
                </c:pt>
                <c:pt idx="6207">
                  <c:v>-846.95250749588001</c:v>
                </c:pt>
                <c:pt idx="6208">
                  <c:v>-846.95363998413097</c:v>
                </c:pt>
                <c:pt idx="6209">
                  <c:v>-846.95411682128895</c:v>
                </c:pt>
                <c:pt idx="6210">
                  <c:v>-846.95399761199997</c:v>
                </c:pt>
                <c:pt idx="6211">
                  <c:v>-846.95346117019699</c:v>
                </c:pt>
                <c:pt idx="6212">
                  <c:v>-846.95262670517002</c:v>
                </c:pt>
                <c:pt idx="6213">
                  <c:v>-846.95155382156395</c:v>
                </c:pt>
                <c:pt idx="6214">
                  <c:v>-846.95036172866799</c:v>
                </c:pt>
                <c:pt idx="6215">
                  <c:v>-846.94905042648304</c:v>
                </c:pt>
                <c:pt idx="6216">
                  <c:v>-846.947679519654</c:v>
                </c:pt>
                <c:pt idx="6217">
                  <c:v>-846.94624900817905</c:v>
                </c:pt>
                <c:pt idx="6218">
                  <c:v>-846.94493770599399</c:v>
                </c:pt>
                <c:pt idx="6219">
                  <c:v>-846.94368600845405</c:v>
                </c:pt>
                <c:pt idx="6220">
                  <c:v>-846.94255352020298</c:v>
                </c:pt>
                <c:pt idx="6221">
                  <c:v>-846.941599845886</c:v>
                </c:pt>
                <c:pt idx="6222">
                  <c:v>-846.94082498550404</c:v>
                </c:pt>
                <c:pt idx="6223">
                  <c:v>-846.94022893905696</c:v>
                </c:pt>
                <c:pt idx="6224">
                  <c:v>-846.94005012512196</c:v>
                </c:pt>
                <c:pt idx="6225">
                  <c:v>-846.94034814834595</c:v>
                </c:pt>
                <c:pt idx="6226">
                  <c:v>-846.94112300872803</c:v>
                </c:pt>
                <c:pt idx="6227">
                  <c:v>-846.94225549697899</c:v>
                </c:pt>
                <c:pt idx="6228">
                  <c:v>-846.94338798522995</c:v>
                </c:pt>
                <c:pt idx="6229">
                  <c:v>-846.94434165954601</c:v>
                </c:pt>
                <c:pt idx="6230">
                  <c:v>-846.94505691528298</c:v>
                </c:pt>
                <c:pt idx="6231">
                  <c:v>-846.94559335708595</c:v>
                </c:pt>
                <c:pt idx="6232">
                  <c:v>-846.94624900817905</c:v>
                </c:pt>
                <c:pt idx="6233">
                  <c:v>-846.94708347320602</c:v>
                </c:pt>
                <c:pt idx="6234">
                  <c:v>-846.94839477539097</c:v>
                </c:pt>
                <c:pt idx="6235">
                  <c:v>-846.95036172866799</c:v>
                </c:pt>
                <c:pt idx="6236">
                  <c:v>-846.953222751618</c:v>
                </c:pt>
                <c:pt idx="6237">
                  <c:v>-846.95727586746204</c:v>
                </c:pt>
                <c:pt idx="6238">
                  <c:v>-846.96252107620296</c:v>
                </c:pt>
                <c:pt idx="6239">
                  <c:v>-846.96871995925903</c:v>
                </c:pt>
                <c:pt idx="6240">
                  <c:v>-846.97539567947399</c:v>
                </c:pt>
                <c:pt idx="6241">
                  <c:v>-846.98177337646496</c:v>
                </c:pt>
                <c:pt idx="6242">
                  <c:v>-846.98713779449497</c:v>
                </c:pt>
                <c:pt idx="6243">
                  <c:v>-846.99077367782604</c:v>
                </c:pt>
                <c:pt idx="6244">
                  <c:v>-846.99208498001099</c:v>
                </c:pt>
                <c:pt idx="6245">
                  <c:v>-846.99083328247104</c:v>
                </c:pt>
                <c:pt idx="6246">
                  <c:v>-846.98713779449497</c:v>
                </c:pt>
                <c:pt idx="6247">
                  <c:v>-846.98135614395198</c:v>
                </c:pt>
                <c:pt idx="6248">
                  <c:v>-846.97414398193405</c:v>
                </c:pt>
                <c:pt idx="6249">
                  <c:v>-846.96627616882301</c:v>
                </c:pt>
                <c:pt idx="6250">
                  <c:v>-846.958765983582</c:v>
                </c:pt>
                <c:pt idx="6251">
                  <c:v>-846.95244789123603</c:v>
                </c:pt>
                <c:pt idx="6252">
                  <c:v>-846.94797754287697</c:v>
                </c:pt>
                <c:pt idx="6253">
                  <c:v>-846.94577217102096</c:v>
                </c:pt>
                <c:pt idx="6254">
                  <c:v>-846.94589138030994</c:v>
                </c:pt>
                <c:pt idx="6255">
                  <c:v>-846.94815635681198</c:v>
                </c:pt>
                <c:pt idx="6256">
                  <c:v>-846.95197105407703</c:v>
                </c:pt>
                <c:pt idx="6257">
                  <c:v>-846.95691823959396</c:v>
                </c:pt>
                <c:pt idx="6258">
                  <c:v>-846.96228265762397</c:v>
                </c:pt>
                <c:pt idx="6259">
                  <c:v>-846.96758747100898</c:v>
                </c:pt>
                <c:pt idx="6260">
                  <c:v>-846.97229623794601</c:v>
                </c:pt>
                <c:pt idx="6261">
                  <c:v>-846.97605133056697</c:v>
                </c:pt>
                <c:pt idx="6262">
                  <c:v>-846.97861433029198</c:v>
                </c:pt>
                <c:pt idx="6263">
                  <c:v>-846.97974681854305</c:v>
                </c:pt>
                <c:pt idx="6264">
                  <c:v>-846.97956800460804</c:v>
                </c:pt>
                <c:pt idx="6265">
                  <c:v>-846.97825670242298</c:v>
                </c:pt>
                <c:pt idx="6266">
                  <c:v>-846.97605133056697</c:v>
                </c:pt>
                <c:pt idx="6267">
                  <c:v>-846.97330951690697</c:v>
                </c:pt>
                <c:pt idx="6268">
                  <c:v>-846.97032928466797</c:v>
                </c:pt>
                <c:pt idx="6269">
                  <c:v>-846.96740865707397</c:v>
                </c:pt>
                <c:pt idx="6270">
                  <c:v>-846.96490526199398</c:v>
                </c:pt>
                <c:pt idx="6271">
                  <c:v>-846.96317672729504</c:v>
                </c:pt>
                <c:pt idx="6272">
                  <c:v>-846.96240186691296</c:v>
                </c:pt>
                <c:pt idx="6273">
                  <c:v>-846.96252107620296</c:v>
                </c:pt>
                <c:pt idx="6274">
                  <c:v>-846.96323633194004</c:v>
                </c:pt>
                <c:pt idx="6275">
                  <c:v>-846.96413040161201</c:v>
                </c:pt>
                <c:pt idx="6276">
                  <c:v>-846.96502447128296</c:v>
                </c:pt>
                <c:pt idx="6277">
                  <c:v>-846.96573972702004</c:v>
                </c:pt>
                <c:pt idx="6278">
                  <c:v>-846.96633577346802</c:v>
                </c:pt>
                <c:pt idx="6279">
                  <c:v>-846.96675300598201</c:v>
                </c:pt>
                <c:pt idx="6280">
                  <c:v>-846.966872215271</c:v>
                </c:pt>
                <c:pt idx="6281">
                  <c:v>-846.96675300598201</c:v>
                </c:pt>
                <c:pt idx="6282">
                  <c:v>-846.96645498275802</c:v>
                </c:pt>
                <c:pt idx="6283">
                  <c:v>-846.96615695953403</c:v>
                </c:pt>
                <c:pt idx="6284">
                  <c:v>-846.96573972702004</c:v>
                </c:pt>
                <c:pt idx="6285">
                  <c:v>-846.96514368057296</c:v>
                </c:pt>
                <c:pt idx="6286">
                  <c:v>-846.96407079696701</c:v>
                </c:pt>
                <c:pt idx="6287">
                  <c:v>-846.96222305297897</c:v>
                </c:pt>
                <c:pt idx="6288">
                  <c:v>-846.95942163467396</c:v>
                </c:pt>
                <c:pt idx="6289">
                  <c:v>-846.955726146698</c:v>
                </c:pt>
                <c:pt idx="6290">
                  <c:v>-846.95155382156395</c:v>
                </c:pt>
                <c:pt idx="6291">
                  <c:v>-846.94732189178501</c:v>
                </c:pt>
                <c:pt idx="6292">
                  <c:v>-846.94362640380905</c:v>
                </c:pt>
                <c:pt idx="6293">
                  <c:v>-846.94106340408302</c:v>
                </c:pt>
                <c:pt idx="6294">
                  <c:v>-846.93993091583297</c:v>
                </c:pt>
                <c:pt idx="6295">
                  <c:v>-846.94058656692505</c:v>
                </c:pt>
                <c:pt idx="6296">
                  <c:v>-846.94285154342697</c:v>
                </c:pt>
                <c:pt idx="6297">
                  <c:v>-846.94660663604805</c:v>
                </c:pt>
                <c:pt idx="6298">
                  <c:v>-846.95119619369495</c:v>
                </c:pt>
                <c:pt idx="6299">
                  <c:v>-846.95590496063301</c:v>
                </c:pt>
                <c:pt idx="6300">
                  <c:v>-846.95995807647705</c:v>
                </c:pt>
                <c:pt idx="6301">
                  <c:v>-846.96264028549194</c:v>
                </c:pt>
                <c:pt idx="6302">
                  <c:v>-846.96347475051903</c:v>
                </c:pt>
                <c:pt idx="6303">
                  <c:v>-846.96228265762397</c:v>
                </c:pt>
                <c:pt idx="6304">
                  <c:v>-846.95906400680599</c:v>
                </c:pt>
                <c:pt idx="6305">
                  <c:v>-846.95417642593395</c:v>
                </c:pt>
                <c:pt idx="6306">
                  <c:v>-846.94821596145698</c:v>
                </c:pt>
                <c:pt idx="6307">
                  <c:v>-846.94183826446601</c:v>
                </c:pt>
                <c:pt idx="6308">
                  <c:v>-846.93581819534302</c:v>
                </c:pt>
                <c:pt idx="6309">
                  <c:v>-846.930871009827</c:v>
                </c:pt>
                <c:pt idx="6310">
                  <c:v>-846.92747354507503</c:v>
                </c:pt>
                <c:pt idx="6311">
                  <c:v>-846.92598342895496</c:v>
                </c:pt>
                <c:pt idx="6312">
                  <c:v>-846.92651987075806</c:v>
                </c:pt>
                <c:pt idx="6313">
                  <c:v>-846.92914247512795</c:v>
                </c:pt>
                <c:pt idx="6314">
                  <c:v>-846.93355321884201</c:v>
                </c:pt>
                <c:pt idx="6315">
                  <c:v>-846.93927526473999</c:v>
                </c:pt>
                <c:pt idx="6316">
                  <c:v>-846.94589138030994</c:v>
                </c:pt>
                <c:pt idx="6317">
                  <c:v>-846.952745914459</c:v>
                </c:pt>
                <c:pt idx="6318">
                  <c:v>-846.95924282073997</c:v>
                </c:pt>
                <c:pt idx="6319">
                  <c:v>-846.96484565734897</c:v>
                </c:pt>
                <c:pt idx="6320">
                  <c:v>-846.96931600570701</c:v>
                </c:pt>
                <c:pt idx="6321">
                  <c:v>-846.97235584259101</c:v>
                </c:pt>
                <c:pt idx="6322">
                  <c:v>-846.97408437728905</c:v>
                </c:pt>
                <c:pt idx="6323">
                  <c:v>-846.97485923767101</c:v>
                </c:pt>
                <c:pt idx="6324">
                  <c:v>-846.975038051605</c:v>
                </c:pt>
                <c:pt idx="6325">
                  <c:v>-846.97509765625</c:v>
                </c:pt>
                <c:pt idx="6326">
                  <c:v>-846.97521686554001</c:v>
                </c:pt>
                <c:pt idx="6327">
                  <c:v>-846.97569370269798</c:v>
                </c:pt>
                <c:pt idx="6328">
                  <c:v>-846.97658777236995</c:v>
                </c:pt>
                <c:pt idx="6329">
                  <c:v>-846.97777986526501</c:v>
                </c:pt>
                <c:pt idx="6330">
                  <c:v>-846.97932958602905</c:v>
                </c:pt>
                <c:pt idx="6331">
                  <c:v>-846.98081970214901</c:v>
                </c:pt>
                <c:pt idx="6332">
                  <c:v>-846.98201179504395</c:v>
                </c:pt>
                <c:pt idx="6333">
                  <c:v>-846.98242902755806</c:v>
                </c:pt>
                <c:pt idx="6334">
                  <c:v>-846.98177337646496</c:v>
                </c:pt>
                <c:pt idx="6335">
                  <c:v>-846.98010444641102</c:v>
                </c:pt>
                <c:pt idx="6336">
                  <c:v>-846.97772026062</c:v>
                </c:pt>
                <c:pt idx="6337">
                  <c:v>-846.97491884231601</c:v>
                </c:pt>
                <c:pt idx="6338">
                  <c:v>-846.972117424011</c:v>
                </c:pt>
                <c:pt idx="6339">
                  <c:v>-846.969494819641</c:v>
                </c:pt>
                <c:pt idx="6340">
                  <c:v>-846.96734905242897</c:v>
                </c:pt>
                <c:pt idx="6341">
                  <c:v>-846.96585893631004</c:v>
                </c:pt>
                <c:pt idx="6342">
                  <c:v>-846.96526288986195</c:v>
                </c:pt>
                <c:pt idx="6343">
                  <c:v>-846.96556091308605</c:v>
                </c:pt>
                <c:pt idx="6344">
                  <c:v>-846.96639537811302</c:v>
                </c:pt>
                <c:pt idx="6345">
                  <c:v>-846.96746826171898</c:v>
                </c:pt>
                <c:pt idx="6346">
                  <c:v>-846.96848154068005</c:v>
                </c:pt>
                <c:pt idx="6347">
                  <c:v>-846.96919679641701</c:v>
                </c:pt>
                <c:pt idx="6348">
                  <c:v>-846.969554424286</c:v>
                </c:pt>
                <c:pt idx="6349">
                  <c:v>-846.96943521499702</c:v>
                </c:pt>
                <c:pt idx="6350">
                  <c:v>-846.96895837783802</c:v>
                </c:pt>
                <c:pt idx="6351">
                  <c:v>-846.96830272674595</c:v>
                </c:pt>
                <c:pt idx="6352">
                  <c:v>-846.96782588958797</c:v>
                </c:pt>
                <c:pt idx="6353">
                  <c:v>-846.96788549423195</c:v>
                </c:pt>
                <c:pt idx="6354">
                  <c:v>-846.96889877319404</c:v>
                </c:pt>
                <c:pt idx="6355">
                  <c:v>-846.97074651718196</c:v>
                </c:pt>
                <c:pt idx="6356">
                  <c:v>-846.97336912155197</c:v>
                </c:pt>
                <c:pt idx="6357">
                  <c:v>-846.97646856307995</c:v>
                </c:pt>
                <c:pt idx="6358">
                  <c:v>-846.97974681854305</c:v>
                </c:pt>
                <c:pt idx="6359">
                  <c:v>-846.98296546936103</c:v>
                </c:pt>
                <c:pt idx="6360">
                  <c:v>-846.98582649231003</c:v>
                </c:pt>
                <c:pt idx="6361">
                  <c:v>-846.98809146881104</c:v>
                </c:pt>
                <c:pt idx="6362">
                  <c:v>-846.98964118957497</c:v>
                </c:pt>
                <c:pt idx="6363">
                  <c:v>-846.99053525924705</c:v>
                </c:pt>
                <c:pt idx="6364">
                  <c:v>-846.99083328247104</c:v>
                </c:pt>
                <c:pt idx="6365">
                  <c:v>-846.99083328247104</c:v>
                </c:pt>
                <c:pt idx="6366">
                  <c:v>-846.99077367782604</c:v>
                </c:pt>
                <c:pt idx="6367">
                  <c:v>-846.99089288711605</c:v>
                </c:pt>
                <c:pt idx="6368">
                  <c:v>-846.99125051498402</c:v>
                </c:pt>
                <c:pt idx="6369">
                  <c:v>-846.991846561432</c:v>
                </c:pt>
                <c:pt idx="6370">
                  <c:v>-846.99268102645897</c:v>
                </c:pt>
                <c:pt idx="6371">
                  <c:v>-846.99357509613105</c:v>
                </c:pt>
                <c:pt idx="6372">
                  <c:v>-846.994528770447</c:v>
                </c:pt>
                <c:pt idx="6373">
                  <c:v>-846.99542284011898</c:v>
                </c:pt>
                <c:pt idx="6374">
                  <c:v>-846.99625730514504</c:v>
                </c:pt>
                <c:pt idx="6375">
                  <c:v>-846.99691295623802</c:v>
                </c:pt>
                <c:pt idx="6376">
                  <c:v>-846.99733018875099</c:v>
                </c:pt>
                <c:pt idx="6377">
                  <c:v>-846.99733018875099</c:v>
                </c:pt>
                <c:pt idx="6378">
                  <c:v>-846.99667453765903</c:v>
                </c:pt>
                <c:pt idx="6379">
                  <c:v>-846.99524402618397</c:v>
                </c:pt>
                <c:pt idx="6380">
                  <c:v>-846.99274063110397</c:v>
                </c:pt>
                <c:pt idx="6381">
                  <c:v>-846.98922395706199</c:v>
                </c:pt>
                <c:pt idx="6382">
                  <c:v>-846.98481321334896</c:v>
                </c:pt>
                <c:pt idx="6383">
                  <c:v>-846.97974681854305</c:v>
                </c:pt>
                <c:pt idx="6384">
                  <c:v>-846.97444200515804</c:v>
                </c:pt>
                <c:pt idx="6385">
                  <c:v>-846.96919679641701</c:v>
                </c:pt>
                <c:pt idx="6386">
                  <c:v>-846.96448802947998</c:v>
                </c:pt>
                <c:pt idx="6387">
                  <c:v>-846.96067333221504</c:v>
                </c:pt>
                <c:pt idx="6388">
                  <c:v>-846.95793151855503</c:v>
                </c:pt>
                <c:pt idx="6389">
                  <c:v>-846.95650100707996</c:v>
                </c:pt>
                <c:pt idx="6390">
                  <c:v>-846.95620298385597</c:v>
                </c:pt>
                <c:pt idx="6391">
                  <c:v>-846.95679903030396</c:v>
                </c:pt>
                <c:pt idx="6392">
                  <c:v>-846.95805072784401</c:v>
                </c:pt>
                <c:pt idx="6393">
                  <c:v>-846.95966005325295</c:v>
                </c:pt>
                <c:pt idx="6394">
                  <c:v>-846.961388587952</c:v>
                </c:pt>
                <c:pt idx="6395">
                  <c:v>-846.96311712265003</c:v>
                </c:pt>
                <c:pt idx="6396">
                  <c:v>-846.96484565734897</c:v>
                </c:pt>
                <c:pt idx="6397">
                  <c:v>-846.96651458740303</c:v>
                </c:pt>
                <c:pt idx="6398">
                  <c:v>-846.96830272674595</c:v>
                </c:pt>
                <c:pt idx="6399">
                  <c:v>-846.97038888931297</c:v>
                </c:pt>
                <c:pt idx="6400">
                  <c:v>-846.97277307510399</c:v>
                </c:pt>
                <c:pt idx="6401">
                  <c:v>-846.97539567947399</c:v>
                </c:pt>
                <c:pt idx="6402">
                  <c:v>-846.97825670242298</c:v>
                </c:pt>
                <c:pt idx="6403">
                  <c:v>-846.98129653930698</c:v>
                </c:pt>
                <c:pt idx="6404">
                  <c:v>-846.98445558547996</c:v>
                </c:pt>
                <c:pt idx="6405">
                  <c:v>-846.98755502700806</c:v>
                </c:pt>
                <c:pt idx="6406">
                  <c:v>-846.99047565460205</c:v>
                </c:pt>
                <c:pt idx="6407">
                  <c:v>-846.99297904968296</c:v>
                </c:pt>
                <c:pt idx="6408">
                  <c:v>-846.99518442153999</c:v>
                </c:pt>
                <c:pt idx="6409">
                  <c:v>-846.99709177017201</c:v>
                </c:pt>
                <c:pt idx="6410">
                  <c:v>-846.99893951416004</c:v>
                </c:pt>
                <c:pt idx="6411">
                  <c:v>-847.00084686279297</c:v>
                </c:pt>
                <c:pt idx="6412">
                  <c:v>-847.00305223465</c:v>
                </c:pt>
                <c:pt idx="6413">
                  <c:v>-847.00549602508602</c:v>
                </c:pt>
                <c:pt idx="6414">
                  <c:v>-847.00817823410102</c:v>
                </c:pt>
                <c:pt idx="6415">
                  <c:v>-847.01097965240501</c:v>
                </c:pt>
                <c:pt idx="6416">
                  <c:v>-847.01354265213001</c:v>
                </c:pt>
                <c:pt idx="6417">
                  <c:v>-847.01556921005294</c:v>
                </c:pt>
                <c:pt idx="6418">
                  <c:v>-847.016701698303</c:v>
                </c:pt>
                <c:pt idx="6419">
                  <c:v>-847.01664209365902</c:v>
                </c:pt>
                <c:pt idx="6420">
                  <c:v>-847.01527118682895</c:v>
                </c:pt>
                <c:pt idx="6421">
                  <c:v>-847.01252937316895</c:v>
                </c:pt>
                <c:pt idx="6422">
                  <c:v>-847.008595466614</c:v>
                </c:pt>
                <c:pt idx="6423">
                  <c:v>-847.00382709503197</c:v>
                </c:pt>
                <c:pt idx="6424">
                  <c:v>-846.99858188629196</c:v>
                </c:pt>
                <c:pt idx="6425">
                  <c:v>-846.99333667755104</c:v>
                </c:pt>
                <c:pt idx="6426">
                  <c:v>-846.98838949203503</c:v>
                </c:pt>
                <c:pt idx="6427">
                  <c:v>-846.98379993438698</c:v>
                </c:pt>
                <c:pt idx="6428">
                  <c:v>-846.97968721389805</c:v>
                </c:pt>
                <c:pt idx="6429">
                  <c:v>-846.97587251663197</c:v>
                </c:pt>
                <c:pt idx="6430">
                  <c:v>-846.97247505188</c:v>
                </c:pt>
                <c:pt idx="6431">
                  <c:v>-846.96937561035202</c:v>
                </c:pt>
                <c:pt idx="6432">
                  <c:v>-846.96657419204701</c:v>
                </c:pt>
                <c:pt idx="6433">
                  <c:v>-846.96407079696701</c:v>
                </c:pt>
                <c:pt idx="6434">
                  <c:v>-846.96192502975498</c:v>
                </c:pt>
                <c:pt idx="6435">
                  <c:v>-846.96043491363503</c:v>
                </c:pt>
                <c:pt idx="6436">
                  <c:v>-846.95977926254295</c:v>
                </c:pt>
                <c:pt idx="6437">
                  <c:v>-846.96013689041195</c:v>
                </c:pt>
                <c:pt idx="6438">
                  <c:v>-846.96162700653099</c:v>
                </c:pt>
                <c:pt idx="6439">
                  <c:v>-846.96407079696701</c:v>
                </c:pt>
                <c:pt idx="6440">
                  <c:v>-846.96728944778499</c:v>
                </c:pt>
                <c:pt idx="6441">
                  <c:v>-846.97092533111595</c:v>
                </c:pt>
                <c:pt idx="6442">
                  <c:v>-846.97462081909202</c:v>
                </c:pt>
                <c:pt idx="6443">
                  <c:v>-846.97801828384399</c:v>
                </c:pt>
                <c:pt idx="6444">
                  <c:v>-846.98087930679299</c:v>
                </c:pt>
                <c:pt idx="6445">
                  <c:v>-846.98296546936103</c:v>
                </c:pt>
                <c:pt idx="6446">
                  <c:v>-846.98427677154598</c:v>
                </c:pt>
                <c:pt idx="6447">
                  <c:v>-846.98475360870395</c:v>
                </c:pt>
                <c:pt idx="6448">
                  <c:v>-846.98463439941395</c:v>
                </c:pt>
                <c:pt idx="6449">
                  <c:v>-846.98415756225597</c:v>
                </c:pt>
                <c:pt idx="6450">
                  <c:v>-846.983680725098</c:v>
                </c:pt>
                <c:pt idx="6451">
                  <c:v>-846.98338270187401</c:v>
                </c:pt>
                <c:pt idx="6452">
                  <c:v>-846.98350191116401</c:v>
                </c:pt>
                <c:pt idx="6453">
                  <c:v>-846.98421716690098</c:v>
                </c:pt>
                <c:pt idx="6454">
                  <c:v>-846.98558807373104</c:v>
                </c:pt>
                <c:pt idx="6455">
                  <c:v>-846.98755502700806</c:v>
                </c:pt>
                <c:pt idx="6456">
                  <c:v>-846.99005842208896</c:v>
                </c:pt>
                <c:pt idx="6457">
                  <c:v>-846.99297904968296</c:v>
                </c:pt>
                <c:pt idx="6458">
                  <c:v>-846.99607849121105</c:v>
                </c:pt>
                <c:pt idx="6459">
                  <c:v>-846.99911832809505</c:v>
                </c:pt>
                <c:pt idx="6460">
                  <c:v>-847.00174093246505</c:v>
                </c:pt>
                <c:pt idx="6461">
                  <c:v>-847.00358867645298</c:v>
                </c:pt>
                <c:pt idx="6462">
                  <c:v>-847.00424432754505</c:v>
                </c:pt>
                <c:pt idx="6463">
                  <c:v>-847.00340986251899</c:v>
                </c:pt>
                <c:pt idx="6464">
                  <c:v>-847.00078725814797</c:v>
                </c:pt>
                <c:pt idx="6465">
                  <c:v>-846.99631690979004</c:v>
                </c:pt>
                <c:pt idx="6466">
                  <c:v>-846.99017763137795</c:v>
                </c:pt>
                <c:pt idx="6467">
                  <c:v>-846.98242902755806</c:v>
                </c:pt>
                <c:pt idx="6468">
                  <c:v>-846.97342872619595</c:v>
                </c:pt>
                <c:pt idx="6469">
                  <c:v>-846.96365356445301</c:v>
                </c:pt>
                <c:pt idx="6470">
                  <c:v>-846.95369958877598</c:v>
                </c:pt>
                <c:pt idx="6471">
                  <c:v>-846.94398403167702</c:v>
                </c:pt>
                <c:pt idx="6472">
                  <c:v>-846.93504333496105</c:v>
                </c:pt>
                <c:pt idx="6473">
                  <c:v>-846.92711591720604</c:v>
                </c:pt>
                <c:pt idx="6474">
                  <c:v>-846.92044019699097</c:v>
                </c:pt>
                <c:pt idx="6475">
                  <c:v>-846.91501617431697</c:v>
                </c:pt>
                <c:pt idx="6476">
                  <c:v>-846.91096305847202</c:v>
                </c:pt>
                <c:pt idx="6477">
                  <c:v>-846.90816164016701</c:v>
                </c:pt>
                <c:pt idx="6478">
                  <c:v>-846.90643310546898</c:v>
                </c:pt>
                <c:pt idx="6479">
                  <c:v>-846.90541982650802</c:v>
                </c:pt>
                <c:pt idx="6480">
                  <c:v>-846.90500259399403</c:v>
                </c:pt>
                <c:pt idx="6481">
                  <c:v>-846.90506219863903</c:v>
                </c:pt>
                <c:pt idx="6482">
                  <c:v>-846.90547943115303</c:v>
                </c:pt>
                <c:pt idx="6483">
                  <c:v>-846.906015872956</c:v>
                </c:pt>
                <c:pt idx="6484">
                  <c:v>-846.90667152404797</c:v>
                </c:pt>
                <c:pt idx="6485">
                  <c:v>-846.90750598907505</c:v>
                </c:pt>
                <c:pt idx="6486">
                  <c:v>-846.90875768661499</c:v>
                </c:pt>
                <c:pt idx="6487">
                  <c:v>-846.91072463989303</c:v>
                </c:pt>
                <c:pt idx="6488">
                  <c:v>-846.91370487213203</c:v>
                </c:pt>
                <c:pt idx="6489">
                  <c:v>-846.91757917404198</c:v>
                </c:pt>
                <c:pt idx="6490">
                  <c:v>-846.92234754562401</c:v>
                </c:pt>
                <c:pt idx="6491">
                  <c:v>-846.92765235900902</c:v>
                </c:pt>
                <c:pt idx="6492">
                  <c:v>-846.933374404907</c:v>
                </c:pt>
                <c:pt idx="6493">
                  <c:v>-846.93921566009499</c:v>
                </c:pt>
                <c:pt idx="6494">
                  <c:v>-846.94487810134899</c:v>
                </c:pt>
                <c:pt idx="6495">
                  <c:v>-846.95000410080002</c:v>
                </c:pt>
                <c:pt idx="6496">
                  <c:v>-846.95417642593395</c:v>
                </c:pt>
                <c:pt idx="6497">
                  <c:v>-846.95727586746204</c:v>
                </c:pt>
                <c:pt idx="6498">
                  <c:v>-846.95942163467396</c:v>
                </c:pt>
                <c:pt idx="6499">
                  <c:v>-846.96085214614902</c:v>
                </c:pt>
                <c:pt idx="6500">
                  <c:v>-846.96198463439998</c:v>
                </c:pt>
                <c:pt idx="6501">
                  <c:v>-846.96305751800605</c:v>
                </c:pt>
                <c:pt idx="6502">
                  <c:v>-846.96407079696701</c:v>
                </c:pt>
                <c:pt idx="6503">
                  <c:v>-846.96508407592796</c:v>
                </c:pt>
                <c:pt idx="6504">
                  <c:v>-846.96597814560005</c:v>
                </c:pt>
                <c:pt idx="6505">
                  <c:v>-846.966872215271</c:v>
                </c:pt>
                <c:pt idx="6506">
                  <c:v>-846.96782588958797</c:v>
                </c:pt>
                <c:pt idx="6507">
                  <c:v>-846.96877956390404</c:v>
                </c:pt>
                <c:pt idx="6508">
                  <c:v>-846.96943521499702</c:v>
                </c:pt>
                <c:pt idx="6509">
                  <c:v>-846.96985244750999</c:v>
                </c:pt>
                <c:pt idx="6510">
                  <c:v>-846.969912052155</c:v>
                </c:pt>
                <c:pt idx="6511">
                  <c:v>-846.96973323821999</c:v>
                </c:pt>
                <c:pt idx="6512">
                  <c:v>-846.96967363357601</c:v>
                </c:pt>
                <c:pt idx="6513">
                  <c:v>-846.96979284286499</c:v>
                </c:pt>
                <c:pt idx="6514">
                  <c:v>-846.97021007537899</c:v>
                </c:pt>
                <c:pt idx="6515">
                  <c:v>-846.97104454040505</c:v>
                </c:pt>
                <c:pt idx="6516">
                  <c:v>-846.97223663330101</c:v>
                </c:pt>
                <c:pt idx="6517">
                  <c:v>-846.97378635406506</c:v>
                </c:pt>
                <c:pt idx="6518">
                  <c:v>-846.97563409805298</c:v>
                </c:pt>
                <c:pt idx="6519">
                  <c:v>-846.97754144668602</c:v>
                </c:pt>
                <c:pt idx="6520">
                  <c:v>-846.97944879531894</c:v>
                </c:pt>
                <c:pt idx="6521">
                  <c:v>-846.98105812072799</c:v>
                </c:pt>
                <c:pt idx="6522">
                  <c:v>-846.98213100433395</c:v>
                </c:pt>
                <c:pt idx="6523">
                  <c:v>-846.98248863220203</c:v>
                </c:pt>
                <c:pt idx="6524">
                  <c:v>-846.98201179504395</c:v>
                </c:pt>
                <c:pt idx="6525">
                  <c:v>-846.980700492859</c:v>
                </c:pt>
                <c:pt idx="6526">
                  <c:v>-846.97873353958198</c:v>
                </c:pt>
                <c:pt idx="6527">
                  <c:v>-846.97628974914596</c:v>
                </c:pt>
                <c:pt idx="6528">
                  <c:v>-846.97366714477596</c:v>
                </c:pt>
                <c:pt idx="6529">
                  <c:v>-846.97116374969505</c:v>
                </c:pt>
                <c:pt idx="6530">
                  <c:v>-846.96901798248302</c:v>
                </c:pt>
                <c:pt idx="6531">
                  <c:v>-846.96746826171898</c:v>
                </c:pt>
                <c:pt idx="6532">
                  <c:v>-846.96669340133701</c:v>
                </c:pt>
                <c:pt idx="6533">
                  <c:v>-846.96681261062599</c:v>
                </c:pt>
                <c:pt idx="6534">
                  <c:v>-846.96788549423195</c:v>
                </c:pt>
                <c:pt idx="6535">
                  <c:v>-846.96979284286499</c:v>
                </c:pt>
                <c:pt idx="6536">
                  <c:v>-846.97247505188</c:v>
                </c:pt>
                <c:pt idx="6537">
                  <c:v>-846.97569370269798</c:v>
                </c:pt>
                <c:pt idx="6538">
                  <c:v>-846.97944879531894</c:v>
                </c:pt>
                <c:pt idx="6539">
                  <c:v>-846.98350191116401</c:v>
                </c:pt>
                <c:pt idx="6540">
                  <c:v>-846.98791265487705</c:v>
                </c:pt>
                <c:pt idx="6541">
                  <c:v>-846.99268102645897</c:v>
                </c:pt>
                <c:pt idx="6542">
                  <c:v>-846.99780702590999</c:v>
                </c:pt>
                <c:pt idx="6543">
                  <c:v>-847.00317144393898</c:v>
                </c:pt>
                <c:pt idx="6544">
                  <c:v>-847.008655071259</c:v>
                </c:pt>
                <c:pt idx="6545">
                  <c:v>-847.01395988464401</c:v>
                </c:pt>
                <c:pt idx="6546">
                  <c:v>-847.01884746551502</c:v>
                </c:pt>
                <c:pt idx="6547">
                  <c:v>-847.02284097671497</c:v>
                </c:pt>
                <c:pt idx="6548">
                  <c:v>-847.02570199966499</c:v>
                </c:pt>
                <c:pt idx="6549">
                  <c:v>-847.02713251113903</c:v>
                </c:pt>
                <c:pt idx="6550">
                  <c:v>-847.02689409256004</c:v>
                </c:pt>
                <c:pt idx="6551">
                  <c:v>-847.02474832534801</c:v>
                </c:pt>
                <c:pt idx="6552">
                  <c:v>-847.02075481414795</c:v>
                </c:pt>
                <c:pt idx="6553">
                  <c:v>-847.01521158218395</c:v>
                </c:pt>
                <c:pt idx="6554">
                  <c:v>-847.00853586196899</c:v>
                </c:pt>
                <c:pt idx="6555">
                  <c:v>-847.00126409530696</c:v>
                </c:pt>
                <c:pt idx="6556">
                  <c:v>-846.99399232864403</c:v>
                </c:pt>
                <c:pt idx="6557">
                  <c:v>-846.98695898056098</c:v>
                </c:pt>
                <c:pt idx="6558">
                  <c:v>-846.98040246963501</c:v>
                </c:pt>
                <c:pt idx="6559">
                  <c:v>-846.97444200515804</c:v>
                </c:pt>
                <c:pt idx="6560">
                  <c:v>-846.96913719177303</c:v>
                </c:pt>
                <c:pt idx="6561">
                  <c:v>-846.96448802947998</c:v>
                </c:pt>
                <c:pt idx="6562">
                  <c:v>-846.96025609970104</c:v>
                </c:pt>
                <c:pt idx="6563">
                  <c:v>-846.95638179779098</c:v>
                </c:pt>
                <c:pt idx="6564">
                  <c:v>-846.95268630981502</c:v>
                </c:pt>
                <c:pt idx="6565">
                  <c:v>-846.94911003112804</c:v>
                </c:pt>
                <c:pt idx="6566">
                  <c:v>-846.94595098495495</c:v>
                </c:pt>
                <c:pt idx="6567">
                  <c:v>-846.94332838058494</c:v>
                </c:pt>
                <c:pt idx="6568">
                  <c:v>-846.941599845886</c:v>
                </c:pt>
                <c:pt idx="6569">
                  <c:v>-846.94076538085994</c:v>
                </c:pt>
                <c:pt idx="6570">
                  <c:v>-846.94076538085994</c:v>
                </c:pt>
                <c:pt idx="6571">
                  <c:v>-846.94165945053101</c:v>
                </c:pt>
                <c:pt idx="6572">
                  <c:v>-846.94338798522995</c:v>
                </c:pt>
                <c:pt idx="6573">
                  <c:v>-846.94577217102096</c:v>
                </c:pt>
                <c:pt idx="6574">
                  <c:v>-846.94875240325905</c:v>
                </c:pt>
                <c:pt idx="6575">
                  <c:v>-846.95214986801204</c:v>
                </c:pt>
                <c:pt idx="6576">
                  <c:v>-846.95596456527699</c:v>
                </c:pt>
                <c:pt idx="6577">
                  <c:v>-846.96043491363503</c:v>
                </c:pt>
                <c:pt idx="6578">
                  <c:v>-846.96568012237606</c:v>
                </c:pt>
                <c:pt idx="6579">
                  <c:v>-846.97199821472202</c:v>
                </c:pt>
                <c:pt idx="6580">
                  <c:v>-846.97926998138405</c:v>
                </c:pt>
                <c:pt idx="6581">
                  <c:v>-846.98731660842896</c:v>
                </c:pt>
                <c:pt idx="6582">
                  <c:v>-846.99584007263195</c:v>
                </c:pt>
                <c:pt idx="6583">
                  <c:v>-847.00448274612404</c:v>
                </c:pt>
                <c:pt idx="6584">
                  <c:v>-847.01258897781395</c:v>
                </c:pt>
                <c:pt idx="6585">
                  <c:v>-847.01962232589699</c:v>
                </c:pt>
                <c:pt idx="6586">
                  <c:v>-847.02480792999302</c:v>
                </c:pt>
                <c:pt idx="6587">
                  <c:v>-847.02772855758701</c:v>
                </c:pt>
                <c:pt idx="6588">
                  <c:v>-847.02814579009998</c:v>
                </c:pt>
                <c:pt idx="6589">
                  <c:v>-847.02617883682296</c:v>
                </c:pt>
                <c:pt idx="6590">
                  <c:v>-847.02224493026802</c:v>
                </c:pt>
                <c:pt idx="6591">
                  <c:v>-847.016701698303</c:v>
                </c:pt>
                <c:pt idx="6592">
                  <c:v>-847.01026439666805</c:v>
                </c:pt>
                <c:pt idx="6593">
                  <c:v>-847.00358867645298</c:v>
                </c:pt>
                <c:pt idx="6594">
                  <c:v>-846.997509002686</c:v>
                </c:pt>
                <c:pt idx="6595">
                  <c:v>-846.99256181716896</c:v>
                </c:pt>
                <c:pt idx="6596">
                  <c:v>-846.98910474777199</c:v>
                </c:pt>
                <c:pt idx="6597">
                  <c:v>-846.98725700378395</c:v>
                </c:pt>
                <c:pt idx="6598">
                  <c:v>-846.98660135269199</c:v>
                </c:pt>
                <c:pt idx="6599">
                  <c:v>-846.98672056198097</c:v>
                </c:pt>
                <c:pt idx="6600">
                  <c:v>-846.98707818984997</c:v>
                </c:pt>
                <c:pt idx="6601">
                  <c:v>-846.98719739913997</c:v>
                </c:pt>
                <c:pt idx="6602">
                  <c:v>-846.98666095733699</c:v>
                </c:pt>
                <c:pt idx="6603">
                  <c:v>-846.98505163192794</c:v>
                </c:pt>
                <c:pt idx="6604">
                  <c:v>-846.98213100433395</c:v>
                </c:pt>
                <c:pt idx="6605">
                  <c:v>-846.97795867919899</c:v>
                </c:pt>
                <c:pt idx="6606">
                  <c:v>-846.97277307510399</c:v>
                </c:pt>
                <c:pt idx="6607">
                  <c:v>-846.96722984313999</c:v>
                </c:pt>
                <c:pt idx="6608">
                  <c:v>-846.96186542510998</c:v>
                </c:pt>
                <c:pt idx="6609">
                  <c:v>-846.95727586746204</c:v>
                </c:pt>
                <c:pt idx="6610">
                  <c:v>-846.95387840270996</c:v>
                </c:pt>
                <c:pt idx="6611">
                  <c:v>-846.95220947265602</c:v>
                </c:pt>
                <c:pt idx="6612">
                  <c:v>-846.95232868194603</c:v>
                </c:pt>
                <c:pt idx="6613">
                  <c:v>-846.95447444915806</c:v>
                </c:pt>
                <c:pt idx="6614">
                  <c:v>-846.958408355713</c:v>
                </c:pt>
                <c:pt idx="6615">
                  <c:v>-846.96377277374302</c:v>
                </c:pt>
                <c:pt idx="6616">
                  <c:v>-846.97015047073398</c:v>
                </c:pt>
                <c:pt idx="6617">
                  <c:v>-846.97706460952804</c:v>
                </c:pt>
                <c:pt idx="6618">
                  <c:v>-846.98397874832199</c:v>
                </c:pt>
                <c:pt idx="6619">
                  <c:v>-846.99041604995705</c:v>
                </c:pt>
                <c:pt idx="6620">
                  <c:v>-846.99589967727695</c:v>
                </c:pt>
                <c:pt idx="6621">
                  <c:v>-847.00019121170101</c:v>
                </c:pt>
                <c:pt idx="6622">
                  <c:v>-847.00317144393898</c:v>
                </c:pt>
                <c:pt idx="6623">
                  <c:v>-847.00489997863804</c:v>
                </c:pt>
                <c:pt idx="6624">
                  <c:v>-847.00555562973</c:v>
                </c:pt>
                <c:pt idx="6625">
                  <c:v>-847.00531721115101</c:v>
                </c:pt>
                <c:pt idx="6626">
                  <c:v>-847.00412511825596</c:v>
                </c:pt>
                <c:pt idx="6627">
                  <c:v>-847.00197935104404</c:v>
                </c:pt>
                <c:pt idx="6628">
                  <c:v>-846.99905872345005</c:v>
                </c:pt>
                <c:pt idx="6629">
                  <c:v>-846.99554204940796</c:v>
                </c:pt>
                <c:pt idx="6630">
                  <c:v>-846.991786956787</c:v>
                </c:pt>
                <c:pt idx="6631">
                  <c:v>-846.98803186416603</c:v>
                </c:pt>
                <c:pt idx="6632">
                  <c:v>-846.98433637618996</c:v>
                </c:pt>
                <c:pt idx="6633">
                  <c:v>-846.98087930679299</c:v>
                </c:pt>
                <c:pt idx="6634">
                  <c:v>-846.97789907455501</c:v>
                </c:pt>
                <c:pt idx="6635">
                  <c:v>-846.97569370269798</c:v>
                </c:pt>
                <c:pt idx="6636">
                  <c:v>-846.97444200515804</c:v>
                </c:pt>
                <c:pt idx="6637">
                  <c:v>-846.97426319122303</c:v>
                </c:pt>
                <c:pt idx="6638">
                  <c:v>-846.975038051605</c:v>
                </c:pt>
                <c:pt idx="6639">
                  <c:v>-846.97646856307995</c:v>
                </c:pt>
                <c:pt idx="6640">
                  <c:v>-846.978197097779</c:v>
                </c:pt>
                <c:pt idx="6641">
                  <c:v>-846.98010444641102</c:v>
                </c:pt>
                <c:pt idx="6642">
                  <c:v>-846.98195219039906</c:v>
                </c:pt>
                <c:pt idx="6643">
                  <c:v>-846.983740329743</c:v>
                </c:pt>
                <c:pt idx="6644">
                  <c:v>-846.98546886444103</c:v>
                </c:pt>
                <c:pt idx="6645">
                  <c:v>-846.98713779449497</c:v>
                </c:pt>
                <c:pt idx="6646">
                  <c:v>-846.98868751525902</c:v>
                </c:pt>
                <c:pt idx="6647">
                  <c:v>-846.99035644531295</c:v>
                </c:pt>
                <c:pt idx="6648">
                  <c:v>-846.99214458465599</c:v>
                </c:pt>
                <c:pt idx="6649">
                  <c:v>-846.99411153793403</c:v>
                </c:pt>
                <c:pt idx="6650">
                  <c:v>-846.99625730514504</c:v>
                </c:pt>
                <c:pt idx="6651">
                  <c:v>-846.99834346771297</c:v>
                </c:pt>
                <c:pt idx="6652">
                  <c:v>-847.000012397766</c:v>
                </c:pt>
                <c:pt idx="6653">
                  <c:v>-847.00108528137196</c:v>
                </c:pt>
                <c:pt idx="6654">
                  <c:v>-847.00138330459595</c:v>
                </c:pt>
                <c:pt idx="6655">
                  <c:v>-847.00102567672798</c:v>
                </c:pt>
                <c:pt idx="6656">
                  <c:v>-847.00013160705601</c:v>
                </c:pt>
                <c:pt idx="6657">
                  <c:v>-846.99911832809505</c:v>
                </c:pt>
                <c:pt idx="6658">
                  <c:v>-846.99828386306797</c:v>
                </c:pt>
                <c:pt idx="6659">
                  <c:v>-846.99810504913398</c:v>
                </c:pt>
                <c:pt idx="6660">
                  <c:v>-846.99905872345005</c:v>
                </c:pt>
                <c:pt idx="6661">
                  <c:v>-847.00138330459595</c:v>
                </c:pt>
                <c:pt idx="6662">
                  <c:v>-847.00513839721702</c:v>
                </c:pt>
                <c:pt idx="6663">
                  <c:v>-847.00984716415405</c:v>
                </c:pt>
                <c:pt idx="6664">
                  <c:v>-847.01503276824997</c:v>
                </c:pt>
                <c:pt idx="6665">
                  <c:v>-847.019801139832</c:v>
                </c:pt>
                <c:pt idx="6666">
                  <c:v>-847.02343702316296</c:v>
                </c:pt>
                <c:pt idx="6667">
                  <c:v>-847.02546358108498</c:v>
                </c:pt>
                <c:pt idx="6668">
                  <c:v>-847.02546358108498</c:v>
                </c:pt>
                <c:pt idx="6669">
                  <c:v>-847.02343702316296</c:v>
                </c:pt>
                <c:pt idx="6670">
                  <c:v>-847.01950311660801</c:v>
                </c:pt>
                <c:pt idx="6671">
                  <c:v>-847.014198303223</c:v>
                </c:pt>
                <c:pt idx="6672">
                  <c:v>-847.00805902481102</c:v>
                </c:pt>
                <c:pt idx="6673">
                  <c:v>-847.00168132782005</c:v>
                </c:pt>
                <c:pt idx="6674">
                  <c:v>-846.99572086334194</c:v>
                </c:pt>
                <c:pt idx="6675">
                  <c:v>-846.99059486389206</c:v>
                </c:pt>
                <c:pt idx="6676">
                  <c:v>-846.98648214340199</c:v>
                </c:pt>
                <c:pt idx="6677">
                  <c:v>-846.98344230651901</c:v>
                </c:pt>
                <c:pt idx="6678">
                  <c:v>-846.98123693466198</c:v>
                </c:pt>
                <c:pt idx="6679">
                  <c:v>-846.97986602783203</c:v>
                </c:pt>
                <c:pt idx="6680">
                  <c:v>-846.97932958602905</c:v>
                </c:pt>
                <c:pt idx="6681">
                  <c:v>-846.97950839996395</c:v>
                </c:pt>
                <c:pt idx="6682">
                  <c:v>-846.98034286499001</c:v>
                </c:pt>
                <c:pt idx="6683">
                  <c:v>-846.98165416717598</c:v>
                </c:pt>
                <c:pt idx="6684">
                  <c:v>-846.98320388794002</c:v>
                </c:pt>
                <c:pt idx="6685">
                  <c:v>-846.98481321334896</c:v>
                </c:pt>
                <c:pt idx="6686">
                  <c:v>-846.986184120178</c:v>
                </c:pt>
                <c:pt idx="6687">
                  <c:v>-846.98695898056098</c:v>
                </c:pt>
                <c:pt idx="6688">
                  <c:v>-846.98654174804699</c:v>
                </c:pt>
                <c:pt idx="6689">
                  <c:v>-846.98457479476895</c:v>
                </c:pt>
                <c:pt idx="6690">
                  <c:v>-846.98081970214901</c:v>
                </c:pt>
                <c:pt idx="6691">
                  <c:v>-846.97539567947399</c:v>
                </c:pt>
                <c:pt idx="6692">
                  <c:v>-846.96854114532505</c:v>
                </c:pt>
                <c:pt idx="6693">
                  <c:v>-846.96073293685902</c:v>
                </c:pt>
                <c:pt idx="6694">
                  <c:v>-846.95238828659103</c:v>
                </c:pt>
                <c:pt idx="6695">
                  <c:v>-846.94398403167702</c:v>
                </c:pt>
                <c:pt idx="6696">
                  <c:v>-846.93593740463302</c:v>
                </c:pt>
                <c:pt idx="6697">
                  <c:v>-846.92884445190498</c:v>
                </c:pt>
                <c:pt idx="6698">
                  <c:v>-846.92330121993996</c:v>
                </c:pt>
                <c:pt idx="6699">
                  <c:v>-846.91948652267502</c:v>
                </c:pt>
                <c:pt idx="6700">
                  <c:v>-846.91757917404198</c:v>
                </c:pt>
                <c:pt idx="6701">
                  <c:v>-846.91722154617298</c:v>
                </c:pt>
                <c:pt idx="6702">
                  <c:v>-846.91811561584495</c:v>
                </c:pt>
                <c:pt idx="6703">
                  <c:v>-846.91984415054299</c:v>
                </c:pt>
                <c:pt idx="6704">
                  <c:v>-846.92216873169002</c:v>
                </c:pt>
                <c:pt idx="6705">
                  <c:v>-846.92479133606003</c:v>
                </c:pt>
                <c:pt idx="6706">
                  <c:v>-846.92753314971901</c:v>
                </c:pt>
                <c:pt idx="6707">
                  <c:v>-846.93015575409004</c:v>
                </c:pt>
                <c:pt idx="6708">
                  <c:v>-846.93242073059105</c:v>
                </c:pt>
                <c:pt idx="6709">
                  <c:v>-846.93444728851296</c:v>
                </c:pt>
                <c:pt idx="6710">
                  <c:v>-846.936414241791</c:v>
                </c:pt>
                <c:pt idx="6711">
                  <c:v>-846.93873882293701</c:v>
                </c:pt>
                <c:pt idx="6712">
                  <c:v>-846.941599845886</c:v>
                </c:pt>
                <c:pt idx="6713">
                  <c:v>-846.94505691528298</c:v>
                </c:pt>
                <c:pt idx="6714">
                  <c:v>-846.94881200790405</c:v>
                </c:pt>
                <c:pt idx="6715">
                  <c:v>-846.95262670517002</c:v>
                </c:pt>
                <c:pt idx="6716">
                  <c:v>-846.95608377456699</c:v>
                </c:pt>
                <c:pt idx="6717">
                  <c:v>-846.95912361144997</c:v>
                </c:pt>
                <c:pt idx="6718">
                  <c:v>-846.96150779724098</c:v>
                </c:pt>
                <c:pt idx="6719">
                  <c:v>-846.96335554122902</c:v>
                </c:pt>
                <c:pt idx="6720">
                  <c:v>-846.96478605270397</c:v>
                </c:pt>
                <c:pt idx="6721">
                  <c:v>-846.96609735488903</c:v>
                </c:pt>
                <c:pt idx="6722">
                  <c:v>-846.96764707565296</c:v>
                </c:pt>
                <c:pt idx="6723">
                  <c:v>-846.96967363357601</c:v>
                </c:pt>
                <c:pt idx="6724">
                  <c:v>-846.97229623794601</c:v>
                </c:pt>
                <c:pt idx="6725">
                  <c:v>-846.975514888764</c:v>
                </c:pt>
                <c:pt idx="6726">
                  <c:v>-846.97897195816097</c:v>
                </c:pt>
                <c:pt idx="6727">
                  <c:v>-846.98230981826805</c:v>
                </c:pt>
                <c:pt idx="6728">
                  <c:v>-846.98493242263805</c:v>
                </c:pt>
                <c:pt idx="6729">
                  <c:v>-846.98660135269199</c:v>
                </c:pt>
                <c:pt idx="6730">
                  <c:v>-846.98707818984997</c:v>
                </c:pt>
                <c:pt idx="6731">
                  <c:v>-846.98642253875801</c:v>
                </c:pt>
                <c:pt idx="6732">
                  <c:v>-846.98487281799305</c:v>
                </c:pt>
                <c:pt idx="6733">
                  <c:v>-846.98266744613704</c:v>
                </c:pt>
                <c:pt idx="6734">
                  <c:v>-846.98016405105602</c:v>
                </c:pt>
                <c:pt idx="6735">
                  <c:v>-846.97760105133102</c:v>
                </c:pt>
                <c:pt idx="6736">
                  <c:v>-846.97521686554001</c:v>
                </c:pt>
                <c:pt idx="6737">
                  <c:v>-846.97301149368298</c:v>
                </c:pt>
                <c:pt idx="6738">
                  <c:v>-846.97092533111595</c:v>
                </c:pt>
                <c:pt idx="6739">
                  <c:v>-846.96883916854904</c:v>
                </c:pt>
                <c:pt idx="6740">
                  <c:v>-846.96675300598201</c:v>
                </c:pt>
                <c:pt idx="6741">
                  <c:v>-846.96472644805897</c:v>
                </c:pt>
                <c:pt idx="6742">
                  <c:v>-846.96293830871605</c:v>
                </c:pt>
                <c:pt idx="6743">
                  <c:v>-846.96156740188599</c:v>
                </c:pt>
                <c:pt idx="6744">
                  <c:v>-846.96085214614902</c:v>
                </c:pt>
                <c:pt idx="6745">
                  <c:v>-846.96073293685902</c:v>
                </c:pt>
                <c:pt idx="6746">
                  <c:v>-846.96109056472801</c:v>
                </c:pt>
                <c:pt idx="6747">
                  <c:v>-846.96156740188599</c:v>
                </c:pt>
                <c:pt idx="6748">
                  <c:v>-846.96180582046497</c:v>
                </c:pt>
                <c:pt idx="6749">
                  <c:v>-846.961328983307</c:v>
                </c:pt>
                <c:pt idx="6750">
                  <c:v>-846.95977926254295</c:v>
                </c:pt>
                <c:pt idx="6751">
                  <c:v>-846.95703744888306</c:v>
                </c:pt>
                <c:pt idx="6752">
                  <c:v>-846.953163146973</c:v>
                </c:pt>
                <c:pt idx="6753">
                  <c:v>-846.94833517074596</c:v>
                </c:pt>
                <c:pt idx="6754">
                  <c:v>-846.94314956665096</c:v>
                </c:pt>
                <c:pt idx="6755">
                  <c:v>-846.93826198577904</c:v>
                </c:pt>
                <c:pt idx="6756">
                  <c:v>-846.93432807922397</c:v>
                </c:pt>
                <c:pt idx="6757">
                  <c:v>-846.93188428878796</c:v>
                </c:pt>
                <c:pt idx="6758">
                  <c:v>-846.93128824233997</c:v>
                </c:pt>
                <c:pt idx="6759">
                  <c:v>-846.93271875381504</c:v>
                </c:pt>
                <c:pt idx="6760">
                  <c:v>-846.93599700927803</c:v>
                </c:pt>
                <c:pt idx="6761">
                  <c:v>-846.94088459014904</c:v>
                </c:pt>
                <c:pt idx="6762">
                  <c:v>-846.94690465927101</c:v>
                </c:pt>
                <c:pt idx="6763">
                  <c:v>-846.95346117019699</c:v>
                </c:pt>
                <c:pt idx="6764">
                  <c:v>-846.96013689041195</c:v>
                </c:pt>
                <c:pt idx="6765">
                  <c:v>-846.96657419204701</c:v>
                </c:pt>
                <c:pt idx="6766">
                  <c:v>-846.97229623794601</c:v>
                </c:pt>
                <c:pt idx="6767">
                  <c:v>-846.97712421417305</c:v>
                </c:pt>
                <c:pt idx="6768">
                  <c:v>-846.980700492859</c:v>
                </c:pt>
                <c:pt idx="6769">
                  <c:v>-846.98278665542603</c:v>
                </c:pt>
                <c:pt idx="6770">
                  <c:v>-846.983263492584</c:v>
                </c:pt>
                <c:pt idx="6771">
                  <c:v>-846.98207139968895</c:v>
                </c:pt>
                <c:pt idx="6772">
                  <c:v>-846.97950839996395</c:v>
                </c:pt>
                <c:pt idx="6773">
                  <c:v>-846.97581291198799</c:v>
                </c:pt>
                <c:pt idx="6774">
                  <c:v>-846.97146177291904</c:v>
                </c:pt>
                <c:pt idx="6775">
                  <c:v>-846.966872215271</c:v>
                </c:pt>
                <c:pt idx="6776">
                  <c:v>-846.96228265762397</c:v>
                </c:pt>
                <c:pt idx="6777">
                  <c:v>-846.95822954177902</c:v>
                </c:pt>
                <c:pt idx="6778">
                  <c:v>-846.95501089096103</c:v>
                </c:pt>
                <c:pt idx="6779">
                  <c:v>-846.95304393768299</c:v>
                </c:pt>
                <c:pt idx="6780">
                  <c:v>-846.95238828659103</c:v>
                </c:pt>
                <c:pt idx="6781">
                  <c:v>-846.95298433303901</c:v>
                </c:pt>
                <c:pt idx="6782">
                  <c:v>-846.95447444915806</c:v>
                </c:pt>
                <c:pt idx="6783">
                  <c:v>-846.95656061172497</c:v>
                </c:pt>
                <c:pt idx="6784">
                  <c:v>-846.95888519287098</c:v>
                </c:pt>
                <c:pt idx="6785">
                  <c:v>-846.96115016937301</c:v>
                </c:pt>
                <c:pt idx="6786">
                  <c:v>-846.96335554122902</c:v>
                </c:pt>
                <c:pt idx="6787">
                  <c:v>-846.96520328521694</c:v>
                </c:pt>
                <c:pt idx="6788">
                  <c:v>-846.96669340133701</c:v>
                </c:pt>
                <c:pt idx="6789">
                  <c:v>-846.96782588958797</c:v>
                </c:pt>
                <c:pt idx="6790">
                  <c:v>-846.96860074997005</c:v>
                </c:pt>
                <c:pt idx="6791">
                  <c:v>-846.96919679641701</c:v>
                </c:pt>
                <c:pt idx="6792">
                  <c:v>-846.96967363357601</c:v>
                </c:pt>
                <c:pt idx="6793">
                  <c:v>-846.97015047073398</c:v>
                </c:pt>
                <c:pt idx="6794">
                  <c:v>-846.97050809860298</c:v>
                </c:pt>
                <c:pt idx="6795">
                  <c:v>-846.97062730789196</c:v>
                </c:pt>
                <c:pt idx="6796">
                  <c:v>-846.97038888931297</c:v>
                </c:pt>
                <c:pt idx="6797">
                  <c:v>-846.96967363357601</c:v>
                </c:pt>
                <c:pt idx="6798">
                  <c:v>-846.96848154068005</c:v>
                </c:pt>
                <c:pt idx="6799">
                  <c:v>-846.966931819916</c:v>
                </c:pt>
                <c:pt idx="6800">
                  <c:v>-846.96514368057296</c:v>
                </c:pt>
                <c:pt idx="6801">
                  <c:v>-846.96335554122902</c:v>
                </c:pt>
                <c:pt idx="6802">
                  <c:v>-846.96186542510998</c:v>
                </c:pt>
                <c:pt idx="6803">
                  <c:v>-846.96103096008301</c:v>
                </c:pt>
                <c:pt idx="6804">
                  <c:v>-846.96120977401802</c:v>
                </c:pt>
                <c:pt idx="6805">
                  <c:v>-846.96264028549194</c:v>
                </c:pt>
                <c:pt idx="6806">
                  <c:v>-846.96526288986195</c:v>
                </c:pt>
                <c:pt idx="6807">
                  <c:v>-846.96866035461403</c:v>
                </c:pt>
                <c:pt idx="6808">
                  <c:v>-846.97241544723499</c:v>
                </c:pt>
                <c:pt idx="6809">
                  <c:v>-846.97611093521095</c:v>
                </c:pt>
                <c:pt idx="6810">
                  <c:v>-846.97926998138405</c:v>
                </c:pt>
                <c:pt idx="6811">
                  <c:v>-846.98153495788597</c:v>
                </c:pt>
                <c:pt idx="6812">
                  <c:v>-846.98260784149204</c:v>
                </c:pt>
                <c:pt idx="6813">
                  <c:v>-846.98219060897804</c:v>
                </c:pt>
                <c:pt idx="6814">
                  <c:v>-846.98028326034603</c:v>
                </c:pt>
                <c:pt idx="6815">
                  <c:v>-846.97718381881702</c:v>
                </c:pt>
                <c:pt idx="6816">
                  <c:v>-846.97342872619595</c:v>
                </c:pt>
                <c:pt idx="6817">
                  <c:v>-846.96961402893101</c:v>
                </c:pt>
                <c:pt idx="6818">
                  <c:v>-846.96627616882301</c:v>
                </c:pt>
                <c:pt idx="6819">
                  <c:v>-846.96371316909801</c:v>
                </c:pt>
                <c:pt idx="6820">
                  <c:v>-846.96198463439998</c:v>
                </c:pt>
                <c:pt idx="6821">
                  <c:v>-846.96115016937301</c:v>
                </c:pt>
                <c:pt idx="6822">
                  <c:v>-846.96109056472801</c:v>
                </c:pt>
                <c:pt idx="6823">
                  <c:v>-846.96174621582099</c:v>
                </c:pt>
                <c:pt idx="6824">
                  <c:v>-846.96252107620296</c:v>
                </c:pt>
                <c:pt idx="6825">
                  <c:v>-846.96305751800605</c:v>
                </c:pt>
                <c:pt idx="6826">
                  <c:v>-846.96281909942604</c:v>
                </c:pt>
                <c:pt idx="6827">
                  <c:v>-846.96150779724098</c:v>
                </c:pt>
                <c:pt idx="6828">
                  <c:v>-846.95912361144997</c:v>
                </c:pt>
                <c:pt idx="6829">
                  <c:v>-846.955845355988</c:v>
                </c:pt>
                <c:pt idx="6830">
                  <c:v>-846.95191144943306</c:v>
                </c:pt>
                <c:pt idx="6831">
                  <c:v>-846.94773912429798</c:v>
                </c:pt>
                <c:pt idx="6832">
                  <c:v>-846.94368600845405</c:v>
                </c:pt>
                <c:pt idx="6833">
                  <c:v>-846.94022893905696</c:v>
                </c:pt>
                <c:pt idx="6834">
                  <c:v>-846.93784475326595</c:v>
                </c:pt>
                <c:pt idx="6835">
                  <c:v>-846.93689107894897</c:v>
                </c:pt>
                <c:pt idx="6836">
                  <c:v>-846.93754673004196</c:v>
                </c:pt>
                <c:pt idx="6837">
                  <c:v>-846.93981170654297</c:v>
                </c:pt>
                <c:pt idx="6838">
                  <c:v>-846.94362640380905</c:v>
                </c:pt>
                <c:pt idx="6839">
                  <c:v>-846.94863319396995</c:v>
                </c:pt>
                <c:pt idx="6840">
                  <c:v>-846.95441484451305</c:v>
                </c:pt>
                <c:pt idx="6841">
                  <c:v>-846.96049451828003</c:v>
                </c:pt>
                <c:pt idx="6842">
                  <c:v>-846.96615695953403</c:v>
                </c:pt>
                <c:pt idx="6843">
                  <c:v>-846.97098493576095</c:v>
                </c:pt>
                <c:pt idx="6844">
                  <c:v>-846.97444200515804</c:v>
                </c:pt>
                <c:pt idx="6845">
                  <c:v>-846.97646856307995</c:v>
                </c:pt>
                <c:pt idx="6846">
                  <c:v>-846.97694540023804</c:v>
                </c:pt>
                <c:pt idx="6847">
                  <c:v>-846.97593212127697</c:v>
                </c:pt>
                <c:pt idx="6848">
                  <c:v>-846.97378635406506</c:v>
                </c:pt>
                <c:pt idx="6849">
                  <c:v>-846.97092533111595</c:v>
                </c:pt>
                <c:pt idx="6850">
                  <c:v>-846.96800470352196</c:v>
                </c:pt>
                <c:pt idx="6851">
                  <c:v>-846.96562051773105</c:v>
                </c:pt>
                <c:pt idx="6852">
                  <c:v>-846.96424961090099</c:v>
                </c:pt>
                <c:pt idx="6853">
                  <c:v>-846.96407079696701</c:v>
                </c:pt>
                <c:pt idx="6854">
                  <c:v>-846.96502447128296</c:v>
                </c:pt>
                <c:pt idx="6855">
                  <c:v>-846.96681261062599</c:v>
                </c:pt>
                <c:pt idx="6856">
                  <c:v>-846.96907758712803</c:v>
                </c:pt>
                <c:pt idx="6857">
                  <c:v>-846.97140216827404</c:v>
                </c:pt>
                <c:pt idx="6858">
                  <c:v>-846.97330951690697</c:v>
                </c:pt>
                <c:pt idx="6859">
                  <c:v>-846.97426319122303</c:v>
                </c:pt>
                <c:pt idx="6860">
                  <c:v>-846.97402477264404</c:v>
                </c:pt>
                <c:pt idx="6861">
                  <c:v>-846.97247505188</c:v>
                </c:pt>
                <c:pt idx="6862">
                  <c:v>-846.96967363357601</c:v>
                </c:pt>
                <c:pt idx="6863">
                  <c:v>-846.96609735488903</c:v>
                </c:pt>
                <c:pt idx="6864">
                  <c:v>-846.96216344833397</c:v>
                </c:pt>
                <c:pt idx="6865">
                  <c:v>-846.95828914642402</c:v>
                </c:pt>
                <c:pt idx="6866">
                  <c:v>-846.95507049560604</c:v>
                </c:pt>
                <c:pt idx="6867">
                  <c:v>-846.952745914459</c:v>
                </c:pt>
                <c:pt idx="6868">
                  <c:v>-846.95155382156395</c:v>
                </c:pt>
                <c:pt idx="6869">
                  <c:v>-846.95167303085304</c:v>
                </c:pt>
                <c:pt idx="6870">
                  <c:v>-846.95292472839401</c:v>
                </c:pt>
                <c:pt idx="6871">
                  <c:v>-846.95507049560604</c:v>
                </c:pt>
                <c:pt idx="6872">
                  <c:v>-846.95769309997604</c:v>
                </c:pt>
                <c:pt idx="6873">
                  <c:v>-846.96043491363503</c:v>
                </c:pt>
                <c:pt idx="6874">
                  <c:v>-846.96299791336105</c:v>
                </c:pt>
                <c:pt idx="6875">
                  <c:v>-846.96496486663796</c:v>
                </c:pt>
                <c:pt idx="6876">
                  <c:v>-846.96633577346802</c:v>
                </c:pt>
                <c:pt idx="6877">
                  <c:v>-846.966872215271</c:v>
                </c:pt>
                <c:pt idx="6878">
                  <c:v>-846.96663379669201</c:v>
                </c:pt>
                <c:pt idx="6879">
                  <c:v>-846.96591854095504</c:v>
                </c:pt>
                <c:pt idx="6880">
                  <c:v>-846.96496486663796</c:v>
                </c:pt>
                <c:pt idx="6881">
                  <c:v>-846.96407079696701</c:v>
                </c:pt>
                <c:pt idx="6882">
                  <c:v>-846.96353435516403</c:v>
                </c:pt>
                <c:pt idx="6883">
                  <c:v>-846.96353435516403</c:v>
                </c:pt>
                <c:pt idx="6884">
                  <c:v>-846.96419000625599</c:v>
                </c:pt>
                <c:pt idx="6885">
                  <c:v>-846.96562051773105</c:v>
                </c:pt>
                <c:pt idx="6886">
                  <c:v>-846.96776628494297</c:v>
                </c:pt>
                <c:pt idx="6887">
                  <c:v>-846.97044849395797</c:v>
                </c:pt>
                <c:pt idx="6888">
                  <c:v>-846.97348833084095</c:v>
                </c:pt>
                <c:pt idx="6889">
                  <c:v>-846.97652816772495</c:v>
                </c:pt>
                <c:pt idx="6890">
                  <c:v>-846.97932958602905</c:v>
                </c:pt>
                <c:pt idx="6891">
                  <c:v>-846.98153495788597</c:v>
                </c:pt>
                <c:pt idx="6892">
                  <c:v>-846.98290586471603</c:v>
                </c:pt>
                <c:pt idx="6893">
                  <c:v>-846.98338270187401</c:v>
                </c:pt>
                <c:pt idx="6894">
                  <c:v>-846.98272705078102</c:v>
                </c:pt>
                <c:pt idx="6895">
                  <c:v>-846.98093891143799</c:v>
                </c:pt>
                <c:pt idx="6896">
                  <c:v>-846.97795867919899</c:v>
                </c:pt>
                <c:pt idx="6897">
                  <c:v>-846.97390556335495</c:v>
                </c:pt>
                <c:pt idx="6898">
                  <c:v>-846.96889877319404</c:v>
                </c:pt>
                <c:pt idx="6899">
                  <c:v>-846.96323633194004</c:v>
                </c:pt>
                <c:pt idx="6900">
                  <c:v>-846.95727586746204</c:v>
                </c:pt>
                <c:pt idx="6901">
                  <c:v>-846.95107698440597</c:v>
                </c:pt>
                <c:pt idx="6902">
                  <c:v>-846.944997310639</c:v>
                </c:pt>
                <c:pt idx="6903">
                  <c:v>-846.938977241516</c:v>
                </c:pt>
                <c:pt idx="6904">
                  <c:v>-846.93313598632801</c:v>
                </c:pt>
                <c:pt idx="6905">
                  <c:v>-846.92765235900902</c:v>
                </c:pt>
                <c:pt idx="6906">
                  <c:v>-846.92246675491401</c:v>
                </c:pt>
                <c:pt idx="6907">
                  <c:v>-846.91763877868698</c:v>
                </c:pt>
                <c:pt idx="6908">
                  <c:v>-846.91310882568405</c:v>
                </c:pt>
                <c:pt idx="6909">
                  <c:v>-846.908876895905</c:v>
                </c:pt>
                <c:pt idx="6910">
                  <c:v>-846.90512180328403</c:v>
                </c:pt>
                <c:pt idx="6911">
                  <c:v>-846.90202236175605</c:v>
                </c:pt>
                <c:pt idx="6912">
                  <c:v>-846.90011501312301</c:v>
                </c:pt>
                <c:pt idx="6913">
                  <c:v>-846.89981698989902</c:v>
                </c:pt>
                <c:pt idx="6914">
                  <c:v>-846.90130710601795</c:v>
                </c:pt>
                <c:pt idx="6915">
                  <c:v>-846.90494298935005</c:v>
                </c:pt>
                <c:pt idx="6916">
                  <c:v>-846.91072463989303</c:v>
                </c:pt>
                <c:pt idx="6917">
                  <c:v>-846.91847324371395</c:v>
                </c:pt>
                <c:pt idx="6918">
                  <c:v>-846.927831172943</c:v>
                </c:pt>
                <c:pt idx="6919">
                  <c:v>-846.93820238113403</c:v>
                </c:pt>
                <c:pt idx="6920">
                  <c:v>-846.94875240325905</c:v>
                </c:pt>
                <c:pt idx="6921">
                  <c:v>-846.95852756500301</c:v>
                </c:pt>
                <c:pt idx="6922">
                  <c:v>-846.96681261062599</c:v>
                </c:pt>
                <c:pt idx="6923">
                  <c:v>-846.97295188903797</c:v>
                </c:pt>
                <c:pt idx="6924">
                  <c:v>-846.97664737701405</c:v>
                </c:pt>
                <c:pt idx="6925">
                  <c:v>-846.97789907455501</c:v>
                </c:pt>
                <c:pt idx="6926">
                  <c:v>-846.97700500488304</c:v>
                </c:pt>
                <c:pt idx="6927">
                  <c:v>-846.97450160980202</c:v>
                </c:pt>
                <c:pt idx="6928">
                  <c:v>-846.97092533111595</c:v>
                </c:pt>
                <c:pt idx="6929">
                  <c:v>-846.966872215271</c:v>
                </c:pt>
                <c:pt idx="6930">
                  <c:v>-846.96281909942604</c:v>
                </c:pt>
                <c:pt idx="6931">
                  <c:v>-846.95942163467396</c:v>
                </c:pt>
                <c:pt idx="6932">
                  <c:v>-846.95673942565895</c:v>
                </c:pt>
                <c:pt idx="6933">
                  <c:v>-846.95489168167103</c:v>
                </c:pt>
                <c:pt idx="6934">
                  <c:v>-846.95363998413097</c:v>
                </c:pt>
                <c:pt idx="6935">
                  <c:v>-846.95250749588001</c:v>
                </c:pt>
                <c:pt idx="6936">
                  <c:v>-846.95137500762996</c:v>
                </c:pt>
                <c:pt idx="6937">
                  <c:v>-846.950182914734</c:v>
                </c:pt>
                <c:pt idx="6938">
                  <c:v>-846.94905042648304</c:v>
                </c:pt>
                <c:pt idx="6939">
                  <c:v>-846.94833517074596</c:v>
                </c:pt>
                <c:pt idx="6940">
                  <c:v>-846.94815635681198</c:v>
                </c:pt>
                <c:pt idx="6941">
                  <c:v>-846.94869279861496</c:v>
                </c:pt>
                <c:pt idx="6942">
                  <c:v>-846.95030212402401</c:v>
                </c:pt>
                <c:pt idx="6943">
                  <c:v>-846.953163146973</c:v>
                </c:pt>
                <c:pt idx="6944">
                  <c:v>-846.95739507675205</c:v>
                </c:pt>
                <c:pt idx="6945">
                  <c:v>-846.96305751800605</c:v>
                </c:pt>
                <c:pt idx="6946">
                  <c:v>-846.96967363357601</c:v>
                </c:pt>
                <c:pt idx="6947">
                  <c:v>-846.97652816772495</c:v>
                </c:pt>
                <c:pt idx="6948">
                  <c:v>-846.98296546936103</c:v>
                </c:pt>
                <c:pt idx="6949">
                  <c:v>-846.98827028274604</c:v>
                </c:pt>
                <c:pt idx="6950">
                  <c:v>-846.99220418930099</c:v>
                </c:pt>
                <c:pt idx="6951">
                  <c:v>-846.99464797973701</c:v>
                </c:pt>
                <c:pt idx="6952">
                  <c:v>-846.99572086334194</c:v>
                </c:pt>
                <c:pt idx="6953">
                  <c:v>-846.99572086334194</c:v>
                </c:pt>
                <c:pt idx="6954">
                  <c:v>-846.994826793671</c:v>
                </c:pt>
                <c:pt idx="6955">
                  <c:v>-846.99339628219604</c:v>
                </c:pt>
                <c:pt idx="6956">
                  <c:v>-846.99202537536598</c:v>
                </c:pt>
                <c:pt idx="6957">
                  <c:v>-846.99113130569503</c:v>
                </c:pt>
                <c:pt idx="6958">
                  <c:v>-846.99089288711605</c:v>
                </c:pt>
                <c:pt idx="6959">
                  <c:v>-846.99125051498402</c:v>
                </c:pt>
                <c:pt idx="6960">
                  <c:v>-846.99172735214302</c:v>
                </c:pt>
                <c:pt idx="6961">
                  <c:v>-846.991906166077</c:v>
                </c:pt>
                <c:pt idx="6962">
                  <c:v>-846.99142932891903</c:v>
                </c:pt>
                <c:pt idx="6963">
                  <c:v>-846.99011802673397</c:v>
                </c:pt>
                <c:pt idx="6964">
                  <c:v>-846.98791265487705</c:v>
                </c:pt>
                <c:pt idx="6965">
                  <c:v>-846.98487281799305</c:v>
                </c:pt>
                <c:pt idx="6966">
                  <c:v>-846.981117725373</c:v>
                </c:pt>
                <c:pt idx="6967">
                  <c:v>-846.97694540023804</c:v>
                </c:pt>
                <c:pt idx="6968">
                  <c:v>-846.97259426117</c:v>
                </c:pt>
                <c:pt idx="6969">
                  <c:v>-846.96830272674595</c:v>
                </c:pt>
                <c:pt idx="6970">
                  <c:v>-846.96448802947998</c:v>
                </c:pt>
                <c:pt idx="6971">
                  <c:v>-846.96120977401802</c:v>
                </c:pt>
                <c:pt idx="6972">
                  <c:v>-846.95846796035801</c:v>
                </c:pt>
                <c:pt idx="6973">
                  <c:v>-846.95632219314598</c:v>
                </c:pt>
                <c:pt idx="6974">
                  <c:v>-846.95453405380294</c:v>
                </c:pt>
                <c:pt idx="6975">
                  <c:v>-846.95310354232799</c:v>
                </c:pt>
                <c:pt idx="6976">
                  <c:v>-846.95214986801204</c:v>
                </c:pt>
                <c:pt idx="6977">
                  <c:v>-846.95173263549805</c:v>
                </c:pt>
                <c:pt idx="6978">
                  <c:v>-846.95197105407703</c:v>
                </c:pt>
                <c:pt idx="6979">
                  <c:v>-846.952745914459</c:v>
                </c:pt>
                <c:pt idx="6980">
                  <c:v>-846.95411682128895</c:v>
                </c:pt>
                <c:pt idx="6981">
                  <c:v>-846.95596456527699</c:v>
                </c:pt>
                <c:pt idx="6982">
                  <c:v>-846.95822954177902</c:v>
                </c:pt>
                <c:pt idx="6983">
                  <c:v>-846.96079254150402</c:v>
                </c:pt>
                <c:pt idx="6984">
                  <c:v>-846.96353435516403</c:v>
                </c:pt>
                <c:pt idx="6985">
                  <c:v>-846.96609735488903</c:v>
                </c:pt>
                <c:pt idx="6986">
                  <c:v>-846.96848154068005</c:v>
                </c:pt>
                <c:pt idx="6987">
                  <c:v>-846.97056770324696</c:v>
                </c:pt>
                <c:pt idx="6988">
                  <c:v>-846.972534656525</c:v>
                </c:pt>
                <c:pt idx="6989">
                  <c:v>-846.97432279586803</c:v>
                </c:pt>
                <c:pt idx="6990">
                  <c:v>-846.97593212127697</c:v>
                </c:pt>
                <c:pt idx="6991">
                  <c:v>-846.97718381881702</c:v>
                </c:pt>
                <c:pt idx="6992">
                  <c:v>-846.97801828384399</c:v>
                </c:pt>
                <c:pt idx="6993">
                  <c:v>-846.97837591171299</c:v>
                </c:pt>
                <c:pt idx="6994">
                  <c:v>-846.97825670242298</c:v>
                </c:pt>
                <c:pt idx="6995">
                  <c:v>-846.97748184204102</c:v>
                </c:pt>
                <c:pt idx="6996">
                  <c:v>-846.97611093521095</c:v>
                </c:pt>
                <c:pt idx="6997">
                  <c:v>-846.97420358657905</c:v>
                </c:pt>
                <c:pt idx="6998">
                  <c:v>-846.972117424011</c:v>
                </c:pt>
                <c:pt idx="6999">
                  <c:v>-846.97015047073398</c:v>
                </c:pt>
                <c:pt idx="7000">
                  <c:v>-846.96866035461403</c:v>
                </c:pt>
                <c:pt idx="7001">
                  <c:v>-846.96782588958797</c:v>
                </c:pt>
                <c:pt idx="7002">
                  <c:v>-846.96788549423195</c:v>
                </c:pt>
                <c:pt idx="7003">
                  <c:v>-846.96901798248302</c:v>
                </c:pt>
                <c:pt idx="7004">
                  <c:v>-846.97122335434005</c:v>
                </c:pt>
                <c:pt idx="7005">
                  <c:v>-846.97444200515804</c:v>
                </c:pt>
                <c:pt idx="7006">
                  <c:v>-846.97849512100197</c:v>
                </c:pt>
                <c:pt idx="7007">
                  <c:v>-846.98308467865002</c:v>
                </c:pt>
                <c:pt idx="7008">
                  <c:v>-846.98785305023205</c:v>
                </c:pt>
                <c:pt idx="7009">
                  <c:v>-846.99250221252498</c:v>
                </c:pt>
                <c:pt idx="7010">
                  <c:v>-846.99667453765903</c:v>
                </c:pt>
                <c:pt idx="7011">
                  <c:v>-847.000072002411</c:v>
                </c:pt>
                <c:pt idx="7012">
                  <c:v>-847.00239658355702</c:v>
                </c:pt>
                <c:pt idx="7013">
                  <c:v>-847.00352907180798</c:v>
                </c:pt>
                <c:pt idx="7014">
                  <c:v>-847.00340986251899</c:v>
                </c:pt>
                <c:pt idx="7015">
                  <c:v>-847.00215816497803</c:v>
                </c:pt>
                <c:pt idx="7016">
                  <c:v>-847.000072002411</c:v>
                </c:pt>
                <c:pt idx="7017">
                  <c:v>-846.99733018875099</c:v>
                </c:pt>
                <c:pt idx="7018">
                  <c:v>-846.994469165802</c:v>
                </c:pt>
                <c:pt idx="7019">
                  <c:v>-846.991846561432</c:v>
                </c:pt>
                <c:pt idx="7020">
                  <c:v>-846.98987960815498</c:v>
                </c:pt>
                <c:pt idx="7021">
                  <c:v>-846.98874711990402</c:v>
                </c:pt>
                <c:pt idx="7022">
                  <c:v>-846.98856830596901</c:v>
                </c:pt>
                <c:pt idx="7023">
                  <c:v>-846.98922395706199</c:v>
                </c:pt>
                <c:pt idx="7024">
                  <c:v>-846.99041604995705</c:v>
                </c:pt>
                <c:pt idx="7025">
                  <c:v>-846.991846561432</c:v>
                </c:pt>
                <c:pt idx="7026">
                  <c:v>-846.99303865432796</c:v>
                </c:pt>
                <c:pt idx="7027">
                  <c:v>-846.99387311935402</c:v>
                </c:pt>
                <c:pt idx="7028">
                  <c:v>-846.99411153793403</c:v>
                </c:pt>
                <c:pt idx="7029">
                  <c:v>-846.99357509613105</c:v>
                </c:pt>
                <c:pt idx="7030">
                  <c:v>-846.99220418930099</c:v>
                </c:pt>
                <c:pt idx="7031">
                  <c:v>-846.98999881744396</c:v>
                </c:pt>
                <c:pt idx="7032">
                  <c:v>-846.98719739913997</c:v>
                </c:pt>
                <c:pt idx="7033">
                  <c:v>-846.98409795761097</c:v>
                </c:pt>
                <c:pt idx="7034">
                  <c:v>-846.98087930679299</c:v>
                </c:pt>
                <c:pt idx="7035">
                  <c:v>-846.97777986526501</c:v>
                </c:pt>
                <c:pt idx="7036">
                  <c:v>-846.97474002838203</c:v>
                </c:pt>
                <c:pt idx="7037">
                  <c:v>-846.97181940078804</c:v>
                </c:pt>
                <c:pt idx="7038">
                  <c:v>-846.96901798248302</c:v>
                </c:pt>
                <c:pt idx="7039">
                  <c:v>-846.96651458740303</c:v>
                </c:pt>
                <c:pt idx="7040">
                  <c:v>-846.964309215546</c:v>
                </c:pt>
                <c:pt idx="7041">
                  <c:v>-846.96252107620296</c:v>
                </c:pt>
                <c:pt idx="7042">
                  <c:v>-846.96103096008301</c:v>
                </c:pt>
                <c:pt idx="7043">
                  <c:v>-846.95995807647705</c:v>
                </c:pt>
                <c:pt idx="7044">
                  <c:v>-846.95942163467396</c:v>
                </c:pt>
                <c:pt idx="7045">
                  <c:v>-846.95966005325295</c:v>
                </c:pt>
                <c:pt idx="7046">
                  <c:v>-846.96073293685902</c:v>
                </c:pt>
                <c:pt idx="7047">
                  <c:v>-846.96264028549194</c:v>
                </c:pt>
                <c:pt idx="7048">
                  <c:v>-846.96532249450695</c:v>
                </c:pt>
                <c:pt idx="7049">
                  <c:v>-846.96854114532505</c:v>
                </c:pt>
                <c:pt idx="7050">
                  <c:v>-846.972117424011</c:v>
                </c:pt>
                <c:pt idx="7051">
                  <c:v>-846.97575330734298</c:v>
                </c:pt>
                <c:pt idx="7052">
                  <c:v>-846.97909116744995</c:v>
                </c:pt>
                <c:pt idx="7053">
                  <c:v>-846.98189258575496</c:v>
                </c:pt>
                <c:pt idx="7054">
                  <c:v>-846.98379993438698</c:v>
                </c:pt>
                <c:pt idx="7055">
                  <c:v>-846.98475360870395</c:v>
                </c:pt>
                <c:pt idx="7056">
                  <c:v>-846.98475360870395</c:v>
                </c:pt>
                <c:pt idx="7057">
                  <c:v>-846.98385953903198</c:v>
                </c:pt>
                <c:pt idx="7058">
                  <c:v>-846.98230981826805</c:v>
                </c:pt>
                <c:pt idx="7059">
                  <c:v>-846.98034286499001</c:v>
                </c:pt>
                <c:pt idx="7060">
                  <c:v>-846.97801828384399</c:v>
                </c:pt>
                <c:pt idx="7061">
                  <c:v>-846.975514888764</c:v>
                </c:pt>
                <c:pt idx="7062">
                  <c:v>-846.97277307510399</c:v>
                </c:pt>
                <c:pt idx="7063">
                  <c:v>-846.96961402893101</c:v>
                </c:pt>
                <c:pt idx="7064">
                  <c:v>-846.96585893631004</c:v>
                </c:pt>
                <c:pt idx="7065">
                  <c:v>-846.961448192597</c:v>
                </c:pt>
                <c:pt idx="7066">
                  <c:v>-846.95632219314598</c:v>
                </c:pt>
                <c:pt idx="7067">
                  <c:v>-846.95054054260299</c:v>
                </c:pt>
                <c:pt idx="7068">
                  <c:v>-846.94422245025703</c:v>
                </c:pt>
                <c:pt idx="7069">
                  <c:v>-846.93766593933105</c:v>
                </c:pt>
                <c:pt idx="7070">
                  <c:v>-846.93122863769599</c:v>
                </c:pt>
                <c:pt idx="7071">
                  <c:v>-846.925268173218</c:v>
                </c:pt>
                <c:pt idx="7072">
                  <c:v>-846.92014217376698</c:v>
                </c:pt>
                <c:pt idx="7073">
                  <c:v>-846.91614866256702</c:v>
                </c:pt>
                <c:pt idx="7074">
                  <c:v>-846.91334724426304</c:v>
                </c:pt>
                <c:pt idx="7075">
                  <c:v>-846.91167831420898</c:v>
                </c:pt>
                <c:pt idx="7076">
                  <c:v>-846.911082267761</c:v>
                </c:pt>
                <c:pt idx="7077">
                  <c:v>-846.91126108169601</c:v>
                </c:pt>
                <c:pt idx="7078">
                  <c:v>-846.91197633743298</c:v>
                </c:pt>
                <c:pt idx="7079">
                  <c:v>-846.91322803497303</c:v>
                </c:pt>
                <c:pt idx="7080">
                  <c:v>-846.91483736038197</c:v>
                </c:pt>
                <c:pt idx="7081">
                  <c:v>-846.91692352294899</c:v>
                </c:pt>
                <c:pt idx="7082">
                  <c:v>-846.91954612732002</c:v>
                </c:pt>
                <c:pt idx="7083">
                  <c:v>-846.92276477813698</c:v>
                </c:pt>
                <c:pt idx="7084">
                  <c:v>-846.92663908004795</c:v>
                </c:pt>
                <c:pt idx="7085">
                  <c:v>-846.93116903305099</c:v>
                </c:pt>
                <c:pt idx="7086">
                  <c:v>-846.936533451081</c:v>
                </c:pt>
                <c:pt idx="7087">
                  <c:v>-846.94261312484798</c:v>
                </c:pt>
                <c:pt idx="7088">
                  <c:v>-846.94934844970703</c:v>
                </c:pt>
                <c:pt idx="7089">
                  <c:v>-846.95650100707996</c:v>
                </c:pt>
                <c:pt idx="7090">
                  <c:v>-846.96371316909801</c:v>
                </c:pt>
                <c:pt idx="7091">
                  <c:v>-846.97044849395797</c:v>
                </c:pt>
                <c:pt idx="7092">
                  <c:v>-846.97623014450096</c:v>
                </c:pt>
                <c:pt idx="7093">
                  <c:v>-846.980760097504</c:v>
                </c:pt>
                <c:pt idx="7094">
                  <c:v>-846.98385953903198</c:v>
                </c:pt>
                <c:pt idx="7095">
                  <c:v>-846.98540925979603</c:v>
                </c:pt>
                <c:pt idx="7096">
                  <c:v>-846.98540925979603</c:v>
                </c:pt>
                <c:pt idx="7097">
                  <c:v>-846.98385953903198</c:v>
                </c:pt>
                <c:pt idx="7098">
                  <c:v>-846.98099851608299</c:v>
                </c:pt>
                <c:pt idx="7099">
                  <c:v>-846.97718381881702</c:v>
                </c:pt>
                <c:pt idx="7100">
                  <c:v>-846.97289228439399</c:v>
                </c:pt>
                <c:pt idx="7101">
                  <c:v>-846.96866035461403</c:v>
                </c:pt>
                <c:pt idx="7102">
                  <c:v>-846.96472644805897</c:v>
                </c:pt>
                <c:pt idx="7103">
                  <c:v>-846.96115016937301</c:v>
                </c:pt>
                <c:pt idx="7104">
                  <c:v>-846.95805072784401</c:v>
                </c:pt>
                <c:pt idx="7105">
                  <c:v>-846.95530891418503</c:v>
                </c:pt>
                <c:pt idx="7106">
                  <c:v>-846.95298433303901</c:v>
                </c:pt>
                <c:pt idx="7107">
                  <c:v>-846.95107698440597</c:v>
                </c:pt>
                <c:pt idx="7108">
                  <c:v>-846.94958686828602</c:v>
                </c:pt>
                <c:pt idx="7109">
                  <c:v>-846.94839477539097</c:v>
                </c:pt>
                <c:pt idx="7110">
                  <c:v>-846.94744110107399</c:v>
                </c:pt>
                <c:pt idx="7111">
                  <c:v>-846.94684505462703</c:v>
                </c:pt>
                <c:pt idx="7112">
                  <c:v>-846.94654703140304</c:v>
                </c:pt>
                <c:pt idx="7113">
                  <c:v>-846.94672584533703</c:v>
                </c:pt>
                <c:pt idx="7114">
                  <c:v>-846.94738149643001</c:v>
                </c:pt>
                <c:pt idx="7115">
                  <c:v>-846.94839477539097</c:v>
                </c:pt>
                <c:pt idx="7116">
                  <c:v>-846.94976568222103</c:v>
                </c:pt>
                <c:pt idx="7117">
                  <c:v>-846.95125579833996</c:v>
                </c:pt>
                <c:pt idx="7118">
                  <c:v>-846.952745914459</c:v>
                </c:pt>
                <c:pt idx="7119">
                  <c:v>-846.95399761199997</c:v>
                </c:pt>
                <c:pt idx="7120">
                  <c:v>-846.95471286773704</c:v>
                </c:pt>
                <c:pt idx="7121">
                  <c:v>-846.95471286773704</c:v>
                </c:pt>
                <c:pt idx="7122">
                  <c:v>-846.95393800735496</c:v>
                </c:pt>
                <c:pt idx="7123">
                  <c:v>-846.95232868194603</c:v>
                </c:pt>
                <c:pt idx="7124">
                  <c:v>-846.95000410080002</c:v>
                </c:pt>
                <c:pt idx="7125">
                  <c:v>-846.94732189178501</c:v>
                </c:pt>
                <c:pt idx="7126">
                  <c:v>-846.94475889206001</c:v>
                </c:pt>
                <c:pt idx="7127">
                  <c:v>-846.94273233413696</c:v>
                </c:pt>
                <c:pt idx="7128">
                  <c:v>-846.94177865982101</c:v>
                </c:pt>
                <c:pt idx="7129">
                  <c:v>-846.94213628768898</c:v>
                </c:pt>
                <c:pt idx="7130">
                  <c:v>-846.94386482238804</c:v>
                </c:pt>
                <c:pt idx="7131">
                  <c:v>-846.94684505462703</c:v>
                </c:pt>
                <c:pt idx="7132">
                  <c:v>-846.95071935653698</c:v>
                </c:pt>
                <c:pt idx="7133">
                  <c:v>-846.95507049560604</c:v>
                </c:pt>
                <c:pt idx="7134">
                  <c:v>-846.95954084396396</c:v>
                </c:pt>
                <c:pt idx="7135">
                  <c:v>-846.96353435516403</c:v>
                </c:pt>
                <c:pt idx="7136">
                  <c:v>-846.96663379669201</c:v>
                </c:pt>
                <c:pt idx="7137">
                  <c:v>-846.96866035461403</c:v>
                </c:pt>
                <c:pt idx="7138">
                  <c:v>-846.96961402893101</c:v>
                </c:pt>
                <c:pt idx="7139">
                  <c:v>-846.96967363357601</c:v>
                </c:pt>
                <c:pt idx="7140">
                  <c:v>-846.96919679641701</c:v>
                </c:pt>
                <c:pt idx="7141">
                  <c:v>-846.96836233139095</c:v>
                </c:pt>
                <c:pt idx="7142">
                  <c:v>-846.96746826171898</c:v>
                </c:pt>
                <c:pt idx="7143">
                  <c:v>-846.96633577346802</c:v>
                </c:pt>
                <c:pt idx="7144">
                  <c:v>-846.96496486663796</c:v>
                </c:pt>
                <c:pt idx="7145">
                  <c:v>-846.96335554122902</c:v>
                </c:pt>
                <c:pt idx="7146">
                  <c:v>-846.96150779724098</c:v>
                </c:pt>
                <c:pt idx="7147">
                  <c:v>-846.95924282073997</c:v>
                </c:pt>
                <c:pt idx="7148">
                  <c:v>-846.95667982101497</c:v>
                </c:pt>
                <c:pt idx="7149">
                  <c:v>-846.95375919342098</c:v>
                </c:pt>
                <c:pt idx="7150">
                  <c:v>-846.95077896118198</c:v>
                </c:pt>
                <c:pt idx="7151">
                  <c:v>-846.94785833358799</c:v>
                </c:pt>
                <c:pt idx="7152">
                  <c:v>-846.94547414779697</c:v>
                </c:pt>
                <c:pt idx="7153">
                  <c:v>-846.94380521774303</c:v>
                </c:pt>
                <c:pt idx="7154">
                  <c:v>-846.94320917129505</c:v>
                </c:pt>
                <c:pt idx="7155">
                  <c:v>-846.94374561309803</c:v>
                </c:pt>
                <c:pt idx="7156">
                  <c:v>-846.94529533386299</c:v>
                </c:pt>
                <c:pt idx="7157">
                  <c:v>-846.94779872894298</c:v>
                </c:pt>
                <c:pt idx="7158">
                  <c:v>-846.95083856582698</c:v>
                </c:pt>
                <c:pt idx="7159">
                  <c:v>-846.95429563522396</c:v>
                </c:pt>
                <c:pt idx="7160">
                  <c:v>-846.95763349533104</c:v>
                </c:pt>
                <c:pt idx="7161">
                  <c:v>-846.96061372757003</c:v>
                </c:pt>
                <c:pt idx="7162">
                  <c:v>-846.96275949478195</c:v>
                </c:pt>
                <c:pt idx="7163">
                  <c:v>-846.96383237838802</c:v>
                </c:pt>
                <c:pt idx="7164">
                  <c:v>-846.96371316909801</c:v>
                </c:pt>
                <c:pt idx="7165">
                  <c:v>-846.96240186691296</c:v>
                </c:pt>
                <c:pt idx="7166">
                  <c:v>-846.96025609970104</c:v>
                </c:pt>
                <c:pt idx="7167">
                  <c:v>-846.95769309997604</c:v>
                </c:pt>
                <c:pt idx="7168">
                  <c:v>-846.95507049560604</c:v>
                </c:pt>
                <c:pt idx="7169">
                  <c:v>-846.95298433303901</c:v>
                </c:pt>
                <c:pt idx="7170">
                  <c:v>-846.95173263549805</c:v>
                </c:pt>
                <c:pt idx="7171">
                  <c:v>-846.95161342620895</c:v>
                </c:pt>
                <c:pt idx="7172">
                  <c:v>-846.952805519104</c:v>
                </c:pt>
                <c:pt idx="7173">
                  <c:v>-846.95513010025002</c:v>
                </c:pt>
                <c:pt idx="7174">
                  <c:v>-846.95822954177902</c:v>
                </c:pt>
                <c:pt idx="7175">
                  <c:v>-846.961448192597</c:v>
                </c:pt>
                <c:pt idx="7176">
                  <c:v>-846.96407079696701</c:v>
                </c:pt>
                <c:pt idx="7177">
                  <c:v>-846.96562051773105</c:v>
                </c:pt>
                <c:pt idx="7178">
                  <c:v>-846.96568012237606</c:v>
                </c:pt>
                <c:pt idx="7179">
                  <c:v>-846.96419000625599</c:v>
                </c:pt>
                <c:pt idx="7180">
                  <c:v>-846.96120977401802</c:v>
                </c:pt>
                <c:pt idx="7181">
                  <c:v>-846.95709705352795</c:v>
                </c:pt>
                <c:pt idx="7182">
                  <c:v>-846.95244789123603</c:v>
                </c:pt>
                <c:pt idx="7183">
                  <c:v>-846.94791793823299</c:v>
                </c:pt>
                <c:pt idx="7184">
                  <c:v>-846.94422245025703</c:v>
                </c:pt>
                <c:pt idx="7185">
                  <c:v>-846.941957473755</c:v>
                </c:pt>
                <c:pt idx="7186">
                  <c:v>-846.94154024124202</c:v>
                </c:pt>
                <c:pt idx="7187">
                  <c:v>-846.94314956665096</c:v>
                </c:pt>
                <c:pt idx="7188">
                  <c:v>-846.94666624069202</c:v>
                </c:pt>
                <c:pt idx="7189">
                  <c:v>-846.95191144943306</c:v>
                </c:pt>
                <c:pt idx="7190">
                  <c:v>-846.95822954177902</c:v>
                </c:pt>
                <c:pt idx="7191">
                  <c:v>-846.96514368057296</c:v>
                </c:pt>
                <c:pt idx="7192">
                  <c:v>-846.972117424011</c:v>
                </c:pt>
                <c:pt idx="7193">
                  <c:v>-846.97861433029198</c:v>
                </c:pt>
                <c:pt idx="7194">
                  <c:v>-846.98427677154598</c:v>
                </c:pt>
                <c:pt idx="7195">
                  <c:v>-846.98874711990402</c:v>
                </c:pt>
                <c:pt idx="7196">
                  <c:v>-846.991786956787</c:v>
                </c:pt>
                <c:pt idx="7197">
                  <c:v>-846.99327707290695</c:v>
                </c:pt>
                <c:pt idx="7198">
                  <c:v>-846.99321746826195</c:v>
                </c:pt>
                <c:pt idx="7199">
                  <c:v>-846.991846561432</c:v>
                </c:pt>
                <c:pt idx="7200">
                  <c:v>-846.98952198028599</c:v>
                </c:pt>
                <c:pt idx="7201">
                  <c:v>-846.98660135269199</c:v>
                </c:pt>
                <c:pt idx="7202">
                  <c:v>-846.98356151580799</c:v>
                </c:pt>
                <c:pt idx="7203">
                  <c:v>-846.98081970214901</c:v>
                </c:pt>
                <c:pt idx="7204">
                  <c:v>-846.97861433029198</c:v>
                </c:pt>
                <c:pt idx="7205">
                  <c:v>-846.97736263275203</c:v>
                </c:pt>
                <c:pt idx="7206">
                  <c:v>-846.97730302810703</c:v>
                </c:pt>
                <c:pt idx="7207">
                  <c:v>-846.97867393493698</c:v>
                </c:pt>
                <c:pt idx="7208">
                  <c:v>-846.98159456253097</c:v>
                </c:pt>
                <c:pt idx="7209">
                  <c:v>-846.98588609695503</c:v>
                </c:pt>
                <c:pt idx="7210">
                  <c:v>-846.99095249176003</c:v>
                </c:pt>
                <c:pt idx="7211">
                  <c:v>-846.99643611908004</c:v>
                </c:pt>
                <c:pt idx="7212">
                  <c:v>-847.00191974639904</c:v>
                </c:pt>
                <c:pt idx="7213">
                  <c:v>-847.00698614120495</c:v>
                </c:pt>
                <c:pt idx="7214">
                  <c:v>-847.01151609420799</c:v>
                </c:pt>
                <c:pt idx="7215">
                  <c:v>-847.01509237289395</c:v>
                </c:pt>
                <c:pt idx="7216">
                  <c:v>-847.01741695404098</c:v>
                </c:pt>
                <c:pt idx="7217">
                  <c:v>-847.01843023300205</c:v>
                </c:pt>
                <c:pt idx="7218">
                  <c:v>-847.01825141906795</c:v>
                </c:pt>
                <c:pt idx="7219">
                  <c:v>-847.01735734939598</c:v>
                </c:pt>
                <c:pt idx="7220">
                  <c:v>-847.01610565185604</c:v>
                </c:pt>
                <c:pt idx="7221">
                  <c:v>-847.01467514038097</c:v>
                </c:pt>
                <c:pt idx="7222">
                  <c:v>-847.01318502426204</c:v>
                </c:pt>
                <c:pt idx="7223">
                  <c:v>-847.01181411743198</c:v>
                </c:pt>
                <c:pt idx="7224">
                  <c:v>-847.01056241989204</c:v>
                </c:pt>
                <c:pt idx="7225">
                  <c:v>-847.00960874557495</c:v>
                </c:pt>
                <c:pt idx="7226">
                  <c:v>-847.00889348983799</c:v>
                </c:pt>
                <c:pt idx="7227">
                  <c:v>-847.00817823410102</c:v>
                </c:pt>
                <c:pt idx="7228">
                  <c:v>-847.00722455978405</c:v>
                </c:pt>
                <c:pt idx="7229">
                  <c:v>-847.00549602508602</c:v>
                </c:pt>
                <c:pt idx="7230">
                  <c:v>-847.00287342071601</c:v>
                </c:pt>
                <c:pt idx="7231">
                  <c:v>-846.99917793273903</c:v>
                </c:pt>
                <c:pt idx="7232">
                  <c:v>-846.994469165802</c:v>
                </c:pt>
                <c:pt idx="7233">
                  <c:v>-846.988866329193</c:v>
                </c:pt>
                <c:pt idx="7234">
                  <c:v>-846.98254823684704</c:v>
                </c:pt>
                <c:pt idx="7235">
                  <c:v>-846.97581291198799</c:v>
                </c:pt>
                <c:pt idx="7236">
                  <c:v>-846.96907758712803</c:v>
                </c:pt>
                <c:pt idx="7237">
                  <c:v>-846.96281909942604</c:v>
                </c:pt>
                <c:pt idx="7238">
                  <c:v>-846.95763349533104</c:v>
                </c:pt>
                <c:pt idx="7239">
                  <c:v>-846.95399761199997</c:v>
                </c:pt>
                <c:pt idx="7240">
                  <c:v>-846.95220947265602</c:v>
                </c:pt>
                <c:pt idx="7241">
                  <c:v>-846.95250749588001</c:v>
                </c:pt>
                <c:pt idx="7242">
                  <c:v>-846.95471286773704</c:v>
                </c:pt>
                <c:pt idx="7243">
                  <c:v>-846.95864677429199</c:v>
                </c:pt>
                <c:pt idx="7244">
                  <c:v>-846.963891983032</c:v>
                </c:pt>
                <c:pt idx="7245">
                  <c:v>-846.97003126144398</c:v>
                </c:pt>
                <c:pt idx="7246">
                  <c:v>-846.97688579559303</c:v>
                </c:pt>
                <c:pt idx="7247">
                  <c:v>-846.98397874832199</c:v>
                </c:pt>
                <c:pt idx="7248">
                  <c:v>-846.99101209640503</c:v>
                </c:pt>
                <c:pt idx="7249">
                  <c:v>-846.99768781661999</c:v>
                </c:pt>
                <c:pt idx="7250">
                  <c:v>-847.00358867645298</c:v>
                </c:pt>
                <c:pt idx="7251">
                  <c:v>-847.008655071259</c:v>
                </c:pt>
                <c:pt idx="7252">
                  <c:v>-847.01288700103805</c:v>
                </c:pt>
                <c:pt idx="7253">
                  <c:v>-847.01622486114502</c:v>
                </c:pt>
                <c:pt idx="7254">
                  <c:v>-847.01878786087104</c:v>
                </c:pt>
                <c:pt idx="7255">
                  <c:v>-847.02045679092396</c:v>
                </c:pt>
                <c:pt idx="7256">
                  <c:v>-847.02129125595104</c:v>
                </c:pt>
                <c:pt idx="7257">
                  <c:v>-847.02135086059604</c:v>
                </c:pt>
                <c:pt idx="7258">
                  <c:v>-847.02081441879295</c:v>
                </c:pt>
                <c:pt idx="7259">
                  <c:v>-847.01997995376598</c:v>
                </c:pt>
                <c:pt idx="7260">
                  <c:v>-847.01914548873901</c:v>
                </c:pt>
                <c:pt idx="7261">
                  <c:v>-847.01854944229103</c:v>
                </c:pt>
                <c:pt idx="7262">
                  <c:v>-847.01825141906795</c:v>
                </c:pt>
                <c:pt idx="7263">
                  <c:v>-847.01843023300205</c:v>
                </c:pt>
                <c:pt idx="7264">
                  <c:v>-847.01914548873901</c:v>
                </c:pt>
                <c:pt idx="7265">
                  <c:v>-847.02027797698997</c:v>
                </c:pt>
                <c:pt idx="7266">
                  <c:v>-847.02158927917503</c:v>
                </c:pt>
                <c:pt idx="7267">
                  <c:v>-847.02272176742599</c:v>
                </c:pt>
                <c:pt idx="7268">
                  <c:v>-847.02331781387397</c:v>
                </c:pt>
                <c:pt idx="7269">
                  <c:v>-847.02301979064998</c:v>
                </c:pt>
                <c:pt idx="7270">
                  <c:v>-847.02141046524105</c:v>
                </c:pt>
                <c:pt idx="7271">
                  <c:v>-847.01837062835705</c:v>
                </c:pt>
                <c:pt idx="7272">
                  <c:v>-847.013840675354</c:v>
                </c:pt>
                <c:pt idx="7273">
                  <c:v>-847.00793981552101</c:v>
                </c:pt>
                <c:pt idx="7274">
                  <c:v>-847.00120449066196</c:v>
                </c:pt>
                <c:pt idx="7275">
                  <c:v>-846.99405193328903</c:v>
                </c:pt>
                <c:pt idx="7276">
                  <c:v>-846.98689937591598</c:v>
                </c:pt>
                <c:pt idx="7277">
                  <c:v>-846.98028326034603</c:v>
                </c:pt>
                <c:pt idx="7278">
                  <c:v>-846.97456121444702</c:v>
                </c:pt>
                <c:pt idx="7279">
                  <c:v>-846.97003126144398</c:v>
                </c:pt>
                <c:pt idx="7280">
                  <c:v>-846.966991424561</c:v>
                </c:pt>
                <c:pt idx="7281">
                  <c:v>-846.96538209915195</c:v>
                </c:pt>
                <c:pt idx="7282">
                  <c:v>-846.96496486663796</c:v>
                </c:pt>
                <c:pt idx="7283">
                  <c:v>-846.96538209915195</c:v>
                </c:pt>
                <c:pt idx="7284">
                  <c:v>-846.96639537811302</c:v>
                </c:pt>
                <c:pt idx="7285">
                  <c:v>-846.96764707565296</c:v>
                </c:pt>
                <c:pt idx="7286">
                  <c:v>-846.96901798248302</c:v>
                </c:pt>
                <c:pt idx="7287">
                  <c:v>-846.97021007537899</c:v>
                </c:pt>
                <c:pt idx="7288">
                  <c:v>-846.97092533111595</c:v>
                </c:pt>
                <c:pt idx="7289">
                  <c:v>-846.97086572647095</c:v>
                </c:pt>
                <c:pt idx="7290">
                  <c:v>-846.96973323821999</c:v>
                </c:pt>
                <c:pt idx="7291">
                  <c:v>-846.96758747100898</c:v>
                </c:pt>
                <c:pt idx="7292">
                  <c:v>-846.96448802947998</c:v>
                </c:pt>
                <c:pt idx="7293">
                  <c:v>-846.96067333221504</c:v>
                </c:pt>
                <c:pt idx="7294">
                  <c:v>-846.95638179779098</c:v>
                </c:pt>
                <c:pt idx="7295">
                  <c:v>-846.95185184478805</c:v>
                </c:pt>
                <c:pt idx="7296">
                  <c:v>-846.94738149643001</c:v>
                </c:pt>
                <c:pt idx="7297">
                  <c:v>-846.94320917129505</c:v>
                </c:pt>
                <c:pt idx="7298">
                  <c:v>-846.93969249725399</c:v>
                </c:pt>
                <c:pt idx="7299">
                  <c:v>-846.93701028823898</c:v>
                </c:pt>
                <c:pt idx="7300">
                  <c:v>-846.93540096283004</c:v>
                </c:pt>
                <c:pt idx="7301">
                  <c:v>-846.93498373031605</c:v>
                </c:pt>
                <c:pt idx="7302">
                  <c:v>-846.93557977676403</c:v>
                </c:pt>
                <c:pt idx="7303">
                  <c:v>-846.93701028823898</c:v>
                </c:pt>
                <c:pt idx="7304">
                  <c:v>-846.93921566009499</c:v>
                </c:pt>
                <c:pt idx="7305">
                  <c:v>-846.94213628768898</c:v>
                </c:pt>
                <c:pt idx="7306">
                  <c:v>-846.94607019424495</c:v>
                </c:pt>
                <c:pt idx="7307">
                  <c:v>-846.95095777511597</c:v>
                </c:pt>
                <c:pt idx="7308">
                  <c:v>-846.95673942565895</c:v>
                </c:pt>
                <c:pt idx="7309">
                  <c:v>-846.96311712265003</c:v>
                </c:pt>
                <c:pt idx="7310">
                  <c:v>-846.96967363357601</c:v>
                </c:pt>
                <c:pt idx="7311">
                  <c:v>-846.97611093521095</c:v>
                </c:pt>
                <c:pt idx="7312">
                  <c:v>-846.98219060897804</c:v>
                </c:pt>
                <c:pt idx="7313">
                  <c:v>-846.98767423629795</c:v>
                </c:pt>
                <c:pt idx="7314">
                  <c:v>-846.99208498001099</c:v>
                </c:pt>
                <c:pt idx="7315">
                  <c:v>-846.99506521224998</c:v>
                </c:pt>
                <c:pt idx="7316">
                  <c:v>-846.99643611908004</c:v>
                </c:pt>
                <c:pt idx="7317">
                  <c:v>-846.99625730514504</c:v>
                </c:pt>
                <c:pt idx="7318">
                  <c:v>-846.99470758438099</c:v>
                </c:pt>
                <c:pt idx="7319">
                  <c:v>-846.99202537536598</c:v>
                </c:pt>
                <c:pt idx="7320">
                  <c:v>-846.98838949203503</c:v>
                </c:pt>
                <c:pt idx="7321">
                  <c:v>-846.98403835296699</c:v>
                </c:pt>
                <c:pt idx="7322">
                  <c:v>-846.97921037673996</c:v>
                </c:pt>
                <c:pt idx="7323">
                  <c:v>-846.97414398193405</c:v>
                </c:pt>
                <c:pt idx="7324">
                  <c:v>-846.96919679641701</c:v>
                </c:pt>
                <c:pt idx="7325">
                  <c:v>-846.96466684341499</c:v>
                </c:pt>
                <c:pt idx="7326">
                  <c:v>-846.96085214614902</c:v>
                </c:pt>
                <c:pt idx="7327">
                  <c:v>-846.95805072784401</c:v>
                </c:pt>
                <c:pt idx="7328">
                  <c:v>-846.95650100707996</c:v>
                </c:pt>
                <c:pt idx="7329">
                  <c:v>-846.95638179779098</c:v>
                </c:pt>
                <c:pt idx="7330">
                  <c:v>-846.95799112320003</c:v>
                </c:pt>
                <c:pt idx="7331">
                  <c:v>-846.96120977401802</c:v>
                </c:pt>
                <c:pt idx="7332">
                  <c:v>-846.96591854095504</c:v>
                </c:pt>
                <c:pt idx="7333">
                  <c:v>-846.97193861007702</c:v>
                </c:pt>
                <c:pt idx="7334">
                  <c:v>-846.97885274887096</c:v>
                </c:pt>
                <c:pt idx="7335">
                  <c:v>-846.986243724823</c:v>
                </c:pt>
                <c:pt idx="7336">
                  <c:v>-846.99351549148605</c:v>
                </c:pt>
                <c:pt idx="7337">
                  <c:v>-847.000072002411</c:v>
                </c:pt>
                <c:pt idx="7338">
                  <c:v>-847.00531721115101</c:v>
                </c:pt>
                <c:pt idx="7339">
                  <c:v>-847.00877428054798</c:v>
                </c:pt>
                <c:pt idx="7340">
                  <c:v>-847.01008558273304</c:v>
                </c:pt>
                <c:pt idx="7341">
                  <c:v>-847.00913190841698</c:v>
                </c:pt>
                <c:pt idx="7342">
                  <c:v>-847.006032466889</c:v>
                </c:pt>
                <c:pt idx="7343">
                  <c:v>-847.00114488601696</c:v>
                </c:pt>
                <c:pt idx="7344">
                  <c:v>-846.99512481689499</c:v>
                </c:pt>
                <c:pt idx="7345">
                  <c:v>-846.98874711990402</c:v>
                </c:pt>
                <c:pt idx="7346">
                  <c:v>-846.98290586471603</c:v>
                </c:pt>
                <c:pt idx="7347">
                  <c:v>-846.97849512100197</c:v>
                </c:pt>
                <c:pt idx="7348">
                  <c:v>-846.97599172592197</c:v>
                </c:pt>
                <c:pt idx="7349">
                  <c:v>-846.97563409805298</c:v>
                </c:pt>
                <c:pt idx="7350">
                  <c:v>-846.97724342346203</c:v>
                </c:pt>
                <c:pt idx="7351">
                  <c:v>-846.98046207428001</c:v>
                </c:pt>
                <c:pt idx="7352">
                  <c:v>-846.98445558547996</c:v>
                </c:pt>
                <c:pt idx="7353">
                  <c:v>-846.98850870132503</c:v>
                </c:pt>
                <c:pt idx="7354">
                  <c:v>-846.991786956787</c:v>
                </c:pt>
                <c:pt idx="7355">
                  <c:v>-846.99357509613105</c:v>
                </c:pt>
                <c:pt idx="7356">
                  <c:v>-846.99351549148605</c:v>
                </c:pt>
                <c:pt idx="7357">
                  <c:v>-846.99154853820801</c:v>
                </c:pt>
                <c:pt idx="7358">
                  <c:v>-846.98779344558704</c:v>
                </c:pt>
                <c:pt idx="7359">
                  <c:v>-846.98278665542603</c:v>
                </c:pt>
                <c:pt idx="7360">
                  <c:v>-846.97706460952804</c:v>
                </c:pt>
                <c:pt idx="7361">
                  <c:v>-846.97134256362904</c:v>
                </c:pt>
                <c:pt idx="7362">
                  <c:v>-846.96615695953403</c:v>
                </c:pt>
                <c:pt idx="7363">
                  <c:v>-846.96198463439998</c:v>
                </c:pt>
                <c:pt idx="7364">
                  <c:v>-846.95906400680599</c:v>
                </c:pt>
                <c:pt idx="7365">
                  <c:v>-846.95739507675205</c:v>
                </c:pt>
                <c:pt idx="7366">
                  <c:v>-846.95697784423805</c:v>
                </c:pt>
                <c:pt idx="7367">
                  <c:v>-846.95757389068604</c:v>
                </c:pt>
                <c:pt idx="7368">
                  <c:v>-846.95888519287098</c:v>
                </c:pt>
                <c:pt idx="7369">
                  <c:v>-846.96061372757003</c:v>
                </c:pt>
                <c:pt idx="7370">
                  <c:v>-846.96240186691296</c:v>
                </c:pt>
                <c:pt idx="7371">
                  <c:v>-846.963951587677</c:v>
                </c:pt>
                <c:pt idx="7372">
                  <c:v>-846.96526288986195</c:v>
                </c:pt>
                <c:pt idx="7373">
                  <c:v>-846.96633577346802</c:v>
                </c:pt>
                <c:pt idx="7374">
                  <c:v>-846.96711063384998</c:v>
                </c:pt>
                <c:pt idx="7375">
                  <c:v>-846.96758747100898</c:v>
                </c:pt>
                <c:pt idx="7376">
                  <c:v>-846.96758747100898</c:v>
                </c:pt>
                <c:pt idx="7377">
                  <c:v>-846.967051029206</c:v>
                </c:pt>
                <c:pt idx="7378">
                  <c:v>-846.96609735488903</c:v>
                </c:pt>
                <c:pt idx="7379">
                  <c:v>-846.96478605270397</c:v>
                </c:pt>
                <c:pt idx="7380">
                  <c:v>-846.96305751800605</c:v>
                </c:pt>
                <c:pt idx="7381">
                  <c:v>-846.96103096008301</c:v>
                </c:pt>
                <c:pt idx="7382">
                  <c:v>-846.95858716964699</c:v>
                </c:pt>
                <c:pt idx="7383">
                  <c:v>-846.95596456527699</c:v>
                </c:pt>
                <c:pt idx="7384">
                  <c:v>-846.95340156555199</c:v>
                </c:pt>
                <c:pt idx="7385">
                  <c:v>-846.95119619369495</c:v>
                </c:pt>
                <c:pt idx="7386">
                  <c:v>-846.94940805435203</c:v>
                </c:pt>
                <c:pt idx="7387">
                  <c:v>-846.94803714752197</c:v>
                </c:pt>
                <c:pt idx="7388">
                  <c:v>-846.94702386856102</c:v>
                </c:pt>
                <c:pt idx="7389">
                  <c:v>-846.94618940353405</c:v>
                </c:pt>
                <c:pt idx="7390">
                  <c:v>-846.94547414779697</c:v>
                </c:pt>
                <c:pt idx="7391">
                  <c:v>-846.94469928741501</c:v>
                </c:pt>
                <c:pt idx="7392">
                  <c:v>-846.94374561309803</c:v>
                </c:pt>
                <c:pt idx="7393">
                  <c:v>-846.94237470626899</c:v>
                </c:pt>
                <c:pt idx="7394">
                  <c:v>-846.94058656692505</c:v>
                </c:pt>
                <c:pt idx="7395">
                  <c:v>-846.93856000900303</c:v>
                </c:pt>
                <c:pt idx="7396">
                  <c:v>-846.936473846436</c:v>
                </c:pt>
                <c:pt idx="7397">
                  <c:v>-846.93450689315796</c:v>
                </c:pt>
                <c:pt idx="7398">
                  <c:v>-846.93289756774902</c:v>
                </c:pt>
                <c:pt idx="7399">
                  <c:v>-846.93176507949897</c:v>
                </c:pt>
                <c:pt idx="7400">
                  <c:v>-846.93104982376099</c:v>
                </c:pt>
                <c:pt idx="7401">
                  <c:v>-846.930871009827</c:v>
                </c:pt>
                <c:pt idx="7402">
                  <c:v>-846.93110942840599</c:v>
                </c:pt>
                <c:pt idx="7403">
                  <c:v>-846.93152666091896</c:v>
                </c:pt>
                <c:pt idx="7404">
                  <c:v>-846.93194389343296</c:v>
                </c:pt>
                <c:pt idx="7405">
                  <c:v>-846.93206310272205</c:v>
                </c:pt>
                <c:pt idx="7406">
                  <c:v>-846.93176507949897</c:v>
                </c:pt>
                <c:pt idx="7407">
                  <c:v>-846.93110942840599</c:v>
                </c:pt>
                <c:pt idx="7408">
                  <c:v>-846.93027496337902</c:v>
                </c:pt>
                <c:pt idx="7409">
                  <c:v>-846.92955970764206</c:v>
                </c:pt>
                <c:pt idx="7410">
                  <c:v>-846.92926168441795</c:v>
                </c:pt>
                <c:pt idx="7411">
                  <c:v>-846.92979812622104</c:v>
                </c:pt>
                <c:pt idx="7412">
                  <c:v>-846.93140745162998</c:v>
                </c:pt>
                <c:pt idx="7413">
                  <c:v>-846.93420886993397</c:v>
                </c:pt>
                <c:pt idx="7414">
                  <c:v>-846.93808317184505</c:v>
                </c:pt>
                <c:pt idx="7415">
                  <c:v>-846.94279193878197</c:v>
                </c:pt>
                <c:pt idx="7416">
                  <c:v>-846.94803714752197</c:v>
                </c:pt>
                <c:pt idx="7417">
                  <c:v>-846.95363998413097</c:v>
                </c:pt>
                <c:pt idx="7418">
                  <c:v>-846.95924282073997</c:v>
                </c:pt>
                <c:pt idx="7419">
                  <c:v>-846.96472644805897</c:v>
                </c:pt>
                <c:pt idx="7420">
                  <c:v>-846.96961402893101</c:v>
                </c:pt>
                <c:pt idx="7421">
                  <c:v>-846.97366714477596</c:v>
                </c:pt>
                <c:pt idx="7422">
                  <c:v>-846.97670698165905</c:v>
                </c:pt>
                <c:pt idx="7423">
                  <c:v>-846.97867393493698</c:v>
                </c:pt>
                <c:pt idx="7424">
                  <c:v>-846.97950839996395</c:v>
                </c:pt>
                <c:pt idx="7425">
                  <c:v>-846.97903156280495</c:v>
                </c:pt>
                <c:pt idx="7426">
                  <c:v>-846.97706460952804</c:v>
                </c:pt>
                <c:pt idx="7427">
                  <c:v>-846.97348833084095</c:v>
                </c:pt>
                <c:pt idx="7428">
                  <c:v>-846.96848154068005</c:v>
                </c:pt>
                <c:pt idx="7429">
                  <c:v>-846.96258068084705</c:v>
                </c:pt>
                <c:pt idx="7430">
                  <c:v>-846.95638179779098</c:v>
                </c:pt>
                <c:pt idx="7431">
                  <c:v>-846.95054054260299</c:v>
                </c:pt>
                <c:pt idx="7432">
                  <c:v>-846.94571256637596</c:v>
                </c:pt>
                <c:pt idx="7433">
                  <c:v>-846.94219589233398</c:v>
                </c:pt>
                <c:pt idx="7434">
                  <c:v>-846.94034814834595</c:v>
                </c:pt>
                <c:pt idx="7435">
                  <c:v>-846.94046735763595</c:v>
                </c:pt>
                <c:pt idx="7436">
                  <c:v>-846.94255352020298</c:v>
                </c:pt>
                <c:pt idx="7437">
                  <c:v>-846.94612979888905</c:v>
                </c:pt>
                <c:pt idx="7438">
                  <c:v>-846.95083856582698</c:v>
                </c:pt>
                <c:pt idx="7439">
                  <c:v>-846.95608377456699</c:v>
                </c:pt>
                <c:pt idx="7440">
                  <c:v>-846.961269378662</c:v>
                </c:pt>
                <c:pt idx="7441">
                  <c:v>-846.96615695953403</c:v>
                </c:pt>
                <c:pt idx="7442">
                  <c:v>-846.97056770324696</c:v>
                </c:pt>
                <c:pt idx="7443">
                  <c:v>-846.97420358657905</c:v>
                </c:pt>
                <c:pt idx="7444">
                  <c:v>-846.97694540023804</c:v>
                </c:pt>
                <c:pt idx="7445">
                  <c:v>-846.97879314422596</c:v>
                </c:pt>
                <c:pt idx="7446">
                  <c:v>-846.97986602783203</c:v>
                </c:pt>
                <c:pt idx="7447">
                  <c:v>-846.98022365570102</c:v>
                </c:pt>
                <c:pt idx="7448">
                  <c:v>-846.98004484176704</c:v>
                </c:pt>
                <c:pt idx="7449">
                  <c:v>-846.97944879531894</c:v>
                </c:pt>
                <c:pt idx="7450">
                  <c:v>-846.97837591171299</c:v>
                </c:pt>
                <c:pt idx="7451">
                  <c:v>-846.97688579559303</c:v>
                </c:pt>
                <c:pt idx="7452">
                  <c:v>-846.97497844696102</c:v>
                </c:pt>
                <c:pt idx="7453">
                  <c:v>-846.97271347045898</c:v>
                </c:pt>
                <c:pt idx="7454">
                  <c:v>-846.97009086608898</c:v>
                </c:pt>
                <c:pt idx="7455">
                  <c:v>-846.96717023849499</c:v>
                </c:pt>
                <c:pt idx="7456">
                  <c:v>-846.964011192322</c:v>
                </c:pt>
                <c:pt idx="7457">
                  <c:v>-846.96085214614902</c:v>
                </c:pt>
                <c:pt idx="7458">
                  <c:v>-846.95811033248901</c:v>
                </c:pt>
                <c:pt idx="7459">
                  <c:v>-846.95620298385597</c:v>
                </c:pt>
                <c:pt idx="7460">
                  <c:v>-846.95554733276401</c:v>
                </c:pt>
                <c:pt idx="7461">
                  <c:v>-846.95620298385597</c:v>
                </c:pt>
                <c:pt idx="7462">
                  <c:v>-846.958348751068</c:v>
                </c:pt>
                <c:pt idx="7463">
                  <c:v>-846.96186542510998</c:v>
                </c:pt>
                <c:pt idx="7464">
                  <c:v>-846.96669340133701</c:v>
                </c:pt>
                <c:pt idx="7465">
                  <c:v>-846.97235584259101</c:v>
                </c:pt>
                <c:pt idx="7466">
                  <c:v>-846.97825670242298</c:v>
                </c:pt>
                <c:pt idx="7467">
                  <c:v>-846.98338270187401</c:v>
                </c:pt>
                <c:pt idx="7468">
                  <c:v>-846.98713779449497</c:v>
                </c:pt>
                <c:pt idx="7469">
                  <c:v>-846.98880672454902</c:v>
                </c:pt>
                <c:pt idx="7470">
                  <c:v>-846.98838949203503</c:v>
                </c:pt>
                <c:pt idx="7471">
                  <c:v>-846.98600530624401</c:v>
                </c:pt>
                <c:pt idx="7472">
                  <c:v>-846.98201179504395</c:v>
                </c:pt>
                <c:pt idx="7473">
                  <c:v>-846.97688579559303</c:v>
                </c:pt>
                <c:pt idx="7474">
                  <c:v>-846.97134256362904</c:v>
                </c:pt>
                <c:pt idx="7475">
                  <c:v>-846.96627616882301</c:v>
                </c:pt>
                <c:pt idx="7476">
                  <c:v>-846.96246147155796</c:v>
                </c:pt>
                <c:pt idx="7477">
                  <c:v>-846.96055412292503</c:v>
                </c:pt>
                <c:pt idx="7478">
                  <c:v>-846.96085214614902</c:v>
                </c:pt>
                <c:pt idx="7479">
                  <c:v>-846.96323633194004</c:v>
                </c:pt>
                <c:pt idx="7480">
                  <c:v>-846.96722984313999</c:v>
                </c:pt>
                <c:pt idx="7481">
                  <c:v>-846.97199821472202</c:v>
                </c:pt>
                <c:pt idx="7482">
                  <c:v>-846.97664737701405</c:v>
                </c:pt>
                <c:pt idx="7483">
                  <c:v>-846.98034286499001</c:v>
                </c:pt>
                <c:pt idx="7484">
                  <c:v>-846.98242902755806</c:v>
                </c:pt>
                <c:pt idx="7485">
                  <c:v>-846.98248863220203</c:v>
                </c:pt>
                <c:pt idx="7486">
                  <c:v>-846.98046207428001</c:v>
                </c:pt>
                <c:pt idx="7487">
                  <c:v>-846.97658777236995</c:v>
                </c:pt>
                <c:pt idx="7488">
                  <c:v>-846.97146177291904</c:v>
                </c:pt>
                <c:pt idx="7489">
                  <c:v>-846.96579933166504</c:v>
                </c:pt>
                <c:pt idx="7490">
                  <c:v>-846.96031570434604</c:v>
                </c:pt>
                <c:pt idx="7491">
                  <c:v>-846.95554733276401</c:v>
                </c:pt>
                <c:pt idx="7492">
                  <c:v>-846.95185184478805</c:v>
                </c:pt>
                <c:pt idx="7493">
                  <c:v>-846.94934844970703</c:v>
                </c:pt>
                <c:pt idx="7494">
                  <c:v>-846.94785833358799</c:v>
                </c:pt>
                <c:pt idx="7495">
                  <c:v>-846.94714307785102</c:v>
                </c:pt>
                <c:pt idx="7496">
                  <c:v>-846.94660663604805</c:v>
                </c:pt>
                <c:pt idx="7497">
                  <c:v>-846.94583177566506</c:v>
                </c:pt>
                <c:pt idx="7498">
                  <c:v>-846.944580078125</c:v>
                </c:pt>
                <c:pt idx="7499">
                  <c:v>-846.94291114807095</c:v>
                </c:pt>
                <c:pt idx="7500">
                  <c:v>-846.94100379943904</c:v>
                </c:pt>
                <c:pt idx="7501">
                  <c:v>-846.93933486938499</c:v>
                </c:pt>
                <c:pt idx="7502">
                  <c:v>-846.93820238113403</c:v>
                </c:pt>
                <c:pt idx="7503">
                  <c:v>-846.93796396255505</c:v>
                </c:pt>
                <c:pt idx="7504">
                  <c:v>-846.93879842758201</c:v>
                </c:pt>
                <c:pt idx="7505">
                  <c:v>-846.94094419479404</c:v>
                </c:pt>
                <c:pt idx="7506">
                  <c:v>-846.944580078125</c:v>
                </c:pt>
                <c:pt idx="7507">
                  <c:v>-846.94964647293102</c:v>
                </c:pt>
                <c:pt idx="7508">
                  <c:v>-846.955726146698</c:v>
                </c:pt>
                <c:pt idx="7509">
                  <c:v>-846.96240186691296</c:v>
                </c:pt>
                <c:pt idx="7510">
                  <c:v>-846.96913719177303</c:v>
                </c:pt>
                <c:pt idx="7511">
                  <c:v>-846.975514888764</c:v>
                </c:pt>
                <c:pt idx="7512">
                  <c:v>-846.98117733001698</c:v>
                </c:pt>
                <c:pt idx="7513">
                  <c:v>-846.98594570159901</c:v>
                </c:pt>
                <c:pt idx="7514">
                  <c:v>-846.989343166352</c:v>
                </c:pt>
                <c:pt idx="7515">
                  <c:v>-846.99107170105003</c:v>
                </c:pt>
                <c:pt idx="7516">
                  <c:v>-846.99101209640503</c:v>
                </c:pt>
                <c:pt idx="7517">
                  <c:v>-846.98904514312801</c:v>
                </c:pt>
                <c:pt idx="7518">
                  <c:v>-846.98552846908603</c:v>
                </c:pt>
                <c:pt idx="7519">
                  <c:v>-846.98087930679299</c:v>
                </c:pt>
                <c:pt idx="7520">
                  <c:v>-846.97557449340798</c:v>
                </c:pt>
                <c:pt idx="7521">
                  <c:v>-846.969912052155</c:v>
                </c:pt>
                <c:pt idx="7522">
                  <c:v>-846.964309215546</c:v>
                </c:pt>
                <c:pt idx="7523">
                  <c:v>-846.95918321609497</c:v>
                </c:pt>
                <c:pt idx="7524">
                  <c:v>-846.95513010025002</c:v>
                </c:pt>
                <c:pt idx="7525">
                  <c:v>-846.95250749588001</c:v>
                </c:pt>
                <c:pt idx="7526">
                  <c:v>-846.95137500762996</c:v>
                </c:pt>
                <c:pt idx="7527">
                  <c:v>-846.95137500762996</c:v>
                </c:pt>
                <c:pt idx="7528">
                  <c:v>-846.95203065872204</c:v>
                </c:pt>
                <c:pt idx="7529">
                  <c:v>-846.95262670517002</c:v>
                </c:pt>
                <c:pt idx="7530">
                  <c:v>-846.95286512374901</c:v>
                </c:pt>
                <c:pt idx="7531">
                  <c:v>-846.95226907730103</c:v>
                </c:pt>
                <c:pt idx="7532">
                  <c:v>-846.95077896118198</c:v>
                </c:pt>
                <c:pt idx="7533">
                  <c:v>-846.94809675216698</c:v>
                </c:pt>
                <c:pt idx="7534">
                  <c:v>-846.94422245025703</c:v>
                </c:pt>
                <c:pt idx="7535">
                  <c:v>-846.93933486938499</c:v>
                </c:pt>
                <c:pt idx="7536">
                  <c:v>-846.93397045135498</c:v>
                </c:pt>
                <c:pt idx="7537">
                  <c:v>-846.92884445190498</c:v>
                </c:pt>
                <c:pt idx="7538">
                  <c:v>-846.92455291748104</c:v>
                </c:pt>
                <c:pt idx="7539">
                  <c:v>-846.92169189453102</c:v>
                </c:pt>
                <c:pt idx="7540">
                  <c:v>-846.92032098770198</c:v>
                </c:pt>
                <c:pt idx="7541">
                  <c:v>-846.92055940628097</c:v>
                </c:pt>
                <c:pt idx="7542">
                  <c:v>-846.92216873169002</c:v>
                </c:pt>
                <c:pt idx="7543">
                  <c:v>-846.925148963928</c:v>
                </c:pt>
                <c:pt idx="7544">
                  <c:v>-846.92920207977295</c:v>
                </c:pt>
                <c:pt idx="7545">
                  <c:v>-846.93408966064499</c:v>
                </c:pt>
                <c:pt idx="7546">
                  <c:v>-846.93921566009499</c:v>
                </c:pt>
                <c:pt idx="7547">
                  <c:v>-846.94398403167702</c:v>
                </c:pt>
                <c:pt idx="7548">
                  <c:v>-846.94797754287697</c:v>
                </c:pt>
                <c:pt idx="7549">
                  <c:v>-846.95107698440597</c:v>
                </c:pt>
                <c:pt idx="7550">
                  <c:v>-846.953163146973</c:v>
                </c:pt>
                <c:pt idx="7551">
                  <c:v>-846.95423603057895</c:v>
                </c:pt>
                <c:pt idx="7552">
                  <c:v>-846.95447444915806</c:v>
                </c:pt>
                <c:pt idx="7553">
                  <c:v>-846.95375919342098</c:v>
                </c:pt>
                <c:pt idx="7554">
                  <c:v>-846.95256710052502</c:v>
                </c:pt>
                <c:pt idx="7555">
                  <c:v>-846.95113658905098</c:v>
                </c:pt>
                <c:pt idx="7556">
                  <c:v>-846.95006370544502</c:v>
                </c:pt>
                <c:pt idx="7557">
                  <c:v>-846.94952726364204</c:v>
                </c:pt>
                <c:pt idx="7558">
                  <c:v>-846.94946765899704</c:v>
                </c:pt>
                <c:pt idx="7559">
                  <c:v>-846.94964647293102</c:v>
                </c:pt>
                <c:pt idx="7560">
                  <c:v>-846.95000410080002</c:v>
                </c:pt>
                <c:pt idx="7561">
                  <c:v>-846.95042133331299</c:v>
                </c:pt>
                <c:pt idx="7562">
                  <c:v>-846.95095777511597</c:v>
                </c:pt>
                <c:pt idx="7563">
                  <c:v>-846.95173263549805</c:v>
                </c:pt>
                <c:pt idx="7564">
                  <c:v>-846.95268630981502</c:v>
                </c:pt>
                <c:pt idx="7565">
                  <c:v>-846.95387840270996</c:v>
                </c:pt>
                <c:pt idx="7566">
                  <c:v>-846.95554733276401</c:v>
                </c:pt>
                <c:pt idx="7567">
                  <c:v>-846.95781230926502</c:v>
                </c:pt>
                <c:pt idx="7568">
                  <c:v>-846.96091175079403</c:v>
                </c:pt>
                <c:pt idx="7569">
                  <c:v>-846.96466684341499</c:v>
                </c:pt>
                <c:pt idx="7570">
                  <c:v>-846.96871995925903</c:v>
                </c:pt>
                <c:pt idx="7571">
                  <c:v>-846.97247505188</c:v>
                </c:pt>
                <c:pt idx="7572">
                  <c:v>-846.97527647018501</c:v>
                </c:pt>
                <c:pt idx="7573">
                  <c:v>-846.97676658630405</c:v>
                </c:pt>
                <c:pt idx="7574">
                  <c:v>-846.97652816772495</c:v>
                </c:pt>
                <c:pt idx="7575">
                  <c:v>-846.97456121444702</c:v>
                </c:pt>
                <c:pt idx="7576">
                  <c:v>-846.97110414505005</c:v>
                </c:pt>
                <c:pt idx="7577">
                  <c:v>-846.96657419204701</c:v>
                </c:pt>
                <c:pt idx="7578">
                  <c:v>-846.96162700653099</c:v>
                </c:pt>
                <c:pt idx="7579">
                  <c:v>-846.95703744888306</c:v>
                </c:pt>
                <c:pt idx="7580">
                  <c:v>-846.95346117019699</c:v>
                </c:pt>
                <c:pt idx="7581">
                  <c:v>-846.95161342620895</c:v>
                </c:pt>
                <c:pt idx="7582">
                  <c:v>-846.95161342620895</c:v>
                </c:pt>
                <c:pt idx="7583">
                  <c:v>-846.95363998413097</c:v>
                </c:pt>
                <c:pt idx="7584">
                  <c:v>-846.95751428604103</c:v>
                </c:pt>
                <c:pt idx="7585">
                  <c:v>-846.96281909942604</c:v>
                </c:pt>
                <c:pt idx="7586">
                  <c:v>-846.96919679641701</c:v>
                </c:pt>
                <c:pt idx="7587">
                  <c:v>-846.97599172592197</c:v>
                </c:pt>
                <c:pt idx="7588">
                  <c:v>-846.98242902755806</c:v>
                </c:pt>
                <c:pt idx="7589">
                  <c:v>-846.98803186416603</c:v>
                </c:pt>
                <c:pt idx="7590">
                  <c:v>-846.99238300323498</c:v>
                </c:pt>
                <c:pt idx="7591">
                  <c:v>-846.99524402618397</c:v>
                </c:pt>
                <c:pt idx="7592">
                  <c:v>-846.99673414230404</c:v>
                </c:pt>
                <c:pt idx="7593">
                  <c:v>-846.99691295623802</c:v>
                </c:pt>
                <c:pt idx="7594">
                  <c:v>-846.99589967727695</c:v>
                </c:pt>
                <c:pt idx="7595">
                  <c:v>-846.99393272399902</c:v>
                </c:pt>
                <c:pt idx="7596">
                  <c:v>-846.99131011962902</c:v>
                </c:pt>
                <c:pt idx="7597">
                  <c:v>-846.98850870132503</c:v>
                </c:pt>
                <c:pt idx="7598">
                  <c:v>-846.98582649231003</c:v>
                </c:pt>
                <c:pt idx="7599">
                  <c:v>-846.98350191116401</c:v>
                </c:pt>
                <c:pt idx="7600">
                  <c:v>-846.98165416717598</c:v>
                </c:pt>
                <c:pt idx="7601">
                  <c:v>-846.98004484176704</c:v>
                </c:pt>
                <c:pt idx="7602">
                  <c:v>-846.97873353958198</c:v>
                </c:pt>
                <c:pt idx="7603">
                  <c:v>-846.97766065597602</c:v>
                </c:pt>
                <c:pt idx="7604">
                  <c:v>-846.97664737701405</c:v>
                </c:pt>
                <c:pt idx="7605">
                  <c:v>-846.97557449340798</c:v>
                </c:pt>
                <c:pt idx="7606">
                  <c:v>-846.97432279586803</c:v>
                </c:pt>
                <c:pt idx="7607">
                  <c:v>-846.97271347045898</c:v>
                </c:pt>
                <c:pt idx="7608">
                  <c:v>-846.97080612182594</c:v>
                </c:pt>
                <c:pt idx="7609">
                  <c:v>-846.96871995925903</c:v>
                </c:pt>
                <c:pt idx="7610">
                  <c:v>-846.96669340133701</c:v>
                </c:pt>
                <c:pt idx="7611">
                  <c:v>-846.96508407592796</c:v>
                </c:pt>
                <c:pt idx="7612">
                  <c:v>-846.964011192322</c:v>
                </c:pt>
                <c:pt idx="7613">
                  <c:v>-846.96365356445301</c:v>
                </c:pt>
                <c:pt idx="7614">
                  <c:v>-846.964011192322</c:v>
                </c:pt>
                <c:pt idx="7615">
                  <c:v>-846.96508407592796</c:v>
                </c:pt>
                <c:pt idx="7616">
                  <c:v>-846.96669340133701</c:v>
                </c:pt>
                <c:pt idx="7617">
                  <c:v>-846.96860074997005</c:v>
                </c:pt>
                <c:pt idx="7618">
                  <c:v>-846.97056770324696</c:v>
                </c:pt>
                <c:pt idx="7619">
                  <c:v>-846.972117424011</c:v>
                </c:pt>
                <c:pt idx="7620">
                  <c:v>-846.97307109832798</c:v>
                </c:pt>
                <c:pt idx="7621">
                  <c:v>-846.97336912155197</c:v>
                </c:pt>
                <c:pt idx="7622">
                  <c:v>-846.97307109832798</c:v>
                </c:pt>
                <c:pt idx="7623">
                  <c:v>-846.972534656525</c:v>
                </c:pt>
                <c:pt idx="7624">
                  <c:v>-846.97193861007702</c:v>
                </c:pt>
                <c:pt idx="7625">
                  <c:v>-846.97158098220802</c:v>
                </c:pt>
                <c:pt idx="7626">
                  <c:v>-846.97146177291904</c:v>
                </c:pt>
                <c:pt idx="7627">
                  <c:v>-846.97164058685303</c:v>
                </c:pt>
                <c:pt idx="7628">
                  <c:v>-846.97193861007702</c:v>
                </c:pt>
                <c:pt idx="7629">
                  <c:v>-846.97241544723499</c:v>
                </c:pt>
                <c:pt idx="7630">
                  <c:v>-846.97283267974899</c:v>
                </c:pt>
                <c:pt idx="7631">
                  <c:v>-846.97301149368298</c:v>
                </c:pt>
                <c:pt idx="7632">
                  <c:v>-846.97277307510399</c:v>
                </c:pt>
                <c:pt idx="7633">
                  <c:v>-846.972117424011</c:v>
                </c:pt>
                <c:pt idx="7634">
                  <c:v>-846.97122335434005</c:v>
                </c:pt>
                <c:pt idx="7635">
                  <c:v>-846.97038888931297</c:v>
                </c:pt>
                <c:pt idx="7636">
                  <c:v>-846.96967363357601</c:v>
                </c:pt>
                <c:pt idx="7637">
                  <c:v>-846.96919679641701</c:v>
                </c:pt>
                <c:pt idx="7638">
                  <c:v>-846.96871995925903</c:v>
                </c:pt>
                <c:pt idx="7639">
                  <c:v>-846.96806430816696</c:v>
                </c:pt>
                <c:pt idx="7640">
                  <c:v>-846.96728944778499</c:v>
                </c:pt>
                <c:pt idx="7641">
                  <c:v>-846.96633577346802</c:v>
                </c:pt>
                <c:pt idx="7642">
                  <c:v>-846.96526288986195</c:v>
                </c:pt>
                <c:pt idx="7643">
                  <c:v>-846.963951587677</c:v>
                </c:pt>
                <c:pt idx="7644">
                  <c:v>-846.96216344833397</c:v>
                </c:pt>
                <c:pt idx="7645">
                  <c:v>-846.96001768112205</c:v>
                </c:pt>
                <c:pt idx="7646">
                  <c:v>-846.95775270462104</c:v>
                </c:pt>
                <c:pt idx="7647">
                  <c:v>-846.95560693740902</c:v>
                </c:pt>
                <c:pt idx="7648">
                  <c:v>-846.95387840270996</c:v>
                </c:pt>
                <c:pt idx="7649">
                  <c:v>-846.95244789123603</c:v>
                </c:pt>
                <c:pt idx="7650">
                  <c:v>-846.95113658905098</c:v>
                </c:pt>
                <c:pt idx="7651">
                  <c:v>-846.94988489151001</c:v>
                </c:pt>
                <c:pt idx="7652">
                  <c:v>-846.94869279861496</c:v>
                </c:pt>
                <c:pt idx="7653">
                  <c:v>-846.94773912429798</c:v>
                </c:pt>
                <c:pt idx="7654">
                  <c:v>-846.94726228714001</c:v>
                </c:pt>
                <c:pt idx="7655">
                  <c:v>-846.94750070571899</c:v>
                </c:pt>
                <c:pt idx="7656">
                  <c:v>-846.94851398467995</c:v>
                </c:pt>
                <c:pt idx="7657">
                  <c:v>-846.95042133331299</c:v>
                </c:pt>
                <c:pt idx="7658">
                  <c:v>-846.95352077484199</c:v>
                </c:pt>
                <c:pt idx="7659">
                  <c:v>-846.95805072784401</c:v>
                </c:pt>
                <c:pt idx="7660">
                  <c:v>-846.96383237838802</c:v>
                </c:pt>
                <c:pt idx="7661">
                  <c:v>-846.97068691253696</c:v>
                </c:pt>
                <c:pt idx="7662">
                  <c:v>-846.978137493134</c:v>
                </c:pt>
                <c:pt idx="7663">
                  <c:v>-846.98564767837502</c:v>
                </c:pt>
                <c:pt idx="7664">
                  <c:v>-846.99268102645897</c:v>
                </c:pt>
                <c:pt idx="7665">
                  <c:v>-846.99864149093605</c:v>
                </c:pt>
                <c:pt idx="7666">
                  <c:v>-847.00275421142601</c:v>
                </c:pt>
                <c:pt idx="7667">
                  <c:v>-847.00448274612404</c:v>
                </c:pt>
                <c:pt idx="7668">
                  <c:v>-847.00352907180798</c:v>
                </c:pt>
                <c:pt idx="7669">
                  <c:v>-847.000072002411</c:v>
                </c:pt>
                <c:pt idx="7670">
                  <c:v>-846.994528770447</c:v>
                </c:pt>
                <c:pt idx="7671">
                  <c:v>-846.98755502700806</c:v>
                </c:pt>
                <c:pt idx="7672">
                  <c:v>-846.97980642318703</c:v>
                </c:pt>
                <c:pt idx="7673">
                  <c:v>-846.97217702865601</c:v>
                </c:pt>
                <c:pt idx="7674">
                  <c:v>-846.96550130844105</c:v>
                </c:pt>
                <c:pt idx="7675">
                  <c:v>-846.96061372757003</c:v>
                </c:pt>
                <c:pt idx="7676">
                  <c:v>-846.95816993713402</c:v>
                </c:pt>
                <c:pt idx="7677">
                  <c:v>-846.95852756500301</c:v>
                </c:pt>
                <c:pt idx="7678">
                  <c:v>-846.961448192597</c:v>
                </c:pt>
                <c:pt idx="7679">
                  <c:v>-846.96645498275802</c:v>
                </c:pt>
                <c:pt idx="7680">
                  <c:v>-846.97259426117</c:v>
                </c:pt>
                <c:pt idx="7681">
                  <c:v>-846.97909116744995</c:v>
                </c:pt>
                <c:pt idx="7682">
                  <c:v>-846.98499202728306</c:v>
                </c:pt>
                <c:pt idx="7683">
                  <c:v>-846.98964118957497</c:v>
                </c:pt>
                <c:pt idx="7684">
                  <c:v>-846.99256181716896</c:v>
                </c:pt>
                <c:pt idx="7685">
                  <c:v>-846.99327707290695</c:v>
                </c:pt>
                <c:pt idx="7686">
                  <c:v>-846.99166774749801</c:v>
                </c:pt>
                <c:pt idx="7687">
                  <c:v>-846.98779344558704</c:v>
                </c:pt>
                <c:pt idx="7688">
                  <c:v>-846.98207139968895</c:v>
                </c:pt>
                <c:pt idx="7689">
                  <c:v>-846.97527647018501</c:v>
                </c:pt>
                <c:pt idx="7690">
                  <c:v>-846.96830272674595</c:v>
                </c:pt>
                <c:pt idx="7691">
                  <c:v>-846.96192502975498</c:v>
                </c:pt>
                <c:pt idx="7692">
                  <c:v>-846.95650100707996</c:v>
                </c:pt>
                <c:pt idx="7693">
                  <c:v>-846.95244789123603</c:v>
                </c:pt>
                <c:pt idx="7694">
                  <c:v>-846.94982528686501</c:v>
                </c:pt>
                <c:pt idx="7695">
                  <c:v>-846.94881200790405</c:v>
                </c:pt>
                <c:pt idx="7696">
                  <c:v>-846.94928884506203</c:v>
                </c:pt>
                <c:pt idx="7697">
                  <c:v>-846.95131540298496</c:v>
                </c:pt>
                <c:pt idx="7698">
                  <c:v>-846.95447444915806</c:v>
                </c:pt>
                <c:pt idx="7699">
                  <c:v>-846.95811033248901</c:v>
                </c:pt>
                <c:pt idx="7700">
                  <c:v>-846.96180582046497</c:v>
                </c:pt>
                <c:pt idx="7701">
                  <c:v>-846.96514368057296</c:v>
                </c:pt>
                <c:pt idx="7702">
                  <c:v>-846.96818351745605</c:v>
                </c:pt>
                <c:pt idx="7703">
                  <c:v>-846.97092533111595</c:v>
                </c:pt>
                <c:pt idx="7704">
                  <c:v>-846.97342872619595</c:v>
                </c:pt>
                <c:pt idx="7705">
                  <c:v>-846.97557449340798</c:v>
                </c:pt>
                <c:pt idx="7706">
                  <c:v>-846.97712421417305</c:v>
                </c:pt>
                <c:pt idx="7707">
                  <c:v>-846.97783946991001</c:v>
                </c:pt>
                <c:pt idx="7708">
                  <c:v>-846.97783946991001</c:v>
                </c:pt>
                <c:pt idx="7709">
                  <c:v>-846.97730302810703</c:v>
                </c:pt>
                <c:pt idx="7710">
                  <c:v>-846.97623014450096</c:v>
                </c:pt>
                <c:pt idx="7711">
                  <c:v>-846.97479963302601</c:v>
                </c:pt>
                <c:pt idx="7712">
                  <c:v>-846.97289228439399</c:v>
                </c:pt>
                <c:pt idx="7713">
                  <c:v>-846.97062730789196</c:v>
                </c:pt>
                <c:pt idx="7714">
                  <c:v>-846.96842193603504</c:v>
                </c:pt>
                <c:pt idx="7715">
                  <c:v>-846.96651458740303</c:v>
                </c:pt>
                <c:pt idx="7716">
                  <c:v>-846.96538209915195</c:v>
                </c:pt>
                <c:pt idx="7717">
                  <c:v>-846.96502447128296</c:v>
                </c:pt>
                <c:pt idx="7718">
                  <c:v>-846.96556091308605</c:v>
                </c:pt>
                <c:pt idx="7719">
                  <c:v>-846.96681261062599</c:v>
                </c:pt>
                <c:pt idx="7720">
                  <c:v>-846.96848154068005</c:v>
                </c:pt>
                <c:pt idx="7721">
                  <c:v>-846.97038888931297</c:v>
                </c:pt>
                <c:pt idx="7722">
                  <c:v>-846.97229623794601</c:v>
                </c:pt>
                <c:pt idx="7723">
                  <c:v>-846.97396516799904</c:v>
                </c:pt>
                <c:pt idx="7724">
                  <c:v>-846.97533607482899</c:v>
                </c:pt>
                <c:pt idx="7725">
                  <c:v>-846.97617053985596</c:v>
                </c:pt>
                <c:pt idx="7726">
                  <c:v>-846.97652816772495</c:v>
                </c:pt>
                <c:pt idx="7727">
                  <c:v>-846.97623014450096</c:v>
                </c:pt>
                <c:pt idx="7728">
                  <c:v>-846.97521686554001</c:v>
                </c:pt>
                <c:pt idx="7729">
                  <c:v>-846.97330951690697</c:v>
                </c:pt>
                <c:pt idx="7730">
                  <c:v>-846.97032928466797</c:v>
                </c:pt>
                <c:pt idx="7731">
                  <c:v>-846.96639537811302</c:v>
                </c:pt>
                <c:pt idx="7732">
                  <c:v>-846.961328983307</c:v>
                </c:pt>
                <c:pt idx="7733">
                  <c:v>-846.95542812347401</c:v>
                </c:pt>
                <c:pt idx="7734">
                  <c:v>-846.94881200790405</c:v>
                </c:pt>
                <c:pt idx="7735">
                  <c:v>-846.94189786910999</c:v>
                </c:pt>
                <c:pt idx="7736">
                  <c:v>-846.93528175354004</c:v>
                </c:pt>
                <c:pt idx="7737">
                  <c:v>-846.92944049835205</c:v>
                </c:pt>
                <c:pt idx="7738">
                  <c:v>-846.92485094070503</c:v>
                </c:pt>
                <c:pt idx="7739">
                  <c:v>-846.92198991775501</c:v>
                </c:pt>
                <c:pt idx="7740">
                  <c:v>-846.92103624343895</c:v>
                </c:pt>
                <c:pt idx="7741">
                  <c:v>-846.92181110382103</c:v>
                </c:pt>
                <c:pt idx="7742">
                  <c:v>-846.92407608032204</c:v>
                </c:pt>
                <c:pt idx="7743">
                  <c:v>-846.92723512649604</c:v>
                </c:pt>
                <c:pt idx="7744">
                  <c:v>-846.93069219589302</c:v>
                </c:pt>
                <c:pt idx="7745">
                  <c:v>-846.93391084670998</c:v>
                </c:pt>
                <c:pt idx="7746">
                  <c:v>-846.936414241791</c:v>
                </c:pt>
                <c:pt idx="7747">
                  <c:v>-846.93802356720005</c:v>
                </c:pt>
                <c:pt idx="7748">
                  <c:v>-846.93856000900303</c:v>
                </c:pt>
                <c:pt idx="7749">
                  <c:v>-846.93790435791004</c:v>
                </c:pt>
                <c:pt idx="7750">
                  <c:v>-846.936414241791</c:v>
                </c:pt>
                <c:pt idx="7751">
                  <c:v>-846.93438768386898</c:v>
                </c:pt>
                <c:pt idx="7752">
                  <c:v>-846.93248033523605</c:v>
                </c:pt>
                <c:pt idx="7753">
                  <c:v>-846.93104982376099</c:v>
                </c:pt>
                <c:pt idx="7754">
                  <c:v>-846.93039417266903</c:v>
                </c:pt>
                <c:pt idx="7755">
                  <c:v>-846.93057298660301</c:v>
                </c:pt>
                <c:pt idx="7756">
                  <c:v>-846.93158626556396</c:v>
                </c:pt>
                <c:pt idx="7757">
                  <c:v>-846.933374404907</c:v>
                </c:pt>
                <c:pt idx="7758">
                  <c:v>-846.93587779998802</c:v>
                </c:pt>
                <c:pt idx="7759">
                  <c:v>-846.93879842758201</c:v>
                </c:pt>
                <c:pt idx="7760">
                  <c:v>-846.941957473755</c:v>
                </c:pt>
                <c:pt idx="7761">
                  <c:v>-846.944997310639</c:v>
                </c:pt>
                <c:pt idx="7762">
                  <c:v>-846.947619915009</c:v>
                </c:pt>
                <c:pt idx="7763">
                  <c:v>-846.94982528686501</c:v>
                </c:pt>
                <c:pt idx="7764">
                  <c:v>-846.95155382156395</c:v>
                </c:pt>
                <c:pt idx="7765">
                  <c:v>-846.952805519104</c:v>
                </c:pt>
                <c:pt idx="7766">
                  <c:v>-846.95340156555199</c:v>
                </c:pt>
                <c:pt idx="7767">
                  <c:v>-846.953163146973</c:v>
                </c:pt>
                <c:pt idx="7768">
                  <c:v>-846.95197105407703</c:v>
                </c:pt>
                <c:pt idx="7769">
                  <c:v>-846.94988489151001</c:v>
                </c:pt>
                <c:pt idx="7770">
                  <c:v>-846.94714307785102</c:v>
                </c:pt>
                <c:pt idx="7771">
                  <c:v>-846.94404363632202</c:v>
                </c:pt>
                <c:pt idx="7772">
                  <c:v>-846.94064617157005</c:v>
                </c:pt>
                <c:pt idx="7773">
                  <c:v>-846.93701028823898</c:v>
                </c:pt>
                <c:pt idx="7774">
                  <c:v>-846.93331480026302</c:v>
                </c:pt>
                <c:pt idx="7775">
                  <c:v>-846.92961931228695</c:v>
                </c:pt>
                <c:pt idx="7776">
                  <c:v>-846.92616224288997</c:v>
                </c:pt>
                <c:pt idx="7777">
                  <c:v>-846.92300319671699</c:v>
                </c:pt>
                <c:pt idx="7778">
                  <c:v>-846.920082569123</c:v>
                </c:pt>
                <c:pt idx="7779">
                  <c:v>-846.91734075546299</c:v>
                </c:pt>
                <c:pt idx="7780">
                  <c:v>-846.91477775573799</c:v>
                </c:pt>
                <c:pt idx="7781">
                  <c:v>-846.91257238388096</c:v>
                </c:pt>
                <c:pt idx="7782">
                  <c:v>-846.91084384918202</c:v>
                </c:pt>
                <c:pt idx="7783">
                  <c:v>-846.90977096557594</c:v>
                </c:pt>
                <c:pt idx="7784">
                  <c:v>-846.90929412841797</c:v>
                </c:pt>
                <c:pt idx="7785">
                  <c:v>-846.90947294235298</c:v>
                </c:pt>
                <c:pt idx="7786">
                  <c:v>-846.91030740737904</c:v>
                </c:pt>
                <c:pt idx="7787">
                  <c:v>-846.91143989563</c:v>
                </c:pt>
                <c:pt idx="7788">
                  <c:v>-846.91269159317005</c:v>
                </c:pt>
                <c:pt idx="7789">
                  <c:v>-846.91370487213203</c:v>
                </c:pt>
                <c:pt idx="7790">
                  <c:v>-846.91418170929001</c:v>
                </c:pt>
                <c:pt idx="7791">
                  <c:v>-846.91418170929001</c:v>
                </c:pt>
                <c:pt idx="7792">
                  <c:v>-846.91370487213203</c:v>
                </c:pt>
                <c:pt idx="7793">
                  <c:v>-846.91298961639404</c:v>
                </c:pt>
                <c:pt idx="7794">
                  <c:v>-846.91221475601196</c:v>
                </c:pt>
                <c:pt idx="7795">
                  <c:v>-846.91173791885399</c:v>
                </c:pt>
                <c:pt idx="7796">
                  <c:v>-846.91185712814399</c:v>
                </c:pt>
                <c:pt idx="7797">
                  <c:v>-846.91293001174904</c:v>
                </c:pt>
                <c:pt idx="7798">
                  <c:v>-846.91513538360596</c:v>
                </c:pt>
                <c:pt idx="7799">
                  <c:v>-846.91841363906894</c:v>
                </c:pt>
                <c:pt idx="7800">
                  <c:v>-846.922645568848</c:v>
                </c:pt>
                <c:pt idx="7801">
                  <c:v>-846.92759275436401</c:v>
                </c:pt>
                <c:pt idx="7802">
                  <c:v>-846.93295717239403</c:v>
                </c:pt>
                <c:pt idx="7803">
                  <c:v>-846.93838119506904</c:v>
                </c:pt>
                <c:pt idx="7804">
                  <c:v>-846.94350719451904</c:v>
                </c:pt>
                <c:pt idx="7805">
                  <c:v>-846.94815635681198</c:v>
                </c:pt>
                <c:pt idx="7806">
                  <c:v>-846.95209026336704</c:v>
                </c:pt>
                <c:pt idx="7807">
                  <c:v>-846.95548772811901</c:v>
                </c:pt>
                <c:pt idx="7808">
                  <c:v>-846.958348751068</c:v>
                </c:pt>
                <c:pt idx="7809">
                  <c:v>-846.96091175079403</c:v>
                </c:pt>
                <c:pt idx="7810">
                  <c:v>-846.96323633194004</c:v>
                </c:pt>
                <c:pt idx="7811">
                  <c:v>-846.96544170379696</c:v>
                </c:pt>
                <c:pt idx="7812">
                  <c:v>-846.96740865707397</c:v>
                </c:pt>
                <c:pt idx="7813">
                  <c:v>-846.96895837783802</c:v>
                </c:pt>
                <c:pt idx="7814">
                  <c:v>-846.9699716568</c:v>
                </c:pt>
                <c:pt idx="7815">
                  <c:v>-846.97003126144398</c:v>
                </c:pt>
                <c:pt idx="7816">
                  <c:v>-846.96901798248302</c:v>
                </c:pt>
                <c:pt idx="7817">
                  <c:v>-846.96669340133701</c:v>
                </c:pt>
                <c:pt idx="7818">
                  <c:v>-846.96305751800605</c:v>
                </c:pt>
                <c:pt idx="7819">
                  <c:v>-846.95846796035801</c:v>
                </c:pt>
                <c:pt idx="7820">
                  <c:v>-846.95334196090698</c:v>
                </c:pt>
                <c:pt idx="7821">
                  <c:v>-846.94839477539097</c:v>
                </c:pt>
                <c:pt idx="7822">
                  <c:v>-846.94428205490101</c:v>
                </c:pt>
                <c:pt idx="7823">
                  <c:v>-846.94130182266304</c:v>
                </c:pt>
                <c:pt idx="7824">
                  <c:v>-846.93981170654297</c:v>
                </c:pt>
                <c:pt idx="7825">
                  <c:v>-846.93981170654297</c:v>
                </c:pt>
                <c:pt idx="7826">
                  <c:v>-846.94094419479404</c:v>
                </c:pt>
                <c:pt idx="7827">
                  <c:v>-846.94291114807095</c:v>
                </c:pt>
                <c:pt idx="7828">
                  <c:v>-846.94505691528298</c:v>
                </c:pt>
                <c:pt idx="7829">
                  <c:v>-846.94678544998203</c:v>
                </c:pt>
                <c:pt idx="7830">
                  <c:v>-846.947560310364</c:v>
                </c:pt>
                <c:pt idx="7831">
                  <c:v>-846.947202682495</c:v>
                </c:pt>
                <c:pt idx="7832">
                  <c:v>-846.94565296173096</c:v>
                </c:pt>
                <c:pt idx="7833">
                  <c:v>-846.94320917129505</c:v>
                </c:pt>
                <c:pt idx="7834">
                  <c:v>-846.94028854370094</c:v>
                </c:pt>
                <c:pt idx="7835">
                  <c:v>-846.93718910217297</c:v>
                </c:pt>
                <c:pt idx="7836">
                  <c:v>-846.93426847457897</c:v>
                </c:pt>
                <c:pt idx="7837">
                  <c:v>-846.93170547485397</c:v>
                </c:pt>
                <c:pt idx="7838">
                  <c:v>-846.92967891693104</c:v>
                </c:pt>
                <c:pt idx="7839">
                  <c:v>-846.928248405457</c:v>
                </c:pt>
                <c:pt idx="7840">
                  <c:v>-846.92729473114002</c:v>
                </c:pt>
                <c:pt idx="7841">
                  <c:v>-846.92669868469295</c:v>
                </c:pt>
                <c:pt idx="7842">
                  <c:v>-846.92622184753395</c:v>
                </c:pt>
                <c:pt idx="7843">
                  <c:v>-846.92568540573097</c:v>
                </c:pt>
                <c:pt idx="7844">
                  <c:v>-846.925208568573</c:v>
                </c:pt>
                <c:pt idx="7845">
                  <c:v>-846.92467212677002</c:v>
                </c:pt>
                <c:pt idx="7846">
                  <c:v>-846.92431449890205</c:v>
                </c:pt>
                <c:pt idx="7847">
                  <c:v>-846.92413568496704</c:v>
                </c:pt>
                <c:pt idx="7848">
                  <c:v>-846.92419528961204</c:v>
                </c:pt>
                <c:pt idx="7849">
                  <c:v>-846.92437410354603</c:v>
                </c:pt>
                <c:pt idx="7850">
                  <c:v>-846.92485094070503</c:v>
                </c:pt>
                <c:pt idx="7851">
                  <c:v>-846.92562580108699</c:v>
                </c:pt>
                <c:pt idx="7852">
                  <c:v>-846.92687749862705</c:v>
                </c:pt>
                <c:pt idx="7853">
                  <c:v>-846.92860603332497</c:v>
                </c:pt>
                <c:pt idx="7854">
                  <c:v>-846.93063259124801</c:v>
                </c:pt>
                <c:pt idx="7855">
                  <c:v>-846.93271875381504</c:v>
                </c:pt>
                <c:pt idx="7856">
                  <c:v>-846.93468570709194</c:v>
                </c:pt>
                <c:pt idx="7857">
                  <c:v>-846.936414241791</c:v>
                </c:pt>
                <c:pt idx="7858">
                  <c:v>-846.93778514862095</c:v>
                </c:pt>
                <c:pt idx="7859">
                  <c:v>-846.93850040435802</c:v>
                </c:pt>
                <c:pt idx="7860">
                  <c:v>-846.93820238113403</c:v>
                </c:pt>
                <c:pt idx="7861">
                  <c:v>-846.93683147430397</c:v>
                </c:pt>
                <c:pt idx="7862">
                  <c:v>-846.93426847457897</c:v>
                </c:pt>
                <c:pt idx="7863">
                  <c:v>-846.930930614472</c:v>
                </c:pt>
                <c:pt idx="7864">
                  <c:v>-846.92717552185104</c:v>
                </c:pt>
                <c:pt idx="7865">
                  <c:v>-846.92353963851895</c:v>
                </c:pt>
                <c:pt idx="7866">
                  <c:v>-846.92032098770198</c:v>
                </c:pt>
                <c:pt idx="7867">
                  <c:v>-846.91793680191097</c:v>
                </c:pt>
                <c:pt idx="7868">
                  <c:v>-846.91650629043602</c:v>
                </c:pt>
                <c:pt idx="7869">
                  <c:v>-846.91614866256702</c:v>
                </c:pt>
                <c:pt idx="7870">
                  <c:v>-846.91686391830501</c:v>
                </c:pt>
                <c:pt idx="7871">
                  <c:v>-846.91823482513405</c:v>
                </c:pt>
                <c:pt idx="7872">
                  <c:v>-846.91996335983299</c:v>
                </c:pt>
                <c:pt idx="7873">
                  <c:v>-846.92151308059704</c:v>
                </c:pt>
                <c:pt idx="7874">
                  <c:v>-846.92258596420299</c:v>
                </c:pt>
                <c:pt idx="7875">
                  <c:v>-846.92306280136097</c:v>
                </c:pt>
                <c:pt idx="7876">
                  <c:v>-846.92288398742699</c:v>
                </c:pt>
                <c:pt idx="7877">
                  <c:v>-846.922287940979</c:v>
                </c:pt>
                <c:pt idx="7878">
                  <c:v>-846.92145347595203</c:v>
                </c:pt>
                <c:pt idx="7879">
                  <c:v>-846.92049980163597</c:v>
                </c:pt>
                <c:pt idx="7880">
                  <c:v>-846.91984415054299</c:v>
                </c:pt>
                <c:pt idx="7881">
                  <c:v>-846.91948652267502</c:v>
                </c:pt>
                <c:pt idx="7882">
                  <c:v>-846.919724941254</c:v>
                </c:pt>
                <c:pt idx="7883">
                  <c:v>-846.92044019699097</c:v>
                </c:pt>
                <c:pt idx="7884">
                  <c:v>-846.92145347595203</c:v>
                </c:pt>
                <c:pt idx="7885">
                  <c:v>-846.922705173493</c:v>
                </c:pt>
                <c:pt idx="7886">
                  <c:v>-846.92401647567794</c:v>
                </c:pt>
                <c:pt idx="7887">
                  <c:v>-846.925148963928</c:v>
                </c:pt>
                <c:pt idx="7888">
                  <c:v>-846.92610263824497</c:v>
                </c:pt>
                <c:pt idx="7889">
                  <c:v>-846.92657947540295</c:v>
                </c:pt>
                <c:pt idx="7890">
                  <c:v>-846.92646026611305</c:v>
                </c:pt>
                <c:pt idx="7891">
                  <c:v>-846.92550659179699</c:v>
                </c:pt>
                <c:pt idx="7892">
                  <c:v>-846.92365884780895</c:v>
                </c:pt>
                <c:pt idx="7893">
                  <c:v>-846.92097663879395</c:v>
                </c:pt>
                <c:pt idx="7894">
                  <c:v>-846.91769838333198</c:v>
                </c:pt>
                <c:pt idx="7895">
                  <c:v>-846.914002895355</c:v>
                </c:pt>
                <c:pt idx="7896">
                  <c:v>-846.91012859344505</c:v>
                </c:pt>
                <c:pt idx="7897">
                  <c:v>-846.90649271011398</c:v>
                </c:pt>
                <c:pt idx="7898">
                  <c:v>-846.90345287322998</c:v>
                </c:pt>
                <c:pt idx="7899">
                  <c:v>-846.90136671066296</c:v>
                </c:pt>
                <c:pt idx="7900">
                  <c:v>-846.90053224563599</c:v>
                </c:pt>
                <c:pt idx="7901">
                  <c:v>-846.90083026885998</c:v>
                </c:pt>
                <c:pt idx="7902">
                  <c:v>-846.90208196640003</c:v>
                </c:pt>
                <c:pt idx="7903">
                  <c:v>-846.90392971038796</c:v>
                </c:pt>
                <c:pt idx="7904">
                  <c:v>-846.906015872956</c:v>
                </c:pt>
                <c:pt idx="7905">
                  <c:v>-846.90816164016701</c:v>
                </c:pt>
                <c:pt idx="7906">
                  <c:v>-846.91030740737904</c:v>
                </c:pt>
                <c:pt idx="7907">
                  <c:v>-846.91227436065697</c:v>
                </c:pt>
                <c:pt idx="7908">
                  <c:v>-846.91418170929001</c:v>
                </c:pt>
                <c:pt idx="7909">
                  <c:v>-846.91608905792305</c:v>
                </c:pt>
                <c:pt idx="7910">
                  <c:v>-846.91835403442406</c:v>
                </c:pt>
                <c:pt idx="7911">
                  <c:v>-846.92115545272804</c:v>
                </c:pt>
                <c:pt idx="7912">
                  <c:v>-846.92467212677002</c:v>
                </c:pt>
                <c:pt idx="7913">
                  <c:v>-846.92896366119396</c:v>
                </c:pt>
                <c:pt idx="7914">
                  <c:v>-846.93361282348701</c:v>
                </c:pt>
                <c:pt idx="7915">
                  <c:v>-846.93838119506904</c:v>
                </c:pt>
                <c:pt idx="7916">
                  <c:v>-846.94279193878197</c:v>
                </c:pt>
                <c:pt idx="7917">
                  <c:v>-846.94648742675804</c:v>
                </c:pt>
                <c:pt idx="7918">
                  <c:v>-846.94928884506203</c:v>
                </c:pt>
                <c:pt idx="7919">
                  <c:v>-846.95101737976097</c:v>
                </c:pt>
                <c:pt idx="7920">
                  <c:v>-846.95155382156395</c:v>
                </c:pt>
                <c:pt idx="7921">
                  <c:v>-846.95101737976097</c:v>
                </c:pt>
                <c:pt idx="7922">
                  <c:v>-846.94970607757602</c:v>
                </c:pt>
                <c:pt idx="7923">
                  <c:v>-846.94797754287697</c:v>
                </c:pt>
                <c:pt idx="7924">
                  <c:v>-846.94618940353405</c:v>
                </c:pt>
                <c:pt idx="7925">
                  <c:v>-846.94469928741501</c:v>
                </c:pt>
                <c:pt idx="7926">
                  <c:v>-846.94344758987404</c:v>
                </c:pt>
                <c:pt idx="7927">
                  <c:v>-846.94231510162399</c:v>
                </c:pt>
                <c:pt idx="7928">
                  <c:v>-846.94124221801803</c:v>
                </c:pt>
                <c:pt idx="7929">
                  <c:v>-846.94005012512196</c:v>
                </c:pt>
                <c:pt idx="7930">
                  <c:v>-846.93856000900303</c:v>
                </c:pt>
                <c:pt idx="7931">
                  <c:v>-846.93665266036999</c:v>
                </c:pt>
                <c:pt idx="7932">
                  <c:v>-846.93403005599998</c:v>
                </c:pt>
                <c:pt idx="7933">
                  <c:v>-846.930871009827</c:v>
                </c:pt>
                <c:pt idx="7934">
                  <c:v>-846.92735433578503</c:v>
                </c:pt>
                <c:pt idx="7935">
                  <c:v>-846.92377805709896</c:v>
                </c:pt>
                <c:pt idx="7936">
                  <c:v>-846.92061901092598</c:v>
                </c:pt>
                <c:pt idx="7937">
                  <c:v>-846.91811561584495</c:v>
                </c:pt>
                <c:pt idx="7938">
                  <c:v>-846.91656589508102</c:v>
                </c:pt>
                <c:pt idx="7939">
                  <c:v>-846.91632747650203</c:v>
                </c:pt>
                <c:pt idx="7940">
                  <c:v>-846.91745996475197</c:v>
                </c:pt>
                <c:pt idx="7941">
                  <c:v>-846.91996335983299</c:v>
                </c:pt>
                <c:pt idx="7942">
                  <c:v>-846.92371845245395</c:v>
                </c:pt>
                <c:pt idx="7943">
                  <c:v>-846.928248405457</c:v>
                </c:pt>
                <c:pt idx="7944">
                  <c:v>-846.93325519561802</c:v>
                </c:pt>
                <c:pt idx="7945">
                  <c:v>-846.93838119506904</c:v>
                </c:pt>
                <c:pt idx="7946">
                  <c:v>-846.94332838058494</c:v>
                </c:pt>
                <c:pt idx="7947">
                  <c:v>-846.94773912429798</c:v>
                </c:pt>
                <c:pt idx="7948">
                  <c:v>-846.95155382156395</c:v>
                </c:pt>
                <c:pt idx="7949">
                  <c:v>-846.95453405380294</c:v>
                </c:pt>
                <c:pt idx="7950">
                  <c:v>-846.95691823959396</c:v>
                </c:pt>
                <c:pt idx="7951">
                  <c:v>-846.95870637893699</c:v>
                </c:pt>
                <c:pt idx="7952">
                  <c:v>-846.96013689041195</c:v>
                </c:pt>
                <c:pt idx="7953">
                  <c:v>-846.96120977401802</c:v>
                </c:pt>
                <c:pt idx="7954">
                  <c:v>-846.96192502975498</c:v>
                </c:pt>
                <c:pt idx="7955">
                  <c:v>-846.96234226226795</c:v>
                </c:pt>
                <c:pt idx="7956">
                  <c:v>-846.96210384368896</c:v>
                </c:pt>
                <c:pt idx="7957">
                  <c:v>-846.96115016937301</c:v>
                </c:pt>
                <c:pt idx="7958">
                  <c:v>-846.95918321609497</c:v>
                </c:pt>
                <c:pt idx="7959">
                  <c:v>-846.95632219314598</c:v>
                </c:pt>
                <c:pt idx="7960">
                  <c:v>-846.95250749588001</c:v>
                </c:pt>
                <c:pt idx="7961">
                  <c:v>-846.94803714752197</c:v>
                </c:pt>
                <c:pt idx="7962">
                  <c:v>-846.94297075271595</c:v>
                </c:pt>
                <c:pt idx="7963">
                  <c:v>-846.93760633468605</c:v>
                </c:pt>
                <c:pt idx="7964">
                  <c:v>-846.93230152130104</c:v>
                </c:pt>
                <c:pt idx="7965">
                  <c:v>-846.92729473114002</c:v>
                </c:pt>
                <c:pt idx="7966">
                  <c:v>-846.92288398742699</c:v>
                </c:pt>
                <c:pt idx="7967">
                  <c:v>-846.91924810409603</c:v>
                </c:pt>
                <c:pt idx="7968">
                  <c:v>-846.91632747650203</c:v>
                </c:pt>
                <c:pt idx="7969">
                  <c:v>-846.91418170929001</c:v>
                </c:pt>
                <c:pt idx="7970">
                  <c:v>-846.91269159317005</c:v>
                </c:pt>
                <c:pt idx="7971">
                  <c:v>-846.91191673278797</c:v>
                </c:pt>
                <c:pt idx="7972">
                  <c:v>-846.91191673278797</c:v>
                </c:pt>
                <c:pt idx="7973">
                  <c:v>-846.91245317459095</c:v>
                </c:pt>
                <c:pt idx="7974">
                  <c:v>-846.91346645355202</c:v>
                </c:pt>
                <c:pt idx="7975">
                  <c:v>-846.91477775573799</c:v>
                </c:pt>
                <c:pt idx="7976">
                  <c:v>-846.91632747650203</c:v>
                </c:pt>
                <c:pt idx="7977">
                  <c:v>-846.91823482513405</c:v>
                </c:pt>
                <c:pt idx="7978">
                  <c:v>-846.92061901092598</c:v>
                </c:pt>
                <c:pt idx="7979">
                  <c:v>-846.92371845245395</c:v>
                </c:pt>
                <c:pt idx="7980">
                  <c:v>-846.927831172943</c:v>
                </c:pt>
                <c:pt idx="7981">
                  <c:v>-846.93313598632801</c:v>
                </c:pt>
                <c:pt idx="7982">
                  <c:v>-846.93957328796398</c:v>
                </c:pt>
                <c:pt idx="7983">
                  <c:v>-846.94708347320602</c:v>
                </c:pt>
                <c:pt idx="7984">
                  <c:v>-846.95536851883003</c:v>
                </c:pt>
                <c:pt idx="7985">
                  <c:v>-846.963951587677</c:v>
                </c:pt>
                <c:pt idx="7986">
                  <c:v>-846.97223663330101</c:v>
                </c:pt>
                <c:pt idx="7987">
                  <c:v>-846.97950839996395</c:v>
                </c:pt>
                <c:pt idx="7988">
                  <c:v>-846.98499202728306</c:v>
                </c:pt>
                <c:pt idx="7989">
                  <c:v>-846.98821067810104</c:v>
                </c:pt>
                <c:pt idx="7990">
                  <c:v>-846.98904514312801</c:v>
                </c:pt>
                <c:pt idx="7991">
                  <c:v>-846.98779344558704</c:v>
                </c:pt>
                <c:pt idx="7992">
                  <c:v>-846.98499202728306</c:v>
                </c:pt>
                <c:pt idx="7993">
                  <c:v>-846.98129653930698</c:v>
                </c:pt>
                <c:pt idx="7994">
                  <c:v>-846.97724342346203</c:v>
                </c:pt>
                <c:pt idx="7995">
                  <c:v>-846.97354793548595</c:v>
                </c:pt>
                <c:pt idx="7996">
                  <c:v>-846.97062730789196</c:v>
                </c:pt>
                <c:pt idx="7997">
                  <c:v>-846.96883916854904</c:v>
                </c:pt>
                <c:pt idx="7998">
                  <c:v>-846.96812391281105</c:v>
                </c:pt>
                <c:pt idx="7999">
                  <c:v>-846.96818351745605</c:v>
                </c:pt>
                <c:pt idx="8000">
                  <c:v>-846.96854114532505</c:v>
                </c:pt>
                <c:pt idx="8001">
                  <c:v>-846.96866035461403</c:v>
                </c:pt>
                <c:pt idx="8002">
                  <c:v>-846.96842193603504</c:v>
                </c:pt>
                <c:pt idx="8003">
                  <c:v>-846.96752786636398</c:v>
                </c:pt>
                <c:pt idx="8004">
                  <c:v>-846.96603775024403</c:v>
                </c:pt>
                <c:pt idx="8005">
                  <c:v>-846.96413040161201</c:v>
                </c:pt>
                <c:pt idx="8006">
                  <c:v>-846.96186542510998</c:v>
                </c:pt>
                <c:pt idx="8007">
                  <c:v>-846.95960044860897</c:v>
                </c:pt>
                <c:pt idx="8008">
                  <c:v>-846.95751428604103</c:v>
                </c:pt>
                <c:pt idx="8009">
                  <c:v>-846.955666542053</c:v>
                </c:pt>
                <c:pt idx="8010">
                  <c:v>-846.95411682128895</c:v>
                </c:pt>
                <c:pt idx="8011">
                  <c:v>-846.95256710052502</c:v>
                </c:pt>
                <c:pt idx="8012">
                  <c:v>-846.95065975189198</c:v>
                </c:pt>
                <c:pt idx="8013">
                  <c:v>-846.94809675216698</c:v>
                </c:pt>
                <c:pt idx="8014">
                  <c:v>-846.94463968277</c:v>
                </c:pt>
                <c:pt idx="8015">
                  <c:v>-846.94052696228005</c:v>
                </c:pt>
                <c:pt idx="8016">
                  <c:v>-846.93611621856701</c:v>
                </c:pt>
                <c:pt idx="8017">
                  <c:v>-846.93194389343296</c:v>
                </c:pt>
                <c:pt idx="8018">
                  <c:v>-846.92860603332497</c:v>
                </c:pt>
                <c:pt idx="8019">
                  <c:v>-846.92646026611305</c:v>
                </c:pt>
                <c:pt idx="8020">
                  <c:v>-846.92610263824497</c:v>
                </c:pt>
                <c:pt idx="8021">
                  <c:v>-846.927890777588</c:v>
                </c:pt>
                <c:pt idx="8022">
                  <c:v>-846.93200349807796</c:v>
                </c:pt>
                <c:pt idx="8023">
                  <c:v>-846.93826198577904</c:v>
                </c:pt>
                <c:pt idx="8024">
                  <c:v>-846.94601058959995</c:v>
                </c:pt>
                <c:pt idx="8025">
                  <c:v>-846.95459365844704</c:v>
                </c:pt>
                <c:pt idx="8026">
                  <c:v>-846.96311712265003</c:v>
                </c:pt>
                <c:pt idx="8027">
                  <c:v>-846.97092533111595</c:v>
                </c:pt>
                <c:pt idx="8028">
                  <c:v>-846.97766065597602</c:v>
                </c:pt>
                <c:pt idx="8029">
                  <c:v>-846.98284626007103</c:v>
                </c:pt>
                <c:pt idx="8030">
                  <c:v>-846.986243724823</c:v>
                </c:pt>
                <c:pt idx="8031">
                  <c:v>-846.98761463165295</c:v>
                </c:pt>
                <c:pt idx="8032">
                  <c:v>-846.98713779449497</c:v>
                </c:pt>
                <c:pt idx="8033">
                  <c:v>-846.98505163192794</c:v>
                </c:pt>
                <c:pt idx="8034">
                  <c:v>-846.98159456253097</c:v>
                </c:pt>
                <c:pt idx="8035">
                  <c:v>-846.97712421417305</c:v>
                </c:pt>
                <c:pt idx="8036">
                  <c:v>-846.97199821472202</c:v>
                </c:pt>
                <c:pt idx="8037">
                  <c:v>-846.96651458740303</c:v>
                </c:pt>
                <c:pt idx="8038">
                  <c:v>-846.96109056472801</c:v>
                </c:pt>
                <c:pt idx="8039">
                  <c:v>-846.95602416992199</c:v>
                </c:pt>
                <c:pt idx="8040">
                  <c:v>-846.95161342620895</c:v>
                </c:pt>
                <c:pt idx="8041">
                  <c:v>-846.94791793823299</c:v>
                </c:pt>
                <c:pt idx="8042">
                  <c:v>-846.94493770599399</c:v>
                </c:pt>
                <c:pt idx="8043">
                  <c:v>-846.94267272949196</c:v>
                </c:pt>
                <c:pt idx="8044">
                  <c:v>-846.94106340408302</c:v>
                </c:pt>
                <c:pt idx="8045">
                  <c:v>-846.93999052047798</c:v>
                </c:pt>
                <c:pt idx="8046">
                  <c:v>-846.93939447403</c:v>
                </c:pt>
                <c:pt idx="8047">
                  <c:v>-846.93909645080601</c:v>
                </c:pt>
                <c:pt idx="8048">
                  <c:v>-846.93891763687202</c:v>
                </c:pt>
                <c:pt idx="8049">
                  <c:v>-846.93891763687202</c:v>
                </c:pt>
                <c:pt idx="8050">
                  <c:v>-846.939036846161</c:v>
                </c:pt>
                <c:pt idx="8051">
                  <c:v>-846.93933486938499</c:v>
                </c:pt>
                <c:pt idx="8052">
                  <c:v>-846.93975210189797</c:v>
                </c:pt>
                <c:pt idx="8053">
                  <c:v>-846.94028854370094</c:v>
                </c:pt>
                <c:pt idx="8054">
                  <c:v>-846.94070577621505</c:v>
                </c:pt>
                <c:pt idx="8055">
                  <c:v>-846.94094419479404</c:v>
                </c:pt>
                <c:pt idx="8056">
                  <c:v>-846.94100379943904</c:v>
                </c:pt>
                <c:pt idx="8057">
                  <c:v>-846.94082498550404</c:v>
                </c:pt>
                <c:pt idx="8058">
                  <c:v>-846.94040775299095</c:v>
                </c:pt>
                <c:pt idx="8059">
                  <c:v>-846.93969249725399</c:v>
                </c:pt>
                <c:pt idx="8060">
                  <c:v>-846.93861961364803</c:v>
                </c:pt>
                <c:pt idx="8061">
                  <c:v>-846.93748712539696</c:v>
                </c:pt>
                <c:pt idx="8062">
                  <c:v>-846.936354637146</c:v>
                </c:pt>
                <c:pt idx="8063">
                  <c:v>-846.93546056747505</c:v>
                </c:pt>
                <c:pt idx="8064">
                  <c:v>-846.93498373031605</c:v>
                </c:pt>
                <c:pt idx="8065">
                  <c:v>-846.93492412567196</c:v>
                </c:pt>
                <c:pt idx="8066">
                  <c:v>-846.93540096283004</c:v>
                </c:pt>
                <c:pt idx="8067">
                  <c:v>-846.936533451081</c:v>
                </c:pt>
                <c:pt idx="8068">
                  <c:v>-846.93838119506904</c:v>
                </c:pt>
                <c:pt idx="8069">
                  <c:v>-846.94094419479404</c:v>
                </c:pt>
                <c:pt idx="8070">
                  <c:v>-846.94392442703304</c:v>
                </c:pt>
                <c:pt idx="8071">
                  <c:v>-846.94714307785102</c:v>
                </c:pt>
                <c:pt idx="8072">
                  <c:v>-846.95042133331299</c:v>
                </c:pt>
                <c:pt idx="8073">
                  <c:v>-846.95358037948597</c:v>
                </c:pt>
                <c:pt idx="8074">
                  <c:v>-846.95638179779098</c:v>
                </c:pt>
                <c:pt idx="8075">
                  <c:v>-846.95852756500301</c:v>
                </c:pt>
                <c:pt idx="8076">
                  <c:v>-846.95989847183205</c:v>
                </c:pt>
                <c:pt idx="8077">
                  <c:v>-846.96031570434604</c:v>
                </c:pt>
                <c:pt idx="8078">
                  <c:v>-846.95971965789795</c:v>
                </c:pt>
                <c:pt idx="8079">
                  <c:v>-846.95822954177902</c:v>
                </c:pt>
                <c:pt idx="8080">
                  <c:v>-846.95614337921199</c:v>
                </c:pt>
                <c:pt idx="8081">
                  <c:v>-846.95352077484199</c:v>
                </c:pt>
                <c:pt idx="8082">
                  <c:v>-846.95071935653698</c:v>
                </c:pt>
                <c:pt idx="8083">
                  <c:v>-846.94797754287697</c:v>
                </c:pt>
                <c:pt idx="8084">
                  <c:v>-846.94565296173096</c:v>
                </c:pt>
                <c:pt idx="8085">
                  <c:v>-846.94410324096702</c:v>
                </c:pt>
                <c:pt idx="8086">
                  <c:v>-846.94338798522995</c:v>
                </c:pt>
                <c:pt idx="8087">
                  <c:v>-846.94362640380905</c:v>
                </c:pt>
                <c:pt idx="8088">
                  <c:v>-846.94475889206001</c:v>
                </c:pt>
                <c:pt idx="8089">
                  <c:v>-846.94666624069202</c:v>
                </c:pt>
                <c:pt idx="8090">
                  <c:v>-846.94899082183895</c:v>
                </c:pt>
                <c:pt idx="8091">
                  <c:v>-846.95155382156395</c:v>
                </c:pt>
                <c:pt idx="8092">
                  <c:v>-846.95393800735496</c:v>
                </c:pt>
                <c:pt idx="8093">
                  <c:v>-846.95602416992199</c:v>
                </c:pt>
                <c:pt idx="8094">
                  <c:v>-846.95751428604103</c:v>
                </c:pt>
                <c:pt idx="8095">
                  <c:v>-846.95828914642402</c:v>
                </c:pt>
                <c:pt idx="8096">
                  <c:v>-846.95816993713402</c:v>
                </c:pt>
                <c:pt idx="8097">
                  <c:v>-846.95727586746204</c:v>
                </c:pt>
                <c:pt idx="8098">
                  <c:v>-846.95560693740902</c:v>
                </c:pt>
                <c:pt idx="8099">
                  <c:v>-846.95328235626198</c:v>
                </c:pt>
                <c:pt idx="8100">
                  <c:v>-846.950600147248</c:v>
                </c:pt>
                <c:pt idx="8101">
                  <c:v>-846.947679519654</c:v>
                </c:pt>
                <c:pt idx="8102">
                  <c:v>-846.94487810134899</c:v>
                </c:pt>
                <c:pt idx="8103">
                  <c:v>-846.94249391555798</c:v>
                </c:pt>
                <c:pt idx="8104">
                  <c:v>-846.94070577621505</c:v>
                </c:pt>
                <c:pt idx="8105">
                  <c:v>-846.93975210189797</c:v>
                </c:pt>
                <c:pt idx="8106">
                  <c:v>-846.93981170654297</c:v>
                </c:pt>
                <c:pt idx="8107">
                  <c:v>-846.94088459014904</c:v>
                </c:pt>
                <c:pt idx="8108">
                  <c:v>-846.94303035736095</c:v>
                </c:pt>
                <c:pt idx="8109">
                  <c:v>-846.94618940353405</c:v>
                </c:pt>
                <c:pt idx="8110">
                  <c:v>-846.95000410080002</c:v>
                </c:pt>
                <c:pt idx="8111">
                  <c:v>-846.95405721664395</c:v>
                </c:pt>
                <c:pt idx="8112">
                  <c:v>-846.95781230926502</c:v>
                </c:pt>
                <c:pt idx="8113">
                  <c:v>-846.96073293685902</c:v>
                </c:pt>
                <c:pt idx="8114">
                  <c:v>-846.96246147155796</c:v>
                </c:pt>
                <c:pt idx="8115">
                  <c:v>-846.96275949478195</c:v>
                </c:pt>
                <c:pt idx="8116">
                  <c:v>-846.96150779724098</c:v>
                </c:pt>
                <c:pt idx="8117">
                  <c:v>-846.958825588227</c:v>
                </c:pt>
                <c:pt idx="8118">
                  <c:v>-846.95495128631603</c:v>
                </c:pt>
                <c:pt idx="8119">
                  <c:v>-846.95042133331299</c:v>
                </c:pt>
                <c:pt idx="8120">
                  <c:v>-846.94577217102096</c:v>
                </c:pt>
                <c:pt idx="8121">
                  <c:v>-846.94177865982101</c:v>
                </c:pt>
                <c:pt idx="8122">
                  <c:v>-846.93891763687202</c:v>
                </c:pt>
                <c:pt idx="8123">
                  <c:v>-846.93748712539696</c:v>
                </c:pt>
                <c:pt idx="8124">
                  <c:v>-846.93760633468605</c:v>
                </c:pt>
                <c:pt idx="8125">
                  <c:v>-846.93909645080601</c:v>
                </c:pt>
                <c:pt idx="8126">
                  <c:v>-846.94171905517601</c:v>
                </c:pt>
                <c:pt idx="8127">
                  <c:v>-846.94505691528298</c:v>
                </c:pt>
                <c:pt idx="8128">
                  <c:v>-846.94875240325905</c:v>
                </c:pt>
                <c:pt idx="8129">
                  <c:v>-846.95250749588001</c:v>
                </c:pt>
                <c:pt idx="8130">
                  <c:v>-846.95602416992199</c:v>
                </c:pt>
                <c:pt idx="8131">
                  <c:v>-846.95930242538498</c:v>
                </c:pt>
                <c:pt idx="8132">
                  <c:v>-846.96234226226795</c:v>
                </c:pt>
                <c:pt idx="8133">
                  <c:v>-846.96544170379696</c:v>
                </c:pt>
                <c:pt idx="8134">
                  <c:v>-846.96871995925903</c:v>
                </c:pt>
                <c:pt idx="8135">
                  <c:v>-846.97229623794601</c:v>
                </c:pt>
                <c:pt idx="8136">
                  <c:v>-846.97605133056697</c:v>
                </c:pt>
                <c:pt idx="8137">
                  <c:v>-846.97974681854305</c:v>
                </c:pt>
                <c:pt idx="8138">
                  <c:v>-846.98314428329502</c:v>
                </c:pt>
                <c:pt idx="8139">
                  <c:v>-846.986184120178</c:v>
                </c:pt>
                <c:pt idx="8140">
                  <c:v>-846.98862791061401</c:v>
                </c:pt>
                <c:pt idx="8141">
                  <c:v>-846.99029684066795</c:v>
                </c:pt>
                <c:pt idx="8142">
                  <c:v>-846.99107170105003</c:v>
                </c:pt>
                <c:pt idx="8143">
                  <c:v>-846.99119091034004</c:v>
                </c:pt>
                <c:pt idx="8144">
                  <c:v>-846.99083328247104</c:v>
                </c:pt>
                <c:pt idx="8145">
                  <c:v>-846.99035644531295</c:v>
                </c:pt>
                <c:pt idx="8146">
                  <c:v>-846.99011802673397</c:v>
                </c:pt>
                <c:pt idx="8147">
                  <c:v>-846.99017763137795</c:v>
                </c:pt>
                <c:pt idx="8148">
                  <c:v>-846.99059486389206</c:v>
                </c:pt>
                <c:pt idx="8149">
                  <c:v>-846.99113130569503</c:v>
                </c:pt>
                <c:pt idx="8150">
                  <c:v>-846.991786956787</c:v>
                </c:pt>
                <c:pt idx="8151">
                  <c:v>-846.99238300323498</c:v>
                </c:pt>
                <c:pt idx="8152">
                  <c:v>-846.99280023574897</c:v>
                </c:pt>
                <c:pt idx="8153">
                  <c:v>-846.99291944503796</c:v>
                </c:pt>
                <c:pt idx="8154">
                  <c:v>-846.99274063110397</c:v>
                </c:pt>
                <c:pt idx="8155">
                  <c:v>-846.99256181716896</c:v>
                </c:pt>
                <c:pt idx="8156">
                  <c:v>-846.99256181716896</c:v>
                </c:pt>
                <c:pt idx="8157">
                  <c:v>-846.99291944503796</c:v>
                </c:pt>
                <c:pt idx="8158">
                  <c:v>-846.99381351471004</c:v>
                </c:pt>
                <c:pt idx="8159">
                  <c:v>-846.99512481689499</c:v>
                </c:pt>
                <c:pt idx="8160">
                  <c:v>-846.99673414230404</c:v>
                </c:pt>
                <c:pt idx="8161">
                  <c:v>-846.99822425842297</c:v>
                </c:pt>
                <c:pt idx="8162">
                  <c:v>-846.99929714202904</c:v>
                </c:pt>
                <c:pt idx="8163">
                  <c:v>-846.99941635131904</c:v>
                </c:pt>
                <c:pt idx="8164">
                  <c:v>-846.99840307235695</c:v>
                </c:pt>
                <c:pt idx="8165">
                  <c:v>-846.99601888656605</c:v>
                </c:pt>
                <c:pt idx="8166">
                  <c:v>-846.99232339858997</c:v>
                </c:pt>
                <c:pt idx="8167">
                  <c:v>-846.98761463165295</c:v>
                </c:pt>
                <c:pt idx="8168">
                  <c:v>-846.98219060897804</c:v>
                </c:pt>
                <c:pt idx="8169">
                  <c:v>-846.97658777236995</c:v>
                </c:pt>
                <c:pt idx="8170">
                  <c:v>-846.97122335434005</c:v>
                </c:pt>
                <c:pt idx="8171">
                  <c:v>-846.96663379669201</c:v>
                </c:pt>
                <c:pt idx="8172">
                  <c:v>-846.96317672729504</c:v>
                </c:pt>
                <c:pt idx="8173">
                  <c:v>-846.96097135543801</c:v>
                </c:pt>
                <c:pt idx="8174">
                  <c:v>-846.96013689041195</c:v>
                </c:pt>
                <c:pt idx="8175">
                  <c:v>-846.96055412292503</c:v>
                </c:pt>
                <c:pt idx="8176">
                  <c:v>-846.96192502975498</c:v>
                </c:pt>
                <c:pt idx="8177">
                  <c:v>-846.96407079696701</c:v>
                </c:pt>
                <c:pt idx="8178">
                  <c:v>-846.96675300598201</c:v>
                </c:pt>
                <c:pt idx="8179">
                  <c:v>-846.96979284286499</c:v>
                </c:pt>
                <c:pt idx="8180">
                  <c:v>-846.97301149368298</c:v>
                </c:pt>
                <c:pt idx="8181">
                  <c:v>-846.97617053985596</c:v>
                </c:pt>
                <c:pt idx="8182">
                  <c:v>-846.97891235351597</c:v>
                </c:pt>
                <c:pt idx="8183">
                  <c:v>-846.98099851608299</c:v>
                </c:pt>
                <c:pt idx="8184">
                  <c:v>-846.98236942291305</c:v>
                </c:pt>
                <c:pt idx="8185">
                  <c:v>-846.98296546936103</c:v>
                </c:pt>
                <c:pt idx="8186">
                  <c:v>-846.98290586471603</c:v>
                </c:pt>
                <c:pt idx="8187">
                  <c:v>-846.98207139968895</c:v>
                </c:pt>
                <c:pt idx="8188">
                  <c:v>-846.98046207428001</c:v>
                </c:pt>
                <c:pt idx="8189">
                  <c:v>-846.97801828384399</c:v>
                </c:pt>
                <c:pt idx="8190">
                  <c:v>-846.97479963302601</c:v>
                </c:pt>
                <c:pt idx="8191">
                  <c:v>-846.97110414505005</c:v>
                </c:pt>
                <c:pt idx="8192">
                  <c:v>-846.967051029206</c:v>
                </c:pt>
                <c:pt idx="8193">
                  <c:v>-846.96287870407104</c:v>
                </c:pt>
                <c:pt idx="8194">
                  <c:v>-846.95846796035801</c:v>
                </c:pt>
                <c:pt idx="8195">
                  <c:v>-846.95381879806496</c:v>
                </c:pt>
                <c:pt idx="8196">
                  <c:v>-846.94899082183895</c:v>
                </c:pt>
                <c:pt idx="8197">
                  <c:v>-846.94416284561203</c:v>
                </c:pt>
                <c:pt idx="8198">
                  <c:v>-846.93951368331898</c:v>
                </c:pt>
                <c:pt idx="8199">
                  <c:v>-846.93534135818504</c:v>
                </c:pt>
                <c:pt idx="8200">
                  <c:v>-846.93170547485397</c:v>
                </c:pt>
                <c:pt idx="8201">
                  <c:v>-846.92872524261497</c:v>
                </c:pt>
                <c:pt idx="8202">
                  <c:v>-846.92646026611305</c:v>
                </c:pt>
                <c:pt idx="8203">
                  <c:v>-846.92502975463901</c:v>
                </c:pt>
                <c:pt idx="8204">
                  <c:v>-846.92461252212502</c:v>
                </c:pt>
                <c:pt idx="8205">
                  <c:v>-846.925327777863</c:v>
                </c:pt>
                <c:pt idx="8206">
                  <c:v>-846.92723512649604</c:v>
                </c:pt>
                <c:pt idx="8207">
                  <c:v>-846.93021535873402</c:v>
                </c:pt>
                <c:pt idx="8208">
                  <c:v>-846.93397045135498</c:v>
                </c:pt>
                <c:pt idx="8209">
                  <c:v>-846.93808317184505</c:v>
                </c:pt>
                <c:pt idx="8210">
                  <c:v>-846.94213628768898</c:v>
                </c:pt>
                <c:pt idx="8211">
                  <c:v>-846.94583177566506</c:v>
                </c:pt>
                <c:pt idx="8212">
                  <c:v>-846.94893121719394</c:v>
                </c:pt>
                <c:pt idx="8213">
                  <c:v>-846.95101737976097</c:v>
                </c:pt>
                <c:pt idx="8214">
                  <c:v>-846.95179224014305</c:v>
                </c:pt>
                <c:pt idx="8215">
                  <c:v>-846.95125579833996</c:v>
                </c:pt>
                <c:pt idx="8216">
                  <c:v>-846.94946765899704</c:v>
                </c:pt>
                <c:pt idx="8217">
                  <c:v>-846.94684505462703</c:v>
                </c:pt>
                <c:pt idx="8218">
                  <c:v>-846.94392442703304</c:v>
                </c:pt>
                <c:pt idx="8219">
                  <c:v>-846.94112300872803</c:v>
                </c:pt>
                <c:pt idx="8220">
                  <c:v>-846.93879842758201</c:v>
                </c:pt>
                <c:pt idx="8221">
                  <c:v>-846.93724870681797</c:v>
                </c:pt>
                <c:pt idx="8222">
                  <c:v>-846.936354637146</c:v>
                </c:pt>
                <c:pt idx="8223">
                  <c:v>-846.93611621856701</c:v>
                </c:pt>
                <c:pt idx="8224">
                  <c:v>-846.936354637146</c:v>
                </c:pt>
                <c:pt idx="8225">
                  <c:v>-846.93671226501499</c:v>
                </c:pt>
                <c:pt idx="8226">
                  <c:v>-846.93695068359398</c:v>
                </c:pt>
                <c:pt idx="8227">
                  <c:v>-846.93689107894897</c:v>
                </c:pt>
                <c:pt idx="8228">
                  <c:v>-846.936473846436</c:v>
                </c:pt>
                <c:pt idx="8229">
                  <c:v>-846.93557977676403</c:v>
                </c:pt>
                <c:pt idx="8230">
                  <c:v>-846.93450689315796</c:v>
                </c:pt>
                <c:pt idx="8231">
                  <c:v>-846.933374404907</c:v>
                </c:pt>
                <c:pt idx="8232">
                  <c:v>-846.93242073059105</c:v>
                </c:pt>
                <c:pt idx="8233">
                  <c:v>-846.93200349807796</c:v>
                </c:pt>
                <c:pt idx="8234">
                  <c:v>-846.93212270736694</c:v>
                </c:pt>
                <c:pt idx="8235">
                  <c:v>-846.93289756774902</c:v>
                </c:pt>
                <c:pt idx="8236">
                  <c:v>-846.93438768386898</c:v>
                </c:pt>
                <c:pt idx="8237">
                  <c:v>-846.936414241791</c:v>
                </c:pt>
                <c:pt idx="8238">
                  <c:v>-846.93879842758201</c:v>
                </c:pt>
                <c:pt idx="8239">
                  <c:v>-846.94148063659702</c:v>
                </c:pt>
                <c:pt idx="8240">
                  <c:v>-846.94428205490101</c:v>
                </c:pt>
                <c:pt idx="8241">
                  <c:v>-846.94708347320602</c:v>
                </c:pt>
                <c:pt idx="8242">
                  <c:v>-846.94988489151001</c:v>
                </c:pt>
                <c:pt idx="8243">
                  <c:v>-846.95256710052502</c:v>
                </c:pt>
                <c:pt idx="8244">
                  <c:v>-846.95495128631603</c:v>
                </c:pt>
                <c:pt idx="8245">
                  <c:v>-846.95697784423805</c:v>
                </c:pt>
                <c:pt idx="8246">
                  <c:v>-846.95864677429199</c:v>
                </c:pt>
                <c:pt idx="8247">
                  <c:v>-846.95995807647705</c:v>
                </c:pt>
                <c:pt idx="8248">
                  <c:v>-846.96109056472801</c:v>
                </c:pt>
                <c:pt idx="8249">
                  <c:v>-846.96204423904396</c:v>
                </c:pt>
                <c:pt idx="8250">
                  <c:v>-846.96281909942604</c:v>
                </c:pt>
                <c:pt idx="8251">
                  <c:v>-846.96335554122902</c:v>
                </c:pt>
                <c:pt idx="8252">
                  <c:v>-846.96359395980903</c:v>
                </c:pt>
                <c:pt idx="8253">
                  <c:v>-846.96365356445301</c:v>
                </c:pt>
                <c:pt idx="8254">
                  <c:v>-846.96371316909801</c:v>
                </c:pt>
                <c:pt idx="8255">
                  <c:v>-846.96377277374302</c:v>
                </c:pt>
                <c:pt idx="8256">
                  <c:v>-846.96377277374302</c:v>
                </c:pt>
                <c:pt idx="8257">
                  <c:v>-846.96371316909801</c:v>
                </c:pt>
                <c:pt idx="8258">
                  <c:v>-846.96353435516403</c:v>
                </c:pt>
                <c:pt idx="8259">
                  <c:v>-846.96341514587402</c:v>
                </c:pt>
                <c:pt idx="8260">
                  <c:v>-846.96347475051903</c:v>
                </c:pt>
                <c:pt idx="8261">
                  <c:v>-846.96359395980903</c:v>
                </c:pt>
                <c:pt idx="8262">
                  <c:v>-846.96359395980903</c:v>
                </c:pt>
                <c:pt idx="8263">
                  <c:v>-846.96317672729504</c:v>
                </c:pt>
                <c:pt idx="8264">
                  <c:v>-846.96210384368896</c:v>
                </c:pt>
                <c:pt idx="8265">
                  <c:v>-846.96019649505604</c:v>
                </c:pt>
                <c:pt idx="8266">
                  <c:v>-846.95745468139705</c:v>
                </c:pt>
                <c:pt idx="8267">
                  <c:v>-846.95393800735496</c:v>
                </c:pt>
                <c:pt idx="8268">
                  <c:v>-846.94970607757602</c:v>
                </c:pt>
                <c:pt idx="8269">
                  <c:v>-846.94481849670399</c:v>
                </c:pt>
                <c:pt idx="8270">
                  <c:v>-846.93951368331898</c:v>
                </c:pt>
                <c:pt idx="8271">
                  <c:v>-846.93414926528999</c:v>
                </c:pt>
                <c:pt idx="8272">
                  <c:v>-846.92920207977295</c:v>
                </c:pt>
                <c:pt idx="8273">
                  <c:v>-846.92485094070503</c:v>
                </c:pt>
                <c:pt idx="8274">
                  <c:v>-846.92127466201805</c:v>
                </c:pt>
                <c:pt idx="8275">
                  <c:v>-846.91847324371395</c:v>
                </c:pt>
                <c:pt idx="8276">
                  <c:v>-846.91644668579102</c:v>
                </c:pt>
                <c:pt idx="8277">
                  <c:v>-846.91513538360596</c:v>
                </c:pt>
                <c:pt idx="8278">
                  <c:v>-846.91453933715798</c:v>
                </c:pt>
                <c:pt idx="8279">
                  <c:v>-846.91471815109298</c:v>
                </c:pt>
                <c:pt idx="8280">
                  <c:v>-846.91549301147495</c:v>
                </c:pt>
                <c:pt idx="8281">
                  <c:v>-846.91674470901501</c:v>
                </c:pt>
                <c:pt idx="8282">
                  <c:v>-846.91835403442406</c:v>
                </c:pt>
                <c:pt idx="8283">
                  <c:v>-846.92026138305698</c:v>
                </c:pt>
                <c:pt idx="8284">
                  <c:v>-846.92240715026901</c:v>
                </c:pt>
                <c:pt idx="8285">
                  <c:v>-846.92485094070503</c:v>
                </c:pt>
                <c:pt idx="8286">
                  <c:v>-846.92741394043003</c:v>
                </c:pt>
                <c:pt idx="8287">
                  <c:v>-846.93015575409004</c:v>
                </c:pt>
                <c:pt idx="8288">
                  <c:v>-846.93301677703903</c:v>
                </c:pt>
                <c:pt idx="8289">
                  <c:v>-846.93611621856701</c:v>
                </c:pt>
                <c:pt idx="8290">
                  <c:v>-846.93927526473999</c:v>
                </c:pt>
                <c:pt idx="8291">
                  <c:v>-846.94249391555798</c:v>
                </c:pt>
                <c:pt idx="8292">
                  <c:v>-846.94547414779697</c:v>
                </c:pt>
                <c:pt idx="8293">
                  <c:v>-846.94821596145698</c:v>
                </c:pt>
                <c:pt idx="8294">
                  <c:v>-846.95054054260299</c:v>
                </c:pt>
                <c:pt idx="8295">
                  <c:v>-846.95220947265602</c:v>
                </c:pt>
                <c:pt idx="8296">
                  <c:v>-846.95304393768299</c:v>
                </c:pt>
                <c:pt idx="8297">
                  <c:v>-846.95292472839401</c:v>
                </c:pt>
                <c:pt idx="8298">
                  <c:v>-846.95179224014305</c:v>
                </c:pt>
                <c:pt idx="8299">
                  <c:v>-846.94994449615501</c:v>
                </c:pt>
                <c:pt idx="8300">
                  <c:v>-846.947679519654</c:v>
                </c:pt>
                <c:pt idx="8301">
                  <c:v>-846.94535493850697</c:v>
                </c:pt>
                <c:pt idx="8302">
                  <c:v>-846.94314956665096</c:v>
                </c:pt>
                <c:pt idx="8303">
                  <c:v>-846.94118261337303</c:v>
                </c:pt>
                <c:pt idx="8304">
                  <c:v>-846.93963289260898</c:v>
                </c:pt>
                <c:pt idx="8305">
                  <c:v>-846.93838119506904</c:v>
                </c:pt>
                <c:pt idx="8306">
                  <c:v>-846.93736791610695</c:v>
                </c:pt>
                <c:pt idx="8307">
                  <c:v>-846.936473846436</c:v>
                </c:pt>
                <c:pt idx="8308">
                  <c:v>-846.93552017211903</c:v>
                </c:pt>
                <c:pt idx="8309">
                  <c:v>-846.93432807922397</c:v>
                </c:pt>
                <c:pt idx="8310">
                  <c:v>-846.93295717239403</c:v>
                </c:pt>
                <c:pt idx="8311">
                  <c:v>-846.93152666091896</c:v>
                </c:pt>
                <c:pt idx="8312">
                  <c:v>-846.93039417266903</c:v>
                </c:pt>
                <c:pt idx="8313">
                  <c:v>-846.93003654480003</c:v>
                </c:pt>
                <c:pt idx="8314">
                  <c:v>-846.930811405182</c:v>
                </c:pt>
                <c:pt idx="8315">
                  <c:v>-846.93313598632801</c:v>
                </c:pt>
                <c:pt idx="8316">
                  <c:v>-846.93706989288398</c:v>
                </c:pt>
                <c:pt idx="8317">
                  <c:v>-846.94237470626899</c:v>
                </c:pt>
                <c:pt idx="8318">
                  <c:v>-846.94863319396995</c:v>
                </c:pt>
                <c:pt idx="8319">
                  <c:v>-846.95518970489502</c:v>
                </c:pt>
                <c:pt idx="8320">
                  <c:v>-846.961448192597</c:v>
                </c:pt>
                <c:pt idx="8321">
                  <c:v>-846.966872215271</c:v>
                </c:pt>
                <c:pt idx="8322">
                  <c:v>-846.97086572647095</c:v>
                </c:pt>
                <c:pt idx="8323">
                  <c:v>-846.97324991226196</c:v>
                </c:pt>
                <c:pt idx="8324">
                  <c:v>-846.97390556335495</c:v>
                </c:pt>
                <c:pt idx="8325">
                  <c:v>-846.97313070297298</c:v>
                </c:pt>
                <c:pt idx="8326">
                  <c:v>-846.97128295898494</c:v>
                </c:pt>
                <c:pt idx="8327">
                  <c:v>-846.96907758712803</c:v>
                </c:pt>
                <c:pt idx="8328">
                  <c:v>-846.96711063384998</c:v>
                </c:pt>
                <c:pt idx="8329">
                  <c:v>-846.96573972702004</c:v>
                </c:pt>
                <c:pt idx="8330">
                  <c:v>-846.96514368057296</c:v>
                </c:pt>
                <c:pt idx="8331">
                  <c:v>-846.96538209915195</c:v>
                </c:pt>
                <c:pt idx="8332">
                  <c:v>-846.96639537811302</c:v>
                </c:pt>
                <c:pt idx="8333">
                  <c:v>-846.96800470352196</c:v>
                </c:pt>
                <c:pt idx="8334">
                  <c:v>-846.97003126144398</c:v>
                </c:pt>
                <c:pt idx="8335">
                  <c:v>-846.97217702865601</c:v>
                </c:pt>
                <c:pt idx="8336">
                  <c:v>-846.97414398193405</c:v>
                </c:pt>
                <c:pt idx="8337">
                  <c:v>-846.97581291198799</c:v>
                </c:pt>
                <c:pt idx="8338">
                  <c:v>-846.97718381881702</c:v>
                </c:pt>
                <c:pt idx="8339">
                  <c:v>-846.97849512100197</c:v>
                </c:pt>
                <c:pt idx="8340">
                  <c:v>-846.97968721389805</c:v>
                </c:pt>
                <c:pt idx="8341">
                  <c:v>-846.98081970214901</c:v>
                </c:pt>
                <c:pt idx="8342">
                  <c:v>-846.98177337646496</c:v>
                </c:pt>
                <c:pt idx="8343">
                  <c:v>-846.98272705078102</c:v>
                </c:pt>
                <c:pt idx="8344">
                  <c:v>-846.983740329743</c:v>
                </c:pt>
                <c:pt idx="8345">
                  <c:v>-846.98487281799305</c:v>
                </c:pt>
                <c:pt idx="8346">
                  <c:v>-846.98576688766502</c:v>
                </c:pt>
                <c:pt idx="8347">
                  <c:v>-846.98612451553402</c:v>
                </c:pt>
                <c:pt idx="8348">
                  <c:v>-846.98558807373104</c:v>
                </c:pt>
                <c:pt idx="8349">
                  <c:v>-846.98397874832199</c:v>
                </c:pt>
                <c:pt idx="8350">
                  <c:v>-846.98159456253097</c:v>
                </c:pt>
                <c:pt idx="8351">
                  <c:v>-846.97855472564697</c:v>
                </c:pt>
                <c:pt idx="8352">
                  <c:v>-846.97521686554001</c:v>
                </c:pt>
                <c:pt idx="8353">
                  <c:v>-846.97181940078804</c:v>
                </c:pt>
                <c:pt idx="8354">
                  <c:v>-846.96877956390404</c:v>
                </c:pt>
                <c:pt idx="8355">
                  <c:v>-846.96669340133701</c:v>
                </c:pt>
                <c:pt idx="8356">
                  <c:v>-846.96597814560005</c:v>
                </c:pt>
                <c:pt idx="8357">
                  <c:v>-846.966931819916</c:v>
                </c:pt>
                <c:pt idx="8358">
                  <c:v>-846.96943521499702</c:v>
                </c:pt>
                <c:pt idx="8359">
                  <c:v>-846.97324991226196</c:v>
                </c:pt>
                <c:pt idx="8360">
                  <c:v>-846.97777986526501</c:v>
                </c:pt>
                <c:pt idx="8361">
                  <c:v>-846.98236942291305</c:v>
                </c:pt>
                <c:pt idx="8362">
                  <c:v>-846.98660135269199</c:v>
                </c:pt>
                <c:pt idx="8363">
                  <c:v>-846.98999881744396</c:v>
                </c:pt>
                <c:pt idx="8364">
                  <c:v>-846.99226379394599</c:v>
                </c:pt>
                <c:pt idx="8365">
                  <c:v>-846.99327707290695</c:v>
                </c:pt>
                <c:pt idx="8366">
                  <c:v>-846.99303865432796</c:v>
                </c:pt>
                <c:pt idx="8367">
                  <c:v>-846.99172735214302</c:v>
                </c:pt>
                <c:pt idx="8368">
                  <c:v>-846.98970079421997</c:v>
                </c:pt>
                <c:pt idx="8369">
                  <c:v>-846.98749542236305</c:v>
                </c:pt>
                <c:pt idx="8370">
                  <c:v>-846.98540925979603</c:v>
                </c:pt>
                <c:pt idx="8371">
                  <c:v>-846.983740329743</c:v>
                </c:pt>
                <c:pt idx="8372">
                  <c:v>-846.98260784149204</c:v>
                </c:pt>
                <c:pt idx="8373">
                  <c:v>-846.98219060897804</c:v>
                </c:pt>
                <c:pt idx="8374">
                  <c:v>-846.98254823684704</c:v>
                </c:pt>
                <c:pt idx="8375">
                  <c:v>-846.983680725098</c:v>
                </c:pt>
                <c:pt idx="8376">
                  <c:v>-846.98534965515205</c:v>
                </c:pt>
                <c:pt idx="8377">
                  <c:v>-846.98725700378395</c:v>
                </c:pt>
                <c:pt idx="8378">
                  <c:v>-846.98874711990402</c:v>
                </c:pt>
                <c:pt idx="8379">
                  <c:v>-846.98958158493099</c:v>
                </c:pt>
                <c:pt idx="8380">
                  <c:v>-846.98952198028599</c:v>
                </c:pt>
                <c:pt idx="8381">
                  <c:v>-846.98850870132503</c:v>
                </c:pt>
                <c:pt idx="8382">
                  <c:v>-846.98654174804699</c:v>
                </c:pt>
                <c:pt idx="8383">
                  <c:v>-846.98362112045299</c:v>
                </c:pt>
                <c:pt idx="8384">
                  <c:v>-846.97992563247703</c:v>
                </c:pt>
                <c:pt idx="8385">
                  <c:v>-846.97581291198799</c:v>
                </c:pt>
                <c:pt idx="8386">
                  <c:v>-846.97181940078804</c:v>
                </c:pt>
                <c:pt idx="8387">
                  <c:v>-846.96848154068005</c:v>
                </c:pt>
                <c:pt idx="8388">
                  <c:v>-846.96609735488903</c:v>
                </c:pt>
                <c:pt idx="8389">
                  <c:v>-846.96472644805897</c:v>
                </c:pt>
                <c:pt idx="8390">
                  <c:v>-846.96424961090099</c:v>
                </c:pt>
                <c:pt idx="8391">
                  <c:v>-846.96448802947998</c:v>
                </c:pt>
                <c:pt idx="8392">
                  <c:v>-846.96526288986195</c:v>
                </c:pt>
                <c:pt idx="8393">
                  <c:v>-846.96627616882301</c:v>
                </c:pt>
                <c:pt idx="8394">
                  <c:v>-846.96740865707397</c:v>
                </c:pt>
                <c:pt idx="8395">
                  <c:v>-846.96836233139095</c:v>
                </c:pt>
                <c:pt idx="8396">
                  <c:v>-846.96901798248302</c:v>
                </c:pt>
                <c:pt idx="8397">
                  <c:v>-846.96931600570701</c:v>
                </c:pt>
                <c:pt idx="8398">
                  <c:v>-846.96901798248302</c:v>
                </c:pt>
                <c:pt idx="8399">
                  <c:v>-846.96806430816696</c:v>
                </c:pt>
                <c:pt idx="8400">
                  <c:v>-846.96621656417904</c:v>
                </c:pt>
                <c:pt idx="8401">
                  <c:v>-846.96341514587402</c:v>
                </c:pt>
                <c:pt idx="8402">
                  <c:v>-846.95954084396396</c:v>
                </c:pt>
                <c:pt idx="8403">
                  <c:v>-846.95465326309204</c:v>
                </c:pt>
                <c:pt idx="8404">
                  <c:v>-846.94881200790405</c:v>
                </c:pt>
                <c:pt idx="8405">
                  <c:v>-846.94219589233398</c:v>
                </c:pt>
                <c:pt idx="8406">
                  <c:v>-846.93522214889504</c:v>
                </c:pt>
                <c:pt idx="8407">
                  <c:v>-846.92836761474598</c:v>
                </c:pt>
                <c:pt idx="8408">
                  <c:v>-846.922287940979</c:v>
                </c:pt>
                <c:pt idx="8409">
                  <c:v>-846.91745996475197</c:v>
                </c:pt>
                <c:pt idx="8410">
                  <c:v>-846.9140625</c:v>
                </c:pt>
                <c:pt idx="8411">
                  <c:v>-846.91221475601196</c:v>
                </c:pt>
                <c:pt idx="8412">
                  <c:v>-846.91161870956398</c:v>
                </c:pt>
                <c:pt idx="8413">
                  <c:v>-846.91197633743298</c:v>
                </c:pt>
                <c:pt idx="8414">
                  <c:v>-846.91310882568405</c:v>
                </c:pt>
                <c:pt idx="8415">
                  <c:v>-846.91477775573799</c:v>
                </c:pt>
                <c:pt idx="8416">
                  <c:v>-846.91686391830501</c:v>
                </c:pt>
                <c:pt idx="8417">
                  <c:v>-846.91930770874001</c:v>
                </c:pt>
                <c:pt idx="8418">
                  <c:v>-846.92240715026901</c:v>
                </c:pt>
                <c:pt idx="8419">
                  <c:v>-846.92628145217896</c:v>
                </c:pt>
                <c:pt idx="8420">
                  <c:v>-846.93128824233997</c:v>
                </c:pt>
                <c:pt idx="8421">
                  <c:v>-846.93760633468605</c:v>
                </c:pt>
                <c:pt idx="8422">
                  <c:v>-846.94505691528298</c:v>
                </c:pt>
                <c:pt idx="8423">
                  <c:v>-846.95340156555199</c:v>
                </c:pt>
                <c:pt idx="8424">
                  <c:v>-846.96198463439998</c:v>
                </c:pt>
                <c:pt idx="8425">
                  <c:v>-846.97026968002297</c:v>
                </c:pt>
                <c:pt idx="8426">
                  <c:v>-846.97766065597602</c:v>
                </c:pt>
                <c:pt idx="8427">
                  <c:v>-846.98350191116401</c:v>
                </c:pt>
                <c:pt idx="8428">
                  <c:v>-846.98749542236305</c:v>
                </c:pt>
                <c:pt idx="8429">
                  <c:v>-846.98946237564098</c:v>
                </c:pt>
                <c:pt idx="8430">
                  <c:v>-846.98970079421997</c:v>
                </c:pt>
                <c:pt idx="8431">
                  <c:v>-846.98868751525902</c:v>
                </c:pt>
                <c:pt idx="8432">
                  <c:v>-846.98689937591598</c:v>
                </c:pt>
                <c:pt idx="8433">
                  <c:v>-846.98481321334896</c:v>
                </c:pt>
                <c:pt idx="8434">
                  <c:v>-846.98278665542603</c:v>
                </c:pt>
                <c:pt idx="8435">
                  <c:v>-846.98099851608299</c:v>
                </c:pt>
                <c:pt idx="8436">
                  <c:v>-846.97962760925304</c:v>
                </c:pt>
                <c:pt idx="8437">
                  <c:v>-846.97867393493698</c:v>
                </c:pt>
                <c:pt idx="8438">
                  <c:v>-846.97795867919899</c:v>
                </c:pt>
                <c:pt idx="8439">
                  <c:v>-846.97736263275203</c:v>
                </c:pt>
                <c:pt idx="8440">
                  <c:v>-846.97664737701405</c:v>
                </c:pt>
                <c:pt idx="8441">
                  <c:v>-846.97569370269798</c:v>
                </c:pt>
                <c:pt idx="8442">
                  <c:v>-846.97438240051304</c:v>
                </c:pt>
                <c:pt idx="8443">
                  <c:v>-846.97283267974899</c:v>
                </c:pt>
                <c:pt idx="8444">
                  <c:v>-846.97110414505005</c:v>
                </c:pt>
                <c:pt idx="8445">
                  <c:v>-846.96919679641701</c:v>
                </c:pt>
                <c:pt idx="8446">
                  <c:v>-846.96734905242897</c:v>
                </c:pt>
                <c:pt idx="8447">
                  <c:v>-846.96562051773105</c:v>
                </c:pt>
                <c:pt idx="8448">
                  <c:v>-846.964309215546</c:v>
                </c:pt>
                <c:pt idx="8449">
                  <c:v>-846.96347475051903</c:v>
                </c:pt>
                <c:pt idx="8450">
                  <c:v>-846.96335554122902</c:v>
                </c:pt>
                <c:pt idx="8451">
                  <c:v>-846.96407079696701</c:v>
                </c:pt>
                <c:pt idx="8452">
                  <c:v>-846.96562051773105</c:v>
                </c:pt>
                <c:pt idx="8453">
                  <c:v>-846.96794509887695</c:v>
                </c:pt>
                <c:pt idx="8454">
                  <c:v>-846.97080612182594</c:v>
                </c:pt>
                <c:pt idx="8455">
                  <c:v>-846.97396516799904</c:v>
                </c:pt>
                <c:pt idx="8456">
                  <c:v>-846.97706460952804</c:v>
                </c:pt>
                <c:pt idx="8457">
                  <c:v>-846.97992563247703</c:v>
                </c:pt>
                <c:pt idx="8458">
                  <c:v>-846.98236942291305</c:v>
                </c:pt>
                <c:pt idx="8459">
                  <c:v>-846.98433637618996</c:v>
                </c:pt>
                <c:pt idx="8460">
                  <c:v>-846.98570728302002</c:v>
                </c:pt>
                <c:pt idx="8461">
                  <c:v>-846.98648214340199</c:v>
                </c:pt>
                <c:pt idx="8462">
                  <c:v>-846.98683977127098</c:v>
                </c:pt>
                <c:pt idx="8463">
                  <c:v>-846.98666095733699</c:v>
                </c:pt>
                <c:pt idx="8464">
                  <c:v>-846.98606491088901</c:v>
                </c:pt>
                <c:pt idx="8465">
                  <c:v>-846.98511123657204</c:v>
                </c:pt>
                <c:pt idx="8466">
                  <c:v>-846.983680725098</c:v>
                </c:pt>
                <c:pt idx="8467">
                  <c:v>-846.98177337646496</c:v>
                </c:pt>
                <c:pt idx="8468">
                  <c:v>-846.97938919067406</c:v>
                </c:pt>
                <c:pt idx="8469">
                  <c:v>-846.97658777236995</c:v>
                </c:pt>
                <c:pt idx="8470">
                  <c:v>-846.97336912155197</c:v>
                </c:pt>
                <c:pt idx="8471">
                  <c:v>-846.97003126144398</c:v>
                </c:pt>
                <c:pt idx="8472">
                  <c:v>-846.96681261062599</c:v>
                </c:pt>
                <c:pt idx="8473">
                  <c:v>-846.96383237838802</c:v>
                </c:pt>
                <c:pt idx="8474">
                  <c:v>-846.96109056472801</c:v>
                </c:pt>
                <c:pt idx="8475">
                  <c:v>-846.95846796035801</c:v>
                </c:pt>
                <c:pt idx="8476">
                  <c:v>-846.95596456527699</c:v>
                </c:pt>
                <c:pt idx="8477">
                  <c:v>-846.95358037948597</c:v>
                </c:pt>
                <c:pt idx="8478">
                  <c:v>-846.95119619369495</c:v>
                </c:pt>
                <c:pt idx="8479">
                  <c:v>-846.94893121719394</c:v>
                </c:pt>
                <c:pt idx="8480">
                  <c:v>-846.94672584533703</c:v>
                </c:pt>
                <c:pt idx="8481">
                  <c:v>-846.94475889206001</c:v>
                </c:pt>
                <c:pt idx="8482">
                  <c:v>-846.94314956665096</c:v>
                </c:pt>
                <c:pt idx="8483">
                  <c:v>-846.94213628768898</c:v>
                </c:pt>
                <c:pt idx="8484">
                  <c:v>-846.94183826446601</c:v>
                </c:pt>
                <c:pt idx="8485">
                  <c:v>-846.94225549697899</c:v>
                </c:pt>
                <c:pt idx="8486">
                  <c:v>-846.94350719451904</c:v>
                </c:pt>
                <c:pt idx="8487">
                  <c:v>-846.94541454315197</c:v>
                </c:pt>
                <c:pt idx="8488">
                  <c:v>-846.94779872894298</c:v>
                </c:pt>
                <c:pt idx="8489">
                  <c:v>-846.95042133331299</c:v>
                </c:pt>
                <c:pt idx="8490">
                  <c:v>-846.95304393768299</c:v>
                </c:pt>
                <c:pt idx="8491">
                  <c:v>-846.95548772811901</c:v>
                </c:pt>
                <c:pt idx="8492">
                  <c:v>-846.95769309997604</c:v>
                </c:pt>
                <c:pt idx="8493">
                  <c:v>-846.95971965789795</c:v>
                </c:pt>
                <c:pt idx="8494">
                  <c:v>-846.96162700653099</c:v>
                </c:pt>
                <c:pt idx="8495">
                  <c:v>-846.96317672729504</c:v>
                </c:pt>
                <c:pt idx="8496">
                  <c:v>-846.964368820191</c:v>
                </c:pt>
                <c:pt idx="8497">
                  <c:v>-846.96496486663796</c:v>
                </c:pt>
                <c:pt idx="8498">
                  <c:v>-846.96502447128296</c:v>
                </c:pt>
                <c:pt idx="8499">
                  <c:v>-846.96442842483498</c:v>
                </c:pt>
                <c:pt idx="8500">
                  <c:v>-846.96317672729504</c:v>
                </c:pt>
                <c:pt idx="8501">
                  <c:v>-846.96120977401802</c:v>
                </c:pt>
                <c:pt idx="8502">
                  <c:v>-846.95852756500301</c:v>
                </c:pt>
                <c:pt idx="8503">
                  <c:v>-846.95530891418503</c:v>
                </c:pt>
                <c:pt idx="8504">
                  <c:v>-846.95179224014305</c:v>
                </c:pt>
                <c:pt idx="8505">
                  <c:v>-846.94839477539097</c:v>
                </c:pt>
                <c:pt idx="8506">
                  <c:v>-846.94529533386299</c:v>
                </c:pt>
                <c:pt idx="8507">
                  <c:v>-846.94267272949196</c:v>
                </c:pt>
                <c:pt idx="8508">
                  <c:v>-846.94064617157005</c:v>
                </c:pt>
                <c:pt idx="8509">
                  <c:v>-846.93909645080601</c:v>
                </c:pt>
                <c:pt idx="8510">
                  <c:v>-846.93814277648903</c:v>
                </c:pt>
                <c:pt idx="8511">
                  <c:v>-846.93748712539696</c:v>
                </c:pt>
                <c:pt idx="8512">
                  <c:v>-846.93718910217297</c:v>
                </c:pt>
                <c:pt idx="8513">
                  <c:v>-846.93712949752796</c:v>
                </c:pt>
                <c:pt idx="8514">
                  <c:v>-846.93736791610695</c:v>
                </c:pt>
                <c:pt idx="8515">
                  <c:v>-846.93808317184505</c:v>
                </c:pt>
                <c:pt idx="8516">
                  <c:v>-846.93927526473999</c:v>
                </c:pt>
                <c:pt idx="8517">
                  <c:v>-846.94094419479404</c:v>
                </c:pt>
                <c:pt idx="8518">
                  <c:v>-846.94303035736095</c:v>
                </c:pt>
                <c:pt idx="8519">
                  <c:v>-846.94523572921798</c:v>
                </c:pt>
                <c:pt idx="8520">
                  <c:v>-846.94732189178501</c:v>
                </c:pt>
                <c:pt idx="8521">
                  <c:v>-846.94899082183895</c:v>
                </c:pt>
                <c:pt idx="8522">
                  <c:v>-846.95000410080002</c:v>
                </c:pt>
                <c:pt idx="8523">
                  <c:v>-846.950242519379</c:v>
                </c:pt>
                <c:pt idx="8524">
                  <c:v>-846.94964647293102</c:v>
                </c:pt>
                <c:pt idx="8525">
                  <c:v>-846.94833517074596</c:v>
                </c:pt>
                <c:pt idx="8526">
                  <c:v>-846.94654703140304</c:v>
                </c:pt>
                <c:pt idx="8527">
                  <c:v>-846.94475889206001</c:v>
                </c:pt>
                <c:pt idx="8528">
                  <c:v>-846.94344758987404</c:v>
                </c:pt>
                <c:pt idx="8529">
                  <c:v>-846.94320917129505</c:v>
                </c:pt>
                <c:pt idx="8530">
                  <c:v>-846.94422245025703</c:v>
                </c:pt>
                <c:pt idx="8531">
                  <c:v>-846.94654703140304</c:v>
                </c:pt>
                <c:pt idx="8532">
                  <c:v>-846.94988489151001</c:v>
                </c:pt>
                <c:pt idx="8533">
                  <c:v>-846.95375919342098</c:v>
                </c:pt>
                <c:pt idx="8534">
                  <c:v>-846.95775270462104</c:v>
                </c:pt>
                <c:pt idx="8535">
                  <c:v>-846.96162700653099</c:v>
                </c:pt>
                <c:pt idx="8536">
                  <c:v>-846.96502447128296</c:v>
                </c:pt>
                <c:pt idx="8537">
                  <c:v>-846.96758747100898</c:v>
                </c:pt>
                <c:pt idx="8538">
                  <c:v>-846.96907758712803</c:v>
                </c:pt>
                <c:pt idx="8539">
                  <c:v>-846.96931600570701</c:v>
                </c:pt>
                <c:pt idx="8540">
                  <c:v>-846.96854114532505</c:v>
                </c:pt>
                <c:pt idx="8541">
                  <c:v>-846.96711063384998</c:v>
                </c:pt>
                <c:pt idx="8542">
                  <c:v>-846.96544170379696</c:v>
                </c:pt>
                <c:pt idx="8543">
                  <c:v>-846.963951587677</c:v>
                </c:pt>
                <c:pt idx="8544">
                  <c:v>-846.96305751800605</c:v>
                </c:pt>
                <c:pt idx="8545">
                  <c:v>-846.96293830871605</c:v>
                </c:pt>
                <c:pt idx="8546">
                  <c:v>-846.96383237838802</c:v>
                </c:pt>
                <c:pt idx="8547">
                  <c:v>-846.96585893631004</c:v>
                </c:pt>
                <c:pt idx="8548">
                  <c:v>-846.96895837783802</c:v>
                </c:pt>
                <c:pt idx="8549">
                  <c:v>-846.97283267974899</c:v>
                </c:pt>
                <c:pt idx="8550">
                  <c:v>-846.97712421417305</c:v>
                </c:pt>
                <c:pt idx="8551">
                  <c:v>-846.98141574859596</c:v>
                </c:pt>
                <c:pt idx="8552">
                  <c:v>-846.98523044586204</c:v>
                </c:pt>
                <c:pt idx="8553">
                  <c:v>-846.98827028274604</c:v>
                </c:pt>
                <c:pt idx="8554">
                  <c:v>-846.99017763137795</c:v>
                </c:pt>
                <c:pt idx="8555">
                  <c:v>-846.99077367782604</c:v>
                </c:pt>
                <c:pt idx="8556">
                  <c:v>-846.99017763137795</c:v>
                </c:pt>
                <c:pt idx="8557">
                  <c:v>-846.98856830596901</c:v>
                </c:pt>
                <c:pt idx="8558">
                  <c:v>-846.986362934113</c:v>
                </c:pt>
                <c:pt idx="8559">
                  <c:v>-846.98391914367699</c:v>
                </c:pt>
                <c:pt idx="8560">
                  <c:v>-846.98135614395198</c:v>
                </c:pt>
                <c:pt idx="8561">
                  <c:v>-846.97891235351597</c:v>
                </c:pt>
                <c:pt idx="8562">
                  <c:v>-846.97652816772495</c:v>
                </c:pt>
                <c:pt idx="8563">
                  <c:v>-846.97408437728905</c:v>
                </c:pt>
                <c:pt idx="8564">
                  <c:v>-846.97164058685303</c:v>
                </c:pt>
                <c:pt idx="8565">
                  <c:v>-846.96907758712803</c:v>
                </c:pt>
                <c:pt idx="8566">
                  <c:v>-846.96627616882301</c:v>
                </c:pt>
                <c:pt idx="8567">
                  <c:v>-846.96317672729504</c:v>
                </c:pt>
                <c:pt idx="8568">
                  <c:v>-846.95966005325295</c:v>
                </c:pt>
                <c:pt idx="8569">
                  <c:v>-846.955845355988</c:v>
                </c:pt>
                <c:pt idx="8570">
                  <c:v>-846.95191144943306</c:v>
                </c:pt>
                <c:pt idx="8571">
                  <c:v>-846.94809675216698</c:v>
                </c:pt>
                <c:pt idx="8572">
                  <c:v>-846.94463968277</c:v>
                </c:pt>
                <c:pt idx="8573">
                  <c:v>-846.94177865982101</c:v>
                </c:pt>
                <c:pt idx="8574">
                  <c:v>-846.93963289260898</c:v>
                </c:pt>
                <c:pt idx="8575">
                  <c:v>-846.93814277648903</c:v>
                </c:pt>
                <c:pt idx="8576">
                  <c:v>-846.93718910217297</c:v>
                </c:pt>
                <c:pt idx="8577">
                  <c:v>-846.93665266036999</c:v>
                </c:pt>
                <c:pt idx="8578">
                  <c:v>-846.93659305572498</c:v>
                </c:pt>
                <c:pt idx="8579">
                  <c:v>-846.93701028823898</c:v>
                </c:pt>
                <c:pt idx="8580">
                  <c:v>-846.93778514862095</c:v>
                </c:pt>
                <c:pt idx="8581">
                  <c:v>-846.938977241516</c:v>
                </c:pt>
                <c:pt idx="8582">
                  <c:v>-846.94052696228005</c:v>
                </c:pt>
                <c:pt idx="8583">
                  <c:v>-846.94219589233398</c:v>
                </c:pt>
                <c:pt idx="8584">
                  <c:v>-846.94404363632202</c:v>
                </c:pt>
                <c:pt idx="8585">
                  <c:v>-846.94601058959995</c:v>
                </c:pt>
                <c:pt idx="8586">
                  <c:v>-846.94785833358799</c:v>
                </c:pt>
                <c:pt idx="8587">
                  <c:v>-846.94940805435203</c:v>
                </c:pt>
                <c:pt idx="8588">
                  <c:v>-846.95030212402401</c:v>
                </c:pt>
                <c:pt idx="8589">
                  <c:v>-846.950242519379</c:v>
                </c:pt>
                <c:pt idx="8590">
                  <c:v>-846.94911003112804</c:v>
                </c:pt>
                <c:pt idx="8591">
                  <c:v>-846.94684505462703</c:v>
                </c:pt>
                <c:pt idx="8592">
                  <c:v>-846.94344758987404</c:v>
                </c:pt>
                <c:pt idx="8593">
                  <c:v>-846.938977241516</c:v>
                </c:pt>
                <c:pt idx="8594">
                  <c:v>-846.93367242813099</c:v>
                </c:pt>
                <c:pt idx="8595">
                  <c:v>-846.92777156829902</c:v>
                </c:pt>
                <c:pt idx="8596">
                  <c:v>-846.92157268524204</c:v>
                </c:pt>
                <c:pt idx="8597">
                  <c:v>-846.91549301147495</c:v>
                </c:pt>
                <c:pt idx="8598">
                  <c:v>-846.90983057022095</c:v>
                </c:pt>
                <c:pt idx="8599">
                  <c:v>-846.90500259399403</c:v>
                </c:pt>
                <c:pt idx="8600">
                  <c:v>-846.90118789672897</c:v>
                </c:pt>
                <c:pt idx="8601">
                  <c:v>-846.89868450164795</c:v>
                </c:pt>
                <c:pt idx="8602">
                  <c:v>-846.89767122268699</c:v>
                </c:pt>
                <c:pt idx="8603">
                  <c:v>-846.89838647842396</c:v>
                </c:pt>
                <c:pt idx="8604">
                  <c:v>-846.90083026885998</c:v>
                </c:pt>
                <c:pt idx="8605">
                  <c:v>-846.90482378006004</c:v>
                </c:pt>
                <c:pt idx="8606">
                  <c:v>-846.91000938415505</c:v>
                </c:pt>
                <c:pt idx="8607">
                  <c:v>-846.91585063934303</c:v>
                </c:pt>
                <c:pt idx="8608">
                  <c:v>-846.92193031311103</c:v>
                </c:pt>
                <c:pt idx="8609">
                  <c:v>-846.927890777588</c:v>
                </c:pt>
                <c:pt idx="8610">
                  <c:v>-846.93325519561802</c:v>
                </c:pt>
                <c:pt idx="8611">
                  <c:v>-846.93772554397594</c:v>
                </c:pt>
                <c:pt idx="8612">
                  <c:v>-846.94094419479404</c:v>
                </c:pt>
                <c:pt idx="8613">
                  <c:v>-846.94267272949196</c:v>
                </c:pt>
                <c:pt idx="8614">
                  <c:v>-846.94273233413696</c:v>
                </c:pt>
                <c:pt idx="8615">
                  <c:v>-846.94124221801803</c:v>
                </c:pt>
                <c:pt idx="8616">
                  <c:v>-846.93838119506904</c:v>
                </c:pt>
                <c:pt idx="8617">
                  <c:v>-846.93462610244796</c:v>
                </c:pt>
                <c:pt idx="8618">
                  <c:v>-846.93015575409004</c:v>
                </c:pt>
                <c:pt idx="8619">
                  <c:v>-846.92544698715199</c:v>
                </c:pt>
                <c:pt idx="8620">
                  <c:v>-846.92079782485996</c:v>
                </c:pt>
                <c:pt idx="8621">
                  <c:v>-846.91644668579102</c:v>
                </c:pt>
                <c:pt idx="8622">
                  <c:v>-846.91281080245994</c:v>
                </c:pt>
                <c:pt idx="8623">
                  <c:v>-846.91018819809005</c:v>
                </c:pt>
                <c:pt idx="8624">
                  <c:v>-846.90869808196999</c:v>
                </c:pt>
                <c:pt idx="8625">
                  <c:v>-846.908519268036</c:v>
                </c:pt>
                <c:pt idx="8626">
                  <c:v>-846.90947294235298</c:v>
                </c:pt>
                <c:pt idx="8627">
                  <c:v>-846.91126108169601</c:v>
                </c:pt>
                <c:pt idx="8628">
                  <c:v>-846.91358566284202</c:v>
                </c:pt>
                <c:pt idx="8629">
                  <c:v>-846.91602945327804</c:v>
                </c:pt>
                <c:pt idx="8630">
                  <c:v>-846.91847324371395</c:v>
                </c:pt>
                <c:pt idx="8631">
                  <c:v>-846.92067861556995</c:v>
                </c:pt>
                <c:pt idx="8632">
                  <c:v>-846.92252635955799</c:v>
                </c:pt>
                <c:pt idx="8633">
                  <c:v>-846.92395687103306</c:v>
                </c:pt>
                <c:pt idx="8634">
                  <c:v>-846.92473173141502</c:v>
                </c:pt>
                <c:pt idx="8635">
                  <c:v>-846.92497014999401</c:v>
                </c:pt>
                <c:pt idx="8636">
                  <c:v>-846.92473173141502</c:v>
                </c:pt>
                <c:pt idx="8637">
                  <c:v>-846.92431449890205</c:v>
                </c:pt>
                <c:pt idx="8638">
                  <c:v>-846.92395687103306</c:v>
                </c:pt>
                <c:pt idx="8639">
                  <c:v>-846.92383766174305</c:v>
                </c:pt>
                <c:pt idx="8640">
                  <c:v>-846.92395687103306</c:v>
                </c:pt>
                <c:pt idx="8641">
                  <c:v>-846.92419528961204</c:v>
                </c:pt>
                <c:pt idx="8642">
                  <c:v>-846.92437410354603</c:v>
                </c:pt>
                <c:pt idx="8643">
                  <c:v>-846.92413568496704</c:v>
                </c:pt>
                <c:pt idx="8644">
                  <c:v>-846.92348003387497</c:v>
                </c:pt>
                <c:pt idx="8645">
                  <c:v>-846.92234754562401</c:v>
                </c:pt>
                <c:pt idx="8646">
                  <c:v>-846.92079782485996</c:v>
                </c:pt>
                <c:pt idx="8647">
                  <c:v>-846.91889047622703</c:v>
                </c:pt>
                <c:pt idx="8648">
                  <c:v>-846.91680431366001</c:v>
                </c:pt>
                <c:pt idx="8649">
                  <c:v>-846.914479732514</c:v>
                </c:pt>
                <c:pt idx="8650">
                  <c:v>-846.91227436065697</c:v>
                </c:pt>
                <c:pt idx="8651">
                  <c:v>-846.91048622131404</c:v>
                </c:pt>
                <c:pt idx="8652">
                  <c:v>-846.90971136093196</c:v>
                </c:pt>
                <c:pt idx="8653">
                  <c:v>-846.91000938415505</c:v>
                </c:pt>
                <c:pt idx="8654">
                  <c:v>-846.91138029098499</c:v>
                </c:pt>
                <c:pt idx="8655">
                  <c:v>-846.91340684890804</c:v>
                </c:pt>
                <c:pt idx="8656">
                  <c:v>-846.91579103469905</c:v>
                </c:pt>
                <c:pt idx="8657">
                  <c:v>-846.91823482513405</c:v>
                </c:pt>
                <c:pt idx="8658">
                  <c:v>-846.92061901092598</c:v>
                </c:pt>
                <c:pt idx="8659">
                  <c:v>-846.92306280136097</c:v>
                </c:pt>
                <c:pt idx="8660">
                  <c:v>-846.92544698715199</c:v>
                </c:pt>
                <c:pt idx="8661">
                  <c:v>-846.92753314971901</c:v>
                </c:pt>
                <c:pt idx="8662">
                  <c:v>-846.92926168441795</c:v>
                </c:pt>
                <c:pt idx="8663">
                  <c:v>-846.93069219589302</c:v>
                </c:pt>
                <c:pt idx="8664">
                  <c:v>-846.93188428878796</c:v>
                </c:pt>
                <c:pt idx="8665">
                  <c:v>-846.93313598632801</c:v>
                </c:pt>
                <c:pt idx="8666">
                  <c:v>-846.93438768386898</c:v>
                </c:pt>
                <c:pt idx="8667">
                  <c:v>-846.93575859069801</c:v>
                </c:pt>
                <c:pt idx="8668">
                  <c:v>-846.93712949752796</c:v>
                </c:pt>
                <c:pt idx="8669">
                  <c:v>-846.93832159042404</c:v>
                </c:pt>
                <c:pt idx="8670">
                  <c:v>-846.93951368331898</c:v>
                </c:pt>
                <c:pt idx="8671">
                  <c:v>-846.94076538085994</c:v>
                </c:pt>
                <c:pt idx="8672">
                  <c:v>-846.94219589233398</c:v>
                </c:pt>
                <c:pt idx="8673">
                  <c:v>-846.94398403167702</c:v>
                </c:pt>
                <c:pt idx="8674">
                  <c:v>-846.94612979888905</c:v>
                </c:pt>
                <c:pt idx="8675">
                  <c:v>-846.94869279861496</c:v>
                </c:pt>
                <c:pt idx="8676">
                  <c:v>-846.95167303085304</c:v>
                </c:pt>
                <c:pt idx="8677">
                  <c:v>-846.95513010025002</c:v>
                </c:pt>
                <c:pt idx="8678">
                  <c:v>-846.95888519287098</c:v>
                </c:pt>
                <c:pt idx="8679">
                  <c:v>-846.96287870407104</c:v>
                </c:pt>
                <c:pt idx="8680">
                  <c:v>-846.96681261062599</c:v>
                </c:pt>
                <c:pt idx="8681">
                  <c:v>-846.97038888931297</c:v>
                </c:pt>
                <c:pt idx="8682">
                  <c:v>-846.97348833084095</c:v>
                </c:pt>
                <c:pt idx="8683">
                  <c:v>-846.97605133056697</c:v>
                </c:pt>
                <c:pt idx="8684">
                  <c:v>-846.97789907455501</c:v>
                </c:pt>
                <c:pt idx="8685">
                  <c:v>-846.97891235351597</c:v>
                </c:pt>
                <c:pt idx="8686">
                  <c:v>-846.97891235351597</c:v>
                </c:pt>
                <c:pt idx="8687">
                  <c:v>-846.97783946991001</c:v>
                </c:pt>
                <c:pt idx="8688">
                  <c:v>-846.97587251663197</c:v>
                </c:pt>
                <c:pt idx="8689">
                  <c:v>-846.97324991226196</c:v>
                </c:pt>
                <c:pt idx="8690">
                  <c:v>-846.97032928466797</c:v>
                </c:pt>
                <c:pt idx="8691">
                  <c:v>-846.96722984313999</c:v>
                </c:pt>
                <c:pt idx="8692">
                  <c:v>-846.964309215546</c:v>
                </c:pt>
                <c:pt idx="8693">
                  <c:v>-846.96168661117599</c:v>
                </c:pt>
                <c:pt idx="8694">
                  <c:v>-846.95966005325295</c:v>
                </c:pt>
                <c:pt idx="8695">
                  <c:v>-846.95828914642402</c:v>
                </c:pt>
                <c:pt idx="8696">
                  <c:v>-846.95775270462104</c:v>
                </c:pt>
                <c:pt idx="8697">
                  <c:v>-846.95781230926502</c:v>
                </c:pt>
                <c:pt idx="8698">
                  <c:v>-846.95828914642402</c:v>
                </c:pt>
                <c:pt idx="8699">
                  <c:v>-846.958765983582</c:v>
                </c:pt>
                <c:pt idx="8700">
                  <c:v>-846.95888519287098</c:v>
                </c:pt>
                <c:pt idx="8701">
                  <c:v>-846.95828914642402</c:v>
                </c:pt>
                <c:pt idx="8702">
                  <c:v>-846.95685863494896</c:v>
                </c:pt>
                <c:pt idx="8703">
                  <c:v>-846.95465326309204</c:v>
                </c:pt>
                <c:pt idx="8704">
                  <c:v>-846.95179224014305</c:v>
                </c:pt>
                <c:pt idx="8705">
                  <c:v>-846.94857358932495</c:v>
                </c:pt>
                <c:pt idx="8706">
                  <c:v>-846.94529533386299</c:v>
                </c:pt>
                <c:pt idx="8707">
                  <c:v>-846.94237470626899</c:v>
                </c:pt>
                <c:pt idx="8708">
                  <c:v>-846.94016933441196</c:v>
                </c:pt>
                <c:pt idx="8709">
                  <c:v>-846.93909645080601</c:v>
                </c:pt>
                <c:pt idx="8710">
                  <c:v>-846.93939447403</c:v>
                </c:pt>
                <c:pt idx="8711">
                  <c:v>-846.94118261337303</c:v>
                </c:pt>
                <c:pt idx="8712">
                  <c:v>-846.94452047348</c:v>
                </c:pt>
                <c:pt idx="8713">
                  <c:v>-846.94911003112804</c:v>
                </c:pt>
                <c:pt idx="8714">
                  <c:v>-846.95471286773704</c:v>
                </c:pt>
                <c:pt idx="8715">
                  <c:v>-846.96091175079403</c:v>
                </c:pt>
                <c:pt idx="8716">
                  <c:v>-846.96746826171898</c:v>
                </c:pt>
                <c:pt idx="8717">
                  <c:v>-846.97402477264404</c:v>
                </c:pt>
                <c:pt idx="8718">
                  <c:v>-846.98016405105602</c:v>
                </c:pt>
                <c:pt idx="8719">
                  <c:v>-846.98552846908603</c:v>
                </c:pt>
                <c:pt idx="8720">
                  <c:v>-846.98970079421997</c:v>
                </c:pt>
                <c:pt idx="8721">
                  <c:v>-846.99256181716896</c:v>
                </c:pt>
                <c:pt idx="8722">
                  <c:v>-846.99405193328903</c:v>
                </c:pt>
                <c:pt idx="8723">
                  <c:v>-846.99434995651302</c:v>
                </c:pt>
                <c:pt idx="8724">
                  <c:v>-846.99369430542004</c:v>
                </c:pt>
                <c:pt idx="8725">
                  <c:v>-846.99226379394599</c:v>
                </c:pt>
                <c:pt idx="8726">
                  <c:v>-846.99029684066795</c:v>
                </c:pt>
                <c:pt idx="8727">
                  <c:v>-846.98809146881104</c:v>
                </c:pt>
                <c:pt idx="8728">
                  <c:v>-846.98576688766502</c:v>
                </c:pt>
                <c:pt idx="8729">
                  <c:v>-846.983680725098</c:v>
                </c:pt>
                <c:pt idx="8730">
                  <c:v>-846.98171377181995</c:v>
                </c:pt>
                <c:pt idx="8731">
                  <c:v>-846.97986602783203</c:v>
                </c:pt>
                <c:pt idx="8732">
                  <c:v>-846.97795867919899</c:v>
                </c:pt>
                <c:pt idx="8733">
                  <c:v>-846.97593212127697</c:v>
                </c:pt>
                <c:pt idx="8734">
                  <c:v>-846.97390556335495</c:v>
                </c:pt>
                <c:pt idx="8735">
                  <c:v>-846.97181940078804</c:v>
                </c:pt>
                <c:pt idx="8736">
                  <c:v>-846.96985244750999</c:v>
                </c:pt>
                <c:pt idx="8737">
                  <c:v>-846.96788549423195</c:v>
                </c:pt>
                <c:pt idx="8738">
                  <c:v>-846.96609735488903</c:v>
                </c:pt>
                <c:pt idx="8739">
                  <c:v>-846.96448802947998</c:v>
                </c:pt>
                <c:pt idx="8740">
                  <c:v>-846.96335554122902</c:v>
                </c:pt>
                <c:pt idx="8741">
                  <c:v>-846.96269989013695</c:v>
                </c:pt>
                <c:pt idx="8742">
                  <c:v>-846.96252107620296</c:v>
                </c:pt>
                <c:pt idx="8743">
                  <c:v>-846.96269989013695</c:v>
                </c:pt>
                <c:pt idx="8744">
                  <c:v>-846.96299791336105</c:v>
                </c:pt>
                <c:pt idx="8745">
                  <c:v>-846.96323633194004</c:v>
                </c:pt>
                <c:pt idx="8746">
                  <c:v>-846.96329593658504</c:v>
                </c:pt>
                <c:pt idx="8747">
                  <c:v>-846.96311712265003</c:v>
                </c:pt>
                <c:pt idx="8748">
                  <c:v>-846.96269989013695</c:v>
                </c:pt>
                <c:pt idx="8749">
                  <c:v>-846.96216344833397</c:v>
                </c:pt>
                <c:pt idx="8750">
                  <c:v>-846.961328983307</c:v>
                </c:pt>
                <c:pt idx="8751">
                  <c:v>-846.96037530899105</c:v>
                </c:pt>
                <c:pt idx="8752">
                  <c:v>-846.95918321609497</c:v>
                </c:pt>
                <c:pt idx="8753">
                  <c:v>-846.95811033248901</c:v>
                </c:pt>
                <c:pt idx="8754">
                  <c:v>-846.95733547210705</c:v>
                </c:pt>
                <c:pt idx="8755">
                  <c:v>-846.95691823959396</c:v>
                </c:pt>
                <c:pt idx="8756">
                  <c:v>-846.95703744888306</c:v>
                </c:pt>
                <c:pt idx="8757">
                  <c:v>-846.95763349533104</c:v>
                </c:pt>
                <c:pt idx="8758">
                  <c:v>-846.95870637893699</c:v>
                </c:pt>
                <c:pt idx="8759">
                  <c:v>-846.96049451828003</c:v>
                </c:pt>
                <c:pt idx="8760">
                  <c:v>-846.96311712265003</c:v>
                </c:pt>
                <c:pt idx="8761">
                  <c:v>-846.96657419204701</c:v>
                </c:pt>
                <c:pt idx="8762">
                  <c:v>-846.97086572647095</c:v>
                </c:pt>
                <c:pt idx="8763">
                  <c:v>-846.97587251663197</c:v>
                </c:pt>
                <c:pt idx="8764">
                  <c:v>-846.98129653930698</c:v>
                </c:pt>
                <c:pt idx="8765">
                  <c:v>-846.98683977127098</c:v>
                </c:pt>
                <c:pt idx="8766">
                  <c:v>-846.991906166077</c:v>
                </c:pt>
                <c:pt idx="8767">
                  <c:v>-846.99619770050106</c:v>
                </c:pt>
                <c:pt idx="8768">
                  <c:v>-846.99923753738403</c:v>
                </c:pt>
                <c:pt idx="8769">
                  <c:v>-847.00084686279297</c:v>
                </c:pt>
                <c:pt idx="8770">
                  <c:v>-847.00114488601696</c:v>
                </c:pt>
                <c:pt idx="8771">
                  <c:v>-847.00031042098999</c:v>
                </c:pt>
                <c:pt idx="8772">
                  <c:v>-846.99852228164696</c:v>
                </c:pt>
                <c:pt idx="8773">
                  <c:v>-846.99637651443504</c:v>
                </c:pt>
                <c:pt idx="8774">
                  <c:v>-846.99423074722301</c:v>
                </c:pt>
                <c:pt idx="8775">
                  <c:v>-846.99274063110397</c:v>
                </c:pt>
                <c:pt idx="8776">
                  <c:v>-846.99226379394599</c:v>
                </c:pt>
                <c:pt idx="8777">
                  <c:v>-846.99297904968296</c:v>
                </c:pt>
                <c:pt idx="8778">
                  <c:v>-846.99476718902599</c:v>
                </c:pt>
                <c:pt idx="8779">
                  <c:v>-846.99721097946201</c:v>
                </c:pt>
                <c:pt idx="8780">
                  <c:v>-846.99977397918701</c:v>
                </c:pt>
                <c:pt idx="8781">
                  <c:v>-847.00191974639904</c:v>
                </c:pt>
                <c:pt idx="8782">
                  <c:v>-847.00329065322899</c:v>
                </c:pt>
                <c:pt idx="8783">
                  <c:v>-847.00358867645298</c:v>
                </c:pt>
                <c:pt idx="8784">
                  <c:v>-847.00257539749202</c:v>
                </c:pt>
                <c:pt idx="8785">
                  <c:v>-847.00031042098999</c:v>
                </c:pt>
                <c:pt idx="8786">
                  <c:v>-846.99679374694801</c:v>
                </c:pt>
                <c:pt idx="8787">
                  <c:v>-846.99226379394599</c:v>
                </c:pt>
                <c:pt idx="8788">
                  <c:v>-846.98725700378395</c:v>
                </c:pt>
                <c:pt idx="8789">
                  <c:v>-846.98236942291305</c:v>
                </c:pt>
                <c:pt idx="8790">
                  <c:v>-846.97801828384399</c:v>
                </c:pt>
                <c:pt idx="8791">
                  <c:v>-846.97456121444702</c:v>
                </c:pt>
                <c:pt idx="8792">
                  <c:v>-846.97205781936702</c:v>
                </c:pt>
                <c:pt idx="8793">
                  <c:v>-846.97044849395797</c:v>
                </c:pt>
                <c:pt idx="8794">
                  <c:v>-846.96961402893101</c:v>
                </c:pt>
                <c:pt idx="8795">
                  <c:v>-846.969554424286</c:v>
                </c:pt>
                <c:pt idx="8796">
                  <c:v>-846.97015047073398</c:v>
                </c:pt>
                <c:pt idx="8797">
                  <c:v>-846.97116374969505</c:v>
                </c:pt>
                <c:pt idx="8798">
                  <c:v>-846.97223663330101</c:v>
                </c:pt>
                <c:pt idx="8799">
                  <c:v>-846.97319030761696</c:v>
                </c:pt>
                <c:pt idx="8800">
                  <c:v>-846.97378635406506</c:v>
                </c:pt>
                <c:pt idx="8801">
                  <c:v>-846.97402477264404</c:v>
                </c:pt>
                <c:pt idx="8802">
                  <c:v>-846.97390556335495</c:v>
                </c:pt>
                <c:pt idx="8803">
                  <c:v>-846.97342872619595</c:v>
                </c:pt>
                <c:pt idx="8804">
                  <c:v>-846.97265386581398</c:v>
                </c:pt>
                <c:pt idx="8805">
                  <c:v>-846.97158098220802</c:v>
                </c:pt>
                <c:pt idx="8806">
                  <c:v>-846.97021007537899</c:v>
                </c:pt>
                <c:pt idx="8807">
                  <c:v>-846.96877956390404</c:v>
                </c:pt>
                <c:pt idx="8808">
                  <c:v>-846.96740865707397</c:v>
                </c:pt>
                <c:pt idx="8809">
                  <c:v>-846.96633577346802</c:v>
                </c:pt>
                <c:pt idx="8810">
                  <c:v>-846.96544170379696</c:v>
                </c:pt>
                <c:pt idx="8811">
                  <c:v>-846.96472644805897</c:v>
                </c:pt>
                <c:pt idx="8812">
                  <c:v>-846.964011192322</c:v>
                </c:pt>
                <c:pt idx="8813">
                  <c:v>-846.96317672729504</c:v>
                </c:pt>
                <c:pt idx="8814">
                  <c:v>-846.96216344833397</c:v>
                </c:pt>
                <c:pt idx="8815">
                  <c:v>-846.96109056472801</c:v>
                </c:pt>
                <c:pt idx="8816">
                  <c:v>-846.95971965789795</c:v>
                </c:pt>
                <c:pt idx="8817">
                  <c:v>-846.95811033248901</c:v>
                </c:pt>
                <c:pt idx="8818">
                  <c:v>-846.95620298385597</c:v>
                </c:pt>
                <c:pt idx="8819">
                  <c:v>-846.95387840270996</c:v>
                </c:pt>
                <c:pt idx="8820">
                  <c:v>-846.95137500762996</c:v>
                </c:pt>
                <c:pt idx="8821">
                  <c:v>-846.94881200790405</c:v>
                </c:pt>
                <c:pt idx="8822">
                  <c:v>-846.94618940353405</c:v>
                </c:pt>
                <c:pt idx="8823">
                  <c:v>-846.94350719451904</c:v>
                </c:pt>
                <c:pt idx="8824">
                  <c:v>-846.94076538085994</c:v>
                </c:pt>
                <c:pt idx="8825">
                  <c:v>-846.93820238113403</c:v>
                </c:pt>
                <c:pt idx="8826">
                  <c:v>-846.93593740463302</c:v>
                </c:pt>
                <c:pt idx="8827">
                  <c:v>-846.93426847457897</c:v>
                </c:pt>
                <c:pt idx="8828">
                  <c:v>-846.93325519561802</c:v>
                </c:pt>
                <c:pt idx="8829">
                  <c:v>-846.93295717239403</c:v>
                </c:pt>
                <c:pt idx="8830">
                  <c:v>-846.933493614197</c:v>
                </c:pt>
                <c:pt idx="8831">
                  <c:v>-846.93474531173695</c:v>
                </c:pt>
                <c:pt idx="8832">
                  <c:v>-846.93665266036999</c:v>
                </c:pt>
                <c:pt idx="8833">
                  <c:v>-846.939036846161</c:v>
                </c:pt>
                <c:pt idx="8834">
                  <c:v>-846.94165945053101</c:v>
                </c:pt>
                <c:pt idx="8835">
                  <c:v>-846.94446086883602</c:v>
                </c:pt>
                <c:pt idx="8836">
                  <c:v>-846.94726228714001</c:v>
                </c:pt>
                <c:pt idx="8837">
                  <c:v>-846.950123310089</c:v>
                </c:pt>
                <c:pt idx="8838">
                  <c:v>-846.95304393768299</c:v>
                </c:pt>
                <c:pt idx="8839">
                  <c:v>-846.95608377456699</c:v>
                </c:pt>
                <c:pt idx="8840">
                  <c:v>-846.95918321609497</c:v>
                </c:pt>
                <c:pt idx="8841">
                  <c:v>-846.96228265762397</c:v>
                </c:pt>
                <c:pt idx="8842">
                  <c:v>-846.96526288986195</c:v>
                </c:pt>
                <c:pt idx="8843">
                  <c:v>-846.96794509887695</c:v>
                </c:pt>
                <c:pt idx="8844">
                  <c:v>-846.97009086608898</c:v>
                </c:pt>
                <c:pt idx="8845">
                  <c:v>-846.97152137756404</c:v>
                </c:pt>
                <c:pt idx="8846">
                  <c:v>-846.97217702865601</c:v>
                </c:pt>
                <c:pt idx="8847">
                  <c:v>-846.97205781936702</c:v>
                </c:pt>
                <c:pt idx="8848">
                  <c:v>-846.97122335434005</c:v>
                </c:pt>
                <c:pt idx="8849">
                  <c:v>-846.96979284286499</c:v>
                </c:pt>
                <c:pt idx="8850">
                  <c:v>-846.96794509887695</c:v>
                </c:pt>
                <c:pt idx="8851">
                  <c:v>-846.96597814560005</c:v>
                </c:pt>
                <c:pt idx="8852">
                  <c:v>-846.96407079696701</c:v>
                </c:pt>
                <c:pt idx="8853">
                  <c:v>-846.96240186691296</c:v>
                </c:pt>
                <c:pt idx="8854">
                  <c:v>-846.96091175079403</c:v>
                </c:pt>
                <c:pt idx="8855">
                  <c:v>-846.95960044860897</c:v>
                </c:pt>
                <c:pt idx="8856">
                  <c:v>-846.95822954177902</c:v>
                </c:pt>
                <c:pt idx="8857">
                  <c:v>-846.95662021636997</c:v>
                </c:pt>
                <c:pt idx="8858">
                  <c:v>-846.95453405380294</c:v>
                </c:pt>
                <c:pt idx="8859">
                  <c:v>-846.95209026336704</c:v>
                </c:pt>
                <c:pt idx="8860">
                  <c:v>-846.94928884506203</c:v>
                </c:pt>
                <c:pt idx="8861">
                  <c:v>-846.94630861282405</c:v>
                </c:pt>
                <c:pt idx="8862">
                  <c:v>-846.94326877594006</c:v>
                </c:pt>
                <c:pt idx="8863">
                  <c:v>-846.94046735763595</c:v>
                </c:pt>
                <c:pt idx="8864">
                  <c:v>-846.93814277648903</c:v>
                </c:pt>
                <c:pt idx="8865">
                  <c:v>-846.93665266036999</c:v>
                </c:pt>
                <c:pt idx="8866">
                  <c:v>-846.936354637146</c:v>
                </c:pt>
                <c:pt idx="8867">
                  <c:v>-846.93736791610695</c:v>
                </c:pt>
                <c:pt idx="8868">
                  <c:v>-846.93957328796398</c:v>
                </c:pt>
                <c:pt idx="8869">
                  <c:v>-846.94267272949196</c:v>
                </c:pt>
                <c:pt idx="8870">
                  <c:v>-846.94624900817905</c:v>
                </c:pt>
                <c:pt idx="8871">
                  <c:v>-846.94994449615501</c:v>
                </c:pt>
                <c:pt idx="8872">
                  <c:v>-846.95334196090698</c:v>
                </c:pt>
                <c:pt idx="8873">
                  <c:v>-846.95608377456699</c:v>
                </c:pt>
                <c:pt idx="8874">
                  <c:v>-846.95787191391003</c:v>
                </c:pt>
                <c:pt idx="8875">
                  <c:v>-846.95858716964699</c:v>
                </c:pt>
                <c:pt idx="8876">
                  <c:v>-846.95828914642402</c:v>
                </c:pt>
                <c:pt idx="8877">
                  <c:v>-846.95715665817295</c:v>
                </c:pt>
                <c:pt idx="8878">
                  <c:v>-846.95542812347401</c:v>
                </c:pt>
                <c:pt idx="8879">
                  <c:v>-846.95346117019699</c:v>
                </c:pt>
                <c:pt idx="8880">
                  <c:v>-846.95155382156395</c:v>
                </c:pt>
                <c:pt idx="8881">
                  <c:v>-846.95000410080002</c:v>
                </c:pt>
                <c:pt idx="8882">
                  <c:v>-846.94911003112804</c:v>
                </c:pt>
                <c:pt idx="8883">
                  <c:v>-846.94887161254906</c:v>
                </c:pt>
                <c:pt idx="8884">
                  <c:v>-846.94922924041805</c:v>
                </c:pt>
                <c:pt idx="8885">
                  <c:v>-846.95006370544502</c:v>
                </c:pt>
                <c:pt idx="8886">
                  <c:v>-846.95113658905098</c:v>
                </c:pt>
                <c:pt idx="8887">
                  <c:v>-846.95226907730103</c:v>
                </c:pt>
                <c:pt idx="8888">
                  <c:v>-846.95328235626198</c:v>
                </c:pt>
                <c:pt idx="8889">
                  <c:v>-846.95393800735496</c:v>
                </c:pt>
                <c:pt idx="8890">
                  <c:v>-846.95405721664395</c:v>
                </c:pt>
                <c:pt idx="8891">
                  <c:v>-846.95358037948597</c:v>
                </c:pt>
                <c:pt idx="8892">
                  <c:v>-846.95244789123603</c:v>
                </c:pt>
                <c:pt idx="8893">
                  <c:v>-846.95089817047096</c:v>
                </c:pt>
                <c:pt idx="8894">
                  <c:v>-846.94905042648304</c:v>
                </c:pt>
                <c:pt idx="8895">
                  <c:v>-846.94708347320602</c:v>
                </c:pt>
                <c:pt idx="8896">
                  <c:v>-846.944997310639</c:v>
                </c:pt>
                <c:pt idx="8897">
                  <c:v>-846.94285154342697</c:v>
                </c:pt>
                <c:pt idx="8898">
                  <c:v>-846.94052696228005</c:v>
                </c:pt>
                <c:pt idx="8899">
                  <c:v>-846.93778514862095</c:v>
                </c:pt>
                <c:pt idx="8900">
                  <c:v>-846.93432807922397</c:v>
                </c:pt>
                <c:pt idx="8901">
                  <c:v>-846.92997694015503</c:v>
                </c:pt>
                <c:pt idx="8902">
                  <c:v>-846.92455291748104</c:v>
                </c:pt>
                <c:pt idx="8903">
                  <c:v>-846.91793680191097</c:v>
                </c:pt>
                <c:pt idx="8904">
                  <c:v>-846.91018819809005</c:v>
                </c:pt>
                <c:pt idx="8905">
                  <c:v>-846.90166473388695</c:v>
                </c:pt>
                <c:pt idx="8906">
                  <c:v>-846.89290285110496</c:v>
                </c:pt>
                <c:pt idx="8907">
                  <c:v>-846.88455820083595</c:v>
                </c:pt>
                <c:pt idx="8908">
                  <c:v>-846.87740564346302</c:v>
                </c:pt>
                <c:pt idx="8909">
                  <c:v>-846.87192201614403</c:v>
                </c:pt>
                <c:pt idx="8910">
                  <c:v>-846.86864376068104</c:v>
                </c:pt>
                <c:pt idx="8911">
                  <c:v>-846.86763048171997</c:v>
                </c:pt>
                <c:pt idx="8912">
                  <c:v>-846.86906099319503</c:v>
                </c:pt>
                <c:pt idx="8913">
                  <c:v>-846.872816085816</c:v>
                </c:pt>
                <c:pt idx="8914">
                  <c:v>-846.87853813171398</c:v>
                </c:pt>
                <c:pt idx="8915">
                  <c:v>-846.88586950302101</c:v>
                </c:pt>
                <c:pt idx="8916">
                  <c:v>-846.89421415329002</c:v>
                </c:pt>
                <c:pt idx="8917">
                  <c:v>-846.90321445465099</c:v>
                </c:pt>
                <c:pt idx="8918">
                  <c:v>-846.91239356994595</c:v>
                </c:pt>
                <c:pt idx="8919">
                  <c:v>-846.92157268524204</c:v>
                </c:pt>
                <c:pt idx="8920">
                  <c:v>-846.93051338195801</c:v>
                </c:pt>
                <c:pt idx="8921">
                  <c:v>-846.93909645080601</c:v>
                </c:pt>
                <c:pt idx="8922">
                  <c:v>-846.94714307785102</c:v>
                </c:pt>
                <c:pt idx="8923">
                  <c:v>-846.95441484451305</c:v>
                </c:pt>
                <c:pt idx="8924">
                  <c:v>-846.96067333221504</c:v>
                </c:pt>
                <c:pt idx="8925">
                  <c:v>-846.96556091308605</c:v>
                </c:pt>
                <c:pt idx="8926">
                  <c:v>-846.96889877319404</c:v>
                </c:pt>
                <c:pt idx="8927">
                  <c:v>-846.97044849395797</c:v>
                </c:pt>
                <c:pt idx="8928">
                  <c:v>-846.97015047073398</c:v>
                </c:pt>
                <c:pt idx="8929">
                  <c:v>-846.96800470352196</c:v>
                </c:pt>
                <c:pt idx="8930">
                  <c:v>-846.96413040161201</c:v>
                </c:pt>
                <c:pt idx="8931">
                  <c:v>-846.95870637893699</c:v>
                </c:pt>
                <c:pt idx="8932">
                  <c:v>-846.95203065872204</c:v>
                </c:pt>
                <c:pt idx="8933">
                  <c:v>-846.944580078125</c:v>
                </c:pt>
                <c:pt idx="8934">
                  <c:v>-846.93677186965999</c:v>
                </c:pt>
                <c:pt idx="8935">
                  <c:v>-846.92920207977295</c:v>
                </c:pt>
                <c:pt idx="8936">
                  <c:v>-846.922228336334</c:v>
                </c:pt>
                <c:pt idx="8937">
                  <c:v>-846.91608905792305</c:v>
                </c:pt>
                <c:pt idx="8938">
                  <c:v>-846.911082267761</c:v>
                </c:pt>
                <c:pt idx="8939">
                  <c:v>-846.90720796585094</c:v>
                </c:pt>
                <c:pt idx="8940">
                  <c:v>-846.90476417541504</c:v>
                </c:pt>
                <c:pt idx="8941">
                  <c:v>-846.90381050109897</c:v>
                </c:pt>
                <c:pt idx="8942">
                  <c:v>-846.90428733825695</c:v>
                </c:pt>
                <c:pt idx="8943">
                  <c:v>-846.90619468688999</c:v>
                </c:pt>
                <c:pt idx="8944">
                  <c:v>-846.90911531448398</c:v>
                </c:pt>
                <c:pt idx="8945">
                  <c:v>-846.91269159317005</c:v>
                </c:pt>
                <c:pt idx="8946">
                  <c:v>-846.91656589508102</c:v>
                </c:pt>
                <c:pt idx="8947">
                  <c:v>-846.92032098770198</c:v>
                </c:pt>
                <c:pt idx="8948">
                  <c:v>-846.92383766174305</c:v>
                </c:pt>
                <c:pt idx="8949">
                  <c:v>-846.92669868469295</c:v>
                </c:pt>
                <c:pt idx="8950">
                  <c:v>-846.92866563796997</c:v>
                </c:pt>
                <c:pt idx="8951">
                  <c:v>-846.92967891693104</c:v>
                </c:pt>
                <c:pt idx="8952">
                  <c:v>-846.92973852157604</c:v>
                </c:pt>
                <c:pt idx="8953">
                  <c:v>-846.92902326583896</c:v>
                </c:pt>
                <c:pt idx="8954">
                  <c:v>-846.927890777588</c:v>
                </c:pt>
                <c:pt idx="8955">
                  <c:v>-846.92663908004795</c:v>
                </c:pt>
                <c:pt idx="8956">
                  <c:v>-846.92556619644199</c:v>
                </c:pt>
                <c:pt idx="8957">
                  <c:v>-846.92485094070503</c:v>
                </c:pt>
                <c:pt idx="8958">
                  <c:v>-846.92473173141502</c:v>
                </c:pt>
                <c:pt idx="8959">
                  <c:v>-846.925208568573</c:v>
                </c:pt>
                <c:pt idx="8960">
                  <c:v>-846.92628145217896</c:v>
                </c:pt>
                <c:pt idx="8961">
                  <c:v>-846.92753314971901</c:v>
                </c:pt>
                <c:pt idx="8962">
                  <c:v>-846.92884445190498</c:v>
                </c:pt>
                <c:pt idx="8963">
                  <c:v>-846.92991733551003</c:v>
                </c:pt>
                <c:pt idx="8964">
                  <c:v>-846.93069219589302</c:v>
                </c:pt>
                <c:pt idx="8965">
                  <c:v>-846.93099021911598</c:v>
                </c:pt>
                <c:pt idx="8966">
                  <c:v>-846.93069219589302</c:v>
                </c:pt>
                <c:pt idx="8967">
                  <c:v>-846.92979812622104</c:v>
                </c:pt>
                <c:pt idx="8968">
                  <c:v>-846.92854642868099</c:v>
                </c:pt>
                <c:pt idx="8969">
                  <c:v>-846.92735433578503</c:v>
                </c:pt>
                <c:pt idx="8970">
                  <c:v>-846.92675828933704</c:v>
                </c:pt>
                <c:pt idx="8971">
                  <c:v>-846.92705631256104</c:v>
                </c:pt>
                <c:pt idx="8972">
                  <c:v>-846.928308010102</c:v>
                </c:pt>
                <c:pt idx="8973">
                  <c:v>-846.93045377731301</c:v>
                </c:pt>
                <c:pt idx="8974">
                  <c:v>-846.933434009552</c:v>
                </c:pt>
                <c:pt idx="8975">
                  <c:v>-846.93718910217297</c:v>
                </c:pt>
                <c:pt idx="8976">
                  <c:v>-846.94148063659702</c:v>
                </c:pt>
                <c:pt idx="8977">
                  <c:v>-846.94577217102096</c:v>
                </c:pt>
                <c:pt idx="8978">
                  <c:v>-846.94958686828602</c:v>
                </c:pt>
                <c:pt idx="8979">
                  <c:v>-846.95244789123603</c:v>
                </c:pt>
                <c:pt idx="8980">
                  <c:v>-846.95387840270996</c:v>
                </c:pt>
                <c:pt idx="8981">
                  <c:v>-846.95399761199997</c:v>
                </c:pt>
                <c:pt idx="8982">
                  <c:v>-846.95298433303901</c:v>
                </c:pt>
                <c:pt idx="8983">
                  <c:v>-846.95113658905098</c:v>
                </c:pt>
                <c:pt idx="8984">
                  <c:v>-846.94875240325905</c:v>
                </c:pt>
                <c:pt idx="8985">
                  <c:v>-846.94624900817905</c:v>
                </c:pt>
                <c:pt idx="8986">
                  <c:v>-846.94404363632202</c:v>
                </c:pt>
                <c:pt idx="8987">
                  <c:v>-846.94255352020298</c:v>
                </c:pt>
                <c:pt idx="8988">
                  <c:v>-846.94231510162399</c:v>
                </c:pt>
                <c:pt idx="8989">
                  <c:v>-846.94350719451904</c:v>
                </c:pt>
                <c:pt idx="8990">
                  <c:v>-846.94607019424495</c:v>
                </c:pt>
                <c:pt idx="8991">
                  <c:v>-846.94976568222103</c:v>
                </c:pt>
                <c:pt idx="8992">
                  <c:v>-846.95417642593395</c:v>
                </c:pt>
                <c:pt idx="8993">
                  <c:v>-846.95888519287098</c:v>
                </c:pt>
                <c:pt idx="8994">
                  <c:v>-846.96359395980903</c:v>
                </c:pt>
                <c:pt idx="8995">
                  <c:v>-846.96788549423195</c:v>
                </c:pt>
                <c:pt idx="8996">
                  <c:v>-846.97152137756404</c:v>
                </c:pt>
                <c:pt idx="8997">
                  <c:v>-846.97414398193405</c:v>
                </c:pt>
                <c:pt idx="8998">
                  <c:v>-846.97557449340798</c:v>
                </c:pt>
                <c:pt idx="8999">
                  <c:v>-846.97575330734298</c:v>
                </c:pt>
                <c:pt idx="9000">
                  <c:v>-846.97479963302601</c:v>
                </c:pt>
                <c:pt idx="9001">
                  <c:v>-846.97283267974899</c:v>
                </c:pt>
                <c:pt idx="9002">
                  <c:v>-846.97009086608898</c:v>
                </c:pt>
                <c:pt idx="9003">
                  <c:v>-846.96675300598201</c:v>
                </c:pt>
                <c:pt idx="9004">
                  <c:v>-846.96287870407104</c:v>
                </c:pt>
                <c:pt idx="9005">
                  <c:v>-846.958765983582</c:v>
                </c:pt>
                <c:pt idx="9006">
                  <c:v>-846.95459365844704</c:v>
                </c:pt>
                <c:pt idx="9007">
                  <c:v>-846.95042133331299</c:v>
                </c:pt>
                <c:pt idx="9008">
                  <c:v>-846.94660663604805</c:v>
                </c:pt>
                <c:pt idx="9009">
                  <c:v>-846.94320917129505</c:v>
                </c:pt>
                <c:pt idx="9010">
                  <c:v>-846.94034814834595</c:v>
                </c:pt>
                <c:pt idx="9011">
                  <c:v>-846.93826198577904</c:v>
                </c:pt>
                <c:pt idx="9012">
                  <c:v>-846.93695068359398</c:v>
                </c:pt>
                <c:pt idx="9013">
                  <c:v>-846.936533451081</c:v>
                </c:pt>
                <c:pt idx="9014">
                  <c:v>-846.93706989288398</c:v>
                </c:pt>
                <c:pt idx="9015">
                  <c:v>-846.93850040435802</c:v>
                </c:pt>
                <c:pt idx="9016">
                  <c:v>-846.94070577621505</c:v>
                </c:pt>
                <c:pt idx="9017">
                  <c:v>-846.94326877594006</c:v>
                </c:pt>
                <c:pt idx="9018">
                  <c:v>-846.94601058959995</c:v>
                </c:pt>
                <c:pt idx="9019">
                  <c:v>-846.94857358932495</c:v>
                </c:pt>
                <c:pt idx="9020">
                  <c:v>-846.950600147248</c:v>
                </c:pt>
                <c:pt idx="9021">
                  <c:v>-846.95185184478805</c:v>
                </c:pt>
                <c:pt idx="9022">
                  <c:v>-846.95232868194603</c:v>
                </c:pt>
                <c:pt idx="9023">
                  <c:v>-846.95191144943306</c:v>
                </c:pt>
                <c:pt idx="9024">
                  <c:v>-846.95077896118198</c:v>
                </c:pt>
                <c:pt idx="9025">
                  <c:v>-846.94922924041805</c:v>
                </c:pt>
                <c:pt idx="9026">
                  <c:v>-846.947560310364</c:v>
                </c:pt>
                <c:pt idx="9027">
                  <c:v>-846.94601058959995</c:v>
                </c:pt>
                <c:pt idx="9028">
                  <c:v>-846.94481849670399</c:v>
                </c:pt>
                <c:pt idx="9029">
                  <c:v>-846.94416284561203</c:v>
                </c:pt>
                <c:pt idx="9030">
                  <c:v>-846.94410324096702</c:v>
                </c:pt>
                <c:pt idx="9031">
                  <c:v>-846.94487810134899</c:v>
                </c:pt>
                <c:pt idx="9032">
                  <c:v>-846.94636821746803</c:v>
                </c:pt>
                <c:pt idx="9033">
                  <c:v>-846.94845438003597</c:v>
                </c:pt>
                <c:pt idx="9034">
                  <c:v>-846.95095777511597</c:v>
                </c:pt>
                <c:pt idx="9035">
                  <c:v>-846.95369958877598</c:v>
                </c:pt>
                <c:pt idx="9036">
                  <c:v>-846.95638179779098</c:v>
                </c:pt>
                <c:pt idx="9037">
                  <c:v>-846.95894479751598</c:v>
                </c:pt>
                <c:pt idx="9038">
                  <c:v>-846.961269378662</c:v>
                </c:pt>
                <c:pt idx="9039">
                  <c:v>-846.96311712265003</c:v>
                </c:pt>
                <c:pt idx="9040">
                  <c:v>-846.964368820191</c:v>
                </c:pt>
                <c:pt idx="9041">
                  <c:v>-846.96508407592796</c:v>
                </c:pt>
                <c:pt idx="9042">
                  <c:v>-846.96526288986195</c:v>
                </c:pt>
                <c:pt idx="9043">
                  <c:v>-846.96508407592796</c:v>
                </c:pt>
                <c:pt idx="9044">
                  <c:v>-846.96478605270397</c:v>
                </c:pt>
                <c:pt idx="9045">
                  <c:v>-846.964309215546</c:v>
                </c:pt>
                <c:pt idx="9046">
                  <c:v>-846.96377277374302</c:v>
                </c:pt>
                <c:pt idx="9047">
                  <c:v>-846.96305751800605</c:v>
                </c:pt>
                <c:pt idx="9048">
                  <c:v>-846.96192502975498</c:v>
                </c:pt>
                <c:pt idx="9049">
                  <c:v>-846.96025609970104</c:v>
                </c:pt>
                <c:pt idx="9050">
                  <c:v>-846.95775270462104</c:v>
                </c:pt>
                <c:pt idx="9051">
                  <c:v>-846.95423603057895</c:v>
                </c:pt>
                <c:pt idx="9052">
                  <c:v>-846.94964647293102</c:v>
                </c:pt>
                <c:pt idx="9053">
                  <c:v>-846.94428205490101</c:v>
                </c:pt>
                <c:pt idx="9054">
                  <c:v>-846.93850040435802</c:v>
                </c:pt>
                <c:pt idx="9055">
                  <c:v>-846.93271875381504</c:v>
                </c:pt>
                <c:pt idx="9056">
                  <c:v>-846.92753314971901</c:v>
                </c:pt>
                <c:pt idx="9057">
                  <c:v>-846.92348003387497</c:v>
                </c:pt>
                <c:pt idx="9058">
                  <c:v>-846.92109584808395</c:v>
                </c:pt>
                <c:pt idx="9059">
                  <c:v>-846.92073822021496</c:v>
                </c:pt>
                <c:pt idx="9060">
                  <c:v>-846.92234754562401</c:v>
                </c:pt>
                <c:pt idx="9061">
                  <c:v>-846.92580461502098</c:v>
                </c:pt>
                <c:pt idx="9062">
                  <c:v>-846.93045377731301</c:v>
                </c:pt>
                <c:pt idx="9063">
                  <c:v>-846.93569898605404</c:v>
                </c:pt>
                <c:pt idx="9064">
                  <c:v>-846.94076538085994</c:v>
                </c:pt>
                <c:pt idx="9065">
                  <c:v>-846.94511651992798</c:v>
                </c:pt>
                <c:pt idx="9066">
                  <c:v>-846.94827556610096</c:v>
                </c:pt>
                <c:pt idx="9067">
                  <c:v>-846.950242519379</c:v>
                </c:pt>
                <c:pt idx="9068">
                  <c:v>-846.95101737976097</c:v>
                </c:pt>
                <c:pt idx="9069">
                  <c:v>-846.95083856582698</c:v>
                </c:pt>
                <c:pt idx="9070">
                  <c:v>-846.95000410080002</c:v>
                </c:pt>
                <c:pt idx="9071">
                  <c:v>-846.94899082183895</c:v>
                </c:pt>
                <c:pt idx="9072">
                  <c:v>-846.94821596145698</c:v>
                </c:pt>
                <c:pt idx="9073">
                  <c:v>-846.94803714752197</c:v>
                </c:pt>
                <c:pt idx="9074">
                  <c:v>-846.94851398467995</c:v>
                </c:pt>
                <c:pt idx="9075">
                  <c:v>-846.94958686828602</c:v>
                </c:pt>
                <c:pt idx="9076">
                  <c:v>-846.95089817047096</c:v>
                </c:pt>
                <c:pt idx="9077">
                  <c:v>-846.95209026336704</c:v>
                </c:pt>
                <c:pt idx="9078">
                  <c:v>-846.95292472839401</c:v>
                </c:pt>
                <c:pt idx="9079">
                  <c:v>-846.95328235626198</c:v>
                </c:pt>
                <c:pt idx="9080">
                  <c:v>-846.95304393768299</c:v>
                </c:pt>
                <c:pt idx="9081">
                  <c:v>-846.95220947265602</c:v>
                </c:pt>
                <c:pt idx="9082">
                  <c:v>-846.95077896118198</c:v>
                </c:pt>
                <c:pt idx="9083">
                  <c:v>-846.94875240325905</c:v>
                </c:pt>
                <c:pt idx="9084">
                  <c:v>-846.94636821746803</c:v>
                </c:pt>
                <c:pt idx="9085">
                  <c:v>-846.94380521774303</c:v>
                </c:pt>
                <c:pt idx="9086">
                  <c:v>-846.94142103195202</c:v>
                </c:pt>
                <c:pt idx="9087">
                  <c:v>-846.939454078675</c:v>
                </c:pt>
                <c:pt idx="9088">
                  <c:v>-846.93790435791004</c:v>
                </c:pt>
                <c:pt idx="9089">
                  <c:v>-846.93689107894897</c:v>
                </c:pt>
                <c:pt idx="9090">
                  <c:v>-846.936354637146</c:v>
                </c:pt>
                <c:pt idx="9091">
                  <c:v>-846.93611621856701</c:v>
                </c:pt>
                <c:pt idx="9092">
                  <c:v>-846.93611621856701</c:v>
                </c:pt>
                <c:pt idx="9093">
                  <c:v>-846.93611621856701</c:v>
                </c:pt>
                <c:pt idx="9094">
                  <c:v>-846.93557977676403</c:v>
                </c:pt>
                <c:pt idx="9095">
                  <c:v>-846.93426847457897</c:v>
                </c:pt>
                <c:pt idx="9096">
                  <c:v>-846.93194389343296</c:v>
                </c:pt>
                <c:pt idx="9097">
                  <c:v>-846.92860603332497</c:v>
                </c:pt>
                <c:pt idx="9098">
                  <c:v>-846.92449331283603</c:v>
                </c:pt>
                <c:pt idx="9099">
                  <c:v>-846.91984415054299</c:v>
                </c:pt>
                <c:pt idx="9100">
                  <c:v>-846.91513538360596</c:v>
                </c:pt>
                <c:pt idx="9101">
                  <c:v>-846.91054582595802</c:v>
                </c:pt>
                <c:pt idx="9102">
                  <c:v>-846.90637350082397</c:v>
                </c:pt>
                <c:pt idx="9103">
                  <c:v>-846.90279722213802</c:v>
                </c:pt>
                <c:pt idx="9104">
                  <c:v>-846.89993619918801</c:v>
                </c:pt>
                <c:pt idx="9105">
                  <c:v>-846.89755201339699</c:v>
                </c:pt>
                <c:pt idx="9106">
                  <c:v>-846.89558506011997</c:v>
                </c:pt>
                <c:pt idx="9107">
                  <c:v>-846.89379692077705</c:v>
                </c:pt>
                <c:pt idx="9108">
                  <c:v>-846.89194917678901</c:v>
                </c:pt>
                <c:pt idx="9109">
                  <c:v>-846.89010143280098</c:v>
                </c:pt>
                <c:pt idx="9110">
                  <c:v>-846.88831329345703</c:v>
                </c:pt>
                <c:pt idx="9111">
                  <c:v>-846.88676357269298</c:v>
                </c:pt>
                <c:pt idx="9112">
                  <c:v>-846.88575029373203</c:v>
                </c:pt>
                <c:pt idx="9113">
                  <c:v>-846.88551187515304</c:v>
                </c:pt>
                <c:pt idx="9114">
                  <c:v>-846.88610792160102</c:v>
                </c:pt>
                <c:pt idx="9115">
                  <c:v>-846.88765764236496</c:v>
                </c:pt>
                <c:pt idx="9116">
                  <c:v>-846.88986301422096</c:v>
                </c:pt>
                <c:pt idx="9117">
                  <c:v>-846.89254522323597</c:v>
                </c:pt>
                <c:pt idx="9118">
                  <c:v>-846.89540624618598</c:v>
                </c:pt>
                <c:pt idx="9119">
                  <c:v>-846.89808845519997</c:v>
                </c:pt>
                <c:pt idx="9120">
                  <c:v>-846.900353431702</c:v>
                </c:pt>
                <c:pt idx="9121">
                  <c:v>-846.90208196640003</c:v>
                </c:pt>
                <c:pt idx="9122">
                  <c:v>-846.90309524536201</c:v>
                </c:pt>
                <c:pt idx="9123">
                  <c:v>-846.90345287322998</c:v>
                </c:pt>
                <c:pt idx="9124">
                  <c:v>-846.90321445465099</c:v>
                </c:pt>
                <c:pt idx="9125">
                  <c:v>-846.902916431427</c:v>
                </c:pt>
                <c:pt idx="9126">
                  <c:v>-846.90279722213802</c:v>
                </c:pt>
                <c:pt idx="9127">
                  <c:v>-846.90339326858498</c:v>
                </c:pt>
                <c:pt idx="9128">
                  <c:v>-846.90476417541504</c:v>
                </c:pt>
                <c:pt idx="9129">
                  <c:v>-846.90708875656105</c:v>
                </c:pt>
                <c:pt idx="9130">
                  <c:v>-846.91006898880005</c:v>
                </c:pt>
                <c:pt idx="9131">
                  <c:v>-846.91364526748703</c:v>
                </c:pt>
                <c:pt idx="9132">
                  <c:v>-846.91745996475197</c:v>
                </c:pt>
                <c:pt idx="9133">
                  <c:v>-846.92127466201805</c:v>
                </c:pt>
                <c:pt idx="9134">
                  <c:v>-846.92467212677002</c:v>
                </c:pt>
                <c:pt idx="9135">
                  <c:v>-846.92741394043003</c:v>
                </c:pt>
                <c:pt idx="9136">
                  <c:v>-846.92944049835205</c:v>
                </c:pt>
                <c:pt idx="9137">
                  <c:v>-846.930811405182</c:v>
                </c:pt>
                <c:pt idx="9138">
                  <c:v>-846.93170547485397</c:v>
                </c:pt>
                <c:pt idx="9139">
                  <c:v>-846.93224191665695</c:v>
                </c:pt>
                <c:pt idx="9140">
                  <c:v>-846.93242073059105</c:v>
                </c:pt>
                <c:pt idx="9141">
                  <c:v>-846.93230152130104</c:v>
                </c:pt>
                <c:pt idx="9142">
                  <c:v>-846.93182468414295</c:v>
                </c:pt>
                <c:pt idx="9143">
                  <c:v>-846.93099021911598</c:v>
                </c:pt>
                <c:pt idx="9144">
                  <c:v>-846.92973852157604</c:v>
                </c:pt>
                <c:pt idx="9145">
                  <c:v>-846.92800998687801</c:v>
                </c:pt>
                <c:pt idx="9146">
                  <c:v>-846.92568540573097</c:v>
                </c:pt>
                <c:pt idx="9147">
                  <c:v>-846.92294359207199</c:v>
                </c:pt>
                <c:pt idx="9148">
                  <c:v>-846.91990375518799</c:v>
                </c:pt>
                <c:pt idx="9149">
                  <c:v>-846.91686391830501</c:v>
                </c:pt>
                <c:pt idx="9150">
                  <c:v>-846.914122104645</c:v>
                </c:pt>
                <c:pt idx="9151">
                  <c:v>-846.91191673278797</c:v>
                </c:pt>
                <c:pt idx="9152">
                  <c:v>-846.91024780273494</c:v>
                </c:pt>
                <c:pt idx="9153">
                  <c:v>-846.90899610519398</c:v>
                </c:pt>
                <c:pt idx="9154">
                  <c:v>-846.90792322158802</c:v>
                </c:pt>
                <c:pt idx="9155">
                  <c:v>-846.90702915191696</c:v>
                </c:pt>
                <c:pt idx="9156">
                  <c:v>-846.90625429153499</c:v>
                </c:pt>
                <c:pt idx="9157">
                  <c:v>-846.90577745437599</c:v>
                </c:pt>
                <c:pt idx="9158">
                  <c:v>-846.90547943115303</c:v>
                </c:pt>
                <c:pt idx="9159">
                  <c:v>-846.90547943115303</c:v>
                </c:pt>
                <c:pt idx="9160">
                  <c:v>-846.90571784973201</c:v>
                </c:pt>
                <c:pt idx="9161">
                  <c:v>-846.90613508224499</c:v>
                </c:pt>
                <c:pt idx="9162">
                  <c:v>-846.90679073333797</c:v>
                </c:pt>
                <c:pt idx="9163">
                  <c:v>-846.90756559372005</c:v>
                </c:pt>
                <c:pt idx="9164">
                  <c:v>-846.90828084945701</c:v>
                </c:pt>
                <c:pt idx="9165">
                  <c:v>-846.908519268036</c:v>
                </c:pt>
                <c:pt idx="9166">
                  <c:v>-846.90774440765404</c:v>
                </c:pt>
                <c:pt idx="9167">
                  <c:v>-846.90565824508701</c:v>
                </c:pt>
                <c:pt idx="9168">
                  <c:v>-846.90208196640003</c:v>
                </c:pt>
                <c:pt idx="9169">
                  <c:v>-846.89713478088402</c:v>
                </c:pt>
                <c:pt idx="9170">
                  <c:v>-846.89105510711704</c:v>
                </c:pt>
                <c:pt idx="9171">
                  <c:v>-846.88414096832298</c:v>
                </c:pt>
                <c:pt idx="9172">
                  <c:v>-846.87674999237095</c:v>
                </c:pt>
                <c:pt idx="9173">
                  <c:v>-846.86929941177402</c:v>
                </c:pt>
                <c:pt idx="9174">
                  <c:v>-846.86226606368996</c:v>
                </c:pt>
                <c:pt idx="9175">
                  <c:v>-846.856007575989</c:v>
                </c:pt>
                <c:pt idx="9176">
                  <c:v>-846.85106039047298</c:v>
                </c:pt>
                <c:pt idx="9177">
                  <c:v>-846.847424507141</c:v>
                </c:pt>
                <c:pt idx="9178">
                  <c:v>-846.84533834457397</c:v>
                </c:pt>
                <c:pt idx="9179">
                  <c:v>-846.84462308883701</c:v>
                </c:pt>
                <c:pt idx="9180">
                  <c:v>-846.84515953063999</c:v>
                </c:pt>
                <c:pt idx="9181">
                  <c:v>-846.84664964675903</c:v>
                </c:pt>
                <c:pt idx="9182">
                  <c:v>-846.84903383255005</c:v>
                </c:pt>
                <c:pt idx="9183">
                  <c:v>-846.85213327407905</c:v>
                </c:pt>
                <c:pt idx="9184">
                  <c:v>-846.85594797134399</c:v>
                </c:pt>
                <c:pt idx="9185">
                  <c:v>-846.86035871505806</c:v>
                </c:pt>
                <c:pt idx="9186">
                  <c:v>-846.86530590057396</c:v>
                </c:pt>
                <c:pt idx="9187">
                  <c:v>-846.87049150466896</c:v>
                </c:pt>
                <c:pt idx="9188">
                  <c:v>-846.87567710876499</c:v>
                </c:pt>
                <c:pt idx="9189">
                  <c:v>-846.88068389892601</c:v>
                </c:pt>
                <c:pt idx="9190">
                  <c:v>-846.88515424728405</c:v>
                </c:pt>
                <c:pt idx="9191">
                  <c:v>-846.88884973526001</c:v>
                </c:pt>
                <c:pt idx="9192">
                  <c:v>-846.89159154892002</c:v>
                </c:pt>
                <c:pt idx="9193">
                  <c:v>-846.89332008361805</c:v>
                </c:pt>
                <c:pt idx="9194">
                  <c:v>-846.89397573471103</c:v>
                </c:pt>
                <c:pt idx="9195">
                  <c:v>-846.89385652542103</c:v>
                </c:pt>
                <c:pt idx="9196">
                  <c:v>-846.89326047897396</c:v>
                </c:pt>
                <c:pt idx="9197">
                  <c:v>-846.89272403717098</c:v>
                </c:pt>
                <c:pt idx="9198">
                  <c:v>-846.89254522323597</c:v>
                </c:pt>
                <c:pt idx="9199">
                  <c:v>-846.89308166503895</c:v>
                </c:pt>
                <c:pt idx="9200">
                  <c:v>-846.89445257186901</c:v>
                </c:pt>
                <c:pt idx="9201">
                  <c:v>-846.89647912979103</c:v>
                </c:pt>
                <c:pt idx="9202">
                  <c:v>-846.89880371093795</c:v>
                </c:pt>
                <c:pt idx="9203">
                  <c:v>-846.90094947814998</c:v>
                </c:pt>
                <c:pt idx="9204">
                  <c:v>-846.90243959426903</c:v>
                </c:pt>
                <c:pt idx="9205">
                  <c:v>-846.902916431427</c:v>
                </c:pt>
                <c:pt idx="9206">
                  <c:v>-846.90226078033504</c:v>
                </c:pt>
                <c:pt idx="9207">
                  <c:v>-846.90047264099098</c:v>
                </c:pt>
                <c:pt idx="9208">
                  <c:v>-846.89785003662098</c:v>
                </c:pt>
                <c:pt idx="9209">
                  <c:v>-846.894810199738</c:v>
                </c:pt>
                <c:pt idx="9210">
                  <c:v>-846.891770362854</c:v>
                </c:pt>
                <c:pt idx="9211">
                  <c:v>-846.889207363129</c:v>
                </c:pt>
                <c:pt idx="9212">
                  <c:v>-846.88747882842995</c:v>
                </c:pt>
                <c:pt idx="9213">
                  <c:v>-846.88700199127197</c:v>
                </c:pt>
                <c:pt idx="9214">
                  <c:v>-846.88795566558895</c:v>
                </c:pt>
                <c:pt idx="9215">
                  <c:v>-846.89028024673496</c:v>
                </c:pt>
                <c:pt idx="9216">
                  <c:v>-846.89355850219704</c:v>
                </c:pt>
                <c:pt idx="9217">
                  <c:v>-846.897313594818</c:v>
                </c:pt>
                <c:pt idx="9218">
                  <c:v>-846.90094947814998</c:v>
                </c:pt>
                <c:pt idx="9219">
                  <c:v>-846.90416812896694</c:v>
                </c:pt>
                <c:pt idx="9220">
                  <c:v>-846.90679073333797</c:v>
                </c:pt>
                <c:pt idx="9221">
                  <c:v>-846.90863847732601</c:v>
                </c:pt>
                <c:pt idx="9222">
                  <c:v>-846.90977096557594</c:v>
                </c:pt>
                <c:pt idx="9223">
                  <c:v>-846.91006898880005</c:v>
                </c:pt>
                <c:pt idx="9224">
                  <c:v>-846.90983057022095</c:v>
                </c:pt>
                <c:pt idx="9225">
                  <c:v>-846.90935373306297</c:v>
                </c:pt>
                <c:pt idx="9226">
                  <c:v>-846.90911531448398</c:v>
                </c:pt>
                <c:pt idx="9227">
                  <c:v>-846.90929412841797</c:v>
                </c:pt>
                <c:pt idx="9228">
                  <c:v>-846.90994977951095</c:v>
                </c:pt>
                <c:pt idx="9229">
                  <c:v>-846.91096305847202</c:v>
                </c:pt>
                <c:pt idx="9230">
                  <c:v>-846.91197633743298</c:v>
                </c:pt>
                <c:pt idx="9231">
                  <c:v>-846.91269159317005</c:v>
                </c:pt>
                <c:pt idx="9232">
                  <c:v>-846.91281080245994</c:v>
                </c:pt>
                <c:pt idx="9233">
                  <c:v>-846.91215515136696</c:v>
                </c:pt>
                <c:pt idx="9234">
                  <c:v>-846.91066503524803</c:v>
                </c:pt>
                <c:pt idx="9235">
                  <c:v>-846.90840005874702</c:v>
                </c:pt>
                <c:pt idx="9236">
                  <c:v>-846.90559864044201</c:v>
                </c:pt>
                <c:pt idx="9237">
                  <c:v>-846.90261840820301</c:v>
                </c:pt>
                <c:pt idx="9238">
                  <c:v>-846.89981698989902</c:v>
                </c:pt>
                <c:pt idx="9239">
                  <c:v>-846.89749240875301</c:v>
                </c:pt>
                <c:pt idx="9240">
                  <c:v>-846.89600229263306</c:v>
                </c:pt>
                <c:pt idx="9241">
                  <c:v>-846.89546585082996</c:v>
                </c:pt>
                <c:pt idx="9242">
                  <c:v>-846.89588308334396</c:v>
                </c:pt>
                <c:pt idx="9243">
                  <c:v>-846.89713478088402</c:v>
                </c:pt>
                <c:pt idx="9244">
                  <c:v>-846.89910173416195</c:v>
                </c:pt>
                <c:pt idx="9245">
                  <c:v>-846.90148591995296</c:v>
                </c:pt>
                <c:pt idx="9246">
                  <c:v>-846.90422773361195</c:v>
                </c:pt>
                <c:pt idx="9247">
                  <c:v>-846.90726757049595</c:v>
                </c:pt>
                <c:pt idx="9248">
                  <c:v>-846.91066503524803</c:v>
                </c:pt>
                <c:pt idx="9249">
                  <c:v>-846.91453933715798</c:v>
                </c:pt>
                <c:pt idx="9250">
                  <c:v>-846.91871166229305</c:v>
                </c:pt>
                <c:pt idx="9251">
                  <c:v>-846.92306280136097</c:v>
                </c:pt>
                <c:pt idx="9252">
                  <c:v>-846.92741394043003</c:v>
                </c:pt>
                <c:pt idx="9253">
                  <c:v>-846.93146705627498</c:v>
                </c:pt>
                <c:pt idx="9254">
                  <c:v>-846.93498373031605</c:v>
                </c:pt>
                <c:pt idx="9255">
                  <c:v>-846.93778514862095</c:v>
                </c:pt>
                <c:pt idx="9256">
                  <c:v>-846.93927526473999</c:v>
                </c:pt>
                <c:pt idx="9257">
                  <c:v>-846.93909645080601</c:v>
                </c:pt>
                <c:pt idx="9258">
                  <c:v>-846.93695068359398</c:v>
                </c:pt>
                <c:pt idx="9259">
                  <c:v>-846.93295717239403</c:v>
                </c:pt>
                <c:pt idx="9260">
                  <c:v>-846.92729473114002</c:v>
                </c:pt>
                <c:pt idx="9261">
                  <c:v>-846.92044019699097</c:v>
                </c:pt>
                <c:pt idx="9262">
                  <c:v>-846.91275119781506</c:v>
                </c:pt>
                <c:pt idx="9263">
                  <c:v>-846.90482378006004</c:v>
                </c:pt>
                <c:pt idx="9264">
                  <c:v>-846.89725399017402</c:v>
                </c:pt>
                <c:pt idx="9265">
                  <c:v>-846.89093589782703</c:v>
                </c:pt>
                <c:pt idx="9266">
                  <c:v>-846.88628673553501</c:v>
                </c:pt>
                <c:pt idx="9267">
                  <c:v>-846.88372373581001</c:v>
                </c:pt>
                <c:pt idx="9268">
                  <c:v>-846.88312768936203</c:v>
                </c:pt>
                <c:pt idx="9269">
                  <c:v>-846.88431978225697</c:v>
                </c:pt>
                <c:pt idx="9270">
                  <c:v>-846.88688278198299</c:v>
                </c:pt>
                <c:pt idx="9271">
                  <c:v>-846.89045906066895</c:v>
                </c:pt>
                <c:pt idx="9272">
                  <c:v>-846.89451217651401</c:v>
                </c:pt>
                <c:pt idx="9273">
                  <c:v>-846.89838647842396</c:v>
                </c:pt>
                <c:pt idx="9274">
                  <c:v>-846.90166473388695</c:v>
                </c:pt>
                <c:pt idx="9275">
                  <c:v>-846.90404891967796</c:v>
                </c:pt>
                <c:pt idx="9276">
                  <c:v>-846.90547943115303</c:v>
                </c:pt>
                <c:pt idx="9277">
                  <c:v>-846.90613508224499</c:v>
                </c:pt>
                <c:pt idx="9278">
                  <c:v>-846.90619468688999</c:v>
                </c:pt>
                <c:pt idx="9279">
                  <c:v>-846.905896663666</c:v>
                </c:pt>
                <c:pt idx="9280">
                  <c:v>-846.90524101257301</c:v>
                </c:pt>
                <c:pt idx="9281">
                  <c:v>-846.90434694290195</c:v>
                </c:pt>
                <c:pt idx="9282">
                  <c:v>-846.903274059296</c:v>
                </c:pt>
                <c:pt idx="9283">
                  <c:v>-846.90226078033504</c:v>
                </c:pt>
                <c:pt idx="9284">
                  <c:v>-846.90142631530796</c:v>
                </c:pt>
                <c:pt idx="9285">
                  <c:v>-846.90077066421497</c:v>
                </c:pt>
                <c:pt idx="9286">
                  <c:v>-846.900293827057</c:v>
                </c:pt>
                <c:pt idx="9287">
                  <c:v>-846.900234222412</c:v>
                </c:pt>
                <c:pt idx="9288">
                  <c:v>-846.90065145492599</c:v>
                </c:pt>
                <c:pt idx="9289">
                  <c:v>-846.90166473388695</c:v>
                </c:pt>
                <c:pt idx="9290">
                  <c:v>-846.90351247787498</c:v>
                </c:pt>
                <c:pt idx="9291">
                  <c:v>-846.90625429153499</c:v>
                </c:pt>
                <c:pt idx="9292">
                  <c:v>-846.90965175628696</c:v>
                </c:pt>
                <c:pt idx="9293">
                  <c:v>-846.91364526748703</c:v>
                </c:pt>
                <c:pt idx="9294">
                  <c:v>-846.91781759262096</c:v>
                </c:pt>
                <c:pt idx="9295">
                  <c:v>-846.92198991775501</c:v>
                </c:pt>
                <c:pt idx="9296">
                  <c:v>-846.92574501037598</c:v>
                </c:pt>
                <c:pt idx="9297">
                  <c:v>-846.92884445190498</c:v>
                </c:pt>
                <c:pt idx="9298">
                  <c:v>-846.93116903305099</c:v>
                </c:pt>
                <c:pt idx="9299">
                  <c:v>-846.93242073059105</c:v>
                </c:pt>
                <c:pt idx="9300">
                  <c:v>-846.93253993988105</c:v>
                </c:pt>
                <c:pt idx="9301">
                  <c:v>-846.93158626556396</c:v>
                </c:pt>
                <c:pt idx="9302">
                  <c:v>-846.92961931228695</c:v>
                </c:pt>
                <c:pt idx="9303">
                  <c:v>-846.92681789398205</c:v>
                </c:pt>
                <c:pt idx="9304">
                  <c:v>-846.92348003387497</c:v>
                </c:pt>
                <c:pt idx="9305">
                  <c:v>-846.91978454589901</c:v>
                </c:pt>
                <c:pt idx="9306">
                  <c:v>-846.91596984863304</c:v>
                </c:pt>
                <c:pt idx="9307">
                  <c:v>-846.91227436065697</c:v>
                </c:pt>
                <c:pt idx="9308">
                  <c:v>-846.90863847732601</c:v>
                </c:pt>
                <c:pt idx="9309">
                  <c:v>-846.90506219863903</c:v>
                </c:pt>
                <c:pt idx="9310">
                  <c:v>-846.90154552459705</c:v>
                </c:pt>
                <c:pt idx="9311">
                  <c:v>-846.89802885055599</c:v>
                </c:pt>
                <c:pt idx="9312">
                  <c:v>-846.89439296722401</c:v>
                </c:pt>
                <c:pt idx="9313">
                  <c:v>-846.89069747924805</c:v>
                </c:pt>
                <c:pt idx="9314">
                  <c:v>-846.88682317733799</c:v>
                </c:pt>
                <c:pt idx="9315">
                  <c:v>-846.88282966613804</c:v>
                </c:pt>
                <c:pt idx="9316">
                  <c:v>-846.87901496887196</c:v>
                </c:pt>
                <c:pt idx="9317">
                  <c:v>-846.87555789947498</c:v>
                </c:pt>
                <c:pt idx="9318">
                  <c:v>-846.872756481171</c:v>
                </c:pt>
                <c:pt idx="9319">
                  <c:v>-846.87061071395897</c:v>
                </c:pt>
                <c:pt idx="9320">
                  <c:v>-846.86918020248402</c:v>
                </c:pt>
                <c:pt idx="9321">
                  <c:v>-846.86840534210205</c:v>
                </c:pt>
                <c:pt idx="9322">
                  <c:v>-846.86822652816795</c:v>
                </c:pt>
                <c:pt idx="9323">
                  <c:v>-846.86882257461605</c:v>
                </c:pt>
                <c:pt idx="9324">
                  <c:v>-846.87013387680099</c:v>
                </c:pt>
                <c:pt idx="9325">
                  <c:v>-846.87204122543403</c:v>
                </c:pt>
                <c:pt idx="9326">
                  <c:v>-846.87448501586903</c:v>
                </c:pt>
                <c:pt idx="9327">
                  <c:v>-846.87752485275303</c:v>
                </c:pt>
                <c:pt idx="9328">
                  <c:v>-846.88139915466297</c:v>
                </c:pt>
                <c:pt idx="9329">
                  <c:v>-846.88622713089001</c:v>
                </c:pt>
                <c:pt idx="9330">
                  <c:v>-846.892187595368</c:v>
                </c:pt>
                <c:pt idx="9331">
                  <c:v>-846.89898252487205</c:v>
                </c:pt>
                <c:pt idx="9332">
                  <c:v>-846.90619468688999</c:v>
                </c:pt>
                <c:pt idx="9333">
                  <c:v>-846.91334724426304</c:v>
                </c:pt>
                <c:pt idx="9334">
                  <c:v>-846.92002296447799</c:v>
                </c:pt>
                <c:pt idx="9335">
                  <c:v>-846.92580461502098</c:v>
                </c:pt>
                <c:pt idx="9336">
                  <c:v>-846.93033456802402</c:v>
                </c:pt>
                <c:pt idx="9337">
                  <c:v>-846.93319559097301</c:v>
                </c:pt>
                <c:pt idx="9338">
                  <c:v>-846.93408966064499</c:v>
                </c:pt>
                <c:pt idx="9339">
                  <c:v>-846.93295717239403</c:v>
                </c:pt>
                <c:pt idx="9340">
                  <c:v>-846.93003654480003</c:v>
                </c:pt>
                <c:pt idx="9341">
                  <c:v>-846.92580461502098</c:v>
                </c:pt>
                <c:pt idx="9342">
                  <c:v>-846.92079782485996</c:v>
                </c:pt>
                <c:pt idx="9343">
                  <c:v>-846.91543340682995</c:v>
                </c:pt>
                <c:pt idx="9344">
                  <c:v>-846.91024780273494</c:v>
                </c:pt>
                <c:pt idx="9345">
                  <c:v>-846.90547943115303</c:v>
                </c:pt>
                <c:pt idx="9346">
                  <c:v>-846.90142631530796</c:v>
                </c:pt>
                <c:pt idx="9347">
                  <c:v>-846.89832687377998</c:v>
                </c:pt>
                <c:pt idx="9348">
                  <c:v>-846.89612150192295</c:v>
                </c:pt>
                <c:pt idx="9349">
                  <c:v>-846.894810199738</c:v>
                </c:pt>
                <c:pt idx="9350">
                  <c:v>-846.89409494400002</c:v>
                </c:pt>
                <c:pt idx="9351">
                  <c:v>-846.89385652542103</c:v>
                </c:pt>
                <c:pt idx="9352">
                  <c:v>-846.89397573471103</c:v>
                </c:pt>
                <c:pt idx="9353">
                  <c:v>-846.89433336258003</c:v>
                </c:pt>
                <c:pt idx="9354">
                  <c:v>-846.89486980438301</c:v>
                </c:pt>
                <c:pt idx="9355">
                  <c:v>-846.89564466476497</c:v>
                </c:pt>
                <c:pt idx="9356">
                  <c:v>-846.89653873443604</c:v>
                </c:pt>
                <c:pt idx="9357">
                  <c:v>-846.89761161804199</c:v>
                </c:pt>
                <c:pt idx="9358">
                  <c:v>-846.89892292022705</c:v>
                </c:pt>
                <c:pt idx="9359">
                  <c:v>-846.900234222412</c:v>
                </c:pt>
                <c:pt idx="9360">
                  <c:v>-846.90136671066296</c:v>
                </c:pt>
                <c:pt idx="9361">
                  <c:v>-846.90202236175605</c:v>
                </c:pt>
                <c:pt idx="9362">
                  <c:v>-846.90208196640003</c:v>
                </c:pt>
                <c:pt idx="9363">
                  <c:v>-846.90142631530796</c:v>
                </c:pt>
                <c:pt idx="9364">
                  <c:v>-846.900234222412</c:v>
                </c:pt>
                <c:pt idx="9365">
                  <c:v>-846.89844608306896</c:v>
                </c:pt>
                <c:pt idx="9366">
                  <c:v>-846.89618110656795</c:v>
                </c:pt>
                <c:pt idx="9367">
                  <c:v>-846.89367771148704</c:v>
                </c:pt>
                <c:pt idx="9368">
                  <c:v>-846.89117431640602</c:v>
                </c:pt>
                <c:pt idx="9369">
                  <c:v>-846.88884973526001</c:v>
                </c:pt>
                <c:pt idx="9370">
                  <c:v>-846.88694238662697</c:v>
                </c:pt>
                <c:pt idx="9371">
                  <c:v>-846.88545227050804</c:v>
                </c:pt>
                <c:pt idx="9372">
                  <c:v>-846.88426017761299</c:v>
                </c:pt>
                <c:pt idx="9373">
                  <c:v>-846.88330650329601</c:v>
                </c:pt>
                <c:pt idx="9374">
                  <c:v>-846.88241243362404</c:v>
                </c:pt>
                <c:pt idx="9375">
                  <c:v>-846.88139915466297</c:v>
                </c:pt>
                <c:pt idx="9376">
                  <c:v>-846.88014745712303</c:v>
                </c:pt>
                <c:pt idx="9377">
                  <c:v>-846.87865734100399</c:v>
                </c:pt>
                <c:pt idx="9378">
                  <c:v>-846.87692880630505</c:v>
                </c:pt>
                <c:pt idx="9379">
                  <c:v>-846.87508106231701</c:v>
                </c:pt>
                <c:pt idx="9380">
                  <c:v>-846.87329292297397</c:v>
                </c:pt>
                <c:pt idx="9381">
                  <c:v>-846.87168359756504</c:v>
                </c:pt>
                <c:pt idx="9382">
                  <c:v>-846.87043190002498</c:v>
                </c:pt>
                <c:pt idx="9383">
                  <c:v>-846.86965703964302</c:v>
                </c:pt>
                <c:pt idx="9384">
                  <c:v>-846.86941862106301</c:v>
                </c:pt>
                <c:pt idx="9385">
                  <c:v>-846.869835853577</c:v>
                </c:pt>
                <c:pt idx="9386">
                  <c:v>-846.87072992324897</c:v>
                </c:pt>
                <c:pt idx="9387">
                  <c:v>-846.87204122543403</c:v>
                </c:pt>
                <c:pt idx="9388">
                  <c:v>-846.87365055084194</c:v>
                </c:pt>
                <c:pt idx="9389">
                  <c:v>-846.87525987625099</c:v>
                </c:pt>
                <c:pt idx="9390">
                  <c:v>-846.87680959701595</c:v>
                </c:pt>
                <c:pt idx="9391">
                  <c:v>-846.878001689911</c:v>
                </c:pt>
                <c:pt idx="9392">
                  <c:v>-846.87865734100399</c:v>
                </c:pt>
                <c:pt idx="9393">
                  <c:v>-846.87865734100399</c:v>
                </c:pt>
                <c:pt idx="9394">
                  <c:v>-846.87788248062202</c:v>
                </c:pt>
                <c:pt idx="9395">
                  <c:v>-846.87627315521297</c:v>
                </c:pt>
                <c:pt idx="9396">
                  <c:v>-846.87382936477695</c:v>
                </c:pt>
                <c:pt idx="9397">
                  <c:v>-846.87049150466896</c:v>
                </c:pt>
                <c:pt idx="9398">
                  <c:v>-846.86625957489002</c:v>
                </c:pt>
                <c:pt idx="9399">
                  <c:v>-846.86143159866401</c:v>
                </c:pt>
                <c:pt idx="9400">
                  <c:v>-846.85624599456798</c:v>
                </c:pt>
                <c:pt idx="9401">
                  <c:v>-846.85094118118298</c:v>
                </c:pt>
                <c:pt idx="9402">
                  <c:v>-846.84599399566696</c:v>
                </c:pt>
                <c:pt idx="9403">
                  <c:v>-846.84170246124302</c:v>
                </c:pt>
                <c:pt idx="9404">
                  <c:v>-846.83848381042503</c:v>
                </c:pt>
                <c:pt idx="9405">
                  <c:v>-846.83651685714699</c:v>
                </c:pt>
                <c:pt idx="9406">
                  <c:v>-846.83598041534401</c:v>
                </c:pt>
                <c:pt idx="9407">
                  <c:v>-846.83699369430599</c:v>
                </c:pt>
                <c:pt idx="9408">
                  <c:v>-846.839318275452</c:v>
                </c:pt>
                <c:pt idx="9409">
                  <c:v>-846.84271574020397</c:v>
                </c:pt>
                <c:pt idx="9410">
                  <c:v>-846.84682846069404</c:v>
                </c:pt>
                <c:pt idx="9411">
                  <c:v>-846.85123920440697</c:v>
                </c:pt>
                <c:pt idx="9412">
                  <c:v>-846.85564994812</c:v>
                </c:pt>
                <c:pt idx="9413">
                  <c:v>-846.85964345931995</c:v>
                </c:pt>
                <c:pt idx="9414">
                  <c:v>-846.86280250549305</c:v>
                </c:pt>
                <c:pt idx="9415">
                  <c:v>-846.86506748199497</c:v>
                </c:pt>
                <c:pt idx="9416">
                  <c:v>-846.86619997024604</c:v>
                </c:pt>
                <c:pt idx="9417">
                  <c:v>-846.86631917953503</c:v>
                </c:pt>
                <c:pt idx="9418">
                  <c:v>-846.86542510986305</c:v>
                </c:pt>
                <c:pt idx="9419">
                  <c:v>-846.86369657516502</c:v>
                </c:pt>
                <c:pt idx="9420">
                  <c:v>-846.861193180084</c:v>
                </c:pt>
                <c:pt idx="9421">
                  <c:v>-846.85815334320102</c:v>
                </c:pt>
                <c:pt idx="9422">
                  <c:v>-846.85481548309303</c:v>
                </c:pt>
                <c:pt idx="9423">
                  <c:v>-846.85135841369595</c:v>
                </c:pt>
                <c:pt idx="9424">
                  <c:v>-846.84808015823398</c:v>
                </c:pt>
                <c:pt idx="9425">
                  <c:v>-846.844980716706</c:v>
                </c:pt>
                <c:pt idx="9426">
                  <c:v>-846.84200048446701</c:v>
                </c:pt>
                <c:pt idx="9427">
                  <c:v>-846.839258670807</c:v>
                </c:pt>
                <c:pt idx="9428">
                  <c:v>-846.83681488037098</c:v>
                </c:pt>
                <c:pt idx="9429">
                  <c:v>-846.83484792709396</c:v>
                </c:pt>
                <c:pt idx="9430">
                  <c:v>-846.83353662490902</c:v>
                </c:pt>
                <c:pt idx="9431">
                  <c:v>-846.83300018310604</c:v>
                </c:pt>
                <c:pt idx="9432">
                  <c:v>-846.83329820633003</c:v>
                </c:pt>
                <c:pt idx="9433">
                  <c:v>-846.83449029922497</c:v>
                </c:pt>
                <c:pt idx="9434">
                  <c:v>-846.836695671082</c:v>
                </c:pt>
                <c:pt idx="9435">
                  <c:v>-846.83991432189998</c:v>
                </c:pt>
                <c:pt idx="9436">
                  <c:v>-846.84378862381004</c:v>
                </c:pt>
                <c:pt idx="9437">
                  <c:v>-846.84796094894398</c:v>
                </c:pt>
                <c:pt idx="9438">
                  <c:v>-846.85177564620994</c:v>
                </c:pt>
                <c:pt idx="9439">
                  <c:v>-846.85481548309303</c:v>
                </c:pt>
                <c:pt idx="9440">
                  <c:v>-846.85654401779198</c:v>
                </c:pt>
                <c:pt idx="9441">
                  <c:v>-846.85690164566097</c:v>
                </c:pt>
                <c:pt idx="9442">
                  <c:v>-846.85570955276501</c:v>
                </c:pt>
                <c:pt idx="9443">
                  <c:v>-846.85314655304001</c:v>
                </c:pt>
                <c:pt idx="9444">
                  <c:v>-846.84957027435303</c:v>
                </c:pt>
                <c:pt idx="9445">
                  <c:v>-846.84533834457397</c:v>
                </c:pt>
                <c:pt idx="9446">
                  <c:v>-846.84104681015003</c:v>
                </c:pt>
                <c:pt idx="9447">
                  <c:v>-846.83705329894997</c:v>
                </c:pt>
                <c:pt idx="9448">
                  <c:v>-846.833775043488</c:v>
                </c:pt>
                <c:pt idx="9449">
                  <c:v>-846.83139085769699</c:v>
                </c:pt>
                <c:pt idx="9450">
                  <c:v>-846.82996034622204</c:v>
                </c:pt>
                <c:pt idx="9451">
                  <c:v>-846.82936429977406</c:v>
                </c:pt>
                <c:pt idx="9452">
                  <c:v>-846.82936429977406</c:v>
                </c:pt>
                <c:pt idx="9453">
                  <c:v>-846.82978153228805</c:v>
                </c:pt>
                <c:pt idx="9454">
                  <c:v>-846.83061599731502</c:v>
                </c:pt>
                <c:pt idx="9455">
                  <c:v>-846.83186769485496</c:v>
                </c:pt>
                <c:pt idx="9456">
                  <c:v>-846.83347702026401</c:v>
                </c:pt>
                <c:pt idx="9457">
                  <c:v>-846.83538436889705</c:v>
                </c:pt>
                <c:pt idx="9458">
                  <c:v>-846.83729171752998</c:v>
                </c:pt>
                <c:pt idx="9459">
                  <c:v>-846.83913946151802</c:v>
                </c:pt>
                <c:pt idx="9460">
                  <c:v>-846.84086799621605</c:v>
                </c:pt>
                <c:pt idx="9461">
                  <c:v>-846.84241771697998</c:v>
                </c:pt>
                <c:pt idx="9462">
                  <c:v>-846.84384822845504</c:v>
                </c:pt>
                <c:pt idx="9463">
                  <c:v>-846.844980716706</c:v>
                </c:pt>
                <c:pt idx="9464">
                  <c:v>-846.84551715850898</c:v>
                </c:pt>
                <c:pt idx="9465">
                  <c:v>-846.84551715850898</c:v>
                </c:pt>
                <c:pt idx="9466">
                  <c:v>-846.84509992599499</c:v>
                </c:pt>
                <c:pt idx="9467">
                  <c:v>-846.84432506561302</c:v>
                </c:pt>
                <c:pt idx="9468">
                  <c:v>-846.84331178665195</c:v>
                </c:pt>
                <c:pt idx="9469">
                  <c:v>-846.84200048446701</c:v>
                </c:pt>
                <c:pt idx="9470">
                  <c:v>-846.84039115905796</c:v>
                </c:pt>
                <c:pt idx="9471">
                  <c:v>-846.83836460113503</c:v>
                </c:pt>
                <c:pt idx="9472">
                  <c:v>-846.83615922927902</c:v>
                </c:pt>
                <c:pt idx="9473">
                  <c:v>-846.83389425277699</c:v>
                </c:pt>
                <c:pt idx="9474">
                  <c:v>-846.83174848556496</c:v>
                </c:pt>
                <c:pt idx="9475">
                  <c:v>-846.82996034622204</c:v>
                </c:pt>
                <c:pt idx="9476">
                  <c:v>-846.82882785797096</c:v>
                </c:pt>
                <c:pt idx="9477">
                  <c:v>-846.82858943939198</c:v>
                </c:pt>
                <c:pt idx="9478">
                  <c:v>-846.82948350906395</c:v>
                </c:pt>
                <c:pt idx="9479">
                  <c:v>-846.83156967163097</c:v>
                </c:pt>
                <c:pt idx="9480">
                  <c:v>-846.83466911315895</c:v>
                </c:pt>
                <c:pt idx="9481">
                  <c:v>-846.83866262435902</c:v>
                </c:pt>
                <c:pt idx="9482">
                  <c:v>-846.84325218200695</c:v>
                </c:pt>
                <c:pt idx="9483">
                  <c:v>-846.84808015823398</c:v>
                </c:pt>
                <c:pt idx="9484">
                  <c:v>-846.85278892517101</c:v>
                </c:pt>
                <c:pt idx="9485">
                  <c:v>-846.85702085494995</c:v>
                </c:pt>
                <c:pt idx="9486">
                  <c:v>-846.86053752899204</c:v>
                </c:pt>
                <c:pt idx="9487">
                  <c:v>-846.86327934265205</c:v>
                </c:pt>
                <c:pt idx="9488">
                  <c:v>-846.86536550521896</c:v>
                </c:pt>
                <c:pt idx="9489">
                  <c:v>-846.86703443527199</c:v>
                </c:pt>
                <c:pt idx="9490">
                  <c:v>-846.86846494674705</c:v>
                </c:pt>
                <c:pt idx="9491">
                  <c:v>-846.87001466751099</c:v>
                </c:pt>
                <c:pt idx="9492">
                  <c:v>-846.87198162078903</c:v>
                </c:pt>
                <c:pt idx="9493">
                  <c:v>-846.87454462051403</c:v>
                </c:pt>
                <c:pt idx="9494">
                  <c:v>-846.87764406204201</c:v>
                </c:pt>
                <c:pt idx="9495">
                  <c:v>-846.88133955001899</c:v>
                </c:pt>
                <c:pt idx="9496">
                  <c:v>-846.88545227050804</c:v>
                </c:pt>
                <c:pt idx="9497">
                  <c:v>-846.88968420028698</c:v>
                </c:pt>
                <c:pt idx="9498">
                  <c:v>-846.89379692077705</c:v>
                </c:pt>
                <c:pt idx="9499">
                  <c:v>-846.89725399017402</c:v>
                </c:pt>
                <c:pt idx="9500">
                  <c:v>-846.89969778060902</c:v>
                </c:pt>
                <c:pt idx="9501">
                  <c:v>-846.90083026885998</c:v>
                </c:pt>
                <c:pt idx="9502">
                  <c:v>-846.90047264099098</c:v>
                </c:pt>
                <c:pt idx="9503">
                  <c:v>-846.89868450164795</c:v>
                </c:pt>
                <c:pt idx="9504">
                  <c:v>-846.89564466476497</c:v>
                </c:pt>
                <c:pt idx="9505">
                  <c:v>-846.89165115356502</c:v>
                </c:pt>
                <c:pt idx="9506">
                  <c:v>-846.88694238662697</c:v>
                </c:pt>
                <c:pt idx="9507">
                  <c:v>-846.88193559646595</c:v>
                </c:pt>
                <c:pt idx="9508">
                  <c:v>-846.87722682952904</c:v>
                </c:pt>
                <c:pt idx="9509">
                  <c:v>-846.87311410903999</c:v>
                </c:pt>
                <c:pt idx="9510">
                  <c:v>-846.87007427215599</c:v>
                </c:pt>
                <c:pt idx="9511">
                  <c:v>-846.86810731887795</c:v>
                </c:pt>
                <c:pt idx="9512">
                  <c:v>-846.867213249207</c:v>
                </c:pt>
                <c:pt idx="9513">
                  <c:v>-846.867272853852</c:v>
                </c:pt>
                <c:pt idx="9514">
                  <c:v>-846.86810731887795</c:v>
                </c:pt>
                <c:pt idx="9515">
                  <c:v>-846.86941862106301</c:v>
                </c:pt>
                <c:pt idx="9516">
                  <c:v>-846.87102794647205</c:v>
                </c:pt>
                <c:pt idx="9517">
                  <c:v>-846.872458457947</c:v>
                </c:pt>
                <c:pt idx="9518">
                  <c:v>-846.87353134155296</c:v>
                </c:pt>
                <c:pt idx="9519">
                  <c:v>-846.87400817871105</c:v>
                </c:pt>
                <c:pt idx="9520">
                  <c:v>-846.87371015548695</c:v>
                </c:pt>
                <c:pt idx="9521">
                  <c:v>-846.872816085816</c:v>
                </c:pt>
                <c:pt idx="9522">
                  <c:v>-846.87132596969604</c:v>
                </c:pt>
                <c:pt idx="9523">
                  <c:v>-846.86929941177402</c:v>
                </c:pt>
                <c:pt idx="9524">
                  <c:v>-846.86697483062801</c:v>
                </c:pt>
                <c:pt idx="9525">
                  <c:v>-846.86435222625801</c:v>
                </c:pt>
                <c:pt idx="9526">
                  <c:v>-846.86172962188698</c:v>
                </c:pt>
                <c:pt idx="9527">
                  <c:v>-846.85922622680698</c:v>
                </c:pt>
                <c:pt idx="9528">
                  <c:v>-846.85708045959495</c:v>
                </c:pt>
                <c:pt idx="9529">
                  <c:v>-846.85535192489601</c:v>
                </c:pt>
                <c:pt idx="9530">
                  <c:v>-846.85415983200096</c:v>
                </c:pt>
                <c:pt idx="9531">
                  <c:v>-846.85362339019798</c:v>
                </c:pt>
                <c:pt idx="9532">
                  <c:v>-846.85362339019798</c:v>
                </c:pt>
                <c:pt idx="9533">
                  <c:v>-846.85421943664596</c:v>
                </c:pt>
                <c:pt idx="9534">
                  <c:v>-846.85535192489601</c:v>
                </c:pt>
                <c:pt idx="9535">
                  <c:v>-846.85702085494995</c:v>
                </c:pt>
                <c:pt idx="9536">
                  <c:v>-846.85922622680698</c:v>
                </c:pt>
                <c:pt idx="9537">
                  <c:v>-846.86196804046699</c:v>
                </c:pt>
                <c:pt idx="9538">
                  <c:v>-846.86518669128395</c:v>
                </c:pt>
                <c:pt idx="9539">
                  <c:v>-846.86888217926003</c:v>
                </c:pt>
                <c:pt idx="9540">
                  <c:v>-846.87299489974998</c:v>
                </c:pt>
                <c:pt idx="9541">
                  <c:v>-846.87740564346302</c:v>
                </c:pt>
                <c:pt idx="9542">
                  <c:v>-846.88211441040096</c:v>
                </c:pt>
                <c:pt idx="9543">
                  <c:v>-846.88712120056198</c:v>
                </c:pt>
                <c:pt idx="9544">
                  <c:v>-846.89224720001198</c:v>
                </c:pt>
                <c:pt idx="9545">
                  <c:v>-846.89701557159401</c:v>
                </c:pt>
                <c:pt idx="9546">
                  <c:v>-846.90100908279396</c:v>
                </c:pt>
                <c:pt idx="9547">
                  <c:v>-846.90398931503296</c:v>
                </c:pt>
                <c:pt idx="9548">
                  <c:v>-846.90553903579701</c:v>
                </c:pt>
                <c:pt idx="9549">
                  <c:v>-846.90547943115303</c:v>
                </c:pt>
                <c:pt idx="9550">
                  <c:v>-846.90369129180897</c:v>
                </c:pt>
                <c:pt idx="9551">
                  <c:v>-846.90011501312301</c:v>
                </c:pt>
                <c:pt idx="9552">
                  <c:v>-846.89486980438301</c:v>
                </c:pt>
                <c:pt idx="9553">
                  <c:v>-846.88831329345703</c:v>
                </c:pt>
                <c:pt idx="9554">
                  <c:v>-846.881041526795</c:v>
                </c:pt>
                <c:pt idx="9555">
                  <c:v>-846.87347173690796</c:v>
                </c:pt>
                <c:pt idx="9556">
                  <c:v>-846.86619997024604</c:v>
                </c:pt>
                <c:pt idx="9557">
                  <c:v>-846.85964345931995</c:v>
                </c:pt>
                <c:pt idx="9558">
                  <c:v>-846.85404062271095</c:v>
                </c:pt>
                <c:pt idx="9559">
                  <c:v>-846.84945106506404</c:v>
                </c:pt>
                <c:pt idx="9560">
                  <c:v>-846.84587478637695</c:v>
                </c:pt>
                <c:pt idx="9561">
                  <c:v>-846.84319257736195</c:v>
                </c:pt>
                <c:pt idx="9562">
                  <c:v>-846.84128522872902</c:v>
                </c:pt>
                <c:pt idx="9563">
                  <c:v>-846.83997392654396</c:v>
                </c:pt>
                <c:pt idx="9564">
                  <c:v>-846.83902025222801</c:v>
                </c:pt>
                <c:pt idx="9565">
                  <c:v>-846.83812618255604</c:v>
                </c:pt>
                <c:pt idx="9566">
                  <c:v>-846.83723211288498</c:v>
                </c:pt>
                <c:pt idx="9567">
                  <c:v>-846.83639764785801</c:v>
                </c:pt>
                <c:pt idx="9568">
                  <c:v>-846.83568239212104</c:v>
                </c:pt>
                <c:pt idx="9569">
                  <c:v>-846.83526515960705</c:v>
                </c:pt>
                <c:pt idx="9570">
                  <c:v>-846.83514595031795</c:v>
                </c:pt>
                <c:pt idx="9571">
                  <c:v>-846.83508634567295</c:v>
                </c:pt>
                <c:pt idx="9572">
                  <c:v>-846.83496713638306</c:v>
                </c:pt>
                <c:pt idx="9573">
                  <c:v>-846.83472871780396</c:v>
                </c:pt>
                <c:pt idx="9574">
                  <c:v>-846.83437108993598</c:v>
                </c:pt>
                <c:pt idx="9575">
                  <c:v>-846.83395385742199</c:v>
                </c:pt>
                <c:pt idx="9576">
                  <c:v>-846.833655834198</c:v>
                </c:pt>
                <c:pt idx="9577">
                  <c:v>-846.833596229553</c:v>
                </c:pt>
                <c:pt idx="9578">
                  <c:v>-846.833775043488</c:v>
                </c:pt>
                <c:pt idx="9579">
                  <c:v>-846.83443069457996</c:v>
                </c:pt>
                <c:pt idx="9580">
                  <c:v>-846.83556318283104</c:v>
                </c:pt>
                <c:pt idx="9581">
                  <c:v>-846.83729171752998</c:v>
                </c:pt>
                <c:pt idx="9582">
                  <c:v>-846.83943748474098</c:v>
                </c:pt>
                <c:pt idx="9583">
                  <c:v>-846.841881275177</c:v>
                </c:pt>
                <c:pt idx="9584">
                  <c:v>-846.84420585632301</c:v>
                </c:pt>
                <c:pt idx="9585">
                  <c:v>-846.84605360031105</c:v>
                </c:pt>
                <c:pt idx="9586">
                  <c:v>-846.84718608856201</c:v>
                </c:pt>
                <c:pt idx="9587">
                  <c:v>-846.84754371643101</c:v>
                </c:pt>
                <c:pt idx="9588">
                  <c:v>-846.84718608856201</c:v>
                </c:pt>
                <c:pt idx="9589">
                  <c:v>-846.84641122818005</c:v>
                </c:pt>
                <c:pt idx="9590">
                  <c:v>-846.84557676315296</c:v>
                </c:pt>
                <c:pt idx="9591">
                  <c:v>-846.844980716706</c:v>
                </c:pt>
                <c:pt idx="9592">
                  <c:v>-846.844980716706</c:v>
                </c:pt>
                <c:pt idx="9593">
                  <c:v>-846.84581518173195</c:v>
                </c:pt>
                <c:pt idx="9594">
                  <c:v>-846.847424507141</c:v>
                </c:pt>
                <c:pt idx="9595">
                  <c:v>-846.84968948364303</c:v>
                </c:pt>
                <c:pt idx="9596">
                  <c:v>-846.85225248336803</c:v>
                </c:pt>
                <c:pt idx="9597">
                  <c:v>-846.85487508773804</c:v>
                </c:pt>
                <c:pt idx="9598">
                  <c:v>-846.85737848281894</c:v>
                </c:pt>
                <c:pt idx="9599">
                  <c:v>-846.85964345931995</c:v>
                </c:pt>
                <c:pt idx="9600">
                  <c:v>-846.86143159866401</c:v>
                </c:pt>
                <c:pt idx="9601">
                  <c:v>-846.86286211013805</c:v>
                </c:pt>
                <c:pt idx="9602">
                  <c:v>-846.86387538909901</c:v>
                </c:pt>
                <c:pt idx="9603">
                  <c:v>-846.86488866806098</c:v>
                </c:pt>
                <c:pt idx="9604">
                  <c:v>-846.86614036560104</c:v>
                </c:pt>
                <c:pt idx="9605">
                  <c:v>-846.86774969100998</c:v>
                </c:pt>
                <c:pt idx="9606">
                  <c:v>-846.869716644287</c:v>
                </c:pt>
                <c:pt idx="9607">
                  <c:v>-846.87168359756504</c:v>
                </c:pt>
                <c:pt idx="9608">
                  <c:v>-846.87341213226296</c:v>
                </c:pt>
                <c:pt idx="9609">
                  <c:v>-846.87466382980404</c:v>
                </c:pt>
                <c:pt idx="9610">
                  <c:v>-846.87520027160701</c:v>
                </c:pt>
                <c:pt idx="9611">
                  <c:v>-846.87490224838302</c:v>
                </c:pt>
                <c:pt idx="9612">
                  <c:v>-846.87365055084194</c:v>
                </c:pt>
                <c:pt idx="9613">
                  <c:v>-846.87138557434105</c:v>
                </c:pt>
                <c:pt idx="9614">
                  <c:v>-846.86840534210205</c:v>
                </c:pt>
                <c:pt idx="9615">
                  <c:v>-846.86488866806098</c:v>
                </c:pt>
                <c:pt idx="9616">
                  <c:v>-846.861193180084</c:v>
                </c:pt>
                <c:pt idx="9617">
                  <c:v>-846.85749769210804</c:v>
                </c:pt>
                <c:pt idx="9618">
                  <c:v>-846.85386180877697</c:v>
                </c:pt>
                <c:pt idx="9619">
                  <c:v>-846.85040473938</c:v>
                </c:pt>
                <c:pt idx="9620">
                  <c:v>-846.84718608856201</c:v>
                </c:pt>
                <c:pt idx="9621">
                  <c:v>-846.84420585632301</c:v>
                </c:pt>
                <c:pt idx="9622">
                  <c:v>-846.84152364730903</c:v>
                </c:pt>
                <c:pt idx="9623">
                  <c:v>-846.839199066162</c:v>
                </c:pt>
                <c:pt idx="9624">
                  <c:v>-846.83735132217396</c:v>
                </c:pt>
                <c:pt idx="9625">
                  <c:v>-846.83615922927902</c:v>
                </c:pt>
                <c:pt idx="9626">
                  <c:v>-846.83574199676502</c:v>
                </c:pt>
                <c:pt idx="9627">
                  <c:v>-846.83615922927902</c:v>
                </c:pt>
                <c:pt idx="9628">
                  <c:v>-846.83735132217396</c:v>
                </c:pt>
                <c:pt idx="9629">
                  <c:v>-846.83907985687301</c:v>
                </c:pt>
                <c:pt idx="9630">
                  <c:v>-846.84110641479504</c:v>
                </c:pt>
                <c:pt idx="9631">
                  <c:v>-846.84307336807296</c:v>
                </c:pt>
                <c:pt idx="9632">
                  <c:v>-846.84450387954701</c:v>
                </c:pt>
                <c:pt idx="9633">
                  <c:v>-846.84521913528499</c:v>
                </c:pt>
                <c:pt idx="9634">
                  <c:v>-846.84509992599499</c:v>
                </c:pt>
                <c:pt idx="9635">
                  <c:v>-846.84402704238903</c:v>
                </c:pt>
                <c:pt idx="9636">
                  <c:v>-846.84217929840099</c:v>
                </c:pt>
                <c:pt idx="9637">
                  <c:v>-846.83967590332099</c:v>
                </c:pt>
                <c:pt idx="9638">
                  <c:v>-846.83687448501598</c:v>
                </c:pt>
                <c:pt idx="9639">
                  <c:v>-846.83407306671199</c:v>
                </c:pt>
                <c:pt idx="9640">
                  <c:v>-846.83174848556496</c:v>
                </c:pt>
                <c:pt idx="9641">
                  <c:v>-846.83019876480103</c:v>
                </c:pt>
                <c:pt idx="9642">
                  <c:v>-846.82966232299805</c:v>
                </c:pt>
                <c:pt idx="9643">
                  <c:v>-846.83007955551204</c:v>
                </c:pt>
                <c:pt idx="9644">
                  <c:v>-846.831152439118</c:v>
                </c:pt>
                <c:pt idx="9645">
                  <c:v>-846.83264255523704</c:v>
                </c:pt>
                <c:pt idx="9646">
                  <c:v>-846.83413267135597</c:v>
                </c:pt>
                <c:pt idx="9647">
                  <c:v>-846.83520555496204</c:v>
                </c:pt>
                <c:pt idx="9648">
                  <c:v>-846.83538436889705</c:v>
                </c:pt>
                <c:pt idx="9649">
                  <c:v>-846.83413267135597</c:v>
                </c:pt>
                <c:pt idx="9650">
                  <c:v>-846.83127164840698</c:v>
                </c:pt>
                <c:pt idx="9651">
                  <c:v>-846.82686090469394</c:v>
                </c:pt>
                <c:pt idx="9652">
                  <c:v>-846.82113885879505</c:v>
                </c:pt>
                <c:pt idx="9653">
                  <c:v>-846.81452274322498</c:v>
                </c:pt>
                <c:pt idx="9654">
                  <c:v>-846.80748939514206</c:v>
                </c:pt>
                <c:pt idx="9655">
                  <c:v>-846.80039644241401</c:v>
                </c:pt>
                <c:pt idx="9656">
                  <c:v>-846.79378032684303</c:v>
                </c:pt>
                <c:pt idx="9657">
                  <c:v>-846.78805828094505</c:v>
                </c:pt>
                <c:pt idx="9658">
                  <c:v>-846.78352832794201</c:v>
                </c:pt>
                <c:pt idx="9659">
                  <c:v>-846.78048849105903</c:v>
                </c:pt>
                <c:pt idx="9660">
                  <c:v>-846.77893877029396</c:v>
                </c:pt>
                <c:pt idx="9661">
                  <c:v>-846.77881956100498</c:v>
                </c:pt>
                <c:pt idx="9662">
                  <c:v>-846.78001165390003</c:v>
                </c:pt>
                <c:pt idx="9663">
                  <c:v>-846.78257465362606</c:v>
                </c:pt>
                <c:pt idx="9664">
                  <c:v>-846.786448955536</c:v>
                </c:pt>
                <c:pt idx="9665">
                  <c:v>-846.79163455963203</c:v>
                </c:pt>
                <c:pt idx="9666">
                  <c:v>-846.79777383804299</c:v>
                </c:pt>
                <c:pt idx="9667">
                  <c:v>-846.80450916290295</c:v>
                </c:pt>
                <c:pt idx="9668">
                  <c:v>-846.81154251098701</c:v>
                </c:pt>
                <c:pt idx="9669">
                  <c:v>-846.81851625442505</c:v>
                </c:pt>
                <c:pt idx="9670">
                  <c:v>-846.82525157928501</c:v>
                </c:pt>
                <c:pt idx="9671">
                  <c:v>-846.83145046234199</c:v>
                </c:pt>
                <c:pt idx="9672">
                  <c:v>-846.836755275727</c:v>
                </c:pt>
                <c:pt idx="9673">
                  <c:v>-846.84068918228195</c:v>
                </c:pt>
                <c:pt idx="9674">
                  <c:v>-846.84289455413796</c:v>
                </c:pt>
                <c:pt idx="9675">
                  <c:v>-846.84313297271694</c:v>
                </c:pt>
                <c:pt idx="9676">
                  <c:v>-846.84146404266403</c:v>
                </c:pt>
                <c:pt idx="9677">
                  <c:v>-846.83806657791195</c:v>
                </c:pt>
                <c:pt idx="9678">
                  <c:v>-846.83323860168503</c:v>
                </c:pt>
                <c:pt idx="9679">
                  <c:v>-846.82751655578602</c:v>
                </c:pt>
                <c:pt idx="9680">
                  <c:v>-846.82161569595405</c:v>
                </c:pt>
                <c:pt idx="9681">
                  <c:v>-846.81625127792404</c:v>
                </c:pt>
                <c:pt idx="9682">
                  <c:v>-846.81237697601296</c:v>
                </c:pt>
                <c:pt idx="9683">
                  <c:v>-846.81058883667004</c:v>
                </c:pt>
                <c:pt idx="9684">
                  <c:v>-846.811304092407</c:v>
                </c:pt>
                <c:pt idx="9685">
                  <c:v>-846.81464195251499</c:v>
                </c:pt>
                <c:pt idx="9686">
                  <c:v>-846.82012557983398</c:v>
                </c:pt>
                <c:pt idx="9687">
                  <c:v>-846.82715892791805</c:v>
                </c:pt>
                <c:pt idx="9688">
                  <c:v>-846.83460950851497</c:v>
                </c:pt>
                <c:pt idx="9689">
                  <c:v>-846.84170246124302</c:v>
                </c:pt>
                <c:pt idx="9690">
                  <c:v>-846.84760332107601</c:v>
                </c:pt>
                <c:pt idx="9691">
                  <c:v>-846.85183525085495</c:v>
                </c:pt>
                <c:pt idx="9692">
                  <c:v>-846.85427904129006</c:v>
                </c:pt>
                <c:pt idx="9693">
                  <c:v>-846.85505390167305</c:v>
                </c:pt>
                <c:pt idx="9694">
                  <c:v>-846.85439825057995</c:v>
                </c:pt>
                <c:pt idx="9695">
                  <c:v>-846.85290813446102</c:v>
                </c:pt>
                <c:pt idx="9696">
                  <c:v>-846.85106039047298</c:v>
                </c:pt>
                <c:pt idx="9697">
                  <c:v>-846.84933185577404</c:v>
                </c:pt>
                <c:pt idx="9698">
                  <c:v>-846.8479013443</c:v>
                </c:pt>
                <c:pt idx="9699">
                  <c:v>-846.84676885604904</c:v>
                </c:pt>
                <c:pt idx="9700">
                  <c:v>-846.84545755386398</c:v>
                </c:pt>
                <c:pt idx="9701">
                  <c:v>-846.84372901916504</c:v>
                </c:pt>
                <c:pt idx="9702">
                  <c:v>-846.84116601944004</c:v>
                </c:pt>
                <c:pt idx="9703">
                  <c:v>-846.83770895004295</c:v>
                </c:pt>
                <c:pt idx="9704">
                  <c:v>-846.83323860168503</c:v>
                </c:pt>
                <c:pt idx="9705">
                  <c:v>-846.828112602234</c:v>
                </c:pt>
                <c:pt idx="9706">
                  <c:v>-846.82262897491501</c:v>
                </c:pt>
                <c:pt idx="9707">
                  <c:v>-846.817383766175</c:v>
                </c:pt>
                <c:pt idx="9708">
                  <c:v>-846.81297302246105</c:v>
                </c:pt>
                <c:pt idx="9709">
                  <c:v>-846.81017160415695</c:v>
                </c:pt>
                <c:pt idx="9710">
                  <c:v>-846.80933713912998</c:v>
                </c:pt>
                <c:pt idx="9711">
                  <c:v>-846.81088685989403</c:v>
                </c:pt>
                <c:pt idx="9712">
                  <c:v>-846.81470155715999</c:v>
                </c:pt>
                <c:pt idx="9713">
                  <c:v>-846.82048320770298</c:v>
                </c:pt>
                <c:pt idx="9714">
                  <c:v>-846.82781457901001</c:v>
                </c:pt>
                <c:pt idx="9715">
                  <c:v>-846.83604001998901</c:v>
                </c:pt>
                <c:pt idx="9716">
                  <c:v>-846.84462308883701</c:v>
                </c:pt>
                <c:pt idx="9717">
                  <c:v>-846.85290813446102</c:v>
                </c:pt>
                <c:pt idx="9718">
                  <c:v>-846.86017990112305</c:v>
                </c:pt>
                <c:pt idx="9719">
                  <c:v>-846.86590194702205</c:v>
                </c:pt>
                <c:pt idx="9720">
                  <c:v>-846.869895458222</c:v>
                </c:pt>
                <c:pt idx="9721">
                  <c:v>-846.87222003936802</c:v>
                </c:pt>
                <c:pt idx="9722">
                  <c:v>-846.87311410903999</c:v>
                </c:pt>
                <c:pt idx="9723">
                  <c:v>-846.87311410903999</c:v>
                </c:pt>
                <c:pt idx="9724">
                  <c:v>-846.87251806259201</c:v>
                </c:pt>
                <c:pt idx="9725">
                  <c:v>-846.87168359756504</c:v>
                </c:pt>
                <c:pt idx="9726">
                  <c:v>-846.87078952789295</c:v>
                </c:pt>
                <c:pt idx="9727">
                  <c:v>-846.87007427215599</c:v>
                </c:pt>
                <c:pt idx="9728">
                  <c:v>-846.86965703964302</c:v>
                </c:pt>
                <c:pt idx="9729">
                  <c:v>-846.86941862106301</c:v>
                </c:pt>
                <c:pt idx="9730">
                  <c:v>-846.86923980712902</c:v>
                </c:pt>
                <c:pt idx="9731">
                  <c:v>-846.86906099319503</c:v>
                </c:pt>
                <c:pt idx="9732">
                  <c:v>-846.86876296997104</c:v>
                </c:pt>
                <c:pt idx="9733">
                  <c:v>-846.86828613281295</c:v>
                </c:pt>
                <c:pt idx="9734">
                  <c:v>-846.86763048171997</c:v>
                </c:pt>
                <c:pt idx="9735">
                  <c:v>-846.86691522598301</c:v>
                </c:pt>
                <c:pt idx="9736">
                  <c:v>-846.86619997024604</c:v>
                </c:pt>
                <c:pt idx="9737">
                  <c:v>-846.86560392379795</c:v>
                </c:pt>
                <c:pt idx="9738">
                  <c:v>-846.86512708663997</c:v>
                </c:pt>
                <c:pt idx="9739">
                  <c:v>-846.86476945877098</c:v>
                </c:pt>
                <c:pt idx="9740">
                  <c:v>-846.86435222625801</c:v>
                </c:pt>
                <c:pt idx="9741">
                  <c:v>-846.86381578445503</c:v>
                </c:pt>
                <c:pt idx="9742">
                  <c:v>-846.86327934265205</c:v>
                </c:pt>
                <c:pt idx="9743">
                  <c:v>-846.86292171478306</c:v>
                </c:pt>
                <c:pt idx="9744">
                  <c:v>-846.86298131942794</c:v>
                </c:pt>
                <c:pt idx="9745">
                  <c:v>-846.86369657516502</c:v>
                </c:pt>
                <c:pt idx="9746">
                  <c:v>-846.86506748199497</c:v>
                </c:pt>
                <c:pt idx="9747">
                  <c:v>-846.86715364456199</c:v>
                </c:pt>
                <c:pt idx="9748">
                  <c:v>-846.869835853577</c:v>
                </c:pt>
                <c:pt idx="9749">
                  <c:v>-846.87287569045998</c:v>
                </c:pt>
                <c:pt idx="9750">
                  <c:v>-846.87597513198898</c:v>
                </c:pt>
                <c:pt idx="9751">
                  <c:v>-846.87865734100399</c:v>
                </c:pt>
                <c:pt idx="9752">
                  <c:v>-846.88044548034702</c:v>
                </c:pt>
                <c:pt idx="9753">
                  <c:v>-846.881041526795</c:v>
                </c:pt>
                <c:pt idx="9754">
                  <c:v>-846.88026666641304</c:v>
                </c:pt>
                <c:pt idx="9755">
                  <c:v>-846.87806129455601</c:v>
                </c:pt>
                <c:pt idx="9756">
                  <c:v>-846.87472343444801</c:v>
                </c:pt>
                <c:pt idx="9757">
                  <c:v>-846.87061071395897</c:v>
                </c:pt>
                <c:pt idx="9758">
                  <c:v>-846.86614036560104</c:v>
                </c:pt>
                <c:pt idx="9759">
                  <c:v>-846.86196804046699</c:v>
                </c:pt>
                <c:pt idx="9760">
                  <c:v>-846.85851097107002</c:v>
                </c:pt>
                <c:pt idx="9761">
                  <c:v>-846.85618638992298</c:v>
                </c:pt>
                <c:pt idx="9762">
                  <c:v>-846.85529232025203</c:v>
                </c:pt>
                <c:pt idx="9763">
                  <c:v>-846.85576915741001</c:v>
                </c:pt>
                <c:pt idx="9764">
                  <c:v>-846.85749769210804</c:v>
                </c:pt>
                <c:pt idx="9765">
                  <c:v>-846.86023950576805</c:v>
                </c:pt>
                <c:pt idx="9766">
                  <c:v>-846.86375617981003</c:v>
                </c:pt>
                <c:pt idx="9767">
                  <c:v>-846.86774969100998</c:v>
                </c:pt>
                <c:pt idx="9768">
                  <c:v>-846.87174320221004</c:v>
                </c:pt>
                <c:pt idx="9769">
                  <c:v>-846.875319480896</c:v>
                </c:pt>
                <c:pt idx="9770">
                  <c:v>-846.87818050384499</c:v>
                </c:pt>
                <c:pt idx="9771">
                  <c:v>-846.88008785247803</c:v>
                </c:pt>
                <c:pt idx="9772">
                  <c:v>-846.880922317505</c:v>
                </c:pt>
                <c:pt idx="9773">
                  <c:v>-846.88062429428101</c:v>
                </c:pt>
                <c:pt idx="9774">
                  <c:v>-846.87913417816196</c:v>
                </c:pt>
                <c:pt idx="9775">
                  <c:v>-846.87645196914696</c:v>
                </c:pt>
                <c:pt idx="9776">
                  <c:v>-846.87263727188099</c:v>
                </c:pt>
                <c:pt idx="9777">
                  <c:v>-846.86780929565498</c:v>
                </c:pt>
                <c:pt idx="9778">
                  <c:v>-846.86226606368996</c:v>
                </c:pt>
                <c:pt idx="9779">
                  <c:v>-846.85618638992298</c:v>
                </c:pt>
                <c:pt idx="9780">
                  <c:v>-846.84986829757702</c:v>
                </c:pt>
                <c:pt idx="9781">
                  <c:v>-846.84378862381004</c:v>
                </c:pt>
                <c:pt idx="9782">
                  <c:v>-846.83830499649105</c:v>
                </c:pt>
                <c:pt idx="9783">
                  <c:v>-846.83389425277699</c:v>
                </c:pt>
                <c:pt idx="9784">
                  <c:v>-846.83097362518299</c:v>
                </c:pt>
                <c:pt idx="9785">
                  <c:v>-846.82972192764305</c:v>
                </c:pt>
                <c:pt idx="9786">
                  <c:v>-846.83019876480103</c:v>
                </c:pt>
                <c:pt idx="9787">
                  <c:v>-846.83234453201305</c:v>
                </c:pt>
                <c:pt idx="9788">
                  <c:v>-846.83580160141003</c:v>
                </c:pt>
                <c:pt idx="9789">
                  <c:v>-846.84021234512397</c:v>
                </c:pt>
                <c:pt idx="9790">
                  <c:v>-846.84509992599499</c:v>
                </c:pt>
                <c:pt idx="9791">
                  <c:v>-846.84986829757702</c:v>
                </c:pt>
                <c:pt idx="9792">
                  <c:v>-846.85398101806697</c:v>
                </c:pt>
                <c:pt idx="9793">
                  <c:v>-846.85708045959495</c:v>
                </c:pt>
                <c:pt idx="9794">
                  <c:v>-846.85892820358299</c:v>
                </c:pt>
                <c:pt idx="9795">
                  <c:v>-846.85964345931995</c:v>
                </c:pt>
                <c:pt idx="9796">
                  <c:v>-846.85946464538597</c:v>
                </c:pt>
                <c:pt idx="9797">
                  <c:v>-846.85874938964901</c:v>
                </c:pt>
                <c:pt idx="9798">
                  <c:v>-846.85797452926704</c:v>
                </c:pt>
                <c:pt idx="9799">
                  <c:v>-846.85725927352905</c:v>
                </c:pt>
                <c:pt idx="9800">
                  <c:v>-846.85690164566097</c:v>
                </c:pt>
                <c:pt idx="9801">
                  <c:v>-846.85684204101597</c:v>
                </c:pt>
                <c:pt idx="9802">
                  <c:v>-846.85719966888405</c:v>
                </c:pt>
                <c:pt idx="9803">
                  <c:v>-846.85779571533203</c:v>
                </c:pt>
                <c:pt idx="9804">
                  <c:v>-846.85839176178001</c:v>
                </c:pt>
                <c:pt idx="9805">
                  <c:v>-846.85874938964901</c:v>
                </c:pt>
                <c:pt idx="9806">
                  <c:v>-846.858570575714</c:v>
                </c:pt>
                <c:pt idx="9807">
                  <c:v>-846.85773611068703</c:v>
                </c:pt>
                <c:pt idx="9808">
                  <c:v>-846.85624599456798</c:v>
                </c:pt>
                <c:pt idx="9809">
                  <c:v>-846.85421943664596</c:v>
                </c:pt>
                <c:pt idx="9810">
                  <c:v>-846.85171604156506</c:v>
                </c:pt>
                <c:pt idx="9811">
                  <c:v>-846.84891462326095</c:v>
                </c:pt>
                <c:pt idx="9812">
                  <c:v>-846.84599399566696</c:v>
                </c:pt>
                <c:pt idx="9813">
                  <c:v>-846.84313297271694</c:v>
                </c:pt>
                <c:pt idx="9814">
                  <c:v>-846.84074878692604</c:v>
                </c:pt>
                <c:pt idx="9815">
                  <c:v>-846.83907985687301</c:v>
                </c:pt>
                <c:pt idx="9816">
                  <c:v>-846.83818578720104</c:v>
                </c:pt>
                <c:pt idx="9817">
                  <c:v>-846.83818578720104</c:v>
                </c:pt>
                <c:pt idx="9818">
                  <c:v>-846.83890104293801</c:v>
                </c:pt>
                <c:pt idx="9819">
                  <c:v>-846.84021234512397</c:v>
                </c:pt>
                <c:pt idx="9820">
                  <c:v>-846.841881275177</c:v>
                </c:pt>
                <c:pt idx="9821">
                  <c:v>-846.84360980987606</c:v>
                </c:pt>
                <c:pt idx="9822">
                  <c:v>-846.844980716706</c:v>
                </c:pt>
                <c:pt idx="9823">
                  <c:v>-846.84563636779797</c:v>
                </c:pt>
                <c:pt idx="9824">
                  <c:v>-846.84533834457397</c:v>
                </c:pt>
                <c:pt idx="9825">
                  <c:v>-846.84396743774403</c:v>
                </c:pt>
                <c:pt idx="9826">
                  <c:v>-846.84164285659801</c:v>
                </c:pt>
                <c:pt idx="9827">
                  <c:v>-846.83860301971504</c:v>
                </c:pt>
                <c:pt idx="9828">
                  <c:v>-846.83532476425205</c:v>
                </c:pt>
                <c:pt idx="9829">
                  <c:v>-846.83216571807895</c:v>
                </c:pt>
                <c:pt idx="9830">
                  <c:v>-846.82948350906395</c:v>
                </c:pt>
                <c:pt idx="9831">
                  <c:v>-846.82745695114204</c:v>
                </c:pt>
                <c:pt idx="9832">
                  <c:v>-846.82620525360096</c:v>
                </c:pt>
                <c:pt idx="9833">
                  <c:v>-846.82590723037697</c:v>
                </c:pt>
                <c:pt idx="9834">
                  <c:v>-846.82632446289097</c:v>
                </c:pt>
                <c:pt idx="9835">
                  <c:v>-846.82721853256203</c:v>
                </c:pt>
                <c:pt idx="9836">
                  <c:v>-846.82829141616799</c:v>
                </c:pt>
                <c:pt idx="9837">
                  <c:v>-846.82912588119495</c:v>
                </c:pt>
                <c:pt idx="9838">
                  <c:v>-846.82948350906395</c:v>
                </c:pt>
                <c:pt idx="9839">
                  <c:v>-846.82924509048496</c:v>
                </c:pt>
                <c:pt idx="9840">
                  <c:v>-846.82829141616799</c:v>
                </c:pt>
                <c:pt idx="9841">
                  <c:v>-846.82686090469394</c:v>
                </c:pt>
                <c:pt idx="9842">
                  <c:v>-846.82489395141602</c:v>
                </c:pt>
                <c:pt idx="9843">
                  <c:v>-846.82268857956001</c:v>
                </c:pt>
                <c:pt idx="9844">
                  <c:v>-846.82036399841297</c:v>
                </c:pt>
                <c:pt idx="9845">
                  <c:v>-846.81803941726696</c:v>
                </c:pt>
                <c:pt idx="9846">
                  <c:v>-846.81577444076595</c:v>
                </c:pt>
                <c:pt idx="9847">
                  <c:v>-846.81344985961903</c:v>
                </c:pt>
                <c:pt idx="9848">
                  <c:v>-846.81106567382801</c:v>
                </c:pt>
                <c:pt idx="9849">
                  <c:v>-846.80850267410301</c:v>
                </c:pt>
                <c:pt idx="9850">
                  <c:v>-846.80558204650902</c:v>
                </c:pt>
                <c:pt idx="9851">
                  <c:v>-846.80236339569103</c:v>
                </c:pt>
                <c:pt idx="9852">
                  <c:v>-846.79884672164906</c:v>
                </c:pt>
                <c:pt idx="9853">
                  <c:v>-846.79515123367298</c:v>
                </c:pt>
                <c:pt idx="9854">
                  <c:v>-846.79145574569702</c:v>
                </c:pt>
                <c:pt idx="9855">
                  <c:v>-846.78811788559005</c:v>
                </c:pt>
                <c:pt idx="9856">
                  <c:v>-846.78531646728504</c:v>
                </c:pt>
                <c:pt idx="9857">
                  <c:v>-846.78323030471802</c:v>
                </c:pt>
                <c:pt idx="9858">
                  <c:v>-846.78197860717796</c:v>
                </c:pt>
                <c:pt idx="9859">
                  <c:v>-846.78144216537498</c:v>
                </c:pt>
                <c:pt idx="9860">
                  <c:v>-846.78162097930897</c:v>
                </c:pt>
                <c:pt idx="9861">
                  <c:v>-846.78215742111195</c:v>
                </c:pt>
                <c:pt idx="9862">
                  <c:v>-846.78287267685005</c:v>
                </c:pt>
                <c:pt idx="9863">
                  <c:v>-846.78352832794201</c:v>
                </c:pt>
                <c:pt idx="9864">
                  <c:v>-846.78400516509998</c:v>
                </c:pt>
                <c:pt idx="9865">
                  <c:v>-846.78412437438999</c:v>
                </c:pt>
                <c:pt idx="9866">
                  <c:v>-846.783945560456</c:v>
                </c:pt>
                <c:pt idx="9867">
                  <c:v>-846.78346872329701</c:v>
                </c:pt>
                <c:pt idx="9868">
                  <c:v>-846.78263425827004</c:v>
                </c:pt>
                <c:pt idx="9869">
                  <c:v>-846.78144216537498</c:v>
                </c:pt>
                <c:pt idx="9870">
                  <c:v>-846.78001165390003</c:v>
                </c:pt>
                <c:pt idx="9871">
                  <c:v>-846.77840232849098</c:v>
                </c:pt>
                <c:pt idx="9872">
                  <c:v>-846.77649497985897</c:v>
                </c:pt>
                <c:pt idx="9873">
                  <c:v>-846.77434921264705</c:v>
                </c:pt>
                <c:pt idx="9874">
                  <c:v>-846.77184581756603</c:v>
                </c:pt>
                <c:pt idx="9875">
                  <c:v>-846.76910400390602</c:v>
                </c:pt>
                <c:pt idx="9876">
                  <c:v>-846.76618337631203</c:v>
                </c:pt>
                <c:pt idx="9877">
                  <c:v>-846.76332235336304</c:v>
                </c:pt>
                <c:pt idx="9878">
                  <c:v>-846.76075935363804</c:v>
                </c:pt>
                <c:pt idx="9879">
                  <c:v>-846.75879240035999</c:v>
                </c:pt>
                <c:pt idx="9880">
                  <c:v>-846.75754070282005</c:v>
                </c:pt>
                <c:pt idx="9881">
                  <c:v>-846.75718307495094</c:v>
                </c:pt>
                <c:pt idx="9882">
                  <c:v>-846.75748109817505</c:v>
                </c:pt>
                <c:pt idx="9883">
                  <c:v>-846.758494377136</c:v>
                </c:pt>
                <c:pt idx="9884">
                  <c:v>-846.76010370254505</c:v>
                </c:pt>
                <c:pt idx="9885">
                  <c:v>-846.76213026046798</c:v>
                </c:pt>
                <c:pt idx="9886">
                  <c:v>-846.76433563232399</c:v>
                </c:pt>
                <c:pt idx="9887">
                  <c:v>-846.76642179489204</c:v>
                </c:pt>
                <c:pt idx="9888">
                  <c:v>-846.76809072494495</c:v>
                </c:pt>
                <c:pt idx="9889">
                  <c:v>-846.76916360855103</c:v>
                </c:pt>
                <c:pt idx="9890">
                  <c:v>-846.769640445709</c:v>
                </c:pt>
                <c:pt idx="9891">
                  <c:v>-846.76981925964401</c:v>
                </c:pt>
                <c:pt idx="9892">
                  <c:v>-846.76975965499901</c:v>
                </c:pt>
                <c:pt idx="9893">
                  <c:v>-846.76946163177502</c:v>
                </c:pt>
                <c:pt idx="9894">
                  <c:v>-846.76898479461704</c:v>
                </c:pt>
                <c:pt idx="9895">
                  <c:v>-846.76832914352406</c:v>
                </c:pt>
                <c:pt idx="9896">
                  <c:v>-846.76767349243198</c:v>
                </c:pt>
                <c:pt idx="9897">
                  <c:v>-846.76737546920799</c:v>
                </c:pt>
                <c:pt idx="9898">
                  <c:v>-846.76737546920799</c:v>
                </c:pt>
                <c:pt idx="9899">
                  <c:v>-846.76773309707698</c:v>
                </c:pt>
                <c:pt idx="9900">
                  <c:v>-846.76832914352406</c:v>
                </c:pt>
                <c:pt idx="9901">
                  <c:v>-846.76898479461704</c:v>
                </c:pt>
                <c:pt idx="9902">
                  <c:v>-846.769700050354</c:v>
                </c:pt>
                <c:pt idx="9903">
                  <c:v>-846.77029609680199</c:v>
                </c:pt>
                <c:pt idx="9904">
                  <c:v>-846.77059412002598</c:v>
                </c:pt>
                <c:pt idx="9905">
                  <c:v>-846.77041530609199</c:v>
                </c:pt>
                <c:pt idx="9906">
                  <c:v>-846.76952123642002</c:v>
                </c:pt>
                <c:pt idx="9907">
                  <c:v>-846.76785230636597</c:v>
                </c:pt>
                <c:pt idx="9908">
                  <c:v>-846.76546812057495</c:v>
                </c:pt>
                <c:pt idx="9909">
                  <c:v>-846.76254749298096</c:v>
                </c:pt>
                <c:pt idx="9910">
                  <c:v>-846.75932884216297</c:v>
                </c:pt>
                <c:pt idx="9911">
                  <c:v>-846.75599098205601</c:v>
                </c:pt>
                <c:pt idx="9912">
                  <c:v>-846.75277233123802</c:v>
                </c:pt>
                <c:pt idx="9913">
                  <c:v>-846.74973249435402</c:v>
                </c:pt>
                <c:pt idx="9914">
                  <c:v>-846.74681186676003</c:v>
                </c:pt>
                <c:pt idx="9915">
                  <c:v>-846.74418926239002</c:v>
                </c:pt>
                <c:pt idx="9916">
                  <c:v>-846.74168586731003</c:v>
                </c:pt>
                <c:pt idx="9917">
                  <c:v>-846.73930168151901</c:v>
                </c:pt>
                <c:pt idx="9918">
                  <c:v>-846.73691749572799</c:v>
                </c:pt>
                <c:pt idx="9919">
                  <c:v>-846.73447370529198</c:v>
                </c:pt>
                <c:pt idx="9920">
                  <c:v>-846.73191070556697</c:v>
                </c:pt>
                <c:pt idx="9921">
                  <c:v>-846.72934770584095</c:v>
                </c:pt>
                <c:pt idx="9922">
                  <c:v>-846.72684431076095</c:v>
                </c:pt>
                <c:pt idx="9923">
                  <c:v>-846.72416210174595</c:v>
                </c:pt>
                <c:pt idx="9924">
                  <c:v>-846.72112226486195</c:v>
                </c:pt>
                <c:pt idx="9925">
                  <c:v>-846.71748638153099</c:v>
                </c:pt>
                <c:pt idx="9926">
                  <c:v>-846.71295642852795</c:v>
                </c:pt>
                <c:pt idx="9927">
                  <c:v>-846.70747280120895</c:v>
                </c:pt>
                <c:pt idx="9928">
                  <c:v>-846.70115470886299</c:v>
                </c:pt>
                <c:pt idx="9929">
                  <c:v>-846.69424057006904</c:v>
                </c:pt>
                <c:pt idx="9930">
                  <c:v>-846.68714761733997</c:v>
                </c:pt>
                <c:pt idx="9931">
                  <c:v>-846.68071031570503</c:v>
                </c:pt>
                <c:pt idx="9932">
                  <c:v>-846.675524711609</c:v>
                </c:pt>
                <c:pt idx="9933">
                  <c:v>-846.67242527008102</c:v>
                </c:pt>
                <c:pt idx="9934">
                  <c:v>-846.67171001434303</c:v>
                </c:pt>
                <c:pt idx="9935">
                  <c:v>-846.67331933975197</c:v>
                </c:pt>
                <c:pt idx="9936">
                  <c:v>-846.67689561843895</c:v>
                </c:pt>
                <c:pt idx="9937">
                  <c:v>-846.68172359466598</c:v>
                </c:pt>
                <c:pt idx="9938">
                  <c:v>-846.68702840805099</c:v>
                </c:pt>
                <c:pt idx="9939">
                  <c:v>-846.69197559356701</c:v>
                </c:pt>
                <c:pt idx="9940">
                  <c:v>-846.69561147689797</c:v>
                </c:pt>
                <c:pt idx="9941">
                  <c:v>-846.69722080230702</c:v>
                </c:pt>
                <c:pt idx="9942">
                  <c:v>-846.69650554657005</c:v>
                </c:pt>
                <c:pt idx="9943">
                  <c:v>-846.69358491897594</c:v>
                </c:pt>
                <c:pt idx="9944">
                  <c:v>-846.68893575668403</c:v>
                </c:pt>
                <c:pt idx="9945">
                  <c:v>-846.68321371078503</c:v>
                </c:pt>
                <c:pt idx="9946">
                  <c:v>-846.67707443237305</c:v>
                </c:pt>
                <c:pt idx="9947">
                  <c:v>-846.67087554931697</c:v>
                </c:pt>
                <c:pt idx="9948">
                  <c:v>-846.66521310806297</c:v>
                </c:pt>
                <c:pt idx="9949">
                  <c:v>-846.66044473648105</c:v>
                </c:pt>
                <c:pt idx="9950">
                  <c:v>-846.65710687637397</c:v>
                </c:pt>
                <c:pt idx="9951">
                  <c:v>-846.65543794632003</c:v>
                </c:pt>
                <c:pt idx="9952">
                  <c:v>-846.65549755096504</c:v>
                </c:pt>
                <c:pt idx="9953">
                  <c:v>-846.65710687637397</c:v>
                </c:pt>
                <c:pt idx="9954">
                  <c:v>-846.66014671325695</c:v>
                </c:pt>
                <c:pt idx="9955">
                  <c:v>-846.66443824768101</c:v>
                </c:pt>
                <c:pt idx="9956">
                  <c:v>-846.66974306106601</c:v>
                </c:pt>
                <c:pt idx="9957">
                  <c:v>-846.67582273483299</c:v>
                </c:pt>
                <c:pt idx="9958">
                  <c:v>-846.68214082717896</c:v>
                </c:pt>
                <c:pt idx="9959">
                  <c:v>-846.68816089630104</c:v>
                </c:pt>
                <c:pt idx="9960">
                  <c:v>-846.69328689575195</c:v>
                </c:pt>
                <c:pt idx="9961">
                  <c:v>-846.69722080230702</c:v>
                </c:pt>
                <c:pt idx="9962">
                  <c:v>-846.69966459274303</c:v>
                </c:pt>
                <c:pt idx="9963">
                  <c:v>-846.70067787170399</c:v>
                </c:pt>
                <c:pt idx="9964">
                  <c:v>-846.70020103454601</c:v>
                </c:pt>
                <c:pt idx="9965">
                  <c:v>-846.69853210449196</c:v>
                </c:pt>
                <c:pt idx="9966">
                  <c:v>-846.69590950012196</c:v>
                </c:pt>
                <c:pt idx="9967">
                  <c:v>-846.69257164001499</c:v>
                </c:pt>
                <c:pt idx="9968">
                  <c:v>-846.68881654739403</c:v>
                </c:pt>
                <c:pt idx="9969">
                  <c:v>-846.68476343154896</c:v>
                </c:pt>
                <c:pt idx="9970">
                  <c:v>-846.68059110641502</c:v>
                </c:pt>
                <c:pt idx="9971">
                  <c:v>-846.67623996734596</c:v>
                </c:pt>
                <c:pt idx="9972">
                  <c:v>-846.67188882827804</c:v>
                </c:pt>
                <c:pt idx="9973">
                  <c:v>-846.66753768920898</c:v>
                </c:pt>
                <c:pt idx="9974">
                  <c:v>-846.66318655014095</c:v>
                </c:pt>
                <c:pt idx="9975">
                  <c:v>-846.65907382965099</c:v>
                </c:pt>
                <c:pt idx="9976">
                  <c:v>-846.65531873703003</c:v>
                </c:pt>
                <c:pt idx="9977">
                  <c:v>-846.65227890014705</c:v>
                </c:pt>
                <c:pt idx="9978">
                  <c:v>-846.65013313293503</c:v>
                </c:pt>
                <c:pt idx="9979">
                  <c:v>-846.64894104003895</c:v>
                </c:pt>
                <c:pt idx="9980">
                  <c:v>-846.64876222610496</c:v>
                </c:pt>
                <c:pt idx="9981">
                  <c:v>-846.64947748184204</c:v>
                </c:pt>
                <c:pt idx="9982">
                  <c:v>-846.65090799331699</c:v>
                </c:pt>
                <c:pt idx="9983">
                  <c:v>-846.65299415588402</c:v>
                </c:pt>
                <c:pt idx="9984">
                  <c:v>-846.65543794632003</c:v>
                </c:pt>
                <c:pt idx="9985">
                  <c:v>-846.65812015533504</c:v>
                </c:pt>
                <c:pt idx="9986">
                  <c:v>-846.66068315506004</c:v>
                </c:pt>
                <c:pt idx="9987">
                  <c:v>-846.66300773620605</c:v>
                </c:pt>
                <c:pt idx="9988">
                  <c:v>-846.66485548019398</c:v>
                </c:pt>
                <c:pt idx="9989">
                  <c:v>-846.66610717773494</c:v>
                </c:pt>
                <c:pt idx="9990">
                  <c:v>-846.66628599166904</c:v>
                </c:pt>
                <c:pt idx="9991">
                  <c:v>-846.66521310806297</c:v>
                </c:pt>
                <c:pt idx="9992">
                  <c:v>-846.66265010833797</c:v>
                </c:pt>
                <c:pt idx="9993">
                  <c:v>-846.65859699249302</c:v>
                </c:pt>
                <c:pt idx="9994">
                  <c:v>-846.65311336517402</c:v>
                </c:pt>
                <c:pt idx="9995">
                  <c:v>-846.64661645889305</c:v>
                </c:pt>
                <c:pt idx="9996">
                  <c:v>-846.63928508758602</c:v>
                </c:pt>
                <c:pt idx="9997">
                  <c:v>-846.63153648376499</c:v>
                </c:pt>
                <c:pt idx="9998">
                  <c:v>-846.62360906600998</c:v>
                </c:pt>
                <c:pt idx="9999">
                  <c:v>-846.61574125289906</c:v>
                </c:pt>
                <c:pt idx="10000">
                  <c:v>-846.60823106765804</c:v>
                </c:pt>
                <c:pt idx="10001">
                  <c:v>-846.60113811492897</c:v>
                </c:pt>
                <c:pt idx="10002">
                  <c:v>-846.59452199935902</c:v>
                </c:pt>
                <c:pt idx="10003">
                  <c:v>-846.58838272094704</c:v>
                </c:pt>
                <c:pt idx="10004">
                  <c:v>-846.58266067504906</c:v>
                </c:pt>
                <c:pt idx="10005">
                  <c:v>-846.57759428024303</c:v>
                </c:pt>
                <c:pt idx="10006">
                  <c:v>-846.57342195510898</c:v>
                </c:pt>
                <c:pt idx="10007">
                  <c:v>-846.57056093215999</c:v>
                </c:pt>
                <c:pt idx="10008">
                  <c:v>-846.56936883926403</c:v>
                </c:pt>
                <c:pt idx="10009">
                  <c:v>-846.56996488571201</c:v>
                </c:pt>
                <c:pt idx="10010">
                  <c:v>-846.57234907150303</c:v>
                </c:pt>
                <c:pt idx="10011">
                  <c:v>-846.57622337341297</c:v>
                </c:pt>
                <c:pt idx="10012">
                  <c:v>-846.581349372864</c:v>
                </c:pt>
                <c:pt idx="10013">
                  <c:v>-846.58707141876198</c:v>
                </c:pt>
                <c:pt idx="10014">
                  <c:v>-846.59297227859497</c:v>
                </c:pt>
                <c:pt idx="10015">
                  <c:v>-846.59851551055897</c:v>
                </c:pt>
                <c:pt idx="10016">
                  <c:v>-846.603343486786</c:v>
                </c:pt>
                <c:pt idx="10017">
                  <c:v>-846.60727739334095</c:v>
                </c:pt>
                <c:pt idx="10018">
                  <c:v>-846.61037683486995</c:v>
                </c:pt>
                <c:pt idx="10019">
                  <c:v>-846.61264181137096</c:v>
                </c:pt>
                <c:pt idx="10020">
                  <c:v>-846.61431074142502</c:v>
                </c:pt>
                <c:pt idx="10021">
                  <c:v>-846.61538362503097</c:v>
                </c:pt>
                <c:pt idx="10022">
                  <c:v>-846.61609888076805</c:v>
                </c:pt>
                <c:pt idx="10023">
                  <c:v>-846.61639690399204</c:v>
                </c:pt>
                <c:pt idx="10024">
                  <c:v>-846.61615848541305</c:v>
                </c:pt>
                <c:pt idx="10025">
                  <c:v>-846.61508560180698</c:v>
                </c:pt>
                <c:pt idx="10026">
                  <c:v>-846.61288022994995</c:v>
                </c:pt>
                <c:pt idx="10027">
                  <c:v>-846.60936355590798</c:v>
                </c:pt>
                <c:pt idx="10028">
                  <c:v>-846.60453557968196</c:v>
                </c:pt>
                <c:pt idx="10029">
                  <c:v>-846.59881353378296</c:v>
                </c:pt>
                <c:pt idx="10030">
                  <c:v>-846.592555046082</c:v>
                </c:pt>
                <c:pt idx="10031">
                  <c:v>-846.58623695373603</c:v>
                </c:pt>
                <c:pt idx="10032">
                  <c:v>-846.58039569854805</c:v>
                </c:pt>
                <c:pt idx="10033">
                  <c:v>-846.57568693160999</c:v>
                </c:pt>
                <c:pt idx="10034">
                  <c:v>-846.57270669937202</c:v>
                </c:pt>
                <c:pt idx="10035">
                  <c:v>-846.57187223434505</c:v>
                </c:pt>
                <c:pt idx="10036">
                  <c:v>-846.57318353653</c:v>
                </c:pt>
                <c:pt idx="10037">
                  <c:v>-846.57646179199196</c:v>
                </c:pt>
                <c:pt idx="10038">
                  <c:v>-846.58105134964001</c:v>
                </c:pt>
                <c:pt idx="10039">
                  <c:v>-846.58641576767002</c:v>
                </c:pt>
                <c:pt idx="10040">
                  <c:v>-846.59183979034401</c:v>
                </c:pt>
                <c:pt idx="10041">
                  <c:v>-846.59684658050605</c:v>
                </c:pt>
                <c:pt idx="10042">
                  <c:v>-846.60095930099499</c:v>
                </c:pt>
                <c:pt idx="10043">
                  <c:v>-846.60393953323398</c:v>
                </c:pt>
                <c:pt idx="10044">
                  <c:v>-846.60578727722202</c:v>
                </c:pt>
                <c:pt idx="10045">
                  <c:v>-846.60662174224899</c:v>
                </c:pt>
                <c:pt idx="10046">
                  <c:v>-846.60674095153797</c:v>
                </c:pt>
                <c:pt idx="10047">
                  <c:v>-846.60650253295898</c:v>
                </c:pt>
                <c:pt idx="10048">
                  <c:v>-846.60620450973499</c:v>
                </c:pt>
                <c:pt idx="10049">
                  <c:v>-846.60614490509101</c:v>
                </c:pt>
                <c:pt idx="10050">
                  <c:v>-846.60608530044601</c:v>
                </c:pt>
                <c:pt idx="10051">
                  <c:v>-846.605906486511</c:v>
                </c:pt>
                <c:pt idx="10052">
                  <c:v>-846.60537004470802</c:v>
                </c:pt>
                <c:pt idx="10053">
                  <c:v>-846.60447597503696</c:v>
                </c:pt>
                <c:pt idx="10054">
                  <c:v>-846.60316467285202</c:v>
                </c:pt>
                <c:pt idx="10055">
                  <c:v>-846.60155534744297</c:v>
                </c:pt>
                <c:pt idx="10056">
                  <c:v>-846.59958839416504</c:v>
                </c:pt>
                <c:pt idx="10057">
                  <c:v>-846.59720420837402</c:v>
                </c:pt>
                <c:pt idx="10058">
                  <c:v>-846.59458160400402</c:v>
                </c:pt>
                <c:pt idx="10059">
                  <c:v>-846.59172058105503</c:v>
                </c:pt>
                <c:pt idx="10060">
                  <c:v>-846.58891916275002</c:v>
                </c:pt>
                <c:pt idx="10061">
                  <c:v>-846.58605813980103</c:v>
                </c:pt>
                <c:pt idx="10062">
                  <c:v>-846.58325672149704</c:v>
                </c:pt>
                <c:pt idx="10063">
                  <c:v>-846.58051490783703</c:v>
                </c:pt>
                <c:pt idx="10064">
                  <c:v>-846.57771348953304</c:v>
                </c:pt>
                <c:pt idx="10065">
                  <c:v>-846.57497167587303</c:v>
                </c:pt>
                <c:pt idx="10066">
                  <c:v>-846.57252788543701</c:v>
                </c:pt>
                <c:pt idx="10067">
                  <c:v>-846.57062053680397</c:v>
                </c:pt>
                <c:pt idx="10068">
                  <c:v>-846.56936883926403</c:v>
                </c:pt>
                <c:pt idx="10069">
                  <c:v>-846.56901121139504</c:v>
                </c:pt>
                <c:pt idx="10070">
                  <c:v>-846.56954765319801</c:v>
                </c:pt>
                <c:pt idx="10071">
                  <c:v>-846.57091856002796</c:v>
                </c:pt>
                <c:pt idx="10072">
                  <c:v>-846.57306432723999</c:v>
                </c:pt>
                <c:pt idx="10073">
                  <c:v>-846.5758061409</c:v>
                </c:pt>
                <c:pt idx="10074">
                  <c:v>-846.57914400100697</c:v>
                </c:pt>
                <c:pt idx="10075">
                  <c:v>-846.58277988433895</c:v>
                </c:pt>
                <c:pt idx="10076">
                  <c:v>-846.586594581604</c:v>
                </c:pt>
                <c:pt idx="10077">
                  <c:v>-846.59029006957996</c:v>
                </c:pt>
                <c:pt idx="10078">
                  <c:v>-846.59368753433205</c:v>
                </c:pt>
                <c:pt idx="10079">
                  <c:v>-846.59672737121605</c:v>
                </c:pt>
                <c:pt idx="10080">
                  <c:v>-846.59929037094105</c:v>
                </c:pt>
                <c:pt idx="10081">
                  <c:v>-846.60131692886398</c:v>
                </c:pt>
                <c:pt idx="10082">
                  <c:v>-846.60274744033802</c:v>
                </c:pt>
                <c:pt idx="10083">
                  <c:v>-846.60352230071999</c:v>
                </c:pt>
                <c:pt idx="10084">
                  <c:v>-846.60387992858898</c:v>
                </c:pt>
                <c:pt idx="10085">
                  <c:v>-846.60399913787899</c:v>
                </c:pt>
                <c:pt idx="10086">
                  <c:v>-846.60411834716797</c:v>
                </c:pt>
                <c:pt idx="10087">
                  <c:v>-846.60453557968196</c:v>
                </c:pt>
                <c:pt idx="10088">
                  <c:v>-846.60537004470802</c:v>
                </c:pt>
                <c:pt idx="10089">
                  <c:v>-846.60674095153797</c:v>
                </c:pt>
                <c:pt idx="10090">
                  <c:v>-846.60858869552601</c:v>
                </c:pt>
                <c:pt idx="10091">
                  <c:v>-846.61103248596203</c:v>
                </c:pt>
                <c:pt idx="10092">
                  <c:v>-846.61383390426704</c:v>
                </c:pt>
                <c:pt idx="10093">
                  <c:v>-846.61669492721603</c:v>
                </c:pt>
                <c:pt idx="10094">
                  <c:v>-846.61943674087502</c:v>
                </c:pt>
                <c:pt idx="10095">
                  <c:v>-846.62176132202205</c:v>
                </c:pt>
                <c:pt idx="10096">
                  <c:v>-846.62354946136497</c:v>
                </c:pt>
                <c:pt idx="10097">
                  <c:v>-846.62462234497104</c:v>
                </c:pt>
                <c:pt idx="10098">
                  <c:v>-846.62503957748402</c:v>
                </c:pt>
                <c:pt idx="10099">
                  <c:v>-846.62486076355003</c:v>
                </c:pt>
                <c:pt idx="10100">
                  <c:v>-846.62438392639206</c:v>
                </c:pt>
                <c:pt idx="10101">
                  <c:v>-846.62378787994396</c:v>
                </c:pt>
                <c:pt idx="10102">
                  <c:v>-846.62331104278599</c:v>
                </c:pt>
                <c:pt idx="10103">
                  <c:v>-846.623132228852</c:v>
                </c:pt>
                <c:pt idx="10104">
                  <c:v>-846.62325143814098</c:v>
                </c:pt>
                <c:pt idx="10105">
                  <c:v>-846.62378787994396</c:v>
                </c:pt>
                <c:pt idx="10106">
                  <c:v>-846.62480115890503</c:v>
                </c:pt>
                <c:pt idx="10107">
                  <c:v>-846.62641048431396</c:v>
                </c:pt>
                <c:pt idx="10108">
                  <c:v>-846.628615856171</c:v>
                </c:pt>
                <c:pt idx="10109">
                  <c:v>-846.631298065186</c:v>
                </c:pt>
                <c:pt idx="10110">
                  <c:v>-846.63409948348999</c:v>
                </c:pt>
                <c:pt idx="10111">
                  <c:v>-846.63684129715</c:v>
                </c:pt>
                <c:pt idx="10112">
                  <c:v>-846.63934469223</c:v>
                </c:pt>
                <c:pt idx="10113">
                  <c:v>-846.64155006408703</c:v>
                </c:pt>
                <c:pt idx="10114">
                  <c:v>-846.64345741271995</c:v>
                </c:pt>
                <c:pt idx="10115">
                  <c:v>-846.645007133484</c:v>
                </c:pt>
                <c:pt idx="10116">
                  <c:v>-846.64608001708996</c:v>
                </c:pt>
                <c:pt idx="10117">
                  <c:v>-846.64661645889305</c:v>
                </c:pt>
                <c:pt idx="10118">
                  <c:v>-846.64673566818306</c:v>
                </c:pt>
                <c:pt idx="10119">
                  <c:v>-846.64649724960304</c:v>
                </c:pt>
                <c:pt idx="10120">
                  <c:v>-846.64602041244495</c:v>
                </c:pt>
                <c:pt idx="10121">
                  <c:v>-846.64530515670799</c:v>
                </c:pt>
                <c:pt idx="10122">
                  <c:v>-846.64423227310203</c:v>
                </c:pt>
                <c:pt idx="10123">
                  <c:v>-846.64256334304798</c:v>
                </c:pt>
                <c:pt idx="10124">
                  <c:v>-846.64017915725697</c:v>
                </c:pt>
                <c:pt idx="10125">
                  <c:v>-846.636900901795</c:v>
                </c:pt>
                <c:pt idx="10126">
                  <c:v>-846.63290739059505</c:v>
                </c:pt>
                <c:pt idx="10127">
                  <c:v>-846.628258228302</c:v>
                </c:pt>
                <c:pt idx="10128">
                  <c:v>-846.62331104278599</c:v>
                </c:pt>
                <c:pt idx="10129">
                  <c:v>-846.61836385726895</c:v>
                </c:pt>
                <c:pt idx="10130">
                  <c:v>-846.61395311355602</c:v>
                </c:pt>
                <c:pt idx="10131">
                  <c:v>-846.61031723022495</c:v>
                </c:pt>
                <c:pt idx="10132">
                  <c:v>-846.60787343978905</c:v>
                </c:pt>
                <c:pt idx="10133">
                  <c:v>-846.60674095153797</c:v>
                </c:pt>
                <c:pt idx="10134">
                  <c:v>-846.60715818405197</c:v>
                </c:pt>
                <c:pt idx="10135">
                  <c:v>-846.608946323395</c:v>
                </c:pt>
                <c:pt idx="10136">
                  <c:v>-846.61210536956798</c:v>
                </c:pt>
                <c:pt idx="10137">
                  <c:v>-846.61627769470203</c:v>
                </c:pt>
                <c:pt idx="10138">
                  <c:v>-846.62092685699497</c:v>
                </c:pt>
                <c:pt idx="10139">
                  <c:v>-846.625576019287</c:v>
                </c:pt>
                <c:pt idx="10140">
                  <c:v>-846.62992715835605</c:v>
                </c:pt>
                <c:pt idx="10141">
                  <c:v>-846.633801460266</c:v>
                </c:pt>
                <c:pt idx="10142">
                  <c:v>-846.63713932037399</c:v>
                </c:pt>
                <c:pt idx="10143">
                  <c:v>-846.64000034332298</c:v>
                </c:pt>
                <c:pt idx="10144">
                  <c:v>-846.642444133759</c:v>
                </c:pt>
                <c:pt idx="10145">
                  <c:v>-846.64453029632602</c:v>
                </c:pt>
                <c:pt idx="10146">
                  <c:v>-846.64661645889305</c:v>
                </c:pt>
                <c:pt idx="10147">
                  <c:v>-846.64882183074997</c:v>
                </c:pt>
                <c:pt idx="10148">
                  <c:v>-846.65150403976497</c:v>
                </c:pt>
                <c:pt idx="10149">
                  <c:v>-846.65454387664795</c:v>
                </c:pt>
                <c:pt idx="10150">
                  <c:v>-846.65794134140003</c:v>
                </c:pt>
                <c:pt idx="10151">
                  <c:v>-846.66133880615303</c:v>
                </c:pt>
                <c:pt idx="10152">
                  <c:v>-846.66455745696999</c:v>
                </c:pt>
                <c:pt idx="10153">
                  <c:v>-846.66729927063</c:v>
                </c:pt>
                <c:pt idx="10154">
                  <c:v>-846.66944503784202</c:v>
                </c:pt>
                <c:pt idx="10155">
                  <c:v>-846.67081594467197</c:v>
                </c:pt>
                <c:pt idx="10156">
                  <c:v>-846.67141199111995</c:v>
                </c:pt>
                <c:pt idx="10157">
                  <c:v>-846.67129278182995</c:v>
                </c:pt>
                <c:pt idx="10158">
                  <c:v>-846.67063713073799</c:v>
                </c:pt>
                <c:pt idx="10159">
                  <c:v>-846.66968345642101</c:v>
                </c:pt>
                <c:pt idx="10160">
                  <c:v>-846.66878938674904</c:v>
                </c:pt>
                <c:pt idx="10161">
                  <c:v>-846.66831254959095</c:v>
                </c:pt>
                <c:pt idx="10162">
                  <c:v>-846.66867017745994</c:v>
                </c:pt>
                <c:pt idx="10163">
                  <c:v>-846.67027950286899</c:v>
                </c:pt>
                <c:pt idx="10164">
                  <c:v>-846.67308092117298</c:v>
                </c:pt>
                <c:pt idx="10165">
                  <c:v>-846.67719364166305</c:v>
                </c:pt>
                <c:pt idx="10166">
                  <c:v>-846.68243885040295</c:v>
                </c:pt>
                <c:pt idx="10167">
                  <c:v>-846.68839931488105</c:v>
                </c:pt>
                <c:pt idx="10168">
                  <c:v>-846.69477701187202</c:v>
                </c:pt>
                <c:pt idx="10169">
                  <c:v>-846.70073747634899</c:v>
                </c:pt>
                <c:pt idx="10170">
                  <c:v>-846.70568466186501</c:v>
                </c:pt>
                <c:pt idx="10171">
                  <c:v>-846.70890331268299</c:v>
                </c:pt>
                <c:pt idx="10172">
                  <c:v>-846.71009540557895</c:v>
                </c:pt>
                <c:pt idx="10173">
                  <c:v>-846.70914173126198</c:v>
                </c:pt>
                <c:pt idx="10174">
                  <c:v>-846.70622110366799</c:v>
                </c:pt>
                <c:pt idx="10175">
                  <c:v>-846.70175075530994</c:v>
                </c:pt>
                <c:pt idx="10176">
                  <c:v>-846.69620752334595</c:v>
                </c:pt>
                <c:pt idx="10177">
                  <c:v>-846.69024705886898</c:v>
                </c:pt>
                <c:pt idx="10178">
                  <c:v>-846.68452501296997</c:v>
                </c:pt>
                <c:pt idx="10179">
                  <c:v>-846.67963743209896</c:v>
                </c:pt>
                <c:pt idx="10180">
                  <c:v>-846.67612075805698</c:v>
                </c:pt>
                <c:pt idx="10181">
                  <c:v>-846.67391538619995</c:v>
                </c:pt>
                <c:pt idx="10182">
                  <c:v>-846.673021316529</c:v>
                </c:pt>
                <c:pt idx="10183">
                  <c:v>-846.67308092117298</c:v>
                </c:pt>
                <c:pt idx="10184">
                  <c:v>-846.67385578155495</c:v>
                </c:pt>
                <c:pt idx="10185">
                  <c:v>-846.67504787445102</c:v>
                </c:pt>
                <c:pt idx="10186">
                  <c:v>-846.67635917663597</c:v>
                </c:pt>
                <c:pt idx="10187">
                  <c:v>-846.67743206024204</c:v>
                </c:pt>
                <c:pt idx="10188">
                  <c:v>-846.678087711334</c:v>
                </c:pt>
                <c:pt idx="10189">
                  <c:v>-846.67826652526901</c:v>
                </c:pt>
                <c:pt idx="10190">
                  <c:v>-846.67796850204502</c:v>
                </c:pt>
                <c:pt idx="10191">
                  <c:v>-846.67749166488704</c:v>
                </c:pt>
                <c:pt idx="10192">
                  <c:v>-846.67695522308395</c:v>
                </c:pt>
                <c:pt idx="10193">
                  <c:v>-846.67671680450496</c:v>
                </c:pt>
                <c:pt idx="10194">
                  <c:v>-846.67683601379395</c:v>
                </c:pt>
                <c:pt idx="10195">
                  <c:v>-846.67743206024204</c:v>
                </c:pt>
                <c:pt idx="10196">
                  <c:v>-846.678504943848</c:v>
                </c:pt>
                <c:pt idx="10197">
                  <c:v>-846.67993545532204</c:v>
                </c:pt>
                <c:pt idx="10198">
                  <c:v>-846.68172359466598</c:v>
                </c:pt>
                <c:pt idx="10199">
                  <c:v>-846.68351173400902</c:v>
                </c:pt>
                <c:pt idx="10200">
                  <c:v>-846.68500185012795</c:v>
                </c:pt>
                <c:pt idx="10201">
                  <c:v>-846.68601512909004</c:v>
                </c:pt>
                <c:pt idx="10202">
                  <c:v>-846.68643236160301</c:v>
                </c:pt>
                <c:pt idx="10203">
                  <c:v>-846.68637275695801</c:v>
                </c:pt>
                <c:pt idx="10204">
                  <c:v>-846.68601512909004</c:v>
                </c:pt>
                <c:pt idx="10205">
                  <c:v>-846.68559789657604</c:v>
                </c:pt>
                <c:pt idx="10206">
                  <c:v>-846.68541908264206</c:v>
                </c:pt>
                <c:pt idx="10207">
                  <c:v>-846.68577671051003</c:v>
                </c:pt>
                <c:pt idx="10208">
                  <c:v>-846.686730384827</c:v>
                </c:pt>
                <c:pt idx="10209">
                  <c:v>-846.68822050094604</c:v>
                </c:pt>
                <c:pt idx="10210">
                  <c:v>-846.69012784957897</c:v>
                </c:pt>
                <c:pt idx="10211">
                  <c:v>-846.69215440750099</c:v>
                </c:pt>
                <c:pt idx="10212">
                  <c:v>-846.69412136077904</c:v>
                </c:pt>
                <c:pt idx="10213">
                  <c:v>-846.69584989547798</c:v>
                </c:pt>
                <c:pt idx="10214">
                  <c:v>-846.69716119766304</c:v>
                </c:pt>
                <c:pt idx="10215">
                  <c:v>-846.6978764534</c:v>
                </c:pt>
                <c:pt idx="10216">
                  <c:v>-846.69805526733398</c:v>
                </c:pt>
                <c:pt idx="10217">
                  <c:v>-846.69763803482101</c:v>
                </c:pt>
                <c:pt idx="10218">
                  <c:v>-846.69686317443904</c:v>
                </c:pt>
                <c:pt idx="10219">
                  <c:v>-846.69590950012196</c:v>
                </c:pt>
                <c:pt idx="10220">
                  <c:v>-846.69465780258201</c:v>
                </c:pt>
                <c:pt idx="10221">
                  <c:v>-846.69310808181797</c:v>
                </c:pt>
                <c:pt idx="10222">
                  <c:v>-846.69096231460605</c:v>
                </c:pt>
                <c:pt idx="10223">
                  <c:v>-846.68833971023605</c:v>
                </c:pt>
                <c:pt idx="10224">
                  <c:v>-846.68541908264206</c:v>
                </c:pt>
                <c:pt idx="10225">
                  <c:v>-846.68255805969295</c:v>
                </c:pt>
                <c:pt idx="10226">
                  <c:v>-846.68017387390205</c:v>
                </c:pt>
                <c:pt idx="10227">
                  <c:v>-846.67862415313698</c:v>
                </c:pt>
                <c:pt idx="10228">
                  <c:v>-846.67802810669002</c:v>
                </c:pt>
                <c:pt idx="10229">
                  <c:v>-846.678564548493</c:v>
                </c:pt>
                <c:pt idx="10230">
                  <c:v>-846.68047189712502</c:v>
                </c:pt>
                <c:pt idx="10231">
                  <c:v>-846.68380975723301</c:v>
                </c:pt>
                <c:pt idx="10232">
                  <c:v>-846.68851852417004</c:v>
                </c:pt>
                <c:pt idx="10233">
                  <c:v>-846.69412136077904</c:v>
                </c:pt>
                <c:pt idx="10234">
                  <c:v>-846.70002222061203</c:v>
                </c:pt>
                <c:pt idx="10235">
                  <c:v>-846.70574426651001</c:v>
                </c:pt>
                <c:pt idx="10236">
                  <c:v>-846.71087026596103</c:v>
                </c:pt>
                <c:pt idx="10237">
                  <c:v>-846.71516180038498</c:v>
                </c:pt>
                <c:pt idx="10238">
                  <c:v>-846.71849966049194</c:v>
                </c:pt>
                <c:pt idx="10239">
                  <c:v>-846.72052621841499</c:v>
                </c:pt>
                <c:pt idx="10240">
                  <c:v>-846.72094345092796</c:v>
                </c:pt>
                <c:pt idx="10241">
                  <c:v>-846.71957254409801</c:v>
                </c:pt>
                <c:pt idx="10242">
                  <c:v>-846.71635389328003</c:v>
                </c:pt>
                <c:pt idx="10243">
                  <c:v>-846.711585521698</c:v>
                </c:pt>
                <c:pt idx="10244">
                  <c:v>-846.70568466186501</c:v>
                </c:pt>
                <c:pt idx="10245">
                  <c:v>-846.69906854629505</c:v>
                </c:pt>
                <c:pt idx="10246">
                  <c:v>-846.692214012146</c:v>
                </c:pt>
                <c:pt idx="10247">
                  <c:v>-846.68559789657604</c:v>
                </c:pt>
                <c:pt idx="10248">
                  <c:v>-846.67993545532204</c:v>
                </c:pt>
                <c:pt idx="10249">
                  <c:v>-846.675524711609</c:v>
                </c:pt>
                <c:pt idx="10250">
                  <c:v>-846.67278289794899</c:v>
                </c:pt>
                <c:pt idx="10251">
                  <c:v>-846.67176961898804</c:v>
                </c:pt>
                <c:pt idx="10252">
                  <c:v>-846.67218685150203</c:v>
                </c:pt>
                <c:pt idx="10253">
                  <c:v>-846.67367696762096</c:v>
                </c:pt>
                <c:pt idx="10254">
                  <c:v>-846.67588233947799</c:v>
                </c:pt>
                <c:pt idx="10255">
                  <c:v>-846.67832612991401</c:v>
                </c:pt>
                <c:pt idx="10256">
                  <c:v>-846.68071031570503</c:v>
                </c:pt>
                <c:pt idx="10257">
                  <c:v>-846.68303489685104</c:v>
                </c:pt>
                <c:pt idx="10258">
                  <c:v>-846.68524026870705</c:v>
                </c:pt>
                <c:pt idx="10259">
                  <c:v>-846.68756484985397</c:v>
                </c:pt>
                <c:pt idx="10260">
                  <c:v>-846.69012784957897</c:v>
                </c:pt>
                <c:pt idx="10261">
                  <c:v>-846.69316768646297</c:v>
                </c:pt>
                <c:pt idx="10262">
                  <c:v>-846.69674396514904</c:v>
                </c:pt>
                <c:pt idx="10263">
                  <c:v>-846.70109510421798</c:v>
                </c:pt>
                <c:pt idx="10264">
                  <c:v>-846.70628070831299</c:v>
                </c:pt>
                <c:pt idx="10265">
                  <c:v>-846.71212196350098</c:v>
                </c:pt>
                <c:pt idx="10266">
                  <c:v>-846.71849966049194</c:v>
                </c:pt>
                <c:pt idx="10267">
                  <c:v>-846.72511577606201</c:v>
                </c:pt>
                <c:pt idx="10268">
                  <c:v>-846.73167228698799</c:v>
                </c:pt>
                <c:pt idx="10269">
                  <c:v>-846.73804998397804</c:v>
                </c:pt>
                <c:pt idx="10270">
                  <c:v>-846.74401044845604</c:v>
                </c:pt>
                <c:pt idx="10271">
                  <c:v>-846.74937486648605</c:v>
                </c:pt>
                <c:pt idx="10272">
                  <c:v>-846.75396442413398</c:v>
                </c:pt>
                <c:pt idx="10273">
                  <c:v>-846.75748109817505</c:v>
                </c:pt>
                <c:pt idx="10274">
                  <c:v>-846.75974607467697</c:v>
                </c:pt>
                <c:pt idx="10275">
                  <c:v>-846.76087856292702</c:v>
                </c:pt>
                <c:pt idx="10276">
                  <c:v>-846.76093816757202</c:v>
                </c:pt>
                <c:pt idx="10277">
                  <c:v>-846.76022291183494</c:v>
                </c:pt>
                <c:pt idx="10278">
                  <c:v>-846.75909042358398</c:v>
                </c:pt>
                <c:pt idx="10279">
                  <c:v>-846.75771951675404</c:v>
                </c:pt>
                <c:pt idx="10280">
                  <c:v>-846.75640821456898</c:v>
                </c:pt>
                <c:pt idx="10281">
                  <c:v>-846.75539493560802</c:v>
                </c:pt>
                <c:pt idx="10282">
                  <c:v>-846.75491809845005</c:v>
                </c:pt>
                <c:pt idx="10283">
                  <c:v>-846.75497770309505</c:v>
                </c:pt>
                <c:pt idx="10284">
                  <c:v>-846.75557374954201</c:v>
                </c:pt>
                <c:pt idx="10285">
                  <c:v>-846.75628900528</c:v>
                </c:pt>
                <c:pt idx="10286">
                  <c:v>-846.75670623779297</c:v>
                </c:pt>
                <c:pt idx="10287">
                  <c:v>-846.75658702850399</c:v>
                </c:pt>
                <c:pt idx="10288">
                  <c:v>-846.75557374954201</c:v>
                </c:pt>
                <c:pt idx="10289">
                  <c:v>-846.75366640090999</c:v>
                </c:pt>
                <c:pt idx="10290">
                  <c:v>-846.75098419189499</c:v>
                </c:pt>
                <c:pt idx="10291">
                  <c:v>-846.74752712249801</c:v>
                </c:pt>
                <c:pt idx="10292">
                  <c:v>-846.74353361129795</c:v>
                </c:pt>
                <c:pt idx="10293">
                  <c:v>-846.73942089080799</c:v>
                </c:pt>
                <c:pt idx="10294">
                  <c:v>-846.73548698425304</c:v>
                </c:pt>
                <c:pt idx="10295">
                  <c:v>-846.73226833343494</c:v>
                </c:pt>
                <c:pt idx="10296">
                  <c:v>-846.73006296157905</c:v>
                </c:pt>
                <c:pt idx="10297">
                  <c:v>-846.72916889190697</c:v>
                </c:pt>
                <c:pt idx="10298">
                  <c:v>-846.72952651977596</c:v>
                </c:pt>
                <c:pt idx="10299">
                  <c:v>-846.73119544982899</c:v>
                </c:pt>
                <c:pt idx="10300">
                  <c:v>-846.733996868134</c:v>
                </c:pt>
                <c:pt idx="10301">
                  <c:v>-846.73763275146496</c:v>
                </c:pt>
                <c:pt idx="10302">
                  <c:v>-846.74186468124401</c:v>
                </c:pt>
                <c:pt idx="10303">
                  <c:v>-846.74621582031295</c:v>
                </c:pt>
                <c:pt idx="10304">
                  <c:v>-846.750388145447</c:v>
                </c:pt>
                <c:pt idx="10305">
                  <c:v>-846.75420284271297</c:v>
                </c:pt>
                <c:pt idx="10306">
                  <c:v>-846.75748109817505</c:v>
                </c:pt>
                <c:pt idx="10307">
                  <c:v>-846.76022291183494</c:v>
                </c:pt>
                <c:pt idx="10308">
                  <c:v>-846.76254749298096</c:v>
                </c:pt>
                <c:pt idx="10309">
                  <c:v>-846.764574050904</c:v>
                </c:pt>
                <c:pt idx="10310">
                  <c:v>-846.76636219024704</c:v>
                </c:pt>
                <c:pt idx="10311">
                  <c:v>-846.76809072494495</c:v>
                </c:pt>
                <c:pt idx="10312">
                  <c:v>-846.76975965499901</c:v>
                </c:pt>
                <c:pt idx="10313">
                  <c:v>-846.77142858505294</c:v>
                </c:pt>
                <c:pt idx="10314">
                  <c:v>-846.77321672439598</c:v>
                </c:pt>
                <c:pt idx="10315">
                  <c:v>-846.77500486373901</c:v>
                </c:pt>
                <c:pt idx="10316">
                  <c:v>-846.77691221237205</c:v>
                </c:pt>
                <c:pt idx="10317">
                  <c:v>-846.77887916564998</c:v>
                </c:pt>
                <c:pt idx="10318">
                  <c:v>-846.78102493286201</c:v>
                </c:pt>
                <c:pt idx="10319">
                  <c:v>-846.78346872329701</c:v>
                </c:pt>
                <c:pt idx="10320">
                  <c:v>-846.78621053695701</c:v>
                </c:pt>
                <c:pt idx="10321">
                  <c:v>-846.789429187775</c:v>
                </c:pt>
                <c:pt idx="10322">
                  <c:v>-846.79306507110596</c:v>
                </c:pt>
                <c:pt idx="10323">
                  <c:v>-846.79687976837204</c:v>
                </c:pt>
                <c:pt idx="10324">
                  <c:v>-846.80069446563698</c:v>
                </c:pt>
                <c:pt idx="10325">
                  <c:v>-846.80415153503395</c:v>
                </c:pt>
                <c:pt idx="10326">
                  <c:v>-846.80695295333896</c:v>
                </c:pt>
                <c:pt idx="10327">
                  <c:v>-846.808860301972</c:v>
                </c:pt>
                <c:pt idx="10328">
                  <c:v>-846.80981397628796</c:v>
                </c:pt>
                <c:pt idx="10329">
                  <c:v>-846.80957555770897</c:v>
                </c:pt>
                <c:pt idx="10330">
                  <c:v>-846.80820465087902</c:v>
                </c:pt>
                <c:pt idx="10331">
                  <c:v>-846.80558204650902</c:v>
                </c:pt>
                <c:pt idx="10332">
                  <c:v>-846.80194616317794</c:v>
                </c:pt>
                <c:pt idx="10333">
                  <c:v>-846.79741621017502</c:v>
                </c:pt>
                <c:pt idx="10334">
                  <c:v>-846.79234981536899</c:v>
                </c:pt>
                <c:pt idx="10335">
                  <c:v>-846.786806583405</c:v>
                </c:pt>
                <c:pt idx="10336">
                  <c:v>-846.78102493286201</c:v>
                </c:pt>
                <c:pt idx="10337">
                  <c:v>-846.77518367767402</c:v>
                </c:pt>
                <c:pt idx="10338">
                  <c:v>-846.76952123642002</c:v>
                </c:pt>
                <c:pt idx="10339">
                  <c:v>-846.76403760910102</c:v>
                </c:pt>
                <c:pt idx="10340">
                  <c:v>-846.75891160965</c:v>
                </c:pt>
                <c:pt idx="10341">
                  <c:v>-846.75426244735695</c:v>
                </c:pt>
                <c:pt idx="10342">
                  <c:v>-846.75003051757801</c:v>
                </c:pt>
                <c:pt idx="10343">
                  <c:v>-846.74621582031295</c:v>
                </c:pt>
                <c:pt idx="10344">
                  <c:v>-846.74305677413997</c:v>
                </c:pt>
                <c:pt idx="10345">
                  <c:v>-846.74067258834896</c:v>
                </c:pt>
                <c:pt idx="10346">
                  <c:v>-846.73906326294002</c:v>
                </c:pt>
                <c:pt idx="10347">
                  <c:v>-846.73840761184704</c:v>
                </c:pt>
                <c:pt idx="10348">
                  <c:v>-846.73858642578102</c:v>
                </c:pt>
                <c:pt idx="10349">
                  <c:v>-846.73936128616401</c:v>
                </c:pt>
                <c:pt idx="10350">
                  <c:v>-846.74073219299305</c:v>
                </c:pt>
                <c:pt idx="10351">
                  <c:v>-846.74252033233699</c:v>
                </c:pt>
                <c:pt idx="10352">
                  <c:v>-846.74436807632503</c:v>
                </c:pt>
                <c:pt idx="10353">
                  <c:v>-846.74585819244396</c:v>
                </c:pt>
                <c:pt idx="10354">
                  <c:v>-846.74651384353695</c:v>
                </c:pt>
                <c:pt idx="10355">
                  <c:v>-846.74585819244396</c:v>
                </c:pt>
                <c:pt idx="10356">
                  <c:v>-846.74377202987705</c:v>
                </c:pt>
                <c:pt idx="10357">
                  <c:v>-846.74031496047996</c:v>
                </c:pt>
                <c:pt idx="10358">
                  <c:v>-846.73572540283203</c:v>
                </c:pt>
                <c:pt idx="10359">
                  <c:v>-846.73042058944702</c:v>
                </c:pt>
                <c:pt idx="10360">
                  <c:v>-846.72487735748302</c:v>
                </c:pt>
                <c:pt idx="10361">
                  <c:v>-846.71963214874302</c:v>
                </c:pt>
                <c:pt idx="10362">
                  <c:v>-846.71534061431896</c:v>
                </c:pt>
                <c:pt idx="10363">
                  <c:v>-846.71241998672497</c:v>
                </c:pt>
                <c:pt idx="10364">
                  <c:v>-846.71128749847401</c:v>
                </c:pt>
                <c:pt idx="10365">
                  <c:v>-846.71200275421199</c:v>
                </c:pt>
                <c:pt idx="10366">
                  <c:v>-846.71438694000301</c:v>
                </c:pt>
                <c:pt idx="10367">
                  <c:v>-846.71802282333397</c:v>
                </c:pt>
                <c:pt idx="10368">
                  <c:v>-846.72225475311302</c:v>
                </c:pt>
                <c:pt idx="10369">
                  <c:v>-846.72648668289196</c:v>
                </c:pt>
                <c:pt idx="10370">
                  <c:v>-846.73024177551304</c:v>
                </c:pt>
                <c:pt idx="10371">
                  <c:v>-846.73316240310703</c:v>
                </c:pt>
                <c:pt idx="10372">
                  <c:v>-846.73495054244995</c:v>
                </c:pt>
                <c:pt idx="10373">
                  <c:v>-846.73584461212204</c:v>
                </c:pt>
                <c:pt idx="10374">
                  <c:v>-846.73596382141102</c:v>
                </c:pt>
                <c:pt idx="10375">
                  <c:v>-846.73590421676704</c:v>
                </c:pt>
                <c:pt idx="10376">
                  <c:v>-846.73596382141102</c:v>
                </c:pt>
                <c:pt idx="10377">
                  <c:v>-846.736619472504</c:v>
                </c:pt>
                <c:pt idx="10378">
                  <c:v>-846.73804998397804</c:v>
                </c:pt>
                <c:pt idx="10379">
                  <c:v>-846.74019575118996</c:v>
                </c:pt>
                <c:pt idx="10380">
                  <c:v>-846.74287796020496</c:v>
                </c:pt>
                <c:pt idx="10381">
                  <c:v>-846.74567937850998</c:v>
                </c:pt>
                <c:pt idx="10382">
                  <c:v>-846.74830198287998</c:v>
                </c:pt>
                <c:pt idx="10383">
                  <c:v>-846.750268936157</c:v>
                </c:pt>
                <c:pt idx="10384">
                  <c:v>-846.75128221511898</c:v>
                </c:pt>
                <c:pt idx="10385">
                  <c:v>-846.75104379653999</c:v>
                </c:pt>
                <c:pt idx="10386">
                  <c:v>-846.74949407577503</c:v>
                </c:pt>
                <c:pt idx="10387">
                  <c:v>-846.74669265747104</c:v>
                </c:pt>
                <c:pt idx="10388">
                  <c:v>-846.74281835556098</c:v>
                </c:pt>
                <c:pt idx="10389">
                  <c:v>-846.73804998397804</c:v>
                </c:pt>
                <c:pt idx="10390">
                  <c:v>-846.73274517059303</c:v>
                </c:pt>
                <c:pt idx="10391">
                  <c:v>-846.72732114791904</c:v>
                </c:pt>
                <c:pt idx="10392">
                  <c:v>-846.72207593917904</c:v>
                </c:pt>
                <c:pt idx="10393">
                  <c:v>-846.71742677688599</c:v>
                </c:pt>
                <c:pt idx="10394">
                  <c:v>-846.71361207962104</c:v>
                </c:pt>
                <c:pt idx="10395">
                  <c:v>-846.71098947525002</c:v>
                </c:pt>
                <c:pt idx="10396">
                  <c:v>-846.70979738235496</c:v>
                </c:pt>
                <c:pt idx="10397">
                  <c:v>-846.71015501022396</c:v>
                </c:pt>
                <c:pt idx="10398">
                  <c:v>-846.71206235885597</c:v>
                </c:pt>
                <c:pt idx="10399">
                  <c:v>-846.71504259109497</c:v>
                </c:pt>
                <c:pt idx="10400">
                  <c:v>-846.71855926513695</c:v>
                </c:pt>
                <c:pt idx="10401">
                  <c:v>-846.72213554382301</c:v>
                </c:pt>
                <c:pt idx="10402">
                  <c:v>-846.72517538070701</c:v>
                </c:pt>
                <c:pt idx="10403">
                  <c:v>-846.72744035720802</c:v>
                </c:pt>
                <c:pt idx="10404">
                  <c:v>-846.72851324081398</c:v>
                </c:pt>
                <c:pt idx="10405">
                  <c:v>-846.72845363617</c:v>
                </c:pt>
                <c:pt idx="10406">
                  <c:v>-846.72738075256404</c:v>
                </c:pt>
                <c:pt idx="10407">
                  <c:v>-846.725771427155</c:v>
                </c:pt>
                <c:pt idx="10408">
                  <c:v>-846.72416210174595</c:v>
                </c:pt>
                <c:pt idx="10409">
                  <c:v>-846.72326803207397</c:v>
                </c:pt>
                <c:pt idx="10410">
                  <c:v>-846.72338724136398</c:v>
                </c:pt>
                <c:pt idx="10411">
                  <c:v>-846.72457933425903</c:v>
                </c:pt>
                <c:pt idx="10412">
                  <c:v>-846.72660589218196</c:v>
                </c:pt>
                <c:pt idx="10413">
                  <c:v>-846.72910928726196</c:v>
                </c:pt>
                <c:pt idx="10414">
                  <c:v>-846.73167228698799</c:v>
                </c:pt>
                <c:pt idx="10415">
                  <c:v>-846.73369884491001</c:v>
                </c:pt>
                <c:pt idx="10416">
                  <c:v>-846.73471212387096</c:v>
                </c:pt>
                <c:pt idx="10417">
                  <c:v>-846.73441410064697</c:v>
                </c:pt>
                <c:pt idx="10418">
                  <c:v>-846.73262596130405</c:v>
                </c:pt>
                <c:pt idx="10419">
                  <c:v>-846.72964572906506</c:v>
                </c:pt>
                <c:pt idx="10420">
                  <c:v>-846.72606945037899</c:v>
                </c:pt>
                <c:pt idx="10421">
                  <c:v>-846.72249317169201</c:v>
                </c:pt>
                <c:pt idx="10422">
                  <c:v>-846.719810962677</c:v>
                </c:pt>
                <c:pt idx="10423">
                  <c:v>-846.71849966049194</c:v>
                </c:pt>
                <c:pt idx="10424">
                  <c:v>-846.71885728836105</c:v>
                </c:pt>
                <c:pt idx="10425">
                  <c:v>-846.72088384628296</c:v>
                </c:pt>
                <c:pt idx="10426">
                  <c:v>-846.72434091568005</c:v>
                </c:pt>
                <c:pt idx="10427">
                  <c:v>-846.72881126403797</c:v>
                </c:pt>
                <c:pt idx="10428">
                  <c:v>-846.733937263489</c:v>
                </c:pt>
                <c:pt idx="10429">
                  <c:v>-846.73894405365002</c:v>
                </c:pt>
                <c:pt idx="10430">
                  <c:v>-846.74335479736305</c:v>
                </c:pt>
                <c:pt idx="10431">
                  <c:v>-846.74657344818104</c:v>
                </c:pt>
                <c:pt idx="10432">
                  <c:v>-846.74848079681396</c:v>
                </c:pt>
                <c:pt idx="10433">
                  <c:v>-846.74901723861694</c:v>
                </c:pt>
                <c:pt idx="10434">
                  <c:v>-846.74824237823498</c:v>
                </c:pt>
                <c:pt idx="10435">
                  <c:v>-846.74639463424705</c:v>
                </c:pt>
                <c:pt idx="10436">
                  <c:v>-846.74383163452205</c:v>
                </c:pt>
                <c:pt idx="10437">
                  <c:v>-846.74097061157204</c:v>
                </c:pt>
                <c:pt idx="10438">
                  <c:v>-846.73828840255806</c:v>
                </c:pt>
                <c:pt idx="10439">
                  <c:v>-846.73602342605602</c:v>
                </c:pt>
                <c:pt idx="10440">
                  <c:v>-846.73435449600197</c:v>
                </c:pt>
                <c:pt idx="10441">
                  <c:v>-846.73346042633102</c:v>
                </c:pt>
                <c:pt idx="10442">
                  <c:v>-846.73334121704102</c:v>
                </c:pt>
                <c:pt idx="10443">
                  <c:v>-846.734056472779</c:v>
                </c:pt>
                <c:pt idx="10444">
                  <c:v>-846.73536777496395</c:v>
                </c:pt>
                <c:pt idx="10445">
                  <c:v>-846.73703670501698</c:v>
                </c:pt>
                <c:pt idx="10446">
                  <c:v>-846.73858642578102</c:v>
                </c:pt>
                <c:pt idx="10447">
                  <c:v>-846.73965930938698</c:v>
                </c:pt>
                <c:pt idx="10448">
                  <c:v>-846.73995733261097</c:v>
                </c:pt>
                <c:pt idx="10449">
                  <c:v>-846.73948049545299</c:v>
                </c:pt>
                <c:pt idx="10450">
                  <c:v>-846.73810958862305</c:v>
                </c:pt>
                <c:pt idx="10451">
                  <c:v>-846.73608303070102</c:v>
                </c:pt>
                <c:pt idx="10452">
                  <c:v>-846.73352003097602</c:v>
                </c:pt>
                <c:pt idx="10453">
                  <c:v>-846.73071861267101</c:v>
                </c:pt>
                <c:pt idx="10454">
                  <c:v>-846.72779798507702</c:v>
                </c:pt>
                <c:pt idx="10455">
                  <c:v>-846.72499656677303</c:v>
                </c:pt>
                <c:pt idx="10456">
                  <c:v>-846.72249317169201</c:v>
                </c:pt>
                <c:pt idx="10457">
                  <c:v>-846.72028779983498</c:v>
                </c:pt>
                <c:pt idx="10458">
                  <c:v>-846.71832084655796</c:v>
                </c:pt>
                <c:pt idx="10459">
                  <c:v>-846.71647310257003</c:v>
                </c:pt>
                <c:pt idx="10460">
                  <c:v>-846.714625358582</c:v>
                </c:pt>
                <c:pt idx="10461">
                  <c:v>-846.71253919601497</c:v>
                </c:pt>
                <c:pt idx="10462">
                  <c:v>-846.71027421951305</c:v>
                </c:pt>
                <c:pt idx="10463">
                  <c:v>-846.70783042907703</c:v>
                </c:pt>
                <c:pt idx="10464">
                  <c:v>-846.70538663864204</c:v>
                </c:pt>
                <c:pt idx="10465">
                  <c:v>-846.70312166214001</c:v>
                </c:pt>
                <c:pt idx="10466">
                  <c:v>-846.70115470886299</c:v>
                </c:pt>
                <c:pt idx="10467">
                  <c:v>-846.69966459274303</c:v>
                </c:pt>
                <c:pt idx="10468">
                  <c:v>-846.69865131378197</c:v>
                </c:pt>
                <c:pt idx="10469">
                  <c:v>-846.6978764534</c:v>
                </c:pt>
                <c:pt idx="10470">
                  <c:v>-846.69722080230702</c:v>
                </c:pt>
                <c:pt idx="10471">
                  <c:v>-846.69650554657005</c:v>
                </c:pt>
                <c:pt idx="10472">
                  <c:v>-846.69573068618797</c:v>
                </c:pt>
                <c:pt idx="10473">
                  <c:v>-846.69507503509499</c:v>
                </c:pt>
                <c:pt idx="10474">
                  <c:v>-846.69465780258201</c:v>
                </c:pt>
                <c:pt idx="10475">
                  <c:v>-846.69471740722702</c:v>
                </c:pt>
                <c:pt idx="10476">
                  <c:v>-846.695313453675</c:v>
                </c:pt>
                <c:pt idx="10477">
                  <c:v>-846.69668436050404</c:v>
                </c:pt>
                <c:pt idx="10478">
                  <c:v>-846.69883012771595</c:v>
                </c:pt>
                <c:pt idx="10479">
                  <c:v>-846.70181035995495</c:v>
                </c:pt>
                <c:pt idx="10480">
                  <c:v>-846.70520782470703</c:v>
                </c:pt>
                <c:pt idx="10481">
                  <c:v>-846.70872449874901</c:v>
                </c:pt>
                <c:pt idx="10482">
                  <c:v>-846.711645126343</c:v>
                </c:pt>
                <c:pt idx="10483">
                  <c:v>-846.71355247497604</c:v>
                </c:pt>
                <c:pt idx="10484">
                  <c:v>-846.71408891677902</c:v>
                </c:pt>
                <c:pt idx="10485">
                  <c:v>-846.71331405639705</c:v>
                </c:pt>
                <c:pt idx="10486">
                  <c:v>-846.711645126343</c:v>
                </c:pt>
                <c:pt idx="10487">
                  <c:v>-846.70949935913097</c:v>
                </c:pt>
                <c:pt idx="10488">
                  <c:v>-846.70735359191895</c:v>
                </c:pt>
                <c:pt idx="10489">
                  <c:v>-846.70568466186501</c:v>
                </c:pt>
                <c:pt idx="10490">
                  <c:v>-846.70479059219394</c:v>
                </c:pt>
                <c:pt idx="10491">
                  <c:v>-846.70490980148304</c:v>
                </c:pt>
                <c:pt idx="10492">
                  <c:v>-846.70616149902401</c:v>
                </c:pt>
                <c:pt idx="10493">
                  <c:v>-846.70848608017002</c:v>
                </c:pt>
                <c:pt idx="10494">
                  <c:v>-846.711585521698</c:v>
                </c:pt>
                <c:pt idx="10495">
                  <c:v>-846.71510219573997</c:v>
                </c:pt>
                <c:pt idx="10496">
                  <c:v>-846.71849966049194</c:v>
                </c:pt>
                <c:pt idx="10497">
                  <c:v>-846.72142028808605</c:v>
                </c:pt>
                <c:pt idx="10498">
                  <c:v>-846.72356605529797</c:v>
                </c:pt>
                <c:pt idx="10499">
                  <c:v>-846.72475814819404</c:v>
                </c:pt>
                <c:pt idx="10500">
                  <c:v>-846.72499656677303</c:v>
                </c:pt>
                <c:pt idx="10501">
                  <c:v>-846.72422170639095</c:v>
                </c:pt>
                <c:pt idx="10502">
                  <c:v>-846.72243356704701</c:v>
                </c:pt>
                <c:pt idx="10503">
                  <c:v>-846.719870567322</c:v>
                </c:pt>
                <c:pt idx="10504">
                  <c:v>-846.71677112579403</c:v>
                </c:pt>
                <c:pt idx="10505">
                  <c:v>-846.71349287033104</c:v>
                </c:pt>
                <c:pt idx="10506">
                  <c:v>-846.71039342880294</c:v>
                </c:pt>
                <c:pt idx="10507">
                  <c:v>-846.70771121978805</c:v>
                </c:pt>
                <c:pt idx="10508">
                  <c:v>-846.70562505722103</c:v>
                </c:pt>
                <c:pt idx="10509">
                  <c:v>-846.70431375503597</c:v>
                </c:pt>
                <c:pt idx="10510">
                  <c:v>-846.70371770858799</c:v>
                </c:pt>
                <c:pt idx="10511">
                  <c:v>-846.70383691787697</c:v>
                </c:pt>
                <c:pt idx="10512">
                  <c:v>-846.70425415039097</c:v>
                </c:pt>
                <c:pt idx="10513">
                  <c:v>-846.70479059219394</c:v>
                </c:pt>
                <c:pt idx="10514">
                  <c:v>-846.70502901077305</c:v>
                </c:pt>
                <c:pt idx="10515">
                  <c:v>-846.70473098754906</c:v>
                </c:pt>
                <c:pt idx="10516">
                  <c:v>-846.70371770858799</c:v>
                </c:pt>
                <c:pt idx="10517">
                  <c:v>-846.70186996459995</c:v>
                </c:pt>
                <c:pt idx="10518">
                  <c:v>-846.69906854629505</c:v>
                </c:pt>
                <c:pt idx="10519">
                  <c:v>-846.695313453675</c:v>
                </c:pt>
                <c:pt idx="10520">
                  <c:v>-846.69078350067196</c:v>
                </c:pt>
                <c:pt idx="10521">
                  <c:v>-846.68577671051003</c:v>
                </c:pt>
                <c:pt idx="10522">
                  <c:v>-846.68065071106003</c:v>
                </c:pt>
                <c:pt idx="10523">
                  <c:v>-846.67576313018799</c:v>
                </c:pt>
                <c:pt idx="10524">
                  <c:v>-846.67153120040905</c:v>
                </c:pt>
                <c:pt idx="10525">
                  <c:v>-846.66825294494595</c:v>
                </c:pt>
                <c:pt idx="10526">
                  <c:v>-846.66616678237904</c:v>
                </c:pt>
                <c:pt idx="10527">
                  <c:v>-846.66527271270797</c:v>
                </c:pt>
                <c:pt idx="10528">
                  <c:v>-846.66533231735298</c:v>
                </c:pt>
                <c:pt idx="10529">
                  <c:v>-846.66610717773494</c:v>
                </c:pt>
                <c:pt idx="10530">
                  <c:v>-846.66723966598499</c:v>
                </c:pt>
                <c:pt idx="10531">
                  <c:v>-846.66849136352596</c:v>
                </c:pt>
                <c:pt idx="10532">
                  <c:v>-846.66944503784202</c:v>
                </c:pt>
                <c:pt idx="10533">
                  <c:v>-846.669921875</c:v>
                </c:pt>
                <c:pt idx="10534">
                  <c:v>-846.66974306106601</c:v>
                </c:pt>
                <c:pt idx="10535">
                  <c:v>-846.66896820068405</c:v>
                </c:pt>
                <c:pt idx="10536">
                  <c:v>-846.66771650314399</c:v>
                </c:pt>
                <c:pt idx="10537">
                  <c:v>-846.66634559631404</c:v>
                </c:pt>
                <c:pt idx="10538">
                  <c:v>-846.66509389877297</c:v>
                </c:pt>
                <c:pt idx="10539">
                  <c:v>-846.66419982910202</c:v>
                </c:pt>
                <c:pt idx="10540">
                  <c:v>-846.66402101516701</c:v>
                </c:pt>
                <c:pt idx="10541">
                  <c:v>-846.66443824768101</c:v>
                </c:pt>
                <c:pt idx="10542">
                  <c:v>-846.66551113128696</c:v>
                </c:pt>
                <c:pt idx="10543">
                  <c:v>-846.66712045669601</c:v>
                </c:pt>
                <c:pt idx="10544">
                  <c:v>-846.66914701461803</c:v>
                </c:pt>
                <c:pt idx="10545">
                  <c:v>-846.67135238647495</c:v>
                </c:pt>
                <c:pt idx="10546">
                  <c:v>-846.67337894439697</c:v>
                </c:pt>
                <c:pt idx="10547">
                  <c:v>-846.67504787445102</c:v>
                </c:pt>
                <c:pt idx="10548">
                  <c:v>-846.67606115341198</c:v>
                </c:pt>
                <c:pt idx="10549">
                  <c:v>-846.67629957199097</c:v>
                </c:pt>
                <c:pt idx="10550">
                  <c:v>-846.67576313018799</c:v>
                </c:pt>
                <c:pt idx="10551">
                  <c:v>-846.67451143264805</c:v>
                </c:pt>
                <c:pt idx="10552">
                  <c:v>-846.67242527008102</c:v>
                </c:pt>
                <c:pt idx="10553">
                  <c:v>-846.66962385177601</c:v>
                </c:pt>
                <c:pt idx="10554">
                  <c:v>-846.66616678237904</c:v>
                </c:pt>
                <c:pt idx="10555">
                  <c:v>-846.66241168975898</c:v>
                </c:pt>
                <c:pt idx="10556">
                  <c:v>-846.65865659713802</c:v>
                </c:pt>
                <c:pt idx="10557">
                  <c:v>-846.65519952774105</c:v>
                </c:pt>
                <c:pt idx="10558">
                  <c:v>-846.65204048156795</c:v>
                </c:pt>
                <c:pt idx="10559">
                  <c:v>-846.64917945861805</c:v>
                </c:pt>
                <c:pt idx="10560">
                  <c:v>-846.64673566818306</c:v>
                </c:pt>
                <c:pt idx="10561">
                  <c:v>-846.64482831955002</c:v>
                </c:pt>
                <c:pt idx="10562">
                  <c:v>-846.64351701736496</c:v>
                </c:pt>
                <c:pt idx="10563">
                  <c:v>-846.64262294769298</c:v>
                </c:pt>
                <c:pt idx="10564">
                  <c:v>-846.64172887802101</c:v>
                </c:pt>
                <c:pt idx="10565">
                  <c:v>-846.64041757583595</c:v>
                </c:pt>
                <c:pt idx="10566">
                  <c:v>-846.63815259933494</c:v>
                </c:pt>
                <c:pt idx="10567">
                  <c:v>-846.63493394851696</c:v>
                </c:pt>
                <c:pt idx="10568">
                  <c:v>-846.63088083267201</c:v>
                </c:pt>
                <c:pt idx="10569">
                  <c:v>-846.62629127502498</c:v>
                </c:pt>
                <c:pt idx="10570">
                  <c:v>-846.62146329879795</c:v>
                </c:pt>
                <c:pt idx="10571">
                  <c:v>-846.61657571792603</c:v>
                </c:pt>
                <c:pt idx="10572">
                  <c:v>-846.611986160279</c:v>
                </c:pt>
                <c:pt idx="10573">
                  <c:v>-846.60805225372303</c:v>
                </c:pt>
                <c:pt idx="10574">
                  <c:v>-846.60525083541904</c:v>
                </c:pt>
                <c:pt idx="10575">
                  <c:v>-846.60387992858898</c:v>
                </c:pt>
                <c:pt idx="10576">
                  <c:v>-846.60393953323398</c:v>
                </c:pt>
                <c:pt idx="10577">
                  <c:v>-846.60531044006404</c:v>
                </c:pt>
                <c:pt idx="10578">
                  <c:v>-846.60751581192005</c:v>
                </c:pt>
                <c:pt idx="10579">
                  <c:v>-846.61037683486995</c:v>
                </c:pt>
                <c:pt idx="10580">
                  <c:v>-846.61365509033203</c:v>
                </c:pt>
                <c:pt idx="10581">
                  <c:v>-846.61729097366401</c:v>
                </c:pt>
                <c:pt idx="10582">
                  <c:v>-846.62110567092896</c:v>
                </c:pt>
                <c:pt idx="10583">
                  <c:v>-846.62503957748402</c:v>
                </c:pt>
                <c:pt idx="10584">
                  <c:v>-846.62891387939499</c:v>
                </c:pt>
                <c:pt idx="10585">
                  <c:v>-846.63284778595005</c:v>
                </c:pt>
                <c:pt idx="10586">
                  <c:v>-846.63696050643898</c:v>
                </c:pt>
                <c:pt idx="10587">
                  <c:v>-846.64137125015304</c:v>
                </c:pt>
                <c:pt idx="10588">
                  <c:v>-846.64631843566895</c:v>
                </c:pt>
                <c:pt idx="10589">
                  <c:v>-846.65162324905396</c:v>
                </c:pt>
                <c:pt idx="10590">
                  <c:v>-846.65722608566296</c:v>
                </c:pt>
                <c:pt idx="10591">
                  <c:v>-846.66282892227196</c:v>
                </c:pt>
                <c:pt idx="10592">
                  <c:v>-846.66813373565697</c:v>
                </c:pt>
                <c:pt idx="10593">
                  <c:v>-846.672961711884</c:v>
                </c:pt>
                <c:pt idx="10594">
                  <c:v>-846.67707443237305</c:v>
                </c:pt>
                <c:pt idx="10595">
                  <c:v>-846.68023347854603</c:v>
                </c:pt>
                <c:pt idx="10596">
                  <c:v>-846.68220043182396</c:v>
                </c:pt>
                <c:pt idx="10597">
                  <c:v>-846.68285608291603</c:v>
                </c:pt>
                <c:pt idx="10598">
                  <c:v>-846.68243885040295</c:v>
                </c:pt>
                <c:pt idx="10599">
                  <c:v>-846.681127548218</c:v>
                </c:pt>
                <c:pt idx="10600">
                  <c:v>-846.67939901351895</c:v>
                </c:pt>
                <c:pt idx="10601">
                  <c:v>-846.67749166488704</c:v>
                </c:pt>
                <c:pt idx="10602">
                  <c:v>-846.67570352554299</c:v>
                </c:pt>
                <c:pt idx="10603">
                  <c:v>-846.67397499084495</c:v>
                </c:pt>
                <c:pt idx="10604">
                  <c:v>-846.67260408401501</c:v>
                </c:pt>
                <c:pt idx="10605">
                  <c:v>-846.67153120040905</c:v>
                </c:pt>
                <c:pt idx="10606">
                  <c:v>-846.67093515396095</c:v>
                </c:pt>
                <c:pt idx="10607">
                  <c:v>-846.67075634002697</c:v>
                </c:pt>
                <c:pt idx="10608">
                  <c:v>-846.67093515396095</c:v>
                </c:pt>
                <c:pt idx="10609">
                  <c:v>-846.67129278182995</c:v>
                </c:pt>
                <c:pt idx="10610">
                  <c:v>-846.67165040969905</c:v>
                </c:pt>
                <c:pt idx="10611">
                  <c:v>-846.67194843292305</c:v>
                </c:pt>
                <c:pt idx="10612">
                  <c:v>-846.67212724685703</c:v>
                </c:pt>
                <c:pt idx="10613">
                  <c:v>-846.67212724685703</c:v>
                </c:pt>
                <c:pt idx="10614">
                  <c:v>-846.67182922363304</c:v>
                </c:pt>
                <c:pt idx="10615">
                  <c:v>-846.67129278182995</c:v>
                </c:pt>
                <c:pt idx="10616">
                  <c:v>-846.67051792144798</c:v>
                </c:pt>
                <c:pt idx="10617">
                  <c:v>-846.66962385177601</c:v>
                </c:pt>
                <c:pt idx="10618">
                  <c:v>-846.66867017745994</c:v>
                </c:pt>
                <c:pt idx="10619">
                  <c:v>-846.66789531707798</c:v>
                </c:pt>
                <c:pt idx="10620">
                  <c:v>-846.66741847992</c:v>
                </c:pt>
                <c:pt idx="10621">
                  <c:v>-846.66729927063</c:v>
                </c:pt>
                <c:pt idx="10622">
                  <c:v>-846.66777610778797</c:v>
                </c:pt>
                <c:pt idx="10623">
                  <c:v>-846.66872978210495</c:v>
                </c:pt>
                <c:pt idx="10624">
                  <c:v>-846.67010068893501</c:v>
                </c:pt>
                <c:pt idx="10625">
                  <c:v>-846.67159080505405</c:v>
                </c:pt>
                <c:pt idx="10626">
                  <c:v>-846.673021316529</c:v>
                </c:pt>
                <c:pt idx="10627">
                  <c:v>-846.67433261871395</c:v>
                </c:pt>
                <c:pt idx="10628">
                  <c:v>-846.675524711609</c:v>
                </c:pt>
                <c:pt idx="10629">
                  <c:v>-846.67659759521496</c:v>
                </c:pt>
                <c:pt idx="10630">
                  <c:v>-846.67743206024204</c:v>
                </c:pt>
                <c:pt idx="10631">
                  <c:v>-846.67802810669002</c:v>
                </c:pt>
                <c:pt idx="10632">
                  <c:v>-846.67826652526901</c:v>
                </c:pt>
                <c:pt idx="10633">
                  <c:v>-846.67832612991401</c:v>
                </c:pt>
                <c:pt idx="10634">
                  <c:v>-846.67826652526901</c:v>
                </c:pt>
                <c:pt idx="10635">
                  <c:v>-846.678087711334</c:v>
                </c:pt>
                <c:pt idx="10636">
                  <c:v>-846.67778968811103</c:v>
                </c:pt>
                <c:pt idx="10637">
                  <c:v>-846.67701482772804</c:v>
                </c:pt>
                <c:pt idx="10638">
                  <c:v>-846.67576313018799</c:v>
                </c:pt>
                <c:pt idx="10639">
                  <c:v>-846.67397499084495</c:v>
                </c:pt>
                <c:pt idx="10640">
                  <c:v>-846.67176961898804</c:v>
                </c:pt>
                <c:pt idx="10641">
                  <c:v>-846.66950464248703</c:v>
                </c:pt>
                <c:pt idx="10642">
                  <c:v>-846.66741847992</c:v>
                </c:pt>
                <c:pt idx="10643">
                  <c:v>-846.66586875915505</c:v>
                </c:pt>
                <c:pt idx="10644">
                  <c:v>-846.66497468948398</c:v>
                </c:pt>
                <c:pt idx="10645">
                  <c:v>-846.66485548019398</c:v>
                </c:pt>
                <c:pt idx="10646">
                  <c:v>-846.66545152664196</c:v>
                </c:pt>
                <c:pt idx="10647">
                  <c:v>-846.66676282882702</c:v>
                </c:pt>
                <c:pt idx="10648">
                  <c:v>-846.66861057281506</c:v>
                </c:pt>
                <c:pt idx="10649">
                  <c:v>-846.67057752609298</c:v>
                </c:pt>
                <c:pt idx="10650">
                  <c:v>-846.67242527008102</c:v>
                </c:pt>
                <c:pt idx="10651">
                  <c:v>-846.67367696762096</c:v>
                </c:pt>
                <c:pt idx="10652">
                  <c:v>-846.67445182800304</c:v>
                </c:pt>
                <c:pt idx="10653">
                  <c:v>-846.67486906051704</c:v>
                </c:pt>
                <c:pt idx="10654">
                  <c:v>-846.67528629303001</c:v>
                </c:pt>
                <c:pt idx="10655">
                  <c:v>-846.67612075805698</c:v>
                </c:pt>
                <c:pt idx="10656">
                  <c:v>-846.67767047882103</c:v>
                </c:pt>
                <c:pt idx="10657">
                  <c:v>-846.68005466461204</c:v>
                </c:pt>
                <c:pt idx="10658">
                  <c:v>-846.68351173400902</c:v>
                </c:pt>
                <c:pt idx="10659">
                  <c:v>-846.68786287307796</c:v>
                </c:pt>
                <c:pt idx="10660">
                  <c:v>-846.69281005859398</c:v>
                </c:pt>
                <c:pt idx="10661">
                  <c:v>-846.697816848755</c:v>
                </c:pt>
                <c:pt idx="10662">
                  <c:v>-846.70228719711304</c:v>
                </c:pt>
                <c:pt idx="10663">
                  <c:v>-846.70580387115501</c:v>
                </c:pt>
                <c:pt idx="10664">
                  <c:v>-846.70812845230103</c:v>
                </c:pt>
                <c:pt idx="10665">
                  <c:v>-846.70920133590698</c:v>
                </c:pt>
                <c:pt idx="10666">
                  <c:v>-846.70914173126198</c:v>
                </c:pt>
                <c:pt idx="10667">
                  <c:v>-846.70812845230103</c:v>
                </c:pt>
                <c:pt idx="10668">
                  <c:v>-846.70657873153698</c:v>
                </c:pt>
                <c:pt idx="10669">
                  <c:v>-846.70508861541805</c:v>
                </c:pt>
                <c:pt idx="10670">
                  <c:v>-846.70413494110096</c:v>
                </c:pt>
                <c:pt idx="10671">
                  <c:v>-846.70413494110096</c:v>
                </c:pt>
                <c:pt idx="10672">
                  <c:v>-846.70502901077305</c:v>
                </c:pt>
                <c:pt idx="10673">
                  <c:v>-846.70675754547096</c:v>
                </c:pt>
                <c:pt idx="10674">
                  <c:v>-846.709022521973</c:v>
                </c:pt>
                <c:pt idx="10675">
                  <c:v>-846.711525917053</c:v>
                </c:pt>
                <c:pt idx="10676">
                  <c:v>-846.71391010284401</c:v>
                </c:pt>
                <c:pt idx="10677">
                  <c:v>-846.71569824218795</c:v>
                </c:pt>
                <c:pt idx="10678">
                  <c:v>-846.71671152114902</c:v>
                </c:pt>
                <c:pt idx="10679">
                  <c:v>-846.71683073043801</c:v>
                </c:pt>
                <c:pt idx="10680">
                  <c:v>-846.71617507934604</c:v>
                </c:pt>
                <c:pt idx="10681">
                  <c:v>-846.71498298644997</c:v>
                </c:pt>
                <c:pt idx="10682">
                  <c:v>-846.71355247497604</c:v>
                </c:pt>
                <c:pt idx="10683">
                  <c:v>-846.71200275421199</c:v>
                </c:pt>
                <c:pt idx="10684">
                  <c:v>-846.71069145202705</c:v>
                </c:pt>
                <c:pt idx="10685">
                  <c:v>-846.70967817306496</c:v>
                </c:pt>
                <c:pt idx="10686">
                  <c:v>-846.70920133590698</c:v>
                </c:pt>
                <c:pt idx="10687">
                  <c:v>-846.709022521973</c:v>
                </c:pt>
                <c:pt idx="10688">
                  <c:v>-846.70890331268299</c:v>
                </c:pt>
                <c:pt idx="10689">
                  <c:v>-846.708605289459</c:v>
                </c:pt>
                <c:pt idx="10690">
                  <c:v>-846.70777082443306</c:v>
                </c:pt>
                <c:pt idx="10691">
                  <c:v>-846.706459522248</c:v>
                </c:pt>
                <c:pt idx="10692">
                  <c:v>-846.70455217361496</c:v>
                </c:pt>
                <c:pt idx="10693">
                  <c:v>-846.70222759246803</c:v>
                </c:pt>
                <c:pt idx="10694">
                  <c:v>-846.69936656951904</c:v>
                </c:pt>
                <c:pt idx="10695">
                  <c:v>-846.69596910476696</c:v>
                </c:pt>
                <c:pt idx="10696">
                  <c:v>-846.692214012146</c:v>
                </c:pt>
                <c:pt idx="10697">
                  <c:v>-846.68822050094604</c:v>
                </c:pt>
                <c:pt idx="10698">
                  <c:v>-846.68428659439098</c:v>
                </c:pt>
                <c:pt idx="10699">
                  <c:v>-846.68076992034901</c:v>
                </c:pt>
                <c:pt idx="10700">
                  <c:v>-846.67796850204502</c:v>
                </c:pt>
                <c:pt idx="10701">
                  <c:v>-846.67600154876698</c:v>
                </c:pt>
                <c:pt idx="10702">
                  <c:v>-846.67498826980602</c:v>
                </c:pt>
                <c:pt idx="10703">
                  <c:v>-846.67522668838501</c:v>
                </c:pt>
                <c:pt idx="10704">
                  <c:v>-846.67677640914906</c:v>
                </c:pt>
                <c:pt idx="10705">
                  <c:v>-846.67963743209896</c:v>
                </c:pt>
                <c:pt idx="10706">
                  <c:v>-846.68363094329902</c:v>
                </c:pt>
                <c:pt idx="10707">
                  <c:v>-846.68833971023605</c:v>
                </c:pt>
                <c:pt idx="10708">
                  <c:v>-846.69328689575195</c:v>
                </c:pt>
                <c:pt idx="10709">
                  <c:v>-846.69799566268898</c:v>
                </c:pt>
                <c:pt idx="10710">
                  <c:v>-846.70198917388905</c:v>
                </c:pt>
                <c:pt idx="10711">
                  <c:v>-846.70520782470703</c:v>
                </c:pt>
                <c:pt idx="10712">
                  <c:v>-846.70759201049805</c:v>
                </c:pt>
                <c:pt idx="10713">
                  <c:v>-846.70938014984199</c:v>
                </c:pt>
                <c:pt idx="10714">
                  <c:v>-846.71063184738205</c:v>
                </c:pt>
                <c:pt idx="10715">
                  <c:v>-846.711585521698</c:v>
                </c:pt>
                <c:pt idx="10716">
                  <c:v>-846.71247959136997</c:v>
                </c:pt>
                <c:pt idx="10717">
                  <c:v>-846.71343326568604</c:v>
                </c:pt>
                <c:pt idx="10718">
                  <c:v>-846.71456575393699</c:v>
                </c:pt>
                <c:pt idx="10719">
                  <c:v>-846.71587705612205</c:v>
                </c:pt>
                <c:pt idx="10720">
                  <c:v>-846.71736717224098</c:v>
                </c:pt>
                <c:pt idx="10721">
                  <c:v>-846.71879768371605</c:v>
                </c:pt>
                <c:pt idx="10722">
                  <c:v>-846.719751358032</c:v>
                </c:pt>
                <c:pt idx="10723">
                  <c:v>-846.71998977661201</c:v>
                </c:pt>
                <c:pt idx="10724">
                  <c:v>-846.71927452087402</c:v>
                </c:pt>
                <c:pt idx="10725">
                  <c:v>-846.71760559082099</c:v>
                </c:pt>
                <c:pt idx="10726">
                  <c:v>-846.71498298644997</c:v>
                </c:pt>
                <c:pt idx="10727">
                  <c:v>-846.711525917053</c:v>
                </c:pt>
                <c:pt idx="10728">
                  <c:v>-846.70741319656395</c:v>
                </c:pt>
                <c:pt idx="10729">
                  <c:v>-846.70288324356102</c:v>
                </c:pt>
                <c:pt idx="10730">
                  <c:v>-846.69835329055798</c:v>
                </c:pt>
                <c:pt idx="10731">
                  <c:v>-846.69424057006904</c:v>
                </c:pt>
                <c:pt idx="10732">
                  <c:v>-846.69096231460605</c:v>
                </c:pt>
                <c:pt idx="10733">
                  <c:v>-846.68887615203903</c:v>
                </c:pt>
                <c:pt idx="10734">
                  <c:v>-846.68810129165695</c:v>
                </c:pt>
                <c:pt idx="10735">
                  <c:v>-846.68869733810402</c:v>
                </c:pt>
                <c:pt idx="10736">
                  <c:v>-846.69048547744796</c:v>
                </c:pt>
                <c:pt idx="10737">
                  <c:v>-846.69322729110695</c:v>
                </c:pt>
                <c:pt idx="10738">
                  <c:v>-846.69650554657005</c:v>
                </c:pt>
                <c:pt idx="10739">
                  <c:v>-846.69984340667702</c:v>
                </c:pt>
                <c:pt idx="10740">
                  <c:v>-846.70288324356102</c:v>
                </c:pt>
                <c:pt idx="10741">
                  <c:v>-846.70538663864204</c:v>
                </c:pt>
                <c:pt idx="10742">
                  <c:v>-846.70711517333996</c:v>
                </c:pt>
                <c:pt idx="10743">
                  <c:v>-846.70812845230103</c:v>
                </c:pt>
                <c:pt idx="10744">
                  <c:v>-846.70848608017002</c:v>
                </c:pt>
                <c:pt idx="10745">
                  <c:v>-846.70848608017002</c:v>
                </c:pt>
                <c:pt idx="10746">
                  <c:v>-846.70836687088001</c:v>
                </c:pt>
                <c:pt idx="10747">
                  <c:v>-846.708605289459</c:v>
                </c:pt>
                <c:pt idx="10748">
                  <c:v>-846.70938014984199</c:v>
                </c:pt>
                <c:pt idx="10749">
                  <c:v>-846.71110868454002</c:v>
                </c:pt>
                <c:pt idx="10750">
                  <c:v>-846.71391010284401</c:v>
                </c:pt>
                <c:pt idx="10751">
                  <c:v>-846.71772480010998</c:v>
                </c:pt>
                <c:pt idx="10752">
                  <c:v>-846.72243356704701</c:v>
                </c:pt>
                <c:pt idx="10753">
                  <c:v>-846.72767877578804</c:v>
                </c:pt>
                <c:pt idx="10754">
                  <c:v>-846.73304319381702</c:v>
                </c:pt>
                <c:pt idx="10755">
                  <c:v>-846.73822879791305</c:v>
                </c:pt>
                <c:pt idx="10756">
                  <c:v>-846.74281835556098</c:v>
                </c:pt>
                <c:pt idx="10757">
                  <c:v>-846.74675226211605</c:v>
                </c:pt>
                <c:pt idx="10758">
                  <c:v>-846.74991130828903</c:v>
                </c:pt>
                <c:pt idx="10759">
                  <c:v>-846.75211668014504</c:v>
                </c:pt>
                <c:pt idx="10760">
                  <c:v>-846.75348758697498</c:v>
                </c:pt>
                <c:pt idx="10761">
                  <c:v>-846.75420284271297</c:v>
                </c:pt>
                <c:pt idx="10762">
                  <c:v>-846.75467967987095</c:v>
                </c:pt>
                <c:pt idx="10763">
                  <c:v>-846.75521612167404</c:v>
                </c:pt>
                <c:pt idx="10764">
                  <c:v>-846.75611019134499</c:v>
                </c:pt>
                <c:pt idx="10765">
                  <c:v>-846.75742149353005</c:v>
                </c:pt>
                <c:pt idx="10766">
                  <c:v>-846.75909042358398</c:v>
                </c:pt>
                <c:pt idx="10767">
                  <c:v>-846.76105737686203</c:v>
                </c:pt>
                <c:pt idx="10768">
                  <c:v>-846.76302433013905</c:v>
                </c:pt>
                <c:pt idx="10769">
                  <c:v>-846.76481246948299</c:v>
                </c:pt>
                <c:pt idx="10770">
                  <c:v>-846.76618337631203</c:v>
                </c:pt>
                <c:pt idx="10771">
                  <c:v>-846.76677942276001</c:v>
                </c:pt>
                <c:pt idx="10772">
                  <c:v>-846.76624298095703</c:v>
                </c:pt>
                <c:pt idx="10773">
                  <c:v>-846.76439523696899</c:v>
                </c:pt>
                <c:pt idx="10774">
                  <c:v>-846.76105737686203</c:v>
                </c:pt>
                <c:pt idx="10775">
                  <c:v>-846.75646781921398</c:v>
                </c:pt>
                <c:pt idx="10776">
                  <c:v>-846.75086498260498</c:v>
                </c:pt>
                <c:pt idx="10777">
                  <c:v>-846.74460649490402</c:v>
                </c:pt>
                <c:pt idx="10778">
                  <c:v>-846.73799037933395</c:v>
                </c:pt>
                <c:pt idx="10779">
                  <c:v>-846.73143386840798</c:v>
                </c:pt>
                <c:pt idx="10780">
                  <c:v>-846.72499656677303</c:v>
                </c:pt>
                <c:pt idx="10781">
                  <c:v>-846.71873807907104</c:v>
                </c:pt>
                <c:pt idx="10782">
                  <c:v>-846.71259880065895</c:v>
                </c:pt>
                <c:pt idx="10783">
                  <c:v>-846.70657873153698</c:v>
                </c:pt>
                <c:pt idx="10784">
                  <c:v>-846.70067787170399</c:v>
                </c:pt>
                <c:pt idx="10785">
                  <c:v>-846.694836616516</c:v>
                </c:pt>
                <c:pt idx="10786">
                  <c:v>-846.68917417526302</c:v>
                </c:pt>
                <c:pt idx="10787">
                  <c:v>-846.68386936187801</c:v>
                </c:pt>
                <c:pt idx="10788">
                  <c:v>-846.67927980422996</c:v>
                </c:pt>
                <c:pt idx="10789">
                  <c:v>-846.67564392089901</c:v>
                </c:pt>
                <c:pt idx="10790">
                  <c:v>-846.67349815368698</c:v>
                </c:pt>
                <c:pt idx="10791">
                  <c:v>-846.672961711884</c:v>
                </c:pt>
                <c:pt idx="10792">
                  <c:v>-846.67415380477905</c:v>
                </c:pt>
                <c:pt idx="10793">
                  <c:v>-846.67665719985996</c:v>
                </c:pt>
                <c:pt idx="10794">
                  <c:v>-846.68005466461204</c:v>
                </c:pt>
                <c:pt idx="10795">
                  <c:v>-846.68392896652199</c:v>
                </c:pt>
                <c:pt idx="10796">
                  <c:v>-846.68792247772205</c:v>
                </c:pt>
                <c:pt idx="10797">
                  <c:v>-846.69179677963302</c:v>
                </c:pt>
                <c:pt idx="10798">
                  <c:v>-846.69537305831898</c:v>
                </c:pt>
                <c:pt idx="10799">
                  <c:v>-846.69835329055798</c:v>
                </c:pt>
                <c:pt idx="10800">
                  <c:v>-846.70055866241501</c:v>
                </c:pt>
                <c:pt idx="10801">
                  <c:v>-846.70192956924495</c:v>
                </c:pt>
                <c:pt idx="10802">
                  <c:v>-846.70270442962703</c:v>
                </c:pt>
                <c:pt idx="10803">
                  <c:v>-846.70318126678501</c:v>
                </c:pt>
                <c:pt idx="10804">
                  <c:v>-846.703479290009</c:v>
                </c:pt>
                <c:pt idx="10805">
                  <c:v>-846.70359849929798</c:v>
                </c:pt>
                <c:pt idx="10806">
                  <c:v>-846.703479290009</c:v>
                </c:pt>
                <c:pt idx="10807">
                  <c:v>-846.70312166214001</c:v>
                </c:pt>
                <c:pt idx="10808">
                  <c:v>-846.70264482498203</c:v>
                </c:pt>
                <c:pt idx="10809">
                  <c:v>-846.70228719711304</c:v>
                </c:pt>
                <c:pt idx="10810">
                  <c:v>-846.70234680175804</c:v>
                </c:pt>
                <c:pt idx="10811">
                  <c:v>-846.70288324356102</c:v>
                </c:pt>
                <c:pt idx="10812">
                  <c:v>-846.70383691787697</c:v>
                </c:pt>
                <c:pt idx="10813">
                  <c:v>-846.70514822006203</c:v>
                </c:pt>
                <c:pt idx="10814">
                  <c:v>-846.70687675476097</c:v>
                </c:pt>
                <c:pt idx="10815">
                  <c:v>-846.709082126618</c:v>
                </c:pt>
                <c:pt idx="10816">
                  <c:v>-846.71206235885597</c:v>
                </c:pt>
                <c:pt idx="10817">
                  <c:v>-846.71575784683205</c:v>
                </c:pt>
                <c:pt idx="10818">
                  <c:v>-846.719870567322</c:v>
                </c:pt>
                <c:pt idx="10819">
                  <c:v>-846.72404289245605</c:v>
                </c:pt>
                <c:pt idx="10820">
                  <c:v>-846.72803640365601</c:v>
                </c:pt>
                <c:pt idx="10821">
                  <c:v>-846.73155307769798</c:v>
                </c:pt>
                <c:pt idx="10822">
                  <c:v>-846.73447370529198</c:v>
                </c:pt>
                <c:pt idx="10823">
                  <c:v>-846.736619472504</c:v>
                </c:pt>
                <c:pt idx="10824">
                  <c:v>-846.73757314681995</c:v>
                </c:pt>
                <c:pt idx="10825">
                  <c:v>-846.73715591430698</c:v>
                </c:pt>
                <c:pt idx="10826">
                  <c:v>-846.73548698425304</c:v>
                </c:pt>
                <c:pt idx="10827">
                  <c:v>-846.73274517059303</c:v>
                </c:pt>
                <c:pt idx="10828">
                  <c:v>-846.72922849655197</c:v>
                </c:pt>
                <c:pt idx="10829">
                  <c:v>-846.72511577606201</c:v>
                </c:pt>
                <c:pt idx="10830">
                  <c:v>-846.72046661376999</c:v>
                </c:pt>
                <c:pt idx="10831">
                  <c:v>-846.71551942825295</c:v>
                </c:pt>
                <c:pt idx="10832">
                  <c:v>-846.71057224273704</c:v>
                </c:pt>
                <c:pt idx="10833">
                  <c:v>-846.70574426651001</c:v>
                </c:pt>
                <c:pt idx="10834">
                  <c:v>-846.70139312744197</c:v>
                </c:pt>
                <c:pt idx="10835">
                  <c:v>-846.69757843017601</c:v>
                </c:pt>
                <c:pt idx="10836">
                  <c:v>-846.69424057006904</c:v>
                </c:pt>
                <c:pt idx="10837">
                  <c:v>-846.69167757034302</c:v>
                </c:pt>
                <c:pt idx="10838">
                  <c:v>-846.69000864028999</c:v>
                </c:pt>
                <c:pt idx="10839">
                  <c:v>-846.68941259384201</c:v>
                </c:pt>
                <c:pt idx="10840">
                  <c:v>-846.68988943099998</c:v>
                </c:pt>
                <c:pt idx="10841">
                  <c:v>-846.69126033783004</c:v>
                </c:pt>
                <c:pt idx="10842">
                  <c:v>-846.69328689575195</c:v>
                </c:pt>
                <c:pt idx="10843">
                  <c:v>-846.69573068618797</c:v>
                </c:pt>
                <c:pt idx="10844">
                  <c:v>-846.69835329055798</c:v>
                </c:pt>
                <c:pt idx="10845">
                  <c:v>-846.70115470886299</c:v>
                </c:pt>
                <c:pt idx="10846">
                  <c:v>-846.70407533645698</c:v>
                </c:pt>
                <c:pt idx="10847">
                  <c:v>-846.70717477798496</c:v>
                </c:pt>
                <c:pt idx="10848">
                  <c:v>-846.71051263809204</c:v>
                </c:pt>
                <c:pt idx="10849">
                  <c:v>-846.71414852142402</c:v>
                </c:pt>
                <c:pt idx="10850">
                  <c:v>-846.71808242797897</c:v>
                </c:pt>
                <c:pt idx="10851">
                  <c:v>-846.72231435775802</c:v>
                </c:pt>
                <c:pt idx="10852">
                  <c:v>-846.72660589218196</c:v>
                </c:pt>
                <c:pt idx="10853">
                  <c:v>-846.730897426605</c:v>
                </c:pt>
                <c:pt idx="10854">
                  <c:v>-846.73477172851597</c:v>
                </c:pt>
                <c:pt idx="10855">
                  <c:v>-846.73793077468895</c:v>
                </c:pt>
                <c:pt idx="10856">
                  <c:v>-846.74001693725597</c:v>
                </c:pt>
                <c:pt idx="10857">
                  <c:v>-846.74073219299305</c:v>
                </c:pt>
                <c:pt idx="10858">
                  <c:v>-846.74019575118996</c:v>
                </c:pt>
                <c:pt idx="10859">
                  <c:v>-846.73864603042603</c:v>
                </c:pt>
                <c:pt idx="10860">
                  <c:v>-846.736559867859</c:v>
                </c:pt>
                <c:pt idx="10861">
                  <c:v>-846.73429489135799</c:v>
                </c:pt>
                <c:pt idx="10862">
                  <c:v>-846.73232793807995</c:v>
                </c:pt>
                <c:pt idx="10863">
                  <c:v>-846.73083782196102</c:v>
                </c:pt>
                <c:pt idx="10864">
                  <c:v>-846.73018217086803</c:v>
                </c:pt>
                <c:pt idx="10865">
                  <c:v>-846.73024177551304</c:v>
                </c:pt>
                <c:pt idx="10866">
                  <c:v>-846.730897426605</c:v>
                </c:pt>
                <c:pt idx="10867">
                  <c:v>-846.73191070556697</c:v>
                </c:pt>
                <c:pt idx="10868">
                  <c:v>-846.73274517059303</c:v>
                </c:pt>
                <c:pt idx="10869">
                  <c:v>-846.73292398452804</c:v>
                </c:pt>
                <c:pt idx="10870">
                  <c:v>-846.73208951950096</c:v>
                </c:pt>
                <c:pt idx="10871">
                  <c:v>-846.73012256622303</c:v>
                </c:pt>
                <c:pt idx="10872">
                  <c:v>-846.72720193862904</c:v>
                </c:pt>
                <c:pt idx="10873">
                  <c:v>-846.72368526458797</c:v>
                </c:pt>
                <c:pt idx="10874">
                  <c:v>-846.71998977661201</c:v>
                </c:pt>
                <c:pt idx="10875">
                  <c:v>-846.71671152114902</c:v>
                </c:pt>
                <c:pt idx="10876">
                  <c:v>-846.71438694000301</c:v>
                </c:pt>
                <c:pt idx="10877">
                  <c:v>-846.71349287033104</c:v>
                </c:pt>
                <c:pt idx="10878">
                  <c:v>-846.71438694000301</c:v>
                </c:pt>
                <c:pt idx="10879">
                  <c:v>-846.717188358307</c:v>
                </c:pt>
                <c:pt idx="10880">
                  <c:v>-846.72183752060005</c:v>
                </c:pt>
                <c:pt idx="10881">
                  <c:v>-846.72779798507702</c:v>
                </c:pt>
                <c:pt idx="10882">
                  <c:v>-846.73459291458198</c:v>
                </c:pt>
                <c:pt idx="10883">
                  <c:v>-846.74162626266502</c:v>
                </c:pt>
                <c:pt idx="10884">
                  <c:v>-846.74836158752498</c:v>
                </c:pt>
                <c:pt idx="10885">
                  <c:v>-846.75408363342297</c:v>
                </c:pt>
                <c:pt idx="10886">
                  <c:v>-846.75843477249202</c:v>
                </c:pt>
                <c:pt idx="10887">
                  <c:v>-846.76111698150703</c:v>
                </c:pt>
                <c:pt idx="10888">
                  <c:v>-846.76218986511299</c:v>
                </c:pt>
                <c:pt idx="10889">
                  <c:v>-846.761891841889</c:v>
                </c:pt>
                <c:pt idx="10890">
                  <c:v>-846.76058053970405</c:v>
                </c:pt>
                <c:pt idx="10891">
                  <c:v>-846.75855398178101</c:v>
                </c:pt>
                <c:pt idx="10892">
                  <c:v>-846.75616979598999</c:v>
                </c:pt>
                <c:pt idx="10893">
                  <c:v>-846.75390481948898</c:v>
                </c:pt>
                <c:pt idx="10894">
                  <c:v>-846.75205707550106</c:v>
                </c:pt>
                <c:pt idx="10895">
                  <c:v>-846.75092458724998</c:v>
                </c:pt>
                <c:pt idx="10896">
                  <c:v>-846.750328540802</c:v>
                </c:pt>
                <c:pt idx="10897">
                  <c:v>-846.75003051757801</c:v>
                </c:pt>
                <c:pt idx="10898">
                  <c:v>-846.74961328506504</c:v>
                </c:pt>
                <c:pt idx="10899">
                  <c:v>-846.74895763397205</c:v>
                </c:pt>
                <c:pt idx="10900">
                  <c:v>-846.747825145722</c:v>
                </c:pt>
                <c:pt idx="10901">
                  <c:v>-846.74615621566795</c:v>
                </c:pt>
                <c:pt idx="10902">
                  <c:v>-846.74401044845604</c:v>
                </c:pt>
                <c:pt idx="10903">
                  <c:v>-846.74126863479603</c:v>
                </c:pt>
                <c:pt idx="10904">
                  <c:v>-846.73834800720203</c:v>
                </c:pt>
                <c:pt idx="10905">
                  <c:v>-846.73548698425304</c:v>
                </c:pt>
                <c:pt idx="10906">
                  <c:v>-846.73328161239601</c:v>
                </c:pt>
                <c:pt idx="10907">
                  <c:v>-846.73197031021095</c:v>
                </c:pt>
                <c:pt idx="10908">
                  <c:v>-846.73161268234298</c:v>
                </c:pt>
                <c:pt idx="10909">
                  <c:v>-846.73202991485596</c:v>
                </c:pt>
                <c:pt idx="10910">
                  <c:v>-846.73316240310703</c:v>
                </c:pt>
                <c:pt idx="10911">
                  <c:v>-846.73471212387096</c:v>
                </c:pt>
                <c:pt idx="10912">
                  <c:v>-846.736500263214</c:v>
                </c:pt>
                <c:pt idx="10913">
                  <c:v>-846.73804998397804</c:v>
                </c:pt>
                <c:pt idx="10914">
                  <c:v>-846.73906326294002</c:v>
                </c:pt>
                <c:pt idx="10915">
                  <c:v>-846.73930168151901</c:v>
                </c:pt>
                <c:pt idx="10916">
                  <c:v>-846.73864603042603</c:v>
                </c:pt>
                <c:pt idx="10917">
                  <c:v>-846.73709630966198</c:v>
                </c:pt>
                <c:pt idx="10918">
                  <c:v>-846.73501014709495</c:v>
                </c:pt>
                <c:pt idx="10919">
                  <c:v>-846.73262596130405</c:v>
                </c:pt>
                <c:pt idx="10920">
                  <c:v>-846.73036098480202</c:v>
                </c:pt>
                <c:pt idx="10921">
                  <c:v>-846.728394031525</c:v>
                </c:pt>
                <c:pt idx="10922">
                  <c:v>-846.72702312469505</c:v>
                </c:pt>
                <c:pt idx="10923">
                  <c:v>-846.72642707824696</c:v>
                </c:pt>
                <c:pt idx="10924">
                  <c:v>-846.72660589218196</c:v>
                </c:pt>
                <c:pt idx="10925">
                  <c:v>-846.72755956649803</c:v>
                </c:pt>
                <c:pt idx="10926">
                  <c:v>-846.72899007797298</c:v>
                </c:pt>
                <c:pt idx="10927">
                  <c:v>-846.73053979873703</c:v>
                </c:pt>
                <c:pt idx="10928">
                  <c:v>-846.73167228698799</c:v>
                </c:pt>
                <c:pt idx="10929">
                  <c:v>-846.73214912414596</c:v>
                </c:pt>
                <c:pt idx="10930">
                  <c:v>-846.73179149627697</c:v>
                </c:pt>
                <c:pt idx="10931">
                  <c:v>-846.73059940338203</c:v>
                </c:pt>
                <c:pt idx="10932">
                  <c:v>-846.72875165939399</c:v>
                </c:pt>
                <c:pt idx="10933">
                  <c:v>-846.72672510147095</c:v>
                </c:pt>
                <c:pt idx="10934">
                  <c:v>-846.72481775283802</c:v>
                </c:pt>
                <c:pt idx="10935">
                  <c:v>-846.72356605529797</c:v>
                </c:pt>
                <c:pt idx="10936">
                  <c:v>-846.72332763671898</c:v>
                </c:pt>
                <c:pt idx="10937">
                  <c:v>-846.72428131103504</c:v>
                </c:pt>
                <c:pt idx="10938">
                  <c:v>-846.72642707824696</c:v>
                </c:pt>
                <c:pt idx="10939">
                  <c:v>-846.72970533370994</c:v>
                </c:pt>
                <c:pt idx="10940">
                  <c:v>-846.73375844955501</c:v>
                </c:pt>
                <c:pt idx="10941">
                  <c:v>-846.73816919326805</c:v>
                </c:pt>
                <c:pt idx="10942">
                  <c:v>-846.74252033233699</c:v>
                </c:pt>
                <c:pt idx="10943">
                  <c:v>-846.74633502960205</c:v>
                </c:pt>
                <c:pt idx="10944">
                  <c:v>-846.74937486648605</c:v>
                </c:pt>
                <c:pt idx="10945">
                  <c:v>-846.75152063369796</c:v>
                </c:pt>
                <c:pt idx="10946">
                  <c:v>-846.75283193588302</c:v>
                </c:pt>
                <c:pt idx="10947">
                  <c:v>-846.753308773041</c:v>
                </c:pt>
                <c:pt idx="10948">
                  <c:v>-846.753368377686</c:v>
                </c:pt>
                <c:pt idx="10949">
                  <c:v>-846.75318956375099</c:v>
                </c:pt>
                <c:pt idx="10950">
                  <c:v>-846.75307035446201</c:v>
                </c:pt>
                <c:pt idx="10951">
                  <c:v>-846.75307035446201</c:v>
                </c:pt>
                <c:pt idx="10952">
                  <c:v>-846.753249168396</c:v>
                </c:pt>
                <c:pt idx="10953">
                  <c:v>-846.75366640090999</c:v>
                </c:pt>
                <c:pt idx="10954">
                  <c:v>-846.75432205200195</c:v>
                </c:pt>
                <c:pt idx="10955">
                  <c:v>-846.75539493560802</c:v>
                </c:pt>
                <c:pt idx="10956">
                  <c:v>-846.75676584243797</c:v>
                </c:pt>
                <c:pt idx="10957">
                  <c:v>-846.75825595855702</c:v>
                </c:pt>
                <c:pt idx="10958">
                  <c:v>-846.75956726074196</c:v>
                </c:pt>
                <c:pt idx="10959">
                  <c:v>-846.76069974899303</c:v>
                </c:pt>
                <c:pt idx="10960">
                  <c:v>-846.76165342331001</c:v>
                </c:pt>
                <c:pt idx="10961">
                  <c:v>-846.76248788833595</c:v>
                </c:pt>
                <c:pt idx="10962">
                  <c:v>-846.76320314407405</c:v>
                </c:pt>
                <c:pt idx="10963">
                  <c:v>-846.76356077194202</c:v>
                </c:pt>
                <c:pt idx="10964">
                  <c:v>-846.76320314407405</c:v>
                </c:pt>
                <c:pt idx="10965">
                  <c:v>-846.76207065582298</c:v>
                </c:pt>
                <c:pt idx="10966">
                  <c:v>-846.76034212112404</c:v>
                </c:pt>
                <c:pt idx="10967">
                  <c:v>-846.75819635391304</c:v>
                </c:pt>
                <c:pt idx="10968">
                  <c:v>-846.755871772766</c:v>
                </c:pt>
                <c:pt idx="10969">
                  <c:v>-846.75360679626499</c:v>
                </c:pt>
                <c:pt idx="10970">
                  <c:v>-846.75158023834194</c:v>
                </c:pt>
                <c:pt idx="10971">
                  <c:v>-846.75003051757801</c:v>
                </c:pt>
                <c:pt idx="10972">
                  <c:v>-846.74919605255104</c:v>
                </c:pt>
                <c:pt idx="10973">
                  <c:v>-846.74907684326195</c:v>
                </c:pt>
                <c:pt idx="10974">
                  <c:v>-846.74955368042004</c:v>
                </c:pt>
                <c:pt idx="10975">
                  <c:v>-846.750388145447</c:v>
                </c:pt>
                <c:pt idx="10976">
                  <c:v>-846.75116300582897</c:v>
                </c:pt>
                <c:pt idx="10977">
                  <c:v>-846.75169944763195</c:v>
                </c:pt>
                <c:pt idx="10978">
                  <c:v>-846.75169944763195</c:v>
                </c:pt>
                <c:pt idx="10979">
                  <c:v>-846.75098419189499</c:v>
                </c:pt>
                <c:pt idx="10980">
                  <c:v>-846.74949407577503</c:v>
                </c:pt>
                <c:pt idx="10981">
                  <c:v>-846.74740791320801</c:v>
                </c:pt>
                <c:pt idx="10982">
                  <c:v>-846.74484491348301</c:v>
                </c:pt>
                <c:pt idx="10983">
                  <c:v>-846.742162704468</c:v>
                </c:pt>
                <c:pt idx="10984">
                  <c:v>-846.739540100098</c:v>
                </c:pt>
                <c:pt idx="10985">
                  <c:v>-846.73715591430698</c:v>
                </c:pt>
                <c:pt idx="10986">
                  <c:v>-846.73518896102905</c:v>
                </c:pt>
                <c:pt idx="10987">
                  <c:v>-846.73369884491001</c:v>
                </c:pt>
                <c:pt idx="10988">
                  <c:v>-846.73262596130405</c:v>
                </c:pt>
                <c:pt idx="10989">
                  <c:v>-846.73208951950096</c:v>
                </c:pt>
                <c:pt idx="10990">
                  <c:v>-846.73208951950096</c:v>
                </c:pt>
                <c:pt idx="10991">
                  <c:v>-846.73244714736995</c:v>
                </c:pt>
                <c:pt idx="10992">
                  <c:v>-846.73292398452804</c:v>
                </c:pt>
                <c:pt idx="10993">
                  <c:v>-846.73334121704102</c:v>
                </c:pt>
                <c:pt idx="10994">
                  <c:v>-846.73357963562</c:v>
                </c:pt>
                <c:pt idx="10995">
                  <c:v>-846.73363924026501</c:v>
                </c:pt>
                <c:pt idx="10996">
                  <c:v>-846.73357963562</c:v>
                </c:pt>
                <c:pt idx="10997">
                  <c:v>-846.73340082168602</c:v>
                </c:pt>
                <c:pt idx="10998">
                  <c:v>-846.73328161239601</c:v>
                </c:pt>
                <c:pt idx="10999">
                  <c:v>-846.73340082168602</c:v>
                </c:pt>
                <c:pt idx="11000">
                  <c:v>-846.733996868134</c:v>
                </c:pt>
                <c:pt idx="11001">
                  <c:v>-846.73542737960804</c:v>
                </c:pt>
                <c:pt idx="11002">
                  <c:v>-846.73775196075496</c:v>
                </c:pt>
                <c:pt idx="11003">
                  <c:v>-846.74091100692794</c:v>
                </c:pt>
                <c:pt idx="11004">
                  <c:v>-846.74442768096901</c:v>
                </c:pt>
                <c:pt idx="11005">
                  <c:v>-846.747765541077</c:v>
                </c:pt>
                <c:pt idx="11006">
                  <c:v>-846.75050735473701</c:v>
                </c:pt>
                <c:pt idx="11007">
                  <c:v>-846.75211668014504</c:v>
                </c:pt>
                <c:pt idx="11008">
                  <c:v>-846.75235509872505</c:v>
                </c:pt>
                <c:pt idx="11009">
                  <c:v>-846.75098419189499</c:v>
                </c:pt>
                <c:pt idx="11010">
                  <c:v>-846.74818277358997</c:v>
                </c:pt>
                <c:pt idx="11011">
                  <c:v>-846.74418926239002</c:v>
                </c:pt>
                <c:pt idx="11012">
                  <c:v>-846.73965930938698</c:v>
                </c:pt>
                <c:pt idx="11013">
                  <c:v>-846.73524856567406</c:v>
                </c:pt>
                <c:pt idx="11014">
                  <c:v>-846.73185110092197</c:v>
                </c:pt>
                <c:pt idx="11015">
                  <c:v>-846.72988414764404</c:v>
                </c:pt>
                <c:pt idx="11016">
                  <c:v>-846.72970533370994</c:v>
                </c:pt>
                <c:pt idx="11017">
                  <c:v>-846.73119544982899</c:v>
                </c:pt>
                <c:pt idx="11018">
                  <c:v>-846.73423528671299</c:v>
                </c:pt>
                <c:pt idx="11019">
                  <c:v>-846.73822879791305</c:v>
                </c:pt>
                <c:pt idx="11020">
                  <c:v>-846.74281835556098</c:v>
                </c:pt>
                <c:pt idx="11021">
                  <c:v>-846.74740791320801</c:v>
                </c:pt>
                <c:pt idx="11022">
                  <c:v>-846.75158023834194</c:v>
                </c:pt>
                <c:pt idx="11023">
                  <c:v>-846.75503730773903</c:v>
                </c:pt>
                <c:pt idx="11024">
                  <c:v>-846.75760030746505</c:v>
                </c:pt>
                <c:pt idx="11025">
                  <c:v>-846.75926923751899</c:v>
                </c:pt>
                <c:pt idx="11026">
                  <c:v>-846.76022291183494</c:v>
                </c:pt>
                <c:pt idx="11027">
                  <c:v>-846.76058053970405</c:v>
                </c:pt>
                <c:pt idx="11028">
                  <c:v>-846.76052093505905</c:v>
                </c:pt>
                <c:pt idx="11029">
                  <c:v>-846.76010370254505</c:v>
                </c:pt>
                <c:pt idx="11030">
                  <c:v>-846.75944805145298</c:v>
                </c:pt>
                <c:pt idx="11031">
                  <c:v>-846.75873279571601</c:v>
                </c:pt>
                <c:pt idx="11032">
                  <c:v>-846.75813674926803</c:v>
                </c:pt>
                <c:pt idx="11033">
                  <c:v>-846.75771951675404</c:v>
                </c:pt>
                <c:pt idx="11034">
                  <c:v>-846.75771951675404</c:v>
                </c:pt>
                <c:pt idx="11035">
                  <c:v>-846.75831556320202</c:v>
                </c:pt>
                <c:pt idx="11036">
                  <c:v>-846.75968647003197</c:v>
                </c:pt>
                <c:pt idx="11037">
                  <c:v>-846.76195144653298</c:v>
                </c:pt>
                <c:pt idx="11038">
                  <c:v>-846.76499128341698</c:v>
                </c:pt>
                <c:pt idx="11039">
                  <c:v>-846.76862716674805</c:v>
                </c:pt>
                <c:pt idx="11040">
                  <c:v>-846.77244186401401</c:v>
                </c:pt>
                <c:pt idx="11041">
                  <c:v>-846.77613735198997</c:v>
                </c:pt>
                <c:pt idx="11042">
                  <c:v>-846.77923679351795</c:v>
                </c:pt>
                <c:pt idx="11043">
                  <c:v>-846.78150177001999</c:v>
                </c:pt>
                <c:pt idx="11044">
                  <c:v>-846.78239583969105</c:v>
                </c:pt>
                <c:pt idx="11045">
                  <c:v>-846.78179979324398</c:v>
                </c:pt>
                <c:pt idx="11046">
                  <c:v>-846.77971363067604</c:v>
                </c:pt>
                <c:pt idx="11047">
                  <c:v>-846.77631616592396</c:v>
                </c:pt>
                <c:pt idx="11048">
                  <c:v>-846.77196502685604</c:v>
                </c:pt>
                <c:pt idx="11049">
                  <c:v>-846.76695823669502</c:v>
                </c:pt>
                <c:pt idx="11050">
                  <c:v>-846.76171302795399</c:v>
                </c:pt>
                <c:pt idx="11051">
                  <c:v>-846.75652742385898</c:v>
                </c:pt>
                <c:pt idx="11052">
                  <c:v>-846.75181865692196</c:v>
                </c:pt>
                <c:pt idx="11053">
                  <c:v>-846.74788475036598</c:v>
                </c:pt>
                <c:pt idx="11054">
                  <c:v>-846.74496412277199</c:v>
                </c:pt>
                <c:pt idx="11055">
                  <c:v>-846.74293756484997</c:v>
                </c:pt>
                <c:pt idx="11056">
                  <c:v>-846.74150705337502</c:v>
                </c:pt>
                <c:pt idx="11057">
                  <c:v>-846.74055337905895</c:v>
                </c:pt>
                <c:pt idx="11058">
                  <c:v>-846.73983812332199</c:v>
                </c:pt>
                <c:pt idx="11059">
                  <c:v>-846.73924207687401</c:v>
                </c:pt>
                <c:pt idx="11060">
                  <c:v>-846.73864603042603</c:v>
                </c:pt>
                <c:pt idx="11061">
                  <c:v>-846.73799037933395</c:v>
                </c:pt>
                <c:pt idx="11062">
                  <c:v>-846.73703670501698</c:v>
                </c:pt>
                <c:pt idx="11063">
                  <c:v>-846.73590421676704</c:v>
                </c:pt>
                <c:pt idx="11064">
                  <c:v>-846.73459291458198</c:v>
                </c:pt>
                <c:pt idx="11065">
                  <c:v>-846.73334121704102</c:v>
                </c:pt>
                <c:pt idx="11066">
                  <c:v>-846.73244714736995</c:v>
                </c:pt>
                <c:pt idx="11067">
                  <c:v>-846.73208951950096</c:v>
                </c:pt>
                <c:pt idx="11068">
                  <c:v>-846.73226833343494</c:v>
                </c:pt>
                <c:pt idx="11069">
                  <c:v>-846.73292398452804</c:v>
                </c:pt>
                <c:pt idx="11070">
                  <c:v>-846.733937263489</c:v>
                </c:pt>
                <c:pt idx="11071">
                  <c:v>-846.73518896102905</c:v>
                </c:pt>
                <c:pt idx="11072">
                  <c:v>-846.736619472504</c:v>
                </c:pt>
                <c:pt idx="11073">
                  <c:v>-846.73793077468895</c:v>
                </c:pt>
                <c:pt idx="11074">
                  <c:v>-846.73906326294002</c:v>
                </c:pt>
                <c:pt idx="11075">
                  <c:v>-846.73965930938698</c:v>
                </c:pt>
                <c:pt idx="11076">
                  <c:v>-846.739540100098</c:v>
                </c:pt>
                <c:pt idx="11077">
                  <c:v>-846.73858642578102</c:v>
                </c:pt>
                <c:pt idx="11078">
                  <c:v>-846.73685789108299</c:v>
                </c:pt>
                <c:pt idx="11079">
                  <c:v>-846.73447370529198</c:v>
                </c:pt>
                <c:pt idx="11080">
                  <c:v>-846.73173189163197</c:v>
                </c:pt>
                <c:pt idx="11081">
                  <c:v>-846.72899007797298</c:v>
                </c:pt>
                <c:pt idx="11082">
                  <c:v>-846.72642707824696</c:v>
                </c:pt>
                <c:pt idx="11083">
                  <c:v>-846.72410249710094</c:v>
                </c:pt>
                <c:pt idx="11084">
                  <c:v>-846.72225475311302</c:v>
                </c:pt>
                <c:pt idx="11085">
                  <c:v>-846.72076463699398</c:v>
                </c:pt>
                <c:pt idx="11086">
                  <c:v>-846.719810962677</c:v>
                </c:pt>
                <c:pt idx="11087">
                  <c:v>-846.71939373016403</c:v>
                </c:pt>
                <c:pt idx="11088">
                  <c:v>-846.71963214874302</c:v>
                </c:pt>
                <c:pt idx="11089">
                  <c:v>-846.72046661376999</c:v>
                </c:pt>
                <c:pt idx="11090">
                  <c:v>-846.72177791595504</c:v>
                </c:pt>
                <c:pt idx="11091">
                  <c:v>-846.72344684600898</c:v>
                </c:pt>
                <c:pt idx="11092">
                  <c:v>-846.72559261321999</c:v>
                </c:pt>
                <c:pt idx="11093">
                  <c:v>-846.72821521759101</c:v>
                </c:pt>
                <c:pt idx="11094">
                  <c:v>-846.731374263764</c:v>
                </c:pt>
                <c:pt idx="11095">
                  <c:v>-846.73501014709495</c:v>
                </c:pt>
                <c:pt idx="11096">
                  <c:v>-846.73882484436103</c:v>
                </c:pt>
                <c:pt idx="11097">
                  <c:v>-846.74234151840199</c:v>
                </c:pt>
                <c:pt idx="11098">
                  <c:v>-846.74526214599598</c:v>
                </c:pt>
                <c:pt idx="11099">
                  <c:v>-846.74740791320801</c:v>
                </c:pt>
                <c:pt idx="11100">
                  <c:v>-846.74877882003796</c:v>
                </c:pt>
                <c:pt idx="11101">
                  <c:v>-846.74925565719604</c:v>
                </c:pt>
                <c:pt idx="11102">
                  <c:v>-846.74889802932796</c:v>
                </c:pt>
                <c:pt idx="11103">
                  <c:v>-846.747705936432</c:v>
                </c:pt>
                <c:pt idx="11104">
                  <c:v>-846.74585819244396</c:v>
                </c:pt>
                <c:pt idx="11105">
                  <c:v>-846.74365282058704</c:v>
                </c:pt>
                <c:pt idx="11106">
                  <c:v>-846.74150705337502</c:v>
                </c:pt>
                <c:pt idx="11107">
                  <c:v>-846.73989772796699</c:v>
                </c:pt>
                <c:pt idx="11108">
                  <c:v>-846.739122867584</c:v>
                </c:pt>
                <c:pt idx="11109">
                  <c:v>-846.739122867584</c:v>
                </c:pt>
                <c:pt idx="11110">
                  <c:v>-846.73983812332199</c:v>
                </c:pt>
                <c:pt idx="11111">
                  <c:v>-846.74091100692794</c:v>
                </c:pt>
                <c:pt idx="11112">
                  <c:v>-846.742103099823</c:v>
                </c:pt>
                <c:pt idx="11113">
                  <c:v>-846.74323558807396</c:v>
                </c:pt>
                <c:pt idx="11114">
                  <c:v>-846.74430847168003</c:v>
                </c:pt>
                <c:pt idx="11115">
                  <c:v>-846.74496412277199</c:v>
                </c:pt>
                <c:pt idx="11116">
                  <c:v>-846.74502372741699</c:v>
                </c:pt>
                <c:pt idx="11117">
                  <c:v>-846.74424886703503</c:v>
                </c:pt>
                <c:pt idx="11118">
                  <c:v>-846.74281835556098</c:v>
                </c:pt>
                <c:pt idx="11119">
                  <c:v>-846.74103021621704</c:v>
                </c:pt>
                <c:pt idx="11120">
                  <c:v>-846.739122867584</c:v>
                </c:pt>
                <c:pt idx="11121">
                  <c:v>-846.73739433288597</c:v>
                </c:pt>
                <c:pt idx="11122">
                  <c:v>-846.73584461212204</c:v>
                </c:pt>
                <c:pt idx="11123">
                  <c:v>-846.73447370529198</c:v>
                </c:pt>
                <c:pt idx="11124">
                  <c:v>-846.73328161239601</c:v>
                </c:pt>
                <c:pt idx="11125">
                  <c:v>-846.73232793807995</c:v>
                </c:pt>
                <c:pt idx="11126">
                  <c:v>-846.73173189163197</c:v>
                </c:pt>
                <c:pt idx="11127">
                  <c:v>-846.73155307769798</c:v>
                </c:pt>
                <c:pt idx="11128">
                  <c:v>-846.73167228698799</c:v>
                </c:pt>
                <c:pt idx="11129">
                  <c:v>-846.73208951950096</c:v>
                </c:pt>
                <c:pt idx="11130">
                  <c:v>-846.73280477523804</c:v>
                </c:pt>
                <c:pt idx="11131">
                  <c:v>-846.73387765884399</c:v>
                </c:pt>
                <c:pt idx="11132">
                  <c:v>-846.73542737960804</c:v>
                </c:pt>
                <c:pt idx="11133">
                  <c:v>-846.73751354217598</c:v>
                </c:pt>
                <c:pt idx="11134">
                  <c:v>-846.73989772796699</c:v>
                </c:pt>
                <c:pt idx="11135">
                  <c:v>-846.74240112304699</c:v>
                </c:pt>
                <c:pt idx="11136">
                  <c:v>-846.744725704193</c:v>
                </c:pt>
                <c:pt idx="11137">
                  <c:v>-846.74687147140503</c:v>
                </c:pt>
                <c:pt idx="11138">
                  <c:v>-846.74865961074897</c:v>
                </c:pt>
                <c:pt idx="11139">
                  <c:v>-846.75009012222301</c:v>
                </c:pt>
                <c:pt idx="11140">
                  <c:v>-846.75110340118397</c:v>
                </c:pt>
                <c:pt idx="11141">
                  <c:v>-846.75146102905296</c:v>
                </c:pt>
                <c:pt idx="11142">
                  <c:v>-846.75134181976296</c:v>
                </c:pt>
                <c:pt idx="11143">
                  <c:v>-846.75086498260498</c:v>
                </c:pt>
                <c:pt idx="11144">
                  <c:v>-846.75050735473701</c:v>
                </c:pt>
                <c:pt idx="11145">
                  <c:v>-846.75050735473701</c:v>
                </c:pt>
                <c:pt idx="11146">
                  <c:v>-846.75104379653999</c:v>
                </c:pt>
                <c:pt idx="11147">
                  <c:v>-846.75211668014504</c:v>
                </c:pt>
                <c:pt idx="11148">
                  <c:v>-846.753427982331</c:v>
                </c:pt>
                <c:pt idx="11149">
                  <c:v>-846.75503730773903</c:v>
                </c:pt>
                <c:pt idx="11150">
                  <c:v>-846.75676584243797</c:v>
                </c:pt>
                <c:pt idx="11151">
                  <c:v>-846.75861358642601</c:v>
                </c:pt>
                <c:pt idx="11152">
                  <c:v>-846.76028251647995</c:v>
                </c:pt>
                <c:pt idx="11153">
                  <c:v>-846.761474609375</c:v>
                </c:pt>
                <c:pt idx="11154">
                  <c:v>-846.76177263259899</c:v>
                </c:pt>
                <c:pt idx="11155">
                  <c:v>-846.76129579544101</c:v>
                </c:pt>
                <c:pt idx="11156">
                  <c:v>-846.76028251647995</c:v>
                </c:pt>
                <c:pt idx="11157">
                  <c:v>-846.75909042358398</c:v>
                </c:pt>
                <c:pt idx="11158">
                  <c:v>-846.75813674926803</c:v>
                </c:pt>
                <c:pt idx="11159">
                  <c:v>-846.75771951675404</c:v>
                </c:pt>
                <c:pt idx="11160">
                  <c:v>-846.75801753997803</c:v>
                </c:pt>
                <c:pt idx="11161">
                  <c:v>-846.75909042358398</c:v>
                </c:pt>
                <c:pt idx="11162">
                  <c:v>-846.76105737686203</c:v>
                </c:pt>
                <c:pt idx="11163">
                  <c:v>-846.76379919052101</c:v>
                </c:pt>
                <c:pt idx="11164">
                  <c:v>-846.767137050629</c:v>
                </c:pt>
                <c:pt idx="11165">
                  <c:v>-846.77065372467098</c:v>
                </c:pt>
                <c:pt idx="11166">
                  <c:v>-846.77369356155396</c:v>
                </c:pt>
                <c:pt idx="11167">
                  <c:v>-846.775720119477</c:v>
                </c:pt>
                <c:pt idx="11168">
                  <c:v>-846.77637577056896</c:v>
                </c:pt>
                <c:pt idx="11169">
                  <c:v>-846.77542209625301</c:v>
                </c:pt>
                <c:pt idx="11170">
                  <c:v>-846.77285909652699</c:v>
                </c:pt>
                <c:pt idx="11171">
                  <c:v>-846.76898479461704</c:v>
                </c:pt>
                <c:pt idx="11172">
                  <c:v>-846.76391839981102</c:v>
                </c:pt>
                <c:pt idx="11173">
                  <c:v>-846.75807714462303</c:v>
                </c:pt>
                <c:pt idx="11174">
                  <c:v>-846.75193786621105</c:v>
                </c:pt>
                <c:pt idx="11175">
                  <c:v>-846.74597740173397</c:v>
                </c:pt>
                <c:pt idx="11176">
                  <c:v>-846.74073219299305</c:v>
                </c:pt>
                <c:pt idx="11177">
                  <c:v>-846.73644065857002</c:v>
                </c:pt>
                <c:pt idx="11178">
                  <c:v>-846.73334121704102</c:v>
                </c:pt>
                <c:pt idx="11179">
                  <c:v>-846.73125505447399</c:v>
                </c:pt>
                <c:pt idx="11180">
                  <c:v>-846.73018217086803</c:v>
                </c:pt>
                <c:pt idx="11181">
                  <c:v>-846.72988414764404</c:v>
                </c:pt>
                <c:pt idx="11182">
                  <c:v>-846.73018217086803</c:v>
                </c:pt>
                <c:pt idx="11183">
                  <c:v>-846.730897426605</c:v>
                </c:pt>
                <c:pt idx="11184">
                  <c:v>-846.73185110092197</c:v>
                </c:pt>
                <c:pt idx="11185">
                  <c:v>-846.73298358917305</c:v>
                </c:pt>
                <c:pt idx="11186">
                  <c:v>-846.73441410064697</c:v>
                </c:pt>
                <c:pt idx="11187">
                  <c:v>-846.73602342605602</c:v>
                </c:pt>
                <c:pt idx="11188">
                  <c:v>-846.73793077468895</c:v>
                </c:pt>
                <c:pt idx="11189">
                  <c:v>-846.74019575118996</c:v>
                </c:pt>
                <c:pt idx="11190">
                  <c:v>-846.74287796020496</c:v>
                </c:pt>
                <c:pt idx="11191">
                  <c:v>-846.74591779708896</c:v>
                </c:pt>
                <c:pt idx="11192">
                  <c:v>-846.74895763397205</c:v>
                </c:pt>
                <c:pt idx="11193">
                  <c:v>-846.75169944763195</c:v>
                </c:pt>
                <c:pt idx="11194">
                  <c:v>-846.75366640090999</c:v>
                </c:pt>
                <c:pt idx="11195">
                  <c:v>-846.75473928451595</c:v>
                </c:pt>
                <c:pt idx="11196">
                  <c:v>-846.75473928451595</c:v>
                </c:pt>
                <c:pt idx="11197">
                  <c:v>-846.75378561019897</c:v>
                </c:pt>
                <c:pt idx="11198">
                  <c:v>-846.75199747085605</c:v>
                </c:pt>
                <c:pt idx="11199">
                  <c:v>-846.74973249435402</c:v>
                </c:pt>
                <c:pt idx="11200">
                  <c:v>-846.74740791320801</c:v>
                </c:pt>
                <c:pt idx="11201">
                  <c:v>-846.74556016921997</c:v>
                </c:pt>
                <c:pt idx="11202">
                  <c:v>-846.744725704193</c:v>
                </c:pt>
                <c:pt idx="11203">
                  <c:v>-846.745142936707</c:v>
                </c:pt>
                <c:pt idx="11204">
                  <c:v>-846.74705028534004</c:v>
                </c:pt>
                <c:pt idx="11205">
                  <c:v>-846.750268936157</c:v>
                </c:pt>
                <c:pt idx="11206">
                  <c:v>-846.75444126129196</c:v>
                </c:pt>
                <c:pt idx="11207">
                  <c:v>-846.75891160965</c:v>
                </c:pt>
                <c:pt idx="11208">
                  <c:v>-846.76308393478405</c:v>
                </c:pt>
                <c:pt idx="11209">
                  <c:v>-846.76618337631203</c:v>
                </c:pt>
                <c:pt idx="11210">
                  <c:v>-846.76761388778698</c:v>
                </c:pt>
                <c:pt idx="11211">
                  <c:v>-846.76695823669502</c:v>
                </c:pt>
                <c:pt idx="11212">
                  <c:v>-846.76397800445602</c:v>
                </c:pt>
                <c:pt idx="11213">
                  <c:v>-846.75861358642601</c:v>
                </c:pt>
                <c:pt idx="11214">
                  <c:v>-846.75092458724998</c:v>
                </c:pt>
                <c:pt idx="11215">
                  <c:v>-846.74144744873104</c:v>
                </c:pt>
                <c:pt idx="11216">
                  <c:v>-846.73071861267101</c:v>
                </c:pt>
                <c:pt idx="11217">
                  <c:v>-846.71969175338802</c:v>
                </c:pt>
                <c:pt idx="11218">
                  <c:v>-846.70914173126198</c:v>
                </c:pt>
                <c:pt idx="11219">
                  <c:v>-846.69996261596702</c:v>
                </c:pt>
                <c:pt idx="11220">
                  <c:v>-846.69269084930397</c:v>
                </c:pt>
                <c:pt idx="11221">
                  <c:v>-846.68762445449897</c:v>
                </c:pt>
                <c:pt idx="11222">
                  <c:v>-846.68500185012795</c:v>
                </c:pt>
                <c:pt idx="11223">
                  <c:v>-846.68446540832497</c:v>
                </c:pt>
                <c:pt idx="11224">
                  <c:v>-846.68571710586605</c:v>
                </c:pt>
                <c:pt idx="11225">
                  <c:v>-846.68786287307796</c:v>
                </c:pt>
                <c:pt idx="11226">
                  <c:v>-846.69024705886898</c:v>
                </c:pt>
                <c:pt idx="11227">
                  <c:v>-846.69197559356701</c:v>
                </c:pt>
                <c:pt idx="11228">
                  <c:v>-846.69245243072498</c:v>
                </c:pt>
                <c:pt idx="11229">
                  <c:v>-846.69126033783004</c:v>
                </c:pt>
                <c:pt idx="11230">
                  <c:v>-846.68839931488105</c:v>
                </c:pt>
                <c:pt idx="11231">
                  <c:v>-846.68422698974598</c:v>
                </c:pt>
                <c:pt idx="11232">
                  <c:v>-846.67945861816395</c:v>
                </c:pt>
                <c:pt idx="11233">
                  <c:v>-846.67486906051704</c:v>
                </c:pt>
                <c:pt idx="11234">
                  <c:v>-846.67117357254006</c:v>
                </c:pt>
                <c:pt idx="11235">
                  <c:v>-846.66902780532905</c:v>
                </c:pt>
                <c:pt idx="11236">
                  <c:v>-846.66884899139404</c:v>
                </c:pt>
                <c:pt idx="11237">
                  <c:v>-846.67069673538197</c:v>
                </c:pt>
                <c:pt idx="11238">
                  <c:v>-846.67451143264805</c:v>
                </c:pt>
                <c:pt idx="11239">
                  <c:v>-846.67981624603306</c:v>
                </c:pt>
                <c:pt idx="11240">
                  <c:v>-846.68607473373402</c:v>
                </c:pt>
                <c:pt idx="11241">
                  <c:v>-846.69257164001499</c:v>
                </c:pt>
                <c:pt idx="11242">
                  <c:v>-846.69859170913696</c:v>
                </c:pt>
                <c:pt idx="11243">
                  <c:v>-846.70371770858799</c:v>
                </c:pt>
                <c:pt idx="11244">
                  <c:v>-846.70747280120895</c:v>
                </c:pt>
                <c:pt idx="11245">
                  <c:v>-846.70985698699997</c:v>
                </c:pt>
                <c:pt idx="11246">
                  <c:v>-846.71098947525002</c:v>
                </c:pt>
                <c:pt idx="11247">
                  <c:v>-846.71098947525002</c:v>
                </c:pt>
                <c:pt idx="11248">
                  <c:v>-846.71033382415806</c:v>
                </c:pt>
                <c:pt idx="11249">
                  <c:v>-846.70926094055199</c:v>
                </c:pt>
                <c:pt idx="11250">
                  <c:v>-846.70824766159103</c:v>
                </c:pt>
                <c:pt idx="11251">
                  <c:v>-846.70747280120895</c:v>
                </c:pt>
                <c:pt idx="11252">
                  <c:v>-846.70717477798496</c:v>
                </c:pt>
                <c:pt idx="11253">
                  <c:v>-846.70759201049805</c:v>
                </c:pt>
                <c:pt idx="11254">
                  <c:v>-846.70872449874901</c:v>
                </c:pt>
                <c:pt idx="11255">
                  <c:v>-846.71051263809204</c:v>
                </c:pt>
                <c:pt idx="11256">
                  <c:v>-846.71259880065895</c:v>
                </c:pt>
                <c:pt idx="11257">
                  <c:v>-846.71480417251598</c:v>
                </c:pt>
                <c:pt idx="11258">
                  <c:v>-846.71683073043801</c:v>
                </c:pt>
                <c:pt idx="11259">
                  <c:v>-846.71855926513695</c:v>
                </c:pt>
                <c:pt idx="11260">
                  <c:v>-846.71969175338802</c:v>
                </c:pt>
                <c:pt idx="11261">
                  <c:v>-846.72004938125599</c:v>
                </c:pt>
                <c:pt idx="11262">
                  <c:v>-846.71951293945301</c:v>
                </c:pt>
                <c:pt idx="11263">
                  <c:v>-846.71784400939998</c:v>
                </c:pt>
                <c:pt idx="11264">
                  <c:v>-846.71510219573997</c:v>
                </c:pt>
                <c:pt idx="11265">
                  <c:v>-846.71134710311901</c:v>
                </c:pt>
                <c:pt idx="11266">
                  <c:v>-846.70675754547096</c:v>
                </c:pt>
                <c:pt idx="11267">
                  <c:v>-846.70157194137596</c:v>
                </c:pt>
                <c:pt idx="11268">
                  <c:v>-846.69602870941196</c:v>
                </c:pt>
                <c:pt idx="11269">
                  <c:v>-846.69030666351296</c:v>
                </c:pt>
                <c:pt idx="11270">
                  <c:v>-846.68470382690498</c:v>
                </c:pt>
                <c:pt idx="11271">
                  <c:v>-846.67945861816395</c:v>
                </c:pt>
                <c:pt idx="11272">
                  <c:v>-846.67498826980602</c:v>
                </c:pt>
                <c:pt idx="11273">
                  <c:v>-846.67153120040905</c:v>
                </c:pt>
                <c:pt idx="11274">
                  <c:v>-846.66920661926304</c:v>
                </c:pt>
                <c:pt idx="11275">
                  <c:v>-846.66789531707798</c:v>
                </c:pt>
                <c:pt idx="11276">
                  <c:v>-846.66753768920898</c:v>
                </c:pt>
                <c:pt idx="11277">
                  <c:v>-846.66789531707798</c:v>
                </c:pt>
                <c:pt idx="11278">
                  <c:v>-846.66896820068405</c:v>
                </c:pt>
                <c:pt idx="11279">
                  <c:v>-846.67051792144798</c:v>
                </c:pt>
                <c:pt idx="11280">
                  <c:v>-846.67248487472602</c:v>
                </c:pt>
                <c:pt idx="11281">
                  <c:v>-846.67457103729305</c:v>
                </c:pt>
                <c:pt idx="11282">
                  <c:v>-846.67677640914906</c:v>
                </c:pt>
                <c:pt idx="11283">
                  <c:v>-846.67904138565098</c:v>
                </c:pt>
                <c:pt idx="11284">
                  <c:v>-846.68154478073097</c:v>
                </c:pt>
                <c:pt idx="11285">
                  <c:v>-846.68422698974598</c:v>
                </c:pt>
                <c:pt idx="11286">
                  <c:v>-846.68708801269599</c:v>
                </c:pt>
                <c:pt idx="11287">
                  <c:v>-846.68982982635498</c:v>
                </c:pt>
                <c:pt idx="11288">
                  <c:v>-846.69251203536999</c:v>
                </c:pt>
                <c:pt idx="11289">
                  <c:v>-846.694836616516</c:v>
                </c:pt>
                <c:pt idx="11290">
                  <c:v>-846.69662475585994</c:v>
                </c:pt>
                <c:pt idx="11291">
                  <c:v>-846.69769763946601</c:v>
                </c:pt>
                <c:pt idx="11292">
                  <c:v>-846.69763803482101</c:v>
                </c:pt>
                <c:pt idx="11293">
                  <c:v>-846.69638633728005</c:v>
                </c:pt>
                <c:pt idx="11294">
                  <c:v>-846.69376373291004</c:v>
                </c:pt>
                <c:pt idx="11295">
                  <c:v>-846.69012784957897</c:v>
                </c:pt>
                <c:pt idx="11296">
                  <c:v>-846.68571710586605</c:v>
                </c:pt>
                <c:pt idx="11297">
                  <c:v>-846.681127548218</c:v>
                </c:pt>
                <c:pt idx="11298">
                  <c:v>-846.67677640914906</c:v>
                </c:pt>
                <c:pt idx="11299">
                  <c:v>-846.67314052581798</c:v>
                </c:pt>
                <c:pt idx="11300">
                  <c:v>-846.67057752609298</c:v>
                </c:pt>
                <c:pt idx="11301">
                  <c:v>-846.66932582855202</c:v>
                </c:pt>
                <c:pt idx="11302">
                  <c:v>-846.66932582855202</c:v>
                </c:pt>
                <c:pt idx="11303">
                  <c:v>-846.67051792144798</c:v>
                </c:pt>
                <c:pt idx="11304">
                  <c:v>-846.67248487472602</c:v>
                </c:pt>
                <c:pt idx="11305">
                  <c:v>-846.67469024658203</c:v>
                </c:pt>
                <c:pt idx="11306">
                  <c:v>-846.67659759521496</c:v>
                </c:pt>
                <c:pt idx="11307">
                  <c:v>-846.67773008346603</c:v>
                </c:pt>
                <c:pt idx="11308">
                  <c:v>-846.67778968811103</c:v>
                </c:pt>
                <c:pt idx="11309">
                  <c:v>-846.67677640914906</c:v>
                </c:pt>
                <c:pt idx="11310">
                  <c:v>-846.67510747909603</c:v>
                </c:pt>
                <c:pt idx="11311">
                  <c:v>-846.67320013046299</c:v>
                </c:pt>
                <c:pt idx="11312">
                  <c:v>-846.67153120040905</c:v>
                </c:pt>
                <c:pt idx="11313">
                  <c:v>-846.67045831680298</c:v>
                </c:pt>
                <c:pt idx="11314">
                  <c:v>-846.67027950286899</c:v>
                </c:pt>
                <c:pt idx="11315">
                  <c:v>-846.67105436325096</c:v>
                </c:pt>
                <c:pt idx="11316">
                  <c:v>-846.672902107239</c:v>
                </c:pt>
                <c:pt idx="11317">
                  <c:v>-846.67564392089901</c:v>
                </c:pt>
                <c:pt idx="11318">
                  <c:v>-846.67898178100597</c:v>
                </c:pt>
                <c:pt idx="11319">
                  <c:v>-846.68261766433704</c:v>
                </c:pt>
                <c:pt idx="11320">
                  <c:v>-846.68601512909004</c:v>
                </c:pt>
                <c:pt idx="11321">
                  <c:v>-846.68881654739403</c:v>
                </c:pt>
                <c:pt idx="11322">
                  <c:v>-846.69072389602695</c:v>
                </c:pt>
                <c:pt idx="11323">
                  <c:v>-846.69197559356701</c:v>
                </c:pt>
                <c:pt idx="11324">
                  <c:v>-846.69275045394897</c:v>
                </c:pt>
                <c:pt idx="11325">
                  <c:v>-846.69340610504196</c:v>
                </c:pt>
                <c:pt idx="11326">
                  <c:v>-846.69418096542404</c:v>
                </c:pt>
                <c:pt idx="11327">
                  <c:v>-846.69525384903</c:v>
                </c:pt>
                <c:pt idx="11328">
                  <c:v>-846.69668436050404</c:v>
                </c:pt>
                <c:pt idx="11329">
                  <c:v>-846.69859170913696</c:v>
                </c:pt>
                <c:pt idx="11330">
                  <c:v>-846.70109510421798</c:v>
                </c:pt>
                <c:pt idx="11331">
                  <c:v>-846.70401573181198</c:v>
                </c:pt>
                <c:pt idx="11332">
                  <c:v>-846.70717477798496</c:v>
                </c:pt>
                <c:pt idx="11333">
                  <c:v>-846.71015501022396</c:v>
                </c:pt>
                <c:pt idx="11334">
                  <c:v>-846.71253919601497</c:v>
                </c:pt>
                <c:pt idx="11335">
                  <c:v>-846.71402931213402</c:v>
                </c:pt>
                <c:pt idx="11336">
                  <c:v>-846.714625358582</c:v>
                </c:pt>
                <c:pt idx="11337">
                  <c:v>-846.71432733535801</c:v>
                </c:pt>
                <c:pt idx="11338">
                  <c:v>-846.71301603317295</c:v>
                </c:pt>
                <c:pt idx="11339">
                  <c:v>-846.71087026596103</c:v>
                </c:pt>
                <c:pt idx="11340">
                  <c:v>-846.70789003372204</c:v>
                </c:pt>
                <c:pt idx="11341">
                  <c:v>-846.70431375503597</c:v>
                </c:pt>
                <c:pt idx="11342">
                  <c:v>-846.70037984848</c:v>
                </c:pt>
                <c:pt idx="11343">
                  <c:v>-846.69632673263595</c:v>
                </c:pt>
                <c:pt idx="11344">
                  <c:v>-846.692392826081</c:v>
                </c:pt>
                <c:pt idx="11345">
                  <c:v>-846.68851852417004</c:v>
                </c:pt>
                <c:pt idx="11346">
                  <c:v>-846.68482303619396</c:v>
                </c:pt>
                <c:pt idx="11347">
                  <c:v>-846.68136596679699</c:v>
                </c:pt>
                <c:pt idx="11348">
                  <c:v>-846.67820692062401</c:v>
                </c:pt>
                <c:pt idx="11349">
                  <c:v>-846.67540550232002</c:v>
                </c:pt>
                <c:pt idx="11350">
                  <c:v>-846.673021316529</c:v>
                </c:pt>
                <c:pt idx="11351">
                  <c:v>-846.67111396789596</c:v>
                </c:pt>
                <c:pt idx="11352">
                  <c:v>-846.66962385177601</c:v>
                </c:pt>
                <c:pt idx="11353">
                  <c:v>-846.66849136352596</c:v>
                </c:pt>
                <c:pt idx="11354">
                  <c:v>-846.66777610778797</c:v>
                </c:pt>
                <c:pt idx="11355">
                  <c:v>-846.66747808456398</c:v>
                </c:pt>
                <c:pt idx="11356">
                  <c:v>-846.66747808456398</c:v>
                </c:pt>
                <c:pt idx="11357">
                  <c:v>-846.66759729385399</c:v>
                </c:pt>
                <c:pt idx="11358">
                  <c:v>-846.66741847992</c:v>
                </c:pt>
                <c:pt idx="11359">
                  <c:v>-846.66682243347202</c:v>
                </c:pt>
                <c:pt idx="11360">
                  <c:v>-846.66563034057594</c:v>
                </c:pt>
                <c:pt idx="11361">
                  <c:v>-846.66384220123302</c:v>
                </c:pt>
                <c:pt idx="11362">
                  <c:v>-846.66145801544201</c:v>
                </c:pt>
                <c:pt idx="11363">
                  <c:v>-846.65853738784801</c:v>
                </c:pt>
                <c:pt idx="11364">
                  <c:v>-846.65508031845104</c:v>
                </c:pt>
                <c:pt idx="11365">
                  <c:v>-846.65126562118598</c:v>
                </c:pt>
                <c:pt idx="11366">
                  <c:v>-846.64739131927502</c:v>
                </c:pt>
                <c:pt idx="11367">
                  <c:v>-846.64363622665405</c:v>
                </c:pt>
                <c:pt idx="11368">
                  <c:v>-846.64023876190197</c:v>
                </c:pt>
                <c:pt idx="11369">
                  <c:v>-846.63731813430798</c:v>
                </c:pt>
                <c:pt idx="11370">
                  <c:v>-846.63499355316196</c:v>
                </c:pt>
                <c:pt idx="11371">
                  <c:v>-846.63332462310802</c:v>
                </c:pt>
                <c:pt idx="11372">
                  <c:v>-846.63254976272594</c:v>
                </c:pt>
                <c:pt idx="11373">
                  <c:v>-846.63284778595005</c:v>
                </c:pt>
                <c:pt idx="11374">
                  <c:v>-846.63445711135898</c:v>
                </c:pt>
                <c:pt idx="11375">
                  <c:v>-846.63755655288696</c:v>
                </c:pt>
                <c:pt idx="11376">
                  <c:v>-846.64196729660102</c:v>
                </c:pt>
                <c:pt idx="11377">
                  <c:v>-846.647629737854</c:v>
                </c:pt>
                <c:pt idx="11378">
                  <c:v>-846.65418624877998</c:v>
                </c:pt>
                <c:pt idx="11379">
                  <c:v>-846.66115999221802</c:v>
                </c:pt>
                <c:pt idx="11380">
                  <c:v>-846.66819334030197</c:v>
                </c:pt>
                <c:pt idx="11381">
                  <c:v>-846.67486906051704</c:v>
                </c:pt>
                <c:pt idx="11382">
                  <c:v>-846.68065071106003</c:v>
                </c:pt>
                <c:pt idx="11383">
                  <c:v>-846.68518066406295</c:v>
                </c:pt>
                <c:pt idx="11384">
                  <c:v>-846.68822050094604</c:v>
                </c:pt>
                <c:pt idx="11385">
                  <c:v>-846.68959140777599</c:v>
                </c:pt>
                <c:pt idx="11386">
                  <c:v>-846.68947219848701</c:v>
                </c:pt>
                <c:pt idx="11387">
                  <c:v>-846.68822050094604</c:v>
                </c:pt>
                <c:pt idx="11388">
                  <c:v>-846.68619394302402</c:v>
                </c:pt>
                <c:pt idx="11389">
                  <c:v>-846.68380975723301</c:v>
                </c:pt>
                <c:pt idx="11390">
                  <c:v>-846.68142557144199</c:v>
                </c:pt>
                <c:pt idx="11391">
                  <c:v>-846.67927980422996</c:v>
                </c:pt>
                <c:pt idx="11392">
                  <c:v>-846.67761087417603</c:v>
                </c:pt>
                <c:pt idx="11393">
                  <c:v>-846.67647838592598</c:v>
                </c:pt>
                <c:pt idx="11394">
                  <c:v>-846.675941944123</c:v>
                </c:pt>
                <c:pt idx="11395">
                  <c:v>-846.67600154876698</c:v>
                </c:pt>
                <c:pt idx="11396">
                  <c:v>-846.67629957199097</c:v>
                </c:pt>
                <c:pt idx="11397">
                  <c:v>-846.67653799056995</c:v>
                </c:pt>
                <c:pt idx="11398">
                  <c:v>-846.67618036270198</c:v>
                </c:pt>
                <c:pt idx="11399">
                  <c:v>-846.67492866516102</c:v>
                </c:pt>
                <c:pt idx="11400">
                  <c:v>-846.67260408401501</c:v>
                </c:pt>
                <c:pt idx="11401">
                  <c:v>-846.66926622390804</c:v>
                </c:pt>
                <c:pt idx="11402">
                  <c:v>-846.66497468948398</c:v>
                </c:pt>
                <c:pt idx="11403">
                  <c:v>-846.65990829467796</c:v>
                </c:pt>
                <c:pt idx="11404">
                  <c:v>-846.65448427200295</c:v>
                </c:pt>
                <c:pt idx="11405">
                  <c:v>-846.64894104003895</c:v>
                </c:pt>
                <c:pt idx="11406">
                  <c:v>-846.64381504058895</c:v>
                </c:pt>
                <c:pt idx="11407">
                  <c:v>-846.63934469223</c:v>
                </c:pt>
                <c:pt idx="11408">
                  <c:v>-846.63600683212303</c:v>
                </c:pt>
                <c:pt idx="11409">
                  <c:v>-846.63374185562202</c:v>
                </c:pt>
                <c:pt idx="11410">
                  <c:v>-846.63260936737095</c:v>
                </c:pt>
                <c:pt idx="11411">
                  <c:v>-846.63249015808105</c:v>
                </c:pt>
                <c:pt idx="11412">
                  <c:v>-846.63302659988403</c:v>
                </c:pt>
                <c:pt idx="11413">
                  <c:v>-846.63403987884499</c:v>
                </c:pt>
                <c:pt idx="11414">
                  <c:v>-846.63547039032005</c:v>
                </c:pt>
                <c:pt idx="11415">
                  <c:v>-846.63707971572899</c:v>
                </c:pt>
                <c:pt idx="11416">
                  <c:v>-846.63892745971702</c:v>
                </c:pt>
                <c:pt idx="11417">
                  <c:v>-846.64101362228405</c:v>
                </c:pt>
                <c:pt idx="11418">
                  <c:v>-846.64321899414097</c:v>
                </c:pt>
                <c:pt idx="11419">
                  <c:v>-846.64572238922096</c:v>
                </c:pt>
                <c:pt idx="11420">
                  <c:v>-846.64852380752598</c:v>
                </c:pt>
                <c:pt idx="11421">
                  <c:v>-846.65168285369896</c:v>
                </c:pt>
                <c:pt idx="11422">
                  <c:v>-846.65513992309604</c:v>
                </c:pt>
                <c:pt idx="11423">
                  <c:v>-846.658835411072</c:v>
                </c:pt>
                <c:pt idx="11424">
                  <c:v>-846.66235208511398</c:v>
                </c:pt>
                <c:pt idx="11425">
                  <c:v>-846.66551113128696</c:v>
                </c:pt>
                <c:pt idx="11426">
                  <c:v>-846.66813373565697</c:v>
                </c:pt>
                <c:pt idx="11427">
                  <c:v>-846.67004108429001</c:v>
                </c:pt>
                <c:pt idx="11428">
                  <c:v>-846.67111396789596</c:v>
                </c:pt>
                <c:pt idx="11429">
                  <c:v>-846.67117357254006</c:v>
                </c:pt>
                <c:pt idx="11430">
                  <c:v>-846.67021989822399</c:v>
                </c:pt>
                <c:pt idx="11431">
                  <c:v>-846.66819334030197</c:v>
                </c:pt>
                <c:pt idx="11432">
                  <c:v>-846.66539192199696</c:v>
                </c:pt>
                <c:pt idx="11433">
                  <c:v>-846.66211366653499</c:v>
                </c:pt>
                <c:pt idx="11434">
                  <c:v>-846.658775806427</c:v>
                </c:pt>
                <c:pt idx="11435">
                  <c:v>-846.65549755096504</c:v>
                </c:pt>
                <c:pt idx="11436">
                  <c:v>-846.65251731872604</c:v>
                </c:pt>
                <c:pt idx="11437">
                  <c:v>-846.64995431900002</c:v>
                </c:pt>
                <c:pt idx="11438">
                  <c:v>-846.647987365723</c:v>
                </c:pt>
                <c:pt idx="11439">
                  <c:v>-846.64667606353805</c:v>
                </c:pt>
                <c:pt idx="11440">
                  <c:v>-846.64590120315597</c:v>
                </c:pt>
                <c:pt idx="11441">
                  <c:v>-846.645424365998</c:v>
                </c:pt>
                <c:pt idx="11442">
                  <c:v>-846.64482831955002</c:v>
                </c:pt>
                <c:pt idx="11443">
                  <c:v>-846.64375543594394</c:v>
                </c:pt>
                <c:pt idx="11444">
                  <c:v>-846.64196729660102</c:v>
                </c:pt>
                <c:pt idx="11445">
                  <c:v>-846.63934469223</c:v>
                </c:pt>
                <c:pt idx="11446">
                  <c:v>-846.63588762283302</c:v>
                </c:pt>
                <c:pt idx="11447">
                  <c:v>-846.63171529769897</c:v>
                </c:pt>
                <c:pt idx="11448">
                  <c:v>-846.62694692611694</c:v>
                </c:pt>
                <c:pt idx="11449">
                  <c:v>-846.62176132202205</c:v>
                </c:pt>
                <c:pt idx="11450">
                  <c:v>-846.61669492721603</c:v>
                </c:pt>
                <c:pt idx="11451">
                  <c:v>-846.61204576492298</c:v>
                </c:pt>
                <c:pt idx="11452">
                  <c:v>-846.60811185836803</c:v>
                </c:pt>
                <c:pt idx="11453">
                  <c:v>-846.60495281219505</c:v>
                </c:pt>
                <c:pt idx="11454">
                  <c:v>-846.60268783569404</c:v>
                </c:pt>
                <c:pt idx="11455">
                  <c:v>-846.60101890563999</c:v>
                </c:pt>
                <c:pt idx="11456">
                  <c:v>-846.59994602203403</c:v>
                </c:pt>
                <c:pt idx="11457">
                  <c:v>-846.59917116165195</c:v>
                </c:pt>
                <c:pt idx="11458">
                  <c:v>-846.59857511520397</c:v>
                </c:pt>
                <c:pt idx="11459">
                  <c:v>-846.59791946411201</c:v>
                </c:pt>
                <c:pt idx="11460">
                  <c:v>-846.59714460372902</c:v>
                </c:pt>
                <c:pt idx="11461">
                  <c:v>-846.59613132476795</c:v>
                </c:pt>
                <c:pt idx="11462">
                  <c:v>-846.59487962722801</c:v>
                </c:pt>
                <c:pt idx="11463">
                  <c:v>-846.59332990646396</c:v>
                </c:pt>
                <c:pt idx="11464">
                  <c:v>-846.59142255783104</c:v>
                </c:pt>
                <c:pt idx="11465">
                  <c:v>-846.58903837204002</c:v>
                </c:pt>
                <c:pt idx="11466">
                  <c:v>-846.58629655838001</c:v>
                </c:pt>
                <c:pt idx="11467">
                  <c:v>-846.58319711685203</c:v>
                </c:pt>
                <c:pt idx="11468">
                  <c:v>-846.57985925674495</c:v>
                </c:pt>
                <c:pt idx="11469">
                  <c:v>-846.57628297805798</c:v>
                </c:pt>
                <c:pt idx="11470">
                  <c:v>-846.57246828079201</c:v>
                </c:pt>
                <c:pt idx="11471">
                  <c:v>-846.56871318817196</c:v>
                </c:pt>
                <c:pt idx="11472">
                  <c:v>-846.56519651412998</c:v>
                </c:pt>
                <c:pt idx="11473">
                  <c:v>-846.56227588653599</c:v>
                </c:pt>
                <c:pt idx="11474">
                  <c:v>-846.56018972396896</c:v>
                </c:pt>
                <c:pt idx="11475">
                  <c:v>-846.559057235718</c:v>
                </c:pt>
                <c:pt idx="11476">
                  <c:v>-846.55881881713901</c:v>
                </c:pt>
                <c:pt idx="11477">
                  <c:v>-846.55917644500801</c:v>
                </c:pt>
                <c:pt idx="11478">
                  <c:v>-846.56001091003395</c:v>
                </c:pt>
                <c:pt idx="11479">
                  <c:v>-846.56108379364002</c:v>
                </c:pt>
                <c:pt idx="11480">
                  <c:v>-846.56221628189098</c:v>
                </c:pt>
                <c:pt idx="11481">
                  <c:v>-846.56316995620705</c:v>
                </c:pt>
                <c:pt idx="11482">
                  <c:v>-846.56364679336605</c:v>
                </c:pt>
                <c:pt idx="11483">
                  <c:v>-846.56334877014206</c:v>
                </c:pt>
                <c:pt idx="11484">
                  <c:v>-846.56215667724598</c:v>
                </c:pt>
                <c:pt idx="11485">
                  <c:v>-846.56007051467896</c:v>
                </c:pt>
                <c:pt idx="11486">
                  <c:v>-846.55726909637497</c:v>
                </c:pt>
                <c:pt idx="11487">
                  <c:v>-846.55416965484596</c:v>
                </c:pt>
                <c:pt idx="11488">
                  <c:v>-846.55077219009399</c:v>
                </c:pt>
                <c:pt idx="11489">
                  <c:v>-846.54719591140804</c:v>
                </c:pt>
                <c:pt idx="11490">
                  <c:v>-846.54344081878696</c:v>
                </c:pt>
                <c:pt idx="11491">
                  <c:v>-846.53938770294201</c:v>
                </c:pt>
                <c:pt idx="11492">
                  <c:v>-846.53533458709705</c:v>
                </c:pt>
                <c:pt idx="11493">
                  <c:v>-846.53140068054199</c:v>
                </c:pt>
                <c:pt idx="11494">
                  <c:v>-846.52776479721103</c:v>
                </c:pt>
                <c:pt idx="11495">
                  <c:v>-846.52454614639305</c:v>
                </c:pt>
                <c:pt idx="11496">
                  <c:v>-846.52156591415405</c:v>
                </c:pt>
                <c:pt idx="11497">
                  <c:v>-846.51876449584995</c:v>
                </c:pt>
                <c:pt idx="11498">
                  <c:v>-846.51626110076904</c:v>
                </c:pt>
                <c:pt idx="11499">
                  <c:v>-846.51405572891304</c:v>
                </c:pt>
                <c:pt idx="11500">
                  <c:v>-846.512207984925</c:v>
                </c:pt>
                <c:pt idx="11501">
                  <c:v>-846.51059865951595</c:v>
                </c:pt>
                <c:pt idx="11502">
                  <c:v>-846.509108543396</c:v>
                </c:pt>
                <c:pt idx="11503">
                  <c:v>-846.50749921798695</c:v>
                </c:pt>
                <c:pt idx="11504">
                  <c:v>-846.50565147399902</c:v>
                </c:pt>
                <c:pt idx="11505">
                  <c:v>-846.50344610214302</c:v>
                </c:pt>
                <c:pt idx="11506">
                  <c:v>-846.50088310241699</c:v>
                </c:pt>
                <c:pt idx="11507">
                  <c:v>-846.49814128875801</c:v>
                </c:pt>
                <c:pt idx="11508">
                  <c:v>-846.49528026580799</c:v>
                </c:pt>
                <c:pt idx="11509">
                  <c:v>-846.49259805679299</c:v>
                </c:pt>
                <c:pt idx="11510">
                  <c:v>-846.49033308029198</c:v>
                </c:pt>
                <c:pt idx="11511">
                  <c:v>-846.48878335952804</c:v>
                </c:pt>
                <c:pt idx="11512">
                  <c:v>-846.48812770843494</c:v>
                </c:pt>
                <c:pt idx="11513">
                  <c:v>-846.48860454559303</c:v>
                </c:pt>
                <c:pt idx="11514">
                  <c:v>-846.49021387100197</c:v>
                </c:pt>
                <c:pt idx="11515">
                  <c:v>-846.49271726608299</c:v>
                </c:pt>
                <c:pt idx="11516">
                  <c:v>-846.49593591690098</c:v>
                </c:pt>
                <c:pt idx="11517">
                  <c:v>-846.49957180023205</c:v>
                </c:pt>
                <c:pt idx="11518">
                  <c:v>-846.50326728820801</c:v>
                </c:pt>
                <c:pt idx="11519">
                  <c:v>-846.50672435760498</c:v>
                </c:pt>
                <c:pt idx="11520">
                  <c:v>-846.50970458984398</c:v>
                </c:pt>
                <c:pt idx="11521">
                  <c:v>-846.51196956634499</c:v>
                </c:pt>
                <c:pt idx="11522">
                  <c:v>-846.51363849639904</c:v>
                </c:pt>
                <c:pt idx="11523">
                  <c:v>-846.51477098465</c:v>
                </c:pt>
                <c:pt idx="11524">
                  <c:v>-846.51560544967697</c:v>
                </c:pt>
                <c:pt idx="11525">
                  <c:v>-846.51608228683494</c:v>
                </c:pt>
                <c:pt idx="11526">
                  <c:v>-846.51608228683494</c:v>
                </c:pt>
                <c:pt idx="11527">
                  <c:v>-846.51542663574196</c:v>
                </c:pt>
                <c:pt idx="11528">
                  <c:v>-846.51381731033302</c:v>
                </c:pt>
                <c:pt idx="11529">
                  <c:v>-846.51107549667404</c:v>
                </c:pt>
                <c:pt idx="11530">
                  <c:v>-846.50714159011898</c:v>
                </c:pt>
                <c:pt idx="11531">
                  <c:v>-846.50183677673397</c:v>
                </c:pt>
                <c:pt idx="11532">
                  <c:v>-846.49522066116401</c:v>
                </c:pt>
                <c:pt idx="11533">
                  <c:v>-846.48765087127697</c:v>
                </c:pt>
                <c:pt idx="11534">
                  <c:v>-846.47930622100898</c:v>
                </c:pt>
                <c:pt idx="11535">
                  <c:v>-846.47078275680599</c:v>
                </c:pt>
                <c:pt idx="11536">
                  <c:v>-846.46237850189198</c:v>
                </c:pt>
                <c:pt idx="11537">
                  <c:v>-846.45451068878197</c:v>
                </c:pt>
                <c:pt idx="11538">
                  <c:v>-846.44747734069801</c:v>
                </c:pt>
                <c:pt idx="11539">
                  <c:v>-846.44163608551003</c:v>
                </c:pt>
                <c:pt idx="11540">
                  <c:v>-846.43710613250801</c:v>
                </c:pt>
                <c:pt idx="11541">
                  <c:v>-846.433947086334</c:v>
                </c:pt>
                <c:pt idx="11542">
                  <c:v>-846.43203973770198</c:v>
                </c:pt>
                <c:pt idx="11543">
                  <c:v>-846.43126487732002</c:v>
                </c:pt>
                <c:pt idx="11544">
                  <c:v>-846.43156290054299</c:v>
                </c:pt>
                <c:pt idx="11545">
                  <c:v>-846.43287420272804</c:v>
                </c:pt>
                <c:pt idx="11546">
                  <c:v>-846.43501996993996</c:v>
                </c:pt>
                <c:pt idx="11547">
                  <c:v>-846.43782138824497</c:v>
                </c:pt>
                <c:pt idx="11548">
                  <c:v>-846.44080162048397</c:v>
                </c:pt>
                <c:pt idx="11549">
                  <c:v>-846.44342422485397</c:v>
                </c:pt>
                <c:pt idx="11550">
                  <c:v>-846.44539117813099</c:v>
                </c:pt>
                <c:pt idx="11551">
                  <c:v>-846.44640445709194</c:v>
                </c:pt>
                <c:pt idx="11552">
                  <c:v>-846.44634485244796</c:v>
                </c:pt>
                <c:pt idx="11553">
                  <c:v>-846.445152759552</c:v>
                </c:pt>
                <c:pt idx="11554">
                  <c:v>-846.44300699233997</c:v>
                </c:pt>
                <c:pt idx="11555">
                  <c:v>-846.439967155457</c:v>
                </c:pt>
                <c:pt idx="11556">
                  <c:v>-846.43639087677002</c:v>
                </c:pt>
                <c:pt idx="11557">
                  <c:v>-846.43251657485996</c:v>
                </c:pt>
                <c:pt idx="11558">
                  <c:v>-846.42852306366001</c:v>
                </c:pt>
                <c:pt idx="11559">
                  <c:v>-846.42458915710495</c:v>
                </c:pt>
                <c:pt idx="11560">
                  <c:v>-846.42071485519398</c:v>
                </c:pt>
                <c:pt idx="11561">
                  <c:v>-846.41690015792904</c:v>
                </c:pt>
                <c:pt idx="11562">
                  <c:v>-846.41302585601795</c:v>
                </c:pt>
                <c:pt idx="11563">
                  <c:v>-846.409091949463</c:v>
                </c:pt>
                <c:pt idx="11564">
                  <c:v>-846.40491962432895</c:v>
                </c:pt>
                <c:pt idx="11565">
                  <c:v>-846.40050888061501</c:v>
                </c:pt>
                <c:pt idx="11566">
                  <c:v>-846.39574050903298</c:v>
                </c:pt>
                <c:pt idx="11567">
                  <c:v>-846.39073371887196</c:v>
                </c:pt>
                <c:pt idx="11568">
                  <c:v>-846.38560771942196</c:v>
                </c:pt>
                <c:pt idx="11569">
                  <c:v>-846.38066053390503</c:v>
                </c:pt>
                <c:pt idx="11570">
                  <c:v>-846.375832557678</c:v>
                </c:pt>
                <c:pt idx="11571">
                  <c:v>-846.37130260467598</c:v>
                </c:pt>
                <c:pt idx="11572">
                  <c:v>-846.36689186096203</c:v>
                </c:pt>
                <c:pt idx="11573">
                  <c:v>-846.36271953582798</c:v>
                </c:pt>
                <c:pt idx="11574">
                  <c:v>-846.35890483856201</c:v>
                </c:pt>
                <c:pt idx="11575">
                  <c:v>-846.35580539703403</c:v>
                </c:pt>
                <c:pt idx="11576">
                  <c:v>-846.353600025177</c:v>
                </c:pt>
                <c:pt idx="11577">
                  <c:v>-846.35258674621605</c:v>
                </c:pt>
                <c:pt idx="11578">
                  <c:v>-846.35264635086105</c:v>
                </c:pt>
                <c:pt idx="11579">
                  <c:v>-846.35371923446701</c:v>
                </c:pt>
                <c:pt idx="11580">
                  <c:v>-846.35562658310005</c:v>
                </c:pt>
                <c:pt idx="11581">
                  <c:v>-846.35807037353504</c:v>
                </c:pt>
                <c:pt idx="11582">
                  <c:v>-846.36087179184005</c:v>
                </c:pt>
                <c:pt idx="11583">
                  <c:v>-846.36373281478905</c:v>
                </c:pt>
                <c:pt idx="11584">
                  <c:v>-846.36605739593494</c:v>
                </c:pt>
                <c:pt idx="11585">
                  <c:v>-846.36754751205501</c:v>
                </c:pt>
                <c:pt idx="11586">
                  <c:v>-846.367726325989</c:v>
                </c:pt>
                <c:pt idx="11587">
                  <c:v>-846.36641502380405</c:v>
                </c:pt>
                <c:pt idx="11588">
                  <c:v>-846.36379241943405</c:v>
                </c:pt>
                <c:pt idx="11589">
                  <c:v>-846.35991811752297</c:v>
                </c:pt>
                <c:pt idx="11590">
                  <c:v>-846.35503053665195</c:v>
                </c:pt>
                <c:pt idx="11591">
                  <c:v>-846.34930849075295</c:v>
                </c:pt>
                <c:pt idx="11592">
                  <c:v>-846.34293079376198</c:v>
                </c:pt>
                <c:pt idx="11593">
                  <c:v>-846.33607625961304</c:v>
                </c:pt>
                <c:pt idx="11594">
                  <c:v>-846.32916212081898</c:v>
                </c:pt>
                <c:pt idx="11595">
                  <c:v>-846.32236719131504</c:v>
                </c:pt>
                <c:pt idx="11596">
                  <c:v>-846.31598949432396</c:v>
                </c:pt>
                <c:pt idx="11597">
                  <c:v>-846.31002902984596</c:v>
                </c:pt>
                <c:pt idx="11598">
                  <c:v>-846.30466461181697</c:v>
                </c:pt>
                <c:pt idx="11599">
                  <c:v>-846.29989624023494</c:v>
                </c:pt>
                <c:pt idx="11600">
                  <c:v>-846.29584312438999</c:v>
                </c:pt>
                <c:pt idx="11601">
                  <c:v>-846.29232645034801</c:v>
                </c:pt>
                <c:pt idx="11602">
                  <c:v>-846.28934621810902</c:v>
                </c:pt>
                <c:pt idx="11603">
                  <c:v>-846.28660440445003</c:v>
                </c:pt>
                <c:pt idx="11604">
                  <c:v>-846.28410100936901</c:v>
                </c:pt>
                <c:pt idx="11605">
                  <c:v>-846.28171682357799</c:v>
                </c:pt>
                <c:pt idx="11606">
                  <c:v>-846.27963066101097</c:v>
                </c:pt>
                <c:pt idx="11607">
                  <c:v>-846.27766370773304</c:v>
                </c:pt>
                <c:pt idx="11608">
                  <c:v>-846.27587556839001</c:v>
                </c:pt>
                <c:pt idx="11609">
                  <c:v>-846.27432584762596</c:v>
                </c:pt>
                <c:pt idx="11610">
                  <c:v>-846.27313375473</c:v>
                </c:pt>
                <c:pt idx="11611">
                  <c:v>-846.27247810363804</c:v>
                </c:pt>
                <c:pt idx="11612">
                  <c:v>-846.27241849899303</c:v>
                </c:pt>
                <c:pt idx="11613">
                  <c:v>-846.27289533615101</c:v>
                </c:pt>
                <c:pt idx="11614">
                  <c:v>-846.273610591889</c:v>
                </c:pt>
                <c:pt idx="11615">
                  <c:v>-846.27426624298096</c:v>
                </c:pt>
                <c:pt idx="11616">
                  <c:v>-846.27456426620495</c:v>
                </c:pt>
                <c:pt idx="11617">
                  <c:v>-846.27426624298096</c:v>
                </c:pt>
                <c:pt idx="11618">
                  <c:v>-846.27307415008602</c:v>
                </c:pt>
                <c:pt idx="11619">
                  <c:v>-846.27051115035999</c:v>
                </c:pt>
                <c:pt idx="11620">
                  <c:v>-846.26633882522594</c:v>
                </c:pt>
                <c:pt idx="11621">
                  <c:v>-846.26049757003796</c:v>
                </c:pt>
                <c:pt idx="11622">
                  <c:v>-846.25328540802002</c:v>
                </c:pt>
                <c:pt idx="11623">
                  <c:v>-846.24517917633102</c:v>
                </c:pt>
                <c:pt idx="11624">
                  <c:v>-846.23665571212803</c:v>
                </c:pt>
                <c:pt idx="11625">
                  <c:v>-846.22813224792503</c:v>
                </c:pt>
                <c:pt idx="11626">
                  <c:v>-846.22008562088001</c:v>
                </c:pt>
                <c:pt idx="11627">
                  <c:v>-846.21275424957298</c:v>
                </c:pt>
                <c:pt idx="11628">
                  <c:v>-846.20649576187202</c:v>
                </c:pt>
                <c:pt idx="11629">
                  <c:v>-846.20154857635498</c:v>
                </c:pt>
                <c:pt idx="11630">
                  <c:v>-846.19797229766903</c:v>
                </c:pt>
                <c:pt idx="11631">
                  <c:v>-846.19570732116699</c:v>
                </c:pt>
                <c:pt idx="11632">
                  <c:v>-846.19451522827205</c:v>
                </c:pt>
                <c:pt idx="11633">
                  <c:v>-846.19427680969295</c:v>
                </c:pt>
                <c:pt idx="11634">
                  <c:v>-846.19481325149604</c:v>
                </c:pt>
                <c:pt idx="11635">
                  <c:v>-846.19594573974598</c:v>
                </c:pt>
                <c:pt idx="11636">
                  <c:v>-846.19761466980003</c:v>
                </c:pt>
                <c:pt idx="11637">
                  <c:v>-846.19964122772205</c:v>
                </c:pt>
                <c:pt idx="11638">
                  <c:v>-846.20166778564499</c:v>
                </c:pt>
                <c:pt idx="11639">
                  <c:v>-846.20327711105404</c:v>
                </c:pt>
                <c:pt idx="11640">
                  <c:v>-846.203992366791</c:v>
                </c:pt>
                <c:pt idx="11641">
                  <c:v>-846.20333671569801</c:v>
                </c:pt>
                <c:pt idx="11642">
                  <c:v>-846.201071739197</c:v>
                </c:pt>
                <c:pt idx="11643">
                  <c:v>-846.19701862335205</c:v>
                </c:pt>
                <c:pt idx="11644">
                  <c:v>-846.19129657745395</c:v>
                </c:pt>
                <c:pt idx="11645">
                  <c:v>-846.18402481079102</c:v>
                </c:pt>
                <c:pt idx="11646">
                  <c:v>-846.17562055587803</c:v>
                </c:pt>
                <c:pt idx="11647">
                  <c:v>-846.16650104522705</c:v>
                </c:pt>
                <c:pt idx="11648">
                  <c:v>-846.15720272064198</c:v>
                </c:pt>
                <c:pt idx="11649">
                  <c:v>-846.14832162857101</c:v>
                </c:pt>
                <c:pt idx="11650">
                  <c:v>-846.14027500152599</c:v>
                </c:pt>
                <c:pt idx="11651">
                  <c:v>-846.13330125808704</c:v>
                </c:pt>
                <c:pt idx="11652">
                  <c:v>-846.12757921218895</c:v>
                </c:pt>
                <c:pt idx="11653">
                  <c:v>-846.12310886383102</c:v>
                </c:pt>
                <c:pt idx="11654">
                  <c:v>-846.11977100372303</c:v>
                </c:pt>
                <c:pt idx="11655">
                  <c:v>-846.11744642257702</c:v>
                </c:pt>
                <c:pt idx="11656">
                  <c:v>-846.11607551574696</c:v>
                </c:pt>
                <c:pt idx="11657">
                  <c:v>-846.115419864655</c:v>
                </c:pt>
                <c:pt idx="11658">
                  <c:v>-846.1154794693</c:v>
                </c:pt>
                <c:pt idx="11659">
                  <c:v>-846.11583709716797</c:v>
                </c:pt>
                <c:pt idx="11660">
                  <c:v>-846.11619472503696</c:v>
                </c:pt>
                <c:pt idx="11661">
                  <c:v>-846.11613512039196</c:v>
                </c:pt>
                <c:pt idx="11662">
                  <c:v>-846.11524105071999</c:v>
                </c:pt>
                <c:pt idx="11663">
                  <c:v>-846.11327409744297</c:v>
                </c:pt>
                <c:pt idx="11664">
                  <c:v>-846.109876632691</c:v>
                </c:pt>
                <c:pt idx="11665">
                  <c:v>-846.10504865646396</c:v>
                </c:pt>
                <c:pt idx="11666">
                  <c:v>-846.09879016876198</c:v>
                </c:pt>
                <c:pt idx="11667">
                  <c:v>-846.09139919280994</c:v>
                </c:pt>
                <c:pt idx="11668">
                  <c:v>-846.08341217041004</c:v>
                </c:pt>
                <c:pt idx="11669">
                  <c:v>-846.07530593872104</c:v>
                </c:pt>
                <c:pt idx="11670">
                  <c:v>-846.06767654419002</c:v>
                </c:pt>
                <c:pt idx="11671">
                  <c:v>-846.06094121932995</c:v>
                </c:pt>
                <c:pt idx="11672">
                  <c:v>-846.05521917343196</c:v>
                </c:pt>
                <c:pt idx="11673">
                  <c:v>-846.05062961578403</c:v>
                </c:pt>
                <c:pt idx="11674">
                  <c:v>-846.04711294174194</c:v>
                </c:pt>
                <c:pt idx="11675">
                  <c:v>-846.04466915130604</c:v>
                </c:pt>
                <c:pt idx="11676">
                  <c:v>-846.04311943054199</c:v>
                </c:pt>
                <c:pt idx="11677">
                  <c:v>-846.04216575622604</c:v>
                </c:pt>
                <c:pt idx="11678">
                  <c:v>-846.04156970977795</c:v>
                </c:pt>
                <c:pt idx="11679">
                  <c:v>-846.04133129119896</c:v>
                </c:pt>
                <c:pt idx="11680">
                  <c:v>-846.04133129119896</c:v>
                </c:pt>
                <c:pt idx="11681">
                  <c:v>-846.04162931442295</c:v>
                </c:pt>
                <c:pt idx="11682">
                  <c:v>-846.04234457016003</c:v>
                </c:pt>
                <c:pt idx="11683">
                  <c:v>-846.04311943054199</c:v>
                </c:pt>
                <c:pt idx="11684">
                  <c:v>-846.04377508163498</c:v>
                </c:pt>
                <c:pt idx="11685">
                  <c:v>-846.04389429092396</c:v>
                </c:pt>
                <c:pt idx="11686">
                  <c:v>-846.04335784912098</c:v>
                </c:pt>
                <c:pt idx="11687">
                  <c:v>-846.04198694229103</c:v>
                </c:pt>
                <c:pt idx="11688">
                  <c:v>-846.03978157043503</c:v>
                </c:pt>
                <c:pt idx="11689">
                  <c:v>-846.03686094284103</c:v>
                </c:pt>
                <c:pt idx="11690">
                  <c:v>-846.03340387344394</c:v>
                </c:pt>
                <c:pt idx="11691">
                  <c:v>-846.02976799011299</c:v>
                </c:pt>
                <c:pt idx="11692">
                  <c:v>-846.02637052535999</c:v>
                </c:pt>
                <c:pt idx="11693">
                  <c:v>-846.023509502411</c:v>
                </c:pt>
                <c:pt idx="11694">
                  <c:v>-846.02160215377796</c:v>
                </c:pt>
                <c:pt idx="11695">
                  <c:v>-846.02064847946201</c:v>
                </c:pt>
                <c:pt idx="11696">
                  <c:v>-846.02076768875099</c:v>
                </c:pt>
                <c:pt idx="11697">
                  <c:v>-846.02172136306797</c:v>
                </c:pt>
                <c:pt idx="11698">
                  <c:v>-846.023449897766</c:v>
                </c:pt>
                <c:pt idx="11699">
                  <c:v>-846.02571487426803</c:v>
                </c:pt>
                <c:pt idx="11700">
                  <c:v>-846.02821826934803</c:v>
                </c:pt>
                <c:pt idx="11701">
                  <c:v>-846.03072166442905</c:v>
                </c:pt>
                <c:pt idx="11702">
                  <c:v>-846.03304624557495</c:v>
                </c:pt>
                <c:pt idx="11703">
                  <c:v>-846.035072803498</c:v>
                </c:pt>
                <c:pt idx="11704">
                  <c:v>-846.03650331497204</c:v>
                </c:pt>
                <c:pt idx="11705">
                  <c:v>-846.037218570709</c:v>
                </c:pt>
                <c:pt idx="11706">
                  <c:v>-846.03698015213001</c:v>
                </c:pt>
                <c:pt idx="11707">
                  <c:v>-846.03572845458996</c:v>
                </c:pt>
                <c:pt idx="11708">
                  <c:v>-846.03346347808895</c:v>
                </c:pt>
                <c:pt idx="11709">
                  <c:v>-846.03042364120495</c:v>
                </c:pt>
                <c:pt idx="11710">
                  <c:v>-846.02702617645298</c:v>
                </c:pt>
                <c:pt idx="11711">
                  <c:v>-846.02362871170101</c:v>
                </c:pt>
                <c:pt idx="11712">
                  <c:v>-846.02070808410701</c:v>
                </c:pt>
                <c:pt idx="11713">
                  <c:v>-846.01850271224998</c:v>
                </c:pt>
                <c:pt idx="11714">
                  <c:v>-846.01742982864403</c:v>
                </c:pt>
                <c:pt idx="11715">
                  <c:v>-846.01742982864403</c:v>
                </c:pt>
                <c:pt idx="11716">
                  <c:v>-846.01868152618397</c:v>
                </c:pt>
                <c:pt idx="11717">
                  <c:v>-846.020827293396</c:v>
                </c:pt>
                <c:pt idx="11718">
                  <c:v>-846.02374792098999</c:v>
                </c:pt>
                <c:pt idx="11719">
                  <c:v>-846.02696657180798</c:v>
                </c:pt>
                <c:pt idx="11720">
                  <c:v>-846.03030443191506</c:v>
                </c:pt>
                <c:pt idx="11721">
                  <c:v>-846.03352308273304</c:v>
                </c:pt>
                <c:pt idx="11722">
                  <c:v>-846.03662252426204</c:v>
                </c:pt>
                <c:pt idx="11723">
                  <c:v>-846.03960275650002</c:v>
                </c:pt>
                <c:pt idx="11724">
                  <c:v>-846.04234457016003</c:v>
                </c:pt>
                <c:pt idx="11725">
                  <c:v>-846.04472875595104</c:v>
                </c:pt>
                <c:pt idx="11726">
                  <c:v>-846.04633808135998</c:v>
                </c:pt>
                <c:pt idx="11727">
                  <c:v>-846.04699373245296</c:v>
                </c:pt>
                <c:pt idx="11728">
                  <c:v>-846.04633808135998</c:v>
                </c:pt>
                <c:pt idx="11729">
                  <c:v>-846.04413270950295</c:v>
                </c:pt>
                <c:pt idx="11730">
                  <c:v>-846.040318012238</c:v>
                </c:pt>
                <c:pt idx="11731">
                  <c:v>-846.03501319885299</c:v>
                </c:pt>
                <c:pt idx="11732">
                  <c:v>-846.02845668792702</c:v>
                </c:pt>
                <c:pt idx="11733">
                  <c:v>-846.020827293396</c:v>
                </c:pt>
                <c:pt idx="11734">
                  <c:v>-846.012780666352</c:v>
                </c:pt>
                <c:pt idx="11735">
                  <c:v>-846.00491285324097</c:v>
                </c:pt>
                <c:pt idx="11736">
                  <c:v>-845.99787950515804</c:v>
                </c:pt>
                <c:pt idx="11737">
                  <c:v>-845.99239587783802</c:v>
                </c:pt>
                <c:pt idx="11738">
                  <c:v>-845.98870038986195</c:v>
                </c:pt>
                <c:pt idx="11739">
                  <c:v>-845.98679304122902</c:v>
                </c:pt>
                <c:pt idx="11740">
                  <c:v>-845.98649501800605</c:v>
                </c:pt>
                <c:pt idx="11741">
                  <c:v>-845.987389087677</c:v>
                </c:pt>
                <c:pt idx="11742">
                  <c:v>-845.98917722702004</c:v>
                </c:pt>
                <c:pt idx="11743">
                  <c:v>-845.99150180816696</c:v>
                </c:pt>
                <c:pt idx="11744">
                  <c:v>-845.99382638931297</c:v>
                </c:pt>
                <c:pt idx="11745">
                  <c:v>-845.99561452865601</c:v>
                </c:pt>
                <c:pt idx="11746">
                  <c:v>-845.99650859832798</c:v>
                </c:pt>
                <c:pt idx="11747">
                  <c:v>-845.99638938903797</c:v>
                </c:pt>
                <c:pt idx="11748">
                  <c:v>-845.99537611007702</c:v>
                </c:pt>
                <c:pt idx="11749">
                  <c:v>-845.99382638931297</c:v>
                </c:pt>
                <c:pt idx="11750">
                  <c:v>-845.99203824997005</c:v>
                </c:pt>
                <c:pt idx="11751">
                  <c:v>-845.990309715271</c:v>
                </c:pt>
                <c:pt idx="11752">
                  <c:v>-845.98899841308605</c:v>
                </c:pt>
                <c:pt idx="11753">
                  <c:v>-845.98840236663796</c:v>
                </c:pt>
                <c:pt idx="11754">
                  <c:v>-845.98887920379696</c:v>
                </c:pt>
                <c:pt idx="11755">
                  <c:v>-845.990488529206</c:v>
                </c:pt>
                <c:pt idx="11756">
                  <c:v>-845.99311113357601</c:v>
                </c:pt>
                <c:pt idx="11757">
                  <c:v>-845.99644899368298</c:v>
                </c:pt>
                <c:pt idx="11758">
                  <c:v>-846.00008487701405</c:v>
                </c:pt>
                <c:pt idx="11759">
                  <c:v>-846.00372076034603</c:v>
                </c:pt>
                <c:pt idx="11760">
                  <c:v>-846.00693941116401</c:v>
                </c:pt>
                <c:pt idx="11761">
                  <c:v>-846.00938320159901</c:v>
                </c:pt>
                <c:pt idx="11762">
                  <c:v>-846.01057529449497</c:v>
                </c:pt>
                <c:pt idx="11763">
                  <c:v>-846.01039648056098</c:v>
                </c:pt>
                <c:pt idx="11764">
                  <c:v>-846.00866794586204</c:v>
                </c:pt>
                <c:pt idx="11765">
                  <c:v>-846.00562810897804</c:v>
                </c:pt>
                <c:pt idx="11766">
                  <c:v>-846.001574993134</c:v>
                </c:pt>
                <c:pt idx="11767">
                  <c:v>-845.99692583084095</c:v>
                </c:pt>
                <c:pt idx="11768">
                  <c:v>-845.99215745925903</c:v>
                </c:pt>
                <c:pt idx="11769">
                  <c:v>-845.987806320191</c:v>
                </c:pt>
                <c:pt idx="11770">
                  <c:v>-845.98423004150402</c:v>
                </c:pt>
                <c:pt idx="11771">
                  <c:v>-845.98148822784401</c:v>
                </c:pt>
                <c:pt idx="11772">
                  <c:v>-845.97970008850098</c:v>
                </c:pt>
                <c:pt idx="11773">
                  <c:v>-845.97874641418503</c:v>
                </c:pt>
                <c:pt idx="11774">
                  <c:v>-845.97844839096103</c:v>
                </c:pt>
                <c:pt idx="11775">
                  <c:v>-845.97856760025002</c:v>
                </c:pt>
                <c:pt idx="11776">
                  <c:v>-845.97886562347401</c:v>
                </c:pt>
                <c:pt idx="11777">
                  <c:v>-845.97898483276401</c:v>
                </c:pt>
                <c:pt idx="11778">
                  <c:v>-845.97874641418503</c:v>
                </c:pt>
                <c:pt idx="11779">
                  <c:v>-845.97809076309204</c:v>
                </c:pt>
                <c:pt idx="11780">
                  <c:v>-845.97737550735496</c:v>
                </c:pt>
                <c:pt idx="11781">
                  <c:v>-845.97695827484199</c:v>
                </c:pt>
                <c:pt idx="11782">
                  <c:v>-845.97719669342098</c:v>
                </c:pt>
                <c:pt idx="11783">
                  <c:v>-845.97826957702705</c:v>
                </c:pt>
                <c:pt idx="11784">
                  <c:v>-845.97999811172497</c:v>
                </c:pt>
                <c:pt idx="11785">
                  <c:v>-845.982263088227</c:v>
                </c:pt>
                <c:pt idx="11786">
                  <c:v>-845.984706878662</c:v>
                </c:pt>
                <c:pt idx="11787">
                  <c:v>-845.98703145980903</c:v>
                </c:pt>
                <c:pt idx="11788">
                  <c:v>-845.98875999450695</c:v>
                </c:pt>
                <c:pt idx="11789">
                  <c:v>-845.98941564560005</c:v>
                </c:pt>
                <c:pt idx="11790">
                  <c:v>-845.98858118057296</c:v>
                </c:pt>
                <c:pt idx="11791">
                  <c:v>-845.98589897155796</c:v>
                </c:pt>
                <c:pt idx="11792">
                  <c:v>-845.98142862320003</c:v>
                </c:pt>
                <c:pt idx="11793">
                  <c:v>-845.97546815872204</c:v>
                </c:pt>
                <c:pt idx="11794">
                  <c:v>-845.96879243850697</c:v>
                </c:pt>
                <c:pt idx="11795">
                  <c:v>-845.96199750900303</c:v>
                </c:pt>
                <c:pt idx="11796">
                  <c:v>-845.95591783523605</c:v>
                </c:pt>
                <c:pt idx="11797">
                  <c:v>-845.95085144043003</c:v>
                </c:pt>
                <c:pt idx="11798">
                  <c:v>-845.94721555709896</c:v>
                </c:pt>
                <c:pt idx="11799">
                  <c:v>-845.94506978988704</c:v>
                </c:pt>
                <c:pt idx="11800">
                  <c:v>-845.94441413879395</c:v>
                </c:pt>
                <c:pt idx="11801">
                  <c:v>-845.94506978988704</c:v>
                </c:pt>
                <c:pt idx="11802">
                  <c:v>-845.94673871993996</c:v>
                </c:pt>
                <c:pt idx="11803">
                  <c:v>-845.948765277863</c:v>
                </c:pt>
                <c:pt idx="11804">
                  <c:v>-845.95091104507503</c:v>
                </c:pt>
                <c:pt idx="11805">
                  <c:v>-845.95299720764206</c:v>
                </c:pt>
                <c:pt idx="11806">
                  <c:v>-845.95520257949897</c:v>
                </c:pt>
                <c:pt idx="11807">
                  <c:v>-845.95788478851296</c:v>
                </c:pt>
                <c:pt idx="11808">
                  <c:v>-845.96128225326595</c:v>
                </c:pt>
                <c:pt idx="11809">
                  <c:v>-845.965514183045</c:v>
                </c:pt>
                <c:pt idx="11810">
                  <c:v>-845.97052097320602</c:v>
                </c:pt>
                <c:pt idx="11811">
                  <c:v>-845.976243019104</c:v>
                </c:pt>
                <c:pt idx="11812">
                  <c:v>-845.98238229751598</c:v>
                </c:pt>
                <c:pt idx="11813">
                  <c:v>-845.98870038986195</c:v>
                </c:pt>
                <c:pt idx="11814">
                  <c:v>-845.99460124969505</c:v>
                </c:pt>
                <c:pt idx="11815">
                  <c:v>-845.99960803985596</c:v>
                </c:pt>
                <c:pt idx="11816">
                  <c:v>-846.00318431854305</c:v>
                </c:pt>
                <c:pt idx="11817">
                  <c:v>-846.00515127181995</c:v>
                </c:pt>
                <c:pt idx="11818">
                  <c:v>-846.00586652755806</c:v>
                </c:pt>
                <c:pt idx="11819">
                  <c:v>-846.00586652755806</c:v>
                </c:pt>
                <c:pt idx="11820">
                  <c:v>-846.00562810897804</c:v>
                </c:pt>
                <c:pt idx="11821">
                  <c:v>-846.00574731826805</c:v>
                </c:pt>
                <c:pt idx="11822">
                  <c:v>-846.00640296936103</c:v>
                </c:pt>
                <c:pt idx="11823">
                  <c:v>-846.00771427154598</c:v>
                </c:pt>
                <c:pt idx="11824">
                  <c:v>-846.009681224823</c:v>
                </c:pt>
                <c:pt idx="11825">
                  <c:v>-846.01224422454902</c:v>
                </c:pt>
                <c:pt idx="11826">
                  <c:v>-846.01504564285301</c:v>
                </c:pt>
                <c:pt idx="11827">
                  <c:v>-846.01760864257801</c:v>
                </c:pt>
                <c:pt idx="11828">
                  <c:v>-846.01927757263195</c:v>
                </c:pt>
                <c:pt idx="11829">
                  <c:v>-846.01957559585605</c:v>
                </c:pt>
                <c:pt idx="11830">
                  <c:v>-846.01820468902599</c:v>
                </c:pt>
                <c:pt idx="11831">
                  <c:v>-846.015403270722</c:v>
                </c:pt>
                <c:pt idx="11832">
                  <c:v>-846.01140975952205</c:v>
                </c:pt>
                <c:pt idx="11833">
                  <c:v>-846.00682020187401</c:v>
                </c:pt>
                <c:pt idx="11834">
                  <c:v>-846.00229024887096</c:v>
                </c:pt>
                <c:pt idx="11835">
                  <c:v>-845.99835634231601</c:v>
                </c:pt>
                <c:pt idx="11836">
                  <c:v>-845.99579334259101</c:v>
                </c:pt>
                <c:pt idx="11837">
                  <c:v>-845.99501848220802</c:v>
                </c:pt>
                <c:pt idx="11838">
                  <c:v>-845.99644899368298</c:v>
                </c:pt>
                <c:pt idx="11839">
                  <c:v>-845.99996566772495</c:v>
                </c:pt>
                <c:pt idx="11840">
                  <c:v>-846.00538969039906</c:v>
                </c:pt>
                <c:pt idx="11841">
                  <c:v>-846.01218461990402</c:v>
                </c:pt>
                <c:pt idx="11842">
                  <c:v>-846.01969480514504</c:v>
                </c:pt>
                <c:pt idx="11843">
                  <c:v>-846.02726459503197</c:v>
                </c:pt>
                <c:pt idx="11844">
                  <c:v>-846.03435754776001</c:v>
                </c:pt>
                <c:pt idx="11845">
                  <c:v>-846.04043722152699</c:v>
                </c:pt>
                <c:pt idx="11846">
                  <c:v>-846.04544401168801</c:v>
                </c:pt>
                <c:pt idx="11847">
                  <c:v>-846.04913949966499</c:v>
                </c:pt>
                <c:pt idx="11848">
                  <c:v>-846.05164289474499</c:v>
                </c:pt>
                <c:pt idx="11849">
                  <c:v>-846.05301380157505</c:v>
                </c:pt>
                <c:pt idx="11850">
                  <c:v>-846.05349063873302</c:v>
                </c:pt>
                <c:pt idx="11851">
                  <c:v>-846.05313301086403</c:v>
                </c:pt>
                <c:pt idx="11852">
                  <c:v>-846.05217933654797</c:v>
                </c:pt>
                <c:pt idx="11853">
                  <c:v>-846.05051040649403</c:v>
                </c:pt>
                <c:pt idx="11854">
                  <c:v>-846.04806661605903</c:v>
                </c:pt>
                <c:pt idx="11855">
                  <c:v>-846.04472875595104</c:v>
                </c:pt>
                <c:pt idx="11856">
                  <c:v>-846.04037761688301</c:v>
                </c:pt>
                <c:pt idx="11857">
                  <c:v>-846.03513240814198</c:v>
                </c:pt>
                <c:pt idx="11858">
                  <c:v>-846.02917194366501</c:v>
                </c:pt>
                <c:pt idx="11859">
                  <c:v>-846.02279424667404</c:v>
                </c:pt>
                <c:pt idx="11860">
                  <c:v>-846.01617813110397</c:v>
                </c:pt>
                <c:pt idx="11861">
                  <c:v>-846.009681224823</c:v>
                </c:pt>
                <c:pt idx="11862">
                  <c:v>-846.00372076034603</c:v>
                </c:pt>
                <c:pt idx="11863">
                  <c:v>-845.99877357482899</c:v>
                </c:pt>
                <c:pt idx="11864">
                  <c:v>-845.99519729614303</c:v>
                </c:pt>
                <c:pt idx="11865">
                  <c:v>-845.9934091568</c:v>
                </c:pt>
                <c:pt idx="11866">
                  <c:v>-845.99358797073398</c:v>
                </c:pt>
                <c:pt idx="11867">
                  <c:v>-845.99567413330101</c:v>
                </c:pt>
                <c:pt idx="11868">
                  <c:v>-845.99954843521095</c:v>
                </c:pt>
                <c:pt idx="11869">
                  <c:v>-846.00467443466198</c:v>
                </c:pt>
                <c:pt idx="11870">
                  <c:v>-846.01069450378395</c:v>
                </c:pt>
                <c:pt idx="11871">
                  <c:v>-846.01701259613105</c:v>
                </c:pt>
                <c:pt idx="11872">
                  <c:v>-846.02315187454201</c:v>
                </c:pt>
                <c:pt idx="11873">
                  <c:v>-846.02869510650703</c:v>
                </c:pt>
                <c:pt idx="11874">
                  <c:v>-846.03322505950905</c:v>
                </c:pt>
                <c:pt idx="11875">
                  <c:v>-846.03662252426204</c:v>
                </c:pt>
                <c:pt idx="11876">
                  <c:v>-846.03888750076305</c:v>
                </c:pt>
                <c:pt idx="11877">
                  <c:v>-846.040258407593</c:v>
                </c:pt>
                <c:pt idx="11878">
                  <c:v>-846.04091405868598</c:v>
                </c:pt>
                <c:pt idx="11879">
                  <c:v>-846.04121208190895</c:v>
                </c:pt>
                <c:pt idx="11880">
                  <c:v>-846.04151010513306</c:v>
                </c:pt>
                <c:pt idx="11881">
                  <c:v>-846.04198694229103</c:v>
                </c:pt>
                <c:pt idx="11882">
                  <c:v>-846.04270219802902</c:v>
                </c:pt>
                <c:pt idx="11883">
                  <c:v>-846.04353666305599</c:v>
                </c:pt>
                <c:pt idx="11884">
                  <c:v>-846.04443073272705</c:v>
                </c:pt>
                <c:pt idx="11885">
                  <c:v>-846.04502677917503</c:v>
                </c:pt>
                <c:pt idx="11886">
                  <c:v>-846.04520559310902</c:v>
                </c:pt>
                <c:pt idx="11887">
                  <c:v>-846.04466915130604</c:v>
                </c:pt>
                <c:pt idx="11888">
                  <c:v>-846.04317903518699</c:v>
                </c:pt>
                <c:pt idx="11889">
                  <c:v>-846.04067564010597</c:v>
                </c:pt>
                <c:pt idx="11890">
                  <c:v>-846.03698015213001</c:v>
                </c:pt>
                <c:pt idx="11891">
                  <c:v>-846.032092571259</c:v>
                </c:pt>
                <c:pt idx="11892">
                  <c:v>-846.02619171142601</c:v>
                </c:pt>
                <c:pt idx="11893">
                  <c:v>-846.01957559585605</c:v>
                </c:pt>
                <c:pt idx="11894">
                  <c:v>-846.01254224777199</c:v>
                </c:pt>
                <c:pt idx="11895">
                  <c:v>-846.00538969039906</c:v>
                </c:pt>
                <c:pt idx="11896">
                  <c:v>-845.99841594696102</c:v>
                </c:pt>
                <c:pt idx="11897">
                  <c:v>-845.99185943603504</c:v>
                </c:pt>
                <c:pt idx="11898">
                  <c:v>-845.98601818084705</c:v>
                </c:pt>
                <c:pt idx="11899">
                  <c:v>-845.98107099533104</c:v>
                </c:pt>
                <c:pt idx="11900">
                  <c:v>-845.97707748413097</c:v>
                </c:pt>
                <c:pt idx="11901">
                  <c:v>-845.97391843795799</c:v>
                </c:pt>
                <c:pt idx="11902">
                  <c:v>-845.97153425216698</c:v>
                </c:pt>
                <c:pt idx="11903">
                  <c:v>-845.96974611282405</c:v>
                </c:pt>
                <c:pt idx="11904">
                  <c:v>-845.96849441528298</c:v>
                </c:pt>
                <c:pt idx="11905">
                  <c:v>-845.96765995025703</c:v>
                </c:pt>
                <c:pt idx="11906">
                  <c:v>-845.96730232238804</c:v>
                </c:pt>
                <c:pt idx="11907">
                  <c:v>-845.96742153167702</c:v>
                </c:pt>
                <c:pt idx="11908">
                  <c:v>-845.96807718277</c:v>
                </c:pt>
                <c:pt idx="11909">
                  <c:v>-845.96932888030994</c:v>
                </c:pt>
                <c:pt idx="11910">
                  <c:v>-845.97123622894298</c:v>
                </c:pt>
                <c:pt idx="11911">
                  <c:v>-845.973680019379</c:v>
                </c:pt>
                <c:pt idx="11912">
                  <c:v>-845.976600646973</c:v>
                </c:pt>
                <c:pt idx="11913">
                  <c:v>-845.97958087921199</c:v>
                </c:pt>
                <c:pt idx="11914">
                  <c:v>-845.98214387893699</c:v>
                </c:pt>
                <c:pt idx="11915">
                  <c:v>-845.98399162292503</c:v>
                </c:pt>
                <c:pt idx="11916">
                  <c:v>-845.984885692597</c:v>
                </c:pt>
                <c:pt idx="11917">
                  <c:v>-845.984826087952</c:v>
                </c:pt>
                <c:pt idx="11918">
                  <c:v>-845.98411083221504</c:v>
                </c:pt>
                <c:pt idx="11919">
                  <c:v>-845.98303794860897</c:v>
                </c:pt>
                <c:pt idx="11920">
                  <c:v>-845.98196506500301</c:v>
                </c:pt>
                <c:pt idx="11921">
                  <c:v>-845.98142862320003</c:v>
                </c:pt>
                <c:pt idx="11922">
                  <c:v>-845.98190546035801</c:v>
                </c:pt>
                <c:pt idx="11923">
                  <c:v>-845.98369359970104</c:v>
                </c:pt>
                <c:pt idx="11924">
                  <c:v>-845.98691225051903</c:v>
                </c:pt>
                <c:pt idx="11925">
                  <c:v>-845.99132299423195</c:v>
                </c:pt>
                <c:pt idx="11926">
                  <c:v>-845.99638938903797</c:v>
                </c:pt>
                <c:pt idx="11927">
                  <c:v>-846.00139617919899</c:v>
                </c:pt>
                <c:pt idx="11928">
                  <c:v>-846.00586652755806</c:v>
                </c:pt>
                <c:pt idx="11929">
                  <c:v>-846.00926399231003</c:v>
                </c:pt>
                <c:pt idx="11930">
                  <c:v>-846.01140975952205</c:v>
                </c:pt>
                <c:pt idx="11931">
                  <c:v>-846.01224422454902</c:v>
                </c:pt>
                <c:pt idx="11932">
                  <c:v>-846.01188659668003</c:v>
                </c:pt>
                <c:pt idx="11933">
                  <c:v>-846.01051568984997</c:v>
                </c:pt>
                <c:pt idx="11934">
                  <c:v>-846.00836992263805</c:v>
                </c:pt>
                <c:pt idx="11935">
                  <c:v>-846.00568771362305</c:v>
                </c:pt>
                <c:pt idx="11936">
                  <c:v>-846.00258827209495</c:v>
                </c:pt>
                <c:pt idx="11937">
                  <c:v>-845.99913120269798</c:v>
                </c:pt>
                <c:pt idx="11938">
                  <c:v>-845.99537611007702</c:v>
                </c:pt>
                <c:pt idx="11939">
                  <c:v>-845.99102497100898</c:v>
                </c:pt>
                <c:pt idx="11940">
                  <c:v>-845.98601818084705</c:v>
                </c:pt>
                <c:pt idx="11941">
                  <c:v>-845.98023653030396</c:v>
                </c:pt>
                <c:pt idx="11942">
                  <c:v>-845.97397804260299</c:v>
                </c:pt>
                <c:pt idx="11943">
                  <c:v>-845.96754074096702</c:v>
                </c:pt>
                <c:pt idx="11944">
                  <c:v>-845.96140146255505</c:v>
                </c:pt>
                <c:pt idx="11945">
                  <c:v>-845.95579862594604</c:v>
                </c:pt>
                <c:pt idx="11946">
                  <c:v>-845.95091104507503</c:v>
                </c:pt>
                <c:pt idx="11947">
                  <c:v>-845.94691753387497</c:v>
                </c:pt>
                <c:pt idx="11948">
                  <c:v>-845.94375848770198</c:v>
                </c:pt>
                <c:pt idx="11949">
                  <c:v>-845.94125509262096</c:v>
                </c:pt>
                <c:pt idx="11950">
                  <c:v>-845.93928813934303</c:v>
                </c:pt>
                <c:pt idx="11951">
                  <c:v>-845.93726158142101</c:v>
                </c:pt>
                <c:pt idx="11952">
                  <c:v>-845.93481779098499</c:v>
                </c:pt>
                <c:pt idx="11953">
                  <c:v>-845.93171834945701</c:v>
                </c:pt>
                <c:pt idx="11954">
                  <c:v>-845.92802286148105</c:v>
                </c:pt>
                <c:pt idx="11955">
                  <c:v>-845.92391014099098</c:v>
                </c:pt>
                <c:pt idx="11956">
                  <c:v>-845.91985702514705</c:v>
                </c:pt>
                <c:pt idx="11957">
                  <c:v>-845.91628074645996</c:v>
                </c:pt>
                <c:pt idx="11958">
                  <c:v>-845.91359853744495</c:v>
                </c:pt>
                <c:pt idx="11959">
                  <c:v>-845.91210842132602</c:v>
                </c:pt>
                <c:pt idx="11960">
                  <c:v>-845.91187000274704</c:v>
                </c:pt>
                <c:pt idx="11961">
                  <c:v>-845.91288328170799</c:v>
                </c:pt>
                <c:pt idx="11962">
                  <c:v>-845.91473102569603</c:v>
                </c:pt>
                <c:pt idx="11963">
                  <c:v>-845.91693639755294</c:v>
                </c:pt>
                <c:pt idx="11964">
                  <c:v>-845.91902256011997</c:v>
                </c:pt>
                <c:pt idx="11965">
                  <c:v>-845.92045307159401</c:v>
                </c:pt>
                <c:pt idx="11966">
                  <c:v>-845.92087030410801</c:v>
                </c:pt>
                <c:pt idx="11967">
                  <c:v>-845.92009544372604</c:v>
                </c:pt>
                <c:pt idx="11968">
                  <c:v>-845.918128490448</c:v>
                </c:pt>
                <c:pt idx="11969">
                  <c:v>-845.91538667678901</c:v>
                </c:pt>
                <c:pt idx="11970">
                  <c:v>-845.91216802597103</c:v>
                </c:pt>
                <c:pt idx="11971">
                  <c:v>-845.90883016586304</c:v>
                </c:pt>
                <c:pt idx="11972">
                  <c:v>-845.90567111969006</c:v>
                </c:pt>
                <c:pt idx="11973">
                  <c:v>-845.90269088745094</c:v>
                </c:pt>
                <c:pt idx="11974">
                  <c:v>-845.89988946914696</c:v>
                </c:pt>
                <c:pt idx="11975">
                  <c:v>-845.89708805084194</c:v>
                </c:pt>
                <c:pt idx="11976">
                  <c:v>-845.89404821395897</c:v>
                </c:pt>
                <c:pt idx="11977">
                  <c:v>-845.89053153991699</c:v>
                </c:pt>
                <c:pt idx="11978">
                  <c:v>-845.88624000549305</c:v>
                </c:pt>
                <c:pt idx="11979">
                  <c:v>-845.88111400604305</c:v>
                </c:pt>
                <c:pt idx="11980">
                  <c:v>-845.87515354156506</c:v>
                </c:pt>
                <c:pt idx="11981">
                  <c:v>-845.86871623992897</c:v>
                </c:pt>
                <c:pt idx="11982">
                  <c:v>-845.86210012435902</c:v>
                </c:pt>
                <c:pt idx="11983">
                  <c:v>-845.85578203201305</c:v>
                </c:pt>
                <c:pt idx="11984">
                  <c:v>-845.85011959075905</c:v>
                </c:pt>
                <c:pt idx="11985">
                  <c:v>-845.84541082382202</c:v>
                </c:pt>
                <c:pt idx="11986">
                  <c:v>-845.84195375442505</c:v>
                </c:pt>
                <c:pt idx="11987">
                  <c:v>-845.83956956863403</c:v>
                </c:pt>
                <c:pt idx="11988">
                  <c:v>-845.83807945251499</c:v>
                </c:pt>
                <c:pt idx="11989">
                  <c:v>-845.83730459213302</c:v>
                </c:pt>
                <c:pt idx="11990">
                  <c:v>-845.83682775497505</c:v>
                </c:pt>
                <c:pt idx="11991">
                  <c:v>-845.83647012710605</c:v>
                </c:pt>
                <c:pt idx="11992">
                  <c:v>-845.83587408065796</c:v>
                </c:pt>
                <c:pt idx="11993">
                  <c:v>-845.83492040634201</c:v>
                </c:pt>
                <c:pt idx="11994">
                  <c:v>-845.83343029022205</c:v>
                </c:pt>
                <c:pt idx="11995">
                  <c:v>-845.83152294159004</c:v>
                </c:pt>
                <c:pt idx="11996">
                  <c:v>-845.82955598831199</c:v>
                </c:pt>
                <c:pt idx="11997">
                  <c:v>-845.82782745361305</c:v>
                </c:pt>
                <c:pt idx="11998">
                  <c:v>-845.826575756073</c:v>
                </c:pt>
                <c:pt idx="11999">
                  <c:v>-845.82580089569103</c:v>
                </c:pt>
                <c:pt idx="12000">
                  <c:v>-845.82544326782204</c:v>
                </c:pt>
                <c:pt idx="12001">
                  <c:v>-845.82556247711204</c:v>
                </c:pt>
                <c:pt idx="12002">
                  <c:v>-845.82633733749401</c:v>
                </c:pt>
                <c:pt idx="12003">
                  <c:v>-845.82782745361305</c:v>
                </c:pt>
                <c:pt idx="12004">
                  <c:v>-845.82991361618099</c:v>
                </c:pt>
                <c:pt idx="12005">
                  <c:v>-845.83241701126099</c:v>
                </c:pt>
                <c:pt idx="12006">
                  <c:v>-845.83503961563099</c:v>
                </c:pt>
                <c:pt idx="12007">
                  <c:v>-845.83766222000099</c:v>
                </c:pt>
                <c:pt idx="12008">
                  <c:v>-845.84010601043701</c:v>
                </c:pt>
                <c:pt idx="12009">
                  <c:v>-845.84231138229404</c:v>
                </c:pt>
                <c:pt idx="12010">
                  <c:v>-845.84398031234798</c:v>
                </c:pt>
                <c:pt idx="12011">
                  <c:v>-845.84493398666405</c:v>
                </c:pt>
                <c:pt idx="12012">
                  <c:v>-845.84493398666405</c:v>
                </c:pt>
                <c:pt idx="12013">
                  <c:v>-845.84409952163696</c:v>
                </c:pt>
                <c:pt idx="12014">
                  <c:v>-845.84266901016304</c:v>
                </c:pt>
                <c:pt idx="12015">
                  <c:v>-845.84105968475399</c:v>
                </c:pt>
                <c:pt idx="12016">
                  <c:v>-845.83950996398903</c:v>
                </c:pt>
                <c:pt idx="12017">
                  <c:v>-845.83837747573898</c:v>
                </c:pt>
                <c:pt idx="12018">
                  <c:v>-845.837900638581</c:v>
                </c:pt>
                <c:pt idx="12019">
                  <c:v>-845.83843708038398</c:v>
                </c:pt>
                <c:pt idx="12020">
                  <c:v>-845.83992719650303</c:v>
                </c:pt>
                <c:pt idx="12021">
                  <c:v>-845.84219217300404</c:v>
                </c:pt>
                <c:pt idx="12022">
                  <c:v>-845.84493398666405</c:v>
                </c:pt>
                <c:pt idx="12023">
                  <c:v>-845.84767580032405</c:v>
                </c:pt>
                <c:pt idx="12024">
                  <c:v>-845.85011959075905</c:v>
                </c:pt>
                <c:pt idx="12025">
                  <c:v>-845.85202693939198</c:v>
                </c:pt>
                <c:pt idx="12026">
                  <c:v>-845.85315942764305</c:v>
                </c:pt>
                <c:pt idx="12027">
                  <c:v>-845.85351705551204</c:v>
                </c:pt>
                <c:pt idx="12028">
                  <c:v>-845.85304021835304</c:v>
                </c:pt>
                <c:pt idx="12029">
                  <c:v>-845.85184812545799</c:v>
                </c:pt>
                <c:pt idx="12030">
                  <c:v>-845.85005998611496</c:v>
                </c:pt>
                <c:pt idx="12031">
                  <c:v>-845.84797382354805</c:v>
                </c:pt>
                <c:pt idx="12032">
                  <c:v>-845.84564924240101</c:v>
                </c:pt>
                <c:pt idx="12033">
                  <c:v>-845.84320545196601</c:v>
                </c:pt>
                <c:pt idx="12034">
                  <c:v>-845.84058284759499</c:v>
                </c:pt>
                <c:pt idx="12035">
                  <c:v>-845.837781429291</c:v>
                </c:pt>
                <c:pt idx="12036">
                  <c:v>-845.834741592407</c:v>
                </c:pt>
                <c:pt idx="12037">
                  <c:v>-845.83146333694503</c:v>
                </c:pt>
                <c:pt idx="12038">
                  <c:v>-845.82776784896896</c:v>
                </c:pt>
                <c:pt idx="12039">
                  <c:v>-845.823655128479</c:v>
                </c:pt>
                <c:pt idx="12040">
                  <c:v>-845.81924438476597</c:v>
                </c:pt>
                <c:pt idx="12041">
                  <c:v>-845.81471443176304</c:v>
                </c:pt>
                <c:pt idx="12042">
                  <c:v>-845.81042289733898</c:v>
                </c:pt>
                <c:pt idx="12043">
                  <c:v>-845.80660820007301</c:v>
                </c:pt>
                <c:pt idx="12044">
                  <c:v>-845.80344915390003</c:v>
                </c:pt>
                <c:pt idx="12045">
                  <c:v>-845.80100536346504</c:v>
                </c:pt>
                <c:pt idx="12046">
                  <c:v>-845.79927682876598</c:v>
                </c:pt>
                <c:pt idx="12047">
                  <c:v>-845.79826354980503</c:v>
                </c:pt>
                <c:pt idx="12048">
                  <c:v>-845.79784631729103</c:v>
                </c:pt>
                <c:pt idx="12049">
                  <c:v>-845.79784631729103</c:v>
                </c:pt>
                <c:pt idx="12050">
                  <c:v>-845.79802513122604</c:v>
                </c:pt>
                <c:pt idx="12051">
                  <c:v>-845.79802513122604</c:v>
                </c:pt>
                <c:pt idx="12052">
                  <c:v>-845.79766750335705</c:v>
                </c:pt>
                <c:pt idx="12053">
                  <c:v>-845.79677343368598</c:v>
                </c:pt>
                <c:pt idx="12054">
                  <c:v>-845.79558134079002</c:v>
                </c:pt>
                <c:pt idx="12055">
                  <c:v>-845.79432964324997</c:v>
                </c:pt>
                <c:pt idx="12056">
                  <c:v>-845.79325675964401</c:v>
                </c:pt>
                <c:pt idx="12057">
                  <c:v>-845.79242229461704</c:v>
                </c:pt>
                <c:pt idx="12058">
                  <c:v>-845.79164743423496</c:v>
                </c:pt>
                <c:pt idx="12059">
                  <c:v>-845.79075336456299</c:v>
                </c:pt>
                <c:pt idx="12060">
                  <c:v>-845.78938245773304</c:v>
                </c:pt>
                <c:pt idx="12061">
                  <c:v>-845.78717708587703</c:v>
                </c:pt>
                <c:pt idx="12062">
                  <c:v>-845.78395843505905</c:v>
                </c:pt>
                <c:pt idx="12063">
                  <c:v>-845.779368877411</c:v>
                </c:pt>
                <c:pt idx="12064">
                  <c:v>-845.77334880828903</c:v>
                </c:pt>
                <c:pt idx="12065">
                  <c:v>-845.76595783233699</c:v>
                </c:pt>
                <c:pt idx="12066">
                  <c:v>-845.75755357742298</c:v>
                </c:pt>
                <c:pt idx="12067">
                  <c:v>-845.74867248535202</c:v>
                </c:pt>
                <c:pt idx="12068">
                  <c:v>-845.74002981185902</c:v>
                </c:pt>
                <c:pt idx="12069">
                  <c:v>-845.73216199874901</c:v>
                </c:pt>
                <c:pt idx="12070">
                  <c:v>-845.72566509246803</c:v>
                </c:pt>
                <c:pt idx="12071">
                  <c:v>-845.72077751159702</c:v>
                </c:pt>
                <c:pt idx="12072">
                  <c:v>-845.71767807006904</c:v>
                </c:pt>
                <c:pt idx="12073">
                  <c:v>-845.71618795394897</c:v>
                </c:pt>
                <c:pt idx="12074">
                  <c:v>-845.71618795394897</c:v>
                </c:pt>
                <c:pt idx="12075">
                  <c:v>-845.71720123291004</c:v>
                </c:pt>
                <c:pt idx="12076">
                  <c:v>-845.71887016296398</c:v>
                </c:pt>
                <c:pt idx="12077">
                  <c:v>-845.72059869766304</c:v>
                </c:pt>
                <c:pt idx="12078">
                  <c:v>-845.72202920913696</c:v>
                </c:pt>
                <c:pt idx="12079">
                  <c:v>-845.72262525558494</c:v>
                </c:pt>
                <c:pt idx="12080">
                  <c:v>-845.72190999984798</c:v>
                </c:pt>
                <c:pt idx="12081">
                  <c:v>-845.71964502334595</c:v>
                </c:pt>
                <c:pt idx="12082">
                  <c:v>-845.71594953536999</c:v>
                </c:pt>
                <c:pt idx="12083">
                  <c:v>-845.71082353591896</c:v>
                </c:pt>
                <c:pt idx="12084">
                  <c:v>-845.70474386215199</c:v>
                </c:pt>
                <c:pt idx="12085">
                  <c:v>-845.69812774658203</c:v>
                </c:pt>
                <c:pt idx="12086">
                  <c:v>-845.69175004959095</c:v>
                </c:pt>
                <c:pt idx="12087">
                  <c:v>-845.68620681762695</c:v>
                </c:pt>
                <c:pt idx="12088">
                  <c:v>-845.68233251571701</c:v>
                </c:pt>
                <c:pt idx="12089">
                  <c:v>-845.68048477172897</c:v>
                </c:pt>
                <c:pt idx="12090">
                  <c:v>-845.68090200424194</c:v>
                </c:pt>
                <c:pt idx="12091">
                  <c:v>-845.68358421325695</c:v>
                </c:pt>
                <c:pt idx="12092">
                  <c:v>-845.68823337555</c:v>
                </c:pt>
                <c:pt idx="12093">
                  <c:v>-845.69425344467197</c:v>
                </c:pt>
                <c:pt idx="12094">
                  <c:v>-845.70098876953102</c:v>
                </c:pt>
                <c:pt idx="12095">
                  <c:v>-845.70772409439098</c:v>
                </c:pt>
                <c:pt idx="12096">
                  <c:v>-845.71386337280296</c:v>
                </c:pt>
                <c:pt idx="12097">
                  <c:v>-845.71869134903</c:v>
                </c:pt>
                <c:pt idx="12098">
                  <c:v>-845.72190999984798</c:v>
                </c:pt>
                <c:pt idx="12099">
                  <c:v>-845.72322130203304</c:v>
                </c:pt>
                <c:pt idx="12100">
                  <c:v>-845.72250604629505</c:v>
                </c:pt>
                <c:pt idx="12101">
                  <c:v>-845.71982383728005</c:v>
                </c:pt>
                <c:pt idx="12102">
                  <c:v>-845.71535348892201</c:v>
                </c:pt>
                <c:pt idx="12103">
                  <c:v>-845.70939302444503</c:v>
                </c:pt>
                <c:pt idx="12104">
                  <c:v>-845.70230007171699</c:v>
                </c:pt>
                <c:pt idx="12105">
                  <c:v>-845.69449186325096</c:v>
                </c:pt>
                <c:pt idx="12106">
                  <c:v>-845.68644523620605</c:v>
                </c:pt>
                <c:pt idx="12107">
                  <c:v>-845.67863702774105</c:v>
                </c:pt>
                <c:pt idx="12108">
                  <c:v>-845.67160367965698</c:v>
                </c:pt>
                <c:pt idx="12109">
                  <c:v>-845.66570281982399</c:v>
                </c:pt>
                <c:pt idx="12110">
                  <c:v>-845.66135168075596</c:v>
                </c:pt>
                <c:pt idx="12111">
                  <c:v>-845.65878868103005</c:v>
                </c:pt>
                <c:pt idx="12112">
                  <c:v>-845.65807342529297</c:v>
                </c:pt>
                <c:pt idx="12113">
                  <c:v>-845.65908670425404</c:v>
                </c:pt>
                <c:pt idx="12114">
                  <c:v>-845.66147089004505</c:v>
                </c:pt>
                <c:pt idx="12115">
                  <c:v>-845.66462993621803</c:v>
                </c:pt>
                <c:pt idx="12116">
                  <c:v>-845.66820621490501</c:v>
                </c:pt>
                <c:pt idx="12117">
                  <c:v>-845.67172288894699</c:v>
                </c:pt>
                <c:pt idx="12118">
                  <c:v>-845.67482233047497</c:v>
                </c:pt>
                <c:pt idx="12119">
                  <c:v>-845.67714691162098</c:v>
                </c:pt>
                <c:pt idx="12120">
                  <c:v>-845.67839860916195</c:v>
                </c:pt>
                <c:pt idx="12121">
                  <c:v>-845.67839860916195</c:v>
                </c:pt>
                <c:pt idx="12122">
                  <c:v>-845.677087306977</c:v>
                </c:pt>
                <c:pt idx="12123">
                  <c:v>-845.67470312118598</c:v>
                </c:pt>
                <c:pt idx="12124">
                  <c:v>-845.67154407501198</c:v>
                </c:pt>
                <c:pt idx="12125">
                  <c:v>-845.66784858703602</c:v>
                </c:pt>
                <c:pt idx="12126">
                  <c:v>-845.66385507583595</c:v>
                </c:pt>
                <c:pt idx="12127">
                  <c:v>-845.65968275070202</c:v>
                </c:pt>
                <c:pt idx="12128">
                  <c:v>-845.65551042556797</c:v>
                </c:pt>
                <c:pt idx="12129">
                  <c:v>-845.651636123657</c:v>
                </c:pt>
                <c:pt idx="12130">
                  <c:v>-845.64829826355003</c:v>
                </c:pt>
                <c:pt idx="12131">
                  <c:v>-845.64573526382503</c:v>
                </c:pt>
                <c:pt idx="12132">
                  <c:v>-845.64388751983699</c:v>
                </c:pt>
                <c:pt idx="12133">
                  <c:v>-845.64281463623104</c:v>
                </c:pt>
                <c:pt idx="12134">
                  <c:v>-845.64227819442794</c:v>
                </c:pt>
                <c:pt idx="12135">
                  <c:v>-845.64209938049305</c:v>
                </c:pt>
                <c:pt idx="12136">
                  <c:v>-845.64215898513805</c:v>
                </c:pt>
                <c:pt idx="12137">
                  <c:v>-845.64239740371704</c:v>
                </c:pt>
                <c:pt idx="12138">
                  <c:v>-845.64275503158603</c:v>
                </c:pt>
                <c:pt idx="12139">
                  <c:v>-845.64305305481003</c:v>
                </c:pt>
                <c:pt idx="12140">
                  <c:v>-845.64323186874401</c:v>
                </c:pt>
                <c:pt idx="12141">
                  <c:v>-845.64305305481003</c:v>
                </c:pt>
                <c:pt idx="12142">
                  <c:v>-845.64239740371704</c:v>
                </c:pt>
                <c:pt idx="12143">
                  <c:v>-845.64132452011097</c:v>
                </c:pt>
                <c:pt idx="12144">
                  <c:v>-845.63995361328102</c:v>
                </c:pt>
                <c:pt idx="12145">
                  <c:v>-845.63828468322799</c:v>
                </c:pt>
                <c:pt idx="12146">
                  <c:v>-845.63619852066097</c:v>
                </c:pt>
                <c:pt idx="12147">
                  <c:v>-845.63369512557995</c:v>
                </c:pt>
                <c:pt idx="12148">
                  <c:v>-845.63059568405197</c:v>
                </c:pt>
                <c:pt idx="12149">
                  <c:v>-845.62701940536499</c:v>
                </c:pt>
                <c:pt idx="12150">
                  <c:v>-845.62290668487606</c:v>
                </c:pt>
                <c:pt idx="12151">
                  <c:v>-845.61843633651802</c:v>
                </c:pt>
                <c:pt idx="12152">
                  <c:v>-845.61378717422497</c:v>
                </c:pt>
                <c:pt idx="12153">
                  <c:v>-845.60901880264305</c:v>
                </c:pt>
                <c:pt idx="12154">
                  <c:v>-845.60425043106102</c:v>
                </c:pt>
                <c:pt idx="12155">
                  <c:v>-845.59960126876899</c:v>
                </c:pt>
                <c:pt idx="12156">
                  <c:v>-845.59519052505505</c:v>
                </c:pt>
                <c:pt idx="12157">
                  <c:v>-845.591018199921</c:v>
                </c:pt>
                <c:pt idx="12158">
                  <c:v>-845.58720350265503</c:v>
                </c:pt>
                <c:pt idx="12159">
                  <c:v>-845.58374643325806</c:v>
                </c:pt>
                <c:pt idx="12160">
                  <c:v>-845.58046817779598</c:v>
                </c:pt>
                <c:pt idx="12161">
                  <c:v>-845.57718992233299</c:v>
                </c:pt>
                <c:pt idx="12162">
                  <c:v>-845.57385206222602</c:v>
                </c:pt>
                <c:pt idx="12163">
                  <c:v>-845.57027578353905</c:v>
                </c:pt>
                <c:pt idx="12164">
                  <c:v>-845.56669950485298</c:v>
                </c:pt>
                <c:pt idx="12165">
                  <c:v>-845.563123226166</c:v>
                </c:pt>
                <c:pt idx="12166">
                  <c:v>-845.55984497070301</c:v>
                </c:pt>
                <c:pt idx="12167">
                  <c:v>-845.55704355239902</c:v>
                </c:pt>
                <c:pt idx="12168">
                  <c:v>-845.55489778518699</c:v>
                </c:pt>
                <c:pt idx="12169">
                  <c:v>-845.55376529693604</c:v>
                </c:pt>
                <c:pt idx="12170">
                  <c:v>-845.55382490158104</c:v>
                </c:pt>
                <c:pt idx="12171">
                  <c:v>-845.55507659912098</c:v>
                </c:pt>
                <c:pt idx="12172">
                  <c:v>-845.55734157562301</c:v>
                </c:pt>
                <c:pt idx="12173">
                  <c:v>-845.560560226441</c:v>
                </c:pt>
                <c:pt idx="12174">
                  <c:v>-845.56437492370605</c:v>
                </c:pt>
                <c:pt idx="12175">
                  <c:v>-845.56866645813</c:v>
                </c:pt>
                <c:pt idx="12176">
                  <c:v>-845.57301759719905</c:v>
                </c:pt>
                <c:pt idx="12177">
                  <c:v>-845.57707071304299</c:v>
                </c:pt>
                <c:pt idx="12178">
                  <c:v>-845.58022975921699</c:v>
                </c:pt>
                <c:pt idx="12179">
                  <c:v>-845.58231592178402</c:v>
                </c:pt>
                <c:pt idx="12180">
                  <c:v>-845.58309078216598</c:v>
                </c:pt>
                <c:pt idx="12181">
                  <c:v>-845.582435131073</c:v>
                </c:pt>
                <c:pt idx="12182">
                  <c:v>-845.58028936386097</c:v>
                </c:pt>
                <c:pt idx="12183">
                  <c:v>-845.57653427124001</c:v>
                </c:pt>
                <c:pt idx="12184">
                  <c:v>-845.57116985321102</c:v>
                </c:pt>
                <c:pt idx="12185">
                  <c:v>-845.56449413299595</c:v>
                </c:pt>
                <c:pt idx="12186">
                  <c:v>-845.55692434310902</c:v>
                </c:pt>
                <c:pt idx="12187">
                  <c:v>-845.54905652999901</c:v>
                </c:pt>
                <c:pt idx="12188">
                  <c:v>-845.541188716889</c:v>
                </c:pt>
                <c:pt idx="12189">
                  <c:v>-845.53367853164696</c:v>
                </c:pt>
                <c:pt idx="12190">
                  <c:v>-845.52676439285301</c:v>
                </c:pt>
                <c:pt idx="12191">
                  <c:v>-845.52068471908603</c:v>
                </c:pt>
                <c:pt idx="12192">
                  <c:v>-845.51561832428001</c:v>
                </c:pt>
                <c:pt idx="12193">
                  <c:v>-845.51144599914596</c:v>
                </c:pt>
                <c:pt idx="12194">
                  <c:v>-845.50816774368298</c:v>
                </c:pt>
                <c:pt idx="12195">
                  <c:v>-845.50548553466797</c:v>
                </c:pt>
                <c:pt idx="12196">
                  <c:v>-845.50322055816696</c:v>
                </c:pt>
                <c:pt idx="12197">
                  <c:v>-845.50119400024403</c:v>
                </c:pt>
                <c:pt idx="12198">
                  <c:v>-845.499465465546</c:v>
                </c:pt>
                <c:pt idx="12199">
                  <c:v>-845.49803495407104</c:v>
                </c:pt>
                <c:pt idx="12200">
                  <c:v>-845.49708127975498</c:v>
                </c:pt>
                <c:pt idx="12201">
                  <c:v>-845.496604442597</c:v>
                </c:pt>
                <c:pt idx="12202">
                  <c:v>-845.496604442597</c:v>
                </c:pt>
                <c:pt idx="12203">
                  <c:v>-845.49690246582099</c:v>
                </c:pt>
                <c:pt idx="12204">
                  <c:v>-845.49714088439998</c:v>
                </c:pt>
                <c:pt idx="12205">
                  <c:v>-845.49696207046497</c:v>
                </c:pt>
                <c:pt idx="12206">
                  <c:v>-845.49612760543801</c:v>
                </c:pt>
                <c:pt idx="12207">
                  <c:v>-845.49422025680599</c:v>
                </c:pt>
                <c:pt idx="12208">
                  <c:v>-845.49112081527699</c:v>
                </c:pt>
                <c:pt idx="12209">
                  <c:v>-845.48676967620895</c:v>
                </c:pt>
                <c:pt idx="12210">
                  <c:v>-845.48122644424495</c:v>
                </c:pt>
                <c:pt idx="12211">
                  <c:v>-845.47472953796398</c:v>
                </c:pt>
                <c:pt idx="12212">
                  <c:v>-845.46763658523605</c:v>
                </c:pt>
                <c:pt idx="12213">
                  <c:v>-845.460364818573</c:v>
                </c:pt>
                <c:pt idx="12214">
                  <c:v>-845.45345067977905</c:v>
                </c:pt>
                <c:pt idx="12215">
                  <c:v>-845.44707298278797</c:v>
                </c:pt>
                <c:pt idx="12216">
                  <c:v>-845.44141054153499</c:v>
                </c:pt>
                <c:pt idx="12217">
                  <c:v>-845.43616533279396</c:v>
                </c:pt>
                <c:pt idx="12218">
                  <c:v>-845.43127775192295</c:v>
                </c:pt>
                <c:pt idx="12219">
                  <c:v>-845.42639017105103</c:v>
                </c:pt>
                <c:pt idx="12220">
                  <c:v>-845.42138338089001</c:v>
                </c:pt>
                <c:pt idx="12221">
                  <c:v>-845.416078567505</c:v>
                </c:pt>
                <c:pt idx="12222">
                  <c:v>-845.41041612625099</c:v>
                </c:pt>
                <c:pt idx="12223">
                  <c:v>-845.40421724319503</c:v>
                </c:pt>
                <c:pt idx="12224">
                  <c:v>-845.39760112762497</c:v>
                </c:pt>
                <c:pt idx="12225">
                  <c:v>-845.39086580276501</c:v>
                </c:pt>
                <c:pt idx="12226">
                  <c:v>-845.38436889648494</c:v>
                </c:pt>
                <c:pt idx="12227">
                  <c:v>-845.37858724594105</c:v>
                </c:pt>
                <c:pt idx="12228">
                  <c:v>-845.37375926971504</c:v>
                </c:pt>
                <c:pt idx="12229">
                  <c:v>-845.37018299102795</c:v>
                </c:pt>
                <c:pt idx="12230">
                  <c:v>-845.36797761917103</c:v>
                </c:pt>
                <c:pt idx="12231">
                  <c:v>-845.36726236343395</c:v>
                </c:pt>
                <c:pt idx="12232">
                  <c:v>-845.36809682846103</c:v>
                </c:pt>
                <c:pt idx="12233">
                  <c:v>-845.37024259567295</c:v>
                </c:pt>
                <c:pt idx="12234">
                  <c:v>-845.37316322326706</c:v>
                </c:pt>
                <c:pt idx="12235">
                  <c:v>-845.37620306015003</c:v>
                </c:pt>
                <c:pt idx="12236">
                  <c:v>-845.37870645523105</c:v>
                </c:pt>
                <c:pt idx="12237">
                  <c:v>-845.380136966706</c:v>
                </c:pt>
                <c:pt idx="12238">
                  <c:v>-845.38019657134998</c:v>
                </c:pt>
                <c:pt idx="12239">
                  <c:v>-845.37864685058605</c:v>
                </c:pt>
                <c:pt idx="12240">
                  <c:v>-845.37548780441296</c:v>
                </c:pt>
                <c:pt idx="12241">
                  <c:v>-845.37060022354103</c:v>
                </c:pt>
                <c:pt idx="12242">
                  <c:v>-845.36416292190597</c:v>
                </c:pt>
                <c:pt idx="12243">
                  <c:v>-845.35671234130905</c:v>
                </c:pt>
                <c:pt idx="12244">
                  <c:v>-845.34866571426403</c:v>
                </c:pt>
                <c:pt idx="12245">
                  <c:v>-845.34061908721901</c:v>
                </c:pt>
                <c:pt idx="12246">
                  <c:v>-845.33287048339901</c:v>
                </c:pt>
                <c:pt idx="12247">
                  <c:v>-845.32547950744595</c:v>
                </c:pt>
                <c:pt idx="12248">
                  <c:v>-845.31856536865303</c:v>
                </c:pt>
                <c:pt idx="12249">
                  <c:v>-845.31212806701706</c:v>
                </c:pt>
                <c:pt idx="12250">
                  <c:v>-845.30634641647396</c:v>
                </c:pt>
                <c:pt idx="12251">
                  <c:v>-845.30122041702305</c:v>
                </c:pt>
                <c:pt idx="12252">
                  <c:v>-845.29680967331001</c:v>
                </c:pt>
                <c:pt idx="12253">
                  <c:v>-845.29305458068904</c:v>
                </c:pt>
                <c:pt idx="12254">
                  <c:v>-845.28995513916004</c:v>
                </c:pt>
                <c:pt idx="12255">
                  <c:v>-845.28757095336903</c:v>
                </c:pt>
                <c:pt idx="12256">
                  <c:v>-845.28596162795998</c:v>
                </c:pt>
                <c:pt idx="12257">
                  <c:v>-845.28506755828903</c:v>
                </c:pt>
                <c:pt idx="12258">
                  <c:v>-845.28465032577503</c:v>
                </c:pt>
                <c:pt idx="12259">
                  <c:v>-845.28447151184105</c:v>
                </c:pt>
                <c:pt idx="12260">
                  <c:v>-845.28429269790695</c:v>
                </c:pt>
                <c:pt idx="12261">
                  <c:v>-845.28393507003796</c:v>
                </c:pt>
                <c:pt idx="12262">
                  <c:v>-845.28321981430099</c:v>
                </c:pt>
                <c:pt idx="12263">
                  <c:v>-845.28214693069503</c:v>
                </c:pt>
                <c:pt idx="12264">
                  <c:v>-845.28053760528599</c:v>
                </c:pt>
                <c:pt idx="12265">
                  <c:v>-845.27845144271896</c:v>
                </c:pt>
                <c:pt idx="12266">
                  <c:v>-845.27594804763805</c:v>
                </c:pt>
                <c:pt idx="12267">
                  <c:v>-845.27314662933395</c:v>
                </c:pt>
                <c:pt idx="12268">
                  <c:v>-845.26998758316097</c:v>
                </c:pt>
                <c:pt idx="12269">
                  <c:v>-845.26647090911899</c:v>
                </c:pt>
                <c:pt idx="12270">
                  <c:v>-845.26235818862904</c:v>
                </c:pt>
                <c:pt idx="12271">
                  <c:v>-845.25741100311302</c:v>
                </c:pt>
                <c:pt idx="12272">
                  <c:v>-845.25151014328003</c:v>
                </c:pt>
                <c:pt idx="12273">
                  <c:v>-845.24465560913097</c:v>
                </c:pt>
                <c:pt idx="12274">
                  <c:v>-845.23678779602096</c:v>
                </c:pt>
                <c:pt idx="12275">
                  <c:v>-845.22796630859398</c:v>
                </c:pt>
                <c:pt idx="12276">
                  <c:v>-845.21825075149604</c:v>
                </c:pt>
                <c:pt idx="12277">
                  <c:v>-845.20787954330501</c:v>
                </c:pt>
                <c:pt idx="12278">
                  <c:v>-845.19721031188999</c:v>
                </c:pt>
                <c:pt idx="12279">
                  <c:v>-845.18683910369896</c:v>
                </c:pt>
                <c:pt idx="12280">
                  <c:v>-845.17700433731102</c:v>
                </c:pt>
                <c:pt idx="12281">
                  <c:v>-845.16806364059505</c:v>
                </c:pt>
                <c:pt idx="12282">
                  <c:v>-845.15995740890503</c:v>
                </c:pt>
                <c:pt idx="12283">
                  <c:v>-845.15292406082199</c:v>
                </c:pt>
                <c:pt idx="12284">
                  <c:v>-845.147142410279</c:v>
                </c:pt>
                <c:pt idx="12285">
                  <c:v>-845.14273166656506</c:v>
                </c:pt>
                <c:pt idx="12286">
                  <c:v>-845.13981103897095</c:v>
                </c:pt>
                <c:pt idx="12287">
                  <c:v>-845.13832092285202</c:v>
                </c:pt>
                <c:pt idx="12288">
                  <c:v>-845.13808250427303</c:v>
                </c:pt>
                <c:pt idx="12289">
                  <c:v>-845.138857364655</c:v>
                </c:pt>
                <c:pt idx="12290">
                  <c:v>-845.14040708541904</c:v>
                </c:pt>
                <c:pt idx="12291">
                  <c:v>-845.14261245727596</c:v>
                </c:pt>
                <c:pt idx="12292">
                  <c:v>-845.14505624771095</c:v>
                </c:pt>
                <c:pt idx="12293">
                  <c:v>-845.14738082885799</c:v>
                </c:pt>
                <c:pt idx="12294">
                  <c:v>-845.14893054962204</c:v>
                </c:pt>
                <c:pt idx="12295">
                  <c:v>-845.14922857284603</c:v>
                </c:pt>
                <c:pt idx="12296">
                  <c:v>-845.14803647994995</c:v>
                </c:pt>
                <c:pt idx="12297">
                  <c:v>-845.14511585235596</c:v>
                </c:pt>
                <c:pt idx="12298">
                  <c:v>-845.14046669006404</c:v>
                </c:pt>
                <c:pt idx="12299">
                  <c:v>-845.13396978378296</c:v>
                </c:pt>
                <c:pt idx="12300">
                  <c:v>-845.12592315673805</c:v>
                </c:pt>
                <c:pt idx="12301">
                  <c:v>-845.116505622864</c:v>
                </c:pt>
                <c:pt idx="12302">
                  <c:v>-845.10619401931797</c:v>
                </c:pt>
                <c:pt idx="12303">
                  <c:v>-845.09540557861305</c:v>
                </c:pt>
                <c:pt idx="12304">
                  <c:v>-845.08461713790905</c:v>
                </c:pt>
                <c:pt idx="12305">
                  <c:v>-845.07424592971802</c:v>
                </c:pt>
                <c:pt idx="12306">
                  <c:v>-845.06476879119896</c:v>
                </c:pt>
                <c:pt idx="12307">
                  <c:v>-845.05636453628597</c:v>
                </c:pt>
                <c:pt idx="12308">
                  <c:v>-845.04927158355702</c:v>
                </c:pt>
                <c:pt idx="12309">
                  <c:v>-845.04354953765903</c:v>
                </c:pt>
                <c:pt idx="12310">
                  <c:v>-845.03925800323498</c:v>
                </c:pt>
                <c:pt idx="12311">
                  <c:v>-845.03633737564098</c:v>
                </c:pt>
                <c:pt idx="12312">
                  <c:v>-845.03454923629795</c:v>
                </c:pt>
                <c:pt idx="12313">
                  <c:v>-845.03347635269199</c:v>
                </c:pt>
                <c:pt idx="12314">
                  <c:v>-845.03246307373104</c:v>
                </c:pt>
                <c:pt idx="12315">
                  <c:v>-845.03097295761097</c:v>
                </c:pt>
                <c:pt idx="12316">
                  <c:v>-845.02864837646496</c:v>
                </c:pt>
                <c:pt idx="12317">
                  <c:v>-845.02531051635799</c:v>
                </c:pt>
                <c:pt idx="12318">
                  <c:v>-845.02072095870994</c:v>
                </c:pt>
                <c:pt idx="12319">
                  <c:v>-845.01476049423195</c:v>
                </c:pt>
                <c:pt idx="12320">
                  <c:v>-845.00736951828003</c:v>
                </c:pt>
                <c:pt idx="12321">
                  <c:v>-844.99890565872204</c:v>
                </c:pt>
                <c:pt idx="12322">
                  <c:v>-844.98984575271595</c:v>
                </c:pt>
                <c:pt idx="12323">
                  <c:v>-844.98084545135498</c:v>
                </c:pt>
                <c:pt idx="12324">
                  <c:v>-844.97244119644199</c:v>
                </c:pt>
                <c:pt idx="12325">
                  <c:v>-844.96481180191097</c:v>
                </c:pt>
                <c:pt idx="12326">
                  <c:v>-844.95819568634101</c:v>
                </c:pt>
                <c:pt idx="12327">
                  <c:v>-844.95241403579701</c:v>
                </c:pt>
                <c:pt idx="12328">
                  <c:v>-844.94752645492599</c:v>
                </c:pt>
                <c:pt idx="12329">
                  <c:v>-844.94335412979103</c:v>
                </c:pt>
                <c:pt idx="12330">
                  <c:v>-844.93965864181496</c:v>
                </c:pt>
                <c:pt idx="12331">
                  <c:v>-844.93620157241799</c:v>
                </c:pt>
                <c:pt idx="12332">
                  <c:v>-844.93268489837703</c:v>
                </c:pt>
                <c:pt idx="12333">
                  <c:v>-844.92892980575596</c:v>
                </c:pt>
                <c:pt idx="12334">
                  <c:v>-844.924817085266</c:v>
                </c:pt>
                <c:pt idx="12335">
                  <c:v>-844.92040634155296</c:v>
                </c:pt>
                <c:pt idx="12336">
                  <c:v>-844.91557836532604</c:v>
                </c:pt>
                <c:pt idx="12337">
                  <c:v>-844.91039276123104</c:v>
                </c:pt>
                <c:pt idx="12338">
                  <c:v>-844.90478992462204</c:v>
                </c:pt>
                <c:pt idx="12339">
                  <c:v>-844.89865064620994</c:v>
                </c:pt>
                <c:pt idx="12340">
                  <c:v>-844.89203453063999</c:v>
                </c:pt>
                <c:pt idx="12341">
                  <c:v>-844.88494157791195</c:v>
                </c:pt>
                <c:pt idx="12342">
                  <c:v>-844.87749099731502</c:v>
                </c:pt>
                <c:pt idx="12343">
                  <c:v>-844.86986160278298</c:v>
                </c:pt>
                <c:pt idx="12344">
                  <c:v>-844.86211299896297</c:v>
                </c:pt>
                <c:pt idx="12345">
                  <c:v>-844.85454320907604</c:v>
                </c:pt>
                <c:pt idx="12346">
                  <c:v>-844.847450256348</c:v>
                </c:pt>
                <c:pt idx="12347">
                  <c:v>-844.84095335006702</c:v>
                </c:pt>
                <c:pt idx="12348">
                  <c:v>-844.83529090881404</c:v>
                </c:pt>
                <c:pt idx="12349">
                  <c:v>-844.83022451400802</c:v>
                </c:pt>
                <c:pt idx="12350">
                  <c:v>-844.82545614242599</c:v>
                </c:pt>
                <c:pt idx="12351">
                  <c:v>-844.82062816619896</c:v>
                </c:pt>
                <c:pt idx="12352">
                  <c:v>-844.81556177139305</c:v>
                </c:pt>
                <c:pt idx="12353">
                  <c:v>-844.81007814407405</c:v>
                </c:pt>
                <c:pt idx="12354">
                  <c:v>-844.80429649353005</c:v>
                </c:pt>
                <c:pt idx="12355">
                  <c:v>-844.79821681976296</c:v>
                </c:pt>
                <c:pt idx="12356">
                  <c:v>-844.792017936707</c:v>
                </c:pt>
                <c:pt idx="12357">
                  <c:v>-844.78593826294002</c:v>
                </c:pt>
                <c:pt idx="12358">
                  <c:v>-844.78027582168602</c:v>
                </c:pt>
                <c:pt idx="12359">
                  <c:v>-844.77544784545898</c:v>
                </c:pt>
                <c:pt idx="12360">
                  <c:v>-844.77181196212803</c:v>
                </c:pt>
                <c:pt idx="12361">
                  <c:v>-844.76942777633701</c:v>
                </c:pt>
                <c:pt idx="12362">
                  <c:v>-844.76841449737606</c:v>
                </c:pt>
                <c:pt idx="12363">
                  <c:v>-844.76853370666504</c:v>
                </c:pt>
                <c:pt idx="12364">
                  <c:v>-844.769606590271</c:v>
                </c:pt>
                <c:pt idx="12365">
                  <c:v>-844.77139472961403</c:v>
                </c:pt>
                <c:pt idx="12366">
                  <c:v>-844.77371931076095</c:v>
                </c:pt>
                <c:pt idx="12367">
                  <c:v>-844.77634191513096</c:v>
                </c:pt>
                <c:pt idx="12368">
                  <c:v>-844.77890491485596</c:v>
                </c:pt>
                <c:pt idx="12369">
                  <c:v>-844.78099107742298</c:v>
                </c:pt>
                <c:pt idx="12370">
                  <c:v>-844.78206396102905</c:v>
                </c:pt>
                <c:pt idx="12371">
                  <c:v>-844.78170633316097</c:v>
                </c:pt>
                <c:pt idx="12372">
                  <c:v>-844.77962017059303</c:v>
                </c:pt>
                <c:pt idx="12373">
                  <c:v>-844.77592468261696</c:v>
                </c:pt>
                <c:pt idx="12374">
                  <c:v>-844.77061986923195</c:v>
                </c:pt>
                <c:pt idx="12375">
                  <c:v>-844.76394414901802</c:v>
                </c:pt>
                <c:pt idx="12376">
                  <c:v>-844.75631475448597</c:v>
                </c:pt>
                <c:pt idx="12377">
                  <c:v>-844.74814891815197</c:v>
                </c:pt>
                <c:pt idx="12378">
                  <c:v>-844.74010229110695</c:v>
                </c:pt>
                <c:pt idx="12379">
                  <c:v>-844.73271131515503</c:v>
                </c:pt>
                <c:pt idx="12380">
                  <c:v>-844.72627401351895</c:v>
                </c:pt>
                <c:pt idx="12381">
                  <c:v>-844.72079038619995</c:v>
                </c:pt>
                <c:pt idx="12382">
                  <c:v>-844.71626043319702</c:v>
                </c:pt>
                <c:pt idx="12383">
                  <c:v>-844.71232652664196</c:v>
                </c:pt>
                <c:pt idx="12384">
                  <c:v>-844.70898866653499</c:v>
                </c:pt>
                <c:pt idx="12385">
                  <c:v>-844.70594882965099</c:v>
                </c:pt>
                <c:pt idx="12386">
                  <c:v>-844.702968597412</c:v>
                </c:pt>
                <c:pt idx="12387">
                  <c:v>-844.69980955123901</c:v>
                </c:pt>
                <c:pt idx="12388">
                  <c:v>-844.69629287719704</c:v>
                </c:pt>
                <c:pt idx="12389">
                  <c:v>-844.69235897064198</c:v>
                </c:pt>
                <c:pt idx="12390">
                  <c:v>-844.68800783157405</c:v>
                </c:pt>
                <c:pt idx="12391">
                  <c:v>-844.68312025070202</c:v>
                </c:pt>
                <c:pt idx="12392">
                  <c:v>-844.67769622802803</c:v>
                </c:pt>
                <c:pt idx="12393">
                  <c:v>-844.67155694961605</c:v>
                </c:pt>
                <c:pt idx="12394">
                  <c:v>-844.66476202011097</c:v>
                </c:pt>
                <c:pt idx="12395">
                  <c:v>-844.65737104415905</c:v>
                </c:pt>
                <c:pt idx="12396">
                  <c:v>-844.64956283569404</c:v>
                </c:pt>
                <c:pt idx="12397">
                  <c:v>-844.64163541793801</c:v>
                </c:pt>
                <c:pt idx="12398">
                  <c:v>-844.63370800018299</c:v>
                </c:pt>
                <c:pt idx="12399">
                  <c:v>-844.62601900100697</c:v>
                </c:pt>
                <c:pt idx="12400">
                  <c:v>-844.61880683898903</c:v>
                </c:pt>
                <c:pt idx="12401">
                  <c:v>-844.61213111877498</c:v>
                </c:pt>
                <c:pt idx="12402">
                  <c:v>-844.605932235718</c:v>
                </c:pt>
                <c:pt idx="12403">
                  <c:v>-844.60021018982002</c:v>
                </c:pt>
                <c:pt idx="12404">
                  <c:v>-844.59460735321102</c:v>
                </c:pt>
                <c:pt idx="12405">
                  <c:v>-844.58900451660202</c:v>
                </c:pt>
                <c:pt idx="12406">
                  <c:v>-844.58304405212402</c:v>
                </c:pt>
                <c:pt idx="12407">
                  <c:v>-844.57660675048805</c:v>
                </c:pt>
                <c:pt idx="12408">
                  <c:v>-844.56951379776001</c:v>
                </c:pt>
                <c:pt idx="12409">
                  <c:v>-844.56182479858398</c:v>
                </c:pt>
                <c:pt idx="12410">
                  <c:v>-844.55383777618397</c:v>
                </c:pt>
                <c:pt idx="12411">
                  <c:v>-844.54579114913997</c:v>
                </c:pt>
                <c:pt idx="12412">
                  <c:v>-844.53792333602905</c:v>
                </c:pt>
                <c:pt idx="12413">
                  <c:v>-844.53059196472202</c:v>
                </c:pt>
                <c:pt idx="12414">
                  <c:v>-844.52403545379696</c:v>
                </c:pt>
                <c:pt idx="12415">
                  <c:v>-844.51855182647705</c:v>
                </c:pt>
                <c:pt idx="12416">
                  <c:v>-844.51408147811901</c:v>
                </c:pt>
                <c:pt idx="12417">
                  <c:v>-844.51044559478805</c:v>
                </c:pt>
                <c:pt idx="12418">
                  <c:v>-844.50716733932495</c:v>
                </c:pt>
                <c:pt idx="12419">
                  <c:v>-844.50371026992798</c:v>
                </c:pt>
                <c:pt idx="12420">
                  <c:v>-844.49953794479404</c:v>
                </c:pt>
                <c:pt idx="12421">
                  <c:v>-844.49423313140903</c:v>
                </c:pt>
                <c:pt idx="12422">
                  <c:v>-844.48761701583896</c:v>
                </c:pt>
                <c:pt idx="12423">
                  <c:v>-844.47957038879395</c:v>
                </c:pt>
                <c:pt idx="12424">
                  <c:v>-844.470093250275</c:v>
                </c:pt>
                <c:pt idx="12425">
                  <c:v>-844.45966243743896</c:v>
                </c:pt>
                <c:pt idx="12426">
                  <c:v>-844.44869518280098</c:v>
                </c:pt>
                <c:pt idx="12427">
                  <c:v>-844.43790674209595</c:v>
                </c:pt>
                <c:pt idx="12428">
                  <c:v>-844.42795276641903</c:v>
                </c:pt>
                <c:pt idx="12429">
                  <c:v>-844.41901206970203</c:v>
                </c:pt>
                <c:pt idx="12430">
                  <c:v>-844.41132307052601</c:v>
                </c:pt>
                <c:pt idx="12431">
                  <c:v>-844.40470695495605</c:v>
                </c:pt>
                <c:pt idx="12432">
                  <c:v>-844.39904451370296</c:v>
                </c:pt>
                <c:pt idx="12433">
                  <c:v>-844.39397811889705</c:v>
                </c:pt>
                <c:pt idx="12434">
                  <c:v>-844.389328956604</c:v>
                </c:pt>
                <c:pt idx="12435">
                  <c:v>-844.38485860824596</c:v>
                </c:pt>
                <c:pt idx="12436">
                  <c:v>-844.38026905059803</c:v>
                </c:pt>
                <c:pt idx="12437">
                  <c:v>-844.375560283661</c:v>
                </c:pt>
                <c:pt idx="12438">
                  <c:v>-844.37103033065796</c:v>
                </c:pt>
                <c:pt idx="12439">
                  <c:v>-844.36691761016903</c:v>
                </c:pt>
                <c:pt idx="12440">
                  <c:v>-844.36352014541603</c:v>
                </c:pt>
                <c:pt idx="12441">
                  <c:v>-844.36107635498104</c:v>
                </c:pt>
                <c:pt idx="12442">
                  <c:v>-844.35928821563698</c:v>
                </c:pt>
                <c:pt idx="12443">
                  <c:v>-844.35761928558395</c:v>
                </c:pt>
                <c:pt idx="12444">
                  <c:v>-844.35565233230602</c:v>
                </c:pt>
                <c:pt idx="12445">
                  <c:v>-844.35273170471203</c:v>
                </c:pt>
                <c:pt idx="12446">
                  <c:v>-844.34844017028797</c:v>
                </c:pt>
                <c:pt idx="12447">
                  <c:v>-844.342479705811</c:v>
                </c:pt>
                <c:pt idx="12448">
                  <c:v>-844.33467149734497</c:v>
                </c:pt>
                <c:pt idx="12449">
                  <c:v>-844.32501554489204</c:v>
                </c:pt>
                <c:pt idx="12450">
                  <c:v>-844.31363105773903</c:v>
                </c:pt>
                <c:pt idx="12451">
                  <c:v>-844.30111408233699</c:v>
                </c:pt>
                <c:pt idx="12452">
                  <c:v>-844.28794145584095</c:v>
                </c:pt>
                <c:pt idx="12453">
                  <c:v>-844.27476882934604</c:v>
                </c:pt>
                <c:pt idx="12454">
                  <c:v>-844.262132644654</c:v>
                </c:pt>
                <c:pt idx="12455">
                  <c:v>-844.25033092498802</c:v>
                </c:pt>
                <c:pt idx="12456">
                  <c:v>-844.23942327499401</c:v>
                </c:pt>
                <c:pt idx="12457">
                  <c:v>-844.22935009002697</c:v>
                </c:pt>
                <c:pt idx="12458">
                  <c:v>-844.22005176544201</c:v>
                </c:pt>
                <c:pt idx="12459">
                  <c:v>-844.21152830123901</c:v>
                </c:pt>
                <c:pt idx="12460">
                  <c:v>-844.20383930206299</c:v>
                </c:pt>
                <c:pt idx="12461">
                  <c:v>-844.19686555862404</c:v>
                </c:pt>
                <c:pt idx="12462">
                  <c:v>-844.19036865234398</c:v>
                </c:pt>
                <c:pt idx="12463">
                  <c:v>-844.18399095535301</c:v>
                </c:pt>
                <c:pt idx="12464">
                  <c:v>-844.17725563049305</c:v>
                </c:pt>
                <c:pt idx="12465">
                  <c:v>-844.16992425918602</c:v>
                </c:pt>
                <c:pt idx="12466">
                  <c:v>-844.161877632141</c:v>
                </c:pt>
                <c:pt idx="12467">
                  <c:v>-844.15329456329403</c:v>
                </c:pt>
                <c:pt idx="12468">
                  <c:v>-844.14423465728805</c:v>
                </c:pt>
                <c:pt idx="12469">
                  <c:v>-844.13505554199196</c:v>
                </c:pt>
                <c:pt idx="12470">
                  <c:v>-844.12611484527599</c:v>
                </c:pt>
                <c:pt idx="12471">
                  <c:v>-844.11794900894199</c:v>
                </c:pt>
                <c:pt idx="12472">
                  <c:v>-844.11109447479305</c:v>
                </c:pt>
                <c:pt idx="12473">
                  <c:v>-844.10596847534202</c:v>
                </c:pt>
                <c:pt idx="12474">
                  <c:v>-844.10269021987904</c:v>
                </c:pt>
                <c:pt idx="12475">
                  <c:v>-844.10102128982601</c:v>
                </c:pt>
                <c:pt idx="12476">
                  <c:v>-844.10054445266701</c:v>
                </c:pt>
                <c:pt idx="12477">
                  <c:v>-844.10054445266701</c:v>
                </c:pt>
                <c:pt idx="12478">
                  <c:v>-844.10030603408802</c:v>
                </c:pt>
                <c:pt idx="12479">
                  <c:v>-844.09935235977196</c:v>
                </c:pt>
                <c:pt idx="12480">
                  <c:v>-844.09708738327004</c:v>
                </c:pt>
                <c:pt idx="12481">
                  <c:v>-844.09333229064998</c:v>
                </c:pt>
                <c:pt idx="12482">
                  <c:v>-844.08808708190895</c:v>
                </c:pt>
                <c:pt idx="12483">
                  <c:v>-844.08141136169502</c:v>
                </c:pt>
                <c:pt idx="12484">
                  <c:v>-844.07366275787399</c:v>
                </c:pt>
                <c:pt idx="12485">
                  <c:v>-844.06525850295998</c:v>
                </c:pt>
                <c:pt idx="12486">
                  <c:v>-844.056556224823</c:v>
                </c:pt>
                <c:pt idx="12487">
                  <c:v>-844.04803276062</c:v>
                </c:pt>
                <c:pt idx="12488">
                  <c:v>-844.04004573821999</c:v>
                </c:pt>
                <c:pt idx="12489">
                  <c:v>-844.03289318084705</c:v>
                </c:pt>
                <c:pt idx="12490">
                  <c:v>-844.02657508850098</c:v>
                </c:pt>
                <c:pt idx="12491">
                  <c:v>-844.02132987976097</c:v>
                </c:pt>
                <c:pt idx="12492">
                  <c:v>-844.01697874069202</c:v>
                </c:pt>
                <c:pt idx="12493">
                  <c:v>-844.01364088058494</c:v>
                </c:pt>
                <c:pt idx="12494">
                  <c:v>-844.01113748550404</c:v>
                </c:pt>
                <c:pt idx="12495">
                  <c:v>-844.009349346161</c:v>
                </c:pt>
                <c:pt idx="12496">
                  <c:v>-844.00815725326595</c:v>
                </c:pt>
                <c:pt idx="12497">
                  <c:v>-844.00750160217297</c:v>
                </c:pt>
                <c:pt idx="12498">
                  <c:v>-844.00720357894897</c:v>
                </c:pt>
                <c:pt idx="12499">
                  <c:v>-844.00714397430397</c:v>
                </c:pt>
                <c:pt idx="12500">
                  <c:v>-844.00708436965999</c:v>
                </c:pt>
                <c:pt idx="12501">
                  <c:v>-844.006845951081</c:v>
                </c:pt>
                <c:pt idx="12502">
                  <c:v>-844.00619029998802</c:v>
                </c:pt>
                <c:pt idx="12503">
                  <c:v>-844.00487899780296</c:v>
                </c:pt>
                <c:pt idx="12504">
                  <c:v>-844.00255441665695</c:v>
                </c:pt>
                <c:pt idx="12505">
                  <c:v>-843.99891853332497</c:v>
                </c:pt>
                <c:pt idx="12506">
                  <c:v>-843.99379253387497</c:v>
                </c:pt>
                <c:pt idx="12507">
                  <c:v>-843.98705720901501</c:v>
                </c:pt>
                <c:pt idx="12508">
                  <c:v>-843.97871255874702</c:v>
                </c:pt>
                <c:pt idx="12509">
                  <c:v>-843.96899700164795</c:v>
                </c:pt>
                <c:pt idx="12510">
                  <c:v>-843.95820856094394</c:v>
                </c:pt>
                <c:pt idx="12511">
                  <c:v>-843.94676446914696</c:v>
                </c:pt>
                <c:pt idx="12512">
                  <c:v>-843.93502235412598</c:v>
                </c:pt>
                <c:pt idx="12513">
                  <c:v>-843.923399448395</c:v>
                </c:pt>
                <c:pt idx="12514">
                  <c:v>-843.912193775177</c:v>
                </c:pt>
                <c:pt idx="12515">
                  <c:v>-843.90182256698597</c:v>
                </c:pt>
                <c:pt idx="12516">
                  <c:v>-843.89234542846702</c:v>
                </c:pt>
                <c:pt idx="12517">
                  <c:v>-843.88400077819801</c:v>
                </c:pt>
                <c:pt idx="12518">
                  <c:v>-843.876550197602</c:v>
                </c:pt>
                <c:pt idx="12519">
                  <c:v>-843.86987447738704</c:v>
                </c:pt>
                <c:pt idx="12520">
                  <c:v>-843.86385440826405</c:v>
                </c:pt>
                <c:pt idx="12521">
                  <c:v>-843.85831117630005</c:v>
                </c:pt>
                <c:pt idx="12522">
                  <c:v>-843.85306596756004</c:v>
                </c:pt>
                <c:pt idx="12523">
                  <c:v>-843.84799957275402</c:v>
                </c:pt>
                <c:pt idx="12524">
                  <c:v>-843.84269475936901</c:v>
                </c:pt>
                <c:pt idx="12525">
                  <c:v>-843.83697271347103</c:v>
                </c:pt>
                <c:pt idx="12526">
                  <c:v>-843.83071422576904</c:v>
                </c:pt>
                <c:pt idx="12527">
                  <c:v>-843.82397890090999</c:v>
                </c:pt>
                <c:pt idx="12528">
                  <c:v>-843.81688594818104</c:v>
                </c:pt>
                <c:pt idx="12529">
                  <c:v>-843.80961418151901</c:v>
                </c:pt>
                <c:pt idx="12530">
                  <c:v>-843.80234241485596</c:v>
                </c:pt>
                <c:pt idx="12531">
                  <c:v>-843.79536867141701</c:v>
                </c:pt>
                <c:pt idx="12532">
                  <c:v>-843.78893136978195</c:v>
                </c:pt>
                <c:pt idx="12533">
                  <c:v>-843.78332853317295</c:v>
                </c:pt>
                <c:pt idx="12534">
                  <c:v>-843.77850055694603</c:v>
                </c:pt>
                <c:pt idx="12535">
                  <c:v>-843.77420902252197</c:v>
                </c:pt>
                <c:pt idx="12536">
                  <c:v>-843.77003669738804</c:v>
                </c:pt>
                <c:pt idx="12537">
                  <c:v>-843.76550674438499</c:v>
                </c:pt>
                <c:pt idx="12538">
                  <c:v>-843.76032114028999</c:v>
                </c:pt>
                <c:pt idx="12539">
                  <c:v>-843.75424146652199</c:v>
                </c:pt>
                <c:pt idx="12540">
                  <c:v>-843.74714851379395</c:v>
                </c:pt>
                <c:pt idx="12541">
                  <c:v>-843.73916149139404</c:v>
                </c:pt>
                <c:pt idx="12542">
                  <c:v>-843.73057842254696</c:v>
                </c:pt>
                <c:pt idx="12543">
                  <c:v>-843.72169733047497</c:v>
                </c:pt>
                <c:pt idx="12544">
                  <c:v>-843.71317386627197</c:v>
                </c:pt>
                <c:pt idx="12545">
                  <c:v>-843.70548486709595</c:v>
                </c:pt>
                <c:pt idx="12546">
                  <c:v>-843.69880914688099</c:v>
                </c:pt>
                <c:pt idx="12547">
                  <c:v>-843.69320631027199</c:v>
                </c:pt>
                <c:pt idx="12548">
                  <c:v>-843.68837833404598</c:v>
                </c:pt>
                <c:pt idx="12549">
                  <c:v>-843.68402719497703</c:v>
                </c:pt>
                <c:pt idx="12550">
                  <c:v>-843.67979526519798</c:v>
                </c:pt>
                <c:pt idx="12551">
                  <c:v>-843.67544412612904</c:v>
                </c:pt>
                <c:pt idx="12552">
                  <c:v>-843.67061614990303</c:v>
                </c:pt>
                <c:pt idx="12553">
                  <c:v>-843.66519212722801</c:v>
                </c:pt>
                <c:pt idx="12554">
                  <c:v>-843.65899324417103</c:v>
                </c:pt>
                <c:pt idx="12555">
                  <c:v>-843.65184068679798</c:v>
                </c:pt>
                <c:pt idx="12556">
                  <c:v>-843.64397287368797</c:v>
                </c:pt>
                <c:pt idx="12557">
                  <c:v>-843.63544940948498</c:v>
                </c:pt>
                <c:pt idx="12558">
                  <c:v>-843.626389503479</c:v>
                </c:pt>
                <c:pt idx="12559">
                  <c:v>-843.61697196960495</c:v>
                </c:pt>
                <c:pt idx="12560">
                  <c:v>-843.60725641250599</c:v>
                </c:pt>
                <c:pt idx="12561">
                  <c:v>-843.59730243682895</c:v>
                </c:pt>
                <c:pt idx="12562">
                  <c:v>-843.58734846115101</c:v>
                </c:pt>
                <c:pt idx="12563">
                  <c:v>-843.57745409011898</c:v>
                </c:pt>
                <c:pt idx="12564">
                  <c:v>-843.56767892837502</c:v>
                </c:pt>
                <c:pt idx="12565">
                  <c:v>-843.55796337127697</c:v>
                </c:pt>
                <c:pt idx="12566">
                  <c:v>-843.54812860488903</c:v>
                </c:pt>
                <c:pt idx="12567">
                  <c:v>-843.53799581527699</c:v>
                </c:pt>
                <c:pt idx="12568">
                  <c:v>-843.52744579315197</c:v>
                </c:pt>
                <c:pt idx="12569">
                  <c:v>-843.51618051528999</c:v>
                </c:pt>
                <c:pt idx="12570">
                  <c:v>-843.50419998169002</c:v>
                </c:pt>
                <c:pt idx="12571">
                  <c:v>-843.49132537841797</c:v>
                </c:pt>
                <c:pt idx="12572">
                  <c:v>-843.47773551940895</c:v>
                </c:pt>
                <c:pt idx="12573">
                  <c:v>-843.46372842788696</c:v>
                </c:pt>
                <c:pt idx="12574">
                  <c:v>-843.44960212707497</c:v>
                </c:pt>
                <c:pt idx="12575">
                  <c:v>-843.43565464019798</c:v>
                </c:pt>
                <c:pt idx="12576">
                  <c:v>-843.42206478118896</c:v>
                </c:pt>
                <c:pt idx="12577">
                  <c:v>-843.40901136398304</c:v>
                </c:pt>
                <c:pt idx="12578">
                  <c:v>-843.396494388581</c:v>
                </c:pt>
                <c:pt idx="12579">
                  <c:v>-843.38427543640205</c:v>
                </c:pt>
                <c:pt idx="12580">
                  <c:v>-843.37223529815697</c:v>
                </c:pt>
                <c:pt idx="12581">
                  <c:v>-843.36013555526802</c:v>
                </c:pt>
                <c:pt idx="12582">
                  <c:v>-843.34779739379906</c:v>
                </c:pt>
                <c:pt idx="12583">
                  <c:v>-843.33516120910701</c:v>
                </c:pt>
                <c:pt idx="12584">
                  <c:v>-843.32228660583496</c:v>
                </c:pt>
                <c:pt idx="12585">
                  <c:v>-843.30923318862904</c:v>
                </c:pt>
                <c:pt idx="12586">
                  <c:v>-843.29617977142402</c:v>
                </c:pt>
                <c:pt idx="12587">
                  <c:v>-843.28342437744197</c:v>
                </c:pt>
                <c:pt idx="12588">
                  <c:v>-843.27120542526302</c:v>
                </c:pt>
                <c:pt idx="12589">
                  <c:v>-843.25976133346603</c:v>
                </c:pt>
                <c:pt idx="12590">
                  <c:v>-843.24927091598499</c:v>
                </c:pt>
                <c:pt idx="12591">
                  <c:v>-843.23955535888695</c:v>
                </c:pt>
                <c:pt idx="12592">
                  <c:v>-843.23055505752598</c:v>
                </c:pt>
                <c:pt idx="12593">
                  <c:v>-843.22197198867798</c:v>
                </c:pt>
                <c:pt idx="12594">
                  <c:v>-843.21362733840999</c:v>
                </c:pt>
                <c:pt idx="12595">
                  <c:v>-843.20534229278599</c:v>
                </c:pt>
                <c:pt idx="12596">
                  <c:v>-843.19675922393799</c:v>
                </c:pt>
                <c:pt idx="12597">
                  <c:v>-843.18763971328804</c:v>
                </c:pt>
                <c:pt idx="12598">
                  <c:v>-843.17780494689998</c:v>
                </c:pt>
                <c:pt idx="12599">
                  <c:v>-843.16725492477406</c:v>
                </c:pt>
                <c:pt idx="12600">
                  <c:v>-843.15604925155696</c:v>
                </c:pt>
                <c:pt idx="12601">
                  <c:v>-843.14436674118099</c:v>
                </c:pt>
                <c:pt idx="12602">
                  <c:v>-843.13232660293602</c:v>
                </c:pt>
                <c:pt idx="12603">
                  <c:v>-843.11992883682296</c:v>
                </c:pt>
                <c:pt idx="12604">
                  <c:v>-843.10717344284103</c:v>
                </c:pt>
                <c:pt idx="12605">
                  <c:v>-843.09406042098999</c:v>
                </c:pt>
                <c:pt idx="12606">
                  <c:v>-843.08064937591598</c:v>
                </c:pt>
                <c:pt idx="12607">
                  <c:v>-843.06670188903797</c:v>
                </c:pt>
                <c:pt idx="12608">
                  <c:v>-843.05221796035801</c:v>
                </c:pt>
                <c:pt idx="12609">
                  <c:v>-843.03689956665096</c:v>
                </c:pt>
                <c:pt idx="12610">
                  <c:v>-843.02062749862705</c:v>
                </c:pt>
                <c:pt idx="12611">
                  <c:v>-843.00346136093196</c:v>
                </c:pt>
                <c:pt idx="12612">
                  <c:v>-842.98563957214401</c:v>
                </c:pt>
                <c:pt idx="12613">
                  <c:v>-842.96740055084194</c:v>
                </c:pt>
                <c:pt idx="12614">
                  <c:v>-842.94922113418602</c:v>
                </c:pt>
                <c:pt idx="12615">
                  <c:v>-842.93133974075295</c:v>
                </c:pt>
                <c:pt idx="12616">
                  <c:v>-842.91405439376899</c:v>
                </c:pt>
                <c:pt idx="12617">
                  <c:v>-842.89754390716598</c:v>
                </c:pt>
                <c:pt idx="12618">
                  <c:v>-842.88186788559005</c:v>
                </c:pt>
                <c:pt idx="12619">
                  <c:v>-842.86696672439598</c:v>
                </c:pt>
                <c:pt idx="12620">
                  <c:v>-842.85284042358398</c:v>
                </c:pt>
                <c:pt idx="12621">
                  <c:v>-842.83919095993099</c:v>
                </c:pt>
                <c:pt idx="12622">
                  <c:v>-842.82566070556697</c:v>
                </c:pt>
                <c:pt idx="12623">
                  <c:v>-842.81171321868896</c:v>
                </c:pt>
                <c:pt idx="12624">
                  <c:v>-842.79699087143001</c:v>
                </c:pt>
                <c:pt idx="12625">
                  <c:v>-842.78125524520897</c:v>
                </c:pt>
                <c:pt idx="12626">
                  <c:v>-842.76432752609298</c:v>
                </c:pt>
                <c:pt idx="12627">
                  <c:v>-842.74626731872604</c:v>
                </c:pt>
                <c:pt idx="12628">
                  <c:v>-842.72725343704201</c:v>
                </c:pt>
                <c:pt idx="12629">
                  <c:v>-842.70746469497703</c:v>
                </c:pt>
                <c:pt idx="12630">
                  <c:v>-842.68719911575295</c:v>
                </c:pt>
                <c:pt idx="12631">
                  <c:v>-842.66687393188499</c:v>
                </c:pt>
                <c:pt idx="12632">
                  <c:v>-842.64690637588501</c:v>
                </c:pt>
                <c:pt idx="12633">
                  <c:v>-842.62747526168801</c:v>
                </c:pt>
                <c:pt idx="12634">
                  <c:v>-842.60881900787399</c:v>
                </c:pt>
                <c:pt idx="12635">
                  <c:v>-842.59081840515205</c:v>
                </c:pt>
                <c:pt idx="12636">
                  <c:v>-842.57329463958797</c:v>
                </c:pt>
                <c:pt idx="12637">
                  <c:v>-842.555711269379</c:v>
                </c:pt>
                <c:pt idx="12638">
                  <c:v>-842.53765106201195</c:v>
                </c:pt>
                <c:pt idx="12639">
                  <c:v>-842.51863718032905</c:v>
                </c:pt>
                <c:pt idx="12640">
                  <c:v>-842.49831199645996</c:v>
                </c:pt>
                <c:pt idx="12641">
                  <c:v>-842.47661590576195</c:v>
                </c:pt>
                <c:pt idx="12642">
                  <c:v>-842.45342969894398</c:v>
                </c:pt>
                <c:pt idx="12643">
                  <c:v>-842.42905139923096</c:v>
                </c:pt>
                <c:pt idx="12644">
                  <c:v>-842.40360021591198</c:v>
                </c:pt>
                <c:pt idx="12645">
                  <c:v>-842.37761259079002</c:v>
                </c:pt>
                <c:pt idx="12646">
                  <c:v>-842.35144615173397</c:v>
                </c:pt>
                <c:pt idx="12647">
                  <c:v>-842.32557773590099</c:v>
                </c:pt>
                <c:pt idx="12648">
                  <c:v>-842.300305366516</c:v>
                </c:pt>
                <c:pt idx="12649">
                  <c:v>-842.27598667144798</c:v>
                </c:pt>
                <c:pt idx="12650">
                  <c:v>-842.25268125534103</c:v>
                </c:pt>
                <c:pt idx="12651">
                  <c:v>-842.23032951355003</c:v>
                </c:pt>
                <c:pt idx="12652">
                  <c:v>-842.208752632141</c:v>
                </c:pt>
                <c:pt idx="12653">
                  <c:v>-842.18777179717995</c:v>
                </c:pt>
                <c:pt idx="12654">
                  <c:v>-842.16732740402199</c:v>
                </c:pt>
                <c:pt idx="12655">
                  <c:v>-842.14724063873302</c:v>
                </c:pt>
                <c:pt idx="12656">
                  <c:v>-842.12745189666805</c:v>
                </c:pt>
                <c:pt idx="12657">
                  <c:v>-842.10778236389206</c:v>
                </c:pt>
                <c:pt idx="12658">
                  <c:v>-842.08811283111595</c:v>
                </c:pt>
                <c:pt idx="12659">
                  <c:v>-842.06820487976097</c:v>
                </c:pt>
                <c:pt idx="12660">
                  <c:v>-842.048058509827</c:v>
                </c:pt>
                <c:pt idx="12661">
                  <c:v>-842.02755451202404</c:v>
                </c:pt>
                <c:pt idx="12662">
                  <c:v>-842.00669288635299</c:v>
                </c:pt>
                <c:pt idx="12663">
                  <c:v>-841.98535442352295</c:v>
                </c:pt>
                <c:pt idx="12664">
                  <c:v>-841.96353912353504</c:v>
                </c:pt>
                <c:pt idx="12665">
                  <c:v>-841.94112777709995</c:v>
                </c:pt>
                <c:pt idx="12666">
                  <c:v>-841.91812038421699</c:v>
                </c:pt>
                <c:pt idx="12667">
                  <c:v>-841.89439773559604</c:v>
                </c:pt>
                <c:pt idx="12668">
                  <c:v>-841.86995983123802</c:v>
                </c:pt>
                <c:pt idx="12669">
                  <c:v>-841.84474706649803</c:v>
                </c:pt>
                <c:pt idx="12670">
                  <c:v>-841.81864023208595</c:v>
                </c:pt>
                <c:pt idx="12671">
                  <c:v>-841.79152011871395</c:v>
                </c:pt>
                <c:pt idx="12672">
                  <c:v>-841.76332712173496</c:v>
                </c:pt>
                <c:pt idx="12673">
                  <c:v>-841.73388242721603</c:v>
                </c:pt>
                <c:pt idx="12674">
                  <c:v>-841.70312643051204</c:v>
                </c:pt>
                <c:pt idx="12675">
                  <c:v>-841.67117834091198</c:v>
                </c:pt>
                <c:pt idx="12676">
                  <c:v>-841.63833618164097</c:v>
                </c:pt>
                <c:pt idx="12677">
                  <c:v>-841.60507678985596</c:v>
                </c:pt>
                <c:pt idx="12678">
                  <c:v>-841.57163858413696</c:v>
                </c:pt>
                <c:pt idx="12679">
                  <c:v>-841.53855800628696</c:v>
                </c:pt>
                <c:pt idx="12680">
                  <c:v>-841.50607347488403</c:v>
                </c:pt>
                <c:pt idx="12681">
                  <c:v>-841.47448301315296</c:v>
                </c:pt>
                <c:pt idx="12682">
                  <c:v>-841.44408464431797</c:v>
                </c:pt>
                <c:pt idx="12683">
                  <c:v>-841.41487836837803</c:v>
                </c:pt>
                <c:pt idx="12684">
                  <c:v>-841.38680458068904</c:v>
                </c:pt>
                <c:pt idx="12685">
                  <c:v>-841.35968446731601</c:v>
                </c:pt>
                <c:pt idx="12686">
                  <c:v>-841.33304119110096</c:v>
                </c:pt>
                <c:pt idx="12687">
                  <c:v>-841.30645751953102</c:v>
                </c:pt>
                <c:pt idx="12688">
                  <c:v>-841.279575824738</c:v>
                </c:pt>
                <c:pt idx="12689">
                  <c:v>-841.25209808349598</c:v>
                </c:pt>
                <c:pt idx="12690">
                  <c:v>-841.22384548187301</c:v>
                </c:pt>
                <c:pt idx="12691">
                  <c:v>-841.19475841522205</c:v>
                </c:pt>
                <c:pt idx="12692">
                  <c:v>-841.16483688354504</c:v>
                </c:pt>
                <c:pt idx="12693">
                  <c:v>-841.13414049148605</c:v>
                </c:pt>
                <c:pt idx="12694">
                  <c:v>-841.10278844833397</c:v>
                </c:pt>
                <c:pt idx="12695">
                  <c:v>-841.07113838195801</c:v>
                </c:pt>
                <c:pt idx="12696">
                  <c:v>-841.03960752487205</c:v>
                </c:pt>
                <c:pt idx="12697">
                  <c:v>-841.00837469100998</c:v>
                </c:pt>
                <c:pt idx="12698">
                  <c:v>-840.97755908966099</c:v>
                </c:pt>
                <c:pt idx="12699">
                  <c:v>-840.94704151153599</c:v>
                </c:pt>
                <c:pt idx="12700">
                  <c:v>-840.91652393341099</c:v>
                </c:pt>
                <c:pt idx="12701">
                  <c:v>-840.88564872741699</c:v>
                </c:pt>
                <c:pt idx="12702">
                  <c:v>-840.85405826568604</c:v>
                </c:pt>
                <c:pt idx="12703">
                  <c:v>-840.821752548218</c:v>
                </c:pt>
                <c:pt idx="12704">
                  <c:v>-840.78855276107799</c:v>
                </c:pt>
                <c:pt idx="12705">
                  <c:v>-840.75439929962204</c:v>
                </c:pt>
                <c:pt idx="12706">
                  <c:v>-840.71947097778298</c:v>
                </c:pt>
                <c:pt idx="12707">
                  <c:v>-840.68388700485298</c:v>
                </c:pt>
                <c:pt idx="12708">
                  <c:v>-840.64800500869796</c:v>
                </c:pt>
                <c:pt idx="12709">
                  <c:v>-840.61230182647705</c:v>
                </c:pt>
                <c:pt idx="12710">
                  <c:v>-840.57707548141502</c:v>
                </c:pt>
                <c:pt idx="12711">
                  <c:v>-840.54256439208996</c:v>
                </c:pt>
                <c:pt idx="12712">
                  <c:v>-840.50882816314697</c:v>
                </c:pt>
                <c:pt idx="12713">
                  <c:v>-840.47556877136299</c:v>
                </c:pt>
                <c:pt idx="12714">
                  <c:v>-840.44242858886696</c:v>
                </c:pt>
                <c:pt idx="12715">
                  <c:v>-840.40916919708297</c:v>
                </c:pt>
                <c:pt idx="12716">
                  <c:v>-840.37567138671898</c:v>
                </c:pt>
                <c:pt idx="12717">
                  <c:v>-840.341994762421</c:v>
                </c:pt>
                <c:pt idx="12718">
                  <c:v>-840.30813932418801</c:v>
                </c:pt>
                <c:pt idx="12719">
                  <c:v>-840.27410507202205</c:v>
                </c:pt>
                <c:pt idx="12720">
                  <c:v>-840.23977279663097</c:v>
                </c:pt>
                <c:pt idx="12721">
                  <c:v>-840.20526170730602</c:v>
                </c:pt>
                <c:pt idx="12722">
                  <c:v>-840.17075061798096</c:v>
                </c:pt>
                <c:pt idx="12723">
                  <c:v>-840.13641834259101</c:v>
                </c:pt>
                <c:pt idx="12724">
                  <c:v>-840.10244369506904</c:v>
                </c:pt>
                <c:pt idx="12725">
                  <c:v>-840.06882667541504</c:v>
                </c:pt>
                <c:pt idx="12726">
                  <c:v>-840.03550767898605</c:v>
                </c:pt>
                <c:pt idx="12727">
                  <c:v>-840.00242710113503</c:v>
                </c:pt>
                <c:pt idx="12728">
                  <c:v>-839.96958494186401</c:v>
                </c:pt>
                <c:pt idx="12729">
                  <c:v>-839.93710041046199</c:v>
                </c:pt>
                <c:pt idx="12730">
                  <c:v>-839.90497350692794</c:v>
                </c:pt>
                <c:pt idx="12731">
                  <c:v>-839.87332344055199</c:v>
                </c:pt>
                <c:pt idx="12732">
                  <c:v>-839.842209815979</c:v>
                </c:pt>
                <c:pt idx="12733">
                  <c:v>-839.81151342392002</c:v>
                </c:pt>
                <c:pt idx="12734">
                  <c:v>-839.781174659729</c:v>
                </c:pt>
                <c:pt idx="12735">
                  <c:v>-839.75095510482799</c:v>
                </c:pt>
                <c:pt idx="12736">
                  <c:v>-839.72073554992699</c:v>
                </c:pt>
                <c:pt idx="12737">
                  <c:v>-839.69021797180199</c:v>
                </c:pt>
                <c:pt idx="12738">
                  <c:v>-839.65934276580799</c:v>
                </c:pt>
                <c:pt idx="12739">
                  <c:v>-839.62781190872204</c:v>
                </c:pt>
                <c:pt idx="12740">
                  <c:v>-839.59568500518799</c:v>
                </c:pt>
                <c:pt idx="12741">
                  <c:v>-839.56296205520698</c:v>
                </c:pt>
                <c:pt idx="12742">
                  <c:v>-839.52976226806697</c:v>
                </c:pt>
                <c:pt idx="12743">
                  <c:v>-839.49644327163696</c:v>
                </c:pt>
                <c:pt idx="12744">
                  <c:v>-839.46318387985298</c:v>
                </c:pt>
                <c:pt idx="12745">
                  <c:v>-839.43034172058105</c:v>
                </c:pt>
                <c:pt idx="12746">
                  <c:v>-839.39815521240303</c:v>
                </c:pt>
                <c:pt idx="12747">
                  <c:v>-839.36686277389504</c:v>
                </c:pt>
                <c:pt idx="12748">
                  <c:v>-839.33634519577004</c:v>
                </c:pt>
                <c:pt idx="12749">
                  <c:v>-839.30636405944801</c:v>
                </c:pt>
                <c:pt idx="12750">
                  <c:v>-839.27668094634998</c:v>
                </c:pt>
                <c:pt idx="12751">
                  <c:v>-839.24711704254196</c:v>
                </c:pt>
                <c:pt idx="12752">
                  <c:v>-839.21755313873302</c:v>
                </c:pt>
                <c:pt idx="12753">
                  <c:v>-839.18804883956898</c:v>
                </c:pt>
                <c:pt idx="12754">
                  <c:v>-839.15860414505005</c:v>
                </c:pt>
                <c:pt idx="12755">
                  <c:v>-839.12921905517601</c:v>
                </c:pt>
                <c:pt idx="12756">
                  <c:v>-839.09989356994595</c:v>
                </c:pt>
                <c:pt idx="12757">
                  <c:v>-839.07086610794101</c:v>
                </c:pt>
                <c:pt idx="12758">
                  <c:v>-839.04225587844905</c:v>
                </c:pt>
                <c:pt idx="12759">
                  <c:v>-839.01406288146995</c:v>
                </c:pt>
                <c:pt idx="12760">
                  <c:v>-838.98616790771496</c:v>
                </c:pt>
                <c:pt idx="12761">
                  <c:v>-838.95839214324997</c:v>
                </c:pt>
                <c:pt idx="12762">
                  <c:v>-838.93061637878395</c:v>
                </c:pt>
                <c:pt idx="12763">
                  <c:v>-838.90278100967396</c:v>
                </c:pt>
                <c:pt idx="12764">
                  <c:v>-838.87506484985397</c:v>
                </c:pt>
                <c:pt idx="12765">
                  <c:v>-838.84758710861195</c:v>
                </c:pt>
                <c:pt idx="12766">
                  <c:v>-838.82040739059505</c:v>
                </c:pt>
                <c:pt idx="12767">
                  <c:v>-838.79358530044601</c:v>
                </c:pt>
                <c:pt idx="12768">
                  <c:v>-838.76700162887596</c:v>
                </c:pt>
                <c:pt idx="12769">
                  <c:v>-838.74065637588501</c:v>
                </c:pt>
                <c:pt idx="12770">
                  <c:v>-838.71431112289395</c:v>
                </c:pt>
                <c:pt idx="12771">
                  <c:v>-838.68778705596901</c:v>
                </c:pt>
                <c:pt idx="12772">
                  <c:v>-838.66108417510998</c:v>
                </c:pt>
                <c:pt idx="12773">
                  <c:v>-838.63408327102695</c:v>
                </c:pt>
                <c:pt idx="12774">
                  <c:v>-838.60678434372005</c:v>
                </c:pt>
                <c:pt idx="12775">
                  <c:v>-838.57948541641304</c:v>
                </c:pt>
                <c:pt idx="12776">
                  <c:v>-838.55254411697399</c:v>
                </c:pt>
                <c:pt idx="12777">
                  <c:v>-838.52643728256203</c:v>
                </c:pt>
                <c:pt idx="12778">
                  <c:v>-838.50164175033603</c:v>
                </c:pt>
                <c:pt idx="12779">
                  <c:v>-838.47833633422897</c:v>
                </c:pt>
                <c:pt idx="12780">
                  <c:v>-838.45640182495094</c:v>
                </c:pt>
                <c:pt idx="12781">
                  <c:v>-838.43559980392502</c:v>
                </c:pt>
                <c:pt idx="12782">
                  <c:v>-838.41563224792503</c:v>
                </c:pt>
                <c:pt idx="12783">
                  <c:v>-838.39614152908302</c:v>
                </c:pt>
                <c:pt idx="12784">
                  <c:v>-838.37688922882103</c:v>
                </c:pt>
                <c:pt idx="12785">
                  <c:v>-838.35745811462402</c:v>
                </c:pt>
                <c:pt idx="12786">
                  <c:v>-838.33766937255905</c:v>
                </c:pt>
                <c:pt idx="12787">
                  <c:v>-838.31740379333496</c:v>
                </c:pt>
                <c:pt idx="12788">
                  <c:v>-838.296899795532</c:v>
                </c:pt>
                <c:pt idx="12789">
                  <c:v>-838.27663421630905</c:v>
                </c:pt>
                <c:pt idx="12790">
                  <c:v>-838.25720310211204</c:v>
                </c:pt>
                <c:pt idx="12791">
                  <c:v>-838.238964080811</c:v>
                </c:pt>
                <c:pt idx="12792">
                  <c:v>-838.22239398956299</c:v>
                </c:pt>
                <c:pt idx="12793">
                  <c:v>-838.20767164230404</c:v>
                </c:pt>
                <c:pt idx="12794">
                  <c:v>-838.19497585296699</c:v>
                </c:pt>
                <c:pt idx="12795">
                  <c:v>-838.18436622619595</c:v>
                </c:pt>
                <c:pt idx="12796">
                  <c:v>-838.17578315734897</c:v>
                </c:pt>
                <c:pt idx="12797">
                  <c:v>-838.16886901855503</c:v>
                </c:pt>
                <c:pt idx="12798">
                  <c:v>-838.16332578659103</c:v>
                </c:pt>
                <c:pt idx="12799">
                  <c:v>-838.158617019654</c:v>
                </c:pt>
                <c:pt idx="12800">
                  <c:v>-838.15450429916405</c:v>
                </c:pt>
                <c:pt idx="12801">
                  <c:v>-838.15086841583297</c:v>
                </c:pt>
                <c:pt idx="12802">
                  <c:v>-838.147470951081</c:v>
                </c:pt>
                <c:pt idx="12803">
                  <c:v>-838.144431114197</c:v>
                </c:pt>
                <c:pt idx="12804">
                  <c:v>-838.14157009124801</c:v>
                </c:pt>
                <c:pt idx="12805">
                  <c:v>-838.13894748687801</c:v>
                </c:pt>
                <c:pt idx="12806">
                  <c:v>-838.13644409179699</c:v>
                </c:pt>
                <c:pt idx="12807">
                  <c:v>-838.13400030136097</c:v>
                </c:pt>
                <c:pt idx="12808">
                  <c:v>-838.13149690628097</c:v>
                </c:pt>
                <c:pt idx="12809">
                  <c:v>-838.12857627868698</c:v>
                </c:pt>
                <c:pt idx="12810">
                  <c:v>-838.124940395355</c:v>
                </c:pt>
                <c:pt idx="12811">
                  <c:v>-838.12023162841797</c:v>
                </c:pt>
                <c:pt idx="12812">
                  <c:v>-838.11444997787498</c:v>
                </c:pt>
                <c:pt idx="12813">
                  <c:v>-838.10765504837104</c:v>
                </c:pt>
                <c:pt idx="12814">
                  <c:v>-838.10026407241799</c:v>
                </c:pt>
                <c:pt idx="12815">
                  <c:v>-838.09263467788696</c:v>
                </c:pt>
                <c:pt idx="12816">
                  <c:v>-838.08518409729004</c:v>
                </c:pt>
                <c:pt idx="12817">
                  <c:v>-838.07832956314098</c:v>
                </c:pt>
                <c:pt idx="12818">
                  <c:v>-838.072547912598</c:v>
                </c:pt>
                <c:pt idx="12819">
                  <c:v>-838.06825637817406</c:v>
                </c:pt>
                <c:pt idx="12820">
                  <c:v>-838.06569337844905</c:v>
                </c:pt>
                <c:pt idx="12821">
                  <c:v>-838.06491851806697</c:v>
                </c:pt>
                <c:pt idx="12822">
                  <c:v>-838.06575298309303</c:v>
                </c:pt>
                <c:pt idx="12823">
                  <c:v>-838.06789875030495</c:v>
                </c:pt>
                <c:pt idx="12824">
                  <c:v>-838.07117700576805</c:v>
                </c:pt>
                <c:pt idx="12825">
                  <c:v>-838.07546854019199</c:v>
                </c:pt>
                <c:pt idx="12826">
                  <c:v>-838.08059453964302</c:v>
                </c:pt>
                <c:pt idx="12827">
                  <c:v>-838.08655500411999</c:v>
                </c:pt>
                <c:pt idx="12828">
                  <c:v>-838.09329032897995</c:v>
                </c:pt>
                <c:pt idx="12829">
                  <c:v>-838.10068130493198</c:v>
                </c:pt>
                <c:pt idx="12830">
                  <c:v>-838.10878753662098</c:v>
                </c:pt>
                <c:pt idx="12831">
                  <c:v>-838.11743021011398</c:v>
                </c:pt>
                <c:pt idx="12832">
                  <c:v>-838.12672853469905</c:v>
                </c:pt>
                <c:pt idx="12833">
                  <c:v>-838.13656330108699</c:v>
                </c:pt>
                <c:pt idx="12834">
                  <c:v>-838.14687490463302</c:v>
                </c:pt>
                <c:pt idx="12835">
                  <c:v>-838.15754413604805</c:v>
                </c:pt>
                <c:pt idx="12836">
                  <c:v>-838.16845178604103</c:v>
                </c:pt>
                <c:pt idx="12837">
                  <c:v>-838.17941904068005</c:v>
                </c:pt>
                <c:pt idx="12838">
                  <c:v>-838.19056510925304</c:v>
                </c:pt>
                <c:pt idx="12839">
                  <c:v>-838.20183038711605</c:v>
                </c:pt>
                <c:pt idx="12840">
                  <c:v>-838.21333408355702</c:v>
                </c:pt>
                <c:pt idx="12841">
                  <c:v>-838.225135803223</c:v>
                </c:pt>
                <c:pt idx="12842">
                  <c:v>-838.23729515075695</c:v>
                </c:pt>
                <c:pt idx="12843">
                  <c:v>-838.24975252151501</c:v>
                </c:pt>
                <c:pt idx="12844">
                  <c:v>-838.26262712478695</c:v>
                </c:pt>
                <c:pt idx="12845">
                  <c:v>-838.27585935592697</c:v>
                </c:pt>
                <c:pt idx="12846">
                  <c:v>-838.28944921493598</c:v>
                </c:pt>
                <c:pt idx="12847">
                  <c:v>-838.30333709716797</c:v>
                </c:pt>
                <c:pt idx="12848">
                  <c:v>-838.31752300262497</c:v>
                </c:pt>
                <c:pt idx="12849">
                  <c:v>-838.33206653595005</c:v>
                </c:pt>
                <c:pt idx="12850">
                  <c:v>-838.347206115723</c:v>
                </c:pt>
                <c:pt idx="12851">
                  <c:v>-838.36306095123302</c:v>
                </c:pt>
                <c:pt idx="12852">
                  <c:v>-838.37957143783603</c:v>
                </c:pt>
                <c:pt idx="12853">
                  <c:v>-838.39685678482101</c:v>
                </c:pt>
                <c:pt idx="12854">
                  <c:v>-838.41485738754295</c:v>
                </c:pt>
                <c:pt idx="12855">
                  <c:v>-838.43357324600197</c:v>
                </c:pt>
                <c:pt idx="12856">
                  <c:v>-838.45288515090999</c:v>
                </c:pt>
                <c:pt idx="12857">
                  <c:v>-838.47285270690895</c:v>
                </c:pt>
                <c:pt idx="12858">
                  <c:v>-838.49341630935703</c:v>
                </c:pt>
                <c:pt idx="12859">
                  <c:v>-838.51457595825195</c:v>
                </c:pt>
                <c:pt idx="12860">
                  <c:v>-838.53645086288498</c:v>
                </c:pt>
                <c:pt idx="12861">
                  <c:v>-838.55916023254395</c:v>
                </c:pt>
                <c:pt idx="12862">
                  <c:v>-838.58288288116501</c:v>
                </c:pt>
                <c:pt idx="12863">
                  <c:v>-838.60785722732601</c:v>
                </c:pt>
                <c:pt idx="12864">
                  <c:v>-838.63432168960605</c:v>
                </c:pt>
                <c:pt idx="12865">
                  <c:v>-838.66233587265003</c:v>
                </c:pt>
                <c:pt idx="12866">
                  <c:v>-838.69184017181396</c:v>
                </c:pt>
                <c:pt idx="12867">
                  <c:v>-838.72253656387397</c:v>
                </c:pt>
                <c:pt idx="12868">
                  <c:v>-838.75418663024902</c:v>
                </c:pt>
                <c:pt idx="12869">
                  <c:v>-838.78649234771694</c:v>
                </c:pt>
                <c:pt idx="12870">
                  <c:v>-838.81933450698898</c:v>
                </c:pt>
                <c:pt idx="12871">
                  <c:v>-838.85259389877297</c:v>
                </c:pt>
                <c:pt idx="12872">
                  <c:v>-838.88609170913696</c:v>
                </c:pt>
                <c:pt idx="12873">
                  <c:v>-838.91964912414596</c:v>
                </c:pt>
                <c:pt idx="12874">
                  <c:v>-838.95314693450905</c:v>
                </c:pt>
                <c:pt idx="12875">
                  <c:v>-838.98652553558395</c:v>
                </c:pt>
                <c:pt idx="12876">
                  <c:v>-839.01984453201305</c:v>
                </c:pt>
                <c:pt idx="12877">
                  <c:v>-839.05322313308704</c:v>
                </c:pt>
                <c:pt idx="12878">
                  <c:v>-839.08660173416195</c:v>
                </c:pt>
                <c:pt idx="12879">
                  <c:v>-839.11992073059105</c:v>
                </c:pt>
                <c:pt idx="12880">
                  <c:v>-839.15294170379696</c:v>
                </c:pt>
                <c:pt idx="12881">
                  <c:v>-839.18566465377796</c:v>
                </c:pt>
                <c:pt idx="12882">
                  <c:v>-839.21797037124702</c:v>
                </c:pt>
                <c:pt idx="12883">
                  <c:v>-839.24997806549095</c:v>
                </c:pt>
                <c:pt idx="12884">
                  <c:v>-839.28156852722202</c:v>
                </c:pt>
                <c:pt idx="12885">
                  <c:v>-839.31280136108398</c:v>
                </c:pt>
                <c:pt idx="12886">
                  <c:v>-839.34373617172298</c:v>
                </c:pt>
                <c:pt idx="12887">
                  <c:v>-839.37443256378197</c:v>
                </c:pt>
                <c:pt idx="12888">
                  <c:v>-839.40512895584095</c:v>
                </c:pt>
                <c:pt idx="12889">
                  <c:v>-839.43624258041405</c:v>
                </c:pt>
                <c:pt idx="12890">
                  <c:v>-839.46813106536899</c:v>
                </c:pt>
                <c:pt idx="12891">
                  <c:v>-839.50109243393001</c:v>
                </c:pt>
                <c:pt idx="12892">
                  <c:v>-839.53530550003097</c:v>
                </c:pt>
                <c:pt idx="12893">
                  <c:v>-839.57094907760597</c:v>
                </c:pt>
                <c:pt idx="12894">
                  <c:v>-839.60784435272205</c:v>
                </c:pt>
                <c:pt idx="12895">
                  <c:v>-839.64593172073398</c:v>
                </c:pt>
                <c:pt idx="12896">
                  <c:v>-839.68467473983799</c:v>
                </c:pt>
                <c:pt idx="12897">
                  <c:v>-839.72383499145496</c:v>
                </c:pt>
                <c:pt idx="12898">
                  <c:v>-839.76269721984897</c:v>
                </c:pt>
                <c:pt idx="12899">
                  <c:v>-839.80102300643898</c:v>
                </c:pt>
                <c:pt idx="12900">
                  <c:v>-839.83845472335804</c:v>
                </c:pt>
                <c:pt idx="12901">
                  <c:v>-839.87505197525002</c:v>
                </c:pt>
                <c:pt idx="12902">
                  <c:v>-839.91099357605003</c:v>
                </c:pt>
                <c:pt idx="12903">
                  <c:v>-839.94669675827004</c:v>
                </c:pt>
                <c:pt idx="12904">
                  <c:v>-839.98263835907005</c:v>
                </c:pt>
                <c:pt idx="12905">
                  <c:v>-840.01923561096203</c:v>
                </c:pt>
                <c:pt idx="12906">
                  <c:v>-840.05672693252598</c:v>
                </c:pt>
                <c:pt idx="12907">
                  <c:v>-840.09529113769599</c:v>
                </c:pt>
                <c:pt idx="12908">
                  <c:v>-840.13492822647095</c:v>
                </c:pt>
                <c:pt idx="12909">
                  <c:v>-840.17551898956299</c:v>
                </c:pt>
                <c:pt idx="12910">
                  <c:v>-840.217063426972</c:v>
                </c:pt>
                <c:pt idx="12911">
                  <c:v>-840.25932312011696</c:v>
                </c:pt>
                <c:pt idx="12912">
                  <c:v>-840.30200004577705</c:v>
                </c:pt>
                <c:pt idx="12913">
                  <c:v>-840.34491539001499</c:v>
                </c:pt>
                <c:pt idx="12914">
                  <c:v>-840.38783073425304</c:v>
                </c:pt>
                <c:pt idx="12915">
                  <c:v>-840.43080568313599</c:v>
                </c:pt>
                <c:pt idx="12916">
                  <c:v>-840.47384023666405</c:v>
                </c:pt>
                <c:pt idx="12917">
                  <c:v>-840.51687479019199</c:v>
                </c:pt>
                <c:pt idx="12918">
                  <c:v>-840.55973052978504</c:v>
                </c:pt>
                <c:pt idx="12919">
                  <c:v>-840.60222864151001</c:v>
                </c:pt>
                <c:pt idx="12920">
                  <c:v>-840.644309520722</c:v>
                </c:pt>
                <c:pt idx="12921">
                  <c:v>-840.68585395813</c:v>
                </c:pt>
                <c:pt idx="12922">
                  <c:v>-840.72698116302502</c:v>
                </c:pt>
                <c:pt idx="12923">
                  <c:v>-840.76757192611694</c:v>
                </c:pt>
                <c:pt idx="12924">
                  <c:v>-840.80774545669601</c:v>
                </c:pt>
                <c:pt idx="12925">
                  <c:v>-840.84756135940597</c:v>
                </c:pt>
                <c:pt idx="12926">
                  <c:v>-840.88719844818104</c:v>
                </c:pt>
                <c:pt idx="12927">
                  <c:v>-840.92689514160202</c:v>
                </c:pt>
                <c:pt idx="12928">
                  <c:v>-840.96677064895698</c:v>
                </c:pt>
                <c:pt idx="12929">
                  <c:v>-841.00682497024604</c:v>
                </c:pt>
                <c:pt idx="12930">
                  <c:v>-841.04717731475898</c:v>
                </c:pt>
                <c:pt idx="12931">
                  <c:v>-841.088185310364</c:v>
                </c:pt>
                <c:pt idx="12932">
                  <c:v>-841.13008737564098</c:v>
                </c:pt>
                <c:pt idx="12933">
                  <c:v>-841.17318153381404</c:v>
                </c:pt>
                <c:pt idx="12934">
                  <c:v>-841.21758699417103</c:v>
                </c:pt>
                <c:pt idx="12935">
                  <c:v>-841.26330375671398</c:v>
                </c:pt>
                <c:pt idx="12936">
                  <c:v>-841.31015300750801</c:v>
                </c:pt>
                <c:pt idx="12937">
                  <c:v>-841.35813474655197</c:v>
                </c:pt>
                <c:pt idx="12938">
                  <c:v>-841.407070159912</c:v>
                </c:pt>
                <c:pt idx="12939">
                  <c:v>-841.45660161972103</c:v>
                </c:pt>
                <c:pt idx="12940">
                  <c:v>-841.50643110275303</c:v>
                </c:pt>
                <c:pt idx="12941">
                  <c:v>-841.55590295791603</c:v>
                </c:pt>
                <c:pt idx="12942">
                  <c:v>-841.60477876663197</c:v>
                </c:pt>
                <c:pt idx="12943">
                  <c:v>-841.65264129638695</c:v>
                </c:pt>
                <c:pt idx="12944">
                  <c:v>-841.69943094253597</c:v>
                </c:pt>
                <c:pt idx="12945">
                  <c:v>-841.74496889114403</c:v>
                </c:pt>
                <c:pt idx="12946">
                  <c:v>-841.78925514221203</c:v>
                </c:pt>
                <c:pt idx="12947">
                  <c:v>-841.83211088180599</c:v>
                </c:pt>
                <c:pt idx="12948">
                  <c:v>-841.873536109925</c:v>
                </c:pt>
                <c:pt idx="12949">
                  <c:v>-841.91335201263405</c:v>
                </c:pt>
                <c:pt idx="12950">
                  <c:v>-841.95167779922497</c:v>
                </c:pt>
                <c:pt idx="12951">
                  <c:v>-841.98863267898605</c:v>
                </c:pt>
                <c:pt idx="12952">
                  <c:v>-842.02445507049595</c:v>
                </c:pt>
                <c:pt idx="12953">
                  <c:v>-842.05956220626899</c:v>
                </c:pt>
                <c:pt idx="12954">
                  <c:v>-842.09449052810703</c:v>
                </c:pt>
                <c:pt idx="12955">
                  <c:v>-842.12965726852406</c:v>
                </c:pt>
                <c:pt idx="12956">
                  <c:v>-842.16547966003395</c:v>
                </c:pt>
                <c:pt idx="12957">
                  <c:v>-842.20231533050605</c:v>
                </c:pt>
                <c:pt idx="12958">
                  <c:v>-842.24028348922798</c:v>
                </c:pt>
                <c:pt idx="12959">
                  <c:v>-842.27914571762096</c:v>
                </c:pt>
                <c:pt idx="12960">
                  <c:v>-842.31866359710705</c:v>
                </c:pt>
                <c:pt idx="12961">
                  <c:v>-842.35841989517201</c:v>
                </c:pt>
                <c:pt idx="12962">
                  <c:v>-842.39793777465798</c:v>
                </c:pt>
                <c:pt idx="12963">
                  <c:v>-842.43668079376198</c:v>
                </c:pt>
                <c:pt idx="12964">
                  <c:v>-842.47435092926003</c:v>
                </c:pt>
                <c:pt idx="12965">
                  <c:v>-842.51082897186302</c:v>
                </c:pt>
                <c:pt idx="12966">
                  <c:v>-842.54605531692505</c:v>
                </c:pt>
                <c:pt idx="12967">
                  <c:v>-842.58032798767101</c:v>
                </c:pt>
                <c:pt idx="12968">
                  <c:v>-842.614064216614</c:v>
                </c:pt>
                <c:pt idx="12969">
                  <c:v>-842.647621631623</c:v>
                </c:pt>
                <c:pt idx="12970">
                  <c:v>-842.68111944198597</c:v>
                </c:pt>
                <c:pt idx="12971">
                  <c:v>-842.71479606628395</c:v>
                </c:pt>
                <c:pt idx="12972">
                  <c:v>-842.74859189987205</c:v>
                </c:pt>
                <c:pt idx="12973">
                  <c:v>-842.78250694274902</c:v>
                </c:pt>
                <c:pt idx="12974">
                  <c:v>-842.816600799561</c:v>
                </c:pt>
                <c:pt idx="12975">
                  <c:v>-842.85093307495094</c:v>
                </c:pt>
                <c:pt idx="12976">
                  <c:v>-842.885682582855</c:v>
                </c:pt>
                <c:pt idx="12977">
                  <c:v>-842.92090892791805</c:v>
                </c:pt>
                <c:pt idx="12978">
                  <c:v>-842.95685052871704</c:v>
                </c:pt>
                <c:pt idx="12979">
                  <c:v>-842.99374580383301</c:v>
                </c:pt>
                <c:pt idx="12980">
                  <c:v>-843.03165435791004</c:v>
                </c:pt>
                <c:pt idx="12981">
                  <c:v>-843.07063579559303</c:v>
                </c:pt>
                <c:pt idx="12982">
                  <c:v>-843.110451698303</c:v>
                </c:pt>
                <c:pt idx="12983">
                  <c:v>-843.15074443817196</c:v>
                </c:pt>
                <c:pt idx="12984">
                  <c:v>-843.190977573395</c:v>
                </c:pt>
                <c:pt idx="12985">
                  <c:v>-843.23055505752598</c:v>
                </c:pt>
                <c:pt idx="12986">
                  <c:v>-843.26894044876099</c:v>
                </c:pt>
                <c:pt idx="12987">
                  <c:v>-843.30559730529797</c:v>
                </c:pt>
                <c:pt idx="12988">
                  <c:v>-843.34028720855702</c:v>
                </c:pt>
                <c:pt idx="12989">
                  <c:v>-843.37306976318405</c:v>
                </c:pt>
                <c:pt idx="12990">
                  <c:v>-843.40400457382202</c:v>
                </c:pt>
                <c:pt idx="12991">
                  <c:v>-843.43350887298595</c:v>
                </c:pt>
                <c:pt idx="12992">
                  <c:v>-843.46170186996505</c:v>
                </c:pt>
                <c:pt idx="12993">
                  <c:v>-843.48900079727196</c:v>
                </c:pt>
                <c:pt idx="12994">
                  <c:v>-843.51570367813099</c:v>
                </c:pt>
                <c:pt idx="12995">
                  <c:v>-843.54198932647705</c:v>
                </c:pt>
                <c:pt idx="12996">
                  <c:v>-843.56803655624401</c:v>
                </c:pt>
                <c:pt idx="12997">
                  <c:v>-843.59396457672096</c:v>
                </c:pt>
                <c:pt idx="12998">
                  <c:v>-843.61995220184303</c:v>
                </c:pt>
                <c:pt idx="12999">
                  <c:v>-843.6461186409</c:v>
                </c:pt>
                <c:pt idx="13000">
                  <c:v>-843.67276191711403</c:v>
                </c:pt>
                <c:pt idx="13001">
                  <c:v>-843.70012044906605</c:v>
                </c:pt>
                <c:pt idx="13002">
                  <c:v>-843.72843265533504</c:v>
                </c:pt>
                <c:pt idx="13003">
                  <c:v>-843.75805616378796</c:v>
                </c:pt>
                <c:pt idx="13004">
                  <c:v>-843.78928899765003</c:v>
                </c:pt>
                <c:pt idx="13005">
                  <c:v>-843.82213115692196</c:v>
                </c:pt>
                <c:pt idx="13006">
                  <c:v>-843.85634422302303</c:v>
                </c:pt>
                <c:pt idx="13007">
                  <c:v>-843.89168977737404</c:v>
                </c:pt>
                <c:pt idx="13008">
                  <c:v>-843.92757177352905</c:v>
                </c:pt>
                <c:pt idx="13009">
                  <c:v>-843.96351337432895</c:v>
                </c:pt>
                <c:pt idx="13010">
                  <c:v>-843.99891853332497</c:v>
                </c:pt>
                <c:pt idx="13011">
                  <c:v>-844.03331041336105</c:v>
                </c:pt>
                <c:pt idx="13012">
                  <c:v>-844.06615257263195</c:v>
                </c:pt>
                <c:pt idx="13013">
                  <c:v>-844.09696817398105</c:v>
                </c:pt>
                <c:pt idx="13014">
                  <c:v>-844.12563800811802</c:v>
                </c:pt>
                <c:pt idx="13015">
                  <c:v>-844.15222167968795</c:v>
                </c:pt>
                <c:pt idx="13016">
                  <c:v>-844.17689800262497</c:v>
                </c:pt>
                <c:pt idx="13017">
                  <c:v>-844.19996500015304</c:v>
                </c:pt>
                <c:pt idx="13018">
                  <c:v>-844.22178030014095</c:v>
                </c:pt>
                <c:pt idx="13019">
                  <c:v>-844.242701530457</c:v>
                </c:pt>
                <c:pt idx="13020">
                  <c:v>-844.26302671432495</c:v>
                </c:pt>
                <c:pt idx="13021">
                  <c:v>-844.28317308425903</c:v>
                </c:pt>
                <c:pt idx="13022">
                  <c:v>-844.303379058838</c:v>
                </c:pt>
                <c:pt idx="13023">
                  <c:v>-844.32370424270698</c:v>
                </c:pt>
                <c:pt idx="13024">
                  <c:v>-844.34432744979904</c:v>
                </c:pt>
                <c:pt idx="13025">
                  <c:v>-844.36512947082497</c:v>
                </c:pt>
                <c:pt idx="13026">
                  <c:v>-844.38605070114204</c:v>
                </c:pt>
                <c:pt idx="13027">
                  <c:v>-844.40697193145797</c:v>
                </c:pt>
                <c:pt idx="13028">
                  <c:v>-844.42789316177402</c:v>
                </c:pt>
                <c:pt idx="13029">
                  <c:v>-844.44875478744495</c:v>
                </c:pt>
                <c:pt idx="13030">
                  <c:v>-844.469676017761</c:v>
                </c:pt>
                <c:pt idx="13031">
                  <c:v>-844.49059724807796</c:v>
                </c:pt>
                <c:pt idx="13032">
                  <c:v>-844.51169729232799</c:v>
                </c:pt>
                <c:pt idx="13033">
                  <c:v>-844.53291654586803</c:v>
                </c:pt>
                <c:pt idx="13034">
                  <c:v>-844.55443382263195</c:v>
                </c:pt>
                <c:pt idx="13035">
                  <c:v>-844.57636833190895</c:v>
                </c:pt>
                <c:pt idx="13036">
                  <c:v>-844.59872007369995</c:v>
                </c:pt>
                <c:pt idx="13037">
                  <c:v>-844.62148904800404</c:v>
                </c:pt>
                <c:pt idx="13038">
                  <c:v>-844.64449644088802</c:v>
                </c:pt>
                <c:pt idx="13039">
                  <c:v>-844.66744422912598</c:v>
                </c:pt>
                <c:pt idx="13040">
                  <c:v>-844.69015359878597</c:v>
                </c:pt>
                <c:pt idx="13041">
                  <c:v>-844.71226692199696</c:v>
                </c:pt>
                <c:pt idx="13042">
                  <c:v>-844.73342657089302</c:v>
                </c:pt>
                <c:pt idx="13043">
                  <c:v>-844.75339412689198</c:v>
                </c:pt>
                <c:pt idx="13044">
                  <c:v>-844.77193117141701</c:v>
                </c:pt>
                <c:pt idx="13045">
                  <c:v>-844.788978099823</c:v>
                </c:pt>
                <c:pt idx="13046">
                  <c:v>-844.80465412139904</c:v>
                </c:pt>
                <c:pt idx="13047">
                  <c:v>-844.81901884079002</c:v>
                </c:pt>
                <c:pt idx="13048">
                  <c:v>-844.83242988586403</c:v>
                </c:pt>
                <c:pt idx="13049">
                  <c:v>-844.84536409378097</c:v>
                </c:pt>
                <c:pt idx="13050">
                  <c:v>-844.858238697052</c:v>
                </c:pt>
                <c:pt idx="13051">
                  <c:v>-844.87147092819202</c:v>
                </c:pt>
                <c:pt idx="13052">
                  <c:v>-844.88535881042503</c:v>
                </c:pt>
                <c:pt idx="13053">
                  <c:v>-844.89990234375</c:v>
                </c:pt>
                <c:pt idx="13054">
                  <c:v>-844.91516113281295</c:v>
                </c:pt>
                <c:pt idx="13055">
                  <c:v>-844.93089675903298</c:v>
                </c:pt>
                <c:pt idx="13056">
                  <c:v>-844.94687080383301</c:v>
                </c:pt>
                <c:pt idx="13057">
                  <c:v>-844.96290445327804</c:v>
                </c:pt>
                <c:pt idx="13058">
                  <c:v>-844.97881889343296</c:v>
                </c:pt>
                <c:pt idx="13059">
                  <c:v>-844.994554519654</c:v>
                </c:pt>
                <c:pt idx="13060">
                  <c:v>-845.01017093658504</c:v>
                </c:pt>
                <c:pt idx="13061">
                  <c:v>-845.02572774887096</c:v>
                </c:pt>
                <c:pt idx="13062">
                  <c:v>-845.04116535186802</c:v>
                </c:pt>
                <c:pt idx="13063">
                  <c:v>-845.05654335021995</c:v>
                </c:pt>
                <c:pt idx="13064">
                  <c:v>-845.07198095321701</c:v>
                </c:pt>
                <c:pt idx="13065">
                  <c:v>-845.08759737014805</c:v>
                </c:pt>
                <c:pt idx="13066">
                  <c:v>-845.10339260101296</c:v>
                </c:pt>
                <c:pt idx="13067">
                  <c:v>-845.119068622589</c:v>
                </c:pt>
                <c:pt idx="13068">
                  <c:v>-845.13426780700695</c:v>
                </c:pt>
                <c:pt idx="13069">
                  <c:v>-845.14875173568703</c:v>
                </c:pt>
                <c:pt idx="13070">
                  <c:v>-845.16240119934105</c:v>
                </c:pt>
                <c:pt idx="13071">
                  <c:v>-845.17527580261299</c:v>
                </c:pt>
                <c:pt idx="13072">
                  <c:v>-845.18767356872604</c:v>
                </c:pt>
                <c:pt idx="13073">
                  <c:v>-845.19977331161499</c:v>
                </c:pt>
                <c:pt idx="13074">
                  <c:v>-845.21169424056995</c:v>
                </c:pt>
                <c:pt idx="13075">
                  <c:v>-845.22355556488105</c:v>
                </c:pt>
                <c:pt idx="13076">
                  <c:v>-845.23541688919101</c:v>
                </c:pt>
                <c:pt idx="13077">
                  <c:v>-845.24721860885597</c:v>
                </c:pt>
                <c:pt idx="13078">
                  <c:v>-845.25907993316696</c:v>
                </c:pt>
                <c:pt idx="13079">
                  <c:v>-845.27088165283203</c:v>
                </c:pt>
                <c:pt idx="13080">
                  <c:v>-845.28268337249801</c:v>
                </c:pt>
                <c:pt idx="13081">
                  <c:v>-845.29430627822899</c:v>
                </c:pt>
                <c:pt idx="13082">
                  <c:v>-845.30592918395996</c:v>
                </c:pt>
                <c:pt idx="13083">
                  <c:v>-845.31755208969105</c:v>
                </c:pt>
                <c:pt idx="13084">
                  <c:v>-845.32959222793602</c:v>
                </c:pt>
                <c:pt idx="13085">
                  <c:v>-845.34222841262795</c:v>
                </c:pt>
                <c:pt idx="13086">
                  <c:v>-845.35563945770298</c:v>
                </c:pt>
                <c:pt idx="13087">
                  <c:v>-845.36970615386997</c:v>
                </c:pt>
                <c:pt idx="13088">
                  <c:v>-845.38413047790505</c:v>
                </c:pt>
                <c:pt idx="13089">
                  <c:v>-845.39837598800705</c:v>
                </c:pt>
                <c:pt idx="13090">
                  <c:v>-845.41190624237095</c:v>
                </c:pt>
                <c:pt idx="13091">
                  <c:v>-845.424363613129</c:v>
                </c:pt>
                <c:pt idx="13092">
                  <c:v>-845.435450077057</c:v>
                </c:pt>
                <c:pt idx="13093">
                  <c:v>-845.44498682022095</c:v>
                </c:pt>
                <c:pt idx="13094">
                  <c:v>-845.45315265655495</c:v>
                </c:pt>
                <c:pt idx="13095">
                  <c:v>-845.46012639999401</c:v>
                </c:pt>
                <c:pt idx="13096">
                  <c:v>-845.46644449233997</c:v>
                </c:pt>
                <c:pt idx="13097">
                  <c:v>-845.47258377075195</c:v>
                </c:pt>
                <c:pt idx="13098">
                  <c:v>-845.47872304916405</c:v>
                </c:pt>
                <c:pt idx="13099">
                  <c:v>-845.48504114151001</c:v>
                </c:pt>
                <c:pt idx="13100">
                  <c:v>-845.49153804779098</c:v>
                </c:pt>
                <c:pt idx="13101">
                  <c:v>-845.49809455871605</c:v>
                </c:pt>
                <c:pt idx="13102">
                  <c:v>-845.50447225570701</c:v>
                </c:pt>
                <c:pt idx="13103">
                  <c:v>-845.51037311554001</c:v>
                </c:pt>
                <c:pt idx="13104">
                  <c:v>-845.51555871963501</c:v>
                </c:pt>
                <c:pt idx="13105">
                  <c:v>-845.52002906799305</c:v>
                </c:pt>
                <c:pt idx="13106">
                  <c:v>-845.52378416061401</c:v>
                </c:pt>
                <c:pt idx="13107">
                  <c:v>-845.527122020722</c:v>
                </c:pt>
                <c:pt idx="13108">
                  <c:v>-845.53045988082897</c:v>
                </c:pt>
                <c:pt idx="13109">
                  <c:v>-845.53391695022594</c:v>
                </c:pt>
                <c:pt idx="13110">
                  <c:v>-845.53773164749202</c:v>
                </c:pt>
                <c:pt idx="13111">
                  <c:v>-845.54196357727096</c:v>
                </c:pt>
                <c:pt idx="13112">
                  <c:v>-845.54673194885299</c:v>
                </c:pt>
                <c:pt idx="13113">
                  <c:v>-845.551977157593</c:v>
                </c:pt>
                <c:pt idx="13114">
                  <c:v>-845.55781841278099</c:v>
                </c:pt>
                <c:pt idx="13115">
                  <c:v>-845.56407690048195</c:v>
                </c:pt>
                <c:pt idx="13116">
                  <c:v>-845.57063341140804</c:v>
                </c:pt>
                <c:pt idx="13117">
                  <c:v>-845.57736873626698</c:v>
                </c:pt>
                <c:pt idx="13118">
                  <c:v>-845.58416366577205</c:v>
                </c:pt>
                <c:pt idx="13119">
                  <c:v>-845.59089899063099</c:v>
                </c:pt>
                <c:pt idx="13120">
                  <c:v>-845.59745550155696</c:v>
                </c:pt>
                <c:pt idx="13121">
                  <c:v>-845.60353517532405</c:v>
                </c:pt>
                <c:pt idx="13122">
                  <c:v>-845.60907840728805</c:v>
                </c:pt>
                <c:pt idx="13123">
                  <c:v>-845.61384677886997</c:v>
                </c:pt>
                <c:pt idx="13124">
                  <c:v>-845.61772108078003</c:v>
                </c:pt>
                <c:pt idx="13125">
                  <c:v>-845.62082052230903</c:v>
                </c:pt>
                <c:pt idx="13126">
                  <c:v>-845.62326431274403</c:v>
                </c:pt>
                <c:pt idx="13127">
                  <c:v>-845.62535047531105</c:v>
                </c:pt>
                <c:pt idx="13128">
                  <c:v>-845.62737703323398</c:v>
                </c:pt>
                <c:pt idx="13129">
                  <c:v>-845.62952280044601</c:v>
                </c:pt>
                <c:pt idx="13130">
                  <c:v>-845.63208580017101</c:v>
                </c:pt>
                <c:pt idx="13131">
                  <c:v>-845.635364055634</c:v>
                </c:pt>
                <c:pt idx="13132">
                  <c:v>-845.63941717147804</c:v>
                </c:pt>
                <c:pt idx="13133">
                  <c:v>-845.64430475234997</c:v>
                </c:pt>
                <c:pt idx="13134">
                  <c:v>-845.64990758895897</c:v>
                </c:pt>
                <c:pt idx="13135">
                  <c:v>-845.65604686737095</c:v>
                </c:pt>
                <c:pt idx="13136">
                  <c:v>-845.66248416900703</c:v>
                </c:pt>
                <c:pt idx="13137">
                  <c:v>-845.66921949386597</c:v>
                </c:pt>
                <c:pt idx="13138">
                  <c:v>-845.67601442337104</c:v>
                </c:pt>
                <c:pt idx="13139">
                  <c:v>-845.68292856216499</c:v>
                </c:pt>
                <c:pt idx="13140">
                  <c:v>-845.68966388702404</c:v>
                </c:pt>
                <c:pt idx="13141">
                  <c:v>-845.69628000259399</c:v>
                </c:pt>
                <c:pt idx="13142">
                  <c:v>-845.70253849029598</c:v>
                </c:pt>
                <c:pt idx="13143">
                  <c:v>-845.70843935012795</c:v>
                </c:pt>
                <c:pt idx="13144">
                  <c:v>-845.71380376815796</c:v>
                </c:pt>
                <c:pt idx="13145">
                  <c:v>-845.71857213973999</c:v>
                </c:pt>
                <c:pt idx="13146">
                  <c:v>-845.72262525558494</c:v>
                </c:pt>
                <c:pt idx="13147">
                  <c:v>-845.72602272033703</c:v>
                </c:pt>
                <c:pt idx="13148">
                  <c:v>-845.72882413864204</c:v>
                </c:pt>
                <c:pt idx="13149">
                  <c:v>-845.73120832443306</c:v>
                </c:pt>
                <c:pt idx="13150">
                  <c:v>-845.73347330093395</c:v>
                </c:pt>
                <c:pt idx="13151">
                  <c:v>-845.73603630065895</c:v>
                </c:pt>
                <c:pt idx="13152">
                  <c:v>-845.73925495147705</c:v>
                </c:pt>
                <c:pt idx="13153">
                  <c:v>-845.74336767196701</c:v>
                </c:pt>
                <c:pt idx="13154">
                  <c:v>-845.74867248535202</c:v>
                </c:pt>
                <c:pt idx="13155">
                  <c:v>-845.75493097305298</c:v>
                </c:pt>
                <c:pt idx="13156">
                  <c:v>-845.76196432113704</c:v>
                </c:pt>
                <c:pt idx="13157">
                  <c:v>-845.76917648315498</c:v>
                </c:pt>
                <c:pt idx="13158">
                  <c:v>-845.77597141265903</c:v>
                </c:pt>
                <c:pt idx="13159">
                  <c:v>-845.78169345855702</c:v>
                </c:pt>
                <c:pt idx="13160">
                  <c:v>-845.78574657440197</c:v>
                </c:pt>
                <c:pt idx="13161">
                  <c:v>-845.78759431839001</c:v>
                </c:pt>
                <c:pt idx="13162">
                  <c:v>-845.78717708587703</c:v>
                </c:pt>
                <c:pt idx="13163">
                  <c:v>-845.78455448150703</c:v>
                </c:pt>
                <c:pt idx="13164">
                  <c:v>-845.78008413314797</c:v>
                </c:pt>
                <c:pt idx="13165">
                  <c:v>-845.77430248260498</c:v>
                </c:pt>
                <c:pt idx="13166">
                  <c:v>-845.76774597168003</c:v>
                </c:pt>
                <c:pt idx="13167">
                  <c:v>-845.76107025146496</c:v>
                </c:pt>
                <c:pt idx="13168">
                  <c:v>-845.754811763764</c:v>
                </c:pt>
                <c:pt idx="13169">
                  <c:v>-845.749208927155</c:v>
                </c:pt>
                <c:pt idx="13170">
                  <c:v>-845.74450016021694</c:v>
                </c:pt>
                <c:pt idx="13171">
                  <c:v>-845.740745067597</c:v>
                </c:pt>
                <c:pt idx="13172">
                  <c:v>-845.73782444000301</c:v>
                </c:pt>
                <c:pt idx="13173">
                  <c:v>-845.73567867279098</c:v>
                </c:pt>
                <c:pt idx="13174">
                  <c:v>-845.73418855667103</c:v>
                </c:pt>
                <c:pt idx="13175">
                  <c:v>-845.73329448699997</c:v>
                </c:pt>
                <c:pt idx="13176">
                  <c:v>-845.73293685913097</c:v>
                </c:pt>
                <c:pt idx="13177">
                  <c:v>-845.73323488235496</c:v>
                </c:pt>
                <c:pt idx="13178">
                  <c:v>-845.73412895202705</c:v>
                </c:pt>
                <c:pt idx="13179">
                  <c:v>-845.73567867279098</c:v>
                </c:pt>
                <c:pt idx="13180">
                  <c:v>-845.73758602142402</c:v>
                </c:pt>
                <c:pt idx="13181">
                  <c:v>-845.73985099792503</c:v>
                </c:pt>
                <c:pt idx="13182">
                  <c:v>-845.74223518371605</c:v>
                </c:pt>
                <c:pt idx="13183">
                  <c:v>-845.74461936950695</c:v>
                </c:pt>
                <c:pt idx="13184">
                  <c:v>-845.74682474136398</c:v>
                </c:pt>
                <c:pt idx="13185">
                  <c:v>-845.748851299286</c:v>
                </c:pt>
                <c:pt idx="13186">
                  <c:v>-845.75057983398494</c:v>
                </c:pt>
                <c:pt idx="13187">
                  <c:v>-845.75212955474899</c:v>
                </c:pt>
                <c:pt idx="13188">
                  <c:v>-845.75356006622303</c:v>
                </c:pt>
                <c:pt idx="13189">
                  <c:v>-845.754811763764</c:v>
                </c:pt>
                <c:pt idx="13190">
                  <c:v>-845.75588464736995</c:v>
                </c:pt>
                <c:pt idx="13191">
                  <c:v>-845.75654029846203</c:v>
                </c:pt>
                <c:pt idx="13192">
                  <c:v>-845.75671911239601</c:v>
                </c:pt>
                <c:pt idx="13193">
                  <c:v>-845.75648069381702</c:v>
                </c:pt>
                <c:pt idx="13194">
                  <c:v>-845.75570583343494</c:v>
                </c:pt>
                <c:pt idx="13195">
                  <c:v>-845.75427532196102</c:v>
                </c:pt>
                <c:pt idx="13196">
                  <c:v>-845.75224876403797</c:v>
                </c:pt>
                <c:pt idx="13197">
                  <c:v>-845.74962615966797</c:v>
                </c:pt>
                <c:pt idx="13198">
                  <c:v>-845.74664592742897</c:v>
                </c:pt>
                <c:pt idx="13199">
                  <c:v>-845.74342727661201</c:v>
                </c:pt>
                <c:pt idx="13200">
                  <c:v>-845.74014902114902</c:v>
                </c:pt>
                <c:pt idx="13201">
                  <c:v>-845.73681116104103</c:v>
                </c:pt>
                <c:pt idx="13202">
                  <c:v>-845.73353290557895</c:v>
                </c:pt>
                <c:pt idx="13203">
                  <c:v>-845.73055267333996</c:v>
                </c:pt>
                <c:pt idx="13204">
                  <c:v>-845.72793006896995</c:v>
                </c:pt>
                <c:pt idx="13205">
                  <c:v>-845.72596311569202</c:v>
                </c:pt>
                <c:pt idx="13206">
                  <c:v>-845.72489023208595</c:v>
                </c:pt>
                <c:pt idx="13207">
                  <c:v>-845.72483062744197</c:v>
                </c:pt>
                <c:pt idx="13208">
                  <c:v>-845.72614192962703</c:v>
                </c:pt>
                <c:pt idx="13209">
                  <c:v>-845.72894334793102</c:v>
                </c:pt>
                <c:pt idx="13210">
                  <c:v>-845.73329448699997</c:v>
                </c:pt>
                <c:pt idx="13211">
                  <c:v>-845.73883771896396</c:v>
                </c:pt>
                <c:pt idx="13212">
                  <c:v>-845.74503660202004</c:v>
                </c:pt>
                <c:pt idx="13213">
                  <c:v>-845.75111627578804</c:v>
                </c:pt>
                <c:pt idx="13214">
                  <c:v>-845.75654029846203</c:v>
                </c:pt>
                <c:pt idx="13215">
                  <c:v>-845.76071262359596</c:v>
                </c:pt>
                <c:pt idx="13216">
                  <c:v>-845.76327562332199</c:v>
                </c:pt>
                <c:pt idx="13217">
                  <c:v>-845.76416969299305</c:v>
                </c:pt>
                <c:pt idx="13218">
                  <c:v>-845.76339483261097</c:v>
                </c:pt>
                <c:pt idx="13219">
                  <c:v>-845.76118946075496</c:v>
                </c:pt>
                <c:pt idx="13220">
                  <c:v>-845.75809001922596</c:v>
                </c:pt>
                <c:pt idx="13221">
                  <c:v>-845.75475215911899</c:v>
                </c:pt>
                <c:pt idx="13222">
                  <c:v>-845.751831531525</c:v>
                </c:pt>
                <c:pt idx="13223">
                  <c:v>-845.74980497360298</c:v>
                </c:pt>
                <c:pt idx="13224">
                  <c:v>-845.748791694641</c:v>
                </c:pt>
                <c:pt idx="13225">
                  <c:v>-845.74855327606201</c:v>
                </c:pt>
                <c:pt idx="13226">
                  <c:v>-845.74873208999702</c:v>
                </c:pt>
                <c:pt idx="13227">
                  <c:v>-845.74908971786499</c:v>
                </c:pt>
                <c:pt idx="13228">
                  <c:v>-845.74932813644398</c:v>
                </c:pt>
                <c:pt idx="13229">
                  <c:v>-845.74908971786499</c:v>
                </c:pt>
                <c:pt idx="13230">
                  <c:v>-845.74813604354904</c:v>
                </c:pt>
                <c:pt idx="13231">
                  <c:v>-845.74610948562599</c:v>
                </c:pt>
                <c:pt idx="13232">
                  <c:v>-845.743188858032</c:v>
                </c:pt>
                <c:pt idx="13233">
                  <c:v>-845.73943376541195</c:v>
                </c:pt>
                <c:pt idx="13234">
                  <c:v>-845.73532104492199</c:v>
                </c:pt>
                <c:pt idx="13235">
                  <c:v>-845.73114871978805</c:v>
                </c:pt>
                <c:pt idx="13236">
                  <c:v>-845.72715520858799</c:v>
                </c:pt>
                <c:pt idx="13237">
                  <c:v>-845.72345972061203</c:v>
                </c:pt>
                <c:pt idx="13238">
                  <c:v>-845.72030067443904</c:v>
                </c:pt>
                <c:pt idx="13239">
                  <c:v>-845.71773767471302</c:v>
                </c:pt>
                <c:pt idx="13240">
                  <c:v>-845.71588993072498</c:v>
                </c:pt>
                <c:pt idx="13241">
                  <c:v>-845.71469783783004</c:v>
                </c:pt>
                <c:pt idx="13242">
                  <c:v>-845.71380376815796</c:v>
                </c:pt>
                <c:pt idx="13243">
                  <c:v>-845.713088512421</c:v>
                </c:pt>
                <c:pt idx="13244">
                  <c:v>-845.71237325668403</c:v>
                </c:pt>
                <c:pt idx="13245">
                  <c:v>-845.71159839630104</c:v>
                </c:pt>
                <c:pt idx="13246">
                  <c:v>-845.71076393127498</c:v>
                </c:pt>
                <c:pt idx="13247">
                  <c:v>-845.70998907089302</c:v>
                </c:pt>
                <c:pt idx="13248">
                  <c:v>-845.70933341980003</c:v>
                </c:pt>
                <c:pt idx="13249">
                  <c:v>-845.70891618728695</c:v>
                </c:pt>
                <c:pt idx="13250">
                  <c:v>-845.70897579193104</c:v>
                </c:pt>
                <c:pt idx="13251">
                  <c:v>-845.70957183837902</c:v>
                </c:pt>
                <c:pt idx="13252">
                  <c:v>-845.71070432662998</c:v>
                </c:pt>
                <c:pt idx="13253">
                  <c:v>-845.71213483810402</c:v>
                </c:pt>
                <c:pt idx="13254">
                  <c:v>-845.71362495422397</c:v>
                </c:pt>
                <c:pt idx="13255">
                  <c:v>-845.71469783783004</c:v>
                </c:pt>
                <c:pt idx="13256">
                  <c:v>-845.71499586105404</c:v>
                </c:pt>
                <c:pt idx="13257">
                  <c:v>-845.71416139602695</c:v>
                </c:pt>
                <c:pt idx="13258">
                  <c:v>-845.71207523346004</c:v>
                </c:pt>
                <c:pt idx="13259">
                  <c:v>-845.70861816406295</c:v>
                </c:pt>
                <c:pt idx="13260">
                  <c:v>-845.70396900177002</c:v>
                </c:pt>
                <c:pt idx="13261">
                  <c:v>-845.69830656051704</c:v>
                </c:pt>
                <c:pt idx="13262">
                  <c:v>-845.69210767745994</c:v>
                </c:pt>
                <c:pt idx="13263">
                  <c:v>-845.68584918975898</c:v>
                </c:pt>
                <c:pt idx="13264">
                  <c:v>-845.68012714385998</c:v>
                </c:pt>
                <c:pt idx="13265">
                  <c:v>-845.67523956298805</c:v>
                </c:pt>
                <c:pt idx="13266">
                  <c:v>-845.67124605178901</c:v>
                </c:pt>
                <c:pt idx="13267">
                  <c:v>-845.66826581955002</c:v>
                </c:pt>
                <c:pt idx="13268">
                  <c:v>-845.66612005233799</c:v>
                </c:pt>
                <c:pt idx="13269">
                  <c:v>-845.66457033157405</c:v>
                </c:pt>
                <c:pt idx="13270">
                  <c:v>-845.66331863403298</c:v>
                </c:pt>
                <c:pt idx="13271">
                  <c:v>-845.66188812255905</c:v>
                </c:pt>
                <c:pt idx="13272">
                  <c:v>-845.65992116928101</c:v>
                </c:pt>
                <c:pt idx="13273">
                  <c:v>-845.65700054168701</c:v>
                </c:pt>
                <c:pt idx="13274">
                  <c:v>-845.65300703048695</c:v>
                </c:pt>
                <c:pt idx="13275">
                  <c:v>-845.64811944961605</c:v>
                </c:pt>
                <c:pt idx="13276">
                  <c:v>-845.64251661300705</c:v>
                </c:pt>
                <c:pt idx="13277">
                  <c:v>-845.63679456710804</c:v>
                </c:pt>
                <c:pt idx="13278">
                  <c:v>-845.63125133514404</c:v>
                </c:pt>
                <c:pt idx="13279">
                  <c:v>-845.62636375427303</c:v>
                </c:pt>
                <c:pt idx="13280">
                  <c:v>-845.62242984771694</c:v>
                </c:pt>
                <c:pt idx="13281">
                  <c:v>-845.61956882476795</c:v>
                </c:pt>
                <c:pt idx="13282">
                  <c:v>-845.61778068542503</c:v>
                </c:pt>
                <c:pt idx="13283">
                  <c:v>-845.61676740646396</c:v>
                </c:pt>
                <c:pt idx="13284">
                  <c:v>-845.61635017394997</c:v>
                </c:pt>
                <c:pt idx="13285">
                  <c:v>-845.616052150727</c:v>
                </c:pt>
                <c:pt idx="13286">
                  <c:v>-845.61545610427902</c:v>
                </c:pt>
                <c:pt idx="13287">
                  <c:v>-845.61444282531795</c:v>
                </c:pt>
                <c:pt idx="13288">
                  <c:v>-845.612952709198</c:v>
                </c:pt>
                <c:pt idx="13289">
                  <c:v>-845.61104536056496</c:v>
                </c:pt>
                <c:pt idx="13290">
                  <c:v>-845.60901880264305</c:v>
                </c:pt>
                <c:pt idx="13291">
                  <c:v>-845.60705184936501</c:v>
                </c:pt>
                <c:pt idx="13292">
                  <c:v>-845.60514450073299</c:v>
                </c:pt>
                <c:pt idx="13293">
                  <c:v>-845.60323715209995</c:v>
                </c:pt>
                <c:pt idx="13294">
                  <c:v>-845.60121059417702</c:v>
                </c:pt>
                <c:pt idx="13295">
                  <c:v>-845.59906482696601</c:v>
                </c:pt>
                <c:pt idx="13296">
                  <c:v>-845.596680641175</c:v>
                </c:pt>
                <c:pt idx="13297">
                  <c:v>-845.59387922286999</c:v>
                </c:pt>
                <c:pt idx="13298">
                  <c:v>-845.590720176697</c:v>
                </c:pt>
                <c:pt idx="13299">
                  <c:v>-845.58732271194503</c:v>
                </c:pt>
                <c:pt idx="13300">
                  <c:v>-845.58398485183704</c:v>
                </c:pt>
                <c:pt idx="13301">
                  <c:v>-845.58124303817794</c:v>
                </c:pt>
                <c:pt idx="13302">
                  <c:v>-845.57939529419002</c:v>
                </c:pt>
                <c:pt idx="13303">
                  <c:v>-845.57862043380806</c:v>
                </c:pt>
                <c:pt idx="13304">
                  <c:v>-845.57873964309704</c:v>
                </c:pt>
                <c:pt idx="13305">
                  <c:v>-845.57969331741401</c:v>
                </c:pt>
                <c:pt idx="13306">
                  <c:v>-845.58112382888805</c:v>
                </c:pt>
                <c:pt idx="13307">
                  <c:v>-845.58285236358699</c:v>
                </c:pt>
                <c:pt idx="13308">
                  <c:v>-845.58470010757503</c:v>
                </c:pt>
                <c:pt idx="13309">
                  <c:v>-845.58636903762795</c:v>
                </c:pt>
                <c:pt idx="13310">
                  <c:v>-845.58779954910301</c:v>
                </c:pt>
                <c:pt idx="13311">
                  <c:v>-845.58905124664295</c:v>
                </c:pt>
                <c:pt idx="13312">
                  <c:v>-845.59018373489403</c:v>
                </c:pt>
                <c:pt idx="13313">
                  <c:v>-845.59143543243397</c:v>
                </c:pt>
                <c:pt idx="13314">
                  <c:v>-845.59310436248802</c:v>
                </c:pt>
                <c:pt idx="13315">
                  <c:v>-845.59525012970005</c:v>
                </c:pt>
                <c:pt idx="13316">
                  <c:v>-845.59799194335994</c:v>
                </c:pt>
                <c:pt idx="13317">
                  <c:v>-845.60103178024303</c:v>
                </c:pt>
                <c:pt idx="13318">
                  <c:v>-845.60419082641602</c:v>
                </c:pt>
                <c:pt idx="13319">
                  <c:v>-845.607349872589</c:v>
                </c:pt>
                <c:pt idx="13320">
                  <c:v>-845.610449314118</c:v>
                </c:pt>
                <c:pt idx="13321">
                  <c:v>-845.61360836029098</c:v>
                </c:pt>
                <c:pt idx="13322">
                  <c:v>-845.61682701110897</c:v>
                </c:pt>
                <c:pt idx="13323">
                  <c:v>-845.62022447586105</c:v>
                </c:pt>
                <c:pt idx="13324">
                  <c:v>-845.62368154525802</c:v>
                </c:pt>
                <c:pt idx="13325">
                  <c:v>-845.627138614655</c:v>
                </c:pt>
                <c:pt idx="13326">
                  <c:v>-845.63059568405197</c:v>
                </c:pt>
                <c:pt idx="13327">
                  <c:v>-845.63387393951405</c:v>
                </c:pt>
                <c:pt idx="13328">
                  <c:v>-845.63673496246395</c:v>
                </c:pt>
                <c:pt idx="13329">
                  <c:v>-845.63894033431995</c:v>
                </c:pt>
                <c:pt idx="13330">
                  <c:v>-845.64025163650501</c:v>
                </c:pt>
                <c:pt idx="13331">
                  <c:v>-845.64043045044002</c:v>
                </c:pt>
                <c:pt idx="13332">
                  <c:v>-845.63947677612305</c:v>
                </c:pt>
                <c:pt idx="13333">
                  <c:v>-845.63750982284603</c:v>
                </c:pt>
                <c:pt idx="13334">
                  <c:v>-845.63488721847602</c:v>
                </c:pt>
                <c:pt idx="13335">
                  <c:v>-845.63178777694702</c:v>
                </c:pt>
                <c:pt idx="13336">
                  <c:v>-845.62868833541904</c:v>
                </c:pt>
                <c:pt idx="13337">
                  <c:v>-845.62588691711403</c:v>
                </c:pt>
                <c:pt idx="13338">
                  <c:v>-845.62338352203403</c:v>
                </c:pt>
                <c:pt idx="13339">
                  <c:v>-845.621178150177</c:v>
                </c:pt>
                <c:pt idx="13340">
                  <c:v>-845.61909198760998</c:v>
                </c:pt>
                <c:pt idx="13341">
                  <c:v>-845.61688661575295</c:v>
                </c:pt>
                <c:pt idx="13342">
                  <c:v>-845.61420440673805</c:v>
                </c:pt>
                <c:pt idx="13343">
                  <c:v>-845.61098575592098</c:v>
                </c:pt>
                <c:pt idx="13344">
                  <c:v>-845.60711145401001</c:v>
                </c:pt>
                <c:pt idx="13345">
                  <c:v>-845.60270071029697</c:v>
                </c:pt>
                <c:pt idx="13346">
                  <c:v>-845.59805154800404</c:v>
                </c:pt>
                <c:pt idx="13347">
                  <c:v>-845.59352159500099</c:v>
                </c:pt>
                <c:pt idx="13348">
                  <c:v>-845.58970689773605</c:v>
                </c:pt>
                <c:pt idx="13349">
                  <c:v>-845.58720350265503</c:v>
                </c:pt>
                <c:pt idx="13350">
                  <c:v>-845.58636903762795</c:v>
                </c:pt>
                <c:pt idx="13351">
                  <c:v>-845.58756113052402</c:v>
                </c:pt>
                <c:pt idx="13352">
                  <c:v>-845.590600967407</c:v>
                </c:pt>
                <c:pt idx="13353">
                  <c:v>-845.59513092041004</c:v>
                </c:pt>
                <c:pt idx="13354">
                  <c:v>-845.60055494308494</c:v>
                </c:pt>
                <c:pt idx="13355">
                  <c:v>-845.60627698898304</c:v>
                </c:pt>
                <c:pt idx="13356">
                  <c:v>-845.61176061630294</c:v>
                </c:pt>
                <c:pt idx="13357">
                  <c:v>-845.61652898788498</c:v>
                </c:pt>
                <c:pt idx="13358">
                  <c:v>-845.62016487121605</c:v>
                </c:pt>
                <c:pt idx="13359">
                  <c:v>-845.62237024307296</c:v>
                </c:pt>
                <c:pt idx="13360">
                  <c:v>-845.62302589416504</c:v>
                </c:pt>
                <c:pt idx="13361">
                  <c:v>-845.62242984771694</c:v>
                </c:pt>
                <c:pt idx="13362">
                  <c:v>-845.62093973159801</c:v>
                </c:pt>
                <c:pt idx="13363">
                  <c:v>-845.61909198760998</c:v>
                </c:pt>
                <c:pt idx="13364">
                  <c:v>-845.61742305755604</c:v>
                </c:pt>
                <c:pt idx="13365">
                  <c:v>-845.61611175537098</c:v>
                </c:pt>
                <c:pt idx="13366">
                  <c:v>-845.61527729034401</c:v>
                </c:pt>
                <c:pt idx="13367">
                  <c:v>-845.61491966247604</c:v>
                </c:pt>
                <c:pt idx="13368">
                  <c:v>-845.61509847641003</c:v>
                </c:pt>
                <c:pt idx="13369">
                  <c:v>-845.615575313568</c:v>
                </c:pt>
                <c:pt idx="13370">
                  <c:v>-845.61611175537098</c:v>
                </c:pt>
                <c:pt idx="13371">
                  <c:v>-845.61640977859497</c:v>
                </c:pt>
                <c:pt idx="13372">
                  <c:v>-845.61629056930599</c:v>
                </c:pt>
                <c:pt idx="13373">
                  <c:v>-845.615575313568</c:v>
                </c:pt>
                <c:pt idx="13374">
                  <c:v>-845.61432361602795</c:v>
                </c:pt>
                <c:pt idx="13375">
                  <c:v>-845.61283349990902</c:v>
                </c:pt>
                <c:pt idx="13376">
                  <c:v>-845.61152219772396</c:v>
                </c:pt>
                <c:pt idx="13377">
                  <c:v>-845.61068773269699</c:v>
                </c:pt>
                <c:pt idx="13378">
                  <c:v>-845.61068773269699</c:v>
                </c:pt>
                <c:pt idx="13379">
                  <c:v>-845.61182022094704</c:v>
                </c:pt>
                <c:pt idx="13380">
                  <c:v>-845.61396598815895</c:v>
                </c:pt>
                <c:pt idx="13381">
                  <c:v>-845.61700582504295</c:v>
                </c:pt>
                <c:pt idx="13382">
                  <c:v>-845.62052249908504</c:v>
                </c:pt>
                <c:pt idx="13383">
                  <c:v>-845.62403917312599</c:v>
                </c:pt>
                <c:pt idx="13384">
                  <c:v>-845.62725782394398</c:v>
                </c:pt>
                <c:pt idx="13385">
                  <c:v>-845.62970161438</c:v>
                </c:pt>
                <c:pt idx="13386">
                  <c:v>-845.63131093978905</c:v>
                </c:pt>
                <c:pt idx="13387">
                  <c:v>-845.63190698623703</c:v>
                </c:pt>
                <c:pt idx="13388">
                  <c:v>-845.63172817230202</c:v>
                </c:pt>
                <c:pt idx="13389">
                  <c:v>-845.63113212585495</c:v>
                </c:pt>
                <c:pt idx="13390">
                  <c:v>-845.63059568405197</c:v>
                </c:pt>
                <c:pt idx="13391">
                  <c:v>-845.63065528869595</c:v>
                </c:pt>
                <c:pt idx="13392">
                  <c:v>-845.63154935836803</c:v>
                </c:pt>
                <c:pt idx="13393">
                  <c:v>-845.63327789306697</c:v>
                </c:pt>
                <c:pt idx="13394">
                  <c:v>-845.63548326492298</c:v>
                </c:pt>
                <c:pt idx="13395">
                  <c:v>-845.637867450714</c:v>
                </c:pt>
                <c:pt idx="13396">
                  <c:v>-845.64001321792603</c:v>
                </c:pt>
                <c:pt idx="13397">
                  <c:v>-845.64156293868996</c:v>
                </c:pt>
                <c:pt idx="13398">
                  <c:v>-845.64215898513805</c:v>
                </c:pt>
                <c:pt idx="13399">
                  <c:v>-845.64162254333496</c:v>
                </c:pt>
                <c:pt idx="13400">
                  <c:v>-845.63995361328102</c:v>
                </c:pt>
                <c:pt idx="13401">
                  <c:v>-845.63745021820102</c:v>
                </c:pt>
                <c:pt idx="13402">
                  <c:v>-845.63458919525203</c:v>
                </c:pt>
                <c:pt idx="13403">
                  <c:v>-845.63202619552601</c:v>
                </c:pt>
                <c:pt idx="13404">
                  <c:v>-845.63017845153797</c:v>
                </c:pt>
                <c:pt idx="13405">
                  <c:v>-845.62946319580101</c:v>
                </c:pt>
                <c:pt idx="13406">
                  <c:v>-845.62988042831398</c:v>
                </c:pt>
                <c:pt idx="13407">
                  <c:v>-845.63125133514404</c:v>
                </c:pt>
                <c:pt idx="13408">
                  <c:v>-845.63351631164596</c:v>
                </c:pt>
                <c:pt idx="13409">
                  <c:v>-845.63625812530495</c:v>
                </c:pt>
                <c:pt idx="13410">
                  <c:v>-845.63941717147804</c:v>
                </c:pt>
                <c:pt idx="13411">
                  <c:v>-845.64275503158603</c:v>
                </c:pt>
                <c:pt idx="13412">
                  <c:v>-845.646152496338</c:v>
                </c:pt>
                <c:pt idx="13413">
                  <c:v>-845.64972877502498</c:v>
                </c:pt>
                <c:pt idx="13414">
                  <c:v>-845.65348386764504</c:v>
                </c:pt>
                <c:pt idx="13415">
                  <c:v>-845.65753698348999</c:v>
                </c:pt>
                <c:pt idx="13416">
                  <c:v>-845.66194772720405</c:v>
                </c:pt>
                <c:pt idx="13417">
                  <c:v>-845.66659688949596</c:v>
                </c:pt>
                <c:pt idx="13418">
                  <c:v>-845.671424865723</c:v>
                </c:pt>
                <c:pt idx="13419">
                  <c:v>-845.67619323730503</c:v>
                </c:pt>
                <c:pt idx="13420">
                  <c:v>-845.68048477172897</c:v>
                </c:pt>
                <c:pt idx="13421">
                  <c:v>-845.68400144577004</c:v>
                </c:pt>
                <c:pt idx="13422">
                  <c:v>-845.68638563156105</c:v>
                </c:pt>
                <c:pt idx="13423">
                  <c:v>-845.68769693374702</c:v>
                </c:pt>
                <c:pt idx="13424">
                  <c:v>-845.68793535232601</c:v>
                </c:pt>
                <c:pt idx="13425">
                  <c:v>-845.68733930587803</c:v>
                </c:pt>
                <c:pt idx="13426">
                  <c:v>-845.68602800369297</c:v>
                </c:pt>
                <c:pt idx="13427">
                  <c:v>-845.68435907363903</c:v>
                </c:pt>
                <c:pt idx="13428">
                  <c:v>-845.68251132965099</c:v>
                </c:pt>
                <c:pt idx="13429">
                  <c:v>-845.68072319030796</c:v>
                </c:pt>
                <c:pt idx="13430">
                  <c:v>-845.67941188812301</c:v>
                </c:pt>
                <c:pt idx="13431">
                  <c:v>-845.67869663238503</c:v>
                </c:pt>
                <c:pt idx="13432">
                  <c:v>-845.67887544632003</c:v>
                </c:pt>
                <c:pt idx="13433">
                  <c:v>-845.67994832992599</c:v>
                </c:pt>
                <c:pt idx="13434">
                  <c:v>-845.68203449249302</c:v>
                </c:pt>
                <c:pt idx="13435">
                  <c:v>-845.685193538666</c:v>
                </c:pt>
                <c:pt idx="13436">
                  <c:v>-845.68942546844505</c:v>
                </c:pt>
                <c:pt idx="13437">
                  <c:v>-845.69467067718494</c:v>
                </c:pt>
                <c:pt idx="13438">
                  <c:v>-845.70086956024204</c:v>
                </c:pt>
                <c:pt idx="13439">
                  <c:v>-845.70784330368099</c:v>
                </c:pt>
                <c:pt idx="13440">
                  <c:v>-845.71535348892201</c:v>
                </c:pt>
                <c:pt idx="13441">
                  <c:v>-845.72304248809803</c:v>
                </c:pt>
                <c:pt idx="13442">
                  <c:v>-845.73055267333996</c:v>
                </c:pt>
                <c:pt idx="13443">
                  <c:v>-845.73758602142402</c:v>
                </c:pt>
                <c:pt idx="13444">
                  <c:v>-845.743665695191</c:v>
                </c:pt>
                <c:pt idx="13445">
                  <c:v>-845.74849367141701</c:v>
                </c:pt>
                <c:pt idx="13446">
                  <c:v>-845.75189113617</c:v>
                </c:pt>
                <c:pt idx="13447">
                  <c:v>-845.75373888015804</c:v>
                </c:pt>
                <c:pt idx="13448">
                  <c:v>-845.75427532196102</c:v>
                </c:pt>
                <c:pt idx="13449">
                  <c:v>-845.75361967086803</c:v>
                </c:pt>
                <c:pt idx="13450">
                  <c:v>-845.75218915939399</c:v>
                </c:pt>
                <c:pt idx="13451">
                  <c:v>-845.75016260147095</c:v>
                </c:pt>
                <c:pt idx="13452">
                  <c:v>-845.74789762497005</c:v>
                </c:pt>
                <c:pt idx="13453">
                  <c:v>-845.74575185775802</c:v>
                </c:pt>
                <c:pt idx="13454">
                  <c:v>-845.74384450912498</c:v>
                </c:pt>
                <c:pt idx="13455">
                  <c:v>-845.74229478836105</c:v>
                </c:pt>
                <c:pt idx="13456">
                  <c:v>-845.74086427688599</c:v>
                </c:pt>
                <c:pt idx="13457">
                  <c:v>-845.73931455612205</c:v>
                </c:pt>
                <c:pt idx="13458">
                  <c:v>-845.73728799820003</c:v>
                </c:pt>
                <c:pt idx="13459">
                  <c:v>-845.73460578918503</c:v>
                </c:pt>
                <c:pt idx="13460">
                  <c:v>-845.73120832443306</c:v>
                </c:pt>
                <c:pt idx="13461">
                  <c:v>-845.72733402252197</c:v>
                </c:pt>
                <c:pt idx="13462">
                  <c:v>-845.72328090667702</c:v>
                </c:pt>
                <c:pt idx="13463">
                  <c:v>-845.71940660476696</c:v>
                </c:pt>
                <c:pt idx="13464">
                  <c:v>-845.71624755859398</c:v>
                </c:pt>
                <c:pt idx="13465">
                  <c:v>-845.71416139602695</c:v>
                </c:pt>
                <c:pt idx="13466">
                  <c:v>-845.71356534957897</c:v>
                </c:pt>
                <c:pt idx="13467">
                  <c:v>-845.71481704711903</c:v>
                </c:pt>
                <c:pt idx="13468">
                  <c:v>-845.71779727935802</c:v>
                </c:pt>
                <c:pt idx="13469">
                  <c:v>-845.72232723236095</c:v>
                </c:pt>
                <c:pt idx="13470">
                  <c:v>-845.72798967361496</c:v>
                </c:pt>
                <c:pt idx="13471">
                  <c:v>-845.73400974273704</c:v>
                </c:pt>
                <c:pt idx="13472">
                  <c:v>-845.73985099792503</c:v>
                </c:pt>
                <c:pt idx="13473">
                  <c:v>-845.74479818344105</c:v>
                </c:pt>
                <c:pt idx="13474">
                  <c:v>-845.74837446212803</c:v>
                </c:pt>
                <c:pt idx="13475">
                  <c:v>-845.75022220611595</c:v>
                </c:pt>
                <c:pt idx="13476">
                  <c:v>-845.75016260147095</c:v>
                </c:pt>
                <c:pt idx="13477">
                  <c:v>-845.74825525283802</c:v>
                </c:pt>
                <c:pt idx="13478">
                  <c:v>-845.74485778808605</c:v>
                </c:pt>
                <c:pt idx="13479">
                  <c:v>-845.74038743972801</c:v>
                </c:pt>
                <c:pt idx="13480">
                  <c:v>-845.73532104492199</c:v>
                </c:pt>
                <c:pt idx="13481">
                  <c:v>-845.73037385940597</c:v>
                </c:pt>
                <c:pt idx="13482">
                  <c:v>-845.72590351104805</c:v>
                </c:pt>
                <c:pt idx="13483">
                  <c:v>-845.72232723236095</c:v>
                </c:pt>
                <c:pt idx="13484">
                  <c:v>-845.71976423263595</c:v>
                </c:pt>
                <c:pt idx="13485">
                  <c:v>-845.71815490722702</c:v>
                </c:pt>
                <c:pt idx="13486">
                  <c:v>-845.71738004684505</c:v>
                </c:pt>
                <c:pt idx="13487">
                  <c:v>-845.71732044220005</c:v>
                </c:pt>
                <c:pt idx="13488">
                  <c:v>-845.71761846542404</c:v>
                </c:pt>
                <c:pt idx="13489">
                  <c:v>-845.71791648864803</c:v>
                </c:pt>
                <c:pt idx="13490">
                  <c:v>-845.71797609329201</c:v>
                </c:pt>
                <c:pt idx="13491">
                  <c:v>-845.71749925613403</c:v>
                </c:pt>
                <c:pt idx="13492">
                  <c:v>-845.71642637252796</c:v>
                </c:pt>
                <c:pt idx="13493">
                  <c:v>-845.71487665176403</c:v>
                </c:pt>
                <c:pt idx="13494">
                  <c:v>-845.71290969848701</c:v>
                </c:pt>
                <c:pt idx="13495">
                  <c:v>-845.71058511733997</c:v>
                </c:pt>
                <c:pt idx="13496">
                  <c:v>-845.70796251296997</c:v>
                </c:pt>
                <c:pt idx="13497">
                  <c:v>-845.70516109466598</c:v>
                </c:pt>
                <c:pt idx="13498">
                  <c:v>-845.70224046707199</c:v>
                </c:pt>
                <c:pt idx="13499">
                  <c:v>-845.69961786270198</c:v>
                </c:pt>
                <c:pt idx="13500">
                  <c:v>-845.69741249084495</c:v>
                </c:pt>
                <c:pt idx="13501">
                  <c:v>-845.69586277008102</c:v>
                </c:pt>
                <c:pt idx="13502">
                  <c:v>-845.69502830505405</c:v>
                </c:pt>
                <c:pt idx="13503">
                  <c:v>-845.69473028182995</c:v>
                </c:pt>
                <c:pt idx="13504">
                  <c:v>-845.69496870040905</c:v>
                </c:pt>
                <c:pt idx="13505">
                  <c:v>-845.69568395614601</c:v>
                </c:pt>
                <c:pt idx="13506">
                  <c:v>-845.69687604904198</c:v>
                </c:pt>
                <c:pt idx="13507">
                  <c:v>-845.69842576980602</c:v>
                </c:pt>
                <c:pt idx="13508">
                  <c:v>-845.70021390914906</c:v>
                </c:pt>
                <c:pt idx="13509">
                  <c:v>-845.70188283920299</c:v>
                </c:pt>
                <c:pt idx="13510">
                  <c:v>-845.70331335067794</c:v>
                </c:pt>
                <c:pt idx="13511">
                  <c:v>-845.70414781570503</c:v>
                </c:pt>
                <c:pt idx="13512">
                  <c:v>-845.70432662963901</c:v>
                </c:pt>
                <c:pt idx="13513">
                  <c:v>-845.70355176925705</c:v>
                </c:pt>
                <c:pt idx="13514">
                  <c:v>-845.70170402526901</c:v>
                </c:pt>
                <c:pt idx="13515">
                  <c:v>-845.69884300232002</c:v>
                </c:pt>
                <c:pt idx="13516">
                  <c:v>-845.69484949111995</c:v>
                </c:pt>
                <c:pt idx="13517">
                  <c:v>-845.68990230560303</c:v>
                </c:pt>
                <c:pt idx="13518">
                  <c:v>-845.68435907363903</c:v>
                </c:pt>
                <c:pt idx="13519">
                  <c:v>-845.67863702774105</c:v>
                </c:pt>
                <c:pt idx="13520">
                  <c:v>-845.67333221435604</c:v>
                </c:pt>
                <c:pt idx="13521">
                  <c:v>-845.66921949386597</c:v>
                </c:pt>
                <c:pt idx="13522">
                  <c:v>-845.66677570342995</c:v>
                </c:pt>
                <c:pt idx="13523">
                  <c:v>-845.66623926162697</c:v>
                </c:pt>
                <c:pt idx="13524">
                  <c:v>-845.66772937774704</c:v>
                </c:pt>
                <c:pt idx="13525">
                  <c:v>-845.67112684249901</c:v>
                </c:pt>
                <c:pt idx="13526">
                  <c:v>-845.67625284195003</c:v>
                </c:pt>
                <c:pt idx="13527">
                  <c:v>-845.68286895751999</c:v>
                </c:pt>
                <c:pt idx="13528">
                  <c:v>-845.690379142761</c:v>
                </c:pt>
                <c:pt idx="13529">
                  <c:v>-845.69806814193703</c:v>
                </c:pt>
                <c:pt idx="13530">
                  <c:v>-845.70516109466598</c:v>
                </c:pt>
                <c:pt idx="13531">
                  <c:v>-845.71112155914295</c:v>
                </c:pt>
                <c:pt idx="13532">
                  <c:v>-845.715711116791</c:v>
                </c:pt>
                <c:pt idx="13533">
                  <c:v>-845.71887016296398</c:v>
                </c:pt>
                <c:pt idx="13534">
                  <c:v>-845.72071790695202</c:v>
                </c:pt>
                <c:pt idx="13535">
                  <c:v>-845.72113513946601</c:v>
                </c:pt>
                <c:pt idx="13536">
                  <c:v>-845.72030067443904</c:v>
                </c:pt>
                <c:pt idx="13537">
                  <c:v>-845.718333721161</c:v>
                </c:pt>
                <c:pt idx="13538">
                  <c:v>-845.71559190750099</c:v>
                </c:pt>
                <c:pt idx="13539">
                  <c:v>-845.71243286132801</c:v>
                </c:pt>
                <c:pt idx="13540">
                  <c:v>-845.70921421051003</c:v>
                </c:pt>
                <c:pt idx="13541">
                  <c:v>-845.70605516433704</c:v>
                </c:pt>
                <c:pt idx="13542">
                  <c:v>-845.70307493209896</c:v>
                </c:pt>
                <c:pt idx="13543">
                  <c:v>-845.70027351379395</c:v>
                </c:pt>
                <c:pt idx="13544">
                  <c:v>-845.69788932800304</c:v>
                </c:pt>
                <c:pt idx="13545">
                  <c:v>-845.69604158401501</c:v>
                </c:pt>
                <c:pt idx="13546">
                  <c:v>-845.69496870040905</c:v>
                </c:pt>
                <c:pt idx="13547">
                  <c:v>-845.69461107254006</c:v>
                </c:pt>
                <c:pt idx="13548">
                  <c:v>-845.69490909576405</c:v>
                </c:pt>
                <c:pt idx="13549">
                  <c:v>-845.69562435150203</c:v>
                </c:pt>
                <c:pt idx="13550">
                  <c:v>-845.696458816529</c:v>
                </c:pt>
                <c:pt idx="13551">
                  <c:v>-845.69717407226597</c:v>
                </c:pt>
                <c:pt idx="13552">
                  <c:v>-845.69759130477905</c:v>
                </c:pt>
                <c:pt idx="13553">
                  <c:v>-845.69747209548996</c:v>
                </c:pt>
                <c:pt idx="13554">
                  <c:v>-845.69681644439697</c:v>
                </c:pt>
                <c:pt idx="13555">
                  <c:v>-845.69544553756702</c:v>
                </c:pt>
                <c:pt idx="13556">
                  <c:v>-845.69365739822399</c:v>
                </c:pt>
                <c:pt idx="13557">
                  <c:v>-845.69157123565697</c:v>
                </c:pt>
                <c:pt idx="13558">
                  <c:v>-845.68972349166904</c:v>
                </c:pt>
                <c:pt idx="13559">
                  <c:v>-845.68829298019398</c:v>
                </c:pt>
                <c:pt idx="13560">
                  <c:v>-845.68763732910202</c:v>
                </c:pt>
                <c:pt idx="13561">
                  <c:v>-845.687756538391</c:v>
                </c:pt>
                <c:pt idx="13562">
                  <c:v>-845.68865060806297</c:v>
                </c:pt>
                <c:pt idx="13563">
                  <c:v>-845.69025993347202</c:v>
                </c:pt>
                <c:pt idx="13564">
                  <c:v>-845.69222688674904</c:v>
                </c:pt>
                <c:pt idx="13565">
                  <c:v>-845.69431304931697</c:v>
                </c:pt>
                <c:pt idx="13566">
                  <c:v>-845.69628000259399</c:v>
                </c:pt>
                <c:pt idx="13567">
                  <c:v>-845.69782972335804</c:v>
                </c:pt>
                <c:pt idx="13568">
                  <c:v>-845.69872379303001</c:v>
                </c:pt>
                <c:pt idx="13569">
                  <c:v>-845.69884300232002</c:v>
                </c:pt>
                <c:pt idx="13570">
                  <c:v>-845.69806814193703</c:v>
                </c:pt>
                <c:pt idx="13571">
                  <c:v>-845.69657802581798</c:v>
                </c:pt>
                <c:pt idx="13572">
                  <c:v>-845.69455146789596</c:v>
                </c:pt>
                <c:pt idx="13573">
                  <c:v>-845.69222688674904</c:v>
                </c:pt>
                <c:pt idx="13574">
                  <c:v>-845.68990230560303</c:v>
                </c:pt>
                <c:pt idx="13575">
                  <c:v>-845.68769693374702</c:v>
                </c:pt>
                <c:pt idx="13576">
                  <c:v>-845.68578958511398</c:v>
                </c:pt>
                <c:pt idx="13577">
                  <c:v>-845.68423986435005</c:v>
                </c:pt>
                <c:pt idx="13578">
                  <c:v>-845.68322658538796</c:v>
                </c:pt>
                <c:pt idx="13579">
                  <c:v>-845.68269014358498</c:v>
                </c:pt>
                <c:pt idx="13580">
                  <c:v>-845.682570934296</c:v>
                </c:pt>
                <c:pt idx="13581">
                  <c:v>-845.68274974822998</c:v>
                </c:pt>
                <c:pt idx="13582">
                  <c:v>-845.68310737609897</c:v>
                </c:pt>
                <c:pt idx="13583">
                  <c:v>-845.68358421325695</c:v>
                </c:pt>
                <c:pt idx="13584">
                  <c:v>-845.68429946899403</c:v>
                </c:pt>
                <c:pt idx="13585">
                  <c:v>-845.68537235259998</c:v>
                </c:pt>
                <c:pt idx="13586">
                  <c:v>-845.68692207336403</c:v>
                </c:pt>
                <c:pt idx="13587">
                  <c:v>-845.68930625915505</c:v>
                </c:pt>
                <c:pt idx="13588">
                  <c:v>-845.69246530532905</c:v>
                </c:pt>
                <c:pt idx="13589">
                  <c:v>-845.696458816529</c:v>
                </c:pt>
                <c:pt idx="13590">
                  <c:v>-845.70134639740002</c:v>
                </c:pt>
                <c:pt idx="13591">
                  <c:v>-845.70694923400902</c:v>
                </c:pt>
                <c:pt idx="13592">
                  <c:v>-845.713148117066</c:v>
                </c:pt>
                <c:pt idx="13593">
                  <c:v>-845.71970462799095</c:v>
                </c:pt>
                <c:pt idx="13594">
                  <c:v>-845.72632074356102</c:v>
                </c:pt>
                <c:pt idx="13595">
                  <c:v>-845.73281764984199</c:v>
                </c:pt>
                <c:pt idx="13596">
                  <c:v>-845.73907613754295</c:v>
                </c:pt>
                <c:pt idx="13597">
                  <c:v>-845.74509620666504</c:v>
                </c:pt>
                <c:pt idx="13598">
                  <c:v>-845.75075864791904</c:v>
                </c:pt>
                <c:pt idx="13599">
                  <c:v>-845.75600385665905</c:v>
                </c:pt>
                <c:pt idx="13600">
                  <c:v>-845.76077222824097</c:v>
                </c:pt>
                <c:pt idx="13601">
                  <c:v>-845.76494455337502</c:v>
                </c:pt>
                <c:pt idx="13602">
                  <c:v>-845.768640041352</c:v>
                </c:pt>
                <c:pt idx="13603">
                  <c:v>-845.77179908752498</c:v>
                </c:pt>
                <c:pt idx="13604">
                  <c:v>-845.77430248260498</c:v>
                </c:pt>
                <c:pt idx="13605">
                  <c:v>-845.77603101730404</c:v>
                </c:pt>
                <c:pt idx="13606">
                  <c:v>-845.776686668396</c:v>
                </c:pt>
                <c:pt idx="13607">
                  <c:v>-845.77632904052803</c:v>
                </c:pt>
                <c:pt idx="13608">
                  <c:v>-845.77483892440796</c:v>
                </c:pt>
                <c:pt idx="13609">
                  <c:v>-845.77251434326195</c:v>
                </c:pt>
                <c:pt idx="13610">
                  <c:v>-845.76947450637795</c:v>
                </c:pt>
                <c:pt idx="13611">
                  <c:v>-845.76607704162598</c:v>
                </c:pt>
                <c:pt idx="13612">
                  <c:v>-845.762560367584</c:v>
                </c:pt>
                <c:pt idx="13613">
                  <c:v>-845.75928211212204</c:v>
                </c:pt>
                <c:pt idx="13614">
                  <c:v>-845.75677871704102</c:v>
                </c:pt>
                <c:pt idx="13615">
                  <c:v>-845.75534820556697</c:v>
                </c:pt>
                <c:pt idx="13616">
                  <c:v>-845.75552701950096</c:v>
                </c:pt>
                <c:pt idx="13617">
                  <c:v>-845.757434368134</c:v>
                </c:pt>
                <c:pt idx="13618">
                  <c:v>-845.76089143753097</c:v>
                </c:pt>
                <c:pt idx="13619">
                  <c:v>-845.765540599823</c:v>
                </c:pt>
                <c:pt idx="13620">
                  <c:v>-845.77090501785301</c:v>
                </c:pt>
                <c:pt idx="13621">
                  <c:v>-845.77650785446201</c:v>
                </c:pt>
                <c:pt idx="13622">
                  <c:v>-845.78181266784702</c:v>
                </c:pt>
                <c:pt idx="13623">
                  <c:v>-845.78658103942905</c:v>
                </c:pt>
                <c:pt idx="13624">
                  <c:v>-845.79033613205002</c:v>
                </c:pt>
                <c:pt idx="13625">
                  <c:v>-845.79289913177502</c:v>
                </c:pt>
                <c:pt idx="13626">
                  <c:v>-845.79421043395996</c:v>
                </c:pt>
                <c:pt idx="13627">
                  <c:v>-845.79444885253895</c:v>
                </c:pt>
                <c:pt idx="13628">
                  <c:v>-845.79385280609199</c:v>
                </c:pt>
                <c:pt idx="13629">
                  <c:v>-845.79277992248603</c:v>
                </c:pt>
                <c:pt idx="13630">
                  <c:v>-845.79152822494495</c:v>
                </c:pt>
                <c:pt idx="13631">
                  <c:v>-845.79015731811501</c:v>
                </c:pt>
                <c:pt idx="13632">
                  <c:v>-845.78884601592995</c:v>
                </c:pt>
                <c:pt idx="13633">
                  <c:v>-845.78771352768001</c:v>
                </c:pt>
                <c:pt idx="13634">
                  <c:v>-845.78681945800804</c:v>
                </c:pt>
                <c:pt idx="13635">
                  <c:v>-845.78640222549495</c:v>
                </c:pt>
                <c:pt idx="13636">
                  <c:v>-845.78622341155994</c:v>
                </c:pt>
                <c:pt idx="13637">
                  <c:v>-845.78634262084995</c:v>
                </c:pt>
                <c:pt idx="13638">
                  <c:v>-845.78640222549495</c:v>
                </c:pt>
                <c:pt idx="13639">
                  <c:v>-845.78652143478405</c:v>
                </c:pt>
                <c:pt idx="13640">
                  <c:v>-845.78670024871803</c:v>
                </c:pt>
                <c:pt idx="13641">
                  <c:v>-845.78723669052101</c:v>
                </c:pt>
                <c:pt idx="13642">
                  <c:v>-845.78813076019298</c:v>
                </c:pt>
                <c:pt idx="13643">
                  <c:v>-845.78944206237804</c:v>
                </c:pt>
                <c:pt idx="13644">
                  <c:v>-845.79117059707698</c:v>
                </c:pt>
                <c:pt idx="13645">
                  <c:v>-845.79343557357799</c:v>
                </c:pt>
                <c:pt idx="13646">
                  <c:v>-845.79665422439598</c:v>
                </c:pt>
                <c:pt idx="13647">
                  <c:v>-845.80094575882003</c:v>
                </c:pt>
                <c:pt idx="13648">
                  <c:v>-845.80636978149403</c:v>
                </c:pt>
                <c:pt idx="13649">
                  <c:v>-845.81238985061702</c:v>
                </c:pt>
                <c:pt idx="13650">
                  <c:v>-845.818409919739</c:v>
                </c:pt>
                <c:pt idx="13651">
                  <c:v>-845.82371473312401</c:v>
                </c:pt>
                <c:pt idx="13652">
                  <c:v>-845.82782745361305</c:v>
                </c:pt>
                <c:pt idx="13653">
                  <c:v>-845.83039045333896</c:v>
                </c:pt>
                <c:pt idx="13654">
                  <c:v>-845.83104610443104</c:v>
                </c:pt>
                <c:pt idx="13655">
                  <c:v>-845.82979440689098</c:v>
                </c:pt>
                <c:pt idx="13656">
                  <c:v>-845.826694965363</c:v>
                </c:pt>
                <c:pt idx="13657">
                  <c:v>-845.82222461700496</c:v>
                </c:pt>
                <c:pt idx="13658">
                  <c:v>-845.81715822219905</c:v>
                </c:pt>
                <c:pt idx="13659">
                  <c:v>-845.812449455261</c:v>
                </c:pt>
                <c:pt idx="13660">
                  <c:v>-845.80881357193005</c:v>
                </c:pt>
                <c:pt idx="13661">
                  <c:v>-845.80684661865303</c:v>
                </c:pt>
                <c:pt idx="13662">
                  <c:v>-845.80714464187599</c:v>
                </c:pt>
                <c:pt idx="13663">
                  <c:v>-845.80970764160202</c:v>
                </c:pt>
                <c:pt idx="13664">
                  <c:v>-845.81453561782905</c:v>
                </c:pt>
                <c:pt idx="13665">
                  <c:v>-845.821092128754</c:v>
                </c:pt>
                <c:pt idx="13666">
                  <c:v>-845.82884073257503</c:v>
                </c:pt>
                <c:pt idx="13667">
                  <c:v>-845.83730459213302</c:v>
                </c:pt>
                <c:pt idx="13668">
                  <c:v>-845.84618568420399</c:v>
                </c:pt>
                <c:pt idx="13669">
                  <c:v>-845.85494756698597</c:v>
                </c:pt>
                <c:pt idx="13670">
                  <c:v>-845.86335182189998</c:v>
                </c:pt>
                <c:pt idx="13671">
                  <c:v>-845.87098121643101</c:v>
                </c:pt>
                <c:pt idx="13672">
                  <c:v>-845.87759733200096</c:v>
                </c:pt>
                <c:pt idx="13673">
                  <c:v>-845.88302135467598</c:v>
                </c:pt>
                <c:pt idx="13674">
                  <c:v>-845.88749170303402</c:v>
                </c:pt>
                <c:pt idx="13675">
                  <c:v>-845.89106798171997</c:v>
                </c:pt>
                <c:pt idx="13676">
                  <c:v>-845.89386940002498</c:v>
                </c:pt>
                <c:pt idx="13677">
                  <c:v>-845.89607477188099</c:v>
                </c:pt>
                <c:pt idx="13678">
                  <c:v>-845.89786291122505</c:v>
                </c:pt>
                <c:pt idx="13679">
                  <c:v>-845.89941263198898</c:v>
                </c:pt>
                <c:pt idx="13680">
                  <c:v>-845.90108156204201</c:v>
                </c:pt>
                <c:pt idx="13681">
                  <c:v>-845.90304851532005</c:v>
                </c:pt>
                <c:pt idx="13682">
                  <c:v>-845.90543270111095</c:v>
                </c:pt>
                <c:pt idx="13683">
                  <c:v>-845.90829372405994</c:v>
                </c:pt>
                <c:pt idx="13684">
                  <c:v>-845.91151237487804</c:v>
                </c:pt>
                <c:pt idx="13685">
                  <c:v>-845.91502904892002</c:v>
                </c:pt>
                <c:pt idx="13686">
                  <c:v>-845.91860532760597</c:v>
                </c:pt>
                <c:pt idx="13687">
                  <c:v>-845.92212200164795</c:v>
                </c:pt>
                <c:pt idx="13688">
                  <c:v>-845.92540025711105</c:v>
                </c:pt>
                <c:pt idx="13689">
                  <c:v>-845.92826128006004</c:v>
                </c:pt>
                <c:pt idx="13690">
                  <c:v>-845.93052625656105</c:v>
                </c:pt>
                <c:pt idx="13691">
                  <c:v>-845.931956768036</c:v>
                </c:pt>
                <c:pt idx="13692">
                  <c:v>-845.93249320983898</c:v>
                </c:pt>
                <c:pt idx="13693">
                  <c:v>-845.93207597732601</c:v>
                </c:pt>
                <c:pt idx="13694">
                  <c:v>-845.93088388443005</c:v>
                </c:pt>
                <c:pt idx="13695">
                  <c:v>-845.92897653579701</c:v>
                </c:pt>
                <c:pt idx="13696">
                  <c:v>-845.926413536072</c:v>
                </c:pt>
                <c:pt idx="13697">
                  <c:v>-845.92331409454403</c:v>
                </c:pt>
                <c:pt idx="13698">
                  <c:v>-845.91991662979103</c:v>
                </c:pt>
                <c:pt idx="13699">
                  <c:v>-845.91645956039395</c:v>
                </c:pt>
                <c:pt idx="13700">
                  <c:v>-845.91347932815597</c:v>
                </c:pt>
                <c:pt idx="13701">
                  <c:v>-845.91121435165405</c:v>
                </c:pt>
                <c:pt idx="13702">
                  <c:v>-845.90990304946899</c:v>
                </c:pt>
                <c:pt idx="13703">
                  <c:v>-845.90942621231102</c:v>
                </c:pt>
                <c:pt idx="13704">
                  <c:v>-845.90972423553501</c:v>
                </c:pt>
                <c:pt idx="13705">
                  <c:v>-845.91073751449596</c:v>
                </c:pt>
                <c:pt idx="13706">
                  <c:v>-845.91240644455002</c:v>
                </c:pt>
                <c:pt idx="13707">
                  <c:v>-845.91461181640602</c:v>
                </c:pt>
                <c:pt idx="13708">
                  <c:v>-845.91717481613205</c:v>
                </c:pt>
                <c:pt idx="13709">
                  <c:v>-845.91979742050205</c:v>
                </c:pt>
                <c:pt idx="13710">
                  <c:v>-845.92212200164795</c:v>
                </c:pt>
                <c:pt idx="13711">
                  <c:v>-845.92402935028099</c:v>
                </c:pt>
                <c:pt idx="13712">
                  <c:v>-845.92534065246605</c:v>
                </c:pt>
                <c:pt idx="13713">
                  <c:v>-845.92617511749302</c:v>
                </c:pt>
                <c:pt idx="13714">
                  <c:v>-845.92653274536201</c:v>
                </c:pt>
                <c:pt idx="13715">
                  <c:v>-845.926294326782</c:v>
                </c:pt>
                <c:pt idx="13716">
                  <c:v>-845.92545986175605</c:v>
                </c:pt>
                <c:pt idx="13717">
                  <c:v>-845.92408895492599</c:v>
                </c:pt>
                <c:pt idx="13718">
                  <c:v>-845.92259883880604</c:v>
                </c:pt>
                <c:pt idx="13719">
                  <c:v>-845.92134714126598</c:v>
                </c:pt>
                <c:pt idx="13720">
                  <c:v>-845.92092990875301</c:v>
                </c:pt>
                <c:pt idx="13721">
                  <c:v>-845.92158555984497</c:v>
                </c:pt>
                <c:pt idx="13722">
                  <c:v>-845.92355251312301</c:v>
                </c:pt>
                <c:pt idx="13723">
                  <c:v>-845.92700958251999</c:v>
                </c:pt>
                <c:pt idx="13724">
                  <c:v>-845.93201637268101</c:v>
                </c:pt>
                <c:pt idx="13725">
                  <c:v>-845.93839406967197</c:v>
                </c:pt>
                <c:pt idx="13726">
                  <c:v>-845.945725440979</c:v>
                </c:pt>
                <c:pt idx="13727">
                  <c:v>-845.95323562622104</c:v>
                </c:pt>
                <c:pt idx="13728">
                  <c:v>-845.96038818359398</c:v>
                </c:pt>
                <c:pt idx="13729">
                  <c:v>-845.96640825271595</c:v>
                </c:pt>
                <c:pt idx="13730">
                  <c:v>-845.971057415009</c:v>
                </c:pt>
                <c:pt idx="13731">
                  <c:v>-845.97415685653698</c:v>
                </c:pt>
                <c:pt idx="13732">
                  <c:v>-845.97570657730103</c:v>
                </c:pt>
                <c:pt idx="13733">
                  <c:v>-845.97582578659103</c:v>
                </c:pt>
                <c:pt idx="13734">
                  <c:v>-845.97511053085304</c:v>
                </c:pt>
                <c:pt idx="13735">
                  <c:v>-845.97397804260299</c:v>
                </c:pt>
                <c:pt idx="13736">
                  <c:v>-845.97314357757602</c:v>
                </c:pt>
                <c:pt idx="13737">
                  <c:v>-845.97290515899704</c:v>
                </c:pt>
                <c:pt idx="13738">
                  <c:v>-845.97338199615501</c:v>
                </c:pt>
                <c:pt idx="13739">
                  <c:v>-845.97439527511597</c:v>
                </c:pt>
                <c:pt idx="13740">
                  <c:v>-845.97558736801204</c:v>
                </c:pt>
                <c:pt idx="13741">
                  <c:v>-845.97671985626198</c:v>
                </c:pt>
                <c:pt idx="13742">
                  <c:v>-845.97743511199997</c:v>
                </c:pt>
                <c:pt idx="13743">
                  <c:v>-845.97731590270996</c:v>
                </c:pt>
                <c:pt idx="13744">
                  <c:v>-845.976183414459</c:v>
                </c:pt>
                <c:pt idx="13745">
                  <c:v>-845.97391843795799</c:v>
                </c:pt>
                <c:pt idx="13746">
                  <c:v>-845.97058057785102</c:v>
                </c:pt>
                <c:pt idx="13747">
                  <c:v>-845.96640825271595</c:v>
                </c:pt>
                <c:pt idx="13748">
                  <c:v>-845.96169948577904</c:v>
                </c:pt>
                <c:pt idx="13749">
                  <c:v>-845.956871509552</c:v>
                </c:pt>
                <c:pt idx="13750">
                  <c:v>-845.95210313796997</c:v>
                </c:pt>
                <c:pt idx="13751">
                  <c:v>-845.94763278961204</c:v>
                </c:pt>
                <c:pt idx="13752">
                  <c:v>-845.94328165054299</c:v>
                </c:pt>
                <c:pt idx="13753">
                  <c:v>-845.93904972076405</c:v>
                </c:pt>
                <c:pt idx="13754">
                  <c:v>-845.93475818634101</c:v>
                </c:pt>
                <c:pt idx="13755">
                  <c:v>-845.93058586120605</c:v>
                </c:pt>
                <c:pt idx="13756">
                  <c:v>-845.92653274536201</c:v>
                </c:pt>
                <c:pt idx="13757">
                  <c:v>-845.92271804809604</c:v>
                </c:pt>
                <c:pt idx="13758">
                  <c:v>-845.91908216476497</c:v>
                </c:pt>
                <c:pt idx="13759">
                  <c:v>-845.91568470001198</c:v>
                </c:pt>
                <c:pt idx="13760">
                  <c:v>-845.912644863129</c:v>
                </c:pt>
                <c:pt idx="13761">
                  <c:v>-845.910022258759</c:v>
                </c:pt>
                <c:pt idx="13762">
                  <c:v>-845.90793609619197</c:v>
                </c:pt>
                <c:pt idx="13763">
                  <c:v>-845.90638637542702</c:v>
                </c:pt>
                <c:pt idx="13764">
                  <c:v>-845.90507507324196</c:v>
                </c:pt>
                <c:pt idx="13765">
                  <c:v>-845.90376377105702</c:v>
                </c:pt>
                <c:pt idx="13766">
                  <c:v>-845.90203523635898</c:v>
                </c:pt>
                <c:pt idx="13767">
                  <c:v>-845.89971065521297</c:v>
                </c:pt>
                <c:pt idx="13768">
                  <c:v>-845.89690923690796</c:v>
                </c:pt>
                <c:pt idx="13769">
                  <c:v>-845.89369058608997</c:v>
                </c:pt>
                <c:pt idx="13770">
                  <c:v>-845.89035272598301</c:v>
                </c:pt>
                <c:pt idx="13771">
                  <c:v>-845.88725328445503</c:v>
                </c:pt>
                <c:pt idx="13772">
                  <c:v>-845.88457107544002</c:v>
                </c:pt>
                <c:pt idx="13773">
                  <c:v>-845.88260412216198</c:v>
                </c:pt>
                <c:pt idx="13774">
                  <c:v>-845.88165044784603</c:v>
                </c:pt>
                <c:pt idx="13775">
                  <c:v>-845.882127285004</c:v>
                </c:pt>
                <c:pt idx="13776">
                  <c:v>-845.88421344757103</c:v>
                </c:pt>
                <c:pt idx="13777">
                  <c:v>-845.88790893554699</c:v>
                </c:pt>
                <c:pt idx="13778">
                  <c:v>-845.89297533035301</c:v>
                </c:pt>
                <c:pt idx="13779">
                  <c:v>-845.89905500411999</c:v>
                </c:pt>
                <c:pt idx="13780">
                  <c:v>-845.90573072433494</c:v>
                </c:pt>
                <c:pt idx="13781">
                  <c:v>-845.912644863129</c:v>
                </c:pt>
                <c:pt idx="13782">
                  <c:v>-845.91955900192295</c:v>
                </c:pt>
                <c:pt idx="13783">
                  <c:v>-845.92611551284801</c:v>
                </c:pt>
                <c:pt idx="13784">
                  <c:v>-845.93201637268101</c:v>
                </c:pt>
                <c:pt idx="13785">
                  <c:v>-845.93684434890804</c:v>
                </c:pt>
                <c:pt idx="13786">
                  <c:v>-845.94042062759399</c:v>
                </c:pt>
                <c:pt idx="13787">
                  <c:v>-845.94274520874001</c:v>
                </c:pt>
                <c:pt idx="13788">
                  <c:v>-845.94381809234596</c:v>
                </c:pt>
                <c:pt idx="13789">
                  <c:v>-845.94393730163597</c:v>
                </c:pt>
                <c:pt idx="13790">
                  <c:v>-845.94322204589901</c:v>
                </c:pt>
                <c:pt idx="13791">
                  <c:v>-845.94197034835804</c:v>
                </c:pt>
                <c:pt idx="13792">
                  <c:v>-845.94018220901501</c:v>
                </c:pt>
                <c:pt idx="13793">
                  <c:v>-845.93785762786899</c:v>
                </c:pt>
                <c:pt idx="13794">
                  <c:v>-845.93505620956398</c:v>
                </c:pt>
                <c:pt idx="13795">
                  <c:v>-845.93165874481201</c:v>
                </c:pt>
                <c:pt idx="13796">
                  <c:v>-845.92772483825695</c:v>
                </c:pt>
                <c:pt idx="13797">
                  <c:v>-845.92337369918801</c:v>
                </c:pt>
                <c:pt idx="13798">
                  <c:v>-845.91866493225098</c:v>
                </c:pt>
                <c:pt idx="13799">
                  <c:v>-845.91395616531395</c:v>
                </c:pt>
                <c:pt idx="13800">
                  <c:v>-845.90942621231102</c:v>
                </c:pt>
                <c:pt idx="13801">
                  <c:v>-845.90549230575596</c:v>
                </c:pt>
                <c:pt idx="13802">
                  <c:v>-845.90263128280696</c:v>
                </c:pt>
                <c:pt idx="13803">
                  <c:v>-845.90102195739803</c:v>
                </c:pt>
                <c:pt idx="13804">
                  <c:v>-845.90084314346302</c:v>
                </c:pt>
                <c:pt idx="13805">
                  <c:v>-845.90203523635898</c:v>
                </c:pt>
                <c:pt idx="13806">
                  <c:v>-845.90424060821601</c:v>
                </c:pt>
                <c:pt idx="13807">
                  <c:v>-845.906982421875</c:v>
                </c:pt>
                <c:pt idx="13808">
                  <c:v>-845.90966463089001</c:v>
                </c:pt>
                <c:pt idx="13809">
                  <c:v>-845.91157197952305</c:v>
                </c:pt>
                <c:pt idx="13810">
                  <c:v>-845.91222763061501</c:v>
                </c:pt>
                <c:pt idx="13811">
                  <c:v>-845.91127395629906</c:v>
                </c:pt>
                <c:pt idx="13812">
                  <c:v>-845.90877056121803</c:v>
                </c:pt>
                <c:pt idx="13813">
                  <c:v>-845.90501546859798</c:v>
                </c:pt>
                <c:pt idx="13814">
                  <c:v>-845.90024709701595</c:v>
                </c:pt>
                <c:pt idx="13815">
                  <c:v>-845.89494228363105</c:v>
                </c:pt>
                <c:pt idx="13816">
                  <c:v>-845.88951826095604</c:v>
                </c:pt>
                <c:pt idx="13817">
                  <c:v>-845.88427305221603</c:v>
                </c:pt>
                <c:pt idx="13818">
                  <c:v>-845.879504680634</c:v>
                </c:pt>
                <c:pt idx="13819">
                  <c:v>-845.87539196014404</c:v>
                </c:pt>
                <c:pt idx="13820">
                  <c:v>-845.87169647216797</c:v>
                </c:pt>
                <c:pt idx="13821">
                  <c:v>-845.86812019348201</c:v>
                </c:pt>
                <c:pt idx="13822">
                  <c:v>-845.86412668228195</c:v>
                </c:pt>
                <c:pt idx="13823">
                  <c:v>-845.85965633392402</c:v>
                </c:pt>
                <c:pt idx="13824">
                  <c:v>-845.854589939118</c:v>
                </c:pt>
                <c:pt idx="13825">
                  <c:v>-845.84922552108799</c:v>
                </c:pt>
                <c:pt idx="13826">
                  <c:v>-845.84403991699196</c:v>
                </c:pt>
                <c:pt idx="13827">
                  <c:v>-845.83933115005505</c:v>
                </c:pt>
                <c:pt idx="13828">
                  <c:v>-845.83533763885498</c:v>
                </c:pt>
                <c:pt idx="13829">
                  <c:v>-845.83241701126099</c:v>
                </c:pt>
                <c:pt idx="13830">
                  <c:v>-845.83056926727295</c:v>
                </c:pt>
                <c:pt idx="13831">
                  <c:v>-845.829675197602</c:v>
                </c:pt>
                <c:pt idx="13832">
                  <c:v>-845.82937717437801</c:v>
                </c:pt>
                <c:pt idx="13833">
                  <c:v>-845.82913875579902</c:v>
                </c:pt>
                <c:pt idx="13834">
                  <c:v>-845.82836389541603</c:v>
                </c:pt>
                <c:pt idx="13835">
                  <c:v>-845.826635360718</c:v>
                </c:pt>
                <c:pt idx="13836">
                  <c:v>-845.82383394241401</c:v>
                </c:pt>
                <c:pt idx="13837">
                  <c:v>-845.82013845443703</c:v>
                </c:pt>
                <c:pt idx="13838">
                  <c:v>-845.81590652465798</c:v>
                </c:pt>
                <c:pt idx="13839">
                  <c:v>-845.81155538559005</c:v>
                </c:pt>
                <c:pt idx="13840">
                  <c:v>-845.80744266509998</c:v>
                </c:pt>
                <c:pt idx="13841">
                  <c:v>-845.80368757247902</c:v>
                </c:pt>
                <c:pt idx="13842">
                  <c:v>-845.80058813095104</c:v>
                </c:pt>
                <c:pt idx="13843">
                  <c:v>-845.79814434051502</c:v>
                </c:pt>
                <c:pt idx="13844">
                  <c:v>-845.796117782593</c:v>
                </c:pt>
                <c:pt idx="13845">
                  <c:v>-845.79421043395996</c:v>
                </c:pt>
                <c:pt idx="13846">
                  <c:v>-845.79188585281395</c:v>
                </c:pt>
                <c:pt idx="13847">
                  <c:v>-845.78896522521995</c:v>
                </c:pt>
                <c:pt idx="13848">
                  <c:v>-845.78544855117798</c:v>
                </c:pt>
                <c:pt idx="13849">
                  <c:v>-845.78151464462303</c:v>
                </c:pt>
                <c:pt idx="13850">
                  <c:v>-845.77752113342297</c:v>
                </c:pt>
                <c:pt idx="13851">
                  <c:v>-845.773706436157</c:v>
                </c:pt>
                <c:pt idx="13852">
                  <c:v>-845.77018976211605</c:v>
                </c:pt>
                <c:pt idx="13853">
                  <c:v>-845.76732873916603</c:v>
                </c:pt>
                <c:pt idx="13854">
                  <c:v>-845.76524257659901</c:v>
                </c:pt>
                <c:pt idx="13855">
                  <c:v>-845.76411008834896</c:v>
                </c:pt>
                <c:pt idx="13856">
                  <c:v>-845.76381206512497</c:v>
                </c:pt>
                <c:pt idx="13857">
                  <c:v>-845.76405048370395</c:v>
                </c:pt>
                <c:pt idx="13858">
                  <c:v>-845.76434850692794</c:v>
                </c:pt>
                <c:pt idx="13859">
                  <c:v>-845.76434850692794</c:v>
                </c:pt>
                <c:pt idx="13860">
                  <c:v>-845.76375246047996</c:v>
                </c:pt>
                <c:pt idx="13861">
                  <c:v>-845.76238155365002</c:v>
                </c:pt>
                <c:pt idx="13862">
                  <c:v>-845.76011657714901</c:v>
                </c:pt>
                <c:pt idx="13863">
                  <c:v>-845.75683832168602</c:v>
                </c:pt>
                <c:pt idx="13864">
                  <c:v>-845.75242757797298</c:v>
                </c:pt>
                <c:pt idx="13865">
                  <c:v>-845.74694395065296</c:v>
                </c:pt>
                <c:pt idx="13866">
                  <c:v>-845.740625858307</c:v>
                </c:pt>
                <c:pt idx="13867">
                  <c:v>-845.73377132415806</c:v>
                </c:pt>
                <c:pt idx="13868">
                  <c:v>-845.72679758071899</c:v>
                </c:pt>
                <c:pt idx="13869">
                  <c:v>-845.72000265121505</c:v>
                </c:pt>
                <c:pt idx="13870">
                  <c:v>-845.71380376815796</c:v>
                </c:pt>
                <c:pt idx="13871">
                  <c:v>-845.70832014083896</c:v>
                </c:pt>
                <c:pt idx="13872">
                  <c:v>-845.70373058319103</c:v>
                </c:pt>
                <c:pt idx="13873">
                  <c:v>-845.70015430450496</c:v>
                </c:pt>
                <c:pt idx="13874">
                  <c:v>-845.69777011871395</c:v>
                </c:pt>
                <c:pt idx="13875">
                  <c:v>-845.69657802581798</c:v>
                </c:pt>
                <c:pt idx="13876">
                  <c:v>-845.696458816529</c:v>
                </c:pt>
                <c:pt idx="13877">
                  <c:v>-845.69711446762096</c:v>
                </c:pt>
                <c:pt idx="13878">
                  <c:v>-845.69812774658203</c:v>
                </c:pt>
                <c:pt idx="13879">
                  <c:v>-845.69920063018799</c:v>
                </c:pt>
                <c:pt idx="13880">
                  <c:v>-845.69991588592598</c:v>
                </c:pt>
                <c:pt idx="13881">
                  <c:v>-845.70015430450496</c:v>
                </c:pt>
                <c:pt idx="13882">
                  <c:v>-845.69967746734596</c:v>
                </c:pt>
                <c:pt idx="13883">
                  <c:v>-845.69836616516102</c:v>
                </c:pt>
                <c:pt idx="13884">
                  <c:v>-845.69610118866001</c:v>
                </c:pt>
                <c:pt idx="13885">
                  <c:v>-845.69312095642101</c:v>
                </c:pt>
                <c:pt idx="13886">
                  <c:v>-845.68966388702404</c:v>
                </c:pt>
                <c:pt idx="13887">
                  <c:v>-845.68602800369297</c:v>
                </c:pt>
                <c:pt idx="13888">
                  <c:v>-845.68269014358498</c:v>
                </c:pt>
                <c:pt idx="13889">
                  <c:v>-845.68006753921497</c:v>
                </c:pt>
                <c:pt idx="13890">
                  <c:v>-845.67833900451706</c:v>
                </c:pt>
                <c:pt idx="13891">
                  <c:v>-845.67768335342396</c:v>
                </c:pt>
                <c:pt idx="13892">
                  <c:v>-845.67810058593795</c:v>
                </c:pt>
                <c:pt idx="13893">
                  <c:v>-845.67941188812301</c:v>
                </c:pt>
                <c:pt idx="13894">
                  <c:v>-845.68143844604504</c:v>
                </c:pt>
                <c:pt idx="13895">
                  <c:v>-845.68394184112606</c:v>
                </c:pt>
                <c:pt idx="13896">
                  <c:v>-845.68656444549595</c:v>
                </c:pt>
                <c:pt idx="13897">
                  <c:v>-845.68894863128696</c:v>
                </c:pt>
                <c:pt idx="13898">
                  <c:v>-845.690796375275</c:v>
                </c:pt>
                <c:pt idx="13899">
                  <c:v>-845.69186925888096</c:v>
                </c:pt>
                <c:pt idx="13900">
                  <c:v>-845.69198846817005</c:v>
                </c:pt>
                <c:pt idx="13901">
                  <c:v>-845.69127321243298</c:v>
                </c:pt>
                <c:pt idx="13902">
                  <c:v>-845.68966388702404</c:v>
                </c:pt>
                <c:pt idx="13903">
                  <c:v>-845.68733930587803</c:v>
                </c:pt>
                <c:pt idx="13904">
                  <c:v>-845.68418025970504</c:v>
                </c:pt>
                <c:pt idx="13905">
                  <c:v>-845.68018674850498</c:v>
                </c:pt>
                <c:pt idx="13906">
                  <c:v>-845.67535877227795</c:v>
                </c:pt>
                <c:pt idx="13907">
                  <c:v>-845.66969633102406</c:v>
                </c:pt>
                <c:pt idx="13908">
                  <c:v>-845.66343784332298</c:v>
                </c:pt>
                <c:pt idx="13909">
                  <c:v>-845.65670251846302</c:v>
                </c:pt>
                <c:pt idx="13910">
                  <c:v>-845.64960956573498</c:v>
                </c:pt>
                <c:pt idx="13911">
                  <c:v>-845.64227819442794</c:v>
                </c:pt>
                <c:pt idx="13912">
                  <c:v>-845.63500642776501</c:v>
                </c:pt>
                <c:pt idx="13913">
                  <c:v>-845.62827110290505</c:v>
                </c:pt>
                <c:pt idx="13914">
                  <c:v>-845.62254905700695</c:v>
                </c:pt>
                <c:pt idx="13915">
                  <c:v>-845.61813831329403</c:v>
                </c:pt>
                <c:pt idx="13916">
                  <c:v>-845.61521768570003</c:v>
                </c:pt>
                <c:pt idx="13917">
                  <c:v>-845.61360836029098</c:v>
                </c:pt>
                <c:pt idx="13918">
                  <c:v>-845.61331033706699</c:v>
                </c:pt>
                <c:pt idx="13919">
                  <c:v>-845.61396598815895</c:v>
                </c:pt>
                <c:pt idx="13920">
                  <c:v>-845.61533689498901</c:v>
                </c:pt>
                <c:pt idx="13921">
                  <c:v>-845.61694622039795</c:v>
                </c:pt>
                <c:pt idx="13922">
                  <c:v>-845.61831712722801</c:v>
                </c:pt>
                <c:pt idx="13923">
                  <c:v>-845.61903238296497</c:v>
                </c:pt>
                <c:pt idx="13924">
                  <c:v>-845.61891317367599</c:v>
                </c:pt>
                <c:pt idx="13925">
                  <c:v>-845.61784029007003</c:v>
                </c:pt>
                <c:pt idx="13926">
                  <c:v>-845.61593294143699</c:v>
                </c:pt>
                <c:pt idx="13927">
                  <c:v>-845.61331033706699</c:v>
                </c:pt>
                <c:pt idx="13928">
                  <c:v>-845.61021089553901</c:v>
                </c:pt>
                <c:pt idx="13929">
                  <c:v>-845.60681343078602</c:v>
                </c:pt>
                <c:pt idx="13930">
                  <c:v>-845.60353517532405</c:v>
                </c:pt>
                <c:pt idx="13931">
                  <c:v>-845.60061454772995</c:v>
                </c:pt>
                <c:pt idx="13932">
                  <c:v>-845.59823036193904</c:v>
                </c:pt>
                <c:pt idx="13933">
                  <c:v>-845.59638261795101</c:v>
                </c:pt>
                <c:pt idx="13934">
                  <c:v>-845.59525012970005</c:v>
                </c:pt>
                <c:pt idx="13935">
                  <c:v>-845.59483289718605</c:v>
                </c:pt>
                <c:pt idx="13936">
                  <c:v>-845.59519052505505</c:v>
                </c:pt>
                <c:pt idx="13937">
                  <c:v>-845.59644222259499</c:v>
                </c:pt>
                <c:pt idx="13938">
                  <c:v>-845.59864759445202</c:v>
                </c:pt>
                <c:pt idx="13939">
                  <c:v>-845.601806640625</c:v>
                </c:pt>
                <c:pt idx="13940">
                  <c:v>-845.60580015182495</c:v>
                </c:pt>
                <c:pt idx="13941">
                  <c:v>-845.61056852340698</c:v>
                </c:pt>
                <c:pt idx="13942">
                  <c:v>-845.61587333679199</c:v>
                </c:pt>
                <c:pt idx="13943">
                  <c:v>-845.621535778046</c:v>
                </c:pt>
                <c:pt idx="13944">
                  <c:v>-845.62731742858898</c:v>
                </c:pt>
                <c:pt idx="13945">
                  <c:v>-845.63309907913197</c:v>
                </c:pt>
                <c:pt idx="13946">
                  <c:v>-845.63864231109596</c:v>
                </c:pt>
                <c:pt idx="13947">
                  <c:v>-845.64382791519199</c:v>
                </c:pt>
                <c:pt idx="13948">
                  <c:v>-845.64853668212902</c:v>
                </c:pt>
                <c:pt idx="13949">
                  <c:v>-845.65276861190796</c:v>
                </c:pt>
                <c:pt idx="13950">
                  <c:v>-845.65646409988403</c:v>
                </c:pt>
                <c:pt idx="13951">
                  <c:v>-845.659861564636</c:v>
                </c:pt>
                <c:pt idx="13952">
                  <c:v>-845.66290140152</c:v>
                </c:pt>
                <c:pt idx="13953">
                  <c:v>-845.66558361053501</c:v>
                </c:pt>
                <c:pt idx="13954">
                  <c:v>-845.66778898239204</c:v>
                </c:pt>
                <c:pt idx="13955">
                  <c:v>-845.66939830780098</c:v>
                </c:pt>
                <c:pt idx="13956">
                  <c:v>-845.67029237747204</c:v>
                </c:pt>
                <c:pt idx="13957">
                  <c:v>-845.67047119140602</c:v>
                </c:pt>
                <c:pt idx="13958">
                  <c:v>-845.67011356353805</c:v>
                </c:pt>
                <c:pt idx="13959">
                  <c:v>-845.66927909851097</c:v>
                </c:pt>
                <c:pt idx="13960">
                  <c:v>-845.66820621490501</c:v>
                </c:pt>
                <c:pt idx="13961">
                  <c:v>-845.66725254058895</c:v>
                </c:pt>
                <c:pt idx="13962">
                  <c:v>-845.66659688949596</c:v>
                </c:pt>
                <c:pt idx="13963">
                  <c:v>-845.66647768020698</c:v>
                </c:pt>
                <c:pt idx="13964">
                  <c:v>-845.66701412200905</c:v>
                </c:pt>
                <c:pt idx="13965">
                  <c:v>-845.66820621490501</c:v>
                </c:pt>
                <c:pt idx="13966">
                  <c:v>-845.67011356353805</c:v>
                </c:pt>
                <c:pt idx="13967">
                  <c:v>-845.67255735397396</c:v>
                </c:pt>
                <c:pt idx="13968">
                  <c:v>-845.67535877227795</c:v>
                </c:pt>
                <c:pt idx="13969">
                  <c:v>-845.67827939987205</c:v>
                </c:pt>
                <c:pt idx="13970">
                  <c:v>-845.68090200424194</c:v>
                </c:pt>
                <c:pt idx="13971">
                  <c:v>-845.68298816680897</c:v>
                </c:pt>
                <c:pt idx="13972">
                  <c:v>-845.68435907363903</c:v>
                </c:pt>
                <c:pt idx="13973">
                  <c:v>-845.68507432937599</c:v>
                </c:pt>
                <c:pt idx="13974">
                  <c:v>-845.685312747956</c:v>
                </c:pt>
                <c:pt idx="13975">
                  <c:v>-845.685193538666</c:v>
                </c:pt>
                <c:pt idx="13976">
                  <c:v>-845.68471670150802</c:v>
                </c:pt>
                <c:pt idx="13977">
                  <c:v>-845.68412065506004</c:v>
                </c:pt>
                <c:pt idx="13978">
                  <c:v>-845.68352460861195</c:v>
                </c:pt>
                <c:pt idx="13979">
                  <c:v>-845.68310737609897</c:v>
                </c:pt>
                <c:pt idx="13980">
                  <c:v>-845.68292856216499</c:v>
                </c:pt>
                <c:pt idx="13981">
                  <c:v>-845.68298816680897</c:v>
                </c:pt>
                <c:pt idx="13982">
                  <c:v>-845.68286895751999</c:v>
                </c:pt>
                <c:pt idx="13983">
                  <c:v>-845.68209409713802</c:v>
                </c:pt>
                <c:pt idx="13984">
                  <c:v>-845.68036556243896</c:v>
                </c:pt>
                <c:pt idx="13985">
                  <c:v>-845.67744493484497</c:v>
                </c:pt>
                <c:pt idx="13986">
                  <c:v>-845.67357063293503</c:v>
                </c:pt>
                <c:pt idx="13987">
                  <c:v>-845.668861865998</c:v>
                </c:pt>
                <c:pt idx="13988">
                  <c:v>-845.66367626190197</c:v>
                </c:pt>
                <c:pt idx="13989">
                  <c:v>-845.65843105316196</c:v>
                </c:pt>
                <c:pt idx="13990">
                  <c:v>-845.65354347229004</c:v>
                </c:pt>
                <c:pt idx="13991">
                  <c:v>-845.64949035644599</c:v>
                </c:pt>
                <c:pt idx="13992">
                  <c:v>-845.64674854278599</c:v>
                </c:pt>
                <c:pt idx="13993">
                  <c:v>-845.64537763595604</c:v>
                </c:pt>
                <c:pt idx="13994">
                  <c:v>-845.64531803131104</c:v>
                </c:pt>
                <c:pt idx="13995">
                  <c:v>-845.64597368240402</c:v>
                </c:pt>
                <c:pt idx="13996">
                  <c:v>-845.64704656600998</c:v>
                </c:pt>
                <c:pt idx="13997">
                  <c:v>-845.64805984497104</c:v>
                </c:pt>
                <c:pt idx="13998">
                  <c:v>-845.64889430999801</c:v>
                </c:pt>
                <c:pt idx="13999">
                  <c:v>-845.64949035644599</c:v>
                </c:pt>
                <c:pt idx="14000">
                  <c:v>-845.64996719360397</c:v>
                </c:pt>
                <c:pt idx="14001">
                  <c:v>-845.65044403076195</c:v>
                </c:pt>
                <c:pt idx="14002">
                  <c:v>-845.65121889114403</c:v>
                </c:pt>
                <c:pt idx="14003">
                  <c:v>-845.65241098403999</c:v>
                </c:pt>
                <c:pt idx="14004">
                  <c:v>-845.65425872802803</c:v>
                </c:pt>
                <c:pt idx="14005">
                  <c:v>-845.65664291381904</c:v>
                </c:pt>
                <c:pt idx="14006">
                  <c:v>-845.65950393676803</c:v>
                </c:pt>
                <c:pt idx="14007">
                  <c:v>-845.66248416900703</c:v>
                </c:pt>
                <c:pt idx="14008">
                  <c:v>-845.66504716873203</c:v>
                </c:pt>
                <c:pt idx="14009">
                  <c:v>-845.66689491271995</c:v>
                </c:pt>
                <c:pt idx="14010">
                  <c:v>-845.66772937774704</c:v>
                </c:pt>
                <c:pt idx="14011">
                  <c:v>-845.66749095916805</c:v>
                </c:pt>
                <c:pt idx="14012">
                  <c:v>-845.66635847091698</c:v>
                </c:pt>
                <c:pt idx="14013">
                  <c:v>-845.66451072692905</c:v>
                </c:pt>
                <c:pt idx="14014">
                  <c:v>-845.66212654113804</c:v>
                </c:pt>
                <c:pt idx="14015">
                  <c:v>-845.65956354141304</c:v>
                </c:pt>
                <c:pt idx="14016">
                  <c:v>-845.65711975097702</c:v>
                </c:pt>
                <c:pt idx="14017">
                  <c:v>-845.65497398376499</c:v>
                </c:pt>
                <c:pt idx="14018">
                  <c:v>-845.65336465835605</c:v>
                </c:pt>
                <c:pt idx="14019">
                  <c:v>-845.65223217010498</c:v>
                </c:pt>
                <c:pt idx="14020">
                  <c:v>-845.65139770507801</c:v>
                </c:pt>
                <c:pt idx="14021">
                  <c:v>-845.65068244934105</c:v>
                </c:pt>
                <c:pt idx="14022">
                  <c:v>-845.65002679824897</c:v>
                </c:pt>
                <c:pt idx="14023">
                  <c:v>-845.64943075180099</c:v>
                </c:pt>
                <c:pt idx="14024">
                  <c:v>-845.64895391464302</c:v>
                </c:pt>
                <c:pt idx="14025">
                  <c:v>-845.64889430999801</c:v>
                </c:pt>
                <c:pt idx="14026">
                  <c:v>-845.64943075180099</c:v>
                </c:pt>
                <c:pt idx="14027">
                  <c:v>-845.65074205398605</c:v>
                </c:pt>
                <c:pt idx="14028">
                  <c:v>-845.65306663513195</c:v>
                </c:pt>
                <c:pt idx="14029">
                  <c:v>-845.65658330917404</c:v>
                </c:pt>
                <c:pt idx="14030">
                  <c:v>-845.66141128540096</c:v>
                </c:pt>
                <c:pt idx="14031">
                  <c:v>-845.66755056381203</c:v>
                </c:pt>
                <c:pt idx="14032">
                  <c:v>-845.67470312118598</c:v>
                </c:pt>
                <c:pt idx="14033">
                  <c:v>-845.68239212036201</c:v>
                </c:pt>
                <c:pt idx="14034">
                  <c:v>-845.69008111953804</c:v>
                </c:pt>
                <c:pt idx="14035">
                  <c:v>-845.69711446762096</c:v>
                </c:pt>
                <c:pt idx="14036">
                  <c:v>-845.70307493209896</c:v>
                </c:pt>
                <c:pt idx="14037">
                  <c:v>-845.70766448974598</c:v>
                </c:pt>
                <c:pt idx="14038">
                  <c:v>-845.71070432662998</c:v>
                </c:pt>
                <c:pt idx="14039">
                  <c:v>-845.71201562881504</c:v>
                </c:pt>
                <c:pt idx="14040">
                  <c:v>-845.71147918701195</c:v>
                </c:pt>
                <c:pt idx="14041">
                  <c:v>-845.70933341980003</c:v>
                </c:pt>
                <c:pt idx="14042">
                  <c:v>-845.70587635040295</c:v>
                </c:pt>
                <c:pt idx="14043">
                  <c:v>-845.701525211334</c:v>
                </c:pt>
                <c:pt idx="14044">
                  <c:v>-845.69687604904198</c:v>
                </c:pt>
                <c:pt idx="14045">
                  <c:v>-845.69234609603905</c:v>
                </c:pt>
                <c:pt idx="14046">
                  <c:v>-845.68805456161499</c:v>
                </c:pt>
                <c:pt idx="14047">
                  <c:v>-845.68418025970504</c:v>
                </c:pt>
                <c:pt idx="14048">
                  <c:v>-845.68060398101795</c:v>
                </c:pt>
                <c:pt idx="14049">
                  <c:v>-845.67732572555599</c:v>
                </c:pt>
                <c:pt idx="14050">
                  <c:v>-845.67434549331699</c:v>
                </c:pt>
                <c:pt idx="14051">
                  <c:v>-845.67166328430199</c:v>
                </c:pt>
                <c:pt idx="14052">
                  <c:v>-845.66945791244495</c:v>
                </c:pt>
                <c:pt idx="14053">
                  <c:v>-845.66772937774704</c:v>
                </c:pt>
                <c:pt idx="14054">
                  <c:v>-845.66659688949596</c:v>
                </c:pt>
                <c:pt idx="14055">
                  <c:v>-845.66623926162697</c:v>
                </c:pt>
                <c:pt idx="14056">
                  <c:v>-845.66677570342995</c:v>
                </c:pt>
                <c:pt idx="14057">
                  <c:v>-845.668504238129</c:v>
                </c:pt>
                <c:pt idx="14058">
                  <c:v>-845.671484470368</c:v>
                </c:pt>
                <c:pt idx="14059">
                  <c:v>-845.67547798156795</c:v>
                </c:pt>
                <c:pt idx="14060">
                  <c:v>-845.68000793457099</c:v>
                </c:pt>
                <c:pt idx="14061">
                  <c:v>-845.68447828292904</c:v>
                </c:pt>
                <c:pt idx="14062">
                  <c:v>-845.68835258483898</c:v>
                </c:pt>
                <c:pt idx="14063">
                  <c:v>-845.69127321243298</c:v>
                </c:pt>
                <c:pt idx="14064">
                  <c:v>-845.69294214248703</c:v>
                </c:pt>
                <c:pt idx="14065">
                  <c:v>-845.693418979645</c:v>
                </c:pt>
                <c:pt idx="14066">
                  <c:v>-845.69258451461803</c:v>
                </c:pt>
                <c:pt idx="14067">
                  <c:v>-845.690796375275</c:v>
                </c:pt>
                <c:pt idx="14068">
                  <c:v>-845.68823337555</c:v>
                </c:pt>
                <c:pt idx="14069">
                  <c:v>-845.68543195724499</c:v>
                </c:pt>
                <c:pt idx="14070">
                  <c:v>-845.68280935287498</c:v>
                </c:pt>
                <c:pt idx="14071">
                  <c:v>-845.68078279495296</c:v>
                </c:pt>
                <c:pt idx="14072">
                  <c:v>-845.67941188812301</c:v>
                </c:pt>
                <c:pt idx="14073">
                  <c:v>-845.67887544632003</c:v>
                </c:pt>
                <c:pt idx="14074">
                  <c:v>-845.67911386489902</c:v>
                </c:pt>
                <c:pt idx="14075">
                  <c:v>-845.67988872528099</c:v>
                </c:pt>
                <c:pt idx="14076">
                  <c:v>-845.68096160888695</c:v>
                </c:pt>
                <c:pt idx="14077">
                  <c:v>-845.68197488784801</c:v>
                </c:pt>
                <c:pt idx="14078">
                  <c:v>-845.682570934296</c:v>
                </c:pt>
                <c:pt idx="14079">
                  <c:v>-845.68251132965099</c:v>
                </c:pt>
                <c:pt idx="14080">
                  <c:v>-845.68149805069004</c:v>
                </c:pt>
                <c:pt idx="14081">
                  <c:v>-845.67923307418801</c:v>
                </c:pt>
                <c:pt idx="14082">
                  <c:v>-845.67553758621204</c:v>
                </c:pt>
                <c:pt idx="14083">
                  <c:v>-845.67047119140602</c:v>
                </c:pt>
                <c:pt idx="14084">
                  <c:v>-845.66421270370495</c:v>
                </c:pt>
                <c:pt idx="14085">
                  <c:v>-845.65711975097702</c:v>
                </c:pt>
                <c:pt idx="14086">
                  <c:v>-845.64966917037998</c:v>
                </c:pt>
                <c:pt idx="14087">
                  <c:v>-845.64227819442794</c:v>
                </c:pt>
                <c:pt idx="14088">
                  <c:v>-845.635304450989</c:v>
                </c:pt>
                <c:pt idx="14089">
                  <c:v>-845.62910556793202</c:v>
                </c:pt>
                <c:pt idx="14090">
                  <c:v>-845.62403917312599</c:v>
                </c:pt>
                <c:pt idx="14091">
                  <c:v>-845.62016487121605</c:v>
                </c:pt>
                <c:pt idx="14092">
                  <c:v>-845.61742305755604</c:v>
                </c:pt>
                <c:pt idx="14093">
                  <c:v>-845.61545610427902</c:v>
                </c:pt>
                <c:pt idx="14094">
                  <c:v>-845.61384677886997</c:v>
                </c:pt>
                <c:pt idx="14095">
                  <c:v>-845.61211824417103</c:v>
                </c:pt>
                <c:pt idx="14096">
                  <c:v>-845.61021089553901</c:v>
                </c:pt>
                <c:pt idx="14097">
                  <c:v>-845.60800552368198</c:v>
                </c:pt>
                <c:pt idx="14098">
                  <c:v>-845.60580015182495</c:v>
                </c:pt>
                <c:pt idx="14099">
                  <c:v>-845.60377359390304</c:v>
                </c:pt>
                <c:pt idx="14100">
                  <c:v>-845.60216426849399</c:v>
                </c:pt>
                <c:pt idx="14101">
                  <c:v>-845.60115098953304</c:v>
                </c:pt>
                <c:pt idx="14102">
                  <c:v>-845.60097217559803</c:v>
                </c:pt>
                <c:pt idx="14103">
                  <c:v>-845.601806640625</c:v>
                </c:pt>
                <c:pt idx="14104">
                  <c:v>-845.60347557067905</c:v>
                </c:pt>
                <c:pt idx="14105">
                  <c:v>-845.60556173324596</c:v>
                </c:pt>
                <c:pt idx="14106">
                  <c:v>-845.60729026794502</c:v>
                </c:pt>
                <c:pt idx="14107">
                  <c:v>-845.60812473297096</c:v>
                </c:pt>
                <c:pt idx="14108">
                  <c:v>-845.60770750045799</c:v>
                </c:pt>
                <c:pt idx="14109">
                  <c:v>-845.60574054717995</c:v>
                </c:pt>
                <c:pt idx="14110">
                  <c:v>-845.60240268707298</c:v>
                </c:pt>
                <c:pt idx="14111">
                  <c:v>-845.59775352478005</c:v>
                </c:pt>
                <c:pt idx="14112">
                  <c:v>-845.59221029281605</c:v>
                </c:pt>
                <c:pt idx="14113">
                  <c:v>-845.58619022369396</c:v>
                </c:pt>
                <c:pt idx="14114">
                  <c:v>-845.58011054992699</c:v>
                </c:pt>
                <c:pt idx="14115">
                  <c:v>-845.574328899384</c:v>
                </c:pt>
                <c:pt idx="14116">
                  <c:v>-845.56896448135399</c:v>
                </c:pt>
                <c:pt idx="14117">
                  <c:v>-845.56389808654797</c:v>
                </c:pt>
                <c:pt idx="14118">
                  <c:v>-845.55889129638695</c:v>
                </c:pt>
                <c:pt idx="14119">
                  <c:v>-845.55358648300205</c:v>
                </c:pt>
                <c:pt idx="14120">
                  <c:v>-845.54786443710304</c:v>
                </c:pt>
                <c:pt idx="14121">
                  <c:v>-845.54154634475697</c:v>
                </c:pt>
                <c:pt idx="14122">
                  <c:v>-845.53463220596302</c:v>
                </c:pt>
                <c:pt idx="14123">
                  <c:v>-845.52730083465599</c:v>
                </c:pt>
                <c:pt idx="14124">
                  <c:v>-845.51967144012497</c:v>
                </c:pt>
                <c:pt idx="14125">
                  <c:v>-845.51210165023804</c:v>
                </c:pt>
                <c:pt idx="14126">
                  <c:v>-845.50477027893101</c:v>
                </c:pt>
                <c:pt idx="14127">
                  <c:v>-845.49803495407104</c:v>
                </c:pt>
                <c:pt idx="14128">
                  <c:v>-845.49189567565895</c:v>
                </c:pt>
                <c:pt idx="14129">
                  <c:v>-845.48653125762996</c:v>
                </c:pt>
                <c:pt idx="14130">
                  <c:v>-845.48188209533703</c:v>
                </c:pt>
                <c:pt idx="14131">
                  <c:v>-845.47776937484798</c:v>
                </c:pt>
                <c:pt idx="14132">
                  <c:v>-845.47407388687202</c:v>
                </c:pt>
                <c:pt idx="14133">
                  <c:v>-845.47085523605404</c:v>
                </c:pt>
                <c:pt idx="14134">
                  <c:v>-845.46799421310402</c:v>
                </c:pt>
                <c:pt idx="14135">
                  <c:v>-845.46555042266903</c:v>
                </c:pt>
                <c:pt idx="14136">
                  <c:v>-845.463404655457</c:v>
                </c:pt>
                <c:pt idx="14137">
                  <c:v>-845.46125888824497</c:v>
                </c:pt>
                <c:pt idx="14138">
                  <c:v>-845.45905351638805</c:v>
                </c:pt>
                <c:pt idx="14139">
                  <c:v>-845.45666933059704</c:v>
                </c:pt>
                <c:pt idx="14140">
                  <c:v>-845.45416593551704</c:v>
                </c:pt>
                <c:pt idx="14141">
                  <c:v>-845.45154333114601</c:v>
                </c:pt>
                <c:pt idx="14142">
                  <c:v>-845.44880151748703</c:v>
                </c:pt>
                <c:pt idx="14143">
                  <c:v>-845.44600009918202</c:v>
                </c:pt>
                <c:pt idx="14144">
                  <c:v>-845.44319868087803</c:v>
                </c:pt>
                <c:pt idx="14145">
                  <c:v>-845.44063568115303</c:v>
                </c:pt>
                <c:pt idx="14146">
                  <c:v>-845.438489913941</c:v>
                </c:pt>
                <c:pt idx="14147">
                  <c:v>-845.43682098388695</c:v>
                </c:pt>
                <c:pt idx="14148">
                  <c:v>-845.435509681702</c:v>
                </c:pt>
                <c:pt idx="14149">
                  <c:v>-845.43419837951706</c:v>
                </c:pt>
                <c:pt idx="14150">
                  <c:v>-845.43241024017402</c:v>
                </c:pt>
                <c:pt idx="14151">
                  <c:v>-845.429966449738</c:v>
                </c:pt>
                <c:pt idx="14152">
                  <c:v>-845.42644977569603</c:v>
                </c:pt>
                <c:pt idx="14153">
                  <c:v>-845.42156219482399</c:v>
                </c:pt>
                <c:pt idx="14154">
                  <c:v>-845.41506528854404</c:v>
                </c:pt>
                <c:pt idx="14155">
                  <c:v>-845.40683984756504</c:v>
                </c:pt>
                <c:pt idx="14156">
                  <c:v>-845.39694547653198</c:v>
                </c:pt>
                <c:pt idx="14157">
                  <c:v>-845.38579940795898</c:v>
                </c:pt>
                <c:pt idx="14158">
                  <c:v>-845.37387847900402</c:v>
                </c:pt>
                <c:pt idx="14159">
                  <c:v>-845.36171913146995</c:v>
                </c:pt>
                <c:pt idx="14160">
                  <c:v>-845.34991741180397</c:v>
                </c:pt>
                <c:pt idx="14161">
                  <c:v>-845.33895015716598</c:v>
                </c:pt>
                <c:pt idx="14162">
                  <c:v>-845.32917499542305</c:v>
                </c:pt>
                <c:pt idx="14163">
                  <c:v>-845.32088994979904</c:v>
                </c:pt>
                <c:pt idx="14164">
                  <c:v>-845.31439304351795</c:v>
                </c:pt>
                <c:pt idx="14165">
                  <c:v>-845.30962467193604</c:v>
                </c:pt>
                <c:pt idx="14166">
                  <c:v>-845.30646562576305</c:v>
                </c:pt>
                <c:pt idx="14167">
                  <c:v>-845.30437946319603</c:v>
                </c:pt>
                <c:pt idx="14168">
                  <c:v>-845.30282974243198</c:v>
                </c:pt>
                <c:pt idx="14169">
                  <c:v>-845.30122041702305</c:v>
                </c:pt>
                <c:pt idx="14170">
                  <c:v>-845.299253463745</c:v>
                </c:pt>
                <c:pt idx="14171">
                  <c:v>-845.296630859375</c:v>
                </c:pt>
                <c:pt idx="14172">
                  <c:v>-845.29329299926803</c:v>
                </c:pt>
                <c:pt idx="14173">
                  <c:v>-845.28929948806797</c:v>
                </c:pt>
                <c:pt idx="14174">
                  <c:v>-845.28470993042004</c:v>
                </c:pt>
                <c:pt idx="14175">
                  <c:v>-845.27976274490402</c:v>
                </c:pt>
                <c:pt idx="14176">
                  <c:v>-845.27499437332199</c:v>
                </c:pt>
                <c:pt idx="14177">
                  <c:v>-845.27070283889805</c:v>
                </c:pt>
                <c:pt idx="14178">
                  <c:v>-845.26736497879006</c:v>
                </c:pt>
                <c:pt idx="14179">
                  <c:v>-845.26515960693405</c:v>
                </c:pt>
                <c:pt idx="14180">
                  <c:v>-845.26408672332798</c:v>
                </c:pt>
                <c:pt idx="14181">
                  <c:v>-845.26372909545898</c:v>
                </c:pt>
                <c:pt idx="14182">
                  <c:v>-845.263550281525</c:v>
                </c:pt>
                <c:pt idx="14183">
                  <c:v>-845.26301383972202</c:v>
                </c:pt>
                <c:pt idx="14184">
                  <c:v>-845.26164293289196</c:v>
                </c:pt>
                <c:pt idx="14185">
                  <c:v>-845.25884151458797</c:v>
                </c:pt>
                <c:pt idx="14186">
                  <c:v>-845.25431156158504</c:v>
                </c:pt>
                <c:pt idx="14187">
                  <c:v>-845.24757623672497</c:v>
                </c:pt>
                <c:pt idx="14188">
                  <c:v>-845.238575935364</c:v>
                </c:pt>
                <c:pt idx="14189">
                  <c:v>-845.227429866791</c:v>
                </c:pt>
                <c:pt idx="14190">
                  <c:v>-845.21461486816395</c:v>
                </c:pt>
                <c:pt idx="14191">
                  <c:v>-845.20096540451095</c:v>
                </c:pt>
                <c:pt idx="14192">
                  <c:v>-845.18713712692295</c:v>
                </c:pt>
                <c:pt idx="14193">
                  <c:v>-845.17390489578304</c:v>
                </c:pt>
                <c:pt idx="14194">
                  <c:v>-845.16168594360397</c:v>
                </c:pt>
                <c:pt idx="14195">
                  <c:v>-845.15113592147804</c:v>
                </c:pt>
                <c:pt idx="14196">
                  <c:v>-845.14231443405197</c:v>
                </c:pt>
                <c:pt idx="14197">
                  <c:v>-845.13545989990303</c:v>
                </c:pt>
                <c:pt idx="14198">
                  <c:v>-845.130274295807</c:v>
                </c:pt>
                <c:pt idx="14199">
                  <c:v>-845.12645959854103</c:v>
                </c:pt>
                <c:pt idx="14200">
                  <c:v>-845.12336015701305</c:v>
                </c:pt>
                <c:pt idx="14201">
                  <c:v>-845.12032032012996</c:v>
                </c:pt>
                <c:pt idx="14202">
                  <c:v>-845.11668443679798</c:v>
                </c:pt>
                <c:pt idx="14203">
                  <c:v>-845.11185646057095</c:v>
                </c:pt>
                <c:pt idx="14204">
                  <c:v>-845.105359554291</c:v>
                </c:pt>
                <c:pt idx="14205">
                  <c:v>-845.097193717957</c:v>
                </c:pt>
                <c:pt idx="14206">
                  <c:v>-845.08735895156894</c:v>
                </c:pt>
                <c:pt idx="14207">
                  <c:v>-845.07633209228504</c:v>
                </c:pt>
                <c:pt idx="14208">
                  <c:v>-845.06476879119896</c:v>
                </c:pt>
                <c:pt idx="14209">
                  <c:v>-845.05332469940197</c:v>
                </c:pt>
                <c:pt idx="14210">
                  <c:v>-845.04271507263195</c:v>
                </c:pt>
                <c:pt idx="14211">
                  <c:v>-845.03377437591598</c:v>
                </c:pt>
                <c:pt idx="14212">
                  <c:v>-845.02686023712204</c:v>
                </c:pt>
                <c:pt idx="14213">
                  <c:v>-845.02227067947399</c:v>
                </c:pt>
                <c:pt idx="14214">
                  <c:v>-845.01982688903797</c:v>
                </c:pt>
                <c:pt idx="14215">
                  <c:v>-845.01917123794601</c:v>
                </c:pt>
                <c:pt idx="14216">
                  <c:v>-845.01970767974899</c:v>
                </c:pt>
                <c:pt idx="14217">
                  <c:v>-845.02066135406506</c:v>
                </c:pt>
                <c:pt idx="14218">
                  <c:v>-845.02119779586803</c:v>
                </c:pt>
                <c:pt idx="14219">
                  <c:v>-845.02084016799904</c:v>
                </c:pt>
                <c:pt idx="14220">
                  <c:v>-845.01905202865601</c:v>
                </c:pt>
                <c:pt idx="14221">
                  <c:v>-845.01577377319404</c:v>
                </c:pt>
                <c:pt idx="14222">
                  <c:v>-845.01106500625599</c:v>
                </c:pt>
                <c:pt idx="14223">
                  <c:v>-845.00516414642402</c:v>
                </c:pt>
                <c:pt idx="14224">
                  <c:v>-844.99825000762996</c:v>
                </c:pt>
                <c:pt idx="14225">
                  <c:v>-844.99068021774303</c:v>
                </c:pt>
                <c:pt idx="14226">
                  <c:v>-844.98269319534302</c:v>
                </c:pt>
                <c:pt idx="14227">
                  <c:v>-844.97446775436401</c:v>
                </c:pt>
                <c:pt idx="14228">
                  <c:v>-844.96624231338501</c:v>
                </c:pt>
                <c:pt idx="14229">
                  <c:v>-844.957957267761</c:v>
                </c:pt>
                <c:pt idx="14230">
                  <c:v>-844.94943380355903</c:v>
                </c:pt>
                <c:pt idx="14231">
                  <c:v>-844.94043350219704</c:v>
                </c:pt>
                <c:pt idx="14232">
                  <c:v>-844.93089675903298</c:v>
                </c:pt>
                <c:pt idx="14233">
                  <c:v>-844.92070436477695</c:v>
                </c:pt>
                <c:pt idx="14234">
                  <c:v>-844.91009473800705</c:v>
                </c:pt>
                <c:pt idx="14235">
                  <c:v>-844.89942550659202</c:v>
                </c:pt>
                <c:pt idx="14236">
                  <c:v>-844.888756275177</c:v>
                </c:pt>
                <c:pt idx="14237">
                  <c:v>-844.87844467163097</c:v>
                </c:pt>
                <c:pt idx="14238">
                  <c:v>-844.86860990524303</c:v>
                </c:pt>
                <c:pt idx="14239">
                  <c:v>-844.85949039459194</c:v>
                </c:pt>
                <c:pt idx="14240">
                  <c:v>-844.85120534896896</c:v>
                </c:pt>
                <c:pt idx="14241">
                  <c:v>-844.84375476837204</c:v>
                </c:pt>
                <c:pt idx="14242">
                  <c:v>-844.83707904815697</c:v>
                </c:pt>
                <c:pt idx="14243">
                  <c:v>-844.830760955811</c:v>
                </c:pt>
                <c:pt idx="14244">
                  <c:v>-844.82456207275402</c:v>
                </c:pt>
                <c:pt idx="14245">
                  <c:v>-844.81818437576305</c:v>
                </c:pt>
                <c:pt idx="14246">
                  <c:v>-844.81156826019298</c:v>
                </c:pt>
                <c:pt idx="14247">
                  <c:v>-844.80471372604404</c:v>
                </c:pt>
                <c:pt idx="14248">
                  <c:v>-844.79750156402599</c:v>
                </c:pt>
                <c:pt idx="14249">
                  <c:v>-844.79005098342896</c:v>
                </c:pt>
                <c:pt idx="14250">
                  <c:v>-844.78236198425304</c:v>
                </c:pt>
                <c:pt idx="14251">
                  <c:v>-844.77455377578804</c:v>
                </c:pt>
                <c:pt idx="14252">
                  <c:v>-844.76680517196701</c:v>
                </c:pt>
                <c:pt idx="14253">
                  <c:v>-844.75905656814598</c:v>
                </c:pt>
                <c:pt idx="14254">
                  <c:v>-844.75112915039097</c:v>
                </c:pt>
                <c:pt idx="14255">
                  <c:v>-844.74278450012196</c:v>
                </c:pt>
                <c:pt idx="14256">
                  <c:v>-844.73390340805099</c:v>
                </c:pt>
                <c:pt idx="14257">
                  <c:v>-844.72436666488704</c:v>
                </c:pt>
                <c:pt idx="14258">
                  <c:v>-844.71411466598499</c:v>
                </c:pt>
                <c:pt idx="14259">
                  <c:v>-844.703147411347</c:v>
                </c:pt>
                <c:pt idx="14260">
                  <c:v>-844.69146490097103</c:v>
                </c:pt>
                <c:pt idx="14261">
                  <c:v>-844.67900753021297</c:v>
                </c:pt>
                <c:pt idx="14262">
                  <c:v>-844.66601371765205</c:v>
                </c:pt>
                <c:pt idx="14263">
                  <c:v>-844.65290069580101</c:v>
                </c:pt>
                <c:pt idx="14264">
                  <c:v>-844.63996648788498</c:v>
                </c:pt>
                <c:pt idx="14265">
                  <c:v>-844.62744951248203</c:v>
                </c:pt>
                <c:pt idx="14266">
                  <c:v>-844.61558818817196</c:v>
                </c:pt>
                <c:pt idx="14267">
                  <c:v>-844.60444211959896</c:v>
                </c:pt>
                <c:pt idx="14268">
                  <c:v>-844.59419012069702</c:v>
                </c:pt>
                <c:pt idx="14269">
                  <c:v>-844.58489179611195</c:v>
                </c:pt>
                <c:pt idx="14270">
                  <c:v>-844.57660675048805</c:v>
                </c:pt>
                <c:pt idx="14271">
                  <c:v>-844.56915616989204</c:v>
                </c:pt>
                <c:pt idx="14272">
                  <c:v>-844.56254005432095</c:v>
                </c:pt>
                <c:pt idx="14273">
                  <c:v>-844.55628156661999</c:v>
                </c:pt>
                <c:pt idx="14274">
                  <c:v>-844.55008268356301</c:v>
                </c:pt>
                <c:pt idx="14275">
                  <c:v>-844.54346656799305</c:v>
                </c:pt>
                <c:pt idx="14276">
                  <c:v>-844.53601598739601</c:v>
                </c:pt>
                <c:pt idx="14277">
                  <c:v>-844.52761173248302</c:v>
                </c:pt>
                <c:pt idx="14278">
                  <c:v>-844.51795578002998</c:v>
                </c:pt>
                <c:pt idx="14279">
                  <c:v>-844.50704813003597</c:v>
                </c:pt>
                <c:pt idx="14280">
                  <c:v>-844.49470996856701</c:v>
                </c:pt>
                <c:pt idx="14281">
                  <c:v>-844.48100090026901</c:v>
                </c:pt>
                <c:pt idx="14282">
                  <c:v>-844.46615934372005</c:v>
                </c:pt>
                <c:pt idx="14283">
                  <c:v>-844.450781345368</c:v>
                </c:pt>
                <c:pt idx="14284">
                  <c:v>-844.43540334701595</c:v>
                </c:pt>
                <c:pt idx="14285">
                  <c:v>-844.42056179046699</c:v>
                </c:pt>
                <c:pt idx="14286">
                  <c:v>-844.40637588500999</c:v>
                </c:pt>
                <c:pt idx="14287">
                  <c:v>-844.39296483993598</c:v>
                </c:pt>
                <c:pt idx="14288">
                  <c:v>-844.38038825988804</c:v>
                </c:pt>
                <c:pt idx="14289">
                  <c:v>-844.36852693557796</c:v>
                </c:pt>
                <c:pt idx="14290">
                  <c:v>-844.35738086700496</c:v>
                </c:pt>
                <c:pt idx="14291">
                  <c:v>-844.34665203094505</c:v>
                </c:pt>
                <c:pt idx="14292">
                  <c:v>-844.33610200882003</c:v>
                </c:pt>
                <c:pt idx="14293">
                  <c:v>-844.32549238205002</c:v>
                </c:pt>
                <c:pt idx="14294">
                  <c:v>-844.31476354598999</c:v>
                </c:pt>
                <c:pt idx="14295">
                  <c:v>-844.30403470993099</c:v>
                </c:pt>
                <c:pt idx="14296">
                  <c:v>-844.29336547851597</c:v>
                </c:pt>
                <c:pt idx="14297">
                  <c:v>-844.28299427032505</c:v>
                </c:pt>
                <c:pt idx="14298">
                  <c:v>-844.27268266677902</c:v>
                </c:pt>
                <c:pt idx="14299">
                  <c:v>-844.26243066787697</c:v>
                </c:pt>
                <c:pt idx="14300">
                  <c:v>-844.25194025039696</c:v>
                </c:pt>
                <c:pt idx="14301">
                  <c:v>-844.24091339111305</c:v>
                </c:pt>
                <c:pt idx="14302">
                  <c:v>-844.22917127609298</c:v>
                </c:pt>
                <c:pt idx="14303">
                  <c:v>-844.21653509140003</c:v>
                </c:pt>
                <c:pt idx="14304">
                  <c:v>-844.20288562774704</c:v>
                </c:pt>
                <c:pt idx="14305">
                  <c:v>-844.18828248977695</c:v>
                </c:pt>
                <c:pt idx="14306">
                  <c:v>-844.173083305359</c:v>
                </c:pt>
                <c:pt idx="14307">
                  <c:v>-844.15776491165195</c:v>
                </c:pt>
                <c:pt idx="14308">
                  <c:v>-844.14280414581299</c:v>
                </c:pt>
                <c:pt idx="14309">
                  <c:v>-844.12867784500099</c:v>
                </c:pt>
                <c:pt idx="14310">
                  <c:v>-844.11562442779598</c:v>
                </c:pt>
                <c:pt idx="14311">
                  <c:v>-844.10376310348499</c:v>
                </c:pt>
                <c:pt idx="14312">
                  <c:v>-844.09297466278099</c:v>
                </c:pt>
                <c:pt idx="14313">
                  <c:v>-844.08302068710304</c:v>
                </c:pt>
                <c:pt idx="14314">
                  <c:v>-844.07348394393898</c:v>
                </c:pt>
                <c:pt idx="14315">
                  <c:v>-844.06406641006504</c:v>
                </c:pt>
                <c:pt idx="14316">
                  <c:v>-844.05417203903198</c:v>
                </c:pt>
                <c:pt idx="14317">
                  <c:v>-844.04326438903797</c:v>
                </c:pt>
                <c:pt idx="14318">
                  <c:v>-844.03104543685902</c:v>
                </c:pt>
                <c:pt idx="14319">
                  <c:v>-844.017515182495</c:v>
                </c:pt>
                <c:pt idx="14320">
                  <c:v>-844.00273323059105</c:v>
                </c:pt>
                <c:pt idx="14321">
                  <c:v>-843.98699760437</c:v>
                </c:pt>
                <c:pt idx="14322">
                  <c:v>-843.970546722412</c:v>
                </c:pt>
                <c:pt idx="14323">
                  <c:v>-843.95367860794101</c:v>
                </c:pt>
                <c:pt idx="14324">
                  <c:v>-843.93651247024604</c:v>
                </c:pt>
                <c:pt idx="14325">
                  <c:v>-843.91928672790505</c:v>
                </c:pt>
                <c:pt idx="14326">
                  <c:v>-843.90212059020996</c:v>
                </c:pt>
                <c:pt idx="14327">
                  <c:v>-843.88525247573898</c:v>
                </c:pt>
                <c:pt idx="14328">
                  <c:v>-843.86844396591198</c:v>
                </c:pt>
                <c:pt idx="14329">
                  <c:v>-843.851575851441</c:v>
                </c:pt>
                <c:pt idx="14330">
                  <c:v>-843.83429050445602</c:v>
                </c:pt>
                <c:pt idx="14331">
                  <c:v>-843.81628990173397</c:v>
                </c:pt>
                <c:pt idx="14332">
                  <c:v>-843.79745483398494</c:v>
                </c:pt>
                <c:pt idx="14333">
                  <c:v>-843.77772569656395</c:v>
                </c:pt>
                <c:pt idx="14334">
                  <c:v>-843.75740051269599</c:v>
                </c:pt>
                <c:pt idx="14335">
                  <c:v>-843.73659849166904</c:v>
                </c:pt>
                <c:pt idx="14336">
                  <c:v>-843.715736865998</c:v>
                </c:pt>
                <c:pt idx="14337">
                  <c:v>-843.69511365890503</c:v>
                </c:pt>
                <c:pt idx="14338">
                  <c:v>-843.67520570755005</c:v>
                </c:pt>
                <c:pt idx="14339">
                  <c:v>-843.65643024444603</c:v>
                </c:pt>
                <c:pt idx="14340">
                  <c:v>-843.63932371139504</c:v>
                </c:pt>
                <c:pt idx="14341">
                  <c:v>-843.62406492233299</c:v>
                </c:pt>
                <c:pt idx="14342">
                  <c:v>-843.61071348190296</c:v>
                </c:pt>
                <c:pt idx="14343">
                  <c:v>-843.59915018081699</c:v>
                </c:pt>
                <c:pt idx="14344">
                  <c:v>-843.58889818191506</c:v>
                </c:pt>
                <c:pt idx="14345">
                  <c:v>-843.579480648041</c:v>
                </c:pt>
                <c:pt idx="14346">
                  <c:v>-843.57042074203503</c:v>
                </c:pt>
                <c:pt idx="14347">
                  <c:v>-843.56118202209495</c:v>
                </c:pt>
                <c:pt idx="14348">
                  <c:v>-843.55134725570701</c:v>
                </c:pt>
                <c:pt idx="14349">
                  <c:v>-843.54067802429199</c:v>
                </c:pt>
                <c:pt idx="14350">
                  <c:v>-843.52899551391602</c:v>
                </c:pt>
                <c:pt idx="14351">
                  <c:v>-843.51629972457897</c:v>
                </c:pt>
                <c:pt idx="14352">
                  <c:v>-843.50259065628097</c:v>
                </c:pt>
                <c:pt idx="14353">
                  <c:v>-843.48828554153499</c:v>
                </c:pt>
                <c:pt idx="14354">
                  <c:v>-843.47368240356502</c:v>
                </c:pt>
                <c:pt idx="14355">
                  <c:v>-843.45931768417404</c:v>
                </c:pt>
                <c:pt idx="14356">
                  <c:v>-843.44542980194103</c:v>
                </c:pt>
                <c:pt idx="14357">
                  <c:v>-843.43201875686702</c:v>
                </c:pt>
                <c:pt idx="14358">
                  <c:v>-843.41902494430599</c:v>
                </c:pt>
                <c:pt idx="14359">
                  <c:v>-843.40620994567905</c:v>
                </c:pt>
                <c:pt idx="14360">
                  <c:v>-843.393454551697</c:v>
                </c:pt>
                <c:pt idx="14361">
                  <c:v>-843.38063955306995</c:v>
                </c:pt>
                <c:pt idx="14362">
                  <c:v>-843.36746692657505</c:v>
                </c:pt>
                <c:pt idx="14363">
                  <c:v>-843.35369825363205</c:v>
                </c:pt>
                <c:pt idx="14364">
                  <c:v>-843.33915472030696</c:v>
                </c:pt>
                <c:pt idx="14365">
                  <c:v>-843.32383632659901</c:v>
                </c:pt>
                <c:pt idx="14366">
                  <c:v>-843.307802677155</c:v>
                </c:pt>
                <c:pt idx="14367">
                  <c:v>-843.29129219055199</c:v>
                </c:pt>
                <c:pt idx="14368">
                  <c:v>-843.27454328536999</c:v>
                </c:pt>
                <c:pt idx="14369">
                  <c:v>-843.257615566254</c:v>
                </c:pt>
                <c:pt idx="14370">
                  <c:v>-843.24062824249302</c:v>
                </c:pt>
                <c:pt idx="14371">
                  <c:v>-843.22370052337703</c:v>
                </c:pt>
                <c:pt idx="14372">
                  <c:v>-843.20701122284004</c:v>
                </c:pt>
                <c:pt idx="14373">
                  <c:v>-843.19073915481601</c:v>
                </c:pt>
                <c:pt idx="14374">
                  <c:v>-843.17500352859497</c:v>
                </c:pt>
                <c:pt idx="14375">
                  <c:v>-843.15998315811203</c:v>
                </c:pt>
                <c:pt idx="14376">
                  <c:v>-843.14591646194503</c:v>
                </c:pt>
                <c:pt idx="14377">
                  <c:v>-843.13304185867298</c:v>
                </c:pt>
                <c:pt idx="14378">
                  <c:v>-843.12153816223201</c:v>
                </c:pt>
                <c:pt idx="14379">
                  <c:v>-843.11146497726497</c:v>
                </c:pt>
                <c:pt idx="14380">
                  <c:v>-843.10276269912697</c:v>
                </c:pt>
                <c:pt idx="14381">
                  <c:v>-843.09507369995094</c:v>
                </c:pt>
                <c:pt idx="14382">
                  <c:v>-843.08798074722301</c:v>
                </c:pt>
                <c:pt idx="14383">
                  <c:v>-843.08112621307396</c:v>
                </c:pt>
                <c:pt idx="14384">
                  <c:v>-843.07403326034603</c:v>
                </c:pt>
                <c:pt idx="14385">
                  <c:v>-843.06646347045898</c:v>
                </c:pt>
                <c:pt idx="14386">
                  <c:v>-843.05823802947998</c:v>
                </c:pt>
                <c:pt idx="14387">
                  <c:v>-843.04917812347401</c:v>
                </c:pt>
                <c:pt idx="14388">
                  <c:v>-843.03916454315197</c:v>
                </c:pt>
                <c:pt idx="14389">
                  <c:v>-843.02837610244796</c:v>
                </c:pt>
                <c:pt idx="14390">
                  <c:v>-843.01699161529598</c:v>
                </c:pt>
                <c:pt idx="14391">
                  <c:v>-843.00530910492</c:v>
                </c:pt>
                <c:pt idx="14392">
                  <c:v>-842.99350738525402</c:v>
                </c:pt>
                <c:pt idx="14393">
                  <c:v>-842.98164606094394</c:v>
                </c:pt>
                <c:pt idx="14394">
                  <c:v>-842.96972513198898</c:v>
                </c:pt>
                <c:pt idx="14395">
                  <c:v>-842.95774459838901</c:v>
                </c:pt>
                <c:pt idx="14396">
                  <c:v>-842.94576406478905</c:v>
                </c:pt>
                <c:pt idx="14397">
                  <c:v>-842.93396234512397</c:v>
                </c:pt>
                <c:pt idx="14398">
                  <c:v>-842.92251825332698</c:v>
                </c:pt>
                <c:pt idx="14399">
                  <c:v>-842.91143178939797</c:v>
                </c:pt>
                <c:pt idx="14400">
                  <c:v>-842.90076255798397</c:v>
                </c:pt>
                <c:pt idx="14401">
                  <c:v>-842.89045095443703</c:v>
                </c:pt>
                <c:pt idx="14402">
                  <c:v>-842.88031816482601</c:v>
                </c:pt>
                <c:pt idx="14403">
                  <c:v>-842.87042379379295</c:v>
                </c:pt>
                <c:pt idx="14404">
                  <c:v>-842.86058902740501</c:v>
                </c:pt>
                <c:pt idx="14405">
                  <c:v>-842.85063505172798</c:v>
                </c:pt>
                <c:pt idx="14406">
                  <c:v>-842.84038305282604</c:v>
                </c:pt>
                <c:pt idx="14407">
                  <c:v>-842.82965421676704</c:v>
                </c:pt>
                <c:pt idx="14408">
                  <c:v>-842.81826972961403</c:v>
                </c:pt>
                <c:pt idx="14409">
                  <c:v>-842.80646800994896</c:v>
                </c:pt>
                <c:pt idx="14410">
                  <c:v>-842.79448747634899</c:v>
                </c:pt>
                <c:pt idx="14411">
                  <c:v>-842.78268575668403</c:v>
                </c:pt>
                <c:pt idx="14412">
                  <c:v>-842.77124166488704</c:v>
                </c:pt>
                <c:pt idx="14413">
                  <c:v>-842.76045322418202</c:v>
                </c:pt>
                <c:pt idx="14414">
                  <c:v>-842.75038003921497</c:v>
                </c:pt>
                <c:pt idx="14415">
                  <c:v>-842.74108171463001</c:v>
                </c:pt>
                <c:pt idx="14416">
                  <c:v>-842.73267745971702</c:v>
                </c:pt>
                <c:pt idx="14417">
                  <c:v>-842.724988460541</c:v>
                </c:pt>
                <c:pt idx="14418">
                  <c:v>-842.71789550781295</c:v>
                </c:pt>
                <c:pt idx="14419">
                  <c:v>-842.71098136901901</c:v>
                </c:pt>
                <c:pt idx="14420">
                  <c:v>-842.70394802093494</c:v>
                </c:pt>
                <c:pt idx="14421">
                  <c:v>-842.69631862640404</c:v>
                </c:pt>
                <c:pt idx="14422">
                  <c:v>-842.68803358078003</c:v>
                </c:pt>
                <c:pt idx="14423">
                  <c:v>-842.67897367477406</c:v>
                </c:pt>
                <c:pt idx="14424">
                  <c:v>-842.66931772232101</c:v>
                </c:pt>
                <c:pt idx="14425">
                  <c:v>-842.65936374664295</c:v>
                </c:pt>
                <c:pt idx="14426">
                  <c:v>-842.64946937561103</c:v>
                </c:pt>
                <c:pt idx="14427">
                  <c:v>-842.63981342315697</c:v>
                </c:pt>
                <c:pt idx="14428">
                  <c:v>-842.63057470321701</c:v>
                </c:pt>
                <c:pt idx="14429">
                  <c:v>-842.62199163436901</c:v>
                </c:pt>
                <c:pt idx="14430">
                  <c:v>-842.614123821259</c:v>
                </c:pt>
                <c:pt idx="14431">
                  <c:v>-842.60697126388595</c:v>
                </c:pt>
                <c:pt idx="14432">
                  <c:v>-842.60053396224998</c:v>
                </c:pt>
                <c:pt idx="14433">
                  <c:v>-842.59445428848301</c:v>
                </c:pt>
                <c:pt idx="14434">
                  <c:v>-842.58861303329502</c:v>
                </c:pt>
                <c:pt idx="14435">
                  <c:v>-842.58277177810703</c:v>
                </c:pt>
                <c:pt idx="14436">
                  <c:v>-842.57704973220802</c:v>
                </c:pt>
                <c:pt idx="14437">
                  <c:v>-842.57162570953403</c:v>
                </c:pt>
                <c:pt idx="14438">
                  <c:v>-842.56667852401802</c:v>
                </c:pt>
                <c:pt idx="14439">
                  <c:v>-842.56250619888306</c:v>
                </c:pt>
                <c:pt idx="14440">
                  <c:v>-842.55928754806496</c:v>
                </c:pt>
                <c:pt idx="14441">
                  <c:v>-842.55726099014305</c:v>
                </c:pt>
                <c:pt idx="14442">
                  <c:v>-842.55648612976097</c:v>
                </c:pt>
                <c:pt idx="14443">
                  <c:v>-842.55684375762996</c:v>
                </c:pt>
                <c:pt idx="14444">
                  <c:v>-842.558214664459</c:v>
                </c:pt>
                <c:pt idx="14445">
                  <c:v>-842.56036043167103</c:v>
                </c:pt>
                <c:pt idx="14446">
                  <c:v>-842.56304264068604</c:v>
                </c:pt>
                <c:pt idx="14447">
                  <c:v>-842.56572484970104</c:v>
                </c:pt>
                <c:pt idx="14448">
                  <c:v>-842.56810903549194</c:v>
                </c:pt>
                <c:pt idx="14449">
                  <c:v>-842.56965875625599</c:v>
                </c:pt>
                <c:pt idx="14450">
                  <c:v>-842.57025480270397</c:v>
                </c:pt>
                <c:pt idx="14451">
                  <c:v>-842.56959915161201</c:v>
                </c:pt>
                <c:pt idx="14452">
                  <c:v>-842.56787061691296</c:v>
                </c:pt>
                <c:pt idx="14453">
                  <c:v>-842.56506919860897</c:v>
                </c:pt>
                <c:pt idx="14454">
                  <c:v>-842.56137371063301</c:v>
                </c:pt>
                <c:pt idx="14455">
                  <c:v>-842.55714178085304</c:v>
                </c:pt>
                <c:pt idx="14456">
                  <c:v>-842.55273103714001</c:v>
                </c:pt>
                <c:pt idx="14457">
                  <c:v>-842.54867792129505</c:v>
                </c:pt>
                <c:pt idx="14458">
                  <c:v>-842.54545927047798</c:v>
                </c:pt>
                <c:pt idx="14459">
                  <c:v>-842.54325389862095</c:v>
                </c:pt>
                <c:pt idx="14460">
                  <c:v>-842.54235982894897</c:v>
                </c:pt>
                <c:pt idx="14461">
                  <c:v>-842.54295587539696</c:v>
                </c:pt>
                <c:pt idx="14462">
                  <c:v>-842.544922828675</c:v>
                </c:pt>
                <c:pt idx="14463">
                  <c:v>-842.54814147949196</c:v>
                </c:pt>
                <c:pt idx="14464">
                  <c:v>-842.55225419998203</c:v>
                </c:pt>
                <c:pt idx="14465">
                  <c:v>-842.55678415298496</c:v>
                </c:pt>
                <c:pt idx="14466">
                  <c:v>-842.56149291992199</c:v>
                </c:pt>
                <c:pt idx="14467">
                  <c:v>-842.56614208221504</c:v>
                </c:pt>
                <c:pt idx="14468">
                  <c:v>-842.57061243057296</c:v>
                </c:pt>
                <c:pt idx="14469">
                  <c:v>-842.575023174286</c:v>
                </c:pt>
                <c:pt idx="14470">
                  <c:v>-842.57931470870994</c:v>
                </c:pt>
                <c:pt idx="14471">
                  <c:v>-842.58378505706798</c:v>
                </c:pt>
                <c:pt idx="14472">
                  <c:v>-842.58885145187401</c:v>
                </c:pt>
                <c:pt idx="14473">
                  <c:v>-842.59499073028599</c:v>
                </c:pt>
                <c:pt idx="14474">
                  <c:v>-842.60262012481701</c:v>
                </c:pt>
                <c:pt idx="14475">
                  <c:v>-842.61179924011299</c:v>
                </c:pt>
                <c:pt idx="14476">
                  <c:v>-842.622289657593</c:v>
                </c:pt>
                <c:pt idx="14477">
                  <c:v>-842.63367414474499</c:v>
                </c:pt>
                <c:pt idx="14478">
                  <c:v>-842.64541625976597</c:v>
                </c:pt>
                <c:pt idx="14479">
                  <c:v>-842.65709877014206</c:v>
                </c:pt>
                <c:pt idx="14480">
                  <c:v>-842.66806602478005</c:v>
                </c:pt>
                <c:pt idx="14481">
                  <c:v>-842.67796039581299</c:v>
                </c:pt>
                <c:pt idx="14482">
                  <c:v>-842.68654346466099</c:v>
                </c:pt>
                <c:pt idx="14483">
                  <c:v>-842.69369602203403</c:v>
                </c:pt>
                <c:pt idx="14484">
                  <c:v>-842.69977569580101</c:v>
                </c:pt>
                <c:pt idx="14485">
                  <c:v>-842.70519971847602</c:v>
                </c:pt>
                <c:pt idx="14486">
                  <c:v>-842.71044492721603</c:v>
                </c:pt>
                <c:pt idx="14487">
                  <c:v>-842.71616697311401</c:v>
                </c:pt>
                <c:pt idx="14488">
                  <c:v>-842.72290229797397</c:v>
                </c:pt>
                <c:pt idx="14489">
                  <c:v>-842.73088932037399</c:v>
                </c:pt>
                <c:pt idx="14490">
                  <c:v>-842.74000883102406</c:v>
                </c:pt>
                <c:pt idx="14491">
                  <c:v>-842.749962806702</c:v>
                </c:pt>
                <c:pt idx="14492">
                  <c:v>-842.76015520095802</c:v>
                </c:pt>
                <c:pt idx="14493">
                  <c:v>-842.76998996734596</c:v>
                </c:pt>
                <c:pt idx="14494">
                  <c:v>-842.77904987335205</c:v>
                </c:pt>
                <c:pt idx="14495">
                  <c:v>-842.78691768646297</c:v>
                </c:pt>
                <c:pt idx="14496">
                  <c:v>-842.79329538345405</c:v>
                </c:pt>
                <c:pt idx="14497">
                  <c:v>-842.79812335967995</c:v>
                </c:pt>
                <c:pt idx="14498">
                  <c:v>-842.80158042907703</c:v>
                </c:pt>
                <c:pt idx="14499">
                  <c:v>-842.80414342880294</c:v>
                </c:pt>
                <c:pt idx="14500">
                  <c:v>-842.80658721923805</c:v>
                </c:pt>
                <c:pt idx="14501">
                  <c:v>-842.80962705612205</c:v>
                </c:pt>
                <c:pt idx="14502">
                  <c:v>-842.813978195191</c:v>
                </c:pt>
                <c:pt idx="14503">
                  <c:v>-842.82005786895797</c:v>
                </c:pt>
                <c:pt idx="14504">
                  <c:v>-842.82810449600197</c:v>
                </c:pt>
                <c:pt idx="14505">
                  <c:v>-842.83805847168003</c:v>
                </c:pt>
                <c:pt idx="14506">
                  <c:v>-842.849681377411</c:v>
                </c:pt>
                <c:pt idx="14507">
                  <c:v>-842.86273479461704</c:v>
                </c:pt>
                <c:pt idx="14508">
                  <c:v>-842.87692070007301</c:v>
                </c:pt>
                <c:pt idx="14509">
                  <c:v>-842.89170265197799</c:v>
                </c:pt>
                <c:pt idx="14510">
                  <c:v>-842.90660381317196</c:v>
                </c:pt>
                <c:pt idx="14511">
                  <c:v>-842.92102813720703</c:v>
                </c:pt>
                <c:pt idx="14512">
                  <c:v>-842.93449878692604</c:v>
                </c:pt>
                <c:pt idx="14513">
                  <c:v>-842.946717739105</c:v>
                </c:pt>
                <c:pt idx="14514">
                  <c:v>-842.95756578445503</c:v>
                </c:pt>
                <c:pt idx="14515">
                  <c:v>-842.96680450439499</c:v>
                </c:pt>
                <c:pt idx="14516">
                  <c:v>-842.97443389892601</c:v>
                </c:pt>
                <c:pt idx="14517">
                  <c:v>-842.98057317733799</c:v>
                </c:pt>
                <c:pt idx="14518">
                  <c:v>-842.985520362854</c:v>
                </c:pt>
                <c:pt idx="14519">
                  <c:v>-842.98981189727795</c:v>
                </c:pt>
                <c:pt idx="14520">
                  <c:v>-842.99434185028099</c:v>
                </c:pt>
                <c:pt idx="14521">
                  <c:v>-842.999765872956</c:v>
                </c:pt>
                <c:pt idx="14522">
                  <c:v>-843.00662040710495</c:v>
                </c:pt>
                <c:pt idx="14523">
                  <c:v>-843.01538228988704</c:v>
                </c:pt>
                <c:pt idx="14524">
                  <c:v>-843.02623033523605</c:v>
                </c:pt>
                <c:pt idx="14525">
                  <c:v>-843.03904533386299</c:v>
                </c:pt>
                <c:pt idx="14526">
                  <c:v>-843.05370807647705</c:v>
                </c:pt>
                <c:pt idx="14527">
                  <c:v>-843.06956291198799</c:v>
                </c:pt>
                <c:pt idx="14528">
                  <c:v>-843.08601379394599</c:v>
                </c:pt>
                <c:pt idx="14529">
                  <c:v>-843.10228586196899</c:v>
                </c:pt>
                <c:pt idx="14530">
                  <c:v>-843.11790227890003</c:v>
                </c:pt>
                <c:pt idx="14531">
                  <c:v>-843.13238620758102</c:v>
                </c:pt>
                <c:pt idx="14532">
                  <c:v>-843.14561843872104</c:v>
                </c:pt>
                <c:pt idx="14533">
                  <c:v>-843.157420158386</c:v>
                </c:pt>
                <c:pt idx="14534">
                  <c:v>-843.16779136657703</c:v>
                </c:pt>
                <c:pt idx="14535">
                  <c:v>-843.17679166793801</c:v>
                </c:pt>
                <c:pt idx="14536">
                  <c:v>-843.18465948104904</c:v>
                </c:pt>
                <c:pt idx="14537">
                  <c:v>-843.19163322448799</c:v>
                </c:pt>
                <c:pt idx="14538">
                  <c:v>-843.19777250289906</c:v>
                </c:pt>
                <c:pt idx="14539">
                  <c:v>-843.20337533950806</c:v>
                </c:pt>
                <c:pt idx="14540">
                  <c:v>-843.20868015289295</c:v>
                </c:pt>
                <c:pt idx="14541">
                  <c:v>-843.21398496627796</c:v>
                </c:pt>
                <c:pt idx="14542">
                  <c:v>-843.21952819824196</c:v>
                </c:pt>
                <c:pt idx="14543">
                  <c:v>-843.22566747665405</c:v>
                </c:pt>
                <c:pt idx="14544">
                  <c:v>-843.23276042938301</c:v>
                </c:pt>
                <c:pt idx="14545">
                  <c:v>-843.24092626571701</c:v>
                </c:pt>
                <c:pt idx="14546">
                  <c:v>-843.25022459030197</c:v>
                </c:pt>
                <c:pt idx="14547">
                  <c:v>-843.26065540313698</c:v>
                </c:pt>
                <c:pt idx="14548">
                  <c:v>-843.27198028564499</c:v>
                </c:pt>
                <c:pt idx="14549">
                  <c:v>-843.28384160995495</c:v>
                </c:pt>
                <c:pt idx="14550">
                  <c:v>-843.29594135284401</c:v>
                </c:pt>
                <c:pt idx="14551">
                  <c:v>-843.3078622818</c:v>
                </c:pt>
                <c:pt idx="14552">
                  <c:v>-843.31942558288597</c:v>
                </c:pt>
                <c:pt idx="14553">
                  <c:v>-843.33069086074897</c:v>
                </c:pt>
                <c:pt idx="14554">
                  <c:v>-843.34171772003197</c:v>
                </c:pt>
                <c:pt idx="14555">
                  <c:v>-843.35274457931496</c:v>
                </c:pt>
                <c:pt idx="14556">
                  <c:v>-843.36406946182296</c:v>
                </c:pt>
                <c:pt idx="14557">
                  <c:v>-843.37604999542305</c:v>
                </c:pt>
                <c:pt idx="14558">
                  <c:v>-843.38898420333896</c:v>
                </c:pt>
                <c:pt idx="14559">
                  <c:v>-843.40328931808494</c:v>
                </c:pt>
                <c:pt idx="14560">
                  <c:v>-843.41896533966099</c:v>
                </c:pt>
                <c:pt idx="14561">
                  <c:v>-843.43577384948799</c:v>
                </c:pt>
                <c:pt idx="14562">
                  <c:v>-843.45323801040695</c:v>
                </c:pt>
                <c:pt idx="14563">
                  <c:v>-843.47070217132602</c:v>
                </c:pt>
                <c:pt idx="14564">
                  <c:v>-843.48762989044201</c:v>
                </c:pt>
                <c:pt idx="14565">
                  <c:v>-843.50342512130806</c:v>
                </c:pt>
                <c:pt idx="14566">
                  <c:v>-843.51761102676403</c:v>
                </c:pt>
                <c:pt idx="14567">
                  <c:v>-843.52953195571899</c:v>
                </c:pt>
                <c:pt idx="14568">
                  <c:v>-843.53900909423805</c:v>
                </c:pt>
                <c:pt idx="14569">
                  <c:v>-843.545982837677</c:v>
                </c:pt>
                <c:pt idx="14570">
                  <c:v>-843.55087041854904</c:v>
                </c:pt>
                <c:pt idx="14571">
                  <c:v>-843.55420827865601</c:v>
                </c:pt>
                <c:pt idx="14572">
                  <c:v>-843.55671167373703</c:v>
                </c:pt>
                <c:pt idx="14573">
                  <c:v>-843.55879783630405</c:v>
                </c:pt>
                <c:pt idx="14574">
                  <c:v>-843.56100320816097</c:v>
                </c:pt>
                <c:pt idx="14575">
                  <c:v>-843.56374502181995</c:v>
                </c:pt>
                <c:pt idx="14576">
                  <c:v>-843.56755971908603</c:v>
                </c:pt>
                <c:pt idx="14577">
                  <c:v>-843.57250690460205</c:v>
                </c:pt>
                <c:pt idx="14578">
                  <c:v>-843.57852697372505</c:v>
                </c:pt>
                <c:pt idx="14579">
                  <c:v>-843.58532190322899</c:v>
                </c:pt>
                <c:pt idx="14580">
                  <c:v>-843.59241485595703</c:v>
                </c:pt>
                <c:pt idx="14581">
                  <c:v>-843.59950780868598</c:v>
                </c:pt>
                <c:pt idx="14582">
                  <c:v>-843.60654115676903</c:v>
                </c:pt>
                <c:pt idx="14583">
                  <c:v>-843.61327648162899</c:v>
                </c:pt>
                <c:pt idx="14584">
                  <c:v>-843.61965417861995</c:v>
                </c:pt>
                <c:pt idx="14585">
                  <c:v>-843.62537622451805</c:v>
                </c:pt>
                <c:pt idx="14586">
                  <c:v>-843.63044261932396</c:v>
                </c:pt>
                <c:pt idx="14587">
                  <c:v>-843.634912967682</c:v>
                </c:pt>
                <c:pt idx="14588">
                  <c:v>-843.63890647888195</c:v>
                </c:pt>
                <c:pt idx="14589">
                  <c:v>-843.64272117614803</c:v>
                </c:pt>
                <c:pt idx="14590">
                  <c:v>-843.64653587341297</c:v>
                </c:pt>
                <c:pt idx="14591">
                  <c:v>-843.65052938461304</c:v>
                </c:pt>
                <c:pt idx="14592">
                  <c:v>-843.65494012832698</c:v>
                </c:pt>
                <c:pt idx="14593">
                  <c:v>-843.659946918488</c:v>
                </c:pt>
                <c:pt idx="14594">
                  <c:v>-843.66572856903099</c:v>
                </c:pt>
                <c:pt idx="14595">
                  <c:v>-843.67234468460094</c:v>
                </c:pt>
                <c:pt idx="14596">
                  <c:v>-843.67973566055298</c:v>
                </c:pt>
                <c:pt idx="14597">
                  <c:v>-843.687782287598</c:v>
                </c:pt>
                <c:pt idx="14598">
                  <c:v>-843.69624614715599</c:v>
                </c:pt>
                <c:pt idx="14599">
                  <c:v>-843.70471000671398</c:v>
                </c:pt>
                <c:pt idx="14600">
                  <c:v>-843.712816238404</c:v>
                </c:pt>
                <c:pt idx="14601">
                  <c:v>-843.72026681900002</c:v>
                </c:pt>
                <c:pt idx="14602">
                  <c:v>-843.72664451599098</c:v>
                </c:pt>
                <c:pt idx="14603">
                  <c:v>-843.73171091079701</c:v>
                </c:pt>
                <c:pt idx="14604">
                  <c:v>-843.73534679412899</c:v>
                </c:pt>
                <c:pt idx="14605">
                  <c:v>-843.73749256134101</c:v>
                </c:pt>
                <c:pt idx="14606">
                  <c:v>-843.73814821243298</c:v>
                </c:pt>
                <c:pt idx="14607">
                  <c:v>-843.73731374740601</c:v>
                </c:pt>
                <c:pt idx="14608">
                  <c:v>-843.73498916625999</c:v>
                </c:pt>
                <c:pt idx="14609">
                  <c:v>-843.73117446899403</c:v>
                </c:pt>
                <c:pt idx="14610">
                  <c:v>-843.72610807418801</c:v>
                </c:pt>
                <c:pt idx="14611">
                  <c:v>-843.71996879577705</c:v>
                </c:pt>
                <c:pt idx="14612">
                  <c:v>-843.71323347091698</c:v>
                </c:pt>
                <c:pt idx="14613">
                  <c:v>-843.70620012283302</c:v>
                </c:pt>
                <c:pt idx="14614">
                  <c:v>-843.69928598403999</c:v>
                </c:pt>
                <c:pt idx="14615">
                  <c:v>-843.69266986846901</c:v>
                </c:pt>
                <c:pt idx="14616">
                  <c:v>-843.68664979934704</c:v>
                </c:pt>
                <c:pt idx="14617">
                  <c:v>-843.68146419525203</c:v>
                </c:pt>
                <c:pt idx="14618">
                  <c:v>-843.67723226547298</c:v>
                </c:pt>
                <c:pt idx="14619">
                  <c:v>-843.674013614655</c:v>
                </c:pt>
                <c:pt idx="14620">
                  <c:v>-843.67145061492897</c:v>
                </c:pt>
                <c:pt idx="14621">
                  <c:v>-843.66912603378296</c:v>
                </c:pt>
                <c:pt idx="14622">
                  <c:v>-843.66662263870296</c:v>
                </c:pt>
                <c:pt idx="14623">
                  <c:v>-843.66346359252998</c:v>
                </c:pt>
                <c:pt idx="14624">
                  <c:v>-843.65952968597401</c:v>
                </c:pt>
                <c:pt idx="14625">
                  <c:v>-843.65476131439198</c:v>
                </c:pt>
                <c:pt idx="14626">
                  <c:v>-843.649098873139</c:v>
                </c:pt>
                <c:pt idx="14627">
                  <c:v>-843.64266157150303</c:v>
                </c:pt>
                <c:pt idx="14628">
                  <c:v>-843.63562822341896</c:v>
                </c:pt>
                <c:pt idx="14629">
                  <c:v>-843.62841606140205</c:v>
                </c:pt>
                <c:pt idx="14630">
                  <c:v>-843.62138271331798</c:v>
                </c:pt>
                <c:pt idx="14631">
                  <c:v>-843.61476659774803</c:v>
                </c:pt>
                <c:pt idx="14632">
                  <c:v>-843.60862731933605</c:v>
                </c:pt>
                <c:pt idx="14633">
                  <c:v>-843.60284566879295</c:v>
                </c:pt>
                <c:pt idx="14634">
                  <c:v>-843.59712362289395</c:v>
                </c:pt>
                <c:pt idx="14635">
                  <c:v>-843.59116315841698</c:v>
                </c:pt>
                <c:pt idx="14636">
                  <c:v>-843.58478546142601</c:v>
                </c:pt>
                <c:pt idx="14637">
                  <c:v>-843.57787132263195</c:v>
                </c:pt>
                <c:pt idx="14638">
                  <c:v>-843.57024192810104</c:v>
                </c:pt>
                <c:pt idx="14639">
                  <c:v>-843.56195688247703</c:v>
                </c:pt>
                <c:pt idx="14640">
                  <c:v>-843.55307579040505</c:v>
                </c:pt>
                <c:pt idx="14641">
                  <c:v>-843.54389667510998</c:v>
                </c:pt>
                <c:pt idx="14642">
                  <c:v>-843.534836769104</c:v>
                </c:pt>
                <c:pt idx="14643">
                  <c:v>-843.52637290954601</c:v>
                </c:pt>
                <c:pt idx="14644">
                  <c:v>-843.51868391036999</c:v>
                </c:pt>
                <c:pt idx="14645">
                  <c:v>-843.51182937622104</c:v>
                </c:pt>
                <c:pt idx="14646">
                  <c:v>-843.50563049316395</c:v>
                </c:pt>
                <c:pt idx="14647">
                  <c:v>-843.49984884262096</c:v>
                </c:pt>
                <c:pt idx="14648">
                  <c:v>-843.49430561065697</c:v>
                </c:pt>
                <c:pt idx="14649">
                  <c:v>-843.48852396011398</c:v>
                </c:pt>
                <c:pt idx="14650">
                  <c:v>-843.48208665847801</c:v>
                </c:pt>
                <c:pt idx="14651">
                  <c:v>-843.47439765930199</c:v>
                </c:pt>
                <c:pt idx="14652">
                  <c:v>-843.46503973007202</c:v>
                </c:pt>
                <c:pt idx="14653">
                  <c:v>-843.45377445221004</c:v>
                </c:pt>
                <c:pt idx="14654">
                  <c:v>-843.440601825714</c:v>
                </c:pt>
                <c:pt idx="14655">
                  <c:v>-843.42570066452004</c:v>
                </c:pt>
                <c:pt idx="14656">
                  <c:v>-843.40960741043102</c:v>
                </c:pt>
                <c:pt idx="14657">
                  <c:v>-843.39267969131504</c:v>
                </c:pt>
                <c:pt idx="14658">
                  <c:v>-843.37545394897495</c:v>
                </c:pt>
                <c:pt idx="14659">
                  <c:v>-843.35840702056896</c:v>
                </c:pt>
                <c:pt idx="14660">
                  <c:v>-843.34195613861095</c:v>
                </c:pt>
                <c:pt idx="14661">
                  <c:v>-843.32633972168003</c:v>
                </c:pt>
                <c:pt idx="14662">
                  <c:v>-843.31173658370994</c:v>
                </c:pt>
                <c:pt idx="14663">
                  <c:v>-843.29796791076706</c:v>
                </c:pt>
                <c:pt idx="14664">
                  <c:v>-843.28485488891602</c:v>
                </c:pt>
                <c:pt idx="14665">
                  <c:v>-843.27186107635498</c:v>
                </c:pt>
                <c:pt idx="14666">
                  <c:v>-843.25856924056995</c:v>
                </c:pt>
                <c:pt idx="14667">
                  <c:v>-843.24468135833797</c:v>
                </c:pt>
                <c:pt idx="14668">
                  <c:v>-843.230018615723</c:v>
                </c:pt>
                <c:pt idx="14669">
                  <c:v>-843.21464061737095</c:v>
                </c:pt>
                <c:pt idx="14670">
                  <c:v>-843.19866657257103</c:v>
                </c:pt>
                <c:pt idx="14671">
                  <c:v>-843.18239450454701</c:v>
                </c:pt>
                <c:pt idx="14672">
                  <c:v>-843.16612243652401</c:v>
                </c:pt>
                <c:pt idx="14673">
                  <c:v>-843.15002918243397</c:v>
                </c:pt>
                <c:pt idx="14674">
                  <c:v>-843.13447237014805</c:v>
                </c:pt>
                <c:pt idx="14675">
                  <c:v>-843.11975002288796</c:v>
                </c:pt>
                <c:pt idx="14676">
                  <c:v>-843.10604095458996</c:v>
                </c:pt>
                <c:pt idx="14677">
                  <c:v>-843.09334516525303</c:v>
                </c:pt>
                <c:pt idx="14678">
                  <c:v>-843.08148384094295</c:v>
                </c:pt>
                <c:pt idx="14679">
                  <c:v>-843.07015895843494</c:v>
                </c:pt>
                <c:pt idx="14680">
                  <c:v>-843.05913209915195</c:v>
                </c:pt>
                <c:pt idx="14681">
                  <c:v>-843.04804563522396</c:v>
                </c:pt>
                <c:pt idx="14682">
                  <c:v>-843.03683996200596</c:v>
                </c:pt>
                <c:pt idx="14683">
                  <c:v>-843.02539587020897</c:v>
                </c:pt>
                <c:pt idx="14684">
                  <c:v>-843.01359415054299</c:v>
                </c:pt>
                <c:pt idx="14685">
                  <c:v>-843.00119638443005</c:v>
                </c:pt>
                <c:pt idx="14686">
                  <c:v>-842.98814296722401</c:v>
                </c:pt>
                <c:pt idx="14687">
                  <c:v>-842.97419548034702</c:v>
                </c:pt>
                <c:pt idx="14688">
                  <c:v>-842.95929431915295</c:v>
                </c:pt>
                <c:pt idx="14689">
                  <c:v>-842.94314146041904</c:v>
                </c:pt>
                <c:pt idx="14690">
                  <c:v>-842.92555809020996</c:v>
                </c:pt>
                <c:pt idx="14691">
                  <c:v>-842.90630578994796</c:v>
                </c:pt>
                <c:pt idx="14692">
                  <c:v>-842.88520574569702</c:v>
                </c:pt>
                <c:pt idx="14693">
                  <c:v>-842.86213874816895</c:v>
                </c:pt>
                <c:pt idx="14694">
                  <c:v>-842.83722400665295</c:v>
                </c:pt>
                <c:pt idx="14695">
                  <c:v>-842.81052112579403</c:v>
                </c:pt>
                <c:pt idx="14696">
                  <c:v>-842.78244733810402</c:v>
                </c:pt>
                <c:pt idx="14697">
                  <c:v>-842.75371789932296</c:v>
                </c:pt>
                <c:pt idx="14698">
                  <c:v>-842.72480964660701</c:v>
                </c:pt>
                <c:pt idx="14699">
                  <c:v>-842.69643783569404</c:v>
                </c:pt>
                <c:pt idx="14700">
                  <c:v>-842.66884088516304</c:v>
                </c:pt>
                <c:pt idx="14701">
                  <c:v>-842.64243602752697</c:v>
                </c:pt>
                <c:pt idx="14702">
                  <c:v>-842.61740207672096</c:v>
                </c:pt>
                <c:pt idx="14703">
                  <c:v>-842.59379863739002</c:v>
                </c:pt>
                <c:pt idx="14704">
                  <c:v>-842.57162570953403</c:v>
                </c:pt>
                <c:pt idx="14705">
                  <c:v>-842.55052566528298</c:v>
                </c:pt>
                <c:pt idx="14706">
                  <c:v>-842.53002166748104</c:v>
                </c:pt>
                <c:pt idx="14707">
                  <c:v>-842.50957727432296</c:v>
                </c:pt>
                <c:pt idx="14708">
                  <c:v>-842.48889446258602</c:v>
                </c:pt>
                <c:pt idx="14709">
                  <c:v>-842.46779441833496</c:v>
                </c:pt>
                <c:pt idx="14710">
                  <c:v>-842.44627714157104</c:v>
                </c:pt>
                <c:pt idx="14711">
                  <c:v>-842.42440223693904</c:v>
                </c:pt>
                <c:pt idx="14712">
                  <c:v>-842.40211009979305</c:v>
                </c:pt>
                <c:pt idx="14713">
                  <c:v>-842.37946033477795</c:v>
                </c:pt>
                <c:pt idx="14714">
                  <c:v>-842.35645294189499</c:v>
                </c:pt>
                <c:pt idx="14715">
                  <c:v>-842.33332633972202</c:v>
                </c:pt>
                <c:pt idx="14716">
                  <c:v>-842.30996131896995</c:v>
                </c:pt>
                <c:pt idx="14717">
                  <c:v>-842.28641748428402</c:v>
                </c:pt>
                <c:pt idx="14718">
                  <c:v>-842.26233720779396</c:v>
                </c:pt>
                <c:pt idx="14719">
                  <c:v>-842.23748207092297</c:v>
                </c:pt>
                <c:pt idx="14720">
                  <c:v>-842.21173286438</c:v>
                </c:pt>
                <c:pt idx="14721">
                  <c:v>-842.18485116958595</c:v>
                </c:pt>
                <c:pt idx="14722">
                  <c:v>-842.15689659118698</c:v>
                </c:pt>
                <c:pt idx="14723">
                  <c:v>-842.12804794311501</c:v>
                </c:pt>
                <c:pt idx="14724">
                  <c:v>-842.09866285324097</c:v>
                </c:pt>
                <c:pt idx="14725">
                  <c:v>-842.06927776336704</c:v>
                </c:pt>
                <c:pt idx="14726">
                  <c:v>-842.04025030136097</c:v>
                </c:pt>
                <c:pt idx="14727">
                  <c:v>-842.01211690902699</c:v>
                </c:pt>
                <c:pt idx="14728">
                  <c:v>-841.98517560958896</c:v>
                </c:pt>
                <c:pt idx="14729">
                  <c:v>-841.95978403091499</c:v>
                </c:pt>
                <c:pt idx="14730">
                  <c:v>-841.93612098693904</c:v>
                </c:pt>
                <c:pt idx="14731">
                  <c:v>-841.91418647766102</c:v>
                </c:pt>
                <c:pt idx="14732">
                  <c:v>-841.89386129379295</c:v>
                </c:pt>
                <c:pt idx="14733">
                  <c:v>-841.87472820282005</c:v>
                </c:pt>
                <c:pt idx="14734">
                  <c:v>-841.85648918151901</c:v>
                </c:pt>
                <c:pt idx="14735">
                  <c:v>-841.83854818344105</c:v>
                </c:pt>
                <c:pt idx="14736">
                  <c:v>-841.82048797607399</c:v>
                </c:pt>
                <c:pt idx="14737">
                  <c:v>-841.80195093154896</c:v>
                </c:pt>
                <c:pt idx="14738">
                  <c:v>-841.78251981735298</c:v>
                </c:pt>
                <c:pt idx="14739">
                  <c:v>-841.76201581955002</c:v>
                </c:pt>
                <c:pt idx="14740">
                  <c:v>-841.74014091491699</c:v>
                </c:pt>
                <c:pt idx="14741">
                  <c:v>-841.71689510345504</c:v>
                </c:pt>
                <c:pt idx="14742">
                  <c:v>-841.69221878051803</c:v>
                </c:pt>
                <c:pt idx="14743">
                  <c:v>-841.66623115539596</c:v>
                </c:pt>
                <c:pt idx="14744">
                  <c:v>-841.63928985595703</c:v>
                </c:pt>
                <c:pt idx="14745">
                  <c:v>-841.61181211471603</c:v>
                </c:pt>
                <c:pt idx="14746">
                  <c:v>-841.58439397811901</c:v>
                </c:pt>
                <c:pt idx="14747">
                  <c:v>-841.55745267868099</c:v>
                </c:pt>
                <c:pt idx="14748">
                  <c:v>-841.53140544891403</c:v>
                </c:pt>
                <c:pt idx="14749">
                  <c:v>-841.50655031204201</c:v>
                </c:pt>
                <c:pt idx="14750">
                  <c:v>-841.48300647735596</c:v>
                </c:pt>
                <c:pt idx="14751">
                  <c:v>-841.46071434020996</c:v>
                </c:pt>
                <c:pt idx="14752">
                  <c:v>-841.43931627273605</c:v>
                </c:pt>
                <c:pt idx="14753">
                  <c:v>-841.41863346099899</c:v>
                </c:pt>
                <c:pt idx="14754">
                  <c:v>-841.39818906784103</c:v>
                </c:pt>
                <c:pt idx="14755">
                  <c:v>-841.37756586074897</c:v>
                </c:pt>
                <c:pt idx="14756">
                  <c:v>-841.35634660720802</c:v>
                </c:pt>
                <c:pt idx="14757">
                  <c:v>-841.33447170257602</c:v>
                </c:pt>
                <c:pt idx="14758">
                  <c:v>-841.31194114685104</c:v>
                </c:pt>
                <c:pt idx="14759">
                  <c:v>-841.28923177719105</c:v>
                </c:pt>
                <c:pt idx="14760">
                  <c:v>-841.26676082611095</c:v>
                </c:pt>
                <c:pt idx="14761">
                  <c:v>-841.24494552612305</c:v>
                </c:pt>
                <c:pt idx="14762">
                  <c:v>-841.22420310974098</c:v>
                </c:pt>
                <c:pt idx="14763">
                  <c:v>-841.20483160018898</c:v>
                </c:pt>
                <c:pt idx="14764">
                  <c:v>-841.18706941604603</c:v>
                </c:pt>
                <c:pt idx="14765">
                  <c:v>-841.17085695266701</c:v>
                </c:pt>
                <c:pt idx="14766">
                  <c:v>-841.15607500076305</c:v>
                </c:pt>
                <c:pt idx="14767">
                  <c:v>-841.14248514175404</c:v>
                </c:pt>
                <c:pt idx="14768">
                  <c:v>-841.12967014312801</c:v>
                </c:pt>
                <c:pt idx="14769">
                  <c:v>-841.11727237701405</c:v>
                </c:pt>
                <c:pt idx="14770">
                  <c:v>-841.10487461090099</c:v>
                </c:pt>
                <c:pt idx="14771">
                  <c:v>-841.09205961227406</c:v>
                </c:pt>
                <c:pt idx="14772">
                  <c:v>-841.07864856720005</c:v>
                </c:pt>
                <c:pt idx="14773">
                  <c:v>-841.06446266174305</c:v>
                </c:pt>
                <c:pt idx="14774">
                  <c:v>-841.049501895905</c:v>
                </c:pt>
                <c:pt idx="14775">
                  <c:v>-841.03388547897396</c:v>
                </c:pt>
                <c:pt idx="14776">
                  <c:v>-841.01785182952904</c:v>
                </c:pt>
                <c:pt idx="14777">
                  <c:v>-841.00163936615002</c:v>
                </c:pt>
                <c:pt idx="14778">
                  <c:v>-840.985546112061</c:v>
                </c:pt>
                <c:pt idx="14779">
                  <c:v>-840.96987009048496</c:v>
                </c:pt>
                <c:pt idx="14780">
                  <c:v>-840.95484972000099</c:v>
                </c:pt>
                <c:pt idx="14781">
                  <c:v>-840.940783023834</c:v>
                </c:pt>
                <c:pt idx="14782">
                  <c:v>-840.92755079269398</c:v>
                </c:pt>
                <c:pt idx="14783">
                  <c:v>-840.91509342193604</c:v>
                </c:pt>
                <c:pt idx="14784">
                  <c:v>-840.90317249298096</c:v>
                </c:pt>
                <c:pt idx="14785">
                  <c:v>-840.89143037795998</c:v>
                </c:pt>
                <c:pt idx="14786">
                  <c:v>-840.879747867584</c:v>
                </c:pt>
                <c:pt idx="14787">
                  <c:v>-840.86788654327404</c:v>
                </c:pt>
                <c:pt idx="14788">
                  <c:v>-840.85596561431896</c:v>
                </c:pt>
                <c:pt idx="14789">
                  <c:v>-840.84398508071899</c:v>
                </c:pt>
                <c:pt idx="14790">
                  <c:v>-840.83230257034302</c:v>
                </c:pt>
                <c:pt idx="14791">
                  <c:v>-840.82127571106003</c:v>
                </c:pt>
                <c:pt idx="14792">
                  <c:v>-840.81126213073799</c:v>
                </c:pt>
                <c:pt idx="14793">
                  <c:v>-840.802500247956</c:v>
                </c:pt>
                <c:pt idx="14794">
                  <c:v>-840.79522848129295</c:v>
                </c:pt>
                <c:pt idx="14795">
                  <c:v>-840.78950643539395</c:v>
                </c:pt>
                <c:pt idx="14796">
                  <c:v>-840.78521490097103</c:v>
                </c:pt>
                <c:pt idx="14797">
                  <c:v>-840.78205585479805</c:v>
                </c:pt>
                <c:pt idx="14798">
                  <c:v>-840.77973127365101</c:v>
                </c:pt>
                <c:pt idx="14799">
                  <c:v>-840.77806234359798</c:v>
                </c:pt>
                <c:pt idx="14800">
                  <c:v>-840.77681064605702</c:v>
                </c:pt>
                <c:pt idx="14801">
                  <c:v>-840.77591657638595</c:v>
                </c:pt>
                <c:pt idx="14802">
                  <c:v>-840.77543973922798</c:v>
                </c:pt>
                <c:pt idx="14803">
                  <c:v>-840.77526092529297</c:v>
                </c:pt>
                <c:pt idx="14804">
                  <c:v>-840.77555894851696</c:v>
                </c:pt>
                <c:pt idx="14805">
                  <c:v>-840.77633380889904</c:v>
                </c:pt>
                <c:pt idx="14806">
                  <c:v>-840.77788352966297</c:v>
                </c:pt>
                <c:pt idx="14807">
                  <c:v>-840.78026771545399</c:v>
                </c:pt>
                <c:pt idx="14808">
                  <c:v>-840.78342676162697</c:v>
                </c:pt>
                <c:pt idx="14809">
                  <c:v>-840.78730106353805</c:v>
                </c:pt>
                <c:pt idx="14810">
                  <c:v>-840.79171180725098</c:v>
                </c:pt>
                <c:pt idx="14811">
                  <c:v>-840.79665899276802</c:v>
                </c:pt>
                <c:pt idx="14812">
                  <c:v>-840.80208301544201</c:v>
                </c:pt>
                <c:pt idx="14813">
                  <c:v>-840.80786466598499</c:v>
                </c:pt>
                <c:pt idx="14814">
                  <c:v>-840.81376552581798</c:v>
                </c:pt>
                <c:pt idx="14815">
                  <c:v>-840.81984519958496</c:v>
                </c:pt>
                <c:pt idx="14816">
                  <c:v>-840.82592487335205</c:v>
                </c:pt>
                <c:pt idx="14817">
                  <c:v>-840.83224296569801</c:v>
                </c:pt>
                <c:pt idx="14818">
                  <c:v>-840.83868026733398</c:v>
                </c:pt>
                <c:pt idx="14819">
                  <c:v>-840.84547519683895</c:v>
                </c:pt>
                <c:pt idx="14820">
                  <c:v>-840.85274696350098</c:v>
                </c:pt>
                <c:pt idx="14821">
                  <c:v>-840.86067438125599</c:v>
                </c:pt>
                <c:pt idx="14822">
                  <c:v>-840.86943626403797</c:v>
                </c:pt>
                <c:pt idx="14823">
                  <c:v>-840.87927103042603</c:v>
                </c:pt>
                <c:pt idx="14824">
                  <c:v>-840.89017868042004</c:v>
                </c:pt>
                <c:pt idx="14825">
                  <c:v>-840.90215921402</c:v>
                </c:pt>
                <c:pt idx="14826">
                  <c:v>-840.91521263122604</c:v>
                </c:pt>
                <c:pt idx="14827">
                  <c:v>-840.92921972274803</c:v>
                </c:pt>
                <c:pt idx="14828">
                  <c:v>-840.94400167465199</c:v>
                </c:pt>
                <c:pt idx="14829">
                  <c:v>-840.95920085907005</c:v>
                </c:pt>
                <c:pt idx="14830">
                  <c:v>-840.97469806671199</c:v>
                </c:pt>
                <c:pt idx="14831">
                  <c:v>-840.99025487899803</c:v>
                </c:pt>
                <c:pt idx="14832">
                  <c:v>-841.00569248199497</c:v>
                </c:pt>
                <c:pt idx="14833">
                  <c:v>-841.02095127105702</c:v>
                </c:pt>
                <c:pt idx="14834">
                  <c:v>-841.03585243225098</c:v>
                </c:pt>
                <c:pt idx="14835">
                  <c:v>-841.05027675628696</c:v>
                </c:pt>
                <c:pt idx="14836">
                  <c:v>-841.06434345245395</c:v>
                </c:pt>
                <c:pt idx="14837">
                  <c:v>-841.07829093933105</c:v>
                </c:pt>
                <c:pt idx="14838">
                  <c:v>-841.09235763549805</c:v>
                </c:pt>
                <c:pt idx="14839">
                  <c:v>-841.10666275024403</c:v>
                </c:pt>
                <c:pt idx="14840">
                  <c:v>-841.121385097504</c:v>
                </c:pt>
                <c:pt idx="14841">
                  <c:v>-841.13664388656605</c:v>
                </c:pt>
                <c:pt idx="14842">
                  <c:v>-841.15249872207698</c:v>
                </c:pt>
                <c:pt idx="14843">
                  <c:v>-841.16930723190296</c:v>
                </c:pt>
                <c:pt idx="14844">
                  <c:v>-841.18718862533603</c:v>
                </c:pt>
                <c:pt idx="14845">
                  <c:v>-841.20632171630905</c:v>
                </c:pt>
                <c:pt idx="14846">
                  <c:v>-841.226587295532</c:v>
                </c:pt>
                <c:pt idx="14847">
                  <c:v>-841.24810457229603</c:v>
                </c:pt>
                <c:pt idx="14848">
                  <c:v>-841.27075433731102</c:v>
                </c:pt>
                <c:pt idx="14849">
                  <c:v>-841.29465579986595</c:v>
                </c:pt>
                <c:pt idx="14850">
                  <c:v>-841.31974935531605</c:v>
                </c:pt>
                <c:pt idx="14851">
                  <c:v>-841.34585618972801</c:v>
                </c:pt>
                <c:pt idx="14852">
                  <c:v>-841.37267827987705</c:v>
                </c:pt>
                <c:pt idx="14853">
                  <c:v>-841.39991760253895</c:v>
                </c:pt>
                <c:pt idx="14854">
                  <c:v>-841.42733573913597</c:v>
                </c:pt>
                <c:pt idx="14855">
                  <c:v>-841.45481348037697</c:v>
                </c:pt>
                <c:pt idx="14856">
                  <c:v>-841.48229122161899</c:v>
                </c:pt>
                <c:pt idx="14857">
                  <c:v>-841.50976896285999</c:v>
                </c:pt>
                <c:pt idx="14858">
                  <c:v>-841.53724670410202</c:v>
                </c:pt>
                <c:pt idx="14859">
                  <c:v>-841.56484365463302</c:v>
                </c:pt>
                <c:pt idx="14860">
                  <c:v>-841.592798233032</c:v>
                </c:pt>
                <c:pt idx="14861">
                  <c:v>-841.62128925323498</c:v>
                </c:pt>
                <c:pt idx="14862">
                  <c:v>-841.65043592453003</c:v>
                </c:pt>
                <c:pt idx="14863">
                  <c:v>-841.68011903762795</c:v>
                </c:pt>
                <c:pt idx="14864">
                  <c:v>-841.71010017394997</c:v>
                </c:pt>
                <c:pt idx="14865">
                  <c:v>-841.73996210098301</c:v>
                </c:pt>
                <c:pt idx="14866">
                  <c:v>-841.76940679550205</c:v>
                </c:pt>
                <c:pt idx="14867">
                  <c:v>-841.79813623428402</c:v>
                </c:pt>
                <c:pt idx="14868">
                  <c:v>-841.82591199874901</c:v>
                </c:pt>
                <c:pt idx="14869">
                  <c:v>-841.85255527496395</c:v>
                </c:pt>
                <c:pt idx="14870">
                  <c:v>-841.87806606292702</c:v>
                </c:pt>
                <c:pt idx="14871">
                  <c:v>-841.90262317657505</c:v>
                </c:pt>
                <c:pt idx="14872">
                  <c:v>-841.92658424377498</c:v>
                </c:pt>
                <c:pt idx="14873">
                  <c:v>-841.95048570633003</c:v>
                </c:pt>
                <c:pt idx="14874">
                  <c:v>-841.97462558746395</c:v>
                </c:pt>
                <c:pt idx="14875">
                  <c:v>-841.99948072433494</c:v>
                </c:pt>
                <c:pt idx="14876">
                  <c:v>-842.02511072158802</c:v>
                </c:pt>
                <c:pt idx="14877">
                  <c:v>-842.05169439315796</c:v>
                </c:pt>
                <c:pt idx="14878">
                  <c:v>-842.07917213439998</c:v>
                </c:pt>
                <c:pt idx="14879">
                  <c:v>-842.10748434066795</c:v>
                </c:pt>
                <c:pt idx="14880">
                  <c:v>-842.13645219802902</c:v>
                </c:pt>
                <c:pt idx="14881">
                  <c:v>-842.16589689254795</c:v>
                </c:pt>
                <c:pt idx="14882">
                  <c:v>-842.19563961029098</c:v>
                </c:pt>
                <c:pt idx="14883">
                  <c:v>-842.225501537323</c:v>
                </c:pt>
                <c:pt idx="14884">
                  <c:v>-842.25524425506603</c:v>
                </c:pt>
                <c:pt idx="14885">
                  <c:v>-842.28486776351895</c:v>
                </c:pt>
                <c:pt idx="14886">
                  <c:v>-842.31419324874901</c:v>
                </c:pt>
                <c:pt idx="14887">
                  <c:v>-842.34333992004395</c:v>
                </c:pt>
                <c:pt idx="14888">
                  <c:v>-842.37236738205002</c:v>
                </c:pt>
                <c:pt idx="14889">
                  <c:v>-842.40139484405495</c:v>
                </c:pt>
                <c:pt idx="14890">
                  <c:v>-842.43048191070602</c:v>
                </c:pt>
                <c:pt idx="14891">
                  <c:v>-842.45986700057995</c:v>
                </c:pt>
                <c:pt idx="14892">
                  <c:v>-842.48966932296798</c:v>
                </c:pt>
                <c:pt idx="14893">
                  <c:v>-842.519948482514</c:v>
                </c:pt>
                <c:pt idx="14894">
                  <c:v>-842.55076408386299</c:v>
                </c:pt>
                <c:pt idx="14895">
                  <c:v>-842.58211612701405</c:v>
                </c:pt>
                <c:pt idx="14896">
                  <c:v>-842.614064216614</c:v>
                </c:pt>
                <c:pt idx="14897">
                  <c:v>-842.64660835266102</c:v>
                </c:pt>
                <c:pt idx="14898">
                  <c:v>-842.67968893051204</c:v>
                </c:pt>
                <c:pt idx="14899">
                  <c:v>-842.71336555481003</c:v>
                </c:pt>
                <c:pt idx="14900">
                  <c:v>-842.74751901626598</c:v>
                </c:pt>
                <c:pt idx="14901">
                  <c:v>-842.78203010559105</c:v>
                </c:pt>
                <c:pt idx="14902">
                  <c:v>-842.81689882278499</c:v>
                </c:pt>
                <c:pt idx="14903">
                  <c:v>-842.85200595855702</c:v>
                </c:pt>
                <c:pt idx="14904">
                  <c:v>-842.88717269897495</c:v>
                </c:pt>
                <c:pt idx="14905">
                  <c:v>-842.92204141616799</c:v>
                </c:pt>
                <c:pt idx="14906">
                  <c:v>-842.95631408691395</c:v>
                </c:pt>
                <c:pt idx="14907">
                  <c:v>-842.98987150192295</c:v>
                </c:pt>
                <c:pt idx="14908">
                  <c:v>-843.02265405654896</c:v>
                </c:pt>
                <c:pt idx="14909">
                  <c:v>-843.05478096008301</c:v>
                </c:pt>
                <c:pt idx="14910">
                  <c:v>-843.08660984039295</c:v>
                </c:pt>
                <c:pt idx="14911">
                  <c:v>-843.11820030212402</c:v>
                </c:pt>
                <c:pt idx="14912">
                  <c:v>-843.14996957778999</c:v>
                </c:pt>
                <c:pt idx="14913">
                  <c:v>-843.18209648132301</c:v>
                </c:pt>
                <c:pt idx="14914">
                  <c:v>-843.21481943130505</c:v>
                </c:pt>
                <c:pt idx="14915">
                  <c:v>-843.24831724166904</c:v>
                </c:pt>
                <c:pt idx="14916">
                  <c:v>-843.282470703125</c:v>
                </c:pt>
                <c:pt idx="14917">
                  <c:v>-843.31716060638405</c:v>
                </c:pt>
                <c:pt idx="14918">
                  <c:v>-843.352148532868</c:v>
                </c:pt>
                <c:pt idx="14919">
                  <c:v>-843.38695764541603</c:v>
                </c:pt>
                <c:pt idx="14920">
                  <c:v>-843.421230316162</c:v>
                </c:pt>
                <c:pt idx="14921">
                  <c:v>-843.45454931259201</c:v>
                </c:pt>
                <c:pt idx="14922">
                  <c:v>-843.48673582077004</c:v>
                </c:pt>
                <c:pt idx="14923">
                  <c:v>-843.51761102676403</c:v>
                </c:pt>
                <c:pt idx="14924">
                  <c:v>-843.54729413986195</c:v>
                </c:pt>
                <c:pt idx="14925">
                  <c:v>-843.57602357864403</c:v>
                </c:pt>
                <c:pt idx="14926">
                  <c:v>-843.60385894775402</c:v>
                </c:pt>
                <c:pt idx="14927">
                  <c:v>-843.63121747970604</c:v>
                </c:pt>
                <c:pt idx="14928">
                  <c:v>-843.65815877914395</c:v>
                </c:pt>
                <c:pt idx="14929">
                  <c:v>-843.68510007858299</c:v>
                </c:pt>
                <c:pt idx="14930">
                  <c:v>-843.71204137802101</c:v>
                </c:pt>
                <c:pt idx="14931">
                  <c:v>-843.73904228210495</c:v>
                </c:pt>
                <c:pt idx="14932">
                  <c:v>-843.76580476760898</c:v>
                </c:pt>
                <c:pt idx="14933">
                  <c:v>-843.79203081131004</c:v>
                </c:pt>
                <c:pt idx="14934">
                  <c:v>-843.81754159927402</c:v>
                </c:pt>
                <c:pt idx="14935">
                  <c:v>-843.84221792221103</c:v>
                </c:pt>
                <c:pt idx="14936">
                  <c:v>-843.86588096618698</c:v>
                </c:pt>
                <c:pt idx="14937">
                  <c:v>-843.88864994049095</c:v>
                </c:pt>
                <c:pt idx="14938">
                  <c:v>-843.91058444976795</c:v>
                </c:pt>
                <c:pt idx="14939">
                  <c:v>-843.93174409866401</c:v>
                </c:pt>
                <c:pt idx="14940">
                  <c:v>-843.95230770111095</c:v>
                </c:pt>
                <c:pt idx="14941">
                  <c:v>-843.97257328033504</c:v>
                </c:pt>
                <c:pt idx="14942">
                  <c:v>-843.99271965026901</c:v>
                </c:pt>
                <c:pt idx="14943">
                  <c:v>-844.01280641555798</c:v>
                </c:pt>
                <c:pt idx="14944">
                  <c:v>-844.03295278549194</c:v>
                </c:pt>
                <c:pt idx="14945">
                  <c:v>-844.05327796936103</c:v>
                </c:pt>
                <c:pt idx="14946">
                  <c:v>-844.07372236251899</c:v>
                </c:pt>
                <c:pt idx="14947">
                  <c:v>-844.09428596496605</c:v>
                </c:pt>
                <c:pt idx="14948">
                  <c:v>-844.115028381348</c:v>
                </c:pt>
                <c:pt idx="14949">
                  <c:v>-844.13583040237404</c:v>
                </c:pt>
                <c:pt idx="14950">
                  <c:v>-844.15663242340099</c:v>
                </c:pt>
                <c:pt idx="14951">
                  <c:v>-844.17731523513805</c:v>
                </c:pt>
                <c:pt idx="14952">
                  <c:v>-844.19781923294101</c:v>
                </c:pt>
                <c:pt idx="14953">
                  <c:v>-844.21808481216499</c:v>
                </c:pt>
                <c:pt idx="14954">
                  <c:v>-844.23823118209896</c:v>
                </c:pt>
                <c:pt idx="14955">
                  <c:v>-844.25831794738804</c:v>
                </c:pt>
                <c:pt idx="14956">
                  <c:v>-844.278404712677</c:v>
                </c:pt>
                <c:pt idx="14957">
                  <c:v>-844.29861068725597</c:v>
                </c:pt>
                <c:pt idx="14958">
                  <c:v>-844.31881666183494</c:v>
                </c:pt>
                <c:pt idx="14959">
                  <c:v>-844.33914184570301</c:v>
                </c:pt>
                <c:pt idx="14960">
                  <c:v>-844.35934782028198</c:v>
                </c:pt>
                <c:pt idx="14961">
                  <c:v>-844.37937498092697</c:v>
                </c:pt>
                <c:pt idx="14962">
                  <c:v>-844.39916372299194</c:v>
                </c:pt>
                <c:pt idx="14963">
                  <c:v>-844.41859483718895</c:v>
                </c:pt>
                <c:pt idx="14964">
                  <c:v>-844.43778753280696</c:v>
                </c:pt>
                <c:pt idx="14965">
                  <c:v>-844.45680141448997</c:v>
                </c:pt>
                <c:pt idx="14966">
                  <c:v>-844.47581529617298</c:v>
                </c:pt>
                <c:pt idx="14967">
                  <c:v>-844.495067596436</c:v>
                </c:pt>
                <c:pt idx="14968">
                  <c:v>-844.51473712921199</c:v>
                </c:pt>
                <c:pt idx="14969">
                  <c:v>-844.53488349914596</c:v>
                </c:pt>
                <c:pt idx="14970">
                  <c:v>-844.55550670623802</c:v>
                </c:pt>
                <c:pt idx="14971">
                  <c:v>-844.57618951797497</c:v>
                </c:pt>
                <c:pt idx="14972">
                  <c:v>-844.59645509719905</c:v>
                </c:pt>
                <c:pt idx="14973">
                  <c:v>-844.61588621139504</c:v>
                </c:pt>
                <c:pt idx="14974">
                  <c:v>-844.63406562805199</c:v>
                </c:pt>
                <c:pt idx="14975">
                  <c:v>-844.65081453323398</c:v>
                </c:pt>
                <c:pt idx="14976">
                  <c:v>-844.66589450836204</c:v>
                </c:pt>
                <c:pt idx="14977">
                  <c:v>-844.67924594879196</c:v>
                </c:pt>
                <c:pt idx="14978">
                  <c:v>-844.69086885452305</c:v>
                </c:pt>
                <c:pt idx="14979">
                  <c:v>-844.70100164413498</c:v>
                </c:pt>
                <c:pt idx="14980">
                  <c:v>-844.71012115478504</c:v>
                </c:pt>
                <c:pt idx="14981">
                  <c:v>-844.71876382827804</c:v>
                </c:pt>
                <c:pt idx="14982">
                  <c:v>-844.72746610641502</c:v>
                </c:pt>
                <c:pt idx="14983">
                  <c:v>-844.73646640777599</c:v>
                </c:pt>
                <c:pt idx="14984">
                  <c:v>-844.74582433700596</c:v>
                </c:pt>
                <c:pt idx="14985">
                  <c:v>-844.755539894104</c:v>
                </c:pt>
                <c:pt idx="14986">
                  <c:v>-844.76573228836105</c:v>
                </c:pt>
                <c:pt idx="14987">
                  <c:v>-844.77634191513096</c:v>
                </c:pt>
                <c:pt idx="14988">
                  <c:v>-844.78724956512497</c:v>
                </c:pt>
                <c:pt idx="14989">
                  <c:v>-844.79827642440796</c:v>
                </c:pt>
                <c:pt idx="14990">
                  <c:v>-844.80918407440197</c:v>
                </c:pt>
                <c:pt idx="14991">
                  <c:v>-844.81985330581699</c:v>
                </c:pt>
                <c:pt idx="14992">
                  <c:v>-844.83016490936302</c:v>
                </c:pt>
                <c:pt idx="14993">
                  <c:v>-844.84017848968494</c:v>
                </c:pt>
                <c:pt idx="14994">
                  <c:v>-844.850132465363</c:v>
                </c:pt>
                <c:pt idx="14995">
                  <c:v>-844.86008644104004</c:v>
                </c:pt>
                <c:pt idx="14996">
                  <c:v>-844.87004041671798</c:v>
                </c:pt>
                <c:pt idx="14997">
                  <c:v>-844.87993478775002</c:v>
                </c:pt>
                <c:pt idx="14998">
                  <c:v>-844.88976955413796</c:v>
                </c:pt>
                <c:pt idx="14999">
                  <c:v>-844.89954471588203</c:v>
                </c:pt>
                <c:pt idx="15000">
                  <c:v>-844.90914106368996</c:v>
                </c:pt>
                <c:pt idx="15001">
                  <c:v>-844.91861820221004</c:v>
                </c:pt>
                <c:pt idx="15002">
                  <c:v>-844.92803573608398</c:v>
                </c:pt>
                <c:pt idx="15003">
                  <c:v>-844.93739366531395</c:v>
                </c:pt>
                <c:pt idx="15004">
                  <c:v>-844.94681119918801</c:v>
                </c:pt>
                <c:pt idx="15005">
                  <c:v>-844.95652675628696</c:v>
                </c:pt>
                <c:pt idx="15006">
                  <c:v>-844.966540336609</c:v>
                </c:pt>
                <c:pt idx="15007">
                  <c:v>-844.97685194015503</c:v>
                </c:pt>
                <c:pt idx="15008">
                  <c:v>-844.98722314834595</c:v>
                </c:pt>
                <c:pt idx="15009">
                  <c:v>-844.99735593795799</c:v>
                </c:pt>
                <c:pt idx="15010">
                  <c:v>-845.00701189041195</c:v>
                </c:pt>
                <c:pt idx="15011">
                  <c:v>-845.01583337783802</c:v>
                </c:pt>
                <c:pt idx="15012">
                  <c:v>-845.02352237701405</c:v>
                </c:pt>
                <c:pt idx="15013">
                  <c:v>-845.02984046936103</c:v>
                </c:pt>
                <c:pt idx="15014">
                  <c:v>-845.03466844558704</c:v>
                </c:pt>
                <c:pt idx="15015">
                  <c:v>-845.03806591034004</c:v>
                </c:pt>
                <c:pt idx="15016">
                  <c:v>-845.04050970077503</c:v>
                </c:pt>
                <c:pt idx="15017">
                  <c:v>-845.04247665405296</c:v>
                </c:pt>
                <c:pt idx="15018">
                  <c:v>-845.044384002686</c:v>
                </c:pt>
                <c:pt idx="15019">
                  <c:v>-845.04670858383201</c:v>
                </c:pt>
                <c:pt idx="15020">
                  <c:v>-845.04962921142601</c:v>
                </c:pt>
                <c:pt idx="15021">
                  <c:v>-845.05338430404697</c:v>
                </c:pt>
                <c:pt idx="15022">
                  <c:v>-845.05797386169502</c:v>
                </c:pt>
                <c:pt idx="15023">
                  <c:v>-845.06339788436901</c:v>
                </c:pt>
                <c:pt idx="15024">
                  <c:v>-845.06953716278099</c:v>
                </c:pt>
                <c:pt idx="15025">
                  <c:v>-845.07615327835094</c:v>
                </c:pt>
                <c:pt idx="15026">
                  <c:v>-845.083067417145</c:v>
                </c:pt>
                <c:pt idx="15027">
                  <c:v>-845.08992195129395</c:v>
                </c:pt>
                <c:pt idx="15028">
                  <c:v>-845.09665727615402</c:v>
                </c:pt>
                <c:pt idx="15029">
                  <c:v>-845.10309457778999</c:v>
                </c:pt>
                <c:pt idx="15030">
                  <c:v>-845.10953187942505</c:v>
                </c:pt>
                <c:pt idx="15031">
                  <c:v>-845.116147994995</c:v>
                </c:pt>
                <c:pt idx="15032">
                  <c:v>-845.12330055236805</c:v>
                </c:pt>
                <c:pt idx="15033">
                  <c:v>-845.13110876083397</c:v>
                </c:pt>
                <c:pt idx="15034">
                  <c:v>-845.13957262039196</c:v>
                </c:pt>
                <c:pt idx="15035">
                  <c:v>-845.14857292175304</c:v>
                </c:pt>
                <c:pt idx="15036">
                  <c:v>-845.157871246338</c:v>
                </c:pt>
                <c:pt idx="15037">
                  <c:v>-845.16716957092297</c:v>
                </c:pt>
                <c:pt idx="15038">
                  <c:v>-845.17622947692905</c:v>
                </c:pt>
                <c:pt idx="15039">
                  <c:v>-845.18457412719704</c:v>
                </c:pt>
                <c:pt idx="15040">
                  <c:v>-845.19190549850498</c:v>
                </c:pt>
                <c:pt idx="15041">
                  <c:v>-845.19780635833797</c:v>
                </c:pt>
                <c:pt idx="15042">
                  <c:v>-845.20221710205101</c:v>
                </c:pt>
                <c:pt idx="15043">
                  <c:v>-845.205078125</c:v>
                </c:pt>
                <c:pt idx="15044">
                  <c:v>-845.20680665969905</c:v>
                </c:pt>
                <c:pt idx="15045">
                  <c:v>-845.20787954330501</c:v>
                </c:pt>
                <c:pt idx="15046">
                  <c:v>-845.20877361297596</c:v>
                </c:pt>
                <c:pt idx="15047">
                  <c:v>-845.20984649658203</c:v>
                </c:pt>
                <c:pt idx="15048">
                  <c:v>-845.21121740341198</c:v>
                </c:pt>
                <c:pt idx="15049">
                  <c:v>-845.21300554275501</c:v>
                </c:pt>
                <c:pt idx="15050">
                  <c:v>-845.21538972854603</c:v>
                </c:pt>
                <c:pt idx="15051">
                  <c:v>-845.21854877471901</c:v>
                </c:pt>
                <c:pt idx="15052">
                  <c:v>-845.22266149520897</c:v>
                </c:pt>
                <c:pt idx="15053">
                  <c:v>-845.22766828536999</c:v>
                </c:pt>
                <c:pt idx="15054">
                  <c:v>-845.23350954055798</c:v>
                </c:pt>
                <c:pt idx="15055">
                  <c:v>-845.24012565612804</c:v>
                </c:pt>
                <c:pt idx="15056">
                  <c:v>-845.24715900421199</c:v>
                </c:pt>
                <c:pt idx="15057">
                  <c:v>-845.25466918945301</c:v>
                </c:pt>
                <c:pt idx="15058">
                  <c:v>-845.26235818862904</c:v>
                </c:pt>
                <c:pt idx="15059">
                  <c:v>-845.27022600173996</c:v>
                </c:pt>
                <c:pt idx="15060">
                  <c:v>-845.27803421020496</c:v>
                </c:pt>
                <c:pt idx="15061">
                  <c:v>-845.28566360473701</c:v>
                </c:pt>
                <c:pt idx="15062">
                  <c:v>-845.29305458068904</c:v>
                </c:pt>
                <c:pt idx="15063">
                  <c:v>-845.29984951019298</c:v>
                </c:pt>
                <c:pt idx="15064">
                  <c:v>-845.30592918395996</c:v>
                </c:pt>
                <c:pt idx="15065">
                  <c:v>-845.31105518341099</c:v>
                </c:pt>
                <c:pt idx="15066">
                  <c:v>-845.31528711319004</c:v>
                </c:pt>
                <c:pt idx="15067">
                  <c:v>-845.31850576400802</c:v>
                </c:pt>
                <c:pt idx="15068">
                  <c:v>-845.32094955444404</c:v>
                </c:pt>
                <c:pt idx="15069">
                  <c:v>-845.32255887985298</c:v>
                </c:pt>
                <c:pt idx="15070">
                  <c:v>-845.32351255416904</c:v>
                </c:pt>
                <c:pt idx="15071">
                  <c:v>-845.324168205261</c:v>
                </c:pt>
                <c:pt idx="15072">
                  <c:v>-845.32500267028797</c:v>
                </c:pt>
                <c:pt idx="15073">
                  <c:v>-845.32661199569702</c:v>
                </c:pt>
                <c:pt idx="15074">
                  <c:v>-845.32959222793602</c:v>
                </c:pt>
                <c:pt idx="15075">
                  <c:v>-845.33424139022804</c:v>
                </c:pt>
                <c:pt idx="15076">
                  <c:v>-845.34061908721901</c:v>
                </c:pt>
                <c:pt idx="15077">
                  <c:v>-845.34854650497505</c:v>
                </c:pt>
                <c:pt idx="15078">
                  <c:v>-845.35772562027</c:v>
                </c:pt>
                <c:pt idx="15079">
                  <c:v>-845.36785840988205</c:v>
                </c:pt>
                <c:pt idx="15080">
                  <c:v>-845.37864685058605</c:v>
                </c:pt>
                <c:pt idx="15081">
                  <c:v>-845.38973331451405</c:v>
                </c:pt>
                <c:pt idx="15082">
                  <c:v>-845.40070056915295</c:v>
                </c:pt>
                <c:pt idx="15083">
                  <c:v>-845.41119098663398</c:v>
                </c:pt>
                <c:pt idx="15084">
                  <c:v>-845.42090654373203</c:v>
                </c:pt>
                <c:pt idx="15085">
                  <c:v>-845.429787635803</c:v>
                </c:pt>
                <c:pt idx="15086">
                  <c:v>-845.43777465820301</c:v>
                </c:pt>
                <c:pt idx="15087">
                  <c:v>-845.44498682022095</c:v>
                </c:pt>
                <c:pt idx="15088">
                  <c:v>-845.45166254043602</c:v>
                </c:pt>
                <c:pt idx="15089">
                  <c:v>-845.457801818848</c:v>
                </c:pt>
                <c:pt idx="15090">
                  <c:v>-845.463464260102</c:v>
                </c:pt>
                <c:pt idx="15091">
                  <c:v>-845.468590259552</c:v>
                </c:pt>
                <c:pt idx="15092">
                  <c:v>-845.47317981720005</c:v>
                </c:pt>
                <c:pt idx="15093">
                  <c:v>-845.47735214233398</c:v>
                </c:pt>
                <c:pt idx="15094">
                  <c:v>-845.48122644424495</c:v>
                </c:pt>
                <c:pt idx="15095">
                  <c:v>-845.48480272293102</c:v>
                </c:pt>
                <c:pt idx="15096">
                  <c:v>-845.48802137374901</c:v>
                </c:pt>
                <c:pt idx="15097">
                  <c:v>-845.49064397811901</c:v>
                </c:pt>
                <c:pt idx="15098">
                  <c:v>-845.49278974533104</c:v>
                </c:pt>
                <c:pt idx="15099">
                  <c:v>-845.49445867538498</c:v>
                </c:pt>
                <c:pt idx="15100">
                  <c:v>-845.49588918685902</c:v>
                </c:pt>
                <c:pt idx="15101">
                  <c:v>-845.49731969833397</c:v>
                </c:pt>
                <c:pt idx="15102">
                  <c:v>-845.499048233032</c:v>
                </c:pt>
                <c:pt idx="15103">
                  <c:v>-845.50125360488903</c:v>
                </c:pt>
                <c:pt idx="15104">
                  <c:v>-845.50423383712803</c:v>
                </c:pt>
                <c:pt idx="15105">
                  <c:v>-845.50804853439399</c:v>
                </c:pt>
                <c:pt idx="15106">
                  <c:v>-845.51281690597602</c:v>
                </c:pt>
                <c:pt idx="15107">
                  <c:v>-845.51865816116401</c:v>
                </c:pt>
                <c:pt idx="15108">
                  <c:v>-845.52527427673397</c:v>
                </c:pt>
                <c:pt idx="15109">
                  <c:v>-845.532605648041</c:v>
                </c:pt>
                <c:pt idx="15110">
                  <c:v>-845.54023504257202</c:v>
                </c:pt>
                <c:pt idx="15111">
                  <c:v>-845.54792404174805</c:v>
                </c:pt>
                <c:pt idx="15112">
                  <c:v>-845.55555343627998</c:v>
                </c:pt>
                <c:pt idx="15113">
                  <c:v>-845.56300401687599</c:v>
                </c:pt>
                <c:pt idx="15114">
                  <c:v>-845.57015657424904</c:v>
                </c:pt>
                <c:pt idx="15115">
                  <c:v>-845.576951503754</c:v>
                </c:pt>
                <c:pt idx="15116">
                  <c:v>-845.58344841003395</c:v>
                </c:pt>
                <c:pt idx="15117">
                  <c:v>-845.58982610702503</c:v>
                </c:pt>
                <c:pt idx="15118">
                  <c:v>-845.596263408661</c:v>
                </c:pt>
                <c:pt idx="15119">
                  <c:v>-845.60264110565197</c:v>
                </c:pt>
                <c:pt idx="15120">
                  <c:v>-845.60901880264305</c:v>
                </c:pt>
                <c:pt idx="15121">
                  <c:v>-845.61515808105503</c:v>
                </c:pt>
                <c:pt idx="15122">
                  <c:v>-845.62088012695301</c:v>
                </c:pt>
                <c:pt idx="15123">
                  <c:v>-845.62624454498302</c:v>
                </c:pt>
                <c:pt idx="15124">
                  <c:v>-845.63113212585495</c:v>
                </c:pt>
                <c:pt idx="15125">
                  <c:v>-845.63548326492298</c:v>
                </c:pt>
                <c:pt idx="15126">
                  <c:v>-845.63935756683395</c:v>
                </c:pt>
                <c:pt idx="15127">
                  <c:v>-845.64263582229603</c:v>
                </c:pt>
                <c:pt idx="15128">
                  <c:v>-845.64555644989002</c:v>
                </c:pt>
                <c:pt idx="15129">
                  <c:v>-845.64829826355003</c:v>
                </c:pt>
                <c:pt idx="15130">
                  <c:v>-845.65104007721004</c:v>
                </c:pt>
                <c:pt idx="15131">
                  <c:v>-845.65402030944801</c:v>
                </c:pt>
                <c:pt idx="15132">
                  <c:v>-845.65735816955601</c:v>
                </c:pt>
                <c:pt idx="15133">
                  <c:v>-845.66123247146595</c:v>
                </c:pt>
                <c:pt idx="15134">
                  <c:v>-845.665822029114</c:v>
                </c:pt>
                <c:pt idx="15135">
                  <c:v>-845.67112684249901</c:v>
                </c:pt>
                <c:pt idx="15136">
                  <c:v>-845.67720651626598</c:v>
                </c:pt>
                <c:pt idx="15137">
                  <c:v>-845.68400144577004</c:v>
                </c:pt>
                <c:pt idx="15138">
                  <c:v>-845.69139242172298</c:v>
                </c:pt>
                <c:pt idx="15139">
                  <c:v>-845.69926023483299</c:v>
                </c:pt>
                <c:pt idx="15140">
                  <c:v>-845.70730686187801</c:v>
                </c:pt>
                <c:pt idx="15141">
                  <c:v>-845.71523427963302</c:v>
                </c:pt>
                <c:pt idx="15142">
                  <c:v>-845.72280406951904</c:v>
                </c:pt>
                <c:pt idx="15143">
                  <c:v>-845.72983741760299</c:v>
                </c:pt>
                <c:pt idx="15144">
                  <c:v>-845.73609590530396</c:v>
                </c:pt>
                <c:pt idx="15145">
                  <c:v>-845.74169874191296</c:v>
                </c:pt>
                <c:pt idx="15146">
                  <c:v>-845.74658632278499</c:v>
                </c:pt>
                <c:pt idx="15147">
                  <c:v>-845.75081825256404</c:v>
                </c:pt>
                <c:pt idx="15148">
                  <c:v>-845.754454135895</c:v>
                </c:pt>
                <c:pt idx="15149">
                  <c:v>-845.757434368134</c:v>
                </c:pt>
                <c:pt idx="15150">
                  <c:v>-845.75981855392502</c:v>
                </c:pt>
                <c:pt idx="15151">
                  <c:v>-845.76160669326805</c:v>
                </c:pt>
                <c:pt idx="15152">
                  <c:v>-845.76285839080799</c:v>
                </c:pt>
                <c:pt idx="15153">
                  <c:v>-845.76369285583496</c:v>
                </c:pt>
                <c:pt idx="15154">
                  <c:v>-845.76411008834896</c:v>
                </c:pt>
                <c:pt idx="15155">
                  <c:v>-845.76434850692794</c:v>
                </c:pt>
                <c:pt idx="15156">
                  <c:v>-845.76452732086204</c:v>
                </c:pt>
                <c:pt idx="15157">
                  <c:v>-845.76482534408603</c:v>
                </c:pt>
                <c:pt idx="15158">
                  <c:v>-845.765480995178</c:v>
                </c:pt>
                <c:pt idx="15159">
                  <c:v>-845.76667308807396</c:v>
                </c:pt>
                <c:pt idx="15160">
                  <c:v>-845.768580436707</c:v>
                </c:pt>
                <c:pt idx="15161">
                  <c:v>-845.77096462249801</c:v>
                </c:pt>
                <c:pt idx="15162">
                  <c:v>-845.773766040802</c:v>
                </c:pt>
                <c:pt idx="15163">
                  <c:v>-845.77662706375099</c:v>
                </c:pt>
                <c:pt idx="15164">
                  <c:v>-845.779309272766</c:v>
                </c:pt>
                <c:pt idx="15165">
                  <c:v>-845.78151464462303</c:v>
                </c:pt>
                <c:pt idx="15166">
                  <c:v>-845.78288555145298</c:v>
                </c:pt>
                <c:pt idx="15167">
                  <c:v>-845.78330278396595</c:v>
                </c:pt>
                <c:pt idx="15168">
                  <c:v>-845.78276634216297</c:v>
                </c:pt>
                <c:pt idx="15169">
                  <c:v>-845.78139543533302</c:v>
                </c:pt>
                <c:pt idx="15170">
                  <c:v>-845.77942848205601</c:v>
                </c:pt>
                <c:pt idx="15171">
                  <c:v>-845.77740192413398</c:v>
                </c:pt>
                <c:pt idx="15172">
                  <c:v>-845.77585220336903</c:v>
                </c:pt>
                <c:pt idx="15173">
                  <c:v>-845.77519655227695</c:v>
                </c:pt>
                <c:pt idx="15174">
                  <c:v>-845.77585220336903</c:v>
                </c:pt>
                <c:pt idx="15175">
                  <c:v>-845.77817678451595</c:v>
                </c:pt>
                <c:pt idx="15176">
                  <c:v>-845.78199148178101</c:v>
                </c:pt>
                <c:pt idx="15177">
                  <c:v>-845.78705787658703</c:v>
                </c:pt>
                <c:pt idx="15178">
                  <c:v>-845.79277992248603</c:v>
                </c:pt>
                <c:pt idx="15179">
                  <c:v>-845.798680782318</c:v>
                </c:pt>
                <c:pt idx="15180">
                  <c:v>-845.80410480499302</c:v>
                </c:pt>
                <c:pt idx="15181">
                  <c:v>-845.80869436264095</c:v>
                </c:pt>
                <c:pt idx="15182">
                  <c:v>-845.81209182739303</c:v>
                </c:pt>
                <c:pt idx="15183">
                  <c:v>-845.81423759460495</c:v>
                </c:pt>
                <c:pt idx="15184">
                  <c:v>-845.81513166427601</c:v>
                </c:pt>
                <c:pt idx="15185">
                  <c:v>-845.81495285034202</c:v>
                </c:pt>
                <c:pt idx="15186">
                  <c:v>-845.81405878067005</c:v>
                </c:pt>
                <c:pt idx="15187">
                  <c:v>-845.81256866455101</c:v>
                </c:pt>
                <c:pt idx="15188">
                  <c:v>-845.81072092056297</c:v>
                </c:pt>
                <c:pt idx="15189">
                  <c:v>-845.80875396728504</c:v>
                </c:pt>
                <c:pt idx="15190">
                  <c:v>-845.80660820007301</c:v>
                </c:pt>
                <c:pt idx="15191">
                  <c:v>-845.804343223572</c:v>
                </c:pt>
                <c:pt idx="15192">
                  <c:v>-845.80189943313599</c:v>
                </c:pt>
                <c:pt idx="15193">
                  <c:v>-845.79921722412098</c:v>
                </c:pt>
                <c:pt idx="15194">
                  <c:v>-845.79641580581699</c:v>
                </c:pt>
                <c:pt idx="15195">
                  <c:v>-845.793495178223</c:v>
                </c:pt>
                <c:pt idx="15196">
                  <c:v>-845.790514945984</c:v>
                </c:pt>
                <c:pt idx="15197">
                  <c:v>-845.78747510910102</c:v>
                </c:pt>
                <c:pt idx="15198">
                  <c:v>-845.78425645828304</c:v>
                </c:pt>
                <c:pt idx="15199">
                  <c:v>-845.78073978424095</c:v>
                </c:pt>
                <c:pt idx="15200">
                  <c:v>-845.77692508697498</c:v>
                </c:pt>
                <c:pt idx="15201">
                  <c:v>-845.77281236648605</c:v>
                </c:pt>
                <c:pt idx="15202">
                  <c:v>-845.76840162277199</c:v>
                </c:pt>
                <c:pt idx="15203">
                  <c:v>-845.76357364654598</c:v>
                </c:pt>
                <c:pt idx="15204">
                  <c:v>-845.75826883316097</c:v>
                </c:pt>
                <c:pt idx="15205">
                  <c:v>-845.75266599655197</c:v>
                </c:pt>
                <c:pt idx="15206">
                  <c:v>-845.74682474136398</c:v>
                </c:pt>
                <c:pt idx="15207">
                  <c:v>-845.74116230010998</c:v>
                </c:pt>
                <c:pt idx="15208">
                  <c:v>-845.73579788207996</c:v>
                </c:pt>
                <c:pt idx="15209">
                  <c:v>-845.73096990585304</c:v>
                </c:pt>
                <c:pt idx="15210">
                  <c:v>-845.72667837143001</c:v>
                </c:pt>
                <c:pt idx="15211">
                  <c:v>-845.72316169738804</c:v>
                </c:pt>
                <c:pt idx="15212">
                  <c:v>-845.72041988372803</c:v>
                </c:pt>
                <c:pt idx="15213">
                  <c:v>-845.71869134903</c:v>
                </c:pt>
                <c:pt idx="15214">
                  <c:v>-845.71779727935802</c:v>
                </c:pt>
                <c:pt idx="15215">
                  <c:v>-845.71761846542404</c:v>
                </c:pt>
                <c:pt idx="15216">
                  <c:v>-845.71779727935802</c:v>
                </c:pt>
                <c:pt idx="15217">
                  <c:v>-845.71797609329201</c:v>
                </c:pt>
                <c:pt idx="15218">
                  <c:v>-845.71785688400303</c:v>
                </c:pt>
                <c:pt idx="15219">
                  <c:v>-845.71738004684505</c:v>
                </c:pt>
                <c:pt idx="15220">
                  <c:v>-845.71660518646297</c:v>
                </c:pt>
                <c:pt idx="15221">
                  <c:v>-845.71559190750099</c:v>
                </c:pt>
                <c:pt idx="15222">
                  <c:v>-845.71445941925106</c:v>
                </c:pt>
                <c:pt idx="15223">
                  <c:v>-845.713148117066</c:v>
                </c:pt>
                <c:pt idx="15224">
                  <c:v>-845.71165800094604</c:v>
                </c:pt>
                <c:pt idx="15225">
                  <c:v>-845.710167884827</c:v>
                </c:pt>
                <c:pt idx="15226">
                  <c:v>-845.70855855941795</c:v>
                </c:pt>
                <c:pt idx="15227">
                  <c:v>-845.70665121078503</c:v>
                </c:pt>
                <c:pt idx="15228">
                  <c:v>-845.70426702499401</c:v>
                </c:pt>
                <c:pt idx="15229">
                  <c:v>-845.70116758346603</c:v>
                </c:pt>
                <c:pt idx="15230">
                  <c:v>-845.69723367691097</c:v>
                </c:pt>
                <c:pt idx="15231">
                  <c:v>-845.69246530532905</c:v>
                </c:pt>
                <c:pt idx="15232">
                  <c:v>-845.68704128265404</c:v>
                </c:pt>
                <c:pt idx="15233">
                  <c:v>-845.68120002746605</c:v>
                </c:pt>
                <c:pt idx="15234">
                  <c:v>-845.67512035369896</c:v>
                </c:pt>
                <c:pt idx="15235">
                  <c:v>-845.66910028457698</c:v>
                </c:pt>
                <c:pt idx="15236">
                  <c:v>-845.66331863403298</c:v>
                </c:pt>
                <c:pt idx="15237">
                  <c:v>-845.65807342529297</c:v>
                </c:pt>
                <c:pt idx="15238">
                  <c:v>-845.65336465835605</c:v>
                </c:pt>
                <c:pt idx="15239">
                  <c:v>-845.64925193786598</c:v>
                </c:pt>
                <c:pt idx="15240">
                  <c:v>-845.64549684524604</c:v>
                </c:pt>
                <c:pt idx="15241">
                  <c:v>-845.64215898513805</c:v>
                </c:pt>
                <c:pt idx="15242">
                  <c:v>-845.63929796218895</c:v>
                </c:pt>
                <c:pt idx="15243">
                  <c:v>-845.63709259033203</c:v>
                </c:pt>
                <c:pt idx="15244">
                  <c:v>-845.635423660279</c:v>
                </c:pt>
                <c:pt idx="15245">
                  <c:v>-845.63429117202804</c:v>
                </c:pt>
                <c:pt idx="15246">
                  <c:v>-845.63321828842197</c:v>
                </c:pt>
                <c:pt idx="15247">
                  <c:v>-845.63202619552601</c:v>
                </c:pt>
                <c:pt idx="15248">
                  <c:v>-845.63029766082798</c:v>
                </c:pt>
                <c:pt idx="15249">
                  <c:v>-845.62767505645797</c:v>
                </c:pt>
                <c:pt idx="15250">
                  <c:v>-845.62391996383701</c:v>
                </c:pt>
                <c:pt idx="15251">
                  <c:v>-845.61879396438599</c:v>
                </c:pt>
                <c:pt idx="15252">
                  <c:v>-845.61199903488205</c:v>
                </c:pt>
                <c:pt idx="15253">
                  <c:v>-845.60365438461304</c:v>
                </c:pt>
                <c:pt idx="15254">
                  <c:v>-845.59405803680397</c:v>
                </c:pt>
                <c:pt idx="15255">
                  <c:v>-845.58368682861305</c:v>
                </c:pt>
                <c:pt idx="15256">
                  <c:v>-845.57313680648804</c:v>
                </c:pt>
                <c:pt idx="15257">
                  <c:v>-845.56276559829701</c:v>
                </c:pt>
                <c:pt idx="15258">
                  <c:v>-845.55287122726497</c:v>
                </c:pt>
                <c:pt idx="15259">
                  <c:v>-845.54363250732399</c:v>
                </c:pt>
                <c:pt idx="15260">
                  <c:v>-845.53528785705601</c:v>
                </c:pt>
                <c:pt idx="15261">
                  <c:v>-845.52801609039295</c:v>
                </c:pt>
                <c:pt idx="15262">
                  <c:v>-845.52169799804699</c:v>
                </c:pt>
                <c:pt idx="15263">
                  <c:v>-845.51615476608299</c:v>
                </c:pt>
                <c:pt idx="15264">
                  <c:v>-845.51120758056697</c:v>
                </c:pt>
                <c:pt idx="15265">
                  <c:v>-845.50667762756404</c:v>
                </c:pt>
                <c:pt idx="15266">
                  <c:v>-845.50268411636398</c:v>
                </c:pt>
                <c:pt idx="15267">
                  <c:v>-845.49928665161201</c:v>
                </c:pt>
                <c:pt idx="15268">
                  <c:v>-845.496604442597</c:v>
                </c:pt>
                <c:pt idx="15269">
                  <c:v>-845.49457788467396</c:v>
                </c:pt>
                <c:pt idx="15270">
                  <c:v>-845.49302816391003</c:v>
                </c:pt>
                <c:pt idx="15271">
                  <c:v>-845.49201488494896</c:v>
                </c:pt>
                <c:pt idx="15272">
                  <c:v>-845.49165725707996</c:v>
                </c:pt>
                <c:pt idx="15273">
                  <c:v>-845.49189567565895</c:v>
                </c:pt>
                <c:pt idx="15274">
                  <c:v>-845.49267053604103</c:v>
                </c:pt>
                <c:pt idx="15275">
                  <c:v>-845.493505001068</c:v>
                </c:pt>
                <c:pt idx="15276">
                  <c:v>-845.493922233582</c:v>
                </c:pt>
                <c:pt idx="15277">
                  <c:v>-845.49344539642402</c:v>
                </c:pt>
                <c:pt idx="15278">
                  <c:v>-845.49159765243598</c:v>
                </c:pt>
                <c:pt idx="15279">
                  <c:v>-845.488319396973</c:v>
                </c:pt>
                <c:pt idx="15280">
                  <c:v>-845.48343181610096</c:v>
                </c:pt>
                <c:pt idx="15281">
                  <c:v>-845.47699451446601</c:v>
                </c:pt>
                <c:pt idx="15282">
                  <c:v>-845.46924591064499</c:v>
                </c:pt>
                <c:pt idx="15283">
                  <c:v>-845.46054363250801</c:v>
                </c:pt>
                <c:pt idx="15284">
                  <c:v>-845.45142412185703</c:v>
                </c:pt>
                <c:pt idx="15285">
                  <c:v>-845.44236421585094</c:v>
                </c:pt>
                <c:pt idx="15286">
                  <c:v>-845.43390035629295</c:v>
                </c:pt>
                <c:pt idx="15287">
                  <c:v>-845.42639017105103</c:v>
                </c:pt>
                <c:pt idx="15288">
                  <c:v>-845.42013168334995</c:v>
                </c:pt>
                <c:pt idx="15289">
                  <c:v>-845.41512489318904</c:v>
                </c:pt>
                <c:pt idx="15290">
                  <c:v>-845.41136980056797</c:v>
                </c:pt>
                <c:pt idx="15291">
                  <c:v>-845.40862798690796</c:v>
                </c:pt>
                <c:pt idx="15292">
                  <c:v>-845.40695905685402</c:v>
                </c:pt>
                <c:pt idx="15293">
                  <c:v>-845.40612459182796</c:v>
                </c:pt>
                <c:pt idx="15294">
                  <c:v>-845.40612459182796</c:v>
                </c:pt>
                <c:pt idx="15295">
                  <c:v>-845.40672063827503</c:v>
                </c:pt>
                <c:pt idx="15296">
                  <c:v>-845.40779352188099</c:v>
                </c:pt>
                <c:pt idx="15297">
                  <c:v>-845.40904521942196</c:v>
                </c:pt>
                <c:pt idx="15298">
                  <c:v>-845.41011810302803</c:v>
                </c:pt>
                <c:pt idx="15299">
                  <c:v>-845.41077375411999</c:v>
                </c:pt>
                <c:pt idx="15300">
                  <c:v>-845.410594940186</c:v>
                </c:pt>
                <c:pt idx="15301">
                  <c:v>-845.40952205658004</c:v>
                </c:pt>
                <c:pt idx="15302">
                  <c:v>-845.407495498657</c:v>
                </c:pt>
                <c:pt idx="15303">
                  <c:v>-845.40445566177402</c:v>
                </c:pt>
                <c:pt idx="15304">
                  <c:v>-845.40040254592896</c:v>
                </c:pt>
                <c:pt idx="15305">
                  <c:v>-845.39557456970203</c:v>
                </c:pt>
                <c:pt idx="15306">
                  <c:v>-845.39015054702804</c:v>
                </c:pt>
                <c:pt idx="15307">
                  <c:v>-845.38460731506404</c:v>
                </c:pt>
                <c:pt idx="15308">
                  <c:v>-845.37930250167904</c:v>
                </c:pt>
                <c:pt idx="15309">
                  <c:v>-845.37459373474098</c:v>
                </c:pt>
                <c:pt idx="15310">
                  <c:v>-845.37048101425205</c:v>
                </c:pt>
                <c:pt idx="15311">
                  <c:v>-845.36702394485496</c:v>
                </c:pt>
                <c:pt idx="15312">
                  <c:v>-845.36434173583996</c:v>
                </c:pt>
                <c:pt idx="15313">
                  <c:v>-845.36243438720703</c:v>
                </c:pt>
                <c:pt idx="15314">
                  <c:v>-845.36148071289097</c:v>
                </c:pt>
                <c:pt idx="15315">
                  <c:v>-845.36136150360096</c:v>
                </c:pt>
                <c:pt idx="15316">
                  <c:v>-845.36195755004906</c:v>
                </c:pt>
                <c:pt idx="15317">
                  <c:v>-845.36297082901001</c:v>
                </c:pt>
                <c:pt idx="15318">
                  <c:v>-845.36440134048496</c:v>
                </c:pt>
                <c:pt idx="15319">
                  <c:v>-845.366249084473</c:v>
                </c:pt>
                <c:pt idx="15320">
                  <c:v>-845.36851406097401</c:v>
                </c:pt>
                <c:pt idx="15321">
                  <c:v>-845.37107706070003</c:v>
                </c:pt>
                <c:pt idx="15322">
                  <c:v>-845.37364006042503</c:v>
                </c:pt>
                <c:pt idx="15323">
                  <c:v>-845.37584543228195</c:v>
                </c:pt>
                <c:pt idx="15324">
                  <c:v>-845.37727594375599</c:v>
                </c:pt>
                <c:pt idx="15325">
                  <c:v>-845.37781238555897</c:v>
                </c:pt>
                <c:pt idx="15326">
                  <c:v>-845.37727594375599</c:v>
                </c:pt>
                <c:pt idx="15327">
                  <c:v>-845.37584543228195</c:v>
                </c:pt>
                <c:pt idx="15328">
                  <c:v>-845.37352085113503</c:v>
                </c:pt>
                <c:pt idx="15329">
                  <c:v>-845.37065982818604</c:v>
                </c:pt>
                <c:pt idx="15330">
                  <c:v>-845.36761999130294</c:v>
                </c:pt>
                <c:pt idx="15331">
                  <c:v>-845.36487817764305</c:v>
                </c:pt>
                <c:pt idx="15332">
                  <c:v>-845.36314964294502</c:v>
                </c:pt>
                <c:pt idx="15333">
                  <c:v>-845.36273241043102</c:v>
                </c:pt>
                <c:pt idx="15334">
                  <c:v>-845.36392450332698</c:v>
                </c:pt>
                <c:pt idx="15335">
                  <c:v>-845.36660671234199</c:v>
                </c:pt>
                <c:pt idx="15336">
                  <c:v>-845.37048101425205</c:v>
                </c:pt>
                <c:pt idx="15337">
                  <c:v>-845.37507057189998</c:v>
                </c:pt>
                <c:pt idx="15338">
                  <c:v>-845.379958152771</c:v>
                </c:pt>
                <c:pt idx="15339">
                  <c:v>-845.38460731506404</c:v>
                </c:pt>
                <c:pt idx="15340">
                  <c:v>-845.38866043090798</c:v>
                </c:pt>
                <c:pt idx="15341">
                  <c:v>-845.39181947708198</c:v>
                </c:pt>
                <c:pt idx="15342">
                  <c:v>-845.39390563964901</c:v>
                </c:pt>
                <c:pt idx="15343">
                  <c:v>-845.39509773254395</c:v>
                </c:pt>
                <c:pt idx="15344">
                  <c:v>-845.39545536041305</c:v>
                </c:pt>
                <c:pt idx="15345">
                  <c:v>-845.39545536041305</c:v>
                </c:pt>
                <c:pt idx="15346">
                  <c:v>-845.39545536041305</c:v>
                </c:pt>
                <c:pt idx="15347">
                  <c:v>-845.39581298828102</c:v>
                </c:pt>
                <c:pt idx="15348">
                  <c:v>-845.39694547653198</c:v>
                </c:pt>
                <c:pt idx="15349">
                  <c:v>-845.39921045303402</c:v>
                </c:pt>
                <c:pt idx="15350">
                  <c:v>-845.40248870849598</c:v>
                </c:pt>
                <c:pt idx="15351">
                  <c:v>-845.40678024292004</c:v>
                </c:pt>
                <c:pt idx="15352">
                  <c:v>-845.41172742843605</c:v>
                </c:pt>
                <c:pt idx="15353">
                  <c:v>-845.41709184646595</c:v>
                </c:pt>
                <c:pt idx="15354">
                  <c:v>-845.42251586914097</c:v>
                </c:pt>
                <c:pt idx="15355">
                  <c:v>-845.42776107788097</c:v>
                </c:pt>
                <c:pt idx="15356">
                  <c:v>-845.43258905410801</c:v>
                </c:pt>
                <c:pt idx="15357">
                  <c:v>-845.43688058853195</c:v>
                </c:pt>
                <c:pt idx="15358">
                  <c:v>-845.44075489044201</c:v>
                </c:pt>
                <c:pt idx="15359">
                  <c:v>-845.44445037841797</c:v>
                </c:pt>
                <c:pt idx="15360">
                  <c:v>-845.44826507568405</c:v>
                </c:pt>
                <c:pt idx="15361">
                  <c:v>-845.45261621475197</c:v>
                </c:pt>
                <c:pt idx="15362">
                  <c:v>-845.45756340026901</c:v>
                </c:pt>
                <c:pt idx="15363">
                  <c:v>-845.46316623687801</c:v>
                </c:pt>
                <c:pt idx="15364">
                  <c:v>-845.46918630599998</c:v>
                </c:pt>
                <c:pt idx="15365">
                  <c:v>-845.47538518905696</c:v>
                </c:pt>
                <c:pt idx="15366">
                  <c:v>-845.48140525817905</c:v>
                </c:pt>
                <c:pt idx="15367">
                  <c:v>-845.48700809478805</c:v>
                </c:pt>
                <c:pt idx="15368">
                  <c:v>-845.49201488494896</c:v>
                </c:pt>
                <c:pt idx="15369">
                  <c:v>-845.49636602401802</c:v>
                </c:pt>
                <c:pt idx="15370">
                  <c:v>-845.50012111663796</c:v>
                </c:pt>
                <c:pt idx="15371">
                  <c:v>-845.50351858139095</c:v>
                </c:pt>
                <c:pt idx="15372">
                  <c:v>-845.50697565078804</c:v>
                </c:pt>
                <c:pt idx="15373">
                  <c:v>-845.51084995269798</c:v>
                </c:pt>
                <c:pt idx="15374">
                  <c:v>-845.51561832428001</c:v>
                </c:pt>
                <c:pt idx="15375">
                  <c:v>-845.52169799804699</c:v>
                </c:pt>
                <c:pt idx="15376">
                  <c:v>-845.52914857864403</c:v>
                </c:pt>
                <c:pt idx="15377">
                  <c:v>-845.53791046142601</c:v>
                </c:pt>
                <c:pt idx="15378">
                  <c:v>-845.54762601852406</c:v>
                </c:pt>
                <c:pt idx="15379">
                  <c:v>-845.55793762207099</c:v>
                </c:pt>
                <c:pt idx="15380">
                  <c:v>-845.56854724884101</c:v>
                </c:pt>
                <c:pt idx="15381">
                  <c:v>-845.57879924774204</c:v>
                </c:pt>
                <c:pt idx="15382">
                  <c:v>-845.58827638626099</c:v>
                </c:pt>
                <c:pt idx="15383">
                  <c:v>-845.59656143188499</c:v>
                </c:pt>
                <c:pt idx="15384">
                  <c:v>-845.60323715209995</c:v>
                </c:pt>
                <c:pt idx="15385">
                  <c:v>-845.60842275619495</c:v>
                </c:pt>
                <c:pt idx="15386">
                  <c:v>-845.61241626739502</c:v>
                </c:pt>
                <c:pt idx="15387">
                  <c:v>-845.61569452285801</c:v>
                </c:pt>
                <c:pt idx="15388">
                  <c:v>-845.61891317367599</c:v>
                </c:pt>
                <c:pt idx="15389">
                  <c:v>-845.62254905700695</c:v>
                </c:pt>
                <c:pt idx="15390">
                  <c:v>-845.62701940536499</c:v>
                </c:pt>
                <c:pt idx="15391">
                  <c:v>-845.63250303268501</c:v>
                </c:pt>
                <c:pt idx="15392">
                  <c:v>-845.63911914825496</c:v>
                </c:pt>
                <c:pt idx="15393">
                  <c:v>-845.64680814743099</c:v>
                </c:pt>
                <c:pt idx="15394">
                  <c:v>-845.65527200698898</c:v>
                </c:pt>
                <c:pt idx="15395">
                  <c:v>-845.66421270370495</c:v>
                </c:pt>
                <c:pt idx="15396">
                  <c:v>-845.67315340042103</c:v>
                </c:pt>
                <c:pt idx="15397">
                  <c:v>-845.68185567855903</c:v>
                </c:pt>
                <c:pt idx="15398">
                  <c:v>-845.68996191024803</c:v>
                </c:pt>
                <c:pt idx="15399">
                  <c:v>-845.69753170013405</c:v>
                </c:pt>
                <c:pt idx="15400">
                  <c:v>-845.704565048218</c:v>
                </c:pt>
                <c:pt idx="15401">
                  <c:v>-845.71118116378796</c:v>
                </c:pt>
                <c:pt idx="15402">
                  <c:v>-845.71749925613403</c:v>
                </c:pt>
                <c:pt idx="15403">
                  <c:v>-845.72375774383602</c:v>
                </c:pt>
                <c:pt idx="15404">
                  <c:v>-845.73001623153698</c:v>
                </c:pt>
                <c:pt idx="15405">
                  <c:v>-845.73639392852795</c:v>
                </c:pt>
                <c:pt idx="15406">
                  <c:v>-845.74301004409801</c:v>
                </c:pt>
                <c:pt idx="15407">
                  <c:v>-845.74980497360298</c:v>
                </c:pt>
                <c:pt idx="15408">
                  <c:v>-845.75689792633102</c:v>
                </c:pt>
                <c:pt idx="15409">
                  <c:v>-845.76434850692794</c:v>
                </c:pt>
                <c:pt idx="15410">
                  <c:v>-845.77215671539295</c:v>
                </c:pt>
                <c:pt idx="15411">
                  <c:v>-845.78032255172798</c:v>
                </c:pt>
                <c:pt idx="15412">
                  <c:v>-845.78884601592995</c:v>
                </c:pt>
                <c:pt idx="15413">
                  <c:v>-845.79754829406795</c:v>
                </c:pt>
                <c:pt idx="15414">
                  <c:v>-845.80660820007301</c:v>
                </c:pt>
                <c:pt idx="15415">
                  <c:v>-845.815846920014</c:v>
                </c:pt>
                <c:pt idx="15416">
                  <c:v>-845.82520484924305</c:v>
                </c:pt>
                <c:pt idx="15417">
                  <c:v>-845.83444356918403</c:v>
                </c:pt>
                <c:pt idx="15418">
                  <c:v>-845.843324661255</c:v>
                </c:pt>
                <c:pt idx="15419">
                  <c:v>-845.851609706879</c:v>
                </c:pt>
                <c:pt idx="15420">
                  <c:v>-845.85923910141003</c:v>
                </c:pt>
                <c:pt idx="15421">
                  <c:v>-845.86603403091499</c:v>
                </c:pt>
                <c:pt idx="15422">
                  <c:v>-845.87199449539196</c:v>
                </c:pt>
                <c:pt idx="15423">
                  <c:v>-845.87712049484298</c:v>
                </c:pt>
                <c:pt idx="15424">
                  <c:v>-845.88171005249001</c:v>
                </c:pt>
                <c:pt idx="15425">
                  <c:v>-845.88612079620395</c:v>
                </c:pt>
                <c:pt idx="15426">
                  <c:v>-845.89088916778599</c:v>
                </c:pt>
                <c:pt idx="15427">
                  <c:v>-845.89631319045998</c:v>
                </c:pt>
                <c:pt idx="15428">
                  <c:v>-845.90269088745094</c:v>
                </c:pt>
                <c:pt idx="15429">
                  <c:v>-845.910022258759</c:v>
                </c:pt>
                <c:pt idx="15430">
                  <c:v>-845.918247699738</c:v>
                </c:pt>
                <c:pt idx="15431">
                  <c:v>-845.92748641967796</c:v>
                </c:pt>
                <c:pt idx="15432">
                  <c:v>-845.937559604645</c:v>
                </c:pt>
                <c:pt idx="15433">
                  <c:v>-845.94810962677002</c:v>
                </c:pt>
                <c:pt idx="15434">
                  <c:v>-845.95883846283004</c:v>
                </c:pt>
                <c:pt idx="15435">
                  <c:v>-845.96932888030994</c:v>
                </c:pt>
                <c:pt idx="15436">
                  <c:v>-845.979282855988</c:v>
                </c:pt>
                <c:pt idx="15437">
                  <c:v>-845.98864078521694</c:v>
                </c:pt>
                <c:pt idx="15438">
                  <c:v>-845.99734306335495</c:v>
                </c:pt>
                <c:pt idx="15439">
                  <c:v>-846.00533008575496</c:v>
                </c:pt>
                <c:pt idx="15440">
                  <c:v>-846.01260185241699</c:v>
                </c:pt>
                <c:pt idx="15441">
                  <c:v>-846.01903915405296</c:v>
                </c:pt>
                <c:pt idx="15442">
                  <c:v>-846.02464199066196</c:v>
                </c:pt>
                <c:pt idx="15443">
                  <c:v>-846.02941036224399</c:v>
                </c:pt>
                <c:pt idx="15444">
                  <c:v>-846.03358268737804</c:v>
                </c:pt>
                <c:pt idx="15445">
                  <c:v>-846.03745698928901</c:v>
                </c:pt>
                <c:pt idx="15446">
                  <c:v>-846.04103326797497</c:v>
                </c:pt>
                <c:pt idx="15447">
                  <c:v>-846.04449033737205</c:v>
                </c:pt>
                <c:pt idx="15448">
                  <c:v>-846.04770898819004</c:v>
                </c:pt>
                <c:pt idx="15449">
                  <c:v>-846.05080842971802</c:v>
                </c:pt>
                <c:pt idx="15450">
                  <c:v>-846.05384826660202</c:v>
                </c:pt>
                <c:pt idx="15451">
                  <c:v>-846.05682849884101</c:v>
                </c:pt>
                <c:pt idx="15452">
                  <c:v>-846.05992794036899</c:v>
                </c:pt>
                <c:pt idx="15453">
                  <c:v>-846.06320619583198</c:v>
                </c:pt>
                <c:pt idx="15454">
                  <c:v>-846.06672286987305</c:v>
                </c:pt>
                <c:pt idx="15455">
                  <c:v>-846.07041835784901</c:v>
                </c:pt>
                <c:pt idx="15456">
                  <c:v>-846.07447147369396</c:v>
                </c:pt>
                <c:pt idx="15457">
                  <c:v>-846.079001426697</c:v>
                </c:pt>
                <c:pt idx="15458">
                  <c:v>-846.08412742614803</c:v>
                </c:pt>
                <c:pt idx="15459">
                  <c:v>-846.08990907669101</c:v>
                </c:pt>
                <c:pt idx="15460">
                  <c:v>-846.09616756439198</c:v>
                </c:pt>
                <c:pt idx="15461">
                  <c:v>-846.10278367996204</c:v>
                </c:pt>
                <c:pt idx="15462">
                  <c:v>-846.109519004822</c:v>
                </c:pt>
                <c:pt idx="15463">
                  <c:v>-846.11613512039196</c:v>
                </c:pt>
                <c:pt idx="15464">
                  <c:v>-846.12269163131702</c:v>
                </c:pt>
                <c:pt idx="15465">
                  <c:v>-846.12906932830799</c:v>
                </c:pt>
                <c:pt idx="15466">
                  <c:v>-846.13502979278599</c:v>
                </c:pt>
                <c:pt idx="15467">
                  <c:v>-846.140394210816</c:v>
                </c:pt>
                <c:pt idx="15468">
                  <c:v>-846.14492416381904</c:v>
                </c:pt>
                <c:pt idx="15469">
                  <c:v>-846.14873886108398</c:v>
                </c:pt>
                <c:pt idx="15470">
                  <c:v>-846.15177869796798</c:v>
                </c:pt>
                <c:pt idx="15471">
                  <c:v>-846.15446090698299</c:v>
                </c:pt>
                <c:pt idx="15472">
                  <c:v>-846.15696430206299</c:v>
                </c:pt>
                <c:pt idx="15473">
                  <c:v>-846.15946769714401</c:v>
                </c:pt>
                <c:pt idx="15474">
                  <c:v>-846.16209030151401</c:v>
                </c:pt>
                <c:pt idx="15475">
                  <c:v>-846.16513013839699</c:v>
                </c:pt>
                <c:pt idx="15476">
                  <c:v>-846.16870641708397</c:v>
                </c:pt>
                <c:pt idx="15477">
                  <c:v>-846.17293834686302</c:v>
                </c:pt>
                <c:pt idx="15478">
                  <c:v>-846.17764711380005</c:v>
                </c:pt>
                <c:pt idx="15479">
                  <c:v>-846.18253469467197</c:v>
                </c:pt>
                <c:pt idx="15480">
                  <c:v>-846.187303066254</c:v>
                </c:pt>
                <c:pt idx="15481">
                  <c:v>-846.19147539138805</c:v>
                </c:pt>
                <c:pt idx="15482">
                  <c:v>-846.19493246078503</c:v>
                </c:pt>
                <c:pt idx="15483">
                  <c:v>-846.19755506515503</c:v>
                </c:pt>
                <c:pt idx="15484">
                  <c:v>-846.19952201843296</c:v>
                </c:pt>
                <c:pt idx="15485">
                  <c:v>-846.20089292526302</c:v>
                </c:pt>
                <c:pt idx="15486">
                  <c:v>-846.20184659957897</c:v>
                </c:pt>
                <c:pt idx="15487">
                  <c:v>-846.20274066925106</c:v>
                </c:pt>
                <c:pt idx="15488">
                  <c:v>-846.20363473892201</c:v>
                </c:pt>
                <c:pt idx="15489">
                  <c:v>-846.20476722717297</c:v>
                </c:pt>
                <c:pt idx="15490">
                  <c:v>-846.20613813400303</c:v>
                </c:pt>
                <c:pt idx="15491">
                  <c:v>-846.20780706405696</c:v>
                </c:pt>
                <c:pt idx="15492">
                  <c:v>-846.20977401733398</c:v>
                </c:pt>
                <c:pt idx="15493">
                  <c:v>-846.21191978454601</c:v>
                </c:pt>
                <c:pt idx="15494">
                  <c:v>-846.21430397033703</c:v>
                </c:pt>
                <c:pt idx="15495">
                  <c:v>-846.21704578399704</c:v>
                </c:pt>
                <c:pt idx="15496">
                  <c:v>-846.22026443481502</c:v>
                </c:pt>
                <c:pt idx="15497">
                  <c:v>-846.22425794601497</c:v>
                </c:pt>
                <c:pt idx="15498">
                  <c:v>-846.229026317597</c:v>
                </c:pt>
                <c:pt idx="15499">
                  <c:v>-846.234509944916</c:v>
                </c:pt>
                <c:pt idx="15500">
                  <c:v>-846.24064922332798</c:v>
                </c:pt>
                <c:pt idx="15501">
                  <c:v>-846.24720573425304</c:v>
                </c:pt>
                <c:pt idx="15502">
                  <c:v>-846.253941059113</c:v>
                </c:pt>
                <c:pt idx="15503">
                  <c:v>-846.26049757003796</c:v>
                </c:pt>
                <c:pt idx="15504">
                  <c:v>-846.26645803451595</c:v>
                </c:pt>
                <c:pt idx="15505">
                  <c:v>-846.27146482467697</c:v>
                </c:pt>
                <c:pt idx="15506">
                  <c:v>-846.27551794052101</c:v>
                </c:pt>
                <c:pt idx="15507">
                  <c:v>-846.27867698669502</c:v>
                </c:pt>
                <c:pt idx="15508">
                  <c:v>-846.28106117248603</c:v>
                </c:pt>
                <c:pt idx="15509">
                  <c:v>-846.28284931182895</c:v>
                </c:pt>
                <c:pt idx="15510">
                  <c:v>-846.28416061401401</c:v>
                </c:pt>
                <c:pt idx="15511">
                  <c:v>-846.28499507904098</c:v>
                </c:pt>
                <c:pt idx="15512">
                  <c:v>-846.28541231155396</c:v>
                </c:pt>
                <c:pt idx="15513">
                  <c:v>-846.28535270690895</c:v>
                </c:pt>
                <c:pt idx="15514">
                  <c:v>-846.28487586975098</c:v>
                </c:pt>
                <c:pt idx="15515">
                  <c:v>-846.28368377685604</c:v>
                </c:pt>
                <c:pt idx="15516">
                  <c:v>-846.28171682357799</c:v>
                </c:pt>
                <c:pt idx="15517">
                  <c:v>-846.27909421920799</c:v>
                </c:pt>
                <c:pt idx="15518">
                  <c:v>-846.27599477768001</c:v>
                </c:pt>
                <c:pt idx="15519">
                  <c:v>-846.27277612686203</c:v>
                </c:pt>
                <c:pt idx="15520">
                  <c:v>-846.26979589462303</c:v>
                </c:pt>
                <c:pt idx="15521">
                  <c:v>-846.26723289489803</c:v>
                </c:pt>
                <c:pt idx="15522">
                  <c:v>-846.26532554626499</c:v>
                </c:pt>
                <c:pt idx="15523">
                  <c:v>-846.26401424408004</c:v>
                </c:pt>
                <c:pt idx="15524">
                  <c:v>-846.26323938369796</c:v>
                </c:pt>
                <c:pt idx="15525">
                  <c:v>-846.26282215118397</c:v>
                </c:pt>
                <c:pt idx="15526">
                  <c:v>-846.26252412795998</c:v>
                </c:pt>
                <c:pt idx="15527">
                  <c:v>-846.262047290802</c:v>
                </c:pt>
                <c:pt idx="15528">
                  <c:v>-846.26133203506504</c:v>
                </c:pt>
                <c:pt idx="15529">
                  <c:v>-846.26019954681396</c:v>
                </c:pt>
                <c:pt idx="15530">
                  <c:v>-846.25859022140503</c:v>
                </c:pt>
                <c:pt idx="15531">
                  <c:v>-846.25680208206199</c:v>
                </c:pt>
                <c:pt idx="15532">
                  <c:v>-846.25507354736305</c:v>
                </c:pt>
                <c:pt idx="15533">
                  <c:v>-846.25364303588901</c:v>
                </c:pt>
                <c:pt idx="15534">
                  <c:v>-846.25274896621704</c:v>
                </c:pt>
                <c:pt idx="15535">
                  <c:v>-846.25245094299305</c:v>
                </c:pt>
                <c:pt idx="15536">
                  <c:v>-846.25251054763805</c:v>
                </c:pt>
                <c:pt idx="15537">
                  <c:v>-846.25262975692794</c:v>
                </c:pt>
                <c:pt idx="15538">
                  <c:v>-846.25268936157204</c:v>
                </c:pt>
                <c:pt idx="15539">
                  <c:v>-846.25245094299305</c:v>
                </c:pt>
                <c:pt idx="15540">
                  <c:v>-846.25155687332199</c:v>
                </c:pt>
                <c:pt idx="15541">
                  <c:v>-846.24970912933395</c:v>
                </c:pt>
                <c:pt idx="15542">
                  <c:v>-846.24655008316097</c:v>
                </c:pt>
                <c:pt idx="15543">
                  <c:v>-846.24196052551304</c:v>
                </c:pt>
                <c:pt idx="15544">
                  <c:v>-846.23600006103504</c:v>
                </c:pt>
                <c:pt idx="15545">
                  <c:v>-846.229026317597</c:v>
                </c:pt>
                <c:pt idx="15546">
                  <c:v>-846.22151613235496</c:v>
                </c:pt>
                <c:pt idx="15547">
                  <c:v>-846.21370792388905</c:v>
                </c:pt>
                <c:pt idx="15548">
                  <c:v>-846.20607852935802</c:v>
                </c:pt>
                <c:pt idx="15549">
                  <c:v>-846.19874715805099</c:v>
                </c:pt>
                <c:pt idx="15550">
                  <c:v>-846.19207143783603</c:v>
                </c:pt>
                <c:pt idx="15551">
                  <c:v>-846.18634939193703</c:v>
                </c:pt>
                <c:pt idx="15552">
                  <c:v>-846.18193864822399</c:v>
                </c:pt>
                <c:pt idx="15553">
                  <c:v>-846.17889881134101</c:v>
                </c:pt>
                <c:pt idx="15554">
                  <c:v>-846.17728948593196</c:v>
                </c:pt>
                <c:pt idx="15555">
                  <c:v>-846.17711067199696</c:v>
                </c:pt>
                <c:pt idx="15556">
                  <c:v>-846.17818355560303</c:v>
                </c:pt>
                <c:pt idx="15557">
                  <c:v>-846.18044853210495</c:v>
                </c:pt>
                <c:pt idx="15558">
                  <c:v>-846.18390560150203</c:v>
                </c:pt>
                <c:pt idx="15559">
                  <c:v>-846.18849515914906</c:v>
                </c:pt>
                <c:pt idx="15560">
                  <c:v>-846.19397878646896</c:v>
                </c:pt>
                <c:pt idx="15561">
                  <c:v>-846.20005846023605</c:v>
                </c:pt>
                <c:pt idx="15562">
                  <c:v>-846.206555366516</c:v>
                </c:pt>
                <c:pt idx="15563">
                  <c:v>-846.21299266815197</c:v>
                </c:pt>
                <c:pt idx="15564">
                  <c:v>-846.21919155120895</c:v>
                </c:pt>
                <c:pt idx="15565">
                  <c:v>-846.22473478317295</c:v>
                </c:pt>
                <c:pt idx="15566">
                  <c:v>-846.22950315475498</c:v>
                </c:pt>
                <c:pt idx="15567">
                  <c:v>-846.23325824737606</c:v>
                </c:pt>
                <c:pt idx="15568">
                  <c:v>-846.23582124710094</c:v>
                </c:pt>
                <c:pt idx="15569">
                  <c:v>-846.23725175857601</c:v>
                </c:pt>
                <c:pt idx="15570">
                  <c:v>-846.23743057250999</c:v>
                </c:pt>
                <c:pt idx="15571">
                  <c:v>-846.23635768890404</c:v>
                </c:pt>
                <c:pt idx="15572">
                  <c:v>-846.23415231704701</c:v>
                </c:pt>
                <c:pt idx="15573">
                  <c:v>-846.23087406158504</c:v>
                </c:pt>
                <c:pt idx="15574">
                  <c:v>-846.22676134109497</c:v>
                </c:pt>
                <c:pt idx="15575">
                  <c:v>-846.22181415557895</c:v>
                </c:pt>
                <c:pt idx="15576">
                  <c:v>-846.21621131896995</c:v>
                </c:pt>
                <c:pt idx="15577">
                  <c:v>-846.20995283126899</c:v>
                </c:pt>
                <c:pt idx="15578">
                  <c:v>-846.20315790176403</c:v>
                </c:pt>
                <c:pt idx="15579">
                  <c:v>-846.19612455368099</c:v>
                </c:pt>
                <c:pt idx="15580">
                  <c:v>-846.18903160095203</c:v>
                </c:pt>
                <c:pt idx="15581">
                  <c:v>-846.18235588073799</c:v>
                </c:pt>
                <c:pt idx="15582">
                  <c:v>-846.17639541625999</c:v>
                </c:pt>
                <c:pt idx="15583">
                  <c:v>-846.17120981216499</c:v>
                </c:pt>
                <c:pt idx="15584">
                  <c:v>-846.16703748703003</c:v>
                </c:pt>
                <c:pt idx="15585">
                  <c:v>-846.16358041763306</c:v>
                </c:pt>
                <c:pt idx="15586">
                  <c:v>-846.16083860397396</c:v>
                </c:pt>
                <c:pt idx="15587">
                  <c:v>-846.15857362747204</c:v>
                </c:pt>
                <c:pt idx="15588">
                  <c:v>-846.15648746490501</c:v>
                </c:pt>
                <c:pt idx="15589">
                  <c:v>-846.15434169769298</c:v>
                </c:pt>
                <c:pt idx="15590">
                  <c:v>-846.15195751190197</c:v>
                </c:pt>
                <c:pt idx="15591">
                  <c:v>-846.14897727966297</c:v>
                </c:pt>
                <c:pt idx="15592">
                  <c:v>-846.14546060562202</c:v>
                </c:pt>
                <c:pt idx="15593">
                  <c:v>-846.14152669906605</c:v>
                </c:pt>
                <c:pt idx="15594">
                  <c:v>-846.13723516464302</c:v>
                </c:pt>
                <c:pt idx="15595">
                  <c:v>-846.13276481628395</c:v>
                </c:pt>
                <c:pt idx="15596">
                  <c:v>-846.12829446792603</c:v>
                </c:pt>
                <c:pt idx="15597">
                  <c:v>-846.123704910279</c:v>
                </c:pt>
                <c:pt idx="15598">
                  <c:v>-846.11905574798595</c:v>
                </c:pt>
                <c:pt idx="15599">
                  <c:v>-846.11428737640404</c:v>
                </c:pt>
                <c:pt idx="15600">
                  <c:v>-846.10934019088802</c:v>
                </c:pt>
                <c:pt idx="15601">
                  <c:v>-846.104333400727</c:v>
                </c:pt>
                <c:pt idx="15602">
                  <c:v>-846.09944581985496</c:v>
                </c:pt>
                <c:pt idx="15603">
                  <c:v>-846.09473705291805</c:v>
                </c:pt>
                <c:pt idx="15604">
                  <c:v>-846.090505123139</c:v>
                </c:pt>
                <c:pt idx="15605">
                  <c:v>-846.08680963516304</c:v>
                </c:pt>
                <c:pt idx="15606">
                  <c:v>-846.08376979827904</c:v>
                </c:pt>
                <c:pt idx="15607">
                  <c:v>-846.08132600784302</c:v>
                </c:pt>
                <c:pt idx="15608">
                  <c:v>-846.07959747314499</c:v>
                </c:pt>
                <c:pt idx="15609">
                  <c:v>-846.07834577560402</c:v>
                </c:pt>
                <c:pt idx="15610">
                  <c:v>-846.07733249664295</c:v>
                </c:pt>
                <c:pt idx="15611">
                  <c:v>-846.07608079910301</c:v>
                </c:pt>
                <c:pt idx="15612">
                  <c:v>-846.07411384582497</c:v>
                </c:pt>
                <c:pt idx="15613">
                  <c:v>-846.07101440429699</c:v>
                </c:pt>
                <c:pt idx="15614">
                  <c:v>-846.06654405593895</c:v>
                </c:pt>
                <c:pt idx="15615">
                  <c:v>-846.06064319610596</c:v>
                </c:pt>
                <c:pt idx="15616">
                  <c:v>-846.05337142944404</c:v>
                </c:pt>
                <c:pt idx="15617">
                  <c:v>-846.04484796524105</c:v>
                </c:pt>
                <c:pt idx="15618">
                  <c:v>-846.035072803498</c:v>
                </c:pt>
                <c:pt idx="15619">
                  <c:v>-846.02428436279297</c:v>
                </c:pt>
                <c:pt idx="15620">
                  <c:v>-846.01289987564098</c:v>
                </c:pt>
                <c:pt idx="15621">
                  <c:v>-846.00133657455501</c:v>
                </c:pt>
                <c:pt idx="15622">
                  <c:v>-845.99007129669201</c:v>
                </c:pt>
                <c:pt idx="15623">
                  <c:v>-845.97946166992199</c:v>
                </c:pt>
                <c:pt idx="15624">
                  <c:v>-845.96980571746803</c:v>
                </c:pt>
                <c:pt idx="15625">
                  <c:v>-845.96134185791004</c:v>
                </c:pt>
                <c:pt idx="15626">
                  <c:v>-845.954308509827</c:v>
                </c:pt>
                <c:pt idx="15627">
                  <c:v>-845.94894409179699</c:v>
                </c:pt>
                <c:pt idx="15628">
                  <c:v>-845.94530820846603</c:v>
                </c:pt>
                <c:pt idx="15629">
                  <c:v>-845.94334125518799</c:v>
                </c:pt>
                <c:pt idx="15630">
                  <c:v>-845.94286441803001</c:v>
                </c:pt>
                <c:pt idx="15631">
                  <c:v>-845.94346046447799</c:v>
                </c:pt>
                <c:pt idx="15632">
                  <c:v>-845.94471216201805</c:v>
                </c:pt>
                <c:pt idx="15633">
                  <c:v>-845.94596385955799</c:v>
                </c:pt>
                <c:pt idx="15634">
                  <c:v>-845.94673871993996</c:v>
                </c:pt>
                <c:pt idx="15635">
                  <c:v>-845.94644069671699</c:v>
                </c:pt>
                <c:pt idx="15636">
                  <c:v>-845.94477176666305</c:v>
                </c:pt>
                <c:pt idx="15637">
                  <c:v>-845.94149351119995</c:v>
                </c:pt>
                <c:pt idx="15638">
                  <c:v>-845.93672513961803</c:v>
                </c:pt>
                <c:pt idx="15639">
                  <c:v>-845.93058586120605</c:v>
                </c:pt>
                <c:pt idx="15640">
                  <c:v>-845.92325448989902</c:v>
                </c:pt>
                <c:pt idx="15641">
                  <c:v>-845.91502904892002</c:v>
                </c:pt>
                <c:pt idx="15642">
                  <c:v>-845.90620756149303</c:v>
                </c:pt>
                <c:pt idx="15643">
                  <c:v>-845.89714765548695</c:v>
                </c:pt>
                <c:pt idx="15644">
                  <c:v>-845.88820695877098</c:v>
                </c:pt>
                <c:pt idx="15645">
                  <c:v>-845.879445075989</c:v>
                </c:pt>
                <c:pt idx="15646">
                  <c:v>-845.870921611786</c:v>
                </c:pt>
                <c:pt idx="15647">
                  <c:v>-845.86257696151802</c:v>
                </c:pt>
                <c:pt idx="15648">
                  <c:v>-845.85435152053901</c:v>
                </c:pt>
                <c:pt idx="15649">
                  <c:v>-845.846364498139</c:v>
                </c:pt>
                <c:pt idx="15650">
                  <c:v>-845.83891391754196</c:v>
                </c:pt>
                <c:pt idx="15651">
                  <c:v>-845.83205938339302</c:v>
                </c:pt>
                <c:pt idx="15652">
                  <c:v>-845.82592010498104</c:v>
                </c:pt>
                <c:pt idx="15653">
                  <c:v>-845.82061529159603</c:v>
                </c:pt>
                <c:pt idx="15654">
                  <c:v>-845.81608533859298</c:v>
                </c:pt>
                <c:pt idx="15655">
                  <c:v>-845.81238985061702</c:v>
                </c:pt>
                <c:pt idx="15656">
                  <c:v>-845.80935001373302</c:v>
                </c:pt>
                <c:pt idx="15657">
                  <c:v>-845.80690622329701</c:v>
                </c:pt>
                <c:pt idx="15658">
                  <c:v>-845.80458164215099</c:v>
                </c:pt>
                <c:pt idx="15659">
                  <c:v>-845.80213785171497</c:v>
                </c:pt>
                <c:pt idx="15660">
                  <c:v>-845.79933643341099</c:v>
                </c:pt>
                <c:pt idx="15661">
                  <c:v>-845.795998573303</c:v>
                </c:pt>
                <c:pt idx="15662">
                  <c:v>-845.79200506210304</c:v>
                </c:pt>
                <c:pt idx="15663">
                  <c:v>-845.78729629516602</c:v>
                </c:pt>
                <c:pt idx="15664">
                  <c:v>-845.78187227249202</c:v>
                </c:pt>
                <c:pt idx="15665">
                  <c:v>-845.77573299408004</c:v>
                </c:pt>
                <c:pt idx="15666">
                  <c:v>-845.76899766921997</c:v>
                </c:pt>
                <c:pt idx="15667">
                  <c:v>-845.76178550720203</c:v>
                </c:pt>
                <c:pt idx="15668">
                  <c:v>-845.75421571731601</c:v>
                </c:pt>
                <c:pt idx="15669">
                  <c:v>-845.746347904206</c:v>
                </c:pt>
                <c:pt idx="15670">
                  <c:v>-845.73830127716099</c:v>
                </c:pt>
                <c:pt idx="15671">
                  <c:v>-845.73019504547096</c:v>
                </c:pt>
                <c:pt idx="15672">
                  <c:v>-845.72208881378197</c:v>
                </c:pt>
                <c:pt idx="15673">
                  <c:v>-845.71416139602695</c:v>
                </c:pt>
                <c:pt idx="15674">
                  <c:v>-845.70635318756104</c:v>
                </c:pt>
                <c:pt idx="15675">
                  <c:v>-845.69884300232002</c:v>
                </c:pt>
                <c:pt idx="15676">
                  <c:v>-845.69157123565697</c:v>
                </c:pt>
                <c:pt idx="15677">
                  <c:v>-845.68441867828403</c:v>
                </c:pt>
                <c:pt idx="15678">
                  <c:v>-845.67732572555599</c:v>
                </c:pt>
                <c:pt idx="15679">
                  <c:v>-845.67023277282703</c:v>
                </c:pt>
                <c:pt idx="15680">
                  <c:v>-845.663259029389</c:v>
                </c:pt>
                <c:pt idx="15681">
                  <c:v>-845.65646409988403</c:v>
                </c:pt>
                <c:pt idx="15682">
                  <c:v>-845.64984798431396</c:v>
                </c:pt>
                <c:pt idx="15683">
                  <c:v>-845.64329147338901</c:v>
                </c:pt>
                <c:pt idx="15684">
                  <c:v>-845.63661575317406</c:v>
                </c:pt>
                <c:pt idx="15685">
                  <c:v>-845.62982082367</c:v>
                </c:pt>
                <c:pt idx="15686">
                  <c:v>-845.62290668487606</c:v>
                </c:pt>
                <c:pt idx="15687">
                  <c:v>-845.616052150727</c:v>
                </c:pt>
                <c:pt idx="15688">
                  <c:v>-845.60907840728805</c:v>
                </c:pt>
                <c:pt idx="15689">
                  <c:v>-845.60204505920399</c:v>
                </c:pt>
                <c:pt idx="15690">
                  <c:v>-845.59489250183105</c:v>
                </c:pt>
                <c:pt idx="15691">
                  <c:v>-845.58762073516903</c:v>
                </c:pt>
                <c:pt idx="15692">
                  <c:v>-845.58046817779598</c:v>
                </c:pt>
                <c:pt idx="15693">
                  <c:v>-845.57343482971203</c:v>
                </c:pt>
                <c:pt idx="15694">
                  <c:v>-845.56646108627297</c:v>
                </c:pt>
                <c:pt idx="15695">
                  <c:v>-845.55948734283504</c:v>
                </c:pt>
                <c:pt idx="15696">
                  <c:v>-845.55233478546199</c:v>
                </c:pt>
                <c:pt idx="15697">
                  <c:v>-845.54494380950905</c:v>
                </c:pt>
                <c:pt idx="15698">
                  <c:v>-845.53743362426803</c:v>
                </c:pt>
                <c:pt idx="15699">
                  <c:v>-845.52986383438099</c:v>
                </c:pt>
                <c:pt idx="15700">
                  <c:v>-845.52235364913997</c:v>
                </c:pt>
                <c:pt idx="15701">
                  <c:v>-845.51508188247703</c:v>
                </c:pt>
                <c:pt idx="15702">
                  <c:v>-845.50816774368298</c:v>
                </c:pt>
                <c:pt idx="15703">
                  <c:v>-845.50167083740303</c:v>
                </c:pt>
                <c:pt idx="15704">
                  <c:v>-845.49547195434604</c:v>
                </c:pt>
                <c:pt idx="15705">
                  <c:v>-845.48951148986805</c:v>
                </c:pt>
                <c:pt idx="15706">
                  <c:v>-845.48372983932495</c:v>
                </c:pt>
                <c:pt idx="15707">
                  <c:v>-845.47794818878197</c:v>
                </c:pt>
                <c:pt idx="15708">
                  <c:v>-845.47198772430397</c:v>
                </c:pt>
                <c:pt idx="15709">
                  <c:v>-845.46578884124801</c:v>
                </c:pt>
                <c:pt idx="15710">
                  <c:v>-845.45923233032204</c:v>
                </c:pt>
                <c:pt idx="15711">
                  <c:v>-845.45237779617298</c:v>
                </c:pt>
                <c:pt idx="15712">
                  <c:v>-845.44540405273494</c:v>
                </c:pt>
                <c:pt idx="15713">
                  <c:v>-845.43831110000599</c:v>
                </c:pt>
                <c:pt idx="15714">
                  <c:v>-845.43103933334396</c:v>
                </c:pt>
                <c:pt idx="15715">
                  <c:v>-845.42346954345703</c:v>
                </c:pt>
                <c:pt idx="15716">
                  <c:v>-845.41542291641304</c:v>
                </c:pt>
                <c:pt idx="15717">
                  <c:v>-845.40672063827503</c:v>
                </c:pt>
                <c:pt idx="15718">
                  <c:v>-845.39754152297996</c:v>
                </c:pt>
                <c:pt idx="15719">
                  <c:v>-845.38794517517101</c:v>
                </c:pt>
                <c:pt idx="15720">
                  <c:v>-845.37822961807296</c:v>
                </c:pt>
                <c:pt idx="15721">
                  <c:v>-845.36863327026401</c:v>
                </c:pt>
                <c:pt idx="15722">
                  <c:v>-845.35939455032405</c:v>
                </c:pt>
                <c:pt idx="15723">
                  <c:v>-845.35087108612095</c:v>
                </c:pt>
                <c:pt idx="15724">
                  <c:v>-845.34348011016903</c:v>
                </c:pt>
                <c:pt idx="15725">
                  <c:v>-845.33746004104603</c:v>
                </c:pt>
                <c:pt idx="15726">
                  <c:v>-845.332691669464</c:v>
                </c:pt>
                <c:pt idx="15727">
                  <c:v>-845.32899618148804</c:v>
                </c:pt>
                <c:pt idx="15728">
                  <c:v>-845.32577753067005</c:v>
                </c:pt>
                <c:pt idx="15729">
                  <c:v>-845.32243967056297</c:v>
                </c:pt>
                <c:pt idx="15730">
                  <c:v>-845.31856536865303</c:v>
                </c:pt>
                <c:pt idx="15731">
                  <c:v>-845.31385660171497</c:v>
                </c:pt>
                <c:pt idx="15732">
                  <c:v>-845.30813455581699</c:v>
                </c:pt>
                <c:pt idx="15733">
                  <c:v>-845.30122041702305</c:v>
                </c:pt>
                <c:pt idx="15734">
                  <c:v>-845.29311418533302</c:v>
                </c:pt>
                <c:pt idx="15735">
                  <c:v>-845.28399467468296</c:v>
                </c:pt>
                <c:pt idx="15736">
                  <c:v>-845.27415990829502</c:v>
                </c:pt>
                <c:pt idx="15737">
                  <c:v>-845.26408672332798</c:v>
                </c:pt>
                <c:pt idx="15738">
                  <c:v>-845.25419235229504</c:v>
                </c:pt>
                <c:pt idx="15739">
                  <c:v>-845.24477481842098</c:v>
                </c:pt>
                <c:pt idx="15740">
                  <c:v>-845.23589372634899</c:v>
                </c:pt>
                <c:pt idx="15741">
                  <c:v>-845.227429866791</c:v>
                </c:pt>
                <c:pt idx="15742">
                  <c:v>-845.21920442581199</c:v>
                </c:pt>
                <c:pt idx="15743">
                  <c:v>-845.211098194123</c:v>
                </c:pt>
                <c:pt idx="15744">
                  <c:v>-845.20287275314399</c:v>
                </c:pt>
                <c:pt idx="15745">
                  <c:v>-845.19440889358498</c:v>
                </c:pt>
                <c:pt idx="15746">
                  <c:v>-845.18552780151401</c:v>
                </c:pt>
                <c:pt idx="15747">
                  <c:v>-845.17634868621803</c:v>
                </c:pt>
                <c:pt idx="15748">
                  <c:v>-845.16699075698898</c:v>
                </c:pt>
                <c:pt idx="15749">
                  <c:v>-845.157811641693</c:v>
                </c:pt>
                <c:pt idx="15750">
                  <c:v>-845.14928817749001</c:v>
                </c:pt>
                <c:pt idx="15751">
                  <c:v>-845.14165878295898</c:v>
                </c:pt>
                <c:pt idx="15752">
                  <c:v>-845.13522148132301</c:v>
                </c:pt>
                <c:pt idx="15753">
                  <c:v>-845.12985706329403</c:v>
                </c:pt>
                <c:pt idx="15754">
                  <c:v>-845.12544631957996</c:v>
                </c:pt>
                <c:pt idx="15755">
                  <c:v>-845.12157201767002</c:v>
                </c:pt>
                <c:pt idx="15756">
                  <c:v>-845.11781692504906</c:v>
                </c:pt>
                <c:pt idx="15757">
                  <c:v>-845.11364459991501</c:v>
                </c:pt>
                <c:pt idx="15758">
                  <c:v>-845.10833978653</c:v>
                </c:pt>
                <c:pt idx="15759">
                  <c:v>-845.10154485702503</c:v>
                </c:pt>
                <c:pt idx="15760">
                  <c:v>-845.09290218353306</c:v>
                </c:pt>
                <c:pt idx="15761">
                  <c:v>-845.08241176605202</c:v>
                </c:pt>
                <c:pt idx="15762">
                  <c:v>-845.07037162780796</c:v>
                </c:pt>
                <c:pt idx="15763">
                  <c:v>-845.05731821060203</c:v>
                </c:pt>
                <c:pt idx="15764">
                  <c:v>-845.04378795623802</c:v>
                </c:pt>
                <c:pt idx="15765">
                  <c:v>-845.03031730651901</c:v>
                </c:pt>
                <c:pt idx="15766">
                  <c:v>-845.01750230789196</c:v>
                </c:pt>
                <c:pt idx="15767">
                  <c:v>-845.005640983582</c:v>
                </c:pt>
                <c:pt idx="15768">
                  <c:v>-844.99485254287697</c:v>
                </c:pt>
                <c:pt idx="15769">
                  <c:v>-844.98513698577904</c:v>
                </c:pt>
                <c:pt idx="15770">
                  <c:v>-844.97637510299705</c:v>
                </c:pt>
                <c:pt idx="15771">
                  <c:v>-844.96832847595203</c:v>
                </c:pt>
                <c:pt idx="15772">
                  <c:v>-844.96075868606601</c:v>
                </c:pt>
                <c:pt idx="15773">
                  <c:v>-844.95318889617897</c:v>
                </c:pt>
                <c:pt idx="15774">
                  <c:v>-844.94549989700295</c:v>
                </c:pt>
                <c:pt idx="15775">
                  <c:v>-844.93751287460304</c:v>
                </c:pt>
                <c:pt idx="15776">
                  <c:v>-844.92922782897995</c:v>
                </c:pt>
                <c:pt idx="15777">
                  <c:v>-844.92082357406605</c:v>
                </c:pt>
                <c:pt idx="15778">
                  <c:v>-844.91218090057396</c:v>
                </c:pt>
                <c:pt idx="15779">
                  <c:v>-844.90312099456798</c:v>
                </c:pt>
                <c:pt idx="15780">
                  <c:v>-844.89334583282505</c:v>
                </c:pt>
                <c:pt idx="15781">
                  <c:v>-844.88255739212104</c:v>
                </c:pt>
                <c:pt idx="15782">
                  <c:v>-844.87057685852096</c:v>
                </c:pt>
                <c:pt idx="15783">
                  <c:v>-844.85746383667004</c:v>
                </c:pt>
                <c:pt idx="15784">
                  <c:v>-844.84315872192406</c:v>
                </c:pt>
                <c:pt idx="15785">
                  <c:v>-844.827721118927</c:v>
                </c:pt>
                <c:pt idx="15786">
                  <c:v>-844.811449050904</c:v>
                </c:pt>
                <c:pt idx="15787">
                  <c:v>-844.794580936432</c:v>
                </c:pt>
                <c:pt idx="15788">
                  <c:v>-844.77753400802601</c:v>
                </c:pt>
                <c:pt idx="15789">
                  <c:v>-844.76090431213402</c:v>
                </c:pt>
                <c:pt idx="15790">
                  <c:v>-844.74493026733398</c:v>
                </c:pt>
                <c:pt idx="15791">
                  <c:v>-844.72990989685104</c:v>
                </c:pt>
                <c:pt idx="15792">
                  <c:v>-844.71596240997303</c:v>
                </c:pt>
                <c:pt idx="15793">
                  <c:v>-844.703087806702</c:v>
                </c:pt>
                <c:pt idx="15794">
                  <c:v>-844.69122648239204</c:v>
                </c:pt>
                <c:pt idx="15795">
                  <c:v>-844.68031883239803</c:v>
                </c:pt>
                <c:pt idx="15796">
                  <c:v>-844.67012643814098</c:v>
                </c:pt>
                <c:pt idx="15797">
                  <c:v>-844.66064929962204</c:v>
                </c:pt>
                <c:pt idx="15798">
                  <c:v>-844.65164899826095</c:v>
                </c:pt>
                <c:pt idx="15799">
                  <c:v>-844.64318513870296</c:v>
                </c:pt>
                <c:pt idx="15800">
                  <c:v>-844.63495969772396</c:v>
                </c:pt>
                <c:pt idx="15801">
                  <c:v>-844.62685346603405</c:v>
                </c:pt>
                <c:pt idx="15802">
                  <c:v>-844.61868762970005</c:v>
                </c:pt>
                <c:pt idx="15803">
                  <c:v>-844.61046218872104</c:v>
                </c:pt>
                <c:pt idx="15804">
                  <c:v>-844.60211753845203</c:v>
                </c:pt>
                <c:pt idx="15805">
                  <c:v>-844.59347486495994</c:v>
                </c:pt>
                <c:pt idx="15806">
                  <c:v>-844.58423614501999</c:v>
                </c:pt>
                <c:pt idx="15807">
                  <c:v>-844.57416296005294</c:v>
                </c:pt>
                <c:pt idx="15808">
                  <c:v>-844.56301689147995</c:v>
                </c:pt>
                <c:pt idx="15809">
                  <c:v>-844.55073833465599</c:v>
                </c:pt>
                <c:pt idx="15810">
                  <c:v>-844.53750610351597</c:v>
                </c:pt>
                <c:pt idx="15811">
                  <c:v>-844.52326059341499</c:v>
                </c:pt>
                <c:pt idx="15812">
                  <c:v>-844.50824022293102</c:v>
                </c:pt>
                <c:pt idx="15813">
                  <c:v>-844.49256420135498</c:v>
                </c:pt>
                <c:pt idx="15814">
                  <c:v>-844.47641134262096</c:v>
                </c:pt>
                <c:pt idx="15815">
                  <c:v>-844.46013927459705</c:v>
                </c:pt>
                <c:pt idx="15816">
                  <c:v>-844.44392681121803</c:v>
                </c:pt>
                <c:pt idx="15817">
                  <c:v>-844.42789316177402</c:v>
                </c:pt>
                <c:pt idx="15818">
                  <c:v>-844.412038326264</c:v>
                </c:pt>
                <c:pt idx="15819">
                  <c:v>-844.39636230468795</c:v>
                </c:pt>
                <c:pt idx="15820">
                  <c:v>-844.38062667846702</c:v>
                </c:pt>
                <c:pt idx="15821">
                  <c:v>-844.36495065689098</c:v>
                </c:pt>
                <c:pt idx="15822">
                  <c:v>-844.34921503067005</c:v>
                </c:pt>
                <c:pt idx="15823">
                  <c:v>-844.33336019516003</c:v>
                </c:pt>
                <c:pt idx="15824">
                  <c:v>-844.31738615035999</c:v>
                </c:pt>
                <c:pt idx="15825">
                  <c:v>-844.30129289627098</c:v>
                </c:pt>
                <c:pt idx="15826">
                  <c:v>-844.28519964218196</c:v>
                </c:pt>
                <c:pt idx="15827">
                  <c:v>-844.26922559738205</c:v>
                </c:pt>
                <c:pt idx="15828">
                  <c:v>-844.253430366516</c:v>
                </c:pt>
                <c:pt idx="15829">
                  <c:v>-844.23793315887497</c:v>
                </c:pt>
                <c:pt idx="15830">
                  <c:v>-844.222912788391</c:v>
                </c:pt>
                <c:pt idx="15831">
                  <c:v>-844.20848846435604</c:v>
                </c:pt>
                <c:pt idx="15832">
                  <c:v>-844.195017814636</c:v>
                </c:pt>
                <c:pt idx="15833">
                  <c:v>-844.18273925781295</c:v>
                </c:pt>
                <c:pt idx="15834">
                  <c:v>-844.17183160781894</c:v>
                </c:pt>
                <c:pt idx="15835">
                  <c:v>-844.16223526000999</c:v>
                </c:pt>
                <c:pt idx="15836">
                  <c:v>-844.153771400452</c:v>
                </c:pt>
                <c:pt idx="15837">
                  <c:v>-844.14608240127598</c:v>
                </c:pt>
                <c:pt idx="15838">
                  <c:v>-844.13869142532405</c:v>
                </c:pt>
                <c:pt idx="15839">
                  <c:v>-844.13106203079201</c:v>
                </c:pt>
                <c:pt idx="15840">
                  <c:v>-844.12247896194503</c:v>
                </c:pt>
                <c:pt idx="15841">
                  <c:v>-844.11240577697799</c:v>
                </c:pt>
                <c:pt idx="15842">
                  <c:v>-844.10042524337803</c:v>
                </c:pt>
                <c:pt idx="15843">
                  <c:v>-844.08641815185604</c:v>
                </c:pt>
                <c:pt idx="15844">
                  <c:v>-844.07044410705601</c:v>
                </c:pt>
                <c:pt idx="15845">
                  <c:v>-844.05280113220203</c:v>
                </c:pt>
                <c:pt idx="15846">
                  <c:v>-844.03390645980903</c:v>
                </c:pt>
                <c:pt idx="15847">
                  <c:v>-844.01417732238804</c:v>
                </c:pt>
                <c:pt idx="15848">
                  <c:v>-843.99385213851895</c:v>
                </c:pt>
                <c:pt idx="15849">
                  <c:v>-843.97340774536201</c:v>
                </c:pt>
                <c:pt idx="15850">
                  <c:v>-843.95308256149303</c:v>
                </c:pt>
                <c:pt idx="15851">
                  <c:v>-843.93305540084896</c:v>
                </c:pt>
                <c:pt idx="15852">
                  <c:v>-843.91344547271694</c:v>
                </c:pt>
                <c:pt idx="15853">
                  <c:v>-843.89431238174495</c:v>
                </c:pt>
                <c:pt idx="15854">
                  <c:v>-843.87577533721901</c:v>
                </c:pt>
                <c:pt idx="15855">
                  <c:v>-843.85777473449696</c:v>
                </c:pt>
                <c:pt idx="15856">
                  <c:v>-843.84048938751198</c:v>
                </c:pt>
                <c:pt idx="15857">
                  <c:v>-843.82385969161999</c:v>
                </c:pt>
                <c:pt idx="15858">
                  <c:v>-843.80782604217598</c:v>
                </c:pt>
                <c:pt idx="15859">
                  <c:v>-843.79226922988903</c:v>
                </c:pt>
                <c:pt idx="15860">
                  <c:v>-843.776772022248</c:v>
                </c:pt>
                <c:pt idx="15861">
                  <c:v>-843.76109600067196</c:v>
                </c:pt>
                <c:pt idx="15862">
                  <c:v>-843.74482393264805</c:v>
                </c:pt>
                <c:pt idx="15863">
                  <c:v>-843.72765779495296</c:v>
                </c:pt>
                <c:pt idx="15864">
                  <c:v>-843.70959758758602</c:v>
                </c:pt>
                <c:pt idx="15865">
                  <c:v>-843.69082212448097</c:v>
                </c:pt>
                <c:pt idx="15866">
                  <c:v>-843.67156982421898</c:v>
                </c:pt>
                <c:pt idx="15867">
                  <c:v>-843.65225791931198</c:v>
                </c:pt>
                <c:pt idx="15868">
                  <c:v>-843.63318443298397</c:v>
                </c:pt>
                <c:pt idx="15869">
                  <c:v>-843.61464738845802</c:v>
                </c:pt>
                <c:pt idx="15870">
                  <c:v>-843.59700441360496</c:v>
                </c:pt>
                <c:pt idx="15871">
                  <c:v>-843.58031511306797</c:v>
                </c:pt>
                <c:pt idx="15872">
                  <c:v>-843.56463909149204</c:v>
                </c:pt>
                <c:pt idx="15873">
                  <c:v>-843.54991674423195</c:v>
                </c:pt>
                <c:pt idx="15874">
                  <c:v>-843.53585004806496</c:v>
                </c:pt>
                <c:pt idx="15875">
                  <c:v>-843.52214097976696</c:v>
                </c:pt>
                <c:pt idx="15876">
                  <c:v>-843.50849151611305</c:v>
                </c:pt>
                <c:pt idx="15877">
                  <c:v>-843.49478244781506</c:v>
                </c:pt>
                <c:pt idx="15878">
                  <c:v>-843.48083496093795</c:v>
                </c:pt>
                <c:pt idx="15879">
                  <c:v>-843.46658945083595</c:v>
                </c:pt>
                <c:pt idx="15880">
                  <c:v>-843.451867103577</c:v>
                </c:pt>
                <c:pt idx="15881">
                  <c:v>-843.43660831451405</c:v>
                </c:pt>
                <c:pt idx="15882">
                  <c:v>-843.42057466507003</c:v>
                </c:pt>
                <c:pt idx="15883">
                  <c:v>-843.40358734130905</c:v>
                </c:pt>
                <c:pt idx="15884">
                  <c:v>-843.38546752929699</c:v>
                </c:pt>
                <c:pt idx="15885">
                  <c:v>-843.36633443832397</c:v>
                </c:pt>
                <c:pt idx="15886">
                  <c:v>-843.34636688232399</c:v>
                </c:pt>
                <c:pt idx="15887">
                  <c:v>-843.32574367523205</c:v>
                </c:pt>
                <c:pt idx="15888">
                  <c:v>-843.304762840271</c:v>
                </c:pt>
                <c:pt idx="15889">
                  <c:v>-843.28384160995495</c:v>
                </c:pt>
                <c:pt idx="15890">
                  <c:v>-843.263218402863</c:v>
                </c:pt>
                <c:pt idx="15891">
                  <c:v>-843.24319124221802</c:v>
                </c:pt>
                <c:pt idx="15892">
                  <c:v>-843.22411775589001</c:v>
                </c:pt>
                <c:pt idx="15893">
                  <c:v>-843.20599794387795</c:v>
                </c:pt>
                <c:pt idx="15894">
                  <c:v>-843.18895101547298</c:v>
                </c:pt>
                <c:pt idx="15895">
                  <c:v>-843.17285776138306</c:v>
                </c:pt>
                <c:pt idx="15896">
                  <c:v>-843.15765857696601</c:v>
                </c:pt>
                <c:pt idx="15897">
                  <c:v>-843.14317464828503</c:v>
                </c:pt>
                <c:pt idx="15898">
                  <c:v>-843.12916755676304</c:v>
                </c:pt>
                <c:pt idx="15899">
                  <c:v>-843.11551809310902</c:v>
                </c:pt>
                <c:pt idx="15900">
                  <c:v>-843.101987838745</c:v>
                </c:pt>
                <c:pt idx="15901">
                  <c:v>-843.08839797973701</c:v>
                </c:pt>
                <c:pt idx="15902">
                  <c:v>-843.074450492859</c:v>
                </c:pt>
                <c:pt idx="15903">
                  <c:v>-843.05984735488903</c:v>
                </c:pt>
                <c:pt idx="15904">
                  <c:v>-843.04417133331299</c:v>
                </c:pt>
                <c:pt idx="15905">
                  <c:v>-843.027184009552</c:v>
                </c:pt>
                <c:pt idx="15906">
                  <c:v>-843.00876617431697</c:v>
                </c:pt>
                <c:pt idx="15907">
                  <c:v>-842.98885822296199</c:v>
                </c:pt>
                <c:pt idx="15908">
                  <c:v>-842.96740055084194</c:v>
                </c:pt>
                <c:pt idx="15909">
                  <c:v>-842.94451236724899</c:v>
                </c:pt>
                <c:pt idx="15910">
                  <c:v>-842.92025327682495</c:v>
                </c:pt>
                <c:pt idx="15911">
                  <c:v>-842.89474248886097</c:v>
                </c:pt>
                <c:pt idx="15912">
                  <c:v>-842.86821842193604</c:v>
                </c:pt>
                <c:pt idx="15913">
                  <c:v>-842.84121751785301</c:v>
                </c:pt>
                <c:pt idx="15914">
                  <c:v>-842.81409740447998</c:v>
                </c:pt>
                <c:pt idx="15915">
                  <c:v>-842.78739452362095</c:v>
                </c:pt>
                <c:pt idx="15916">
                  <c:v>-842.76140689849899</c:v>
                </c:pt>
                <c:pt idx="15917">
                  <c:v>-842.73655176162697</c:v>
                </c:pt>
                <c:pt idx="15918">
                  <c:v>-842.71306753158603</c:v>
                </c:pt>
                <c:pt idx="15919">
                  <c:v>-842.69119262695301</c:v>
                </c:pt>
                <c:pt idx="15920">
                  <c:v>-842.67110586166405</c:v>
                </c:pt>
                <c:pt idx="15921">
                  <c:v>-842.65262842178402</c:v>
                </c:pt>
                <c:pt idx="15922">
                  <c:v>-842.63540267944404</c:v>
                </c:pt>
                <c:pt idx="15923">
                  <c:v>-842.61889219284103</c:v>
                </c:pt>
                <c:pt idx="15924">
                  <c:v>-842.60244131088302</c:v>
                </c:pt>
                <c:pt idx="15925">
                  <c:v>-842.58563280105602</c:v>
                </c:pt>
                <c:pt idx="15926">
                  <c:v>-842.56810903549194</c:v>
                </c:pt>
                <c:pt idx="15927">
                  <c:v>-842.54969120025703</c:v>
                </c:pt>
                <c:pt idx="15928">
                  <c:v>-842.53026008606003</c:v>
                </c:pt>
                <c:pt idx="15929">
                  <c:v>-842.50987529754696</c:v>
                </c:pt>
                <c:pt idx="15930">
                  <c:v>-842.48865604400703</c:v>
                </c:pt>
                <c:pt idx="15931">
                  <c:v>-842.467138767243</c:v>
                </c:pt>
                <c:pt idx="15932">
                  <c:v>-842.44568109512397</c:v>
                </c:pt>
                <c:pt idx="15933">
                  <c:v>-842.42487907409702</c:v>
                </c:pt>
                <c:pt idx="15934">
                  <c:v>-842.40503072738704</c:v>
                </c:pt>
                <c:pt idx="15935">
                  <c:v>-842.38613605499302</c:v>
                </c:pt>
                <c:pt idx="15936">
                  <c:v>-842.36819505691506</c:v>
                </c:pt>
                <c:pt idx="15937">
                  <c:v>-842.35085010528599</c:v>
                </c:pt>
                <c:pt idx="15938">
                  <c:v>-842.33380317688</c:v>
                </c:pt>
                <c:pt idx="15939">
                  <c:v>-842.31651782989502</c:v>
                </c:pt>
                <c:pt idx="15940">
                  <c:v>-842.29839801788398</c:v>
                </c:pt>
                <c:pt idx="15941">
                  <c:v>-842.27890729904198</c:v>
                </c:pt>
                <c:pt idx="15942">
                  <c:v>-842.25774765014705</c:v>
                </c:pt>
                <c:pt idx="15943">
                  <c:v>-842.23479986190796</c:v>
                </c:pt>
                <c:pt idx="15944">
                  <c:v>-842.21024274826095</c:v>
                </c:pt>
                <c:pt idx="15945">
                  <c:v>-842.18461275100697</c:v>
                </c:pt>
                <c:pt idx="15946">
                  <c:v>-842.15850591659603</c:v>
                </c:pt>
                <c:pt idx="15947">
                  <c:v>-842.13263750076305</c:v>
                </c:pt>
                <c:pt idx="15948">
                  <c:v>-842.10778236389206</c:v>
                </c:pt>
                <c:pt idx="15949">
                  <c:v>-842.08465576171898</c:v>
                </c:pt>
                <c:pt idx="15950">
                  <c:v>-842.06355571746803</c:v>
                </c:pt>
                <c:pt idx="15951">
                  <c:v>-842.04460144043003</c:v>
                </c:pt>
                <c:pt idx="15952">
                  <c:v>-842.02743530273494</c:v>
                </c:pt>
                <c:pt idx="15953">
                  <c:v>-842.01152086258003</c:v>
                </c:pt>
                <c:pt idx="15954">
                  <c:v>-841.99608325958297</c:v>
                </c:pt>
                <c:pt idx="15955">
                  <c:v>-841.98022842407204</c:v>
                </c:pt>
                <c:pt idx="15956">
                  <c:v>-841.96330070495605</c:v>
                </c:pt>
                <c:pt idx="15957">
                  <c:v>-841.94470405578602</c:v>
                </c:pt>
                <c:pt idx="15958">
                  <c:v>-841.92414045333896</c:v>
                </c:pt>
                <c:pt idx="15959">
                  <c:v>-841.90160989761398</c:v>
                </c:pt>
                <c:pt idx="15960">
                  <c:v>-841.87758922576904</c:v>
                </c:pt>
                <c:pt idx="15961">
                  <c:v>-841.85243606567406</c:v>
                </c:pt>
                <c:pt idx="15962">
                  <c:v>-841.82680606842098</c:v>
                </c:pt>
                <c:pt idx="15963">
                  <c:v>-841.80117607116699</c:v>
                </c:pt>
                <c:pt idx="15964">
                  <c:v>-841.77584409713802</c:v>
                </c:pt>
                <c:pt idx="15965">
                  <c:v>-841.751048564911</c:v>
                </c:pt>
                <c:pt idx="15966">
                  <c:v>-841.72678947448799</c:v>
                </c:pt>
                <c:pt idx="15967">
                  <c:v>-841.70294761657703</c:v>
                </c:pt>
                <c:pt idx="15968">
                  <c:v>-841.67934417724598</c:v>
                </c:pt>
                <c:pt idx="15969">
                  <c:v>-841.65585994720504</c:v>
                </c:pt>
                <c:pt idx="15970">
                  <c:v>-841.63249492645298</c:v>
                </c:pt>
                <c:pt idx="15971">
                  <c:v>-841.60936832428001</c:v>
                </c:pt>
                <c:pt idx="15972">
                  <c:v>-841.58677816391003</c:v>
                </c:pt>
                <c:pt idx="15973">
                  <c:v>-841.56502246856701</c:v>
                </c:pt>
                <c:pt idx="15974">
                  <c:v>-841.54422044754006</c:v>
                </c:pt>
                <c:pt idx="15975">
                  <c:v>-841.52455091476497</c:v>
                </c:pt>
                <c:pt idx="15976">
                  <c:v>-841.50571584701595</c:v>
                </c:pt>
                <c:pt idx="15977">
                  <c:v>-841.48771524429299</c:v>
                </c:pt>
                <c:pt idx="15978">
                  <c:v>-841.47001266479504</c:v>
                </c:pt>
                <c:pt idx="15979">
                  <c:v>-841.45225048065197</c:v>
                </c:pt>
                <c:pt idx="15980">
                  <c:v>-841.43365383148205</c:v>
                </c:pt>
                <c:pt idx="15981">
                  <c:v>-841.41368627548195</c:v>
                </c:pt>
                <c:pt idx="15982">
                  <c:v>-841.39199018478405</c:v>
                </c:pt>
                <c:pt idx="15983">
                  <c:v>-841.36856555938698</c:v>
                </c:pt>
                <c:pt idx="15984">
                  <c:v>-841.34347200393699</c:v>
                </c:pt>
                <c:pt idx="15985">
                  <c:v>-841.31694793701195</c:v>
                </c:pt>
                <c:pt idx="15986">
                  <c:v>-841.28929138183605</c:v>
                </c:pt>
                <c:pt idx="15987">
                  <c:v>-841.26074075698898</c:v>
                </c:pt>
                <c:pt idx="15988">
                  <c:v>-841.23165369033802</c:v>
                </c:pt>
                <c:pt idx="15989">
                  <c:v>-841.20226860046398</c:v>
                </c:pt>
                <c:pt idx="15990">
                  <c:v>-841.17300271987904</c:v>
                </c:pt>
                <c:pt idx="15991">
                  <c:v>-841.14409446716297</c:v>
                </c:pt>
                <c:pt idx="15992">
                  <c:v>-841.115663051605</c:v>
                </c:pt>
                <c:pt idx="15993">
                  <c:v>-841.08770847320602</c:v>
                </c:pt>
                <c:pt idx="15994">
                  <c:v>-841.060290336609</c:v>
                </c:pt>
                <c:pt idx="15995">
                  <c:v>-841.03311061859199</c:v>
                </c:pt>
                <c:pt idx="15996">
                  <c:v>-841.00616931915295</c:v>
                </c:pt>
                <c:pt idx="15997">
                  <c:v>-840.97928762435902</c:v>
                </c:pt>
                <c:pt idx="15998">
                  <c:v>-840.952405929566</c:v>
                </c:pt>
                <c:pt idx="15999">
                  <c:v>-840.92522621154797</c:v>
                </c:pt>
                <c:pt idx="16000">
                  <c:v>-840.89745044708297</c:v>
                </c:pt>
                <c:pt idx="16001">
                  <c:v>-840.86889982223499</c:v>
                </c:pt>
                <c:pt idx="16002">
                  <c:v>-840.83951473236095</c:v>
                </c:pt>
                <c:pt idx="16003">
                  <c:v>-840.80965280532905</c:v>
                </c:pt>
                <c:pt idx="16004">
                  <c:v>-840.77961206436203</c:v>
                </c:pt>
                <c:pt idx="16005">
                  <c:v>-840.74986934661899</c:v>
                </c:pt>
                <c:pt idx="16006">
                  <c:v>-840.72048425674495</c:v>
                </c:pt>
                <c:pt idx="16007">
                  <c:v>-840.691456794739</c:v>
                </c:pt>
                <c:pt idx="16008">
                  <c:v>-840.66266775131203</c:v>
                </c:pt>
                <c:pt idx="16009">
                  <c:v>-840.63411712646496</c:v>
                </c:pt>
                <c:pt idx="16010">
                  <c:v>-840.60538768768299</c:v>
                </c:pt>
                <c:pt idx="16011">
                  <c:v>-840.57612180709896</c:v>
                </c:pt>
                <c:pt idx="16012">
                  <c:v>-840.54572343826305</c:v>
                </c:pt>
                <c:pt idx="16013">
                  <c:v>-840.513536930084</c:v>
                </c:pt>
                <c:pt idx="16014">
                  <c:v>-840.47938346862804</c:v>
                </c:pt>
                <c:pt idx="16015">
                  <c:v>-840.44344186782905</c:v>
                </c:pt>
                <c:pt idx="16016">
                  <c:v>-840.40612936019897</c:v>
                </c:pt>
                <c:pt idx="16017">
                  <c:v>-840.36792278289795</c:v>
                </c:pt>
                <c:pt idx="16018">
                  <c:v>-840.32929897308395</c:v>
                </c:pt>
                <c:pt idx="16019">
                  <c:v>-840.29043674469006</c:v>
                </c:pt>
                <c:pt idx="16020">
                  <c:v>-840.25151491165195</c:v>
                </c:pt>
                <c:pt idx="16021">
                  <c:v>-840.21259307861305</c:v>
                </c:pt>
                <c:pt idx="16022">
                  <c:v>-840.17343282699596</c:v>
                </c:pt>
                <c:pt idx="16023">
                  <c:v>-840.13373613357601</c:v>
                </c:pt>
                <c:pt idx="16024">
                  <c:v>-840.09296655654896</c:v>
                </c:pt>
                <c:pt idx="16025">
                  <c:v>-840.05046844482399</c:v>
                </c:pt>
                <c:pt idx="16026">
                  <c:v>-840.005943775177</c:v>
                </c:pt>
                <c:pt idx="16027">
                  <c:v>-839.95945215225197</c:v>
                </c:pt>
                <c:pt idx="16028">
                  <c:v>-839.91135120391903</c:v>
                </c:pt>
                <c:pt idx="16029">
                  <c:v>-839.86241579055798</c:v>
                </c:pt>
                <c:pt idx="16030">
                  <c:v>-839.81348037719704</c:v>
                </c:pt>
                <c:pt idx="16031">
                  <c:v>-839.76531982421898</c:v>
                </c:pt>
                <c:pt idx="16032">
                  <c:v>-839.71864938735996</c:v>
                </c:pt>
                <c:pt idx="16033">
                  <c:v>-839.67394590377796</c:v>
                </c:pt>
                <c:pt idx="16034">
                  <c:v>-839.631567001343</c:v>
                </c:pt>
                <c:pt idx="16035">
                  <c:v>-839.59157228469905</c:v>
                </c:pt>
                <c:pt idx="16036">
                  <c:v>-839.55348491668701</c:v>
                </c:pt>
                <c:pt idx="16037">
                  <c:v>-839.51653003692604</c:v>
                </c:pt>
                <c:pt idx="16038">
                  <c:v>-839.47987318038997</c:v>
                </c:pt>
                <c:pt idx="16039">
                  <c:v>-839.442918300629</c:v>
                </c:pt>
                <c:pt idx="16040">
                  <c:v>-839.40518856048595</c:v>
                </c:pt>
                <c:pt idx="16041">
                  <c:v>-839.36632633209194</c:v>
                </c:pt>
                <c:pt idx="16042">
                  <c:v>-839.32609319686901</c:v>
                </c:pt>
                <c:pt idx="16043">
                  <c:v>-839.28431034088203</c:v>
                </c:pt>
                <c:pt idx="16044">
                  <c:v>-839.24097776412998</c:v>
                </c:pt>
                <c:pt idx="16045">
                  <c:v>-839.19645309448299</c:v>
                </c:pt>
                <c:pt idx="16046">
                  <c:v>-839.15097475051903</c:v>
                </c:pt>
                <c:pt idx="16047">
                  <c:v>-839.104602336884</c:v>
                </c:pt>
                <c:pt idx="16048">
                  <c:v>-839.057335853577</c:v>
                </c:pt>
                <c:pt idx="16049">
                  <c:v>-839.00899648666405</c:v>
                </c:pt>
                <c:pt idx="16050">
                  <c:v>-838.95946502685604</c:v>
                </c:pt>
                <c:pt idx="16051">
                  <c:v>-838.90862226486195</c:v>
                </c:pt>
                <c:pt idx="16052">
                  <c:v>-838.85658740997303</c:v>
                </c:pt>
                <c:pt idx="16053">
                  <c:v>-838.80336046218895</c:v>
                </c:pt>
                <c:pt idx="16054">
                  <c:v>-838.74894142150902</c:v>
                </c:pt>
                <c:pt idx="16055">
                  <c:v>-838.69338989257801</c:v>
                </c:pt>
                <c:pt idx="16056">
                  <c:v>-838.63676548004196</c:v>
                </c:pt>
                <c:pt idx="16057">
                  <c:v>-838.57942581176803</c:v>
                </c:pt>
                <c:pt idx="16058">
                  <c:v>-838.52166891098</c:v>
                </c:pt>
                <c:pt idx="16059">
                  <c:v>-838.46385240554798</c:v>
                </c:pt>
                <c:pt idx="16060">
                  <c:v>-838.40609550476097</c:v>
                </c:pt>
                <c:pt idx="16061">
                  <c:v>-838.34833860397396</c:v>
                </c:pt>
                <c:pt idx="16062">
                  <c:v>-838.29028367996204</c:v>
                </c:pt>
                <c:pt idx="16063">
                  <c:v>-838.23181152343795</c:v>
                </c:pt>
                <c:pt idx="16064">
                  <c:v>-838.17274332046497</c:v>
                </c:pt>
                <c:pt idx="16065">
                  <c:v>-838.11301946640003</c:v>
                </c:pt>
                <c:pt idx="16066">
                  <c:v>-838.05222272872902</c:v>
                </c:pt>
                <c:pt idx="16067">
                  <c:v>-837.99017429351795</c:v>
                </c:pt>
                <c:pt idx="16068">
                  <c:v>-837.92657613754295</c:v>
                </c:pt>
                <c:pt idx="16069">
                  <c:v>-837.861487865448</c:v>
                </c:pt>
                <c:pt idx="16070">
                  <c:v>-837.79514789581299</c:v>
                </c:pt>
                <c:pt idx="16071">
                  <c:v>-837.72797346115101</c:v>
                </c:pt>
                <c:pt idx="16072">
                  <c:v>-837.66026258468605</c:v>
                </c:pt>
                <c:pt idx="16073">
                  <c:v>-837.59225368499801</c:v>
                </c:pt>
                <c:pt idx="16074">
                  <c:v>-837.52394676208496</c:v>
                </c:pt>
                <c:pt idx="16075">
                  <c:v>-837.45540142059303</c:v>
                </c:pt>
                <c:pt idx="16076">
                  <c:v>-837.38655805587803</c:v>
                </c:pt>
                <c:pt idx="16077">
                  <c:v>-837.31735706329403</c:v>
                </c:pt>
                <c:pt idx="16078">
                  <c:v>-837.24756002426204</c:v>
                </c:pt>
                <c:pt idx="16079">
                  <c:v>-837.17686891555798</c:v>
                </c:pt>
                <c:pt idx="16080">
                  <c:v>-837.10504531860397</c:v>
                </c:pt>
                <c:pt idx="16081">
                  <c:v>-837.031910419464</c:v>
                </c:pt>
                <c:pt idx="16082">
                  <c:v>-836.95740461349499</c:v>
                </c:pt>
                <c:pt idx="16083">
                  <c:v>-836.88158750534103</c:v>
                </c:pt>
                <c:pt idx="16084">
                  <c:v>-836.804637908936</c:v>
                </c:pt>
                <c:pt idx="16085">
                  <c:v>-836.726734638214</c:v>
                </c:pt>
                <c:pt idx="16086">
                  <c:v>-836.64805650711105</c:v>
                </c:pt>
                <c:pt idx="16087">
                  <c:v>-836.56884193420399</c:v>
                </c:pt>
                <c:pt idx="16088">
                  <c:v>-836.48915052413997</c:v>
                </c:pt>
                <c:pt idx="16089">
                  <c:v>-836.40904188156105</c:v>
                </c:pt>
                <c:pt idx="16090">
                  <c:v>-836.32857561111496</c:v>
                </c:pt>
                <c:pt idx="16091">
                  <c:v>-836.24775171279896</c:v>
                </c:pt>
                <c:pt idx="16092">
                  <c:v>-836.166689395905</c:v>
                </c:pt>
                <c:pt idx="16093">
                  <c:v>-836.08550786972103</c:v>
                </c:pt>
                <c:pt idx="16094">
                  <c:v>-836.00444555282604</c:v>
                </c:pt>
                <c:pt idx="16095">
                  <c:v>-835.92350244522095</c:v>
                </c:pt>
                <c:pt idx="16096">
                  <c:v>-835.84261894226097</c:v>
                </c:pt>
                <c:pt idx="16097">
                  <c:v>-835.76185464858997</c:v>
                </c:pt>
                <c:pt idx="16098">
                  <c:v>-835.68114995956398</c:v>
                </c:pt>
                <c:pt idx="16099">
                  <c:v>-835.60050487518299</c:v>
                </c:pt>
                <c:pt idx="16100">
                  <c:v>-835.51974058151302</c:v>
                </c:pt>
                <c:pt idx="16101">
                  <c:v>-835.43838024139404</c:v>
                </c:pt>
                <c:pt idx="16102">
                  <c:v>-835.35618543624901</c:v>
                </c:pt>
                <c:pt idx="16103">
                  <c:v>-835.27273893356301</c:v>
                </c:pt>
                <c:pt idx="16104">
                  <c:v>-835.18815994262695</c:v>
                </c:pt>
                <c:pt idx="16105">
                  <c:v>-835.10262727737404</c:v>
                </c:pt>
                <c:pt idx="16106">
                  <c:v>-835.01637935638405</c:v>
                </c:pt>
                <c:pt idx="16107">
                  <c:v>-834.92965459823597</c:v>
                </c:pt>
                <c:pt idx="16108">
                  <c:v>-834.84269142150902</c:v>
                </c:pt>
                <c:pt idx="16109">
                  <c:v>-834.75560903549194</c:v>
                </c:pt>
                <c:pt idx="16110">
                  <c:v>-834.66870546340999</c:v>
                </c:pt>
                <c:pt idx="16111">
                  <c:v>-834.58204030990601</c:v>
                </c:pt>
                <c:pt idx="16112">
                  <c:v>-834.49573278427101</c:v>
                </c:pt>
                <c:pt idx="16113">
                  <c:v>-834.40960407257103</c:v>
                </c:pt>
                <c:pt idx="16114">
                  <c:v>-834.32341575622604</c:v>
                </c:pt>
                <c:pt idx="16115">
                  <c:v>-834.23704862594604</c:v>
                </c:pt>
                <c:pt idx="16116">
                  <c:v>-834.15044307708797</c:v>
                </c:pt>
                <c:pt idx="16117">
                  <c:v>-834.06359910965</c:v>
                </c:pt>
                <c:pt idx="16118">
                  <c:v>-833.97669553756702</c:v>
                </c:pt>
                <c:pt idx="16119">
                  <c:v>-833.88979196548496</c:v>
                </c:pt>
                <c:pt idx="16120">
                  <c:v>-833.80288839340199</c:v>
                </c:pt>
                <c:pt idx="16121">
                  <c:v>-833.71616363525402</c:v>
                </c:pt>
                <c:pt idx="16122">
                  <c:v>-833.62937927246105</c:v>
                </c:pt>
                <c:pt idx="16123">
                  <c:v>-833.54253530502297</c:v>
                </c:pt>
                <c:pt idx="16124">
                  <c:v>-833.45521450042702</c:v>
                </c:pt>
                <c:pt idx="16125">
                  <c:v>-833.367297649384</c:v>
                </c:pt>
                <c:pt idx="16126">
                  <c:v>-833.27848672866799</c:v>
                </c:pt>
                <c:pt idx="16127">
                  <c:v>-833.18878173828102</c:v>
                </c:pt>
                <c:pt idx="16128">
                  <c:v>-833.098182678223</c:v>
                </c:pt>
                <c:pt idx="16129">
                  <c:v>-833.00686836242699</c:v>
                </c:pt>
                <c:pt idx="16130">
                  <c:v>-832.915136814118</c:v>
                </c:pt>
                <c:pt idx="16131">
                  <c:v>-832.82340526580799</c:v>
                </c:pt>
                <c:pt idx="16132">
                  <c:v>-832.73209095001198</c:v>
                </c:pt>
                <c:pt idx="16133">
                  <c:v>-832.64155149459896</c:v>
                </c:pt>
                <c:pt idx="16134">
                  <c:v>-832.55202531814598</c:v>
                </c:pt>
                <c:pt idx="16135">
                  <c:v>-832.46363162994396</c:v>
                </c:pt>
                <c:pt idx="16136">
                  <c:v>-832.376489639282</c:v>
                </c:pt>
                <c:pt idx="16137">
                  <c:v>-832.290599346161</c:v>
                </c:pt>
                <c:pt idx="16138">
                  <c:v>-832.20584154129006</c:v>
                </c:pt>
                <c:pt idx="16139">
                  <c:v>-832.12191820144699</c:v>
                </c:pt>
                <c:pt idx="16140">
                  <c:v>-832.03847169876099</c:v>
                </c:pt>
                <c:pt idx="16141">
                  <c:v>-831.95550203323398</c:v>
                </c:pt>
                <c:pt idx="16142">
                  <c:v>-831.87288999557495</c:v>
                </c:pt>
                <c:pt idx="16143">
                  <c:v>-831.79081439971901</c:v>
                </c:pt>
                <c:pt idx="16144">
                  <c:v>-831.70933485031105</c:v>
                </c:pt>
                <c:pt idx="16145">
                  <c:v>-831.62851095199596</c:v>
                </c:pt>
                <c:pt idx="16146">
                  <c:v>-831.54858112335205</c:v>
                </c:pt>
                <c:pt idx="16147">
                  <c:v>-831.469604969025</c:v>
                </c:pt>
                <c:pt idx="16148">
                  <c:v>-831.39194011688301</c:v>
                </c:pt>
                <c:pt idx="16149">
                  <c:v>-831.31582498550404</c:v>
                </c:pt>
                <c:pt idx="16150">
                  <c:v>-831.24143838882503</c:v>
                </c:pt>
                <c:pt idx="16151">
                  <c:v>-831.16872072219905</c:v>
                </c:pt>
                <c:pt idx="16152">
                  <c:v>-831.097850799561</c:v>
                </c:pt>
                <c:pt idx="16153">
                  <c:v>-831.02870941162098</c:v>
                </c:pt>
                <c:pt idx="16154">
                  <c:v>-830.96123695373603</c:v>
                </c:pt>
                <c:pt idx="16155">
                  <c:v>-830.895314216614</c:v>
                </c:pt>
                <c:pt idx="16156">
                  <c:v>-830.83076238632202</c:v>
                </c:pt>
                <c:pt idx="16157">
                  <c:v>-830.76740264892601</c:v>
                </c:pt>
                <c:pt idx="16158">
                  <c:v>-830.70505619049095</c:v>
                </c:pt>
                <c:pt idx="16159">
                  <c:v>-830.64348459243797</c:v>
                </c:pt>
                <c:pt idx="16160">
                  <c:v>-830.58262825012196</c:v>
                </c:pt>
                <c:pt idx="16161">
                  <c:v>-830.52242755889904</c:v>
                </c:pt>
                <c:pt idx="16162">
                  <c:v>-830.46300172805798</c:v>
                </c:pt>
                <c:pt idx="16163">
                  <c:v>-830.40452957153298</c:v>
                </c:pt>
                <c:pt idx="16164">
                  <c:v>-830.34742832183895</c:v>
                </c:pt>
                <c:pt idx="16165">
                  <c:v>-830.29199600219704</c:v>
                </c:pt>
                <c:pt idx="16166">
                  <c:v>-830.23847103118896</c:v>
                </c:pt>
                <c:pt idx="16167">
                  <c:v>-830.18721103668202</c:v>
                </c:pt>
                <c:pt idx="16168">
                  <c:v>-830.13839483261097</c:v>
                </c:pt>
                <c:pt idx="16169">
                  <c:v>-830.09190320968605</c:v>
                </c:pt>
                <c:pt idx="16170">
                  <c:v>-830.04773616790806</c:v>
                </c:pt>
                <c:pt idx="16171">
                  <c:v>-830.00547647476196</c:v>
                </c:pt>
                <c:pt idx="16172">
                  <c:v>-829.96476650238105</c:v>
                </c:pt>
                <c:pt idx="16173">
                  <c:v>-829.92536783218395</c:v>
                </c:pt>
                <c:pt idx="16174">
                  <c:v>-829.88698244094905</c:v>
                </c:pt>
                <c:pt idx="16175">
                  <c:v>-829.849610328675</c:v>
                </c:pt>
                <c:pt idx="16176">
                  <c:v>-829.81319189071701</c:v>
                </c:pt>
                <c:pt idx="16177">
                  <c:v>-829.77796554565498</c:v>
                </c:pt>
                <c:pt idx="16178">
                  <c:v>-829.74434852600098</c:v>
                </c:pt>
                <c:pt idx="16179">
                  <c:v>-829.71269845962502</c:v>
                </c:pt>
                <c:pt idx="16180">
                  <c:v>-829.68331336975098</c:v>
                </c:pt>
                <c:pt idx="16181">
                  <c:v>-829.65655088424705</c:v>
                </c:pt>
                <c:pt idx="16182">
                  <c:v>-829.63258981704701</c:v>
                </c:pt>
                <c:pt idx="16183">
                  <c:v>-829.61143016815197</c:v>
                </c:pt>
                <c:pt idx="16184">
                  <c:v>-829.59301233291603</c:v>
                </c:pt>
                <c:pt idx="16185">
                  <c:v>-829.577097892761</c:v>
                </c:pt>
                <c:pt idx="16186">
                  <c:v>-829.563388824463</c:v>
                </c:pt>
                <c:pt idx="16187">
                  <c:v>-829.55152750015304</c:v>
                </c:pt>
                <c:pt idx="16188">
                  <c:v>-829.541394710541</c:v>
                </c:pt>
                <c:pt idx="16189">
                  <c:v>-829.532871246338</c:v>
                </c:pt>
                <c:pt idx="16190">
                  <c:v>-829.52589750289906</c:v>
                </c:pt>
                <c:pt idx="16191">
                  <c:v>-829.52059268951405</c:v>
                </c:pt>
                <c:pt idx="16192">
                  <c:v>-829.51707601547298</c:v>
                </c:pt>
                <c:pt idx="16193">
                  <c:v>-829.51558589935303</c:v>
                </c:pt>
                <c:pt idx="16194">
                  <c:v>-829.51624155044601</c:v>
                </c:pt>
                <c:pt idx="16195">
                  <c:v>-829.519102573395</c:v>
                </c:pt>
                <c:pt idx="16196">
                  <c:v>-829.52434778213501</c:v>
                </c:pt>
                <c:pt idx="16197">
                  <c:v>-829.53179836273205</c:v>
                </c:pt>
                <c:pt idx="16198">
                  <c:v>-829.541394710541</c:v>
                </c:pt>
                <c:pt idx="16199">
                  <c:v>-829.55283880233799</c:v>
                </c:pt>
                <c:pt idx="16200">
                  <c:v>-829.56589221954403</c:v>
                </c:pt>
                <c:pt idx="16201">
                  <c:v>-829.58043575286899</c:v>
                </c:pt>
                <c:pt idx="16202">
                  <c:v>-829.59646940231301</c:v>
                </c:pt>
                <c:pt idx="16203">
                  <c:v>-829.61423158645698</c:v>
                </c:pt>
                <c:pt idx="16204">
                  <c:v>-829.63390111923195</c:v>
                </c:pt>
                <c:pt idx="16205">
                  <c:v>-829.65577602386497</c:v>
                </c:pt>
                <c:pt idx="16206">
                  <c:v>-829.68003511428901</c:v>
                </c:pt>
                <c:pt idx="16207">
                  <c:v>-829.70679759979305</c:v>
                </c:pt>
                <c:pt idx="16208">
                  <c:v>-829.73618268966698</c:v>
                </c:pt>
                <c:pt idx="16209">
                  <c:v>-829.76836919784603</c:v>
                </c:pt>
                <c:pt idx="16210">
                  <c:v>-829.80341672897396</c:v>
                </c:pt>
                <c:pt idx="16211">
                  <c:v>-829.84138488769599</c:v>
                </c:pt>
                <c:pt idx="16212">
                  <c:v>-829.88221406936702</c:v>
                </c:pt>
                <c:pt idx="16213">
                  <c:v>-829.92590427398704</c:v>
                </c:pt>
                <c:pt idx="16214">
                  <c:v>-829.97233629226696</c:v>
                </c:pt>
                <c:pt idx="16215">
                  <c:v>-830.021510124207</c:v>
                </c:pt>
                <c:pt idx="16216">
                  <c:v>-830.07330656051704</c:v>
                </c:pt>
                <c:pt idx="16217">
                  <c:v>-830.12742757797298</c:v>
                </c:pt>
                <c:pt idx="16218">
                  <c:v>-830.18363475799595</c:v>
                </c:pt>
                <c:pt idx="16219">
                  <c:v>-830.24145126342796</c:v>
                </c:pt>
                <c:pt idx="16220">
                  <c:v>-830.30028104782104</c:v>
                </c:pt>
                <c:pt idx="16221">
                  <c:v>-830.359706878662</c:v>
                </c:pt>
                <c:pt idx="16222">
                  <c:v>-830.41949033737205</c:v>
                </c:pt>
                <c:pt idx="16223">
                  <c:v>-830.47975063323997</c:v>
                </c:pt>
                <c:pt idx="16224">
                  <c:v>-830.54072618484497</c:v>
                </c:pt>
                <c:pt idx="16225">
                  <c:v>-830.60295343399105</c:v>
                </c:pt>
                <c:pt idx="16226">
                  <c:v>-830.66690921783504</c:v>
                </c:pt>
                <c:pt idx="16227">
                  <c:v>-830.73307037353504</c:v>
                </c:pt>
                <c:pt idx="16228">
                  <c:v>-830.80179452896095</c:v>
                </c:pt>
                <c:pt idx="16229">
                  <c:v>-830.87320089340199</c:v>
                </c:pt>
                <c:pt idx="16230">
                  <c:v>-830.94717025756904</c:v>
                </c:pt>
                <c:pt idx="16231">
                  <c:v>-831.02334499359199</c:v>
                </c:pt>
                <c:pt idx="16232">
                  <c:v>-831.10118865966797</c:v>
                </c:pt>
                <c:pt idx="16233">
                  <c:v>-831.18022441864002</c:v>
                </c:pt>
                <c:pt idx="16234">
                  <c:v>-831.26003503799495</c:v>
                </c:pt>
                <c:pt idx="16235">
                  <c:v>-831.34062051773105</c:v>
                </c:pt>
                <c:pt idx="16236">
                  <c:v>-831.42198085784901</c:v>
                </c:pt>
                <c:pt idx="16237">
                  <c:v>-831.50447368621803</c:v>
                </c:pt>
                <c:pt idx="16238">
                  <c:v>-831.588695049286</c:v>
                </c:pt>
                <c:pt idx="16239">
                  <c:v>-831.67530059814499</c:v>
                </c:pt>
                <c:pt idx="16240">
                  <c:v>-831.76488637924194</c:v>
                </c:pt>
                <c:pt idx="16241">
                  <c:v>-831.857690811157</c:v>
                </c:pt>
                <c:pt idx="16242">
                  <c:v>-831.95359468460094</c:v>
                </c:pt>
                <c:pt idx="16243">
                  <c:v>-832.05224037170399</c:v>
                </c:pt>
                <c:pt idx="16244">
                  <c:v>-832.15297222137497</c:v>
                </c:pt>
                <c:pt idx="16245">
                  <c:v>-832.25543260574398</c:v>
                </c:pt>
                <c:pt idx="16246">
                  <c:v>-832.35884666442905</c:v>
                </c:pt>
                <c:pt idx="16247">
                  <c:v>-832.46273756027199</c:v>
                </c:pt>
                <c:pt idx="16248">
                  <c:v>-832.56656885147095</c:v>
                </c:pt>
                <c:pt idx="16249">
                  <c:v>-832.67004251480103</c:v>
                </c:pt>
                <c:pt idx="16250">
                  <c:v>-832.773277759552</c:v>
                </c:pt>
                <c:pt idx="16251">
                  <c:v>-832.87663221359298</c:v>
                </c:pt>
                <c:pt idx="16252">
                  <c:v>-832.98046350479103</c:v>
                </c:pt>
                <c:pt idx="16253">
                  <c:v>-833.08501005172798</c:v>
                </c:pt>
                <c:pt idx="16254">
                  <c:v>-833.19045066833496</c:v>
                </c:pt>
                <c:pt idx="16255">
                  <c:v>-833.29678535461403</c:v>
                </c:pt>
                <c:pt idx="16256">
                  <c:v>-833.40395450592098</c:v>
                </c:pt>
                <c:pt idx="16257">
                  <c:v>-833.51189851760898</c:v>
                </c:pt>
                <c:pt idx="16258">
                  <c:v>-833.62061738967896</c:v>
                </c:pt>
                <c:pt idx="16259">
                  <c:v>-833.72987270355202</c:v>
                </c:pt>
                <c:pt idx="16260">
                  <c:v>-833.83966445922897</c:v>
                </c:pt>
                <c:pt idx="16261">
                  <c:v>-833.94993305206299</c:v>
                </c:pt>
                <c:pt idx="16262">
                  <c:v>-834.06073808670101</c:v>
                </c:pt>
                <c:pt idx="16263">
                  <c:v>-834.17213916778599</c:v>
                </c:pt>
                <c:pt idx="16264">
                  <c:v>-834.28431510925304</c:v>
                </c:pt>
                <c:pt idx="16265">
                  <c:v>-834.39756393432594</c:v>
                </c:pt>
                <c:pt idx="16266">
                  <c:v>-834.51176643371605</c:v>
                </c:pt>
                <c:pt idx="16267">
                  <c:v>-834.62692260742199</c:v>
                </c:pt>
                <c:pt idx="16268">
                  <c:v>-834.74249601364204</c:v>
                </c:pt>
                <c:pt idx="16269">
                  <c:v>-834.85818862915096</c:v>
                </c:pt>
                <c:pt idx="16270">
                  <c:v>-834.97370243072498</c:v>
                </c:pt>
                <c:pt idx="16271">
                  <c:v>-835.08885860443104</c:v>
                </c:pt>
                <c:pt idx="16272">
                  <c:v>-835.20371675491401</c:v>
                </c:pt>
                <c:pt idx="16273">
                  <c:v>-835.31833648681697</c:v>
                </c:pt>
                <c:pt idx="16274">
                  <c:v>-835.43289661407505</c:v>
                </c:pt>
                <c:pt idx="16275">
                  <c:v>-835.54739713668801</c:v>
                </c:pt>
                <c:pt idx="16276">
                  <c:v>-835.66213607788097</c:v>
                </c:pt>
                <c:pt idx="16277">
                  <c:v>-835.77735185623203</c:v>
                </c:pt>
                <c:pt idx="16278">
                  <c:v>-835.89340209960994</c:v>
                </c:pt>
                <c:pt idx="16279">
                  <c:v>-836.01034641265903</c:v>
                </c:pt>
                <c:pt idx="16280">
                  <c:v>-836.12812519073498</c:v>
                </c:pt>
                <c:pt idx="16281">
                  <c:v>-836.24626159668003</c:v>
                </c:pt>
                <c:pt idx="16282">
                  <c:v>-836.36427879333496</c:v>
                </c:pt>
                <c:pt idx="16283">
                  <c:v>-836.48164033889805</c:v>
                </c:pt>
                <c:pt idx="16284">
                  <c:v>-836.59792900085495</c:v>
                </c:pt>
                <c:pt idx="16285">
                  <c:v>-836.71284675598201</c:v>
                </c:pt>
                <c:pt idx="16286">
                  <c:v>-836.82609558105503</c:v>
                </c:pt>
                <c:pt idx="16287">
                  <c:v>-836.93749666214001</c:v>
                </c:pt>
                <c:pt idx="16288">
                  <c:v>-837.04687118530296</c:v>
                </c:pt>
                <c:pt idx="16289">
                  <c:v>-837.15427875518799</c:v>
                </c:pt>
                <c:pt idx="16290">
                  <c:v>-837.25983858108498</c:v>
                </c:pt>
                <c:pt idx="16291">
                  <c:v>-837.36408710479805</c:v>
                </c:pt>
                <c:pt idx="16292">
                  <c:v>-837.46750116348301</c:v>
                </c:pt>
                <c:pt idx="16293">
                  <c:v>-837.57079601287899</c:v>
                </c:pt>
                <c:pt idx="16294">
                  <c:v>-837.67432928085304</c:v>
                </c:pt>
                <c:pt idx="16295">
                  <c:v>-837.77863740920998</c:v>
                </c:pt>
                <c:pt idx="16296">
                  <c:v>-837.883958816529</c:v>
                </c:pt>
                <c:pt idx="16297">
                  <c:v>-837.99053192138695</c:v>
                </c:pt>
                <c:pt idx="16298">
                  <c:v>-838.09853553771995</c:v>
                </c:pt>
                <c:pt idx="16299">
                  <c:v>-838.20785045623802</c:v>
                </c:pt>
                <c:pt idx="16300">
                  <c:v>-838.31829786300705</c:v>
                </c:pt>
                <c:pt idx="16301">
                  <c:v>-838.42928171157905</c:v>
                </c:pt>
                <c:pt idx="16302">
                  <c:v>-838.54008674621605</c:v>
                </c:pt>
                <c:pt idx="16303">
                  <c:v>-838.65011692047096</c:v>
                </c:pt>
                <c:pt idx="16304">
                  <c:v>-838.75871658325195</c:v>
                </c:pt>
                <c:pt idx="16305">
                  <c:v>-838.86546850204502</c:v>
                </c:pt>
                <c:pt idx="16306">
                  <c:v>-838.97007465362606</c:v>
                </c:pt>
                <c:pt idx="16307">
                  <c:v>-839.07217741012596</c:v>
                </c:pt>
                <c:pt idx="16308">
                  <c:v>-839.17165756225597</c:v>
                </c:pt>
                <c:pt idx="16309">
                  <c:v>-839.26845550537098</c:v>
                </c:pt>
                <c:pt idx="16310">
                  <c:v>-839.36275005340599</c:v>
                </c:pt>
                <c:pt idx="16311">
                  <c:v>-839.45472002029396</c:v>
                </c:pt>
                <c:pt idx="16312">
                  <c:v>-839.54454421997104</c:v>
                </c:pt>
                <c:pt idx="16313">
                  <c:v>-839.63240146636997</c:v>
                </c:pt>
                <c:pt idx="16314">
                  <c:v>-839.71823215484596</c:v>
                </c:pt>
                <c:pt idx="16315">
                  <c:v>-839.80221509933494</c:v>
                </c:pt>
                <c:pt idx="16316">
                  <c:v>-839.88458871841499</c:v>
                </c:pt>
                <c:pt idx="16317">
                  <c:v>-839.96559143066395</c:v>
                </c:pt>
                <c:pt idx="16318">
                  <c:v>-840.04558086395298</c:v>
                </c:pt>
                <c:pt idx="16319">
                  <c:v>-840.12479543685902</c:v>
                </c:pt>
                <c:pt idx="16320">
                  <c:v>-840.20353317260799</c:v>
                </c:pt>
                <c:pt idx="16321">
                  <c:v>-840.28209209442196</c:v>
                </c:pt>
                <c:pt idx="16322">
                  <c:v>-840.36053180694603</c:v>
                </c:pt>
                <c:pt idx="16323">
                  <c:v>-840.43891191482601</c:v>
                </c:pt>
                <c:pt idx="16324">
                  <c:v>-840.51705360412598</c:v>
                </c:pt>
                <c:pt idx="16325">
                  <c:v>-840.59471845626899</c:v>
                </c:pt>
                <c:pt idx="16326">
                  <c:v>-840.671727657318</c:v>
                </c:pt>
                <c:pt idx="16327">
                  <c:v>-840.74772357940697</c:v>
                </c:pt>
                <c:pt idx="16328">
                  <c:v>-840.82252740859997</c:v>
                </c:pt>
                <c:pt idx="16329">
                  <c:v>-840.89607954025303</c:v>
                </c:pt>
                <c:pt idx="16330">
                  <c:v>-840.96861839294502</c:v>
                </c:pt>
                <c:pt idx="16331">
                  <c:v>-841.04068040847801</c:v>
                </c:pt>
                <c:pt idx="16332">
                  <c:v>-841.11280202865601</c:v>
                </c:pt>
                <c:pt idx="16333">
                  <c:v>-841.185340881348</c:v>
                </c:pt>
                <c:pt idx="16334">
                  <c:v>-841.25853538513195</c:v>
                </c:pt>
                <c:pt idx="16335">
                  <c:v>-841.332385540009</c:v>
                </c:pt>
                <c:pt idx="16336">
                  <c:v>-841.40671253204403</c:v>
                </c:pt>
                <c:pt idx="16337">
                  <c:v>-841.48115873336803</c:v>
                </c:pt>
                <c:pt idx="16338">
                  <c:v>-841.55500888824497</c:v>
                </c:pt>
                <c:pt idx="16339">
                  <c:v>-841.62736892700195</c:v>
                </c:pt>
                <c:pt idx="16340">
                  <c:v>-841.69722557067905</c:v>
                </c:pt>
                <c:pt idx="16341">
                  <c:v>-841.76386356353805</c:v>
                </c:pt>
                <c:pt idx="16342">
                  <c:v>-841.82686567306496</c:v>
                </c:pt>
                <c:pt idx="16343">
                  <c:v>-841.88617229461704</c:v>
                </c:pt>
                <c:pt idx="16344">
                  <c:v>-841.94196224212703</c:v>
                </c:pt>
                <c:pt idx="16345">
                  <c:v>-841.99453353881904</c:v>
                </c:pt>
                <c:pt idx="16346">
                  <c:v>-842.04460144043003</c:v>
                </c:pt>
                <c:pt idx="16347">
                  <c:v>-842.09288120269798</c:v>
                </c:pt>
                <c:pt idx="16348">
                  <c:v>-842.14020729064998</c:v>
                </c:pt>
                <c:pt idx="16349">
                  <c:v>-842.18717575073299</c:v>
                </c:pt>
                <c:pt idx="16350">
                  <c:v>-842.23432302474998</c:v>
                </c:pt>
                <c:pt idx="16351">
                  <c:v>-842.28194713592598</c:v>
                </c:pt>
                <c:pt idx="16352">
                  <c:v>-842.33022689819404</c:v>
                </c:pt>
                <c:pt idx="16353">
                  <c:v>-842.37916231155396</c:v>
                </c:pt>
                <c:pt idx="16354">
                  <c:v>-842.42851495742798</c:v>
                </c:pt>
                <c:pt idx="16355">
                  <c:v>-842.47804641723701</c:v>
                </c:pt>
                <c:pt idx="16356">
                  <c:v>-842.52745866775501</c:v>
                </c:pt>
                <c:pt idx="16357">
                  <c:v>-842.57645368576095</c:v>
                </c:pt>
                <c:pt idx="16358">
                  <c:v>-842.62467384338402</c:v>
                </c:pt>
                <c:pt idx="16359">
                  <c:v>-842.67188072204601</c:v>
                </c:pt>
                <c:pt idx="16360">
                  <c:v>-842.71771669387795</c:v>
                </c:pt>
                <c:pt idx="16361">
                  <c:v>-842.76182413101196</c:v>
                </c:pt>
                <c:pt idx="16362">
                  <c:v>-842.80414342880294</c:v>
                </c:pt>
                <c:pt idx="16363">
                  <c:v>-842.84455537795998</c:v>
                </c:pt>
                <c:pt idx="16364">
                  <c:v>-842.88323879242</c:v>
                </c:pt>
                <c:pt idx="16365">
                  <c:v>-842.92037248611496</c:v>
                </c:pt>
                <c:pt idx="16366">
                  <c:v>-842.95601606368996</c:v>
                </c:pt>
                <c:pt idx="16367">
                  <c:v>-842.99022912979103</c:v>
                </c:pt>
                <c:pt idx="16368">
                  <c:v>-843.02319049835205</c:v>
                </c:pt>
                <c:pt idx="16369">
                  <c:v>-843.055019378662</c:v>
                </c:pt>
                <c:pt idx="16370">
                  <c:v>-843.08595418930099</c:v>
                </c:pt>
                <c:pt idx="16371">
                  <c:v>-843.116233348847</c:v>
                </c:pt>
                <c:pt idx="16372">
                  <c:v>-843.14591646194503</c:v>
                </c:pt>
                <c:pt idx="16373">
                  <c:v>-843.17500352859497</c:v>
                </c:pt>
                <c:pt idx="16374">
                  <c:v>-843.20343494415295</c:v>
                </c:pt>
                <c:pt idx="16375">
                  <c:v>-843.23127031326305</c:v>
                </c:pt>
                <c:pt idx="16376">
                  <c:v>-843.25880765914906</c:v>
                </c:pt>
                <c:pt idx="16377">
                  <c:v>-843.28622579574596</c:v>
                </c:pt>
                <c:pt idx="16378">
                  <c:v>-843.31370353698799</c:v>
                </c:pt>
                <c:pt idx="16379">
                  <c:v>-843.34136009216297</c:v>
                </c:pt>
                <c:pt idx="16380">
                  <c:v>-843.36907625198398</c:v>
                </c:pt>
                <c:pt idx="16381">
                  <c:v>-843.39697122573898</c:v>
                </c:pt>
                <c:pt idx="16382">
                  <c:v>-843.42492580413796</c:v>
                </c:pt>
                <c:pt idx="16383">
                  <c:v>-843.45293998718296</c:v>
                </c:pt>
                <c:pt idx="16384">
                  <c:v>-843.48083496093795</c:v>
                </c:pt>
                <c:pt idx="16385">
                  <c:v>-843.50825309753395</c:v>
                </c:pt>
                <c:pt idx="16386">
                  <c:v>-843.534836769104</c:v>
                </c:pt>
                <c:pt idx="16387">
                  <c:v>-843.560109138489</c:v>
                </c:pt>
                <c:pt idx="16388">
                  <c:v>-843.58377218246505</c:v>
                </c:pt>
                <c:pt idx="16389">
                  <c:v>-843.60540866851795</c:v>
                </c:pt>
                <c:pt idx="16390">
                  <c:v>-843.62483978271496</c:v>
                </c:pt>
                <c:pt idx="16391">
                  <c:v>-843.64194631576595</c:v>
                </c:pt>
                <c:pt idx="16392">
                  <c:v>-843.656907081604</c:v>
                </c:pt>
                <c:pt idx="16393">
                  <c:v>-843.66984128952004</c:v>
                </c:pt>
                <c:pt idx="16394">
                  <c:v>-843.68128538131702</c:v>
                </c:pt>
                <c:pt idx="16395">
                  <c:v>-843.69177579879795</c:v>
                </c:pt>
                <c:pt idx="16396">
                  <c:v>-843.70196819305397</c:v>
                </c:pt>
                <c:pt idx="16397">
                  <c:v>-843.71239900589001</c:v>
                </c:pt>
                <c:pt idx="16398">
                  <c:v>-843.72330665588402</c:v>
                </c:pt>
                <c:pt idx="16399">
                  <c:v>-843.73486995696999</c:v>
                </c:pt>
                <c:pt idx="16400">
                  <c:v>-843.74702930450496</c:v>
                </c:pt>
                <c:pt idx="16401">
                  <c:v>-843.75972509384201</c:v>
                </c:pt>
                <c:pt idx="16402">
                  <c:v>-843.77271890640304</c:v>
                </c:pt>
                <c:pt idx="16403">
                  <c:v>-843.78565311431896</c:v>
                </c:pt>
                <c:pt idx="16404">
                  <c:v>-843.79822969436702</c:v>
                </c:pt>
                <c:pt idx="16405">
                  <c:v>-843.81021022796699</c:v>
                </c:pt>
                <c:pt idx="16406">
                  <c:v>-843.82135629653999</c:v>
                </c:pt>
                <c:pt idx="16407">
                  <c:v>-843.83184671402</c:v>
                </c:pt>
                <c:pt idx="16408">
                  <c:v>-843.84174108505294</c:v>
                </c:pt>
                <c:pt idx="16409">
                  <c:v>-843.851099014282</c:v>
                </c:pt>
                <c:pt idx="16410">
                  <c:v>-843.85986089706398</c:v>
                </c:pt>
                <c:pt idx="16411">
                  <c:v>-843.867847919464</c:v>
                </c:pt>
                <c:pt idx="16412">
                  <c:v>-843.87506008148205</c:v>
                </c:pt>
                <c:pt idx="16413">
                  <c:v>-843.88149738311802</c:v>
                </c:pt>
                <c:pt idx="16414">
                  <c:v>-843.88704061508201</c:v>
                </c:pt>
                <c:pt idx="16415">
                  <c:v>-843.89163017272995</c:v>
                </c:pt>
                <c:pt idx="16416">
                  <c:v>-843.89502763748203</c:v>
                </c:pt>
                <c:pt idx="16417">
                  <c:v>-843.89723300933895</c:v>
                </c:pt>
                <c:pt idx="16418">
                  <c:v>-843.89860391616799</c:v>
                </c:pt>
                <c:pt idx="16419">
                  <c:v>-843.89955759048496</c:v>
                </c:pt>
                <c:pt idx="16420">
                  <c:v>-843.90069007873603</c:v>
                </c:pt>
                <c:pt idx="16421">
                  <c:v>-843.90241861343395</c:v>
                </c:pt>
                <c:pt idx="16422">
                  <c:v>-843.90498161315895</c:v>
                </c:pt>
                <c:pt idx="16423">
                  <c:v>-843.90849828720104</c:v>
                </c:pt>
                <c:pt idx="16424">
                  <c:v>-843.91302824020397</c:v>
                </c:pt>
                <c:pt idx="16425">
                  <c:v>-843.91833305358898</c:v>
                </c:pt>
                <c:pt idx="16426">
                  <c:v>-843.92387628555298</c:v>
                </c:pt>
                <c:pt idx="16427">
                  <c:v>-843.929002285004</c:v>
                </c:pt>
                <c:pt idx="16428">
                  <c:v>-843.93299579620395</c:v>
                </c:pt>
                <c:pt idx="16429">
                  <c:v>-843.93532037734997</c:v>
                </c:pt>
                <c:pt idx="16430">
                  <c:v>-843.93555879592896</c:v>
                </c:pt>
                <c:pt idx="16431">
                  <c:v>-843.93377065658603</c:v>
                </c:pt>
                <c:pt idx="16432">
                  <c:v>-843.93037319183395</c:v>
                </c:pt>
                <c:pt idx="16433">
                  <c:v>-843.92596244812</c:v>
                </c:pt>
                <c:pt idx="16434">
                  <c:v>-843.92143249511696</c:v>
                </c:pt>
                <c:pt idx="16435">
                  <c:v>-843.91767740249702</c:v>
                </c:pt>
                <c:pt idx="16436">
                  <c:v>-843.91541242599499</c:v>
                </c:pt>
                <c:pt idx="16437">
                  <c:v>-843.91505479812599</c:v>
                </c:pt>
                <c:pt idx="16438">
                  <c:v>-843.91672372818005</c:v>
                </c:pt>
                <c:pt idx="16439">
                  <c:v>-843.92030000686702</c:v>
                </c:pt>
                <c:pt idx="16440">
                  <c:v>-843.92530679702804</c:v>
                </c:pt>
                <c:pt idx="16441">
                  <c:v>-843.93096923828102</c:v>
                </c:pt>
                <c:pt idx="16442">
                  <c:v>-843.93669128418003</c:v>
                </c:pt>
                <c:pt idx="16443">
                  <c:v>-843.94169807434105</c:v>
                </c:pt>
                <c:pt idx="16444">
                  <c:v>-843.945631980896</c:v>
                </c:pt>
                <c:pt idx="16445">
                  <c:v>-843.94819498062202</c:v>
                </c:pt>
                <c:pt idx="16446">
                  <c:v>-843.94944667816196</c:v>
                </c:pt>
                <c:pt idx="16447">
                  <c:v>-843.94920825958297</c:v>
                </c:pt>
                <c:pt idx="16448">
                  <c:v>-843.94753932952904</c:v>
                </c:pt>
                <c:pt idx="16449">
                  <c:v>-843.94461870193504</c:v>
                </c:pt>
                <c:pt idx="16450">
                  <c:v>-843.94056558608997</c:v>
                </c:pt>
                <c:pt idx="16451">
                  <c:v>-843.93543958663997</c:v>
                </c:pt>
                <c:pt idx="16452">
                  <c:v>-843.92947912216198</c:v>
                </c:pt>
                <c:pt idx="16453">
                  <c:v>-843.92268419265804</c:v>
                </c:pt>
                <c:pt idx="16454">
                  <c:v>-843.915114402771</c:v>
                </c:pt>
                <c:pt idx="16455">
                  <c:v>-843.907067775727</c:v>
                </c:pt>
                <c:pt idx="16456">
                  <c:v>-843.89896154403698</c:v>
                </c:pt>
                <c:pt idx="16457">
                  <c:v>-843.89133214950596</c:v>
                </c:pt>
                <c:pt idx="16458">
                  <c:v>-843.884596824646</c:v>
                </c:pt>
                <c:pt idx="16459">
                  <c:v>-843.87929201126099</c:v>
                </c:pt>
                <c:pt idx="16460">
                  <c:v>-843.87553691864002</c:v>
                </c:pt>
                <c:pt idx="16461">
                  <c:v>-843.873391151428</c:v>
                </c:pt>
                <c:pt idx="16462">
                  <c:v>-843.87261629104603</c:v>
                </c:pt>
                <c:pt idx="16463">
                  <c:v>-843.87303352356003</c:v>
                </c:pt>
                <c:pt idx="16464">
                  <c:v>-843.87404680252098</c:v>
                </c:pt>
                <c:pt idx="16465">
                  <c:v>-843.87517929077205</c:v>
                </c:pt>
                <c:pt idx="16466">
                  <c:v>-843.87589454650902</c:v>
                </c:pt>
                <c:pt idx="16467">
                  <c:v>-843.87577533721901</c:v>
                </c:pt>
                <c:pt idx="16468">
                  <c:v>-843.87452363967896</c:v>
                </c:pt>
                <c:pt idx="16469">
                  <c:v>-843.87202024459896</c:v>
                </c:pt>
                <c:pt idx="16470">
                  <c:v>-843.86844396591198</c:v>
                </c:pt>
                <c:pt idx="16471">
                  <c:v>-843.86391401290905</c:v>
                </c:pt>
                <c:pt idx="16472">
                  <c:v>-843.85866880416904</c:v>
                </c:pt>
                <c:pt idx="16473">
                  <c:v>-843.85300636291504</c:v>
                </c:pt>
                <c:pt idx="16474">
                  <c:v>-843.84710550308205</c:v>
                </c:pt>
                <c:pt idx="16475">
                  <c:v>-843.84090662002598</c:v>
                </c:pt>
                <c:pt idx="16476">
                  <c:v>-843.83423089981102</c:v>
                </c:pt>
                <c:pt idx="16477">
                  <c:v>-843.82683992385898</c:v>
                </c:pt>
                <c:pt idx="16478">
                  <c:v>-843.81861448287998</c:v>
                </c:pt>
                <c:pt idx="16479">
                  <c:v>-843.80931615829502</c:v>
                </c:pt>
                <c:pt idx="16480">
                  <c:v>-843.79906415939399</c:v>
                </c:pt>
                <c:pt idx="16481">
                  <c:v>-843.78785848617599</c:v>
                </c:pt>
                <c:pt idx="16482">
                  <c:v>-843.77587795257602</c:v>
                </c:pt>
                <c:pt idx="16483">
                  <c:v>-843.76348018646297</c:v>
                </c:pt>
                <c:pt idx="16484">
                  <c:v>-843.75114202499401</c:v>
                </c:pt>
                <c:pt idx="16485">
                  <c:v>-843.73939990997303</c:v>
                </c:pt>
                <c:pt idx="16486">
                  <c:v>-843.72884988784801</c:v>
                </c:pt>
                <c:pt idx="16487">
                  <c:v>-843.71949195861805</c:v>
                </c:pt>
                <c:pt idx="16488">
                  <c:v>-843.71132612228405</c:v>
                </c:pt>
                <c:pt idx="16489">
                  <c:v>-843.70405435562202</c:v>
                </c:pt>
                <c:pt idx="16490">
                  <c:v>-843.69731903076195</c:v>
                </c:pt>
                <c:pt idx="16491">
                  <c:v>-843.69070291519199</c:v>
                </c:pt>
                <c:pt idx="16492">
                  <c:v>-843.68396759033203</c:v>
                </c:pt>
                <c:pt idx="16493">
                  <c:v>-843.67651700973499</c:v>
                </c:pt>
                <c:pt idx="16494">
                  <c:v>-843.668053150177</c:v>
                </c:pt>
                <c:pt idx="16495">
                  <c:v>-843.65833759307895</c:v>
                </c:pt>
                <c:pt idx="16496">
                  <c:v>-843.64719152450596</c:v>
                </c:pt>
                <c:pt idx="16497">
                  <c:v>-843.634912967682</c:v>
                </c:pt>
                <c:pt idx="16498">
                  <c:v>-843.62185955047596</c:v>
                </c:pt>
                <c:pt idx="16499">
                  <c:v>-843.60832929611195</c:v>
                </c:pt>
                <c:pt idx="16500">
                  <c:v>-843.59479904174805</c:v>
                </c:pt>
                <c:pt idx="16501">
                  <c:v>-843.58150720596302</c:v>
                </c:pt>
                <c:pt idx="16502">
                  <c:v>-843.56881141662598</c:v>
                </c:pt>
                <c:pt idx="16503">
                  <c:v>-843.55700969696102</c:v>
                </c:pt>
                <c:pt idx="16504">
                  <c:v>-843.546400070191</c:v>
                </c:pt>
                <c:pt idx="16505">
                  <c:v>-843.53734016418503</c:v>
                </c:pt>
                <c:pt idx="16506">
                  <c:v>-843.52988958358799</c:v>
                </c:pt>
                <c:pt idx="16507">
                  <c:v>-843.52422714233398</c:v>
                </c:pt>
                <c:pt idx="16508">
                  <c:v>-843.52011442184505</c:v>
                </c:pt>
                <c:pt idx="16509">
                  <c:v>-843.51725339889504</c:v>
                </c:pt>
                <c:pt idx="16510">
                  <c:v>-843.515524864197</c:v>
                </c:pt>
                <c:pt idx="16511">
                  <c:v>-843.51463079452503</c:v>
                </c:pt>
                <c:pt idx="16512">
                  <c:v>-843.51433277130104</c:v>
                </c:pt>
                <c:pt idx="16513">
                  <c:v>-843.51433277130104</c:v>
                </c:pt>
                <c:pt idx="16514">
                  <c:v>-843.51421356201195</c:v>
                </c:pt>
                <c:pt idx="16515">
                  <c:v>-843.51361751556396</c:v>
                </c:pt>
                <c:pt idx="16516">
                  <c:v>-843.51218700409004</c:v>
                </c:pt>
                <c:pt idx="16517">
                  <c:v>-843.50962400436401</c:v>
                </c:pt>
                <c:pt idx="16518">
                  <c:v>-843.50592851638805</c:v>
                </c:pt>
                <c:pt idx="16519">
                  <c:v>-843.50086212158203</c:v>
                </c:pt>
                <c:pt idx="16520">
                  <c:v>-843.49454402923595</c:v>
                </c:pt>
                <c:pt idx="16521">
                  <c:v>-843.48703384399403</c:v>
                </c:pt>
                <c:pt idx="16522">
                  <c:v>-843.47862958908104</c:v>
                </c:pt>
                <c:pt idx="16523">
                  <c:v>-843.46956968307495</c:v>
                </c:pt>
                <c:pt idx="16524">
                  <c:v>-843.46021175384499</c:v>
                </c:pt>
                <c:pt idx="16525">
                  <c:v>-843.45097303390503</c:v>
                </c:pt>
                <c:pt idx="16526">
                  <c:v>-843.44233036041305</c:v>
                </c:pt>
                <c:pt idx="16527">
                  <c:v>-843.43458175659202</c:v>
                </c:pt>
                <c:pt idx="16528">
                  <c:v>-843.42796564102196</c:v>
                </c:pt>
                <c:pt idx="16529">
                  <c:v>-843.42260122299194</c:v>
                </c:pt>
                <c:pt idx="16530">
                  <c:v>-843.41842889785801</c:v>
                </c:pt>
                <c:pt idx="16531">
                  <c:v>-843.41521024704002</c:v>
                </c:pt>
                <c:pt idx="16532">
                  <c:v>-843.412766456604</c:v>
                </c:pt>
                <c:pt idx="16533">
                  <c:v>-843.41079950332698</c:v>
                </c:pt>
                <c:pt idx="16534">
                  <c:v>-843.40913057327305</c:v>
                </c:pt>
                <c:pt idx="16535">
                  <c:v>-843.407521247864</c:v>
                </c:pt>
                <c:pt idx="16536">
                  <c:v>-843.40567350387596</c:v>
                </c:pt>
                <c:pt idx="16537">
                  <c:v>-843.40340852737404</c:v>
                </c:pt>
                <c:pt idx="16538">
                  <c:v>-843.40030908584595</c:v>
                </c:pt>
                <c:pt idx="16539">
                  <c:v>-843.39607715606701</c:v>
                </c:pt>
                <c:pt idx="16540">
                  <c:v>-843.39059352874801</c:v>
                </c:pt>
                <c:pt idx="16541">
                  <c:v>-843.38373899459896</c:v>
                </c:pt>
                <c:pt idx="16542">
                  <c:v>-843.37545394897495</c:v>
                </c:pt>
                <c:pt idx="16543">
                  <c:v>-843.365857601166</c:v>
                </c:pt>
                <c:pt idx="16544">
                  <c:v>-843.35500955581699</c:v>
                </c:pt>
                <c:pt idx="16545">
                  <c:v>-843.34320783615101</c:v>
                </c:pt>
                <c:pt idx="16546">
                  <c:v>-843.33086967468296</c:v>
                </c:pt>
                <c:pt idx="16547">
                  <c:v>-843.31841230392502</c:v>
                </c:pt>
                <c:pt idx="16548">
                  <c:v>-843.30643177032505</c:v>
                </c:pt>
                <c:pt idx="16549">
                  <c:v>-843.29516649246204</c:v>
                </c:pt>
                <c:pt idx="16550">
                  <c:v>-843.28485488891602</c:v>
                </c:pt>
                <c:pt idx="16551">
                  <c:v>-843.27555656433105</c:v>
                </c:pt>
                <c:pt idx="16552">
                  <c:v>-843.26721191406295</c:v>
                </c:pt>
                <c:pt idx="16553">
                  <c:v>-843.25958251953102</c:v>
                </c:pt>
                <c:pt idx="16554">
                  <c:v>-843.25254917144798</c:v>
                </c:pt>
                <c:pt idx="16555">
                  <c:v>-843.24599266052303</c:v>
                </c:pt>
                <c:pt idx="16556">
                  <c:v>-843.23997259140003</c:v>
                </c:pt>
                <c:pt idx="16557">
                  <c:v>-843.23472738266003</c:v>
                </c:pt>
                <c:pt idx="16558">
                  <c:v>-843.23025703430199</c:v>
                </c:pt>
                <c:pt idx="16559">
                  <c:v>-843.22668075561501</c:v>
                </c:pt>
                <c:pt idx="16560">
                  <c:v>-843.22393894195602</c:v>
                </c:pt>
                <c:pt idx="16561">
                  <c:v>-843.22197198867798</c:v>
                </c:pt>
                <c:pt idx="16562">
                  <c:v>-843.22066068649303</c:v>
                </c:pt>
                <c:pt idx="16563">
                  <c:v>-843.21976661682095</c:v>
                </c:pt>
                <c:pt idx="16564">
                  <c:v>-843.21875333785999</c:v>
                </c:pt>
                <c:pt idx="16565">
                  <c:v>-843.21702480316196</c:v>
                </c:pt>
                <c:pt idx="16566">
                  <c:v>-843.21392536163398</c:v>
                </c:pt>
                <c:pt idx="16567">
                  <c:v>-843.20891857147205</c:v>
                </c:pt>
                <c:pt idx="16568">
                  <c:v>-843.20182561874401</c:v>
                </c:pt>
                <c:pt idx="16569">
                  <c:v>-843.19276571273804</c:v>
                </c:pt>
                <c:pt idx="16570">
                  <c:v>-843.18197727203403</c:v>
                </c:pt>
                <c:pt idx="16571">
                  <c:v>-843.16957950592098</c:v>
                </c:pt>
                <c:pt idx="16572">
                  <c:v>-843.15581083297798</c:v>
                </c:pt>
                <c:pt idx="16573">
                  <c:v>-843.140969276428</c:v>
                </c:pt>
                <c:pt idx="16574">
                  <c:v>-843.12523365020797</c:v>
                </c:pt>
                <c:pt idx="16575">
                  <c:v>-843.10914039611805</c:v>
                </c:pt>
                <c:pt idx="16576">
                  <c:v>-843.09298753738403</c:v>
                </c:pt>
                <c:pt idx="16577">
                  <c:v>-843.07713270187401</c:v>
                </c:pt>
                <c:pt idx="16578">
                  <c:v>-843.06169509887695</c:v>
                </c:pt>
                <c:pt idx="16579">
                  <c:v>-843.04673433303901</c:v>
                </c:pt>
                <c:pt idx="16580">
                  <c:v>-843.03248882293701</c:v>
                </c:pt>
                <c:pt idx="16581">
                  <c:v>-843.018898963928</c:v>
                </c:pt>
                <c:pt idx="16582">
                  <c:v>-843.00620317459095</c:v>
                </c:pt>
                <c:pt idx="16583">
                  <c:v>-842.99434185028099</c:v>
                </c:pt>
                <c:pt idx="16584">
                  <c:v>-842.98307657241799</c:v>
                </c:pt>
                <c:pt idx="16585">
                  <c:v>-842.97228813171398</c:v>
                </c:pt>
                <c:pt idx="16586">
                  <c:v>-842.96167850494396</c:v>
                </c:pt>
                <c:pt idx="16587">
                  <c:v>-842.95118808746395</c:v>
                </c:pt>
                <c:pt idx="16588">
                  <c:v>-842.94075727462803</c:v>
                </c:pt>
                <c:pt idx="16589">
                  <c:v>-842.93032646179199</c:v>
                </c:pt>
                <c:pt idx="16590">
                  <c:v>-842.92001485824596</c:v>
                </c:pt>
                <c:pt idx="16591">
                  <c:v>-842.91000127792404</c:v>
                </c:pt>
                <c:pt idx="16592">
                  <c:v>-842.90022611618099</c:v>
                </c:pt>
                <c:pt idx="16593">
                  <c:v>-842.89074897766102</c:v>
                </c:pt>
                <c:pt idx="16594">
                  <c:v>-842.88151025772095</c:v>
                </c:pt>
                <c:pt idx="16595">
                  <c:v>-842.87233114242599</c:v>
                </c:pt>
                <c:pt idx="16596">
                  <c:v>-842.86321163177502</c:v>
                </c:pt>
                <c:pt idx="16597">
                  <c:v>-842.85415172576904</c:v>
                </c:pt>
                <c:pt idx="16598">
                  <c:v>-842.84533023834194</c:v>
                </c:pt>
                <c:pt idx="16599">
                  <c:v>-842.83692598342896</c:v>
                </c:pt>
                <c:pt idx="16600">
                  <c:v>-842.82893896102905</c:v>
                </c:pt>
                <c:pt idx="16601">
                  <c:v>-842.82142877578804</c:v>
                </c:pt>
                <c:pt idx="16602">
                  <c:v>-842.81427621841499</c:v>
                </c:pt>
                <c:pt idx="16603">
                  <c:v>-842.80748128891003</c:v>
                </c:pt>
                <c:pt idx="16604">
                  <c:v>-842.80092477798496</c:v>
                </c:pt>
                <c:pt idx="16605">
                  <c:v>-842.794189453125</c:v>
                </c:pt>
                <c:pt idx="16606">
                  <c:v>-842.78691768646297</c:v>
                </c:pt>
                <c:pt idx="16607">
                  <c:v>-842.77869224548397</c:v>
                </c:pt>
                <c:pt idx="16608">
                  <c:v>-842.76915550232002</c:v>
                </c:pt>
                <c:pt idx="16609">
                  <c:v>-842.75842666625999</c:v>
                </c:pt>
                <c:pt idx="16610">
                  <c:v>-842.74644613266003</c:v>
                </c:pt>
                <c:pt idx="16611">
                  <c:v>-842.73351192474399</c:v>
                </c:pt>
                <c:pt idx="16612">
                  <c:v>-842.71998167037998</c:v>
                </c:pt>
                <c:pt idx="16613">
                  <c:v>-842.70621299743698</c:v>
                </c:pt>
                <c:pt idx="16614">
                  <c:v>-842.69268274307296</c:v>
                </c:pt>
                <c:pt idx="16615">
                  <c:v>-842.67962932586704</c:v>
                </c:pt>
                <c:pt idx="16616">
                  <c:v>-842.66735076904297</c:v>
                </c:pt>
                <c:pt idx="16617">
                  <c:v>-842.655847072602</c:v>
                </c:pt>
                <c:pt idx="16618">
                  <c:v>-842.64493942260799</c:v>
                </c:pt>
                <c:pt idx="16619">
                  <c:v>-842.63462781906105</c:v>
                </c:pt>
                <c:pt idx="16620">
                  <c:v>-842.62467384338402</c:v>
                </c:pt>
                <c:pt idx="16621">
                  <c:v>-842.61507749557495</c:v>
                </c:pt>
                <c:pt idx="16622">
                  <c:v>-842.60571956634499</c:v>
                </c:pt>
                <c:pt idx="16623">
                  <c:v>-842.59654045105003</c:v>
                </c:pt>
                <c:pt idx="16624">
                  <c:v>-842.58748054504395</c:v>
                </c:pt>
                <c:pt idx="16625">
                  <c:v>-842.57865905761696</c:v>
                </c:pt>
                <c:pt idx="16626">
                  <c:v>-842.57007598876999</c:v>
                </c:pt>
                <c:pt idx="16627">
                  <c:v>-842.56208896636997</c:v>
                </c:pt>
                <c:pt idx="16628">
                  <c:v>-842.55469799041805</c:v>
                </c:pt>
                <c:pt idx="16629">
                  <c:v>-842.54808187484798</c:v>
                </c:pt>
                <c:pt idx="16630">
                  <c:v>-842.542002201081</c:v>
                </c:pt>
                <c:pt idx="16631">
                  <c:v>-842.536399364472</c:v>
                </c:pt>
                <c:pt idx="16632">
                  <c:v>-842.53103494644199</c:v>
                </c:pt>
                <c:pt idx="16633">
                  <c:v>-842.52584934234596</c:v>
                </c:pt>
                <c:pt idx="16634">
                  <c:v>-842.52078294754006</c:v>
                </c:pt>
                <c:pt idx="16635">
                  <c:v>-842.51577615737904</c:v>
                </c:pt>
                <c:pt idx="16636">
                  <c:v>-842.51053094863903</c:v>
                </c:pt>
                <c:pt idx="16637">
                  <c:v>-842.50486850738503</c:v>
                </c:pt>
                <c:pt idx="16638">
                  <c:v>-842.49861001968395</c:v>
                </c:pt>
                <c:pt idx="16639">
                  <c:v>-842.491636276245</c:v>
                </c:pt>
                <c:pt idx="16640">
                  <c:v>-842.48412609100399</c:v>
                </c:pt>
                <c:pt idx="16641">
                  <c:v>-842.47607946395897</c:v>
                </c:pt>
                <c:pt idx="16642">
                  <c:v>-842.46761560440098</c:v>
                </c:pt>
                <c:pt idx="16643">
                  <c:v>-842.45885372161899</c:v>
                </c:pt>
                <c:pt idx="16644">
                  <c:v>-842.44979381561302</c:v>
                </c:pt>
                <c:pt idx="16645">
                  <c:v>-842.44073390960705</c:v>
                </c:pt>
                <c:pt idx="16646">
                  <c:v>-842.43203163146995</c:v>
                </c:pt>
                <c:pt idx="16647">
                  <c:v>-842.42392539978005</c:v>
                </c:pt>
                <c:pt idx="16648">
                  <c:v>-842.416832447052</c:v>
                </c:pt>
                <c:pt idx="16649">
                  <c:v>-842.41075277328503</c:v>
                </c:pt>
                <c:pt idx="16650">
                  <c:v>-842.40580558776901</c:v>
                </c:pt>
                <c:pt idx="16651">
                  <c:v>-842.40199089050304</c:v>
                </c:pt>
                <c:pt idx="16652">
                  <c:v>-842.39936828613304</c:v>
                </c:pt>
                <c:pt idx="16653">
                  <c:v>-842.39793777465798</c:v>
                </c:pt>
                <c:pt idx="16654">
                  <c:v>-842.397520542145</c:v>
                </c:pt>
                <c:pt idx="16655">
                  <c:v>-842.397878170014</c:v>
                </c:pt>
                <c:pt idx="16656">
                  <c:v>-842.39871263504006</c:v>
                </c:pt>
                <c:pt idx="16657">
                  <c:v>-842.39984512329102</c:v>
                </c:pt>
                <c:pt idx="16658">
                  <c:v>-842.40103721618698</c:v>
                </c:pt>
                <c:pt idx="16659">
                  <c:v>-842.40234851837204</c:v>
                </c:pt>
                <c:pt idx="16660">
                  <c:v>-842.40371942520198</c:v>
                </c:pt>
                <c:pt idx="16661">
                  <c:v>-842.40509033203102</c:v>
                </c:pt>
                <c:pt idx="16662">
                  <c:v>-842.40652084350597</c:v>
                </c:pt>
                <c:pt idx="16663">
                  <c:v>-842.40818977356003</c:v>
                </c:pt>
                <c:pt idx="16664">
                  <c:v>-842.41039514541603</c:v>
                </c:pt>
                <c:pt idx="16665">
                  <c:v>-842.41331577301003</c:v>
                </c:pt>
                <c:pt idx="16666">
                  <c:v>-842.41707086563099</c:v>
                </c:pt>
                <c:pt idx="16667">
                  <c:v>-842.42172002792404</c:v>
                </c:pt>
                <c:pt idx="16668">
                  <c:v>-842.42696523666405</c:v>
                </c:pt>
                <c:pt idx="16669">
                  <c:v>-842.43262767791805</c:v>
                </c:pt>
                <c:pt idx="16670">
                  <c:v>-842.43834972381603</c:v>
                </c:pt>
                <c:pt idx="16671">
                  <c:v>-842.44365453720104</c:v>
                </c:pt>
                <c:pt idx="16672">
                  <c:v>-842.44824409484897</c:v>
                </c:pt>
                <c:pt idx="16673">
                  <c:v>-842.45170116424595</c:v>
                </c:pt>
                <c:pt idx="16674">
                  <c:v>-842.45408535003696</c:v>
                </c:pt>
                <c:pt idx="16675">
                  <c:v>-842.45557546615601</c:v>
                </c:pt>
                <c:pt idx="16676">
                  <c:v>-842.45658874511696</c:v>
                </c:pt>
                <c:pt idx="16677">
                  <c:v>-842.45778083801304</c:v>
                </c:pt>
                <c:pt idx="16678">
                  <c:v>-842.45986700057995</c:v>
                </c:pt>
                <c:pt idx="16679">
                  <c:v>-842.46368169784603</c:v>
                </c:pt>
                <c:pt idx="16680">
                  <c:v>-842.469701766968</c:v>
                </c:pt>
                <c:pt idx="16681">
                  <c:v>-842.47840404510498</c:v>
                </c:pt>
                <c:pt idx="16682">
                  <c:v>-842.48978853225697</c:v>
                </c:pt>
                <c:pt idx="16683">
                  <c:v>-842.50355720519997</c:v>
                </c:pt>
                <c:pt idx="16684">
                  <c:v>-842.51929283142101</c:v>
                </c:pt>
                <c:pt idx="16685">
                  <c:v>-842.53645896911598</c:v>
                </c:pt>
                <c:pt idx="16686">
                  <c:v>-842.55439996719394</c:v>
                </c:pt>
                <c:pt idx="16687">
                  <c:v>-842.57263898849499</c:v>
                </c:pt>
                <c:pt idx="16688">
                  <c:v>-842.59063959121704</c:v>
                </c:pt>
                <c:pt idx="16689">
                  <c:v>-842.608103752136</c:v>
                </c:pt>
                <c:pt idx="16690">
                  <c:v>-842.62509107589699</c:v>
                </c:pt>
                <c:pt idx="16691">
                  <c:v>-842.64172077179001</c:v>
                </c:pt>
                <c:pt idx="16692">
                  <c:v>-842.658410072327</c:v>
                </c:pt>
                <c:pt idx="16693">
                  <c:v>-842.67551660537697</c:v>
                </c:pt>
                <c:pt idx="16694">
                  <c:v>-842.69327878952004</c:v>
                </c:pt>
                <c:pt idx="16695">
                  <c:v>-842.71193504333496</c:v>
                </c:pt>
                <c:pt idx="16696">
                  <c:v>-842.73154497146595</c:v>
                </c:pt>
                <c:pt idx="16697">
                  <c:v>-842.75210857391403</c:v>
                </c:pt>
                <c:pt idx="16698">
                  <c:v>-842.77338743209896</c:v>
                </c:pt>
                <c:pt idx="16699">
                  <c:v>-842.79520273208595</c:v>
                </c:pt>
                <c:pt idx="16700">
                  <c:v>-842.81707763671898</c:v>
                </c:pt>
                <c:pt idx="16701">
                  <c:v>-842.83871412277199</c:v>
                </c:pt>
                <c:pt idx="16702">
                  <c:v>-842.85951614379906</c:v>
                </c:pt>
                <c:pt idx="16703">
                  <c:v>-842.87918567657505</c:v>
                </c:pt>
                <c:pt idx="16704">
                  <c:v>-842.89754390716598</c:v>
                </c:pt>
                <c:pt idx="16705">
                  <c:v>-842.91453123092697</c:v>
                </c:pt>
                <c:pt idx="16706">
                  <c:v>-842.930505275727</c:v>
                </c:pt>
                <c:pt idx="16707">
                  <c:v>-842.94582366943405</c:v>
                </c:pt>
                <c:pt idx="16708">
                  <c:v>-842.960963249207</c:v>
                </c:pt>
                <c:pt idx="16709">
                  <c:v>-842.97640085220405</c:v>
                </c:pt>
                <c:pt idx="16710">
                  <c:v>-842.99249410629295</c:v>
                </c:pt>
                <c:pt idx="16711">
                  <c:v>-843.00960063934303</c:v>
                </c:pt>
                <c:pt idx="16712">
                  <c:v>-843.02795886993397</c:v>
                </c:pt>
                <c:pt idx="16713">
                  <c:v>-843.04780721664395</c:v>
                </c:pt>
                <c:pt idx="16714">
                  <c:v>-843.06920528411899</c:v>
                </c:pt>
                <c:pt idx="16715">
                  <c:v>-843.09203386306797</c:v>
                </c:pt>
                <c:pt idx="16716">
                  <c:v>-843.116233348847</c:v>
                </c:pt>
                <c:pt idx="16717">
                  <c:v>-843.14156532287598</c:v>
                </c:pt>
                <c:pt idx="16718">
                  <c:v>-843.16773176193306</c:v>
                </c:pt>
                <c:pt idx="16719">
                  <c:v>-843.19461345672596</c:v>
                </c:pt>
                <c:pt idx="16720">
                  <c:v>-843.22215080261299</c:v>
                </c:pt>
                <c:pt idx="16721">
                  <c:v>-843.25022459030197</c:v>
                </c:pt>
                <c:pt idx="16722">
                  <c:v>-843.27889442443904</c:v>
                </c:pt>
                <c:pt idx="16723">
                  <c:v>-843.30792188644398</c:v>
                </c:pt>
                <c:pt idx="16724">
                  <c:v>-843.33712816238403</c:v>
                </c:pt>
                <c:pt idx="16725">
                  <c:v>-843.36615562438999</c:v>
                </c:pt>
                <c:pt idx="16726">
                  <c:v>-843.39488506317196</c:v>
                </c:pt>
                <c:pt idx="16727">
                  <c:v>-843.42301845550605</c:v>
                </c:pt>
                <c:pt idx="16728">
                  <c:v>-843.45055580139206</c:v>
                </c:pt>
                <c:pt idx="16729">
                  <c:v>-843.47749710082996</c:v>
                </c:pt>
                <c:pt idx="16730">
                  <c:v>-843.50372314453102</c:v>
                </c:pt>
                <c:pt idx="16731">
                  <c:v>-843.52929353714001</c:v>
                </c:pt>
                <c:pt idx="16732">
                  <c:v>-843.55438709259101</c:v>
                </c:pt>
                <c:pt idx="16733">
                  <c:v>-843.57918262481701</c:v>
                </c:pt>
                <c:pt idx="16734">
                  <c:v>-843.60421657562301</c:v>
                </c:pt>
                <c:pt idx="16735">
                  <c:v>-843.62972736358699</c:v>
                </c:pt>
                <c:pt idx="16736">
                  <c:v>-843.65607261657703</c:v>
                </c:pt>
                <c:pt idx="16737">
                  <c:v>-843.68319272994995</c:v>
                </c:pt>
                <c:pt idx="16738">
                  <c:v>-843.71096849441506</c:v>
                </c:pt>
                <c:pt idx="16739">
                  <c:v>-843.73928070068405</c:v>
                </c:pt>
                <c:pt idx="16740">
                  <c:v>-843.76795053482101</c:v>
                </c:pt>
                <c:pt idx="16741">
                  <c:v>-843.79685878753696</c:v>
                </c:pt>
                <c:pt idx="16742">
                  <c:v>-843.82582664489803</c:v>
                </c:pt>
                <c:pt idx="16743">
                  <c:v>-843.85473489761398</c:v>
                </c:pt>
                <c:pt idx="16744">
                  <c:v>-843.88364315033004</c:v>
                </c:pt>
                <c:pt idx="16745">
                  <c:v>-843.91249179840099</c:v>
                </c:pt>
                <c:pt idx="16746">
                  <c:v>-843.94145965576195</c:v>
                </c:pt>
                <c:pt idx="16747">
                  <c:v>-843.970606327057</c:v>
                </c:pt>
                <c:pt idx="16748">
                  <c:v>-843.99999141693104</c:v>
                </c:pt>
                <c:pt idx="16749">
                  <c:v>-844.02961492538498</c:v>
                </c:pt>
                <c:pt idx="16750">
                  <c:v>-844.05935764312801</c:v>
                </c:pt>
                <c:pt idx="16751">
                  <c:v>-844.08910036087104</c:v>
                </c:pt>
                <c:pt idx="16752">
                  <c:v>-844.11854505538997</c:v>
                </c:pt>
                <c:pt idx="16753">
                  <c:v>-844.14763212204002</c:v>
                </c:pt>
                <c:pt idx="16754">
                  <c:v>-844.17630195617699</c:v>
                </c:pt>
                <c:pt idx="16755">
                  <c:v>-844.20461416244495</c:v>
                </c:pt>
                <c:pt idx="16756">
                  <c:v>-844.23256874084495</c:v>
                </c:pt>
                <c:pt idx="16757">
                  <c:v>-844.26016569137596</c:v>
                </c:pt>
                <c:pt idx="16758">
                  <c:v>-844.28746461868298</c:v>
                </c:pt>
                <c:pt idx="16759">
                  <c:v>-844.314525127411</c:v>
                </c:pt>
                <c:pt idx="16760">
                  <c:v>-844.34146642685005</c:v>
                </c:pt>
                <c:pt idx="16761">
                  <c:v>-844.36834812164295</c:v>
                </c:pt>
                <c:pt idx="16762">
                  <c:v>-844.39522981643699</c:v>
                </c:pt>
                <c:pt idx="16763">
                  <c:v>-844.42217111587502</c:v>
                </c:pt>
                <c:pt idx="16764">
                  <c:v>-844.44911241531395</c:v>
                </c:pt>
                <c:pt idx="16765">
                  <c:v>-844.47605371475197</c:v>
                </c:pt>
                <c:pt idx="16766">
                  <c:v>-844.50311422348</c:v>
                </c:pt>
                <c:pt idx="16767">
                  <c:v>-844.53029394149803</c:v>
                </c:pt>
                <c:pt idx="16768">
                  <c:v>-844.55765247345005</c:v>
                </c:pt>
                <c:pt idx="16769">
                  <c:v>-844.58495140075695</c:v>
                </c:pt>
                <c:pt idx="16770">
                  <c:v>-844.61201190948498</c:v>
                </c:pt>
                <c:pt idx="16771">
                  <c:v>-844.63883399963402</c:v>
                </c:pt>
                <c:pt idx="16772">
                  <c:v>-844.66523885726895</c:v>
                </c:pt>
                <c:pt idx="16773">
                  <c:v>-844.69128608703602</c:v>
                </c:pt>
                <c:pt idx="16774">
                  <c:v>-844.71697568893501</c:v>
                </c:pt>
                <c:pt idx="16775">
                  <c:v>-844.74236726760898</c:v>
                </c:pt>
                <c:pt idx="16776">
                  <c:v>-844.76758003234897</c:v>
                </c:pt>
                <c:pt idx="16777">
                  <c:v>-844.79261398315498</c:v>
                </c:pt>
                <c:pt idx="16778">
                  <c:v>-844.81764793395996</c:v>
                </c:pt>
                <c:pt idx="16779">
                  <c:v>-844.84274148941097</c:v>
                </c:pt>
                <c:pt idx="16780">
                  <c:v>-844.86783504486095</c:v>
                </c:pt>
                <c:pt idx="16781">
                  <c:v>-844.89292860031105</c:v>
                </c:pt>
                <c:pt idx="16782">
                  <c:v>-844.91790294647205</c:v>
                </c:pt>
                <c:pt idx="16783">
                  <c:v>-844.94251966476497</c:v>
                </c:pt>
                <c:pt idx="16784">
                  <c:v>-844.96683835983299</c:v>
                </c:pt>
                <c:pt idx="16785">
                  <c:v>-844.99085903167702</c:v>
                </c:pt>
                <c:pt idx="16786">
                  <c:v>-845.01458168029797</c:v>
                </c:pt>
                <c:pt idx="16787">
                  <c:v>-845.03794670105003</c:v>
                </c:pt>
                <c:pt idx="16788">
                  <c:v>-845.06089448928901</c:v>
                </c:pt>
                <c:pt idx="16789">
                  <c:v>-845.08360385894798</c:v>
                </c:pt>
                <c:pt idx="16790">
                  <c:v>-845.10613441467297</c:v>
                </c:pt>
                <c:pt idx="16791">
                  <c:v>-845.12854576110897</c:v>
                </c:pt>
                <c:pt idx="16792">
                  <c:v>-845.15089750289906</c:v>
                </c:pt>
                <c:pt idx="16793">
                  <c:v>-845.17301082611095</c:v>
                </c:pt>
                <c:pt idx="16794">
                  <c:v>-845.19452810287498</c:v>
                </c:pt>
                <c:pt idx="16795">
                  <c:v>-845.21527051925705</c:v>
                </c:pt>
                <c:pt idx="16796">
                  <c:v>-845.23511886596702</c:v>
                </c:pt>
                <c:pt idx="16797">
                  <c:v>-845.25395393371605</c:v>
                </c:pt>
                <c:pt idx="16798">
                  <c:v>-845.27183532714901</c:v>
                </c:pt>
                <c:pt idx="16799">
                  <c:v>-845.28882265090999</c:v>
                </c:pt>
                <c:pt idx="16800">
                  <c:v>-845.30491590499901</c:v>
                </c:pt>
                <c:pt idx="16801">
                  <c:v>-845.32047271728504</c:v>
                </c:pt>
                <c:pt idx="16802">
                  <c:v>-845.33591032028198</c:v>
                </c:pt>
                <c:pt idx="16803">
                  <c:v>-845.35182476043701</c:v>
                </c:pt>
                <c:pt idx="16804">
                  <c:v>-845.36851406097401</c:v>
                </c:pt>
                <c:pt idx="16805">
                  <c:v>-845.38609743118298</c:v>
                </c:pt>
                <c:pt idx="16806">
                  <c:v>-845.40451526641903</c:v>
                </c:pt>
                <c:pt idx="16807">
                  <c:v>-845.42346954345703</c:v>
                </c:pt>
                <c:pt idx="16808">
                  <c:v>-845.44266223907505</c:v>
                </c:pt>
                <c:pt idx="16809">
                  <c:v>-845.46179533004795</c:v>
                </c:pt>
                <c:pt idx="16810">
                  <c:v>-845.48063039779697</c:v>
                </c:pt>
                <c:pt idx="16811">
                  <c:v>-845.499048233032</c:v>
                </c:pt>
                <c:pt idx="16812">
                  <c:v>-845.51698923110996</c:v>
                </c:pt>
                <c:pt idx="16813">
                  <c:v>-845.53451299667404</c:v>
                </c:pt>
                <c:pt idx="16814">
                  <c:v>-845.55179834365902</c:v>
                </c:pt>
                <c:pt idx="16815">
                  <c:v>-845.56896448135399</c:v>
                </c:pt>
                <c:pt idx="16816">
                  <c:v>-845.58613061904896</c:v>
                </c:pt>
                <c:pt idx="16817">
                  <c:v>-845.60335636138905</c:v>
                </c:pt>
                <c:pt idx="16818">
                  <c:v>-845.62052249908504</c:v>
                </c:pt>
                <c:pt idx="16819">
                  <c:v>-845.63750982284603</c:v>
                </c:pt>
                <c:pt idx="16820">
                  <c:v>-845.65407991409302</c:v>
                </c:pt>
                <c:pt idx="16821">
                  <c:v>-845.66993474960304</c:v>
                </c:pt>
                <c:pt idx="16822">
                  <c:v>-845.68495512008701</c:v>
                </c:pt>
                <c:pt idx="16823">
                  <c:v>-845.698962211609</c:v>
                </c:pt>
                <c:pt idx="16824">
                  <c:v>-845.71195602417004</c:v>
                </c:pt>
                <c:pt idx="16825">
                  <c:v>-845.72411537170399</c:v>
                </c:pt>
                <c:pt idx="16826">
                  <c:v>-845.73567867279098</c:v>
                </c:pt>
                <c:pt idx="16827">
                  <c:v>-845.74676513671898</c:v>
                </c:pt>
                <c:pt idx="16828">
                  <c:v>-845.75761318206798</c:v>
                </c:pt>
                <c:pt idx="16829">
                  <c:v>-845.76834201812801</c:v>
                </c:pt>
                <c:pt idx="16830">
                  <c:v>-845.77919006347702</c:v>
                </c:pt>
                <c:pt idx="16831">
                  <c:v>-845.79033613205002</c:v>
                </c:pt>
                <c:pt idx="16832">
                  <c:v>-845.80189943313599</c:v>
                </c:pt>
                <c:pt idx="16833">
                  <c:v>-845.81399917602596</c:v>
                </c:pt>
                <c:pt idx="16834">
                  <c:v>-845.82645654678402</c:v>
                </c:pt>
                <c:pt idx="16835">
                  <c:v>-845.83909273147594</c:v>
                </c:pt>
                <c:pt idx="16836">
                  <c:v>-845.85166931152401</c:v>
                </c:pt>
                <c:pt idx="16837">
                  <c:v>-845.86400747299194</c:v>
                </c:pt>
                <c:pt idx="16838">
                  <c:v>-845.87598800659202</c:v>
                </c:pt>
                <c:pt idx="16839">
                  <c:v>-845.88731288909901</c:v>
                </c:pt>
                <c:pt idx="16840">
                  <c:v>-845.89774370193504</c:v>
                </c:pt>
                <c:pt idx="16841">
                  <c:v>-845.90710163116501</c:v>
                </c:pt>
                <c:pt idx="16842">
                  <c:v>-845.915565490723</c:v>
                </c:pt>
                <c:pt idx="16843">
                  <c:v>-845.92331409454403</c:v>
                </c:pt>
                <c:pt idx="16844">
                  <c:v>-845.93040704727196</c:v>
                </c:pt>
                <c:pt idx="16845">
                  <c:v>-845.93690395355202</c:v>
                </c:pt>
                <c:pt idx="16846">
                  <c:v>-845.94280481338501</c:v>
                </c:pt>
                <c:pt idx="16847">
                  <c:v>-845.94816923141502</c:v>
                </c:pt>
                <c:pt idx="16848">
                  <c:v>-845.95305681228695</c:v>
                </c:pt>
                <c:pt idx="16849">
                  <c:v>-845.95764636993397</c:v>
                </c:pt>
                <c:pt idx="16850">
                  <c:v>-845.96211671829201</c:v>
                </c:pt>
                <c:pt idx="16851">
                  <c:v>-845.96640825271595</c:v>
                </c:pt>
                <c:pt idx="16852">
                  <c:v>-845.970640182495</c:v>
                </c:pt>
                <c:pt idx="16853">
                  <c:v>-845.97517013549805</c:v>
                </c:pt>
                <c:pt idx="16854">
                  <c:v>-845.98017692565895</c:v>
                </c:pt>
                <c:pt idx="16855">
                  <c:v>-845.98607778549194</c:v>
                </c:pt>
                <c:pt idx="16856">
                  <c:v>-845.99287271499702</c:v>
                </c:pt>
                <c:pt idx="16857">
                  <c:v>-846.00056171417305</c:v>
                </c:pt>
                <c:pt idx="16858">
                  <c:v>-846.00890636444103</c:v>
                </c:pt>
                <c:pt idx="16859">
                  <c:v>-846.01748943328903</c:v>
                </c:pt>
                <c:pt idx="16860">
                  <c:v>-846.02595329284702</c:v>
                </c:pt>
                <c:pt idx="16861">
                  <c:v>-846.03376150131203</c:v>
                </c:pt>
                <c:pt idx="16862">
                  <c:v>-846.04061603546199</c:v>
                </c:pt>
                <c:pt idx="16863">
                  <c:v>-846.04615926742599</c:v>
                </c:pt>
                <c:pt idx="16864">
                  <c:v>-846.05033159256004</c:v>
                </c:pt>
                <c:pt idx="16865">
                  <c:v>-846.05319261550903</c:v>
                </c:pt>
                <c:pt idx="16866">
                  <c:v>-846.05498075485298</c:v>
                </c:pt>
                <c:pt idx="16867">
                  <c:v>-846.05599403381404</c:v>
                </c:pt>
                <c:pt idx="16868">
                  <c:v>-846.05664968490601</c:v>
                </c:pt>
                <c:pt idx="16869">
                  <c:v>-846.05754375457798</c:v>
                </c:pt>
                <c:pt idx="16870">
                  <c:v>-846.05891466140804</c:v>
                </c:pt>
                <c:pt idx="16871">
                  <c:v>-846.06112003326405</c:v>
                </c:pt>
                <c:pt idx="16872">
                  <c:v>-846.06415987014805</c:v>
                </c:pt>
                <c:pt idx="16873">
                  <c:v>-846.06791496276901</c:v>
                </c:pt>
                <c:pt idx="16874">
                  <c:v>-846.07220649719295</c:v>
                </c:pt>
                <c:pt idx="16875">
                  <c:v>-846.07685565948498</c:v>
                </c:pt>
                <c:pt idx="16876">
                  <c:v>-846.08168363571201</c:v>
                </c:pt>
                <c:pt idx="16877">
                  <c:v>-846.08663082122803</c:v>
                </c:pt>
                <c:pt idx="16878">
                  <c:v>-846.09145879745495</c:v>
                </c:pt>
                <c:pt idx="16879">
                  <c:v>-846.09598875045799</c:v>
                </c:pt>
                <c:pt idx="16880">
                  <c:v>-846.10016107559204</c:v>
                </c:pt>
                <c:pt idx="16881">
                  <c:v>-846.103916168213</c:v>
                </c:pt>
                <c:pt idx="16882">
                  <c:v>-846.10725402832099</c:v>
                </c:pt>
                <c:pt idx="16883">
                  <c:v>-846.11029386520397</c:v>
                </c:pt>
                <c:pt idx="16884">
                  <c:v>-846.11291646957397</c:v>
                </c:pt>
                <c:pt idx="16885">
                  <c:v>-846.115002632141</c:v>
                </c:pt>
                <c:pt idx="16886">
                  <c:v>-846.11643314361595</c:v>
                </c:pt>
                <c:pt idx="16887">
                  <c:v>-846.11726760864303</c:v>
                </c:pt>
                <c:pt idx="16888">
                  <c:v>-846.117625236511</c:v>
                </c:pt>
                <c:pt idx="16889">
                  <c:v>-846.11780405044601</c:v>
                </c:pt>
                <c:pt idx="16890">
                  <c:v>-846.11792325973499</c:v>
                </c:pt>
                <c:pt idx="16891">
                  <c:v>-846.11798286438</c:v>
                </c:pt>
                <c:pt idx="16892">
                  <c:v>-846.11810207367</c:v>
                </c:pt>
                <c:pt idx="16893">
                  <c:v>-846.11828088760399</c:v>
                </c:pt>
                <c:pt idx="16894">
                  <c:v>-846.11863851547298</c:v>
                </c:pt>
                <c:pt idx="16895">
                  <c:v>-846.11917495727596</c:v>
                </c:pt>
                <c:pt idx="16896">
                  <c:v>-846.11965179443405</c:v>
                </c:pt>
                <c:pt idx="16897">
                  <c:v>-846.11994981765804</c:v>
                </c:pt>
                <c:pt idx="16898">
                  <c:v>-846.11983060836803</c:v>
                </c:pt>
                <c:pt idx="16899">
                  <c:v>-846.11935377120994</c:v>
                </c:pt>
                <c:pt idx="16900">
                  <c:v>-846.11863851547298</c:v>
                </c:pt>
                <c:pt idx="16901">
                  <c:v>-846.11786365509101</c:v>
                </c:pt>
                <c:pt idx="16902">
                  <c:v>-846.11702919006404</c:v>
                </c:pt>
                <c:pt idx="16903">
                  <c:v>-846.11607551574696</c:v>
                </c:pt>
                <c:pt idx="16904">
                  <c:v>-846.115062236786</c:v>
                </c:pt>
                <c:pt idx="16905">
                  <c:v>-846.11387014389095</c:v>
                </c:pt>
                <c:pt idx="16906">
                  <c:v>-846.112499237061</c:v>
                </c:pt>
                <c:pt idx="16907">
                  <c:v>-846.11088991165195</c:v>
                </c:pt>
                <c:pt idx="16908">
                  <c:v>-846.10892295837402</c:v>
                </c:pt>
                <c:pt idx="16909">
                  <c:v>-846.10641956329403</c:v>
                </c:pt>
                <c:pt idx="16910">
                  <c:v>-846.10355854034401</c:v>
                </c:pt>
                <c:pt idx="16911">
                  <c:v>-846.10033988952705</c:v>
                </c:pt>
                <c:pt idx="16912">
                  <c:v>-846.09700202941895</c:v>
                </c:pt>
                <c:pt idx="16913">
                  <c:v>-846.09372377395698</c:v>
                </c:pt>
                <c:pt idx="16914">
                  <c:v>-846.09044551849399</c:v>
                </c:pt>
                <c:pt idx="16915">
                  <c:v>-846.08728647232101</c:v>
                </c:pt>
                <c:pt idx="16916">
                  <c:v>-846.08430624008201</c:v>
                </c:pt>
                <c:pt idx="16917">
                  <c:v>-846.08156442642201</c:v>
                </c:pt>
                <c:pt idx="16918">
                  <c:v>-846.07906103134201</c:v>
                </c:pt>
                <c:pt idx="16919">
                  <c:v>-846.07697486877498</c:v>
                </c:pt>
                <c:pt idx="16920">
                  <c:v>-846.07530593872104</c:v>
                </c:pt>
                <c:pt idx="16921">
                  <c:v>-846.07417345046997</c:v>
                </c:pt>
                <c:pt idx="16922">
                  <c:v>-846.07351779937801</c:v>
                </c:pt>
                <c:pt idx="16923">
                  <c:v>-846.073338985443</c:v>
                </c:pt>
                <c:pt idx="16924">
                  <c:v>-846.07357740402199</c:v>
                </c:pt>
                <c:pt idx="16925">
                  <c:v>-846.07405424118099</c:v>
                </c:pt>
                <c:pt idx="16926">
                  <c:v>-846.07447147369396</c:v>
                </c:pt>
                <c:pt idx="16927">
                  <c:v>-846.07447147369396</c:v>
                </c:pt>
                <c:pt idx="16928">
                  <c:v>-846.073815822602</c:v>
                </c:pt>
                <c:pt idx="16929">
                  <c:v>-846.07226610183704</c:v>
                </c:pt>
                <c:pt idx="16930">
                  <c:v>-846.06988191604603</c:v>
                </c:pt>
                <c:pt idx="16931">
                  <c:v>-846.06672286987305</c:v>
                </c:pt>
                <c:pt idx="16932">
                  <c:v>-846.06308698654198</c:v>
                </c:pt>
                <c:pt idx="16933">
                  <c:v>-846.05915307998703</c:v>
                </c:pt>
                <c:pt idx="16934">
                  <c:v>-846.05527877807594</c:v>
                </c:pt>
                <c:pt idx="16935">
                  <c:v>-846.05188131332397</c:v>
                </c:pt>
                <c:pt idx="16936">
                  <c:v>-846.04913949966499</c:v>
                </c:pt>
                <c:pt idx="16937">
                  <c:v>-846.04729175567604</c:v>
                </c:pt>
                <c:pt idx="16938">
                  <c:v>-846.04633808135998</c:v>
                </c:pt>
                <c:pt idx="16939">
                  <c:v>-846.04639768600498</c:v>
                </c:pt>
                <c:pt idx="16940">
                  <c:v>-846.04729175567604</c:v>
                </c:pt>
                <c:pt idx="16941">
                  <c:v>-846.04896068572998</c:v>
                </c:pt>
                <c:pt idx="16942">
                  <c:v>-846.05110645294201</c:v>
                </c:pt>
                <c:pt idx="16943">
                  <c:v>-846.05349063873302</c:v>
                </c:pt>
                <c:pt idx="16944">
                  <c:v>-846.05581521987904</c:v>
                </c:pt>
                <c:pt idx="16945">
                  <c:v>-846.05790138244595</c:v>
                </c:pt>
                <c:pt idx="16946">
                  <c:v>-846.05939149856601</c:v>
                </c:pt>
                <c:pt idx="16947">
                  <c:v>-846.06022596359298</c:v>
                </c:pt>
                <c:pt idx="16948">
                  <c:v>-846.06010675430298</c:v>
                </c:pt>
                <c:pt idx="16949">
                  <c:v>-846.05903387069702</c:v>
                </c:pt>
                <c:pt idx="16950">
                  <c:v>-846.05706691742</c:v>
                </c:pt>
                <c:pt idx="16951">
                  <c:v>-846.054384708405</c:v>
                </c:pt>
                <c:pt idx="16952">
                  <c:v>-846.05104684829701</c:v>
                </c:pt>
                <c:pt idx="16953">
                  <c:v>-846.04717254638695</c:v>
                </c:pt>
                <c:pt idx="16954">
                  <c:v>-846.042821407318</c:v>
                </c:pt>
                <c:pt idx="16955">
                  <c:v>-846.03805303573597</c:v>
                </c:pt>
                <c:pt idx="16956">
                  <c:v>-846.03304624557495</c:v>
                </c:pt>
                <c:pt idx="16957">
                  <c:v>-846.02780103683494</c:v>
                </c:pt>
                <c:pt idx="16958">
                  <c:v>-846.02231740951595</c:v>
                </c:pt>
                <c:pt idx="16959">
                  <c:v>-846.01665496826195</c:v>
                </c:pt>
                <c:pt idx="16960">
                  <c:v>-846.01093292236305</c:v>
                </c:pt>
                <c:pt idx="16961">
                  <c:v>-846.00538969039906</c:v>
                </c:pt>
                <c:pt idx="16962">
                  <c:v>-846.00032329559303</c:v>
                </c:pt>
                <c:pt idx="16963">
                  <c:v>-845.99585294723499</c:v>
                </c:pt>
                <c:pt idx="16964">
                  <c:v>-845.99197864532505</c:v>
                </c:pt>
                <c:pt idx="16965">
                  <c:v>-845.98870038986195</c:v>
                </c:pt>
                <c:pt idx="16966">
                  <c:v>-845.98572015762397</c:v>
                </c:pt>
                <c:pt idx="16967">
                  <c:v>-845.98303794860897</c:v>
                </c:pt>
                <c:pt idx="16968">
                  <c:v>-845.98035573959396</c:v>
                </c:pt>
                <c:pt idx="16969">
                  <c:v>-845.97749471664395</c:v>
                </c:pt>
                <c:pt idx="16970">
                  <c:v>-845.97439527511597</c:v>
                </c:pt>
                <c:pt idx="16971">
                  <c:v>-845.971117019654</c:v>
                </c:pt>
                <c:pt idx="16972">
                  <c:v>-845.96777915954601</c:v>
                </c:pt>
                <c:pt idx="16973">
                  <c:v>-845.96473932266304</c:v>
                </c:pt>
                <c:pt idx="16974">
                  <c:v>-845.96229553222702</c:v>
                </c:pt>
                <c:pt idx="16975">
                  <c:v>-845.96044778823898</c:v>
                </c:pt>
                <c:pt idx="16976">
                  <c:v>-845.95919609069801</c:v>
                </c:pt>
                <c:pt idx="16977">
                  <c:v>-845.95830202102695</c:v>
                </c:pt>
                <c:pt idx="16978">
                  <c:v>-845.95734834670998</c:v>
                </c:pt>
                <c:pt idx="16979">
                  <c:v>-845.95591783523605</c:v>
                </c:pt>
                <c:pt idx="16980">
                  <c:v>-845.95359325409004</c:v>
                </c:pt>
                <c:pt idx="16981">
                  <c:v>-845.95007658004795</c:v>
                </c:pt>
                <c:pt idx="16982">
                  <c:v>-845.94524860382103</c:v>
                </c:pt>
                <c:pt idx="16983">
                  <c:v>-845.93910932540905</c:v>
                </c:pt>
                <c:pt idx="16984">
                  <c:v>-845.93171834945701</c:v>
                </c:pt>
                <c:pt idx="16985">
                  <c:v>-845.92343330383301</c:v>
                </c:pt>
                <c:pt idx="16986">
                  <c:v>-845.91461181640602</c:v>
                </c:pt>
                <c:pt idx="16987">
                  <c:v>-845.90584993362404</c:v>
                </c:pt>
                <c:pt idx="16988">
                  <c:v>-845.89750528335605</c:v>
                </c:pt>
                <c:pt idx="16989">
                  <c:v>-845.88975667953503</c:v>
                </c:pt>
                <c:pt idx="16990">
                  <c:v>-845.88278293609596</c:v>
                </c:pt>
                <c:pt idx="16991">
                  <c:v>-845.87664365768501</c:v>
                </c:pt>
                <c:pt idx="16992">
                  <c:v>-845.8713388443</c:v>
                </c:pt>
                <c:pt idx="16993">
                  <c:v>-845.86680889129696</c:v>
                </c:pt>
                <c:pt idx="16994">
                  <c:v>-845.862755775452</c:v>
                </c:pt>
                <c:pt idx="16995">
                  <c:v>-845.85888147354103</c:v>
                </c:pt>
                <c:pt idx="16996">
                  <c:v>-845.85494756698597</c:v>
                </c:pt>
                <c:pt idx="16997">
                  <c:v>-845.85059642791805</c:v>
                </c:pt>
                <c:pt idx="16998">
                  <c:v>-845.84547042846702</c:v>
                </c:pt>
                <c:pt idx="16999">
                  <c:v>-845.83950996398903</c:v>
                </c:pt>
                <c:pt idx="17000">
                  <c:v>-845.83259582519599</c:v>
                </c:pt>
                <c:pt idx="17001">
                  <c:v>-845.82502603530895</c:v>
                </c:pt>
                <c:pt idx="17002">
                  <c:v>-845.81715822219905</c:v>
                </c:pt>
                <c:pt idx="17003">
                  <c:v>-845.80935001373302</c:v>
                </c:pt>
                <c:pt idx="17004">
                  <c:v>-845.80189943313599</c:v>
                </c:pt>
                <c:pt idx="17005">
                  <c:v>-845.79516410827705</c:v>
                </c:pt>
                <c:pt idx="17006">
                  <c:v>-845.78920364379906</c:v>
                </c:pt>
                <c:pt idx="17007">
                  <c:v>-845.78431606292702</c:v>
                </c:pt>
                <c:pt idx="17008">
                  <c:v>-845.78044176101696</c:v>
                </c:pt>
                <c:pt idx="17009">
                  <c:v>-845.77764034271297</c:v>
                </c:pt>
                <c:pt idx="17010">
                  <c:v>-845.77561378479004</c:v>
                </c:pt>
                <c:pt idx="17011">
                  <c:v>-845.774183273316</c:v>
                </c:pt>
                <c:pt idx="17012">
                  <c:v>-845.77299118042004</c:v>
                </c:pt>
                <c:pt idx="17013">
                  <c:v>-845.77185869216896</c:v>
                </c:pt>
                <c:pt idx="17014">
                  <c:v>-845.77042818069503</c:v>
                </c:pt>
                <c:pt idx="17015">
                  <c:v>-845.76852083206199</c:v>
                </c:pt>
                <c:pt idx="17016">
                  <c:v>-845.76577901840199</c:v>
                </c:pt>
                <c:pt idx="17017">
                  <c:v>-845.76202392578102</c:v>
                </c:pt>
                <c:pt idx="17018">
                  <c:v>-845.75731515884399</c:v>
                </c:pt>
                <c:pt idx="17019">
                  <c:v>-845.75159311294601</c:v>
                </c:pt>
                <c:pt idx="17020">
                  <c:v>-845.74503660202004</c:v>
                </c:pt>
                <c:pt idx="17021">
                  <c:v>-845.73776483535801</c:v>
                </c:pt>
                <c:pt idx="17022">
                  <c:v>-845.72983741760299</c:v>
                </c:pt>
                <c:pt idx="17023">
                  <c:v>-845.72149276733398</c:v>
                </c:pt>
                <c:pt idx="17024">
                  <c:v>-845.71285009384201</c:v>
                </c:pt>
                <c:pt idx="17025">
                  <c:v>-845.70408821106003</c:v>
                </c:pt>
                <c:pt idx="17026">
                  <c:v>-845.69514751434303</c:v>
                </c:pt>
                <c:pt idx="17027">
                  <c:v>-845.68596839904797</c:v>
                </c:pt>
                <c:pt idx="17028">
                  <c:v>-845.67643165588402</c:v>
                </c:pt>
                <c:pt idx="17029">
                  <c:v>-845.66647768020698</c:v>
                </c:pt>
                <c:pt idx="17030">
                  <c:v>-845.65628528595005</c:v>
                </c:pt>
                <c:pt idx="17031">
                  <c:v>-845.646152496338</c:v>
                </c:pt>
                <c:pt idx="17032">
                  <c:v>-845.63643693923996</c:v>
                </c:pt>
                <c:pt idx="17033">
                  <c:v>-845.6271982193</c:v>
                </c:pt>
                <c:pt idx="17034">
                  <c:v>-845.618555545807</c:v>
                </c:pt>
                <c:pt idx="17035">
                  <c:v>-845.61021089553901</c:v>
                </c:pt>
                <c:pt idx="17036">
                  <c:v>-845.60204505920399</c:v>
                </c:pt>
                <c:pt idx="17037">
                  <c:v>-845.59387922286999</c:v>
                </c:pt>
                <c:pt idx="17038">
                  <c:v>-845.585534572602</c:v>
                </c:pt>
                <c:pt idx="17039">
                  <c:v>-845.57677268982002</c:v>
                </c:pt>
                <c:pt idx="17040">
                  <c:v>-845.56723594665505</c:v>
                </c:pt>
                <c:pt idx="17041">
                  <c:v>-845.55680513382003</c:v>
                </c:pt>
                <c:pt idx="17042">
                  <c:v>-845.54536104202305</c:v>
                </c:pt>
                <c:pt idx="17043">
                  <c:v>-845.53308248519897</c:v>
                </c:pt>
                <c:pt idx="17044">
                  <c:v>-845.52020788192794</c:v>
                </c:pt>
                <c:pt idx="17045">
                  <c:v>-845.50697565078804</c:v>
                </c:pt>
                <c:pt idx="17046">
                  <c:v>-845.49380302429199</c:v>
                </c:pt>
                <c:pt idx="17047">
                  <c:v>-845.48086881637596</c:v>
                </c:pt>
                <c:pt idx="17048">
                  <c:v>-845.46835184097301</c:v>
                </c:pt>
                <c:pt idx="17049">
                  <c:v>-845.45643091201805</c:v>
                </c:pt>
                <c:pt idx="17050">
                  <c:v>-845.44516563415505</c:v>
                </c:pt>
                <c:pt idx="17051">
                  <c:v>-845.43455600738503</c:v>
                </c:pt>
                <c:pt idx="17052">
                  <c:v>-845.42466163635299</c:v>
                </c:pt>
                <c:pt idx="17053">
                  <c:v>-845.41560173034702</c:v>
                </c:pt>
                <c:pt idx="17054">
                  <c:v>-845.40725708007801</c:v>
                </c:pt>
                <c:pt idx="17055">
                  <c:v>-845.399389266968</c:v>
                </c:pt>
                <c:pt idx="17056">
                  <c:v>-845.39170026779198</c:v>
                </c:pt>
                <c:pt idx="17057">
                  <c:v>-845.38377285003696</c:v>
                </c:pt>
                <c:pt idx="17058">
                  <c:v>-845.37554740905796</c:v>
                </c:pt>
                <c:pt idx="17059">
                  <c:v>-845.36690473556496</c:v>
                </c:pt>
                <c:pt idx="17060">
                  <c:v>-845.35778522491501</c:v>
                </c:pt>
                <c:pt idx="17061">
                  <c:v>-845.34812927246105</c:v>
                </c:pt>
                <c:pt idx="17062">
                  <c:v>-845.33781766891502</c:v>
                </c:pt>
                <c:pt idx="17063">
                  <c:v>-845.32685041427601</c:v>
                </c:pt>
                <c:pt idx="17064">
                  <c:v>-845.31534671783504</c:v>
                </c:pt>
                <c:pt idx="17065">
                  <c:v>-845.30342578887996</c:v>
                </c:pt>
                <c:pt idx="17066">
                  <c:v>-845.29120683670101</c:v>
                </c:pt>
                <c:pt idx="17067">
                  <c:v>-845.27886867523205</c:v>
                </c:pt>
                <c:pt idx="17068">
                  <c:v>-845.26641130447399</c:v>
                </c:pt>
                <c:pt idx="17069">
                  <c:v>-845.25401353836105</c:v>
                </c:pt>
                <c:pt idx="17070">
                  <c:v>-845.24167537689198</c:v>
                </c:pt>
                <c:pt idx="17071">
                  <c:v>-845.22945642471302</c:v>
                </c:pt>
                <c:pt idx="17072">
                  <c:v>-845.21729707717896</c:v>
                </c:pt>
                <c:pt idx="17073">
                  <c:v>-845.205137729645</c:v>
                </c:pt>
                <c:pt idx="17074">
                  <c:v>-845.19303798675605</c:v>
                </c:pt>
                <c:pt idx="17075">
                  <c:v>-845.18081903457698</c:v>
                </c:pt>
                <c:pt idx="17076">
                  <c:v>-845.16848087310802</c:v>
                </c:pt>
                <c:pt idx="17077">
                  <c:v>-845.15596389770496</c:v>
                </c:pt>
                <c:pt idx="17078">
                  <c:v>-845.14314889907905</c:v>
                </c:pt>
                <c:pt idx="17079">
                  <c:v>-845.13015508651802</c:v>
                </c:pt>
                <c:pt idx="17080">
                  <c:v>-845.11692285537697</c:v>
                </c:pt>
                <c:pt idx="17081">
                  <c:v>-845.10380983352695</c:v>
                </c:pt>
                <c:pt idx="17082">
                  <c:v>-845.09093523025501</c:v>
                </c:pt>
                <c:pt idx="17083">
                  <c:v>-845.07853746414196</c:v>
                </c:pt>
                <c:pt idx="17084">
                  <c:v>-845.066735744477</c:v>
                </c:pt>
                <c:pt idx="17085">
                  <c:v>-845.055530071259</c:v>
                </c:pt>
                <c:pt idx="17086">
                  <c:v>-845.04480123519897</c:v>
                </c:pt>
                <c:pt idx="17087">
                  <c:v>-845.03448963165295</c:v>
                </c:pt>
                <c:pt idx="17088">
                  <c:v>-845.02435684204102</c:v>
                </c:pt>
                <c:pt idx="17089">
                  <c:v>-845.01404523849499</c:v>
                </c:pt>
                <c:pt idx="17090">
                  <c:v>-845.00313758850098</c:v>
                </c:pt>
                <c:pt idx="17091">
                  <c:v>-844.99127626419101</c:v>
                </c:pt>
                <c:pt idx="17092">
                  <c:v>-844.97804403305099</c:v>
                </c:pt>
                <c:pt idx="17093">
                  <c:v>-844.96350049972602</c:v>
                </c:pt>
                <c:pt idx="17094">
                  <c:v>-844.94764566421497</c:v>
                </c:pt>
                <c:pt idx="17095">
                  <c:v>-844.930837154389</c:v>
                </c:pt>
                <c:pt idx="17096">
                  <c:v>-844.91337299346901</c:v>
                </c:pt>
                <c:pt idx="17097">
                  <c:v>-844.89549160003696</c:v>
                </c:pt>
                <c:pt idx="17098">
                  <c:v>-844.877550601959</c:v>
                </c:pt>
                <c:pt idx="17099">
                  <c:v>-844.85990762710605</c:v>
                </c:pt>
                <c:pt idx="17100">
                  <c:v>-844.84303951263405</c:v>
                </c:pt>
                <c:pt idx="17101">
                  <c:v>-844.82712507247902</c:v>
                </c:pt>
                <c:pt idx="17102">
                  <c:v>-844.81222391128597</c:v>
                </c:pt>
                <c:pt idx="17103">
                  <c:v>-844.79809761047397</c:v>
                </c:pt>
                <c:pt idx="17104">
                  <c:v>-844.78456735610996</c:v>
                </c:pt>
                <c:pt idx="17105">
                  <c:v>-844.77145433425903</c:v>
                </c:pt>
                <c:pt idx="17106">
                  <c:v>-844.75863933563301</c:v>
                </c:pt>
                <c:pt idx="17107">
                  <c:v>-844.74588394165096</c:v>
                </c:pt>
                <c:pt idx="17108">
                  <c:v>-844.73312854766903</c:v>
                </c:pt>
                <c:pt idx="17109">
                  <c:v>-844.72019433975197</c:v>
                </c:pt>
                <c:pt idx="17110">
                  <c:v>-844.70708131790195</c:v>
                </c:pt>
                <c:pt idx="17111">
                  <c:v>-844.69378948211704</c:v>
                </c:pt>
                <c:pt idx="17112">
                  <c:v>-844.68037843704201</c:v>
                </c:pt>
                <c:pt idx="17113">
                  <c:v>-844.666907787323</c:v>
                </c:pt>
                <c:pt idx="17114">
                  <c:v>-844.653198719025</c:v>
                </c:pt>
                <c:pt idx="17115">
                  <c:v>-844.63913202285801</c:v>
                </c:pt>
                <c:pt idx="17116">
                  <c:v>-844.62458848953304</c:v>
                </c:pt>
                <c:pt idx="17117">
                  <c:v>-844.60927009582497</c:v>
                </c:pt>
                <c:pt idx="17118">
                  <c:v>-844.59305763244595</c:v>
                </c:pt>
                <c:pt idx="17119">
                  <c:v>-844.57601070404098</c:v>
                </c:pt>
                <c:pt idx="17120">
                  <c:v>-844.55818891525303</c:v>
                </c:pt>
                <c:pt idx="17121">
                  <c:v>-844.53977108001698</c:v>
                </c:pt>
                <c:pt idx="17122">
                  <c:v>-844.52105522155796</c:v>
                </c:pt>
                <c:pt idx="17123">
                  <c:v>-844.50257778167702</c:v>
                </c:pt>
                <c:pt idx="17124">
                  <c:v>-844.48457717895496</c:v>
                </c:pt>
                <c:pt idx="17125">
                  <c:v>-844.46758985519398</c:v>
                </c:pt>
                <c:pt idx="17126">
                  <c:v>-844.45161581039395</c:v>
                </c:pt>
                <c:pt idx="17127">
                  <c:v>-844.436595439911</c:v>
                </c:pt>
                <c:pt idx="17128">
                  <c:v>-844.42217111587502</c:v>
                </c:pt>
                <c:pt idx="17129">
                  <c:v>-844.40804481506404</c:v>
                </c:pt>
                <c:pt idx="17130">
                  <c:v>-844.39373970031795</c:v>
                </c:pt>
                <c:pt idx="17131">
                  <c:v>-844.37907695770298</c:v>
                </c:pt>
                <c:pt idx="17132">
                  <c:v>-844.36375856399604</c:v>
                </c:pt>
                <c:pt idx="17133">
                  <c:v>-844.34778451919601</c:v>
                </c:pt>
                <c:pt idx="17134">
                  <c:v>-844.33109521865902</c:v>
                </c:pt>
                <c:pt idx="17135">
                  <c:v>-844.31375026702904</c:v>
                </c:pt>
                <c:pt idx="17136">
                  <c:v>-844.29592847824097</c:v>
                </c:pt>
                <c:pt idx="17137">
                  <c:v>-844.27798748016403</c:v>
                </c:pt>
                <c:pt idx="17138">
                  <c:v>-844.25992727279697</c:v>
                </c:pt>
                <c:pt idx="17139">
                  <c:v>-844.24198627471901</c:v>
                </c:pt>
                <c:pt idx="17140">
                  <c:v>-844.22422409057594</c:v>
                </c:pt>
                <c:pt idx="17141">
                  <c:v>-844.206640720368</c:v>
                </c:pt>
                <c:pt idx="17142">
                  <c:v>-844.18935537338302</c:v>
                </c:pt>
                <c:pt idx="17143">
                  <c:v>-844.17242765426704</c:v>
                </c:pt>
                <c:pt idx="17144">
                  <c:v>-844.15591716766403</c:v>
                </c:pt>
                <c:pt idx="17145">
                  <c:v>-844.140062332154</c:v>
                </c:pt>
                <c:pt idx="17146">
                  <c:v>-844.12498235702503</c:v>
                </c:pt>
                <c:pt idx="17147">
                  <c:v>-844.11049842834495</c:v>
                </c:pt>
                <c:pt idx="17148">
                  <c:v>-844.09655094146694</c:v>
                </c:pt>
                <c:pt idx="17149">
                  <c:v>-844.08260345458996</c:v>
                </c:pt>
                <c:pt idx="17150">
                  <c:v>-844.06835794448898</c:v>
                </c:pt>
                <c:pt idx="17151">
                  <c:v>-844.05333757400501</c:v>
                </c:pt>
                <c:pt idx="17152">
                  <c:v>-844.03742313384998</c:v>
                </c:pt>
                <c:pt idx="17153">
                  <c:v>-844.02031660080002</c:v>
                </c:pt>
                <c:pt idx="17154">
                  <c:v>-844.00201797485397</c:v>
                </c:pt>
                <c:pt idx="17155">
                  <c:v>-843.98264646530197</c:v>
                </c:pt>
                <c:pt idx="17156">
                  <c:v>-843.96255970001198</c:v>
                </c:pt>
                <c:pt idx="17157">
                  <c:v>-843.94217491149902</c:v>
                </c:pt>
                <c:pt idx="17158">
                  <c:v>-843.92208814620994</c:v>
                </c:pt>
                <c:pt idx="17159">
                  <c:v>-843.90265703201305</c:v>
                </c:pt>
                <c:pt idx="17160">
                  <c:v>-843.88423919677803</c:v>
                </c:pt>
                <c:pt idx="17161">
                  <c:v>-843.86695384979305</c:v>
                </c:pt>
                <c:pt idx="17162">
                  <c:v>-843.85086059570301</c:v>
                </c:pt>
                <c:pt idx="17163">
                  <c:v>-843.83572101592995</c:v>
                </c:pt>
                <c:pt idx="17164">
                  <c:v>-843.82117748260498</c:v>
                </c:pt>
                <c:pt idx="17165">
                  <c:v>-843.80699157714901</c:v>
                </c:pt>
                <c:pt idx="17166">
                  <c:v>-843.79292488098201</c:v>
                </c:pt>
                <c:pt idx="17167">
                  <c:v>-843.77873897552502</c:v>
                </c:pt>
                <c:pt idx="17168">
                  <c:v>-843.76455307006904</c:v>
                </c:pt>
                <c:pt idx="17169">
                  <c:v>-843.75018835067794</c:v>
                </c:pt>
                <c:pt idx="17170">
                  <c:v>-843.73576402664196</c:v>
                </c:pt>
                <c:pt idx="17171">
                  <c:v>-843.720982074738</c:v>
                </c:pt>
                <c:pt idx="17172">
                  <c:v>-843.70590209960994</c:v>
                </c:pt>
                <c:pt idx="17173">
                  <c:v>-843.690345287323</c:v>
                </c:pt>
                <c:pt idx="17174">
                  <c:v>-843.67431163787899</c:v>
                </c:pt>
                <c:pt idx="17175">
                  <c:v>-843.65762233734199</c:v>
                </c:pt>
                <c:pt idx="17176">
                  <c:v>-843.64033699035701</c:v>
                </c:pt>
                <c:pt idx="17177">
                  <c:v>-843.62245559692406</c:v>
                </c:pt>
                <c:pt idx="17178">
                  <c:v>-843.60403776168801</c:v>
                </c:pt>
                <c:pt idx="17179">
                  <c:v>-843.58538150787399</c:v>
                </c:pt>
                <c:pt idx="17180">
                  <c:v>-843.56672525405895</c:v>
                </c:pt>
                <c:pt idx="17181">
                  <c:v>-843.54854583740303</c:v>
                </c:pt>
                <c:pt idx="17182">
                  <c:v>-843.53120088577305</c:v>
                </c:pt>
                <c:pt idx="17183">
                  <c:v>-843.51475000381504</c:v>
                </c:pt>
                <c:pt idx="17184">
                  <c:v>-843.49925279617298</c:v>
                </c:pt>
                <c:pt idx="17185">
                  <c:v>-843.48441123962402</c:v>
                </c:pt>
                <c:pt idx="17186">
                  <c:v>-843.46998691558895</c:v>
                </c:pt>
                <c:pt idx="17187">
                  <c:v>-843.45586061477695</c:v>
                </c:pt>
                <c:pt idx="17188">
                  <c:v>-843.44191312789906</c:v>
                </c:pt>
                <c:pt idx="17189">
                  <c:v>-843.42808485031105</c:v>
                </c:pt>
                <c:pt idx="17190">
                  <c:v>-843.41419696807895</c:v>
                </c:pt>
                <c:pt idx="17191">
                  <c:v>-843.40013027191196</c:v>
                </c:pt>
                <c:pt idx="17192">
                  <c:v>-843.38564634323097</c:v>
                </c:pt>
                <c:pt idx="17193">
                  <c:v>-843.37044715881404</c:v>
                </c:pt>
                <c:pt idx="17194">
                  <c:v>-843.35447311401401</c:v>
                </c:pt>
                <c:pt idx="17195">
                  <c:v>-843.33754539489803</c:v>
                </c:pt>
                <c:pt idx="17196">
                  <c:v>-843.31954479217598</c:v>
                </c:pt>
                <c:pt idx="17197">
                  <c:v>-843.30029249191296</c:v>
                </c:pt>
                <c:pt idx="17198">
                  <c:v>-843.27972888946601</c:v>
                </c:pt>
                <c:pt idx="17199">
                  <c:v>-843.25803279876698</c:v>
                </c:pt>
                <c:pt idx="17200">
                  <c:v>-843.23574066162098</c:v>
                </c:pt>
                <c:pt idx="17201">
                  <c:v>-843.213388919831</c:v>
                </c:pt>
                <c:pt idx="17202">
                  <c:v>-843.19163322448799</c:v>
                </c:pt>
                <c:pt idx="17203">
                  <c:v>-843.17101001739502</c:v>
                </c:pt>
                <c:pt idx="17204">
                  <c:v>-843.15175771713302</c:v>
                </c:pt>
                <c:pt idx="17205">
                  <c:v>-843.13387632369995</c:v>
                </c:pt>
                <c:pt idx="17206">
                  <c:v>-843.11730623245296</c:v>
                </c:pt>
                <c:pt idx="17207">
                  <c:v>-843.10168981552101</c:v>
                </c:pt>
                <c:pt idx="17208">
                  <c:v>-843.08666944503796</c:v>
                </c:pt>
                <c:pt idx="17209">
                  <c:v>-843.07176828384399</c:v>
                </c:pt>
                <c:pt idx="17210">
                  <c:v>-843.05668830871605</c:v>
                </c:pt>
                <c:pt idx="17211">
                  <c:v>-843.04119110107399</c:v>
                </c:pt>
                <c:pt idx="17212">
                  <c:v>-843.02533626556396</c:v>
                </c:pt>
                <c:pt idx="17213">
                  <c:v>-843.00930261611995</c:v>
                </c:pt>
                <c:pt idx="17214">
                  <c:v>-842.99338817596504</c:v>
                </c:pt>
                <c:pt idx="17215">
                  <c:v>-842.97795057296798</c:v>
                </c:pt>
                <c:pt idx="17216">
                  <c:v>-842.96304941177402</c:v>
                </c:pt>
                <c:pt idx="17217">
                  <c:v>-842.94874429702804</c:v>
                </c:pt>
                <c:pt idx="17218">
                  <c:v>-842.93485641479504</c:v>
                </c:pt>
                <c:pt idx="17219">
                  <c:v>-842.92120695114204</c:v>
                </c:pt>
                <c:pt idx="17220">
                  <c:v>-842.90767669677803</c:v>
                </c:pt>
                <c:pt idx="17221">
                  <c:v>-842.89402723312401</c:v>
                </c:pt>
                <c:pt idx="17222">
                  <c:v>-842.88007974624702</c:v>
                </c:pt>
                <c:pt idx="17223">
                  <c:v>-842.86571502685604</c:v>
                </c:pt>
                <c:pt idx="17224">
                  <c:v>-842.85075426101696</c:v>
                </c:pt>
                <c:pt idx="17225">
                  <c:v>-842.83513784408603</c:v>
                </c:pt>
                <c:pt idx="17226">
                  <c:v>-842.81886577606201</c:v>
                </c:pt>
                <c:pt idx="17227">
                  <c:v>-842.80205726623603</c:v>
                </c:pt>
                <c:pt idx="17228">
                  <c:v>-842.78459310531605</c:v>
                </c:pt>
                <c:pt idx="17229">
                  <c:v>-842.76635408401501</c:v>
                </c:pt>
                <c:pt idx="17230">
                  <c:v>-842.74710178375301</c:v>
                </c:pt>
                <c:pt idx="17231">
                  <c:v>-842.72677659988403</c:v>
                </c:pt>
                <c:pt idx="17232">
                  <c:v>-842.70531892776501</c:v>
                </c:pt>
                <c:pt idx="17233">
                  <c:v>-842.68278837204002</c:v>
                </c:pt>
                <c:pt idx="17234">
                  <c:v>-842.65936374664295</c:v>
                </c:pt>
                <c:pt idx="17235">
                  <c:v>-842.63528347015404</c:v>
                </c:pt>
                <c:pt idx="17236">
                  <c:v>-842.61066675186203</c:v>
                </c:pt>
                <c:pt idx="17237">
                  <c:v>-842.58581161499001</c:v>
                </c:pt>
                <c:pt idx="17238">
                  <c:v>-842.56095647811901</c:v>
                </c:pt>
                <c:pt idx="17239">
                  <c:v>-842.53616094589302</c:v>
                </c:pt>
                <c:pt idx="17240">
                  <c:v>-842.511484622956</c:v>
                </c:pt>
                <c:pt idx="17241">
                  <c:v>-842.48704671859798</c:v>
                </c:pt>
                <c:pt idx="17242">
                  <c:v>-842.46278762817406</c:v>
                </c:pt>
                <c:pt idx="17243">
                  <c:v>-842.43864774704002</c:v>
                </c:pt>
                <c:pt idx="17244">
                  <c:v>-842.414269447327</c:v>
                </c:pt>
                <c:pt idx="17245">
                  <c:v>-842.389295101166</c:v>
                </c:pt>
                <c:pt idx="17246">
                  <c:v>-842.36354589462303</c:v>
                </c:pt>
                <c:pt idx="17247">
                  <c:v>-842.33678340911899</c:v>
                </c:pt>
                <c:pt idx="17248">
                  <c:v>-842.30912685394298</c:v>
                </c:pt>
                <c:pt idx="17249">
                  <c:v>-842.28045701980602</c:v>
                </c:pt>
                <c:pt idx="17250">
                  <c:v>-842.250893115998</c:v>
                </c:pt>
                <c:pt idx="17251">
                  <c:v>-842.22019672393799</c:v>
                </c:pt>
                <c:pt idx="17252">
                  <c:v>-842.18842744827305</c:v>
                </c:pt>
                <c:pt idx="17253">
                  <c:v>-842.15582370758102</c:v>
                </c:pt>
                <c:pt idx="17254">
                  <c:v>-842.12262392044101</c:v>
                </c:pt>
                <c:pt idx="17255">
                  <c:v>-842.08918571472202</c:v>
                </c:pt>
                <c:pt idx="17256">
                  <c:v>-842.05556869506904</c:v>
                </c:pt>
                <c:pt idx="17257">
                  <c:v>-842.02189207077004</c:v>
                </c:pt>
                <c:pt idx="17258">
                  <c:v>-841.98839426040695</c:v>
                </c:pt>
                <c:pt idx="17259">
                  <c:v>-841.95525407791195</c:v>
                </c:pt>
                <c:pt idx="17260">
                  <c:v>-841.92276954650902</c:v>
                </c:pt>
                <c:pt idx="17261">
                  <c:v>-841.89105987548805</c:v>
                </c:pt>
                <c:pt idx="17262">
                  <c:v>-841.85994625091598</c:v>
                </c:pt>
                <c:pt idx="17263">
                  <c:v>-841.82913064956699</c:v>
                </c:pt>
                <c:pt idx="17264">
                  <c:v>-841.798315048218</c:v>
                </c:pt>
                <c:pt idx="17265">
                  <c:v>-841.76708221435604</c:v>
                </c:pt>
                <c:pt idx="17266">
                  <c:v>-841.73495531082199</c:v>
                </c:pt>
                <c:pt idx="17267">
                  <c:v>-841.70145750045799</c:v>
                </c:pt>
                <c:pt idx="17268">
                  <c:v>-841.66623115539596</c:v>
                </c:pt>
                <c:pt idx="17269">
                  <c:v>-841.628978252411</c:v>
                </c:pt>
                <c:pt idx="17270">
                  <c:v>-841.58969879150402</c:v>
                </c:pt>
                <c:pt idx="17271">
                  <c:v>-841.54869079589901</c:v>
                </c:pt>
                <c:pt idx="17272">
                  <c:v>-841.50649070739803</c:v>
                </c:pt>
                <c:pt idx="17273">
                  <c:v>-841.46363496780396</c:v>
                </c:pt>
                <c:pt idx="17274">
                  <c:v>-841.420838832855</c:v>
                </c:pt>
                <c:pt idx="17275">
                  <c:v>-841.37869834899902</c:v>
                </c:pt>
                <c:pt idx="17276">
                  <c:v>-841.337571144104</c:v>
                </c:pt>
                <c:pt idx="17277">
                  <c:v>-841.29775524139404</c:v>
                </c:pt>
                <c:pt idx="17278">
                  <c:v>-841.25925064086903</c:v>
                </c:pt>
                <c:pt idx="17279">
                  <c:v>-841.22175931930599</c:v>
                </c:pt>
                <c:pt idx="17280">
                  <c:v>-841.18480443954502</c:v>
                </c:pt>
                <c:pt idx="17281">
                  <c:v>-841.14790916442905</c:v>
                </c:pt>
                <c:pt idx="17282">
                  <c:v>-841.11047744750999</c:v>
                </c:pt>
                <c:pt idx="17283">
                  <c:v>-841.07221126556396</c:v>
                </c:pt>
                <c:pt idx="17284">
                  <c:v>-841.032752990723</c:v>
                </c:pt>
                <c:pt idx="17285">
                  <c:v>-840.99198341369595</c:v>
                </c:pt>
                <c:pt idx="17286">
                  <c:v>-840.94984292983997</c:v>
                </c:pt>
                <c:pt idx="17287">
                  <c:v>-840.90633153915405</c:v>
                </c:pt>
                <c:pt idx="17288">
                  <c:v>-840.86180686950695</c:v>
                </c:pt>
                <c:pt idx="17289">
                  <c:v>-840.81662654876698</c:v>
                </c:pt>
                <c:pt idx="17290">
                  <c:v>-840.77102899551403</c:v>
                </c:pt>
                <c:pt idx="17291">
                  <c:v>-840.72495460510299</c:v>
                </c:pt>
                <c:pt idx="17292">
                  <c:v>-840.67840337753296</c:v>
                </c:pt>
                <c:pt idx="17293">
                  <c:v>-840.63119649887096</c:v>
                </c:pt>
                <c:pt idx="17294">
                  <c:v>-840.583214759827</c:v>
                </c:pt>
                <c:pt idx="17295">
                  <c:v>-840.53457736969006</c:v>
                </c:pt>
                <c:pt idx="17296">
                  <c:v>-840.48528432846103</c:v>
                </c:pt>
                <c:pt idx="17297">
                  <c:v>-840.43533563613903</c:v>
                </c:pt>
                <c:pt idx="17298">
                  <c:v>-840.38473129272495</c:v>
                </c:pt>
                <c:pt idx="17299">
                  <c:v>-840.33370971679699</c:v>
                </c:pt>
                <c:pt idx="17300">
                  <c:v>-840.28244972229004</c:v>
                </c:pt>
                <c:pt idx="17301">
                  <c:v>-840.23118972778298</c:v>
                </c:pt>
                <c:pt idx="17302">
                  <c:v>-840.18028736114502</c:v>
                </c:pt>
                <c:pt idx="17303">
                  <c:v>-840.13015985488903</c:v>
                </c:pt>
                <c:pt idx="17304">
                  <c:v>-840.08086681366001</c:v>
                </c:pt>
                <c:pt idx="17305">
                  <c:v>-840.03246784210205</c:v>
                </c:pt>
                <c:pt idx="17306">
                  <c:v>-839.98472452163696</c:v>
                </c:pt>
                <c:pt idx="17307">
                  <c:v>-839.93751764297497</c:v>
                </c:pt>
                <c:pt idx="17308">
                  <c:v>-839.89048957824696</c:v>
                </c:pt>
                <c:pt idx="17309">
                  <c:v>-839.84364032745395</c:v>
                </c:pt>
                <c:pt idx="17310">
                  <c:v>-839.79679107666004</c:v>
                </c:pt>
                <c:pt idx="17311">
                  <c:v>-839.74952459335304</c:v>
                </c:pt>
                <c:pt idx="17312">
                  <c:v>-839.70142364501999</c:v>
                </c:pt>
                <c:pt idx="17313">
                  <c:v>-839.65213060379006</c:v>
                </c:pt>
                <c:pt idx="17314">
                  <c:v>-839.60140705108699</c:v>
                </c:pt>
                <c:pt idx="17315">
                  <c:v>-839.54919338226296</c:v>
                </c:pt>
                <c:pt idx="17316">
                  <c:v>-839.49554920196601</c:v>
                </c:pt>
                <c:pt idx="17317">
                  <c:v>-839.44047451019298</c:v>
                </c:pt>
                <c:pt idx="17318">
                  <c:v>-839.38432693481502</c:v>
                </c:pt>
                <c:pt idx="17319">
                  <c:v>-839.32734489440895</c:v>
                </c:pt>
                <c:pt idx="17320">
                  <c:v>-839.27018404007003</c:v>
                </c:pt>
                <c:pt idx="17321">
                  <c:v>-839.21344041824398</c:v>
                </c:pt>
                <c:pt idx="17322">
                  <c:v>-839.15776968002297</c:v>
                </c:pt>
                <c:pt idx="17323">
                  <c:v>-839.10370826721203</c:v>
                </c:pt>
                <c:pt idx="17324">
                  <c:v>-839.05155420303402</c:v>
                </c:pt>
                <c:pt idx="17325">
                  <c:v>-839.00130748748802</c:v>
                </c:pt>
                <c:pt idx="17326">
                  <c:v>-838.95290851592995</c:v>
                </c:pt>
                <c:pt idx="17327">
                  <c:v>-838.90582084655796</c:v>
                </c:pt>
                <c:pt idx="17328">
                  <c:v>-838.85944843292305</c:v>
                </c:pt>
                <c:pt idx="17329">
                  <c:v>-838.813195228577</c:v>
                </c:pt>
                <c:pt idx="17330">
                  <c:v>-838.76634597778298</c:v>
                </c:pt>
                <c:pt idx="17331">
                  <c:v>-838.718602657318</c:v>
                </c:pt>
                <c:pt idx="17332">
                  <c:v>-838.66972684860298</c:v>
                </c:pt>
                <c:pt idx="17333">
                  <c:v>-838.61959934234596</c:v>
                </c:pt>
                <c:pt idx="17334">
                  <c:v>-838.56833934784004</c:v>
                </c:pt>
                <c:pt idx="17335">
                  <c:v>-838.516125679016</c:v>
                </c:pt>
                <c:pt idx="17336">
                  <c:v>-838.463315963745</c:v>
                </c:pt>
                <c:pt idx="17337">
                  <c:v>-838.41032743454002</c:v>
                </c:pt>
                <c:pt idx="17338">
                  <c:v>-838.35757732391403</c:v>
                </c:pt>
                <c:pt idx="17339">
                  <c:v>-838.30542325973499</c:v>
                </c:pt>
                <c:pt idx="17340">
                  <c:v>-838.25410366058395</c:v>
                </c:pt>
                <c:pt idx="17341">
                  <c:v>-838.20385694503796</c:v>
                </c:pt>
                <c:pt idx="17342">
                  <c:v>-838.15468311309803</c:v>
                </c:pt>
                <c:pt idx="17343">
                  <c:v>-838.10682058334396</c:v>
                </c:pt>
                <c:pt idx="17344">
                  <c:v>-838.06044816970802</c:v>
                </c:pt>
                <c:pt idx="17345">
                  <c:v>-838.01580429077205</c:v>
                </c:pt>
                <c:pt idx="17346">
                  <c:v>-837.97288894653298</c:v>
                </c:pt>
                <c:pt idx="17347">
                  <c:v>-837.93152332305897</c:v>
                </c:pt>
                <c:pt idx="17348">
                  <c:v>-837.89140939712502</c:v>
                </c:pt>
                <c:pt idx="17349">
                  <c:v>-837.85236835479805</c:v>
                </c:pt>
                <c:pt idx="17350">
                  <c:v>-837.814221382141</c:v>
                </c:pt>
                <c:pt idx="17351">
                  <c:v>-837.77690887451195</c:v>
                </c:pt>
                <c:pt idx="17352">
                  <c:v>-837.74055004119896</c:v>
                </c:pt>
                <c:pt idx="17353">
                  <c:v>-837.70484685897804</c:v>
                </c:pt>
                <c:pt idx="17354">
                  <c:v>-837.66979932785102</c:v>
                </c:pt>
                <c:pt idx="17355">
                  <c:v>-837.63528823852596</c:v>
                </c:pt>
                <c:pt idx="17356">
                  <c:v>-837.60149240493797</c:v>
                </c:pt>
                <c:pt idx="17357">
                  <c:v>-837.56870985031105</c:v>
                </c:pt>
                <c:pt idx="17358">
                  <c:v>-837.537119388581</c:v>
                </c:pt>
                <c:pt idx="17359">
                  <c:v>-837.50678062438999</c:v>
                </c:pt>
                <c:pt idx="17360">
                  <c:v>-837.47763395309505</c:v>
                </c:pt>
                <c:pt idx="17361">
                  <c:v>-837.44956016540505</c:v>
                </c:pt>
                <c:pt idx="17362">
                  <c:v>-837.42232084274303</c:v>
                </c:pt>
                <c:pt idx="17363">
                  <c:v>-837.39591598510799</c:v>
                </c:pt>
                <c:pt idx="17364">
                  <c:v>-837.37052440643299</c:v>
                </c:pt>
                <c:pt idx="17365">
                  <c:v>-837.34614610671997</c:v>
                </c:pt>
                <c:pt idx="17366">
                  <c:v>-837.32278108596802</c:v>
                </c:pt>
                <c:pt idx="17367">
                  <c:v>-837.30019092559803</c:v>
                </c:pt>
                <c:pt idx="17368">
                  <c:v>-837.27843523025501</c:v>
                </c:pt>
                <c:pt idx="17369">
                  <c:v>-837.25757360458397</c:v>
                </c:pt>
                <c:pt idx="17370">
                  <c:v>-837.23808288574196</c:v>
                </c:pt>
                <c:pt idx="17371">
                  <c:v>-837.22020149231003</c:v>
                </c:pt>
                <c:pt idx="17372">
                  <c:v>-837.20416784286499</c:v>
                </c:pt>
                <c:pt idx="17373">
                  <c:v>-837.18992233276401</c:v>
                </c:pt>
                <c:pt idx="17374">
                  <c:v>-837.17740535736095</c:v>
                </c:pt>
                <c:pt idx="17375">
                  <c:v>-837.16649770736694</c:v>
                </c:pt>
                <c:pt idx="17376">
                  <c:v>-837.15725898742699</c:v>
                </c:pt>
                <c:pt idx="17377">
                  <c:v>-837.14956998825096</c:v>
                </c:pt>
                <c:pt idx="17378">
                  <c:v>-837.14337110519398</c:v>
                </c:pt>
                <c:pt idx="17379">
                  <c:v>-837.13818550109897</c:v>
                </c:pt>
                <c:pt idx="17380">
                  <c:v>-837.13389396667503</c:v>
                </c:pt>
                <c:pt idx="17381">
                  <c:v>-837.13031768798805</c:v>
                </c:pt>
                <c:pt idx="17382">
                  <c:v>-837.12751626968395</c:v>
                </c:pt>
                <c:pt idx="17383">
                  <c:v>-837.12566852569603</c:v>
                </c:pt>
                <c:pt idx="17384">
                  <c:v>-837.12495326995895</c:v>
                </c:pt>
                <c:pt idx="17385">
                  <c:v>-837.12548971176204</c:v>
                </c:pt>
                <c:pt idx="17386">
                  <c:v>-837.12727785110496</c:v>
                </c:pt>
                <c:pt idx="17387">
                  <c:v>-837.13037729263306</c:v>
                </c:pt>
                <c:pt idx="17388">
                  <c:v>-837.13490724563599</c:v>
                </c:pt>
                <c:pt idx="17389">
                  <c:v>-837.14098691940296</c:v>
                </c:pt>
                <c:pt idx="17390">
                  <c:v>-837.14879512786899</c:v>
                </c:pt>
                <c:pt idx="17391">
                  <c:v>-837.15862989425705</c:v>
                </c:pt>
                <c:pt idx="17392">
                  <c:v>-837.17055082321201</c:v>
                </c:pt>
                <c:pt idx="17393">
                  <c:v>-837.184557914734</c:v>
                </c:pt>
                <c:pt idx="17394">
                  <c:v>-837.20071077346802</c:v>
                </c:pt>
                <c:pt idx="17395">
                  <c:v>-837.21877098083496</c:v>
                </c:pt>
                <c:pt idx="17396">
                  <c:v>-837.23867893219006</c:v>
                </c:pt>
                <c:pt idx="17397">
                  <c:v>-837.26037502288796</c:v>
                </c:pt>
                <c:pt idx="17398">
                  <c:v>-837.28356122970604</c:v>
                </c:pt>
                <c:pt idx="17399">
                  <c:v>-837.30805873870895</c:v>
                </c:pt>
                <c:pt idx="17400">
                  <c:v>-837.33362913131702</c:v>
                </c:pt>
                <c:pt idx="17401">
                  <c:v>-837.36021280288696</c:v>
                </c:pt>
                <c:pt idx="17402">
                  <c:v>-837.38780975341797</c:v>
                </c:pt>
                <c:pt idx="17403">
                  <c:v>-837.41659879684505</c:v>
                </c:pt>
                <c:pt idx="17404">
                  <c:v>-837.44693756103504</c:v>
                </c:pt>
                <c:pt idx="17405">
                  <c:v>-837.47888565063499</c:v>
                </c:pt>
                <c:pt idx="17406">
                  <c:v>-837.51262187957798</c:v>
                </c:pt>
                <c:pt idx="17407">
                  <c:v>-837.54796743393001</c:v>
                </c:pt>
                <c:pt idx="17408">
                  <c:v>-837.58486270904598</c:v>
                </c:pt>
                <c:pt idx="17409">
                  <c:v>-837.62336730957099</c:v>
                </c:pt>
                <c:pt idx="17410">
                  <c:v>-837.66354084014904</c:v>
                </c:pt>
                <c:pt idx="17411">
                  <c:v>-837.70544290542603</c:v>
                </c:pt>
                <c:pt idx="17412">
                  <c:v>-837.74913311004696</c:v>
                </c:pt>
                <c:pt idx="17413">
                  <c:v>-837.79461145401001</c:v>
                </c:pt>
                <c:pt idx="17414">
                  <c:v>-837.84187793731701</c:v>
                </c:pt>
                <c:pt idx="17415">
                  <c:v>-837.89117097854603</c:v>
                </c:pt>
                <c:pt idx="17416">
                  <c:v>-837.94249057769798</c:v>
                </c:pt>
                <c:pt idx="17417">
                  <c:v>-837.99601554870605</c:v>
                </c:pt>
                <c:pt idx="17418">
                  <c:v>-838.05150747299194</c:v>
                </c:pt>
                <c:pt idx="17419">
                  <c:v>-838.10878753662098</c:v>
                </c:pt>
                <c:pt idx="17420">
                  <c:v>-838.16749811172497</c:v>
                </c:pt>
                <c:pt idx="17421">
                  <c:v>-838.22722196579002</c:v>
                </c:pt>
                <c:pt idx="17422">
                  <c:v>-838.28778028488205</c:v>
                </c:pt>
                <c:pt idx="17423">
                  <c:v>-838.34887504577705</c:v>
                </c:pt>
                <c:pt idx="17424">
                  <c:v>-838.41032743454002</c:v>
                </c:pt>
                <c:pt idx="17425">
                  <c:v>-838.471899032593</c:v>
                </c:pt>
                <c:pt idx="17426">
                  <c:v>-838.53341102600098</c:v>
                </c:pt>
                <c:pt idx="17427">
                  <c:v>-838.59492301940895</c:v>
                </c:pt>
                <c:pt idx="17428">
                  <c:v>-838.65643501281795</c:v>
                </c:pt>
                <c:pt idx="17429">
                  <c:v>-838.71806621551502</c:v>
                </c:pt>
                <c:pt idx="17430">
                  <c:v>-838.780055046082</c:v>
                </c:pt>
                <c:pt idx="17431">
                  <c:v>-838.84246110916195</c:v>
                </c:pt>
                <c:pt idx="17432">
                  <c:v>-838.90558242797897</c:v>
                </c:pt>
                <c:pt idx="17433">
                  <c:v>-838.96953821182296</c:v>
                </c:pt>
                <c:pt idx="17434">
                  <c:v>-839.03432846069404</c:v>
                </c:pt>
                <c:pt idx="17435">
                  <c:v>-839.09989356994595</c:v>
                </c:pt>
                <c:pt idx="17436">
                  <c:v>-839.16623353958198</c:v>
                </c:pt>
                <c:pt idx="17437">
                  <c:v>-839.23305034637497</c:v>
                </c:pt>
                <c:pt idx="17438">
                  <c:v>-839.30028438568104</c:v>
                </c:pt>
                <c:pt idx="17439">
                  <c:v>-839.36751842498802</c:v>
                </c:pt>
                <c:pt idx="17440">
                  <c:v>-839.43445444107101</c:v>
                </c:pt>
                <c:pt idx="17441">
                  <c:v>-839.50079441070602</c:v>
                </c:pt>
                <c:pt idx="17442">
                  <c:v>-839.56641912460304</c:v>
                </c:pt>
                <c:pt idx="17443">
                  <c:v>-839.63126897811901</c:v>
                </c:pt>
                <c:pt idx="17444">
                  <c:v>-839.695582389832</c:v>
                </c:pt>
                <c:pt idx="17445">
                  <c:v>-839.75971698760998</c:v>
                </c:pt>
                <c:pt idx="17446">
                  <c:v>-839.82414960861195</c:v>
                </c:pt>
                <c:pt idx="17447">
                  <c:v>-839.88959550857601</c:v>
                </c:pt>
                <c:pt idx="17448">
                  <c:v>-839.956471920014</c:v>
                </c:pt>
                <c:pt idx="17449">
                  <c:v>-840.025315284729</c:v>
                </c:pt>
                <c:pt idx="17450">
                  <c:v>-840.09642362594604</c:v>
                </c:pt>
                <c:pt idx="17451">
                  <c:v>-840.16997575759899</c:v>
                </c:pt>
                <c:pt idx="17452">
                  <c:v>-840.24573326110897</c:v>
                </c:pt>
                <c:pt idx="17453">
                  <c:v>-840.32339811325096</c:v>
                </c:pt>
                <c:pt idx="17454">
                  <c:v>-840.40219545364403</c:v>
                </c:pt>
                <c:pt idx="17455">
                  <c:v>-840.48146963119495</c:v>
                </c:pt>
                <c:pt idx="17456">
                  <c:v>-840.56050539016701</c:v>
                </c:pt>
                <c:pt idx="17457">
                  <c:v>-840.63876628875801</c:v>
                </c:pt>
                <c:pt idx="17458">
                  <c:v>-840.71595430374202</c:v>
                </c:pt>
                <c:pt idx="17459">
                  <c:v>-840.79195022582996</c:v>
                </c:pt>
                <c:pt idx="17460">
                  <c:v>-840.86687326431297</c:v>
                </c:pt>
                <c:pt idx="17461">
                  <c:v>-840.94090223312401</c:v>
                </c:pt>
                <c:pt idx="17462">
                  <c:v>-841.01433515548695</c:v>
                </c:pt>
                <c:pt idx="17463">
                  <c:v>-841.08764886856102</c:v>
                </c:pt>
                <c:pt idx="17464">
                  <c:v>-841.16108179092396</c:v>
                </c:pt>
                <c:pt idx="17465">
                  <c:v>-841.234812736511</c:v>
                </c:pt>
                <c:pt idx="17466">
                  <c:v>-841.30890130996704</c:v>
                </c:pt>
                <c:pt idx="17467">
                  <c:v>-841.38310909271297</c:v>
                </c:pt>
                <c:pt idx="17468">
                  <c:v>-841.45731687545799</c:v>
                </c:pt>
                <c:pt idx="17469">
                  <c:v>-841.53128623962402</c:v>
                </c:pt>
                <c:pt idx="17470">
                  <c:v>-841.60477876663197</c:v>
                </c:pt>
                <c:pt idx="17471">
                  <c:v>-841.67755603790295</c:v>
                </c:pt>
                <c:pt idx="17472">
                  <c:v>-841.74949884414696</c:v>
                </c:pt>
                <c:pt idx="17473">
                  <c:v>-841.820249557495</c:v>
                </c:pt>
                <c:pt idx="17474">
                  <c:v>-841.889867782593</c:v>
                </c:pt>
                <c:pt idx="17475">
                  <c:v>-841.95823431015003</c:v>
                </c:pt>
                <c:pt idx="17476">
                  <c:v>-842.025647163391</c:v>
                </c:pt>
                <c:pt idx="17477">
                  <c:v>-842.09228515625</c:v>
                </c:pt>
                <c:pt idx="17478">
                  <c:v>-842.15856552124001</c:v>
                </c:pt>
                <c:pt idx="17479">
                  <c:v>-842.22466707229603</c:v>
                </c:pt>
                <c:pt idx="17480">
                  <c:v>-842.29070901870705</c:v>
                </c:pt>
                <c:pt idx="17481">
                  <c:v>-842.35692977905296</c:v>
                </c:pt>
                <c:pt idx="17482">
                  <c:v>-842.42344856262196</c:v>
                </c:pt>
                <c:pt idx="17483">
                  <c:v>-842.49026536941506</c:v>
                </c:pt>
                <c:pt idx="17484">
                  <c:v>-842.55732059478805</c:v>
                </c:pt>
                <c:pt idx="17485">
                  <c:v>-842.62413740158104</c:v>
                </c:pt>
                <c:pt idx="17486">
                  <c:v>-842.69029855728195</c:v>
                </c:pt>
                <c:pt idx="17487">
                  <c:v>-842.75520801544201</c:v>
                </c:pt>
                <c:pt idx="17488">
                  <c:v>-842.81880617141701</c:v>
                </c:pt>
                <c:pt idx="17489">
                  <c:v>-842.88097381591797</c:v>
                </c:pt>
                <c:pt idx="17490">
                  <c:v>-842.94171094894398</c:v>
                </c:pt>
                <c:pt idx="17491">
                  <c:v>-843.00113677978504</c:v>
                </c:pt>
                <c:pt idx="17492">
                  <c:v>-843.05937051773105</c:v>
                </c:pt>
                <c:pt idx="17493">
                  <c:v>-843.11659097671497</c:v>
                </c:pt>
                <c:pt idx="17494">
                  <c:v>-843.17321538925205</c:v>
                </c:pt>
                <c:pt idx="17495">
                  <c:v>-843.229601383209</c:v>
                </c:pt>
                <c:pt idx="17496">
                  <c:v>-843.28610658645698</c:v>
                </c:pt>
                <c:pt idx="17497">
                  <c:v>-843.34273099899303</c:v>
                </c:pt>
                <c:pt idx="17498">
                  <c:v>-843.399415016175</c:v>
                </c:pt>
                <c:pt idx="17499">
                  <c:v>-843.45586061477695</c:v>
                </c:pt>
                <c:pt idx="17500">
                  <c:v>-843.51194858551003</c:v>
                </c:pt>
                <c:pt idx="17501">
                  <c:v>-843.56761932373104</c:v>
                </c:pt>
                <c:pt idx="17502">
                  <c:v>-843.62275362014805</c:v>
                </c:pt>
                <c:pt idx="17503">
                  <c:v>-843.67717266082798</c:v>
                </c:pt>
                <c:pt idx="17504">
                  <c:v>-843.73069763183605</c:v>
                </c:pt>
                <c:pt idx="17505">
                  <c:v>-843.78309011459396</c:v>
                </c:pt>
                <c:pt idx="17506">
                  <c:v>-843.83429050445602</c:v>
                </c:pt>
                <c:pt idx="17507">
                  <c:v>-843.88447761535701</c:v>
                </c:pt>
                <c:pt idx="17508">
                  <c:v>-843.93383026123104</c:v>
                </c:pt>
                <c:pt idx="17509">
                  <c:v>-843.98234844207798</c:v>
                </c:pt>
                <c:pt idx="17510">
                  <c:v>-844.02991294860897</c:v>
                </c:pt>
                <c:pt idx="17511">
                  <c:v>-844.07628536224399</c:v>
                </c:pt>
                <c:pt idx="17512">
                  <c:v>-844.12134647369396</c:v>
                </c:pt>
                <c:pt idx="17513">
                  <c:v>-844.16545391082798</c:v>
                </c:pt>
                <c:pt idx="17514">
                  <c:v>-844.20872688293503</c:v>
                </c:pt>
                <c:pt idx="17515">
                  <c:v>-844.25164222717297</c:v>
                </c:pt>
                <c:pt idx="17516">
                  <c:v>-844.29419994354305</c:v>
                </c:pt>
                <c:pt idx="17517">
                  <c:v>-844.336757659912</c:v>
                </c:pt>
                <c:pt idx="17518">
                  <c:v>-844.37937498092697</c:v>
                </c:pt>
                <c:pt idx="17519">
                  <c:v>-844.42252874374401</c:v>
                </c:pt>
                <c:pt idx="17520">
                  <c:v>-844.46633815765404</c:v>
                </c:pt>
                <c:pt idx="17521">
                  <c:v>-844.51062440872204</c:v>
                </c:pt>
                <c:pt idx="17522">
                  <c:v>-844.55514907836903</c:v>
                </c:pt>
                <c:pt idx="17523">
                  <c:v>-844.59925651550304</c:v>
                </c:pt>
                <c:pt idx="17524">
                  <c:v>-844.64241027832099</c:v>
                </c:pt>
                <c:pt idx="17525">
                  <c:v>-844.68413352966297</c:v>
                </c:pt>
                <c:pt idx="17526">
                  <c:v>-844.72388982772804</c:v>
                </c:pt>
                <c:pt idx="17527">
                  <c:v>-844.761500358582</c:v>
                </c:pt>
                <c:pt idx="17528">
                  <c:v>-844.79660749435402</c:v>
                </c:pt>
                <c:pt idx="17529">
                  <c:v>-844.82927083969105</c:v>
                </c:pt>
                <c:pt idx="17530">
                  <c:v>-844.85972881317196</c:v>
                </c:pt>
                <c:pt idx="17531">
                  <c:v>-844.88821983337402</c:v>
                </c:pt>
                <c:pt idx="17532">
                  <c:v>-844.91522073745705</c:v>
                </c:pt>
                <c:pt idx="17533">
                  <c:v>-844.94120836258003</c:v>
                </c:pt>
                <c:pt idx="17534">
                  <c:v>-844.96671915054299</c:v>
                </c:pt>
                <c:pt idx="17535">
                  <c:v>-844.99228954315197</c:v>
                </c:pt>
                <c:pt idx="17536">
                  <c:v>-845.01827716827404</c:v>
                </c:pt>
                <c:pt idx="17537">
                  <c:v>-845.04492044448898</c:v>
                </c:pt>
                <c:pt idx="17538">
                  <c:v>-845.07210016250599</c:v>
                </c:pt>
                <c:pt idx="17539">
                  <c:v>-845.099697113037</c:v>
                </c:pt>
                <c:pt idx="17540">
                  <c:v>-845.12741327285801</c:v>
                </c:pt>
                <c:pt idx="17541">
                  <c:v>-845.15483140945503</c:v>
                </c:pt>
                <c:pt idx="17542">
                  <c:v>-845.18147468566895</c:v>
                </c:pt>
                <c:pt idx="17543">
                  <c:v>-845.20698547363304</c:v>
                </c:pt>
                <c:pt idx="17544">
                  <c:v>-845.23106575012196</c:v>
                </c:pt>
                <c:pt idx="17545">
                  <c:v>-845.25347709655796</c:v>
                </c:pt>
                <c:pt idx="17546">
                  <c:v>-845.274338722229</c:v>
                </c:pt>
                <c:pt idx="17547">
                  <c:v>-845.294008255005</c:v>
                </c:pt>
                <c:pt idx="17548">
                  <c:v>-845.31278371810902</c:v>
                </c:pt>
                <c:pt idx="17549">
                  <c:v>-845.33126115798996</c:v>
                </c:pt>
                <c:pt idx="17550">
                  <c:v>-845.34973859786999</c:v>
                </c:pt>
                <c:pt idx="17551">
                  <c:v>-845.36839485168503</c:v>
                </c:pt>
                <c:pt idx="17552">
                  <c:v>-845.38722991943405</c:v>
                </c:pt>
                <c:pt idx="17553">
                  <c:v>-845.40624380111694</c:v>
                </c:pt>
                <c:pt idx="17554">
                  <c:v>-845.42525768280098</c:v>
                </c:pt>
                <c:pt idx="17555">
                  <c:v>-845.444033145905</c:v>
                </c:pt>
                <c:pt idx="17556">
                  <c:v>-845.46221256256104</c:v>
                </c:pt>
                <c:pt idx="17557">
                  <c:v>-845.47949790954601</c:v>
                </c:pt>
                <c:pt idx="17558">
                  <c:v>-845.49571037292503</c:v>
                </c:pt>
                <c:pt idx="17559">
                  <c:v>-845.51090955734298</c:v>
                </c:pt>
                <c:pt idx="17560">
                  <c:v>-845.52515506744396</c:v>
                </c:pt>
                <c:pt idx="17561">
                  <c:v>-845.53856611251899</c:v>
                </c:pt>
                <c:pt idx="17562">
                  <c:v>-845.55138111114502</c:v>
                </c:pt>
                <c:pt idx="17563">
                  <c:v>-845.56360006332397</c:v>
                </c:pt>
                <c:pt idx="17564">
                  <c:v>-845.57558059692406</c:v>
                </c:pt>
                <c:pt idx="17565">
                  <c:v>-845.58756113052402</c:v>
                </c:pt>
                <c:pt idx="17566">
                  <c:v>-845.59983968734798</c:v>
                </c:pt>
                <c:pt idx="17567">
                  <c:v>-845.61265468597401</c:v>
                </c:pt>
                <c:pt idx="17568">
                  <c:v>-845.62600612640404</c:v>
                </c:pt>
                <c:pt idx="17569">
                  <c:v>-845.64007282257103</c:v>
                </c:pt>
                <c:pt idx="17570">
                  <c:v>-845.65503358840999</c:v>
                </c:pt>
                <c:pt idx="17571">
                  <c:v>-845.67070960998603</c:v>
                </c:pt>
                <c:pt idx="17572">
                  <c:v>-845.68710088729904</c:v>
                </c:pt>
                <c:pt idx="17573">
                  <c:v>-845.70373058319103</c:v>
                </c:pt>
                <c:pt idx="17574">
                  <c:v>-845.72012186050404</c:v>
                </c:pt>
                <c:pt idx="17575">
                  <c:v>-845.73585748672497</c:v>
                </c:pt>
                <c:pt idx="17576">
                  <c:v>-845.75046062469505</c:v>
                </c:pt>
                <c:pt idx="17577">
                  <c:v>-845.76369285583496</c:v>
                </c:pt>
                <c:pt idx="17578">
                  <c:v>-845.77537536621105</c:v>
                </c:pt>
                <c:pt idx="17579">
                  <c:v>-845.78550815582298</c:v>
                </c:pt>
                <c:pt idx="17580">
                  <c:v>-845.79415082931496</c:v>
                </c:pt>
                <c:pt idx="17581">
                  <c:v>-845.80142259597801</c:v>
                </c:pt>
                <c:pt idx="17582">
                  <c:v>-845.80768108367897</c:v>
                </c:pt>
                <c:pt idx="17583">
                  <c:v>-845.81322431564399</c:v>
                </c:pt>
                <c:pt idx="17584">
                  <c:v>-845.81829071044899</c:v>
                </c:pt>
                <c:pt idx="17585">
                  <c:v>-845.82305908203102</c:v>
                </c:pt>
                <c:pt idx="17586">
                  <c:v>-845.82752943038997</c:v>
                </c:pt>
                <c:pt idx="17587">
                  <c:v>-845.83170175552402</c:v>
                </c:pt>
                <c:pt idx="17588">
                  <c:v>-845.83545684814499</c:v>
                </c:pt>
                <c:pt idx="17589">
                  <c:v>-845.83879470825195</c:v>
                </c:pt>
                <c:pt idx="17590">
                  <c:v>-845.84171533584595</c:v>
                </c:pt>
                <c:pt idx="17591">
                  <c:v>-845.84427833557095</c:v>
                </c:pt>
                <c:pt idx="17592">
                  <c:v>-845.84654331207298</c:v>
                </c:pt>
                <c:pt idx="17593">
                  <c:v>-845.848569869995</c:v>
                </c:pt>
                <c:pt idx="17594">
                  <c:v>-845.85035800933895</c:v>
                </c:pt>
                <c:pt idx="17595">
                  <c:v>-845.85208654403698</c:v>
                </c:pt>
                <c:pt idx="17596">
                  <c:v>-845.85399389267002</c:v>
                </c:pt>
                <c:pt idx="17597">
                  <c:v>-845.85596084594704</c:v>
                </c:pt>
                <c:pt idx="17598">
                  <c:v>-845.85816621780396</c:v>
                </c:pt>
                <c:pt idx="17599">
                  <c:v>-845.86031198501598</c:v>
                </c:pt>
                <c:pt idx="17600">
                  <c:v>-845.86227893829403</c:v>
                </c:pt>
                <c:pt idx="17601">
                  <c:v>-845.86400747299194</c:v>
                </c:pt>
                <c:pt idx="17602">
                  <c:v>-845.86549758911201</c:v>
                </c:pt>
                <c:pt idx="17603">
                  <c:v>-845.86674928665195</c:v>
                </c:pt>
                <c:pt idx="17604">
                  <c:v>-845.86794137954701</c:v>
                </c:pt>
                <c:pt idx="17605">
                  <c:v>-845.86925268173195</c:v>
                </c:pt>
                <c:pt idx="17606">
                  <c:v>-845.870862007141</c:v>
                </c:pt>
                <c:pt idx="17607">
                  <c:v>-845.87282896041904</c:v>
                </c:pt>
                <c:pt idx="17608">
                  <c:v>-845.87527275085495</c:v>
                </c:pt>
                <c:pt idx="17609">
                  <c:v>-845.87825298309303</c:v>
                </c:pt>
                <c:pt idx="17610">
                  <c:v>-845.88159084320102</c:v>
                </c:pt>
                <c:pt idx="17611">
                  <c:v>-845.885107517243</c:v>
                </c:pt>
                <c:pt idx="17612">
                  <c:v>-845.88850498199497</c:v>
                </c:pt>
                <c:pt idx="17613">
                  <c:v>-845.89148521423397</c:v>
                </c:pt>
                <c:pt idx="17614">
                  <c:v>-845.89398860931396</c:v>
                </c:pt>
                <c:pt idx="17615">
                  <c:v>-845.89595556259201</c:v>
                </c:pt>
                <c:pt idx="17616">
                  <c:v>-845.89744567871105</c:v>
                </c:pt>
                <c:pt idx="17617">
                  <c:v>-845.89851856231701</c:v>
                </c:pt>
                <c:pt idx="17618">
                  <c:v>-845.89959144592297</c:v>
                </c:pt>
                <c:pt idx="17619">
                  <c:v>-845.90078353881904</c:v>
                </c:pt>
                <c:pt idx="17620">
                  <c:v>-845.90245246887196</c:v>
                </c:pt>
                <c:pt idx="17621">
                  <c:v>-845.90489625930798</c:v>
                </c:pt>
                <c:pt idx="17622">
                  <c:v>-845.90811491012596</c:v>
                </c:pt>
                <c:pt idx="17623">
                  <c:v>-845.91210842132602</c:v>
                </c:pt>
                <c:pt idx="17624">
                  <c:v>-845.91669797897396</c:v>
                </c:pt>
                <c:pt idx="17625">
                  <c:v>-845.92182397842396</c:v>
                </c:pt>
                <c:pt idx="17626">
                  <c:v>-845.92736721038796</c:v>
                </c:pt>
                <c:pt idx="17627">
                  <c:v>-845.93302965164196</c:v>
                </c:pt>
                <c:pt idx="17628">
                  <c:v>-845.93857288360596</c:v>
                </c:pt>
                <c:pt idx="17629">
                  <c:v>-845.94363927841198</c:v>
                </c:pt>
                <c:pt idx="17630">
                  <c:v>-845.94799041748104</c:v>
                </c:pt>
                <c:pt idx="17631">
                  <c:v>-845.95150709152199</c:v>
                </c:pt>
                <c:pt idx="17632">
                  <c:v>-845.95407009124801</c:v>
                </c:pt>
                <c:pt idx="17633">
                  <c:v>-845.95591783523605</c:v>
                </c:pt>
                <c:pt idx="17634">
                  <c:v>-845.95716953277599</c:v>
                </c:pt>
                <c:pt idx="17635">
                  <c:v>-845.95818281173695</c:v>
                </c:pt>
                <c:pt idx="17636">
                  <c:v>-845.95925569534302</c:v>
                </c:pt>
                <c:pt idx="17637">
                  <c:v>-845.96074581146297</c:v>
                </c:pt>
                <c:pt idx="17638">
                  <c:v>-845.96271276473999</c:v>
                </c:pt>
                <c:pt idx="17639">
                  <c:v>-845.965394973755</c:v>
                </c:pt>
                <c:pt idx="17640">
                  <c:v>-845.96879243850697</c:v>
                </c:pt>
                <c:pt idx="17641">
                  <c:v>-845.97290515899704</c:v>
                </c:pt>
                <c:pt idx="17642">
                  <c:v>-845.97767353057895</c:v>
                </c:pt>
                <c:pt idx="17643">
                  <c:v>-845.98262071609497</c:v>
                </c:pt>
                <c:pt idx="17644">
                  <c:v>-845.987389087677</c:v>
                </c:pt>
                <c:pt idx="17645">
                  <c:v>-845.99168062210094</c:v>
                </c:pt>
                <c:pt idx="17646">
                  <c:v>-845.99525690078804</c:v>
                </c:pt>
                <c:pt idx="17647">
                  <c:v>-845.99811792373703</c:v>
                </c:pt>
                <c:pt idx="17648">
                  <c:v>-846.00026369094905</c:v>
                </c:pt>
                <c:pt idx="17649">
                  <c:v>-846.001515388489</c:v>
                </c:pt>
                <c:pt idx="17650">
                  <c:v>-846.00187301635799</c:v>
                </c:pt>
                <c:pt idx="17651">
                  <c:v>-846.00121736526501</c:v>
                </c:pt>
                <c:pt idx="17652">
                  <c:v>-845.99960803985596</c:v>
                </c:pt>
                <c:pt idx="17653">
                  <c:v>-845.99734306335495</c:v>
                </c:pt>
                <c:pt idx="17654">
                  <c:v>-845.99478006362904</c:v>
                </c:pt>
                <c:pt idx="17655">
                  <c:v>-845.99233627319404</c:v>
                </c:pt>
                <c:pt idx="17656">
                  <c:v>-845.990309715271</c:v>
                </c:pt>
                <c:pt idx="17657">
                  <c:v>-845.98905801773105</c:v>
                </c:pt>
                <c:pt idx="17658">
                  <c:v>-845.98875999450695</c:v>
                </c:pt>
                <c:pt idx="17659">
                  <c:v>-845.98965406417904</c:v>
                </c:pt>
                <c:pt idx="17660">
                  <c:v>-845.99185943603504</c:v>
                </c:pt>
                <c:pt idx="17661">
                  <c:v>-845.99531650543202</c:v>
                </c:pt>
                <c:pt idx="17662">
                  <c:v>-845.99978685379006</c:v>
                </c:pt>
                <c:pt idx="17663">
                  <c:v>-846.00497245788597</c:v>
                </c:pt>
                <c:pt idx="17664">
                  <c:v>-846.01027727127098</c:v>
                </c:pt>
                <c:pt idx="17665">
                  <c:v>-846.01510524749801</c:v>
                </c:pt>
                <c:pt idx="17666">
                  <c:v>-846.01921796798695</c:v>
                </c:pt>
                <c:pt idx="17667">
                  <c:v>-846.02243661880505</c:v>
                </c:pt>
                <c:pt idx="17668">
                  <c:v>-846.02488040924095</c:v>
                </c:pt>
                <c:pt idx="17669">
                  <c:v>-846.02660894393898</c:v>
                </c:pt>
                <c:pt idx="17670">
                  <c:v>-846.02786064147995</c:v>
                </c:pt>
                <c:pt idx="17671">
                  <c:v>-846.02887392044101</c:v>
                </c:pt>
                <c:pt idx="17672">
                  <c:v>-846.02994680404697</c:v>
                </c:pt>
                <c:pt idx="17673">
                  <c:v>-846.03125810623203</c:v>
                </c:pt>
                <c:pt idx="17674">
                  <c:v>-846.03322505950905</c:v>
                </c:pt>
                <c:pt idx="17675">
                  <c:v>-846.03578805923496</c:v>
                </c:pt>
                <c:pt idx="17676">
                  <c:v>-846.03900671005294</c:v>
                </c:pt>
                <c:pt idx="17677">
                  <c:v>-846.04270219802902</c:v>
                </c:pt>
                <c:pt idx="17678">
                  <c:v>-846.04669570922897</c:v>
                </c:pt>
                <c:pt idx="17679">
                  <c:v>-846.05086803436302</c:v>
                </c:pt>
                <c:pt idx="17680">
                  <c:v>-846.05498075485298</c:v>
                </c:pt>
                <c:pt idx="17681">
                  <c:v>-846.05891466140804</c:v>
                </c:pt>
                <c:pt idx="17682">
                  <c:v>-846.062550544739</c:v>
                </c:pt>
                <c:pt idx="17683">
                  <c:v>-846.06576919555698</c:v>
                </c:pt>
                <c:pt idx="17684">
                  <c:v>-846.06845140457199</c:v>
                </c:pt>
                <c:pt idx="17685">
                  <c:v>-846.070716381073</c:v>
                </c:pt>
                <c:pt idx="17686">
                  <c:v>-846.07262372970604</c:v>
                </c:pt>
                <c:pt idx="17687">
                  <c:v>-846.07429265975998</c:v>
                </c:pt>
                <c:pt idx="17688">
                  <c:v>-846.07596158981301</c:v>
                </c:pt>
                <c:pt idx="17689">
                  <c:v>-846.07763051986694</c:v>
                </c:pt>
                <c:pt idx="17690">
                  <c:v>-846.07923984527599</c:v>
                </c:pt>
                <c:pt idx="17691">
                  <c:v>-846.08096837997505</c:v>
                </c:pt>
                <c:pt idx="17692">
                  <c:v>-846.08281612396297</c:v>
                </c:pt>
                <c:pt idx="17693">
                  <c:v>-846.08478307723999</c:v>
                </c:pt>
                <c:pt idx="17694">
                  <c:v>-846.08663082122803</c:v>
                </c:pt>
                <c:pt idx="17695">
                  <c:v>-846.08806133270298</c:v>
                </c:pt>
                <c:pt idx="17696">
                  <c:v>-846.08859777450596</c:v>
                </c:pt>
                <c:pt idx="17697">
                  <c:v>-846.08824014663696</c:v>
                </c:pt>
                <c:pt idx="17698">
                  <c:v>-846.08716726303101</c:v>
                </c:pt>
                <c:pt idx="17699">
                  <c:v>-846.08567714691196</c:v>
                </c:pt>
                <c:pt idx="17700">
                  <c:v>-846.08406782150303</c:v>
                </c:pt>
                <c:pt idx="17701">
                  <c:v>-846.08257770538398</c:v>
                </c:pt>
                <c:pt idx="17702">
                  <c:v>-846.08150482177803</c:v>
                </c:pt>
                <c:pt idx="17703">
                  <c:v>-846.08126640319801</c:v>
                </c:pt>
                <c:pt idx="17704">
                  <c:v>-846.08210086822498</c:v>
                </c:pt>
                <c:pt idx="17705">
                  <c:v>-846.08424663543701</c:v>
                </c:pt>
                <c:pt idx="17706">
                  <c:v>-846.08764410018898</c:v>
                </c:pt>
                <c:pt idx="17707">
                  <c:v>-846.09193563461304</c:v>
                </c:pt>
                <c:pt idx="17708">
                  <c:v>-846.09658479690597</c:v>
                </c:pt>
                <c:pt idx="17709">
                  <c:v>-846.10111474990902</c:v>
                </c:pt>
                <c:pt idx="17710">
                  <c:v>-846.10522747039795</c:v>
                </c:pt>
                <c:pt idx="17711">
                  <c:v>-846.10856533050605</c:v>
                </c:pt>
                <c:pt idx="17712">
                  <c:v>-846.11106872558605</c:v>
                </c:pt>
                <c:pt idx="17713">
                  <c:v>-846.11267805099499</c:v>
                </c:pt>
                <c:pt idx="17714">
                  <c:v>-846.11345291137695</c:v>
                </c:pt>
                <c:pt idx="17715">
                  <c:v>-846.11375093460094</c:v>
                </c:pt>
                <c:pt idx="17716">
                  <c:v>-846.11392974853504</c:v>
                </c:pt>
                <c:pt idx="17717">
                  <c:v>-846.11434698104904</c:v>
                </c:pt>
                <c:pt idx="17718">
                  <c:v>-846.11524105071999</c:v>
                </c:pt>
                <c:pt idx="17719">
                  <c:v>-846.11673116684005</c:v>
                </c:pt>
                <c:pt idx="17720">
                  <c:v>-846.11887693405197</c:v>
                </c:pt>
                <c:pt idx="17721">
                  <c:v>-846.12149953842197</c:v>
                </c:pt>
                <c:pt idx="17722">
                  <c:v>-846.12453937530495</c:v>
                </c:pt>
                <c:pt idx="17723">
                  <c:v>-846.12769842147804</c:v>
                </c:pt>
                <c:pt idx="17724">
                  <c:v>-846.13073825836204</c:v>
                </c:pt>
                <c:pt idx="17725">
                  <c:v>-846.13336086273205</c:v>
                </c:pt>
                <c:pt idx="17726">
                  <c:v>-846.13544702529896</c:v>
                </c:pt>
                <c:pt idx="17727">
                  <c:v>-846.13723516464302</c:v>
                </c:pt>
                <c:pt idx="17728">
                  <c:v>-846.13902330398605</c:v>
                </c:pt>
                <c:pt idx="17729">
                  <c:v>-846.14104986190796</c:v>
                </c:pt>
                <c:pt idx="17730">
                  <c:v>-846.14367246627796</c:v>
                </c:pt>
                <c:pt idx="17731">
                  <c:v>-846.14712953567505</c:v>
                </c:pt>
                <c:pt idx="17732">
                  <c:v>-846.15148067474399</c:v>
                </c:pt>
                <c:pt idx="17733">
                  <c:v>-846.15696430206299</c:v>
                </c:pt>
                <c:pt idx="17734">
                  <c:v>-846.16352081298805</c:v>
                </c:pt>
                <c:pt idx="17735">
                  <c:v>-846.17097139358498</c:v>
                </c:pt>
                <c:pt idx="17736">
                  <c:v>-846.17901802063</c:v>
                </c:pt>
                <c:pt idx="17737">
                  <c:v>-846.18706464767502</c:v>
                </c:pt>
                <c:pt idx="17738">
                  <c:v>-846.19475364685104</c:v>
                </c:pt>
                <c:pt idx="17739">
                  <c:v>-846.20172739028999</c:v>
                </c:pt>
                <c:pt idx="17740">
                  <c:v>-846.20762825012196</c:v>
                </c:pt>
                <c:pt idx="17741">
                  <c:v>-846.21227741241501</c:v>
                </c:pt>
                <c:pt idx="17742">
                  <c:v>-846.21537685394298</c:v>
                </c:pt>
                <c:pt idx="17743">
                  <c:v>-846.21686697006203</c:v>
                </c:pt>
                <c:pt idx="17744">
                  <c:v>-846.21674776077305</c:v>
                </c:pt>
                <c:pt idx="17745">
                  <c:v>-846.215138435364</c:v>
                </c:pt>
                <c:pt idx="17746">
                  <c:v>-846.21233701706001</c:v>
                </c:pt>
                <c:pt idx="17747">
                  <c:v>-846.20858192443904</c:v>
                </c:pt>
                <c:pt idx="17748">
                  <c:v>-846.20423078536999</c:v>
                </c:pt>
                <c:pt idx="17749">
                  <c:v>-846.19982004165695</c:v>
                </c:pt>
                <c:pt idx="17750">
                  <c:v>-846.19576692581199</c:v>
                </c:pt>
                <c:pt idx="17751">
                  <c:v>-846.19254827499401</c:v>
                </c:pt>
                <c:pt idx="17752">
                  <c:v>-846.19064092636097</c:v>
                </c:pt>
                <c:pt idx="17753">
                  <c:v>-846.190223693848</c:v>
                </c:pt>
                <c:pt idx="17754">
                  <c:v>-846.19159460067794</c:v>
                </c:pt>
                <c:pt idx="17755">
                  <c:v>-846.19463443756104</c:v>
                </c:pt>
                <c:pt idx="17756">
                  <c:v>-846.19922399520897</c:v>
                </c:pt>
                <c:pt idx="17757">
                  <c:v>-846.20500564575195</c:v>
                </c:pt>
                <c:pt idx="17758">
                  <c:v>-846.21144294738804</c:v>
                </c:pt>
                <c:pt idx="17759">
                  <c:v>-846.21823787689198</c:v>
                </c:pt>
                <c:pt idx="17760">
                  <c:v>-846.22497320175205</c:v>
                </c:pt>
                <c:pt idx="17761">
                  <c:v>-846.231470108032</c:v>
                </c:pt>
                <c:pt idx="17762">
                  <c:v>-846.23760938644398</c:v>
                </c:pt>
                <c:pt idx="17763">
                  <c:v>-846.24345064163197</c:v>
                </c:pt>
                <c:pt idx="17764">
                  <c:v>-846.24923229217598</c:v>
                </c:pt>
                <c:pt idx="17765">
                  <c:v>-846.25513315200806</c:v>
                </c:pt>
                <c:pt idx="17766">
                  <c:v>-846.26145124435402</c:v>
                </c:pt>
                <c:pt idx="17767">
                  <c:v>-846.26836538314797</c:v>
                </c:pt>
                <c:pt idx="17768">
                  <c:v>-846.27575635910102</c:v>
                </c:pt>
                <c:pt idx="17769">
                  <c:v>-846.28338575363205</c:v>
                </c:pt>
                <c:pt idx="17770">
                  <c:v>-846.29101514816296</c:v>
                </c:pt>
                <c:pt idx="17771">
                  <c:v>-846.298167705536</c:v>
                </c:pt>
                <c:pt idx="17772">
                  <c:v>-846.30454540252697</c:v>
                </c:pt>
                <c:pt idx="17773">
                  <c:v>-846.309731006623</c:v>
                </c:pt>
                <c:pt idx="17774">
                  <c:v>-846.31366491317794</c:v>
                </c:pt>
                <c:pt idx="17775">
                  <c:v>-846.31622791290295</c:v>
                </c:pt>
                <c:pt idx="17776">
                  <c:v>-846.317479610443</c:v>
                </c:pt>
                <c:pt idx="17777">
                  <c:v>-846.317896842957</c:v>
                </c:pt>
                <c:pt idx="17778">
                  <c:v>-846.31783723831199</c:v>
                </c:pt>
                <c:pt idx="17779">
                  <c:v>-846.31783723831199</c:v>
                </c:pt>
                <c:pt idx="17780">
                  <c:v>-846.31819486618099</c:v>
                </c:pt>
                <c:pt idx="17781">
                  <c:v>-846.31926774978695</c:v>
                </c:pt>
                <c:pt idx="17782">
                  <c:v>-846.32117509841896</c:v>
                </c:pt>
                <c:pt idx="17783">
                  <c:v>-846.32415533065796</c:v>
                </c:pt>
                <c:pt idx="17784">
                  <c:v>-846.32838726043701</c:v>
                </c:pt>
                <c:pt idx="17785">
                  <c:v>-846.33375167846702</c:v>
                </c:pt>
                <c:pt idx="17786">
                  <c:v>-846.34006977081299</c:v>
                </c:pt>
                <c:pt idx="17787">
                  <c:v>-846.34698390960705</c:v>
                </c:pt>
                <c:pt idx="17788">
                  <c:v>-846.353957653046</c:v>
                </c:pt>
                <c:pt idx="17789">
                  <c:v>-846.36087179184005</c:v>
                </c:pt>
                <c:pt idx="17790">
                  <c:v>-846.36742830276501</c:v>
                </c:pt>
                <c:pt idx="17791">
                  <c:v>-846.37344837188698</c:v>
                </c:pt>
                <c:pt idx="17792">
                  <c:v>-846.37863397598301</c:v>
                </c:pt>
                <c:pt idx="17793">
                  <c:v>-846.38262748718296</c:v>
                </c:pt>
                <c:pt idx="17794">
                  <c:v>-846.38542890548695</c:v>
                </c:pt>
                <c:pt idx="17795">
                  <c:v>-846.387157440186</c:v>
                </c:pt>
                <c:pt idx="17796">
                  <c:v>-846.38811111450195</c:v>
                </c:pt>
                <c:pt idx="17797">
                  <c:v>-846.38858795166004</c:v>
                </c:pt>
                <c:pt idx="17798">
                  <c:v>-846.38876676559505</c:v>
                </c:pt>
                <c:pt idx="17799">
                  <c:v>-846.38876676559505</c:v>
                </c:pt>
                <c:pt idx="17800">
                  <c:v>-846.38876676559505</c:v>
                </c:pt>
                <c:pt idx="17801">
                  <c:v>-846.38888597488403</c:v>
                </c:pt>
                <c:pt idx="17802">
                  <c:v>-846.38948202133201</c:v>
                </c:pt>
                <c:pt idx="17803">
                  <c:v>-846.39067411422798</c:v>
                </c:pt>
                <c:pt idx="17804">
                  <c:v>-846.39246225357101</c:v>
                </c:pt>
                <c:pt idx="17805">
                  <c:v>-846.39490604400703</c:v>
                </c:pt>
                <c:pt idx="17806">
                  <c:v>-846.39782667160102</c:v>
                </c:pt>
                <c:pt idx="17807">
                  <c:v>-846.40122413635299</c:v>
                </c:pt>
                <c:pt idx="17808">
                  <c:v>-846.40509843826305</c:v>
                </c:pt>
                <c:pt idx="17809">
                  <c:v>-846.40956878662098</c:v>
                </c:pt>
                <c:pt idx="17810">
                  <c:v>-846.41451597213802</c:v>
                </c:pt>
                <c:pt idx="17811">
                  <c:v>-846.42005920410202</c:v>
                </c:pt>
                <c:pt idx="17812">
                  <c:v>-846.42613887786899</c:v>
                </c:pt>
                <c:pt idx="17813">
                  <c:v>-846.43269538879395</c:v>
                </c:pt>
                <c:pt idx="17814">
                  <c:v>-846.43943071365402</c:v>
                </c:pt>
                <c:pt idx="17815">
                  <c:v>-846.44628524780296</c:v>
                </c:pt>
                <c:pt idx="17816">
                  <c:v>-846.45296096801803</c:v>
                </c:pt>
                <c:pt idx="17817">
                  <c:v>-846.45915985107399</c:v>
                </c:pt>
                <c:pt idx="17818">
                  <c:v>-846.464524269104</c:v>
                </c:pt>
                <c:pt idx="17819">
                  <c:v>-846.46851778030396</c:v>
                </c:pt>
                <c:pt idx="17820">
                  <c:v>-846.47084236144997</c:v>
                </c:pt>
                <c:pt idx="17821">
                  <c:v>-846.47125959396396</c:v>
                </c:pt>
                <c:pt idx="17822">
                  <c:v>-846.46982908248901</c:v>
                </c:pt>
                <c:pt idx="17823">
                  <c:v>-846.46684885025002</c:v>
                </c:pt>
                <c:pt idx="17824">
                  <c:v>-846.46261692047096</c:v>
                </c:pt>
                <c:pt idx="17825">
                  <c:v>-846.45761013030994</c:v>
                </c:pt>
                <c:pt idx="17826">
                  <c:v>-846.45206689834595</c:v>
                </c:pt>
                <c:pt idx="17827">
                  <c:v>-846.44652366638195</c:v>
                </c:pt>
                <c:pt idx="17828">
                  <c:v>-846.44127845764206</c:v>
                </c:pt>
                <c:pt idx="17829">
                  <c:v>-846.43674850463901</c:v>
                </c:pt>
                <c:pt idx="17830">
                  <c:v>-846.43323183059704</c:v>
                </c:pt>
                <c:pt idx="17831">
                  <c:v>-846.43090724945102</c:v>
                </c:pt>
                <c:pt idx="17832">
                  <c:v>-846.42971515655495</c:v>
                </c:pt>
                <c:pt idx="17833">
                  <c:v>-846.42965555191097</c:v>
                </c:pt>
                <c:pt idx="17834">
                  <c:v>-846.43066883087204</c:v>
                </c:pt>
                <c:pt idx="17835">
                  <c:v>-846.43269538879395</c:v>
                </c:pt>
                <c:pt idx="17836">
                  <c:v>-846.43561601638805</c:v>
                </c:pt>
                <c:pt idx="17837">
                  <c:v>-846.43943071365402</c:v>
                </c:pt>
                <c:pt idx="17838">
                  <c:v>-846.44384145736694</c:v>
                </c:pt>
                <c:pt idx="17839">
                  <c:v>-846.44855022430397</c:v>
                </c:pt>
                <c:pt idx="17840">
                  <c:v>-846.45337820053101</c:v>
                </c:pt>
                <c:pt idx="17841">
                  <c:v>-846.45808696746803</c:v>
                </c:pt>
                <c:pt idx="17842">
                  <c:v>-846.46255731582698</c:v>
                </c:pt>
                <c:pt idx="17843">
                  <c:v>-846.46661043167103</c:v>
                </c:pt>
                <c:pt idx="17844">
                  <c:v>-846.47018671035801</c:v>
                </c:pt>
                <c:pt idx="17845">
                  <c:v>-846.47322654724098</c:v>
                </c:pt>
                <c:pt idx="17846">
                  <c:v>-846.475729942322</c:v>
                </c:pt>
                <c:pt idx="17847">
                  <c:v>-846.47757768631004</c:v>
                </c:pt>
                <c:pt idx="17848">
                  <c:v>-846.47894859313999</c:v>
                </c:pt>
                <c:pt idx="17849">
                  <c:v>-846.47990226745605</c:v>
                </c:pt>
                <c:pt idx="17850">
                  <c:v>-846.48055791854904</c:v>
                </c:pt>
                <c:pt idx="17851">
                  <c:v>-846.48109436035202</c:v>
                </c:pt>
                <c:pt idx="17852">
                  <c:v>-846.4816904068</c:v>
                </c:pt>
                <c:pt idx="17853">
                  <c:v>-846.48246526718196</c:v>
                </c:pt>
                <c:pt idx="17854">
                  <c:v>-846.48347854614303</c:v>
                </c:pt>
                <c:pt idx="17855">
                  <c:v>-846.48467063903797</c:v>
                </c:pt>
                <c:pt idx="17856">
                  <c:v>-846.48598194122303</c:v>
                </c:pt>
                <c:pt idx="17857">
                  <c:v>-846.48729324340798</c:v>
                </c:pt>
                <c:pt idx="17858">
                  <c:v>-846.48848533630405</c:v>
                </c:pt>
                <c:pt idx="17859">
                  <c:v>-846.48949861526501</c:v>
                </c:pt>
                <c:pt idx="17860">
                  <c:v>-846.49021387100197</c:v>
                </c:pt>
                <c:pt idx="17861">
                  <c:v>-846.49069070816097</c:v>
                </c:pt>
                <c:pt idx="17862">
                  <c:v>-846.49092912673996</c:v>
                </c:pt>
                <c:pt idx="17863">
                  <c:v>-846.49122714996395</c:v>
                </c:pt>
                <c:pt idx="17864">
                  <c:v>-846.49164438247703</c:v>
                </c:pt>
                <c:pt idx="17865">
                  <c:v>-846.492478847504</c:v>
                </c:pt>
                <c:pt idx="17866">
                  <c:v>-846.49373054504395</c:v>
                </c:pt>
                <c:pt idx="17867">
                  <c:v>-846.49563789367699</c:v>
                </c:pt>
                <c:pt idx="17868">
                  <c:v>-846.49820089340199</c:v>
                </c:pt>
                <c:pt idx="17869">
                  <c:v>-846.50141954421997</c:v>
                </c:pt>
                <c:pt idx="17870">
                  <c:v>-846.50523424148605</c:v>
                </c:pt>
                <c:pt idx="17871">
                  <c:v>-846.50952577590999</c:v>
                </c:pt>
                <c:pt idx="17872">
                  <c:v>-846.51417493820202</c:v>
                </c:pt>
                <c:pt idx="17873">
                  <c:v>-846.51900291442905</c:v>
                </c:pt>
                <c:pt idx="17874">
                  <c:v>-846.52371168136597</c:v>
                </c:pt>
                <c:pt idx="17875">
                  <c:v>-846.52818202972401</c:v>
                </c:pt>
                <c:pt idx="17876">
                  <c:v>-846.53199672698997</c:v>
                </c:pt>
                <c:pt idx="17877">
                  <c:v>-846.53503656387397</c:v>
                </c:pt>
                <c:pt idx="17878">
                  <c:v>-846.53700351715099</c:v>
                </c:pt>
                <c:pt idx="17879">
                  <c:v>-846.53777837753296</c:v>
                </c:pt>
                <c:pt idx="17880">
                  <c:v>-846.53736114501999</c:v>
                </c:pt>
                <c:pt idx="17881">
                  <c:v>-846.53616905212402</c:v>
                </c:pt>
                <c:pt idx="17882">
                  <c:v>-846.53444051742599</c:v>
                </c:pt>
                <c:pt idx="17883">
                  <c:v>-846.53271198272705</c:v>
                </c:pt>
                <c:pt idx="17884">
                  <c:v>-846.531162261963</c:v>
                </c:pt>
                <c:pt idx="17885">
                  <c:v>-846.53014898300205</c:v>
                </c:pt>
                <c:pt idx="17886">
                  <c:v>-846.52967214584396</c:v>
                </c:pt>
                <c:pt idx="17887">
                  <c:v>-846.52985095977795</c:v>
                </c:pt>
                <c:pt idx="17888">
                  <c:v>-846.53050661087104</c:v>
                </c:pt>
                <c:pt idx="17889">
                  <c:v>-846.53146028518699</c:v>
                </c:pt>
                <c:pt idx="17890">
                  <c:v>-846.53235435485897</c:v>
                </c:pt>
                <c:pt idx="17891">
                  <c:v>-846.53283119201706</c:v>
                </c:pt>
                <c:pt idx="17892">
                  <c:v>-846.53271198272705</c:v>
                </c:pt>
                <c:pt idx="17893">
                  <c:v>-846.53187751769997</c:v>
                </c:pt>
                <c:pt idx="17894">
                  <c:v>-846.53044700622604</c:v>
                </c:pt>
                <c:pt idx="17895">
                  <c:v>-846.52830123901401</c:v>
                </c:pt>
                <c:pt idx="17896">
                  <c:v>-846.52573823928901</c:v>
                </c:pt>
                <c:pt idx="17897">
                  <c:v>-846.52275800705002</c:v>
                </c:pt>
                <c:pt idx="17898">
                  <c:v>-846.51971817016602</c:v>
                </c:pt>
                <c:pt idx="17899">
                  <c:v>-846.51673793792702</c:v>
                </c:pt>
                <c:pt idx="17900">
                  <c:v>-846.51411533355702</c:v>
                </c:pt>
                <c:pt idx="17901">
                  <c:v>-846.51190996170101</c:v>
                </c:pt>
                <c:pt idx="17902">
                  <c:v>-846.51030063629196</c:v>
                </c:pt>
                <c:pt idx="17903">
                  <c:v>-846.50952577590999</c:v>
                </c:pt>
                <c:pt idx="17904">
                  <c:v>-846.50958538055397</c:v>
                </c:pt>
                <c:pt idx="17905">
                  <c:v>-846.51053905487095</c:v>
                </c:pt>
                <c:pt idx="17906">
                  <c:v>-846.51202917098999</c:v>
                </c:pt>
                <c:pt idx="17907">
                  <c:v>-846.51369810104404</c:v>
                </c:pt>
                <c:pt idx="17908">
                  <c:v>-846.51512861251899</c:v>
                </c:pt>
                <c:pt idx="17909">
                  <c:v>-846.51596307754505</c:v>
                </c:pt>
                <c:pt idx="17910">
                  <c:v>-846.51584386825596</c:v>
                </c:pt>
                <c:pt idx="17911">
                  <c:v>-846.51477098465</c:v>
                </c:pt>
                <c:pt idx="17912">
                  <c:v>-846.51256561279297</c:v>
                </c:pt>
                <c:pt idx="17913">
                  <c:v>-846.50958538055397</c:v>
                </c:pt>
                <c:pt idx="17914">
                  <c:v>-846.506187915802</c:v>
                </c:pt>
                <c:pt idx="17915">
                  <c:v>-846.50302886962902</c:v>
                </c:pt>
                <c:pt idx="17916">
                  <c:v>-846.50070428848301</c:v>
                </c:pt>
                <c:pt idx="17917">
                  <c:v>-846.49975061416603</c:v>
                </c:pt>
                <c:pt idx="17918">
                  <c:v>-846.50052547454902</c:v>
                </c:pt>
                <c:pt idx="17919">
                  <c:v>-846.50296926498402</c:v>
                </c:pt>
                <c:pt idx="17920">
                  <c:v>-846.50690317153999</c:v>
                </c:pt>
                <c:pt idx="17921">
                  <c:v>-846.51202917098999</c:v>
                </c:pt>
                <c:pt idx="17922">
                  <c:v>-846.517751216889</c:v>
                </c:pt>
                <c:pt idx="17923">
                  <c:v>-846.52377128601097</c:v>
                </c:pt>
                <c:pt idx="17924">
                  <c:v>-846.52961254119896</c:v>
                </c:pt>
                <c:pt idx="17925">
                  <c:v>-846.53497695922897</c:v>
                </c:pt>
                <c:pt idx="17926">
                  <c:v>-846.53956651687599</c:v>
                </c:pt>
                <c:pt idx="17927">
                  <c:v>-846.54320240020797</c:v>
                </c:pt>
                <c:pt idx="17928">
                  <c:v>-846.54594421386696</c:v>
                </c:pt>
                <c:pt idx="17929">
                  <c:v>-846.547911167145</c:v>
                </c:pt>
                <c:pt idx="17930">
                  <c:v>-846.54940128326405</c:v>
                </c:pt>
                <c:pt idx="17931">
                  <c:v>-846.55041456222602</c:v>
                </c:pt>
                <c:pt idx="17932">
                  <c:v>-846.55107021331798</c:v>
                </c:pt>
                <c:pt idx="17933">
                  <c:v>-846.55124902725197</c:v>
                </c:pt>
                <c:pt idx="17934">
                  <c:v>-846.550891399384</c:v>
                </c:pt>
                <c:pt idx="17935">
                  <c:v>-846.54999732971203</c:v>
                </c:pt>
                <c:pt idx="17936">
                  <c:v>-846.54868602752697</c:v>
                </c:pt>
                <c:pt idx="17937">
                  <c:v>-846.54701709747303</c:v>
                </c:pt>
                <c:pt idx="17938">
                  <c:v>-846.54510974884101</c:v>
                </c:pt>
                <c:pt idx="17939">
                  <c:v>-846.54302358627297</c:v>
                </c:pt>
                <c:pt idx="17940">
                  <c:v>-846.54081821441696</c:v>
                </c:pt>
                <c:pt idx="17941">
                  <c:v>-846.53861284256004</c:v>
                </c:pt>
                <c:pt idx="17942">
                  <c:v>-846.536645889282</c:v>
                </c:pt>
                <c:pt idx="17943">
                  <c:v>-846.53515577316296</c:v>
                </c:pt>
                <c:pt idx="17944">
                  <c:v>-846.534082889557</c:v>
                </c:pt>
                <c:pt idx="17945">
                  <c:v>-846.53336763382003</c:v>
                </c:pt>
                <c:pt idx="17946">
                  <c:v>-846.53283119201706</c:v>
                </c:pt>
                <c:pt idx="17947">
                  <c:v>-846.53223514556896</c:v>
                </c:pt>
                <c:pt idx="17948">
                  <c:v>-846.53169870376598</c:v>
                </c:pt>
                <c:pt idx="17949">
                  <c:v>-846.53140068054199</c:v>
                </c:pt>
                <c:pt idx="17950">
                  <c:v>-846.53134107589699</c:v>
                </c:pt>
                <c:pt idx="17951">
                  <c:v>-846.53169870376598</c:v>
                </c:pt>
                <c:pt idx="17952">
                  <c:v>-846.53241395950295</c:v>
                </c:pt>
                <c:pt idx="17953">
                  <c:v>-846.53342723846504</c:v>
                </c:pt>
                <c:pt idx="17954">
                  <c:v>-846.53473854064998</c:v>
                </c:pt>
                <c:pt idx="17955">
                  <c:v>-846.53628826141403</c:v>
                </c:pt>
                <c:pt idx="17956">
                  <c:v>-846.53783798217796</c:v>
                </c:pt>
                <c:pt idx="17957">
                  <c:v>-846.53903007507301</c:v>
                </c:pt>
                <c:pt idx="17958">
                  <c:v>-846.53950691223201</c:v>
                </c:pt>
                <c:pt idx="17959">
                  <c:v>-846.53914928436302</c:v>
                </c:pt>
                <c:pt idx="17960">
                  <c:v>-846.53795719146694</c:v>
                </c:pt>
                <c:pt idx="17961">
                  <c:v>-846.53622865676903</c:v>
                </c:pt>
                <c:pt idx="17962">
                  <c:v>-846.53444051742599</c:v>
                </c:pt>
                <c:pt idx="17963">
                  <c:v>-846.53295040130604</c:v>
                </c:pt>
                <c:pt idx="17964">
                  <c:v>-846.53199672698997</c:v>
                </c:pt>
                <c:pt idx="17965">
                  <c:v>-846.53181791305599</c:v>
                </c:pt>
                <c:pt idx="17966">
                  <c:v>-846.53235435485897</c:v>
                </c:pt>
                <c:pt idx="17967">
                  <c:v>-846.53342723846504</c:v>
                </c:pt>
                <c:pt idx="17968">
                  <c:v>-846.53491735458397</c:v>
                </c:pt>
                <c:pt idx="17969">
                  <c:v>-846.53640747070301</c:v>
                </c:pt>
                <c:pt idx="17970">
                  <c:v>-846.53753995895397</c:v>
                </c:pt>
                <c:pt idx="17971">
                  <c:v>-846.53807640075695</c:v>
                </c:pt>
                <c:pt idx="17972">
                  <c:v>-846.53795719146694</c:v>
                </c:pt>
                <c:pt idx="17973">
                  <c:v>-846.53724193572998</c:v>
                </c:pt>
                <c:pt idx="17974">
                  <c:v>-846.53610944747902</c:v>
                </c:pt>
                <c:pt idx="17975">
                  <c:v>-846.53485774993896</c:v>
                </c:pt>
                <c:pt idx="17976">
                  <c:v>-846.53390407562301</c:v>
                </c:pt>
                <c:pt idx="17977">
                  <c:v>-846.53348684310902</c:v>
                </c:pt>
                <c:pt idx="17978">
                  <c:v>-846.53372526168801</c:v>
                </c:pt>
                <c:pt idx="17979">
                  <c:v>-846.53467893600498</c:v>
                </c:pt>
                <c:pt idx="17980">
                  <c:v>-846.53610944747902</c:v>
                </c:pt>
                <c:pt idx="17981">
                  <c:v>-846.53759956359897</c:v>
                </c:pt>
                <c:pt idx="17982">
                  <c:v>-846.53879165649403</c:v>
                </c:pt>
                <c:pt idx="17983">
                  <c:v>-846.53932809829701</c:v>
                </c:pt>
                <c:pt idx="17984">
                  <c:v>-846.53903007507301</c:v>
                </c:pt>
                <c:pt idx="17985">
                  <c:v>-846.53789758682296</c:v>
                </c:pt>
                <c:pt idx="17986">
                  <c:v>-846.53569221496605</c:v>
                </c:pt>
                <c:pt idx="17987">
                  <c:v>-846.53253316879295</c:v>
                </c:pt>
                <c:pt idx="17988">
                  <c:v>-846.528599262238</c:v>
                </c:pt>
                <c:pt idx="17989">
                  <c:v>-846.52448654174805</c:v>
                </c:pt>
                <c:pt idx="17990">
                  <c:v>-846.52067184448299</c:v>
                </c:pt>
                <c:pt idx="17991">
                  <c:v>-846.51763200759899</c:v>
                </c:pt>
                <c:pt idx="17992">
                  <c:v>-846.51566505432095</c:v>
                </c:pt>
                <c:pt idx="17993">
                  <c:v>-846.51459217071601</c:v>
                </c:pt>
                <c:pt idx="17994">
                  <c:v>-846.51417493820202</c:v>
                </c:pt>
                <c:pt idx="17995">
                  <c:v>-846.51441335678101</c:v>
                </c:pt>
                <c:pt idx="17996">
                  <c:v>-846.51512861251899</c:v>
                </c:pt>
                <c:pt idx="17997">
                  <c:v>-846.51626110076904</c:v>
                </c:pt>
                <c:pt idx="17998">
                  <c:v>-846.51763200759899</c:v>
                </c:pt>
                <c:pt idx="17999">
                  <c:v>-846.51888370513905</c:v>
                </c:pt>
                <c:pt idx="18000">
                  <c:v>-846.51983737945602</c:v>
                </c:pt>
                <c:pt idx="18001">
                  <c:v>-846.52061223983799</c:v>
                </c:pt>
                <c:pt idx="18002">
                  <c:v>-846.52120828628597</c:v>
                </c:pt>
                <c:pt idx="18003">
                  <c:v>-846.52186393737804</c:v>
                </c:pt>
                <c:pt idx="18004">
                  <c:v>-846.52251958847103</c:v>
                </c:pt>
                <c:pt idx="18005">
                  <c:v>-846.52311563491799</c:v>
                </c:pt>
                <c:pt idx="18006">
                  <c:v>-846.52353286743198</c:v>
                </c:pt>
                <c:pt idx="18007">
                  <c:v>-846.52359247207698</c:v>
                </c:pt>
                <c:pt idx="18008">
                  <c:v>-846.52329444885299</c:v>
                </c:pt>
                <c:pt idx="18009">
                  <c:v>-846.52269840240501</c:v>
                </c:pt>
                <c:pt idx="18010">
                  <c:v>-846.52186393737804</c:v>
                </c:pt>
                <c:pt idx="18011">
                  <c:v>-846.52073144912697</c:v>
                </c:pt>
                <c:pt idx="18012">
                  <c:v>-846.51942014694202</c:v>
                </c:pt>
                <c:pt idx="18013">
                  <c:v>-846.51798963546798</c:v>
                </c:pt>
                <c:pt idx="18014">
                  <c:v>-846.51649951934803</c:v>
                </c:pt>
                <c:pt idx="18015">
                  <c:v>-846.51512861251899</c:v>
                </c:pt>
                <c:pt idx="18016">
                  <c:v>-846.51393651962303</c:v>
                </c:pt>
                <c:pt idx="18017">
                  <c:v>-846.51286363601696</c:v>
                </c:pt>
                <c:pt idx="18018">
                  <c:v>-846.51196956634499</c:v>
                </c:pt>
                <c:pt idx="18019">
                  <c:v>-846.51125431060802</c:v>
                </c:pt>
                <c:pt idx="18020">
                  <c:v>-846.51053905487095</c:v>
                </c:pt>
                <c:pt idx="18021">
                  <c:v>-846.50988340377796</c:v>
                </c:pt>
                <c:pt idx="18022">
                  <c:v>-846.50940656661999</c:v>
                </c:pt>
                <c:pt idx="18023">
                  <c:v>-846.50934696197498</c:v>
                </c:pt>
                <c:pt idx="18024">
                  <c:v>-846.50976419448898</c:v>
                </c:pt>
                <c:pt idx="18025">
                  <c:v>-846.51083707809505</c:v>
                </c:pt>
                <c:pt idx="18026">
                  <c:v>-846.51244640350399</c:v>
                </c:pt>
                <c:pt idx="18027">
                  <c:v>-846.51465177535999</c:v>
                </c:pt>
                <c:pt idx="18028">
                  <c:v>-846.51739358902</c:v>
                </c:pt>
                <c:pt idx="18029">
                  <c:v>-846.52061223983799</c:v>
                </c:pt>
                <c:pt idx="18030">
                  <c:v>-846.52412891387996</c:v>
                </c:pt>
                <c:pt idx="18031">
                  <c:v>-846.52764558792103</c:v>
                </c:pt>
                <c:pt idx="18032">
                  <c:v>-846.53080463409401</c:v>
                </c:pt>
                <c:pt idx="18033">
                  <c:v>-846.53342723846504</c:v>
                </c:pt>
                <c:pt idx="18034">
                  <c:v>-846.53527498245296</c:v>
                </c:pt>
                <c:pt idx="18035">
                  <c:v>-846.53658628463802</c:v>
                </c:pt>
                <c:pt idx="18036">
                  <c:v>-846.53742074966499</c:v>
                </c:pt>
                <c:pt idx="18037">
                  <c:v>-846.53783798217796</c:v>
                </c:pt>
                <c:pt idx="18038">
                  <c:v>-846.53801679611195</c:v>
                </c:pt>
                <c:pt idx="18039">
                  <c:v>-846.53783798217796</c:v>
                </c:pt>
                <c:pt idx="18040">
                  <c:v>-846.53765916824398</c:v>
                </c:pt>
                <c:pt idx="18041">
                  <c:v>-846.53759956359897</c:v>
                </c:pt>
                <c:pt idx="18042">
                  <c:v>-846.53789758682296</c:v>
                </c:pt>
                <c:pt idx="18043">
                  <c:v>-846.53867244720504</c:v>
                </c:pt>
                <c:pt idx="18044">
                  <c:v>-846.53986454009998</c:v>
                </c:pt>
                <c:pt idx="18045">
                  <c:v>-846.54129505157505</c:v>
                </c:pt>
                <c:pt idx="18046">
                  <c:v>-846.54308319091797</c:v>
                </c:pt>
                <c:pt idx="18047">
                  <c:v>-846.54510974884101</c:v>
                </c:pt>
                <c:pt idx="18048">
                  <c:v>-846.54719591140804</c:v>
                </c:pt>
                <c:pt idx="18049">
                  <c:v>-846.54916286468494</c:v>
                </c:pt>
                <c:pt idx="18050">
                  <c:v>-846.55059337616001</c:v>
                </c:pt>
                <c:pt idx="18051">
                  <c:v>-846.55130863189697</c:v>
                </c:pt>
                <c:pt idx="18052">
                  <c:v>-846.55124902725197</c:v>
                </c:pt>
                <c:pt idx="18053">
                  <c:v>-846.55041456222602</c:v>
                </c:pt>
                <c:pt idx="18054">
                  <c:v>-846.54886484146095</c:v>
                </c:pt>
                <c:pt idx="18055">
                  <c:v>-846.54665946960495</c:v>
                </c:pt>
                <c:pt idx="18056">
                  <c:v>-846.54385805130005</c:v>
                </c:pt>
                <c:pt idx="18057">
                  <c:v>-846.54069900512695</c:v>
                </c:pt>
                <c:pt idx="18058">
                  <c:v>-846.53730154037498</c:v>
                </c:pt>
                <c:pt idx="18059">
                  <c:v>-846.53396368026802</c:v>
                </c:pt>
                <c:pt idx="18060">
                  <c:v>-846.53068542480503</c:v>
                </c:pt>
                <c:pt idx="18061">
                  <c:v>-846.52752637863205</c:v>
                </c:pt>
                <c:pt idx="18062">
                  <c:v>-846.52454614639305</c:v>
                </c:pt>
                <c:pt idx="18063">
                  <c:v>-846.52192354202305</c:v>
                </c:pt>
                <c:pt idx="18064">
                  <c:v>-846.519956588745</c:v>
                </c:pt>
                <c:pt idx="18065">
                  <c:v>-846.51900291442905</c:v>
                </c:pt>
                <c:pt idx="18066">
                  <c:v>-846.51936054229805</c:v>
                </c:pt>
                <c:pt idx="18067">
                  <c:v>-846.52120828628597</c:v>
                </c:pt>
                <c:pt idx="18068">
                  <c:v>-846.52454614639305</c:v>
                </c:pt>
                <c:pt idx="18069">
                  <c:v>-846.52901649475098</c:v>
                </c:pt>
                <c:pt idx="18070">
                  <c:v>-846.53444051742599</c:v>
                </c:pt>
                <c:pt idx="18071">
                  <c:v>-846.54034137725898</c:v>
                </c:pt>
                <c:pt idx="18072">
                  <c:v>-846.54606342315697</c:v>
                </c:pt>
                <c:pt idx="18073">
                  <c:v>-846.550951004029</c:v>
                </c:pt>
                <c:pt idx="18074">
                  <c:v>-846.55434846878097</c:v>
                </c:pt>
                <c:pt idx="18075">
                  <c:v>-846.55565977096603</c:v>
                </c:pt>
                <c:pt idx="18076">
                  <c:v>-846.55470609664906</c:v>
                </c:pt>
                <c:pt idx="18077">
                  <c:v>-846.55124902725197</c:v>
                </c:pt>
                <c:pt idx="18078">
                  <c:v>-846.54552698135399</c:v>
                </c:pt>
                <c:pt idx="18079">
                  <c:v>-846.53777837753296</c:v>
                </c:pt>
                <c:pt idx="18080">
                  <c:v>-846.528420448303</c:v>
                </c:pt>
                <c:pt idx="18081">
                  <c:v>-846.51798963546798</c:v>
                </c:pt>
                <c:pt idx="18082">
                  <c:v>-846.50708198547397</c:v>
                </c:pt>
                <c:pt idx="18083">
                  <c:v>-846.49641275405895</c:v>
                </c:pt>
                <c:pt idx="18084">
                  <c:v>-846.48669719696102</c:v>
                </c:pt>
                <c:pt idx="18085">
                  <c:v>-846.478650569916</c:v>
                </c:pt>
                <c:pt idx="18086">
                  <c:v>-846.47269010543801</c:v>
                </c:pt>
                <c:pt idx="18087">
                  <c:v>-846.46923303604103</c:v>
                </c:pt>
                <c:pt idx="18088">
                  <c:v>-846.46833896636997</c:v>
                </c:pt>
                <c:pt idx="18089">
                  <c:v>-846.46953105926502</c:v>
                </c:pt>
                <c:pt idx="18090">
                  <c:v>-846.47245168685902</c:v>
                </c:pt>
                <c:pt idx="18091">
                  <c:v>-846.47626638412498</c:v>
                </c:pt>
                <c:pt idx="18092">
                  <c:v>-846.48031949997005</c:v>
                </c:pt>
                <c:pt idx="18093">
                  <c:v>-846.48395538330101</c:v>
                </c:pt>
                <c:pt idx="18094">
                  <c:v>-846.48657798767101</c:v>
                </c:pt>
                <c:pt idx="18095">
                  <c:v>-846.48765087127697</c:v>
                </c:pt>
                <c:pt idx="18096">
                  <c:v>-846.48711442947399</c:v>
                </c:pt>
                <c:pt idx="18097">
                  <c:v>-846.48490905761696</c:v>
                </c:pt>
                <c:pt idx="18098">
                  <c:v>-846.48145198821999</c:v>
                </c:pt>
                <c:pt idx="18099">
                  <c:v>-846.47722005844105</c:v>
                </c:pt>
                <c:pt idx="18100">
                  <c:v>-846.47269010543801</c:v>
                </c:pt>
                <c:pt idx="18101">
                  <c:v>-846.46839857101497</c:v>
                </c:pt>
                <c:pt idx="18102">
                  <c:v>-846.46458387374901</c:v>
                </c:pt>
                <c:pt idx="18103">
                  <c:v>-846.46160364151001</c:v>
                </c:pt>
                <c:pt idx="18104">
                  <c:v>-846.45963668823299</c:v>
                </c:pt>
                <c:pt idx="18105">
                  <c:v>-846.45880222320602</c:v>
                </c:pt>
                <c:pt idx="18106">
                  <c:v>-846.459279060364</c:v>
                </c:pt>
                <c:pt idx="18107">
                  <c:v>-846.46082878112804</c:v>
                </c:pt>
                <c:pt idx="18108">
                  <c:v>-846.46327257156395</c:v>
                </c:pt>
                <c:pt idx="18109">
                  <c:v>-846.46607398986805</c:v>
                </c:pt>
                <c:pt idx="18110">
                  <c:v>-846.46887540817295</c:v>
                </c:pt>
                <c:pt idx="18111">
                  <c:v>-846.47131919860897</c:v>
                </c:pt>
                <c:pt idx="18112">
                  <c:v>-846.47328615188599</c:v>
                </c:pt>
                <c:pt idx="18113">
                  <c:v>-846.47459745407104</c:v>
                </c:pt>
                <c:pt idx="18114">
                  <c:v>-846.47537231445301</c:v>
                </c:pt>
                <c:pt idx="18115">
                  <c:v>-846.475610733032</c:v>
                </c:pt>
                <c:pt idx="18116">
                  <c:v>-846.47555112838802</c:v>
                </c:pt>
                <c:pt idx="18117">
                  <c:v>-846.475670337677</c:v>
                </c:pt>
                <c:pt idx="18118">
                  <c:v>-846.47650480270397</c:v>
                </c:pt>
                <c:pt idx="18119">
                  <c:v>-846.47847175598201</c:v>
                </c:pt>
                <c:pt idx="18120">
                  <c:v>-846.48186922073398</c:v>
                </c:pt>
                <c:pt idx="18121">
                  <c:v>-846.48657798767101</c:v>
                </c:pt>
                <c:pt idx="18122">
                  <c:v>-846.49230003357002</c:v>
                </c:pt>
                <c:pt idx="18123">
                  <c:v>-846.49861812591598</c:v>
                </c:pt>
                <c:pt idx="18124">
                  <c:v>-846.50499582290695</c:v>
                </c:pt>
                <c:pt idx="18125">
                  <c:v>-846.51065826416004</c:v>
                </c:pt>
                <c:pt idx="18126">
                  <c:v>-846.51500940322899</c:v>
                </c:pt>
                <c:pt idx="18127">
                  <c:v>-846.51739358902</c:v>
                </c:pt>
                <c:pt idx="18128">
                  <c:v>-846.51745319366501</c:v>
                </c:pt>
                <c:pt idx="18129">
                  <c:v>-846.51494979858398</c:v>
                </c:pt>
                <c:pt idx="18130">
                  <c:v>-846.51012182235695</c:v>
                </c:pt>
                <c:pt idx="18131">
                  <c:v>-846.50332689285301</c:v>
                </c:pt>
                <c:pt idx="18132">
                  <c:v>-846.49533987045299</c:v>
                </c:pt>
                <c:pt idx="18133">
                  <c:v>-846.48699522018501</c:v>
                </c:pt>
                <c:pt idx="18134">
                  <c:v>-846.47906780242897</c:v>
                </c:pt>
                <c:pt idx="18135">
                  <c:v>-846.47227287292503</c:v>
                </c:pt>
                <c:pt idx="18136">
                  <c:v>-846.46696805954002</c:v>
                </c:pt>
                <c:pt idx="18137">
                  <c:v>-846.46345138549805</c:v>
                </c:pt>
                <c:pt idx="18138">
                  <c:v>-846.46166324615501</c:v>
                </c:pt>
                <c:pt idx="18139">
                  <c:v>-846.46136522293102</c:v>
                </c:pt>
                <c:pt idx="18140">
                  <c:v>-846.46208047866799</c:v>
                </c:pt>
                <c:pt idx="18141">
                  <c:v>-846.46327257156395</c:v>
                </c:pt>
                <c:pt idx="18142">
                  <c:v>-846.464524269104</c:v>
                </c:pt>
                <c:pt idx="18143">
                  <c:v>-846.46553754806496</c:v>
                </c:pt>
                <c:pt idx="18144">
                  <c:v>-846.46619319915806</c:v>
                </c:pt>
                <c:pt idx="18145">
                  <c:v>-846.46661043167103</c:v>
                </c:pt>
                <c:pt idx="18146">
                  <c:v>-846.46690845489502</c:v>
                </c:pt>
                <c:pt idx="18147">
                  <c:v>-846.467385292053</c:v>
                </c:pt>
                <c:pt idx="18148">
                  <c:v>-846.46839857101497</c:v>
                </c:pt>
                <c:pt idx="18149">
                  <c:v>-846.47018671035801</c:v>
                </c:pt>
                <c:pt idx="18150">
                  <c:v>-846.47280931472801</c:v>
                </c:pt>
                <c:pt idx="18151">
                  <c:v>-846.47620677947998</c:v>
                </c:pt>
                <c:pt idx="18152">
                  <c:v>-846.48020029068005</c:v>
                </c:pt>
                <c:pt idx="18153">
                  <c:v>-846.48461103439399</c:v>
                </c:pt>
                <c:pt idx="18154">
                  <c:v>-846.48926019668602</c:v>
                </c:pt>
                <c:pt idx="18155">
                  <c:v>-846.49390935897804</c:v>
                </c:pt>
                <c:pt idx="18156">
                  <c:v>-846.49814128875801</c:v>
                </c:pt>
                <c:pt idx="18157">
                  <c:v>-846.50171756744396</c:v>
                </c:pt>
                <c:pt idx="18158">
                  <c:v>-846.50416135787998</c:v>
                </c:pt>
                <c:pt idx="18159">
                  <c:v>-846.50535345077503</c:v>
                </c:pt>
                <c:pt idx="18160">
                  <c:v>-846.50511503219604</c:v>
                </c:pt>
                <c:pt idx="18161">
                  <c:v>-846.50332689285301</c:v>
                </c:pt>
                <c:pt idx="18162">
                  <c:v>-846.49998903274604</c:v>
                </c:pt>
                <c:pt idx="18163">
                  <c:v>-846.49516105651901</c:v>
                </c:pt>
                <c:pt idx="18164">
                  <c:v>-846.48896217346203</c:v>
                </c:pt>
                <c:pt idx="18165">
                  <c:v>-846.48198843002297</c:v>
                </c:pt>
                <c:pt idx="18166">
                  <c:v>-846.47477626800605</c:v>
                </c:pt>
                <c:pt idx="18167">
                  <c:v>-846.46798133850098</c:v>
                </c:pt>
                <c:pt idx="18168">
                  <c:v>-846.461961269379</c:v>
                </c:pt>
                <c:pt idx="18169">
                  <c:v>-846.45707368850697</c:v>
                </c:pt>
                <c:pt idx="18170">
                  <c:v>-846.45361661910999</c:v>
                </c:pt>
                <c:pt idx="18171">
                  <c:v>-846.45170927047798</c:v>
                </c:pt>
                <c:pt idx="18172">
                  <c:v>-846.45153045654297</c:v>
                </c:pt>
                <c:pt idx="18173">
                  <c:v>-846.45302057266304</c:v>
                </c:pt>
                <c:pt idx="18174">
                  <c:v>-846.45594120025703</c:v>
                </c:pt>
                <c:pt idx="18175">
                  <c:v>-846.45987510681198</c:v>
                </c:pt>
                <c:pt idx="18176">
                  <c:v>-846.46440505981502</c:v>
                </c:pt>
                <c:pt idx="18177">
                  <c:v>-846.46929264068604</c:v>
                </c:pt>
                <c:pt idx="18178">
                  <c:v>-846.47412061691296</c:v>
                </c:pt>
                <c:pt idx="18179">
                  <c:v>-846.47882938384998</c:v>
                </c:pt>
                <c:pt idx="18180">
                  <c:v>-846.48300170898494</c:v>
                </c:pt>
                <c:pt idx="18181">
                  <c:v>-846.48639917373703</c:v>
                </c:pt>
                <c:pt idx="18182">
                  <c:v>-846.48872375488304</c:v>
                </c:pt>
                <c:pt idx="18183">
                  <c:v>-846.489915847779</c:v>
                </c:pt>
                <c:pt idx="18184">
                  <c:v>-846.48997545242298</c:v>
                </c:pt>
                <c:pt idx="18185">
                  <c:v>-846.48908138275203</c:v>
                </c:pt>
                <c:pt idx="18186">
                  <c:v>-846.48747205734298</c:v>
                </c:pt>
                <c:pt idx="18187">
                  <c:v>-846.48544549942005</c:v>
                </c:pt>
                <c:pt idx="18188">
                  <c:v>-846.48324012756404</c:v>
                </c:pt>
                <c:pt idx="18189">
                  <c:v>-846.48115396499702</c:v>
                </c:pt>
                <c:pt idx="18190">
                  <c:v>-846.47942543029797</c:v>
                </c:pt>
                <c:pt idx="18191">
                  <c:v>-846.47835254669201</c:v>
                </c:pt>
                <c:pt idx="18192">
                  <c:v>-846.47817373275802</c:v>
                </c:pt>
                <c:pt idx="18193">
                  <c:v>-846.47906780242897</c:v>
                </c:pt>
                <c:pt idx="18194">
                  <c:v>-846.48091554641701</c:v>
                </c:pt>
                <c:pt idx="18195">
                  <c:v>-846.48318052291904</c:v>
                </c:pt>
                <c:pt idx="18196">
                  <c:v>-846.48526668548595</c:v>
                </c:pt>
                <c:pt idx="18197">
                  <c:v>-846.486756801605</c:v>
                </c:pt>
                <c:pt idx="18198">
                  <c:v>-846.48717403411899</c:v>
                </c:pt>
                <c:pt idx="18199">
                  <c:v>-846.48639917373703</c:v>
                </c:pt>
                <c:pt idx="18200">
                  <c:v>-846.484253406525</c:v>
                </c:pt>
                <c:pt idx="18201">
                  <c:v>-846.48079633712803</c:v>
                </c:pt>
                <c:pt idx="18202">
                  <c:v>-846.476087570191</c:v>
                </c:pt>
                <c:pt idx="18203">
                  <c:v>-846.47060394287098</c:v>
                </c:pt>
                <c:pt idx="18204">
                  <c:v>-846.46482229232799</c:v>
                </c:pt>
                <c:pt idx="18205">
                  <c:v>-846.459338665009</c:v>
                </c:pt>
                <c:pt idx="18206">
                  <c:v>-846.45468950271595</c:v>
                </c:pt>
                <c:pt idx="18207">
                  <c:v>-846.45123243331898</c:v>
                </c:pt>
                <c:pt idx="18208">
                  <c:v>-846.44908666610695</c:v>
                </c:pt>
                <c:pt idx="18209">
                  <c:v>-846.44831180572498</c:v>
                </c:pt>
                <c:pt idx="18210">
                  <c:v>-846.44890785217297</c:v>
                </c:pt>
                <c:pt idx="18211">
                  <c:v>-846.45081520080601</c:v>
                </c:pt>
                <c:pt idx="18212">
                  <c:v>-846.45385503768898</c:v>
                </c:pt>
                <c:pt idx="18213">
                  <c:v>-846.45772933959995</c:v>
                </c:pt>
                <c:pt idx="18214">
                  <c:v>-846.46202087402401</c:v>
                </c:pt>
                <c:pt idx="18215">
                  <c:v>-846.46649122238205</c:v>
                </c:pt>
                <c:pt idx="18216">
                  <c:v>-846.47066354751598</c:v>
                </c:pt>
                <c:pt idx="18217">
                  <c:v>-846.47412061691296</c:v>
                </c:pt>
                <c:pt idx="18218">
                  <c:v>-846.47650480270397</c:v>
                </c:pt>
                <c:pt idx="18219">
                  <c:v>-846.47745847702004</c:v>
                </c:pt>
                <c:pt idx="18220">
                  <c:v>-846.47698163986195</c:v>
                </c:pt>
                <c:pt idx="18221">
                  <c:v>-846.47531270980903</c:v>
                </c:pt>
                <c:pt idx="18222">
                  <c:v>-846.47269010543801</c:v>
                </c:pt>
                <c:pt idx="18223">
                  <c:v>-846.46947145462104</c:v>
                </c:pt>
                <c:pt idx="18224">
                  <c:v>-846.46607398986805</c:v>
                </c:pt>
                <c:pt idx="18225">
                  <c:v>-846.46285533905098</c:v>
                </c:pt>
                <c:pt idx="18226">
                  <c:v>-846.45999431610096</c:v>
                </c:pt>
                <c:pt idx="18227">
                  <c:v>-846.45737171173096</c:v>
                </c:pt>
                <c:pt idx="18228">
                  <c:v>-846.45492792129505</c:v>
                </c:pt>
                <c:pt idx="18229">
                  <c:v>-846.45230531692505</c:v>
                </c:pt>
                <c:pt idx="18230">
                  <c:v>-846.44926548004196</c:v>
                </c:pt>
                <c:pt idx="18231">
                  <c:v>-846.44574880599998</c:v>
                </c:pt>
                <c:pt idx="18232">
                  <c:v>-846.44157648086605</c:v>
                </c:pt>
                <c:pt idx="18233">
                  <c:v>-846.436927318573</c:v>
                </c:pt>
                <c:pt idx="18234">
                  <c:v>-846.43198013305698</c:v>
                </c:pt>
                <c:pt idx="18235">
                  <c:v>-846.42739057540905</c:v>
                </c:pt>
                <c:pt idx="18236">
                  <c:v>-846.42369508743298</c:v>
                </c:pt>
                <c:pt idx="18237">
                  <c:v>-846.42143011093196</c:v>
                </c:pt>
                <c:pt idx="18238">
                  <c:v>-846.42089366912899</c:v>
                </c:pt>
                <c:pt idx="18239">
                  <c:v>-846.42208576202404</c:v>
                </c:pt>
                <c:pt idx="18240">
                  <c:v>-846.42464876174904</c:v>
                </c:pt>
                <c:pt idx="18241">
                  <c:v>-846.42828464508102</c:v>
                </c:pt>
                <c:pt idx="18242">
                  <c:v>-846.43263578414906</c:v>
                </c:pt>
                <c:pt idx="18243">
                  <c:v>-846.43734455108699</c:v>
                </c:pt>
                <c:pt idx="18244">
                  <c:v>-846.44199371337902</c:v>
                </c:pt>
                <c:pt idx="18245">
                  <c:v>-846.44628524780296</c:v>
                </c:pt>
                <c:pt idx="18246">
                  <c:v>-846.44998073577904</c:v>
                </c:pt>
                <c:pt idx="18247">
                  <c:v>-846.45313978195202</c:v>
                </c:pt>
                <c:pt idx="18248">
                  <c:v>-846.45576238632202</c:v>
                </c:pt>
                <c:pt idx="18249">
                  <c:v>-846.45802736282405</c:v>
                </c:pt>
                <c:pt idx="18250">
                  <c:v>-846.46005392074596</c:v>
                </c:pt>
                <c:pt idx="18251">
                  <c:v>-846.46172285080002</c:v>
                </c:pt>
                <c:pt idx="18252">
                  <c:v>-846.46297454833996</c:v>
                </c:pt>
                <c:pt idx="18253">
                  <c:v>-846.46374940872204</c:v>
                </c:pt>
                <c:pt idx="18254">
                  <c:v>-846.46392822265602</c:v>
                </c:pt>
                <c:pt idx="18255">
                  <c:v>-846.46368980407703</c:v>
                </c:pt>
                <c:pt idx="18256">
                  <c:v>-846.46333217620895</c:v>
                </c:pt>
                <c:pt idx="18257">
                  <c:v>-846.46303415298496</c:v>
                </c:pt>
                <c:pt idx="18258">
                  <c:v>-846.46309375762996</c:v>
                </c:pt>
                <c:pt idx="18259">
                  <c:v>-846.46368980407703</c:v>
                </c:pt>
                <c:pt idx="18260">
                  <c:v>-846.464881896973</c:v>
                </c:pt>
                <c:pt idx="18261">
                  <c:v>-846.46655082702705</c:v>
                </c:pt>
                <c:pt idx="18262">
                  <c:v>-846.46851778030396</c:v>
                </c:pt>
                <c:pt idx="18263">
                  <c:v>-846.470484733582</c:v>
                </c:pt>
                <c:pt idx="18264">
                  <c:v>-846.47197484970104</c:v>
                </c:pt>
                <c:pt idx="18265">
                  <c:v>-846.47257089614902</c:v>
                </c:pt>
                <c:pt idx="18266">
                  <c:v>-846.47185564041195</c:v>
                </c:pt>
                <c:pt idx="18267">
                  <c:v>-846.46982908248901</c:v>
                </c:pt>
                <c:pt idx="18268">
                  <c:v>-846.46649122238205</c:v>
                </c:pt>
                <c:pt idx="18269">
                  <c:v>-846.462318897248</c:v>
                </c:pt>
                <c:pt idx="18270">
                  <c:v>-846.45766973495495</c:v>
                </c:pt>
                <c:pt idx="18271">
                  <c:v>-846.45319938659702</c:v>
                </c:pt>
                <c:pt idx="18272">
                  <c:v>-846.44932508468605</c:v>
                </c:pt>
                <c:pt idx="18273">
                  <c:v>-846.44646406173695</c:v>
                </c:pt>
                <c:pt idx="18274">
                  <c:v>-846.44491434097301</c:v>
                </c:pt>
                <c:pt idx="18275">
                  <c:v>-846.44461631774902</c:v>
                </c:pt>
                <c:pt idx="18276">
                  <c:v>-846.44545078277599</c:v>
                </c:pt>
                <c:pt idx="18277">
                  <c:v>-846.44723892211903</c:v>
                </c:pt>
                <c:pt idx="18278">
                  <c:v>-846.44968271255505</c:v>
                </c:pt>
                <c:pt idx="18279">
                  <c:v>-846.45242452621505</c:v>
                </c:pt>
                <c:pt idx="18280">
                  <c:v>-846.45516633987404</c:v>
                </c:pt>
                <c:pt idx="18281">
                  <c:v>-846.45749092102096</c:v>
                </c:pt>
                <c:pt idx="18282">
                  <c:v>-846.45915985107399</c:v>
                </c:pt>
                <c:pt idx="18283">
                  <c:v>-846.45999431610096</c:v>
                </c:pt>
                <c:pt idx="18284">
                  <c:v>-846.45999431610096</c:v>
                </c:pt>
                <c:pt idx="18285">
                  <c:v>-846.45910024643001</c:v>
                </c:pt>
                <c:pt idx="18286">
                  <c:v>-846.45755052566506</c:v>
                </c:pt>
                <c:pt idx="18287">
                  <c:v>-846.45546436309803</c:v>
                </c:pt>
                <c:pt idx="18288">
                  <c:v>-846.45290136337303</c:v>
                </c:pt>
                <c:pt idx="18289">
                  <c:v>-846.45021915435802</c:v>
                </c:pt>
                <c:pt idx="18290">
                  <c:v>-846.44765615463302</c:v>
                </c:pt>
                <c:pt idx="18291">
                  <c:v>-846.44545078277599</c:v>
                </c:pt>
                <c:pt idx="18292">
                  <c:v>-846.44384145736694</c:v>
                </c:pt>
                <c:pt idx="18293">
                  <c:v>-846.44288778305099</c:v>
                </c:pt>
                <c:pt idx="18294">
                  <c:v>-846.44270896911598</c:v>
                </c:pt>
                <c:pt idx="18295">
                  <c:v>-846.44306659698498</c:v>
                </c:pt>
                <c:pt idx="18296">
                  <c:v>-846.44384145736694</c:v>
                </c:pt>
                <c:pt idx="18297">
                  <c:v>-846.44473552703903</c:v>
                </c:pt>
                <c:pt idx="18298">
                  <c:v>-846.445569992066</c:v>
                </c:pt>
                <c:pt idx="18299">
                  <c:v>-846.44610643386898</c:v>
                </c:pt>
                <c:pt idx="18300">
                  <c:v>-846.44628524780296</c:v>
                </c:pt>
                <c:pt idx="18301">
                  <c:v>-846.44592761993397</c:v>
                </c:pt>
                <c:pt idx="18302">
                  <c:v>-846.44503355026302</c:v>
                </c:pt>
                <c:pt idx="18303">
                  <c:v>-846.44366264343296</c:v>
                </c:pt>
                <c:pt idx="18304">
                  <c:v>-846.44187450409004</c:v>
                </c:pt>
                <c:pt idx="18305">
                  <c:v>-846.439967155457</c:v>
                </c:pt>
                <c:pt idx="18306">
                  <c:v>-846.43817901611305</c:v>
                </c:pt>
                <c:pt idx="18307">
                  <c:v>-846.436927318573</c:v>
                </c:pt>
                <c:pt idx="18308">
                  <c:v>-846.43656969070503</c:v>
                </c:pt>
                <c:pt idx="18309">
                  <c:v>-846.43716573715199</c:v>
                </c:pt>
                <c:pt idx="18310">
                  <c:v>-846.43883466720604</c:v>
                </c:pt>
                <c:pt idx="18311">
                  <c:v>-846.44163608551003</c:v>
                </c:pt>
                <c:pt idx="18312">
                  <c:v>-846.44545078277599</c:v>
                </c:pt>
                <c:pt idx="18313">
                  <c:v>-846.44986152648903</c:v>
                </c:pt>
                <c:pt idx="18314">
                  <c:v>-846.45457029342697</c:v>
                </c:pt>
                <c:pt idx="18315">
                  <c:v>-846.45904064178501</c:v>
                </c:pt>
                <c:pt idx="18316">
                  <c:v>-846.46285533905098</c:v>
                </c:pt>
                <c:pt idx="18317">
                  <c:v>-846.46583557128895</c:v>
                </c:pt>
                <c:pt idx="18318">
                  <c:v>-846.46798133850098</c:v>
                </c:pt>
                <c:pt idx="18319">
                  <c:v>-846.46929264068604</c:v>
                </c:pt>
                <c:pt idx="18320">
                  <c:v>-846.470067501068</c:v>
                </c:pt>
                <c:pt idx="18321">
                  <c:v>-846.47036552429199</c:v>
                </c:pt>
                <c:pt idx="18322">
                  <c:v>-846.47060394287098</c:v>
                </c:pt>
                <c:pt idx="18323">
                  <c:v>-846.47084236144997</c:v>
                </c:pt>
                <c:pt idx="18324">
                  <c:v>-846.47108078002998</c:v>
                </c:pt>
                <c:pt idx="18325">
                  <c:v>-846.47108078002998</c:v>
                </c:pt>
                <c:pt idx="18326">
                  <c:v>-846.47024631500301</c:v>
                </c:pt>
                <c:pt idx="18327">
                  <c:v>-846.46821975707996</c:v>
                </c:pt>
                <c:pt idx="18328">
                  <c:v>-846.46470308303901</c:v>
                </c:pt>
                <c:pt idx="18329">
                  <c:v>-846.45963668823299</c:v>
                </c:pt>
                <c:pt idx="18330">
                  <c:v>-846.45337820053101</c:v>
                </c:pt>
                <c:pt idx="18331">
                  <c:v>-846.44628524780296</c:v>
                </c:pt>
                <c:pt idx="18332">
                  <c:v>-846.43889427185104</c:v>
                </c:pt>
                <c:pt idx="18333">
                  <c:v>-846.43186092376698</c:v>
                </c:pt>
                <c:pt idx="18334">
                  <c:v>-846.42601966857899</c:v>
                </c:pt>
                <c:pt idx="18335">
                  <c:v>-846.42196655273494</c:v>
                </c:pt>
                <c:pt idx="18336">
                  <c:v>-846.41999959945701</c:v>
                </c:pt>
                <c:pt idx="18337">
                  <c:v>-846.420238018036</c:v>
                </c:pt>
                <c:pt idx="18338">
                  <c:v>-846.42250299453804</c:v>
                </c:pt>
                <c:pt idx="18339">
                  <c:v>-846.42625808715798</c:v>
                </c:pt>
                <c:pt idx="18340">
                  <c:v>-846.43090724945102</c:v>
                </c:pt>
                <c:pt idx="18341">
                  <c:v>-846.43597364425705</c:v>
                </c:pt>
                <c:pt idx="18342">
                  <c:v>-846.44092082977295</c:v>
                </c:pt>
                <c:pt idx="18343">
                  <c:v>-846.44533157348701</c:v>
                </c:pt>
                <c:pt idx="18344">
                  <c:v>-846.44896745681797</c:v>
                </c:pt>
                <c:pt idx="18345">
                  <c:v>-846.45170927047798</c:v>
                </c:pt>
                <c:pt idx="18346">
                  <c:v>-846.453318595886</c:v>
                </c:pt>
                <c:pt idx="18347">
                  <c:v>-846.453795433045</c:v>
                </c:pt>
                <c:pt idx="18348">
                  <c:v>-846.45313978195202</c:v>
                </c:pt>
                <c:pt idx="18349">
                  <c:v>-846.45153045654297</c:v>
                </c:pt>
                <c:pt idx="18350">
                  <c:v>-846.44914627075195</c:v>
                </c:pt>
                <c:pt idx="18351">
                  <c:v>-846.44634485244796</c:v>
                </c:pt>
                <c:pt idx="18352">
                  <c:v>-846.44336462020897</c:v>
                </c:pt>
                <c:pt idx="18353">
                  <c:v>-846.44044399261497</c:v>
                </c:pt>
                <c:pt idx="18354">
                  <c:v>-846.43776178359997</c:v>
                </c:pt>
                <c:pt idx="18355">
                  <c:v>-846.43561601638805</c:v>
                </c:pt>
                <c:pt idx="18356">
                  <c:v>-846.43418550491401</c:v>
                </c:pt>
                <c:pt idx="18357">
                  <c:v>-846.43352985382103</c:v>
                </c:pt>
                <c:pt idx="18358">
                  <c:v>-846.43358945846603</c:v>
                </c:pt>
                <c:pt idx="18359">
                  <c:v>-846.43412590026901</c:v>
                </c:pt>
                <c:pt idx="18360">
                  <c:v>-846.43472194671699</c:v>
                </c:pt>
                <c:pt idx="18361">
                  <c:v>-846.43507957458496</c:v>
                </c:pt>
                <c:pt idx="18362">
                  <c:v>-846.43513917922996</c:v>
                </c:pt>
                <c:pt idx="18363">
                  <c:v>-846.43478155136097</c:v>
                </c:pt>
                <c:pt idx="18364">
                  <c:v>-846.43424510955799</c:v>
                </c:pt>
                <c:pt idx="18365">
                  <c:v>-846.43358945846603</c:v>
                </c:pt>
                <c:pt idx="18366">
                  <c:v>-846.43287420272804</c:v>
                </c:pt>
                <c:pt idx="18367">
                  <c:v>-846.43215894699097</c:v>
                </c:pt>
                <c:pt idx="18368">
                  <c:v>-846.43162250518799</c:v>
                </c:pt>
                <c:pt idx="18369">
                  <c:v>-846.431324481964</c:v>
                </c:pt>
                <c:pt idx="18370">
                  <c:v>-846.43120527267502</c:v>
                </c:pt>
                <c:pt idx="18371">
                  <c:v>-846.43120527267502</c:v>
                </c:pt>
                <c:pt idx="18372">
                  <c:v>-846.43108606338501</c:v>
                </c:pt>
                <c:pt idx="18373">
                  <c:v>-846.43072843551704</c:v>
                </c:pt>
                <c:pt idx="18374">
                  <c:v>-846.43025159835804</c:v>
                </c:pt>
                <c:pt idx="18375">
                  <c:v>-846.42989397048996</c:v>
                </c:pt>
                <c:pt idx="18376">
                  <c:v>-846.42989397048996</c:v>
                </c:pt>
                <c:pt idx="18377">
                  <c:v>-846.43054962158203</c:v>
                </c:pt>
                <c:pt idx="18378">
                  <c:v>-846.43209934234596</c:v>
                </c:pt>
                <c:pt idx="18379">
                  <c:v>-846.43472194671699</c:v>
                </c:pt>
                <c:pt idx="18380">
                  <c:v>-846.43829822540295</c:v>
                </c:pt>
                <c:pt idx="18381">
                  <c:v>-846.442649364472</c:v>
                </c:pt>
                <c:pt idx="18382">
                  <c:v>-846.44735813140903</c:v>
                </c:pt>
                <c:pt idx="18383">
                  <c:v>-846.45188808441196</c:v>
                </c:pt>
                <c:pt idx="18384">
                  <c:v>-846.45588159561203</c:v>
                </c:pt>
                <c:pt idx="18385">
                  <c:v>-846.45904064178501</c:v>
                </c:pt>
                <c:pt idx="18386">
                  <c:v>-846.46100759506203</c:v>
                </c:pt>
                <c:pt idx="18387">
                  <c:v>-846.461901664734</c:v>
                </c:pt>
                <c:pt idx="18388">
                  <c:v>-846.46172285080002</c:v>
                </c:pt>
                <c:pt idx="18389">
                  <c:v>-846.46094799041805</c:v>
                </c:pt>
                <c:pt idx="18390">
                  <c:v>-846.45981550216698</c:v>
                </c:pt>
                <c:pt idx="18391">
                  <c:v>-846.45880222320602</c:v>
                </c:pt>
                <c:pt idx="18392">
                  <c:v>-846.45820617675804</c:v>
                </c:pt>
                <c:pt idx="18393">
                  <c:v>-846.45838499069202</c:v>
                </c:pt>
                <c:pt idx="18394">
                  <c:v>-846.45945787429798</c:v>
                </c:pt>
                <c:pt idx="18395">
                  <c:v>-846.46142482757602</c:v>
                </c:pt>
                <c:pt idx="18396">
                  <c:v>-846.46410703659103</c:v>
                </c:pt>
                <c:pt idx="18397">
                  <c:v>-846.467444896698</c:v>
                </c:pt>
                <c:pt idx="18398">
                  <c:v>-846.47125959396396</c:v>
                </c:pt>
                <c:pt idx="18399">
                  <c:v>-846.47531270980903</c:v>
                </c:pt>
                <c:pt idx="18400">
                  <c:v>-846.47960424423195</c:v>
                </c:pt>
                <c:pt idx="18401">
                  <c:v>-846.483836174011</c:v>
                </c:pt>
                <c:pt idx="18402">
                  <c:v>-846.48777008056697</c:v>
                </c:pt>
                <c:pt idx="18403">
                  <c:v>-846.49134635925304</c:v>
                </c:pt>
                <c:pt idx="18404">
                  <c:v>-846.49450540542603</c:v>
                </c:pt>
                <c:pt idx="18405">
                  <c:v>-846.49736642837502</c:v>
                </c:pt>
                <c:pt idx="18406">
                  <c:v>-846.49998903274604</c:v>
                </c:pt>
                <c:pt idx="18407">
                  <c:v>-846.50249242782604</c:v>
                </c:pt>
                <c:pt idx="18408">
                  <c:v>-846.50493621826195</c:v>
                </c:pt>
                <c:pt idx="18409">
                  <c:v>-846.50726079940796</c:v>
                </c:pt>
                <c:pt idx="18410">
                  <c:v>-846.50964498519897</c:v>
                </c:pt>
                <c:pt idx="18411">
                  <c:v>-846.51202917098999</c:v>
                </c:pt>
                <c:pt idx="18412">
                  <c:v>-846.51423454284702</c:v>
                </c:pt>
                <c:pt idx="18413">
                  <c:v>-846.51608228683494</c:v>
                </c:pt>
                <c:pt idx="18414">
                  <c:v>-846.517333984375</c:v>
                </c:pt>
                <c:pt idx="18415">
                  <c:v>-846.51787042617798</c:v>
                </c:pt>
                <c:pt idx="18416">
                  <c:v>-846.51757240295399</c:v>
                </c:pt>
                <c:pt idx="18417">
                  <c:v>-846.51632070541405</c:v>
                </c:pt>
                <c:pt idx="18418">
                  <c:v>-846.51417493820202</c:v>
                </c:pt>
                <c:pt idx="18419">
                  <c:v>-846.51149272918701</c:v>
                </c:pt>
                <c:pt idx="18420">
                  <c:v>-846.50845289230404</c:v>
                </c:pt>
                <c:pt idx="18421">
                  <c:v>-846.50565147399902</c:v>
                </c:pt>
                <c:pt idx="18422">
                  <c:v>-846.50344610214302</c:v>
                </c:pt>
                <c:pt idx="18423">
                  <c:v>-846.50219440460205</c:v>
                </c:pt>
                <c:pt idx="18424">
                  <c:v>-846.50213479995705</c:v>
                </c:pt>
                <c:pt idx="18425">
                  <c:v>-846.50338649749801</c:v>
                </c:pt>
                <c:pt idx="18426">
                  <c:v>-846.50588989257801</c:v>
                </c:pt>
                <c:pt idx="18427">
                  <c:v>-846.509287357331</c:v>
                </c:pt>
                <c:pt idx="18428">
                  <c:v>-846.51328086853005</c:v>
                </c:pt>
                <c:pt idx="18429">
                  <c:v>-846.51739358902</c:v>
                </c:pt>
                <c:pt idx="18430">
                  <c:v>-846.52102947235096</c:v>
                </c:pt>
                <c:pt idx="18431">
                  <c:v>-846.52383089065597</c:v>
                </c:pt>
                <c:pt idx="18432">
                  <c:v>-846.525499820709</c:v>
                </c:pt>
                <c:pt idx="18433">
                  <c:v>-846.52609586715698</c:v>
                </c:pt>
                <c:pt idx="18434">
                  <c:v>-846.52579784393299</c:v>
                </c:pt>
                <c:pt idx="18435">
                  <c:v>-846.52496337890602</c:v>
                </c:pt>
                <c:pt idx="18436">
                  <c:v>-846.52389049530098</c:v>
                </c:pt>
                <c:pt idx="18437">
                  <c:v>-846.52305603027401</c:v>
                </c:pt>
                <c:pt idx="18438">
                  <c:v>-846.52281761169502</c:v>
                </c:pt>
                <c:pt idx="18439">
                  <c:v>-846.52353286743198</c:v>
                </c:pt>
                <c:pt idx="18440">
                  <c:v>-846.52508258819603</c:v>
                </c:pt>
                <c:pt idx="18441">
                  <c:v>-846.52728796005294</c:v>
                </c:pt>
                <c:pt idx="18442">
                  <c:v>-846.52967214584396</c:v>
                </c:pt>
                <c:pt idx="18443">
                  <c:v>-846.53181791305599</c:v>
                </c:pt>
                <c:pt idx="18444">
                  <c:v>-846.53336763382003</c:v>
                </c:pt>
                <c:pt idx="18445">
                  <c:v>-846.534142494202</c:v>
                </c:pt>
                <c:pt idx="18446">
                  <c:v>-846.53396368026802</c:v>
                </c:pt>
                <c:pt idx="18447">
                  <c:v>-846.53271198272705</c:v>
                </c:pt>
                <c:pt idx="18448">
                  <c:v>-846.53038740158104</c:v>
                </c:pt>
                <c:pt idx="18449">
                  <c:v>-846.52728796005294</c:v>
                </c:pt>
                <c:pt idx="18450">
                  <c:v>-846.52377128601097</c:v>
                </c:pt>
                <c:pt idx="18451">
                  <c:v>-846.52019500732399</c:v>
                </c:pt>
                <c:pt idx="18452">
                  <c:v>-846.51691675186203</c:v>
                </c:pt>
                <c:pt idx="18453">
                  <c:v>-846.51393651962303</c:v>
                </c:pt>
                <c:pt idx="18454">
                  <c:v>-846.51143312454201</c:v>
                </c:pt>
                <c:pt idx="18455">
                  <c:v>-846.50934696197498</c:v>
                </c:pt>
                <c:pt idx="18456">
                  <c:v>-846.50773763656605</c:v>
                </c:pt>
                <c:pt idx="18457">
                  <c:v>-846.50666475295998</c:v>
                </c:pt>
                <c:pt idx="18458">
                  <c:v>-846.50600910186802</c:v>
                </c:pt>
                <c:pt idx="18459">
                  <c:v>-846.50565147399902</c:v>
                </c:pt>
                <c:pt idx="18460">
                  <c:v>-846.50547266006504</c:v>
                </c:pt>
                <c:pt idx="18461">
                  <c:v>-846.50553226471004</c:v>
                </c:pt>
                <c:pt idx="18462">
                  <c:v>-846.50588989257801</c:v>
                </c:pt>
                <c:pt idx="18463">
                  <c:v>-846.50666475295998</c:v>
                </c:pt>
                <c:pt idx="18464">
                  <c:v>-846.50797605514504</c:v>
                </c:pt>
                <c:pt idx="18465">
                  <c:v>-846.50964498519897</c:v>
                </c:pt>
                <c:pt idx="18466">
                  <c:v>-846.51161193847702</c:v>
                </c:pt>
                <c:pt idx="18467">
                  <c:v>-846.51375770568904</c:v>
                </c:pt>
                <c:pt idx="18468">
                  <c:v>-846.51596307754505</c:v>
                </c:pt>
                <c:pt idx="18469">
                  <c:v>-846.51793003082298</c:v>
                </c:pt>
                <c:pt idx="18470">
                  <c:v>-846.51942014694202</c:v>
                </c:pt>
                <c:pt idx="18471">
                  <c:v>-846.52013540268001</c:v>
                </c:pt>
                <c:pt idx="18472">
                  <c:v>-846.52001619339001</c:v>
                </c:pt>
                <c:pt idx="18473">
                  <c:v>-846.51918172836304</c:v>
                </c:pt>
                <c:pt idx="18474">
                  <c:v>-846.51787042617798</c:v>
                </c:pt>
                <c:pt idx="18475">
                  <c:v>-846.51649951934803</c:v>
                </c:pt>
                <c:pt idx="18476">
                  <c:v>-846.51530742645298</c:v>
                </c:pt>
                <c:pt idx="18477">
                  <c:v>-846.51453256607101</c:v>
                </c:pt>
                <c:pt idx="18478">
                  <c:v>-846.51441335678101</c:v>
                </c:pt>
                <c:pt idx="18479">
                  <c:v>-846.51494979858398</c:v>
                </c:pt>
                <c:pt idx="18480">
                  <c:v>-846.51626110076904</c:v>
                </c:pt>
                <c:pt idx="18481">
                  <c:v>-846.51810884475697</c:v>
                </c:pt>
                <c:pt idx="18482">
                  <c:v>-846.52025461196899</c:v>
                </c:pt>
                <c:pt idx="18483">
                  <c:v>-846.52210235595703</c:v>
                </c:pt>
                <c:pt idx="18484">
                  <c:v>-846.523354053498</c:v>
                </c:pt>
                <c:pt idx="18485">
                  <c:v>-846.52383089065597</c:v>
                </c:pt>
                <c:pt idx="18486">
                  <c:v>-846.52341365814198</c:v>
                </c:pt>
                <c:pt idx="18487">
                  <c:v>-846.52216196060203</c:v>
                </c:pt>
                <c:pt idx="18488">
                  <c:v>-846.520314216614</c:v>
                </c:pt>
                <c:pt idx="18489">
                  <c:v>-846.51787042617798</c:v>
                </c:pt>
                <c:pt idx="18490">
                  <c:v>-846.51506900787399</c:v>
                </c:pt>
                <c:pt idx="18491">
                  <c:v>-846.51226758956898</c:v>
                </c:pt>
                <c:pt idx="18492">
                  <c:v>-846.50988340377796</c:v>
                </c:pt>
                <c:pt idx="18493">
                  <c:v>-846.50821447372505</c:v>
                </c:pt>
                <c:pt idx="18494">
                  <c:v>-846.50749921798695</c:v>
                </c:pt>
                <c:pt idx="18495">
                  <c:v>-846.50767803192196</c:v>
                </c:pt>
                <c:pt idx="18496">
                  <c:v>-846.50881052017201</c:v>
                </c:pt>
                <c:pt idx="18497">
                  <c:v>-846.51065826416004</c:v>
                </c:pt>
                <c:pt idx="18498">
                  <c:v>-846.51322126388595</c:v>
                </c:pt>
                <c:pt idx="18499">
                  <c:v>-846.51626110076904</c:v>
                </c:pt>
                <c:pt idx="18500">
                  <c:v>-846.51953935623203</c:v>
                </c:pt>
                <c:pt idx="18501">
                  <c:v>-846.522936820984</c:v>
                </c:pt>
                <c:pt idx="18502">
                  <c:v>-846.52627468109199</c:v>
                </c:pt>
                <c:pt idx="18503">
                  <c:v>-846.52943372726497</c:v>
                </c:pt>
                <c:pt idx="18504">
                  <c:v>-846.53229475021396</c:v>
                </c:pt>
                <c:pt idx="18505">
                  <c:v>-846.53485774993896</c:v>
                </c:pt>
                <c:pt idx="18506">
                  <c:v>-846.537122726441</c:v>
                </c:pt>
                <c:pt idx="18507">
                  <c:v>-846.53926849365303</c:v>
                </c:pt>
                <c:pt idx="18508">
                  <c:v>-846.54135465622005</c:v>
                </c:pt>
                <c:pt idx="18509">
                  <c:v>-846.54338121414196</c:v>
                </c:pt>
                <c:pt idx="18510">
                  <c:v>-846.545288562775</c:v>
                </c:pt>
                <c:pt idx="18511">
                  <c:v>-846.54713630676304</c:v>
                </c:pt>
                <c:pt idx="18512">
                  <c:v>-846.54892444610596</c:v>
                </c:pt>
                <c:pt idx="18513">
                  <c:v>-846.550951004029</c:v>
                </c:pt>
                <c:pt idx="18514">
                  <c:v>-846.55327558517502</c:v>
                </c:pt>
                <c:pt idx="18515">
                  <c:v>-846.55589818954502</c:v>
                </c:pt>
                <c:pt idx="18516">
                  <c:v>-846.55875921249401</c:v>
                </c:pt>
                <c:pt idx="18517">
                  <c:v>-846.56185865402199</c:v>
                </c:pt>
                <c:pt idx="18518">
                  <c:v>-846.56495809555099</c:v>
                </c:pt>
                <c:pt idx="18519">
                  <c:v>-846.56805753707897</c:v>
                </c:pt>
                <c:pt idx="18520">
                  <c:v>-846.57091856002796</c:v>
                </c:pt>
                <c:pt idx="18521">
                  <c:v>-846.57318353653</c:v>
                </c:pt>
                <c:pt idx="18522">
                  <c:v>-846.57455444335994</c:v>
                </c:pt>
                <c:pt idx="18523">
                  <c:v>-846.57485246658302</c:v>
                </c:pt>
                <c:pt idx="18524">
                  <c:v>-846.57407760620094</c:v>
                </c:pt>
                <c:pt idx="18525">
                  <c:v>-846.57217025756904</c:v>
                </c:pt>
                <c:pt idx="18526">
                  <c:v>-846.56942844390903</c:v>
                </c:pt>
                <c:pt idx="18527">
                  <c:v>-846.56620979309105</c:v>
                </c:pt>
                <c:pt idx="18528">
                  <c:v>-846.56293153762795</c:v>
                </c:pt>
                <c:pt idx="18529">
                  <c:v>-846.55995130538997</c:v>
                </c:pt>
                <c:pt idx="18530">
                  <c:v>-846.55762672424305</c:v>
                </c:pt>
                <c:pt idx="18531">
                  <c:v>-846.55619621276901</c:v>
                </c:pt>
                <c:pt idx="18532">
                  <c:v>-846.55577898025501</c:v>
                </c:pt>
                <c:pt idx="18533">
                  <c:v>-846.556494235993</c:v>
                </c:pt>
                <c:pt idx="18534">
                  <c:v>-846.55804395675705</c:v>
                </c:pt>
                <c:pt idx="18535">
                  <c:v>-846.56018972396896</c:v>
                </c:pt>
                <c:pt idx="18536">
                  <c:v>-846.56257390975998</c:v>
                </c:pt>
                <c:pt idx="18537">
                  <c:v>-846.56495809555099</c:v>
                </c:pt>
                <c:pt idx="18538">
                  <c:v>-846.56698465347301</c:v>
                </c:pt>
                <c:pt idx="18539">
                  <c:v>-846.56859397888195</c:v>
                </c:pt>
                <c:pt idx="18540">
                  <c:v>-846.56966686248802</c:v>
                </c:pt>
                <c:pt idx="18541">
                  <c:v>-846.570203304291</c:v>
                </c:pt>
                <c:pt idx="18542">
                  <c:v>-846.57038211822498</c:v>
                </c:pt>
                <c:pt idx="18543">
                  <c:v>-846.570322513581</c:v>
                </c:pt>
                <c:pt idx="18544">
                  <c:v>-846.57008409500099</c:v>
                </c:pt>
                <c:pt idx="18545">
                  <c:v>-846.56990528106701</c:v>
                </c:pt>
                <c:pt idx="18546">
                  <c:v>-846.56978607177803</c:v>
                </c:pt>
                <c:pt idx="18547">
                  <c:v>-846.56978607177803</c:v>
                </c:pt>
                <c:pt idx="18548">
                  <c:v>-846.56996488571201</c:v>
                </c:pt>
                <c:pt idx="18549">
                  <c:v>-846.570322513581</c:v>
                </c:pt>
                <c:pt idx="18550">
                  <c:v>-846.57073974609398</c:v>
                </c:pt>
                <c:pt idx="18551">
                  <c:v>-846.57109737396297</c:v>
                </c:pt>
                <c:pt idx="18552">
                  <c:v>-846.57139539718605</c:v>
                </c:pt>
                <c:pt idx="18553">
                  <c:v>-846.57151460647594</c:v>
                </c:pt>
                <c:pt idx="18554">
                  <c:v>-846.57151460647594</c:v>
                </c:pt>
                <c:pt idx="18555">
                  <c:v>-846.57133579254196</c:v>
                </c:pt>
                <c:pt idx="18556">
                  <c:v>-846.57079935073898</c:v>
                </c:pt>
                <c:pt idx="18557">
                  <c:v>-846.56972646713302</c:v>
                </c:pt>
                <c:pt idx="18558">
                  <c:v>-846.56781911849998</c:v>
                </c:pt>
                <c:pt idx="18559">
                  <c:v>-846.56513690948498</c:v>
                </c:pt>
                <c:pt idx="18560">
                  <c:v>-846.56173944473301</c:v>
                </c:pt>
                <c:pt idx="18561">
                  <c:v>-846.55768632888805</c:v>
                </c:pt>
                <c:pt idx="18562">
                  <c:v>-846.55327558517502</c:v>
                </c:pt>
                <c:pt idx="18563">
                  <c:v>-846.54868602752697</c:v>
                </c:pt>
                <c:pt idx="18564">
                  <c:v>-846.54415607452404</c:v>
                </c:pt>
                <c:pt idx="18565">
                  <c:v>-846.53998374938999</c:v>
                </c:pt>
                <c:pt idx="18566">
                  <c:v>-846.53646707534801</c:v>
                </c:pt>
                <c:pt idx="18567">
                  <c:v>-846.53390407562301</c:v>
                </c:pt>
                <c:pt idx="18568">
                  <c:v>-846.53241395950295</c:v>
                </c:pt>
                <c:pt idx="18569">
                  <c:v>-846.53181791305599</c:v>
                </c:pt>
                <c:pt idx="18570">
                  <c:v>-846.53187751769997</c:v>
                </c:pt>
                <c:pt idx="18571">
                  <c:v>-846.53217554092396</c:v>
                </c:pt>
                <c:pt idx="18572">
                  <c:v>-846.53241395950295</c:v>
                </c:pt>
                <c:pt idx="18573">
                  <c:v>-846.53223514556896</c:v>
                </c:pt>
                <c:pt idx="18574">
                  <c:v>-846.53146028518699</c:v>
                </c:pt>
                <c:pt idx="18575">
                  <c:v>-846.52967214584396</c:v>
                </c:pt>
                <c:pt idx="18576">
                  <c:v>-846.52663230895996</c:v>
                </c:pt>
                <c:pt idx="18577">
                  <c:v>-846.52222156524704</c:v>
                </c:pt>
                <c:pt idx="18578">
                  <c:v>-846.51649951934803</c:v>
                </c:pt>
                <c:pt idx="18579">
                  <c:v>-846.50988340377796</c:v>
                </c:pt>
                <c:pt idx="18580">
                  <c:v>-846.50273084640503</c:v>
                </c:pt>
                <c:pt idx="18581">
                  <c:v>-846.49563789367699</c:v>
                </c:pt>
                <c:pt idx="18582">
                  <c:v>-846.48902177810703</c:v>
                </c:pt>
                <c:pt idx="18583">
                  <c:v>-846.48329973220802</c:v>
                </c:pt>
                <c:pt idx="18584">
                  <c:v>-846.47882938384998</c:v>
                </c:pt>
                <c:pt idx="18585">
                  <c:v>-846.47584915161201</c:v>
                </c:pt>
                <c:pt idx="18586">
                  <c:v>-846.47429943084705</c:v>
                </c:pt>
                <c:pt idx="18587">
                  <c:v>-846.47388219833397</c:v>
                </c:pt>
                <c:pt idx="18588">
                  <c:v>-846.47429943084705</c:v>
                </c:pt>
                <c:pt idx="18589">
                  <c:v>-846.47501468658504</c:v>
                </c:pt>
                <c:pt idx="18590">
                  <c:v>-846.475670337677</c:v>
                </c:pt>
                <c:pt idx="18591">
                  <c:v>-846.476087570191</c:v>
                </c:pt>
                <c:pt idx="18592">
                  <c:v>-846.476087570191</c:v>
                </c:pt>
                <c:pt idx="18593">
                  <c:v>-846.47578954696701</c:v>
                </c:pt>
                <c:pt idx="18594">
                  <c:v>-846.47543191909801</c:v>
                </c:pt>
                <c:pt idx="18595">
                  <c:v>-846.47531270980903</c:v>
                </c:pt>
                <c:pt idx="18596">
                  <c:v>-846.475729942322</c:v>
                </c:pt>
                <c:pt idx="18597">
                  <c:v>-846.47680282592796</c:v>
                </c:pt>
                <c:pt idx="18598">
                  <c:v>-846.47853136062599</c:v>
                </c:pt>
                <c:pt idx="18599">
                  <c:v>-846.48079633712803</c:v>
                </c:pt>
                <c:pt idx="18600">
                  <c:v>-846.48318052291904</c:v>
                </c:pt>
                <c:pt idx="18601">
                  <c:v>-846.48544549942005</c:v>
                </c:pt>
                <c:pt idx="18602">
                  <c:v>-846.48705482482899</c:v>
                </c:pt>
                <c:pt idx="18603">
                  <c:v>-846.48777008056697</c:v>
                </c:pt>
                <c:pt idx="18604">
                  <c:v>-846.48729324340798</c:v>
                </c:pt>
                <c:pt idx="18605">
                  <c:v>-846.48586273193405</c:v>
                </c:pt>
                <c:pt idx="18606">
                  <c:v>-846.48365736007702</c:v>
                </c:pt>
                <c:pt idx="18607">
                  <c:v>-846.48115396499702</c:v>
                </c:pt>
                <c:pt idx="18608">
                  <c:v>-846.47882938384998</c:v>
                </c:pt>
                <c:pt idx="18609">
                  <c:v>-846.47692203521694</c:v>
                </c:pt>
                <c:pt idx="18610">
                  <c:v>-846.475729942322</c:v>
                </c:pt>
                <c:pt idx="18611">
                  <c:v>-846.47543191909801</c:v>
                </c:pt>
                <c:pt idx="18612">
                  <c:v>-846.47596836090099</c:v>
                </c:pt>
                <c:pt idx="18613">
                  <c:v>-846.47733926773105</c:v>
                </c:pt>
                <c:pt idx="18614">
                  <c:v>-846.47924661636398</c:v>
                </c:pt>
                <c:pt idx="18615">
                  <c:v>-846.481273174286</c:v>
                </c:pt>
                <c:pt idx="18616">
                  <c:v>-846.48300170898494</c:v>
                </c:pt>
                <c:pt idx="18617">
                  <c:v>-846.48437261581398</c:v>
                </c:pt>
                <c:pt idx="18618">
                  <c:v>-846.48526668548595</c:v>
                </c:pt>
                <c:pt idx="18619">
                  <c:v>-846.48586273193405</c:v>
                </c:pt>
                <c:pt idx="18620">
                  <c:v>-846.48616075515804</c:v>
                </c:pt>
                <c:pt idx="18621">
                  <c:v>-846.48622035980202</c:v>
                </c:pt>
                <c:pt idx="18622">
                  <c:v>-846.48580312728905</c:v>
                </c:pt>
                <c:pt idx="18623">
                  <c:v>-846.48484945297298</c:v>
                </c:pt>
                <c:pt idx="18624">
                  <c:v>-846.48335933685303</c:v>
                </c:pt>
                <c:pt idx="18625">
                  <c:v>-846.48133277893101</c:v>
                </c:pt>
                <c:pt idx="18626">
                  <c:v>-846.47882938384998</c:v>
                </c:pt>
                <c:pt idx="18627">
                  <c:v>-846.47584915161201</c:v>
                </c:pt>
                <c:pt idx="18628">
                  <c:v>-846.47263050079403</c:v>
                </c:pt>
                <c:pt idx="18629">
                  <c:v>-846.46941184997604</c:v>
                </c:pt>
                <c:pt idx="18630">
                  <c:v>-846.46661043167103</c:v>
                </c:pt>
                <c:pt idx="18631">
                  <c:v>-846.46476268768299</c:v>
                </c:pt>
                <c:pt idx="18632">
                  <c:v>-846.46410703659103</c:v>
                </c:pt>
                <c:pt idx="18633">
                  <c:v>-846.46464347839401</c:v>
                </c:pt>
                <c:pt idx="18634">
                  <c:v>-846.46643161773704</c:v>
                </c:pt>
                <c:pt idx="18635">
                  <c:v>-846.46905422210705</c:v>
                </c:pt>
                <c:pt idx="18636">
                  <c:v>-846.47215366363503</c:v>
                </c:pt>
                <c:pt idx="18637">
                  <c:v>-846.47525310516403</c:v>
                </c:pt>
                <c:pt idx="18638">
                  <c:v>-846.47769689560005</c:v>
                </c:pt>
                <c:pt idx="18639">
                  <c:v>-846.47918701171898</c:v>
                </c:pt>
                <c:pt idx="18640">
                  <c:v>-846.47930622100898</c:v>
                </c:pt>
                <c:pt idx="18641">
                  <c:v>-846.47799491882301</c:v>
                </c:pt>
                <c:pt idx="18642">
                  <c:v>-846.47531270980903</c:v>
                </c:pt>
                <c:pt idx="18643">
                  <c:v>-846.47149801254295</c:v>
                </c:pt>
                <c:pt idx="18644">
                  <c:v>-846.46684885025002</c:v>
                </c:pt>
                <c:pt idx="18645">
                  <c:v>-846.46166324615501</c:v>
                </c:pt>
                <c:pt idx="18646">
                  <c:v>-846.45641803741501</c:v>
                </c:pt>
                <c:pt idx="18647">
                  <c:v>-846.45141124725399</c:v>
                </c:pt>
                <c:pt idx="18648">
                  <c:v>-846.44700050354004</c:v>
                </c:pt>
                <c:pt idx="18649">
                  <c:v>-846.44336462020897</c:v>
                </c:pt>
                <c:pt idx="18650">
                  <c:v>-846.44062280654896</c:v>
                </c:pt>
                <c:pt idx="18651">
                  <c:v>-846.43889427185104</c:v>
                </c:pt>
                <c:pt idx="18652">
                  <c:v>-846.43817901611305</c:v>
                </c:pt>
                <c:pt idx="18653">
                  <c:v>-846.43847703933704</c:v>
                </c:pt>
                <c:pt idx="18654">
                  <c:v>-846.43972873687801</c:v>
                </c:pt>
                <c:pt idx="18655">
                  <c:v>-846.44199371337902</c:v>
                </c:pt>
                <c:pt idx="18656">
                  <c:v>-846.445212364197</c:v>
                </c:pt>
                <c:pt idx="18657">
                  <c:v>-846.44938468933105</c:v>
                </c:pt>
                <c:pt idx="18658">
                  <c:v>-846.45439147949196</c:v>
                </c:pt>
                <c:pt idx="18659">
                  <c:v>-846.46005392074596</c:v>
                </c:pt>
                <c:pt idx="18660">
                  <c:v>-846.46619319915806</c:v>
                </c:pt>
                <c:pt idx="18661">
                  <c:v>-846.47257089614902</c:v>
                </c:pt>
                <c:pt idx="18662">
                  <c:v>-846.47894859313999</c:v>
                </c:pt>
                <c:pt idx="18663">
                  <c:v>-846.48502826690697</c:v>
                </c:pt>
                <c:pt idx="18664">
                  <c:v>-846.49063110351597</c:v>
                </c:pt>
                <c:pt idx="18665">
                  <c:v>-846.495459079743</c:v>
                </c:pt>
                <c:pt idx="18666">
                  <c:v>-846.49927377700806</c:v>
                </c:pt>
                <c:pt idx="18667">
                  <c:v>-846.50195598602295</c:v>
                </c:pt>
                <c:pt idx="18668">
                  <c:v>-846.503505706787</c:v>
                </c:pt>
                <c:pt idx="18669">
                  <c:v>-846.50416135787998</c:v>
                </c:pt>
                <c:pt idx="18670">
                  <c:v>-846.50416135787998</c:v>
                </c:pt>
                <c:pt idx="18671">
                  <c:v>-846.50374412536598</c:v>
                </c:pt>
                <c:pt idx="18672">
                  <c:v>-846.50296926498402</c:v>
                </c:pt>
                <c:pt idx="18673">
                  <c:v>-846.50189638137795</c:v>
                </c:pt>
                <c:pt idx="18674">
                  <c:v>-846.50046586990402</c:v>
                </c:pt>
                <c:pt idx="18675">
                  <c:v>-846.49873733520496</c:v>
                </c:pt>
                <c:pt idx="18676">
                  <c:v>-846.49688959121704</c:v>
                </c:pt>
                <c:pt idx="18677">
                  <c:v>-846.49480342865002</c:v>
                </c:pt>
                <c:pt idx="18678">
                  <c:v>-846.492478847504</c:v>
                </c:pt>
                <c:pt idx="18679">
                  <c:v>-846.48973703384399</c:v>
                </c:pt>
                <c:pt idx="18680">
                  <c:v>-846.48681640625</c:v>
                </c:pt>
                <c:pt idx="18681">
                  <c:v>-846.48395538330101</c:v>
                </c:pt>
                <c:pt idx="18682">
                  <c:v>-846.48151159286499</c:v>
                </c:pt>
                <c:pt idx="18683">
                  <c:v>-846.47978305816696</c:v>
                </c:pt>
                <c:pt idx="18684">
                  <c:v>-846.478769779206</c:v>
                </c:pt>
                <c:pt idx="18685">
                  <c:v>-846.47841215133701</c:v>
                </c:pt>
                <c:pt idx="18686">
                  <c:v>-846.47847175598201</c:v>
                </c:pt>
                <c:pt idx="18687">
                  <c:v>-846.478710174561</c:v>
                </c:pt>
                <c:pt idx="18688">
                  <c:v>-846.47894859313999</c:v>
                </c:pt>
                <c:pt idx="18689">
                  <c:v>-846.478769779206</c:v>
                </c:pt>
                <c:pt idx="18690">
                  <c:v>-846.47805452346802</c:v>
                </c:pt>
                <c:pt idx="18691">
                  <c:v>-846.47662401199398</c:v>
                </c:pt>
                <c:pt idx="18692">
                  <c:v>-846.47465705871605</c:v>
                </c:pt>
                <c:pt idx="18693">
                  <c:v>-846.47239208221504</c:v>
                </c:pt>
                <c:pt idx="18694">
                  <c:v>-846.470067501068</c:v>
                </c:pt>
                <c:pt idx="18695">
                  <c:v>-846.46798133850098</c:v>
                </c:pt>
                <c:pt idx="18696">
                  <c:v>-846.46625280380294</c:v>
                </c:pt>
                <c:pt idx="18697">
                  <c:v>-846.464941501618</c:v>
                </c:pt>
                <c:pt idx="18698">
                  <c:v>-846.46404743194603</c:v>
                </c:pt>
                <c:pt idx="18699">
                  <c:v>-846.46339178085304</c:v>
                </c:pt>
                <c:pt idx="18700">
                  <c:v>-846.46285533905098</c:v>
                </c:pt>
                <c:pt idx="18701">
                  <c:v>-846.46225929260299</c:v>
                </c:pt>
                <c:pt idx="18702">
                  <c:v>-846.46142482757602</c:v>
                </c:pt>
                <c:pt idx="18703">
                  <c:v>-846.46041154861496</c:v>
                </c:pt>
                <c:pt idx="18704">
                  <c:v>-846.459398269654</c:v>
                </c:pt>
                <c:pt idx="18705">
                  <c:v>-846.45874261856102</c:v>
                </c:pt>
                <c:pt idx="18706">
                  <c:v>-846.45856380462703</c:v>
                </c:pt>
                <c:pt idx="18707">
                  <c:v>-846.45904064178501</c:v>
                </c:pt>
                <c:pt idx="18708">
                  <c:v>-846.46023273467995</c:v>
                </c:pt>
                <c:pt idx="18709">
                  <c:v>-846.46225929260299</c:v>
                </c:pt>
                <c:pt idx="18710">
                  <c:v>-846.46541833877598</c:v>
                </c:pt>
                <c:pt idx="18711">
                  <c:v>-846.46976947784401</c:v>
                </c:pt>
                <c:pt idx="18712">
                  <c:v>-846.47543191909801</c:v>
                </c:pt>
                <c:pt idx="18713">
                  <c:v>-846.48234605789196</c:v>
                </c:pt>
                <c:pt idx="18714">
                  <c:v>-846.49039268493698</c:v>
                </c:pt>
                <c:pt idx="18715">
                  <c:v>-846.49945259094295</c:v>
                </c:pt>
                <c:pt idx="18716">
                  <c:v>-846.50940656661999</c:v>
                </c:pt>
                <c:pt idx="18717">
                  <c:v>-846.51977777481102</c:v>
                </c:pt>
                <c:pt idx="18718">
                  <c:v>-846.53008937835705</c:v>
                </c:pt>
                <c:pt idx="18719">
                  <c:v>-846.539745330811</c:v>
                </c:pt>
                <c:pt idx="18720">
                  <c:v>-846.54814958572399</c:v>
                </c:pt>
                <c:pt idx="18721">
                  <c:v>-846.55482530593895</c:v>
                </c:pt>
                <c:pt idx="18722">
                  <c:v>-846.55959367752098</c:v>
                </c:pt>
                <c:pt idx="18723">
                  <c:v>-846.56239509582497</c:v>
                </c:pt>
                <c:pt idx="18724">
                  <c:v>-846.56334877014206</c:v>
                </c:pt>
                <c:pt idx="18725">
                  <c:v>-846.56245470046997</c:v>
                </c:pt>
                <c:pt idx="18726">
                  <c:v>-846.55995130538997</c:v>
                </c:pt>
                <c:pt idx="18727">
                  <c:v>-846.55625581741401</c:v>
                </c:pt>
                <c:pt idx="18728">
                  <c:v>-846.55166625976597</c:v>
                </c:pt>
                <c:pt idx="18729">
                  <c:v>-846.54665946960495</c:v>
                </c:pt>
                <c:pt idx="18730">
                  <c:v>-846.54147386550903</c:v>
                </c:pt>
                <c:pt idx="18731">
                  <c:v>-846.53646707534801</c:v>
                </c:pt>
                <c:pt idx="18732">
                  <c:v>-846.53187751769997</c:v>
                </c:pt>
                <c:pt idx="18733">
                  <c:v>-846.52806282043503</c:v>
                </c:pt>
                <c:pt idx="18734">
                  <c:v>-846.525499820709</c:v>
                </c:pt>
                <c:pt idx="18735">
                  <c:v>-846.52454614639305</c:v>
                </c:pt>
                <c:pt idx="18736">
                  <c:v>-846.52544021606502</c:v>
                </c:pt>
                <c:pt idx="18737">
                  <c:v>-846.52812242508003</c:v>
                </c:pt>
                <c:pt idx="18738">
                  <c:v>-846.53229475021396</c:v>
                </c:pt>
                <c:pt idx="18739">
                  <c:v>-846.53753995895397</c:v>
                </c:pt>
                <c:pt idx="18740">
                  <c:v>-846.54344081878696</c:v>
                </c:pt>
                <c:pt idx="18741">
                  <c:v>-846.54946088790905</c:v>
                </c:pt>
                <c:pt idx="18742">
                  <c:v>-846.55524253845203</c:v>
                </c:pt>
                <c:pt idx="18743">
                  <c:v>-846.56007051467896</c:v>
                </c:pt>
                <c:pt idx="18744">
                  <c:v>-846.56358718872104</c:v>
                </c:pt>
                <c:pt idx="18745">
                  <c:v>-846.56543493270897</c:v>
                </c:pt>
                <c:pt idx="18746">
                  <c:v>-846.56555414199897</c:v>
                </c:pt>
                <c:pt idx="18747">
                  <c:v>-846.56424283981301</c:v>
                </c:pt>
                <c:pt idx="18748">
                  <c:v>-846.56179904937801</c:v>
                </c:pt>
                <c:pt idx="18749">
                  <c:v>-846.55852079391502</c:v>
                </c:pt>
                <c:pt idx="18750">
                  <c:v>-846.55470609664906</c:v>
                </c:pt>
                <c:pt idx="18751">
                  <c:v>-846.55065298080501</c:v>
                </c:pt>
                <c:pt idx="18752">
                  <c:v>-846.54677867889404</c:v>
                </c:pt>
                <c:pt idx="18753">
                  <c:v>-846.54350042343196</c:v>
                </c:pt>
                <c:pt idx="18754">
                  <c:v>-846.54111623764095</c:v>
                </c:pt>
                <c:pt idx="18755">
                  <c:v>-846.539745330811</c:v>
                </c:pt>
                <c:pt idx="18756">
                  <c:v>-846.53932809829701</c:v>
                </c:pt>
                <c:pt idx="18757">
                  <c:v>-846.53986454009998</c:v>
                </c:pt>
                <c:pt idx="18758">
                  <c:v>-846.54135465622005</c:v>
                </c:pt>
                <c:pt idx="18759">
                  <c:v>-846.54373884201095</c:v>
                </c:pt>
                <c:pt idx="18760">
                  <c:v>-846.54695749282905</c:v>
                </c:pt>
                <c:pt idx="18761">
                  <c:v>-846.550951004029</c:v>
                </c:pt>
                <c:pt idx="18762">
                  <c:v>-846.55536174774204</c:v>
                </c:pt>
                <c:pt idx="18763">
                  <c:v>-846.56001091003395</c:v>
                </c:pt>
                <c:pt idx="18764">
                  <c:v>-846.564540863037</c:v>
                </c:pt>
                <c:pt idx="18765">
                  <c:v>-846.56889200210605</c:v>
                </c:pt>
                <c:pt idx="18766">
                  <c:v>-846.57264709472702</c:v>
                </c:pt>
                <c:pt idx="18767">
                  <c:v>-846.575746536255</c:v>
                </c:pt>
                <c:pt idx="18768">
                  <c:v>-846.57783269882202</c:v>
                </c:pt>
                <c:pt idx="18769">
                  <c:v>-846.57890558242798</c:v>
                </c:pt>
                <c:pt idx="18770">
                  <c:v>-846.57890558242798</c:v>
                </c:pt>
                <c:pt idx="18771">
                  <c:v>-846.57807111740101</c:v>
                </c:pt>
                <c:pt idx="18772">
                  <c:v>-846.57646179199196</c:v>
                </c:pt>
                <c:pt idx="18773">
                  <c:v>-846.57419681549095</c:v>
                </c:pt>
                <c:pt idx="18774">
                  <c:v>-846.57139539718605</c:v>
                </c:pt>
                <c:pt idx="18775">
                  <c:v>-846.56829595565796</c:v>
                </c:pt>
                <c:pt idx="18776">
                  <c:v>-846.56519651412998</c:v>
                </c:pt>
                <c:pt idx="18777">
                  <c:v>-846.56233549118099</c:v>
                </c:pt>
                <c:pt idx="18778">
                  <c:v>-846.55989170074497</c:v>
                </c:pt>
                <c:pt idx="18779">
                  <c:v>-846.55798435211204</c:v>
                </c:pt>
                <c:pt idx="18780">
                  <c:v>-846.55685186386097</c:v>
                </c:pt>
                <c:pt idx="18781">
                  <c:v>-846.55673265457199</c:v>
                </c:pt>
                <c:pt idx="18782">
                  <c:v>-846.55816316604603</c:v>
                </c:pt>
                <c:pt idx="18783">
                  <c:v>-846.56126260757503</c:v>
                </c:pt>
                <c:pt idx="18784">
                  <c:v>-846.56597137451195</c:v>
                </c:pt>
                <c:pt idx="18785">
                  <c:v>-846.57193183898903</c:v>
                </c:pt>
                <c:pt idx="18786">
                  <c:v>-846.57866716384899</c:v>
                </c:pt>
                <c:pt idx="18787">
                  <c:v>-846.58570051193306</c:v>
                </c:pt>
                <c:pt idx="18788">
                  <c:v>-846.59285306930599</c:v>
                </c:pt>
                <c:pt idx="18789">
                  <c:v>-846.59970760345504</c:v>
                </c:pt>
                <c:pt idx="18790">
                  <c:v>-846.60614490509101</c:v>
                </c:pt>
                <c:pt idx="18791">
                  <c:v>-846.611866950989</c:v>
                </c:pt>
                <c:pt idx="18792">
                  <c:v>-846.61675453186103</c:v>
                </c:pt>
                <c:pt idx="18793">
                  <c:v>-846.62116527557396</c:v>
                </c:pt>
                <c:pt idx="18794">
                  <c:v>-846.62539720535301</c:v>
                </c:pt>
                <c:pt idx="18795">
                  <c:v>-846.62974834442196</c:v>
                </c:pt>
                <c:pt idx="18796">
                  <c:v>-846.63451671600399</c:v>
                </c:pt>
                <c:pt idx="18797">
                  <c:v>-846.63946390152</c:v>
                </c:pt>
                <c:pt idx="18798">
                  <c:v>-846.64429187774704</c:v>
                </c:pt>
                <c:pt idx="18799">
                  <c:v>-846.64846420288097</c:v>
                </c:pt>
                <c:pt idx="18800">
                  <c:v>-846.65168285369896</c:v>
                </c:pt>
                <c:pt idx="18801">
                  <c:v>-846.653590202332</c:v>
                </c:pt>
                <c:pt idx="18802">
                  <c:v>-846.65400743484497</c:v>
                </c:pt>
                <c:pt idx="18803">
                  <c:v>-846.65299415588402</c:v>
                </c:pt>
                <c:pt idx="18804">
                  <c:v>-846.650669574738</c:v>
                </c:pt>
                <c:pt idx="18805">
                  <c:v>-846.64745092392002</c:v>
                </c:pt>
                <c:pt idx="18806">
                  <c:v>-846.64375543594394</c:v>
                </c:pt>
                <c:pt idx="18807">
                  <c:v>-846.64011955261299</c:v>
                </c:pt>
                <c:pt idx="18808">
                  <c:v>-846.63707971572899</c:v>
                </c:pt>
                <c:pt idx="18809">
                  <c:v>-846.63499355316196</c:v>
                </c:pt>
                <c:pt idx="18810">
                  <c:v>-846.633861064911</c:v>
                </c:pt>
                <c:pt idx="18811">
                  <c:v>-846.63344383239803</c:v>
                </c:pt>
                <c:pt idx="18812">
                  <c:v>-846.63344383239803</c:v>
                </c:pt>
                <c:pt idx="18813">
                  <c:v>-846.63344383239803</c:v>
                </c:pt>
                <c:pt idx="18814">
                  <c:v>-846.63302659988403</c:v>
                </c:pt>
                <c:pt idx="18815">
                  <c:v>-846.63219213485695</c:v>
                </c:pt>
                <c:pt idx="18816">
                  <c:v>-846.63094043731701</c:v>
                </c:pt>
                <c:pt idx="18817">
                  <c:v>-846.62921190261898</c:v>
                </c:pt>
                <c:pt idx="18818">
                  <c:v>-846.62712574005104</c:v>
                </c:pt>
                <c:pt idx="18819">
                  <c:v>-846.62474155426003</c:v>
                </c:pt>
                <c:pt idx="18820">
                  <c:v>-846.62211894989002</c:v>
                </c:pt>
                <c:pt idx="18821">
                  <c:v>-846.61943674087502</c:v>
                </c:pt>
                <c:pt idx="18822">
                  <c:v>-846.61657571792603</c:v>
                </c:pt>
                <c:pt idx="18823">
                  <c:v>-846.61341667175304</c:v>
                </c:pt>
                <c:pt idx="18824">
                  <c:v>-846.60972118377697</c:v>
                </c:pt>
                <c:pt idx="18825">
                  <c:v>-846.60542964935303</c:v>
                </c:pt>
                <c:pt idx="18826">
                  <c:v>-846.600661277771</c:v>
                </c:pt>
                <c:pt idx="18827">
                  <c:v>-846.59577369689998</c:v>
                </c:pt>
                <c:pt idx="18828">
                  <c:v>-846.59124374389705</c:v>
                </c:pt>
                <c:pt idx="18829">
                  <c:v>-846.58748865127598</c:v>
                </c:pt>
                <c:pt idx="18830">
                  <c:v>-846.58486604690597</c:v>
                </c:pt>
                <c:pt idx="18831">
                  <c:v>-846.58355474472103</c:v>
                </c:pt>
                <c:pt idx="18832">
                  <c:v>-846.58367395401001</c:v>
                </c:pt>
                <c:pt idx="18833">
                  <c:v>-846.58516407012996</c:v>
                </c:pt>
                <c:pt idx="18834">
                  <c:v>-846.58760786056496</c:v>
                </c:pt>
                <c:pt idx="18835">
                  <c:v>-846.59052848815895</c:v>
                </c:pt>
                <c:pt idx="18836">
                  <c:v>-846.59344911575295</c:v>
                </c:pt>
                <c:pt idx="18837">
                  <c:v>-846.59583330154396</c:v>
                </c:pt>
                <c:pt idx="18838">
                  <c:v>-846.59756183624302</c:v>
                </c:pt>
                <c:pt idx="18839">
                  <c:v>-846.59851551055897</c:v>
                </c:pt>
                <c:pt idx="18840">
                  <c:v>-846.59881353378296</c:v>
                </c:pt>
                <c:pt idx="18841">
                  <c:v>-846.59875392913796</c:v>
                </c:pt>
                <c:pt idx="18842">
                  <c:v>-846.59851551055897</c:v>
                </c:pt>
                <c:pt idx="18843">
                  <c:v>-846.59827709197998</c:v>
                </c:pt>
                <c:pt idx="18844">
                  <c:v>-846.59821748733498</c:v>
                </c:pt>
                <c:pt idx="18845">
                  <c:v>-846.59851551055897</c:v>
                </c:pt>
                <c:pt idx="18846">
                  <c:v>-846.59911155700695</c:v>
                </c:pt>
                <c:pt idx="18847">
                  <c:v>-846.59988641738903</c:v>
                </c:pt>
                <c:pt idx="18848">
                  <c:v>-846.600661277771</c:v>
                </c:pt>
                <c:pt idx="18849">
                  <c:v>-846.60137653350898</c:v>
                </c:pt>
                <c:pt idx="18850">
                  <c:v>-846.60185337066696</c:v>
                </c:pt>
                <c:pt idx="18851">
                  <c:v>-846.60209178924595</c:v>
                </c:pt>
                <c:pt idx="18852">
                  <c:v>-846.60209178924595</c:v>
                </c:pt>
                <c:pt idx="18853">
                  <c:v>-846.60173416137695</c:v>
                </c:pt>
                <c:pt idx="18854">
                  <c:v>-846.60113811492897</c:v>
                </c:pt>
                <c:pt idx="18855">
                  <c:v>-846.60036325454701</c:v>
                </c:pt>
                <c:pt idx="18856">
                  <c:v>-846.59946918487606</c:v>
                </c:pt>
                <c:pt idx="18857">
                  <c:v>-846.59875392913796</c:v>
                </c:pt>
                <c:pt idx="18858">
                  <c:v>-846.59839630126999</c:v>
                </c:pt>
                <c:pt idx="18859">
                  <c:v>-846.59857511520397</c:v>
                </c:pt>
                <c:pt idx="18860">
                  <c:v>-846.59958839416504</c:v>
                </c:pt>
                <c:pt idx="18861">
                  <c:v>-846.60167455673195</c:v>
                </c:pt>
                <c:pt idx="18862">
                  <c:v>-846.60483360290505</c:v>
                </c:pt>
                <c:pt idx="18863">
                  <c:v>-846.609303951264</c:v>
                </c:pt>
                <c:pt idx="18864">
                  <c:v>-846.614906787873</c:v>
                </c:pt>
                <c:pt idx="18865">
                  <c:v>-846.62152290344295</c:v>
                </c:pt>
                <c:pt idx="18866">
                  <c:v>-846.62891387939499</c:v>
                </c:pt>
                <c:pt idx="18867">
                  <c:v>-846.63672208785999</c:v>
                </c:pt>
                <c:pt idx="18868">
                  <c:v>-846.64453029632602</c:v>
                </c:pt>
                <c:pt idx="18869">
                  <c:v>-846.65186166763306</c:v>
                </c:pt>
                <c:pt idx="18870">
                  <c:v>-846.65829896926903</c:v>
                </c:pt>
                <c:pt idx="18871">
                  <c:v>-846.66336536407505</c:v>
                </c:pt>
                <c:pt idx="18872">
                  <c:v>-846.66664361953804</c:v>
                </c:pt>
                <c:pt idx="18873">
                  <c:v>-846.66777610778797</c:v>
                </c:pt>
                <c:pt idx="18874">
                  <c:v>-846.66652441024803</c:v>
                </c:pt>
                <c:pt idx="18875">
                  <c:v>-846.66294813156105</c:v>
                </c:pt>
                <c:pt idx="18876">
                  <c:v>-846.65728569030796</c:v>
                </c:pt>
                <c:pt idx="18877">
                  <c:v>-846.64977550506603</c:v>
                </c:pt>
                <c:pt idx="18878">
                  <c:v>-846.64089441299495</c:v>
                </c:pt>
                <c:pt idx="18879">
                  <c:v>-846.631178855896</c:v>
                </c:pt>
                <c:pt idx="18880">
                  <c:v>-846.62140369415295</c:v>
                </c:pt>
                <c:pt idx="18881">
                  <c:v>-846.61216497421299</c:v>
                </c:pt>
                <c:pt idx="18882">
                  <c:v>-846.60393953323398</c:v>
                </c:pt>
                <c:pt idx="18883">
                  <c:v>-846.59702539444004</c:v>
                </c:pt>
                <c:pt idx="18884">
                  <c:v>-846.59166097641003</c:v>
                </c:pt>
                <c:pt idx="18885">
                  <c:v>-846.58790588378895</c:v>
                </c:pt>
                <c:pt idx="18886">
                  <c:v>-846.58587932586704</c:v>
                </c:pt>
                <c:pt idx="18887">
                  <c:v>-846.58558130264305</c:v>
                </c:pt>
                <c:pt idx="18888">
                  <c:v>-846.58689260482799</c:v>
                </c:pt>
                <c:pt idx="18889">
                  <c:v>-846.58939599990902</c:v>
                </c:pt>
                <c:pt idx="18890">
                  <c:v>-846.59279346466099</c:v>
                </c:pt>
                <c:pt idx="18891">
                  <c:v>-846.59672737121605</c:v>
                </c:pt>
                <c:pt idx="18892">
                  <c:v>-846.60107851028499</c:v>
                </c:pt>
                <c:pt idx="18893">
                  <c:v>-846.60542964935303</c:v>
                </c:pt>
                <c:pt idx="18894">
                  <c:v>-846.60954236984298</c:v>
                </c:pt>
                <c:pt idx="18895">
                  <c:v>-846.61299943923996</c:v>
                </c:pt>
                <c:pt idx="18896">
                  <c:v>-846.61556243896496</c:v>
                </c:pt>
                <c:pt idx="18897">
                  <c:v>-846.61729097366401</c:v>
                </c:pt>
                <c:pt idx="18898">
                  <c:v>-846.61824464797996</c:v>
                </c:pt>
                <c:pt idx="18899">
                  <c:v>-846.61860227584896</c:v>
                </c:pt>
                <c:pt idx="18900">
                  <c:v>-846.61836385726895</c:v>
                </c:pt>
                <c:pt idx="18901">
                  <c:v>-846.61770820617699</c:v>
                </c:pt>
                <c:pt idx="18902">
                  <c:v>-846.61657571792603</c:v>
                </c:pt>
                <c:pt idx="18903">
                  <c:v>-846.61502599716198</c:v>
                </c:pt>
                <c:pt idx="18904">
                  <c:v>-846.61299943923996</c:v>
                </c:pt>
                <c:pt idx="18905">
                  <c:v>-846.61055564880405</c:v>
                </c:pt>
                <c:pt idx="18906">
                  <c:v>-846.60769462585495</c:v>
                </c:pt>
                <c:pt idx="18907">
                  <c:v>-846.60447597503696</c:v>
                </c:pt>
                <c:pt idx="18908">
                  <c:v>-846.60107851028499</c:v>
                </c:pt>
                <c:pt idx="18909">
                  <c:v>-846.597681045532</c:v>
                </c:pt>
                <c:pt idx="18910">
                  <c:v>-846.59458160400402</c:v>
                </c:pt>
                <c:pt idx="18911">
                  <c:v>-846.59201860427902</c:v>
                </c:pt>
                <c:pt idx="18912">
                  <c:v>-846.59017086029098</c:v>
                </c:pt>
                <c:pt idx="18913">
                  <c:v>-846.58939599990902</c:v>
                </c:pt>
                <c:pt idx="18914">
                  <c:v>-846.58981323242199</c:v>
                </c:pt>
                <c:pt idx="18915">
                  <c:v>-846.59136295318604</c:v>
                </c:pt>
                <c:pt idx="18916">
                  <c:v>-846.59386634826706</c:v>
                </c:pt>
                <c:pt idx="18917">
                  <c:v>-846.59708499908504</c:v>
                </c:pt>
                <c:pt idx="18918">
                  <c:v>-846.60060167312599</c:v>
                </c:pt>
                <c:pt idx="18919">
                  <c:v>-846.60399913787899</c:v>
                </c:pt>
                <c:pt idx="18920">
                  <c:v>-846.60703897476196</c:v>
                </c:pt>
                <c:pt idx="18921">
                  <c:v>-846.60942316055298</c:v>
                </c:pt>
                <c:pt idx="18922">
                  <c:v>-846.61097288131702</c:v>
                </c:pt>
                <c:pt idx="18923">
                  <c:v>-846.61150932312</c:v>
                </c:pt>
                <c:pt idx="18924">
                  <c:v>-846.61103248596203</c:v>
                </c:pt>
                <c:pt idx="18925">
                  <c:v>-846.60960197448799</c:v>
                </c:pt>
                <c:pt idx="18926">
                  <c:v>-846.60757541656506</c:v>
                </c:pt>
                <c:pt idx="18927">
                  <c:v>-846.60548925399803</c:v>
                </c:pt>
                <c:pt idx="18928">
                  <c:v>-846.6037607193</c:v>
                </c:pt>
                <c:pt idx="18929">
                  <c:v>-846.60280704498302</c:v>
                </c:pt>
                <c:pt idx="18930">
                  <c:v>-846.60286664962803</c:v>
                </c:pt>
                <c:pt idx="18931">
                  <c:v>-846.60393953323398</c:v>
                </c:pt>
                <c:pt idx="18932">
                  <c:v>-846.60602569580101</c:v>
                </c:pt>
                <c:pt idx="18933">
                  <c:v>-846.60900592804001</c:v>
                </c:pt>
                <c:pt idx="18934">
                  <c:v>-846.61264181137096</c:v>
                </c:pt>
                <c:pt idx="18935">
                  <c:v>-846.61651611328102</c:v>
                </c:pt>
                <c:pt idx="18936">
                  <c:v>-846.62033081054699</c:v>
                </c:pt>
                <c:pt idx="18937">
                  <c:v>-846.62366867065498</c:v>
                </c:pt>
                <c:pt idx="18938">
                  <c:v>-846.62635087966896</c:v>
                </c:pt>
                <c:pt idx="18939">
                  <c:v>-846.628198623657</c:v>
                </c:pt>
                <c:pt idx="18940">
                  <c:v>-846.62939071655296</c:v>
                </c:pt>
                <c:pt idx="18941">
                  <c:v>-846.63010597229004</c:v>
                </c:pt>
                <c:pt idx="18942">
                  <c:v>-846.63064241409302</c:v>
                </c:pt>
                <c:pt idx="18943">
                  <c:v>-846.63105964660701</c:v>
                </c:pt>
                <c:pt idx="18944">
                  <c:v>-846.631238460541</c:v>
                </c:pt>
                <c:pt idx="18945">
                  <c:v>-846.63105964660701</c:v>
                </c:pt>
                <c:pt idx="18946">
                  <c:v>-846.63028478622505</c:v>
                </c:pt>
                <c:pt idx="18947">
                  <c:v>-846.62891387939499</c:v>
                </c:pt>
                <c:pt idx="18948">
                  <c:v>-846.62694692611694</c:v>
                </c:pt>
                <c:pt idx="18949">
                  <c:v>-846.62432432174705</c:v>
                </c:pt>
                <c:pt idx="18950">
                  <c:v>-846.62116527557396</c:v>
                </c:pt>
                <c:pt idx="18951">
                  <c:v>-846.617469787598</c:v>
                </c:pt>
                <c:pt idx="18952">
                  <c:v>-846.61353588104305</c:v>
                </c:pt>
                <c:pt idx="18953">
                  <c:v>-846.60989999771095</c:v>
                </c:pt>
                <c:pt idx="18954">
                  <c:v>-846.60697937011696</c:v>
                </c:pt>
                <c:pt idx="18955">
                  <c:v>-846.60525083541904</c:v>
                </c:pt>
                <c:pt idx="18956">
                  <c:v>-846.60477399826095</c:v>
                </c:pt>
                <c:pt idx="18957">
                  <c:v>-846.60554885864303</c:v>
                </c:pt>
                <c:pt idx="18958">
                  <c:v>-846.60751581192005</c:v>
                </c:pt>
                <c:pt idx="18959">
                  <c:v>-846.61055564880405</c:v>
                </c:pt>
                <c:pt idx="18960">
                  <c:v>-846.614549160004</c:v>
                </c:pt>
                <c:pt idx="18961">
                  <c:v>-846.61919832229603</c:v>
                </c:pt>
                <c:pt idx="18962">
                  <c:v>-846.62414550781295</c:v>
                </c:pt>
                <c:pt idx="18963">
                  <c:v>-846.62879467010498</c:v>
                </c:pt>
                <c:pt idx="18964">
                  <c:v>-846.63254976272594</c:v>
                </c:pt>
                <c:pt idx="18965">
                  <c:v>-846.63493394851696</c:v>
                </c:pt>
                <c:pt idx="18966">
                  <c:v>-846.63564920425404</c:v>
                </c:pt>
                <c:pt idx="18967">
                  <c:v>-846.63451671600399</c:v>
                </c:pt>
                <c:pt idx="18968">
                  <c:v>-846.631357669831</c:v>
                </c:pt>
                <c:pt idx="18969">
                  <c:v>-846.62641048431396</c:v>
                </c:pt>
                <c:pt idx="18970">
                  <c:v>-846.61991357803402</c:v>
                </c:pt>
                <c:pt idx="18971">
                  <c:v>-846.61234378814697</c:v>
                </c:pt>
                <c:pt idx="18972">
                  <c:v>-846.60429716110298</c:v>
                </c:pt>
                <c:pt idx="18973">
                  <c:v>-846.59660816192604</c:v>
                </c:pt>
                <c:pt idx="18974">
                  <c:v>-846.58993244171199</c:v>
                </c:pt>
                <c:pt idx="18975">
                  <c:v>-846.58468723297096</c:v>
                </c:pt>
                <c:pt idx="18976">
                  <c:v>-846.58128976821899</c:v>
                </c:pt>
                <c:pt idx="18977">
                  <c:v>-846.57968044280994</c:v>
                </c:pt>
                <c:pt idx="18978">
                  <c:v>-846.57979965209995</c:v>
                </c:pt>
                <c:pt idx="18979">
                  <c:v>-846.581349372864</c:v>
                </c:pt>
                <c:pt idx="18980">
                  <c:v>-846.58409118652401</c:v>
                </c:pt>
                <c:pt idx="18981">
                  <c:v>-846.58754825592098</c:v>
                </c:pt>
                <c:pt idx="18982">
                  <c:v>-846.59130334854103</c:v>
                </c:pt>
                <c:pt idx="18983">
                  <c:v>-846.59499883651802</c:v>
                </c:pt>
                <c:pt idx="18984">
                  <c:v>-846.59833669662498</c:v>
                </c:pt>
                <c:pt idx="18985">
                  <c:v>-846.60101890563999</c:v>
                </c:pt>
                <c:pt idx="18986">
                  <c:v>-846.60316467285202</c:v>
                </c:pt>
                <c:pt idx="18987">
                  <c:v>-846.60465478897095</c:v>
                </c:pt>
                <c:pt idx="18988">
                  <c:v>-846.60566806793202</c:v>
                </c:pt>
                <c:pt idx="18989">
                  <c:v>-846.60620450973499</c:v>
                </c:pt>
                <c:pt idx="18990">
                  <c:v>-846.60650253295898</c:v>
                </c:pt>
                <c:pt idx="18991">
                  <c:v>-846.60650253295898</c:v>
                </c:pt>
                <c:pt idx="18992">
                  <c:v>-846.60638332367</c:v>
                </c:pt>
                <c:pt idx="18993">
                  <c:v>-846.60620450973499</c:v>
                </c:pt>
                <c:pt idx="18994">
                  <c:v>-846.60596609115601</c:v>
                </c:pt>
                <c:pt idx="18995">
                  <c:v>-846.60566806793202</c:v>
                </c:pt>
                <c:pt idx="18996">
                  <c:v>-846.60531044006404</c:v>
                </c:pt>
                <c:pt idx="18997">
                  <c:v>-846.60477399826095</c:v>
                </c:pt>
                <c:pt idx="18998">
                  <c:v>-846.60411834716797</c:v>
                </c:pt>
                <c:pt idx="18999">
                  <c:v>-846.60340309143101</c:v>
                </c:pt>
                <c:pt idx="19000">
                  <c:v>-846.60262823104904</c:v>
                </c:pt>
                <c:pt idx="19001">
                  <c:v>-846.60203218460094</c:v>
                </c:pt>
                <c:pt idx="19002">
                  <c:v>-846.60173416137695</c:v>
                </c:pt>
                <c:pt idx="19003">
                  <c:v>-846.60203218460094</c:v>
                </c:pt>
                <c:pt idx="19004">
                  <c:v>-846.60310506820701</c:v>
                </c:pt>
                <c:pt idx="19005">
                  <c:v>-846.60507202148494</c:v>
                </c:pt>
                <c:pt idx="19006">
                  <c:v>-846.60787343978905</c:v>
                </c:pt>
                <c:pt idx="19007">
                  <c:v>-846.61144971847602</c:v>
                </c:pt>
                <c:pt idx="19008">
                  <c:v>-846.61544322967598</c:v>
                </c:pt>
                <c:pt idx="19009">
                  <c:v>-846.61937713623104</c:v>
                </c:pt>
                <c:pt idx="19010">
                  <c:v>-846.622714996338</c:v>
                </c:pt>
                <c:pt idx="19011">
                  <c:v>-846.62503957748402</c:v>
                </c:pt>
                <c:pt idx="19012">
                  <c:v>-846.62593364715599</c:v>
                </c:pt>
                <c:pt idx="19013">
                  <c:v>-846.62539720535301</c:v>
                </c:pt>
                <c:pt idx="19014">
                  <c:v>-846.62360906600998</c:v>
                </c:pt>
                <c:pt idx="19015">
                  <c:v>-846.62104606628395</c:v>
                </c:pt>
                <c:pt idx="19016">
                  <c:v>-846.61830425262497</c:v>
                </c:pt>
                <c:pt idx="19017">
                  <c:v>-846.61580085754395</c:v>
                </c:pt>
                <c:pt idx="19018">
                  <c:v>-846.61413192749001</c:v>
                </c:pt>
                <c:pt idx="19019">
                  <c:v>-846.61353588104305</c:v>
                </c:pt>
                <c:pt idx="19020">
                  <c:v>-846.61389350891102</c:v>
                </c:pt>
                <c:pt idx="19021">
                  <c:v>-846.61496639251698</c:v>
                </c:pt>
                <c:pt idx="19022">
                  <c:v>-846.61615848541305</c:v>
                </c:pt>
                <c:pt idx="19023">
                  <c:v>-846.61675453186103</c:v>
                </c:pt>
                <c:pt idx="19024">
                  <c:v>-846.61615848541305</c:v>
                </c:pt>
                <c:pt idx="19025">
                  <c:v>-846.61395311355602</c:v>
                </c:pt>
                <c:pt idx="19026">
                  <c:v>-846.61001920700096</c:v>
                </c:pt>
                <c:pt idx="19027">
                  <c:v>-846.60453557968196</c:v>
                </c:pt>
                <c:pt idx="19028">
                  <c:v>-846.59785985946701</c:v>
                </c:pt>
                <c:pt idx="19029">
                  <c:v>-846.59040927886997</c:v>
                </c:pt>
                <c:pt idx="19030">
                  <c:v>-846.58277988433895</c:v>
                </c:pt>
                <c:pt idx="19031">
                  <c:v>-846.575388908386</c:v>
                </c:pt>
                <c:pt idx="19032">
                  <c:v>-846.56871318817196</c:v>
                </c:pt>
                <c:pt idx="19033">
                  <c:v>-846.56299114227295</c:v>
                </c:pt>
                <c:pt idx="19034">
                  <c:v>-846.55834197998104</c:v>
                </c:pt>
                <c:pt idx="19035">
                  <c:v>-846.55470609664906</c:v>
                </c:pt>
                <c:pt idx="19036">
                  <c:v>-846.55196428298996</c:v>
                </c:pt>
                <c:pt idx="19037">
                  <c:v>-846.54999732971203</c:v>
                </c:pt>
                <c:pt idx="19038">
                  <c:v>-846.54874563217197</c:v>
                </c:pt>
                <c:pt idx="19039">
                  <c:v>-846.54820919036899</c:v>
                </c:pt>
                <c:pt idx="19040">
                  <c:v>-846.54844760894798</c:v>
                </c:pt>
                <c:pt idx="19041">
                  <c:v>-846.54940128326405</c:v>
                </c:pt>
                <c:pt idx="19042">
                  <c:v>-846.550891399384</c:v>
                </c:pt>
                <c:pt idx="19043">
                  <c:v>-846.55291795730602</c:v>
                </c:pt>
                <c:pt idx="19044">
                  <c:v>-846.55560016632103</c:v>
                </c:pt>
                <c:pt idx="19045">
                  <c:v>-846.558997631073</c:v>
                </c:pt>
                <c:pt idx="19046">
                  <c:v>-846.56299114227295</c:v>
                </c:pt>
                <c:pt idx="19047">
                  <c:v>-846.56752109527599</c:v>
                </c:pt>
                <c:pt idx="19048">
                  <c:v>-846.57240867614803</c:v>
                </c:pt>
                <c:pt idx="19049">
                  <c:v>-846.57765388488804</c:v>
                </c:pt>
                <c:pt idx="19050">
                  <c:v>-846.58319711685203</c:v>
                </c:pt>
                <c:pt idx="19051">
                  <c:v>-846.58885955810604</c:v>
                </c:pt>
                <c:pt idx="19052">
                  <c:v>-846.59446239471504</c:v>
                </c:pt>
                <c:pt idx="19053">
                  <c:v>-846.59964799881004</c:v>
                </c:pt>
                <c:pt idx="19054">
                  <c:v>-846.60417795181297</c:v>
                </c:pt>
                <c:pt idx="19055">
                  <c:v>-846.60787343978905</c:v>
                </c:pt>
                <c:pt idx="19056">
                  <c:v>-846.61061525344905</c:v>
                </c:pt>
                <c:pt idx="19057">
                  <c:v>-846.61234378814697</c:v>
                </c:pt>
                <c:pt idx="19058">
                  <c:v>-846.61311864852905</c:v>
                </c:pt>
                <c:pt idx="19059">
                  <c:v>-846.61288022994995</c:v>
                </c:pt>
                <c:pt idx="19060">
                  <c:v>-846.611926555634</c:v>
                </c:pt>
                <c:pt idx="19061">
                  <c:v>-846.61049604415905</c:v>
                </c:pt>
                <c:pt idx="19062">
                  <c:v>-846.60876750946102</c:v>
                </c:pt>
                <c:pt idx="19063">
                  <c:v>-846.60697937011696</c:v>
                </c:pt>
                <c:pt idx="19064">
                  <c:v>-846.60519123077404</c:v>
                </c:pt>
                <c:pt idx="19065">
                  <c:v>-846.60340309143101</c:v>
                </c:pt>
                <c:pt idx="19066">
                  <c:v>-846.60167455673195</c:v>
                </c:pt>
                <c:pt idx="19067">
                  <c:v>-846.59988641738903</c:v>
                </c:pt>
                <c:pt idx="19068">
                  <c:v>-846.598098278046</c:v>
                </c:pt>
                <c:pt idx="19069">
                  <c:v>-846.59631013870296</c:v>
                </c:pt>
                <c:pt idx="19070">
                  <c:v>-846.59458160400402</c:v>
                </c:pt>
                <c:pt idx="19071">
                  <c:v>-846.59303188323997</c:v>
                </c:pt>
                <c:pt idx="19072">
                  <c:v>-846.59172058105503</c:v>
                </c:pt>
                <c:pt idx="19073">
                  <c:v>-846.59064769744896</c:v>
                </c:pt>
                <c:pt idx="19074">
                  <c:v>-846.58981323242199</c:v>
                </c:pt>
                <c:pt idx="19075">
                  <c:v>-846.58903837204002</c:v>
                </c:pt>
                <c:pt idx="19076">
                  <c:v>-846.58820390701305</c:v>
                </c:pt>
                <c:pt idx="19077">
                  <c:v>-846.58713102340698</c:v>
                </c:pt>
                <c:pt idx="19078">
                  <c:v>-846.58570051193306</c:v>
                </c:pt>
                <c:pt idx="19079">
                  <c:v>-846.58367395401001</c:v>
                </c:pt>
                <c:pt idx="19080">
                  <c:v>-846.580991744995</c:v>
                </c:pt>
                <c:pt idx="19081">
                  <c:v>-846.57777309417702</c:v>
                </c:pt>
                <c:pt idx="19082">
                  <c:v>-846.57425642013595</c:v>
                </c:pt>
                <c:pt idx="19083">
                  <c:v>-846.57097816467297</c:v>
                </c:pt>
                <c:pt idx="19084">
                  <c:v>-846.56835556030296</c:v>
                </c:pt>
                <c:pt idx="19085">
                  <c:v>-846.56656742096004</c:v>
                </c:pt>
                <c:pt idx="19086">
                  <c:v>-846.56585216522205</c:v>
                </c:pt>
                <c:pt idx="19087">
                  <c:v>-846.56626939773605</c:v>
                </c:pt>
                <c:pt idx="19088">
                  <c:v>-846.56775951385498</c:v>
                </c:pt>
                <c:pt idx="19089">
                  <c:v>-846.57038211822498</c:v>
                </c:pt>
                <c:pt idx="19090">
                  <c:v>-846.57377958297798</c:v>
                </c:pt>
                <c:pt idx="19091">
                  <c:v>-846.57777309417702</c:v>
                </c:pt>
                <c:pt idx="19092">
                  <c:v>-846.58194541931198</c:v>
                </c:pt>
                <c:pt idx="19093">
                  <c:v>-846.58599853515602</c:v>
                </c:pt>
                <c:pt idx="19094">
                  <c:v>-846.58975362777699</c:v>
                </c:pt>
                <c:pt idx="19095">
                  <c:v>-846.59327030181896</c:v>
                </c:pt>
                <c:pt idx="19096">
                  <c:v>-846.59666776657104</c:v>
                </c:pt>
                <c:pt idx="19097">
                  <c:v>-846.60000562667904</c:v>
                </c:pt>
                <c:pt idx="19098">
                  <c:v>-846.60340309143101</c:v>
                </c:pt>
                <c:pt idx="19099">
                  <c:v>-846.60686016082798</c:v>
                </c:pt>
                <c:pt idx="19100">
                  <c:v>-846.61049604415905</c:v>
                </c:pt>
                <c:pt idx="19101">
                  <c:v>-846.61431074142502</c:v>
                </c:pt>
                <c:pt idx="19102">
                  <c:v>-846.61824464797996</c:v>
                </c:pt>
                <c:pt idx="19103">
                  <c:v>-846.62223815918003</c:v>
                </c:pt>
                <c:pt idx="19104">
                  <c:v>-846.62617206573498</c:v>
                </c:pt>
                <c:pt idx="19105">
                  <c:v>-846.62986755371105</c:v>
                </c:pt>
                <c:pt idx="19106">
                  <c:v>-846.63320541381904</c:v>
                </c:pt>
                <c:pt idx="19107">
                  <c:v>-846.63618564605702</c:v>
                </c:pt>
                <c:pt idx="19108">
                  <c:v>-846.63856983184803</c:v>
                </c:pt>
                <c:pt idx="19109">
                  <c:v>-846.64041757583595</c:v>
                </c:pt>
                <c:pt idx="19110">
                  <c:v>-846.64160966873203</c:v>
                </c:pt>
                <c:pt idx="19111">
                  <c:v>-846.64214611053501</c:v>
                </c:pt>
                <c:pt idx="19112">
                  <c:v>-846.642026901245</c:v>
                </c:pt>
                <c:pt idx="19113">
                  <c:v>-846.64113283157405</c:v>
                </c:pt>
                <c:pt idx="19114">
                  <c:v>-846.639404296875</c:v>
                </c:pt>
                <c:pt idx="19115">
                  <c:v>-846.63672208785999</c:v>
                </c:pt>
                <c:pt idx="19116">
                  <c:v>-846.63308620452904</c:v>
                </c:pt>
                <c:pt idx="19117">
                  <c:v>-846.628615856171</c:v>
                </c:pt>
                <c:pt idx="19118">
                  <c:v>-846.62343025207497</c:v>
                </c:pt>
                <c:pt idx="19119">
                  <c:v>-846.61782741546699</c:v>
                </c:pt>
                <c:pt idx="19120">
                  <c:v>-846.61204576492298</c:v>
                </c:pt>
                <c:pt idx="19121">
                  <c:v>-846.606323719025</c:v>
                </c:pt>
                <c:pt idx="19122">
                  <c:v>-846.60095930099499</c:v>
                </c:pt>
                <c:pt idx="19123">
                  <c:v>-846.59636974334705</c:v>
                </c:pt>
                <c:pt idx="19124">
                  <c:v>-846.59273386001598</c:v>
                </c:pt>
                <c:pt idx="19125">
                  <c:v>-846.59017086029098</c:v>
                </c:pt>
                <c:pt idx="19126">
                  <c:v>-846.58862113952705</c:v>
                </c:pt>
                <c:pt idx="19127">
                  <c:v>-846.58772706985496</c:v>
                </c:pt>
                <c:pt idx="19128">
                  <c:v>-846.58719062805199</c:v>
                </c:pt>
                <c:pt idx="19129">
                  <c:v>-846.58689260482799</c:v>
                </c:pt>
                <c:pt idx="19130">
                  <c:v>-846.586594581604</c:v>
                </c:pt>
                <c:pt idx="19131">
                  <c:v>-846.58623695373603</c:v>
                </c:pt>
                <c:pt idx="19132">
                  <c:v>-846.58570051193306</c:v>
                </c:pt>
                <c:pt idx="19133">
                  <c:v>-846.58492565155098</c:v>
                </c:pt>
                <c:pt idx="19134">
                  <c:v>-846.58373355865501</c:v>
                </c:pt>
                <c:pt idx="19135">
                  <c:v>-846.58218383789097</c:v>
                </c:pt>
                <c:pt idx="19136">
                  <c:v>-846.58027648925804</c:v>
                </c:pt>
                <c:pt idx="19137">
                  <c:v>-846.57813072204601</c:v>
                </c:pt>
                <c:pt idx="19138">
                  <c:v>-846.57550811767601</c:v>
                </c:pt>
                <c:pt idx="19139">
                  <c:v>-846.57217025756904</c:v>
                </c:pt>
                <c:pt idx="19140">
                  <c:v>-846.56799793243397</c:v>
                </c:pt>
                <c:pt idx="19141">
                  <c:v>-846.56311035156295</c:v>
                </c:pt>
                <c:pt idx="19142">
                  <c:v>-846.55768632888805</c:v>
                </c:pt>
                <c:pt idx="19143">
                  <c:v>-846.55238151550304</c:v>
                </c:pt>
                <c:pt idx="19144">
                  <c:v>-846.547791957855</c:v>
                </c:pt>
                <c:pt idx="19145">
                  <c:v>-846.54433488845802</c:v>
                </c:pt>
                <c:pt idx="19146">
                  <c:v>-846.54236793518101</c:v>
                </c:pt>
                <c:pt idx="19147">
                  <c:v>-846.54201030731201</c:v>
                </c:pt>
                <c:pt idx="19148">
                  <c:v>-846.54332160949696</c:v>
                </c:pt>
                <c:pt idx="19149">
                  <c:v>-846.54618263244595</c:v>
                </c:pt>
                <c:pt idx="19150">
                  <c:v>-846.55017614364601</c:v>
                </c:pt>
                <c:pt idx="19151">
                  <c:v>-846.55488491058395</c:v>
                </c:pt>
                <c:pt idx="19152">
                  <c:v>-846.55971288681098</c:v>
                </c:pt>
                <c:pt idx="19153">
                  <c:v>-846.56424283981301</c:v>
                </c:pt>
                <c:pt idx="19154">
                  <c:v>-846.56817674636898</c:v>
                </c:pt>
                <c:pt idx="19155">
                  <c:v>-846.57151460647594</c:v>
                </c:pt>
                <c:pt idx="19156">
                  <c:v>-846.57437562942505</c:v>
                </c:pt>
                <c:pt idx="19157">
                  <c:v>-846.57670021057095</c:v>
                </c:pt>
                <c:pt idx="19158">
                  <c:v>-846.57860755920399</c:v>
                </c:pt>
                <c:pt idx="19159">
                  <c:v>-846.57991886138905</c:v>
                </c:pt>
                <c:pt idx="19160">
                  <c:v>-846.58033609390304</c:v>
                </c:pt>
                <c:pt idx="19161">
                  <c:v>-846.57974004745495</c:v>
                </c:pt>
                <c:pt idx="19162">
                  <c:v>-846.57789230346702</c:v>
                </c:pt>
                <c:pt idx="19163">
                  <c:v>-846.57467365264904</c:v>
                </c:pt>
                <c:pt idx="19164">
                  <c:v>-846.57002449035701</c:v>
                </c:pt>
                <c:pt idx="19165">
                  <c:v>-846.56418323516903</c:v>
                </c:pt>
                <c:pt idx="19166">
                  <c:v>-846.55750751495395</c:v>
                </c:pt>
                <c:pt idx="19167">
                  <c:v>-846.55053377151501</c:v>
                </c:pt>
                <c:pt idx="19168">
                  <c:v>-846.54385805130005</c:v>
                </c:pt>
                <c:pt idx="19169">
                  <c:v>-846.53789758682296</c:v>
                </c:pt>
                <c:pt idx="19170">
                  <c:v>-846.53312921524105</c:v>
                </c:pt>
                <c:pt idx="19171">
                  <c:v>-846.52973175048805</c:v>
                </c:pt>
                <c:pt idx="19172">
                  <c:v>-846.52770519256603</c:v>
                </c:pt>
                <c:pt idx="19173">
                  <c:v>-846.52698993682895</c:v>
                </c:pt>
                <c:pt idx="19174">
                  <c:v>-846.52716875076305</c:v>
                </c:pt>
                <c:pt idx="19175">
                  <c:v>-846.52794361114502</c:v>
                </c:pt>
                <c:pt idx="19176">
                  <c:v>-846.52895689010597</c:v>
                </c:pt>
                <c:pt idx="19177">
                  <c:v>-846.52991056442295</c:v>
                </c:pt>
                <c:pt idx="19178">
                  <c:v>-846.53074502945003</c:v>
                </c:pt>
                <c:pt idx="19179">
                  <c:v>-846.53134107589699</c:v>
                </c:pt>
                <c:pt idx="19180">
                  <c:v>-846.53181791305599</c:v>
                </c:pt>
                <c:pt idx="19181">
                  <c:v>-846.53193712234497</c:v>
                </c:pt>
                <c:pt idx="19182">
                  <c:v>-846.53187751769997</c:v>
                </c:pt>
                <c:pt idx="19183">
                  <c:v>-846.53146028518699</c:v>
                </c:pt>
                <c:pt idx="19184">
                  <c:v>-846.53086423873901</c:v>
                </c:pt>
                <c:pt idx="19185">
                  <c:v>-846.53008937835705</c:v>
                </c:pt>
                <c:pt idx="19186">
                  <c:v>-846.52901649475098</c:v>
                </c:pt>
                <c:pt idx="19187">
                  <c:v>-846.52764558792103</c:v>
                </c:pt>
                <c:pt idx="19188">
                  <c:v>-846.525917053223</c:v>
                </c:pt>
                <c:pt idx="19189">
                  <c:v>-846.52389049530098</c:v>
                </c:pt>
                <c:pt idx="19190">
                  <c:v>-846.52150630950905</c:v>
                </c:pt>
                <c:pt idx="19191">
                  <c:v>-846.51888370513905</c:v>
                </c:pt>
                <c:pt idx="19192">
                  <c:v>-846.51608228683494</c:v>
                </c:pt>
                <c:pt idx="19193">
                  <c:v>-846.51304244995094</c:v>
                </c:pt>
                <c:pt idx="19194">
                  <c:v>-846.50982379913398</c:v>
                </c:pt>
                <c:pt idx="19195">
                  <c:v>-846.50630712509201</c:v>
                </c:pt>
                <c:pt idx="19196">
                  <c:v>-846.50243282318104</c:v>
                </c:pt>
                <c:pt idx="19197">
                  <c:v>-846.49837970733699</c:v>
                </c:pt>
                <c:pt idx="19198">
                  <c:v>-846.49420738220203</c:v>
                </c:pt>
                <c:pt idx="19199">
                  <c:v>-846.49021387100197</c:v>
                </c:pt>
                <c:pt idx="19200">
                  <c:v>-846.48645877838203</c:v>
                </c:pt>
                <c:pt idx="19201">
                  <c:v>-846.48306131362904</c:v>
                </c:pt>
                <c:pt idx="19202">
                  <c:v>-846.47990226745605</c:v>
                </c:pt>
                <c:pt idx="19203">
                  <c:v>-846.47704124450695</c:v>
                </c:pt>
                <c:pt idx="19204">
                  <c:v>-846.47441864013695</c:v>
                </c:pt>
                <c:pt idx="19205">
                  <c:v>-846.47197484970104</c:v>
                </c:pt>
                <c:pt idx="19206">
                  <c:v>-846.46953105926502</c:v>
                </c:pt>
                <c:pt idx="19207">
                  <c:v>-846.46702766418503</c:v>
                </c:pt>
                <c:pt idx="19208">
                  <c:v>-846.464464664459</c:v>
                </c:pt>
                <c:pt idx="19209">
                  <c:v>-846.461901664734</c:v>
                </c:pt>
                <c:pt idx="19210">
                  <c:v>-846.45987510681198</c:v>
                </c:pt>
                <c:pt idx="19211">
                  <c:v>-846.45868301391602</c:v>
                </c:pt>
                <c:pt idx="19212">
                  <c:v>-846.45868301391602</c:v>
                </c:pt>
                <c:pt idx="19213">
                  <c:v>-846.45999431610096</c:v>
                </c:pt>
                <c:pt idx="19214">
                  <c:v>-846.46243810653698</c:v>
                </c:pt>
                <c:pt idx="19215">
                  <c:v>-846.46565675735496</c:v>
                </c:pt>
                <c:pt idx="19216">
                  <c:v>-846.46917343139705</c:v>
                </c:pt>
                <c:pt idx="19217">
                  <c:v>-846.47245168685902</c:v>
                </c:pt>
                <c:pt idx="19218">
                  <c:v>-846.47495508194004</c:v>
                </c:pt>
                <c:pt idx="19219">
                  <c:v>-846.476087570191</c:v>
                </c:pt>
                <c:pt idx="19220">
                  <c:v>-846.47555112838802</c:v>
                </c:pt>
                <c:pt idx="19221">
                  <c:v>-846.47328615188599</c:v>
                </c:pt>
                <c:pt idx="19222">
                  <c:v>-846.46947145462104</c:v>
                </c:pt>
                <c:pt idx="19223">
                  <c:v>-846.46476268768299</c:v>
                </c:pt>
                <c:pt idx="19224">
                  <c:v>-846.45999431610096</c:v>
                </c:pt>
                <c:pt idx="19225">
                  <c:v>-846.45576238632202</c:v>
                </c:pt>
                <c:pt idx="19226">
                  <c:v>-846.45260334014904</c:v>
                </c:pt>
                <c:pt idx="19227">
                  <c:v>-846.450755596161</c:v>
                </c:pt>
                <c:pt idx="19228">
                  <c:v>-846.45004034042404</c:v>
                </c:pt>
                <c:pt idx="19229">
                  <c:v>-846.45021915435802</c:v>
                </c:pt>
                <c:pt idx="19230">
                  <c:v>-846.45093441009499</c:v>
                </c:pt>
                <c:pt idx="19231">
                  <c:v>-846.45182847976696</c:v>
                </c:pt>
                <c:pt idx="19232">
                  <c:v>-846.45230531692505</c:v>
                </c:pt>
                <c:pt idx="19233">
                  <c:v>-846.45194768905696</c:v>
                </c:pt>
                <c:pt idx="19234">
                  <c:v>-846.45039796829201</c:v>
                </c:pt>
                <c:pt idx="19235">
                  <c:v>-846.44747734069801</c:v>
                </c:pt>
                <c:pt idx="19236">
                  <c:v>-846.44342422485397</c:v>
                </c:pt>
                <c:pt idx="19237">
                  <c:v>-846.43859624862705</c:v>
                </c:pt>
                <c:pt idx="19238">
                  <c:v>-846.43335103988704</c:v>
                </c:pt>
                <c:pt idx="19239">
                  <c:v>-846.42816543579102</c:v>
                </c:pt>
                <c:pt idx="19240">
                  <c:v>-846.42327785492</c:v>
                </c:pt>
                <c:pt idx="19241">
                  <c:v>-846.41862869262695</c:v>
                </c:pt>
                <c:pt idx="19242">
                  <c:v>-846.41439676284801</c:v>
                </c:pt>
                <c:pt idx="19243">
                  <c:v>-846.41058206558205</c:v>
                </c:pt>
                <c:pt idx="19244">
                  <c:v>-846.40724420547497</c:v>
                </c:pt>
                <c:pt idx="19245">
                  <c:v>-846.40444278717098</c:v>
                </c:pt>
                <c:pt idx="19246">
                  <c:v>-846.40217781066895</c:v>
                </c:pt>
                <c:pt idx="19247">
                  <c:v>-846.40038967132602</c:v>
                </c:pt>
                <c:pt idx="19248">
                  <c:v>-846.39913797378597</c:v>
                </c:pt>
                <c:pt idx="19249">
                  <c:v>-846.398303508759</c:v>
                </c:pt>
                <c:pt idx="19250">
                  <c:v>-846.39812469482399</c:v>
                </c:pt>
                <c:pt idx="19251">
                  <c:v>-846.39854192733799</c:v>
                </c:pt>
                <c:pt idx="19252">
                  <c:v>-846.39967441558895</c:v>
                </c:pt>
                <c:pt idx="19253">
                  <c:v>-846.40134334564198</c:v>
                </c:pt>
                <c:pt idx="19254">
                  <c:v>-846.40336990356502</c:v>
                </c:pt>
                <c:pt idx="19255">
                  <c:v>-846.40575408935604</c:v>
                </c:pt>
                <c:pt idx="19256">
                  <c:v>-846.40819787979103</c:v>
                </c:pt>
                <c:pt idx="19257">
                  <c:v>-846.41070127487205</c:v>
                </c:pt>
                <c:pt idx="19258">
                  <c:v>-846.41320466995296</c:v>
                </c:pt>
                <c:pt idx="19259">
                  <c:v>-846.41576766967796</c:v>
                </c:pt>
                <c:pt idx="19260">
                  <c:v>-846.41833066940296</c:v>
                </c:pt>
                <c:pt idx="19261">
                  <c:v>-846.42089366912899</c:v>
                </c:pt>
                <c:pt idx="19262">
                  <c:v>-846.42327785492</c:v>
                </c:pt>
                <c:pt idx="19263">
                  <c:v>-846.42554283142101</c:v>
                </c:pt>
                <c:pt idx="19264">
                  <c:v>-846.42756938934303</c:v>
                </c:pt>
                <c:pt idx="19265">
                  <c:v>-846.42941713333198</c:v>
                </c:pt>
                <c:pt idx="19266">
                  <c:v>-846.43114566803001</c:v>
                </c:pt>
                <c:pt idx="19267">
                  <c:v>-846.43275499343895</c:v>
                </c:pt>
                <c:pt idx="19268">
                  <c:v>-846.43406629562401</c:v>
                </c:pt>
                <c:pt idx="19269">
                  <c:v>-846.43513917922996</c:v>
                </c:pt>
                <c:pt idx="19270">
                  <c:v>-846.43585443496704</c:v>
                </c:pt>
                <c:pt idx="19271">
                  <c:v>-846.43621206283603</c:v>
                </c:pt>
                <c:pt idx="19272">
                  <c:v>-846.43621206283603</c:v>
                </c:pt>
                <c:pt idx="19273">
                  <c:v>-846.43597364425705</c:v>
                </c:pt>
                <c:pt idx="19274">
                  <c:v>-846.43573522567794</c:v>
                </c:pt>
                <c:pt idx="19275">
                  <c:v>-846.43555641174305</c:v>
                </c:pt>
                <c:pt idx="19276">
                  <c:v>-846.43585443496704</c:v>
                </c:pt>
                <c:pt idx="19277">
                  <c:v>-846.43674850463901</c:v>
                </c:pt>
                <c:pt idx="19278">
                  <c:v>-846.43835783004795</c:v>
                </c:pt>
                <c:pt idx="19279">
                  <c:v>-846.44068241119396</c:v>
                </c:pt>
                <c:pt idx="19280">
                  <c:v>-846.44366264343296</c:v>
                </c:pt>
                <c:pt idx="19281">
                  <c:v>-846.44688129425106</c:v>
                </c:pt>
                <c:pt idx="19282">
                  <c:v>-846.44980192184505</c:v>
                </c:pt>
                <c:pt idx="19283">
                  <c:v>-846.45188808441196</c:v>
                </c:pt>
                <c:pt idx="19284">
                  <c:v>-846.45284175872803</c:v>
                </c:pt>
                <c:pt idx="19285">
                  <c:v>-846.45242452621505</c:v>
                </c:pt>
                <c:pt idx="19286">
                  <c:v>-846.450755596161</c:v>
                </c:pt>
                <c:pt idx="19287">
                  <c:v>-846.448132991791</c:v>
                </c:pt>
                <c:pt idx="19288">
                  <c:v>-846.44497394561802</c:v>
                </c:pt>
                <c:pt idx="19289">
                  <c:v>-846.44163608551003</c:v>
                </c:pt>
                <c:pt idx="19290">
                  <c:v>-846.43871545791603</c:v>
                </c:pt>
                <c:pt idx="19291">
                  <c:v>-846.43674850463901</c:v>
                </c:pt>
                <c:pt idx="19292">
                  <c:v>-846.43585443496704</c:v>
                </c:pt>
                <c:pt idx="19293">
                  <c:v>-846.43621206283603</c:v>
                </c:pt>
                <c:pt idx="19294">
                  <c:v>-846.43752336502098</c:v>
                </c:pt>
                <c:pt idx="19295">
                  <c:v>-846.439609527588</c:v>
                </c:pt>
                <c:pt idx="19296">
                  <c:v>-846.44223213195801</c:v>
                </c:pt>
                <c:pt idx="19297">
                  <c:v>-846.44527196884201</c:v>
                </c:pt>
                <c:pt idx="19298">
                  <c:v>-846.44855022430397</c:v>
                </c:pt>
                <c:pt idx="19299">
                  <c:v>-846.45212650299095</c:v>
                </c:pt>
                <c:pt idx="19300">
                  <c:v>-846.45600080490101</c:v>
                </c:pt>
                <c:pt idx="19301">
                  <c:v>-846.46017313003597</c:v>
                </c:pt>
                <c:pt idx="19302">
                  <c:v>-846.46476268768299</c:v>
                </c:pt>
                <c:pt idx="19303">
                  <c:v>-846.46959066391003</c:v>
                </c:pt>
                <c:pt idx="19304">
                  <c:v>-846.47465705871605</c:v>
                </c:pt>
                <c:pt idx="19305">
                  <c:v>-846.47984266281105</c:v>
                </c:pt>
                <c:pt idx="19306">
                  <c:v>-846.48490905761696</c:v>
                </c:pt>
                <c:pt idx="19307">
                  <c:v>-846.489796638489</c:v>
                </c:pt>
                <c:pt idx="19308">
                  <c:v>-846.49426698684704</c:v>
                </c:pt>
                <c:pt idx="19309">
                  <c:v>-846.49820089340199</c:v>
                </c:pt>
                <c:pt idx="19310">
                  <c:v>-846.50147914886497</c:v>
                </c:pt>
                <c:pt idx="19311">
                  <c:v>-846.50392293930099</c:v>
                </c:pt>
                <c:pt idx="19312">
                  <c:v>-846.50553226471004</c:v>
                </c:pt>
                <c:pt idx="19313">
                  <c:v>-846.50630712509201</c:v>
                </c:pt>
                <c:pt idx="19314">
                  <c:v>-846.50606870651302</c:v>
                </c:pt>
                <c:pt idx="19315">
                  <c:v>-846.50499582290695</c:v>
                </c:pt>
                <c:pt idx="19316">
                  <c:v>-846.50308847427402</c:v>
                </c:pt>
                <c:pt idx="19317">
                  <c:v>-846.50046586990402</c:v>
                </c:pt>
                <c:pt idx="19318">
                  <c:v>-846.49736642837502</c:v>
                </c:pt>
                <c:pt idx="19319">
                  <c:v>-846.49396896362305</c:v>
                </c:pt>
                <c:pt idx="19320">
                  <c:v>-846.49069070816097</c:v>
                </c:pt>
                <c:pt idx="19321">
                  <c:v>-846.48782968521095</c:v>
                </c:pt>
                <c:pt idx="19322">
                  <c:v>-846.48568391799904</c:v>
                </c:pt>
                <c:pt idx="19323">
                  <c:v>-846.484253406525</c:v>
                </c:pt>
                <c:pt idx="19324">
                  <c:v>-846.48359775543202</c:v>
                </c:pt>
                <c:pt idx="19325">
                  <c:v>-846.48353815078804</c:v>
                </c:pt>
                <c:pt idx="19326">
                  <c:v>-846.48395538330101</c:v>
                </c:pt>
                <c:pt idx="19327">
                  <c:v>-846.48461103439399</c:v>
                </c:pt>
                <c:pt idx="19328">
                  <c:v>-846.48508787155197</c:v>
                </c:pt>
                <c:pt idx="19329">
                  <c:v>-846.48508787155197</c:v>
                </c:pt>
                <c:pt idx="19330">
                  <c:v>-846.48431301117</c:v>
                </c:pt>
                <c:pt idx="19331">
                  <c:v>-846.48246526718196</c:v>
                </c:pt>
                <c:pt idx="19332">
                  <c:v>-846.47966384887695</c:v>
                </c:pt>
                <c:pt idx="19333">
                  <c:v>-846.47590875625599</c:v>
                </c:pt>
                <c:pt idx="19334">
                  <c:v>-846.47125959396396</c:v>
                </c:pt>
                <c:pt idx="19335">
                  <c:v>-846.46583557128895</c:v>
                </c:pt>
                <c:pt idx="19336">
                  <c:v>-846.45975589752197</c:v>
                </c:pt>
                <c:pt idx="19337">
                  <c:v>-846.45319938659702</c:v>
                </c:pt>
                <c:pt idx="19338">
                  <c:v>-846.44652366638195</c:v>
                </c:pt>
                <c:pt idx="19339">
                  <c:v>-846.44008636474598</c:v>
                </c:pt>
                <c:pt idx="19340">
                  <c:v>-846.434006690979</c:v>
                </c:pt>
                <c:pt idx="19341">
                  <c:v>-846.42840385437</c:v>
                </c:pt>
                <c:pt idx="19342">
                  <c:v>-846.42339706420898</c:v>
                </c:pt>
                <c:pt idx="19343">
                  <c:v>-846.41910552978504</c:v>
                </c:pt>
                <c:pt idx="19344">
                  <c:v>-846.41552925109897</c:v>
                </c:pt>
                <c:pt idx="19345">
                  <c:v>-846.41296625137397</c:v>
                </c:pt>
                <c:pt idx="19346">
                  <c:v>-846.41147613525402</c:v>
                </c:pt>
                <c:pt idx="19347">
                  <c:v>-846.41117811203003</c:v>
                </c:pt>
                <c:pt idx="19348">
                  <c:v>-846.411952972412</c:v>
                </c:pt>
                <c:pt idx="19349">
                  <c:v>-846.41374111175605</c:v>
                </c:pt>
                <c:pt idx="19350">
                  <c:v>-846.41630411148105</c:v>
                </c:pt>
                <c:pt idx="19351">
                  <c:v>-846.41946315765404</c:v>
                </c:pt>
                <c:pt idx="19352">
                  <c:v>-846.42315864563</c:v>
                </c:pt>
                <c:pt idx="19353">
                  <c:v>-846.42715215682995</c:v>
                </c:pt>
                <c:pt idx="19354">
                  <c:v>-846.431443691254</c:v>
                </c:pt>
                <c:pt idx="19355">
                  <c:v>-846.43567562103306</c:v>
                </c:pt>
                <c:pt idx="19356">
                  <c:v>-846.43978834152199</c:v>
                </c:pt>
                <c:pt idx="19357">
                  <c:v>-846.44384145736694</c:v>
                </c:pt>
                <c:pt idx="19358">
                  <c:v>-846.44783496856701</c:v>
                </c:pt>
                <c:pt idx="19359">
                  <c:v>-846.45182847976696</c:v>
                </c:pt>
                <c:pt idx="19360">
                  <c:v>-846.45582199096702</c:v>
                </c:pt>
                <c:pt idx="19361">
                  <c:v>-846.45963668823299</c:v>
                </c:pt>
                <c:pt idx="19362">
                  <c:v>-846.46303415298496</c:v>
                </c:pt>
                <c:pt idx="19363">
                  <c:v>-846.46589517593395</c:v>
                </c:pt>
                <c:pt idx="19364">
                  <c:v>-846.46816015243598</c:v>
                </c:pt>
                <c:pt idx="19365">
                  <c:v>-846.46976947784401</c:v>
                </c:pt>
                <c:pt idx="19366">
                  <c:v>-846.47096157073997</c:v>
                </c:pt>
                <c:pt idx="19367">
                  <c:v>-846.47185564041195</c:v>
                </c:pt>
                <c:pt idx="19368">
                  <c:v>-846.47269010543801</c:v>
                </c:pt>
                <c:pt idx="19369">
                  <c:v>-846.47358417510998</c:v>
                </c:pt>
                <c:pt idx="19370">
                  <c:v>-846.47465705871605</c:v>
                </c:pt>
                <c:pt idx="19371">
                  <c:v>-846.47590875625599</c:v>
                </c:pt>
                <c:pt idx="19372">
                  <c:v>-846.47739887237606</c:v>
                </c:pt>
                <c:pt idx="19373">
                  <c:v>-846.47888898849499</c:v>
                </c:pt>
                <c:pt idx="19374">
                  <c:v>-846.48002147674595</c:v>
                </c:pt>
                <c:pt idx="19375">
                  <c:v>-846.48049831390404</c:v>
                </c:pt>
                <c:pt idx="19376">
                  <c:v>-846.48002147674595</c:v>
                </c:pt>
                <c:pt idx="19377">
                  <c:v>-846.478590965271</c:v>
                </c:pt>
                <c:pt idx="19378">
                  <c:v>-846.47632598876999</c:v>
                </c:pt>
                <c:pt idx="19379">
                  <c:v>-846.47352457046497</c:v>
                </c:pt>
                <c:pt idx="19380">
                  <c:v>-846.47042512893699</c:v>
                </c:pt>
                <c:pt idx="19381">
                  <c:v>-846.46726608276401</c:v>
                </c:pt>
                <c:pt idx="19382">
                  <c:v>-846.46428585052502</c:v>
                </c:pt>
                <c:pt idx="19383">
                  <c:v>-846.46166324615501</c:v>
                </c:pt>
                <c:pt idx="19384">
                  <c:v>-846.459338665009</c:v>
                </c:pt>
                <c:pt idx="19385">
                  <c:v>-846.45731210708595</c:v>
                </c:pt>
                <c:pt idx="19386">
                  <c:v>-846.45534515380905</c:v>
                </c:pt>
                <c:pt idx="19387">
                  <c:v>-846.45308017730702</c:v>
                </c:pt>
                <c:pt idx="19388">
                  <c:v>-846.45045757293701</c:v>
                </c:pt>
                <c:pt idx="19389">
                  <c:v>-846.44723892211903</c:v>
                </c:pt>
                <c:pt idx="19390">
                  <c:v>-846.44348382949897</c:v>
                </c:pt>
                <c:pt idx="19391">
                  <c:v>-846.43931150436401</c:v>
                </c:pt>
                <c:pt idx="19392">
                  <c:v>-846.43496036529598</c:v>
                </c:pt>
                <c:pt idx="19393">
                  <c:v>-846.43072843551704</c:v>
                </c:pt>
                <c:pt idx="19394">
                  <c:v>-846.42709255218494</c:v>
                </c:pt>
                <c:pt idx="19395">
                  <c:v>-846.42435073852596</c:v>
                </c:pt>
                <c:pt idx="19396">
                  <c:v>-846.42274141311702</c:v>
                </c:pt>
                <c:pt idx="19397">
                  <c:v>-846.42232418060303</c:v>
                </c:pt>
                <c:pt idx="19398">
                  <c:v>-846.42303943634101</c:v>
                </c:pt>
                <c:pt idx="19399">
                  <c:v>-846.42482757568405</c:v>
                </c:pt>
                <c:pt idx="19400">
                  <c:v>-846.42733097076405</c:v>
                </c:pt>
                <c:pt idx="19401">
                  <c:v>-846.43043041229305</c:v>
                </c:pt>
                <c:pt idx="19402">
                  <c:v>-846.43382787704502</c:v>
                </c:pt>
                <c:pt idx="19403">
                  <c:v>-846.43722534179699</c:v>
                </c:pt>
                <c:pt idx="19404">
                  <c:v>-846.44038438796997</c:v>
                </c:pt>
                <c:pt idx="19405">
                  <c:v>-846.44294738769599</c:v>
                </c:pt>
                <c:pt idx="19406">
                  <c:v>-846.44479513168403</c:v>
                </c:pt>
                <c:pt idx="19407">
                  <c:v>-846.44592761993397</c:v>
                </c:pt>
                <c:pt idx="19408">
                  <c:v>-846.44646406173695</c:v>
                </c:pt>
                <c:pt idx="19409">
                  <c:v>-846.44640445709194</c:v>
                </c:pt>
                <c:pt idx="19410">
                  <c:v>-846.44580841064499</c:v>
                </c:pt>
                <c:pt idx="19411">
                  <c:v>-846.44485473632801</c:v>
                </c:pt>
                <c:pt idx="19412">
                  <c:v>-846.44366264343296</c:v>
                </c:pt>
                <c:pt idx="19413">
                  <c:v>-846.44270896911598</c:v>
                </c:pt>
                <c:pt idx="19414">
                  <c:v>-846.44217252731301</c:v>
                </c:pt>
                <c:pt idx="19415">
                  <c:v>-846.44223213195801</c:v>
                </c:pt>
                <c:pt idx="19416">
                  <c:v>-846.44288778305099</c:v>
                </c:pt>
                <c:pt idx="19417">
                  <c:v>-846.44413948059105</c:v>
                </c:pt>
                <c:pt idx="19418">
                  <c:v>-846.44586801528999</c:v>
                </c:pt>
                <c:pt idx="19419">
                  <c:v>-846.44801378250099</c:v>
                </c:pt>
                <c:pt idx="19420">
                  <c:v>-846.45057678222702</c:v>
                </c:pt>
                <c:pt idx="19421">
                  <c:v>-846.453318595886</c:v>
                </c:pt>
                <c:pt idx="19422">
                  <c:v>-846.45606040954601</c:v>
                </c:pt>
                <c:pt idx="19423">
                  <c:v>-846.45862340927101</c:v>
                </c:pt>
                <c:pt idx="19424">
                  <c:v>-846.46088838577305</c:v>
                </c:pt>
                <c:pt idx="19425">
                  <c:v>-846.46285533905098</c:v>
                </c:pt>
                <c:pt idx="19426">
                  <c:v>-846.46464347839401</c:v>
                </c:pt>
                <c:pt idx="19427">
                  <c:v>-846.46619319915806</c:v>
                </c:pt>
                <c:pt idx="19428">
                  <c:v>-846.467444896698</c:v>
                </c:pt>
                <c:pt idx="19429">
                  <c:v>-846.46845817565895</c:v>
                </c:pt>
                <c:pt idx="19430">
                  <c:v>-846.46929264068604</c:v>
                </c:pt>
                <c:pt idx="19431">
                  <c:v>-846.47024631500301</c:v>
                </c:pt>
                <c:pt idx="19432">
                  <c:v>-846.47149801254295</c:v>
                </c:pt>
                <c:pt idx="19433">
                  <c:v>-846.47328615188599</c:v>
                </c:pt>
                <c:pt idx="19434">
                  <c:v>-846.47578954696701</c:v>
                </c:pt>
                <c:pt idx="19435">
                  <c:v>-846.47888898849499</c:v>
                </c:pt>
                <c:pt idx="19436">
                  <c:v>-846.48258447647095</c:v>
                </c:pt>
                <c:pt idx="19437">
                  <c:v>-846.486756801605</c:v>
                </c:pt>
                <c:pt idx="19438">
                  <c:v>-846.49122714996395</c:v>
                </c:pt>
                <c:pt idx="19439">
                  <c:v>-846.49593591690098</c:v>
                </c:pt>
                <c:pt idx="19440">
                  <c:v>-846.500644683838</c:v>
                </c:pt>
                <c:pt idx="19441">
                  <c:v>-846.50505542755104</c:v>
                </c:pt>
                <c:pt idx="19442">
                  <c:v>-846.50898933410701</c:v>
                </c:pt>
                <c:pt idx="19443">
                  <c:v>-846.51238679885898</c:v>
                </c:pt>
                <c:pt idx="19444">
                  <c:v>-846.51512861251899</c:v>
                </c:pt>
                <c:pt idx="19445">
                  <c:v>-846.51721477508602</c:v>
                </c:pt>
                <c:pt idx="19446">
                  <c:v>-846.51870489120495</c:v>
                </c:pt>
                <c:pt idx="19447">
                  <c:v>-846.51947975158703</c:v>
                </c:pt>
                <c:pt idx="19448">
                  <c:v>-846.51965856552101</c:v>
                </c:pt>
                <c:pt idx="19449">
                  <c:v>-846.51912212371803</c:v>
                </c:pt>
                <c:pt idx="19450">
                  <c:v>-846.51787042617798</c:v>
                </c:pt>
                <c:pt idx="19451">
                  <c:v>-846.51602268219006</c:v>
                </c:pt>
                <c:pt idx="19452">
                  <c:v>-846.51351928710994</c:v>
                </c:pt>
                <c:pt idx="19453">
                  <c:v>-846.51059865951595</c:v>
                </c:pt>
                <c:pt idx="19454">
                  <c:v>-846.50749921798695</c:v>
                </c:pt>
                <c:pt idx="19455">
                  <c:v>-846.50439977645897</c:v>
                </c:pt>
                <c:pt idx="19456">
                  <c:v>-846.50141954421997</c:v>
                </c:pt>
                <c:pt idx="19457">
                  <c:v>-846.49861812591598</c:v>
                </c:pt>
                <c:pt idx="19458">
                  <c:v>-846.49617433547996</c:v>
                </c:pt>
                <c:pt idx="19459">
                  <c:v>-846.49414777755806</c:v>
                </c:pt>
                <c:pt idx="19460">
                  <c:v>-846.492478847504</c:v>
                </c:pt>
                <c:pt idx="19461">
                  <c:v>-846.49128675460804</c:v>
                </c:pt>
                <c:pt idx="19462">
                  <c:v>-846.49045228958198</c:v>
                </c:pt>
                <c:pt idx="19463">
                  <c:v>-846.489796638489</c:v>
                </c:pt>
                <c:pt idx="19464">
                  <c:v>-846.48914098739601</c:v>
                </c:pt>
                <c:pt idx="19465">
                  <c:v>-846.48836612701405</c:v>
                </c:pt>
                <c:pt idx="19466">
                  <c:v>-846.48741245269798</c:v>
                </c:pt>
                <c:pt idx="19467">
                  <c:v>-846.48622035980202</c:v>
                </c:pt>
                <c:pt idx="19468">
                  <c:v>-846.48502826690697</c:v>
                </c:pt>
                <c:pt idx="19469">
                  <c:v>-846.48401498794601</c:v>
                </c:pt>
                <c:pt idx="19470">
                  <c:v>-846.48347854614303</c:v>
                </c:pt>
                <c:pt idx="19471">
                  <c:v>-846.48341894149803</c:v>
                </c:pt>
                <c:pt idx="19472">
                  <c:v>-846.48371696472202</c:v>
                </c:pt>
                <c:pt idx="19473">
                  <c:v>-846.48437261581398</c:v>
                </c:pt>
                <c:pt idx="19474">
                  <c:v>-846.48538589477596</c:v>
                </c:pt>
                <c:pt idx="19475">
                  <c:v>-846.486756801605</c:v>
                </c:pt>
                <c:pt idx="19476">
                  <c:v>-846.48836612701405</c:v>
                </c:pt>
                <c:pt idx="19477">
                  <c:v>-846.48997545242298</c:v>
                </c:pt>
                <c:pt idx="19478">
                  <c:v>-846.49122714996395</c:v>
                </c:pt>
                <c:pt idx="19479">
                  <c:v>-846.49206161499001</c:v>
                </c:pt>
                <c:pt idx="19480">
                  <c:v>-846.49265766143799</c:v>
                </c:pt>
                <c:pt idx="19481">
                  <c:v>-846.49325370788597</c:v>
                </c:pt>
                <c:pt idx="19482">
                  <c:v>-846.49408817291305</c:v>
                </c:pt>
                <c:pt idx="19483">
                  <c:v>-846.495399475098</c:v>
                </c:pt>
                <c:pt idx="19484">
                  <c:v>-846.49700880050705</c:v>
                </c:pt>
                <c:pt idx="19485">
                  <c:v>-846.49873733520496</c:v>
                </c:pt>
                <c:pt idx="19486">
                  <c:v>-846.500585079193</c:v>
                </c:pt>
                <c:pt idx="19487">
                  <c:v>-846.50255203247104</c:v>
                </c:pt>
                <c:pt idx="19488">
                  <c:v>-846.50457859039295</c:v>
                </c:pt>
                <c:pt idx="19489">
                  <c:v>-846.50666475295998</c:v>
                </c:pt>
                <c:pt idx="19490">
                  <c:v>-846.50857210159302</c:v>
                </c:pt>
                <c:pt idx="19491">
                  <c:v>-846.51036024093605</c:v>
                </c:pt>
                <c:pt idx="19492">
                  <c:v>-846.51202917098999</c:v>
                </c:pt>
                <c:pt idx="19493">
                  <c:v>-846.51381731033302</c:v>
                </c:pt>
                <c:pt idx="19494">
                  <c:v>-846.51602268219006</c:v>
                </c:pt>
                <c:pt idx="19495">
                  <c:v>-846.51870489120495</c:v>
                </c:pt>
                <c:pt idx="19496">
                  <c:v>-846.52198314666805</c:v>
                </c:pt>
                <c:pt idx="19497">
                  <c:v>-846.52561902999901</c:v>
                </c:pt>
                <c:pt idx="19498">
                  <c:v>-846.52943372726497</c:v>
                </c:pt>
                <c:pt idx="19499">
                  <c:v>-846.53336763382003</c:v>
                </c:pt>
                <c:pt idx="19500">
                  <c:v>-846.537122726441</c:v>
                </c:pt>
                <c:pt idx="19501">
                  <c:v>-846.54052019119297</c:v>
                </c:pt>
                <c:pt idx="19502">
                  <c:v>-846.54314279556297</c:v>
                </c:pt>
                <c:pt idx="19503">
                  <c:v>-846.54463291168202</c:v>
                </c:pt>
                <c:pt idx="19504">
                  <c:v>-846.544871330261</c:v>
                </c:pt>
                <c:pt idx="19505">
                  <c:v>-846.54385805130005</c:v>
                </c:pt>
                <c:pt idx="19506">
                  <c:v>-846.54195070266701</c:v>
                </c:pt>
                <c:pt idx="19507">
                  <c:v>-846.53938770294201</c:v>
                </c:pt>
                <c:pt idx="19508">
                  <c:v>-846.53628826141403</c:v>
                </c:pt>
                <c:pt idx="19509">
                  <c:v>-846.53277158737205</c:v>
                </c:pt>
                <c:pt idx="19510">
                  <c:v>-846.52907609939598</c:v>
                </c:pt>
                <c:pt idx="19511">
                  <c:v>-846.525499820709</c:v>
                </c:pt>
                <c:pt idx="19512">
                  <c:v>-846.52234077453602</c:v>
                </c:pt>
                <c:pt idx="19513">
                  <c:v>-846.51971817016602</c:v>
                </c:pt>
                <c:pt idx="19514">
                  <c:v>-846.51757240295399</c:v>
                </c:pt>
                <c:pt idx="19515">
                  <c:v>-846.51572465896595</c:v>
                </c:pt>
                <c:pt idx="19516">
                  <c:v>-846.51399612426803</c:v>
                </c:pt>
                <c:pt idx="19517">
                  <c:v>-846.51250600814797</c:v>
                </c:pt>
                <c:pt idx="19518">
                  <c:v>-846.51119470596302</c:v>
                </c:pt>
                <c:pt idx="19519">
                  <c:v>-846.51030063629196</c:v>
                </c:pt>
                <c:pt idx="19520">
                  <c:v>-846.50976419448898</c:v>
                </c:pt>
                <c:pt idx="19521">
                  <c:v>-846.50952577590999</c:v>
                </c:pt>
                <c:pt idx="19522">
                  <c:v>-846.509287357331</c:v>
                </c:pt>
                <c:pt idx="19523">
                  <c:v>-846.50892972946201</c:v>
                </c:pt>
                <c:pt idx="19524">
                  <c:v>-846.50839328765903</c:v>
                </c:pt>
                <c:pt idx="19525">
                  <c:v>-846.50767803192196</c:v>
                </c:pt>
                <c:pt idx="19526">
                  <c:v>-846.50696277618397</c:v>
                </c:pt>
                <c:pt idx="19527">
                  <c:v>-846.506247520447</c:v>
                </c:pt>
                <c:pt idx="19528">
                  <c:v>-846.50565147399902</c:v>
                </c:pt>
                <c:pt idx="19529">
                  <c:v>-846.50523424148605</c:v>
                </c:pt>
                <c:pt idx="19530">
                  <c:v>-846.50511503219604</c:v>
                </c:pt>
                <c:pt idx="19531">
                  <c:v>-846.50553226471004</c:v>
                </c:pt>
                <c:pt idx="19532">
                  <c:v>-846.50672435760498</c:v>
                </c:pt>
                <c:pt idx="19533">
                  <c:v>-846.50863170623802</c:v>
                </c:pt>
                <c:pt idx="19534">
                  <c:v>-846.51119470596302</c:v>
                </c:pt>
                <c:pt idx="19535">
                  <c:v>-846.51417493820202</c:v>
                </c:pt>
                <c:pt idx="19536">
                  <c:v>-846.51727437973</c:v>
                </c:pt>
                <c:pt idx="19537">
                  <c:v>-846.520373821259</c:v>
                </c:pt>
                <c:pt idx="19538">
                  <c:v>-846.52341365814198</c:v>
                </c:pt>
                <c:pt idx="19539">
                  <c:v>-846.52633428573597</c:v>
                </c:pt>
                <c:pt idx="19540">
                  <c:v>-846.52907609939598</c:v>
                </c:pt>
                <c:pt idx="19541">
                  <c:v>-846.53146028518699</c:v>
                </c:pt>
                <c:pt idx="19542">
                  <c:v>-846.53348684310902</c:v>
                </c:pt>
                <c:pt idx="19543">
                  <c:v>-846.53503656387397</c:v>
                </c:pt>
                <c:pt idx="19544">
                  <c:v>-846.53593063354504</c:v>
                </c:pt>
                <c:pt idx="19545">
                  <c:v>-846.53593063354504</c:v>
                </c:pt>
                <c:pt idx="19546">
                  <c:v>-846.53491735458397</c:v>
                </c:pt>
                <c:pt idx="19547">
                  <c:v>-846.53283119201706</c:v>
                </c:pt>
                <c:pt idx="19548">
                  <c:v>-846.52961254119896</c:v>
                </c:pt>
                <c:pt idx="19549">
                  <c:v>-846.52532100677502</c:v>
                </c:pt>
                <c:pt idx="19550">
                  <c:v>-846.52013540268001</c:v>
                </c:pt>
                <c:pt idx="19551">
                  <c:v>-846.51441335678101</c:v>
                </c:pt>
                <c:pt idx="19552">
                  <c:v>-846.50869131088302</c:v>
                </c:pt>
                <c:pt idx="19553">
                  <c:v>-846.50332689285301</c:v>
                </c:pt>
                <c:pt idx="19554">
                  <c:v>-846.49879693984997</c:v>
                </c:pt>
                <c:pt idx="19555">
                  <c:v>-846.49516105651901</c:v>
                </c:pt>
                <c:pt idx="19556">
                  <c:v>-846.49265766143799</c:v>
                </c:pt>
                <c:pt idx="19557">
                  <c:v>-846.49122714996395</c:v>
                </c:pt>
                <c:pt idx="19558">
                  <c:v>-846.49098873138405</c:v>
                </c:pt>
                <c:pt idx="19559">
                  <c:v>-846.49188280105602</c:v>
                </c:pt>
                <c:pt idx="19560">
                  <c:v>-846.49379014968895</c:v>
                </c:pt>
                <c:pt idx="19561">
                  <c:v>-846.49641275405895</c:v>
                </c:pt>
                <c:pt idx="19562">
                  <c:v>-846.49939298629795</c:v>
                </c:pt>
                <c:pt idx="19563">
                  <c:v>-846.50243282318104</c:v>
                </c:pt>
                <c:pt idx="19564">
                  <c:v>-846.50535345077503</c:v>
                </c:pt>
                <c:pt idx="19565">
                  <c:v>-846.50815486908004</c:v>
                </c:pt>
                <c:pt idx="19566">
                  <c:v>-846.51071786880505</c:v>
                </c:pt>
                <c:pt idx="19567">
                  <c:v>-846.51292324066196</c:v>
                </c:pt>
                <c:pt idx="19568">
                  <c:v>-846.51465177535999</c:v>
                </c:pt>
                <c:pt idx="19569">
                  <c:v>-846.51584386825596</c:v>
                </c:pt>
                <c:pt idx="19570">
                  <c:v>-846.51655912399303</c:v>
                </c:pt>
                <c:pt idx="19571">
                  <c:v>-846.51691675186203</c:v>
                </c:pt>
                <c:pt idx="19572">
                  <c:v>-846.51709556579601</c:v>
                </c:pt>
                <c:pt idx="19573">
                  <c:v>-846.51715517044101</c:v>
                </c:pt>
                <c:pt idx="19574">
                  <c:v>-846.51685714721702</c:v>
                </c:pt>
                <c:pt idx="19575">
                  <c:v>-846.51608228683494</c:v>
                </c:pt>
                <c:pt idx="19576">
                  <c:v>-846.51465177535999</c:v>
                </c:pt>
                <c:pt idx="19577">
                  <c:v>-846.51250600814797</c:v>
                </c:pt>
                <c:pt idx="19578">
                  <c:v>-846.50970458984398</c:v>
                </c:pt>
                <c:pt idx="19579">
                  <c:v>-846.506545543671</c:v>
                </c:pt>
                <c:pt idx="19580">
                  <c:v>-846.50314807891903</c:v>
                </c:pt>
                <c:pt idx="19581">
                  <c:v>-846.49981021881104</c:v>
                </c:pt>
                <c:pt idx="19582">
                  <c:v>-846.49665117263805</c:v>
                </c:pt>
                <c:pt idx="19583">
                  <c:v>-846.49396896362305</c:v>
                </c:pt>
                <c:pt idx="19584">
                  <c:v>-846.49206161499001</c:v>
                </c:pt>
                <c:pt idx="19585">
                  <c:v>-846.49104833602905</c:v>
                </c:pt>
                <c:pt idx="19586">
                  <c:v>-846.49080991744995</c:v>
                </c:pt>
                <c:pt idx="19587">
                  <c:v>-846.49122714996395</c:v>
                </c:pt>
                <c:pt idx="19588">
                  <c:v>-846.49182319641102</c:v>
                </c:pt>
                <c:pt idx="19589">
                  <c:v>-846.49230003357002</c:v>
                </c:pt>
                <c:pt idx="19590">
                  <c:v>-846.492419242859</c:v>
                </c:pt>
                <c:pt idx="19591">
                  <c:v>-846.49206161499001</c:v>
                </c:pt>
                <c:pt idx="19592">
                  <c:v>-846.49116754531894</c:v>
                </c:pt>
                <c:pt idx="19593">
                  <c:v>-846.489796638489</c:v>
                </c:pt>
                <c:pt idx="19594">
                  <c:v>-846.48812770843494</c:v>
                </c:pt>
                <c:pt idx="19595">
                  <c:v>-846.48639917373703</c:v>
                </c:pt>
                <c:pt idx="19596">
                  <c:v>-846.48502826690697</c:v>
                </c:pt>
                <c:pt idx="19597">
                  <c:v>-846.484253406525</c:v>
                </c:pt>
                <c:pt idx="19598">
                  <c:v>-846.484253406525</c:v>
                </c:pt>
                <c:pt idx="19599">
                  <c:v>-846.48502826690697</c:v>
                </c:pt>
                <c:pt idx="19600">
                  <c:v>-846.48633956909202</c:v>
                </c:pt>
                <c:pt idx="19601">
                  <c:v>-846.48794889450096</c:v>
                </c:pt>
                <c:pt idx="19602">
                  <c:v>-846.48955821991001</c:v>
                </c:pt>
                <c:pt idx="19603">
                  <c:v>-846.49080991744995</c:v>
                </c:pt>
                <c:pt idx="19604">
                  <c:v>-846.49128675460804</c:v>
                </c:pt>
                <c:pt idx="19605">
                  <c:v>-846.49086952209495</c:v>
                </c:pt>
                <c:pt idx="19606">
                  <c:v>-846.48943901062</c:v>
                </c:pt>
                <c:pt idx="19607">
                  <c:v>-846.48735284805298</c:v>
                </c:pt>
                <c:pt idx="19608">
                  <c:v>-846.48478984832798</c:v>
                </c:pt>
                <c:pt idx="19609">
                  <c:v>-846.48222684860298</c:v>
                </c:pt>
                <c:pt idx="19610">
                  <c:v>-846.47984266281105</c:v>
                </c:pt>
                <c:pt idx="19611">
                  <c:v>-846.47781610488903</c:v>
                </c:pt>
                <c:pt idx="19612">
                  <c:v>-846.47650480270397</c:v>
                </c:pt>
                <c:pt idx="19613">
                  <c:v>-846.476027965546</c:v>
                </c:pt>
                <c:pt idx="19614">
                  <c:v>-846.47662401199398</c:v>
                </c:pt>
                <c:pt idx="19615">
                  <c:v>-846.47829294204701</c:v>
                </c:pt>
                <c:pt idx="19616">
                  <c:v>-846.48085594177303</c:v>
                </c:pt>
                <c:pt idx="19617">
                  <c:v>-846.48413419723499</c:v>
                </c:pt>
                <c:pt idx="19618">
                  <c:v>-846.48794889450096</c:v>
                </c:pt>
                <c:pt idx="19619">
                  <c:v>-846.49218082428001</c:v>
                </c:pt>
                <c:pt idx="19620">
                  <c:v>-846.49688959121704</c:v>
                </c:pt>
                <c:pt idx="19621">
                  <c:v>-846.50177717208896</c:v>
                </c:pt>
                <c:pt idx="19622">
                  <c:v>-846.50666475295998</c:v>
                </c:pt>
                <c:pt idx="19623">
                  <c:v>-846.51125431060802</c:v>
                </c:pt>
                <c:pt idx="19624">
                  <c:v>-846.51530742645298</c:v>
                </c:pt>
                <c:pt idx="19625">
                  <c:v>-846.51864528655994</c:v>
                </c:pt>
                <c:pt idx="19626">
                  <c:v>-846.52126789092995</c:v>
                </c:pt>
                <c:pt idx="19627">
                  <c:v>-846.523354053498</c:v>
                </c:pt>
                <c:pt idx="19628">
                  <c:v>-846.52496337890602</c:v>
                </c:pt>
                <c:pt idx="19629">
                  <c:v>-846.52621507644699</c:v>
                </c:pt>
                <c:pt idx="19630">
                  <c:v>-846.52704954147396</c:v>
                </c:pt>
                <c:pt idx="19631">
                  <c:v>-846.52746677398704</c:v>
                </c:pt>
                <c:pt idx="19632">
                  <c:v>-846.52740716934204</c:v>
                </c:pt>
                <c:pt idx="19633">
                  <c:v>-846.52693033218395</c:v>
                </c:pt>
                <c:pt idx="19634">
                  <c:v>-846.52627468109199</c:v>
                </c:pt>
                <c:pt idx="19635">
                  <c:v>-846.52532100677502</c:v>
                </c:pt>
                <c:pt idx="19636">
                  <c:v>-846.52412891387996</c:v>
                </c:pt>
                <c:pt idx="19637">
                  <c:v>-846.52257919311501</c:v>
                </c:pt>
                <c:pt idx="19638">
                  <c:v>-846.52091026306198</c:v>
                </c:pt>
                <c:pt idx="19639">
                  <c:v>-846.51930093765304</c:v>
                </c:pt>
                <c:pt idx="19640">
                  <c:v>-846.51810884475697</c:v>
                </c:pt>
                <c:pt idx="19641">
                  <c:v>-846.51763200759899</c:v>
                </c:pt>
                <c:pt idx="19642">
                  <c:v>-846.51804924011299</c:v>
                </c:pt>
                <c:pt idx="19643">
                  <c:v>-846.51953935623203</c:v>
                </c:pt>
                <c:pt idx="19644">
                  <c:v>-846.52204275131203</c:v>
                </c:pt>
                <c:pt idx="19645">
                  <c:v>-846.52544021606502</c:v>
                </c:pt>
                <c:pt idx="19646">
                  <c:v>-846.52949333190895</c:v>
                </c:pt>
                <c:pt idx="19647">
                  <c:v>-846.534023284912</c:v>
                </c:pt>
                <c:pt idx="19648">
                  <c:v>-846.53861284256004</c:v>
                </c:pt>
                <c:pt idx="19649">
                  <c:v>-846.54272556305</c:v>
                </c:pt>
                <c:pt idx="19650">
                  <c:v>-846.54600381851196</c:v>
                </c:pt>
                <c:pt idx="19651">
                  <c:v>-846.54814958572399</c:v>
                </c:pt>
                <c:pt idx="19652">
                  <c:v>-846.54898405075096</c:v>
                </c:pt>
                <c:pt idx="19653">
                  <c:v>-846.54868602752697</c:v>
                </c:pt>
                <c:pt idx="19654">
                  <c:v>-846.54737472534202</c:v>
                </c:pt>
                <c:pt idx="19655">
                  <c:v>-846.54516935348499</c:v>
                </c:pt>
                <c:pt idx="19656">
                  <c:v>-846.54212951660202</c:v>
                </c:pt>
                <c:pt idx="19657">
                  <c:v>-846.53837442398105</c:v>
                </c:pt>
                <c:pt idx="19658">
                  <c:v>-846.53426170349098</c:v>
                </c:pt>
                <c:pt idx="19659">
                  <c:v>-846.52997016906795</c:v>
                </c:pt>
                <c:pt idx="19660">
                  <c:v>-846.52567863464401</c:v>
                </c:pt>
                <c:pt idx="19661">
                  <c:v>-846.52132749557495</c:v>
                </c:pt>
                <c:pt idx="19662">
                  <c:v>-846.51691675186203</c:v>
                </c:pt>
                <c:pt idx="19663">
                  <c:v>-846.51232719421398</c:v>
                </c:pt>
                <c:pt idx="19664">
                  <c:v>-846.50767803192196</c:v>
                </c:pt>
                <c:pt idx="19665">
                  <c:v>-846.50326728820801</c:v>
                </c:pt>
                <c:pt idx="19666">
                  <c:v>-846.49945259094295</c:v>
                </c:pt>
                <c:pt idx="19667">
                  <c:v>-846.49629354476895</c:v>
                </c:pt>
                <c:pt idx="19668">
                  <c:v>-846.49390935897804</c:v>
                </c:pt>
                <c:pt idx="19669">
                  <c:v>-846.492359638214</c:v>
                </c:pt>
                <c:pt idx="19670">
                  <c:v>-846.49164438247703</c:v>
                </c:pt>
                <c:pt idx="19671">
                  <c:v>-846.49194240570102</c:v>
                </c:pt>
                <c:pt idx="19672">
                  <c:v>-846.49319410324097</c:v>
                </c:pt>
                <c:pt idx="19673">
                  <c:v>-846.495399475098</c:v>
                </c:pt>
                <c:pt idx="19674">
                  <c:v>-846.49826049804699</c:v>
                </c:pt>
                <c:pt idx="19675">
                  <c:v>-846.50159835815498</c:v>
                </c:pt>
                <c:pt idx="19676">
                  <c:v>-846.50511503219604</c:v>
                </c:pt>
                <c:pt idx="19677">
                  <c:v>-846.50851249694801</c:v>
                </c:pt>
                <c:pt idx="19678">
                  <c:v>-846.51161193847702</c:v>
                </c:pt>
                <c:pt idx="19679">
                  <c:v>-846.51423454284702</c:v>
                </c:pt>
                <c:pt idx="19680">
                  <c:v>-846.51638031005905</c:v>
                </c:pt>
                <c:pt idx="19681">
                  <c:v>-846.51816844940197</c:v>
                </c:pt>
                <c:pt idx="19682">
                  <c:v>-846.51947975158703</c:v>
                </c:pt>
                <c:pt idx="19683">
                  <c:v>-846.520314216614</c:v>
                </c:pt>
                <c:pt idx="19684">
                  <c:v>-846.52073144912697</c:v>
                </c:pt>
                <c:pt idx="19685">
                  <c:v>-846.52067184448299</c:v>
                </c:pt>
                <c:pt idx="19686">
                  <c:v>-846.52019500732399</c:v>
                </c:pt>
                <c:pt idx="19687">
                  <c:v>-846.51924133300804</c:v>
                </c:pt>
                <c:pt idx="19688">
                  <c:v>-846.51787042617798</c:v>
                </c:pt>
                <c:pt idx="19689">
                  <c:v>-846.51614189147995</c:v>
                </c:pt>
                <c:pt idx="19690">
                  <c:v>-846.51405572891304</c:v>
                </c:pt>
                <c:pt idx="19691">
                  <c:v>-846.51149272918701</c:v>
                </c:pt>
                <c:pt idx="19692">
                  <c:v>-846.50839328765903</c:v>
                </c:pt>
                <c:pt idx="19693">
                  <c:v>-846.50487661361694</c:v>
                </c:pt>
                <c:pt idx="19694">
                  <c:v>-846.501061916352</c:v>
                </c:pt>
                <c:pt idx="19695">
                  <c:v>-846.49706840515205</c:v>
                </c:pt>
                <c:pt idx="19696">
                  <c:v>-846.49295568466198</c:v>
                </c:pt>
                <c:pt idx="19697">
                  <c:v>-846.48872375488304</c:v>
                </c:pt>
                <c:pt idx="19698">
                  <c:v>-846.48419380188</c:v>
                </c:pt>
                <c:pt idx="19699">
                  <c:v>-846.47936582565296</c:v>
                </c:pt>
                <c:pt idx="19700">
                  <c:v>-846.47435903549194</c:v>
                </c:pt>
                <c:pt idx="19701">
                  <c:v>-846.46947145462104</c:v>
                </c:pt>
                <c:pt idx="19702">
                  <c:v>-846.464881896973</c:v>
                </c:pt>
                <c:pt idx="19703">
                  <c:v>-846.46076917648304</c:v>
                </c:pt>
                <c:pt idx="19704">
                  <c:v>-846.45731210708595</c:v>
                </c:pt>
                <c:pt idx="19705">
                  <c:v>-846.45451068878197</c:v>
                </c:pt>
                <c:pt idx="19706">
                  <c:v>-846.45266294479404</c:v>
                </c:pt>
                <c:pt idx="19707">
                  <c:v>-846.45176887512196</c:v>
                </c:pt>
                <c:pt idx="19708">
                  <c:v>-846.45182847976696</c:v>
                </c:pt>
                <c:pt idx="19709">
                  <c:v>-846.45260334014904</c:v>
                </c:pt>
                <c:pt idx="19710">
                  <c:v>-846.45391464233398</c:v>
                </c:pt>
                <c:pt idx="19711">
                  <c:v>-846.45564317703304</c:v>
                </c:pt>
                <c:pt idx="19712">
                  <c:v>-846.45766973495495</c:v>
                </c:pt>
                <c:pt idx="19713">
                  <c:v>-846.45981550216698</c:v>
                </c:pt>
                <c:pt idx="19714">
                  <c:v>-846.461961269379</c:v>
                </c:pt>
                <c:pt idx="19715">
                  <c:v>-846.46392822265602</c:v>
                </c:pt>
                <c:pt idx="19716">
                  <c:v>-846.46559715270996</c:v>
                </c:pt>
                <c:pt idx="19717">
                  <c:v>-846.46684885025002</c:v>
                </c:pt>
                <c:pt idx="19718">
                  <c:v>-846.467385292053</c:v>
                </c:pt>
                <c:pt idx="19719">
                  <c:v>-846.46690845489502</c:v>
                </c:pt>
                <c:pt idx="19720">
                  <c:v>-846.46512031555199</c:v>
                </c:pt>
                <c:pt idx="19721">
                  <c:v>-846.46160364151001</c:v>
                </c:pt>
                <c:pt idx="19722">
                  <c:v>-846.45606040954601</c:v>
                </c:pt>
                <c:pt idx="19723">
                  <c:v>-846.44843101501499</c:v>
                </c:pt>
                <c:pt idx="19724">
                  <c:v>-846.43877506256104</c:v>
                </c:pt>
                <c:pt idx="19725">
                  <c:v>-846.42739057540905</c:v>
                </c:pt>
                <c:pt idx="19726">
                  <c:v>-846.415052413941</c:v>
                </c:pt>
                <c:pt idx="19727">
                  <c:v>-846.40235662460304</c:v>
                </c:pt>
                <c:pt idx="19728">
                  <c:v>-846.38995885848999</c:v>
                </c:pt>
                <c:pt idx="19729">
                  <c:v>-846.37863397598301</c:v>
                </c:pt>
                <c:pt idx="19730">
                  <c:v>-846.36891841888405</c:v>
                </c:pt>
                <c:pt idx="19731">
                  <c:v>-846.36140823364303</c:v>
                </c:pt>
                <c:pt idx="19732">
                  <c:v>-846.35640144348201</c:v>
                </c:pt>
                <c:pt idx="19733">
                  <c:v>-846.35407686233498</c:v>
                </c:pt>
                <c:pt idx="19734">
                  <c:v>-846.354017257691</c:v>
                </c:pt>
                <c:pt idx="19735">
                  <c:v>-846.35580539703403</c:v>
                </c:pt>
                <c:pt idx="19736">
                  <c:v>-846.35890483856201</c:v>
                </c:pt>
                <c:pt idx="19737">
                  <c:v>-846.36277914047298</c:v>
                </c:pt>
                <c:pt idx="19738">
                  <c:v>-846.36701107025203</c:v>
                </c:pt>
                <c:pt idx="19739">
                  <c:v>-846.37118339538597</c:v>
                </c:pt>
                <c:pt idx="19740">
                  <c:v>-846.37493848800705</c:v>
                </c:pt>
                <c:pt idx="19741">
                  <c:v>-846.37773990631104</c:v>
                </c:pt>
                <c:pt idx="19742">
                  <c:v>-846.37940883636497</c:v>
                </c:pt>
                <c:pt idx="19743">
                  <c:v>-846.37994527816795</c:v>
                </c:pt>
                <c:pt idx="19744">
                  <c:v>-846.37928962707497</c:v>
                </c:pt>
                <c:pt idx="19745">
                  <c:v>-846.37756109237705</c:v>
                </c:pt>
                <c:pt idx="19746">
                  <c:v>-846.37499809265205</c:v>
                </c:pt>
                <c:pt idx="19747">
                  <c:v>-846.37160062789906</c:v>
                </c:pt>
                <c:pt idx="19748">
                  <c:v>-846.36760711669899</c:v>
                </c:pt>
                <c:pt idx="19749">
                  <c:v>-846.36337518692005</c:v>
                </c:pt>
                <c:pt idx="19750">
                  <c:v>-846.35926246643101</c:v>
                </c:pt>
                <c:pt idx="19751">
                  <c:v>-846.35562658310005</c:v>
                </c:pt>
                <c:pt idx="19752">
                  <c:v>-846.35276556015003</c:v>
                </c:pt>
                <c:pt idx="19753">
                  <c:v>-846.351096630097</c:v>
                </c:pt>
                <c:pt idx="19754">
                  <c:v>-846.35079860687301</c:v>
                </c:pt>
                <c:pt idx="19755">
                  <c:v>-846.35222911834705</c:v>
                </c:pt>
                <c:pt idx="19756">
                  <c:v>-846.35550737381004</c:v>
                </c:pt>
                <c:pt idx="19757">
                  <c:v>-846.36033535003696</c:v>
                </c:pt>
                <c:pt idx="19758">
                  <c:v>-846.36629581451405</c:v>
                </c:pt>
                <c:pt idx="19759">
                  <c:v>-846.372911930084</c:v>
                </c:pt>
                <c:pt idx="19760">
                  <c:v>-846.37940883636497</c:v>
                </c:pt>
                <c:pt idx="19761">
                  <c:v>-846.38525009155296</c:v>
                </c:pt>
                <c:pt idx="19762">
                  <c:v>-846.38995885848999</c:v>
                </c:pt>
                <c:pt idx="19763">
                  <c:v>-846.39305830001899</c:v>
                </c:pt>
                <c:pt idx="19764">
                  <c:v>-846.39454841613804</c:v>
                </c:pt>
                <c:pt idx="19765">
                  <c:v>-846.39442920684803</c:v>
                </c:pt>
                <c:pt idx="19766">
                  <c:v>-846.39317750930798</c:v>
                </c:pt>
                <c:pt idx="19767">
                  <c:v>-846.39109134674095</c:v>
                </c:pt>
                <c:pt idx="19768">
                  <c:v>-846.38858795166004</c:v>
                </c:pt>
                <c:pt idx="19769">
                  <c:v>-846.38596534729004</c:v>
                </c:pt>
                <c:pt idx="19770">
                  <c:v>-846.38346195221004</c:v>
                </c:pt>
                <c:pt idx="19771">
                  <c:v>-846.38131618499801</c:v>
                </c:pt>
                <c:pt idx="19772">
                  <c:v>-846.37988567352295</c:v>
                </c:pt>
                <c:pt idx="19773">
                  <c:v>-846.37905120849598</c:v>
                </c:pt>
                <c:pt idx="19774">
                  <c:v>-846.37875318527199</c:v>
                </c:pt>
                <c:pt idx="19775">
                  <c:v>-846.378931999207</c:v>
                </c:pt>
                <c:pt idx="19776">
                  <c:v>-846.37964725494396</c:v>
                </c:pt>
                <c:pt idx="19777">
                  <c:v>-846.38107776641903</c:v>
                </c:pt>
                <c:pt idx="19778">
                  <c:v>-846.38316392898605</c:v>
                </c:pt>
                <c:pt idx="19779">
                  <c:v>-846.38578653335605</c:v>
                </c:pt>
                <c:pt idx="19780">
                  <c:v>-846.38846874237095</c:v>
                </c:pt>
                <c:pt idx="19781">
                  <c:v>-846.39097213745094</c:v>
                </c:pt>
                <c:pt idx="19782">
                  <c:v>-846.39293909072899</c:v>
                </c:pt>
                <c:pt idx="19783">
                  <c:v>-846.39436960220405</c:v>
                </c:pt>
                <c:pt idx="19784">
                  <c:v>-846.395263671875</c:v>
                </c:pt>
                <c:pt idx="19785">
                  <c:v>-846.395680904389</c:v>
                </c:pt>
                <c:pt idx="19786">
                  <c:v>-846.39574050903298</c:v>
                </c:pt>
                <c:pt idx="19787">
                  <c:v>-846.39556169509899</c:v>
                </c:pt>
                <c:pt idx="19788">
                  <c:v>-846.395263671875</c:v>
                </c:pt>
                <c:pt idx="19789">
                  <c:v>-846.39484643936203</c:v>
                </c:pt>
                <c:pt idx="19790">
                  <c:v>-846.39430999755905</c:v>
                </c:pt>
                <c:pt idx="19791">
                  <c:v>-846.39353513717697</c:v>
                </c:pt>
                <c:pt idx="19792">
                  <c:v>-846.39234304428101</c:v>
                </c:pt>
                <c:pt idx="19793">
                  <c:v>-846.39055490493797</c:v>
                </c:pt>
                <c:pt idx="19794">
                  <c:v>-846.38805150985695</c:v>
                </c:pt>
                <c:pt idx="19795">
                  <c:v>-846.38501167297397</c:v>
                </c:pt>
                <c:pt idx="19796">
                  <c:v>-846.38179302215599</c:v>
                </c:pt>
                <c:pt idx="19797">
                  <c:v>-846.37875318527199</c:v>
                </c:pt>
                <c:pt idx="19798">
                  <c:v>-846.37654781341598</c:v>
                </c:pt>
                <c:pt idx="19799">
                  <c:v>-846.37553453445503</c:v>
                </c:pt>
                <c:pt idx="19800">
                  <c:v>-846.375892162323</c:v>
                </c:pt>
                <c:pt idx="19801">
                  <c:v>-846.37773990631104</c:v>
                </c:pt>
                <c:pt idx="19802">
                  <c:v>-846.38072013855003</c:v>
                </c:pt>
                <c:pt idx="19803">
                  <c:v>-846.38435602188099</c:v>
                </c:pt>
                <c:pt idx="19804">
                  <c:v>-846.38811111450195</c:v>
                </c:pt>
                <c:pt idx="19805">
                  <c:v>-846.39115095138595</c:v>
                </c:pt>
                <c:pt idx="19806">
                  <c:v>-846.39305830001899</c:v>
                </c:pt>
                <c:pt idx="19807">
                  <c:v>-846.39353513717697</c:v>
                </c:pt>
                <c:pt idx="19808">
                  <c:v>-846.39270067215</c:v>
                </c:pt>
                <c:pt idx="19809">
                  <c:v>-846.39073371887196</c:v>
                </c:pt>
                <c:pt idx="19810">
                  <c:v>-846.38811111450195</c:v>
                </c:pt>
                <c:pt idx="19811">
                  <c:v>-846.38530969619796</c:v>
                </c:pt>
                <c:pt idx="19812">
                  <c:v>-846.38298511505104</c:v>
                </c:pt>
                <c:pt idx="19813">
                  <c:v>-846.381494998932</c:v>
                </c:pt>
                <c:pt idx="19814">
                  <c:v>-846.38113737106301</c:v>
                </c:pt>
                <c:pt idx="19815">
                  <c:v>-846.38191223144599</c:v>
                </c:pt>
                <c:pt idx="19816">
                  <c:v>-846.38358116149902</c:v>
                </c:pt>
                <c:pt idx="19817">
                  <c:v>-846.38584613800106</c:v>
                </c:pt>
                <c:pt idx="19818">
                  <c:v>-846.38834953308105</c:v>
                </c:pt>
                <c:pt idx="19819">
                  <c:v>-846.39085292816196</c:v>
                </c:pt>
                <c:pt idx="19820">
                  <c:v>-846.39317750930798</c:v>
                </c:pt>
                <c:pt idx="19821">
                  <c:v>-846.39514446258602</c:v>
                </c:pt>
                <c:pt idx="19822">
                  <c:v>-846.39669418334995</c:v>
                </c:pt>
                <c:pt idx="19823">
                  <c:v>-846.39782667160102</c:v>
                </c:pt>
                <c:pt idx="19824">
                  <c:v>-846.398363113404</c:v>
                </c:pt>
                <c:pt idx="19825">
                  <c:v>-846.39818429946899</c:v>
                </c:pt>
                <c:pt idx="19826">
                  <c:v>-846.39699220657405</c:v>
                </c:pt>
                <c:pt idx="19827">
                  <c:v>-846.39472723007202</c:v>
                </c:pt>
                <c:pt idx="19828">
                  <c:v>-846.39132976532005</c:v>
                </c:pt>
                <c:pt idx="19829">
                  <c:v>-846.38691902160701</c:v>
                </c:pt>
                <c:pt idx="19830">
                  <c:v>-846.381554603577</c:v>
                </c:pt>
                <c:pt idx="19831">
                  <c:v>-846.37547492981003</c:v>
                </c:pt>
                <c:pt idx="19832">
                  <c:v>-846.36915683746395</c:v>
                </c:pt>
                <c:pt idx="19833">
                  <c:v>-846.36319637298595</c:v>
                </c:pt>
                <c:pt idx="19834">
                  <c:v>-846.35801076889095</c:v>
                </c:pt>
                <c:pt idx="19835">
                  <c:v>-846.354017257691</c:v>
                </c:pt>
                <c:pt idx="19836">
                  <c:v>-846.35121583938599</c:v>
                </c:pt>
                <c:pt idx="19837">
                  <c:v>-846.34948730468795</c:v>
                </c:pt>
                <c:pt idx="19838">
                  <c:v>-846.34865283966099</c:v>
                </c:pt>
                <c:pt idx="19839">
                  <c:v>-846.34817600250301</c:v>
                </c:pt>
                <c:pt idx="19840">
                  <c:v>-846.34757995605503</c:v>
                </c:pt>
                <c:pt idx="19841">
                  <c:v>-846.34644746780396</c:v>
                </c:pt>
                <c:pt idx="19842">
                  <c:v>-846.34430170059204</c:v>
                </c:pt>
                <c:pt idx="19843">
                  <c:v>-846.34102344512996</c:v>
                </c:pt>
                <c:pt idx="19844">
                  <c:v>-846.33661270141602</c:v>
                </c:pt>
                <c:pt idx="19845">
                  <c:v>-846.33154630660999</c:v>
                </c:pt>
                <c:pt idx="19846">
                  <c:v>-846.326181888581</c:v>
                </c:pt>
                <c:pt idx="19847">
                  <c:v>-846.32111549377498</c:v>
                </c:pt>
                <c:pt idx="19848">
                  <c:v>-846.31700277328503</c:v>
                </c:pt>
                <c:pt idx="19849">
                  <c:v>-846.31408214569103</c:v>
                </c:pt>
                <c:pt idx="19850">
                  <c:v>-846.31271123886097</c:v>
                </c:pt>
                <c:pt idx="19851">
                  <c:v>-846.31277084350597</c:v>
                </c:pt>
                <c:pt idx="19852">
                  <c:v>-846.31420135498104</c:v>
                </c:pt>
                <c:pt idx="19853">
                  <c:v>-846.31646633148205</c:v>
                </c:pt>
                <c:pt idx="19854">
                  <c:v>-846.31902933120705</c:v>
                </c:pt>
                <c:pt idx="19855">
                  <c:v>-846.32117509841896</c:v>
                </c:pt>
                <c:pt idx="19856">
                  <c:v>-846.32224798202503</c:v>
                </c:pt>
                <c:pt idx="19857">
                  <c:v>-846.32200956344604</c:v>
                </c:pt>
                <c:pt idx="19858">
                  <c:v>-846.32028102874801</c:v>
                </c:pt>
                <c:pt idx="19859">
                  <c:v>-846.31730079650902</c:v>
                </c:pt>
                <c:pt idx="19860">
                  <c:v>-846.31318807601895</c:v>
                </c:pt>
                <c:pt idx="19861">
                  <c:v>-846.30830049514805</c:v>
                </c:pt>
                <c:pt idx="19862">
                  <c:v>-846.30299568176304</c:v>
                </c:pt>
                <c:pt idx="19863">
                  <c:v>-846.29781007766701</c:v>
                </c:pt>
                <c:pt idx="19864">
                  <c:v>-846.29328012466499</c:v>
                </c:pt>
                <c:pt idx="19865">
                  <c:v>-846.289882659912</c:v>
                </c:pt>
                <c:pt idx="19866">
                  <c:v>-846.28767728805599</c:v>
                </c:pt>
                <c:pt idx="19867">
                  <c:v>-846.28654479980503</c:v>
                </c:pt>
                <c:pt idx="19868">
                  <c:v>-846.28636598587104</c:v>
                </c:pt>
                <c:pt idx="19869">
                  <c:v>-846.28714084625301</c:v>
                </c:pt>
                <c:pt idx="19870">
                  <c:v>-846.28863096237205</c:v>
                </c:pt>
                <c:pt idx="19871">
                  <c:v>-846.29071712493896</c:v>
                </c:pt>
                <c:pt idx="19872">
                  <c:v>-846.292982101441</c:v>
                </c:pt>
                <c:pt idx="19873">
                  <c:v>-846.29506826400802</c:v>
                </c:pt>
                <c:pt idx="19874">
                  <c:v>-846.29691600799595</c:v>
                </c:pt>
                <c:pt idx="19875">
                  <c:v>-846.29834651946999</c:v>
                </c:pt>
                <c:pt idx="19876">
                  <c:v>-846.29959821701095</c:v>
                </c:pt>
                <c:pt idx="19877">
                  <c:v>-846.300730705261</c:v>
                </c:pt>
                <c:pt idx="19878">
                  <c:v>-846.30180358886696</c:v>
                </c:pt>
                <c:pt idx="19879">
                  <c:v>-846.30287647247303</c:v>
                </c:pt>
                <c:pt idx="19880">
                  <c:v>-846.30400896072399</c:v>
                </c:pt>
                <c:pt idx="19881">
                  <c:v>-846.30532026290905</c:v>
                </c:pt>
                <c:pt idx="19882">
                  <c:v>-846.306691169739</c:v>
                </c:pt>
                <c:pt idx="19883">
                  <c:v>-846.30788326263405</c:v>
                </c:pt>
                <c:pt idx="19884">
                  <c:v>-846.30871772766102</c:v>
                </c:pt>
                <c:pt idx="19885">
                  <c:v>-846.30877733230602</c:v>
                </c:pt>
                <c:pt idx="19886">
                  <c:v>-846.30800247192406</c:v>
                </c:pt>
                <c:pt idx="19887">
                  <c:v>-846.30627393722602</c:v>
                </c:pt>
                <c:pt idx="19888">
                  <c:v>-846.30359172821102</c:v>
                </c:pt>
                <c:pt idx="19889">
                  <c:v>-846.30019426345802</c:v>
                </c:pt>
                <c:pt idx="19890">
                  <c:v>-846.29631996154797</c:v>
                </c:pt>
                <c:pt idx="19891">
                  <c:v>-846.29232645034801</c:v>
                </c:pt>
                <c:pt idx="19892">
                  <c:v>-846.28863096237205</c:v>
                </c:pt>
                <c:pt idx="19893">
                  <c:v>-846.28541231155396</c:v>
                </c:pt>
                <c:pt idx="19894">
                  <c:v>-846.28255128860496</c:v>
                </c:pt>
                <c:pt idx="19895">
                  <c:v>-846.27998828887996</c:v>
                </c:pt>
                <c:pt idx="19896">
                  <c:v>-846.27742528915405</c:v>
                </c:pt>
                <c:pt idx="19897">
                  <c:v>-846.27456426620495</c:v>
                </c:pt>
                <c:pt idx="19898">
                  <c:v>-846.27122640609798</c:v>
                </c:pt>
                <c:pt idx="19899">
                  <c:v>-846.26711368560802</c:v>
                </c:pt>
                <c:pt idx="19900">
                  <c:v>-846.26222610473701</c:v>
                </c:pt>
                <c:pt idx="19901">
                  <c:v>-846.25668287277199</c:v>
                </c:pt>
                <c:pt idx="19902">
                  <c:v>-846.25072240829502</c:v>
                </c:pt>
                <c:pt idx="19903">
                  <c:v>-846.24482154846203</c:v>
                </c:pt>
                <c:pt idx="19904">
                  <c:v>-846.23945713043202</c:v>
                </c:pt>
                <c:pt idx="19905">
                  <c:v>-846.23498678207397</c:v>
                </c:pt>
                <c:pt idx="19906">
                  <c:v>-846.231529712677</c:v>
                </c:pt>
                <c:pt idx="19907">
                  <c:v>-846.22914552688599</c:v>
                </c:pt>
                <c:pt idx="19908">
                  <c:v>-846.22783422470104</c:v>
                </c:pt>
                <c:pt idx="19909">
                  <c:v>-846.22753620147705</c:v>
                </c:pt>
                <c:pt idx="19910">
                  <c:v>-846.22825145721504</c:v>
                </c:pt>
                <c:pt idx="19911">
                  <c:v>-846.22962236404396</c:v>
                </c:pt>
                <c:pt idx="19912">
                  <c:v>-846.23117208480903</c:v>
                </c:pt>
                <c:pt idx="19913">
                  <c:v>-846.23236417770397</c:v>
                </c:pt>
                <c:pt idx="19914">
                  <c:v>-846.23290061950695</c:v>
                </c:pt>
                <c:pt idx="19915">
                  <c:v>-846.23266220092796</c:v>
                </c:pt>
                <c:pt idx="19916">
                  <c:v>-846.231470108032</c:v>
                </c:pt>
                <c:pt idx="19917">
                  <c:v>-846.22920513153099</c:v>
                </c:pt>
                <c:pt idx="19918">
                  <c:v>-846.22586727142402</c:v>
                </c:pt>
                <c:pt idx="19919">
                  <c:v>-846.22151613235496</c:v>
                </c:pt>
                <c:pt idx="19920">
                  <c:v>-846.21650934219394</c:v>
                </c:pt>
                <c:pt idx="19921">
                  <c:v>-846.21138334274303</c:v>
                </c:pt>
                <c:pt idx="19922">
                  <c:v>-846.20667457580601</c:v>
                </c:pt>
                <c:pt idx="19923">
                  <c:v>-846.20285987854004</c:v>
                </c:pt>
                <c:pt idx="19924">
                  <c:v>-846.19999885559105</c:v>
                </c:pt>
                <c:pt idx="19925">
                  <c:v>-846.19791269302402</c:v>
                </c:pt>
                <c:pt idx="19926">
                  <c:v>-846.19642257690498</c:v>
                </c:pt>
                <c:pt idx="19927">
                  <c:v>-846.19529008865402</c:v>
                </c:pt>
                <c:pt idx="19928">
                  <c:v>-846.19433641433704</c:v>
                </c:pt>
                <c:pt idx="19929">
                  <c:v>-846.19350194931098</c:v>
                </c:pt>
                <c:pt idx="19930">
                  <c:v>-846.192786693573</c:v>
                </c:pt>
                <c:pt idx="19931">
                  <c:v>-846.19213104248104</c:v>
                </c:pt>
                <c:pt idx="19932">
                  <c:v>-846.19183301925705</c:v>
                </c:pt>
                <c:pt idx="19933">
                  <c:v>-846.19213104248104</c:v>
                </c:pt>
                <c:pt idx="19934">
                  <c:v>-846.19350194931098</c:v>
                </c:pt>
                <c:pt idx="19935">
                  <c:v>-846.19600534439098</c:v>
                </c:pt>
                <c:pt idx="19936">
                  <c:v>-846.19964122772205</c:v>
                </c:pt>
                <c:pt idx="19937">
                  <c:v>-846.20387315750099</c:v>
                </c:pt>
                <c:pt idx="19938">
                  <c:v>-846.20810508728005</c:v>
                </c:pt>
                <c:pt idx="19939">
                  <c:v>-846.21168136596702</c:v>
                </c:pt>
                <c:pt idx="19940">
                  <c:v>-846.21388673782405</c:v>
                </c:pt>
                <c:pt idx="19941">
                  <c:v>-846.21448278427101</c:v>
                </c:pt>
                <c:pt idx="19942">
                  <c:v>-846.21323108673096</c:v>
                </c:pt>
                <c:pt idx="19943">
                  <c:v>-846.21007204055798</c:v>
                </c:pt>
                <c:pt idx="19944">
                  <c:v>-846.20536327362095</c:v>
                </c:pt>
                <c:pt idx="19945">
                  <c:v>-846.19952201843296</c:v>
                </c:pt>
                <c:pt idx="19946">
                  <c:v>-846.19302511215199</c:v>
                </c:pt>
                <c:pt idx="19947">
                  <c:v>-846.18646860122703</c:v>
                </c:pt>
                <c:pt idx="19948">
                  <c:v>-846.18009090423595</c:v>
                </c:pt>
                <c:pt idx="19949">
                  <c:v>-846.17413043975898</c:v>
                </c:pt>
                <c:pt idx="19950">
                  <c:v>-846.16834878921497</c:v>
                </c:pt>
                <c:pt idx="19951">
                  <c:v>-846.16262674331699</c:v>
                </c:pt>
                <c:pt idx="19952">
                  <c:v>-846.156666278839</c:v>
                </c:pt>
                <c:pt idx="19953">
                  <c:v>-846.15046739578304</c:v>
                </c:pt>
                <c:pt idx="19954">
                  <c:v>-846.14397048950195</c:v>
                </c:pt>
                <c:pt idx="19955">
                  <c:v>-846.137473583222</c:v>
                </c:pt>
                <c:pt idx="19956">
                  <c:v>-846.13127470016502</c:v>
                </c:pt>
                <c:pt idx="19957">
                  <c:v>-846.12573146820102</c:v>
                </c:pt>
                <c:pt idx="19958">
                  <c:v>-846.12132072448799</c:v>
                </c:pt>
                <c:pt idx="19959">
                  <c:v>-846.11834049224899</c:v>
                </c:pt>
                <c:pt idx="19960">
                  <c:v>-846.11702919006404</c:v>
                </c:pt>
                <c:pt idx="19961">
                  <c:v>-846.11732721328804</c:v>
                </c:pt>
                <c:pt idx="19962">
                  <c:v>-846.11923456192005</c:v>
                </c:pt>
                <c:pt idx="19963">
                  <c:v>-846.12239360809303</c:v>
                </c:pt>
                <c:pt idx="19964">
                  <c:v>-846.12632751464901</c:v>
                </c:pt>
                <c:pt idx="19965">
                  <c:v>-846.13055944442794</c:v>
                </c:pt>
                <c:pt idx="19966">
                  <c:v>-846.13461256027199</c:v>
                </c:pt>
                <c:pt idx="19967">
                  <c:v>-846.13812923431396</c:v>
                </c:pt>
                <c:pt idx="19968">
                  <c:v>-846.14099025726296</c:v>
                </c:pt>
                <c:pt idx="19969">
                  <c:v>-846.14283800125099</c:v>
                </c:pt>
                <c:pt idx="19970">
                  <c:v>-846.14373207092297</c:v>
                </c:pt>
                <c:pt idx="19971">
                  <c:v>-846.14343404769897</c:v>
                </c:pt>
                <c:pt idx="19972">
                  <c:v>-846.14206314086903</c:v>
                </c:pt>
                <c:pt idx="19973">
                  <c:v>-846.13967895507801</c:v>
                </c:pt>
                <c:pt idx="19974">
                  <c:v>-846.13646030426003</c:v>
                </c:pt>
                <c:pt idx="19975">
                  <c:v>-846.13264560699497</c:v>
                </c:pt>
                <c:pt idx="19976">
                  <c:v>-846.12853288650501</c:v>
                </c:pt>
                <c:pt idx="19977">
                  <c:v>-846.12453937530495</c:v>
                </c:pt>
                <c:pt idx="19978">
                  <c:v>-846.12090349197399</c:v>
                </c:pt>
                <c:pt idx="19979">
                  <c:v>-846.11810207367</c:v>
                </c:pt>
                <c:pt idx="19980">
                  <c:v>-846.11655235290505</c:v>
                </c:pt>
                <c:pt idx="19981">
                  <c:v>-846.11643314361595</c:v>
                </c:pt>
                <c:pt idx="19982">
                  <c:v>-846.11786365509101</c:v>
                </c:pt>
                <c:pt idx="19983">
                  <c:v>-846.120545864105</c:v>
                </c:pt>
                <c:pt idx="19984">
                  <c:v>-846.12406253814697</c:v>
                </c:pt>
                <c:pt idx="19985">
                  <c:v>-846.12781763076805</c:v>
                </c:pt>
                <c:pt idx="19986">
                  <c:v>-846.13121509552002</c:v>
                </c:pt>
                <c:pt idx="19987">
                  <c:v>-846.13377809524604</c:v>
                </c:pt>
                <c:pt idx="19988">
                  <c:v>-846.13491058349598</c:v>
                </c:pt>
                <c:pt idx="19989">
                  <c:v>-846.13419532775902</c:v>
                </c:pt>
                <c:pt idx="19990">
                  <c:v>-846.13151311874401</c:v>
                </c:pt>
                <c:pt idx="19991">
                  <c:v>-846.12704277038597</c:v>
                </c:pt>
                <c:pt idx="19992">
                  <c:v>-846.12120151519798</c:v>
                </c:pt>
                <c:pt idx="19993">
                  <c:v>-846.11464500427303</c:v>
                </c:pt>
                <c:pt idx="19994">
                  <c:v>-846.10790967941296</c:v>
                </c:pt>
                <c:pt idx="19995">
                  <c:v>-846.10141277313301</c:v>
                </c:pt>
                <c:pt idx="19996">
                  <c:v>-846.09533309936501</c:v>
                </c:pt>
                <c:pt idx="19997">
                  <c:v>-846.09002828598</c:v>
                </c:pt>
                <c:pt idx="19998">
                  <c:v>-846.08543872833297</c:v>
                </c:pt>
                <c:pt idx="19999">
                  <c:v>-846.08168363571201</c:v>
                </c:pt>
                <c:pt idx="20000">
                  <c:v>-846.07870340347301</c:v>
                </c:pt>
                <c:pt idx="20001">
                  <c:v>-846.076259613037</c:v>
                </c:pt>
                <c:pt idx="20002">
                  <c:v>-846.07435226440498</c:v>
                </c:pt>
                <c:pt idx="20003">
                  <c:v>-846.07280254364002</c:v>
                </c:pt>
                <c:pt idx="20004">
                  <c:v>-846.07178926467896</c:v>
                </c:pt>
                <c:pt idx="20005">
                  <c:v>-846.07131242752098</c:v>
                </c:pt>
                <c:pt idx="20006">
                  <c:v>-846.07137203216598</c:v>
                </c:pt>
                <c:pt idx="20007">
                  <c:v>-846.07196807861305</c:v>
                </c:pt>
                <c:pt idx="20008">
                  <c:v>-846.07292175293003</c:v>
                </c:pt>
                <c:pt idx="20009">
                  <c:v>-846.07417345046997</c:v>
                </c:pt>
                <c:pt idx="20010">
                  <c:v>-846.07566356659004</c:v>
                </c:pt>
                <c:pt idx="20011">
                  <c:v>-846.07751131057796</c:v>
                </c:pt>
                <c:pt idx="20012">
                  <c:v>-846.07959747314499</c:v>
                </c:pt>
                <c:pt idx="20013">
                  <c:v>-846.081981658936</c:v>
                </c:pt>
                <c:pt idx="20014">
                  <c:v>-846.084485054016</c:v>
                </c:pt>
                <c:pt idx="20015">
                  <c:v>-846.08722686767601</c:v>
                </c:pt>
                <c:pt idx="20016">
                  <c:v>-846.09014749527</c:v>
                </c:pt>
                <c:pt idx="20017">
                  <c:v>-846.09342575073299</c:v>
                </c:pt>
                <c:pt idx="20018">
                  <c:v>-846.09700202941895</c:v>
                </c:pt>
                <c:pt idx="20019">
                  <c:v>-846.10081672668503</c:v>
                </c:pt>
                <c:pt idx="20020">
                  <c:v>-846.10475063323997</c:v>
                </c:pt>
                <c:pt idx="20021">
                  <c:v>-846.10886335372902</c:v>
                </c:pt>
                <c:pt idx="20022">
                  <c:v>-846.11309528350898</c:v>
                </c:pt>
                <c:pt idx="20023">
                  <c:v>-846.11768484115601</c:v>
                </c:pt>
                <c:pt idx="20024">
                  <c:v>-846.12263202667305</c:v>
                </c:pt>
                <c:pt idx="20025">
                  <c:v>-846.12793684005806</c:v>
                </c:pt>
                <c:pt idx="20026">
                  <c:v>-846.13348007202205</c:v>
                </c:pt>
                <c:pt idx="20027">
                  <c:v>-846.13902330398605</c:v>
                </c:pt>
                <c:pt idx="20028">
                  <c:v>-846.14426851272594</c:v>
                </c:pt>
                <c:pt idx="20029">
                  <c:v>-846.14885807037399</c:v>
                </c:pt>
                <c:pt idx="20030">
                  <c:v>-846.15243434905994</c:v>
                </c:pt>
                <c:pt idx="20031">
                  <c:v>-846.15469932556198</c:v>
                </c:pt>
                <c:pt idx="20032">
                  <c:v>-846.15547418594394</c:v>
                </c:pt>
                <c:pt idx="20033">
                  <c:v>-846.15452051162697</c:v>
                </c:pt>
                <c:pt idx="20034">
                  <c:v>-846.15195751190197</c:v>
                </c:pt>
                <c:pt idx="20035">
                  <c:v>-846.14778518676803</c:v>
                </c:pt>
                <c:pt idx="20036">
                  <c:v>-846.14248037338302</c:v>
                </c:pt>
                <c:pt idx="20037">
                  <c:v>-846.13657951355003</c:v>
                </c:pt>
                <c:pt idx="20038">
                  <c:v>-846.13073825836204</c:v>
                </c:pt>
                <c:pt idx="20039">
                  <c:v>-846.12555265426704</c:v>
                </c:pt>
                <c:pt idx="20040">
                  <c:v>-846.12126111984298</c:v>
                </c:pt>
                <c:pt idx="20041">
                  <c:v>-846.11816167831398</c:v>
                </c:pt>
                <c:pt idx="20042">
                  <c:v>-846.11643314361595</c:v>
                </c:pt>
                <c:pt idx="20043">
                  <c:v>-846.11643314361595</c:v>
                </c:pt>
                <c:pt idx="20044">
                  <c:v>-846.11828088760399</c:v>
                </c:pt>
                <c:pt idx="20045">
                  <c:v>-846.12203598022495</c:v>
                </c:pt>
                <c:pt idx="20046">
                  <c:v>-846.12757921218895</c:v>
                </c:pt>
                <c:pt idx="20047">
                  <c:v>-846.13455295562801</c:v>
                </c:pt>
                <c:pt idx="20048">
                  <c:v>-846.14265918731701</c:v>
                </c:pt>
                <c:pt idx="20049">
                  <c:v>-846.15165948867798</c:v>
                </c:pt>
                <c:pt idx="20050">
                  <c:v>-846.16119623184204</c:v>
                </c:pt>
                <c:pt idx="20051">
                  <c:v>-846.17079257965099</c:v>
                </c:pt>
                <c:pt idx="20052">
                  <c:v>-846.18009090423595</c:v>
                </c:pt>
                <c:pt idx="20053">
                  <c:v>-846.18855476379395</c:v>
                </c:pt>
                <c:pt idx="20054">
                  <c:v>-846.195886135102</c:v>
                </c:pt>
                <c:pt idx="20055">
                  <c:v>-846.20202541351296</c:v>
                </c:pt>
                <c:pt idx="20056">
                  <c:v>-846.20679378509499</c:v>
                </c:pt>
                <c:pt idx="20057">
                  <c:v>-846.21048927307095</c:v>
                </c:pt>
                <c:pt idx="20058">
                  <c:v>-846.21323108673096</c:v>
                </c:pt>
                <c:pt idx="20059">
                  <c:v>-846.21531724929798</c:v>
                </c:pt>
                <c:pt idx="20060">
                  <c:v>-846.21704578399704</c:v>
                </c:pt>
                <c:pt idx="20061">
                  <c:v>-846.21865510940597</c:v>
                </c:pt>
                <c:pt idx="20062">
                  <c:v>-846.22014522552502</c:v>
                </c:pt>
                <c:pt idx="20063">
                  <c:v>-846.22151613235496</c:v>
                </c:pt>
                <c:pt idx="20064">
                  <c:v>-846.22270822525002</c:v>
                </c:pt>
                <c:pt idx="20065">
                  <c:v>-846.22360229492199</c:v>
                </c:pt>
                <c:pt idx="20066">
                  <c:v>-846.22431755065895</c:v>
                </c:pt>
                <c:pt idx="20067">
                  <c:v>-846.22479438781795</c:v>
                </c:pt>
                <c:pt idx="20068">
                  <c:v>-846.22515201568604</c:v>
                </c:pt>
                <c:pt idx="20069">
                  <c:v>-846.22545003891003</c:v>
                </c:pt>
                <c:pt idx="20070">
                  <c:v>-846.22574806213402</c:v>
                </c:pt>
                <c:pt idx="20071">
                  <c:v>-846.22628450393699</c:v>
                </c:pt>
                <c:pt idx="20072">
                  <c:v>-846.22741699218795</c:v>
                </c:pt>
                <c:pt idx="20073">
                  <c:v>-846.22920513153099</c:v>
                </c:pt>
                <c:pt idx="20074">
                  <c:v>-846.23164892196701</c:v>
                </c:pt>
                <c:pt idx="20075">
                  <c:v>-846.234450340271</c:v>
                </c:pt>
                <c:pt idx="20076">
                  <c:v>-846.237132549286</c:v>
                </c:pt>
                <c:pt idx="20077">
                  <c:v>-846.23933792114303</c:v>
                </c:pt>
                <c:pt idx="20078">
                  <c:v>-846.24082803726196</c:v>
                </c:pt>
                <c:pt idx="20079">
                  <c:v>-846.24136447906506</c:v>
                </c:pt>
                <c:pt idx="20080">
                  <c:v>-846.24082803726196</c:v>
                </c:pt>
                <c:pt idx="20081">
                  <c:v>-846.23903989791904</c:v>
                </c:pt>
                <c:pt idx="20082">
                  <c:v>-846.23605966568005</c:v>
                </c:pt>
                <c:pt idx="20083">
                  <c:v>-846.23206615447998</c:v>
                </c:pt>
                <c:pt idx="20084">
                  <c:v>-846.22759580612205</c:v>
                </c:pt>
                <c:pt idx="20085">
                  <c:v>-846.22318506240902</c:v>
                </c:pt>
                <c:pt idx="20086">
                  <c:v>-846.21925115585304</c:v>
                </c:pt>
                <c:pt idx="20087">
                  <c:v>-846.21597290039097</c:v>
                </c:pt>
                <c:pt idx="20088">
                  <c:v>-846.21346950530994</c:v>
                </c:pt>
                <c:pt idx="20089">
                  <c:v>-846.21180057525703</c:v>
                </c:pt>
                <c:pt idx="20090">
                  <c:v>-846.21084690094006</c:v>
                </c:pt>
                <c:pt idx="20091">
                  <c:v>-846.21048927307095</c:v>
                </c:pt>
                <c:pt idx="20092">
                  <c:v>-846.21066808700596</c:v>
                </c:pt>
                <c:pt idx="20093">
                  <c:v>-846.21102571487404</c:v>
                </c:pt>
                <c:pt idx="20094">
                  <c:v>-846.21144294738804</c:v>
                </c:pt>
                <c:pt idx="20095">
                  <c:v>-846.21168136596702</c:v>
                </c:pt>
                <c:pt idx="20096">
                  <c:v>-846.21162176132202</c:v>
                </c:pt>
                <c:pt idx="20097">
                  <c:v>-846.21108531951904</c:v>
                </c:pt>
                <c:pt idx="20098">
                  <c:v>-846.21025085449196</c:v>
                </c:pt>
                <c:pt idx="20099">
                  <c:v>-846.20905876159702</c:v>
                </c:pt>
                <c:pt idx="20100">
                  <c:v>-846.20750904083297</c:v>
                </c:pt>
                <c:pt idx="20101">
                  <c:v>-846.20560169220005</c:v>
                </c:pt>
                <c:pt idx="20102">
                  <c:v>-846.20321750640903</c:v>
                </c:pt>
                <c:pt idx="20103">
                  <c:v>-846.20041608810402</c:v>
                </c:pt>
                <c:pt idx="20104">
                  <c:v>-846.19731664657604</c:v>
                </c:pt>
                <c:pt idx="20105">
                  <c:v>-846.19421720504795</c:v>
                </c:pt>
                <c:pt idx="20106">
                  <c:v>-846.19129657745395</c:v>
                </c:pt>
                <c:pt idx="20107">
                  <c:v>-846.18861436843895</c:v>
                </c:pt>
                <c:pt idx="20108">
                  <c:v>-846.18611097335804</c:v>
                </c:pt>
                <c:pt idx="20109">
                  <c:v>-846.18378639221203</c:v>
                </c:pt>
                <c:pt idx="20110">
                  <c:v>-846.18152141571102</c:v>
                </c:pt>
                <c:pt idx="20111">
                  <c:v>-846.179077625275</c:v>
                </c:pt>
                <c:pt idx="20112">
                  <c:v>-846.17621660232601</c:v>
                </c:pt>
                <c:pt idx="20113">
                  <c:v>-846.17269992828403</c:v>
                </c:pt>
                <c:pt idx="20114">
                  <c:v>-846.16822957992599</c:v>
                </c:pt>
                <c:pt idx="20115">
                  <c:v>-846.16274595260597</c:v>
                </c:pt>
                <c:pt idx="20116">
                  <c:v>-846.15624904632602</c:v>
                </c:pt>
                <c:pt idx="20117">
                  <c:v>-846.14891767501899</c:v>
                </c:pt>
                <c:pt idx="20118">
                  <c:v>-846.14116907119796</c:v>
                </c:pt>
                <c:pt idx="20119">
                  <c:v>-846.13353967666603</c:v>
                </c:pt>
                <c:pt idx="20120">
                  <c:v>-846.12656593322799</c:v>
                </c:pt>
                <c:pt idx="20121">
                  <c:v>-846.12060546875</c:v>
                </c:pt>
                <c:pt idx="20122">
                  <c:v>-846.11601591110298</c:v>
                </c:pt>
                <c:pt idx="20123">
                  <c:v>-846.11267805099499</c:v>
                </c:pt>
                <c:pt idx="20124">
                  <c:v>-846.11047267913796</c:v>
                </c:pt>
                <c:pt idx="20125">
                  <c:v>-846.10922098159801</c:v>
                </c:pt>
                <c:pt idx="20126">
                  <c:v>-846.10844612121605</c:v>
                </c:pt>
                <c:pt idx="20127">
                  <c:v>-846.10761165618896</c:v>
                </c:pt>
                <c:pt idx="20128">
                  <c:v>-846.10630035400402</c:v>
                </c:pt>
                <c:pt idx="20129">
                  <c:v>-846.103856563568</c:v>
                </c:pt>
                <c:pt idx="20130">
                  <c:v>-846.10004186630294</c:v>
                </c:pt>
                <c:pt idx="20131">
                  <c:v>-846.09479665756203</c:v>
                </c:pt>
                <c:pt idx="20132">
                  <c:v>-846.08824014663696</c:v>
                </c:pt>
                <c:pt idx="20133">
                  <c:v>-846.08061075210605</c:v>
                </c:pt>
                <c:pt idx="20134">
                  <c:v>-846.07214689254795</c:v>
                </c:pt>
                <c:pt idx="20135">
                  <c:v>-846.06308698654198</c:v>
                </c:pt>
                <c:pt idx="20136">
                  <c:v>-846.05366945266701</c:v>
                </c:pt>
                <c:pt idx="20137">
                  <c:v>-846.04413270950295</c:v>
                </c:pt>
                <c:pt idx="20138">
                  <c:v>-846.03477478027401</c:v>
                </c:pt>
                <c:pt idx="20139">
                  <c:v>-846.02589368820202</c:v>
                </c:pt>
                <c:pt idx="20140">
                  <c:v>-846.017847061157</c:v>
                </c:pt>
                <c:pt idx="20141">
                  <c:v>-846.01087331771896</c:v>
                </c:pt>
                <c:pt idx="20142">
                  <c:v>-846.00509166717598</c:v>
                </c:pt>
                <c:pt idx="20143">
                  <c:v>-846.00062131881702</c:v>
                </c:pt>
                <c:pt idx="20144">
                  <c:v>-845.99758148193405</c:v>
                </c:pt>
                <c:pt idx="20145">
                  <c:v>-845.995972156525</c:v>
                </c:pt>
                <c:pt idx="20146">
                  <c:v>-845.99579334259101</c:v>
                </c:pt>
                <c:pt idx="20147">
                  <c:v>-845.99650859832798</c:v>
                </c:pt>
                <c:pt idx="20148">
                  <c:v>-845.99770069122303</c:v>
                </c:pt>
                <c:pt idx="20149">
                  <c:v>-845.99877357482899</c:v>
                </c:pt>
                <c:pt idx="20150">
                  <c:v>-845.99907159805298</c:v>
                </c:pt>
                <c:pt idx="20151">
                  <c:v>-845.99829673767101</c:v>
                </c:pt>
                <c:pt idx="20152">
                  <c:v>-845.99621057510399</c:v>
                </c:pt>
                <c:pt idx="20153">
                  <c:v>-845.99269390106201</c:v>
                </c:pt>
                <c:pt idx="20154">
                  <c:v>-845.98792552947998</c:v>
                </c:pt>
                <c:pt idx="20155">
                  <c:v>-845.98202466964699</c:v>
                </c:pt>
                <c:pt idx="20156">
                  <c:v>-845.97546815872204</c:v>
                </c:pt>
                <c:pt idx="20157">
                  <c:v>-845.96879243850697</c:v>
                </c:pt>
                <c:pt idx="20158">
                  <c:v>-845.96259355545101</c:v>
                </c:pt>
                <c:pt idx="20159">
                  <c:v>-845.95710992813099</c:v>
                </c:pt>
                <c:pt idx="20160">
                  <c:v>-845.95263957977295</c:v>
                </c:pt>
                <c:pt idx="20161">
                  <c:v>-845.94924211502098</c:v>
                </c:pt>
                <c:pt idx="20162">
                  <c:v>-845.94679832458496</c:v>
                </c:pt>
                <c:pt idx="20163">
                  <c:v>-845.94524860382103</c:v>
                </c:pt>
                <c:pt idx="20164">
                  <c:v>-845.94417572021496</c:v>
                </c:pt>
                <c:pt idx="20165">
                  <c:v>-845.94346046447799</c:v>
                </c:pt>
                <c:pt idx="20166">
                  <c:v>-845.94262599945102</c:v>
                </c:pt>
                <c:pt idx="20167">
                  <c:v>-845.94137430191097</c:v>
                </c:pt>
                <c:pt idx="20168">
                  <c:v>-845.93952655792305</c:v>
                </c:pt>
                <c:pt idx="20169">
                  <c:v>-845.93696355819702</c:v>
                </c:pt>
                <c:pt idx="20170">
                  <c:v>-845.93362569809005</c:v>
                </c:pt>
                <c:pt idx="20171">
                  <c:v>-845.92963218688999</c:v>
                </c:pt>
                <c:pt idx="20172">
                  <c:v>-845.92498302459705</c:v>
                </c:pt>
                <c:pt idx="20173">
                  <c:v>-845.91991662979103</c:v>
                </c:pt>
                <c:pt idx="20174">
                  <c:v>-845.91467142105103</c:v>
                </c:pt>
                <c:pt idx="20175">
                  <c:v>-845.909605026245</c:v>
                </c:pt>
                <c:pt idx="20176">
                  <c:v>-845.90525388717697</c:v>
                </c:pt>
                <c:pt idx="20177">
                  <c:v>-845.90197563171398</c:v>
                </c:pt>
                <c:pt idx="20178">
                  <c:v>-845.90006828308105</c:v>
                </c:pt>
                <c:pt idx="20179">
                  <c:v>-845.89965105056797</c:v>
                </c:pt>
                <c:pt idx="20180">
                  <c:v>-845.90096235275303</c:v>
                </c:pt>
                <c:pt idx="20181">
                  <c:v>-845.90424060821601</c:v>
                </c:pt>
                <c:pt idx="20182">
                  <c:v>-845.90930700302101</c:v>
                </c:pt>
                <c:pt idx="20183">
                  <c:v>-845.91580390930199</c:v>
                </c:pt>
                <c:pt idx="20184">
                  <c:v>-845.92325448989902</c:v>
                </c:pt>
                <c:pt idx="20185">
                  <c:v>-845.93094348907505</c:v>
                </c:pt>
                <c:pt idx="20186">
                  <c:v>-845.93839406967197</c:v>
                </c:pt>
                <c:pt idx="20187">
                  <c:v>-845.94524860382103</c:v>
                </c:pt>
                <c:pt idx="20188">
                  <c:v>-845.95114946365402</c:v>
                </c:pt>
                <c:pt idx="20189">
                  <c:v>-845.95567941665695</c:v>
                </c:pt>
                <c:pt idx="20190">
                  <c:v>-845.95830202102695</c:v>
                </c:pt>
                <c:pt idx="20191">
                  <c:v>-845.95877885818504</c:v>
                </c:pt>
                <c:pt idx="20192">
                  <c:v>-845.95716953277599</c:v>
                </c:pt>
                <c:pt idx="20193">
                  <c:v>-845.95395088195801</c:v>
                </c:pt>
                <c:pt idx="20194">
                  <c:v>-845.94948053359997</c:v>
                </c:pt>
                <c:pt idx="20195">
                  <c:v>-845.94411611556995</c:v>
                </c:pt>
                <c:pt idx="20196">
                  <c:v>-845.93827486038197</c:v>
                </c:pt>
                <c:pt idx="20197">
                  <c:v>-845.932314395905</c:v>
                </c:pt>
                <c:pt idx="20198">
                  <c:v>-845.92694997787498</c:v>
                </c:pt>
                <c:pt idx="20199">
                  <c:v>-845.92301607132003</c:v>
                </c:pt>
                <c:pt idx="20200">
                  <c:v>-845.92104911804199</c:v>
                </c:pt>
                <c:pt idx="20201">
                  <c:v>-845.92128753662098</c:v>
                </c:pt>
                <c:pt idx="20202">
                  <c:v>-845.923671722412</c:v>
                </c:pt>
                <c:pt idx="20203">
                  <c:v>-845.92796325683605</c:v>
                </c:pt>
                <c:pt idx="20204">
                  <c:v>-845.93374490737904</c:v>
                </c:pt>
                <c:pt idx="20205">
                  <c:v>-845.94071865081798</c:v>
                </c:pt>
                <c:pt idx="20206">
                  <c:v>-845.94834804534901</c:v>
                </c:pt>
                <c:pt idx="20207">
                  <c:v>-845.95585823059105</c:v>
                </c:pt>
                <c:pt idx="20208">
                  <c:v>-845.96253395080601</c:v>
                </c:pt>
                <c:pt idx="20209">
                  <c:v>-845.96783876419101</c:v>
                </c:pt>
                <c:pt idx="20210">
                  <c:v>-845.97159385681198</c:v>
                </c:pt>
                <c:pt idx="20211">
                  <c:v>-845.97385883331299</c:v>
                </c:pt>
                <c:pt idx="20212">
                  <c:v>-845.97487211227406</c:v>
                </c:pt>
                <c:pt idx="20213">
                  <c:v>-845.97481250762996</c:v>
                </c:pt>
                <c:pt idx="20214">
                  <c:v>-845.97397804260299</c:v>
                </c:pt>
                <c:pt idx="20215">
                  <c:v>-845.97248792648304</c:v>
                </c:pt>
                <c:pt idx="20216">
                  <c:v>-845.97052097320602</c:v>
                </c:pt>
                <c:pt idx="20217">
                  <c:v>-845.96831560134899</c:v>
                </c:pt>
                <c:pt idx="20218">
                  <c:v>-845.96581220626899</c:v>
                </c:pt>
                <c:pt idx="20219">
                  <c:v>-845.96295118331898</c:v>
                </c:pt>
                <c:pt idx="20220">
                  <c:v>-845.95955371856701</c:v>
                </c:pt>
                <c:pt idx="20221">
                  <c:v>-845.95538139343296</c:v>
                </c:pt>
                <c:pt idx="20222">
                  <c:v>-845.95043420791603</c:v>
                </c:pt>
                <c:pt idx="20223">
                  <c:v>-845.94483137130806</c:v>
                </c:pt>
                <c:pt idx="20224">
                  <c:v>-845.93881130218494</c:v>
                </c:pt>
                <c:pt idx="20225">
                  <c:v>-845.93255281448398</c:v>
                </c:pt>
                <c:pt idx="20226">
                  <c:v>-845.926353931427</c:v>
                </c:pt>
                <c:pt idx="20227">
                  <c:v>-845.92039346695003</c:v>
                </c:pt>
                <c:pt idx="20228">
                  <c:v>-845.91485023498603</c:v>
                </c:pt>
                <c:pt idx="20229">
                  <c:v>-845.90978384018001</c:v>
                </c:pt>
                <c:pt idx="20230">
                  <c:v>-845.90543270111095</c:v>
                </c:pt>
                <c:pt idx="20231">
                  <c:v>-845.901856422425</c:v>
                </c:pt>
                <c:pt idx="20232">
                  <c:v>-845.89917421340999</c:v>
                </c:pt>
                <c:pt idx="20233">
                  <c:v>-845.89750528335605</c:v>
                </c:pt>
                <c:pt idx="20234">
                  <c:v>-845.89667081832897</c:v>
                </c:pt>
                <c:pt idx="20235">
                  <c:v>-845.89679002761898</c:v>
                </c:pt>
                <c:pt idx="20236">
                  <c:v>-845.89756488800106</c:v>
                </c:pt>
                <c:pt idx="20237">
                  <c:v>-845.898876190186</c:v>
                </c:pt>
                <c:pt idx="20238">
                  <c:v>-845.90060472488403</c:v>
                </c:pt>
                <c:pt idx="20239">
                  <c:v>-845.90239286422798</c:v>
                </c:pt>
                <c:pt idx="20240">
                  <c:v>-845.90418100357101</c:v>
                </c:pt>
                <c:pt idx="20241">
                  <c:v>-845.90584993362404</c:v>
                </c:pt>
                <c:pt idx="20242">
                  <c:v>-845.90734004974399</c:v>
                </c:pt>
                <c:pt idx="20243">
                  <c:v>-845.90871095657405</c:v>
                </c:pt>
                <c:pt idx="20244">
                  <c:v>-845.909962654114</c:v>
                </c:pt>
                <c:pt idx="20245">
                  <c:v>-845.91121435165405</c:v>
                </c:pt>
                <c:pt idx="20246">
                  <c:v>-845.912525653839</c:v>
                </c:pt>
                <c:pt idx="20247">
                  <c:v>-845.91377735137996</c:v>
                </c:pt>
                <c:pt idx="20248">
                  <c:v>-845.91467142105103</c:v>
                </c:pt>
                <c:pt idx="20249">
                  <c:v>-845.91473102569603</c:v>
                </c:pt>
                <c:pt idx="20250">
                  <c:v>-845.91359853744495</c:v>
                </c:pt>
                <c:pt idx="20251">
                  <c:v>-845.91073751449596</c:v>
                </c:pt>
                <c:pt idx="20252">
                  <c:v>-845.90602874755905</c:v>
                </c:pt>
                <c:pt idx="20253">
                  <c:v>-845.89947223663398</c:v>
                </c:pt>
                <c:pt idx="20254">
                  <c:v>-845.89142560958896</c:v>
                </c:pt>
                <c:pt idx="20255">
                  <c:v>-845.88242530822799</c:v>
                </c:pt>
                <c:pt idx="20256">
                  <c:v>-845.87324619293202</c:v>
                </c:pt>
                <c:pt idx="20257">
                  <c:v>-845.86460351944004</c:v>
                </c:pt>
                <c:pt idx="20258">
                  <c:v>-845.85727214813301</c:v>
                </c:pt>
                <c:pt idx="20259">
                  <c:v>-845.85184812545799</c:v>
                </c:pt>
                <c:pt idx="20260">
                  <c:v>-845.84886789321899</c:v>
                </c:pt>
                <c:pt idx="20261">
                  <c:v>-845.84845066070602</c:v>
                </c:pt>
                <c:pt idx="20262">
                  <c:v>-845.85047721862804</c:v>
                </c:pt>
                <c:pt idx="20263">
                  <c:v>-845.85441112518299</c:v>
                </c:pt>
                <c:pt idx="20264">
                  <c:v>-845.85959672927902</c:v>
                </c:pt>
                <c:pt idx="20265">
                  <c:v>-845.865318775177</c:v>
                </c:pt>
                <c:pt idx="20266">
                  <c:v>-845.87110042571999</c:v>
                </c:pt>
                <c:pt idx="20267">
                  <c:v>-845.87646484375</c:v>
                </c:pt>
                <c:pt idx="20268">
                  <c:v>-845.88135242462204</c:v>
                </c:pt>
                <c:pt idx="20269">
                  <c:v>-845.88558435440098</c:v>
                </c:pt>
                <c:pt idx="20270">
                  <c:v>-845.88933944702205</c:v>
                </c:pt>
                <c:pt idx="20271">
                  <c:v>-845.89267730712902</c:v>
                </c:pt>
                <c:pt idx="20272">
                  <c:v>-845.895836353302</c:v>
                </c:pt>
                <c:pt idx="20273">
                  <c:v>-845.898935794831</c:v>
                </c:pt>
                <c:pt idx="20274">
                  <c:v>-845.90209484100399</c:v>
                </c:pt>
                <c:pt idx="20275">
                  <c:v>-845.90519428253197</c:v>
                </c:pt>
                <c:pt idx="20276">
                  <c:v>-845.90811491012596</c:v>
                </c:pt>
                <c:pt idx="20277">
                  <c:v>-845.91049909591698</c:v>
                </c:pt>
                <c:pt idx="20278">
                  <c:v>-845.91216802597103</c:v>
                </c:pt>
                <c:pt idx="20279">
                  <c:v>-845.91306209564198</c:v>
                </c:pt>
                <c:pt idx="20280">
                  <c:v>-845.91312170028698</c:v>
                </c:pt>
                <c:pt idx="20281">
                  <c:v>-845.91246604919502</c:v>
                </c:pt>
                <c:pt idx="20282">
                  <c:v>-845.91133356094394</c:v>
                </c:pt>
                <c:pt idx="20283">
                  <c:v>-845.90984344482399</c:v>
                </c:pt>
                <c:pt idx="20284">
                  <c:v>-845.90835332870495</c:v>
                </c:pt>
                <c:pt idx="20285">
                  <c:v>-845.90710163116501</c:v>
                </c:pt>
                <c:pt idx="20286">
                  <c:v>-845.90608835220405</c:v>
                </c:pt>
                <c:pt idx="20287">
                  <c:v>-845.90555191040096</c:v>
                </c:pt>
                <c:pt idx="20288">
                  <c:v>-845.90555191040096</c:v>
                </c:pt>
                <c:pt idx="20289">
                  <c:v>-845.90608835220405</c:v>
                </c:pt>
                <c:pt idx="20290">
                  <c:v>-845.90728044509899</c:v>
                </c:pt>
                <c:pt idx="20291">
                  <c:v>-845.90918779373203</c:v>
                </c:pt>
                <c:pt idx="20292">
                  <c:v>-845.91187000274704</c:v>
                </c:pt>
                <c:pt idx="20293">
                  <c:v>-845.915207862854</c:v>
                </c:pt>
                <c:pt idx="20294">
                  <c:v>-845.91920137405396</c:v>
                </c:pt>
                <c:pt idx="20295">
                  <c:v>-845.923671722412</c:v>
                </c:pt>
                <c:pt idx="20296">
                  <c:v>-845.92844009399403</c:v>
                </c:pt>
                <c:pt idx="20297">
                  <c:v>-845.93338727951095</c:v>
                </c:pt>
                <c:pt idx="20298">
                  <c:v>-845.93821525573799</c:v>
                </c:pt>
                <c:pt idx="20299">
                  <c:v>-845.94268560409603</c:v>
                </c:pt>
                <c:pt idx="20300">
                  <c:v>-845.94655990600597</c:v>
                </c:pt>
                <c:pt idx="20301">
                  <c:v>-845.94983816146896</c:v>
                </c:pt>
                <c:pt idx="20302">
                  <c:v>-845.95240116119396</c:v>
                </c:pt>
                <c:pt idx="20303">
                  <c:v>-845.95442771911598</c:v>
                </c:pt>
                <c:pt idx="20304">
                  <c:v>-845.95597743988105</c:v>
                </c:pt>
                <c:pt idx="20305">
                  <c:v>-845.95716953277599</c:v>
                </c:pt>
                <c:pt idx="20306">
                  <c:v>-845.95806360244796</c:v>
                </c:pt>
                <c:pt idx="20307">
                  <c:v>-845.95877885818504</c:v>
                </c:pt>
                <c:pt idx="20308">
                  <c:v>-845.95949411392201</c:v>
                </c:pt>
                <c:pt idx="20309">
                  <c:v>-845.96038818359398</c:v>
                </c:pt>
                <c:pt idx="20310">
                  <c:v>-845.96158027648903</c:v>
                </c:pt>
                <c:pt idx="20311">
                  <c:v>-845.96318960189797</c:v>
                </c:pt>
                <c:pt idx="20312">
                  <c:v>-845.96533536910999</c:v>
                </c:pt>
                <c:pt idx="20313">
                  <c:v>-845.96795797348</c:v>
                </c:pt>
                <c:pt idx="20314">
                  <c:v>-845.97129583358799</c:v>
                </c:pt>
                <c:pt idx="20315">
                  <c:v>-845.97540855407703</c:v>
                </c:pt>
                <c:pt idx="20316">
                  <c:v>-845.98035573959396</c:v>
                </c:pt>
                <c:pt idx="20317">
                  <c:v>-845.98601818084705</c:v>
                </c:pt>
                <c:pt idx="20318">
                  <c:v>-845.99227666854904</c:v>
                </c:pt>
                <c:pt idx="20319">
                  <c:v>-845.99919080734298</c:v>
                </c:pt>
                <c:pt idx="20320">
                  <c:v>-846.00658178329502</c:v>
                </c:pt>
                <c:pt idx="20321">
                  <c:v>-846.01433038711605</c:v>
                </c:pt>
                <c:pt idx="20322">
                  <c:v>-846.02225780487095</c:v>
                </c:pt>
                <c:pt idx="20323">
                  <c:v>-846.03012561798096</c:v>
                </c:pt>
                <c:pt idx="20324">
                  <c:v>-846.03775501251198</c:v>
                </c:pt>
                <c:pt idx="20325">
                  <c:v>-846.04496717453003</c:v>
                </c:pt>
                <c:pt idx="20326">
                  <c:v>-846.05158329009998</c:v>
                </c:pt>
                <c:pt idx="20327">
                  <c:v>-846.05730533599899</c:v>
                </c:pt>
                <c:pt idx="20328">
                  <c:v>-846.06177568435703</c:v>
                </c:pt>
                <c:pt idx="20329">
                  <c:v>-846.06445789337204</c:v>
                </c:pt>
                <c:pt idx="20330">
                  <c:v>-846.06505393982002</c:v>
                </c:pt>
                <c:pt idx="20331">
                  <c:v>-846.06332540512096</c:v>
                </c:pt>
                <c:pt idx="20332">
                  <c:v>-846.05921268463203</c:v>
                </c:pt>
                <c:pt idx="20333">
                  <c:v>-846.05289459228504</c:v>
                </c:pt>
                <c:pt idx="20334">
                  <c:v>-846.04460954666195</c:v>
                </c:pt>
                <c:pt idx="20335">
                  <c:v>-846.03489398956299</c:v>
                </c:pt>
                <c:pt idx="20336">
                  <c:v>-846.02434396743797</c:v>
                </c:pt>
                <c:pt idx="20337">
                  <c:v>-846.01403236389206</c:v>
                </c:pt>
                <c:pt idx="20338">
                  <c:v>-846.00467443466198</c:v>
                </c:pt>
                <c:pt idx="20339">
                  <c:v>-845.99704504013096</c:v>
                </c:pt>
                <c:pt idx="20340">
                  <c:v>-845.99156141281105</c:v>
                </c:pt>
                <c:pt idx="20341">
                  <c:v>-845.98828315734897</c:v>
                </c:pt>
                <c:pt idx="20342">
                  <c:v>-845.98709106445301</c:v>
                </c:pt>
                <c:pt idx="20343">
                  <c:v>-845.98786592483498</c:v>
                </c:pt>
                <c:pt idx="20344">
                  <c:v>-845.99019050598201</c:v>
                </c:pt>
                <c:pt idx="20345">
                  <c:v>-845.99370718002297</c:v>
                </c:pt>
                <c:pt idx="20346">
                  <c:v>-845.99811792373703</c:v>
                </c:pt>
                <c:pt idx="20347">
                  <c:v>-846.00318431854305</c:v>
                </c:pt>
                <c:pt idx="20348">
                  <c:v>-846.00902557373104</c:v>
                </c:pt>
                <c:pt idx="20349">
                  <c:v>-846.01582050323498</c:v>
                </c:pt>
                <c:pt idx="20350">
                  <c:v>-846.02368831634499</c:v>
                </c:pt>
                <c:pt idx="20351">
                  <c:v>-846.03268861770698</c:v>
                </c:pt>
                <c:pt idx="20352">
                  <c:v>-846.04258298873901</c:v>
                </c:pt>
                <c:pt idx="20353">
                  <c:v>-846.05307340622005</c:v>
                </c:pt>
                <c:pt idx="20354">
                  <c:v>-846.06350421905495</c:v>
                </c:pt>
                <c:pt idx="20355">
                  <c:v>-846.073338985443</c:v>
                </c:pt>
                <c:pt idx="20356">
                  <c:v>-846.081981658936</c:v>
                </c:pt>
                <c:pt idx="20357">
                  <c:v>-846.08877658844006</c:v>
                </c:pt>
                <c:pt idx="20358">
                  <c:v>-846.09324693679798</c:v>
                </c:pt>
                <c:pt idx="20359">
                  <c:v>-846.09521389007602</c:v>
                </c:pt>
                <c:pt idx="20360">
                  <c:v>-846.09473705291805</c:v>
                </c:pt>
                <c:pt idx="20361">
                  <c:v>-846.09211444854805</c:v>
                </c:pt>
                <c:pt idx="20362">
                  <c:v>-846.08794212341297</c:v>
                </c:pt>
                <c:pt idx="20363">
                  <c:v>-846.08275651931797</c:v>
                </c:pt>
                <c:pt idx="20364">
                  <c:v>-846.07715368270897</c:v>
                </c:pt>
                <c:pt idx="20365">
                  <c:v>-846.07143163681098</c:v>
                </c:pt>
                <c:pt idx="20366">
                  <c:v>-846.06582880020198</c:v>
                </c:pt>
                <c:pt idx="20367">
                  <c:v>-846.06052398681697</c:v>
                </c:pt>
                <c:pt idx="20368">
                  <c:v>-846.05545759201095</c:v>
                </c:pt>
                <c:pt idx="20369">
                  <c:v>-846.05051040649403</c:v>
                </c:pt>
                <c:pt idx="20370">
                  <c:v>-846.04556322097801</c:v>
                </c:pt>
                <c:pt idx="20371">
                  <c:v>-846.04061603546199</c:v>
                </c:pt>
                <c:pt idx="20372">
                  <c:v>-846.03566884994495</c:v>
                </c:pt>
                <c:pt idx="20373">
                  <c:v>-846.03078126907405</c:v>
                </c:pt>
                <c:pt idx="20374">
                  <c:v>-846.02619171142601</c:v>
                </c:pt>
                <c:pt idx="20375">
                  <c:v>-846.02219820022594</c:v>
                </c:pt>
                <c:pt idx="20376">
                  <c:v>-846.01903915405296</c:v>
                </c:pt>
                <c:pt idx="20377">
                  <c:v>-846.01677417755104</c:v>
                </c:pt>
                <c:pt idx="20378">
                  <c:v>-846.015343666077</c:v>
                </c:pt>
                <c:pt idx="20379">
                  <c:v>-846.01468801498402</c:v>
                </c:pt>
                <c:pt idx="20380">
                  <c:v>-846.01444959640503</c:v>
                </c:pt>
                <c:pt idx="20381">
                  <c:v>-846.01444959640503</c:v>
                </c:pt>
                <c:pt idx="20382">
                  <c:v>-846.01433038711605</c:v>
                </c:pt>
                <c:pt idx="20383">
                  <c:v>-846.01373434066795</c:v>
                </c:pt>
                <c:pt idx="20384">
                  <c:v>-846.012303829193</c:v>
                </c:pt>
                <c:pt idx="20385">
                  <c:v>-846.00986003875801</c:v>
                </c:pt>
                <c:pt idx="20386">
                  <c:v>-846.00646257400501</c:v>
                </c:pt>
                <c:pt idx="20387">
                  <c:v>-846.00229024887096</c:v>
                </c:pt>
                <c:pt idx="20388">
                  <c:v>-845.99746227264404</c:v>
                </c:pt>
                <c:pt idx="20389">
                  <c:v>-845.99221706390404</c:v>
                </c:pt>
                <c:pt idx="20390">
                  <c:v>-845.98649501800605</c:v>
                </c:pt>
                <c:pt idx="20391">
                  <c:v>-845.98059415817295</c:v>
                </c:pt>
                <c:pt idx="20392">
                  <c:v>-845.97463369369495</c:v>
                </c:pt>
                <c:pt idx="20393">
                  <c:v>-845.96897125244197</c:v>
                </c:pt>
                <c:pt idx="20394">
                  <c:v>-845.96372604370094</c:v>
                </c:pt>
                <c:pt idx="20395">
                  <c:v>-845.95907688140903</c:v>
                </c:pt>
                <c:pt idx="20396">
                  <c:v>-845.95490455627498</c:v>
                </c:pt>
                <c:pt idx="20397">
                  <c:v>-845.95114946365402</c:v>
                </c:pt>
                <c:pt idx="20398">
                  <c:v>-845.94787120819103</c:v>
                </c:pt>
                <c:pt idx="20399">
                  <c:v>-845.94506978988704</c:v>
                </c:pt>
                <c:pt idx="20400">
                  <c:v>-845.94274520874001</c:v>
                </c:pt>
                <c:pt idx="20401">
                  <c:v>-845.94077825546299</c:v>
                </c:pt>
                <c:pt idx="20402">
                  <c:v>-845.93893051147495</c:v>
                </c:pt>
                <c:pt idx="20403">
                  <c:v>-845.93696355819702</c:v>
                </c:pt>
                <c:pt idx="20404">
                  <c:v>-845.93463897705101</c:v>
                </c:pt>
                <c:pt idx="20405">
                  <c:v>-845.931897163391</c:v>
                </c:pt>
                <c:pt idx="20406">
                  <c:v>-845.92879772186302</c:v>
                </c:pt>
                <c:pt idx="20407">
                  <c:v>-845.92528104782104</c:v>
                </c:pt>
                <c:pt idx="20408">
                  <c:v>-845.92140674591099</c:v>
                </c:pt>
                <c:pt idx="20409">
                  <c:v>-845.91699600219704</c:v>
                </c:pt>
                <c:pt idx="20410">
                  <c:v>-845.91204881668102</c:v>
                </c:pt>
                <c:pt idx="20411">
                  <c:v>-845.90662479400703</c:v>
                </c:pt>
                <c:pt idx="20412">
                  <c:v>-845.90090274810802</c:v>
                </c:pt>
                <c:pt idx="20413">
                  <c:v>-845.89488267898605</c:v>
                </c:pt>
                <c:pt idx="20414">
                  <c:v>-845.88868379592896</c:v>
                </c:pt>
                <c:pt idx="20415">
                  <c:v>-845.88224649429299</c:v>
                </c:pt>
                <c:pt idx="20416">
                  <c:v>-845.87586879730202</c:v>
                </c:pt>
                <c:pt idx="20417">
                  <c:v>-845.86972951889095</c:v>
                </c:pt>
                <c:pt idx="20418">
                  <c:v>-845.86430549621605</c:v>
                </c:pt>
                <c:pt idx="20419">
                  <c:v>-845.859715938568</c:v>
                </c:pt>
                <c:pt idx="20420">
                  <c:v>-845.85619926452705</c:v>
                </c:pt>
                <c:pt idx="20421">
                  <c:v>-845.85369586944603</c:v>
                </c:pt>
                <c:pt idx="20422">
                  <c:v>-845.85220575332698</c:v>
                </c:pt>
                <c:pt idx="20423">
                  <c:v>-845.85143089294502</c:v>
                </c:pt>
                <c:pt idx="20424">
                  <c:v>-845.85113286972103</c:v>
                </c:pt>
                <c:pt idx="20425">
                  <c:v>-845.85089445114204</c:v>
                </c:pt>
                <c:pt idx="20426">
                  <c:v>-845.85029840469394</c:v>
                </c:pt>
                <c:pt idx="20427">
                  <c:v>-845.84886789321899</c:v>
                </c:pt>
                <c:pt idx="20428">
                  <c:v>-845.84648370742798</c:v>
                </c:pt>
                <c:pt idx="20429">
                  <c:v>-845.84290742874202</c:v>
                </c:pt>
                <c:pt idx="20430">
                  <c:v>-845.83807945251499</c:v>
                </c:pt>
                <c:pt idx="20431">
                  <c:v>-845.832238197327</c:v>
                </c:pt>
                <c:pt idx="20432">
                  <c:v>-845.82538366317794</c:v>
                </c:pt>
                <c:pt idx="20433">
                  <c:v>-845.81781387329102</c:v>
                </c:pt>
                <c:pt idx="20434">
                  <c:v>-845.80970764160202</c:v>
                </c:pt>
                <c:pt idx="20435">
                  <c:v>-845.80124378204403</c:v>
                </c:pt>
                <c:pt idx="20436">
                  <c:v>-845.79254150390602</c:v>
                </c:pt>
                <c:pt idx="20437">
                  <c:v>-845.78395843505905</c:v>
                </c:pt>
                <c:pt idx="20438">
                  <c:v>-845.77573299408004</c:v>
                </c:pt>
                <c:pt idx="20439">
                  <c:v>-845.76810359954902</c:v>
                </c:pt>
                <c:pt idx="20440">
                  <c:v>-845.76142787933395</c:v>
                </c:pt>
                <c:pt idx="20441">
                  <c:v>-845.75606346130405</c:v>
                </c:pt>
                <c:pt idx="20442">
                  <c:v>-845.75224876403797</c:v>
                </c:pt>
                <c:pt idx="20443">
                  <c:v>-845.75022220611595</c:v>
                </c:pt>
                <c:pt idx="20444">
                  <c:v>-845.74998378753696</c:v>
                </c:pt>
                <c:pt idx="20445">
                  <c:v>-845.75147390365601</c:v>
                </c:pt>
                <c:pt idx="20446">
                  <c:v>-845.75463294982899</c:v>
                </c:pt>
                <c:pt idx="20447">
                  <c:v>-845.75910329818703</c:v>
                </c:pt>
                <c:pt idx="20448">
                  <c:v>-845.76464653015205</c:v>
                </c:pt>
                <c:pt idx="20449">
                  <c:v>-845.77090501785301</c:v>
                </c:pt>
                <c:pt idx="20450">
                  <c:v>-845.77752113342297</c:v>
                </c:pt>
                <c:pt idx="20451">
                  <c:v>-845.78401803970405</c:v>
                </c:pt>
                <c:pt idx="20452">
                  <c:v>-845.79003810882602</c:v>
                </c:pt>
                <c:pt idx="20453">
                  <c:v>-845.79546213150002</c:v>
                </c:pt>
                <c:pt idx="20454">
                  <c:v>-845.80005168914795</c:v>
                </c:pt>
                <c:pt idx="20455">
                  <c:v>-845.80368757247902</c:v>
                </c:pt>
                <c:pt idx="20456">
                  <c:v>-845.80631017685005</c:v>
                </c:pt>
                <c:pt idx="20457">
                  <c:v>-845.80785989761398</c:v>
                </c:pt>
                <c:pt idx="20458">
                  <c:v>-845.80857515335094</c:v>
                </c:pt>
                <c:pt idx="20459">
                  <c:v>-845.80863475799595</c:v>
                </c:pt>
                <c:pt idx="20460">
                  <c:v>-845.80845594406105</c:v>
                </c:pt>
                <c:pt idx="20461">
                  <c:v>-845.80833673477196</c:v>
                </c:pt>
                <c:pt idx="20462">
                  <c:v>-845.80857515335094</c:v>
                </c:pt>
                <c:pt idx="20463">
                  <c:v>-845.80923080444404</c:v>
                </c:pt>
                <c:pt idx="20464">
                  <c:v>-845.81054210662899</c:v>
                </c:pt>
                <c:pt idx="20465">
                  <c:v>-845.812449455261</c:v>
                </c:pt>
                <c:pt idx="20466">
                  <c:v>-845.81489324569702</c:v>
                </c:pt>
                <c:pt idx="20467">
                  <c:v>-845.81769466400203</c:v>
                </c:pt>
                <c:pt idx="20468">
                  <c:v>-845.82073450088501</c:v>
                </c:pt>
                <c:pt idx="20469">
                  <c:v>-845.824012756348</c:v>
                </c:pt>
                <c:pt idx="20470">
                  <c:v>-845.82776784896896</c:v>
                </c:pt>
                <c:pt idx="20471">
                  <c:v>-845.832178592682</c:v>
                </c:pt>
                <c:pt idx="20472">
                  <c:v>-845.83748340606701</c:v>
                </c:pt>
                <c:pt idx="20473">
                  <c:v>-845.84368228912399</c:v>
                </c:pt>
                <c:pt idx="20474">
                  <c:v>-845.85059642791805</c:v>
                </c:pt>
                <c:pt idx="20475">
                  <c:v>-845.85804700851497</c:v>
                </c:pt>
                <c:pt idx="20476">
                  <c:v>-845.865736007691</c:v>
                </c:pt>
                <c:pt idx="20477">
                  <c:v>-845.87330579757702</c:v>
                </c:pt>
                <c:pt idx="20478">
                  <c:v>-845.88010072708198</c:v>
                </c:pt>
                <c:pt idx="20479">
                  <c:v>-845.88576316833496</c:v>
                </c:pt>
                <c:pt idx="20480">
                  <c:v>-845.88999509811401</c:v>
                </c:pt>
                <c:pt idx="20481">
                  <c:v>-845.89297533035301</c:v>
                </c:pt>
                <c:pt idx="20482">
                  <c:v>-845.89506149292004</c:v>
                </c:pt>
                <c:pt idx="20483">
                  <c:v>-845.89690923690796</c:v>
                </c:pt>
                <c:pt idx="20484">
                  <c:v>-845.89911460876499</c:v>
                </c:pt>
                <c:pt idx="20485">
                  <c:v>-845.90197563171398</c:v>
                </c:pt>
                <c:pt idx="20486">
                  <c:v>-845.90579032897995</c:v>
                </c:pt>
                <c:pt idx="20487">
                  <c:v>-845.91049909591698</c:v>
                </c:pt>
                <c:pt idx="20488">
                  <c:v>-845.91592311859199</c:v>
                </c:pt>
                <c:pt idx="20489">
                  <c:v>-845.92158555984497</c:v>
                </c:pt>
                <c:pt idx="20490">
                  <c:v>-845.92689037322998</c:v>
                </c:pt>
                <c:pt idx="20491">
                  <c:v>-845.93118190765404</c:v>
                </c:pt>
                <c:pt idx="20492">
                  <c:v>-845.93434095382702</c:v>
                </c:pt>
                <c:pt idx="20493">
                  <c:v>-845.93648672103905</c:v>
                </c:pt>
                <c:pt idx="20494">
                  <c:v>-845.93803644180298</c:v>
                </c:pt>
                <c:pt idx="20495">
                  <c:v>-845.93964576721203</c:v>
                </c:pt>
                <c:pt idx="20496">
                  <c:v>-845.94185113906894</c:v>
                </c:pt>
                <c:pt idx="20497">
                  <c:v>-845.94518899917603</c:v>
                </c:pt>
                <c:pt idx="20498">
                  <c:v>-845.95019578933704</c:v>
                </c:pt>
                <c:pt idx="20499">
                  <c:v>-845.95710992813099</c:v>
                </c:pt>
                <c:pt idx="20500">
                  <c:v>-845.96593141555798</c:v>
                </c:pt>
                <c:pt idx="20501">
                  <c:v>-845.976243019104</c:v>
                </c:pt>
                <c:pt idx="20502">
                  <c:v>-845.987448692322</c:v>
                </c:pt>
                <c:pt idx="20503">
                  <c:v>-845.99871397018501</c:v>
                </c:pt>
                <c:pt idx="20504">
                  <c:v>-846.00926399231003</c:v>
                </c:pt>
                <c:pt idx="20505">
                  <c:v>-846.01874113082897</c:v>
                </c:pt>
                <c:pt idx="20506">
                  <c:v>-846.02672815322899</c:v>
                </c:pt>
                <c:pt idx="20507">
                  <c:v>-846.03316545486496</c:v>
                </c:pt>
                <c:pt idx="20508">
                  <c:v>-846.03805303573597</c:v>
                </c:pt>
                <c:pt idx="20509">
                  <c:v>-846.04156970977795</c:v>
                </c:pt>
                <c:pt idx="20510">
                  <c:v>-846.04413270950295</c:v>
                </c:pt>
                <c:pt idx="20511">
                  <c:v>-846.04609966278099</c:v>
                </c:pt>
                <c:pt idx="20512">
                  <c:v>-846.04782819747902</c:v>
                </c:pt>
                <c:pt idx="20513">
                  <c:v>-846.04973554611195</c:v>
                </c:pt>
                <c:pt idx="20514">
                  <c:v>-846.05194091796898</c:v>
                </c:pt>
                <c:pt idx="20515">
                  <c:v>-846.054384708405</c:v>
                </c:pt>
                <c:pt idx="20516">
                  <c:v>-846.05706691742</c:v>
                </c:pt>
                <c:pt idx="20517">
                  <c:v>-846.05974912643501</c:v>
                </c:pt>
                <c:pt idx="20518">
                  <c:v>-846.06249094009399</c:v>
                </c:pt>
                <c:pt idx="20519">
                  <c:v>-846.065173149109</c:v>
                </c:pt>
                <c:pt idx="20520">
                  <c:v>-846.06791496276901</c:v>
                </c:pt>
                <c:pt idx="20521">
                  <c:v>-846.07059717178402</c:v>
                </c:pt>
                <c:pt idx="20522">
                  <c:v>-846.07298135757503</c:v>
                </c:pt>
                <c:pt idx="20523">
                  <c:v>-846.07506752014206</c:v>
                </c:pt>
                <c:pt idx="20524">
                  <c:v>-846.07679605483997</c:v>
                </c:pt>
                <c:pt idx="20525">
                  <c:v>-846.07798814773605</c:v>
                </c:pt>
                <c:pt idx="20526">
                  <c:v>-846.07870340347301</c:v>
                </c:pt>
                <c:pt idx="20527">
                  <c:v>-846.078882217407</c:v>
                </c:pt>
                <c:pt idx="20528">
                  <c:v>-846.07846498489403</c:v>
                </c:pt>
                <c:pt idx="20529">
                  <c:v>-846.07745170593296</c:v>
                </c:pt>
                <c:pt idx="20530">
                  <c:v>-846.07614040374801</c:v>
                </c:pt>
                <c:pt idx="20531">
                  <c:v>-846.07488870620705</c:v>
                </c:pt>
                <c:pt idx="20532">
                  <c:v>-846.07417345046997</c:v>
                </c:pt>
                <c:pt idx="20533">
                  <c:v>-846.07441186904896</c:v>
                </c:pt>
                <c:pt idx="20534">
                  <c:v>-846.07602119445801</c:v>
                </c:pt>
                <c:pt idx="20535">
                  <c:v>-846.078941822052</c:v>
                </c:pt>
                <c:pt idx="20536">
                  <c:v>-846.08305454254196</c:v>
                </c:pt>
                <c:pt idx="20537">
                  <c:v>-846.08806133270298</c:v>
                </c:pt>
                <c:pt idx="20538">
                  <c:v>-846.09366416931198</c:v>
                </c:pt>
                <c:pt idx="20539">
                  <c:v>-846.09950542449997</c:v>
                </c:pt>
                <c:pt idx="20540">
                  <c:v>-846.10540628433205</c:v>
                </c:pt>
                <c:pt idx="20541">
                  <c:v>-846.11106872558605</c:v>
                </c:pt>
                <c:pt idx="20542">
                  <c:v>-846.11631393432594</c:v>
                </c:pt>
                <c:pt idx="20543">
                  <c:v>-846.12084388732899</c:v>
                </c:pt>
                <c:pt idx="20544">
                  <c:v>-846.12465858459495</c:v>
                </c:pt>
                <c:pt idx="20545">
                  <c:v>-846.12781763076805</c:v>
                </c:pt>
                <c:pt idx="20546">
                  <c:v>-846.13044023513805</c:v>
                </c:pt>
                <c:pt idx="20547">
                  <c:v>-846.13246679306098</c:v>
                </c:pt>
                <c:pt idx="20548">
                  <c:v>-846.13389730453503</c:v>
                </c:pt>
                <c:pt idx="20549">
                  <c:v>-846.13449335098301</c:v>
                </c:pt>
                <c:pt idx="20550">
                  <c:v>-846.13425493240402</c:v>
                </c:pt>
                <c:pt idx="20551">
                  <c:v>-846.13318204879795</c:v>
                </c:pt>
                <c:pt idx="20552">
                  <c:v>-846.13139390945503</c:v>
                </c:pt>
                <c:pt idx="20553">
                  <c:v>-846.12912893295299</c:v>
                </c:pt>
                <c:pt idx="20554">
                  <c:v>-846.126625537873</c:v>
                </c:pt>
                <c:pt idx="20555">
                  <c:v>-846.12406253814697</c:v>
                </c:pt>
                <c:pt idx="20556">
                  <c:v>-846.12167835235596</c:v>
                </c:pt>
                <c:pt idx="20557">
                  <c:v>-846.11953258514404</c:v>
                </c:pt>
                <c:pt idx="20558">
                  <c:v>-846.117625236511</c:v>
                </c:pt>
                <c:pt idx="20559">
                  <c:v>-846.11601591110298</c:v>
                </c:pt>
                <c:pt idx="20560">
                  <c:v>-846.11476421356201</c:v>
                </c:pt>
                <c:pt idx="20561">
                  <c:v>-846.11398935318005</c:v>
                </c:pt>
                <c:pt idx="20562">
                  <c:v>-846.11381053924595</c:v>
                </c:pt>
                <c:pt idx="20563">
                  <c:v>-846.11434698104904</c:v>
                </c:pt>
                <c:pt idx="20564">
                  <c:v>-846.11571788787899</c:v>
                </c:pt>
                <c:pt idx="20565">
                  <c:v>-846.11792325973499</c:v>
                </c:pt>
                <c:pt idx="20566">
                  <c:v>-846.12096309661899</c:v>
                </c:pt>
                <c:pt idx="20567">
                  <c:v>-846.12453937530495</c:v>
                </c:pt>
                <c:pt idx="20568">
                  <c:v>-846.12835407257103</c:v>
                </c:pt>
                <c:pt idx="20569">
                  <c:v>-846.13198995590199</c:v>
                </c:pt>
                <c:pt idx="20570">
                  <c:v>-846.13502979278599</c:v>
                </c:pt>
                <c:pt idx="20571">
                  <c:v>-846.13705635070801</c:v>
                </c:pt>
                <c:pt idx="20572">
                  <c:v>-846.13783121108997</c:v>
                </c:pt>
                <c:pt idx="20573">
                  <c:v>-846.13723516464302</c:v>
                </c:pt>
                <c:pt idx="20574">
                  <c:v>-846.13550662994396</c:v>
                </c:pt>
                <c:pt idx="20575">
                  <c:v>-846.13300323486305</c:v>
                </c:pt>
                <c:pt idx="20576">
                  <c:v>-846.13038063049305</c:v>
                </c:pt>
                <c:pt idx="20577">
                  <c:v>-846.12817525863704</c:v>
                </c:pt>
                <c:pt idx="20578">
                  <c:v>-846.12674474716198</c:v>
                </c:pt>
                <c:pt idx="20579">
                  <c:v>-846.12632751464901</c:v>
                </c:pt>
                <c:pt idx="20580">
                  <c:v>-846.12704277038597</c:v>
                </c:pt>
                <c:pt idx="20581">
                  <c:v>-846.12871170044002</c:v>
                </c:pt>
                <c:pt idx="20582">
                  <c:v>-846.13103628158603</c:v>
                </c:pt>
                <c:pt idx="20583">
                  <c:v>-846.13359928131104</c:v>
                </c:pt>
                <c:pt idx="20584">
                  <c:v>-846.13598346710205</c:v>
                </c:pt>
                <c:pt idx="20585">
                  <c:v>-846.13771200180099</c:v>
                </c:pt>
                <c:pt idx="20586">
                  <c:v>-846.13854646682796</c:v>
                </c:pt>
                <c:pt idx="20587">
                  <c:v>-846.13824844360397</c:v>
                </c:pt>
                <c:pt idx="20588">
                  <c:v>-846.13675832748402</c:v>
                </c:pt>
                <c:pt idx="20589">
                  <c:v>-846.13395690918003</c:v>
                </c:pt>
                <c:pt idx="20590">
                  <c:v>-846.13008260726895</c:v>
                </c:pt>
                <c:pt idx="20591">
                  <c:v>-846.12519502639805</c:v>
                </c:pt>
                <c:pt idx="20592">
                  <c:v>-846.11971139907905</c:v>
                </c:pt>
                <c:pt idx="20593">
                  <c:v>-846.11381053924595</c:v>
                </c:pt>
                <c:pt idx="20594">
                  <c:v>-846.10796928405796</c:v>
                </c:pt>
                <c:pt idx="20595">
                  <c:v>-846.10254526138306</c:v>
                </c:pt>
                <c:pt idx="20596">
                  <c:v>-846.09795570373603</c:v>
                </c:pt>
                <c:pt idx="20597">
                  <c:v>-846.09449863433895</c:v>
                </c:pt>
                <c:pt idx="20598">
                  <c:v>-846.09253168106102</c:v>
                </c:pt>
                <c:pt idx="20599">
                  <c:v>-846.09205484390304</c:v>
                </c:pt>
                <c:pt idx="20600">
                  <c:v>-846.093127727509</c:v>
                </c:pt>
                <c:pt idx="20601">
                  <c:v>-846.09533309936501</c:v>
                </c:pt>
                <c:pt idx="20602">
                  <c:v>-846.098253726959</c:v>
                </c:pt>
                <c:pt idx="20603">
                  <c:v>-846.101353168488</c:v>
                </c:pt>
                <c:pt idx="20604">
                  <c:v>-846.10415458679199</c:v>
                </c:pt>
                <c:pt idx="20605">
                  <c:v>-846.10635995864902</c:v>
                </c:pt>
                <c:pt idx="20606">
                  <c:v>-846.10790967941296</c:v>
                </c:pt>
                <c:pt idx="20607">
                  <c:v>-846.10874414444004</c:v>
                </c:pt>
                <c:pt idx="20608">
                  <c:v>-846.10898256301903</c:v>
                </c:pt>
                <c:pt idx="20609">
                  <c:v>-846.10862493515003</c:v>
                </c:pt>
                <c:pt idx="20610">
                  <c:v>-846.10785007476795</c:v>
                </c:pt>
                <c:pt idx="20611">
                  <c:v>-846.106777191162</c:v>
                </c:pt>
                <c:pt idx="20612">
                  <c:v>-846.10552549362205</c:v>
                </c:pt>
                <c:pt idx="20613">
                  <c:v>-846.10415458679199</c:v>
                </c:pt>
                <c:pt idx="20614">
                  <c:v>-846.10254526138306</c:v>
                </c:pt>
                <c:pt idx="20615">
                  <c:v>-846.10057830810604</c:v>
                </c:pt>
                <c:pt idx="20616">
                  <c:v>-846.098253726959</c:v>
                </c:pt>
                <c:pt idx="20617">
                  <c:v>-846.095631122589</c:v>
                </c:pt>
                <c:pt idx="20618">
                  <c:v>-846.09294891357399</c:v>
                </c:pt>
                <c:pt idx="20619">
                  <c:v>-846.09038591384899</c:v>
                </c:pt>
                <c:pt idx="20620">
                  <c:v>-846.08806133270298</c:v>
                </c:pt>
                <c:pt idx="20621">
                  <c:v>-846.08621358871505</c:v>
                </c:pt>
                <c:pt idx="20622">
                  <c:v>-846.08502149581898</c:v>
                </c:pt>
                <c:pt idx="20623">
                  <c:v>-846.08460426330601</c:v>
                </c:pt>
                <c:pt idx="20624">
                  <c:v>-846.08502149581898</c:v>
                </c:pt>
                <c:pt idx="20625">
                  <c:v>-846.08615398407005</c:v>
                </c:pt>
                <c:pt idx="20626">
                  <c:v>-846.08776330947899</c:v>
                </c:pt>
                <c:pt idx="20627">
                  <c:v>-846.08984947204601</c:v>
                </c:pt>
                <c:pt idx="20628">
                  <c:v>-846.09229326248203</c:v>
                </c:pt>
                <c:pt idx="20629">
                  <c:v>-846.09503507614204</c:v>
                </c:pt>
                <c:pt idx="20630">
                  <c:v>-846.09795570373603</c:v>
                </c:pt>
                <c:pt idx="20631">
                  <c:v>-846.10093593597401</c:v>
                </c:pt>
                <c:pt idx="20632">
                  <c:v>-846.10373735427902</c:v>
                </c:pt>
                <c:pt idx="20633">
                  <c:v>-846.10606193542503</c:v>
                </c:pt>
                <c:pt idx="20634">
                  <c:v>-846.10761165618896</c:v>
                </c:pt>
                <c:pt idx="20635">
                  <c:v>-846.10838651657104</c:v>
                </c:pt>
                <c:pt idx="20636">
                  <c:v>-846.10832691192604</c:v>
                </c:pt>
                <c:pt idx="20637">
                  <c:v>-846.10731363296497</c:v>
                </c:pt>
                <c:pt idx="20638">
                  <c:v>-846.10534667968795</c:v>
                </c:pt>
                <c:pt idx="20639">
                  <c:v>-846.10242605209396</c:v>
                </c:pt>
                <c:pt idx="20640">
                  <c:v>-846.09855175018299</c:v>
                </c:pt>
                <c:pt idx="20641">
                  <c:v>-846.09408140182495</c:v>
                </c:pt>
                <c:pt idx="20642">
                  <c:v>-846.08937263488804</c:v>
                </c:pt>
                <c:pt idx="20643">
                  <c:v>-846.08490228653</c:v>
                </c:pt>
                <c:pt idx="20644">
                  <c:v>-846.08084917068504</c:v>
                </c:pt>
                <c:pt idx="20645">
                  <c:v>-846.07727289199897</c:v>
                </c:pt>
                <c:pt idx="20646">
                  <c:v>-846.07417345046997</c:v>
                </c:pt>
                <c:pt idx="20647">
                  <c:v>-846.07143163681098</c:v>
                </c:pt>
                <c:pt idx="20648">
                  <c:v>-846.06916666030895</c:v>
                </c:pt>
                <c:pt idx="20649">
                  <c:v>-846.06714010238704</c:v>
                </c:pt>
                <c:pt idx="20650">
                  <c:v>-846.06529235839901</c:v>
                </c:pt>
                <c:pt idx="20651">
                  <c:v>-846.06332540512096</c:v>
                </c:pt>
                <c:pt idx="20652">
                  <c:v>-846.06094121932995</c:v>
                </c:pt>
                <c:pt idx="20653">
                  <c:v>-846.05802059173595</c:v>
                </c:pt>
                <c:pt idx="20654">
                  <c:v>-846.05456352233898</c:v>
                </c:pt>
                <c:pt idx="20655">
                  <c:v>-846.05080842971802</c:v>
                </c:pt>
                <c:pt idx="20656">
                  <c:v>-846.04669570922897</c:v>
                </c:pt>
                <c:pt idx="20657">
                  <c:v>-846.04234457016003</c:v>
                </c:pt>
                <c:pt idx="20658">
                  <c:v>-846.037695407868</c:v>
                </c:pt>
                <c:pt idx="20659">
                  <c:v>-846.03268861770698</c:v>
                </c:pt>
                <c:pt idx="20660">
                  <c:v>-846.02720499038696</c:v>
                </c:pt>
                <c:pt idx="20661">
                  <c:v>-846.02136373519897</c:v>
                </c:pt>
                <c:pt idx="20662">
                  <c:v>-846.015284061432</c:v>
                </c:pt>
                <c:pt idx="20663">
                  <c:v>-846.00908517837502</c:v>
                </c:pt>
                <c:pt idx="20664">
                  <c:v>-846.00276708602905</c:v>
                </c:pt>
                <c:pt idx="20665">
                  <c:v>-845.99662780761696</c:v>
                </c:pt>
                <c:pt idx="20666">
                  <c:v>-845.99090576171898</c:v>
                </c:pt>
                <c:pt idx="20667">
                  <c:v>-845.98601818084705</c:v>
                </c:pt>
                <c:pt idx="20668">
                  <c:v>-845.98232269287098</c:v>
                </c:pt>
                <c:pt idx="20669">
                  <c:v>-845.97993850707996</c:v>
                </c:pt>
                <c:pt idx="20670">
                  <c:v>-845.97880601883003</c:v>
                </c:pt>
                <c:pt idx="20671">
                  <c:v>-845.97880601883003</c:v>
                </c:pt>
                <c:pt idx="20672">
                  <c:v>-845.97970008850098</c:v>
                </c:pt>
                <c:pt idx="20673">
                  <c:v>-845.98136901855503</c:v>
                </c:pt>
                <c:pt idx="20674">
                  <c:v>-845.98363399505604</c:v>
                </c:pt>
                <c:pt idx="20675">
                  <c:v>-845.98631620407104</c:v>
                </c:pt>
                <c:pt idx="20676">
                  <c:v>-845.98929643631004</c:v>
                </c:pt>
                <c:pt idx="20677">
                  <c:v>-845.99257469177303</c:v>
                </c:pt>
                <c:pt idx="20678">
                  <c:v>-845.995972156525</c:v>
                </c:pt>
                <c:pt idx="20679">
                  <c:v>-845.99960803985596</c:v>
                </c:pt>
                <c:pt idx="20680">
                  <c:v>-846.00318431854305</c:v>
                </c:pt>
                <c:pt idx="20681">
                  <c:v>-846.00658178329502</c:v>
                </c:pt>
                <c:pt idx="20682">
                  <c:v>-846.00932359695503</c:v>
                </c:pt>
                <c:pt idx="20683">
                  <c:v>-846.01105213165295</c:v>
                </c:pt>
                <c:pt idx="20684">
                  <c:v>-846.01140975952205</c:v>
                </c:pt>
                <c:pt idx="20685">
                  <c:v>-846.01027727127098</c:v>
                </c:pt>
                <c:pt idx="20686">
                  <c:v>-846.00759506225597</c:v>
                </c:pt>
                <c:pt idx="20687">
                  <c:v>-846.00342273712204</c:v>
                </c:pt>
                <c:pt idx="20688">
                  <c:v>-845.99811792373703</c:v>
                </c:pt>
                <c:pt idx="20689">
                  <c:v>-845.99215745925903</c:v>
                </c:pt>
                <c:pt idx="20690">
                  <c:v>-845.98607778549194</c:v>
                </c:pt>
                <c:pt idx="20691">
                  <c:v>-845.98047494888306</c:v>
                </c:pt>
                <c:pt idx="20692">
                  <c:v>-845.97582578659103</c:v>
                </c:pt>
                <c:pt idx="20693">
                  <c:v>-845.97254753112804</c:v>
                </c:pt>
                <c:pt idx="20694">
                  <c:v>-845.97093820571899</c:v>
                </c:pt>
                <c:pt idx="20695">
                  <c:v>-845.97093820571899</c:v>
                </c:pt>
                <c:pt idx="20696">
                  <c:v>-845.97260713577305</c:v>
                </c:pt>
                <c:pt idx="20697">
                  <c:v>-845.97570657730103</c:v>
                </c:pt>
                <c:pt idx="20698">
                  <c:v>-845.97993850707996</c:v>
                </c:pt>
                <c:pt idx="20699">
                  <c:v>-845.98494529724098</c:v>
                </c:pt>
                <c:pt idx="20700">
                  <c:v>-845.990428924561</c:v>
                </c:pt>
                <c:pt idx="20701">
                  <c:v>-845.99585294723499</c:v>
                </c:pt>
                <c:pt idx="20702">
                  <c:v>-846.00091934204102</c:v>
                </c:pt>
                <c:pt idx="20703">
                  <c:v>-846.00509166717598</c:v>
                </c:pt>
                <c:pt idx="20704">
                  <c:v>-846.00825071334896</c:v>
                </c:pt>
                <c:pt idx="20705">
                  <c:v>-846.01027727127098</c:v>
                </c:pt>
                <c:pt idx="20706">
                  <c:v>-846.01129055023205</c:v>
                </c:pt>
                <c:pt idx="20707">
                  <c:v>-846.01146936416603</c:v>
                </c:pt>
                <c:pt idx="20708">
                  <c:v>-846.01111173629795</c:v>
                </c:pt>
                <c:pt idx="20709">
                  <c:v>-846.01057529449497</c:v>
                </c:pt>
                <c:pt idx="20710">
                  <c:v>-846.01015806198097</c:v>
                </c:pt>
                <c:pt idx="20711">
                  <c:v>-846.01033687591598</c:v>
                </c:pt>
                <c:pt idx="20712">
                  <c:v>-846.01129055023205</c:v>
                </c:pt>
                <c:pt idx="20713">
                  <c:v>-846.01331710815498</c:v>
                </c:pt>
                <c:pt idx="20714">
                  <c:v>-846.01641654968296</c:v>
                </c:pt>
                <c:pt idx="20715">
                  <c:v>-846.02029085159302</c:v>
                </c:pt>
                <c:pt idx="20716">
                  <c:v>-846.02464199066196</c:v>
                </c:pt>
                <c:pt idx="20717">
                  <c:v>-846.02917194366501</c:v>
                </c:pt>
                <c:pt idx="20718">
                  <c:v>-846.03364229202305</c:v>
                </c:pt>
                <c:pt idx="20719">
                  <c:v>-846.037635803223</c:v>
                </c:pt>
                <c:pt idx="20720">
                  <c:v>-846.04079484939598</c:v>
                </c:pt>
                <c:pt idx="20721">
                  <c:v>-846.04276180267402</c:v>
                </c:pt>
                <c:pt idx="20722">
                  <c:v>-846.043238639832</c:v>
                </c:pt>
                <c:pt idx="20723">
                  <c:v>-846.04222536087104</c:v>
                </c:pt>
                <c:pt idx="20724">
                  <c:v>-846.03990077972401</c:v>
                </c:pt>
                <c:pt idx="20725">
                  <c:v>-846.03644371032703</c:v>
                </c:pt>
                <c:pt idx="20726">
                  <c:v>-846.032152175904</c:v>
                </c:pt>
                <c:pt idx="20727">
                  <c:v>-846.02720499038696</c:v>
                </c:pt>
                <c:pt idx="20728">
                  <c:v>-846.02201938629196</c:v>
                </c:pt>
                <c:pt idx="20729">
                  <c:v>-846.01683378219604</c:v>
                </c:pt>
                <c:pt idx="20730">
                  <c:v>-846.01194620132503</c:v>
                </c:pt>
                <c:pt idx="20731">
                  <c:v>-846.00753545761097</c:v>
                </c:pt>
                <c:pt idx="20732">
                  <c:v>-846.00354194641102</c:v>
                </c:pt>
                <c:pt idx="20733">
                  <c:v>-845.99990606307995</c:v>
                </c:pt>
                <c:pt idx="20734">
                  <c:v>-845.99668741226196</c:v>
                </c:pt>
                <c:pt idx="20735">
                  <c:v>-845.99388599395797</c:v>
                </c:pt>
                <c:pt idx="20736">
                  <c:v>-845.99150180816696</c:v>
                </c:pt>
                <c:pt idx="20737">
                  <c:v>-845.98959445953403</c:v>
                </c:pt>
                <c:pt idx="20738">
                  <c:v>-845.98822355270397</c:v>
                </c:pt>
                <c:pt idx="20739">
                  <c:v>-845.987448692322</c:v>
                </c:pt>
                <c:pt idx="20740">
                  <c:v>-845.987448692322</c:v>
                </c:pt>
                <c:pt idx="20741">
                  <c:v>-845.98822355270397</c:v>
                </c:pt>
                <c:pt idx="20742">
                  <c:v>-845.98965406417904</c:v>
                </c:pt>
                <c:pt idx="20743">
                  <c:v>-845.99156141281105</c:v>
                </c:pt>
                <c:pt idx="20744">
                  <c:v>-845.99370718002297</c:v>
                </c:pt>
                <c:pt idx="20745">
                  <c:v>-845.99591255188</c:v>
                </c:pt>
                <c:pt idx="20746">
                  <c:v>-845.99793910980202</c:v>
                </c:pt>
                <c:pt idx="20747">
                  <c:v>-845.99960803985596</c:v>
                </c:pt>
                <c:pt idx="20748">
                  <c:v>-846.00091934204102</c:v>
                </c:pt>
                <c:pt idx="20749">
                  <c:v>-846.00175380706798</c:v>
                </c:pt>
                <c:pt idx="20750">
                  <c:v>-846.00217103958198</c:v>
                </c:pt>
                <c:pt idx="20751">
                  <c:v>-846.00234985351597</c:v>
                </c:pt>
                <c:pt idx="20752">
                  <c:v>-846.00234985351597</c:v>
                </c:pt>
                <c:pt idx="20753">
                  <c:v>-846.00229024887096</c:v>
                </c:pt>
                <c:pt idx="20754">
                  <c:v>-846.00229024887096</c:v>
                </c:pt>
                <c:pt idx="20755">
                  <c:v>-846.00229024887096</c:v>
                </c:pt>
                <c:pt idx="20756">
                  <c:v>-846.00234985351597</c:v>
                </c:pt>
                <c:pt idx="20757">
                  <c:v>-846.00229024887096</c:v>
                </c:pt>
                <c:pt idx="20758">
                  <c:v>-846.00205183029198</c:v>
                </c:pt>
                <c:pt idx="20759">
                  <c:v>-846.001574993134</c:v>
                </c:pt>
                <c:pt idx="20760">
                  <c:v>-846.00062131881702</c:v>
                </c:pt>
                <c:pt idx="20761">
                  <c:v>-845.99907159805298</c:v>
                </c:pt>
                <c:pt idx="20762">
                  <c:v>-845.99680662155197</c:v>
                </c:pt>
                <c:pt idx="20763">
                  <c:v>-845.99394559860298</c:v>
                </c:pt>
                <c:pt idx="20764">
                  <c:v>-845.990488529206</c:v>
                </c:pt>
                <c:pt idx="20765">
                  <c:v>-845.98679304122902</c:v>
                </c:pt>
                <c:pt idx="20766">
                  <c:v>-845.98291873931896</c:v>
                </c:pt>
                <c:pt idx="20767">
                  <c:v>-845.97898483276401</c:v>
                </c:pt>
                <c:pt idx="20768">
                  <c:v>-845.97528934478805</c:v>
                </c:pt>
                <c:pt idx="20769">
                  <c:v>-845.97213029861496</c:v>
                </c:pt>
                <c:pt idx="20770">
                  <c:v>-845.96974611282405</c:v>
                </c:pt>
                <c:pt idx="20771">
                  <c:v>-845.968434810639</c:v>
                </c:pt>
                <c:pt idx="20772">
                  <c:v>-845.96807718277</c:v>
                </c:pt>
                <c:pt idx="20773">
                  <c:v>-845.96837520599399</c:v>
                </c:pt>
                <c:pt idx="20774">
                  <c:v>-845.96909046173096</c:v>
                </c:pt>
                <c:pt idx="20775">
                  <c:v>-845.97010374069202</c:v>
                </c:pt>
                <c:pt idx="20776">
                  <c:v>-845.97141504287697</c:v>
                </c:pt>
                <c:pt idx="20777">
                  <c:v>-845.97308397293102</c:v>
                </c:pt>
                <c:pt idx="20778">
                  <c:v>-845.97499132156395</c:v>
                </c:pt>
                <c:pt idx="20779">
                  <c:v>-845.97695827484199</c:v>
                </c:pt>
                <c:pt idx="20780">
                  <c:v>-845.97874641418503</c:v>
                </c:pt>
                <c:pt idx="20781">
                  <c:v>-845.98053455352795</c:v>
                </c:pt>
                <c:pt idx="20782">
                  <c:v>-845.98232269287098</c:v>
                </c:pt>
                <c:pt idx="20783">
                  <c:v>-845.98434925079403</c:v>
                </c:pt>
                <c:pt idx="20784">
                  <c:v>-845.98655462265003</c:v>
                </c:pt>
                <c:pt idx="20785">
                  <c:v>-845.98858118057296</c:v>
                </c:pt>
                <c:pt idx="20786">
                  <c:v>-845.99007129669201</c:v>
                </c:pt>
                <c:pt idx="20787">
                  <c:v>-845.99078655242897</c:v>
                </c:pt>
                <c:pt idx="20788">
                  <c:v>-845.99072694778499</c:v>
                </c:pt>
                <c:pt idx="20789">
                  <c:v>-845.98995208740303</c:v>
                </c:pt>
                <c:pt idx="20790">
                  <c:v>-845.98840236663796</c:v>
                </c:pt>
                <c:pt idx="20791">
                  <c:v>-845.98625659942604</c:v>
                </c:pt>
                <c:pt idx="20792">
                  <c:v>-845.98375320434604</c:v>
                </c:pt>
                <c:pt idx="20793">
                  <c:v>-845.98101139068604</c:v>
                </c:pt>
                <c:pt idx="20794">
                  <c:v>-845.97850799560604</c:v>
                </c:pt>
                <c:pt idx="20795">
                  <c:v>-845.97642183303901</c:v>
                </c:pt>
                <c:pt idx="20796">
                  <c:v>-845.97505092620895</c:v>
                </c:pt>
                <c:pt idx="20797">
                  <c:v>-845.97439527511597</c:v>
                </c:pt>
                <c:pt idx="20798">
                  <c:v>-845.97451448440597</c:v>
                </c:pt>
                <c:pt idx="20799">
                  <c:v>-845.97528934478805</c:v>
                </c:pt>
                <c:pt idx="20800">
                  <c:v>-845.97654104232799</c:v>
                </c:pt>
                <c:pt idx="20801">
                  <c:v>-845.97803115844704</c:v>
                </c:pt>
                <c:pt idx="20802">
                  <c:v>-845.97946166992199</c:v>
                </c:pt>
                <c:pt idx="20803">
                  <c:v>-845.98065376281795</c:v>
                </c:pt>
                <c:pt idx="20804">
                  <c:v>-845.98142862320003</c:v>
                </c:pt>
                <c:pt idx="20805">
                  <c:v>-845.981786251068</c:v>
                </c:pt>
                <c:pt idx="20806">
                  <c:v>-845.98172664642402</c:v>
                </c:pt>
                <c:pt idx="20807">
                  <c:v>-845.98124980926502</c:v>
                </c:pt>
                <c:pt idx="20808">
                  <c:v>-845.98035573959396</c:v>
                </c:pt>
                <c:pt idx="20809">
                  <c:v>-845.97904443740902</c:v>
                </c:pt>
                <c:pt idx="20810">
                  <c:v>-845.97743511199997</c:v>
                </c:pt>
                <c:pt idx="20811">
                  <c:v>-845.97564697265602</c:v>
                </c:pt>
                <c:pt idx="20812">
                  <c:v>-845.97391843795799</c:v>
                </c:pt>
                <c:pt idx="20813">
                  <c:v>-845.97230911254906</c:v>
                </c:pt>
                <c:pt idx="20814">
                  <c:v>-845.970997810364</c:v>
                </c:pt>
                <c:pt idx="20815">
                  <c:v>-845.96998453140304</c:v>
                </c:pt>
                <c:pt idx="20816">
                  <c:v>-845.96926927566506</c:v>
                </c:pt>
                <c:pt idx="20817">
                  <c:v>-845.96891164779697</c:v>
                </c:pt>
                <c:pt idx="20818">
                  <c:v>-845.96885204315197</c:v>
                </c:pt>
                <c:pt idx="20819">
                  <c:v>-845.96932888030994</c:v>
                </c:pt>
                <c:pt idx="20820">
                  <c:v>-845.97040176391602</c:v>
                </c:pt>
                <c:pt idx="20821">
                  <c:v>-845.97207069396995</c:v>
                </c:pt>
                <c:pt idx="20822">
                  <c:v>-845.97427606582698</c:v>
                </c:pt>
                <c:pt idx="20823">
                  <c:v>-845.976660251618</c:v>
                </c:pt>
                <c:pt idx="20824">
                  <c:v>-845.97904443740902</c:v>
                </c:pt>
                <c:pt idx="20825">
                  <c:v>-845.98136901855503</c:v>
                </c:pt>
                <c:pt idx="20826">
                  <c:v>-845.98363399505604</c:v>
                </c:pt>
                <c:pt idx="20827">
                  <c:v>-845.98583936691296</c:v>
                </c:pt>
                <c:pt idx="20828">
                  <c:v>-845.98792552947998</c:v>
                </c:pt>
                <c:pt idx="20829">
                  <c:v>-845.98959445953403</c:v>
                </c:pt>
                <c:pt idx="20830">
                  <c:v>-845.99090576171898</c:v>
                </c:pt>
                <c:pt idx="20831">
                  <c:v>-845.99191904068005</c:v>
                </c:pt>
                <c:pt idx="20832">
                  <c:v>-845.992991924286</c:v>
                </c:pt>
                <c:pt idx="20833">
                  <c:v>-845.99430322647095</c:v>
                </c:pt>
                <c:pt idx="20834">
                  <c:v>-845.99609136581398</c:v>
                </c:pt>
                <c:pt idx="20835">
                  <c:v>-845.99805831909202</c:v>
                </c:pt>
                <c:pt idx="20836">
                  <c:v>-846.00020408630405</c:v>
                </c:pt>
                <c:pt idx="20837">
                  <c:v>-846.00229024887096</c:v>
                </c:pt>
                <c:pt idx="20838">
                  <c:v>-846.00443601608299</c:v>
                </c:pt>
                <c:pt idx="20839">
                  <c:v>-846.00664138794002</c:v>
                </c:pt>
                <c:pt idx="20840">
                  <c:v>-846.00896596908603</c:v>
                </c:pt>
                <c:pt idx="20841">
                  <c:v>-846.01135015487705</c:v>
                </c:pt>
                <c:pt idx="20842">
                  <c:v>-846.01349592208896</c:v>
                </c:pt>
                <c:pt idx="20843">
                  <c:v>-846.01546287536598</c:v>
                </c:pt>
                <c:pt idx="20844">
                  <c:v>-846.01719141006504</c:v>
                </c:pt>
                <c:pt idx="20845">
                  <c:v>-846.01880073547397</c:v>
                </c:pt>
                <c:pt idx="20846">
                  <c:v>-846.02035045623802</c:v>
                </c:pt>
                <c:pt idx="20847">
                  <c:v>-846.02178096771297</c:v>
                </c:pt>
                <c:pt idx="20848">
                  <c:v>-846.02285385131904</c:v>
                </c:pt>
                <c:pt idx="20849">
                  <c:v>-846.02339029312202</c:v>
                </c:pt>
                <c:pt idx="20850">
                  <c:v>-846.02333068847702</c:v>
                </c:pt>
                <c:pt idx="20851">
                  <c:v>-846.02297306060802</c:v>
                </c:pt>
                <c:pt idx="20852">
                  <c:v>-846.02237701416004</c:v>
                </c:pt>
                <c:pt idx="20853">
                  <c:v>-846.02154254913398</c:v>
                </c:pt>
                <c:pt idx="20854">
                  <c:v>-846.02035045623802</c:v>
                </c:pt>
                <c:pt idx="20855">
                  <c:v>-846.01874113082897</c:v>
                </c:pt>
                <c:pt idx="20856">
                  <c:v>-846.01677417755104</c:v>
                </c:pt>
                <c:pt idx="20857">
                  <c:v>-846.01474761962902</c:v>
                </c:pt>
                <c:pt idx="20858">
                  <c:v>-846.01289987564098</c:v>
                </c:pt>
                <c:pt idx="20859">
                  <c:v>-846.01135015487705</c:v>
                </c:pt>
                <c:pt idx="20860">
                  <c:v>-846.01015806198097</c:v>
                </c:pt>
                <c:pt idx="20861">
                  <c:v>-846.00956201553402</c:v>
                </c:pt>
                <c:pt idx="20862">
                  <c:v>-846.009740829468</c:v>
                </c:pt>
                <c:pt idx="20863">
                  <c:v>-846.01081371307396</c:v>
                </c:pt>
                <c:pt idx="20864">
                  <c:v>-846.01284027099598</c:v>
                </c:pt>
                <c:pt idx="20865">
                  <c:v>-846.01570129394599</c:v>
                </c:pt>
                <c:pt idx="20866">
                  <c:v>-846.01933717727695</c:v>
                </c:pt>
                <c:pt idx="20867">
                  <c:v>-846.023509502411</c:v>
                </c:pt>
                <c:pt idx="20868">
                  <c:v>-846.02809906005905</c:v>
                </c:pt>
                <c:pt idx="20869">
                  <c:v>-846.03298664092995</c:v>
                </c:pt>
                <c:pt idx="20870">
                  <c:v>-846.03805303573597</c:v>
                </c:pt>
                <c:pt idx="20871">
                  <c:v>-846.04311943054199</c:v>
                </c:pt>
                <c:pt idx="20872">
                  <c:v>-846.04800701141403</c:v>
                </c:pt>
                <c:pt idx="20873">
                  <c:v>-846.05253696441696</c:v>
                </c:pt>
                <c:pt idx="20874">
                  <c:v>-846.05647087097202</c:v>
                </c:pt>
                <c:pt idx="20875">
                  <c:v>-846.05968952179001</c:v>
                </c:pt>
                <c:pt idx="20876">
                  <c:v>-846.06189489364601</c:v>
                </c:pt>
                <c:pt idx="20877">
                  <c:v>-846.06296777725197</c:v>
                </c:pt>
                <c:pt idx="20878">
                  <c:v>-846.062669754029</c:v>
                </c:pt>
                <c:pt idx="20879">
                  <c:v>-846.06112003326405</c:v>
                </c:pt>
                <c:pt idx="20880">
                  <c:v>-846.05855703353905</c:v>
                </c:pt>
                <c:pt idx="20881">
                  <c:v>-846.05521917343196</c:v>
                </c:pt>
                <c:pt idx="20882">
                  <c:v>-846.05170249938999</c:v>
                </c:pt>
                <c:pt idx="20883">
                  <c:v>-846.04824542999302</c:v>
                </c:pt>
                <c:pt idx="20884">
                  <c:v>-846.04532480239902</c:v>
                </c:pt>
                <c:pt idx="20885">
                  <c:v>-846.04317903518699</c:v>
                </c:pt>
                <c:pt idx="20886">
                  <c:v>-846.04204654693604</c:v>
                </c:pt>
                <c:pt idx="20887">
                  <c:v>-846.04198694229103</c:v>
                </c:pt>
                <c:pt idx="20888">
                  <c:v>-846.042881011963</c:v>
                </c:pt>
                <c:pt idx="20889">
                  <c:v>-846.04449033737205</c:v>
                </c:pt>
                <c:pt idx="20890">
                  <c:v>-846.04657649993896</c:v>
                </c:pt>
                <c:pt idx="20891">
                  <c:v>-846.048841476441</c:v>
                </c:pt>
                <c:pt idx="20892">
                  <c:v>-846.05110645294201</c:v>
                </c:pt>
                <c:pt idx="20893">
                  <c:v>-846.05313301086403</c:v>
                </c:pt>
                <c:pt idx="20894">
                  <c:v>-846.05474233627297</c:v>
                </c:pt>
                <c:pt idx="20895">
                  <c:v>-846.05581521987904</c:v>
                </c:pt>
                <c:pt idx="20896">
                  <c:v>-846.05635166168202</c:v>
                </c:pt>
                <c:pt idx="20897">
                  <c:v>-846.05635166168202</c:v>
                </c:pt>
                <c:pt idx="20898">
                  <c:v>-846.05599403381404</c:v>
                </c:pt>
                <c:pt idx="20899">
                  <c:v>-846.05533838272095</c:v>
                </c:pt>
                <c:pt idx="20900">
                  <c:v>-846.05456352233898</c:v>
                </c:pt>
                <c:pt idx="20901">
                  <c:v>-846.05355024337803</c:v>
                </c:pt>
                <c:pt idx="20902">
                  <c:v>-846.05259656906105</c:v>
                </c:pt>
                <c:pt idx="20903">
                  <c:v>-846.05176210403499</c:v>
                </c:pt>
                <c:pt idx="20904">
                  <c:v>-846.05122566223201</c:v>
                </c:pt>
                <c:pt idx="20905">
                  <c:v>-846.05098724365303</c:v>
                </c:pt>
                <c:pt idx="20906">
                  <c:v>-846.05104684829701</c:v>
                </c:pt>
                <c:pt idx="20907">
                  <c:v>-846.05128526687599</c:v>
                </c:pt>
                <c:pt idx="20908">
                  <c:v>-846.051523685456</c:v>
                </c:pt>
                <c:pt idx="20909">
                  <c:v>-846.05170249938999</c:v>
                </c:pt>
                <c:pt idx="20910">
                  <c:v>-846.05176210403499</c:v>
                </c:pt>
                <c:pt idx="20911">
                  <c:v>-846.051523685456</c:v>
                </c:pt>
                <c:pt idx="20912">
                  <c:v>-846.05092763900802</c:v>
                </c:pt>
                <c:pt idx="20913">
                  <c:v>-846.04997396469105</c:v>
                </c:pt>
                <c:pt idx="20914">
                  <c:v>-846.04866266250599</c:v>
                </c:pt>
                <c:pt idx="20915">
                  <c:v>-846.04729175567604</c:v>
                </c:pt>
                <c:pt idx="20916">
                  <c:v>-846.04598045349098</c:v>
                </c:pt>
                <c:pt idx="20917">
                  <c:v>-846.04514598846504</c:v>
                </c:pt>
                <c:pt idx="20918">
                  <c:v>-846.04484796524105</c:v>
                </c:pt>
                <c:pt idx="20919">
                  <c:v>-846.04514598846504</c:v>
                </c:pt>
                <c:pt idx="20920">
                  <c:v>-846.04609966278099</c:v>
                </c:pt>
                <c:pt idx="20921">
                  <c:v>-846.04758977890003</c:v>
                </c:pt>
                <c:pt idx="20922">
                  <c:v>-846.04943752288796</c:v>
                </c:pt>
                <c:pt idx="20923">
                  <c:v>-846.05158329009998</c:v>
                </c:pt>
                <c:pt idx="20924">
                  <c:v>-846.05355024337803</c:v>
                </c:pt>
                <c:pt idx="20925">
                  <c:v>-846.05492115020797</c:v>
                </c:pt>
                <c:pt idx="20926">
                  <c:v>-846.05545759201095</c:v>
                </c:pt>
                <c:pt idx="20927">
                  <c:v>-846.05504035949696</c:v>
                </c:pt>
                <c:pt idx="20928">
                  <c:v>-846.05390787124702</c:v>
                </c:pt>
                <c:pt idx="20929">
                  <c:v>-846.05253696441696</c:v>
                </c:pt>
                <c:pt idx="20930">
                  <c:v>-846.051404476166</c:v>
                </c:pt>
                <c:pt idx="20931">
                  <c:v>-846.05104684829701</c:v>
                </c:pt>
                <c:pt idx="20932">
                  <c:v>-846.05182170867897</c:v>
                </c:pt>
                <c:pt idx="20933">
                  <c:v>-846.05414628982601</c:v>
                </c:pt>
                <c:pt idx="20934">
                  <c:v>-846.05819940567005</c:v>
                </c:pt>
                <c:pt idx="20935">
                  <c:v>-846.06386184692406</c:v>
                </c:pt>
                <c:pt idx="20936">
                  <c:v>-846.07059717178402</c:v>
                </c:pt>
                <c:pt idx="20937">
                  <c:v>-846.07763051986694</c:v>
                </c:pt>
                <c:pt idx="20938">
                  <c:v>-846.08400821685802</c:v>
                </c:pt>
                <c:pt idx="20939">
                  <c:v>-846.08895540237404</c:v>
                </c:pt>
                <c:pt idx="20940">
                  <c:v>-846.09199523925804</c:v>
                </c:pt>
                <c:pt idx="20941">
                  <c:v>-846.09288930893001</c:v>
                </c:pt>
                <c:pt idx="20942">
                  <c:v>-846.09175682067905</c:v>
                </c:pt>
                <c:pt idx="20943">
                  <c:v>-846.08901500701904</c:v>
                </c:pt>
                <c:pt idx="20944">
                  <c:v>-846.08525991439797</c:v>
                </c:pt>
                <c:pt idx="20945">
                  <c:v>-846.08132600784302</c:v>
                </c:pt>
                <c:pt idx="20946">
                  <c:v>-846.07816696167004</c:v>
                </c:pt>
                <c:pt idx="20947">
                  <c:v>-846.076319217682</c:v>
                </c:pt>
                <c:pt idx="20948">
                  <c:v>-846.07596158981301</c:v>
                </c:pt>
                <c:pt idx="20949">
                  <c:v>-846.07703447341896</c:v>
                </c:pt>
                <c:pt idx="20950">
                  <c:v>-846.079001426697</c:v>
                </c:pt>
                <c:pt idx="20951">
                  <c:v>-846.08138561248802</c:v>
                </c:pt>
                <c:pt idx="20952">
                  <c:v>-846.08353137970005</c:v>
                </c:pt>
                <c:pt idx="20953">
                  <c:v>-846.08490228653</c:v>
                </c:pt>
                <c:pt idx="20954">
                  <c:v>-846.08508110046398</c:v>
                </c:pt>
                <c:pt idx="20955">
                  <c:v>-846.08376979827904</c:v>
                </c:pt>
                <c:pt idx="20956">
                  <c:v>-846.08090877533004</c:v>
                </c:pt>
                <c:pt idx="20957">
                  <c:v>-846.07667684555099</c:v>
                </c:pt>
                <c:pt idx="20958">
                  <c:v>-846.07172966003395</c:v>
                </c:pt>
                <c:pt idx="20959">
                  <c:v>-846.06660366058395</c:v>
                </c:pt>
                <c:pt idx="20960">
                  <c:v>-846.06177568435703</c:v>
                </c:pt>
                <c:pt idx="20961">
                  <c:v>-846.05766296386696</c:v>
                </c:pt>
                <c:pt idx="20962">
                  <c:v>-846.05450391769398</c:v>
                </c:pt>
                <c:pt idx="20963">
                  <c:v>-846.05241775512695</c:v>
                </c:pt>
                <c:pt idx="20964">
                  <c:v>-846.05170249938999</c:v>
                </c:pt>
                <c:pt idx="20965">
                  <c:v>-846.05223894119297</c:v>
                </c:pt>
                <c:pt idx="20966">
                  <c:v>-846.05378866195701</c:v>
                </c:pt>
                <c:pt idx="20967">
                  <c:v>-846.05599403381404</c:v>
                </c:pt>
                <c:pt idx="20968">
                  <c:v>-846.05849742889404</c:v>
                </c:pt>
                <c:pt idx="20969">
                  <c:v>-846.06106042861995</c:v>
                </c:pt>
                <c:pt idx="20970">
                  <c:v>-846.06350421905495</c:v>
                </c:pt>
                <c:pt idx="20971">
                  <c:v>-846.06570959091198</c:v>
                </c:pt>
                <c:pt idx="20972">
                  <c:v>-846.06761693954502</c:v>
                </c:pt>
                <c:pt idx="20973">
                  <c:v>-846.06904745101895</c:v>
                </c:pt>
                <c:pt idx="20974">
                  <c:v>-846.07000112533603</c:v>
                </c:pt>
                <c:pt idx="20975">
                  <c:v>-846.070656776428</c:v>
                </c:pt>
                <c:pt idx="20976">
                  <c:v>-846.07113361358699</c:v>
                </c:pt>
                <c:pt idx="20977">
                  <c:v>-846.07143163681098</c:v>
                </c:pt>
                <c:pt idx="20978">
                  <c:v>-846.07161045074497</c:v>
                </c:pt>
                <c:pt idx="20979">
                  <c:v>-846.07149124145496</c:v>
                </c:pt>
                <c:pt idx="20980">
                  <c:v>-846.07095479965199</c:v>
                </c:pt>
                <c:pt idx="20981">
                  <c:v>-846.07000112533603</c:v>
                </c:pt>
                <c:pt idx="20982">
                  <c:v>-846.06851100921699</c:v>
                </c:pt>
                <c:pt idx="20983">
                  <c:v>-846.06642484664906</c:v>
                </c:pt>
                <c:pt idx="20984">
                  <c:v>-846.06374263763405</c:v>
                </c:pt>
                <c:pt idx="20985">
                  <c:v>-846.06058359146095</c:v>
                </c:pt>
                <c:pt idx="20986">
                  <c:v>-846.05718612670898</c:v>
                </c:pt>
                <c:pt idx="20987">
                  <c:v>-846.05390787124702</c:v>
                </c:pt>
                <c:pt idx="20988">
                  <c:v>-846.05104684829701</c:v>
                </c:pt>
                <c:pt idx="20989">
                  <c:v>-846.04896068572998</c:v>
                </c:pt>
                <c:pt idx="20990">
                  <c:v>-846.04794740676903</c:v>
                </c:pt>
                <c:pt idx="20991">
                  <c:v>-846.04830503463802</c:v>
                </c:pt>
                <c:pt idx="20992">
                  <c:v>-846.05021238327004</c:v>
                </c:pt>
                <c:pt idx="20993">
                  <c:v>-846.05355024337803</c:v>
                </c:pt>
                <c:pt idx="20994">
                  <c:v>-846.05796098709095</c:v>
                </c:pt>
                <c:pt idx="20995">
                  <c:v>-846.06296777725197</c:v>
                </c:pt>
                <c:pt idx="20996">
                  <c:v>-846.06803417205799</c:v>
                </c:pt>
                <c:pt idx="20997">
                  <c:v>-846.07286214828503</c:v>
                </c:pt>
                <c:pt idx="20998">
                  <c:v>-846.07697486877498</c:v>
                </c:pt>
                <c:pt idx="20999">
                  <c:v>-846.08025312423695</c:v>
                </c:pt>
                <c:pt idx="21000">
                  <c:v>-846.08251810073898</c:v>
                </c:pt>
                <c:pt idx="21001">
                  <c:v>-846.08371019363403</c:v>
                </c:pt>
                <c:pt idx="21002">
                  <c:v>-846.08400821685802</c:v>
                </c:pt>
                <c:pt idx="21003">
                  <c:v>-846.08376979827904</c:v>
                </c:pt>
                <c:pt idx="21004">
                  <c:v>-846.08341217041004</c:v>
                </c:pt>
                <c:pt idx="21005">
                  <c:v>-846.08335256576595</c:v>
                </c:pt>
                <c:pt idx="21006">
                  <c:v>-846.08394861221302</c:v>
                </c:pt>
                <c:pt idx="21007">
                  <c:v>-846.08537912368797</c:v>
                </c:pt>
                <c:pt idx="21008">
                  <c:v>-846.08782291412399</c:v>
                </c:pt>
                <c:pt idx="21009">
                  <c:v>-846.09110116958595</c:v>
                </c:pt>
                <c:pt idx="21010">
                  <c:v>-846.09509468078602</c:v>
                </c:pt>
                <c:pt idx="21011">
                  <c:v>-846.09962463378895</c:v>
                </c:pt>
                <c:pt idx="21012">
                  <c:v>-846.104333400727</c:v>
                </c:pt>
                <c:pt idx="21013">
                  <c:v>-846.10886335372902</c:v>
                </c:pt>
                <c:pt idx="21014">
                  <c:v>-846.11273765563999</c:v>
                </c:pt>
                <c:pt idx="21015">
                  <c:v>-846.115419864655</c:v>
                </c:pt>
                <c:pt idx="21016">
                  <c:v>-846.11667156219505</c:v>
                </c:pt>
                <c:pt idx="21017">
                  <c:v>-846.11625432968196</c:v>
                </c:pt>
                <c:pt idx="21018">
                  <c:v>-846.11416816711403</c:v>
                </c:pt>
                <c:pt idx="21019">
                  <c:v>-846.11065149307296</c:v>
                </c:pt>
                <c:pt idx="21020">
                  <c:v>-846.10588312149105</c:v>
                </c:pt>
                <c:pt idx="21021">
                  <c:v>-846.10028028488205</c:v>
                </c:pt>
                <c:pt idx="21022">
                  <c:v>-846.09426021575905</c:v>
                </c:pt>
                <c:pt idx="21023">
                  <c:v>-846.08859777450596</c:v>
                </c:pt>
                <c:pt idx="21024">
                  <c:v>-846.08376979827904</c:v>
                </c:pt>
                <c:pt idx="21025">
                  <c:v>-846.08043193817196</c:v>
                </c:pt>
                <c:pt idx="21026">
                  <c:v>-846.078882217407</c:v>
                </c:pt>
                <c:pt idx="21027">
                  <c:v>-846.07941865920998</c:v>
                </c:pt>
                <c:pt idx="21028">
                  <c:v>-846.082041263581</c:v>
                </c:pt>
                <c:pt idx="21029">
                  <c:v>-846.08675003051803</c:v>
                </c:pt>
                <c:pt idx="21030">
                  <c:v>-846.09324693679798</c:v>
                </c:pt>
                <c:pt idx="21031">
                  <c:v>-846.10093593597401</c:v>
                </c:pt>
                <c:pt idx="21032">
                  <c:v>-846.10916137695301</c:v>
                </c:pt>
                <c:pt idx="21033">
                  <c:v>-846.11726760864303</c:v>
                </c:pt>
                <c:pt idx="21034">
                  <c:v>-846.12453937530495</c:v>
                </c:pt>
                <c:pt idx="21035">
                  <c:v>-846.13061904907204</c:v>
                </c:pt>
                <c:pt idx="21036">
                  <c:v>-846.13514900207497</c:v>
                </c:pt>
                <c:pt idx="21037">
                  <c:v>-846.13795042037998</c:v>
                </c:pt>
                <c:pt idx="21038">
                  <c:v>-846.13902330398605</c:v>
                </c:pt>
                <c:pt idx="21039">
                  <c:v>-846.13854646682796</c:v>
                </c:pt>
                <c:pt idx="21040">
                  <c:v>-846.13699674606301</c:v>
                </c:pt>
                <c:pt idx="21041">
                  <c:v>-846.13491058349598</c:v>
                </c:pt>
                <c:pt idx="21042">
                  <c:v>-846.13276481628395</c:v>
                </c:pt>
                <c:pt idx="21043">
                  <c:v>-846.13097667694103</c:v>
                </c:pt>
                <c:pt idx="21044">
                  <c:v>-846.12966537475597</c:v>
                </c:pt>
                <c:pt idx="21045">
                  <c:v>-846.12900972366401</c:v>
                </c:pt>
                <c:pt idx="21046">
                  <c:v>-846.12900972366401</c:v>
                </c:pt>
                <c:pt idx="21047">
                  <c:v>-846.12966537475597</c:v>
                </c:pt>
                <c:pt idx="21048">
                  <c:v>-846.13073825836204</c:v>
                </c:pt>
                <c:pt idx="21049">
                  <c:v>-846.131870746613</c:v>
                </c:pt>
                <c:pt idx="21050">
                  <c:v>-846.13258600234997</c:v>
                </c:pt>
                <c:pt idx="21051">
                  <c:v>-846.13282442092896</c:v>
                </c:pt>
                <c:pt idx="21052">
                  <c:v>-846.13258600234997</c:v>
                </c:pt>
                <c:pt idx="21053">
                  <c:v>-846.131751537323</c:v>
                </c:pt>
                <c:pt idx="21054">
                  <c:v>-846.13044023513805</c:v>
                </c:pt>
                <c:pt idx="21055">
                  <c:v>-846.12865209579502</c:v>
                </c:pt>
                <c:pt idx="21056">
                  <c:v>-846.126625537873</c:v>
                </c:pt>
                <c:pt idx="21057">
                  <c:v>-846.12459897994995</c:v>
                </c:pt>
                <c:pt idx="21058">
                  <c:v>-846.12293004989601</c:v>
                </c:pt>
                <c:pt idx="21059">
                  <c:v>-846.12185716629006</c:v>
                </c:pt>
                <c:pt idx="21060">
                  <c:v>-846.12143993377697</c:v>
                </c:pt>
                <c:pt idx="21061">
                  <c:v>-846.12149953842197</c:v>
                </c:pt>
                <c:pt idx="21062">
                  <c:v>-846.12209558486995</c:v>
                </c:pt>
                <c:pt idx="21063">
                  <c:v>-846.12322807312</c:v>
                </c:pt>
                <c:pt idx="21064">
                  <c:v>-846.12483739852905</c:v>
                </c:pt>
                <c:pt idx="21065">
                  <c:v>-846.12680435180698</c:v>
                </c:pt>
                <c:pt idx="21066">
                  <c:v>-846.12900972366401</c:v>
                </c:pt>
                <c:pt idx="21067">
                  <c:v>-846.13121509552002</c:v>
                </c:pt>
                <c:pt idx="21068">
                  <c:v>-846.13324165344295</c:v>
                </c:pt>
                <c:pt idx="21069">
                  <c:v>-846.13497018814098</c:v>
                </c:pt>
                <c:pt idx="21070">
                  <c:v>-846.13640069961605</c:v>
                </c:pt>
                <c:pt idx="21071">
                  <c:v>-846.13765239715599</c:v>
                </c:pt>
                <c:pt idx="21072">
                  <c:v>-846.13884449005104</c:v>
                </c:pt>
                <c:pt idx="21073">
                  <c:v>-846.139976978302</c:v>
                </c:pt>
                <c:pt idx="21074">
                  <c:v>-846.14104986190796</c:v>
                </c:pt>
                <c:pt idx="21075">
                  <c:v>-846.14230155944801</c:v>
                </c:pt>
                <c:pt idx="21076">
                  <c:v>-846.14373207092297</c:v>
                </c:pt>
                <c:pt idx="21077">
                  <c:v>-846.145520210266</c:v>
                </c:pt>
                <c:pt idx="21078">
                  <c:v>-846.14760637283302</c:v>
                </c:pt>
                <c:pt idx="21079">
                  <c:v>-846.14981174469006</c:v>
                </c:pt>
                <c:pt idx="21080">
                  <c:v>-846.15189790725697</c:v>
                </c:pt>
                <c:pt idx="21081">
                  <c:v>-846.15362644195602</c:v>
                </c:pt>
                <c:pt idx="21082">
                  <c:v>-846.15493774414097</c:v>
                </c:pt>
                <c:pt idx="21083">
                  <c:v>-846.15577220916805</c:v>
                </c:pt>
                <c:pt idx="21084">
                  <c:v>-846.15618944168102</c:v>
                </c:pt>
                <c:pt idx="21085">
                  <c:v>-846.15642786026001</c:v>
                </c:pt>
                <c:pt idx="21086">
                  <c:v>-846.15654706955002</c:v>
                </c:pt>
                <c:pt idx="21087">
                  <c:v>-846.156785488129</c:v>
                </c:pt>
                <c:pt idx="21088">
                  <c:v>-846.15732192993198</c:v>
                </c:pt>
                <c:pt idx="21089">
                  <c:v>-846.15839481353805</c:v>
                </c:pt>
                <c:pt idx="21090">
                  <c:v>-846.16006374359199</c:v>
                </c:pt>
                <c:pt idx="21091">
                  <c:v>-846.162269115448</c:v>
                </c:pt>
                <c:pt idx="21092">
                  <c:v>-846.164891719818</c:v>
                </c:pt>
                <c:pt idx="21093">
                  <c:v>-846.16769313812301</c:v>
                </c:pt>
                <c:pt idx="21094">
                  <c:v>-846.17031574249302</c:v>
                </c:pt>
                <c:pt idx="21095">
                  <c:v>-846.17258071899403</c:v>
                </c:pt>
                <c:pt idx="21096">
                  <c:v>-846.17430925369297</c:v>
                </c:pt>
                <c:pt idx="21097">
                  <c:v>-846.17556095123302</c:v>
                </c:pt>
                <c:pt idx="21098">
                  <c:v>-846.17639541625999</c:v>
                </c:pt>
                <c:pt idx="21099">
                  <c:v>-846.17699146270797</c:v>
                </c:pt>
                <c:pt idx="21100">
                  <c:v>-846.17764711380005</c:v>
                </c:pt>
                <c:pt idx="21101">
                  <c:v>-846.17848157882702</c:v>
                </c:pt>
                <c:pt idx="21102">
                  <c:v>-846.17973327636696</c:v>
                </c:pt>
                <c:pt idx="21103">
                  <c:v>-846.18134260177601</c:v>
                </c:pt>
                <c:pt idx="21104">
                  <c:v>-846.18342876434303</c:v>
                </c:pt>
                <c:pt idx="21105">
                  <c:v>-846.18581295013405</c:v>
                </c:pt>
                <c:pt idx="21106">
                  <c:v>-846.18819713592598</c:v>
                </c:pt>
                <c:pt idx="21107">
                  <c:v>-846.19010448455799</c:v>
                </c:pt>
                <c:pt idx="21108">
                  <c:v>-846.19105815887497</c:v>
                </c:pt>
                <c:pt idx="21109">
                  <c:v>-846.19087934493996</c:v>
                </c:pt>
                <c:pt idx="21110">
                  <c:v>-846.18944883346603</c:v>
                </c:pt>
                <c:pt idx="21111">
                  <c:v>-846.18700504303001</c:v>
                </c:pt>
                <c:pt idx="21112">
                  <c:v>-846.18390560150203</c:v>
                </c:pt>
                <c:pt idx="21113">
                  <c:v>-846.18056774139404</c:v>
                </c:pt>
                <c:pt idx="21114">
                  <c:v>-846.17746829986595</c:v>
                </c:pt>
                <c:pt idx="21115">
                  <c:v>-846.17496490478504</c:v>
                </c:pt>
                <c:pt idx="21116">
                  <c:v>-846.173593997956</c:v>
                </c:pt>
                <c:pt idx="21117">
                  <c:v>-846.17383241653499</c:v>
                </c:pt>
                <c:pt idx="21118">
                  <c:v>-846.17579936981201</c:v>
                </c:pt>
                <c:pt idx="21119">
                  <c:v>-846.17949485778797</c:v>
                </c:pt>
                <c:pt idx="21120">
                  <c:v>-846.18456125259399</c:v>
                </c:pt>
                <c:pt idx="21121">
                  <c:v>-846.19052171707199</c:v>
                </c:pt>
                <c:pt idx="21122">
                  <c:v>-846.19672060012795</c:v>
                </c:pt>
                <c:pt idx="21123">
                  <c:v>-846.20274066925106</c:v>
                </c:pt>
                <c:pt idx="21124">
                  <c:v>-846.20804548263595</c:v>
                </c:pt>
                <c:pt idx="21125">
                  <c:v>-846.21233701706001</c:v>
                </c:pt>
                <c:pt idx="21126">
                  <c:v>-846.215138435364</c:v>
                </c:pt>
                <c:pt idx="21127">
                  <c:v>-846.21644973754906</c:v>
                </c:pt>
                <c:pt idx="21128">
                  <c:v>-846.21615171432495</c:v>
                </c:pt>
                <c:pt idx="21129">
                  <c:v>-846.21448278427101</c:v>
                </c:pt>
                <c:pt idx="21130">
                  <c:v>-846.21174097061203</c:v>
                </c:pt>
                <c:pt idx="21131">
                  <c:v>-846.20822429657005</c:v>
                </c:pt>
                <c:pt idx="21132">
                  <c:v>-846.20423078536999</c:v>
                </c:pt>
                <c:pt idx="21133">
                  <c:v>-846.19993925094604</c:v>
                </c:pt>
                <c:pt idx="21134">
                  <c:v>-846.19534969329902</c:v>
                </c:pt>
                <c:pt idx="21135">
                  <c:v>-846.19058132171699</c:v>
                </c:pt>
                <c:pt idx="21136">
                  <c:v>-846.18551492691097</c:v>
                </c:pt>
                <c:pt idx="21137">
                  <c:v>-846.18021011352596</c:v>
                </c:pt>
                <c:pt idx="21138">
                  <c:v>-846.17484569549595</c:v>
                </c:pt>
                <c:pt idx="21139">
                  <c:v>-846.16942167282104</c:v>
                </c:pt>
                <c:pt idx="21140">
                  <c:v>-846.16411685943604</c:v>
                </c:pt>
                <c:pt idx="21141">
                  <c:v>-846.15899085998603</c:v>
                </c:pt>
                <c:pt idx="21142">
                  <c:v>-846.154162883759</c:v>
                </c:pt>
                <c:pt idx="21143">
                  <c:v>-846.14993095397995</c:v>
                </c:pt>
                <c:pt idx="21144">
                  <c:v>-846.14647388458297</c:v>
                </c:pt>
                <c:pt idx="21145">
                  <c:v>-846.14385128021297</c:v>
                </c:pt>
                <c:pt idx="21146">
                  <c:v>-846.14212274551403</c:v>
                </c:pt>
                <c:pt idx="21147">
                  <c:v>-846.14104986190796</c:v>
                </c:pt>
                <c:pt idx="21148">
                  <c:v>-846.14069223403999</c:v>
                </c:pt>
                <c:pt idx="21149">
                  <c:v>-846.14104986190796</c:v>
                </c:pt>
                <c:pt idx="21150">
                  <c:v>-846.14218235015903</c:v>
                </c:pt>
                <c:pt idx="21151">
                  <c:v>-846.14414930343605</c:v>
                </c:pt>
                <c:pt idx="21152">
                  <c:v>-846.14695072174095</c:v>
                </c:pt>
                <c:pt idx="21153">
                  <c:v>-846.15058660507202</c:v>
                </c:pt>
                <c:pt idx="21154">
                  <c:v>-846.15493774414097</c:v>
                </c:pt>
                <c:pt idx="21155">
                  <c:v>-846.15982532501198</c:v>
                </c:pt>
                <c:pt idx="21156">
                  <c:v>-846.16513013839699</c:v>
                </c:pt>
                <c:pt idx="21157">
                  <c:v>-846.17073297500599</c:v>
                </c:pt>
                <c:pt idx="21158">
                  <c:v>-846.17633581161499</c:v>
                </c:pt>
                <c:pt idx="21159">
                  <c:v>-846.18175983429001</c:v>
                </c:pt>
                <c:pt idx="21160">
                  <c:v>-846.18676662445102</c:v>
                </c:pt>
                <c:pt idx="21161">
                  <c:v>-846.19099855422996</c:v>
                </c:pt>
                <c:pt idx="21162">
                  <c:v>-846.19427680969295</c:v>
                </c:pt>
                <c:pt idx="21163">
                  <c:v>-846.19642257690498</c:v>
                </c:pt>
                <c:pt idx="21164">
                  <c:v>-846.19737625122104</c:v>
                </c:pt>
                <c:pt idx="21165">
                  <c:v>-846.19713783264206</c:v>
                </c:pt>
                <c:pt idx="21166">
                  <c:v>-846.19558811187801</c:v>
                </c:pt>
                <c:pt idx="21167">
                  <c:v>-846.192846298218</c:v>
                </c:pt>
                <c:pt idx="21168">
                  <c:v>-846.18891239166305</c:v>
                </c:pt>
                <c:pt idx="21169">
                  <c:v>-846.18414402008102</c:v>
                </c:pt>
                <c:pt idx="21170">
                  <c:v>-846.17895841598499</c:v>
                </c:pt>
                <c:pt idx="21171">
                  <c:v>-846.17401123046898</c:v>
                </c:pt>
                <c:pt idx="21172">
                  <c:v>-846.16960048675605</c:v>
                </c:pt>
                <c:pt idx="21173">
                  <c:v>-846.16614341735897</c:v>
                </c:pt>
                <c:pt idx="21174">
                  <c:v>-846.16387844085705</c:v>
                </c:pt>
                <c:pt idx="21175">
                  <c:v>-846.16280555725098</c:v>
                </c:pt>
                <c:pt idx="21176">
                  <c:v>-846.16286516189598</c:v>
                </c:pt>
                <c:pt idx="21177">
                  <c:v>-846.16387844085705</c:v>
                </c:pt>
                <c:pt idx="21178">
                  <c:v>-846.16524934768699</c:v>
                </c:pt>
                <c:pt idx="21179">
                  <c:v>-846.16656064987205</c:v>
                </c:pt>
                <c:pt idx="21180">
                  <c:v>-846.16715669632003</c:v>
                </c:pt>
                <c:pt idx="21181">
                  <c:v>-846.16662025451706</c:v>
                </c:pt>
                <c:pt idx="21182">
                  <c:v>-846.16471290588402</c:v>
                </c:pt>
                <c:pt idx="21183">
                  <c:v>-846.16137504577705</c:v>
                </c:pt>
                <c:pt idx="21184">
                  <c:v>-846.156785488129</c:v>
                </c:pt>
                <c:pt idx="21185">
                  <c:v>-846.15148067474399</c:v>
                </c:pt>
                <c:pt idx="21186">
                  <c:v>-846.14617586135898</c:v>
                </c:pt>
                <c:pt idx="21187">
                  <c:v>-846.14134788513195</c:v>
                </c:pt>
                <c:pt idx="21188">
                  <c:v>-846.13759279251099</c:v>
                </c:pt>
                <c:pt idx="21189">
                  <c:v>-846.13520860671997</c:v>
                </c:pt>
                <c:pt idx="21190">
                  <c:v>-846.134433746338</c:v>
                </c:pt>
                <c:pt idx="21191">
                  <c:v>-846.13538742065498</c:v>
                </c:pt>
                <c:pt idx="21192">
                  <c:v>-846.13783121108997</c:v>
                </c:pt>
                <c:pt idx="21193">
                  <c:v>-846.14140748977695</c:v>
                </c:pt>
                <c:pt idx="21194">
                  <c:v>-846.145520210266</c:v>
                </c:pt>
                <c:pt idx="21195">
                  <c:v>-846.14939451217697</c:v>
                </c:pt>
                <c:pt idx="21196">
                  <c:v>-846.15279197692905</c:v>
                </c:pt>
                <c:pt idx="21197">
                  <c:v>-846.15529537200905</c:v>
                </c:pt>
                <c:pt idx="21198">
                  <c:v>-846.15708351135299</c:v>
                </c:pt>
                <c:pt idx="21199">
                  <c:v>-846.15833520889305</c:v>
                </c:pt>
                <c:pt idx="21200">
                  <c:v>-846.159288883209</c:v>
                </c:pt>
                <c:pt idx="21201">
                  <c:v>-846.16024255752598</c:v>
                </c:pt>
                <c:pt idx="21202">
                  <c:v>-846.16149425506603</c:v>
                </c:pt>
                <c:pt idx="21203">
                  <c:v>-846.16334199905396</c:v>
                </c:pt>
                <c:pt idx="21204">
                  <c:v>-846.16596460342396</c:v>
                </c:pt>
                <c:pt idx="21205">
                  <c:v>-846.16948127746605</c:v>
                </c:pt>
                <c:pt idx="21206">
                  <c:v>-846.17371320724499</c:v>
                </c:pt>
                <c:pt idx="21207">
                  <c:v>-846.17836236953804</c:v>
                </c:pt>
                <c:pt idx="21208">
                  <c:v>-846.18301153182995</c:v>
                </c:pt>
                <c:pt idx="21209">
                  <c:v>-846.187243461609</c:v>
                </c:pt>
                <c:pt idx="21210">
                  <c:v>-846.19058132171699</c:v>
                </c:pt>
                <c:pt idx="21211">
                  <c:v>-846.192786693573</c:v>
                </c:pt>
                <c:pt idx="21212">
                  <c:v>-846.19374036788997</c:v>
                </c:pt>
                <c:pt idx="21213">
                  <c:v>-846.19332313537598</c:v>
                </c:pt>
                <c:pt idx="21214">
                  <c:v>-846.19171380996704</c:v>
                </c:pt>
                <c:pt idx="21215">
                  <c:v>-846.18891239166305</c:v>
                </c:pt>
                <c:pt idx="21216">
                  <c:v>-846.18509769439697</c:v>
                </c:pt>
                <c:pt idx="21217">
                  <c:v>-846.18044853210495</c:v>
                </c:pt>
                <c:pt idx="21218">
                  <c:v>-846.17514371872005</c:v>
                </c:pt>
                <c:pt idx="21219">
                  <c:v>-846.16960048675605</c:v>
                </c:pt>
                <c:pt idx="21220">
                  <c:v>-846.16423606872604</c:v>
                </c:pt>
                <c:pt idx="21221">
                  <c:v>-846.15958690643299</c:v>
                </c:pt>
                <c:pt idx="21222">
                  <c:v>-846.15601062774704</c:v>
                </c:pt>
                <c:pt idx="21223">
                  <c:v>-846.15356683731102</c:v>
                </c:pt>
                <c:pt idx="21224">
                  <c:v>-846.15231513977096</c:v>
                </c:pt>
                <c:pt idx="21225">
                  <c:v>-846.15225553512596</c:v>
                </c:pt>
                <c:pt idx="21226">
                  <c:v>-846.15338802337703</c:v>
                </c:pt>
                <c:pt idx="21227">
                  <c:v>-846.15547418594394</c:v>
                </c:pt>
                <c:pt idx="21228">
                  <c:v>-846.15815639495895</c:v>
                </c:pt>
                <c:pt idx="21229">
                  <c:v>-846.16095781326305</c:v>
                </c:pt>
                <c:pt idx="21230">
                  <c:v>-846.16334199905396</c:v>
                </c:pt>
                <c:pt idx="21231">
                  <c:v>-846.16524934768699</c:v>
                </c:pt>
                <c:pt idx="21232">
                  <c:v>-846.16656064987205</c:v>
                </c:pt>
                <c:pt idx="21233">
                  <c:v>-846.16745471954403</c:v>
                </c:pt>
                <c:pt idx="21234">
                  <c:v>-846.16816997528099</c:v>
                </c:pt>
                <c:pt idx="21235">
                  <c:v>-846.16888523101795</c:v>
                </c:pt>
                <c:pt idx="21236">
                  <c:v>-846.17007732391403</c:v>
                </c:pt>
                <c:pt idx="21237">
                  <c:v>-846.17174625396694</c:v>
                </c:pt>
                <c:pt idx="21238">
                  <c:v>-846.17407083511398</c:v>
                </c:pt>
                <c:pt idx="21239">
                  <c:v>-846.17687225341797</c:v>
                </c:pt>
                <c:pt idx="21240">
                  <c:v>-846.17979288101196</c:v>
                </c:pt>
                <c:pt idx="21241">
                  <c:v>-846.18253469467197</c:v>
                </c:pt>
                <c:pt idx="21242">
                  <c:v>-846.18485927581798</c:v>
                </c:pt>
                <c:pt idx="21243">
                  <c:v>-846.18658781051704</c:v>
                </c:pt>
                <c:pt idx="21244">
                  <c:v>-846.18748188018799</c:v>
                </c:pt>
                <c:pt idx="21245">
                  <c:v>-846.18760108947799</c:v>
                </c:pt>
                <c:pt idx="21246">
                  <c:v>-846.18694543838501</c:v>
                </c:pt>
                <c:pt idx="21247">
                  <c:v>-846.18569374084495</c:v>
                </c:pt>
                <c:pt idx="21248">
                  <c:v>-846.18414402008102</c:v>
                </c:pt>
                <c:pt idx="21249">
                  <c:v>-846.18241548538197</c:v>
                </c:pt>
                <c:pt idx="21250">
                  <c:v>-846.18086576461803</c:v>
                </c:pt>
                <c:pt idx="21251">
                  <c:v>-846.17961406707798</c:v>
                </c:pt>
                <c:pt idx="21252">
                  <c:v>-846.17871999740601</c:v>
                </c:pt>
                <c:pt idx="21253">
                  <c:v>-846.17824316024803</c:v>
                </c:pt>
                <c:pt idx="21254">
                  <c:v>-846.17824316024803</c:v>
                </c:pt>
                <c:pt idx="21255">
                  <c:v>-846.17883920669601</c:v>
                </c:pt>
                <c:pt idx="21256">
                  <c:v>-846.18021011352596</c:v>
                </c:pt>
                <c:pt idx="21257">
                  <c:v>-846.18247509002697</c:v>
                </c:pt>
                <c:pt idx="21258">
                  <c:v>-846.18557453155495</c:v>
                </c:pt>
                <c:pt idx="21259">
                  <c:v>-846.18915081024204</c:v>
                </c:pt>
                <c:pt idx="21260">
                  <c:v>-846.19302511215199</c:v>
                </c:pt>
                <c:pt idx="21261">
                  <c:v>-846.19683980941795</c:v>
                </c:pt>
                <c:pt idx="21262">
                  <c:v>-846.20047569274902</c:v>
                </c:pt>
                <c:pt idx="21263">
                  <c:v>-846.20363473892201</c:v>
                </c:pt>
                <c:pt idx="21264">
                  <c:v>-846.20625734329201</c:v>
                </c:pt>
                <c:pt idx="21265">
                  <c:v>-846.20810508728005</c:v>
                </c:pt>
                <c:pt idx="21266">
                  <c:v>-846.20923757553101</c:v>
                </c:pt>
                <c:pt idx="21267">
                  <c:v>-846.20977401733398</c:v>
                </c:pt>
                <c:pt idx="21268">
                  <c:v>-846.20995283126899</c:v>
                </c:pt>
                <c:pt idx="21269">
                  <c:v>-846.20995283126899</c:v>
                </c:pt>
                <c:pt idx="21270">
                  <c:v>-846.20989322662399</c:v>
                </c:pt>
                <c:pt idx="21271">
                  <c:v>-846.209535598755</c:v>
                </c:pt>
                <c:pt idx="21272">
                  <c:v>-846.20864152908302</c:v>
                </c:pt>
                <c:pt idx="21273">
                  <c:v>-846.20691299438499</c:v>
                </c:pt>
                <c:pt idx="21274">
                  <c:v>-846.20429039001499</c:v>
                </c:pt>
                <c:pt idx="21275">
                  <c:v>-846.20065450668403</c:v>
                </c:pt>
                <c:pt idx="21276">
                  <c:v>-846.19630336761497</c:v>
                </c:pt>
                <c:pt idx="21277">
                  <c:v>-846.19153499603306</c:v>
                </c:pt>
                <c:pt idx="21278">
                  <c:v>-846.18670701980602</c:v>
                </c:pt>
                <c:pt idx="21279">
                  <c:v>-846.18229627609298</c:v>
                </c:pt>
                <c:pt idx="21280">
                  <c:v>-846.17883920669601</c:v>
                </c:pt>
                <c:pt idx="21281">
                  <c:v>-846.17687225341797</c:v>
                </c:pt>
                <c:pt idx="21282">
                  <c:v>-846.17669343948398</c:v>
                </c:pt>
                <c:pt idx="21283">
                  <c:v>-846.17854118347202</c:v>
                </c:pt>
                <c:pt idx="21284">
                  <c:v>-846.18211746215798</c:v>
                </c:pt>
                <c:pt idx="21285">
                  <c:v>-846.18688583374001</c:v>
                </c:pt>
                <c:pt idx="21286">
                  <c:v>-846.19242906570503</c:v>
                </c:pt>
                <c:pt idx="21287">
                  <c:v>-846.19815111160301</c:v>
                </c:pt>
                <c:pt idx="21288">
                  <c:v>-846.20363473892201</c:v>
                </c:pt>
                <c:pt idx="21289">
                  <c:v>-846.20840311050404</c:v>
                </c:pt>
                <c:pt idx="21290">
                  <c:v>-846.21221780777</c:v>
                </c:pt>
                <c:pt idx="21291">
                  <c:v>-846.214780807495</c:v>
                </c:pt>
                <c:pt idx="21292">
                  <c:v>-846.21597290039097</c:v>
                </c:pt>
                <c:pt idx="21293">
                  <c:v>-846.21609210967995</c:v>
                </c:pt>
                <c:pt idx="21294">
                  <c:v>-846.21531724929798</c:v>
                </c:pt>
                <c:pt idx="21295">
                  <c:v>-846.21394634246803</c:v>
                </c:pt>
                <c:pt idx="21296">
                  <c:v>-846.21221780777</c:v>
                </c:pt>
                <c:pt idx="21297">
                  <c:v>-846.21037006378197</c:v>
                </c:pt>
                <c:pt idx="21298">
                  <c:v>-846.20870113372803</c:v>
                </c:pt>
                <c:pt idx="21299">
                  <c:v>-846.20727062225399</c:v>
                </c:pt>
                <c:pt idx="21300">
                  <c:v>-846.20631694793701</c:v>
                </c:pt>
                <c:pt idx="21301">
                  <c:v>-846.20572090148903</c:v>
                </c:pt>
                <c:pt idx="21302">
                  <c:v>-846.20548248291004</c:v>
                </c:pt>
                <c:pt idx="21303">
                  <c:v>-846.20554208755505</c:v>
                </c:pt>
                <c:pt idx="21304">
                  <c:v>-846.20595932006904</c:v>
                </c:pt>
                <c:pt idx="21305">
                  <c:v>-846.20685338973999</c:v>
                </c:pt>
                <c:pt idx="21306">
                  <c:v>-846.20816469192505</c:v>
                </c:pt>
                <c:pt idx="21307">
                  <c:v>-846.21001243591297</c:v>
                </c:pt>
                <c:pt idx="21308">
                  <c:v>-846.21239662170399</c:v>
                </c:pt>
                <c:pt idx="21309">
                  <c:v>-846.21507883071899</c:v>
                </c:pt>
                <c:pt idx="21310">
                  <c:v>-846.21799945831299</c:v>
                </c:pt>
                <c:pt idx="21311">
                  <c:v>-846.22086048126198</c:v>
                </c:pt>
                <c:pt idx="21312">
                  <c:v>-846.223304271698</c:v>
                </c:pt>
                <c:pt idx="21313">
                  <c:v>-846.22509241104103</c:v>
                </c:pt>
                <c:pt idx="21314">
                  <c:v>-846.22586727142402</c:v>
                </c:pt>
                <c:pt idx="21315">
                  <c:v>-846.22539043426502</c:v>
                </c:pt>
                <c:pt idx="21316">
                  <c:v>-846.22384071350098</c:v>
                </c:pt>
                <c:pt idx="21317">
                  <c:v>-846.22151613235496</c:v>
                </c:pt>
                <c:pt idx="21318">
                  <c:v>-846.21877431869495</c:v>
                </c:pt>
                <c:pt idx="21319">
                  <c:v>-846.21603250503597</c:v>
                </c:pt>
                <c:pt idx="21320">
                  <c:v>-846.21352910995495</c:v>
                </c:pt>
                <c:pt idx="21321">
                  <c:v>-846.21150255203304</c:v>
                </c:pt>
                <c:pt idx="21322">
                  <c:v>-846.21007204055798</c:v>
                </c:pt>
                <c:pt idx="21323">
                  <c:v>-846.20947599410999</c:v>
                </c:pt>
                <c:pt idx="21324">
                  <c:v>-846.209535598755</c:v>
                </c:pt>
                <c:pt idx="21325">
                  <c:v>-846.21007204055798</c:v>
                </c:pt>
                <c:pt idx="21326">
                  <c:v>-846.21078729629505</c:v>
                </c:pt>
                <c:pt idx="21327">
                  <c:v>-846.21138334274303</c:v>
                </c:pt>
                <c:pt idx="21328">
                  <c:v>-846.21209859848</c:v>
                </c:pt>
                <c:pt idx="21329">
                  <c:v>-846.21311187744197</c:v>
                </c:pt>
                <c:pt idx="21330">
                  <c:v>-846.214780807495</c:v>
                </c:pt>
                <c:pt idx="21331">
                  <c:v>-846.21716499328602</c:v>
                </c:pt>
                <c:pt idx="21332">
                  <c:v>-846.220383644104</c:v>
                </c:pt>
                <c:pt idx="21333">
                  <c:v>-846.22425794601497</c:v>
                </c:pt>
                <c:pt idx="21334">
                  <c:v>-846.22866868972801</c:v>
                </c:pt>
                <c:pt idx="21335">
                  <c:v>-846.23343706131004</c:v>
                </c:pt>
                <c:pt idx="21336">
                  <c:v>-846.23838424682594</c:v>
                </c:pt>
                <c:pt idx="21337">
                  <c:v>-846.24315261840798</c:v>
                </c:pt>
                <c:pt idx="21338">
                  <c:v>-846.24726533889805</c:v>
                </c:pt>
                <c:pt idx="21339">
                  <c:v>-846.25030517578102</c:v>
                </c:pt>
                <c:pt idx="21340">
                  <c:v>-846.25203371047996</c:v>
                </c:pt>
                <c:pt idx="21341">
                  <c:v>-846.25233173370395</c:v>
                </c:pt>
                <c:pt idx="21342">
                  <c:v>-846.251318454743</c:v>
                </c:pt>
                <c:pt idx="21343">
                  <c:v>-846.24905347824097</c:v>
                </c:pt>
                <c:pt idx="21344">
                  <c:v>-846.24559640884399</c:v>
                </c:pt>
                <c:pt idx="21345">
                  <c:v>-846.24112606048595</c:v>
                </c:pt>
                <c:pt idx="21346">
                  <c:v>-846.23576164245605</c:v>
                </c:pt>
                <c:pt idx="21347">
                  <c:v>-846.22992038726795</c:v>
                </c:pt>
                <c:pt idx="21348">
                  <c:v>-846.22419834136997</c:v>
                </c:pt>
                <c:pt idx="21349">
                  <c:v>-846.21901273727406</c:v>
                </c:pt>
                <c:pt idx="21350">
                  <c:v>-846.21472120285102</c:v>
                </c:pt>
                <c:pt idx="21351">
                  <c:v>-846.21144294738804</c:v>
                </c:pt>
                <c:pt idx="21352">
                  <c:v>-846.20935678482101</c:v>
                </c:pt>
                <c:pt idx="21353">
                  <c:v>-846.20840311050404</c:v>
                </c:pt>
                <c:pt idx="21354">
                  <c:v>-846.20846271514904</c:v>
                </c:pt>
                <c:pt idx="21355">
                  <c:v>-846.209177970886</c:v>
                </c:pt>
                <c:pt idx="21356">
                  <c:v>-846.21019124984798</c:v>
                </c:pt>
                <c:pt idx="21357">
                  <c:v>-846.21102571487404</c:v>
                </c:pt>
                <c:pt idx="21358">
                  <c:v>-846.21144294738804</c:v>
                </c:pt>
                <c:pt idx="21359">
                  <c:v>-846.21132373809803</c:v>
                </c:pt>
                <c:pt idx="21360">
                  <c:v>-846.21072769165096</c:v>
                </c:pt>
                <c:pt idx="21361">
                  <c:v>-846.20995283126899</c:v>
                </c:pt>
                <c:pt idx="21362">
                  <c:v>-846.20923757553101</c:v>
                </c:pt>
                <c:pt idx="21363">
                  <c:v>-846.20876073837303</c:v>
                </c:pt>
                <c:pt idx="21364">
                  <c:v>-846.20870113372803</c:v>
                </c:pt>
                <c:pt idx="21365">
                  <c:v>-846.20911836624202</c:v>
                </c:pt>
                <c:pt idx="21366">
                  <c:v>-846.20989322662399</c:v>
                </c:pt>
                <c:pt idx="21367">
                  <c:v>-846.21090650558494</c:v>
                </c:pt>
                <c:pt idx="21368">
                  <c:v>-846.21197938919101</c:v>
                </c:pt>
                <c:pt idx="21369">
                  <c:v>-846.21311187744197</c:v>
                </c:pt>
                <c:pt idx="21370">
                  <c:v>-846.21406555175804</c:v>
                </c:pt>
                <c:pt idx="21371">
                  <c:v>-846.21484041214001</c:v>
                </c:pt>
                <c:pt idx="21372">
                  <c:v>-846.21549606323299</c:v>
                </c:pt>
                <c:pt idx="21373">
                  <c:v>-846.21597290039097</c:v>
                </c:pt>
                <c:pt idx="21374">
                  <c:v>-846.21656894683895</c:v>
                </c:pt>
                <c:pt idx="21375">
                  <c:v>-846.21722459793102</c:v>
                </c:pt>
                <c:pt idx="21376">
                  <c:v>-846.21799945831299</c:v>
                </c:pt>
                <c:pt idx="21377">
                  <c:v>-846.21865510940597</c:v>
                </c:pt>
                <c:pt idx="21378">
                  <c:v>-846.21895313262996</c:v>
                </c:pt>
                <c:pt idx="21379">
                  <c:v>-846.21883392333996</c:v>
                </c:pt>
                <c:pt idx="21380">
                  <c:v>-846.21823787689198</c:v>
                </c:pt>
                <c:pt idx="21381">
                  <c:v>-846.21722459793102</c:v>
                </c:pt>
                <c:pt idx="21382">
                  <c:v>-846.21603250503597</c:v>
                </c:pt>
                <c:pt idx="21383">
                  <c:v>-846.21472120285102</c:v>
                </c:pt>
                <c:pt idx="21384">
                  <c:v>-846.21364831924495</c:v>
                </c:pt>
                <c:pt idx="21385">
                  <c:v>-846.21317148208595</c:v>
                </c:pt>
                <c:pt idx="21386">
                  <c:v>-846.21346950530994</c:v>
                </c:pt>
                <c:pt idx="21387">
                  <c:v>-846.21472120285102</c:v>
                </c:pt>
                <c:pt idx="21388">
                  <c:v>-846.21698617935203</c:v>
                </c:pt>
                <c:pt idx="21389">
                  <c:v>-846.22014522552502</c:v>
                </c:pt>
                <c:pt idx="21390">
                  <c:v>-846.22419834136997</c:v>
                </c:pt>
                <c:pt idx="21391">
                  <c:v>-846.228907108307</c:v>
                </c:pt>
                <c:pt idx="21392">
                  <c:v>-846.23421192169201</c:v>
                </c:pt>
                <c:pt idx="21393">
                  <c:v>-846.23975515365601</c:v>
                </c:pt>
                <c:pt idx="21394">
                  <c:v>-846.24541759491001</c:v>
                </c:pt>
                <c:pt idx="21395">
                  <c:v>-846.25078201294002</c:v>
                </c:pt>
                <c:pt idx="21396">
                  <c:v>-846.25560998916603</c:v>
                </c:pt>
                <c:pt idx="21397">
                  <c:v>-846.259484291077</c:v>
                </c:pt>
                <c:pt idx="21398">
                  <c:v>-846.262106895447</c:v>
                </c:pt>
                <c:pt idx="21399">
                  <c:v>-846.26306056976296</c:v>
                </c:pt>
                <c:pt idx="21400">
                  <c:v>-846.26222610473701</c:v>
                </c:pt>
                <c:pt idx="21401">
                  <c:v>-846.259365081787</c:v>
                </c:pt>
                <c:pt idx="21402">
                  <c:v>-846.25459671020496</c:v>
                </c:pt>
                <c:pt idx="21403">
                  <c:v>-846.24809980392502</c:v>
                </c:pt>
                <c:pt idx="21404">
                  <c:v>-846.24017238617</c:v>
                </c:pt>
                <c:pt idx="21405">
                  <c:v>-846.231529712677</c:v>
                </c:pt>
                <c:pt idx="21406">
                  <c:v>-846.22276782989502</c:v>
                </c:pt>
                <c:pt idx="21407">
                  <c:v>-846.21472120285102</c:v>
                </c:pt>
                <c:pt idx="21408">
                  <c:v>-846.20786666870094</c:v>
                </c:pt>
                <c:pt idx="21409">
                  <c:v>-846.20280027389504</c:v>
                </c:pt>
                <c:pt idx="21410">
                  <c:v>-846.19982004165695</c:v>
                </c:pt>
                <c:pt idx="21411">
                  <c:v>-846.19898557662998</c:v>
                </c:pt>
                <c:pt idx="21412">
                  <c:v>-846.20029687881504</c:v>
                </c:pt>
                <c:pt idx="21413">
                  <c:v>-846.20339632034302</c:v>
                </c:pt>
                <c:pt idx="21414">
                  <c:v>-846.20804548263595</c:v>
                </c:pt>
                <c:pt idx="21415">
                  <c:v>-846.21382713317905</c:v>
                </c:pt>
                <c:pt idx="21416">
                  <c:v>-846.220383644104</c:v>
                </c:pt>
                <c:pt idx="21417">
                  <c:v>-846.22711896896396</c:v>
                </c:pt>
                <c:pt idx="21418">
                  <c:v>-846.23373508453403</c:v>
                </c:pt>
                <c:pt idx="21419">
                  <c:v>-846.23975515365601</c:v>
                </c:pt>
                <c:pt idx="21420">
                  <c:v>-846.24505996704102</c:v>
                </c:pt>
                <c:pt idx="21421">
                  <c:v>-846.24958992004395</c:v>
                </c:pt>
                <c:pt idx="21422">
                  <c:v>-846.25316619873104</c:v>
                </c:pt>
                <c:pt idx="21423">
                  <c:v>-846.25555038452205</c:v>
                </c:pt>
                <c:pt idx="21424">
                  <c:v>-846.256444454193</c:v>
                </c:pt>
                <c:pt idx="21425">
                  <c:v>-846.25584840774604</c:v>
                </c:pt>
                <c:pt idx="21426">
                  <c:v>-846.253762245178</c:v>
                </c:pt>
                <c:pt idx="21427">
                  <c:v>-846.25036478042603</c:v>
                </c:pt>
                <c:pt idx="21428">
                  <c:v>-846.24589443206798</c:v>
                </c:pt>
                <c:pt idx="21429">
                  <c:v>-846.24070882797298</c:v>
                </c:pt>
                <c:pt idx="21430">
                  <c:v>-846.23504638671898</c:v>
                </c:pt>
                <c:pt idx="21431">
                  <c:v>-846.22944355010998</c:v>
                </c:pt>
                <c:pt idx="21432">
                  <c:v>-846.22425794601497</c:v>
                </c:pt>
                <c:pt idx="21433">
                  <c:v>-846.22002601623603</c:v>
                </c:pt>
                <c:pt idx="21434">
                  <c:v>-846.21698617935203</c:v>
                </c:pt>
                <c:pt idx="21435">
                  <c:v>-846.21531724929798</c:v>
                </c:pt>
                <c:pt idx="21436">
                  <c:v>-846.21501922607399</c:v>
                </c:pt>
                <c:pt idx="21437">
                  <c:v>-846.21597290039097</c:v>
                </c:pt>
                <c:pt idx="21438">
                  <c:v>-846.21805906295799</c:v>
                </c:pt>
                <c:pt idx="21439">
                  <c:v>-846.22086048126198</c:v>
                </c:pt>
                <c:pt idx="21440">
                  <c:v>-846.22413873672497</c:v>
                </c:pt>
                <c:pt idx="21441">
                  <c:v>-846.22753620147705</c:v>
                </c:pt>
                <c:pt idx="21442">
                  <c:v>-846.23069524765003</c:v>
                </c:pt>
                <c:pt idx="21443">
                  <c:v>-846.23355627060005</c:v>
                </c:pt>
                <c:pt idx="21444">
                  <c:v>-846.23617887497005</c:v>
                </c:pt>
                <c:pt idx="21445">
                  <c:v>-846.23874187469505</c:v>
                </c:pt>
                <c:pt idx="21446">
                  <c:v>-846.24118566513096</c:v>
                </c:pt>
                <c:pt idx="21447">
                  <c:v>-846.24362945556697</c:v>
                </c:pt>
                <c:pt idx="21448">
                  <c:v>-846.24589443206798</c:v>
                </c:pt>
                <c:pt idx="21449">
                  <c:v>-846.24792098999001</c:v>
                </c:pt>
                <c:pt idx="21450">
                  <c:v>-846.24953031539906</c:v>
                </c:pt>
                <c:pt idx="21451">
                  <c:v>-846.25048398971603</c:v>
                </c:pt>
                <c:pt idx="21452">
                  <c:v>-846.25048398971603</c:v>
                </c:pt>
                <c:pt idx="21453">
                  <c:v>-846.24923229217598</c:v>
                </c:pt>
                <c:pt idx="21454">
                  <c:v>-846.24643087387096</c:v>
                </c:pt>
                <c:pt idx="21455">
                  <c:v>-846.24202013015804</c:v>
                </c:pt>
                <c:pt idx="21456">
                  <c:v>-846.23623847961403</c:v>
                </c:pt>
                <c:pt idx="21457">
                  <c:v>-846.22944355010998</c:v>
                </c:pt>
                <c:pt idx="21458">
                  <c:v>-846.22241020202705</c:v>
                </c:pt>
                <c:pt idx="21459">
                  <c:v>-846.21555566787697</c:v>
                </c:pt>
                <c:pt idx="21460">
                  <c:v>-846.209535598755</c:v>
                </c:pt>
                <c:pt idx="21461">
                  <c:v>-846.20464801788398</c:v>
                </c:pt>
                <c:pt idx="21462">
                  <c:v>-846.20125055313099</c:v>
                </c:pt>
                <c:pt idx="21463">
                  <c:v>-846.19970083236694</c:v>
                </c:pt>
                <c:pt idx="21464">
                  <c:v>-846.20011806488105</c:v>
                </c:pt>
                <c:pt idx="21465">
                  <c:v>-846.20250225067196</c:v>
                </c:pt>
                <c:pt idx="21466">
                  <c:v>-846.20673418045101</c:v>
                </c:pt>
                <c:pt idx="21467">
                  <c:v>-846.21245622634899</c:v>
                </c:pt>
                <c:pt idx="21468">
                  <c:v>-846.21948957443306</c:v>
                </c:pt>
                <c:pt idx="21469">
                  <c:v>-846.22735738754295</c:v>
                </c:pt>
                <c:pt idx="21470">
                  <c:v>-846.23570203781105</c:v>
                </c:pt>
                <c:pt idx="21471">
                  <c:v>-846.24404668807995</c:v>
                </c:pt>
                <c:pt idx="21472">
                  <c:v>-846.25197410583496</c:v>
                </c:pt>
                <c:pt idx="21473">
                  <c:v>-846.25894784927402</c:v>
                </c:pt>
                <c:pt idx="21474">
                  <c:v>-846.26461029052803</c:v>
                </c:pt>
                <c:pt idx="21475">
                  <c:v>-846.26866340637196</c:v>
                </c:pt>
                <c:pt idx="21476">
                  <c:v>-846.27104759216297</c:v>
                </c:pt>
                <c:pt idx="21477">
                  <c:v>-846.27188205719006</c:v>
                </c:pt>
                <c:pt idx="21478">
                  <c:v>-846.27140522003197</c:v>
                </c:pt>
                <c:pt idx="21479">
                  <c:v>-846.26979589462303</c:v>
                </c:pt>
                <c:pt idx="21480">
                  <c:v>-846.267590522766</c:v>
                </c:pt>
                <c:pt idx="21481">
                  <c:v>-846.26520633697498</c:v>
                </c:pt>
                <c:pt idx="21482">
                  <c:v>-846.26294136047397</c:v>
                </c:pt>
                <c:pt idx="21483">
                  <c:v>-846.26121282577503</c:v>
                </c:pt>
                <c:pt idx="21484">
                  <c:v>-846.25996112823498</c:v>
                </c:pt>
                <c:pt idx="21485">
                  <c:v>-846.25930547714302</c:v>
                </c:pt>
                <c:pt idx="21486">
                  <c:v>-846.25918626785301</c:v>
                </c:pt>
                <c:pt idx="21487">
                  <c:v>-846.259543895722</c:v>
                </c:pt>
                <c:pt idx="21488">
                  <c:v>-846.26055717468296</c:v>
                </c:pt>
                <c:pt idx="21489">
                  <c:v>-846.26216650009201</c:v>
                </c:pt>
                <c:pt idx="21490">
                  <c:v>-846.26431226730404</c:v>
                </c:pt>
                <c:pt idx="21491">
                  <c:v>-846.26693487167404</c:v>
                </c:pt>
                <c:pt idx="21492">
                  <c:v>-846.26985549926803</c:v>
                </c:pt>
                <c:pt idx="21493">
                  <c:v>-846.27289533615101</c:v>
                </c:pt>
                <c:pt idx="21494">
                  <c:v>-846.27605438232399</c:v>
                </c:pt>
                <c:pt idx="21495">
                  <c:v>-846.27915382385299</c:v>
                </c:pt>
                <c:pt idx="21496">
                  <c:v>-846.28189563751198</c:v>
                </c:pt>
                <c:pt idx="21497">
                  <c:v>-846.28422021865902</c:v>
                </c:pt>
                <c:pt idx="21498">
                  <c:v>-846.28594875335705</c:v>
                </c:pt>
                <c:pt idx="21499">
                  <c:v>-846.28714084625301</c:v>
                </c:pt>
                <c:pt idx="21500">
                  <c:v>-846.28809452056896</c:v>
                </c:pt>
                <c:pt idx="21501">
                  <c:v>-846.28904819488503</c:v>
                </c:pt>
                <c:pt idx="21502">
                  <c:v>-846.29035949707099</c:v>
                </c:pt>
                <c:pt idx="21503">
                  <c:v>-846.29208803176903</c:v>
                </c:pt>
                <c:pt idx="21504">
                  <c:v>-846.29417419433605</c:v>
                </c:pt>
                <c:pt idx="21505">
                  <c:v>-846.29667758941696</c:v>
                </c:pt>
                <c:pt idx="21506">
                  <c:v>-846.29953861236595</c:v>
                </c:pt>
                <c:pt idx="21507">
                  <c:v>-846.30257844924904</c:v>
                </c:pt>
                <c:pt idx="21508">
                  <c:v>-846.30549907684303</c:v>
                </c:pt>
                <c:pt idx="21509">
                  <c:v>-846.30800247192406</c:v>
                </c:pt>
                <c:pt idx="21510">
                  <c:v>-846.309731006623</c:v>
                </c:pt>
                <c:pt idx="21511">
                  <c:v>-846.31074428558395</c:v>
                </c:pt>
                <c:pt idx="21512">
                  <c:v>-846.31098270416305</c:v>
                </c:pt>
                <c:pt idx="21513">
                  <c:v>-846.31068468093895</c:v>
                </c:pt>
                <c:pt idx="21514">
                  <c:v>-846.30996942520198</c:v>
                </c:pt>
                <c:pt idx="21515">
                  <c:v>-846.30895614624001</c:v>
                </c:pt>
                <c:pt idx="21516">
                  <c:v>-846.30770444869995</c:v>
                </c:pt>
                <c:pt idx="21517">
                  <c:v>-846.30645275116001</c:v>
                </c:pt>
                <c:pt idx="21518">
                  <c:v>-846.30532026290905</c:v>
                </c:pt>
                <c:pt idx="21519">
                  <c:v>-846.30442619323799</c:v>
                </c:pt>
                <c:pt idx="21520">
                  <c:v>-846.303651332855</c:v>
                </c:pt>
                <c:pt idx="21521">
                  <c:v>-846.30299568176304</c:v>
                </c:pt>
                <c:pt idx="21522">
                  <c:v>-846.30234003067005</c:v>
                </c:pt>
                <c:pt idx="21523">
                  <c:v>-846.30162477493298</c:v>
                </c:pt>
                <c:pt idx="21524">
                  <c:v>-846.30079030990601</c:v>
                </c:pt>
                <c:pt idx="21525">
                  <c:v>-846.29971742630005</c:v>
                </c:pt>
                <c:pt idx="21526">
                  <c:v>-846.29834651946999</c:v>
                </c:pt>
                <c:pt idx="21527">
                  <c:v>-846.29673719406105</c:v>
                </c:pt>
                <c:pt idx="21528">
                  <c:v>-846.29506826400802</c:v>
                </c:pt>
                <c:pt idx="21529">
                  <c:v>-846.29339933395397</c:v>
                </c:pt>
                <c:pt idx="21530">
                  <c:v>-846.29190921783504</c:v>
                </c:pt>
                <c:pt idx="21531">
                  <c:v>-846.29059791564998</c:v>
                </c:pt>
                <c:pt idx="21532">
                  <c:v>-846.28940582275402</c:v>
                </c:pt>
                <c:pt idx="21533">
                  <c:v>-846.28845214843795</c:v>
                </c:pt>
                <c:pt idx="21534">
                  <c:v>-846.28767728805599</c:v>
                </c:pt>
                <c:pt idx="21535">
                  <c:v>-846.287021636963</c:v>
                </c:pt>
                <c:pt idx="21536">
                  <c:v>-846.28630638122604</c:v>
                </c:pt>
                <c:pt idx="21537">
                  <c:v>-846.28553152084396</c:v>
                </c:pt>
                <c:pt idx="21538">
                  <c:v>-846.28457784652699</c:v>
                </c:pt>
                <c:pt idx="21539">
                  <c:v>-846.28356456756603</c:v>
                </c:pt>
                <c:pt idx="21540">
                  <c:v>-846.28273010253895</c:v>
                </c:pt>
                <c:pt idx="21541">
                  <c:v>-846.28231287002598</c:v>
                </c:pt>
                <c:pt idx="21542">
                  <c:v>-846.28255128860496</c:v>
                </c:pt>
                <c:pt idx="21543">
                  <c:v>-846.28350496292103</c:v>
                </c:pt>
                <c:pt idx="21544">
                  <c:v>-846.28523349761997</c:v>
                </c:pt>
                <c:pt idx="21545">
                  <c:v>-846.28767728805599</c:v>
                </c:pt>
                <c:pt idx="21546">
                  <c:v>-846.29083633422897</c:v>
                </c:pt>
                <c:pt idx="21547">
                  <c:v>-846.29465103149403</c:v>
                </c:pt>
                <c:pt idx="21548">
                  <c:v>-846.29882335662899</c:v>
                </c:pt>
                <c:pt idx="21549">
                  <c:v>-846.30317449569702</c:v>
                </c:pt>
                <c:pt idx="21550">
                  <c:v>-846.30758523941097</c:v>
                </c:pt>
                <c:pt idx="21551">
                  <c:v>-846.31175756454502</c:v>
                </c:pt>
                <c:pt idx="21552">
                  <c:v>-846.31557226181098</c:v>
                </c:pt>
                <c:pt idx="21553">
                  <c:v>-846.31902933120705</c:v>
                </c:pt>
                <c:pt idx="21554">
                  <c:v>-846.32189035415695</c:v>
                </c:pt>
                <c:pt idx="21555">
                  <c:v>-846.32397651672397</c:v>
                </c:pt>
                <c:pt idx="21556">
                  <c:v>-846.32504940033004</c:v>
                </c:pt>
                <c:pt idx="21557">
                  <c:v>-846.32487058639504</c:v>
                </c:pt>
                <c:pt idx="21558">
                  <c:v>-846.32355928420998</c:v>
                </c:pt>
                <c:pt idx="21559">
                  <c:v>-846.32117509841896</c:v>
                </c:pt>
                <c:pt idx="21560">
                  <c:v>-846.31801605224598</c:v>
                </c:pt>
                <c:pt idx="21561">
                  <c:v>-846.31420135498104</c:v>
                </c:pt>
                <c:pt idx="21562">
                  <c:v>-846.31014823913597</c:v>
                </c:pt>
                <c:pt idx="21563">
                  <c:v>-846.30627393722602</c:v>
                </c:pt>
                <c:pt idx="21564">
                  <c:v>-846.30299568176304</c:v>
                </c:pt>
                <c:pt idx="21565">
                  <c:v>-846.30084991455101</c:v>
                </c:pt>
                <c:pt idx="21566">
                  <c:v>-846.30001544952404</c:v>
                </c:pt>
                <c:pt idx="21567">
                  <c:v>-846.30055189132702</c:v>
                </c:pt>
                <c:pt idx="21568">
                  <c:v>-846.30239963531506</c:v>
                </c:pt>
                <c:pt idx="21569">
                  <c:v>-846.30543947219905</c:v>
                </c:pt>
                <c:pt idx="21570">
                  <c:v>-846.309313774109</c:v>
                </c:pt>
                <c:pt idx="21571">
                  <c:v>-846.31354570388805</c:v>
                </c:pt>
                <c:pt idx="21572">
                  <c:v>-846.31771802902199</c:v>
                </c:pt>
                <c:pt idx="21573">
                  <c:v>-846.32111549377498</c:v>
                </c:pt>
                <c:pt idx="21574">
                  <c:v>-846.32326126098701</c:v>
                </c:pt>
                <c:pt idx="21575">
                  <c:v>-846.32385730743397</c:v>
                </c:pt>
                <c:pt idx="21576">
                  <c:v>-846.32254600524902</c:v>
                </c:pt>
                <c:pt idx="21577">
                  <c:v>-846.31938695907604</c:v>
                </c:pt>
                <c:pt idx="21578">
                  <c:v>-846.31455898284901</c:v>
                </c:pt>
                <c:pt idx="21579">
                  <c:v>-846.30830049514805</c:v>
                </c:pt>
                <c:pt idx="21580">
                  <c:v>-846.30108833313</c:v>
                </c:pt>
                <c:pt idx="21581">
                  <c:v>-846.29357814788796</c:v>
                </c:pt>
                <c:pt idx="21582">
                  <c:v>-846.28630638122604</c:v>
                </c:pt>
                <c:pt idx="21583">
                  <c:v>-846.27974987030098</c:v>
                </c:pt>
                <c:pt idx="21584">
                  <c:v>-846.27426624298096</c:v>
                </c:pt>
                <c:pt idx="21585">
                  <c:v>-846.27003431320202</c:v>
                </c:pt>
                <c:pt idx="21586">
                  <c:v>-846.26693487167404</c:v>
                </c:pt>
                <c:pt idx="21587">
                  <c:v>-846.26484870910701</c:v>
                </c:pt>
                <c:pt idx="21588">
                  <c:v>-846.26353740692196</c:v>
                </c:pt>
                <c:pt idx="21589">
                  <c:v>-846.26270294189499</c:v>
                </c:pt>
                <c:pt idx="21590">
                  <c:v>-846.26222610473701</c:v>
                </c:pt>
                <c:pt idx="21591">
                  <c:v>-846.261987686157</c:v>
                </c:pt>
                <c:pt idx="21592">
                  <c:v>-846.26180887222301</c:v>
                </c:pt>
                <c:pt idx="21593">
                  <c:v>-846.26163005828903</c:v>
                </c:pt>
                <c:pt idx="21594">
                  <c:v>-846.26151084899902</c:v>
                </c:pt>
                <c:pt idx="21595">
                  <c:v>-846.26163005828903</c:v>
                </c:pt>
                <c:pt idx="21596">
                  <c:v>-846.262106895447</c:v>
                </c:pt>
                <c:pt idx="21597">
                  <c:v>-846.26288175582897</c:v>
                </c:pt>
                <c:pt idx="21598">
                  <c:v>-846.26389503479004</c:v>
                </c:pt>
                <c:pt idx="21599">
                  <c:v>-846.26490831375099</c:v>
                </c:pt>
                <c:pt idx="21600">
                  <c:v>-846.26586198806797</c:v>
                </c:pt>
                <c:pt idx="21601">
                  <c:v>-846.26657724380505</c:v>
                </c:pt>
                <c:pt idx="21602">
                  <c:v>-846.26699447631904</c:v>
                </c:pt>
                <c:pt idx="21603">
                  <c:v>-846.26711368560802</c:v>
                </c:pt>
                <c:pt idx="21604">
                  <c:v>-846.26693487167404</c:v>
                </c:pt>
                <c:pt idx="21605">
                  <c:v>-846.26639842987095</c:v>
                </c:pt>
                <c:pt idx="21606">
                  <c:v>-846.26568317413398</c:v>
                </c:pt>
                <c:pt idx="21607">
                  <c:v>-846.26490831375099</c:v>
                </c:pt>
                <c:pt idx="21608">
                  <c:v>-846.26425266265903</c:v>
                </c:pt>
                <c:pt idx="21609">
                  <c:v>-846.26377582550106</c:v>
                </c:pt>
                <c:pt idx="21610">
                  <c:v>-846.26323938369796</c:v>
                </c:pt>
                <c:pt idx="21611">
                  <c:v>-846.26252412795998</c:v>
                </c:pt>
                <c:pt idx="21612">
                  <c:v>-846.26139163971004</c:v>
                </c:pt>
                <c:pt idx="21613">
                  <c:v>-846.25966310501099</c:v>
                </c:pt>
                <c:pt idx="21614">
                  <c:v>-846.25721931457497</c:v>
                </c:pt>
                <c:pt idx="21615">
                  <c:v>-846.25411987304699</c:v>
                </c:pt>
                <c:pt idx="21616">
                  <c:v>-846.25042438507103</c:v>
                </c:pt>
                <c:pt idx="21617">
                  <c:v>-846.24631166458198</c:v>
                </c:pt>
                <c:pt idx="21618">
                  <c:v>-846.24213933944702</c:v>
                </c:pt>
                <c:pt idx="21619">
                  <c:v>-846.23832464218196</c:v>
                </c:pt>
                <c:pt idx="21620">
                  <c:v>-846.23540401458797</c:v>
                </c:pt>
                <c:pt idx="21621">
                  <c:v>-846.23367547988903</c:v>
                </c:pt>
                <c:pt idx="21622">
                  <c:v>-846.23343706131004</c:v>
                </c:pt>
                <c:pt idx="21623">
                  <c:v>-846.234569549561</c:v>
                </c:pt>
                <c:pt idx="21624">
                  <c:v>-846.23689413070701</c:v>
                </c:pt>
                <c:pt idx="21625">
                  <c:v>-846.24005317688</c:v>
                </c:pt>
                <c:pt idx="21626">
                  <c:v>-846.24362945556697</c:v>
                </c:pt>
                <c:pt idx="21627">
                  <c:v>-846.24720573425304</c:v>
                </c:pt>
                <c:pt idx="21628">
                  <c:v>-846.25030517578102</c:v>
                </c:pt>
                <c:pt idx="21629">
                  <c:v>-846.25257015228306</c:v>
                </c:pt>
                <c:pt idx="21630">
                  <c:v>-846.253881454468</c:v>
                </c:pt>
                <c:pt idx="21631">
                  <c:v>-846.25423908233699</c:v>
                </c:pt>
                <c:pt idx="21632">
                  <c:v>-846.253941059113</c:v>
                </c:pt>
                <c:pt idx="21633">
                  <c:v>-846.25328540802002</c:v>
                </c:pt>
                <c:pt idx="21634">
                  <c:v>-846.25268936157204</c:v>
                </c:pt>
                <c:pt idx="21635">
                  <c:v>-846.25245094299305</c:v>
                </c:pt>
                <c:pt idx="21636">
                  <c:v>-846.25280857086204</c:v>
                </c:pt>
                <c:pt idx="21637">
                  <c:v>-846.253881454468</c:v>
                </c:pt>
                <c:pt idx="21638">
                  <c:v>-846.25555038452205</c:v>
                </c:pt>
                <c:pt idx="21639">
                  <c:v>-846.25757694244396</c:v>
                </c:pt>
                <c:pt idx="21640">
                  <c:v>-846.25972270965599</c:v>
                </c:pt>
                <c:pt idx="21641">
                  <c:v>-846.26168966293403</c:v>
                </c:pt>
                <c:pt idx="21642">
                  <c:v>-846.26323938369796</c:v>
                </c:pt>
                <c:pt idx="21643">
                  <c:v>-846.26431226730404</c:v>
                </c:pt>
                <c:pt idx="21644">
                  <c:v>-846.265146732331</c:v>
                </c:pt>
                <c:pt idx="21645">
                  <c:v>-846.26598119735695</c:v>
                </c:pt>
                <c:pt idx="21646">
                  <c:v>-846.26705408096302</c:v>
                </c:pt>
                <c:pt idx="21647">
                  <c:v>-846.26872301101696</c:v>
                </c:pt>
                <c:pt idx="21648">
                  <c:v>-846.27098798751899</c:v>
                </c:pt>
                <c:pt idx="21649">
                  <c:v>-846.27390861511299</c:v>
                </c:pt>
                <c:pt idx="21650">
                  <c:v>-846.27730607986496</c:v>
                </c:pt>
                <c:pt idx="21651">
                  <c:v>-846.28070354461704</c:v>
                </c:pt>
                <c:pt idx="21652">
                  <c:v>-846.28380298614502</c:v>
                </c:pt>
                <c:pt idx="21653">
                  <c:v>-846.28600835800205</c:v>
                </c:pt>
                <c:pt idx="21654">
                  <c:v>-846.286962032318</c:v>
                </c:pt>
                <c:pt idx="21655">
                  <c:v>-846.28666400909401</c:v>
                </c:pt>
                <c:pt idx="21656">
                  <c:v>-846.28511428832996</c:v>
                </c:pt>
                <c:pt idx="21657">
                  <c:v>-846.28267049789395</c:v>
                </c:pt>
                <c:pt idx="21658">
                  <c:v>-846.27974987030098</c:v>
                </c:pt>
                <c:pt idx="21659">
                  <c:v>-846.27688884735096</c:v>
                </c:pt>
                <c:pt idx="21660">
                  <c:v>-846.27456426620495</c:v>
                </c:pt>
                <c:pt idx="21661">
                  <c:v>-846.27307415008602</c:v>
                </c:pt>
                <c:pt idx="21662">
                  <c:v>-846.27247810363804</c:v>
                </c:pt>
                <c:pt idx="21663">
                  <c:v>-846.27271652221702</c:v>
                </c:pt>
                <c:pt idx="21664">
                  <c:v>-846.27331256866501</c:v>
                </c:pt>
                <c:pt idx="21665">
                  <c:v>-846.27396821975697</c:v>
                </c:pt>
                <c:pt idx="21666">
                  <c:v>-846.27432584762596</c:v>
                </c:pt>
                <c:pt idx="21667">
                  <c:v>-846.27414703369197</c:v>
                </c:pt>
                <c:pt idx="21668">
                  <c:v>-846.27331256866501</c:v>
                </c:pt>
                <c:pt idx="21669">
                  <c:v>-846.27170324325596</c:v>
                </c:pt>
                <c:pt idx="21670">
                  <c:v>-846.26973628997803</c:v>
                </c:pt>
                <c:pt idx="21671">
                  <c:v>-846.26782894134499</c:v>
                </c:pt>
                <c:pt idx="21672">
                  <c:v>-846.26633882522594</c:v>
                </c:pt>
                <c:pt idx="21673">
                  <c:v>-846.26574277877796</c:v>
                </c:pt>
                <c:pt idx="21674">
                  <c:v>-846.26604080200195</c:v>
                </c:pt>
                <c:pt idx="21675">
                  <c:v>-846.26723289489803</c:v>
                </c:pt>
                <c:pt idx="21676">
                  <c:v>-846.26908063888595</c:v>
                </c:pt>
                <c:pt idx="21677">
                  <c:v>-846.27128601074196</c:v>
                </c:pt>
                <c:pt idx="21678">
                  <c:v>-846.27349138259899</c:v>
                </c:pt>
                <c:pt idx="21679">
                  <c:v>-846.27516031265304</c:v>
                </c:pt>
                <c:pt idx="21680">
                  <c:v>-846.275815963745</c:v>
                </c:pt>
                <c:pt idx="21681">
                  <c:v>-846.27521991729805</c:v>
                </c:pt>
                <c:pt idx="21682">
                  <c:v>-846.27313375473</c:v>
                </c:pt>
                <c:pt idx="21683">
                  <c:v>-846.26985549926803</c:v>
                </c:pt>
                <c:pt idx="21684">
                  <c:v>-846.26562356948898</c:v>
                </c:pt>
                <c:pt idx="21685">
                  <c:v>-846.26097440719604</c:v>
                </c:pt>
                <c:pt idx="21686">
                  <c:v>-846.25632524490402</c:v>
                </c:pt>
                <c:pt idx="21687">
                  <c:v>-846.25209331512497</c:v>
                </c:pt>
                <c:pt idx="21688">
                  <c:v>-846.24857664108299</c:v>
                </c:pt>
                <c:pt idx="21689">
                  <c:v>-846.24607324600197</c:v>
                </c:pt>
                <c:pt idx="21690">
                  <c:v>-846.24476194381702</c:v>
                </c:pt>
                <c:pt idx="21691">
                  <c:v>-846.24464273452804</c:v>
                </c:pt>
                <c:pt idx="21692">
                  <c:v>-846.245656013489</c:v>
                </c:pt>
                <c:pt idx="21693">
                  <c:v>-846.24756336212204</c:v>
                </c:pt>
                <c:pt idx="21694">
                  <c:v>-846.25012636184704</c:v>
                </c:pt>
                <c:pt idx="21695">
                  <c:v>-846.25286817550705</c:v>
                </c:pt>
                <c:pt idx="21696">
                  <c:v>-846.25566959381104</c:v>
                </c:pt>
                <c:pt idx="21697">
                  <c:v>-846.25829219818104</c:v>
                </c:pt>
                <c:pt idx="21698">
                  <c:v>-846.26055717468296</c:v>
                </c:pt>
                <c:pt idx="21699">
                  <c:v>-846.26252412795998</c:v>
                </c:pt>
                <c:pt idx="21700">
                  <c:v>-846.26407384872505</c:v>
                </c:pt>
                <c:pt idx="21701">
                  <c:v>-846.26532554626499</c:v>
                </c:pt>
                <c:pt idx="21702">
                  <c:v>-846.26627922058105</c:v>
                </c:pt>
                <c:pt idx="21703">
                  <c:v>-846.26717329025303</c:v>
                </c:pt>
                <c:pt idx="21704">
                  <c:v>-846.26812696456898</c:v>
                </c:pt>
                <c:pt idx="21705">
                  <c:v>-846.26908063888595</c:v>
                </c:pt>
                <c:pt idx="21706">
                  <c:v>-846.26997470855702</c:v>
                </c:pt>
                <c:pt idx="21707">
                  <c:v>-846.27063035965</c:v>
                </c:pt>
                <c:pt idx="21708">
                  <c:v>-846.27098798751899</c:v>
                </c:pt>
                <c:pt idx="21709">
                  <c:v>-846.27086877822899</c:v>
                </c:pt>
                <c:pt idx="21710">
                  <c:v>-846.270213127136</c:v>
                </c:pt>
                <c:pt idx="21711">
                  <c:v>-846.26890182495094</c:v>
                </c:pt>
                <c:pt idx="21712">
                  <c:v>-846.26699447631904</c:v>
                </c:pt>
                <c:pt idx="21713">
                  <c:v>-846.26466989517201</c:v>
                </c:pt>
                <c:pt idx="21714">
                  <c:v>-846.26186847686802</c:v>
                </c:pt>
                <c:pt idx="21715">
                  <c:v>-846.25888824462902</c:v>
                </c:pt>
                <c:pt idx="21716">
                  <c:v>-846.25596761703503</c:v>
                </c:pt>
                <c:pt idx="21717">
                  <c:v>-846.25316619873104</c:v>
                </c:pt>
                <c:pt idx="21718">
                  <c:v>-846.25060319900501</c:v>
                </c:pt>
                <c:pt idx="21719">
                  <c:v>-846.248278617859</c:v>
                </c:pt>
                <c:pt idx="21720">
                  <c:v>-846.24601364135799</c:v>
                </c:pt>
                <c:pt idx="21721">
                  <c:v>-846.24380826950096</c:v>
                </c:pt>
                <c:pt idx="21722">
                  <c:v>-846.24166250228905</c:v>
                </c:pt>
                <c:pt idx="21723">
                  <c:v>-846.23975515365601</c:v>
                </c:pt>
                <c:pt idx="21724">
                  <c:v>-846.23808622360298</c:v>
                </c:pt>
                <c:pt idx="21725">
                  <c:v>-846.23671531677303</c:v>
                </c:pt>
                <c:pt idx="21726">
                  <c:v>-846.23558282852196</c:v>
                </c:pt>
                <c:pt idx="21727">
                  <c:v>-846.23480796813999</c:v>
                </c:pt>
                <c:pt idx="21728">
                  <c:v>-846.234450340271</c:v>
                </c:pt>
                <c:pt idx="21729">
                  <c:v>-846.23468875884998</c:v>
                </c:pt>
                <c:pt idx="21730">
                  <c:v>-846.23558282852196</c:v>
                </c:pt>
                <c:pt idx="21731">
                  <c:v>-846.237072944641</c:v>
                </c:pt>
                <c:pt idx="21732">
                  <c:v>-846.23909950256404</c:v>
                </c:pt>
                <c:pt idx="21733">
                  <c:v>-846.24148368835495</c:v>
                </c:pt>
                <c:pt idx="21734">
                  <c:v>-846.24434471130405</c:v>
                </c:pt>
                <c:pt idx="21735">
                  <c:v>-846.24762296676704</c:v>
                </c:pt>
                <c:pt idx="21736">
                  <c:v>-846.25113964080799</c:v>
                </c:pt>
                <c:pt idx="21737">
                  <c:v>-846.25483512878395</c:v>
                </c:pt>
                <c:pt idx="21738">
                  <c:v>-846.25847101211605</c:v>
                </c:pt>
                <c:pt idx="21739">
                  <c:v>-846.261987686157</c:v>
                </c:pt>
                <c:pt idx="21740">
                  <c:v>-846.26526594161999</c:v>
                </c:pt>
                <c:pt idx="21741">
                  <c:v>-846.26836538314797</c:v>
                </c:pt>
                <c:pt idx="21742">
                  <c:v>-846.27116680145298</c:v>
                </c:pt>
                <c:pt idx="21743">
                  <c:v>-846.27367019653298</c:v>
                </c:pt>
                <c:pt idx="21744">
                  <c:v>-846.27569675445602</c:v>
                </c:pt>
                <c:pt idx="21745">
                  <c:v>-846.27706766128597</c:v>
                </c:pt>
                <c:pt idx="21746">
                  <c:v>-846.27760410308895</c:v>
                </c:pt>
                <c:pt idx="21747">
                  <c:v>-846.27730607986496</c:v>
                </c:pt>
                <c:pt idx="21748">
                  <c:v>-846.276173591614</c:v>
                </c:pt>
                <c:pt idx="21749">
                  <c:v>-846.27438545227096</c:v>
                </c:pt>
                <c:pt idx="21750">
                  <c:v>-846.27218008041405</c:v>
                </c:pt>
                <c:pt idx="21751">
                  <c:v>-846.27003431320202</c:v>
                </c:pt>
                <c:pt idx="21752">
                  <c:v>-846.26830577850399</c:v>
                </c:pt>
                <c:pt idx="21753">
                  <c:v>-846.267590522766</c:v>
                </c:pt>
                <c:pt idx="21754">
                  <c:v>-846.26830577850399</c:v>
                </c:pt>
                <c:pt idx="21755">
                  <c:v>-846.27080917358398</c:v>
                </c:pt>
                <c:pt idx="21756">
                  <c:v>-846.27521991729805</c:v>
                </c:pt>
                <c:pt idx="21757">
                  <c:v>-846.28129959106502</c:v>
                </c:pt>
                <c:pt idx="21758">
                  <c:v>-846.28875017166195</c:v>
                </c:pt>
                <c:pt idx="21759">
                  <c:v>-846.29697561264095</c:v>
                </c:pt>
                <c:pt idx="21760">
                  <c:v>-846.30543947219905</c:v>
                </c:pt>
                <c:pt idx="21761">
                  <c:v>-846.31354570388805</c:v>
                </c:pt>
                <c:pt idx="21762">
                  <c:v>-846.32069826126099</c:v>
                </c:pt>
                <c:pt idx="21763">
                  <c:v>-846.32653951644897</c:v>
                </c:pt>
                <c:pt idx="21764">
                  <c:v>-846.33083105087303</c:v>
                </c:pt>
                <c:pt idx="21765">
                  <c:v>-846.33339405059803</c:v>
                </c:pt>
                <c:pt idx="21766">
                  <c:v>-846.33434772491501</c:v>
                </c:pt>
                <c:pt idx="21767">
                  <c:v>-846.33399009704601</c:v>
                </c:pt>
                <c:pt idx="21768">
                  <c:v>-846.33261919021595</c:v>
                </c:pt>
                <c:pt idx="21769">
                  <c:v>-846.33059263229404</c:v>
                </c:pt>
                <c:pt idx="21770">
                  <c:v>-846.32838726043701</c:v>
                </c:pt>
                <c:pt idx="21771">
                  <c:v>-846.326181888581</c:v>
                </c:pt>
                <c:pt idx="21772">
                  <c:v>-846.32421493530296</c:v>
                </c:pt>
                <c:pt idx="21773">
                  <c:v>-846.32248640060402</c:v>
                </c:pt>
                <c:pt idx="21774">
                  <c:v>-846.32105588912998</c:v>
                </c:pt>
                <c:pt idx="21775">
                  <c:v>-846.31986379623402</c:v>
                </c:pt>
                <c:pt idx="21776">
                  <c:v>-846.31879091262795</c:v>
                </c:pt>
                <c:pt idx="21777">
                  <c:v>-846.31783723831199</c:v>
                </c:pt>
                <c:pt idx="21778">
                  <c:v>-846.31676435470604</c:v>
                </c:pt>
                <c:pt idx="21779">
                  <c:v>-846.31563186645496</c:v>
                </c:pt>
                <c:pt idx="21780">
                  <c:v>-846.31443977356003</c:v>
                </c:pt>
                <c:pt idx="21781">
                  <c:v>-846.31318807601895</c:v>
                </c:pt>
                <c:pt idx="21782">
                  <c:v>-846.31205558776901</c:v>
                </c:pt>
                <c:pt idx="21783">
                  <c:v>-846.31098270416305</c:v>
                </c:pt>
                <c:pt idx="21784">
                  <c:v>-846.30990982055698</c:v>
                </c:pt>
                <c:pt idx="21785">
                  <c:v>-846.30859851837204</c:v>
                </c:pt>
                <c:pt idx="21786">
                  <c:v>-846.30663156509399</c:v>
                </c:pt>
                <c:pt idx="21787">
                  <c:v>-846.303770542145</c:v>
                </c:pt>
                <c:pt idx="21788">
                  <c:v>-846.29977703094505</c:v>
                </c:pt>
                <c:pt idx="21789">
                  <c:v>-846.29471063613903</c:v>
                </c:pt>
                <c:pt idx="21790">
                  <c:v>-846.28892898559604</c:v>
                </c:pt>
                <c:pt idx="21791">
                  <c:v>-846.28273010253895</c:v>
                </c:pt>
                <c:pt idx="21792">
                  <c:v>-846.27665042877197</c:v>
                </c:pt>
                <c:pt idx="21793">
                  <c:v>-846.27116680145298</c:v>
                </c:pt>
                <c:pt idx="21794">
                  <c:v>-846.26687526702904</c:v>
                </c:pt>
                <c:pt idx="21795">
                  <c:v>-846.26425266265903</c:v>
                </c:pt>
                <c:pt idx="21796">
                  <c:v>-846.26365661621105</c:v>
                </c:pt>
                <c:pt idx="21797">
                  <c:v>-846.265087127686</c:v>
                </c:pt>
                <c:pt idx="21798">
                  <c:v>-846.26824617385898</c:v>
                </c:pt>
                <c:pt idx="21799">
                  <c:v>-846.27259731292702</c:v>
                </c:pt>
                <c:pt idx="21800">
                  <c:v>-846.27736568450905</c:v>
                </c:pt>
                <c:pt idx="21801">
                  <c:v>-846.28189563751198</c:v>
                </c:pt>
                <c:pt idx="21802">
                  <c:v>-846.28559112548805</c:v>
                </c:pt>
                <c:pt idx="21803">
                  <c:v>-846.28833293914795</c:v>
                </c:pt>
                <c:pt idx="21804">
                  <c:v>-846.289882659912</c:v>
                </c:pt>
                <c:pt idx="21805">
                  <c:v>-846.29035949707099</c:v>
                </c:pt>
                <c:pt idx="21806">
                  <c:v>-846.289882659912</c:v>
                </c:pt>
                <c:pt idx="21807">
                  <c:v>-846.28851175308205</c:v>
                </c:pt>
                <c:pt idx="21808">
                  <c:v>-846.28648519516003</c:v>
                </c:pt>
                <c:pt idx="21809">
                  <c:v>-846.28422021865902</c:v>
                </c:pt>
                <c:pt idx="21810">
                  <c:v>-846.28201484680199</c:v>
                </c:pt>
                <c:pt idx="21811">
                  <c:v>-846.28010749816895</c:v>
                </c:pt>
                <c:pt idx="21812">
                  <c:v>-846.27855777740501</c:v>
                </c:pt>
                <c:pt idx="21813">
                  <c:v>-846.27736568450905</c:v>
                </c:pt>
                <c:pt idx="21814">
                  <c:v>-846.276292800904</c:v>
                </c:pt>
                <c:pt idx="21815">
                  <c:v>-846.27527952194202</c:v>
                </c:pt>
                <c:pt idx="21816">
                  <c:v>-846.27444505691506</c:v>
                </c:pt>
                <c:pt idx="21817">
                  <c:v>-846.27390861511299</c:v>
                </c:pt>
                <c:pt idx="21818">
                  <c:v>-846.27372980117798</c:v>
                </c:pt>
                <c:pt idx="21819">
                  <c:v>-846.27402782440197</c:v>
                </c:pt>
                <c:pt idx="21820">
                  <c:v>-846.27474308013905</c:v>
                </c:pt>
                <c:pt idx="21821">
                  <c:v>-846.275815963745</c:v>
                </c:pt>
                <c:pt idx="21822">
                  <c:v>-846.27742528915405</c:v>
                </c:pt>
                <c:pt idx="21823">
                  <c:v>-846.27963066101097</c:v>
                </c:pt>
                <c:pt idx="21824">
                  <c:v>-846.28261089324997</c:v>
                </c:pt>
                <c:pt idx="21825">
                  <c:v>-846.28636598587104</c:v>
                </c:pt>
                <c:pt idx="21826">
                  <c:v>-846.29071712493896</c:v>
                </c:pt>
                <c:pt idx="21827">
                  <c:v>-846.29530668258701</c:v>
                </c:pt>
                <c:pt idx="21828">
                  <c:v>-846.29983663559005</c:v>
                </c:pt>
                <c:pt idx="21829">
                  <c:v>-846.30383014679001</c:v>
                </c:pt>
                <c:pt idx="21830">
                  <c:v>-846.30704879760799</c:v>
                </c:pt>
                <c:pt idx="21831">
                  <c:v>-846.30901575088501</c:v>
                </c:pt>
                <c:pt idx="21832">
                  <c:v>-846.30943298339901</c:v>
                </c:pt>
                <c:pt idx="21833">
                  <c:v>-846.30800247192406</c:v>
                </c:pt>
                <c:pt idx="21834">
                  <c:v>-846.30484342575096</c:v>
                </c:pt>
                <c:pt idx="21835">
                  <c:v>-846.30013465881404</c:v>
                </c:pt>
                <c:pt idx="21836">
                  <c:v>-846.29453182220504</c:v>
                </c:pt>
                <c:pt idx="21837">
                  <c:v>-846.28869056701706</c:v>
                </c:pt>
                <c:pt idx="21838">
                  <c:v>-846.28326654434204</c:v>
                </c:pt>
                <c:pt idx="21839">
                  <c:v>-846.278736591339</c:v>
                </c:pt>
                <c:pt idx="21840">
                  <c:v>-846.27563714981102</c:v>
                </c:pt>
                <c:pt idx="21841">
                  <c:v>-846.27414703369197</c:v>
                </c:pt>
                <c:pt idx="21842">
                  <c:v>-846.27426624298096</c:v>
                </c:pt>
                <c:pt idx="21843">
                  <c:v>-846.27557754516602</c:v>
                </c:pt>
                <c:pt idx="21844">
                  <c:v>-846.27748489379906</c:v>
                </c:pt>
                <c:pt idx="21845">
                  <c:v>-846.27963066101097</c:v>
                </c:pt>
                <c:pt idx="21846">
                  <c:v>-846.28147840499901</c:v>
                </c:pt>
                <c:pt idx="21847">
                  <c:v>-846.28296852111805</c:v>
                </c:pt>
                <c:pt idx="21848">
                  <c:v>-846.28404140472401</c:v>
                </c:pt>
                <c:pt idx="21849">
                  <c:v>-846.28493547439598</c:v>
                </c:pt>
                <c:pt idx="21850">
                  <c:v>-846.28576993942295</c:v>
                </c:pt>
                <c:pt idx="21851">
                  <c:v>-846.287021636963</c:v>
                </c:pt>
                <c:pt idx="21852">
                  <c:v>-846.28892898559604</c:v>
                </c:pt>
                <c:pt idx="21853">
                  <c:v>-846.29167079925605</c:v>
                </c:pt>
                <c:pt idx="21854">
                  <c:v>-846.29530668258701</c:v>
                </c:pt>
                <c:pt idx="21855">
                  <c:v>-846.29959821701095</c:v>
                </c:pt>
                <c:pt idx="21856">
                  <c:v>-846.30418777465798</c:v>
                </c:pt>
                <c:pt idx="21857">
                  <c:v>-846.30865812301704</c:v>
                </c:pt>
                <c:pt idx="21858">
                  <c:v>-846.31253242492699</c:v>
                </c:pt>
                <c:pt idx="21859">
                  <c:v>-846.31539344787598</c:v>
                </c:pt>
                <c:pt idx="21860">
                  <c:v>-846.31700277328503</c:v>
                </c:pt>
                <c:pt idx="21861">
                  <c:v>-846.31718158721901</c:v>
                </c:pt>
                <c:pt idx="21862">
                  <c:v>-846.31598949432396</c:v>
                </c:pt>
                <c:pt idx="21863">
                  <c:v>-846.31360530853306</c:v>
                </c:pt>
                <c:pt idx="21864">
                  <c:v>-846.31038665771496</c:v>
                </c:pt>
                <c:pt idx="21865">
                  <c:v>-846.30686998367298</c:v>
                </c:pt>
                <c:pt idx="21866">
                  <c:v>-846.30353212356601</c:v>
                </c:pt>
                <c:pt idx="21867">
                  <c:v>-846.30090951919601</c:v>
                </c:pt>
                <c:pt idx="21868">
                  <c:v>-846.29935979843196</c:v>
                </c:pt>
                <c:pt idx="21869">
                  <c:v>-846.29918098449696</c:v>
                </c:pt>
                <c:pt idx="21870">
                  <c:v>-846.30037307739303</c:v>
                </c:pt>
                <c:pt idx="21871">
                  <c:v>-846.30299568176304</c:v>
                </c:pt>
                <c:pt idx="21872">
                  <c:v>-846.30692958831798</c:v>
                </c:pt>
                <c:pt idx="21873">
                  <c:v>-846.311876773834</c:v>
                </c:pt>
                <c:pt idx="21874">
                  <c:v>-846.31736040115402</c:v>
                </c:pt>
                <c:pt idx="21875">
                  <c:v>-846.32290363311802</c:v>
                </c:pt>
                <c:pt idx="21876">
                  <c:v>-846.32791042327904</c:v>
                </c:pt>
                <c:pt idx="21877">
                  <c:v>-846.33220195770298</c:v>
                </c:pt>
                <c:pt idx="21878">
                  <c:v>-846.33559942245495</c:v>
                </c:pt>
                <c:pt idx="21879">
                  <c:v>-846.33810281753597</c:v>
                </c:pt>
                <c:pt idx="21880">
                  <c:v>-846.33947372436501</c:v>
                </c:pt>
                <c:pt idx="21881">
                  <c:v>-846.33947372436501</c:v>
                </c:pt>
                <c:pt idx="21882">
                  <c:v>-846.33792400360096</c:v>
                </c:pt>
                <c:pt idx="21883">
                  <c:v>-846.334645748139</c:v>
                </c:pt>
                <c:pt idx="21884">
                  <c:v>-846.32981777191196</c:v>
                </c:pt>
                <c:pt idx="21885">
                  <c:v>-846.323499679566</c:v>
                </c:pt>
                <c:pt idx="21886">
                  <c:v>-846.31592988967896</c:v>
                </c:pt>
                <c:pt idx="21887">
                  <c:v>-846.30710840225197</c:v>
                </c:pt>
                <c:pt idx="21888">
                  <c:v>-846.29745244979904</c:v>
                </c:pt>
                <c:pt idx="21889">
                  <c:v>-846.28749847412098</c:v>
                </c:pt>
                <c:pt idx="21890">
                  <c:v>-846.27796173095703</c:v>
                </c:pt>
                <c:pt idx="21891">
                  <c:v>-846.26979589462303</c:v>
                </c:pt>
                <c:pt idx="21892">
                  <c:v>-846.26335859298695</c:v>
                </c:pt>
                <c:pt idx="21893">
                  <c:v>-846.25894784927402</c:v>
                </c:pt>
                <c:pt idx="21894">
                  <c:v>-846.25632524490402</c:v>
                </c:pt>
                <c:pt idx="21895">
                  <c:v>-846.25537157058704</c:v>
                </c:pt>
                <c:pt idx="21896">
                  <c:v>-846.25572919845604</c:v>
                </c:pt>
                <c:pt idx="21897">
                  <c:v>-846.25704050064098</c:v>
                </c:pt>
                <c:pt idx="21898">
                  <c:v>-846.25876903534004</c:v>
                </c:pt>
                <c:pt idx="21899">
                  <c:v>-846.26031875610397</c:v>
                </c:pt>
                <c:pt idx="21900">
                  <c:v>-846.26151084899902</c:v>
                </c:pt>
                <c:pt idx="21901">
                  <c:v>-846.26234531402599</c:v>
                </c:pt>
                <c:pt idx="21902">
                  <c:v>-846.26317977905296</c:v>
                </c:pt>
                <c:pt idx="21903">
                  <c:v>-846.26449108123802</c:v>
                </c:pt>
                <c:pt idx="21904">
                  <c:v>-846.26669645309505</c:v>
                </c:pt>
                <c:pt idx="21905">
                  <c:v>-846.26997470855702</c:v>
                </c:pt>
                <c:pt idx="21906">
                  <c:v>-846.27450466155994</c:v>
                </c:pt>
                <c:pt idx="21907">
                  <c:v>-846.28022670745895</c:v>
                </c:pt>
                <c:pt idx="21908">
                  <c:v>-846.28708124160801</c:v>
                </c:pt>
                <c:pt idx="21909">
                  <c:v>-846.29471063613903</c:v>
                </c:pt>
                <c:pt idx="21910">
                  <c:v>-846.30281686782905</c:v>
                </c:pt>
                <c:pt idx="21911">
                  <c:v>-846.31116151809704</c:v>
                </c:pt>
                <c:pt idx="21912">
                  <c:v>-846.31926774978695</c:v>
                </c:pt>
                <c:pt idx="21913">
                  <c:v>-846.32683753967297</c:v>
                </c:pt>
                <c:pt idx="21914">
                  <c:v>-846.33363246917702</c:v>
                </c:pt>
                <c:pt idx="21915">
                  <c:v>-846.33929491043102</c:v>
                </c:pt>
                <c:pt idx="21916">
                  <c:v>-846.34358644485496</c:v>
                </c:pt>
                <c:pt idx="21917">
                  <c:v>-846.34638786315895</c:v>
                </c:pt>
                <c:pt idx="21918">
                  <c:v>-846.34775876998901</c:v>
                </c:pt>
                <c:pt idx="21919">
                  <c:v>-846.34752035141003</c:v>
                </c:pt>
                <c:pt idx="21920">
                  <c:v>-846.34579181671199</c:v>
                </c:pt>
                <c:pt idx="21921">
                  <c:v>-846.34257316589401</c:v>
                </c:pt>
                <c:pt idx="21922">
                  <c:v>-846.33834123611496</c:v>
                </c:pt>
                <c:pt idx="21923">
                  <c:v>-846.33357286453304</c:v>
                </c:pt>
                <c:pt idx="21924">
                  <c:v>-846.32880449295101</c:v>
                </c:pt>
                <c:pt idx="21925">
                  <c:v>-846.32445335388195</c:v>
                </c:pt>
                <c:pt idx="21926">
                  <c:v>-846.320579051972</c:v>
                </c:pt>
                <c:pt idx="21927">
                  <c:v>-846.31712198257503</c:v>
                </c:pt>
                <c:pt idx="21928">
                  <c:v>-846.31390333175705</c:v>
                </c:pt>
                <c:pt idx="21929">
                  <c:v>-846.31104230880806</c:v>
                </c:pt>
                <c:pt idx="21930">
                  <c:v>-846.30824089050304</c:v>
                </c:pt>
                <c:pt idx="21931">
                  <c:v>-846.30537986755405</c:v>
                </c:pt>
                <c:pt idx="21932">
                  <c:v>-846.30210161209095</c:v>
                </c:pt>
                <c:pt idx="21933">
                  <c:v>-846.29834651946999</c:v>
                </c:pt>
                <c:pt idx="21934">
                  <c:v>-846.29423379898105</c:v>
                </c:pt>
                <c:pt idx="21935">
                  <c:v>-846.29012107849098</c:v>
                </c:pt>
                <c:pt idx="21936">
                  <c:v>-846.28648519516003</c:v>
                </c:pt>
                <c:pt idx="21937">
                  <c:v>-846.28374338150002</c:v>
                </c:pt>
                <c:pt idx="21938">
                  <c:v>-846.28219366073597</c:v>
                </c:pt>
                <c:pt idx="21939">
                  <c:v>-846.28195524215698</c:v>
                </c:pt>
                <c:pt idx="21940">
                  <c:v>-846.28320693969704</c:v>
                </c:pt>
                <c:pt idx="21941">
                  <c:v>-846.28576993942295</c:v>
                </c:pt>
                <c:pt idx="21942">
                  <c:v>-846.28952503204403</c:v>
                </c:pt>
                <c:pt idx="21943">
                  <c:v>-846.29423379898105</c:v>
                </c:pt>
                <c:pt idx="21944">
                  <c:v>-846.29924058914196</c:v>
                </c:pt>
                <c:pt idx="21945">
                  <c:v>-846.30400896072399</c:v>
                </c:pt>
                <c:pt idx="21946">
                  <c:v>-846.30812168121395</c:v>
                </c:pt>
                <c:pt idx="21947">
                  <c:v>-846.31122112274204</c:v>
                </c:pt>
                <c:pt idx="21948">
                  <c:v>-846.31300926208496</c:v>
                </c:pt>
                <c:pt idx="21949">
                  <c:v>-846.31348609924305</c:v>
                </c:pt>
                <c:pt idx="21950">
                  <c:v>-846.31271123886097</c:v>
                </c:pt>
                <c:pt idx="21951">
                  <c:v>-846.31086349487305</c:v>
                </c:pt>
                <c:pt idx="21952">
                  <c:v>-846.30836009979305</c:v>
                </c:pt>
                <c:pt idx="21953">
                  <c:v>-846.30543947219905</c:v>
                </c:pt>
                <c:pt idx="21954">
                  <c:v>-846.30234003067005</c:v>
                </c:pt>
                <c:pt idx="21955">
                  <c:v>-846.29935979843196</c:v>
                </c:pt>
                <c:pt idx="21956">
                  <c:v>-846.29667758941696</c:v>
                </c:pt>
                <c:pt idx="21957">
                  <c:v>-846.29447221756004</c:v>
                </c:pt>
                <c:pt idx="21958">
                  <c:v>-846.292922496796</c:v>
                </c:pt>
                <c:pt idx="21959">
                  <c:v>-846.29202842712402</c:v>
                </c:pt>
                <c:pt idx="21960">
                  <c:v>-846.29184961319004</c:v>
                </c:pt>
                <c:pt idx="21961">
                  <c:v>-846.29238605499302</c:v>
                </c:pt>
                <c:pt idx="21962">
                  <c:v>-846.29363775253296</c:v>
                </c:pt>
                <c:pt idx="21963">
                  <c:v>-846.295604705811</c:v>
                </c:pt>
                <c:pt idx="21964">
                  <c:v>-846.29828691482601</c:v>
                </c:pt>
                <c:pt idx="21965">
                  <c:v>-846.30162477493298</c:v>
                </c:pt>
                <c:pt idx="21966">
                  <c:v>-846.30532026290905</c:v>
                </c:pt>
                <c:pt idx="21967">
                  <c:v>-846.309254169464</c:v>
                </c:pt>
                <c:pt idx="21968">
                  <c:v>-846.31306886672996</c:v>
                </c:pt>
                <c:pt idx="21969">
                  <c:v>-846.31658554077205</c:v>
                </c:pt>
                <c:pt idx="21970">
                  <c:v>-846.31956577301003</c:v>
                </c:pt>
                <c:pt idx="21971">
                  <c:v>-846.32183074951195</c:v>
                </c:pt>
                <c:pt idx="21972">
                  <c:v>-846.323142051697</c:v>
                </c:pt>
                <c:pt idx="21973">
                  <c:v>-846.323440074921</c:v>
                </c:pt>
                <c:pt idx="21974">
                  <c:v>-846.32272481918403</c:v>
                </c:pt>
                <c:pt idx="21975">
                  <c:v>-846.32117509841896</c:v>
                </c:pt>
                <c:pt idx="21976">
                  <c:v>-846.31885051727295</c:v>
                </c:pt>
                <c:pt idx="21977">
                  <c:v>-846.31598949432396</c:v>
                </c:pt>
                <c:pt idx="21978">
                  <c:v>-846.31289005279598</c:v>
                </c:pt>
                <c:pt idx="21979">
                  <c:v>-846.30961179733299</c:v>
                </c:pt>
                <c:pt idx="21980">
                  <c:v>-846.30633354187</c:v>
                </c:pt>
                <c:pt idx="21981">
                  <c:v>-846.30317449569702</c:v>
                </c:pt>
                <c:pt idx="21982">
                  <c:v>-846.30031347274803</c:v>
                </c:pt>
                <c:pt idx="21983">
                  <c:v>-846.29786968231201</c:v>
                </c:pt>
                <c:pt idx="21984">
                  <c:v>-846.29602193832397</c:v>
                </c:pt>
                <c:pt idx="21985">
                  <c:v>-846.29471063613903</c:v>
                </c:pt>
                <c:pt idx="21986">
                  <c:v>-846.29387617111195</c:v>
                </c:pt>
                <c:pt idx="21987">
                  <c:v>-846.29328012466499</c:v>
                </c:pt>
                <c:pt idx="21988">
                  <c:v>-846.29286289215099</c:v>
                </c:pt>
                <c:pt idx="21989">
                  <c:v>-846.29268407821701</c:v>
                </c:pt>
                <c:pt idx="21990">
                  <c:v>-846.29274368286201</c:v>
                </c:pt>
                <c:pt idx="21991">
                  <c:v>-846.292922496796</c:v>
                </c:pt>
                <c:pt idx="21992">
                  <c:v>-846.29316091537498</c:v>
                </c:pt>
                <c:pt idx="21993">
                  <c:v>-846.29310131072998</c:v>
                </c:pt>
                <c:pt idx="21994">
                  <c:v>-846.29280328750599</c:v>
                </c:pt>
                <c:pt idx="21995">
                  <c:v>-846.29232645034801</c:v>
                </c:pt>
                <c:pt idx="21996">
                  <c:v>-846.29179000854504</c:v>
                </c:pt>
                <c:pt idx="21997">
                  <c:v>-846.29125356674194</c:v>
                </c:pt>
                <c:pt idx="21998">
                  <c:v>-846.29065752029396</c:v>
                </c:pt>
                <c:pt idx="21999">
                  <c:v>-846.289942264557</c:v>
                </c:pt>
                <c:pt idx="22000">
                  <c:v>-846.28904819488503</c:v>
                </c:pt>
                <c:pt idx="22001">
                  <c:v>-846.28797531127998</c:v>
                </c:pt>
                <c:pt idx="22002">
                  <c:v>-846.286962032318</c:v>
                </c:pt>
                <c:pt idx="22003">
                  <c:v>-846.28618717193604</c:v>
                </c:pt>
                <c:pt idx="22004">
                  <c:v>-846.28582954406795</c:v>
                </c:pt>
                <c:pt idx="22005">
                  <c:v>-846.28606796264705</c:v>
                </c:pt>
                <c:pt idx="22006">
                  <c:v>-846.28708124160801</c:v>
                </c:pt>
                <c:pt idx="22007">
                  <c:v>-846.28892898559604</c:v>
                </c:pt>
                <c:pt idx="22008">
                  <c:v>-846.29173040390003</c:v>
                </c:pt>
                <c:pt idx="22009">
                  <c:v>-846.29542589187599</c:v>
                </c:pt>
                <c:pt idx="22010">
                  <c:v>-846.29983663559005</c:v>
                </c:pt>
                <c:pt idx="22011">
                  <c:v>-846.30448579788197</c:v>
                </c:pt>
                <c:pt idx="22012">
                  <c:v>-846.30889654159603</c:v>
                </c:pt>
                <c:pt idx="22013">
                  <c:v>-846.31253242492699</c:v>
                </c:pt>
                <c:pt idx="22014">
                  <c:v>-846.314916610718</c:v>
                </c:pt>
                <c:pt idx="22015">
                  <c:v>-846.31587028503395</c:v>
                </c:pt>
                <c:pt idx="22016">
                  <c:v>-846.31533384323097</c:v>
                </c:pt>
                <c:pt idx="22017">
                  <c:v>-846.31330728530895</c:v>
                </c:pt>
                <c:pt idx="22018">
                  <c:v>-846.31008863449097</c:v>
                </c:pt>
                <c:pt idx="22019">
                  <c:v>-846.30603551864601</c:v>
                </c:pt>
                <c:pt idx="22020">
                  <c:v>-846.30162477493298</c:v>
                </c:pt>
                <c:pt idx="22021">
                  <c:v>-846.29721403122005</c:v>
                </c:pt>
                <c:pt idx="22022">
                  <c:v>-846.292982101441</c:v>
                </c:pt>
                <c:pt idx="22023">
                  <c:v>-846.28898859024105</c:v>
                </c:pt>
                <c:pt idx="22024">
                  <c:v>-846.28505468368598</c:v>
                </c:pt>
                <c:pt idx="22025">
                  <c:v>-846.28100156784103</c:v>
                </c:pt>
                <c:pt idx="22026">
                  <c:v>-846.27665042877197</c:v>
                </c:pt>
                <c:pt idx="22027">
                  <c:v>-846.27188205719006</c:v>
                </c:pt>
                <c:pt idx="22028">
                  <c:v>-846.26681566238403</c:v>
                </c:pt>
                <c:pt idx="22029">
                  <c:v>-846.26168966293403</c:v>
                </c:pt>
                <c:pt idx="22030">
                  <c:v>-846.256921291352</c:v>
                </c:pt>
                <c:pt idx="22031">
                  <c:v>-846.25310659408603</c:v>
                </c:pt>
                <c:pt idx="22032">
                  <c:v>-846.25078201294002</c:v>
                </c:pt>
                <c:pt idx="22033">
                  <c:v>-846.25036478042603</c:v>
                </c:pt>
                <c:pt idx="22034">
                  <c:v>-846.25203371047996</c:v>
                </c:pt>
                <c:pt idx="22035">
                  <c:v>-846.25549077987705</c:v>
                </c:pt>
                <c:pt idx="22036">
                  <c:v>-846.26043796539295</c:v>
                </c:pt>
                <c:pt idx="22037">
                  <c:v>-846.26621961593605</c:v>
                </c:pt>
                <c:pt idx="22038">
                  <c:v>-846.27212047576904</c:v>
                </c:pt>
                <c:pt idx="22039">
                  <c:v>-846.27730607986496</c:v>
                </c:pt>
                <c:pt idx="22040">
                  <c:v>-846.28129959106502</c:v>
                </c:pt>
                <c:pt idx="22041">
                  <c:v>-846.28356456756603</c:v>
                </c:pt>
                <c:pt idx="22042">
                  <c:v>-846.28410100936901</c:v>
                </c:pt>
                <c:pt idx="22043">
                  <c:v>-846.28308773040806</c:v>
                </c:pt>
                <c:pt idx="22044">
                  <c:v>-846.28112077713001</c:v>
                </c:pt>
                <c:pt idx="22045">
                  <c:v>-846.27867698669502</c:v>
                </c:pt>
                <c:pt idx="22046">
                  <c:v>-846.276233196259</c:v>
                </c:pt>
                <c:pt idx="22047">
                  <c:v>-846.27414703369197</c:v>
                </c:pt>
                <c:pt idx="22048">
                  <c:v>-846.27265691757202</c:v>
                </c:pt>
                <c:pt idx="22049">
                  <c:v>-846.27182245254505</c:v>
                </c:pt>
                <c:pt idx="22050">
                  <c:v>-846.27164363861095</c:v>
                </c:pt>
                <c:pt idx="22051">
                  <c:v>-846.27200126647995</c:v>
                </c:pt>
                <c:pt idx="22052">
                  <c:v>-846.27271652221702</c:v>
                </c:pt>
                <c:pt idx="22053">
                  <c:v>-846.27343177795399</c:v>
                </c:pt>
                <c:pt idx="22054">
                  <c:v>-846.27408742904697</c:v>
                </c:pt>
                <c:pt idx="22055">
                  <c:v>-846.27444505691506</c:v>
                </c:pt>
                <c:pt idx="22056">
                  <c:v>-846.27450466155994</c:v>
                </c:pt>
                <c:pt idx="22057">
                  <c:v>-846.27414703369197</c:v>
                </c:pt>
                <c:pt idx="22058">
                  <c:v>-846.273193359375</c:v>
                </c:pt>
                <c:pt idx="22059">
                  <c:v>-846.27152442932095</c:v>
                </c:pt>
                <c:pt idx="22060">
                  <c:v>-846.26919984817505</c:v>
                </c:pt>
                <c:pt idx="22061">
                  <c:v>-846.26633882522594</c:v>
                </c:pt>
                <c:pt idx="22062">
                  <c:v>-846.26312017440796</c:v>
                </c:pt>
                <c:pt idx="22063">
                  <c:v>-846.25978231430099</c:v>
                </c:pt>
                <c:pt idx="22064">
                  <c:v>-846.25668287277199</c:v>
                </c:pt>
                <c:pt idx="22065">
                  <c:v>-846.25406026840199</c:v>
                </c:pt>
                <c:pt idx="22066">
                  <c:v>-846.25239133834896</c:v>
                </c:pt>
                <c:pt idx="22067">
                  <c:v>-846.25185489654598</c:v>
                </c:pt>
                <c:pt idx="22068">
                  <c:v>-846.25257015228306</c:v>
                </c:pt>
                <c:pt idx="22069">
                  <c:v>-846.25435829162598</c:v>
                </c:pt>
                <c:pt idx="22070">
                  <c:v>-846.25698089599598</c:v>
                </c:pt>
                <c:pt idx="22071">
                  <c:v>-846.26002073287998</c:v>
                </c:pt>
                <c:pt idx="22072">
                  <c:v>-846.26317977905296</c:v>
                </c:pt>
                <c:pt idx="22073">
                  <c:v>-846.26621961593605</c:v>
                </c:pt>
                <c:pt idx="22074">
                  <c:v>-846.26902103424095</c:v>
                </c:pt>
                <c:pt idx="22075">
                  <c:v>-846.27164363861095</c:v>
                </c:pt>
                <c:pt idx="22076">
                  <c:v>-846.27408742904697</c:v>
                </c:pt>
                <c:pt idx="22077">
                  <c:v>-846.27653121948299</c:v>
                </c:pt>
                <c:pt idx="22078">
                  <c:v>-846.278855800629</c:v>
                </c:pt>
                <c:pt idx="22079">
                  <c:v>-846.28118038177502</c:v>
                </c:pt>
                <c:pt idx="22080">
                  <c:v>-846.28338575363205</c:v>
                </c:pt>
                <c:pt idx="22081">
                  <c:v>-846.28535270690895</c:v>
                </c:pt>
                <c:pt idx="22082">
                  <c:v>-846.286962032318</c:v>
                </c:pt>
                <c:pt idx="22083">
                  <c:v>-846.28785610198997</c:v>
                </c:pt>
                <c:pt idx="22084">
                  <c:v>-846.28785610198997</c:v>
                </c:pt>
                <c:pt idx="22085">
                  <c:v>-846.28672361373901</c:v>
                </c:pt>
                <c:pt idx="22086">
                  <c:v>-846.28457784652699</c:v>
                </c:pt>
                <c:pt idx="22087">
                  <c:v>-846.28171682357799</c:v>
                </c:pt>
                <c:pt idx="22088">
                  <c:v>-846.27837896347103</c:v>
                </c:pt>
                <c:pt idx="22089">
                  <c:v>-846.27486228942905</c:v>
                </c:pt>
                <c:pt idx="22090">
                  <c:v>-846.27140522003197</c:v>
                </c:pt>
                <c:pt idx="22091">
                  <c:v>-846.26824617385898</c:v>
                </c:pt>
                <c:pt idx="22092">
                  <c:v>-846.26550436019897</c:v>
                </c:pt>
                <c:pt idx="22093">
                  <c:v>-846.26317977905296</c:v>
                </c:pt>
                <c:pt idx="22094">
                  <c:v>-846.26145124435402</c:v>
                </c:pt>
                <c:pt idx="22095">
                  <c:v>-846.26019954681396</c:v>
                </c:pt>
                <c:pt idx="22096">
                  <c:v>-846.259424686432</c:v>
                </c:pt>
                <c:pt idx="22097">
                  <c:v>-846.25888824462902</c:v>
                </c:pt>
                <c:pt idx="22098">
                  <c:v>-846.25853061676003</c:v>
                </c:pt>
                <c:pt idx="22099">
                  <c:v>-846.25817298889206</c:v>
                </c:pt>
                <c:pt idx="22100">
                  <c:v>-846.25763654708896</c:v>
                </c:pt>
                <c:pt idx="22101">
                  <c:v>-846.256921291352</c:v>
                </c:pt>
                <c:pt idx="22102">
                  <c:v>-846.25596761703503</c:v>
                </c:pt>
                <c:pt idx="22103">
                  <c:v>-846.25495433807396</c:v>
                </c:pt>
                <c:pt idx="22104">
                  <c:v>-846.253821849823</c:v>
                </c:pt>
                <c:pt idx="22105">
                  <c:v>-846.25274896621704</c:v>
                </c:pt>
                <c:pt idx="22106">
                  <c:v>-846.25191450118996</c:v>
                </c:pt>
                <c:pt idx="22107">
                  <c:v>-846.25143766403198</c:v>
                </c:pt>
                <c:pt idx="22108">
                  <c:v>-846.25155687332199</c:v>
                </c:pt>
                <c:pt idx="22109">
                  <c:v>-846.25245094299305</c:v>
                </c:pt>
                <c:pt idx="22110">
                  <c:v>-846.25429868698097</c:v>
                </c:pt>
                <c:pt idx="22111">
                  <c:v>-846.25710010528599</c:v>
                </c:pt>
                <c:pt idx="22112">
                  <c:v>-846.26055717468296</c:v>
                </c:pt>
                <c:pt idx="22113">
                  <c:v>-846.26425266265903</c:v>
                </c:pt>
                <c:pt idx="22114">
                  <c:v>-846.26770973205601</c:v>
                </c:pt>
                <c:pt idx="22115">
                  <c:v>-846.27051115035999</c:v>
                </c:pt>
                <c:pt idx="22116">
                  <c:v>-846.27241849899303</c:v>
                </c:pt>
                <c:pt idx="22117">
                  <c:v>-846.27331256866501</c:v>
                </c:pt>
                <c:pt idx="22118">
                  <c:v>-846.27331256866501</c:v>
                </c:pt>
                <c:pt idx="22119">
                  <c:v>-846.27247810363804</c:v>
                </c:pt>
                <c:pt idx="22120">
                  <c:v>-846.27104759216297</c:v>
                </c:pt>
                <c:pt idx="22121">
                  <c:v>-846.26955747604404</c:v>
                </c:pt>
                <c:pt idx="22122">
                  <c:v>-846.26860380172798</c:v>
                </c:pt>
                <c:pt idx="22123">
                  <c:v>-846.26878261566196</c:v>
                </c:pt>
                <c:pt idx="22124">
                  <c:v>-846.27027273178101</c:v>
                </c:pt>
                <c:pt idx="22125">
                  <c:v>-846.27301454544101</c:v>
                </c:pt>
                <c:pt idx="22126">
                  <c:v>-846.27653121948299</c:v>
                </c:pt>
                <c:pt idx="22127">
                  <c:v>-846.28028631210304</c:v>
                </c:pt>
                <c:pt idx="22128">
                  <c:v>-846.28362417221103</c:v>
                </c:pt>
                <c:pt idx="22129">
                  <c:v>-846.28618717193604</c:v>
                </c:pt>
                <c:pt idx="22130">
                  <c:v>-846.287379264832</c:v>
                </c:pt>
                <c:pt idx="22131">
                  <c:v>-846.28708124160801</c:v>
                </c:pt>
                <c:pt idx="22132">
                  <c:v>-846.28517389297497</c:v>
                </c:pt>
                <c:pt idx="22133">
                  <c:v>-846.28189563751198</c:v>
                </c:pt>
                <c:pt idx="22134">
                  <c:v>-846.27760410308895</c:v>
                </c:pt>
                <c:pt idx="22135">
                  <c:v>-846.27289533615101</c:v>
                </c:pt>
                <c:pt idx="22136">
                  <c:v>-846.26824617385898</c:v>
                </c:pt>
                <c:pt idx="22137">
                  <c:v>-846.26401424408004</c:v>
                </c:pt>
                <c:pt idx="22138">
                  <c:v>-846.26031875610397</c:v>
                </c:pt>
                <c:pt idx="22139">
                  <c:v>-846.25733852386497</c:v>
                </c:pt>
                <c:pt idx="22140">
                  <c:v>-846.25495433807396</c:v>
                </c:pt>
                <c:pt idx="22141">
                  <c:v>-846.25316619873104</c:v>
                </c:pt>
                <c:pt idx="22142">
                  <c:v>-846.25191450118996</c:v>
                </c:pt>
                <c:pt idx="22143">
                  <c:v>-846.25113964080799</c:v>
                </c:pt>
                <c:pt idx="22144">
                  <c:v>-846.250841617584</c:v>
                </c:pt>
                <c:pt idx="22145">
                  <c:v>-846.250901222229</c:v>
                </c:pt>
                <c:pt idx="22146">
                  <c:v>-846.251318454743</c:v>
                </c:pt>
                <c:pt idx="22147">
                  <c:v>-846.25197410583496</c:v>
                </c:pt>
                <c:pt idx="22148">
                  <c:v>-846.25274896621704</c:v>
                </c:pt>
                <c:pt idx="22149">
                  <c:v>-846.25352382659901</c:v>
                </c:pt>
                <c:pt idx="22150">
                  <c:v>-846.25400066375801</c:v>
                </c:pt>
                <c:pt idx="22151">
                  <c:v>-846.25400066375801</c:v>
                </c:pt>
                <c:pt idx="22152">
                  <c:v>-846.25334501266502</c:v>
                </c:pt>
                <c:pt idx="22153">
                  <c:v>-846.25185489654598</c:v>
                </c:pt>
                <c:pt idx="22154">
                  <c:v>-846.24953031539906</c:v>
                </c:pt>
                <c:pt idx="22155">
                  <c:v>-846.24643087387096</c:v>
                </c:pt>
                <c:pt idx="22156">
                  <c:v>-846.24255657196102</c:v>
                </c:pt>
                <c:pt idx="22157">
                  <c:v>-846.23814582824696</c:v>
                </c:pt>
                <c:pt idx="22158">
                  <c:v>-846.23337745666504</c:v>
                </c:pt>
                <c:pt idx="22159">
                  <c:v>-846.22860908508301</c:v>
                </c:pt>
                <c:pt idx="22160">
                  <c:v>-846.22407913207996</c:v>
                </c:pt>
                <c:pt idx="22161">
                  <c:v>-846.22014522552502</c:v>
                </c:pt>
                <c:pt idx="22162">
                  <c:v>-846.21716499328602</c:v>
                </c:pt>
                <c:pt idx="22163">
                  <c:v>-846.21549606323299</c:v>
                </c:pt>
                <c:pt idx="22164">
                  <c:v>-846.21531724929798</c:v>
                </c:pt>
                <c:pt idx="22165">
                  <c:v>-846.21674776077305</c:v>
                </c:pt>
                <c:pt idx="22166">
                  <c:v>-846.21972799301204</c:v>
                </c:pt>
                <c:pt idx="22167">
                  <c:v>-846.22407913207996</c:v>
                </c:pt>
                <c:pt idx="22168">
                  <c:v>-846.22944355010998</c:v>
                </c:pt>
                <c:pt idx="22169">
                  <c:v>-846.23534440994297</c:v>
                </c:pt>
                <c:pt idx="22170">
                  <c:v>-846.24118566513096</c:v>
                </c:pt>
                <c:pt idx="22171">
                  <c:v>-846.24643087387096</c:v>
                </c:pt>
                <c:pt idx="22172">
                  <c:v>-846.25072240829502</c:v>
                </c:pt>
                <c:pt idx="22173">
                  <c:v>-846.253821849823</c:v>
                </c:pt>
                <c:pt idx="22174">
                  <c:v>-846.25560998916603</c:v>
                </c:pt>
                <c:pt idx="22175">
                  <c:v>-846.25602722168003</c:v>
                </c:pt>
                <c:pt idx="22176">
                  <c:v>-846.25525236129795</c:v>
                </c:pt>
                <c:pt idx="22177">
                  <c:v>-846.25364303588901</c:v>
                </c:pt>
                <c:pt idx="22178">
                  <c:v>-846.25161647796699</c:v>
                </c:pt>
                <c:pt idx="22179">
                  <c:v>-846.24970912933395</c:v>
                </c:pt>
                <c:pt idx="22180">
                  <c:v>-846.24804019928001</c:v>
                </c:pt>
                <c:pt idx="22181">
                  <c:v>-846.24655008316097</c:v>
                </c:pt>
                <c:pt idx="22182">
                  <c:v>-846.24523878097602</c:v>
                </c:pt>
                <c:pt idx="22183">
                  <c:v>-846.24404668807995</c:v>
                </c:pt>
                <c:pt idx="22184">
                  <c:v>-846.24303340911899</c:v>
                </c:pt>
                <c:pt idx="22185">
                  <c:v>-846.24225854873703</c:v>
                </c:pt>
                <c:pt idx="22186">
                  <c:v>-846.24160289764404</c:v>
                </c:pt>
                <c:pt idx="22187">
                  <c:v>-846.24088764190697</c:v>
                </c:pt>
                <c:pt idx="22188">
                  <c:v>-846.24005317688</c:v>
                </c:pt>
                <c:pt idx="22189">
                  <c:v>-846.23909950256404</c:v>
                </c:pt>
                <c:pt idx="22190">
                  <c:v>-846.23826503753696</c:v>
                </c:pt>
                <c:pt idx="22191">
                  <c:v>-846.23772859573398</c:v>
                </c:pt>
                <c:pt idx="22192">
                  <c:v>-846.237490177155</c:v>
                </c:pt>
                <c:pt idx="22193">
                  <c:v>-846.23743057250999</c:v>
                </c:pt>
                <c:pt idx="22194">
                  <c:v>-846.23743057250999</c:v>
                </c:pt>
                <c:pt idx="22195">
                  <c:v>-846.23737096786499</c:v>
                </c:pt>
                <c:pt idx="22196">
                  <c:v>-846.23725175857601</c:v>
                </c:pt>
                <c:pt idx="22197">
                  <c:v>-846.23695373535202</c:v>
                </c:pt>
                <c:pt idx="22198">
                  <c:v>-846.23641729354904</c:v>
                </c:pt>
                <c:pt idx="22199">
                  <c:v>-846.23546361923195</c:v>
                </c:pt>
                <c:pt idx="22200">
                  <c:v>-846.23403310775802</c:v>
                </c:pt>
                <c:pt idx="22201">
                  <c:v>-846.23230457305897</c:v>
                </c:pt>
                <c:pt idx="22202">
                  <c:v>-846.23063564300605</c:v>
                </c:pt>
                <c:pt idx="22203">
                  <c:v>-846.22950315475498</c:v>
                </c:pt>
                <c:pt idx="22204">
                  <c:v>-846.22932434082099</c:v>
                </c:pt>
                <c:pt idx="22205">
                  <c:v>-846.23039722442604</c:v>
                </c:pt>
                <c:pt idx="22206">
                  <c:v>-846.23296022415195</c:v>
                </c:pt>
                <c:pt idx="22207">
                  <c:v>-846.237132549286</c:v>
                </c:pt>
                <c:pt idx="22208">
                  <c:v>-846.24303340911899</c:v>
                </c:pt>
                <c:pt idx="22209">
                  <c:v>-846.25036478042603</c:v>
                </c:pt>
                <c:pt idx="22210">
                  <c:v>-846.25882863998402</c:v>
                </c:pt>
                <c:pt idx="22211">
                  <c:v>-846.26776933670101</c:v>
                </c:pt>
                <c:pt idx="22212">
                  <c:v>-846.276233196259</c:v>
                </c:pt>
                <c:pt idx="22213">
                  <c:v>-846.28362417221103</c:v>
                </c:pt>
                <c:pt idx="22214">
                  <c:v>-846.28934621810902</c:v>
                </c:pt>
                <c:pt idx="22215">
                  <c:v>-846.29316091537498</c:v>
                </c:pt>
                <c:pt idx="22216">
                  <c:v>-846.29500865936302</c:v>
                </c:pt>
                <c:pt idx="22217">
                  <c:v>-846.29500865936302</c:v>
                </c:pt>
                <c:pt idx="22218">
                  <c:v>-846.29339933395397</c:v>
                </c:pt>
                <c:pt idx="22219">
                  <c:v>-846.29041910171497</c:v>
                </c:pt>
                <c:pt idx="22220">
                  <c:v>-846.28654479980503</c:v>
                </c:pt>
                <c:pt idx="22221">
                  <c:v>-846.28213405609199</c:v>
                </c:pt>
                <c:pt idx="22222">
                  <c:v>-846.27766370773304</c:v>
                </c:pt>
                <c:pt idx="22223">
                  <c:v>-846.273610591889</c:v>
                </c:pt>
                <c:pt idx="22224">
                  <c:v>-846.270213127136</c:v>
                </c:pt>
                <c:pt idx="22225">
                  <c:v>-846.267590522766</c:v>
                </c:pt>
                <c:pt idx="22226">
                  <c:v>-846.26568317413398</c:v>
                </c:pt>
                <c:pt idx="22227">
                  <c:v>-846.26437187194801</c:v>
                </c:pt>
                <c:pt idx="22228">
                  <c:v>-846.26347780227695</c:v>
                </c:pt>
                <c:pt idx="22229">
                  <c:v>-846.26300096511898</c:v>
                </c:pt>
                <c:pt idx="22230">
                  <c:v>-846.26264333724998</c:v>
                </c:pt>
                <c:pt idx="22231">
                  <c:v>-846.26234531402599</c:v>
                </c:pt>
                <c:pt idx="22232">
                  <c:v>-846.26180887222301</c:v>
                </c:pt>
                <c:pt idx="22233">
                  <c:v>-846.26109361648605</c:v>
                </c:pt>
                <c:pt idx="22234">
                  <c:v>-846.26008033752498</c:v>
                </c:pt>
                <c:pt idx="22235">
                  <c:v>-846.25918626785301</c:v>
                </c:pt>
                <c:pt idx="22236">
                  <c:v>-846.25864982605003</c:v>
                </c:pt>
                <c:pt idx="22237">
                  <c:v>-846.25870943069503</c:v>
                </c:pt>
                <c:pt idx="22238">
                  <c:v>-846.25966310501099</c:v>
                </c:pt>
                <c:pt idx="22239">
                  <c:v>-846.26157045364403</c:v>
                </c:pt>
                <c:pt idx="22240">
                  <c:v>-846.26455068588302</c:v>
                </c:pt>
                <c:pt idx="22241">
                  <c:v>-846.26836538314797</c:v>
                </c:pt>
                <c:pt idx="22242">
                  <c:v>-846.27271652221702</c:v>
                </c:pt>
                <c:pt idx="22243">
                  <c:v>-846.27712726592995</c:v>
                </c:pt>
                <c:pt idx="22244">
                  <c:v>-846.28100156784103</c:v>
                </c:pt>
                <c:pt idx="22245">
                  <c:v>-846.28386259079002</c:v>
                </c:pt>
                <c:pt idx="22246">
                  <c:v>-846.28553152084396</c:v>
                </c:pt>
                <c:pt idx="22247">
                  <c:v>-846.28588914871204</c:v>
                </c:pt>
                <c:pt idx="22248">
                  <c:v>-846.28493547439598</c:v>
                </c:pt>
                <c:pt idx="22249">
                  <c:v>-846.28278970718395</c:v>
                </c:pt>
                <c:pt idx="22250">
                  <c:v>-846.27951145172096</c:v>
                </c:pt>
                <c:pt idx="22251">
                  <c:v>-846.27539873123203</c:v>
                </c:pt>
                <c:pt idx="22252">
                  <c:v>-846.27086877822899</c:v>
                </c:pt>
                <c:pt idx="22253">
                  <c:v>-846.26639842987095</c:v>
                </c:pt>
                <c:pt idx="22254">
                  <c:v>-846.26222610473701</c:v>
                </c:pt>
                <c:pt idx="22255">
                  <c:v>-846.25847101211605</c:v>
                </c:pt>
                <c:pt idx="22256">
                  <c:v>-846.25513315200806</c:v>
                </c:pt>
                <c:pt idx="22257">
                  <c:v>-846.25239133834896</c:v>
                </c:pt>
                <c:pt idx="22258">
                  <c:v>-846.25054359436103</c:v>
                </c:pt>
                <c:pt idx="22259">
                  <c:v>-846.24988794326805</c:v>
                </c:pt>
                <c:pt idx="22260">
                  <c:v>-846.25072240829502</c:v>
                </c:pt>
                <c:pt idx="22261">
                  <c:v>-846.25298738479603</c:v>
                </c:pt>
                <c:pt idx="22262">
                  <c:v>-846.256444454193</c:v>
                </c:pt>
                <c:pt idx="22263">
                  <c:v>-846.26073598861694</c:v>
                </c:pt>
                <c:pt idx="22264">
                  <c:v>-846.26556396484398</c:v>
                </c:pt>
                <c:pt idx="22265">
                  <c:v>-846.27051115035999</c:v>
                </c:pt>
                <c:pt idx="22266">
                  <c:v>-846.27504110336304</c:v>
                </c:pt>
                <c:pt idx="22267">
                  <c:v>-846.27861738205002</c:v>
                </c:pt>
                <c:pt idx="22268">
                  <c:v>-846.28058433532703</c:v>
                </c:pt>
                <c:pt idx="22269">
                  <c:v>-846.28064393997204</c:v>
                </c:pt>
                <c:pt idx="22270">
                  <c:v>-846.278855800629</c:v>
                </c:pt>
                <c:pt idx="22271">
                  <c:v>-846.27539873123203</c:v>
                </c:pt>
                <c:pt idx="22272">
                  <c:v>-846.27074956893898</c:v>
                </c:pt>
                <c:pt idx="22273">
                  <c:v>-846.26532554626499</c:v>
                </c:pt>
                <c:pt idx="22274">
                  <c:v>-846.25978231430099</c:v>
                </c:pt>
                <c:pt idx="22275">
                  <c:v>-846.25453710556098</c:v>
                </c:pt>
                <c:pt idx="22276">
                  <c:v>-846.25018596649204</c:v>
                </c:pt>
                <c:pt idx="22277">
                  <c:v>-846.24714612960804</c:v>
                </c:pt>
                <c:pt idx="22278">
                  <c:v>-846.245775222779</c:v>
                </c:pt>
                <c:pt idx="22279">
                  <c:v>-846.24601364135799</c:v>
                </c:pt>
                <c:pt idx="22280">
                  <c:v>-846.24798059463501</c:v>
                </c:pt>
                <c:pt idx="22281">
                  <c:v>-846.251318454743</c:v>
                </c:pt>
                <c:pt idx="22282">
                  <c:v>-846.25560998916603</c:v>
                </c:pt>
                <c:pt idx="22283">
                  <c:v>-846.26043796539295</c:v>
                </c:pt>
                <c:pt idx="22284">
                  <c:v>-846.26532554626499</c:v>
                </c:pt>
                <c:pt idx="22285">
                  <c:v>-846.26997470855702</c:v>
                </c:pt>
                <c:pt idx="22286">
                  <c:v>-846.27414703369197</c:v>
                </c:pt>
                <c:pt idx="22287">
                  <c:v>-846.27754449844394</c:v>
                </c:pt>
                <c:pt idx="22288">
                  <c:v>-846.28010749816895</c:v>
                </c:pt>
                <c:pt idx="22289">
                  <c:v>-846.28165721893299</c:v>
                </c:pt>
                <c:pt idx="22290">
                  <c:v>-846.28237247467098</c:v>
                </c:pt>
                <c:pt idx="22291">
                  <c:v>-846.28231287002598</c:v>
                </c:pt>
                <c:pt idx="22292">
                  <c:v>-846.28165721893299</c:v>
                </c:pt>
                <c:pt idx="22293">
                  <c:v>-846.28034591674805</c:v>
                </c:pt>
                <c:pt idx="22294">
                  <c:v>-846.27843856811501</c:v>
                </c:pt>
                <c:pt idx="22295">
                  <c:v>-846.27599477768001</c:v>
                </c:pt>
                <c:pt idx="22296">
                  <c:v>-846.27301454544101</c:v>
                </c:pt>
                <c:pt idx="22297">
                  <c:v>-846.26979589462303</c:v>
                </c:pt>
                <c:pt idx="22298">
                  <c:v>-846.26645803451595</c:v>
                </c:pt>
                <c:pt idx="22299">
                  <c:v>-846.26323938369796</c:v>
                </c:pt>
                <c:pt idx="22300">
                  <c:v>-846.26055717468296</c:v>
                </c:pt>
                <c:pt idx="22301">
                  <c:v>-846.25847101211605</c:v>
                </c:pt>
                <c:pt idx="22302">
                  <c:v>-846.25727891921997</c:v>
                </c:pt>
                <c:pt idx="22303">
                  <c:v>-846.256861686707</c:v>
                </c:pt>
                <c:pt idx="22304">
                  <c:v>-846.25715970993099</c:v>
                </c:pt>
                <c:pt idx="22305">
                  <c:v>-846.25793457031295</c:v>
                </c:pt>
                <c:pt idx="22306">
                  <c:v>-846.25906705856301</c:v>
                </c:pt>
                <c:pt idx="22307">
                  <c:v>-846.26049757003796</c:v>
                </c:pt>
                <c:pt idx="22308">
                  <c:v>-846.262106895447</c:v>
                </c:pt>
                <c:pt idx="22309">
                  <c:v>-846.26383543014504</c:v>
                </c:pt>
                <c:pt idx="22310">
                  <c:v>-846.26568317413398</c:v>
                </c:pt>
                <c:pt idx="22311">
                  <c:v>-846.26753091812202</c:v>
                </c:pt>
                <c:pt idx="22312">
                  <c:v>-846.26925945282005</c:v>
                </c:pt>
                <c:pt idx="22313">
                  <c:v>-846.27092838287399</c:v>
                </c:pt>
                <c:pt idx="22314">
                  <c:v>-846.27229928970405</c:v>
                </c:pt>
                <c:pt idx="22315">
                  <c:v>-846.27331256866501</c:v>
                </c:pt>
                <c:pt idx="22316">
                  <c:v>-846.27367019653298</c:v>
                </c:pt>
                <c:pt idx="22317">
                  <c:v>-846.273193359375</c:v>
                </c:pt>
                <c:pt idx="22318">
                  <c:v>-846.27164363861095</c:v>
                </c:pt>
                <c:pt idx="22319">
                  <c:v>-846.26908063888595</c:v>
                </c:pt>
                <c:pt idx="22320">
                  <c:v>-846.26592159271297</c:v>
                </c:pt>
                <c:pt idx="22321">
                  <c:v>-846.26252412795998</c:v>
                </c:pt>
                <c:pt idx="22322">
                  <c:v>-846.25930547714302</c:v>
                </c:pt>
                <c:pt idx="22323">
                  <c:v>-846.25668287277199</c:v>
                </c:pt>
                <c:pt idx="22324">
                  <c:v>-846.25477552413997</c:v>
                </c:pt>
                <c:pt idx="22325">
                  <c:v>-846.25370264053402</c:v>
                </c:pt>
                <c:pt idx="22326">
                  <c:v>-846.25340461731003</c:v>
                </c:pt>
                <c:pt idx="22327">
                  <c:v>-846.253941059113</c:v>
                </c:pt>
                <c:pt idx="22328">
                  <c:v>-846.25495433807396</c:v>
                </c:pt>
                <c:pt idx="22329">
                  <c:v>-846.25620603561401</c:v>
                </c:pt>
                <c:pt idx="22330">
                  <c:v>-846.25721931457497</c:v>
                </c:pt>
                <c:pt idx="22331">
                  <c:v>-846.25775575637795</c:v>
                </c:pt>
                <c:pt idx="22332">
                  <c:v>-846.25751733779896</c:v>
                </c:pt>
                <c:pt idx="22333">
                  <c:v>-846.256504058838</c:v>
                </c:pt>
                <c:pt idx="22334">
                  <c:v>-846.25489473342896</c:v>
                </c:pt>
                <c:pt idx="22335">
                  <c:v>-846.25286817550705</c:v>
                </c:pt>
                <c:pt idx="22336">
                  <c:v>-846.25060319900501</c:v>
                </c:pt>
                <c:pt idx="22337">
                  <c:v>-846.24815940857002</c:v>
                </c:pt>
                <c:pt idx="22338">
                  <c:v>-846.24553680419899</c:v>
                </c:pt>
                <c:pt idx="22339">
                  <c:v>-846.24285459518501</c:v>
                </c:pt>
                <c:pt idx="22340">
                  <c:v>-846.23987436294601</c:v>
                </c:pt>
                <c:pt idx="22341">
                  <c:v>-846.23659610748302</c:v>
                </c:pt>
                <c:pt idx="22342">
                  <c:v>-846.23301982879696</c:v>
                </c:pt>
                <c:pt idx="22343">
                  <c:v>-846.22914552688599</c:v>
                </c:pt>
                <c:pt idx="22344">
                  <c:v>-846.22491359710705</c:v>
                </c:pt>
                <c:pt idx="22345">
                  <c:v>-846.22062206268299</c:v>
                </c:pt>
                <c:pt idx="22346">
                  <c:v>-846.21656894683895</c:v>
                </c:pt>
                <c:pt idx="22347">
                  <c:v>-846.21287345886299</c:v>
                </c:pt>
                <c:pt idx="22348">
                  <c:v>-846.21001243591297</c:v>
                </c:pt>
                <c:pt idx="22349">
                  <c:v>-846.20810508728005</c:v>
                </c:pt>
                <c:pt idx="22350">
                  <c:v>-846.20721101760898</c:v>
                </c:pt>
                <c:pt idx="22351">
                  <c:v>-846.20733022689797</c:v>
                </c:pt>
                <c:pt idx="22352">
                  <c:v>-846.20810508728005</c:v>
                </c:pt>
                <c:pt idx="22353">
                  <c:v>-846.20923757553101</c:v>
                </c:pt>
                <c:pt idx="22354">
                  <c:v>-846.21048927307095</c:v>
                </c:pt>
                <c:pt idx="22355">
                  <c:v>-846.21162176132202</c:v>
                </c:pt>
                <c:pt idx="22356">
                  <c:v>-846.21263504028298</c:v>
                </c:pt>
                <c:pt idx="22357">
                  <c:v>-846.21358871459995</c:v>
                </c:pt>
                <c:pt idx="22358">
                  <c:v>-846.21448278427101</c:v>
                </c:pt>
                <c:pt idx="22359">
                  <c:v>-846.21543645858799</c:v>
                </c:pt>
                <c:pt idx="22360">
                  <c:v>-846.21639013290405</c:v>
                </c:pt>
                <c:pt idx="22361">
                  <c:v>-846.21746301651001</c:v>
                </c:pt>
                <c:pt idx="22362">
                  <c:v>-846.21859550476097</c:v>
                </c:pt>
                <c:pt idx="22363">
                  <c:v>-846.21966838836704</c:v>
                </c:pt>
                <c:pt idx="22364">
                  <c:v>-846.22062206268299</c:v>
                </c:pt>
                <c:pt idx="22365">
                  <c:v>-846.22133731842098</c:v>
                </c:pt>
                <c:pt idx="22366">
                  <c:v>-846.22169494628895</c:v>
                </c:pt>
                <c:pt idx="22367">
                  <c:v>-846.22169494628895</c:v>
                </c:pt>
                <c:pt idx="22368">
                  <c:v>-846.22145652770996</c:v>
                </c:pt>
                <c:pt idx="22369">
                  <c:v>-846.22115850448597</c:v>
                </c:pt>
                <c:pt idx="22370">
                  <c:v>-846.22092008590698</c:v>
                </c:pt>
                <c:pt idx="22371">
                  <c:v>-846.22092008590698</c:v>
                </c:pt>
                <c:pt idx="22372">
                  <c:v>-846.22133731842098</c:v>
                </c:pt>
                <c:pt idx="22373">
                  <c:v>-846.22217178344704</c:v>
                </c:pt>
                <c:pt idx="22374">
                  <c:v>-846.22348308563301</c:v>
                </c:pt>
                <c:pt idx="22375">
                  <c:v>-846.22509241104103</c:v>
                </c:pt>
                <c:pt idx="22376">
                  <c:v>-846.22694015502998</c:v>
                </c:pt>
                <c:pt idx="22377">
                  <c:v>-846.22872829437301</c:v>
                </c:pt>
                <c:pt idx="22378">
                  <c:v>-846.23057603836105</c:v>
                </c:pt>
                <c:pt idx="22379">
                  <c:v>-846.23224496841499</c:v>
                </c:pt>
                <c:pt idx="22380">
                  <c:v>-846.23361587524403</c:v>
                </c:pt>
                <c:pt idx="22381">
                  <c:v>-846.234629154206</c:v>
                </c:pt>
                <c:pt idx="22382">
                  <c:v>-846.23510599136398</c:v>
                </c:pt>
                <c:pt idx="22383">
                  <c:v>-846.23516559600898</c:v>
                </c:pt>
                <c:pt idx="22384">
                  <c:v>-846.23486757278499</c:v>
                </c:pt>
                <c:pt idx="22385">
                  <c:v>-846.23421192169201</c:v>
                </c:pt>
                <c:pt idx="22386">
                  <c:v>-846.23337745666504</c:v>
                </c:pt>
                <c:pt idx="22387">
                  <c:v>-846.23248338699398</c:v>
                </c:pt>
                <c:pt idx="22388">
                  <c:v>-846.23170852661201</c:v>
                </c:pt>
                <c:pt idx="22389">
                  <c:v>-846.23111248016403</c:v>
                </c:pt>
                <c:pt idx="22390">
                  <c:v>-846.23087406158504</c:v>
                </c:pt>
                <c:pt idx="22391">
                  <c:v>-846.23105287551903</c:v>
                </c:pt>
                <c:pt idx="22392">
                  <c:v>-846.23164892196701</c:v>
                </c:pt>
                <c:pt idx="22393">
                  <c:v>-846.23278141021694</c:v>
                </c:pt>
                <c:pt idx="22394">
                  <c:v>-846.23433113098201</c:v>
                </c:pt>
                <c:pt idx="22395">
                  <c:v>-846.23623847961403</c:v>
                </c:pt>
                <c:pt idx="22396">
                  <c:v>-846.23844385147095</c:v>
                </c:pt>
                <c:pt idx="22397">
                  <c:v>-846.24064922332798</c:v>
                </c:pt>
                <c:pt idx="22398">
                  <c:v>-846.242735385895</c:v>
                </c:pt>
                <c:pt idx="22399">
                  <c:v>-846.24464273452804</c:v>
                </c:pt>
                <c:pt idx="22400">
                  <c:v>-846.24625205993698</c:v>
                </c:pt>
                <c:pt idx="22401">
                  <c:v>-846.24750375747703</c:v>
                </c:pt>
                <c:pt idx="22402">
                  <c:v>-846.248338222504</c:v>
                </c:pt>
                <c:pt idx="22403">
                  <c:v>-846.248695850373</c:v>
                </c:pt>
                <c:pt idx="22404">
                  <c:v>-846.24857664108299</c:v>
                </c:pt>
                <c:pt idx="22405">
                  <c:v>-846.24809980392502</c:v>
                </c:pt>
                <c:pt idx="22406">
                  <c:v>-846.24738454818703</c:v>
                </c:pt>
                <c:pt idx="22407">
                  <c:v>-846.24655008316097</c:v>
                </c:pt>
                <c:pt idx="22408">
                  <c:v>-846.245715618134</c:v>
                </c:pt>
                <c:pt idx="22409">
                  <c:v>-846.24505996704102</c:v>
                </c:pt>
                <c:pt idx="22410">
                  <c:v>-846.24470233917305</c:v>
                </c:pt>
                <c:pt idx="22411">
                  <c:v>-846.24464273452804</c:v>
                </c:pt>
                <c:pt idx="22412">
                  <c:v>-846.24494075775203</c:v>
                </c:pt>
                <c:pt idx="22413">
                  <c:v>-846.24559640884399</c:v>
                </c:pt>
                <c:pt idx="22414">
                  <c:v>-846.24637126922596</c:v>
                </c:pt>
                <c:pt idx="22415">
                  <c:v>-846.24720573425304</c:v>
                </c:pt>
                <c:pt idx="22416">
                  <c:v>-846.24780178070102</c:v>
                </c:pt>
                <c:pt idx="22417">
                  <c:v>-846.24804019928001</c:v>
                </c:pt>
                <c:pt idx="22418">
                  <c:v>-846.24780178070102</c:v>
                </c:pt>
                <c:pt idx="22419">
                  <c:v>-846.24720573425304</c:v>
                </c:pt>
                <c:pt idx="22420">
                  <c:v>-846.24625205993698</c:v>
                </c:pt>
                <c:pt idx="22421">
                  <c:v>-846.24517917633102</c:v>
                </c:pt>
                <c:pt idx="22422">
                  <c:v>-846.24410629272495</c:v>
                </c:pt>
                <c:pt idx="22423">
                  <c:v>-846.243093013764</c:v>
                </c:pt>
                <c:pt idx="22424">
                  <c:v>-846.24231815338203</c:v>
                </c:pt>
                <c:pt idx="22425">
                  <c:v>-846.24154329299904</c:v>
                </c:pt>
                <c:pt idx="22426">
                  <c:v>-846.24064922332798</c:v>
                </c:pt>
                <c:pt idx="22427">
                  <c:v>-846.23963594436702</c:v>
                </c:pt>
                <c:pt idx="22428">
                  <c:v>-846.23832464218196</c:v>
                </c:pt>
                <c:pt idx="22429">
                  <c:v>-846.23677492141701</c:v>
                </c:pt>
                <c:pt idx="22430">
                  <c:v>-846.23504638671898</c:v>
                </c:pt>
                <c:pt idx="22431">
                  <c:v>-846.23313903808605</c:v>
                </c:pt>
                <c:pt idx="22432">
                  <c:v>-846.23129129409801</c:v>
                </c:pt>
                <c:pt idx="22433">
                  <c:v>-846.22980117797897</c:v>
                </c:pt>
                <c:pt idx="22434">
                  <c:v>-846.22908592224098</c:v>
                </c:pt>
                <c:pt idx="22435">
                  <c:v>-846.22932434082099</c:v>
                </c:pt>
                <c:pt idx="22436">
                  <c:v>-846.23045682907104</c:v>
                </c:pt>
                <c:pt idx="22437">
                  <c:v>-846.23224496841499</c:v>
                </c:pt>
                <c:pt idx="22438">
                  <c:v>-846.234450340271</c:v>
                </c:pt>
                <c:pt idx="22439">
                  <c:v>-846.23695373535202</c:v>
                </c:pt>
                <c:pt idx="22440">
                  <c:v>-846.23963594436702</c:v>
                </c:pt>
                <c:pt idx="22441">
                  <c:v>-846.24243736267101</c:v>
                </c:pt>
                <c:pt idx="22442">
                  <c:v>-846.24529838562</c:v>
                </c:pt>
                <c:pt idx="22443">
                  <c:v>-846.24792098999001</c:v>
                </c:pt>
                <c:pt idx="22444">
                  <c:v>-846.25018596649204</c:v>
                </c:pt>
                <c:pt idx="22445">
                  <c:v>-846.25203371047996</c:v>
                </c:pt>
                <c:pt idx="22446">
                  <c:v>-846.25340461731003</c:v>
                </c:pt>
                <c:pt idx="22447">
                  <c:v>-846.25435829162598</c:v>
                </c:pt>
                <c:pt idx="22448">
                  <c:v>-846.25465631484997</c:v>
                </c:pt>
                <c:pt idx="22449">
                  <c:v>-846.25417947769199</c:v>
                </c:pt>
                <c:pt idx="22450">
                  <c:v>-846.25274896621704</c:v>
                </c:pt>
                <c:pt idx="22451">
                  <c:v>-846.25048398971603</c:v>
                </c:pt>
                <c:pt idx="22452">
                  <c:v>-846.24756336212204</c:v>
                </c:pt>
                <c:pt idx="22453">
                  <c:v>-846.24434471130405</c:v>
                </c:pt>
                <c:pt idx="22454">
                  <c:v>-846.24118566513096</c:v>
                </c:pt>
                <c:pt idx="22455">
                  <c:v>-846.23826503753696</c:v>
                </c:pt>
                <c:pt idx="22456">
                  <c:v>-846.23564243316696</c:v>
                </c:pt>
                <c:pt idx="22457">
                  <c:v>-846.23343706131004</c:v>
                </c:pt>
                <c:pt idx="22458">
                  <c:v>-846.231589317322</c:v>
                </c:pt>
                <c:pt idx="22459">
                  <c:v>-846.23003959655796</c:v>
                </c:pt>
                <c:pt idx="22460">
                  <c:v>-846.228907108307</c:v>
                </c:pt>
                <c:pt idx="22461">
                  <c:v>-846.22795343399105</c:v>
                </c:pt>
                <c:pt idx="22462">
                  <c:v>-846.22717857360897</c:v>
                </c:pt>
                <c:pt idx="22463">
                  <c:v>-846.22646331787098</c:v>
                </c:pt>
                <c:pt idx="22464">
                  <c:v>-846.225926876068</c:v>
                </c:pt>
                <c:pt idx="22465">
                  <c:v>-846.22562885284401</c:v>
                </c:pt>
                <c:pt idx="22466">
                  <c:v>-846.22574806213402</c:v>
                </c:pt>
                <c:pt idx="22467">
                  <c:v>-846.226344108582</c:v>
                </c:pt>
                <c:pt idx="22468">
                  <c:v>-846.22741699218795</c:v>
                </c:pt>
                <c:pt idx="22469">
                  <c:v>-846.229026317597</c:v>
                </c:pt>
                <c:pt idx="22470">
                  <c:v>-846.23105287551903</c:v>
                </c:pt>
                <c:pt idx="22471">
                  <c:v>-846.23343706131004</c:v>
                </c:pt>
                <c:pt idx="22472">
                  <c:v>-846.23600006103504</c:v>
                </c:pt>
                <c:pt idx="22473">
                  <c:v>-846.23868227005005</c:v>
                </c:pt>
                <c:pt idx="22474">
                  <c:v>-846.24130487442005</c:v>
                </c:pt>
                <c:pt idx="22475">
                  <c:v>-846.24368906021095</c:v>
                </c:pt>
                <c:pt idx="22476">
                  <c:v>-846.24589443206798</c:v>
                </c:pt>
                <c:pt idx="22477">
                  <c:v>-846.24774217605602</c:v>
                </c:pt>
                <c:pt idx="22478">
                  <c:v>-846.24935150146496</c:v>
                </c:pt>
                <c:pt idx="22479">
                  <c:v>-846.25078201294002</c:v>
                </c:pt>
                <c:pt idx="22480">
                  <c:v>-846.25239133834896</c:v>
                </c:pt>
                <c:pt idx="22481">
                  <c:v>-846.25423908233699</c:v>
                </c:pt>
                <c:pt idx="22482">
                  <c:v>-846.25656366348301</c:v>
                </c:pt>
                <c:pt idx="22483">
                  <c:v>-846.259484291077</c:v>
                </c:pt>
                <c:pt idx="22484">
                  <c:v>-846.26306056976296</c:v>
                </c:pt>
                <c:pt idx="22485">
                  <c:v>-846.26717329025303</c:v>
                </c:pt>
                <c:pt idx="22486">
                  <c:v>-846.27164363861095</c:v>
                </c:pt>
                <c:pt idx="22487">
                  <c:v>-846.27599477768001</c:v>
                </c:pt>
                <c:pt idx="22488">
                  <c:v>-846.27986907958996</c:v>
                </c:pt>
                <c:pt idx="22489">
                  <c:v>-846.28284931182895</c:v>
                </c:pt>
                <c:pt idx="22490">
                  <c:v>-846.28463745117199</c:v>
                </c:pt>
                <c:pt idx="22491">
                  <c:v>-846.28523349761997</c:v>
                </c:pt>
                <c:pt idx="22492">
                  <c:v>-846.28457784652699</c:v>
                </c:pt>
                <c:pt idx="22493">
                  <c:v>-846.28290891647396</c:v>
                </c:pt>
                <c:pt idx="22494">
                  <c:v>-846.28058433532703</c:v>
                </c:pt>
                <c:pt idx="22495">
                  <c:v>-846.27796173095703</c:v>
                </c:pt>
                <c:pt idx="22496">
                  <c:v>-846.27557754516602</c:v>
                </c:pt>
                <c:pt idx="22497">
                  <c:v>-846.27367019653298</c:v>
                </c:pt>
                <c:pt idx="22498">
                  <c:v>-846.27241849899303</c:v>
                </c:pt>
                <c:pt idx="22499">
                  <c:v>-846.27194166183494</c:v>
                </c:pt>
                <c:pt idx="22500">
                  <c:v>-846.27206087112404</c:v>
                </c:pt>
                <c:pt idx="22501">
                  <c:v>-846.27277612686203</c:v>
                </c:pt>
                <c:pt idx="22502">
                  <c:v>-846.27372980117798</c:v>
                </c:pt>
                <c:pt idx="22503">
                  <c:v>-846.27474308013905</c:v>
                </c:pt>
                <c:pt idx="22504">
                  <c:v>-846.27539873123203</c:v>
                </c:pt>
                <c:pt idx="22505">
                  <c:v>-846.27569675445602</c:v>
                </c:pt>
                <c:pt idx="22506">
                  <c:v>-846.27545833587703</c:v>
                </c:pt>
                <c:pt idx="22507">
                  <c:v>-846.27486228942905</c:v>
                </c:pt>
                <c:pt idx="22508">
                  <c:v>-846.27384901046798</c:v>
                </c:pt>
                <c:pt idx="22509">
                  <c:v>-846.27247810363804</c:v>
                </c:pt>
                <c:pt idx="22510">
                  <c:v>-846.27092838287399</c:v>
                </c:pt>
                <c:pt idx="22511">
                  <c:v>-846.26937866210994</c:v>
                </c:pt>
                <c:pt idx="22512">
                  <c:v>-846.26782894134499</c:v>
                </c:pt>
                <c:pt idx="22513">
                  <c:v>-846.26651763916004</c:v>
                </c:pt>
                <c:pt idx="22514">
                  <c:v>-846.26538515090999</c:v>
                </c:pt>
                <c:pt idx="22515">
                  <c:v>-846.26431226730404</c:v>
                </c:pt>
                <c:pt idx="22516">
                  <c:v>-846.26335859298695</c:v>
                </c:pt>
                <c:pt idx="22517">
                  <c:v>-846.26264333724998</c:v>
                </c:pt>
                <c:pt idx="22518">
                  <c:v>-846.262106895447</c:v>
                </c:pt>
                <c:pt idx="22519">
                  <c:v>-846.26180887222301</c:v>
                </c:pt>
                <c:pt idx="22520">
                  <c:v>-846.26180887222301</c:v>
                </c:pt>
                <c:pt idx="22521">
                  <c:v>-846.262106895447</c:v>
                </c:pt>
                <c:pt idx="22522">
                  <c:v>-846.26288175582897</c:v>
                </c:pt>
                <c:pt idx="22523">
                  <c:v>-846.26419305801403</c:v>
                </c:pt>
                <c:pt idx="22524">
                  <c:v>-846.26616001129196</c:v>
                </c:pt>
                <c:pt idx="22525">
                  <c:v>-846.26848459243797</c:v>
                </c:pt>
                <c:pt idx="22526">
                  <c:v>-846.27098798751899</c:v>
                </c:pt>
                <c:pt idx="22527">
                  <c:v>-846.27331256866501</c:v>
                </c:pt>
                <c:pt idx="22528">
                  <c:v>-846.27510070800804</c:v>
                </c:pt>
                <c:pt idx="22529">
                  <c:v>-846.276292800904</c:v>
                </c:pt>
                <c:pt idx="22530">
                  <c:v>-846.27676963806198</c:v>
                </c:pt>
                <c:pt idx="22531">
                  <c:v>-846.27653121948299</c:v>
                </c:pt>
                <c:pt idx="22532">
                  <c:v>-846.27563714981102</c:v>
                </c:pt>
                <c:pt idx="22533">
                  <c:v>-846.27438545227096</c:v>
                </c:pt>
                <c:pt idx="22534">
                  <c:v>-846.27325296402</c:v>
                </c:pt>
                <c:pt idx="22535">
                  <c:v>-846.27271652221702</c:v>
                </c:pt>
                <c:pt idx="22536">
                  <c:v>-846.273193359375</c:v>
                </c:pt>
                <c:pt idx="22537">
                  <c:v>-846.27492189407405</c:v>
                </c:pt>
                <c:pt idx="22538">
                  <c:v>-846.27796173095703</c:v>
                </c:pt>
                <c:pt idx="22539">
                  <c:v>-846.28201484680199</c:v>
                </c:pt>
                <c:pt idx="22540">
                  <c:v>-846.28678321838402</c:v>
                </c:pt>
                <c:pt idx="22541">
                  <c:v>-846.29196882247902</c:v>
                </c:pt>
                <c:pt idx="22542">
                  <c:v>-846.29709482193005</c:v>
                </c:pt>
                <c:pt idx="22543">
                  <c:v>-846.30162477493298</c:v>
                </c:pt>
                <c:pt idx="22544">
                  <c:v>-846.30526065826405</c:v>
                </c:pt>
                <c:pt idx="22545">
                  <c:v>-846.30758523941097</c:v>
                </c:pt>
                <c:pt idx="22546">
                  <c:v>-846.30877733230602</c:v>
                </c:pt>
                <c:pt idx="22547">
                  <c:v>-846.30895614624001</c:v>
                </c:pt>
                <c:pt idx="22548">
                  <c:v>-846.30841970443703</c:v>
                </c:pt>
                <c:pt idx="22549">
                  <c:v>-846.30758523941097</c:v>
                </c:pt>
                <c:pt idx="22550">
                  <c:v>-846.30663156509399</c:v>
                </c:pt>
                <c:pt idx="22551">
                  <c:v>-846.30591630935703</c:v>
                </c:pt>
                <c:pt idx="22552">
                  <c:v>-846.30567789077804</c:v>
                </c:pt>
                <c:pt idx="22553">
                  <c:v>-846.30597591400203</c:v>
                </c:pt>
                <c:pt idx="22554">
                  <c:v>-846.30686998367298</c:v>
                </c:pt>
                <c:pt idx="22555">
                  <c:v>-846.30818128585804</c:v>
                </c:pt>
                <c:pt idx="22556">
                  <c:v>-846.309731006623</c:v>
                </c:pt>
                <c:pt idx="22557">
                  <c:v>-846.31116151809704</c:v>
                </c:pt>
                <c:pt idx="22558">
                  <c:v>-846.312353610993</c:v>
                </c:pt>
                <c:pt idx="22559">
                  <c:v>-846.31300926208496</c:v>
                </c:pt>
                <c:pt idx="22560">
                  <c:v>-846.31312847137497</c:v>
                </c:pt>
                <c:pt idx="22561">
                  <c:v>-846.31271123886097</c:v>
                </c:pt>
                <c:pt idx="22562">
                  <c:v>-846.311876773834</c:v>
                </c:pt>
                <c:pt idx="22563">
                  <c:v>-846.31074428558395</c:v>
                </c:pt>
                <c:pt idx="22564">
                  <c:v>-846.30955219268799</c:v>
                </c:pt>
                <c:pt idx="22565">
                  <c:v>-846.30841970443703</c:v>
                </c:pt>
                <c:pt idx="22566">
                  <c:v>-846.30752563476597</c:v>
                </c:pt>
                <c:pt idx="22567">
                  <c:v>-846.306750774384</c:v>
                </c:pt>
                <c:pt idx="22568">
                  <c:v>-846.30615472793602</c:v>
                </c:pt>
                <c:pt idx="22569">
                  <c:v>-846.30555868148804</c:v>
                </c:pt>
                <c:pt idx="22570">
                  <c:v>-846.30490303039596</c:v>
                </c:pt>
                <c:pt idx="22571">
                  <c:v>-846.304128170014</c:v>
                </c:pt>
                <c:pt idx="22572">
                  <c:v>-846.30329370498703</c:v>
                </c:pt>
                <c:pt idx="22573">
                  <c:v>-846.30251884460495</c:v>
                </c:pt>
                <c:pt idx="22574">
                  <c:v>-846.30204200744595</c:v>
                </c:pt>
                <c:pt idx="22575">
                  <c:v>-846.30210161209095</c:v>
                </c:pt>
                <c:pt idx="22576">
                  <c:v>-846.30305528640804</c:v>
                </c:pt>
                <c:pt idx="22577">
                  <c:v>-846.30514144897495</c:v>
                </c:pt>
                <c:pt idx="22578">
                  <c:v>-846.30853891372703</c:v>
                </c:pt>
                <c:pt idx="22579">
                  <c:v>-846.31300926208496</c:v>
                </c:pt>
                <c:pt idx="22580">
                  <c:v>-846.31831407546997</c:v>
                </c:pt>
                <c:pt idx="22581">
                  <c:v>-846.32391691207897</c:v>
                </c:pt>
                <c:pt idx="22582">
                  <c:v>-846.32946014404297</c:v>
                </c:pt>
                <c:pt idx="22583">
                  <c:v>-846.33440732956001</c:v>
                </c:pt>
                <c:pt idx="22584">
                  <c:v>-846.33840084075905</c:v>
                </c:pt>
                <c:pt idx="22585">
                  <c:v>-846.34108304977406</c:v>
                </c:pt>
                <c:pt idx="22586">
                  <c:v>-846.342394351959</c:v>
                </c:pt>
                <c:pt idx="22587">
                  <c:v>-846.34251356124901</c:v>
                </c:pt>
                <c:pt idx="22588">
                  <c:v>-846.34161949157703</c:v>
                </c:pt>
                <c:pt idx="22589">
                  <c:v>-846.34006977081299</c:v>
                </c:pt>
                <c:pt idx="22590">
                  <c:v>-846.33810281753597</c:v>
                </c:pt>
                <c:pt idx="22591">
                  <c:v>-846.33607625961304</c:v>
                </c:pt>
                <c:pt idx="22592">
                  <c:v>-846.33416891098</c:v>
                </c:pt>
                <c:pt idx="22593">
                  <c:v>-846.33273839950596</c:v>
                </c:pt>
                <c:pt idx="22594">
                  <c:v>-846.3316655159</c:v>
                </c:pt>
                <c:pt idx="22595">
                  <c:v>-846.33106946945202</c:v>
                </c:pt>
                <c:pt idx="22596">
                  <c:v>-846.33077144622803</c:v>
                </c:pt>
                <c:pt idx="22597">
                  <c:v>-846.33083105087303</c:v>
                </c:pt>
                <c:pt idx="22598">
                  <c:v>-846.33130788803101</c:v>
                </c:pt>
                <c:pt idx="22599">
                  <c:v>-846.33220195770298</c:v>
                </c:pt>
                <c:pt idx="22600">
                  <c:v>-846.33345365524303</c:v>
                </c:pt>
                <c:pt idx="22601">
                  <c:v>-846.33506298065197</c:v>
                </c:pt>
                <c:pt idx="22602">
                  <c:v>-846.336851119995</c:v>
                </c:pt>
                <c:pt idx="22603">
                  <c:v>-846.33887767791805</c:v>
                </c:pt>
                <c:pt idx="22604">
                  <c:v>-846.34114265441895</c:v>
                </c:pt>
                <c:pt idx="22605">
                  <c:v>-846.34352684020996</c:v>
                </c:pt>
                <c:pt idx="22606">
                  <c:v>-846.34597063064598</c:v>
                </c:pt>
                <c:pt idx="22607">
                  <c:v>-846.348414421082</c:v>
                </c:pt>
                <c:pt idx="22608">
                  <c:v>-846.35073900222801</c:v>
                </c:pt>
                <c:pt idx="22609">
                  <c:v>-846.35318279266403</c:v>
                </c:pt>
                <c:pt idx="22610">
                  <c:v>-846.35568618774403</c:v>
                </c:pt>
                <c:pt idx="22611">
                  <c:v>-846.35836839675903</c:v>
                </c:pt>
                <c:pt idx="22612">
                  <c:v>-846.36111021041904</c:v>
                </c:pt>
                <c:pt idx="22613">
                  <c:v>-846.36385202407905</c:v>
                </c:pt>
                <c:pt idx="22614">
                  <c:v>-846.36647462844905</c:v>
                </c:pt>
                <c:pt idx="22615">
                  <c:v>-846.36897802352905</c:v>
                </c:pt>
                <c:pt idx="22616">
                  <c:v>-846.37130260467598</c:v>
                </c:pt>
                <c:pt idx="22617">
                  <c:v>-846.373329162598</c:v>
                </c:pt>
                <c:pt idx="22618">
                  <c:v>-846.37493848800705</c:v>
                </c:pt>
                <c:pt idx="22619">
                  <c:v>-846.375951766968</c:v>
                </c:pt>
                <c:pt idx="22620">
                  <c:v>-846.37648820877098</c:v>
                </c:pt>
                <c:pt idx="22621">
                  <c:v>-846.37666702270496</c:v>
                </c:pt>
                <c:pt idx="22622">
                  <c:v>-846.37672662734997</c:v>
                </c:pt>
                <c:pt idx="22623">
                  <c:v>-846.37684583663997</c:v>
                </c:pt>
                <c:pt idx="22624">
                  <c:v>-846.37702465057396</c:v>
                </c:pt>
                <c:pt idx="22625">
                  <c:v>-846.37720346450806</c:v>
                </c:pt>
                <c:pt idx="22626">
                  <c:v>-846.37738227844295</c:v>
                </c:pt>
                <c:pt idx="22627">
                  <c:v>-846.37762069702205</c:v>
                </c:pt>
                <c:pt idx="22628">
                  <c:v>-846.37803792953503</c:v>
                </c:pt>
                <c:pt idx="22629">
                  <c:v>-846.37869358062801</c:v>
                </c:pt>
                <c:pt idx="22630">
                  <c:v>-846.37952804565498</c:v>
                </c:pt>
                <c:pt idx="22631">
                  <c:v>-846.38048171997104</c:v>
                </c:pt>
                <c:pt idx="22632">
                  <c:v>-846.381614208222</c:v>
                </c:pt>
                <c:pt idx="22633">
                  <c:v>-846.38310432434105</c:v>
                </c:pt>
                <c:pt idx="22634">
                  <c:v>-846.38507127761898</c:v>
                </c:pt>
                <c:pt idx="22635">
                  <c:v>-846.38763427734398</c:v>
                </c:pt>
                <c:pt idx="22636">
                  <c:v>-846.39055490493797</c:v>
                </c:pt>
                <c:pt idx="22637">
                  <c:v>-846.39347553253197</c:v>
                </c:pt>
                <c:pt idx="22638">
                  <c:v>-846.39603853225697</c:v>
                </c:pt>
                <c:pt idx="22639">
                  <c:v>-846.39782667160102</c:v>
                </c:pt>
                <c:pt idx="22640">
                  <c:v>-846.39872074127197</c:v>
                </c:pt>
                <c:pt idx="22641">
                  <c:v>-846.39848232269298</c:v>
                </c:pt>
                <c:pt idx="22642">
                  <c:v>-846.39723062515304</c:v>
                </c:pt>
                <c:pt idx="22643">
                  <c:v>-846.39532327652</c:v>
                </c:pt>
                <c:pt idx="22644">
                  <c:v>-846.39311790466297</c:v>
                </c:pt>
                <c:pt idx="22645">
                  <c:v>-846.39138936996505</c:v>
                </c:pt>
                <c:pt idx="22646">
                  <c:v>-846.39067411422798</c:v>
                </c:pt>
                <c:pt idx="22647">
                  <c:v>-846.39144897460994</c:v>
                </c:pt>
                <c:pt idx="22648">
                  <c:v>-846.39401197433494</c:v>
                </c:pt>
                <c:pt idx="22649">
                  <c:v>-846.398303508759</c:v>
                </c:pt>
                <c:pt idx="22650">
                  <c:v>-846.403846740723</c:v>
                </c:pt>
                <c:pt idx="22651">
                  <c:v>-846.41016483306896</c:v>
                </c:pt>
                <c:pt idx="22652">
                  <c:v>-846.41660213470504</c:v>
                </c:pt>
                <c:pt idx="22653">
                  <c:v>-846.42244338989303</c:v>
                </c:pt>
                <c:pt idx="22654">
                  <c:v>-846.42733097076405</c:v>
                </c:pt>
                <c:pt idx="22655">
                  <c:v>-846.43072843551704</c:v>
                </c:pt>
                <c:pt idx="22656">
                  <c:v>-846.43245697021496</c:v>
                </c:pt>
                <c:pt idx="22657">
                  <c:v>-846.43227815628097</c:v>
                </c:pt>
                <c:pt idx="22658">
                  <c:v>-846.43019199371395</c:v>
                </c:pt>
                <c:pt idx="22659">
                  <c:v>-846.42625808715798</c:v>
                </c:pt>
                <c:pt idx="22660">
                  <c:v>-846.42071485519398</c:v>
                </c:pt>
                <c:pt idx="22661">
                  <c:v>-846.41397953033504</c:v>
                </c:pt>
                <c:pt idx="22662">
                  <c:v>-846.406350135803</c:v>
                </c:pt>
                <c:pt idx="22663">
                  <c:v>-846.398303508759</c:v>
                </c:pt>
                <c:pt idx="22664">
                  <c:v>-846.39019727706898</c:v>
                </c:pt>
                <c:pt idx="22665">
                  <c:v>-846.38262748718296</c:v>
                </c:pt>
                <c:pt idx="22666">
                  <c:v>-846.37613058090199</c:v>
                </c:pt>
                <c:pt idx="22667">
                  <c:v>-846.37112379074097</c:v>
                </c:pt>
                <c:pt idx="22668">
                  <c:v>-846.367726325989</c:v>
                </c:pt>
                <c:pt idx="22669">
                  <c:v>-846.36599779129006</c:v>
                </c:pt>
                <c:pt idx="22670">
                  <c:v>-846.36558055877697</c:v>
                </c:pt>
                <c:pt idx="22671">
                  <c:v>-846.36617660522495</c:v>
                </c:pt>
                <c:pt idx="22672">
                  <c:v>-846.36736869812</c:v>
                </c:pt>
                <c:pt idx="22673">
                  <c:v>-846.36873960494995</c:v>
                </c:pt>
                <c:pt idx="22674">
                  <c:v>-846.37011051178001</c:v>
                </c:pt>
                <c:pt idx="22675">
                  <c:v>-846.37142181396496</c:v>
                </c:pt>
                <c:pt idx="22676">
                  <c:v>-846.37267351150501</c:v>
                </c:pt>
                <c:pt idx="22677">
                  <c:v>-846.37392520904598</c:v>
                </c:pt>
                <c:pt idx="22678">
                  <c:v>-846.37535572052002</c:v>
                </c:pt>
                <c:pt idx="22679">
                  <c:v>-846.37702465057396</c:v>
                </c:pt>
                <c:pt idx="22680">
                  <c:v>-846.378991603852</c:v>
                </c:pt>
                <c:pt idx="22681">
                  <c:v>-846.38131618499801</c:v>
                </c:pt>
                <c:pt idx="22682">
                  <c:v>-846.38393878936802</c:v>
                </c:pt>
                <c:pt idx="22683">
                  <c:v>-846.38656139373802</c:v>
                </c:pt>
                <c:pt idx="22684">
                  <c:v>-846.38912439346302</c:v>
                </c:pt>
                <c:pt idx="22685">
                  <c:v>-846.39138936996505</c:v>
                </c:pt>
                <c:pt idx="22686">
                  <c:v>-846.39329671859798</c:v>
                </c:pt>
                <c:pt idx="22687">
                  <c:v>-846.39478683471702</c:v>
                </c:pt>
                <c:pt idx="22688">
                  <c:v>-846.39591932296798</c:v>
                </c:pt>
                <c:pt idx="22689">
                  <c:v>-846.39699220657405</c:v>
                </c:pt>
                <c:pt idx="22690">
                  <c:v>-846.39818429946899</c:v>
                </c:pt>
                <c:pt idx="22691">
                  <c:v>-846.39985322952305</c:v>
                </c:pt>
                <c:pt idx="22692">
                  <c:v>-846.40217781066895</c:v>
                </c:pt>
                <c:pt idx="22693">
                  <c:v>-846.40509843826305</c:v>
                </c:pt>
                <c:pt idx="22694">
                  <c:v>-846.40867471695003</c:v>
                </c:pt>
                <c:pt idx="22695">
                  <c:v>-846.41266822814998</c:v>
                </c:pt>
                <c:pt idx="22696">
                  <c:v>-846.41684055328403</c:v>
                </c:pt>
                <c:pt idx="22697">
                  <c:v>-846.42083406448398</c:v>
                </c:pt>
                <c:pt idx="22698">
                  <c:v>-846.42417192459095</c:v>
                </c:pt>
                <c:pt idx="22699">
                  <c:v>-846.42631769180298</c:v>
                </c:pt>
                <c:pt idx="22700">
                  <c:v>-846.42679452896095</c:v>
                </c:pt>
                <c:pt idx="22701">
                  <c:v>-846.42566204071102</c:v>
                </c:pt>
                <c:pt idx="22702">
                  <c:v>-846.42303943634101</c:v>
                </c:pt>
                <c:pt idx="22703">
                  <c:v>-846.41934394836403</c:v>
                </c:pt>
                <c:pt idx="22704">
                  <c:v>-846.41523122787498</c:v>
                </c:pt>
                <c:pt idx="22705">
                  <c:v>-846.41123771667503</c:v>
                </c:pt>
                <c:pt idx="22706">
                  <c:v>-846.40778064727795</c:v>
                </c:pt>
                <c:pt idx="22707">
                  <c:v>-846.40533685684204</c:v>
                </c:pt>
                <c:pt idx="22708">
                  <c:v>-846.40426397323597</c:v>
                </c:pt>
                <c:pt idx="22709">
                  <c:v>-846.40456199645996</c:v>
                </c:pt>
                <c:pt idx="22710">
                  <c:v>-846.40617132186901</c:v>
                </c:pt>
                <c:pt idx="22711">
                  <c:v>-846.40861511230503</c:v>
                </c:pt>
                <c:pt idx="22712">
                  <c:v>-846.41153573989902</c:v>
                </c:pt>
                <c:pt idx="22713">
                  <c:v>-846.41433715820301</c:v>
                </c:pt>
                <c:pt idx="22714">
                  <c:v>-846.41684055328403</c:v>
                </c:pt>
                <c:pt idx="22715">
                  <c:v>-846.41886711120605</c:v>
                </c:pt>
                <c:pt idx="22716">
                  <c:v>-846.42035722732601</c:v>
                </c:pt>
                <c:pt idx="22717">
                  <c:v>-846.42125129699696</c:v>
                </c:pt>
                <c:pt idx="22718">
                  <c:v>-846.42148971557594</c:v>
                </c:pt>
                <c:pt idx="22719">
                  <c:v>-846.42119169235298</c:v>
                </c:pt>
                <c:pt idx="22720">
                  <c:v>-846.42035722732601</c:v>
                </c:pt>
                <c:pt idx="22721">
                  <c:v>-846.41904592514095</c:v>
                </c:pt>
                <c:pt idx="22722">
                  <c:v>-846.417555809021</c:v>
                </c:pt>
                <c:pt idx="22723">
                  <c:v>-846.41606569290195</c:v>
                </c:pt>
                <c:pt idx="22724">
                  <c:v>-846.41475439071701</c:v>
                </c:pt>
                <c:pt idx="22725">
                  <c:v>-846.41374111175605</c:v>
                </c:pt>
                <c:pt idx="22726">
                  <c:v>-846.41314506530796</c:v>
                </c:pt>
                <c:pt idx="22727">
                  <c:v>-846.41302585601795</c:v>
                </c:pt>
                <c:pt idx="22728">
                  <c:v>-846.41344308853195</c:v>
                </c:pt>
                <c:pt idx="22729">
                  <c:v>-846.41439676284801</c:v>
                </c:pt>
                <c:pt idx="22730">
                  <c:v>-846.41576766967796</c:v>
                </c:pt>
                <c:pt idx="22731">
                  <c:v>-846.41743659973201</c:v>
                </c:pt>
                <c:pt idx="22732">
                  <c:v>-846.41904592514095</c:v>
                </c:pt>
                <c:pt idx="22733">
                  <c:v>-846.420595645905</c:v>
                </c:pt>
                <c:pt idx="22734">
                  <c:v>-846.42190694809005</c:v>
                </c:pt>
                <c:pt idx="22735">
                  <c:v>-846.42315864563</c:v>
                </c:pt>
                <c:pt idx="22736">
                  <c:v>-846.42446994781506</c:v>
                </c:pt>
                <c:pt idx="22737">
                  <c:v>-846.42596006393501</c:v>
                </c:pt>
                <c:pt idx="22738">
                  <c:v>-846.42762899398804</c:v>
                </c:pt>
                <c:pt idx="22739">
                  <c:v>-846.42947673797596</c:v>
                </c:pt>
                <c:pt idx="22740">
                  <c:v>-846.43150329589901</c:v>
                </c:pt>
                <c:pt idx="22741">
                  <c:v>-846.43370866775501</c:v>
                </c:pt>
                <c:pt idx="22742">
                  <c:v>-846.43609285354603</c:v>
                </c:pt>
                <c:pt idx="22743">
                  <c:v>-846.43841743469295</c:v>
                </c:pt>
                <c:pt idx="22744">
                  <c:v>-846.44056320190498</c:v>
                </c:pt>
                <c:pt idx="22745">
                  <c:v>-846.44229173660301</c:v>
                </c:pt>
                <c:pt idx="22746">
                  <c:v>-846.44354343414295</c:v>
                </c:pt>
                <c:pt idx="22747">
                  <c:v>-846.44425868988105</c:v>
                </c:pt>
                <c:pt idx="22748">
                  <c:v>-846.44455671310402</c:v>
                </c:pt>
                <c:pt idx="22749">
                  <c:v>-846.44443750381504</c:v>
                </c:pt>
                <c:pt idx="22750">
                  <c:v>-846.44402027130104</c:v>
                </c:pt>
                <c:pt idx="22751">
                  <c:v>-846.44336462020897</c:v>
                </c:pt>
                <c:pt idx="22752">
                  <c:v>-846.442589759827</c:v>
                </c:pt>
                <c:pt idx="22753">
                  <c:v>-846.44163608551003</c:v>
                </c:pt>
                <c:pt idx="22754">
                  <c:v>-846.44068241119396</c:v>
                </c:pt>
                <c:pt idx="22755">
                  <c:v>-846.43978834152199</c:v>
                </c:pt>
                <c:pt idx="22756">
                  <c:v>-846.43889427185104</c:v>
                </c:pt>
                <c:pt idx="22757">
                  <c:v>-846.43794059753395</c:v>
                </c:pt>
                <c:pt idx="22758">
                  <c:v>-846.436927318573</c:v>
                </c:pt>
                <c:pt idx="22759">
                  <c:v>-846.43579483032204</c:v>
                </c:pt>
                <c:pt idx="22760">
                  <c:v>-846.43454313278198</c:v>
                </c:pt>
                <c:pt idx="22761">
                  <c:v>-846.43341064453102</c:v>
                </c:pt>
                <c:pt idx="22762">
                  <c:v>-846.43251657485996</c:v>
                </c:pt>
                <c:pt idx="22763">
                  <c:v>-846.43209934234596</c:v>
                </c:pt>
                <c:pt idx="22764">
                  <c:v>-846.43221855163597</c:v>
                </c:pt>
                <c:pt idx="22765">
                  <c:v>-846.43299341201805</c:v>
                </c:pt>
                <c:pt idx="22766">
                  <c:v>-846.434423923493</c:v>
                </c:pt>
                <c:pt idx="22767">
                  <c:v>-846.43645048141502</c:v>
                </c:pt>
                <c:pt idx="22768">
                  <c:v>-846.43889427185104</c:v>
                </c:pt>
                <c:pt idx="22769">
                  <c:v>-846.44151687622104</c:v>
                </c:pt>
                <c:pt idx="22770">
                  <c:v>-846.44390106201195</c:v>
                </c:pt>
                <c:pt idx="22771">
                  <c:v>-846.44586801528999</c:v>
                </c:pt>
                <c:pt idx="22772">
                  <c:v>-846.44723892211903</c:v>
                </c:pt>
                <c:pt idx="22773">
                  <c:v>-846.44795417785701</c:v>
                </c:pt>
                <c:pt idx="22774">
                  <c:v>-846.448132991791</c:v>
                </c:pt>
                <c:pt idx="22775">
                  <c:v>-846.44795417785701</c:v>
                </c:pt>
                <c:pt idx="22776">
                  <c:v>-846.44765615463302</c:v>
                </c:pt>
                <c:pt idx="22777">
                  <c:v>-846.44753694534302</c:v>
                </c:pt>
                <c:pt idx="22778">
                  <c:v>-846.44765615463302</c:v>
                </c:pt>
                <c:pt idx="22779">
                  <c:v>-846.44801378250099</c:v>
                </c:pt>
                <c:pt idx="22780">
                  <c:v>-846.44855022430397</c:v>
                </c:pt>
                <c:pt idx="22781">
                  <c:v>-846.44902706146297</c:v>
                </c:pt>
                <c:pt idx="22782">
                  <c:v>-846.44908666610695</c:v>
                </c:pt>
                <c:pt idx="22783">
                  <c:v>-846.44855022430397</c:v>
                </c:pt>
                <c:pt idx="22784">
                  <c:v>-846.44729852676403</c:v>
                </c:pt>
                <c:pt idx="22785">
                  <c:v>-846.44545078277599</c:v>
                </c:pt>
                <c:pt idx="22786">
                  <c:v>-846.44318580627498</c:v>
                </c:pt>
                <c:pt idx="22787">
                  <c:v>-846.44098043441795</c:v>
                </c:pt>
                <c:pt idx="22788">
                  <c:v>-846.43913269043003</c:v>
                </c:pt>
                <c:pt idx="22789">
                  <c:v>-846.43811941146896</c:v>
                </c:pt>
                <c:pt idx="22790">
                  <c:v>-846.43823862075806</c:v>
                </c:pt>
                <c:pt idx="22791">
                  <c:v>-846.439609527588</c:v>
                </c:pt>
                <c:pt idx="22792">
                  <c:v>-846.44211292266903</c:v>
                </c:pt>
                <c:pt idx="22793">
                  <c:v>-846.445510387421</c:v>
                </c:pt>
                <c:pt idx="22794">
                  <c:v>-846.44938468933105</c:v>
                </c:pt>
                <c:pt idx="22795">
                  <c:v>-846.45325899124202</c:v>
                </c:pt>
                <c:pt idx="22796">
                  <c:v>-846.45677566528298</c:v>
                </c:pt>
                <c:pt idx="22797">
                  <c:v>-846.45963668823299</c:v>
                </c:pt>
                <c:pt idx="22798">
                  <c:v>-846.46166324615501</c:v>
                </c:pt>
                <c:pt idx="22799">
                  <c:v>-846.46279573440597</c:v>
                </c:pt>
                <c:pt idx="22800">
                  <c:v>-846.46297454833996</c:v>
                </c:pt>
                <c:pt idx="22801">
                  <c:v>-846.46249771118198</c:v>
                </c:pt>
                <c:pt idx="22802">
                  <c:v>-846.46142482757602</c:v>
                </c:pt>
                <c:pt idx="22803">
                  <c:v>-846.46005392074596</c:v>
                </c:pt>
                <c:pt idx="22804">
                  <c:v>-846.45856380462703</c:v>
                </c:pt>
                <c:pt idx="22805">
                  <c:v>-846.45707368850697</c:v>
                </c:pt>
                <c:pt idx="22806">
                  <c:v>-846.45570278167702</c:v>
                </c:pt>
                <c:pt idx="22807">
                  <c:v>-846.45457029342697</c:v>
                </c:pt>
                <c:pt idx="22808">
                  <c:v>-846.45391464233398</c:v>
                </c:pt>
                <c:pt idx="22809">
                  <c:v>-846.453676223755</c:v>
                </c:pt>
                <c:pt idx="22810">
                  <c:v>-846.45385503768898</c:v>
                </c:pt>
                <c:pt idx="22811">
                  <c:v>-846.45409345626899</c:v>
                </c:pt>
                <c:pt idx="22812">
                  <c:v>-846.45427227020298</c:v>
                </c:pt>
                <c:pt idx="22813">
                  <c:v>-846.45415306091297</c:v>
                </c:pt>
                <c:pt idx="22814">
                  <c:v>-846.45361661910999</c:v>
                </c:pt>
                <c:pt idx="22815">
                  <c:v>-846.45254373550404</c:v>
                </c:pt>
                <c:pt idx="22816">
                  <c:v>-846.45087480545101</c:v>
                </c:pt>
                <c:pt idx="22817">
                  <c:v>-846.44866943359398</c:v>
                </c:pt>
                <c:pt idx="22818">
                  <c:v>-846.44622564315796</c:v>
                </c:pt>
                <c:pt idx="22819">
                  <c:v>-846.44413948059105</c:v>
                </c:pt>
                <c:pt idx="22820">
                  <c:v>-846.44276857376099</c:v>
                </c:pt>
                <c:pt idx="22821">
                  <c:v>-846.44270896911598</c:v>
                </c:pt>
                <c:pt idx="22822">
                  <c:v>-846.44407987594604</c:v>
                </c:pt>
                <c:pt idx="22823">
                  <c:v>-846.44688129425106</c:v>
                </c:pt>
                <c:pt idx="22824">
                  <c:v>-846.45093441009499</c:v>
                </c:pt>
                <c:pt idx="22825">
                  <c:v>-846.45594120025703</c:v>
                </c:pt>
                <c:pt idx="22826">
                  <c:v>-846.46142482757602</c:v>
                </c:pt>
                <c:pt idx="22827">
                  <c:v>-846.46696805954002</c:v>
                </c:pt>
                <c:pt idx="22828">
                  <c:v>-846.47197484970104</c:v>
                </c:pt>
                <c:pt idx="22829">
                  <c:v>-846.476027965546</c:v>
                </c:pt>
                <c:pt idx="22830">
                  <c:v>-846.47853136062599</c:v>
                </c:pt>
                <c:pt idx="22831">
                  <c:v>-846.47918701171898</c:v>
                </c:pt>
                <c:pt idx="22832">
                  <c:v>-846.47799491882301</c:v>
                </c:pt>
                <c:pt idx="22833">
                  <c:v>-846.47525310516403</c:v>
                </c:pt>
                <c:pt idx="22834">
                  <c:v>-846.47119998931896</c:v>
                </c:pt>
                <c:pt idx="22835">
                  <c:v>-846.46625280380294</c:v>
                </c:pt>
                <c:pt idx="22836">
                  <c:v>-846.46070957183895</c:v>
                </c:pt>
                <c:pt idx="22837">
                  <c:v>-846.45510673522995</c:v>
                </c:pt>
                <c:pt idx="22838">
                  <c:v>-846.44992113113403</c:v>
                </c:pt>
                <c:pt idx="22839">
                  <c:v>-846.445510387421</c:v>
                </c:pt>
                <c:pt idx="22840">
                  <c:v>-846.44241094589302</c:v>
                </c:pt>
                <c:pt idx="22841">
                  <c:v>-846.44068241119396</c:v>
                </c:pt>
                <c:pt idx="22842">
                  <c:v>-846.44038438796997</c:v>
                </c:pt>
                <c:pt idx="22843">
                  <c:v>-846.44127845764206</c:v>
                </c:pt>
                <c:pt idx="22844">
                  <c:v>-846.44312620162998</c:v>
                </c:pt>
                <c:pt idx="22845">
                  <c:v>-846.44574880599998</c:v>
                </c:pt>
                <c:pt idx="22846">
                  <c:v>-846.44872903823898</c:v>
                </c:pt>
                <c:pt idx="22847">
                  <c:v>-846.45194768905696</c:v>
                </c:pt>
                <c:pt idx="22848">
                  <c:v>-846.45516633987404</c:v>
                </c:pt>
                <c:pt idx="22849">
                  <c:v>-846.45826578140304</c:v>
                </c:pt>
                <c:pt idx="22850">
                  <c:v>-846.46136522293102</c:v>
                </c:pt>
                <c:pt idx="22851">
                  <c:v>-846.46428585052502</c:v>
                </c:pt>
                <c:pt idx="22852">
                  <c:v>-846.46702766418503</c:v>
                </c:pt>
                <c:pt idx="22853">
                  <c:v>-846.46959066391003</c:v>
                </c:pt>
                <c:pt idx="22854">
                  <c:v>-846.47191524505604</c:v>
                </c:pt>
                <c:pt idx="22855">
                  <c:v>-846.47412061691296</c:v>
                </c:pt>
                <c:pt idx="22856">
                  <c:v>-846.476087570191</c:v>
                </c:pt>
                <c:pt idx="22857">
                  <c:v>-846.47793531417904</c:v>
                </c:pt>
                <c:pt idx="22858">
                  <c:v>-846.47972345352196</c:v>
                </c:pt>
                <c:pt idx="22859">
                  <c:v>-846.48151159286499</c:v>
                </c:pt>
                <c:pt idx="22860">
                  <c:v>-846.48335933685303</c:v>
                </c:pt>
                <c:pt idx="22861">
                  <c:v>-846.48538589477596</c:v>
                </c:pt>
                <c:pt idx="22862">
                  <c:v>-846.48777008056697</c:v>
                </c:pt>
                <c:pt idx="22863">
                  <c:v>-846.49051189422596</c:v>
                </c:pt>
                <c:pt idx="22864">
                  <c:v>-846.49361133575496</c:v>
                </c:pt>
                <c:pt idx="22865">
                  <c:v>-846.49694919586204</c:v>
                </c:pt>
                <c:pt idx="22866">
                  <c:v>-846.50010824203503</c:v>
                </c:pt>
                <c:pt idx="22867">
                  <c:v>-846.50273084640503</c:v>
                </c:pt>
                <c:pt idx="22868">
                  <c:v>-846.50445938110397</c:v>
                </c:pt>
                <c:pt idx="22869">
                  <c:v>-846.50505542755104</c:v>
                </c:pt>
                <c:pt idx="22870">
                  <c:v>-846.50434017181396</c:v>
                </c:pt>
                <c:pt idx="22871">
                  <c:v>-846.50225400924705</c:v>
                </c:pt>
                <c:pt idx="22872">
                  <c:v>-846.49879693984997</c:v>
                </c:pt>
                <c:pt idx="22873">
                  <c:v>-846.49420738220203</c:v>
                </c:pt>
                <c:pt idx="22874">
                  <c:v>-846.48884296417305</c:v>
                </c:pt>
                <c:pt idx="22875">
                  <c:v>-846.48335933685303</c:v>
                </c:pt>
                <c:pt idx="22876">
                  <c:v>-846.47829294204701</c:v>
                </c:pt>
                <c:pt idx="22877">
                  <c:v>-846.47388219833397</c:v>
                </c:pt>
                <c:pt idx="22878">
                  <c:v>-846.47036552429199</c:v>
                </c:pt>
                <c:pt idx="22879">
                  <c:v>-846.46774291992199</c:v>
                </c:pt>
                <c:pt idx="22880">
                  <c:v>-846.46595478057895</c:v>
                </c:pt>
                <c:pt idx="22881">
                  <c:v>-846.46500110626198</c:v>
                </c:pt>
                <c:pt idx="22882">
                  <c:v>-846.464524269104</c:v>
                </c:pt>
                <c:pt idx="22883">
                  <c:v>-846.46428585052502</c:v>
                </c:pt>
                <c:pt idx="22884">
                  <c:v>-846.46392822265602</c:v>
                </c:pt>
                <c:pt idx="22885">
                  <c:v>-846.46333217620895</c:v>
                </c:pt>
                <c:pt idx="22886">
                  <c:v>-846.462318897248</c:v>
                </c:pt>
                <c:pt idx="22887">
                  <c:v>-846.46088838577305</c:v>
                </c:pt>
                <c:pt idx="22888">
                  <c:v>-846.45898103714001</c:v>
                </c:pt>
                <c:pt idx="22889">
                  <c:v>-846.45659685134899</c:v>
                </c:pt>
                <c:pt idx="22890">
                  <c:v>-846.45361661910999</c:v>
                </c:pt>
                <c:pt idx="22891">
                  <c:v>-846.45004034042404</c:v>
                </c:pt>
                <c:pt idx="22892">
                  <c:v>-846.44598722457897</c:v>
                </c:pt>
                <c:pt idx="22893">
                  <c:v>-846.44163608551003</c:v>
                </c:pt>
                <c:pt idx="22894">
                  <c:v>-846.43734455108699</c:v>
                </c:pt>
                <c:pt idx="22895">
                  <c:v>-846.43358945846603</c:v>
                </c:pt>
                <c:pt idx="22896">
                  <c:v>-846.43066883087204</c:v>
                </c:pt>
                <c:pt idx="22897">
                  <c:v>-846.42894029617298</c:v>
                </c:pt>
                <c:pt idx="22898">
                  <c:v>-846.42852306366001</c:v>
                </c:pt>
                <c:pt idx="22899">
                  <c:v>-846.42947673797596</c:v>
                </c:pt>
                <c:pt idx="22900">
                  <c:v>-846.431443691254</c:v>
                </c:pt>
                <c:pt idx="22901">
                  <c:v>-846.433947086334</c:v>
                </c:pt>
                <c:pt idx="22902">
                  <c:v>-846.43627166748104</c:v>
                </c:pt>
                <c:pt idx="22903">
                  <c:v>-846.43770217895496</c:v>
                </c:pt>
                <c:pt idx="22904">
                  <c:v>-846.43758296966598</c:v>
                </c:pt>
                <c:pt idx="22905">
                  <c:v>-846.43537759780895</c:v>
                </c:pt>
                <c:pt idx="22906">
                  <c:v>-846.43096685409603</c:v>
                </c:pt>
                <c:pt idx="22907">
                  <c:v>-846.42441034317005</c:v>
                </c:pt>
                <c:pt idx="22908">
                  <c:v>-846.41606569290195</c:v>
                </c:pt>
                <c:pt idx="22909">
                  <c:v>-846.40658855438301</c:v>
                </c:pt>
                <c:pt idx="22910">
                  <c:v>-846.39675378799495</c:v>
                </c:pt>
                <c:pt idx="22911">
                  <c:v>-846.38739585876499</c:v>
                </c:pt>
                <c:pt idx="22912">
                  <c:v>-846.37917041778599</c:v>
                </c:pt>
                <c:pt idx="22913">
                  <c:v>-846.37261390686103</c:v>
                </c:pt>
                <c:pt idx="22914">
                  <c:v>-846.36808395385799</c:v>
                </c:pt>
                <c:pt idx="22915">
                  <c:v>-846.36552095413197</c:v>
                </c:pt>
                <c:pt idx="22916">
                  <c:v>-846.36486530304001</c:v>
                </c:pt>
                <c:pt idx="22917">
                  <c:v>-846.36575937271095</c:v>
                </c:pt>
                <c:pt idx="22918">
                  <c:v>-846.36760711669899</c:v>
                </c:pt>
                <c:pt idx="22919">
                  <c:v>-846.36987209320102</c:v>
                </c:pt>
                <c:pt idx="22920">
                  <c:v>-846.37189865112305</c:v>
                </c:pt>
                <c:pt idx="22921">
                  <c:v>-846.37315034866401</c:v>
                </c:pt>
                <c:pt idx="22922">
                  <c:v>-846.37326955795299</c:v>
                </c:pt>
                <c:pt idx="22923">
                  <c:v>-846.37207746505806</c:v>
                </c:pt>
                <c:pt idx="22924">
                  <c:v>-846.36975288391102</c:v>
                </c:pt>
                <c:pt idx="22925">
                  <c:v>-846.36647462844905</c:v>
                </c:pt>
                <c:pt idx="22926">
                  <c:v>-846.36271953582798</c:v>
                </c:pt>
                <c:pt idx="22927">
                  <c:v>-846.359143257141</c:v>
                </c:pt>
                <c:pt idx="22928">
                  <c:v>-846.35646104812599</c:v>
                </c:pt>
                <c:pt idx="22929">
                  <c:v>-846.35532855987606</c:v>
                </c:pt>
                <c:pt idx="22930">
                  <c:v>-846.35628223419201</c:v>
                </c:pt>
                <c:pt idx="22931">
                  <c:v>-846.359560489655</c:v>
                </c:pt>
                <c:pt idx="22932">
                  <c:v>-846.36528253555298</c:v>
                </c:pt>
                <c:pt idx="22933">
                  <c:v>-846.37320995330799</c:v>
                </c:pt>
                <c:pt idx="22934">
                  <c:v>-846.38286590576195</c:v>
                </c:pt>
                <c:pt idx="22935">
                  <c:v>-846.39389276504505</c:v>
                </c:pt>
                <c:pt idx="22936">
                  <c:v>-846.40575408935604</c:v>
                </c:pt>
                <c:pt idx="22937">
                  <c:v>-846.41803264617897</c:v>
                </c:pt>
                <c:pt idx="22938">
                  <c:v>-846.43031120300304</c:v>
                </c:pt>
                <c:pt idx="22939">
                  <c:v>-846.44235134124801</c:v>
                </c:pt>
                <c:pt idx="22940">
                  <c:v>-846.4537358284</c:v>
                </c:pt>
                <c:pt idx="22941">
                  <c:v>-846.46416664123603</c:v>
                </c:pt>
                <c:pt idx="22942">
                  <c:v>-846.47334575653099</c:v>
                </c:pt>
                <c:pt idx="22943">
                  <c:v>-846.48097515106201</c:v>
                </c:pt>
                <c:pt idx="22944">
                  <c:v>-846.48705482482899</c:v>
                </c:pt>
                <c:pt idx="22945">
                  <c:v>-846.49128675460804</c:v>
                </c:pt>
                <c:pt idx="22946">
                  <c:v>-846.49379014968895</c:v>
                </c:pt>
                <c:pt idx="22947">
                  <c:v>-846.49456501007103</c:v>
                </c:pt>
                <c:pt idx="22948">
                  <c:v>-846.49390935897804</c:v>
                </c:pt>
                <c:pt idx="22949">
                  <c:v>-846.492419242859</c:v>
                </c:pt>
                <c:pt idx="22950">
                  <c:v>-846.49069070816097</c:v>
                </c:pt>
                <c:pt idx="22951">
                  <c:v>-846.48943901062</c:v>
                </c:pt>
                <c:pt idx="22952">
                  <c:v>-846.48884296417305</c:v>
                </c:pt>
                <c:pt idx="22953">
                  <c:v>-846.48908138275203</c:v>
                </c:pt>
                <c:pt idx="22954">
                  <c:v>-846.49009466171299</c:v>
                </c:pt>
                <c:pt idx="22955">
                  <c:v>-846.49158477783203</c:v>
                </c:pt>
                <c:pt idx="22956">
                  <c:v>-846.49331331253097</c:v>
                </c:pt>
                <c:pt idx="22957">
                  <c:v>-846.49486303329502</c:v>
                </c:pt>
                <c:pt idx="22958">
                  <c:v>-846.49581670761097</c:v>
                </c:pt>
                <c:pt idx="22959">
                  <c:v>-846.49569749832199</c:v>
                </c:pt>
                <c:pt idx="22960">
                  <c:v>-846.49456501007103</c:v>
                </c:pt>
                <c:pt idx="22961">
                  <c:v>-846.492359638214</c:v>
                </c:pt>
                <c:pt idx="22962">
                  <c:v>-846.48943901062</c:v>
                </c:pt>
                <c:pt idx="22963">
                  <c:v>-846.48592233657905</c:v>
                </c:pt>
                <c:pt idx="22964">
                  <c:v>-846.48198843002297</c:v>
                </c:pt>
                <c:pt idx="22965">
                  <c:v>-846.47787570953403</c:v>
                </c:pt>
                <c:pt idx="22966">
                  <c:v>-846.47376298904396</c:v>
                </c:pt>
                <c:pt idx="22967">
                  <c:v>-846.46976947784401</c:v>
                </c:pt>
                <c:pt idx="22968">
                  <c:v>-846.46607398986805</c:v>
                </c:pt>
                <c:pt idx="22969">
                  <c:v>-846.46249771118198</c:v>
                </c:pt>
                <c:pt idx="22970">
                  <c:v>-846.458921432495</c:v>
                </c:pt>
                <c:pt idx="22971">
                  <c:v>-846.45528554916405</c:v>
                </c:pt>
                <c:pt idx="22972">
                  <c:v>-846.45153045654297</c:v>
                </c:pt>
                <c:pt idx="22973">
                  <c:v>-846.44759654998802</c:v>
                </c:pt>
                <c:pt idx="22974">
                  <c:v>-846.44378185272205</c:v>
                </c:pt>
                <c:pt idx="22975">
                  <c:v>-846.44008636474598</c:v>
                </c:pt>
                <c:pt idx="22976">
                  <c:v>-846.436927318573</c:v>
                </c:pt>
                <c:pt idx="22977">
                  <c:v>-846.43448352813698</c:v>
                </c:pt>
                <c:pt idx="22978">
                  <c:v>-846.43305301666305</c:v>
                </c:pt>
                <c:pt idx="22979">
                  <c:v>-846.43281459808395</c:v>
                </c:pt>
                <c:pt idx="22980">
                  <c:v>-846.43382787704502</c:v>
                </c:pt>
                <c:pt idx="22981">
                  <c:v>-846.43603324890205</c:v>
                </c:pt>
                <c:pt idx="22982">
                  <c:v>-846.43937110900902</c:v>
                </c:pt>
                <c:pt idx="22983">
                  <c:v>-846.44360303878796</c:v>
                </c:pt>
                <c:pt idx="22984">
                  <c:v>-846.44831180572498</c:v>
                </c:pt>
                <c:pt idx="22985">
                  <c:v>-846.45296096801803</c:v>
                </c:pt>
                <c:pt idx="22986">
                  <c:v>-846.45713329315197</c:v>
                </c:pt>
                <c:pt idx="22987">
                  <c:v>-846.46047115325905</c:v>
                </c:pt>
                <c:pt idx="22988">
                  <c:v>-846.46291494369495</c:v>
                </c:pt>
                <c:pt idx="22989">
                  <c:v>-846.46440505981502</c:v>
                </c:pt>
                <c:pt idx="22990">
                  <c:v>-846.46500110626198</c:v>
                </c:pt>
                <c:pt idx="22991">
                  <c:v>-846.46482229232799</c:v>
                </c:pt>
                <c:pt idx="22992">
                  <c:v>-846.46392822265602</c:v>
                </c:pt>
                <c:pt idx="22993">
                  <c:v>-846.46261692047096</c:v>
                </c:pt>
                <c:pt idx="22994">
                  <c:v>-846.46112680435203</c:v>
                </c:pt>
                <c:pt idx="22995">
                  <c:v>-846.45981550216698</c:v>
                </c:pt>
                <c:pt idx="22996">
                  <c:v>-846.45898103714001</c:v>
                </c:pt>
                <c:pt idx="22997">
                  <c:v>-846.45868301391602</c:v>
                </c:pt>
                <c:pt idx="22998">
                  <c:v>-846.458921432495</c:v>
                </c:pt>
                <c:pt idx="22999">
                  <c:v>-846.45957708358799</c:v>
                </c:pt>
                <c:pt idx="23000">
                  <c:v>-846.46059036254906</c:v>
                </c:pt>
                <c:pt idx="23001">
                  <c:v>-846.461842060089</c:v>
                </c:pt>
                <c:pt idx="23002">
                  <c:v>-846.46333217620895</c:v>
                </c:pt>
                <c:pt idx="23003">
                  <c:v>-846.464881896973</c:v>
                </c:pt>
                <c:pt idx="23004">
                  <c:v>-846.46649122238205</c:v>
                </c:pt>
                <c:pt idx="23005">
                  <c:v>-846.46810054779098</c:v>
                </c:pt>
                <c:pt idx="23006">
                  <c:v>-846.46970987320003</c:v>
                </c:pt>
                <c:pt idx="23007">
                  <c:v>-846.47149801254295</c:v>
                </c:pt>
                <c:pt idx="23008">
                  <c:v>-846.47346496582099</c:v>
                </c:pt>
                <c:pt idx="23009">
                  <c:v>-846.475610733032</c:v>
                </c:pt>
                <c:pt idx="23010">
                  <c:v>-846.47787570953403</c:v>
                </c:pt>
                <c:pt idx="23011">
                  <c:v>-846.48020029068005</c:v>
                </c:pt>
                <c:pt idx="23012">
                  <c:v>-846.48240566253696</c:v>
                </c:pt>
                <c:pt idx="23013">
                  <c:v>-846.48443222045898</c:v>
                </c:pt>
                <c:pt idx="23014">
                  <c:v>-846.48598194122303</c:v>
                </c:pt>
                <c:pt idx="23015">
                  <c:v>-846.48699522018501</c:v>
                </c:pt>
                <c:pt idx="23016">
                  <c:v>-846.48741245269798</c:v>
                </c:pt>
                <c:pt idx="23017">
                  <c:v>-846.487233638764</c:v>
                </c:pt>
                <c:pt idx="23018">
                  <c:v>-846.486756801605</c:v>
                </c:pt>
                <c:pt idx="23019">
                  <c:v>-846.48604154586803</c:v>
                </c:pt>
                <c:pt idx="23020">
                  <c:v>-846.48526668548595</c:v>
                </c:pt>
                <c:pt idx="23021">
                  <c:v>-846.48443222045898</c:v>
                </c:pt>
                <c:pt idx="23022">
                  <c:v>-846.48359775543202</c:v>
                </c:pt>
                <c:pt idx="23023">
                  <c:v>-846.48282289505005</c:v>
                </c:pt>
                <c:pt idx="23024">
                  <c:v>-846.48198843002297</c:v>
                </c:pt>
                <c:pt idx="23025">
                  <c:v>-846.48085594177303</c:v>
                </c:pt>
                <c:pt idx="23026">
                  <c:v>-846.47912740707397</c:v>
                </c:pt>
                <c:pt idx="23027">
                  <c:v>-846.47656440734897</c:v>
                </c:pt>
                <c:pt idx="23028">
                  <c:v>-846.47292852401802</c:v>
                </c:pt>
                <c:pt idx="23029">
                  <c:v>-846.46804094314598</c:v>
                </c:pt>
                <c:pt idx="23030">
                  <c:v>-846.461961269379</c:v>
                </c:pt>
                <c:pt idx="23031">
                  <c:v>-846.45498752594006</c:v>
                </c:pt>
                <c:pt idx="23032">
                  <c:v>-846.44741773605404</c:v>
                </c:pt>
                <c:pt idx="23033">
                  <c:v>-846.440026760102</c:v>
                </c:pt>
                <c:pt idx="23034">
                  <c:v>-846.43335103988704</c:v>
                </c:pt>
                <c:pt idx="23035">
                  <c:v>-846.42792701721203</c:v>
                </c:pt>
                <c:pt idx="23036">
                  <c:v>-846.42393350601196</c:v>
                </c:pt>
                <c:pt idx="23037">
                  <c:v>-846.42178773880005</c:v>
                </c:pt>
                <c:pt idx="23038">
                  <c:v>-846.42143011093196</c:v>
                </c:pt>
                <c:pt idx="23039">
                  <c:v>-846.42286062240601</c:v>
                </c:pt>
                <c:pt idx="23040">
                  <c:v>-846.425840854645</c:v>
                </c:pt>
                <c:pt idx="23041">
                  <c:v>-846.42995357513405</c:v>
                </c:pt>
                <c:pt idx="23042">
                  <c:v>-846.43472194671699</c:v>
                </c:pt>
                <c:pt idx="23043">
                  <c:v>-846.43972873687801</c:v>
                </c:pt>
                <c:pt idx="23044">
                  <c:v>-846.44473552703903</c:v>
                </c:pt>
                <c:pt idx="23045">
                  <c:v>-846.44968271255505</c:v>
                </c:pt>
                <c:pt idx="23046">
                  <c:v>-846.45433187484798</c:v>
                </c:pt>
                <c:pt idx="23047">
                  <c:v>-846.45874261856102</c:v>
                </c:pt>
                <c:pt idx="23048">
                  <c:v>-846.46267652511597</c:v>
                </c:pt>
                <c:pt idx="23049">
                  <c:v>-846.46577596664395</c:v>
                </c:pt>
                <c:pt idx="23050">
                  <c:v>-846.46804094314598</c:v>
                </c:pt>
                <c:pt idx="23051">
                  <c:v>-846.46917343139705</c:v>
                </c:pt>
                <c:pt idx="23052">
                  <c:v>-846.46941184997604</c:v>
                </c:pt>
                <c:pt idx="23053">
                  <c:v>-846.46881580352795</c:v>
                </c:pt>
                <c:pt idx="23054">
                  <c:v>-846.46780252456699</c:v>
                </c:pt>
                <c:pt idx="23055">
                  <c:v>-846.46661043167103</c:v>
                </c:pt>
                <c:pt idx="23056">
                  <c:v>-846.46571636199997</c:v>
                </c:pt>
                <c:pt idx="23057">
                  <c:v>-846.46523952484199</c:v>
                </c:pt>
                <c:pt idx="23058">
                  <c:v>-846.46547794342098</c:v>
                </c:pt>
                <c:pt idx="23059">
                  <c:v>-846.46643161773704</c:v>
                </c:pt>
                <c:pt idx="23060">
                  <c:v>-846.46816015243598</c:v>
                </c:pt>
                <c:pt idx="23061">
                  <c:v>-846.47036552429199</c:v>
                </c:pt>
                <c:pt idx="23062">
                  <c:v>-846.47280931472801</c:v>
                </c:pt>
                <c:pt idx="23063">
                  <c:v>-846.47507429122902</c:v>
                </c:pt>
                <c:pt idx="23064">
                  <c:v>-846.47680282592796</c:v>
                </c:pt>
                <c:pt idx="23065">
                  <c:v>-846.47805452346802</c:v>
                </c:pt>
                <c:pt idx="23066">
                  <c:v>-846.478710174561</c:v>
                </c:pt>
                <c:pt idx="23067">
                  <c:v>-846.47900819778499</c:v>
                </c:pt>
                <c:pt idx="23068">
                  <c:v>-846.47912740707397</c:v>
                </c:pt>
                <c:pt idx="23069">
                  <c:v>-846.47888898849499</c:v>
                </c:pt>
                <c:pt idx="23070">
                  <c:v>-846.47823333740303</c:v>
                </c:pt>
                <c:pt idx="23071">
                  <c:v>-846.47716045379696</c:v>
                </c:pt>
                <c:pt idx="23072">
                  <c:v>-846.47549152374302</c:v>
                </c:pt>
                <c:pt idx="23073">
                  <c:v>-846.47328615188599</c:v>
                </c:pt>
                <c:pt idx="23074">
                  <c:v>-846.47066354751598</c:v>
                </c:pt>
                <c:pt idx="23075">
                  <c:v>-846.46762371063301</c:v>
                </c:pt>
                <c:pt idx="23076">
                  <c:v>-846.464464664459</c:v>
                </c:pt>
                <c:pt idx="23077">
                  <c:v>-846.46124601364204</c:v>
                </c:pt>
                <c:pt idx="23078">
                  <c:v>-846.45832538604805</c:v>
                </c:pt>
                <c:pt idx="23079">
                  <c:v>-846.45582199096702</c:v>
                </c:pt>
                <c:pt idx="23080">
                  <c:v>-846.45385503768898</c:v>
                </c:pt>
                <c:pt idx="23081">
                  <c:v>-846.45254373550404</c:v>
                </c:pt>
                <c:pt idx="23082">
                  <c:v>-846.45170927047798</c:v>
                </c:pt>
                <c:pt idx="23083">
                  <c:v>-846.45129203796398</c:v>
                </c:pt>
                <c:pt idx="23084">
                  <c:v>-846.45111322403</c:v>
                </c:pt>
                <c:pt idx="23085">
                  <c:v>-846.45111322403</c:v>
                </c:pt>
                <c:pt idx="23086">
                  <c:v>-846.45129203796398</c:v>
                </c:pt>
                <c:pt idx="23087">
                  <c:v>-846.45170927047798</c:v>
                </c:pt>
                <c:pt idx="23088">
                  <c:v>-846.45242452621505</c:v>
                </c:pt>
                <c:pt idx="23089">
                  <c:v>-846.45343780517601</c:v>
                </c:pt>
                <c:pt idx="23090">
                  <c:v>-846.45474910736095</c:v>
                </c:pt>
                <c:pt idx="23091">
                  <c:v>-846.456298828125</c:v>
                </c:pt>
                <c:pt idx="23092">
                  <c:v>-846.45790815353405</c:v>
                </c:pt>
                <c:pt idx="23093">
                  <c:v>-846.45951747894298</c:v>
                </c:pt>
                <c:pt idx="23094">
                  <c:v>-846.46088838577305</c:v>
                </c:pt>
                <c:pt idx="23095">
                  <c:v>-846.461842060089</c:v>
                </c:pt>
                <c:pt idx="23096">
                  <c:v>-846.46243810653698</c:v>
                </c:pt>
                <c:pt idx="23097">
                  <c:v>-846.46255731582698</c:v>
                </c:pt>
                <c:pt idx="23098">
                  <c:v>-846.46225929260299</c:v>
                </c:pt>
                <c:pt idx="23099">
                  <c:v>-846.46160364151001</c:v>
                </c:pt>
                <c:pt idx="23100">
                  <c:v>-846.46076917648304</c:v>
                </c:pt>
                <c:pt idx="23101">
                  <c:v>-846.45969629287697</c:v>
                </c:pt>
                <c:pt idx="23102">
                  <c:v>-846.45856380462703</c:v>
                </c:pt>
                <c:pt idx="23103">
                  <c:v>-846.45737171173096</c:v>
                </c:pt>
                <c:pt idx="23104">
                  <c:v>-846.45623922348</c:v>
                </c:pt>
                <c:pt idx="23105">
                  <c:v>-846.45540475845405</c:v>
                </c:pt>
                <c:pt idx="23106">
                  <c:v>-846.45498752594006</c:v>
                </c:pt>
                <c:pt idx="23107">
                  <c:v>-846.45504713058494</c:v>
                </c:pt>
                <c:pt idx="23108">
                  <c:v>-846.45570278167702</c:v>
                </c:pt>
                <c:pt idx="23109">
                  <c:v>-846.45707368850697</c:v>
                </c:pt>
                <c:pt idx="23110">
                  <c:v>-846.45921945571899</c:v>
                </c:pt>
                <c:pt idx="23111">
                  <c:v>-846.46208047866799</c:v>
                </c:pt>
                <c:pt idx="23112">
                  <c:v>-846.46553754806496</c:v>
                </c:pt>
                <c:pt idx="23113">
                  <c:v>-846.46923303604103</c:v>
                </c:pt>
                <c:pt idx="23114">
                  <c:v>-846.473047733307</c:v>
                </c:pt>
                <c:pt idx="23115">
                  <c:v>-846.47668361663796</c:v>
                </c:pt>
                <c:pt idx="23116">
                  <c:v>-846.48008108139095</c:v>
                </c:pt>
                <c:pt idx="23117">
                  <c:v>-846.48288249969505</c:v>
                </c:pt>
                <c:pt idx="23118">
                  <c:v>-846.48473024368298</c:v>
                </c:pt>
                <c:pt idx="23119">
                  <c:v>-846.48544549942005</c:v>
                </c:pt>
                <c:pt idx="23120">
                  <c:v>-846.48502826690697</c:v>
                </c:pt>
                <c:pt idx="23121">
                  <c:v>-846.48371696472202</c:v>
                </c:pt>
                <c:pt idx="23122">
                  <c:v>-846.4816904068</c:v>
                </c:pt>
                <c:pt idx="23123">
                  <c:v>-846.47906780242897</c:v>
                </c:pt>
                <c:pt idx="23124">
                  <c:v>-846.47596836090099</c:v>
                </c:pt>
                <c:pt idx="23125">
                  <c:v>-846.47251129150402</c:v>
                </c:pt>
                <c:pt idx="23126">
                  <c:v>-846.46899461746204</c:v>
                </c:pt>
                <c:pt idx="23127">
                  <c:v>-846.46583557128895</c:v>
                </c:pt>
                <c:pt idx="23128">
                  <c:v>-846.46321296691895</c:v>
                </c:pt>
                <c:pt idx="23129">
                  <c:v>-846.46118640899704</c:v>
                </c:pt>
                <c:pt idx="23130">
                  <c:v>-846.45963668823299</c:v>
                </c:pt>
                <c:pt idx="23131">
                  <c:v>-846.45850419998203</c:v>
                </c:pt>
                <c:pt idx="23132">
                  <c:v>-846.45790815353405</c:v>
                </c:pt>
                <c:pt idx="23133">
                  <c:v>-846.45796775817905</c:v>
                </c:pt>
                <c:pt idx="23134">
                  <c:v>-846.45862340927101</c:v>
                </c:pt>
                <c:pt idx="23135">
                  <c:v>-846.45999431610096</c:v>
                </c:pt>
                <c:pt idx="23136">
                  <c:v>-846.46214008331299</c:v>
                </c:pt>
                <c:pt idx="23137">
                  <c:v>-846.464941501618</c:v>
                </c:pt>
                <c:pt idx="23138">
                  <c:v>-846.46845817565895</c:v>
                </c:pt>
                <c:pt idx="23139">
                  <c:v>-846.47257089614902</c:v>
                </c:pt>
                <c:pt idx="23140">
                  <c:v>-846.47698163986195</c:v>
                </c:pt>
                <c:pt idx="23141">
                  <c:v>-846.481273174286</c:v>
                </c:pt>
                <c:pt idx="23142">
                  <c:v>-846.48502826690697</c:v>
                </c:pt>
                <c:pt idx="23143">
                  <c:v>-846.48782968521095</c:v>
                </c:pt>
                <c:pt idx="23144">
                  <c:v>-846.48937940597602</c:v>
                </c:pt>
                <c:pt idx="23145">
                  <c:v>-846.48949861526501</c:v>
                </c:pt>
                <c:pt idx="23146">
                  <c:v>-846.48812770843494</c:v>
                </c:pt>
                <c:pt idx="23147">
                  <c:v>-846.48544549942005</c:v>
                </c:pt>
                <c:pt idx="23148">
                  <c:v>-846.48157119750999</c:v>
                </c:pt>
                <c:pt idx="23149">
                  <c:v>-846.47686243057296</c:v>
                </c:pt>
                <c:pt idx="23150">
                  <c:v>-846.47155761718795</c:v>
                </c:pt>
                <c:pt idx="23151">
                  <c:v>-846.46601438522396</c:v>
                </c:pt>
                <c:pt idx="23152">
                  <c:v>-846.46047115325905</c:v>
                </c:pt>
                <c:pt idx="23153">
                  <c:v>-846.45498752594006</c:v>
                </c:pt>
                <c:pt idx="23154">
                  <c:v>-846.44956350326595</c:v>
                </c:pt>
                <c:pt idx="23155">
                  <c:v>-846.44413948059105</c:v>
                </c:pt>
                <c:pt idx="23156">
                  <c:v>-846.43859624862705</c:v>
                </c:pt>
                <c:pt idx="23157">
                  <c:v>-846.43287420272804</c:v>
                </c:pt>
                <c:pt idx="23158">
                  <c:v>-846.42709255218494</c:v>
                </c:pt>
                <c:pt idx="23159">
                  <c:v>-846.42137050628696</c:v>
                </c:pt>
                <c:pt idx="23160">
                  <c:v>-846.41600608825695</c:v>
                </c:pt>
                <c:pt idx="23161">
                  <c:v>-846.41117811203003</c:v>
                </c:pt>
                <c:pt idx="23162">
                  <c:v>-846.40712499618598</c:v>
                </c:pt>
                <c:pt idx="23163">
                  <c:v>-846.403906345368</c:v>
                </c:pt>
                <c:pt idx="23164">
                  <c:v>-846.40176057815597</c:v>
                </c:pt>
                <c:pt idx="23165">
                  <c:v>-846.40074729919502</c:v>
                </c:pt>
                <c:pt idx="23166">
                  <c:v>-846.400866508484</c:v>
                </c:pt>
                <c:pt idx="23167">
                  <c:v>-846.40199899673496</c:v>
                </c:pt>
                <c:pt idx="23168">
                  <c:v>-846.403906345368</c:v>
                </c:pt>
                <c:pt idx="23169">
                  <c:v>-846.40629053115902</c:v>
                </c:pt>
                <c:pt idx="23170">
                  <c:v>-846.40891313552902</c:v>
                </c:pt>
                <c:pt idx="23171">
                  <c:v>-846.41165494918801</c:v>
                </c:pt>
                <c:pt idx="23172">
                  <c:v>-846.41427755355903</c:v>
                </c:pt>
                <c:pt idx="23173">
                  <c:v>-846.41678094863903</c:v>
                </c:pt>
                <c:pt idx="23174">
                  <c:v>-846.41892671585094</c:v>
                </c:pt>
                <c:pt idx="23175">
                  <c:v>-846.42065525055</c:v>
                </c:pt>
                <c:pt idx="23176">
                  <c:v>-846.42184734344505</c:v>
                </c:pt>
                <c:pt idx="23177">
                  <c:v>-846.42256259918202</c:v>
                </c:pt>
                <c:pt idx="23178">
                  <c:v>-846.42274141311702</c:v>
                </c:pt>
                <c:pt idx="23179">
                  <c:v>-846.42256259918202</c:v>
                </c:pt>
                <c:pt idx="23180">
                  <c:v>-846.42190694809005</c:v>
                </c:pt>
                <c:pt idx="23181">
                  <c:v>-846.42101287841797</c:v>
                </c:pt>
                <c:pt idx="23182">
                  <c:v>-846.41999959945701</c:v>
                </c:pt>
                <c:pt idx="23183">
                  <c:v>-846.41922473907505</c:v>
                </c:pt>
                <c:pt idx="23184">
                  <c:v>-846.41880750656105</c:v>
                </c:pt>
                <c:pt idx="23185">
                  <c:v>-846.41904592514095</c:v>
                </c:pt>
                <c:pt idx="23186">
                  <c:v>-846.41993999481201</c:v>
                </c:pt>
                <c:pt idx="23187">
                  <c:v>-846.42131090164196</c:v>
                </c:pt>
                <c:pt idx="23188">
                  <c:v>-846.42292022705101</c:v>
                </c:pt>
                <c:pt idx="23189">
                  <c:v>-846.42446994781506</c:v>
                </c:pt>
                <c:pt idx="23190">
                  <c:v>-846.42560243606601</c:v>
                </c:pt>
                <c:pt idx="23191">
                  <c:v>-846.42613887786899</c:v>
                </c:pt>
                <c:pt idx="23192">
                  <c:v>-846.42578125</c:v>
                </c:pt>
                <c:pt idx="23193">
                  <c:v>-846.42452955245994</c:v>
                </c:pt>
                <c:pt idx="23194">
                  <c:v>-846.42238378524803</c:v>
                </c:pt>
                <c:pt idx="23195">
                  <c:v>-846.41964197158802</c:v>
                </c:pt>
                <c:pt idx="23196">
                  <c:v>-846.41672134399403</c:v>
                </c:pt>
                <c:pt idx="23197">
                  <c:v>-846.41403913497902</c:v>
                </c:pt>
                <c:pt idx="23198">
                  <c:v>-846.412131786347</c:v>
                </c:pt>
                <c:pt idx="23199">
                  <c:v>-846.41117811203003</c:v>
                </c:pt>
                <c:pt idx="23200">
                  <c:v>-846.41135692596504</c:v>
                </c:pt>
                <c:pt idx="23201">
                  <c:v>-846.41260862350498</c:v>
                </c:pt>
                <c:pt idx="23202">
                  <c:v>-846.41481399536201</c:v>
                </c:pt>
                <c:pt idx="23203">
                  <c:v>-846.41785383224499</c:v>
                </c:pt>
                <c:pt idx="23204">
                  <c:v>-846.42160892486595</c:v>
                </c:pt>
                <c:pt idx="23205">
                  <c:v>-846.425721645355</c:v>
                </c:pt>
                <c:pt idx="23206">
                  <c:v>-846.43001317977905</c:v>
                </c:pt>
                <c:pt idx="23207">
                  <c:v>-846.43424510955799</c:v>
                </c:pt>
                <c:pt idx="23208">
                  <c:v>-846.43847703933704</c:v>
                </c:pt>
                <c:pt idx="23209">
                  <c:v>-846.442470550537</c:v>
                </c:pt>
                <c:pt idx="23210">
                  <c:v>-846.44622564315796</c:v>
                </c:pt>
                <c:pt idx="23211">
                  <c:v>-846.44962310791004</c:v>
                </c:pt>
                <c:pt idx="23212">
                  <c:v>-846.45248413085994</c:v>
                </c:pt>
                <c:pt idx="23213">
                  <c:v>-846.45474910736095</c:v>
                </c:pt>
                <c:pt idx="23214">
                  <c:v>-846.45647764206001</c:v>
                </c:pt>
                <c:pt idx="23215">
                  <c:v>-846.45749092102096</c:v>
                </c:pt>
                <c:pt idx="23216">
                  <c:v>-846.45790815353405</c:v>
                </c:pt>
                <c:pt idx="23217">
                  <c:v>-846.45766973495495</c:v>
                </c:pt>
                <c:pt idx="23218">
                  <c:v>-846.45683526992798</c:v>
                </c:pt>
                <c:pt idx="23219">
                  <c:v>-846.45552396774303</c:v>
                </c:pt>
                <c:pt idx="23220">
                  <c:v>-846.45385503768898</c:v>
                </c:pt>
                <c:pt idx="23221">
                  <c:v>-846.45176887512196</c:v>
                </c:pt>
                <c:pt idx="23222">
                  <c:v>-846.44950389862095</c:v>
                </c:pt>
                <c:pt idx="23223">
                  <c:v>-846.44711971283004</c:v>
                </c:pt>
                <c:pt idx="23224">
                  <c:v>-846.44473552703903</c:v>
                </c:pt>
                <c:pt idx="23225">
                  <c:v>-846.442530155182</c:v>
                </c:pt>
                <c:pt idx="23226">
                  <c:v>-846.44062280654896</c:v>
                </c:pt>
                <c:pt idx="23227">
                  <c:v>-846.43907308578503</c:v>
                </c:pt>
                <c:pt idx="23228">
                  <c:v>-846.43788099288997</c:v>
                </c:pt>
                <c:pt idx="23229">
                  <c:v>-846.437046527863</c:v>
                </c:pt>
                <c:pt idx="23230">
                  <c:v>-846.43639087677002</c:v>
                </c:pt>
                <c:pt idx="23231">
                  <c:v>-846.43573522567794</c:v>
                </c:pt>
                <c:pt idx="23232">
                  <c:v>-846.43496036529598</c:v>
                </c:pt>
                <c:pt idx="23233">
                  <c:v>-846.43388748169002</c:v>
                </c:pt>
                <c:pt idx="23234">
                  <c:v>-846.43239736556995</c:v>
                </c:pt>
                <c:pt idx="23235">
                  <c:v>-846.43037080764805</c:v>
                </c:pt>
                <c:pt idx="23236">
                  <c:v>-846.42792701721203</c:v>
                </c:pt>
                <c:pt idx="23237">
                  <c:v>-846.42518520355202</c:v>
                </c:pt>
                <c:pt idx="23238">
                  <c:v>-846.42226457595802</c:v>
                </c:pt>
                <c:pt idx="23239">
                  <c:v>-846.41946315765404</c:v>
                </c:pt>
                <c:pt idx="23240">
                  <c:v>-846.41701936721802</c:v>
                </c:pt>
                <c:pt idx="23241">
                  <c:v>-846.41511201858498</c:v>
                </c:pt>
                <c:pt idx="23242">
                  <c:v>-846.41380071640003</c:v>
                </c:pt>
                <c:pt idx="23243">
                  <c:v>-846.41296625137397</c:v>
                </c:pt>
                <c:pt idx="23244">
                  <c:v>-846.41272783279396</c:v>
                </c:pt>
                <c:pt idx="23245">
                  <c:v>-846.41296625137397</c:v>
                </c:pt>
                <c:pt idx="23246">
                  <c:v>-846.41374111175605</c:v>
                </c:pt>
                <c:pt idx="23247">
                  <c:v>-846.415052413941</c:v>
                </c:pt>
                <c:pt idx="23248">
                  <c:v>-846.41690015792904</c:v>
                </c:pt>
                <c:pt idx="23249">
                  <c:v>-846.41910552978504</c:v>
                </c:pt>
                <c:pt idx="23250">
                  <c:v>-846.42148971557594</c:v>
                </c:pt>
                <c:pt idx="23251">
                  <c:v>-846.42405271530197</c:v>
                </c:pt>
                <c:pt idx="23252">
                  <c:v>-846.42655611038197</c:v>
                </c:pt>
                <c:pt idx="23253">
                  <c:v>-846.42905950546299</c:v>
                </c:pt>
                <c:pt idx="23254">
                  <c:v>-846.431443691254</c:v>
                </c:pt>
                <c:pt idx="23255">
                  <c:v>-846.43370866775501</c:v>
                </c:pt>
                <c:pt idx="23256">
                  <c:v>-846.43591403961204</c:v>
                </c:pt>
                <c:pt idx="23257">
                  <c:v>-846.43800020217896</c:v>
                </c:pt>
                <c:pt idx="23258">
                  <c:v>-846.44008636474598</c:v>
                </c:pt>
                <c:pt idx="23259">
                  <c:v>-846.44217252731301</c:v>
                </c:pt>
                <c:pt idx="23260">
                  <c:v>-846.44443750381504</c:v>
                </c:pt>
                <c:pt idx="23261">
                  <c:v>-846.44682168960605</c:v>
                </c:pt>
                <c:pt idx="23262">
                  <c:v>-846.44908666610695</c:v>
                </c:pt>
                <c:pt idx="23263">
                  <c:v>-846.45099401473999</c:v>
                </c:pt>
                <c:pt idx="23264">
                  <c:v>-846.45212650299095</c:v>
                </c:pt>
                <c:pt idx="23265">
                  <c:v>-846.45248413085994</c:v>
                </c:pt>
                <c:pt idx="23266">
                  <c:v>-846.45200729370094</c:v>
                </c:pt>
                <c:pt idx="23267">
                  <c:v>-846.45081520080601</c:v>
                </c:pt>
                <c:pt idx="23268">
                  <c:v>-846.44902706146297</c:v>
                </c:pt>
                <c:pt idx="23269">
                  <c:v>-846.44682168960605</c:v>
                </c:pt>
                <c:pt idx="23270">
                  <c:v>-846.44431829452503</c:v>
                </c:pt>
                <c:pt idx="23271">
                  <c:v>-846.44181489944503</c:v>
                </c:pt>
                <c:pt idx="23272">
                  <c:v>-846.43943071365402</c:v>
                </c:pt>
                <c:pt idx="23273">
                  <c:v>-846.43722534179699</c:v>
                </c:pt>
                <c:pt idx="23274">
                  <c:v>-846.43531799316395</c:v>
                </c:pt>
                <c:pt idx="23275">
                  <c:v>-846.43376827240002</c:v>
                </c:pt>
                <c:pt idx="23276">
                  <c:v>-846.43263578414906</c:v>
                </c:pt>
                <c:pt idx="23277">
                  <c:v>-846.43209934234596</c:v>
                </c:pt>
                <c:pt idx="23278">
                  <c:v>-846.43239736556995</c:v>
                </c:pt>
                <c:pt idx="23279">
                  <c:v>-846.43364906311103</c:v>
                </c:pt>
                <c:pt idx="23280">
                  <c:v>-846.43603324890205</c:v>
                </c:pt>
                <c:pt idx="23281">
                  <c:v>-846.43966913223301</c:v>
                </c:pt>
                <c:pt idx="23282">
                  <c:v>-846.44437789917004</c:v>
                </c:pt>
                <c:pt idx="23283">
                  <c:v>-846.44998073577904</c:v>
                </c:pt>
                <c:pt idx="23284">
                  <c:v>-846.45594120025703</c:v>
                </c:pt>
                <c:pt idx="23285">
                  <c:v>-846.46154403686501</c:v>
                </c:pt>
                <c:pt idx="23286">
                  <c:v>-846.46601438522396</c:v>
                </c:pt>
                <c:pt idx="23287">
                  <c:v>-846.46887540817295</c:v>
                </c:pt>
                <c:pt idx="23288">
                  <c:v>-846.46988868713402</c:v>
                </c:pt>
                <c:pt idx="23289">
                  <c:v>-846.46893501281795</c:v>
                </c:pt>
                <c:pt idx="23290">
                  <c:v>-846.46625280380294</c:v>
                </c:pt>
                <c:pt idx="23291">
                  <c:v>-846.46208047866799</c:v>
                </c:pt>
                <c:pt idx="23292">
                  <c:v>-846.45701408386299</c:v>
                </c:pt>
                <c:pt idx="23293">
                  <c:v>-846.45170927047798</c:v>
                </c:pt>
                <c:pt idx="23294">
                  <c:v>-846.44706010818504</c:v>
                </c:pt>
                <c:pt idx="23295">
                  <c:v>-846.44372224807796</c:v>
                </c:pt>
                <c:pt idx="23296">
                  <c:v>-846.44193410873402</c:v>
                </c:pt>
                <c:pt idx="23297">
                  <c:v>-846.44187450409004</c:v>
                </c:pt>
                <c:pt idx="23298">
                  <c:v>-846.44324541091896</c:v>
                </c:pt>
                <c:pt idx="23299">
                  <c:v>-846.44568920135498</c:v>
                </c:pt>
                <c:pt idx="23300">
                  <c:v>-846.44878864288398</c:v>
                </c:pt>
                <c:pt idx="23301">
                  <c:v>-846.45224571228005</c:v>
                </c:pt>
                <c:pt idx="23302">
                  <c:v>-846.45564317703304</c:v>
                </c:pt>
                <c:pt idx="23303">
                  <c:v>-846.45856380462703</c:v>
                </c:pt>
                <c:pt idx="23304">
                  <c:v>-846.46076917648304</c:v>
                </c:pt>
                <c:pt idx="23305">
                  <c:v>-846.46214008331299</c:v>
                </c:pt>
                <c:pt idx="23306">
                  <c:v>-846.46261692047096</c:v>
                </c:pt>
                <c:pt idx="23307">
                  <c:v>-846.46225929260299</c:v>
                </c:pt>
                <c:pt idx="23308">
                  <c:v>-846.46124601364204</c:v>
                </c:pt>
                <c:pt idx="23309">
                  <c:v>-846.45963668823299</c:v>
                </c:pt>
                <c:pt idx="23310">
                  <c:v>-846.45761013030994</c:v>
                </c:pt>
                <c:pt idx="23311">
                  <c:v>-846.45510673522995</c:v>
                </c:pt>
                <c:pt idx="23312">
                  <c:v>-846.45218610763595</c:v>
                </c:pt>
                <c:pt idx="23313">
                  <c:v>-846.44896745681797</c:v>
                </c:pt>
                <c:pt idx="23314">
                  <c:v>-846.445569992066</c:v>
                </c:pt>
                <c:pt idx="23315">
                  <c:v>-846.44211292266903</c:v>
                </c:pt>
                <c:pt idx="23316">
                  <c:v>-846.43865585327205</c:v>
                </c:pt>
                <c:pt idx="23317">
                  <c:v>-846.43525838851895</c:v>
                </c:pt>
                <c:pt idx="23318">
                  <c:v>-846.43186092376698</c:v>
                </c:pt>
                <c:pt idx="23319">
                  <c:v>-846.42864227294899</c:v>
                </c:pt>
                <c:pt idx="23320">
                  <c:v>-846.425840854645</c:v>
                </c:pt>
                <c:pt idx="23321">
                  <c:v>-846.42357587814399</c:v>
                </c:pt>
                <c:pt idx="23322">
                  <c:v>-846.42190694809005</c:v>
                </c:pt>
                <c:pt idx="23323">
                  <c:v>-846.42095327377297</c:v>
                </c:pt>
                <c:pt idx="23324">
                  <c:v>-846.420595645905</c:v>
                </c:pt>
                <c:pt idx="23325">
                  <c:v>-846.42083406448398</c:v>
                </c:pt>
                <c:pt idx="23326">
                  <c:v>-846.42148971557594</c:v>
                </c:pt>
                <c:pt idx="23327">
                  <c:v>-846.42226457595802</c:v>
                </c:pt>
                <c:pt idx="23328">
                  <c:v>-846.42274141311702</c:v>
                </c:pt>
                <c:pt idx="23329">
                  <c:v>-846.42262220382702</c:v>
                </c:pt>
                <c:pt idx="23330">
                  <c:v>-846.42172813415505</c:v>
                </c:pt>
                <c:pt idx="23331">
                  <c:v>-846.41993999481201</c:v>
                </c:pt>
                <c:pt idx="23332">
                  <c:v>-846.41743659973201</c:v>
                </c:pt>
                <c:pt idx="23333">
                  <c:v>-846.41433715820301</c:v>
                </c:pt>
                <c:pt idx="23334">
                  <c:v>-846.41093969345104</c:v>
                </c:pt>
                <c:pt idx="23335">
                  <c:v>-846.40742301940895</c:v>
                </c:pt>
                <c:pt idx="23336">
                  <c:v>-846.40426397323597</c:v>
                </c:pt>
                <c:pt idx="23337">
                  <c:v>-846.40146255493198</c:v>
                </c:pt>
                <c:pt idx="23338">
                  <c:v>-846.39919757842995</c:v>
                </c:pt>
                <c:pt idx="23339">
                  <c:v>-846.39717102050804</c:v>
                </c:pt>
                <c:pt idx="23340">
                  <c:v>-846.395263671875</c:v>
                </c:pt>
                <c:pt idx="23341">
                  <c:v>-846.39323711395298</c:v>
                </c:pt>
                <c:pt idx="23342">
                  <c:v>-846.39085292816196</c:v>
                </c:pt>
                <c:pt idx="23343">
                  <c:v>-846.38811111450195</c:v>
                </c:pt>
                <c:pt idx="23344">
                  <c:v>-846.38507127761898</c:v>
                </c:pt>
                <c:pt idx="23345">
                  <c:v>-846.38191223144599</c:v>
                </c:pt>
                <c:pt idx="23346">
                  <c:v>-846.378991603852</c:v>
                </c:pt>
                <c:pt idx="23347">
                  <c:v>-846.37660741806098</c:v>
                </c:pt>
                <c:pt idx="23348">
                  <c:v>-846.37511730194103</c:v>
                </c:pt>
                <c:pt idx="23349">
                  <c:v>-846.37458086013805</c:v>
                </c:pt>
                <c:pt idx="23350">
                  <c:v>-846.37523651123104</c:v>
                </c:pt>
                <c:pt idx="23351">
                  <c:v>-846.37702465057396</c:v>
                </c:pt>
                <c:pt idx="23352">
                  <c:v>-846.37982606887795</c:v>
                </c:pt>
                <c:pt idx="23353">
                  <c:v>-846.38346195221004</c:v>
                </c:pt>
                <c:pt idx="23354">
                  <c:v>-846.38769388198898</c:v>
                </c:pt>
                <c:pt idx="23355">
                  <c:v>-846.39222383499202</c:v>
                </c:pt>
                <c:pt idx="23356">
                  <c:v>-846.39681339263905</c:v>
                </c:pt>
                <c:pt idx="23357">
                  <c:v>-846.401283740998</c:v>
                </c:pt>
                <c:pt idx="23358">
                  <c:v>-846.40557527542103</c:v>
                </c:pt>
                <c:pt idx="23359">
                  <c:v>-846.40962839126598</c:v>
                </c:pt>
                <c:pt idx="23360">
                  <c:v>-846.41344308853195</c:v>
                </c:pt>
                <c:pt idx="23361">
                  <c:v>-846.41719818115303</c:v>
                </c:pt>
                <c:pt idx="23362">
                  <c:v>-846.42065525055</c:v>
                </c:pt>
                <c:pt idx="23363">
                  <c:v>-846.42375469207798</c:v>
                </c:pt>
                <c:pt idx="23364">
                  <c:v>-846.42637729644798</c:v>
                </c:pt>
                <c:pt idx="23365">
                  <c:v>-846.42834424972602</c:v>
                </c:pt>
                <c:pt idx="23366">
                  <c:v>-846.42953634262096</c:v>
                </c:pt>
                <c:pt idx="23367">
                  <c:v>-846.43001317977905</c:v>
                </c:pt>
                <c:pt idx="23368">
                  <c:v>-846.42983436584495</c:v>
                </c:pt>
                <c:pt idx="23369">
                  <c:v>-846.42917871475197</c:v>
                </c:pt>
                <c:pt idx="23370">
                  <c:v>-846.42834424972602</c:v>
                </c:pt>
                <c:pt idx="23371">
                  <c:v>-846.42762899398804</c:v>
                </c:pt>
                <c:pt idx="23372">
                  <c:v>-846.42756938934303</c:v>
                </c:pt>
                <c:pt idx="23373">
                  <c:v>-846.42852306366001</c:v>
                </c:pt>
                <c:pt idx="23374">
                  <c:v>-846.43066883087204</c:v>
                </c:pt>
                <c:pt idx="23375">
                  <c:v>-846.43412590026901</c:v>
                </c:pt>
                <c:pt idx="23376">
                  <c:v>-846.43865585327205</c:v>
                </c:pt>
                <c:pt idx="23377">
                  <c:v>-846.44402027130104</c:v>
                </c:pt>
                <c:pt idx="23378">
                  <c:v>-846.44956350326595</c:v>
                </c:pt>
                <c:pt idx="23379">
                  <c:v>-846.45480871200596</c:v>
                </c:pt>
                <c:pt idx="23380">
                  <c:v>-846.45921945571899</c:v>
                </c:pt>
                <c:pt idx="23381">
                  <c:v>-846.46243810653698</c:v>
                </c:pt>
                <c:pt idx="23382">
                  <c:v>-846.46416664123603</c:v>
                </c:pt>
                <c:pt idx="23383">
                  <c:v>-846.46428585052502</c:v>
                </c:pt>
                <c:pt idx="23384">
                  <c:v>-846.46285533905098</c:v>
                </c:pt>
                <c:pt idx="23385">
                  <c:v>-846.46029233932495</c:v>
                </c:pt>
                <c:pt idx="23386">
                  <c:v>-846.45707368850697</c:v>
                </c:pt>
                <c:pt idx="23387">
                  <c:v>-846.45361661910999</c:v>
                </c:pt>
                <c:pt idx="23388">
                  <c:v>-846.45051717758201</c:v>
                </c:pt>
                <c:pt idx="23389">
                  <c:v>-846.448073387146</c:v>
                </c:pt>
                <c:pt idx="23390">
                  <c:v>-846.44658327102695</c:v>
                </c:pt>
                <c:pt idx="23391">
                  <c:v>-846.44628524780296</c:v>
                </c:pt>
                <c:pt idx="23392">
                  <c:v>-846.44723892211903</c:v>
                </c:pt>
                <c:pt idx="23393">
                  <c:v>-846.44944429397594</c:v>
                </c:pt>
                <c:pt idx="23394">
                  <c:v>-846.45254373550404</c:v>
                </c:pt>
                <c:pt idx="23395">
                  <c:v>-846.45612001419101</c:v>
                </c:pt>
                <c:pt idx="23396">
                  <c:v>-846.45999431610096</c:v>
                </c:pt>
                <c:pt idx="23397">
                  <c:v>-846.46386861801204</c:v>
                </c:pt>
                <c:pt idx="23398">
                  <c:v>-846.467564105988</c:v>
                </c:pt>
                <c:pt idx="23399">
                  <c:v>-846.47084236144997</c:v>
                </c:pt>
                <c:pt idx="23400">
                  <c:v>-846.47370338439998</c:v>
                </c:pt>
                <c:pt idx="23401">
                  <c:v>-846.47596836090099</c:v>
                </c:pt>
                <c:pt idx="23402">
                  <c:v>-846.47763729095504</c:v>
                </c:pt>
                <c:pt idx="23403">
                  <c:v>-846.478710174561</c:v>
                </c:pt>
                <c:pt idx="23404">
                  <c:v>-846.47912740707397</c:v>
                </c:pt>
                <c:pt idx="23405">
                  <c:v>-846.478710174561</c:v>
                </c:pt>
                <c:pt idx="23406">
                  <c:v>-846.47751808166504</c:v>
                </c:pt>
                <c:pt idx="23407">
                  <c:v>-846.47549152374302</c:v>
                </c:pt>
                <c:pt idx="23408">
                  <c:v>-846.47280931472801</c:v>
                </c:pt>
                <c:pt idx="23409">
                  <c:v>-846.46965026855503</c:v>
                </c:pt>
                <c:pt idx="23410">
                  <c:v>-846.46613359451305</c:v>
                </c:pt>
                <c:pt idx="23411">
                  <c:v>-846.46267652511597</c:v>
                </c:pt>
                <c:pt idx="23412">
                  <c:v>-846.459398269654</c:v>
                </c:pt>
                <c:pt idx="23413">
                  <c:v>-846.45653724670399</c:v>
                </c:pt>
                <c:pt idx="23414">
                  <c:v>-846.45433187484798</c:v>
                </c:pt>
                <c:pt idx="23415">
                  <c:v>-846.45296096801803</c:v>
                </c:pt>
                <c:pt idx="23416">
                  <c:v>-846.45230531692505</c:v>
                </c:pt>
                <c:pt idx="23417">
                  <c:v>-846.45224571228005</c:v>
                </c:pt>
                <c:pt idx="23418">
                  <c:v>-846.45254373550404</c:v>
                </c:pt>
                <c:pt idx="23419">
                  <c:v>-846.45290136337303</c:v>
                </c:pt>
                <c:pt idx="23420">
                  <c:v>-846.45319938659702</c:v>
                </c:pt>
                <c:pt idx="23421">
                  <c:v>-846.45349740982101</c:v>
                </c:pt>
                <c:pt idx="23422">
                  <c:v>-846.453676223755</c:v>
                </c:pt>
                <c:pt idx="23423">
                  <c:v>-846.45385503768898</c:v>
                </c:pt>
                <c:pt idx="23424">
                  <c:v>-846.45385503768898</c:v>
                </c:pt>
                <c:pt idx="23425">
                  <c:v>-846.45355701446601</c:v>
                </c:pt>
                <c:pt idx="23426">
                  <c:v>-846.45290136337303</c:v>
                </c:pt>
                <c:pt idx="23427">
                  <c:v>-846.45194768905696</c:v>
                </c:pt>
                <c:pt idx="23428">
                  <c:v>-846.45063638687202</c:v>
                </c:pt>
                <c:pt idx="23429">
                  <c:v>-846.44884824752796</c:v>
                </c:pt>
                <c:pt idx="23430">
                  <c:v>-846.44664287567196</c:v>
                </c:pt>
                <c:pt idx="23431">
                  <c:v>-846.44390106201195</c:v>
                </c:pt>
                <c:pt idx="23432">
                  <c:v>-846.44098043441795</c:v>
                </c:pt>
                <c:pt idx="23433">
                  <c:v>-846.43800020217896</c:v>
                </c:pt>
                <c:pt idx="23434">
                  <c:v>-846.43519878387497</c:v>
                </c:pt>
                <c:pt idx="23435">
                  <c:v>-846.43269538879395</c:v>
                </c:pt>
                <c:pt idx="23436">
                  <c:v>-846.43066883087204</c:v>
                </c:pt>
                <c:pt idx="23437">
                  <c:v>-846.42923831939697</c:v>
                </c:pt>
                <c:pt idx="23438">
                  <c:v>-846.42846345901501</c:v>
                </c:pt>
                <c:pt idx="23439">
                  <c:v>-846.42834424972602</c:v>
                </c:pt>
                <c:pt idx="23440">
                  <c:v>-846.428821086884</c:v>
                </c:pt>
                <c:pt idx="23441">
                  <c:v>-846.42971515655495</c:v>
                </c:pt>
                <c:pt idx="23442">
                  <c:v>-846.43114566803001</c:v>
                </c:pt>
                <c:pt idx="23443">
                  <c:v>-846.43317222595203</c:v>
                </c:pt>
                <c:pt idx="23444">
                  <c:v>-846.43597364425705</c:v>
                </c:pt>
                <c:pt idx="23445">
                  <c:v>-846.439609527588</c:v>
                </c:pt>
                <c:pt idx="23446">
                  <c:v>-846.44402027130104</c:v>
                </c:pt>
                <c:pt idx="23447">
                  <c:v>-846.44908666610695</c:v>
                </c:pt>
                <c:pt idx="23448">
                  <c:v>-846.45468950271595</c:v>
                </c:pt>
                <c:pt idx="23449">
                  <c:v>-846.46064996719394</c:v>
                </c:pt>
                <c:pt idx="23450">
                  <c:v>-846.46667003631603</c:v>
                </c:pt>
                <c:pt idx="23451">
                  <c:v>-846.47239208221504</c:v>
                </c:pt>
                <c:pt idx="23452">
                  <c:v>-846.47745847702004</c:v>
                </c:pt>
                <c:pt idx="23453">
                  <c:v>-846.48151159286499</c:v>
                </c:pt>
                <c:pt idx="23454">
                  <c:v>-846.48431301117</c:v>
                </c:pt>
                <c:pt idx="23455">
                  <c:v>-846.48574352264404</c:v>
                </c:pt>
                <c:pt idx="23456">
                  <c:v>-846.48592233657905</c:v>
                </c:pt>
                <c:pt idx="23457">
                  <c:v>-846.48490905761696</c:v>
                </c:pt>
                <c:pt idx="23458">
                  <c:v>-846.48294210434005</c:v>
                </c:pt>
                <c:pt idx="23459">
                  <c:v>-846.48014068603504</c:v>
                </c:pt>
                <c:pt idx="23460">
                  <c:v>-846.47668361663796</c:v>
                </c:pt>
                <c:pt idx="23461">
                  <c:v>-846.47286891937301</c:v>
                </c:pt>
                <c:pt idx="23462">
                  <c:v>-846.46899461746204</c:v>
                </c:pt>
                <c:pt idx="23463">
                  <c:v>-846.46541833877598</c:v>
                </c:pt>
                <c:pt idx="23464">
                  <c:v>-846.462318897248</c:v>
                </c:pt>
                <c:pt idx="23465">
                  <c:v>-846.45969629287697</c:v>
                </c:pt>
                <c:pt idx="23466">
                  <c:v>-846.45749092102096</c:v>
                </c:pt>
                <c:pt idx="23467">
                  <c:v>-846.45576238632202</c:v>
                </c:pt>
                <c:pt idx="23468">
                  <c:v>-846.45445108413696</c:v>
                </c:pt>
                <c:pt idx="23469">
                  <c:v>-846.4537358284</c:v>
                </c:pt>
                <c:pt idx="23470">
                  <c:v>-846.45343780517601</c:v>
                </c:pt>
                <c:pt idx="23471">
                  <c:v>-846.45343780517601</c:v>
                </c:pt>
                <c:pt idx="23472">
                  <c:v>-846.45355701446601</c:v>
                </c:pt>
                <c:pt idx="23473">
                  <c:v>-846.45361661910999</c:v>
                </c:pt>
                <c:pt idx="23474">
                  <c:v>-846.4537358284</c:v>
                </c:pt>
                <c:pt idx="23475">
                  <c:v>-846.45397424697899</c:v>
                </c:pt>
                <c:pt idx="23476">
                  <c:v>-846.45445108413696</c:v>
                </c:pt>
                <c:pt idx="23477">
                  <c:v>-846.45504713058494</c:v>
                </c:pt>
                <c:pt idx="23478">
                  <c:v>-846.45564317703304</c:v>
                </c:pt>
                <c:pt idx="23479">
                  <c:v>-846.45612001419101</c:v>
                </c:pt>
                <c:pt idx="23480">
                  <c:v>-846.45641803741501</c:v>
                </c:pt>
                <c:pt idx="23481">
                  <c:v>-846.45653724670399</c:v>
                </c:pt>
                <c:pt idx="23482">
                  <c:v>-846.45653724670399</c:v>
                </c:pt>
                <c:pt idx="23483">
                  <c:v>-846.456298828125</c:v>
                </c:pt>
                <c:pt idx="23484">
                  <c:v>-846.45570278167702</c:v>
                </c:pt>
                <c:pt idx="23485">
                  <c:v>-846.45462989807095</c:v>
                </c:pt>
                <c:pt idx="23486">
                  <c:v>-846.45290136337303</c:v>
                </c:pt>
                <c:pt idx="23487">
                  <c:v>-846.45039796829201</c:v>
                </c:pt>
                <c:pt idx="23488">
                  <c:v>-846.44729852676403</c:v>
                </c:pt>
                <c:pt idx="23489">
                  <c:v>-846.44372224807796</c:v>
                </c:pt>
                <c:pt idx="23490">
                  <c:v>-846.43972873687801</c:v>
                </c:pt>
                <c:pt idx="23491">
                  <c:v>-846.43561601638805</c:v>
                </c:pt>
                <c:pt idx="23492">
                  <c:v>-846.43156290054299</c:v>
                </c:pt>
                <c:pt idx="23493">
                  <c:v>-846.42780780792305</c:v>
                </c:pt>
                <c:pt idx="23494">
                  <c:v>-846.42488718032905</c:v>
                </c:pt>
                <c:pt idx="23495">
                  <c:v>-846.423218250275</c:v>
                </c:pt>
                <c:pt idx="23496">
                  <c:v>-846.423218250275</c:v>
                </c:pt>
                <c:pt idx="23497">
                  <c:v>-846.42494678497303</c:v>
                </c:pt>
                <c:pt idx="23498">
                  <c:v>-846.42834424972602</c:v>
                </c:pt>
                <c:pt idx="23499">
                  <c:v>-846.43311262130806</c:v>
                </c:pt>
                <c:pt idx="23500">
                  <c:v>-846.43901348114002</c:v>
                </c:pt>
                <c:pt idx="23501">
                  <c:v>-846.44574880599998</c:v>
                </c:pt>
                <c:pt idx="23502">
                  <c:v>-846.45290136337303</c:v>
                </c:pt>
                <c:pt idx="23503">
                  <c:v>-846.46011352539097</c:v>
                </c:pt>
                <c:pt idx="23504">
                  <c:v>-846.46684885025002</c:v>
                </c:pt>
                <c:pt idx="23505">
                  <c:v>-846.47257089614902</c:v>
                </c:pt>
                <c:pt idx="23506">
                  <c:v>-846.47698163986195</c:v>
                </c:pt>
                <c:pt idx="23507">
                  <c:v>-846.47978305816696</c:v>
                </c:pt>
                <c:pt idx="23508">
                  <c:v>-846.48091554641701</c:v>
                </c:pt>
                <c:pt idx="23509">
                  <c:v>-846.48025989532505</c:v>
                </c:pt>
                <c:pt idx="23510">
                  <c:v>-846.47781610488903</c:v>
                </c:pt>
                <c:pt idx="23511">
                  <c:v>-846.47382259368896</c:v>
                </c:pt>
                <c:pt idx="23512">
                  <c:v>-846.46851778030396</c:v>
                </c:pt>
                <c:pt idx="23513">
                  <c:v>-846.46243810653698</c:v>
                </c:pt>
                <c:pt idx="23514">
                  <c:v>-846.45635843277</c:v>
                </c:pt>
                <c:pt idx="23515">
                  <c:v>-846.450755596161</c:v>
                </c:pt>
                <c:pt idx="23516">
                  <c:v>-846.44616603851296</c:v>
                </c:pt>
                <c:pt idx="23517">
                  <c:v>-846.44282817840599</c:v>
                </c:pt>
                <c:pt idx="23518">
                  <c:v>-846.44098043441795</c:v>
                </c:pt>
                <c:pt idx="23519">
                  <c:v>-846.44038438796997</c:v>
                </c:pt>
                <c:pt idx="23520">
                  <c:v>-846.44086122512795</c:v>
                </c:pt>
                <c:pt idx="23521">
                  <c:v>-846.44181489944503</c:v>
                </c:pt>
                <c:pt idx="23522">
                  <c:v>-846.442530155182</c:v>
                </c:pt>
                <c:pt idx="23523">
                  <c:v>-846.442530155182</c:v>
                </c:pt>
                <c:pt idx="23524">
                  <c:v>-846.44145727157604</c:v>
                </c:pt>
                <c:pt idx="23525">
                  <c:v>-846.43925189971901</c:v>
                </c:pt>
                <c:pt idx="23526">
                  <c:v>-846.43603324890205</c:v>
                </c:pt>
                <c:pt idx="23527">
                  <c:v>-846.43203973770198</c:v>
                </c:pt>
                <c:pt idx="23528">
                  <c:v>-846.42780780792305</c:v>
                </c:pt>
                <c:pt idx="23529">
                  <c:v>-846.42405271530197</c:v>
                </c:pt>
                <c:pt idx="23530">
                  <c:v>-846.42143011093196</c:v>
                </c:pt>
                <c:pt idx="23531">
                  <c:v>-846.42035722732601</c:v>
                </c:pt>
                <c:pt idx="23532">
                  <c:v>-846.42101287841797</c:v>
                </c:pt>
                <c:pt idx="23533">
                  <c:v>-846.42333745956398</c:v>
                </c:pt>
                <c:pt idx="23534">
                  <c:v>-846.42703294754006</c:v>
                </c:pt>
                <c:pt idx="23535">
                  <c:v>-846.43186092376698</c:v>
                </c:pt>
                <c:pt idx="23536">
                  <c:v>-846.43740415573097</c:v>
                </c:pt>
                <c:pt idx="23537">
                  <c:v>-846.44312620162998</c:v>
                </c:pt>
                <c:pt idx="23538">
                  <c:v>-846.44843101501499</c:v>
                </c:pt>
                <c:pt idx="23539">
                  <c:v>-846.45284175872803</c:v>
                </c:pt>
                <c:pt idx="23540">
                  <c:v>-846.45612001419101</c:v>
                </c:pt>
                <c:pt idx="23541">
                  <c:v>-846.45808696746803</c:v>
                </c:pt>
                <c:pt idx="23542">
                  <c:v>-846.45880222320602</c:v>
                </c:pt>
                <c:pt idx="23543">
                  <c:v>-846.45838499069202</c:v>
                </c:pt>
                <c:pt idx="23544">
                  <c:v>-846.45701408386299</c:v>
                </c:pt>
                <c:pt idx="23545">
                  <c:v>-846.45492792129505</c:v>
                </c:pt>
                <c:pt idx="23546">
                  <c:v>-846.45272254943904</c:v>
                </c:pt>
                <c:pt idx="23547">
                  <c:v>-846.45087480545101</c:v>
                </c:pt>
                <c:pt idx="23548">
                  <c:v>-846.44998073577904</c:v>
                </c:pt>
                <c:pt idx="23549">
                  <c:v>-846.45033836364803</c:v>
                </c:pt>
                <c:pt idx="23550">
                  <c:v>-846.45212650299095</c:v>
                </c:pt>
                <c:pt idx="23551">
                  <c:v>-846.45540475845405</c:v>
                </c:pt>
                <c:pt idx="23552">
                  <c:v>-846.45987510681198</c:v>
                </c:pt>
                <c:pt idx="23553">
                  <c:v>-846.46512031555199</c:v>
                </c:pt>
                <c:pt idx="23554">
                  <c:v>-846.47060394287098</c:v>
                </c:pt>
                <c:pt idx="23555">
                  <c:v>-846.475610733032</c:v>
                </c:pt>
                <c:pt idx="23556">
                  <c:v>-846.47960424423195</c:v>
                </c:pt>
                <c:pt idx="23557">
                  <c:v>-846.48210763931297</c:v>
                </c:pt>
                <c:pt idx="23558">
                  <c:v>-846.48288249969505</c:v>
                </c:pt>
                <c:pt idx="23559">
                  <c:v>-846.48204803466797</c:v>
                </c:pt>
                <c:pt idx="23560">
                  <c:v>-846.47990226745605</c:v>
                </c:pt>
                <c:pt idx="23561">
                  <c:v>-846.47680282592796</c:v>
                </c:pt>
                <c:pt idx="23562">
                  <c:v>-846.47322654724098</c:v>
                </c:pt>
                <c:pt idx="23563">
                  <c:v>-846.46959066391003</c:v>
                </c:pt>
                <c:pt idx="23564">
                  <c:v>-846.46625280380294</c:v>
                </c:pt>
                <c:pt idx="23565">
                  <c:v>-846.46321296691895</c:v>
                </c:pt>
                <c:pt idx="23566">
                  <c:v>-846.46047115325905</c:v>
                </c:pt>
                <c:pt idx="23567">
                  <c:v>-846.45790815353405</c:v>
                </c:pt>
                <c:pt idx="23568">
                  <c:v>-846.45522594451904</c:v>
                </c:pt>
                <c:pt idx="23569">
                  <c:v>-846.45230531692505</c:v>
                </c:pt>
                <c:pt idx="23570">
                  <c:v>-846.44914627075195</c:v>
                </c:pt>
                <c:pt idx="23571">
                  <c:v>-846.44562959670998</c:v>
                </c:pt>
                <c:pt idx="23572">
                  <c:v>-846.44199371337902</c:v>
                </c:pt>
                <c:pt idx="23573">
                  <c:v>-846.43829822540295</c:v>
                </c:pt>
                <c:pt idx="23574">
                  <c:v>-846.43490076065098</c:v>
                </c:pt>
                <c:pt idx="23575">
                  <c:v>-846.43198013305698</c:v>
                </c:pt>
                <c:pt idx="23576">
                  <c:v>-846.42971515655495</c:v>
                </c:pt>
                <c:pt idx="23577">
                  <c:v>-846.42828464508102</c:v>
                </c:pt>
                <c:pt idx="23578">
                  <c:v>-846.42774820327804</c:v>
                </c:pt>
                <c:pt idx="23579">
                  <c:v>-846.42786741256702</c:v>
                </c:pt>
                <c:pt idx="23580">
                  <c:v>-846.42846345901501</c:v>
                </c:pt>
                <c:pt idx="23581">
                  <c:v>-846.42941713333198</c:v>
                </c:pt>
                <c:pt idx="23582">
                  <c:v>-846.43049001693703</c:v>
                </c:pt>
                <c:pt idx="23583">
                  <c:v>-846.43168210983299</c:v>
                </c:pt>
                <c:pt idx="23584">
                  <c:v>-846.43287420272804</c:v>
                </c:pt>
                <c:pt idx="23585">
                  <c:v>-846.433947086334</c:v>
                </c:pt>
                <c:pt idx="23586">
                  <c:v>-846.43496036529598</c:v>
                </c:pt>
                <c:pt idx="23587">
                  <c:v>-846.43585443496704</c:v>
                </c:pt>
                <c:pt idx="23588">
                  <c:v>-846.43668889999401</c:v>
                </c:pt>
                <c:pt idx="23589">
                  <c:v>-846.43764257431098</c:v>
                </c:pt>
                <c:pt idx="23590">
                  <c:v>-846.43871545791603</c:v>
                </c:pt>
                <c:pt idx="23591">
                  <c:v>-846.440026760102</c:v>
                </c:pt>
                <c:pt idx="23592">
                  <c:v>-846.44145727157604</c:v>
                </c:pt>
                <c:pt idx="23593">
                  <c:v>-846.44288778305099</c:v>
                </c:pt>
                <c:pt idx="23594">
                  <c:v>-846.44402027130104</c:v>
                </c:pt>
                <c:pt idx="23595">
                  <c:v>-846.44473552703903</c:v>
                </c:pt>
                <c:pt idx="23596">
                  <c:v>-846.44497394561802</c:v>
                </c:pt>
                <c:pt idx="23597">
                  <c:v>-846.44455671310402</c:v>
                </c:pt>
                <c:pt idx="23598">
                  <c:v>-846.44354343414295</c:v>
                </c:pt>
                <c:pt idx="23599">
                  <c:v>-846.44223213195801</c:v>
                </c:pt>
                <c:pt idx="23600">
                  <c:v>-846.44080162048397</c:v>
                </c:pt>
                <c:pt idx="23601">
                  <c:v>-846.43978834152199</c:v>
                </c:pt>
                <c:pt idx="23602">
                  <c:v>-846.43949031829902</c:v>
                </c:pt>
                <c:pt idx="23603">
                  <c:v>-846.44026517868099</c:v>
                </c:pt>
                <c:pt idx="23604">
                  <c:v>-846.44235134124801</c:v>
                </c:pt>
                <c:pt idx="23605">
                  <c:v>-846.44574880599998</c:v>
                </c:pt>
                <c:pt idx="23606">
                  <c:v>-846.45039796829201</c:v>
                </c:pt>
                <c:pt idx="23607">
                  <c:v>-846.45588159561203</c:v>
                </c:pt>
                <c:pt idx="23608">
                  <c:v>-846.46172285080002</c:v>
                </c:pt>
                <c:pt idx="23609">
                  <c:v>-846.467504501343</c:v>
                </c:pt>
                <c:pt idx="23610">
                  <c:v>-846.47269010543801</c:v>
                </c:pt>
                <c:pt idx="23611">
                  <c:v>-846.47710084915195</c:v>
                </c:pt>
                <c:pt idx="23612">
                  <c:v>-846.48061752319404</c:v>
                </c:pt>
                <c:pt idx="23613">
                  <c:v>-846.48306131362904</c:v>
                </c:pt>
                <c:pt idx="23614">
                  <c:v>-846.48449182510399</c:v>
                </c:pt>
                <c:pt idx="23615">
                  <c:v>-846.48496866226196</c:v>
                </c:pt>
                <c:pt idx="23616">
                  <c:v>-846.48455142974899</c:v>
                </c:pt>
                <c:pt idx="23617">
                  <c:v>-846.48353815078804</c:v>
                </c:pt>
                <c:pt idx="23618">
                  <c:v>-846.48210763931297</c:v>
                </c:pt>
                <c:pt idx="23619">
                  <c:v>-846.48031949997005</c:v>
                </c:pt>
                <c:pt idx="23620">
                  <c:v>-846.47817373275802</c:v>
                </c:pt>
                <c:pt idx="23621">
                  <c:v>-846.47578954696701</c:v>
                </c:pt>
                <c:pt idx="23622">
                  <c:v>-846.47334575653099</c:v>
                </c:pt>
                <c:pt idx="23623">
                  <c:v>-846.47114038467396</c:v>
                </c:pt>
                <c:pt idx="23624">
                  <c:v>-846.46923303604103</c:v>
                </c:pt>
                <c:pt idx="23625">
                  <c:v>-846.46774291992199</c:v>
                </c:pt>
                <c:pt idx="23626">
                  <c:v>-846.46649122238205</c:v>
                </c:pt>
                <c:pt idx="23627">
                  <c:v>-846.46547794342098</c:v>
                </c:pt>
                <c:pt idx="23628">
                  <c:v>-846.46458387374901</c:v>
                </c:pt>
                <c:pt idx="23629">
                  <c:v>-846.46374940872204</c:v>
                </c:pt>
                <c:pt idx="23630">
                  <c:v>-846.46273612976097</c:v>
                </c:pt>
                <c:pt idx="23631">
                  <c:v>-846.46136522293102</c:v>
                </c:pt>
                <c:pt idx="23632">
                  <c:v>-846.459279060364</c:v>
                </c:pt>
                <c:pt idx="23633">
                  <c:v>-846.45635843277</c:v>
                </c:pt>
                <c:pt idx="23634">
                  <c:v>-846.45242452621505</c:v>
                </c:pt>
                <c:pt idx="23635">
                  <c:v>-846.44747734069801</c:v>
                </c:pt>
                <c:pt idx="23636">
                  <c:v>-846.44157648086605</c:v>
                </c:pt>
                <c:pt idx="23637">
                  <c:v>-846.43484115600597</c:v>
                </c:pt>
                <c:pt idx="23638">
                  <c:v>-846.42733097076405</c:v>
                </c:pt>
                <c:pt idx="23639">
                  <c:v>-846.41922473907505</c:v>
                </c:pt>
                <c:pt idx="23640">
                  <c:v>-846.41088008880604</c:v>
                </c:pt>
                <c:pt idx="23641">
                  <c:v>-846.40253543853805</c:v>
                </c:pt>
                <c:pt idx="23642">
                  <c:v>-846.39484643936203</c:v>
                </c:pt>
                <c:pt idx="23643">
                  <c:v>-846.38828992843605</c:v>
                </c:pt>
                <c:pt idx="23644">
                  <c:v>-846.38322353363105</c:v>
                </c:pt>
                <c:pt idx="23645">
                  <c:v>-846.38000488281295</c:v>
                </c:pt>
                <c:pt idx="23646">
                  <c:v>-846.378514766693</c:v>
                </c:pt>
                <c:pt idx="23647">
                  <c:v>-846.37869358062801</c:v>
                </c:pt>
                <c:pt idx="23648">
                  <c:v>-846.38024330139206</c:v>
                </c:pt>
                <c:pt idx="23649">
                  <c:v>-846.38286590576195</c:v>
                </c:pt>
                <c:pt idx="23650">
                  <c:v>-846.38620376586903</c:v>
                </c:pt>
                <c:pt idx="23651">
                  <c:v>-846.38983964920101</c:v>
                </c:pt>
                <c:pt idx="23652">
                  <c:v>-846.39347553253197</c:v>
                </c:pt>
                <c:pt idx="23653">
                  <c:v>-846.39687299728405</c:v>
                </c:pt>
                <c:pt idx="23654">
                  <c:v>-846.39997243881203</c:v>
                </c:pt>
                <c:pt idx="23655">
                  <c:v>-846.40283346176204</c:v>
                </c:pt>
                <c:pt idx="23656">
                  <c:v>-846.40569448471103</c:v>
                </c:pt>
                <c:pt idx="23657">
                  <c:v>-846.40873432159401</c:v>
                </c:pt>
                <c:pt idx="23658">
                  <c:v>-846.411952972412</c:v>
                </c:pt>
                <c:pt idx="23659">
                  <c:v>-846.41517162322998</c:v>
                </c:pt>
                <c:pt idx="23660">
                  <c:v>-846.41815185546898</c:v>
                </c:pt>
                <c:pt idx="23661">
                  <c:v>-846.42065525055</c:v>
                </c:pt>
                <c:pt idx="23662">
                  <c:v>-846.42256259918202</c:v>
                </c:pt>
                <c:pt idx="23663">
                  <c:v>-846.42375469207798</c:v>
                </c:pt>
                <c:pt idx="23664">
                  <c:v>-846.42411231994595</c:v>
                </c:pt>
                <c:pt idx="23665">
                  <c:v>-846.42369508743298</c:v>
                </c:pt>
                <c:pt idx="23666">
                  <c:v>-846.42274141311702</c:v>
                </c:pt>
                <c:pt idx="23667">
                  <c:v>-846.42148971557594</c:v>
                </c:pt>
                <c:pt idx="23668">
                  <c:v>-846.42053604125999</c:v>
                </c:pt>
                <c:pt idx="23669">
                  <c:v>-846.42005920410202</c:v>
                </c:pt>
                <c:pt idx="23670">
                  <c:v>-846.420238018036</c:v>
                </c:pt>
                <c:pt idx="23671">
                  <c:v>-846.42125129699696</c:v>
                </c:pt>
                <c:pt idx="23672">
                  <c:v>-846.42292022705101</c:v>
                </c:pt>
                <c:pt idx="23673">
                  <c:v>-846.42536401748703</c:v>
                </c:pt>
                <c:pt idx="23674">
                  <c:v>-846.42828464508102</c:v>
                </c:pt>
                <c:pt idx="23675">
                  <c:v>-846.43162250518799</c:v>
                </c:pt>
                <c:pt idx="23676">
                  <c:v>-846.43490076065098</c:v>
                </c:pt>
                <c:pt idx="23677">
                  <c:v>-846.43788099288997</c:v>
                </c:pt>
                <c:pt idx="23678">
                  <c:v>-846.44038438796997</c:v>
                </c:pt>
                <c:pt idx="23679">
                  <c:v>-846.44217252731301</c:v>
                </c:pt>
                <c:pt idx="23680">
                  <c:v>-846.44324541091896</c:v>
                </c:pt>
                <c:pt idx="23681">
                  <c:v>-846.44360303878796</c:v>
                </c:pt>
                <c:pt idx="23682">
                  <c:v>-846.44318580627498</c:v>
                </c:pt>
                <c:pt idx="23683">
                  <c:v>-846.44205331802402</c:v>
                </c:pt>
                <c:pt idx="23684">
                  <c:v>-846.44038438796997</c:v>
                </c:pt>
                <c:pt idx="23685">
                  <c:v>-846.43835783004795</c:v>
                </c:pt>
                <c:pt idx="23686">
                  <c:v>-846.43615245819103</c:v>
                </c:pt>
                <c:pt idx="23687">
                  <c:v>-846.433947086334</c:v>
                </c:pt>
                <c:pt idx="23688">
                  <c:v>-846.431801319123</c:v>
                </c:pt>
                <c:pt idx="23689">
                  <c:v>-846.42977476119995</c:v>
                </c:pt>
                <c:pt idx="23690">
                  <c:v>-846.42792701721203</c:v>
                </c:pt>
                <c:pt idx="23691">
                  <c:v>-846.42643690109298</c:v>
                </c:pt>
                <c:pt idx="23692">
                  <c:v>-846.42554283142101</c:v>
                </c:pt>
                <c:pt idx="23693">
                  <c:v>-846.42536401748703</c:v>
                </c:pt>
                <c:pt idx="23694">
                  <c:v>-846.42596006393501</c:v>
                </c:pt>
                <c:pt idx="23695">
                  <c:v>-846.42733097076405</c:v>
                </c:pt>
                <c:pt idx="23696">
                  <c:v>-846.42935752868698</c:v>
                </c:pt>
                <c:pt idx="23697">
                  <c:v>-846.43203973770198</c:v>
                </c:pt>
                <c:pt idx="23698">
                  <c:v>-846.43537759780895</c:v>
                </c:pt>
                <c:pt idx="23699">
                  <c:v>-846.43913269043003</c:v>
                </c:pt>
                <c:pt idx="23700">
                  <c:v>-846.44300699233997</c:v>
                </c:pt>
                <c:pt idx="23701">
                  <c:v>-846.44658327102695</c:v>
                </c:pt>
                <c:pt idx="23702">
                  <c:v>-846.44944429397594</c:v>
                </c:pt>
                <c:pt idx="23703">
                  <c:v>-846.45147085189797</c:v>
                </c:pt>
                <c:pt idx="23704">
                  <c:v>-846.45272254943904</c:v>
                </c:pt>
                <c:pt idx="23705">
                  <c:v>-846.45343780517601</c:v>
                </c:pt>
                <c:pt idx="23706">
                  <c:v>-846.453795433045</c:v>
                </c:pt>
                <c:pt idx="23707">
                  <c:v>-846.45385503768898</c:v>
                </c:pt>
                <c:pt idx="23708">
                  <c:v>-846.45361661910999</c:v>
                </c:pt>
                <c:pt idx="23709">
                  <c:v>-846.45313978195202</c:v>
                </c:pt>
                <c:pt idx="23710">
                  <c:v>-846.45254373550404</c:v>
                </c:pt>
                <c:pt idx="23711">
                  <c:v>-846.45218610763595</c:v>
                </c:pt>
                <c:pt idx="23712">
                  <c:v>-846.45224571228005</c:v>
                </c:pt>
                <c:pt idx="23713">
                  <c:v>-846.45272254943904</c:v>
                </c:pt>
                <c:pt idx="23714">
                  <c:v>-846.45349740982101</c:v>
                </c:pt>
                <c:pt idx="23715">
                  <c:v>-846.45445108413696</c:v>
                </c:pt>
                <c:pt idx="23716">
                  <c:v>-846.45540475845405</c:v>
                </c:pt>
                <c:pt idx="23717">
                  <c:v>-846.45635843277</c:v>
                </c:pt>
                <c:pt idx="23718">
                  <c:v>-846.45725250244197</c:v>
                </c:pt>
                <c:pt idx="23719">
                  <c:v>-846.45808696746803</c:v>
                </c:pt>
                <c:pt idx="23720">
                  <c:v>-846.45862340927101</c:v>
                </c:pt>
                <c:pt idx="23721">
                  <c:v>-846.45844459533703</c:v>
                </c:pt>
                <c:pt idx="23722">
                  <c:v>-846.45725250244197</c:v>
                </c:pt>
                <c:pt idx="23723">
                  <c:v>-846.45498752594006</c:v>
                </c:pt>
                <c:pt idx="23724">
                  <c:v>-846.45170927047798</c:v>
                </c:pt>
                <c:pt idx="23725">
                  <c:v>-846.44771575927803</c:v>
                </c:pt>
                <c:pt idx="23726">
                  <c:v>-846.44300699233997</c:v>
                </c:pt>
                <c:pt idx="23727">
                  <c:v>-846.43770217895496</c:v>
                </c:pt>
                <c:pt idx="23728">
                  <c:v>-846.43192052841198</c:v>
                </c:pt>
                <c:pt idx="23729">
                  <c:v>-846.425840854645</c:v>
                </c:pt>
                <c:pt idx="23730">
                  <c:v>-846.41993999481201</c:v>
                </c:pt>
                <c:pt idx="23731">
                  <c:v>-846.414575576782</c:v>
                </c:pt>
                <c:pt idx="23732">
                  <c:v>-846.40998601913498</c:v>
                </c:pt>
                <c:pt idx="23733">
                  <c:v>-846.40629053115902</c:v>
                </c:pt>
                <c:pt idx="23734">
                  <c:v>-846.40354871749901</c:v>
                </c:pt>
                <c:pt idx="23735">
                  <c:v>-846.40187978744495</c:v>
                </c:pt>
                <c:pt idx="23736">
                  <c:v>-846.40122413635299</c:v>
                </c:pt>
                <c:pt idx="23737">
                  <c:v>-846.40146255493198</c:v>
                </c:pt>
                <c:pt idx="23738">
                  <c:v>-846.40229701995895</c:v>
                </c:pt>
                <c:pt idx="23739">
                  <c:v>-846.403489112854</c:v>
                </c:pt>
                <c:pt idx="23740">
                  <c:v>-846.40491962432895</c:v>
                </c:pt>
                <c:pt idx="23741">
                  <c:v>-846.40629053115902</c:v>
                </c:pt>
                <c:pt idx="23742">
                  <c:v>-846.40754222869896</c:v>
                </c:pt>
                <c:pt idx="23743">
                  <c:v>-846.40861511230503</c:v>
                </c:pt>
                <c:pt idx="23744">
                  <c:v>-846.40956878662098</c:v>
                </c:pt>
                <c:pt idx="23745">
                  <c:v>-846.41052246093795</c:v>
                </c:pt>
                <c:pt idx="23746">
                  <c:v>-846.41171455383301</c:v>
                </c:pt>
                <c:pt idx="23747">
                  <c:v>-846.41320466995296</c:v>
                </c:pt>
                <c:pt idx="23748">
                  <c:v>-846.41487360000599</c:v>
                </c:pt>
                <c:pt idx="23749">
                  <c:v>-846.41630411148105</c:v>
                </c:pt>
                <c:pt idx="23750">
                  <c:v>-846.41725778579701</c:v>
                </c:pt>
                <c:pt idx="23751">
                  <c:v>-846.417615413666</c:v>
                </c:pt>
                <c:pt idx="23752">
                  <c:v>-846.41737699508701</c:v>
                </c:pt>
                <c:pt idx="23753">
                  <c:v>-846.41654253006004</c:v>
                </c:pt>
                <c:pt idx="23754">
                  <c:v>-846.41511201858498</c:v>
                </c:pt>
                <c:pt idx="23755">
                  <c:v>-846.41326427459705</c:v>
                </c:pt>
                <c:pt idx="23756">
                  <c:v>-846.41123771667503</c:v>
                </c:pt>
                <c:pt idx="23757">
                  <c:v>-846.409509181977</c:v>
                </c:pt>
                <c:pt idx="23758">
                  <c:v>-846.40849590301502</c:v>
                </c:pt>
                <c:pt idx="23759">
                  <c:v>-846.40843629837104</c:v>
                </c:pt>
                <c:pt idx="23760">
                  <c:v>-846.40933036804199</c:v>
                </c:pt>
                <c:pt idx="23761">
                  <c:v>-846.41088008880604</c:v>
                </c:pt>
                <c:pt idx="23762">
                  <c:v>-846.41296625137397</c:v>
                </c:pt>
                <c:pt idx="23763">
                  <c:v>-846.41529083251999</c:v>
                </c:pt>
                <c:pt idx="23764">
                  <c:v>-846.41779422759998</c:v>
                </c:pt>
                <c:pt idx="23765">
                  <c:v>-846.420178413391</c:v>
                </c:pt>
                <c:pt idx="23766">
                  <c:v>-846.42232418060303</c:v>
                </c:pt>
                <c:pt idx="23767">
                  <c:v>-846.42429113388096</c:v>
                </c:pt>
                <c:pt idx="23768">
                  <c:v>-846.42596006393501</c:v>
                </c:pt>
                <c:pt idx="23769">
                  <c:v>-846.42762899398804</c:v>
                </c:pt>
                <c:pt idx="23770">
                  <c:v>-846.42929792404198</c:v>
                </c:pt>
                <c:pt idx="23771">
                  <c:v>-846.43102645874001</c:v>
                </c:pt>
                <c:pt idx="23772">
                  <c:v>-846.43269538879395</c:v>
                </c:pt>
                <c:pt idx="23773">
                  <c:v>-846.434364318848</c:v>
                </c:pt>
                <c:pt idx="23774">
                  <c:v>-846.43609285354603</c:v>
                </c:pt>
                <c:pt idx="23775">
                  <c:v>-846.43805980682396</c:v>
                </c:pt>
                <c:pt idx="23776">
                  <c:v>-846.44032478332497</c:v>
                </c:pt>
                <c:pt idx="23777">
                  <c:v>-846.44294738769599</c:v>
                </c:pt>
                <c:pt idx="23778">
                  <c:v>-846.44580841064499</c:v>
                </c:pt>
                <c:pt idx="23779">
                  <c:v>-846.44896745681797</c:v>
                </c:pt>
                <c:pt idx="23780">
                  <c:v>-846.45242452621505</c:v>
                </c:pt>
                <c:pt idx="23781">
                  <c:v>-846.45623922348</c:v>
                </c:pt>
                <c:pt idx="23782">
                  <c:v>-846.46023273467995</c:v>
                </c:pt>
                <c:pt idx="23783">
                  <c:v>-846.46410703659103</c:v>
                </c:pt>
                <c:pt idx="23784">
                  <c:v>-846.46762371063301</c:v>
                </c:pt>
                <c:pt idx="23785">
                  <c:v>-846.47060394287098</c:v>
                </c:pt>
                <c:pt idx="23786">
                  <c:v>-846.47292852401802</c:v>
                </c:pt>
                <c:pt idx="23787">
                  <c:v>-846.47447824478195</c:v>
                </c:pt>
                <c:pt idx="23788">
                  <c:v>-846.47519350051903</c:v>
                </c:pt>
                <c:pt idx="23789">
                  <c:v>-846.47507429122902</c:v>
                </c:pt>
                <c:pt idx="23790">
                  <c:v>-846.47406101226795</c:v>
                </c:pt>
                <c:pt idx="23791">
                  <c:v>-846.47227287292503</c:v>
                </c:pt>
                <c:pt idx="23792">
                  <c:v>-846.46994829177902</c:v>
                </c:pt>
                <c:pt idx="23793">
                  <c:v>-846.46708726883003</c:v>
                </c:pt>
                <c:pt idx="23794">
                  <c:v>-846.46374940872204</c:v>
                </c:pt>
                <c:pt idx="23795">
                  <c:v>-846.46011352539097</c:v>
                </c:pt>
                <c:pt idx="23796">
                  <c:v>-846.45641803741501</c:v>
                </c:pt>
                <c:pt idx="23797">
                  <c:v>-846.45296096801803</c:v>
                </c:pt>
                <c:pt idx="23798">
                  <c:v>-846.45009994506904</c:v>
                </c:pt>
                <c:pt idx="23799">
                  <c:v>-846.448073387146</c:v>
                </c:pt>
                <c:pt idx="23800">
                  <c:v>-846.44706010818504</c:v>
                </c:pt>
                <c:pt idx="23801">
                  <c:v>-846.44711971283004</c:v>
                </c:pt>
                <c:pt idx="23802">
                  <c:v>-846.44831180572498</c:v>
                </c:pt>
                <c:pt idx="23803">
                  <c:v>-846.45045757293701</c:v>
                </c:pt>
                <c:pt idx="23804">
                  <c:v>-846.453318595886</c:v>
                </c:pt>
                <c:pt idx="23805">
                  <c:v>-846.45665645599399</c:v>
                </c:pt>
                <c:pt idx="23806">
                  <c:v>-846.45993471145698</c:v>
                </c:pt>
                <c:pt idx="23807">
                  <c:v>-846.46267652511597</c:v>
                </c:pt>
                <c:pt idx="23808">
                  <c:v>-846.464524269104</c:v>
                </c:pt>
                <c:pt idx="23809">
                  <c:v>-846.46529912948597</c:v>
                </c:pt>
                <c:pt idx="23810">
                  <c:v>-846.46482229232799</c:v>
                </c:pt>
                <c:pt idx="23811">
                  <c:v>-846.46321296691895</c:v>
                </c:pt>
                <c:pt idx="23812">
                  <c:v>-846.46053075790405</c:v>
                </c:pt>
                <c:pt idx="23813">
                  <c:v>-846.45695447921798</c:v>
                </c:pt>
                <c:pt idx="23814">
                  <c:v>-846.45272254943904</c:v>
                </c:pt>
                <c:pt idx="23815">
                  <c:v>-846.448252201081</c:v>
                </c:pt>
                <c:pt idx="23816">
                  <c:v>-846.44413948059105</c:v>
                </c:pt>
                <c:pt idx="23817">
                  <c:v>-846.44080162048397</c:v>
                </c:pt>
                <c:pt idx="23818">
                  <c:v>-846.43853664398205</c:v>
                </c:pt>
                <c:pt idx="23819">
                  <c:v>-846.43758296966598</c:v>
                </c:pt>
                <c:pt idx="23820">
                  <c:v>-846.43788099288997</c:v>
                </c:pt>
                <c:pt idx="23821">
                  <c:v>-846.43949031829902</c:v>
                </c:pt>
                <c:pt idx="23822">
                  <c:v>-846.44205331802402</c:v>
                </c:pt>
                <c:pt idx="23823">
                  <c:v>-846.44527196884201</c:v>
                </c:pt>
                <c:pt idx="23824">
                  <c:v>-846.44855022430397</c:v>
                </c:pt>
                <c:pt idx="23825">
                  <c:v>-846.45147085189797</c:v>
                </c:pt>
                <c:pt idx="23826">
                  <c:v>-846.453795433045</c:v>
                </c:pt>
                <c:pt idx="23827">
                  <c:v>-846.45546436309803</c:v>
                </c:pt>
                <c:pt idx="23828">
                  <c:v>-846.45665645599399</c:v>
                </c:pt>
                <c:pt idx="23829">
                  <c:v>-846.45766973495495</c:v>
                </c:pt>
                <c:pt idx="23830">
                  <c:v>-846.45874261856102</c:v>
                </c:pt>
                <c:pt idx="23831">
                  <c:v>-846.46017313003597</c:v>
                </c:pt>
                <c:pt idx="23832">
                  <c:v>-846.46208047866799</c:v>
                </c:pt>
                <c:pt idx="23833">
                  <c:v>-846.464464664459</c:v>
                </c:pt>
                <c:pt idx="23834">
                  <c:v>-846.46708726883003</c:v>
                </c:pt>
                <c:pt idx="23835">
                  <c:v>-846.46953105926502</c:v>
                </c:pt>
                <c:pt idx="23836">
                  <c:v>-846.47143840789795</c:v>
                </c:pt>
                <c:pt idx="23837">
                  <c:v>-846.47233247757003</c:v>
                </c:pt>
                <c:pt idx="23838">
                  <c:v>-846.47209405899105</c:v>
                </c:pt>
                <c:pt idx="23839">
                  <c:v>-846.470544338227</c:v>
                </c:pt>
                <c:pt idx="23840">
                  <c:v>-846.46792173385597</c:v>
                </c:pt>
                <c:pt idx="23841">
                  <c:v>-846.46458387374901</c:v>
                </c:pt>
                <c:pt idx="23842">
                  <c:v>-846.46112680435203</c:v>
                </c:pt>
                <c:pt idx="23843">
                  <c:v>-846.45790815353405</c:v>
                </c:pt>
                <c:pt idx="23844">
                  <c:v>-846.45540475845405</c:v>
                </c:pt>
                <c:pt idx="23845">
                  <c:v>-846.453795433045</c:v>
                </c:pt>
                <c:pt idx="23846">
                  <c:v>-846.45325899124202</c:v>
                </c:pt>
                <c:pt idx="23847">
                  <c:v>-846.45391464233398</c:v>
                </c:pt>
                <c:pt idx="23848">
                  <c:v>-846.45570278167702</c:v>
                </c:pt>
                <c:pt idx="23849">
                  <c:v>-846.45838499069202</c:v>
                </c:pt>
                <c:pt idx="23850">
                  <c:v>-846.46172285080002</c:v>
                </c:pt>
                <c:pt idx="23851">
                  <c:v>-846.46547794342098</c:v>
                </c:pt>
                <c:pt idx="23852">
                  <c:v>-846.46935224533104</c:v>
                </c:pt>
                <c:pt idx="23853">
                  <c:v>-846.47334575653099</c:v>
                </c:pt>
                <c:pt idx="23854">
                  <c:v>-846.47733926773105</c:v>
                </c:pt>
                <c:pt idx="23855">
                  <c:v>-846.481213569641</c:v>
                </c:pt>
                <c:pt idx="23856">
                  <c:v>-846.48478984832798</c:v>
                </c:pt>
                <c:pt idx="23857">
                  <c:v>-846.48788928985596</c:v>
                </c:pt>
                <c:pt idx="23858">
                  <c:v>-846.49051189422596</c:v>
                </c:pt>
                <c:pt idx="23859">
                  <c:v>-846.49265766143799</c:v>
                </c:pt>
                <c:pt idx="23860">
                  <c:v>-846.49426698684704</c:v>
                </c:pt>
                <c:pt idx="23861">
                  <c:v>-846.49516105651901</c:v>
                </c:pt>
                <c:pt idx="23862">
                  <c:v>-846.495399475098</c:v>
                </c:pt>
                <c:pt idx="23863">
                  <c:v>-846.494982242584</c:v>
                </c:pt>
                <c:pt idx="23864">
                  <c:v>-846.49396896362305</c:v>
                </c:pt>
                <c:pt idx="23865">
                  <c:v>-846.49253845214901</c:v>
                </c:pt>
                <c:pt idx="23866">
                  <c:v>-846.49075031280495</c:v>
                </c:pt>
                <c:pt idx="23867">
                  <c:v>-846.48884296417305</c:v>
                </c:pt>
                <c:pt idx="23868">
                  <c:v>-846.486876010895</c:v>
                </c:pt>
                <c:pt idx="23869">
                  <c:v>-846.48514747619595</c:v>
                </c:pt>
                <c:pt idx="23870">
                  <c:v>-846.48377656936702</c:v>
                </c:pt>
                <c:pt idx="23871">
                  <c:v>-846.48276329040505</c:v>
                </c:pt>
                <c:pt idx="23872">
                  <c:v>-846.48216724395797</c:v>
                </c:pt>
                <c:pt idx="23873">
                  <c:v>-846.48180961608898</c:v>
                </c:pt>
                <c:pt idx="23874">
                  <c:v>-846.4816904068</c:v>
                </c:pt>
                <c:pt idx="23875">
                  <c:v>-846.481630802155</c:v>
                </c:pt>
                <c:pt idx="23876">
                  <c:v>-846.48145198821999</c:v>
                </c:pt>
                <c:pt idx="23877">
                  <c:v>-846.48103475570701</c:v>
                </c:pt>
                <c:pt idx="23878">
                  <c:v>-846.48025989532505</c:v>
                </c:pt>
                <c:pt idx="23879">
                  <c:v>-846.47906780242897</c:v>
                </c:pt>
                <c:pt idx="23880">
                  <c:v>-846.47751808166504</c:v>
                </c:pt>
                <c:pt idx="23881">
                  <c:v>-846.47578954696701</c:v>
                </c:pt>
                <c:pt idx="23882">
                  <c:v>-846.47388219833397</c:v>
                </c:pt>
                <c:pt idx="23883">
                  <c:v>-846.47203445434604</c:v>
                </c:pt>
                <c:pt idx="23884">
                  <c:v>-846.47024631500301</c:v>
                </c:pt>
                <c:pt idx="23885">
                  <c:v>-846.46875619888306</c:v>
                </c:pt>
                <c:pt idx="23886">
                  <c:v>-846.46768331527699</c:v>
                </c:pt>
                <c:pt idx="23887">
                  <c:v>-846.46714687347401</c:v>
                </c:pt>
                <c:pt idx="23888">
                  <c:v>-846.46732568740902</c:v>
                </c:pt>
                <c:pt idx="23889">
                  <c:v>-846.46821975707996</c:v>
                </c:pt>
                <c:pt idx="23890">
                  <c:v>-846.46994829177902</c:v>
                </c:pt>
                <c:pt idx="23891">
                  <c:v>-846.47233247757003</c:v>
                </c:pt>
                <c:pt idx="23892">
                  <c:v>-846.47543191909801</c:v>
                </c:pt>
                <c:pt idx="23893">
                  <c:v>-846.47888898849499</c:v>
                </c:pt>
                <c:pt idx="23894">
                  <c:v>-846.48252487182594</c:v>
                </c:pt>
                <c:pt idx="23895">
                  <c:v>-846.48610115051304</c:v>
                </c:pt>
                <c:pt idx="23896">
                  <c:v>-846.48943901062</c:v>
                </c:pt>
                <c:pt idx="23897">
                  <c:v>-846.49230003357002</c:v>
                </c:pt>
                <c:pt idx="23898">
                  <c:v>-846.49456501007103</c:v>
                </c:pt>
                <c:pt idx="23899">
                  <c:v>-846.49611473083496</c:v>
                </c:pt>
                <c:pt idx="23900">
                  <c:v>-846.49700880050705</c:v>
                </c:pt>
                <c:pt idx="23901">
                  <c:v>-846.49754524231003</c:v>
                </c:pt>
                <c:pt idx="23902">
                  <c:v>-846.497902870178</c:v>
                </c:pt>
                <c:pt idx="23903">
                  <c:v>-846.49843931198097</c:v>
                </c:pt>
                <c:pt idx="23904">
                  <c:v>-846.49921417236305</c:v>
                </c:pt>
                <c:pt idx="23905">
                  <c:v>-846.50022745132503</c:v>
                </c:pt>
                <c:pt idx="23906">
                  <c:v>-846.50130033493099</c:v>
                </c:pt>
                <c:pt idx="23907">
                  <c:v>-846.50219440460205</c:v>
                </c:pt>
                <c:pt idx="23908">
                  <c:v>-846.50285005569503</c:v>
                </c:pt>
                <c:pt idx="23909">
                  <c:v>-846.50285005569503</c:v>
                </c:pt>
                <c:pt idx="23910">
                  <c:v>-846.50195598602295</c:v>
                </c:pt>
                <c:pt idx="23911">
                  <c:v>-846.49969100952205</c:v>
                </c:pt>
                <c:pt idx="23912">
                  <c:v>-846.49599552154598</c:v>
                </c:pt>
                <c:pt idx="23913">
                  <c:v>-846.49075031280495</c:v>
                </c:pt>
                <c:pt idx="23914">
                  <c:v>-846.48431301117</c:v>
                </c:pt>
                <c:pt idx="23915">
                  <c:v>-846.47698163986195</c:v>
                </c:pt>
                <c:pt idx="23916">
                  <c:v>-846.46911382675205</c:v>
                </c:pt>
                <c:pt idx="23917">
                  <c:v>-846.46100759506203</c:v>
                </c:pt>
                <c:pt idx="23918">
                  <c:v>-846.45308017730702</c:v>
                </c:pt>
                <c:pt idx="23919">
                  <c:v>-846.445569992066</c:v>
                </c:pt>
                <c:pt idx="23920">
                  <c:v>-846.43889427185104</c:v>
                </c:pt>
                <c:pt idx="23921">
                  <c:v>-846.43323183059704</c:v>
                </c:pt>
                <c:pt idx="23922">
                  <c:v>-846.428821086884</c:v>
                </c:pt>
                <c:pt idx="23923">
                  <c:v>-846.425721645355</c:v>
                </c:pt>
                <c:pt idx="23924">
                  <c:v>-846.42411231994595</c:v>
                </c:pt>
                <c:pt idx="23925">
                  <c:v>-846.42411231994595</c:v>
                </c:pt>
                <c:pt idx="23926">
                  <c:v>-846.425721645355</c:v>
                </c:pt>
                <c:pt idx="23927">
                  <c:v>-846.428761482239</c:v>
                </c:pt>
                <c:pt idx="23928">
                  <c:v>-846.43299341201805</c:v>
                </c:pt>
                <c:pt idx="23929">
                  <c:v>-846.43805980682396</c:v>
                </c:pt>
                <c:pt idx="23930">
                  <c:v>-846.44348382949897</c:v>
                </c:pt>
                <c:pt idx="23931">
                  <c:v>-846.44890785217297</c:v>
                </c:pt>
                <c:pt idx="23932">
                  <c:v>-846.4537358284</c:v>
                </c:pt>
                <c:pt idx="23933">
                  <c:v>-846.45772933959995</c:v>
                </c:pt>
                <c:pt idx="23934">
                  <c:v>-846.46064996719394</c:v>
                </c:pt>
                <c:pt idx="23935">
                  <c:v>-846.46261692047096</c:v>
                </c:pt>
                <c:pt idx="23936">
                  <c:v>-846.46380901336704</c:v>
                </c:pt>
                <c:pt idx="23937">
                  <c:v>-846.464464664459</c:v>
                </c:pt>
                <c:pt idx="23938">
                  <c:v>-846.46482229232799</c:v>
                </c:pt>
                <c:pt idx="23939">
                  <c:v>-846.46517992019699</c:v>
                </c:pt>
                <c:pt idx="23940">
                  <c:v>-846.46565675735496</c:v>
                </c:pt>
                <c:pt idx="23941">
                  <c:v>-846.46637201309204</c:v>
                </c:pt>
                <c:pt idx="23942">
                  <c:v>-846.46732568740902</c:v>
                </c:pt>
                <c:pt idx="23943">
                  <c:v>-846.46869659423805</c:v>
                </c:pt>
                <c:pt idx="23944">
                  <c:v>-846.47030591964699</c:v>
                </c:pt>
                <c:pt idx="23945">
                  <c:v>-846.47221326828003</c:v>
                </c:pt>
                <c:pt idx="23946">
                  <c:v>-846.47423982620296</c:v>
                </c:pt>
                <c:pt idx="23947">
                  <c:v>-846.47656440734897</c:v>
                </c:pt>
                <c:pt idx="23948">
                  <c:v>-846.47930622100898</c:v>
                </c:pt>
                <c:pt idx="23949">
                  <c:v>-846.48264408111595</c:v>
                </c:pt>
                <c:pt idx="23950">
                  <c:v>-846.48651838302601</c:v>
                </c:pt>
                <c:pt idx="23951">
                  <c:v>-846.49092912673996</c:v>
                </c:pt>
                <c:pt idx="23952">
                  <c:v>-846.49569749832199</c:v>
                </c:pt>
                <c:pt idx="23953">
                  <c:v>-846.50070428848301</c:v>
                </c:pt>
                <c:pt idx="23954">
                  <c:v>-846.50577068328903</c:v>
                </c:pt>
                <c:pt idx="23955">
                  <c:v>-846.51065826416004</c:v>
                </c:pt>
                <c:pt idx="23956">
                  <c:v>-846.51512861251899</c:v>
                </c:pt>
                <c:pt idx="23957">
                  <c:v>-846.51882410049495</c:v>
                </c:pt>
                <c:pt idx="23958">
                  <c:v>-846.52156591415405</c:v>
                </c:pt>
                <c:pt idx="23959">
                  <c:v>-846.52329444885299</c:v>
                </c:pt>
                <c:pt idx="23960">
                  <c:v>-846.52395009994495</c:v>
                </c:pt>
                <c:pt idx="23961">
                  <c:v>-846.52377128601097</c:v>
                </c:pt>
                <c:pt idx="23962">
                  <c:v>-846.52269840240501</c:v>
                </c:pt>
                <c:pt idx="23963">
                  <c:v>-846.52102947235096</c:v>
                </c:pt>
                <c:pt idx="23964">
                  <c:v>-846.51900291442905</c:v>
                </c:pt>
                <c:pt idx="23965">
                  <c:v>-846.51697635650703</c:v>
                </c:pt>
                <c:pt idx="23966">
                  <c:v>-846.51512861251899</c:v>
                </c:pt>
                <c:pt idx="23967">
                  <c:v>-846.51351928710994</c:v>
                </c:pt>
                <c:pt idx="23968">
                  <c:v>-846.51214838028</c:v>
                </c:pt>
                <c:pt idx="23969">
                  <c:v>-846.51083707809505</c:v>
                </c:pt>
                <c:pt idx="23970">
                  <c:v>-846.50940656661999</c:v>
                </c:pt>
                <c:pt idx="23971">
                  <c:v>-846.50797605514504</c:v>
                </c:pt>
                <c:pt idx="23972">
                  <c:v>-846.50636672973701</c:v>
                </c:pt>
                <c:pt idx="23973">
                  <c:v>-846.50463819503796</c:v>
                </c:pt>
                <c:pt idx="23974">
                  <c:v>-846.50273084640503</c:v>
                </c:pt>
                <c:pt idx="23975">
                  <c:v>-846.50046586990402</c:v>
                </c:pt>
                <c:pt idx="23976">
                  <c:v>-846.498081684113</c:v>
                </c:pt>
                <c:pt idx="23977">
                  <c:v>-846.49557828903198</c:v>
                </c:pt>
                <c:pt idx="23978">
                  <c:v>-846.49313449859596</c:v>
                </c:pt>
                <c:pt idx="23979">
                  <c:v>-846.49086952209495</c:v>
                </c:pt>
                <c:pt idx="23980">
                  <c:v>-846.48896217346203</c:v>
                </c:pt>
                <c:pt idx="23981">
                  <c:v>-846.48735284805298</c:v>
                </c:pt>
                <c:pt idx="23982">
                  <c:v>-846.48622035980202</c:v>
                </c:pt>
                <c:pt idx="23983">
                  <c:v>-846.48538589477596</c:v>
                </c:pt>
                <c:pt idx="23984">
                  <c:v>-846.48484945297298</c:v>
                </c:pt>
                <c:pt idx="23985">
                  <c:v>-846.48437261581398</c:v>
                </c:pt>
                <c:pt idx="23986">
                  <c:v>-846.48377656936702</c:v>
                </c:pt>
                <c:pt idx="23987">
                  <c:v>-846.48288249969505</c:v>
                </c:pt>
                <c:pt idx="23988">
                  <c:v>-846.48139238357601</c:v>
                </c:pt>
                <c:pt idx="23989">
                  <c:v>-846.47894859313999</c:v>
                </c:pt>
                <c:pt idx="23990">
                  <c:v>-846.47537231445301</c:v>
                </c:pt>
                <c:pt idx="23991">
                  <c:v>-846.470544338227</c:v>
                </c:pt>
                <c:pt idx="23992">
                  <c:v>-846.46458387374901</c:v>
                </c:pt>
                <c:pt idx="23993">
                  <c:v>-846.45796775817905</c:v>
                </c:pt>
                <c:pt idx="23994">
                  <c:v>-846.45123243331898</c:v>
                </c:pt>
                <c:pt idx="23995">
                  <c:v>-846.445093154907</c:v>
                </c:pt>
                <c:pt idx="23996">
                  <c:v>-846.439967155457</c:v>
                </c:pt>
                <c:pt idx="23997">
                  <c:v>-846.43656969070503</c:v>
                </c:pt>
                <c:pt idx="23998">
                  <c:v>-846.43507957458496</c:v>
                </c:pt>
                <c:pt idx="23999">
                  <c:v>-846.43579483032204</c:v>
                </c:pt>
                <c:pt idx="24000">
                  <c:v>-846.43847703933704</c:v>
                </c:pt>
                <c:pt idx="24001">
                  <c:v>-846.44270896911598</c:v>
                </c:pt>
                <c:pt idx="24002">
                  <c:v>-846.44795417785701</c:v>
                </c:pt>
                <c:pt idx="24003">
                  <c:v>-846.45337820053101</c:v>
                </c:pt>
                <c:pt idx="24004">
                  <c:v>-846.45826578140304</c:v>
                </c:pt>
                <c:pt idx="24005">
                  <c:v>-846.46202087402401</c:v>
                </c:pt>
                <c:pt idx="24006">
                  <c:v>-846.46416664123603</c:v>
                </c:pt>
                <c:pt idx="24007">
                  <c:v>-846.464464664459</c:v>
                </c:pt>
                <c:pt idx="24008">
                  <c:v>-846.46309375762996</c:v>
                </c:pt>
                <c:pt idx="24009">
                  <c:v>-846.46047115325905</c:v>
                </c:pt>
                <c:pt idx="24010">
                  <c:v>-846.45725250244197</c:v>
                </c:pt>
                <c:pt idx="24011">
                  <c:v>-846.45397424697899</c:v>
                </c:pt>
                <c:pt idx="24012">
                  <c:v>-846.45111322403</c:v>
                </c:pt>
                <c:pt idx="24013">
                  <c:v>-846.44890785217297</c:v>
                </c:pt>
                <c:pt idx="24014">
                  <c:v>-846.44747734069801</c:v>
                </c:pt>
                <c:pt idx="24015">
                  <c:v>-846.44676208496105</c:v>
                </c:pt>
                <c:pt idx="24016">
                  <c:v>-846.44664287567196</c:v>
                </c:pt>
                <c:pt idx="24017">
                  <c:v>-846.44676208496105</c:v>
                </c:pt>
                <c:pt idx="24018">
                  <c:v>-846.44688129425106</c:v>
                </c:pt>
                <c:pt idx="24019">
                  <c:v>-846.44664287567196</c:v>
                </c:pt>
                <c:pt idx="24020">
                  <c:v>-846.44592761993397</c:v>
                </c:pt>
                <c:pt idx="24021">
                  <c:v>-846.44485473632801</c:v>
                </c:pt>
                <c:pt idx="24022">
                  <c:v>-846.44360303878796</c:v>
                </c:pt>
                <c:pt idx="24023">
                  <c:v>-846.442530155182</c:v>
                </c:pt>
                <c:pt idx="24024">
                  <c:v>-846.44193410873402</c:v>
                </c:pt>
                <c:pt idx="24025">
                  <c:v>-846.44193410873402</c:v>
                </c:pt>
                <c:pt idx="24026">
                  <c:v>-846.44235134124801</c:v>
                </c:pt>
                <c:pt idx="24027">
                  <c:v>-846.44294738769599</c:v>
                </c:pt>
                <c:pt idx="24028">
                  <c:v>-846.44330501556396</c:v>
                </c:pt>
                <c:pt idx="24029">
                  <c:v>-846.44294738769599</c:v>
                </c:pt>
                <c:pt idx="24030">
                  <c:v>-846.44169569015503</c:v>
                </c:pt>
                <c:pt idx="24031">
                  <c:v>-846.43949031829902</c:v>
                </c:pt>
                <c:pt idx="24032">
                  <c:v>-846.43651008606003</c:v>
                </c:pt>
                <c:pt idx="24033">
                  <c:v>-846.43305301666305</c:v>
                </c:pt>
                <c:pt idx="24034">
                  <c:v>-846.42953634262096</c:v>
                </c:pt>
                <c:pt idx="24035">
                  <c:v>-846.42655611038197</c:v>
                </c:pt>
                <c:pt idx="24036">
                  <c:v>-846.42488718032905</c:v>
                </c:pt>
                <c:pt idx="24037">
                  <c:v>-846.42494678497303</c:v>
                </c:pt>
                <c:pt idx="24038">
                  <c:v>-846.42697334289596</c:v>
                </c:pt>
                <c:pt idx="24039">
                  <c:v>-846.43054962158203</c:v>
                </c:pt>
                <c:pt idx="24040">
                  <c:v>-846.43513917922996</c:v>
                </c:pt>
                <c:pt idx="24041">
                  <c:v>-846.44008636474598</c:v>
                </c:pt>
                <c:pt idx="24042">
                  <c:v>-846.44479513168403</c:v>
                </c:pt>
                <c:pt idx="24043">
                  <c:v>-846.44872903823898</c:v>
                </c:pt>
                <c:pt idx="24044">
                  <c:v>-846.45153045654297</c:v>
                </c:pt>
                <c:pt idx="24045">
                  <c:v>-846.45278215408302</c:v>
                </c:pt>
                <c:pt idx="24046">
                  <c:v>-846.45254373550404</c:v>
                </c:pt>
                <c:pt idx="24047">
                  <c:v>-846.45111322403</c:v>
                </c:pt>
                <c:pt idx="24048">
                  <c:v>-846.44902706146297</c:v>
                </c:pt>
                <c:pt idx="24049">
                  <c:v>-846.44676208496105</c:v>
                </c:pt>
                <c:pt idx="24050">
                  <c:v>-846.44485473632801</c:v>
                </c:pt>
                <c:pt idx="24051">
                  <c:v>-846.44336462020897</c:v>
                </c:pt>
                <c:pt idx="24052">
                  <c:v>-846.442589759827</c:v>
                </c:pt>
                <c:pt idx="24053">
                  <c:v>-846.442589759827</c:v>
                </c:pt>
                <c:pt idx="24054">
                  <c:v>-846.44342422485397</c:v>
                </c:pt>
                <c:pt idx="24055">
                  <c:v>-846.44503355026302</c:v>
                </c:pt>
                <c:pt idx="24056">
                  <c:v>-846.44717931747505</c:v>
                </c:pt>
                <c:pt idx="24057">
                  <c:v>-846.44968271255505</c:v>
                </c:pt>
                <c:pt idx="24058">
                  <c:v>-846.45218610763595</c:v>
                </c:pt>
                <c:pt idx="24059">
                  <c:v>-846.45468950271595</c:v>
                </c:pt>
                <c:pt idx="24060">
                  <c:v>-846.45695447921798</c:v>
                </c:pt>
                <c:pt idx="24061">
                  <c:v>-846.45880222320602</c:v>
                </c:pt>
                <c:pt idx="24062">
                  <c:v>-846.46011352539097</c:v>
                </c:pt>
                <c:pt idx="24063">
                  <c:v>-846.46070957183895</c:v>
                </c:pt>
                <c:pt idx="24064">
                  <c:v>-846.46064996719394</c:v>
                </c:pt>
                <c:pt idx="24065">
                  <c:v>-846.46005392074596</c:v>
                </c:pt>
                <c:pt idx="24066">
                  <c:v>-846.45904064178501</c:v>
                </c:pt>
                <c:pt idx="24067">
                  <c:v>-846.45778894424495</c:v>
                </c:pt>
                <c:pt idx="24068">
                  <c:v>-846.45653724670399</c:v>
                </c:pt>
                <c:pt idx="24069">
                  <c:v>-846.45546436309803</c:v>
                </c:pt>
                <c:pt idx="24070">
                  <c:v>-846.45486831665096</c:v>
                </c:pt>
                <c:pt idx="24071">
                  <c:v>-846.45498752594006</c:v>
                </c:pt>
                <c:pt idx="24072">
                  <c:v>-846.45588159561203</c:v>
                </c:pt>
                <c:pt idx="24073">
                  <c:v>-846.45749092102096</c:v>
                </c:pt>
                <c:pt idx="24074">
                  <c:v>-846.45957708358799</c:v>
                </c:pt>
                <c:pt idx="24075">
                  <c:v>-846.461961269379</c:v>
                </c:pt>
                <c:pt idx="24076">
                  <c:v>-846.46440505981502</c:v>
                </c:pt>
                <c:pt idx="24077">
                  <c:v>-846.46684885025002</c:v>
                </c:pt>
                <c:pt idx="24078">
                  <c:v>-846.46929264068604</c:v>
                </c:pt>
                <c:pt idx="24079">
                  <c:v>-846.47155761718795</c:v>
                </c:pt>
                <c:pt idx="24080">
                  <c:v>-846.47358417510998</c:v>
                </c:pt>
                <c:pt idx="24081">
                  <c:v>-846.47519350051903</c:v>
                </c:pt>
                <c:pt idx="24082">
                  <c:v>-846.47656440734897</c:v>
                </c:pt>
                <c:pt idx="24083">
                  <c:v>-846.47775650024403</c:v>
                </c:pt>
                <c:pt idx="24084">
                  <c:v>-846.47888898849499</c:v>
                </c:pt>
                <c:pt idx="24085">
                  <c:v>-846.47990226745605</c:v>
                </c:pt>
                <c:pt idx="24086">
                  <c:v>-846.48055791854904</c:v>
                </c:pt>
                <c:pt idx="24087">
                  <c:v>-846.48073673248302</c:v>
                </c:pt>
                <c:pt idx="24088">
                  <c:v>-846.48020029068005</c:v>
                </c:pt>
                <c:pt idx="24089">
                  <c:v>-846.47888898849499</c:v>
                </c:pt>
                <c:pt idx="24090">
                  <c:v>-846.47698163986195</c:v>
                </c:pt>
                <c:pt idx="24091">
                  <c:v>-846.47447824478195</c:v>
                </c:pt>
                <c:pt idx="24092">
                  <c:v>-846.47149801254295</c:v>
                </c:pt>
                <c:pt idx="24093">
                  <c:v>-846.46816015243598</c:v>
                </c:pt>
                <c:pt idx="24094">
                  <c:v>-846.464464664459</c:v>
                </c:pt>
                <c:pt idx="24095">
                  <c:v>-846.46053075790405</c:v>
                </c:pt>
                <c:pt idx="24096">
                  <c:v>-846.45665645599399</c:v>
                </c:pt>
                <c:pt idx="24097">
                  <c:v>-846.45313978195202</c:v>
                </c:pt>
                <c:pt idx="24098">
                  <c:v>-846.45033836364803</c:v>
                </c:pt>
                <c:pt idx="24099">
                  <c:v>-846.44849061965999</c:v>
                </c:pt>
                <c:pt idx="24100">
                  <c:v>-846.44765615463302</c:v>
                </c:pt>
                <c:pt idx="24101">
                  <c:v>-846.44801378250099</c:v>
                </c:pt>
                <c:pt idx="24102">
                  <c:v>-846.44950389862095</c:v>
                </c:pt>
                <c:pt idx="24103">
                  <c:v>-846.45206689834595</c:v>
                </c:pt>
                <c:pt idx="24104">
                  <c:v>-846.45552396774303</c:v>
                </c:pt>
                <c:pt idx="24105">
                  <c:v>-846.459398269654</c:v>
                </c:pt>
                <c:pt idx="24106">
                  <c:v>-846.46321296691895</c:v>
                </c:pt>
                <c:pt idx="24107">
                  <c:v>-846.46667003631603</c:v>
                </c:pt>
                <c:pt idx="24108">
                  <c:v>-846.46947145462104</c:v>
                </c:pt>
                <c:pt idx="24109">
                  <c:v>-846.47161722183205</c:v>
                </c:pt>
                <c:pt idx="24110">
                  <c:v>-846.47322654724098</c:v>
                </c:pt>
                <c:pt idx="24111">
                  <c:v>-846.47441864013695</c:v>
                </c:pt>
                <c:pt idx="24112">
                  <c:v>-846.475610733032</c:v>
                </c:pt>
                <c:pt idx="24113">
                  <c:v>-846.47716045379696</c:v>
                </c:pt>
                <c:pt idx="24114">
                  <c:v>-846.47936582565296</c:v>
                </c:pt>
                <c:pt idx="24115">
                  <c:v>-846.48222684860298</c:v>
                </c:pt>
                <c:pt idx="24116">
                  <c:v>-846.48556470870994</c:v>
                </c:pt>
                <c:pt idx="24117">
                  <c:v>-846.48902177810703</c:v>
                </c:pt>
                <c:pt idx="24118">
                  <c:v>-846.492359638214</c:v>
                </c:pt>
                <c:pt idx="24119">
                  <c:v>-846.49516105651901</c:v>
                </c:pt>
                <c:pt idx="24120">
                  <c:v>-846.49736642837502</c:v>
                </c:pt>
                <c:pt idx="24121">
                  <c:v>-846.49909496307396</c:v>
                </c:pt>
                <c:pt idx="24122">
                  <c:v>-846.50046586990402</c:v>
                </c:pt>
                <c:pt idx="24123">
                  <c:v>-846.50171756744396</c:v>
                </c:pt>
                <c:pt idx="24124">
                  <c:v>-846.50314807891903</c:v>
                </c:pt>
                <c:pt idx="24125">
                  <c:v>-846.50487661361694</c:v>
                </c:pt>
                <c:pt idx="24126">
                  <c:v>-846.50702238082897</c:v>
                </c:pt>
                <c:pt idx="24127">
                  <c:v>-846.50946617126499</c:v>
                </c:pt>
                <c:pt idx="24128">
                  <c:v>-846.512207984925</c:v>
                </c:pt>
                <c:pt idx="24129">
                  <c:v>-846.51506900787399</c:v>
                </c:pt>
                <c:pt idx="24130">
                  <c:v>-846.517751216889</c:v>
                </c:pt>
                <c:pt idx="24131">
                  <c:v>-846.52013540268001</c:v>
                </c:pt>
                <c:pt idx="24132">
                  <c:v>-846.52186393737804</c:v>
                </c:pt>
                <c:pt idx="24133">
                  <c:v>-846.52305603027401</c:v>
                </c:pt>
                <c:pt idx="24134">
                  <c:v>-846.52383089065597</c:v>
                </c:pt>
                <c:pt idx="24135">
                  <c:v>-846.52430772781395</c:v>
                </c:pt>
                <c:pt idx="24136">
                  <c:v>-846.52460575103805</c:v>
                </c:pt>
                <c:pt idx="24137">
                  <c:v>-846.52460575103805</c:v>
                </c:pt>
                <c:pt idx="24138">
                  <c:v>-846.52395009994495</c:v>
                </c:pt>
                <c:pt idx="24139">
                  <c:v>-846.52245998382602</c:v>
                </c:pt>
                <c:pt idx="24140">
                  <c:v>-846.51983737945602</c:v>
                </c:pt>
                <c:pt idx="24141">
                  <c:v>-846.51590347290096</c:v>
                </c:pt>
                <c:pt idx="24142">
                  <c:v>-846.51059865951595</c:v>
                </c:pt>
                <c:pt idx="24143">
                  <c:v>-846.50398254394599</c:v>
                </c:pt>
                <c:pt idx="24144">
                  <c:v>-846.49629354476895</c:v>
                </c:pt>
                <c:pt idx="24145">
                  <c:v>-846.48794889450096</c:v>
                </c:pt>
                <c:pt idx="24146">
                  <c:v>-846.47942543029797</c:v>
                </c:pt>
                <c:pt idx="24147">
                  <c:v>-846.47143840789795</c:v>
                </c:pt>
                <c:pt idx="24148">
                  <c:v>-846.464464664459</c:v>
                </c:pt>
                <c:pt idx="24149">
                  <c:v>-846.45904064178501</c:v>
                </c:pt>
                <c:pt idx="24150">
                  <c:v>-846.45522594451904</c:v>
                </c:pt>
                <c:pt idx="24151">
                  <c:v>-846.45313978195202</c:v>
                </c:pt>
                <c:pt idx="24152">
                  <c:v>-846.45236492157005</c:v>
                </c:pt>
                <c:pt idx="24153">
                  <c:v>-846.45254373550404</c:v>
                </c:pt>
                <c:pt idx="24154">
                  <c:v>-846.453318595886</c:v>
                </c:pt>
                <c:pt idx="24155">
                  <c:v>-846.45433187484798</c:v>
                </c:pt>
                <c:pt idx="24156">
                  <c:v>-846.45534515380905</c:v>
                </c:pt>
                <c:pt idx="24157">
                  <c:v>-846.45623922348</c:v>
                </c:pt>
                <c:pt idx="24158">
                  <c:v>-846.45713329315197</c:v>
                </c:pt>
                <c:pt idx="24159">
                  <c:v>-846.45838499069202</c:v>
                </c:pt>
                <c:pt idx="24160">
                  <c:v>-846.46035194396995</c:v>
                </c:pt>
                <c:pt idx="24161">
                  <c:v>-846.46357059478805</c:v>
                </c:pt>
                <c:pt idx="24162">
                  <c:v>-846.46810054779098</c:v>
                </c:pt>
                <c:pt idx="24163">
                  <c:v>-846.47394180297897</c:v>
                </c:pt>
                <c:pt idx="24164">
                  <c:v>-846.48055791854904</c:v>
                </c:pt>
                <c:pt idx="24165">
                  <c:v>-846.48735284805298</c:v>
                </c:pt>
                <c:pt idx="24166">
                  <c:v>-846.49379014968895</c:v>
                </c:pt>
                <c:pt idx="24167">
                  <c:v>-846.49903535842896</c:v>
                </c:pt>
                <c:pt idx="24168">
                  <c:v>-846.50255203247104</c:v>
                </c:pt>
                <c:pt idx="24169">
                  <c:v>-846.50404214858997</c:v>
                </c:pt>
                <c:pt idx="24170">
                  <c:v>-846.50338649749801</c:v>
                </c:pt>
                <c:pt idx="24171">
                  <c:v>-846.501061916352</c:v>
                </c:pt>
                <c:pt idx="24172">
                  <c:v>-846.49772405624401</c:v>
                </c:pt>
                <c:pt idx="24173">
                  <c:v>-846.49420738220203</c:v>
                </c:pt>
                <c:pt idx="24174">
                  <c:v>-846.49134635925304</c:v>
                </c:pt>
                <c:pt idx="24175">
                  <c:v>-846.48961782455501</c:v>
                </c:pt>
                <c:pt idx="24176">
                  <c:v>-846.48920059204102</c:v>
                </c:pt>
                <c:pt idx="24177">
                  <c:v>-846.48997545242298</c:v>
                </c:pt>
                <c:pt idx="24178">
                  <c:v>-846.49158477783203</c:v>
                </c:pt>
                <c:pt idx="24179">
                  <c:v>-846.49373054504395</c:v>
                </c:pt>
                <c:pt idx="24180">
                  <c:v>-846.49581670761097</c:v>
                </c:pt>
                <c:pt idx="24181">
                  <c:v>-846.49742603302002</c:v>
                </c:pt>
                <c:pt idx="24182">
                  <c:v>-846.49820089340199</c:v>
                </c:pt>
                <c:pt idx="24183">
                  <c:v>-846.498081684113</c:v>
                </c:pt>
                <c:pt idx="24184">
                  <c:v>-846.49724721908603</c:v>
                </c:pt>
                <c:pt idx="24185">
                  <c:v>-846.49617433547996</c:v>
                </c:pt>
                <c:pt idx="24186">
                  <c:v>-846.49528026580799</c:v>
                </c:pt>
                <c:pt idx="24187">
                  <c:v>-846.49486303329502</c:v>
                </c:pt>
                <c:pt idx="24188">
                  <c:v>-846.495041847229</c:v>
                </c:pt>
                <c:pt idx="24189">
                  <c:v>-846.49599552154598</c:v>
                </c:pt>
                <c:pt idx="24190">
                  <c:v>-846.49772405624401</c:v>
                </c:pt>
                <c:pt idx="24191">
                  <c:v>-846.50034666061401</c:v>
                </c:pt>
                <c:pt idx="24192">
                  <c:v>-846.503565311432</c:v>
                </c:pt>
                <c:pt idx="24193">
                  <c:v>-846.50726079940796</c:v>
                </c:pt>
                <c:pt idx="24194">
                  <c:v>-846.51101589202904</c:v>
                </c:pt>
                <c:pt idx="24195">
                  <c:v>-846.51465177535999</c:v>
                </c:pt>
                <c:pt idx="24196">
                  <c:v>-846.51793003082298</c:v>
                </c:pt>
                <c:pt idx="24197">
                  <c:v>-846.52079105377197</c:v>
                </c:pt>
                <c:pt idx="24198">
                  <c:v>-846.52323484420799</c:v>
                </c:pt>
                <c:pt idx="24199">
                  <c:v>-846.52520179748603</c:v>
                </c:pt>
                <c:pt idx="24200">
                  <c:v>-846.52669191360496</c:v>
                </c:pt>
                <c:pt idx="24201">
                  <c:v>-846.52776479721103</c:v>
                </c:pt>
                <c:pt idx="24202">
                  <c:v>-846.52871847152699</c:v>
                </c:pt>
                <c:pt idx="24203">
                  <c:v>-846.52961254119896</c:v>
                </c:pt>
                <c:pt idx="24204">
                  <c:v>-846.53062582016003</c:v>
                </c:pt>
                <c:pt idx="24205">
                  <c:v>-846.53169870376598</c:v>
                </c:pt>
                <c:pt idx="24206">
                  <c:v>-846.53265237808205</c:v>
                </c:pt>
                <c:pt idx="24207">
                  <c:v>-846.53342723846504</c:v>
                </c:pt>
                <c:pt idx="24208">
                  <c:v>-846.53384447097801</c:v>
                </c:pt>
                <c:pt idx="24209">
                  <c:v>-846.53390407562301</c:v>
                </c:pt>
                <c:pt idx="24210">
                  <c:v>-846.53354644775402</c:v>
                </c:pt>
                <c:pt idx="24211">
                  <c:v>-846.53271198272705</c:v>
                </c:pt>
                <c:pt idx="24212">
                  <c:v>-846.53140068054199</c:v>
                </c:pt>
                <c:pt idx="24213">
                  <c:v>-846.52955293655396</c:v>
                </c:pt>
                <c:pt idx="24214">
                  <c:v>-846.52740716934204</c:v>
                </c:pt>
                <c:pt idx="24215">
                  <c:v>-846.52526140213001</c:v>
                </c:pt>
                <c:pt idx="24216">
                  <c:v>-846.52323484420799</c:v>
                </c:pt>
                <c:pt idx="24217">
                  <c:v>-846.52150630950905</c:v>
                </c:pt>
                <c:pt idx="24218">
                  <c:v>-846.52001619339001</c:v>
                </c:pt>
                <c:pt idx="24219">
                  <c:v>-846.51900291442905</c:v>
                </c:pt>
                <c:pt idx="24220">
                  <c:v>-846.51864528655994</c:v>
                </c:pt>
                <c:pt idx="24221">
                  <c:v>-846.51906251907405</c:v>
                </c:pt>
                <c:pt idx="24222">
                  <c:v>-846.52025461196899</c:v>
                </c:pt>
                <c:pt idx="24223">
                  <c:v>-846.52222156524704</c:v>
                </c:pt>
                <c:pt idx="24224">
                  <c:v>-846.52472496032703</c:v>
                </c:pt>
                <c:pt idx="24225">
                  <c:v>-846.52740716934204</c:v>
                </c:pt>
                <c:pt idx="24226">
                  <c:v>-846.53008937835705</c:v>
                </c:pt>
                <c:pt idx="24227">
                  <c:v>-846.53241395950295</c:v>
                </c:pt>
                <c:pt idx="24228">
                  <c:v>-846.534023284912</c:v>
                </c:pt>
                <c:pt idx="24229">
                  <c:v>-846.53461933135998</c:v>
                </c:pt>
                <c:pt idx="24230">
                  <c:v>-846.534082889557</c:v>
                </c:pt>
                <c:pt idx="24231">
                  <c:v>-846.53259277343795</c:v>
                </c:pt>
                <c:pt idx="24232">
                  <c:v>-846.53038740158104</c:v>
                </c:pt>
                <c:pt idx="24233">
                  <c:v>-846.52788400650002</c:v>
                </c:pt>
                <c:pt idx="24234">
                  <c:v>-846.52544021606502</c:v>
                </c:pt>
                <c:pt idx="24235">
                  <c:v>-846.523354053498</c:v>
                </c:pt>
                <c:pt idx="24236">
                  <c:v>-846.52204275131203</c:v>
                </c:pt>
                <c:pt idx="24237">
                  <c:v>-846.52186393737804</c:v>
                </c:pt>
                <c:pt idx="24238">
                  <c:v>-846.522936820984</c:v>
                </c:pt>
                <c:pt idx="24239">
                  <c:v>-846.52526140213001</c:v>
                </c:pt>
                <c:pt idx="24240">
                  <c:v>-846.528599262238</c:v>
                </c:pt>
                <c:pt idx="24241">
                  <c:v>-846.53271198272705</c:v>
                </c:pt>
                <c:pt idx="24242">
                  <c:v>-846.537122726441</c:v>
                </c:pt>
                <c:pt idx="24243">
                  <c:v>-846.54141426086403</c:v>
                </c:pt>
                <c:pt idx="24244">
                  <c:v>-846.54516935348499</c:v>
                </c:pt>
                <c:pt idx="24245">
                  <c:v>-846.54803037643501</c:v>
                </c:pt>
                <c:pt idx="24246">
                  <c:v>-846.54975891113304</c:v>
                </c:pt>
                <c:pt idx="24247">
                  <c:v>-846.55023574829102</c:v>
                </c:pt>
                <c:pt idx="24248">
                  <c:v>-846.54958009719905</c:v>
                </c:pt>
                <c:pt idx="24249">
                  <c:v>-846.547911167145</c:v>
                </c:pt>
                <c:pt idx="24250">
                  <c:v>-846.54540777206398</c:v>
                </c:pt>
                <c:pt idx="24251">
                  <c:v>-846.542665958405</c:v>
                </c:pt>
                <c:pt idx="24252">
                  <c:v>-846.54004335403499</c:v>
                </c:pt>
                <c:pt idx="24253">
                  <c:v>-846.53789758682296</c:v>
                </c:pt>
                <c:pt idx="24254">
                  <c:v>-846.53658628463802</c:v>
                </c:pt>
                <c:pt idx="24255">
                  <c:v>-846.53610944747902</c:v>
                </c:pt>
                <c:pt idx="24256">
                  <c:v>-846.53646707534801</c:v>
                </c:pt>
                <c:pt idx="24257">
                  <c:v>-846.53765916824398</c:v>
                </c:pt>
                <c:pt idx="24258">
                  <c:v>-846.539626121521</c:v>
                </c:pt>
                <c:pt idx="24259">
                  <c:v>-846.542248725891</c:v>
                </c:pt>
                <c:pt idx="24260">
                  <c:v>-846.545288562775</c:v>
                </c:pt>
                <c:pt idx="24261">
                  <c:v>-846.54838800430298</c:v>
                </c:pt>
                <c:pt idx="24262">
                  <c:v>-846.55107021331798</c:v>
                </c:pt>
                <c:pt idx="24263">
                  <c:v>-846.55321598053001</c:v>
                </c:pt>
                <c:pt idx="24264">
                  <c:v>-846.55458688735996</c:v>
                </c:pt>
                <c:pt idx="24265">
                  <c:v>-846.55524253845203</c:v>
                </c:pt>
                <c:pt idx="24266">
                  <c:v>-846.55524253845203</c:v>
                </c:pt>
                <c:pt idx="24267">
                  <c:v>-846.55464649200496</c:v>
                </c:pt>
                <c:pt idx="24268">
                  <c:v>-846.553514003754</c:v>
                </c:pt>
                <c:pt idx="24269">
                  <c:v>-846.55208349227905</c:v>
                </c:pt>
                <c:pt idx="24270">
                  <c:v>-846.55053377151501</c:v>
                </c:pt>
                <c:pt idx="24271">
                  <c:v>-846.54934167861995</c:v>
                </c:pt>
                <c:pt idx="24272">
                  <c:v>-846.54886484146095</c:v>
                </c:pt>
                <c:pt idx="24273">
                  <c:v>-846.54916286468494</c:v>
                </c:pt>
                <c:pt idx="24274">
                  <c:v>-846.55017614364601</c:v>
                </c:pt>
                <c:pt idx="24275">
                  <c:v>-846.55160665512096</c:v>
                </c:pt>
                <c:pt idx="24276">
                  <c:v>-846.55327558517502</c:v>
                </c:pt>
                <c:pt idx="24277">
                  <c:v>-846.55518293380806</c:v>
                </c:pt>
                <c:pt idx="24278">
                  <c:v>-846.55732870101895</c:v>
                </c:pt>
                <c:pt idx="24279">
                  <c:v>-846.55959367752098</c:v>
                </c:pt>
                <c:pt idx="24280">
                  <c:v>-846.561679840088</c:v>
                </c:pt>
                <c:pt idx="24281">
                  <c:v>-846.56328916549705</c:v>
                </c:pt>
                <c:pt idx="24282">
                  <c:v>-846.56424283981301</c:v>
                </c:pt>
                <c:pt idx="24283">
                  <c:v>-846.564540863037</c:v>
                </c:pt>
                <c:pt idx="24284">
                  <c:v>-846.56424283981301</c:v>
                </c:pt>
                <c:pt idx="24285">
                  <c:v>-846.56334877014206</c:v>
                </c:pt>
                <c:pt idx="24286">
                  <c:v>-846.56197786331199</c:v>
                </c:pt>
                <c:pt idx="24287">
                  <c:v>-846.56001091003395</c:v>
                </c:pt>
                <c:pt idx="24288">
                  <c:v>-846.55768632888805</c:v>
                </c:pt>
                <c:pt idx="24289">
                  <c:v>-846.55524253845203</c:v>
                </c:pt>
                <c:pt idx="24290">
                  <c:v>-846.55285835266102</c:v>
                </c:pt>
                <c:pt idx="24291">
                  <c:v>-846.550831794739</c:v>
                </c:pt>
                <c:pt idx="24292">
                  <c:v>-846.54922246932995</c:v>
                </c:pt>
                <c:pt idx="24293">
                  <c:v>-846.54803037643501</c:v>
                </c:pt>
                <c:pt idx="24294">
                  <c:v>-846.54707670211803</c:v>
                </c:pt>
                <c:pt idx="24295">
                  <c:v>-846.54612302780197</c:v>
                </c:pt>
                <c:pt idx="24296">
                  <c:v>-846.54505014419601</c:v>
                </c:pt>
                <c:pt idx="24297">
                  <c:v>-846.54373884201095</c:v>
                </c:pt>
                <c:pt idx="24298">
                  <c:v>-846.54218912124702</c:v>
                </c:pt>
                <c:pt idx="24299">
                  <c:v>-846.54052019119297</c:v>
                </c:pt>
                <c:pt idx="24300">
                  <c:v>-846.53891086578403</c:v>
                </c:pt>
                <c:pt idx="24301">
                  <c:v>-846.53753995895397</c:v>
                </c:pt>
                <c:pt idx="24302">
                  <c:v>-846.536705493927</c:v>
                </c:pt>
                <c:pt idx="24303">
                  <c:v>-846.53658628463802</c:v>
                </c:pt>
                <c:pt idx="24304">
                  <c:v>-846.53730154037498</c:v>
                </c:pt>
                <c:pt idx="24305">
                  <c:v>-846.53879165649403</c:v>
                </c:pt>
                <c:pt idx="24306">
                  <c:v>-846.54087781906105</c:v>
                </c:pt>
                <c:pt idx="24307">
                  <c:v>-846.54320240020797</c:v>
                </c:pt>
                <c:pt idx="24308">
                  <c:v>-846.54546737670898</c:v>
                </c:pt>
                <c:pt idx="24309">
                  <c:v>-846.54725551605202</c:v>
                </c:pt>
                <c:pt idx="24310">
                  <c:v>-846.548268795014</c:v>
                </c:pt>
                <c:pt idx="24311">
                  <c:v>-846.54838800430298</c:v>
                </c:pt>
                <c:pt idx="24312">
                  <c:v>-846.54755353927601</c:v>
                </c:pt>
                <c:pt idx="24313">
                  <c:v>-846.54582500457798</c:v>
                </c:pt>
                <c:pt idx="24314">
                  <c:v>-846.54356002807594</c:v>
                </c:pt>
                <c:pt idx="24315">
                  <c:v>-846.54087781906105</c:v>
                </c:pt>
                <c:pt idx="24316">
                  <c:v>-846.53819561004696</c:v>
                </c:pt>
                <c:pt idx="24317">
                  <c:v>-846.53575181961105</c:v>
                </c:pt>
                <c:pt idx="24318">
                  <c:v>-846.53378486633301</c:v>
                </c:pt>
                <c:pt idx="24319">
                  <c:v>-846.53241395950295</c:v>
                </c:pt>
                <c:pt idx="24320">
                  <c:v>-846.53169870376598</c:v>
                </c:pt>
                <c:pt idx="24321">
                  <c:v>-846.531579494477</c:v>
                </c:pt>
                <c:pt idx="24322">
                  <c:v>-846.53205633163498</c:v>
                </c:pt>
                <c:pt idx="24323">
                  <c:v>-846.53271198272705</c:v>
                </c:pt>
                <c:pt idx="24324">
                  <c:v>-846.53330802917503</c:v>
                </c:pt>
                <c:pt idx="24325">
                  <c:v>-846.53342723846504</c:v>
                </c:pt>
                <c:pt idx="24326">
                  <c:v>-846.53283119201706</c:v>
                </c:pt>
                <c:pt idx="24327">
                  <c:v>-846.53140068054199</c:v>
                </c:pt>
                <c:pt idx="24328">
                  <c:v>-846.52919530868598</c:v>
                </c:pt>
                <c:pt idx="24329">
                  <c:v>-846.52621507644699</c:v>
                </c:pt>
                <c:pt idx="24330">
                  <c:v>-846.52281761169502</c:v>
                </c:pt>
                <c:pt idx="24331">
                  <c:v>-846.51924133300804</c:v>
                </c:pt>
                <c:pt idx="24332">
                  <c:v>-846.51578426361095</c:v>
                </c:pt>
                <c:pt idx="24333">
                  <c:v>-846.51292324066196</c:v>
                </c:pt>
                <c:pt idx="24334">
                  <c:v>-846.51101589202904</c:v>
                </c:pt>
                <c:pt idx="24335">
                  <c:v>-846.51030063629196</c:v>
                </c:pt>
                <c:pt idx="24336">
                  <c:v>-846.51083707809505</c:v>
                </c:pt>
                <c:pt idx="24337">
                  <c:v>-846.51244640350399</c:v>
                </c:pt>
                <c:pt idx="24338">
                  <c:v>-846.514830589295</c:v>
                </c:pt>
                <c:pt idx="24339">
                  <c:v>-846.517751216889</c:v>
                </c:pt>
                <c:pt idx="24340">
                  <c:v>-846.52085065841698</c:v>
                </c:pt>
                <c:pt idx="24341">
                  <c:v>-846.52395009994495</c:v>
                </c:pt>
                <c:pt idx="24342">
                  <c:v>-846.52687072753895</c:v>
                </c:pt>
                <c:pt idx="24343">
                  <c:v>-846.52955293655396</c:v>
                </c:pt>
                <c:pt idx="24344">
                  <c:v>-846.53181791305599</c:v>
                </c:pt>
                <c:pt idx="24345">
                  <c:v>-846.53372526168801</c:v>
                </c:pt>
                <c:pt idx="24346">
                  <c:v>-846.53515577316296</c:v>
                </c:pt>
                <c:pt idx="24347">
                  <c:v>-846.53610944747902</c:v>
                </c:pt>
                <c:pt idx="24348">
                  <c:v>-846.53646707534801</c:v>
                </c:pt>
                <c:pt idx="24349">
                  <c:v>-846.53610944747902</c:v>
                </c:pt>
                <c:pt idx="24350">
                  <c:v>-846.53503656387397</c:v>
                </c:pt>
                <c:pt idx="24351">
                  <c:v>-846.53330802917503</c:v>
                </c:pt>
                <c:pt idx="24352">
                  <c:v>-846.53104305267402</c:v>
                </c:pt>
                <c:pt idx="24353">
                  <c:v>-846.528480052948</c:v>
                </c:pt>
                <c:pt idx="24354">
                  <c:v>-846.525976657868</c:v>
                </c:pt>
                <c:pt idx="24355">
                  <c:v>-846.52389049530098</c:v>
                </c:pt>
                <c:pt idx="24356">
                  <c:v>-846.52251958847103</c:v>
                </c:pt>
                <c:pt idx="24357">
                  <c:v>-846.52222156524704</c:v>
                </c:pt>
                <c:pt idx="24358">
                  <c:v>-846.52323484420799</c:v>
                </c:pt>
                <c:pt idx="24359">
                  <c:v>-846.52561902999901</c:v>
                </c:pt>
                <c:pt idx="24360">
                  <c:v>-846.52913570404098</c:v>
                </c:pt>
                <c:pt idx="24361">
                  <c:v>-846.53342723846504</c:v>
                </c:pt>
                <c:pt idx="24362">
                  <c:v>-846.53801679611195</c:v>
                </c:pt>
                <c:pt idx="24363">
                  <c:v>-846.54260635375999</c:v>
                </c:pt>
                <c:pt idx="24364">
                  <c:v>-846.54695749282905</c:v>
                </c:pt>
                <c:pt idx="24365">
                  <c:v>-846.550831794739</c:v>
                </c:pt>
                <c:pt idx="24366">
                  <c:v>-846.55411005020198</c:v>
                </c:pt>
                <c:pt idx="24367">
                  <c:v>-846.556494235993</c:v>
                </c:pt>
                <c:pt idx="24368">
                  <c:v>-846.55810356140205</c:v>
                </c:pt>
                <c:pt idx="24369">
                  <c:v>-846.558997631073</c:v>
                </c:pt>
                <c:pt idx="24370">
                  <c:v>-846.55929565429699</c:v>
                </c:pt>
                <c:pt idx="24371">
                  <c:v>-846.55917644500801</c:v>
                </c:pt>
                <c:pt idx="24372">
                  <c:v>-846.55864000320503</c:v>
                </c:pt>
                <c:pt idx="24373">
                  <c:v>-846.55762672424305</c:v>
                </c:pt>
                <c:pt idx="24374">
                  <c:v>-846.556017398834</c:v>
                </c:pt>
                <c:pt idx="24375">
                  <c:v>-846.55381202697799</c:v>
                </c:pt>
                <c:pt idx="24376">
                  <c:v>-846.55118942260799</c:v>
                </c:pt>
                <c:pt idx="24377">
                  <c:v>-846.548268795014</c:v>
                </c:pt>
                <c:pt idx="24378">
                  <c:v>-846.54546737670898</c:v>
                </c:pt>
                <c:pt idx="24379">
                  <c:v>-846.54314279556297</c:v>
                </c:pt>
                <c:pt idx="24380">
                  <c:v>-846.54171228408802</c:v>
                </c:pt>
                <c:pt idx="24381">
                  <c:v>-846.54165267944404</c:v>
                </c:pt>
                <c:pt idx="24382">
                  <c:v>-846.54320240020797</c:v>
                </c:pt>
                <c:pt idx="24383">
                  <c:v>-846.54648065567005</c:v>
                </c:pt>
                <c:pt idx="24384">
                  <c:v>-846.55124902725197</c:v>
                </c:pt>
                <c:pt idx="24385">
                  <c:v>-846.55726909637497</c:v>
                </c:pt>
                <c:pt idx="24386">
                  <c:v>-846.56388521194503</c:v>
                </c:pt>
                <c:pt idx="24387">
                  <c:v>-846.57044172286999</c:v>
                </c:pt>
                <c:pt idx="24388">
                  <c:v>-846.57628297805798</c:v>
                </c:pt>
                <c:pt idx="24389">
                  <c:v>-846.58081293106102</c:v>
                </c:pt>
                <c:pt idx="24390">
                  <c:v>-846.58373355865501</c:v>
                </c:pt>
                <c:pt idx="24391">
                  <c:v>-846.58480644226097</c:v>
                </c:pt>
                <c:pt idx="24392">
                  <c:v>-846.58432960510299</c:v>
                </c:pt>
                <c:pt idx="24393">
                  <c:v>-846.58248186111496</c:v>
                </c:pt>
                <c:pt idx="24394">
                  <c:v>-846.57962083816506</c:v>
                </c:pt>
                <c:pt idx="24395">
                  <c:v>-846.57628297805798</c:v>
                </c:pt>
                <c:pt idx="24396">
                  <c:v>-846.572766304016</c:v>
                </c:pt>
                <c:pt idx="24397">
                  <c:v>-846.56948804855404</c:v>
                </c:pt>
                <c:pt idx="24398">
                  <c:v>-846.56656742096004</c:v>
                </c:pt>
                <c:pt idx="24399">
                  <c:v>-846.56418323516903</c:v>
                </c:pt>
                <c:pt idx="24400">
                  <c:v>-846.56239509582497</c:v>
                </c:pt>
                <c:pt idx="24401">
                  <c:v>-846.56120300293003</c:v>
                </c:pt>
                <c:pt idx="24402">
                  <c:v>-846.56054735183704</c:v>
                </c:pt>
                <c:pt idx="24403">
                  <c:v>-846.56030893325806</c:v>
                </c:pt>
                <c:pt idx="24404">
                  <c:v>-846.56036853790295</c:v>
                </c:pt>
                <c:pt idx="24405">
                  <c:v>-846.56066656112705</c:v>
                </c:pt>
                <c:pt idx="24406">
                  <c:v>-846.56096458435104</c:v>
                </c:pt>
                <c:pt idx="24407">
                  <c:v>-846.56108379364002</c:v>
                </c:pt>
                <c:pt idx="24408">
                  <c:v>-846.56078577041603</c:v>
                </c:pt>
                <c:pt idx="24409">
                  <c:v>-846.55989170074497</c:v>
                </c:pt>
                <c:pt idx="24410">
                  <c:v>-846.55822277069103</c:v>
                </c:pt>
                <c:pt idx="24411">
                  <c:v>-846.55595779419002</c:v>
                </c:pt>
                <c:pt idx="24412">
                  <c:v>-846.55315637588501</c:v>
                </c:pt>
                <c:pt idx="24413">
                  <c:v>-846.54993772506702</c:v>
                </c:pt>
                <c:pt idx="24414">
                  <c:v>-846.54654026031506</c:v>
                </c:pt>
                <c:pt idx="24415">
                  <c:v>-846.54302358627297</c:v>
                </c:pt>
                <c:pt idx="24416">
                  <c:v>-846.53950691223201</c:v>
                </c:pt>
                <c:pt idx="24417">
                  <c:v>-846.53610944747902</c:v>
                </c:pt>
                <c:pt idx="24418">
                  <c:v>-846.53277158737205</c:v>
                </c:pt>
                <c:pt idx="24419">
                  <c:v>-846.52937412261997</c:v>
                </c:pt>
                <c:pt idx="24420">
                  <c:v>-846.52567863464401</c:v>
                </c:pt>
                <c:pt idx="24421">
                  <c:v>-846.52162551879906</c:v>
                </c:pt>
                <c:pt idx="24422">
                  <c:v>-846.51715517044101</c:v>
                </c:pt>
                <c:pt idx="24423">
                  <c:v>-846.51238679885898</c:v>
                </c:pt>
                <c:pt idx="24424">
                  <c:v>-846.50755882263195</c:v>
                </c:pt>
                <c:pt idx="24425">
                  <c:v>-846.50314807891903</c:v>
                </c:pt>
                <c:pt idx="24426">
                  <c:v>-846.49945259094295</c:v>
                </c:pt>
                <c:pt idx="24427">
                  <c:v>-846.49694919586204</c:v>
                </c:pt>
                <c:pt idx="24428">
                  <c:v>-846.49575710296699</c:v>
                </c:pt>
                <c:pt idx="24429">
                  <c:v>-846.49563789367699</c:v>
                </c:pt>
                <c:pt idx="24430">
                  <c:v>-846.49641275405895</c:v>
                </c:pt>
                <c:pt idx="24431">
                  <c:v>-846.49754524231003</c:v>
                </c:pt>
                <c:pt idx="24432">
                  <c:v>-846.49855852127098</c:v>
                </c:pt>
                <c:pt idx="24433">
                  <c:v>-846.49879693984997</c:v>
                </c:pt>
                <c:pt idx="24434">
                  <c:v>-846.497902870178</c:v>
                </c:pt>
                <c:pt idx="24435">
                  <c:v>-846.49557828903198</c:v>
                </c:pt>
                <c:pt idx="24436">
                  <c:v>-846.49188280105602</c:v>
                </c:pt>
                <c:pt idx="24437">
                  <c:v>-846.48711442947399</c:v>
                </c:pt>
                <c:pt idx="24438">
                  <c:v>-846.48192882537899</c:v>
                </c:pt>
                <c:pt idx="24439">
                  <c:v>-846.47692203521694</c:v>
                </c:pt>
                <c:pt idx="24440">
                  <c:v>-846.47292852401802</c:v>
                </c:pt>
                <c:pt idx="24441">
                  <c:v>-846.47036552429199</c:v>
                </c:pt>
                <c:pt idx="24442">
                  <c:v>-846.46947145462104</c:v>
                </c:pt>
                <c:pt idx="24443">
                  <c:v>-846.47036552429199</c:v>
                </c:pt>
                <c:pt idx="24444">
                  <c:v>-846.47274971008301</c:v>
                </c:pt>
                <c:pt idx="24445">
                  <c:v>-846.47614717483498</c:v>
                </c:pt>
                <c:pt idx="24446">
                  <c:v>-846.47996187210094</c:v>
                </c:pt>
                <c:pt idx="24447">
                  <c:v>-846.48359775543202</c:v>
                </c:pt>
                <c:pt idx="24448">
                  <c:v>-846.48669719696102</c:v>
                </c:pt>
                <c:pt idx="24449">
                  <c:v>-846.48890256881702</c:v>
                </c:pt>
                <c:pt idx="24450">
                  <c:v>-846.49015426635799</c:v>
                </c:pt>
                <c:pt idx="24451">
                  <c:v>-846.49045228958198</c:v>
                </c:pt>
                <c:pt idx="24452">
                  <c:v>-846.48997545242298</c:v>
                </c:pt>
                <c:pt idx="24453">
                  <c:v>-846.48908138275203</c:v>
                </c:pt>
                <c:pt idx="24454">
                  <c:v>-846.48806810379006</c:v>
                </c:pt>
                <c:pt idx="24455">
                  <c:v>-846.487233638764</c:v>
                </c:pt>
                <c:pt idx="24456">
                  <c:v>-846.48681640625</c:v>
                </c:pt>
                <c:pt idx="24457">
                  <c:v>-846.486756801605</c:v>
                </c:pt>
                <c:pt idx="24458">
                  <c:v>-846.48699522018501</c:v>
                </c:pt>
                <c:pt idx="24459">
                  <c:v>-846.48729324340798</c:v>
                </c:pt>
                <c:pt idx="24460">
                  <c:v>-846.48782968521095</c:v>
                </c:pt>
                <c:pt idx="24461">
                  <c:v>-846.48854494094905</c:v>
                </c:pt>
                <c:pt idx="24462">
                  <c:v>-846.48943901062</c:v>
                </c:pt>
                <c:pt idx="24463">
                  <c:v>-846.49063110351597</c:v>
                </c:pt>
                <c:pt idx="24464">
                  <c:v>-846.49206161499001</c:v>
                </c:pt>
                <c:pt idx="24465">
                  <c:v>-846.49390935897804</c:v>
                </c:pt>
                <c:pt idx="24466">
                  <c:v>-846.49635314941395</c:v>
                </c:pt>
                <c:pt idx="24467">
                  <c:v>-846.49951219558704</c:v>
                </c:pt>
                <c:pt idx="24468">
                  <c:v>-846.50326728820801</c:v>
                </c:pt>
                <c:pt idx="24469">
                  <c:v>-846.50743961334194</c:v>
                </c:pt>
                <c:pt idx="24470">
                  <c:v>-846.511731147766</c:v>
                </c:pt>
                <c:pt idx="24471">
                  <c:v>-846.51602268219006</c:v>
                </c:pt>
                <c:pt idx="24472">
                  <c:v>-846.519956588745</c:v>
                </c:pt>
                <c:pt idx="24473">
                  <c:v>-846.52341365814198</c:v>
                </c:pt>
                <c:pt idx="24474">
                  <c:v>-846.52621507644699</c:v>
                </c:pt>
                <c:pt idx="24475">
                  <c:v>-846.52836084365902</c:v>
                </c:pt>
                <c:pt idx="24476">
                  <c:v>-846.52979135513306</c:v>
                </c:pt>
                <c:pt idx="24477">
                  <c:v>-846.53056621551502</c:v>
                </c:pt>
                <c:pt idx="24478">
                  <c:v>-846.53080463409401</c:v>
                </c:pt>
                <c:pt idx="24479">
                  <c:v>-846.53074502945003</c:v>
                </c:pt>
                <c:pt idx="24480">
                  <c:v>-846.53056621551502</c:v>
                </c:pt>
                <c:pt idx="24481">
                  <c:v>-846.53038740158104</c:v>
                </c:pt>
                <c:pt idx="24482">
                  <c:v>-846.53050661087104</c:v>
                </c:pt>
                <c:pt idx="24483">
                  <c:v>-846.53086423873901</c:v>
                </c:pt>
                <c:pt idx="24484">
                  <c:v>-846.53140068054199</c:v>
                </c:pt>
                <c:pt idx="24485">
                  <c:v>-846.53211593627998</c:v>
                </c:pt>
                <c:pt idx="24486">
                  <c:v>-846.53283119201706</c:v>
                </c:pt>
                <c:pt idx="24487">
                  <c:v>-846.53366565704403</c:v>
                </c:pt>
                <c:pt idx="24488">
                  <c:v>-846.53450012207099</c:v>
                </c:pt>
                <c:pt idx="24489">
                  <c:v>-846.53539419174194</c:v>
                </c:pt>
                <c:pt idx="24490">
                  <c:v>-846.53616905212402</c:v>
                </c:pt>
                <c:pt idx="24491">
                  <c:v>-846.53688430786201</c:v>
                </c:pt>
                <c:pt idx="24492">
                  <c:v>-846.53753995895397</c:v>
                </c:pt>
                <c:pt idx="24493">
                  <c:v>-846.53813600540195</c:v>
                </c:pt>
                <c:pt idx="24494">
                  <c:v>-846.53879165649403</c:v>
                </c:pt>
                <c:pt idx="24495">
                  <c:v>-846.53926849365303</c:v>
                </c:pt>
                <c:pt idx="24496">
                  <c:v>-846.53944730758701</c:v>
                </c:pt>
                <c:pt idx="24497">
                  <c:v>-846.53908967971802</c:v>
                </c:pt>
                <c:pt idx="24498">
                  <c:v>-846.53795719146694</c:v>
                </c:pt>
                <c:pt idx="24499">
                  <c:v>-846.53599023819004</c:v>
                </c:pt>
                <c:pt idx="24500">
                  <c:v>-846.53318881988503</c:v>
                </c:pt>
                <c:pt idx="24501">
                  <c:v>-846.52961254119896</c:v>
                </c:pt>
                <c:pt idx="24502">
                  <c:v>-846.52561902999901</c:v>
                </c:pt>
                <c:pt idx="24503">
                  <c:v>-846.52144670486496</c:v>
                </c:pt>
                <c:pt idx="24504">
                  <c:v>-846.51763200759899</c:v>
                </c:pt>
                <c:pt idx="24505">
                  <c:v>-846.51465177535999</c:v>
                </c:pt>
                <c:pt idx="24506">
                  <c:v>-846.51286363601696</c:v>
                </c:pt>
                <c:pt idx="24507">
                  <c:v>-846.51268482208297</c:v>
                </c:pt>
                <c:pt idx="24508">
                  <c:v>-846.51411533355702</c:v>
                </c:pt>
                <c:pt idx="24509">
                  <c:v>-846.51715517044101</c:v>
                </c:pt>
                <c:pt idx="24510">
                  <c:v>-846.52168512344394</c:v>
                </c:pt>
                <c:pt idx="24511">
                  <c:v>-846.52740716934204</c:v>
                </c:pt>
                <c:pt idx="24512">
                  <c:v>-846.534023284912</c:v>
                </c:pt>
                <c:pt idx="24513">
                  <c:v>-846.54111623764095</c:v>
                </c:pt>
                <c:pt idx="24514">
                  <c:v>-846.54808998107899</c:v>
                </c:pt>
                <c:pt idx="24515">
                  <c:v>-846.55452728271496</c:v>
                </c:pt>
                <c:pt idx="24516">
                  <c:v>-846.56001091003395</c:v>
                </c:pt>
                <c:pt idx="24517">
                  <c:v>-846.56418323516903</c:v>
                </c:pt>
                <c:pt idx="24518">
                  <c:v>-846.56686544418403</c:v>
                </c:pt>
                <c:pt idx="24519">
                  <c:v>-846.56793832778999</c:v>
                </c:pt>
                <c:pt idx="24520">
                  <c:v>-846.56740188598701</c:v>
                </c:pt>
                <c:pt idx="24521">
                  <c:v>-846.56525611877498</c:v>
                </c:pt>
                <c:pt idx="24522">
                  <c:v>-846.56185865402199</c:v>
                </c:pt>
                <c:pt idx="24523">
                  <c:v>-846.55756711959896</c:v>
                </c:pt>
                <c:pt idx="24524">
                  <c:v>-846.55315637588501</c:v>
                </c:pt>
                <c:pt idx="24525">
                  <c:v>-846.54898405075096</c:v>
                </c:pt>
                <c:pt idx="24526">
                  <c:v>-846.54570579528797</c:v>
                </c:pt>
                <c:pt idx="24527">
                  <c:v>-846.54367923736595</c:v>
                </c:pt>
                <c:pt idx="24528">
                  <c:v>-846.54326200485298</c:v>
                </c:pt>
                <c:pt idx="24529">
                  <c:v>-846.54469251632702</c:v>
                </c:pt>
                <c:pt idx="24530">
                  <c:v>-846.5478515625</c:v>
                </c:pt>
                <c:pt idx="24531">
                  <c:v>-846.55256032943703</c:v>
                </c:pt>
                <c:pt idx="24532">
                  <c:v>-846.55834197998104</c:v>
                </c:pt>
                <c:pt idx="24533">
                  <c:v>-846.564600467682</c:v>
                </c:pt>
                <c:pt idx="24534">
                  <c:v>-846.57079935073898</c:v>
                </c:pt>
                <c:pt idx="24535">
                  <c:v>-846.57634258270298</c:v>
                </c:pt>
                <c:pt idx="24536">
                  <c:v>-846.58087253570602</c:v>
                </c:pt>
                <c:pt idx="24537">
                  <c:v>-846.58409118652401</c:v>
                </c:pt>
                <c:pt idx="24538">
                  <c:v>-846.58593893051204</c:v>
                </c:pt>
                <c:pt idx="24539">
                  <c:v>-846.58635616302502</c:v>
                </c:pt>
                <c:pt idx="24540">
                  <c:v>-846.58552169799805</c:v>
                </c:pt>
                <c:pt idx="24541">
                  <c:v>-846.58385276794502</c:v>
                </c:pt>
                <c:pt idx="24542">
                  <c:v>-846.58182621002197</c:v>
                </c:pt>
                <c:pt idx="24543">
                  <c:v>-846.57991886138905</c:v>
                </c:pt>
                <c:pt idx="24544">
                  <c:v>-846.57854795456001</c:v>
                </c:pt>
                <c:pt idx="24545">
                  <c:v>-846.57783269882202</c:v>
                </c:pt>
                <c:pt idx="24546">
                  <c:v>-846.57783269882202</c:v>
                </c:pt>
                <c:pt idx="24547">
                  <c:v>-846.57830953598</c:v>
                </c:pt>
                <c:pt idx="24548">
                  <c:v>-846.57926321029697</c:v>
                </c:pt>
                <c:pt idx="24549">
                  <c:v>-846.58039569854805</c:v>
                </c:pt>
                <c:pt idx="24550">
                  <c:v>-846.58164739608799</c:v>
                </c:pt>
                <c:pt idx="24551">
                  <c:v>-846.58283948898304</c:v>
                </c:pt>
                <c:pt idx="24552">
                  <c:v>-846.58361434936501</c:v>
                </c:pt>
                <c:pt idx="24553">
                  <c:v>-846.583971977234</c:v>
                </c:pt>
                <c:pt idx="24554">
                  <c:v>-846.58379316330002</c:v>
                </c:pt>
                <c:pt idx="24555">
                  <c:v>-846.58319711685203</c:v>
                </c:pt>
                <c:pt idx="24556">
                  <c:v>-846.58206462860096</c:v>
                </c:pt>
                <c:pt idx="24557">
                  <c:v>-846.58039569854805</c:v>
                </c:pt>
                <c:pt idx="24558">
                  <c:v>-846.57795190811203</c:v>
                </c:pt>
                <c:pt idx="24559">
                  <c:v>-846.57473325729404</c:v>
                </c:pt>
                <c:pt idx="24560">
                  <c:v>-846.57079935073898</c:v>
                </c:pt>
                <c:pt idx="24561">
                  <c:v>-846.56626939773605</c:v>
                </c:pt>
                <c:pt idx="24562">
                  <c:v>-846.56144142150902</c:v>
                </c:pt>
                <c:pt idx="24563">
                  <c:v>-846.55661344528198</c:v>
                </c:pt>
                <c:pt idx="24564">
                  <c:v>-846.55214309692406</c:v>
                </c:pt>
                <c:pt idx="24565">
                  <c:v>-846.54856681823799</c:v>
                </c:pt>
                <c:pt idx="24566">
                  <c:v>-846.54618263244595</c:v>
                </c:pt>
                <c:pt idx="24567">
                  <c:v>-846.54546737670898</c:v>
                </c:pt>
                <c:pt idx="24568">
                  <c:v>-846.54642105102596</c:v>
                </c:pt>
                <c:pt idx="24569">
                  <c:v>-846.54886484146095</c:v>
                </c:pt>
                <c:pt idx="24570">
                  <c:v>-846.55220270156894</c:v>
                </c:pt>
                <c:pt idx="24571">
                  <c:v>-846.55589818954502</c:v>
                </c:pt>
                <c:pt idx="24572">
                  <c:v>-846.55953407287598</c:v>
                </c:pt>
                <c:pt idx="24573">
                  <c:v>-846.56281232833896</c:v>
                </c:pt>
                <c:pt idx="24574">
                  <c:v>-846.56543493270897</c:v>
                </c:pt>
                <c:pt idx="24575">
                  <c:v>-846.56734228134201</c:v>
                </c:pt>
                <c:pt idx="24576">
                  <c:v>-846.56853437423695</c:v>
                </c:pt>
                <c:pt idx="24577">
                  <c:v>-846.56907081604004</c:v>
                </c:pt>
                <c:pt idx="24578">
                  <c:v>-846.56948804855404</c:v>
                </c:pt>
                <c:pt idx="24579">
                  <c:v>-846.570322513581</c:v>
                </c:pt>
                <c:pt idx="24580">
                  <c:v>-846.57199144363403</c:v>
                </c:pt>
                <c:pt idx="24581">
                  <c:v>-846.57449483871505</c:v>
                </c:pt>
                <c:pt idx="24582">
                  <c:v>-846.57765388488804</c:v>
                </c:pt>
                <c:pt idx="24583">
                  <c:v>-846.58117055893001</c:v>
                </c:pt>
                <c:pt idx="24584">
                  <c:v>-846.58450841903698</c:v>
                </c:pt>
                <c:pt idx="24585">
                  <c:v>-846.58742904663097</c:v>
                </c:pt>
                <c:pt idx="24586">
                  <c:v>-846.58975362777699</c:v>
                </c:pt>
                <c:pt idx="24587">
                  <c:v>-846.59124374389705</c:v>
                </c:pt>
                <c:pt idx="24588">
                  <c:v>-846.59189939498901</c:v>
                </c:pt>
                <c:pt idx="24589">
                  <c:v>-846.59189939498901</c:v>
                </c:pt>
                <c:pt idx="24590">
                  <c:v>-846.59172058105503</c:v>
                </c:pt>
                <c:pt idx="24591">
                  <c:v>-846.59166097641003</c:v>
                </c:pt>
                <c:pt idx="24592">
                  <c:v>-846.59207820892402</c:v>
                </c:pt>
                <c:pt idx="24593">
                  <c:v>-846.59315109252998</c:v>
                </c:pt>
                <c:pt idx="24594">
                  <c:v>-846.59482002258301</c:v>
                </c:pt>
                <c:pt idx="24595">
                  <c:v>-846.59696578979504</c:v>
                </c:pt>
                <c:pt idx="24596">
                  <c:v>-846.59923076629696</c:v>
                </c:pt>
                <c:pt idx="24597">
                  <c:v>-846.60131692886398</c:v>
                </c:pt>
                <c:pt idx="24598">
                  <c:v>-846.60298585891701</c:v>
                </c:pt>
                <c:pt idx="24599">
                  <c:v>-846.60399913787899</c:v>
                </c:pt>
                <c:pt idx="24600">
                  <c:v>-846.60429716110298</c:v>
                </c:pt>
                <c:pt idx="24601">
                  <c:v>-846.60405874252297</c:v>
                </c:pt>
                <c:pt idx="24602">
                  <c:v>-846.60352230071999</c:v>
                </c:pt>
                <c:pt idx="24603">
                  <c:v>-846.60292625427303</c:v>
                </c:pt>
                <c:pt idx="24604">
                  <c:v>-846.60256862640404</c:v>
                </c:pt>
                <c:pt idx="24605">
                  <c:v>-846.60256862640404</c:v>
                </c:pt>
                <c:pt idx="24606">
                  <c:v>-846.60292625427303</c:v>
                </c:pt>
                <c:pt idx="24607">
                  <c:v>-846.60358190536499</c:v>
                </c:pt>
                <c:pt idx="24608">
                  <c:v>-846.60447597503696</c:v>
                </c:pt>
                <c:pt idx="24609">
                  <c:v>-846.60548925399803</c:v>
                </c:pt>
                <c:pt idx="24610">
                  <c:v>-846.606323719025</c:v>
                </c:pt>
                <c:pt idx="24611">
                  <c:v>-846.60697937011696</c:v>
                </c:pt>
                <c:pt idx="24612">
                  <c:v>-846.60745620727596</c:v>
                </c:pt>
                <c:pt idx="24613">
                  <c:v>-846.60793304443405</c:v>
                </c:pt>
                <c:pt idx="24614">
                  <c:v>-846.60852909088203</c:v>
                </c:pt>
                <c:pt idx="24615">
                  <c:v>-846.60942316055298</c:v>
                </c:pt>
                <c:pt idx="24616">
                  <c:v>-846.61055564880405</c:v>
                </c:pt>
                <c:pt idx="24617">
                  <c:v>-846.61174774169899</c:v>
                </c:pt>
                <c:pt idx="24618">
                  <c:v>-846.61288022994995</c:v>
                </c:pt>
                <c:pt idx="24619">
                  <c:v>-846.61401271820102</c:v>
                </c:pt>
                <c:pt idx="24620">
                  <c:v>-846.61508560180698</c:v>
                </c:pt>
                <c:pt idx="24621">
                  <c:v>-846.61615848541305</c:v>
                </c:pt>
                <c:pt idx="24622">
                  <c:v>-846.61723136901901</c:v>
                </c:pt>
                <c:pt idx="24623">
                  <c:v>-846.61836385726895</c:v>
                </c:pt>
                <c:pt idx="24624">
                  <c:v>-846.61973476409901</c:v>
                </c:pt>
                <c:pt idx="24625">
                  <c:v>-846.62152290344295</c:v>
                </c:pt>
                <c:pt idx="24626">
                  <c:v>-846.62384748458896</c:v>
                </c:pt>
                <c:pt idx="24627">
                  <c:v>-846.62670850753796</c:v>
                </c:pt>
                <c:pt idx="24628">
                  <c:v>-846.62986755371105</c:v>
                </c:pt>
                <c:pt idx="24629">
                  <c:v>-846.63284778595005</c:v>
                </c:pt>
                <c:pt idx="24630">
                  <c:v>-846.63523197174095</c:v>
                </c:pt>
                <c:pt idx="24631">
                  <c:v>-846.63660287857101</c:v>
                </c:pt>
                <c:pt idx="24632">
                  <c:v>-846.63672208785999</c:v>
                </c:pt>
                <c:pt idx="24633">
                  <c:v>-846.63558959960994</c:v>
                </c:pt>
                <c:pt idx="24634">
                  <c:v>-846.63356304168701</c:v>
                </c:pt>
                <c:pt idx="24635">
                  <c:v>-846.63100004196201</c:v>
                </c:pt>
                <c:pt idx="24636">
                  <c:v>-846.628258228302</c:v>
                </c:pt>
                <c:pt idx="24637">
                  <c:v>-846.625635623932</c:v>
                </c:pt>
                <c:pt idx="24638">
                  <c:v>-846.62348985671997</c:v>
                </c:pt>
                <c:pt idx="24639">
                  <c:v>-846.62199974060104</c:v>
                </c:pt>
                <c:pt idx="24640">
                  <c:v>-846.62122488021896</c:v>
                </c:pt>
                <c:pt idx="24641">
                  <c:v>-846.62104606628395</c:v>
                </c:pt>
                <c:pt idx="24642">
                  <c:v>-846.62110567092896</c:v>
                </c:pt>
                <c:pt idx="24643">
                  <c:v>-846.62098646163997</c:v>
                </c:pt>
                <c:pt idx="24644">
                  <c:v>-846.620092391968</c:v>
                </c:pt>
                <c:pt idx="24645">
                  <c:v>-846.61824464797996</c:v>
                </c:pt>
                <c:pt idx="24646">
                  <c:v>-846.61562204360996</c:v>
                </c:pt>
                <c:pt idx="24647">
                  <c:v>-846.61240339279198</c:v>
                </c:pt>
                <c:pt idx="24648">
                  <c:v>-846.60888671875</c:v>
                </c:pt>
                <c:pt idx="24649">
                  <c:v>-846.60537004470802</c:v>
                </c:pt>
                <c:pt idx="24650">
                  <c:v>-846.60203218460094</c:v>
                </c:pt>
                <c:pt idx="24651">
                  <c:v>-846.59917116165195</c:v>
                </c:pt>
                <c:pt idx="24652">
                  <c:v>-846.59690618515003</c:v>
                </c:pt>
                <c:pt idx="24653">
                  <c:v>-846.59535646438599</c:v>
                </c:pt>
                <c:pt idx="24654">
                  <c:v>-846.59446239471504</c:v>
                </c:pt>
                <c:pt idx="24655">
                  <c:v>-846.59380674362205</c:v>
                </c:pt>
                <c:pt idx="24656">
                  <c:v>-846.59315109252998</c:v>
                </c:pt>
                <c:pt idx="24657">
                  <c:v>-846.592197418213</c:v>
                </c:pt>
                <c:pt idx="24658">
                  <c:v>-846.59076690673805</c:v>
                </c:pt>
                <c:pt idx="24659">
                  <c:v>-846.58879995346103</c:v>
                </c:pt>
                <c:pt idx="24660">
                  <c:v>-846.58629655838001</c:v>
                </c:pt>
                <c:pt idx="24661">
                  <c:v>-846.58343553543102</c:v>
                </c:pt>
                <c:pt idx="24662">
                  <c:v>-846.58033609390304</c:v>
                </c:pt>
                <c:pt idx="24663">
                  <c:v>-846.57717704772995</c:v>
                </c:pt>
                <c:pt idx="24664">
                  <c:v>-846.57401800155696</c:v>
                </c:pt>
                <c:pt idx="24665">
                  <c:v>-846.57103776931797</c:v>
                </c:pt>
                <c:pt idx="24666">
                  <c:v>-846.56823635101296</c:v>
                </c:pt>
                <c:pt idx="24667">
                  <c:v>-846.56567335128796</c:v>
                </c:pt>
                <c:pt idx="24668">
                  <c:v>-846.56340837478695</c:v>
                </c:pt>
                <c:pt idx="24669">
                  <c:v>-846.561620235443</c:v>
                </c:pt>
                <c:pt idx="24670">
                  <c:v>-846.56036853790295</c:v>
                </c:pt>
                <c:pt idx="24671">
                  <c:v>-846.55965328216598</c:v>
                </c:pt>
                <c:pt idx="24672">
                  <c:v>-846.55935525894199</c:v>
                </c:pt>
                <c:pt idx="24673">
                  <c:v>-846.55929565429699</c:v>
                </c:pt>
                <c:pt idx="24674">
                  <c:v>-846.55941486358699</c:v>
                </c:pt>
                <c:pt idx="24675">
                  <c:v>-846.55953407287598</c:v>
                </c:pt>
                <c:pt idx="24676">
                  <c:v>-846.55959367752098</c:v>
                </c:pt>
                <c:pt idx="24677">
                  <c:v>-846.55959367752098</c:v>
                </c:pt>
                <c:pt idx="24678">
                  <c:v>-846.55941486358699</c:v>
                </c:pt>
                <c:pt idx="24679">
                  <c:v>-846.559116840363</c:v>
                </c:pt>
                <c:pt idx="24680">
                  <c:v>-846.55875921249401</c:v>
                </c:pt>
                <c:pt idx="24681">
                  <c:v>-846.55869960784901</c:v>
                </c:pt>
                <c:pt idx="24682">
                  <c:v>-846.55917644500801</c:v>
                </c:pt>
                <c:pt idx="24683">
                  <c:v>-846.56036853790295</c:v>
                </c:pt>
                <c:pt idx="24684">
                  <c:v>-846.56233549118099</c:v>
                </c:pt>
                <c:pt idx="24685">
                  <c:v>-846.56495809555099</c:v>
                </c:pt>
                <c:pt idx="24686">
                  <c:v>-846.56805753707897</c:v>
                </c:pt>
                <c:pt idx="24687">
                  <c:v>-846.57151460647594</c:v>
                </c:pt>
                <c:pt idx="24688">
                  <c:v>-846.57515048980702</c:v>
                </c:pt>
                <c:pt idx="24689">
                  <c:v>-846.57884597778298</c:v>
                </c:pt>
                <c:pt idx="24690">
                  <c:v>-846.58242225646995</c:v>
                </c:pt>
                <c:pt idx="24691">
                  <c:v>-846.58587932586704</c:v>
                </c:pt>
                <c:pt idx="24692">
                  <c:v>-846.58915758133003</c:v>
                </c:pt>
                <c:pt idx="24693">
                  <c:v>-846.59237623214699</c:v>
                </c:pt>
                <c:pt idx="24694">
                  <c:v>-846.59559488296497</c:v>
                </c:pt>
                <c:pt idx="24695">
                  <c:v>-846.59887313842796</c:v>
                </c:pt>
                <c:pt idx="24696">
                  <c:v>-846.60209178924595</c:v>
                </c:pt>
                <c:pt idx="24697">
                  <c:v>-846.60531044006404</c:v>
                </c:pt>
                <c:pt idx="24698">
                  <c:v>-846.60846948623703</c:v>
                </c:pt>
                <c:pt idx="24699">
                  <c:v>-846.61168813705501</c:v>
                </c:pt>
                <c:pt idx="24700">
                  <c:v>-846.61496639251698</c:v>
                </c:pt>
                <c:pt idx="24701">
                  <c:v>-846.61830425262497</c:v>
                </c:pt>
                <c:pt idx="24702">
                  <c:v>-846.62158250808704</c:v>
                </c:pt>
                <c:pt idx="24703">
                  <c:v>-846.62474155426003</c:v>
                </c:pt>
                <c:pt idx="24704">
                  <c:v>-846.62772178649902</c:v>
                </c:pt>
                <c:pt idx="24705">
                  <c:v>-846.63028478622505</c:v>
                </c:pt>
                <c:pt idx="24706">
                  <c:v>-846.63219213485695</c:v>
                </c:pt>
                <c:pt idx="24707">
                  <c:v>-846.63332462310802</c:v>
                </c:pt>
                <c:pt idx="24708">
                  <c:v>-846.63350343704201</c:v>
                </c:pt>
                <c:pt idx="24709">
                  <c:v>-846.63272857666004</c:v>
                </c:pt>
                <c:pt idx="24710">
                  <c:v>-846.63094043731701</c:v>
                </c:pt>
                <c:pt idx="24711">
                  <c:v>-846.628317832947</c:v>
                </c:pt>
                <c:pt idx="24712">
                  <c:v>-846.62527799606301</c:v>
                </c:pt>
                <c:pt idx="24713">
                  <c:v>-846.62217855453503</c:v>
                </c:pt>
                <c:pt idx="24714">
                  <c:v>-846.61961555481003</c:v>
                </c:pt>
                <c:pt idx="24715">
                  <c:v>-846.61776781082199</c:v>
                </c:pt>
                <c:pt idx="24716">
                  <c:v>-846.61687374115002</c:v>
                </c:pt>
                <c:pt idx="24717">
                  <c:v>-846.61675453186103</c:v>
                </c:pt>
                <c:pt idx="24718">
                  <c:v>-846.61723136901901</c:v>
                </c:pt>
                <c:pt idx="24719">
                  <c:v>-846.61812543868996</c:v>
                </c:pt>
                <c:pt idx="24720">
                  <c:v>-846.61913871765205</c:v>
                </c:pt>
                <c:pt idx="24721">
                  <c:v>-846.61985397338901</c:v>
                </c:pt>
                <c:pt idx="24722">
                  <c:v>-846.61991357803402</c:v>
                </c:pt>
                <c:pt idx="24723">
                  <c:v>-846.61913871765205</c:v>
                </c:pt>
                <c:pt idx="24724">
                  <c:v>-846.617529392243</c:v>
                </c:pt>
                <c:pt idx="24725">
                  <c:v>-846.61538362503097</c:v>
                </c:pt>
                <c:pt idx="24726">
                  <c:v>-846.61299943923996</c:v>
                </c:pt>
                <c:pt idx="24727">
                  <c:v>-846.61079406738304</c:v>
                </c:pt>
                <c:pt idx="24728">
                  <c:v>-846.60912513732899</c:v>
                </c:pt>
                <c:pt idx="24729">
                  <c:v>-846.60829067230202</c:v>
                </c:pt>
                <c:pt idx="24730">
                  <c:v>-846.60846948623703</c:v>
                </c:pt>
                <c:pt idx="24731">
                  <c:v>-846.60954236984298</c:v>
                </c:pt>
                <c:pt idx="24732">
                  <c:v>-846.61133050918602</c:v>
                </c:pt>
                <c:pt idx="24733">
                  <c:v>-846.61359548568703</c:v>
                </c:pt>
                <c:pt idx="24734">
                  <c:v>-846.61592006683395</c:v>
                </c:pt>
                <c:pt idx="24735">
                  <c:v>-846.61800622940098</c:v>
                </c:pt>
                <c:pt idx="24736">
                  <c:v>-846.61949634552002</c:v>
                </c:pt>
                <c:pt idx="24737">
                  <c:v>-846.62027120590199</c:v>
                </c:pt>
                <c:pt idx="24738">
                  <c:v>-846.62033081054699</c:v>
                </c:pt>
                <c:pt idx="24739">
                  <c:v>-846.61967515945503</c:v>
                </c:pt>
                <c:pt idx="24740">
                  <c:v>-846.61866188049305</c:v>
                </c:pt>
                <c:pt idx="24741">
                  <c:v>-846.617469787598</c:v>
                </c:pt>
                <c:pt idx="24742">
                  <c:v>-846.61651611328102</c:v>
                </c:pt>
                <c:pt idx="24743">
                  <c:v>-846.61586046218895</c:v>
                </c:pt>
                <c:pt idx="24744">
                  <c:v>-846.61562204360996</c:v>
                </c:pt>
                <c:pt idx="24745">
                  <c:v>-846.61550283431995</c:v>
                </c:pt>
                <c:pt idx="24746">
                  <c:v>-846.61532402038597</c:v>
                </c:pt>
                <c:pt idx="24747">
                  <c:v>-846.61484718322799</c:v>
                </c:pt>
                <c:pt idx="24748">
                  <c:v>-846.61395311355602</c:v>
                </c:pt>
                <c:pt idx="24749">
                  <c:v>-846.61246299743698</c:v>
                </c:pt>
                <c:pt idx="24750">
                  <c:v>-846.61037683486995</c:v>
                </c:pt>
                <c:pt idx="24751">
                  <c:v>-846.60769462585495</c:v>
                </c:pt>
                <c:pt idx="24752">
                  <c:v>-846.60465478897095</c:v>
                </c:pt>
                <c:pt idx="24753">
                  <c:v>-846.60149574279797</c:v>
                </c:pt>
                <c:pt idx="24754">
                  <c:v>-846.59851551055897</c:v>
                </c:pt>
                <c:pt idx="24755">
                  <c:v>-846.59595251083397</c:v>
                </c:pt>
                <c:pt idx="24756">
                  <c:v>-846.59392595291195</c:v>
                </c:pt>
                <c:pt idx="24757">
                  <c:v>-846.592614650727</c:v>
                </c:pt>
                <c:pt idx="24758">
                  <c:v>-846.59225702285801</c:v>
                </c:pt>
                <c:pt idx="24759">
                  <c:v>-846.59291267394997</c:v>
                </c:pt>
                <c:pt idx="24760">
                  <c:v>-846.59452199935902</c:v>
                </c:pt>
                <c:pt idx="24761">
                  <c:v>-846.59720420837402</c:v>
                </c:pt>
                <c:pt idx="24762">
                  <c:v>-846.600780487061</c:v>
                </c:pt>
                <c:pt idx="24763">
                  <c:v>-846.60525083541904</c:v>
                </c:pt>
                <c:pt idx="24764">
                  <c:v>-846.61037683486995</c:v>
                </c:pt>
                <c:pt idx="24765">
                  <c:v>-846.61580085754395</c:v>
                </c:pt>
                <c:pt idx="24766">
                  <c:v>-846.62104606628395</c:v>
                </c:pt>
                <c:pt idx="24767">
                  <c:v>-846.62545680999801</c:v>
                </c:pt>
                <c:pt idx="24768">
                  <c:v>-846.62855625152599</c:v>
                </c:pt>
                <c:pt idx="24769">
                  <c:v>-846.63004636764504</c:v>
                </c:pt>
                <c:pt idx="24770">
                  <c:v>-846.62998676300106</c:v>
                </c:pt>
                <c:pt idx="24771">
                  <c:v>-846.62843704223701</c:v>
                </c:pt>
                <c:pt idx="24772">
                  <c:v>-846.62581443786598</c:v>
                </c:pt>
                <c:pt idx="24773">
                  <c:v>-846.622655391693</c:v>
                </c:pt>
                <c:pt idx="24774">
                  <c:v>-846.61937713623104</c:v>
                </c:pt>
                <c:pt idx="24775">
                  <c:v>-846.61615848541305</c:v>
                </c:pt>
                <c:pt idx="24776">
                  <c:v>-846.61317825317406</c:v>
                </c:pt>
                <c:pt idx="24777">
                  <c:v>-846.61037683486995</c:v>
                </c:pt>
                <c:pt idx="24778">
                  <c:v>-846.60745620727596</c:v>
                </c:pt>
                <c:pt idx="24779">
                  <c:v>-846.60423755645797</c:v>
                </c:pt>
                <c:pt idx="24780">
                  <c:v>-846.60042285919201</c:v>
                </c:pt>
                <c:pt idx="24781">
                  <c:v>-846.59589290618896</c:v>
                </c:pt>
                <c:pt idx="24782">
                  <c:v>-846.59064769744896</c:v>
                </c:pt>
                <c:pt idx="24783">
                  <c:v>-846.58522367477406</c:v>
                </c:pt>
                <c:pt idx="24784">
                  <c:v>-846.58015727996803</c:v>
                </c:pt>
                <c:pt idx="24785">
                  <c:v>-846.57616376876899</c:v>
                </c:pt>
                <c:pt idx="24786">
                  <c:v>-846.57389879226696</c:v>
                </c:pt>
                <c:pt idx="24787">
                  <c:v>-846.57348155975399</c:v>
                </c:pt>
                <c:pt idx="24788">
                  <c:v>-846.57485246658302</c:v>
                </c:pt>
                <c:pt idx="24789">
                  <c:v>-846.57747507095405</c:v>
                </c:pt>
                <c:pt idx="24790">
                  <c:v>-846.58075332641602</c:v>
                </c:pt>
                <c:pt idx="24791">
                  <c:v>-846.58409118652401</c:v>
                </c:pt>
                <c:pt idx="24792">
                  <c:v>-846.58677339553901</c:v>
                </c:pt>
                <c:pt idx="24793">
                  <c:v>-846.58820390701305</c:v>
                </c:pt>
                <c:pt idx="24794">
                  <c:v>-846.58814430236805</c:v>
                </c:pt>
                <c:pt idx="24795">
                  <c:v>-846.586534976959</c:v>
                </c:pt>
                <c:pt idx="24796">
                  <c:v>-846.58361434936501</c:v>
                </c:pt>
                <c:pt idx="24797">
                  <c:v>-846.57991886138905</c:v>
                </c:pt>
                <c:pt idx="24798">
                  <c:v>-846.57592535018898</c:v>
                </c:pt>
                <c:pt idx="24799">
                  <c:v>-846.57228946685802</c:v>
                </c:pt>
                <c:pt idx="24800">
                  <c:v>-846.56954765319801</c:v>
                </c:pt>
                <c:pt idx="24801">
                  <c:v>-846.56805753707897</c:v>
                </c:pt>
                <c:pt idx="24802">
                  <c:v>-846.56787872314499</c:v>
                </c:pt>
                <c:pt idx="24803">
                  <c:v>-846.56877279281605</c:v>
                </c:pt>
                <c:pt idx="24804">
                  <c:v>-846.570262908936</c:v>
                </c:pt>
                <c:pt idx="24805">
                  <c:v>-846.57187223434505</c:v>
                </c:pt>
                <c:pt idx="24806">
                  <c:v>-846.57300472259499</c:v>
                </c:pt>
                <c:pt idx="24807">
                  <c:v>-846.57312393188499</c:v>
                </c:pt>
                <c:pt idx="24808">
                  <c:v>-846.57181262970005</c:v>
                </c:pt>
                <c:pt idx="24809">
                  <c:v>-846.56859397888195</c:v>
                </c:pt>
                <c:pt idx="24810">
                  <c:v>-846.56322956085205</c:v>
                </c:pt>
                <c:pt idx="24811">
                  <c:v>-846.55577898025501</c:v>
                </c:pt>
                <c:pt idx="24812">
                  <c:v>-846.54665946960495</c:v>
                </c:pt>
                <c:pt idx="24813">
                  <c:v>-846.536645889282</c:v>
                </c:pt>
                <c:pt idx="24814">
                  <c:v>-846.52663230895996</c:v>
                </c:pt>
                <c:pt idx="24815">
                  <c:v>-846.51745319366501</c:v>
                </c:pt>
                <c:pt idx="24816">
                  <c:v>-846.50982379913398</c:v>
                </c:pt>
                <c:pt idx="24817">
                  <c:v>-846.50422096252498</c:v>
                </c:pt>
                <c:pt idx="24818">
                  <c:v>-846.501002311707</c:v>
                </c:pt>
                <c:pt idx="24819">
                  <c:v>-846.50028705596901</c:v>
                </c:pt>
                <c:pt idx="24820">
                  <c:v>-846.50183677673397</c:v>
                </c:pt>
                <c:pt idx="24821">
                  <c:v>-846.50511503219604</c:v>
                </c:pt>
                <c:pt idx="24822">
                  <c:v>-846.50946617126499</c:v>
                </c:pt>
                <c:pt idx="24823">
                  <c:v>-846.51405572891304</c:v>
                </c:pt>
                <c:pt idx="24824">
                  <c:v>-846.51840686798096</c:v>
                </c:pt>
                <c:pt idx="24825">
                  <c:v>-846.52216196060203</c:v>
                </c:pt>
                <c:pt idx="24826">
                  <c:v>-846.52514219284103</c:v>
                </c:pt>
                <c:pt idx="24827">
                  <c:v>-846.52728796005294</c:v>
                </c:pt>
                <c:pt idx="24828">
                  <c:v>-846.52877807617199</c:v>
                </c:pt>
                <c:pt idx="24829">
                  <c:v>-846.53002977371204</c:v>
                </c:pt>
                <c:pt idx="24830">
                  <c:v>-846.53163909912098</c:v>
                </c:pt>
                <c:pt idx="24831">
                  <c:v>-846.53396368026802</c:v>
                </c:pt>
                <c:pt idx="24832">
                  <c:v>-846.53736114501999</c:v>
                </c:pt>
                <c:pt idx="24833">
                  <c:v>-846.54153347015404</c:v>
                </c:pt>
                <c:pt idx="24834">
                  <c:v>-846.54630184173595</c:v>
                </c:pt>
                <c:pt idx="24835">
                  <c:v>-846.55124902725197</c:v>
                </c:pt>
                <c:pt idx="24836">
                  <c:v>-846.556017398834</c:v>
                </c:pt>
                <c:pt idx="24837">
                  <c:v>-846.56013011932396</c:v>
                </c:pt>
                <c:pt idx="24838">
                  <c:v>-846.56311035156295</c:v>
                </c:pt>
                <c:pt idx="24839">
                  <c:v>-846.564540863037</c:v>
                </c:pt>
                <c:pt idx="24840">
                  <c:v>-846.56436204910301</c:v>
                </c:pt>
                <c:pt idx="24841">
                  <c:v>-846.56269311904896</c:v>
                </c:pt>
                <c:pt idx="24842">
                  <c:v>-846.56007051467896</c:v>
                </c:pt>
                <c:pt idx="24843">
                  <c:v>-846.55703067779598</c:v>
                </c:pt>
                <c:pt idx="24844">
                  <c:v>-846.55428886413597</c:v>
                </c:pt>
                <c:pt idx="24845">
                  <c:v>-846.55214309692406</c:v>
                </c:pt>
                <c:pt idx="24846">
                  <c:v>-846.55101060867298</c:v>
                </c:pt>
                <c:pt idx="24847">
                  <c:v>-846.550951004029</c:v>
                </c:pt>
                <c:pt idx="24848">
                  <c:v>-846.55178546905495</c:v>
                </c:pt>
                <c:pt idx="24849">
                  <c:v>-846.55333518982002</c:v>
                </c:pt>
                <c:pt idx="24850">
                  <c:v>-846.55512332916305</c:v>
                </c:pt>
                <c:pt idx="24851">
                  <c:v>-846.556494235993</c:v>
                </c:pt>
                <c:pt idx="24852">
                  <c:v>-846.55709028243996</c:v>
                </c:pt>
                <c:pt idx="24853">
                  <c:v>-846.55655384063698</c:v>
                </c:pt>
                <c:pt idx="24854">
                  <c:v>-846.55494451522804</c:v>
                </c:pt>
                <c:pt idx="24855">
                  <c:v>-846.55238151550304</c:v>
                </c:pt>
                <c:pt idx="24856">
                  <c:v>-846.54928207397495</c:v>
                </c:pt>
                <c:pt idx="24857">
                  <c:v>-846.54594421386696</c:v>
                </c:pt>
                <c:pt idx="24858">
                  <c:v>-846.54284477233898</c:v>
                </c:pt>
                <c:pt idx="24859">
                  <c:v>-846.54016256332397</c:v>
                </c:pt>
                <c:pt idx="24860">
                  <c:v>-846.53807640075695</c:v>
                </c:pt>
                <c:pt idx="24861">
                  <c:v>-846.53682470321701</c:v>
                </c:pt>
                <c:pt idx="24862">
                  <c:v>-846.53628826141403</c:v>
                </c:pt>
                <c:pt idx="24863">
                  <c:v>-846.53634786605903</c:v>
                </c:pt>
                <c:pt idx="24864">
                  <c:v>-846.53694391250599</c:v>
                </c:pt>
                <c:pt idx="24865">
                  <c:v>-846.53789758682296</c:v>
                </c:pt>
                <c:pt idx="24866">
                  <c:v>-846.53938770294201</c:v>
                </c:pt>
                <c:pt idx="24867">
                  <c:v>-846.54147386550903</c:v>
                </c:pt>
                <c:pt idx="24868">
                  <c:v>-846.54427528381404</c:v>
                </c:pt>
                <c:pt idx="24869">
                  <c:v>-846.54773235321102</c:v>
                </c:pt>
                <c:pt idx="24870">
                  <c:v>-846.55172586441097</c:v>
                </c:pt>
                <c:pt idx="24871">
                  <c:v>-846.55589818954502</c:v>
                </c:pt>
                <c:pt idx="24872">
                  <c:v>-846.55977249145496</c:v>
                </c:pt>
                <c:pt idx="24873">
                  <c:v>-846.56287193298397</c:v>
                </c:pt>
                <c:pt idx="24874">
                  <c:v>-846.564719676972</c:v>
                </c:pt>
                <c:pt idx="24875">
                  <c:v>-846.56495809555099</c:v>
                </c:pt>
                <c:pt idx="24876">
                  <c:v>-846.56352758407604</c:v>
                </c:pt>
                <c:pt idx="24877">
                  <c:v>-846.56048774719295</c:v>
                </c:pt>
                <c:pt idx="24878">
                  <c:v>-846.55625581741401</c:v>
                </c:pt>
                <c:pt idx="24879">
                  <c:v>-846.55124902725197</c:v>
                </c:pt>
                <c:pt idx="24880">
                  <c:v>-846.54618263244595</c:v>
                </c:pt>
                <c:pt idx="24881">
                  <c:v>-846.54153347015404</c:v>
                </c:pt>
                <c:pt idx="24882">
                  <c:v>-846.53795719146694</c:v>
                </c:pt>
                <c:pt idx="24883">
                  <c:v>-846.53587102890003</c:v>
                </c:pt>
                <c:pt idx="24884">
                  <c:v>-846.53533458709705</c:v>
                </c:pt>
                <c:pt idx="24885">
                  <c:v>-846.53652667999302</c:v>
                </c:pt>
                <c:pt idx="24886">
                  <c:v>-846.53932809829701</c:v>
                </c:pt>
                <c:pt idx="24887">
                  <c:v>-846.54356002807594</c:v>
                </c:pt>
                <c:pt idx="24888">
                  <c:v>-846.54898405075096</c:v>
                </c:pt>
                <c:pt idx="24889">
                  <c:v>-846.55536174774204</c:v>
                </c:pt>
                <c:pt idx="24890">
                  <c:v>-846.56233549118099</c:v>
                </c:pt>
                <c:pt idx="24891">
                  <c:v>-846.56942844390903</c:v>
                </c:pt>
                <c:pt idx="24892">
                  <c:v>-846.57628297805798</c:v>
                </c:pt>
                <c:pt idx="24893">
                  <c:v>-846.58242225646995</c:v>
                </c:pt>
                <c:pt idx="24894">
                  <c:v>-846.58742904663097</c:v>
                </c:pt>
                <c:pt idx="24895">
                  <c:v>-846.59088611602795</c:v>
                </c:pt>
                <c:pt idx="24896">
                  <c:v>-846.592614650727</c:v>
                </c:pt>
                <c:pt idx="24897">
                  <c:v>-846.592555046082</c:v>
                </c:pt>
                <c:pt idx="24898">
                  <c:v>-846.59064769744896</c:v>
                </c:pt>
                <c:pt idx="24899">
                  <c:v>-846.587011814118</c:v>
                </c:pt>
                <c:pt idx="24900">
                  <c:v>-846.58194541931198</c:v>
                </c:pt>
                <c:pt idx="24901">
                  <c:v>-846.57568693160999</c:v>
                </c:pt>
                <c:pt idx="24902">
                  <c:v>-846.56871318817196</c:v>
                </c:pt>
                <c:pt idx="24903">
                  <c:v>-846.56150102615402</c:v>
                </c:pt>
                <c:pt idx="24904">
                  <c:v>-846.55428886413597</c:v>
                </c:pt>
                <c:pt idx="24905">
                  <c:v>-846.54743432998703</c:v>
                </c:pt>
                <c:pt idx="24906">
                  <c:v>-846.54105663299595</c:v>
                </c:pt>
                <c:pt idx="24907">
                  <c:v>-846.53533458709705</c:v>
                </c:pt>
                <c:pt idx="24908">
                  <c:v>-846.53044700622604</c:v>
                </c:pt>
                <c:pt idx="24909">
                  <c:v>-846.52657270431496</c:v>
                </c:pt>
                <c:pt idx="24910">
                  <c:v>-846.52359247207698</c:v>
                </c:pt>
                <c:pt idx="24911">
                  <c:v>-846.52156591415405</c:v>
                </c:pt>
                <c:pt idx="24912">
                  <c:v>-846.520373821259</c:v>
                </c:pt>
                <c:pt idx="24913">
                  <c:v>-846.51983737945602</c:v>
                </c:pt>
                <c:pt idx="24914">
                  <c:v>-846.51977777481102</c:v>
                </c:pt>
                <c:pt idx="24915">
                  <c:v>-846.52001619339001</c:v>
                </c:pt>
                <c:pt idx="24916">
                  <c:v>-846.520373821259</c:v>
                </c:pt>
                <c:pt idx="24917">
                  <c:v>-846.52049303054798</c:v>
                </c:pt>
                <c:pt idx="24918">
                  <c:v>-846.520314216614</c:v>
                </c:pt>
                <c:pt idx="24919">
                  <c:v>-846.51977777481102</c:v>
                </c:pt>
                <c:pt idx="24920">
                  <c:v>-846.51882410049495</c:v>
                </c:pt>
                <c:pt idx="24921">
                  <c:v>-846.51745319366501</c:v>
                </c:pt>
                <c:pt idx="24922">
                  <c:v>-846.51578426361095</c:v>
                </c:pt>
                <c:pt idx="24923">
                  <c:v>-846.51381731033302</c:v>
                </c:pt>
                <c:pt idx="24924">
                  <c:v>-846.51149272918701</c:v>
                </c:pt>
                <c:pt idx="24925">
                  <c:v>-846.50892972946201</c:v>
                </c:pt>
                <c:pt idx="24926">
                  <c:v>-846.506128311157</c:v>
                </c:pt>
                <c:pt idx="24927">
                  <c:v>-846.50302886962902</c:v>
                </c:pt>
                <c:pt idx="24928">
                  <c:v>-846.49963140487705</c:v>
                </c:pt>
                <c:pt idx="24929">
                  <c:v>-846.49581670761097</c:v>
                </c:pt>
                <c:pt idx="24930">
                  <c:v>-846.49164438247703</c:v>
                </c:pt>
                <c:pt idx="24931">
                  <c:v>-846.48711442947399</c:v>
                </c:pt>
                <c:pt idx="24932">
                  <c:v>-846.48258447647095</c:v>
                </c:pt>
                <c:pt idx="24933">
                  <c:v>-846.47811412811302</c:v>
                </c:pt>
                <c:pt idx="24934">
                  <c:v>-846.47394180297897</c:v>
                </c:pt>
                <c:pt idx="24935">
                  <c:v>-846.47000789642402</c:v>
                </c:pt>
                <c:pt idx="24936">
                  <c:v>-846.46631240844704</c:v>
                </c:pt>
                <c:pt idx="24937">
                  <c:v>-846.46291494369495</c:v>
                </c:pt>
                <c:pt idx="24938">
                  <c:v>-846.45963668823299</c:v>
                </c:pt>
                <c:pt idx="24939">
                  <c:v>-846.45659685134899</c:v>
                </c:pt>
                <c:pt idx="24940">
                  <c:v>-846.45361661910999</c:v>
                </c:pt>
                <c:pt idx="24941">
                  <c:v>-846.450755596161</c:v>
                </c:pt>
                <c:pt idx="24942">
                  <c:v>-846.44801378250099</c:v>
                </c:pt>
                <c:pt idx="24943">
                  <c:v>-846.445510387421</c:v>
                </c:pt>
                <c:pt idx="24944">
                  <c:v>-846.44324541091896</c:v>
                </c:pt>
                <c:pt idx="24945">
                  <c:v>-846.44133806228695</c:v>
                </c:pt>
                <c:pt idx="24946">
                  <c:v>-846.439967155457</c:v>
                </c:pt>
                <c:pt idx="24947">
                  <c:v>-846.43907308578503</c:v>
                </c:pt>
                <c:pt idx="24948">
                  <c:v>-846.43883466720604</c:v>
                </c:pt>
                <c:pt idx="24949">
                  <c:v>-846.43907308578503</c:v>
                </c:pt>
                <c:pt idx="24950">
                  <c:v>-846.43978834152199</c:v>
                </c:pt>
                <c:pt idx="24951">
                  <c:v>-846.44074201583896</c:v>
                </c:pt>
                <c:pt idx="24952">
                  <c:v>-846.44193410873402</c:v>
                </c:pt>
                <c:pt idx="24953">
                  <c:v>-846.44324541091896</c:v>
                </c:pt>
                <c:pt idx="24954">
                  <c:v>-846.44455671310402</c:v>
                </c:pt>
                <c:pt idx="24955">
                  <c:v>-846.44580841064499</c:v>
                </c:pt>
                <c:pt idx="24956">
                  <c:v>-846.44700050354004</c:v>
                </c:pt>
                <c:pt idx="24957">
                  <c:v>-846.448192596436</c:v>
                </c:pt>
                <c:pt idx="24958">
                  <c:v>-846.44950389862095</c:v>
                </c:pt>
                <c:pt idx="24959">
                  <c:v>-846.45093441009499</c:v>
                </c:pt>
                <c:pt idx="24960">
                  <c:v>-846.45266294479404</c:v>
                </c:pt>
                <c:pt idx="24961">
                  <c:v>-846.45474910736095</c:v>
                </c:pt>
                <c:pt idx="24962">
                  <c:v>-846.45737171173096</c:v>
                </c:pt>
                <c:pt idx="24963">
                  <c:v>-846.46070957183895</c:v>
                </c:pt>
                <c:pt idx="24964">
                  <c:v>-846.46476268768299</c:v>
                </c:pt>
                <c:pt idx="24965">
                  <c:v>-846.46947145462104</c:v>
                </c:pt>
                <c:pt idx="24966">
                  <c:v>-846.47471666336105</c:v>
                </c:pt>
                <c:pt idx="24967">
                  <c:v>-846.48025989532505</c:v>
                </c:pt>
                <c:pt idx="24968">
                  <c:v>-846.48604154586803</c:v>
                </c:pt>
                <c:pt idx="24969">
                  <c:v>-846.49182319641102</c:v>
                </c:pt>
                <c:pt idx="24970">
                  <c:v>-846.49748563766502</c:v>
                </c:pt>
                <c:pt idx="24971">
                  <c:v>-846.50290966034004</c:v>
                </c:pt>
                <c:pt idx="24972">
                  <c:v>-846.50785684585605</c:v>
                </c:pt>
                <c:pt idx="24973">
                  <c:v>-846.51232719421398</c:v>
                </c:pt>
                <c:pt idx="24974">
                  <c:v>-846.51626110076904</c:v>
                </c:pt>
                <c:pt idx="24975">
                  <c:v>-846.51977777481102</c:v>
                </c:pt>
                <c:pt idx="24976">
                  <c:v>-846.52275800705002</c:v>
                </c:pt>
                <c:pt idx="24977">
                  <c:v>-846.52538061142002</c:v>
                </c:pt>
                <c:pt idx="24978">
                  <c:v>-846.52740716934204</c:v>
                </c:pt>
                <c:pt idx="24979">
                  <c:v>-846.52883768081699</c:v>
                </c:pt>
                <c:pt idx="24980">
                  <c:v>-846.52955293655396</c:v>
                </c:pt>
                <c:pt idx="24981">
                  <c:v>-846.52949333190895</c:v>
                </c:pt>
                <c:pt idx="24982">
                  <c:v>-846.528539657593</c:v>
                </c:pt>
                <c:pt idx="24983">
                  <c:v>-846.52669191360496</c:v>
                </c:pt>
                <c:pt idx="24984">
                  <c:v>-846.52389049530098</c:v>
                </c:pt>
                <c:pt idx="24985">
                  <c:v>-846.52025461196899</c:v>
                </c:pt>
                <c:pt idx="24986">
                  <c:v>-846.51602268219006</c:v>
                </c:pt>
                <c:pt idx="24987">
                  <c:v>-846.51161193847702</c:v>
                </c:pt>
                <c:pt idx="24988">
                  <c:v>-846.50743961334194</c:v>
                </c:pt>
                <c:pt idx="24989">
                  <c:v>-846.50380373001099</c:v>
                </c:pt>
                <c:pt idx="24990">
                  <c:v>-846.501061916352</c:v>
                </c:pt>
                <c:pt idx="24991">
                  <c:v>-846.49921417236305</c:v>
                </c:pt>
                <c:pt idx="24992">
                  <c:v>-846.49849891662598</c:v>
                </c:pt>
                <c:pt idx="24993">
                  <c:v>-846.49885654449497</c:v>
                </c:pt>
                <c:pt idx="24994">
                  <c:v>-846.50010824203503</c:v>
                </c:pt>
                <c:pt idx="24995">
                  <c:v>-846.50183677673397</c:v>
                </c:pt>
                <c:pt idx="24996">
                  <c:v>-846.503624916077</c:v>
                </c:pt>
                <c:pt idx="24997">
                  <c:v>-846.50511503219604</c:v>
                </c:pt>
                <c:pt idx="24998">
                  <c:v>-846.506128311157</c:v>
                </c:pt>
                <c:pt idx="24999">
                  <c:v>-846.50666475295998</c:v>
                </c:pt>
                <c:pt idx="25000">
                  <c:v>-846.50684356689499</c:v>
                </c:pt>
                <c:pt idx="25001">
                  <c:v>-846.50666475295998</c:v>
                </c:pt>
                <c:pt idx="25002">
                  <c:v>-846.50642633438099</c:v>
                </c:pt>
                <c:pt idx="25003">
                  <c:v>-846.50630712509201</c:v>
                </c:pt>
                <c:pt idx="25004">
                  <c:v>-846.50690317153999</c:v>
                </c:pt>
                <c:pt idx="25005">
                  <c:v>-846.50851249694801</c:v>
                </c:pt>
                <c:pt idx="25006">
                  <c:v>-846.51119470596302</c:v>
                </c:pt>
                <c:pt idx="25007">
                  <c:v>-846.51477098465</c:v>
                </c:pt>
                <c:pt idx="25008">
                  <c:v>-846.51882410049495</c:v>
                </c:pt>
                <c:pt idx="25009">
                  <c:v>-846.52317523956299</c:v>
                </c:pt>
                <c:pt idx="25010">
                  <c:v>-846.52740716934204</c:v>
                </c:pt>
                <c:pt idx="25011">
                  <c:v>-846.53134107589699</c:v>
                </c:pt>
                <c:pt idx="25012">
                  <c:v>-846.53455972671497</c:v>
                </c:pt>
                <c:pt idx="25013">
                  <c:v>-846.536765098572</c:v>
                </c:pt>
                <c:pt idx="25014">
                  <c:v>-846.53777837753296</c:v>
                </c:pt>
                <c:pt idx="25015">
                  <c:v>-846.53777837753296</c:v>
                </c:pt>
                <c:pt idx="25016">
                  <c:v>-846.53694391250599</c:v>
                </c:pt>
                <c:pt idx="25017">
                  <c:v>-846.53557300567604</c:v>
                </c:pt>
                <c:pt idx="25018">
                  <c:v>-846.534082889557</c:v>
                </c:pt>
                <c:pt idx="25019">
                  <c:v>-846.53253316879295</c:v>
                </c:pt>
                <c:pt idx="25020">
                  <c:v>-846.531162261963</c:v>
                </c:pt>
                <c:pt idx="25021">
                  <c:v>-846.53026819229103</c:v>
                </c:pt>
                <c:pt idx="25022">
                  <c:v>-846.52997016906795</c:v>
                </c:pt>
                <c:pt idx="25023">
                  <c:v>-846.53074502945003</c:v>
                </c:pt>
                <c:pt idx="25024">
                  <c:v>-846.53265237808205</c:v>
                </c:pt>
                <c:pt idx="25025">
                  <c:v>-846.53587102890003</c:v>
                </c:pt>
                <c:pt idx="25026">
                  <c:v>-846.54046058654797</c:v>
                </c:pt>
                <c:pt idx="25027">
                  <c:v>-846.54642105102596</c:v>
                </c:pt>
                <c:pt idx="25028">
                  <c:v>-846.553514003754</c:v>
                </c:pt>
                <c:pt idx="25029">
                  <c:v>-846.561679840088</c:v>
                </c:pt>
                <c:pt idx="25030">
                  <c:v>-846.57062053680397</c:v>
                </c:pt>
                <c:pt idx="25031">
                  <c:v>-846.57991886138905</c:v>
                </c:pt>
                <c:pt idx="25032">
                  <c:v>-846.58903837204002</c:v>
                </c:pt>
                <c:pt idx="25033">
                  <c:v>-846.59762144088802</c:v>
                </c:pt>
                <c:pt idx="25034">
                  <c:v>-846.60548925399803</c:v>
                </c:pt>
                <c:pt idx="25035">
                  <c:v>-846.61258220672596</c:v>
                </c:pt>
                <c:pt idx="25036">
                  <c:v>-846.61890029907204</c:v>
                </c:pt>
                <c:pt idx="25037">
                  <c:v>-846.62432432174705</c:v>
                </c:pt>
                <c:pt idx="25038">
                  <c:v>-846.62891387939499</c:v>
                </c:pt>
                <c:pt idx="25039">
                  <c:v>-846.63260936737095</c:v>
                </c:pt>
                <c:pt idx="25040">
                  <c:v>-846.63547039032005</c:v>
                </c:pt>
                <c:pt idx="25041">
                  <c:v>-846.63743734359798</c:v>
                </c:pt>
                <c:pt idx="25042">
                  <c:v>-846.63862943649303</c:v>
                </c:pt>
                <c:pt idx="25043">
                  <c:v>-846.63892745971702</c:v>
                </c:pt>
                <c:pt idx="25044">
                  <c:v>-846.63827180862404</c:v>
                </c:pt>
                <c:pt idx="25045">
                  <c:v>-846.636781692505</c:v>
                </c:pt>
                <c:pt idx="25046">
                  <c:v>-846.63457632064797</c:v>
                </c:pt>
                <c:pt idx="25047">
                  <c:v>-846.63195371627796</c:v>
                </c:pt>
                <c:pt idx="25048">
                  <c:v>-846.62909269332897</c:v>
                </c:pt>
                <c:pt idx="25049">
                  <c:v>-846.62623167037998</c:v>
                </c:pt>
                <c:pt idx="25050">
                  <c:v>-846.62360906600998</c:v>
                </c:pt>
                <c:pt idx="25051">
                  <c:v>-846.62122488021896</c:v>
                </c:pt>
                <c:pt idx="25052">
                  <c:v>-846.61913871765205</c:v>
                </c:pt>
                <c:pt idx="25053">
                  <c:v>-846.617112159729</c:v>
                </c:pt>
                <c:pt idx="25054">
                  <c:v>-846.61496639251698</c:v>
                </c:pt>
                <c:pt idx="25055">
                  <c:v>-846.61276102066097</c:v>
                </c:pt>
                <c:pt idx="25056">
                  <c:v>-846.61037683486995</c:v>
                </c:pt>
                <c:pt idx="25057">
                  <c:v>-846.60781383514404</c:v>
                </c:pt>
                <c:pt idx="25058">
                  <c:v>-846.60513162612904</c:v>
                </c:pt>
                <c:pt idx="25059">
                  <c:v>-846.60238981247005</c:v>
                </c:pt>
                <c:pt idx="25060">
                  <c:v>-846.59970760345504</c:v>
                </c:pt>
                <c:pt idx="25061">
                  <c:v>-846.59732341766403</c:v>
                </c:pt>
                <c:pt idx="25062">
                  <c:v>-846.59541606903099</c:v>
                </c:pt>
                <c:pt idx="25063">
                  <c:v>-846.59398555755604</c:v>
                </c:pt>
                <c:pt idx="25064">
                  <c:v>-846.59285306930599</c:v>
                </c:pt>
                <c:pt idx="25065">
                  <c:v>-846.59160137176502</c:v>
                </c:pt>
                <c:pt idx="25066">
                  <c:v>-846.58999204635597</c:v>
                </c:pt>
                <c:pt idx="25067">
                  <c:v>-846.58784627914395</c:v>
                </c:pt>
                <c:pt idx="25068">
                  <c:v>-846.58498525619495</c:v>
                </c:pt>
                <c:pt idx="25069">
                  <c:v>-846.581408977509</c:v>
                </c:pt>
                <c:pt idx="25070">
                  <c:v>-846.57711744308494</c:v>
                </c:pt>
                <c:pt idx="25071">
                  <c:v>-846.57217025756904</c:v>
                </c:pt>
                <c:pt idx="25072">
                  <c:v>-846.56686544418403</c:v>
                </c:pt>
                <c:pt idx="25073">
                  <c:v>-846.561620235443</c:v>
                </c:pt>
                <c:pt idx="25074">
                  <c:v>-846.55673265457199</c:v>
                </c:pt>
                <c:pt idx="25075">
                  <c:v>-846.55256032943703</c:v>
                </c:pt>
                <c:pt idx="25076">
                  <c:v>-846.54922246932995</c:v>
                </c:pt>
                <c:pt idx="25077">
                  <c:v>-846.54671907424904</c:v>
                </c:pt>
                <c:pt idx="25078">
                  <c:v>-846.54516935348499</c:v>
                </c:pt>
                <c:pt idx="25079">
                  <c:v>-846.54475212097202</c:v>
                </c:pt>
                <c:pt idx="25080">
                  <c:v>-846.54552698135399</c:v>
                </c:pt>
                <c:pt idx="25081">
                  <c:v>-846.547791957855</c:v>
                </c:pt>
                <c:pt idx="25082">
                  <c:v>-846.55154705047596</c:v>
                </c:pt>
                <c:pt idx="25083">
                  <c:v>-846.55685186386097</c:v>
                </c:pt>
                <c:pt idx="25084">
                  <c:v>-846.56346797943104</c:v>
                </c:pt>
                <c:pt idx="25085">
                  <c:v>-846.57127618789696</c:v>
                </c:pt>
                <c:pt idx="25086">
                  <c:v>-846.58003807067905</c:v>
                </c:pt>
                <c:pt idx="25087">
                  <c:v>-846.58927679061901</c:v>
                </c:pt>
                <c:pt idx="25088">
                  <c:v>-846.59821748733498</c:v>
                </c:pt>
                <c:pt idx="25089">
                  <c:v>-846.60620450973499</c:v>
                </c:pt>
                <c:pt idx="25090">
                  <c:v>-846.61252260208198</c:v>
                </c:pt>
                <c:pt idx="25091">
                  <c:v>-846.61669492721603</c:v>
                </c:pt>
                <c:pt idx="25092">
                  <c:v>-846.61842346191395</c:v>
                </c:pt>
                <c:pt idx="25093">
                  <c:v>-846.61788702011097</c:v>
                </c:pt>
                <c:pt idx="25094">
                  <c:v>-846.61514520645198</c:v>
                </c:pt>
                <c:pt idx="25095">
                  <c:v>-846.61061525344905</c:v>
                </c:pt>
                <c:pt idx="25096">
                  <c:v>-846.60471439361595</c:v>
                </c:pt>
                <c:pt idx="25097">
                  <c:v>-846.59821748733498</c:v>
                </c:pt>
                <c:pt idx="25098">
                  <c:v>-846.59166097641003</c:v>
                </c:pt>
                <c:pt idx="25099">
                  <c:v>-846.58570051193306</c:v>
                </c:pt>
                <c:pt idx="25100">
                  <c:v>-846.58057451248203</c:v>
                </c:pt>
                <c:pt idx="25101">
                  <c:v>-846.57652139663696</c:v>
                </c:pt>
                <c:pt idx="25102">
                  <c:v>-846.57342195510898</c:v>
                </c:pt>
                <c:pt idx="25103">
                  <c:v>-846.57115697860695</c:v>
                </c:pt>
                <c:pt idx="25104">
                  <c:v>-846.56948804855404</c:v>
                </c:pt>
                <c:pt idx="25105">
                  <c:v>-846.56805753707897</c:v>
                </c:pt>
                <c:pt idx="25106">
                  <c:v>-846.56674623489403</c:v>
                </c:pt>
                <c:pt idx="25107">
                  <c:v>-846.56543493270897</c:v>
                </c:pt>
                <c:pt idx="25108">
                  <c:v>-846.56424283981301</c:v>
                </c:pt>
                <c:pt idx="25109">
                  <c:v>-846.56340837478695</c:v>
                </c:pt>
                <c:pt idx="25110">
                  <c:v>-846.56311035156295</c:v>
                </c:pt>
                <c:pt idx="25111">
                  <c:v>-846.56376600265503</c:v>
                </c:pt>
                <c:pt idx="25112">
                  <c:v>-846.56567335128796</c:v>
                </c:pt>
                <c:pt idx="25113">
                  <c:v>-846.56895160675106</c:v>
                </c:pt>
                <c:pt idx="25114">
                  <c:v>-846.57336235046398</c:v>
                </c:pt>
                <c:pt idx="25115">
                  <c:v>-846.578786373139</c:v>
                </c:pt>
                <c:pt idx="25116">
                  <c:v>-846.58474683761597</c:v>
                </c:pt>
                <c:pt idx="25117">
                  <c:v>-846.59082651138306</c:v>
                </c:pt>
                <c:pt idx="25118">
                  <c:v>-846.59648895263695</c:v>
                </c:pt>
                <c:pt idx="25119">
                  <c:v>-846.60137653350898</c:v>
                </c:pt>
                <c:pt idx="25120">
                  <c:v>-846.60525083541904</c:v>
                </c:pt>
                <c:pt idx="25121">
                  <c:v>-846.60787343978905</c:v>
                </c:pt>
                <c:pt idx="25122">
                  <c:v>-846.60936355590798</c:v>
                </c:pt>
                <c:pt idx="25123">
                  <c:v>-846.60989999771095</c:v>
                </c:pt>
                <c:pt idx="25124">
                  <c:v>-846.60972118377697</c:v>
                </c:pt>
                <c:pt idx="25125">
                  <c:v>-846.60906553268501</c:v>
                </c:pt>
                <c:pt idx="25126">
                  <c:v>-846.60835027694702</c:v>
                </c:pt>
                <c:pt idx="25127">
                  <c:v>-846.60781383514404</c:v>
                </c:pt>
                <c:pt idx="25128">
                  <c:v>-846.60763502120994</c:v>
                </c:pt>
                <c:pt idx="25129">
                  <c:v>-846.60811185836803</c:v>
                </c:pt>
                <c:pt idx="25130">
                  <c:v>-846.60918474197399</c:v>
                </c:pt>
                <c:pt idx="25131">
                  <c:v>-846.61097288131702</c:v>
                </c:pt>
                <c:pt idx="25132">
                  <c:v>-846.61329746246395</c:v>
                </c:pt>
                <c:pt idx="25133">
                  <c:v>-846.61597967147804</c:v>
                </c:pt>
                <c:pt idx="25134">
                  <c:v>-846.61866188049305</c:v>
                </c:pt>
                <c:pt idx="25135">
                  <c:v>-846.62092685699497</c:v>
                </c:pt>
                <c:pt idx="25136">
                  <c:v>-846.62229776382503</c:v>
                </c:pt>
                <c:pt idx="25137">
                  <c:v>-846.62235736846901</c:v>
                </c:pt>
                <c:pt idx="25138">
                  <c:v>-846.62086725234997</c:v>
                </c:pt>
                <c:pt idx="25139">
                  <c:v>-846.617529392243</c:v>
                </c:pt>
                <c:pt idx="25140">
                  <c:v>-846.61246299743698</c:v>
                </c:pt>
                <c:pt idx="25141">
                  <c:v>-846.60584688186702</c:v>
                </c:pt>
                <c:pt idx="25142">
                  <c:v>-846.59827709197998</c:v>
                </c:pt>
                <c:pt idx="25143">
                  <c:v>-846.59005165100098</c:v>
                </c:pt>
                <c:pt idx="25144">
                  <c:v>-846.58176660537697</c:v>
                </c:pt>
                <c:pt idx="25145">
                  <c:v>-846.57366037368797</c:v>
                </c:pt>
                <c:pt idx="25146">
                  <c:v>-846.56609058380104</c:v>
                </c:pt>
                <c:pt idx="25147">
                  <c:v>-846.55947446823097</c:v>
                </c:pt>
                <c:pt idx="25148">
                  <c:v>-846.553871631623</c:v>
                </c:pt>
                <c:pt idx="25149">
                  <c:v>-846.54916286468494</c:v>
                </c:pt>
                <c:pt idx="25150">
                  <c:v>-846.545288562775</c:v>
                </c:pt>
                <c:pt idx="25151">
                  <c:v>-846.54218912124702</c:v>
                </c:pt>
                <c:pt idx="25152">
                  <c:v>-846.539804935456</c:v>
                </c:pt>
                <c:pt idx="25153">
                  <c:v>-846.53831481933605</c:v>
                </c:pt>
                <c:pt idx="25154">
                  <c:v>-846.53771877288796</c:v>
                </c:pt>
                <c:pt idx="25155">
                  <c:v>-846.53789758682296</c:v>
                </c:pt>
                <c:pt idx="25156">
                  <c:v>-846.53885126113903</c:v>
                </c:pt>
                <c:pt idx="25157">
                  <c:v>-846.54057979583797</c:v>
                </c:pt>
                <c:pt idx="25158">
                  <c:v>-846.54308319091797</c:v>
                </c:pt>
                <c:pt idx="25159">
                  <c:v>-846.54636144638096</c:v>
                </c:pt>
                <c:pt idx="25160">
                  <c:v>-846.55029535293602</c:v>
                </c:pt>
                <c:pt idx="25161">
                  <c:v>-846.55458688735996</c:v>
                </c:pt>
                <c:pt idx="25162">
                  <c:v>-846.559057235718</c:v>
                </c:pt>
                <c:pt idx="25163">
                  <c:v>-846.56352758407604</c:v>
                </c:pt>
                <c:pt idx="25164">
                  <c:v>-846.56781911849998</c:v>
                </c:pt>
                <c:pt idx="25165">
                  <c:v>-846.57181262970005</c:v>
                </c:pt>
                <c:pt idx="25166">
                  <c:v>-846.57526969909702</c:v>
                </c:pt>
                <c:pt idx="25167">
                  <c:v>-846.57807111740101</c:v>
                </c:pt>
                <c:pt idx="25168">
                  <c:v>-846.57997846603405</c:v>
                </c:pt>
                <c:pt idx="25169">
                  <c:v>-846.58105134964001</c:v>
                </c:pt>
                <c:pt idx="25170">
                  <c:v>-846.581349372864</c:v>
                </c:pt>
                <c:pt idx="25171">
                  <c:v>-846.58105134964001</c:v>
                </c:pt>
                <c:pt idx="25172">
                  <c:v>-846.58057451248203</c:v>
                </c:pt>
                <c:pt idx="25173">
                  <c:v>-846.58021688461304</c:v>
                </c:pt>
                <c:pt idx="25174">
                  <c:v>-846.58033609390304</c:v>
                </c:pt>
                <c:pt idx="25175">
                  <c:v>-846.580991744995</c:v>
                </c:pt>
                <c:pt idx="25176">
                  <c:v>-846.58218383789097</c:v>
                </c:pt>
                <c:pt idx="25177">
                  <c:v>-846.583912372589</c:v>
                </c:pt>
                <c:pt idx="25178">
                  <c:v>-846.58593893051204</c:v>
                </c:pt>
                <c:pt idx="25179">
                  <c:v>-846.58802509307895</c:v>
                </c:pt>
                <c:pt idx="25180">
                  <c:v>-846.58981323242199</c:v>
                </c:pt>
                <c:pt idx="25181">
                  <c:v>-846.59112453460705</c:v>
                </c:pt>
                <c:pt idx="25182">
                  <c:v>-846.59172058105503</c:v>
                </c:pt>
                <c:pt idx="25183">
                  <c:v>-846.59178018570003</c:v>
                </c:pt>
                <c:pt idx="25184">
                  <c:v>-846.59142255783104</c:v>
                </c:pt>
                <c:pt idx="25185">
                  <c:v>-846.59100532531795</c:v>
                </c:pt>
                <c:pt idx="25186">
                  <c:v>-846.59076690673805</c:v>
                </c:pt>
                <c:pt idx="25187">
                  <c:v>-846.59094572067295</c:v>
                </c:pt>
                <c:pt idx="25188">
                  <c:v>-846.59166097641003</c:v>
                </c:pt>
                <c:pt idx="25189">
                  <c:v>-846.59291267394997</c:v>
                </c:pt>
                <c:pt idx="25190">
                  <c:v>-846.59446239471504</c:v>
                </c:pt>
                <c:pt idx="25191">
                  <c:v>-846.59625053405796</c:v>
                </c:pt>
                <c:pt idx="25192">
                  <c:v>-846.59797906875599</c:v>
                </c:pt>
                <c:pt idx="25193">
                  <c:v>-846.59946918487606</c:v>
                </c:pt>
                <c:pt idx="25194">
                  <c:v>-846.60060167312599</c:v>
                </c:pt>
                <c:pt idx="25195">
                  <c:v>-846.60125732421898</c:v>
                </c:pt>
                <c:pt idx="25196">
                  <c:v>-846.60137653350898</c:v>
                </c:pt>
                <c:pt idx="25197">
                  <c:v>-846.60113811492897</c:v>
                </c:pt>
                <c:pt idx="25198">
                  <c:v>-846.600720882416</c:v>
                </c:pt>
                <c:pt idx="25199">
                  <c:v>-846.60030364990303</c:v>
                </c:pt>
                <c:pt idx="25200">
                  <c:v>-846.59988641738903</c:v>
                </c:pt>
                <c:pt idx="25201">
                  <c:v>-846.59934997558605</c:v>
                </c:pt>
                <c:pt idx="25202">
                  <c:v>-846.59857511520397</c:v>
                </c:pt>
                <c:pt idx="25203">
                  <c:v>-846.59756183624302</c:v>
                </c:pt>
                <c:pt idx="25204">
                  <c:v>-846.59619092941296</c:v>
                </c:pt>
                <c:pt idx="25205">
                  <c:v>-846.59446239471504</c:v>
                </c:pt>
                <c:pt idx="25206">
                  <c:v>-846.592137813568</c:v>
                </c:pt>
                <c:pt idx="25207">
                  <c:v>-846.58903837204002</c:v>
                </c:pt>
                <c:pt idx="25208">
                  <c:v>-846.58528327941895</c:v>
                </c:pt>
                <c:pt idx="25209">
                  <c:v>-846.580991744995</c:v>
                </c:pt>
                <c:pt idx="25210">
                  <c:v>-846.57664060592697</c:v>
                </c:pt>
                <c:pt idx="25211">
                  <c:v>-846.57258749008201</c:v>
                </c:pt>
                <c:pt idx="25212">
                  <c:v>-846.56913042068504</c:v>
                </c:pt>
                <c:pt idx="25213">
                  <c:v>-846.56650781631504</c:v>
                </c:pt>
                <c:pt idx="25214">
                  <c:v>-846.56501770019599</c:v>
                </c:pt>
                <c:pt idx="25215">
                  <c:v>-846.56477928161598</c:v>
                </c:pt>
                <c:pt idx="25216">
                  <c:v>-846.56573295593296</c:v>
                </c:pt>
                <c:pt idx="25217">
                  <c:v>-846.56793832778999</c:v>
                </c:pt>
                <c:pt idx="25218">
                  <c:v>-846.57109737396297</c:v>
                </c:pt>
                <c:pt idx="25219">
                  <c:v>-846.57503128051803</c:v>
                </c:pt>
                <c:pt idx="25220">
                  <c:v>-846.57956123352096</c:v>
                </c:pt>
                <c:pt idx="25221">
                  <c:v>-846.58456802368198</c:v>
                </c:pt>
                <c:pt idx="25222">
                  <c:v>-846.58999204635597</c:v>
                </c:pt>
                <c:pt idx="25223">
                  <c:v>-846.59583330154396</c:v>
                </c:pt>
                <c:pt idx="25224">
                  <c:v>-846.60215139389095</c:v>
                </c:pt>
                <c:pt idx="25225">
                  <c:v>-846.60900592804001</c:v>
                </c:pt>
                <c:pt idx="25226">
                  <c:v>-846.61615848541305</c:v>
                </c:pt>
                <c:pt idx="25227">
                  <c:v>-846.62331104278599</c:v>
                </c:pt>
                <c:pt idx="25228">
                  <c:v>-846.63010597229004</c:v>
                </c:pt>
                <c:pt idx="25229">
                  <c:v>-846.63606643676803</c:v>
                </c:pt>
                <c:pt idx="25230">
                  <c:v>-846.64095401763905</c:v>
                </c:pt>
                <c:pt idx="25231">
                  <c:v>-846.64441108703602</c:v>
                </c:pt>
                <c:pt idx="25232">
                  <c:v>-846.64613962173496</c:v>
                </c:pt>
                <c:pt idx="25233">
                  <c:v>-846.64590120315597</c:v>
                </c:pt>
                <c:pt idx="25234">
                  <c:v>-846.64393424987804</c:v>
                </c:pt>
                <c:pt idx="25235">
                  <c:v>-846.64065599441506</c:v>
                </c:pt>
                <c:pt idx="25236">
                  <c:v>-846.63672208785999</c:v>
                </c:pt>
                <c:pt idx="25237">
                  <c:v>-846.63278818130505</c:v>
                </c:pt>
                <c:pt idx="25238">
                  <c:v>-846.62921190261898</c:v>
                </c:pt>
                <c:pt idx="25239">
                  <c:v>-846.62641048431396</c:v>
                </c:pt>
                <c:pt idx="25240">
                  <c:v>-846.62444353103695</c:v>
                </c:pt>
                <c:pt idx="25241">
                  <c:v>-846.62337064743099</c:v>
                </c:pt>
                <c:pt idx="25242">
                  <c:v>-846.62319183349598</c:v>
                </c:pt>
                <c:pt idx="25243">
                  <c:v>-846.62366867065498</c:v>
                </c:pt>
                <c:pt idx="25244">
                  <c:v>-846.62432432174705</c:v>
                </c:pt>
                <c:pt idx="25245">
                  <c:v>-846.62480115890503</c:v>
                </c:pt>
                <c:pt idx="25246">
                  <c:v>-846.62480115890503</c:v>
                </c:pt>
                <c:pt idx="25247">
                  <c:v>-846.62444353103695</c:v>
                </c:pt>
                <c:pt idx="25248">
                  <c:v>-846.62390708923397</c:v>
                </c:pt>
                <c:pt idx="25249">
                  <c:v>-846.62372827529896</c:v>
                </c:pt>
                <c:pt idx="25250">
                  <c:v>-846.62432432174705</c:v>
                </c:pt>
                <c:pt idx="25251">
                  <c:v>-846.62599325180099</c:v>
                </c:pt>
                <c:pt idx="25252">
                  <c:v>-846.62897348403999</c:v>
                </c:pt>
                <c:pt idx="25253">
                  <c:v>-846.63308620452904</c:v>
                </c:pt>
                <c:pt idx="25254">
                  <c:v>-846.63809299469006</c:v>
                </c:pt>
                <c:pt idx="25255">
                  <c:v>-846.64363622665405</c:v>
                </c:pt>
                <c:pt idx="25256">
                  <c:v>-846.64900064468395</c:v>
                </c:pt>
                <c:pt idx="25257">
                  <c:v>-846.65347099304199</c:v>
                </c:pt>
                <c:pt idx="25258">
                  <c:v>-846.656272411347</c:v>
                </c:pt>
                <c:pt idx="25259">
                  <c:v>-846.65674924850498</c:v>
                </c:pt>
                <c:pt idx="25260">
                  <c:v>-846.65460348129295</c:v>
                </c:pt>
                <c:pt idx="25261">
                  <c:v>-846.65007352829002</c:v>
                </c:pt>
                <c:pt idx="25262">
                  <c:v>-846.64357662200905</c:v>
                </c:pt>
                <c:pt idx="25263">
                  <c:v>-846.63594722747803</c:v>
                </c:pt>
                <c:pt idx="25264">
                  <c:v>-846.62801980972301</c:v>
                </c:pt>
                <c:pt idx="25265">
                  <c:v>-846.62062883377098</c:v>
                </c:pt>
                <c:pt idx="25266">
                  <c:v>-846.61460876464901</c:v>
                </c:pt>
                <c:pt idx="25267">
                  <c:v>-846.61049604415905</c:v>
                </c:pt>
                <c:pt idx="25268">
                  <c:v>-846.60864830017101</c:v>
                </c:pt>
                <c:pt idx="25269">
                  <c:v>-846.60906553268501</c:v>
                </c:pt>
                <c:pt idx="25270">
                  <c:v>-846.61127090454102</c:v>
                </c:pt>
                <c:pt idx="25271">
                  <c:v>-846.61472797393799</c:v>
                </c:pt>
                <c:pt idx="25272">
                  <c:v>-846.61872148513805</c:v>
                </c:pt>
                <c:pt idx="25273">
                  <c:v>-846.62259578704902</c:v>
                </c:pt>
                <c:pt idx="25274">
                  <c:v>-846.62587404251099</c:v>
                </c:pt>
                <c:pt idx="25275">
                  <c:v>-846.628317832947</c:v>
                </c:pt>
                <c:pt idx="25276">
                  <c:v>-846.62998676300106</c:v>
                </c:pt>
                <c:pt idx="25277">
                  <c:v>-846.63100004196201</c:v>
                </c:pt>
                <c:pt idx="25278">
                  <c:v>-846.63165569305397</c:v>
                </c:pt>
                <c:pt idx="25279">
                  <c:v>-846.63219213485695</c:v>
                </c:pt>
                <c:pt idx="25280">
                  <c:v>-846.63266897201595</c:v>
                </c:pt>
                <c:pt idx="25281">
                  <c:v>-846.63308620452904</c:v>
                </c:pt>
                <c:pt idx="25282">
                  <c:v>-846.63314580917404</c:v>
                </c:pt>
                <c:pt idx="25283">
                  <c:v>-846.63260936737095</c:v>
                </c:pt>
                <c:pt idx="25284">
                  <c:v>-846.631178855896</c:v>
                </c:pt>
                <c:pt idx="25285">
                  <c:v>-846.62855625152599</c:v>
                </c:pt>
                <c:pt idx="25286">
                  <c:v>-846.62456274032604</c:v>
                </c:pt>
                <c:pt idx="25287">
                  <c:v>-846.61937713623104</c:v>
                </c:pt>
                <c:pt idx="25288">
                  <c:v>-846.61317825317406</c:v>
                </c:pt>
                <c:pt idx="25289">
                  <c:v>-846.60662174224899</c:v>
                </c:pt>
                <c:pt idx="25290">
                  <c:v>-846.60042285919201</c:v>
                </c:pt>
                <c:pt idx="25291">
                  <c:v>-846.595118045807</c:v>
                </c:pt>
                <c:pt idx="25292">
                  <c:v>-846.59130334854103</c:v>
                </c:pt>
                <c:pt idx="25293">
                  <c:v>-846.58903837204002</c:v>
                </c:pt>
                <c:pt idx="25294">
                  <c:v>-846.58844232559204</c:v>
                </c:pt>
                <c:pt idx="25295">
                  <c:v>-846.58933639526401</c:v>
                </c:pt>
                <c:pt idx="25296">
                  <c:v>-846.59148216247604</c:v>
                </c:pt>
                <c:pt idx="25297">
                  <c:v>-846.59440279007003</c:v>
                </c:pt>
                <c:pt idx="25298">
                  <c:v>-846.597740650177</c:v>
                </c:pt>
                <c:pt idx="25299">
                  <c:v>-846.600720882416</c:v>
                </c:pt>
                <c:pt idx="25300">
                  <c:v>-846.60304546356201</c:v>
                </c:pt>
                <c:pt idx="25301">
                  <c:v>-846.60441637039196</c:v>
                </c:pt>
                <c:pt idx="25302">
                  <c:v>-846.60483360290505</c:v>
                </c:pt>
                <c:pt idx="25303">
                  <c:v>-846.60435676574696</c:v>
                </c:pt>
                <c:pt idx="25304">
                  <c:v>-846.60310506820701</c:v>
                </c:pt>
                <c:pt idx="25305">
                  <c:v>-846.60113811492897</c:v>
                </c:pt>
                <c:pt idx="25306">
                  <c:v>-846.59851551055897</c:v>
                </c:pt>
                <c:pt idx="25307">
                  <c:v>-846.59535646438599</c:v>
                </c:pt>
                <c:pt idx="25308">
                  <c:v>-846.59178018570003</c:v>
                </c:pt>
                <c:pt idx="25309">
                  <c:v>-846.58796548843395</c:v>
                </c:pt>
                <c:pt idx="25310">
                  <c:v>-846.58409118652401</c:v>
                </c:pt>
                <c:pt idx="25311">
                  <c:v>-846.58039569854805</c:v>
                </c:pt>
                <c:pt idx="25312">
                  <c:v>-846.57687902450596</c:v>
                </c:pt>
                <c:pt idx="25313">
                  <c:v>-846.57377958297798</c:v>
                </c:pt>
                <c:pt idx="25314">
                  <c:v>-846.57133579254196</c:v>
                </c:pt>
                <c:pt idx="25315">
                  <c:v>-846.56966686248802</c:v>
                </c:pt>
                <c:pt idx="25316">
                  <c:v>-846.56907081604004</c:v>
                </c:pt>
                <c:pt idx="25317">
                  <c:v>-846.56954765319801</c:v>
                </c:pt>
                <c:pt idx="25318">
                  <c:v>-846.57079935073898</c:v>
                </c:pt>
                <c:pt idx="25319">
                  <c:v>-846.57252788543701</c:v>
                </c:pt>
                <c:pt idx="25320">
                  <c:v>-846.57425642013595</c:v>
                </c:pt>
                <c:pt idx="25321">
                  <c:v>-846.575746536255</c:v>
                </c:pt>
                <c:pt idx="25322">
                  <c:v>-846.57670021057095</c:v>
                </c:pt>
                <c:pt idx="25323">
                  <c:v>-846.57693862915096</c:v>
                </c:pt>
                <c:pt idx="25324">
                  <c:v>-846.57634258270298</c:v>
                </c:pt>
                <c:pt idx="25325">
                  <c:v>-846.57491207122803</c:v>
                </c:pt>
                <c:pt idx="25326">
                  <c:v>-846.572825908661</c:v>
                </c:pt>
                <c:pt idx="25327">
                  <c:v>-846.57062053680397</c:v>
                </c:pt>
                <c:pt idx="25328">
                  <c:v>-846.56877279281605</c:v>
                </c:pt>
                <c:pt idx="25329">
                  <c:v>-846.56769990920998</c:v>
                </c:pt>
                <c:pt idx="25330">
                  <c:v>-846.567580699921</c:v>
                </c:pt>
                <c:pt idx="25331">
                  <c:v>-846.56859397888195</c:v>
                </c:pt>
                <c:pt idx="25332">
                  <c:v>-846.57068014144897</c:v>
                </c:pt>
                <c:pt idx="25333">
                  <c:v>-846.57360076904297</c:v>
                </c:pt>
                <c:pt idx="25334">
                  <c:v>-846.57711744308494</c:v>
                </c:pt>
                <c:pt idx="25335">
                  <c:v>-846.58069372177101</c:v>
                </c:pt>
                <c:pt idx="25336">
                  <c:v>-846.584031581879</c:v>
                </c:pt>
                <c:pt idx="25337">
                  <c:v>-846.58689260482799</c:v>
                </c:pt>
                <c:pt idx="25338">
                  <c:v>-846.58921718597401</c:v>
                </c:pt>
                <c:pt idx="25339">
                  <c:v>-846.59100532531795</c:v>
                </c:pt>
                <c:pt idx="25340">
                  <c:v>-846.59243583679199</c:v>
                </c:pt>
                <c:pt idx="25341">
                  <c:v>-846.59374713897705</c:v>
                </c:pt>
                <c:pt idx="25342">
                  <c:v>-846.595118045807</c:v>
                </c:pt>
                <c:pt idx="25343">
                  <c:v>-846.59672737121605</c:v>
                </c:pt>
                <c:pt idx="25344">
                  <c:v>-846.59857511520397</c:v>
                </c:pt>
                <c:pt idx="25345">
                  <c:v>-846.60054206848201</c:v>
                </c:pt>
                <c:pt idx="25346">
                  <c:v>-846.60227060318005</c:v>
                </c:pt>
                <c:pt idx="25347">
                  <c:v>-846.60358190536499</c:v>
                </c:pt>
                <c:pt idx="25348">
                  <c:v>-846.60429716110298</c:v>
                </c:pt>
                <c:pt idx="25349">
                  <c:v>-846.60447597503696</c:v>
                </c:pt>
                <c:pt idx="25350">
                  <c:v>-846.60423755645797</c:v>
                </c:pt>
                <c:pt idx="25351">
                  <c:v>-846.60387992858898</c:v>
                </c:pt>
                <c:pt idx="25352">
                  <c:v>-846.60358190536499</c:v>
                </c:pt>
                <c:pt idx="25353">
                  <c:v>-846.603701114655</c:v>
                </c:pt>
                <c:pt idx="25354">
                  <c:v>-846.60435676574696</c:v>
                </c:pt>
                <c:pt idx="25355">
                  <c:v>-846.60584688186702</c:v>
                </c:pt>
                <c:pt idx="25356">
                  <c:v>-846.60805225372303</c:v>
                </c:pt>
                <c:pt idx="25357">
                  <c:v>-846.61091327667305</c:v>
                </c:pt>
                <c:pt idx="25358">
                  <c:v>-846.61407232284603</c:v>
                </c:pt>
                <c:pt idx="25359">
                  <c:v>-846.61729097366401</c:v>
                </c:pt>
                <c:pt idx="25360">
                  <c:v>-846.62039041519199</c:v>
                </c:pt>
                <c:pt idx="25361">
                  <c:v>-846.62331104278599</c:v>
                </c:pt>
                <c:pt idx="25362">
                  <c:v>-846.62623167037998</c:v>
                </c:pt>
                <c:pt idx="25363">
                  <c:v>-846.62921190261898</c:v>
                </c:pt>
                <c:pt idx="25364">
                  <c:v>-846.63219213485695</c:v>
                </c:pt>
                <c:pt idx="25365">
                  <c:v>-846.63487434387196</c:v>
                </c:pt>
                <c:pt idx="25366">
                  <c:v>-846.63702011108398</c:v>
                </c:pt>
                <c:pt idx="25367">
                  <c:v>-846.63845062255905</c:v>
                </c:pt>
                <c:pt idx="25368">
                  <c:v>-846.63904666900703</c:v>
                </c:pt>
                <c:pt idx="25369">
                  <c:v>-846.63856983184803</c:v>
                </c:pt>
                <c:pt idx="25370">
                  <c:v>-846.63684129715</c:v>
                </c:pt>
                <c:pt idx="25371">
                  <c:v>-846.63368225097702</c:v>
                </c:pt>
                <c:pt idx="25372">
                  <c:v>-846.62915229797397</c:v>
                </c:pt>
                <c:pt idx="25373">
                  <c:v>-846.62360906600998</c:v>
                </c:pt>
                <c:pt idx="25374">
                  <c:v>-846.617529392243</c:v>
                </c:pt>
                <c:pt idx="25375">
                  <c:v>-846.61139011383102</c:v>
                </c:pt>
                <c:pt idx="25376">
                  <c:v>-846.60542964935303</c:v>
                </c:pt>
                <c:pt idx="25377">
                  <c:v>-846.59970760345504</c:v>
                </c:pt>
                <c:pt idx="25378">
                  <c:v>-846.59434318542503</c:v>
                </c:pt>
                <c:pt idx="25379">
                  <c:v>-846.589455604553</c:v>
                </c:pt>
                <c:pt idx="25380">
                  <c:v>-846.58534288406395</c:v>
                </c:pt>
                <c:pt idx="25381">
                  <c:v>-846.58230304717995</c:v>
                </c:pt>
                <c:pt idx="25382">
                  <c:v>-846.58027648925804</c:v>
                </c:pt>
                <c:pt idx="25383">
                  <c:v>-846.57926321029697</c:v>
                </c:pt>
                <c:pt idx="25384">
                  <c:v>-846.57908439636299</c:v>
                </c:pt>
                <c:pt idx="25385">
                  <c:v>-846.57985925674495</c:v>
                </c:pt>
                <c:pt idx="25386">
                  <c:v>-846.58176660537697</c:v>
                </c:pt>
                <c:pt idx="25387">
                  <c:v>-846.58486604690597</c:v>
                </c:pt>
                <c:pt idx="25388">
                  <c:v>-846.58903837204002</c:v>
                </c:pt>
                <c:pt idx="25389">
                  <c:v>-846.59398555755604</c:v>
                </c:pt>
                <c:pt idx="25390">
                  <c:v>-846.59917116165195</c:v>
                </c:pt>
                <c:pt idx="25391">
                  <c:v>-846.60405874252297</c:v>
                </c:pt>
                <c:pt idx="25392">
                  <c:v>-846.60840988159202</c:v>
                </c:pt>
                <c:pt idx="25393">
                  <c:v>-846.611926555634</c:v>
                </c:pt>
                <c:pt idx="25394">
                  <c:v>-846.61431074142502</c:v>
                </c:pt>
                <c:pt idx="25395">
                  <c:v>-846.61532402038597</c:v>
                </c:pt>
                <c:pt idx="25396">
                  <c:v>-846.614549160004</c:v>
                </c:pt>
                <c:pt idx="25397">
                  <c:v>-846.61204576492298</c:v>
                </c:pt>
                <c:pt idx="25398">
                  <c:v>-846.60793304443405</c:v>
                </c:pt>
                <c:pt idx="25399">
                  <c:v>-846.60286664962803</c:v>
                </c:pt>
                <c:pt idx="25400">
                  <c:v>-846.59732341766403</c:v>
                </c:pt>
                <c:pt idx="25401">
                  <c:v>-846.59178018570003</c:v>
                </c:pt>
                <c:pt idx="25402">
                  <c:v>-846.58665418624901</c:v>
                </c:pt>
                <c:pt idx="25403">
                  <c:v>-846.58224344253597</c:v>
                </c:pt>
                <c:pt idx="25404">
                  <c:v>-846.57860755920399</c:v>
                </c:pt>
                <c:pt idx="25405">
                  <c:v>-846.57604455947899</c:v>
                </c:pt>
                <c:pt idx="25406">
                  <c:v>-846.57455444335994</c:v>
                </c:pt>
                <c:pt idx="25407">
                  <c:v>-846.57395839691196</c:v>
                </c:pt>
                <c:pt idx="25408">
                  <c:v>-846.57407760620094</c:v>
                </c:pt>
                <c:pt idx="25409">
                  <c:v>-846.57491207122803</c:v>
                </c:pt>
                <c:pt idx="25410">
                  <c:v>-846.57634258270298</c:v>
                </c:pt>
                <c:pt idx="25411">
                  <c:v>-846.57854795456001</c:v>
                </c:pt>
                <c:pt idx="25412">
                  <c:v>-846.58152818679798</c:v>
                </c:pt>
                <c:pt idx="25413">
                  <c:v>-846.58516407012996</c:v>
                </c:pt>
                <c:pt idx="25414">
                  <c:v>-846.58933639526401</c:v>
                </c:pt>
                <c:pt idx="25415">
                  <c:v>-846.59380674362205</c:v>
                </c:pt>
                <c:pt idx="25416">
                  <c:v>-846.59833669662498</c:v>
                </c:pt>
                <c:pt idx="25417">
                  <c:v>-846.60250902175903</c:v>
                </c:pt>
                <c:pt idx="25418">
                  <c:v>-846.60602569580101</c:v>
                </c:pt>
                <c:pt idx="25419">
                  <c:v>-846.60846948623703</c:v>
                </c:pt>
                <c:pt idx="25420">
                  <c:v>-846.60954236984298</c:v>
                </c:pt>
                <c:pt idx="25421">
                  <c:v>-846.60900592804001</c:v>
                </c:pt>
                <c:pt idx="25422">
                  <c:v>-846.60703897476196</c:v>
                </c:pt>
                <c:pt idx="25423">
                  <c:v>-846.6037607193</c:v>
                </c:pt>
                <c:pt idx="25424">
                  <c:v>-846.59934997558605</c:v>
                </c:pt>
                <c:pt idx="25425">
                  <c:v>-846.59410476684604</c:v>
                </c:pt>
                <c:pt idx="25426">
                  <c:v>-846.58838272094704</c:v>
                </c:pt>
                <c:pt idx="25427">
                  <c:v>-846.58254146575905</c:v>
                </c:pt>
                <c:pt idx="25428">
                  <c:v>-846.57705783844006</c:v>
                </c:pt>
                <c:pt idx="25429">
                  <c:v>-846.57258749008201</c:v>
                </c:pt>
                <c:pt idx="25430">
                  <c:v>-846.56948804855404</c:v>
                </c:pt>
                <c:pt idx="25431">
                  <c:v>-846.56817674636898</c:v>
                </c:pt>
                <c:pt idx="25432">
                  <c:v>-846.56883239746105</c:v>
                </c:pt>
                <c:pt idx="25433">
                  <c:v>-846.57139539718605</c:v>
                </c:pt>
                <c:pt idx="25434">
                  <c:v>-846.575746536255</c:v>
                </c:pt>
                <c:pt idx="25435">
                  <c:v>-846.58152818679798</c:v>
                </c:pt>
                <c:pt idx="25436">
                  <c:v>-846.58820390701305</c:v>
                </c:pt>
                <c:pt idx="25437">
                  <c:v>-846.595058441162</c:v>
                </c:pt>
                <c:pt idx="25438">
                  <c:v>-846.60143613815296</c:v>
                </c:pt>
                <c:pt idx="25439">
                  <c:v>-846.60662174224899</c:v>
                </c:pt>
                <c:pt idx="25440">
                  <c:v>-846.61025762557995</c:v>
                </c:pt>
                <c:pt idx="25441">
                  <c:v>-846.611866950989</c:v>
                </c:pt>
                <c:pt idx="25442">
                  <c:v>-846.61133050918602</c:v>
                </c:pt>
                <c:pt idx="25443">
                  <c:v>-846.60858869552601</c:v>
                </c:pt>
                <c:pt idx="25444">
                  <c:v>-846.60393953323398</c:v>
                </c:pt>
                <c:pt idx="25445">
                  <c:v>-846.597681045532</c:v>
                </c:pt>
                <c:pt idx="25446">
                  <c:v>-846.59023046493598</c:v>
                </c:pt>
                <c:pt idx="25447">
                  <c:v>-846.58200502395698</c:v>
                </c:pt>
                <c:pt idx="25448">
                  <c:v>-846.57360076904297</c:v>
                </c:pt>
                <c:pt idx="25449">
                  <c:v>-846.56531572341896</c:v>
                </c:pt>
                <c:pt idx="25450">
                  <c:v>-846.55774593353306</c:v>
                </c:pt>
                <c:pt idx="25451">
                  <c:v>-846.55124902725197</c:v>
                </c:pt>
                <c:pt idx="25452">
                  <c:v>-846.54624223709095</c:v>
                </c:pt>
                <c:pt idx="25453">
                  <c:v>-846.54284477233898</c:v>
                </c:pt>
                <c:pt idx="25454">
                  <c:v>-846.54111623764095</c:v>
                </c:pt>
                <c:pt idx="25455">
                  <c:v>-846.54099702835094</c:v>
                </c:pt>
                <c:pt idx="25456">
                  <c:v>-846.54218912124702</c:v>
                </c:pt>
                <c:pt idx="25457">
                  <c:v>-846.54433488845802</c:v>
                </c:pt>
                <c:pt idx="25458">
                  <c:v>-846.54707670211803</c:v>
                </c:pt>
                <c:pt idx="25459">
                  <c:v>-846.55005693435703</c:v>
                </c:pt>
                <c:pt idx="25460">
                  <c:v>-846.55279874801704</c:v>
                </c:pt>
                <c:pt idx="25461">
                  <c:v>-846.55500411987305</c:v>
                </c:pt>
                <c:pt idx="25462">
                  <c:v>-846.55625581741401</c:v>
                </c:pt>
                <c:pt idx="25463">
                  <c:v>-846.55655384063698</c:v>
                </c:pt>
                <c:pt idx="25464">
                  <c:v>-846.55583858490002</c:v>
                </c:pt>
                <c:pt idx="25465">
                  <c:v>-846.55440807342598</c:v>
                </c:pt>
                <c:pt idx="25466">
                  <c:v>-846.55267953872703</c:v>
                </c:pt>
                <c:pt idx="25467">
                  <c:v>-846.55101060867298</c:v>
                </c:pt>
                <c:pt idx="25468">
                  <c:v>-846.54981851577804</c:v>
                </c:pt>
                <c:pt idx="25469">
                  <c:v>-846.54940128326405</c:v>
                </c:pt>
                <c:pt idx="25470">
                  <c:v>-846.54999732971203</c:v>
                </c:pt>
                <c:pt idx="25471">
                  <c:v>-846.55160665512096</c:v>
                </c:pt>
                <c:pt idx="25472">
                  <c:v>-846.55416965484596</c:v>
                </c:pt>
                <c:pt idx="25473">
                  <c:v>-846.55750751495395</c:v>
                </c:pt>
                <c:pt idx="25474">
                  <c:v>-846.56144142150902</c:v>
                </c:pt>
                <c:pt idx="25475">
                  <c:v>-846.56549453735397</c:v>
                </c:pt>
                <c:pt idx="25476">
                  <c:v>-846.56936883926403</c:v>
                </c:pt>
                <c:pt idx="25477">
                  <c:v>-846.572766304016</c:v>
                </c:pt>
                <c:pt idx="25478">
                  <c:v>-846.57544851303101</c:v>
                </c:pt>
                <c:pt idx="25479">
                  <c:v>-846.57741546630905</c:v>
                </c:pt>
                <c:pt idx="25480">
                  <c:v>-846.57866716384899</c:v>
                </c:pt>
                <c:pt idx="25481">
                  <c:v>-846.57932281494197</c:v>
                </c:pt>
                <c:pt idx="25482">
                  <c:v>-846.57950162887596</c:v>
                </c:pt>
                <c:pt idx="25483">
                  <c:v>-846.57926321029697</c:v>
                </c:pt>
                <c:pt idx="25484">
                  <c:v>-846.578786373139</c:v>
                </c:pt>
                <c:pt idx="25485">
                  <c:v>-846.57819032669101</c:v>
                </c:pt>
                <c:pt idx="25486">
                  <c:v>-846.57759428024303</c:v>
                </c:pt>
                <c:pt idx="25487">
                  <c:v>-846.57693862915096</c:v>
                </c:pt>
                <c:pt idx="25488">
                  <c:v>-846.57622337341297</c:v>
                </c:pt>
                <c:pt idx="25489">
                  <c:v>-846.57532930374202</c:v>
                </c:pt>
                <c:pt idx="25490">
                  <c:v>-846.57437562942505</c:v>
                </c:pt>
                <c:pt idx="25491">
                  <c:v>-846.57312393188499</c:v>
                </c:pt>
                <c:pt idx="25492">
                  <c:v>-846.57169342041004</c:v>
                </c:pt>
                <c:pt idx="25493">
                  <c:v>-846.56990528106701</c:v>
                </c:pt>
                <c:pt idx="25494">
                  <c:v>-846.56793832778999</c:v>
                </c:pt>
                <c:pt idx="25495">
                  <c:v>-846.56573295593296</c:v>
                </c:pt>
                <c:pt idx="25496">
                  <c:v>-846.56352758407604</c:v>
                </c:pt>
                <c:pt idx="25497">
                  <c:v>-846.56138181686401</c:v>
                </c:pt>
                <c:pt idx="25498">
                  <c:v>-846.55929565429699</c:v>
                </c:pt>
                <c:pt idx="25499">
                  <c:v>-846.55738830566395</c:v>
                </c:pt>
                <c:pt idx="25500">
                  <c:v>-846.55565977096603</c:v>
                </c:pt>
                <c:pt idx="25501">
                  <c:v>-846.55405044555698</c:v>
                </c:pt>
                <c:pt idx="25502">
                  <c:v>-846.55238151550304</c:v>
                </c:pt>
                <c:pt idx="25503">
                  <c:v>-846.55065298080501</c:v>
                </c:pt>
                <c:pt idx="25504">
                  <c:v>-846.54862642288197</c:v>
                </c:pt>
                <c:pt idx="25505">
                  <c:v>-846.54636144638096</c:v>
                </c:pt>
                <c:pt idx="25506">
                  <c:v>-846.54391765594505</c:v>
                </c:pt>
                <c:pt idx="25507">
                  <c:v>-846.54159307479904</c:v>
                </c:pt>
                <c:pt idx="25508">
                  <c:v>-846.53944730758701</c:v>
                </c:pt>
                <c:pt idx="25509">
                  <c:v>-846.53765916824398</c:v>
                </c:pt>
                <c:pt idx="25510">
                  <c:v>-846.53616905212402</c:v>
                </c:pt>
                <c:pt idx="25511">
                  <c:v>-846.53521537780796</c:v>
                </c:pt>
                <c:pt idx="25512">
                  <c:v>-846.53479814529396</c:v>
                </c:pt>
                <c:pt idx="25513">
                  <c:v>-846.53515577316296</c:v>
                </c:pt>
                <c:pt idx="25514">
                  <c:v>-846.53599023819004</c:v>
                </c:pt>
                <c:pt idx="25515">
                  <c:v>-846.537122726441</c:v>
                </c:pt>
                <c:pt idx="25516">
                  <c:v>-846.53813600540195</c:v>
                </c:pt>
                <c:pt idx="25517">
                  <c:v>-846.53885126113903</c:v>
                </c:pt>
                <c:pt idx="25518">
                  <c:v>-846.53920888900802</c:v>
                </c:pt>
                <c:pt idx="25519">
                  <c:v>-846.53920888900802</c:v>
                </c:pt>
                <c:pt idx="25520">
                  <c:v>-846.53891086578403</c:v>
                </c:pt>
                <c:pt idx="25521">
                  <c:v>-846.53825521469105</c:v>
                </c:pt>
                <c:pt idx="25522">
                  <c:v>-846.53730154037498</c:v>
                </c:pt>
                <c:pt idx="25523">
                  <c:v>-846.53599023819004</c:v>
                </c:pt>
                <c:pt idx="25524">
                  <c:v>-846.53461933135998</c:v>
                </c:pt>
                <c:pt idx="25525">
                  <c:v>-846.53336763382003</c:v>
                </c:pt>
                <c:pt idx="25526">
                  <c:v>-846.53253316879295</c:v>
                </c:pt>
                <c:pt idx="25527">
                  <c:v>-846.53229475021396</c:v>
                </c:pt>
                <c:pt idx="25528">
                  <c:v>-846.53277158737205</c:v>
                </c:pt>
                <c:pt idx="25529">
                  <c:v>-846.534082889557</c:v>
                </c:pt>
                <c:pt idx="25530">
                  <c:v>-846.53628826141403</c:v>
                </c:pt>
                <c:pt idx="25531">
                  <c:v>-846.53938770294201</c:v>
                </c:pt>
                <c:pt idx="25532">
                  <c:v>-846.54350042343196</c:v>
                </c:pt>
                <c:pt idx="25533">
                  <c:v>-846.54844760894798</c:v>
                </c:pt>
                <c:pt idx="25534">
                  <c:v>-846.55422925949097</c:v>
                </c:pt>
                <c:pt idx="25535">
                  <c:v>-846.56054735183704</c:v>
                </c:pt>
                <c:pt idx="25536">
                  <c:v>-846.567223072052</c:v>
                </c:pt>
                <c:pt idx="25537">
                  <c:v>-846.57401800155696</c:v>
                </c:pt>
                <c:pt idx="25538">
                  <c:v>-846.58087253570602</c:v>
                </c:pt>
                <c:pt idx="25539">
                  <c:v>-846.58754825592098</c:v>
                </c:pt>
                <c:pt idx="25540">
                  <c:v>-846.59404516220104</c:v>
                </c:pt>
                <c:pt idx="25541">
                  <c:v>-846.60030364990303</c:v>
                </c:pt>
                <c:pt idx="25542">
                  <c:v>-846.606323719025</c:v>
                </c:pt>
                <c:pt idx="25543">
                  <c:v>-846.61216497421299</c:v>
                </c:pt>
                <c:pt idx="25544">
                  <c:v>-846.61794662475597</c:v>
                </c:pt>
                <c:pt idx="25545">
                  <c:v>-846.62396669387795</c:v>
                </c:pt>
                <c:pt idx="25546">
                  <c:v>-846.63070201873802</c:v>
                </c:pt>
                <c:pt idx="25547">
                  <c:v>-846.63892745971702</c:v>
                </c:pt>
                <c:pt idx="25548">
                  <c:v>-846.64965629577705</c:v>
                </c:pt>
                <c:pt idx="25549">
                  <c:v>-846.66408061981201</c:v>
                </c:pt>
                <c:pt idx="25550">
                  <c:v>-846.68333292007503</c:v>
                </c:pt>
                <c:pt idx="25551">
                  <c:v>-846.70872449874901</c:v>
                </c:pt>
                <c:pt idx="25552">
                  <c:v>-846.74168586731003</c:v>
                </c:pt>
                <c:pt idx="25553">
                  <c:v>-846.783766746521</c:v>
                </c:pt>
                <c:pt idx="25554">
                  <c:v>-846.83645725250301</c:v>
                </c:pt>
                <c:pt idx="25555">
                  <c:v>-846.90136671066296</c:v>
                </c:pt>
                <c:pt idx="25556">
                  <c:v>-846.97986602783203</c:v>
                </c:pt>
                <c:pt idx="25557">
                  <c:v>-847.07338571548496</c:v>
                </c:pt>
                <c:pt idx="25558">
                  <c:v>-847.18305826187202</c:v>
                </c:pt>
                <c:pt idx="25559">
                  <c:v>-847.30971813201904</c:v>
                </c:pt>
                <c:pt idx="25560">
                  <c:v>-847.45396137237606</c:v>
                </c:pt>
                <c:pt idx="25561">
                  <c:v>-847.61554956436203</c:v>
                </c:pt>
                <c:pt idx="25562">
                  <c:v>-847.79370784759499</c:v>
                </c:pt>
                <c:pt idx="25563">
                  <c:v>-847.98676729202305</c:v>
                </c:pt>
                <c:pt idx="25564">
                  <c:v>-848.19228410720802</c:v>
                </c:pt>
                <c:pt idx="25565">
                  <c:v>-848.40739727020298</c:v>
                </c:pt>
                <c:pt idx="25566">
                  <c:v>-848.62882852554299</c:v>
                </c:pt>
                <c:pt idx="25567">
                  <c:v>-848.853538036347</c:v>
                </c:pt>
                <c:pt idx="25568">
                  <c:v>-849.07848596572899</c:v>
                </c:pt>
                <c:pt idx="25569">
                  <c:v>-849.30081129074097</c:v>
                </c:pt>
                <c:pt idx="25570">
                  <c:v>-849.51824903488205</c:v>
                </c:pt>
                <c:pt idx="25571">
                  <c:v>-849.72901105880806</c:v>
                </c:pt>
                <c:pt idx="25572">
                  <c:v>-849.93178606033302</c:v>
                </c:pt>
                <c:pt idx="25573">
                  <c:v>-850.12556076049805</c:v>
                </c:pt>
                <c:pt idx="25574">
                  <c:v>-850.30932188034103</c:v>
                </c:pt>
                <c:pt idx="25575">
                  <c:v>-850.481996536255</c:v>
                </c:pt>
                <c:pt idx="25576">
                  <c:v>-850.64245223999001</c:v>
                </c:pt>
                <c:pt idx="25577">
                  <c:v>-850.78955650329601</c:v>
                </c:pt>
                <c:pt idx="25578">
                  <c:v>-850.92211723327705</c:v>
                </c:pt>
                <c:pt idx="25579">
                  <c:v>-851.03900194168102</c:v>
                </c:pt>
                <c:pt idx="25580">
                  <c:v>-851.13919734954902</c:v>
                </c:pt>
                <c:pt idx="25581">
                  <c:v>-851.22216701507602</c:v>
                </c:pt>
                <c:pt idx="25582">
                  <c:v>-851.28785133361805</c:v>
                </c:pt>
                <c:pt idx="25583">
                  <c:v>-851.33708477020298</c:v>
                </c:pt>
                <c:pt idx="25584">
                  <c:v>-851.37135744094905</c:v>
                </c:pt>
                <c:pt idx="25585">
                  <c:v>-851.39257669448898</c:v>
                </c:pt>
                <c:pt idx="25586">
                  <c:v>-851.40294790268001</c:v>
                </c:pt>
                <c:pt idx="25587">
                  <c:v>-851.40509366989204</c:v>
                </c:pt>
                <c:pt idx="25588">
                  <c:v>-851.40157699584995</c:v>
                </c:pt>
                <c:pt idx="25589">
                  <c:v>-851.395020484925</c:v>
                </c:pt>
                <c:pt idx="25590">
                  <c:v>-851.38756990432796</c:v>
                </c:pt>
                <c:pt idx="25591">
                  <c:v>-851.380774974823</c:v>
                </c:pt>
                <c:pt idx="25592">
                  <c:v>-851.37570858001698</c:v>
                </c:pt>
                <c:pt idx="25593">
                  <c:v>-851.37302637100197</c:v>
                </c:pt>
                <c:pt idx="25594">
                  <c:v>-851.372668743134</c:v>
                </c:pt>
                <c:pt idx="25595">
                  <c:v>-851.37427806854305</c:v>
                </c:pt>
                <c:pt idx="25596">
                  <c:v>-851.37701988220203</c:v>
                </c:pt>
                <c:pt idx="25597">
                  <c:v>-851.37976169586204</c:v>
                </c:pt>
                <c:pt idx="25598">
                  <c:v>-851.38107299804699</c:v>
                </c:pt>
                <c:pt idx="25599">
                  <c:v>-851.37928485870395</c:v>
                </c:pt>
                <c:pt idx="25600">
                  <c:v>-851.372668743134</c:v>
                </c:pt>
                <c:pt idx="25601">
                  <c:v>-851.35943651199398</c:v>
                </c:pt>
                <c:pt idx="25602">
                  <c:v>-851.33780002594006</c:v>
                </c:pt>
                <c:pt idx="25603">
                  <c:v>-851.30620956420898</c:v>
                </c:pt>
                <c:pt idx="25604">
                  <c:v>-851.26347303390503</c:v>
                </c:pt>
                <c:pt idx="25605">
                  <c:v>-851.20905399322498</c:v>
                </c:pt>
                <c:pt idx="25606">
                  <c:v>-851.14289283752498</c:v>
                </c:pt>
                <c:pt idx="25607">
                  <c:v>-851.06552600860596</c:v>
                </c:pt>
                <c:pt idx="25608">
                  <c:v>-850.97802639007602</c:v>
                </c:pt>
                <c:pt idx="25609">
                  <c:v>-850.88182449340798</c:v>
                </c:pt>
                <c:pt idx="25610">
                  <c:v>-850.77876806259201</c:v>
                </c:pt>
                <c:pt idx="25611">
                  <c:v>-850.670824050904</c:v>
                </c:pt>
                <c:pt idx="25612">
                  <c:v>-850.55995941162098</c:v>
                </c:pt>
                <c:pt idx="25613">
                  <c:v>-850.44802188873302</c:v>
                </c:pt>
                <c:pt idx="25614">
                  <c:v>-850.33668041229305</c:v>
                </c:pt>
                <c:pt idx="25615">
                  <c:v>-850.22706747055099</c:v>
                </c:pt>
                <c:pt idx="25616">
                  <c:v>-850.11995792388905</c:v>
                </c:pt>
                <c:pt idx="25617">
                  <c:v>-850.01582860946701</c:v>
                </c:pt>
                <c:pt idx="25618">
                  <c:v>-849.91491794586204</c:v>
                </c:pt>
                <c:pt idx="25619">
                  <c:v>-849.81734514236496</c:v>
                </c:pt>
                <c:pt idx="25620">
                  <c:v>-849.72311019897495</c:v>
                </c:pt>
                <c:pt idx="25621">
                  <c:v>-849.63209390640304</c:v>
                </c:pt>
                <c:pt idx="25622">
                  <c:v>-849.544236660004</c:v>
                </c:pt>
                <c:pt idx="25623">
                  <c:v>-849.45953845977795</c:v>
                </c:pt>
                <c:pt idx="25624">
                  <c:v>-849.37811851501499</c:v>
                </c:pt>
                <c:pt idx="25625">
                  <c:v>-849.30027484893799</c:v>
                </c:pt>
                <c:pt idx="25626">
                  <c:v>-849.22618627548195</c:v>
                </c:pt>
                <c:pt idx="25627">
                  <c:v>-849.15591239929199</c:v>
                </c:pt>
                <c:pt idx="25628">
                  <c:v>-849.08927440643299</c:v>
                </c:pt>
                <c:pt idx="25629">
                  <c:v>-849.02591466903698</c:v>
                </c:pt>
                <c:pt idx="25630">
                  <c:v>-848.96523714065597</c:v>
                </c:pt>
                <c:pt idx="25631">
                  <c:v>-848.90670537948597</c:v>
                </c:pt>
                <c:pt idx="25632">
                  <c:v>-848.84966373443604</c:v>
                </c:pt>
                <c:pt idx="25633">
                  <c:v>-848.79345655441296</c:v>
                </c:pt>
                <c:pt idx="25634">
                  <c:v>-848.73772621154797</c:v>
                </c:pt>
                <c:pt idx="25635">
                  <c:v>-848.68229389190697</c:v>
                </c:pt>
                <c:pt idx="25636">
                  <c:v>-848.62739801406894</c:v>
                </c:pt>
                <c:pt idx="25637">
                  <c:v>-848.57345581054699</c:v>
                </c:pt>
                <c:pt idx="25638">
                  <c:v>-848.52112293243397</c:v>
                </c:pt>
                <c:pt idx="25639">
                  <c:v>-848.47099542617798</c:v>
                </c:pt>
                <c:pt idx="25640">
                  <c:v>-848.42355012893699</c:v>
                </c:pt>
                <c:pt idx="25641">
                  <c:v>-848.37914466857899</c:v>
                </c:pt>
                <c:pt idx="25642">
                  <c:v>-848.33789825439499</c:v>
                </c:pt>
                <c:pt idx="25643">
                  <c:v>-848.29957246780396</c:v>
                </c:pt>
                <c:pt idx="25644">
                  <c:v>-848.26380968093895</c:v>
                </c:pt>
                <c:pt idx="25645">
                  <c:v>-848.22989463806198</c:v>
                </c:pt>
                <c:pt idx="25646">
                  <c:v>-848.19735050201405</c:v>
                </c:pt>
                <c:pt idx="25647">
                  <c:v>-848.165700435639</c:v>
                </c:pt>
                <c:pt idx="25648">
                  <c:v>-848.134706020355</c:v>
                </c:pt>
                <c:pt idx="25649">
                  <c:v>-848.10454607009899</c:v>
                </c:pt>
                <c:pt idx="25650">
                  <c:v>-848.07533979415905</c:v>
                </c:pt>
                <c:pt idx="25651">
                  <c:v>-848.04744482040405</c:v>
                </c:pt>
                <c:pt idx="25652">
                  <c:v>-848.021278381348</c:v>
                </c:pt>
                <c:pt idx="25653">
                  <c:v>-847.99731731414795</c:v>
                </c:pt>
                <c:pt idx="25654">
                  <c:v>-847.97585964202904</c:v>
                </c:pt>
                <c:pt idx="25655">
                  <c:v>-847.957203388214</c:v>
                </c:pt>
                <c:pt idx="25656">
                  <c:v>-847.94105052947998</c:v>
                </c:pt>
                <c:pt idx="25657">
                  <c:v>-847.92698383331299</c:v>
                </c:pt>
                <c:pt idx="25658">
                  <c:v>-847.91440725326595</c:v>
                </c:pt>
                <c:pt idx="25659">
                  <c:v>-847.90254592895496</c:v>
                </c:pt>
                <c:pt idx="25660">
                  <c:v>-847.89080381393501</c:v>
                </c:pt>
                <c:pt idx="25661">
                  <c:v>-847.87846565246605</c:v>
                </c:pt>
                <c:pt idx="25662">
                  <c:v>-847.86511421203602</c:v>
                </c:pt>
                <c:pt idx="25663">
                  <c:v>-847.85039186477695</c:v>
                </c:pt>
                <c:pt idx="25664">
                  <c:v>-847.83417940139805</c:v>
                </c:pt>
                <c:pt idx="25665">
                  <c:v>-847.81659603118896</c:v>
                </c:pt>
                <c:pt idx="25666">
                  <c:v>-847.79788017272995</c:v>
                </c:pt>
                <c:pt idx="25667">
                  <c:v>-847.77850866317794</c:v>
                </c:pt>
                <c:pt idx="25668">
                  <c:v>-847.75895833969105</c:v>
                </c:pt>
                <c:pt idx="25669">
                  <c:v>-847.73970603942905</c:v>
                </c:pt>
                <c:pt idx="25670">
                  <c:v>-847.721288204193</c:v>
                </c:pt>
                <c:pt idx="25671">
                  <c:v>-847.70400285720802</c:v>
                </c:pt>
                <c:pt idx="25672">
                  <c:v>-847.68802881240902</c:v>
                </c:pt>
                <c:pt idx="25673">
                  <c:v>-847.67324686050404</c:v>
                </c:pt>
                <c:pt idx="25674">
                  <c:v>-847.65953779220604</c:v>
                </c:pt>
                <c:pt idx="25675">
                  <c:v>-847.646543979645</c:v>
                </c:pt>
                <c:pt idx="25676">
                  <c:v>-847.63396739959705</c:v>
                </c:pt>
                <c:pt idx="25677">
                  <c:v>-847.62145042419502</c:v>
                </c:pt>
                <c:pt idx="25678">
                  <c:v>-847.60881423950195</c:v>
                </c:pt>
                <c:pt idx="25679">
                  <c:v>-847.59576082229603</c:v>
                </c:pt>
                <c:pt idx="25680">
                  <c:v>-847.58223056793202</c:v>
                </c:pt>
                <c:pt idx="25681">
                  <c:v>-847.56822347641003</c:v>
                </c:pt>
                <c:pt idx="25682">
                  <c:v>-847.55397796630905</c:v>
                </c:pt>
                <c:pt idx="25683">
                  <c:v>-847.53979206085205</c:v>
                </c:pt>
                <c:pt idx="25684">
                  <c:v>-847.52584457397495</c:v>
                </c:pt>
                <c:pt idx="25685">
                  <c:v>-847.51243352890003</c:v>
                </c:pt>
                <c:pt idx="25686">
                  <c:v>-847.49961853027401</c:v>
                </c:pt>
                <c:pt idx="25687">
                  <c:v>-847.48757839202904</c:v>
                </c:pt>
                <c:pt idx="25688">
                  <c:v>-847.47613430023205</c:v>
                </c:pt>
                <c:pt idx="25689">
                  <c:v>-847.46516704559303</c:v>
                </c:pt>
                <c:pt idx="25690">
                  <c:v>-847.45467662811302</c:v>
                </c:pt>
                <c:pt idx="25691">
                  <c:v>-847.44436502456699</c:v>
                </c:pt>
                <c:pt idx="25692">
                  <c:v>-847.43405342102096</c:v>
                </c:pt>
                <c:pt idx="25693">
                  <c:v>-847.42374181747505</c:v>
                </c:pt>
                <c:pt idx="25694">
                  <c:v>-847.413430213928</c:v>
                </c:pt>
                <c:pt idx="25695">
                  <c:v>-847.40323781967197</c:v>
                </c:pt>
                <c:pt idx="25696">
                  <c:v>-847.39322423935005</c:v>
                </c:pt>
                <c:pt idx="25697">
                  <c:v>-847.38356828689598</c:v>
                </c:pt>
                <c:pt idx="25698">
                  <c:v>-847.37450838089001</c:v>
                </c:pt>
                <c:pt idx="25699">
                  <c:v>-847.36616373062202</c:v>
                </c:pt>
                <c:pt idx="25700">
                  <c:v>-847.35883235931396</c:v>
                </c:pt>
                <c:pt idx="25701">
                  <c:v>-847.35263347625801</c:v>
                </c:pt>
                <c:pt idx="25702">
                  <c:v>-847.34750747680698</c:v>
                </c:pt>
                <c:pt idx="25703">
                  <c:v>-847.34339475631702</c:v>
                </c:pt>
                <c:pt idx="25704">
                  <c:v>-847.34017610549904</c:v>
                </c:pt>
                <c:pt idx="25705">
                  <c:v>-847.33773231506404</c:v>
                </c:pt>
                <c:pt idx="25706">
                  <c:v>-847.336122989655</c:v>
                </c:pt>
                <c:pt idx="25707">
                  <c:v>-847.33534812927303</c:v>
                </c:pt>
                <c:pt idx="25708">
                  <c:v>-847.33516931533802</c:v>
                </c:pt>
                <c:pt idx="25709">
                  <c:v>-847.33528852462803</c:v>
                </c:pt>
                <c:pt idx="25710">
                  <c:v>-847.33540773391701</c:v>
                </c:pt>
                <c:pt idx="25711">
                  <c:v>-847.33510971069404</c:v>
                </c:pt>
                <c:pt idx="25712">
                  <c:v>-847.33403682708797</c:v>
                </c:pt>
                <c:pt idx="25713">
                  <c:v>-847.33195066452004</c:v>
                </c:pt>
                <c:pt idx="25714">
                  <c:v>-847.32885122299194</c:v>
                </c:pt>
                <c:pt idx="25715">
                  <c:v>-847.32473850250301</c:v>
                </c:pt>
                <c:pt idx="25716">
                  <c:v>-847.31979131698597</c:v>
                </c:pt>
                <c:pt idx="25717">
                  <c:v>-847.31436729431198</c:v>
                </c:pt>
                <c:pt idx="25718">
                  <c:v>-847.30882406234798</c:v>
                </c:pt>
                <c:pt idx="25719">
                  <c:v>-847.30369806289696</c:v>
                </c:pt>
                <c:pt idx="25720">
                  <c:v>-847.29946613311802</c:v>
                </c:pt>
                <c:pt idx="25721">
                  <c:v>-847.29630708694503</c:v>
                </c:pt>
                <c:pt idx="25722">
                  <c:v>-847.29428052902199</c:v>
                </c:pt>
                <c:pt idx="25723">
                  <c:v>-847.29320764541603</c:v>
                </c:pt>
                <c:pt idx="25724">
                  <c:v>-847.29255199432396</c:v>
                </c:pt>
                <c:pt idx="25725">
                  <c:v>-847.29183673858699</c:v>
                </c:pt>
                <c:pt idx="25726">
                  <c:v>-847.29064464569103</c:v>
                </c:pt>
                <c:pt idx="25727">
                  <c:v>-847.28867769241401</c:v>
                </c:pt>
                <c:pt idx="25728">
                  <c:v>-847.285816669464</c:v>
                </c:pt>
                <c:pt idx="25729">
                  <c:v>-847.28218078613304</c:v>
                </c:pt>
                <c:pt idx="25730">
                  <c:v>-847.27777004242</c:v>
                </c:pt>
                <c:pt idx="25731">
                  <c:v>-847.27282285690296</c:v>
                </c:pt>
                <c:pt idx="25732">
                  <c:v>-847.26757764816296</c:v>
                </c:pt>
                <c:pt idx="25733">
                  <c:v>-847.26239204406795</c:v>
                </c:pt>
                <c:pt idx="25734">
                  <c:v>-847.25768327713001</c:v>
                </c:pt>
                <c:pt idx="25735">
                  <c:v>-847.25368976592995</c:v>
                </c:pt>
                <c:pt idx="25736">
                  <c:v>-847.25041151046798</c:v>
                </c:pt>
                <c:pt idx="25737">
                  <c:v>-847.24755048751899</c:v>
                </c:pt>
                <c:pt idx="25738">
                  <c:v>-847.24492788314797</c:v>
                </c:pt>
                <c:pt idx="25739">
                  <c:v>-847.24230527877796</c:v>
                </c:pt>
                <c:pt idx="25740">
                  <c:v>-847.23968267440796</c:v>
                </c:pt>
                <c:pt idx="25741">
                  <c:v>-847.23711967468296</c:v>
                </c:pt>
                <c:pt idx="25742">
                  <c:v>-847.23449707031295</c:v>
                </c:pt>
                <c:pt idx="25743">
                  <c:v>-847.23181486129795</c:v>
                </c:pt>
                <c:pt idx="25744">
                  <c:v>-847.22907304763805</c:v>
                </c:pt>
                <c:pt idx="25745">
                  <c:v>-847.22651004791305</c:v>
                </c:pt>
                <c:pt idx="25746">
                  <c:v>-847.22460269928001</c:v>
                </c:pt>
                <c:pt idx="25747">
                  <c:v>-847.22364902496395</c:v>
                </c:pt>
                <c:pt idx="25748">
                  <c:v>-847.22358942031894</c:v>
                </c:pt>
                <c:pt idx="25749">
                  <c:v>-847.22418546676704</c:v>
                </c:pt>
                <c:pt idx="25750">
                  <c:v>-847.225258350373</c:v>
                </c:pt>
                <c:pt idx="25751">
                  <c:v>-847.22633123397804</c:v>
                </c:pt>
                <c:pt idx="25752">
                  <c:v>-847.22722530365002</c:v>
                </c:pt>
                <c:pt idx="25753">
                  <c:v>-847.22758293151901</c:v>
                </c:pt>
                <c:pt idx="25754">
                  <c:v>-847.22710609436103</c:v>
                </c:pt>
                <c:pt idx="25755">
                  <c:v>-847.22549676895198</c:v>
                </c:pt>
                <c:pt idx="25756">
                  <c:v>-847.22263574600197</c:v>
                </c:pt>
                <c:pt idx="25757">
                  <c:v>-847.21852302551304</c:v>
                </c:pt>
                <c:pt idx="25758">
                  <c:v>-847.21333742141701</c:v>
                </c:pt>
                <c:pt idx="25759">
                  <c:v>-847.20731735229504</c:v>
                </c:pt>
                <c:pt idx="25760">
                  <c:v>-847.20070123672497</c:v>
                </c:pt>
                <c:pt idx="25761">
                  <c:v>-847.19372749328602</c:v>
                </c:pt>
                <c:pt idx="25762">
                  <c:v>-847.18663454055798</c:v>
                </c:pt>
                <c:pt idx="25763">
                  <c:v>-847.17954158783004</c:v>
                </c:pt>
                <c:pt idx="25764">
                  <c:v>-847.17280626296997</c:v>
                </c:pt>
                <c:pt idx="25765">
                  <c:v>-847.16660737991401</c:v>
                </c:pt>
                <c:pt idx="25766">
                  <c:v>-847.161302566529</c:v>
                </c:pt>
                <c:pt idx="25767">
                  <c:v>-847.15701103210495</c:v>
                </c:pt>
                <c:pt idx="25768">
                  <c:v>-847.15385198593196</c:v>
                </c:pt>
                <c:pt idx="25769">
                  <c:v>-847.15176582336403</c:v>
                </c:pt>
                <c:pt idx="25770">
                  <c:v>-847.15057373046898</c:v>
                </c:pt>
                <c:pt idx="25771">
                  <c:v>-847.150037288666</c:v>
                </c:pt>
                <c:pt idx="25772">
                  <c:v>-847.14991807937599</c:v>
                </c:pt>
                <c:pt idx="25773">
                  <c:v>-847.14991807937599</c:v>
                </c:pt>
                <c:pt idx="25774">
                  <c:v>-847.14962005615303</c:v>
                </c:pt>
                <c:pt idx="25775">
                  <c:v>-847.14860677719105</c:v>
                </c:pt>
                <c:pt idx="25776">
                  <c:v>-847.14663982391403</c:v>
                </c:pt>
                <c:pt idx="25777">
                  <c:v>-847.14371919632003</c:v>
                </c:pt>
                <c:pt idx="25778">
                  <c:v>-847.14002370834396</c:v>
                </c:pt>
                <c:pt idx="25779">
                  <c:v>-847.13573217392002</c:v>
                </c:pt>
                <c:pt idx="25780">
                  <c:v>-847.13132143020698</c:v>
                </c:pt>
                <c:pt idx="25781">
                  <c:v>-847.12685108184803</c:v>
                </c:pt>
                <c:pt idx="25782">
                  <c:v>-847.12273836135898</c:v>
                </c:pt>
                <c:pt idx="25783">
                  <c:v>-847.11916208267201</c:v>
                </c:pt>
                <c:pt idx="25784">
                  <c:v>-847.11630105972301</c:v>
                </c:pt>
                <c:pt idx="25785">
                  <c:v>-847.11433410644599</c:v>
                </c:pt>
                <c:pt idx="25786">
                  <c:v>-847.11320161819503</c:v>
                </c:pt>
                <c:pt idx="25787">
                  <c:v>-847.11260557174705</c:v>
                </c:pt>
                <c:pt idx="25788">
                  <c:v>-847.11236715316795</c:v>
                </c:pt>
                <c:pt idx="25789">
                  <c:v>-847.11218833923397</c:v>
                </c:pt>
                <c:pt idx="25790">
                  <c:v>-847.11183071136497</c:v>
                </c:pt>
                <c:pt idx="25791">
                  <c:v>-847.11123466491699</c:v>
                </c:pt>
                <c:pt idx="25792">
                  <c:v>-847.11016178131104</c:v>
                </c:pt>
                <c:pt idx="25793">
                  <c:v>-847.10849285125801</c:v>
                </c:pt>
                <c:pt idx="25794">
                  <c:v>-847.10604906082199</c:v>
                </c:pt>
                <c:pt idx="25795">
                  <c:v>-847.102711200714</c:v>
                </c:pt>
                <c:pt idx="25796">
                  <c:v>-847.09871768951405</c:v>
                </c:pt>
                <c:pt idx="25797">
                  <c:v>-847.094187736511</c:v>
                </c:pt>
                <c:pt idx="25798">
                  <c:v>-847.08953857421898</c:v>
                </c:pt>
                <c:pt idx="25799">
                  <c:v>-847.08500862121605</c:v>
                </c:pt>
                <c:pt idx="25800">
                  <c:v>-847.080895900727</c:v>
                </c:pt>
                <c:pt idx="25801">
                  <c:v>-847.07761764526401</c:v>
                </c:pt>
                <c:pt idx="25802">
                  <c:v>-847.07547187805199</c:v>
                </c:pt>
                <c:pt idx="25803">
                  <c:v>-847.07475662231502</c:v>
                </c:pt>
                <c:pt idx="25804">
                  <c:v>-847.07535266876198</c:v>
                </c:pt>
                <c:pt idx="25805">
                  <c:v>-847.07702159881603</c:v>
                </c:pt>
                <c:pt idx="25806">
                  <c:v>-847.07934617996204</c:v>
                </c:pt>
                <c:pt idx="25807">
                  <c:v>-847.08196878433205</c:v>
                </c:pt>
                <c:pt idx="25808">
                  <c:v>-847.08447217941296</c:v>
                </c:pt>
                <c:pt idx="25809">
                  <c:v>-847.08673715591499</c:v>
                </c:pt>
                <c:pt idx="25810">
                  <c:v>-847.08840608596802</c:v>
                </c:pt>
                <c:pt idx="25811">
                  <c:v>-847.08947896957397</c:v>
                </c:pt>
                <c:pt idx="25812">
                  <c:v>-847.08983659744297</c:v>
                </c:pt>
                <c:pt idx="25813">
                  <c:v>-847.08959817886398</c:v>
                </c:pt>
                <c:pt idx="25814">
                  <c:v>-847.08888292312599</c:v>
                </c:pt>
                <c:pt idx="25815">
                  <c:v>-847.08769083023105</c:v>
                </c:pt>
                <c:pt idx="25816">
                  <c:v>-847.086021900177</c:v>
                </c:pt>
                <c:pt idx="25817">
                  <c:v>-847.08387613296497</c:v>
                </c:pt>
                <c:pt idx="25818">
                  <c:v>-847.08119392394997</c:v>
                </c:pt>
                <c:pt idx="25819">
                  <c:v>-847.07803487777699</c:v>
                </c:pt>
                <c:pt idx="25820">
                  <c:v>-847.07451820373603</c:v>
                </c:pt>
                <c:pt idx="25821">
                  <c:v>-847.07100152969394</c:v>
                </c:pt>
                <c:pt idx="25822">
                  <c:v>-847.06790208816506</c:v>
                </c:pt>
                <c:pt idx="25823">
                  <c:v>-847.06569671630905</c:v>
                </c:pt>
                <c:pt idx="25824">
                  <c:v>-847.06474304199196</c:v>
                </c:pt>
                <c:pt idx="25825">
                  <c:v>-847.06539869308494</c:v>
                </c:pt>
                <c:pt idx="25826">
                  <c:v>-847.06760406494197</c:v>
                </c:pt>
                <c:pt idx="25827">
                  <c:v>-847.07118034362804</c:v>
                </c:pt>
                <c:pt idx="25828">
                  <c:v>-847.07582950592098</c:v>
                </c:pt>
                <c:pt idx="25829">
                  <c:v>-847.08113431930599</c:v>
                </c:pt>
                <c:pt idx="25830">
                  <c:v>-847.08679676055897</c:v>
                </c:pt>
                <c:pt idx="25831">
                  <c:v>-847.09245920181297</c:v>
                </c:pt>
                <c:pt idx="25832">
                  <c:v>-847.09770441055298</c:v>
                </c:pt>
                <c:pt idx="25833">
                  <c:v>-847.10229396820102</c:v>
                </c:pt>
                <c:pt idx="25834">
                  <c:v>-847.10610866546699</c:v>
                </c:pt>
                <c:pt idx="25835">
                  <c:v>-847.10914850234997</c:v>
                </c:pt>
                <c:pt idx="25836">
                  <c:v>-847.11153268814098</c:v>
                </c:pt>
                <c:pt idx="25837">
                  <c:v>-847.11320161819503</c:v>
                </c:pt>
                <c:pt idx="25838">
                  <c:v>-847.11433410644599</c:v>
                </c:pt>
                <c:pt idx="25839">
                  <c:v>-847.11487054824897</c:v>
                </c:pt>
                <c:pt idx="25840">
                  <c:v>-847.11481094360397</c:v>
                </c:pt>
                <c:pt idx="25841">
                  <c:v>-847.11427450180099</c:v>
                </c:pt>
                <c:pt idx="25842">
                  <c:v>-847.11349964141903</c:v>
                </c:pt>
                <c:pt idx="25843">
                  <c:v>-847.11266517639206</c:v>
                </c:pt>
                <c:pt idx="25844">
                  <c:v>-847.11218833923397</c:v>
                </c:pt>
                <c:pt idx="25845">
                  <c:v>-847.11218833923397</c:v>
                </c:pt>
                <c:pt idx="25846">
                  <c:v>-847.11278438568104</c:v>
                </c:pt>
                <c:pt idx="25847">
                  <c:v>-847.113916873932</c:v>
                </c:pt>
                <c:pt idx="25848">
                  <c:v>-847.11546659469604</c:v>
                </c:pt>
                <c:pt idx="25849">
                  <c:v>-847.11719512939499</c:v>
                </c:pt>
                <c:pt idx="25850">
                  <c:v>-847.11904287338302</c:v>
                </c:pt>
                <c:pt idx="25851">
                  <c:v>-847.12077140808105</c:v>
                </c:pt>
                <c:pt idx="25852">
                  <c:v>-847.12226152420101</c:v>
                </c:pt>
                <c:pt idx="25853">
                  <c:v>-847.12327480316196</c:v>
                </c:pt>
                <c:pt idx="25854">
                  <c:v>-847.12381124496505</c:v>
                </c:pt>
                <c:pt idx="25855">
                  <c:v>-847.12404966354404</c:v>
                </c:pt>
                <c:pt idx="25856">
                  <c:v>-847.12416887283302</c:v>
                </c:pt>
                <c:pt idx="25857">
                  <c:v>-847.12446689605702</c:v>
                </c:pt>
                <c:pt idx="25858">
                  <c:v>-847.125182151795</c:v>
                </c:pt>
                <c:pt idx="25859">
                  <c:v>-847.12625503540096</c:v>
                </c:pt>
                <c:pt idx="25860">
                  <c:v>-847.12762594223</c:v>
                </c:pt>
                <c:pt idx="25861">
                  <c:v>-847.12911605834995</c:v>
                </c:pt>
                <c:pt idx="25862">
                  <c:v>-847.13048696518001</c:v>
                </c:pt>
                <c:pt idx="25863">
                  <c:v>-847.13167905807495</c:v>
                </c:pt>
                <c:pt idx="25864">
                  <c:v>-847.13251352310203</c:v>
                </c:pt>
                <c:pt idx="25865">
                  <c:v>-847.13293075561501</c:v>
                </c:pt>
                <c:pt idx="25866">
                  <c:v>-847.13275194168102</c:v>
                </c:pt>
                <c:pt idx="25867">
                  <c:v>-847.13203668594394</c:v>
                </c:pt>
                <c:pt idx="25868">
                  <c:v>-847.13084459304798</c:v>
                </c:pt>
                <c:pt idx="25869">
                  <c:v>-847.12935447692905</c:v>
                </c:pt>
                <c:pt idx="25870">
                  <c:v>-847.12774515152</c:v>
                </c:pt>
                <c:pt idx="25871">
                  <c:v>-847.12613582611095</c:v>
                </c:pt>
                <c:pt idx="25872">
                  <c:v>-847.12458610534702</c:v>
                </c:pt>
                <c:pt idx="25873">
                  <c:v>-847.12297677993797</c:v>
                </c:pt>
                <c:pt idx="25874">
                  <c:v>-847.12136745452904</c:v>
                </c:pt>
                <c:pt idx="25875">
                  <c:v>-847.119638919831</c:v>
                </c:pt>
                <c:pt idx="25876">
                  <c:v>-847.11791038513195</c:v>
                </c:pt>
                <c:pt idx="25877">
                  <c:v>-847.11600303649902</c:v>
                </c:pt>
                <c:pt idx="25878">
                  <c:v>-847.113976478577</c:v>
                </c:pt>
                <c:pt idx="25879">
                  <c:v>-847.11183071136497</c:v>
                </c:pt>
                <c:pt idx="25880">
                  <c:v>-847.10986375808704</c:v>
                </c:pt>
                <c:pt idx="25881">
                  <c:v>-847.10819482803402</c:v>
                </c:pt>
                <c:pt idx="25882">
                  <c:v>-847.10700273513805</c:v>
                </c:pt>
                <c:pt idx="25883">
                  <c:v>-847.10640668868996</c:v>
                </c:pt>
                <c:pt idx="25884">
                  <c:v>-847.10634708404598</c:v>
                </c:pt>
                <c:pt idx="25885">
                  <c:v>-847.10676431655895</c:v>
                </c:pt>
                <c:pt idx="25886">
                  <c:v>-847.10765838623104</c:v>
                </c:pt>
                <c:pt idx="25887">
                  <c:v>-847.10879087448097</c:v>
                </c:pt>
                <c:pt idx="25888">
                  <c:v>-847.10974454879795</c:v>
                </c:pt>
                <c:pt idx="25889">
                  <c:v>-847.11004257202205</c:v>
                </c:pt>
                <c:pt idx="25890">
                  <c:v>-847.10920810699497</c:v>
                </c:pt>
                <c:pt idx="25891">
                  <c:v>-847.10712194442794</c:v>
                </c:pt>
                <c:pt idx="25892">
                  <c:v>-847.10378408431995</c:v>
                </c:pt>
                <c:pt idx="25893">
                  <c:v>-847.09943294525203</c:v>
                </c:pt>
                <c:pt idx="25894">
                  <c:v>-847.09442615509101</c:v>
                </c:pt>
                <c:pt idx="25895">
                  <c:v>-847.089002132416</c:v>
                </c:pt>
                <c:pt idx="25896">
                  <c:v>-847.08357810974098</c:v>
                </c:pt>
                <c:pt idx="25897">
                  <c:v>-847.07880973815895</c:v>
                </c:pt>
                <c:pt idx="25898">
                  <c:v>-847.075233459473</c:v>
                </c:pt>
                <c:pt idx="25899">
                  <c:v>-847.07350492477406</c:v>
                </c:pt>
                <c:pt idx="25900">
                  <c:v>-847.07356452941895</c:v>
                </c:pt>
                <c:pt idx="25901">
                  <c:v>-847.075233459473</c:v>
                </c:pt>
                <c:pt idx="25902">
                  <c:v>-847.07797527313301</c:v>
                </c:pt>
                <c:pt idx="25903">
                  <c:v>-847.08131313323997</c:v>
                </c:pt>
                <c:pt idx="25904">
                  <c:v>-847.08488941192604</c:v>
                </c:pt>
                <c:pt idx="25905">
                  <c:v>-847.08816766738903</c:v>
                </c:pt>
                <c:pt idx="25906">
                  <c:v>-847.09084987640404</c:v>
                </c:pt>
                <c:pt idx="25907">
                  <c:v>-847.09239959716797</c:v>
                </c:pt>
                <c:pt idx="25908">
                  <c:v>-847.09263801574696</c:v>
                </c:pt>
                <c:pt idx="25909">
                  <c:v>-847.09168434143101</c:v>
                </c:pt>
                <c:pt idx="25910">
                  <c:v>-847.08983659744297</c:v>
                </c:pt>
                <c:pt idx="25911">
                  <c:v>-847.08763122558605</c:v>
                </c:pt>
                <c:pt idx="25912">
                  <c:v>-847.08566427230903</c:v>
                </c:pt>
                <c:pt idx="25913">
                  <c:v>-847.08429336547897</c:v>
                </c:pt>
                <c:pt idx="25914">
                  <c:v>-847.08387613296497</c:v>
                </c:pt>
                <c:pt idx="25915">
                  <c:v>-847.08465099334705</c:v>
                </c:pt>
                <c:pt idx="25916">
                  <c:v>-847.08673715591499</c:v>
                </c:pt>
                <c:pt idx="25917">
                  <c:v>-847.08995580673195</c:v>
                </c:pt>
                <c:pt idx="25918">
                  <c:v>-847.09412813186702</c:v>
                </c:pt>
                <c:pt idx="25919">
                  <c:v>-847.09889650344905</c:v>
                </c:pt>
                <c:pt idx="25920">
                  <c:v>-847.10378408431995</c:v>
                </c:pt>
                <c:pt idx="25921">
                  <c:v>-847.10819482803402</c:v>
                </c:pt>
                <c:pt idx="25922">
                  <c:v>-847.11165189743099</c:v>
                </c:pt>
                <c:pt idx="25923">
                  <c:v>-847.11367845535301</c:v>
                </c:pt>
                <c:pt idx="25924">
                  <c:v>-847.113976478577</c:v>
                </c:pt>
                <c:pt idx="25925">
                  <c:v>-847.11242675781295</c:v>
                </c:pt>
                <c:pt idx="25926">
                  <c:v>-847.10908889770496</c:v>
                </c:pt>
                <c:pt idx="25927">
                  <c:v>-847.10390329360996</c:v>
                </c:pt>
                <c:pt idx="25928">
                  <c:v>-847.09716796875</c:v>
                </c:pt>
                <c:pt idx="25929">
                  <c:v>-847.089061737061</c:v>
                </c:pt>
                <c:pt idx="25930">
                  <c:v>-847.08012104034401</c:v>
                </c:pt>
                <c:pt idx="25931">
                  <c:v>-847.07082271575905</c:v>
                </c:pt>
                <c:pt idx="25932">
                  <c:v>-847.06158399581898</c:v>
                </c:pt>
                <c:pt idx="25933">
                  <c:v>-847.05252408981301</c:v>
                </c:pt>
                <c:pt idx="25934">
                  <c:v>-847.04394102096603</c:v>
                </c:pt>
                <c:pt idx="25935">
                  <c:v>-847.03601360321102</c:v>
                </c:pt>
                <c:pt idx="25936">
                  <c:v>-847.02892065048195</c:v>
                </c:pt>
                <c:pt idx="25937">
                  <c:v>-847.02307939529396</c:v>
                </c:pt>
                <c:pt idx="25938">
                  <c:v>-847.01860904693604</c:v>
                </c:pt>
                <c:pt idx="25939">
                  <c:v>-847.01539039611805</c:v>
                </c:pt>
                <c:pt idx="25940">
                  <c:v>-847.01324462890602</c:v>
                </c:pt>
                <c:pt idx="25941">
                  <c:v>-847.01217174530098</c:v>
                </c:pt>
                <c:pt idx="25942">
                  <c:v>-847.01199293136597</c:v>
                </c:pt>
                <c:pt idx="25943">
                  <c:v>-847.01264858245895</c:v>
                </c:pt>
                <c:pt idx="25944">
                  <c:v>-847.013840675354</c:v>
                </c:pt>
                <c:pt idx="25945">
                  <c:v>-847.01515197753895</c:v>
                </c:pt>
                <c:pt idx="25946">
                  <c:v>-847.01604604721103</c:v>
                </c:pt>
                <c:pt idx="25947">
                  <c:v>-847.01604604721103</c:v>
                </c:pt>
                <c:pt idx="25948">
                  <c:v>-847.01503276824997</c:v>
                </c:pt>
                <c:pt idx="25949">
                  <c:v>-847.01300621032703</c:v>
                </c:pt>
                <c:pt idx="25950">
                  <c:v>-847.01002597808895</c:v>
                </c:pt>
                <c:pt idx="25951">
                  <c:v>-847.00627088546798</c:v>
                </c:pt>
                <c:pt idx="25952">
                  <c:v>-847.00180053710994</c:v>
                </c:pt>
                <c:pt idx="25953">
                  <c:v>-846.99679374694801</c:v>
                </c:pt>
                <c:pt idx="25954">
                  <c:v>-846.99166774749801</c:v>
                </c:pt>
                <c:pt idx="25955">
                  <c:v>-846.98695898056098</c:v>
                </c:pt>
                <c:pt idx="25956">
                  <c:v>-846.98308467865002</c:v>
                </c:pt>
                <c:pt idx="25957">
                  <c:v>-846.98028326034603</c:v>
                </c:pt>
                <c:pt idx="25958">
                  <c:v>-846.97867393493698</c:v>
                </c:pt>
                <c:pt idx="25959">
                  <c:v>-846.978137493134</c:v>
                </c:pt>
                <c:pt idx="25960">
                  <c:v>-846.97855472564697</c:v>
                </c:pt>
                <c:pt idx="25961">
                  <c:v>-846.97974681854305</c:v>
                </c:pt>
                <c:pt idx="25962">
                  <c:v>-846.98147535324097</c:v>
                </c:pt>
                <c:pt idx="25963">
                  <c:v>-846.98344230651901</c:v>
                </c:pt>
                <c:pt idx="25964">
                  <c:v>-846.98529005050705</c:v>
                </c:pt>
                <c:pt idx="25965">
                  <c:v>-846.98672056198097</c:v>
                </c:pt>
                <c:pt idx="25966">
                  <c:v>-846.98767423629795</c:v>
                </c:pt>
                <c:pt idx="25967">
                  <c:v>-846.98827028274604</c:v>
                </c:pt>
                <c:pt idx="25968">
                  <c:v>-846.98868751525902</c:v>
                </c:pt>
                <c:pt idx="25969">
                  <c:v>-846.98910474777199</c:v>
                </c:pt>
                <c:pt idx="25970">
                  <c:v>-846.98987960815498</c:v>
                </c:pt>
                <c:pt idx="25971">
                  <c:v>-846.99113130569503</c:v>
                </c:pt>
                <c:pt idx="25972">
                  <c:v>-846.99291944503796</c:v>
                </c:pt>
                <c:pt idx="25973">
                  <c:v>-846.99524402618397</c:v>
                </c:pt>
                <c:pt idx="25974">
                  <c:v>-846.99798583984398</c:v>
                </c:pt>
                <c:pt idx="25975">
                  <c:v>-847.00090646743797</c:v>
                </c:pt>
                <c:pt idx="25976">
                  <c:v>-847.00382709503197</c:v>
                </c:pt>
                <c:pt idx="25977">
                  <c:v>-847.00644969940197</c:v>
                </c:pt>
                <c:pt idx="25978">
                  <c:v>-847.008595466614</c:v>
                </c:pt>
                <c:pt idx="25979">
                  <c:v>-847.01002597808895</c:v>
                </c:pt>
                <c:pt idx="25980">
                  <c:v>-847.01068162918102</c:v>
                </c:pt>
                <c:pt idx="25981">
                  <c:v>-847.01068162918102</c:v>
                </c:pt>
                <c:pt idx="25982">
                  <c:v>-847.01008558273304</c:v>
                </c:pt>
                <c:pt idx="25983">
                  <c:v>-847.00913190841698</c:v>
                </c:pt>
                <c:pt idx="25984">
                  <c:v>-847.00782060623203</c:v>
                </c:pt>
                <c:pt idx="25985">
                  <c:v>-847.00627088546798</c:v>
                </c:pt>
                <c:pt idx="25986">
                  <c:v>-847.00460195541405</c:v>
                </c:pt>
                <c:pt idx="25987">
                  <c:v>-847.00293302535999</c:v>
                </c:pt>
                <c:pt idx="25988">
                  <c:v>-847.00138330459595</c:v>
                </c:pt>
                <c:pt idx="25989">
                  <c:v>-847.00013160705601</c:v>
                </c:pt>
                <c:pt idx="25990">
                  <c:v>-846.99911832809505</c:v>
                </c:pt>
                <c:pt idx="25991">
                  <c:v>-846.99816465377796</c:v>
                </c:pt>
                <c:pt idx="25992">
                  <c:v>-846.99727058410701</c:v>
                </c:pt>
                <c:pt idx="25993">
                  <c:v>-846.99631690979004</c:v>
                </c:pt>
                <c:pt idx="25994">
                  <c:v>-846.99542284011898</c:v>
                </c:pt>
                <c:pt idx="25995">
                  <c:v>-846.994528770447</c:v>
                </c:pt>
                <c:pt idx="25996">
                  <c:v>-846.99375391006504</c:v>
                </c:pt>
                <c:pt idx="25997">
                  <c:v>-846.99309825897205</c:v>
                </c:pt>
                <c:pt idx="25998">
                  <c:v>-846.99256181716896</c:v>
                </c:pt>
                <c:pt idx="25999">
                  <c:v>-846.99226379394599</c:v>
                </c:pt>
                <c:pt idx="26000">
                  <c:v>-846.99238300323498</c:v>
                </c:pt>
                <c:pt idx="26001">
                  <c:v>-846.99315786361694</c:v>
                </c:pt>
                <c:pt idx="26002">
                  <c:v>-846.99476718902599</c:v>
                </c:pt>
                <c:pt idx="26003">
                  <c:v>-846.99709177017201</c:v>
                </c:pt>
                <c:pt idx="26004">
                  <c:v>-847.00013160705601</c:v>
                </c:pt>
                <c:pt idx="26005">
                  <c:v>-847.00358867645298</c:v>
                </c:pt>
                <c:pt idx="26006">
                  <c:v>-847.00722455978405</c:v>
                </c:pt>
                <c:pt idx="26007">
                  <c:v>-847.01074123382602</c:v>
                </c:pt>
                <c:pt idx="26008">
                  <c:v>-847.01401948928901</c:v>
                </c:pt>
                <c:pt idx="26009">
                  <c:v>-847.01699972152699</c:v>
                </c:pt>
                <c:pt idx="26010">
                  <c:v>-847.01956272125301</c:v>
                </c:pt>
                <c:pt idx="26011">
                  <c:v>-847.02164888382003</c:v>
                </c:pt>
                <c:pt idx="26012">
                  <c:v>-847.02337741851795</c:v>
                </c:pt>
                <c:pt idx="26013">
                  <c:v>-847.024986743927</c:v>
                </c:pt>
                <c:pt idx="26014">
                  <c:v>-847.02677488327004</c:v>
                </c:pt>
                <c:pt idx="26015">
                  <c:v>-847.02892065048195</c:v>
                </c:pt>
                <c:pt idx="26016">
                  <c:v>-847.03148365020797</c:v>
                </c:pt>
                <c:pt idx="26017">
                  <c:v>-847.03434467315697</c:v>
                </c:pt>
                <c:pt idx="26018">
                  <c:v>-847.03714609146095</c:v>
                </c:pt>
                <c:pt idx="26019">
                  <c:v>-847.03947067260799</c:v>
                </c:pt>
                <c:pt idx="26020">
                  <c:v>-847.04096078872703</c:v>
                </c:pt>
                <c:pt idx="26021">
                  <c:v>-847.04119920730602</c:v>
                </c:pt>
                <c:pt idx="26022">
                  <c:v>-847.04006671905495</c:v>
                </c:pt>
                <c:pt idx="26023">
                  <c:v>-847.03744411468494</c:v>
                </c:pt>
                <c:pt idx="26024">
                  <c:v>-847.03351020813</c:v>
                </c:pt>
                <c:pt idx="26025">
                  <c:v>-847.02880144119297</c:v>
                </c:pt>
                <c:pt idx="26026">
                  <c:v>-847.02385425567604</c:v>
                </c:pt>
                <c:pt idx="26027">
                  <c:v>-847.019443511963</c:v>
                </c:pt>
                <c:pt idx="26028">
                  <c:v>-847.01616525650002</c:v>
                </c:pt>
                <c:pt idx="26029">
                  <c:v>-847.01437711715698</c:v>
                </c:pt>
                <c:pt idx="26030">
                  <c:v>-847.014257907868</c:v>
                </c:pt>
                <c:pt idx="26031">
                  <c:v>-847.01568841934204</c:v>
                </c:pt>
                <c:pt idx="26032">
                  <c:v>-847.01843023300205</c:v>
                </c:pt>
                <c:pt idx="26033">
                  <c:v>-847.02188730239902</c:v>
                </c:pt>
                <c:pt idx="26034">
                  <c:v>-847.02564239501999</c:v>
                </c:pt>
                <c:pt idx="26035">
                  <c:v>-847.02903985977196</c:v>
                </c:pt>
                <c:pt idx="26036">
                  <c:v>-847.03184127807594</c:v>
                </c:pt>
                <c:pt idx="26037">
                  <c:v>-847.03374862670898</c:v>
                </c:pt>
                <c:pt idx="26038">
                  <c:v>-847.03500032424904</c:v>
                </c:pt>
                <c:pt idx="26039">
                  <c:v>-847.03577518463203</c:v>
                </c:pt>
                <c:pt idx="26040">
                  <c:v>-847.036192417145</c:v>
                </c:pt>
                <c:pt idx="26041">
                  <c:v>-847.03637123107899</c:v>
                </c:pt>
                <c:pt idx="26042">
                  <c:v>-847.03631162643501</c:v>
                </c:pt>
                <c:pt idx="26043">
                  <c:v>-847.0361328125</c:v>
                </c:pt>
                <c:pt idx="26044">
                  <c:v>-847.03565597534202</c:v>
                </c:pt>
                <c:pt idx="26045">
                  <c:v>-847.03482151031506</c:v>
                </c:pt>
                <c:pt idx="26046">
                  <c:v>-847.03345060348499</c:v>
                </c:pt>
                <c:pt idx="26047">
                  <c:v>-847.03142404556297</c:v>
                </c:pt>
                <c:pt idx="26048">
                  <c:v>-847.02886104583797</c:v>
                </c:pt>
                <c:pt idx="26049">
                  <c:v>-847.02600002288796</c:v>
                </c:pt>
                <c:pt idx="26050">
                  <c:v>-847.02313899993896</c:v>
                </c:pt>
                <c:pt idx="26051">
                  <c:v>-847.02051639556896</c:v>
                </c:pt>
                <c:pt idx="26052">
                  <c:v>-847.01831102371204</c:v>
                </c:pt>
                <c:pt idx="26053">
                  <c:v>-847.01658248901401</c:v>
                </c:pt>
                <c:pt idx="26054">
                  <c:v>-847.01545000076305</c:v>
                </c:pt>
                <c:pt idx="26055">
                  <c:v>-847.01491355895996</c:v>
                </c:pt>
                <c:pt idx="26056">
                  <c:v>-847.01491355895996</c:v>
                </c:pt>
                <c:pt idx="26057">
                  <c:v>-847.01521158218395</c:v>
                </c:pt>
                <c:pt idx="26058">
                  <c:v>-847.01580762863205</c:v>
                </c:pt>
                <c:pt idx="26059">
                  <c:v>-847.01658248901401</c:v>
                </c:pt>
                <c:pt idx="26060">
                  <c:v>-847.01759576797497</c:v>
                </c:pt>
                <c:pt idx="26061">
                  <c:v>-847.01884746551502</c:v>
                </c:pt>
                <c:pt idx="26062">
                  <c:v>-847.02045679092396</c:v>
                </c:pt>
                <c:pt idx="26063">
                  <c:v>-847.02224493026802</c:v>
                </c:pt>
                <c:pt idx="26064">
                  <c:v>-847.02415227890003</c:v>
                </c:pt>
                <c:pt idx="26065">
                  <c:v>-847.02605962753296</c:v>
                </c:pt>
                <c:pt idx="26066">
                  <c:v>-847.027907371521</c:v>
                </c:pt>
                <c:pt idx="26067">
                  <c:v>-847.02981472015404</c:v>
                </c:pt>
                <c:pt idx="26068">
                  <c:v>-847.03178167343196</c:v>
                </c:pt>
                <c:pt idx="26069">
                  <c:v>-847.03380823135399</c:v>
                </c:pt>
                <c:pt idx="26070">
                  <c:v>-847.03589439392101</c:v>
                </c:pt>
                <c:pt idx="26071">
                  <c:v>-847.03809976577804</c:v>
                </c:pt>
                <c:pt idx="26072">
                  <c:v>-847.04036474227905</c:v>
                </c:pt>
                <c:pt idx="26073">
                  <c:v>-847.04268932342598</c:v>
                </c:pt>
                <c:pt idx="26074">
                  <c:v>-847.04513311386097</c:v>
                </c:pt>
                <c:pt idx="26075">
                  <c:v>-847.04745769500801</c:v>
                </c:pt>
                <c:pt idx="26076">
                  <c:v>-847.04954385757503</c:v>
                </c:pt>
                <c:pt idx="26077">
                  <c:v>-847.05121278762795</c:v>
                </c:pt>
                <c:pt idx="26078">
                  <c:v>-847.05246448516903</c:v>
                </c:pt>
                <c:pt idx="26079">
                  <c:v>-847.05323934555099</c:v>
                </c:pt>
                <c:pt idx="26080">
                  <c:v>-847.05377578735397</c:v>
                </c:pt>
                <c:pt idx="26081">
                  <c:v>-847.05413341522205</c:v>
                </c:pt>
                <c:pt idx="26082">
                  <c:v>-847.05449104309105</c:v>
                </c:pt>
                <c:pt idx="26083">
                  <c:v>-847.05484867096004</c:v>
                </c:pt>
                <c:pt idx="26084">
                  <c:v>-847.05538511276302</c:v>
                </c:pt>
                <c:pt idx="26085">
                  <c:v>-847.05610036849998</c:v>
                </c:pt>
                <c:pt idx="26086">
                  <c:v>-847.05711364746105</c:v>
                </c:pt>
                <c:pt idx="26087">
                  <c:v>-847.058424949646</c:v>
                </c:pt>
                <c:pt idx="26088">
                  <c:v>-847.05991506576595</c:v>
                </c:pt>
                <c:pt idx="26089">
                  <c:v>-847.061524391175</c:v>
                </c:pt>
                <c:pt idx="26090">
                  <c:v>-847.06301450729404</c:v>
                </c:pt>
                <c:pt idx="26091">
                  <c:v>-847.06444501876899</c:v>
                </c:pt>
                <c:pt idx="26092">
                  <c:v>-847.06557750701904</c:v>
                </c:pt>
                <c:pt idx="26093">
                  <c:v>-847.06647157669101</c:v>
                </c:pt>
                <c:pt idx="26094">
                  <c:v>-847.06694841384899</c:v>
                </c:pt>
                <c:pt idx="26095">
                  <c:v>-847.06688880920399</c:v>
                </c:pt>
                <c:pt idx="26096">
                  <c:v>-847.06629276275703</c:v>
                </c:pt>
                <c:pt idx="26097">
                  <c:v>-847.06516027450596</c:v>
                </c:pt>
                <c:pt idx="26098">
                  <c:v>-847.06378936767601</c:v>
                </c:pt>
                <c:pt idx="26099">
                  <c:v>-847.06235885620094</c:v>
                </c:pt>
                <c:pt idx="26100">
                  <c:v>-847.061047554016</c:v>
                </c:pt>
                <c:pt idx="26101">
                  <c:v>-847.05991506576595</c:v>
                </c:pt>
                <c:pt idx="26102">
                  <c:v>-847.05896139144897</c:v>
                </c:pt>
                <c:pt idx="26103">
                  <c:v>-847.05818653106701</c:v>
                </c:pt>
                <c:pt idx="26104">
                  <c:v>-847.05770969390903</c:v>
                </c:pt>
                <c:pt idx="26105">
                  <c:v>-847.05759048461903</c:v>
                </c:pt>
                <c:pt idx="26106">
                  <c:v>-847.05806732177803</c:v>
                </c:pt>
                <c:pt idx="26107">
                  <c:v>-847.05890178680397</c:v>
                </c:pt>
                <c:pt idx="26108">
                  <c:v>-847.06009387970005</c:v>
                </c:pt>
                <c:pt idx="26109">
                  <c:v>-847.06164360046398</c:v>
                </c:pt>
                <c:pt idx="26110">
                  <c:v>-847.06349134445202</c:v>
                </c:pt>
                <c:pt idx="26111">
                  <c:v>-847.06581592559803</c:v>
                </c:pt>
                <c:pt idx="26112">
                  <c:v>-847.06867694854805</c:v>
                </c:pt>
                <c:pt idx="26113">
                  <c:v>-847.07183599472103</c:v>
                </c:pt>
                <c:pt idx="26114">
                  <c:v>-847.075233459473</c:v>
                </c:pt>
                <c:pt idx="26115">
                  <c:v>-847.07863092422497</c:v>
                </c:pt>
                <c:pt idx="26116">
                  <c:v>-847.08178997039795</c:v>
                </c:pt>
                <c:pt idx="26117">
                  <c:v>-847.08453178405796</c:v>
                </c:pt>
                <c:pt idx="26118">
                  <c:v>-847.08667755126999</c:v>
                </c:pt>
                <c:pt idx="26119">
                  <c:v>-847.08804845810005</c:v>
                </c:pt>
                <c:pt idx="26120">
                  <c:v>-847.08852529525802</c:v>
                </c:pt>
                <c:pt idx="26121">
                  <c:v>-847.08798885345504</c:v>
                </c:pt>
                <c:pt idx="26122">
                  <c:v>-847.08655834197998</c:v>
                </c:pt>
                <c:pt idx="26123">
                  <c:v>-847.08447217941296</c:v>
                </c:pt>
                <c:pt idx="26124">
                  <c:v>-847.08196878433205</c:v>
                </c:pt>
                <c:pt idx="26125">
                  <c:v>-847.07934617996204</c:v>
                </c:pt>
                <c:pt idx="26126">
                  <c:v>-847.07708120346103</c:v>
                </c:pt>
                <c:pt idx="26127">
                  <c:v>-847.07541227340698</c:v>
                </c:pt>
                <c:pt idx="26128">
                  <c:v>-847.07475662231502</c:v>
                </c:pt>
                <c:pt idx="26129">
                  <c:v>-847.07517385482799</c:v>
                </c:pt>
                <c:pt idx="26130">
                  <c:v>-847.07666397094704</c:v>
                </c:pt>
                <c:pt idx="26131">
                  <c:v>-847.07910776138306</c:v>
                </c:pt>
                <c:pt idx="26132">
                  <c:v>-847.08214759826706</c:v>
                </c:pt>
                <c:pt idx="26133">
                  <c:v>-847.08560466766403</c:v>
                </c:pt>
                <c:pt idx="26134">
                  <c:v>-847.089121341706</c:v>
                </c:pt>
                <c:pt idx="26135">
                  <c:v>-847.09245920181297</c:v>
                </c:pt>
                <c:pt idx="26136">
                  <c:v>-847.09532022476196</c:v>
                </c:pt>
                <c:pt idx="26137">
                  <c:v>-847.09734678268501</c:v>
                </c:pt>
                <c:pt idx="26138">
                  <c:v>-847.09836006164596</c:v>
                </c:pt>
                <c:pt idx="26139">
                  <c:v>-847.09806203842197</c:v>
                </c:pt>
                <c:pt idx="26140">
                  <c:v>-847.09621429443405</c:v>
                </c:pt>
                <c:pt idx="26141">
                  <c:v>-847.09275722503696</c:v>
                </c:pt>
                <c:pt idx="26142">
                  <c:v>-847.08763122558605</c:v>
                </c:pt>
                <c:pt idx="26143">
                  <c:v>-847.080836296082</c:v>
                </c:pt>
                <c:pt idx="26144">
                  <c:v>-847.07255125045799</c:v>
                </c:pt>
                <c:pt idx="26145">
                  <c:v>-847.06325292587303</c:v>
                </c:pt>
                <c:pt idx="26146">
                  <c:v>-847.05341815948498</c:v>
                </c:pt>
                <c:pt idx="26147">
                  <c:v>-847.04394102096603</c:v>
                </c:pt>
                <c:pt idx="26148">
                  <c:v>-847.03541755676304</c:v>
                </c:pt>
                <c:pt idx="26149">
                  <c:v>-847.02844381332397</c:v>
                </c:pt>
                <c:pt idx="26150">
                  <c:v>-847.02343702316296</c:v>
                </c:pt>
                <c:pt idx="26151">
                  <c:v>-847.02045679092396</c:v>
                </c:pt>
                <c:pt idx="26152">
                  <c:v>-847.019443511963</c:v>
                </c:pt>
                <c:pt idx="26153">
                  <c:v>-847.02021837234497</c:v>
                </c:pt>
                <c:pt idx="26154">
                  <c:v>-847.022423744202</c:v>
                </c:pt>
                <c:pt idx="26155">
                  <c:v>-847.02570199966499</c:v>
                </c:pt>
                <c:pt idx="26156">
                  <c:v>-847.02963590622005</c:v>
                </c:pt>
                <c:pt idx="26157">
                  <c:v>-847.03392744064399</c:v>
                </c:pt>
                <c:pt idx="26158">
                  <c:v>-847.03839778900203</c:v>
                </c:pt>
                <c:pt idx="26159">
                  <c:v>-847.04292774200496</c:v>
                </c:pt>
                <c:pt idx="26160">
                  <c:v>-847.04751729965199</c:v>
                </c:pt>
                <c:pt idx="26161">
                  <c:v>-847.05228567123402</c:v>
                </c:pt>
                <c:pt idx="26162">
                  <c:v>-847.05705404281605</c:v>
                </c:pt>
                <c:pt idx="26163">
                  <c:v>-847.06158399581898</c:v>
                </c:pt>
                <c:pt idx="26164">
                  <c:v>-847.06575632095405</c:v>
                </c:pt>
                <c:pt idx="26165">
                  <c:v>-847.06939220428501</c:v>
                </c:pt>
                <c:pt idx="26166">
                  <c:v>-847.07249164581299</c:v>
                </c:pt>
                <c:pt idx="26167">
                  <c:v>-847.07511425018299</c:v>
                </c:pt>
                <c:pt idx="26168">
                  <c:v>-847.07749843597401</c:v>
                </c:pt>
                <c:pt idx="26169">
                  <c:v>-847.07964420318604</c:v>
                </c:pt>
                <c:pt idx="26170">
                  <c:v>-847.08178997039795</c:v>
                </c:pt>
                <c:pt idx="26171">
                  <c:v>-847.08411455154396</c:v>
                </c:pt>
                <c:pt idx="26172">
                  <c:v>-847.08661794662498</c:v>
                </c:pt>
                <c:pt idx="26173">
                  <c:v>-847.08930015563999</c:v>
                </c:pt>
                <c:pt idx="26174">
                  <c:v>-847.09174394607601</c:v>
                </c:pt>
                <c:pt idx="26175">
                  <c:v>-847.09347248077404</c:v>
                </c:pt>
                <c:pt idx="26176">
                  <c:v>-847.09406852722202</c:v>
                </c:pt>
                <c:pt idx="26177">
                  <c:v>-847.09317445755005</c:v>
                </c:pt>
                <c:pt idx="26178">
                  <c:v>-847.09090948104904</c:v>
                </c:pt>
                <c:pt idx="26179">
                  <c:v>-847.08739280700695</c:v>
                </c:pt>
                <c:pt idx="26180">
                  <c:v>-847.08292245864902</c:v>
                </c:pt>
                <c:pt idx="26181">
                  <c:v>-847.07803487777699</c:v>
                </c:pt>
                <c:pt idx="26182">
                  <c:v>-847.07314729690597</c:v>
                </c:pt>
                <c:pt idx="26183">
                  <c:v>-847.06915378570602</c:v>
                </c:pt>
                <c:pt idx="26184">
                  <c:v>-847.06653118133602</c:v>
                </c:pt>
                <c:pt idx="26185">
                  <c:v>-847.06569671630905</c:v>
                </c:pt>
                <c:pt idx="26186">
                  <c:v>-847.066650390625</c:v>
                </c:pt>
                <c:pt idx="26187">
                  <c:v>-847.06921339035102</c:v>
                </c:pt>
                <c:pt idx="26188">
                  <c:v>-847.07296848297096</c:v>
                </c:pt>
                <c:pt idx="26189">
                  <c:v>-847.07743883133003</c:v>
                </c:pt>
                <c:pt idx="26190">
                  <c:v>-847.08214759826706</c:v>
                </c:pt>
                <c:pt idx="26191">
                  <c:v>-847.08679676055897</c:v>
                </c:pt>
                <c:pt idx="26192">
                  <c:v>-847.09096908569404</c:v>
                </c:pt>
                <c:pt idx="26193">
                  <c:v>-847.09448575973499</c:v>
                </c:pt>
                <c:pt idx="26194">
                  <c:v>-847.09728717804001</c:v>
                </c:pt>
                <c:pt idx="26195">
                  <c:v>-847.09925413131702</c:v>
                </c:pt>
                <c:pt idx="26196">
                  <c:v>-847.10050582885799</c:v>
                </c:pt>
                <c:pt idx="26197">
                  <c:v>-847.10128068923996</c:v>
                </c:pt>
                <c:pt idx="26198">
                  <c:v>-847.10157871246395</c:v>
                </c:pt>
                <c:pt idx="26199">
                  <c:v>-847.10139989852905</c:v>
                </c:pt>
                <c:pt idx="26200">
                  <c:v>-847.10074424743698</c:v>
                </c:pt>
                <c:pt idx="26201">
                  <c:v>-847.09937334060703</c:v>
                </c:pt>
                <c:pt idx="26202">
                  <c:v>-847.09698915481601</c:v>
                </c:pt>
                <c:pt idx="26203">
                  <c:v>-847.09353208541904</c:v>
                </c:pt>
                <c:pt idx="26204">
                  <c:v>-847.08888292312599</c:v>
                </c:pt>
                <c:pt idx="26205">
                  <c:v>-847.08310127258301</c:v>
                </c:pt>
                <c:pt idx="26206">
                  <c:v>-847.07636594772396</c:v>
                </c:pt>
                <c:pt idx="26207">
                  <c:v>-847.06891536712703</c:v>
                </c:pt>
                <c:pt idx="26208">
                  <c:v>-847.06122636795101</c:v>
                </c:pt>
                <c:pt idx="26209">
                  <c:v>-847.05371618270897</c:v>
                </c:pt>
                <c:pt idx="26210">
                  <c:v>-847.04686164856003</c:v>
                </c:pt>
                <c:pt idx="26211">
                  <c:v>-847.04096078872703</c:v>
                </c:pt>
                <c:pt idx="26212">
                  <c:v>-847.03631162643501</c:v>
                </c:pt>
                <c:pt idx="26213">
                  <c:v>-847.03285455703804</c:v>
                </c:pt>
                <c:pt idx="26214">
                  <c:v>-847.03064918518101</c:v>
                </c:pt>
                <c:pt idx="26215">
                  <c:v>-847.02939748764095</c:v>
                </c:pt>
                <c:pt idx="26216">
                  <c:v>-847.02892065048195</c:v>
                </c:pt>
                <c:pt idx="26217">
                  <c:v>-847.02892065048195</c:v>
                </c:pt>
                <c:pt idx="26218">
                  <c:v>-847.02933788299595</c:v>
                </c:pt>
                <c:pt idx="26219">
                  <c:v>-847.02993392944404</c:v>
                </c:pt>
                <c:pt idx="26220">
                  <c:v>-847.03064918518101</c:v>
                </c:pt>
                <c:pt idx="26221">
                  <c:v>-847.03130483627297</c:v>
                </c:pt>
                <c:pt idx="26222">
                  <c:v>-847.03196048736595</c:v>
                </c:pt>
                <c:pt idx="26223">
                  <c:v>-847.03237771987904</c:v>
                </c:pt>
                <c:pt idx="26224">
                  <c:v>-847.03255653381404</c:v>
                </c:pt>
                <c:pt idx="26225">
                  <c:v>-847.03243732452404</c:v>
                </c:pt>
                <c:pt idx="26226">
                  <c:v>-847.03202009201095</c:v>
                </c:pt>
                <c:pt idx="26227">
                  <c:v>-847.03142404556297</c:v>
                </c:pt>
                <c:pt idx="26228">
                  <c:v>-847.03070878982601</c:v>
                </c:pt>
                <c:pt idx="26229">
                  <c:v>-847.03011274337803</c:v>
                </c:pt>
                <c:pt idx="26230">
                  <c:v>-847.02999353408802</c:v>
                </c:pt>
                <c:pt idx="26231">
                  <c:v>-847.03064918518101</c:v>
                </c:pt>
                <c:pt idx="26232">
                  <c:v>-847.03255653381404</c:v>
                </c:pt>
                <c:pt idx="26233">
                  <c:v>-847.03571557998703</c:v>
                </c:pt>
                <c:pt idx="26234">
                  <c:v>-847.04012632369995</c:v>
                </c:pt>
                <c:pt idx="26235">
                  <c:v>-847.04537153243996</c:v>
                </c:pt>
                <c:pt idx="26236">
                  <c:v>-847.05103397369396</c:v>
                </c:pt>
                <c:pt idx="26237">
                  <c:v>-847.05663681030296</c:v>
                </c:pt>
                <c:pt idx="26238">
                  <c:v>-847.06188201904297</c:v>
                </c:pt>
                <c:pt idx="26239">
                  <c:v>-847.06659078598</c:v>
                </c:pt>
                <c:pt idx="26240">
                  <c:v>-847.07046508789097</c:v>
                </c:pt>
                <c:pt idx="26241">
                  <c:v>-847.07326650619495</c:v>
                </c:pt>
                <c:pt idx="26242">
                  <c:v>-847.07493543624901</c:v>
                </c:pt>
                <c:pt idx="26243">
                  <c:v>-847.07553148269699</c:v>
                </c:pt>
                <c:pt idx="26244">
                  <c:v>-847.075233459473</c:v>
                </c:pt>
                <c:pt idx="26245">
                  <c:v>-847.07427978515602</c:v>
                </c:pt>
                <c:pt idx="26246">
                  <c:v>-847.07284927368198</c:v>
                </c:pt>
                <c:pt idx="26247">
                  <c:v>-847.07082271575905</c:v>
                </c:pt>
                <c:pt idx="26248">
                  <c:v>-847.06820011138905</c:v>
                </c:pt>
                <c:pt idx="26249">
                  <c:v>-847.06480264663696</c:v>
                </c:pt>
                <c:pt idx="26250">
                  <c:v>-847.06074953079201</c:v>
                </c:pt>
                <c:pt idx="26251">
                  <c:v>-847.05633878707897</c:v>
                </c:pt>
                <c:pt idx="26252">
                  <c:v>-847.05198764801003</c:v>
                </c:pt>
                <c:pt idx="26253">
                  <c:v>-847.04793453216598</c:v>
                </c:pt>
                <c:pt idx="26254">
                  <c:v>-847.04441785812401</c:v>
                </c:pt>
                <c:pt idx="26255">
                  <c:v>-847.04131841659603</c:v>
                </c:pt>
                <c:pt idx="26256">
                  <c:v>-847.03851699829102</c:v>
                </c:pt>
                <c:pt idx="26257">
                  <c:v>-847.036073207855</c:v>
                </c:pt>
                <c:pt idx="26258">
                  <c:v>-847.03398704528797</c:v>
                </c:pt>
                <c:pt idx="26259">
                  <c:v>-847.03243732452404</c:v>
                </c:pt>
                <c:pt idx="26260">
                  <c:v>-847.03118562698398</c:v>
                </c:pt>
                <c:pt idx="26261">
                  <c:v>-847.03011274337803</c:v>
                </c:pt>
                <c:pt idx="26262">
                  <c:v>-847.02909946441696</c:v>
                </c:pt>
                <c:pt idx="26263">
                  <c:v>-847.02826499938999</c:v>
                </c:pt>
                <c:pt idx="26264">
                  <c:v>-847.027907371521</c:v>
                </c:pt>
                <c:pt idx="26265">
                  <c:v>-847.02826499938999</c:v>
                </c:pt>
                <c:pt idx="26266">
                  <c:v>-847.02945709228504</c:v>
                </c:pt>
                <c:pt idx="26267">
                  <c:v>-847.03142404556297</c:v>
                </c:pt>
                <c:pt idx="26268">
                  <c:v>-847.03410625457798</c:v>
                </c:pt>
                <c:pt idx="26269">
                  <c:v>-847.03750371932995</c:v>
                </c:pt>
                <c:pt idx="26270">
                  <c:v>-847.04161643982002</c:v>
                </c:pt>
                <c:pt idx="26271">
                  <c:v>-847.04656362533603</c:v>
                </c:pt>
                <c:pt idx="26272">
                  <c:v>-847.05216646194503</c:v>
                </c:pt>
                <c:pt idx="26273">
                  <c:v>-847.05836534500099</c:v>
                </c:pt>
                <c:pt idx="26274">
                  <c:v>-847.06498146057095</c:v>
                </c:pt>
                <c:pt idx="26275">
                  <c:v>-847.07159757614204</c:v>
                </c:pt>
                <c:pt idx="26276">
                  <c:v>-847.07797527313301</c:v>
                </c:pt>
                <c:pt idx="26277">
                  <c:v>-847.08375692367599</c:v>
                </c:pt>
                <c:pt idx="26278">
                  <c:v>-847.08870410919201</c:v>
                </c:pt>
                <c:pt idx="26279">
                  <c:v>-847.09269762039196</c:v>
                </c:pt>
                <c:pt idx="26280">
                  <c:v>-847.09567785263096</c:v>
                </c:pt>
                <c:pt idx="26281">
                  <c:v>-847.09764480590798</c:v>
                </c:pt>
                <c:pt idx="26282">
                  <c:v>-847.09871768951405</c:v>
                </c:pt>
                <c:pt idx="26283">
                  <c:v>-847.09907531738304</c:v>
                </c:pt>
                <c:pt idx="26284">
                  <c:v>-847.09895610809303</c:v>
                </c:pt>
                <c:pt idx="26285">
                  <c:v>-847.09865808486995</c:v>
                </c:pt>
                <c:pt idx="26286">
                  <c:v>-847.09824085235596</c:v>
                </c:pt>
                <c:pt idx="26287">
                  <c:v>-847.097585201264</c:v>
                </c:pt>
                <c:pt idx="26288">
                  <c:v>-847.09639310836803</c:v>
                </c:pt>
                <c:pt idx="26289">
                  <c:v>-847.09442615509101</c:v>
                </c:pt>
                <c:pt idx="26290">
                  <c:v>-847.091624736786</c:v>
                </c:pt>
                <c:pt idx="26291">
                  <c:v>-847.08810806274403</c:v>
                </c:pt>
                <c:pt idx="26292">
                  <c:v>-847.08411455154396</c:v>
                </c:pt>
                <c:pt idx="26293">
                  <c:v>-847.07988262176502</c:v>
                </c:pt>
                <c:pt idx="26294">
                  <c:v>-847.07559108734199</c:v>
                </c:pt>
                <c:pt idx="26295">
                  <c:v>-847.07165718078602</c:v>
                </c:pt>
                <c:pt idx="26296">
                  <c:v>-847.06837892532405</c:v>
                </c:pt>
                <c:pt idx="26297">
                  <c:v>-847.06617355346702</c:v>
                </c:pt>
                <c:pt idx="26298">
                  <c:v>-847.06504106521595</c:v>
                </c:pt>
                <c:pt idx="26299">
                  <c:v>-847.06504106521595</c:v>
                </c:pt>
                <c:pt idx="26300">
                  <c:v>-847.06587553024303</c:v>
                </c:pt>
                <c:pt idx="26301">
                  <c:v>-847.06718683242798</c:v>
                </c:pt>
                <c:pt idx="26302">
                  <c:v>-847.06891536712703</c:v>
                </c:pt>
                <c:pt idx="26303">
                  <c:v>-847.07076311111496</c:v>
                </c:pt>
                <c:pt idx="26304">
                  <c:v>-847.07261085510299</c:v>
                </c:pt>
                <c:pt idx="26305">
                  <c:v>-847.07451820373603</c:v>
                </c:pt>
                <c:pt idx="26306">
                  <c:v>-847.07630634307895</c:v>
                </c:pt>
                <c:pt idx="26307">
                  <c:v>-847.07797527313301</c:v>
                </c:pt>
                <c:pt idx="26308">
                  <c:v>-847.07958459854103</c:v>
                </c:pt>
                <c:pt idx="26309">
                  <c:v>-847.08101511001598</c:v>
                </c:pt>
                <c:pt idx="26310">
                  <c:v>-847.08214759826706</c:v>
                </c:pt>
                <c:pt idx="26311">
                  <c:v>-847.08268404007003</c:v>
                </c:pt>
                <c:pt idx="26312">
                  <c:v>-847.08220720291195</c:v>
                </c:pt>
                <c:pt idx="26313">
                  <c:v>-847.08059787750301</c:v>
                </c:pt>
                <c:pt idx="26314">
                  <c:v>-847.07743883133003</c:v>
                </c:pt>
                <c:pt idx="26315">
                  <c:v>-847.07278966903698</c:v>
                </c:pt>
                <c:pt idx="26316">
                  <c:v>-847.06653118133602</c:v>
                </c:pt>
                <c:pt idx="26317">
                  <c:v>-847.05878257751499</c:v>
                </c:pt>
                <c:pt idx="26318">
                  <c:v>-847.05008029937801</c:v>
                </c:pt>
                <c:pt idx="26319">
                  <c:v>-847.04084157943703</c:v>
                </c:pt>
                <c:pt idx="26320">
                  <c:v>-847.03184127807594</c:v>
                </c:pt>
                <c:pt idx="26321">
                  <c:v>-847.02367544174194</c:v>
                </c:pt>
                <c:pt idx="26322">
                  <c:v>-847.01699972152699</c:v>
                </c:pt>
                <c:pt idx="26323">
                  <c:v>-847.01217174530098</c:v>
                </c:pt>
                <c:pt idx="26324">
                  <c:v>-847.00937032699596</c:v>
                </c:pt>
                <c:pt idx="26325">
                  <c:v>-847.00877428054798</c:v>
                </c:pt>
                <c:pt idx="26326">
                  <c:v>-847.01020479202305</c:v>
                </c:pt>
                <c:pt idx="26327">
                  <c:v>-847.01336383819603</c:v>
                </c:pt>
                <c:pt idx="26328">
                  <c:v>-847.01777458190895</c:v>
                </c:pt>
                <c:pt idx="26329">
                  <c:v>-847.02296018600498</c:v>
                </c:pt>
                <c:pt idx="26330">
                  <c:v>-847.02838420867897</c:v>
                </c:pt>
                <c:pt idx="26331">
                  <c:v>-847.03368902206398</c:v>
                </c:pt>
                <c:pt idx="26332">
                  <c:v>-847.03863620758102</c:v>
                </c:pt>
                <c:pt idx="26333">
                  <c:v>-847.04298734664906</c:v>
                </c:pt>
                <c:pt idx="26334">
                  <c:v>-847.04686164856003</c:v>
                </c:pt>
                <c:pt idx="26335">
                  <c:v>-847.05008029937801</c:v>
                </c:pt>
                <c:pt idx="26336">
                  <c:v>-847.05270290374801</c:v>
                </c:pt>
                <c:pt idx="26337">
                  <c:v>-847.05461025238105</c:v>
                </c:pt>
                <c:pt idx="26338">
                  <c:v>-847.05562353134201</c:v>
                </c:pt>
                <c:pt idx="26339">
                  <c:v>-847.05574274063099</c:v>
                </c:pt>
                <c:pt idx="26340">
                  <c:v>-847.05502748489403</c:v>
                </c:pt>
                <c:pt idx="26341">
                  <c:v>-847.05365657806396</c:v>
                </c:pt>
                <c:pt idx="26342">
                  <c:v>-847.05174922943104</c:v>
                </c:pt>
                <c:pt idx="26343">
                  <c:v>-847.04948425293003</c:v>
                </c:pt>
                <c:pt idx="26344">
                  <c:v>-847.04715967178402</c:v>
                </c:pt>
                <c:pt idx="26345">
                  <c:v>-847.04525232315098</c:v>
                </c:pt>
                <c:pt idx="26346">
                  <c:v>-847.044358253479</c:v>
                </c:pt>
                <c:pt idx="26347">
                  <c:v>-847.04483509063698</c:v>
                </c:pt>
                <c:pt idx="26348">
                  <c:v>-847.04686164856003</c:v>
                </c:pt>
                <c:pt idx="26349">
                  <c:v>-847.050318717957</c:v>
                </c:pt>
                <c:pt idx="26350">
                  <c:v>-847.05466985702503</c:v>
                </c:pt>
                <c:pt idx="26351">
                  <c:v>-847.05955743789696</c:v>
                </c:pt>
                <c:pt idx="26352">
                  <c:v>-847.06450462341297</c:v>
                </c:pt>
                <c:pt idx="26353">
                  <c:v>-847.06915378570602</c:v>
                </c:pt>
                <c:pt idx="26354">
                  <c:v>-847.07308769226097</c:v>
                </c:pt>
                <c:pt idx="26355">
                  <c:v>-847.07618713378895</c:v>
                </c:pt>
                <c:pt idx="26356">
                  <c:v>-847.07809448242199</c:v>
                </c:pt>
                <c:pt idx="26357">
                  <c:v>-847.07898855209396</c:v>
                </c:pt>
                <c:pt idx="26358">
                  <c:v>-847.07898855209396</c:v>
                </c:pt>
                <c:pt idx="26359">
                  <c:v>-847.07839250564598</c:v>
                </c:pt>
                <c:pt idx="26360">
                  <c:v>-847.07755804061901</c:v>
                </c:pt>
                <c:pt idx="26361">
                  <c:v>-847.07648515701305</c:v>
                </c:pt>
                <c:pt idx="26362">
                  <c:v>-847.07517385482799</c:v>
                </c:pt>
                <c:pt idx="26363">
                  <c:v>-847.07350492477406</c:v>
                </c:pt>
                <c:pt idx="26364">
                  <c:v>-847.07141876220703</c:v>
                </c:pt>
                <c:pt idx="26365">
                  <c:v>-847.06903457641602</c:v>
                </c:pt>
                <c:pt idx="26366">
                  <c:v>-847.06647157669101</c:v>
                </c:pt>
                <c:pt idx="26367">
                  <c:v>-847.06396818160999</c:v>
                </c:pt>
                <c:pt idx="26368">
                  <c:v>-847.06176280975399</c:v>
                </c:pt>
                <c:pt idx="26369">
                  <c:v>-847.05997467041004</c:v>
                </c:pt>
                <c:pt idx="26370">
                  <c:v>-847.05890178680397</c:v>
                </c:pt>
                <c:pt idx="26371">
                  <c:v>-847.05872297286999</c:v>
                </c:pt>
                <c:pt idx="26372">
                  <c:v>-847.05961704254196</c:v>
                </c:pt>
                <c:pt idx="26373">
                  <c:v>-847.061524391175</c:v>
                </c:pt>
                <c:pt idx="26374">
                  <c:v>-847.064146995545</c:v>
                </c:pt>
                <c:pt idx="26375">
                  <c:v>-847.06724643707298</c:v>
                </c:pt>
                <c:pt idx="26376">
                  <c:v>-847.07046508789097</c:v>
                </c:pt>
                <c:pt idx="26377">
                  <c:v>-847.07362413406395</c:v>
                </c:pt>
                <c:pt idx="26378">
                  <c:v>-847.07642555236805</c:v>
                </c:pt>
                <c:pt idx="26379">
                  <c:v>-847.07880973815895</c:v>
                </c:pt>
                <c:pt idx="26380">
                  <c:v>-847.08059787750301</c:v>
                </c:pt>
                <c:pt idx="26381">
                  <c:v>-847.08184957504295</c:v>
                </c:pt>
                <c:pt idx="26382">
                  <c:v>-847.08262443542503</c:v>
                </c:pt>
                <c:pt idx="26383">
                  <c:v>-847.08310127258301</c:v>
                </c:pt>
                <c:pt idx="26384">
                  <c:v>-847.083339691162</c:v>
                </c:pt>
                <c:pt idx="26385">
                  <c:v>-847.083399295807</c:v>
                </c:pt>
                <c:pt idx="26386">
                  <c:v>-847.083399295807</c:v>
                </c:pt>
                <c:pt idx="26387">
                  <c:v>-847.08328008651802</c:v>
                </c:pt>
                <c:pt idx="26388">
                  <c:v>-847.08304166793801</c:v>
                </c:pt>
                <c:pt idx="26389">
                  <c:v>-847.08268404007003</c:v>
                </c:pt>
                <c:pt idx="26390">
                  <c:v>-847.08226680755604</c:v>
                </c:pt>
                <c:pt idx="26391">
                  <c:v>-847.08161115646396</c:v>
                </c:pt>
                <c:pt idx="26392">
                  <c:v>-847.08077669143699</c:v>
                </c:pt>
                <c:pt idx="26393">
                  <c:v>-847.07970380783104</c:v>
                </c:pt>
                <c:pt idx="26394">
                  <c:v>-847.07821369171199</c:v>
                </c:pt>
                <c:pt idx="26395">
                  <c:v>-847.07648515701305</c:v>
                </c:pt>
                <c:pt idx="26396">
                  <c:v>-847.07469701767002</c:v>
                </c:pt>
                <c:pt idx="26397">
                  <c:v>-847.07314729690597</c:v>
                </c:pt>
                <c:pt idx="26398">
                  <c:v>-847.07201480865501</c:v>
                </c:pt>
                <c:pt idx="26399">
                  <c:v>-847.07153797149704</c:v>
                </c:pt>
                <c:pt idx="26400">
                  <c:v>-847.07177639007602</c:v>
                </c:pt>
                <c:pt idx="26401">
                  <c:v>-847.07290887832698</c:v>
                </c:pt>
                <c:pt idx="26402">
                  <c:v>-847.07511425018299</c:v>
                </c:pt>
                <c:pt idx="26403">
                  <c:v>-847.07839250564598</c:v>
                </c:pt>
                <c:pt idx="26404">
                  <c:v>-847.08280324935902</c:v>
                </c:pt>
                <c:pt idx="26405">
                  <c:v>-847.08804845810005</c:v>
                </c:pt>
                <c:pt idx="26406">
                  <c:v>-847.09377050399803</c:v>
                </c:pt>
                <c:pt idx="26407">
                  <c:v>-847.09955215454102</c:v>
                </c:pt>
                <c:pt idx="26408">
                  <c:v>-847.10521459579502</c:v>
                </c:pt>
                <c:pt idx="26409">
                  <c:v>-847.11051940918003</c:v>
                </c:pt>
                <c:pt idx="26410">
                  <c:v>-847.11528778076195</c:v>
                </c:pt>
                <c:pt idx="26411">
                  <c:v>-847.11922168731701</c:v>
                </c:pt>
                <c:pt idx="26412">
                  <c:v>-847.122142314911</c:v>
                </c:pt>
                <c:pt idx="26413">
                  <c:v>-847.12381124496505</c:v>
                </c:pt>
                <c:pt idx="26414">
                  <c:v>-847.12422847747803</c:v>
                </c:pt>
                <c:pt idx="26415">
                  <c:v>-847.12369203567505</c:v>
                </c:pt>
                <c:pt idx="26416">
                  <c:v>-847.12226152420101</c:v>
                </c:pt>
                <c:pt idx="26417">
                  <c:v>-847.12035417556797</c:v>
                </c:pt>
                <c:pt idx="26418">
                  <c:v>-847.11808919906605</c:v>
                </c:pt>
                <c:pt idx="26419">
                  <c:v>-847.11570501327503</c:v>
                </c:pt>
                <c:pt idx="26420">
                  <c:v>-847.11349964141903</c:v>
                </c:pt>
                <c:pt idx="26421">
                  <c:v>-847.11165189743099</c:v>
                </c:pt>
                <c:pt idx="26422">
                  <c:v>-847.11034059524604</c:v>
                </c:pt>
                <c:pt idx="26423">
                  <c:v>-847.10974454879795</c:v>
                </c:pt>
                <c:pt idx="26424">
                  <c:v>-847.10980415344295</c:v>
                </c:pt>
                <c:pt idx="26425">
                  <c:v>-847.11034059524604</c:v>
                </c:pt>
                <c:pt idx="26426">
                  <c:v>-847.11105585098301</c:v>
                </c:pt>
                <c:pt idx="26427">
                  <c:v>-847.11189031600998</c:v>
                </c:pt>
                <c:pt idx="26428">
                  <c:v>-847.11260557174705</c:v>
                </c:pt>
                <c:pt idx="26429">
                  <c:v>-847.11320161819503</c:v>
                </c:pt>
                <c:pt idx="26430">
                  <c:v>-847.11349964141903</c:v>
                </c:pt>
                <c:pt idx="26431">
                  <c:v>-847.11338043212902</c:v>
                </c:pt>
                <c:pt idx="26432">
                  <c:v>-847.11284399032604</c:v>
                </c:pt>
                <c:pt idx="26433">
                  <c:v>-847.11183071136497</c:v>
                </c:pt>
                <c:pt idx="26434">
                  <c:v>-847.11057901382503</c:v>
                </c:pt>
                <c:pt idx="26435">
                  <c:v>-847.10938692092896</c:v>
                </c:pt>
                <c:pt idx="26436">
                  <c:v>-847.108433246613</c:v>
                </c:pt>
                <c:pt idx="26437">
                  <c:v>-847.10801601409901</c:v>
                </c:pt>
                <c:pt idx="26438">
                  <c:v>-847.10849285125801</c:v>
                </c:pt>
                <c:pt idx="26439">
                  <c:v>-847.10998296737705</c:v>
                </c:pt>
                <c:pt idx="26440">
                  <c:v>-847.11254596710205</c:v>
                </c:pt>
                <c:pt idx="26441">
                  <c:v>-847.11618185043403</c:v>
                </c:pt>
                <c:pt idx="26442">
                  <c:v>-847.12047338485695</c:v>
                </c:pt>
                <c:pt idx="26443">
                  <c:v>-847.12494373321601</c:v>
                </c:pt>
                <c:pt idx="26444">
                  <c:v>-847.12875843048096</c:v>
                </c:pt>
                <c:pt idx="26445">
                  <c:v>-847.13138103485096</c:v>
                </c:pt>
                <c:pt idx="26446">
                  <c:v>-847.13209629058895</c:v>
                </c:pt>
                <c:pt idx="26447">
                  <c:v>-847.13060617446899</c:v>
                </c:pt>
                <c:pt idx="26448">
                  <c:v>-847.12667226791405</c:v>
                </c:pt>
                <c:pt idx="26449">
                  <c:v>-847.12047338485695</c:v>
                </c:pt>
                <c:pt idx="26450">
                  <c:v>-847.11248636245705</c:v>
                </c:pt>
                <c:pt idx="26451">
                  <c:v>-847.10348606109596</c:v>
                </c:pt>
                <c:pt idx="26452">
                  <c:v>-847.09424734115601</c:v>
                </c:pt>
                <c:pt idx="26453">
                  <c:v>-847.08566427230903</c:v>
                </c:pt>
                <c:pt idx="26454">
                  <c:v>-847.07839250564598</c:v>
                </c:pt>
                <c:pt idx="26455">
                  <c:v>-847.07261085510299</c:v>
                </c:pt>
                <c:pt idx="26456">
                  <c:v>-847.06820011138905</c:v>
                </c:pt>
                <c:pt idx="26457">
                  <c:v>-847.06486225128197</c:v>
                </c:pt>
                <c:pt idx="26458">
                  <c:v>-847.06223964691196</c:v>
                </c:pt>
                <c:pt idx="26459">
                  <c:v>-847.05979585647594</c:v>
                </c:pt>
                <c:pt idx="26460">
                  <c:v>-847.05729246139504</c:v>
                </c:pt>
                <c:pt idx="26461">
                  <c:v>-847.05443143844604</c:v>
                </c:pt>
                <c:pt idx="26462">
                  <c:v>-847.05127239227295</c:v>
                </c:pt>
                <c:pt idx="26463">
                  <c:v>-847.04817295074497</c:v>
                </c:pt>
                <c:pt idx="26464">
                  <c:v>-847.04572916030895</c:v>
                </c:pt>
                <c:pt idx="26465">
                  <c:v>-847.044775485993</c:v>
                </c:pt>
                <c:pt idx="26466">
                  <c:v>-847.04578876495395</c:v>
                </c:pt>
                <c:pt idx="26467">
                  <c:v>-847.04906702041603</c:v>
                </c:pt>
                <c:pt idx="26468">
                  <c:v>-847.05449104309105</c:v>
                </c:pt>
                <c:pt idx="26469">
                  <c:v>-847.06176280975399</c:v>
                </c:pt>
                <c:pt idx="26470">
                  <c:v>-847.07022666931198</c:v>
                </c:pt>
                <c:pt idx="26471">
                  <c:v>-847.07934617996204</c:v>
                </c:pt>
                <c:pt idx="26472">
                  <c:v>-847.08840608596802</c:v>
                </c:pt>
                <c:pt idx="26473">
                  <c:v>-847.09651231765804</c:v>
                </c:pt>
                <c:pt idx="26474">
                  <c:v>-847.10324764251698</c:v>
                </c:pt>
                <c:pt idx="26475">
                  <c:v>-847.108314037323</c:v>
                </c:pt>
                <c:pt idx="26476">
                  <c:v>-847.11183071136497</c:v>
                </c:pt>
                <c:pt idx="26477">
                  <c:v>-847.11421489715599</c:v>
                </c:pt>
                <c:pt idx="26478">
                  <c:v>-847.11576461792004</c:v>
                </c:pt>
                <c:pt idx="26479">
                  <c:v>-847.11683750152599</c:v>
                </c:pt>
                <c:pt idx="26480">
                  <c:v>-847.11749315261898</c:v>
                </c:pt>
                <c:pt idx="26481">
                  <c:v>-847.11773157119796</c:v>
                </c:pt>
                <c:pt idx="26482">
                  <c:v>-847.11755275726296</c:v>
                </c:pt>
                <c:pt idx="26483">
                  <c:v>-847.11683750152599</c:v>
                </c:pt>
                <c:pt idx="26484">
                  <c:v>-847.11546659469604</c:v>
                </c:pt>
                <c:pt idx="26485">
                  <c:v>-847.11320161819503</c:v>
                </c:pt>
                <c:pt idx="26486">
                  <c:v>-847.11004257202205</c:v>
                </c:pt>
                <c:pt idx="26487">
                  <c:v>-847.10616827011097</c:v>
                </c:pt>
                <c:pt idx="26488">
                  <c:v>-847.10199594497703</c:v>
                </c:pt>
                <c:pt idx="26489">
                  <c:v>-847.09830045700096</c:v>
                </c:pt>
                <c:pt idx="26490">
                  <c:v>-847.09555864334095</c:v>
                </c:pt>
                <c:pt idx="26491">
                  <c:v>-847.094187736511</c:v>
                </c:pt>
                <c:pt idx="26492">
                  <c:v>-847.09436655044601</c:v>
                </c:pt>
                <c:pt idx="26493">
                  <c:v>-847.09609508514404</c:v>
                </c:pt>
                <c:pt idx="26494">
                  <c:v>-847.09901571273804</c:v>
                </c:pt>
                <c:pt idx="26495">
                  <c:v>-847.102830410004</c:v>
                </c:pt>
                <c:pt idx="26496">
                  <c:v>-847.10688352584896</c:v>
                </c:pt>
                <c:pt idx="26497">
                  <c:v>-847.11057901382503</c:v>
                </c:pt>
                <c:pt idx="26498">
                  <c:v>-847.11344003677402</c:v>
                </c:pt>
                <c:pt idx="26499">
                  <c:v>-847.11528778076195</c:v>
                </c:pt>
                <c:pt idx="26500">
                  <c:v>-847.11624145507801</c:v>
                </c:pt>
                <c:pt idx="26501">
                  <c:v>-847.116539478302</c:v>
                </c:pt>
                <c:pt idx="26502">
                  <c:v>-847.116539478302</c:v>
                </c:pt>
                <c:pt idx="26503">
                  <c:v>-847.11677789688099</c:v>
                </c:pt>
                <c:pt idx="26504">
                  <c:v>-847.11755275726296</c:v>
                </c:pt>
                <c:pt idx="26505">
                  <c:v>-847.11904287338302</c:v>
                </c:pt>
                <c:pt idx="26506">
                  <c:v>-847.12130784988403</c:v>
                </c:pt>
                <c:pt idx="26507">
                  <c:v>-847.12404966354404</c:v>
                </c:pt>
                <c:pt idx="26508">
                  <c:v>-847.12691068649303</c:v>
                </c:pt>
                <c:pt idx="26509">
                  <c:v>-847.12935447692905</c:v>
                </c:pt>
                <c:pt idx="26510">
                  <c:v>-847.13114261627197</c:v>
                </c:pt>
                <c:pt idx="26511">
                  <c:v>-847.13203668594394</c:v>
                </c:pt>
                <c:pt idx="26512">
                  <c:v>-847.13209629058895</c:v>
                </c:pt>
                <c:pt idx="26513">
                  <c:v>-847.13155984878597</c:v>
                </c:pt>
                <c:pt idx="26514">
                  <c:v>-847.13054656982399</c:v>
                </c:pt>
                <c:pt idx="26515">
                  <c:v>-847.12947368621803</c:v>
                </c:pt>
                <c:pt idx="26516">
                  <c:v>-847.12863922119197</c:v>
                </c:pt>
                <c:pt idx="26517">
                  <c:v>-847.12828159332298</c:v>
                </c:pt>
                <c:pt idx="26518">
                  <c:v>-847.12846040725697</c:v>
                </c:pt>
                <c:pt idx="26519">
                  <c:v>-847.12899684905994</c:v>
                </c:pt>
                <c:pt idx="26520">
                  <c:v>-847.12953329086304</c:v>
                </c:pt>
                <c:pt idx="26521">
                  <c:v>-847.12977170944202</c:v>
                </c:pt>
                <c:pt idx="26522">
                  <c:v>-847.12929487228405</c:v>
                </c:pt>
                <c:pt idx="26523">
                  <c:v>-847.128102779389</c:v>
                </c:pt>
                <c:pt idx="26524">
                  <c:v>-847.12625503540096</c:v>
                </c:pt>
                <c:pt idx="26525">
                  <c:v>-847.12387084960994</c:v>
                </c:pt>
                <c:pt idx="26526">
                  <c:v>-847.12112903595005</c:v>
                </c:pt>
                <c:pt idx="26527">
                  <c:v>-847.11826801300106</c:v>
                </c:pt>
                <c:pt idx="26528">
                  <c:v>-847.11546659469604</c:v>
                </c:pt>
                <c:pt idx="26529">
                  <c:v>-847.11284399032604</c:v>
                </c:pt>
                <c:pt idx="26530">
                  <c:v>-847.11040019989002</c:v>
                </c:pt>
                <c:pt idx="26531">
                  <c:v>-847.10795640945503</c:v>
                </c:pt>
                <c:pt idx="26532">
                  <c:v>-847.10521459579502</c:v>
                </c:pt>
                <c:pt idx="26533">
                  <c:v>-847.10199594497703</c:v>
                </c:pt>
                <c:pt idx="26534">
                  <c:v>-847.09818124771095</c:v>
                </c:pt>
                <c:pt idx="26535">
                  <c:v>-847.09394931793202</c:v>
                </c:pt>
                <c:pt idx="26536">
                  <c:v>-847.08959817886398</c:v>
                </c:pt>
                <c:pt idx="26537">
                  <c:v>-847.08530664444004</c:v>
                </c:pt>
                <c:pt idx="26538">
                  <c:v>-847.08149194717396</c:v>
                </c:pt>
                <c:pt idx="26539">
                  <c:v>-847.07833290100098</c:v>
                </c:pt>
                <c:pt idx="26540">
                  <c:v>-847.07606792449997</c:v>
                </c:pt>
                <c:pt idx="26541">
                  <c:v>-847.07475662231502</c:v>
                </c:pt>
                <c:pt idx="26542">
                  <c:v>-847.07445859909103</c:v>
                </c:pt>
                <c:pt idx="26543">
                  <c:v>-847.07493543624901</c:v>
                </c:pt>
                <c:pt idx="26544">
                  <c:v>-847.07588911056496</c:v>
                </c:pt>
                <c:pt idx="26545">
                  <c:v>-847.07708120346103</c:v>
                </c:pt>
                <c:pt idx="26546">
                  <c:v>-847.07839250564598</c:v>
                </c:pt>
                <c:pt idx="26547">
                  <c:v>-847.07988262176502</c:v>
                </c:pt>
                <c:pt idx="26548">
                  <c:v>-847.08167076110897</c:v>
                </c:pt>
                <c:pt idx="26549">
                  <c:v>-847.08387613296497</c:v>
                </c:pt>
                <c:pt idx="26550">
                  <c:v>-847.086439132691</c:v>
                </c:pt>
                <c:pt idx="26551">
                  <c:v>-847.08930015563999</c:v>
                </c:pt>
                <c:pt idx="26552">
                  <c:v>-847.09222078323398</c:v>
                </c:pt>
                <c:pt idx="26553">
                  <c:v>-847.09508180618298</c:v>
                </c:pt>
                <c:pt idx="26554">
                  <c:v>-847.09770441055298</c:v>
                </c:pt>
                <c:pt idx="26555">
                  <c:v>-847.09996938705501</c:v>
                </c:pt>
                <c:pt idx="26556">
                  <c:v>-847.10163831710804</c:v>
                </c:pt>
                <c:pt idx="26557">
                  <c:v>-847.10241317749001</c:v>
                </c:pt>
                <c:pt idx="26558">
                  <c:v>-847.10229396820102</c:v>
                </c:pt>
                <c:pt idx="26559">
                  <c:v>-847.10139989852905</c:v>
                </c:pt>
                <c:pt idx="26560">
                  <c:v>-847.10002899169899</c:v>
                </c:pt>
                <c:pt idx="26561">
                  <c:v>-847.09847927093494</c:v>
                </c:pt>
                <c:pt idx="26562">
                  <c:v>-847.09681034088203</c:v>
                </c:pt>
                <c:pt idx="26563">
                  <c:v>-847.09502220153797</c:v>
                </c:pt>
                <c:pt idx="26564">
                  <c:v>-847.09293603897095</c:v>
                </c:pt>
                <c:pt idx="26565">
                  <c:v>-847.09067106247005</c:v>
                </c:pt>
                <c:pt idx="26566">
                  <c:v>-847.08834648132301</c:v>
                </c:pt>
                <c:pt idx="26567">
                  <c:v>-847.085962295532</c:v>
                </c:pt>
                <c:pt idx="26568">
                  <c:v>-847.083458900452</c:v>
                </c:pt>
                <c:pt idx="26569">
                  <c:v>-847.080836296082</c:v>
                </c:pt>
                <c:pt idx="26570">
                  <c:v>-847.07797527313301</c:v>
                </c:pt>
                <c:pt idx="26571">
                  <c:v>-847.07505464553901</c:v>
                </c:pt>
                <c:pt idx="26572">
                  <c:v>-847.072253227234</c:v>
                </c:pt>
                <c:pt idx="26573">
                  <c:v>-847.06980943679798</c:v>
                </c:pt>
                <c:pt idx="26574">
                  <c:v>-847.06766366958595</c:v>
                </c:pt>
                <c:pt idx="26575">
                  <c:v>-847.06581592559803</c:v>
                </c:pt>
                <c:pt idx="26576">
                  <c:v>-847.064027786255</c:v>
                </c:pt>
                <c:pt idx="26577">
                  <c:v>-847.06212043762196</c:v>
                </c:pt>
                <c:pt idx="26578">
                  <c:v>-847.06021308898903</c:v>
                </c:pt>
                <c:pt idx="26579">
                  <c:v>-847.05830574035701</c:v>
                </c:pt>
                <c:pt idx="26580">
                  <c:v>-847.05645799636898</c:v>
                </c:pt>
                <c:pt idx="26581">
                  <c:v>-847.05461025238105</c:v>
                </c:pt>
                <c:pt idx="26582">
                  <c:v>-847.05276250839302</c:v>
                </c:pt>
                <c:pt idx="26583">
                  <c:v>-847.05103397369396</c:v>
                </c:pt>
                <c:pt idx="26584">
                  <c:v>-847.04960346221901</c:v>
                </c:pt>
                <c:pt idx="26585">
                  <c:v>-847.04864978790295</c:v>
                </c:pt>
                <c:pt idx="26586">
                  <c:v>-847.04829216003395</c:v>
                </c:pt>
                <c:pt idx="26587">
                  <c:v>-847.04829216003395</c:v>
                </c:pt>
                <c:pt idx="26588">
                  <c:v>-847.04847097396896</c:v>
                </c:pt>
                <c:pt idx="26589">
                  <c:v>-847.04853057861305</c:v>
                </c:pt>
                <c:pt idx="26590">
                  <c:v>-847.04841136932396</c:v>
                </c:pt>
                <c:pt idx="26591">
                  <c:v>-847.04799413681098</c:v>
                </c:pt>
                <c:pt idx="26592">
                  <c:v>-847.047338485718</c:v>
                </c:pt>
                <c:pt idx="26593">
                  <c:v>-847.04644441604603</c:v>
                </c:pt>
                <c:pt idx="26594">
                  <c:v>-847.04555034637497</c:v>
                </c:pt>
                <c:pt idx="26595">
                  <c:v>-847.044715881348</c:v>
                </c:pt>
                <c:pt idx="26596">
                  <c:v>-847.04417943954502</c:v>
                </c:pt>
                <c:pt idx="26597">
                  <c:v>-847.044298648834</c:v>
                </c:pt>
                <c:pt idx="26598">
                  <c:v>-847.04513311386097</c:v>
                </c:pt>
                <c:pt idx="26599">
                  <c:v>-847.04668283462502</c:v>
                </c:pt>
                <c:pt idx="26600">
                  <c:v>-847.04894781112705</c:v>
                </c:pt>
                <c:pt idx="26601">
                  <c:v>-847.05163002014206</c:v>
                </c:pt>
                <c:pt idx="26602">
                  <c:v>-847.05431222915695</c:v>
                </c:pt>
                <c:pt idx="26603">
                  <c:v>-847.05675601959194</c:v>
                </c:pt>
                <c:pt idx="26604">
                  <c:v>-847.058484554291</c:v>
                </c:pt>
                <c:pt idx="26605">
                  <c:v>-847.05919981002796</c:v>
                </c:pt>
                <c:pt idx="26606">
                  <c:v>-847.05878257751499</c:v>
                </c:pt>
                <c:pt idx="26607">
                  <c:v>-847.05699443817196</c:v>
                </c:pt>
                <c:pt idx="26608">
                  <c:v>-847.05383539199897</c:v>
                </c:pt>
                <c:pt idx="26609">
                  <c:v>-847.04948425293003</c:v>
                </c:pt>
                <c:pt idx="26610">
                  <c:v>-847.04441785812401</c:v>
                </c:pt>
                <c:pt idx="26611">
                  <c:v>-847.039172649384</c:v>
                </c:pt>
                <c:pt idx="26612">
                  <c:v>-847.03422546386696</c:v>
                </c:pt>
                <c:pt idx="26613">
                  <c:v>-847.03005313873302</c:v>
                </c:pt>
                <c:pt idx="26614">
                  <c:v>-847.02707290649403</c:v>
                </c:pt>
                <c:pt idx="26615">
                  <c:v>-847.025403976441</c:v>
                </c:pt>
                <c:pt idx="26616">
                  <c:v>-847.02522516250599</c:v>
                </c:pt>
                <c:pt idx="26617">
                  <c:v>-847.02635765075695</c:v>
                </c:pt>
                <c:pt idx="26618">
                  <c:v>-847.02856302261398</c:v>
                </c:pt>
                <c:pt idx="26619">
                  <c:v>-847.03148365020797</c:v>
                </c:pt>
                <c:pt idx="26620">
                  <c:v>-847.03488111495994</c:v>
                </c:pt>
                <c:pt idx="26621">
                  <c:v>-847.03857660293602</c:v>
                </c:pt>
                <c:pt idx="26622">
                  <c:v>-847.04233169555698</c:v>
                </c:pt>
                <c:pt idx="26623">
                  <c:v>-847.04608678817794</c:v>
                </c:pt>
                <c:pt idx="26624">
                  <c:v>-847.04966306686401</c:v>
                </c:pt>
                <c:pt idx="26625">
                  <c:v>-847.052941322327</c:v>
                </c:pt>
                <c:pt idx="26626">
                  <c:v>-847.05568313598701</c:v>
                </c:pt>
                <c:pt idx="26627">
                  <c:v>-847.05770969390903</c:v>
                </c:pt>
                <c:pt idx="26628">
                  <c:v>-847.05878257751499</c:v>
                </c:pt>
                <c:pt idx="26629">
                  <c:v>-847.05872297286999</c:v>
                </c:pt>
                <c:pt idx="26630">
                  <c:v>-847.05741167068504</c:v>
                </c:pt>
                <c:pt idx="26631">
                  <c:v>-847.05508708953903</c:v>
                </c:pt>
                <c:pt idx="26632">
                  <c:v>-847.05204725265503</c:v>
                </c:pt>
                <c:pt idx="26633">
                  <c:v>-847.04864978790295</c:v>
                </c:pt>
                <c:pt idx="26634">
                  <c:v>-847.04513311386097</c:v>
                </c:pt>
                <c:pt idx="26635">
                  <c:v>-847.04185485839901</c:v>
                </c:pt>
                <c:pt idx="26636">
                  <c:v>-847.03887462616001</c:v>
                </c:pt>
                <c:pt idx="26637">
                  <c:v>-847.03631162643501</c:v>
                </c:pt>
                <c:pt idx="26638">
                  <c:v>-847.03410625457798</c:v>
                </c:pt>
                <c:pt idx="26639">
                  <c:v>-847.03202009201095</c:v>
                </c:pt>
                <c:pt idx="26640">
                  <c:v>-847.02969551086403</c:v>
                </c:pt>
                <c:pt idx="26641">
                  <c:v>-847.02695369720504</c:v>
                </c:pt>
                <c:pt idx="26642">
                  <c:v>-847.02367544174194</c:v>
                </c:pt>
                <c:pt idx="26643">
                  <c:v>-847.02003955841099</c:v>
                </c:pt>
                <c:pt idx="26644">
                  <c:v>-847.01634407043503</c:v>
                </c:pt>
                <c:pt idx="26645">
                  <c:v>-847.01312541961704</c:v>
                </c:pt>
                <c:pt idx="26646">
                  <c:v>-847.01080083847103</c:v>
                </c:pt>
                <c:pt idx="26647">
                  <c:v>-847.00978755950905</c:v>
                </c:pt>
                <c:pt idx="26648">
                  <c:v>-847.01014518737804</c:v>
                </c:pt>
                <c:pt idx="26649">
                  <c:v>-847.01193332672096</c:v>
                </c:pt>
                <c:pt idx="26650">
                  <c:v>-847.01485395431496</c:v>
                </c:pt>
                <c:pt idx="26651">
                  <c:v>-847.01866865158104</c:v>
                </c:pt>
                <c:pt idx="26652">
                  <c:v>-847.02313899993896</c:v>
                </c:pt>
                <c:pt idx="26653">
                  <c:v>-847.027907371521</c:v>
                </c:pt>
                <c:pt idx="26654">
                  <c:v>-847.03279495239303</c:v>
                </c:pt>
                <c:pt idx="26655">
                  <c:v>-847.03756332397495</c:v>
                </c:pt>
                <c:pt idx="26656">
                  <c:v>-847.04221248626698</c:v>
                </c:pt>
                <c:pt idx="26657">
                  <c:v>-847.04680204391502</c:v>
                </c:pt>
                <c:pt idx="26658">
                  <c:v>-847.05180883407604</c:v>
                </c:pt>
                <c:pt idx="26659">
                  <c:v>-847.05753087997505</c:v>
                </c:pt>
                <c:pt idx="26660">
                  <c:v>-847.064027786255</c:v>
                </c:pt>
                <c:pt idx="26661">
                  <c:v>-847.07118034362804</c:v>
                </c:pt>
                <c:pt idx="26662">
                  <c:v>-847.07845211029098</c:v>
                </c:pt>
                <c:pt idx="26663">
                  <c:v>-847.08536624908504</c:v>
                </c:pt>
                <c:pt idx="26664">
                  <c:v>-847.09144592285202</c:v>
                </c:pt>
                <c:pt idx="26665">
                  <c:v>-847.09621429443405</c:v>
                </c:pt>
                <c:pt idx="26666">
                  <c:v>-847.09919452667305</c:v>
                </c:pt>
                <c:pt idx="26667">
                  <c:v>-847.10008859634399</c:v>
                </c:pt>
                <c:pt idx="26668">
                  <c:v>-847.09859848022495</c:v>
                </c:pt>
                <c:pt idx="26669">
                  <c:v>-847.09484338760399</c:v>
                </c:pt>
                <c:pt idx="26670">
                  <c:v>-847.08924055099499</c:v>
                </c:pt>
                <c:pt idx="26671">
                  <c:v>-847.08232641220104</c:v>
                </c:pt>
                <c:pt idx="26672">
                  <c:v>-847.074816226959</c:v>
                </c:pt>
                <c:pt idx="26673">
                  <c:v>-847.067067623139</c:v>
                </c:pt>
                <c:pt idx="26674">
                  <c:v>-847.05961704254196</c:v>
                </c:pt>
                <c:pt idx="26675">
                  <c:v>-847.05264329910301</c:v>
                </c:pt>
                <c:pt idx="26676">
                  <c:v>-847.04632520675705</c:v>
                </c:pt>
                <c:pt idx="26677">
                  <c:v>-847.04078197479305</c:v>
                </c:pt>
                <c:pt idx="26678">
                  <c:v>-847.03601360321102</c:v>
                </c:pt>
                <c:pt idx="26679">
                  <c:v>-847.03190088272095</c:v>
                </c:pt>
                <c:pt idx="26680">
                  <c:v>-847.02826499938999</c:v>
                </c:pt>
                <c:pt idx="26681">
                  <c:v>-847.02486753463802</c:v>
                </c:pt>
                <c:pt idx="26682">
                  <c:v>-847.02170848846504</c:v>
                </c:pt>
                <c:pt idx="26683">
                  <c:v>-847.01878786087104</c:v>
                </c:pt>
                <c:pt idx="26684">
                  <c:v>-847.01622486114502</c:v>
                </c:pt>
                <c:pt idx="26685">
                  <c:v>-847.014198303223</c:v>
                </c:pt>
                <c:pt idx="26686">
                  <c:v>-847.01264858245895</c:v>
                </c:pt>
                <c:pt idx="26687">
                  <c:v>-847.011635303498</c:v>
                </c:pt>
                <c:pt idx="26688">
                  <c:v>-847.01109886169502</c:v>
                </c:pt>
                <c:pt idx="26689">
                  <c:v>-847.01103925705002</c:v>
                </c:pt>
                <c:pt idx="26690">
                  <c:v>-847.01145648956299</c:v>
                </c:pt>
                <c:pt idx="26691">
                  <c:v>-847.01217174530098</c:v>
                </c:pt>
                <c:pt idx="26692">
                  <c:v>-847.01324462890602</c:v>
                </c:pt>
                <c:pt idx="26693">
                  <c:v>-847.01455593109199</c:v>
                </c:pt>
                <c:pt idx="26694">
                  <c:v>-847.01598644256603</c:v>
                </c:pt>
                <c:pt idx="26695">
                  <c:v>-847.01729774475098</c:v>
                </c:pt>
                <c:pt idx="26696">
                  <c:v>-847.01848983764705</c:v>
                </c:pt>
                <c:pt idx="26697">
                  <c:v>-847.019443511963</c:v>
                </c:pt>
                <c:pt idx="26698">
                  <c:v>-847.02021837234497</c:v>
                </c:pt>
                <c:pt idx="26699">
                  <c:v>-847.02075481414795</c:v>
                </c:pt>
                <c:pt idx="26700">
                  <c:v>-847.02111244201706</c:v>
                </c:pt>
                <c:pt idx="26701">
                  <c:v>-847.02105283737205</c:v>
                </c:pt>
                <c:pt idx="26702">
                  <c:v>-847.02045679092396</c:v>
                </c:pt>
                <c:pt idx="26703">
                  <c:v>-847.019443511963</c:v>
                </c:pt>
                <c:pt idx="26704">
                  <c:v>-847.01819181442295</c:v>
                </c:pt>
                <c:pt idx="26705">
                  <c:v>-847.016880512238</c:v>
                </c:pt>
                <c:pt idx="26706">
                  <c:v>-847.01580762863205</c:v>
                </c:pt>
                <c:pt idx="26707">
                  <c:v>-847.01497316360496</c:v>
                </c:pt>
                <c:pt idx="26708">
                  <c:v>-847.01437711715698</c:v>
                </c:pt>
                <c:pt idx="26709">
                  <c:v>-847.014198303223</c:v>
                </c:pt>
                <c:pt idx="26710">
                  <c:v>-847.01455593109199</c:v>
                </c:pt>
                <c:pt idx="26711">
                  <c:v>-847.01556921005294</c:v>
                </c:pt>
                <c:pt idx="26712">
                  <c:v>-847.01723814010597</c:v>
                </c:pt>
                <c:pt idx="26713">
                  <c:v>-847.01956272125301</c:v>
                </c:pt>
                <c:pt idx="26714">
                  <c:v>-847.022364139557</c:v>
                </c:pt>
                <c:pt idx="26715">
                  <c:v>-847.02546358108498</c:v>
                </c:pt>
                <c:pt idx="26716">
                  <c:v>-847.02862262725898</c:v>
                </c:pt>
                <c:pt idx="26717">
                  <c:v>-847.03172206878696</c:v>
                </c:pt>
                <c:pt idx="26718">
                  <c:v>-847.03470230102596</c:v>
                </c:pt>
                <c:pt idx="26719">
                  <c:v>-847.03738451004006</c:v>
                </c:pt>
                <c:pt idx="26720">
                  <c:v>-847.03953027725197</c:v>
                </c:pt>
                <c:pt idx="26721">
                  <c:v>-847.04096078872703</c:v>
                </c:pt>
                <c:pt idx="26722">
                  <c:v>-847.04149723053001</c:v>
                </c:pt>
                <c:pt idx="26723">
                  <c:v>-847.04113960266102</c:v>
                </c:pt>
                <c:pt idx="26724">
                  <c:v>-847.03988790512096</c:v>
                </c:pt>
                <c:pt idx="26725">
                  <c:v>-847.03780174255405</c:v>
                </c:pt>
                <c:pt idx="26726">
                  <c:v>-847.03505992889404</c:v>
                </c:pt>
                <c:pt idx="26727">
                  <c:v>-847.03184127807594</c:v>
                </c:pt>
                <c:pt idx="26728">
                  <c:v>-847.02838420867897</c:v>
                </c:pt>
                <c:pt idx="26729">
                  <c:v>-847.024986743927</c:v>
                </c:pt>
                <c:pt idx="26730">
                  <c:v>-847.02200651168801</c:v>
                </c:pt>
                <c:pt idx="26731">
                  <c:v>-847.01962232589699</c:v>
                </c:pt>
                <c:pt idx="26732">
                  <c:v>-847.01813220977795</c:v>
                </c:pt>
                <c:pt idx="26733">
                  <c:v>-847.01777458190895</c:v>
                </c:pt>
                <c:pt idx="26734">
                  <c:v>-847.01872825622604</c:v>
                </c:pt>
                <c:pt idx="26735">
                  <c:v>-847.02105283737205</c:v>
                </c:pt>
                <c:pt idx="26736">
                  <c:v>-847.02468872070301</c:v>
                </c:pt>
                <c:pt idx="26737">
                  <c:v>-847.02933788299595</c:v>
                </c:pt>
                <c:pt idx="26738">
                  <c:v>-847.03488111495994</c:v>
                </c:pt>
                <c:pt idx="26739">
                  <c:v>-847.04125881195102</c:v>
                </c:pt>
                <c:pt idx="26740">
                  <c:v>-847.04829216003395</c:v>
                </c:pt>
                <c:pt idx="26741">
                  <c:v>-847.05574274063099</c:v>
                </c:pt>
                <c:pt idx="26742">
                  <c:v>-847.06325292587303</c:v>
                </c:pt>
                <c:pt idx="26743">
                  <c:v>-847.07034587860096</c:v>
                </c:pt>
                <c:pt idx="26744">
                  <c:v>-847.07654476165806</c:v>
                </c:pt>
                <c:pt idx="26745">
                  <c:v>-847.08167076110897</c:v>
                </c:pt>
                <c:pt idx="26746">
                  <c:v>-847.08560466766403</c:v>
                </c:pt>
                <c:pt idx="26747">
                  <c:v>-847.08816766738903</c:v>
                </c:pt>
                <c:pt idx="26748">
                  <c:v>-847.08930015563999</c:v>
                </c:pt>
                <c:pt idx="26749">
                  <c:v>-847.089002132416</c:v>
                </c:pt>
                <c:pt idx="26750">
                  <c:v>-847.08733320236195</c:v>
                </c:pt>
                <c:pt idx="26751">
                  <c:v>-847.08471059799194</c:v>
                </c:pt>
                <c:pt idx="26752">
                  <c:v>-847.08155155181896</c:v>
                </c:pt>
                <c:pt idx="26753">
                  <c:v>-847.07833290100098</c:v>
                </c:pt>
                <c:pt idx="26754">
                  <c:v>-847.07541227340698</c:v>
                </c:pt>
                <c:pt idx="26755">
                  <c:v>-847.07308769226097</c:v>
                </c:pt>
                <c:pt idx="26756">
                  <c:v>-847.07159757614204</c:v>
                </c:pt>
                <c:pt idx="26757">
                  <c:v>-847.07094192504906</c:v>
                </c:pt>
                <c:pt idx="26758">
                  <c:v>-847.07123994827305</c:v>
                </c:pt>
                <c:pt idx="26759">
                  <c:v>-847.07243204116799</c:v>
                </c:pt>
                <c:pt idx="26760">
                  <c:v>-847.07422018051204</c:v>
                </c:pt>
                <c:pt idx="26761">
                  <c:v>-847.07612752914395</c:v>
                </c:pt>
                <c:pt idx="26762">
                  <c:v>-847.07761764526401</c:v>
                </c:pt>
                <c:pt idx="26763">
                  <c:v>-847.07827329635597</c:v>
                </c:pt>
                <c:pt idx="26764">
                  <c:v>-847.07767724990902</c:v>
                </c:pt>
                <c:pt idx="26765">
                  <c:v>-847.07576990127598</c:v>
                </c:pt>
                <c:pt idx="26766">
                  <c:v>-847.07237243652401</c:v>
                </c:pt>
                <c:pt idx="26767">
                  <c:v>-847.06754446029697</c:v>
                </c:pt>
                <c:pt idx="26768">
                  <c:v>-847.06146478653</c:v>
                </c:pt>
                <c:pt idx="26769">
                  <c:v>-847.05461025238105</c:v>
                </c:pt>
                <c:pt idx="26770">
                  <c:v>-847.04769611358699</c:v>
                </c:pt>
                <c:pt idx="26771">
                  <c:v>-847.04131841659603</c:v>
                </c:pt>
                <c:pt idx="26772">
                  <c:v>-847.036073207855</c:v>
                </c:pt>
                <c:pt idx="26773">
                  <c:v>-847.03231811523494</c:v>
                </c:pt>
                <c:pt idx="26774">
                  <c:v>-847.03017234802303</c:v>
                </c:pt>
                <c:pt idx="26775">
                  <c:v>-847.02981472015404</c:v>
                </c:pt>
                <c:pt idx="26776">
                  <c:v>-847.03130483627297</c:v>
                </c:pt>
                <c:pt idx="26777">
                  <c:v>-847.03446388244595</c:v>
                </c:pt>
                <c:pt idx="26778">
                  <c:v>-847.03893423080501</c:v>
                </c:pt>
                <c:pt idx="26779">
                  <c:v>-847.04423904419002</c:v>
                </c:pt>
                <c:pt idx="26780">
                  <c:v>-847.04960346221901</c:v>
                </c:pt>
                <c:pt idx="26781">
                  <c:v>-847.05461025238105</c:v>
                </c:pt>
                <c:pt idx="26782">
                  <c:v>-847.05878257751499</c:v>
                </c:pt>
                <c:pt idx="26783">
                  <c:v>-847.06194162368797</c:v>
                </c:pt>
                <c:pt idx="26784">
                  <c:v>-847.06384897232101</c:v>
                </c:pt>
                <c:pt idx="26785">
                  <c:v>-847.06456422805798</c:v>
                </c:pt>
                <c:pt idx="26786">
                  <c:v>-847.06396818160999</c:v>
                </c:pt>
                <c:pt idx="26787">
                  <c:v>-847.06235885620094</c:v>
                </c:pt>
                <c:pt idx="26788">
                  <c:v>-847.05991506576595</c:v>
                </c:pt>
                <c:pt idx="26789">
                  <c:v>-847.05711364746105</c:v>
                </c:pt>
                <c:pt idx="26790">
                  <c:v>-847.05437183380104</c:v>
                </c:pt>
                <c:pt idx="26791">
                  <c:v>-847.05198764801003</c:v>
                </c:pt>
                <c:pt idx="26792">
                  <c:v>-847.05019950866699</c:v>
                </c:pt>
                <c:pt idx="26793">
                  <c:v>-847.04900741577205</c:v>
                </c:pt>
                <c:pt idx="26794">
                  <c:v>-847.04864978790295</c:v>
                </c:pt>
                <c:pt idx="26795">
                  <c:v>-847.04918622970604</c:v>
                </c:pt>
                <c:pt idx="26796">
                  <c:v>-847.05091476440498</c:v>
                </c:pt>
                <c:pt idx="26797">
                  <c:v>-847.05383539199897</c:v>
                </c:pt>
                <c:pt idx="26798">
                  <c:v>-847.05794811248802</c:v>
                </c:pt>
                <c:pt idx="26799">
                  <c:v>-847.06301450729404</c:v>
                </c:pt>
                <c:pt idx="26800">
                  <c:v>-847.06885576248203</c:v>
                </c:pt>
                <c:pt idx="26801">
                  <c:v>-847.07505464553901</c:v>
                </c:pt>
                <c:pt idx="26802">
                  <c:v>-847.08143234252998</c:v>
                </c:pt>
                <c:pt idx="26803">
                  <c:v>-847.08751201629696</c:v>
                </c:pt>
                <c:pt idx="26804">
                  <c:v>-847.09275722503696</c:v>
                </c:pt>
                <c:pt idx="26805">
                  <c:v>-847.09681034088203</c:v>
                </c:pt>
                <c:pt idx="26806">
                  <c:v>-847.09931373596203</c:v>
                </c:pt>
                <c:pt idx="26807">
                  <c:v>-847.100207805634</c:v>
                </c:pt>
                <c:pt idx="26808">
                  <c:v>-847.09955215454102</c:v>
                </c:pt>
                <c:pt idx="26809">
                  <c:v>-847.097585201264</c:v>
                </c:pt>
                <c:pt idx="26810">
                  <c:v>-847.09454536438</c:v>
                </c:pt>
                <c:pt idx="26811">
                  <c:v>-847.09073066711403</c:v>
                </c:pt>
                <c:pt idx="26812">
                  <c:v>-847.08649873733498</c:v>
                </c:pt>
                <c:pt idx="26813">
                  <c:v>-847.08226680755604</c:v>
                </c:pt>
                <c:pt idx="26814">
                  <c:v>-847.07839250564598</c:v>
                </c:pt>
                <c:pt idx="26815">
                  <c:v>-847.075293064118</c:v>
                </c:pt>
                <c:pt idx="26816">
                  <c:v>-847.07320690155098</c:v>
                </c:pt>
                <c:pt idx="26817">
                  <c:v>-847.07201480865501</c:v>
                </c:pt>
                <c:pt idx="26818">
                  <c:v>-847.07171678543102</c:v>
                </c:pt>
                <c:pt idx="26819">
                  <c:v>-847.072193622589</c:v>
                </c:pt>
                <c:pt idx="26820">
                  <c:v>-847.07338571548496</c:v>
                </c:pt>
                <c:pt idx="26821">
                  <c:v>-847.07493543624901</c:v>
                </c:pt>
                <c:pt idx="26822">
                  <c:v>-847.07648515701305</c:v>
                </c:pt>
                <c:pt idx="26823">
                  <c:v>-847.07761764526401</c:v>
                </c:pt>
                <c:pt idx="26824">
                  <c:v>-847.077915668488</c:v>
                </c:pt>
                <c:pt idx="26825">
                  <c:v>-847.07726001739502</c:v>
                </c:pt>
                <c:pt idx="26826">
                  <c:v>-847.07582950592098</c:v>
                </c:pt>
                <c:pt idx="26827">
                  <c:v>-847.07374334335304</c:v>
                </c:pt>
                <c:pt idx="26828">
                  <c:v>-847.07123994827305</c:v>
                </c:pt>
                <c:pt idx="26829">
                  <c:v>-847.06861734390304</c:v>
                </c:pt>
                <c:pt idx="26830">
                  <c:v>-847.06635236740101</c:v>
                </c:pt>
                <c:pt idx="26831">
                  <c:v>-847.06486225128197</c:v>
                </c:pt>
                <c:pt idx="26832">
                  <c:v>-847.06450462341297</c:v>
                </c:pt>
                <c:pt idx="26833">
                  <c:v>-847.06539869308494</c:v>
                </c:pt>
                <c:pt idx="26834">
                  <c:v>-847.06754446029697</c:v>
                </c:pt>
                <c:pt idx="26835">
                  <c:v>-847.07052469253597</c:v>
                </c:pt>
                <c:pt idx="26836">
                  <c:v>-847.07404136657703</c:v>
                </c:pt>
                <c:pt idx="26837">
                  <c:v>-847.077736854553</c:v>
                </c:pt>
                <c:pt idx="26838">
                  <c:v>-847.08119392394997</c:v>
                </c:pt>
                <c:pt idx="26839">
                  <c:v>-847.08411455154396</c:v>
                </c:pt>
                <c:pt idx="26840">
                  <c:v>-847.08620071411201</c:v>
                </c:pt>
                <c:pt idx="26841">
                  <c:v>-847.08727359771694</c:v>
                </c:pt>
                <c:pt idx="26842">
                  <c:v>-847.08751201629696</c:v>
                </c:pt>
                <c:pt idx="26843">
                  <c:v>-847.08703517913796</c:v>
                </c:pt>
                <c:pt idx="26844">
                  <c:v>-847.08620071411201</c:v>
                </c:pt>
                <c:pt idx="26845">
                  <c:v>-847.08524703979504</c:v>
                </c:pt>
                <c:pt idx="26846">
                  <c:v>-847.08453178405796</c:v>
                </c:pt>
                <c:pt idx="26847">
                  <c:v>-847.08429336547897</c:v>
                </c:pt>
                <c:pt idx="26848">
                  <c:v>-847.08465099334705</c:v>
                </c:pt>
                <c:pt idx="26849">
                  <c:v>-847.08572387695301</c:v>
                </c:pt>
                <c:pt idx="26850">
                  <c:v>-847.08721399307296</c:v>
                </c:pt>
                <c:pt idx="26851">
                  <c:v>-847.089002132416</c:v>
                </c:pt>
                <c:pt idx="26852">
                  <c:v>-847.09090948104904</c:v>
                </c:pt>
                <c:pt idx="26853">
                  <c:v>-847.09281682968196</c:v>
                </c:pt>
                <c:pt idx="26854">
                  <c:v>-847.094604969025</c:v>
                </c:pt>
                <c:pt idx="26855">
                  <c:v>-847.09615468978905</c:v>
                </c:pt>
                <c:pt idx="26856">
                  <c:v>-847.09728717804001</c:v>
                </c:pt>
                <c:pt idx="26857">
                  <c:v>-847.09794282913197</c:v>
                </c:pt>
                <c:pt idx="26858">
                  <c:v>-847.09818124771095</c:v>
                </c:pt>
                <c:pt idx="26859">
                  <c:v>-847.09812164306697</c:v>
                </c:pt>
                <c:pt idx="26860">
                  <c:v>-847.09788322448799</c:v>
                </c:pt>
                <c:pt idx="26861">
                  <c:v>-847.09746599197399</c:v>
                </c:pt>
                <c:pt idx="26862">
                  <c:v>-847.09681034088203</c:v>
                </c:pt>
                <c:pt idx="26863">
                  <c:v>-847.09591627120994</c:v>
                </c:pt>
                <c:pt idx="26864">
                  <c:v>-847.09484338760399</c:v>
                </c:pt>
                <c:pt idx="26865">
                  <c:v>-847.09383010864303</c:v>
                </c:pt>
                <c:pt idx="26866">
                  <c:v>-847.09317445755005</c:v>
                </c:pt>
                <c:pt idx="26867">
                  <c:v>-847.09317445755005</c:v>
                </c:pt>
                <c:pt idx="26868">
                  <c:v>-847.09377050399803</c:v>
                </c:pt>
                <c:pt idx="26869">
                  <c:v>-847.09490299224899</c:v>
                </c:pt>
                <c:pt idx="26870">
                  <c:v>-847.09651231765804</c:v>
                </c:pt>
                <c:pt idx="26871">
                  <c:v>-847.09824085235596</c:v>
                </c:pt>
                <c:pt idx="26872">
                  <c:v>-847.09990978241001</c:v>
                </c:pt>
                <c:pt idx="26873">
                  <c:v>-847.10110187530495</c:v>
                </c:pt>
                <c:pt idx="26874">
                  <c:v>-847.10128068923996</c:v>
                </c:pt>
                <c:pt idx="26875">
                  <c:v>-847.09996938705501</c:v>
                </c:pt>
                <c:pt idx="26876">
                  <c:v>-847.09716796875</c:v>
                </c:pt>
                <c:pt idx="26877">
                  <c:v>-847.09281682968196</c:v>
                </c:pt>
                <c:pt idx="26878">
                  <c:v>-847.08745241165195</c:v>
                </c:pt>
                <c:pt idx="26879">
                  <c:v>-847.08149194717396</c:v>
                </c:pt>
                <c:pt idx="26880">
                  <c:v>-847.07541227340698</c:v>
                </c:pt>
                <c:pt idx="26881">
                  <c:v>-847.069749832154</c:v>
                </c:pt>
                <c:pt idx="26882">
                  <c:v>-847.06498146057095</c:v>
                </c:pt>
                <c:pt idx="26883">
                  <c:v>-847.06140518188499</c:v>
                </c:pt>
                <c:pt idx="26884">
                  <c:v>-847.05931901931797</c:v>
                </c:pt>
                <c:pt idx="26885">
                  <c:v>-847.058484554291</c:v>
                </c:pt>
                <c:pt idx="26886">
                  <c:v>-847.058603763581</c:v>
                </c:pt>
                <c:pt idx="26887">
                  <c:v>-847.05943822860695</c:v>
                </c:pt>
                <c:pt idx="26888">
                  <c:v>-847.06074953079201</c:v>
                </c:pt>
                <c:pt idx="26889">
                  <c:v>-847.06229925155696</c:v>
                </c:pt>
                <c:pt idx="26890">
                  <c:v>-847.064027786255</c:v>
                </c:pt>
                <c:pt idx="26891">
                  <c:v>-847.06581592559803</c:v>
                </c:pt>
                <c:pt idx="26892">
                  <c:v>-847.06766366958595</c:v>
                </c:pt>
                <c:pt idx="26893">
                  <c:v>-847.069630622864</c:v>
                </c:pt>
                <c:pt idx="26894">
                  <c:v>-847.07195520401001</c:v>
                </c:pt>
                <c:pt idx="26895">
                  <c:v>-847.07469701767002</c:v>
                </c:pt>
                <c:pt idx="26896">
                  <c:v>-847.07797527313301</c:v>
                </c:pt>
                <c:pt idx="26897">
                  <c:v>-847.08143234252998</c:v>
                </c:pt>
                <c:pt idx="26898">
                  <c:v>-847.08471059799194</c:v>
                </c:pt>
                <c:pt idx="26899">
                  <c:v>-847.08739280700695</c:v>
                </c:pt>
                <c:pt idx="26900">
                  <c:v>-847.089002132416</c:v>
                </c:pt>
                <c:pt idx="26901">
                  <c:v>-847.08930015563999</c:v>
                </c:pt>
                <c:pt idx="26902">
                  <c:v>-847.08786964416504</c:v>
                </c:pt>
                <c:pt idx="26903">
                  <c:v>-847.08471059799194</c:v>
                </c:pt>
                <c:pt idx="26904">
                  <c:v>-847.07982301712104</c:v>
                </c:pt>
                <c:pt idx="26905">
                  <c:v>-847.07344532012996</c:v>
                </c:pt>
                <c:pt idx="26906">
                  <c:v>-847.06605434417702</c:v>
                </c:pt>
                <c:pt idx="26907">
                  <c:v>-847.05836534500099</c:v>
                </c:pt>
                <c:pt idx="26908">
                  <c:v>-847.05115318298397</c:v>
                </c:pt>
                <c:pt idx="26909">
                  <c:v>-847.04507350921699</c:v>
                </c:pt>
                <c:pt idx="26910">
                  <c:v>-847.04072237014805</c:v>
                </c:pt>
                <c:pt idx="26911">
                  <c:v>-847.03833818435703</c:v>
                </c:pt>
                <c:pt idx="26912">
                  <c:v>-847.03809976577804</c:v>
                </c:pt>
                <c:pt idx="26913">
                  <c:v>-847.04000711441097</c:v>
                </c:pt>
                <c:pt idx="26914">
                  <c:v>-847.04394102096603</c:v>
                </c:pt>
                <c:pt idx="26915">
                  <c:v>-847.04966306686401</c:v>
                </c:pt>
                <c:pt idx="26916">
                  <c:v>-847.05669641494796</c:v>
                </c:pt>
                <c:pt idx="26917">
                  <c:v>-847.06462383270298</c:v>
                </c:pt>
                <c:pt idx="26918">
                  <c:v>-847.07290887832698</c:v>
                </c:pt>
                <c:pt idx="26919">
                  <c:v>-847.08107471466099</c:v>
                </c:pt>
                <c:pt idx="26920">
                  <c:v>-847.08864450454701</c:v>
                </c:pt>
                <c:pt idx="26921">
                  <c:v>-847.09508180618298</c:v>
                </c:pt>
                <c:pt idx="26922">
                  <c:v>-847.10002899169899</c:v>
                </c:pt>
                <c:pt idx="26923">
                  <c:v>-847.10324764251698</c:v>
                </c:pt>
                <c:pt idx="26924">
                  <c:v>-847.10467815399204</c:v>
                </c:pt>
                <c:pt idx="26925">
                  <c:v>-847.10438013076805</c:v>
                </c:pt>
                <c:pt idx="26926">
                  <c:v>-847.10265159607002</c:v>
                </c:pt>
                <c:pt idx="26927">
                  <c:v>-847.09979057312</c:v>
                </c:pt>
                <c:pt idx="26928">
                  <c:v>-847.09645271301304</c:v>
                </c:pt>
                <c:pt idx="26929">
                  <c:v>-847.09317445755005</c:v>
                </c:pt>
                <c:pt idx="26930">
                  <c:v>-847.09067106247005</c:v>
                </c:pt>
                <c:pt idx="26931">
                  <c:v>-847.08930015563999</c:v>
                </c:pt>
                <c:pt idx="26932">
                  <c:v>-847.08918094634998</c:v>
                </c:pt>
                <c:pt idx="26933">
                  <c:v>-847.09013462066696</c:v>
                </c:pt>
                <c:pt idx="26934">
                  <c:v>-847.09174394607601</c:v>
                </c:pt>
                <c:pt idx="26935">
                  <c:v>-847.09347248077404</c:v>
                </c:pt>
                <c:pt idx="26936">
                  <c:v>-847.09478378295898</c:v>
                </c:pt>
                <c:pt idx="26937">
                  <c:v>-847.09520101547298</c:v>
                </c:pt>
                <c:pt idx="26938">
                  <c:v>-847.09442615509101</c:v>
                </c:pt>
                <c:pt idx="26939">
                  <c:v>-847.09216117858898</c:v>
                </c:pt>
                <c:pt idx="26940">
                  <c:v>-847.08852529525802</c:v>
                </c:pt>
                <c:pt idx="26941">
                  <c:v>-847.08381652832099</c:v>
                </c:pt>
                <c:pt idx="26942">
                  <c:v>-847.07857131957996</c:v>
                </c:pt>
                <c:pt idx="26943">
                  <c:v>-847.07356452941895</c:v>
                </c:pt>
                <c:pt idx="26944">
                  <c:v>-847.069272994995</c:v>
                </c:pt>
                <c:pt idx="26945">
                  <c:v>-847.06605434417702</c:v>
                </c:pt>
                <c:pt idx="26946">
                  <c:v>-847.064146995545</c:v>
                </c:pt>
                <c:pt idx="26947">
                  <c:v>-847.06343173980702</c:v>
                </c:pt>
                <c:pt idx="26948">
                  <c:v>-847.06378936767601</c:v>
                </c:pt>
                <c:pt idx="26949">
                  <c:v>-847.06504106521595</c:v>
                </c:pt>
                <c:pt idx="26950">
                  <c:v>-847.06688880920399</c:v>
                </c:pt>
                <c:pt idx="26951">
                  <c:v>-847.06897497177101</c:v>
                </c:pt>
                <c:pt idx="26952">
                  <c:v>-847.07112073898304</c:v>
                </c:pt>
                <c:pt idx="26953">
                  <c:v>-847.07320690155098</c:v>
                </c:pt>
                <c:pt idx="26954">
                  <c:v>-847.07511425018299</c:v>
                </c:pt>
                <c:pt idx="26955">
                  <c:v>-847.07702159881603</c:v>
                </c:pt>
                <c:pt idx="26956">
                  <c:v>-847.07886934280396</c:v>
                </c:pt>
                <c:pt idx="26957">
                  <c:v>-847.08077669143699</c:v>
                </c:pt>
                <c:pt idx="26958">
                  <c:v>-847.08262443542503</c:v>
                </c:pt>
                <c:pt idx="26959">
                  <c:v>-847.08429336547897</c:v>
                </c:pt>
                <c:pt idx="26960">
                  <c:v>-847.08554506301903</c:v>
                </c:pt>
                <c:pt idx="26961">
                  <c:v>-847.08631992340099</c:v>
                </c:pt>
                <c:pt idx="26962">
                  <c:v>-847.08631992340099</c:v>
                </c:pt>
                <c:pt idx="26963">
                  <c:v>-847.08548545837402</c:v>
                </c:pt>
                <c:pt idx="26964">
                  <c:v>-847.08363771438599</c:v>
                </c:pt>
                <c:pt idx="26965">
                  <c:v>-847.08077669143699</c:v>
                </c:pt>
                <c:pt idx="26966">
                  <c:v>-847.07708120346103</c:v>
                </c:pt>
                <c:pt idx="26967">
                  <c:v>-847.07278966903698</c:v>
                </c:pt>
                <c:pt idx="26968">
                  <c:v>-847.06820011138905</c:v>
                </c:pt>
                <c:pt idx="26969">
                  <c:v>-847.06361055374202</c:v>
                </c:pt>
                <c:pt idx="26970">
                  <c:v>-847.05943822860695</c:v>
                </c:pt>
                <c:pt idx="26971">
                  <c:v>-847.05580234527599</c:v>
                </c:pt>
                <c:pt idx="26972">
                  <c:v>-847.05306053161598</c:v>
                </c:pt>
                <c:pt idx="26973">
                  <c:v>-847.05127239227295</c:v>
                </c:pt>
                <c:pt idx="26974">
                  <c:v>-847.05049753189098</c:v>
                </c:pt>
                <c:pt idx="26975">
                  <c:v>-847.05079555511497</c:v>
                </c:pt>
                <c:pt idx="26976">
                  <c:v>-847.05192804336605</c:v>
                </c:pt>
                <c:pt idx="26977">
                  <c:v>-847.05377578735397</c:v>
                </c:pt>
                <c:pt idx="26978">
                  <c:v>-847.05633878707897</c:v>
                </c:pt>
                <c:pt idx="26979">
                  <c:v>-847.05949783325195</c:v>
                </c:pt>
                <c:pt idx="26980">
                  <c:v>-847.06325292587303</c:v>
                </c:pt>
                <c:pt idx="26981">
                  <c:v>-847.06754446029697</c:v>
                </c:pt>
                <c:pt idx="26982">
                  <c:v>-847.07213401794502</c:v>
                </c:pt>
                <c:pt idx="26983">
                  <c:v>-847.07690238952705</c:v>
                </c:pt>
                <c:pt idx="26984">
                  <c:v>-847.08178997039795</c:v>
                </c:pt>
                <c:pt idx="26985">
                  <c:v>-847.08673715591499</c:v>
                </c:pt>
                <c:pt idx="26986">
                  <c:v>-847.09144592285202</c:v>
                </c:pt>
                <c:pt idx="26987">
                  <c:v>-847.09573745727596</c:v>
                </c:pt>
                <c:pt idx="26988">
                  <c:v>-847.09931373596203</c:v>
                </c:pt>
                <c:pt idx="26989">
                  <c:v>-847.10193634033203</c:v>
                </c:pt>
                <c:pt idx="26990">
                  <c:v>-847.10360527038597</c:v>
                </c:pt>
                <c:pt idx="26991">
                  <c:v>-847.10432052612305</c:v>
                </c:pt>
                <c:pt idx="26992">
                  <c:v>-847.10414171218895</c:v>
                </c:pt>
                <c:pt idx="26993">
                  <c:v>-847.103188037873</c:v>
                </c:pt>
                <c:pt idx="26994">
                  <c:v>-847.10163831710804</c:v>
                </c:pt>
                <c:pt idx="26995">
                  <c:v>-847.09990978241001</c:v>
                </c:pt>
                <c:pt idx="26996">
                  <c:v>-847.09836006164596</c:v>
                </c:pt>
                <c:pt idx="26997">
                  <c:v>-847.09728717804001</c:v>
                </c:pt>
                <c:pt idx="26998">
                  <c:v>-847.09686994552601</c:v>
                </c:pt>
                <c:pt idx="26999">
                  <c:v>-847.097108364105</c:v>
                </c:pt>
              </c:numCache>
            </c:numRef>
          </c:yVal>
          <c:smooth val="0"/>
        </c:ser>
        <c:ser>
          <c:idx val="2"/>
          <c:order val="2"/>
          <c:tx>
            <c:strRef>
              <c:f>Sheet1!$A$1</c:f>
              <c:strCache>
                <c:ptCount val="1"/>
                <c:pt idx="0">
                  <c:v>154 re-run</c:v>
                </c:pt>
              </c:strCache>
            </c:strRef>
          </c:tx>
          <c:marker>
            <c:symbol val="none"/>
          </c:marker>
          <c:xVal>
            <c:numRef>
              <c:f>Sheet1!$A$3:$A$27002</c:f>
              <c:numCache>
                <c:formatCode>General</c:formatCode>
                <c:ptCount val="27000"/>
                <c:pt idx="0">
                  <c:v>6.1666666666700001E-4</c:v>
                </c:pt>
                <c:pt idx="1">
                  <c:v>2.2833333333329999E-3</c:v>
                </c:pt>
                <c:pt idx="2">
                  <c:v>3.9500000000000004E-3</c:v>
                </c:pt>
                <c:pt idx="3">
                  <c:v>5.6166666666669996E-3</c:v>
                </c:pt>
                <c:pt idx="4">
                  <c:v>7.2833333333330004E-3</c:v>
                </c:pt>
                <c:pt idx="5">
                  <c:v>8.9499999999999996E-3</c:v>
                </c:pt>
                <c:pt idx="6">
                  <c:v>1.0616666666667E-2</c:v>
                </c:pt>
                <c:pt idx="7">
                  <c:v>1.2283333333333001E-2</c:v>
                </c:pt>
                <c:pt idx="8">
                  <c:v>1.3950000000000001E-2</c:v>
                </c:pt>
                <c:pt idx="9">
                  <c:v>1.5616666666667001E-2</c:v>
                </c:pt>
                <c:pt idx="10">
                  <c:v>1.7283333333333002E-2</c:v>
                </c:pt>
                <c:pt idx="11">
                  <c:v>1.8950000000000002E-2</c:v>
                </c:pt>
                <c:pt idx="12">
                  <c:v>2.0616666666667002E-2</c:v>
                </c:pt>
                <c:pt idx="13">
                  <c:v>2.2283333333332999E-2</c:v>
                </c:pt>
                <c:pt idx="14">
                  <c:v>2.3949999999999999E-2</c:v>
                </c:pt>
                <c:pt idx="15">
                  <c:v>2.5616666666666999E-2</c:v>
                </c:pt>
                <c:pt idx="16">
                  <c:v>2.7283333333333E-2</c:v>
                </c:pt>
                <c:pt idx="17">
                  <c:v>2.895E-2</c:v>
                </c:pt>
                <c:pt idx="18">
                  <c:v>3.0616666666667E-2</c:v>
                </c:pt>
                <c:pt idx="19">
                  <c:v>3.2283333333332997E-2</c:v>
                </c:pt>
                <c:pt idx="20">
                  <c:v>3.3950000000000001E-2</c:v>
                </c:pt>
                <c:pt idx="21">
                  <c:v>3.5616666666666998E-2</c:v>
                </c:pt>
                <c:pt idx="22">
                  <c:v>3.7283333333333002E-2</c:v>
                </c:pt>
                <c:pt idx="23">
                  <c:v>3.8949999999999999E-2</c:v>
                </c:pt>
                <c:pt idx="24">
                  <c:v>4.0616666666667002E-2</c:v>
                </c:pt>
                <c:pt idx="25">
                  <c:v>4.2283333333332999E-2</c:v>
                </c:pt>
                <c:pt idx="26">
                  <c:v>4.3950000000000003E-2</c:v>
                </c:pt>
                <c:pt idx="27">
                  <c:v>4.5616666666667E-2</c:v>
                </c:pt>
                <c:pt idx="28">
                  <c:v>4.7283333333332997E-2</c:v>
                </c:pt>
                <c:pt idx="29">
                  <c:v>4.895E-2</c:v>
                </c:pt>
                <c:pt idx="30">
                  <c:v>5.0616666666666997E-2</c:v>
                </c:pt>
                <c:pt idx="31">
                  <c:v>5.2283333333333001E-2</c:v>
                </c:pt>
                <c:pt idx="32">
                  <c:v>5.3949999999999998E-2</c:v>
                </c:pt>
                <c:pt idx="33">
                  <c:v>5.5616666666667001E-2</c:v>
                </c:pt>
                <c:pt idx="34">
                  <c:v>5.7283333333332999E-2</c:v>
                </c:pt>
                <c:pt idx="35">
                  <c:v>5.8950000000000002E-2</c:v>
                </c:pt>
                <c:pt idx="36">
                  <c:v>6.0616666666666999E-2</c:v>
                </c:pt>
                <c:pt idx="37">
                  <c:v>6.2283333333333003E-2</c:v>
                </c:pt>
                <c:pt idx="38">
                  <c:v>6.3950000000000007E-2</c:v>
                </c:pt>
                <c:pt idx="39">
                  <c:v>6.5616666666667003E-2</c:v>
                </c:pt>
                <c:pt idx="40">
                  <c:v>6.7283333333333001E-2</c:v>
                </c:pt>
                <c:pt idx="41">
                  <c:v>6.8949999999999997E-2</c:v>
                </c:pt>
                <c:pt idx="42">
                  <c:v>7.0616666666666994E-2</c:v>
                </c:pt>
                <c:pt idx="43">
                  <c:v>7.2283333333333005E-2</c:v>
                </c:pt>
                <c:pt idx="44">
                  <c:v>7.3950000000000002E-2</c:v>
                </c:pt>
                <c:pt idx="45">
                  <c:v>7.5616666666666998E-2</c:v>
                </c:pt>
                <c:pt idx="46">
                  <c:v>7.7283333333332996E-2</c:v>
                </c:pt>
                <c:pt idx="47">
                  <c:v>7.8950000000000006E-2</c:v>
                </c:pt>
                <c:pt idx="48">
                  <c:v>8.0616666666667003E-2</c:v>
                </c:pt>
                <c:pt idx="49">
                  <c:v>8.2283333333333E-2</c:v>
                </c:pt>
                <c:pt idx="50">
                  <c:v>8.3949999999999997E-2</c:v>
                </c:pt>
                <c:pt idx="51">
                  <c:v>8.5616666666666993E-2</c:v>
                </c:pt>
                <c:pt idx="52">
                  <c:v>8.7283333333333005E-2</c:v>
                </c:pt>
                <c:pt idx="53">
                  <c:v>8.8950000000000001E-2</c:v>
                </c:pt>
                <c:pt idx="54">
                  <c:v>9.0616666666666998E-2</c:v>
                </c:pt>
                <c:pt idx="55">
                  <c:v>9.2283333333332995E-2</c:v>
                </c:pt>
                <c:pt idx="56">
                  <c:v>9.3950000000000006E-2</c:v>
                </c:pt>
                <c:pt idx="57">
                  <c:v>9.5616666666667002E-2</c:v>
                </c:pt>
                <c:pt idx="58">
                  <c:v>9.7283333333333E-2</c:v>
                </c:pt>
                <c:pt idx="59">
                  <c:v>9.8949999999999996E-2</c:v>
                </c:pt>
                <c:pt idx="60">
                  <c:v>0.10061666666666701</c:v>
                </c:pt>
                <c:pt idx="61">
                  <c:v>0.102283333333334</c:v>
                </c:pt>
                <c:pt idx="62">
                  <c:v>0.10395</c:v>
                </c:pt>
                <c:pt idx="63">
                  <c:v>0.105616666666667</c:v>
                </c:pt>
                <c:pt idx="64">
                  <c:v>0.10728333333333399</c:v>
                </c:pt>
                <c:pt idx="65">
                  <c:v>0.10895000000000001</c:v>
                </c:pt>
                <c:pt idx="66">
                  <c:v>0.110616666666667</c:v>
                </c:pt>
                <c:pt idx="67">
                  <c:v>0.112283333333334</c:v>
                </c:pt>
                <c:pt idx="68">
                  <c:v>0.11395</c:v>
                </c:pt>
                <c:pt idx="69">
                  <c:v>0.11561666666666701</c:v>
                </c:pt>
                <c:pt idx="70">
                  <c:v>0.117283333333334</c:v>
                </c:pt>
                <c:pt idx="71">
                  <c:v>0.11895</c:v>
                </c:pt>
                <c:pt idx="72">
                  <c:v>0.120616666666667</c:v>
                </c:pt>
                <c:pt idx="73">
                  <c:v>0.12228333333333399</c:v>
                </c:pt>
                <c:pt idx="74">
                  <c:v>0.12395</c:v>
                </c:pt>
                <c:pt idx="75">
                  <c:v>0.12561666666666699</c:v>
                </c:pt>
                <c:pt idx="76">
                  <c:v>0.127283333333334</c:v>
                </c:pt>
                <c:pt idx="77">
                  <c:v>0.12895000000000001</c:v>
                </c:pt>
                <c:pt idx="78">
                  <c:v>0.13061666666666699</c:v>
                </c:pt>
                <c:pt idx="79">
                  <c:v>0.132283333333334</c:v>
                </c:pt>
                <c:pt idx="80">
                  <c:v>0.13395000000000001</c:v>
                </c:pt>
                <c:pt idx="81">
                  <c:v>0.135616666666667</c:v>
                </c:pt>
                <c:pt idx="82">
                  <c:v>0.13728333333333401</c:v>
                </c:pt>
                <c:pt idx="83">
                  <c:v>0.13894999999999999</c:v>
                </c:pt>
                <c:pt idx="84">
                  <c:v>0.140616666666667</c:v>
                </c:pt>
                <c:pt idx="85">
                  <c:v>0.14228333333333401</c:v>
                </c:pt>
                <c:pt idx="86">
                  <c:v>0.14394999999999999</c:v>
                </c:pt>
                <c:pt idx="87">
                  <c:v>0.14561666666666701</c:v>
                </c:pt>
                <c:pt idx="88">
                  <c:v>0.14728333333333399</c:v>
                </c:pt>
                <c:pt idx="89">
                  <c:v>0.14895</c:v>
                </c:pt>
                <c:pt idx="90">
                  <c:v>0.15061666666666701</c:v>
                </c:pt>
                <c:pt idx="91">
                  <c:v>0.15228333333333399</c:v>
                </c:pt>
                <c:pt idx="92">
                  <c:v>0.15395</c:v>
                </c:pt>
                <c:pt idx="93">
                  <c:v>0.15561666666666699</c:v>
                </c:pt>
                <c:pt idx="94">
                  <c:v>0.157283333333334</c:v>
                </c:pt>
                <c:pt idx="95">
                  <c:v>0.15895000000000001</c:v>
                </c:pt>
                <c:pt idx="96">
                  <c:v>0.16061666666666699</c:v>
                </c:pt>
                <c:pt idx="97">
                  <c:v>0.162283333333334</c:v>
                </c:pt>
                <c:pt idx="98">
                  <c:v>0.16395000000000001</c:v>
                </c:pt>
                <c:pt idx="99">
                  <c:v>0.165616666666667</c:v>
                </c:pt>
                <c:pt idx="100">
                  <c:v>0.16728333333333401</c:v>
                </c:pt>
                <c:pt idx="101">
                  <c:v>0.16894999999999999</c:v>
                </c:pt>
                <c:pt idx="102">
                  <c:v>0.170616666666667</c:v>
                </c:pt>
                <c:pt idx="103">
                  <c:v>0.17228333333333401</c:v>
                </c:pt>
                <c:pt idx="104">
                  <c:v>0.17394999999999999</c:v>
                </c:pt>
                <c:pt idx="105">
                  <c:v>0.175616666666667</c:v>
                </c:pt>
                <c:pt idx="106">
                  <c:v>0.17728333333333399</c:v>
                </c:pt>
                <c:pt idx="107">
                  <c:v>0.17895</c:v>
                </c:pt>
                <c:pt idx="108">
                  <c:v>0.18061666666666701</c:v>
                </c:pt>
                <c:pt idx="109">
                  <c:v>0.18228333333333399</c:v>
                </c:pt>
                <c:pt idx="110">
                  <c:v>0.18395</c:v>
                </c:pt>
                <c:pt idx="111">
                  <c:v>0.18561666666666701</c:v>
                </c:pt>
                <c:pt idx="112">
                  <c:v>0.187283333333334</c:v>
                </c:pt>
                <c:pt idx="113">
                  <c:v>0.18895000000000001</c:v>
                </c:pt>
                <c:pt idx="114">
                  <c:v>0.19061666666666699</c:v>
                </c:pt>
                <c:pt idx="115">
                  <c:v>0.192283333333334</c:v>
                </c:pt>
                <c:pt idx="116">
                  <c:v>0.19395000000000001</c:v>
                </c:pt>
                <c:pt idx="117">
                  <c:v>0.19561666666666699</c:v>
                </c:pt>
                <c:pt idx="118">
                  <c:v>0.197283333333334</c:v>
                </c:pt>
                <c:pt idx="119">
                  <c:v>0.19894999999999999</c:v>
                </c:pt>
                <c:pt idx="120">
                  <c:v>0.200616666666667</c:v>
                </c:pt>
                <c:pt idx="121">
                  <c:v>0.20228333333333401</c:v>
                </c:pt>
                <c:pt idx="122">
                  <c:v>0.20394999999999999</c:v>
                </c:pt>
                <c:pt idx="123">
                  <c:v>0.205616666666667</c:v>
                </c:pt>
                <c:pt idx="124">
                  <c:v>0.20728333333333401</c:v>
                </c:pt>
                <c:pt idx="125">
                  <c:v>0.20895</c:v>
                </c:pt>
                <c:pt idx="126">
                  <c:v>0.21061666666666701</c:v>
                </c:pt>
                <c:pt idx="127">
                  <c:v>0.21228333333333399</c:v>
                </c:pt>
                <c:pt idx="128">
                  <c:v>0.21395</c:v>
                </c:pt>
                <c:pt idx="129">
                  <c:v>0.21561666666666701</c:v>
                </c:pt>
                <c:pt idx="130">
                  <c:v>0.21728333333333399</c:v>
                </c:pt>
                <c:pt idx="131">
                  <c:v>0.21895000000000001</c:v>
                </c:pt>
                <c:pt idx="132">
                  <c:v>0.22061666666666699</c:v>
                </c:pt>
                <c:pt idx="133">
                  <c:v>0.222283333333334</c:v>
                </c:pt>
                <c:pt idx="134">
                  <c:v>0.22395000000000001</c:v>
                </c:pt>
                <c:pt idx="135">
                  <c:v>0.22561666666666699</c:v>
                </c:pt>
                <c:pt idx="136">
                  <c:v>0.227283333333334</c:v>
                </c:pt>
                <c:pt idx="137">
                  <c:v>0.22894999999999999</c:v>
                </c:pt>
                <c:pt idx="138">
                  <c:v>0.230616666666667</c:v>
                </c:pt>
                <c:pt idx="139">
                  <c:v>0.23228333333333401</c:v>
                </c:pt>
                <c:pt idx="140">
                  <c:v>0.23394999999999999</c:v>
                </c:pt>
                <c:pt idx="141">
                  <c:v>0.235616666666667</c:v>
                </c:pt>
                <c:pt idx="142">
                  <c:v>0.23728333333333401</c:v>
                </c:pt>
                <c:pt idx="143">
                  <c:v>0.23895</c:v>
                </c:pt>
                <c:pt idx="144">
                  <c:v>0.24061666666666701</c:v>
                </c:pt>
                <c:pt idx="145">
                  <c:v>0.24228333333333399</c:v>
                </c:pt>
                <c:pt idx="146">
                  <c:v>0.24395</c:v>
                </c:pt>
                <c:pt idx="147">
                  <c:v>0.24561666666666701</c:v>
                </c:pt>
                <c:pt idx="148">
                  <c:v>0.24728333333333399</c:v>
                </c:pt>
                <c:pt idx="149">
                  <c:v>0.24895</c:v>
                </c:pt>
                <c:pt idx="150">
                  <c:v>0.25061666666666699</c:v>
                </c:pt>
                <c:pt idx="151">
                  <c:v>0.25228333333333403</c:v>
                </c:pt>
                <c:pt idx="152">
                  <c:v>0.25395000000000001</c:v>
                </c:pt>
                <c:pt idx="153">
                  <c:v>0.25561666666666699</c:v>
                </c:pt>
                <c:pt idx="154">
                  <c:v>0.25728333333333397</c:v>
                </c:pt>
                <c:pt idx="155">
                  <c:v>0.25895000000000001</c:v>
                </c:pt>
                <c:pt idx="156">
                  <c:v>0.260616666666667</c:v>
                </c:pt>
                <c:pt idx="157">
                  <c:v>0.26228333333333398</c:v>
                </c:pt>
                <c:pt idx="158">
                  <c:v>0.26395000000000002</c:v>
                </c:pt>
                <c:pt idx="159">
                  <c:v>0.265616666666667</c:v>
                </c:pt>
                <c:pt idx="160">
                  <c:v>0.26728333333333398</c:v>
                </c:pt>
                <c:pt idx="161">
                  <c:v>0.26895000000000002</c:v>
                </c:pt>
                <c:pt idx="162">
                  <c:v>0.27061666666666701</c:v>
                </c:pt>
                <c:pt idx="163">
                  <c:v>0.27228333333333399</c:v>
                </c:pt>
                <c:pt idx="164">
                  <c:v>0.27395000000000003</c:v>
                </c:pt>
                <c:pt idx="165">
                  <c:v>0.27561666666666701</c:v>
                </c:pt>
                <c:pt idx="166">
                  <c:v>0.27728333333333399</c:v>
                </c:pt>
                <c:pt idx="167">
                  <c:v>0.27894999999999998</c:v>
                </c:pt>
                <c:pt idx="168">
                  <c:v>0.28061666666666701</c:v>
                </c:pt>
                <c:pt idx="169">
                  <c:v>0.282283333333334</c:v>
                </c:pt>
                <c:pt idx="170">
                  <c:v>0.28394999999999998</c:v>
                </c:pt>
                <c:pt idx="171">
                  <c:v>0.28561666666666702</c:v>
                </c:pt>
                <c:pt idx="172">
                  <c:v>0.287283333333334</c:v>
                </c:pt>
                <c:pt idx="173">
                  <c:v>0.28894999999999998</c:v>
                </c:pt>
                <c:pt idx="174">
                  <c:v>0.29061666666666702</c:v>
                </c:pt>
                <c:pt idx="175">
                  <c:v>0.29228333333333401</c:v>
                </c:pt>
                <c:pt idx="176">
                  <c:v>0.29394999999999999</c:v>
                </c:pt>
                <c:pt idx="177">
                  <c:v>0.29561666666666703</c:v>
                </c:pt>
                <c:pt idx="178">
                  <c:v>0.29728333333333401</c:v>
                </c:pt>
                <c:pt idx="179">
                  <c:v>0.29894999999999999</c:v>
                </c:pt>
                <c:pt idx="180">
                  <c:v>0.30061666666666698</c:v>
                </c:pt>
                <c:pt idx="181">
                  <c:v>0.30228333333333401</c:v>
                </c:pt>
                <c:pt idx="182">
                  <c:v>0.30395</c:v>
                </c:pt>
                <c:pt idx="183">
                  <c:v>0.30561666666666698</c:v>
                </c:pt>
                <c:pt idx="184">
                  <c:v>0.30728333333333402</c:v>
                </c:pt>
                <c:pt idx="185">
                  <c:v>0.30895</c:v>
                </c:pt>
                <c:pt idx="186">
                  <c:v>0.31061666666666699</c:v>
                </c:pt>
                <c:pt idx="187">
                  <c:v>0.31228333333333402</c:v>
                </c:pt>
                <c:pt idx="188">
                  <c:v>0.31395000000000001</c:v>
                </c:pt>
                <c:pt idx="189">
                  <c:v>0.31561666666666699</c:v>
                </c:pt>
                <c:pt idx="190">
                  <c:v>0.31728333333333397</c:v>
                </c:pt>
                <c:pt idx="191">
                  <c:v>0.31895000000000001</c:v>
                </c:pt>
                <c:pt idx="192">
                  <c:v>0.32061666666666699</c:v>
                </c:pt>
                <c:pt idx="193">
                  <c:v>0.32228333333333398</c:v>
                </c:pt>
                <c:pt idx="194">
                  <c:v>0.32395000000000002</c:v>
                </c:pt>
                <c:pt idx="195">
                  <c:v>0.325616666666667</c:v>
                </c:pt>
                <c:pt idx="196">
                  <c:v>0.32728333333333398</c:v>
                </c:pt>
                <c:pt idx="197">
                  <c:v>0.32895000000000002</c:v>
                </c:pt>
                <c:pt idx="198">
                  <c:v>0.330616666666667</c:v>
                </c:pt>
                <c:pt idx="199">
                  <c:v>0.33228333333333399</c:v>
                </c:pt>
                <c:pt idx="200">
                  <c:v>0.33395000000000002</c:v>
                </c:pt>
                <c:pt idx="201">
                  <c:v>0.33561666666666701</c:v>
                </c:pt>
                <c:pt idx="202">
                  <c:v>0.33728333333333399</c:v>
                </c:pt>
                <c:pt idx="203">
                  <c:v>0.33894999999999997</c:v>
                </c:pt>
                <c:pt idx="204">
                  <c:v>0.34061666666666701</c:v>
                </c:pt>
                <c:pt idx="205">
                  <c:v>0.34228333333333399</c:v>
                </c:pt>
                <c:pt idx="206">
                  <c:v>0.34394999999999998</c:v>
                </c:pt>
                <c:pt idx="207">
                  <c:v>0.34561666666666702</c:v>
                </c:pt>
                <c:pt idx="208">
                  <c:v>0.347283333333334</c:v>
                </c:pt>
                <c:pt idx="209">
                  <c:v>0.34894999999999998</c:v>
                </c:pt>
                <c:pt idx="210">
                  <c:v>0.35061666666666702</c:v>
                </c:pt>
                <c:pt idx="211">
                  <c:v>0.352283333333334</c:v>
                </c:pt>
                <c:pt idx="212">
                  <c:v>0.35394999999999999</c:v>
                </c:pt>
                <c:pt idx="213">
                  <c:v>0.35561666666666703</c:v>
                </c:pt>
                <c:pt idx="214">
                  <c:v>0.35728333333333401</c:v>
                </c:pt>
                <c:pt idx="215">
                  <c:v>0.35894999999999999</c:v>
                </c:pt>
                <c:pt idx="216">
                  <c:v>0.36061666666666697</c:v>
                </c:pt>
                <c:pt idx="217">
                  <c:v>0.36228333333333401</c:v>
                </c:pt>
                <c:pt idx="218">
                  <c:v>0.36395</c:v>
                </c:pt>
                <c:pt idx="219">
                  <c:v>0.36561666666666698</c:v>
                </c:pt>
                <c:pt idx="220">
                  <c:v>0.36728333333333402</c:v>
                </c:pt>
                <c:pt idx="221">
                  <c:v>0.36895</c:v>
                </c:pt>
                <c:pt idx="222">
                  <c:v>0.37061666666666698</c:v>
                </c:pt>
                <c:pt idx="223">
                  <c:v>0.37228333333333402</c:v>
                </c:pt>
                <c:pt idx="224">
                  <c:v>0.37395</c:v>
                </c:pt>
                <c:pt idx="225">
                  <c:v>0.37561666666666699</c:v>
                </c:pt>
                <c:pt idx="226">
                  <c:v>0.37728333333333403</c:v>
                </c:pt>
                <c:pt idx="227">
                  <c:v>0.37895000000000001</c:v>
                </c:pt>
                <c:pt idx="228">
                  <c:v>0.38061666666666699</c:v>
                </c:pt>
                <c:pt idx="229">
                  <c:v>0.38228333333333397</c:v>
                </c:pt>
                <c:pt idx="230">
                  <c:v>0.38395000000000001</c:v>
                </c:pt>
                <c:pt idx="231">
                  <c:v>0.385616666666667</c:v>
                </c:pt>
                <c:pt idx="232">
                  <c:v>0.38728333333333398</c:v>
                </c:pt>
                <c:pt idx="233">
                  <c:v>0.38895000000000002</c:v>
                </c:pt>
                <c:pt idx="234">
                  <c:v>0.390616666666667</c:v>
                </c:pt>
                <c:pt idx="235">
                  <c:v>0.39228333333333398</c:v>
                </c:pt>
                <c:pt idx="236">
                  <c:v>0.39395000000000002</c:v>
                </c:pt>
                <c:pt idx="237">
                  <c:v>0.39561666666666701</c:v>
                </c:pt>
                <c:pt idx="238">
                  <c:v>0.39728333333333399</c:v>
                </c:pt>
                <c:pt idx="239">
                  <c:v>0.39895000000000003</c:v>
                </c:pt>
                <c:pt idx="240">
                  <c:v>0.40061666666666701</c:v>
                </c:pt>
                <c:pt idx="241">
                  <c:v>0.40228333333333399</c:v>
                </c:pt>
                <c:pt idx="242">
                  <c:v>0.40394999999999998</c:v>
                </c:pt>
                <c:pt idx="243">
                  <c:v>0.40561666666666701</c:v>
                </c:pt>
                <c:pt idx="244">
                  <c:v>0.407283333333334</c:v>
                </c:pt>
                <c:pt idx="245">
                  <c:v>0.40894999999999998</c:v>
                </c:pt>
                <c:pt idx="246">
                  <c:v>0.41061666666666702</c:v>
                </c:pt>
                <c:pt idx="247">
                  <c:v>0.412283333333334</c:v>
                </c:pt>
                <c:pt idx="248">
                  <c:v>0.41394999999999998</c:v>
                </c:pt>
                <c:pt idx="249">
                  <c:v>0.41561666666666702</c:v>
                </c:pt>
                <c:pt idx="250">
                  <c:v>0.41728333333333401</c:v>
                </c:pt>
                <c:pt idx="251">
                  <c:v>0.41894999999999999</c:v>
                </c:pt>
                <c:pt idx="252">
                  <c:v>0.42061666666666703</c:v>
                </c:pt>
                <c:pt idx="253">
                  <c:v>0.42228333333333401</c:v>
                </c:pt>
                <c:pt idx="254">
                  <c:v>0.42394999999999999</c:v>
                </c:pt>
                <c:pt idx="255">
                  <c:v>0.42561666666666698</c:v>
                </c:pt>
                <c:pt idx="256">
                  <c:v>0.42728333333333401</c:v>
                </c:pt>
                <c:pt idx="257">
                  <c:v>0.42895</c:v>
                </c:pt>
                <c:pt idx="258">
                  <c:v>0.43061666666666698</c:v>
                </c:pt>
                <c:pt idx="259">
                  <c:v>0.43228333333333402</c:v>
                </c:pt>
                <c:pt idx="260">
                  <c:v>0.43395</c:v>
                </c:pt>
                <c:pt idx="261">
                  <c:v>0.43561666666666699</c:v>
                </c:pt>
                <c:pt idx="262">
                  <c:v>0.43728333333333402</c:v>
                </c:pt>
                <c:pt idx="263">
                  <c:v>0.43895000000000001</c:v>
                </c:pt>
                <c:pt idx="264">
                  <c:v>0.44061666666666699</c:v>
                </c:pt>
                <c:pt idx="265">
                  <c:v>0.44228333333333397</c:v>
                </c:pt>
                <c:pt idx="266">
                  <c:v>0.44395000000000001</c:v>
                </c:pt>
                <c:pt idx="267">
                  <c:v>0.44561666666666699</c:v>
                </c:pt>
                <c:pt idx="268">
                  <c:v>0.44728333333333398</c:v>
                </c:pt>
                <c:pt idx="269">
                  <c:v>0.44895000000000002</c:v>
                </c:pt>
                <c:pt idx="270">
                  <c:v>0.450616666666667</c:v>
                </c:pt>
                <c:pt idx="271">
                  <c:v>0.45228333333333398</c:v>
                </c:pt>
                <c:pt idx="272">
                  <c:v>0.45395000000000002</c:v>
                </c:pt>
                <c:pt idx="273">
                  <c:v>0.455616666666667</c:v>
                </c:pt>
                <c:pt idx="274">
                  <c:v>0.45728333333333399</c:v>
                </c:pt>
                <c:pt idx="275">
                  <c:v>0.45895000000000002</c:v>
                </c:pt>
                <c:pt idx="276">
                  <c:v>0.46061666666666701</c:v>
                </c:pt>
                <c:pt idx="277">
                  <c:v>0.46228333333333399</c:v>
                </c:pt>
                <c:pt idx="278">
                  <c:v>0.46394999999999997</c:v>
                </c:pt>
                <c:pt idx="279">
                  <c:v>0.46561666666666701</c:v>
                </c:pt>
                <c:pt idx="280">
                  <c:v>0.46728333333333399</c:v>
                </c:pt>
                <c:pt idx="281">
                  <c:v>0.46894999999999998</c:v>
                </c:pt>
                <c:pt idx="282">
                  <c:v>0.47061666666666702</c:v>
                </c:pt>
                <c:pt idx="283">
                  <c:v>0.472283333333334</c:v>
                </c:pt>
                <c:pt idx="284">
                  <c:v>0.47394999999999998</c:v>
                </c:pt>
                <c:pt idx="285">
                  <c:v>0.47561666666666702</c:v>
                </c:pt>
                <c:pt idx="286">
                  <c:v>0.477283333333334</c:v>
                </c:pt>
                <c:pt idx="287">
                  <c:v>0.47894999999999999</c:v>
                </c:pt>
                <c:pt idx="288">
                  <c:v>0.48061666666666703</c:v>
                </c:pt>
                <c:pt idx="289">
                  <c:v>0.48228333333333401</c:v>
                </c:pt>
                <c:pt idx="290">
                  <c:v>0.48394999999999999</c:v>
                </c:pt>
                <c:pt idx="291">
                  <c:v>0.48561666666666697</c:v>
                </c:pt>
                <c:pt idx="292">
                  <c:v>0.48728333333333401</c:v>
                </c:pt>
                <c:pt idx="293">
                  <c:v>0.48895</c:v>
                </c:pt>
                <c:pt idx="294">
                  <c:v>0.49061666666666698</c:v>
                </c:pt>
                <c:pt idx="295">
                  <c:v>0.49228333333333402</c:v>
                </c:pt>
                <c:pt idx="296">
                  <c:v>0.49395</c:v>
                </c:pt>
                <c:pt idx="297">
                  <c:v>0.49561666666666698</c:v>
                </c:pt>
                <c:pt idx="298">
                  <c:v>0.49728333333333402</c:v>
                </c:pt>
                <c:pt idx="299">
                  <c:v>0.49895</c:v>
                </c:pt>
                <c:pt idx="300">
                  <c:v>0.50061666666666704</c:v>
                </c:pt>
                <c:pt idx="301">
                  <c:v>0.50228333333333397</c:v>
                </c:pt>
                <c:pt idx="302">
                  <c:v>0.50395000000000001</c:v>
                </c:pt>
                <c:pt idx="303">
                  <c:v>0.50561666666666705</c:v>
                </c:pt>
                <c:pt idx="304">
                  <c:v>0.50728333333333397</c:v>
                </c:pt>
                <c:pt idx="305">
                  <c:v>0.50895000000000001</c:v>
                </c:pt>
                <c:pt idx="306">
                  <c:v>0.51061666666666705</c:v>
                </c:pt>
                <c:pt idx="307">
                  <c:v>0.51228333333333398</c:v>
                </c:pt>
                <c:pt idx="308">
                  <c:v>0.51395000000000002</c:v>
                </c:pt>
                <c:pt idx="309">
                  <c:v>0.51561666666666695</c:v>
                </c:pt>
                <c:pt idx="310">
                  <c:v>0.51728333333333398</c:v>
                </c:pt>
                <c:pt idx="311">
                  <c:v>0.51895000000000002</c:v>
                </c:pt>
                <c:pt idx="312">
                  <c:v>0.52061666666666695</c:v>
                </c:pt>
                <c:pt idx="313">
                  <c:v>0.52228333333333399</c:v>
                </c:pt>
                <c:pt idx="314">
                  <c:v>0.52395000000000003</c:v>
                </c:pt>
                <c:pt idx="315">
                  <c:v>0.52561666666666695</c:v>
                </c:pt>
                <c:pt idx="316">
                  <c:v>0.52728333333333399</c:v>
                </c:pt>
                <c:pt idx="317">
                  <c:v>0.52895000000000003</c:v>
                </c:pt>
                <c:pt idx="318">
                  <c:v>0.53061666666666696</c:v>
                </c:pt>
                <c:pt idx="319">
                  <c:v>0.532283333333334</c:v>
                </c:pt>
                <c:pt idx="320">
                  <c:v>0.53395000000000004</c:v>
                </c:pt>
                <c:pt idx="321">
                  <c:v>0.53561666666666696</c:v>
                </c:pt>
                <c:pt idx="322">
                  <c:v>0.537283333333334</c:v>
                </c:pt>
                <c:pt idx="323">
                  <c:v>0.53895000000000004</c:v>
                </c:pt>
                <c:pt idx="324">
                  <c:v>0.54061666666666697</c:v>
                </c:pt>
                <c:pt idx="325">
                  <c:v>0.54228333333333401</c:v>
                </c:pt>
                <c:pt idx="326">
                  <c:v>0.54395000000000004</c:v>
                </c:pt>
                <c:pt idx="327">
                  <c:v>0.54561666666666697</c:v>
                </c:pt>
                <c:pt idx="328">
                  <c:v>0.54728333333333401</c:v>
                </c:pt>
                <c:pt idx="329">
                  <c:v>0.54895000000000005</c:v>
                </c:pt>
                <c:pt idx="330">
                  <c:v>0.55061666666666698</c:v>
                </c:pt>
                <c:pt idx="331">
                  <c:v>0.55228333333333401</c:v>
                </c:pt>
                <c:pt idx="332">
                  <c:v>0.55395000000000005</c:v>
                </c:pt>
                <c:pt idx="333">
                  <c:v>0.55561666666666698</c:v>
                </c:pt>
                <c:pt idx="334">
                  <c:v>0.55728333333333402</c:v>
                </c:pt>
                <c:pt idx="335">
                  <c:v>0.55894999999999995</c:v>
                </c:pt>
                <c:pt idx="336">
                  <c:v>0.56061666666666699</c:v>
                </c:pt>
                <c:pt idx="337">
                  <c:v>0.56228333333333402</c:v>
                </c:pt>
                <c:pt idx="338">
                  <c:v>0.56394999999999995</c:v>
                </c:pt>
                <c:pt idx="339">
                  <c:v>0.56561666666666699</c:v>
                </c:pt>
                <c:pt idx="340">
                  <c:v>0.56728333333333403</c:v>
                </c:pt>
                <c:pt idx="341">
                  <c:v>0.56894999999999996</c:v>
                </c:pt>
                <c:pt idx="342">
                  <c:v>0.57061666666666699</c:v>
                </c:pt>
                <c:pt idx="343">
                  <c:v>0.57228333333333403</c:v>
                </c:pt>
                <c:pt idx="344">
                  <c:v>0.57394999999999996</c:v>
                </c:pt>
                <c:pt idx="345">
                  <c:v>0.575616666666667</c:v>
                </c:pt>
                <c:pt idx="346">
                  <c:v>0.57728333333333404</c:v>
                </c:pt>
                <c:pt idx="347">
                  <c:v>0.57894999999999996</c:v>
                </c:pt>
                <c:pt idx="348">
                  <c:v>0.580616666666667</c:v>
                </c:pt>
                <c:pt idx="349">
                  <c:v>0.58228333333333404</c:v>
                </c:pt>
                <c:pt idx="350">
                  <c:v>0.58394999999999997</c:v>
                </c:pt>
                <c:pt idx="351">
                  <c:v>0.58561666666666701</c:v>
                </c:pt>
                <c:pt idx="352">
                  <c:v>0.58728333333333405</c:v>
                </c:pt>
                <c:pt idx="353">
                  <c:v>0.58894999999999997</c:v>
                </c:pt>
                <c:pt idx="354">
                  <c:v>0.59061666666666701</c:v>
                </c:pt>
                <c:pt idx="355">
                  <c:v>0.59228333333333405</c:v>
                </c:pt>
                <c:pt idx="356">
                  <c:v>0.59394999999999998</c:v>
                </c:pt>
                <c:pt idx="357">
                  <c:v>0.59561666666666702</c:v>
                </c:pt>
                <c:pt idx="358">
                  <c:v>0.59728333333333405</c:v>
                </c:pt>
                <c:pt idx="359">
                  <c:v>0.59894999999999998</c:v>
                </c:pt>
                <c:pt idx="360">
                  <c:v>0.60061666666666702</c:v>
                </c:pt>
                <c:pt idx="361">
                  <c:v>0.60228333333333395</c:v>
                </c:pt>
                <c:pt idx="362">
                  <c:v>0.60394999999999999</c:v>
                </c:pt>
                <c:pt idx="363">
                  <c:v>0.60561666666666703</c:v>
                </c:pt>
                <c:pt idx="364">
                  <c:v>0.60728333333333395</c:v>
                </c:pt>
                <c:pt idx="365">
                  <c:v>0.60894999999999999</c:v>
                </c:pt>
                <c:pt idx="366">
                  <c:v>0.61061666666666703</c:v>
                </c:pt>
                <c:pt idx="367">
                  <c:v>0.61228333333333396</c:v>
                </c:pt>
                <c:pt idx="368">
                  <c:v>0.61395</c:v>
                </c:pt>
                <c:pt idx="369">
                  <c:v>0.61561666666666703</c:v>
                </c:pt>
                <c:pt idx="370">
                  <c:v>0.61728333333333396</c:v>
                </c:pt>
                <c:pt idx="371">
                  <c:v>0.61895</c:v>
                </c:pt>
                <c:pt idx="372">
                  <c:v>0.62061666666666704</c:v>
                </c:pt>
                <c:pt idx="373">
                  <c:v>0.62228333333333397</c:v>
                </c:pt>
                <c:pt idx="374">
                  <c:v>0.62395</c:v>
                </c:pt>
                <c:pt idx="375">
                  <c:v>0.62561666666666704</c:v>
                </c:pt>
                <c:pt idx="376">
                  <c:v>0.62728333333333397</c:v>
                </c:pt>
                <c:pt idx="377">
                  <c:v>0.62895000000000001</c:v>
                </c:pt>
                <c:pt idx="378">
                  <c:v>0.63061666666666705</c:v>
                </c:pt>
                <c:pt idx="379">
                  <c:v>0.63228333333333397</c:v>
                </c:pt>
                <c:pt idx="380">
                  <c:v>0.63395000000000001</c:v>
                </c:pt>
                <c:pt idx="381">
                  <c:v>0.63561666666666705</c:v>
                </c:pt>
                <c:pt idx="382">
                  <c:v>0.63728333333333398</c:v>
                </c:pt>
                <c:pt idx="383">
                  <c:v>0.63895000000000002</c:v>
                </c:pt>
                <c:pt idx="384">
                  <c:v>0.64061666666666695</c:v>
                </c:pt>
                <c:pt idx="385">
                  <c:v>0.64228333333333398</c:v>
                </c:pt>
                <c:pt idx="386">
                  <c:v>0.64395000000000002</c:v>
                </c:pt>
                <c:pt idx="387">
                  <c:v>0.64561666666666695</c:v>
                </c:pt>
                <c:pt idx="388">
                  <c:v>0.64728333333333399</c:v>
                </c:pt>
                <c:pt idx="389">
                  <c:v>0.64895000000000003</c:v>
                </c:pt>
                <c:pt idx="390">
                  <c:v>0.65061666666666695</c:v>
                </c:pt>
                <c:pt idx="391">
                  <c:v>0.65228333333333399</c:v>
                </c:pt>
                <c:pt idx="392">
                  <c:v>0.65395000000000003</c:v>
                </c:pt>
                <c:pt idx="393">
                  <c:v>0.65561666666666696</c:v>
                </c:pt>
                <c:pt idx="394">
                  <c:v>0.657283333333334</c:v>
                </c:pt>
                <c:pt idx="395">
                  <c:v>0.65895000000000004</c:v>
                </c:pt>
                <c:pt idx="396">
                  <c:v>0.66061666666666696</c:v>
                </c:pt>
                <c:pt idx="397">
                  <c:v>0.662283333333334</c:v>
                </c:pt>
                <c:pt idx="398">
                  <c:v>0.66395000000000004</c:v>
                </c:pt>
                <c:pt idx="399">
                  <c:v>0.66561666666666697</c:v>
                </c:pt>
                <c:pt idx="400">
                  <c:v>0.66728333333333401</c:v>
                </c:pt>
                <c:pt idx="401">
                  <c:v>0.66895000000000004</c:v>
                </c:pt>
                <c:pt idx="402">
                  <c:v>0.67061666666666697</c:v>
                </c:pt>
                <c:pt idx="403">
                  <c:v>0.67228333333333401</c:v>
                </c:pt>
                <c:pt idx="404">
                  <c:v>0.67395000000000005</c:v>
                </c:pt>
                <c:pt idx="405">
                  <c:v>0.67561666666666698</c:v>
                </c:pt>
                <c:pt idx="406">
                  <c:v>0.67728333333333401</c:v>
                </c:pt>
                <c:pt idx="407">
                  <c:v>0.67895000000000005</c:v>
                </c:pt>
                <c:pt idx="408">
                  <c:v>0.68061666666666698</c:v>
                </c:pt>
                <c:pt idx="409">
                  <c:v>0.68228333333333402</c:v>
                </c:pt>
                <c:pt idx="410">
                  <c:v>0.68394999999999995</c:v>
                </c:pt>
                <c:pt idx="411">
                  <c:v>0.68561666666666699</c:v>
                </c:pt>
                <c:pt idx="412">
                  <c:v>0.68728333333333402</c:v>
                </c:pt>
                <c:pt idx="413">
                  <c:v>0.68894999999999995</c:v>
                </c:pt>
                <c:pt idx="414">
                  <c:v>0.69061666666666699</c:v>
                </c:pt>
                <c:pt idx="415">
                  <c:v>0.69228333333333403</c:v>
                </c:pt>
                <c:pt idx="416">
                  <c:v>0.69394999999999996</c:v>
                </c:pt>
                <c:pt idx="417">
                  <c:v>0.69561666666666699</c:v>
                </c:pt>
                <c:pt idx="418">
                  <c:v>0.69728333333333403</c:v>
                </c:pt>
                <c:pt idx="419">
                  <c:v>0.69894999999999996</c:v>
                </c:pt>
                <c:pt idx="420">
                  <c:v>0.700616666666667</c:v>
                </c:pt>
                <c:pt idx="421">
                  <c:v>0.70228333333333404</c:v>
                </c:pt>
                <c:pt idx="422">
                  <c:v>0.70394999999999996</c:v>
                </c:pt>
                <c:pt idx="423">
                  <c:v>0.705616666666667</c:v>
                </c:pt>
                <c:pt idx="424">
                  <c:v>0.70728333333333404</c:v>
                </c:pt>
                <c:pt idx="425">
                  <c:v>0.70894999999999997</c:v>
                </c:pt>
                <c:pt idx="426">
                  <c:v>0.71061666666666701</c:v>
                </c:pt>
                <c:pt idx="427">
                  <c:v>0.71228333333333405</c:v>
                </c:pt>
                <c:pt idx="428">
                  <c:v>0.71394999999999997</c:v>
                </c:pt>
                <c:pt idx="429">
                  <c:v>0.71561666666666701</c:v>
                </c:pt>
                <c:pt idx="430">
                  <c:v>0.71728333333333405</c:v>
                </c:pt>
                <c:pt idx="431">
                  <c:v>0.71894999999999998</c:v>
                </c:pt>
                <c:pt idx="432">
                  <c:v>0.72061666666666702</c:v>
                </c:pt>
                <c:pt idx="433">
                  <c:v>0.72228333333333405</c:v>
                </c:pt>
                <c:pt idx="434">
                  <c:v>0.72394999999999998</c:v>
                </c:pt>
                <c:pt idx="435">
                  <c:v>0.72561666666666702</c:v>
                </c:pt>
                <c:pt idx="436">
                  <c:v>0.72728333333333395</c:v>
                </c:pt>
                <c:pt idx="437">
                  <c:v>0.72894999999999999</c:v>
                </c:pt>
                <c:pt idx="438">
                  <c:v>0.73061666666666703</c:v>
                </c:pt>
                <c:pt idx="439">
                  <c:v>0.73228333333333395</c:v>
                </c:pt>
                <c:pt idx="440">
                  <c:v>0.73394999999999999</c:v>
                </c:pt>
                <c:pt idx="441">
                  <c:v>0.73561666666666703</c:v>
                </c:pt>
                <c:pt idx="442">
                  <c:v>0.73728333333333396</c:v>
                </c:pt>
                <c:pt idx="443">
                  <c:v>0.73895</c:v>
                </c:pt>
                <c:pt idx="444">
                  <c:v>0.74061666666666703</c:v>
                </c:pt>
                <c:pt idx="445">
                  <c:v>0.74228333333333396</c:v>
                </c:pt>
                <c:pt idx="446">
                  <c:v>0.74395</c:v>
                </c:pt>
                <c:pt idx="447">
                  <c:v>0.74561666666666704</c:v>
                </c:pt>
                <c:pt idx="448">
                  <c:v>0.74728333333333397</c:v>
                </c:pt>
                <c:pt idx="449">
                  <c:v>0.74895</c:v>
                </c:pt>
                <c:pt idx="450">
                  <c:v>0.75061666666666704</c:v>
                </c:pt>
                <c:pt idx="451">
                  <c:v>0.75228333333333397</c:v>
                </c:pt>
                <c:pt idx="452">
                  <c:v>0.75395000000000001</c:v>
                </c:pt>
                <c:pt idx="453">
                  <c:v>0.75561666666666705</c:v>
                </c:pt>
                <c:pt idx="454">
                  <c:v>0.75728333333333397</c:v>
                </c:pt>
                <c:pt idx="455">
                  <c:v>0.75895000000000001</c:v>
                </c:pt>
                <c:pt idx="456">
                  <c:v>0.76061666666666705</c:v>
                </c:pt>
                <c:pt idx="457">
                  <c:v>0.76228333333333398</c:v>
                </c:pt>
                <c:pt idx="458">
                  <c:v>0.76395000000000002</c:v>
                </c:pt>
                <c:pt idx="459">
                  <c:v>0.76561666666666695</c:v>
                </c:pt>
                <c:pt idx="460">
                  <c:v>0.76728333333333398</c:v>
                </c:pt>
                <c:pt idx="461">
                  <c:v>0.76895000000000002</c:v>
                </c:pt>
                <c:pt idx="462">
                  <c:v>0.77061666666666695</c:v>
                </c:pt>
                <c:pt idx="463">
                  <c:v>0.77228333333333399</c:v>
                </c:pt>
                <c:pt idx="464">
                  <c:v>0.77395000000000003</c:v>
                </c:pt>
                <c:pt idx="465">
                  <c:v>0.77561666666666695</c:v>
                </c:pt>
                <c:pt idx="466">
                  <c:v>0.77728333333333399</c:v>
                </c:pt>
                <c:pt idx="467">
                  <c:v>0.77895000000000003</c:v>
                </c:pt>
                <c:pt idx="468">
                  <c:v>0.78061666666666696</c:v>
                </c:pt>
                <c:pt idx="469">
                  <c:v>0.782283333333334</c:v>
                </c:pt>
                <c:pt idx="470">
                  <c:v>0.78395000000000004</c:v>
                </c:pt>
                <c:pt idx="471">
                  <c:v>0.78561666666666696</c:v>
                </c:pt>
                <c:pt idx="472">
                  <c:v>0.787283333333334</c:v>
                </c:pt>
                <c:pt idx="473">
                  <c:v>0.78895000000000004</c:v>
                </c:pt>
                <c:pt idx="474">
                  <c:v>0.79061666666666697</c:v>
                </c:pt>
                <c:pt idx="475">
                  <c:v>0.79228333333333401</c:v>
                </c:pt>
                <c:pt idx="476">
                  <c:v>0.79395000000000004</c:v>
                </c:pt>
                <c:pt idx="477">
                  <c:v>0.79561666666666697</c:v>
                </c:pt>
                <c:pt idx="478">
                  <c:v>0.79728333333333401</c:v>
                </c:pt>
                <c:pt idx="479">
                  <c:v>0.79895000000000005</c:v>
                </c:pt>
                <c:pt idx="480">
                  <c:v>0.80061666666666698</c:v>
                </c:pt>
                <c:pt idx="481">
                  <c:v>0.80228333333333401</c:v>
                </c:pt>
                <c:pt idx="482">
                  <c:v>0.80395000000000005</c:v>
                </c:pt>
                <c:pt idx="483">
                  <c:v>0.80561666666666698</c:v>
                </c:pt>
                <c:pt idx="484">
                  <c:v>0.80728333333333402</c:v>
                </c:pt>
                <c:pt idx="485">
                  <c:v>0.80894999999999995</c:v>
                </c:pt>
                <c:pt idx="486">
                  <c:v>0.81061666666666699</c:v>
                </c:pt>
                <c:pt idx="487">
                  <c:v>0.81228333333333402</c:v>
                </c:pt>
                <c:pt idx="488">
                  <c:v>0.81394999999999995</c:v>
                </c:pt>
                <c:pt idx="489">
                  <c:v>0.81561666666666699</c:v>
                </c:pt>
                <c:pt idx="490">
                  <c:v>0.81728333333333403</c:v>
                </c:pt>
                <c:pt idx="491">
                  <c:v>0.81894999999999996</c:v>
                </c:pt>
                <c:pt idx="492">
                  <c:v>0.82061666666666699</c:v>
                </c:pt>
                <c:pt idx="493">
                  <c:v>0.82228333333333403</c:v>
                </c:pt>
                <c:pt idx="494">
                  <c:v>0.82394999999999996</c:v>
                </c:pt>
                <c:pt idx="495">
                  <c:v>0.825616666666667</c:v>
                </c:pt>
                <c:pt idx="496">
                  <c:v>0.82728333333333404</c:v>
                </c:pt>
                <c:pt idx="497">
                  <c:v>0.82894999999999996</c:v>
                </c:pt>
                <c:pt idx="498">
                  <c:v>0.830616666666667</c:v>
                </c:pt>
                <c:pt idx="499">
                  <c:v>0.83228333333333404</c:v>
                </c:pt>
                <c:pt idx="500">
                  <c:v>0.83394999999999997</c:v>
                </c:pt>
                <c:pt idx="501">
                  <c:v>0.83561666666666701</c:v>
                </c:pt>
                <c:pt idx="502">
                  <c:v>0.83728333333333405</c:v>
                </c:pt>
                <c:pt idx="503">
                  <c:v>0.83894999999999997</c:v>
                </c:pt>
                <c:pt idx="504">
                  <c:v>0.84061666666666701</c:v>
                </c:pt>
                <c:pt idx="505">
                  <c:v>0.84228333333333405</c:v>
                </c:pt>
                <c:pt idx="506">
                  <c:v>0.84394999999999998</c:v>
                </c:pt>
                <c:pt idx="507">
                  <c:v>0.84561666666666702</c:v>
                </c:pt>
                <c:pt idx="508">
                  <c:v>0.84728333333333405</c:v>
                </c:pt>
                <c:pt idx="509">
                  <c:v>0.84894999999999998</c:v>
                </c:pt>
                <c:pt idx="510">
                  <c:v>0.85061666666666702</c:v>
                </c:pt>
                <c:pt idx="511">
                  <c:v>0.85228333333333395</c:v>
                </c:pt>
                <c:pt idx="512">
                  <c:v>0.85394999999999999</c:v>
                </c:pt>
                <c:pt idx="513">
                  <c:v>0.85561666666666703</c:v>
                </c:pt>
                <c:pt idx="514">
                  <c:v>0.85728333333333395</c:v>
                </c:pt>
                <c:pt idx="515">
                  <c:v>0.85894999999999999</c:v>
                </c:pt>
                <c:pt idx="516">
                  <c:v>0.86061666666666703</c:v>
                </c:pt>
                <c:pt idx="517">
                  <c:v>0.86228333333333396</c:v>
                </c:pt>
                <c:pt idx="518">
                  <c:v>0.86395</c:v>
                </c:pt>
                <c:pt idx="519">
                  <c:v>0.86561666666666703</c:v>
                </c:pt>
                <c:pt idx="520">
                  <c:v>0.86728333333333396</c:v>
                </c:pt>
                <c:pt idx="521">
                  <c:v>0.86895</c:v>
                </c:pt>
                <c:pt idx="522">
                  <c:v>0.87061666666666704</c:v>
                </c:pt>
                <c:pt idx="523">
                  <c:v>0.87228333333333397</c:v>
                </c:pt>
                <c:pt idx="524">
                  <c:v>0.87395</c:v>
                </c:pt>
                <c:pt idx="525">
                  <c:v>0.87561666666666704</c:v>
                </c:pt>
                <c:pt idx="526">
                  <c:v>0.87728333333333397</c:v>
                </c:pt>
                <c:pt idx="527">
                  <c:v>0.87895000000000001</c:v>
                </c:pt>
                <c:pt idx="528">
                  <c:v>0.88061666666666705</c:v>
                </c:pt>
                <c:pt idx="529">
                  <c:v>0.88228333333333397</c:v>
                </c:pt>
                <c:pt idx="530">
                  <c:v>0.88395000000000001</c:v>
                </c:pt>
                <c:pt idx="531">
                  <c:v>0.88561666666666705</c:v>
                </c:pt>
                <c:pt idx="532">
                  <c:v>0.88728333333333398</c:v>
                </c:pt>
                <c:pt idx="533">
                  <c:v>0.88895000000000002</c:v>
                </c:pt>
                <c:pt idx="534">
                  <c:v>0.89061666666666695</c:v>
                </c:pt>
                <c:pt idx="535">
                  <c:v>0.89228333333333398</c:v>
                </c:pt>
                <c:pt idx="536">
                  <c:v>0.89395000000000002</c:v>
                </c:pt>
                <c:pt idx="537">
                  <c:v>0.89561666666666695</c:v>
                </c:pt>
                <c:pt idx="538">
                  <c:v>0.89728333333333399</c:v>
                </c:pt>
                <c:pt idx="539">
                  <c:v>0.89895000000000003</c:v>
                </c:pt>
                <c:pt idx="540">
                  <c:v>0.90061666666666695</c:v>
                </c:pt>
                <c:pt idx="541">
                  <c:v>0.90228333333333399</c:v>
                </c:pt>
                <c:pt idx="542">
                  <c:v>0.90395000000000003</c:v>
                </c:pt>
                <c:pt idx="543">
                  <c:v>0.90561666666666696</c:v>
                </c:pt>
                <c:pt idx="544">
                  <c:v>0.907283333333334</c:v>
                </c:pt>
                <c:pt idx="545">
                  <c:v>0.90895000000000004</c:v>
                </c:pt>
                <c:pt idx="546">
                  <c:v>0.91061666666666696</c:v>
                </c:pt>
                <c:pt idx="547">
                  <c:v>0.912283333333334</c:v>
                </c:pt>
                <c:pt idx="548">
                  <c:v>0.91395000000000004</c:v>
                </c:pt>
                <c:pt idx="549">
                  <c:v>0.91561666666666697</c:v>
                </c:pt>
                <c:pt idx="550">
                  <c:v>0.91728333333333401</c:v>
                </c:pt>
                <c:pt idx="551">
                  <c:v>0.91895000000000004</c:v>
                </c:pt>
                <c:pt idx="552">
                  <c:v>0.92061666666666697</c:v>
                </c:pt>
                <c:pt idx="553">
                  <c:v>0.92228333333333401</c:v>
                </c:pt>
                <c:pt idx="554">
                  <c:v>0.92395000000000005</c:v>
                </c:pt>
                <c:pt idx="555">
                  <c:v>0.92561666666666698</c:v>
                </c:pt>
                <c:pt idx="556">
                  <c:v>0.92728333333333401</c:v>
                </c:pt>
                <c:pt idx="557">
                  <c:v>0.92895000000000005</c:v>
                </c:pt>
                <c:pt idx="558">
                  <c:v>0.93061666666666698</c:v>
                </c:pt>
                <c:pt idx="559">
                  <c:v>0.93228333333333402</c:v>
                </c:pt>
                <c:pt idx="560">
                  <c:v>0.93394999999999995</c:v>
                </c:pt>
                <c:pt idx="561">
                  <c:v>0.93561666666666699</c:v>
                </c:pt>
                <c:pt idx="562">
                  <c:v>0.93728333333333402</c:v>
                </c:pt>
                <c:pt idx="563">
                  <c:v>0.93894999999999995</c:v>
                </c:pt>
                <c:pt idx="564">
                  <c:v>0.94061666666666699</c:v>
                </c:pt>
                <c:pt idx="565">
                  <c:v>0.94228333333333403</c:v>
                </c:pt>
                <c:pt idx="566">
                  <c:v>0.94394999999999996</c:v>
                </c:pt>
                <c:pt idx="567">
                  <c:v>0.94561666666666699</c:v>
                </c:pt>
                <c:pt idx="568">
                  <c:v>0.94728333333333403</c:v>
                </c:pt>
                <c:pt idx="569">
                  <c:v>0.94894999999999996</c:v>
                </c:pt>
                <c:pt idx="570">
                  <c:v>0.950616666666667</c:v>
                </c:pt>
                <c:pt idx="571">
                  <c:v>0.95228333333333404</c:v>
                </c:pt>
                <c:pt idx="572">
                  <c:v>0.95394999999999996</c:v>
                </c:pt>
                <c:pt idx="573">
                  <c:v>0.955616666666667</c:v>
                </c:pt>
                <c:pt idx="574">
                  <c:v>0.95728333333333404</c:v>
                </c:pt>
                <c:pt idx="575">
                  <c:v>0.95894999999999997</c:v>
                </c:pt>
                <c:pt idx="576">
                  <c:v>0.96061666666666701</c:v>
                </c:pt>
                <c:pt idx="577">
                  <c:v>0.96228333333333405</c:v>
                </c:pt>
                <c:pt idx="578">
                  <c:v>0.96394999999999997</c:v>
                </c:pt>
                <c:pt idx="579">
                  <c:v>0.96561666666666701</c:v>
                </c:pt>
                <c:pt idx="580">
                  <c:v>0.96728333333333405</c:v>
                </c:pt>
                <c:pt idx="581">
                  <c:v>0.96894999999999998</c:v>
                </c:pt>
                <c:pt idx="582">
                  <c:v>0.97061666666666702</c:v>
                </c:pt>
                <c:pt idx="583">
                  <c:v>0.97228333333333405</c:v>
                </c:pt>
                <c:pt idx="584">
                  <c:v>0.97394999999999998</c:v>
                </c:pt>
                <c:pt idx="585">
                  <c:v>0.97561666666666702</c:v>
                </c:pt>
                <c:pt idx="586">
                  <c:v>0.97728333333333395</c:v>
                </c:pt>
                <c:pt idx="587">
                  <c:v>0.97894999999999999</c:v>
                </c:pt>
                <c:pt idx="588">
                  <c:v>0.98061666666666703</c:v>
                </c:pt>
                <c:pt idx="589">
                  <c:v>0.98228333333333395</c:v>
                </c:pt>
                <c:pt idx="590">
                  <c:v>0.98394999999999999</c:v>
                </c:pt>
                <c:pt idx="591">
                  <c:v>0.98561666666666703</c:v>
                </c:pt>
                <c:pt idx="592">
                  <c:v>0.98728333333333396</c:v>
                </c:pt>
                <c:pt idx="593">
                  <c:v>0.98895</c:v>
                </c:pt>
                <c:pt idx="594">
                  <c:v>0.99061666666666703</c:v>
                </c:pt>
                <c:pt idx="595">
                  <c:v>0.99228333333333396</c:v>
                </c:pt>
                <c:pt idx="596">
                  <c:v>0.99395</c:v>
                </c:pt>
                <c:pt idx="597">
                  <c:v>0.99561666666666704</c:v>
                </c:pt>
                <c:pt idx="598">
                  <c:v>0.99728333333333397</c:v>
                </c:pt>
                <c:pt idx="599">
                  <c:v>0.99895</c:v>
                </c:pt>
                <c:pt idx="600">
                  <c:v>1.00061666666667</c:v>
                </c:pt>
                <c:pt idx="601">
                  <c:v>1.0022833333333401</c:v>
                </c:pt>
                <c:pt idx="602">
                  <c:v>1.0039499999999999</c:v>
                </c:pt>
                <c:pt idx="603">
                  <c:v>1.0056166666666699</c:v>
                </c:pt>
                <c:pt idx="604">
                  <c:v>1.00728333333334</c:v>
                </c:pt>
                <c:pt idx="605">
                  <c:v>1.00895</c:v>
                </c:pt>
                <c:pt idx="606">
                  <c:v>1.01061666666667</c:v>
                </c:pt>
                <c:pt idx="607">
                  <c:v>1.0122833333333401</c:v>
                </c:pt>
                <c:pt idx="608">
                  <c:v>1.0139499999999999</c:v>
                </c:pt>
                <c:pt idx="609">
                  <c:v>1.0156166666666699</c:v>
                </c:pt>
                <c:pt idx="610">
                  <c:v>1.01728333333334</c:v>
                </c:pt>
                <c:pt idx="611">
                  <c:v>1.01895</c:v>
                </c:pt>
                <c:pt idx="612">
                  <c:v>1.0206166666666701</c:v>
                </c:pt>
                <c:pt idx="613">
                  <c:v>1.0222833333333401</c:v>
                </c:pt>
                <c:pt idx="614">
                  <c:v>1.0239499999999999</c:v>
                </c:pt>
                <c:pt idx="615">
                  <c:v>1.02561666666667</c:v>
                </c:pt>
                <c:pt idx="616">
                  <c:v>1.02728333333334</c:v>
                </c:pt>
                <c:pt idx="617">
                  <c:v>1.02895</c:v>
                </c:pt>
                <c:pt idx="618">
                  <c:v>1.0306166666666701</c:v>
                </c:pt>
                <c:pt idx="619">
                  <c:v>1.0322833333333401</c:v>
                </c:pt>
                <c:pt idx="620">
                  <c:v>1.0339499999999999</c:v>
                </c:pt>
                <c:pt idx="621">
                  <c:v>1.03561666666667</c:v>
                </c:pt>
                <c:pt idx="622">
                  <c:v>1.03728333333334</c:v>
                </c:pt>
                <c:pt idx="623">
                  <c:v>1.03895</c:v>
                </c:pt>
                <c:pt idx="624">
                  <c:v>1.0406166666666701</c:v>
                </c:pt>
                <c:pt idx="625">
                  <c:v>1.0422833333333399</c:v>
                </c:pt>
                <c:pt idx="626">
                  <c:v>1.0439499999999999</c:v>
                </c:pt>
                <c:pt idx="627">
                  <c:v>1.04561666666667</c:v>
                </c:pt>
                <c:pt idx="628">
                  <c:v>1.04728333333334</c:v>
                </c:pt>
                <c:pt idx="629">
                  <c:v>1.04895</c:v>
                </c:pt>
                <c:pt idx="630">
                  <c:v>1.0506166666666701</c:v>
                </c:pt>
                <c:pt idx="631">
                  <c:v>1.0522833333333399</c:v>
                </c:pt>
                <c:pt idx="632">
                  <c:v>1.0539499999999999</c:v>
                </c:pt>
                <c:pt idx="633">
                  <c:v>1.05561666666667</c:v>
                </c:pt>
                <c:pt idx="634">
                  <c:v>1.05728333333334</c:v>
                </c:pt>
                <c:pt idx="635">
                  <c:v>1.0589500000000001</c:v>
                </c:pt>
                <c:pt idx="636">
                  <c:v>1.0606166666666701</c:v>
                </c:pt>
                <c:pt idx="637">
                  <c:v>1.0622833333333399</c:v>
                </c:pt>
                <c:pt idx="638">
                  <c:v>1.06395</c:v>
                </c:pt>
                <c:pt idx="639">
                  <c:v>1.06561666666667</c:v>
                </c:pt>
                <c:pt idx="640">
                  <c:v>1.06728333333334</c:v>
                </c:pt>
                <c:pt idx="641">
                  <c:v>1.0689500000000001</c:v>
                </c:pt>
                <c:pt idx="642">
                  <c:v>1.0706166666666701</c:v>
                </c:pt>
                <c:pt idx="643">
                  <c:v>1.0722833333333399</c:v>
                </c:pt>
                <c:pt idx="644">
                  <c:v>1.07395</c:v>
                </c:pt>
                <c:pt idx="645">
                  <c:v>1.07561666666667</c:v>
                </c:pt>
                <c:pt idx="646">
                  <c:v>1.07728333333334</c:v>
                </c:pt>
                <c:pt idx="647">
                  <c:v>1.0789500000000001</c:v>
                </c:pt>
                <c:pt idx="648">
                  <c:v>1.0806166666666699</c:v>
                </c:pt>
                <c:pt idx="649">
                  <c:v>1.0822833333333399</c:v>
                </c:pt>
                <c:pt idx="650">
                  <c:v>1.08395</c:v>
                </c:pt>
                <c:pt idx="651">
                  <c:v>1.08561666666667</c:v>
                </c:pt>
                <c:pt idx="652">
                  <c:v>1.08728333333334</c:v>
                </c:pt>
                <c:pt idx="653">
                  <c:v>1.0889500000000001</c:v>
                </c:pt>
                <c:pt idx="654">
                  <c:v>1.0906166666666699</c:v>
                </c:pt>
                <c:pt idx="655">
                  <c:v>1.0922833333333399</c:v>
                </c:pt>
                <c:pt idx="656">
                  <c:v>1.09395</c:v>
                </c:pt>
                <c:pt idx="657">
                  <c:v>1.09561666666667</c:v>
                </c:pt>
                <c:pt idx="658">
                  <c:v>1.09728333333334</c:v>
                </c:pt>
                <c:pt idx="659">
                  <c:v>1.0989500000000001</c:v>
                </c:pt>
                <c:pt idx="660">
                  <c:v>1.1006166666666699</c:v>
                </c:pt>
                <c:pt idx="661">
                  <c:v>1.1022833333333399</c:v>
                </c:pt>
                <c:pt idx="662">
                  <c:v>1.10395</c:v>
                </c:pt>
                <c:pt idx="663">
                  <c:v>1.10561666666667</c:v>
                </c:pt>
                <c:pt idx="664">
                  <c:v>1.1072833333333401</c:v>
                </c:pt>
                <c:pt idx="665">
                  <c:v>1.1089500000000001</c:v>
                </c:pt>
                <c:pt idx="666">
                  <c:v>1.1106166666666699</c:v>
                </c:pt>
                <c:pt idx="667">
                  <c:v>1.11228333333334</c:v>
                </c:pt>
                <c:pt idx="668">
                  <c:v>1.11395</c:v>
                </c:pt>
                <c:pt idx="669">
                  <c:v>1.11561666666667</c:v>
                </c:pt>
                <c:pt idx="670">
                  <c:v>1.1172833333333401</c:v>
                </c:pt>
                <c:pt idx="671">
                  <c:v>1.1189499999999999</c:v>
                </c:pt>
                <c:pt idx="672">
                  <c:v>1.1206166666666699</c:v>
                </c:pt>
                <c:pt idx="673">
                  <c:v>1.12228333333334</c:v>
                </c:pt>
                <c:pt idx="674">
                  <c:v>1.12395</c:v>
                </c:pt>
                <c:pt idx="675">
                  <c:v>1.12561666666667</c:v>
                </c:pt>
                <c:pt idx="676">
                  <c:v>1.1272833333333401</c:v>
                </c:pt>
                <c:pt idx="677">
                  <c:v>1.1289499999999999</c:v>
                </c:pt>
                <c:pt idx="678">
                  <c:v>1.1306166666666699</c:v>
                </c:pt>
                <c:pt idx="679">
                  <c:v>1.13228333333334</c:v>
                </c:pt>
                <c:pt idx="680">
                  <c:v>1.13395</c:v>
                </c:pt>
                <c:pt idx="681">
                  <c:v>1.13561666666667</c:v>
                </c:pt>
                <c:pt idx="682">
                  <c:v>1.1372833333333401</c:v>
                </c:pt>
                <c:pt idx="683">
                  <c:v>1.1389499999999999</c:v>
                </c:pt>
                <c:pt idx="684">
                  <c:v>1.1406166666666699</c:v>
                </c:pt>
                <c:pt idx="685">
                  <c:v>1.14228333333334</c:v>
                </c:pt>
                <c:pt idx="686">
                  <c:v>1.14395</c:v>
                </c:pt>
                <c:pt idx="687">
                  <c:v>1.1456166666666701</c:v>
                </c:pt>
                <c:pt idx="688">
                  <c:v>1.1472833333333401</c:v>
                </c:pt>
                <c:pt idx="689">
                  <c:v>1.1489499999999999</c:v>
                </c:pt>
                <c:pt idx="690">
                  <c:v>1.15061666666667</c:v>
                </c:pt>
                <c:pt idx="691">
                  <c:v>1.15228333333334</c:v>
                </c:pt>
                <c:pt idx="692">
                  <c:v>1.15395</c:v>
                </c:pt>
                <c:pt idx="693">
                  <c:v>1.1556166666666701</c:v>
                </c:pt>
                <c:pt idx="694">
                  <c:v>1.1572833333333401</c:v>
                </c:pt>
                <c:pt idx="695">
                  <c:v>1.1589499999999999</c:v>
                </c:pt>
                <c:pt idx="696">
                  <c:v>1.16061666666667</c:v>
                </c:pt>
                <c:pt idx="697">
                  <c:v>1.16228333333334</c:v>
                </c:pt>
                <c:pt idx="698">
                  <c:v>1.16395</c:v>
                </c:pt>
                <c:pt idx="699">
                  <c:v>1.1656166666666701</c:v>
                </c:pt>
                <c:pt idx="700">
                  <c:v>1.1672833333333399</c:v>
                </c:pt>
                <c:pt idx="701">
                  <c:v>1.1689499999999999</c:v>
                </c:pt>
                <c:pt idx="702">
                  <c:v>1.17061666666667</c:v>
                </c:pt>
                <c:pt idx="703">
                  <c:v>1.17228333333334</c:v>
                </c:pt>
                <c:pt idx="704">
                  <c:v>1.17395</c:v>
                </c:pt>
                <c:pt idx="705">
                  <c:v>1.1756166666666701</c:v>
                </c:pt>
                <c:pt idx="706">
                  <c:v>1.1772833333333399</c:v>
                </c:pt>
                <c:pt idx="707">
                  <c:v>1.1789499999999999</c:v>
                </c:pt>
                <c:pt idx="708">
                  <c:v>1.18061666666667</c:v>
                </c:pt>
                <c:pt idx="709">
                  <c:v>1.18228333333334</c:v>
                </c:pt>
                <c:pt idx="710">
                  <c:v>1.1839500000000001</c:v>
                </c:pt>
                <c:pt idx="711">
                  <c:v>1.1856166666666701</c:v>
                </c:pt>
                <c:pt idx="712">
                  <c:v>1.1872833333333399</c:v>
                </c:pt>
                <c:pt idx="713">
                  <c:v>1.18895</c:v>
                </c:pt>
                <c:pt idx="714">
                  <c:v>1.19061666666667</c:v>
                </c:pt>
                <c:pt idx="715">
                  <c:v>1.19228333333334</c:v>
                </c:pt>
                <c:pt idx="716">
                  <c:v>1.1939500000000001</c:v>
                </c:pt>
                <c:pt idx="717">
                  <c:v>1.1956166666666701</c:v>
                </c:pt>
                <c:pt idx="718">
                  <c:v>1.1972833333333399</c:v>
                </c:pt>
                <c:pt idx="719">
                  <c:v>1.19895</c:v>
                </c:pt>
                <c:pt idx="720">
                  <c:v>1.20061666666667</c:v>
                </c:pt>
                <c:pt idx="721">
                  <c:v>1.20228333333334</c:v>
                </c:pt>
                <c:pt idx="722">
                  <c:v>1.2039500000000001</c:v>
                </c:pt>
                <c:pt idx="723">
                  <c:v>1.2056166666666699</c:v>
                </c:pt>
                <c:pt idx="724">
                  <c:v>1.2072833333333399</c:v>
                </c:pt>
                <c:pt idx="725">
                  <c:v>1.20895</c:v>
                </c:pt>
                <c:pt idx="726">
                  <c:v>1.21061666666667</c:v>
                </c:pt>
                <c:pt idx="727">
                  <c:v>1.21228333333334</c:v>
                </c:pt>
                <c:pt idx="728">
                  <c:v>1.2139500000000001</c:v>
                </c:pt>
                <c:pt idx="729">
                  <c:v>1.2156166666666699</c:v>
                </c:pt>
                <c:pt idx="730">
                  <c:v>1.2172833333333399</c:v>
                </c:pt>
                <c:pt idx="731">
                  <c:v>1.21895</c:v>
                </c:pt>
                <c:pt idx="732">
                  <c:v>1.22061666666667</c:v>
                </c:pt>
                <c:pt idx="733">
                  <c:v>1.22228333333334</c:v>
                </c:pt>
                <c:pt idx="734">
                  <c:v>1.2239500000000001</c:v>
                </c:pt>
                <c:pt idx="735">
                  <c:v>1.2256166666666699</c:v>
                </c:pt>
                <c:pt idx="736">
                  <c:v>1.2272833333333399</c:v>
                </c:pt>
                <c:pt idx="737">
                  <c:v>1.22895</c:v>
                </c:pt>
                <c:pt idx="738">
                  <c:v>1.23061666666667</c:v>
                </c:pt>
                <c:pt idx="739">
                  <c:v>1.2322833333333401</c:v>
                </c:pt>
                <c:pt idx="740">
                  <c:v>1.2339500000000001</c:v>
                </c:pt>
                <c:pt idx="741">
                  <c:v>1.2356166666666699</c:v>
                </c:pt>
                <c:pt idx="742">
                  <c:v>1.23728333333334</c:v>
                </c:pt>
                <c:pt idx="743">
                  <c:v>1.23895</c:v>
                </c:pt>
                <c:pt idx="744">
                  <c:v>1.24061666666667</c:v>
                </c:pt>
                <c:pt idx="745">
                  <c:v>1.2422833333333401</c:v>
                </c:pt>
                <c:pt idx="746">
                  <c:v>1.2439499999999999</c:v>
                </c:pt>
                <c:pt idx="747">
                  <c:v>1.2456166666666699</c:v>
                </c:pt>
                <c:pt idx="748">
                  <c:v>1.24728333333334</c:v>
                </c:pt>
                <c:pt idx="749">
                  <c:v>1.24895</c:v>
                </c:pt>
                <c:pt idx="750">
                  <c:v>1.25061666666667</c:v>
                </c:pt>
                <c:pt idx="751">
                  <c:v>1.2522833333333401</c:v>
                </c:pt>
                <c:pt idx="752">
                  <c:v>1.2539499999999999</c:v>
                </c:pt>
                <c:pt idx="753">
                  <c:v>1.2556166666666699</c:v>
                </c:pt>
                <c:pt idx="754">
                  <c:v>1.25728333333334</c:v>
                </c:pt>
                <c:pt idx="755">
                  <c:v>1.25895</c:v>
                </c:pt>
                <c:pt idx="756">
                  <c:v>1.26061666666667</c:v>
                </c:pt>
                <c:pt idx="757">
                  <c:v>1.2622833333333401</c:v>
                </c:pt>
                <c:pt idx="758">
                  <c:v>1.2639499999999999</c:v>
                </c:pt>
                <c:pt idx="759">
                  <c:v>1.2656166666666699</c:v>
                </c:pt>
                <c:pt idx="760">
                  <c:v>1.26728333333334</c:v>
                </c:pt>
                <c:pt idx="761">
                  <c:v>1.26895</c:v>
                </c:pt>
                <c:pt idx="762">
                  <c:v>1.2706166666666701</c:v>
                </c:pt>
                <c:pt idx="763">
                  <c:v>1.2722833333333401</c:v>
                </c:pt>
                <c:pt idx="764">
                  <c:v>1.2739499999999999</c:v>
                </c:pt>
                <c:pt idx="765">
                  <c:v>1.27561666666667</c:v>
                </c:pt>
                <c:pt idx="766">
                  <c:v>1.27728333333334</c:v>
                </c:pt>
                <c:pt idx="767">
                  <c:v>1.27895</c:v>
                </c:pt>
                <c:pt idx="768">
                  <c:v>1.2806166666666701</c:v>
                </c:pt>
                <c:pt idx="769">
                  <c:v>1.2822833333333401</c:v>
                </c:pt>
                <c:pt idx="770">
                  <c:v>1.2839499999999999</c:v>
                </c:pt>
                <c:pt idx="771">
                  <c:v>1.28561666666667</c:v>
                </c:pt>
                <c:pt idx="772">
                  <c:v>1.28728333333334</c:v>
                </c:pt>
                <c:pt idx="773">
                  <c:v>1.28895</c:v>
                </c:pt>
                <c:pt idx="774">
                  <c:v>1.2906166666666701</c:v>
                </c:pt>
                <c:pt idx="775">
                  <c:v>1.2922833333333399</c:v>
                </c:pt>
                <c:pt idx="776">
                  <c:v>1.2939499999999999</c:v>
                </c:pt>
                <c:pt idx="777">
                  <c:v>1.29561666666667</c:v>
                </c:pt>
                <c:pt idx="778">
                  <c:v>1.29728333333334</c:v>
                </c:pt>
                <c:pt idx="779">
                  <c:v>1.29895</c:v>
                </c:pt>
                <c:pt idx="780">
                  <c:v>1.3006166666666701</c:v>
                </c:pt>
                <c:pt idx="781">
                  <c:v>1.3022833333333399</c:v>
                </c:pt>
                <c:pt idx="782">
                  <c:v>1.3039499999999999</c:v>
                </c:pt>
                <c:pt idx="783">
                  <c:v>1.30561666666667</c:v>
                </c:pt>
                <c:pt idx="784">
                  <c:v>1.30728333333334</c:v>
                </c:pt>
                <c:pt idx="785">
                  <c:v>1.3089500000000001</c:v>
                </c:pt>
                <c:pt idx="786">
                  <c:v>1.3106166666666701</c:v>
                </c:pt>
                <c:pt idx="787">
                  <c:v>1.3122833333333399</c:v>
                </c:pt>
                <c:pt idx="788">
                  <c:v>1.31395</c:v>
                </c:pt>
                <c:pt idx="789">
                  <c:v>1.31561666666667</c:v>
                </c:pt>
                <c:pt idx="790">
                  <c:v>1.31728333333334</c:v>
                </c:pt>
                <c:pt idx="791">
                  <c:v>1.3189500000000001</c:v>
                </c:pt>
                <c:pt idx="792">
                  <c:v>1.3206166666666701</c:v>
                </c:pt>
                <c:pt idx="793">
                  <c:v>1.3222833333333399</c:v>
                </c:pt>
                <c:pt idx="794">
                  <c:v>1.32395</c:v>
                </c:pt>
                <c:pt idx="795">
                  <c:v>1.32561666666667</c:v>
                </c:pt>
                <c:pt idx="796">
                  <c:v>1.32728333333334</c:v>
                </c:pt>
                <c:pt idx="797">
                  <c:v>1.3289500000000001</c:v>
                </c:pt>
                <c:pt idx="798">
                  <c:v>1.3306166666666699</c:v>
                </c:pt>
                <c:pt idx="799">
                  <c:v>1.3322833333333399</c:v>
                </c:pt>
                <c:pt idx="800">
                  <c:v>1.33395</c:v>
                </c:pt>
                <c:pt idx="801">
                  <c:v>1.33561666666667</c:v>
                </c:pt>
                <c:pt idx="802">
                  <c:v>1.33728333333334</c:v>
                </c:pt>
                <c:pt idx="803">
                  <c:v>1.3389500000000001</c:v>
                </c:pt>
                <c:pt idx="804">
                  <c:v>1.3406166666666699</c:v>
                </c:pt>
                <c:pt idx="805">
                  <c:v>1.3422833333333399</c:v>
                </c:pt>
                <c:pt idx="806">
                  <c:v>1.34395</c:v>
                </c:pt>
                <c:pt idx="807">
                  <c:v>1.34561666666667</c:v>
                </c:pt>
                <c:pt idx="808">
                  <c:v>1.34728333333334</c:v>
                </c:pt>
                <c:pt idx="809">
                  <c:v>1.3489500000000001</c:v>
                </c:pt>
                <c:pt idx="810">
                  <c:v>1.3506166666666699</c:v>
                </c:pt>
                <c:pt idx="811">
                  <c:v>1.3522833333333399</c:v>
                </c:pt>
                <c:pt idx="812">
                  <c:v>1.35395</c:v>
                </c:pt>
                <c:pt idx="813">
                  <c:v>1.35561666666667</c:v>
                </c:pt>
                <c:pt idx="814">
                  <c:v>1.3572833333333401</c:v>
                </c:pt>
                <c:pt idx="815">
                  <c:v>1.3589500000000001</c:v>
                </c:pt>
                <c:pt idx="816">
                  <c:v>1.3606166666666699</c:v>
                </c:pt>
                <c:pt idx="817">
                  <c:v>1.36228333333334</c:v>
                </c:pt>
                <c:pt idx="818">
                  <c:v>1.36395</c:v>
                </c:pt>
                <c:pt idx="819">
                  <c:v>1.36561666666667</c:v>
                </c:pt>
                <c:pt idx="820">
                  <c:v>1.3672833333333401</c:v>
                </c:pt>
                <c:pt idx="821">
                  <c:v>1.3689499999999999</c:v>
                </c:pt>
                <c:pt idx="822">
                  <c:v>1.3706166666666699</c:v>
                </c:pt>
                <c:pt idx="823">
                  <c:v>1.37228333333334</c:v>
                </c:pt>
                <c:pt idx="824">
                  <c:v>1.37395</c:v>
                </c:pt>
                <c:pt idx="825">
                  <c:v>1.37561666666667</c:v>
                </c:pt>
                <c:pt idx="826">
                  <c:v>1.3772833333333401</c:v>
                </c:pt>
                <c:pt idx="827">
                  <c:v>1.3789499999999999</c:v>
                </c:pt>
                <c:pt idx="828">
                  <c:v>1.3806166666666699</c:v>
                </c:pt>
                <c:pt idx="829">
                  <c:v>1.38228333333334</c:v>
                </c:pt>
                <c:pt idx="830">
                  <c:v>1.38395</c:v>
                </c:pt>
                <c:pt idx="831">
                  <c:v>1.38561666666667</c:v>
                </c:pt>
                <c:pt idx="832">
                  <c:v>1.3872833333333401</c:v>
                </c:pt>
                <c:pt idx="833">
                  <c:v>1.3889499999999999</c:v>
                </c:pt>
                <c:pt idx="834">
                  <c:v>1.3906166666666699</c:v>
                </c:pt>
                <c:pt idx="835">
                  <c:v>1.39228333333334</c:v>
                </c:pt>
                <c:pt idx="836">
                  <c:v>1.39395</c:v>
                </c:pt>
                <c:pt idx="837">
                  <c:v>1.3956166666666701</c:v>
                </c:pt>
                <c:pt idx="838">
                  <c:v>1.3972833333333401</c:v>
                </c:pt>
                <c:pt idx="839">
                  <c:v>1.3989499999999999</c:v>
                </c:pt>
                <c:pt idx="840">
                  <c:v>1.40061666666667</c:v>
                </c:pt>
                <c:pt idx="841">
                  <c:v>1.40228333333334</c:v>
                </c:pt>
                <c:pt idx="842">
                  <c:v>1.40395</c:v>
                </c:pt>
                <c:pt idx="843">
                  <c:v>1.4056166666666701</c:v>
                </c:pt>
                <c:pt idx="844">
                  <c:v>1.4072833333333401</c:v>
                </c:pt>
                <c:pt idx="845">
                  <c:v>1.4089499999999999</c:v>
                </c:pt>
                <c:pt idx="846">
                  <c:v>1.41061666666667</c:v>
                </c:pt>
                <c:pt idx="847">
                  <c:v>1.41228333333334</c:v>
                </c:pt>
                <c:pt idx="848">
                  <c:v>1.41395</c:v>
                </c:pt>
                <c:pt idx="849">
                  <c:v>1.4156166666666701</c:v>
                </c:pt>
                <c:pt idx="850">
                  <c:v>1.4172833333333399</c:v>
                </c:pt>
                <c:pt idx="851">
                  <c:v>1.4189499999999999</c:v>
                </c:pt>
                <c:pt idx="852">
                  <c:v>1.42061666666667</c:v>
                </c:pt>
                <c:pt idx="853">
                  <c:v>1.42228333333334</c:v>
                </c:pt>
                <c:pt idx="854">
                  <c:v>1.42395</c:v>
                </c:pt>
                <c:pt idx="855">
                  <c:v>1.4256166666666701</c:v>
                </c:pt>
                <c:pt idx="856">
                  <c:v>1.4272833333333399</c:v>
                </c:pt>
                <c:pt idx="857">
                  <c:v>1.4289499999999999</c:v>
                </c:pt>
                <c:pt idx="858">
                  <c:v>1.43061666666667</c:v>
                </c:pt>
                <c:pt idx="859">
                  <c:v>1.43228333333334</c:v>
                </c:pt>
                <c:pt idx="860">
                  <c:v>1.4339500000000001</c:v>
                </c:pt>
                <c:pt idx="861">
                  <c:v>1.4356166666666701</c:v>
                </c:pt>
                <c:pt idx="862">
                  <c:v>1.4372833333333399</c:v>
                </c:pt>
                <c:pt idx="863">
                  <c:v>1.43895</c:v>
                </c:pt>
                <c:pt idx="864">
                  <c:v>1.44061666666667</c:v>
                </c:pt>
                <c:pt idx="865">
                  <c:v>1.44228333333334</c:v>
                </c:pt>
                <c:pt idx="866">
                  <c:v>1.4439500000000001</c:v>
                </c:pt>
                <c:pt idx="867">
                  <c:v>1.4456166666666701</c:v>
                </c:pt>
                <c:pt idx="868">
                  <c:v>1.4472833333333399</c:v>
                </c:pt>
                <c:pt idx="869">
                  <c:v>1.44895</c:v>
                </c:pt>
                <c:pt idx="870">
                  <c:v>1.45061666666667</c:v>
                </c:pt>
                <c:pt idx="871">
                  <c:v>1.45228333333334</c:v>
                </c:pt>
                <c:pt idx="872">
                  <c:v>1.4539500000000001</c:v>
                </c:pt>
                <c:pt idx="873">
                  <c:v>1.4556166666666699</c:v>
                </c:pt>
                <c:pt idx="874">
                  <c:v>1.4572833333333399</c:v>
                </c:pt>
                <c:pt idx="875">
                  <c:v>1.45895</c:v>
                </c:pt>
                <c:pt idx="876">
                  <c:v>1.46061666666667</c:v>
                </c:pt>
                <c:pt idx="877">
                  <c:v>1.46228333333334</c:v>
                </c:pt>
                <c:pt idx="878">
                  <c:v>1.4639500000000001</c:v>
                </c:pt>
                <c:pt idx="879">
                  <c:v>1.4656166666666699</c:v>
                </c:pt>
                <c:pt idx="880">
                  <c:v>1.4672833333333399</c:v>
                </c:pt>
                <c:pt idx="881">
                  <c:v>1.46895</c:v>
                </c:pt>
                <c:pt idx="882">
                  <c:v>1.47061666666667</c:v>
                </c:pt>
                <c:pt idx="883">
                  <c:v>1.47228333333334</c:v>
                </c:pt>
                <c:pt idx="884">
                  <c:v>1.4739500000000001</c:v>
                </c:pt>
                <c:pt idx="885">
                  <c:v>1.4756166666666699</c:v>
                </c:pt>
                <c:pt idx="886">
                  <c:v>1.4772833333333399</c:v>
                </c:pt>
                <c:pt idx="887">
                  <c:v>1.47895</c:v>
                </c:pt>
                <c:pt idx="888">
                  <c:v>1.48061666666667</c:v>
                </c:pt>
                <c:pt idx="889">
                  <c:v>1.4822833333333401</c:v>
                </c:pt>
                <c:pt idx="890">
                  <c:v>1.4839500000000001</c:v>
                </c:pt>
                <c:pt idx="891">
                  <c:v>1.4856166666666699</c:v>
                </c:pt>
                <c:pt idx="892">
                  <c:v>1.48728333333334</c:v>
                </c:pt>
                <c:pt idx="893">
                  <c:v>1.48895</c:v>
                </c:pt>
                <c:pt idx="894">
                  <c:v>1.49061666666667</c:v>
                </c:pt>
                <c:pt idx="895">
                  <c:v>1.4922833333333401</c:v>
                </c:pt>
                <c:pt idx="896">
                  <c:v>1.4939499999999999</c:v>
                </c:pt>
                <c:pt idx="897">
                  <c:v>1.4956166666666699</c:v>
                </c:pt>
                <c:pt idx="898">
                  <c:v>1.49728333333334</c:v>
                </c:pt>
                <c:pt idx="899">
                  <c:v>1.49895</c:v>
                </c:pt>
                <c:pt idx="900">
                  <c:v>1.50061666666667</c:v>
                </c:pt>
                <c:pt idx="901">
                  <c:v>1.5022833333333401</c:v>
                </c:pt>
                <c:pt idx="902">
                  <c:v>1.5039499999999999</c:v>
                </c:pt>
                <c:pt idx="903">
                  <c:v>1.5056166666666699</c:v>
                </c:pt>
                <c:pt idx="904">
                  <c:v>1.50728333333334</c:v>
                </c:pt>
                <c:pt idx="905">
                  <c:v>1.50895</c:v>
                </c:pt>
                <c:pt idx="906">
                  <c:v>1.51061666666667</c:v>
                </c:pt>
                <c:pt idx="907">
                  <c:v>1.5122833333333401</c:v>
                </c:pt>
                <c:pt idx="908">
                  <c:v>1.5139499999999999</c:v>
                </c:pt>
                <c:pt idx="909">
                  <c:v>1.5156166666666699</c:v>
                </c:pt>
                <c:pt idx="910">
                  <c:v>1.51728333333334</c:v>
                </c:pt>
                <c:pt idx="911">
                  <c:v>1.51895</c:v>
                </c:pt>
                <c:pt idx="912">
                  <c:v>1.5206166666666701</c:v>
                </c:pt>
                <c:pt idx="913">
                  <c:v>1.5222833333333401</c:v>
                </c:pt>
                <c:pt idx="914">
                  <c:v>1.5239499999999999</c:v>
                </c:pt>
                <c:pt idx="915">
                  <c:v>1.52561666666667</c:v>
                </c:pt>
                <c:pt idx="916">
                  <c:v>1.52728333333334</c:v>
                </c:pt>
                <c:pt idx="917">
                  <c:v>1.52895</c:v>
                </c:pt>
                <c:pt idx="918">
                  <c:v>1.5306166666666701</c:v>
                </c:pt>
                <c:pt idx="919">
                  <c:v>1.5322833333333401</c:v>
                </c:pt>
                <c:pt idx="920">
                  <c:v>1.5339499999999999</c:v>
                </c:pt>
                <c:pt idx="921">
                  <c:v>1.53561666666667</c:v>
                </c:pt>
                <c:pt idx="922">
                  <c:v>1.53728333333334</c:v>
                </c:pt>
                <c:pt idx="923">
                  <c:v>1.53895</c:v>
                </c:pt>
                <c:pt idx="924">
                  <c:v>1.5406166666666701</c:v>
                </c:pt>
                <c:pt idx="925">
                  <c:v>1.5422833333333399</c:v>
                </c:pt>
                <c:pt idx="926">
                  <c:v>1.5439499999999999</c:v>
                </c:pt>
                <c:pt idx="927">
                  <c:v>1.54561666666667</c:v>
                </c:pt>
                <c:pt idx="928">
                  <c:v>1.54728333333334</c:v>
                </c:pt>
                <c:pt idx="929">
                  <c:v>1.54895</c:v>
                </c:pt>
                <c:pt idx="930">
                  <c:v>1.5506166666666701</c:v>
                </c:pt>
                <c:pt idx="931">
                  <c:v>1.5522833333333399</c:v>
                </c:pt>
                <c:pt idx="932">
                  <c:v>1.5539499999999999</c:v>
                </c:pt>
                <c:pt idx="933">
                  <c:v>1.55561666666667</c:v>
                </c:pt>
                <c:pt idx="934">
                  <c:v>1.55728333333334</c:v>
                </c:pt>
                <c:pt idx="935">
                  <c:v>1.5589500000000001</c:v>
                </c:pt>
                <c:pt idx="936">
                  <c:v>1.5606166666666701</c:v>
                </c:pt>
                <c:pt idx="937">
                  <c:v>1.5622833333333399</c:v>
                </c:pt>
                <c:pt idx="938">
                  <c:v>1.56395</c:v>
                </c:pt>
                <c:pt idx="939">
                  <c:v>1.56561666666667</c:v>
                </c:pt>
                <c:pt idx="940">
                  <c:v>1.56728333333334</c:v>
                </c:pt>
                <c:pt idx="941">
                  <c:v>1.5689500000000001</c:v>
                </c:pt>
                <c:pt idx="942">
                  <c:v>1.5706166666666701</c:v>
                </c:pt>
                <c:pt idx="943">
                  <c:v>1.5722833333333399</c:v>
                </c:pt>
                <c:pt idx="944">
                  <c:v>1.57395</c:v>
                </c:pt>
                <c:pt idx="945">
                  <c:v>1.57561666666667</c:v>
                </c:pt>
                <c:pt idx="946">
                  <c:v>1.57728333333334</c:v>
                </c:pt>
                <c:pt idx="947">
                  <c:v>1.5789500000000001</c:v>
                </c:pt>
                <c:pt idx="948">
                  <c:v>1.5806166666666699</c:v>
                </c:pt>
                <c:pt idx="949">
                  <c:v>1.5822833333333399</c:v>
                </c:pt>
                <c:pt idx="950">
                  <c:v>1.58395</c:v>
                </c:pt>
                <c:pt idx="951">
                  <c:v>1.58561666666667</c:v>
                </c:pt>
                <c:pt idx="952">
                  <c:v>1.58728333333334</c:v>
                </c:pt>
                <c:pt idx="953">
                  <c:v>1.5889500000000001</c:v>
                </c:pt>
                <c:pt idx="954">
                  <c:v>1.5906166666666699</c:v>
                </c:pt>
                <c:pt idx="955">
                  <c:v>1.5922833333333399</c:v>
                </c:pt>
                <c:pt idx="956">
                  <c:v>1.59395</c:v>
                </c:pt>
                <c:pt idx="957">
                  <c:v>1.59561666666667</c:v>
                </c:pt>
                <c:pt idx="958">
                  <c:v>1.59728333333334</c:v>
                </c:pt>
                <c:pt idx="959">
                  <c:v>1.5989500000000001</c:v>
                </c:pt>
                <c:pt idx="960">
                  <c:v>1.6006166666666699</c:v>
                </c:pt>
                <c:pt idx="961">
                  <c:v>1.6022833333333399</c:v>
                </c:pt>
                <c:pt idx="962">
                  <c:v>1.60395</c:v>
                </c:pt>
                <c:pt idx="963">
                  <c:v>1.60561666666667</c:v>
                </c:pt>
                <c:pt idx="964">
                  <c:v>1.6072833333333401</c:v>
                </c:pt>
                <c:pt idx="965">
                  <c:v>1.6089500000000001</c:v>
                </c:pt>
                <c:pt idx="966">
                  <c:v>1.6106166666666699</c:v>
                </c:pt>
                <c:pt idx="967">
                  <c:v>1.61228333333334</c:v>
                </c:pt>
                <c:pt idx="968">
                  <c:v>1.61395</c:v>
                </c:pt>
                <c:pt idx="969">
                  <c:v>1.61561666666667</c:v>
                </c:pt>
                <c:pt idx="970">
                  <c:v>1.6172833333333401</c:v>
                </c:pt>
                <c:pt idx="971">
                  <c:v>1.6189499999999999</c:v>
                </c:pt>
                <c:pt idx="972">
                  <c:v>1.6206166666666699</c:v>
                </c:pt>
                <c:pt idx="973">
                  <c:v>1.62228333333334</c:v>
                </c:pt>
                <c:pt idx="974">
                  <c:v>1.62395</c:v>
                </c:pt>
                <c:pt idx="975">
                  <c:v>1.62561666666667</c:v>
                </c:pt>
                <c:pt idx="976">
                  <c:v>1.6272833333333401</c:v>
                </c:pt>
                <c:pt idx="977">
                  <c:v>1.6289499999999999</c:v>
                </c:pt>
                <c:pt idx="978">
                  <c:v>1.6306166666666699</c:v>
                </c:pt>
                <c:pt idx="979">
                  <c:v>1.63228333333334</c:v>
                </c:pt>
                <c:pt idx="980">
                  <c:v>1.63395</c:v>
                </c:pt>
                <c:pt idx="981">
                  <c:v>1.63561666666667</c:v>
                </c:pt>
                <c:pt idx="982">
                  <c:v>1.6372833333333401</c:v>
                </c:pt>
                <c:pt idx="983">
                  <c:v>1.6389499999999999</c:v>
                </c:pt>
                <c:pt idx="984">
                  <c:v>1.6406166666666699</c:v>
                </c:pt>
                <c:pt idx="985">
                  <c:v>1.64228333333334</c:v>
                </c:pt>
                <c:pt idx="986">
                  <c:v>1.64395</c:v>
                </c:pt>
                <c:pt idx="987">
                  <c:v>1.6456166666666701</c:v>
                </c:pt>
                <c:pt idx="988">
                  <c:v>1.6472833333333401</c:v>
                </c:pt>
                <c:pt idx="989">
                  <c:v>1.6489499999999999</c:v>
                </c:pt>
                <c:pt idx="990">
                  <c:v>1.65061666666667</c:v>
                </c:pt>
                <c:pt idx="991">
                  <c:v>1.65228333333334</c:v>
                </c:pt>
                <c:pt idx="992">
                  <c:v>1.65395</c:v>
                </c:pt>
                <c:pt idx="993">
                  <c:v>1.6556166666666701</c:v>
                </c:pt>
                <c:pt idx="994">
                  <c:v>1.6572833333333401</c:v>
                </c:pt>
                <c:pt idx="995">
                  <c:v>1.6589499999999999</c:v>
                </c:pt>
                <c:pt idx="996">
                  <c:v>1.66061666666667</c:v>
                </c:pt>
                <c:pt idx="997">
                  <c:v>1.66228333333334</c:v>
                </c:pt>
                <c:pt idx="998">
                  <c:v>1.66395</c:v>
                </c:pt>
                <c:pt idx="999">
                  <c:v>1.6656166666666701</c:v>
                </c:pt>
                <c:pt idx="1000">
                  <c:v>1.6672833333333399</c:v>
                </c:pt>
                <c:pt idx="1001">
                  <c:v>1.6689499999999999</c:v>
                </c:pt>
                <c:pt idx="1002">
                  <c:v>1.67061666666667</c:v>
                </c:pt>
                <c:pt idx="1003">
                  <c:v>1.67228333333334</c:v>
                </c:pt>
                <c:pt idx="1004">
                  <c:v>1.67395</c:v>
                </c:pt>
                <c:pt idx="1005">
                  <c:v>1.6756166666666701</c:v>
                </c:pt>
                <c:pt idx="1006">
                  <c:v>1.6772833333333399</c:v>
                </c:pt>
                <c:pt idx="1007">
                  <c:v>1.6789499999999999</c:v>
                </c:pt>
                <c:pt idx="1008">
                  <c:v>1.68061666666667</c:v>
                </c:pt>
                <c:pt idx="1009">
                  <c:v>1.68228333333334</c:v>
                </c:pt>
                <c:pt idx="1010">
                  <c:v>1.6839500000000001</c:v>
                </c:pt>
                <c:pt idx="1011">
                  <c:v>1.6856166666666701</c:v>
                </c:pt>
                <c:pt idx="1012">
                  <c:v>1.6872833333333399</c:v>
                </c:pt>
                <c:pt idx="1013">
                  <c:v>1.68895</c:v>
                </c:pt>
                <c:pt idx="1014">
                  <c:v>1.69061666666667</c:v>
                </c:pt>
                <c:pt idx="1015">
                  <c:v>1.69228333333334</c:v>
                </c:pt>
                <c:pt idx="1016">
                  <c:v>1.6939500000000001</c:v>
                </c:pt>
                <c:pt idx="1017">
                  <c:v>1.6956166666666701</c:v>
                </c:pt>
                <c:pt idx="1018">
                  <c:v>1.6972833333333399</c:v>
                </c:pt>
                <c:pt idx="1019">
                  <c:v>1.69895</c:v>
                </c:pt>
                <c:pt idx="1020">
                  <c:v>1.70061666666667</c:v>
                </c:pt>
                <c:pt idx="1021">
                  <c:v>1.70228333333334</c:v>
                </c:pt>
                <c:pt idx="1022">
                  <c:v>1.7039500000000001</c:v>
                </c:pt>
                <c:pt idx="1023">
                  <c:v>1.7056166666666699</c:v>
                </c:pt>
                <c:pt idx="1024">
                  <c:v>1.7072833333333399</c:v>
                </c:pt>
                <c:pt idx="1025">
                  <c:v>1.70895</c:v>
                </c:pt>
                <c:pt idx="1026">
                  <c:v>1.71061666666667</c:v>
                </c:pt>
                <c:pt idx="1027">
                  <c:v>1.71228333333334</c:v>
                </c:pt>
                <c:pt idx="1028">
                  <c:v>1.7139500000000001</c:v>
                </c:pt>
                <c:pt idx="1029">
                  <c:v>1.7156166666666699</c:v>
                </c:pt>
                <c:pt idx="1030">
                  <c:v>1.7172833333333399</c:v>
                </c:pt>
                <c:pt idx="1031">
                  <c:v>1.71895</c:v>
                </c:pt>
                <c:pt idx="1032">
                  <c:v>1.72061666666667</c:v>
                </c:pt>
                <c:pt idx="1033">
                  <c:v>1.72228333333334</c:v>
                </c:pt>
                <c:pt idx="1034">
                  <c:v>1.7239500000000001</c:v>
                </c:pt>
                <c:pt idx="1035">
                  <c:v>1.7256166666666699</c:v>
                </c:pt>
                <c:pt idx="1036">
                  <c:v>1.7272833333333399</c:v>
                </c:pt>
                <c:pt idx="1037">
                  <c:v>1.72895</c:v>
                </c:pt>
                <c:pt idx="1038">
                  <c:v>1.73061666666667</c:v>
                </c:pt>
                <c:pt idx="1039">
                  <c:v>1.7322833333333401</c:v>
                </c:pt>
                <c:pt idx="1040">
                  <c:v>1.7339500000000001</c:v>
                </c:pt>
                <c:pt idx="1041">
                  <c:v>1.7356166666666699</c:v>
                </c:pt>
                <c:pt idx="1042">
                  <c:v>1.73728333333334</c:v>
                </c:pt>
                <c:pt idx="1043">
                  <c:v>1.73895</c:v>
                </c:pt>
                <c:pt idx="1044">
                  <c:v>1.74061666666667</c:v>
                </c:pt>
                <c:pt idx="1045">
                  <c:v>1.7422833333333401</c:v>
                </c:pt>
                <c:pt idx="1046">
                  <c:v>1.7439499999999999</c:v>
                </c:pt>
                <c:pt idx="1047">
                  <c:v>1.7456166666666699</c:v>
                </c:pt>
                <c:pt idx="1048">
                  <c:v>1.74728333333334</c:v>
                </c:pt>
                <c:pt idx="1049">
                  <c:v>1.74895</c:v>
                </c:pt>
                <c:pt idx="1050">
                  <c:v>1.75061666666667</c:v>
                </c:pt>
                <c:pt idx="1051">
                  <c:v>1.7522833333333401</c:v>
                </c:pt>
                <c:pt idx="1052">
                  <c:v>1.7539499999999999</c:v>
                </c:pt>
                <c:pt idx="1053">
                  <c:v>1.7556166666666699</c:v>
                </c:pt>
                <c:pt idx="1054">
                  <c:v>1.75728333333334</c:v>
                </c:pt>
                <c:pt idx="1055">
                  <c:v>1.75895</c:v>
                </c:pt>
                <c:pt idx="1056">
                  <c:v>1.76061666666667</c:v>
                </c:pt>
                <c:pt idx="1057">
                  <c:v>1.7622833333333401</c:v>
                </c:pt>
                <c:pt idx="1058">
                  <c:v>1.7639499999999999</c:v>
                </c:pt>
                <c:pt idx="1059">
                  <c:v>1.7656166666666699</c:v>
                </c:pt>
                <c:pt idx="1060">
                  <c:v>1.76728333333334</c:v>
                </c:pt>
                <c:pt idx="1061">
                  <c:v>1.76895</c:v>
                </c:pt>
                <c:pt idx="1062">
                  <c:v>1.7706166666666701</c:v>
                </c:pt>
                <c:pt idx="1063">
                  <c:v>1.7722833333333401</c:v>
                </c:pt>
                <c:pt idx="1064">
                  <c:v>1.7739499999999999</c:v>
                </c:pt>
                <c:pt idx="1065">
                  <c:v>1.77561666666667</c:v>
                </c:pt>
                <c:pt idx="1066">
                  <c:v>1.77728333333334</c:v>
                </c:pt>
                <c:pt idx="1067">
                  <c:v>1.77895</c:v>
                </c:pt>
                <c:pt idx="1068">
                  <c:v>1.7806166666666701</c:v>
                </c:pt>
                <c:pt idx="1069">
                  <c:v>1.7822833333333401</c:v>
                </c:pt>
                <c:pt idx="1070">
                  <c:v>1.7839499999999999</c:v>
                </c:pt>
                <c:pt idx="1071">
                  <c:v>1.78561666666667</c:v>
                </c:pt>
                <c:pt idx="1072">
                  <c:v>1.78728333333334</c:v>
                </c:pt>
                <c:pt idx="1073">
                  <c:v>1.78895</c:v>
                </c:pt>
                <c:pt idx="1074">
                  <c:v>1.7906166666666701</c:v>
                </c:pt>
                <c:pt idx="1075">
                  <c:v>1.7922833333333399</c:v>
                </c:pt>
                <c:pt idx="1076">
                  <c:v>1.7939499999999999</c:v>
                </c:pt>
                <c:pt idx="1077">
                  <c:v>1.79561666666667</c:v>
                </c:pt>
                <c:pt idx="1078">
                  <c:v>1.79728333333334</c:v>
                </c:pt>
                <c:pt idx="1079">
                  <c:v>1.79895</c:v>
                </c:pt>
                <c:pt idx="1080">
                  <c:v>1.8006166666666701</c:v>
                </c:pt>
                <c:pt idx="1081">
                  <c:v>1.8022833333333399</c:v>
                </c:pt>
                <c:pt idx="1082">
                  <c:v>1.8039499999999999</c:v>
                </c:pt>
                <c:pt idx="1083">
                  <c:v>1.80561666666667</c:v>
                </c:pt>
                <c:pt idx="1084">
                  <c:v>1.80728333333334</c:v>
                </c:pt>
                <c:pt idx="1085">
                  <c:v>1.8089500000000001</c:v>
                </c:pt>
                <c:pt idx="1086">
                  <c:v>1.8106166666666701</c:v>
                </c:pt>
                <c:pt idx="1087">
                  <c:v>1.8122833333333399</c:v>
                </c:pt>
                <c:pt idx="1088">
                  <c:v>1.81395</c:v>
                </c:pt>
                <c:pt idx="1089">
                  <c:v>1.81561666666667</c:v>
                </c:pt>
                <c:pt idx="1090">
                  <c:v>1.81728333333334</c:v>
                </c:pt>
                <c:pt idx="1091">
                  <c:v>1.8189500000000001</c:v>
                </c:pt>
                <c:pt idx="1092">
                  <c:v>1.8206166666666701</c:v>
                </c:pt>
                <c:pt idx="1093">
                  <c:v>1.8222833333333399</c:v>
                </c:pt>
                <c:pt idx="1094">
                  <c:v>1.82395</c:v>
                </c:pt>
                <c:pt idx="1095">
                  <c:v>1.82561666666667</c:v>
                </c:pt>
                <c:pt idx="1096">
                  <c:v>1.82728333333334</c:v>
                </c:pt>
                <c:pt idx="1097">
                  <c:v>1.8289500000000001</c:v>
                </c:pt>
                <c:pt idx="1098">
                  <c:v>1.8306166666666699</c:v>
                </c:pt>
                <c:pt idx="1099">
                  <c:v>1.8322833333333399</c:v>
                </c:pt>
                <c:pt idx="1100">
                  <c:v>1.83395</c:v>
                </c:pt>
                <c:pt idx="1101">
                  <c:v>1.83561666666667</c:v>
                </c:pt>
                <c:pt idx="1102">
                  <c:v>1.83728333333334</c:v>
                </c:pt>
                <c:pt idx="1103">
                  <c:v>1.8389500000000001</c:v>
                </c:pt>
                <c:pt idx="1104">
                  <c:v>1.8406166666666699</c:v>
                </c:pt>
                <c:pt idx="1105">
                  <c:v>1.8422833333333399</c:v>
                </c:pt>
                <c:pt idx="1106">
                  <c:v>1.84395</c:v>
                </c:pt>
                <c:pt idx="1107">
                  <c:v>1.84561666666667</c:v>
                </c:pt>
                <c:pt idx="1108">
                  <c:v>1.84728333333334</c:v>
                </c:pt>
                <c:pt idx="1109">
                  <c:v>1.8489500000000001</c:v>
                </c:pt>
                <c:pt idx="1110">
                  <c:v>1.8506166666666699</c:v>
                </c:pt>
                <c:pt idx="1111">
                  <c:v>1.8522833333333399</c:v>
                </c:pt>
                <c:pt idx="1112">
                  <c:v>1.85395</c:v>
                </c:pt>
                <c:pt idx="1113">
                  <c:v>1.85561666666667</c:v>
                </c:pt>
                <c:pt idx="1114">
                  <c:v>1.8572833333333401</c:v>
                </c:pt>
                <c:pt idx="1115">
                  <c:v>1.8589500000000001</c:v>
                </c:pt>
                <c:pt idx="1116">
                  <c:v>1.8606166666666699</c:v>
                </c:pt>
                <c:pt idx="1117">
                  <c:v>1.86228333333334</c:v>
                </c:pt>
                <c:pt idx="1118">
                  <c:v>1.86395</c:v>
                </c:pt>
                <c:pt idx="1119">
                  <c:v>1.86561666666667</c:v>
                </c:pt>
                <c:pt idx="1120">
                  <c:v>1.8672833333333401</c:v>
                </c:pt>
                <c:pt idx="1121">
                  <c:v>1.8689499999999999</c:v>
                </c:pt>
                <c:pt idx="1122">
                  <c:v>1.8706166666666699</c:v>
                </c:pt>
                <c:pt idx="1123">
                  <c:v>1.87228333333334</c:v>
                </c:pt>
                <c:pt idx="1124">
                  <c:v>1.87395</c:v>
                </c:pt>
                <c:pt idx="1125">
                  <c:v>1.87561666666667</c:v>
                </c:pt>
                <c:pt idx="1126">
                  <c:v>1.8772833333333401</c:v>
                </c:pt>
                <c:pt idx="1127">
                  <c:v>1.8789499999999999</c:v>
                </c:pt>
                <c:pt idx="1128">
                  <c:v>1.8806166666666699</c:v>
                </c:pt>
                <c:pt idx="1129">
                  <c:v>1.88228333333334</c:v>
                </c:pt>
                <c:pt idx="1130">
                  <c:v>1.88395</c:v>
                </c:pt>
                <c:pt idx="1131">
                  <c:v>1.88561666666667</c:v>
                </c:pt>
                <c:pt idx="1132">
                  <c:v>1.8872833333333401</c:v>
                </c:pt>
                <c:pt idx="1133">
                  <c:v>1.8889499999999999</c:v>
                </c:pt>
                <c:pt idx="1134">
                  <c:v>1.8906166666666699</c:v>
                </c:pt>
                <c:pt idx="1135">
                  <c:v>1.89228333333334</c:v>
                </c:pt>
                <c:pt idx="1136">
                  <c:v>1.89395</c:v>
                </c:pt>
                <c:pt idx="1137">
                  <c:v>1.8956166666666701</c:v>
                </c:pt>
                <c:pt idx="1138">
                  <c:v>1.8972833333333401</c:v>
                </c:pt>
                <c:pt idx="1139">
                  <c:v>1.8989499999999999</c:v>
                </c:pt>
                <c:pt idx="1140">
                  <c:v>1.90061666666667</c:v>
                </c:pt>
                <c:pt idx="1141">
                  <c:v>1.90228333333334</c:v>
                </c:pt>
                <c:pt idx="1142">
                  <c:v>1.90395</c:v>
                </c:pt>
                <c:pt idx="1143">
                  <c:v>1.9056166666666701</c:v>
                </c:pt>
                <c:pt idx="1144">
                  <c:v>1.9072833333333401</c:v>
                </c:pt>
                <c:pt idx="1145">
                  <c:v>1.9089499999999999</c:v>
                </c:pt>
                <c:pt idx="1146">
                  <c:v>1.91061666666667</c:v>
                </c:pt>
                <c:pt idx="1147">
                  <c:v>1.91228333333334</c:v>
                </c:pt>
                <c:pt idx="1148">
                  <c:v>1.91395</c:v>
                </c:pt>
                <c:pt idx="1149">
                  <c:v>1.9156166666666701</c:v>
                </c:pt>
                <c:pt idx="1150">
                  <c:v>1.9172833333333399</c:v>
                </c:pt>
                <c:pt idx="1151">
                  <c:v>1.9189499999999999</c:v>
                </c:pt>
                <c:pt idx="1152">
                  <c:v>1.92061666666667</c:v>
                </c:pt>
                <c:pt idx="1153">
                  <c:v>1.92228333333334</c:v>
                </c:pt>
                <c:pt idx="1154">
                  <c:v>1.92395</c:v>
                </c:pt>
                <c:pt idx="1155">
                  <c:v>1.9256166666666701</c:v>
                </c:pt>
                <c:pt idx="1156">
                  <c:v>1.9272833333333399</c:v>
                </c:pt>
                <c:pt idx="1157">
                  <c:v>1.9289499999999999</c:v>
                </c:pt>
                <c:pt idx="1158">
                  <c:v>1.93061666666667</c:v>
                </c:pt>
                <c:pt idx="1159">
                  <c:v>1.93228333333334</c:v>
                </c:pt>
                <c:pt idx="1160">
                  <c:v>1.9339500000000001</c:v>
                </c:pt>
                <c:pt idx="1161">
                  <c:v>1.9356166666666701</c:v>
                </c:pt>
                <c:pt idx="1162">
                  <c:v>1.9372833333333399</c:v>
                </c:pt>
                <c:pt idx="1163">
                  <c:v>1.93895</c:v>
                </c:pt>
                <c:pt idx="1164">
                  <c:v>1.94061666666667</c:v>
                </c:pt>
                <c:pt idx="1165">
                  <c:v>1.94228333333334</c:v>
                </c:pt>
                <c:pt idx="1166">
                  <c:v>1.9439500000000001</c:v>
                </c:pt>
                <c:pt idx="1167">
                  <c:v>1.9456166666666701</c:v>
                </c:pt>
                <c:pt idx="1168">
                  <c:v>1.9472833333333399</c:v>
                </c:pt>
                <c:pt idx="1169">
                  <c:v>1.94895</c:v>
                </c:pt>
                <c:pt idx="1170">
                  <c:v>1.95061666666667</c:v>
                </c:pt>
                <c:pt idx="1171">
                  <c:v>1.95228333333334</c:v>
                </c:pt>
                <c:pt idx="1172">
                  <c:v>1.9539500000000001</c:v>
                </c:pt>
                <c:pt idx="1173">
                  <c:v>1.9556166666666699</c:v>
                </c:pt>
                <c:pt idx="1174">
                  <c:v>1.9572833333333399</c:v>
                </c:pt>
                <c:pt idx="1175">
                  <c:v>1.95895</c:v>
                </c:pt>
                <c:pt idx="1176">
                  <c:v>1.96061666666667</c:v>
                </c:pt>
                <c:pt idx="1177">
                  <c:v>1.96228333333334</c:v>
                </c:pt>
                <c:pt idx="1178">
                  <c:v>1.9639500000000001</c:v>
                </c:pt>
                <c:pt idx="1179">
                  <c:v>1.9656166666666699</c:v>
                </c:pt>
                <c:pt idx="1180">
                  <c:v>1.9672833333333399</c:v>
                </c:pt>
                <c:pt idx="1181">
                  <c:v>1.96895</c:v>
                </c:pt>
                <c:pt idx="1182">
                  <c:v>1.97061666666667</c:v>
                </c:pt>
                <c:pt idx="1183">
                  <c:v>1.97228333333334</c:v>
                </c:pt>
                <c:pt idx="1184">
                  <c:v>1.9739500000000001</c:v>
                </c:pt>
                <c:pt idx="1185">
                  <c:v>1.9756166666666699</c:v>
                </c:pt>
                <c:pt idx="1186">
                  <c:v>1.9772833333333399</c:v>
                </c:pt>
                <c:pt idx="1187">
                  <c:v>1.97895</c:v>
                </c:pt>
                <c:pt idx="1188">
                  <c:v>1.98061666666667</c:v>
                </c:pt>
                <c:pt idx="1189">
                  <c:v>1.9822833333333401</c:v>
                </c:pt>
                <c:pt idx="1190">
                  <c:v>1.9839500000000001</c:v>
                </c:pt>
                <c:pt idx="1191">
                  <c:v>1.9856166666666699</c:v>
                </c:pt>
                <c:pt idx="1192">
                  <c:v>1.98728333333334</c:v>
                </c:pt>
                <c:pt idx="1193">
                  <c:v>1.98895</c:v>
                </c:pt>
                <c:pt idx="1194">
                  <c:v>1.99061666666667</c:v>
                </c:pt>
                <c:pt idx="1195">
                  <c:v>1.9922833333333401</c:v>
                </c:pt>
                <c:pt idx="1196">
                  <c:v>1.9939499999999999</c:v>
                </c:pt>
                <c:pt idx="1197">
                  <c:v>1.9956166666666699</c:v>
                </c:pt>
                <c:pt idx="1198">
                  <c:v>1.99728333333334</c:v>
                </c:pt>
                <c:pt idx="1199">
                  <c:v>1.99895</c:v>
                </c:pt>
                <c:pt idx="1200">
                  <c:v>2.0006166666666698</c:v>
                </c:pt>
                <c:pt idx="1201">
                  <c:v>2.0022833333333399</c:v>
                </c:pt>
                <c:pt idx="1202">
                  <c:v>2.0039500000000001</c:v>
                </c:pt>
                <c:pt idx="1203">
                  <c:v>2.0056166666666702</c:v>
                </c:pt>
                <c:pt idx="1204">
                  <c:v>2.0072833333333402</c:v>
                </c:pt>
                <c:pt idx="1205">
                  <c:v>2.00895</c:v>
                </c:pt>
                <c:pt idx="1206">
                  <c:v>2.01061666666667</c:v>
                </c:pt>
                <c:pt idx="1207">
                  <c:v>2.0122833333333401</c:v>
                </c:pt>
                <c:pt idx="1208">
                  <c:v>2.0139499999999999</c:v>
                </c:pt>
                <c:pt idx="1209">
                  <c:v>2.0156166666666699</c:v>
                </c:pt>
                <c:pt idx="1210">
                  <c:v>2.01728333333334</c:v>
                </c:pt>
                <c:pt idx="1211">
                  <c:v>2.0189499999999998</c:v>
                </c:pt>
                <c:pt idx="1212">
                  <c:v>2.0206166666666698</c:v>
                </c:pt>
                <c:pt idx="1213">
                  <c:v>2.0222833333333399</c:v>
                </c:pt>
                <c:pt idx="1214">
                  <c:v>2.0239500000000001</c:v>
                </c:pt>
                <c:pt idx="1215">
                  <c:v>2.0256166666666702</c:v>
                </c:pt>
                <c:pt idx="1216">
                  <c:v>2.0272833333333402</c:v>
                </c:pt>
                <c:pt idx="1217">
                  <c:v>2.02895</c:v>
                </c:pt>
                <c:pt idx="1218">
                  <c:v>2.0306166666666701</c:v>
                </c:pt>
                <c:pt idx="1219">
                  <c:v>2.0322833333333401</c:v>
                </c:pt>
                <c:pt idx="1220">
                  <c:v>2.0339499999999999</c:v>
                </c:pt>
                <c:pt idx="1221">
                  <c:v>2.03561666666667</c:v>
                </c:pt>
                <c:pt idx="1222">
                  <c:v>2.03728333333334</c:v>
                </c:pt>
                <c:pt idx="1223">
                  <c:v>2.0389499999999998</c:v>
                </c:pt>
                <c:pt idx="1224">
                  <c:v>2.0406166666666699</c:v>
                </c:pt>
                <c:pt idx="1225">
                  <c:v>2.0422833333333399</c:v>
                </c:pt>
                <c:pt idx="1226">
                  <c:v>2.0439500000000002</c:v>
                </c:pt>
                <c:pt idx="1227">
                  <c:v>2.0456166666666702</c:v>
                </c:pt>
                <c:pt idx="1228">
                  <c:v>2.0472833333333398</c:v>
                </c:pt>
                <c:pt idx="1229">
                  <c:v>2.04895</c:v>
                </c:pt>
                <c:pt idx="1230">
                  <c:v>2.0506166666666701</c:v>
                </c:pt>
                <c:pt idx="1231">
                  <c:v>2.0522833333333401</c:v>
                </c:pt>
                <c:pt idx="1232">
                  <c:v>2.0539499999999999</c:v>
                </c:pt>
                <c:pt idx="1233">
                  <c:v>2.05561666666667</c:v>
                </c:pt>
                <c:pt idx="1234">
                  <c:v>2.05728333333334</c:v>
                </c:pt>
                <c:pt idx="1235">
                  <c:v>2.0589499999999998</c:v>
                </c:pt>
                <c:pt idx="1236">
                  <c:v>2.0606166666666699</c:v>
                </c:pt>
                <c:pt idx="1237">
                  <c:v>2.0622833333333399</c:v>
                </c:pt>
                <c:pt idx="1238">
                  <c:v>2.0639500000000002</c:v>
                </c:pt>
                <c:pt idx="1239">
                  <c:v>2.0656166666666702</c:v>
                </c:pt>
                <c:pt idx="1240">
                  <c:v>2.0672833333333398</c:v>
                </c:pt>
                <c:pt idx="1241">
                  <c:v>2.0689500000000001</c:v>
                </c:pt>
                <c:pt idx="1242">
                  <c:v>2.0706166666666701</c:v>
                </c:pt>
                <c:pt idx="1243">
                  <c:v>2.0722833333333401</c:v>
                </c:pt>
                <c:pt idx="1244">
                  <c:v>2.07395</c:v>
                </c:pt>
                <c:pt idx="1245">
                  <c:v>2.07561666666667</c:v>
                </c:pt>
                <c:pt idx="1246">
                  <c:v>2.07728333333334</c:v>
                </c:pt>
                <c:pt idx="1247">
                  <c:v>2.0789499999999999</c:v>
                </c:pt>
                <c:pt idx="1248">
                  <c:v>2.0806166666666699</c:v>
                </c:pt>
                <c:pt idx="1249">
                  <c:v>2.0822833333333399</c:v>
                </c:pt>
                <c:pt idx="1250">
                  <c:v>2.0839500000000002</c:v>
                </c:pt>
                <c:pt idx="1251">
                  <c:v>2.0856166666666698</c:v>
                </c:pt>
                <c:pt idx="1252">
                  <c:v>2.0872833333333398</c:v>
                </c:pt>
                <c:pt idx="1253">
                  <c:v>2.0889500000000001</c:v>
                </c:pt>
                <c:pt idx="1254">
                  <c:v>2.0906166666666701</c:v>
                </c:pt>
                <c:pt idx="1255">
                  <c:v>2.0922833333333402</c:v>
                </c:pt>
                <c:pt idx="1256">
                  <c:v>2.09395</c:v>
                </c:pt>
                <c:pt idx="1257">
                  <c:v>2.09561666666667</c:v>
                </c:pt>
                <c:pt idx="1258">
                  <c:v>2.09728333333334</c:v>
                </c:pt>
                <c:pt idx="1259">
                  <c:v>2.0989499999999999</c:v>
                </c:pt>
                <c:pt idx="1260">
                  <c:v>2.1006166666666699</c:v>
                </c:pt>
                <c:pt idx="1261">
                  <c:v>2.1022833333333399</c:v>
                </c:pt>
                <c:pt idx="1262">
                  <c:v>2.1039500000000002</c:v>
                </c:pt>
                <c:pt idx="1263">
                  <c:v>2.1056166666666698</c:v>
                </c:pt>
                <c:pt idx="1264">
                  <c:v>2.1072833333333398</c:v>
                </c:pt>
                <c:pt idx="1265">
                  <c:v>2.1089500000000001</c:v>
                </c:pt>
                <c:pt idx="1266">
                  <c:v>2.1106166666666701</c:v>
                </c:pt>
                <c:pt idx="1267">
                  <c:v>2.1122833333333402</c:v>
                </c:pt>
                <c:pt idx="1268">
                  <c:v>2.11395</c:v>
                </c:pt>
                <c:pt idx="1269">
                  <c:v>2.11561666666667</c:v>
                </c:pt>
                <c:pt idx="1270">
                  <c:v>2.1172833333333401</c:v>
                </c:pt>
                <c:pt idx="1271">
                  <c:v>2.1189499999999999</c:v>
                </c:pt>
                <c:pt idx="1272">
                  <c:v>2.1206166666666699</c:v>
                </c:pt>
                <c:pt idx="1273">
                  <c:v>2.12228333333334</c:v>
                </c:pt>
                <c:pt idx="1274">
                  <c:v>2.1239499999999998</c:v>
                </c:pt>
                <c:pt idx="1275">
                  <c:v>2.1256166666666698</c:v>
                </c:pt>
                <c:pt idx="1276">
                  <c:v>2.1272833333333399</c:v>
                </c:pt>
                <c:pt idx="1277">
                  <c:v>2.1289500000000001</c:v>
                </c:pt>
                <c:pt idx="1278">
                  <c:v>2.1306166666666702</c:v>
                </c:pt>
                <c:pt idx="1279">
                  <c:v>2.1322833333333402</c:v>
                </c:pt>
                <c:pt idx="1280">
                  <c:v>2.13395</c:v>
                </c:pt>
                <c:pt idx="1281">
                  <c:v>2.13561666666667</c:v>
                </c:pt>
                <c:pt idx="1282">
                  <c:v>2.1372833333333401</c:v>
                </c:pt>
                <c:pt idx="1283">
                  <c:v>2.1389499999999999</c:v>
                </c:pt>
                <c:pt idx="1284">
                  <c:v>2.1406166666666699</c:v>
                </c:pt>
                <c:pt idx="1285">
                  <c:v>2.14228333333334</c:v>
                </c:pt>
                <c:pt idx="1286">
                  <c:v>2.1439499999999998</c:v>
                </c:pt>
                <c:pt idx="1287">
                  <c:v>2.1456166666666698</c:v>
                </c:pt>
                <c:pt idx="1288">
                  <c:v>2.1472833333333399</c:v>
                </c:pt>
                <c:pt idx="1289">
                  <c:v>2.1489500000000001</c:v>
                </c:pt>
                <c:pt idx="1290">
                  <c:v>2.1506166666666702</c:v>
                </c:pt>
                <c:pt idx="1291">
                  <c:v>2.1522833333333402</c:v>
                </c:pt>
                <c:pt idx="1292">
                  <c:v>2.15395</c:v>
                </c:pt>
                <c:pt idx="1293">
                  <c:v>2.1556166666666701</c:v>
                </c:pt>
                <c:pt idx="1294">
                  <c:v>2.1572833333333401</c:v>
                </c:pt>
                <c:pt idx="1295">
                  <c:v>2.1589499999999999</c:v>
                </c:pt>
                <c:pt idx="1296">
                  <c:v>2.16061666666667</c:v>
                </c:pt>
                <c:pt idx="1297">
                  <c:v>2.16228333333334</c:v>
                </c:pt>
                <c:pt idx="1298">
                  <c:v>2.1639499999999998</c:v>
                </c:pt>
                <c:pt idx="1299">
                  <c:v>2.1656166666666699</c:v>
                </c:pt>
                <c:pt idx="1300">
                  <c:v>2.1672833333333399</c:v>
                </c:pt>
                <c:pt idx="1301">
                  <c:v>2.1689500000000002</c:v>
                </c:pt>
                <c:pt idx="1302">
                  <c:v>2.1706166666666702</c:v>
                </c:pt>
                <c:pt idx="1303">
                  <c:v>2.1722833333333398</c:v>
                </c:pt>
                <c:pt idx="1304">
                  <c:v>2.17395</c:v>
                </c:pt>
                <c:pt idx="1305">
                  <c:v>2.1756166666666701</c:v>
                </c:pt>
                <c:pt idx="1306">
                  <c:v>2.1772833333333401</c:v>
                </c:pt>
                <c:pt idx="1307">
                  <c:v>2.1789499999999999</c:v>
                </c:pt>
                <c:pt idx="1308">
                  <c:v>2.18061666666667</c:v>
                </c:pt>
                <c:pt idx="1309">
                  <c:v>2.18228333333334</c:v>
                </c:pt>
                <c:pt idx="1310">
                  <c:v>2.1839499999999998</c:v>
                </c:pt>
                <c:pt idx="1311">
                  <c:v>2.1856166666666699</c:v>
                </c:pt>
                <c:pt idx="1312">
                  <c:v>2.1872833333333399</c:v>
                </c:pt>
                <c:pt idx="1313">
                  <c:v>2.1889500000000002</c:v>
                </c:pt>
                <c:pt idx="1314">
                  <c:v>2.1906166666666702</c:v>
                </c:pt>
                <c:pt idx="1315">
                  <c:v>2.1922833333333398</c:v>
                </c:pt>
                <c:pt idx="1316">
                  <c:v>2.1939500000000001</c:v>
                </c:pt>
                <c:pt idx="1317">
                  <c:v>2.1956166666666701</c:v>
                </c:pt>
                <c:pt idx="1318">
                  <c:v>2.1972833333333401</c:v>
                </c:pt>
                <c:pt idx="1319">
                  <c:v>2.19895</c:v>
                </c:pt>
                <c:pt idx="1320">
                  <c:v>2.20061666666667</c:v>
                </c:pt>
                <c:pt idx="1321">
                  <c:v>2.20228333333334</c:v>
                </c:pt>
                <c:pt idx="1322">
                  <c:v>2.2039499999999999</c:v>
                </c:pt>
                <c:pt idx="1323">
                  <c:v>2.2056166666666699</c:v>
                </c:pt>
                <c:pt idx="1324">
                  <c:v>2.2072833333333399</c:v>
                </c:pt>
                <c:pt idx="1325">
                  <c:v>2.2089500000000002</c:v>
                </c:pt>
                <c:pt idx="1326">
                  <c:v>2.2106166666666698</c:v>
                </c:pt>
                <c:pt idx="1327">
                  <c:v>2.2122833333333398</c:v>
                </c:pt>
                <c:pt idx="1328">
                  <c:v>2.2139500000000001</c:v>
                </c:pt>
                <c:pt idx="1329">
                  <c:v>2.2156166666666701</c:v>
                </c:pt>
                <c:pt idx="1330">
                  <c:v>2.2172833333333402</c:v>
                </c:pt>
                <c:pt idx="1331">
                  <c:v>2.21895</c:v>
                </c:pt>
                <c:pt idx="1332">
                  <c:v>2.22061666666667</c:v>
                </c:pt>
                <c:pt idx="1333">
                  <c:v>2.22228333333334</c:v>
                </c:pt>
                <c:pt idx="1334">
                  <c:v>2.2239499999999999</c:v>
                </c:pt>
                <c:pt idx="1335">
                  <c:v>2.2256166666666699</c:v>
                </c:pt>
                <c:pt idx="1336">
                  <c:v>2.2272833333333399</c:v>
                </c:pt>
                <c:pt idx="1337">
                  <c:v>2.2289500000000002</c:v>
                </c:pt>
                <c:pt idx="1338">
                  <c:v>2.2306166666666698</c:v>
                </c:pt>
                <c:pt idx="1339">
                  <c:v>2.2322833333333398</c:v>
                </c:pt>
                <c:pt idx="1340">
                  <c:v>2.2339500000000001</c:v>
                </c:pt>
                <c:pt idx="1341">
                  <c:v>2.2356166666666701</c:v>
                </c:pt>
                <c:pt idx="1342">
                  <c:v>2.2372833333333402</c:v>
                </c:pt>
                <c:pt idx="1343">
                  <c:v>2.23895</c:v>
                </c:pt>
                <c:pt idx="1344">
                  <c:v>2.24061666666667</c:v>
                </c:pt>
                <c:pt idx="1345">
                  <c:v>2.2422833333333401</c:v>
                </c:pt>
                <c:pt idx="1346">
                  <c:v>2.2439499999999999</c:v>
                </c:pt>
                <c:pt idx="1347">
                  <c:v>2.2456166666666699</c:v>
                </c:pt>
                <c:pt idx="1348">
                  <c:v>2.24728333333334</c:v>
                </c:pt>
                <c:pt idx="1349">
                  <c:v>2.2489499999999998</c:v>
                </c:pt>
                <c:pt idx="1350">
                  <c:v>2.2506166666666698</c:v>
                </c:pt>
                <c:pt idx="1351">
                  <c:v>2.2522833333333399</c:v>
                </c:pt>
                <c:pt idx="1352">
                  <c:v>2.2539500000000001</c:v>
                </c:pt>
                <c:pt idx="1353">
                  <c:v>2.2556166666666702</c:v>
                </c:pt>
                <c:pt idx="1354">
                  <c:v>2.2572833333333402</c:v>
                </c:pt>
                <c:pt idx="1355">
                  <c:v>2.25895</c:v>
                </c:pt>
                <c:pt idx="1356">
                  <c:v>2.26061666666667</c:v>
                </c:pt>
                <c:pt idx="1357">
                  <c:v>2.2622833333333401</c:v>
                </c:pt>
                <c:pt idx="1358">
                  <c:v>2.2639499999999999</c:v>
                </c:pt>
                <c:pt idx="1359">
                  <c:v>2.2656166666666699</c:v>
                </c:pt>
                <c:pt idx="1360">
                  <c:v>2.26728333333334</c:v>
                </c:pt>
                <c:pt idx="1361">
                  <c:v>2.2689499999999998</c:v>
                </c:pt>
                <c:pt idx="1362">
                  <c:v>2.2706166666666698</c:v>
                </c:pt>
                <c:pt idx="1363">
                  <c:v>2.2722833333333399</c:v>
                </c:pt>
                <c:pt idx="1364">
                  <c:v>2.2739500000000001</c:v>
                </c:pt>
                <c:pt idx="1365">
                  <c:v>2.2756166666666702</c:v>
                </c:pt>
                <c:pt idx="1366">
                  <c:v>2.2772833333333402</c:v>
                </c:pt>
                <c:pt idx="1367">
                  <c:v>2.27895</c:v>
                </c:pt>
                <c:pt idx="1368">
                  <c:v>2.2806166666666701</c:v>
                </c:pt>
                <c:pt idx="1369">
                  <c:v>2.2822833333333401</c:v>
                </c:pt>
                <c:pt idx="1370">
                  <c:v>2.2839499999999999</c:v>
                </c:pt>
                <c:pt idx="1371">
                  <c:v>2.28561666666667</c:v>
                </c:pt>
                <c:pt idx="1372">
                  <c:v>2.28728333333334</c:v>
                </c:pt>
                <c:pt idx="1373">
                  <c:v>2.2889499999999998</c:v>
                </c:pt>
                <c:pt idx="1374">
                  <c:v>2.2906166666666699</c:v>
                </c:pt>
                <c:pt idx="1375">
                  <c:v>2.2922833333333399</c:v>
                </c:pt>
                <c:pt idx="1376">
                  <c:v>2.2939500000000002</c:v>
                </c:pt>
                <c:pt idx="1377">
                  <c:v>2.2956166666666702</c:v>
                </c:pt>
                <c:pt idx="1378">
                  <c:v>2.2972833333333398</c:v>
                </c:pt>
                <c:pt idx="1379">
                  <c:v>2.29895</c:v>
                </c:pt>
                <c:pt idx="1380">
                  <c:v>2.3006166666666701</c:v>
                </c:pt>
                <c:pt idx="1381">
                  <c:v>2.3022833333333401</c:v>
                </c:pt>
                <c:pt idx="1382">
                  <c:v>2.3039499999999999</c:v>
                </c:pt>
                <c:pt idx="1383">
                  <c:v>2.30561666666667</c:v>
                </c:pt>
                <c:pt idx="1384">
                  <c:v>2.30728333333334</c:v>
                </c:pt>
                <c:pt idx="1385">
                  <c:v>2.3089499999999998</c:v>
                </c:pt>
                <c:pt idx="1386">
                  <c:v>2.3106166666666699</c:v>
                </c:pt>
                <c:pt idx="1387">
                  <c:v>2.3122833333333399</c:v>
                </c:pt>
                <c:pt idx="1388">
                  <c:v>2.3139500000000002</c:v>
                </c:pt>
                <c:pt idx="1389">
                  <c:v>2.3156166666666702</c:v>
                </c:pt>
                <c:pt idx="1390">
                  <c:v>2.3172833333333398</c:v>
                </c:pt>
                <c:pt idx="1391">
                  <c:v>2.3189500000000001</c:v>
                </c:pt>
                <c:pt idx="1392">
                  <c:v>2.3206166666666701</c:v>
                </c:pt>
                <c:pt idx="1393">
                  <c:v>2.3222833333333401</c:v>
                </c:pt>
                <c:pt idx="1394">
                  <c:v>2.32395</c:v>
                </c:pt>
                <c:pt idx="1395">
                  <c:v>2.32561666666667</c:v>
                </c:pt>
                <c:pt idx="1396">
                  <c:v>2.32728333333334</c:v>
                </c:pt>
                <c:pt idx="1397">
                  <c:v>2.3289499999999999</c:v>
                </c:pt>
                <c:pt idx="1398">
                  <c:v>2.3306166666666699</c:v>
                </c:pt>
                <c:pt idx="1399">
                  <c:v>2.3322833333333399</c:v>
                </c:pt>
                <c:pt idx="1400">
                  <c:v>2.3339500000000002</c:v>
                </c:pt>
                <c:pt idx="1401">
                  <c:v>2.3356166666666698</c:v>
                </c:pt>
                <c:pt idx="1402">
                  <c:v>2.3372833333333398</c:v>
                </c:pt>
                <c:pt idx="1403">
                  <c:v>2.3389500000000001</c:v>
                </c:pt>
                <c:pt idx="1404">
                  <c:v>2.3406166666666701</c:v>
                </c:pt>
                <c:pt idx="1405">
                  <c:v>2.3422833333333402</c:v>
                </c:pt>
                <c:pt idx="1406">
                  <c:v>2.34395</c:v>
                </c:pt>
                <c:pt idx="1407">
                  <c:v>2.34561666666667</c:v>
                </c:pt>
                <c:pt idx="1408">
                  <c:v>2.34728333333334</c:v>
                </c:pt>
                <c:pt idx="1409">
                  <c:v>2.3489499999999999</c:v>
                </c:pt>
                <c:pt idx="1410">
                  <c:v>2.3506166666666699</c:v>
                </c:pt>
                <c:pt idx="1411">
                  <c:v>2.3522833333333399</c:v>
                </c:pt>
                <c:pt idx="1412">
                  <c:v>2.3539500000000002</c:v>
                </c:pt>
                <c:pt idx="1413">
                  <c:v>2.3556166666666698</c:v>
                </c:pt>
                <c:pt idx="1414">
                  <c:v>2.3572833333333398</c:v>
                </c:pt>
                <c:pt idx="1415">
                  <c:v>2.3589500000000001</c:v>
                </c:pt>
                <c:pt idx="1416">
                  <c:v>2.3606166666666701</c:v>
                </c:pt>
                <c:pt idx="1417">
                  <c:v>2.3622833333333402</c:v>
                </c:pt>
                <c:pt idx="1418">
                  <c:v>2.36395</c:v>
                </c:pt>
                <c:pt idx="1419">
                  <c:v>2.36561666666667</c:v>
                </c:pt>
                <c:pt idx="1420">
                  <c:v>2.3672833333333401</c:v>
                </c:pt>
                <c:pt idx="1421">
                  <c:v>2.3689499999999999</c:v>
                </c:pt>
                <c:pt idx="1422">
                  <c:v>2.3706166666666699</c:v>
                </c:pt>
                <c:pt idx="1423">
                  <c:v>2.37228333333334</c:v>
                </c:pt>
                <c:pt idx="1424">
                  <c:v>2.3739499999999998</c:v>
                </c:pt>
                <c:pt idx="1425">
                  <c:v>2.3756166666666698</c:v>
                </c:pt>
                <c:pt idx="1426">
                  <c:v>2.3772833333333399</c:v>
                </c:pt>
                <c:pt idx="1427">
                  <c:v>2.3789500000000001</c:v>
                </c:pt>
                <c:pt idx="1428">
                  <c:v>2.3806166666666702</c:v>
                </c:pt>
                <c:pt idx="1429">
                  <c:v>2.3822833333333402</c:v>
                </c:pt>
                <c:pt idx="1430">
                  <c:v>2.38395</c:v>
                </c:pt>
                <c:pt idx="1431">
                  <c:v>2.38561666666667</c:v>
                </c:pt>
                <c:pt idx="1432">
                  <c:v>2.3872833333333401</c:v>
                </c:pt>
                <c:pt idx="1433">
                  <c:v>2.3889499999999999</c:v>
                </c:pt>
                <c:pt idx="1434">
                  <c:v>2.3906166666666699</c:v>
                </c:pt>
                <c:pt idx="1435">
                  <c:v>2.39228333333334</c:v>
                </c:pt>
                <c:pt idx="1436">
                  <c:v>2.3939499999999998</c:v>
                </c:pt>
                <c:pt idx="1437">
                  <c:v>2.3956166666666698</c:v>
                </c:pt>
                <c:pt idx="1438">
                  <c:v>2.3972833333333399</c:v>
                </c:pt>
                <c:pt idx="1439">
                  <c:v>2.3989500000000001</c:v>
                </c:pt>
                <c:pt idx="1440">
                  <c:v>2.4006166666666702</c:v>
                </c:pt>
                <c:pt idx="1441">
                  <c:v>2.4022833333333402</c:v>
                </c:pt>
                <c:pt idx="1442">
                  <c:v>2.40395</c:v>
                </c:pt>
                <c:pt idx="1443">
                  <c:v>2.4056166666666701</c:v>
                </c:pt>
                <c:pt idx="1444">
                  <c:v>2.4072833333333401</c:v>
                </c:pt>
                <c:pt idx="1445">
                  <c:v>2.4089499999999999</c:v>
                </c:pt>
                <c:pt idx="1446">
                  <c:v>2.41061666666667</c:v>
                </c:pt>
                <c:pt idx="1447">
                  <c:v>2.41228333333334</c:v>
                </c:pt>
                <c:pt idx="1448">
                  <c:v>2.4139499999999998</c:v>
                </c:pt>
                <c:pt idx="1449">
                  <c:v>2.4156166666666699</c:v>
                </c:pt>
                <c:pt idx="1450">
                  <c:v>2.4172833333333399</c:v>
                </c:pt>
                <c:pt idx="1451">
                  <c:v>2.4189500000000002</c:v>
                </c:pt>
                <c:pt idx="1452">
                  <c:v>2.4206166666666702</c:v>
                </c:pt>
                <c:pt idx="1453">
                  <c:v>2.4222833333333398</c:v>
                </c:pt>
                <c:pt idx="1454">
                  <c:v>2.42395</c:v>
                </c:pt>
                <c:pt idx="1455">
                  <c:v>2.4256166666666701</c:v>
                </c:pt>
                <c:pt idx="1456">
                  <c:v>2.4272833333333401</c:v>
                </c:pt>
                <c:pt idx="1457">
                  <c:v>2.4289499999999999</c:v>
                </c:pt>
                <c:pt idx="1458">
                  <c:v>2.43061666666667</c:v>
                </c:pt>
                <c:pt idx="1459">
                  <c:v>2.43228333333334</c:v>
                </c:pt>
                <c:pt idx="1460">
                  <c:v>2.4339499999999998</c:v>
                </c:pt>
                <c:pt idx="1461">
                  <c:v>2.4356166666666699</c:v>
                </c:pt>
                <c:pt idx="1462">
                  <c:v>2.4372833333333399</c:v>
                </c:pt>
                <c:pt idx="1463">
                  <c:v>2.4389500000000002</c:v>
                </c:pt>
                <c:pt idx="1464">
                  <c:v>2.4406166666666702</c:v>
                </c:pt>
                <c:pt idx="1465">
                  <c:v>2.4422833333333398</c:v>
                </c:pt>
                <c:pt idx="1466">
                  <c:v>2.4439500000000001</c:v>
                </c:pt>
                <c:pt idx="1467">
                  <c:v>2.4456166666666701</c:v>
                </c:pt>
                <c:pt idx="1468">
                  <c:v>2.4472833333333401</c:v>
                </c:pt>
                <c:pt idx="1469">
                  <c:v>2.44895</c:v>
                </c:pt>
                <c:pt idx="1470">
                  <c:v>2.45061666666667</c:v>
                </c:pt>
                <c:pt idx="1471">
                  <c:v>2.45228333333334</c:v>
                </c:pt>
                <c:pt idx="1472">
                  <c:v>2.4539499999999999</c:v>
                </c:pt>
                <c:pt idx="1473">
                  <c:v>2.4556166666666699</c:v>
                </c:pt>
                <c:pt idx="1474">
                  <c:v>2.4572833333333399</c:v>
                </c:pt>
                <c:pt idx="1475">
                  <c:v>2.4589500000000002</c:v>
                </c:pt>
                <c:pt idx="1476">
                  <c:v>2.4606166666666698</c:v>
                </c:pt>
                <c:pt idx="1477">
                  <c:v>2.4622833333333398</c:v>
                </c:pt>
                <c:pt idx="1478">
                  <c:v>2.4639500000000001</c:v>
                </c:pt>
                <c:pt idx="1479">
                  <c:v>2.4656166666666701</c:v>
                </c:pt>
                <c:pt idx="1480">
                  <c:v>2.4672833333333402</c:v>
                </c:pt>
                <c:pt idx="1481">
                  <c:v>2.46895</c:v>
                </c:pt>
                <c:pt idx="1482">
                  <c:v>2.47061666666667</c:v>
                </c:pt>
                <c:pt idx="1483">
                  <c:v>2.47228333333334</c:v>
                </c:pt>
                <c:pt idx="1484">
                  <c:v>2.4739499999999999</c:v>
                </c:pt>
                <c:pt idx="1485">
                  <c:v>2.4756166666666699</c:v>
                </c:pt>
                <c:pt idx="1486">
                  <c:v>2.4772833333333399</c:v>
                </c:pt>
                <c:pt idx="1487">
                  <c:v>2.4789500000000002</c:v>
                </c:pt>
                <c:pt idx="1488">
                  <c:v>2.4806166666666698</c:v>
                </c:pt>
                <c:pt idx="1489">
                  <c:v>2.4822833333333398</c:v>
                </c:pt>
                <c:pt idx="1490">
                  <c:v>2.4839500000000001</c:v>
                </c:pt>
                <c:pt idx="1491">
                  <c:v>2.4856166666666701</c:v>
                </c:pt>
                <c:pt idx="1492">
                  <c:v>2.4872833333333402</c:v>
                </c:pt>
                <c:pt idx="1493">
                  <c:v>2.48895</c:v>
                </c:pt>
                <c:pt idx="1494">
                  <c:v>2.49061666666667</c:v>
                </c:pt>
                <c:pt idx="1495">
                  <c:v>2.4922833333333401</c:v>
                </c:pt>
                <c:pt idx="1496">
                  <c:v>2.4939499999999999</c:v>
                </c:pt>
                <c:pt idx="1497">
                  <c:v>2.4956166666666699</c:v>
                </c:pt>
                <c:pt idx="1498">
                  <c:v>2.49728333333334</c:v>
                </c:pt>
                <c:pt idx="1499">
                  <c:v>2.4989499999999998</c:v>
                </c:pt>
                <c:pt idx="1500">
                  <c:v>2.5006166666666698</c:v>
                </c:pt>
                <c:pt idx="1501">
                  <c:v>2.5022833333333399</c:v>
                </c:pt>
                <c:pt idx="1502">
                  <c:v>2.5039500000000001</c:v>
                </c:pt>
                <c:pt idx="1503">
                  <c:v>2.5056166666666702</c:v>
                </c:pt>
                <c:pt idx="1504">
                  <c:v>2.5072833333333402</c:v>
                </c:pt>
                <c:pt idx="1505">
                  <c:v>2.50895</c:v>
                </c:pt>
                <c:pt idx="1506">
                  <c:v>2.51061666666667</c:v>
                </c:pt>
                <c:pt idx="1507">
                  <c:v>2.5122833333333401</c:v>
                </c:pt>
                <c:pt idx="1508">
                  <c:v>2.5139499999999999</c:v>
                </c:pt>
                <c:pt idx="1509">
                  <c:v>2.5156166666666699</c:v>
                </c:pt>
                <c:pt idx="1510">
                  <c:v>2.51728333333334</c:v>
                </c:pt>
                <c:pt idx="1511">
                  <c:v>2.5189499999999998</c:v>
                </c:pt>
                <c:pt idx="1512">
                  <c:v>2.5206166666666698</c:v>
                </c:pt>
                <c:pt idx="1513">
                  <c:v>2.5222833333333399</c:v>
                </c:pt>
                <c:pt idx="1514">
                  <c:v>2.5239500000000001</c:v>
                </c:pt>
                <c:pt idx="1515">
                  <c:v>2.5256166666666702</c:v>
                </c:pt>
                <c:pt idx="1516">
                  <c:v>2.5272833333333402</c:v>
                </c:pt>
                <c:pt idx="1517">
                  <c:v>2.52895</c:v>
                </c:pt>
                <c:pt idx="1518">
                  <c:v>2.5306166666666701</c:v>
                </c:pt>
                <c:pt idx="1519">
                  <c:v>2.5322833333333401</c:v>
                </c:pt>
                <c:pt idx="1520">
                  <c:v>2.5339499999999999</c:v>
                </c:pt>
                <c:pt idx="1521">
                  <c:v>2.53561666666667</c:v>
                </c:pt>
                <c:pt idx="1522">
                  <c:v>2.53728333333334</c:v>
                </c:pt>
                <c:pt idx="1523">
                  <c:v>2.5389499999999998</c:v>
                </c:pt>
                <c:pt idx="1524">
                  <c:v>2.5406166666666699</c:v>
                </c:pt>
                <c:pt idx="1525">
                  <c:v>2.5422833333333399</c:v>
                </c:pt>
                <c:pt idx="1526">
                  <c:v>2.5439500000000002</c:v>
                </c:pt>
                <c:pt idx="1527">
                  <c:v>2.5456166666666702</c:v>
                </c:pt>
                <c:pt idx="1528">
                  <c:v>2.5472833333333398</c:v>
                </c:pt>
                <c:pt idx="1529">
                  <c:v>2.54895</c:v>
                </c:pt>
                <c:pt idx="1530">
                  <c:v>2.5506166666666701</c:v>
                </c:pt>
                <c:pt idx="1531">
                  <c:v>2.5522833333333401</c:v>
                </c:pt>
                <c:pt idx="1532">
                  <c:v>2.5539499999999999</c:v>
                </c:pt>
                <c:pt idx="1533">
                  <c:v>2.55561666666667</c:v>
                </c:pt>
                <c:pt idx="1534">
                  <c:v>2.55728333333334</c:v>
                </c:pt>
                <c:pt idx="1535">
                  <c:v>2.5589499999999998</c:v>
                </c:pt>
                <c:pt idx="1536">
                  <c:v>2.5606166666666699</c:v>
                </c:pt>
                <c:pt idx="1537">
                  <c:v>2.5622833333333399</c:v>
                </c:pt>
                <c:pt idx="1538">
                  <c:v>2.5639500000000002</c:v>
                </c:pt>
                <c:pt idx="1539">
                  <c:v>2.5656166666666702</c:v>
                </c:pt>
                <c:pt idx="1540">
                  <c:v>2.5672833333333398</c:v>
                </c:pt>
                <c:pt idx="1541">
                  <c:v>2.5689500000000001</c:v>
                </c:pt>
                <c:pt idx="1542">
                  <c:v>2.5706166666666701</c:v>
                </c:pt>
                <c:pt idx="1543">
                  <c:v>2.5722833333333401</c:v>
                </c:pt>
                <c:pt idx="1544">
                  <c:v>2.57395</c:v>
                </c:pt>
                <c:pt idx="1545">
                  <c:v>2.57561666666667</c:v>
                </c:pt>
                <c:pt idx="1546">
                  <c:v>2.57728333333334</c:v>
                </c:pt>
                <c:pt idx="1547">
                  <c:v>2.5789499999999999</c:v>
                </c:pt>
                <c:pt idx="1548">
                  <c:v>2.5806166666666699</c:v>
                </c:pt>
                <c:pt idx="1549">
                  <c:v>2.5822833333333399</c:v>
                </c:pt>
                <c:pt idx="1550">
                  <c:v>2.5839500000000002</c:v>
                </c:pt>
                <c:pt idx="1551">
                  <c:v>2.5856166666666698</c:v>
                </c:pt>
                <c:pt idx="1552">
                  <c:v>2.5872833333333398</c:v>
                </c:pt>
                <c:pt idx="1553">
                  <c:v>2.5889500000000001</c:v>
                </c:pt>
                <c:pt idx="1554">
                  <c:v>2.5906166666666701</c:v>
                </c:pt>
                <c:pt idx="1555">
                  <c:v>2.5922833333333402</c:v>
                </c:pt>
                <c:pt idx="1556">
                  <c:v>2.59395</c:v>
                </c:pt>
                <c:pt idx="1557">
                  <c:v>2.59561666666667</c:v>
                </c:pt>
                <c:pt idx="1558">
                  <c:v>2.59728333333334</c:v>
                </c:pt>
                <c:pt idx="1559">
                  <c:v>2.5989499999999999</c:v>
                </c:pt>
                <c:pt idx="1560">
                  <c:v>2.6006166666666699</c:v>
                </c:pt>
                <c:pt idx="1561">
                  <c:v>2.6022833333333399</c:v>
                </c:pt>
                <c:pt idx="1562">
                  <c:v>2.6039500000000002</c:v>
                </c:pt>
                <c:pt idx="1563">
                  <c:v>2.6056166666666698</c:v>
                </c:pt>
                <c:pt idx="1564">
                  <c:v>2.6072833333333398</c:v>
                </c:pt>
                <c:pt idx="1565">
                  <c:v>2.6089500000000001</c:v>
                </c:pt>
                <c:pt idx="1566">
                  <c:v>2.6106166666666701</c:v>
                </c:pt>
                <c:pt idx="1567">
                  <c:v>2.6122833333333402</c:v>
                </c:pt>
                <c:pt idx="1568">
                  <c:v>2.61395</c:v>
                </c:pt>
                <c:pt idx="1569">
                  <c:v>2.61561666666667</c:v>
                </c:pt>
                <c:pt idx="1570">
                  <c:v>2.6172833333333401</c:v>
                </c:pt>
                <c:pt idx="1571">
                  <c:v>2.6189499999999999</c:v>
                </c:pt>
                <c:pt idx="1572">
                  <c:v>2.6206166666666699</c:v>
                </c:pt>
                <c:pt idx="1573">
                  <c:v>2.62228333333334</c:v>
                </c:pt>
                <c:pt idx="1574">
                  <c:v>2.6239499999999998</c:v>
                </c:pt>
                <c:pt idx="1575">
                  <c:v>2.6256166666666698</c:v>
                </c:pt>
                <c:pt idx="1576">
                  <c:v>2.6272833333333399</c:v>
                </c:pt>
                <c:pt idx="1577">
                  <c:v>2.6289500000000001</c:v>
                </c:pt>
                <c:pt idx="1578">
                  <c:v>2.6306166666666702</c:v>
                </c:pt>
                <c:pt idx="1579">
                  <c:v>2.6322833333333402</c:v>
                </c:pt>
                <c:pt idx="1580">
                  <c:v>2.63395</c:v>
                </c:pt>
                <c:pt idx="1581">
                  <c:v>2.63561666666667</c:v>
                </c:pt>
                <c:pt idx="1582">
                  <c:v>2.6372833333333401</c:v>
                </c:pt>
                <c:pt idx="1583">
                  <c:v>2.6389499999999999</c:v>
                </c:pt>
                <c:pt idx="1584">
                  <c:v>2.6406166666666699</c:v>
                </c:pt>
                <c:pt idx="1585">
                  <c:v>2.64228333333334</c:v>
                </c:pt>
                <c:pt idx="1586">
                  <c:v>2.6439499999999998</c:v>
                </c:pt>
                <c:pt idx="1587">
                  <c:v>2.6456166666666698</c:v>
                </c:pt>
                <c:pt idx="1588">
                  <c:v>2.6472833333333399</c:v>
                </c:pt>
                <c:pt idx="1589">
                  <c:v>2.6489500000000001</c:v>
                </c:pt>
                <c:pt idx="1590">
                  <c:v>2.6506166666666702</c:v>
                </c:pt>
                <c:pt idx="1591">
                  <c:v>2.6522833333333402</c:v>
                </c:pt>
                <c:pt idx="1592">
                  <c:v>2.65395</c:v>
                </c:pt>
                <c:pt idx="1593">
                  <c:v>2.6556166666666701</c:v>
                </c:pt>
                <c:pt idx="1594">
                  <c:v>2.6572833333333401</c:v>
                </c:pt>
                <c:pt idx="1595">
                  <c:v>2.6589499999999999</c:v>
                </c:pt>
                <c:pt idx="1596">
                  <c:v>2.66061666666667</c:v>
                </c:pt>
                <c:pt idx="1597">
                  <c:v>2.66228333333334</c:v>
                </c:pt>
                <c:pt idx="1598">
                  <c:v>2.6639499999999998</c:v>
                </c:pt>
                <c:pt idx="1599">
                  <c:v>2.6656166666666699</c:v>
                </c:pt>
                <c:pt idx="1600">
                  <c:v>2.6672833333333399</c:v>
                </c:pt>
                <c:pt idx="1601">
                  <c:v>2.6689500000000002</c:v>
                </c:pt>
                <c:pt idx="1602">
                  <c:v>2.6706166666666702</c:v>
                </c:pt>
                <c:pt idx="1603">
                  <c:v>2.6722833333333398</c:v>
                </c:pt>
                <c:pt idx="1604">
                  <c:v>2.67395</c:v>
                </c:pt>
                <c:pt idx="1605">
                  <c:v>2.6756166666666701</c:v>
                </c:pt>
                <c:pt idx="1606">
                  <c:v>2.6772833333333401</c:v>
                </c:pt>
                <c:pt idx="1607">
                  <c:v>2.6789499999999999</c:v>
                </c:pt>
                <c:pt idx="1608">
                  <c:v>2.68061666666667</c:v>
                </c:pt>
                <c:pt idx="1609">
                  <c:v>2.68228333333334</c:v>
                </c:pt>
                <c:pt idx="1610">
                  <c:v>2.6839499999999998</c:v>
                </c:pt>
                <c:pt idx="1611">
                  <c:v>2.6856166666666699</c:v>
                </c:pt>
                <c:pt idx="1612">
                  <c:v>2.6872833333333399</c:v>
                </c:pt>
                <c:pt idx="1613">
                  <c:v>2.6889500000000002</c:v>
                </c:pt>
                <c:pt idx="1614">
                  <c:v>2.6906166666666702</c:v>
                </c:pt>
                <c:pt idx="1615">
                  <c:v>2.6922833333333398</c:v>
                </c:pt>
                <c:pt idx="1616">
                  <c:v>2.6939500000000001</c:v>
                </c:pt>
                <c:pt idx="1617">
                  <c:v>2.6956166666666701</c:v>
                </c:pt>
                <c:pt idx="1618">
                  <c:v>2.6972833333333401</c:v>
                </c:pt>
                <c:pt idx="1619">
                  <c:v>2.69895</c:v>
                </c:pt>
                <c:pt idx="1620">
                  <c:v>2.70061666666667</c:v>
                </c:pt>
                <c:pt idx="1621">
                  <c:v>2.70228333333334</c:v>
                </c:pt>
                <c:pt idx="1622">
                  <c:v>2.7039499999999999</c:v>
                </c:pt>
                <c:pt idx="1623">
                  <c:v>2.7056166666666699</c:v>
                </c:pt>
                <c:pt idx="1624">
                  <c:v>2.7072833333333399</c:v>
                </c:pt>
                <c:pt idx="1625">
                  <c:v>2.7089500000000002</c:v>
                </c:pt>
                <c:pt idx="1626">
                  <c:v>2.7106166666666698</c:v>
                </c:pt>
                <c:pt idx="1627">
                  <c:v>2.7122833333333398</c:v>
                </c:pt>
                <c:pt idx="1628">
                  <c:v>2.7139500000000001</c:v>
                </c:pt>
                <c:pt idx="1629">
                  <c:v>2.7156166666666701</c:v>
                </c:pt>
                <c:pt idx="1630">
                  <c:v>2.7172833333333402</c:v>
                </c:pt>
                <c:pt idx="1631">
                  <c:v>2.71895</c:v>
                </c:pt>
                <c:pt idx="1632">
                  <c:v>2.72061666666667</c:v>
                </c:pt>
                <c:pt idx="1633">
                  <c:v>2.72228333333334</c:v>
                </c:pt>
                <c:pt idx="1634">
                  <c:v>2.7239499999999999</c:v>
                </c:pt>
                <c:pt idx="1635">
                  <c:v>2.7256166666666699</c:v>
                </c:pt>
                <c:pt idx="1636">
                  <c:v>2.7272833333333399</c:v>
                </c:pt>
                <c:pt idx="1637">
                  <c:v>2.7289500000000002</c:v>
                </c:pt>
                <c:pt idx="1638">
                  <c:v>2.7306166666666698</c:v>
                </c:pt>
                <c:pt idx="1639">
                  <c:v>2.7322833333333398</c:v>
                </c:pt>
                <c:pt idx="1640">
                  <c:v>2.7339500000000001</c:v>
                </c:pt>
                <c:pt idx="1641">
                  <c:v>2.7356166666666701</c:v>
                </c:pt>
                <c:pt idx="1642">
                  <c:v>2.7372833333333402</c:v>
                </c:pt>
                <c:pt idx="1643">
                  <c:v>2.73895</c:v>
                </c:pt>
                <c:pt idx="1644">
                  <c:v>2.74061666666667</c:v>
                </c:pt>
                <c:pt idx="1645">
                  <c:v>2.7422833333333401</c:v>
                </c:pt>
                <c:pt idx="1646">
                  <c:v>2.7439499999999999</c:v>
                </c:pt>
                <c:pt idx="1647">
                  <c:v>2.7456166666666699</c:v>
                </c:pt>
                <c:pt idx="1648">
                  <c:v>2.74728333333334</c:v>
                </c:pt>
                <c:pt idx="1649">
                  <c:v>2.7489499999999998</c:v>
                </c:pt>
                <c:pt idx="1650">
                  <c:v>2.7506166666666698</c:v>
                </c:pt>
                <c:pt idx="1651">
                  <c:v>2.7522833333333399</c:v>
                </c:pt>
                <c:pt idx="1652">
                  <c:v>2.7539500000000001</c:v>
                </c:pt>
                <c:pt idx="1653">
                  <c:v>2.7556166666666702</c:v>
                </c:pt>
                <c:pt idx="1654">
                  <c:v>2.7572833333333402</c:v>
                </c:pt>
                <c:pt idx="1655">
                  <c:v>2.75895</c:v>
                </c:pt>
                <c:pt idx="1656">
                  <c:v>2.76061666666667</c:v>
                </c:pt>
                <c:pt idx="1657">
                  <c:v>2.7622833333333401</c:v>
                </c:pt>
                <c:pt idx="1658">
                  <c:v>2.7639499999999999</c:v>
                </c:pt>
                <c:pt idx="1659">
                  <c:v>2.7656166666666699</c:v>
                </c:pt>
                <c:pt idx="1660">
                  <c:v>2.76728333333334</c:v>
                </c:pt>
                <c:pt idx="1661">
                  <c:v>2.7689499999999998</c:v>
                </c:pt>
                <c:pt idx="1662">
                  <c:v>2.7706166666666698</c:v>
                </c:pt>
                <c:pt idx="1663">
                  <c:v>2.7722833333333399</c:v>
                </c:pt>
                <c:pt idx="1664">
                  <c:v>2.7739500000000001</c:v>
                </c:pt>
                <c:pt idx="1665">
                  <c:v>2.7756166666666702</c:v>
                </c:pt>
                <c:pt idx="1666">
                  <c:v>2.7772833333333402</c:v>
                </c:pt>
                <c:pt idx="1667">
                  <c:v>2.77895</c:v>
                </c:pt>
                <c:pt idx="1668">
                  <c:v>2.7806166666666701</c:v>
                </c:pt>
                <c:pt idx="1669">
                  <c:v>2.7822833333333401</c:v>
                </c:pt>
                <c:pt idx="1670">
                  <c:v>2.7839499999999999</c:v>
                </c:pt>
                <c:pt idx="1671">
                  <c:v>2.78561666666667</c:v>
                </c:pt>
                <c:pt idx="1672">
                  <c:v>2.78728333333334</c:v>
                </c:pt>
                <c:pt idx="1673">
                  <c:v>2.7889499999999998</c:v>
                </c:pt>
                <c:pt idx="1674">
                  <c:v>2.7906166666666699</c:v>
                </c:pt>
                <c:pt idx="1675">
                  <c:v>2.7922833333333399</c:v>
                </c:pt>
                <c:pt idx="1676">
                  <c:v>2.7939500000000002</c:v>
                </c:pt>
                <c:pt idx="1677">
                  <c:v>2.7956166666666702</c:v>
                </c:pt>
                <c:pt idx="1678">
                  <c:v>2.7972833333333398</c:v>
                </c:pt>
                <c:pt idx="1679">
                  <c:v>2.79895</c:v>
                </c:pt>
                <c:pt idx="1680">
                  <c:v>2.8006166666666701</c:v>
                </c:pt>
                <c:pt idx="1681">
                  <c:v>2.8022833333333401</c:v>
                </c:pt>
                <c:pt idx="1682">
                  <c:v>2.8039499999999999</c:v>
                </c:pt>
                <c:pt idx="1683">
                  <c:v>2.80561666666667</c:v>
                </c:pt>
                <c:pt idx="1684">
                  <c:v>2.80728333333334</c:v>
                </c:pt>
                <c:pt idx="1685">
                  <c:v>2.8089499999999998</c:v>
                </c:pt>
                <c:pt idx="1686">
                  <c:v>2.8106166666666699</c:v>
                </c:pt>
                <c:pt idx="1687">
                  <c:v>2.8122833333333399</c:v>
                </c:pt>
                <c:pt idx="1688">
                  <c:v>2.8139500000000002</c:v>
                </c:pt>
                <c:pt idx="1689">
                  <c:v>2.8156166666666702</c:v>
                </c:pt>
                <c:pt idx="1690">
                  <c:v>2.8172833333333398</c:v>
                </c:pt>
                <c:pt idx="1691">
                  <c:v>2.8189500000000001</c:v>
                </c:pt>
                <c:pt idx="1692">
                  <c:v>2.8206166666666701</c:v>
                </c:pt>
                <c:pt idx="1693">
                  <c:v>2.8222833333333401</c:v>
                </c:pt>
                <c:pt idx="1694">
                  <c:v>2.82395</c:v>
                </c:pt>
                <c:pt idx="1695">
                  <c:v>2.82561666666667</c:v>
                </c:pt>
                <c:pt idx="1696">
                  <c:v>2.82728333333334</c:v>
                </c:pt>
                <c:pt idx="1697">
                  <c:v>2.8289499999999999</c:v>
                </c:pt>
                <c:pt idx="1698">
                  <c:v>2.8306166666666699</c:v>
                </c:pt>
                <c:pt idx="1699">
                  <c:v>2.8322833333333399</c:v>
                </c:pt>
                <c:pt idx="1700">
                  <c:v>2.8339500000000002</c:v>
                </c:pt>
                <c:pt idx="1701">
                  <c:v>2.8356166666666698</c:v>
                </c:pt>
                <c:pt idx="1702">
                  <c:v>2.8372833333333398</c:v>
                </c:pt>
                <c:pt idx="1703">
                  <c:v>2.8389500000000001</c:v>
                </c:pt>
                <c:pt idx="1704">
                  <c:v>2.8406166666666701</c:v>
                </c:pt>
                <c:pt idx="1705">
                  <c:v>2.8422833333333402</c:v>
                </c:pt>
                <c:pt idx="1706">
                  <c:v>2.84395</c:v>
                </c:pt>
                <c:pt idx="1707">
                  <c:v>2.84561666666667</c:v>
                </c:pt>
                <c:pt idx="1708">
                  <c:v>2.84728333333334</c:v>
                </c:pt>
                <c:pt idx="1709">
                  <c:v>2.8489499999999999</c:v>
                </c:pt>
                <c:pt idx="1710">
                  <c:v>2.8506166666666699</c:v>
                </c:pt>
                <c:pt idx="1711">
                  <c:v>2.8522833333333399</c:v>
                </c:pt>
                <c:pt idx="1712">
                  <c:v>2.8539500000000002</c:v>
                </c:pt>
                <c:pt idx="1713">
                  <c:v>2.8556166666666698</c:v>
                </c:pt>
                <c:pt idx="1714">
                  <c:v>2.8572833333333398</c:v>
                </c:pt>
                <c:pt idx="1715">
                  <c:v>2.8589500000000001</c:v>
                </c:pt>
                <c:pt idx="1716">
                  <c:v>2.8606166666666701</c:v>
                </c:pt>
                <c:pt idx="1717">
                  <c:v>2.8622833333333402</c:v>
                </c:pt>
                <c:pt idx="1718">
                  <c:v>2.86395</c:v>
                </c:pt>
                <c:pt idx="1719">
                  <c:v>2.86561666666667</c:v>
                </c:pt>
                <c:pt idx="1720">
                  <c:v>2.8672833333333401</c:v>
                </c:pt>
                <c:pt idx="1721">
                  <c:v>2.8689499999999999</c:v>
                </c:pt>
                <c:pt idx="1722">
                  <c:v>2.8706166666666699</c:v>
                </c:pt>
                <c:pt idx="1723">
                  <c:v>2.87228333333334</c:v>
                </c:pt>
                <c:pt idx="1724">
                  <c:v>2.8739499999999998</c:v>
                </c:pt>
                <c:pt idx="1725">
                  <c:v>2.8756166666666698</c:v>
                </c:pt>
                <c:pt idx="1726">
                  <c:v>2.8772833333333399</c:v>
                </c:pt>
                <c:pt idx="1727">
                  <c:v>2.8789500000000001</c:v>
                </c:pt>
                <c:pt idx="1728">
                  <c:v>2.8806166666666702</c:v>
                </c:pt>
                <c:pt idx="1729">
                  <c:v>2.8822833333333402</c:v>
                </c:pt>
                <c:pt idx="1730">
                  <c:v>2.88395</c:v>
                </c:pt>
                <c:pt idx="1731">
                  <c:v>2.88561666666667</c:v>
                </c:pt>
                <c:pt idx="1732">
                  <c:v>2.8872833333333401</c:v>
                </c:pt>
                <c:pt idx="1733">
                  <c:v>2.8889499999999999</c:v>
                </c:pt>
                <c:pt idx="1734">
                  <c:v>2.8906166666666699</c:v>
                </c:pt>
                <c:pt idx="1735">
                  <c:v>2.89228333333334</c:v>
                </c:pt>
                <c:pt idx="1736">
                  <c:v>2.8939499999999998</c:v>
                </c:pt>
                <c:pt idx="1737">
                  <c:v>2.8956166666666698</c:v>
                </c:pt>
                <c:pt idx="1738">
                  <c:v>2.8972833333333399</c:v>
                </c:pt>
                <c:pt idx="1739">
                  <c:v>2.8989500000000001</c:v>
                </c:pt>
                <c:pt idx="1740">
                  <c:v>2.9006166666666702</c:v>
                </c:pt>
                <c:pt idx="1741">
                  <c:v>2.9022833333333402</c:v>
                </c:pt>
                <c:pt idx="1742">
                  <c:v>2.90395</c:v>
                </c:pt>
                <c:pt idx="1743">
                  <c:v>2.9056166666666701</c:v>
                </c:pt>
                <c:pt idx="1744">
                  <c:v>2.9072833333333401</c:v>
                </c:pt>
                <c:pt idx="1745">
                  <c:v>2.9089499999999999</c:v>
                </c:pt>
                <c:pt idx="1746">
                  <c:v>2.91061666666667</c:v>
                </c:pt>
                <c:pt idx="1747">
                  <c:v>2.91228333333334</c:v>
                </c:pt>
                <c:pt idx="1748">
                  <c:v>2.9139499999999998</c:v>
                </c:pt>
                <c:pt idx="1749">
                  <c:v>2.9156166666666699</c:v>
                </c:pt>
                <c:pt idx="1750">
                  <c:v>2.9172833333333399</c:v>
                </c:pt>
                <c:pt idx="1751">
                  <c:v>2.9189500000000002</c:v>
                </c:pt>
                <c:pt idx="1752">
                  <c:v>2.9206166666666702</c:v>
                </c:pt>
                <c:pt idx="1753">
                  <c:v>2.9222833333333398</c:v>
                </c:pt>
                <c:pt idx="1754">
                  <c:v>2.92395</c:v>
                </c:pt>
                <c:pt idx="1755">
                  <c:v>2.9256166666666701</c:v>
                </c:pt>
                <c:pt idx="1756">
                  <c:v>2.9272833333333401</c:v>
                </c:pt>
                <c:pt idx="1757">
                  <c:v>2.9289499999999999</c:v>
                </c:pt>
                <c:pt idx="1758">
                  <c:v>2.93061666666667</c:v>
                </c:pt>
                <c:pt idx="1759">
                  <c:v>2.93228333333334</c:v>
                </c:pt>
                <c:pt idx="1760">
                  <c:v>2.9339499999999998</c:v>
                </c:pt>
                <c:pt idx="1761">
                  <c:v>2.9356166666666699</c:v>
                </c:pt>
                <c:pt idx="1762">
                  <c:v>2.9372833333333399</c:v>
                </c:pt>
                <c:pt idx="1763">
                  <c:v>2.9389500000000002</c:v>
                </c:pt>
                <c:pt idx="1764">
                  <c:v>2.9406166666666702</c:v>
                </c:pt>
                <c:pt idx="1765">
                  <c:v>2.9422833333333398</c:v>
                </c:pt>
                <c:pt idx="1766">
                  <c:v>2.9439500000000001</c:v>
                </c:pt>
                <c:pt idx="1767">
                  <c:v>2.9456166666666701</c:v>
                </c:pt>
                <c:pt idx="1768">
                  <c:v>2.9472833333333401</c:v>
                </c:pt>
                <c:pt idx="1769">
                  <c:v>2.94895</c:v>
                </c:pt>
                <c:pt idx="1770">
                  <c:v>2.95061666666667</c:v>
                </c:pt>
                <c:pt idx="1771">
                  <c:v>2.95228333333334</c:v>
                </c:pt>
                <c:pt idx="1772">
                  <c:v>2.9539499999999999</c:v>
                </c:pt>
                <c:pt idx="1773">
                  <c:v>2.9556166666666699</c:v>
                </c:pt>
                <c:pt idx="1774">
                  <c:v>2.9572833333333399</c:v>
                </c:pt>
                <c:pt idx="1775">
                  <c:v>2.9589500000000002</c:v>
                </c:pt>
                <c:pt idx="1776">
                  <c:v>2.9606166666666698</c:v>
                </c:pt>
                <c:pt idx="1777">
                  <c:v>2.9622833333333398</c:v>
                </c:pt>
                <c:pt idx="1778">
                  <c:v>2.9639500000000001</c:v>
                </c:pt>
                <c:pt idx="1779">
                  <c:v>2.9656166666666701</c:v>
                </c:pt>
                <c:pt idx="1780">
                  <c:v>2.9672833333333402</c:v>
                </c:pt>
                <c:pt idx="1781">
                  <c:v>2.96895</c:v>
                </c:pt>
                <c:pt idx="1782">
                  <c:v>2.97061666666667</c:v>
                </c:pt>
                <c:pt idx="1783">
                  <c:v>2.97228333333334</c:v>
                </c:pt>
                <c:pt idx="1784">
                  <c:v>2.9739499999999999</c:v>
                </c:pt>
                <c:pt idx="1785">
                  <c:v>2.9756166666666699</c:v>
                </c:pt>
                <c:pt idx="1786">
                  <c:v>2.9772833333333399</c:v>
                </c:pt>
                <c:pt idx="1787">
                  <c:v>2.9789500000000002</c:v>
                </c:pt>
                <c:pt idx="1788">
                  <c:v>2.9806166666666698</c:v>
                </c:pt>
                <c:pt idx="1789">
                  <c:v>2.9822833333333398</c:v>
                </c:pt>
                <c:pt idx="1790">
                  <c:v>2.9839500000000001</c:v>
                </c:pt>
                <c:pt idx="1791">
                  <c:v>2.9856166666666701</c:v>
                </c:pt>
                <c:pt idx="1792">
                  <c:v>2.9872833333333402</c:v>
                </c:pt>
                <c:pt idx="1793">
                  <c:v>2.98895</c:v>
                </c:pt>
                <c:pt idx="1794">
                  <c:v>2.99061666666667</c:v>
                </c:pt>
                <c:pt idx="1795">
                  <c:v>2.9922833333333401</c:v>
                </c:pt>
                <c:pt idx="1796">
                  <c:v>2.9939499999999999</c:v>
                </c:pt>
                <c:pt idx="1797">
                  <c:v>2.9956166666666699</c:v>
                </c:pt>
                <c:pt idx="1798">
                  <c:v>2.99728333333334</c:v>
                </c:pt>
                <c:pt idx="1799">
                  <c:v>2.9989499999999998</c:v>
                </c:pt>
                <c:pt idx="1800">
                  <c:v>3.0006166666666698</c:v>
                </c:pt>
                <c:pt idx="1801">
                  <c:v>3.0022833333333399</c:v>
                </c:pt>
                <c:pt idx="1802">
                  <c:v>3.0039500000000001</c:v>
                </c:pt>
                <c:pt idx="1803">
                  <c:v>3.0056166666666702</c:v>
                </c:pt>
                <c:pt idx="1804">
                  <c:v>3.0072833333333402</c:v>
                </c:pt>
                <c:pt idx="1805">
                  <c:v>3.00895</c:v>
                </c:pt>
                <c:pt idx="1806">
                  <c:v>3.01061666666667</c:v>
                </c:pt>
                <c:pt idx="1807">
                  <c:v>3.0122833333333401</c:v>
                </c:pt>
                <c:pt idx="1808">
                  <c:v>3.0139499999999999</c:v>
                </c:pt>
                <c:pt idx="1809">
                  <c:v>3.0156166666666699</c:v>
                </c:pt>
                <c:pt idx="1810">
                  <c:v>3.01728333333334</c:v>
                </c:pt>
                <c:pt idx="1811">
                  <c:v>3.0189499999999998</c:v>
                </c:pt>
                <c:pt idx="1812">
                  <c:v>3.0206166666666698</c:v>
                </c:pt>
                <c:pt idx="1813">
                  <c:v>3.0222833333333399</c:v>
                </c:pt>
                <c:pt idx="1814">
                  <c:v>3.0239500000000001</c:v>
                </c:pt>
                <c:pt idx="1815">
                  <c:v>3.0256166666666702</c:v>
                </c:pt>
                <c:pt idx="1816">
                  <c:v>3.0272833333333402</c:v>
                </c:pt>
                <c:pt idx="1817">
                  <c:v>3.02895</c:v>
                </c:pt>
                <c:pt idx="1818">
                  <c:v>3.0306166666666701</c:v>
                </c:pt>
                <c:pt idx="1819">
                  <c:v>3.0322833333333401</c:v>
                </c:pt>
                <c:pt idx="1820">
                  <c:v>3.0339499999999999</c:v>
                </c:pt>
                <c:pt idx="1821">
                  <c:v>3.03561666666667</c:v>
                </c:pt>
                <c:pt idx="1822">
                  <c:v>3.03728333333334</c:v>
                </c:pt>
                <c:pt idx="1823">
                  <c:v>3.0389499999999998</c:v>
                </c:pt>
                <c:pt idx="1824">
                  <c:v>3.0406166666666699</c:v>
                </c:pt>
                <c:pt idx="1825">
                  <c:v>3.0422833333333399</c:v>
                </c:pt>
                <c:pt idx="1826">
                  <c:v>3.0439500000000002</c:v>
                </c:pt>
                <c:pt idx="1827">
                  <c:v>3.0456166666666702</c:v>
                </c:pt>
                <c:pt idx="1828">
                  <c:v>3.0472833333333398</c:v>
                </c:pt>
                <c:pt idx="1829">
                  <c:v>3.04895</c:v>
                </c:pt>
                <c:pt idx="1830">
                  <c:v>3.0506166666666701</c:v>
                </c:pt>
                <c:pt idx="1831">
                  <c:v>3.0522833333333401</c:v>
                </c:pt>
                <c:pt idx="1832">
                  <c:v>3.0539499999999999</c:v>
                </c:pt>
                <c:pt idx="1833">
                  <c:v>3.05561666666667</c:v>
                </c:pt>
                <c:pt idx="1834">
                  <c:v>3.05728333333334</c:v>
                </c:pt>
                <c:pt idx="1835">
                  <c:v>3.0589499999999998</c:v>
                </c:pt>
                <c:pt idx="1836">
                  <c:v>3.0606166666666699</c:v>
                </c:pt>
                <c:pt idx="1837">
                  <c:v>3.0622833333333399</c:v>
                </c:pt>
                <c:pt idx="1838">
                  <c:v>3.0639500000000002</c:v>
                </c:pt>
                <c:pt idx="1839">
                  <c:v>3.0656166666666702</c:v>
                </c:pt>
                <c:pt idx="1840">
                  <c:v>3.0672833333333398</c:v>
                </c:pt>
                <c:pt idx="1841">
                  <c:v>3.0689500000000001</c:v>
                </c:pt>
                <c:pt idx="1842">
                  <c:v>3.0706166666666701</c:v>
                </c:pt>
                <c:pt idx="1843">
                  <c:v>3.0722833333333401</c:v>
                </c:pt>
                <c:pt idx="1844">
                  <c:v>3.07395</c:v>
                </c:pt>
                <c:pt idx="1845">
                  <c:v>3.07561666666667</c:v>
                </c:pt>
                <c:pt idx="1846">
                  <c:v>3.07728333333334</c:v>
                </c:pt>
                <c:pt idx="1847">
                  <c:v>3.0789499999999999</c:v>
                </c:pt>
                <c:pt idx="1848">
                  <c:v>3.0806166666666699</c:v>
                </c:pt>
                <c:pt idx="1849">
                  <c:v>3.0822833333333399</c:v>
                </c:pt>
                <c:pt idx="1850">
                  <c:v>3.0839500000000002</c:v>
                </c:pt>
                <c:pt idx="1851">
                  <c:v>3.0856166666666698</c:v>
                </c:pt>
                <c:pt idx="1852">
                  <c:v>3.0872833333333398</c:v>
                </c:pt>
                <c:pt idx="1853">
                  <c:v>3.0889500000000001</c:v>
                </c:pt>
                <c:pt idx="1854">
                  <c:v>3.0906166666666701</c:v>
                </c:pt>
                <c:pt idx="1855">
                  <c:v>3.0922833333333402</c:v>
                </c:pt>
                <c:pt idx="1856">
                  <c:v>3.09395</c:v>
                </c:pt>
                <c:pt idx="1857">
                  <c:v>3.09561666666667</c:v>
                </c:pt>
                <c:pt idx="1858">
                  <c:v>3.09728333333334</c:v>
                </c:pt>
                <c:pt idx="1859">
                  <c:v>3.0989499999999999</c:v>
                </c:pt>
                <c:pt idx="1860">
                  <c:v>3.1006166666666699</c:v>
                </c:pt>
                <c:pt idx="1861">
                  <c:v>3.1022833333333399</c:v>
                </c:pt>
                <c:pt idx="1862">
                  <c:v>3.1039500000000002</c:v>
                </c:pt>
                <c:pt idx="1863">
                  <c:v>3.1056166666666698</c:v>
                </c:pt>
                <c:pt idx="1864">
                  <c:v>3.1072833333333398</c:v>
                </c:pt>
                <c:pt idx="1865">
                  <c:v>3.1089500000000001</c:v>
                </c:pt>
                <c:pt idx="1866">
                  <c:v>3.1106166666666701</c:v>
                </c:pt>
                <c:pt idx="1867">
                  <c:v>3.1122833333333402</c:v>
                </c:pt>
                <c:pt idx="1868">
                  <c:v>3.11395</c:v>
                </c:pt>
                <c:pt idx="1869">
                  <c:v>3.11561666666667</c:v>
                </c:pt>
                <c:pt idx="1870">
                  <c:v>3.1172833333333401</c:v>
                </c:pt>
                <c:pt idx="1871">
                  <c:v>3.1189499999999999</c:v>
                </c:pt>
                <c:pt idx="1872">
                  <c:v>3.1206166666666699</c:v>
                </c:pt>
                <c:pt idx="1873">
                  <c:v>3.12228333333334</c:v>
                </c:pt>
                <c:pt idx="1874">
                  <c:v>3.1239499999999998</c:v>
                </c:pt>
                <c:pt idx="1875">
                  <c:v>3.1256166666666698</c:v>
                </c:pt>
                <c:pt idx="1876">
                  <c:v>3.1272833333333399</c:v>
                </c:pt>
                <c:pt idx="1877">
                  <c:v>3.1289500000000001</c:v>
                </c:pt>
                <c:pt idx="1878">
                  <c:v>3.1306166666666702</c:v>
                </c:pt>
                <c:pt idx="1879">
                  <c:v>3.1322833333333402</c:v>
                </c:pt>
                <c:pt idx="1880">
                  <c:v>3.13395</c:v>
                </c:pt>
                <c:pt idx="1881">
                  <c:v>3.13561666666667</c:v>
                </c:pt>
                <c:pt idx="1882">
                  <c:v>3.1372833333333401</c:v>
                </c:pt>
                <c:pt idx="1883">
                  <c:v>3.1389499999999999</c:v>
                </c:pt>
                <c:pt idx="1884">
                  <c:v>3.1406166666666699</c:v>
                </c:pt>
                <c:pt idx="1885">
                  <c:v>3.14228333333334</c:v>
                </c:pt>
                <c:pt idx="1886">
                  <c:v>3.1439499999999998</c:v>
                </c:pt>
                <c:pt idx="1887">
                  <c:v>3.1456166666666698</c:v>
                </c:pt>
                <c:pt idx="1888">
                  <c:v>3.1472833333333399</c:v>
                </c:pt>
                <c:pt idx="1889">
                  <c:v>3.1489500000000001</c:v>
                </c:pt>
                <c:pt idx="1890">
                  <c:v>3.1506166666666702</c:v>
                </c:pt>
                <c:pt idx="1891">
                  <c:v>3.1522833333333402</c:v>
                </c:pt>
                <c:pt idx="1892">
                  <c:v>3.15395</c:v>
                </c:pt>
                <c:pt idx="1893">
                  <c:v>3.1556166666666701</c:v>
                </c:pt>
                <c:pt idx="1894">
                  <c:v>3.1572833333333401</c:v>
                </c:pt>
                <c:pt idx="1895">
                  <c:v>3.1589499999999999</c:v>
                </c:pt>
                <c:pt idx="1896">
                  <c:v>3.16061666666667</c:v>
                </c:pt>
                <c:pt idx="1897">
                  <c:v>3.16228333333334</c:v>
                </c:pt>
                <c:pt idx="1898">
                  <c:v>3.1639499999999998</c:v>
                </c:pt>
                <c:pt idx="1899">
                  <c:v>3.1656166666666699</c:v>
                </c:pt>
                <c:pt idx="1900">
                  <c:v>3.1672833333333399</c:v>
                </c:pt>
                <c:pt idx="1901">
                  <c:v>3.1689500000000002</c:v>
                </c:pt>
                <c:pt idx="1902">
                  <c:v>3.1706166666666702</c:v>
                </c:pt>
                <c:pt idx="1903">
                  <c:v>3.1722833333333398</c:v>
                </c:pt>
                <c:pt idx="1904">
                  <c:v>3.17395</c:v>
                </c:pt>
                <c:pt idx="1905">
                  <c:v>3.1756166666666701</c:v>
                </c:pt>
                <c:pt idx="1906">
                  <c:v>3.1772833333333401</c:v>
                </c:pt>
                <c:pt idx="1907">
                  <c:v>3.1789499999999999</c:v>
                </c:pt>
                <c:pt idx="1908">
                  <c:v>3.18061666666667</c:v>
                </c:pt>
                <c:pt idx="1909">
                  <c:v>3.18228333333334</c:v>
                </c:pt>
                <c:pt idx="1910">
                  <c:v>3.1839499999999998</c:v>
                </c:pt>
                <c:pt idx="1911">
                  <c:v>3.1856166666666699</c:v>
                </c:pt>
                <c:pt idx="1912">
                  <c:v>3.1872833333333399</c:v>
                </c:pt>
                <c:pt idx="1913">
                  <c:v>3.1889500000000002</c:v>
                </c:pt>
                <c:pt idx="1914">
                  <c:v>3.1906166666666702</c:v>
                </c:pt>
                <c:pt idx="1915">
                  <c:v>3.1922833333333398</c:v>
                </c:pt>
                <c:pt idx="1916">
                  <c:v>3.1939500000000001</c:v>
                </c:pt>
                <c:pt idx="1917">
                  <c:v>3.1956166666666701</c:v>
                </c:pt>
                <c:pt idx="1918">
                  <c:v>3.1972833333333401</c:v>
                </c:pt>
                <c:pt idx="1919">
                  <c:v>3.19895</c:v>
                </c:pt>
                <c:pt idx="1920">
                  <c:v>3.20061666666667</c:v>
                </c:pt>
                <c:pt idx="1921">
                  <c:v>3.20228333333334</c:v>
                </c:pt>
                <c:pt idx="1922">
                  <c:v>3.2039499999999999</c:v>
                </c:pt>
                <c:pt idx="1923">
                  <c:v>3.2056166666666699</c:v>
                </c:pt>
                <c:pt idx="1924">
                  <c:v>3.2072833333333399</c:v>
                </c:pt>
                <c:pt idx="1925">
                  <c:v>3.2089500000000002</c:v>
                </c:pt>
                <c:pt idx="1926">
                  <c:v>3.2106166666666698</c:v>
                </c:pt>
                <c:pt idx="1927">
                  <c:v>3.2122833333333398</c:v>
                </c:pt>
                <c:pt idx="1928">
                  <c:v>3.2139500000000001</c:v>
                </c:pt>
                <c:pt idx="1929">
                  <c:v>3.2156166666666701</c:v>
                </c:pt>
                <c:pt idx="1930">
                  <c:v>3.2172833333333402</c:v>
                </c:pt>
                <c:pt idx="1931">
                  <c:v>3.21895</c:v>
                </c:pt>
                <c:pt idx="1932">
                  <c:v>3.22061666666667</c:v>
                </c:pt>
                <c:pt idx="1933">
                  <c:v>3.22228333333334</c:v>
                </c:pt>
                <c:pt idx="1934">
                  <c:v>3.2239499999999999</c:v>
                </c:pt>
                <c:pt idx="1935">
                  <c:v>3.2256166666666699</c:v>
                </c:pt>
                <c:pt idx="1936">
                  <c:v>3.2272833333333399</c:v>
                </c:pt>
                <c:pt idx="1937">
                  <c:v>3.2289500000000002</c:v>
                </c:pt>
                <c:pt idx="1938">
                  <c:v>3.2306166666666698</c:v>
                </c:pt>
                <c:pt idx="1939">
                  <c:v>3.2322833333333398</c:v>
                </c:pt>
                <c:pt idx="1940">
                  <c:v>3.2339500000000001</c:v>
                </c:pt>
                <c:pt idx="1941">
                  <c:v>3.2356166666666701</c:v>
                </c:pt>
                <c:pt idx="1942">
                  <c:v>3.2372833333333402</c:v>
                </c:pt>
                <c:pt idx="1943">
                  <c:v>3.23895</c:v>
                </c:pt>
                <c:pt idx="1944">
                  <c:v>3.24061666666667</c:v>
                </c:pt>
                <c:pt idx="1945">
                  <c:v>3.2422833333333401</c:v>
                </c:pt>
                <c:pt idx="1946">
                  <c:v>3.2439499999999999</c:v>
                </c:pt>
                <c:pt idx="1947">
                  <c:v>3.2456166666666699</c:v>
                </c:pt>
                <c:pt idx="1948">
                  <c:v>3.24728333333334</c:v>
                </c:pt>
                <c:pt idx="1949">
                  <c:v>3.2489499999999998</c:v>
                </c:pt>
                <c:pt idx="1950">
                  <c:v>3.2506166666666698</c:v>
                </c:pt>
                <c:pt idx="1951">
                  <c:v>3.2522833333333399</c:v>
                </c:pt>
                <c:pt idx="1952">
                  <c:v>3.2539500000000001</c:v>
                </c:pt>
                <c:pt idx="1953">
                  <c:v>3.2556166666666702</c:v>
                </c:pt>
                <c:pt idx="1954">
                  <c:v>3.2572833333333402</c:v>
                </c:pt>
                <c:pt idx="1955">
                  <c:v>3.25895</c:v>
                </c:pt>
                <c:pt idx="1956">
                  <c:v>3.26061666666667</c:v>
                </c:pt>
                <c:pt idx="1957">
                  <c:v>3.2622833333333401</c:v>
                </c:pt>
                <c:pt idx="1958">
                  <c:v>3.2639499999999999</c:v>
                </c:pt>
                <c:pt idx="1959">
                  <c:v>3.2656166666666699</c:v>
                </c:pt>
                <c:pt idx="1960">
                  <c:v>3.26728333333334</c:v>
                </c:pt>
                <c:pt idx="1961">
                  <c:v>3.2689499999999998</c:v>
                </c:pt>
                <c:pt idx="1962">
                  <c:v>3.2706166666666698</c:v>
                </c:pt>
                <c:pt idx="1963">
                  <c:v>3.2722833333333399</c:v>
                </c:pt>
                <c:pt idx="1964">
                  <c:v>3.2739500000000001</c:v>
                </c:pt>
                <c:pt idx="1965">
                  <c:v>3.2756166666666702</c:v>
                </c:pt>
                <c:pt idx="1966">
                  <c:v>3.2772833333333402</c:v>
                </c:pt>
                <c:pt idx="1967">
                  <c:v>3.27895</c:v>
                </c:pt>
                <c:pt idx="1968">
                  <c:v>3.2806166666666701</c:v>
                </c:pt>
                <c:pt idx="1969">
                  <c:v>3.2822833333333401</c:v>
                </c:pt>
                <c:pt idx="1970">
                  <c:v>3.2839499999999999</c:v>
                </c:pt>
                <c:pt idx="1971">
                  <c:v>3.28561666666667</c:v>
                </c:pt>
                <c:pt idx="1972">
                  <c:v>3.28728333333334</c:v>
                </c:pt>
                <c:pt idx="1973">
                  <c:v>3.2889499999999998</c:v>
                </c:pt>
                <c:pt idx="1974">
                  <c:v>3.2906166666666699</c:v>
                </c:pt>
                <c:pt idx="1975">
                  <c:v>3.2922833333333399</c:v>
                </c:pt>
                <c:pt idx="1976">
                  <c:v>3.2939500000000002</c:v>
                </c:pt>
                <c:pt idx="1977">
                  <c:v>3.2956166666666702</c:v>
                </c:pt>
                <c:pt idx="1978">
                  <c:v>3.2972833333333398</c:v>
                </c:pt>
                <c:pt idx="1979">
                  <c:v>3.29895</c:v>
                </c:pt>
                <c:pt idx="1980">
                  <c:v>3.3006166666666701</c:v>
                </c:pt>
                <c:pt idx="1981">
                  <c:v>3.3022833333333401</c:v>
                </c:pt>
                <c:pt idx="1982">
                  <c:v>3.3039499999999999</c:v>
                </c:pt>
                <c:pt idx="1983">
                  <c:v>3.30561666666667</c:v>
                </c:pt>
                <c:pt idx="1984">
                  <c:v>3.30728333333334</c:v>
                </c:pt>
                <c:pt idx="1985">
                  <c:v>3.3089499999999998</c:v>
                </c:pt>
                <c:pt idx="1986">
                  <c:v>3.3106166666666699</c:v>
                </c:pt>
                <c:pt idx="1987">
                  <c:v>3.3122833333333399</c:v>
                </c:pt>
                <c:pt idx="1988">
                  <c:v>3.3139500000000002</c:v>
                </c:pt>
                <c:pt idx="1989">
                  <c:v>3.3156166666666702</c:v>
                </c:pt>
                <c:pt idx="1990">
                  <c:v>3.3172833333333398</c:v>
                </c:pt>
                <c:pt idx="1991">
                  <c:v>3.3189500000000001</c:v>
                </c:pt>
                <c:pt idx="1992">
                  <c:v>3.3206166666666701</c:v>
                </c:pt>
                <c:pt idx="1993">
                  <c:v>3.3222833333333401</c:v>
                </c:pt>
                <c:pt idx="1994">
                  <c:v>3.32395</c:v>
                </c:pt>
                <c:pt idx="1995">
                  <c:v>3.32561666666667</c:v>
                </c:pt>
                <c:pt idx="1996">
                  <c:v>3.32728333333334</c:v>
                </c:pt>
                <c:pt idx="1997">
                  <c:v>3.3289499999999999</c:v>
                </c:pt>
                <c:pt idx="1998">
                  <c:v>3.3306166666666699</c:v>
                </c:pt>
                <c:pt idx="1999">
                  <c:v>3.3322833333333399</c:v>
                </c:pt>
                <c:pt idx="2000">
                  <c:v>3.3339500000000002</c:v>
                </c:pt>
                <c:pt idx="2001">
                  <c:v>3.3356166666666698</c:v>
                </c:pt>
                <c:pt idx="2002">
                  <c:v>3.3372833333333398</c:v>
                </c:pt>
                <c:pt idx="2003">
                  <c:v>3.3389500000000001</c:v>
                </c:pt>
                <c:pt idx="2004">
                  <c:v>3.3406166666666701</c:v>
                </c:pt>
                <c:pt idx="2005">
                  <c:v>3.3422833333333402</c:v>
                </c:pt>
                <c:pt idx="2006">
                  <c:v>3.34395</c:v>
                </c:pt>
                <c:pt idx="2007">
                  <c:v>3.34561666666667</c:v>
                </c:pt>
                <c:pt idx="2008">
                  <c:v>3.34728333333334</c:v>
                </c:pt>
                <c:pt idx="2009">
                  <c:v>3.3489499999999999</c:v>
                </c:pt>
                <c:pt idx="2010">
                  <c:v>3.3506166666666699</c:v>
                </c:pt>
                <c:pt idx="2011">
                  <c:v>3.3522833333333399</c:v>
                </c:pt>
                <c:pt idx="2012">
                  <c:v>3.3539500000000002</c:v>
                </c:pt>
                <c:pt idx="2013">
                  <c:v>3.3556166666666698</c:v>
                </c:pt>
                <c:pt idx="2014">
                  <c:v>3.3572833333333398</c:v>
                </c:pt>
                <c:pt idx="2015">
                  <c:v>3.3589500000000001</c:v>
                </c:pt>
                <c:pt idx="2016">
                  <c:v>3.3606166666666701</c:v>
                </c:pt>
                <c:pt idx="2017">
                  <c:v>3.3622833333333402</c:v>
                </c:pt>
                <c:pt idx="2018">
                  <c:v>3.36395</c:v>
                </c:pt>
                <c:pt idx="2019">
                  <c:v>3.36561666666667</c:v>
                </c:pt>
                <c:pt idx="2020">
                  <c:v>3.3672833333333401</c:v>
                </c:pt>
                <c:pt idx="2021">
                  <c:v>3.3689499999999999</c:v>
                </c:pt>
                <c:pt idx="2022">
                  <c:v>3.3706166666666699</c:v>
                </c:pt>
                <c:pt idx="2023">
                  <c:v>3.37228333333334</c:v>
                </c:pt>
                <c:pt idx="2024">
                  <c:v>3.3739499999999998</c:v>
                </c:pt>
                <c:pt idx="2025">
                  <c:v>3.3756166666666698</c:v>
                </c:pt>
                <c:pt idx="2026">
                  <c:v>3.3772833333333399</c:v>
                </c:pt>
                <c:pt idx="2027">
                  <c:v>3.3789500000000001</c:v>
                </c:pt>
                <c:pt idx="2028">
                  <c:v>3.3806166666666702</c:v>
                </c:pt>
                <c:pt idx="2029">
                  <c:v>3.3822833333333402</c:v>
                </c:pt>
                <c:pt idx="2030">
                  <c:v>3.38395</c:v>
                </c:pt>
                <c:pt idx="2031">
                  <c:v>3.38561666666667</c:v>
                </c:pt>
                <c:pt idx="2032">
                  <c:v>3.3872833333333401</c:v>
                </c:pt>
                <c:pt idx="2033">
                  <c:v>3.3889499999999999</c:v>
                </c:pt>
                <c:pt idx="2034">
                  <c:v>3.3906166666666699</c:v>
                </c:pt>
                <c:pt idx="2035">
                  <c:v>3.39228333333334</c:v>
                </c:pt>
                <c:pt idx="2036">
                  <c:v>3.3939499999999998</c:v>
                </c:pt>
                <c:pt idx="2037">
                  <c:v>3.3956166666666698</c:v>
                </c:pt>
                <c:pt idx="2038">
                  <c:v>3.3972833333333399</c:v>
                </c:pt>
                <c:pt idx="2039">
                  <c:v>3.3989500000000001</c:v>
                </c:pt>
                <c:pt idx="2040">
                  <c:v>3.4006166666666702</c:v>
                </c:pt>
                <c:pt idx="2041">
                  <c:v>3.4022833333333402</c:v>
                </c:pt>
                <c:pt idx="2042">
                  <c:v>3.40395</c:v>
                </c:pt>
                <c:pt idx="2043">
                  <c:v>3.4056166666666701</c:v>
                </c:pt>
                <c:pt idx="2044">
                  <c:v>3.4072833333333401</c:v>
                </c:pt>
                <c:pt idx="2045">
                  <c:v>3.4089499999999999</c:v>
                </c:pt>
                <c:pt idx="2046">
                  <c:v>3.41061666666667</c:v>
                </c:pt>
                <c:pt idx="2047">
                  <c:v>3.41228333333334</c:v>
                </c:pt>
                <c:pt idx="2048">
                  <c:v>3.4139499999999998</c:v>
                </c:pt>
                <c:pt idx="2049">
                  <c:v>3.4156166666666699</c:v>
                </c:pt>
                <c:pt idx="2050">
                  <c:v>3.4172833333333399</c:v>
                </c:pt>
                <c:pt idx="2051">
                  <c:v>3.4189500000000002</c:v>
                </c:pt>
                <c:pt idx="2052">
                  <c:v>3.4206166666666702</c:v>
                </c:pt>
                <c:pt idx="2053">
                  <c:v>3.4222833333333398</c:v>
                </c:pt>
                <c:pt idx="2054">
                  <c:v>3.42395</c:v>
                </c:pt>
                <c:pt idx="2055">
                  <c:v>3.4256166666666701</c:v>
                </c:pt>
                <c:pt idx="2056">
                  <c:v>3.4272833333333401</c:v>
                </c:pt>
                <c:pt idx="2057">
                  <c:v>3.4289499999999999</c:v>
                </c:pt>
                <c:pt idx="2058">
                  <c:v>3.43061666666667</c:v>
                </c:pt>
                <c:pt idx="2059">
                  <c:v>3.43228333333334</c:v>
                </c:pt>
                <c:pt idx="2060">
                  <c:v>3.4339499999999998</c:v>
                </c:pt>
                <c:pt idx="2061">
                  <c:v>3.4356166666666699</c:v>
                </c:pt>
                <c:pt idx="2062">
                  <c:v>3.4372833333333399</c:v>
                </c:pt>
                <c:pt idx="2063">
                  <c:v>3.4389500000000002</c:v>
                </c:pt>
                <c:pt idx="2064">
                  <c:v>3.4406166666666702</c:v>
                </c:pt>
                <c:pt idx="2065">
                  <c:v>3.4422833333333398</c:v>
                </c:pt>
                <c:pt idx="2066">
                  <c:v>3.4439500000000001</c:v>
                </c:pt>
                <c:pt idx="2067">
                  <c:v>3.4456166666666701</c:v>
                </c:pt>
                <c:pt idx="2068">
                  <c:v>3.4472833333333401</c:v>
                </c:pt>
                <c:pt idx="2069">
                  <c:v>3.44895</c:v>
                </c:pt>
                <c:pt idx="2070">
                  <c:v>3.45061666666667</c:v>
                </c:pt>
                <c:pt idx="2071">
                  <c:v>3.45228333333334</c:v>
                </c:pt>
                <c:pt idx="2072">
                  <c:v>3.4539499999999999</c:v>
                </c:pt>
                <c:pt idx="2073">
                  <c:v>3.4556166666666699</c:v>
                </c:pt>
                <c:pt idx="2074">
                  <c:v>3.4572833333333399</c:v>
                </c:pt>
                <c:pt idx="2075">
                  <c:v>3.4589500000000002</c:v>
                </c:pt>
                <c:pt idx="2076">
                  <c:v>3.4606166666666698</c:v>
                </c:pt>
                <c:pt idx="2077">
                  <c:v>3.4622833333333398</c:v>
                </c:pt>
                <c:pt idx="2078">
                  <c:v>3.4639500000000001</c:v>
                </c:pt>
                <c:pt idx="2079">
                  <c:v>3.4656166666666701</c:v>
                </c:pt>
                <c:pt idx="2080">
                  <c:v>3.4672833333333402</c:v>
                </c:pt>
                <c:pt idx="2081">
                  <c:v>3.46895</c:v>
                </c:pt>
                <c:pt idx="2082">
                  <c:v>3.47061666666667</c:v>
                </c:pt>
                <c:pt idx="2083">
                  <c:v>3.47228333333334</c:v>
                </c:pt>
                <c:pt idx="2084">
                  <c:v>3.4739499999999999</c:v>
                </c:pt>
                <c:pt idx="2085">
                  <c:v>3.4756166666666699</c:v>
                </c:pt>
                <c:pt idx="2086">
                  <c:v>3.4772833333333399</c:v>
                </c:pt>
                <c:pt idx="2087">
                  <c:v>3.4789500000000002</c:v>
                </c:pt>
                <c:pt idx="2088">
                  <c:v>3.4806166666666698</c:v>
                </c:pt>
                <c:pt idx="2089">
                  <c:v>3.4822833333333398</c:v>
                </c:pt>
                <c:pt idx="2090">
                  <c:v>3.4839500000000001</c:v>
                </c:pt>
                <c:pt idx="2091">
                  <c:v>3.4856166666666701</c:v>
                </c:pt>
                <c:pt idx="2092">
                  <c:v>3.4872833333333402</c:v>
                </c:pt>
                <c:pt idx="2093">
                  <c:v>3.48895</c:v>
                </c:pt>
                <c:pt idx="2094">
                  <c:v>3.49061666666667</c:v>
                </c:pt>
                <c:pt idx="2095">
                  <c:v>3.4922833333333401</c:v>
                </c:pt>
                <c:pt idx="2096">
                  <c:v>3.4939499999999999</c:v>
                </c:pt>
                <c:pt idx="2097">
                  <c:v>3.4956166666666699</c:v>
                </c:pt>
                <c:pt idx="2098">
                  <c:v>3.49728333333334</c:v>
                </c:pt>
                <c:pt idx="2099">
                  <c:v>3.4989499999999998</c:v>
                </c:pt>
                <c:pt idx="2100">
                  <c:v>3.5006166666666698</c:v>
                </c:pt>
                <c:pt idx="2101">
                  <c:v>3.5022833333333399</c:v>
                </c:pt>
                <c:pt idx="2102">
                  <c:v>3.5039500000000001</c:v>
                </c:pt>
                <c:pt idx="2103">
                  <c:v>3.5056166666666702</c:v>
                </c:pt>
                <c:pt idx="2104">
                  <c:v>3.5072833333333402</c:v>
                </c:pt>
                <c:pt idx="2105">
                  <c:v>3.50895</c:v>
                </c:pt>
                <c:pt idx="2106">
                  <c:v>3.51061666666667</c:v>
                </c:pt>
                <c:pt idx="2107">
                  <c:v>3.5122833333333401</c:v>
                </c:pt>
                <c:pt idx="2108">
                  <c:v>3.5139499999999999</c:v>
                </c:pt>
                <c:pt idx="2109">
                  <c:v>3.5156166666666699</c:v>
                </c:pt>
                <c:pt idx="2110">
                  <c:v>3.51728333333334</c:v>
                </c:pt>
                <c:pt idx="2111">
                  <c:v>3.5189499999999998</c:v>
                </c:pt>
                <c:pt idx="2112">
                  <c:v>3.5206166666666698</c:v>
                </c:pt>
                <c:pt idx="2113">
                  <c:v>3.5222833333333399</c:v>
                </c:pt>
                <c:pt idx="2114">
                  <c:v>3.5239500000000001</c:v>
                </c:pt>
                <c:pt idx="2115">
                  <c:v>3.5256166666666702</c:v>
                </c:pt>
                <c:pt idx="2116">
                  <c:v>3.5272833333333402</c:v>
                </c:pt>
                <c:pt idx="2117">
                  <c:v>3.52895</c:v>
                </c:pt>
                <c:pt idx="2118">
                  <c:v>3.5306166666666701</c:v>
                </c:pt>
                <c:pt idx="2119">
                  <c:v>3.5322833333333401</c:v>
                </c:pt>
                <c:pt idx="2120">
                  <c:v>3.5339499999999999</c:v>
                </c:pt>
                <c:pt idx="2121">
                  <c:v>3.53561666666667</c:v>
                </c:pt>
                <c:pt idx="2122">
                  <c:v>3.53728333333334</c:v>
                </c:pt>
                <c:pt idx="2123">
                  <c:v>3.5389499999999998</c:v>
                </c:pt>
                <c:pt idx="2124">
                  <c:v>3.5406166666666699</c:v>
                </c:pt>
                <c:pt idx="2125">
                  <c:v>3.5422833333333399</c:v>
                </c:pt>
                <c:pt idx="2126">
                  <c:v>3.5439500000000002</c:v>
                </c:pt>
                <c:pt idx="2127">
                  <c:v>3.5456166666666702</c:v>
                </c:pt>
                <c:pt idx="2128">
                  <c:v>3.5472833333333398</c:v>
                </c:pt>
                <c:pt idx="2129">
                  <c:v>3.54895</c:v>
                </c:pt>
                <c:pt idx="2130">
                  <c:v>3.5506166666666701</c:v>
                </c:pt>
                <c:pt idx="2131">
                  <c:v>3.5522833333333401</c:v>
                </c:pt>
                <c:pt idx="2132">
                  <c:v>3.5539499999999999</c:v>
                </c:pt>
                <c:pt idx="2133">
                  <c:v>3.55561666666667</c:v>
                </c:pt>
                <c:pt idx="2134">
                  <c:v>3.55728333333334</c:v>
                </c:pt>
                <c:pt idx="2135">
                  <c:v>3.5589499999999998</c:v>
                </c:pt>
                <c:pt idx="2136">
                  <c:v>3.5606166666666699</c:v>
                </c:pt>
                <c:pt idx="2137">
                  <c:v>3.5622833333333399</c:v>
                </c:pt>
                <c:pt idx="2138">
                  <c:v>3.5639500000000002</c:v>
                </c:pt>
                <c:pt idx="2139">
                  <c:v>3.5656166666666702</c:v>
                </c:pt>
                <c:pt idx="2140">
                  <c:v>3.5672833333333398</c:v>
                </c:pt>
                <c:pt idx="2141">
                  <c:v>3.5689500000000001</c:v>
                </c:pt>
                <c:pt idx="2142">
                  <c:v>3.5706166666666701</c:v>
                </c:pt>
                <c:pt idx="2143">
                  <c:v>3.5722833333333401</c:v>
                </c:pt>
                <c:pt idx="2144">
                  <c:v>3.57395</c:v>
                </c:pt>
                <c:pt idx="2145">
                  <c:v>3.57561666666667</c:v>
                </c:pt>
                <c:pt idx="2146">
                  <c:v>3.57728333333334</c:v>
                </c:pt>
                <c:pt idx="2147">
                  <c:v>3.5789499999999999</c:v>
                </c:pt>
                <c:pt idx="2148">
                  <c:v>3.5806166666666699</c:v>
                </c:pt>
                <c:pt idx="2149">
                  <c:v>3.5822833333333399</c:v>
                </c:pt>
                <c:pt idx="2150">
                  <c:v>3.5839500000000002</c:v>
                </c:pt>
                <c:pt idx="2151">
                  <c:v>3.5856166666666698</c:v>
                </c:pt>
                <c:pt idx="2152">
                  <c:v>3.5872833333333398</c:v>
                </c:pt>
                <c:pt idx="2153">
                  <c:v>3.5889500000000001</c:v>
                </c:pt>
                <c:pt idx="2154">
                  <c:v>3.5906166666666701</c:v>
                </c:pt>
                <c:pt idx="2155">
                  <c:v>3.5922833333333402</c:v>
                </c:pt>
                <c:pt idx="2156">
                  <c:v>3.59395</c:v>
                </c:pt>
                <c:pt idx="2157">
                  <c:v>3.59561666666667</c:v>
                </c:pt>
                <c:pt idx="2158">
                  <c:v>3.59728333333334</c:v>
                </c:pt>
                <c:pt idx="2159">
                  <c:v>3.5989499999999999</c:v>
                </c:pt>
                <c:pt idx="2160">
                  <c:v>3.6006166666666699</c:v>
                </c:pt>
                <c:pt idx="2161">
                  <c:v>3.6022833333333399</c:v>
                </c:pt>
                <c:pt idx="2162">
                  <c:v>3.6039500000000002</c:v>
                </c:pt>
                <c:pt idx="2163">
                  <c:v>3.6056166666666698</c:v>
                </c:pt>
                <c:pt idx="2164">
                  <c:v>3.6072833333333398</c:v>
                </c:pt>
                <c:pt idx="2165">
                  <c:v>3.6089500000000001</c:v>
                </c:pt>
                <c:pt idx="2166">
                  <c:v>3.6106166666666701</c:v>
                </c:pt>
                <c:pt idx="2167">
                  <c:v>3.6122833333333402</c:v>
                </c:pt>
                <c:pt idx="2168">
                  <c:v>3.61395</c:v>
                </c:pt>
                <c:pt idx="2169">
                  <c:v>3.61561666666667</c:v>
                </c:pt>
                <c:pt idx="2170">
                  <c:v>3.6172833333333401</c:v>
                </c:pt>
                <c:pt idx="2171">
                  <c:v>3.6189499999999999</c:v>
                </c:pt>
                <c:pt idx="2172">
                  <c:v>3.6206166666666699</c:v>
                </c:pt>
                <c:pt idx="2173">
                  <c:v>3.62228333333334</c:v>
                </c:pt>
                <c:pt idx="2174">
                  <c:v>3.6239499999999998</c:v>
                </c:pt>
                <c:pt idx="2175">
                  <c:v>3.6256166666666698</c:v>
                </c:pt>
                <c:pt idx="2176">
                  <c:v>3.6272833333333399</c:v>
                </c:pt>
                <c:pt idx="2177">
                  <c:v>3.6289500000000001</c:v>
                </c:pt>
                <c:pt idx="2178">
                  <c:v>3.6306166666666702</c:v>
                </c:pt>
                <c:pt idx="2179">
                  <c:v>3.6322833333333402</c:v>
                </c:pt>
                <c:pt idx="2180">
                  <c:v>3.63395</c:v>
                </c:pt>
                <c:pt idx="2181">
                  <c:v>3.63561666666667</c:v>
                </c:pt>
                <c:pt idx="2182">
                  <c:v>3.6372833333333401</c:v>
                </c:pt>
                <c:pt idx="2183">
                  <c:v>3.6389499999999999</c:v>
                </c:pt>
                <c:pt idx="2184">
                  <c:v>3.6406166666666699</c:v>
                </c:pt>
                <c:pt idx="2185">
                  <c:v>3.64228333333334</c:v>
                </c:pt>
                <c:pt idx="2186">
                  <c:v>3.6439499999999998</c:v>
                </c:pt>
                <c:pt idx="2187">
                  <c:v>3.6456166666666698</c:v>
                </c:pt>
                <c:pt idx="2188">
                  <c:v>3.6472833333333399</c:v>
                </c:pt>
                <c:pt idx="2189">
                  <c:v>3.6489500000000001</c:v>
                </c:pt>
                <c:pt idx="2190">
                  <c:v>3.6506166666666702</c:v>
                </c:pt>
                <c:pt idx="2191">
                  <c:v>3.6522833333333402</c:v>
                </c:pt>
                <c:pt idx="2192">
                  <c:v>3.65395</c:v>
                </c:pt>
                <c:pt idx="2193">
                  <c:v>3.6556166666666701</c:v>
                </c:pt>
                <c:pt idx="2194">
                  <c:v>3.6572833333333401</c:v>
                </c:pt>
                <c:pt idx="2195">
                  <c:v>3.6589499999999999</c:v>
                </c:pt>
                <c:pt idx="2196">
                  <c:v>3.66061666666667</c:v>
                </c:pt>
                <c:pt idx="2197">
                  <c:v>3.66228333333334</c:v>
                </c:pt>
                <c:pt idx="2198">
                  <c:v>3.6639499999999998</c:v>
                </c:pt>
                <c:pt idx="2199">
                  <c:v>3.6656166666666699</c:v>
                </c:pt>
                <c:pt idx="2200">
                  <c:v>3.6672833333333399</c:v>
                </c:pt>
                <c:pt idx="2201">
                  <c:v>3.6689500000000002</c:v>
                </c:pt>
                <c:pt idx="2202">
                  <c:v>3.6706166666666702</c:v>
                </c:pt>
                <c:pt idx="2203">
                  <c:v>3.6722833333333398</c:v>
                </c:pt>
                <c:pt idx="2204">
                  <c:v>3.67395</c:v>
                </c:pt>
                <c:pt idx="2205">
                  <c:v>3.6756166666666701</c:v>
                </c:pt>
                <c:pt idx="2206">
                  <c:v>3.6772833333333401</c:v>
                </c:pt>
                <c:pt idx="2207">
                  <c:v>3.6789499999999999</c:v>
                </c:pt>
                <c:pt idx="2208">
                  <c:v>3.68061666666667</c:v>
                </c:pt>
                <c:pt idx="2209">
                  <c:v>3.68228333333334</c:v>
                </c:pt>
                <c:pt idx="2210">
                  <c:v>3.6839499999999998</c:v>
                </c:pt>
                <c:pt idx="2211">
                  <c:v>3.6856166666666699</c:v>
                </c:pt>
                <c:pt idx="2212">
                  <c:v>3.6872833333333399</c:v>
                </c:pt>
                <c:pt idx="2213">
                  <c:v>3.6889500000000002</c:v>
                </c:pt>
                <c:pt idx="2214">
                  <c:v>3.6906166666666702</c:v>
                </c:pt>
                <c:pt idx="2215">
                  <c:v>3.6922833333333398</c:v>
                </c:pt>
                <c:pt idx="2216">
                  <c:v>3.6939500000000001</c:v>
                </c:pt>
                <c:pt idx="2217">
                  <c:v>3.6956166666666701</c:v>
                </c:pt>
                <c:pt idx="2218">
                  <c:v>3.6972833333333401</c:v>
                </c:pt>
                <c:pt idx="2219">
                  <c:v>3.69895</c:v>
                </c:pt>
                <c:pt idx="2220">
                  <c:v>3.70061666666667</c:v>
                </c:pt>
                <c:pt idx="2221">
                  <c:v>3.70228333333334</c:v>
                </c:pt>
                <c:pt idx="2222">
                  <c:v>3.7039499999999999</c:v>
                </c:pt>
                <c:pt idx="2223">
                  <c:v>3.7056166666666699</c:v>
                </c:pt>
                <c:pt idx="2224">
                  <c:v>3.7072833333333399</c:v>
                </c:pt>
                <c:pt idx="2225">
                  <c:v>3.7089500000000002</c:v>
                </c:pt>
                <c:pt idx="2226">
                  <c:v>3.7106166666666698</c:v>
                </c:pt>
                <c:pt idx="2227">
                  <c:v>3.7122833333333398</c:v>
                </c:pt>
                <c:pt idx="2228">
                  <c:v>3.7139500000000001</c:v>
                </c:pt>
                <c:pt idx="2229">
                  <c:v>3.7156166666666701</c:v>
                </c:pt>
                <c:pt idx="2230">
                  <c:v>3.7172833333333402</c:v>
                </c:pt>
                <c:pt idx="2231">
                  <c:v>3.71895</c:v>
                </c:pt>
                <c:pt idx="2232">
                  <c:v>3.72061666666667</c:v>
                </c:pt>
                <c:pt idx="2233">
                  <c:v>3.72228333333334</c:v>
                </c:pt>
                <c:pt idx="2234">
                  <c:v>3.7239499999999999</c:v>
                </c:pt>
                <c:pt idx="2235">
                  <c:v>3.7256166666666699</c:v>
                </c:pt>
                <c:pt idx="2236">
                  <c:v>3.7272833333333399</c:v>
                </c:pt>
                <c:pt idx="2237">
                  <c:v>3.7289500000000002</c:v>
                </c:pt>
                <c:pt idx="2238">
                  <c:v>3.7306166666666698</c:v>
                </c:pt>
                <c:pt idx="2239">
                  <c:v>3.7322833333333398</c:v>
                </c:pt>
                <c:pt idx="2240">
                  <c:v>3.7339500000000001</c:v>
                </c:pt>
                <c:pt idx="2241">
                  <c:v>3.7356166666666701</c:v>
                </c:pt>
                <c:pt idx="2242">
                  <c:v>3.7372833333333402</c:v>
                </c:pt>
                <c:pt idx="2243">
                  <c:v>3.73895</c:v>
                </c:pt>
                <c:pt idx="2244">
                  <c:v>3.74061666666667</c:v>
                </c:pt>
                <c:pt idx="2245">
                  <c:v>3.7422833333333401</c:v>
                </c:pt>
                <c:pt idx="2246">
                  <c:v>3.7439499999999999</c:v>
                </c:pt>
                <c:pt idx="2247">
                  <c:v>3.7456166666666699</c:v>
                </c:pt>
                <c:pt idx="2248">
                  <c:v>3.74728333333334</c:v>
                </c:pt>
                <c:pt idx="2249">
                  <c:v>3.7489499999999998</c:v>
                </c:pt>
                <c:pt idx="2250">
                  <c:v>3.7506166666666698</c:v>
                </c:pt>
                <c:pt idx="2251">
                  <c:v>3.7522833333333399</c:v>
                </c:pt>
                <c:pt idx="2252">
                  <c:v>3.7539500000000001</c:v>
                </c:pt>
                <c:pt idx="2253">
                  <c:v>3.7556166666666702</c:v>
                </c:pt>
                <c:pt idx="2254">
                  <c:v>3.7572833333333402</c:v>
                </c:pt>
                <c:pt idx="2255">
                  <c:v>3.75895</c:v>
                </c:pt>
                <c:pt idx="2256">
                  <c:v>3.76061666666667</c:v>
                </c:pt>
                <c:pt idx="2257">
                  <c:v>3.7622833333333401</c:v>
                </c:pt>
                <c:pt idx="2258">
                  <c:v>3.7639499999999999</c:v>
                </c:pt>
                <c:pt idx="2259">
                  <c:v>3.7656166666666699</c:v>
                </c:pt>
                <c:pt idx="2260">
                  <c:v>3.76728333333334</c:v>
                </c:pt>
                <c:pt idx="2261">
                  <c:v>3.7689499999999998</c:v>
                </c:pt>
                <c:pt idx="2262">
                  <c:v>3.7706166666666698</c:v>
                </c:pt>
                <c:pt idx="2263">
                  <c:v>3.7722833333333399</c:v>
                </c:pt>
                <c:pt idx="2264">
                  <c:v>3.7739500000000001</c:v>
                </c:pt>
                <c:pt idx="2265">
                  <c:v>3.7756166666666702</c:v>
                </c:pt>
                <c:pt idx="2266">
                  <c:v>3.7772833333333402</c:v>
                </c:pt>
                <c:pt idx="2267">
                  <c:v>3.77895</c:v>
                </c:pt>
                <c:pt idx="2268">
                  <c:v>3.7806166666666701</c:v>
                </c:pt>
                <c:pt idx="2269">
                  <c:v>3.7822833333333401</c:v>
                </c:pt>
                <c:pt idx="2270">
                  <c:v>3.7839499999999999</c:v>
                </c:pt>
                <c:pt idx="2271">
                  <c:v>3.78561666666667</c:v>
                </c:pt>
                <c:pt idx="2272">
                  <c:v>3.78728333333334</c:v>
                </c:pt>
                <c:pt idx="2273">
                  <c:v>3.7889499999999998</c:v>
                </c:pt>
                <c:pt idx="2274">
                  <c:v>3.7906166666666699</c:v>
                </c:pt>
                <c:pt idx="2275">
                  <c:v>3.7922833333333399</c:v>
                </c:pt>
                <c:pt idx="2276">
                  <c:v>3.7939500000000002</c:v>
                </c:pt>
                <c:pt idx="2277">
                  <c:v>3.7956166666666702</c:v>
                </c:pt>
                <c:pt idx="2278">
                  <c:v>3.7972833333333398</c:v>
                </c:pt>
                <c:pt idx="2279">
                  <c:v>3.79895</c:v>
                </c:pt>
                <c:pt idx="2280">
                  <c:v>3.8006166666666701</c:v>
                </c:pt>
                <c:pt idx="2281">
                  <c:v>3.8022833333333401</c:v>
                </c:pt>
                <c:pt idx="2282">
                  <c:v>3.8039499999999999</c:v>
                </c:pt>
                <c:pt idx="2283">
                  <c:v>3.80561666666667</c:v>
                </c:pt>
                <c:pt idx="2284">
                  <c:v>3.80728333333334</c:v>
                </c:pt>
                <c:pt idx="2285">
                  <c:v>3.8089499999999998</c:v>
                </c:pt>
                <c:pt idx="2286">
                  <c:v>3.8106166666666699</c:v>
                </c:pt>
                <c:pt idx="2287">
                  <c:v>3.8122833333333399</c:v>
                </c:pt>
                <c:pt idx="2288">
                  <c:v>3.8139500000000002</c:v>
                </c:pt>
                <c:pt idx="2289">
                  <c:v>3.8156166666666702</c:v>
                </c:pt>
                <c:pt idx="2290">
                  <c:v>3.8172833333333398</c:v>
                </c:pt>
                <c:pt idx="2291">
                  <c:v>3.8189500000000001</c:v>
                </c:pt>
                <c:pt idx="2292">
                  <c:v>3.8206166666666701</c:v>
                </c:pt>
                <c:pt idx="2293">
                  <c:v>3.8222833333333401</c:v>
                </c:pt>
                <c:pt idx="2294">
                  <c:v>3.82395</c:v>
                </c:pt>
                <c:pt idx="2295">
                  <c:v>3.82561666666667</c:v>
                </c:pt>
                <c:pt idx="2296">
                  <c:v>3.82728333333334</c:v>
                </c:pt>
                <c:pt idx="2297">
                  <c:v>3.8289499999999999</c:v>
                </c:pt>
                <c:pt idx="2298">
                  <c:v>3.8306166666666699</c:v>
                </c:pt>
                <c:pt idx="2299">
                  <c:v>3.8322833333333399</c:v>
                </c:pt>
                <c:pt idx="2300">
                  <c:v>3.8339500000000002</c:v>
                </c:pt>
                <c:pt idx="2301">
                  <c:v>3.8356166666666698</c:v>
                </c:pt>
                <c:pt idx="2302">
                  <c:v>3.8372833333333398</c:v>
                </c:pt>
                <c:pt idx="2303">
                  <c:v>3.8389500000000001</c:v>
                </c:pt>
                <c:pt idx="2304">
                  <c:v>3.8406166666666701</c:v>
                </c:pt>
                <c:pt idx="2305">
                  <c:v>3.8422833333333402</c:v>
                </c:pt>
                <c:pt idx="2306">
                  <c:v>3.84395</c:v>
                </c:pt>
                <c:pt idx="2307">
                  <c:v>3.84561666666667</c:v>
                </c:pt>
                <c:pt idx="2308">
                  <c:v>3.84728333333334</c:v>
                </c:pt>
                <c:pt idx="2309">
                  <c:v>3.8489499999999999</c:v>
                </c:pt>
                <c:pt idx="2310">
                  <c:v>3.8506166666666699</c:v>
                </c:pt>
                <c:pt idx="2311">
                  <c:v>3.8522833333333399</c:v>
                </c:pt>
                <c:pt idx="2312">
                  <c:v>3.8539500000000002</c:v>
                </c:pt>
                <c:pt idx="2313">
                  <c:v>3.8556166666666698</c:v>
                </c:pt>
                <c:pt idx="2314">
                  <c:v>3.8572833333333398</c:v>
                </c:pt>
                <c:pt idx="2315">
                  <c:v>3.8589500000000001</c:v>
                </c:pt>
                <c:pt idx="2316">
                  <c:v>3.8606166666666701</c:v>
                </c:pt>
                <c:pt idx="2317">
                  <c:v>3.8622833333333402</c:v>
                </c:pt>
                <c:pt idx="2318">
                  <c:v>3.86395</c:v>
                </c:pt>
                <c:pt idx="2319">
                  <c:v>3.86561666666667</c:v>
                </c:pt>
                <c:pt idx="2320">
                  <c:v>3.8672833333333401</c:v>
                </c:pt>
                <c:pt idx="2321">
                  <c:v>3.8689499999999999</c:v>
                </c:pt>
                <c:pt idx="2322">
                  <c:v>3.8706166666666699</c:v>
                </c:pt>
                <c:pt idx="2323">
                  <c:v>3.87228333333334</c:v>
                </c:pt>
                <c:pt idx="2324">
                  <c:v>3.8739499999999998</c:v>
                </c:pt>
                <c:pt idx="2325">
                  <c:v>3.8756166666666698</c:v>
                </c:pt>
                <c:pt idx="2326">
                  <c:v>3.8772833333333399</c:v>
                </c:pt>
                <c:pt idx="2327">
                  <c:v>3.8789500000000001</c:v>
                </c:pt>
                <c:pt idx="2328">
                  <c:v>3.8806166666666702</c:v>
                </c:pt>
                <c:pt idx="2329">
                  <c:v>3.8822833333333402</c:v>
                </c:pt>
                <c:pt idx="2330">
                  <c:v>3.88395</c:v>
                </c:pt>
                <c:pt idx="2331">
                  <c:v>3.88561666666667</c:v>
                </c:pt>
                <c:pt idx="2332">
                  <c:v>3.8872833333333401</c:v>
                </c:pt>
                <c:pt idx="2333">
                  <c:v>3.8889499999999999</c:v>
                </c:pt>
                <c:pt idx="2334">
                  <c:v>3.8906166666666699</c:v>
                </c:pt>
                <c:pt idx="2335">
                  <c:v>3.89228333333334</c:v>
                </c:pt>
                <c:pt idx="2336">
                  <c:v>3.8939499999999998</c:v>
                </c:pt>
                <c:pt idx="2337">
                  <c:v>3.8956166666666698</c:v>
                </c:pt>
                <c:pt idx="2338">
                  <c:v>3.8972833333333399</c:v>
                </c:pt>
                <c:pt idx="2339">
                  <c:v>3.8989500000000001</c:v>
                </c:pt>
                <c:pt idx="2340">
                  <c:v>3.9006166666666702</c:v>
                </c:pt>
                <c:pt idx="2341">
                  <c:v>3.9022833333333402</c:v>
                </c:pt>
                <c:pt idx="2342">
                  <c:v>3.90395</c:v>
                </c:pt>
                <c:pt idx="2343">
                  <c:v>3.9056166666666701</c:v>
                </c:pt>
                <c:pt idx="2344">
                  <c:v>3.9072833333333401</c:v>
                </c:pt>
                <c:pt idx="2345">
                  <c:v>3.9089499999999999</c:v>
                </c:pt>
                <c:pt idx="2346">
                  <c:v>3.91061666666667</c:v>
                </c:pt>
                <c:pt idx="2347">
                  <c:v>3.91228333333334</c:v>
                </c:pt>
                <c:pt idx="2348">
                  <c:v>3.9139499999999998</c:v>
                </c:pt>
                <c:pt idx="2349">
                  <c:v>3.9156166666666699</c:v>
                </c:pt>
                <c:pt idx="2350">
                  <c:v>3.9172833333333399</c:v>
                </c:pt>
                <c:pt idx="2351">
                  <c:v>3.9189500000000002</c:v>
                </c:pt>
                <c:pt idx="2352">
                  <c:v>3.9206166666666702</c:v>
                </c:pt>
                <c:pt idx="2353">
                  <c:v>3.9222833333333398</c:v>
                </c:pt>
                <c:pt idx="2354">
                  <c:v>3.92395</c:v>
                </c:pt>
                <c:pt idx="2355">
                  <c:v>3.9256166666666701</c:v>
                </c:pt>
                <c:pt idx="2356">
                  <c:v>3.9272833333333401</c:v>
                </c:pt>
                <c:pt idx="2357">
                  <c:v>3.9289499999999999</c:v>
                </c:pt>
                <c:pt idx="2358">
                  <c:v>3.93061666666667</c:v>
                </c:pt>
                <c:pt idx="2359">
                  <c:v>3.93228333333334</c:v>
                </c:pt>
                <c:pt idx="2360">
                  <c:v>3.9339499999999998</c:v>
                </c:pt>
                <c:pt idx="2361">
                  <c:v>3.9356166666666699</c:v>
                </c:pt>
                <c:pt idx="2362">
                  <c:v>3.9372833333333399</c:v>
                </c:pt>
                <c:pt idx="2363">
                  <c:v>3.9389500000000002</c:v>
                </c:pt>
                <c:pt idx="2364">
                  <c:v>3.9406166666666702</c:v>
                </c:pt>
                <c:pt idx="2365">
                  <c:v>3.9422833333333398</c:v>
                </c:pt>
                <c:pt idx="2366">
                  <c:v>3.9439500000000001</c:v>
                </c:pt>
                <c:pt idx="2367">
                  <c:v>3.9456166666666701</c:v>
                </c:pt>
                <c:pt idx="2368">
                  <c:v>3.9472833333333401</c:v>
                </c:pt>
                <c:pt idx="2369">
                  <c:v>3.94895</c:v>
                </c:pt>
                <c:pt idx="2370">
                  <c:v>3.95061666666667</c:v>
                </c:pt>
                <c:pt idx="2371">
                  <c:v>3.95228333333334</c:v>
                </c:pt>
                <c:pt idx="2372">
                  <c:v>3.9539499999999999</c:v>
                </c:pt>
                <c:pt idx="2373">
                  <c:v>3.9556166666666699</c:v>
                </c:pt>
                <c:pt idx="2374">
                  <c:v>3.9572833333333399</c:v>
                </c:pt>
                <c:pt idx="2375">
                  <c:v>3.9589500000000002</c:v>
                </c:pt>
                <c:pt idx="2376">
                  <c:v>3.9606166666666698</c:v>
                </c:pt>
                <c:pt idx="2377">
                  <c:v>3.9622833333333398</c:v>
                </c:pt>
                <c:pt idx="2378">
                  <c:v>3.9639500000000001</c:v>
                </c:pt>
                <c:pt idx="2379">
                  <c:v>3.9656166666666701</c:v>
                </c:pt>
                <c:pt idx="2380">
                  <c:v>3.9672833333333402</c:v>
                </c:pt>
                <c:pt idx="2381">
                  <c:v>3.96895</c:v>
                </c:pt>
                <c:pt idx="2382">
                  <c:v>3.97061666666667</c:v>
                </c:pt>
                <c:pt idx="2383">
                  <c:v>3.97228333333334</c:v>
                </c:pt>
                <c:pt idx="2384">
                  <c:v>3.9739499999999999</c:v>
                </c:pt>
                <c:pt idx="2385">
                  <c:v>3.9756166666666699</c:v>
                </c:pt>
                <c:pt idx="2386">
                  <c:v>3.9772833333333399</c:v>
                </c:pt>
                <c:pt idx="2387">
                  <c:v>3.9789500000000002</c:v>
                </c:pt>
                <c:pt idx="2388">
                  <c:v>3.9806166666666698</c:v>
                </c:pt>
                <c:pt idx="2389">
                  <c:v>3.9822833333333398</c:v>
                </c:pt>
                <c:pt idx="2390">
                  <c:v>3.9839500000000001</c:v>
                </c:pt>
                <c:pt idx="2391">
                  <c:v>3.9856166666666701</c:v>
                </c:pt>
                <c:pt idx="2392">
                  <c:v>3.9872833333333402</c:v>
                </c:pt>
                <c:pt idx="2393">
                  <c:v>3.98895</c:v>
                </c:pt>
                <c:pt idx="2394">
                  <c:v>3.99061666666667</c:v>
                </c:pt>
                <c:pt idx="2395">
                  <c:v>3.9922833333333401</c:v>
                </c:pt>
                <c:pt idx="2396">
                  <c:v>3.9939499999999999</c:v>
                </c:pt>
                <c:pt idx="2397">
                  <c:v>3.9956166666666699</c:v>
                </c:pt>
                <c:pt idx="2398">
                  <c:v>3.99728333333334</c:v>
                </c:pt>
                <c:pt idx="2399">
                  <c:v>3.9989499999999998</c:v>
                </c:pt>
                <c:pt idx="2400">
                  <c:v>4.0006166666666703</c:v>
                </c:pt>
                <c:pt idx="2401">
                  <c:v>4.0022833333333399</c:v>
                </c:pt>
                <c:pt idx="2402">
                  <c:v>4.0039499999999997</c:v>
                </c:pt>
                <c:pt idx="2403">
                  <c:v>4.0056166666666702</c:v>
                </c:pt>
                <c:pt idx="2404">
                  <c:v>4.0072833333333397</c:v>
                </c:pt>
                <c:pt idx="2405">
                  <c:v>4.0089499999999996</c:v>
                </c:pt>
                <c:pt idx="2406">
                  <c:v>4.01061666666667</c:v>
                </c:pt>
                <c:pt idx="2407">
                  <c:v>4.0122833333333396</c:v>
                </c:pt>
                <c:pt idx="2408">
                  <c:v>4.0139500000000004</c:v>
                </c:pt>
                <c:pt idx="2409">
                  <c:v>4.0156166666666699</c:v>
                </c:pt>
                <c:pt idx="2410">
                  <c:v>4.0172833333333404</c:v>
                </c:pt>
                <c:pt idx="2411">
                  <c:v>4.0189500000000002</c:v>
                </c:pt>
                <c:pt idx="2412">
                  <c:v>4.0206166666666698</c:v>
                </c:pt>
                <c:pt idx="2413">
                  <c:v>4.0222833333333403</c:v>
                </c:pt>
                <c:pt idx="2414">
                  <c:v>4.0239500000000001</c:v>
                </c:pt>
                <c:pt idx="2415">
                  <c:v>4.0256166666666697</c:v>
                </c:pt>
                <c:pt idx="2416">
                  <c:v>4.0272833333333402</c:v>
                </c:pt>
                <c:pt idx="2417">
                  <c:v>4.02895</c:v>
                </c:pt>
                <c:pt idx="2418">
                  <c:v>4.0306166666666696</c:v>
                </c:pt>
                <c:pt idx="2419">
                  <c:v>4.0322833333333401</c:v>
                </c:pt>
                <c:pt idx="2420">
                  <c:v>4.0339499999999999</c:v>
                </c:pt>
                <c:pt idx="2421">
                  <c:v>4.0356166666666704</c:v>
                </c:pt>
                <c:pt idx="2422">
                  <c:v>4.03728333333334</c:v>
                </c:pt>
                <c:pt idx="2423">
                  <c:v>4.0389499999999998</c:v>
                </c:pt>
                <c:pt idx="2424">
                  <c:v>4.0406166666666703</c:v>
                </c:pt>
                <c:pt idx="2425">
                  <c:v>4.0422833333333399</c:v>
                </c:pt>
                <c:pt idx="2426">
                  <c:v>4.0439499999999997</c:v>
                </c:pt>
                <c:pt idx="2427">
                  <c:v>4.0456166666666702</c:v>
                </c:pt>
                <c:pt idx="2428">
                  <c:v>4.0472833333333398</c:v>
                </c:pt>
                <c:pt idx="2429">
                  <c:v>4.0489499999999996</c:v>
                </c:pt>
                <c:pt idx="2430">
                  <c:v>4.0506166666666701</c:v>
                </c:pt>
                <c:pt idx="2431">
                  <c:v>4.0522833333333397</c:v>
                </c:pt>
                <c:pt idx="2432">
                  <c:v>4.0539500000000004</c:v>
                </c:pt>
                <c:pt idx="2433">
                  <c:v>4.05561666666667</c:v>
                </c:pt>
                <c:pt idx="2434">
                  <c:v>4.0572833333333396</c:v>
                </c:pt>
                <c:pt idx="2435">
                  <c:v>4.0589500000000003</c:v>
                </c:pt>
                <c:pt idx="2436">
                  <c:v>4.0606166666666699</c:v>
                </c:pt>
                <c:pt idx="2437">
                  <c:v>4.0622833333333404</c:v>
                </c:pt>
                <c:pt idx="2438">
                  <c:v>4.0639500000000002</c:v>
                </c:pt>
                <c:pt idx="2439">
                  <c:v>4.0656166666666698</c:v>
                </c:pt>
                <c:pt idx="2440">
                  <c:v>4.0672833333333402</c:v>
                </c:pt>
                <c:pt idx="2441">
                  <c:v>4.0689500000000001</c:v>
                </c:pt>
                <c:pt idx="2442">
                  <c:v>4.0706166666666697</c:v>
                </c:pt>
                <c:pt idx="2443">
                  <c:v>4.0722833333333401</c:v>
                </c:pt>
                <c:pt idx="2444">
                  <c:v>4.07395</c:v>
                </c:pt>
                <c:pt idx="2445">
                  <c:v>4.0756166666666704</c:v>
                </c:pt>
                <c:pt idx="2446">
                  <c:v>4.07728333333334</c:v>
                </c:pt>
                <c:pt idx="2447">
                  <c:v>4.0789499999999999</c:v>
                </c:pt>
                <c:pt idx="2448">
                  <c:v>4.0806166666666703</c:v>
                </c:pt>
                <c:pt idx="2449">
                  <c:v>4.0822833333333399</c:v>
                </c:pt>
                <c:pt idx="2450">
                  <c:v>4.0839499999999997</c:v>
                </c:pt>
                <c:pt idx="2451">
                  <c:v>4.0856166666666702</c:v>
                </c:pt>
                <c:pt idx="2452">
                  <c:v>4.0872833333333398</c:v>
                </c:pt>
                <c:pt idx="2453">
                  <c:v>4.0889499999999996</c:v>
                </c:pt>
                <c:pt idx="2454">
                  <c:v>4.0906166666666701</c:v>
                </c:pt>
                <c:pt idx="2455">
                  <c:v>4.0922833333333397</c:v>
                </c:pt>
                <c:pt idx="2456">
                  <c:v>4.0939500000000004</c:v>
                </c:pt>
                <c:pt idx="2457">
                  <c:v>4.09561666666667</c:v>
                </c:pt>
                <c:pt idx="2458">
                  <c:v>4.0972833333333396</c:v>
                </c:pt>
                <c:pt idx="2459">
                  <c:v>4.0989500000000003</c:v>
                </c:pt>
                <c:pt idx="2460">
                  <c:v>4.1006166666666699</c:v>
                </c:pt>
                <c:pt idx="2461">
                  <c:v>4.1022833333333404</c:v>
                </c:pt>
                <c:pt idx="2462">
                  <c:v>4.1039500000000002</c:v>
                </c:pt>
                <c:pt idx="2463">
                  <c:v>4.1056166666666698</c:v>
                </c:pt>
                <c:pt idx="2464">
                  <c:v>4.1072833333333403</c:v>
                </c:pt>
                <c:pt idx="2465">
                  <c:v>4.1089500000000001</c:v>
                </c:pt>
                <c:pt idx="2466">
                  <c:v>4.1106166666666697</c:v>
                </c:pt>
                <c:pt idx="2467">
                  <c:v>4.1122833333333402</c:v>
                </c:pt>
                <c:pt idx="2468">
                  <c:v>4.11395</c:v>
                </c:pt>
                <c:pt idx="2469">
                  <c:v>4.1156166666666696</c:v>
                </c:pt>
                <c:pt idx="2470">
                  <c:v>4.1172833333333401</c:v>
                </c:pt>
                <c:pt idx="2471">
                  <c:v>4.1189499999999999</c:v>
                </c:pt>
                <c:pt idx="2472">
                  <c:v>4.1206166666666704</c:v>
                </c:pt>
                <c:pt idx="2473">
                  <c:v>4.12228333333334</c:v>
                </c:pt>
                <c:pt idx="2474">
                  <c:v>4.1239499999999998</c:v>
                </c:pt>
                <c:pt idx="2475">
                  <c:v>4.1256166666666703</c:v>
                </c:pt>
                <c:pt idx="2476">
                  <c:v>4.1272833333333399</c:v>
                </c:pt>
                <c:pt idx="2477">
                  <c:v>4.1289499999999997</c:v>
                </c:pt>
                <c:pt idx="2478">
                  <c:v>4.1306166666666702</c:v>
                </c:pt>
                <c:pt idx="2479">
                  <c:v>4.1322833333333397</c:v>
                </c:pt>
                <c:pt idx="2480">
                  <c:v>4.1339499999999996</c:v>
                </c:pt>
                <c:pt idx="2481">
                  <c:v>4.13561666666667</c:v>
                </c:pt>
                <c:pt idx="2482">
                  <c:v>4.1372833333333396</c:v>
                </c:pt>
                <c:pt idx="2483">
                  <c:v>4.1389500000000004</c:v>
                </c:pt>
                <c:pt idx="2484">
                  <c:v>4.1406166666666699</c:v>
                </c:pt>
                <c:pt idx="2485">
                  <c:v>4.1422833333333404</c:v>
                </c:pt>
                <c:pt idx="2486">
                  <c:v>4.1439500000000002</c:v>
                </c:pt>
                <c:pt idx="2487">
                  <c:v>4.1456166666666698</c:v>
                </c:pt>
                <c:pt idx="2488">
                  <c:v>4.1472833333333403</c:v>
                </c:pt>
                <c:pt idx="2489">
                  <c:v>4.1489500000000001</c:v>
                </c:pt>
                <c:pt idx="2490">
                  <c:v>4.1506166666666697</c:v>
                </c:pt>
                <c:pt idx="2491">
                  <c:v>4.1522833333333402</c:v>
                </c:pt>
                <c:pt idx="2492">
                  <c:v>4.15395</c:v>
                </c:pt>
                <c:pt idx="2493">
                  <c:v>4.1556166666666696</c:v>
                </c:pt>
                <c:pt idx="2494">
                  <c:v>4.1572833333333401</c:v>
                </c:pt>
                <c:pt idx="2495">
                  <c:v>4.1589499999999999</c:v>
                </c:pt>
                <c:pt idx="2496">
                  <c:v>4.1606166666666704</c:v>
                </c:pt>
                <c:pt idx="2497">
                  <c:v>4.16228333333334</c:v>
                </c:pt>
                <c:pt idx="2498">
                  <c:v>4.1639499999999998</c:v>
                </c:pt>
                <c:pt idx="2499">
                  <c:v>4.1656166666666703</c:v>
                </c:pt>
                <c:pt idx="2500">
                  <c:v>4.1672833333333399</c:v>
                </c:pt>
                <c:pt idx="2501">
                  <c:v>4.1689499999999997</c:v>
                </c:pt>
                <c:pt idx="2502">
                  <c:v>4.1706166666666702</c:v>
                </c:pt>
                <c:pt idx="2503">
                  <c:v>4.1722833333333398</c:v>
                </c:pt>
                <c:pt idx="2504">
                  <c:v>4.1739499999999996</c:v>
                </c:pt>
                <c:pt idx="2505">
                  <c:v>4.1756166666666701</c:v>
                </c:pt>
                <c:pt idx="2506">
                  <c:v>4.1772833333333397</c:v>
                </c:pt>
                <c:pt idx="2507">
                  <c:v>4.1789500000000004</c:v>
                </c:pt>
                <c:pt idx="2508">
                  <c:v>4.18061666666667</c:v>
                </c:pt>
                <c:pt idx="2509">
                  <c:v>4.1822833333333396</c:v>
                </c:pt>
                <c:pt idx="2510">
                  <c:v>4.1839500000000003</c:v>
                </c:pt>
                <c:pt idx="2511">
                  <c:v>4.1856166666666699</c:v>
                </c:pt>
                <c:pt idx="2512">
                  <c:v>4.1872833333333404</c:v>
                </c:pt>
                <c:pt idx="2513">
                  <c:v>4.1889500000000002</c:v>
                </c:pt>
                <c:pt idx="2514">
                  <c:v>4.1906166666666698</c:v>
                </c:pt>
                <c:pt idx="2515">
                  <c:v>4.1922833333333402</c:v>
                </c:pt>
                <c:pt idx="2516">
                  <c:v>4.1939500000000001</c:v>
                </c:pt>
                <c:pt idx="2517">
                  <c:v>4.1956166666666697</c:v>
                </c:pt>
                <c:pt idx="2518">
                  <c:v>4.1972833333333401</c:v>
                </c:pt>
                <c:pt idx="2519">
                  <c:v>4.19895</c:v>
                </c:pt>
                <c:pt idx="2520">
                  <c:v>4.2006166666666704</c:v>
                </c:pt>
                <c:pt idx="2521">
                  <c:v>4.20228333333334</c:v>
                </c:pt>
                <c:pt idx="2522">
                  <c:v>4.2039499999999999</c:v>
                </c:pt>
                <c:pt idx="2523">
                  <c:v>4.2056166666666703</c:v>
                </c:pt>
                <c:pt idx="2524">
                  <c:v>4.2072833333333399</c:v>
                </c:pt>
                <c:pt idx="2525">
                  <c:v>4.2089499999999997</c:v>
                </c:pt>
                <c:pt idx="2526">
                  <c:v>4.2106166666666702</c:v>
                </c:pt>
                <c:pt idx="2527">
                  <c:v>4.2122833333333398</c:v>
                </c:pt>
                <c:pt idx="2528">
                  <c:v>4.2139499999999996</c:v>
                </c:pt>
                <c:pt idx="2529">
                  <c:v>4.2156166666666701</c:v>
                </c:pt>
                <c:pt idx="2530">
                  <c:v>4.2172833333333397</c:v>
                </c:pt>
                <c:pt idx="2531">
                  <c:v>4.2189500000000004</c:v>
                </c:pt>
                <c:pt idx="2532">
                  <c:v>4.22061666666667</c:v>
                </c:pt>
                <c:pt idx="2533">
                  <c:v>4.2222833333333396</c:v>
                </c:pt>
                <c:pt idx="2534">
                  <c:v>4.2239500000000003</c:v>
                </c:pt>
                <c:pt idx="2535">
                  <c:v>4.2256166666666699</c:v>
                </c:pt>
                <c:pt idx="2536">
                  <c:v>4.2272833333333404</c:v>
                </c:pt>
                <c:pt idx="2537">
                  <c:v>4.2289500000000002</c:v>
                </c:pt>
                <c:pt idx="2538">
                  <c:v>4.2306166666666698</c:v>
                </c:pt>
                <c:pt idx="2539">
                  <c:v>4.2322833333333403</c:v>
                </c:pt>
                <c:pt idx="2540">
                  <c:v>4.2339500000000001</c:v>
                </c:pt>
                <c:pt idx="2541">
                  <c:v>4.2356166666666697</c:v>
                </c:pt>
                <c:pt idx="2542">
                  <c:v>4.2372833333333402</c:v>
                </c:pt>
                <c:pt idx="2543">
                  <c:v>4.23895</c:v>
                </c:pt>
                <c:pt idx="2544">
                  <c:v>4.2406166666666696</c:v>
                </c:pt>
                <c:pt idx="2545">
                  <c:v>4.2422833333333401</c:v>
                </c:pt>
                <c:pt idx="2546">
                  <c:v>4.2439499999999999</c:v>
                </c:pt>
                <c:pt idx="2547">
                  <c:v>4.2456166666666704</c:v>
                </c:pt>
                <c:pt idx="2548">
                  <c:v>4.24728333333334</c:v>
                </c:pt>
                <c:pt idx="2549">
                  <c:v>4.2489499999999998</c:v>
                </c:pt>
                <c:pt idx="2550">
                  <c:v>4.2506166666666703</c:v>
                </c:pt>
                <c:pt idx="2551">
                  <c:v>4.2522833333333399</c:v>
                </c:pt>
                <c:pt idx="2552">
                  <c:v>4.2539499999999997</c:v>
                </c:pt>
                <c:pt idx="2553">
                  <c:v>4.2556166666666702</c:v>
                </c:pt>
                <c:pt idx="2554">
                  <c:v>4.2572833333333397</c:v>
                </c:pt>
                <c:pt idx="2555">
                  <c:v>4.2589499999999996</c:v>
                </c:pt>
                <c:pt idx="2556">
                  <c:v>4.26061666666667</c:v>
                </c:pt>
                <c:pt idx="2557">
                  <c:v>4.2622833333333396</c:v>
                </c:pt>
                <c:pt idx="2558">
                  <c:v>4.2639500000000004</c:v>
                </c:pt>
                <c:pt idx="2559">
                  <c:v>4.2656166666666699</c:v>
                </c:pt>
                <c:pt idx="2560">
                  <c:v>4.2672833333333404</c:v>
                </c:pt>
                <c:pt idx="2561">
                  <c:v>4.2689500000000002</c:v>
                </c:pt>
                <c:pt idx="2562">
                  <c:v>4.2706166666666698</c:v>
                </c:pt>
                <c:pt idx="2563">
                  <c:v>4.2722833333333403</c:v>
                </c:pt>
                <c:pt idx="2564">
                  <c:v>4.2739500000000001</c:v>
                </c:pt>
                <c:pt idx="2565">
                  <c:v>4.2756166666666697</c:v>
                </c:pt>
                <c:pt idx="2566">
                  <c:v>4.2772833333333402</c:v>
                </c:pt>
                <c:pt idx="2567">
                  <c:v>4.27895</c:v>
                </c:pt>
                <c:pt idx="2568">
                  <c:v>4.2806166666666696</c:v>
                </c:pt>
                <c:pt idx="2569">
                  <c:v>4.2822833333333401</c:v>
                </c:pt>
                <c:pt idx="2570">
                  <c:v>4.2839499999999999</c:v>
                </c:pt>
                <c:pt idx="2571">
                  <c:v>4.2856166666666704</c:v>
                </c:pt>
                <c:pt idx="2572">
                  <c:v>4.28728333333334</c:v>
                </c:pt>
                <c:pt idx="2573">
                  <c:v>4.2889499999999998</c:v>
                </c:pt>
                <c:pt idx="2574">
                  <c:v>4.2906166666666703</c:v>
                </c:pt>
                <c:pt idx="2575">
                  <c:v>4.2922833333333399</c:v>
                </c:pt>
                <c:pt idx="2576">
                  <c:v>4.2939499999999997</c:v>
                </c:pt>
                <c:pt idx="2577">
                  <c:v>4.2956166666666702</c:v>
                </c:pt>
                <c:pt idx="2578">
                  <c:v>4.2972833333333398</c:v>
                </c:pt>
                <c:pt idx="2579">
                  <c:v>4.2989499999999996</c:v>
                </c:pt>
                <c:pt idx="2580">
                  <c:v>4.3006166666666701</c:v>
                </c:pt>
                <c:pt idx="2581">
                  <c:v>4.3022833333333397</c:v>
                </c:pt>
                <c:pt idx="2582">
                  <c:v>4.3039500000000004</c:v>
                </c:pt>
                <c:pt idx="2583">
                  <c:v>4.30561666666667</c:v>
                </c:pt>
                <c:pt idx="2584">
                  <c:v>4.3072833333333396</c:v>
                </c:pt>
                <c:pt idx="2585">
                  <c:v>4.3089500000000003</c:v>
                </c:pt>
                <c:pt idx="2586">
                  <c:v>4.3106166666666699</c:v>
                </c:pt>
                <c:pt idx="2587">
                  <c:v>4.3122833333333404</c:v>
                </c:pt>
                <c:pt idx="2588">
                  <c:v>4.3139500000000002</c:v>
                </c:pt>
                <c:pt idx="2589">
                  <c:v>4.3156166666666698</c:v>
                </c:pt>
                <c:pt idx="2590">
                  <c:v>4.3172833333333402</c:v>
                </c:pt>
                <c:pt idx="2591">
                  <c:v>4.3189500000000001</c:v>
                </c:pt>
                <c:pt idx="2592">
                  <c:v>4.3206166666666697</c:v>
                </c:pt>
                <c:pt idx="2593">
                  <c:v>4.3222833333333401</c:v>
                </c:pt>
                <c:pt idx="2594">
                  <c:v>4.32395</c:v>
                </c:pt>
                <c:pt idx="2595">
                  <c:v>4.3256166666666704</c:v>
                </c:pt>
                <c:pt idx="2596">
                  <c:v>4.32728333333334</c:v>
                </c:pt>
                <c:pt idx="2597">
                  <c:v>4.3289499999999999</c:v>
                </c:pt>
                <c:pt idx="2598">
                  <c:v>4.3306166666666703</c:v>
                </c:pt>
                <c:pt idx="2599">
                  <c:v>4.3322833333333399</c:v>
                </c:pt>
                <c:pt idx="2600">
                  <c:v>4.3339499999999997</c:v>
                </c:pt>
                <c:pt idx="2601">
                  <c:v>4.3356166666666702</c:v>
                </c:pt>
                <c:pt idx="2602">
                  <c:v>4.3372833333333398</c:v>
                </c:pt>
                <c:pt idx="2603">
                  <c:v>4.3389499999999996</c:v>
                </c:pt>
                <c:pt idx="2604">
                  <c:v>4.3406166666666701</c:v>
                </c:pt>
                <c:pt idx="2605">
                  <c:v>4.3422833333333397</c:v>
                </c:pt>
                <c:pt idx="2606">
                  <c:v>4.3439500000000004</c:v>
                </c:pt>
                <c:pt idx="2607">
                  <c:v>4.34561666666667</c:v>
                </c:pt>
                <c:pt idx="2608">
                  <c:v>4.3472833333333396</c:v>
                </c:pt>
                <c:pt idx="2609">
                  <c:v>4.3489500000000003</c:v>
                </c:pt>
                <c:pt idx="2610">
                  <c:v>4.3506166666666699</c:v>
                </c:pt>
                <c:pt idx="2611">
                  <c:v>4.3522833333333404</c:v>
                </c:pt>
                <c:pt idx="2612">
                  <c:v>4.3539500000000002</c:v>
                </c:pt>
                <c:pt idx="2613">
                  <c:v>4.3556166666666698</c:v>
                </c:pt>
                <c:pt idx="2614">
                  <c:v>4.3572833333333403</c:v>
                </c:pt>
                <c:pt idx="2615">
                  <c:v>4.3589500000000001</c:v>
                </c:pt>
                <c:pt idx="2616">
                  <c:v>4.3606166666666697</c:v>
                </c:pt>
                <c:pt idx="2617">
                  <c:v>4.3622833333333402</c:v>
                </c:pt>
                <c:pt idx="2618">
                  <c:v>4.36395</c:v>
                </c:pt>
                <c:pt idx="2619">
                  <c:v>4.3656166666666696</c:v>
                </c:pt>
                <c:pt idx="2620">
                  <c:v>4.3672833333333401</c:v>
                </c:pt>
                <c:pt idx="2621">
                  <c:v>4.3689499999999999</c:v>
                </c:pt>
                <c:pt idx="2622">
                  <c:v>4.3706166666666704</c:v>
                </c:pt>
                <c:pt idx="2623">
                  <c:v>4.37228333333334</c:v>
                </c:pt>
                <c:pt idx="2624">
                  <c:v>4.3739499999999998</c:v>
                </c:pt>
                <c:pt idx="2625">
                  <c:v>4.3756166666666703</c:v>
                </c:pt>
                <c:pt idx="2626">
                  <c:v>4.3772833333333399</c:v>
                </c:pt>
                <c:pt idx="2627">
                  <c:v>4.3789499999999997</c:v>
                </c:pt>
                <c:pt idx="2628">
                  <c:v>4.3806166666666702</c:v>
                </c:pt>
                <c:pt idx="2629">
                  <c:v>4.3822833333333397</c:v>
                </c:pt>
                <c:pt idx="2630">
                  <c:v>4.3839499999999996</c:v>
                </c:pt>
                <c:pt idx="2631">
                  <c:v>4.38561666666667</c:v>
                </c:pt>
                <c:pt idx="2632">
                  <c:v>4.3872833333333396</c:v>
                </c:pt>
                <c:pt idx="2633">
                  <c:v>4.3889500000000004</c:v>
                </c:pt>
                <c:pt idx="2634">
                  <c:v>4.3906166666666699</c:v>
                </c:pt>
                <c:pt idx="2635">
                  <c:v>4.3922833333333404</c:v>
                </c:pt>
                <c:pt idx="2636">
                  <c:v>4.3939500000000002</c:v>
                </c:pt>
                <c:pt idx="2637">
                  <c:v>4.3956166666666698</c:v>
                </c:pt>
                <c:pt idx="2638">
                  <c:v>4.3972833333333403</c:v>
                </c:pt>
                <c:pt idx="2639">
                  <c:v>4.3989500000000001</c:v>
                </c:pt>
                <c:pt idx="2640">
                  <c:v>4.4006166666666697</c:v>
                </c:pt>
                <c:pt idx="2641">
                  <c:v>4.4022833333333402</c:v>
                </c:pt>
                <c:pt idx="2642">
                  <c:v>4.40395</c:v>
                </c:pt>
                <c:pt idx="2643">
                  <c:v>4.4056166666666696</c:v>
                </c:pt>
                <c:pt idx="2644">
                  <c:v>4.4072833333333401</c:v>
                </c:pt>
                <c:pt idx="2645">
                  <c:v>4.4089499999999999</c:v>
                </c:pt>
                <c:pt idx="2646">
                  <c:v>4.4106166666666704</c:v>
                </c:pt>
                <c:pt idx="2647">
                  <c:v>4.41228333333334</c:v>
                </c:pt>
                <c:pt idx="2648">
                  <c:v>4.4139499999999998</c:v>
                </c:pt>
                <c:pt idx="2649">
                  <c:v>4.4156166666666703</c:v>
                </c:pt>
                <c:pt idx="2650">
                  <c:v>4.4172833333333399</c:v>
                </c:pt>
                <c:pt idx="2651">
                  <c:v>4.4189499999999997</c:v>
                </c:pt>
                <c:pt idx="2652">
                  <c:v>4.4206166666666702</c:v>
                </c:pt>
                <c:pt idx="2653">
                  <c:v>4.4222833333333398</c:v>
                </c:pt>
                <c:pt idx="2654">
                  <c:v>4.4239499999999996</c:v>
                </c:pt>
                <c:pt idx="2655">
                  <c:v>4.4256166666666701</c:v>
                </c:pt>
                <c:pt idx="2656">
                  <c:v>4.4272833333333397</c:v>
                </c:pt>
                <c:pt idx="2657">
                  <c:v>4.4289500000000004</c:v>
                </c:pt>
                <c:pt idx="2658">
                  <c:v>4.43061666666667</c:v>
                </c:pt>
                <c:pt idx="2659">
                  <c:v>4.4322833333333396</c:v>
                </c:pt>
                <c:pt idx="2660">
                  <c:v>4.4339500000000003</c:v>
                </c:pt>
                <c:pt idx="2661">
                  <c:v>4.4356166666666699</c:v>
                </c:pt>
                <c:pt idx="2662">
                  <c:v>4.4372833333333404</c:v>
                </c:pt>
                <c:pt idx="2663">
                  <c:v>4.4389500000000002</c:v>
                </c:pt>
                <c:pt idx="2664">
                  <c:v>4.4406166666666698</c:v>
                </c:pt>
                <c:pt idx="2665">
                  <c:v>4.4422833333333402</c:v>
                </c:pt>
                <c:pt idx="2666">
                  <c:v>4.4439500000000001</c:v>
                </c:pt>
                <c:pt idx="2667">
                  <c:v>4.4456166666666697</c:v>
                </c:pt>
                <c:pt idx="2668">
                  <c:v>4.4472833333333401</c:v>
                </c:pt>
                <c:pt idx="2669">
                  <c:v>4.44895</c:v>
                </c:pt>
                <c:pt idx="2670">
                  <c:v>4.4506166666666704</c:v>
                </c:pt>
                <c:pt idx="2671">
                  <c:v>4.45228333333334</c:v>
                </c:pt>
                <c:pt idx="2672">
                  <c:v>4.4539499999999999</c:v>
                </c:pt>
                <c:pt idx="2673">
                  <c:v>4.4556166666666703</c:v>
                </c:pt>
                <c:pt idx="2674">
                  <c:v>4.4572833333333399</c:v>
                </c:pt>
                <c:pt idx="2675">
                  <c:v>4.4589499999999997</c:v>
                </c:pt>
                <c:pt idx="2676">
                  <c:v>4.4606166666666702</c:v>
                </c:pt>
                <c:pt idx="2677">
                  <c:v>4.4622833333333398</c:v>
                </c:pt>
                <c:pt idx="2678">
                  <c:v>4.4639499999999996</c:v>
                </c:pt>
                <c:pt idx="2679">
                  <c:v>4.4656166666666701</c:v>
                </c:pt>
                <c:pt idx="2680">
                  <c:v>4.4672833333333397</c:v>
                </c:pt>
                <c:pt idx="2681">
                  <c:v>4.4689500000000004</c:v>
                </c:pt>
                <c:pt idx="2682">
                  <c:v>4.47061666666667</c:v>
                </c:pt>
                <c:pt idx="2683">
                  <c:v>4.4722833333333396</c:v>
                </c:pt>
                <c:pt idx="2684">
                  <c:v>4.4739500000000003</c:v>
                </c:pt>
                <c:pt idx="2685">
                  <c:v>4.4756166666666699</c:v>
                </c:pt>
                <c:pt idx="2686">
                  <c:v>4.4772833333333404</c:v>
                </c:pt>
                <c:pt idx="2687">
                  <c:v>4.4789500000000002</c:v>
                </c:pt>
                <c:pt idx="2688">
                  <c:v>4.4806166666666698</c:v>
                </c:pt>
                <c:pt idx="2689">
                  <c:v>4.4822833333333403</c:v>
                </c:pt>
                <c:pt idx="2690">
                  <c:v>4.4839500000000001</c:v>
                </c:pt>
                <c:pt idx="2691">
                  <c:v>4.4856166666666697</c:v>
                </c:pt>
                <c:pt idx="2692">
                  <c:v>4.4872833333333402</c:v>
                </c:pt>
                <c:pt idx="2693">
                  <c:v>4.48895</c:v>
                </c:pt>
                <c:pt idx="2694">
                  <c:v>4.4906166666666696</c:v>
                </c:pt>
                <c:pt idx="2695">
                  <c:v>4.4922833333333401</c:v>
                </c:pt>
                <c:pt idx="2696">
                  <c:v>4.4939499999999999</c:v>
                </c:pt>
                <c:pt idx="2697">
                  <c:v>4.4956166666666704</c:v>
                </c:pt>
                <c:pt idx="2698">
                  <c:v>4.49728333333334</c:v>
                </c:pt>
                <c:pt idx="2699">
                  <c:v>4.4989499999999998</c:v>
                </c:pt>
                <c:pt idx="2700">
                  <c:v>4.5006166666666703</c:v>
                </c:pt>
                <c:pt idx="2701">
                  <c:v>4.5022833333333399</c:v>
                </c:pt>
                <c:pt idx="2702">
                  <c:v>4.5039499999999997</c:v>
                </c:pt>
                <c:pt idx="2703">
                  <c:v>4.5056166666666702</c:v>
                </c:pt>
                <c:pt idx="2704">
                  <c:v>4.5072833333333397</c:v>
                </c:pt>
                <c:pt idx="2705">
                  <c:v>4.5089499999999996</c:v>
                </c:pt>
                <c:pt idx="2706">
                  <c:v>4.51061666666667</c:v>
                </c:pt>
                <c:pt idx="2707">
                  <c:v>4.5122833333333396</c:v>
                </c:pt>
                <c:pt idx="2708">
                  <c:v>4.5139500000000004</c:v>
                </c:pt>
                <c:pt idx="2709">
                  <c:v>4.5156166666666699</c:v>
                </c:pt>
                <c:pt idx="2710">
                  <c:v>4.5172833333333404</c:v>
                </c:pt>
                <c:pt idx="2711">
                  <c:v>4.5189500000000002</c:v>
                </c:pt>
                <c:pt idx="2712">
                  <c:v>4.5206166666666698</c:v>
                </c:pt>
                <c:pt idx="2713">
                  <c:v>4.5222833333333403</c:v>
                </c:pt>
                <c:pt idx="2714">
                  <c:v>4.5239500000000001</c:v>
                </c:pt>
                <c:pt idx="2715">
                  <c:v>4.5256166666666697</c:v>
                </c:pt>
                <c:pt idx="2716">
                  <c:v>4.5272833333333402</c:v>
                </c:pt>
                <c:pt idx="2717">
                  <c:v>4.52895</c:v>
                </c:pt>
                <c:pt idx="2718">
                  <c:v>4.5306166666666696</c:v>
                </c:pt>
                <c:pt idx="2719">
                  <c:v>4.5322833333333401</c:v>
                </c:pt>
                <c:pt idx="2720">
                  <c:v>4.5339499999999999</c:v>
                </c:pt>
                <c:pt idx="2721">
                  <c:v>4.5356166666666704</c:v>
                </c:pt>
                <c:pt idx="2722">
                  <c:v>4.53728333333334</c:v>
                </c:pt>
                <c:pt idx="2723">
                  <c:v>4.5389499999999998</c:v>
                </c:pt>
                <c:pt idx="2724">
                  <c:v>4.5406166666666703</c:v>
                </c:pt>
                <c:pt idx="2725">
                  <c:v>4.5422833333333399</c:v>
                </c:pt>
                <c:pt idx="2726">
                  <c:v>4.5439499999999997</c:v>
                </c:pt>
                <c:pt idx="2727">
                  <c:v>4.5456166666666702</c:v>
                </c:pt>
                <c:pt idx="2728">
                  <c:v>4.5472833333333398</c:v>
                </c:pt>
                <c:pt idx="2729">
                  <c:v>4.5489499999999996</c:v>
                </c:pt>
                <c:pt idx="2730">
                  <c:v>4.5506166666666701</c:v>
                </c:pt>
                <c:pt idx="2731">
                  <c:v>4.5522833333333397</c:v>
                </c:pt>
                <c:pt idx="2732">
                  <c:v>4.5539500000000004</c:v>
                </c:pt>
                <c:pt idx="2733">
                  <c:v>4.55561666666667</c:v>
                </c:pt>
                <c:pt idx="2734">
                  <c:v>4.5572833333333396</c:v>
                </c:pt>
                <c:pt idx="2735">
                  <c:v>4.5589500000000003</c:v>
                </c:pt>
                <c:pt idx="2736">
                  <c:v>4.5606166666666699</c:v>
                </c:pt>
                <c:pt idx="2737">
                  <c:v>4.5622833333333404</c:v>
                </c:pt>
                <c:pt idx="2738">
                  <c:v>4.5639500000000002</c:v>
                </c:pt>
                <c:pt idx="2739">
                  <c:v>4.5656166666666698</c:v>
                </c:pt>
                <c:pt idx="2740">
                  <c:v>4.5672833333333402</c:v>
                </c:pt>
                <c:pt idx="2741">
                  <c:v>4.5689500000000001</c:v>
                </c:pt>
                <c:pt idx="2742">
                  <c:v>4.5706166666666697</c:v>
                </c:pt>
                <c:pt idx="2743">
                  <c:v>4.5722833333333401</c:v>
                </c:pt>
                <c:pt idx="2744">
                  <c:v>4.57395</c:v>
                </c:pt>
                <c:pt idx="2745">
                  <c:v>4.5756166666666704</c:v>
                </c:pt>
                <c:pt idx="2746">
                  <c:v>4.57728333333334</c:v>
                </c:pt>
                <c:pt idx="2747">
                  <c:v>4.5789499999999999</c:v>
                </c:pt>
                <c:pt idx="2748">
                  <c:v>4.5806166666666703</c:v>
                </c:pt>
                <c:pt idx="2749">
                  <c:v>4.5822833333333399</c:v>
                </c:pt>
                <c:pt idx="2750">
                  <c:v>4.5839499999999997</c:v>
                </c:pt>
                <c:pt idx="2751">
                  <c:v>4.5856166666666702</c:v>
                </c:pt>
                <c:pt idx="2752">
                  <c:v>4.5872833333333398</c:v>
                </c:pt>
                <c:pt idx="2753">
                  <c:v>4.5889499999999996</c:v>
                </c:pt>
                <c:pt idx="2754">
                  <c:v>4.5906166666666701</c:v>
                </c:pt>
                <c:pt idx="2755">
                  <c:v>4.5922833333333397</c:v>
                </c:pt>
                <c:pt idx="2756">
                  <c:v>4.5939500000000004</c:v>
                </c:pt>
                <c:pt idx="2757">
                  <c:v>4.59561666666667</c:v>
                </c:pt>
                <c:pt idx="2758">
                  <c:v>4.5972833333333396</c:v>
                </c:pt>
                <c:pt idx="2759">
                  <c:v>4.5989500000000003</c:v>
                </c:pt>
                <c:pt idx="2760">
                  <c:v>4.6006166666666699</c:v>
                </c:pt>
                <c:pt idx="2761">
                  <c:v>4.6022833333333404</c:v>
                </c:pt>
                <c:pt idx="2762">
                  <c:v>4.6039500000000002</c:v>
                </c:pt>
                <c:pt idx="2763">
                  <c:v>4.6056166666666698</c:v>
                </c:pt>
                <c:pt idx="2764">
                  <c:v>4.6072833333333403</c:v>
                </c:pt>
                <c:pt idx="2765">
                  <c:v>4.6089500000000001</c:v>
                </c:pt>
                <c:pt idx="2766">
                  <c:v>4.6106166666666697</c:v>
                </c:pt>
                <c:pt idx="2767">
                  <c:v>4.6122833333333402</c:v>
                </c:pt>
                <c:pt idx="2768">
                  <c:v>4.61395</c:v>
                </c:pt>
                <c:pt idx="2769">
                  <c:v>4.6156166666666696</c:v>
                </c:pt>
                <c:pt idx="2770">
                  <c:v>4.6172833333333401</c:v>
                </c:pt>
                <c:pt idx="2771">
                  <c:v>4.6189499999999999</c:v>
                </c:pt>
                <c:pt idx="2772">
                  <c:v>4.6206166666666704</c:v>
                </c:pt>
                <c:pt idx="2773">
                  <c:v>4.62228333333334</c:v>
                </c:pt>
                <c:pt idx="2774">
                  <c:v>4.6239499999999998</c:v>
                </c:pt>
                <c:pt idx="2775">
                  <c:v>4.6256166666666703</c:v>
                </c:pt>
                <c:pt idx="2776">
                  <c:v>4.6272833333333399</c:v>
                </c:pt>
                <c:pt idx="2777">
                  <c:v>4.6289499999999997</c:v>
                </c:pt>
                <c:pt idx="2778">
                  <c:v>4.6306166666666702</c:v>
                </c:pt>
                <c:pt idx="2779">
                  <c:v>4.6322833333333397</c:v>
                </c:pt>
                <c:pt idx="2780">
                  <c:v>4.6339499999999996</c:v>
                </c:pt>
                <c:pt idx="2781">
                  <c:v>4.63561666666667</c:v>
                </c:pt>
                <c:pt idx="2782">
                  <c:v>4.6372833333333396</c:v>
                </c:pt>
                <c:pt idx="2783">
                  <c:v>4.6389500000000004</c:v>
                </c:pt>
                <c:pt idx="2784">
                  <c:v>4.6406166666666699</c:v>
                </c:pt>
                <c:pt idx="2785">
                  <c:v>4.6422833333333404</c:v>
                </c:pt>
                <c:pt idx="2786">
                  <c:v>4.6439500000000002</c:v>
                </c:pt>
                <c:pt idx="2787">
                  <c:v>4.6456166666666698</c:v>
                </c:pt>
                <c:pt idx="2788">
                  <c:v>4.6472833333333403</c:v>
                </c:pt>
                <c:pt idx="2789">
                  <c:v>4.6489500000000001</c:v>
                </c:pt>
                <c:pt idx="2790">
                  <c:v>4.6506166666666697</c:v>
                </c:pt>
                <c:pt idx="2791">
                  <c:v>4.6522833333333402</c:v>
                </c:pt>
                <c:pt idx="2792">
                  <c:v>4.65395</c:v>
                </c:pt>
                <c:pt idx="2793">
                  <c:v>4.6556166666666696</c:v>
                </c:pt>
                <c:pt idx="2794">
                  <c:v>4.6572833333333401</c:v>
                </c:pt>
                <c:pt idx="2795">
                  <c:v>4.6589499999999999</c:v>
                </c:pt>
                <c:pt idx="2796">
                  <c:v>4.6606166666666704</c:v>
                </c:pt>
                <c:pt idx="2797">
                  <c:v>4.66228333333334</c:v>
                </c:pt>
                <c:pt idx="2798">
                  <c:v>4.6639499999999998</c:v>
                </c:pt>
                <c:pt idx="2799">
                  <c:v>4.6656166666666703</c:v>
                </c:pt>
                <c:pt idx="2800">
                  <c:v>4.6672833333333399</c:v>
                </c:pt>
                <c:pt idx="2801">
                  <c:v>4.6689499999999997</c:v>
                </c:pt>
                <c:pt idx="2802">
                  <c:v>4.6706166666666702</c:v>
                </c:pt>
                <c:pt idx="2803">
                  <c:v>4.6722833333333398</c:v>
                </c:pt>
                <c:pt idx="2804">
                  <c:v>4.6739499999999996</c:v>
                </c:pt>
                <c:pt idx="2805">
                  <c:v>4.6756166666666701</c:v>
                </c:pt>
                <c:pt idx="2806">
                  <c:v>4.6772833333333397</c:v>
                </c:pt>
                <c:pt idx="2807">
                  <c:v>4.6789500000000004</c:v>
                </c:pt>
                <c:pt idx="2808">
                  <c:v>4.68061666666667</c:v>
                </c:pt>
                <c:pt idx="2809">
                  <c:v>4.6822833333333396</c:v>
                </c:pt>
                <c:pt idx="2810">
                  <c:v>4.6839500000000003</c:v>
                </c:pt>
                <c:pt idx="2811">
                  <c:v>4.6856166666666699</c:v>
                </c:pt>
                <c:pt idx="2812">
                  <c:v>4.6872833333333404</c:v>
                </c:pt>
                <c:pt idx="2813">
                  <c:v>4.6889500000000002</c:v>
                </c:pt>
                <c:pt idx="2814">
                  <c:v>4.6906166666666698</c:v>
                </c:pt>
                <c:pt idx="2815">
                  <c:v>4.6922833333333402</c:v>
                </c:pt>
                <c:pt idx="2816">
                  <c:v>4.6939500000000001</c:v>
                </c:pt>
                <c:pt idx="2817">
                  <c:v>4.6956166666666697</c:v>
                </c:pt>
                <c:pt idx="2818">
                  <c:v>4.6972833333333401</c:v>
                </c:pt>
                <c:pt idx="2819">
                  <c:v>4.69895</c:v>
                </c:pt>
                <c:pt idx="2820">
                  <c:v>4.7006166666666704</c:v>
                </c:pt>
                <c:pt idx="2821">
                  <c:v>4.70228333333334</c:v>
                </c:pt>
                <c:pt idx="2822">
                  <c:v>4.7039499999999999</c:v>
                </c:pt>
                <c:pt idx="2823">
                  <c:v>4.7056166666666703</c:v>
                </c:pt>
                <c:pt idx="2824">
                  <c:v>4.7072833333333399</c:v>
                </c:pt>
                <c:pt idx="2825">
                  <c:v>4.7089499999999997</c:v>
                </c:pt>
                <c:pt idx="2826">
                  <c:v>4.7106166666666702</c:v>
                </c:pt>
                <c:pt idx="2827">
                  <c:v>4.7122833333333398</c:v>
                </c:pt>
                <c:pt idx="2828">
                  <c:v>4.7139499999999996</c:v>
                </c:pt>
                <c:pt idx="2829">
                  <c:v>4.7156166666666701</c:v>
                </c:pt>
                <c:pt idx="2830">
                  <c:v>4.7172833333333397</c:v>
                </c:pt>
                <c:pt idx="2831">
                  <c:v>4.7189500000000004</c:v>
                </c:pt>
                <c:pt idx="2832">
                  <c:v>4.72061666666667</c:v>
                </c:pt>
                <c:pt idx="2833">
                  <c:v>4.7222833333333396</c:v>
                </c:pt>
                <c:pt idx="2834">
                  <c:v>4.7239500000000003</c:v>
                </c:pt>
                <c:pt idx="2835">
                  <c:v>4.7256166666666699</c:v>
                </c:pt>
                <c:pt idx="2836">
                  <c:v>4.7272833333333404</c:v>
                </c:pt>
                <c:pt idx="2837">
                  <c:v>4.7289500000000002</c:v>
                </c:pt>
                <c:pt idx="2838">
                  <c:v>4.7306166666666698</c:v>
                </c:pt>
                <c:pt idx="2839">
                  <c:v>4.7322833333333403</c:v>
                </c:pt>
                <c:pt idx="2840">
                  <c:v>4.7339500000000001</c:v>
                </c:pt>
                <c:pt idx="2841">
                  <c:v>4.7356166666666697</c:v>
                </c:pt>
                <c:pt idx="2842">
                  <c:v>4.7372833333333402</c:v>
                </c:pt>
                <c:pt idx="2843">
                  <c:v>4.73895</c:v>
                </c:pt>
                <c:pt idx="2844">
                  <c:v>4.7406166666666696</c:v>
                </c:pt>
                <c:pt idx="2845">
                  <c:v>4.7422833333333401</c:v>
                </c:pt>
                <c:pt idx="2846">
                  <c:v>4.7439499999999999</c:v>
                </c:pt>
                <c:pt idx="2847">
                  <c:v>4.7456166666666704</c:v>
                </c:pt>
                <c:pt idx="2848">
                  <c:v>4.74728333333334</c:v>
                </c:pt>
                <c:pt idx="2849">
                  <c:v>4.7489499999999998</c:v>
                </c:pt>
                <c:pt idx="2850">
                  <c:v>4.7506166666666703</c:v>
                </c:pt>
                <c:pt idx="2851">
                  <c:v>4.7522833333333399</c:v>
                </c:pt>
                <c:pt idx="2852">
                  <c:v>4.7539499999999997</c:v>
                </c:pt>
                <c:pt idx="2853">
                  <c:v>4.7556166666666702</c:v>
                </c:pt>
                <c:pt idx="2854">
                  <c:v>4.7572833333333397</c:v>
                </c:pt>
                <c:pt idx="2855">
                  <c:v>4.7589499999999996</c:v>
                </c:pt>
                <c:pt idx="2856">
                  <c:v>4.76061666666667</c:v>
                </c:pt>
                <c:pt idx="2857">
                  <c:v>4.7622833333333396</c:v>
                </c:pt>
                <c:pt idx="2858">
                  <c:v>4.7639500000000004</c:v>
                </c:pt>
                <c:pt idx="2859">
                  <c:v>4.7656166666666699</c:v>
                </c:pt>
                <c:pt idx="2860">
                  <c:v>4.7672833333333404</c:v>
                </c:pt>
                <c:pt idx="2861">
                  <c:v>4.7689500000000002</c:v>
                </c:pt>
                <c:pt idx="2862">
                  <c:v>4.7706166666666698</c:v>
                </c:pt>
                <c:pt idx="2863">
                  <c:v>4.7722833333333403</c:v>
                </c:pt>
                <c:pt idx="2864">
                  <c:v>4.7739500000000001</c:v>
                </c:pt>
                <c:pt idx="2865">
                  <c:v>4.7756166666666697</c:v>
                </c:pt>
                <c:pt idx="2866">
                  <c:v>4.7772833333333402</c:v>
                </c:pt>
                <c:pt idx="2867">
                  <c:v>4.77895</c:v>
                </c:pt>
                <c:pt idx="2868">
                  <c:v>4.7806166666666696</c:v>
                </c:pt>
                <c:pt idx="2869">
                  <c:v>4.7822833333333401</c:v>
                </c:pt>
                <c:pt idx="2870">
                  <c:v>4.7839499999999999</c:v>
                </c:pt>
                <c:pt idx="2871">
                  <c:v>4.7856166666666704</c:v>
                </c:pt>
                <c:pt idx="2872">
                  <c:v>4.78728333333334</c:v>
                </c:pt>
                <c:pt idx="2873">
                  <c:v>4.7889499999999998</c:v>
                </c:pt>
                <c:pt idx="2874">
                  <c:v>4.7906166666666703</c:v>
                </c:pt>
                <c:pt idx="2875">
                  <c:v>4.7922833333333399</c:v>
                </c:pt>
                <c:pt idx="2876">
                  <c:v>4.7939499999999997</c:v>
                </c:pt>
                <c:pt idx="2877">
                  <c:v>4.7956166666666702</c:v>
                </c:pt>
                <c:pt idx="2878">
                  <c:v>4.7972833333333398</c:v>
                </c:pt>
                <c:pt idx="2879">
                  <c:v>4.7989499999999996</c:v>
                </c:pt>
                <c:pt idx="2880">
                  <c:v>4.8006166666666701</c:v>
                </c:pt>
                <c:pt idx="2881">
                  <c:v>4.8022833333333397</c:v>
                </c:pt>
                <c:pt idx="2882">
                  <c:v>4.8039500000000004</c:v>
                </c:pt>
                <c:pt idx="2883">
                  <c:v>4.80561666666667</c:v>
                </c:pt>
                <c:pt idx="2884">
                  <c:v>4.8072833333333396</c:v>
                </c:pt>
                <c:pt idx="2885">
                  <c:v>4.8089500000000003</c:v>
                </c:pt>
                <c:pt idx="2886">
                  <c:v>4.8106166666666699</c:v>
                </c:pt>
                <c:pt idx="2887">
                  <c:v>4.8122833333333404</c:v>
                </c:pt>
                <c:pt idx="2888">
                  <c:v>4.8139500000000002</c:v>
                </c:pt>
                <c:pt idx="2889">
                  <c:v>4.8156166666666698</c:v>
                </c:pt>
                <c:pt idx="2890">
                  <c:v>4.8172833333333402</c:v>
                </c:pt>
                <c:pt idx="2891">
                  <c:v>4.8189500000000001</c:v>
                </c:pt>
                <c:pt idx="2892">
                  <c:v>4.8206166666666697</c:v>
                </c:pt>
                <c:pt idx="2893">
                  <c:v>4.8222833333333401</c:v>
                </c:pt>
                <c:pt idx="2894">
                  <c:v>4.82395</c:v>
                </c:pt>
                <c:pt idx="2895">
                  <c:v>4.8256166666666704</c:v>
                </c:pt>
                <c:pt idx="2896">
                  <c:v>4.82728333333334</c:v>
                </c:pt>
                <c:pt idx="2897">
                  <c:v>4.8289499999999999</c:v>
                </c:pt>
                <c:pt idx="2898">
                  <c:v>4.8306166666666703</c:v>
                </c:pt>
                <c:pt idx="2899">
                  <c:v>4.8322833333333399</c:v>
                </c:pt>
                <c:pt idx="2900">
                  <c:v>4.8339499999999997</c:v>
                </c:pt>
                <c:pt idx="2901">
                  <c:v>4.8356166666666702</c:v>
                </c:pt>
                <c:pt idx="2902">
                  <c:v>4.8372833333333398</c:v>
                </c:pt>
                <c:pt idx="2903">
                  <c:v>4.8389499999999996</c:v>
                </c:pt>
                <c:pt idx="2904">
                  <c:v>4.8406166666666701</c:v>
                </c:pt>
                <c:pt idx="2905">
                  <c:v>4.8422833333333397</c:v>
                </c:pt>
                <c:pt idx="2906">
                  <c:v>4.8439500000000004</c:v>
                </c:pt>
                <c:pt idx="2907">
                  <c:v>4.84561666666667</c:v>
                </c:pt>
                <c:pt idx="2908">
                  <c:v>4.8472833333333396</c:v>
                </c:pt>
                <c:pt idx="2909">
                  <c:v>4.8489500000000003</c:v>
                </c:pt>
                <c:pt idx="2910">
                  <c:v>4.8506166666666699</c:v>
                </c:pt>
                <c:pt idx="2911">
                  <c:v>4.8522833333333404</c:v>
                </c:pt>
                <c:pt idx="2912">
                  <c:v>4.8539500000000002</c:v>
                </c:pt>
                <c:pt idx="2913">
                  <c:v>4.8556166666666698</c:v>
                </c:pt>
                <c:pt idx="2914">
                  <c:v>4.8572833333333403</c:v>
                </c:pt>
                <c:pt idx="2915">
                  <c:v>4.8589500000000001</c:v>
                </c:pt>
                <c:pt idx="2916">
                  <c:v>4.8606166666666697</c:v>
                </c:pt>
                <c:pt idx="2917">
                  <c:v>4.8622833333333402</c:v>
                </c:pt>
                <c:pt idx="2918">
                  <c:v>4.86395</c:v>
                </c:pt>
                <c:pt idx="2919">
                  <c:v>4.8656166666666696</c:v>
                </c:pt>
                <c:pt idx="2920">
                  <c:v>4.8672833333333401</c:v>
                </c:pt>
                <c:pt idx="2921">
                  <c:v>4.8689499999999999</c:v>
                </c:pt>
                <c:pt idx="2922">
                  <c:v>4.8706166666666704</c:v>
                </c:pt>
                <c:pt idx="2923">
                  <c:v>4.87228333333334</c:v>
                </c:pt>
                <c:pt idx="2924">
                  <c:v>4.8739499999999998</c:v>
                </c:pt>
                <c:pt idx="2925">
                  <c:v>4.8756166666666703</c:v>
                </c:pt>
                <c:pt idx="2926">
                  <c:v>4.8772833333333399</c:v>
                </c:pt>
                <c:pt idx="2927">
                  <c:v>4.8789499999999997</c:v>
                </c:pt>
                <c:pt idx="2928">
                  <c:v>4.8806166666666702</c:v>
                </c:pt>
                <c:pt idx="2929">
                  <c:v>4.8822833333333397</c:v>
                </c:pt>
                <c:pt idx="2930">
                  <c:v>4.8839499999999996</c:v>
                </c:pt>
                <c:pt idx="2931">
                  <c:v>4.88561666666667</c:v>
                </c:pt>
                <c:pt idx="2932">
                  <c:v>4.8872833333333396</c:v>
                </c:pt>
                <c:pt idx="2933">
                  <c:v>4.8889500000000004</c:v>
                </c:pt>
                <c:pt idx="2934">
                  <c:v>4.8906166666666699</c:v>
                </c:pt>
                <c:pt idx="2935">
                  <c:v>4.8922833333333404</c:v>
                </c:pt>
                <c:pt idx="2936">
                  <c:v>4.8939500000000002</c:v>
                </c:pt>
                <c:pt idx="2937">
                  <c:v>4.8956166666666698</c:v>
                </c:pt>
                <c:pt idx="2938">
                  <c:v>4.8972833333333403</c:v>
                </c:pt>
                <c:pt idx="2939">
                  <c:v>4.8989500000000001</c:v>
                </c:pt>
                <c:pt idx="2940">
                  <c:v>4.9006166666666697</c:v>
                </c:pt>
                <c:pt idx="2941">
                  <c:v>4.9022833333333402</c:v>
                </c:pt>
                <c:pt idx="2942">
                  <c:v>4.90395</c:v>
                </c:pt>
                <c:pt idx="2943">
                  <c:v>4.9056166666666696</c:v>
                </c:pt>
                <c:pt idx="2944">
                  <c:v>4.9072833333333401</c:v>
                </c:pt>
                <c:pt idx="2945">
                  <c:v>4.9089499999999999</c:v>
                </c:pt>
                <c:pt idx="2946">
                  <c:v>4.9106166666666704</c:v>
                </c:pt>
                <c:pt idx="2947">
                  <c:v>4.91228333333334</c:v>
                </c:pt>
                <c:pt idx="2948">
                  <c:v>4.9139499999999998</c:v>
                </c:pt>
                <c:pt idx="2949">
                  <c:v>4.9156166666666703</c:v>
                </c:pt>
                <c:pt idx="2950">
                  <c:v>4.9172833333333399</c:v>
                </c:pt>
                <c:pt idx="2951">
                  <c:v>4.9189499999999997</c:v>
                </c:pt>
                <c:pt idx="2952">
                  <c:v>4.9206166666666702</c:v>
                </c:pt>
                <c:pt idx="2953">
                  <c:v>4.9222833333333398</c:v>
                </c:pt>
                <c:pt idx="2954">
                  <c:v>4.9239499999999996</c:v>
                </c:pt>
                <c:pt idx="2955">
                  <c:v>4.9256166666666701</c:v>
                </c:pt>
                <c:pt idx="2956">
                  <c:v>4.9272833333333397</c:v>
                </c:pt>
                <c:pt idx="2957">
                  <c:v>4.9289500000000004</c:v>
                </c:pt>
                <c:pt idx="2958">
                  <c:v>4.93061666666667</c:v>
                </c:pt>
                <c:pt idx="2959">
                  <c:v>4.9322833333333396</c:v>
                </c:pt>
                <c:pt idx="2960">
                  <c:v>4.9339500000000003</c:v>
                </c:pt>
                <c:pt idx="2961">
                  <c:v>4.9356166666666699</c:v>
                </c:pt>
                <c:pt idx="2962">
                  <c:v>4.9372833333333404</c:v>
                </c:pt>
                <c:pt idx="2963">
                  <c:v>4.9389500000000002</c:v>
                </c:pt>
                <c:pt idx="2964">
                  <c:v>4.9406166666666698</c:v>
                </c:pt>
                <c:pt idx="2965">
                  <c:v>4.9422833333333402</c:v>
                </c:pt>
                <c:pt idx="2966">
                  <c:v>4.9439500000000001</c:v>
                </c:pt>
                <c:pt idx="2967">
                  <c:v>4.9456166666666697</c:v>
                </c:pt>
                <c:pt idx="2968">
                  <c:v>4.9472833333333401</c:v>
                </c:pt>
                <c:pt idx="2969">
                  <c:v>4.94895</c:v>
                </c:pt>
                <c:pt idx="2970">
                  <c:v>4.9506166666666704</c:v>
                </c:pt>
                <c:pt idx="2971">
                  <c:v>4.95228333333334</c:v>
                </c:pt>
                <c:pt idx="2972">
                  <c:v>4.9539499999999999</c:v>
                </c:pt>
                <c:pt idx="2973">
                  <c:v>4.9556166666666703</c:v>
                </c:pt>
                <c:pt idx="2974">
                  <c:v>4.9572833333333399</c:v>
                </c:pt>
                <c:pt idx="2975">
                  <c:v>4.9589499999999997</c:v>
                </c:pt>
                <c:pt idx="2976">
                  <c:v>4.9606166666666702</c:v>
                </c:pt>
                <c:pt idx="2977">
                  <c:v>4.9622833333333398</c:v>
                </c:pt>
                <c:pt idx="2978">
                  <c:v>4.9639499999999996</c:v>
                </c:pt>
                <c:pt idx="2979">
                  <c:v>4.9656166666666701</c:v>
                </c:pt>
                <c:pt idx="2980">
                  <c:v>4.9672833333333397</c:v>
                </c:pt>
                <c:pt idx="2981">
                  <c:v>4.9689500000000004</c:v>
                </c:pt>
                <c:pt idx="2982">
                  <c:v>4.97061666666667</c:v>
                </c:pt>
                <c:pt idx="2983">
                  <c:v>4.9722833333333396</c:v>
                </c:pt>
                <c:pt idx="2984">
                  <c:v>4.9739500000000003</c:v>
                </c:pt>
                <c:pt idx="2985">
                  <c:v>4.9756166666666699</c:v>
                </c:pt>
                <c:pt idx="2986">
                  <c:v>4.9772833333333404</c:v>
                </c:pt>
                <c:pt idx="2987">
                  <c:v>4.9789500000000002</c:v>
                </c:pt>
                <c:pt idx="2988">
                  <c:v>4.9806166666666698</c:v>
                </c:pt>
                <c:pt idx="2989">
                  <c:v>4.9822833333333403</c:v>
                </c:pt>
                <c:pt idx="2990">
                  <c:v>4.9839500000000001</c:v>
                </c:pt>
                <c:pt idx="2991">
                  <c:v>4.9856166666666697</c:v>
                </c:pt>
                <c:pt idx="2992">
                  <c:v>4.9872833333333402</c:v>
                </c:pt>
                <c:pt idx="2993">
                  <c:v>4.98895</c:v>
                </c:pt>
                <c:pt idx="2994">
                  <c:v>4.9906166666666696</c:v>
                </c:pt>
                <c:pt idx="2995">
                  <c:v>4.9922833333333401</c:v>
                </c:pt>
                <c:pt idx="2996">
                  <c:v>4.9939499999999999</c:v>
                </c:pt>
                <c:pt idx="2997">
                  <c:v>4.9956166666666704</c:v>
                </c:pt>
                <c:pt idx="2998">
                  <c:v>4.99728333333334</c:v>
                </c:pt>
                <c:pt idx="2999">
                  <c:v>4.9989499999999998</c:v>
                </c:pt>
                <c:pt idx="3000">
                  <c:v>5.0006166666666703</c:v>
                </c:pt>
                <c:pt idx="3001">
                  <c:v>5.0022833333333399</c:v>
                </c:pt>
                <c:pt idx="3002">
                  <c:v>5.0039499999999997</c:v>
                </c:pt>
                <c:pt idx="3003">
                  <c:v>5.0056166666666702</c:v>
                </c:pt>
                <c:pt idx="3004">
                  <c:v>5.0072833333333397</c:v>
                </c:pt>
                <c:pt idx="3005">
                  <c:v>5.0089499999999996</c:v>
                </c:pt>
                <c:pt idx="3006">
                  <c:v>5.01061666666667</c:v>
                </c:pt>
                <c:pt idx="3007">
                  <c:v>5.0122833333333396</c:v>
                </c:pt>
                <c:pt idx="3008">
                  <c:v>5.0139500000000004</c:v>
                </c:pt>
                <c:pt idx="3009">
                  <c:v>5.0156166666666699</c:v>
                </c:pt>
                <c:pt idx="3010">
                  <c:v>5.0172833333333404</c:v>
                </c:pt>
                <c:pt idx="3011">
                  <c:v>5.0189500000000002</c:v>
                </c:pt>
                <c:pt idx="3012">
                  <c:v>5.0206166666666698</c:v>
                </c:pt>
                <c:pt idx="3013">
                  <c:v>5.0222833333333403</c:v>
                </c:pt>
                <c:pt idx="3014">
                  <c:v>5.0239500000000001</c:v>
                </c:pt>
                <c:pt idx="3015">
                  <c:v>5.0256166666666697</c:v>
                </c:pt>
                <c:pt idx="3016">
                  <c:v>5.0272833333333402</c:v>
                </c:pt>
                <c:pt idx="3017">
                  <c:v>5.02895</c:v>
                </c:pt>
                <c:pt idx="3018">
                  <c:v>5.0306166666666696</c:v>
                </c:pt>
                <c:pt idx="3019">
                  <c:v>5.0322833333333401</c:v>
                </c:pt>
                <c:pt idx="3020">
                  <c:v>5.0339499999999999</c:v>
                </c:pt>
                <c:pt idx="3021">
                  <c:v>5.0356166666666704</c:v>
                </c:pt>
                <c:pt idx="3022">
                  <c:v>5.03728333333334</c:v>
                </c:pt>
                <c:pt idx="3023">
                  <c:v>5.0389499999999998</c:v>
                </c:pt>
                <c:pt idx="3024">
                  <c:v>5.0406166666666703</c:v>
                </c:pt>
                <c:pt idx="3025">
                  <c:v>5.0422833333333399</c:v>
                </c:pt>
                <c:pt idx="3026">
                  <c:v>5.0439499999999997</c:v>
                </c:pt>
                <c:pt idx="3027">
                  <c:v>5.0456166666666702</c:v>
                </c:pt>
                <c:pt idx="3028">
                  <c:v>5.0472833333333398</c:v>
                </c:pt>
                <c:pt idx="3029">
                  <c:v>5.0489499999999996</c:v>
                </c:pt>
                <c:pt idx="3030">
                  <c:v>5.0506166666666701</c:v>
                </c:pt>
                <c:pt idx="3031">
                  <c:v>5.0522833333333397</c:v>
                </c:pt>
                <c:pt idx="3032">
                  <c:v>5.0539500000000004</c:v>
                </c:pt>
                <c:pt idx="3033">
                  <c:v>5.05561666666667</c:v>
                </c:pt>
                <c:pt idx="3034">
                  <c:v>5.0572833333333396</c:v>
                </c:pt>
                <c:pt idx="3035">
                  <c:v>5.0589500000000003</c:v>
                </c:pt>
                <c:pt idx="3036">
                  <c:v>5.0606166666666699</c:v>
                </c:pt>
                <c:pt idx="3037">
                  <c:v>5.0622833333333404</c:v>
                </c:pt>
                <c:pt idx="3038">
                  <c:v>5.0639500000000002</c:v>
                </c:pt>
                <c:pt idx="3039">
                  <c:v>5.0656166666666698</c:v>
                </c:pt>
                <c:pt idx="3040">
                  <c:v>5.0672833333333402</c:v>
                </c:pt>
                <c:pt idx="3041">
                  <c:v>5.0689500000000001</c:v>
                </c:pt>
                <c:pt idx="3042">
                  <c:v>5.0706166666666697</c:v>
                </c:pt>
                <c:pt idx="3043">
                  <c:v>5.0722833333333401</c:v>
                </c:pt>
                <c:pt idx="3044">
                  <c:v>5.07395</c:v>
                </c:pt>
                <c:pt idx="3045">
                  <c:v>5.0756166666666704</c:v>
                </c:pt>
                <c:pt idx="3046">
                  <c:v>5.07728333333334</c:v>
                </c:pt>
                <c:pt idx="3047">
                  <c:v>5.0789499999999999</c:v>
                </c:pt>
                <c:pt idx="3048">
                  <c:v>5.0806166666666703</c:v>
                </c:pt>
                <c:pt idx="3049">
                  <c:v>5.0822833333333399</c:v>
                </c:pt>
                <c:pt idx="3050">
                  <c:v>5.0839499999999997</c:v>
                </c:pt>
                <c:pt idx="3051">
                  <c:v>5.0856166666666702</c:v>
                </c:pt>
                <c:pt idx="3052">
                  <c:v>5.0872833333333398</c:v>
                </c:pt>
                <c:pt idx="3053">
                  <c:v>5.0889499999999996</c:v>
                </c:pt>
                <c:pt idx="3054">
                  <c:v>5.0906166666666701</c:v>
                </c:pt>
                <c:pt idx="3055">
                  <c:v>5.0922833333333397</c:v>
                </c:pt>
                <c:pt idx="3056">
                  <c:v>5.0939500000000004</c:v>
                </c:pt>
                <c:pt idx="3057">
                  <c:v>5.09561666666667</c:v>
                </c:pt>
                <c:pt idx="3058">
                  <c:v>5.0972833333333396</c:v>
                </c:pt>
                <c:pt idx="3059">
                  <c:v>5.0989500000000003</c:v>
                </c:pt>
                <c:pt idx="3060">
                  <c:v>5.1006166666666699</c:v>
                </c:pt>
                <c:pt idx="3061">
                  <c:v>5.1022833333333404</c:v>
                </c:pt>
                <c:pt idx="3062">
                  <c:v>5.1039500000000002</c:v>
                </c:pt>
                <c:pt idx="3063">
                  <c:v>5.1056166666666698</c:v>
                </c:pt>
                <c:pt idx="3064">
                  <c:v>5.1072833333333403</c:v>
                </c:pt>
                <c:pt idx="3065">
                  <c:v>5.1089500000000001</c:v>
                </c:pt>
                <c:pt idx="3066">
                  <c:v>5.1106166666666697</c:v>
                </c:pt>
                <c:pt idx="3067">
                  <c:v>5.1122833333333402</c:v>
                </c:pt>
                <c:pt idx="3068">
                  <c:v>5.11395</c:v>
                </c:pt>
                <c:pt idx="3069">
                  <c:v>5.1156166666666696</c:v>
                </c:pt>
                <c:pt idx="3070">
                  <c:v>5.1172833333333401</c:v>
                </c:pt>
                <c:pt idx="3071">
                  <c:v>5.1189499999999999</c:v>
                </c:pt>
                <c:pt idx="3072">
                  <c:v>5.1206166666666704</c:v>
                </c:pt>
                <c:pt idx="3073">
                  <c:v>5.12228333333334</c:v>
                </c:pt>
                <c:pt idx="3074">
                  <c:v>5.1239499999999998</c:v>
                </c:pt>
                <c:pt idx="3075">
                  <c:v>5.1256166666666703</c:v>
                </c:pt>
                <c:pt idx="3076">
                  <c:v>5.1272833333333399</c:v>
                </c:pt>
                <c:pt idx="3077">
                  <c:v>5.1289499999999997</c:v>
                </c:pt>
                <c:pt idx="3078">
                  <c:v>5.1306166666666702</c:v>
                </c:pt>
                <c:pt idx="3079">
                  <c:v>5.1322833333333397</c:v>
                </c:pt>
                <c:pt idx="3080">
                  <c:v>5.1339499999999996</c:v>
                </c:pt>
                <c:pt idx="3081">
                  <c:v>5.13561666666667</c:v>
                </c:pt>
                <c:pt idx="3082">
                  <c:v>5.1372833333333396</c:v>
                </c:pt>
                <c:pt idx="3083">
                  <c:v>5.1389500000000004</c:v>
                </c:pt>
                <c:pt idx="3084">
                  <c:v>5.1406166666666699</c:v>
                </c:pt>
                <c:pt idx="3085">
                  <c:v>5.1422833333333404</c:v>
                </c:pt>
                <c:pt idx="3086">
                  <c:v>5.1439500000000002</c:v>
                </c:pt>
                <c:pt idx="3087">
                  <c:v>5.1456166666666698</c:v>
                </c:pt>
                <c:pt idx="3088">
                  <c:v>5.1472833333333403</c:v>
                </c:pt>
                <c:pt idx="3089">
                  <c:v>5.1489500000000001</c:v>
                </c:pt>
                <c:pt idx="3090">
                  <c:v>5.1506166666666697</c:v>
                </c:pt>
                <c:pt idx="3091">
                  <c:v>5.1522833333333402</c:v>
                </c:pt>
                <c:pt idx="3092">
                  <c:v>5.15395</c:v>
                </c:pt>
                <c:pt idx="3093">
                  <c:v>5.1556166666666696</c:v>
                </c:pt>
                <c:pt idx="3094">
                  <c:v>5.1572833333333401</c:v>
                </c:pt>
                <c:pt idx="3095">
                  <c:v>5.1589499999999999</c:v>
                </c:pt>
                <c:pt idx="3096">
                  <c:v>5.1606166666666704</c:v>
                </c:pt>
                <c:pt idx="3097">
                  <c:v>5.16228333333334</c:v>
                </c:pt>
                <c:pt idx="3098">
                  <c:v>5.1639499999999998</c:v>
                </c:pt>
                <c:pt idx="3099">
                  <c:v>5.1656166666666703</c:v>
                </c:pt>
                <c:pt idx="3100">
                  <c:v>5.1672833333333399</c:v>
                </c:pt>
                <c:pt idx="3101">
                  <c:v>5.1689499999999997</c:v>
                </c:pt>
                <c:pt idx="3102">
                  <c:v>5.1706166666666702</c:v>
                </c:pt>
                <c:pt idx="3103">
                  <c:v>5.1722833333333398</c:v>
                </c:pt>
                <c:pt idx="3104">
                  <c:v>5.1739499999999996</c:v>
                </c:pt>
                <c:pt idx="3105">
                  <c:v>5.1756166666666701</c:v>
                </c:pt>
                <c:pt idx="3106">
                  <c:v>5.1772833333333397</c:v>
                </c:pt>
                <c:pt idx="3107">
                  <c:v>5.1789500000000004</c:v>
                </c:pt>
                <c:pt idx="3108">
                  <c:v>5.18061666666667</c:v>
                </c:pt>
                <c:pt idx="3109">
                  <c:v>5.1822833333333396</c:v>
                </c:pt>
                <c:pt idx="3110">
                  <c:v>5.1839500000000003</c:v>
                </c:pt>
                <c:pt idx="3111">
                  <c:v>5.1856166666666699</c:v>
                </c:pt>
                <c:pt idx="3112">
                  <c:v>5.1872833333333404</c:v>
                </c:pt>
                <c:pt idx="3113">
                  <c:v>5.1889500000000002</c:v>
                </c:pt>
                <c:pt idx="3114">
                  <c:v>5.1906166666666698</c:v>
                </c:pt>
                <c:pt idx="3115">
                  <c:v>5.1922833333333402</c:v>
                </c:pt>
                <c:pt idx="3116">
                  <c:v>5.1939500000000001</c:v>
                </c:pt>
                <c:pt idx="3117">
                  <c:v>5.1956166666666697</c:v>
                </c:pt>
                <c:pt idx="3118">
                  <c:v>5.1972833333333401</c:v>
                </c:pt>
                <c:pt idx="3119">
                  <c:v>5.19895</c:v>
                </c:pt>
                <c:pt idx="3120">
                  <c:v>5.2006166666666704</c:v>
                </c:pt>
                <c:pt idx="3121">
                  <c:v>5.20228333333334</c:v>
                </c:pt>
                <c:pt idx="3122">
                  <c:v>5.2039499999999999</c:v>
                </c:pt>
                <c:pt idx="3123">
                  <c:v>5.2056166666666703</c:v>
                </c:pt>
                <c:pt idx="3124">
                  <c:v>5.2072833333333399</c:v>
                </c:pt>
                <c:pt idx="3125">
                  <c:v>5.2089499999999997</c:v>
                </c:pt>
                <c:pt idx="3126">
                  <c:v>5.2106166666666702</c:v>
                </c:pt>
                <c:pt idx="3127">
                  <c:v>5.2122833333333398</c:v>
                </c:pt>
                <c:pt idx="3128">
                  <c:v>5.2139499999999996</c:v>
                </c:pt>
                <c:pt idx="3129">
                  <c:v>5.2156166666666701</c:v>
                </c:pt>
                <c:pt idx="3130">
                  <c:v>5.2172833333333397</c:v>
                </c:pt>
                <c:pt idx="3131">
                  <c:v>5.2189500000000004</c:v>
                </c:pt>
                <c:pt idx="3132">
                  <c:v>5.22061666666667</c:v>
                </c:pt>
                <c:pt idx="3133">
                  <c:v>5.2222833333333396</c:v>
                </c:pt>
                <c:pt idx="3134">
                  <c:v>5.2239500000000003</c:v>
                </c:pt>
                <c:pt idx="3135">
                  <c:v>5.2256166666666699</c:v>
                </c:pt>
                <c:pt idx="3136">
                  <c:v>5.2272833333333404</c:v>
                </c:pt>
                <c:pt idx="3137">
                  <c:v>5.2289500000000002</c:v>
                </c:pt>
                <c:pt idx="3138">
                  <c:v>5.2306166666666698</c:v>
                </c:pt>
                <c:pt idx="3139">
                  <c:v>5.2322833333333403</c:v>
                </c:pt>
                <c:pt idx="3140">
                  <c:v>5.2339500000000001</c:v>
                </c:pt>
                <c:pt idx="3141">
                  <c:v>5.2356166666666697</c:v>
                </c:pt>
                <c:pt idx="3142">
                  <c:v>5.2372833333333402</c:v>
                </c:pt>
                <c:pt idx="3143">
                  <c:v>5.23895</c:v>
                </c:pt>
                <c:pt idx="3144">
                  <c:v>5.2406166666666696</c:v>
                </c:pt>
                <c:pt idx="3145">
                  <c:v>5.2422833333333401</c:v>
                </c:pt>
                <c:pt idx="3146">
                  <c:v>5.2439499999999999</c:v>
                </c:pt>
                <c:pt idx="3147">
                  <c:v>5.2456166666666704</c:v>
                </c:pt>
                <c:pt idx="3148">
                  <c:v>5.24728333333334</c:v>
                </c:pt>
                <c:pt idx="3149">
                  <c:v>5.2489499999999998</c:v>
                </c:pt>
                <c:pt idx="3150">
                  <c:v>5.2506166666666703</c:v>
                </c:pt>
                <c:pt idx="3151">
                  <c:v>5.2522833333333399</c:v>
                </c:pt>
                <c:pt idx="3152">
                  <c:v>5.2539499999999997</c:v>
                </c:pt>
                <c:pt idx="3153">
                  <c:v>5.2556166666666702</c:v>
                </c:pt>
                <c:pt idx="3154">
                  <c:v>5.2572833333333397</c:v>
                </c:pt>
                <c:pt idx="3155">
                  <c:v>5.2589499999999996</c:v>
                </c:pt>
                <c:pt idx="3156">
                  <c:v>5.26061666666667</c:v>
                </c:pt>
                <c:pt idx="3157">
                  <c:v>5.2622833333333396</c:v>
                </c:pt>
                <c:pt idx="3158">
                  <c:v>5.2639500000000004</c:v>
                </c:pt>
                <c:pt idx="3159">
                  <c:v>5.2656166666666699</c:v>
                </c:pt>
                <c:pt idx="3160">
                  <c:v>5.2672833333333404</c:v>
                </c:pt>
                <c:pt idx="3161">
                  <c:v>5.2689500000000002</c:v>
                </c:pt>
                <c:pt idx="3162">
                  <c:v>5.2706166666666698</c:v>
                </c:pt>
                <c:pt idx="3163">
                  <c:v>5.2722833333333403</c:v>
                </c:pt>
                <c:pt idx="3164">
                  <c:v>5.2739500000000001</c:v>
                </c:pt>
                <c:pt idx="3165">
                  <c:v>5.2756166666666697</c:v>
                </c:pt>
                <c:pt idx="3166">
                  <c:v>5.2772833333333402</c:v>
                </c:pt>
                <c:pt idx="3167">
                  <c:v>5.27895</c:v>
                </c:pt>
                <c:pt idx="3168">
                  <c:v>5.2806166666666696</c:v>
                </c:pt>
                <c:pt idx="3169">
                  <c:v>5.2822833333333401</c:v>
                </c:pt>
                <c:pt idx="3170">
                  <c:v>5.2839499999999999</c:v>
                </c:pt>
                <c:pt idx="3171">
                  <c:v>5.2856166666666704</c:v>
                </c:pt>
                <c:pt idx="3172">
                  <c:v>5.28728333333334</c:v>
                </c:pt>
                <c:pt idx="3173">
                  <c:v>5.2889499999999998</c:v>
                </c:pt>
                <c:pt idx="3174">
                  <c:v>5.2906166666666703</c:v>
                </c:pt>
                <c:pt idx="3175">
                  <c:v>5.2922833333333399</c:v>
                </c:pt>
                <c:pt idx="3176">
                  <c:v>5.2939499999999997</c:v>
                </c:pt>
                <c:pt idx="3177">
                  <c:v>5.2956166666666702</c:v>
                </c:pt>
                <c:pt idx="3178">
                  <c:v>5.2972833333333398</c:v>
                </c:pt>
                <c:pt idx="3179">
                  <c:v>5.2989499999999996</c:v>
                </c:pt>
                <c:pt idx="3180">
                  <c:v>5.3006166666666701</c:v>
                </c:pt>
                <c:pt idx="3181">
                  <c:v>5.3022833333333397</c:v>
                </c:pt>
                <c:pt idx="3182">
                  <c:v>5.3039500000000004</c:v>
                </c:pt>
                <c:pt idx="3183">
                  <c:v>5.30561666666667</c:v>
                </c:pt>
                <c:pt idx="3184">
                  <c:v>5.3072833333333396</c:v>
                </c:pt>
                <c:pt idx="3185">
                  <c:v>5.3089500000000003</c:v>
                </c:pt>
                <c:pt idx="3186">
                  <c:v>5.3106166666666699</c:v>
                </c:pt>
                <c:pt idx="3187">
                  <c:v>5.3122833333333404</c:v>
                </c:pt>
                <c:pt idx="3188">
                  <c:v>5.3139500000000002</c:v>
                </c:pt>
                <c:pt idx="3189">
                  <c:v>5.3156166666666698</c:v>
                </c:pt>
                <c:pt idx="3190">
                  <c:v>5.3172833333333402</c:v>
                </c:pt>
                <c:pt idx="3191">
                  <c:v>5.3189500000000001</c:v>
                </c:pt>
                <c:pt idx="3192">
                  <c:v>5.3206166666666697</c:v>
                </c:pt>
                <c:pt idx="3193">
                  <c:v>5.3222833333333401</c:v>
                </c:pt>
                <c:pt idx="3194">
                  <c:v>5.32395</c:v>
                </c:pt>
                <c:pt idx="3195">
                  <c:v>5.3256166666666704</c:v>
                </c:pt>
                <c:pt idx="3196">
                  <c:v>5.32728333333334</c:v>
                </c:pt>
                <c:pt idx="3197">
                  <c:v>5.3289499999999999</c:v>
                </c:pt>
                <c:pt idx="3198">
                  <c:v>5.3306166666666703</c:v>
                </c:pt>
                <c:pt idx="3199">
                  <c:v>5.3322833333333399</c:v>
                </c:pt>
                <c:pt idx="3200">
                  <c:v>5.3339499999999997</c:v>
                </c:pt>
                <c:pt idx="3201">
                  <c:v>5.3356166666666702</c:v>
                </c:pt>
                <c:pt idx="3202">
                  <c:v>5.3372833333333398</c:v>
                </c:pt>
                <c:pt idx="3203">
                  <c:v>5.3389499999999996</c:v>
                </c:pt>
                <c:pt idx="3204">
                  <c:v>5.3406166666666701</c:v>
                </c:pt>
                <c:pt idx="3205">
                  <c:v>5.3422833333333397</c:v>
                </c:pt>
                <c:pt idx="3206">
                  <c:v>5.3439500000000004</c:v>
                </c:pt>
                <c:pt idx="3207">
                  <c:v>5.34561666666667</c:v>
                </c:pt>
                <c:pt idx="3208">
                  <c:v>5.3472833333333396</c:v>
                </c:pt>
                <c:pt idx="3209">
                  <c:v>5.3489500000000003</c:v>
                </c:pt>
                <c:pt idx="3210">
                  <c:v>5.3506166666666699</c:v>
                </c:pt>
                <c:pt idx="3211">
                  <c:v>5.3522833333333404</c:v>
                </c:pt>
                <c:pt idx="3212">
                  <c:v>5.3539500000000002</c:v>
                </c:pt>
                <c:pt idx="3213">
                  <c:v>5.3556166666666698</c:v>
                </c:pt>
                <c:pt idx="3214">
                  <c:v>5.3572833333333403</c:v>
                </c:pt>
                <c:pt idx="3215">
                  <c:v>5.3589500000000001</c:v>
                </c:pt>
                <c:pt idx="3216">
                  <c:v>5.3606166666666697</c:v>
                </c:pt>
                <c:pt idx="3217">
                  <c:v>5.3622833333333402</c:v>
                </c:pt>
                <c:pt idx="3218">
                  <c:v>5.36395</c:v>
                </c:pt>
                <c:pt idx="3219">
                  <c:v>5.3656166666666696</c:v>
                </c:pt>
                <c:pt idx="3220">
                  <c:v>5.3672833333333401</c:v>
                </c:pt>
                <c:pt idx="3221">
                  <c:v>5.3689499999999999</c:v>
                </c:pt>
                <c:pt idx="3222">
                  <c:v>5.3706166666666704</c:v>
                </c:pt>
                <c:pt idx="3223">
                  <c:v>5.37228333333334</c:v>
                </c:pt>
                <c:pt idx="3224">
                  <c:v>5.3739499999999998</c:v>
                </c:pt>
                <c:pt idx="3225">
                  <c:v>5.3756166666666703</c:v>
                </c:pt>
                <c:pt idx="3226">
                  <c:v>5.3772833333333399</c:v>
                </c:pt>
                <c:pt idx="3227">
                  <c:v>5.3789499999999997</c:v>
                </c:pt>
                <c:pt idx="3228">
                  <c:v>5.3806166666666702</c:v>
                </c:pt>
                <c:pt idx="3229">
                  <c:v>5.3822833333333397</c:v>
                </c:pt>
                <c:pt idx="3230">
                  <c:v>5.3839499999999996</c:v>
                </c:pt>
                <c:pt idx="3231">
                  <c:v>5.38561666666667</c:v>
                </c:pt>
                <c:pt idx="3232">
                  <c:v>5.3872833333333396</c:v>
                </c:pt>
                <c:pt idx="3233">
                  <c:v>5.3889500000000004</c:v>
                </c:pt>
                <c:pt idx="3234">
                  <c:v>5.3906166666666699</c:v>
                </c:pt>
                <c:pt idx="3235">
                  <c:v>5.3922833333333404</c:v>
                </c:pt>
                <c:pt idx="3236">
                  <c:v>5.3939500000000002</c:v>
                </c:pt>
                <c:pt idx="3237">
                  <c:v>5.3956166666666698</c:v>
                </c:pt>
                <c:pt idx="3238">
                  <c:v>5.3972833333333403</c:v>
                </c:pt>
                <c:pt idx="3239">
                  <c:v>5.3989500000000001</c:v>
                </c:pt>
                <c:pt idx="3240">
                  <c:v>5.4006166666666697</c:v>
                </c:pt>
                <c:pt idx="3241">
                  <c:v>5.4022833333333402</c:v>
                </c:pt>
                <c:pt idx="3242">
                  <c:v>5.40395</c:v>
                </c:pt>
                <c:pt idx="3243">
                  <c:v>5.4056166666666696</c:v>
                </c:pt>
                <c:pt idx="3244">
                  <c:v>5.4072833333333401</c:v>
                </c:pt>
                <c:pt idx="3245">
                  <c:v>5.4089499999999999</c:v>
                </c:pt>
                <c:pt idx="3246">
                  <c:v>5.4106166666666704</c:v>
                </c:pt>
                <c:pt idx="3247">
                  <c:v>5.41228333333334</c:v>
                </c:pt>
                <c:pt idx="3248">
                  <c:v>5.4139499999999998</c:v>
                </c:pt>
                <c:pt idx="3249">
                  <c:v>5.4156166666666703</c:v>
                </c:pt>
                <c:pt idx="3250">
                  <c:v>5.4172833333333399</c:v>
                </c:pt>
                <c:pt idx="3251">
                  <c:v>5.4189499999999997</c:v>
                </c:pt>
                <c:pt idx="3252">
                  <c:v>5.4206166666666702</c:v>
                </c:pt>
                <c:pt idx="3253">
                  <c:v>5.4222833333333398</c:v>
                </c:pt>
                <c:pt idx="3254">
                  <c:v>5.4239499999999996</c:v>
                </c:pt>
                <c:pt idx="3255">
                  <c:v>5.4256166666666701</c:v>
                </c:pt>
                <c:pt idx="3256">
                  <c:v>5.4272833333333397</c:v>
                </c:pt>
                <c:pt idx="3257">
                  <c:v>5.4289500000000004</c:v>
                </c:pt>
                <c:pt idx="3258">
                  <c:v>5.43061666666667</c:v>
                </c:pt>
                <c:pt idx="3259">
                  <c:v>5.4322833333333396</c:v>
                </c:pt>
                <c:pt idx="3260">
                  <c:v>5.4339500000000003</c:v>
                </c:pt>
                <c:pt idx="3261">
                  <c:v>5.4356166666666699</c:v>
                </c:pt>
                <c:pt idx="3262">
                  <c:v>5.4372833333333404</c:v>
                </c:pt>
                <c:pt idx="3263">
                  <c:v>5.4389500000000002</c:v>
                </c:pt>
                <c:pt idx="3264">
                  <c:v>5.4406166666666698</c:v>
                </c:pt>
                <c:pt idx="3265">
                  <c:v>5.4422833333333402</c:v>
                </c:pt>
                <c:pt idx="3266">
                  <c:v>5.4439500000000001</c:v>
                </c:pt>
                <c:pt idx="3267">
                  <c:v>5.4456166666666697</c:v>
                </c:pt>
                <c:pt idx="3268">
                  <c:v>5.4472833333333401</c:v>
                </c:pt>
                <c:pt idx="3269">
                  <c:v>5.44895</c:v>
                </c:pt>
                <c:pt idx="3270">
                  <c:v>5.4506166666666704</c:v>
                </c:pt>
                <c:pt idx="3271">
                  <c:v>5.45228333333334</c:v>
                </c:pt>
                <c:pt idx="3272">
                  <c:v>5.4539499999999999</c:v>
                </c:pt>
                <c:pt idx="3273">
                  <c:v>5.4556166666666703</c:v>
                </c:pt>
                <c:pt idx="3274">
                  <c:v>5.4572833333333399</c:v>
                </c:pt>
                <c:pt idx="3275">
                  <c:v>5.4589499999999997</c:v>
                </c:pt>
                <c:pt idx="3276">
                  <c:v>5.4606166666666702</c:v>
                </c:pt>
                <c:pt idx="3277">
                  <c:v>5.4622833333333398</c:v>
                </c:pt>
                <c:pt idx="3278">
                  <c:v>5.4639499999999996</c:v>
                </c:pt>
                <c:pt idx="3279">
                  <c:v>5.4656166666666701</c:v>
                </c:pt>
                <c:pt idx="3280">
                  <c:v>5.4672833333333397</c:v>
                </c:pt>
                <c:pt idx="3281">
                  <c:v>5.4689500000000004</c:v>
                </c:pt>
                <c:pt idx="3282">
                  <c:v>5.47061666666667</c:v>
                </c:pt>
                <c:pt idx="3283">
                  <c:v>5.4722833333333396</c:v>
                </c:pt>
                <c:pt idx="3284">
                  <c:v>5.4739500000000003</c:v>
                </c:pt>
                <c:pt idx="3285">
                  <c:v>5.4756166666666699</c:v>
                </c:pt>
                <c:pt idx="3286">
                  <c:v>5.4772833333333404</c:v>
                </c:pt>
                <c:pt idx="3287">
                  <c:v>5.4789500000000002</c:v>
                </c:pt>
                <c:pt idx="3288">
                  <c:v>5.4806166666666698</c:v>
                </c:pt>
                <c:pt idx="3289">
                  <c:v>5.4822833333333403</c:v>
                </c:pt>
                <c:pt idx="3290">
                  <c:v>5.4839500000000001</c:v>
                </c:pt>
                <c:pt idx="3291">
                  <c:v>5.4856166666666697</c:v>
                </c:pt>
                <c:pt idx="3292">
                  <c:v>5.4872833333333402</c:v>
                </c:pt>
                <c:pt idx="3293">
                  <c:v>5.48895</c:v>
                </c:pt>
                <c:pt idx="3294">
                  <c:v>5.4906166666666696</c:v>
                </c:pt>
                <c:pt idx="3295">
                  <c:v>5.4922833333333401</c:v>
                </c:pt>
                <c:pt idx="3296">
                  <c:v>5.4939499999999999</c:v>
                </c:pt>
                <c:pt idx="3297">
                  <c:v>5.4956166666666704</c:v>
                </c:pt>
                <c:pt idx="3298">
                  <c:v>5.49728333333334</c:v>
                </c:pt>
                <c:pt idx="3299">
                  <c:v>5.4989499999999998</c:v>
                </c:pt>
                <c:pt idx="3300">
                  <c:v>5.5006166666666703</c:v>
                </c:pt>
                <c:pt idx="3301">
                  <c:v>5.5022833333333399</c:v>
                </c:pt>
                <c:pt idx="3302">
                  <c:v>5.5039499999999997</c:v>
                </c:pt>
                <c:pt idx="3303">
                  <c:v>5.5056166666666702</c:v>
                </c:pt>
                <c:pt idx="3304">
                  <c:v>5.5072833333333397</c:v>
                </c:pt>
                <c:pt idx="3305">
                  <c:v>5.5089499999999996</c:v>
                </c:pt>
                <c:pt idx="3306">
                  <c:v>5.51061666666667</c:v>
                </c:pt>
                <c:pt idx="3307">
                  <c:v>5.5122833333333396</c:v>
                </c:pt>
                <c:pt idx="3308">
                  <c:v>5.5139500000000004</c:v>
                </c:pt>
                <c:pt idx="3309">
                  <c:v>5.5156166666666699</c:v>
                </c:pt>
                <c:pt idx="3310">
                  <c:v>5.5172833333333404</c:v>
                </c:pt>
                <c:pt idx="3311">
                  <c:v>5.5189500000000002</c:v>
                </c:pt>
                <c:pt idx="3312">
                  <c:v>5.5206166666666698</c:v>
                </c:pt>
                <c:pt idx="3313">
                  <c:v>5.5222833333333403</c:v>
                </c:pt>
                <c:pt idx="3314">
                  <c:v>5.5239500000000001</c:v>
                </c:pt>
                <c:pt idx="3315">
                  <c:v>5.5256166666666697</c:v>
                </c:pt>
                <c:pt idx="3316">
                  <c:v>5.5272833333333402</c:v>
                </c:pt>
                <c:pt idx="3317">
                  <c:v>5.52895</c:v>
                </c:pt>
                <c:pt idx="3318">
                  <c:v>5.5306166666666696</c:v>
                </c:pt>
                <c:pt idx="3319">
                  <c:v>5.5322833333333401</c:v>
                </c:pt>
                <c:pt idx="3320">
                  <c:v>5.5339499999999999</c:v>
                </c:pt>
                <c:pt idx="3321">
                  <c:v>5.5356166666666704</c:v>
                </c:pt>
                <c:pt idx="3322">
                  <c:v>5.53728333333334</c:v>
                </c:pt>
                <c:pt idx="3323">
                  <c:v>5.5389499999999998</c:v>
                </c:pt>
                <c:pt idx="3324">
                  <c:v>5.5406166666666703</c:v>
                </c:pt>
                <c:pt idx="3325">
                  <c:v>5.5422833333333399</c:v>
                </c:pt>
                <c:pt idx="3326">
                  <c:v>5.5439499999999997</c:v>
                </c:pt>
                <c:pt idx="3327">
                  <c:v>5.5456166666666702</c:v>
                </c:pt>
                <c:pt idx="3328">
                  <c:v>5.5472833333333398</c:v>
                </c:pt>
                <c:pt idx="3329">
                  <c:v>5.5489499999999996</c:v>
                </c:pt>
                <c:pt idx="3330">
                  <c:v>5.5506166666666701</c:v>
                </c:pt>
                <c:pt idx="3331">
                  <c:v>5.5522833333333397</c:v>
                </c:pt>
                <c:pt idx="3332">
                  <c:v>5.5539500000000004</c:v>
                </c:pt>
                <c:pt idx="3333">
                  <c:v>5.55561666666667</c:v>
                </c:pt>
                <c:pt idx="3334">
                  <c:v>5.5572833333333396</c:v>
                </c:pt>
                <c:pt idx="3335">
                  <c:v>5.5589500000000003</c:v>
                </c:pt>
                <c:pt idx="3336">
                  <c:v>5.5606166666666699</c:v>
                </c:pt>
                <c:pt idx="3337">
                  <c:v>5.5622833333333404</c:v>
                </c:pt>
                <c:pt idx="3338">
                  <c:v>5.5639500000000002</c:v>
                </c:pt>
                <c:pt idx="3339">
                  <c:v>5.5656166666666698</c:v>
                </c:pt>
                <c:pt idx="3340">
                  <c:v>5.5672833333333402</c:v>
                </c:pt>
                <c:pt idx="3341">
                  <c:v>5.5689500000000001</c:v>
                </c:pt>
                <c:pt idx="3342">
                  <c:v>5.5706166666666697</c:v>
                </c:pt>
                <c:pt idx="3343">
                  <c:v>5.5722833333333401</c:v>
                </c:pt>
                <c:pt idx="3344">
                  <c:v>5.57395</c:v>
                </c:pt>
                <c:pt idx="3345">
                  <c:v>5.5756166666666704</c:v>
                </c:pt>
                <c:pt idx="3346">
                  <c:v>5.57728333333334</c:v>
                </c:pt>
                <c:pt idx="3347">
                  <c:v>5.5789499999999999</c:v>
                </c:pt>
                <c:pt idx="3348">
                  <c:v>5.5806166666666703</c:v>
                </c:pt>
                <c:pt idx="3349">
                  <c:v>5.5822833333333399</c:v>
                </c:pt>
                <c:pt idx="3350">
                  <c:v>5.5839499999999997</c:v>
                </c:pt>
                <c:pt idx="3351">
                  <c:v>5.5856166666666702</c:v>
                </c:pt>
                <c:pt idx="3352">
                  <c:v>5.5872833333333398</c:v>
                </c:pt>
                <c:pt idx="3353">
                  <c:v>5.5889499999999996</c:v>
                </c:pt>
                <c:pt idx="3354">
                  <c:v>5.5906166666666701</c:v>
                </c:pt>
                <c:pt idx="3355">
                  <c:v>5.5922833333333397</c:v>
                </c:pt>
                <c:pt idx="3356">
                  <c:v>5.5939500000000004</c:v>
                </c:pt>
                <c:pt idx="3357">
                  <c:v>5.59561666666667</c:v>
                </c:pt>
                <c:pt idx="3358">
                  <c:v>5.5972833333333396</c:v>
                </c:pt>
                <c:pt idx="3359">
                  <c:v>5.5989500000000003</c:v>
                </c:pt>
                <c:pt idx="3360">
                  <c:v>5.6006166666666699</c:v>
                </c:pt>
                <c:pt idx="3361">
                  <c:v>5.6022833333333404</c:v>
                </c:pt>
                <c:pt idx="3362">
                  <c:v>5.6039500000000002</c:v>
                </c:pt>
                <c:pt idx="3363">
                  <c:v>5.6056166666666698</c:v>
                </c:pt>
                <c:pt idx="3364">
                  <c:v>5.6072833333333403</c:v>
                </c:pt>
                <c:pt idx="3365">
                  <c:v>5.6089500000000001</c:v>
                </c:pt>
                <c:pt idx="3366">
                  <c:v>5.6106166666666697</c:v>
                </c:pt>
                <c:pt idx="3367">
                  <c:v>5.6122833333333402</c:v>
                </c:pt>
                <c:pt idx="3368">
                  <c:v>5.61395</c:v>
                </c:pt>
                <c:pt idx="3369">
                  <c:v>5.6156166666666696</c:v>
                </c:pt>
                <c:pt idx="3370">
                  <c:v>5.6172833333333401</c:v>
                </c:pt>
                <c:pt idx="3371">
                  <c:v>5.6189499999999999</c:v>
                </c:pt>
                <c:pt idx="3372">
                  <c:v>5.6206166666666704</c:v>
                </c:pt>
                <c:pt idx="3373">
                  <c:v>5.62228333333334</c:v>
                </c:pt>
                <c:pt idx="3374">
                  <c:v>5.6239499999999998</c:v>
                </c:pt>
                <c:pt idx="3375">
                  <c:v>5.6256166666666703</c:v>
                </c:pt>
                <c:pt idx="3376">
                  <c:v>5.6272833333333399</c:v>
                </c:pt>
                <c:pt idx="3377">
                  <c:v>5.6289499999999997</c:v>
                </c:pt>
                <c:pt idx="3378">
                  <c:v>5.6306166666666702</c:v>
                </c:pt>
                <c:pt idx="3379">
                  <c:v>5.6322833333333397</c:v>
                </c:pt>
                <c:pt idx="3380">
                  <c:v>5.6339499999999996</c:v>
                </c:pt>
                <c:pt idx="3381">
                  <c:v>5.63561666666667</c:v>
                </c:pt>
                <c:pt idx="3382">
                  <c:v>5.6372833333333396</c:v>
                </c:pt>
                <c:pt idx="3383">
                  <c:v>5.6389500000000004</c:v>
                </c:pt>
                <c:pt idx="3384">
                  <c:v>5.6406166666666699</c:v>
                </c:pt>
                <c:pt idx="3385">
                  <c:v>5.6422833333333404</c:v>
                </c:pt>
                <c:pt idx="3386">
                  <c:v>5.6439500000000002</c:v>
                </c:pt>
                <c:pt idx="3387">
                  <c:v>5.6456166666666698</c:v>
                </c:pt>
                <c:pt idx="3388">
                  <c:v>5.6472833333333403</c:v>
                </c:pt>
                <c:pt idx="3389">
                  <c:v>5.6489500000000001</c:v>
                </c:pt>
                <c:pt idx="3390">
                  <c:v>5.6506166666666697</c:v>
                </c:pt>
                <c:pt idx="3391">
                  <c:v>5.6522833333333402</c:v>
                </c:pt>
                <c:pt idx="3392">
                  <c:v>5.65395</c:v>
                </c:pt>
                <c:pt idx="3393">
                  <c:v>5.6556166666666696</c:v>
                </c:pt>
                <c:pt idx="3394">
                  <c:v>5.6572833333333401</c:v>
                </c:pt>
                <c:pt idx="3395">
                  <c:v>5.6589499999999999</c:v>
                </c:pt>
                <c:pt idx="3396">
                  <c:v>5.6606166666666704</c:v>
                </c:pt>
                <c:pt idx="3397">
                  <c:v>5.66228333333334</c:v>
                </c:pt>
                <c:pt idx="3398">
                  <c:v>5.6639499999999998</c:v>
                </c:pt>
                <c:pt idx="3399">
                  <c:v>5.6656166666666703</c:v>
                </c:pt>
                <c:pt idx="3400">
                  <c:v>5.6672833333333399</c:v>
                </c:pt>
                <c:pt idx="3401">
                  <c:v>5.6689499999999997</c:v>
                </c:pt>
                <c:pt idx="3402">
                  <c:v>5.6706166666666702</c:v>
                </c:pt>
                <c:pt idx="3403">
                  <c:v>5.6722833333333398</c:v>
                </c:pt>
                <c:pt idx="3404">
                  <c:v>5.6739499999999996</c:v>
                </c:pt>
                <c:pt idx="3405">
                  <c:v>5.6756166666666701</c:v>
                </c:pt>
                <c:pt idx="3406">
                  <c:v>5.6772833333333397</c:v>
                </c:pt>
                <c:pt idx="3407">
                  <c:v>5.6789500000000004</c:v>
                </c:pt>
                <c:pt idx="3408">
                  <c:v>5.68061666666667</c:v>
                </c:pt>
                <c:pt idx="3409">
                  <c:v>5.6822833333333396</c:v>
                </c:pt>
                <c:pt idx="3410">
                  <c:v>5.6839500000000003</c:v>
                </c:pt>
                <c:pt idx="3411">
                  <c:v>5.6856166666666699</c:v>
                </c:pt>
                <c:pt idx="3412">
                  <c:v>5.6872833333333404</c:v>
                </c:pt>
                <c:pt idx="3413">
                  <c:v>5.6889500000000002</c:v>
                </c:pt>
                <c:pt idx="3414">
                  <c:v>5.6906166666666698</c:v>
                </c:pt>
                <c:pt idx="3415">
                  <c:v>5.6922833333333402</c:v>
                </c:pt>
                <c:pt idx="3416">
                  <c:v>5.6939500000000001</c:v>
                </c:pt>
                <c:pt idx="3417">
                  <c:v>5.6956166666666697</c:v>
                </c:pt>
                <c:pt idx="3418">
                  <c:v>5.6972833333333401</c:v>
                </c:pt>
                <c:pt idx="3419">
                  <c:v>5.69895</c:v>
                </c:pt>
                <c:pt idx="3420">
                  <c:v>5.7006166666666704</c:v>
                </c:pt>
                <c:pt idx="3421">
                  <c:v>5.70228333333334</c:v>
                </c:pt>
                <c:pt idx="3422">
                  <c:v>5.7039499999999999</c:v>
                </c:pt>
                <c:pt idx="3423">
                  <c:v>5.7056166666666703</c:v>
                </c:pt>
                <c:pt idx="3424">
                  <c:v>5.7072833333333399</c:v>
                </c:pt>
                <c:pt idx="3425">
                  <c:v>5.7089499999999997</c:v>
                </c:pt>
                <c:pt idx="3426">
                  <c:v>5.7106166666666702</c:v>
                </c:pt>
                <c:pt idx="3427">
                  <c:v>5.7122833333333398</c:v>
                </c:pt>
                <c:pt idx="3428">
                  <c:v>5.7139499999999996</c:v>
                </c:pt>
                <c:pt idx="3429">
                  <c:v>5.7156166666666701</c:v>
                </c:pt>
                <c:pt idx="3430">
                  <c:v>5.7172833333333397</c:v>
                </c:pt>
                <c:pt idx="3431">
                  <c:v>5.7189500000000004</c:v>
                </c:pt>
                <c:pt idx="3432">
                  <c:v>5.72061666666667</c:v>
                </c:pt>
                <c:pt idx="3433">
                  <c:v>5.7222833333333396</c:v>
                </c:pt>
                <c:pt idx="3434">
                  <c:v>5.7239500000000003</c:v>
                </c:pt>
                <c:pt idx="3435">
                  <c:v>5.7256166666666699</c:v>
                </c:pt>
                <c:pt idx="3436">
                  <c:v>5.7272833333333404</c:v>
                </c:pt>
                <c:pt idx="3437">
                  <c:v>5.7289500000000002</c:v>
                </c:pt>
                <c:pt idx="3438">
                  <c:v>5.7306166666666698</c:v>
                </c:pt>
                <c:pt idx="3439">
                  <c:v>5.7322833333333403</c:v>
                </c:pt>
                <c:pt idx="3440">
                  <c:v>5.7339500000000001</c:v>
                </c:pt>
                <c:pt idx="3441">
                  <c:v>5.7356166666666697</c:v>
                </c:pt>
                <c:pt idx="3442">
                  <c:v>5.7372833333333402</c:v>
                </c:pt>
                <c:pt idx="3443">
                  <c:v>5.73895</c:v>
                </c:pt>
                <c:pt idx="3444">
                  <c:v>5.7406166666666696</c:v>
                </c:pt>
                <c:pt idx="3445">
                  <c:v>5.7422833333333401</c:v>
                </c:pt>
                <c:pt idx="3446">
                  <c:v>5.7439499999999999</c:v>
                </c:pt>
                <c:pt idx="3447">
                  <c:v>5.7456166666666704</c:v>
                </c:pt>
                <c:pt idx="3448">
                  <c:v>5.74728333333334</c:v>
                </c:pt>
                <c:pt idx="3449">
                  <c:v>5.7489499999999998</c:v>
                </c:pt>
                <c:pt idx="3450">
                  <c:v>5.7506166666666703</c:v>
                </c:pt>
                <c:pt idx="3451">
                  <c:v>5.7522833333333399</c:v>
                </c:pt>
                <c:pt idx="3452">
                  <c:v>5.7539499999999997</c:v>
                </c:pt>
                <c:pt idx="3453">
                  <c:v>5.7556166666666702</c:v>
                </c:pt>
                <c:pt idx="3454">
                  <c:v>5.7572833333333397</c:v>
                </c:pt>
                <c:pt idx="3455">
                  <c:v>5.7589499999999996</c:v>
                </c:pt>
                <c:pt idx="3456">
                  <c:v>5.76061666666667</c:v>
                </c:pt>
                <c:pt idx="3457">
                  <c:v>5.7622833333333396</c:v>
                </c:pt>
                <c:pt idx="3458">
                  <c:v>5.7639500000000004</c:v>
                </c:pt>
                <c:pt idx="3459">
                  <c:v>5.7656166666666699</c:v>
                </c:pt>
                <c:pt idx="3460">
                  <c:v>5.7672833333333404</c:v>
                </c:pt>
                <c:pt idx="3461">
                  <c:v>5.7689500000000002</c:v>
                </c:pt>
                <c:pt idx="3462">
                  <c:v>5.7706166666666698</c:v>
                </c:pt>
                <c:pt idx="3463">
                  <c:v>5.7722833333333403</c:v>
                </c:pt>
                <c:pt idx="3464">
                  <c:v>5.7739500000000001</c:v>
                </c:pt>
                <c:pt idx="3465">
                  <c:v>5.7756166666666697</c:v>
                </c:pt>
                <c:pt idx="3466">
                  <c:v>5.7772833333333402</c:v>
                </c:pt>
                <c:pt idx="3467">
                  <c:v>5.77895</c:v>
                </c:pt>
                <c:pt idx="3468">
                  <c:v>5.7806166666666696</c:v>
                </c:pt>
                <c:pt idx="3469">
                  <c:v>5.7822833333333401</c:v>
                </c:pt>
                <c:pt idx="3470">
                  <c:v>5.7839499999999999</c:v>
                </c:pt>
                <c:pt idx="3471">
                  <c:v>5.7856166666666704</c:v>
                </c:pt>
                <c:pt idx="3472">
                  <c:v>5.78728333333334</c:v>
                </c:pt>
                <c:pt idx="3473">
                  <c:v>5.7889499999999998</c:v>
                </c:pt>
                <c:pt idx="3474">
                  <c:v>5.7906166666666703</c:v>
                </c:pt>
                <c:pt idx="3475">
                  <c:v>5.7922833333333399</c:v>
                </c:pt>
                <c:pt idx="3476">
                  <c:v>5.7939499999999997</c:v>
                </c:pt>
                <c:pt idx="3477">
                  <c:v>5.7956166666666702</c:v>
                </c:pt>
                <c:pt idx="3478">
                  <c:v>5.7972833333333398</c:v>
                </c:pt>
                <c:pt idx="3479">
                  <c:v>5.7989499999999996</c:v>
                </c:pt>
                <c:pt idx="3480">
                  <c:v>5.8006166666666701</c:v>
                </c:pt>
                <c:pt idx="3481">
                  <c:v>5.8022833333333397</c:v>
                </c:pt>
                <c:pt idx="3482">
                  <c:v>5.8039500000000004</c:v>
                </c:pt>
                <c:pt idx="3483">
                  <c:v>5.80561666666667</c:v>
                </c:pt>
                <c:pt idx="3484">
                  <c:v>5.8072833333333396</c:v>
                </c:pt>
                <c:pt idx="3485">
                  <c:v>5.8089500000000003</c:v>
                </c:pt>
                <c:pt idx="3486">
                  <c:v>5.8106166666666699</c:v>
                </c:pt>
                <c:pt idx="3487">
                  <c:v>5.8122833333333404</c:v>
                </c:pt>
                <c:pt idx="3488">
                  <c:v>5.8139500000000002</c:v>
                </c:pt>
                <c:pt idx="3489">
                  <c:v>5.8156166666666698</c:v>
                </c:pt>
                <c:pt idx="3490">
                  <c:v>5.8172833333333402</c:v>
                </c:pt>
                <c:pt idx="3491">
                  <c:v>5.8189500000000001</c:v>
                </c:pt>
                <c:pt idx="3492">
                  <c:v>5.8206166666666697</c:v>
                </c:pt>
                <c:pt idx="3493">
                  <c:v>5.8222833333333401</c:v>
                </c:pt>
                <c:pt idx="3494">
                  <c:v>5.82395</c:v>
                </c:pt>
                <c:pt idx="3495">
                  <c:v>5.8256166666666704</c:v>
                </c:pt>
                <c:pt idx="3496">
                  <c:v>5.82728333333334</c:v>
                </c:pt>
                <c:pt idx="3497">
                  <c:v>5.8289499999999999</c:v>
                </c:pt>
                <c:pt idx="3498">
                  <c:v>5.8306166666666703</c:v>
                </c:pt>
                <c:pt idx="3499">
                  <c:v>5.8322833333333399</c:v>
                </c:pt>
                <c:pt idx="3500">
                  <c:v>5.8339499999999997</c:v>
                </c:pt>
                <c:pt idx="3501">
                  <c:v>5.8356166666666702</c:v>
                </c:pt>
                <c:pt idx="3502">
                  <c:v>5.8372833333333398</c:v>
                </c:pt>
                <c:pt idx="3503">
                  <c:v>5.8389499999999996</c:v>
                </c:pt>
                <c:pt idx="3504">
                  <c:v>5.8406166666666701</c:v>
                </c:pt>
                <c:pt idx="3505">
                  <c:v>5.8422833333333397</c:v>
                </c:pt>
                <c:pt idx="3506">
                  <c:v>5.8439500000000004</c:v>
                </c:pt>
                <c:pt idx="3507">
                  <c:v>5.84561666666667</c:v>
                </c:pt>
                <c:pt idx="3508">
                  <c:v>5.8472833333333396</c:v>
                </c:pt>
                <c:pt idx="3509">
                  <c:v>5.8489500000000003</c:v>
                </c:pt>
                <c:pt idx="3510">
                  <c:v>5.8506166666666699</c:v>
                </c:pt>
                <c:pt idx="3511">
                  <c:v>5.8522833333333404</c:v>
                </c:pt>
                <c:pt idx="3512">
                  <c:v>5.8539500000000002</c:v>
                </c:pt>
                <c:pt idx="3513">
                  <c:v>5.8556166666666698</c:v>
                </c:pt>
                <c:pt idx="3514">
                  <c:v>5.8572833333333403</c:v>
                </c:pt>
                <c:pt idx="3515">
                  <c:v>5.8589500000000001</c:v>
                </c:pt>
                <c:pt idx="3516">
                  <c:v>5.8606166666666697</c:v>
                </c:pt>
                <c:pt idx="3517">
                  <c:v>5.8622833333333402</c:v>
                </c:pt>
                <c:pt idx="3518">
                  <c:v>5.86395</c:v>
                </c:pt>
                <c:pt idx="3519">
                  <c:v>5.8656166666666696</c:v>
                </c:pt>
                <c:pt idx="3520">
                  <c:v>5.8672833333333401</c:v>
                </c:pt>
                <c:pt idx="3521">
                  <c:v>5.8689499999999999</c:v>
                </c:pt>
                <c:pt idx="3522">
                  <c:v>5.8706166666666704</c:v>
                </c:pt>
                <c:pt idx="3523">
                  <c:v>5.87228333333334</c:v>
                </c:pt>
                <c:pt idx="3524">
                  <c:v>5.8739499999999998</c:v>
                </c:pt>
                <c:pt idx="3525">
                  <c:v>5.8756166666666703</c:v>
                </c:pt>
                <c:pt idx="3526">
                  <c:v>5.8772833333333399</c:v>
                </c:pt>
                <c:pt idx="3527">
                  <c:v>5.8789499999999997</c:v>
                </c:pt>
                <c:pt idx="3528">
                  <c:v>5.8806166666666702</c:v>
                </c:pt>
                <c:pt idx="3529">
                  <c:v>5.8822833333333397</c:v>
                </c:pt>
                <c:pt idx="3530">
                  <c:v>5.8839499999999996</c:v>
                </c:pt>
                <c:pt idx="3531">
                  <c:v>5.88561666666667</c:v>
                </c:pt>
                <c:pt idx="3532">
                  <c:v>5.8872833333333396</c:v>
                </c:pt>
                <c:pt idx="3533">
                  <c:v>5.8889500000000004</c:v>
                </c:pt>
                <c:pt idx="3534">
                  <c:v>5.8906166666666699</c:v>
                </c:pt>
                <c:pt idx="3535">
                  <c:v>5.8922833333333404</c:v>
                </c:pt>
                <c:pt idx="3536">
                  <c:v>5.8939500000000002</c:v>
                </c:pt>
                <c:pt idx="3537">
                  <c:v>5.8956166666666698</c:v>
                </c:pt>
                <c:pt idx="3538">
                  <c:v>5.8972833333333403</c:v>
                </c:pt>
                <c:pt idx="3539">
                  <c:v>5.8989500000000001</c:v>
                </c:pt>
                <c:pt idx="3540">
                  <c:v>5.9006166666666697</c:v>
                </c:pt>
                <c:pt idx="3541">
                  <c:v>5.9022833333333402</c:v>
                </c:pt>
                <c:pt idx="3542">
                  <c:v>5.90395</c:v>
                </c:pt>
                <c:pt idx="3543">
                  <c:v>5.9056166666666696</c:v>
                </c:pt>
                <c:pt idx="3544">
                  <c:v>5.9072833333333401</c:v>
                </c:pt>
                <c:pt idx="3545">
                  <c:v>5.9089499999999999</c:v>
                </c:pt>
                <c:pt idx="3546">
                  <c:v>5.9106166666666704</c:v>
                </c:pt>
                <c:pt idx="3547">
                  <c:v>5.91228333333334</c:v>
                </c:pt>
                <c:pt idx="3548">
                  <c:v>5.9139499999999998</c:v>
                </c:pt>
                <c:pt idx="3549">
                  <c:v>5.9156166666666703</c:v>
                </c:pt>
                <c:pt idx="3550">
                  <c:v>5.9172833333333399</c:v>
                </c:pt>
                <c:pt idx="3551">
                  <c:v>5.9189499999999997</c:v>
                </c:pt>
                <c:pt idx="3552">
                  <c:v>5.9206166666666702</c:v>
                </c:pt>
                <c:pt idx="3553">
                  <c:v>5.9222833333333398</c:v>
                </c:pt>
                <c:pt idx="3554">
                  <c:v>5.9239499999999996</c:v>
                </c:pt>
                <c:pt idx="3555">
                  <c:v>5.9256166666666701</c:v>
                </c:pt>
                <c:pt idx="3556">
                  <c:v>5.9272833333333397</c:v>
                </c:pt>
                <c:pt idx="3557">
                  <c:v>5.9289500000000004</c:v>
                </c:pt>
                <c:pt idx="3558">
                  <c:v>5.93061666666667</c:v>
                </c:pt>
                <c:pt idx="3559">
                  <c:v>5.9322833333333396</c:v>
                </c:pt>
                <c:pt idx="3560">
                  <c:v>5.9339500000000003</c:v>
                </c:pt>
                <c:pt idx="3561">
                  <c:v>5.9356166666666699</c:v>
                </c:pt>
                <c:pt idx="3562">
                  <c:v>5.9372833333333404</c:v>
                </c:pt>
                <c:pt idx="3563">
                  <c:v>5.9389500000000002</c:v>
                </c:pt>
                <c:pt idx="3564">
                  <c:v>5.9406166666666698</c:v>
                </c:pt>
                <c:pt idx="3565">
                  <c:v>5.9422833333333402</c:v>
                </c:pt>
                <c:pt idx="3566">
                  <c:v>5.9439500000000001</c:v>
                </c:pt>
                <c:pt idx="3567">
                  <c:v>5.9456166666666697</c:v>
                </c:pt>
                <c:pt idx="3568">
                  <c:v>5.9472833333333401</c:v>
                </c:pt>
                <c:pt idx="3569">
                  <c:v>5.94895</c:v>
                </c:pt>
                <c:pt idx="3570">
                  <c:v>5.9506166666666704</c:v>
                </c:pt>
                <c:pt idx="3571">
                  <c:v>5.95228333333334</c:v>
                </c:pt>
                <c:pt idx="3572">
                  <c:v>5.9539499999999999</c:v>
                </c:pt>
                <c:pt idx="3573">
                  <c:v>5.9556166666666703</c:v>
                </c:pt>
                <c:pt idx="3574">
                  <c:v>5.9572833333333399</c:v>
                </c:pt>
                <c:pt idx="3575">
                  <c:v>5.9589499999999997</c:v>
                </c:pt>
                <c:pt idx="3576">
                  <c:v>5.9606166666666702</c:v>
                </c:pt>
                <c:pt idx="3577">
                  <c:v>5.9622833333333398</c:v>
                </c:pt>
                <c:pt idx="3578">
                  <c:v>5.9639499999999996</c:v>
                </c:pt>
                <c:pt idx="3579">
                  <c:v>5.9656166666666701</c:v>
                </c:pt>
                <c:pt idx="3580">
                  <c:v>5.9672833333333397</c:v>
                </c:pt>
                <c:pt idx="3581">
                  <c:v>5.9689500000000004</c:v>
                </c:pt>
                <c:pt idx="3582">
                  <c:v>5.97061666666667</c:v>
                </c:pt>
                <c:pt idx="3583">
                  <c:v>5.9722833333333396</c:v>
                </c:pt>
                <c:pt idx="3584">
                  <c:v>5.9739500000000003</c:v>
                </c:pt>
                <c:pt idx="3585">
                  <c:v>5.9756166666666699</c:v>
                </c:pt>
                <c:pt idx="3586">
                  <c:v>5.9772833333333404</c:v>
                </c:pt>
                <c:pt idx="3587">
                  <c:v>5.9789500000000002</c:v>
                </c:pt>
                <c:pt idx="3588">
                  <c:v>5.9806166666666698</c:v>
                </c:pt>
                <c:pt idx="3589">
                  <c:v>5.9822833333333403</c:v>
                </c:pt>
                <c:pt idx="3590">
                  <c:v>5.9839500000000001</c:v>
                </c:pt>
                <c:pt idx="3591">
                  <c:v>5.9856166666666697</c:v>
                </c:pt>
                <c:pt idx="3592">
                  <c:v>5.9872833333333402</c:v>
                </c:pt>
                <c:pt idx="3593">
                  <c:v>5.98895</c:v>
                </c:pt>
                <c:pt idx="3594">
                  <c:v>5.9906166666666696</c:v>
                </c:pt>
                <c:pt idx="3595">
                  <c:v>5.9922833333333401</c:v>
                </c:pt>
                <c:pt idx="3596">
                  <c:v>5.9939499999999999</c:v>
                </c:pt>
                <c:pt idx="3597">
                  <c:v>5.9956166666666704</c:v>
                </c:pt>
                <c:pt idx="3598">
                  <c:v>5.99728333333334</c:v>
                </c:pt>
                <c:pt idx="3599">
                  <c:v>5.9989499999999998</c:v>
                </c:pt>
                <c:pt idx="3600">
                  <c:v>6.0006166666666703</c:v>
                </c:pt>
                <c:pt idx="3601">
                  <c:v>6.0022833333333399</c:v>
                </c:pt>
                <c:pt idx="3602">
                  <c:v>6.0039499999999997</c:v>
                </c:pt>
                <c:pt idx="3603">
                  <c:v>6.0056166666666702</c:v>
                </c:pt>
                <c:pt idx="3604">
                  <c:v>6.0072833333333397</c:v>
                </c:pt>
                <c:pt idx="3605">
                  <c:v>6.0089499999999996</c:v>
                </c:pt>
                <c:pt idx="3606">
                  <c:v>6.01061666666667</c:v>
                </c:pt>
                <c:pt idx="3607">
                  <c:v>6.0122833333333396</c:v>
                </c:pt>
                <c:pt idx="3608">
                  <c:v>6.0139500000000004</c:v>
                </c:pt>
                <c:pt idx="3609">
                  <c:v>6.0156166666666699</c:v>
                </c:pt>
                <c:pt idx="3610">
                  <c:v>6.0172833333333404</c:v>
                </c:pt>
                <c:pt idx="3611">
                  <c:v>6.0189500000000002</c:v>
                </c:pt>
                <c:pt idx="3612">
                  <c:v>6.0206166666666698</c:v>
                </c:pt>
                <c:pt idx="3613">
                  <c:v>6.0222833333333403</c:v>
                </c:pt>
                <c:pt idx="3614">
                  <c:v>6.0239500000000001</c:v>
                </c:pt>
                <c:pt idx="3615">
                  <c:v>6.0256166666666697</c:v>
                </c:pt>
                <c:pt idx="3616">
                  <c:v>6.0272833333333402</c:v>
                </c:pt>
                <c:pt idx="3617">
                  <c:v>6.02895</c:v>
                </c:pt>
                <c:pt idx="3618">
                  <c:v>6.0306166666666696</c:v>
                </c:pt>
                <c:pt idx="3619">
                  <c:v>6.0322833333333401</c:v>
                </c:pt>
                <c:pt idx="3620">
                  <c:v>6.0339499999999999</c:v>
                </c:pt>
                <c:pt idx="3621">
                  <c:v>6.0356166666666704</c:v>
                </c:pt>
                <c:pt idx="3622">
                  <c:v>6.03728333333334</c:v>
                </c:pt>
                <c:pt idx="3623">
                  <c:v>6.0389499999999998</c:v>
                </c:pt>
                <c:pt idx="3624">
                  <c:v>6.0406166666666703</c:v>
                </c:pt>
                <c:pt idx="3625">
                  <c:v>6.0422833333333399</c:v>
                </c:pt>
                <c:pt idx="3626">
                  <c:v>6.0439499999999997</c:v>
                </c:pt>
                <c:pt idx="3627">
                  <c:v>6.0456166666666702</c:v>
                </c:pt>
                <c:pt idx="3628">
                  <c:v>6.0472833333333398</c:v>
                </c:pt>
                <c:pt idx="3629">
                  <c:v>6.0489499999999996</c:v>
                </c:pt>
                <c:pt idx="3630">
                  <c:v>6.0506166666666701</c:v>
                </c:pt>
                <c:pt idx="3631">
                  <c:v>6.0522833333333397</c:v>
                </c:pt>
                <c:pt idx="3632">
                  <c:v>6.0539500000000004</c:v>
                </c:pt>
                <c:pt idx="3633">
                  <c:v>6.05561666666667</c:v>
                </c:pt>
                <c:pt idx="3634">
                  <c:v>6.0572833333333396</c:v>
                </c:pt>
                <c:pt idx="3635">
                  <c:v>6.0589500000000003</c:v>
                </c:pt>
                <c:pt idx="3636">
                  <c:v>6.0606166666666699</c:v>
                </c:pt>
                <c:pt idx="3637">
                  <c:v>6.0622833333333404</c:v>
                </c:pt>
                <c:pt idx="3638">
                  <c:v>6.0639500000000002</c:v>
                </c:pt>
                <c:pt idx="3639">
                  <c:v>6.0656166666666698</c:v>
                </c:pt>
                <c:pt idx="3640">
                  <c:v>6.0672833333333402</c:v>
                </c:pt>
                <c:pt idx="3641">
                  <c:v>6.0689500000000001</c:v>
                </c:pt>
                <c:pt idx="3642">
                  <c:v>6.0706166666666697</c:v>
                </c:pt>
                <c:pt idx="3643">
                  <c:v>6.0722833333333401</c:v>
                </c:pt>
                <c:pt idx="3644">
                  <c:v>6.07395</c:v>
                </c:pt>
                <c:pt idx="3645">
                  <c:v>6.0756166666666704</c:v>
                </c:pt>
                <c:pt idx="3646">
                  <c:v>6.07728333333334</c:v>
                </c:pt>
                <c:pt idx="3647">
                  <c:v>6.0789499999999999</c:v>
                </c:pt>
                <c:pt idx="3648">
                  <c:v>6.0806166666666703</c:v>
                </c:pt>
                <c:pt idx="3649">
                  <c:v>6.0822833333333399</c:v>
                </c:pt>
                <c:pt idx="3650">
                  <c:v>6.0839499999999997</c:v>
                </c:pt>
                <c:pt idx="3651">
                  <c:v>6.0856166666666702</c:v>
                </c:pt>
                <c:pt idx="3652">
                  <c:v>6.0872833333333398</c:v>
                </c:pt>
                <c:pt idx="3653">
                  <c:v>6.0889499999999996</c:v>
                </c:pt>
                <c:pt idx="3654">
                  <c:v>6.0906166666666701</c:v>
                </c:pt>
                <c:pt idx="3655">
                  <c:v>6.0922833333333397</c:v>
                </c:pt>
                <c:pt idx="3656">
                  <c:v>6.0939500000000004</c:v>
                </c:pt>
                <c:pt idx="3657">
                  <c:v>6.09561666666667</c:v>
                </c:pt>
                <c:pt idx="3658">
                  <c:v>6.0972833333333396</c:v>
                </c:pt>
                <c:pt idx="3659">
                  <c:v>6.0989500000000003</c:v>
                </c:pt>
                <c:pt idx="3660">
                  <c:v>6.1006166666666699</c:v>
                </c:pt>
                <c:pt idx="3661">
                  <c:v>6.1022833333333404</c:v>
                </c:pt>
                <c:pt idx="3662">
                  <c:v>6.1039500000000002</c:v>
                </c:pt>
                <c:pt idx="3663">
                  <c:v>6.1056166666666698</c:v>
                </c:pt>
                <c:pt idx="3664">
                  <c:v>6.1072833333333403</c:v>
                </c:pt>
                <c:pt idx="3665">
                  <c:v>6.1089500000000001</c:v>
                </c:pt>
                <c:pt idx="3666">
                  <c:v>6.1106166666666697</c:v>
                </c:pt>
                <c:pt idx="3667">
                  <c:v>6.1122833333333402</c:v>
                </c:pt>
                <c:pt idx="3668">
                  <c:v>6.11395</c:v>
                </c:pt>
                <c:pt idx="3669">
                  <c:v>6.1156166666666696</c:v>
                </c:pt>
                <c:pt idx="3670">
                  <c:v>6.1172833333333401</c:v>
                </c:pt>
                <c:pt idx="3671">
                  <c:v>6.1189499999999999</c:v>
                </c:pt>
                <c:pt idx="3672">
                  <c:v>6.1206166666666704</c:v>
                </c:pt>
                <c:pt idx="3673">
                  <c:v>6.12228333333334</c:v>
                </c:pt>
                <c:pt idx="3674">
                  <c:v>6.1239499999999998</c:v>
                </c:pt>
                <c:pt idx="3675">
                  <c:v>6.1256166666666703</c:v>
                </c:pt>
                <c:pt idx="3676">
                  <c:v>6.1272833333333399</c:v>
                </c:pt>
                <c:pt idx="3677">
                  <c:v>6.1289499999999997</c:v>
                </c:pt>
                <c:pt idx="3678">
                  <c:v>6.1306166666666702</c:v>
                </c:pt>
                <c:pt idx="3679">
                  <c:v>6.1322833333333397</c:v>
                </c:pt>
                <c:pt idx="3680">
                  <c:v>6.1339499999999996</c:v>
                </c:pt>
                <c:pt idx="3681">
                  <c:v>6.13561666666667</c:v>
                </c:pt>
                <c:pt idx="3682">
                  <c:v>6.1372833333333396</c:v>
                </c:pt>
                <c:pt idx="3683">
                  <c:v>6.1389500000000004</c:v>
                </c:pt>
                <c:pt idx="3684">
                  <c:v>6.1406166666666699</c:v>
                </c:pt>
                <c:pt idx="3685">
                  <c:v>6.1422833333333404</c:v>
                </c:pt>
                <c:pt idx="3686">
                  <c:v>6.1439500000000002</c:v>
                </c:pt>
                <c:pt idx="3687">
                  <c:v>6.1456166666666698</c:v>
                </c:pt>
                <c:pt idx="3688">
                  <c:v>6.1472833333333403</c:v>
                </c:pt>
                <c:pt idx="3689">
                  <c:v>6.1489500000000001</c:v>
                </c:pt>
                <c:pt idx="3690">
                  <c:v>6.1506166666666697</c:v>
                </c:pt>
                <c:pt idx="3691">
                  <c:v>6.1522833333333402</c:v>
                </c:pt>
                <c:pt idx="3692">
                  <c:v>6.15395</c:v>
                </c:pt>
                <c:pt idx="3693">
                  <c:v>6.1556166666666696</c:v>
                </c:pt>
                <c:pt idx="3694">
                  <c:v>6.1572833333333401</c:v>
                </c:pt>
                <c:pt idx="3695">
                  <c:v>6.1589499999999999</c:v>
                </c:pt>
                <c:pt idx="3696">
                  <c:v>6.1606166666666704</c:v>
                </c:pt>
                <c:pt idx="3697">
                  <c:v>6.16228333333334</c:v>
                </c:pt>
                <c:pt idx="3698">
                  <c:v>6.1639499999999998</c:v>
                </c:pt>
                <c:pt idx="3699">
                  <c:v>6.1656166666666703</c:v>
                </c:pt>
                <c:pt idx="3700">
                  <c:v>6.1672833333333399</c:v>
                </c:pt>
                <c:pt idx="3701">
                  <c:v>6.1689499999999997</c:v>
                </c:pt>
                <c:pt idx="3702">
                  <c:v>6.1706166666666702</c:v>
                </c:pt>
                <c:pt idx="3703">
                  <c:v>6.1722833333333398</c:v>
                </c:pt>
                <c:pt idx="3704">
                  <c:v>6.1739499999999996</c:v>
                </c:pt>
                <c:pt idx="3705">
                  <c:v>6.1756166666666701</c:v>
                </c:pt>
                <c:pt idx="3706">
                  <c:v>6.1772833333333397</c:v>
                </c:pt>
                <c:pt idx="3707">
                  <c:v>6.1789500000000004</c:v>
                </c:pt>
                <c:pt idx="3708">
                  <c:v>6.18061666666667</c:v>
                </c:pt>
                <c:pt idx="3709">
                  <c:v>6.1822833333333396</c:v>
                </c:pt>
                <c:pt idx="3710">
                  <c:v>6.1839500000000003</c:v>
                </c:pt>
                <c:pt idx="3711">
                  <c:v>6.1856166666666699</c:v>
                </c:pt>
                <c:pt idx="3712">
                  <c:v>6.1872833333333404</c:v>
                </c:pt>
                <c:pt idx="3713">
                  <c:v>6.1889500000000002</c:v>
                </c:pt>
                <c:pt idx="3714">
                  <c:v>6.1906166666666698</c:v>
                </c:pt>
                <c:pt idx="3715">
                  <c:v>6.1922833333333402</c:v>
                </c:pt>
                <c:pt idx="3716">
                  <c:v>6.1939500000000001</c:v>
                </c:pt>
                <c:pt idx="3717">
                  <c:v>6.1956166666666697</c:v>
                </c:pt>
                <c:pt idx="3718">
                  <c:v>6.1972833333333401</c:v>
                </c:pt>
                <c:pt idx="3719">
                  <c:v>6.19895</c:v>
                </c:pt>
                <c:pt idx="3720">
                  <c:v>6.2006166666666704</c:v>
                </c:pt>
                <c:pt idx="3721">
                  <c:v>6.20228333333334</c:v>
                </c:pt>
                <c:pt idx="3722">
                  <c:v>6.2039499999999999</c:v>
                </c:pt>
                <c:pt idx="3723">
                  <c:v>6.2056166666666703</c:v>
                </c:pt>
                <c:pt idx="3724">
                  <c:v>6.2072833333333399</c:v>
                </c:pt>
                <c:pt idx="3725">
                  <c:v>6.2089499999999997</c:v>
                </c:pt>
                <c:pt idx="3726">
                  <c:v>6.2106166666666702</c:v>
                </c:pt>
                <c:pt idx="3727">
                  <c:v>6.2122833333333398</c:v>
                </c:pt>
                <c:pt idx="3728">
                  <c:v>6.2139499999999996</c:v>
                </c:pt>
                <c:pt idx="3729">
                  <c:v>6.2156166666666701</c:v>
                </c:pt>
                <c:pt idx="3730">
                  <c:v>6.2172833333333397</c:v>
                </c:pt>
                <c:pt idx="3731">
                  <c:v>6.2189500000000004</c:v>
                </c:pt>
                <c:pt idx="3732">
                  <c:v>6.22061666666667</c:v>
                </c:pt>
                <c:pt idx="3733">
                  <c:v>6.2222833333333396</c:v>
                </c:pt>
                <c:pt idx="3734">
                  <c:v>6.2239500000000003</c:v>
                </c:pt>
                <c:pt idx="3735">
                  <c:v>6.2256166666666699</c:v>
                </c:pt>
                <c:pt idx="3736">
                  <c:v>6.2272833333333404</c:v>
                </c:pt>
                <c:pt idx="3737">
                  <c:v>6.2289500000000002</c:v>
                </c:pt>
                <c:pt idx="3738">
                  <c:v>6.2306166666666698</c:v>
                </c:pt>
                <c:pt idx="3739">
                  <c:v>6.2322833333333403</c:v>
                </c:pt>
                <c:pt idx="3740">
                  <c:v>6.2339500000000001</c:v>
                </c:pt>
                <c:pt idx="3741">
                  <c:v>6.2356166666666697</c:v>
                </c:pt>
                <c:pt idx="3742">
                  <c:v>6.2372833333333402</c:v>
                </c:pt>
                <c:pt idx="3743">
                  <c:v>6.23895</c:v>
                </c:pt>
                <c:pt idx="3744">
                  <c:v>6.2406166666666696</c:v>
                </c:pt>
                <c:pt idx="3745">
                  <c:v>6.2422833333333401</c:v>
                </c:pt>
                <c:pt idx="3746">
                  <c:v>6.2439499999999999</c:v>
                </c:pt>
                <c:pt idx="3747">
                  <c:v>6.2456166666666704</c:v>
                </c:pt>
                <c:pt idx="3748">
                  <c:v>6.24728333333334</c:v>
                </c:pt>
                <c:pt idx="3749">
                  <c:v>6.2489499999999998</c:v>
                </c:pt>
                <c:pt idx="3750">
                  <c:v>6.2506166666666703</c:v>
                </c:pt>
                <c:pt idx="3751">
                  <c:v>6.2522833333333399</c:v>
                </c:pt>
                <c:pt idx="3752">
                  <c:v>6.2539499999999997</c:v>
                </c:pt>
                <c:pt idx="3753">
                  <c:v>6.2556166666666702</c:v>
                </c:pt>
                <c:pt idx="3754">
                  <c:v>6.2572833333333397</c:v>
                </c:pt>
                <c:pt idx="3755">
                  <c:v>6.2589499999999996</c:v>
                </c:pt>
                <c:pt idx="3756">
                  <c:v>6.26061666666667</c:v>
                </c:pt>
                <c:pt idx="3757">
                  <c:v>6.2622833333333396</c:v>
                </c:pt>
                <c:pt idx="3758">
                  <c:v>6.2639500000000004</c:v>
                </c:pt>
                <c:pt idx="3759">
                  <c:v>6.2656166666666699</c:v>
                </c:pt>
                <c:pt idx="3760">
                  <c:v>6.2672833333333404</c:v>
                </c:pt>
                <c:pt idx="3761">
                  <c:v>6.2689500000000002</c:v>
                </c:pt>
                <c:pt idx="3762">
                  <c:v>6.2706166666666698</c:v>
                </c:pt>
                <c:pt idx="3763">
                  <c:v>6.2722833333333403</c:v>
                </c:pt>
                <c:pt idx="3764">
                  <c:v>6.2739500000000001</c:v>
                </c:pt>
                <c:pt idx="3765">
                  <c:v>6.2756166666666697</c:v>
                </c:pt>
                <c:pt idx="3766">
                  <c:v>6.2772833333333402</c:v>
                </c:pt>
                <c:pt idx="3767">
                  <c:v>6.27895</c:v>
                </c:pt>
                <c:pt idx="3768">
                  <c:v>6.2806166666666696</c:v>
                </c:pt>
                <c:pt idx="3769">
                  <c:v>6.2822833333333401</c:v>
                </c:pt>
                <c:pt idx="3770">
                  <c:v>6.2839499999999999</c:v>
                </c:pt>
                <c:pt idx="3771">
                  <c:v>6.2856166666666704</c:v>
                </c:pt>
                <c:pt idx="3772">
                  <c:v>6.28728333333334</c:v>
                </c:pt>
                <c:pt idx="3773">
                  <c:v>6.2889499999999998</c:v>
                </c:pt>
                <c:pt idx="3774">
                  <c:v>6.2906166666666703</c:v>
                </c:pt>
                <c:pt idx="3775">
                  <c:v>6.2922833333333399</c:v>
                </c:pt>
                <c:pt idx="3776">
                  <c:v>6.2939499999999997</c:v>
                </c:pt>
                <c:pt idx="3777">
                  <c:v>6.2956166666666702</c:v>
                </c:pt>
                <c:pt idx="3778">
                  <c:v>6.2972833333333398</c:v>
                </c:pt>
                <c:pt idx="3779">
                  <c:v>6.2989499999999996</c:v>
                </c:pt>
                <c:pt idx="3780">
                  <c:v>6.3006166666666701</c:v>
                </c:pt>
                <c:pt idx="3781">
                  <c:v>6.3022833333333397</c:v>
                </c:pt>
                <c:pt idx="3782">
                  <c:v>6.3039500000000004</c:v>
                </c:pt>
                <c:pt idx="3783">
                  <c:v>6.30561666666667</c:v>
                </c:pt>
                <c:pt idx="3784">
                  <c:v>6.3072833333333396</c:v>
                </c:pt>
                <c:pt idx="3785">
                  <c:v>6.3089500000000003</c:v>
                </c:pt>
                <c:pt idx="3786">
                  <c:v>6.3106166666666699</c:v>
                </c:pt>
                <c:pt idx="3787">
                  <c:v>6.3122833333333404</c:v>
                </c:pt>
                <c:pt idx="3788">
                  <c:v>6.3139500000000002</c:v>
                </c:pt>
                <c:pt idx="3789">
                  <c:v>6.3156166666666698</c:v>
                </c:pt>
                <c:pt idx="3790">
                  <c:v>6.3172833333333402</c:v>
                </c:pt>
                <c:pt idx="3791">
                  <c:v>6.3189500000000001</c:v>
                </c:pt>
                <c:pt idx="3792">
                  <c:v>6.3206166666666697</c:v>
                </c:pt>
                <c:pt idx="3793">
                  <c:v>6.3222833333333401</c:v>
                </c:pt>
                <c:pt idx="3794">
                  <c:v>6.32395</c:v>
                </c:pt>
                <c:pt idx="3795">
                  <c:v>6.3256166666666704</c:v>
                </c:pt>
                <c:pt idx="3796">
                  <c:v>6.32728333333334</c:v>
                </c:pt>
                <c:pt idx="3797">
                  <c:v>6.3289499999999999</c:v>
                </c:pt>
                <c:pt idx="3798">
                  <c:v>6.3306166666666703</c:v>
                </c:pt>
                <c:pt idx="3799">
                  <c:v>6.3322833333333399</c:v>
                </c:pt>
                <c:pt idx="3800">
                  <c:v>6.3339499999999997</c:v>
                </c:pt>
                <c:pt idx="3801">
                  <c:v>6.3356166666666702</c:v>
                </c:pt>
                <c:pt idx="3802">
                  <c:v>6.3372833333333398</c:v>
                </c:pt>
                <c:pt idx="3803">
                  <c:v>6.3389499999999996</c:v>
                </c:pt>
                <c:pt idx="3804">
                  <c:v>6.3406166666666701</c:v>
                </c:pt>
                <c:pt idx="3805">
                  <c:v>6.3422833333333397</c:v>
                </c:pt>
                <c:pt idx="3806">
                  <c:v>6.3439500000000004</c:v>
                </c:pt>
                <c:pt idx="3807">
                  <c:v>6.34561666666667</c:v>
                </c:pt>
                <c:pt idx="3808">
                  <c:v>6.3472833333333396</c:v>
                </c:pt>
                <c:pt idx="3809">
                  <c:v>6.3489500000000003</c:v>
                </c:pt>
                <c:pt idx="3810">
                  <c:v>6.3506166666666699</c:v>
                </c:pt>
                <c:pt idx="3811">
                  <c:v>6.3522833333333404</c:v>
                </c:pt>
                <c:pt idx="3812">
                  <c:v>6.3539500000000002</c:v>
                </c:pt>
                <c:pt idx="3813">
                  <c:v>6.3556166666666698</c:v>
                </c:pt>
                <c:pt idx="3814">
                  <c:v>6.3572833333333403</c:v>
                </c:pt>
                <c:pt idx="3815">
                  <c:v>6.3589500000000001</c:v>
                </c:pt>
                <c:pt idx="3816">
                  <c:v>6.3606166666666697</c:v>
                </c:pt>
                <c:pt idx="3817">
                  <c:v>6.3622833333333402</c:v>
                </c:pt>
                <c:pt idx="3818">
                  <c:v>6.36395</c:v>
                </c:pt>
                <c:pt idx="3819">
                  <c:v>6.3656166666666696</c:v>
                </c:pt>
                <c:pt idx="3820">
                  <c:v>6.3672833333333401</c:v>
                </c:pt>
                <c:pt idx="3821">
                  <c:v>6.3689499999999999</c:v>
                </c:pt>
                <c:pt idx="3822">
                  <c:v>6.3706166666666704</c:v>
                </c:pt>
                <c:pt idx="3823">
                  <c:v>6.37228333333334</c:v>
                </c:pt>
                <c:pt idx="3824">
                  <c:v>6.3739499999999998</c:v>
                </c:pt>
                <c:pt idx="3825">
                  <c:v>6.3756166666666703</c:v>
                </c:pt>
                <c:pt idx="3826">
                  <c:v>6.3772833333333399</c:v>
                </c:pt>
                <c:pt idx="3827">
                  <c:v>6.3789499999999997</c:v>
                </c:pt>
                <c:pt idx="3828">
                  <c:v>6.3806166666666702</c:v>
                </c:pt>
                <c:pt idx="3829">
                  <c:v>6.3822833333333397</c:v>
                </c:pt>
                <c:pt idx="3830">
                  <c:v>6.3839499999999996</c:v>
                </c:pt>
                <c:pt idx="3831">
                  <c:v>6.38561666666667</c:v>
                </c:pt>
                <c:pt idx="3832">
                  <c:v>6.3872833333333396</c:v>
                </c:pt>
                <c:pt idx="3833">
                  <c:v>6.3889500000000004</c:v>
                </c:pt>
                <c:pt idx="3834">
                  <c:v>6.3906166666666699</c:v>
                </c:pt>
                <c:pt idx="3835">
                  <c:v>6.3922833333333404</c:v>
                </c:pt>
                <c:pt idx="3836">
                  <c:v>6.3939500000000002</c:v>
                </c:pt>
                <c:pt idx="3837">
                  <c:v>6.3956166666666698</c:v>
                </c:pt>
                <c:pt idx="3838">
                  <c:v>6.3972833333333403</c:v>
                </c:pt>
                <c:pt idx="3839">
                  <c:v>6.3989500000000001</c:v>
                </c:pt>
                <c:pt idx="3840">
                  <c:v>6.4006166666666697</c:v>
                </c:pt>
                <c:pt idx="3841">
                  <c:v>6.4022833333333402</c:v>
                </c:pt>
                <c:pt idx="3842">
                  <c:v>6.40395</c:v>
                </c:pt>
                <c:pt idx="3843">
                  <c:v>6.4056166666666696</c:v>
                </c:pt>
                <c:pt idx="3844">
                  <c:v>6.4072833333333401</c:v>
                </c:pt>
                <c:pt idx="3845">
                  <c:v>6.4089499999999999</c:v>
                </c:pt>
                <c:pt idx="3846">
                  <c:v>6.4106166666666704</c:v>
                </c:pt>
                <c:pt idx="3847">
                  <c:v>6.41228333333334</c:v>
                </c:pt>
                <c:pt idx="3848">
                  <c:v>6.4139499999999998</c:v>
                </c:pt>
                <c:pt idx="3849">
                  <c:v>6.4156166666666703</c:v>
                </c:pt>
                <c:pt idx="3850">
                  <c:v>6.4172833333333399</c:v>
                </c:pt>
                <c:pt idx="3851">
                  <c:v>6.4189499999999997</c:v>
                </c:pt>
                <c:pt idx="3852">
                  <c:v>6.4206166666666702</c:v>
                </c:pt>
                <c:pt idx="3853">
                  <c:v>6.4222833333333398</c:v>
                </c:pt>
                <c:pt idx="3854">
                  <c:v>6.4239499999999996</c:v>
                </c:pt>
                <c:pt idx="3855">
                  <c:v>6.4256166666666701</c:v>
                </c:pt>
                <c:pt idx="3856">
                  <c:v>6.4272833333333397</c:v>
                </c:pt>
                <c:pt idx="3857">
                  <c:v>6.4289500000000004</c:v>
                </c:pt>
                <c:pt idx="3858">
                  <c:v>6.43061666666667</c:v>
                </c:pt>
                <c:pt idx="3859">
                  <c:v>6.4322833333333396</c:v>
                </c:pt>
                <c:pt idx="3860">
                  <c:v>6.4339500000000003</c:v>
                </c:pt>
                <c:pt idx="3861">
                  <c:v>6.4356166666666699</c:v>
                </c:pt>
                <c:pt idx="3862">
                  <c:v>6.4372833333333404</c:v>
                </c:pt>
                <c:pt idx="3863">
                  <c:v>6.4389500000000002</c:v>
                </c:pt>
                <c:pt idx="3864">
                  <c:v>6.4406166666666698</c:v>
                </c:pt>
                <c:pt idx="3865">
                  <c:v>6.4422833333333402</c:v>
                </c:pt>
                <c:pt idx="3866">
                  <c:v>6.4439500000000001</c:v>
                </c:pt>
                <c:pt idx="3867">
                  <c:v>6.4456166666666697</c:v>
                </c:pt>
                <c:pt idx="3868">
                  <c:v>6.4472833333333401</c:v>
                </c:pt>
                <c:pt idx="3869">
                  <c:v>6.44895</c:v>
                </c:pt>
                <c:pt idx="3870">
                  <c:v>6.4506166666666704</c:v>
                </c:pt>
                <c:pt idx="3871">
                  <c:v>6.45228333333334</c:v>
                </c:pt>
                <c:pt idx="3872">
                  <c:v>6.4539499999999999</c:v>
                </c:pt>
                <c:pt idx="3873">
                  <c:v>6.4556166666666703</c:v>
                </c:pt>
                <c:pt idx="3874">
                  <c:v>6.4572833333333399</c:v>
                </c:pt>
                <c:pt idx="3875">
                  <c:v>6.4589499999999997</c:v>
                </c:pt>
                <c:pt idx="3876">
                  <c:v>6.4606166666666702</c:v>
                </c:pt>
                <c:pt idx="3877">
                  <c:v>6.4622833333333398</c:v>
                </c:pt>
                <c:pt idx="3878">
                  <c:v>6.4639499999999996</c:v>
                </c:pt>
                <c:pt idx="3879">
                  <c:v>6.4656166666666701</c:v>
                </c:pt>
                <c:pt idx="3880">
                  <c:v>6.4672833333333397</c:v>
                </c:pt>
                <c:pt idx="3881">
                  <c:v>6.4689500000000004</c:v>
                </c:pt>
                <c:pt idx="3882">
                  <c:v>6.47061666666667</c:v>
                </c:pt>
                <c:pt idx="3883">
                  <c:v>6.4722833333333396</c:v>
                </c:pt>
                <c:pt idx="3884">
                  <c:v>6.4739500000000003</c:v>
                </c:pt>
                <c:pt idx="3885">
                  <c:v>6.4756166666666699</c:v>
                </c:pt>
                <c:pt idx="3886">
                  <c:v>6.4772833333333404</c:v>
                </c:pt>
                <c:pt idx="3887">
                  <c:v>6.4789500000000002</c:v>
                </c:pt>
                <c:pt idx="3888">
                  <c:v>6.4806166666666698</c:v>
                </c:pt>
                <c:pt idx="3889">
                  <c:v>6.4822833333333403</c:v>
                </c:pt>
                <c:pt idx="3890">
                  <c:v>6.4839500000000001</c:v>
                </c:pt>
                <c:pt idx="3891">
                  <c:v>6.4856166666666697</c:v>
                </c:pt>
                <c:pt idx="3892">
                  <c:v>6.4872833333333402</c:v>
                </c:pt>
                <c:pt idx="3893">
                  <c:v>6.48895</c:v>
                </c:pt>
                <c:pt idx="3894">
                  <c:v>6.4906166666666696</c:v>
                </c:pt>
                <c:pt idx="3895">
                  <c:v>6.4922833333333401</c:v>
                </c:pt>
                <c:pt idx="3896">
                  <c:v>6.4939499999999999</c:v>
                </c:pt>
                <c:pt idx="3897">
                  <c:v>6.4956166666666704</c:v>
                </c:pt>
                <c:pt idx="3898">
                  <c:v>6.49728333333334</c:v>
                </c:pt>
                <c:pt idx="3899">
                  <c:v>6.4989499999999998</c:v>
                </c:pt>
                <c:pt idx="3900">
                  <c:v>6.5006166666666703</c:v>
                </c:pt>
                <c:pt idx="3901">
                  <c:v>6.5022833333333399</c:v>
                </c:pt>
                <c:pt idx="3902">
                  <c:v>6.5039499999999997</c:v>
                </c:pt>
                <c:pt idx="3903">
                  <c:v>6.5056166666666702</c:v>
                </c:pt>
                <c:pt idx="3904">
                  <c:v>6.5072833333333397</c:v>
                </c:pt>
                <c:pt idx="3905">
                  <c:v>6.5089499999999996</c:v>
                </c:pt>
                <c:pt idx="3906">
                  <c:v>6.51061666666667</c:v>
                </c:pt>
                <c:pt idx="3907">
                  <c:v>6.5122833333333396</c:v>
                </c:pt>
                <c:pt idx="3908">
                  <c:v>6.5139500000000004</c:v>
                </c:pt>
                <c:pt idx="3909">
                  <c:v>6.5156166666666699</c:v>
                </c:pt>
                <c:pt idx="3910">
                  <c:v>6.5172833333333404</c:v>
                </c:pt>
                <c:pt idx="3911">
                  <c:v>6.5189500000000002</c:v>
                </c:pt>
                <c:pt idx="3912">
                  <c:v>6.5206166666666698</c:v>
                </c:pt>
                <c:pt idx="3913">
                  <c:v>6.5222833333333403</c:v>
                </c:pt>
                <c:pt idx="3914">
                  <c:v>6.5239500000000001</c:v>
                </c:pt>
                <c:pt idx="3915">
                  <c:v>6.5256166666666697</c:v>
                </c:pt>
                <c:pt idx="3916">
                  <c:v>6.5272833333333402</c:v>
                </c:pt>
                <c:pt idx="3917">
                  <c:v>6.52895</c:v>
                </c:pt>
                <c:pt idx="3918">
                  <c:v>6.5306166666666696</c:v>
                </c:pt>
                <c:pt idx="3919">
                  <c:v>6.5322833333333401</c:v>
                </c:pt>
                <c:pt idx="3920">
                  <c:v>6.5339499999999999</c:v>
                </c:pt>
                <c:pt idx="3921">
                  <c:v>6.5356166666666704</c:v>
                </c:pt>
                <c:pt idx="3922">
                  <c:v>6.53728333333334</c:v>
                </c:pt>
                <c:pt idx="3923">
                  <c:v>6.5389499999999998</c:v>
                </c:pt>
                <c:pt idx="3924">
                  <c:v>6.5406166666666703</c:v>
                </c:pt>
                <c:pt idx="3925">
                  <c:v>6.5422833333333399</c:v>
                </c:pt>
                <c:pt idx="3926">
                  <c:v>6.5439499999999997</c:v>
                </c:pt>
                <c:pt idx="3927">
                  <c:v>6.5456166666666702</c:v>
                </c:pt>
                <c:pt idx="3928">
                  <c:v>6.5472833333333398</c:v>
                </c:pt>
                <c:pt idx="3929">
                  <c:v>6.5489499999999996</c:v>
                </c:pt>
                <c:pt idx="3930">
                  <c:v>6.5506166666666701</c:v>
                </c:pt>
                <c:pt idx="3931">
                  <c:v>6.5522833333333397</c:v>
                </c:pt>
                <c:pt idx="3932">
                  <c:v>6.5539500000000004</c:v>
                </c:pt>
                <c:pt idx="3933">
                  <c:v>6.55561666666667</c:v>
                </c:pt>
                <c:pt idx="3934">
                  <c:v>6.5572833333333396</c:v>
                </c:pt>
                <c:pt idx="3935">
                  <c:v>6.5589500000000003</c:v>
                </c:pt>
                <c:pt idx="3936">
                  <c:v>6.5606166666666699</c:v>
                </c:pt>
                <c:pt idx="3937">
                  <c:v>6.5622833333333404</c:v>
                </c:pt>
                <c:pt idx="3938">
                  <c:v>6.5639500000000002</c:v>
                </c:pt>
                <c:pt idx="3939">
                  <c:v>6.5656166666666698</c:v>
                </c:pt>
                <c:pt idx="3940">
                  <c:v>6.5672833333333402</c:v>
                </c:pt>
                <c:pt idx="3941">
                  <c:v>6.5689500000000001</c:v>
                </c:pt>
                <c:pt idx="3942">
                  <c:v>6.5706166666666697</c:v>
                </c:pt>
                <c:pt idx="3943">
                  <c:v>6.5722833333333401</c:v>
                </c:pt>
                <c:pt idx="3944">
                  <c:v>6.57395</c:v>
                </c:pt>
                <c:pt idx="3945">
                  <c:v>6.5756166666666704</c:v>
                </c:pt>
                <c:pt idx="3946">
                  <c:v>6.57728333333334</c:v>
                </c:pt>
                <c:pt idx="3947">
                  <c:v>6.5789499999999999</c:v>
                </c:pt>
                <c:pt idx="3948">
                  <c:v>6.5806166666666703</c:v>
                </c:pt>
                <c:pt idx="3949">
                  <c:v>6.5822833333333399</c:v>
                </c:pt>
                <c:pt idx="3950">
                  <c:v>6.5839499999999997</c:v>
                </c:pt>
                <c:pt idx="3951">
                  <c:v>6.5856166666666702</c:v>
                </c:pt>
                <c:pt idx="3952">
                  <c:v>6.5872833333333398</c:v>
                </c:pt>
                <c:pt idx="3953">
                  <c:v>6.5889499999999996</c:v>
                </c:pt>
                <c:pt idx="3954">
                  <c:v>6.5906166666666701</c:v>
                </c:pt>
                <c:pt idx="3955">
                  <c:v>6.5922833333333397</c:v>
                </c:pt>
                <c:pt idx="3956">
                  <c:v>6.5939500000000004</c:v>
                </c:pt>
                <c:pt idx="3957">
                  <c:v>6.59561666666667</c:v>
                </c:pt>
                <c:pt idx="3958">
                  <c:v>6.5972833333333396</c:v>
                </c:pt>
                <c:pt idx="3959">
                  <c:v>6.5989500000000003</c:v>
                </c:pt>
                <c:pt idx="3960">
                  <c:v>6.6006166666666699</c:v>
                </c:pt>
                <c:pt idx="3961">
                  <c:v>6.6022833333333404</c:v>
                </c:pt>
                <c:pt idx="3962">
                  <c:v>6.6039500000000002</c:v>
                </c:pt>
                <c:pt idx="3963">
                  <c:v>6.6056166666666698</c:v>
                </c:pt>
                <c:pt idx="3964">
                  <c:v>6.6072833333333403</c:v>
                </c:pt>
                <c:pt idx="3965">
                  <c:v>6.6089500000000001</c:v>
                </c:pt>
                <c:pt idx="3966">
                  <c:v>6.6106166666666697</c:v>
                </c:pt>
                <c:pt idx="3967">
                  <c:v>6.6122833333333402</c:v>
                </c:pt>
                <c:pt idx="3968">
                  <c:v>6.61395</c:v>
                </c:pt>
                <c:pt idx="3969">
                  <c:v>6.6156166666666696</c:v>
                </c:pt>
                <c:pt idx="3970">
                  <c:v>6.6172833333333401</c:v>
                </c:pt>
                <c:pt idx="3971">
                  <c:v>6.6189499999999999</c:v>
                </c:pt>
                <c:pt idx="3972">
                  <c:v>6.6206166666666704</c:v>
                </c:pt>
                <c:pt idx="3973">
                  <c:v>6.62228333333334</c:v>
                </c:pt>
                <c:pt idx="3974">
                  <c:v>6.6239499999999998</c:v>
                </c:pt>
                <c:pt idx="3975">
                  <c:v>6.6256166666666703</c:v>
                </c:pt>
                <c:pt idx="3976">
                  <c:v>6.6272833333333399</c:v>
                </c:pt>
                <c:pt idx="3977">
                  <c:v>6.6289499999999997</c:v>
                </c:pt>
                <c:pt idx="3978">
                  <c:v>6.6306166666666702</c:v>
                </c:pt>
                <c:pt idx="3979">
                  <c:v>6.6322833333333397</c:v>
                </c:pt>
                <c:pt idx="3980">
                  <c:v>6.6339499999999996</c:v>
                </c:pt>
                <c:pt idx="3981">
                  <c:v>6.63561666666667</c:v>
                </c:pt>
                <c:pt idx="3982">
                  <c:v>6.6372833333333396</c:v>
                </c:pt>
                <c:pt idx="3983">
                  <c:v>6.6389500000000004</c:v>
                </c:pt>
                <c:pt idx="3984">
                  <c:v>6.6406166666666699</c:v>
                </c:pt>
                <c:pt idx="3985">
                  <c:v>6.6422833333333404</c:v>
                </c:pt>
                <c:pt idx="3986">
                  <c:v>6.6439500000000002</c:v>
                </c:pt>
                <c:pt idx="3987">
                  <c:v>6.6456166666666698</c:v>
                </c:pt>
                <c:pt idx="3988">
                  <c:v>6.6472833333333403</c:v>
                </c:pt>
                <c:pt idx="3989">
                  <c:v>6.6489500000000001</c:v>
                </c:pt>
                <c:pt idx="3990">
                  <c:v>6.6506166666666697</c:v>
                </c:pt>
                <c:pt idx="3991">
                  <c:v>6.6522833333333402</c:v>
                </c:pt>
                <c:pt idx="3992">
                  <c:v>6.65395</c:v>
                </c:pt>
                <c:pt idx="3993">
                  <c:v>6.6556166666666696</c:v>
                </c:pt>
                <c:pt idx="3994">
                  <c:v>6.6572833333333401</c:v>
                </c:pt>
                <c:pt idx="3995">
                  <c:v>6.6589499999999999</c:v>
                </c:pt>
                <c:pt idx="3996">
                  <c:v>6.6606166666666704</c:v>
                </c:pt>
                <c:pt idx="3997">
                  <c:v>6.66228333333334</c:v>
                </c:pt>
                <c:pt idx="3998">
                  <c:v>6.6639499999999998</c:v>
                </c:pt>
                <c:pt idx="3999">
                  <c:v>6.6656166666666703</c:v>
                </c:pt>
                <c:pt idx="4000">
                  <c:v>6.6672833333333399</c:v>
                </c:pt>
                <c:pt idx="4001">
                  <c:v>6.6689499999999997</c:v>
                </c:pt>
                <c:pt idx="4002">
                  <c:v>6.6706166666666702</c:v>
                </c:pt>
                <c:pt idx="4003">
                  <c:v>6.6722833333333398</c:v>
                </c:pt>
                <c:pt idx="4004">
                  <c:v>6.6739499999999996</c:v>
                </c:pt>
                <c:pt idx="4005">
                  <c:v>6.6756166666666701</c:v>
                </c:pt>
                <c:pt idx="4006">
                  <c:v>6.6772833333333397</c:v>
                </c:pt>
                <c:pt idx="4007">
                  <c:v>6.6789500000000004</c:v>
                </c:pt>
                <c:pt idx="4008">
                  <c:v>6.68061666666667</c:v>
                </c:pt>
                <c:pt idx="4009">
                  <c:v>6.6822833333333396</c:v>
                </c:pt>
                <c:pt idx="4010">
                  <c:v>6.6839500000000003</c:v>
                </c:pt>
                <c:pt idx="4011">
                  <c:v>6.6856166666666699</c:v>
                </c:pt>
                <c:pt idx="4012">
                  <c:v>6.6872833333333404</c:v>
                </c:pt>
                <c:pt idx="4013">
                  <c:v>6.6889500000000002</c:v>
                </c:pt>
                <c:pt idx="4014">
                  <c:v>6.6906166666666698</c:v>
                </c:pt>
                <c:pt idx="4015">
                  <c:v>6.6922833333333402</c:v>
                </c:pt>
                <c:pt idx="4016">
                  <c:v>6.6939500000000001</c:v>
                </c:pt>
                <c:pt idx="4017">
                  <c:v>6.6956166666666697</c:v>
                </c:pt>
                <c:pt idx="4018">
                  <c:v>6.6972833333333401</c:v>
                </c:pt>
                <c:pt idx="4019">
                  <c:v>6.69895</c:v>
                </c:pt>
                <c:pt idx="4020">
                  <c:v>6.7006166666666704</c:v>
                </c:pt>
                <c:pt idx="4021">
                  <c:v>6.70228333333334</c:v>
                </c:pt>
                <c:pt idx="4022">
                  <c:v>6.7039499999999999</c:v>
                </c:pt>
                <c:pt idx="4023">
                  <c:v>6.7056166666666703</c:v>
                </c:pt>
                <c:pt idx="4024">
                  <c:v>6.7072833333333399</c:v>
                </c:pt>
                <c:pt idx="4025">
                  <c:v>6.7089499999999997</c:v>
                </c:pt>
                <c:pt idx="4026">
                  <c:v>6.7106166666666702</c:v>
                </c:pt>
                <c:pt idx="4027">
                  <c:v>6.7122833333333398</c:v>
                </c:pt>
                <c:pt idx="4028">
                  <c:v>6.7139499999999996</c:v>
                </c:pt>
                <c:pt idx="4029">
                  <c:v>6.7156166666666701</c:v>
                </c:pt>
                <c:pt idx="4030">
                  <c:v>6.7172833333333397</c:v>
                </c:pt>
                <c:pt idx="4031">
                  <c:v>6.7189500000000004</c:v>
                </c:pt>
                <c:pt idx="4032">
                  <c:v>6.72061666666667</c:v>
                </c:pt>
                <c:pt idx="4033">
                  <c:v>6.7222833333333396</c:v>
                </c:pt>
                <c:pt idx="4034">
                  <c:v>6.7239500000000003</c:v>
                </c:pt>
                <c:pt idx="4035">
                  <c:v>6.7256166666666699</c:v>
                </c:pt>
                <c:pt idx="4036">
                  <c:v>6.7272833333333404</c:v>
                </c:pt>
                <c:pt idx="4037">
                  <c:v>6.7289500000000002</c:v>
                </c:pt>
                <c:pt idx="4038">
                  <c:v>6.7306166666666698</c:v>
                </c:pt>
                <c:pt idx="4039">
                  <c:v>6.7322833333333403</c:v>
                </c:pt>
                <c:pt idx="4040">
                  <c:v>6.7339500000000001</c:v>
                </c:pt>
                <c:pt idx="4041">
                  <c:v>6.7356166666666697</c:v>
                </c:pt>
                <c:pt idx="4042">
                  <c:v>6.7372833333333402</c:v>
                </c:pt>
                <c:pt idx="4043">
                  <c:v>6.73895</c:v>
                </c:pt>
                <c:pt idx="4044">
                  <c:v>6.7406166666666696</c:v>
                </c:pt>
                <c:pt idx="4045">
                  <c:v>6.7422833333333401</c:v>
                </c:pt>
                <c:pt idx="4046">
                  <c:v>6.7439499999999999</c:v>
                </c:pt>
                <c:pt idx="4047">
                  <c:v>6.7456166666666704</c:v>
                </c:pt>
                <c:pt idx="4048">
                  <c:v>6.74728333333334</c:v>
                </c:pt>
                <c:pt idx="4049">
                  <c:v>6.7489499999999998</c:v>
                </c:pt>
                <c:pt idx="4050">
                  <c:v>6.7506166666666703</c:v>
                </c:pt>
                <c:pt idx="4051">
                  <c:v>6.7522833333333399</c:v>
                </c:pt>
                <c:pt idx="4052">
                  <c:v>6.7539499999999997</c:v>
                </c:pt>
                <c:pt idx="4053">
                  <c:v>6.7556166666666702</c:v>
                </c:pt>
                <c:pt idx="4054">
                  <c:v>6.7572833333333397</c:v>
                </c:pt>
                <c:pt idx="4055">
                  <c:v>6.7589499999999996</c:v>
                </c:pt>
                <c:pt idx="4056">
                  <c:v>6.76061666666667</c:v>
                </c:pt>
                <c:pt idx="4057">
                  <c:v>6.7622833333333396</c:v>
                </c:pt>
                <c:pt idx="4058">
                  <c:v>6.7639500000000004</c:v>
                </c:pt>
                <c:pt idx="4059">
                  <c:v>6.7656166666666699</c:v>
                </c:pt>
                <c:pt idx="4060">
                  <c:v>6.7672833333333404</c:v>
                </c:pt>
                <c:pt idx="4061">
                  <c:v>6.7689500000000002</c:v>
                </c:pt>
                <c:pt idx="4062">
                  <c:v>6.7706166666666698</c:v>
                </c:pt>
                <c:pt idx="4063">
                  <c:v>6.7722833333333403</c:v>
                </c:pt>
                <c:pt idx="4064">
                  <c:v>6.7739500000000001</c:v>
                </c:pt>
                <c:pt idx="4065">
                  <c:v>6.7756166666666697</c:v>
                </c:pt>
                <c:pt idx="4066">
                  <c:v>6.7772833333333402</c:v>
                </c:pt>
                <c:pt idx="4067">
                  <c:v>6.77895</c:v>
                </c:pt>
                <c:pt idx="4068">
                  <c:v>6.7806166666666696</c:v>
                </c:pt>
                <c:pt idx="4069">
                  <c:v>6.7822833333333401</c:v>
                </c:pt>
                <c:pt idx="4070">
                  <c:v>6.7839499999999999</c:v>
                </c:pt>
                <c:pt idx="4071">
                  <c:v>6.7856166666666704</c:v>
                </c:pt>
                <c:pt idx="4072">
                  <c:v>6.78728333333334</c:v>
                </c:pt>
                <c:pt idx="4073">
                  <c:v>6.7889499999999998</c:v>
                </c:pt>
                <c:pt idx="4074">
                  <c:v>6.7906166666666703</c:v>
                </c:pt>
                <c:pt idx="4075">
                  <c:v>6.7922833333333399</c:v>
                </c:pt>
                <c:pt idx="4076">
                  <c:v>6.7939499999999997</c:v>
                </c:pt>
                <c:pt idx="4077">
                  <c:v>6.7956166666666702</c:v>
                </c:pt>
                <c:pt idx="4078">
                  <c:v>6.7972833333333398</c:v>
                </c:pt>
                <c:pt idx="4079">
                  <c:v>6.7989499999999996</c:v>
                </c:pt>
                <c:pt idx="4080">
                  <c:v>6.8006166666666701</c:v>
                </c:pt>
                <c:pt idx="4081">
                  <c:v>6.8022833333333397</c:v>
                </c:pt>
                <c:pt idx="4082">
                  <c:v>6.8039500000000004</c:v>
                </c:pt>
                <c:pt idx="4083">
                  <c:v>6.80561666666667</c:v>
                </c:pt>
                <c:pt idx="4084">
                  <c:v>6.8072833333333396</c:v>
                </c:pt>
                <c:pt idx="4085">
                  <c:v>6.8089500000000003</c:v>
                </c:pt>
                <c:pt idx="4086">
                  <c:v>6.8106166666666699</c:v>
                </c:pt>
                <c:pt idx="4087">
                  <c:v>6.8122833333333404</c:v>
                </c:pt>
                <c:pt idx="4088">
                  <c:v>6.8139500000000002</c:v>
                </c:pt>
                <c:pt idx="4089">
                  <c:v>6.8156166666666698</c:v>
                </c:pt>
                <c:pt idx="4090">
                  <c:v>6.8172833333333402</c:v>
                </c:pt>
                <c:pt idx="4091">
                  <c:v>6.8189500000000001</c:v>
                </c:pt>
                <c:pt idx="4092">
                  <c:v>6.8206166666666697</c:v>
                </c:pt>
                <c:pt idx="4093">
                  <c:v>6.8222833333333401</c:v>
                </c:pt>
                <c:pt idx="4094">
                  <c:v>6.82395</c:v>
                </c:pt>
                <c:pt idx="4095">
                  <c:v>6.8256166666666704</c:v>
                </c:pt>
                <c:pt idx="4096">
                  <c:v>6.82728333333334</c:v>
                </c:pt>
                <c:pt idx="4097">
                  <c:v>6.8289499999999999</c:v>
                </c:pt>
                <c:pt idx="4098">
                  <c:v>6.8306166666666703</c:v>
                </c:pt>
                <c:pt idx="4099">
                  <c:v>6.8322833333333399</c:v>
                </c:pt>
                <c:pt idx="4100">
                  <c:v>6.8339499999999997</c:v>
                </c:pt>
                <c:pt idx="4101">
                  <c:v>6.8356166666666702</c:v>
                </c:pt>
                <c:pt idx="4102">
                  <c:v>6.8372833333333398</c:v>
                </c:pt>
                <c:pt idx="4103">
                  <c:v>6.8389499999999996</c:v>
                </c:pt>
                <c:pt idx="4104">
                  <c:v>6.8406166666666701</c:v>
                </c:pt>
                <c:pt idx="4105">
                  <c:v>6.8422833333333397</c:v>
                </c:pt>
                <c:pt idx="4106">
                  <c:v>6.8439500000000004</c:v>
                </c:pt>
                <c:pt idx="4107">
                  <c:v>6.84561666666667</c:v>
                </c:pt>
                <c:pt idx="4108">
                  <c:v>6.8472833333333396</c:v>
                </c:pt>
                <c:pt idx="4109">
                  <c:v>6.8489500000000003</c:v>
                </c:pt>
                <c:pt idx="4110">
                  <c:v>6.8506166666666699</c:v>
                </c:pt>
                <c:pt idx="4111">
                  <c:v>6.8522833333333404</c:v>
                </c:pt>
                <c:pt idx="4112">
                  <c:v>6.8539500000000002</c:v>
                </c:pt>
                <c:pt idx="4113">
                  <c:v>6.8556166666666698</c:v>
                </c:pt>
                <c:pt idx="4114">
                  <c:v>6.8572833333333403</c:v>
                </c:pt>
                <c:pt idx="4115">
                  <c:v>6.8589500000000001</c:v>
                </c:pt>
                <c:pt idx="4116">
                  <c:v>6.8606166666666697</c:v>
                </c:pt>
                <c:pt idx="4117">
                  <c:v>6.8622833333333402</c:v>
                </c:pt>
                <c:pt idx="4118">
                  <c:v>6.86395</c:v>
                </c:pt>
                <c:pt idx="4119">
                  <c:v>6.8656166666666696</c:v>
                </c:pt>
                <c:pt idx="4120">
                  <c:v>6.8672833333333401</c:v>
                </c:pt>
                <c:pt idx="4121">
                  <c:v>6.8689499999999999</c:v>
                </c:pt>
                <c:pt idx="4122">
                  <c:v>6.8706166666666704</c:v>
                </c:pt>
                <c:pt idx="4123">
                  <c:v>6.87228333333334</c:v>
                </c:pt>
                <c:pt idx="4124">
                  <c:v>6.8739499999999998</c:v>
                </c:pt>
                <c:pt idx="4125">
                  <c:v>6.8756166666666703</c:v>
                </c:pt>
                <c:pt idx="4126">
                  <c:v>6.8772833333333399</c:v>
                </c:pt>
                <c:pt idx="4127">
                  <c:v>6.8789499999999997</c:v>
                </c:pt>
                <c:pt idx="4128">
                  <c:v>6.8806166666666702</c:v>
                </c:pt>
                <c:pt idx="4129">
                  <c:v>6.8822833333333397</c:v>
                </c:pt>
                <c:pt idx="4130">
                  <c:v>6.8839499999999996</c:v>
                </c:pt>
                <c:pt idx="4131">
                  <c:v>6.88561666666667</c:v>
                </c:pt>
                <c:pt idx="4132">
                  <c:v>6.8872833333333396</c:v>
                </c:pt>
                <c:pt idx="4133">
                  <c:v>6.8889500000000004</c:v>
                </c:pt>
                <c:pt idx="4134">
                  <c:v>6.8906166666666699</c:v>
                </c:pt>
                <c:pt idx="4135">
                  <c:v>6.8922833333333404</c:v>
                </c:pt>
                <c:pt idx="4136">
                  <c:v>6.8939500000000002</c:v>
                </c:pt>
                <c:pt idx="4137">
                  <c:v>6.8956166666666698</c:v>
                </c:pt>
                <c:pt idx="4138">
                  <c:v>6.8972833333333403</c:v>
                </c:pt>
                <c:pt idx="4139">
                  <c:v>6.8989500000000001</c:v>
                </c:pt>
                <c:pt idx="4140">
                  <c:v>6.9006166666666697</c:v>
                </c:pt>
                <c:pt idx="4141">
                  <c:v>6.9022833333333402</c:v>
                </c:pt>
                <c:pt idx="4142">
                  <c:v>6.90395</c:v>
                </c:pt>
                <c:pt idx="4143">
                  <c:v>6.9056166666666696</c:v>
                </c:pt>
                <c:pt idx="4144">
                  <c:v>6.9072833333333401</c:v>
                </c:pt>
                <c:pt idx="4145">
                  <c:v>6.9089499999999999</c:v>
                </c:pt>
                <c:pt idx="4146">
                  <c:v>6.9106166666666704</c:v>
                </c:pt>
                <c:pt idx="4147">
                  <c:v>6.91228333333334</c:v>
                </c:pt>
                <c:pt idx="4148">
                  <c:v>6.9139499999999998</c:v>
                </c:pt>
                <c:pt idx="4149">
                  <c:v>6.9156166666666703</c:v>
                </c:pt>
                <c:pt idx="4150">
                  <c:v>6.9172833333333399</c:v>
                </c:pt>
                <c:pt idx="4151">
                  <c:v>6.9189499999999997</c:v>
                </c:pt>
                <c:pt idx="4152">
                  <c:v>6.9206166666666702</c:v>
                </c:pt>
                <c:pt idx="4153">
                  <c:v>6.9222833333333398</c:v>
                </c:pt>
                <c:pt idx="4154">
                  <c:v>6.9239499999999996</c:v>
                </c:pt>
                <c:pt idx="4155">
                  <c:v>6.9256166666666701</c:v>
                </c:pt>
                <c:pt idx="4156">
                  <c:v>6.9272833333333397</c:v>
                </c:pt>
                <c:pt idx="4157">
                  <c:v>6.9289500000000004</c:v>
                </c:pt>
                <c:pt idx="4158">
                  <c:v>6.93061666666667</c:v>
                </c:pt>
                <c:pt idx="4159">
                  <c:v>6.9322833333333396</c:v>
                </c:pt>
                <c:pt idx="4160">
                  <c:v>6.9339500000000003</c:v>
                </c:pt>
                <c:pt idx="4161">
                  <c:v>6.9356166666666699</c:v>
                </c:pt>
                <c:pt idx="4162">
                  <c:v>6.9372833333333404</c:v>
                </c:pt>
                <c:pt idx="4163">
                  <c:v>6.9389500000000002</c:v>
                </c:pt>
                <c:pt idx="4164">
                  <c:v>6.9406166666666698</c:v>
                </c:pt>
                <c:pt idx="4165">
                  <c:v>6.9422833333333402</c:v>
                </c:pt>
                <c:pt idx="4166">
                  <c:v>6.9439500000000001</c:v>
                </c:pt>
                <c:pt idx="4167">
                  <c:v>6.9456166666666697</c:v>
                </c:pt>
                <c:pt idx="4168">
                  <c:v>6.9472833333333401</c:v>
                </c:pt>
                <c:pt idx="4169">
                  <c:v>6.94895</c:v>
                </c:pt>
                <c:pt idx="4170">
                  <c:v>6.9506166666666704</c:v>
                </c:pt>
                <c:pt idx="4171">
                  <c:v>6.95228333333334</c:v>
                </c:pt>
                <c:pt idx="4172">
                  <c:v>6.9539499999999999</c:v>
                </c:pt>
                <c:pt idx="4173">
                  <c:v>6.9556166666666703</c:v>
                </c:pt>
                <c:pt idx="4174">
                  <c:v>6.9572833333333399</c:v>
                </c:pt>
                <c:pt idx="4175">
                  <c:v>6.9589499999999997</c:v>
                </c:pt>
                <c:pt idx="4176">
                  <c:v>6.9606166666666702</c:v>
                </c:pt>
                <c:pt idx="4177">
                  <c:v>6.9622833333333398</c:v>
                </c:pt>
                <c:pt idx="4178">
                  <c:v>6.9639499999999996</c:v>
                </c:pt>
                <c:pt idx="4179">
                  <c:v>6.9656166666666701</c:v>
                </c:pt>
                <c:pt idx="4180">
                  <c:v>6.9672833333333397</c:v>
                </c:pt>
                <c:pt idx="4181">
                  <c:v>6.9689500000000004</c:v>
                </c:pt>
                <c:pt idx="4182">
                  <c:v>6.97061666666667</c:v>
                </c:pt>
                <c:pt idx="4183">
                  <c:v>6.9722833333333396</c:v>
                </c:pt>
                <c:pt idx="4184">
                  <c:v>6.9739500000000003</c:v>
                </c:pt>
                <c:pt idx="4185">
                  <c:v>6.9756166666666699</c:v>
                </c:pt>
                <c:pt idx="4186">
                  <c:v>6.9772833333333404</c:v>
                </c:pt>
                <c:pt idx="4187">
                  <c:v>6.9789500000000002</c:v>
                </c:pt>
                <c:pt idx="4188">
                  <c:v>6.9806166666666698</c:v>
                </c:pt>
                <c:pt idx="4189">
                  <c:v>6.9822833333333403</c:v>
                </c:pt>
                <c:pt idx="4190">
                  <c:v>6.9839500000000001</c:v>
                </c:pt>
                <c:pt idx="4191">
                  <c:v>6.9856166666666697</c:v>
                </c:pt>
                <c:pt idx="4192">
                  <c:v>6.9872833333333402</c:v>
                </c:pt>
                <c:pt idx="4193">
                  <c:v>6.98895</c:v>
                </c:pt>
                <c:pt idx="4194">
                  <c:v>6.9906166666666696</c:v>
                </c:pt>
                <c:pt idx="4195">
                  <c:v>6.9922833333333401</c:v>
                </c:pt>
                <c:pt idx="4196">
                  <c:v>6.9939499999999999</c:v>
                </c:pt>
                <c:pt idx="4197">
                  <c:v>6.9956166666666704</c:v>
                </c:pt>
                <c:pt idx="4198">
                  <c:v>6.99728333333334</c:v>
                </c:pt>
                <c:pt idx="4199">
                  <c:v>6.9989499999999998</c:v>
                </c:pt>
                <c:pt idx="4200">
                  <c:v>7.0006166666666703</c:v>
                </c:pt>
                <c:pt idx="4201">
                  <c:v>7.0022833333333399</c:v>
                </c:pt>
                <c:pt idx="4202">
                  <c:v>7.0039499999999997</c:v>
                </c:pt>
                <c:pt idx="4203">
                  <c:v>7.0056166666666702</c:v>
                </c:pt>
                <c:pt idx="4204">
                  <c:v>7.0072833333333397</c:v>
                </c:pt>
                <c:pt idx="4205">
                  <c:v>7.0089499999999996</c:v>
                </c:pt>
                <c:pt idx="4206">
                  <c:v>7.01061666666667</c:v>
                </c:pt>
                <c:pt idx="4207">
                  <c:v>7.0122833333333396</c:v>
                </c:pt>
                <c:pt idx="4208">
                  <c:v>7.0139500000000004</c:v>
                </c:pt>
                <c:pt idx="4209">
                  <c:v>7.0156166666666699</c:v>
                </c:pt>
                <c:pt idx="4210">
                  <c:v>7.0172833333333404</c:v>
                </c:pt>
                <c:pt idx="4211">
                  <c:v>7.0189500000000002</c:v>
                </c:pt>
                <c:pt idx="4212">
                  <c:v>7.0206166666666698</c:v>
                </c:pt>
                <c:pt idx="4213">
                  <c:v>7.0222833333333403</c:v>
                </c:pt>
                <c:pt idx="4214">
                  <c:v>7.0239500000000001</c:v>
                </c:pt>
                <c:pt idx="4215">
                  <c:v>7.0256166666666697</c:v>
                </c:pt>
                <c:pt idx="4216">
                  <c:v>7.0272833333333402</c:v>
                </c:pt>
                <c:pt idx="4217">
                  <c:v>7.02895</c:v>
                </c:pt>
                <c:pt idx="4218">
                  <c:v>7.0306166666666696</c:v>
                </c:pt>
                <c:pt idx="4219">
                  <c:v>7.0322833333333401</c:v>
                </c:pt>
                <c:pt idx="4220">
                  <c:v>7.0339499999999999</c:v>
                </c:pt>
                <c:pt idx="4221">
                  <c:v>7.0356166666666704</c:v>
                </c:pt>
                <c:pt idx="4222">
                  <c:v>7.03728333333334</c:v>
                </c:pt>
                <c:pt idx="4223">
                  <c:v>7.0389499999999998</c:v>
                </c:pt>
                <c:pt idx="4224">
                  <c:v>7.0406166666666703</c:v>
                </c:pt>
                <c:pt idx="4225">
                  <c:v>7.0422833333333399</c:v>
                </c:pt>
                <c:pt idx="4226">
                  <c:v>7.0439499999999997</c:v>
                </c:pt>
                <c:pt idx="4227">
                  <c:v>7.0456166666666702</c:v>
                </c:pt>
                <c:pt idx="4228">
                  <c:v>7.0472833333333398</c:v>
                </c:pt>
                <c:pt idx="4229">
                  <c:v>7.0489499999999996</c:v>
                </c:pt>
                <c:pt idx="4230">
                  <c:v>7.0506166666666701</c:v>
                </c:pt>
                <c:pt idx="4231">
                  <c:v>7.0522833333333397</c:v>
                </c:pt>
                <c:pt idx="4232">
                  <c:v>7.0539500000000004</c:v>
                </c:pt>
                <c:pt idx="4233">
                  <c:v>7.05561666666667</c:v>
                </c:pt>
                <c:pt idx="4234">
                  <c:v>7.0572833333333396</c:v>
                </c:pt>
                <c:pt idx="4235">
                  <c:v>7.0589500000000003</c:v>
                </c:pt>
                <c:pt idx="4236">
                  <c:v>7.0606166666666699</c:v>
                </c:pt>
                <c:pt idx="4237">
                  <c:v>7.0622833333333404</c:v>
                </c:pt>
                <c:pt idx="4238">
                  <c:v>7.0639500000000002</c:v>
                </c:pt>
                <c:pt idx="4239">
                  <c:v>7.0656166666666698</c:v>
                </c:pt>
                <c:pt idx="4240">
                  <c:v>7.0672833333333402</c:v>
                </c:pt>
                <c:pt idx="4241">
                  <c:v>7.0689500000000001</c:v>
                </c:pt>
                <c:pt idx="4242">
                  <c:v>7.0706166666666697</c:v>
                </c:pt>
                <c:pt idx="4243">
                  <c:v>7.0722833333333401</c:v>
                </c:pt>
                <c:pt idx="4244">
                  <c:v>7.07395</c:v>
                </c:pt>
                <c:pt idx="4245">
                  <c:v>7.0756166666666704</c:v>
                </c:pt>
                <c:pt idx="4246">
                  <c:v>7.07728333333334</c:v>
                </c:pt>
                <c:pt idx="4247">
                  <c:v>7.0789499999999999</c:v>
                </c:pt>
                <c:pt idx="4248">
                  <c:v>7.0806166666666703</c:v>
                </c:pt>
                <c:pt idx="4249">
                  <c:v>7.0822833333333399</c:v>
                </c:pt>
                <c:pt idx="4250">
                  <c:v>7.0839499999999997</c:v>
                </c:pt>
                <c:pt idx="4251">
                  <c:v>7.0856166666666702</c:v>
                </c:pt>
                <c:pt idx="4252">
                  <c:v>7.0872833333333398</c:v>
                </c:pt>
                <c:pt idx="4253">
                  <c:v>7.0889499999999996</c:v>
                </c:pt>
                <c:pt idx="4254">
                  <c:v>7.0906166666666701</c:v>
                </c:pt>
                <c:pt idx="4255">
                  <c:v>7.0922833333333397</c:v>
                </c:pt>
                <c:pt idx="4256">
                  <c:v>7.0939500000000004</c:v>
                </c:pt>
                <c:pt idx="4257">
                  <c:v>7.09561666666667</c:v>
                </c:pt>
                <c:pt idx="4258">
                  <c:v>7.0972833333333396</c:v>
                </c:pt>
                <c:pt idx="4259">
                  <c:v>7.0989500000000003</c:v>
                </c:pt>
                <c:pt idx="4260">
                  <c:v>7.1006166666666699</c:v>
                </c:pt>
                <c:pt idx="4261">
                  <c:v>7.1022833333333404</c:v>
                </c:pt>
                <c:pt idx="4262">
                  <c:v>7.1039500000000002</c:v>
                </c:pt>
                <c:pt idx="4263">
                  <c:v>7.1056166666666698</c:v>
                </c:pt>
                <c:pt idx="4264">
                  <c:v>7.1072833333333403</c:v>
                </c:pt>
                <c:pt idx="4265">
                  <c:v>7.1089500000000001</c:v>
                </c:pt>
                <c:pt idx="4266">
                  <c:v>7.1106166666666697</c:v>
                </c:pt>
                <c:pt idx="4267">
                  <c:v>7.1122833333333402</c:v>
                </c:pt>
                <c:pt idx="4268">
                  <c:v>7.11395</c:v>
                </c:pt>
                <c:pt idx="4269">
                  <c:v>7.1156166666666696</c:v>
                </c:pt>
                <c:pt idx="4270">
                  <c:v>7.1172833333333401</c:v>
                </c:pt>
                <c:pt idx="4271">
                  <c:v>7.1189499999999999</c:v>
                </c:pt>
                <c:pt idx="4272">
                  <c:v>7.1206166666666704</c:v>
                </c:pt>
                <c:pt idx="4273">
                  <c:v>7.12228333333334</c:v>
                </c:pt>
                <c:pt idx="4274">
                  <c:v>7.1239499999999998</c:v>
                </c:pt>
                <c:pt idx="4275">
                  <c:v>7.1256166666666703</c:v>
                </c:pt>
                <c:pt idx="4276">
                  <c:v>7.1272833333333399</c:v>
                </c:pt>
                <c:pt idx="4277">
                  <c:v>7.1289499999999997</c:v>
                </c:pt>
                <c:pt idx="4278">
                  <c:v>7.1306166666666702</c:v>
                </c:pt>
                <c:pt idx="4279">
                  <c:v>7.1322833333333397</c:v>
                </c:pt>
                <c:pt idx="4280">
                  <c:v>7.1339499999999996</c:v>
                </c:pt>
                <c:pt idx="4281">
                  <c:v>7.13561666666667</c:v>
                </c:pt>
                <c:pt idx="4282">
                  <c:v>7.1372833333333396</c:v>
                </c:pt>
                <c:pt idx="4283">
                  <c:v>7.1389500000000004</c:v>
                </c:pt>
                <c:pt idx="4284">
                  <c:v>7.1406166666666699</c:v>
                </c:pt>
                <c:pt idx="4285">
                  <c:v>7.1422833333333404</c:v>
                </c:pt>
                <c:pt idx="4286">
                  <c:v>7.1439500000000002</c:v>
                </c:pt>
                <c:pt idx="4287">
                  <c:v>7.1456166666666698</c:v>
                </c:pt>
                <c:pt idx="4288">
                  <c:v>7.1472833333333403</c:v>
                </c:pt>
                <c:pt idx="4289">
                  <c:v>7.1489500000000001</c:v>
                </c:pt>
                <c:pt idx="4290">
                  <c:v>7.1506166666666697</c:v>
                </c:pt>
                <c:pt idx="4291">
                  <c:v>7.1522833333333402</c:v>
                </c:pt>
                <c:pt idx="4292">
                  <c:v>7.15395</c:v>
                </c:pt>
                <c:pt idx="4293">
                  <c:v>7.1556166666666696</c:v>
                </c:pt>
                <c:pt idx="4294">
                  <c:v>7.1572833333333401</c:v>
                </c:pt>
                <c:pt idx="4295">
                  <c:v>7.1589499999999999</c:v>
                </c:pt>
                <c:pt idx="4296">
                  <c:v>7.1606166666666704</c:v>
                </c:pt>
                <c:pt idx="4297">
                  <c:v>7.16228333333334</c:v>
                </c:pt>
                <c:pt idx="4298">
                  <c:v>7.1639499999999998</c:v>
                </c:pt>
                <c:pt idx="4299">
                  <c:v>7.1656166666666703</c:v>
                </c:pt>
                <c:pt idx="4300">
                  <c:v>7.1672833333333399</c:v>
                </c:pt>
                <c:pt idx="4301">
                  <c:v>7.1689499999999997</c:v>
                </c:pt>
                <c:pt idx="4302">
                  <c:v>7.1706166666666702</c:v>
                </c:pt>
                <c:pt idx="4303">
                  <c:v>7.1722833333333398</c:v>
                </c:pt>
                <c:pt idx="4304">
                  <c:v>7.1739499999999996</c:v>
                </c:pt>
                <c:pt idx="4305">
                  <c:v>7.1756166666666701</c:v>
                </c:pt>
                <c:pt idx="4306">
                  <c:v>7.1772833333333397</c:v>
                </c:pt>
                <c:pt idx="4307">
                  <c:v>7.1789500000000004</c:v>
                </c:pt>
                <c:pt idx="4308">
                  <c:v>7.18061666666667</c:v>
                </c:pt>
                <c:pt idx="4309">
                  <c:v>7.1822833333333396</c:v>
                </c:pt>
                <c:pt idx="4310">
                  <c:v>7.1839500000000003</c:v>
                </c:pt>
                <c:pt idx="4311">
                  <c:v>7.1856166666666699</c:v>
                </c:pt>
                <c:pt idx="4312">
                  <c:v>7.1872833333333404</c:v>
                </c:pt>
                <c:pt idx="4313">
                  <c:v>7.1889500000000002</c:v>
                </c:pt>
                <c:pt idx="4314">
                  <c:v>7.1906166666666698</c:v>
                </c:pt>
                <c:pt idx="4315">
                  <c:v>7.1922833333333402</c:v>
                </c:pt>
                <c:pt idx="4316">
                  <c:v>7.1939500000000001</c:v>
                </c:pt>
                <c:pt idx="4317">
                  <c:v>7.1956166666666697</c:v>
                </c:pt>
                <c:pt idx="4318">
                  <c:v>7.1972833333333401</c:v>
                </c:pt>
                <c:pt idx="4319">
                  <c:v>7.19895</c:v>
                </c:pt>
                <c:pt idx="4320">
                  <c:v>7.2006166666666704</c:v>
                </c:pt>
                <c:pt idx="4321">
                  <c:v>7.20228333333334</c:v>
                </c:pt>
                <c:pt idx="4322">
                  <c:v>7.2039499999999999</c:v>
                </c:pt>
                <c:pt idx="4323">
                  <c:v>7.2056166666666703</c:v>
                </c:pt>
                <c:pt idx="4324">
                  <c:v>7.2072833333333399</c:v>
                </c:pt>
                <c:pt idx="4325">
                  <c:v>7.2089499999999997</c:v>
                </c:pt>
                <c:pt idx="4326">
                  <c:v>7.2106166666666702</c:v>
                </c:pt>
                <c:pt idx="4327">
                  <c:v>7.2122833333333398</c:v>
                </c:pt>
                <c:pt idx="4328">
                  <c:v>7.2139499999999996</c:v>
                </c:pt>
                <c:pt idx="4329">
                  <c:v>7.2156166666666701</c:v>
                </c:pt>
                <c:pt idx="4330">
                  <c:v>7.2172833333333397</c:v>
                </c:pt>
                <c:pt idx="4331">
                  <c:v>7.2189500000000004</c:v>
                </c:pt>
                <c:pt idx="4332">
                  <c:v>7.22061666666667</c:v>
                </c:pt>
                <c:pt idx="4333">
                  <c:v>7.2222833333333396</c:v>
                </c:pt>
                <c:pt idx="4334">
                  <c:v>7.2239500000000003</c:v>
                </c:pt>
                <c:pt idx="4335">
                  <c:v>7.2256166666666699</c:v>
                </c:pt>
                <c:pt idx="4336">
                  <c:v>7.2272833333333404</c:v>
                </c:pt>
                <c:pt idx="4337">
                  <c:v>7.2289500000000002</c:v>
                </c:pt>
                <c:pt idx="4338">
                  <c:v>7.2306166666666698</c:v>
                </c:pt>
                <c:pt idx="4339">
                  <c:v>7.2322833333333403</c:v>
                </c:pt>
                <c:pt idx="4340">
                  <c:v>7.2339500000000001</c:v>
                </c:pt>
                <c:pt idx="4341">
                  <c:v>7.2356166666666697</c:v>
                </c:pt>
                <c:pt idx="4342">
                  <c:v>7.2372833333333402</c:v>
                </c:pt>
                <c:pt idx="4343">
                  <c:v>7.23895</c:v>
                </c:pt>
                <c:pt idx="4344">
                  <c:v>7.2406166666666696</c:v>
                </c:pt>
                <c:pt idx="4345">
                  <c:v>7.2422833333333401</c:v>
                </c:pt>
                <c:pt idx="4346">
                  <c:v>7.2439499999999999</c:v>
                </c:pt>
                <c:pt idx="4347">
                  <c:v>7.2456166666666704</c:v>
                </c:pt>
                <c:pt idx="4348">
                  <c:v>7.24728333333334</c:v>
                </c:pt>
                <c:pt idx="4349">
                  <c:v>7.2489499999999998</c:v>
                </c:pt>
                <c:pt idx="4350">
                  <c:v>7.2506166666666703</c:v>
                </c:pt>
                <c:pt idx="4351">
                  <c:v>7.2522833333333399</c:v>
                </c:pt>
                <c:pt idx="4352">
                  <c:v>7.2539499999999997</c:v>
                </c:pt>
                <c:pt idx="4353">
                  <c:v>7.2556166666666702</c:v>
                </c:pt>
                <c:pt idx="4354">
                  <c:v>7.2572833333333397</c:v>
                </c:pt>
                <c:pt idx="4355">
                  <c:v>7.2589499999999996</c:v>
                </c:pt>
                <c:pt idx="4356">
                  <c:v>7.26061666666667</c:v>
                </c:pt>
                <c:pt idx="4357">
                  <c:v>7.2622833333333396</c:v>
                </c:pt>
                <c:pt idx="4358">
                  <c:v>7.2639500000000004</c:v>
                </c:pt>
                <c:pt idx="4359">
                  <c:v>7.2656166666666699</c:v>
                </c:pt>
                <c:pt idx="4360">
                  <c:v>7.2672833333333404</c:v>
                </c:pt>
                <c:pt idx="4361">
                  <c:v>7.2689500000000002</c:v>
                </c:pt>
                <c:pt idx="4362">
                  <c:v>7.2706166666666698</c:v>
                </c:pt>
                <c:pt idx="4363">
                  <c:v>7.2722833333333403</c:v>
                </c:pt>
                <c:pt idx="4364">
                  <c:v>7.2739500000000001</c:v>
                </c:pt>
                <c:pt idx="4365">
                  <c:v>7.2756166666666697</c:v>
                </c:pt>
                <c:pt idx="4366">
                  <c:v>7.2772833333333402</c:v>
                </c:pt>
                <c:pt idx="4367">
                  <c:v>7.27895</c:v>
                </c:pt>
                <c:pt idx="4368">
                  <c:v>7.2806166666666696</c:v>
                </c:pt>
                <c:pt idx="4369">
                  <c:v>7.2822833333333401</c:v>
                </c:pt>
                <c:pt idx="4370">
                  <c:v>7.2839499999999999</c:v>
                </c:pt>
                <c:pt idx="4371">
                  <c:v>7.2856166666666704</c:v>
                </c:pt>
                <c:pt idx="4372">
                  <c:v>7.28728333333334</c:v>
                </c:pt>
                <c:pt idx="4373">
                  <c:v>7.2889499999999998</c:v>
                </c:pt>
                <c:pt idx="4374">
                  <c:v>7.2906166666666703</c:v>
                </c:pt>
                <c:pt idx="4375">
                  <c:v>7.2922833333333399</c:v>
                </c:pt>
                <c:pt idx="4376">
                  <c:v>7.2939499999999997</c:v>
                </c:pt>
                <c:pt idx="4377">
                  <c:v>7.2956166666666702</c:v>
                </c:pt>
                <c:pt idx="4378">
                  <c:v>7.2972833333333398</c:v>
                </c:pt>
                <c:pt idx="4379">
                  <c:v>7.2989499999999996</c:v>
                </c:pt>
                <c:pt idx="4380">
                  <c:v>7.3006166666666701</c:v>
                </c:pt>
                <c:pt idx="4381">
                  <c:v>7.3022833333333397</c:v>
                </c:pt>
                <c:pt idx="4382">
                  <c:v>7.3039500000000004</c:v>
                </c:pt>
                <c:pt idx="4383">
                  <c:v>7.30561666666667</c:v>
                </c:pt>
                <c:pt idx="4384">
                  <c:v>7.3072833333333396</c:v>
                </c:pt>
                <c:pt idx="4385">
                  <c:v>7.3089500000000003</c:v>
                </c:pt>
                <c:pt idx="4386">
                  <c:v>7.3106166666666699</c:v>
                </c:pt>
                <c:pt idx="4387">
                  <c:v>7.3122833333333404</c:v>
                </c:pt>
                <c:pt idx="4388">
                  <c:v>7.3139500000000002</c:v>
                </c:pt>
                <c:pt idx="4389">
                  <c:v>7.3156166666666698</c:v>
                </c:pt>
                <c:pt idx="4390">
                  <c:v>7.3172833333333402</c:v>
                </c:pt>
                <c:pt idx="4391">
                  <c:v>7.3189500000000001</c:v>
                </c:pt>
                <c:pt idx="4392">
                  <c:v>7.3206166666666697</c:v>
                </c:pt>
                <c:pt idx="4393">
                  <c:v>7.3222833333333401</c:v>
                </c:pt>
                <c:pt idx="4394">
                  <c:v>7.32395</c:v>
                </c:pt>
                <c:pt idx="4395">
                  <c:v>7.3256166666666704</c:v>
                </c:pt>
                <c:pt idx="4396">
                  <c:v>7.32728333333334</c:v>
                </c:pt>
                <c:pt idx="4397">
                  <c:v>7.3289499999999999</c:v>
                </c:pt>
                <c:pt idx="4398">
                  <c:v>7.3306166666666703</c:v>
                </c:pt>
                <c:pt idx="4399">
                  <c:v>7.3322833333333399</c:v>
                </c:pt>
                <c:pt idx="4400">
                  <c:v>7.3339499999999997</c:v>
                </c:pt>
                <c:pt idx="4401">
                  <c:v>7.3356166666666702</c:v>
                </c:pt>
                <c:pt idx="4402">
                  <c:v>7.3372833333333398</c:v>
                </c:pt>
                <c:pt idx="4403">
                  <c:v>7.3389499999999996</c:v>
                </c:pt>
                <c:pt idx="4404">
                  <c:v>7.3406166666666701</c:v>
                </c:pt>
                <c:pt idx="4405">
                  <c:v>7.3422833333333397</c:v>
                </c:pt>
                <c:pt idx="4406">
                  <c:v>7.3439500000000004</c:v>
                </c:pt>
                <c:pt idx="4407">
                  <c:v>7.34561666666667</c:v>
                </c:pt>
                <c:pt idx="4408">
                  <c:v>7.3472833333333396</c:v>
                </c:pt>
                <c:pt idx="4409">
                  <c:v>7.3489500000000003</c:v>
                </c:pt>
                <c:pt idx="4410">
                  <c:v>7.3506166666666699</c:v>
                </c:pt>
                <c:pt idx="4411">
                  <c:v>7.3522833333333404</c:v>
                </c:pt>
                <c:pt idx="4412">
                  <c:v>7.3539500000000002</c:v>
                </c:pt>
                <c:pt idx="4413">
                  <c:v>7.3556166666666698</c:v>
                </c:pt>
                <c:pt idx="4414">
                  <c:v>7.3572833333333403</c:v>
                </c:pt>
                <c:pt idx="4415">
                  <c:v>7.3589500000000001</c:v>
                </c:pt>
                <c:pt idx="4416">
                  <c:v>7.3606166666666697</c:v>
                </c:pt>
                <c:pt idx="4417">
                  <c:v>7.3622833333333402</c:v>
                </c:pt>
                <c:pt idx="4418">
                  <c:v>7.36395</c:v>
                </c:pt>
                <c:pt idx="4419">
                  <c:v>7.3656166666666696</c:v>
                </c:pt>
                <c:pt idx="4420">
                  <c:v>7.3672833333333401</c:v>
                </c:pt>
                <c:pt idx="4421">
                  <c:v>7.3689499999999999</c:v>
                </c:pt>
                <c:pt idx="4422">
                  <c:v>7.3706166666666704</c:v>
                </c:pt>
                <c:pt idx="4423">
                  <c:v>7.37228333333334</c:v>
                </c:pt>
                <c:pt idx="4424">
                  <c:v>7.3739499999999998</c:v>
                </c:pt>
                <c:pt idx="4425">
                  <c:v>7.3756166666666703</c:v>
                </c:pt>
                <c:pt idx="4426">
                  <c:v>7.3772833333333399</c:v>
                </c:pt>
                <c:pt idx="4427">
                  <c:v>7.3789499999999997</c:v>
                </c:pt>
                <c:pt idx="4428">
                  <c:v>7.3806166666666702</c:v>
                </c:pt>
                <c:pt idx="4429">
                  <c:v>7.3822833333333397</c:v>
                </c:pt>
                <c:pt idx="4430">
                  <c:v>7.3839499999999996</c:v>
                </c:pt>
                <c:pt idx="4431">
                  <c:v>7.38561666666667</c:v>
                </c:pt>
                <c:pt idx="4432">
                  <c:v>7.3872833333333396</c:v>
                </c:pt>
                <c:pt idx="4433">
                  <c:v>7.3889500000000004</c:v>
                </c:pt>
                <c:pt idx="4434">
                  <c:v>7.3906166666666699</c:v>
                </c:pt>
                <c:pt idx="4435">
                  <c:v>7.3922833333333404</c:v>
                </c:pt>
                <c:pt idx="4436">
                  <c:v>7.3939500000000002</c:v>
                </c:pt>
                <c:pt idx="4437">
                  <c:v>7.3956166666666698</c:v>
                </c:pt>
                <c:pt idx="4438">
                  <c:v>7.3972833333333403</c:v>
                </c:pt>
                <c:pt idx="4439">
                  <c:v>7.3989500000000001</c:v>
                </c:pt>
                <c:pt idx="4440">
                  <c:v>7.4006166666666697</c:v>
                </c:pt>
                <c:pt idx="4441">
                  <c:v>7.4022833333333402</c:v>
                </c:pt>
                <c:pt idx="4442">
                  <c:v>7.40395</c:v>
                </c:pt>
                <c:pt idx="4443">
                  <c:v>7.4056166666666696</c:v>
                </c:pt>
                <c:pt idx="4444">
                  <c:v>7.4072833333333401</c:v>
                </c:pt>
                <c:pt idx="4445">
                  <c:v>7.4089499999999999</c:v>
                </c:pt>
                <c:pt idx="4446">
                  <c:v>7.4106166666666704</c:v>
                </c:pt>
                <c:pt idx="4447">
                  <c:v>7.41228333333334</c:v>
                </c:pt>
                <c:pt idx="4448">
                  <c:v>7.4139499999999998</c:v>
                </c:pt>
                <c:pt idx="4449">
                  <c:v>7.4156166666666703</c:v>
                </c:pt>
                <c:pt idx="4450">
                  <c:v>7.4172833333333399</c:v>
                </c:pt>
                <c:pt idx="4451">
                  <c:v>7.4189499999999997</c:v>
                </c:pt>
                <c:pt idx="4452">
                  <c:v>7.4206166666666702</c:v>
                </c:pt>
                <c:pt idx="4453">
                  <c:v>7.4222833333333398</c:v>
                </c:pt>
                <c:pt idx="4454">
                  <c:v>7.4239499999999996</c:v>
                </c:pt>
                <c:pt idx="4455">
                  <c:v>7.4256166666666701</c:v>
                </c:pt>
                <c:pt idx="4456">
                  <c:v>7.4272833333333397</c:v>
                </c:pt>
                <c:pt idx="4457">
                  <c:v>7.4289500000000004</c:v>
                </c:pt>
                <c:pt idx="4458">
                  <c:v>7.43061666666667</c:v>
                </c:pt>
                <c:pt idx="4459">
                  <c:v>7.4322833333333396</c:v>
                </c:pt>
                <c:pt idx="4460">
                  <c:v>7.4339500000000003</c:v>
                </c:pt>
                <c:pt idx="4461">
                  <c:v>7.4356166666666699</c:v>
                </c:pt>
                <c:pt idx="4462">
                  <c:v>7.4372833333333404</c:v>
                </c:pt>
                <c:pt idx="4463">
                  <c:v>7.4389500000000002</c:v>
                </c:pt>
                <c:pt idx="4464">
                  <c:v>7.4406166666666698</c:v>
                </c:pt>
                <c:pt idx="4465">
                  <c:v>7.4422833333333402</c:v>
                </c:pt>
                <c:pt idx="4466">
                  <c:v>7.4439500000000001</c:v>
                </c:pt>
                <c:pt idx="4467">
                  <c:v>7.4456166666666697</c:v>
                </c:pt>
                <c:pt idx="4468">
                  <c:v>7.4472833333333401</c:v>
                </c:pt>
                <c:pt idx="4469">
                  <c:v>7.44895</c:v>
                </c:pt>
                <c:pt idx="4470">
                  <c:v>7.4506166666666704</c:v>
                </c:pt>
                <c:pt idx="4471">
                  <c:v>7.45228333333334</c:v>
                </c:pt>
                <c:pt idx="4472">
                  <c:v>7.4539499999999999</c:v>
                </c:pt>
                <c:pt idx="4473">
                  <c:v>7.4556166666666703</c:v>
                </c:pt>
                <c:pt idx="4474">
                  <c:v>7.4572833333333399</c:v>
                </c:pt>
                <c:pt idx="4475">
                  <c:v>7.4589499999999997</c:v>
                </c:pt>
                <c:pt idx="4476">
                  <c:v>7.4606166666666702</c:v>
                </c:pt>
                <c:pt idx="4477">
                  <c:v>7.4622833333333398</c:v>
                </c:pt>
                <c:pt idx="4478">
                  <c:v>7.4639499999999996</c:v>
                </c:pt>
                <c:pt idx="4479">
                  <c:v>7.4656166666666701</c:v>
                </c:pt>
                <c:pt idx="4480">
                  <c:v>7.4672833333333397</c:v>
                </c:pt>
                <c:pt idx="4481">
                  <c:v>7.4689500000000004</c:v>
                </c:pt>
                <c:pt idx="4482">
                  <c:v>7.47061666666667</c:v>
                </c:pt>
                <c:pt idx="4483">
                  <c:v>7.4722833333333396</c:v>
                </c:pt>
                <c:pt idx="4484">
                  <c:v>7.4739500000000003</c:v>
                </c:pt>
                <c:pt idx="4485">
                  <c:v>7.4756166666666699</c:v>
                </c:pt>
                <c:pt idx="4486">
                  <c:v>7.4772833333333404</c:v>
                </c:pt>
                <c:pt idx="4487">
                  <c:v>7.4789500000000002</c:v>
                </c:pt>
                <c:pt idx="4488">
                  <c:v>7.4806166666666698</c:v>
                </c:pt>
                <c:pt idx="4489">
                  <c:v>7.4822833333333403</c:v>
                </c:pt>
                <c:pt idx="4490">
                  <c:v>7.4839500000000001</c:v>
                </c:pt>
                <c:pt idx="4491">
                  <c:v>7.4856166666666697</c:v>
                </c:pt>
                <c:pt idx="4492">
                  <c:v>7.4872833333333402</c:v>
                </c:pt>
                <c:pt idx="4493">
                  <c:v>7.48895</c:v>
                </c:pt>
                <c:pt idx="4494">
                  <c:v>7.4906166666666696</c:v>
                </c:pt>
                <c:pt idx="4495">
                  <c:v>7.4922833333333401</c:v>
                </c:pt>
                <c:pt idx="4496">
                  <c:v>7.4939499999999999</c:v>
                </c:pt>
                <c:pt idx="4497">
                  <c:v>7.4956166666666704</c:v>
                </c:pt>
                <c:pt idx="4498">
                  <c:v>7.49728333333334</c:v>
                </c:pt>
                <c:pt idx="4499">
                  <c:v>7.4989499999999998</c:v>
                </c:pt>
                <c:pt idx="4500">
                  <c:v>7.5006166666666703</c:v>
                </c:pt>
                <c:pt idx="4501">
                  <c:v>7.5022833333333399</c:v>
                </c:pt>
                <c:pt idx="4502">
                  <c:v>7.5039499999999997</c:v>
                </c:pt>
                <c:pt idx="4503">
                  <c:v>7.5056166666666702</c:v>
                </c:pt>
                <c:pt idx="4504">
                  <c:v>7.5072833333333397</c:v>
                </c:pt>
                <c:pt idx="4505">
                  <c:v>7.5089499999999996</c:v>
                </c:pt>
                <c:pt idx="4506">
                  <c:v>7.51061666666667</c:v>
                </c:pt>
                <c:pt idx="4507">
                  <c:v>7.5122833333333396</c:v>
                </c:pt>
                <c:pt idx="4508">
                  <c:v>7.5139500000000004</c:v>
                </c:pt>
                <c:pt idx="4509">
                  <c:v>7.5156166666666699</c:v>
                </c:pt>
                <c:pt idx="4510">
                  <c:v>7.5172833333333404</c:v>
                </c:pt>
                <c:pt idx="4511">
                  <c:v>7.5189500000000002</c:v>
                </c:pt>
                <c:pt idx="4512">
                  <c:v>7.5206166666666698</c:v>
                </c:pt>
                <c:pt idx="4513">
                  <c:v>7.5222833333333403</c:v>
                </c:pt>
                <c:pt idx="4514">
                  <c:v>7.5239500000000001</c:v>
                </c:pt>
                <c:pt idx="4515">
                  <c:v>7.5256166666666697</c:v>
                </c:pt>
                <c:pt idx="4516">
                  <c:v>7.5272833333333402</c:v>
                </c:pt>
                <c:pt idx="4517">
                  <c:v>7.52895</c:v>
                </c:pt>
                <c:pt idx="4518">
                  <c:v>7.5306166666666696</c:v>
                </c:pt>
                <c:pt idx="4519">
                  <c:v>7.5322833333333401</c:v>
                </c:pt>
                <c:pt idx="4520">
                  <c:v>7.5339499999999999</c:v>
                </c:pt>
                <c:pt idx="4521">
                  <c:v>7.5356166666666704</c:v>
                </c:pt>
                <c:pt idx="4522">
                  <c:v>7.53728333333334</c:v>
                </c:pt>
                <c:pt idx="4523">
                  <c:v>7.5389499999999998</c:v>
                </c:pt>
                <c:pt idx="4524">
                  <c:v>7.5406166666666703</c:v>
                </c:pt>
                <c:pt idx="4525">
                  <c:v>7.5422833333333399</c:v>
                </c:pt>
                <c:pt idx="4526">
                  <c:v>7.5439499999999997</c:v>
                </c:pt>
                <c:pt idx="4527">
                  <c:v>7.5456166666666702</c:v>
                </c:pt>
                <c:pt idx="4528">
                  <c:v>7.5472833333333398</c:v>
                </c:pt>
                <c:pt idx="4529">
                  <c:v>7.5489499999999996</c:v>
                </c:pt>
                <c:pt idx="4530">
                  <c:v>7.5506166666666701</c:v>
                </c:pt>
                <c:pt idx="4531">
                  <c:v>7.5522833333333397</c:v>
                </c:pt>
                <c:pt idx="4532">
                  <c:v>7.5539500000000004</c:v>
                </c:pt>
                <c:pt idx="4533">
                  <c:v>7.55561666666667</c:v>
                </c:pt>
                <c:pt idx="4534">
                  <c:v>7.5572833333333396</c:v>
                </c:pt>
                <c:pt idx="4535">
                  <c:v>7.5589500000000003</c:v>
                </c:pt>
                <c:pt idx="4536">
                  <c:v>7.5606166666666699</c:v>
                </c:pt>
                <c:pt idx="4537">
                  <c:v>7.5622833333333404</c:v>
                </c:pt>
                <c:pt idx="4538">
                  <c:v>7.5639500000000002</c:v>
                </c:pt>
                <c:pt idx="4539">
                  <c:v>7.5656166666666698</c:v>
                </c:pt>
                <c:pt idx="4540">
                  <c:v>7.5672833333333402</c:v>
                </c:pt>
                <c:pt idx="4541">
                  <c:v>7.5689500000000001</c:v>
                </c:pt>
                <c:pt idx="4542">
                  <c:v>7.5706166666666697</c:v>
                </c:pt>
                <c:pt idx="4543">
                  <c:v>7.5722833333333401</c:v>
                </c:pt>
                <c:pt idx="4544">
                  <c:v>7.57395</c:v>
                </c:pt>
                <c:pt idx="4545">
                  <c:v>7.5756166666666704</c:v>
                </c:pt>
                <c:pt idx="4546">
                  <c:v>7.57728333333334</c:v>
                </c:pt>
                <c:pt idx="4547">
                  <c:v>7.5789499999999999</c:v>
                </c:pt>
                <c:pt idx="4548">
                  <c:v>7.5806166666666703</c:v>
                </c:pt>
                <c:pt idx="4549">
                  <c:v>7.5822833333333399</c:v>
                </c:pt>
                <c:pt idx="4550">
                  <c:v>7.5839499999999997</c:v>
                </c:pt>
                <c:pt idx="4551">
                  <c:v>7.5856166666666702</c:v>
                </c:pt>
                <c:pt idx="4552">
                  <c:v>7.5872833333333398</c:v>
                </c:pt>
                <c:pt idx="4553">
                  <c:v>7.5889499999999996</c:v>
                </c:pt>
                <c:pt idx="4554">
                  <c:v>7.5906166666666701</c:v>
                </c:pt>
                <c:pt idx="4555">
                  <c:v>7.5922833333333397</c:v>
                </c:pt>
                <c:pt idx="4556">
                  <c:v>7.5939500000000004</c:v>
                </c:pt>
                <c:pt idx="4557">
                  <c:v>7.59561666666667</c:v>
                </c:pt>
                <c:pt idx="4558">
                  <c:v>7.5972833333333396</c:v>
                </c:pt>
                <c:pt idx="4559">
                  <c:v>7.5989500000000003</c:v>
                </c:pt>
                <c:pt idx="4560">
                  <c:v>7.6006166666666699</c:v>
                </c:pt>
                <c:pt idx="4561">
                  <c:v>7.6022833333333404</c:v>
                </c:pt>
                <c:pt idx="4562">
                  <c:v>7.6039500000000002</c:v>
                </c:pt>
                <c:pt idx="4563">
                  <c:v>7.6056166666666698</c:v>
                </c:pt>
                <c:pt idx="4564">
                  <c:v>7.6072833333333403</c:v>
                </c:pt>
                <c:pt idx="4565">
                  <c:v>7.6089500000000001</c:v>
                </c:pt>
                <c:pt idx="4566">
                  <c:v>7.6106166666666697</c:v>
                </c:pt>
                <c:pt idx="4567">
                  <c:v>7.6122833333333402</c:v>
                </c:pt>
                <c:pt idx="4568">
                  <c:v>7.61395</c:v>
                </c:pt>
                <c:pt idx="4569">
                  <c:v>7.6156166666666696</c:v>
                </c:pt>
                <c:pt idx="4570">
                  <c:v>7.6172833333333401</c:v>
                </c:pt>
                <c:pt idx="4571">
                  <c:v>7.6189499999999999</c:v>
                </c:pt>
                <c:pt idx="4572">
                  <c:v>7.6206166666666704</c:v>
                </c:pt>
                <c:pt idx="4573">
                  <c:v>7.62228333333334</c:v>
                </c:pt>
                <c:pt idx="4574">
                  <c:v>7.6239499999999998</c:v>
                </c:pt>
                <c:pt idx="4575">
                  <c:v>7.6256166666666703</c:v>
                </c:pt>
                <c:pt idx="4576">
                  <c:v>7.6272833333333399</c:v>
                </c:pt>
                <c:pt idx="4577">
                  <c:v>7.6289499999999997</c:v>
                </c:pt>
                <c:pt idx="4578">
                  <c:v>7.6306166666666702</c:v>
                </c:pt>
                <c:pt idx="4579">
                  <c:v>7.6322833333333397</c:v>
                </c:pt>
                <c:pt idx="4580">
                  <c:v>7.6339499999999996</c:v>
                </c:pt>
                <c:pt idx="4581">
                  <c:v>7.63561666666667</c:v>
                </c:pt>
                <c:pt idx="4582">
                  <c:v>7.6372833333333396</c:v>
                </c:pt>
                <c:pt idx="4583">
                  <c:v>7.6389500000000004</c:v>
                </c:pt>
                <c:pt idx="4584">
                  <c:v>7.6406166666666699</c:v>
                </c:pt>
                <c:pt idx="4585">
                  <c:v>7.6422833333333404</c:v>
                </c:pt>
                <c:pt idx="4586">
                  <c:v>7.6439500000000002</c:v>
                </c:pt>
                <c:pt idx="4587">
                  <c:v>7.6456166666666698</c:v>
                </c:pt>
                <c:pt idx="4588">
                  <c:v>7.6472833333333403</c:v>
                </c:pt>
                <c:pt idx="4589">
                  <c:v>7.6489500000000001</c:v>
                </c:pt>
                <c:pt idx="4590">
                  <c:v>7.6506166666666697</c:v>
                </c:pt>
                <c:pt idx="4591">
                  <c:v>7.6522833333333402</c:v>
                </c:pt>
                <c:pt idx="4592">
                  <c:v>7.65395</c:v>
                </c:pt>
                <c:pt idx="4593">
                  <c:v>7.6556166666666696</c:v>
                </c:pt>
                <c:pt idx="4594">
                  <c:v>7.6572833333333401</c:v>
                </c:pt>
                <c:pt idx="4595">
                  <c:v>7.6589499999999999</c:v>
                </c:pt>
                <c:pt idx="4596">
                  <c:v>7.6606166666666704</c:v>
                </c:pt>
                <c:pt idx="4597">
                  <c:v>7.66228333333334</c:v>
                </c:pt>
                <c:pt idx="4598">
                  <c:v>7.6639499999999998</c:v>
                </c:pt>
                <c:pt idx="4599">
                  <c:v>7.6656166666666703</c:v>
                </c:pt>
                <c:pt idx="4600">
                  <c:v>7.6672833333333399</c:v>
                </c:pt>
                <c:pt idx="4601">
                  <c:v>7.6689499999999997</c:v>
                </c:pt>
                <c:pt idx="4602">
                  <c:v>7.6706166666666702</c:v>
                </c:pt>
                <c:pt idx="4603">
                  <c:v>7.6722833333333398</c:v>
                </c:pt>
                <c:pt idx="4604">
                  <c:v>7.6739499999999996</c:v>
                </c:pt>
                <c:pt idx="4605">
                  <c:v>7.6756166666666701</c:v>
                </c:pt>
                <c:pt idx="4606">
                  <c:v>7.6772833333333397</c:v>
                </c:pt>
                <c:pt idx="4607">
                  <c:v>7.6789500000000004</c:v>
                </c:pt>
                <c:pt idx="4608">
                  <c:v>7.68061666666667</c:v>
                </c:pt>
                <c:pt idx="4609">
                  <c:v>7.6822833333333396</c:v>
                </c:pt>
                <c:pt idx="4610">
                  <c:v>7.6839500000000003</c:v>
                </c:pt>
                <c:pt idx="4611">
                  <c:v>7.6856166666666699</c:v>
                </c:pt>
                <c:pt idx="4612">
                  <c:v>7.6872833333333404</c:v>
                </c:pt>
                <c:pt idx="4613">
                  <c:v>7.6889500000000002</c:v>
                </c:pt>
                <c:pt idx="4614">
                  <c:v>7.6906166666666698</c:v>
                </c:pt>
                <c:pt idx="4615">
                  <c:v>7.6922833333333402</c:v>
                </c:pt>
                <c:pt idx="4616">
                  <c:v>7.6939500000000001</c:v>
                </c:pt>
                <c:pt idx="4617">
                  <c:v>7.6956166666666697</c:v>
                </c:pt>
                <c:pt idx="4618">
                  <c:v>7.6972833333333401</c:v>
                </c:pt>
                <c:pt idx="4619">
                  <c:v>7.69895</c:v>
                </c:pt>
                <c:pt idx="4620">
                  <c:v>7.7006166666666704</c:v>
                </c:pt>
                <c:pt idx="4621">
                  <c:v>7.70228333333334</c:v>
                </c:pt>
                <c:pt idx="4622">
                  <c:v>7.7039499999999999</c:v>
                </c:pt>
                <c:pt idx="4623">
                  <c:v>7.7056166666666703</c:v>
                </c:pt>
                <c:pt idx="4624">
                  <c:v>7.7072833333333399</c:v>
                </c:pt>
                <c:pt idx="4625">
                  <c:v>7.7089499999999997</c:v>
                </c:pt>
                <c:pt idx="4626">
                  <c:v>7.7106166666666702</c:v>
                </c:pt>
                <c:pt idx="4627">
                  <c:v>7.7122833333333398</c:v>
                </c:pt>
                <c:pt idx="4628">
                  <c:v>7.7139499999999996</c:v>
                </c:pt>
                <c:pt idx="4629">
                  <c:v>7.7156166666666701</c:v>
                </c:pt>
                <c:pt idx="4630">
                  <c:v>7.7172833333333397</c:v>
                </c:pt>
                <c:pt idx="4631">
                  <c:v>7.7189500000000004</c:v>
                </c:pt>
                <c:pt idx="4632">
                  <c:v>7.72061666666667</c:v>
                </c:pt>
                <c:pt idx="4633">
                  <c:v>7.7222833333333396</c:v>
                </c:pt>
                <c:pt idx="4634">
                  <c:v>7.7239500000000003</c:v>
                </c:pt>
                <c:pt idx="4635">
                  <c:v>7.7256166666666699</c:v>
                </c:pt>
                <c:pt idx="4636">
                  <c:v>7.7272833333333404</c:v>
                </c:pt>
                <c:pt idx="4637">
                  <c:v>7.7289500000000002</c:v>
                </c:pt>
                <c:pt idx="4638">
                  <c:v>7.7306166666666698</c:v>
                </c:pt>
                <c:pt idx="4639">
                  <c:v>7.7322833333333403</c:v>
                </c:pt>
                <c:pt idx="4640">
                  <c:v>7.7339500000000001</c:v>
                </c:pt>
                <c:pt idx="4641">
                  <c:v>7.7356166666666697</c:v>
                </c:pt>
                <c:pt idx="4642">
                  <c:v>7.7372833333333402</c:v>
                </c:pt>
                <c:pt idx="4643">
                  <c:v>7.73895</c:v>
                </c:pt>
                <c:pt idx="4644">
                  <c:v>7.7406166666666696</c:v>
                </c:pt>
                <c:pt idx="4645">
                  <c:v>7.7422833333333401</c:v>
                </c:pt>
                <c:pt idx="4646">
                  <c:v>7.7439499999999999</c:v>
                </c:pt>
                <c:pt idx="4647">
                  <c:v>7.7456166666666704</c:v>
                </c:pt>
                <c:pt idx="4648">
                  <c:v>7.74728333333334</c:v>
                </c:pt>
                <c:pt idx="4649">
                  <c:v>7.7489499999999998</c:v>
                </c:pt>
                <c:pt idx="4650">
                  <c:v>7.7506166666666703</c:v>
                </c:pt>
                <c:pt idx="4651">
                  <c:v>7.7522833333333399</c:v>
                </c:pt>
                <c:pt idx="4652">
                  <c:v>7.7539499999999997</c:v>
                </c:pt>
                <c:pt idx="4653">
                  <c:v>7.7556166666666702</c:v>
                </c:pt>
                <c:pt idx="4654">
                  <c:v>7.7572833333333397</c:v>
                </c:pt>
                <c:pt idx="4655">
                  <c:v>7.7589499999999996</c:v>
                </c:pt>
                <c:pt idx="4656">
                  <c:v>7.76061666666667</c:v>
                </c:pt>
                <c:pt idx="4657">
                  <c:v>7.7622833333333396</c:v>
                </c:pt>
                <c:pt idx="4658">
                  <c:v>7.7639500000000004</c:v>
                </c:pt>
                <c:pt idx="4659">
                  <c:v>7.7656166666666699</c:v>
                </c:pt>
                <c:pt idx="4660">
                  <c:v>7.7672833333333404</c:v>
                </c:pt>
                <c:pt idx="4661">
                  <c:v>7.7689500000000002</c:v>
                </c:pt>
                <c:pt idx="4662">
                  <c:v>7.7706166666666698</c:v>
                </c:pt>
                <c:pt idx="4663">
                  <c:v>7.7722833333333403</c:v>
                </c:pt>
                <c:pt idx="4664">
                  <c:v>7.7739500000000001</c:v>
                </c:pt>
                <c:pt idx="4665">
                  <c:v>7.7756166666666697</c:v>
                </c:pt>
                <c:pt idx="4666">
                  <c:v>7.7772833333333402</c:v>
                </c:pt>
                <c:pt idx="4667">
                  <c:v>7.77895</c:v>
                </c:pt>
                <c:pt idx="4668">
                  <c:v>7.7806166666666696</c:v>
                </c:pt>
                <c:pt idx="4669">
                  <c:v>7.7822833333333401</c:v>
                </c:pt>
                <c:pt idx="4670">
                  <c:v>7.7839499999999999</c:v>
                </c:pt>
                <c:pt idx="4671">
                  <c:v>7.7856166666666704</c:v>
                </c:pt>
                <c:pt idx="4672">
                  <c:v>7.78728333333334</c:v>
                </c:pt>
                <c:pt idx="4673">
                  <c:v>7.7889499999999998</c:v>
                </c:pt>
                <c:pt idx="4674">
                  <c:v>7.7906166666666703</c:v>
                </c:pt>
                <c:pt idx="4675">
                  <c:v>7.7922833333333399</c:v>
                </c:pt>
                <c:pt idx="4676">
                  <c:v>7.7939499999999997</c:v>
                </c:pt>
                <c:pt idx="4677">
                  <c:v>7.7956166666666702</c:v>
                </c:pt>
                <c:pt idx="4678">
                  <c:v>7.7972833333333398</c:v>
                </c:pt>
                <c:pt idx="4679">
                  <c:v>7.7989499999999996</c:v>
                </c:pt>
                <c:pt idx="4680">
                  <c:v>7.8006166666666701</c:v>
                </c:pt>
                <c:pt idx="4681">
                  <c:v>7.8022833333333397</c:v>
                </c:pt>
                <c:pt idx="4682">
                  <c:v>7.8039500000000004</c:v>
                </c:pt>
                <c:pt idx="4683">
                  <c:v>7.80561666666667</c:v>
                </c:pt>
                <c:pt idx="4684">
                  <c:v>7.8072833333333396</c:v>
                </c:pt>
                <c:pt idx="4685">
                  <c:v>7.8089500000000003</c:v>
                </c:pt>
                <c:pt idx="4686">
                  <c:v>7.8106166666666699</c:v>
                </c:pt>
                <c:pt idx="4687">
                  <c:v>7.8122833333333404</c:v>
                </c:pt>
                <c:pt idx="4688">
                  <c:v>7.8139500000000002</c:v>
                </c:pt>
                <c:pt idx="4689">
                  <c:v>7.8156166666666698</c:v>
                </c:pt>
                <c:pt idx="4690">
                  <c:v>7.8172833333333402</c:v>
                </c:pt>
                <c:pt idx="4691">
                  <c:v>7.8189500000000001</c:v>
                </c:pt>
                <c:pt idx="4692">
                  <c:v>7.8206166666666697</c:v>
                </c:pt>
                <c:pt idx="4693">
                  <c:v>7.8222833333333401</c:v>
                </c:pt>
                <c:pt idx="4694">
                  <c:v>7.82395</c:v>
                </c:pt>
                <c:pt idx="4695">
                  <c:v>7.8256166666666704</c:v>
                </c:pt>
                <c:pt idx="4696">
                  <c:v>7.82728333333334</c:v>
                </c:pt>
                <c:pt idx="4697">
                  <c:v>7.8289499999999999</c:v>
                </c:pt>
                <c:pt idx="4698">
                  <c:v>7.8306166666666703</c:v>
                </c:pt>
                <c:pt idx="4699">
                  <c:v>7.8322833333333399</c:v>
                </c:pt>
                <c:pt idx="4700">
                  <c:v>7.8339499999999997</c:v>
                </c:pt>
                <c:pt idx="4701">
                  <c:v>7.8356166666666702</c:v>
                </c:pt>
                <c:pt idx="4702">
                  <c:v>7.8372833333333398</c:v>
                </c:pt>
                <c:pt idx="4703">
                  <c:v>7.8389499999999996</c:v>
                </c:pt>
                <c:pt idx="4704">
                  <c:v>7.8406166666666701</c:v>
                </c:pt>
                <c:pt idx="4705">
                  <c:v>7.8422833333333397</c:v>
                </c:pt>
                <c:pt idx="4706">
                  <c:v>7.8439500000000004</c:v>
                </c:pt>
                <c:pt idx="4707">
                  <c:v>7.84561666666667</c:v>
                </c:pt>
                <c:pt idx="4708">
                  <c:v>7.8472833333333396</c:v>
                </c:pt>
                <c:pt idx="4709">
                  <c:v>7.8489500000000003</c:v>
                </c:pt>
                <c:pt idx="4710">
                  <c:v>7.8506166666666699</c:v>
                </c:pt>
                <c:pt idx="4711">
                  <c:v>7.8522833333333404</c:v>
                </c:pt>
                <c:pt idx="4712">
                  <c:v>7.8539500000000002</c:v>
                </c:pt>
                <c:pt idx="4713">
                  <c:v>7.8556166666666698</c:v>
                </c:pt>
                <c:pt idx="4714">
                  <c:v>7.8572833333333403</c:v>
                </c:pt>
                <c:pt idx="4715">
                  <c:v>7.8589500000000001</c:v>
                </c:pt>
                <c:pt idx="4716">
                  <c:v>7.8606166666666697</c:v>
                </c:pt>
                <c:pt idx="4717">
                  <c:v>7.8622833333333402</c:v>
                </c:pt>
                <c:pt idx="4718">
                  <c:v>7.86395</c:v>
                </c:pt>
                <c:pt idx="4719">
                  <c:v>7.8656166666666696</c:v>
                </c:pt>
                <c:pt idx="4720">
                  <c:v>7.8672833333333401</c:v>
                </c:pt>
                <c:pt idx="4721">
                  <c:v>7.8689499999999999</c:v>
                </c:pt>
                <c:pt idx="4722">
                  <c:v>7.8706166666666704</c:v>
                </c:pt>
                <c:pt idx="4723">
                  <c:v>7.87228333333334</c:v>
                </c:pt>
                <c:pt idx="4724">
                  <c:v>7.8739499999999998</c:v>
                </c:pt>
                <c:pt idx="4725">
                  <c:v>7.8756166666666703</c:v>
                </c:pt>
                <c:pt idx="4726">
                  <c:v>7.8772833333333399</c:v>
                </c:pt>
                <c:pt idx="4727">
                  <c:v>7.8789499999999997</c:v>
                </c:pt>
                <c:pt idx="4728">
                  <c:v>7.8806166666666702</c:v>
                </c:pt>
                <c:pt idx="4729">
                  <c:v>7.8822833333333397</c:v>
                </c:pt>
                <c:pt idx="4730">
                  <c:v>7.8839499999999996</c:v>
                </c:pt>
                <c:pt idx="4731">
                  <c:v>7.88561666666667</c:v>
                </c:pt>
                <c:pt idx="4732">
                  <c:v>7.8872833333333396</c:v>
                </c:pt>
                <c:pt idx="4733">
                  <c:v>7.8889500000000004</c:v>
                </c:pt>
                <c:pt idx="4734">
                  <c:v>7.8906166666666699</c:v>
                </c:pt>
                <c:pt idx="4735">
                  <c:v>7.8922833333333404</c:v>
                </c:pt>
                <c:pt idx="4736">
                  <c:v>7.8939500000000002</c:v>
                </c:pt>
                <c:pt idx="4737">
                  <c:v>7.8956166666666698</c:v>
                </c:pt>
                <c:pt idx="4738">
                  <c:v>7.8972833333333403</c:v>
                </c:pt>
                <c:pt idx="4739">
                  <c:v>7.8989500000000001</c:v>
                </c:pt>
                <c:pt idx="4740">
                  <c:v>7.9006166666666697</c:v>
                </c:pt>
                <c:pt idx="4741">
                  <c:v>7.9022833333333402</c:v>
                </c:pt>
                <c:pt idx="4742">
                  <c:v>7.90395</c:v>
                </c:pt>
                <c:pt idx="4743">
                  <c:v>7.9056166666666696</c:v>
                </c:pt>
                <c:pt idx="4744">
                  <c:v>7.9072833333333401</c:v>
                </c:pt>
                <c:pt idx="4745">
                  <c:v>7.9089499999999999</c:v>
                </c:pt>
                <c:pt idx="4746">
                  <c:v>7.9106166666666704</c:v>
                </c:pt>
                <c:pt idx="4747">
                  <c:v>7.91228333333334</c:v>
                </c:pt>
                <c:pt idx="4748">
                  <c:v>7.9139499999999998</c:v>
                </c:pt>
                <c:pt idx="4749">
                  <c:v>7.9156166666666703</c:v>
                </c:pt>
                <c:pt idx="4750">
                  <c:v>7.9172833333333399</c:v>
                </c:pt>
                <c:pt idx="4751">
                  <c:v>7.9189499999999997</c:v>
                </c:pt>
                <c:pt idx="4752">
                  <c:v>7.9206166666666702</c:v>
                </c:pt>
                <c:pt idx="4753">
                  <c:v>7.9222833333333398</c:v>
                </c:pt>
                <c:pt idx="4754">
                  <c:v>7.9239499999999996</c:v>
                </c:pt>
                <c:pt idx="4755">
                  <c:v>7.9256166666666701</c:v>
                </c:pt>
                <c:pt idx="4756">
                  <c:v>7.9272833333333397</c:v>
                </c:pt>
                <c:pt idx="4757">
                  <c:v>7.9289500000000004</c:v>
                </c:pt>
                <c:pt idx="4758">
                  <c:v>7.93061666666667</c:v>
                </c:pt>
                <c:pt idx="4759">
                  <c:v>7.9322833333333396</c:v>
                </c:pt>
                <c:pt idx="4760">
                  <c:v>7.9339500000000003</c:v>
                </c:pt>
                <c:pt idx="4761">
                  <c:v>7.9356166666666699</c:v>
                </c:pt>
                <c:pt idx="4762">
                  <c:v>7.9372833333333404</c:v>
                </c:pt>
                <c:pt idx="4763">
                  <c:v>7.9389500000000002</c:v>
                </c:pt>
                <c:pt idx="4764">
                  <c:v>7.9406166666666698</c:v>
                </c:pt>
                <c:pt idx="4765">
                  <c:v>7.9422833333333402</c:v>
                </c:pt>
                <c:pt idx="4766">
                  <c:v>7.9439500000000001</c:v>
                </c:pt>
                <c:pt idx="4767">
                  <c:v>7.9456166666666697</c:v>
                </c:pt>
                <c:pt idx="4768">
                  <c:v>7.9472833333333401</c:v>
                </c:pt>
                <c:pt idx="4769">
                  <c:v>7.94895</c:v>
                </c:pt>
                <c:pt idx="4770">
                  <c:v>7.9506166666666704</c:v>
                </c:pt>
                <c:pt idx="4771">
                  <c:v>7.95228333333334</c:v>
                </c:pt>
                <c:pt idx="4772">
                  <c:v>7.9539499999999999</c:v>
                </c:pt>
                <c:pt idx="4773">
                  <c:v>7.9556166666666703</c:v>
                </c:pt>
                <c:pt idx="4774">
                  <c:v>7.9572833333333399</c:v>
                </c:pt>
                <c:pt idx="4775">
                  <c:v>7.9589499999999997</c:v>
                </c:pt>
                <c:pt idx="4776">
                  <c:v>7.9606166666666702</c:v>
                </c:pt>
                <c:pt idx="4777">
                  <c:v>7.9622833333333398</c:v>
                </c:pt>
                <c:pt idx="4778">
                  <c:v>7.9639499999999996</c:v>
                </c:pt>
                <c:pt idx="4779">
                  <c:v>7.9656166666666701</c:v>
                </c:pt>
                <c:pt idx="4780">
                  <c:v>7.9672833333333397</c:v>
                </c:pt>
                <c:pt idx="4781">
                  <c:v>7.9689500000000004</c:v>
                </c:pt>
                <c:pt idx="4782">
                  <c:v>7.97061666666667</c:v>
                </c:pt>
                <c:pt idx="4783">
                  <c:v>7.9722833333333396</c:v>
                </c:pt>
                <c:pt idx="4784">
                  <c:v>7.9739500000000003</c:v>
                </c:pt>
                <c:pt idx="4785">
                  <c:v>7.9756166666666699</c:v>
                </c:pt>
                <c:pt idx="4786">
                  <c:v>7.9772833333333404</c:v>
                </c:pt>
                <c:pt idx="4787">
                  <c:v>7.9789500000000002</c:v>
                </c:pt>
                <c:pt idx="4788">
                  <c:v>7.9806166666666698</c:v>
                </c:pt>
                <c:pt idx="4789">
                  <c:v>7.9822833333333403</c:v>
                </c:pt>
                <c:pt idx="4790">
                  <c:v>7.9839500000000001</c:v>
                </c:pt>
                <c:pt idx="4791">
                  <c:v>7.9856166666666697</c:v>
                </c:pt>
                <c:pt idx="4792">
                  <c:v>7.9872833333333402</c:v>
                </c:pt>
                <c:pt idx="4793">
                  <c:v>7.98895</c:v>
                </c:pt>
                <c:pt idx="4794">
                  <c:v>7.9906166666666696</c:v>
                </c:pt>
                <c:pt idx="4795">
                  <c:v>7.9922833333333401</c:v>
                </c:pt>
                <c:pt idx="4796">
                  <c:v>7.9939499999999999</c:v>
                </c:pt>
                <c:pt idx="4797">
                  <c:v>7.9956166666666704</c:v>
                </c:pt>
                <c:pt idx="4798">
                  <c:v>7.99728333333334</c:v>
                </c:pt>
                <c:pt idx="4799">
                  <c:v>7.9989499999999998</c:v>
                </c:pt>
                <c:pt idx="4800">
                  <c:v>8.0006166666666694</c:v>
                </c:pt>
                <c:pt idx="4801">
                  <c:v>8.0022833333333399</c:v>
                </c:pt>
                <c:pt idx="4802">
                  <c:v>8.0039499999999997</c:v>
                </c:pt>
                <c:pt idx="4803">
                  <c:v>8.0056166666666702</c:v>
                </c:pt>
                <c:pt idx="4804">
                  <c:v>8.0072833333333406</c:v>
                </c:pt>
                <c:pt idx="4805">
                  <c:v>8.0089500000000005</c:v>
                </c:pt>
                <c:pt idx="4806">
                  <c:v>8.0106166666666692</c:v>
                </c:pt>
                <c:pt idx="4807">
                  <c:v>8.0122833333333308</c:v>
                </c:pt>
                <c:pt idx="4808">
                  <c:v>8.0139499999999995</c:v>
                </c:pt>
                <c:pt idx="4809">
                  <c:v>8.0156166666666699</c:v>
                </c:pt>
                <c:pt idx="4810">
                  <c:v>8.0172833333333404</c:v>
                </c:pt>
                <c:pt idx="4811">
                  <c:v>8.0189500000000002</c:v>
                </c:pt>
                <c:pt idx="4812">
                  <c:v>8.0206166666666707</c:v>
                </c:pt>
                <c:pt idx="4813">
                  <c:v>8.0222833333333305</c:v>
                </c:pt>
                <c:pt idx="4814">
                  <c:v>8.0239499999999992</c:v>
                </c:pt>
                <c:pt idx="4815">
                  <c:v>8.0256166666666697</c:v>
                </c:pt>
                <c:pt idx="4816">
                  <c:v>8.0272833333333402</c:v>
                </c:pt>
                <c:pt idx="4817">
                  <c:v>8.02895</c:v>
                </c:pt>
                <c:pt idx="4818">
                  <c:v>8.0306166666666705</c:v>
                </c:pt>
                <c:pt idx="4819">
                  <c:v>8.0322833333333392</c:v>
                </c:pt>
                <c:pt idx="4820">
                  <c:v>8.0339500000000008</c:v>
                </c:pt>
                <c:pt idx="4821">
                  <c:v>8.0356166666666695</c:v>
                </c:pt>
                <c:pt idx="4822">
                  <c:v>8.0372833333333293</c:v>
                </c:pt>
                <c:pt idx="4823">
                  <c:v>8.0389499999999998</c:v>
                </c:pt>
                <c:pt idx="4824">
                  <c:v>8.0406166666666703</c:v>
                </c:pt>
                <c:pt idx="4825">
                  <c:v>8.0422833333333408</c:v>
                </c:pt>
                <c:pt idx="4826">
                  <c:v>8.0439500000000006</c:v>
                </c:pt>
                <c:pt idx="4827">
                  <c:v>8.0456166666666693</c:v>
                </c:pt>
                <c:pt idx="4828">
                  <c:v>8.0472833333333291</c:v>
                </c:pt>
                <c:pt idx="4829">
                  <c:v>8.0489499999999996</c:v>
                </c:pt>
                <c:pt idx="4830">
                  <c:v>8.0506166666666701</c:v>
                </c:pt>
                <c:pt idx="4831">
                  <c:v>8.0522833333333406</c:v>
                </c:pt>
                <c:pt idx="4832">
                  <c:v>8.0539500000000004</c:v>
                </c:pt>
                <c:pt idx="4833">
                  <c:v>8.0556166666666709</c:v>
                </c:pt>
                <c:pt idx="4834">
                  <c:v>8.0572833333333396</c:v>
                </c:pt>
                <c:pt idx="4835">
                  <c:v>8.0589499999999994</c:v>
                </c:pt>
                <c:pt idx="4836">
                  <c:v>8.0606166666666699</c:v>
                </c:pt>
                <c:pt idx="4837">
                  <c:v>8.0622833333333404</c:v>
                </c:pt>
                <c:pt idx="4838">
                  <c:v>8.0639500000000002</c:v>
                </c:pt>
                <c:pt idx="4839">
                  <c:v>8.0656166666666707</c:v>
                </c:pt>
                <c:pt idx="4840">
                  <c:v>8.0672833333333394</c:v>
                </c:pt>
                <c:pt idx="4841">
                  <c:v>8.0689499999999992</c:v>
                </c:pt>
                <c:pt idx="4842">
                  <c:v>8.0706166666666697</c:v>
                </c:pt>
                <c:pt idx="4843">
                  <c:v>8.0722833333333401</c:v>
                </c:pt>
                <c:pt idx="4844">
                  <c:v>8.07395</c:v>
                </c:pt>
                <c:pt idx="4845">
                  <c:v>8.0756166666666704</c:v>
                </c:pt>
                <c:pt idx="4846">
                  <c:v>8.0772833333333391</c:v>
                </c:pt>
                <c:pt idx="4847">
                  <c:v>8.0789500000000007</c:v>
                </c:pt>
                <c:pt idx="4848">
                  <c:v>8.0806166666666694</c:v>
                </c:pt>
                <c:pt idx="4849">
                  <c:v>8.0822833333333399</c:v>
                </c:pt>
                <c:pt idx="4850">
                  <c:v>8.0839499999999997</c:v>
                </c:pt>
                <c:pt idx="4851">
                  <c:v>8.0856166666666702</c:v>
                </c:pt>
                <c:pt idx="4852">
                  <c:v>8.0872833333333407</c:v>
                </c:pt>
                <c:pt idx="4853">
                  <c:v>8.0889500000000005</c:v>
                </c:pt>
                <c:pt idx="4854">
                  <c:v>8.0906166666666692</c:v>
                </c:pt>
                <c:pt idx="4855">
                  <c:v>8.0922833333333308</c:v>
                </c:pt>
                <c:pt idx="4856">
                  <c:v>8.0939499999999995</c:v>
                </c:pt>
                <c:pt idx="4857">
                  <c:v>8.09561666666667</c:v>
                </c:pt>
                <c:pt idx="4858">
                  <c:v>8.0972833333333405</c:v>
                </c:pt>
                <c:pt idx="4859">
                  <c:v>8.0989500000000003</c:v>
                </c:pt>
                <c:pt idx="4860">
                  <c:v>8.1006166666666708</c:v>
                </c:pt>
                <c:pt idx="4861">
                  <c:v>8.1022833333333306</c:v>
                </c:pt>
                <c:pt idx="4862">
                  <c:v>8.1039499999999993</c:v>
                </c:pt>
                <c:pt idx="4863">
                  <c:v>8.1056166666666698</c:v>
                </c:pt>
                <c:pt idx="4864">
                  <c:v>8.1072833333333403</c:v>
                </c:pt>
                <c:pt idx="4865">
                  <c:v>8.1089500000000001</c:v>
                </c:pt>
                <c:pt idx="4866">
                  <c:v>8.1106166666666706</c:v>
                </c:pt>
                <c:pt idx="4867">
                  <c:v>8.1122833333333304</c:v>
                </c:pt>
                <c:pt idx="4868">
                  <c:v>8.1139500000000009</c:v>
                </c:pt>
                <c:pt idx="4869">
                  <c:v>8.1156166666666696</c:v>
                </c:pt>
                <c:pt idx="4870">
                  <c:v>8.1172833333333401</c:v>
                </c:pt>
                <c:pt idx="4871">
                  <c:v>8.1189499999999999</c:v>
                </c:pt>
                <c:pt idx="4872">
                  <c:v>8.1206166666666704</c:v>
                </c:pt>
                <c:pt idx="4873">
                  <c:v>8.1222833333333408</c:v>
                </c:pt>
                <c:pt idx="4874">
                  <c:v>8.1239500000000007</c:v>
                </c:pt>
                <c:pt idx="4875">
                  <c:v>8.1256166666666694</c:v>
                </c:pt>
                <c:pt idx="4876">
                  <c:v>8.1272833333333292</c:v>
                </c:pt>
                <c:pt idx="4877">
                  <c:v>8.1289499999999997</c:v>
                </c:pt>
                <c:pt idx="4878">
                  <c:v>8.1306166666666702</c:v>
                </c:pt>
                <c:pt idx="4879">
                  <c:v>8.1322833333333406</c:v>
                </c:pt>
                <c:pt idx="4880">
                  <c:v>8.1339500000000005</c:v>
                </c:pt>
                <c:pt idx="4881">
                  <c:v>8.1356166666666692</c:v>
                </c:pt>
                <c:pt idx="4882">
                  <c:v>8.1372833333333308</c:v>
                </c:pt>
                <c:pt idx="4883">
                  <c:v>8.1389499999999995</c:v>
                </c:pt>
                <c:pt idx="4884">
                  <c:v>8.1406166666666699</c:v>
                </c:pt>
                <c:pt idx="4885">
                  <c:v>8.1422833333333404</c:v>
                </c:pt>
                <c:pt idx="4886">
                  <c:v>8.1439500000000002</c:v>
                </c:pt>
                <c:pt idx="4887">
                  <c:v>8.1456166666666707</c:v>
                </c:pt>
                <c:pt idx="4888">
                  <c:v>8.1472833333333394</c:v>
                </c:pt>
                <c:pt idx="4889">
                  <c:v>8.1489499999999992</c:v>
                </c:pt>
                <c:pt idx="4890">
                  <c:v>8.1506166666666697</c:v>
                </c:pt>
                <c:pt idx="4891">
                  <c:v>8.1522833333333402</c:v>
                </c:pt>
                <c:pt idx="4892">
                  <c:v>8.15395</c:v>
                </c:pt>
                <c:pt idx="4893">
                  <c:v>8.1556166666666705</c:v>
                </c:pt>
                <c:pt idx="4894">
                  <c:v>8.1572833333333392</c:v>
                </c:pt>
                <c:pt idx="4895">
                  <c:v>8.1589500000000008</c:v>
                </c:pt>
                <c:pt idx="4896">
                  <c:v>8.1606166666666695</c:v>
                </c:pt>
                <c:pt idx="4897">
                  <c:v>8.16228333333334</c:v>
                </c:pt>
                <c:pt idx="4898">
                  <c:v>8.1639499999999998</c:v>
                </c:pt>
                <c:pt idx="4899">
                  <c:v>8.1656166666666703</c:v>
                </c:pt>
                <c:pt idx="4900">
                  <c:v>8.1672833333333408</c:v>
                </c:pt>
                <c:pt idx="4901">
                  <c:v>8.1689500000000006</c:v>
                </c:pt>
                <c:pt idx="4902">
                  <c:v>8.1706166666666693</c:v>
                </c:pt>
                <c:pt idx="4903">
                  <c:v>8.1722833333333291</c:v>
                </c:pt>
                <c:pt idx="4904">
                  <c:v>8.1739499999999996</c:v>
                </c:pt>
                <c:pt idx="4905">
                  <c:v>8.1756166666666701</c:v>
                </c:pt>
                <c:pt idx="4906">
                  <c:v>8.1772833333333406</c:v>
                </c:pt>
                <c:pt idx="4907">
                  <c:v>8.1789500000000004</c:v>
                </c:pt>
                <c:pt idx="4908">
                  <c:v>8.1806166666666709</c:v>
                </c:pt>
                <c:pt idx="4909">
                  <c:v>8.1822833333333307</c:v>
                </c:pt>
                <c:pt idx="4910">
                  <c:v>8.1839499999999994</c:v>
                </c:pt>
                <c:pt idx="4911">
                  <c:v>8.1856166666666699</c:v>
                </c:pt>
                <c:pt idx="4912">
                  <c:v>8.1872833333333404</c:v>
                </c:pt>
                <c:pt idx="4913">
                  <c:v>8.1889500000000002</c:v>
                </c:pt>
                <c:pt idx="4914">
                  <c:v>8.1906166666666707</c:v>
                </c:pt>
                <c:pt idx="4915">
                  <c:v>8.1922833333333305</c:v>
                </c:pt>
                <c:pt idx="4916">
                  <c:v>8.1939499999999992</c:v>
                </c:pt>
                <c:pt idx="4917">
                  <c:v>8.1956166666666697</c:v>
                </c:pt>
                <c:pt idx="4918">
                  <c:v>8.1972833333333401</c:v>
                </c:pt>
                <c:pt idx="4919">
                  <c:v>8.19895</c:v>
                </c:pt>
                <c:pt idx="4920">
                  <c:v>8.2006166666666704</c:v>
                </c:pt>
                <c:pt idx="4921">
                  <c:v>8.2022833333333391</c:v>
                </c:pt>
                <c:pt idx="4922">
                  <c:v>8.2039500000000007</c:v>
                </c:pt>
                <c:pt idx="4923">
                  <c:v>8.2056166666666694</c:v>
                </c:pt>
                <c:pt idx="4924">
                  <c:v>8.2072833333333293</c:v>
                </c:pt>
                <c:pt idx="4925">
                  <c:v>8.2089499999999997</c:v>
                </c:pt>
                <c:pt idx="4926">
                  <c:v>8.2106166666666702</c:v>
                </c:pt>
                <c:pt idx="4927">
                  <c:v>8.2122833333333407</c:v>
                </c:pt>
                <c:pt idx="4928">
                  <c:v>8.2139500000000005</c:v>
                </c:pt>
                <c:pt idx="4929">
                  <c:v>8.2156166666666692</c:v>
                </c:pt>
                <c:pt idx="4930">
                  <c:v>8.2172833333333397</c:v>
                </c:pt>
                <c:pt idx="4931">
                  <c:v>8.2189499999999995</c:v>
                </c:pt>
                <c:pt idx="4932">
                  <c:v>8.22061666666667</c:v>
                </c:pt>
                <c:pt idx="4933">
                  <c:v>8.2222833333333405</c:v>
                </c:pt>
                <c:pt idx="4934">
                  <c:v>8.2239500000000003</c:v>
                </c:pt>
                <c:pt idx="4935">
                  <c:v>8.2256166666666708</c:v>
                </c:pt>
                <c:pt idx="4936">
                  <c:v>8.2272833333333395</c:v>
                </c:pt>
                <c:pt idx="4937">
                  <c:v>8.2289499999999993</c:v>
                </c:pt>
                <c:pt idx="4938">
                  <c:v>8.2306166666666698</c:v>
                </c:pt>
                <c:pt idx="4939">
                  <c:v>8.2322833333333403</c:v>
                </c:pt>
                <c:pt idx="4940">
                  <c:v>8.2339500000000001</c:v>
                </c:pt>
                <c:pt idx="4941">
                  <c:v>8.2356166666666706</c:v>
                </c:pt>
                <c:pt idx="4942">
                  <c:v>8.2372833333333304</c:v>
                </c:pt>
                <c:pt idx="4943">
                  <c:v>8.2389500000000009</c:v>
                </c:pt>
                <c:pt idx="4944">
                  <c:v>8.2406166666666696</c:v>
                </c:pt>
                <c:pt idx="4945">
                  <c:v>8.2422833333333401</c:v>
                </c:pt>
                <c:pt idx="4946">
                  <c:v>8.2439499999999999</c:v>
                </c:pt>
                <c:pt idx="4947">
                  <c:v>8.2456166666666704</c:v>
                </c:pt>
                <c:pt idx="4948">
                  <c:v>8.2472833333333408</c:v>
                </c:pt>
                <c:pt idx="4949">
                  <c:v>8.2489500000000007</c:v>
                </c:pt>
                <c:pt idx="4950">
                  <c:v>8.2506166666666694</c:v>
                </c:pt>
                <c:pt idx="4951">
                  <c:v>8.2522833333333292</c:v>
                </c:pt>
                <c:pt idx="4952">
                  <c:v>8.2539499999999997</c:v>
                </c:pt>
                <c:pt idx="4953">
                  <c:v>8.2556166666666702</c:v>
                </c:pt>
                <c:pt idx="4954">
                  <c:v>8.2572833333333406</c:v>
                </c:pt>
                <c:pt idx="4955">
                  <c:v>8.2589500000000005</c:v>
                </c:pt>
                <c:pt idx="4956">
                  <c:v>8.2606166666666692</c:v>
                </c:pt>
                <c:pt idx="4957">
                  <c:v>8.2622833333333308</c:v>
                </c:pt>
                <c:pt idx="4958">
                  <c:v>8.2639499999999995</c:v>
                </c:pt>
                <c:pt idx="4959">
                  <c:v>8.2656166666666699</c:v>
                </c:pt>
                <c:pt idx="4960">
                  <c:v>8.2672833333333404</c:v>
                </c:pt>
                <c:pt idx="4961">
                  <c:v>8.2689500000000002</c:v>
                </c:pt>
                <c:pt idx="4962">
                  <c:v>8.2706166666666707</c:v>
                </c:pt>
                <c:pt idx="4963">
                  <c:v>8.2722833333333305</c:v>
                </c:pt>
                <c:pt idx="4964">
                  <c:v>8.2739499999999992</c:v>
                </c:pt>
                <c:pt idx="4965">
                  <c:v>8.2756166666666697</c:v>
                </c:pt>
                <c:pt idx="4966">
                  <c:v>8.2772833333333402</c:v>
                </c:pt>
                <c:pt idx="4967">
                  <c:v>8.27895</c:v>
                </c:pt>
                <c:pt idx="4968">
                  <c:v>8.2806166666666705</c:v>
                </c:pt>
                <c:pt idx="4969">
                  <c:v>8.2822833333333392</c:v>
                </c:pt>
                <c:pt idx="4970">
                  <c:v>8.2839500000000008</c:v>
                </c:pt>
                <c:pt idx="4971">
                  <c:v>8.2856166666666695</c:v>
                </c:pt>
                <c:pt idx="4972">
                  <c:v>8.2872833333333293</c:v>
                </c:pt>
                <c:pt idx="4973">
                  <c:v>8.2889499999999998</c:v>
                </c:pt>
                <c:pt idx="4974">
                  <c:v>8.2906166666666703</c:v>
                </c:pt>
                <c:pt idx="4975">
                  <c:v>8.2922833333333408</c:v>
                </c:pt>
                <c:pt idx="4976">
                  <c:v>8.2939500000000006</c:v>
                </c:pt>
                <c:pt idx="4977">
                  <c:v>8.2956166666666693</c:v>
                </c:pt>
                <c:pt idx="4978">
                  <c:v>8.2972833333333291</c:v>
                </c:pt>
                <c:pt idx="4979">
                  <c:v>8.2989499999999996</c:v>
                </c:pt>
                <c:pt idx="4980">
                  <c:v>8.3006166666666701</c:v>
                </c:pt>
                <c:pt idx="4981">
                  <c:v>8.3022833333333406</c:v>
                </c:pt>
                <c:pt idx="4982">
                  <c:v>8.3039500000000004</c:v>
                </c:pt>
                <c:pt idx="4983">
                  <c:v>8.3056166666666709</c:v>
                </c:pt>
                <c:pt idx="4984">
                  <c:v>8.3072833333333396</c:v>
                </c:pt>
                <c:pt idx="4985">
                  <c:v>8.3089499999999994</c:v>
                </c:pt>
                <c:pt idx="4986">
                  <c:v>8.3106166666666699</c:v>
                </c:pt>
                <c:pt idx="4987">
                  <c:v>8.3122833333333404</c:v>
                </c:pt>
                <c:pt idx="4988">
                  <c:v>8.3139500000000002</c:v>
                </c:pt>
                <c:pt idx="4989">
                  <c:v>8.3156166666666707</c:v>
                </c:pt>
                <c:pt idx="4990">
                  <c:v>8.3172833333333305</c:v>
                </c:pt>
                <c:pt idx="4991">
                  <c:v>8.3189499999999992</c:v>
                </c:pt>
                <c:pt idx="4992">
                  <c:v>8.3206166666666697</c:v>
                </c:pt>
                <c:pt idx="4993">
                  <c:v>8.3222833333333401</c:v>
                </c:pt>
                <c:pt idx="4994">
                  <c:v>8.32395</c:v>
                </c:pt>
                <c:pt idx="4995">
                  <c:v>8.3256166666666704</c:v>
                </c:pt>
                <c:pt idx="4996">
                  <c:v>8.3272833333333391</c:v>
                </c:pt>
                <c:pt idx="4997">
                  <c:v>8.3289500000000007</c:v>
                </c:pt>
                <c:pt idx="4998">
                  <c:v>8.3306166666666694</c:v>
                </c:pt>
                <c:pt idx="4999">
                  <c:v>8.3322833333333293</c:v>
                </c:pt>
                <c:pt idx="5000">
                  <c:v>8.3339499999999997</c:v>
                </c:pt>
                <c:pt idx="5001">
                  <c:v>8.3356166666666702</c:v>
                </c:pt>
                <c:pt idx="5002">
                  <c:v>8.3372833333333407</c:v>
                </c:pt>
                <c:pt idx="5003">
                  <c:v>8.3389500000000005</c:v>
                </c:pt>
                <c:pt idx="5004">
                  <c:v>8.3406166666666692</c:v>
                </c:pt>
                <c:pt idx="5005">
                  <c:v>8.3422833333333308</c:v>
                </c:pt>
                <c:pt idx="5006">
                  <c:v>8.3439499999999995</c:v>
                </c:pt>
                <c:pt idx="5007">
                  <c:v>8.34561666666667</c:v>
                </c:pt>
                <c:pt idx="5008">
                  <c:v>8.3472833333333405</c:v>
                </c:pt>
                <c:pt idx="5009">
                  <c:v>8.3489500000000003</c:v>
                </c:pt>
                <c:pt idx="5010">
                  <c:v>8.3506166666666708</c:v>
                </c:pt>
                <c:pt idx="5011">
                  <c:v>8.3522833333333306</c:v>
                </c:pt>
                <c:pt idx="5012">
                  <c:v>8.3539499999999993</c:v>
                </c:pt>
                <c:pt idx="5013">
                  <c:v>8.3556166666666698</c:v>
                </c:pt>
                <c:pt idx="5014">
                  <c:v>8.3572833333333403</c:v>
                </c:pt>
                <c:pt idx="5015">
                  <c:v>8.3589500000000001</c:v>
                </c:pt>
                <c:pt idx="5016">
                  <c:v>8.3606166666666706</c:v>
                </c:pt>
                <c:pt idx="5017">
                  <c:v>8.3622833333333393</c:v>
                </c:pt>
                <c:pt idx="5018">
                  <c:v>8.3639500000000009</c:v>
                </c:pt>
                <c:pt idx="5019">
                  <c:v>8.3656166666666696</c:v>
                </c:pt>
                <c:pt idx="5020">
                  <c:v>8.3672833333333401</c:v>
                </c:pt>
                <c:pt idx="5021">
                  <c:v>8.3689499999999999</c:v>
                </c:pt>
                <c:pt idx="5022">
                  <c:v>8.3706166666666704</c:v>
                </c:pt>
                <c:pt idx="5023">
                  <c:v>8.3722833333333408</c:v>
                </c:pt>
                <c:pt idx="5024">
                  <c:v>8.3739500000000007</c:v>
                </c:pt>
                <c:pt idx="5025">
                  <c:v>8.3756166666666694</c:v>
                </c:pt>
                <c:pt idx="5026">
                  <c:v>8.3772833333333399</c:v>
                </c:pt>
                <c:pt idx="5027">
                  <c:v>8.3789499999999997</c:v>
                </c:pt>
                <c:pt idx="5028">
                  <c:v>8.3806166666666702</c:v>
                </c:pt>
                <c:pt idx="5029">
                  <c:v>8.3822833333333406</c:v>
                </c:pt>
                <c:pt idx="5030">
                  <c:v>8.3839500000000005</c:v>
                </c:pt>
                <c:pt idx="5031">
                  <c:v>8.3856166666666692</c:v>
                </c:pt>
                <c:pt idx="5032">
                  <c:v>8.3872833333333396</c:v>
                </c:pt>
                <c:pt idx="5033">
                  <c:v>8.3889499999999995</c:v>
                </c:pt>
                <c:pt idx="5034">
                  <c:v>8.3906166666666699</c:v>
                </c:pt>
                <c:pt idx="5035">
                  <c:v>8.3922833333333404</c:v>
                </c:pt>
                <c:pt idx="5036">
                  <c:v>8.3939500000000002</c:v>
                </c:pt>
                <c:pt idx="5037">
                  <c:v>8.3956166666666707</c:v>
                </c:pt>
                <c:pt idx="5038">
                  <c:v>8.3972833333333305</c:v>
                </c:pt>
                <c:pt idx="5039">
                  <c:v>8.3989499999999992</c:v>
                </c:pt>
                <c:pt idx="5040">
                  <c:v>8.4006166666666697</c:v>
                </c:pt>
                <c:pt idx="5041">
                  <c:v>8.4022833333333402</c:v>
                </c:pt>
                <c:pt idx="5042">
                  <c:v>8.40395</c:v>
                </c:pt>
                <c:pt idx="5043">
                  <c:v>8.4056166666666705</c:v>
                </c:pt>
                <c:pt idx="5044">
                  <c:v>8.4072833333333392</c:v>
                </c:pt>
                <c:pt idx="5045">
                  <c:v>8.4089500000000008</c:v>
                </c:pt>
                <c:pt idx="5046">
                  <c:v>8.4106166666666695</c:v>
                </c:pt>
                <c:pt idx="5047">
                  <c:v>8.4122833333333293</c:v>
                </c:pt>
                <c:pt idx="5048">
                  <c:v>8.4139499999999998</c:v>
                </c:pt>
                <c:pt idx="5049">
                  <c:v>8.4156166666666703</c:v>
                </c:pt>
                <c:pt idx="5050">
                  <c:v>8.4172833333333408</c:v>
                </c:pt>
                <c:pt idx="5051">
                  <c:v>8.4189500000000006</c:v>
                </c:pt>
                <c:pt idx="5052">
                  <c:v>8.4206166666666693</c:v>
                </c:pt>
                <c:pt idx="5053">
                  <c:v>8.4222833333333291</c:v>
                </c:pt>
                <c:pt idx="5054">
                  <c:v>8.4239499999999996</c:v>
                </c:pt>
                <c:pt idx="5055">
                  <c:v>8.4256166666666701</c:v>
                </c:pt>
                <c:pt idx="5056">
                  <c:v>8.4272833333333406</c:v>
                </c:pt>
                <c:pt idx="5057">
                  <c:v>8.4289500000000004</c:v>
                </c:pt>
                <c:pt idx="5058">
                  <c:v>8.4306166666666709</c:v>
                </c:pt>
                <c:pt idx="5059">
                  <c:v>8.4322833333333307</c:v>
                </c:pt>
                <c:pt idx="5060">
                  <c:v>8.4339499999999994</c:v>
                </c:pt>
                <c:pt idx="5061">
                  <c:v>8.4356166666666699</c:v>
                </c:pt>
                <c:pt idx="5062">
                  <c:v>8.4372833333333404</c:v>
                </c:pt>
                <c:pt idx="5063">
                  <c:v>8.4389500000000002</c:v>
                </c:pt>
                <c:pt idx="5064">
                  <c:v>8.4406166666666707</c:v>
                </c:pt>
                <c:pt idx="5065">
                  <c:v>8.4422833333333305</c:v>
                </c:pt>
                <c:pt idx="5066">
                  <c:v>8.4439499999999992</c:v>
                </c:pt>
                <c:pt idx="5067">
                  <c:v>8.4456166666666697</c:v>
                </c:pt>
                <c:pt idx="5068">
                  <c:v>8.4472833333333401</c:v>
                </c:pt>
                <c:pt idx="5069">
                  <c:v>8.44895</c:v>
                </c:pt>
                <c:pt idx="5070">
                  <c:v>8.4506166666666704</c:v>
                </c:pt>
                <c:pt idx="5071">
                  <c:v>8.4522833333333391</c:v>
                </c:pt>
                <c:pt idx="5072">
                  <c:v>8.4539500000000007</c:v>
                </c:pt>
                <c:pt idx="5073">
                  <c:v>8.4556166666666694</c:v>
                </c:pt>
                <c:pt idx="5074">
                  <c:v>8.4572833333333293</c:v>
                </c:pt>
                <c:pt idx="5075">
                  <c:v>8.4589499999999997</c:v>
                </c:pt>
                <c:pt idx="5076">
                  <c:v>8.4606166666666702</c:v>
                </c:pt>
                <c:pt idx="5077">
                  <c:v>8.4622833333333407</c:v>
                </c:pt>
                <c:pt idx="5078">
                  <c:v>8.4639500000000005</c:v>
                </c:pt>
                <c:pt idx="5079">
                  <c:v>8.4656166666666692</c:v>
                </c:pt>
                <c:pt idx="5080">
                  <c:v>8.4672833333333397</c:v>
                </c:pt>
                <c:pt idx="5081">
                  <c:v>8.4689499999999995</c:v>
                </c:pt>
                <c:pt idx="5082">
                  <c:v>8.47061666666667</c:v>
                </c:pt>
                <c:pt idx="5083">
                  <c:v>8.4722833333333405</c:v>
                </c:pt>
                <c:pt idx="5084">
                  <c:v>8.4739500000000003</c:v>
                </c:pt>
                <c:pt idx="5085">
                  <c:v>8.4756166666666708</c:v>
                </c:pt>
                <c:pt idx="5086">
                  <c:v>8.4772833333333306</c:v>
                </c:pt>
                <c:pt idx="5087">
                  <c:v>8.4789499999999993</c:v>
                </c:pt>
                <c:pt idx="5088">
                  <c:v>8.4806166666666698</c:v>
                </c:pt>
                <c:pt idx="5089">
                  <c:v>8.4822833333333403</c:v>
                </c:pt>
                <c:pt idx="5090">
                  <c:v>8.4839500000000001</c:v>
                </c:pt>
                <c:pt idx="5091">
                  <c:v>8.4856166666666706</c:v>
                </c:pt>
                <c:pt idx="5092">
                  <c:v>8.4872833333333304</c:v>
                </c:pt>
                <c:pt idx="5093">
                  <c:v>8.4889500000000009</c:v>
                </c:pt>
                <c:pt idx="5094">
                  <c:v>8.4906166666666696</c:v>
                </c:pt>
                <c:pt idx="5095">
                  <c:v>8.4922833333333401</c:v>
                </c:pt>
                <c:pt idx="5096">
                  <c:v>8.4939499999999999</c:v>
                </c:pt>
                <c:pt idx="5097">
                  <c:v>8.4956166666666704</c:v>
                </c:pt>
                <c:pt idx="5098">
                  <c:v>8.4972833333333408</c:v>
                </c:pt>
                <c:pt idx="5099">
                  <c:v>8.4989500000000007</c:v>
                </c:pt>
                <c:pt idx="5100">
                  <c:v>8.5006166666666694</c:v>
                </c:pt>
                <c:pt idx="5101">
                  <c:v>8.5022833333333292</c:v>
                </c:pt>
                <c:pt idx="5102">
                  <c:v>8.5039499999999997</c:v>
                </c:pt>
                <c:pt idx="5103">
                  <c:v>8.5056166666666702</c:v>
                </c:pt>
                <c:pt idx="5104">
                  <c:v>8.5072833333333406</c:v>
                </c:pt>
                <c:pt idx="5105">
                  <c:v>8.5089500000000005</c:v>
                </c:pt>
                <c:pt idx="5106">
                  <c:v>8.5106166666666692</c:v>
                </c:pt>
                <c:pt idx="5107">
                  <c:v>8.5122833333333308</c:v>
                </c:pt>
                <c:pt idx="5108">
                  <c:v>8.5139499999999995</c:v>
                </c:pt>
                <c:pt idx="5109">
                  <c:v>8.5156166666666699</c:v>
                </c:pt>
                <c:pt idx="5110">
                  <c:v>8.5172833333333404</c:v>
                </c:pt>
                <c:pt idx="5111">
                  <c:v>8.5189500000000002</c:v>
                </c:pt>
                <c:pt idx="5112">
                  <c:v>8.5206166666666707</c:v>
                </c:pt>
                <c:pt idx="5113">
                  <c:v>8.5222833333333394</c:v>
                </c:pt>
                <c:pt idx="5114">
                  <c:v>8.5239499999999992</c:v>
                </c:pt>
                <c:pt idx="5115">
                  <c:v>8.5256166666666697</c:v>
                </c:pt>
                <c:pt idx="5116">
                  <c:v>8.5272833333333402</c:v>
                </c:pt>
                <c:pt idx="5117">
                  <c:v>8.52895</c:v>
                </c:pt>
                <c:pt idx="5118">
                  <c:v>8.5306166666666705</c:v>
                </c:pt>
                <c:pt idx="5119">
                  <c:v>8.5322833333333392</c:v>
                </c:pt>
                <c:pt idx="5120">
                  <c:v>8.5339500000000008</c:v>
                </c:pt>
                <c:pt idx="5121">
                  <c:v>8.5356166666666695</c:v>
                </c:pt>
                <c:pt idx="5122">
                  <c:v>8.53728333333334</c:v>
                </c:pt>
                <c:pt idx="5123">
                  <c:v>8.5389499999999998</c:v>
                </c:pt>
                <c:pt idx="5124">
                  <c:v>8.5406166666666703</c:v>
                </c:pt>
                <c:pt idx="5125">
                  <c:v>8.5422833333333408</c:v>
                </c:pt>
                <c:pt idx="5126">
                  <c:v>8.5439500000000006</c:v>
                </c:pt>
                <c:pt idx="5127">
                  <c:v>8.5456166666666693</c:v>
                </c:pt>
                <c:pt idx="5128">
                  <c:v>8.5472833333333398</c:v>
                </c:pt>
                <c:pt idx="5129">
                  <c:v>8.5489499999999996</c:v>
                </c:pt>
                <c:pt idx="5130">
                  <c:v>8.5506166666666701</c:v>
                </c:pt>
                <c:pt idx="5131">
                  <c:v>8.5522833333333406</c:v>
                </c:pt>
                <c:pt idx="5132">
                  <c:v>8.5539500000000004</c:v>
                </c:pt>
                <c:pt idx="5133">
                  <c:v>8.5556166666666709</c:v>
                </c:pt>
                <c:pt idx="5134">
                  <c:v>8.5572833333333307</c:v>
                </c:pt>
                <c:pt idx="5135">
                  <c:v>8.5589499999999994</c:v>
                </c:pt>
                <c:pt idx="5136">
                  <c:v>8.5606166666666699</c:v>
                </c:pt>
                <c:pt idx="5137">
                  <c:v>8.5622833333333404</c:v>
                </c:pt>
                <c:pt idx="5138">
                  <c:v>8.5639500000000002</c:v>
                </c:pt>
                <c:pt idx="5139">
                  <c:v>8.5656166666666707</c:v>
                </c:pt>
                <c:pt idx="5140">
                  <c:v>8.5672833333333305</c:v>
                </c:pt>
                <c:pt idx="5141">
                  <c:v>8.5689499999999992</c:v>
                </c:pt>
                <c:pt idx="5142">
                  <c:v>8.5706166666666697</c:v>
                </c:pt>
                <c:pt idx="5143">
                  <c:v>8.5722833333333401</c:v>
                </c:pt>
                <c:pt idx="5144">
                  <c:v>8.57395</c:v>
                </c:pt>
                <c:pt idx="5145">
                  <c:v>8.5756166666666704</c:v>
                </c:pt>
                <c:pt idx="5146">
                  <c:v>8.5772833333333391</c:v>
                </c:pt>
                <c:pt idx="5147">
                  <c:v>8.5789500000000007</c:v>
                </c:pt>
                <c:pt idx="5148">
                  <c:v>8.5806166666666694</c:v>
                </c:pt>
                <c:pt idx="5149">
                  <c:v>8.5822833333333293</c:v>
                </c:pt>
                <c:pt idx="5150">
                  <c:v>8.5839499999999997</c:v>
                </c:pt>
                <c:pt idx="5151">
                  <c:v>8.5856166666666702</c:v>
                </c:pt>
                <c:pt idx="5152">
                  <c:v>8.5872833333333407</c:v>
                </c:pt>
                <c:pt idx="5153">
                  <c:v>8.5889500000000005</c:v>
                </c:pt>
                <c:pt idx="5154">
                  <c:v>8.5906166666666692</c:v>
                </c:pt>
                <c:pt idx="5155">
                  <c:v>8.5922833333333308</c:v>
                </c:pt>
                <c:pt idx="5156">
                  <c:v>8.5939499999999995</c:v>
                </c:pt>
                <c:pt idx="5157">
                  <c:v>8.59561666666667</c:v>
                </c:pt>
                <c:pt idx="5158">
                  <c:v>8.5972833333333405</c:v>
                </c:pt>
                <c:pt idx="5159">
                  <c:v>8.5989500000000003</c:v>
                </c:pt>
                <c:pt idx="5160">
                  <c:v>8.6006166666666708</c:v>
                </c:pt>
                <c:pt idx="5161">
                  <c:v>8.6022833333333306</c:v>
                </c:pt>
                <c:pt idx="5162">
                  <c:v>8.6039499999999993</c:v>
                </c:pt>
                <c:pt idx="5163">
                  <c:v>8.6056166666666698</c:v>
                </c:pt>
                <c:pt idx="5164">
                  <c:v>8.6072833333333403</c:v>
                </c:pt>
                <c:pt idx="5165">
                  <c:v>8.6089500000000001</c:v>
                </c:pt>
                <c:pt idx="5166">
                  <c:v>8.6106166666666706</c:v>
                </c:pt>
                <c:pt idx="5167">
                  <c:v>8.6122833333333393</c:v>
                </c:pt>
                <c:pt idx="5168">
                  <c:v>8.6139500000000009</c:v>
                </c:pt>
                <c:pt idx="5169">
                  <c:v>8.6156166666666696</c:v>
                </c:pt>
                <c:pt idx="5170">
                  <c:v>8.6172833333333401</c:v>
                </c:pt>
                <c:pt idx="5171">
                  <c:v>8.6189499999999999</c:v>
                </c:pt>
                <c:pt idx="5172">
                  <c:v>8.6206166666666704</c:v>
                </c:pt>
                <c:pt idx="5173">
                  <c:v>8.6222833333333408</c:v>
                </c:pt>
                <c:pt idx="5174">
                  <c:v>8.6239500000000007</c:v>
                </c:pt>
                <c:pt idx="5175">
                  <c:v>8.6256166666666694</c:v>
                </c:pt>
                <c:pt idx="5176">
                  <c:v>8.6272833333333399</c:v>
                </c:pt>
                <c:pt idx="5177">
                  <c:v>8.6289499999999997</c:v>
                </c:pt>
                <c:pt idx="5178">
                  <c:v>8.6306166666666702</c:v>
                </c:pt>
                <c:pt idx="5179">
                  <c:v>8.6322833333333406</c:v>
                </c:pt>
                <c:pt idx="5180">
                  <c:v>8.6339500000000005</c:v>
                </c:pt>
                <c:pt idx="5181">
                  <c:v>8.6356166666666692</c:v>
                </c:pt>
                <c:pt idx="5182">
                  <c:v>8.6372833333333308</c:v>
                </c:pt>
                <c:pt idx="5183">
                  <c:v>8.6389499999999995</c:v>
                </c:pt>
                <c:pt idx="5184">
                  <c:v>8.6406166666666699</c:v>
                </c:pt>
                <c:pt idx="5185">
                  <c:v>8.6422833333333404</c:v>
                </c:pt>
                <c:pt idx="5186">
                  <c:v>8.6439500000000002</c:v>
                </c:pt>
                <c:pt idx="5187">
                  <c:v>8.6456166666666707</c:v>
                </c:pt>
                <c:pt idx="5188">
                  <c:v>8.6472833333333305</c:v>
                </c:pt>
                <c:pt idx="5189">
                  <c:v>8.6489499999999992</c:v>
                </c:pt>
                <c:pt idx="5190">
                  <c:v>8.6506166666666697</c:v>
                </c:pt>
                <c:pt idx="5191">
                  <c:v>8.6522833333333402</c:v>
                </c:pt>
                <c:pt idx="5192">
                  <c:v>8.65395</c:v>
                </c:pt>
                <c:pt idx="5193">
                  <c:v>8.6556166666666705</c:v>
                </c:pt>
                <c:pt idx="5194">
                  <c:v>8.6572833333333392</c:v>
                </c:pt>
                <c:pt idx="5195">
                  <c:v>8.6589500000000008</c:v>
                </c:pt>
                <c:pt idx="5196">
                  <c:v>8.6606166666666695</c:v>
                </c:pt>
                <c:pt idx="5197">
                  <c:v>8.6622833333333293</c:v>
                </c:pt>
                <c:pt idx="5198">
                  <c:v>8.6639499999999998</c:v>
                </c:pt>
                <c:pt idx="5199">
                  <c:v>8.6656166666666703</c:v>
                </c:pt>
                <c:pt idx="5200">
                  <c:v>8.6672833333333408</c:v>
                </c:pt>
                <c:pt idx="5201">
                  <c:v>8.6689500000000006</c:v>
                </c:pt>
                <c:pt idx="5202">
                  <c:v>8.6706166666666693</c:v>
                </c:pt>
                <c:pt idx="5203">
                  <c:v>8.6722833333333291</c:v>
                </c:pt>
                <c:pt idx="5204">
                  <c:v>8.6739499999999996</c:v>
                </c:pt>
                <c:pt idx="5205">
                  <c:v>8.6756166666666701</c:v>
                </c:pt>
                <c:pt idx="5206">
                  <c:v>8.6772833333333406</c:v>
                </c:pt>
                <c:pt idx="5207">
                  <c:v>8.6789500000000004</c:v>
                </c:pt>
                <c:pt idx="5208">
                  <c:v>8.6806166666666709</c:v>
                </c:pt>
                <c:pt idx="5209">
                  <c:v>8.6822833333333396</c:v>
                </c:pt>
                <c:pt idx="5210">
                  <c:v>8.6839499999999994</c:v>
                </c:pt>
                <c:pt idx="5211">
                  <c:v>8.6856166666666699</c:v>
                </c:pt>
                <c:pt idx="5212">
                  <c:v>8.6872833333333404</c:v>
                </c:pt>
                <c:pt idx="5213">
                  <c:v>8.6889500000000002</c:v>
                </c:pt>
                <c:pt idx="5214">
                  <c:v>8.6906166666666707</c:v>
                </c:pt>
                <c:pt idx="5215">
                  <c:v>8.6922833333333394</c:v>
                </c:pt>
                <c:pt idx="5216">
                  <c:v>8.6939499999999992</c:v>
                </c:pt>
                <c:pt idx="5217">
                  <c:v>8.6956166666666697</c:v>
                </c:pt>
                <c:pt idx="5218">
                  <c:v>8.6972833333333401</c:v>
                </c:pt>
                <c:pt idx="5219">
                  <c:v>8.69895</c:v>
                </c:pt>
                <c:pt idx="5220">
                  <c:v>8.7006166666666704</c:v>
                </c:pt>
                <c:pt idx="5221">
                  <c:v>8.7022833333333391</c:v>
                </c:pt>
                <c:pt idx="5222">
                  <c:v>8.7039500000000007</c:v>
                </c:pt>
                <c:pt idx="5223">
                  <c:v>8.7056166666666694</c:v>
                </c:pt>
                <c:pt idx="5224">
                  <c:v>8.7072833333333399</c:v>
                </c:pt>
                <c:pt idx="5225">
                  <c:v>8.7089499999999997</c:v>
                </c:pt>
                <c:pt idx="5226">
                  <c:v>8.7106166666666702</c:v>
                </c:pt>
                <c:pt idx="5227">
                  <c:v>8.7122833333333407</c:v>
                </c:pt>
                <c:pt idx="5228">
                  <c:v>8.7139500000000005</c:v>
                </c:pt>
                <c:pt idx="5229">
                  <c:v>8.7156166666666692</c:v>
                </c:pt>
                <c:pt idx="5230">
                  <c:v>8.7172833333333308</c:v>
                </c:pt>
                <c:pt idx="5231">
                  <c:v>8.7189499999999995</c:v>
                </c:pt>
                <c:pt idx="5232">
                  <c:v>8.72061666666667</c:v>
                </c:pt>
                <c:pt idx="5233">
                  <c:v>8.7222833333333405</c:v>
                </c:pt>
                <c:pt idx="5234">
                  <c:v>8.7239500000000003</c:v>
                </c:pt>
                <c:pt idx="5235">
                  <c:v>8.7256166666666708</c:v>
                </c:pt>
                <c:pt idx="5236">
                  <c:v>8.7272833333333306</c:v>
                </c:pt>
                <c:pt idx="5237">
                  <c:v>8.7289499999999993</c:v>
                </c:pt>
                <c:pt idx="5238">
                  <c:v>8.7306166666666698</c:v>
                </c:pt>
                <c:pt idx="5239">
                  <c:v>8.7322833333333403</c:v>
                </c:pt>
                <c:pt idx="5240">
                  <c:v>8.7339500000000001</c:v>
                </c:pt>
                <c:pt idx="5241">
                  <c:v>8.7356166666666706</c:v>
                </c:pt>
                <c:pt idx="5242">
                  <c:v>8.7372833333333304</c:v>
                </c:pt>
                <c:pt idx="5243">
                  <c:v>8.7389500000000009</c:v>
                </c:pt>
                <c:pt idx="5244">
                  <c:v>8.7406166666666696</c:v>
                </c:pt>
                <c:pt idx="5245">
                  <c:v>8.7422833333333401</c:v>
                </c:pt>
                <c:pt idx="5246">
                  <c:v>8.7439499999999999</c:v>
                </c:pt>
                <c:pt idx="5247">
                  <c:v>8.7456166666666704</c:v>
                </c:pt>
                <c:pt idx="5248">
                  <c:v>8.7472833333333408</c:v>
                </c:pt>
                <c:pt idx="5249">
                  <c:v>8.7489500000000007</c:v>
                </c:pt>
                <c:pt idx="5250">
                  <c:v>8.7506166666666694</c:v>
                </c:pt>
                <c:pt idx="5251">
                  <c:v>8.7522833333333292</c:v>
                </c:pt>
                <c:pt idx="5252">
                  <c:v>8.7539499999999997</c:v>
                </c:pt>
                <c:pt idx="5253">
                  <c:v>8.7556166666666702</c:v>
                </c:pt>
                <c:pt idx="5254">
                  <c:v>8.7572833333333406</c:v>
                </c:pt>
                <c:pt idx="5255">
                  <c:v>8.7589500000000005</c:v>
                </c:pt>
                <c:pt idx="5256">
                  <c:v>8.7606166666666692</c:v>
                </c:pt>
                <c:pt idx="5257">
                  <c:v>8.7622833333333308</c:v>
                </c:pt>
                <c:pt idx="5258">
                  <c:v>8.7639499999999995</c:v>
                </c:pt>
                <c:pt idx="5259">
                  <c:v>8.7656166666666699</c:v>
                </c:pt>
                <c:pt idx="5260">
                  <c:v>8.7672833333333404</c:v>
                </c:pt>
                <c:pt idx="5261">
                  <c:v>8.7689500000000002</c:v>
                </c:pt>
                <c:pt idx="5262">
                  <c:v>8.7706166666666707</c:v>
                </c:pt>
                <c:pt idx="5263">
                  <c:v>8.7722833333333394</c:v>
                </c:pt>
                <c:pt idx="5264">
                  <c:v>8.7739499999999992</c:v>
                </c:pt>
                <c:pt idx="5265">
                  <c:v>8.7756166666666697</c:v>
                </c:pt>
                <c:pt idx="5266">
                  <c:v>8.7772833333333402</c:v>
                </c:pt>
                <c:pt idx="5267">
                  <c:v>8.77895</c:v>
                </c:pt>
                <c:pt idx="5268">
                  <c:v>8.7806166666666705</c:v>
                </c:pt>
                <c:pt idx="5269">
                  <c:v>8.7822833333333392</c:v>
                </c:pt>
                <c:pt idx="5270">
                  <c:v>8.7839500000000008</c:v>
                </c:pt>
                <c:pt idx="5271">
                  <c:v>8.7856166666666695</c:v>
                </c:pt>
                <c:pt idx="5272">
                  <c:v>8.78728333333334</c:v>
                </c:pt>
                <c:pt idx="5273">
                  <c:v>8.7889499999999998</c:v>
                </c:pt>
                <c:pt idx="5274">
                  <c:v>8.7906166666666703</c:v>
                </c:pt>
                <c:pt idx="5275">
                  <c:v>8.7922833333333408</c:v>
                </c:pt>
                <c:pt idx="5276">
                  <c:v>8.7939500000000006</c:v>
                </c:pt>
                <c:pt idx="5277">
                  <c:v>8.7956166666666693</c:v>
                </c:pt>
                <c:pt idx="5278">
                  <c:v>8.7972833333333291</c:v>
                </c:pt>
                <c:pt idx="5279">
                  <c:v>8.7989499999999996</c:v>
                </c:pt>
                <c:pt idx="5280">
                  <c:v>8.8006166666666701</c:v>
                </c:pt>
                <c:pt idx="5281">
                  <c:v>8.8022833333333406</c:v>
                </c:pt>
                <c:pt idx="5282">
                  <c:v>8.8039500000000004</c:v>
                </c:pt>
                <c:pt idx="5283">
                  <c:v>8.8056166666666709</c:v>
                </c:pt>
                <c:pt idx="5284">
                  <c:v>8.8072833333333307</c:v>
                </c:pt>
                <c:pt idx="5285">
                  <c:v>8.8089499999999994</c:v>
                </c:pt>
                <c:pt idx="5286">
                  <c:v>8.8106166666666699</c:v>
                </c:pt>
                <c:pt idx="5287">
                  <c:v>8.8122833333333404</c:v>
                </c:pt>
                <c:pt idx="5288">
                  <c:v>8.8139500000000002</c:v>
                </c:pt>
                <c:pt idx="5289">
                  <c:v>8.8156166666666707</c:v>
                </c:pt>
                <c:pt idx="5290">
                  <c:v>8.8172833333333305</c:v>
                </c:pt>
                <c:pt idx="5291">
                  <c:v>8.8189499999999992</c:v>
                </c:pt>
                <c:pt idx="5292">
                  <c:v>8.8206166666666697</c:v>
                </c:pt>
                <c:pt idx="5293">
                  <c:v>8.8222833333333401</c:v>
                </c:pt>
                <c:pt idx="5294">
                  <c:v>8.82395</c:v>
                </c:pt>
                <c:pt idx="5295">
                  <c:v>8.8256166666666704</c:v>
                </c:pt>
                <c:pt idx="5296">
                  <c:v>8.8272833333333391</c:v>
                </c:pt>
                <c:pt idx="5297">
                  <c:v>8.8289500000000007</c:v>
                </c:pt>
                <c:pt idx="5298">
                  <c:v>8.8306166666666694</c:v>
                </c:pt>
                <c:pt idx="5299">
                  <c:v>8.8322833333333293</c:v>
                </c:pt>
                <c:pt idx="5300">
                  <c:v>8.8339499999999997</c:v>
                </c:pt>
                <c:pt idx="5301">
                  <c:v>8.8356166666666702</c:v>
                </c:pt>
                <c:pt idx="5302">
                  <c:v>8.8372833333333407</c:v>
                </c:pt>
                <c:pt idx="5303">
                  <c:v>8.8389500000000005</c:v>
                </c:pt>
                <c:pt idx="5304">
                  <c:v>8.8406166666666692</c:v>
                </c:pt>
                <c:pt idx="5305">
                  <c:v>8.8422833333333397</c:v>
                </c:pt>
                <c:pt idx="5306">
                  <c:v>8.8439499999999995</c:v>
                </c:pt>
                <c:pt idx="5307">
                  <c:v>8.84561666666667</c:v>
                </c:pt>
                <c:pt idx="5308">
                  <c:v>8.8472833333333405</c:v>
                </c:pt>
                <c:pt idx="5309">
                  <c:v>8.8489500000000003</c:v>
                </c:pt>
                <c:pt idx="5310">
                  <c:v>8.8506166666666708</c:v>
                </c:pt>
                <c:pt idx="5311">
                  <c:v>8.8522833333333395</c:v>
                </c:pt>
                <c:pt idx="5312">
                  <c:v>8.8539499999999993</c:v>
                </c:pt>
                <c:pt idx="5313">
                  <c:v>8.8556166666666698</c:v>
                </c:pt>
                <c:pt idx="5314">
                  <c:v>8.8572833333333403</c:v>
                </c:pt>
                <c:pt idx="5315">
                  <c:v>8.8589500000000001</c:v>
                </c:pt>
                <c:pt idx="5316">
                  <c:v>8.8606166666666706</c:v>
                </c:pt>
                <c:pt idx="5317">
                  <c:v>8.8622833333333304</c:v>
                </c:pt>
                <c:pt idx="5318">
                  <c:v>8.8639500000000009</c:v>
                </c:pt>
                <c:pt idx="5319">
                  <c:v>8.8656166666666696</c:v>
                </c:pt>
                <c:pt idx="5320">
                  <c:v>8.8672833333333401</c:v>
                </c:pt>
                <c:pt idx="5321">
                  <c:v>8.8689499999999999</c:v>
                </c:pt>
                <c:pt idx="5322">
                  <c:v>8.8706166666666704</c:v>
                </c:pt>
                <c:pt idx="5323">
                  <c:v>8.8722833333333408</c:v>
                </c:pt>
                <c:pt idx="5324">
                  <c:v>8.8739500000000007</c:v>
                </c:pt>
                <c:pt idx="5325">
                  <c:v>8.8756166666666694</c:v>
                </c:pt>
                <c:pt idx="5326">
                  <c:v>8.8772833333333292</c:v>
                </c:pt>
                <c:pt idx="5327">
                  <c:v>8.8789499999999997</c:v>
                </c:pt>
                <c:pt idx="5328">
                  <c:v>8.8806166666666702</c:v>
                </c:pt>
                <c:pt idx="5329">
                  <c:v>8.8822833333333406</c:v>
                </c:pt>
                <c:pt idx="5330">
                  <c:v>8.8839500000000005</c:v>
                </c:pt>
                <c:pt idx="5331">
                  <c:v>8.8856166666666692</c:v>
                </c:pt>
                <c:pt idx="5332">
                  <c:v>8.8872833333333308</c:v>
                </c:pt>
                <c:pt idx="5333">
                  <c:v>8.8889499999999995</c:v>
                </c:pt>
                <c:pt idx="5334">
                  <c:v>8.8906166666666699</c:v>
                </c:pt>
                <c:pt idx="5335">
                  <c:v>8.8922833333333404</c:v>
                </c:pt>
                <c:pt idx="5336">
                  <c:v>8.8939500000000002</c:v>
                </c:pt>
                <c:pt idx="5337">
                  <c:v>8.8956166666666707</c:v>
                </c:pt>
                <c:pt idx="5338">
                  <c:v>8.8972833333333305</c:v>
                </c:pt>
                <c:pt idx="5339">
                  <c:v>8.8989499999999992</c:v>
                </c:pt>
                <c:pt idx="5340">
                  <c:v>8.9006166666666697</c:v>
                </c:pt>
                <c:pt idx="5341">
                  <c:v>8.9022833333333402</c:v>
                </c:pt>
                <c:pt idx="5342">
                  <c:v>8.90395</c:v>
                </c:pt>
                <c:pt idx="5343">
                  <c:v>8.9056166666666705</c:v>
                </c:pt>
                <c:pt idx="5344">
                  <c:v>8.9072833333333392</c:v>
                </c:pt>
                <c:pt idx="5345">
                  <c:v>8.9089500000000008</c:v>
                </c:pt>
                <c:pt idx="5346">
                  <c:v>8.9106166666666695</c:v>
                </c:pt>
                <c:pt idx="5347">
                  <c:v>8.9122833333333293</c:v>
                </c:pt>
                <c:pt idx="5348">
                  <c:v>8.9139499999999998</c:v>
                </c:pt>
                <c:pt idx="5349">
                  <c:v>8.9156166666666703</c:v>
                </c:pt>
                <c:pt idx="5350">
                  <c:v>8.9172833333333408</c:v>
                </c:pt>
                <c:pt idx="5351">
                  <c:v>8.9189500000000006</c:v>
                </c:pt>
                <c:pt idx="5352">
                  <c:v>8.9206166666666693</c:v>
                </c:pt>
                <c:pt idx="5353">
                  <c:v>8.9222833333333291</c:v>
                </c:pt>
                <c:pt idx="5354">
                  <c:v>8.9239499999999996</c:v>
                </c:pt>
                <c:pt idx="5355">
                  <c:v>8.9256166666666701</c:v>
                </c:pt>
                <c:pt idx="5356">
                  <c:v>8.9272833333333406</c:v>
                </c:pt>
                <c:pt idx="5357">
                  <c:v>8.9289500000000004</c:v>
                </c:pt>
                <c:pt idx="5358">
                  <c:v>8.9306166666666709</c:v>
                </c:pt>
                <c:pt idx="5359">
                  <c:v>8.9322833333333396</c:v>
                </c:pt>
                <c:pt idx="5360">
                  <c:v>8.9339499999999994</c:v>
                </c:pt>
                <c:pt idx="5361">
                  <c:v>8.9356166666666699</c:v>
                </c:pt>
                <c:pt idx="5362">
                  <c:v>8.9372833333333404</c:v>
                </c:pt>
                <c:pt idx="5363">
                  <c:v>8.9389500000000002</c:v>
                </c:pt>
                <c:pt idx="5364">
                  <c:v>8.9406166666666707</c:v>
                </c:pt>
                <c:pt idx="5365">
                  <c:v>8.9422833333333305</c:v>
                </c:pt>
                <c:pt idx="5366">
                  <c:v>8.9439499999999992</c:v>
                </c:pt>
                <c:pt idx="5367">
                  <c:v>8.9456166666666697</c:v>
                </c:pt>
                <c:pt idx="5368">
                  <c:v>8.9472833333333401</c:v>
                </c:pt>
                <c:pt idx="5369">
                  <c:v>8.94895</c:v>
                </c:pt>
                <c:pt idx="5370">
                  <c:v>8.9506166666666704</c:v>
                </c:pt>
                <c:pt idx="5371">
                  <c:v>8.9522833333333391</c:v>
                </c:pt>
                <c:pt idx="5372">
                  <c:v>8.9539500000000007</c:v>
                </c:pt>
                <c:pt idx="5373">
                  <c:v>8.9556166666666694</c:v>
                </c:pt>
                <c:pt idx="5374">
                  <c:v>8.9572833333333293</c:v>
                </c:pt>
                <c:pt idx="5375">
                  <c:v>8.9589499999999997</c:v>
                </c:pt>
                <c:pt idx="5376">
                  <c:v>8.9606166666666702</c:v>
                </c:pt>
                <c:pt idx="5377">
                  <c:v>8.9622833333333407</c:v>
                </c:pt>
                <c:pt idx="5378">
                  <c:v>8.9639500000000005</c:v>
                </c:pt>
                <c:pt idx="5379">
                  <c:v>8.9656166666666692</c:v>
                </c:pt>
                <c:pt idx="5380">
                  <c:v>8.9672833333333308</c:v>
                </c:pt>
                <c:pt idx="5381">
                  <c:v>8.9689499999999995</c:v>
                </c:pt>
                <c:pt idx="5382">
                  <c:v>8.97061666666667</c:v>
                </c:pt>
                <c:pt idx="5383">
                  <c:v>8.9722833333333405</c:v>
                </c:pt>
                <c:pt idx="5384">
                  <c:v>8.9739500000000003</c:v>
                </c:pt>
                <c:pt idx="5385">
                  <c:v>8.9756166666666708</c:v>
                </c:pt>
                <c:pt idx="5386">
                  <c:v>8.9772833333333306</c:v>
                </c:pt>
                <c:pt idx="5387">
                  <c:v>8.9789499999999993</c:v>
                </c:pt>
                <c:pt idx="5388">
                  <c:v>8.9806166666666698</c:v>
                </c:pt>
                <c:pt idx="5389">
                  <c:v>8.9822833333333403</c:v>
                </c:pt>
                <c:pt idx="5390">
                  <c:v>8.9839500000000001</c:v>
                </c:pt>
                <c:pt idx="5391">
                  <c:v>8.9856166666666706</c:v>
                </c:pt>
                <c:pt idx="5392">
                  <c:v>8.9872833333333393</c:v>
                </c:pt>
                <c:pt idx="5393">
                  <c:v>8.9889500000000009</c:v>
                </c:pt>
                <c:pt idx="5394">
                  <c:v>8.9906166666666696</c:v>
                </c:pt>
                <c:pt idx="5395">
                  <c:v>8.9922833333333401</c:v>
                </c:pt>
                <c:pt idx="5396">
                  <c:v>8.9939499999999999</c:v>
                </c:pt>
                <c:pt idx="5397">
                  <c:v>8.9956166666666704</c:v>
                </c:pt>
                <c:pt idx="5398">
                  <c:v>8.9972833333333408</c:v>
                </c:pt>
                <c:pt idx="5399">
                  <c:v>8.9989500000000007</c:v>
                </c:pt>
                <c:pt idx="5400">
                  <c:v>9.0006166666666694</c:v>
                </c:pt>
                <c:pt idx="5401">
                  <c:v>9.0022833333333399</c:v>
                </c:pt>
                <c:pt idx="5402">
                  <c:v>9.0039499999999997</c:v>
                </c:pt>
                <c:pt idx="5403">
                  <c:v>9.0056166666666702</c:v>
                </c:pt>
                <c:pt idx="5404">
                  <c:v>9.0072833333333406</c:v>
                </c:pt>
                <c:pt idx="5405">
                  <c:v>9.0089500000000005</c:v>
                </c:pt>
                <c:pt idx="5406">
                  <c:v>9.0106166666666692</c:v>
                </c:pt>
                <c:pt idx="5407">
                  <c:v>9.0122833333333396</c:v>
                </c:pt>
                <c:pt idx="5408">
                  <c:v>9.0139499999999995</c:v>
                </c:pt>
                <c:pt idx="5409">
                  <c:v>9.0156166666666699</c:v>
                </c:pt>
                <c:pt idx="5410">
                  <c:v>9.0172833333333404</c:v>
                </c:pt>
                <c:pt idx="5411">
                  <c:v>9.0189500000000002</c:v>
                </c:pt>
                <c:pt idx="5412">
                  <c:v>9.0206166666666707</c:v>
                </c:pt>
                <c:pt idx="5413">
                  <c:v>9.0222833333333305</c:v>
                </c:pt>
                <c:pt idx="5414">
                  <c:v>9.0239499999999992</c:v>
                </c:pt>
                <c:pt idx="5415">
                  <c:v>9.0256166666666697</c:v>
                </c:pt>
                <c:pt idx="5416">
                  <c:v>9.0272833333333402</c:v>
                </c:pt>
                <c:pt idx="5417">
                  <c:v>9.02895</c:v>
                </c:pt>
                <c:pt idx="5418">
                  <c:v>9.0306166666666705</c:v>
                </c:pt>
                <c:pt idx="5419">
                  <c:v>9.0322833333333392</c:v>
                </c:pt>
                <c:pt idx="5420">
                  <c:v>9.0339500000000008</c:v>
                </c:pt>
                <c:pt idx="5421">
                  <c:v>9.0356166666666695</c:v>
                </c:pt>
                <c:pt idx="5422">
                  <c:v>9.0372833333333293</c:v>
                </c:pt>
                <c:pt idx="5423">
                  <c:v>9.0389499999999998</c:v>
                </c:pt>
                <c:pt idx="5424">
                  <c:v>9.0406166666666703</c:v>
                </c:pt>
                <c:pt idx="5425">
                  <c:v>9.0422833333333408</c:v>
                </c:pt>
                <c:pt idx="5426">
                  <c:v>9.0439500000000006</c:v>
                </c:pt>
                <c:pt idx="5427">
                  <c:v>9.0456166666666693</c:v>
                </c:pt>
                <c:pt idx="5428">
                  <c:v>9.0472833333333291</c:v>
                </c:pt>
                <c:pt idx="5429">
                  <c:v>9.0489499999999996</c:v>
                </c:pt>
                <c:pt idx="5430">
                  <c:v>9.0506166666666701</c:v>
                </c:pt>
                <c:pt idx="5431">
                  <c:v>9.0522833333333406</c:v>
                </c:pt>
                <c:pt idx="5432">
                  <c:v>9.0539500000000004</c:v>
                </c:pt>
                <c:pt idx="5433">
                  <c:v>9.0556166666666709</c:v>
                </c:pt>
                <c:pt idx="5434">
                  <c:v>9.0572833333333307</c:v>
                </c:pt>
                <c:pt idx="5435">
                  <c:v>9.0589499999999994</c:v>
                </c:pt>
                <c:pt idx="5436">
                  <c:v>9.0606166666666699</c:v>
                </c:pt>
                <c:pt idx="5437">
                  <c:v>9.0622833333333404</c:v>
                </c:pt>
                <c:pt idx="5438">
                  <c:v>9.0639500000000002</c:v>
                </c:pt>
                <c:pt idx="5439">
                  <c:v>9.0656166666666707</c:v>
                </c:pt>
                <c:pt idx="5440">
                  <c:v>9.0672833333333305</c:v>
                </c:pt>
                <c:pt idx="5441">
                  <c:v>9.0689499999999992</c:v>
                </c:pt>
                <c:pt idx="5442">
                  <c:v>9.0706166666666697</c:v>
                </c:pt>
                <c:pt idx="5443">
                  <c:v>9.0722833333333401</c:v>
                </c:pt>
                <c:pt idx="5444">
                  <c:v>9.07395</c:v>
                </c:pt>
                <c:pt idx="5445">
                  <c:v>9.0756166666666704</c:v>
                </c:pt>
                <c:pt idx="5446">
                  <c:v>9.0772833333333391</c:v>
                </c:pt>
                <c:pt idx="5447">
                  <c:v>9.0789500000000007</c:v>
                </c:pt>
                <c:pt idx="5448">
                  <c:v>9.0806166666666694</c:v>
                </c:pt>
                <c:pt idx="5449">
                  <c:v>9.0822833333333293</c:v>
                </c:pt>
                <c:pt idx="5450">
                  <c:v>9.0839499999999997</c:v>
                </c:pt>
                <c:pt idx="5451">
                  <c:v>9.0856166666666702</c:v>
                </c:pt>
                <c:pt idx="5452">
                  <c:v>9.0872833333333407</c:v>
                </c:pt>
                <c:pt idx="5453">
                  <c:v>9.0889500000000005</c:v>
                </c:pt>
                <c:pt idx="5454">
                  <c:v>9.0906166666666692</c:v>
                </c:pt>
                <c:pt idx="5455">
                  <c:v>9.0922833333333397</c:v>
                </c:pt>
                <c:pt idx="5456">
                  <c:v>9.0939499999999995</c:v>
                </c:pt>
                <c:pt idx="5457">
                  <c:v>9.09561666666667</c:v>
                </c:pt>
                <c:pt idx="5458">
                  <c:v>9.0972833333333405</c:v>
                </c:pt>
                <c:pt idx="5459">
                  <c:v>9.0989500000000003</c:v>
                </c:pt>
                <c:pt idx="5460">
                  <c:v>9.1006166666666708</c:v>
                </c:pt>
                <c:pt idx="5461">
                  <c:v>9.1022833333333306</c:v>
                </c:pt>
                <c:pt idx="5462">
                  <c:v>9.1039499999999993</c:v>
                </c:pt>
                <c:pt idx="5463">
                  <c:v>9.1056166666666698</c:v>
                </c:pt>
                <c:pt idx="5464">
                  <c:v>9.1072833333333403</c:v>
                </c:pt>
                <c:pt idx="5465">
                  <c:v>9.1089500000000001</c:v>
                </c:pt>
                <c:pt idx="5466">
                  <c:v>9.1106166666666706</c:v>
                </c:pt>
                <c:pt idx="5467">
                  <c:v>9.1122833333333393</c:v>
                </c:pt>
                <c:pt idx="5468">
                  <c:v>9.1139500000000009</c:v>
                </c:pt>
                <c:pt idx="5469">
                  <c:v>9.1156166666666696</c:v>
                </c:pt>
                <c:pt idx="5470">
                  <c:v>9.1172833333333401</c:v>
                </c:pt>
                <c:pt idx="5471">
                  <c:v>9.1189499999999999</c:v>
                </c:pt>
                <c:pt idx="5472">
                  <c:v>9.1206166666666704</c:v>
                </c:pt>
                <c:pt idx="5473">
                  <c:v>9.1222833333333408</c:v>
                </c:pt>
                <c:pt idx="5474">
                  <c:v>9.1239500000000007</c:v>
                </c:pt>
                <c:pt idx="5475">
                  <c:v>9.1256166666666694</c:v>
                </c:pt>
                <c:pt idx="5476">
                  <c:v>9.1272833333333292</c:v>
                </c:pt>
                <c:pt idx="5477">
                  <c:v>9.1289499999999997</c:v>
                </c:pt>
                <c:pt idx="5478">
                  <c:v>9.1306166666666702</c:v>
                </c:pt>
                <c:pt idx="5479">
                  <c:v>9.1322833333333406</c:v>
                </c:pt>
                <c:pt idx="5480">
                  <c:v>9.1339500000000005</c:v>
                </c:pt>
                <c:pt idx="5481">
                  <c:v>9.1356166666666692</c:v>
                </c:pt>
                <c:pt idx="5482">
                  <c:v>9.1372833333333308</c:v>
                </c:pt>
                <c:pt idx="5483">
                  <c:v>9.1389499999999995</c:v>
                </c:pt>
                <c:pt idx="5484">
                  <c:v>9.1406166666666699</c:v>
                </c:pt>
                <c:pt idx="5485">
                  <c:v>9.1422833333333404</c:v>
                </c:pt>
                <c:pt idx="5486">
                  <c:v>9.1439500000000002</c:v>
                </c:pt>
                <c:pt idx="5487">
                  <c:v>9.1456166666666707</c:v>
                </c:pt>
                <c:pt idx="5488">
                  <c:v>9.1472833333333394</c:v>
                </c:pt>
                <c:pt idx="5489">
                  <c:v>9.1489499999999992</c:v>
                </c:pt>
                <c:pt idx="5490">
                  <c:v>9.1506166666666697</c:v>
                </c:pt>
                <c:pt idx="5491">
                  <c:v>9.1522833333333402</c:v>
                </c:pt>
                <c:pt idx="5492">
                  <c:v>9.15395</c:v>
                </c:pt>
                <c:pt idx="5493">
                  <c:v>9.1556166666666705</c:v>
                </c:pt>
                <c:pt idx="5494">
                  <c:v>9.1572833333333392</c:v>
                </c:pt>
                <c:pt idx="5495">
                  <c:v>9.1589500000000008</c:v>
                </c:pt>
                <c:pt idx="5496">
                  <c:v>9.1606166666666695</c:v>
                </c:pt>
                <c:pt idx="5497">
                  <c:v>9.16228333333334</c:v>
                </c:pt>
                <c:pt idx="5498">
                  <c:v>9.1639499999999998</c:v>
                </c:pt>
                <c:pt idx="5499">
                  <c:v>9.1656166666666703</c:v>
                </c:pt>
                <c:pt idx="5500">
                  <c:v>9.1672833333333408</c:v>
                </c:pt>
                <c:pt idx="5501">
                  <c:v>9.1689500000000006</c:v>
                </c:pt>
                <c:pt idx="5502">
                  <c:v>9.1706166666666693</c:v>
                </c:pt>
                <c:pt idx="5503">
                  <c:v>9.1722833333333398</c:v>
                </c:pt>
                <c:pt idx="5504">
                  <c:v>9.1739499999999996</c:v>
                </c:pt>
                <c:pt idx="5505">
                  <c:v>9.1756166666666701</c:v>
                </c:pt>
                <c:pt idx="5506">
                  <c:v>9.1772833333333406</c:v>
                </c:pt>
                <c:pt idx="5507">
                  <c:v>9.1789500000000004</c:v>
                </c:pt>
                <c:pt idx="5508">
                  <c:v>9.1806166666666709</c:v>
                </c:pt>
                <c:pt idx="5509">
                  <c:v>9.1822833333333307</c:v>
                </c:pt>
                <c:pt idx="5510">
                  <c:v>9.1839499999999994</c:v>
                </c:pt>
                <c:pt idx="5511">
                  <c:v>9.1856166666666699</c:v>
                </c:pt>
                <c:pt idx="5512">
                  <c:v>9.1872833333333404</c:v>
                </c:pt>
                <c:pt idx="5513">
                  <c:v>9.1889500000000002</c:v>
                </c:pt>
                <c:pt idx="5514">
                  <c:v>9.1906166666666707</c:v>
                </c:pt>
                <c:pt idx="5515">
                  <c:v>9.1922833333333305</c:v>
                </c:pt>
                <c:pt idx="5516">
                  <c:v>9.1939499999999992</c:v>
                </c:pt>
                <c:pt idx="5517">
                  <c:v>9.1956166666666697</c:v>
                </c:pt>
                <c:pt idx="5518">
                  <c:v>9.1972833333333401</c:v>
                </c:pt>
                <c:pt idx="5519">
                  <c:v>9.19895</c:v>
                </c:pt>
                <c:pt idx="5520">
                  <c:v>9.2006166666666704</c:v>
                </c:pt>
                <c:pt idx="5521">
                  <c:v>9.2022833333333391</c:v>
                </c:pt>
                <c:pt idx="5522">
                  <c:v>9.2039500000000007</c:v>
                </c:pt>
                <c:pt idx="5523">
                  <c:v>9.2056166666666694</c:v>
                </c:pt>
                <c:pt idx="5524">
                  <c:v>9.2072833333333293</c:v>
                </c:pt>
                <c:pt idx="5525">
                  <c:v>9.2089499999999997</c:v>
                </c:pt>
                <c:pt idx="5526">
                  <c:v>9.2106166666666702</c:v>
                </c:pt>
                <c:pt idx="5527">
                  <c:v>9.2122833333333407</c:v>
                </c:pt>
                <c:pt idx="5528">
                  <c:v>9.2139500000000005</c:v>
                </c:pt>
                <c:pt idx="5529">
                  <c:v>9.2156166666666692</c:v>
                </c:pt>
                <c:pt idx="5530">
                  <c:v>9.2172833333333308</c:v>
                </c:pt>
                <c:pt idx="5531">
                  <c:v>9.2189499999999995</c:v>
                </c:pt>
                <c:pt idx="5532">
                  <c:v>9.22061666666667</c:v>
                </c:pt>
                <c:pt idx="5533">
                  <c:v>9.2222833333333405</c:v>
                </c:pt>
                <c:pt idx="5534">
                  <c:v>9.2239500000000003</c:v>
                </c:pt>
                <c:pt idx="5535">
                  <c:v>9.2256166666666708</c:v>
                </c:pt>
                <c:pt idx="5536">
                  <c:v>9.2272833333333306</c:v>
                </c:pt>
                <c:pt idx="5537">
                  <c:v>9.2289499999999993</c:v>
                </c:pt>
                <c:pt idx="5538">
                  <c:v>9.2306166666666698</c:v>
                </c:pt>
                <c:pt idx="5539">
                  <c:v>9.2322833333333403</c:v>
                </c:pt>
                <c:pt idx="5540">
                  <c:v>9.2339500000000001</c:v>
                </c:pt>
                <c:pt idx="5541">
                  <c:v>9.2356166666666706</c:v>
                </c:pt>
                <c:pt idx="5542">
                  <c:v>9.2372833333333393</c:v>
                </c:pt>
                <c:pt idx="5543">
                  <c:v>9.2389500000000009</c:v>
                </c:pt>
                <c:pt idx="5544">
                  <c:v>9.2406166666666696</c:v>
                </c:pt>
                <c:pt idx="5545">
                  <c:v>9.2422833333333401</c:v>
                </c:pt>
                <c:pt idx="5546">
                  <c:v>9.2439499999999999</c:v>
                </c:pt>
                <c:pt idx="5547">
                  <c:v>9.2456166666666704</c:v>
                </c:pt>
                <c:pt idx="5548">
                  <c:v>9.2472833333333408</c:v>
                </c:pt>
                <c:pt idx="5549">
                  <c:v>9.2489500000000007</c:v>
                </c:pt>
                <c:pt idx="5550">
                  <c:v>9.2506166666666694</c:v>
                </c:pt>
                <c:pt idx="5551">
                  <c:v>9.2522833333333399</c:v>
                </c:pt>
                <c:pt idx="5552">
                  <c:v>9.2539499999999997</c:v>
                </c:pt>
                <c:pt idx="5553">
                  <c:v>9.2556166666666702</c:v>
                </c:pt>
                <c:pt idx="5554">
                  <c:v>9.2572833333333406</c:v>
                </c:pt>
                <c:pt idx="5555">
                  <c:v>9.2589500000000005</c:v>
                </c:pt>
                <c:pt idx="5556">
                  <c:v>9.2606166666666692</c:v>
                </c:pt>
                <c:pt idx="5557">
                  <c:v>9.2622833333333308</c:v>
                </c:pt>
                <c:pt idx="5558">
                  <c:v>9.2639499999999995</c:v>
                </c:pt>
                <c:pt idx="5559">
                  <c:v>9.2656166666666699</c:v>
                </c:pt>
                <c:pt idx="5560">
                  <c:v>9.2672833333333404</c:v>
                </c:pt>
                <c:pt idx="5561">
                  <c:v>9.2689500000000002</c:v>
                </c:pt>
                <c:pt idx="5562">
                  <c:v>9.2706166666666707</c:v>
                </c:pt>
                <c:pt idx="5563">
                  <c:v>9.2722833333333305</c:v>
                </c:pt>
                <c:pt idx="5564">
                  <c:v>9.2739499999999992</c:v>
                </c:pt>
                <c:pt idx="5565">
                  <c:v>9.2756166666666697</c:v>
                </c:pt>
                <c:pt idx="5566">
                  <c:v>9.2772833333333402</c:v>
                </c:pt>
                <c:pt idx="5567">
                  <c:v>9.27895</c:v>
                </c:pt>
                <c:pt idx="5568">
                  <c:v>9.2806166666666705</c:v>
                </c:pt>
                <c:pt idx="5569">
                  <c:v>9.2822833333333392</c:v>
                </c:pt>
                <c:pt idx="5570">
                  <c:v>9.2839500000000008</c:v>
                </c:pt>
                <c:pt idx="5571">
                  <c:v>9.2856166666666695</c:v>
                </c:pt>
                <c:pt idx="5572">
                  <c:v>9.2872833333333293</c:v>
                </c:pt>
                <c:pt idx="5573">
                  <c:v>9.2889499999999998</c:v>
                </c:pt>
                <c:pt idx="5574">
                  <c:v>9.2906166666666703</c:v>
                </c:pt>
                <c:pt idx="5575">
                  <c:v>9.2922833333333408</c:v>
                </c:pt>
                <c:pt idx="5576">
                  <c:v>9.2939500000000006</c:v>
                </c:pt>
                <c:pt idx="5577">
                  <c:v>9.2956166666666693</c:v>
                </c:pt>
                <c:pt idx="5578">
                  <c:v>9.2972833333333291</c:v>
                </c:pt>
                <c:pt idx="5579">
                  <c:v>9.2989499999999996</c:v>
                </c:pt>
                <c:pt idx="5580">
                  <c:v>9.3006166666666701</c:v>
                </c:pt>
                <c:pt idx="5581">
                  <c:v>9.3022833333333406</c:v>
                </c:pt>
                <c:pt idx="5582">
                  <c:v>9.3039500000000004</c:v>
                </c:pt>
                <c:pt idx="5583">
                  <c:v>9.3056166666666709</c:v>
                </c:pt>
                <c:pt idx="5584">
                  <c:v>9.3072833333333396</c:v>
                </c:pt>
                <c:pt idx="5585">
                  <c:v>9.3089499999999994</c:v>
                </c:pt>
                <c:pt idx="5586">
                  <c:v>9.3106166666666699</c:v>
                </c:pt>
                <c:pt idx="5587">
                  <c:v>9.3122833333333404</c:v>
                </c:pt>
                <c:pt idx="5588">
                  <c:v>9.3139500000000002</c:v>
                </c:pt>
                <c:pt idx="5589">
                  <c:v>9.3156166666666707</c:v>
                </c:pt>
                <c:pt idx="5590">
                  <c:v>9.3172833333333394</c:v>
                </c:pt>
                <c:pt idx="5591">
                  <c:v>9.3189499999999992</c:v>
                </c:pt>
                <c:pt idx="5592">
                  <c:v>9.3206166666666697</c:v>
                </c:pt>
                <c:pt idx="5593">
                  <c:v>9.3222833333333401</c:v>
                </c:pt>
                <c:pt idx="5594">
                  <c:v>9.32395</c:v>
                </c:pt>
                <c:pt idx="5595">
                  <c:v>9.3256166666666704</c:v>
                </c:pt>
                <c:pt idx="5596">
                  <c:v>9.3272833333333391</c:v>
                </c:pt>
                <c:pt idx="5597">
                  <c:v>9.3289500000000007</c:v>
                </c:pt>
                <c:pt idx="5598">
                  <c:v>9.3306166666666694</c:v>
                </c:pt>
                <c:pt idx="5599">
                  <c:v>9.3322833333333399</c:v>
                </c:pt>
                <c:pt idx="5600">
                  <c:v>9.3339499999999997</c:v>
                </c:pt>
                <c:pt idx="5601">
                  <c:v>9.3356166666666702</c:v>
                </c:pt>
                <c:pt idx="5602">
                  <c:v>9.3372833333333407</c:v>
                </c:pt>
                <c:pt idx="5603">
                  <c:v>9.3389500000000005</c:v>
                </c:pt>
                <c:pt idx="5604">
                  <c:v>9.3406166666666692</c:v>
                </c:pt>
                <c:pt idx="5605">
                  <c:v>9.3422833333333308</c:v>
                </c:pt>
                <c:pt idx="5606">
                  <c:v>9.3439499999999995</c:v>
                </c:pt>
                <c:pt idx="5607">
                  <c:v>9.34561666666667</c:v>
                </c:pt>
                <c:pt idx="5608">
                  <c:v>9.3472833333333405</c:v>
                </c:pt>
                <c:pt idx="5609">
                  <c:v>9.3489500000000003</c:v>
                </c:pt>
                <c:pt idx="5610">
                  <c:v>9.3506166666666708</c:v>
                </c:pt>
                <c:pt idx="5611">
                  <c:v>9.3522833333333306</c:v>
                </c:pt>
                <c:pt idx="5612">
                  <c:v>9.3539499999999993</c:v>
                </c:pt>
                <c:pt idx="5613">
                  <c:v>9.3556166666666698</c:v>
                </c:pt>
                <c:pt idx="5614">
                  <c:v>9.3572833333333403</c:v>
                </c:pt>
                <c:pt idx="5615">
                  <c:v>9.3589500000000001</c:v>
                </c:pt>
                <c:pt idx="5616">
                  <c:v>9.3606166666666706</c:v>
                </c:pt>
                <c:pt idx="5617">
                  <c:v>9.3622833333333393</c:v>
                </c:pt>
                <c:pt idx="5618">
                  <c:v>9.3639500000000009</c:v>
                </c:pt>
                <c:pt idx="5619">
                  <c:v>9.3656166666666696</c:v>
                </c:pt>
                <c:pt idx="5620">
                  <c:v>9.3672833333333401</c:v>
                </c:pt>
                <c:pt idx="5621">
                  <c:v>9.3689499999999999</c:v>
                </c:pt>
                <c:pt idx="5622">
                  <c:v>9.3706166666666704</c:v>
                </c:pt>
                <c:pt idx="5623">
                  <c:v>9.3722833333333408</c:v>
                </c:pt>
                <c:pt idx="5624">
                  <c:v>9.3739500000000007</c:v>
                </c:pt>
                <c:pt idx="5625">
                  <c:v>9.3756166666666694</c:v>
                </c:pt>
                <c:pt idx="5626">
                  <c:v>9.3772833333333292</c:v>
                </c:pt>
                <c:pt idx="5627">
                  <c:v>9.3789499999999997</c:v>
                </c:pt>
                <c:pt idx="5628">
                  <c:v>9.3806166666666702</c:v>
                </c:pt>
                <c:pt idx="5629">
                  <c:v>9.3822833333333406</c:v>
                </c:pt>
                <c:pt idx="5630">
                  <c:v>9.3839500000000005</c:v>
                </c:pt>
                <c:pt idx="5631">
                  <c:v>9.3856166666666692</c:v>
                </c:pt>
                <c:pt idx="5632">
                  <c:v>9.3872833333333308</c:v>
                </c:pt>
                <c:pt idx="5633">
                  <c:v>9.3889499999999995</c:v>
                </c:pt>
                <c:pt idx="5634">
                  <c:v>9.3906166666666699</c:v>
                </c:pt>
                <c:pt idx="5635">
                  <c:v>9.3922833333333404</c:v>
                </c:pt>
                <c:pt idx="5636">
                  <c:v>9.3939500000000002</c:v>
                </c:pt>
                <c:pt idx="5637">
                  <c:v>9.3956166666666707</c:v>
                </c:pt>
                <c:pt idx="5638">
                  <c:v>9.3972833333333394</c:v>
                </c:pt>
                <c:pt idx="5639">
                  <c:v>9.3989499999999992</c:v>
                </c:pt>
                <c:pt idx="5640">
                  <c:v>9.4006166666666697</c:v>
                </c:pt>
                <c:pt idx="5641">
                  <c:v>9.4022833333333402</c:v>
                </c:pt>
                <c:pt idx="5642">
                  <c:v>9.40395</c:v>
                </c:pt>
                <c:pt idx="5643">
                  <c:v>9.4056166666666705</c:v>
                </c:pt>
                <c:pt idx="5644">
                  <c:v>9.4072833333333392</c:v>
                </c:pt>
                <c:pt idx="5645">
                  <c:v>9.4089500000000008</c:v>
                </c:pt>
                <c:pt idx="5646">
                  <c:v>9.4106166666666695</c:v>
                </c:pt>
                <c:pt idx="5647">
                  <c:v>9.41228333333334</c:v>
                </c:pt>
                <c:pt idx="5648">
                  <c:v>9.4139499999999998</c:v>
                </c:pt>
                <c:pt idx="5649">
                  <c:v>9.4156166666666703</c:v>
                </c:pt>
                <c:pt idx="5650">
                  <c:v>9.4172833333333408</c:v>
                </c:pt>
                <c:pt idx="5651">
                  <c:v>9.4189500000000006</c:v>
                </c:pt>
                <c:pt idx="5652">
                  <c:v>9.4206166666666693</c:v>
                </c:pt>
                <c:pt idx="5653">
                  <c:v>9.4222833333333291</c:v>
                </c:pt>
                <c:pt idx="5654">
                  <c:v>9.4239499999999996</c:v>
                </c:pt>
                <c:pt idx="5655">
                  <c:v>9.4256166666666701</c:v>
                </c:pt>
                <c:pt idx="5656">
                  <c:v>9.4272833333333406</c:v>
                </c:pt>
                <c:pt idx="5657">
                  <c:v>9.4289500000000004</c:v>
                </c:pt>
                <c:pt idx="5658">
                  <c:v>9.4306166666666709</c:v>
                </c:pt>
                <c:pt idx="5659">
                  <c:v>9.4322833333333307</c:v>
                </c:pt>
                <c:pt idx="5660">
                  <c:v>9.4339499999999994</c:v>
                </c:pt>
                <c:pt idx="5661">
                  <c:v>9.4356166666666699</c:v>
                </c:pt>
                <c:pt idx="5662">
                  <c:v>9.4372833333333404</c:v>
                </c:pt>
                <c:pt idx="5663">
                  <c:v>9.4389500000000002</c:v>
                </c:pt>
                <c:pt idx="5664">
                  <c:v>9.4406166666666707</c:v>
                </c:pt>
                <c:pt idx="5665">
                  <c:v>9.4422833333333305</c:v>
                </c:pt>
                <c:pt idx="5666">
                  <c:v>9.4439499999999992</c:v>
                </c:pt>
                <c:pt idx="5667">
                  <c:v>9.4456166666666697</c:v>
                </c:pt>
                <c:pt idx="5668">
                  <c:v>9.4472833333333401</c:v>
                </c:pt>
                <c:pt idx="5669">
                  <c:v>9.44895</c:v>
                </c:pt>
                <c:pt idx="5670">
                  <c:v>9.4506166666666704</c:v>
                </c:pt>
                <c:pt idx="5671">
                  <c:v>9.4522833333333391</c:v>
                </c:pt>
                <c:pt idx="5672">
                  <c:v>9.4539500000000007</c:v>
                </c:pt>
                <c:pt idx="5673">
                  <c:v>9.4556166666666694</c:v>
                </c:pt>
                <c:pt idx="5674">
                  <c:v>9.4572833333333293</c:v>
                </c:pt>
                <c:pt idx="5675">
                  <c:v>9.4589499999999997</c:v>
                </c:pt>
                <c:pt idx="5676">
                  <c:v>9.4606166666666702</c:v>
                </c:pt>
                <c:pt idx="5677">
                  <c:v>9.4622833333333407</c:v>
                </c:pt>
                <c:pt idx="5678">
                  <c:v>9.4639500000000005</c:v>
                </c:pt>
                <c:pt idx="5679">
                  <c:v>9.4656166666666692</c:v>
                </c:pt>
                <c:pt idx="5680">
                  <c:v>9.4672833333333397</c:v>
                </c:pt>
                <c:pt idx="5681">
                  <c:v>9.4689499999999995</c:v>
                </c:pt>
                <c:pt idx="5682">
                  <c:v>9.47061666666667</c:v>
                </c:pt>
                <c:pt idx="5683">
                  <c:v>9.4722833333333405</c:v>
                </c:pt>
                <c:pt idx="5684">
                  <c:v>9.4739500000000003</c:v>
                </c:pt>
                <c:pt idx="5685">
                  <c:v>9.4756166666666708</c:v>
                </c:pt>
                <c:pt idx="5686">
                  <c:v>9.4772833333333395</c:v>
                </c:pt>
                <c:pt idx="5687">
                  <c:v>9.4789499999999993</c:v>
                </c:pt>
                <c:pt idx="5688">
                  <c:v>9.4806166666666698</c:v>
                </c:pt>
                <c:pt idx="5689">
                  <c:v>9.4822833333333403</c:v>
                </c:pt>
                <c:pt idx="5690">
                  <c:v>9.4839500000000001</c:v>
                </c:pt>
                <c:pt idx="5691">
                  <c:v>9.4856166666666706</c:v>
                </c:pt>
                <c:pt idx="5692">
                  <c:v>9.4872833333333393</c:v>
                </c:pt>
                <c:pt idx="5693">
                  <c:v>9.4889500000000009</c:v>
                </c:pt>
                <c:pt idx="5694">
                  <c:v>9.4906166666666696</c:v>
                </c:pt>
                <c:pt idx="5695">
                  <c:v>9.4922833333333401</c:v>
                </c:pt>
                <c:pt idx="5696">
                  <c:v>9.4939499999999999</c:v>
                </c:pt>
                <c:pt idx="5697">
                  <c:v>9.4956166666666704</c:v>
                </c:pt>
                <c:pt idx="5698">
                  <c:v>9.4972833333333408</c:v>
                </c:pt>
                <c:pt idx="5699">
                  <c:v>9.4989500000000007</c:v>
                </c:pt>
                <c:pt idx="5700">
                  <c:v>9.5006166666666694</c:v>
                </c:pt>
                <c:pt idx="5701">
                  <c:v>9.5022833333333292</c:v>
                </c:pt>
                <c:pt idx="5702">
                  <c:v>9.5039499999999997</c:v>
                </c:pt>
                <c:pt idx="5703">
                  <c:v>9.5056166666666702</c:v>
                </c:pt>
                <c:pt idx="5704">
                  <c:v>9.5072833333333406</c:v>
                </c:pt>
                <c:pt idx="5705">
                  <c:v>9.5089500000000005</c:v>
                </c:pt>
                <c:pt idx="5706">
                  <c:v>9.5106166666666692</c:v>
                </c:pt>
                <c:pt idx="5707">
                  <c:v>9.5122833333333308</c:v>
                </c:pt>
                <c:pt idx="5708">
                  <c:v>9.5139499999999995</c:v>
                </c:pt>
                <c:pt idx="5709">
                  <c:v>9.5156166666666699</c:v>
                </c:pt>
                <c:pt idx="5710">
                  <c:v>9.5172833333333404</c:v>
                </c:pt>
                <c:pt idx="5711">
                  <c:v>9.5189500000000002</c:v>
                </c:pt>
                <c:pt idx="5712">
                  <c:v>9.5206166666666707</c:v>
                </c:pt>
                <c:pt idx="5713">
                  <c:v>9.5222833333333305</c:v>
                </c:pt>
                <c:pt idx="5714">
                  <c:v>9.5239499999999992</c:v>
                </c:pt>
                <c:pt idx="5715">
                  <c:v>9.5256166666666697</c:v>
                </c:pt>
                <c:pt idx="5716">
                  <c:v>9.5272833333333402</c:v>
                </c:pt>
                <c:pt idx="5717">
                  <c:v>9.52895</c:v>
                </c:pt>
                <c:pt idx="5718">
                  <c:v>9.5306166666666705</c:v>
                </c:pt>
                <c:pt idx="5719">
                  <c:v>9.5322833333333392</c:v>
                </c:pt>
                <c:pt idx="5720">
                  <c:v>9.5339500000000008</c:v>
                </c:pt>
                <c:pt idx="5721">
                  <c:v>9.5356166666666695</c:v>
                </c:pt>
                <c:pt idx="5722">
                  <c:v>9.5372833333333293</c:v>
                </c:pt>
                <c:pt idx="5723">
                  <c:v>9.5389499999999998</c:v>
                </c:pt>
                <c:pt idx="5724">
                  <c:v>9.5406166666666703</c:v>
                </c:pt>
                <c:pt idx="5725">
                  <c:v>9.5422833333333408</c:v>
                </c:pt>
                <c:pt idx="5726">
                  <c:v>9.5439500000000006</c:v>
                </c:pt>
                <c:pt idx="5727">
                  <c:v>9.5456166666666693</c:v>
                </c:pt>
                <c:pt idx="5728">
                  <c:v>9.5472833333333291</c:v>
                </c:pt>
                <c:pt idx="5729">
                  <c:v>9.5489499999999996</c:v>
                </c:pt>
                <c:pt idx="5730">
                  <c:v>9.5506166666666701</c:v>
                </c:pt>
                <c:pt idx="5731">
                  <c:v>9.5522833333333406</c:v>
                </c:pt>
                <c:pt idx="5732">
                  <c:v>9.5539500000000004</c:v>
                </c:pt>
                <c:pt idx="5733">
                  <c:v>9.5556166666666709</c:v>
                </c:pt>
                <c:pt idx="5734">
                  <c:v>9.5572833333333396</c:v>
                </c:pt>
                <c:pt idx="5735">
                  <c:v>9.5589499999999994</c:v>
                </c:pt>
                <c:pt idx="5736">
                  <c:v>9.5606166666666699</c:v>
                </c:pt>
                <c:pt idx="5737">
                  <c:v>9.5622833333333404</c:v>
                </c:pt>
                <c:pt idx="5738">
                  <c:v>9.5639500000000002</c:v>
                </c:pt>
                <c:pt idx="5739">
                  <c:v>9.5656166666666707</c:v>
                </c:pt>
                <c:pt idx="5740">
                  <c:v>9.5672833333333305</c:v>
                </c:pt>
                <c:pt idx="5741">
                  <c:v>9.5689499999999992</c:v>
                </c:pt>
                <c:pt idx="5742">
                  <c:v>9.5706166666666697</c:v>
                </c:pt>
                <c:pt idx="5743">
                  <c:v>9.5722833333333401</c:v>
                </c:pt>
                <c:pt idx="5744">
                  <c:v>9.57395</c:v>
                </c:pt>
                <c:pt idx="5745">
                  <c:v>9.5756166666666704</c:v>
                </c:pt>
                <c:pt idx="5746">
                  <c:v>9.5772833333333391</c:v>
                </c:pt>
                <c:pt idx="5747">
                  <c:v>9.5789500000000007</c:v>
                </c:pt>
                <c:pt idx="5748">
                  <c:v>9.5806166666666694</c:v>
                </c:pt>
                <c:pt idx="5749">
                  <c:v>9.5822833333333293</c:v>
                </c:pt>
                <c:pt idx="5750">
                  <c:v>9.5839499999999997</c:v>
                </c:pt>
                <c:pt idx="5751">
                  <c:v>9.5856166666666702</c:v>
                </c:pt>
                <c:pt idx="5752">
                  <c:v>9.5872833333333407</c:v>
                </c:pt>
                <c:pt idx="5753">
                  <c:v>9.5889500000000005</c:v>
                </c:pt>
                <c:pt idx="5754">
                  <c:v>9.5906166666666692</c:v>
                </c:pt>
                <c:pt idx="5755">
                  <c:v>9.5922833333333308</c:v>
                </c:pt>
                <c:pt idx="5756">
                  <c:v>9.5939499999999995</c:v>
                </c:pt>
                <c:pt idx="5757">
                  <c:v>9.59561666666667</c:v>
                </c:pt>
                <c:pt idx="5758">
                  <c:v>9.5972833333333405</c:v>
                </c:pt>
                <c:pt idx="5759">
                  <c:v>9.5989500000000003</c:v>
                </c:pt>
                <c:pt idx="5760">
                  <c:v>9.6006166666666708</c:v>
                </c:pt>
                <c:pt idx="5761">
                  <c:v>9.6022833333333306</c:v>
                </c:pt>
                <c:pt idx="5762">
                  <c:v>9.6039499999999993</c:v>
                </c:pt>
                <c:pt idx="5763">
                  <c:v>9.6056166666666698</c:v>
                </c:pt>
                <c:pt idx="5764">
                  <c:v>9.6072833333333403</c:v>
                </c:pt>
                <c:pt idx="5765">
                  <c:v>9.6089500000000001</c:v>
                </c:pt>
                <c:pt idx="5766">
                  <c:v>9.6106166666666706</c:v>
                </c:pt>
                <c:pt idx="5767">
                  <c:v>9.6122833333333393</c:v>
                </c:pt>
                <c:pt idx="5768">
                  <c:v>9.6139500000000009</c:v>
                </c:pt>
                <c:pt idx="5769">
                  <c:v>9.6156166666666696</c:v>
                </c:pt>
                <c:pt idx="5770">
                  <c:v>9.6172833333333401</c:v>
                </c:pt>
                <c:pt idx="5771">
                  <c:v>9.6189499999999999</c:v>
                </c:pt>
                <c:pt idx="5772">
                  <c:v>9.6206166666666704</c:v>
                </c:pt>
                <c:pt idx="5773">
                  <c:v>9.6222833333333408</c:v>
                </c:pt>
                <c:pt idx="5774">
                  <c:v>9.6239500000000007</c:v>
                </c:pt>
                <c:pt idx="5775">
                  <c:v>9.6256166666666694</c:v>
                </c:pt>
                <c:pt idx="5776">
                  <c:v>9.6272833333333399</c:v>
                </c:pt>
                <c:pt idx="5777">
                  <c:v>9.6289499999999997</c:v>
                </c:pt>
                <c:pt idx="5778">
                  <c:v>9.6306166666666702</c:v>
                </c:pt>
                <c:pt idx="5779">
                  <c:v>9.6322833333333406</c:v>
                </c:pt>
                <c:pt idx="5780">
                  <c:v>9.6339500000000005</c:v>
                </c:pt>
                <c:pt idx="5781">
                  <c:v>9.6356166666666692</c:v>
                </c:pt>
                <c:pt idx="5782">
                  <c:v>9.6372833333333396</c:v>
                </c:pt>
                <c:pt idx="5783">
                  <c:v>9.6389499999999995</c:v>
                </c:pt>
                <c:pt idx="5784">
                  <c:v>9.6406166666666699</c:v>
                </c:pt>
                <c:pt idx="5785">
                  <c:v>9.6422833333333404</c:v>
                </c:pt>
                <c:pt idx="5786">
                  <c:v>9.6439500000000002</c:v>
                </c:pt>
                <c:pt idx="5787">
                  <c:v>9.6456166666666707</c:v>
                </c:pt>
                <c:pt idx="5788">
                  <c:v>9.6472833333333305</c:v>
                </c:pt>
                <c:pt idx="5789">
                  <c:v>9.6489499999999992</c:v>
                </c:pt>
                <c:pt idx="5790">
                  <c:v>9.6506166666666697</c:v>
                </c:pt>
                <c:pt idx="5791">
                  <c:v>9.6522833333333402</c:v>
                </c:pt>
                <c:pt idx="5792">
                  <c:v>9.65395</c:v>
                </c:pt>
                <c:pt idx="5793">
                  <c:v>9.6556166666666705</c:v>
                </c:pt>
                <c:pt idx="5794">
                  <c:v>9.6572833333333392</c:v>
                </c:pt>
                <c:pt idx="5795">
                  <c:v>9.6589500000000008</c:v>
                </c:pt>
                <c:pt idx="5796">
                  <c:v>9.6606166666666695</c:v>
                </c:pt>
                <c:pt idx="5797">
                  <c:v>9.6622833333333293</c:v>
                </c:pt>
                <c:pt idx="5798">
                  <c:v>9.6639499999999998</c:v>
                </c:pt>
                <c:pt idx="5799">
                  <c:v>9.6656166666666703</c:v>
                </c:pt>
                <c:pt idx="5800">
                  <c:v>9.6672833333333408</c:v>
                </c:pt>
                <c:pt idx="5801">
                  <c:v>9.6689500000000006</c:v>
                </c:pt>
                <c:pt idx="5802">
                  <c:v>9.6706166666666693</c:v>
                </c:pt>
                <c:pt idx="5803">
                  <c:v>9.6722833333333291</c:v>
                </c:pt>
                <c:pt idx="5804">
                  <c:v>9.6739499999999996</c:v>
                </c:pt>
                <c:pt idx="5805">
                  <c:v>9.6756166666666701</c:v>
                </c:pt>
                <c:pt idx="5806">
                  <c:v>9.6772833333333406</c:v>
                </c:pt>
                <c:pt idx="5807">
                  <c:v>9.6789500000000004</c:v>
                </c:pt>
                <c:pt idx="5808">
                  <c:v>9.6806166666666709</c:v>
                </c:pt>
                <c:pt idx="5809">
                  <c:v>9.6822833333333307</c:v>
                </c:pt>
                <c:pt idx="5810">
                  <c:v>9.6839499999999994</c:v>
                </c:pt>
                <c:pt idx="5811">
                  <c:v>9.6856166666666699</c:v>
                </c:pt>
                <c:pt idx="5812">
                  <c:v>9.6872833333333404</c:v>
                </c:pt>
                <c:pt idx="5813">
                  <c:v>9.6889500000000002</c:v>
                </c:pt>
                <c:pt idx="5814">
                  <c:v>9.6906166666666707</c:v>
                </c:pt>
                <c:pt idx="5815">
                  <c:v>9.6922833333333305</c:v>
                </c:pt>
                <c:pt idx="5816">
                  <c:v>9.6939499999999992</c:v>
                </c:pt>
                <c:pt idx="5817">
                  <c:v>9.6956166666666697</c:v>
                </c:pt>
                <c:pt idx="5818">
                  <c:v>9.6972833333333401</c:v>
                </c:pt>
                <c:pt idx="5819">
                  <c:v>9.69895</c:v>
                </c:pt>
                <c:pt idx="5820">
                  <c:v>9.7006166666666704</c:v>
                </c:pt>
                <c:pt idx="5821">
                  <c:v>9.7022833333333391</c:v>
                </c:pt>
                <c:pt idx="5822">
                  <c:v>9.7039500000000007</c:v>
                </c:pt>
                <c:pt idx="5823">
                  <c:v>9.7056166666666694</c:v>
                </c:pt>
                <c:pt idx="5824">
                  <c:v>9.7072833333333293</c:v>
                </c:pt>
                <c:pt idx="5825">
                  <c:v>9.7089499999999997</c:v>
                </c:pt>
                <c:pt idx="5826">
                  <c:v>9.7106166666666702</c:v>
                </c:pt>
                <c:pt idx="5827">
                  <c:v>9.7122833333333407</c:v>
                </c:pt>
                <c:pt idx="5828">
                  <c:v>9.7139500000000005</c:v>
                </c:pt>
                <c:pt idx="5829">
                  <c:v>9.7156166666666692</c:v>
                </c:pt>
                <c:pt idx="5830">
                  <c:v>9.7172833333333397</c:v>
                </c:pt>
                <c:pt idx="5831">
                  <c:v>9.7189499999999995</c:v>
                </c:pt>
                <c:pt idx="5832">
                  <c:v>9.72061666666667</c:v>
                </c:pt>
                <c:pt idx="5833">
                  <c:v>9.7222833333333405</c:v>
                </c:pt>
                <c:pt idx="5834">
                  <c:v>9.7239500000000003</c:v>
                </c:pt>
                <c:pt idx="5835">
                  <c:v>9.7256166666666708</c:v>
                </c:pt>
                <c:pt idx="5836">
                  <c:v>9.7272833333333306</c:v>
                </c:pt>
                <c:pt idx="5837">
                  <c:v>9.7289499999999993</c:v>
                </c:pt>
                <c:pt idx="5838">
                  <c:v>9.7306166666666698</c:v>
                </c:pt>
                <c:pt idx="5839">
                  <c:v>9.7322833333333403</c:v>
                </c:pt>
                <c:pt idx="5840">
                  <c:v>9.7339500000000001</c:v>
                </c:pt>
                <c:pt idx="5841">
                  <c:v>9.7356166666666706</c:v>
                </c:pt>
                <c:pt idx="5842">
                  <c:v>9.7372833333333393</c:v>
                </c:pt>
                <c:pt idx="5843">
                  <c:v>9.7389500000000009</c:v>
                </c:pt>
                <c:pt idx="5844">
                  <c:v>9.7406166666666696</c:v>
                </c:pt>
                <c:pt idx="5845">
                  <c:v>9.7422833333333401</c:v>
                </c:pt>
                <c:pt idx="5846">
                  <c:v>9.7439499999999999</c:v>
                </c:pt>
                <c:pt idx="5847">
                  <c:v>9.7456166666666704</c:v>
                </c:pt>
                <c:pt idx="5848">
                  <c:v>9.7472833333333408</c:v>
                </c:pt>
                <c:pt idx="5849">
                  <c:v>9.7489500000000007</c:v>
                </c:pt>
                <c:pt idx="5850">
                  <c:v>9.7506166666666694</c:v>
                </c:pt>
                <c:pt idx="5851">
                  <c:v>9.7522833333333292</c:v>
                </c:pt>
                <c:pt idx="5852">
                  <c:v>9.7539499999999997</c:v>
                </c:pt>
                <c:pt idx="5853">
                  <c:v>9.7556166666666702</c:v>
                </c:pt>
                <c:pt idx="5854">
                  <c:v>9.7572833333333406</c:v>
                </c:pt>
                <c:pt idx="5855">
                  <c:v>9.7589500000000005</c:v>
                </c:pt>
                <c:pt idx="5856">
                  <c:v>9.7606166666666692</c:v>
                </c:pt>
                <c:pt idx="5857">
                  <c:v>9.7622833333333308</c:v>
                </c:pt>
                <c:pt idx="5858">
                  <c:v>9.7639499999999995</c:v>
                </c:pt>
                <c:pt idx="5859">
                  <c:v>9.7656166666666699</c:v>
                </c:pt>
                <c:pt idx="5860">
                  <c:v>9.7672833333333404</c:v>
                </c:pt>
                <c:pt idx="5861">
                  <c:v>9.7689500000000002</c:v>
                </c:pt>
                <c:pt idx="5862">
                  <c:v>9.7706166666666707</c:v>
                </c:pt>
                <c:pt idx="5863">
                  <c:v>9.7722833333333394</c:v>
                </c:pt>
                <c:pt idx="5864">
                  <c:v>9.7739499999999992</c:v>
                </c:pt>
                <c:pt idx="5865">
                  <c:v>9.7756166666666697</c:v>
                </c:pt>
                <c:pt idx="5866">
                  <c:v>9.7772833333333402</c:v>
                </c:pt>
                <c:pt idx="5867">
                  <c:v>9.77895</c:v>
                </c:pt>
                <c:pt idx="5868">
                  <c:v>9.7806166666666705</c:v>
                </c:pt>
                <c:pt idx="5869">
                  <c:v>9.7822833333333392</c:v>
                </c:pt>
                <c:pt idx="5870">
                  <c:v>9.7839500000000008</c:v>
                </c:pt>
                <c:pt idx="5871">
                  <c:v>9.7856166666666695</c:v>
                </c:pt>
                <c:pt idx="5872">
                  <c:v>9.78728333333334</c:v>
                </c:pt>
                <c:pt idx="5873">
                  <c:v>9.7889499999999998</c:v>
                </c:pt>
                <c:pt idx="5874">
                  <c:v>9.7906166666666703</c:v>
                </c:pt>
                <c:pt idx="5875">
                  <c:v>9.7922833333333408</c:v>
                </c:pt>
                <c:pt idx="5876">
                  <c:v>9.7939500000000006</c:v>
                </c:pt>
                <c:pt idx="5877">
                  <c:v>9.7956166666666693</c:v>
                </c:pt>
                <c:pt idx="5878">
                  <c:v>9.7972833333333398</c:v>
                </c:pt>
                <c:pt idx="5879">
                  <c:v>9.7989499999999996</c:v>
                </c:pt>
                <c:pt idx="5880">
                  <c:v>9.8006166666666701</c:v>
                </c:pt>
                <c:pt idx="5881">
                  <c:v>9.8022833333333406</c:v>
                </c:pt>
                <c:pt idx="5882">
                  <c:v>9.8039500000000004</c:v>
                </c:pt>
                <c:pt idx="5883">
                  <c:v>9.8056166666666709</c:v>
                </c:pt>
                <c:pt idx="5884">
                  <c:v>9.8072833333333307</c:v>
                </c:pt>
                <c:pt idx="5885">
                  <c:v>9.8089499999999994</c:v>
                </c:pt>
                <c:pt idx="5886">
                  <c:v>9.8106166666666699</c:v>
                </c:pt>
                <c:pt idx="5887">
                  <c:v>9.8122833333333404</c:v>
                </c:pt>
                <c:pt idx="5888">
                  <c:v>9.8139500000000002</c:v>
                </c:pt>
                <c:pt idx="5889">
                  <c:v>9.8156166666666707</c:v>
                </c:pt>
                <c:pt idx="5890">
                  <c:v>9.8172833333333305</c:v>
                </c:pt>
                <c:pt idx="5891">
                  <c:v>9.8189499999999992</c:v>
                </c:pt>
                <c:pt idx="5892">
                  <c:v>9.8206166666666697</c:v>
                </c:pt>
                <c:pt idx="5893">
                  <c:v>9.8222833333333401</c:v>
                </c:pt>
                <c:pt idx="5894">
                  <c:v>9.82395</c:v>
                </c:pt>
                <c:pt idx="5895">
                  <c:v>9.8256166666666704</c:v>
                </c:pt>
                <c:pt idx="5896">
                  <c:v>9.8272833333333391</c:v>
                </c:pt>
                <c:pt idx="5897">
                  <c:v>9.8289500000000007</c:v>
                </c:pt>
                <c:pt idx="5898">
                  <c:v>9.8306166666666694</c:v>
                </c:pt>
                <c:pt idx="5899">
                  <c:v>9.8322833333333293</c:v>
                </c:pt>
                <c:pt idx="5900">
                  <c:v>9.8339499999999997</c:v>
                </c:pt>
                <c:pt idx="5901">
                  <c:v>9.8356166666666702</c:v>
                </c:pt>
                <c:pt idx="5902">
                  <c:v>9.8372833333333407</c:v>
                </c:pt>
                <c:pt idx="5903">
                  <c:v>9.8389500000000005</c:v>
                </c:pt>
                <c:pt idx="5904">
                  <c:v>9.8406166666666692</c:v>
                </c:pt>
                <c:pt idx="5905">
                  <c:v>9.8422833333333308</c:v>
                </c:pt>
                <c:pt idx="5906">
                  <c:v>9.8439499999999995</c:v>
                </c:pt>
                <c:pt idx="5907">
                  <c:v>9.84561666666667</c:v>
                </c:pt>
                <c:pt idx="5908">
                  <c:v>9.8472833333333405</c:v>
                </c:pt>
                <c:pt idx="5909">
                  <c:v>9.8489500000000003</c:v>
                </c:pt>
                <c:pt idx="5910">
                  <c:v>9.8506166666666708</c:v>
                </c:pt>
                <c:pt idx="5911">
                  <c:v>9.8522833333333306</c:v>
                </c:pt>
                <c:pt idx="5912">
                  <c:v>9.8539499999999993</c:v>
                </c:pt>
                <c:pt idx="5913">
                  <c:v>9.8556166666666698</c:v>
                </c:pt>
                <c:pt idx="5914">
                  <c:v>9.8572833333333403</c:v>
                </c:pt>
                <c:pt idx="5915">
                  <c:v>9.8589500000000001</c:v>
                </c:pt>
                <c:pt idx="5916">
                  <c:v>9.8606166666666706</c:v>
                </c:pt>
                <c:pt idx="5917">
                  <c:v>9.8622833333333393</c:v>
                </c:pt>
                <c:pt idx="5918">
                  <c:v>9.8639500000000009</c:v>
                </c:pt>
                <c:pt idx="5919">
                  <c:v>9.8656166666666696</c:v>
                </c:pt>
                <c:pt idx="5920">
                  <c:v>9.8672833333333401</c:v>
                </c:pt>
                <c:pt idx="5921">
                  <c:v>9.8689499999999999</c:v>
                </c:pt>
                <c:pt idx="5922">
                  <c:v>9.8706166666666704</c:v>
                </c:pt>
                <c:pt idx="5923">
                  <c:v>9.8722833333333408</c:v>
                </c:pt>
                <c:pt idx="5924">
                  <c:v>9.8739500000000007</c:v>
                </c:pt>
                <c:pt idx="5925">
                  <c:v>9.8756166666666694</c:v>
                </c:pt>
                <c:pt idx="5926">
                  <c:v>9.8772833333333399</c:v>
                </c:pt>
                <c:pt idx="5927">
                  <c:v>9.8789499999999997</c:v>
                </c:pt>
                <c:pt idx="5928">
                  <c:v>9.8806166666666702</c:v>
                </c:pt>
                <c:pt idx="5929">
                  <c:v>9.8822833333333406</c:v>
                </c:pt>
                <c:pt idx="5930">
                  <c:v>9.8839500000000005</c:v>
                </c:pt>
                <c:pt idx="5931">
                  <c:v>9.8856166666666692</c:v>
                </c:pt>
                <c:pt idx="5932">
                  <c:v>9.8872833333333308</c:v>
                </c:pt>
                <c:pt idx="5933">
                  <c:v>9.8889499999999995</c:v>
                </c:pt>
                <c:pt idx="5934">
                  <c:v>9.8906166666666699</c:v>
                </c:pt>
                <c:pt idx="5935">
                  <c:v>9.8922833333333404</c:v>
                </c:pt>
                <c:pt idx="5936">
                  <c:v>9.8939500000000002</c:v>
                </c:pt>
                <c:pt idx="5937">
                  <c:v>9.8956166666666707</c:v>
                </c:pt>
                <c:pt idx="5938">
                  <c:v>9.8972833333333305</c:v>
                </c:pt>
                <c:pt idx="5939">
                  <c:v>9.8989499999999992</c:v>
                </c:pt>
                <c:pt idx="5940">
                  <c:v>9.9006166666666697</c:v>
                </c:pt>
                <c:pt idx="5941">
                  <c:v>9.9022833333333402</c:v>
                </c:pt>
                <c:pt idx="5942">
                  <c:v>9.90395</c:v>
                </c:pt>
                <c:pt idx="5943">
                  <c:v>9.9056166666666705</c:v>
                </c:pt>
                <c:pt idx="5944">
                  <c:v>9.9072833333333392</c:v>
                </c:pt>
                <c:pt idx="5945">
                  <c:v>9.9089500000000008</c:v>
                </c:pt>
                <c:pt idx="5946">
                  <c:v>9.9106166666666695</c:v>
                </c:pt>
                <c:pt idx="5947">
                  <c:v>9.9122833333333293</c:v>
                </c:pt>
                <c:pt idx="5948">
                  <c:v>9.9139499999999998</c:v>
                </c:pt>
                <c:pt idx="5949">
                  <c:v>9.9156166666666703</c:v>
                </c:pt>
                <c:pt idx="5950">
                  <c:v>9.9172833333333408</c:v>
                </c:pt>
                <c:pt idx="5951">
                  <c:v>9.9189500000000006</c:v>
                </c:pt>
                <c:pt idx="5952">
                  <c:v>9.9206166666666693</c:v>
                </c:pt>
                <c:pt idx="5953">
                  <c:v>9.9222833333333291</c:v>
                </c:pt>
                <c:pt idx="5954">
                  <c:v>9.9239499999999996</c:v>
                </c:pt>
                <c:pt idx="5955">
                  <c:v>9.9256166666666701</c:v>
                </c:pt>
                <c:pt idx="5956">
                  <c:v>9.9272833333333406</c:v>
                </c:pt>
                <c:pt idx="5957">
                  <c:v>9.9289500000000004</c:v>
                </c:pt>
                <c:pt idx="5958">
                  <c:v>9.9306166666666709</c:v>
                </c:pt>
                <c:pt idx="5959">
                  <c:v>9.9322833333333396</c:v>
                </c:pt>
                <c:pt idx="5960">
                  <c:v>9.9339499999999994</c:v>
                </c:pt>
                <c:pt idx="5961">
                  <c:v>9.9356166666666699</c:v>
                </c:pt>
                <c:pt idx="5962">
                  <c:v>9.9372833333333404</c:v>
                </c:pt>
                <c:pt idx="5963">
                  <c:v>9.9389500000000002</c:v>
                </c:pt>
                <c:pt idx="5964">
                  <c:v>9.9406166666666707</c:v>
                </c:pt>
                <c:pt idx="5965">
                  <c:v>9.9422833333333394</c:v>
                </c:pt>
                <c:pt idx="5966">
                  <c:v>9.9439499999999992</c:v>
                </c:pt>
                <c:pt idx="5967">
                  <c:v>9.9456166666666697</c:v>
                </c:pt>
                <c:pt idx="5968">
                  <c:v>9.9472833333333401</c:v>
                </c:pt>
                <c:pt idx="5969">
                  <c:v>9.94895</c:v>
                </c:pt>
                <c:pt idx="5970">
                  <c:v>9.9506166666666704</c:v>
                </c:pt>
                <c:pt idx="5971">
                  <c:v>9.9522833333333391</c:v>
                </c:pt>
                <c:pt idx="5972">
                  <c:v>9.9539500000000007</c:v>
                </c:pt>
                <c:pt idx="5973">
                  <c:v>9.9556166666666694</c:v>
                </c:pt>
                <c:pt idx="5974">
                  <c:v>9.9572833333333399</c:v>
                </c:pt>
                <c:pt idx="5975">
                  <c:v>9.9589499999999997</c:v>
                </c:pt>
                <c:pt idx="5976">
                  <c:v>9.9606166666666702</c:v>
                </c:pt>
                <c:pt idx="5977">
                  <c:v>9.9622833333333407</c:v>
                </c:pt>
                <c:pt idx="5978">
                  <c:v>9.9639500000000005</c:v>
                </c:pt>
                <c:pt idx="5979">
                  <c:v>9.9656166666666692</c:v>
                </c:pt>
                <c:pt idx="5980">
                  <c:v>9.9672833333333308</c:v>
                </c:pt>
                <c:pt idx="5981">
                  <c:v>9.9689499999999995</c:v>
                </c:pt>
                <c:pt idx="5982">
                  <c:v>9.97061666666667</c:v>
                </c:pt>
                <c:pt idx="5983">
                  <c:v>9.9722833333333405</c:v>
                </c:pt>
                <c:pt idx="5984">
                  <c:v>9.9739500000000003</c:v>
                </c:pt>
                <c:pt idx="5985">
                  <c:v>9.9756166666666708</c:v>
                </c:pt>
                <c:pt idx="5986">
                  <c:v>9.9772833333333306</c:v>
                </c:pt>
                <c:pt idx="5987">
                  <c:v>9.9789499999999993</c:v>
                </c:pt>
                <c:pt idx="5988">
                  <c:v>9.9806166666666698</c:v>
                </c:pt>
                <c:pt idx="5989">
                  <c:v>9.9822833333333403</c:v>
                </c:pt>
                <c:pt idx="5990">
                  <c:v>9.9839500000000001</c:v>
                </c:pt>
                <c:pt idx="5991">
                  <c:v>9.9856166666666706</c:v>
                </c:pt>
                <c:pt idx="5992">
                  <c:v>9.9872833333333393</c:v>
                </c:pt>
                <c:pt idx="5993">
                  <c:v>9.9889500000000009</c:v>
                </c:pt>
                <c:pt idx="5994">
                  <c:v>9.9906166666666696</c:v>
                </c:pt>
                <c:pt idx="5995">
                  <c:v>9.9922833333333401</c:v>
                </c:pt>
                <c:pt idx="5996">
                  <c:v>9.9939499999999999</c:v>
                </c:pt>
                <c:pt idx="5997">
                  <c:v>9.9956166666666704</c:v>
                </c:pt>
                <c:pt idx="5998">
                  <c:v>9.9972833333333408</c:v>
                </c:pt>
                <c:pt idx="5999">
                  <c:v>9.9989500000000007</c:v>
                </c:pt>
                <c:pt idx="6000">
                  <c:v>10.0006166666667</c:v>
                </c:pt>
                <c:pt idx="6001">
                  <c:v>10.0022833333334</c:v>
                </c:pt>
                <c:pt idx="6002">
                  <c:v>10.00395</c:v>
                </c:pt>
                <c:pt idx="6003">
                  <c:v>10.0056166666667</c:v>
                </c:pt>
                <c:pt idx="6004">
                  <c:v>10.007283333333399</c:v>
                </c:pt>
                <c:pt idx="6005">
                  <c:v>10.00895</c:v>
                </c:pt>
                <c:pt idx="6006">
                  <c:v>10.010616666666699</c:v>
                </c:pt>
                <c:pt idx="6007">
                  <c:v>10.0122833333334</c:v>
                </c:pt>
                <c:pt idx="6008">
                  <c:v>10.013949999999999</c:v>
                </c:pt>
                <c:pt idx="6009">
                  <c:v>10.0156166666667</c:v>
                </c:pt>
                <c:pt idx="6010">
                  <c:v>10.017283333333401</c:v>
                </c:pt>
                <c:pt idx="6011">
                  <c:v>10.01895</c:v>
                </c:pt>
                <c:pt idx="6012">
                  <c:v>10.020616666666699</c:v>
                </c:pt>
                <c:pt idx="6013">
                  <c:v>10.0222833333334</c:v>
                </c:pt>
                <c:pt idx="6014">
                  <c:v>10.023949999999999</c:v>
                </c:pt>
                <c:pt idx="6015">
                  <c:v>10.0256166666667</c:v>
                </c:pt>
                <c:pt idx="6016">
                  <c:v>10.027283333333401</c:v>
                </c:pt>
                <c:pt idx="6017">
                  <c:v>10.02895</c:v>
                </c:pt>
                <c:pt idx="6018">
                  <c:v>10.030616666666701</c:v>
                </c:pt>
                <c:pt idx="6019">
                  <c:v>10.0322833333334</c:v>
                </c:pt>
                <c:pt idx="6020">
                  <c:v>10.033950000000001</c:v>
                </c:pt>
                <c:pt idx="6021">
                  <c:v>10.0356166666667</c:v>
                </c:pt>
                <c:pt idx="6022">
                  <c:v>10.0372833333334</c:v>
                </c:pt>
                <c:pt idx="6023">
                  <c:v>10.03895</c:v>
                </c:pt>
                <c:pt idx="6024">
                  <c:v>10.0406166666667</c:v>
                </c:pt>
                <c:pt idx="6025">
                  <c:v>10.042283333333399</c:v>
                </c:pt>
                <c:pt idx="6026">
                  <c:v>10.043950000000001</c:v>
                </c:pt>
                <c:pt idx="6027">
                  <c:v>10.0456166666667</c:v>
                </c:pt>
                <c:pt idx="6028">
                  <c:v>10.0472833333334</c:v>
                </c:pt>
                <c:pt idx="6029">
                  <c:v>10.04895</c:v>
                </c:pt>
                <c:pt idx="6030">
                  <c:v>10.0506166666667</c:v>
                </c:pt>
                <c:pt idx="6031">
                  <c:v>10.052283333333399</c:v>
                </c:pt>
                <c:pt idx="6032">
                  <c:v>10.05395</c:v>
                </c:pt>
                <c:pt idx="6033">
                  <c:v>10.055616666666699</c:v>
                </c:pt>
                <c:pt idx="6034">
                  <c:v>10.0572833333334</c:v>
                </c:pt>
                <c:pt idx="6035">
                  <c:v>10.058949999999999</c:v>
                </c:pt>
                <c:pt idx="6036">
                  <c:v>10.0606166666667</c:v>
                </c:pt>
                <c:pt idx="6037">
                  <c:v>10.062283333333401</c:v>
                </c:pt>
                <c:pt idx="6038">
                  <c:v>10.06395</c:v>
                </c:pt>
                <c:pt idx="6039">
                  <c:v>10.065616666666701</c:v>
                </c:pt>
                <c:pt idx="6040">
                  <c:v>10.0672833333334</c:v>
                </c:pt>
                <c:pt idx="6041">
                  <c:v>10.068949999999999</c:v>
                </c:pt>
                <c:pt idx="6042">
                  <c:v>10.0706166666667</c:v>
                </c:pt>
                <c:pt idx="6043">
                  <c:v>10.072283333333401</c:v>
                </c:pt>
                <c:pt idx="6044">
                  <c:v>10.07395</c:v>
                </c:pt>
                <c:pt idx="6045">
                  <c:v>10.075616666666701</c:v>
                </c:pt>
                <c:pt idx="6046">
                  <c:v>10.0772833333334</c:v>
                </c:pt>
                <c:pt idx="6047">
                  <c:v>10.078950000000001</c:v>
                </c:pt>
                <c:pt idx="6048">
                  <c:v>10.0806166666667</c:v>
                </c:pt>
                <c:pt idx="6049">
                  <c:v>10.0822833333334</c:v>
                </c:pt>
                <c:pt idx="6050">
                  <c:v>10.08395</c:v>
                </c:pt>
                <c:pt idx="6051">
                  <c:v>10.0856166666667</c:v>
                </c:pt>
                <c:pt idx="6052">
                  <c:v>10.087283333333399</c:v>
                </c:pt>
                <c:pt idx="6053">
                  <c:v>10.088950000000001</c:v>
                </c:pt>
                <c:pt idx="6054">
                  <c:v>10.090616666666699</c:v>
                </c:pt>
                <c:pt idx="6055">
                  <c:v>10.0922833333334</c:v>
                </c:pt>
                <c:pt idx="6056">
                  <c:v>10.09395</c:v>
                </c:pt>
                <c:pt idx="6057">
                  <c:v>10.0956166666667</c:v>
                </c:pt>
                <c:pt idx="6058">
                  <c:v>10.097283333333399</c:v>
                </c:pt>
                <c:pt idx="6059">
                  <c:v>10.09895</c:v>
                </c:pt>
                <c:pt idx="6060">
                  <c:v>10.100616666666699</c:v>
                </c:pt>
                <c:pt idx="6061">
                  <c:v>10.1022833333334</c:v>
                </c:pt>
                <c:pt idx="6062">
                  <c:v>10.103949999999999</c:v>
                </c:pt>
                <c:pt idx="6063">
                  <c:v>10.1056166666667</c:v>
                </c:pt>
                <c:pt idx="6064">
                  <c:v>10.107283333333401</c:v>
                </c:pt>
                <c:pt idx="6065">
                  <c:v>10.10895</c:v>
                </c:pt>
                <c:pt idx="6066">
                  <c:v>10.110616666666701</c:v>
                </c:pt>
                <c:pt idx="6067">
                  <c:v>10.1122833333334</c:v>
                </c:pt>
                <c:pt idx="6068">
                  <c:v>10.113950000000001</c:v>
                </c:pt>
                <c:pt idx="6069">
                  <c:v>10.1156166666667</c:v>
                </c:pt>
                <c:pt idx="6070">
                  <c:v>10.1172833333334</c:v>
                </c:pt>
                <c:pt idx="6071">
                  <c:v>10.11895</c:v>
                </c:pt>
                <c:pt idx="6072">
                  <c:v>10.120616666666701</c:v>
                </c:pt>
                <c:pt idx="6073">
                  <c:v>10.122283333333399</c:v>
                </c:pt>
                <c:pt idx="6074">
                  <c:v>10.123950000000001</c:v>
                </c:pt>
                <c:pt idx="6075">
                  <c:v>10.1256166666667</c:v>
                </c:pt>
                <c:pt idx="6076">
                  <c:v>10.1272833333334</c:v>
                </c:pt>
                <c:pt idx="6077">
                  <c:v>10.12895</c:v>
                </c:pt>
                <c:pt idx="6078">
                  <c:v>10.1306166666667</c:v>
                </c:pt>
                <c:pt idx="6079">
                  <c:v>10.132283333333399</c:v>
                </c:pt>
                <c:pt idx="6080">
                  <c:v>10.13395</c:v>
                </c:pt>
                <c:pt idx="6081">
                  <c:v>10.135616666666699</c:v>
                </c:pt>
                <c:pt idx="6082">
                  <c:v>10.1372833333334</c:v>
                </c:pt>
                <c:pt idx="6083">
                  <c:v>10.138949999999999</c:v>
                </c:pt>
                <c:pt idx="6084">
                  <c:v>10.1406166666667</c:v>
                </c:pt>
                <c:pt idx="6085">
                  <c:v>10.142283333333401</c:v>
                </c:pt>
                <c:pt idx="6086">
                  <c:v>10.14395</c:v>
                </c:pt>
                <c:pt idx="6087">
                  <c:v>10.145616666666699</c:v>
                </c:pt>
                <c:pt idx="6088">
                  <c:v>10.1472833333334</c:v>
                </c:pt>
                <c:pt idx="6089">
                  <c:v>10.148949999999999</c:v>
                </c:pt>
                <c:pt idx="6090">
                  <c:v>10.1506166666667</c:v>
                </c:pt>
                <c:pt idx="6091">
                  <c:v>10.152283333333401</c:v>
                </c:pt>
                <c:pt idx="6092">
                  <c:v>10.15395</c:v>
                </c:pt>
                <c:pt idx="6093">
                  <c:v>10.155616666666701</c:v>
                </c:pt>
                <c:pt idx="6094">
                  <c:v>10.1572833333334</c:v>
                </c:pt>
                <c:pt idx="6095">
                  <c:v>10.158950000000001</c:v>
                </c:pt>
                <c:pt idx="6096">
                  <c:v>10.1606166666667</c:v>
                </c:pt>
                <c:pt idx="6097">
                  <c:v>10.1622833333334</c:v>
                </c:pt>
                <c:pt idx="6098">
                  <c:v>10.16395</c:v>
                </c:pt>
                <c:pt idx="6099">
                  <c:v>10.1656166666667</c:v>
                </c:pt>
                <c:pt idx="6100">
                  <c:v>10.167283333333399</c:v>
                </c:pt>
                <c:pt idx="6101">
                  <c:v>10.168950000000001</c:v>
                </c:pt>
                <c:pt idx="6102">
                  <c:v>10.1706166666667</c:v>
                </c:pt>
                <c:pt idx="6103">
                  <c:v>10.1722833333334</c:v>
                </c:pt>
                <c:pt idx="6104">
                  <c:v>10.17395</c:v>
                </c:pt>
                <c:pt idx="6105">
                  <c:v>10.1756166666667</c:v>
                </c:pt>
                <c:pt idx="6106">
                  <c:v>10.177283333333399</c:v>
                </c:pt>
                <c:pt idx="6107">
                  <c:v>10.17895</c:v>
                </c:pt>
                <c:pt idx="6108">
                  <c:v>10.180616666666699</c:v>
                </c:pt>
                <c:pt idx="6109">
                  <c:v>10.1822833333334</c:v>
                </c:pt>
                <c:pt idx="6110">
                  <c:v>10.183949999999999</c:v>
                </c:pt>
                <c:pt idx="6111">
                  <c:v>10.1856166666667</c:v>
                </c:pt>
                <c:pt idx="6112">
                  <c:v>10.187283333333401</c:v>
                </c:pt>
                <c:pt idx="6113">
                  <c:v>10.18895</c:v>
                </c:pt>
                <c:pt idx="6114">
                  <c:v>10.190616666666701</c:v>
                </c:pt>
                <c:pt idx="6115">
                  <c:v>10.1922833333334</c:v>
                </c:pt>
                <c:pt idx="6116">
                  <c:v>10.193949999999999</c:v>
                </c:pt>
                <c:pt idx="6117">
                  <c:v>10.1956166666667</c:v>
                </c:pt>
                <c:pt idx="6118">
                  <c:v>10.197283333333401</c:v>
                </c:pt>
                <c:pt idx="6119">
                  <c:v>10.19895</c:v>
                </c:pt>
                <c:pt idx="6120">
                  <c:v>10.200616666666701</c:v>
                </c:pt>
                <c:pt idx="6121">
                  <c:v>10.2022833333334</c:v>
                </c:pt>
                <c:pt idx="6122">
                  <c:v>10.203950000000001</c:v>
                </c:pt>
                <c:pt idx="6123">
                  <c:v>10.2056166666667</c:v>
                </c:pt>
                <c:pt idx="6124">
                  <c:v>10.2072833333334</c:v>
                </c:pt>
                <c:pt idx="6125">
                  <c:v>10.20895</c:v>
                </c:pt>
                <c:pt idx="6126">
                  <c:v>10.2106166666667</c:v>
                </c:pt>
                <c:pt idx="6127">
                  <c:v>10.212283333333399</c:v>
                </c:pt>
                <c:pt idx="6128">
                  <c:v>10.213950000000001</c:v>
                </c:pt>
                <c:pt idx="6129">
                  <c:v>10.215616666666699</c:v>
                </c:pt>
                <c:pt idx="6130">
                  <c:v>10.2172833333334</c:v>
                </c:pt>
                <c:pt idx="6131">
                  <c:v>10.21895</c:v>
                </c:pt>
                <c:pt idx="6132">
                  <c:v>10.2206166666667</c:v>
                </c:pt>
                <c:pt idx="6133">
                  <c:v>10.222283333333399</c:v>
                </c:pt>
                <c:pt idx="6134">
                  <c:v>10.22395</c:v>
                </c:pt>
                <c:pt idx="6135">
                  <c:v>10.225616666666699</c:v>
                </c:pt>
                <c:pt idx="6136">
                  <c:v>10.2272833333334</c:v>
                </c:pt>
                <c:pt idx="6137">
                  <c:v>10.228949999999999</c:v>
                </c:pt>
                <c:pt idx="6138">
                  <c:v>10.2306166666667</c:v>
                </c:pt>
                <c:pt idx="6139">
                  <c:v>10.232283333333401</c:v>
                </c:pt>
                <c:pt idx="6140">
                  <c:v>10.23395</c:v>
                </c:pt>
                <c:pt idx="6141">
                  <c:v>10.235616666666701</c:v>
                </c:pt>
                <c:pt idx="6142">
                  <c:v>10.2372833333334</c:v>
                </c:pt>
                <c:pt idx="6143">
                  <c:v>10.238950000000001</c:v>
                </c:pt>
                <c:pt idx="6144">
                  <c:v>10.2406166666667</c:v>
                </c:pt>
                <c:pt idx="6145">
                  <c:v>10.2422833333334</c:v>
                </c:pt>
                <c:pt idx="6146">
                  <c:v>10.24395</c:v>
                </c:pt>
                <c:pt idx="6147">
                  <c:v>10.245616666666701</c:v>
                </c:pt>
                <c:pt idx="6148">
                  <c:v>10.247283333333399</c:v>
                </c:pt>
                <c:pt idx="6149">
                  <c:v>10.248950000000001</c:v>
                </c:pt>
                <c:pt idx="6150">
                  <c:v>10.2506166666667</c:v>
                </c:pt>
                <c:pt idx="6151">
                  <c:v>10.2522833333334</c:v>
                </c:pt>
                <c:pt idx="6152">
                  <c:v>10.25395</c:v>
                </c:pt>
                <c:pt idx="6153">
                  <c:v>10.2556166666667</c:v>
                </c:pt>
                <c:pt idx="6154">
                  <c:v>10.257283333333399</c:v>
                </c:pt>
                <c:pt idx="6155">
                  <c:v>10.25895</c:v>
                </c:pt>
                <c:pt idx="6156">
                  <c:v>10.260616666666699</c:v>
                </c:pt>
                <c:pt idx="6157">
                  <c:v>10.2622833333334</c:v>
                </c:pt>
                <c:pt idx="6158">
                  <c:v>10.263949999999999</c:v>
                </c:pt>
                <c:pt idx="6159">
                  <c:v>10.2656166666667</c:v>
                </c:pt>
                <c:pt idx="6160">
                  <c:v>10.267283333333401</c:v>
                </c:pt>
                <c:pt idx="6161">
                  <c:v>10.26895</c:v>
                </c:pt>
                <c:pt idx="6162">
                  <c:v>10.270616666666699</c:v>
                </c:pt>
                <c:pt idx="6163">
                  <c:v>10.2722833333334</c:v>
                </c:pt>
                <c:pt idx="6164">
                  <c:v>10.273949999999999</c:v>
                </c:pt>
                <c:pt idx="6165">
                  <c:v>10.2756166666667</c:v>
                </c:pt>
                <c:pt idx="6166">
                  <c:v>10.277283333333401</c:v>
                </c:pt>
                <c:pt idx="6167">
                  <c:v>10.27895</c:v>
                </c:pt>
                <c:pt idx="6168">
                  <c:v>10.280616666666701</c:v>
                </c:pt>
                <c:pt idx="6169">
                  <c:v>10.2822833333334</c:v>
                </c:pt>
                <c:pt idx="6170">
                  <c:v>10.283950000000001</c:v>
                </c:pt>
                <c:pt idx="6171">
                  <c:v>10.2856166666667</c:v>
                </c:pt>
                <c:pt idx="6172">
                  <c:v>10.2872833333334</c:v>
                </c:pt>
                <c:pt idx="6173">
                  <c:v>10.28895</c:v>
                </c:pt>
                <c:pt idx="6174">
                  <c:v>10.2906166666667</c:v>
                </c:pt>
                <c:pt idx="6175">
                  <c:v>10.292283333333399</c:v>
                </c:pt>
                <c:pt idx="6176">
                  <c:v>10.293950000000001</c:v>
                </c:pt>
                <c:pt idx="6177">
                  <c:v>10.2956166666667</c:v>
                </c:pt>
                <c:pt idx="6178">
                  <c:v>10.2972833333334</c:v>
                </c:pt>
                <c:pt idx="6179">
                  <c:v>10.29895</c:v>
                </c:pt>
                <c:pt idx="6180">
                  <c:v>10.3006166666667</c:v>
                </c:pt>
                <c:pt idx="6181">
                  <c:v>10.302283333333399</c:v>
                </c:pt>
                <c:pt idx="6182">
                  <c:v>10.30395</c:v>
                </c:pt>
                <c:pt idx="6183">
                  <c:v>10.305616666666699</c:v>
                </c:pt>
                <c:pt idx="6184">
                  <c:v>10.3072833333334</c:v>
                </c:pt>
                <c:pt idx="6185">
                  <c:v>10.308949999999999</c:v>
                </c:pt>
                <c:pt idx="6186">
                  <c:v>10.3106166666667</c:v>
                </c:pt>
                <c:pt idx="6187">
                  <c:v>10.312283333333401</c:v>
                </c:pt>
                <c:pt idx="6188">
                  <c:v>10.31395</c:v>
                </c:pt>
                <c:pt idx="6189">
                  <c:v>10.315616666666701</c:v>
                </c:pt>
                <c:pt idx="6190">
                  <c:v>10.3172833333334</c:v>
                </c:pt>
                <c:pt idx="6191">
                  <c:v>10.318949999999999</c:v>
                </c:pt>
                <c:pt idx="6192">
                  <c:v>10.3206166666667</c:v>
                </c:pt>
                <c:pt idx="6193">
                  <c:v>10.322283333333401</c:v>
                </c:pt>
                <c:pt idx="6194">
                  <c:v>10.32395</c:v>
                </c:pt>
                <c:pt idx="6195">
                  <c:v>10.325616666666701</c:v>
                </c:pt>
                <c:pt idx="6196">
                  <c:v>10.3272833333334</c:v>
                </c:pt>
                <c:pt idx="6197">
                  <c:v>10.328950000000001</c:v>
                </c:pt>
                <c:pt idx="6198">
                  <c:v>10.3306166666667</c:v>
                </c:pt>
                <c:pt idx="6199">
                  <c:v>10.3322833333334</c:v>
                </c:pt>
                <c:pt idx="6200">
                  <c:v>10.33395</c:v>
                </c:pt>
                <c:pt idx="6201">
                  <c:v>10.3356166666667</c:v>
                </c:pt>
                <c:pt idx="6202">
                  <c:v>10.337283333333399</c:v>
                </c:pt>
                <c:pt idx="6203">
                  <c:v>10.338950000000001</c:v>
                </c:pt>
                <c:pt idx="6204">
                  <c:v>10.340616666666699</c:v>
                </c:pt>
                <c:pt idx="6205">
                  <c:v>10.3422833333334</c:v>
                </c:pt>
                <c:pt idx="6206">
                  <c:v>10.34395</c:v>
                </c:pt>
                <c:pt idx="6207">
                  <c:v>10.3456166666667</c:v>
                </c:pt>
                <c:pt idx="6208">
                  <c:v>10.347283333333399</c:v>
                </c:pt>
                <c:pt idx="6209">
                  <c:v>10.34895</c:v>
                </c:pt>
                <c:pt idx="6210">
                  <c:v>10.350616666666699</c:v>
                </c:pt>
                <c:pt idx="6211">
                  <c:v>10.3522833333334</c:v>
                </c:pt>
                <c:pt idx="6212">
                  <c:v>10.353949999999999</c:v>
                </c:pt>
                <c:pt idx="6213">
                  <c:v>10.3556166666667</c:v>
                </c:pt>
                <c:pt idx="6214">
                  <c:v>10.357283333333401</c:v>
                </c:pt>
                <c:pt idx="6215">
                  <c:v>10.35895</c:v>
                </c:pt>
                <c:pt idx="6216">
                  <c:v>10.360616666666701</c:v>
                </c:pt>
                <c:pt idx="6217">
                  <c:v>10.3622833333334</c:v>
                </c:pt>
                <c:pt idx="6218">
                  <c:v>10.363950000000001</c:v>
                </c:pt>
                <c:pt idx="6219">
                  <c:v>10.3656166666667</c:v>
                </c:pt>
                <c:pt idx="6220">
                  <c:v>10.3672833333334</c:v>
                </c:pt>
                <c:pt idx="6221">
                  <c:v>10.36895</c:v>
                </c:pt>
                <c:pt idx="6222">
                  <c:v>10.370616666666701</c:v>
                </c:pt>
                <c:pt idx="6223">
                  <c:v>10.372283333333399</c:v>
                </c:pt>
                <c:pt idx="6224">
                  <c:v>10.373950000000001</c:v>
                </c:pt>
                <c:pt idx="6225">
                  <c:v>10.3756166666667</c:v>
                </c:pt>
                <c:pt idx="6226">
                  <c:v>10.3772833333334</c:v>
                </c:pt>
                <c:pt idx="6227">
                  <c:v>10.37895</c:v>
                </c:pt>
                <c:pt idx="6228">
                  <c:v>10.3806166666667</c:v>
                </c:pt>
                <c:pt idx="6229">
                  <c:v>10.382283333333399</c:v>
                </c:pt>
                <c:pt idx="6230">
                  <c:v>10.38395</c:v>
                </c:pt>
                <c:pt idx="6231">
                  <c:v>10.385616666666699</c:v>
                </c:pt>
                <c:pt idx="6232">
                  <c:v>10.3872833333334</c:v>
                </c:pt>
                <c:pt idx="6233">
                  <c:v>10.388949999999999</c:v>
                </c:pt>
                <c:pt idx="6234">
                  <c:v>10.3906166666667</c:v>
                </c:pt>
                <c:pt idx="6235">
                  <c:v>10.392283333333401</c:v>
                </c:pt>
                <c:pt idx="6236">
                  <c:v>10.39395</c:v>
                </c:pt>
                <c:pt idx="6237">
                  <c:v>10.395616666666699</c:v>
                </c:pt>
                <c:pt idx="6238">
                  <c:v>10.3972833333334</c:v>
                </c:pt>
                <c:pt idx="6239">
                  <c:v>10.398949999999999</c:v>
                </c:pt>
                <c:pt idx="6240">
                  <c:v>10.4006166666667</c:v>
                </c:pt>
                <c:pt idx="6241">
                  <c:v>10.402283333333401</c:v>
                </c:pt>
                <c:pt idx="6242">
                  <c:v>10.40395</c:v>
                </c:pt>
                <c:pt idx="6243">
                  <c:v>10.405616666666701</c:v>
                </c:pt>
                <c:pt idx="6244">
                  <c:v>10.4072833333334</c:v>
                </c:pt>
                <c:pt idx="6245">
                  <c:v>10.408950000000001</c:v>
                </c:pt>
                <c:pt idx="6246">
                  <c:v>10.4106166666667</c:v>
                </c:pt>
                <c:pt idx="6247">
                  <c:v>10.4122833333334</c:v>
                </c:pt>
                <c:pt idx="6248">
                  <c:v>10.41395</c:v>
                </c:pt>
                <c:pt idx="6249">
                  <c:v>10.4156166666667</c:v>
                </c:pt>
                <c:pt idx="6250">
                  <c:v>10.417283333333399</c:v>
                </c:pt>
                <c:pt idx="6251">
                  <c:v>10.418950000000001</c:v>
                </c:pt>
                <c:pt idx="6252">
                  <c:v>10.4206166666667</c:v>
                </c:pt>
                <c:pt idx="6253">
                  <c:v>10.4222833333334</c:v>
                </c:pt>
                <c:pt idx="6254">
                  <c:v>10.42395</c:v>
                </c:pt>
                <c:pt idx="6255">
                  <c:v>10.4256166666667</c:v>
                </c:pt>
                <c:pt idx="6256">
                  <c:v>10.427283333333399</c:v>
                </c:pt>
                <c:pt idx="6257">
                  <c:v>10.42895</c:v>
                </c:pt>
                <c:pt idx="6258">
                  <c:v>10.430616666666699</c:v>
                </c:pt>
                <c:pt idx="6259">
                  <c:v>10.4322833333334</c:v>
                </c:pt>
                <c:pt idx="6260">
                  <c:v>10.433949999999999</c:v>
                </c:pt>
                <c:pt idx="6261">
                  <c:v>10.4356166666667</c:v>
                </c:pt>
                <c:pt idx="6262">
                  <c:v>10.437283333333401</c:v>
                </c:pt>
                <c:pt idx="6263">
                  <c:v>10.43895</c:v>
                </c:pt>
                <c:pt idx="6264">
                  <c:v>10.440616666666701</c:v>
                </c:pt>
                <c:pt idx="6265">
                  <c:v>10.4422833333334</c:v>
                </c:pt>
                <c:pt idx="6266">
                  <c:v>10.443949999999999</c:v>
                </c:pt>
                <c:pt idx="6267">
                  <c:v>10.4456166666667</c:v>
                </c:pt>
                <c:pt idx="6268">
                  <c:v>10.447283333333401</c:v>
                </c:pt>
                <c:pt idx="6269">
                  <c:v>10.44895</c:v>
                </c:pt>
                <c:pt idx="6270">
                  <c:v>10.450616666666701</c:v>
                </c:pt>
                <c:pt idx="6271">
                  <c:v>10.4522833333334</c:v>
                </c:pt>
                <c:pt idx="6272">
                  <c:v>10.453950000000001</c:v>
                </c:pt>
                <c:pt idx="6273">
                  <c:v>10.4556166666667</c:v>
                </c:pt>
                <c:pt idx="6274">
                  <c:v>10.4572833333334</c:v>
                </c:pt>
                <c:pt idx="6275">
                  <c:v>10.45895</c:v>
                </c:pt>
                <c:pt idx="6276">
                  <c:v>10.4606166666667</c:v>
                </c:pt>
                <c:pt idx="6277">
                  <c:v>10.462283333333399</c:v>
                </c:pt>
                <c:pt idx="6278">
                  <c:v>10.463950000000001</c:v>
                </c:pt>
                <c:pt idx="6279">
                  <c:v>10.465616666666699</c:v>
                </c:pt>
                <c:pt idx="6280">
                  <c:v>10.4672833333334</c:v>
                </c:pt>
                <c:pt idx="6281">
                  <c:v>10.46895</c:v>
                </c:pt>
                <c:pt idx="6282">
                  <c:v>10.4706166666667</c:v>
                </c:pt>
                <c:pt idx="6283">
                  <c:v>10.472283333333399</c:v>
                </c:pt>
                <c:pt idx="6284">
                  <c:v>10.47395</c:v>
                </c:pt>
                <c:pt idx="6285">
                  <c:v>10.475616666666699</c:v>
                </c:pt>
                <c:pt idx="6286">
                  <c:v>10.4772833333334</c:v>
                </c:pt>
                <c:pt idx="6287">
                  <c:v>10.478949999999999</c:v>
                </c:pt>
                <c:pt idx="6288">
                  <c:v>10.4806166666667</c:v>
                </c:pt>
                <c:pt idx="6289">
                  <c:v>10.482283333333401</c:v>
                </c:pt>
                <c:pt idx="6290">
                  <c:v>10.48395</c:v>
                </c:pt>
                <c:pt idx="6291">
                  <c:v>10.485616666666701</c:v>
                </c:pt>
                <c:pt idx="6292">
                  <c:v>10.4872833333334</c:v>
                </c:pt>
                <c:pt idx="6293">
                  <c:v>10.488950000000001</c:v>
                </c:pt>
                <c:pt idx="6294">
                  <c:v>10.4906166666667</c:v>
                </c:pt>
                <c:pt idx="6295">
                  <c:v>10.4922833333334</c:v>
                </c:pt>
                <c:pt idx="6296">
                  <c:v>10.49395</c:v>
                </c:pt>
                <c:pt idx="6297">
                  <c:v>10.495616666666701</c:v>
                </c:pt>
                <c:pt idx="6298">
                  <c:v>10.497283333333399</c:v>
                </c:pt>
                <c:pt idx="6299">
                  <c:v>10.498950000000001</c:v>
                </c:pt>
                <c:pt idx="6300">
                  <c:v>10.5006166666667</c:v>
                </c:pt>
                <c:pt idx="6301">
                  <c:v>10.5022833333334</c:v>
                </c:pt>
                <c:pt idx="6302">
                  <c:v>10.50395</c:v>
                </c:pt>
                <c:pt idx="6303">
                  <c:v>10.5056166666667</c:v>
                </c:pt>
                <c:pt idx="6304">
                  <c:v>10.507283333333399</c:v>
                </c:pt>
                <c:pt idx="6305">
                  <c:v>10.50895</c:v>
                </c:pt>
                <c:pt idx="6306">
                  <c:v>10.510616666666699</c:v>
                </c:pt>
                <c:pt idx="6307">
                  <c:v>10.5122833333334</c:v>
                </c:pt>
                <c:pt idx="6308">
                  <c:v>10.513949999999999</c:v>
                </c:pt>
                <c:pt idx="6309">
                  <c:v>10.5156166666667</c:v>
                </c:pt>
                <c:pt idx="6310">
                  <c:v>10.517283333333401</c:v>
                </c:pt>
                <c:pt idx="6311">
                  <c:v>10.51895</c:v>
                </c:pt>
                <c:pt idx="6312">
                  <c:v>10.520616666666699</c:v>
                </c:pt>
                <c:pt idx="6313">
                  <c:v>10.5222833333334</c:v>
                </c:pt>
                <c:pt idx="6314">
                  <c:v>10.523949999999999</c:v>
                </c:pt>
                <c:pt idx="6315">
                  <c:v>10.5256166666667</c:v>
                </c:pt>
                <c:pt idx="6316">
                  <c:v>10.527283333333401</c:v>
                </c:pt>
                <c:pt idx="6317">
                  <c:v>10.52895</c:v>
                </c:pt>
                <c:pt idx="6318">
                  <c:v>10.530616666666701</c:v>
                </c:pt>
                <c:pt idx="6319">
                  <c:v>10.5322833333334</c:v>
                </c:pt>
                <c:pt idx="6320">
                  <c:v>10.533950000000001</c:v>
                </c:pt>
                <c:pt idx="6321">
                  <c:v>10.5356166666667</c:v>
                </c:pt>
                <c:pt idx="6322">
                  <c:v>10.5372833333334</c:v>
                </c:pt>
                <c:pt idx="6323">
                  <c:v>10.53895</c:v>
                </c:pt>
                <c:pt idx="6324">
                  <c:v>10.5406166666667</c:v>
                </c:pt>
                <c:pt idx="6325">
                  <c:v>10.542283333333399</c:v>
                </c:pt>
                <c:pt idx="6326">
                  <c:v>10.543950000000001</c:v>
                </c:pt>
                <c:pt idx="6327">
                  <c:v>10.5456166666667</c:v>
                </c:pt>
                <c:pt idx="6328">
                  <c:v>10.5472833333334</c:v>
                </c:pt>
                <c:pt idx="6329">
                  <c:v>10.54895</c:v>
                </c:pt>
                <c:pt idx="6330">
                  <c:v>10.5506166666667</c:v>
                </c:pt>
                <c:pt idx="6331">
                  <c:v>10.552283333333399</c:v>
                </c:pt>
                <c:pt idx="6332">
                  <c:v>10.55395</c:v>
                </c:pt>
                <c:pt idx="6333">
                  <c:v>10.555616666666699</c:v>
                </c:pt>
                <c:pt idx="6334">
                  <c:v>10.5572833333334</c:v>
                </c:pt>
                <c:pt idx="6335">
                  <c:v>10.558949999999999</c:v>
                </c:pt>
                <c:pt idx="6336">
                  <c:v>10.5606166666667</c:v>
                </c:pt>
                <c:pt idx="6337">
                  <c:v>10.562283333333401</c:v>
                </c:pt>
                <c:pt idx="6338">
                  <c:v>10.56395</c:v>
                </c:pt>
                <c:pt idx="6339">
                  <c:v>10.565616666666701</c:v>
                </c:pt>
                <c:pt idx="6340">
                  <c:v>10.5672833333334</c:v>
                </c:pt>
                <c:pt idx="6341">
                  <c:v>10.568949999999999</c:v>
                </c:pt>
                <c:pt idx="6342">
                  <c:v>10.5706166666667</c:v>
                </c:pt>
                <c:pt idx="6343">
                  <c:v>10.572283333333401</c:v>
                </c:pt>
                <c:pt idx="6344">
                  <c:v>10.57395</c:v>
                </c:pt>
                <c:pt idx="6345">
                  <c:v>10.575616666666701</c:v>
                </c:pt>
                <c:pt idx="6346">
                  <c:v>10.5772833333334</c:v>
                </c:pt>
                <c:pt idx="6347">
                  <c:v>10.578950000000001</c:v>
                </c:pt>
                <c:pt idx="6348">
                  <c:v>10.5806166666667</c:v>
                </c:pt>
                <c:pt idx="6349">
                  <c:v>10.5822833333334</c:v>
                </c:pt>
                <c:pt idx="6350">
                  <c:v>10.58395</c:v>
                </c:pt>
                <c:pt idx="6351">
                  <c:v>10.5856166666667</c:v>
                </c:pt>
                <c:pt idx="6352">
                  <c:v>10.587283333333399</c:v>
                </c:pt>
                <c:pt idx="6353">
                  <c:v>10.588950000000001</c:v>
                </c:pt>
                <c:pt idx="6354">
                  <c:v>10.590616666666699</c:v>
                </c:pt>
                <c:pt idx="6355">
                  <c:v>10.5922833333334</c:v>
                </c:pt>
                <c:pt idx="6356">
                  <c:v>10.59395</c:v>
                </c:pt>
                <c:pt idx="6357">
                  <c:v>10.5956166666667</c:v>
                </c:pt>
                <c:pt idx="6358">
                  <c:v>10.597283333333399</c:v>
                </c:pt>
                <c:pt idx="6359">
                  <c:v>10.59895</c:v>
                </c:pt>
                <c:pt idx="6360">
                  <c:v>10.600616666666699</c:v>
                </c:pt>
                <c:pt idx="6361">
                  <c:v>10.6022833333334</c:v>
                </c:pt>
                <c:pt idx="6362">
                  <c:v>10.603949999999999</c:v>
                </c:pt>
                <c:pt idx="6363">
                  <c:v>10.6056166666667</c:v>
                </c:pt>
                <c:pt idx="6364">
                  <c:v>10.607283333333401</c:v>
                </c:pt>
                <c:pt idx="6365">
                  <c:v>10.60895</c:v>
                </c:pt>
                <c:pt idx="6366">
                  <c:v>10.610616666666701</c:v>
                </c:pt>
                <c:pt idx="6367">
                  <c:v>10.6122833333334</c:v>
                </c:pt>
                <c:pt idx="6368">
                  <c:v>10.613950000000001</c:v>
                </c:pt>
                <c:pt idx="6369">
                  <c:v>10.6156166666667</c:v>
                </c:pt>
                <c:pt idx="6370">
                  <c:v>10.6172833333334</c:v>
                </c:pt>
                <c:pt idx="6371">
                  <c:v>10.61895</c:v>
                </c:pt>
                <c:pt idx="6372">
                  <c:v>10.620616666666701</c:v>
                </c:pt>
                <c:pt idx="6373">
                  <c:v>10.622283333333399</c:v>
                </c:pt>
                <c:pt idx="6374">
                  <c:v>10.623950000000001</c:v>
                </c:pt>
                <c:pt idx="6375">
                  <c:v>10.6256166666667</c:v>
                </c:pt>
                <c:pt idx="6376">
                  <c:v>10.6272833333334</c:v>
                </c:pt>
                <c:pt idx="6377">
                  <c:v>10.62895</c:v>
                </c:pt>
                <c:pt idx="6378">
                  <c:v>10.6306166666667</c:v>
                </c:pt>
                <c:pt idx="6379">
                  <c:v>10.632283333333399</c:v>
                </c:pt>
                <c:pt idx="6380">
                  <c:v>10.63395</c:v>
                </c:pt>
                <c:pt idx="6381">
                  <c:v>10.635616666666699</c:v>
                </c:pt>
                <c:pt idx="6382">
                  <c:v>10.6372833333334</c:v>
                </c:pt>
                <c:pt idx="6383">
                  <c:v>10.638949999999999</c:v>
                </c:pt>
                <c:pt idx="6384">
                  <c:v>10.6406166666667</c:v>
                </c:pt>
                <c:pt idx="6385">
                  <c:v>10.642283333333401</c:v>
                </c:pt>
                <c:pt idx="6386">
                  <c:v>10.64395</c:v>
                </c:pt>
                <c:pt idx="6387">
                  <c:v>10.645616666666699</c:v>
                </c:pt>
                <c:pt idx="6388">
                  <c:v>10.6472833333334</c:v>
                </c:pt>
                <c:pt idx="6389">
                  <c:v>10.648949999999999</c:v>
                </c:pt>
                <c:pt idx="6390">
                  <c:v>10.6506166666667</c:v>
                </c:pt>
                <c:pt idx="6391">
                  <c:v>10.652283333333401</c:v>
                </c:pt>
                <c:pt idx="6392">
                  <c:v>10.65395</c:v>
                </c:pt>
                <c:pt idx="6393">
                  <c:v>10.655616666666701</c:v>
                </c:pt>
                <c:pt idx="6394">
                  <c:v>10.6572833333334</c:v>
                </c:pt>
                <c:pt idx="6395">
                  <c:v>10.658950000000001</c:v>
                </c:pt>
                <c:pt idx="6396">
                  <c:v>10.6606166666667</c:v>
                </c:pt>
                <c:pt idx="6397">
                  <c:v>10.6622833333334</c:v>
                </c:pt>
                <c:pt idx="6398">
                  <c:v>10.66395</c:v>
                </c:pt>
                <c:pt idx="6399">
                  <c:v>10.6656166666667</c:v>
                </c:pt>
                <c:pt idx="6400">
                  <c:v>10.667283333333399</c:v>
                </c:pt>
                <c:pt idx="6401">
                  <c:v>10.668950000000001</c:v>
                </c:pt>
                <c:pt idx="6402">
                  <c:v>10.6706166666667</c:v>
                </c:pt>
                <c:pt idx="6403">
                  <c:v>10.6722833333334</c:v>
                </c:pt>
                <c:pt idx="6404">
                  <c:v>10.67395</c:v>
                </c:pt>
                <c:pt idx="6405">
                  <c:v>10.6756166666667</c:v>
                </c:pt>
                <c:pt idx="6406">
                  <c:v>10.677283333333399</c:v>
                </c:pt>
                <c:pt idx="6407">
                  <c:v>10.67895</c:v>
                </c:pt>
                <c:pt idx="6408">
                  <c:v>10.680616666666699</c:v>
                </c:pt>
                <c:pt idx="6409">
                  <c:v>10.6822833333334</c:v>
                </c:pt>
                <c:pt idx="6410">
                  <c:v>10.683949999999999</c:v>
                </c:pt>
                <c:pt idx="6411">
                  <c:v>10.6856166666667</c:v>
                </c:pt>
                <c:pt idx="6412">
                  <c:v>10.687283333333401</c:v>
                </c:pt>
                <c:pt idx="6413">
                  <c:v>10.68895</c:v>
                </c:pt>
                <c:pt idx="6414">
                  <c:v>10.690616666666701</c:v>
                </c:pt>
                <c:pt idx="6415">
                  <c:v>10.6922833333334</c:v>
                </c:pt>
                <c:pt idx="6416">
                  <c:v>10.693949999999999</c:v>
                </c:pt>
                <c:pt idx="6417">
                  <c:v>10.6956166666667</c:v>
                </c:pt>
                <c:pt idx="6418">
                  <c:v>10.697283333333401</c:v>
                </c:pt>
                <c:pt idx="6419">
                  <c:v>10.69895</c:v>
                </c:pt>
                <c:pt idx="6420">
                  <c:v>10.700616666666701</c:v>
                </c:pt>
                <c:pt idx="6421">
                  <c:v>10.7022833333334</c:v>
                </c:pt>
                <c:pt idx="6422">
                  <c:v>10.703950000000001</c:v>
                </c:pt>
                <c:pt idx="6423">
                  <c:v>10.7056166666667</c:v>
                </c:pt>
                <c:pt idx="6424">
                  <c:v>10.7072833333334</c:v>
                </c:pt>
                <c:pt idx="6425">
                  <c:v>10.70895</c:v>
                </c:pt>
                <c:pt idx="6426">
                  <c:v>10.7106166666667</c:v>
                </c:pt>
                <c:pt idx="6427">
                  <c:v>10.712283333333399</c:v>
                </c:pt>
                <c:pt idx="6428">
                  <c:v>10.713950000000001</c:v>
                </c:pt>
                <c:pt idx="6429">
                  <c:v>10.715616666666699</c:v>
                </c:pt>
                <c:pt idx="6430">
                  <c:v>10.7172833333334</c:v>
                </c:pt>
                <c:pt idx="6431">
                  <c:v>10.71895</c:v>
                </c:pt>
                <c:pt idx="6432">
                  <c:v>10.7206166666667</c:v>
                </c:pt>
                <c:pt idx="6433">
                  <c:v>10.722283333333399</c:v>
                </c:pt>
                <c:pt idx="6434">
                  <c:v>10.72395</c:v>
                </c:pt>
                <c:pt idx="6435">
                  <c:v>10.725616666666699</c:v>
                </c:pt>
                <c:pt idx="6436">
                  <c:v>10.7272833333334</c:v>
                </c:pt>
                <c:pt idx="6437">
                  <c:v>10.728949999999999</c:v>
                </c:pt>
                <c:pt idx="6438">
                  <c:v>10.7306166666667</c:v>
                </c:pt>
                <c:pt idx="6439">
                  <c:v>10.732283333333401</c:v>
                </c:pt>
                <c:pt idx="6440">
                  <c:v>10.73395</c:v>
                </c:pt>
                <c:pt idx="6441">
                  <c:v>10.735616666666701</c:v>
                </c:pt>
                <c:pt idx="6442">
                  <c:v>10.7372833333334</c:v>
                </c:pt>
                <c:pt idx="6443">
                  <c:v>10.738950000000001</c:v>
                </c:pt>
                <c:pt idx="6444">
                  <c:v>10.7406166666667</c:v>
                </c:pt>
                <c:pt idx="6445">
                  <c:v>10.7422833333334</c:v>
                </c:pt>
                <c:pt idx="6446">
                  <c:v>10.74395</c:v>
                </c:pt>
                <c:pt idx="6447">
                  <c:v>10.745616666666701</c:v>
                </c:pt>
                <c:pt idx="6448">
                  <c:v>10.747283333333399</c:v>
                </c:pt>
                <c:pt idx="6449">
                  <c:v>10.748950000000001</c:v>
                </c:pt>
                <c:pt idx="6450">
                  <c:v>10.7506166666667</c:v>
                </c:pt>
                <c:pt idx="6451">
                  <c:v>10.7522833333334</c:v>
                </c:pt>
                <c:pt idx="6452">
                  <c:v>10.75395</c:v>
                </c:pt>
                <c:pt idx="6453">
                  <c:v>10.7556166666667</c:v>
                </c:pt>
                <c:pt idx="6454">
                  <c:v>10.757283333333399</c:v>
                </c:pt>
                <c:pt idx="6455">
                  <c:v>10.75895</c:v>
                </c:pt>
                <c:pt idx="6456">
                  <c:v>10.760616666666699</c:v>
                </c:pt>
                <c:pt idx="6457">
                  <c:v>10.7622833333334</c:v>
                </c:pt>
                <c:pt idx="6458">
                  <c:v>10.763949999999999</c:v>
                </c:pt>
                <c:pt idx="6459">
                  <c:v>10.7656166666667</c:v>
                </c:pt>
                <c:pt idx="6460">
                  <c:v>10.767283333333401</c:v>
                </c:pt>
                <c:pt idx="6461">
                  <c:v>10.76895</c:v>
                </c:pt>
                <c:pt idx="6462">
                  <c:v>10.770616666666699</c:v>
                </c:pt>
                <c:pt idx="6463">
                  <c:v>10.7722833333334</c:v>
                </c:pt>
                <c:pt idx="6464">
                  <c:v>10.773949999999999</c:v>
                </c:pt>
                <c:pt idx="6465">
                  <c:v>10.7756166666667</c:v>
                </c:pt>
                <c:pt idx="6466">
                  <c:v>10.777283333333401</c:v>
                </c:pt>
                <c:pt idx="6467">
                  <c:v>10.77895</c:v>
                </c:pt>
                <c:pt idx="6468">
                  <c:v>10.780616666666701</c:v>
                </c:pt>
                <c:pt idx="6469">
                  <c:v>10.7822833333334</c:v>
                </c:pt>
                <c:pt idx="6470">
                  <c:v>10.783950000000001</c:v>
                </c:pt>
                <c:pt idx="6471">
                  <c:v>10.7856166666667</c:v>
                </c:pt>
                <c:pt idx="6472">
                  <c:v>10.7872833333334</c:v>
                </c:pt>
                <c:pt idx="6473">
                  <c:v>10.78895</c:v>
                </c:pt>
                <c:pt idx="6474">
                  <c:v>10.7906166666667</c:v>
                </c:pt>
                <c:pt idx="6475">
                  <c:v>10.792283333333399</c:v>
                </c:pt>
                <c:pt idx="6476">
                  <c:v>10.793950000000001</c:v>
                </c:pt>
                <c:pt idx="6477">
                  <c:v>10.7956166666667</c:v>
                </c:pt>
                <c:pt idx="6478">
                  <c:v>10.7972833333334</c:v>
                </c:pt>
                <c:pt idx="6479">
                  <c:v>10.79895</c:v>
                </c:pt>
                <c:pt idx="6480">
                  <c:v>10.8006166666667</c:v>
                </c:pt>
                <c:pt idx="6481">
                  <c:v>10.802283333333399</c:v>
                </c:pt>
                <c:pt idx="6482">
                  <c:v>10.80395</c:v>
                </c:pt>
                <c:pt idx="6483">
                  <c:v>10.805616666666699</c:v>
                </c:pt>
                <c:pt idx="6484">
                  <c:v>10.8072833333334</c:v>
                </c:pt>
                <c:pt idx="6485">
                  <c:v>10.808949999999999</c:v>
                </c:pt>
                <c:pt idx="6486">
                  <c:v>10.8106166666667</c:v>
                </c:pt>
                <c:pt idx="6487">
                  <c:v>10.812283333333401</c:v>
                </c:pt>
                <c:pt idx="6488">
                  <c:v>10.81395</c:v>
                </c:pt>
                <c:pt idx="6489">
                  <c:v>10.815616666666701</c:v>
                </c:pt>
                <c:pt idx="6490">
                  <c:v>10.8172833333334</c:v>
                </c:pt>
                <c:pt idx="6491">
                  <c:v>10.818949999999999</c:v>
                </c:pt>
                <c:pt idx="6492">
                  <c:v>10.8206166666667</c:v>
                </c:pt>
                <c:pt idx="6493">
                  <c:v>10.822283333333401</c:v>
                </c:pt>
                <c:pt idx="6494">
                  <c:v>10.82395</c:v>
                </c:pt>
                <c:pt idx="6495">
                  <c:v>10.825616666666701</c:v>
                </c:pt>
                <c:pt idx="6496">
                  <c:v>10.8272833333334</c:v>
                </c:pt>
                <c:pt idx="6497">
                  <c:v>10.828950000000001</c:v>
                </c:pt>
                <c:pt idx="6498">
                  <c:v>10.8306166666667</c:v>
                </c:pt>
                <c:pt idx="6499">
                  <c:v>10.8322833333334</c:v>
                </c:pt>
                <c:pt idx="6500">
                  <c:v>10.83395</c:v>
                </c:pt>
                <c:pt idx="6501">
                  <c:v>10.8356166666667</c:v>
                </c:pt>
                <c:pt idx="6502">
                  <c:v>10.837283333333399</c:v>
                </c:pt>
                <c:pt idx="6503">
                  <c:v>10.838950000000001</c:v>
                </c:pt>
                <c:pt idx="6504">
                  <c:v>10.840616666666699</c:v>
                </c:pt>
                <c:pt idx="6505">
                  <c:v>10.8422833333334</c:v>
                </c:pt>
                <c:pt idx="6506">
                  <c:v>10.84395</c:v>
                </c:pt>
                <c:pt idx="6507">
                  <c:v>10.8456166666667</c:v>
                </c:pt>
                <c:pt idx="6508">
                  <c:v>10.847283333333399</c:v>
                </c:pt>
                <c:pt idx="6509">
                  <c:v>10.84895</c:v>
                </c:pt>
                <c:pt idx="6510">
                  <c:v>10.850616666666699</c:v>
                </c:pt>
                <c:pt idx="6511">
                  <c:v>10.8522833333334</c:v>
                </c:pt>
                <c:pt idx="6512">
                  <c:v>10.853949999999999</c:v>
                </c:pt>
                <c:pt idx="6513">
                  <c:v>10.8556166666667</c:v>
                </c:pt>
                <c:pt idx="6514">
                  <c:v>10.857283333333401</c:v>
                </c:pt>
                <c:pt idx="6515">
                  <c:v>10.85895</c:v>
                </c:pt>
                <c:pt idx="6516">
                  <c:v>10.860616666666701</c:v>
                </c:pt>
                <c:pt idx="6517">
                  <c:v>10.8622833333334</c:v>
                </c:pt>
                <c:pt idx="6518">
                  <c:v>10.863950000000001</c:v>
                </c:pt>
                <c:pt idx="6519">
                  <c:v>10.8656166666667</c:v>
                </c:pt>
                <c:pt idx="6520">
                  <c:v>10.8672833333334</c:v>
                </c:pt>
                <c:pt idx="6521">
                  <c:v>10.86895</c:v>
                </c:pt>
                <c:pt idx="6522">
                  <c:v>10.870616666666701</c:v>
                </c:pt>
                <c:pt idx="6523">
                  <c:v>10.872283333333399</c:v>
                </c:pt>
                <c:pt idx="6524">
                  <c:v>10.873950000000001</c:v>
                </c:pt>
                <c:pt idx="6525">
                  <c:v>10.8756166666667</c:v>
                </c:pt>
                <c:pt idx="6526">
                  <c:v>10.8772833333334</c:v>
                </c:pt>
                <c:pt idx="6527">
                  <c:v>10.87895</c:v>
                </c:pt>
                <c:pt idx="6528">
                  <c:v>10.8806166666667</c:v>
                </c:pt>
                <c:pt idx="6529">
                  <c:v>10.882283333333399</c:v>
                </c:pt>
                <c:pt idx="6530">
                  <c:v>10.88395</c:v>
                </c:pt>
                <c:pt idx="6531">
                  <c:v>10.885616666666699</c:v>
                </c:pt>
                <c:pt idx="6532">
                  <c:v>10.8872833333334</c:v>
                </c:pt>
                <c:pt idx="6533">
                  <c:v>10.888949999999999</c:v>
                </c:pt>
                <c:pt idx="6534">
                  <c:v>10.8906166666667</c:v>
                </c:pt>
                <c:pt idx="6535">
                  <c:v>10.892283333333401</c:v>
                </c:pt>
                <c:pt idx="6536">
                  <c:v>10.89395</c:v>
                </c:pt>
                <c:pt idx="6537">
                  <c:v>10.895616666666699</c:v>
                </c:pt>
                <c:pt idx="6538">
                  <c:v>10.8972833333334</c:v>
                </c:pt>
                <c:pt idx="6539">
                  <c:v>10.898949999999999</c:v>
                </c:pt>
                <c:pt idx="6540">
                  <c:v>10.9006166666667</c:v>
                </c:pt>
                <c:pt idx="6541">
                  <c:v>10.902283333333401</c:v>
                </c:pt>
                <c:pt idx="6542">
                  <c:v>10.90395</c:v>
                </c:pt>
                <c:pt idx="6543">
                  <c:v>10.905616666666701</c:v>
                </c:pt>
                <c:pt idx="6544">
                  <c:v>10.9072833333334</c:v>
                </c:pt>
                <c:pt idx="6545">
                  <c:v>10.908950000000001</c:v>
                </c:pt>
                <c:pt idx="6546">
                  <c:v>10.9106166666667</c:v>
                </c:pt>
                <c:pt idx="6547">
                  <c:v>10.9122833333334</c:v>
                </c:pt>
                <c:pt idx="6548">
                  <c:v>10.91395</c:v>
                </c:pt>
                <c:pt idx="6549">
                  <c:v>10.9156166666667</c:v>
                </c:pt>
                <c:pt idx="6550">
                  <c:v>10.917283333333399</c:v>
                </c:pt>
                <c:pt idx="6551">
                  <c:v>10.918950000000001</c:v>
                </c:pt>
                <c:pt idx="6552">
                  <c:v>10.9206166666667</c:v>
                </c:pt>
                <c:pt idx="6553">
                  <c:v>10.9222833333334</c:v>
                </c:pt>
                <c:pt idx="6554">
                  <c:v>10.92395</c:v>
                </c:pt>
                <c:pt idx="6555">
                  <c:v>10.9256166666667</c:v>
                </c:pt>
                <c:pt idx="6556">
                  <c:v>10.927283333333399</c:v>
                </c:pt>
                <c:pt idx="6557">
                  <c:v>10.92895</c:v>
                </c:pt>
                <c:pt idx="6558">
                  <c:v>10.930616666666699</c:v>
                </c:pt>
                <c:pt idx="6559">
                  <c:v>10.9322833333334</c:v>
                </c:pt>
                <c:pt idx="6560">
                  <c:v>10.933949999999999</c:v>
                </c:pt>
                <c:pt idx="6561">
                  <c:v>10.9356166666667</c:v>
                </c:pt>
                <c:pt idx="6562">
                  <c:v>10.937283333333401</c:v>
                </c:pt>
                <c:pt idx="6563">
                  <c:v>10.93895</c:v>
                </c:pt>
                <c:pt idx="6564">
                  <c:v>10.940616666666701</c:v>
                </c:pt>
                <c:pt idx="6565">
                  <c:v>10.9422833333334</c:v>
                </c:pt>
                <c:pt idx="6566">
                  <c:v>10.943949999999999</c:v>
                </c:pt>
                <c:pt idx="6567">
                  <c:v>10.9456166666667</c:v>
                </c:pt>
                <c:pt idx="6568">
                  <c:v>10.947283333333401</c:v>
                </c:pt>
                <c:pt idx="6569">
                  <c:v>10.94895</c:v>
                </c:pt>
                <c:pt idx="6570">
                  <c:v>10.950616666666701</c:v>
                </c:pt>
                <c:pt idx="6571">
                  <c:v>10.9522833333334</c:v>
                </c:pt>
                <c:pt idx="6572">
                  <c:v>10.953950000000001</c:v>
                </c:pt>
                <c:pt idx="6573">
                  <c:v>10.9556166666667</c:v>
                </c:pt>
                <c:pt idx="6574">
                  <c:v>10.9572833333334</c:v>
                </c:pt>
                <c:pt idx="6575">
                  <c:v>10.95895</c:v>
                </c:pt>
                <c:pt idx="6576">
                  <c:v>10.9606166666667</c:v>
                </c:pt>
                <c:pt idx="6577">
                  <c:v>10.962283333333399</c:v>
                </c:pt>
                <c:pt idx="6578">
                  <c:v>10.963950000000001</c:v>
                </c:pt>
                <c:pt idx="6579">
                  <c:v>10.965616666666699</c:v>
                </c:pt>
                <c:pt idx="6580">
                  <c:v>10.9672833333334</c:v>
                </c:pt>
                <c:pt idx="6581">
                  <c:v>10.96895</c:v>
                </c:pt>
                <c:pt idx="6582">
                  <c:v>10.9706166666667</c:v>
                </c:pt>
                <c:pt idx="6583">
                  <c:v>10.972283333333399</c:v>
                </c:pt>
                <c:pt idx="6584">
                  <c:v>10.97395</c:v>
                </c:pt>
                <c:pt idx="6585">
                  <c:v>10.975616666666699</c:v>
                </c:pt>
                <c:pt idx="6586">
                  <c:v>10.9772833333334</c:v>
                </c:pt>
                <c:pt idx="6587">
                  <c:v>10.978949999999999</c:v>
                </c:pt>
                <c:pt idx="6588">
                  <c:v>10.9806166666667</c:v>
                </c:pt>
                <c:pt idx="6589">
                  <c:v>10.982283333333401</c:v>
                </c:pt>
                <c:pt idx="6590">
                  <c:v>10.98395</c:v>
                </c:pt>
                <c:pt idx="6591">
                  <c:v>10.985616666666701</c:v>
                </c:pt>
                <c:pt idx="6592">
                  <c:v>10.9872833333334</c:v>
                </c:pt>
                <c:pt idx="6593">
                  <c:v>10.988950000000001</c:v>
                </c:pt>
                <c:pt idx="6594">
                  <c:v>10.9906166666667</c:v>
                </c:pt>
                <c:pt idx="6595">
                  <c:v>10.9922833333334</c:v>
                </c:pt>
                <c:pt idx="6596">
                  <c:v>10.99395</c:v>
                </c:pt>
                <c:pt idx="6597">
                  <c:v>10.995616666666701</c:v>
                </c:pt>
                <c:pt idx="6598">
                  <c:v>10.997283333333399</c:v>
                </c:pt>
                <c:pt idx="6599">
                  <c:v>10.998950000000001</c:v>
                </c:pt>
                <c:pt idx="6600">
                  <c:v>11.0006166666667</c:v>
                </c:pt>
                <c:pt idx="6601">
                  <c:v>11.0022833333334</c:v>
                </c:pt>
                <c:pt idx="6602">
                  <c:v>11.00395</c:v>
                </c:pt>
                <c:pt idx="6603">
                  <c:v>11.0056166666667</c:v>
                </c:pt>
                <c:pt idx="6604">
                  <c:v>11.007283333333399</c:v>
                </c:pt>
                <c:pt idx="6605">
                  <c:v>11.00895</c:v>
                </c:pt>
                <c:pt idx="6606">
                  <c:v>11.010616666666699</c:v>
                </c:pt>
                <c:pt idx="6607">
                  <c:v>11.0122833333334</c:v>
                </c:pt>
                <c:pt idx="6608">
                  <c:v>11.013949999999999</c:v>
                </c:pt>
                <c:pt idx="6609">
                  <c:v>11.0156166666667</c:v>
                </c:pt>
                <c:pt idx="6610">
                  <c:v>11.017283333333401</c:v>
                </c:pt>
                <c:pt idx="6611">
                  <c:v>11.01895</c:v>
                </c:pt>
                <c:pt idx="6612">
                  <c:v>11.020616666666699</c:v>
                </c:pt>
                <c:pt idx="6613">
                  <c:v>11.0222833333334</c:v>
                </c:pt>
                <c:pt idx="6614">
                  <c:v>11.023949999999999</c:v>
                </c:pt>
                <c:pt idx="6615">
                  <c:v>11.0256166666667</c:v>
                </c:pt>
                <c:pt idx="6616">
                  <c:v>11.027283333333401</c:v>
                </c:pt>
                <c:pt idx="6617">
                  <c:v>11.02895</c:v>
                </c:pt>
                <c:pt idx="6618">
                  <c:v>11.030616666666701</c:v>
                </c:pt>
                <c:pt idx="6619">
                  <c:v>11.0322833333334</c:v>
                </c:pt>
                <c:pt idx="6620">
                  <c:v>11.033950000000001</c:v>
                </c:pt>
                <c:pt idx="6621">
                  <c:v>11.0356166666667</c:v>
                </c:pt>
                <c:pt idx="6622">
                  <c:v>11.0372833333334</c:v>
                </c:pt>
                <c:pt idx="6623">
                  <c:v>11.03895</c:v>
                </c:pt>
                <c:pt idx="6624">
                  <c:v>11.0406166666667</c:v>
                </c:pt>
                <c:pt idx="6625">
                  <c:v>11.042283333333399</c:v>
                </c:pt>
                <c:pt idx="6626">
                  <c:v>11.043950000000001</c:v>
                </c:pt>
                <c:pt idx="6627">
                  <c:v>11.0456166666667</c:v>
                </c:pt>
                <c:pt idx="6628">
                  <c:v>11.0472833333334</c:v>
                </c:pt>
                <c:pt idx="6629">
                  <c:v>11.04895</c:v>
                </c:pt>
                <c:pt idx="6630">
                  <c:v>11.0506166666667</c:v>
                </c:pt>
                <c:pt idx="6631">
                  <c:v>11.052283333333399</c:v>
                </c:pt>
                <c:pt idx="6632">
                  <c:v>11.05395</c:v>
                </c:pt>
                <c:pt idx="6633">
                  <c:v>11.055616666666699</c:v>
                </c:pt>
                <c:pt idx="6634">
                  <c:v>11.0572833333334</c:v>
                </c:pt>
                <c:pt idx="6635">
                  <c:v>11.058949999999999</c:v>
                </c:pt>
                <c:pt idx="6636">
                  <c:v>11.0606166666667</c:v>
                </c:pt>
                <c:pt idx="6637">
                  <c:v>11.062283333333401</c:v>
                </c:pt>
                <c:pt idx="6638">
                  <c:v>11.06395</c:v>
                </c:pt>
                <c:pt idx="6639">
                  <c:v>11.065616666666701</c:v>
                </c:pt>
                <c:pt idx="6640">
                  <c:v>11.0672833333334</c:v>
                </c:pt>
                <c:pt idx="6641">
                  <c:v>11.068949999999999</c:v>
                </c:pt>
                <c:pt idx="6642">
                  <c:v>11.0706166666667</c:v>
                </c:pt>
                <c:pt idx="6643">
                  <c:v>11.072283333333401</c:v>
                </c:pt>
                <c:pt idx="6644">
                  <c:v>11.07395</c:v>
                </c:pt>
                <c:pt idx="6645">
                  <c:v>11.075616666666701</c:v>
                </c:pt>
                <c:pt idx="6646">
                  <c:v>11.0772833333334</c:v>
                </c:pt>
                <c:pt idx="6647">
                  <c:v>11.078950000000001</c:v>
                </c:pt>
                <c:pt idx="6648">
                  <c:v>11.0806166666667</c:v>
                </c:pt>
                <c:pt idx="6649">
                  <c:v>11.0822833333334</c:v>
                </c:pt>
                <c:pt idx="6650">
                  <c:v>11.08395</c:v>
                </c:pt>
                <c:pt idx="6651">
                  <c:v>11.0856166666667</c:v>
                </c:pt>
                <c:pt idx="6652">
                  <c:v>11.087283333333399</c:v>
                </c:pt>
                <c:pt idx="6653">
                  <c:v>11.088950000000001</c:v>
                </c:pt>
                <c:pt idx="6654">
                  <c:v>11.090616666666699</c:v>
                </c:pt>
                <c:pt idx="6655">
                  <c:v>11.0922833333334</c:v>
                </c:pt>
                <c:pt idx="6656">
                  <c:v>11.09395</c:v>
                </c:pt>
                <c:pt idx="6657">
                  <c:v>11.0956166666667</c:v>
                </c:pt>
                <c:pt idx="6658">
                  <c:v>11.097283333333399</c:v>
                </c:pt>
                <c:pt idx="6659">
                  <c:v>11.09895</c:v>
                </c:pt>
                <c:pt idx="6660">
                  <c:v>11.100616666666699</c:v>
                </c:pt>
                <c:pt idx="6661">
                  <c:v>11.1022833333334</c:v>
                </c:pt>
                <c:pt idx="6662">
                  <c:v>11.103949999999999</c:v>
                </c:pt>
                <c:pt idx="6663">
                  <c:v>11.1056166666667</c:v>
                </c:pt>
                <c:pt idx="6664">
                  <c:v>11.107283333333401</c:v>
                </c:pt>
                <c:pt idx="6665">
                  <c:v>11.10895</c:v>
                </c:pt>
                <c:pt idx="6666">
                  <c:v>11.110616666666701</c:v>
                </c:pt>
                <c:pt idx="6667">
                  <c:v>11.1122833333334</c:v>
                </c:pt>
                <c:pt idx="6668">
                  <c:v>11.113950000000001</c:v>
                </c:pt>
                <c:pt idx="6669">
                  <c:v>11.1156166666667</c:v>
                </c:pt>
                <c:pt idx="6670">
                  <c:v>11.1172833333334</c:v>
                </c:pt>
                <c:pt idx="6671">
                  <c:v>11.11895</c:v>
                </c:pt>
                <c:pt idx="6672">
                  <c:v>11.120616666666701</c:v>
                </c:pt>
                <c:pt idx="6673">
                  <c:v>11.122283333333399</c:v>
                </c:pt>
                <c:pt idx="6674">
                  <c:v>11.123950000000001</c:v>
                </c:pt>
                <c:pt idx="6675">
                  <c:v>11.1256166666667</c:v>
                </c:pt>
                <c:pt idx="6676">
                  <c:v>11.1272833333334</c:v>
                </c:pt>
                <c:pt idx="6677">
                  <c:v>11.12895</c:v>
                </c:pt>
                <c:pt idx="6678">
                  <c:v>11.1306166666667</c:v>
                </c:pt>
                <c:pt idx="6679">
                  <c:v>11.132283333333399</c:v>
                </c:pt>
                <c:pt idx="6680">
                  <c:v>11.13395</c:v>
                </c:pt>
                <c:pt idx="6681">
                  <c:v>11.135616666666699</c:v>
                </c:pt>
                <c:pt idx="6682">
                  <c:v>11.1372833333334</c:v>
                </c:pt>
                <c:pt idx="6683">
                  <c:v>11.138949999999999</c:v>
                </c:pt>
                <c:pt idx="6684">
                  <c:v>11.1406166666667</c:v>
                </c:pt>
                <c:pt idx="6685">
                  <c:v>11.142283333333401</c:v>
                </c:pt>
                <c:pt idx="6686">
                  <c:v>11.14395</c:v>
                </c:pt>
                <c:pt idx="6687">
                  <c:v>11.145616666666699</c:v>
                </c:pt>
                <c:pt idx="6688">
                  <c:v>11.1472833333334</c:v>
                </c:pt>
                <c:pt idx="6689">
                  <c:v>11.148949999999999</c:v>
                </c:pt>
                <c:pt idx="6690">
                  <c:v>11.1506166666667</c:v>
                </c:pt>
                <c:pt idx="6691">
                  <c:v>11.152283333333401</c:v>
                </c:pt>
                <c:pt idx="6692">
                  <c:v>11.15395</c:v>
                </c:pt>
                <c:pt idx="6693">
                  <c:v>11.155616666666701</c:v>
                </c:pt>
                <c:pt idx="6694">
                  <c:v>11.1572833333334</c:v>
                </c:pt>
                <c:pt idx="6695">
                  <c:v>11.158950000000001</c:v>
                </c:pt>
                <c:pt idx="6696">
                  <c:v>11.1606166666667</c:v>
                </c:pt>
                <c:pt idx="6697">
                  <c:v>11.1622833333334</c:v>
                </c:pt>
                <c:pt idx="6698">
                  <c:v>11.16395</c:v>
                </c:pt>
                <c:pt idx="6699">
                  <c:v>11.1656166666667</c:v>
                </c:pt>
                <c:pt idx="6700">
                  <c:v>11.167283333333399</c:v>
                </c:pt>
                <c:pt idx="6701">
                  <c:v>11.168950000000001</c:v>
                </c:pt>
                <c:pt idx="6702">
                  <c:v>11.1706166666667</c:v>
                </c:pt>
                <c:pt idx="6703">
                  <c:v>11.1722833333334</c:v>
                </c:pt>
                <c:pt idx="6704">
                  <c:v>11.17395</c:v>
                </c:pt>
                <c:pt idx="6705">
                  <c:v>11.1756166666667</c:v>
                </c:pt>
                <c:pt idx="6706">
                  <c:v>11.177283333333399</c:v>
                </c:pt>
                <c:pt idx="6707">
                  <c:v>11.17895</c:v>
                </c:pt>
                <c:pt idx="6708">
                  <c:v>11.180616666666699</c:v>
                </c:pt>
                <c:pt idx="6709">
                  <c:v>11.1822833333334</c:v>
                </c:pt>
                <c:pt idx="6710">
                  <c:v>11.183949999999999</c:v>
                </c:pt>
                <c:pt idx="6711">
                  <c:v>11.1856166666667</c:v>
                </c:pt>
                <c:pt idx="6712">
                  <c:v>11.187283333333401</c:v>
                </c:pt>
                <c:pt idx="6713">
                  <c:v>11.18895</c:v>
                </c:pt>
                <c:pt idx="6714">
                  <c:v>11.190616666666701</c:v>
                </c:pt>
                <c:pt idx="6715">
                  <c:v>11.1922833333334</c:v>
                </c:pt>
                <c:pt idx="6716">
                  <c:v>11.193949999999999</c:v>
                </c:pt>
                <c:pt idx="6717">
                  <c:v>11.1956166666667</c:v>
                </c:pt>
                <c:pt idx="6718">
                  <c:v>11.197283333333401</c:v>
                </c:pt>
                <c:pt idx="6719">
                  <c:v>11.19895</c:v>
                </c:pt>
                <c:pt idx="6720">
                  <c:v>11.200616666666701</c:v>
                </c:pt>
                <c:pt idx="6721">
                  <c:v>11.2022833333334</c:v>
                </c:pt>
                <c:pt idx="6722">
                  <c:v>11.203950000000001</c:v>
                </c:pt>
                <c:pt idx="6723">
                  <c:v>11.2056166666667</c:v>
                </c:pt>
                <c:pt idx="6724">
                  <c:v>11.2072833333334</c:v>
                </c:pt>
                <c:pt idx="6725">
                  <c:v>11.20895</c:v>
                </c:pt>
                <c:pt idx="6726">
                  <c:v>11.2106166666667</c:v>
                </c:pt>
                <c:pt idx="6727">
                  <c:v>11.212283333333399</c:v>
                </c:pt>
                <c:pt idx="6728">
                  <c:v>11.213950000000001</c:v>
                </c:pt>
                <c:pt idx="6729">
                  <c:v>11.215616666666699</c:v>
                </c:pt>
                <c:pt idx="6730">
                  <c:v>11.2172833333334</c:v>
                </c:pt>
                <c:pt idx="6731">
                  <c:v>11.21895</c:v>
                </c:pt>
                <c:pt idx="6732">
                  <c:v>11.2206166666667</c:v>
                </c:pt>
                <c:pt idx="6733">
                  <c:v>11.222283333333399</c:v>
                </c:pt>
                <c:pt idx="6734">
                  <c:v>11.22395</c:v>
                </c:pt>
                <c:pt idx="6735">
                  <c:v>11.225616666666699</c:v>
                </c:pt>
                <c:pt idx="6736">
                  <c:v>11.2272833333334</c:v>
                </c:pt>
                <c:pt idx="6737">
                  <c:v>11.228949999999999</c:v>
                </c:pt>
                <c:pt idx="6738">
                  <c:v>11.2306166666667</c:v>
                </c:pt>
                <c:pt idx="6739">
                  <c:v>11.232283333333401</c:v>
                </c:pt>
                <c:pt idx="6740">
                  <c:v>11.23395</c:v>
                </c:pt>
                <c:pt idx="6741">
                  <c:v>11.235616666666701</c:v>
                </c:pt>
                <c:pt idx="6742">
                  <c:v>11.2372833333334</c:v>
                </c:pt>
                <c:pt idx="6743">
                  <c:v>11.238950000000001</c:v>
                </c:pt>
                <c:pt idx="6744">
                  <c:v>11.2406166666667</c:v>
                </c:pt>
                <c:pt idx="6745">
                  <c:v>11.2422833333334</c:v>
                </c:pt>
                <c:pt idx="6746">
                  <c:v>11.24395</c:v>
                </c:pt>
                <c:pt idx="6747">
                  <c:v>11.245616666666701</c:v>
                </c:pt>
                <c:pt idx="6748">
                  <c:v>11.247283333333399</c:v>
                </c:pt>
                <c:pt idx="6749">
                  <c:v>11.248950000000001</c:v>
                </c:pt>
                <c:pt idx="6750">
                  <c:v>11.2506166666667</c:v>
                </c:pt>
                <c:pt idx="6751">
                  <c:v>11.2522833333334</c:v>
                </c:pt>
                <c:pt idx="6752">
                  <c:v>11.25395</c:v>
                </c:pt>
                <c:pt idx="6753">
                  <c:v>11.2556166666667</c:v>
                </c:pt>
                <c:pt idx="6754">
                  <c:v>11.257283333333399</c:v>
                </c:pt>
                <c:pt idx="6755">
                  <c:v>11.25895</c:v>
                </c:pt>
                <c:pt idx="6756">
                  <c:v>11.260616666666699</c:v>
                </c:pt>
                <c:pt idx="6757">
                  <c:v>11.2622833333334</c:v>
                </c:pt>
                <c:pt idx="6758">
                  <c:v>11.263949999999999</c:v>
                </c:pt>
                <c:pt idx="6759">
                  <c:v>11.2656166666667</c:v>
                </c:pt>
                <c:pt idx="6760">
                  <c:v>11.267283333333401</c:v>
                </c:pt>
                <c:pt idx="6761">
                  <c:v>11.26895</c:v>
                </c:pt>
                <c:pt idx="6762">
                  <c:v>11.270616666666699</c:v>
                </c:pt>
                <c:pt idx="6763">
                  <c:v>11.2722833333334</c:v>
                </c:pt>
                <c:pt idx="6764">
                  <c:v>11.273949999999999</c:v>
                </c:pt>
                <c:pt idx="6765">
                  <c:v>11.2756166666667</c:v>
                </c:pt>
                <c:pt idx="6766">
                  <c:v>11.277283333333401</c:v>
                </c:pt>
                <c:pt idx="6767">
                  <c:v>11.27895</c:v>
                </c:pt>
                <c:pt idx="6768">
                  <c:v>11.280616666666701</c:v>
                </c:pt>
                <c:pt idx="6769">
                  <c:v>11.2822833333334</c:v>
                </c:pt>
                <c:pt idx="6770">
                  <c:v>11.283950000000001</c:v>
                </c:pt>
                <c:pt idx="6771">
                  <c:v>11.2856166666667</c:v>
                </c:pt>
                <c:pt idx="6772">
                  <c:v>11.2872833333334</c:v>
                </c:pt>
                <c:pt idx="6773">
                  <c:v>11.28895</c:v>
                </c:pt>
                <c:pt idx="6774">
                  <c:v>11.2906166666667</c:v>
                </c:pt>
                <c:pt idx="6775">
                  <c:v>11.292283333333399</c:v>
                </c:pt>
                <c:pt idx="6776">
                  <c:v>11.293950000000001</c:v>
                </c:pt>
                <c:pt idx="6777">
                  <c:v>11.2956166666667</c:v>
                </c:pt>
                <c:pt idx="6778">
                  <c:v>11.2972833333334</c:v>
                </c:pt>
                <c:pt idx="6779">
                  <c:v>11.29895</c:v>
                </c:pt>
                <c:pt idx="6780">
                  <c:v>11.3006166666667</c:v>
                </c:pt>
                <c:pt idx="6781">
                  <c:v>11.302283333333399</c:v>
                </c:pt>
                <c:pt idx="6782">
                  <c:v>11.30395</c:v>
                </c:pt>
                <c:pt idx="6783">
                  <c:v>11.305616666666699</c:v>
                </c:pt>
                <c:pt idx="6784">
                  <c:v>11.3072833333334</c:v>
                </c:pt>
                <c:pt idx="6785">
                  <c:v>11.308949999999999</c:v>
                </c:pt>
                <c:pt idx="6786">
                  <c:v>11.3106166666667</c:v>
                </c:pt>
                <c:pt idx="6787">
                  <c:v>11.312283333333401</c:v>
                </c:pt>
                <c:pt idx="6788">
                  <c:v>11.31395</c:v>
                </c:pt>
                <c:pt idx="6789">
                  <c:v>11.315616666666701</c:v>
                </c:pt>
                <c:pt idx="6790">
                  <c:v>11.3172833333334</c:v>
                </c:pt>
                <c:pt idx="6791">
                  <c:v>11.318949999999999</c:v>
                </c:pt>
                <c:pt idx="6792">
                  <c:v>11.3206166666667</c:v>
                </c:pt>
                <c:pt idx="6793">
                  <c:v>11.322283333333401</c:v>
                </c:pt>
                <c:pt idx="6794">
                  <c:v>11.32395</c:v>
                </c:pt>
                <c:pt idx="6795">
                  <c:v>11.325616666666701</c:v>
                </c:pt>
                <c:pt idx="6796">
                  <c:v>11.3272833333334</c:v>
                </c:pt>
                <c:pt idx="6797">
                  <c:v>11.328950000000001</c:v>
                </c:pt>
                <c:pt idx="6798">
                  <c:v>11.3306166666667</c:v>
                </c:pt>
                <c:pt idx="6799">
                  <c:v>11.3322833333334</c:v>
                </c:pt>
                <c:pt idx="6800">
                  <c:v>11.33395</c:v>
                </c:pt>
                <c:pt idx="6801">
                  <c:v>11.3356166666667</c:v>
                </c:pt>
                <c:pt idx="6802">
                  <c:v>11.337283333333399</c:v>
                </c:pt>
                <c:pt idx="6803">
                  <c:v>11.338950000000001</c:v>
                </c:pt>
                <c:pt idx="6804">
                  <c:v>11.340616666666699</c:v>
                </c:pt>
                <c:pt idx="6805">
                  <c:v>11.3422833333334</c:v>
                </c:pt>
                <c:pt idx="6806">
                  <c:v>11.34395</c:v>
                </c:pt>
                <c:pt idx="6807">
                  <c:v>11.3456166666667</c:v>
                </c:pt>
                <c:pt idx="6808">
                  <c:v>11.347283333333399</c:v>
                </c:pt>
                <c:pt idx="6809">
                  <c:v>11.34895</c:v>
                </c:pt>
                <c:pt idx="6810">
                  <c:v>11.350616666666699</c:v>
                </c:pt>
                <c:pt idx="6811">
                  <c:v>11.3522833333334</c:v>
                </c:pt>
                <c:pt idx="6812">
                  <c:v>11.353949999999999</c:v>
                </c:pt>
                <c:pt idx="6813">
                  <c:v>11.3556166666667</c:v>
                </c:pt>
                <c:pt idx="6814">
                  <c:v>11.357283333333401</c:v>
                </c:pt>
                <c:pt idx="6815">
                  <c:v>11.35895</c:v>
                </c:pt>
                <c:pt idx="6816">
                  <c:v>11.360616666666701</c:v>
                </c:pt>
                <c:pt idx="6817">
                  <c:v>11.3622833333334</c:v>
                </c:pt>
                <c:pt idx="6818">
                  <c:v>11.363950000000001</c:v>
                </c:pt>
                <c:pt idx="6819">
                  <c:v>11.3656166666667</c:v>
                </c:pt>
                <c:pt idx="6820">
                  <c:v>11.3672833333334</c:v>
                </c:pt>
                <c:pt idx="6821">
                  <c:v>11.36895</c:v>
                </c:pt>
                <c:pt idx="6822">
                  <c:v>11.370616666666701</c:v>
                </c:pt>
                <c:pt idx="6823">
                  <c:v>11.372283333333399</c:v>
                </c:pt>
                <c:pt idx="6824">
                  <c:v>11.373950000000001</c:v>
                </c:pt>
                <c:pt idx="6825">
                  <c:v>11.3756166666667</c:v>
                </c:pt>
                <c:pt idx="6826">
                  <c:v>11.3772833333334</c:v>
                </c:pt>
                <c:pt idx="6827">
                  <c:v>11.37895</c:v>
                </c:pt>
                <c:pt idx="6828">
                  <c:v>11.3806166666667</c:v>
                </c:pt>
                <c:pt idx="6829">
                  <c:v>11.382283333333399</c:v>
                </c:pt>
                <c:pt idx="6830">
                  <c:v>11.38395</c:v>
                </c:pt>
                <c:pt idx="6831">
                  <c:v>11.385616666666699</c:v>
                </c:pt>
                <c:pt idx="6832">
                  <c:v>11.3872833333334</c:v>
                </c:pt>
                <c:pt idx="6833">
                  <c:v>11.388949999999999</c:v>
                </c:pt>
                <c:pt idx="6834">
                  <c:v>11.3906166666667</c:v>
                </c:pt>
                <c:pt idx="6835">
                  <c:v>11.392283333333401</c:v>
                </c:pt>
                <c:pt idx="6836">
                  <c:v>11.39395</c:v>
                </c:pt>
                <c:pt idx="6837">
                  <c:v>11.395616666666699</c:v>
                </c:pt>
                <c:pt idx="6838">
                  <c:v>11.3972833333334</c:v>
                </c:pt>
                <c:pt idx="6839">
                  <c:v>11.398949999999999</c:v>
                </c:pt>
                <c:pt idx="6840">
                  <c:v>11.4006166666667</c:v>
                </c:pt>
                <c:pt idx="6841">
                  <c:v>11.402283333333401</c:v>
                </c:pt>
                <c:pt idx="6842">
                  <c:v>11.40395</c:v>
                </c:pt>
                <c:pt idx="6843">
                  <c:v>11.405616666666701</c:v>
                </c:pt>
                <c:pt idx="6844">
                  <c:v>11.4072833333334</c:v>
                </c:pt>
                <c:pt idx="6845">
                  <c:v>11.408950000000001</c:v>
                </c:pt>
                <c:pt idx="6846">
                  <c:v>11.4106166666667</c:v>
                </c:pt>
                <c:pt idx="6847">
                  <c:v>11.4122833333334</c:v>
                </c:pt>
                <c:pt idx="6848">
                  <c:v>11.41395</c:v>
                </c:pt>
                <c:pt idx="6849">
                  <c:v>11.4156166666667</c:v>
                </c:pt>
                <c:pt idx="6850">
                  <c:v>11.417283333333399</c:v>
                </c:pt>
                <c:pt idx="6851">
                  <c:v>11.418950000000001</c:v>
                </c:pt>
                <c:pt idx="6852">
                  <c:v>11.4206166666667</c:v>
                </c:pt>
                <c:pt idx="6853">
                  <c:v>11.4222833333334</c:v>
                </c:pt>
                <c:pt idx="6854">
                  <c:v>11.42395</c:v>
                </c:pt>
                <c:pt idx="6855">
                  <c:v>11.4256166666667</c:v>
                </c:pt>
                <c:pt idx="6856">
                  <c:v>11.427283333333399</c:v>
                </c:pt>
                <c:pt idx="6857">
                  <c:v>11.42895</c:v>
                </c:pt>
                <c:pt idx="6858">
                  <c:v>11.430616666666699</c:v>
                </c:pt>
                <c:pt idx="6859">
                  <c:v>11.4322833333334</c:v>
                </c:pt>
                <c:pt idx="6860">
                  <c:v>11.433949999999999</c:v>
                </c:pt>
                <c:pt idx="6861">
                  <c:v>11.4356166666667</c:v>
                </c:pt>
                <c:pt idx="6862">
                  <c:v>11.437283333333401</c:v>
                </c:pt>
                <c:pt idx="6863">
                  <c:v>11.43895</c:v>
                </c:pt>
                <c:pt idx="6864">
                  <c:v>11.440616666666701</c:v>
                </c:pt>
                <c:pt idx="6865">
                  <c:v>11.4422833333334</c:v>
                </c:pt>
                <c:pt idx="6866">
                  <c:v>11.443949999999999</c:v>
                </c:pt>
                <c:pt idx="6867">
                  <c:v>11.4456166666667</c:v>
                </c:pt>
                <c:pt idx="6868">
                  <c:v>11.447283333333401</c:v>
                </c:pt>
                <c:pt idx="6869">
                  <c:v>11.44895</c:v>
                </c:pt>
                <c:pt idx="6870">
                  <c:v>11.450616666666701</c:v>
                </c:pt>
                <c:pt idx="6871">
                  <c:v>11.4522833333334</c:v>
                </c:pt>
                <c:pt idx="6872">
                  <c:v>11.453950000000001</c:v>
                </c:pt>
                <c:pt idx="6873">
                  <c:v>11.4556166666667</c:v>
                </c:pt>
                <c:pt idx="6874">
                  <c:v>11.4572833333334</c:v>
                </c:pt>
                <c:pt idx="6875">
                  <c:v>11.45895</c:v>
                </c:pt>
                <c:pt idx="6876">
                  <c:v>11.4606166666667</c:v>
                </c:pt>
                <c:pt idx="6877">
                  <c:v>11.462283333333399</c:v>
                </c:pt>
                <c:pt idx="6878">
                  <c:v>11.463950000000001</c:v>
                </c:pt>
                <c:pt idx="6879">
                  <c:v>11.465616666666699</c:v>
                </c:pt>
                <c:pt idx="6880">
                  <c:v>11.4672833333334</c:v>
                </c:pt>
                <c:pt idx="6881">
                  <c:v>11.46895</c:v>
                </c:pt>
                <c:pt idx="6882">
                  <c:v>11.4706166666667</c:v>
                </c:pt>
                <c:pt idx="6883">
                  <c:v>11.472283333333399</c:v>
                </c:pt>
                <c:pt idx="6884">
                  <c:v>11.47395</c:v>
                </c:pt>
                <c:pt idx="6885">
                  <c:v>11.475616666666699</c:v>
                </c:pt>
                <c:pt idx="6886">
                  <c:v>11.4772833333334</c:v>
                </c:pt>
                <c:pt idx="6887">
                  <c:v>11.478949999999999</c:v>
                </c:pt>
                <c:pt idx="6888">
                  <c:v>11.4806166666667</c:v>
                </c:pt>
                <c:pt idx="6889">
                  <c:v>11.482283333333401</c:v>
                </c:pt>
                <c:pt idx="6890">
                  <c:v>11.48395</c:v>
                </c:pt>
                <c:pt idx="6891">
                  <c:v>11.485616666666701</c:v>
                </c:pt>
                <c:pt idx="6892">
                  <c:v>11.4872833333334</c:v>
                </c:pt>
                <c:pt idx="6893">
                  <c:v>11.488950000000001</c:v>
                </c:pt>
                <c:pt idx="6894">
                  <c:v>11.4906166666667</c:v>
                </c:pt>
                <c:pt idx="6895">
                  <c:v>11.4922833333334</c:v>
                </c:pt>
                <c:pt idx="6896">
                  <c:v>11.49395</c:v>
                </c:pt>
                <c:pt idx="6897">
                  <c:v>11.495616666666701</c:v>
                </c:pt>
                <c:pt idx="6898">
                  <c:v>11.497283333333399</c:v>
                </c:pt>
                <c:pt idx="6899">
                  <c:v>11.498950000000001</c:v>
                </c:pt>
                <c:pt idx="6900">
                  <c:v>11.5006166666667</c:v>
                </c:pt>
                <c:pt idx="6901">
                  <c:v>11.5022833333334</c:v>
                </c:pt>
                <c:pt idx="6902">
                  <c:v>11.50395</c:v>
                </c:pt>
                <c:pt idx="6903">
                  <c:v>11.5056166666667</c:v>
                </c:pt>
                <c:pt idx="6904">
                  <c:v>11.507283333333399</c:v>
                </c:pt>
                <c:pt idx="6905">
                  <c:v>11.50895</c:v>
                </c:pt>
                <c:pt idx="6906">
                  <c:v>11.510616666666699</c:v>
                </c:pt>
                <c:pt idx="6907">
                  <c:v>11.5122833333334</c:v>
                </c:pt>
                <c:pt idx="6908">
                  <c:v>11.513949999999999</c:v>
                </c:pt>
                <c:pt idx="6909">
                  <c:v>11.5156166666667</c:v>
                </c:pt>
                <c:pt idx="6910">
                  <c:v>11.517283333333401</c:v>
                </c:pt>
                <c:pt idx="6911">
                  <c:v>11.51895</c:v>
                </c:pt>
                <c:pt idx="6912">
                  <c:v>11.520616666666699</c:v>
                </c:pt>
                <c:pt idx="6913">
                  <c:v>11.5222833333334</c:v>
                </c:pt>
                <c:pt idx="6914">
                  <c:v>11.523949999999999</c:v>
                </c:pt>
                <c:pt idx="6915">
                  <c:v>11.5256166666667</c:v>
                </c:pt>
                <c:pt idx="6916">
                  <c:v>11.527283333333401</c:v>
                </c:pt>
                <c:pt idx="6917">
                  <c:v>11.52895</c:v>
                </c:pt>
                <c:pt idx="6918">
                  <c:v>11.530616666666701</c:v>
                </c:pt>
                <c:pt idx="6919">
                  <c:v>11.5322833333334</c:v>
                </c:pt>
                <c:pt idx="6920">
                  <c:v>11.533950000000001</c:v>
                </c:pt>
                <c:pt idx="6921">
                  <c:v>11.5356166666667</c:v>
                </c:pt>
                <c:pt idx="6922">
                  <c:v>11.5372833333334</c:v>
                </c:pt>
                <c:pt idx="6923">
                  <c:v>11.53895</c:v>
                </c:pt>
                <c:pt idx="6924">
                  <c:v>11.5406166666667</c:v>
                </c:pt>
                <c:pt idx="6925">
                  <c:v>11.542283333333399</c:v>
                </c:pt>
                <c:pt idx="6926">
                  <c:v>11.543950000000001</c:v>
                </c:pt>
                <c:pt idx="6927">
                  <c:v>11.5456166666667</c:v>
                </c:pt>
                <c:pt idx="6928">
                  <c:v>11.5472833333334</c:v>
                </c:pt>
                <c:pt idx="6929">
                  <c:v>11.54895</c:v>
                </c:pt>
                <c:pt idx="6930">
                  <c:v>11.5506166666667</c:v>
                </c:pt>
                <c:pt idx="6931">
                  <c:v>11.552283333333399</c:v>
                </c:pt>
                <c:pt idx="6932">
                  <c:v>11.55395</c:v>
                </c:pt>
                <c:pt idx="6933">
                  <c:v>11.555616666666699</c:v>
                </c:pt>
                <c:pt idx="6934">
                  <c:v>11.5572833333334</c:v>
                </c:pt>
                <c:pt idx="6935">
                  <c:v>11.558949999999999</c:v>
                </c:pt>
                <c:pt idx="6936">
                  <c:v>11.5606166666667</c:v>
                </c:pt>
                <c:pt idx="6937">
                  <c:v>11.562283333333401</c:v>
                </c:pt>
                <c:pt idx="6938">
                  <c:v>11.56395</c:v>
                </c:pt>
                <c:pt idx="6939">
                  <c:v>11.565616666666701</c:v>
                </c:pt>
                <c:pt idx="6940">
                  <c:v>11.5672833333334</c:v>
                </c:pt>
                <c:pt idx="6941">
                  <c:v>11.568949999999999</c:v>
                </c:pt>
                <c:pt idx="6942">
                  <c:v>11.5706166666667</c:v>
                </c:pt>
                <c:pt idx="6943">
                  <c:v>11.572283333333401</c:v>
                </c:pt>
                <c:pt idx="6944">
                  <c:v>11.57395</c:v>
                </c:pt>
                <c:pt idx="6945">
                  <c:v>11.575616666666701</c:v>
                </c:pt>
                <c:pt idx="6946">
                  <c:v>11.5772833333334</c:v>
                </c:pt>
                <c:pt idx="6947">
                  <c:v>11.578950000000001</c:v>
                </c:pt>
                <c:pt idx="6948">
                  <c:v>11.5806166666667</c:v>
                </c:pt>
                <c:pt idx="6949">
                  <c:v>11.5822833333334</c:v>
                </c:pt>
                <c:pt idx="6950">
                  <c:v>11.58395</c:v>
                </c:pt>
                <c:pt idx="6951">
                  <c:v>11.5856166666667</c:v>
                </c:pt>
                <c:pt idx="6952">
                  <c:v>11.587283333333399</c:v>
                </c:pt>
                <c:pt idx="6953">
                  <c:v>11.588950000000001</c:v>
                </c:pt>
                <c:pt idx="6954">
                  <c:v>11.590616666666699</c:v>
                </c:pt>
                <c:pt idx="6955">
                  <c:v>11.5922833333334</c:v>
                </c:pt>
                <c:pt idx="6956">
                  <c:v>11.59395</c:v>
                </c:pt>
                <c:pt idx="6957">
                  <c:v>11.5956166666667</c:v>
                </c:pt>
                <c:pt idx="6958">
                  <c:v>11.597283333333399</c:v>
                </c:pt>
                <c:pt idx="6959">
                  <c:v>11.59895</c:v>
                </c:pt>
                <c:pt idx="6960">
                  <c:v>11.600616666666699</c:v>
                </c:pt>
                <c:pt idx="6961">
                  <c:v>11.6022833333334</c:v>
                </c:pt>
                <c:pt idx="6962">
                  <c:v>11.603949999999999</c:v>
                </c:pt>
                <c:pt idx="6963">
                  <c:v>11.6056166666667</c:v>
                </c:pt>
                <c:pt idx="6964">
                  <c:v>11.607283333333401</c:v>
                </c:pt>
                <c:pt idx="6965">
                  <c:v>11.60895</c:v>
                </c:pt>
                <c:pt idx="6966">
                  <c:v>11.610616666666701</c:v>
                </c:pt>
                <c:pt idx="6967">
                  <c:v>11.6122833333334</c:v>
                </c:pt>
                <c:pt idx="6968">
                  <c:v>11.613950000000001</c:v>
                </c:pt>
                <c:pt idx="6969">
                  <c:v>11.6156166666667</c:v>
                </c:pt>
                <c:pt idx="6970">
                  <c:v>11.6172833333334</c:v>
                </c:pt>
                <c:pt idx="6971">
                  <c:v>11.61895</c:v>
                </c:pt>
                <c:pt idx="6972">
                  <c:v>11.620616666666701</c:v>
                </c:pt>
                <c:pt idx="6973">
                  <c:v>11.622283333333399</c:v>
                </c:pt>
                <c:pt idx="6974">
                  <c:v>11.623950000000001</c:v>
                </c:pt>
                <c:pt idx="6975">
                  <c:v>11.6256166666667</c:v>
                </c:pt>
                <c:pt idx="6976">
                  <c:v>11.6272833333334</c:v>
                </c:pt>
                <c:pt idx="6977">
                  <c:v>11.62895</c:v>
                </c:pt>
                <c:pt idx="6978">
                  <c:v>11.6306166666667</c:v>
                </c:pt>
                <c:pt idx="6979">
                  <c:v>11.632283333333399</c:v>
                </c:pt>
                <c:pt idx="6980">
                  <c:v>11.63395</c:v>
                </c:pt>
                <c:pt idx="6981">
                  <c:v>11.635616666666699</c:v>
                </c:pt>
                <c:pt idx="6982">
                  <c:v>11.6372833333334</c:v>
                </c:pt>
                <c:pt idx="6983">
                  <c:v>11.638949999999999</c:v>
                </c:pt>
                <c:pt idx="6984">
                  <c:v>11.6406166666667</c:v>
                </c:pt>
                <c:pt idx="6985">
                  <c:v>11.642283333333401</c:v>
                </c:pt>
                <c:pt idx="6986">
                  <c:v>11.64395</c:v>
                </c:pt>
                <c:pt idx="6987">
                  <c:v>11.645616666666699</c:v>
                </c:pt>
                <c:pt idx="6988">
                  <c:v>11.6472833333334</c:v>
                </c:pt>
                <c:pt idx="6989">
                  <c:v>11.648949999999999</c:v>
                </c:pt>
                <c:pt idx="6990">
                  <c:v>11.6506166666667</c:v>
                </c:pt>
                <c:pt idx="6991">
                  <c:v>11.652283333333401</c:v>
                </c:pt>
                <c:pt idx="6992">
                  <c:v>11.65395</c:v>
                </c:pt>
                <c:pt idx="6993">
                  <c:v>11.655616666666701</c:v>
                </c:pt>
                <c:pt idx="6994">
                  <c:v>11.6572833333334</c:v>
                </c:pt>
                <c:pt idx="6995">
                  <c:v>11.658950000000001</c:v>
                </c:pt>
                <c:pt idx="6996">
                  <c:v>11.6606166666667</c:v>
                </c:pt>
                <c:pt idx="6997">
                  <c:v>11.6622833333334</c:v>
                </c:pt>
                <c:pt idx="6998">
                  <c:v>11.66395</c:v>
                </c:pt>
                <c:pt idx="6999">
                  <c:v>11.6656166666667</c:v>
                </c:pt>
                <c:pt idx="7000">
                  <c:v>11.667283333333399</c:v>
                </c:pt>
                <c:pt idx="7001">
                  <c:v>11.668950000000001</c:v>
                </c:pt>
                <c:pt idx="7002">
                  <c:v>11.6706166666667</c:v>
                </c:pt>
                <c:pt idx="7003">
                  <c:v>11.6722833333334</c:v>
                </c:pt>
                <c:pt idx="7004">
                  <c:v>11.67395</c:v>
                </c:pt>
                <c:pt idx="7005">
                  <c:v>11.6756166666667</c:v>
                </c:pt>
                <c:pt idx="7006">
                  <c:v>11.677283333333399</c:v>
                </c:pt>
                <c:pt idx="7007">
                  <c:v>11.67895</c:v>
                </c:pt>
                <c:pt idx="7008">
                  <c:v>11.680616666666699</c:v>
                </c:pt>
                <c:pt idx="7009">
                  <c:v>11.6822833333334</c:v>
                </c:pt>
                <c:pt idx="7010">
                  <c:v>11.683949999999999</c:v>
                </c:pt>
                <c:pt idx="7011">
                  <c:v>11.6856166666667</c:v>
                </c:pt>
                <c:pt idx="7012">
                  <c:v>11.687283333333401</c:v>
                </c:pt>
                <c:pt idx="7013">
                  <c:v>11.68895</c:v>
                </c:pt>
                <c:pt idx="7014">
                  <c:v>11.690616666666701</c:v>
                </c:pt>
                <c:pt idx="7015">
                  <c:v>11.6922833333334</c:v>
                </c:pt>
                <c:pt idx="7016">
                  <c:v>11.693949999999999</c:v>
                </c:pt>
                <c:pt idx="7017">
                  <c:v>11.6956166666667</c:v>
                </c:pt>
                <c:pt idx="7018">
                  <c:v>11.697283333333401</c:v>
                </c:pt>
                <c:pt idx="7019">
                  <c:v>11.69895</c:v>
                </c:pt>
                <c:pt idx="7020">
                  <c:v>11.700616666666701</c:v>
                </c:pt>
                <c:pt idx="7021">
                  <c:v>11.7022833333334</c:v>
                </c:pt>
                <c:pt idx="7022">
                  <c:v>11.703950000000001</c:v>
                </c:pt>
                <c:pt idx="7023">
                  <c:v>11.7056166666667</c:v>
                </c:pt>
                <c:pt idx="7024">
                  <c:v>11.7072833333334</c:v>
                </c:pt>
                <c:pt idx="7025">
                  <c:v>11.70895</c:v>
                </c:pt>
                <c:pt idx="7026">
                  <c:v>11.7106166666667</c:v>
                </c:pt>
                <c:pt idx="7027">
                  <c:v>11.712283333333399</c:v>
                </c:pt>
                <c:pt idx="7028">
                  <c:v>11.713950000000001</c:v>
                </c:pt>
                <c:pt idx="7029">
                  <c:v>11.715616666666699</c:v>
                </c:pt>
                <c:pt idx="7030">
                  <c:v>11.7172833333334</c:v>
                </c:pt>
                <c:pt idx="7031">
                  <c:v>11.71895</c:v>
                </c:pt>
                <c:pt idx="7032">
                  <c:v>11.7206166666667</c:v>
                </c:pt>
                <c:pt idx="7033">
                  <c:v>11.722283333333399</c:v>
                </c:pt>
                <c:pt idx="7034">
                  <c:v>11.72395</c:v>
                </c:pt>
                <c:pt idx="7035">
                  <c:v>11.725616666666699</c:v>
                </c:pt>
                <c:pt idx="7036">
                  <c:v>11.7272833333334</c:v>
                </c:pt>
                <c:pt idx="7037">
                  <c:v>11.728949999999999</c:v>
                </c:pt>
                <c:pt idx="7038">
                  <c:v>11.7306166666667</c:v>
                </c:pt>
                <c:pt idx="7039">
                  <c:v>11.732283333333401</c:v>
                </c:pt>
                <c:pt idx="7040">
                  <c:v>11.73395</c:v>
                </c:pt>
                <c:pt idx="7041">
                  <c:v>11.735616666666701</c:v>
                </c:pt>
                <c:pt idx="7042">
                  <c:v>11.7372833333334</c:v>
                </c:pt>
                <c:pt idx="7043">
                  <c:v>11.738950000000001</c:v>
                </c:pt>
                <c:pt idx="7044">
                  <c:v>11.7406166666667</c:v>
                </c:pt>
                <c:pt idx="7045">
                  <c:v>11.7422833333334</c:v>
                </c:pt>
                <c:pt idx="7046">
                  <c:v>11.74395</c:v>
                </c:pt>
                <c:pt idx="7047">
                  <c:v>11.745616666666701</c:v>
                </c:pt>
                <c:pt idx="7048">
                  <c:v>11.747283333333399</c:v>
                </c:pt>
                <c:pt idx="7049">
                  <c:v>11.748950000000001</c:v>
                </c:pt>
                <c:pt idx="7050">
                  <c:v>11.7506166666667</c:v>
                </c:pt>
                <c:pt idx="7051">
                  <c:v>11.7522833333334</c:v>
                </c:pt>
                <c:pt idx="7052">
                  <c:v>11.75395</c:v>
                </c:pt>
                <c:pt idx="7053">
                  <c:v>11.7556166666667</c:v>
                </c:pt>
                <c:pt idx="7054">
                  <c:v>11.757283333333399</c:v>
                </c:pt>
                <c:pt idx="7055">
                  <c:v>11.75895</c:v>
                </c:pt>
                <c:pt idx="7056">
                  <c:v>11.760616666666699</c:v>
                </c:pt>
                <c:pt idx="7057">
                  <c:v>11.7622833333334</c:v>
                </c:pt>
                <c:pt idx="7058">
                  <c:v>11.763949999999999</c:v>
                </c:pt>
                <c:pt idx="7059">
                  <c:v>11.7656166666667</c:v>
                </c:pt>
                <c:pt idx="7060">
                  <c:v>11.767283333333401</c:v>
                </c:pt>
                <c:pt idx="7061">
                  <c:v>11.76895</c:v>
                </c:pt>
                <c:pt idx="7062">
                  <c:v>11.770616666666699</c:v>
                </c:pt>
                <c:pt idx="7063">
                  <c:v>11.7722833333334</c:v>
                </c:pt>
                <c:pt idx="7064">
                  <c:v>11.773949999999999</c:v>
                </c:pt>
                <c:pt idx="7065">
                  <c:v>11.7756166666667</c:v>
                </c:pt>
                <c:pt idx="7066">
                  <c:v>11.777283333333401</c:v>
                </c:pt>
                <c:pt idx="7067">
                  <c:v>11.77895</c:v>
                </c:pt>
                <c:pt idx="7068">
                  <c:v>11.780616666666701</c:v>
                </c:pt>
                <c:pt idx="7069">
                  <c:v>11.7822833333334</c:v>
                </c:pt>
                <c:pt idx="7070">
                  <c:v>11.783950000000001</c:v>
                </c:pt>
                <c:pt idx="7071">
                  <c:v>11.7856166666667</c:v>
                </c:pt>
                <c:pt idx="7072">
                  <c:v>11.7872833333334</c:v>
                </c:pt>
                <c:pt idx="7073">
                  <c:v>11.78895</c:v>
                </c:pt>
                <c:pt idx="7074">
                  <c:v>11.7906166666667</c:v>
                </c:pt>
                <c:pt idx="7075">
                  <c:v>11.792283333333399</c:v>
                </c:pt>
                <c:pt idx="7076">
                  <c:v>11.793950000000001</c:v>
                </c:pt>
                <c:pt idx="7077">
                  <c:v>11.7956166666667</c:v>
                </c:pt>
                <c:pt idx="7078">
                  <c:v>11.7972833333334</c:v>
                </c:pt>
                <c:pt idx="7079">
                  <c:v>11.79895</c:v>
                </c:pt>
                <c:pt idx="7080">
                  <c:v>11.8006166666667</c:v>
                </c:pt>
                <c:pt idx="7081">
                  <c:v>11.802283333333399</c:v>
                </c:pt>
                <c:pt idx="7082">
                  <c:v>11.80395</c:v>
                </c:pt>
                <c:pt idx="7083">
                  <c:v>11.805616666666699</c:v>
                </c:pt>
                <c:pt idx="7084">
                  <c:v>11.8072833333334</c:v>
                </c:pt>
                <c:pt idx="7085">
                  <c:v>11.808949999999999</c:v>
                </c:pt>
                <c:pt idx="7086">
                  <c:v>11.8106166666667</c:v>
                </c:pt>
                <c:pt idx="7087">
                  <c:v>11.812283333333401</c:v>
                </c:pt>
                <c:pt idx="7088">
                  <c:v>11.81395</c:v>
                </c:pt>
                <c:pt idx="7089">
                  <c:v>11.815616666666701</c:v>
                </c:pt>
                <c:pt idx="7090">
                  <c:v>11.8172833333334</c:v>
                </c:pt>
                <c:pt idx="7091">
                  <c:v>11.818949999999999</c:v>
                </c:pt>
                <c:pt idx="7092">
                  <c:v>11.8206166666667</c:v>
                </c:pt>
                <c:pt idx="7093">
                  <c:v>11.822283333333401</c:v>
                </c:pt>
                <c:pt idx="7094">
                  <c:v>11.82395</c:v>
                </c:pt>
                <c:pt idx="7095">
                  <c:v>11.825616666666701</c:v>
                </c:pt>
                <c:pt idx="7096">
                  <c:v>11.8272833333334</c:v>
                </c:pt>
                <c:pt idx="7097">
                  <c:v>11.828950000000001</c:v>
                </c:pt>
                <c:pt idx="7098">
                  <c:v>11.8306166666667</c:v>
                </c:pt>
                <c:pt idx="7099">
                  <c:v>11.8322833333334</c:v>
                </c:pt>
                <c:pt idx="7100">
                  <c:v>11.83395</c:v>
                </c:pt>
                <c:pt idx="7101">
                  <c:v>11.8356166666667</c:v>
                </c:pt>
                <c:pt idx="7102">
                  <c:v>11.837283333333399</c:v>
                </c:pt>
                <c:pt idx="7103">
                  <c:v>11.838950000000001</c:v>
                </c:pt>
                <c:pt idx="7104">
                  <c:v>11.840616666666699</c:v>
                </c:pt>
                <c:pt idx="7105">
                  <c:v>11.8422833333334</c:v>
                </c:pt>
                <c:pt idx="7106">
                  <c:v>11.84395</c:v>
                </c:pt>
                <c:pt idx="7107">
                  <c:v>11.8456166666667</c:v>
                </c:pt>
                <c:pt idx="7108">
                  <c:v>11.847283333333399</c:v>
                </c:pt>
                <c:pt idx="7109">
                  <c:v>11.84895</c:v>
                </c:pt>
                <c:pt idx="7110">
                  <c:v>11.850616666666699</c:v>
                </c:pt>
                <c:pt idx="7111">
                  <c:v>11.8522833333334</c:v>
                </c:pt>
                <c:pt idx="7112">
                  <c:v>11.853949999999999</c:v>
                </c:pt>
                <c:pt idx="7113">
                  <c:v>11.8556166666667</c:v>
                </c:pt>
                <c:pt idx="7114">
                  <c:v>11.857283333333401</c:v>
                </c:pt>
                <c:pt idx="7115">
                  <c:v>11.85895</c:v>
                </c:pt>
                <c:pt idx="7116">
                  <c:v>11.860616666666701</c:v>
                </c:pt>
                <c:pt idx="7117">
                  <c:v>11.8622833333334</c:v>
                </c:pt>
                <c:pt idx="7118">
                  <c:v>11.863950000000001</c:v>
                </c:pt>
                <c:pt idx="7119">
                  <c:v>11.8656166666667</c:v>
                </c:pt>
                <c:pt idx="7120">
                  <c:v>11.8672833333334</c:v>
                </c:pt>
                <c:pt idx="7121">
                  <c:v>11.86895</c:v>
                </c:pt>
                <c:pt idx="7122">
                  <c:v>11.870616666666701</c:v>
                </c:pt>
                <c:pt idx="7123">
                  <c:v>11.872283333333399</c:v>
                </c:pt>
                <c:pt idx="7124">
                  <c:v>11.873950000000001</c:v>
                </c:pt>
                <c:pt idx="7125">
                  <c:v>11.8756166666667</c:v>
                </c:pt>
                <c:pt idx="7126">
                  <c:v>11.8772833333334</c:v>
                </c:pt>
                <c:pt idx="7127">
                  <c:v>11.87895</c:v>
                </c:pt>
                <c:pt idx="7128">
                  <c:v>11.8806166666667</c:v>
                </c:pt>
                <c:pt idx="7129">
                  <c:v>11.882283333333399</c:v>
                </c:pt>
                <c:pt idx="7130">
                  <c:v>11.88395</c:v>
                </c:pt>
                <c:pt idx="7131">
                  <c:v>11.885616666666699</c:v>
                </c:pt>
                <c:pt idx="7132">
                  <c:v>11.8872833333334</c:v>
                </c:pt>
                <c:pt idx="7133">
                  <c:v>11.888949999999999</c:v>
                </c:pt>
                <c:pt idx="7134">
                  <c:v>11.8906166666667</c:v>
                </c:pt>
                <c:pt idx="7135">
                  <c:v>11.892283333333401</c:v>
                </c:pt>
                <c:pt idx="7136">
                  <c:v>11.89395</c:v>
                </c:pt>
                <c:pt idx="7137">
                  <c:v>11.895616666666699</c:v>
                </c:pt>
                <c:pt idx="7138">
                  <c:v>11.8972833333334</c:v>
                </c:pt>
                <c:pt idx="7139">
                  <c:v>11.898949999999999</c:v>
                </c:pt>
                <c:pt idx="7140">
                  <c:v>11.9006166666667</c:v>
                </c:pt>
                <c:pt idx="7141">
                  <c:v>11.902283333333401</c:v>
                </c:pt>
                <c:pt idx="7142">
                  <c:v>11.90395</c:v>
                </c:pt>
                <c:pt idx="7143">
                  <c:v>11.905616666666701</c:v>
                </c:pt>
                <c:pt idx="7144">
                  <c:v>11.9072833333334</c:v>
                </c:pt>
                <c:pt idx="7145">
                  <c:v>11.908950000000001</c:v>
                </c:pt>
                <c:pt idx="7146">
                  <c:v>11.9106166666667</c:v>
                </c:pt>
                <c:pt idx="7147">
                  <c:v>11.9122833333334</c:v>
                </c:pt>
                <c:pt idx="7148">
                  <c:v>11.91395</c:v>
                </c:pt>
                <c:pt idx="7149">
                  <c:v>11.9156166666667</c:v>
                </c:pt>
                <c:pt idx="7150">
                  <c:v>11.917283333333399</c:v>
                </c:pt>
                <c:pt idx="7151">
                  <c:v>11.918950000000001</c:v>
                </c:pt>
                <c:pt idx="7152">
                  <c:v>11.9206166666667</c:v>
                </c:pt>
                <c:pt idx="7153">
                  <c:v>11.9222833333334</c:v>
                </c:pt>
                <c:pt idx="7154">
                  <c:v>11.92395</c:v>
                </c:pt>
                <c:pt idx="7155">
                  <c:v>11.9256166666667</c:v>
                </c:pt>
                <c:pt idx="7156">
                  <c:v>11.927283333333399</c:v>
                </c:pt>
                <c:pt idx="7157">
                  <c:v>11.92895</c:v>
                </c:pt>
                <c:pt idx="7158">
                  <c:v>11.930616666666699</c:v>
                </c:pt>
                <c:pt idx="7159">
                  <c:v>11.9322833333334</c:v>
                </c:pt>
                <c:pt idx="7160">
                  <c:v>11.933949999999999</c:v>
                </c:pt>
                <c:pt idx="7161">
                  <c:v>11.9356166666667</c:v>
                </c:pt>
                <c:pt idx="7162">
                  <c:v>11.937283333333401</c:v>
                </c:pt>
                <c:pt idx="7163">
                  <c:v>11.93895</c:v>
                </c:pt>
                <c:pt idx="7164">
                  <c:v>11.940616666666701</c:v>
                </c:pt>
                <c:pt idx="7165">
                  <c:v>11.9422833333334</c:v>
                </c:pt>
                <c:pt idx="7166">
                  <c:v>11.943949999999999</c:v>
                </c:pt>
                <c:pt idx="7167">
                  <c:v>11.9456166666667</c:v>
                </c:pt>
                <c:pt idx="7168">
                  <c:v>11.947283333333401</c:v>
                </c:pt>
                <c:pt idx="7169">
                  <c:v>11.94895</c:v>
                </c:pt>
                <c:pt idx="7170">
                  <c:v>11.950616666666701</c:v>
                </c:pt>
                <c:pt idx="7171">
                  <c:v>11.9522833333334</c:v>
                </c:pt>
                <c:pt idx="7172">
                  <c:v>11.953950000000001</c:v>
                </c:pt>
                <c:pt idx="7173">
                  <c:v>11.9556166666667</c:v>
                </c:pt>
                <c:pt idx="7174">
                  <c:v>11.9572833333334</c:v>
                </c:pt>
                <c:pt idx="7175">
                  <c:v>11.95895</c:v>
                </c:pt>
                <c:pt idx="7176">
                  <c:v>11.9606166666667</c:v>
                </c:pt>
                <c:pt idx="7177">
                  <c:v>11.962283333333399</c:v>
                </c:pt>
                <c:pt idx="7178">
                  <c:v>11.963950000000001</c:v>
                </c:pt>
                <c:pt idx="7179">
                  <c:v>11.965616666666699</c:v>
                </c:pt>
                <c:pt idx="7180">
                  <c:v>11.9672833333334</c:v>
                </c:pt>
                <c:pt idx="7181">
                  <c:v>11.96895</c:v>
                </c:pt>
                <c:pt idx="7182">
                  <c:v>11.9706166666667</c:v>
                </c:pt>
                <c:pt idx="7183">
                  <c:v>11.972283333333399</c:v>
                </c:pt>
                <c:pt idx="7184">
                  <c:v>11.97395</c:v>
                </c:pt>
                <c:pt idx="7185">
                  <c:v>11.975616666666699</c:v>
                </c:pt>
                <c:pt idx="7186">
                  <c:v>11.9772833333334</c:v>
                </c:pt>
                <c:pt idx="7187">
                  <c:v>11.978949999999999</c:v>
                </c:pt>
                <c:pt idx="7188">
                  <c:v>11.9806166666667</c:v>
                </c:pt>
                <c:pt idx="7189">
                  <c:v>11.982283333333401</c:v>
                </c:pt>
                <c:pt idx="7190">
                  <c:v>11.98395</c:v>
                </c:pt>
                <c:pt idx="7191">
                  <c:v>11.985616666666701</c:v>
                </c:pt>
                <c:pt idx="7192">
                  <c:v>11.9872833333334</c:v>
                </c:pt>
                <c:pt idx="7193">
                  <c:v>11.988950000000001</c:v>
                </c:pt>
                <c:pt idx="7194">
                  <c:v>11.9906166666667</c:v>
                </c:pt>
                <c:pt idx="7195">
                  <c:v>11.9922833333334</c:v>
                </c:pt>
                <c:pt idx="7196">
                  <c:v>11.99395</c:v>
                </c:pt>
                <c:pt idx="7197">
                  <c:v>11.995616666666701</c:v>
                </c:pt>
                <c:pt idx="7198">
                  <c:v>11.997283333333399</c:v>
                </c:pt>
                <c:pt idx="7199">
                  <c:v>11.998950000000001</c:v>
                </c:pt>
                <c:pt idx="7200">
                  <c:v>12.0006166666667</c:v>
                </c:pt>
                <c:pt idx="7201">
                  <c:v>12.0022833333334</c:v>
                </c:pt>
                <c:pt idx="7202">
                  <c:v>12.00395</c:v>
                </c:pt>
                <c:pt idx="7203">
                  <c:v>12.0056166666667</c:v>
                </c:pt>
                <c:pt idx="7204">
                  <c:v>12.007283333333399</c:v>
                </c:pt>
                <c:pt idx="7205">
                  <c:v>12.00895</c:v>
                </c:pt>
                <c:pt idx="7206">
                  <c:v>12.010616666666699</c:v>
                </c:pt>
                <c:pt idx="7207">
                  <c:v>12.0122833333334</c:v>
                </c:pt>
                <c:pt idx="7208">
                  <c:v>12.013949999999999</c:v>
                </c:pt>
                <c:pt idx="7209">
                  <c:v>12.0156166666667</c:v>
                </c:pt>
                <c:pt idx="7210">
                  <c:v>12.017283333333401</c:v>
                </c:pt>
                <c:pt idx="7211">
                  <c:v>12.01895</c:v>
                </c:pt>
                <c:pt idx="7212">
                  <c:v>12.020616666666699</c:v>
                </c:pt>
                <c:pt idx="7213">
                  <c:v>12.0222833333334</c:v>
                </c:pt>
                <c:pt idx="7214">
                  <c:v>12.023949999999999</c:v>
                </c:pt>
                <c:pt idx="7215">
                  <c:v>12.0256166666667</c:v>
                </c:pt>
                <c:pt idx="7216">
                  <c:v>12.027283333333401</c:v>
                </c:pt>
                <c:pt idx="7217">
                  <c:v>12.02895</c:v>
                </c:pt>
                <c:pt idx="7218">
                  <c:v>12.030616666666701</c:v>
                </c:pt>
                <c:pt idx="7219">
                  <c:v>12.0322833333334</c:v>
                </c:pt>
                <c:pt idx="7220">
                  <c:v>12.033950000000001</c:v>
                </c:pt>
                <c:pt idx="7221">
                  <c:v>12.0356166666667</c:v>
                </c:pt>
                <c:pt idx="7222">
                  <c:v>12.0372833333334</c:v>
                </c:pt>
                <c:pt idx="7223">
                  <c:v>12.03895</c:v>
                </c:pt>
                <c:pt idx="7224">
                  <c:v>12.0406166666667</c:v>
                </c:pt>
                <c:pt idx="7225">
                  <c:v>12.042283333333399</c:v>
                </c:pt>
                <c:pt idx="7226">
                  <c:v>12.043950000000001</c:v>
                </c:pt>
                <c:pt idx="7227">
                  <c:v>12.0456166666667</c:v>
                </c:pt>
                <c:pt idx="7228">
                  <c:v>12.0472833333334</c:v>
                </c:pt>
                <c:pt idx="7229">
                  <c:v>12.04895</c:v>
                </c:pt>
                <c:pt idx="7230">
                  <c:v>12.0506166666667</c:v>
                </c:pt>
                <c:pt idx="7231">
                  <c:v>12.052283333333399</c:v>
                </c:pt>
                <c:pt idx="7232">
                  <c:v>12.05395</c:v>
                </c:pt>
                <c:pt idx="7233">
                  <c:v>12.055616666666699</c:v>
                </c:pt>
                <c:pt idx="7234">
                  <c:v>12.0572833333334</c:v>
                </c:pt>
                <c:pt idx="7235">
                  <c:v>12.058949999999999</c:v>
                </c:pt>
                <c:pt idx="7236">
                  <c:v>12.0606166666667</c:v>
                </c:pt>
                <c:pt idx="7237">
                  <c:v>12.062283333333401</c:v>
                </c:pt>
                <c:pt idx="7238">
                  <c:v>12.06395</c:v>
                </c:pt>
                <c:pt idx="7239">
                  <c:v>12.065616666666701</c:v>
                </c:pt>
                <c:pt idx="7240">
                  <c:v>12.0672833333334</c:v>
                </c:pt>
                <c:pt idx="7241">
                  <c:v>12.068949999999999</c:v>
                </c:pt>
                <c:pt idx="7242">
                  <c:v>12.0706166666667</c:v>
                </c:pt>
                <c:pt idx="7243">
                  <c:v>12.072283333333401</c:v>
                </c:pt>
                <c:pt idx="7244">
                  <c:v>12.07395</c:v>
                </c:pt>
                <c:pt idx="7245">
                  <c:v>12.075616666666701</c:v>
                </c:pt>
                <c:pt idx="7246">
                  <c:v>12.0772833333334</c:v>
                </c:pt>
                <c:pt idx="7247">
                  <c:v>12.078950000000001</c:v>
                </c:pt>
                <c:pt idx="7248">
                  <c:v>12.0806166666667</c:v>
                </c:pt>
                <c:pt idx="7249">
                  <c:v>12.0822833333334</c:v>
                </c:pt>
                <c:pt idx="7250">
                  <c:v>12.08395</c:v>
                </c:pt>
                <c:pt idx="7251">
                  <c:v>12.0856166666667</c:v>
                </c:pt>
                <c:pt idx="7252">
                  <c:v>12.087283333333399</c:v>
                </c:pt>
                <c:pt idx="7253">
                  <c:v>12.088950000000001</c:v>
                </c:pt>
                <c:pt idx="7254">
                  <c:v>12.090616666666699</c:v>
                </c:pt>
                <c:pt idx="7255">
                  <c:v>12.0922833333334</c:v>
                </c:pt>
                <c:pt idx="7256">
                  <c:v>12.09395</c:v>
                </c:pt>
                <c:pt idx="7257">
                  <c:v>12.0956166666667</c:v>
                </c:pt>
                <c:pt idx="7258">
                  <c:v>12.097283333333399</c:v>
                </c:pt>
                <c:pt idx="7259">
                  <c:v>12.09895</c:v>
                </c:pt>
                <c:pt idx="7260">
                  <c:v>12.100616666666699</c:v>
                </c:pt>
                <c:pt idx="7261">
                  <c:v>12.1022833333334</c:v>
                </c:pt>
                <c:pt idx="7262">
                  <c:v>12.103949999999999</c:v>
                </c:pt>
                <c:pt idx="7263">
                  <c:v>12.1056166666667</c:v>
                </c:pt>
                <c:pt idx="7264">
                  <c:v>12.107283333333401</c:v>
                </c:pt>
                <c:pt idx="7265">
                  <c:v>12.10895</c:v>
                </c:pt>
                <c:pt idx="7266">
                  <c:v>12.110616666666701</c:v>
                </c:pt>
                <c:pt idx="7267">
                  <c:v>12.1122833333334</c:v>
                </c:pt>
                <c:pt idx="7268">
                  <c:v>12.113950000000001</c:v>
                </c:pt>
                <c:pt idx="7269">
                  <c:v>12.1156166666667</c:v>
                </c:pt>
                <c:pt idx="7270">
                  <c:v>12.1172833333334</c:v>
                </c:pt>
                <c:pt idx="7271">
                  <c:v>12.11895</c:v>
                </c:pt>
                <c:pt idx="7272">
                  <c:v>12.120616666666701</c:v>
                </c:pt>
                <c:pt idx="7273">
                  <c:v>12.122283333333399</c:v>
                </c:pt>
                <c:pt idx="7274">
                  <c:v>12.123950000000001</c:v>
                </c:pt>
                <c:pt idx="7275">
                  <c:v>12.1256166666667</c:v>
                </c:pt>
                <c:pt idx="7276">
                  <c:v>12.1272833333334</c:v>
                </c:pt>
                <c:pt idx="7277">
                  <c:v>12.12895</c:v>
                </c:pt>
                <c:pt idx="7278">
                  <c:v>12.1306166666667</c:v>
                </c:pt>
                <c:pt idx="7279">
                  <c:v>12.132283333333399</c:v>
                </c:pt>
                <c:pt idx="7280">
                  <c:v>12.13395</c:v>
                </c:pt>
                <c:pt idx="7281">
                  <c:v>12.135616666666699</c:v>
                </c:pt>
                <c:pt idx="7282">
                  <c:v>12.1372833333334</c:v>
                </c:pt>
                <c:pt idx="7283">
                  <c:v>12.138949999999999</c:v>
                </c:pt>
                <c:pt idx="7284">
                  <c:v>12.1406166666667</c:v>
                </c:pt>
                <c:pt idx="7285">
                  <c:v>12.142283333333401</c:v>
                </c:pt>
                <c:pt idx="7286">
                  <c:v>12.14395</c:v>
                </c:pt>
                <c:pt idx="7287">
                  <c:v>12.145616666666699</c:v>
                </c:pt>
                <c:pt idx="7288">
                  <c:v>12.1472833333334</c:v>
                </c:pt>
                <c:pt idx="7289">
                  <c:v>12.148949999999999</c:v>
                </c:pt>
                <c:pt idx="7290">
                  <c:v>12.1506166666667</c:v>
                </c:pt>
                <c:pt idx="7291">
                  <c:v>12.152283333333401</c:v>
                </c:pt>
                <c:pt idx="7292">
                  <c:v>12.15395</c:v>
                </c:pt>
                <c:pt idx="7293">
                  <c:v>12.155616666666701</c:v>
                </c:pt>
                <c:pt idx="7294">
                  <c:v>12.1572833333334</c:v>
                </c:pt>
                <c:pt idx="7295">
                  <c:v>12.158950000000001</c:v>
                </c:pt>
                <c:pt idx="7296">
                  <c:v>12.1606166666667</c:v>
                </c:pt>
                <c:pt idx="7297">
                  <c:v>12.1622833333334</c:v>
                </c:pt>
                <c:pt idx="7298">
                  <c:v>12.16395</c:v>
                </c:pt>
                <c:pt idx="7299">
                  <c:v>12.1656166666667</c:v>
                </c:pt>
                <c:pt idx="7300">
                  <c:v>12.167283333333399</c:v>
                </c:pt>
                <c:pt idx="7301">
                  <c:v>12.168950000000001</c:v>
                </c:pt>
                <c:pt idx="7302">
                  <c:v>12.1706166666667</c:v>
                </c:pt>
                <c:pt idx="7303">
                  <c:v>12.1722833333334</c:v>
                </c:pt>
                <c:pt idx="7304">
                  <c:v>12.17395</c:v>
                </c:pt>
                <c:pt idx="7305">
                  <c:v>12.1756166666667</c:v>
                </c:pt>
                <c:pt idx="7306">
                  <c:v>12.177283333333399</c:v>
                </c:pt>
                <c:pt idx="7307">
                  <c:v>12.17895</c:v>
                </c:pt>
                <c:pt idx="7308">
                  <c:v>12.180616666666699</c:v>
                </c:pt>
                <c:pt idx="7309">
                  <c:v>12.1822833333334</c:v>
                </c:pt>
                <c:pt idx="7310">
                  <c:v>12.183949999999999</c:v>
                </c:pt>
                <c:pt idx="7311">
                  <c:v>12.1856166666667</c:v>
                </c:pt>
                <c:pt idx="7312">
                  <c:v>12.187283333333401</c:v>
                </c:pt>
                <c:pt idx="7313">
                  <c:v>12.18895</c:v>
                </c:pt>
                <c:pt idx="7314">
                  <c:v>12.190616666666701</c:v>
                </c:pt>
                <c:pt idx="7315">
                  <c:v>12.1922833333334</c:v>
                </c:pt>
                <c:pt idx="7316">
                  <c:v>12.193949999999999</c:v>
                </c:pt>
                <c:pt idx="7317">
                  <c:v>12.1956166666667</c:v>
                </c:pt>
                <c:pt idx="7318">
                  <c:v>12.197283333333401</c:v>
                </c:pt>
                <c:pt idx="7319">
                  <c:v>12.19895</c:v>
                </c:pt>
                <c:pt idx="7320">
                  <c:v>12.200616666666701</c:v>
                </c:pt>
                <c:pt idx="7321">
                  <c:v>12.2022833333334</c:v>
                </c:pt>
                <c:pt idx="7322">
                  <c:v>12.203950000000001</c:v>
                </c:pt>
                <c:pt idx="7323">
                  <c:v>12.2056166666667</c:v>
                </c:pt>
                <c:pt idx="7324">
                  <c:v>12.2072833333334</c:v>
                </c:pt>
                <c:pt idx="7325">
                  <c:v>12.20895</c:v>
                </c:pt>
                <c:pt idx="7326">
                  <c:v>12.2106166666667</c:v>
                </c:pt>
                <c:pt idx="7327">
                  <c:v>12.212283333333399</c:v>
                </c:pt>
                <c:pt idx="7328">
                  <c:v>12.213950000000001</c:v>
                </c:pt>
                <c:pt idx="7329">
                  <c:v>12.215616666666699</c:v>
                </c:pt>
                <c:pt idx="7330">
                  <c:v>12.2172833333334</c:v>
                </c:pt>
                <c:pt idx="7331">
                  <c:v>12.21895</c:v>
                </c:pt>
                <c:pt idx="7332">
                  <c:v>12.2206166666667</c:v>
                </c:pt>
                <c:pt idx="7333">
                  <c:v>12.222283333333399</c:v>
                </c:pt>
                <c:pt idx="7334">
                  <c:v>12.22395</c:v>
                </c:pt>
                <c:pt idx="7335">
                  <c:v>12.225616666666699</c:v>
                </c:pt>
                <c:pt idx="7336">
                  <c:v>12.2272833333334</c:v>
                </c:pt>
                <c:pt idx="7337">
                  <c:v>12.228949999999999</c:v>
                </c:pt>
                <c:pt idx="7338">
                  <c:v>12.2306166666667</c:v>
                </c:pt>
                <c:pt idx="7339">
                  <c:v>12.232283333333401</c:v>
                </c:pt>
                <c:pt idx="7340">
                  <c:v>12.23395</c:v>
                </c:pt>
                <c:pt idx="7341">
                  <c:v>12.235616666666701</c:v>
                </c:pt>
                <c:pt idx="7342">
                  <c:v>12.2372833333334</c:v>
                </c:pt>
                <c:pt idx="7343">
                  <c:v>12.238950000000001</c:v>
                </c:pt>
                <c:pt idx="7344">
                  <c:v>12.2406166666667</c:v>
                </c:pt>
                <c:pt idx="7345">
                  <c:v>12.2422833333334</c:v>
                </c:pt>
                <c:pt idx="7346">
                  <c:v>12.24395</c:v>
                </c:pt>
                <c:pt idx="7347">
                  <c:v>12.245616666666701</c:v>
                </c:pt>
                <c:pt idx="7348">
                  <c:v>12.247283333333399</c:v>
                </c:pt>
                <c:pt idx="7349">
                  <c:v>12.248950000000001</c:v>
                </c:pt>
                <c:pt idx="7350">
                  <c:v>12.2506166666667</c:v>
                </c:pt>
                <c:pt idx="7351">
                  <c:v>12.2522833333334</c:v>
                </c:pt>
                <c:pt idx="7352">
                  <c:v>12.25395</c:v>
                </c:pt>
                <c:pt idx="7353">
                  <c:v>12.2556166666667</c:v>
                </c:pt>
                <c:pt idx="7354">
                  <c:v>12.257283333333399</c:v>
                </c:pt>
                <c:pt idx="7355">
                  <c:v>12.25895</c:v>
                </c:pt>
                <c:pt idx="7356">
                  <c:v>12.260616666666699</c:v>
                </c:pt>
                <c:pt idx="7357">
                  <c:v>12.2622833333334</c:v>
                </c:pt>
                <c:pt idx="7358">
                  <c:v>12.263949999999999</c:v>
                </c:pt>
                <c:pt idx="7359">
                  <c:v>12.2656166666667</c:v>
                </c:pt>
                <c:pt idx="7360">
                  <c:v>12.267283333333401</c:v>
                </c:pt>
                <c:pt idx="7361">
                  <c:v>12.26895</c:v>
                </c:pt>
                <c:pt idx="7362">
                  <c:v>12.270616666666699</c:v>
                </c:pt>
                <c:pt idx="7363">
                  <c:v>12.2722833333334</c:v>
                </c:pt>
                <c:pt idx="7364">
                  <c:v>12.273949999999999</c:v>
                </c:pt>
                <c:pt idx="7365">
                  <c:v>12.2756166666667</c:v>
                </c:pt>
                <c:pt idx="7366">
                  <c:v>12.277283333333401</c:v>
                </c:pt>
                <c:pt idx="7367">
                  <c:v>12.27895</c:v>
                </c:pt>
                <c:pt idx="7368">
                  <c:v>12.280616666666701</c:v>
                </c:pt>
                <c:pt idx="7369">
                  <c:v>12.2822833333334</c:v>
                </c:pt>
                <c:pt idx="7370">
                  <c:v>12.283950000000001</c:v>
                </c:pt>
                <c:pt idx="7371">
                  <c:v>12.2856166666667</c:v>
                </c:pt>
                <c:pt idx="7372">
                  <c:v>12.2872833333334</c:v>
                </c:pt>
                <c:pt idx="7373">
                  <c:v>12.28895</c:v>
                </c:pt>
                <c:pt idx="7374">
                  <c:v>12.2906166666667</c:v>
                </c:pt>
                <c:pt idx="7375">
                  <c:v>12.292283333333399</c:v>
                </c:pt>
                <c:pt idx="7376">
                  <c:v>12.293950000000001</c:v>
                </c:pt>
                <c:pt idx="7377">
                  <c:v>12.2956166666667</c:v>
                </c:pt>
                <c:pt idx="7378">
                  <c:v>12.2972833333334</c:v>
                </c:pt>
                <c:pt idx="7379">
                  <c:v>12.29895</c:v>
                </c:pt>
                <c:pt idx="7380">
                  <c:v>12.3006166666667</c:v>
                </c:pt>
                <c:pt idx="7381">
                  <c:v>12.302283333333399</c:v>
                </c:pt>
                <c:pt idx="7382">
                  <c:v>12.30395</c:v>
                </c:pt>
                <c:pt idx="7383">
                  <c:v>12.305616666666699</c:v>
                </c:pt>
                <c:pt idx="7384">
                  <c:v>12.3072833333334</c:v>
                </c:pt>
                <c:pt idx="7385">
                  <c:v>12.308949999999999</c:v>
                </c:pt>
                <c:pt idx="7386">
                  <c:v>12.3106166666667</c:v>
                </c:pt>
                <c:pt idx="7387">
                  <c:v>12.312283333333401</c:v>
                </c:pt>
                <c:pt idx="7388">
                  <c:v>12.31395</c:v>
                </c:pt>
                <c:pt idx="7389">
                  <c:v>12.315616666666701</c:v>
                </c:pt>
                <c:pt idx="7390">
                  <c:v>12.3172833333334</c:v>
                </c:pt>
                <c:pt idx="7391">
                  <c:v>12.318949999999999</c:v>
                </c:pt>
                <c:pt idx="7392">
                  <c:v>12.3206166666667</c:v>
                </c:pt>
                <c:pt idx="7393">
                  <c:v>12.322283333333401</c:v>
                </c:pt>
                <c:pt idx="7394">
                  <c:v>12.32395</c:v>
                </c:pt>
                <c:pt idx="7395">
                  <c:v>12.325616666666701</c:v>
                </c:pt>
                <c:pt idx="7396">
                  <c:v>12.3272833333334</c:v>
                </c:pt>
                <c:pt idx="7397">
                  <c:v>12.328950000000001</c:v>
                </c:pt>
                <c:pt idx="7398">
                  <c:v>12.3306166666667</c:v>
                </c:pt>
                <c:pt idx="7399">
                  <c:v>12.3322833333334</c:v>
                </c:pt>
                <c:pt idx="7400">
                  <c:v>12.33395</c:v>
                </c:pt>
                <c:pt idx="7401">
                  <c:v>12.3356166666667</c:v>
                </c:pt>
                <c:pt idx="7402">
                  <c:v>12.337283333333399</c:v>
                </c:pt>
                <c:pt idx="7403">
                  <c:v>12.338950000000001</c:v>
                </c:pt>
                <c:pt idx="7404">
                  <c:v>12.340616666666699</c:v>
                </c:pt>
                <c:pt idx="7405">
                  <c:v>12.3422833333334</c:v>
                </c:pt>
                <c:pt idx="7406">
                  <c:v>12.34395</c:v>
                </c:pt>
                <c:pt idx="7407">
                  <c:v>12.3456166666667</c:v>
                </c:pt>
                <c:pt idx="7408">
                  <c:v>12.347283333333399</c:v>
                </c:pt>
                <c:pt idx="7409">
                  <c:v>12.34895</c:v>
                </c:pt>
                <c:pt idx="7410">
                  <c:v>12.350616666666699</c:v>
                </c:pt>
                <c:pt idx="7411">
                  <c:v>12.3522833333334</c:v>
                </c:pt>
                <c:pt idx="7412">
                  <c:v>12.353949999999999</c:v>
                </c:pt>
                <c:pt idx="7413">
                  <c:v>12.3556166666667</c:v>
                </c:pt>
                <c:pt idx="7414">
                  <c:v>12.357283333333401</c:v>
                </c:pt>
                <c:pt idx="7415">
                  <c:v>12.35895</c:v>
                </c:pt>
                <c:pt idx="7416">
                  <c:v>12.360616666666701</c:v>
                </c:pt>
                <c:pt idx="7417">
                  <c:v>12.3622833333334</c:v>
                </c:pt>
                <c:pt idx="7418">
                  <c:v>12.363950000000001</c:v>
                </c:pt>
                <c:pt idx="7419">
                  <c:v>12.3656166666667</c:v>
                </c:pt>
                <c:pt idx="7420">
                  <c:v>12.3672833333334</c:v>
                </c:pt>
                <c:pt idx="7421">
                  <c:v>12.36895</c:v>
                </c:pt>
                <c:pt idx="7422">
                  <c:v>12.370616666666701</c:v>
                </c:pt>
                <c:pt idx="7423">
                  <c:v>12.372283333333399</c:v>
                </c:pt>
                <c:pt idx="7424">
                  <c:v>12.373950000000001</c:v>
                </c:pt>
                <c:pt idx="7425">
                  <c:v>12.3756166666667</c:v>
                </c:pt>
                <c:pt idx="7426">
                  <c:v>12.3772833333334</c:v>
                </c:pt>
                <c:pt idx="7427">
                  <c:v>12.37895</c:v>
                </c:pt>
                <c:pt idx="7428">
                  <c:v>12.3806166666667</c:v>
                </c:pt>
                <c:pt idx="7429">
                  <c:v>12.382283333333399</c:v>
                </c:pt>
                <c:pt idx="7430">
                  <c:v>12.38395</c:v>
                </c:pt>
                <c:pt idx="7431">
                  <c:v>12.385616666666699</c:v>
                </c:pt>
                <c:pt idx="7432">
                  <c:v>12.3872833333334</c:v>
                </c:pt>
                <c:pt idx="7433">
                  <c:v>12.388949999999999</c:v>
                </c:pt>
                <c:pt idx="7434">
                  <c:v>12.3906166666667</c:v>
                </c:pt>
                <c:pt idx="7435">
                  <c:v>12.392283333333401</c:v>
                </c:pt>
                <c:pt idx="7436">
                  <c:v>12.39395</c:v>
                </c:pt>
                <c:pt idx="7437">
                  <c:v>12.395616666666699</c:v>
                </c:pt>
                <c:pt idx="7438">
                  <c:v>12.3972833333334</c:v>
                </c:pt>
                <c:pt idx="7439">
                  <c:v>12.398949999999999</c:v>
                </c:pt>
                <c:pt idx="7440">
                  <c:v>12.4006166666667</c:v>
                </c:pt>
                <c:pt idx="7441">
                  <c:v>12.402283333333401</c:v>
                </c:pt>
                <c:pt idx="7442">
                  <c:v>12.40395</c:v>
                </c:pt>
                <c:pt idx="7443">
                  <c:v>12.405616666666701</c:v>
                </c:pt>
                <c:pt idx="7444">
                  <c:v>12.4072833333334</c:v>
                </c:pt>
                <c:pt idx="7445">
                  <c:v>12.408950000000001</c:v>
                </c:pt>
                <c:pt idx="7446">
                  <c:v>12.4106166666667</c:v>
                </c:pt>
                <c:pt idx="7447">
                  <c:v>12.4122833333334</c:v>
                </c:pt>
                <c:pt idx="7448">
                  <c:v>12.41395</c:v>
                </c:pt>
                <c:pt idx="7449">
                  <c:v>12.4156166666667</c:v>
                </c:pt>
                <c:pt idx="7450">
                  <c:v>12.417283333333399</c:v>
                </c:pt>
                <c:pt idx="7451">
                  <c:v>12.418950000000001</c:v>
                </c:pt>
                <c:pt idx="7452">
                  <c:v>12.4206166666667</c:v>
                </c:pt>
                <c:pt idx="7453">
                  <c:v>12.4222833333334</c:v>
                </c:pt>
                <c:pt idx="7454">
                  <c:v>12.42395</c:v>
                </c:pt>
                <c:pt idx="7455">
                  <c:v>12.4256166666667</c:v>
                </c:pt>
                <c:pt idx="7456">
                  <c:v>12.427283333333399</c:v>
                </c:pt>
                <c:pt idx="7457">
                  <c:v>12.42895</c:v>
                </c:pt>
                <c:pt idx="7458">
                  <c:v>12.430616666666699</c:v>
                </c:pt>
                <c:pt idx="7459">
                  <c:v>12.4322833333334</c:v>
                </c:pt>
                <c:pt idx="7460">
                  <c:v>12.433949999999999</c:v>
                </c:pt>
                <c:pt idx="7461">
                  <c:v>12.4356166666667</c:v>
                </c:pt>
                <c:pt idx="7462">
                  <c:v>12.437283333333401</c:v>
                </c:pt>
                <c:pt idx="7463">
                  <c:v>12.43895</c:v>
                </c:pt>
                <c:pt idx="7464">
                  <c:v>12.440616666666701</c:v>
                </c:pt>
                <c:pt idx="7465">
                  <c:v>12.4422833333334</c:v>
                </c:pt>
                <c:pt idx="7466">
                  <c:v>12.443949999999999</c:v>
                </c:pt>
                <c:pt idx="7467">
                  <c:v>12.4456166666667</c:v>
                </c:pt>
                <c:pt idx="7468">
                  <c:v>12.447283333333401</c:v>
                </c:pt>
                <c:pt idx="7469">
                  <c:v>12.44895</c:v>
                </c:pt>
                <c:pt idx="7470">
                  <c:v>12.450616666666701</c:v>
                </c:pt>
                <c:pt idx="7471">
                  <c:v>12.4522833333334</c:v>
                </c:pt>
                <c:pt idx="7472">
                  <c:v>12.453950000000001</c:v>
                </c:pt>
                <c:pt idx="7473">
                  <c:v>12.4556166666667</c:v>
                </c:pt>
                <c:pt idx="7474">
                  <c:v>12.4572833333334</c:v>
                </c:pt>
                <c:pt idx="7475">
                  <c:v>12.45895</c:v>
                </c:pt>
                <c:pt idx="7476">
                  <c:v>12.4606166666667</c:v>
                </c:pt>
                <c:pt idx="7477">
                  <c:v>12.462283333333399</c:v>
                </c:pt>
                <c:pt idx="7478">
                  <c:v>12.463950000000001</c:v>
                </c:pt>
                <c:pt idx="7479">
                  <c:v>12.465616666666699</c:v>
                </c:pt>
                <c:pt idx="7480">
                  <c:v>12.4672833333334</c:v>
                </c:pt>
                <c:pt idx="7481">
                  <c:v>12.46895</c:v>
                </c:pt>
                <c:pt idx="7482">
                  <c:v>12.4706166666667</c:v>
                </c:pt>
                <c:pt idx="7483">
                  <c:v>12.472283333333399</c:v>
                </c:pt>
                <c:pt idx="7484">
                  <c:v>12.47395</c:v>
                </c:pt>
                <c:pt idx="7485">
                  <c:v>12.475616666666699</c:v>
                </c:pt>
                <c:pt idx="7486">
                  <c:v>12.4772833333334</c:v>
                </c:pt>
                <c:pt idx="7487">
                  <c:v>12.478949999999999</c:v>
                </c:pt>
                <c:pt idx="7488">
                  <c:v>12.4806166666667</c:v>
                </c:pt>
                <c:pt idx="7489">
                  <c:v>12.482283333333401</c:v>
                </c:pt>
                <c:pt idx="7490">
                  <c:v>12.48395</c:v>
                </c:pt>
                <c:pt idx="7491">
                  <c:v>12.485616666666701</c:v>
                </c:pt>
                <c:pt idx="7492">
                  <c:v>12.4872833333334</c:v>
                </c:pt>
                <c:pt idx="7493">
                  <c:v>12.488950000000001</c:v>
                </c:pt>
                <c:pt idx="7494">
                  <c:v>12.4906166666667</c:v>
                </c:pt>
                <c:pt idx="7495">
                  <c:v>12.4922833333334</c:v>
                </c:pt>
                <c:pt idx="7496">
                  <c:v>12.49395</c:v>
                </c:pt>
                <c:pt idx="7497">
                  <c:v>12.495616666666701</c:v>
                </c:pt>
                <c:pt idx="7498">
                  <c:v>12.497283333333399</c:v>
                </c:pt>
                <c:pt idx="7499">
                  <c:v>12.498950000000001</c:v>
                </c:pt>
                <c:pt idx="7500">
                  <c:v>12.5006166666667</c:v>
                </c:pt>
                <c:pt idx="7501">
                  <c:v>12.5022833333334</c:v>
                </c:pt>
                <c:pt idx="7502">
                  <c:v>12.50395</c:v>
                </c:pt>
                <c:pt idx="7503">
                  <c:v>12.5056166666667</c:v>
                </c:pt>
                <c:pt idx="7504">
                  <c:v>12.507283333333399</c:v>
                </c:pt>
                <c:pt idx="7505">
                  <c:v>12.50895</c:v>
                </c:pt>
                <c:pt idx="7506">
                  <c:v>12.510616666666699</c:v>
                </c:pt>
                <c:pt idx="7507">
                  <c:v>12.5122833333334</c:v>
                </c:pt>
                <c:pt idx="7508">
                  <c:v>12.513949999999999</c:v>
                </c:pt>
                <c:pt idx="7509">
                  <c:v>12.5156166666667</c:v>
                </c:pt>
                <c:pt idx="7510">
                  <c:v>12.517283333333401</c:v>
                </c:pt>
                <c:pt idx="7511">
                  <c:v>12.51895</c:v>
                </c:pt>
                <c:pt idx="7512">
                  <c:v>12.520616666666699</c:v>
                </c:pt>
                <c:pt idx="7513">
                  <c:v>12.5222833333334</c:v>
                </c:pt>
                <c:pt idx="7514">
                  <c:v>12.523949999999999</c:v>
                </c:pt>
                <c:pt idx="7515">
                  <c:v>12.5256166666667</c:v>
                </c:pt>
                <c:pt idx="7516">
                  <c:v>12.527283333333401</c:v>
                </c:pt>
                <c:pt idx="7517">
                  <c:v>12.52895</c:v>
                </c:pt>
                <c:pt idx="7518">
                  <c:v>12.530616666666701</c:v>
                </c:pt>
                <c:pt idx="7519">
                  <c:v>12.5322833333334</c:v>
                </c:pt>
                <c:pt idx="7520">
                  <c:v>12.533950000000001</c:v>
                </c:pt>
                <c:pt idx="7521">
                  <c:v>12.5356166666667</c:v>
                </c:pt>
                <c:pt idx="7522">
                  <c:v>12.5372833333334</c:v>
                </c:pt>
                <c:pt idx="7523">
                  <c:v>12.53895</c:v>
                </c:pt>
                <c:pt idx="7524">
                  <c:v>12.5406166666667</c:v>
                </c:pt>
                <c:pt idx="7525">
                  <c:v>12.542283333333399</c:v>
                </c:pt>
                <c:pt idx="7526">
                  <c:v>12.543950000000001</c:v>
                </c:pt>
                <c:pt idx="7527">
                  <c:v>12.5456166666667</c:v>
                </c:pt>
                <c:pt idx="7528">
                  <c:v>12.5472833333334</c:v>
                </c:pt>
                <c:pt idx="7529">
                  <c:v>12.54895</c:v>
                </c:pt>
                <c:pt idx="7530">
                  <c:v>12.5506166666667</c:v>
                </c:pt>
                <c:pt idx="7531">
                  <c:v>12.552283333333399</c:v>
                </c:pt>
                <c:pt idx="7532">
                  <c:v>12.55395</c:v>
                </c:pt>
                <c:pt idx="7533">
                  <c:v>12.555616666666699</c:v>
                </c:pt>
                <c:pt idx="7534">
                  <c:v>12.5572833333334</c:v>
                </c:pt>
                <c:pt idx="7535">
                  <c:v>12.558949999999999</c:v>
                </c:pt>
                <c:pt idx="7536">
                  <c:v>12.5606166666667</c:v>
                </c:pt>
                <c:pt idx="7537">
                  <c:v>12.562283333333401</c:v>
                </c:pt>
                <c:pt idx="7538">
                  <c:v>12.56395</c:v>
                </c:pt>
                <c:pt idx="7539">
                  <c:v>12.565616666666701</c:v>
                </c:pt>
                <c:pt idx="7540">
                  <c:v>12.5672833333334</c:v>
                </c:pt>
                <c:pt idx="7541">
                  <c:v>12.568949999999999</c:v>
                </c:pt>
                <c:pt idx="7542">
                  <c:v>12.5706166666667</c:v>
                </c:pt>
                <c:pt idx="7543">
                  <c:v>12.572283333333401</c:v>
                </c:pt>
                <c:pt idx="7544">
                  <c:v>12.57395</c:v>
                </c:pt>
                <c:pt idx="7545">
                  <c:v>12.575616666666701</c:v>
                </c:pt>
                <c:pt idx="7546">
                  <c:v>12.5772833333334</c:v>
                </c:pt>
                <c:pt idx="7547">
                  <c:v>12.578950000000001</c:v>
                </c:pt>
                <c:pt idx="7548">
                  <c:v>12.5806166666667</c:v>
                </c:pt>
                <c:pt idx="7549">
                  <c:v>12.5822833333334</c:v>
                </c:pt>
                <c:pt idx="7550">
                  <c:v>12.58395</c:v>
                </c:pt>
                <c:pt idx="7551">
                  <c:v>12.5856166666667</c:v>
                </c:pt>
                <c:pt idx="7552">
                  <c:v>12.587283333333399</c:v>
                </c:pt>
                <c:pt idx="7553">
                  <c:v>12.588950000000001</c:v>
                </c:pt>
                <c:pt idx="7554">
                  <c:v>12.590616666666699</c:v>
                </c:pt>
                <c:pt idx="7555">
                  <c:v>12.5922833333334</c:v>
                </c:pt>
                <c:pt idx="7556">
                  <c:v>12.59395</c:v>
                </c:pt>
                <c:pt idx="7557">
                  <c:v>12.5956166666667</c:v>
                </c:pt>
                <c:pt idx="7558">
                  <c:v>12.597283333333399</c:v>
                </c:pt>
                <c:pt idx="7559">
                  <c:v>12.59895</c:v>
                </c:pt>
                <c:pt idx="7560">
                  <c:v>12.600616666666699</c:v>
                </c:pt>
                <c:pt idx="7561">
                  <c:v>12.6022833333334</c:v>
                </c:pt>
                <c:pt idx="7562">
                  <c:v>12.603949999999999</c:v>
                </c:pt>
                <c:pt idx="7563">
                  <c:v>12.6056166666667</c:v>
                </c:pt>
                <c:pt idx="7564">
                  <c:v>12.607283333333401</c:v>
                </c:pt>
                <c:pt idx="7565">
                  <c:v>12.60895</c:v>
                </c:pt>
                <c:pt idx="7566">
                  <c:v>12.610616666666701</c:v>
                </c:pt>
                <c:pt idx="7567">
                  <c:v>12.6122833333334</c:v>
                </c:pt>
                <c:pt idx="7568">
                  <c:v>12.613950000000001</c:v>
                </c:pt>
                <c:pt idx="7569">
                  <c:v>12.6156166666667</c:v>
                </c:pt>
                <c:pt idx="7570">
                  <c:v>12.6172833333334</c:v>
                </c:pt>
                <c:pt idx="7571">
                  <c:v>12.61895</c:v>
                </c:pt>
                <c:pt idx="7572">
                  <c:v>12.620616666666701</c:v>
                </c:pt>
                <c:pt idx="7573">
                  <c:v>12.622283333333399</c:v>
                </c:pt>
                <c:pt idx="7574">
                  <c:v>12.623950000000001</c:v>
                </c:pt>
                <c:pt idx="7575">
                  <c:v>12.6256166666667</c:v>
                </c:pt>
                <c:pt idx="7576">
                  <c:v>12.6272833333334</c:v>
                </c:pt>
                <c:pt idx="7577">
                  <c:v>12.62895</c:v>
                </c:pt>
                <c:pt idx="7578">
                  <c:v>12.6306166666667</c:v>
                </c:pt>
                <c:pt idx="7579">
                  <c:v>12.632283333333399</c:v>
                </c:pt>
                <c:pt idx="7580">
                  <c:v>12.63395</c:v>
                </c:pt>
                <c:pt idx="7581">
                  <c:v>12.635616666666699</c:v>
                </c:pt>
                <c:pt idx="7582">
                  <c:v>12.6372833333334</c:v>
                </c:pt>
                <c:pt idx="7583">
                  <c:v>12.638949999999999</c:v>
                </c:pt>
                <c:pt idx="7584">
                  <c:v>12.6406166666667</c:v>
                </c:pt>
                <c:pt idx="7585">
                  <c:v>12.642283333333401</c:v>
                </c:pt>
                <c:pt idx="7586">
                  <c:v>12.64395</c:v>
                </c:pt>
                <c:pt idx="7587">
                  <c:v>12.645616666666699</c:v>
                </c:pt>
                <c:pt idx="7588">
                  <c:v>12.6472833333334</c:v>
                </c:pt>
                <c:pt idx="7589">
                  <c:v>12.648949999999999</c:v>
                </c:pt>
                <c:pt idx="7590">
                  <c:v>12.6506166666667</c:v>
                </c:pt>
                <c:pt idx="7591">
                  <c:v>12.652283333333401</c:v>
                </c:pt>
                <c:pt idx="7592">
                  <c:v>12.65395</c:v>
                </c:pt>
                <c:pt idx="7593">
                  <c:v>12.655616666666701</c:v>
                </c:pt>
                <c:pt idx="7594">
                  <c:v>12.6572833333334</c:v>
                </c:pt>
                <c:pt idx="7595">
                  <c:v>12.658950000000001</c:v>
                </c:pt>
                <c:pt idx="7596">
                  <c:v>12.6606166666667</c:v>
                </c:pt>
                <c:pt idx="7597">
                  <c:v>12.6622833333334</c:v>
                </c:pt>
                <c:pt idx="7598">
                  <c:v>12.66395</c:v>
                </c:pt>
                <c:pt idx="7599">
                  <c:v>12.6656166666667</c:v>
                </c:pt>
                <c:pt idx="7600">
                  <c:v>12.667283333333399</c:v>
                </c:pt>
                <c:pt idx="7601">
                  <c:v>12.668950000000001</c:v>
                </c:pt>
                <c:pt idx="7602">
                  <c:v>12.6706166666667</c:v>
                </c:pt>
                <c:pt idx="7603">
                  <c:v>12.6722833333334</c:v>
                </c:pt>
                <c:pt idx="7604">
                  <c:v>12.67395</c:v>
                </c:pt>
                <c:pt idx="7605">
                  <c:v>12.6756166666667</c:v>
                </c:pt>
                <c:pt idx="7606">
                  <c:v>12.677283333333399</c:v>
                </c:pt>
                <c:pt idx="7607">
                  <c:v>12.67895</c:v>
                </c:pt>
                <c:pt idx="7608">
                  <c:v>12.680616666666699</c:v>
                </c:pt>
                <c:pt idx="7609">
                  <c:v>12.6822833333334</c:v>
                </c:pt>
                <c:pt idx="7610">
                  <c:v>12.683949999999999</c:v>
                </c:pt>
                <c:pt idx="7611">
                  <c:v>12.6856166666667</c:v>
                </c:pt>
                <c:pt idx="7612">
                  <c:v>12.687283333333401</c:v>
                </c:pt>
                <c:pt idx="7613">
                  <c:v>12.68895</c:v>
                </c:pt>
                <c:pt idx="7614">
                  <c:v>12.690616666666701</c:v>
                </c:pt>
                <c:pt idx="7615">
                  <c:v>12.6922833333334</c:v>
                </c:pt>
                <c:pt idx="7616">
                  <c:v>12.693949999999999</c:v>
                </c:pt>
                <c:pt idx="7617">
                  <c:v>12.6956166666667</c:v>
                </c:pt>
                <c:pt idx="7618">
                  <c:v>12.697283333333401</c:v>
                </c:pt>
                <c:pt idx="7619">
                  <c:v>12.69895</c:v>
                </c:pt>
                <c:pt idx="7620">
                  <c:v>12.700616666666701</c:v>
                </c:pt>
                <c:pt idx="7621">
                  <c:v>12.7022833333334</c:v>
                </c:pt>
                <c:pt idx="7622">
                  <c:v>12.703950000000001</c:v>
                </c:pt>
                <c:pt idx="7623">
                  <c:v>12.7056166666667</c:v>
                </c:pt>
                <c:pt idx="7624">
                  <c:v>12.7072833333334</c:v>
                </c:pt>
                <c:pt idx="7625">
                  <c:v>12.70895</c:v>
                </c:pt>
                <c:pt idx="7626">
                  <c:v>12.7106166666667</c:v>
                </c:pt>
                <c:pt idx="7627">
                  <c:v>12.712283333333399</c:v>
                </c:pt>
                <c:pt idx="7628">
                  <c:v>12.713950000000001</c:v>
                </c:pt>
                <c:pt idx="7629">
                  <c:v>12.715616666666699</c:v>
                </c:pt>
                <c:pt idx="7630">
                  <c:v>12.7172833333334</c:v>
                </c:pt>
                <c:pt idx="7631">
                  <c:v>12.71895</c:v>
                </c:pt>
                <c:pt idx="7632">
                  <c:v>12.7206166666667</c:v>
                </c:pt>
                <c:pt idx="7633">
                  <c:v>12.722283333333399</c:v>
                </c:pt>
                <c:pt idx="7634">
                  <c:v>12.72395</c:v>
                </c:pt>
                <c:pt idx="7635">
                  <c:v>12.725616666666699</c:v>
                </c:pt>
                <c:pt idx="7636">
                  <c:v>12.7272833333334</c:v>
                </c:pt>
                <c:pt idx="7637">
                  <c:v>12.728949999999999</c:v>
                </c:pt>
                <c:pt idx="7638">
                  <c:v>12.7306166666667</c:v>
                </c:pt>
                <c:pt idx="7639">
                  <c:v>12.732283333333401</c:v>
                </c:pt>
                <c:pt idx="7640">
                  <c:v>12.73395</c:v>
                </c:pt>
                <c:pt idx="7641">
                  <c:v>12.735616666666701</c:v>
                </c:pt>
                <c:pt idx="7642">
                  <c:v>12.7372833333334</c:v>
                </c:pt>
                <c:pt idx="7643">
                  <c:v>12.738950000000001</c:v>
                </c:pt>
                <c:pt idx="7644">
                  <c:v>12.7406166666667</c:v>
                </c:pt>
                <c:pt idx="7645">
                  <c:v>12.7422833333334</c:v>
                </c:pt>
                <c:pt idx="7646">
                  <c:v>12.74395</c:v>
                </c:pt>
                <c:pt idx="7647">
                  <c:v>12.745616666666701</c:v>
                </c:pt>
                <c:pt idx="7648">
                  <c:v>12.747283333333399</c:v>
                </c:pt>
                <c:pt idx="7649">
                  <c:v>12.748950000000001</c:v>
                </c:pt>
                <c:pt idx="7650">
                  <c:v>12.7506166666667</c:v>
                </c:pt>
                <c:pt idx="7651">
                  <c:v>12.7522833333334</c:v>
                </c:pt>
                <c:pt idx="7652">
                  <c:v>12.75395</c:v>
                </c:pt>
                <c:pt idx="7653">
                  <c:v>12.7556166666667</c:v>
                </c:pt>
                <c:pt idx="7654">
                  <c:v>12.757283333333399</c:v>
                </c:pt>
                <c:pt idx="7655">
                  <c:v>12.75895</c:v>
                </c:pt>
                <c:pt idx="7656">
                  <c:v>12.760616666666699</c:v>
                </c:pt>
                <c:pt idx="7657">
                  <c:v>12.7622833333334</c:v>
                </c:pt>
                <c:pt idx="7658">
                  <c:v>12.763949999999999</c:v>
                </c:pt>
                <c:pt idx="7659">
                  <c:v>12.7656166666667</c:v>
                </c:pt>
                <c:pt idx="7660">
                  <c:v>12.767283333333401</c:v>
                </c:pt>
                <c:pt idx="7661">
                  <c:v>12.76895</c:v>
                </c:pt>
                <c:pt idx="7662">
                  <c:v>12.770616666666699</c:v>
                </c:pt>
                <c:pt idx="7663">
                  <c:v>12.7722833333334</c:v>
                </c:pt>
                <c:pt idx="7664">
                  <c:v>12.773949999999999</c:v>
                </c:pt>
                <c:pt idx="7665">
                  <c:v>12.7756166666667</c:v>
                </c:pt>
                <c:pt idx="7666">
                  <c:v>12.777283333333401</c:v>
                </c:pt>
                <c:pt idx="7667">
                  <c:v>12.77895</c:v>
                </c:pt>
                <c:pt idx="7668">
                  <c:v>12.780616666666701</c:v>
                </c:pt>
                <c:pt idx="7669">
                  <c:v>12.7822833333334</c:v>
                </c:pt>
                <c:pt idx="7670">
                  <c:v>12.783950000000001</c:v>
                </c:pt>
                <c:pt idx="7671">
                  <c:v>12.7856166666667</c:v>
                </c:pt>
                <c:pt idx="7672">
                  <c:v>12.7872833333334</c:v>
                </c:pt>
                <c:pt idx="7673">
                  <c:v>12.78895</c:v>
                </c:pt>
                <c:pt idx="7674">
                  <c:v>12.7906166666667</c:v>
                </c:pt>
                <c:pt idx="7675">
                  <c:v>12.792283333333399</c:v>
                </c:pt>
                <c:pt idx="7676">
                  <c:v>12.793950000000001</c:v>
                </c:pt>
                <c:pt idx="7677">
                  <c:v>12.7956166666667</c:v>
                </c:pt>
                <c:pt idx="7678">
                  <c:v>12.7972833333334</c:v>
                </c:pt>
                <c:pt idx="7679">
                  <c:v>12.79895</c:v>
                </c:pt>
                <c:pt idx="7680">
                  <c:v>12.8006166666667</c:v>
                </c:pt>
                <c:pt idx="7681">
                  <c:v>12.802283333333399</c:v>
                </c:pt>
                <c:pt idx="7682">
                  <c:v>12.80395</c:v>
                </c:pt>
                <c:pt idx="7683">
                  <c:v>12.805616666666699</c:v>
                </c:pt>
                <c:pt idx="7684">
                  <c:v>12.8072833333334</c:v>
                </c:pt>
                <c:pt idx="7685">
                  <c:v>12.808949999999999</c:v>
                </c:pt>
                <c:pt idx="7686">
                  <c:v>12.8106166666667</c:v>
                </c:pt>
                <c:pt idx="7687">
                  <c:v>12.812283333333401</c:v>
                </c:pt>
                <c:pt idx="7688">
                  <c:v>12.81395</c:v>
                </c:pt>
                <c:pt idx="7689">
                  <c:v>12.815616666666701</c:v>
                </c:pt>
                <c:pt idx="7690">
                  <c:v>12.8172833333334</c:v>
                </c:pt>
                <c:pt idx="7691">
                  <c:v>12.818949999999999</c:v>
                </c:pt>
                <c:pt idx="7692">
                  <c:v>12.8206166666667</c:v>
                </c:pt>
                <c:pt idx="7693">
                  <c:v>12.822283333333401</c:v>
                </c:pt>
                <c:pt idx="7694">
                  <c:v>12.82395</c:v>
                </c:pt>
                <c:pt idx="7695">
                  <c:v>12.825616666666701</c:v>
                </c:pt>
                <c:pt idx="7696">
                  <c:v>12.8272833333334</c:v>
                </c:pt>
                <c:pt idx="7697">
                  <c:v>12.828950000000001</c:v>
                </c:pt>
                <c:pt idx="7698">
                  <c:v>12.8306166666667</c:v>
                </c:pt>
                <c:pt idx="7699">
                  <c:v>12.8322833333334</c:v>
                </c:pt>
                <c:pt idx="7700">
                  <c:v>12.83395</c:v>
                </c:pt>
                <c:pt idx="7701">
                  <c:v>12.8356166666667</c:v>
                </c:pt>
                <c:pt idx="7702">
                  <c:v>12.837283333333399</c:v>
                </c:pt>
                <c:pt idx="7703">
                  <c:v>12.838950000000001</c:v>
                </c:pt>
                <c:pt idx="7704">
                  <c:v>12.840616666666699</c:v>
                </c:pt>
                <c:pt idx="7705">
                  <c:v>12.8422833333334</c:v>
                </c:pt>
                <c:pt idx="7706">
                  <c:v>12.84395</c:v>
                </c:pt>
                <c:pt idx="7707">
                  <c:v>12.8456166666667</c:v>
                </c:pt>
                <c:pt idx="7708">
                  <c:v>12.847283333333399</c:v>
                </c:pt>
                <c:pt idx="7709">
                  <c:v>12.84895</c:v>
                </c:pt>
                <c:pt idx="7710">
                  <c:v>12.850616666666699</c:v>
                </c:pt>
                <c:pt idx="7711">
                  <c:v>12.8522833333334</c:v>
                </c:pt>
                <c:pt idx="7712">
                  <c:v>12.853949999999999</c:v>
                </c:pt>
                <c:pt idx="7713">
                  <c:v>12.8556166666667</c:v>
                </c:pt>
                <c:pt idx="7714">
                  <c:v>12.857283333333401</c:v>
                </c:pt>
                <c:pt idx="7715">
                  <c:v>12.85895</c:v>
                </c:pt>
                <c:pt idx="7716">
                  <c:v>12.860616666666701</c:v>
                </c:pt>
                <c:pt idx="7717">
                  <c:v>12.8622833333334</c:v>
                </c:pt>
                <c:pt idx="7718">
                  <c:v>12.863950000000001</c:v>
                </c:pt>
                <c:pt idx="7719">
                  <c:v>12.8656166666667</c:v>
                </c:pt>
                <c:pt idx="7720">
                  <c:v>12.8672833333334</c:v>
                </c:pt>
                <c:pt idx="7721">
                  <c:v>12.86895</c:v>
                </c:pt>
                <c:pt idx="7722">
                  <c:v>12.870616666666701</c:v>
                </c:pt>
                <c:pt idx="7723">
                  <c:v>12.872283333333399</c:v>
                </c:pt>
                <c:pt idx="7724">
                  <c:v>12.873950000000001</c:v>
                </c:pt>
                <c:pt idx="7725">
                  <c:v>12.8756166666667</c:v>
                </c:pt>
                <c:pt idx="7726">
                  <c:v>12.8772833333334</c:v>
                </c:pt>
                <c:pt idx="7727">
                  <c:v>12.87895</c:v>
                </c:pt>
                <c:pt idx="7728">
                  <c:v>12.8806166666667</c:v>
                </c:pt>
                <c:pt idx="7729">
                  <c:v>12.882283333333399</c:v>
                </c:pt>
                <c:pt idx="7730">
                  <c:v>12.88395</c:v>
                </c:pt>
                <c:pt idx="7731">
                  <c:v>12.885616666666699</c:v>
                </c:pt>
                <c:pt idx="7732">
                  <c:v>12.8872833333334</c:v>
                </c:pt>
                <c:pt idx="7733">
                  <c:v>12.888949999999999</c:v>
                </c:pt>
                <c:pt idx="7734">
                  <c:v>12.8906166666667</c:v>
                </c:pt>
                <c:pt idx="7735">
                  <c:v>12.892283333333401</c:v>
                </c:pt>
                <c:pt idx="7736">
                  <c:v>12.89395</c:v>
                </c:pt>
                <c:pt idx="7737">
                  <c:v>12.895616666666699</c:v>
                </c:pt>
                <c:pt idx="7738">
                  <c:v>12.8972833333334</c:v>
                </c:pt>
                <c:pt idx="7739">
                  <c:v>12.898949999999999</c:v>
                </c:pt>
                <c:pt idx="7740">
                  <c:v>12.9006166666667</c:v>
                </c:pt>
                <c:pt idx="7741">
                  <c:v>12.902283333333401</c:v>
                </c:pt>
                <c:pt idx="7742">
                  <c:v>12.90395</c:v>
                </c:pt>
                <c:pt idx="7743">
                  <c:v>12.905616666666701</c:v>
                </c:pt>
                <c:pt idx="7744">
                  <c:v>12.9072833333334</c:v>
                </c:pt>
                <c:pt idx="7745">
                  <c:v>12.908950000000001</c:v>
                </c:pt>
                <c:pt idx="7746">
                  <c:v>12.9106166666667</c:v>
                </c:pt>
                <c:pt idx="7747">
                  <c:v>12.9122833333334</c:v>
                </c:pt>
                <c:pt idx="7748">
                  <c:v>12.91395</c:v>
                </c:pt>
                <c:pt idx="7749">
                  <c:v>12.9156166666667</c:v>
                </c:pt>
                <c:pt idx="7750">
                  <c:v>12.917283333333399</c:v>
                </c:pt>
                <c:pt idx="7751">
                  <c:v>12.918950000000001</c:v>
                </c:pt>
                <c:pt idx="7752">
                  <c:v>12.9206166666667</c:v>
                </c:pt>
                <c:pt idx="7753">
                  <c:v>12.9222833333334</c:v>
                </c:pt>
                <c:pt idx="7754">
                  <c:v>12.92395</c:v>
                </c:pt>
                <c:pt idx="7755">
                  <c:v>12.9256166666667</c:v>
                </c:pt>
                <c:pt idx="7756">
                  <c:v>12.927283333333399</c:v>
                </c:pt>
                <c:pt idx="7757">
                  <c:v>12.92895</c:v>
                </c:pt>
                <c:pt idx="7758">
                  <c:v>12.930616666666699</c:v>
                </c:pt>
                <c:pt idx="7759">
                  <c:v>12.9322833333334</c:v>
                </c:pt>
                <c:pt idx="7760">
                  <c:v>12.933949999999999</c:v>
                </c:pt>
                <c:pt idx="7761">
                  <c:v>12.9356166666667</c:v>
                </c:pt>
                <c:pt idx="7762">
                  <c:v>12.937283333333401</c:v>
                </c:pt>
                <c:pt idx="7763">
                  <c:v>12.93895</c:v>
                </c:pt>
                <c:pt idx="7764">
                  <c:v>12.940616666666701</c:v>
                </c:pt>
                <c:pt idx="7765">
                  <c:v>12.9422833333334</c:v>
                </c:pt>
                <c:pt idx="7766">
                  <c:v>12.943949999999999</c:v>
                </c:pt>
                <c:pt idx="7767">
                  <c:v>12.9456166666667</c:v>
                </c:pt>
                <c:pt idx="7768">
                  <c:v>12.947283333333401</c:v>
                </c:pt>
                <c:pt idx="7769">
                  <c:v>12.94895</c:v>
                </c:pt>
                <c:pt idx="7770">
                  <c:v>12.950616666666701</c:v>
                </c:pt>
                <c:pt idx="7771">
                  <c:v>12.9522833333334</c:v>
                </c:pt>
                <c:pt idx="7772">
                  <c:v>12.953950000000001</c:v>
                </c:pt>
                <c:pt idx="7773">
                  <c:v>12.9556166666667</c:v>
                </c:pt>
                <c:pt idx="7774">
                  <c:v>12.9572833333334</c:v>
                </c:pt>
                <c:pt idx="7775">
                  <c:v>12.95895</c:v>
                </c:pt>
                <c:pt idx="7776">
                  <c:v>12.9606166666667</c:v>
                </c:pt>
                <c:pt idx="7777">
                  <c:v>12.962283333333399</c:v>
                </c:pt>
                <c:pt idx="7778">
                  <c:v>12.963950000000001</c:v>
                </c:pt>
                <c:pt idx="7779">
                  <c:v>12.965616666666699</c:v>
                </c:pt>
                <c:pt idx="7780">
                  <c:v>12.9672833333334</c:v>
                </c:pt>
                <c:pt idx="7781">
                  <c:v>12.96895</c:v>
                </c:pt>
                <c:pt idx="7782">
                  <c:v>12.9706166666667</c:v>
                </c:pt>
                <c:pt idx="7783">
                  <c:v>12.972283333333399</c:v>
                </c:pt>
                <c:pt idx="7784">
                  <c:v>12.97395</c:v>
                </c:pt>
                <c:pt idx="7785">
                  <c:v>12.975616666666699</c:v>
                </c:pt>
                <c:pt idx="7786">
                  <c:v>12.9772833333334</c:v>
                </c:pt>
                <c:pt idx="7787">
                  <c:v>12.978949999999999</c:v>
                </c:pt>
                <c:pt idx="7788">
                  <c:v>12.9806166666667</c:v>
                </c:pt>
                <c:pt idx="7789">
                  <c:v>12.982283333333401</c:v>
                </c:pt>
                <c:pt idx="7790">
                  <c:v>12.98395</c:v>
                </c:pt>
                <c:pt idx="7791">
                  <c:v>12.985616666666701</c:v>
                </c:pt>
                <c:pt idx="7792">
                  <c:v>12.9872833333334</c:v>
                </c:pt>
                <c:pt idx="7793">
                  <c:v>12.988950000000001</c:v>
                </c:pt>
                <c:pt idx="7794">
                  <c:v>12.9906166666667</c:v>
                </c:pt>
                <c:pt idx="7795">
                  <c:v>12.9922833333334</c:v>
                </c:pt>
                <c:pt idx="7796">
                  <c:v>12.99395</c:v>
                </c:pt>
                <c:pt idx="7797">
                  <c:v>12.995616666666701</c:v>
                </c:pt>
                <c:pt idx="7798">
                  <c:v>12.997283333333399</c:v>
                </c:pt>
                <c:pt idx="7799">
                  <c:v>12.998950000000001</c:v>
                </c:pt>
                <c:pt idx="7800">
                  <c:v>13.0006166666667</c:v>
                </c:pt>
                <c:pt idx="7801">
                  <c:v>13.0022833333334</c:v>
                </c:pt>
                <c:pt idx="7802">
                  <c:v>13.00395</c:v>
                </c:pt>
                <c:pt idx="7803">
                  <c:v>13.0056166666667</c:v>
                </c:pt>
                <c:pt idx="7804">
                  <c:v>13.007283333333399</c:v>
                </c:pt>
                <c:pt idx="7805">
                  <c:v>13.00895</c:v>
                </c:pt>
                <c:pt idx="7806">
                  <c:v>13.010616666666699</c:v>
                </c:pt>
                <c:pt idx="7807">
                  <c:v>13.0122833333334</c:v>
                </c:pt>
                <c:pt idx="7808">
                  <c:v>13.013949999999999</c:v>
                </c:pt>
                <c:pt idx="7809">
                  <c:v>13.0156166666667</c:v>
                </c:pt>
                <c:pt idx="7810">
                  <c:v>13.017283333333401</c:v>
                </c:pt>
                <c:pt idx="7811">
                  <c:v>13.01895</c:v>
                </c:pt>
                <c:pt idx="7812">
                  <c:v>13.020616666666699</c:v>
                </c:pt>
                <c:pt idx="7813">
                  <c:v>13.0222833333334</c:v>
                </c:pt>
                <c:pt idx="7814">
                  <c:v>13.023949999999999</c:v>
                </c:pt>
                <c:pt idx="7815">
                  <c:v>13.0256166666667</c:v>
                </c:pt>
                <c:pt idx="7816">
                  <c:v>13.027283333333401</c:v>
                </c:pt>
                <c:pt idx="7817">
                  <c:v>13.02895</c:v>
                </c:pt>
                <c:pt idx="7818">
                  <c:v>13.030616666666701</c:v>
                </c:pt>
                <c:pt idx="7819">
                  <c:v>13.0322833333334</c:v>
                </c:pt>
                <c:pt idx="7820">
                  <c:v>13.033950000000001</c:v>
                </c:pt>
                <c:pt idx="7821">
                  <c:v>13.0356166666667</c:v>
                </c:pt>
                <c:pt idx="7822">
                  <c:v>13.0372833333334</c:v>
                </c:pt>
                <c:pt idx="7823">
                  <c:v>13.03895</c:v>
                </c:pt>
                <c:pt idx="7824">
                  <c:v>13.0406166666667</c:v>
                </c:pt>
                <c:pt idx="7825">
                  <c:v>13.042283333333399</c:v>
                </c:pt>
                <c:pt idx="7826">
                  <c:v>13.043950000000001</c:v>
                </c:pt>
                <c:pt idx="7827">
                  <c:v>13.0456166666667</c:v>
                </c:pt>
                <c:pt idx="7828">
                  <c:v>13.0472833333334</c:v>
                </c:pt>
                <c:pt idx="7829">
                  <c:v>13.04895</c:v>
                </c:pt>
                <c:pt idx="7830">
                  <c:v>13.0506166666667</c:v>
                </c:pt>
                <c:pt idx="7831">
                  <c:v>13.052283333333399</c:v>
                </c:pt>
                <c:pt idx="7832">
                  <c:v>13.05395</c:v>
                </c:pt>
                <c:pt idx="7833">
                  <c:v>13.055616666666699</c:v>
                </c:pt>
                <c:pt idx="7834">
                  <c:v>13.0572833333334</c:v>
                </c:pt>
                <c:pt idx="7835">
                  <c:v>13.058949999999999</c:v>
                </c:pt>
                <c:pt idx="7836">
                  <c:v>13.0606166666667</c:v>
                </c:pt>
                <c:pt idx="7837">
                  <c:v>13.062283333333401</c:v>
                </c:pt>
                <c:pt idx="7838">
                  <c:v>13.06395</c:v>
                </c:pt>
                <c:pt idx="7839">
                  <c:v>13.065616666666701</c:v>
                </c:pt>
                <c:pt idx="7840">
                  <c:v>13.0672833333334</c:v>
                </c:pt>
                <c:pt idx="7841">
                  <c:v>13.068949999999999</c:v>
                </c:pt>
                <c:pt idx="7842">
                  <c:v>13.0706166666667</c:v>
                </c:pt>
                <c:pt idx="7843">
                  <c:v>13.072283333333401</c:v>
                </c:pt>
                <c:pt idx="7844">
                  <c:v>13.07395</c:v>
                </c:pt>
                <c:pt idx="7845">
                  <c:v>13.075616666666701</c:v>
                </c:pt>
                <c:pt idx="7846">
                  <c:v>13.0772833333334</c:v>
                </c:pt>
                <c:pt idx="7847">
                  <c:v>13.078950000000001</c:v>
                </c:pt>
                <c:pt idx="7848">
                  <c:v>13.0806166666667</c:v>
                </c:pt>
                <c:pt idx="7849">
                  <c:v>13.0822833333334</c:v>
                </c:pt>
                <c:pt idx="7850">
                  <c:v>13.08395</c:v>
                </c:pt>
                <c:pt idx="7851">
                  <c:v>13.0856166666667</c:v>
                </c:pt>
                <c:pt idx="7852">
                  <c:v>13.087283333333399</c:v>
                </c:pt>
                <c:pt idx="7853">
                  <c:v>13.088950000000001</c:v>
                </c:pt>
                <c:pt idx="7854">
                  <c:v>13.090616666666699</c:v>
                </c:pt>
                <c:pt idx="7855">
                  <c:v>13.0922833333334</c:v>
                </c:pt>
                <c:pt idx="7856">
                  <c:v>13.09395</c:v>
                </c:pt>
                <c:pt idx="7857">
                  <c:v>13.0956166666667</c:v>
                </c:pt>
                <c:pt idx="7858">
                  <c:v>13.097283333333399</c:v>
                </c:pt>
                <c:pt idx="7859">
                  <c:v>13.09895</c:v>
                </c:pt>
                <c:pt idx="7860">
                  <c:v>13.100616666666699</c:v>
                </c:pt>
                <c:pt idx="7861">
                  <c:v>13.1022833333334</c:v>
                </c:pt>
                <c:pt idx="7862">
                  <c:v>13.103949999999999</c:v>
                </c:pt>
                <c:pt idx="7863">
                  <c:v>13.1056166666667</c:v>
                </c:pt>
                <c:pt idx="7864">
                  <c:v>13.107283333333401</c:v>
                </c:pt>
                <c:pt idx="7865">
                  <c:v>13.10895</c:v>
                </c:pt>
                <c:pt idx="7866">
                  <c:v>13.110616666666701</c:v>
                </c:pt>
                <c:pt idx="7867">
                  <c:v>13.1122833333334</c:v>
                </c:pt>
                <c:pt idx="7868">
                  <c:v>13.113950000000001</c:v>
                </c:pt>
                <c:pt idx="7869">
                  <c:v>13.1156166666667</c:v>
                </c:pt>
                <c:pt idx="7870">
                  <c:v>13.1172833333334</c:v>
                </c:pt>
                <c:pt idx="7871">
                  <c:v>13.11895</c:v>
                </c:pt>
                <c:pt idx="7872">
                  <c:v>13.120616666666701</c:v>
                </c:pt>
                <c:pt idx="7873">
                  <c:v>13.122283333333399</c:v>
                </c:pt>
                <c:pt idx="7874">
                  <c:v>13.123950000000001</c:v>
                </c:pt>
                <c:pt idx="7875">
                  <c:v>13.1256166666667</c:v>
                </c:pt>
                <c:pt idx="7876">
                  <c:v>13.1272833333334</c:v>
                </c:pt>
                <c:pt idx="7877">
                  <c:v>13.12895</c:v>
                </c:pt>
                <c:pt idx="7878">
                  <c:v>13.1306166666667</c:v>
                </c:pt>
                <c:pt idx="7879">
                  <c:v>13.132283333333399</c:v>
                </c:pt>
                <c:pt idx="7880">
                  <c:v>13.13395</c:v>
                </c:pt>
                <c:pt idx="7881">
                  <c:v>13.135616666666699</c:v>
                </c:pt>
                <c:pt idx="7882">
                  <c:v>13.1372833333334</c:v>
                </c:pt>
                <c:pt idx="7883">
                  <c:v>13.138949999999999</c:v>
                </c:pt>
                <c:pt idx="7884">
                  <c:v>13.1406166666667</c:v>
                </c:pt>
                <c:pt idx="7885">
                  <c:v>13.142283333333401</c:v>
                </c:pt>
                <c:pt idx="7886">
                  <c:v>13.14395</c:v>
                </c:pt>
                <c:pt idx="7887">
                  <c:v>13.145616666666699</c:v>
                </c:pt>
                <c:pt idx="7888">
                  <c:v>13.1472833333334</c:v>
                </c:pt>
                <c:pt idx="7889">
                  <c:v>13.148949999999999</c:v>
                </c:pt>
                <c:pt idx="7890">
                  <c:v>13.1506166666667</c:v>
                </c:pt>
                <c:pt idx="7891">
                  <c:v>13.152283333333401</c:v>
                </c:pt>
                <c:pt idx="7892">
                  <c:v>13.15395</c:v>
                </c:pt>
                <c:pt idx="7893">
                  <c:v>13.155616666666701</c:v>
                </c:pt>
                <c:pt idx="7894">
                  <c:v>13.1572833333334</c:v>
                </c:pt>
                <c:pt idx="7895">
                  <c:v>13.158950000000001</c:v>
                </c:pt>
                <c:pt idx="7896">
                  <c:v>13.1606166666667</c:v>
                </c:pt>
                <c:pt idx="7897">
                  <c:v>13.1622833333334</c:v>
                </c:pt>
                <c:pt idx="7898">
                  <c:v>13.16395</c:v>
                </c:pt>
                <c:pt idx="7899">
                  <c:v>13.1656166666667</c:v>
                </c:pt>
                <c:pt idx="7900">
                  <c:v>13.167283333333399</c:v>
                </c:pt>
                <c:pt idx="7901">
                  <c:v>13.168950000000001</c:v>
                </c:pt>
                <c:pt idx="7902">
                  <c:v>13.1706166666667</c:v>
                </c:pt>
                <c:pt idx="7903">
                  <c:v>13.1722833333334</c:v>
                </c:pt>
                <c:pt idx="7904">
                  <c:v>13.17395</c:v>
                </c:pt>
                <c:pt idx="7905">
                  <c:v>13.1756166666667</c:v>
                </c:pt>
                <c:pt idx="7906">
                  <c:v>13.177283333333399</c:v>
                </c:pt>
                <c:pt idx="7907">
                  <c:v>13.17895</c:v>
                </c:pt>
                <c:pt idx="7908">
                  <c:v>13.180616666666699</c:v>
                </c:pt>
                <c:pt idx="7909">
                  <c:v>13.1822833333334</c:v>
                </c:pt>
                <c:pt idx="7910">
                  <c:v>13.183949999999999</c:v>
                </c:pt>
                <c:pt idx="7911">
                  <c:v>13.1856166666667</c:v>
                </c:pt>
                <c:pt idx="7912">
                  <c:v>13.187283333333401</c:v>
                </c:pt>
                <c:pt idx="7913">
                  <c:v>13.18895</c:v>
                </c:pt>
                <c:pt idx="7914">
                  <c:v>13.190616666666701</c:v>
                </c:pt>
                <c:pt idx="7915">
                  <c:v>13.1922833333334</c:v>
                </c:pt>
                <c:pt idx="7916">
                  <c:v>13.193949999999999</c:v>
                </c:pt>
                <c:pt idx="7917">
                  <c:v>13.1956166666667</c:v>
                </c:pt>
                <c:pt idx="7918">
                  <c:v>13.197283333333401</c:v>
                </c:pt>
                <c:pt idx="7919">
                  <c:v>13.19895</c:v>
                </c:pt>
                <c:pt idx="7920">
                  <c:v>13.200616666666701</c:v>
                </c:pt>
                <c:pt idx="7921">
                  <c:v>13.2022833333334</c:v>
                </c:pt>
                <c:pt idx="7922">
                  <c:v>13.203950000000001</c:v>
                </c:pt>
                <c:pt idx="7923">
                  <c:v>13.2056166666667</c:v>
                </c:pt>
                <c:pt idx="7924">
                  <c:v>13.2072833333334</c:v>
                </c:pt>
                <c:pt idx="7925">
                  <c:v>13.20895</c:v>
                </c:pt>
                <c:pt idx="7926">
                  <c:v>13.2106166666667</c:v>
                </c:pt>
                <c:pt idx="7927">
                  <c:v>13.212283333333399</c:v>
                </c:pt>
                <c:pt idx="7928">
                  <c:v>13.213950000000001</c:v>
                </c:pt>
                <c:pt idx="7929">
                  <c:v>13.215616666666699</c:v>
                </c:pt>
                <c:pt idx="7930">
                  <c:v>13.2172833333334</c:v>
                </c:pt>
                <c:pt idx="7931">
                  <c:v>13.21895</c:v>
                </c:pt>
                <c:pt idx="7932">
                  <c:v>13.2206166666667</c:v>
                </c:pt>
                <c:pt idx="7933">
                  <c:v>13.222283333333399</c:v>
                </c:pt>
                <c:pt idx="7934">
                  <c:v>13.22395</c:v>
                </c:pt>
                <c:pt idx="7935">
                  <c:v>13.225616666666699</c:v>
                </c:pt>
                <c:pt idx="7936">
                  <c:v>13.2272833333334</c:v>
                </c:pt>
                <c:pt idx="7937">
                  <c:v>13.228949999999999</c:v>
                </c:pt>
                <c:pt idx="7938">
                  <c:v>13.2306166666667</c:v>
                </c:pt>
                <c:pt idx="7939">
                  <c:v>13.232283333333401</c:v>
                </c:pt>
                <c:pt idx="7940">
                  <c:v>13.23395</c:v>
                </c:pt>
                <c:pt idx="7941">
                  <c:v>13.235616666666701</c:v>
                </c:pt>
                <c:pt idx="7942">
                  <c:v>13.2372833333334</c:v>
                </c:pt>
                <c:pt idx="7943">
                  <c:v>13.238950000000001</c:v>
                </c:pt>
                <c:pt idx="7944">
                  <c:v>13.2406166666667</c:v>
                </c:pt>
                <c:pt idx="7945">
                  <c:v>13.2422833333334</c:v>
                </c:pt>
                <c:pt idx="7946">
                  <c:v>13.24395</c:v>
                </c:pt>
                <c:pt idx="7947">
                  <c:v>13.245616666666701</c:v>
                </c:pt>
                <c:pt idx="7948">
                  <c:v>13.247283333333399</c:v>
                </c:pt>
                <c:pt idx="7949">
                  <c:v>13.248950000000001</c:v>
                </c:pt>
                <c:pt idx="7950">
                  <c:v>13.2506166666667</c:v>
                </c:pt>
                <c:pt idx="7951">
                  <c:v>13.2522833333334</c:v>
                </c:pt>
                <c:pt idx="7952">
                  <c:v>13.25395</c:v>
                </c:pt>
                <c:pt idx="7953">
                  <c:v>13.2556166666667</c:v>
                </c:pt>
                <c:pt idx="7954">
                  <c:v>13.257283333333399</c:v>
                </c:pt>
                <c:pt idx="7955">
                  <c:v>13.25895</c:v>
                </c:pt>
                <c:pt idx="7956">
                  <c:v>13.260616666666699</c:v>
                </c:pt>
                <c:pt idx="7957">
                  <c:v>13.2622833333334</c:v>
                </c:pt>
                <c:pt idx="7958">
                  <c:v>13.263949999999999</c:v>
                </c:pt>
                <c:pt idx="7959">
                  <c:v>13.2656166666667</c:v>
                </c:pt>
                <c:pt idx="7960">
                  <c:v>13.267283333333401</c:v>
                </c:pt>
                <c:pt idx="7961">
                  <c:v>13.26895</c:v>
                </c:pt>
                <c:pt idx="7962">
                  <c:v>13.270616666666699</c:v>
                </c:pt>
                <c:pt idx="7963">
                  <c:v>13.2722833333334</c:v>
                </c:pt>
                <c:pt idx="7964">
                  <c:v>13.273949999999999</c:v>
                </c:pt>
                <c:pt idx="7965">
                  <c:v>13.2756166666667</c:v>
                </c:pt>
                <c:pt idx="7966">
                  <c:v>13.277283333333401</c:v>
                </c:pt>
                <c:pt idx="7967">
                  <c:v>13.27895</c:v>
                </c:pt>
                <c:pt idx="7968">
                  <c:v>13.280616666666701</c:v>
                </c:pt>
                <c:pt idx="7969">
                  <c:v>13.2822833333334</c:v>
                </c:pt>
                <c:pt idx="7970">
                  <c:v>13.283950000000001</c:v>
                </c:pt>
                <c:pt idx="7971">
                  <c:v>13.2856166666667</c:v>
                </c:pt>
                <c:pt idx="7972">
                  <c:v>13.2872833333334</c:v>
                </c:pt>
                <c:pt idx="7973">
                  <c:v>13.28895</c:v>
                </c:pt>
                <c:pt idx="7974">
                  <c:v>13.2906166666667</c:v>
                </c:pt>
                <c:pt idx="7975">
                  <c:v>13.292283333333399</c:v>
                </c:pt>
                <c:pt idx="7976">
                  <c:v>13.293950000000001</c:v>
                </c:pt>
                <c:pt idx="7977">
                  <c:v>13.2956166666667</c:v>
                </c:pt>
                <c:pt idx="7978">
                  <c:v>13.2972833333334</c:v>
                </c:pt>
                <c:pt idx="7979">
                  <c:v>13.29895</c:v>
                </c:pt>
                <c:pt idx="7980">
                  <c:v>13.3006166666667</c:v>
                </c:pt>
                <c:pt idx="7981">
                  <c:v>13.302283333333399</c:v>
                </c:pt>
                <c:pt idx="7982">
                  <c:v>13.30395</c:v>
                </c:pt>
                <c:pt idx="7983">
                  <c:v>13.305616666666699</c:v>
                </c:pt>
                <c:pt idx="7984">
                  <c:v>13.3072833333334</c:v>
                </c:pt>
                <c:pt idx="7985">
                  <c:v>13.308949999999999</c:v>
                </c:pt>
                <c:pt idx="7986">
                  <c:v>13.3106166666667</c:v>
                </c:pt>
                <c:pt idx="7987">
                  <c:v>13.312283333333401</c:v>
                </c:pt>
                <c:pt idx="7988">
                  <c:v>13.31395</c:v>
                </c:pt>
                <c:pt idx="7989">
                  <c:v>13.315616666666701</c:v>
                </c:pt>
                <c:pt idx="7990">
                  <c:v>13.3172833333334</c:v>
                </c:pt>
                <c:pt idx="7991">
                  <c:v>13.318949999999999</c:v>
                </c:pt>
                <c:pt idx="7992">
                  <c:v>13.3206166666667</c:v>
                </c:pt>
                <c:pt idx="7993">
                  <c:v>13.322283333333401</c:v>
                </c:pt>
                <c:pt idx="7994">
                  <c:v>13.32395</c:v>
                </c:pt>
                <c:pt idx="7995">
                  <c:v>13.325616666666701</c:v>
                </c:pt>
                <c:pt idx="7996">
                  <c:v>13.3272833333334</c:v>
                </c:pt>
                <c:pt idx="7997">
                  <c:v>13.328950000000001</c:v>
                </c:pt>
                <c:pt idx="7998">
                  <c:v>13.3306166666667</c:v>
                </c:pt>
                <c:pt idx="7999">
                  <c:v>13.3322833333334</c:v>
                </c:pt>
                <c:pt idx="8000">
                  <c:v>13.33395</c:v>
                </c:pt>
                <c:pt idx="8001">
                  <c:v>13.3356166666667</c:v>
                </c:pt>
                <c:pt idx="8002">
                  <c:v>13.337283333333399</c:v>
                </c:pt>
                <c:pt idx="8003">
                  <c:v>13.338950000000001</c:v>
                </c:pt>
                <c:pt idx="8004">
                  <c:v>13.340616666666699</c:v>
                </c:pt>
                <c:pt idx="8005">
                  <c:v>13.3422833333334</c:v>
                </c:pt>
                <c:pt idx="8006">
                  <c:v>13.34395</c:v>
                </c:pt>
                <c:pt idx="8007">
                  <c:v>13.3456166666667</c:v>
                </c:pt>
                <c:pt idx="8008">
                  <c:v>13.347283333333399</c:v>
                </c:pt>
                <c:pt idx="8009">
                  <c:v>13.34895</c:v>
                </c:pt>
                <c:pt idx="8010">
                  <c:v>13.350616666666699</c:v>
                </c:pt>
                <c:pt idx="8011">
                  <c:v>13.3522833333334</c:v>
                </c:pt>
                <c:pt idx="8012">
                  <c:v>13.353949999999999</c:v>
                </c:pt>
                <c:pt idx="8013">
                  <c:v>13.3556166666667</c:v>
                </c:pt>
                <c:pt idx="8014">
                  <c:v>13.357283333333401</c:v>
                </c:pt>
                <c:pt idx="8015">
                  <c:v>13.35895</c:v>
                </c:pt>
                <c:pt idx="8016">
                  <c:v>13.360616666666701</c:v>
                </c:pt>
                <c:pt idx="8017">
                  <c:v>13.3622833333334</c:v>
                </c:pt>
                <c:pt idx="8018">
                  <c:v>13.363950000000001</c:v>
                </c:pt>
                <c:pt idx="8019">
                  <c:v>13.3656166666667</c:v>
                </c:pt>
                <c:pt idx="8020">
                  <c:v>13.3672833333334</c:v>
                </c:pt>
                <c:pt idx="8021">
                  <c:v>13.36895</c:v>
                </c:pt>
                <c:pt idx="8022">
                  <c:v>13.370616666666701</c:v>
                </c:pt>
                <c:pt idx="8023">
                  <c:v>13.372283333333399</c:v>
                </c:pt>
                <c:pt idx="8024">
                  <c:v>13.373950000000001</c:v>
                </c:pt>
                <c:pt idx="8025">
                  <c:v>13.3756166666667</c:v>
                </c:pt>
                <c:pt idx="8026">
                  <c:v>13.3772833333334</c:v>
                </c:pt>
                <c:pt idx="8027">
                  <c:v>13.37895</c:v>
                </c:pt>
                <c:pt idx="8028">
                  <c:v>13.3806166666667</c:v>
                </c:pt>
                <c:pt idx="8029">
                  <c:v>13.382283333333399</c:v>
                </c:pt>
                <c:pt idx="8030">
                  <c:v>13.38395</c:v>
                </c:pt>
                <c:pt idx="8031">
                  <c:v>13.385616666666699</c:v>
                </c:pt>
                <c:pt idx="8032">
                  <c:v>13.3872833333334</c:v>
                </c:pt>
                <c:pt idx="8033">
                  <c:v>13.388949999999999</c:v>
                </c:pt>
                <c:pt idx="8034">
                  <c:v>13.3906166666667</c:v>
                </c:pt>
                <c:pt idx="8035">
                  <c:v>13.392283333333401</c:v>
                </c:pt>
                <c:pt idx="8036">
                  <c:v>13.39395</c:v>
                </c:pt>
                <c:pt idx="8037">
                  <c:v>13.395616666666699</c:v>
                </c:pt>
                <c:pt idx="8038">
                  <c:v>13.3972833333334</c:v>
                </c:pt>
                <c:pt idx="8039">
                  <c:v>13.398949999999999</c:v>
                </c:pt>
                <c:pt idx="8040">
                  <c:v>13.4006166666667</c:v>
                </c:pt>
                <c:pt idx="8041">
                  <c:v>13.402283333333401</c:v>
                </c:pt>
                <c:pt idx="8042">
                  <c:v>13.40395</c:v>
                </c:pt>
                <c:pt idx="8043">
                  <c:v>13.405616666666701</c:v>
                </c:pt>
                <c:pt idx="8044">
                  <c:v>13.4072833333334</c:v>
                </c:pt>
                <c:pt idx="8045">
                  <c:v>13.408950000000001</c:v>
                </c:pt>
                <c:pt idx="8046">
                  <c:v>13.4106166666667</c:v>
                </c:pt>
                <c:pt idx="8047">
                  <c:v>13.4122833333334</c:v>
                </c:pt>
                <c:pt idx="8048">
                  <c:v>13.41395</c:v>
                </c:pt>
                <c:pt idx="8049">
                  <c:v>13.4156166666667</c:v>
                </c:pt>
                <c:pt idx="8050">
                  <c:v>13.417283333333399</c:v>
                </c:pt>
                <c:pt idx="8051">
                  <c:v>13.418950000000001</c:v>
                </c:pt>
                <c:pt idx="8052">
                  <c:v>13.4206166666667</c:v>
                </c:pt>
                <c:pt idx="8053">
                  <c:v>13.4222833333334</c:v>
                </c:pt>
                <c:pt idx="8054">
                  <c:v>13.42395</c:v>
                </c:pt>
                <c:pt idx="8055">
                  <c:v>13.4256166666667</c:v>
                </c:pt>
                <c:pt idx="8056">
                  <c:v>13.427283333333399</c:v>
                </c:pt>
                <c:pt idx="8057">
                  <c:v>13.42895</c:v>
                </c:pt>
                <c:pt idx="8058">
                  <c:v>13.430616666666699</c:v>
                </c:pt>
                <c:pt idx="8059">
                  <c:v>13.4322833333334</c:v>
                </c:pt>
                <c:pt idx="8060">
                  <c:v>13.433949999999999</c:v>
                </c:pt>
                <c:pt idx="8061">
                  <c:v>13.4356166666667</c:v>
                </c:pt>
                <c:pt idx="8062">
                  <c:v>13.437283333333401</c:v>
                </c:pt>
                <c:pt idx="8063">
                  <c:v>13.43895</c:v>
                </c:pt>
                <c:pt idx="8064">
                  <c:v>13.440616666666701</c:v>
                </c:pt>
                <c:pt idx="8065">
                  <c:v>13.4422833333334</c:v>
                </c:pt>
                <c:pt idx="8066">
                  <c:v>13.443949999999999</c:v>
                </c:pt>
                <c:pt idx="8067">
                  <c:v>13.4456166666667</c:v>
                </c:pt>
                <c:pt idx="8068">
                  <c:v>13.447283333333401</c:v>
                </c:pt>
                <c:pt idx="8069">
                  <c:v>13.44895</c:v>
                </c:pt>
                <c:pt idx="8070">
                  <c:v>13.450616666666701</c:v>
                </c:pt>
                <c:pt idx="8071">
                  <c:v>13.4522833333334</c:v>
                </c:pt>
                <c:pt idx="8072">
                  <c:v>13.453950000000001</c:v>
                </c:pt>
                <c:pt idx="8073">
                  <c:v>13.4556166666667</c:v>
                </c:pt>
                <c:pt idx="8074">
                  <c:v>13.4572833333334</c:v>
                </c:pt>
                <c:pt idx="8075">
                  <c:v>13.45895</c:v>
                </c:pt>
                <c:pt idx="8076">
                  <c:v>13.4606166666667</c:v>
                </c:pt>
                <c:pt idx="8077">
                  <c:v>13.462283333333399</c:v>
                </c:pt>
                <c:pt idx="8078">
                  <c:v>13.463950000000001</c:v>
                </c:pt>
                <c:pt idx="8079">
                  <c:v>13.465616666666699</c:v>
                </c:pt>
                <c:pt idx="8080">
                  <c:v>13.4672833333334</c:v>
                </c:pt>
                <c:pt idx="8081">
                  <c:v>13.46895</c:v>
                </c:pt>
                <c:pt idx="8082">
                  <c:v>13.4706166666667</c:v>
                </c:pt>
                <c:pt idx="8083">
                  <c:v>13.472283333333399</c:v>
                </c:pt>
                <c:pt idx="8084">
                  <c:v>13.47395</c:v>
                </c:pt>
                <c:pt idx="8085">
                  <c:v>13.475616666666699</c:v>
                </c:pt>
                <c:pt idx="8086">
                  <c:v>13.4772833333334</c:v>
                </c:pt>
                <c:pt idx="8087">
                  <c:v>13.478949999999999</c:v>
                </c:pt>
                <c:pt idx="8088">
                  <c:v>13.4806166666667</c:v>
                </c:pt>
                <c:pt idx="8089">
                  <c:v>13.482283333333401</c:v>
                </c:pt>
                <c:pt idx="8090">
                  <c:v>13.48395</c:v>
                </c:pt>
                <c:pt idx="8091">
                  <c:v>13.485616666666701</c:v>
                </c:pt>
                <c:pt idx="8092">
                  <c:v>13.4872833333334</c:v>
                </c:pt>
                <c:pt idx="8093">
                  <c:v>13.488950000000001</c:v>
                </c:pt>
                <c:pt idx="8094">
                  <c:v>13.4906166666667</c:v>
                </c:pt>
                <c:pt idx="8095">
                  <c:v>13.4922833333334</c:v>
                </c:pt>
                <c:pt idx="8096">
                  <c:v>13.49395</c:v>
                </c:pt>
                <c:pt idx="8097">
                  <c:v>13.495616666666701</c:v>
                </c:pt>
                <c:pt idx="8098">
                  <c:v>13.497283333333399</c:v>
                </c:pt>
                <c:pt idx="8099">
                  <c:v>13.498950000000001</c:v>
                </c:pt>
                <c:pt idx="8100">
                  <c:v>13.5006166666667</c:v>
                </c:pt>
                <c:pt idx="8101">
                  <c:v>13.5022833333334</c:v>
                </c:pt>
                <c:pt idx="8102">
                  <c:v>13.50395</c:v>
                </c:pt>
                <c:pt idx="8103">
                  <c:v>13.5056166666667</c:v>
                </c:pt>
                <c:pt idx="8104">
                  <c:v>13.507283333333399</c:v>
                </c:pt>
                <c:pt idx="8105">
                  <c:v>13.50895</c:v>
                </c:pt>
                <c:pt idx="8106">
                  <c:v>13.510616666666699</c:v>
                </c:pt>
                <c:pt idx="8107">
                  <c:v>13.5122833333334</c:v>
                </c:pt>
                <c:pt idx="8108">
                  <c:v>13.513949999999999</c:v>
                </c:pt>
                <c:pt idx="8109">
                  <c:v>13.5156166666667</c:v>
                </c:pt>
                <c:pt idx="8110">
                  <c:v>13.517283333333401</c:v>
                </c:pt>
                <c:pt idx="8111">
                  <c:v>13.51895</c:v>
                </c:pt>
                <c:pt idx="8112">
                  <c:v>13.520616666666699</c:v>
                </c:pt>
                <c:pt idx="8113">
                  <c:v>13.5222833333334</c:v>
                </c:pt>
                <c:pt idx="8114">
                  <c:v>13.523949999999999</c:v>
                </c:pt>
                <c:pt idx="8115">
                  <c:v>13.5256166666667</c:v>
                </c:pt>
                <c:pt idx="8116">
                  <c:v>13.527283333333401</c:v>
                </c:pt>
                <c:pt idx="8117">
                  <c:v>13.52895</c:v>
                </c:pt>
                <c:pt idx="8118">
                  <c:v>13.530616666666701</c:v>
                </c:pt>
                <c:pt idx="8119">
                  <c:v>13.5322833333334</c:v>
                </c:pt>
                <c:pt idx="8120">
                  <c:v>13.533950000000001</c:v>
                </c:pt>
                <c:pt idx="8121">
                  <c:v>13.5356166666667</c:v>
                </c:pt>
                <c:pt idx="8122">
                  <c:v>13.5372833333334</c:v>
                </c:pt>
                <c:pt idx="8123">
                  <c:v>13.53895</c:v>
                </c:pt>
                <c:pt idx="8124">
                  <c:v>13.5406166666667</c:v>
                </c:pt>
                <c:pt idx="8125">
                  <c:v>13.542283333333399</c:v>
                </c:pt>
                <c:pt idx="8126">
                  <c:v>13.543950000000001</c:v>
                </c:pt>
                <c:pt idx="8127">
                  <c:v>13.5456166666667</c:v>
                </c:pt>
                <c:pt idx="8128">
                  <c:v>13.5472833333334</c:v>
                </c:pt>
                <c:pt idx="8129">
                  <c:v>13.54895</c:v>
                </c:pt>
                <c:pt idx="8130">
                  <c:v>13.5506166666667</c:v>
                </c:pt>
                <c:pt idx="8131">
                  <c:v>13.552283333333399</c:v>
                </c:pt>
                <c:pt idx="8132">
                  <c:v>13.55395</c:v>
                </c:pt>
                <c:pt idx="8133">
                  <c:v>13.555616666666699</c:v>
                </c:pt>
                <c:pt idx="8134">
                  <c:v>13.5572833333334</c:v>
                </c:pt>
                <c:pt idx="8135">
                  <c:v>13.558949999999999</c:v>
                </c:pt>
                <c:pt idx="8136">
                  <c:v>13.5606166666667</c:v>
                </c:pt>
                <c:pt idx="8137">
                  <c:v>13.562283333333401</c:v>
                </c:pt>
                <c:pt idx="8138">
                  <c:v>13.56395</c:v>
                </c:pt>
                <c:pt idx="8139">
                  <c:v>13.565616666666701</c:v>
                </c:pt>
                <c:pt idx="8140">
                  <c:v>13.5672833333334</c:v>
                </c:pt>
                <c:pt idx="8141">
                  <c:v>13.568949999999999</c:v>
                </c:pt>
                <c:pt idx="8142">
                  <c:v>13.5706166666667</c:v>
                </c:pt>
                <c:pt idx="8143">
                  <c:v>13.572283333333401</c:v>
                </c:pt>
                <c:pt idx="8144">
                  <c:v>13.57395</c:v>
                </c:pt>
                <c:pt idx="8145">
                  <c:v>13.575616666666701</c:v>
                </c:pt>
                <c:pt idx="8146">
                  <c:v>13.5772833333334</c:v>
                </c:pt>
                <c:pt idx="8147">
                  <c:v>13.578950000000001</c:v>
                </c:pt>
                <c:pt idx="8148">
                  <c:v>13.5806166666667</c:v>
                </c:pt>
                <c:pt idx="8149">
                  <c:v>13.5822833333334</c:v>
                </c:pt>
                <c:pt idx="8150">
                  <c:v>13.58395</c:v>
                </c:pt>
                <c:pt idx="8151">
                  <c:v>13.5856166666667</c:v>
                </c:pt>
                <c:pt idx="8152">
                  <c:v>13.587283333333399</c:v>
                </c:pt>
                <c:pt idx="8153">
                  <c:v>13.588950000000001</c:v>
                </c:pt>
                <c:pt idx="8154">
                  <c:v>13.590616666666699</c:v>
                </c:pt>
                <c:pt idx="8155">
                  <c:v>13.5922833333334</c:v>
                </c:pt>
                <c:pt idx="8156">
                  <c:v>13.59395</c:v>
                </c:pt>
                <c:pt idx="8157">
                  <c:v>13.5956166666667</c:v>
                </c:pt>
                <c:pt idx="8158">
                  <c:v>13.597283333333399</c:v>
                </c:pt>
                <c:pt idx="8159">
                  <c:v>13.59895</c:v>
                </c:pt>
                <c:pt idx="8160">
                  <c:v>13.600616666666699</c:v>
                </c:pt>
                <c:pt idx="8161">
                  <c:v>13.6022833333334</c:v>
                </c:pt>
                <c:pt idx="8162">
                  <c:v>13.603949999999999</c:v>
                </c:pt>
                <c:pt idx="8163">
                  <c:v>13.6056166666667</c:v>
                </c:pt>
                <c:pt idx="8164">
                  <c:v>13.607283333333401</c:v>
                </c:pt>
                <c:pt idx="8165">
                  <c:v>13.60895</c:v>
                </c:pt>
                <c:pt idx="8166">
                  <c:v>13.610616666666701</c:v>
                </c:pt>
                <c:pt idx="8167">
                  <c:v>13.6122833333334</c:v>
                </c:pt>
                <c:pt idx="8168">
                  <c:v>13.613950000000001</c:v>
                </c:pt>
                <c:pt idx="8169">
                  <c:v>13.6156166666667</c:v>
                </c:pt>
                <c:pt idx="8170">
                  <c:v>13.6172833333334</c:v>
                </c:pt>
                <c:pt idx="8171">
                  <c:v>13.61895</c:v>
                </c:pt>
                <c:pt idx="8172">
                  <c:v>13.620616666666701</c:v>
                </c:pt>
                <c:pt idx="8173">
                  <c:v>13.622283333333399</c:v>
                </c:pt>
                <c:pt idx="8174">
                  <c:v>13.623950000000001</c:v>
                </c:pt>
                <c:pt idx="8175">
                  <c:v>13.6256166666667</c:v>
                </c:pt>
                <c:pt idx="8176">
                  <c:v>13.6272833333334</c:v>
                </c:pt>
                <c:pt idx="8177">
                  <c:v>13.62895</c:v>
                </c:pt>
                <c:pt idx="8178">
                  <c:v>13.6306166666667</c:v>
                </c:pt>
                <c:pt idx="8179">
                  <c:v>13.632283333333399</c:v>
                </c:pt>
                <c:pt idx="8180">
                  <c:v>13.63395</c:v>
                </c:pt>
                <c:pt idx="8181">
                  <c:v>13.635616666666699</c:v>
                </c:pt>
                <c:pt idx="8182">
                  <c:v>13.6372833333334</c:v>
                </c:pt>
                <c:pt idx="8183">
                  <c:v>13.638949999999999</c:v>
                </c:pt>
                <c:pt idx="8184">
                  <c:v>13.6406166666667</c:v>
                </c:pt>
                <c:pt idx="8185">
                  <c:v>13.642283333333401</c:v>
                </c:pt>
                <c:pt idx="8186">
                  <c:v>13.64395</c:v>
                </c:pt>
                <c:pt idx="8187">
                  <c:v>13.645616666666699</c:v>
                </c:pt>
                <c:pt idx="8188">
                  <c:v>13.6472833333334</c:v>
                </c:pt>
                <c:pt idx="8189">
                  <c:v>13.648949999999999</c:v>
                </c:pt>
                <c:pt idx="8190">
                  <c:v>13.6506166666667</c:v>
                </c:pt>
                <c:pt idx="8191">
                  <c:v>13.652283333333401</c:v>
                </c:pt>
                <c:pt idx="8192">
                  <c:v>13.65395</c:v>
                </c:pt>
                <c:pt idx="8193">
                  <c:v>13.655616666666701</c:v>
                </c:pt>
                <c:pt idx="8194">
                  <c:v>13.6572833333334</c:v>
                </c:pt>
                <c:pt idx="8195">
                  <c:v>13.658950000000001</c:v>
                </c:pt>
                <c:pt idx="8196">
                  <c:v>13.6606166666667</c:v>
                </c:pt>
                <c:pt idx="8197">
                  <c:v>13.6622833333334</c:v>
                </c:pt>
                <c:pt idx="8198">
                  <c:v>13.66395</c:v>
                </c:pt>
                <c:pt idx="8199">
                  <c:v>13.6656166666667</c:v>
                </c:pt>
                <c:pt idx="8200">
                  <c:v>13.667283333333399</c:v>
                </c:pt>
                <c:pt idx="8201">
                  <c:v>13.668950000000001</c:v>
                </c:pt>
                <c:pt idx="8202">
                  <c:v>13.6706166666667</c:v>
                </c:pt>
                <c:pt idx="8203">
                  <c:v>13.6722833333334</c:v>
                </c:pt>
                <c:pt idx="8204">
                  <c:v>13.67395</c:v>
                </c:pt>
                <c:pt idx="8205">
                  <c:v>13.6756166666667</c:v>
                </c:pt>
                <c:pt idx="8206">
                  <c:v>13.677283333333399</c:v>
                </c:pt>
                <c:pt idx="8207">
                  <c:v>13.67895</c:v>
                </c:pt>
                <c:pt idx="8208">
                  <c:v>13.680616666666699</c:v>
                </c:pt>
                <c:pt idx="8209">
                  <c:v>13.6822833333334</c:v>
                </c:pt>
                <c:pt idx="8210">
                  <c:v>13.683949999999999</c:v>
                </c:pt>
                <c:pt idx="8211">
                  <c:v>13.6856166666667</c:v>
                </c:pt>
                <c:pt idx="8212">
                  <c:v>13.687283333333401</c:v>
                </c:pt>
                <c:pt idx="8213">
                  <c:v>13.68895</c:v>
                </c:pt>
                <c:pt idx="8214">
                  <c:v>13.690616666666701</c:v>
                </c:pt>
                <c:pt idx="8215">
                  <c:v>13.6922833333334</c:v>
                </c:pt>
                <c:pt idx="8216">
                  <c:v>13.693949999999999</c:v>
                </c:pt>
                <c:pt idx="8217">
                  <c:v>13.6956166666667</c:v>
                </c:pt>
                <c:pt idx="8218">
                  <c:v>13.697283333333401</c:v>
                </c:pt>
                <c:pt idx="8219">
                  <c:v>13.69895</c:v>
                </c:pt>
                <c:pt idx="8220">
                  <c:v>13.700616666666701</c:v>
                </c:pt>
                <c:pt idx="8221">
                  <c:v>13.7022833333334</c:v>
                </c:pt>
                <c:pt idx="8222">
                  <c:v>13.703950000000001</c:v>
                </c:pt>
                <c:pt idx="8223">
                  <c:v>13.7056166666667</c:v>
                </c:pt>
                <c:pt idx="8224">
                  <c:v>13.7072833333334</c:v>
                </c:pt>
                <c:pt idx="8225">
                  <c:v>13.70895</c:v>
                </c:pt>
                <c:pt idx="8226">
                  <c:v>13.7106166666667</c:v>
                </c:pt>
                <c:pt idx="8227">
                  <c:v>13.712283333333399</c:v>
                </c:pt>
                <c:pt idx="8228">
                  <c:v>13.713950000000001</c:v>
                </c:pt>
                <c:pt idx="8229">
                  <c:v>13.715616666666699</c:v>
                </c:pt>
                <c:pt idx="8230">
                  <c:v>13.7172833333334</c:v>
                </c:pt>
                <c:pt idx="8231">
                  <c:v>13.71895</c:v>
                </c:pt>
                <c:pt idx="8232">
                  <c:v>13.7206166666667</c:v>
                </c:pt>
                <c:pt idx="8233">
                  <c:v>13.722283333333399</c:v>
                </c:pt>
                <c:pt idx="8234">
                  <c:v>13.72395</c:v>
                </c:pt>
                <c:pt idx="8235">
                  <c:v>13.725616666666699</c:v>
                </c:pt>
                <c:pt idx="8236">
                  <c:v>13.7272833333334</c:v>
                </c:pt>
                <c:pt idx="8237">
                  <c:v>13.728949999999999</c:v>
                </c:pt>
                <c:pt idx="8238">
                  <c:v>13.7306166666667</c:v>
                </c:pt>
                <c:pt idx="8239">
                  <c:v>13.732283333333401</c:v>
                </c:pt>
                <c:pt idx="8240">
                  <c:v>13.73395</c:v>
                </c:pt>
                <c:pt idx="8241">
                  <c:v>13.735616666666701</c:v>
                </c:pt>
                <c:pt idx="8242">
                  <c:v>13.7372833333334</c:v>
                </c:pt>
                <c:pt idx="8243">
                  <c:v>13.738950000000001</c:v>
                </c:pt>
                <c:pt idx="8244">
                  <c:v>13.7406166666667</c:v>
                </c:pt>
                <c:pt idx="8245">
                  <c:v>13.7422833333334</c:v>
                </c:pt>
                <c:pt idx="8246">
                  <c:v>13.74395</c:v>
                </c:pt>
                <c:pt idx="8247">
                  <c:v>13.745616666666701</c:v>
                </c:pt>
                <c:pt idx="8248">
                  <c:v>13.747283333333399</c:v>
                </c:pt>
                <c:pt idx="8249">
                  <c:v>13.748950000000001</c:v>
                </c:pt>
                <c:pt idx="8250">
                  <c:v>13.7506166666667</c:v>
                </c:pt>
                <c:pt idx="8251">
                  <c:v>13.7522833333334</c:v>
                </c:pt>
                <c:pt idx="8252">
                  <c:v>13.75395</c:v>
                </c:pt>
                <c:pt idx="8253">
                  <c:v>13.7556166666667</c:v>
                </c:pt>
                <c:pt idx="8254">
                  <c:v>13.757283333333399</c:v>
                </c:pt>
                <c:pt idx="8255">
                  <c:v>13.75895</c:v>
                </c:pt>
                <c:pt idx="8256">
                  <c:v>13.760616666666699</c:v>
                </c:pt>
                <c:pt idx="8257">
                  <c:v>13.7622833333334</c:v>
                </c:pt>
                <c:pt idx="8258">
                  <c:v>13.763949999999999</c:v>
                </c:pt>
                <c:pt idx="8259">
                  <c:v>13.7656166666667</c:v>
                </c:pt>
                <c:pt idx="8260">
                  <c:v>13.767283333333401</c:v>
                </c:pt>
                <c:pt idx="8261">
                  <c:v>13.76895</c:v>
                </c:pt>
                <c:pt idx="8262">
                  <c:v>13.770616666666699</c:v>
                </c:pt>
                <c:pt idx="8263">
                  <c:v>13.7722833333334</c:v>
                </c:pt>
                <c:pt idx="8264">
                  <c:v>13.773949999999999</c:v>
                </c:pt>
                <c:pt idx="8265">
                  <c:v>13.7756166666667</c:v>
                </c:pt>
                <c:pt idx="8266">
                  <c:v>13.777283333333401</c:v>
                </c:pt>
                <c:pt idx="8267">
                  <c:v>13.77895</c:v>
                </c:pt>
                <c:pt idx="8268">
                  <c:v>13.780616666666701</c:v>
                </c:pt>
                <c:pt idx="8269">
                  <c:v>13.7822833333334</c:v>
                </c:pt>
                <c:pt idx="8270">
                  <c:v>13.783950000000001</c:v>
                </c:pt>
                <c:pt idx="8271">
                  <c:v>13.7856166666667</c:v>
                </c:pt>
                <c:pt idx="8272">
                  <c:v>13.7872833333334</c:v>
                </c:pt>
                <c:pt idx="8273">
                  <c:v>13.78895</c:v>
                </c:pt>
                <c:pt idx="8274">
                  <c:v>13.7906166666667</c:v>
                </c:pt>
                <c:pt idx="8275">
                  <c:v>13.792283333333399</c:v>
                </c:pt>
                <c:pt idx="8276">
                  <c:v>13.793950000000001</c:v>
                </c:pt>
                <c:pt idx="8277">
                  <c:v>13.7956166666667</c:v>
                </c:pt>
                <c:pt idx="8278">
                  <c:v>13.7972833333334</c:v>
                </c:pt>
                <c:pt idx="8279">
                  <c:v>13.79895</c:v>
                </c:pt>
                <c:pt idx="8280">
                  <c:v>13.8006166666667</c:v>
                </c:pt>
                <c:pt idx="8281">
                  <c:v>13.802283333333399</c:v>
                </c:pt>
                <c:pt idx="8282">
                  <c:v>13.80395</c:v>
                </c:pt>
                <c:pt idx="8283">
                  <c:v>13.805616666666699</c:v>
                </c:pt>
                <c:pt idx="8284">
                  <c:v>13.8072833333334</c:v>
                </c:pt>
                <c:pt idx="8285">
                  <c:v>13.808949999999999</c:v>
                </c:pt>
                <c:pt idx="8286">
                  <c:v>13.8106166666667</c:v>
                </c:pt>
                <c:pt idx="8287">
                  <c:v>13.812283333333401</c:v>
                </c:pt>
                <c:pt idx="8288">
                  <c:v>13.81395</c:v>
                </c:pt>
                <c:pt idx="8289">
                  <c:v>13.815616666666701</c:v>
                </c:pt>
                <c:pt idx="8290">
                  <c:v>13.8172833333334</c:v>
                </c:pt>
                <c:pt idx="8291">
                  <c:v>13.818949999999999</c:v>
                </c:pt>
                <c:pt idx="8292">
                  <c:v>13.8206166666667</c:v>
                </c:pt>
                <c:pt idx="8293">
                  <c:v>13.822283333333401</c:v>
                </c:pt>
                <c:pt idx="8294">
                  <c:v>13.82395</c:v>
                </c:pt>
                <c:pt idx="8295">
                  <c:v>13.825616666666701</c:v>
                </c:pt>
                <c:pt idx="8296">
                  <c:v>13.8272833333334</c:v>
                </c:pt>
                <c:pt idx="8297">
                  <c:v>13.828950000000001</c:v>
                </c:pt>
                <c:pt idx="8298">
                  <c:v>13.8306166666667</c:v>
                </c:pt>
                <c:pt idx="8299">
                  <c:v>13.8322833333334</c:v>
                </c:pt>
                <c:pt idx="8300">
                  <c:v>13.83395</c:v>
                </c:pt>
                <c:pt idx="8301">
                  <c:v>13.8356166666667</c:v>
                </c:pt>
                <c:pt idx="8302">
                  <c:v>13.837283333333399</c:v>
                </c:pt>
                <c:pt idx="8303">
                  <c:v>13.838950000000001</c:v>
                </c:pt>
                <c:pt idx="8304">
                  <c:v>13.840616666666699</c:v>
                </c:pt>
                <c:pt idx="8305">
                  <c:v>13.8422833333334</c:v>
                </c:pt>
                <c:pt idx="8306">
                  <c:v>13.84395</c:v>
                </c:pt>
                <c:pt idx="8307">
                  <c:v>13.8456166666667</c:v>
                </c:pt>
                <c:pt idx="8308">
                  <c:v>13.847283333333399</c:v>
                </c:pt>
                <c:pt idx="8309">
                  <c:v>13.84895</c:v>
                </c:pt>
                <c:pt idx="8310">
                  <c:v>13.850616666666699</c:v>
                </c:pt>
                <c:pt idx="8311">
                  <c:v>13.8522833333334</c:v>
                </c:pt>
                <c:pt idx="8312">
                  <c:v>13.853949999999999</c:v>
                </c:pt>
                <c:pt idx="8313">
                  <c:v>13.8556166666667</c:v>
                </c:pt>
                <c:pt idx="8314">
                  <c:v>13.857283333333401</c:v>
                </c:pt>
                <c:pt idx="8315">
                  <c:v>13.85895</c:v>
                </c:pt>
                <c:pt idx="8316">
                  <c:v>13.860616666666701</c:v>
                </c:pt>
                <c:pt idx="8317">
                  <c:v>13.8622833333334</c:v>
                </c:pt>
                <c:pt idx="8318">
                  <c:v>13.863950000000001</c:v>
                </c:pt>
                <c:pt idx="8319">
                  <c:v>13.8656166666667</c:v>
                </c:pt>
                <c:pt idx="8320">
                  <c:v>13.8672833333334</c:v>
                </c:pt>
                <c:pt idx="8321">
                  <c:v>13.86895</c:v>
                </c:pt>
                <c:pt idx="8322">
                  <c:v>13.870616666666701</c:v>
                </c:pt>
                <c:pt idx="8323">
                  <c:v>13.872283333333399</c:v>
                </c:pt>
                <c:pt idx="8324">
                  <c:v>13.873950000000001</c:v>
                </c:pt>
                <c:pt idx="8325">
                  <c:v>13.8756166666667</c:v>
                </c:pt>
                <c:pt idx="8326">
                  <c:v>13.8772833333334</c:v>
                </c:pt>
                <c:pt idx="8327">
                  <c:v>13.87895</c:v>
                </c:pt>
                <c:pt idx="8328">
                  <c:v>13.8806166666667</c:v>
                </c:pt>
                <c:pt idx="8329">
                  <c:v>13.882283333333399</c:v>
                </c:pt>
                <c:pt idx="8330">
                  <c:v>13.88395</c:v>
                </c:pt>
                <c:pt idx="8331">
                  <c:v>13.885616666666699</c:v>
                </c:pt>
                <c:pt idx="8332">
                  <c:v>13.8872833333334</c:v>
                </c:pt>
                <c:pt idx="8333">
                  <c:v>13.888949999999999</c:v>
                </c:pt>
                <c:pt idx="8334">
                  <c:v>13.8906166666667</c:v>
                </c:pt>
                <c:pt idx="8335">
                  <c:v>13.892283333333401</c:v>
                </c:pt>
                <c:pt idx="8336">
                  <c:v>13.89395</c:v>
                </c:pt>
                <c:pt idx="8337">
                  <c:v>13.895616666666699</c:v>
                </c:pt>
                <c:pt idx="8338">
                  <c:v>13.8972833333334</c:v>
                </c:pt>
                <c:pt idx="8339">
                  <c:v>13.898949999999999</c:v>
                </c:pt>
                <c:pt idx="8340">
                  <c:v>13.9006166666667</c:v>
                </c:pt>
                <c:pt idx="8341">
                  <c:v>13.902283333333401</c:v>
                </c:pt>
                <c:pt idx="8342">
                  <c:v>13.90395</c:v>
                </c:pt>
                <c:pt idx="8343">
                  <c:v>13.905616666666701</c:v>
                </c:pt>
                <c:pt idx="8344">
                  <c:v>13.9072833333334</c:v>
                </c:pt>
                <c:pt idx="8345">
                  <c:v>13.908950000000001</c:v>
                </c:pt>
                <c:pt idx="8346">
                  <c:v>13.9106166666667</c:v>
                </c:pt>
                <c:pt idx="8347">
                  <c:v>13.9122833333334</c:v>
                </c:pt>
                <c:pt idx="8348">
                  <c:v>13.91395</c:v>
                </c:pt>
                <c:pt idx="8349">
                  <c:v>13.9156166666667</c:v>
                </c:pt>
                <c:pt idx="8350">
                  <c:v>13.917283333333399</c:v>
                </c:pt>
                <c:pt idx="8351">
                  <c:v>13.918950000000001</c:v>
                </c:pt>
                <c:pt idx="8352">
                  <c:v>13.9206166666667</c:v>
                </c:pt>
                <c:pt idx="8353">
                  <c:v>13.9222833333334</c:v>
                </c:pt>
                <c:pt idx="8354">
                  <c:v>13.92395</c:v>
                </c:pt>
                <c:pt idx="8355">
                  <c:v>13.9256166666667</c:v>
                </c:pt>
                <c:pt idx="8356">
                  <c:v>13.927283333333399</c:v>
                </c:pt>
                <c:pt idx="8357">
                  <c:v>13.92895</c:v>
                </c:pt>
                <c:pt idx="8358">
                  <c:v>13.930616666666699</c:v>
                </c:pt>
                <c:pt idx="8359">
                  <c:v>13.9322833333334</c:v>
                </c:pt>
                <c:pt idx="8360">
                  <c:v>13.933949999999999</c:v>
                </c:pt>
                <c:pt idx="8361">
                  <c:v>13.9356166666667</c:v>
                </c:pt>
                <c:pt idx="8362">
                  <c:v>13.937283333333401</c:v>
                </c:pt>
                <c:pt idx="8363">
                  <c:v>13.93895</c:v>
                </c:pt>
                <c:pt idx="8364">
                  <c:v>13.940616666666701</c:v>
                </c:pt>
                <c:pt idx="8365">
                  <c:v>13.9422833333334</c:v>
                </c:pt>
                <c:pt idx="8366">
                  <c:v>13.943949999999999</c:v>
                </c:pt>
                <c:pt idx="8367">
                  <c:v>13.9456166666667</c:v>
                </c:pt>
                <c:pt idx="8368">
                  <c:v>13.947283333333401</c:v>
                </c:pt>
                <c:pt idx="8369">
                  <c:v>13.94895</c:v>
                </c:pt>
                <c:pt idx="8370">
                  <c:v>13.950616666666701</c:v>
                </c:pt>
                <c:pt idx="8371">
                  <c:v>13.9522833333334</c:v>
                </c:pt>
                <c:pt idx="8372">
                  <c:v>13.953950000000001</c:v>
                </c:pt>
                <c:pt idx="8373">
                  <c:v>13.9556166666667</c:v>
                </c:pt>
                <c:pt idx="8374">
                  <c:v>13.9572833333334</c:v>
                </c:pt>
                <c:pt idx="8375">
                  <c:v>13.95895</c:v>
                </c:pt>
                <c:pt idx="8376">
                  <c:v>13.9606166666667</c:v>
                </c:pt>
                <c:pt idx="8377">
                  <c:v>13.962283333333399</c:v>
                </c:pt>
                <c:pt idx="8378">
                  <c:v>13.963950000000001</c:v>
                </c:pt>
                <c:pt idx="8379">
                  <c:v>13.965616666666699</c:v>
                </c:pt>
                <c:pt idx="8380">
                  <c:v>13.9672833333334</c:v>
                </c:pt>
                <c:pt idx="8381">
                  <c:v>13.96895</c:v>
                </c:pt>
                <c:pt idx="8382">
                  <c:v>13.9706166666667</c:v>
                </c:pt>
                <c:pt idx="8383">
                  <c:v>13.972283333333399</c:v>
                </c:pt>
                <c:pt idx="8384">
                  <c:v>13.97395</c:v>
                </c:pt>
                <c:pt idx="8385">
                  <c:v>13.975616666666699</c:v>
                </c:pt>
                <c:pt idx="8386">
                  <c:v>13.9772833333334</c:v>
                </c:pt>
                <c:pt idx="8387">
                  <c:v>13.978949999999999</c:v>
                </c:pt>
                <c:pt idx="8388">
                  <c:v>13.9806166666667</c:v>
                </c:pt>
                <c:pt idx="8389">
                  <c:v>13.982283333333401</c:v>
                </c:pt>
                <c:pt idx="8390">
                  <c:v>13.98395</c:v>
                </c:pt>
                <c:pt idx="8391">
                  <c:v>13.985616666666701</c:v>
                </c:pt>
                <c:pt idx="8392">
                  <c:v>13.9872833333334</c:v>
                </c:pt>
                <c:pt idx="8393">
                  <c:v>13.988950000000001</c:v>
                </c:pt>
                <c:pt idx="8394">
                  <c:v>13.9906166666667</c:v>
                </c:pt>
                <c:pt idx="8395">
                  <c:v>13.9922833333334</c:v>
                </c:pt>
                <c:pt idx="8396">
                  <c:v>13.99395</c:v>
                </c:pt>
                <c:pt idx="8397">
                  <c:v>13.995616666666701</c:v>
                </c:pt>
                <c:pt idx="8398">
                  <c:v>13.997283333333399</c:v>
                </c:pt>
                <c:pt idx="8399">
                  <c:v>13.998950000000001</c:v>
                </c:pt>
                <c:pt idx="8400">
                  <c:v>14.0006166666667</c:v>
                </c:pt>
                <c:pt idx="8401">
                  <c:v>14.0022833333334</c:v>
                </c:pt>
                <c:pt idx="8402">
                  <c:v>14.00395</c:v>
                </c:pt>
                <c:pt idx="8403">
                  <c:v>14.0056166666667</c:v>
                </c:pt>
                <c:pt idx="8404">
                  <c:v>14.007283333333399</c:v>
                </c:pt>
                <c:pt idx="8405">
                  <c:v>14.00895</c:v>
                </c:pt>
                <c:pt idx="8406">
                  <c:v>14.010616666666699</c:v>
                </c:pt>
                <c:pt idx="8407">
                  <c:v>14.0122833333334</c:v>
                </c:pt>
                <c:pt idx="8408">
                  <c:v>14.013949999999999</c:v>
                </c:pt>
                <c:pt idx="8409">
                  <c:v>14.0156166666667</c:v>
                </c:pt>
                <c:pt idx="8410">
                  <c:v>14.017283333333401</c:v>
                </c:pt>
                <c:pt idx="8411">
                  <c:v>14.01895</c:v>
                </c:pt>
                <c:pt idx="8412">
                  <c:v>14.020616666666699</c:v>
                </c:pt>
                <c:pt idx="8413">
                  <c:v>14.0222833333334</c:v>
                </c:pt>
                <c:pt idx="8414">
                  <c:v>14.023949999999999</c:v>
                </c:pt>
                <c:pt idx="8415">
                  <c:v>14.0256166666667</c:v>
                </c:pt>
                <c:pt idx="8416">
                  <c:v>14.027283333333401</c:v>
                </c:pt>
                <c:pt idx="8417">
                  <c:v>14.02895</c:v>
                </c:pt>
                <c:pt idx="8418">
                  <c:v>14.030616666666701</c:v>
                </c:pt>
                <c:pt idx="8419">
                  <c:v>14.0322833333334</c:v>
                </c:pt>
                <c:pt idx="8420">
                  <c:v>14.033950000000001</c:v>
                </c:pt>
                <c:pt idx="8421">
                  <c:v>14.0356166666667</c:v>
                </c:pt>
                <c:pt idx="8422">
                  <c:v>14.0372833333334</c:v>
                </c:pt>
                <c:pt idx="8423">
                  <c:v>14.03895</c:v>
                </c:pt>
                <c:pt idx="8424">
                  <c:v>14.0406166666667</c:v>
                </c:pt>
                <c:pt idx="8425">
                  <c:v>14.042283333333399</c:v>
                </c:pt>
                <c:pt idx="8426">
                  <c:v>14.043950000000001</c:v>
                </c:pt>
                <c:pt idx="8427">
                  <c:v>14.0456166666667</c:v>
                </c:pt>
                <c:pt idx="8428">
                  <c:v>14.0472833333334</c:v>
                </c:pt>
                <c:pt idx="8429">
                  <c:v>14.04895</c:v>
                </c:pt>
                <c:pt idx="8430">
                  <c:v>14.0506166666667</c:v>
                </c:pt>
                <c:pt idx="8431">
                  <c:v>14.052283333333399</c:v>
                </c:pt>
                <c:pt idx="8432">
                  <c:v>14.05395</c:v>
                </c:pt>
                <c:pt idx="8433">
                  <c:v>14.055616666666699</c:v>
                </c:pt>
                <c:pt idx="8434">
                  <c:v>14.0572833333334</c:v>
                </c:pt>
                <c:pt idx="8435">
                  <c:v>14.058949999999999</c:v>
                </c:pt>
                <c:pt idx="8436">
                  <c:v>14.0606166666667</c:v>
                </c:pt>
                <c:pt idx="8437">
                  <c:v>14.062283333333401</c:v>
                </c:pt>
                <c:pt idx="8438">
                  <c:v>14.06395</c:v>
                </c:pt>
                <c:pt idx="8439">
                  <c:v>14.065616666666701</c:v>
                </c:pt>
                <c:pt idx="8440">
                  <c:v>14.0672833333334</c:v>
                </c:pt>
                <c:pt idx="8441">
                  <c:v>14.068949999999999</c:v>
                </c:pt>
                <c:pt idx="8442">
                  <c:v>14.0706166666667</c:v>
                </c:pt>
                <c:pt idx="8443">
                  <c:v>14.072283333333401</c:v>
                </c:pt>
                <c:pt idx="8444">
                  <c:v>14.07395</c:v>
                </c:pt>
                <c:pt idx="8445">
                  <c:v>14.075616666666701</c:v>
                </c:pt>
                <c:pt idx="8446">
                  <c:v>14.0772833333334</c:v>
                </c:pt>
                <c:pt idx="8447">
                  <c:v>14.078950000000001</c:v>
                </c:pt>
                <c:pt idx="8448">
                  <c:v>14.0806166666667</c:v>
                </c:pt>
                <c:pt idx="8449">
                  <c:v>14.0822833333334</c:v>
                </c:pt>
                <c:pt idx="8450">
                  <c:v>14.08395</c:v>
                </c:pt>
                <c:pt idx="8451">
                  <c:v>14.0856166666667</c:v>
                </c:pt>
                <c:pt idx="8452">
                  <c:v>14.087283333333399</c:v>
                </c:pt>
                <c:pt idx="8453">
                  <c:v>14.088950000000001</c:v>
                </c:pt>
                <c:pt idx="8454">
                  <c:v>14.090616666666699</c:v>
                </c:pt>
                <c:pt idx="8455">
                  <c:v>14.0922833333334</c:v>
                </c:pt>
                <c:pt idx="8456">
                  <c:v>14.09395</c:v>
                </c:pt>
                <c:pt idx="8457">
                  <c:v>14.0956166666667</c:v>
                </c:pt>
                <c:pt idx="8458">
                  <c:v>14.097283333333399</c:v>
                </c:pt>
                <c:pt idx="8459">
                  <c:v>14.09895</c:v>
                </c:pt>
                <c:pt idx="8460">
                  <c:v>14.100616666666699</c:v>
                </c:pt>
                <c:pt idx="8461">
                  <c:v>14.1022833333334</c:v>
                </c:pt>
                <c:pt idx="8462">
                  <c:v>14.103949999999999</c:v>
                </c:pt>
                <c:pt idx="8463">
                  <c:v>14.1056166666667</c:v>
                </c:pt>
                <c:pt idx="8464">
                  <c:v>14.107283333333401</c:v>
                </c:pt>
                <c:pt idx="8465">
                  <c:v>14.10895</c:v>
                </c:pt>
                <c:pt idx="8466">
                  <c:v>14.110616666666701</c:v>
                </c:pt>
                <c:pt idx="8467">
                  <c:v>14.1122833333334</c:v>
                </c:pt>
                <c:pt idx="8468">
                  <c:v>14.113950000000001</c:v>
                </c:pt>
                <c:pt idx="8469">
                  <c:v>14.1156166666667</c:v>
                </c:pt>
                <c:pt idx="8470">
                  <c:v>14.1172833333334</c:v>
                </c:pt>
                <c:pt idx="8471">
                  <c:v>14.11895</c:v>
                </c:pt>
                <c:pt idx="8472">
                  <c:v>14.120616666666701</c:v>
                </c:pt>
                <c:pt idx="8473">
                  <c:v>14.122283333333399</c:v>
                </c:pt>
                <c:pt idx="8474">
                  <c:v>14.123950000000001</c:v>
                </c:pt>
                <c:pt idx="8475">
                  <c:v>14.1256166666667</c:v>
                </c:pt>
                <c:pt idx="8476">
                  <c:v>14.1272833333334</c:v>
                </c:pt>
                <c:pt idx="8477">
                  <c:v>14.12895</c:v>
                </c:pt>
                <c:pt idx="8478">
                  <c:v>14.1306166666667</c:v>
                </c:pt>
                <c:pt idx="8479">
                  <c:v>14.132283333333399</c:v>
                </c:pt>
                <c:pt idx="8480">
                  <c:v>14.13395</c:v>
                </c:pt>
                <c:pt idx="8481">
                  <c:v>14.135616666666699</c:v>
                </c:pt>
                <c:pt idx="8482">
                  <c:v>14.1372833333334</c:v>
                </c:pt>
                <c:pt idx="8483">
                  <c:v>14.138949999999999</c:v>
                </c:pt>
                <c:pt idx="8484">
                  <c:v>14.1406166666667</c:v>
                </c:pt>
                <c:pt idx="8485">
                  <c:v>14.142283333333401</c:v>
                </c:pt>
                <c:pt idx="8486">
                  <c:v>14.14395</c:v>
                </c:pt>
                <c:pt idx="8487">
                  <c:v>14.145616666666699</c:v>
                </c:pt>
                <c:pt idx="8488">
                  <c:v>14.1472833333334</c:v>
                </c:pt>
                <c:pt idx="8489">
                  <c:v>14.148949999999999</c:v>
                </c:pt>
                <c:pt idx="8490">
                  <c:v>14.1506166666667</c:v>
                </c:pt>
                <c:pt idx="8491">
                  <c:v>14.152283333333401</c:v>
                </c:pt>
                <c:pt idx="8492">
                  <c:v>14.15395</c:v>
                </c:pt>
                <c:pt idx="8493">
                  <c:v>14.155616666666701</c:v>
                </c:pt>
                <c:pt idx="8494">
                  <c:v>14.1572833333334</c:v>
                </c:pt>
                <c:pt idx="8495">
                  <c:v>14.158950000000001</c:v>
                </c:pt>
                <c:pt idx="8496">
                  <c:v>14.1606166666667</c:v>
                </c:pt>
                <c:pt idx="8497">
                  <c:v>14.1622833333334</c:v>
                </c:pt>
                <c:pt idx="8498">
                  <c:v>14.16395</c:v>
                </c:pt>
                <c:pt idx="8499">
                  <c:v>14.1656166666667</c:v>
                </c:pt>
                <c:pt idx="8500">
                  <c:v>14.167283333333399</c:v>
                </c:pt>
                <c:pt idx="8501">
                  <c:v>14.168950000000001</c:v>
                </c:pt>
                <c:pt idx="8502">
                  <c:v>14.1706166666667</c:v>
                </c:pt>
                <c:pt idx="8503">
                  <c:v>14.1722833333334</c:v>
                </c:pt>
                <c:pt idx="8504">
                  <c:v>14.17395</c:v>
                </c:pt>
                <c:pt idx="8505">
                  <c:v>14.1756166666667</c:v>
                </c:pt>
                <c:pt idx="8506">
                  <c:v>14.177283333333399</c:v>
                </c:pt>
                <c:pt idx="8507">
                  <c:v>14.17895</c:v>
                </c:pt>
                <c:pt idx="8508">
                  <c:v>14.180616666666699</c:v>
                </c:pt>
                <c:pt idx="8509">
                  <c:v>14.1822833333334</c:v>
                </c:pt>
                <c:pt idx="8510">
                  <c:v>14.183949999999999</c:v>
                </c:pt>
                <c:pt idx="8511">
                  <c:v>14.1856166666667</c:v>
                </c:pt>
                <c:pt idx="8512">
                  <c:v>14.187283333333401</c:v>
                </c:pt>
                <c:pt idx="8513">
                  <c:v>14.18895</c:v>
                </c:pt>
                <c:pt idx="8514">
                  <c:v>14.190616666666701</c:v>
                </c:pt>
                <c:pt idx="8515">
                  <c:v>14.1922833333334</c:v>
                </c:pt>
                <c:pt idx="8516">
                  <c:v>14.193949999999999</c:v>
                </c:pt>
                <c:pt idx="8517">
                  <c:v>14.1956166666667</c:v>
                </c:pt>
                <c:pt idx="8518">
                  <c:v>14.197283333333401</c:v>
                </c:pt>
                <c:pt idx="8519">
                  <c:v>14.19895</c:v>
                </c:pt>
                <c:pt idx="8520">
                  <c:v>14.200616666666701</c:v>
                </c:pt>
                <c:pt idx="8521">
                  <c:v>14.2022833333334</c:v>
                </c:pt>
                <c:pt idx="8522">
                  <c:v>14.203950000000001</c:v>
                </c:pt>
                <c:pt idx="8523">
                  <c:v>14.2056166666667</c:v>
                </c:pt>
                <c:pt idx="8524">
                  <c:v>14.2072833333334</c:v>
                </c:pt>
                <c:pt idx="8525">
                  <c:v>14.20895</c:v>
                </c:pt>
                <c:pt idx="8526">
                  <c:v>14.2106166666667</c:v>
                </c:pt>
                <c:pt idx="8527">
                  <c:v>14.212283333333399</c:v>
                </c:pt>
                <c:pt idx="8528">
                  <c:v>14.213950000000001</c:v>
                </c:pt>
                <c:pt idx="8529">
                  <c:v>14.215616666666699</c:v>
                </c:pt>
                <c:pt idx="8530">
                  <c:v>14.2172833333334</c:v>
                </c:pt>
                <c:pt idx="8531">
                  <c:v>14.21895</c:v>
                </c:pt>
                <c:pt idx="8532">
                  <c:v>14.2206166666667</c:v>
                </c:pt>
                <c:pt idx="8533">
                  <c:v>14.222283333333399</c:v>
                </c:pt>
                <c:pt idx="8534">
                  <c:v>14.22395</c:v>
                </c:pt>
                <c:pt idx="8535">
                  <c:v>14.225616666666699</c:v>
                </c:pt>
                <c:pt idx="8536">
                  <c:v>14.2272833333334</c:v>
                </c:pt>
                <c:pt idx="8537">
                  <c:v>14.228949999999999</c:v>
                </c:pt>
                <c:pt idx="8538">
                  <c:v>14.2306166666667</c:v>
                </c:pt>
                <c:pt idx="8539">
                  <c:v>14.232283333333401</c:v>
                </c:pt>
                <c:pt idx="8540">
                  <c:v>14.23395</c:v>
                </c:pt>
                <c:pt idx="8541">
                  <c:v>14.235616666666701</c:v>
                </c:pt>
                <c:pt idx="8542">
                  <c:v>14.2372833333334</c:v>
                </c:pt>
                <c:pt idx="8543">
                  <c:v>14.238950000000001</c:v>
                </c:pt>
                <c:pt idx="8544">
                  <c:v>14.2406166666667</c:v>
                </c:pt>
                <c:pt idx="8545">
                  <c:v>14.2422833333334</c:v>
                </c:pt>
                <c:pt idx="8546">
                  <c:v>14.24395</c:v>
                </c:pt>
                <c:pt idx="8547">
                  <c:v>14.245616666666701</c:v>
                </c:pt>
                <c:pt idx="8548">
                  <c:v>14.247283333333399</c:v>
                </c:pt>
                <c:pt idx="8549">
                  <c:v>14.248950000000001</c:v>
                </c:pt>
                <c:pt idx="8550">
                  <c:v>14.2506166666667</c:v>
                </c:pt>
                <c:pt idx="8551">
                  <c:v>14.2522833333334</c:v>
                </c:pt>
                <c:pt idx="8552">
                  <c:v>14.25395</c:v>
                </c:pt>
                <c:pt idx="8553">
                  <c:v>14.2556166666667</c:v>
                </c:pt>
                <c:pt idx="8554">
                  <c:v>14.257283333333399</c:v>
                </c:pt>
                <c:pt idx="8555">
                  <c:v>14.25895</c:v>
                </c:pt>
                <c:pt idx="8556">
                  <c:v>14.260616666666699</c:v>
                </c:pt>
                <c:pt idx="8557">
                  <c:v>14.2622833333334</c:v>
                </c:pt>
                <c:pt idx="8558">
                  <c:v>14.263949999999999</c:v>
                </c:pt>
                <c:pt idx="8559">
                  <c:v>14.2656166666667</c:v>
                </c:pt>
                <c:pt idx="8560">
                  <c:v>14.267283333333401</c:v>
                </c:pt>
                <c:pt idx="8561">
                  <c:v>14.26895</c:v>
                </c:pt>
                <c:pt idx="8562">
                  <c:v>14.270616666666699</c:v>
                </c:pt>
                <c:pt idx="8563">
                  <c:v>14.2722833333334</c:v>
                </c:pt>
                <c:pt idx="8564">
                  <c:v>14.273949999999999</c:v>
                </c:pt>
                <c:pt idx="8565">
                  <c:v>14.2756166666667</c:v>
                </c:pt>
                <c:pt idx="8566">
                  <c:v>14.277283333333401</c:v>
                </c:pt>
                <c:pt idx="8567">
                  <c:v>14.27895</c:v>
                </c:pt>
                <c:pt idx="8568">
                  <c:v>14.280616666666701</c:v>
                </c:pt>
                <c:pt idx="8569">
                  <c:v>14.2822833333334</c:v>
                </c:pt>
                <c:pt idx="8570">
                  <c:v>14.283950000000001</c:v>
                </c:pt>
                <c:pt idx="8571">
                  <c:v>14.2856166666667</c:v>
                </c:pt>
                <c:pt idx="8572">
                  <c:v>14.2872833333334</c:v>
                </c:pt>
                <c:pt idx="8573">
                  <c:v>14.28895</c:v>
                </c:pt>
                <c:pt idx="8574">
                  <c:v>14.2906166666667</c:v>
                </c:pt>
                <c:pt idx="8575">
                  <c:v>14.292283333333399</c:v>
                </c:pt>
                <c:pt idx="8576">
                  <c:v>14.293950000000001</c:v>
                </c:pt>
                <c:pt idx="8577">
                  <c:v>14.2956166666667</c:v>
                </c:pt>
                <c:pt idx="8578">
                  <c:v>14.2972833333334</c:v>
                </c:pt>
                <c:pt idx="8579">
                  <c:v>14.29895</c:v>
                </c:pt>
                <c:pt idx="8580">
                  <c:v>14.3006166666667</c:v>
                </c:pt>
                <c:pt idx="8581">
                  <c:v>14.302283333333399</c:v>
                </c:pt>
                <c:pt idx="8582">
                  <c:v>14.30395</c:v>
                </c:pt>
                <c:pt idx="8583">
                  <c:v>14.305616666666699</c:v>
                </c:pt>
                <c:pt idx="8584">
                  <c:v>14.3072833333334</c:v>
                </c:pt>
                <c:pt idx="8585">
                  <c:v>14.308949999999999</c:v>
                </c:pt>
                <c:pt idx="8586">
                  <c:v>14.3106166666667</c:v>
                </c:pt>
                <c:pt idx="8587">
                  <c:v>14.312283333333401</c:v>
                </c:pt>
                <c:pt idx="8588">
                  <c:v>14.31395</c:v>
                </c:pt>
                <c:pt idx="8589">
                  <c:v>14.315616666666701</c:v>
                </c:pt>
                <c:pt idx="8590">
                  <c:v>14.3172833333334</c:v>
                </c:pt>
                <c:pt idx="8591">
                  <c:v>14.318949999999999</c:v>
                </c:pt>
                <c:pt idx="8592">
                  <c:v>14.3206166666667</c:v>
                </c:pt>
                <c:pt idx="8593">
                  <c:v>14.322283333333401</c:v>
                </c:pt>
                <c:pt idx="8594">
                  <c:v>14.32395</c:v>
                </c:pt>
                <c:pt idx="8595">
                  <c:v>14.325616666666701</c:v>
                </c:pt>
                <c:pt idx="8596">
                  <c:v>14.3272833333334</c:v>
                </c:pt>
                <c:pt idx="8597">
                  <c:v>14.328950000000001</c:v>
                </c:pt>
                <c:pt idx="8598">
                  <c:v>14.3306166666667</c:v>
                </c:pt>
                <c:pt idx="8599">
                  <c:v>14.3322833333334</c:v>
                </c:pt>
                <c:pt idx="8600">
                  <c:v>14.33395</c:v>
                </c:pt>
                <c:pt idx="8601">
                  <c:v>14.3356166666667</c:v>
                </c:pt>
                <c:pt idx="8602">
                  <c:v>14.337283333333399</c:v>
                </c:pt>
                <c:pt idx="8603">
                  <c:v>14.338950000000001</c:v>
                </c:pt>
                <c:pt idx="8604">
                  <c:v>14.340616666666699</c:v>
                </c:pt>
                <c:pt idx="8605">
                  <c:v>14.3422833333334</c:v>
                </c:pt>
                <c:pt idx="8606">
                  <c:v>14.34395</c:v>
                </c:pt>
                <c:pt idx="8607">
                  <c:v>14.3456166666667</c:v>
                </c:pt>
                <c:pt idx="8608">
                  <c:v>14.347283333333399</c:v>
                </c:pt>
                <c:pt idx="8609">
                  <c:v>14.34895</c:v>
                </c:pt>
                <c:pt idx="8610">
                  <c:v>14.350616666666699</c:v>
                </c:pt>
                <c:pt idx="8611">
                  <c:v>14.3522833333334</c:v>
                </c:pt>
                <c:pt idx="8612">
                  <c:v>14.353949999999999</c:v>
                </c:pt>
                <c:pt idx="8613">
                  <c:v>14.3556166666667</c:v>
                </c:pt>
                <c:pt idx="8614">
                  <c:v>14.357283333333401</c:v>
                </c:pt>
                <c:pt idx="8615">
                  <c:v>14.35895</c:v>
                </c:pt>
                <c:pt idx="8616">
                  <c:v>14.360616666666701</c:v>
                </c:pt>
                <c:pt idx="8617">
                  <c:v>14.3622833333334</c:v>
                </c:pt>
                <c:pt idx="8618">
                  <c:v>14.363950000000001</c:v>
                </c:pt>
                <c:pt idx="8619">
                  <c:v>14.3656166666667</c:v>
                </c:pt>
                <c:pt idx="8620">
                  <c:v>14.3672833333334</c:v>
                </c:pt>
                <c:pt idx="8621">
                  <c:v>14.36895</c:v>
                </c:pt>
                <c:pt idx="8622">
                  <c:v>14.370616666666701</c:v>
                </c:pt>
                <c:pt idx="8623">
                  <c:v>14.372283333333399</c:v>
                </c:pt>
                <c:pt idx="8624">
                  <c:v>14.373950000000001</c:v>
                </c:pt>
                <c:pt idx="8625">
                  <c:v>14.3756166666667</c:v>
                </c:pt>
                <c:pt idx="8626">
                  <c:v>14.3772833333334</c:v>
                </c:pt>
                <c:pt idx="8627">
                  <c:v>14.37895</c:v>
                </c:pt>
                <c:pt idx="8628">
                  <c:v>14.3806166666667</c:v>
                </c:pt>
                <c:pt idx="8629">
                  <c:v>14.382283333333399</c:v>
                </c:pt>
                <c:pt idx="8630">
                  <c:v>14.38395</c:v>
                </c:pt>
                <c:pt idx="8631">
                  <c:v>14.385616666666699</c:v>
                </c:pt>
                <c:pt idx="8632">
                  <c:v>14.3872833333334</c:v>
                </c:pt>
                <c:pt idx="8633">
                  <c:v>14.388949999999999</c:v>
                </c:pt>
                <c:pt idx="8634">
                  <c:v>14.3906166666667</c:v>
                </c:pt>
                <c:pt idx="8635">
                  <c:v>14.392283333333401</c:v>
                </c:pt>
                <c:pt idx="8636">
                  <c:v>14.39395</c:v>
                </c:pt>
                <c:pt idx="8637">
                  <c:v>14.395616666666699</c:v>
                </c:pt>
                <c:pt idx="8638">
                  <c:v>14.3972833333334</c:v>
                </c:pt>
                <c:pt idx="8639">
                  <c:v>14.398949999999999</c:v>
                </c:pt>
                <c:pt idx="8640">
                  <c:v>14.4006166666667</c:v>
                </c:pt>
                <c:pt idx="8641">
                  <c:v>14.402283333333401</c:v>
                </c:pt>
                <c:pt idx="8642">
                  <c:v>14.40395</c:v>
                </c:pt>
                <c:pt idx="8643">
                  <c:v>14.405616666666701</c:v>
                </c:pt>
                <c:pt idx="8644">
                  <c:v>14.4072833333334</c:v>
                </c:pt>
                <c:pt idx="8645">
                  <c:v>14.408950000000001</c:v>
                </c:pt>
                <c:pt idx="8646">
                  <c:v>14.4106166666667</c:v>
                </c:pt>
                <c:pt idx="8647">
                  <c:v>14.4122833333334</c:v>
                </c:pt>
                <c:pt idx="8648">
                  <c:v>14.41395</c:v>
                </c:pt>
                <c:pt idx="8649">
                  <c:v>14.4156166666667</c:v>
                </c:pt>
                <c:pt idx="8650">
                  <c:v>14.417283333333399</c:v>
                </c:pt>
                <c:pt idx="8651">
                  <c:v>14.418950000000001</c:v>
                </c:pt>
                <c:pt idx="8652">
                  <c:v>14.4206166666667</c:v>
                </c:pt>
                <c:pt idx="8653">
                  <c:v>14.4222833333334</c:v>
                </c:pt>
                <c:pt idx="8654">
                  <c:v>14.42395</c:v>
                </c:pt>
                <c:pt idx="8655">
                  <c:v>14.4256166666667</c:v>
                </c:pt>
                <c:pt idx="8656">
                  <c:v>14.427283333333399</c:v>
                </c:pt>
                <c:pt idx="8657">
                  <c:v>14.42895</c:v>
                </c:pt>
                <c:pt idx="8658">
                  <c:v>14.430616666666699</c:v>
                </c:pt>
                <c:pt idx="8659">
                  <c:v>14.4322833333334</c:v>
                </c:pt>
                <c:pt idx="8660">
                  <c:v>14.433949999999999</c:v>
                </c:pt>
                <c:pt idx="8661">
                  <c:v>14.4356166666667</c:v>
                </c:pt>
                <c:pt idx="8662">
                  <c:v>14.437283333333401</c:v>
                </c:pt>
                <c:pt idx="8663">
                  <c:v>14.43895</c:v>
                </c:pt>
                <c:pt idx="8664">
                  <c:v>14.440616666666701</c:v>
                </c:pt>
                <c:pt idx="8665">
                  <c:v>14.4422833333334</c:v>
                </c:pt>
                <c:pt idx="8666">
                  <c:v>14.443949999999999</c:v>
                </c:pt>
                <c:pt idx="8667">
                  <c:v>14.4456166666667</c:v>
                </c:pt>
                <c:pt idx="8668">
                  <c:v>14.447283333333401</c:v>
                </c:pt>
                <c:pt idx="8669">
                  <c:v>14.44895</c:v>
                </c:pt>
                <c:pt idx="8670">
                  <c:v>14.450616666666701</c:v>
                </c:pt>
                <c:pt idx="8671">
                  <c:v>14.4522833333334</c:v>
                </c:pt>
                <c:pt idx="8672">
                  <c:v>14.453950000000001</c:v>
                </c:pt>
                <c:pt idx="8673">
                  <c:v>14.4556166666667</c:v>
                </c:pt>
                <c:pt idx="8674">
                  <c:v>14.4572833333334</c:v>
                </c:pt>
                <c:pt idx="8675">
                  <c:v>14.45895</c:v>
                </c:pt>
                <c:pt idx="8676">
                  <c:v>14.4606166666667</c:v>
                </c:pt>
                <c:pt idx="8677">
                  <c:v>14.462283333333399</c:v>
                </c:pt>
                <c:pt idx="8678">
                  <c:v>14.463950000000001</c:v>
                </c:pt>
                <c:pt idx="8679">
                  <c:v>14.465616666666699</c:v>
                </c:pt>
                <c:pt idx="8680">
                  <c:v>14.4672833333334</c:v>
                </c:pt>
                <c:pt idx="8681">
                  <c:v>14.46895</c:v>
                </c:pt>
                <c:pt idx="8682">
                  <c:v>14.4706166666667</c:v>
                </c:pt>
                <c:pt idx="8683">
                  <c:v>14.472283333333399</c:v>
                </c:pt>
                <c:pt idx="8684">
                  <c:v>14.47395</c:v>
                </c:pt>
                <c:pt idx="8685">
                  <c:v>14.475616666666699</c:v>
                </c:pt>
                <c:pt idx="8686">
                  <c:v>14.4772833333334</c:v>
                </c:pt>
                <c:pt idx="8687">
                  <c:v>14.478949999999999</c:v>
                </c:pt>
                <c:pt idx="8688">
                  <c:v>14.4806166666667</c:v>
                </c:pt>
                <c:pt idx="8689">
                  <c:v>14.482283333333401</c:v>
                </c:pt>
                <c:pt idx="8690">
                  <c:v>14.48395</c:v>
                </c:pt>
                <c:pt idx="8691">
                  <c:v>14.485616666666701</c:v>
                </c:pt>
                <c:pt idx="8692">
                  <c:v>14.4872833333334</c:v>
                </c:pt>
                <c:pt idx="8693">
                  <c:v>14.488950000000001</c:v>
                </c:pt>
                <c:pt idx="8694">
                  <c:v>14.4906166666667</c:v>
                </c:pt>
                <c:pt idx="8695">
                  <c:v>14.4922833333334</c:v>
                </c:pt>
                <c:pt idx="8696">
                  <c:v>14.49395</c:v>
                </c:pt>
                <c:pt idx="8697">
                  <c:v>14.495616666666701</c:v>
                </c:pt>
                <c:pt idx="8698">
                  <c:v>14.497283333333399</c:v>
                </c:pt>
                <c:pt idx="8699">
                  <c:v>14.498950000000001</c:v>
                </c:pt>
                <c:pt idx="8700">
                  <c:v>14.5006166666667</c:v>
                </c:pt>
                <c:pt idx="8701">
                  <c:v>14.5022833333334</c:v>
                </c:pt>
                <c:pt idx="8702">
                  <c:v>14.50395</c:v>
                </c:pt>
                <c:pt idx="8703">
                  <c:v>14.5056166666667</c:v>
                </c:pt>
                <c:pt idx="8704">
                  <c:v>14.507283333333399</c:v>
                </c:pt>
                <c:pt idx="8705">
                  <c:v>14.50895</c:v>
                </c:pt>
                <c:pt idx="8706">
                  <c:v>14.510616666666699</c:v>
                </c:pt>
                <c:pt idx="8707">
                  <c:v>14.5122833333334</c:v>
                </c:pt>
                <c:pt idx="8708">
                  <c:v>14.513949999999999</c:v>
                </c:pt>
                <c:pt idx="8709">
                  <c:v>14.5156166666667</c:v>
                </c:pt>
                <c:pt idx="8710">
                  <c:v>14.517283333333401</c:v>
                </c:pt>
                <c:pt idx="8711">
                  <c:v>14.51895</c:v>
                </c:pt>
                <c:pt idx="8712">
                  <c:v>14.520616666666699</c:v>
                </c:pt>
                <c:pt idx="8713">
                  <c:v>14.5222833333334</c:v>
                </c:pt>
                <c:pt idx="8714">
                  <c:v>14.523949999999999</c:v>
                </c:pt>
                <c:pt idx="8715">
                  <c:v>14.5256166666667</c:v>
                </c:pt>
                <c:pt idx="8716">
                  <c:v>14.527283333333401</c:v>
                </c:pt>
                <c:pt idx="8717">
                  <c:v>14.52895</c:v>
                </c:pt>
                <c:pt idx="8718">
                  <c:v>14.530616666666701</c:v>
                </c:pt>
                <c:pt idx="8719">
                  <c:v>14.5322833333334</c:v>
                </c:pt>
                <c:pt idx="8720">
                  <c:v>14.533950000000001</c:v>
                </c:pt>
                <c:pt idx="8721">
                  <c:v>14.5356166666667</c:v>
                </c:pt>
                <c:pt idx="8722">
                  <c:v>14.5372833333334</c:v>
                </c:pt>
                <c:pt idx="8723">
                  <c:v>14.53895</c:v>
                </c:pt>
                <c:pt idx="8724">
                  <c:v>14.5406166666667</c:v>
                </c:pt>
                <c:pt idx="8725">
                  <c:v>14.542283333333399</c:v>
                </c:pt>
                <c:pt idx="8726">
                  <c:v>14.543950000000001</c:v>
                </c:pt>
                <c:pt idx="8727">
                  <c:v>14.5456166666667</c:v>
                </c:pt>
                <c:pt idx="8728">
                  <c:v>14.5472833333334</c:v>
                </c:pt>
                <c:pt idx="8729">
                  <c:v>14.54895</c:v>
                </c:pt>
                <c:pt idx="8730">
                  <c:v>14.5506166666667</c:v>
                </c:pt>
                <c:pt idx="8731">
                  <c:v>14.552283333333399</c:v>
                </c:pt>
                <c:pt idx="8732">
                  <c:v>14.55395</c:v>
                </c:pt>
                <c:pt idx="8733">
                  <c:v>14.555616666666699</c:v>
                </c:pt>
                <c:pt idx="8734">
                  <c:v>14.5572833333334</c:v>
                </c:pt>
                <c:pt idx="8735">
                  <c:v>14.558949999999999</c:v>
                </c:pt>
                <c:pt idx="8736">
                  <c:v>14.5606166666667</c:v>
                </c:pt>
                <c:pt idx="8737">
                  <c:v>14.562283333333401</c:v>
                </c:pt>
                <c:pt idx="8738">
                  <c:v>14.56395</c:v>
                </c:pt>
                <c:pt idx="8739">
                  <c:v>14.565616666666701</c:v>
                </c:pt>
                <c:pt idx="8740">
                  <c:v>14.5672833333334</c:v>
                </c:pt>
                <c:pt idx="8741">
                  <c:v>14.568949999999999</c:v>
                </c:pt>
                <c:pt idx="8742">
                  <c:v>14.5706166666667</c:v>
                </c:pt>
                <c:pt idx="8743">
                  <c:v>14.572283333333401</c:v>
                </c:pt>
                <c:pt idx="8744">
                  <c:v>14.57395</c:v>
                </c:pt>
                <c:pt idx="8745">
                  <c:v>14.575616666666701</c:v>
                </c:pt>
                <c:pt idx="8746">
                  <c:v>14.5772833333334</c:v>
                </c:pt>
                <c:pt idx="8747">
                  <c:v>14.578950000000001</c:v>
                </c:pt>
                <c:pt idx="8748">
                  <c:v>14.5806166666667</c:v>
                </c:pt>
                <c:pt idx="8749">
                  <c:v>14.5822833333334</c:v>
                </c:pt>
                <c:pt idx="8750">
                  <c:v>14.58395</c:v>
                </c:pt>
                <c:pt idx="8751">
                  <c:v>14.5856166666667</c:v>
                </c:pt>
                <c:pt idx="8752">
                  <c:v>14.587283333333399</c:v>
                </c:pt>
                <c:pt idx="8753">
                  <c:v>14.588950000000001</c:v>
                </c:pt>
                <c:pt idx="8754">
                  <c:v>14.590616666666699</c:v>
                </c:pt>
                <c:pt idx="8755">
                  <c:v>14.5922833333334</c:v>
                </c:pt>
                <c:pt idx="8756">
                  <c:v>14.59395</c:v>
                </c:pt>
                <c:pt idx="8757">
                  <c:v>14.5956166666667</c:v>
                </c:pt>
                <c:pt idx="8758">
                  <c:v>14.597283333333399</c:v>
                </c:pt>
                <c:pt idx="8759">
                  <c:v>14.59895</c:v>
                </c:pt>
                <c:pt idx="8760">
                  <c:v>14.600616666666699</c:v>
                </c:pt>
                <c:pt idx="8761">
                  <c:v>14.6022833333334</c:v>
                </c:pt>
                <c:pt idx="8762">
                  <c:v>14.603949999999999</c:v>
                </c:pt>
                <c:pt idx="8763">
                  <c:v>14.6056166666667</c:v>
                </c:pt>
                <c:pt idx="8764">
                  <c:v>14.607283333333401</c:v>
                </c:pt>
                <c:pt idx="8765">
                  <c:v>14.60895</c:v>
                </c:pt>
                <c:pt idx="8766">
                  <c:v>14.610616666666701</c:v>
                </c:pt>
                <c:pt idx="8767">
                  <c:v>14.6122833333334</c:v>
                </c:pt>
                <c:pt idx="8768">
                  <c:v>14.613950000000001</c:v>
                </c:pt>
                <c:pt idx="8769">
                  <c:v>14.6156166666667</c:v>
                </c:pt>
                <c:pt idx="8770">
                  <c:v>14.6172833333334</c:v>
                </c:pt>
                <c:pt idx="8771">
                  <c:v>14.61895</c:v>
                </c:pt>
                <c:pt idx="8772">
                  <c:v>14.620616666666701</c:v>
                </c:pt>
                <c:pt idx="8773">
                  <c:v>14.622283333333399</c:v>
                </c:pt>
                <c:pt idx="8774">
                  <c:v>14.623950000000001</c:v>
                </c:pt>
                <c:pt idx="8775">
                  <c:v>14.6256166666667</c:v>
                </c:pt>
                <c:pt idx="8776">
                  <c:v>14.6272833333334</c:v>
                </c:pt>
                <c:pt idx="8777">
                  <c:v>14.62895</c:v>
                </c:pt>
                <c:pt idx="8778">
                  <c:v>14.6306166666667</c:v>
                </c:pt>
                <c:pt idx="8779">
                  <c:v>14.632283333333399</c:v>
                </c:pt>
                <c:pt idx="8780">
                  <c:v>14.63395</c:v>
                </c:pt>
                <c:pt idx="8781">
                  <c:v>14.635616666666699</c:v>
                </c:pt>
                <c:pt idx="8782">
                  <c:v>14.6372833333334</c:v>
                </c:pt>
                <c:pt idx="8783">
                  <c:v>14.638949999999999</c:v>
                </c:pt>
                <c:pt idx="8784">
                  <c:v>14.6406166666667</c:v>
                </c:pt>
                <c:pt idx="8785">
                  <c:v>14.642283333333401</c:v>
                </c:pt>
                <c:pt idx="8786">
                  <c:v>14.64395</c:v>
                </c:pt>
                <c:pt idx="8787">
                  <c:v>14.645616666666699</c:v>
                </c:pt>
                <c:pt idx="8788">
                  <c:v>14.6472833333334</c:v>
                </c:pt>
                <c:pt idx="8789">
                  <c:v>14.648949999999999</c:v>
                </c:pt>
                <c:pt idx="8790">
                  <c:v>14.6506166666667</c:v>
                </c:pt>
                <c:pt idx="8791">
                  <c:v>14.652283333333401</c:v>
                </c:pt>
                <c:pt idx="8792">
                  <c:v>14.65395</c:v>
                </c:pt>
                <c:pt idx="8793">
                  <c:v>14.655616666666701</c:v>
                </c:pt>
                <c:pt idx="8794">
                  <c:v>14.6572833333334</c:v>
                </c:pt>
                <c:pt idx="8795">
                  <c:v>14.658950000000001</c:v>
                </c:pt>
                <c:pt idx="8796">
                  <c:v>14.6606166666667</c:v>
                </c:pt>
                <c:pt idx="8797">
                  <c:v>14.6622833333334</c:v>
                </c:pt>
                <c:pt idx="8798">
                  <c:v>14.66395</c:v>
                </c:pt>
                <c:pt idx="8799">
                  <c:v>14.6656166666667</c:v>
                </c:pt>
                <c:pt idx="8800">
                  <c:v>14.667283333333399</c:v>
                </c:pt>
                <c:pt idx="8801">
                  <c:v>14.668950000000001</c:v>
                </c:pt>
                <c:pt idx="8802">
                  <c:v>14.6706166666667</c:v>
                </c:pt>
                <c:pt idx="8803">
                  <c:v>14.6722833333334</c:v>
                </c:pt>
                <c:pt idx="8804">
                  <c:v>14.67395</c:v>
                </c:pt>
                <c:pt idx="8805">
                  <c:v>14.6756166666667</c:v>
                </c:pt>
                <c:pt idx="8806">
                  <c:v>14.677283333333399</c:v>
                </c:pt>
                <c:pt idx="8807">
                  <c:v>14.67895</c:v>
                </c:pt>
                <c:pt idx="8808">
                  <c:v>14.680616666666699</c:v>
                </c:pt>
                <c:pt idx="8809">
                  <c:v>14.6822833333334</c:v>
                </c:pt>
                <c:pt idx="8810">
                  <c:v>14.683949999999999</c:v>
                </c:pt>
                <c:pt idx="8811">
                  <c:v>14.6856166666667</c:v>
                </c:pt>
                <c:pt idx="8812">
                  <c:v>14.687283333333401</c:v>
                </c:pt>
                <c:pt idx="8813">
                  <c:v>14.68895</c:v>
                </c:pt>
                <c:pt idx="8814">
                  <c:v>14.690616666666701</c:v>
                </c:pt>
                <c:pt idx="8815">
                  <c:v>14.6922833333334</c:v>
                </c:pt>
                <c:pt idx="8816">
                  <c:v>14.693949999999999</c:v>
                </c:pt>
                <c:pt idx="8817">
                  <c:v>14.6956166666667</c:v>
                </c:pt>
                <c:pt idx="8818">
                  <c:v>14.697283333333401</c:v>
                </c:pt>
                <c:pt idx="8819">
                  <c:v>14.69895</c:v>
                </c:pt>
                <c:pt idx="8820">
                  <c:v>14.700616666666701</c:v>
                </c:pt>
                <c:pt idx="8821">
                  <c:v>14.7022833333334</c:v>
                </c:pt>
                <c:pt idx="8822">
                  <c:v>14.703950000000001</c:v>
                </c:pt>
                <c:pt idx="8823">
                  <c:v>14.7056166666667</c:v>
                </c:pt>
                <c:pt idx="8824">
                  <c:v>14.7072833333334</c:v>
                </c:pt>
                <c:pt idx="8825">
                  <c:v>14.70895</c:v>
                </c:pt>
                <c:pt idx="8826">
                  <c:v>14.7106166666667</c:v>
                </c:pt>
                <c:pt idx="8827">
                  <c:v>14.712283333333399</c:v>
                </c:pt>
                <c:pt idx="8828">
                  <c:v>14.713950000000001</c:v>
                </c:pt>
                <c:pt idx="8829">
                  <c:v>14.715616666666699</c:v>
                </c:pt>
                <c:pt idx="8830">
                  <c:v>14.7172833333334</c:v>
                </c:pt>
                <c:pt idx="8831">
                  <c:v>14.71895</c:v>
                </c:pt>
                <c:pt idx="8832">
                  <c:v>14.7206166666667</c:v>
                </c:pt>
                <c:pt idx="8833">
                  <c:v>14.722283333333399</c:v>
                </c:pt>
                <c:pt idx="8834">
                  <c:v>14.72395</c:v>
                </c:pt>
                <c:pt idx="8835">
                  <c:v>14.725616666666699</c:v>
                </c:pt>
                <c:pt idx="8836">
                  <c:v>14.7272833333334</c:v>
                </c:pt>
                <c:pt idx="8837">
                  <c:v>14.728949999999999</c:v>
                </c:pt>
                <c:pt idx="8838">
                  <c:v>14.7306166666667</c:v>
                </c:pt>
                <c:pt idx="8839">
                  <c:v>14.732283333333401</c:v>
                </c:pt>
                <c:pt idx="8840">
                  <c:v>14.73395</c:v>
                </c:pt>
                <c:pt idx="8841">
                  <c:v>14.735616666666701</c:v>
                </c:pt>
                <c:pt idx="8842">
                  <c:v>14.7372833333334</c:v>
                </c:pt>
                <c:pt idx="8843">
                  <c:v>14.738950000000001</c:v>
                </c:pt>
                <c:pt idx="8844">
                  <c:v>14.7406166666667</c:v>
                </c:pt>
                <c:pt idx="8845">
                  <c:v>14.7422833333334</c:v>
                </c:pt>
                <c:pt idx="8846">
                  <c:v>14.74395</c:v>
                </c:pt>
                <c:pt idx="8847">
                  <c:v>14.745616666666701</c:v>
                </c:pt>
                <c:pt idx="8848">
                  <c:v>14.747283333333399</c:v>
                </c:pt>
                <c:pt idx="8849">
                  <c:v>14.748950000000001</c:v>
                </c:pt>
                <c:pt idx="8850">
                  <c:v>14.7506166666667</c:v>
                </c:pt>
                <c:pt idx="8851">
                  <c:v>14.7522833333334</c:v>
                </c:pt>
                <c:pt idx="8852">
                  <c:v>14.75395</c:v>
                </c:pt>
                <c:pt idx="8853">
                  <c:v>14.7556166666667</c:v>
                </c:pt>
                <c:pt idx="8854">
                  <c:v>14.757283333333399</c:v>
                </c:pt>
                <c:pt idx="8855">
                  <c:v>14.75895</c:v>
                </c:pt>
                <c:pt idx="8856">
                  <c:v>14.760616666666699</c:v>
                </c:pt>
                <c:pt idx="8857">
                  <c:v>14.7622833333334</c:v>
                </c:pt>
                <c:pt idx="8858">
                  <c:v>14.763949999999999</c:v>
                </c:pt>
                <c:pt idx="8859">
                  <c:v>14.7656166666667</c:v>
                </c:pt>
                <c:pt idx="8860">
                  <c:v>14.767283333333401</c:v>
                </c:pt>
                <c:pt idx="8861">
                  <c:v>14.76895</c:v>
                </c:pt>
                <c:pt idx="8862">
                  <c:v>14.770616666666699</c:v>
                </c:pt>
                <c:pt idx="8863">
                  <c:v>14.7722833333334</c:v>
                </c:pt>
                <c:pt idx="8864">
                  <c:v>14.773949999999999</c:v>
                </c:pt>
                <c:pt idx="8865">
                  <c:v>14.7756166666667</c:v>
                </c:pt>
                <c:pt idx="8866">
                  <c:v>14.777283333333401</c:v>
                </c:pt>
                <c:pt idx="8867">
                  <c:v>14.77895</c:v>
                </c:pt>
                <c:pt idx="8868">
                  <c:v>14.780616666666701</c:v>
                </c:pt>
                <c:pt idx="8869">
                  <c:v>14.7822833333334</c:v>
                </c:pt>
                <c:pt idx="8870">
                  <c:v>14.783950000000001</c:v>
                </c:pt>
                <c:pt idx="8871">
                  <c:v>14.7856166666667</c:v>
                </c:pt>
                <c:pt idx="8872">
                  <c:v>14.7872833333334</c:v>
                </c:pt>
                <c:pt idx="8873">
                  <c:v>14.78895</c:v>
                </c:pt>
                <c:pt idx="8874">
                  <c:v>14.7906166666667</c:v>
                </c:pt>
                <c:pt idx="8875">
                  <c:v>14.792283333333399</c:v>
                </c:pt>
                <c:pt idx="8876">
                  <c:v>14.793950000000001</c:v>
                </c:pt>
                <c:pt idx="8877">
                  <c:v>14.7956166666667</c:v>
                </c:pt>
                <c:pt idx="8878">
                  <c:v>14.7972833333334</c:v>
                </c:pt>
                <c:pt idx="8879">
                  <c:v>14.79895</c:v>
                </c:pt>
                <c:pt idx="8880">
                  <c:v>14.8006166666667</c:v>
                </c:pt>
                <c:pt idx="8881">
                  <c:v>14.802283333333399</c:v>
                </c:pt>
                <c:pt idx="8882">
                  <c:v>14.80395</c:v>
                </c:pt>
                <c:pt idx="8883">
                  <c:v>14.805616666666699</c:v>
                </c:pt>
                <c:pt idx="8884">
                  <c:v>14.8072833333334</c:v>
                </c:pt>
                <c:pt idx="8885">
                  <c:v>14.808949999999999</c:v>
                </c:pt>
                <c:pt idx="8886">
                  <c:v>14.8106166666667</c:v>
                </c:pt>
                <c:pt idx="8887">
                  <c:v>14.812283333333401</c:v>
                </c:pt>
                <c:pt idx="8888">
                  <c:v>14.81395</c:v>
                </c:pt>
                <c:pt idx="8889">
                  <c:v>14.815616666666701</c:v>
                </c:pt>
                <c:pt idx="8890">
                  <c:v>14.8172833333334</c:v>
                </c:pt>
                <c:pt idx="8891">
                  <c:v>14.818949999999999</c:v>
                </c:pt>
                <c:pt idx="8892">
                  <c:v>14.8206166666667</c:v>
                </c:pt>
                <c:pt idx="8893">
                  <c:v>14.822283333333401</c:v>
                </c:pt>
                <c:pt idx="8894">
                  <c:v>14.82395</c:v>
                </c:pt>
                <c:pt idx="8895">
                  <c:v>14.825616666666701</c:v>
                </c:pt>
                <c:pt idx="8896">
                  <c:v>14.8272833333334</c:v>
                </c:pt>
                <c:pt idx="8897">
                  <c:v>14.828950000000001</c:v>
                </c:pt>
                <c:pt idx="8898">
                  <c:v>14.8306166666667</c:v>
                </c:pt>
                <c:pt idx="8899">
                  <c:v>14.8322833333334</c:v>
                </c:pt>
                <c:pt idx="8900">
                  <c:v>14.83395</c:v>
                </c:pt>
                <c:pt idx="8901">
                  <c:v>14.8356166666667</c:v>
                </c:pt>
                <c:pt idx="8902">
                  <c:v>14.837283333333399</c:v>
                </c:pt>
                <c:pt idx="8903">
                  <c:v>14.838950000000001</c:v>
                </c:pt>
                <c:pt idx="8904">
                  <c:v>14.840616666666699</c:v>
                </c:pt>
                <c:pt idx="8905">
                  <c:v>14.8422833333334</c:v>
                </c:pt>
                <c:pt idx="8906">
                  <c:v>14.84395</c:v>
                </c:pt>
                <c:pt idx="8907">
                  <c:v>14.8456166666667</c:v>
                </c:pt>
                <c:pt idx="8908">
                  <c:v>14.847283333333399</c:v>
                </c:pt>
                <c:pt idx="8909">
                  <c:v>14.84895</c:v>
                </c:pt>
                <c:pt idx="8910">
                  <c:v>14.850616666666699</c:v>
                </c:pt>
                <c:pt idx="8911">
                  <c:v>14.8522833333334</c:v>
                </c:pt>
                <c:pt idx="8912">
                  <c:v>14.853949999999999</c:v>
                </c:pt>
                <c:pt idx="8913">
                  <c:v>14.8556166666667</c:v>
                </c:pt>
                <c:pt idx="8914">
                  <c:v>14.857283333333401</c:v>
                </c:pt>
                <c:pt idx="8915">
                  <c:v>14.85895</c:v>
                </c:pt>
                <c:pt idx="8916">
                  <c:v>14.860616666666701</c:v>
                </c:pt>
                <c:pt idx="8917">
                  <c:v>14.8622833333334</c:v>
                </c:pt>
                <c:pt idx="8918">
                  <c:v>14.863950000000001</c:v>
                </c:pt>
                <c:pt idx="8919">
                  <c:v>14.8656166666667</c:v>
                </c:pt>
                <c:pt idx="8920">
                  <c:v>14.8672833333334</c:v>
                </c:pt>
                <c:pt idx="8921">
                  <c:v>14.86895</c:v>
                </c:pt>
                <c:pt idx="8922">
                  <c:v>14.870616666666701</c:v>
                </c:pt>
                <c:pt idx="8923">
                  <c:v>14.872283333333399</c:v>
                </c:pt>
                <c:pt idx="8924">
                  <c:v>14.873950000000001</c:v>
                </c:pt>
                <c:pt idx="8925">
                  <c:v>14.8756166666667</c:v>
                </c:pt>
                <c:pt idx="8926">
                  <c:v>14.8772833333334</c:v>
                </c:pt>
                <c:pt idx="8927">
                  <c:v>14.87895</c:v>
                </c:pt>
                <c:pt idx="8928">
                  <c:v>14.8806166666667</c:v>
                </c:pt>
                <c:pt idx="8929">
                  <c:v>14.882283333333399</c:v>
                </c:pt>
                <c:pt idx="8930">
                  <c:v>14.88395</c:v>
                </c:pt>
                <c:pt idx="8931">
                  <c:v>14.885616666666699</c:v>
                </c:pt>
                <c:pt idx="8932">
                  <c:v>14.8872833333334</c:v>
                </c:pt>
                <c:pt idx="8933">
                  <c:v>14.888949999999999</c:v>
                </c:pt>
                <c:pt idx="8934">
                  <c:v>14.8906166666667</c:v>
                </c:pt>
                <c:pt idx="8935">
                  <c:v>14.892283333333401</c:v>
                </c:pt>
                <c:pt idx="8936">
                  <c:v>14.89395</c:v>
                </c:pt>
                <c:pt idx="8937">
                  <c:v>14.895616666666699</c:v>
                </c:pt>
                <c:pt idx="8938">
                  <c:v>14.8972833333334</c:v>
                </c:pt>
                <c:pt idx="8939">
                  <c:v>14.898949999999999</c:v>
                </c:pt>
                <c:pt idx="8940">
                  <c:v>14.9006166666667</c:v>
                </c:pt>
                <c:pt idx="8941">
                  <c:v>14.902283333333401</c:v>
                </c:pt>
                <c:pt idx="8942">
                  <c:v>14.90395</c:v>
                </c:pt>
                <c:pt idx="8943">
                  <c:v>14.905616666666701</c:v>
                </c:pt>
                <c:pt idx="8944">
                  <c:v>14.9072833333334</c:v>
                </c:pt>
                <c:pt idx="8945">
                  <c:v>14.908950000000001</c:v>
                </c:pt>
                <c:pt idx="8946">
                  <c:v>14.9106166666667</c:v>
                </c:pt>
                <c:pt idx="8947">
                  <c:v>14.9122833333334</c:v>
                </c:pt>
                <c:pt idx="8948">
                  <c:v>14.91395</c:v>
                </c:pt>
                <c:pt idx="8949">
                  <c:v>14.9156166666667</c:v>
                </c:pt>
                <c:pt idx="8950">
                  <c:v>14.917283333333399</c:v>
                </c:pt>
                <c:pt idx="8951">
                  <c:v>14.918950000000001</c:v>
                </c:pt>
                <c:pt idx="8952">
                  <c:v>14.9206166666667</c:v>
                </c:pt>
                <c:pt idx="8953">
                  <c:v>14.9222833333334</c:v>
                </c:pt>
                <c:pt idx="8954">
                  <c:v>14.92395</c:v>
                </c:pt>
                <c:pt idx="8955">
                  <c:v>14.9256166666667</c:v>
                </c:pt>
                <c:pt idx="8956">
                  <c:v>14.927283333333399</c:v>
                </c:pt>
                <c:pt idx="8957">
                  <c:v>14.92895</c:v>
                </c:pt>
                <c:pt idx="8958">
                  <c:v>14.930616666666699</c:v>
                </c:pt>
                <c:pt idx="8959">
                  <c:v>14.9322833333334</c:v>
                </c:pt>
                <c:pt idx="8960">
                  <c:v>14.933949999999999</c:v>
                </c:pt>
                <c:pt idx="8961">
                  <c:v>14.9356166666667</c:v>
                </c:pt>
                <c:pt idx="8962">
                  <c:v>14.937283333333401</c:v>
                </c:pt>
                <c:pt idx="8963">
                  <c:v>14.93895</c:v>
                </c:pt>
                <c:pt idx="8964">
                  <c:v>14.940616666666701</c:v>
                </c:pt>
                <c:pt idx="8965">
                  <c:v>14.9422833333334</c:v>
                </c:pt>
                <c:pt idx="8966">
                  <c:v>14.943949999999999</c:v>
                </c:pt>
                <c:pt idx="8967">
                  <c:v>14.9456166666667</c:v>
                </c:pt>
                <c:pt idx="8968">
                  <c:v>14.947283333333401</c:v>
                </c:pt>
                <c:pt idx="8969">
                  <c:v>14.94895</c:v>
                </c:pt>
                <c:pt idx="8970">
                  <c:v>14.950616666666701</c:v>
                </c:pt>
                <c:pt idx="8971">
                  <c:v>14.9522833333334</c:v>
                </c:pt>
                <c:pt idx="8972">
                  <c:v>14.953950000000001</c:v>
                </c:pt>
                <c:pt idx="8973">
                  <c:v>14.9556166666667</c:v>
                </c:pt>
                <c:pt idx="8974">
                  <c:v>14.9572833333334</c:v>
                </c:pt>
                <c:pt idx="8975">
                  <c:v>14.95895</c:v>
                </c:pt>
                <c:pt idx="8976">
                  <c:v>14.9606166666667</c:v>
                </c:pt>
                <c:pt idx="8977">
                  <c:v>14.962283333333399</c:v>
                </c:pt>
                <c:pt idx="8978">
                  <c:v>14.963950000000001</c:v>
                </c:pt>
                <c:pt idx="8979">
                  <c:v>14.965616666666699</c:v>
                </c:pt>
                <c:pt idx="8980">
                  <c:v>14.9672833333334</c:v>
                </c:pt>
                <c:pt idx="8981">
                  <c:v>14.96895</c:v>
                </c:pt>
                <c:pt idx="8982">
                  <c:v>14.9706166666667</c:v>
                </c:pt>
                <c:pt idx="8983">
                  <c:v>14.972283333333399</c:v>
                </c:pt>
                <c:pt idx="8984">
                  <c:v>14.97395</c:v>
                </c:pt>
                <c:pt idx="8985">
                  <c:v>14.975616666666699</c:v>
                </c:pt>
                <c:pt idx="8986">
                  <c:v>14.9772833333334</c:v>
                </c:pt>
                <c:pt idx="8987">
                  <c:v>14.978949999999999</c:v>
                </c:pt>
                <c:pt idx="8988">
                  <c:v>14.9806166666667</c:v>
                </c:pt>
                <c:pt idx="8989">
                  <c:v>14.982283333333401</c:v>
                </c:pt>
                <c:pt idx="8990">
                  <c:v>14.98395</c:v>
                </c:pt>
                <c:pt idx="8991">
                  <c:v>14.985616666666701</c:v>
                </c:pt>
                <c:pt idx="8992">
                  <c:v>14.9872833333334</c:v>
                </c:pt>
                <c:pt idx="8993">
                  <c:v>14.988950000000001</c:v>
                </c:pt>
                <c:pt idx="8994">
                  <c:v>14.9906166666667</c:v>
                </c:pt>
                <c:pt idx="8995">
                  <c:v>14.9922833333334</c:v>
                </c:pt>
                <c:pt idx="8996">
                  <c:v>14.99395</c:v>
                </c:pt>
                <c:pt idx="8997">
                  <c:v>14.995616666666701</c:v>
                </c:pt>
                <c:pt idx="8998">
                  <c:v>14.997283333333399</c:v>
                </c:pt>
                <c:pt idx="8999">
                  <c:v>14.998950000000001</c:v>
                </c:pt>
                <c:pt idx="9000">
                  <c:v>15.0006166666667</c:v>
                </c:pt>
                <c:pt idx="9001">
                  <c:v>15.0022833333334</c:v>
                </c:pt>
                <c:pt idx="9002">
                  <c:v>15.00395</c:v>
                </c:pt>
                <c:pt idx="9003">
                  <c:v>15.0056166666667</c:v>
                </c:pt>
                <c:pt idx="9004">
                  <c:v>15.007283333333399</c:v>
                </c:pt>
                <c:pt idx="9005">
                  <c:v>15.00895</c:v>
                </c:pt>
                <c:pt idx="9006">
                  <c:v>15.010616666666699</c:v>
                </c:pt>
                <c:pt idx="9007">
                  <c:v>15.0122833333334</c:v>
                </c:pt>
                <c:pt idx="9008">
                  <c:v>15.013949999999999</c:v>
                </c:pt>
                <c:pt idx="9009">
                  <c:v>15.0156166666667</c:v>
                </c:pt>
                <c:pt idx="9010">
                  <c:v>15.017283333333401</c:v>
                </c:pt>
                <c:pt idx="9011">
                  <c:v>15.01895</c:v>
                </c:pt>
                <c:pt idx="9012">
                  <c:v>15.020616666666699</c:v>
                </c:pt>
                <c:pt idx="9013">
                  <c:v>15.0222833333334</c:v>
                </c:pt>
                <c:pt idx="9014">
                  <c:v>15.023949999999999</c:v>
                </c:pt>
                <c:pt idx="9015">
                  <c:v>15.0256166666667</c:v>
                </c:pt>
                <c:pt idx="9016">
                  <c:v>15.027283333333401</c:v>
                </c:pt>
                <c:pt idx="9017">
                  <c:v>15.02895</c:v>
                </c:pt>
                <c:pt idx="9018">
                  <c:v>15.030616666666701</c:v>
                </c:pt>
                <c:pt idx="9019">
                  <c:v>15.0322833333334</c:v>
                </c:pt>
                <c:pt idx="9020">
                  <c:v>15.033950000000001</c:v>
                </c:pt>
                <c:pt idx="9021">
                  <c:v>15.0356166666667</c:v>
                </c:pt>
                <c:pt idx="9022">
                  <c:v>15.0372833333334</c:v>
                </c:pt>
                <c:pt idx="9023">
                  <c:v>15.03895</c:v>
                </c:pt>
                <c:pt idx="9024">
                  <c:v>15.0406166666667</c:v>
                </c:pt>
                <c:pt idx="9025">
                  <c:v>15.042283333333399</c:v>
                </c:pt>
                <c:pt idx="9026">
                  <c:v>15.043950000000001</c:v>
                </c:pt>
                <c:pt idx="9027">
                  <c:v>15.0456166666667</c:v>
                </c:pt>
                <c:pt idx="9028">
                  <c:v>15.0472833333334</c:v>
                </c:pt>
                <c:pt idx="9029">
                  <c:v>15.04895</c:v>
                </c:pt>
                <c:pt idx="9030">
                  <c:v>15.0506166666667</c:v>
                </c:pt>
                <c:pt idx="9031">
                  <c:v>15.052283333333399</c:v>
                </c:pt>
                <c:pt idx="9032">
                  <c:v>15.05395</c:v>
                </c:pt>
                <c:pt idx="9033">
                  <c:v>15.055616666666699</c:v>
                </c:pt>
                <c:pt idx="9034">
                  <c:v>15.0572833333334</c:v>
                </c:pt>
                <c:pt idx="9035">
                  <c:v>15.058949999999999</c:v>
                </c:pt>
                <c:pt idx="9036">
                  <c:v>15.0606166666667</c:v>
                </c:pt>
                <c:pt idx="9037">
                  <c:v>15.062283333333401</c:v>
                </c:pt>
                <c:pt idx="9038">
                  <c:v>15.06395</c:v>
                </c:pt>
                <c:pt idx="9039">
                  <c:v>15.065616666666701</c:v>
                </c:pt>
                <c:pt idx="9040">
                  <c:v>15.0672833333334</c:v>
                </c:pt>
                <c:pt idx="9041">
                  <c:v>15.068949999999999</c:v>
                </c:pt>
                <c:pt idx="9042">
                  <c:v>15.0706166666667</c:v>
                </c:pt>
                <c:pt idx="9043">
                  <c:v>15.072283333333401</c:v>
                </c:pt>
                <c:pt idx="9044">
                  <c:v>15.07395</c:v>
                </c:pt>
                <c:pt idx="9045">
                  <c:v>15.075616666666701</c:v>
                </c:pt>
                <c:pt idx="9046">
                  <c:v>15.0772833333334</c:v>
                </c:pt>
                <c:pt idx="9047">
                  <c:v>15.078950000000001</c:v>
                </c:pt>
                <c:pt idx="9048">
                  <c:v>15.0806166666667</c:v>
                </c:pt>
                <c:pt idx="9049">
                  <c:v>15.0822833333334</c:v>
                </c:pt>
                <c:pt idx="9050">
                  <c:v>15.08395</c:v>
                </c:pt>
                <c:pt idx="9051">
                  <c:v>15.0856166666667</c:v>
                </c:pt>
                <c:pt idx="9052">
                  <c:v>15.087283333333399</c:v>
                </c:pt>
                <c:pt idx="9053">
                  <c:v>15.088950000000001</c:v>
                </c:pt>
                <c:pt idx="9054">
                  <c:v>15.090616666666699</c:v>
                </c:pt>
                <c:pt idx="9055">
                  <c:v>15.0922833333334</c:v>
                </c:pt>
                <c:pt idx="9056">
                  <c:v>15.09395</c:v>
                </c:pt>
                <c:pt idx="9057">
                  <c:v>15.0956166666667</c:v>
                </c:pt>
                <c:pt idx="9058">
                  <c:v>15.097283333333399</c:v>
                </c:pt>
                <c:pt idx="9059">
                  <c:v>15.09895</c:v>
                </c:pt>
                <c:pt idx="9060">
                  <c:v>15.100616666666699</c:v>
                </c:pt>
                <c:pt idx="9061">
                  <c:v>15.1022833333334</c:v>
                </c:pt>
                <c:pt idx="9062">
                  <c:v>15.103949999999999</c:v>
                </c:pt>
                <c:pt idx="9063">
                  <c:v>15.1056166666667</c:v>
                </c:pt>
                <c:pt idx="9064">
                  <c:v>15.107283333333401</c:v>
                </c:pt>
                <c:pt idx="9065">
                  <c:v>15.10895</c:v>
                </c:pt>
                <c:pt idx="9066">
                  <c:v>15.110616666666701</c:v>
                </c:pt>
                <c:pt idx="9067">
                  <c:v>15.1122833333334</c:v>
                </c:pt>
                <c:pt idx="9068">
                  <c:v>15.113950000000001</c:v>
                </c:pt>
                <c:pt idx="9069">
                  <c:v>15.1156166666667</c:v>
                </c:pt>
                <c:pt idx="9070">
                  <c:v>15.1172833333334</c:v>
                </c:pt>
                <c:pt idx="9071">
                  <c:v>15.11895</c:v>
                </c:pt>
                <c:pt idx="9072">
                  <c:v>15.120616666666701</c:v>
                </c:pt>
                <c:pt idx="9073">
                  <c:v>15.122283333333399</c:v>
                </c:pt>
                <c:pt idx="9074">
                  <c:v>15.123950000000001</c:v>
                </c:pt>
                <c:pt idx="9075">
                  <c:v>15.1256166666667</c:v>
                </c:pt>
                <c:pt idx="9076">
                  <c:v>15.1272833333334</c:v>
                </c:pt>
                <c:pt idx="9077">
                  <c:v>15.12895</c:v>
                </c:pt>
                <c:pt idx="9078">
                  <c:v>15.1306166666667</c:v>
                </c:pt>
                <c:pt idx="9079">
                  <c:v>15.132283333333399</c:v>
                </c:pt>
                <c:pt idx="9080">
                  <c:v>15.13395</c:v>
                </c:pt>
                <c:pt idx="9081">
                  <c:v>15.135616666666699</c:v>
                </c:pt>
                <c:pt idx="9082">
                  <c:v>15.1372833333334</c:v>
                </c:pt>
                <c:pt idx="9083">
                  <c:v>15.138949999999999</c:v>
                </c:pt>
                <c:pt idx="9084">
                  <c:v>15.1406166666667</c:v>
                </c:pt>
                <c:pt idx="9085">
                  <c:v>15.142283333333401</c:v>
                </c:pt>
                <c:pt idx="9086">
                  <c:v>15.14395</c:v>
                </c:pt>
                <c:pt idx="9087">
                  <c:v>15.145616666666699</c:v>
                </c:pt>
                <c:pt idx="9088">
                  <c:v>15.1472833333334</c:v>
                </c:pt>
                <c:pt idx="9089">
                  <c:v>15.148949999999999</c:v>
                </c:pt>
                <c:pt idx="9090">
                  <c:v>15.1506166666667</c:v>
                </c:pt>
                <c:pt idx="9091">
                  <c:v>15.152283333333401</c:v>
                </c:pt>
                <c:pt idx="9092">
                  <c:v>15.15395</c:v>
                </c:pt>
                <c:pt idx="9093">
                  <c:v>15.155616666666701</c:v>
                </c:pt>
                <c:pt idx="9094">
                  <c:v>15.1572833333334</c:v>
                </c:pt>
                <c:pt idx="9095">
                  <c:v>15.158950000000001</c:v>
                </c:pt>
                <c:pt idx="9096">
                  <c:v>15.1606166666667</c:v>
                </c:pt>
                <c:pt idx="9097">
                  <c:v>15.1622833333334</c:v>
                </c:pt>
                <c:pt idx="9098">
                  <c:v>15.16395</c:v>
                </c:pt>
                <c:pt idx="9099">
                  <c:v>15.1656166666667</c:v>
                </c:pt>
                <c:pt idx="9100">
                  <c:v>15.167283333333399</c:v>
                </c:pt>
                <c:pt idx="9101">
                  <c:v>15.168950000000001</c:v>
                </c:pt>
                <c:pt idx="9102">
                  <c:v>15.1706166666667</c:v>
                </c:pt>
                <c:pt idx="9103">
                  <c:v>15.1722833333334</c:v>
                </c:pt>
                <c:pt idx="9104">
                  <c:v>15.17395</c:v>
                </c:pt>
                <c:pt idx="9105">
                  <c:v>15.1756166666667</c:v>
                </c:pt>
                <c:pt idx="9106">
                  <c:v>15.177283333333399</c:v>
                </c:pt>
                <c:pt idx="9107">
                  <c:v>15.17895</c:v>
                </c:pt>
                <c:pt idx="9108">
                  <c:v>15.180616666666699</c:v>
                </c:pt>
                <c:pt idx="9109">
                  <c:v>15.1822833333334</c:v>
                </c:pt>
                <c:pt idx="9110">
                  <c:v>15.183949999999999</c:v>
                </c:pt>
                <c:pt idx="9111">
                  <c:v>15.1856166666667</c:v>
                </c:pt>
                <c:pt idx="9112">
                  <c:v>15.187283333333401</c:v>
                </c:pt>
                <c:pt idx="9113">
                  <c:v>15.18895</c:v>
                </c:pt>
                <c:pt idx="9114">
                  <c:v>15.190616666666701</c:v>
                </c:pt>
                <c:pt idx="9115">
                  <c:v>15.1922833333334</c:v>
                </c:pt>
                <c:pt idx="9116">
                  <c:v>15.193949999999999</c:v>
                </c:pt>
                <c:pt idx="9117">
                  <c:v>15.1956166666667</c:v>
                </c:pt>
                <c:pt idx="9118">
                  <c:v>15.197283333333401</c:v>
                </c:pt>
                <c:pt idx="9119">
                  <c:v>15.19895</c:v>
                </c:pt>
                <c:pt idx="9120">
                  <c:v>15.200616666666701</c:v>
                </c:pt>
                <c:pt idx="9121">
                  <c:v>15.2022833333334</c:v>
                </c:pt>
                <c:pt idx="9122">
                  <c:v>15.203950000000001</c:v>
                </c:pt>
                <c:pt idx="9123">
                  <c:v>15.2056166666667</c:v>
                </c:pt>
                <c:pt idx="9124">
                  <c:v>15.2072833333334</c:v>
                </c:pt>
                <c:pt idx="9125">
                  <c:v>15.20895</c:v>
                </c:pt>
                <c:pt idx="9126">
                  <c:v>15.2106166666667</c:v>
                </c:pt>
                <c:pt idx="9127">
                  <c:v>15.212283333333399</c:v>
                </c:pt>
                <c:pt idx="9128">
                  <c:v>15.213950000000001</c:v>
                </c:pt>
                <c:pt idx="9129">
                  <c:v>15.215616666666699</c:v>
                </c:pt>
                <c:pt idx="9130">
                  <c:v>15.2172833333334</c:v>
                </c:pt>
                <c:pt idx="9131">
                  <c:v>15.21895</c:v>
                </c:pt>
                <c:pt idx="9132">
                  <c:v>15.2206166666667</c:v>
                </c:pt>
                <c:pt idx="9133">
                  <c:v>15.222283333333399</c:v>
                </c:pt>
                <c:pt idx="9134">
                  <c:v>15.22395</c:v>
                </c:pt>
                <c:pt idx="9135">
                  <c:v>15.225616666666699</c:v>
                </c:pt>
                <c:pt idx="9136">
                  <c:v>15.2272833333334</c:v>
                </c:pt>
                <c:pt idx="9137">
                  <c:v>15.228949999999999</c:v>
                </c:pt>
                <c:pt idx="9138">
                  <c:v>15.2306166666667</c:v>
                </c:pt>
                <c:pt idx="9139">
                  <c:v>15.232283333333401</c:v>
                </c:pt>
                <c:pt idx="9140">
                  <c:v>15.23395</c:v>
                </c:pt>
                <c:pt idx="9141">
                  <c:v>15.235616666666701</c:v>
                </c:pt>
                <c:pt idx="9142">
                  <c:v>15.2372833333334</c:v>
                </c:pt>
                <c:pt idx="9143">
                  <c:v>15.238950000000001</c:v>
                </c:pt>
                <c:pt idx="9144">
                  <c:v>15.2406166666667</c:v>
                </c:pt>
                <c:pt idx="9145">
                  <c:v>15.2422833333334</c:v>
                </c:pt>
                <c:pt idx="9146">
                  <c:v>15.24395</c:v>
                </c:pt>
                <c:pt idx="9147">
                  <c:v>15.245616666666701</c:v>
                </c:pt>
                <c:pt idx="9148">
                  <c:v>15.247283333333399</c:v>
                </c:pt>
                <c:pt idx="9149">
                  <c:v>15.248950000000001</c:v>
                </c:pt>
                <c:pt idx="9150">
                  <c:v>15.2506166666667</c:v>
                </c:pt>
                <c:pt idx="9151">
                  <c:v>15.2522833333334</c:v>
                </c:pt>
                <c:pt idx="9152">
                  <c:v>15.25395</c:v>
                </c:pt>
                <c:pt idx="9153">
                  <c:v>15.2556166666667</c:v>
                </c:pt>
                <c:pt idx="9154">
                  <c:v>15.257283333333399</c:v>
                </c:pt>
                <c:pt idx="9155">
                  <c:v>15.25895</c:v>
                </c:pt>
                <c:pt idx="9156">
                  <c:v>15.260616666666699</c:v>
                </c:pt>
                <c:pt idx="9157">
                  <c:v>15.2622833333334</c:v>
                </c:pt>
                <c:pt idx="9158">
                  <c:v>15.263949999999999</c:v>
                </c:pt>
                <c:pt idx="9159">
                  <c:v>15.2656166666667</c:v>
                </c:pt>
                <c:pt idx="9160">
                  <c:v>15.267283333333401</c:v>
                </c:pt>
                <c:pt idx="9161">
                  <c:v>15.26895</c:v>
                </c:pt>
                <c:pt idx="9162">
                  <c:v>15.270616666666699</c:v>
                </c:pt>
                <c:pt idx="9163">
                  <c:v>15.2722833333334</c:v>
                </c:pt>
                <c:pt idx="9164">
                  <c:v>15.273949999999999</c:v>
                </c:pt>
                <c:pt idx="9165">
                  <c:v>15.2756166666667</c:v>
                </c:pt>
                <c:pt idx="9166">
                  <c:v>15.277283333333401</c:v>
                </c:pt>
                <c:pt idx="9167">
                  <c:v>15.27895</c:v>
                </c:pt>
                <c:pt idx="9168">
                  <c:v>15.280616666666701</c:v>
                </c:pt>
                <c:pt idx="9169">
                  <c:v>15.2822833333334</c:v>
                </c:pt>
                <c:pt idx="9170">
                  <c:v>15.283950000000001</c:v>
                </c:pt>
                <c:pt idx="9171">
                  <c:v>15.2856166666667</c:v>
                </c:pt>
                <c:pt idx="9172">
                  <c:v>15.2872833333334</c:v>
                </c:pt>
                <c:pt idx="9173">
                  <c:v>15.28895</c:v>
                </c:pt>
                <c:pt idx="9174">
                  <c:v>15.2906166666667</c:v>
                </c:pt>
                <c:pt idx="9175">
                  <c:v>15.292283333333399</c:v>
                </c:pt>
                <c:pt idx="9176">
                  <c:v>15.293950000000001</c:v>
                </c:pt>
                <c:pt idx="9177">
                  <c:v>15.2956166666667</c:v>
                </c:pt>
                <c:pt idx="9178">
                  <c:v>15.2972833333334</c:v>
                </c:pt>
                <c:pt idx="9179">
                  <c:v>15.29895</c:v>
                </c:pt>
                <c:pt idx="9180">
                  <c:v>15.3006166666667</c:v>
                </c:pt>
                <c:pt idx="9181">
                  <c:v>15.302283333333399</c:v>
                </c:pt>
                <c:pt idx="9182">
                  <c:v>15.30395</c:v>
                </c:pt>
                <c:pt idx="9183">
                  <c:v>15.305616666666699</c:v>
                </c:pt>
                <c:pt idx="9184">
                  <c:v>15.3072833333334</c:v>
                </c:pt>
                <c:pt idx="9185">
                  <c:v>15.308949999999999</c:v>
                </c:pt>
                <c:pt idx="9186">
                  <c:v>15.3106166666667</c:v>
                </c:pt>
                <c:pt idx="9187">
                  <c:v>15.312283333333401</c:v>
                </c:pt>
                <c:pt idx="9188">
                  <c:v>15.31395</c:v>
                </c:pt>
                <c:pt idx="9189">
                  <c:v>15.315616666666701</c:v>
                </c:pt>
                <c:pt idx="9190">
                  <c:v>15.3172833333334</c:v>
                </c:pt>
                <c:pt idx="9191">
                  <c:v>15.318949999999999</c:v>
                </c:pt>
                <c:pt idx="9192">
                  <c:v>15.3206166666667</c:v>
                </c:pt>
                <c:pt idx="9193">
                  <c:v>15.322283333333401</c:v>
                </c:pt>
                <c:pt idx="9194">
                  <c:v>15.32395</c:v>
                </c:pt>
                <c:pt idx="9195">
                  <c:v>15.325616666666701</c:v>
                </c:pt>
                <c:pt idx="9196">
                  <c:v>15.3272833333334</c:v>
                </c:pt>
                <c:pt idx="9197">
                  <c:v>15.328950000000001</c:v>
                </c:pt>
                <c:pt idx="9198">
                  <c:v>15.3306166666667</c:v>
                </c:pt>
                <c:pt idx="9199">
                  <c:v>15.3322833333334</c:v>
                </c:pt>
                <c:pt idx="9200">
                  <c:v>15.33395</c:v>
                </c:pt>
                <c:pt idx="9201">
                  <c:v>15.3356166666667</c:v>
                </c:pt>
                <c:pt idx="9202">
                  <c:v>15.337283333333399</c:v>
                </c:pt>
                <c:pt idx="9203">
                  <c:v>15.338950000000001</c:v>
                </c:pt>
                <c:pt idx="9204">
                  <c:v>15.340616666666699</c:v>
                </c:pt>
                <c:pt idx="9205">
                  <c:v>15.3422833333334</c:v>
                </c:pt>
                <c:pt idx="9206">
                  <c:v>15.34395</c:v>
                </c:pt>
                <c:pt idx="9207">
                  <c:v>15.3456166666667</c:v>
                </c:pt>
                <c:pt idx="9208">
                  <c:v>15.347283333333399</c:v>
                </c:pt>
                <c:pt idx="9209">
                  <c:v>15.34895</c:v>
                </c:pt>
                <c:pt idx="9210">
                  <c:v>15.350616666666699</c:v>
                </c:pt>
                <c:pt idx="9211">
                  <c:v>15.3522833333334</c:v>
                </c:pt>
                <c:pt idx="9212">
                  <c:v>15.353949999999999</c:v>
                </c:pt>
                <c:pt idx="9213">
                  <c:v>15.3556166666667</c:v>
                </c:pt>
                <c:pt idx="9214">
                  <c:v>15.357283333333401</c:v>
                </c:pt>
                <c:pt idx="9215">
                  <c:v>15.35895</c:v>
                </c:pt>
                <c:pt idx="9216">
                  <c:v>15.360616666666701</c:v>
                </c:pt>
                <c:pt idx="9217">
                  <c:v>15.3622833333334</c:v>
                </c:pt>
                <c:pt idx="9218">
                  <c:v>15.363950000000001</c:v>
                </c:pt>
                <c:pt idx="9219">
                  <c:v>15.3656166666667</c:v>
                </c:pt>
                <c:pt idx="9220">
                  <c:v>15.3672833333334</c:v>
                </c:pt>
                <c:pt idx="9221">
                  <c:v>15.36895</c:v>
                </c:pt>
                <c:pt idx="9222">
                  <c:v>15.370616666666701</c:v>
                </c:pt>
                <c:pt idx="9223">
                  <c:v>15.372283333333399</c:v>
                </c:pt>
                <c:pt idx="9224">
                  <c:v>15.373950000000001</c:v>
                </c:pt>
                <c:pt idx="9225">
                  <c:v>15.3756166666667</c:v>
                </c:pt>
                <c:pt idx="9226">
                  <c:v>15.3772833333334</c:v>
                </c:pt>
                <c:pt idx="9227">
                  <c:v>15.37895</c:v>
                </c:pt>
                <c:pt idx="9228">
                  <c:v>15.3806166666667</c:v>
                </c:pt>
                <c:pt idx="9229">
                  <c:v>15.382283333333399</c:v>
                </c:pt>
                <c:pt idx="9230">
                  <c:v>15.38395</c:v>
                </c:pt>
                <c:pt idx="9231">
                  <c:v>15.385616666666699</c:v>
                </c:pt>
                <c:pt idx="9232">
                  <c:v>15.3872833333334</c:v>
                </c:pt>
                <c:pt idx="9233">
                  <c:v>15.388949999999999</c:v>
                </c:pt>
                <c:pt idx="9234">
                  <c:v>15.3906166666667</c:v>
                </c:pt>
                <c:pt idx="9235">
                  <c:v>15.392283333333401</c:v>
                </c:pt>
                <c:pt idx="9236">
                  <c:v>15.39395</c:v>
                </c:pt>
                <c:pt idx="9237">
                  <c:v>15.395616666666699</c:v>
                </c:pt>
                <c:pt idx="9238">
                  <c:v>15.3972833333334</c:v>
                </c:pt>
                <c:pt idx="9239">
                  <c:v>15.398949999999999</c:v>
                </c:pt>
                <c:pt idx="9240">
                  <c:v>15.4006166666667</c:v>
                </c:pt>
                <c:pt idx="9241">
                  <c:v>15.402283333333401</c:v>
                </c:pt>
                <c:pt idx="9242">
                  <c:v>15.40395</c:v>
                </c:pt>
                <c:pt idx="9243">
                  <c:v>15.405616666666701</c:v>
                </c:pt>
                <c:pt idx="9244">
                  <c:v>15.4072833333334</c:v>
                </c:pt>
                <c:pt idx="9245">
                  <c:v>15.408950000000001</c:v>
                </c:pt>
                <c:pt idx="9246">
                  <c:v>15.4106166666667</c:v>
                </c:pt>
                <c:pt idx="9247">
                  <c:v>15.4122833333334</c:v>
                </c:pt>
                <c:pt idx="9248">
                  <c:v>15.41395</c:v>
                </c:pt>
                <c:pt idx="9249">
                  <c:v>15.4156166666667</c:v>
                </c:pt>
                <c:pt idx="9250">
                  <c:v>15.417283333333399</c:v>
                </c:pt>
                <c:pt idx="9251">
                  <c:v>15.418950000000001</c:v>
                </c:pt>
                <c:pt idx="9252">
                  <c:v>15.4206166666667</c:v>
                </c:pt>
                <c:pt idx="9253">
                  <c:v>15.4222833333334</c:v>
                </c:pt>
                <c:pt idx="9254">
                  <c:v>15.42395</c:v>
                </c:pt>
                <c:pt idx="9255">
                  <c:v>15.4256166666667</c:v>
                </c:pt>
                <c:pt idx="9256">
                  <c:v>15.427283333333399</c:v>
                </c:pt>
                <c:pt idx="9257">
                  <c:v>15.42895</c:v>
                </c:pt>
                <c:pt idx="9258">
                  <c:v>15.430616666666699</c:v>
                </c:pt>
                <c:pt idx="9259">
                  <c:v>15.4322833333334</c:v>
                </c:pt>
                <c:pt idx="9260">
                  <c:v>15.433949999999999</c:v>
                </c:pt>
                <c:pt idx="9261">
                  <c:v>15.4356166666667</c:v>
                </c:pt>
                <c:pt idx="9262">
                  <c:v>15.437283333333401</c:v>
                </c:pt>
                <c:pt idx="9263">
                  <c:v>15.43895</c:v>
                </c:pt>
                <c:pt idx="9264">
                  <c:v>15.440616666666701</c:v>
                </c:pt>
                <c:pt idx="9265">
                  <c:v>15.4422833333334</c:v>
                </c:pt>
                <c:pt idx="9266">
                  <c:v>15.443949999999999</c:v>
                </c:pt>
                <c:pt idx="9267">
                  <c:v>15.4456166666667</c:v>
                </c:pt>
                <c:pt idx="9268">
                  <c:v>15.447283333333401</c:v>
                </c:pt>
                <c:pt idx="9269">
                  <c:v>15.44895</c:v>
                </c:pt>
                <c:pt idx="9270">
                  <c:v>15.450616666666701</c:v>
                </c:pt>
                <c:pt idx="9271">
                  <c:v>15.4522833333334</c:v>
                </c:pt>
                <c:pt idx="9272">
                  <c:v>15.453950000000001</c:v>
                </c:pt>
                <c:pt idx="9273">
                  <c:v>15.4556166666667</c:v>
                </c:pt>
                <c:pt idx="9274">
                  <c:v>15.4572833333334</c:v>
                </c:pt>
                <c:pt idx="9275">
                  <c:v>15.45895</c:v>
                </c:pt>
                <c:pt idx="9276">
                  <c:v>15.4606166666667</c:v>
                </c:pt>
                <c:pt idx="9277">
                  <c:v>15.462283333333399</c:v>
                </c:pt>
                <c:pt idx="9278">
                  <c:v>15.463950000000001</c:v>
                </c:pt>
                <c:pt idx="9279">
                  <c:v>15.465616666666699</c:v>
                </c:pt>
                <c:pt idx="9280">
                  <c:v>15.4672833333334</c:v>
                </c:pt>
                <c:pt idx="9281">
                  <c:v>15.46895</c:v>
                </c:pt>
                <c:pt idx="9282">
                  <c:v>15.4706166666667</c:v>
                </c:pt>
                <c:pt idx="9283">
                  <c:v>15.472283333333399</c:v>
                </c:pt>
                <c:pt idx="9284">
                  <c:v>15.47395</c:v>
                </c:pt>
                <c:pt idx="9285">
                  <c:v>15.475616666666699</c:v>
                </c:pt>
                <c:pt idx="9286">
                  <c:v>15.4772833333334</c:v>
                </c:pt>
                <c:pt idx="9287">
                  <c:v>15.478949999999999</c:v>
                </c:pt>
                <c:pt idx="9288">
                  <c:v>15.4806166666667</c:v>
                </c:pt>
                <c:pt idx="9289">
                  <c:v>15.482283333333401</c:v>
                </c:pt>
                <c:pt idx="9290">
                  <c:v>15.48395</c:v>
                </c:pt>
                <c:pt idx="9291">
                  <c:v>15.485616666666701</c:v>
                </c:pt>
                <c:pt idx="9292">
                  <c:v>15.4872833333334</c:v>
                </c:pt>
                <c:pt idx="9293">
                  <c:v>15.488950000000001</c:v>
                </c:pt>
                <c:pt idx="9294">
                  <c:v>15.4906166666667</c:v>
                </c:pt>
                <c:pt idx="9295">
                  <c:v>15.4922833333334</c:v>
                </c:pt>
                <c:pt idx="9296">
                  <c:v>15.49395</c:v>
                </c:pt>
                <c:pt idx="9297">
                  <c:v>15.495616666666701</c:v>
                </c:pt>
                <c:pt idx="9298">
                  <c:v>15.497283333333399</c:v>
                </c:pt>
                <c:pt idx="9299">
                  <c:v>15.498950000000001</c:v>
                </c:pt>
                <c:pt idx="9300">
                  <c:v>15.5006166666667</c:v>
                </c:pt>
                <c:pt idx="9301">
                  <c:v>15.5022833333334</c:v>
                </c:pt>
                <c:pt idx="9302">
                  <c:v>15.50395</c:v>
                </c:pt>
                <c:pt idx="9303">
                  <c:v>15.5056166666667</c:v>
                </c:pt>
                <c:pt idx="9304">
                  <c:v>15.507283333333399</c:v>
                </c:pt>
                <c:pt idx="9305">
                  <c:v>15.50895</c:v>
                </c:pt>
                <c:pt idx="9306">
                  <c:v>15.510616666666699</c:v>
                </c:pt>
                <c:pt idx="9307">
                  <c:v>15.5122833333334</c:v>
                </c:pt>
                <c:pt idx="9308">
                  <c:v>15.513949999999999</c:v>
                </c:pt>
                <c:pt idx="9309">
                  <c:v>15.5156166666667</c:v>
                </c:pt>
                <c:pt idx="9310">
                  <c:v>15.517283333333401</c:v>
                </c:pt>
                <c:pt idx="9311">
                  <c:v>15.51895</c:v>
                </c:pt>
                <c:pt idx="9312">
                  <c:v>15.520616666666699</c:v>
                </c:pt>
                <c:pt idx="9313">
                  <c:v>15.5222833333334</c:v>
                </c:pt>
                <c:pt idx="9314">
                  <c:v>15.523949999999999</c:v>
                </c:pt>
                <c:pt idx="9315">
                  <c:v>15.5256166666667</c:v>
                </c:pt>
                <c:pt idx="9316">
                  <c:v>15.527283333333401</c:v>
                </c:pt>
                <c:pt idx="9317">
                  <c:v>15.52895</c:v>
                </c:pt>
                <c:pt idx="9318">
                  <c:v>15.530616666666701</c:v>
                </c:pt>
                <c:pt idx="9319">
                  <c:v>15.5322833333334</c:v>
                </c:pt>
                <c:pt idx="9320">
                  <c:v>15.533950000000001</c:v>
                </c:pt>
                <c:pt idx="9321">
                  <c:v>15.5356166666667</c:v>
                </c:pt>
                <c:pt idx="9322">
                  <c:v>15.5372833333334</c:v>
                </c:pt>
                <c:pt idx="9323">
                  <c:v>15.53895</c:v>
                </c:pt>
                <c:pt idx="9324">
                  <c:v>15.5406166666667</c:v>
                </c:pt>
                <c:pt idx="9325">
                  <c:v>15.542283333333399</c:v>
                </c:pt>
                <c:pt idx="9326">
                  <c:v>15.543950000000001</c:v>
                </c:pt>
                <c:pt idx="9327">
                  <c:v>15.5456166666667</c:v>
                </c:pt>
                <c:pt idx="9328">
                  <c:v>15.5472833333334</c:v>
                </c:pt>
                <c:pt idx="9329">
                  <c:v>15.54895</c:v>
                </c:pt>
                <c:pt idx="9330">
                  <c:v>15.5506166666667</c:v>
                </c:pt>
                <c:pt idx="9331">
                  <c:v>15.552283333333399</c:v>
                </c:pt>
                <c:pt idx="9332">
                  <c:v>15.55395</c:v>
                </c:pt>
                <c:pt idx="9333">
                  <c:v>15.555616666666699</c:v>
                </c:pt>
                <c:pt idx="9334">
                  <c:v>15.5572833333334</c:v>
                </c:pt>
                <c:pt idx="9335">
                  <c:v>15.558949999999999</c:v>
                </c:pt>
                <c:pt idx="9336">
                  <c:v>15.5606166666667</c:v>
                </c:pt>
                <c:pt idx="9337">
                  <c:v>15.562283333333401</c:v>
                </c:pt>
                <c:pt idx="9338">
                  <c:v>15.56395</c:v>
                </c:pt>
                <c:pt idx="9339">
                  <c:v>15.565616666666701</c:v>
                </c:pt>
                <c:pt idx="9340">
                  <c:v>15.5672833333334</c:v>
                </c:pt>
                <c:pt idx="9341">
                  <c:v>15.568949999999999</c:v>
                </c:pt>
                <c:pt idx="9342">
                  <c:v>15.5706166666667</c:v>
                </c:pt>
                <c:pt idx="9343">
                  <c:v>15.572283333333401</c:v>
                </c:pt>
                <c:pt idx="9344">
                  <c:v>15.57395</c:v>
                </c:pt>
                <c:pt idx="9345">
                  <c:v>15.575616666666701</c:v>
                </c:pt>
                <c:pt idx="9346">
                  <c:v>15.5772833333334</c:v>
                </c:pt>
                <c:pt idx="9347">
                  <c:v>15.578950000000001</c:v>
                </c:pt>
                <c:pt idx="9348">
                  <c:v>15.5806166666667</c:v>
                </c:pt>
                <c:pt idx="9349">
                  <c:v>15.5822833333334</c:v>
                </c:pt>
                <c:pt idx="9350">
                  <c:v>15.58395</c:v>
                </c:pt>
                <c:pt idx="9351">
                  <c:v>15.5856166666667</c:v>
                </c:pt>
                <c:pt idx="9352">
                  <c:v>15.587283333333399</c:v>
                </c:pt>
                <c:pt idx="9353">
                  <c:v>15.588950000000001</c:v>
                </c:pt>
                <c:pt idx="9354">
                  <c:v>15.590616666666699</c:v>
                </c:pt>
                <c:pt idx="9355">
                  <c:v>15.5922833333334</c:v>
                </c:pt>
                <c:pt idx="9356">
                  <c:v>15.59395</c:v>
                </c:pt>
                <c:pt idx="9357">
                  <c:v>15.5956166666667</c:v>
                </c:pt>
                <c:pt idx="9358">
                  <c:v>15.597283333333399</c:v>
                </c:pt>
                <c:pt idx="9359">
                  <c:v>15.59895</c:v>
                </c:pt>
                <c:pt idx="9360">
                  <c:v>15.600616666666699</c:v>
                </c:pt>
                <c:pt idx="9361">
                  <c:v>15.6022833333334</c:v>
                </c:pt>
                <c:pt idx="9362">
                  <c:v>15.603949999999999</c:v>
                </c:pt>
                <c:pt idx="9363">
                  <c:v>15.6056166666667</c:v>
                </c:pt>
                <c:pt idx="9364">
                  <c:v>15.607283333333401</c:v>
                </c:pt>
                <c:pt idx="9365">
                  <c:v>15.60895</c:v>
                </c:pt>
                <c:pt idx="9366">
                  <c:v>15.610616666666701</c:v>
                </c:pt>
                <c:pt idx="9367">
                  <c:v>15.6122833333334</c:v>
                </c:pt>
                <c:pt idx="9368">
                  <c:v>15.613950000000001</c:v>
                </c:pt>
                <c:pt idx="9369">
                  <c:v>15.6156166666667</c:v>
                </c:pt>
                <c:pt idx="9370">
                  <c:v>15.6172833333334</c:v>
                </c:pt>
                <c:pt idx="9371">
                  <c:v>15.61895</c:v>
                </c:pt>
                <c:pt idx="9372">
                  <c:v>15.620616666666701</c:v>
                </c:pt>
                <c:pt idx="9373">
                  <c:v>15.622283333333399</c:v>
                </c:pt>
                <c:pt idx="9374">
                  <c:v>15.623950000000001</c:v>
                </c:pt>
                <c:pt idx="9375">
                  <c:v>15.6256166666667</c:v>
                </c:pt>
                <c:pt idx="9376">
                  <c:v>15.6272833333334</c:v>
                </c:pt>
                <c:pt idx="9377">
                  <c:v>15.62895</c:v>
                </c:pt>
                <c:pt idx="9378">
                  <c:v>15.6306166666667</c:v>
                </c:pt>
                <c:pt idx="9379">
                  <c:v>15.632283333333399</c:v>
                </c:pt>
                <c:pt idx="9380">
                  <c:v>15.63395</c:v>
                </c:pt>
                <c:pt idx="9381">
                  <c:v>15.635616666666699</c:v>
                </c:pt>
                <c:pt idx="9382">
                  <c:v>15.6372833333334</c:v>
                </c:pt>
                <c:pt idx="9383">
                  <c:v>15.638949999999999</c:v>
                </c:pt>
                <c:pt idx="9384">
                  <c:v>15.6406166666667</c:v>
                </c:pt>
                <c:pt idx="9385">
                  <c:v>15.642283333333401</c:v>
                </c:pt>
                <c:pt idx="9386">
                  <c:v>15.64395</c:v>
                </c:pt>
                <c:pt idx="9387">
                  <c:v>15.645616666666699</c:v>
                </c:pt>
                <c:pt idx="9388">
                  <c:v>15.6472833333334</c:v>
                </c:pt>
                <c:pt idx="9389">
                  <c:v>15.648949999999999</c:v>
                </c:pt>
                <c:pt idx="9390">
                  <c:v>15.6506166666667</c:v>
                </c:pt>
                <c:pt idx="9391">
                  <c:v>15.652283333333401</c:v>
                </c:pt>
                <c:pt idx="9392">
                  <c:v>15.65395</c:v>
                </c:pt>
                <c:pt idx="9393">
                  <c:v>15.655616666666701</c:v>
                </c:pt>
                <c:pt idx="9394">
                  <c:v>15.6572833333334</c:v>
                </c:pt>
                <c:pt idx="9395">
                  <c:v>15.658950000000001</c:v>
                </c:pt>
                <c:pt idx="9396">
                  <c:v>15.6606166666667</c:v>
                </c:pt>
                <c:pt idx="9397">
                  <c:v>15.6622833333334</c:v>
                </c:pt>
                <c:pt idx="9398">
                  <c:v>15.66395</c:v>
                </c:pt>
                <c:pt idx="9399">
                  <c:v>15.6656166666667</c:v>
                </c:pt>
                <c:pt idx="9400">
                  <c:v>15.667283333333399</c:v>
                </c:pt>
                <c:pt idx="9401">
                  <c:v>15.668950000000001</c:v>
                </c:pt>
                <c:pt idx="9402">
                  <c:v>15.6706166666667</c:v>
                </c:pt>
                <c:pt idx="9403">
                  <c:v>15.6722833333334</c:v>
                </c:pt>
                <c:pt idx="9404">
                  <c:v>15.67395</c:v>
                </c:pt>
                <c:pt idx="9405">
                  <c:v>15.6756166666667</c:v>
                </c:pt>
                <c:pt idx="9406">
                  <c:v>15.677283333333399</c:v>
                </c:pt>
                <c:pt idx="9407">
                  <c:v>15.67895</c:v>
                </c:pt>
                <c:pt idx="9408">
                  <c:v>15.680616666666699</c:v>
                </c:pt>
                <c:pt idx="9409">
                  <c:v>15.6822833333334</c:v>
                </c:pt>
                <c:pt idx="9410">
                  <c:v>15.683949999999999</c:v>
                </c:pt>
                <c:pt idx="9411">
                  <c:v>15.6856166666667</c:v>
                </c:pt>
                <c:pt idx="9412">
                  <c:v>15.687283333333401</c:v>
                </c:pt>
                <c:pt idx="9413">
                  <c:v>15.68895</c:v>
                </c:pt>
                <c:pt idx="9414">
                  <c:v>15.690616666666701</c:v>
                </c:pt>
                <c:pt idx="9415">
                  <c:v>15.6922833333334</c:v>
                </c:pt>
                <c:pt idx="9416">
                  <c:v>15.693949999999999</c:v>
                </c:pt>
                <c:pt idx="9417">
                  <c:v>15.6956166666667</c:v>
                </c:pt>
                <c:pt idx="9418">
                  <c:v>15.697283333333401</c:v>
                </c:pt>
                <c:pt idx="9419">
                  <c:v>15.69895</c:v>
                </c:pt>
                <c:pt idx="9420">
                  <c:v>15.700616666666701</c:v>
                </c:pt>
                <c:pt idx="9421">
                  <c:v>15.7022833333334</c:v>
                </c:pt>
                <c:pt idx="9422">
                  <c:v>15.703950000000001</c:v>
                </c:pt>
                <c:pt idx="9423">
                  <c:v>15.7056166666667</c:v>
                </c:pt>
                <c:pt idx="9424">
                  <c:v>15.7072833333334</c:v>
                </c:pt>
                <c:pt idx="9425">
                  <c:v>15.70895</c:v>
                </c:pt>
                <c:pt idx="9426">
                  <c:v>15.7106166666667</c:v>
                </c:pt>
                <c:pt idx="9427">
                  <c:v>15.712283333333399</c:v>
                </c:pt>
                <c:pt idx="9428">
                  <c:v>15.713950000000001</c:v>
                </c:pt>
                <c:pt idx="9429">
                  <c:v>15.715616666666699</c:v>
                </c:pt>
                <c:pt idx="9430">
                  <c:v>15.7172833333334</c:v>
                </c:pt>
                <c:pt idx="9431">
                  <c:v>15.71895</c:v>
                </c:pt>
                <c:pt idx="9432">
                  <c:v>15.7206166666667</c:v>
                </c:pt>
                <c:pt idx="9433">
                  <c:v>15.722283333333399</c:v>
                </c:pt>
                <c:pt idx="9434">
                  <c:v>15.72395</c:v>
                </c:pt>
                <c:pt idx="9435">
                  <c:v>15.725616666666699</c:v>
                </c:pt>
                <c:pt idx="9436">
                  <c:v>15.7272833333334</c:v>
                </c:pt>
                <c:pt idx="9437">
                  <c:v>15.728949999999999</c:v>
                </c:pt>
                <c:pt idx="9438">
                  <c:v>15.7306166666667</c:v>
                </c:pt>
                <c:pt idx="9439">
                  <c:v>15.732283333333401</c:v>
                </c:pt>
                <c:pt idx="9440">
                  <c:v>15.73395</c:v>
                </c:pt>
                <c:pt idx="9441">
                  <c:v>15.735616666666701</c:v>
                </c:pt>
                <c:pt idx="9442">
                  <c:v>15.7372833333334</c:v>
                </c:pt>
                <c:pt idx="9443">
                  <c:v>15.738950000000001</c:v>
                </c:pt>
                <c:pt idx="9444">
                  <c:v>15.7406166666667</c:v>
                </c:pt>
                <c:pt idx="9445">
                  <c:v>15.7422833333334</c:v>
                </c:pt>
                <c:pt idx="9446">
                  <c:v>15.74395</c:v>
                </c:pt>
                <c:pt idx="9447">
                  <c:v>15.745616666666701</c:v>
                </c:pt>
                <c:pt idx="9448">
                  <c:v>15.747283333333399</c:v>
                </c:pt>
                <c:pt idx="9449">
                  <c:v>15.748950000000001</c:v>
                </c:pt>
                <c:pt idx="9450">
                  <c:v>15.7506166666667</c:v>
                </c:pt>
                <c:pt idx="9451">
                  <c:v>15.7522833333334</c:v>
                </c:pt>
                <c:pt idx="9452">
                  <c:v>15.75395</c:v>
                </c:pt>
                <c:pt idx="9453">
                  <c:v>15.7556166666667</c:v>
                </c:pt>
                <c:pt idx="9454">
                  <c:v>15.757283333333399</c:v>
                </c:pt>
                <c:pt idx="9455">
                  <c:v>15.75895</c:v>
                </c:pt>
                <c:pt idx="9456">
                  <c:v>15.760616666666699</c:v>
                </c:pt>
                <c:pt idx="9457">
                  <c:v>15.7622833333334</c:v>
                </c:pt>
                <c:pt idx="9458">
                  <c:v>15.763949999999999</c:v>
                </c:pt>
                <c:pt idx="9459">
                  <c:v>15.7656166666667</c:v>
                </c:pt>
                <c:pt idx="9460">
                  <c:v>15.767283333333401</c:v>
                </c:pt>
                <c:pt idx="9461">
                  <c:v>15.76895</c:v>
                </c:pt>
                <c:pt idx="9462">
                  <c:v>15.770616666666699</c:v>
                </c:pt>
                <c:pt idx="9463">
                  <c:v>15.7722833333334</c:v>
                </c:pt>
                <c:pt idx="9464">
                  <c:v>15.773949999999999</c:v>
                </c:pt>
                <c:pt idx="9465">
                  <c:v>15.7756166666667</c:v>
                </c:pt>
                <c:pt idx="9466">
                  <c:v>15.777283333333401</c:v>
                </c:pt>
                <c:pt idx="9467">
                  <c:v>15.77895</c:v>
                </c:pt>
                <c:pt idx="9468">
                  <c:v>15.780616666666701</c:v>
                </c:pt>
                <c:pt idx="9469">
                  <c:v>15.7822833333334</c:v>
                </c:pt>
                <c:pt idx="9470">
                  <c:v>15.783950000000001</c:v>
                </c:pt>
                <c:pt idx="9471">
                  <c:v>15.7856166666667</c:v>
                </c:pt>
                <c:pt idx="9472">
                  <c:v>15.7872833333334</c:v>
                </c:pt>
                <c:pt idx="9473">
                  <c:v>15.78895</c:v>
                </c:pt>
                <c:pt idx="9474">
                  <c:v>15.7906166666667</c:v>
                </c:pt>
                <c:pt idx="9475">
                  <c:v>15.792283333333399</c:v>
                </c:pt>
                <c:pt idx="9476">
                  <c:v>15.793950000000001</c:v>
                </c:pt>
                <c:pt idx="9477">
                  <c:v>15.7956166666667</c:v>
                </c:pt>
                <c:pt idx="9478">
                  <c:v>15.7972833333334</c:v>
                </c:pt>
                <c:pt idx="9479">
                  <c:v>15.79895</c:v>
                </c:pt>
                <c:pt idx="9480">
                  <c:v>15.8006166666667</c:v>
                </c:pt>
                <c:pt idx="9481">
                  <c:v>15.802283333333399</c:v>
                </c:pt>
                <c:pt idx="9482">
                  <c:v>15.80395</c:v>
                </c:pt>
                <c:pt idx="9483">
                  <c:v>15.805616666666699</c:v>
                </c:pt>
                <c:pt idx="9484">
                  <c:v>15.8072833333334</c:v>
                </c:pt>
                <c:pt idx="9485">
                  <c:v>15.808949999999999</c:v>
                </c:pt>
                <c:pt idx="9486">
                  <c:v>15.8106166666667</c:v>
                </c:pt>
                <c:pt idx="9487">
                  <c:v>15.812283333333401</c:v>
                </c:pt>
                <c:pt idx="9488">
                  <c:v>15.81395</c:v>
                </c:pt>
                <c:pt idx="9489">
                  <c:v>15.815616666666701</c:v>
                </c:pt>
                <c:pt idx="9490">
                  <c:v>15.8172833333334</c:v>
                </c:pt>
                <c:pt idx="9491">
                  <c:v>15.818949999999999</c:v>
                </c:pt>
                <c:pt idx="9492">
                  <c:v>15.8206166666667</c:v>
                </c:pt>
                <c:pt idx="9493">
                  <c:v>15.822283333333401</c:v>
                </c:pt>
                <c:pt idx="9494">
                  <c:v>15.82395</c:v>
                </c:pt>
                <c:pt idx="9495">
                  <c:v>15.825616666666701</c:v>
                </c:pt>
                <c:pt idx="9496">
                  <c:v>15.8272833333334</c:v>
                </c:pt>
                <c:pt idx="9497">
                  <c:v>15.828950000000001</c:v>
                </c:pt>
                <c:pt idx="9498">
                  <c:v>15.8306166666667</c:v>
                </c:pt>
                <c:pt idx="9499">
                  <c:v>15.8322833333334</c:v>
                </c:pt>
                <c:pt idx="9500">
                  <c:v>15.83395</c:v>
                </c:pt>
                <c:pt idx="9501">
                  <c:v>15.8356166666667</c:v>
                </c:pt>
                <c:pt idx="9502">
                  <c:v>15.837283333333399</c:v>
                </c:pt>
                <c:pt idx="9503">
                  <c:v>15.838950000000001</c:v>
                </c:pt>
                <c:pt idx="9504">
                  <c:v>15.840616666666699</c:v>
                </c:pt>
                <c:pt idx="9505">
                  <c:v>15.8422833333334</c:v>
                </c:pt>
                <c:pt idx="9506">
                  <c:v>15.84395</c:v>
                </c:pt>
                <c:pt idx="9507">
                  <c:v>15.8456166666667</c:v>
                </c:pt>
                <c:pt idx="9508">
                  <c:v>15.847283333333399</c:v>
                </c:pt>
                <c:pt idx="9509">
                  <c:v>15.84895</c:v>
                </c:pt>
                <c:pt idx="9510">
                  <c:v>15.850616666666699</c:v>
                </c:pt>
                <c:pt idx="9511">
                  <c:v>15.8522833333334</c:v>
                </c:pt>
                <c:pt idx="9512">
                  <c:v>15.853949999999999</c:v>
                </c:pt>
                <c:pt idx="9513">
                  <c:v>15.8556166666667</c:v>
                </c:pt>
                <c:pt idx="9514">
                  <c:v>15.857283333333401</c:v>
                </c:pt>
                <c:pt idx="9515">
                  <c:v>15.85895</c:v>
                </c:pt>
                <c:pt idx="9516">
                  <c:v>15.860616666666701</c:v>
                </c:pt>
                <c:pt idx="9517">
                  <c:v>15.8622833333334</c:v>
                </c:pt>
                <c:pt idx="9518">
                  <c:v>15.863950000000001</c:v>
                </c:pt>
                <c:pt idx="9519">
                  <c:v>15.8656166666667</c:v>
                </c:pt>
                <c:pt idx="9520">
                  <c:v>15.8672833333334</c:v>
                </c:pt>
                <c:pt idx="9521">
                  <c:v>15.86895</c:v>
                </c:pt>
                <c:pt idx="9522">
                  <c:v>15.870616666666701</c:v>
                </c:pt>
                <c:pt idx="9523">
                  <c:v>15.872283333333399</c:v>
                </c:pt>
                <c:pt idx="9524">
                  <c:v>15.873950000000001</c:v>
                </c:pt>
                <c:pt idx="9525">
                  <c:v>15.8756166666667</c:v>
                </c:pt>
                <c:pt idx="9526">
                  <c:v>15.8772833333334</c:v>
                </c:pt>
                <c:pt idx="9527">
                  <c:v>15.87895</c:v>
                </c:pt>
                <c:pt idx="9528">
                  <c:v>15.8806166666667</c:v>
                </c:pt>
                <c:pt idx="9529">
                  <c:v>15.882283333333399</c:v>
                </c:pt>
                <c:pt idx="9530">
                  <c:v>15.88395</c:v>
                </c:pt>
                <c:pt idx="9531">
                  <c:v>15.885616666666699</c:v>
                </c:pt>
                <c:pt idx="9532">
                  <c:v>15.8872833333334</c:v>
                </c:pt>
                <c:pt idx="9533">
                  <c:v>15.888949999999999</c:v>
                </c:pt>
                <c:pt idx="9534">
                  <c:v>15.8906166666667</c:v>
                </c:pt>
                <c:pt idx="9535">
                  <c:v>15.892283333333401</c:v>
                </c:pt>
                <c:pt idx="9536">
                  <c:v>15.89395</c:v>
                </c:pt>
                <c:pt idx="9537">
                  <c:v>15.895616666666699</c:v>
                </c:pt>
                <c:pt idx="9538">
                  <c:v>15.8972833333334</c:v>
                </c:pt>
                <c:pt idx="9539">
                  <c:v>15.898949999999999</c:v>
                </c:pt>
                <c:pt idx="9540">
                  <c:v>15.9006166666667</c:v>
                </c:pt>
                <c:pt idx="9541">
                  <c:v>15.902283333333401</c:v>
                </c:pt>
                <c:pt idx="9542">
                  <c:v>15.90395</c:v>
                </c:pt>
                <c:pt idx="9543">
                  <c:v>15.905616666666701</c:v>
                </c:pt>
                <c:pt idx="9544">
                  <c:v>15.9072833333334</c:v>
                </c:pt>
                <c:pt idx="9545">
                  <c:v>15.908950000000001</c:v>
                </c:pt>
                <c:pt idx="9546">
                  <c:v>15.9106166666667</c:v>
                </c:pt>
                <c:pt idx="9547">
                  <c:v>15.9122833333334</c:v>
                </c:pt>
                <c:pt idx="9548">
                  <c:v>15.91395</c:v>
                </c:pt>
                <c:pt idx="9549">
                  <c:v>15.9156166666667</c:v>
                </c:pt>
                <c:pt idx="9550">
                  <c:v>15.917283333333399</c:v>
                </c:pt>
                <c:pt idx="9551">
                  <c:v>15.918950000000001</c:v>
                </c:pt>
                <c:pt idx="9552">
                  <c:v>15.9206166666667</c:v>
                </c:pt>
                <c:pt idx="9553">
                  <c:v>15.9222833333334</c:v>
                </c:pt>
                <c:pt idx="9554">
                  <c:v>15.92395</c:v>
                </c:pt>
                <c:pt idx="9555">
                  <c:v>15.9256166666667</c:v>
                </c:pt>
                <c:pt idx="9556">
                  <c:v>15.927283333333399</c:v>
                </c:pt>
                <c:pt idx="9557">
                  <c:v>15.92895</c:v>
                </c:pt>
                <c:pt idx="9558">
                  <c:v>15.930616666666699</c:v>
                </c:pt>
                <c:pt idx="9559">
                  <c:v>15.9322833333334</c:v>
                </c:pt>
                <c:pt idx="9560">
                  <c:v>15.933949999999999</c:v>
                </c:pt>
                <c:pt idx="9561">
                  <c:v>15.9356166666667</c:v>
                </c:pt>
                <c:pt idx="9562">
                  <c:v>15.937283333333401</c:v>
                </c:pt>
                <c:pt idx="9563">
                  <c:v>15.93895</c:v>
                </c:pt>
                <c:pt idx="9564">
                  <c:v>15.940616666666701</c:v>
                </c:pt>
                <c:pt idx="9565">
                  <c:v>15.9422833333334</c:v>
                </c:pt>
                <c:pt idx="9566">
                  <c:v>15.943949999999999</c:v>
                </c:pt>
                <c:pt idx="9567">
                  <c:v>15.9456166666667</c:v>
                </c:pt>
                <c:pt idx="9568">
                  <c:v>15.947283333333401</c:v>
                </c:pt>
                <c:pt idx="9569">
                  <c:v>15.94895</c:v>
                </c:pt>
                <c:pt idx="9570">
                  <c:v>15.950616666666701</c:v>
                </c:pt>
                <c:pt idx="9571">
                  <c:v>15.9522833333334</c:v>
                </c:pt>
                <c:pt idx="9572">
                  <c:v>15.953950000000001</c:v>
                </c:pt>
                <c:pt idx="9573">
                  <c:v>15.9556166666667</c:v>
                </c:pt>
                <c:pt idx="9574">
                  <c:v>15.9572833333334</c:v>
                </c:pt>
                <c:pt idx="9575">
                  <c:v>15.95895</c:v>
                </c:pt>
                <c:pt idx="9576">
                  <c:v>15.9606166666667</c:v>
                </c:pt>
                <c:pt idx="9577">
                  <c:v>15.962283333333399</c:v>
                </c:pt>
                <c:pt idx="9578">
                  <c:v>15.963950000000001</c:v>
                </c:pt>
                <c:pt idx="9579">
                  <c:v>15.965616666666699</c:v>
                </c:pt>
                <c:pt idx="9580">
                  <c:v>15.9672833333334</c:v>
                </c:pt>
                <c:pt idx="9581">
                  <c:v>15.96895</c:v>
                </c:pt>
                <c:pt idx="9582">
                  <c:v>15.9706166666667</c:v>
                </c:pt>
                <c:pt idx="9583">
                  <c:v>15.972283333333399</c:v>
                </c:pt>
                <c:pt idx="9584">
                  <c:v>15.97395</c:v>
                </c:pt>
                <c:pt idx="9585">
                  <c:v>15.975616666666699</c:v>
                </c:pt>
                <c:pt idx="9586">
                  <c:v>15.9772833333334</c:v>
                </c:pt>
                <c:pt idx="9587">
                  <c:v>15.978949999999999</c:v>
                </c:pt>
                <c:pt idx="9588">
                  <c:v>15.9806166666667</c:v>
                </c:pt>
                <c:pt idx="9589">
                  <c:v>15.982283333333401</c:v>
                </c:pt>
                <c:pt idx="9590">
                  <c:v>15.98395</c:v>
                </c:pt>
                <c:pt idx="9591">
                  <c:v>15.985616666666701</c:v>
                </c:pt>
                <c:pt idx="9592">
                  <c:v>15.9872833333334</c:v>
                </c:pt>
                <c:pt idx="9593">
                  <c:v>15.988950000000001</c:v>
                </c:pt>
                <c:pt idx="9594">
                  <c:v>15.9906166666667</c:v>
                </c:pt>
                <c:pt idx="9595">
                  <c:v>15.9922833333334</c:v>
                </c:pt>
                <c:pt idx="9596">
                  <c:v>15.99395</c:v>
                </c:pt>
                <c:pt idx="9597">
                  <c:v>15.995616666666701</c:v>
                </c:pt>
                <c:pt idx="9598">
                  <c:v>15.997283333333399</c:v>
                </c:pt>
                <c:pt idx="9599">
                  <c:v>15.998950000000001</c:v>
                </c:pt>
                <c:pt idx="9600">
                  <c:v>16.000616666666701</c:v>
                </c:pt>
                <c:pt idx="9601">
                  <c:v>16.002283333333398</c:v>
                </c:pt>
                <c:pt idx="9602">
                  <c:v>16.00395</c:v>
                </c:pt>
                <c:pt idx="9603">
                  <c:v>16.0056166666667</c:v>
                </c:pt>
                <c:pt idx="9604">
                  <c:v>16.007283333333401</c:v>
                </c:pt>
                <c:pt idx="9605">
                  <c:v>16.008949999999999</c:v>
                </c:pt>
                <c:pt idx="9606">
                  <c:v>16.010616666666699</c:v>
                </c:pt>
                <c:pt idx="9607">
                  <c:v>16.0122833333334</c:v>
                </c:pt>
                <c:pt idx="9608">
                  <c:v>16.013950000000001</c:v>
                </c:pt>
                <c:pt idx="9609">
                  <c:v>16.015616666666698</c:v>
                </c:pt>
                <c:pt idx="9610">
                  <c:v>16.017283333333399</c:v>
                </c:pt>
                <c:pt idx="9611">
                  <c:v>16.01895</c:v>
                </c:pt>
                <c:pt idx="9612">
                  <c:v>16.020616666666701</c:v>
                </c:pt>
                <c:pt idx="9613">
                  <c:v>16.022283333333402</c:v>
                </c:pt>
                <c:pt idx="9614">
                  <c:v>16.023949999999999</c:v>
                </c:pt>
                <c:pt idx="9615">
                  <c:v>16.0256166666667</c:v>
                </c:pt>
                <c:pt idx="9616">
                  <c:v>16.027283333333401</c:v>
                </c:pt>
                <c:pt idx="9617">
                  <c:v>16.028949999999998</c:v>
                </c:pt>
                <c:pt idx="9618">
                  <c:v>16.030616666666699</c:v>
                </c:pt>
                <c:pt idx="9619">
                  <c:v>16.0322833333334</c:v>
                </c:pt>
                <c:pt idx="9620">
                  <c:v>16.033950000000001</c:v>
                </c:pt>
                <c:pt idx="9621">
                  <c:v>16.035616666666701</c:v>
                </c:pt>
                <c:pt idx="9622">
                  <c:v>16.037283333333399</c:v>
                </c:pt>
                <c:pt idx="9623">
                  <c:v>16.03895</c:v>
                </c:pt>
                <c:pt idx="9624">
                  <c:v>16.0406166666667</c:v>
                </c:pt>
                <c:pt idx="9625">
                  <c:v>16.042283333333401</c:v>
                </c:pt>
                <c:pt idx="9626">
                  <c:v>16.043949999999999</c:v>
                </c:pt>
                <c:pt idx="9627">
                  <c:v>16.0456166666667</c:v>
                </c:pt>
                <c:pt idx="9628">
                  <c:v>16.0472833333334</c:v>
                </c:pt>
                <c:pt idx="9629">
                  <c:v>16.048950000000001</c:v>
                </c:pt>
                <c:pt idx="9630">
                  <c:v>16.050616666666699</c:v>
                </c:pt>
                <c:pt idx="9631">
                  <c:v>16.052283333333399</c:v>
                </c:pt>
                <c:pt idx="9632">
                  <c:v>16.05395</c:v>
                </c:pt>
                <c:pt idx="9633">
                  <c:v>16.055616666666701</c:v>
                </c:pt>
                <c:pt idx="9634">
                  <c:v>16.057283333333402</c:v>
                </c:pt>
                <c:pt idx="9635">
                  <c:v>16.058949999999999</c:v>
                </c:pt>
                <c:pt idx="9636">
                  <c:v>16.0606166666667</c:v>
                </c:pt>
                <c:pt idx="9637">
                  <c:v>16.062283333333401</c:v>
                </c:pt>
                <c:pt idx="9638">
                  <c:v>16.063949999999998</c:v>
                </c:pt>
                <c:pt idx="9639">
                  <c:v>16.065616666666699</c:v>
                </c:pt>
                <c:pt idx="9640">
                  <c:v>16.0672833333334</c:v>
                </c:pt>
                <c:pt idx="9641">
                  <c:v>16.068950000000001</c:v>
                </c:pt>
                <c:pt idx="9642">
                  <c:v>16.070616666666702</c:v>
                </c:pt>
                <c:pt idx="9643">
                  <c:v>16.072283333333399</c:v>
                </c:pt>
                <c:pt idx="9644">
                  <c:v>16.07395</c:v>
                </c:pt>
                <c:pt idx="9645">
                  <c:v>16.075616666666701</c:v>
                </c:pt>
                <c:pt idx="9646">
                  <c:v>16.077283333333401</c:v>
                </c:pt>
                <c:pt idx="9647">
                  <c:v>16.078949999999999</c:v>
                </c:pt>
                <c:pt idx="9648">
                  <c:v>16.0806166666667</c:v>
                </c:pt>
                <c:pt idx="9649">
                  <c:v>16.0822833333334</c:v>
                </c:pt>
                <c:pt idx="9650">
                  <c:v>16.083950000000002</c:v>
                </c:pt>
                <c:pt idx="9651">
                  <c:v>16.085616666666699</c:v>
                </c:pt>
                <c:pt idx="9652">
                  <c:v>16.087283333333399</c:v>
                </c:pt>
                <c:pt idx="9653">
                  <c:v>16.088950000000001</c:v>
                </c:pt>
                <c:pt idx="9654">
                  <c:v>16.090616666666701</c:v>
                </c:pt>
                <c:pt idx="9655">
                  <c:v>16.092283333333398</c:v>
                </c:pt>
                <c:pt idx="9656">
                  <c:v>16.09395</c:v>
                </c:pt>
                <c:pt idx="9657">
                  <c:v>16.0956166666667</c:v>
                </c:pt>
                <c:pt idx="9658">
                  <c:v>16.097283333333401</c:v>
                </c:pt>
                <c:pt idx="9659">
                  <c:v>16.098949999999999</c:v>
                </c:pt>
                <c:pt idx="9660">
                  <c:v>16.100616666666699</c:v>
                </c:pt>
                <c:pt idx="9661">
                  <c:v>16.1022833333334</c:v>
                </c:pt>
                <c:pt idx="9662">
                  <c:v>16.103950000000001</c:v>
                </c:pt>
                <c:pt idx="9663">
                  <c:v>16.105616666666702</c:v>
                </c:pt>
                <c:pt idx="9664">
                  <c:v>16.107283333333399</c:v>
                </c:pt>
                <c:pt idx="9665">
                  <c:v>16.10895</c:v>
                </c:pt>
                <c:pt idx="9666">
                  <c:v>16.110616666666701</c:v>
                </c:pt>
                <c:pt idx="9667">
                  <c:v>16.112283333333401</c:v>
                </c:pt>
                <c:pt idx="9668">
                  <c:v>16.113949999999999</c:v>
                </c:pt>
                <c:pt idx="9669">
                  <c:v>16.1156166666667</c:v>
                </c:pt>
                <c:pt idx="9670">
                  <c:v>16.1172833333334</c:v>
                </c:pt>
                <c:pt idx="9671">
                  <c:v>16.118950000000002</c:v>
                </c:pt>
                <c:pt idx="9672">
                  <c:v>16.120616666666699</c:v>
                </c:pt>
                <c:pt idx="9673">
                  <c:v>16.122283333333399</c:v>
                </c:pt>
                <c:pt idx="9674">
                  <c:v>16.123950000000001</c:v>
                </c:pt>
                <c:pt idx="9675">
                  <c:v>16.125616666666701</c:v>
                </c:pt>
                <c:pt idx="9676">
                  <c:v>16.127283333333398</c:v>
                </c:pt>
                <c:pt idx="9677">
                  <c:v>16.12895</c:v>
                </c:pt>
                <c:pt idx="9678">
                  <c:v>16.1306166666667</c:v>
                </c:pt>
                <c:pt idx="9679">
                  <c:v>16.132283333333401</c:v>
                </c:pt>
                <c:pt idx="9680">
                  <c:v>16.133949999999999</c:v>
                </c:pt>
                <c:pt idx="9681">
                  <c:v>16.135616666666699</c:v>
                </c:pt>
                <c:pt idx="9682">
                  <c:v>16.1372833333334</c:v>
                </c:pt>
                <c:pt idx="9683">
                  <c:v>16.138950000000001</c:v>
                </c:pt>
                <c:pt idx="9684">
                  <c:v>16.140616666666698</c:v>
                </c:pt>
                <c:pt idx="9685">
                  <c:v>16.142283333333399</c:v>
                </c:pt>
                <c:pt idx="9686">
                  <c:v>16.14395</c:v>
                </c:pt>
                <c:pt idx="9687">
                  <c:v>16.145616666666701</c:v>
                </c:pt>
                <c:pt idx="9688">
                  <c:v>16.147283333333402</c:v>
                </c:pt>
                <c:pt idx="9689">
                  <c:v>16.148949999999999</c:v>
                </c:pt>
                <c:pt idx="9690">
                  <c:v>16.1506166666667</c:v>
                </c:pt>
                <c:pt idx="9691">
                  <c:v>16.152283333333401</c:v>
                </c:pt>
                <c:pt idx="9692">
                  <c:v>16.153949999999998</c:v>
                </c:pt>
                <c:pt idx="9693">
                  <c:v>16.155616666666699</c:v>
                </c:pt>
                <c:pt idx="9694">
                  <c:v>16.1572833333334</c:v>
                </c:pt>
                <c:pt idx="9695">
                  <c:v>16.158950000000001</c:v>
                </c:pt>
                <c:pt idx="9696">
                  <c:v>16.160616666666701</c:v>
                </c:pt>
                <c:pt idx="9697">
                  <c:v>16.162283333333399</c:v>
                </c:pt>
                <c:pt idx="9698">
                  <c:v>16.16395</c:v>
                </c:pt>
                <c:pt idx="9699">
                  <c:v>16.1656166666667</c:v>
                </c:pt>
                <c:pt idx="9700">
                  <c:v>16.167283333333401</c:v>
                </c:pt>
                <c:pt idx="9701">
                  <c:v>16.168949999999999</c:v>
                </c:pt>
                <c:pt idx="9702">
                  <c:v>16.1706166666667</c:v>
                </c:pt>
                <c:pt idx="9703">
                  <c:v>16.1722833333334</c:v>
                </c:pt>
                <c:pt idx="9704">
                  <c:v>16.173950000000001</c:v>
                </c:pt>
                <c:pt idx="9705">
                  <c:v>16.175616666666699</c:v>
                </c:pt>
                <c:pt idx="9706">
                  <c:v>16.177283333333399</c:v>
                </c:pt>
                <c:pt idx="9707">
                  <c:v>16.17895</c:v>
                </c:pt>
                <c:pt idx="9708">
                  <c:v>16.180616666666701</c:v>
                </c:pt>
                <c:pt idx="9709">
                  <c:v>16.182283333333402</c:v>
                </c:pt>
                <c:pt idx="9710">
                  <c:v>16.183949999999999</c:v>
                </c:pt>
                <c:pt idx="9711">
                  <c:v>16.1856166666667</c:v>
                </c:pt>
                <c:pt idx="9712">
                  <c:v>16.187283333333401</c:v>
                </c:pt>
                <c:pt idx="9713">
                  <c:v>16.188949999999998</c:v>
                </c:pt>
                <c:pt idx="9714">
                  <c:v>16.190616666666699</c:v>
                </c:pt>
                <c:pt idx="9715">
                  <c:v>16.1922833333334</c:v>
                </c:pt>
                <c:pt idx="9716">
                  <c:v>16.193950000000001</c:v>
                </c:pt>
                <c:pt idx="9717">
                  <c:v>16.195616666666702</c:v>
                </c:pt>
                <c:pt idx="9718">
                  <c:v>16.197283333333399</c:v>
                </c:pt>
                <c:pt idx="9719">
                  <c:v>16.19895</c:v>
                </c:pt>
                <c:pt idx="9720">
                  <c:v>16.200616666666701</c:v>
                </c:pt>
                <c:pt idx="9721">
                  <c:v>16.202283333333401</c:v>
                </c:pt>
                <c:pt idx="9722">
                  <c:v>16.203949999999999</c:v>
                </c:pt>
                <c:pt idx="9723">
                  <c:v>16.2056166666667</c:v>
                </c:pt>
                <c:pt idx="9724">
                  <c:v>16.2072833333334</c:v>
                </c:pt>
                <c:pt idx="9725">
                  <c:v>16.208950000000002</c:v>
                </c:pt>
                <c:pt idx="9726">
                  <c:v>16.210616666666699</c:v>
                </c:pt>
                <c:pt idx="9727">
                  <c:v>16.212283333333399</c:v>
                </c:pt>
                <c:pt idx="9728">
                  <c:v>16.213950000000001</c:v>
                </c:pt>
                <c:pt idx="9729">
                  <c:v>16.215616666666701</c:v>
                </c:pt>
                <c:pt idx="9730">
                  <c:v>16.217283333333398</c:v>
                </c:pt>
                <c:pt idx="9731">
                  <c:v>16.21895</c:v>
                </c:pt>
                <c:pt idx="9732">
                  <c:v>16.2206166666667</c:v>
                </c:pt>
                <c:pt idx="9733">
                  <c:v>16.222283333333401</c:v>
                </c:pt>
                <c:pt idx="9734">
                  <c:v>16.223949999999999</c:v>
                </c:pt>
                <c:pt idx="9735">
                  <c:v>16.225616666666699</c:v>
                </c:pt>
                <c:pt idx="9736">
                  <c:v>16.2272833333334</c:v>
                </c:pt>
                <c:pt idx="9737">
                  <c:v>16.228950000000001</c:v>
                </c:pt>
                <c:pt idx="9738">
                  <c:v>16.230616666666702</c:v>
                </c:pt>
                <c:pt idx="9739">
                  <c:v>16.232283333333399</c:v>
                </c:pt>
                <c:pt idx="9740">
                  <c:v>16.23395</c:v>
                </c:pt>
                <c:pt idx="9741">
                  <c:v>16.235616666666701</c:v>
                </c:pt>
                <c:pt idx="9742">
                  <c:v>16.237283333333401</c:v>
                </c:pt>
                <c:pt idx="9743">
                  <c:v>16.238949999999999</c:v>
                </c:pt>
                <c:pt idx="9744">
                  <c:v>16.2406166666667</c:v>
                </c:pt>
                <c:pt idx="9745">
                  <c:v>16.2422833333334</c:v>
                </c:pt>
                <c:pt idx="9746">
                  <c:v>16.243950000000002</c:v>
                </c:pt>
                <c:pt idx="9747">
                  <c:v>16.245616666666699</c:v>
                </c:pt>
                <c:pt idx="9748">
                  <c:v>16.247283333333399</c:v>
                </c:pt>
                <c:pt idx="9749">
                  <c:v>16.248950000000001</c:v>
                </c:pt>
                <c:pt idx="9750">
                  <c:v>16.250616666666701</c:v>
                </c:pt>
                <c:pt idx="9751">
                  <c:v>16.252283333333398</c:v>
                </c:pt>
                <c:pt idx="9752">
                  <c:v>16.25395</c:v>
                </c:pt>
                <c:pt idx="9753">
                  <c:v>16.2556166666667</c:v>
                </c:pt>
                <c:pt idx="9754">
                  <c:v>16.257283333333401</c:v>
                </c:pt>
                <c:pt idx="9755">
                  <c:v>16.258949999999999</c:v>
                </c:pt>
                <c:pt idx="9756">
                  <c:v>16.260616666666699</c:v>
                </c:pt>
                <c:pt idx="9757">
                  <c:v>16.2622833333334</c:v>
                </c:pt>
                <c:pt idx="9758">
                  <c:v>16.263950000000001</c:v>
                </c:pt>
                <c:pt idx="9759">
                  <c:v>16.265616666666698</c:v>
                </c:pt>
                <c:pt idx="9760">
                  <c:v>16.267283333333399</c:v>
                </c:pt>
                <c:pt idx="9761">
                  <c:v>16.26895</c:v>
                </c:pt>
                <c:pt idx="9762">
                  <c:v>16.270616666666701</c:v>
                </c:pt>
                <c:pt idx="9763">
                  <c:v>16.272283333333402</c:v>
                </c:pt>
                <c:pt idx="9764">
                  <c:v>16.273949999999999</c:v>
                </c:pt>
                <c:pt idx="9765">
                  <c:v>16.2756166666667</c:v>
                </c:pt>
                <c:pt idx="9766">
                  <c:v>16.277283333333401</c:v>
                </c:pt>
                <c:pt idx="9767">
                  <c:v>16.278949999999998</c:v>
                </c:pt>
                <c:pt idx="9768">
                  <c:v>16.280616666666699</c:v>
                </c:pt>
                <c:pt idx="9769">
                  <c:v>16.2822833333334</c:v>
                </c:pt>
                <c:pt idx="9770">
                  <c:v>16.283950000000001</c:v>
                </c:pt>
                <c:pt idx="9771">
                  <c:v>16.285616666666701</c:v>
                </c:pt>
                <c:pt idx="9772">
                  <c:v>16.287283333333399</c:v>
                </c:pt>
                <c:pt idx="9773">
                  <c:v>16.28895</c:v>
                </c:pt>
                <c:pt idx="9774">
                  <c:v>16.2906166666667</c:v>
                </c:pt>
                <c:pt idx="9775">
                  <c:v>16.292283333333401</c:v>
                </c:pt>
                <c:pt idx="9776">
                  <c:v>16.293949999999999</c:v>
                </c:pt>
                <c:pt idx="9777">
                  <c:v>16.2956166666667</c:v>
                </c:pt>
                <c:pt idx="9778">
                  <c:v>16.2972833333334</c:v>
                </c:pt>
                <c:pt idx="9779">
                  <c:v>16.298950000000001</c:v>
                </c:pt>
                <c:pt idx="9780">
                  <c:v>16.300616666666699</c:v>
                </c:pt>
                <c:pt idx="9781">
                  <c:v>16.302283333333399</c:v>
                </c:pt>
                <c:pt idx="9782">
                  <c:v>16.30395</c:v>
                </c:pt>
                <c:pt idx="9783">
                  <c:v>16.305616666666701</c:v>
                </c:pt>
                <c:pt idx="9784">
                  <c:v>16.307283333333402</c:v>
                </c:pt>
                <c:pt idx="9785">
                  <c:v>16.308949999999999</c:v>
                </c:pt>
                <c:pt idx="9786">
                  <c:v>16.3106166666667</c:v>
                </c:pt>
                <c:pt idx="9787">
                  <c:v>16.312283333333401</c:v>
                </c:pt>
                <c:pt idx="9788">
                  <c:v>16.313949999999998</c:v>
                </c:pt>
                <c:pt idx="9789">
                  <c:v>16.315616666666699</c:v>
                </c:pt>
                <c:pt idx="9790">
                  <c:v>16.3172833333334</c:v>
                </c:pt>
                <c:pt idx="9791">
                  <c:v>16.318950000000001</c:v>
                </c:pt>
                <c:pt idx="9792">
                  <c:v>16.320616666666702</c:v>
                </c:pt>
                <c:pt idx="9793">
                  <c:v>16.322283333333399</c:v>
                </c:pt>
                <c:pt idx="9794">
                  <c:v>16.32395</c:v>
                </c:pt>
                <c:pt idx="9795">
                  <c:v>16.325616666666701</c:v>
                </c:pt>
                <c:pt idx="9796">
                  <c:v>16.327283333333401</c:v>
                </c:pt>
                <c:pt idx="9797">
                  <c:v>16.328949999999999</c:v>
                </c:pt>
                <c:pt idx="9798">
                  <c:v>16.3306166666667</c:v>
                </c:pt>
                <c:pt idx="9799">
                  <c:v>16.3322833333334</c:v>
                </c:pt>
                <c:pt idx="9800">
                  <c:v>16.333950000000002</c:v>
                </c:pt>
                <c:pt idx="9801">
                  <c:v>16.335616666666699</c:v>
                </c:pt>
                <c:pt idx="9802">
                  <c:v>16.337283333333399</c:v>
                </c:pt>
                <c:pt idx="9803">
                  <c:v>16.338950000000001</c:v>
                </c:pt>
                <c:pt idx="9804">
                  <c:v>16.340616666666701</c:v>
                </c:pt>
                <c:pt idx="9805">
                  <c:v>16.342283333333398</c:v>
                </c:pt>
                <c:pt idx="9806">
                  <c:v>16.34395</c:v>
                </c:pt>
                <c:pt idx="9807">
                  <c:v>16.3456166666667</c:v>
                </c:pt>
                <c:pt idx="9808">
                  <c:v>16.347283333333401</c:v>
                </c:pt>
                <c:pt idx="9809">
                  <c:v>16.348949999999999</c:v>
                </c:pt>
                <c:pt idx="9810">
                  <c:v>16.350616666666699</c:v>
                </c:pt>
                <c:pt idx="9811">
                  <c:v>16.3522833333334</c:v>
                </c:pt>
                <c:pt idx="9812">
                  <c:v>16.353950000000001</c:v>
                </c:pt>
                <c:pt idx="9813">
                  <c:v>16.355616666666702</c:v>
                </c:pt>
                <c:pt idx="9814">
                  <c:v>16.357283333333399</c:v>
                </c:pt>
                <c:pt idx="9815">
                  <c:v>16.35895</c:v>
                </c:pt>
                <c:pt idx="9816">
                  <c:v>16.360616666666701</c:v>
                </c:pt>
                <c:pt idx="9817">
                  <c:v>16.362283333333401</c:v>
                </c:pt>
                <c:pt idx="9818">
                  <c:v>16.363949999999999</c:v>
                </c:pt>
                <c:pt idx="9819">
                  <c:v>16.3656166666667</c:v>
                </c:pt>
                <c:pt idx="9820">
                  <c:v>16.3672833333334</c:v>
                </c:pt>
                <c:pt idx="9821">
                  <c:v>16.368950000000002</c:v>
                </c:pt>
                <c:pt idx="9822">
                  <c:v>16.370616666666699</c:v>
                </c:pt>
                <c:pt idx="9823">
                  <c:v>16.372283333333399</c:v>
                </c:pt>
                <c:pt idx="9824">
                  <c:v>16.373950000000001</c:v>
                </c:pt>
                <c:pt idx="9825">
                  <c:v>16.375616666666701</c:v>
                </c:pt>
                <c:pt idx="9826">
                  <c:v>16.377283333333398</c:v>
                </c:pt>
                <c:pt idx="9827">
                  <c:v>16.37895</c:v>
                </c:pt>
                <c:pt idx="9828">
                  <c:v>16.3806166666667</c:v>
                </c:pt>
                <c:pt idx="9829">
                  <c:v>16.382283333333401</c:v>
                </c:pt>
                <c:pt idx="9830">
                  <c:v>16.383949999999999</c:v>
                </c:pt>
                <c:pt idx="9831">
                  <c:v>16.385616666666699</c:v>
                </c:pt>
                <c:pt idx="9832">
                  <c:v>16.3872833333334</c:v>
                </c:pt>
                <c:pt idx="9833">
                  <c:v>16.388950000000001</c:v>
                </c:pt>
                <c:pt idx="9834">
                  <c:v>16.390616666666698</c:v>
                </c:pt>
                <c:pt idx="9835">
                  <c:v>16.392283333333399</c:v>
                </c:pt>
                <c:pt idx="9836">
                  <c:v>16.39395</c:v>
                </c:pt>
                <c:pt idx="9837">
                  <c:v>16.395616666666701</c:v>
                </c:pt>
                <c:pt idx="9838">
                  <c:v>16.397283333333402</c:v>
                </c:pt>
                <c:pt idx="9839">
                  <c:v>16.398949999999999</c:v>
                </c:pt>
                <c:pt idx="9840">
                  <c:v>16.4006166666667</c:v>
                </c:pt>
                <c:pt idx="9841">
                  <c:v>16.402283333333401</c:v>
                </c:pt>
                <c:pt idx="9842">
                  <c:v>16.403949999999998</c:v>
                </c:pt>
                <c:pt idx="9843">
                  <c:v>16.405616666666699</c:v>
                </c:pt>
                <c:pt idx="9844">
                  <c:v>16.4072833333334</c:v>
                </c:pt>
                <c:pt idx="9845">
                  <c:v>16.408950000000001</c:v>
                </c:pt>
                <c:pt idx="9846">
                  <c:v>16.410616666666701</c:v>
                </c:pt>
                <c:pt idx="9847">
                  <c:v>16.412283333333399</c:v>
                </c:pt>
                <c:pt idx="9848">
                  <c:v>16.41395</c:v>
                </c:pt>
                <c:pt idx="9849">
                  <c:v>16.4156166666667</c:v>
                </c:pt>
                <c:pt idx="9850">
                  <c:v>16.417283333333401</c:v>
                </c:pt>
                <c:pt idx="9851">
                  <c:v>16.418949999999999</c:v>
                </c:pt>
                <c:pt idx="9852">
                  <c:v>16.4206166666667</c:v>
                </c:pt>
                <c:pt idx="9853">
                  <c:v>16.4222833333334</c:v>
                </c:pt>
                <c:pt idx="9854">
                  <c:v>16.423950000000001</c:v>
                </c:pt>
                <c:pt idx="9855">
                  <c:v>16.425616666666699</c:v>
                </c:pt>
                <c:pt idx="9856">
                  <c:v>16.427283333333399</c:v>
                </c:pt>
                <c:pt idx="9857">
                  <c:v>16.42895</c:v>
                </c:pt>
                <c:pt idx="9858">
                  <c:v>16.430616666666701</c:v>
                </c:pt>
                <c:pt idx="9859">
                  <c:v>16.432283333333402</c:v>
                </c:pt>
                <c:pt idx="9860">
                  <c:v>16.433949999999999</c:v>
                </c:pt>
                <c:pt idx="9861">
                  <c:v>16.4356166666667</c:v>
                </c:pt>
                <c:pt idx="9862">
                  <c:v>16.437283333333401</c:v>
                </c:pt>
                <c:pt idx="9863">
                  <c:v>16.438949999999998</c:v>
                </c:pt>
                <c:pt idx="9864">
                  <c:v>16.440616666666699</c:v>
                </c:pt>
                <c:pt idx="9865">
                  <c:v>16.4422833333334</c:v>
                </c:pt>
                <c:pt idx="9866">
                  <c:v>16.443950000000001</c:v>
                </c:pt>
                <c:pt idx="9867">
                  <c:v>16.445616666666702</c:v>
                </c:pt>
                <c:pt idx="9868">
                  <c:v>16.447283333333399</c:v>
                </c:pt>
                <c:pt idx="9869">
                  <c:v>16.44895</c:v>
                </c:pt>
                <c:pt idx="9870">
                  <c:v>16.450616666666701</c:v>
                </c:pt>
                <c:pt idx="9871">
                  <c:v>16.452283333333401</c:v>
                </c:pt>
                <c:pt idx="9872">
                  <c:v>16.453949999999999</c:v>
                </c:pt>
                <c:pt idx="9873">
                  <c:v>16.4556166666667</c:v>
                </c:pt>
                <c:pt idx="9874">
                  <c:v>16.4572833333334</c:v>
                </c:pt>
                <c:pt idx="9875">
                  <c:v>16.458950000000002</c:v>
                </c:pt>
                <c:pt idx="9876">
                  <c:v>16.460616666666699</c:v>
                </c:pt>
                <c:pt idx="9877">
                  <c:v>16.462283333333399</c:v>
                </c:pt>
                <c:pt idx="9878">
                  <c:v>16.463950000000001</c:v>
                </c:pt>
                <c:pt idx="9879">
                  <c:v>16.465616666666701</c:v>
                </c:pt>
                <c:pt idx="9880">
                  <c:v>16.467283333333398</c:v>
                </c:pt>
                <c:pt idx="9881">
                  <c:v>16.46895</c:v>
                </c:pt>
                <c:pt idx="9882">
                  <c:v>16.4706166666667</c:v>
                </c:pt>
                <c:pt idx="9883">
                  <c:v>16.472283333333401</c:v>
                </c:pt>
                <c:pt idx="9884">
                  <c:v>16.473949999999999</c:v>
                </c:pt>
                <c:pt idx="9885">
                  <c:v>16.475616666666699</c:v>
                </c:pt>
                <c:pt idx="9886">
                  <c:v>16.4772833333334</c:v>
                </c:pt>
                <c:pt idx="9887">
                  <c:v>16.478950000000001</c:v>
                </c:pt>
                <c:pt idx="9888">
                  <c:v>16.480616666666702</c:v>
                </c:pt>
                <c:pt idx="9889">
                  <c:v>16.482283333333399</c:v>
                </c:pt>
                <c:pt idx="9890">
                  <c:v>16.48395</c:v>
                </c:pt>
                <c:pt idx="9891">
                  <c:v>16.485616666666701</c:v>
                </c:pt>
                <c:pt idx="9892">
                  <c:v>16.487283333333401</c:v>
                </c:pt>
                <c:pt idx="9893">
                  <c:v>16.488949999999999</c:v>
                </c:pt>
                <c:pt idx="9894">
                  <c:v>16.4906166666667</c:v>
                </c:pt>
                <c:pt idx="9895">
                  <c:v>16.4922833333334</c:v>
                </c:pt>
                <c:pt idx="9896">
                  <c:v>16.493950000000002</c:v>
                </c:pt>
                <c:pt idx="9897">
                  <c:v>16.495616666666699</c:v>
                </c:pt>
                <c:pt idx="9898">
                  <c:v>16.497283333333399</c:v>
                </c:pt>
                <c:pt idx="9899">
                  <c:v>16.498950000000001</c:v>
                </c:pt>
                <c:pt idx="9900">
                  <c:v>16.500616666666701</c:v>
                </c:pt>
                <c:pt idx="9901">
                  <c:v>16.502283333333398</c:v>
                </c:pt>
                <c:pt idx="9902">
                  <c:v>16.50395</c:v>
                </c:pt>
                <c:pt idx="9903">
                  <c:v>16.5056166666667</c:v>
                </c:pt>
                <c:pt idx="9904">
                  <c:v>16.507283333333401</c:v>
                </c:pt>
                <c:pt idx="9905">
                  <c:v>16.508949999999999</c:v>
                </c:pt>
                <c:pt idx="9906">
                  <c:v>16.510616666666699</c:v>
                </c:pt>
                <c:pt idx="9907">
                  <c:v>16.5122833333334</c:v>
                </c:pt>
                <c:pt idx="9908">
                  <c:v>16.513950000000001</c:v>
                </c:pt>
                <c:pt idx="9909">
                  <c:v>16.515616666666698</c:v>
                </c:pt>
                <c:pt idx="9910">
                  <c:v>16.517283333333399</c:v>
                </c:pt>
                <c:pt idx="9911">
                  <c:v>16.51895</c:v>
                </c:pt>
                <c:pt idx="9912">
                  <c:v>16.520616666666701</c:v>
                </c:pt>
                <c:pt idx="9913">
                  <c:v>16.522283333333402</c:v>
                </c:pt>
                <c:pt idx="9914">
                  <c:v>16.523949999999999</c:v>
                </c:pt>
                <c:pt idx="9915">
                  <c:v>16.5256166666667</c:v>
                </c:pt>
                <c:pt idx="9916">
                  <c:v>16.527283333333401</c:v>
                </c:pt>
                <c:pt idx="9917">
                  <c:v>16.528949999999998</c:v>
                </c:pt>
                <c:pt idx="9918">
                  <c:v>16.530616666666699</c:v>
                </c:pt>
                <c:pt idx="9919">
                  <c:v>16.5322833333334</c:v>
                </c:pt>
                <c:pt idx="9920">
                  <c:v>16.533950000000001</c:v>
                </c:pt>
                <c:pt idx="9921">
                  <c:v>16.535616666666701</c:v>
                </c:pt>
                <c:pt idx="9922">
                  <c:v>16.537283333333399</c:v>
                </c:pt>
                <c:pt idx="9923">
                  <c:v>16.53895</c:v>
                </c:pt>
                <c:pt idx="9924">
                  <c:v>16.5406166666667</c:v>
                </c:pt>
                <c:pt idx="9925">
                  <c:v>16.542283333333401</c:v>
                </c:pt>
                <c:pt idx="9926">
                  <c:v>16.543949999999999</c:v>
                </c:pt>
                <c:pt idx="9927">
                  <c:v>16.5456166666667</c:v>
                </c:pt>
                <c:pt idx="9928">
                  <c:v>16.5472833333334</c:v>
                </c:pt>
                <c:pt idx="9929">
                  <c:v>16.548950000000001</c:v>
                </c:pt>
                <c:pt idx="9930">
                  <c:v>16.550616666666699</c:v>
                </c:pt>
                <c:pt idx="9931">
                  <c:v>16.552283333333399</c:v>
                </c:pt>
                <c:pt idx="9932">
                  <c:v>16.55395</c:v>
                </c:pt>
                <c:pt idx="9933">
                  <c:v>16.555616666666701</c:v>
                </c:pt>
                <c:pt idx="9934">
                  <c:v>16.557283333333402</c:v>
                </c:pt>
                <c:pt idx="9935">
                  <c:v>16.558949999999999</c:v>
                </c:pt>
                <c:pt idx="9936">
                  <c:v>16.5606166666667</c:v>
                </c:pt>
                <c:pt idx="9937">
                  <c:v>16.562283333333401</c:v>
                </c:pt>
                <c:pt idx="9938">
                  <c:v>16.563949999999998</c:v>
                </c:pt>
                <c:pt idx="9939">
                  <c:v>16.565616666666699</c:v>
                </c:pt>
                <c:pt idx="9940">
                  <c:v>16.5672833333334</c:v>
                </c:pt>
                <c:pt idx="9941">
                  <c:v>16.568950000000001</c:v>
                </c:pt>
                <c:pt idx="9942">
                  <c:v>16.570616666666702</c:v>
                </c:pt>
                <c:pt idx="9943">
                  <c:v>16.572283333333399</c:v>
                </c:pt>
                <c:pt idx="9944">
                  <c:v>16.57395</c:v>
                </c:pt>
                <c:pt idx="9945">
                  <c:v>16.575616666666701</c:v>
                </c:pt>
                <c:pt idx="9946">
                  <c:v>16.577283333333401</c:v>
                </c:pt>
                <c:pt idx="9947">
                  <c:v>16.578949999999999</c:v>
                </c:pt>
                <c:pt idx="9948">
                  <c:v>16.5806166666667</c:v>
                </c:pt>
                <c:pt idx="9949">
                  <c:v>16.5822833333334</c:v>
                </c:pt>
                <c:pt idx="9950">
                  <c:v>16.583950000000002</c:v>
                </c:pt>
                <c:pt idx="9951">
                  <c:v>16.585616666666699</c:v>
                </c:pt>
                <c:pt idx="9952">
                  <c:v>16.587283333333399</c:v>
                </c:pt>
                <c:pt idx="9953">
                  <c:v>16.588950000000001</c:v>
                </c:pt>
                <c:pt idx="9954">
                  <c:v>16.590616666666701</c:v>
                </c:pt>
                <c:pt idx="9955">
                  <c:v>16.592283333333398</c:v>
                </c:pt>
                <c:pt idx="9956">
                  <c:v>16.59395</c:v>
                </c:pt>
                <c:pt idx="9957">
                  <c:v>16.5956166666667</c:v>
                </c:pt>
                <c:pt idx="9958">
                  <c:v>16.597283333333401</c:v>
                </c:pt>
                <c:pt idx="9959">
                  <c:v>16.598949999999999</c:v>
                </c:pt>
                <c:pt idx="9960">
                  <c:v>16.600616666666699</c:v>
                </c:pt>
                <c:pt idx="9961">
                  <c:v>16.6022833333334</c:v>
                </c:pt>
                <c:pt idx="9962">
                  <c:v>16.603950000000001</c:v>
                </c:pt>
                <c:pt idx="9963">
                  <c:v>16.605616666666702</c:v>
                </c:pt>
                <c:pt idx="9964">
                  <c:v>16.607283333333399</c:v>
                </c:pt>
                <c:pt idx="9965">
                  <c:v>16.60895</c:v>
                </c:pt>
                <c:pt idx="9966">
                  <c:v>16.610616666666701</c:v>
                </c:pt>
                <c:pt idx="9967">
                  <c:v>16.612283333333401</c:v>
                </c:pt>
                <c:pt idx="9968">
                  <c:v>16.613949999999999</c:v>
                </c:pt>
                <c:pt idx="9969">
                  <c:v>16.6156166666667</c:v>
                </c:pt>
                <c:pt idx="9970">
                  <c:v>16.6172833333334</c:v>
                </c:pt>
                <c:pt idx="9971">
                  <c:v>16.618950000000002</c:v>
                </c:pt>
                <c:pt idx="9972">
                  <c:v>16.620616666666699</c:v>
                </c:pt>
                <c:pt idx="9973">
                  <c:v>16.622283333333399</c:v>
                </c:pt>
                <c:pt idx="9974">
                  <c:v>16.623950000000001</c:v>
                </c:pt>
                <c:pt idx="9975">
                  <c:v>16.625616666666701</c:v>
                </c:pt>
                <c:pt idx="9976">
                  <c:v>16.627283333333398</c:v>
                </c:pt>
                <c:pt idx="9977">
                  <c:v>16.62895</c:v>
                </c:pt>
                <c:pt idx="9978">
                  <c:v>16.6306166666667</c:v>
                </c:pt>
                <c:pt idx="9979">
                  <c:v>16.632283333333401</c:v>
                </c:pt>
                <c:pt idx="9980">
                  <c:v>16.633949999999999</c:v>
                </c:pt>
                <c:pt idx="9981">
                  <c:v>16.635616666666699</c:v>
                </c:pt>
                <c:pt idx="9982">
                  <c:v>16.6372833333334</c:v>
                </c:pt>
                <c:pt idx="9983">
                  <c:v>16.638950000000001</c:v>
                </c:pt>
                <c:pt idx="9984">
                  <c:v>16.640616666666698</c:v>
                </c:pt>
                <c:pt idx="9985">
                  <c:v>16.642283333333399</c:v>
                </c:pt>
                <c:pt idx="9986">
                  <c:v>16.64395</c:v>
                </c:pt>
                <c:pt idx="9987">
                  <c:v>16.645616666666701</c:v>
                </c:pt>
                <c:pt idx="9988">
                  <c:v>16.647283333333402</c:v>
                </c:pt>
                <c:pt idx="9989">
                  <c:v>16.648949999999999</c:v>
                </c:pt>
                <c:pt idx="9990">
                  <c:v>16.6506166666667</c:v>
                </c:pt>
                <c:pt idx="9991">
                  <c:v>16.652283333333401</c:v>
                </c:pt>
                <c:pt idx="9992">
                  <c:v>16.653949999999998</c:v>
                </c:pt>
                <c:pt idx="9993">
                  <c:v>16.655616666666699</c:v>
                </c:pt>
                <c:pt idx="9994">
                  <c:v>16.6572833333334</c:v>
                </c:pt>
                <c:pt idx="9995">
                  <c:v>16.658950000000001</c:v>
                </c:pt>
                <c:pt idx="9996">
                  <c:v>16.660616666666701</c:v>
                </c:pt>
                <c:pt idx="9997">
                  <c:v>16.662283333333399</c:v>
                </c:pt>
                <c:pt idx="9998">
                  <c:v>16.66395</c:v>
                </c:pt>
                <c:pt idx="9999">
                  <c:v>16.6656166666667</c:v>
                </c:pt>
                <c:pt idx="10000">
                  <c:v>16.667283333333401</c:v>
                </c:pt>
                <c:pt idx="10001">
                  <c:v>16.668949999999999</c:v>
                </c:pt>
                <c:pt idx="10002">
                  <c:v>16.6706166666667</c:v>
                </c:pt>
                <c:pt idx="10003">
                  <c:v>16.6722833333334</c:v>
                </c:pt>
                <c:pt idx="10004">
                  <c:v>16.673950000000001</c:v>
                </c:pt>
                <c:pt idx="10005">
                  <c:v>16.675616666666699</c:v>
                </c:pt>
                <c:pt idx="10006">
                  <c:v>16.677283333333399</c:v>
                </c:pt>
                <c:pt idx="10007">
                  <c:v>16.67895</c:v>
                </c:pt>
                <c:pt idx="10008">
                  <c:v>16.680616666666701</c:v>
                </c:pt>
                <c:pt idx="10009">
                  <c:v>16.682283333333402</c:v>
                </c:pt>
                <c:pt idx="10010">
                  <c:v>16.683949999999999</c:v>
                </c:pt>
                <c:pt idx="10011">
                  <c:v>16.6856166666667</c:v>
                </c:pt>
                <c:pt idx="10012">
                  <c:v>16.687283333333401</c:v>
                </c:pt>
                <c:pt idx="10013">
                  <c:v>16.688949999999998</c:v>
                </c:pt>
                <c:pt idx="10014">
                  <c:v>16.690616666666699</c:v>
                </c:pt>
                <c:pt idx="10015">
                  <c:v>16.6922833333334</c:v>
                </c:pt>
                <c:pt idx="10016">
                  <c:v>16.693950000000001</c:v>
                </c:pt>
                <c:pt idx="10017">
                  <c:v>16.695616666666702</c:v>
                </c:pt>
                <c:pt idx="10018">
                  <c:v>16.697283333333399</c:v>
                </c:pt>
                <c:pt idx="10019">
                  <c:v>16.69895</c:v>
                </c:pt>
                <c:pt idx="10020">
                  <c:v>16.700616666666701</c:v>
                </c:pt>
                <c:pt idx="10021">
                  <c:v>16.702283333333401</c:v>
                </c:pt>
                <c:pt idx="10022">
                  <c:v>16.703949999999999</c:v>
                </c:pt>
                <c:pt idx="10023">
                  <c:v>16.7056166666667</c:v>
                </c:pt>
                <c:pt idx="10024">
                  <c:v>16.7072833333334</c:v>
                </c:pt>
                <c:pt idx="10025">
                  <c:v>16.708950000000002</c:v>
                </c:pt>
                <c:pt idx="10026">
                  <c:v>16.710616666666699</c:v>
                </c:pt>
                <c:pt idx="10027">
                  <c:v>16.712283333333399</c:v>
                </c:pt>
                <c:pt idx="10028">
                  <c:v>16.713950000000001</c:v>
                </c:pt>
                <c:pt idx="10029">
                  <c:v>16.715616666666701</c:v>
                </c:pt>
                <c:pt idx="10030">
                  <c:v>16.717283333333398</c:v>
                </c:pt>
                <c:pt idx="10031">
                  <c:v>16.71895</c:v>
                </c:pt>
                <c:pt idx="10032">
                  <c:v>16.7206166666667</c:v>
                </c:pt>
                <c:pt idx="10033">
                  <c:v>16.722283333333401</c:v>
                </c:pt>
                <c:pt idx="10034">
                  <c:v>16.723949999999999</c:v>
                </c:pt>
                <c:pt idx="10035">
                  <c:v>16.725616666666699</c:v>
                </c:pt>
                <c:pt idx="10036">
                  <c:v>16.7272833333334</c:v>
                </c:pt>
                <c:pt idx="10037">
                  <c:v>16.728950000000001</c:v>
                </c:pt>
                <c:pt idx="10038">
                  <c:v>16.730616666666702</c:v>
                </c:pt>
                <c:pt idx="10039">
                  <c:v>16.732283333333399</c:v>
                </c:pt>
                <c:pt idx="10040">
                  <c:v>16.73395</c:v>
                </c:pt>
                <c:pt idx="10041">
                  <c:v>16.735616666666701</c:v>
                </c:pt>
                <c:pt idx="10042">
                  <c:v>16.737283333333401</c:v>
                </c:pt>
                <c:pt idx="10043">
                  <c:v>16.738949999999999</c:v>
                </c:pt>
                <c:pt idx="10044">
                  <c:v>16.7406166666667</c:v>
                </c:pt>
                <c:pt idx="10045">
                  <c:v>16.7422833333334</c:v>
                </c:pt>
                <c:pt idx="10046">
                  <c:v>16.743950000000002</c:v>
                </c:pt>
                <c:pt idx="10047">
                  <c:v>16.745616666666699</c:v>
                </c:pt>
                <c:pt idx="10048">
                  <c:v>16.747283333333399</c:v>
                </c:pt>
                <c:pt idx="10049">
                  <c:v>16.748950000000001</c:v>
                </c:pt>
                <c:pt idx="10050">
                  <c:v>16.750616666666701</c:v>
                </c:pt>
                <c:pt idx="10051">
                  <c:v>16.752283333333398</c:v>
                </c:pt>
                <c:pt idx="10052">
                  <c:v>16.75395</c:v>
                </c:pt>
                <c:pt idx="10053">
                  <c:v>16.7556166666667</c:v>
                </c:pt>
                <c:pt idx="10054">
                  <c:v>16.757283333333401</c:v>
                </c:pt>
                <c:pt idx="10055">
                  <c:v>16.758949999999999</c:v>
                </c:pt>
                <c:pt idx="10056">
                  <c:v>16.760616666666699</c:v>
                </c:pt>
                <c:pt idx="10057">
                  <c:v>16.7622833333334</c:v>
                </c:pt>
                <c:pt idx="10058">
                  <c:v>16.763950000000001</c:v>
                </c:pt>
                <c:pt idx="10059">
                  <c:v>16.765616666666698</c:v>
                </c:pt>
                <c:pt idx="10060">
                  <c:v>16.767283333333399</c:v>
                </c:pt>
                <c:pt idx="10061">
                  <c:v>16.76895</c:v>
                </c:pt>
                <c:pt idx="10062">
                  <c:v>16.770616666666701</c:v>
                </c:pt>
                <c:pt idx="10063">
                  <c:v>16.772283333333402</c:v>
                </c:pt>
                <c:pt idx="10064">
                  <c:v>16.773949999999999</c:v>
                </c:pt>
                <c:pt idx="10065">
                  <c:v>16.7756166666667</c:v>
                </c:pt>
                <c:pt idx="10066">
                  <c:v>16.777283333333401</c:v>
                </c:pt>
                <c:pt idx="10067">
                  <c:v>16.778949999999998</c:v>
                </c:pt>
                <c:pt idx="10068">
                  <c:v>16.780616666666699</c:v>
                </c:pt>
                <c:pt idx="10069">
                  <c:v>16.7822833333334</c:v>
                </c:pt>
                <c:pt idx="10070">
                  <c:v>16.783950000000001</c:v>
                </c:pt>
                <c:pt idx="10071">
                  <c:v>16.785616666666701</c:v>
                </c:pt>
                <c:pt idx="10072">
                  <c:v>16.787283333333399</c:v>
                </c:pt>
                <c:pt idx="10073">
                  <c:v>16.78895</c:v>
                </c:pt>
                <c:pt idx="10074">
                  <c:v>16.7906166666667</c:v>
                </c:pt>
                <c:pt idx="10075">
                  <c:v>16.792283333333401</c:v>
                </c:pt>
                <c:pt idx="10076">
                  <c:v>16.793949999999999</c:v>
                </c:pt>
                <c:pt idx="10077">
                  <c:v>16.7956166666667</c:v>
                </c:pt>
                <c:pt idx="10078">
                  <c:v>16.7972833333334</c:v>
                </c:pt>
                <c:pt idx="10079">
                  <c:v>16.798950000000001</c:v>
                </c:pt>
                <c:pt idx="10080">
                  <c:v>16.800616666666699</c:v>
                </c:pt>
                <c:pt idx="10081">
                  <c:v>16.802283333333399</c:v>
                </c:pt>
                <c:pt idx="10082">
                  <c:v>16.80395</c:v>
                </c:pt>
                <c:pt idx="10083">
                  <c:v>16.805616666666701</c:v>
                </c:pt>
                <c:pt idx="10084">
                  <c:v>16.807283333333402</c:v>
                </c:pt>
                <c:pt idx="10085">
                  <c:v>16.808949999999999</c:v>
                </c:pt>
                <c:pt idx="10086">
                  <c:v>16.8106166666667</c:v>
                </c:pt>
                <c:pt idx="10087">
                  <c:v>16.812283333333401</c:v>
                </c:pt>
                <c:pt idx="10088">
                  <c:v>16.813949999999998</c:v>
                </c:pt>
                <c:pt idx="10089">
                  <c:v>16.815616666666699</c:v>
                </c:pt>
                <c:pt idx="10090">
                  <c:v>16.8172833333334</c:v>
                </c:pt>
                <c:pt idx="10091">
                  <c:v>16.818950000000001</c:v>
                </c:pt>
                <c:pt idx="10092">
                  <c:v>16.820616666666702</c:v>
                </c:pt>
                <c:pt idx="10093">
                  <c:v>16.822283333333399</c:v>
                </c:pt>
                <c:pt idx="10094">
                  <c:v>16.82395</c:v>
                </c:pt>
                <c:pt idx="10095">
                  <c:v>16.825616666666701</c:v>
                </c:pt>
                <c:pt idx="10096">
                  <c:v>16.827283333333401</c:v>
                </c:pt>
                <c:pt idx="10097">
                  <c:v>16.828949999999999</c:v>
                </c:pt>
                <c:pt idx="10098">
                  <c:v>16.8306166666667</c:v>
                </c:pt>
                <c:pt idx="10099">
                  <c:v>16.8322833333334</c:v>
                </c:pt>
                <c:pt idx="10100">
                  <c:v>16.833950000000002</c:v>
                </c:pt>
                <c:pt idx="10101">
                  <c:v>16.835616666666699</c:v>
                </c:pt>
                <c:pt idx="10102">
                  <c:v>16.837283333333399</c:v>
                </c:pt>
                <c:pt idx="10103">
                  <c:v>16.838950000000001</c:v>
                </c:pt>
                <c:pt idx="10104">
                  <c:v>16.840616666666701</c:v>
                </c:pt>
                <c:pt idx="10105">
                  <c:v>16.842283333333398</c:v>
                </c:pt>
                <c:pt idx="10106">
                  <c:v>16.84395</c:v>
                </c:pt>
                <c:pt idx="10107">
                  <c:v>16.8456166666667</c:v>
                </c:pt>
                <c:pt idx="10108">
                  <c:v>16.847283333333401</c:v>
                </c:pt>
                <c:pt idx="10109">
                  <c:v>16.848949999999999</c:v>
                </c:pt>
                <c:pt idx="10110">
                  <c:v>16.850616666666699</c:v>
                </c:pt>
                <c:pt idx="10111">
                  <c:v>16.8522833333334</c:v>
                </c:pt>
                <c:pt idx="10112">
                  <c:v>16.853950000000001</c:v>
                </c:pt>
                <c:pt idx="10113">
                  <c:v>16.855616666666702</c:v>
                </c:pt>
                <c:pt idx="10114">
                  <c:v>16.857283333333399</c:v>
                </c:pt>
                <c:pt idx="10115">
                  <c:v>16.85895</c:v>
                </c:pt>
                <c:pt idx="10116">
                  <c:v>16.860616666666701</c:v>
                </c:pt>
                <c:pt idx="10117">
                  <c:v>16.862283333333401</c:v>
                </c:pt>
                <c:pt idx="10118">
                  <c:v>16.863949999999999</c:v>
                </c:pt>
                <c:pt idx="10119">
                  <c:v>16.8656166666667</c:v>
                </c:pt>
                <c:pt idx="10120">
                  <c:v>16.8672833333334</c:v>
                </c:pt>
                <c:pt idx="10121">
                  <c:v>16.868950000000002</c:v>
                </c:pt>
                <c:pt idx="10122">
                  <c:v>16.870616666666699</c:v>
                </c:pt>
                <c:pt idx="10123">
                  <c:v>16.872283333333399</c:v>
                </c:pt>
                <c:pt idx="10124">
                  <c:v>16.873950000000001</c:v>
                </c:pt>
                <c:pt idx="10125">
                  <c:v>16.875616666666701</c:v>
                </c:pt>
                <c:pt idx="10126">
                  <c:v>16.877283333333398</c:v>
                </c:pt>
                <c:pt idx="10127">
                  <c:v>16.87895</c:v>
                </c:pt>
                <c:pt idx="10128">
                  <c:v>16.8806166666667</c:v>
                </c:pt>
                <c:pt idx="10129">
                  <c:v>16.882283333333401</c:v>
                </c:pt>
                <c:pt idx="10130">
                  <c:v>16.883949999999999</c:v>
                </c:pt>
                <c:pt idx="10131">
                  <c:v>16.885616666666699</c:v>
                </c:pt>
                <c:pt idx="10132">
                  <c:v>16.8872833333334</c:v>
                </c:pt>
                <c:pt idx="10133">
                  <c:v>16.888950000000001</c:v>
                </c:pt>
                <c:pt idx="10134">
                  <c:v>16.890616666666698</c:v>
                </c:pt>
                <c:pt idx="10135">
                  <c:v>16.892283333333399</c:v>
                </c:pt>
                <c:pt idx="10136">
                  <c:v>16.89395</c:v>
                </c:pt>
                <c:pt idx="10137">
                  <c:v>16.895616666666701</c:v>
                </c:pt>
                <c:pt idx="10138">
                  <c:v>16.897283333333402</c:v>
                </c:pt>
                <c:pt idx="10139">
                  <c:v>16.898949999999999</c:v>
                </c:pt>
                <c:pt idx="10140">
                  <c:v>16.9006166666667</c:v>
                </c:pt>
                <c:pt idx="10141">
                  <c:v>16.902283333333401</c:v>
                </c:pt>
                <c:pt idx="10142">
                  <c:v>16.903949999999998</c:v>
                </c:pt>
                <c:pt idx="10143">
                  <c:v>16.905616666666699</c:v>
                </c:pt>
                <c:pt idx="10144">
                  <c:v>16.9072833333334</c:v>
                </c:pt>
                <c:pt idx="10145">
                  <c:v>16.908950000000001</c:v>
                </c:pt>
                <c:pt idx="10146">
                  <c:v>16.910616666666701</c:v>
                </c:pt>
                <c:pt idx="10147">
                  <c:v>16.912283333333399</c:v>
                </c:pt>
                <c:pt idx="10148">
                  <c:v>16.91395</c:v>
                </c:pt>
                <c:pt idx="10149">
                  <c:v>16.9156166666667</c:v>
                </c:pt>
                <c:pt idx="10150">
                  <c:v>16.917283333333401</c:v>
                </c:pt>
                <c:pt idx="10151">
                  <c:v>16.918949999999999</c:v>
                </c:pt>
                <c:pt idx="10152">
                  <c:v>16.9206166666667</c:v>
                </c:pt>
                <c:pt idx="10153">
                  <c:v>16.9222833333334</c:v>
                </c:pt>
                <c:pt idx="10154">
                  <c:v>16.923950000000001</c:v>
                </c:pt>
                <c:pt idx="10155">
                  <c:v>16.925616666666699</c:v>
                </c:pt>
                <c:pt idx="10156">
                  <c:v>16.927283333333399</c:v>
                </c:pt>
                <c:pt idx="10157">
                  <c:v>16.92895</c:v>
                </c:pt>
                <c:pt idx="10158">
                  <c:v>16.930616666666701</c:v>
                </c:pt>
                <c:pt idx="10159">
                  <c:v>16.932283333333402</c:v>
                </c:pt>
                <c:pt idx="10160">
                  <c:v>16.933949999999999</c:v>
                </c:pt>
                <c:pt idx="10161">
                  <c:v>16.9356166666667</c:v>
                </c:pt>
                <c:pt idx="10162">
                  <c:v>16.937283333333401</c:v>
                </c:pt>
                <c:pt idx="10163">
                  <c:v>16.938949999999998</c:v>
                </c:pt>
                <c:pt idx="10164">
                  <c:v>16.940616666666699</c:v>
                </c:pt>
                <c:pt idx="10165">
                  <c:v>16.9422833333334</c:v>
                </c:pt>
                <c:pt idx="10166">
                  <c:v>16.943950000000001</c:v>
                </c:pt>
                <c:pt idx="10167">
                  <c:v>16.945616666666702</c:v>
                </c:pt>
                <c:pt idx="10168">
                  <c:v>16.947283333333399</c:v>
                </c:pt>
                <c:pt idx="10169">
                  <c:v>16.94895</c:v>
                </c:pt>
                <c:pt idx="10170">
                  <c:v>16.950616666666701</c:v>
                </c:pt>
                <c:pt idx="10171">
                  <c:v>16.952283333333401</c:v>
                </c:pt>
                <c:pt idx="10172">
                  <c:v>16.953949999999999</c:v>
                </c:pt>
                <c:pt idx="10173">
                  <c:v>16.9556166666667</c:v>
                </c:pt>
                <c:pt idx="10174">
                  <c:v>16.9572833333334</c:v>
                </c:pt>
                <c:pt idx="10175">
                  <c:v>16.958950000000002</c:v>
                </c:pt>
                <c:pt idx="10176">
                  <c:v>16.960616666666699</c:v>
                </c:pt>
                <c:pt idx="10177">
                  <c:v>16.962283333333399</c:v>
                </c:pt>
                <c:pt idx="10178">
                  <c:v>16.963950000000001</c:v>
                </c:pt>
                <c:pt idx="10179">
                  <c:v>16.965616666666701</c:v>
                </c:pt>
                <c:pt idx="10180">
                  <c:v>16.967283333333398</c:v>
                </c:pt>
                <c:pt idx="10181">
                  <c:v>16.96895</c:v>
                </c:pt>
                <c:pt idx="10182">
                  <c:v>16.9706166666667</c:v>
                </c:pt>
                <c:pt idx="10183">
                  <c:v>16.972283333333401</c:v>
                </c:pt>
                <c:pt idx="10184">
                  <c:v>16.973949999999999</c:v>
                </c:pt>
                <c:pt idx="10185">
                  <c:v>16.975616666666699</c:v>
                </c:pt>
                <c:pt idx="10186">
                  <c:v>16.9772833333334</c:v>
                </c:pt>
                <c:pt idx="10187">
                  <c:v>16.978950000000001</c:v>
                </c:pt>
                <c:pt idx="10188">
                  <c:v>16.980616666666702</c:v>
                </c:pt>
                <c:pt idx="10189">
                  <c:v>16.982283333333399</c:v>
                </c:pt>
                <c:pt idx="10190">
                  <c:v>16.98395</c:v>
                </c:pt>
                <c:pt idx="10191">
                  <c:v>16.985616666666701</c:v>
                </c:pt>
                <c:pt idx="10192">
                  <c:v>16.987283333333401</c:v>
                </c:pt>
                <c:pt idx="10193">
                  <c:v>16.988949999999999</c:v>
                </c:pt>
                <c:pt idx="10194">
                  <c:v>16.9906166666667</c:v>
                </c:pt>
                <c:pt idx="10195">
                  <c:v>16.9922833333334</c:v>
                </c:pt>
                <c:pt idx="10196">
                  <c:v>16.993950000000002</c:v>
                </c:pt>
                <c:pt idx="10197">
                  <c:v>16.995616666666699</c:v>
                </c:pt>
                <c:pt idx="10198">
                  <c:v>16.997283333333399</c:v>
                </c:pt>
                <c:pt idx="10199">
                  <c:v>16.998950000000001</c:v>
                </c:pt>
                <c:pt idx="10200">
                  <c:v>17.000616666666701</c:v>
                </c:pt>
                <c:pt idx="10201">
                  <c:v>17.002283333333398</c:v>
                </c:pt>
                <c:pt idx="10202">
                  <c:v>17.00395</c:v>
                </c:pt>
                <c:pt idx="10203">
                  <c:v>17.0056166666667</c:v>
                </c:pt>
                <c:pt idx="10204">
                  <c:v>17.007283333333401</c:v>
                </c:pt>
                <c:pt idx="10205">
                  <c:v>17.008949999999999</c:v>
                </c:pt>
                <c:pt idx="10206">
                  <c:v>17.010616666666699</c:v>
                </c:pt>
                <c:pt idx="10207">
                  <c:v>17.0122833333334</c:v>
                </c:pt>
                <c:pt idx="10208">
                  <c:v>17.013950000000001</c:v>
                </c:pt>
                <c:pt idx="10209">
                  <c:v>17.015616666666698</c:v>
                </c:pt>
                <c:pt idx="10210">
                  <c:v>17.017283333333399</c:v>
                </c:pt>
                <c:pt idx="10211">
                  <c:v>17.01895</c:v>
                </c:pt>
                <c:pt idx="10212">
                  <c:v>17.020616666666701</c:v>
                </c:pt>
                <c:pt idx="10213">
                  <c:v>17.022283333333402</c:v>
                </c:pt>
                <c:pt idx="10214">
                  <c:v>17.023949999999999</c:v>
                </c:pt>
                <c:pt idx="10215">
                  <c:v>17.0256166666667</c:v>
                </c:pt>
                <c:pt idx="10216">
                  <c:v>17.027283333333401</c:v>
                </c:pt>
                <c:pt idx="10217">
                  <c:v>17.028949999999998</c:v>
                </c:pt>
                <c:pt idx="10218">
                  <c:v>17.030616666666699</c:v>
                </c:pt>
                <c:pt idx="10219">
                  <c:v>17.0322833333334</c:v>
                </c:pt>
                <c:pt idx="10220">
                  <c:v>17.033950000000001</c:v>
                </c:pt>
                <c:pt idx="10221">
                  <c:v>17.035616666666701</c:v>
                </c:pt>
                <c:pt idx="10222">
                  <c:v>17.037283333333399</c:v>
                </c:pt>
                <c:pt idx="10223">
                  <c:v>17.03895</c:v>
                </c:pt>
                <c:pt idx="10224">
                  <c:v>17.0406166666667</c:v>
                </c:pt>
                <c:pt idx="10225">
                  <c:v>17.042283333333401</c:v>
                </c:pt>
                <c:pt idx="10226">
                  <c:v>17.043949999999999</c:v>
                </c:pt>
                <c:pt idx="10227">
                  <c:v>17.0456166666667</c:v>
                </c:pt>
                <c:pt idx="10228">
                  <c:v>17.0472833333334</c:v>
                </c:pt>
                <c:pt idx="10229">
                  <c:v>17.048950000000001</c:v>
                </c:pt>
                <c:pt idx="10230">
                  <c:v>17.050616666666699</c:v>
                </c:pt>
                <c:pt idx="10231">
                  <c:v>17.052283333333399</c:v>
                </c:pt>
                <c:pt idx="10232">
                  <c:v>17.05395</c:v>
                </c:pt>
                <c:pt idx="10233">
                  <c:v>17.055616666666701</c:v>
                </c:pt>
                <c:pt idx="10234">
                  <c:v>17.057283333333402</c:v>
                </c:pt>
                <c:pt idx="10235">
                  <c:v>17.058949999999999</c:v>
                </c:pt>
                <c:pt idx="10236">
                  <c:v>17.0606166666667</c:v>
                </c:pt>
                <c:pt idx="10237">
                  <c:v>17.062283333333401</c:v>
                </c:pt>
                <c:pt idx="10238">
                  <c:v>17.063949999999998</c:v>
                </c:pt>
                <c:pt idx="10239">
                  <c:v>17.065616666666699</c:v>
                </c:pt>
                <c:pt idx="10240">
                  <c:v>17.0672833333334</c:v>
                </c:pt>
                <c:pt idx="10241">
                  <c:v>17.068950000000001</c:v>
                </c:pt>
                <c:pt idx="10242">
                  <c:v>17.070616666666702</c:v>
                </c:pt>
                <c:pt idx="10243">
                  <c:v>17.072283333333399</c:v>
                </c:pt>
                <c:pt idx="10244">
                  <c:v>17.07395</c:v>
                </c:pt>
                <c:pt idx="10245">
                  <c:v>17.075616666666701</c:v>
                </c:pt>
                <c:pt idx="10246">
                  <c:v>17.077283333333401</c:v>
                </c:pt>
                <c:pt idx="10247">
                  <c:v>17.078949999999999</c:v>
                </c:pt>
                <c:pt idx="10248">
                  <c:v>17.0806166666667</c:v>
                </c:pt>
                <c:pt idx="10249">
                  <c:v>17.0822833333334</c:v>
                </c:pt>
                <c:pt idx="10250">
                  <c:v>17.083950000000002</c:v>
                </c:pt>
                <c:pt idx="10251">
                  <c:v>17.085616666666699</c:v>
                </c:pt>
                <c:pt idx="10252">
                  <c:v>17.087283333333399</c:v>
                </c:pt>
                <c:pt idx="10253">
                  <c:v>17.088950000000001</c:v>
                </c:pt>
                <c:pt idx="10254">
                  <c:v>17.090616666666701</c:v>
                </c:pt>
                <c:pt idx="10255">
                  <c:v>17.092283333333398</c:v>
                </c:pt>
                <c:pt idx="10256">
                  <c:v>17.09395</c:v>
                </c:pt>
                <c:pt idx="10257">
                  <c:v>17.0956166666667</c:v>
                </c:pt>
                <c:pt idx="10258">
                  <c:v>17.097283333333401</c:v>
                </c:pt>
                <c:pt idx="10259">
                  <c:v>17.098949999999999</c:v>
                </c:pt>
                <c:pt idx="10260">
                  <c:v>17.100616666666699</c:v>
                </c:pt>
                <c:pt idx="10261">
                  <c:v>17.1022833333334</c:v>
                </c:pt>
                <c:pt idx="10262">
                  <c:v>17.103950000000001</c:v>
                </c:pt>
                <c:pt idx="10263">
                  <c:v>17.105616666666702</c:v>
                </c:pt>
                <c:pt idx="10264">
                  <c:v>17.107283333333399</c:v>
                </c:pt>
                <c:pt idx="10265">
                  <c:v>17.10895</c:v>
                </c:pt>
                <c:pt idx="10266">
                  <c:v>17.110616666666701</c:v>
                </c:pt>
                <c:pt idx="10267">
                  <c:v>17.112283333333401</c:v>
                </c:pt>
                <c:pt idx="10268">
                  <c:v>17.113949999999999</c:v>
                </c:pt>
                <c:pt idx="10269">
                  <c:v>17.1156166666667</c:v>
                </c:pt>
                <c:pt idx="10270">
                  <c:v>17.1172833333334</c:v>
                </c:pt>
                <c:pt idx="10271">
                  <c:v>17.118950000000002</c:v>
                </c:pt>
                <c:pt idx="10272">
                  <c:v>17.120616666666699</c:v>
                </c:pt>
                <c:pt idx="10273">
                  <c:v>17.122283333333399</c:v>
                </c:pt>
                <c:pt idx="10274">
                  <c:v>17.123950000000001</c:v>
                </c:pt>
                <c:pt idx="10275">
                  <c:v>17.125616666666701</c:v>
                </c:pt>
                <c:pt idx="10276">
                  <c:v>17.127283333333398</c:v>
                </c:pt>
                <c:pt idx="10277">
                  <c:v>17.12895</c:v>
                </c:pt>
                <c:pt idx="10278">
                  <c:v>17.1306166666667</c:v>
                </c:pt>
                <c:pt idx="10279">
                  <c:v>17.132283333333401</c:v>
                </c:pt>
                <c:pt idx="10280">
                  <c:v>17.133949999999999</c:v>
                </c:pt>
                <c:pt idx="10281">
                  <c:v>17.135616666666699</c:v>
                </c:pt>
                <c:pt idx="10282">
                  <c:v>17.1372833333334</c:v>
                </c:pt>
                <c:pt idx="10283">
                  <c:v>17.138950000000001</c:v>
                </c:pt>
                <c:pt idx="10284">
                  <c:v>17.140616666666698</c:v>
                </c:pt>
                <c:pt idx="10285">
                  <c:v>17.142283333333399</c:v>
                </c:pt>
                <c:pt idx="10286">
                  <c:v>17.14395</c:v>
                </c:pt>
                <c:pt idx="10287">
                  <c:v>17.145616666666701</c:v>
                </c:pt>
                <c:pt idx="10288">
                  <c:v>17.147283333333402</c:v>
                </c:pt>
                <c:pt idx="10289">
                  <c:v>17.148949999999999</c:v>
                </c:pt>
                <c:pt idx="10290">
                  <c:v>17.1506166666667</c:v>
                </c:pt>
                <c:pt idx="10291">
                  <c:v>17.152283333333401</c:v>
                </c:pt>
                <c:pt idx="10292">
                  <c:v>17.153949999999998</c:v>
                </c:pt>
                <c:pt idx="10293">
                  <c:v>17.155616666666699</c:v>
                </c:pt>
                <c:pt idx="10294">
                  <c:v>17.1572833333334</c:v>
                </c:pt>
                <c:pt idx="10295">
                  <c:v>17.158950000000001</c:v>
                </c:pt>
                <c:pt idx="10296">
                  <c:v>17.160616666666701</c:v>
                </c:pt>
                <c:pt idx="10297">
                  <c:v>17.162283333333399</c:v>
                </c:pt>
                <c:pt idx="10298">
                  <c:v>17.16395</c:v>
                </c:pt>
                <c:pt idx="10299">
                  <c:v>17.1656166666667</c:v>
                </c:pt>
                <c:pt idx="10300">
                  <c:v>17.167283333333401</c:v>
                </c:pt>
                <c:pt idx="10301">
                  <c:v>17.168949999999999</c:v>
                </c:pt>
                <c:pt idx="10302">
                  <c:v>17.1706166666667</c:v>
                </c:pt>
                <c:pt idx="10303">
                  <c:v>17.1722833333334</c:v>
                </c:pt>
                <c:pt idx="10304">
                  <c:v>17.173950000000001</c:v>
                </c:pt>
                <c:pt idx="10305">
                  <c:v>17.175616666666699</c:v>
                </c:pt>
                <c:pt idx="10306">
                  <c:v>17.177283333333399</c:v>
                </c:pt>
                <c:pt idx="10307">
                  <c:v>17.17895</c:v>
                </c:pt>
                <c:pt idx="10308">
                  <c:v>17.180616666666701</c:v>
                </c:pt>
                <c:pt idx="10309">
                  <c:v>17.182283333333402</c:v>
                </c:pt>
                <c:pt idx="10310">
                  <c:v>17.183949999999999</c:v>
                </c:pt>
                <c:pt idx="10311">
                  <c:v>17.1856166666667</c:v>
                </c:pt>
                <c:pt idx="10312">
                  <c:v>17.187283333333401</c:v>
                </c:pt>
                <c:pt idx="10313">
                  <c:v>17.188949999999998</c:v>
                </c:pt>
                <c:pt idx="10314">
                  <c:v>17.190616666666699</c:v>
                </c:pt>
                <c:pt idx="10315">
                  <c:v>17.1922833333334</c:v>
                </c:pt>
                <c:pt idx="10316">
                  <c:v>17.193950000000001</c:v>
                </c:pt>
                <c:pt idx="10317">
                  <c:v>17.195616666666702</c:v>
                </c:pt>
                <c:pt idx="10318">
                  <c:v>17.197283333333399</c:v>
                </c:pt>
                <c:pt idx="10319">
                  <c:v>17.19895</c:v>
                </c:pt>
                <c:pt idx="10320">
                  <c:v>17.200616666666701</c:v>
                </c:pt>
                <c:pt idx="10321">
                  <c:v>17.202283333333401</c:v>
                </c:pt>
                <c:pt idx="10322">
                  <c:v>17.203949999999999</c:v>
                </c:pt>
                <c:pt idx="10323">
                  <c:v>17.2056166666667</c:v>
                </c:pt>
                <c:pt idx="10324">
                  <c:v>17.2072833333334</c:v>
                </c:pt>
                <c:pt idx="10325">
                  <c:v>17.208950000000002</c:v>
                </c:pt>
                <c:pt idx="10326">
                  <c:v>17.210616666666699</c:v>
                </c:pt>
                <c:pt idx="10327">
                  <c:v>17.212283333333399</c:v>
                </c:pt>
                <c:pt idx="10328">
                  <c:v>17.213950000000001</c:v>
                </c:pt>
                <c:pt idx="10329">
                  <c:v>17.215616666666701</c:v>
                </c:pt>
                <c:pt idx="10330">
                  <c:v>17.217283333333398</c:v>
                </c:pt>
                <c:pt idx="10331">
                  <c:v>17.21895</c:v>
                </c:pt>
                <c:pt idx="10332">
                  <c:v>17.2206166666667</c:v>
                </c:pt>
                <c:pt idx="10333">
                  <c:v>17.222283333333401</c:v>
                </c:pt>
                <c:pt idx="10334">
                  <c:v>17.223949999999999</c:v>
                </c:pt>
                <c:pt idx="10335">
                  <c:v>17.225616666666699</c:v>
                </c:pt>
                <c:pt idx="10336">
                  <c:v>17.2272833333334</c:v>
                </c:pt>
                <c:pt idx="10337">
                  <c:v>17.228950000000001</c:v>
                </c:pt>
                <c:pt idx="10338">
                  <c:v>17.230616666666702</c:v>
                </c:pt>
                <c:pt idx="10339">
                  <c:v>17.232283333333399</c:v>
                </c:pt>
                <c:pt idx="10340">
                  <c:v>17.23395</c:v>
                </c:pt>
                <c:pt idx="10341">
                  <c:v>17.235616666666701</c:v>
                </c:pt>
                <c:pt idx="10342">
                  <c:v>17.237283333333401</c:v>
                </c:pt>
                <c:pt idx="10343">
                  <c:v>17.238949999999999</c:v>
                </c:pt>
                <c:pt idx="10344">
                  <c:v>17.2406166666667</c:v>
                </c:pt>
                <c:pt idx="10345">
                  <c:v>17.2422833333334</c:v>
                </c:pt>
                <c:pt idx="10346">
                  <c:v>17.243950000000002</c:v>
                </c:pt>
                <c:pt idx="10347">
                  <c:v>17.245616666666699</c:v>
                </c:pt>
                <c:pt idx="10348">
                  <c:v>17.247283333333399</c:v>
                </c:pt>
                <c:pt idx="10349">
                  <c:v>17.248950000000001</c:v>
                </c:pt>
                <c:pt idx="10350">
                  <c:v>17.250616666666701</c:v>
                </c:pt>
                <c:pt idx="10351">
                  <c:v>17.252283333333398</c:v>
                </c:pt>
                <c:pt idx="10352">
                  <c:v>17.25395</c:v>
                </c:pt>
                <c:pt idx="10353">
                  <c:v>17.2556166666667</c:v>
                </c:pt>
                <c:pt idx="10354">
                  <c:v>17.257283333333401</c:v>
                </c:pt>
                <c:pt idx="10355">
                  <c:v>17.258949999999999</c:v>
                </c:pt>
                <c:pt idx="10356">
                  <c:v>17.260616666666699</c:v>
                </c:pt>
                <c:pt idx="10357">
                  <c:v>17.2622833333334</c:v>
                </c:pt>
                <c:pt idx="10358">
                  <c:v>17.263950000000001</c:v>
                </c:pt>
                <c:pt idx="10359">
                  <c:v>17.265616666666698</c:v>
                </c:pt>
                <c:pt idx="10360">
                  <c:v>17.267283333333399</c:v>
                </c:pt>
                <c:pt idx="10361">
                  <c:v>17.26895</c:v>
                </c:pt>
                <c:pt idx="10362">
                  <c:v>17.270616666666701</c:v>
                </c:pt>
                <c:pt idx="10363">
                  <c:v>17.272283333333402</c:v>
                </c:pt>
                <c:pt idx="10364">
                  <c:v>17.273949999999999</c:v>
                </c:pt>
                <c:pt idx="10365">
                  <c:v>17.2756166666667</c:v>
                </c:pt>
                <c:pt idx="10366">
                  <c:v>17.277283333333401</c:v>
                </c:pt>
                <c:pt idx="10367">
                  <c:v>17.278949999999998</c:v>
                </c:pt>
                <c:pt idx="10368">
                  <c:v>17.280616666666699</c:v>
                </c:pt>
                <c:pt idx="10369">
                  <c:v>17.2822833333334</c:v>
                </c:pt>
                <c:pt idx="10370">
                  <c:v>17.283950000000001</c:v>
                </c:pt>
                <c:pt idx="10371">
                  <c:v>17.285616666666701</c:v>
                </c:pt>
                <c:pt idx="10372">
                  <c:v>17.287283333333399</c:v>
                </c:pt>
                <c:pt idx="10373">
                  <c:v>17.28895</c:v>
                </c:pt>
                <c:pt idx="10374">
                  <c:v>17.2906166666667</c:v>
                </c:pt>
                <c:pt idx="10375">
                  <c:v>17.292283333333401</c:v>
                </c:pt>
                <c:pt idx="10376">
                  <c:v>17.293949999999999</c:v>
                </c:pt>
                <c:pt idx="10377">
                  <c:v>17.2956166666667</c:v>
                </c:pt>
                <c:pt idx="10378">
                  <c:v>17.2972833333334</c:v>
                </c:pt>
                <c:pt idx="10379">
                  <c:v>17.298950000000001</c:v>
                </c:pt>
                <c:pt idx="10380">
                  <c:v>17.300616666666699</c:v>
                </c:pt>
                <c:pt idx="10381">
                  <c:v>17.302283333333399</c:v>
                </c:pt>
                <c:pt idx="10382">
                  <c:v>17.30395</c:v>
                </c:pt>
                <c:pt idx="10383">
                  <c:v>17.305616666666701</c:v>
                </c:pt>
                <c:pt idx="10384">
                  <c:v>17.307283333333402</c:v>
                </c:pt>
                <c:pt idx="10385">
                  <c:v>17.308949999999999</c:v>
                </c:pt>
                <c:pt idx="10386">
                  <c:v>17.3106166666667</c:v>
                </c:pt>
                <c:pt idx="10387">
                  <c:v>17.312283333333401</c:v>
                </c:pt>
                <c:pt idx="10388">
                  <c:v>17.313949999999998</c:v>
                </c:pt>
                <c:pt idx="10389">
                  <c:v>17.315616666666699</c:v>
                </c:pt>
                <c:pt idx="10390">
                  <c:v>17.3172833333334</c:v>
                </c:pt>
                <c:pt idx="10391">
                  <c:v>17.318950000000001</c:v>
                </c:pt>
                <c:pt idx="10392">
                  <c:v>17.320616666666702</c:v>
                </c:pt>
                <c:pt idx="10393">
                  <c:v>17.322283333333399</c:v>
                </c:pt>
                <c:pt idx="10394">
                  <c:v>17.32395</c:v>
                </c:pt>
                <c:pt idx="10395">
                  <c:v>17.325616666666701</c:v>
                </c:pt>
                <c:pt idx="10396">
                  <c:v>17.327283333333401</c:v>
                </c:pt>
                <c:pt idx="10397">
                  <c:v>17.328949999999999</c:v>
                </c:pt>
                <c:pt idx="10398">
                  <c:v>17.3306166666667</c:v>
                </c:pt>
                <c:pt idx="10399">
                  <c:v>17.3322833333334</c:v>
                </c:pt>
                <c:pt idx="10400">
                  <c:v>17.333950000000002</c:v>
                </c:pt>
                <c:pt idx="10401">
                  <c:v>17.335616666666699</c:v>
                </c:pt>
                <c:pt idx="10402">
                  <c:v>17.337283333333399</c:v>
                </c:pt>
                <c:pt idx="10403">
                  <c:v>17.338950000000001</c:v>
                </c:pt>
                <c:pt idx="10404">
                  <c:v>17.340616666666701</c:v>
                </c:pt>
                <c:pt idx="10405">
                  <c:v>17.342283333333398</c:v>
                </c:pt>
                <c:pt idx="10406">
                  <c:v>17.34395</c:v>
                </c:pt>
                <c:pt idx="10407">
                  <c:v>17.3456166666667</c:v>
                </c:pt>
                <c:pt idx="10408">
                  <c:v>17.347283333333401</c:v>
                </c:pt>
                <c:pt idx="10409">
                  <c:v>17.348949999999999</c:v>
                </c:pt>
                <c:pt idx="10410">
                  <c:v>17.350616666666699</c:v>
                </c:pt>
                <c:pt idx="10411">
                  <c:v>17.3522833333334</c:v>
                </c:pt>
                <c:pt idx="10412">
                  <c:v>17.353950000000001</c:v>
                </c:pt>
                <c:pt idx="10413">
                  <c:v>17.355616666666702</c:v>
                </c:pt>
                <c:pt idx="10414">
                  <c:v>17.357283333333399</c:v>
                </c:pt>
                <c:pt idx="10415">
                  <c:v>17.35895</c:v>
                </c:pt>
                <c:pt idx="10416">
                  <c:v>17.360616666666701</c:v>
                </c:pt>
                <c:pt idx="10417">
                  <c:v>17.362283333333401</c:v>
                </c:pt>
                <c:pt idx="10418">
                  <c:v>17.363949999999999</c:v>
                </c:pt>
                <c:pt idx="10419">
                  <c:v>17.3656166666667</c:v>
                </c:pt>
                <c:pt idx="10420">
                  <c:v>17.3672833333334</c:v>
                </c:pt>
                <c:pt idx="10421">
                  <c:v>17.368950000000002</c:v>
                </c:pt>
                <c:pt idx="10422">
                  <c:v>17.370616666666699</c:v>
                </c:pt>
                <c:pt idx="10423">
                  <c:v>17.372283333333399</c:v>
                </c:pt>
                <c:pt idx="10424">
                  <c:v>17.373950000000001</c:v>
                </c:pt>
                <c:pt idx="10425">
                  <c:v>17.375616666666701</c:v>
                </c:pt>
                <c:pt idx="10426">
                  <c:v>17.377283333333398</c:v>
                </c:pt>
                <c:pt idx="10427">
                  <c:v>17.37895</c:v>
                </c:pt>
                <c:pt idx="10428">
                  <c:v>17.3806166666667</c:v>
                </c:pt>
                <c:pt idx="10429">
                  <c:v>17.382283333333401</c:v>
                </c:pt>
                <c:pt idx="10430">
                  <c:v>17.383949999999999</c:v>
                </c:pt>
                <c:pt idx="10431">
                  <c:v>17.385616666666699</c:v>
                </c:pt>
                <c:pt idx="10432">
                  <c:v>17.3872833333334</c:v>
                </c:pt>
                <c:pt idx="10433">
                  <c:v>17.388950000000001</c:v>
                </c:pt>
                <c:pt idx="10434">
                  <c:v>17.390616666666698</c:v>
                </c:pt>
                <c:pt idx="10435">
                  <c:v>17.392283333333399</c:v>
                </c:pt>
                <c:pt idx="10436">
                  <c:v>17.39395</c:v>
                </c:pt>
                <c:pt idx="10437">
                  <c:v>17.395616666666701</c:v>
                </c:pt>
                <c:pt idx="10438">
                  <c:v>17.397283333333402</c:v>
                </c:pt>
                <c:pt idx="10439">
                  <c:v>17.398949999999999</c:v>
                </c:pt>
                <c:pt idx="10440">
                  <c:v>17.4006166666667</c:v>
                </c:pt>
                <c:pt idx="10441">
                  <c:v>17.402283333333401</c:v>
                </c:pt>
                <c:pt idx="10442">
                  <c:v>17.403949999999998</c:v>
                </c:pt>
                <c:pt idx="10443">
                  <c:v>17.405616666666699</c:v>
                </c:pt>
                <c:pt idx="10444">
                  <c:v>17.4072833333334</c:v>
                </c:pt>
                <c:pt idx="10445">
                  <c:v>17.408950000000001</c:v>
                </c:pt>
                <c:pt idx="10446">
                  <c:v>17.410616666666701</c:v>
                </c:pt>
                <c:pt idx="10447">
                  <c:v>17.412283333333399</c:v>
                </c:pt>
                <c:pt idx="10448">
                  <c:v>17.41395</c:v>
                </c:pt>
                <c:pt idx="10449">
                  <c:v>17.4156166666667</c:v>
                </c:pt>
                <c:pt idx="10450">
                  <c:v>17.417283333333401</c:v>
                </c:pt>
                <c:pt idx="10451">
                  <c:v>17.418949999999999</c:v>
                </c:pt>
                <c:pt idx="10452">
                  <c:v>17.4206166666667</c:v>
                </c:pt>
                <c:pt idx="10453">
                  <c:v>17.4222833333334</c:v>
                </c:pt>
                <c:pt idx="10454">
                  <c:v>17.423950000000001</c:v>
                </c:pt>
                <c:pt idx="10455">
                  <c:v>17.425616666666699</c:v>
                </c:pt>
                <c:pt idx="10456">
                  <c:v>17.427283333333399</c:v>
                </c:pt>
                <c:pt idx="10457">
                  <c:v>17.42895</c:v>
                </c:pt>
                <c:pt idx="10458">
                  <c:v>17.430616666666701</c:v>
                </c:pt>
                <c:pt idx="10459">
                  <c:v>17.432283333333402</c:v>
                </c:pt>
                <c:pt idx="10460">
                  <c:v>17.433949999999999</c:v>
                </c:pt>
                <c:pt idx="10461">
                  <c:v>17.4356166666667</c:v>
                </c:pt>
                <c:pt idx="10462">
                  <c:v>17.437283333333401</c:v>
                </c:pt>
                <c:pt idx="10463">
                  <c:v>17.438949999999998</c:v>
                </c:pt>
                <c:pt idx="10464">
                  <c:v>17.440616666666699</c:v>
                </c:pt>
                <c:pt idx="10465">
                  <c:v>17.4422833333334</c:v>
                </c:pt>
                <c:pt idx="10466">
                  <c:v>17.443950000000001</c:v>
                </c:pt>
                <c:pt idx="10467">
                  <c:v>17.445616666666702</c:v>
                </c:pt>
                <c:pt idx="10468">
                  <c:v>17.447283333333399</c:v>
                </c:pt>
                <c:pt idx="10469">
                  <c:v>17.44895</c:v>
                </c:pt>
                <c:pt idx="10470">
                  <c:v>17.450616666666701</c:v>
                </c:pt>
                <c:pt idx="10471">
                  <c:v>17.452283333333401</c:v>
                </c:pt>
                <c:pt idx="10472">
                  <c:v>17.453949999999999</c:v>
                </c:pt>
                <c:pt idx="10473">
                  <c:v>17.4556166666667</c:v>
                </c:pt>
                <c:pt idx="10474">
                  <c:v>17.4572833333334</c:v>
                </c:pt>
                <c:pt idx="10475">
                  <c:v>17.458950000000002</c:v>
                </c:pt>
                <c:pt idx="10476">
                  <c:v>17.460616666666699</c:v>
                </c:pt>
                <c:pt idx="10477">
                  <c:v>17.462283333333399</c:v>
                </c:pt>
                <c:pt idx="10478">
                  <c:v>17.463950000000001</c:v>
                </c:pt>
                <c:pt idx="10479">
                  <c:v>17.465616666666701</c:v>
                </c:pt>
                <c:pt idx="10480">
                  <c:v>17.467283333333398</c:v>
                </c:pt>
                <c:pt idx="10481">
                  <c:v>17.46895</c:v>
                </c:pt>
                <c:pt idx="10482">
                  <c:v>17.4706166666667</c:v>
                </c:pt>
                <c:pt idx="10483">
                  <c:v>17.472283333333401</c:v>
                </c:pt>
                <c:pt idx="10484">
                  <c:v>17.473949999999999</c:v>
                </c:pt>
                <c:pt idx="10485">
                  <c:v>17.475616666666699</c:v>
                </c:pt>
                <c:pt idx="10486">
                  <c:v>17.4772833333334</c:v>
                </c:pt>
                <c:pt idx="10487">
                  <c:v>17.478950000000001</c:v>
                </c:pt>
                <c:pt idx="10488">
                  <c:v>17.480616666666702</c:v>
                </c:pt>
                <c:pt idx="10489">
                  <c:v>17.482283333333399</c:v>
                </c:pt>
                <c:pt idx="10490">
                  <c:v>17.48395</c:v>
                </c:pt>
                <c:pt idx="10491">
                  <c:v>17.485616666666701</c:v>
                </c:pt>
                <c:pt idx="10492">
                  <c:v>17.487283333333401</c:v>
                </c:pt>
                <c:pt idx="10493">
                  <c:v>17.488949999999999</c:v>
                </c:pt>
                <c:pt idx="10494">
                  <c:v>17.4906166666667</c:v>
                </c:pt>
                <c:pt idx="10495">
                  <c:v>17.4922833333334</c:v>
                </c:pt>
                <c:pt idx="10496">
                  <c:v>17.493950000000002</c:v>
                </c:pt>
                <c:pt idx="10497">
                  <c:v>17.495616666666699</c:v>
                </c:pt>
                <c:pt idx="10498">
                  <c:v>17.497283333333399</c:v>
                </c:pt>
                <c:pt idx="10499">
                  <c:v>17.498950000000001</c:v>
                </c:pt>
                <c:pt idx="10500">
                  <c:v>17.500616666666701</c:v>
                </c:pt>
                <c:pt idx="10501">
                  <c:v>17.502283333333398</c:v>
                </c:pt>
                <c:pt idx="10502">
                  <c:v>17.50395</c:v>
                </c:pt>
                <c:pt idx="10503">
                  <c:v>17.5056166666667</c:v>
                </c:pt>
                <c:pt idx="10504">
                  <c:v>17.507283333333401</c:v>
                </c:pt>
                <c:pt idx="10505">
                  <c:v>17.508949999999999</c:v>
                </c:pt>
                <c:pt idx="10506">
                  <c:v>17.510616666666699</c:v>
                </c:pt>
                <c:pt idx="10507">
                  <c:v>17.5122833333334</c:v>
                </c:pt>
                <c:pt idx="10508">
                  <c:v>17.513950000000001</c:v>
                </c:pt>
                <c:pt idx="10509">
                  <c:v>17.515616666666698</c:v>
                </c:pt>
                <c:pt idx="10510">
                  <c:v>17.517283333333399</c:v>
                </c:pt>
                <c:pt idx="10511">
                  <c:v>17.51895</c:v>
                </c:pt>
                <c:pt idx="10512">
                  <c:v>17.520616666666701</c:v>
                </c:pt>
                <c:pt idx="10513">
                  <c:v>17.522283333333402</c:v>
                </c:pt>
                <c:pt idx="10514">
                  <c:v>17.523949999999999</c:v>
                </c:pt>
                <c:pt idx="10515">
                  <c:v>17.5256166666667</c:v>
                </c:pt>
                <c:pt idx="10516">
                  <c:v>17.527283333333401</c:v>
                </c:pt>
                <c:pt idx="10517">
                  <c:v>17.528949999999998</c:v>
                </c:pt>
                <c:pt idx="10518">
                  <c:v>17.530616666666699</c:v>
                </c:pt>
                <c:pt idx="10519">
                  <c:v>17.5322833333334</c:v>
                </c:pt>
                <c:pt idx="10520">
                  <c:v>17.533950000000001</c:v>
                </c:pt>
                <c:pt idx="10521">
                  <c:v>17.535616666666701</c:v>
                </c:pt>
                <c:pt idx="10522">
                  <c:v>17.537283333333399</c:v>
                </c:pt>
                <c:pt idx="10523">
                  <c:v>17.53895</c:v>
                </c:pt>
                <c:pt idx="10524">
                  <c:v>17.5406166666667</c:v>
                </c:pt>
                <c:pt idx="10525">
                  <c:v>17.542283333333401</c:v>
                </c:pt>
                <c:pt idx="10526">
                  <c:v>17.543949999999999</c:v>
                </c:pt>
                <c:pt idx="10527">
                  <c:v>17.5456166666667</c:v>
                </c:pt>
                <c:pt idx="10528">
                  <c:v>17.5472833333334</c:v>
                </c:pt>
                <c:pt idx="10529">
                  <c:v>17.548950000000001</c:v>
                </c:pt>
                <c:pt idx="10530">
                  <c:v>17.550616666666699</c:v>
                </c:pt>
                <c:pt idx="10531">
                  <c:v>17.552283333333399</c:v>
                </c:pt>
                <c:pt idx="10532">
                  <c:v>17.55395</c:v>
                </c:pt>
                <c:pt idx="10533">
                  <c:v>17.555616666666701</c:v>
                </c:pt>
                <c:pt idx="10534">
                  <c:v>17.557283333333402</c:v>
                </c:pt>
                <c:pt idx="10535">
                  <c:v>17.558949999999999</c:v>
                </c:pt>
                <c:pt idx="10536">
                  <c:v>17.5606166666667</c:v>
                </c:pt>
                <c:pt idx="10537">
                  <c:v>17.562283333333401</c:v>
                </c:pt>
                <c:pt idx="10538">
                  <c:v>17.563949999999998</c:v>
                </c:pt>
                <c:pt idx="10539">
                  <c:v>17.565616666666699</c:v>
                </c:pt>
                <c:pt idx="10540">
                  <c:v>17.5672833333334</c:v>
                </c:pt>
                <c:pt idx="10541">
                  <c:v>17.568950000000001</c:v>
                </c:pt>
                <c:pt idx="10542">
                  <c:v>17.570616666666702</c:v>
                </c:pt>
                <c:pt idx="10543">
                  <c:v>17.572283333333399</c:v>
                </c:pt>
                <c:pt idx="10544">
                  <c:v>17.57395</c:v>
                </c:pt>
                <c:pt idx="10545">
                  <c:v>17.575616666666701</c:v>
                </c:pt>
                <c:pt idx="10546">
                  <c:v>17.577283333333401</c:v>
                </c:pt>
                <c:pt idx="10547">
                  <c:v>17.578949999999999</c:v>
                </c:pt>
                <c:pt idx="10548">
                  <c:v>17.5806166666667</c:v>
                </c:pt>
                <c:pt idx="10549">
                  <c:v>17.5822833333334</c:v>
                </c:pt>
                <c:pt idx="10550">
                  <c:v>17.583950000000002</c:v>
                </c:pt>
                <c:pt idx="10551">
                  <c:v>17.585616666666699</c:v>
                </c:pt>
                <c:pt idx="10552">
                  <c:v>17.587283333333399</c:v>
                </c:pt>
                <c:pt idx="10553">
                  <c:v>17.588950000000001</c:v>
                </c:pt>
                <c:pt idx="10554">
                  <c:v>17.590616666666701</c:v>
                </c:pt>
                <c:pt idx="10555">
                  <c:v>17.592283333333398</c:v>
                </c:pt>
                <c:pt idx="10556">
                  <c:v>17.59395</c:v>
                </c:pt>
                <c:pt idx="10557">
                  <c:v>17.5956166666667</c:v>
                </c:pt>
                <c:pt idx="10558">
                  <c:v>17.597283333333401</c:v>
                </c:pt>
                <c:pt idx="10559">
                  <c:v>17.598949999999999</c:v>
                </c:pt>
                <c:pt idx="10560">
                  <c:v>17.600616666666699</c:v>
                </c:pt>
                <c:pt idx="10561">
                  <c:v>17.6022833333334</c:v>
                </c:pt>
                <c:pt idx="10562">
                  <c:v>17.603950000000001</c:v>
                </c:pt>
                <c:pt idx="10563">
                  <c:v>17.605616666666702</c:v>
                </c:pt>
                <c:pt idx="10564">
                  <c:v>17.607283333333399</c:v>
                </c:pt>
                <c:pt idx="10565">
                  <c:v>17.60895</c:v>
                </c:pt>
                <c:pt idx="10566">
                  <c:v>17.610616666666701</c:v>
                </c:pt>
                <c:pt idx="10567">
                  <c:v>17.612283333333401</c:v>
                </c:pt>
                <c:pt idx="10568">
                  <c:v>17.613949999999999</c:v>
                </c:pt>
                <c:pt idx="10569">
                  <c:v>17.6156166666667</c:v>
                </c:pt>
                <c:pt idx="10570">
                  <c:v>17.6172833333334</c:v>
                </c:pt>
                <c:pt idx="10571">
                  <c:v>17.618950000000002</c:v>
                </c:pt>
                <c:pt idx="10572">
                  <c:v>17.620616666666699</c:v>
                </c:pt>
                <c:pt idx="10573">
                  <c:v>17.622283333333399</c:v>
                </c:pt>
                <c:pt idx="10574">
                  <c:v>17.623950000000001</c:v>
                </c:pt>
                <c:pt idx="10575">
                  <c:v>17.625616666666701</c:v>
                </c:pt>
                <c:pt idx="10576">
                  <c:v>17.627283333333398</c:v>
                </c:pt>
                <c:pt idx="10577">
                  <c:v>17.62895</c:v>
                </c:pt>
                <c:pt idx="10578">
                  <c:v>17.6306166666667</c:v>
                </c:pt>
                <c:pt idx="10579">
                  <c:v>17.632283333333401</c:v>
                </c:pt>
                <c:pt idx="10580">
                  <c:v>17.633949999999999</c:v>
                </c:pt>
                <c:pt idx="10581">
                  <c:v>17.635616666666699</c:v>
                </c:pt>
                <c:pt idx="10582">
                  <c:v>17.6372833333334</c:v>
                </c:pt>
                <c:pt idx="10583">
                  <c:v>17.638950000000001</c:v>
                </c:pt>
                <c:pt idx="10584">
                  <c:v>17.640616666666698</c:v>
                </c:pt>
                <c:pt idx="10585">
                  <c:v>17.642283333333399</c:v>
                </c:pt>
                <c:pt idx="10586">
                  <c:v>17.64395</c:v>
                </c:pt>
                <c:pt idx="10587">
                  <c:v>17.645616666666701</c:v>
                </c:pt>
                <c:pt idx="10588">
                  <c:v>17.647283333333402</c:v>
                </c:pt>
                <c:pt idx="10589">
                  <c:v>17.648949999999999</c:v>
                </c:pt>
                <c:pt idx="10590">
                  <c:v>17.6506166666667</c:v>
                </c:pt>
                <c:pt idx="10591">
                  <c:v>17.652283333333401</c:v>
                </c:pt>
                <c:pt idx="10592">
                  <c:v>17.653949999999998</c:v>
                </c:pt>
                <c:pt idx="10593">
                  <c:v>17.655616666666699</c:v>
                </c:pt>
                <c:pt idx="10594">
                  <c:v>17.6572833333334</c:v>
                </c:pt>
                <c:pt idx="10595">
                  <c:v>17.658950000000001</c:v>
                </c:pt>
                <c:pt idx="10596">
                  <c:v>17.660616666666701</c:v>
                </c:pt>
                <c:pt idx="10597">
                  <c:v>17.662283333333399</c:v>
                </c:pt>
                <c:pt idx="10598">
                  <c:v>17.66395</c:v>
                </c:pt>
                <c:pt idx="10599">
                  <c:v>17.6656166666667</c:v>
                </c:pt>
                <c:pt idx="10600">
                  <c:v>17.667283333333401</c:v>
                </c:pt>
                <c:pt idx="10601">
                  <c:v>17.668949999999999</c:v>
                </c:pt>
                <c:pt idx="10602">
                  <c:v>17.6706166666667</c:v>
                </c:pt>
                <c:pt idx="10603">
                  <c:v>17.6722833333334</c:v>
                </c:pt>
                <c:pt idx="10604">
                  <c:v>17.673950000000001</c:v>
                </c:pt>
                <c:pt idx="10605">
                  <c:v>17.675616666666699</c:v>
                </c:pt>
                <c:pt idx="10606">
                  <c:v>17.677283333333399</c:v>
                </c:pt>
                <c:pt idx="10607">
                  <c:v>17.67895</c:v>
                </c:pt>
                <c:pt idx="10608">
                  <c:v>17.680616666666701</c:v>
                </c:pt>
                <c:pt idx="10609">
                  <c:v>17.682283333333402</c:v>
                </c:pt>
                <c:pt idx="10610">
                  <c:v>17.683949999999999</c:v>
                </c:pt>
                <c:pt idx="10611">
                  <c:v>17.6856166666667</c:v>
                </c:pt>
                <c:pt idx="10612">
                  <c:v>17.687283333333401</c:v>
                </c:pt>
                <c:pt idx="10613">
                  <c:v>17.688949999999998</c:v>
                </c:pt>
                <c:pt idx="10614">
                  <c:v>17.690616666666699</c:v>
                </c:pt>
                <c:pt idx="10615">
                  <c:v>17.6922833333334</c:v>
                </c:pt>
                <c:pt idx="10616">
                  <c:v>17.693950000000001</c:v>
                </c:pt>
                <c:pt idx="10617">
                  <c:v>17.695616666666702</c:v>
                </c:pt>
                <c:pt idx="10618">
                  <c:v>17.697283333333399</c:v>
                </c:pt>
                <c:pt idx="10619">
                  <c:v>17.69895</c:v>
                </c:pt>
                <c:pt idx="10620">
                  <c:v>17.700616666666701</c:v>
                </c:pt>
                <c:pt idx="10621">
                  <c:v>17.702283333333401</c:v>
                </c:pt>
                <c:pt idx="10622">
                  <c:v>17.703949999999999</c:v>
                </c:pt>
                <c:pt idx="10623">
                  <c:v>17.7056166666667</c:v>
                </c:pt>
                <c:pt idx="10624">
                  <c:v>17.7072833333334</c:v>
                </c:pt>
                <c:pt idx="10625">
                  <c:v>17.708950000000002</c:v>
                </c:pt>
                <c:pt idx="10626">
                  <c:v>17.710616666666699</c:v>
                </c:pt>
                <c:pt idx="10627">
                  <c:v>17.712283333333399</c:v>
                </c:pt>
                <c:pt idx="10628">
                  <c:v>17.713950000000001</c:v>
                </c:pt>
                <c:pt idx="10629">
                  <c:v>17.715616666666701</c:v>
                </c:pt>
                <c:pt idx="10630">
                  <c:v>17.717283333333398</c:v>
                </c:pt>
                <c:pt idx="10631">
                  <c:v>17.71895</c:v>
                </c:pt>
                <c:pt idx="10632">
                  <c:v>17.7206166666667</c:v>
                </c:pt>
                <c:pt idx="10633">
                  <c:v>17.722283333333401</c:v>
                </c:pt>
                <c:pt idx="10634">
                  <c:v>17.723949999999999</c:v>
                </c:pt>
                <c:pt idx="10635">
                  <c:v>17.725616666666699</c:v>
                </c:pt>
                <c:pt idx="10636">
                  <c:v>17.7272833333334</c:v>
                </c:pt>
                <c:pt idx="10637">
                  <c:v>17.728950000000001</c:v>
                </c:pt>
                <c:pt idx="10638">
                  <c:v>17.730616666666702</c:v>
                </c:pt>
                <c:pt idx="10639">
                  <c:v>17.732283333333399</c:v>
                </c:pt>
                <c:pt idx="10640">
                  <c:v>17.73395</c:v>
                </c:pt>
                <c:pt idx="10641">
                  <c:v>17.735616666666701</c:v>
                </c:pt>
                <c:pt idx="10642">
                  <c:v>17.737283333333401</c:v>
                </c:pt>
                <c:pt idx="10643">
                  <c:v>17.738949999999999</c:v>
                </c:pt>
                <c:pt idx="10644">
                  <c:v>17.7406166666667</c:v>
                </c:pt>
                <c:pt idx="10645">
                  <c:v>17.7422833333334</c:v>
                </c:pt>
                <c:pt idx="10646">
                  <c:v>17.743950000000002</c:v>
                </c:pt>
                <c:pt idx="10647">
                  <c:v>17.745616666666699</c:v>
                </c:pt>
                <c:pt idx="10648">
                  <c:v>17.747283333333399</c:v>
                </c:pt>
                <c:pt idx="10649">
                  <c:v>17.748950000000001</c:v>
                </c:pt>
                <c:pt idx="10650">
                  <c:v>17.750616666666701</c:v>
                </c:pt>
                <c:pt idx="10651">
                  <c:v>17.752283333333398</c:v>
                </c:pt>
                <c:pt idx="10652">
                  <c:v>17.75395</c:v>
                </c:pt>
                <c:pt idx="10653">
                  <c:v>17.7556166666667</c:v>
                </c:pt>
                <c:pt idx="10654">
                  <c:v>17.757283333333401</c:v>
                </c:pt>
                <c:pt idx="10655">
                  <c:v>17.758949999999999</c:v>
                </c:pt>
                <c:pt idx="10656">
                  <c:v>17.760616666666699</c:v>
                </c:pt>
                <c:pt idx="10657">
                  <c:v>17.7622833333334</c:v>
                </c:pt>
                <c:pt idx="10658">
                  <c:v>17.763950000000001</c:v>
                </c:pt>
                <c:pt idx="10659">
                  <c:v>17.765616666666698</c:v>
                </c:pt>
                <c:pt idx="10660">
                  <c:v>17.767283333333399</c:v>
                </c:pt>
                <c:pt idx="10661">
                  <c:v>17.76895</c:v>
                </c:pt>
                <c:pt idx="10662">
                  <c:v>17.770616666666701</c:v>
                </c:pt>
                <c:pt idx="10663">
                  <c:v>17.772283333333402</c:v>
                </c:pt>
                <c:pt idx="10664">
                  <c:v>17.773949999999999</c:v>
                </c:pt>
                <c:pt idx="10665">
                  <c:v>17.7756166666667</c:v>
                </c:pt>
                <c:pt idx="10666">
                  <c:v>17.777283333333401</c:v>
                </c:pt>
                <c:pt idx="10667">
                  <c:v>17.778949999999998</c:v>
                </c:pt>
                <c:pt idx="10668">
                  <c:v>17.780616666666699</c:v>
                </c:pt>
                <c:pt idx="10669">
                  <c:v>17.7822833333334</c:v>
                </c:pt>
                <c:pt idx="10670">
                  <c:v>17.783950000000001</c:v>
                </c:pt>
                <c:pt idx="10671">
                  <c:v>17.785616666666701</c:v>
                </c:pt>
                <c:pt idx="10672">
                  <c:v>17.787283333333399</c:v>
                </c:pt>
                <c:pt idx="10673">
                  <c:v>17.78895</c:v>
                </c:pt>
                <c:pt idx="10674">
                  <c:v>17.7906166666667</c:v>
                </c:pt>
                <c:pt idx="10675">
                  <c:v>17.792283333333401</c:v>
                </c:pt>
                <c:pt idx="10676">
                  <c:v>17.793949999999999</c:v>
                </c:pt>
                <c:pt idx="10677">
                  <c:v>17.7956166666667</c:v>
                </c:pt>
                <c:pt idx="10678">
                  <c:v>17.7972833333334</c:v>
                </c:pt>
                <c:pt idx="10679">
                  <c:v>17.798950000000001</c:v>
                </c:pt>
                <c:pt idx="10680">
                  <c:v>17.800616666666699</c:v>
                </c:pt>
                <c:pt idx="10681">
                  <c:v>17.802283333333399</c:v>
                </c:pt>
                <c:pt idx="10682">
                  <c:v>17.80395</c:v>
                </c:pt>
                <c:pt idx="10683">
                  <c:v>17.805616666666701</c:v>
                </c:pt>
                <c:pt idx="10684">
                  <c:v>17.807283333333402</c:v>
                </c:pt>
                <c:pt idx="10685">
                  <c:v>17.808949999999999</c:v>
                </c:pt>
                <c:pt idx="10686">
                  <c:v>17.8106166666667</c:v>
                </c:pt>
                <c:pt idx="10687">
                  <c:v>17.812283333333401</c:v>
                </c:pt>
                <c:pt idx="10688">
                  <c:v>17.813949999999998</c:v>
                </c:pt>
                <c:pt idx="10689">
                  <c:v>17.815616666666699</c:v>
                </c:pt>
                <c:pt idx="10690">
                  <c:v>17.8172833333334</c:v>
                </c:pt>
                <c:pt idx="10691">
                  <c:v>17.818950000000001</c:v>
                </c:pt>
                <c:pt idx="10692">
                  <c:v>17.820616666666702</c:v>
                </c:pt>
                <c:pt idx="10693">
                  <c:v>17.822283333333399</c:v>
                </c:pt>
                <c:pt idx="10694">
                  <c:v>17.82395</c:v>
                </c:pt>
                <c:pt idx="10695">
                  <c:v>17.825616666666701</c:v>
                </c:pt>
                <c:pt idx="10696">
                  <c:v>17.827283333333401</c:v>
                </c:pt>
                <c:pt idx="10697">
                  <c:v>17.828949999999999</c:v>
                </c:pt>
                <c:pt idx="10698">
                  <c:v>17.8306166666667</c:v>
                </c:pt>
                <c:pt idx="10699">
                  <c:v>17.8322833333334</c:v>
                </c:pt>
                <c:pt idx="10700">
                  <c:v>17.833950000000002</c:v>
                </c:pt>
                <c:pt idx="10701">
                  <c:v>17.835616666666699</c:v>
                </c:pt>
                <c:pt idx="10702">
                  <c:v>17.837283333333399</c:v>
                </c:pt>
                <c:pt idx="10703">
                  <c:v>17.838950000000001</c:v>
                </c:pt>
                <c:pt idx="10704">
                  <c:v>17.840616666666701</c:v>
                </c:pt>
                <c:pt idx="10705">
                  <c:v>17.842283333333398</c:v>
                </c:pt>
                <c:pt idx="10706">
                  <c:v>17.84395</c:v>
                </c:pt>
                <c:pt idx="10707">
                  <c:v>17.8456166666667</c:v>
                </c:pt>
                <c:pt idx="10708">
                  <c:v>17.847283333333401</c:v>
                </c:pt>
                <c:pt idx="10709">
                  <c:v>17.848949999999999</c:v>
                </c:pt>
                <c:pt idx="10710">
                  <c:v>17.850616666666699</c:v>
                </c:pt>
                <c:pt idx="10711">
                  <c:v>17.8522833333334</c:v>
                </c:pt>
                <c:pt idx="10712">
                  <c:v>17.853950000000001</c:v>
                </c:pt>
                <c:pt idx="10713">
                  <c:v>17.855616666666702</c:v>
                </c:pt>
                <c:pt idx="10714">
                  <c:v>17.857283333333399</c:v>
                </c:pt>
                <c:pt idx="10715">
                  <c:v>17.85895</c:v>
                </c:pt>
                <c:pt idx="10716">
                  <c:v>17.860616666666701</c:v>
                </c:pt>
                <c:pt idx="10717">
                  <c:v>17.862283333333401</c:v>
                </c:pt>
                <c:pt idx="10718">
                  <c:v>17.863949999999999</c:v>
                </c:pt>
                <c:pt idx="10719">
                  <c:v>17.8656166666667</c:v>
                </c:pt>
                <c:pt idx="10720">
                  <c:v>17.8672833333334</c:v>
                </c:pt>
                <c:pt idx="10721">
                  <c:v>17.868950000000002</c:v>
                </c:pt>
                <c:pt idx="10722">
                  <c:v>17.870616666666699</c:v>
                </c:pt>
                <c:pt idx="10723">
                  <c:v>17.872283333333399</c:v>
                </c:pt>
                <c:pt idx="10724">
                  <c:v>17.873950000000001</c:v>
                </c:pt>
                <c:pt idx="10725">
                  <c:v>17.875616666666701</c:v>
                </c:pt>
                <c:pt idx="10726">
                  <c:v>17.877283333333398</c:v>
                </c:pt>
                <c:pt idx="10727">
                  <c:v>17.87895</c:v>
                </c:pt>
                <c:pt idx="10728">
                  <c:v>17.8806166666667</c:v>
                </c:pt>
                <c:pt idx="10729">
                  <c:v>17.882283333333401</c:v>
                </c:pt>
                <c:pt idx="10730">
                  <c:v>17.883949999999999</c:v>
                </c:pt>
                <c:pt idx="10731">
                  <c:v>17.885616666666699</c:v>
                </c:pt>
                <c:pt idx="10732">
                  <c:v>17.8872833333334</c:v>
                </c:pt>
                <c:pt idx="10733">
                  <c:v>17.888950000000001</c:v>
                </c:pt>
                <c:pt idx="10734">
                  <c:v>17.890616666666698</c:v>
                </c:pt>
                <c:pt idx="10735">
                  <c:v>17.892283333333399</c:v>
                </c:pt>
                <c:pt idx="10736">
                  <c:v>17.89395</c:v>
                </c:pt>
                <c:pt idx="10737">
                  <c:v>17.895616666666701</c:v>
                </c:pt>
                <c:pt idx="10738">
                  <c:v>17.897283333333402</c:v>
                </c:pt>
                <c:pt idx="10739">
                  <c:v>17.898949999999999</c:v>
                </c:pt>
                <c:pt idx="10740">
                  <c:v>17.9006166666667</c:v>
                </c:pt>
                <c:pt idx="10741">
                  <c:v>17.902283333333401</c:v>
                </c:pt>
                <c:pt idx="10742">
                  <c:v>17.903949999999998</c:v>
                </c:pt>
                <c:pt idx="10743">
                  <c:v>17.905616666666699</c:v>
                </c:pt>
                <c:pt idx="10744">
                  <c:v>17.9072833333334</c:v>
                </c:pt>
                <c:pt idx="10745">
                  <c:v>17.908950000000001</c:v>
                </c:pt>
                <c:pt idx="10746">
                  <c:v>17.910616666666701</c:v>
                </c:pt>
                <c:pt idx="10747">
                  <c:v>17.912283333333399</c:v>
                </c:pt>
                <c:pt idx="10748">
                  <c:v>17.91395</c:v>
                </c:pt>
                <c:pt idx="10749">
                  <c:v>17.9156166666667</c:v>
                </c:pt>
                <c:pt idx="10750">
                  <c:v>17.917283333333401</c:v>
                </c:pt>
                <c:pt idx="10751">
                  <c:v>17.918949999999999</c:v>
                </c:pt>
                <c:pt idx="10752">
                  <c:v>17.9206166666667</c:v>
                </c:pt>
                <c:pt idx="10753">
                  <c:v>17.9222833333334</c:v>
                </c:pt>
                <c:pt idx="10754">
                  <c:v>17.923950000000001</c:v>
                </c:pt>
                <c:pt idx="10755">
                  <c:v>17.925616666666699</c:v>
                </c:pt>
                <c:pt idx="10756">
                  <c:v>17.927283333333399</c:v>
                </c:pt>
                <c:pt idx="10757">
                  <c:v>17.92895</c:v>
                </c:pt>
                <c:pt idx="10758">
                  <c:v>17.930616666666701</c:v>
                </c:pt>
                <c:pt idx="10759">
                  <c:v>17.932283333333402</c:v>
                </c:pt>
                <c:pt idx="10760">
                  <c:v>17.933949999999999</c:v>
                </c:pt>
                <c:pt idx="10761">
                  <c:v>17.9356166666667</c:v>
                </c:pt>
                <c:pt idx="10762">
                  <c:v>17.937283333333401</c:v>
                </c:pt>
                <c:pt idx="10763">
                  <c:v>17.938949999999998</c:v>
                </c:pt>
                <c:pt idx="10764">
                  <c:v>17.940616666666699</c:v>
                </c:pt>
                <c:pt idx="10765">
                  <c:v>17.9422833333334</c:v>
                </c:pt>
                <c:pt idx="10766">
                  <c:v>17.943950000000001</c:v>
                </c:pt>
                <c:pt idx="10767">
                  <c:v>17.945616666666702</c:v>
                </c:pt>
                <c:pt idx="10768">
                  <c:v>17.947283333333399</c:v>
                </c:pt>
                <c:pt idx="10769">
                  <c:v>17.94895</c:v>
                </c:pt>
                <c:pt idx="10770">
                  <c:v>17.950616666666701</c:v>
                </c:pt>
                <c:pt idx="10771">
                  <c:v>17.952283333333401</c:v>
                </c:pt>
                <c:pt idx="10772">
                  <c:v>17.953949999999999</c:v>
                </c:pt>
                <c:pt idx="10773">
                  <c:v>17.9556166666667</c:v>
                </c:pt>
                <c:pt idx="10774">
                  <c:v>17.9572833333334</c:v>
                </c:pt>
                <c:pt idx="10775">
                  <c:v>17.958950000000002</c:v>
                </c:pt>
                <c:pt idx="10776">
                  <c:v>17.960616666666699</c:v>
                </c:pt>
                <c:pt idx="10777">
                  <c:v>17.962283333333399</c:v>
                </c:pt>
                <c:pt idx="10778">
                  <c:v>17.963950000000001</c:v>
                </c:pt>
                <c:pt idx="10779">
                  <c:v>17.965616666666701</c:v>
                </c:pt>
                <c:pt idx="10780">
                  <c:v>17.967283333333398</c:v>
                </c:pt>
                <c:pt idx="10781">
                  <c:v>17.96895</c:v>
                </c:pt>
                <c:pt idx="10782">
                  <c:v>17.9706166666667</c:v>
                </c:pt>
                <c:pt idx="10783">
                  <c:v>17.972283333333401</c:v>
                </c:pt>
                <c:pt idx="10784">
                  <c:v>17.973949999999999</c:v>
                </c:pt>
                <c:pt idx="10785">
                  <c:v>17.975616666666699</c:v>
                </c:pt>
                <c:pt idx="10786">
                  <c:v>17.9772833333334</c:v>
                </c:pt>
                <c:pt idx="10787">
                  <c:v>17.978950000000001</c:v>
                </c:pt>
                <c:pt idx="10788">
                  <c:v>17.980616666666702</c:v>
                </c:pt>
                <c:pt idx="10789">
                  <c:v>17.982283333333399</c:v>
                </c:pt>
                <c:pt idx="10790">
                  <c:v>17.98395</c:v>
                </c:pt>
                <c:pt idx="10791">
                  <c:v>17.985616666666701</c:v>
                </c:pt>
                <c:pt idx="10792">
                  <c:v>17.987283333333401</c:v>
                </c:pt>
                <c:pt idx="10793">
                  <c:v>17.988949999999999</c:v>
                </c:pt>
                <c:pt idx="10794">
                  <c:v>17.9906166666667</c:v>
                </c:pt>
                <c:pt idx="10795">
                  <c:v>17.9922833333334</c:v>
                </c:pt>
                <c:pt idx="10796">
                  <c:v>17.993950000000002</c:v>
                </c:pt>
                <c:pt idx="10797">
                  <c:v>17.995616666666699</c:v>
                </c:pt>
                <c:pt idx="10798">
                  <c:v>17.997283333333399</c:v>
                </c:pt>
                <c:pt idx="10799">
                  <c:v>17.998950000000001</c:v>
                </c:pt>
                <c:pt idx="10800">
                  <c:v>18.000616666666701</c:v>
                </c:pt>
                <c:pt idx="10801">
                  <c:v>18.002283333333398</c:v>
                </c:pt>
                <c:pt idx="10802">
                  <c:v>18.00395</c:v>
                </c:pt>
                <c:pt idx="10803">
                  <c:v>18.0056166666667</c:v>
                </c:pt>
                <c:pt idx="10804">
                  <c:v>18.007283333333401</c:v>
                </c:pt>
                <c:pt idx="10805">
                  <c:v>18.008949999999999</c:v>
                </c:pt>
                <c:pt idx="10806">
                  <c:v>18.010616666666699</c:v>
                </c:pt>
                <c:pt idx="10807">
                  <c:v>18.0122833333334</c:v>
                </c:pt>
                <c:pt idx="10808">
                  <c:v>18.013950000000001</c:v>
                </c:pt>
                <c:pt idx="10809">
                  <c:v>18.015616666666698</c:v>
                </c:pt>
                <c:pt idx="10810">
                  <c:v>18.017283333333399</c:v>
                </c:pt>
                <c:pt idx="10811">
                  <c:v>18.01895</c:v>
                </c:pt>
                <c:pt idx="10812">
                  <c:v>18.020616666666701</c:v>
                </c:pt>
                <c:pt idx="10813">
                  <c:v>18.022283333333402</c:v>
                </c:pt>
                <c:pt idx="10814">
                  <c:v>18.023949999999999</c:v>
                </c:pt>
                <c:pt idx="10815">
                  <c:v>18.0256166666667</c:v>
                </c:pt>
                <c:pt idx="10816">
                  <c:v>18.027283333333401</c:v>
                </c:pt>
                <c:pt idx="10817">
                  <c:v>18.028949999999998</c:v>
                </c:pt>
                <c:pt idx="10818">
                  <c:v>18.030616666666699</c:v>
                </c:pt>
                <c:pt idx="10819">
                  <c:v>18.0322833333334</c:v>
                </c:pt>
                <c:pt idx="10820">
                  <c:v>18.033950000000001</c:v>
                </c:pt>
                <c:pt idx="10821">
                  <c:v>18.035616666666701</c:v>
                </c:pt>
                <c:pt idx="10822">
                  <c:v>18.037283333333399</c:v>
                </c:pt>
                <c:pt idx="10823">
                  <c:v>18.03895</c:v>
                </c:pt>
                <c:pt idx="10824">
                  <c:v>18.0406166666667</c:v>
                </c:pt>
                <c:pt idx="10825">
                  <c:v>18.042283333333401</c:v>
                </c:pt>
                <c:pt idx="10826">
                  <c:v>18.043949999999999</c:v>
                </c:pt>
                <c:pt idx="10827">
                  <c:v>18.0456166666667</c:v>
                </c:pt>
                <c:pt idx="10828">
                  <c:v>18.0472833333334</c:v>
                </c:pt>
                <c:pt idx="10829">
                  <c:v>18.048950000000001</c:v>
                </c:pt>
                <c:pt idx="10830">
                  <c:v>18.050616666666699</c:v>
                </c:pt>
                <c:pt idx="10831">
                  <c:v>18.052283333333399</c:v>
                </c:pt>
                <c:pt idx="10832">
                  <c:v>18.05395</c:v>
                </c:pt>
                <c:pt idx="10833">
                  <c:v>18.055616666666701</c:v>
                </c:pt>
                <c:pt idx="10834">
                  <c:v>18.057283333333402</c:v>
                </c:pt>
                <c:pt idx="10835">
                  <c:v>18.058949999999999</c:v>
                </c:pt>
                <c:pt idx="10836">
                  <c:v>18.0606166666667</c:v>
                </c:pt>
                <c:pt idx="10837">
                  <c:v>18.062283333333401</c:v>
                </c:pt>
                <c:pt idx="10838">
                  <c:v>18.063949999999998</c:v>
                </c:pt>
                <c:pt idx="10839">
                  <c:v>18.065616666666699</c:v>
                </c:pt>
                <c:pt idx="10840">
                  <c:v>18.0672833333334</c:v>
                </c:pt>
                <c:pt idx="10841">
                  <c:v>18.068950000000001</c:v>
                </c:pt>
                <c:pt idx="10842">
                  <c:v>18.070616666666702</c:v>
                </c:pt>
                <c:pt idx="10843">
                  <c:v>18.072283333333399</c:v>
                </c:pt>
                <c:pt idx="10844">
                  <c:v>18.07395</c:v>
                </c:pt>
                <c:pt idx="10845">
                  <c:v>18.075616666666701</c:v>
                </c:pt>
                <c:pt idx="10846">
                  <c:v>18.077283333333401</c:v>
                </c:pt>
                <c:pt idx="10847">
                  <c:v>18.078949999999999</c:v>
                </c:pt>
                <c:pt idx="10848">
                  <c:v>18.0806166666667</c:v>
                </c:pt>
                <c:pt idx="10849">
                  <c:v>18.0822833333334</c:v>
                </c:pt>
                <c:pt idx="10850">
                  <c:v>18.083950000000002</c:v>
                </c:pt>
                <c:pt idx="10851">
                  <c:v>18.085616666666699</c:v>
                </c:pt>
                <c:pt idx="10852">
                  <c:v>18.087283333333399</c:v>
                </c:pt>
                <c:pt idx="10853">
                  <c:v>18.088950000000001</c:v>
                </c:pt>
                <c:pt idx="10854">
                  <c:v>18.090616666666701</c:v>
                </c:pt>
                <c:pt idx="10855">
                  <c:v>18.092283333333398</c:v>
                </c:pt>
                <c:pt idx="10856">
                  <c:v>18.09395</c:v>
                </c:pt>
                <c:pt idx="10857">
                  <c:v>18.0956166666667</c:v>
                </c:pt>
                <c:pt idx="10858">
                  <c:v>18.097283333333401</c:v>
                </c:pt>
                <c:pt idx="10859">
                  <c:v>18.098949999999999</c:v>
                </c:pt>
                <c:pt idx="10860">
                  <c:v>18.100616666666699</c:v>
                </c:pt>
                <c:pt idx="10861">
                  <c:v>18.1022833333334</c:v>
                </c:pt>
                <c:pt idx="10862">
                  <c:v>18.103950000000001</c:v>
                </c:pt>
                <c:pt idx="10863">
                  <c:v>18.105616666666702</c:v>
                </c:pt>
                <c:pt idx="10864">
                  <c:v>18.107283333333399</c:v>
                </c:pt>
                <c:pt idx="10865">
                  <c:v>18.10895</c:v>
                </c:pt>
                <c:pt idx="10866">
                  <c:v>18.110616666666701</c:v>
                </c:pt>
                <c:pt idx="10867">
                  <c:v>18.112283333333401</c:v>
                </c:pt>
                <c:pt idx="10868">
                  <c:v>18.113949999999999</c:v>
                </c:pt>
                <c:pt idx="10869">
                  <c:v>18.1156166666667</c:v>
                </c:pt>
                <c:pt idx="10870">
                  <c:v>18.1172833333334</c:v>
                </c:pt>
                <c:pt idx="10871">
                  <c:v>18.118950000000002</c:v>
                </c:pt>
                <c:pt idx="10872">
                  <c:v>18.120616666666699</c:v>
                </c:pt>
                <c:pt idx="10873">
                  <c:v>18.122283333333399</c:v>
                </c:pt>
                <c:pt idx="10874">
                  <c:v>18.123950000000001</c:v>
                </c:pt>
                <c:pt idx="10875">
                  <c:v>18.125616666666701</c:v>
                </c:pt>
                <c:pt idx="10876">
                  <c:v>18.127283333333398</c:v>
                </c:pt>
                <c:pt idx="10877">
                  <c:v>18.12895</c:v>
                </c:pt>
                <c:pt idx="10878">
                  <c:v>18.1306166666667</c:v>
                </c:pt>
                <c:pt idx="10879">
                  <c:v>18.132283333333401</c:v>
                </c:pt>
                <c:pt idx="10880">
                  <c:v>18.133949999999999</c:v>
                </c:pt>
                <c:pt idx="10881">
                  <c:v>18.135616666666699</c:v>
                </c:pt>
                <c:pt idx="10882">
                  <c:v>18.1372833333334</c:v>
                </c:pt>
                <c:pt idx="10883">
                  <c:v>18.138950000000001</c:v>
                </c:pt>
                <c:pt idx="10884">
                  <c:v>18.140616666666698</c:v>
                </c:pt>
                <c:pt idx="10885">
                  <c:v>18.142283333333399</c:v>
                </c:pt>
                <c:pt idx="10886">
                  <c:v>18.14395</c:v>
                </c:pt>
                <c:pt idx="10887">
                  <c:v>18.145616666666701</c:v>
                </c:pt>
                <c:pt idx="10888">
                  <c:v>18.147283333333402</c:v>
                </c:pt>
                <c:pt idx="10889">
                  <c:v>18.148949999999999</c:v>
                </c:pt>
                <c:pt idx="10890">
                  <c:v>18.1506166666667</c:v>
                </c:pt>
                <c:pt idx="10891">
                  <c:v>18.152283333333401</c:v>
                </c:pt>
                <c:pt idx="10892">
                  <c:v>18.153949999999998</c:v>
                </c:pt>
                <c:pt idx="10893">
                  <c:v>18.155616666666699</c:v>
                </c:pt>
                <c:pt idx="10894">
                  <c:v>18.1572833333334</c:v>
                </c:pt>
                <c:pt idx="10895">
                  <c:v>18.158950000000001</c:v>
                </c:pt>
                <c:pt idx="10896">
                  <c:v>18.160616666666701</c:v>
                </c:pt>
                <c:pt idx="10897">
                  <c:v>18.162283333333399</c:v>
                </c:pt>
                <c:pt idx="10898">
                  <c:v>18.16395</c:v>
                </c:pt>
                <c:pt idx="10899">
                  <c:v>18.1656166666667</c:v>
                </c:pt>
                <c:pt idx="10900">
                  <c:v>18.167283333333401</c:v>
                </c:pt>
                <c:pt idx="10901">
                  <c:v>18.168949999999999</c:v>
                </c:pt>
                <c:pt idx="10902">
                  <c:v>18.1706166666667</c:v>
                </c:pt>
                <c:pt idx="10903">
                  <c:v>18.1722833333334</c:v>
                </c:pt>
                <c:pt idx="10904">
                  <c:v>18.173950000000001</c:v>
                </c:pt>
                <c:pt idx="10905">
                  <c:v>18.175616666666699</c:v>
                </c:pt>
                <c:pt idx="10906">
                  <c:v>18.177283333333399</c:v>
                </c:pt>
                <c:pt idx="10907">
                  <c:v>18.17895</c:v>
                </c:pt>
                <c:pt idx="10908">
                  <c:v>18.180616666666701</c:v>
                </c:pt>
                <c:pt idx="10909">
                  <c:v>18.182283333333402</c:v>
                </c:pt>
                <c:pt idx="10910">
                  <c:v>18.183949999999999</c:v>
                </c:pt>
                <c:pt idx="10911">
                  <c:v>18.1856166666667</c:v>
                </c:pt>
                <c:pt idx="10912">
                  <c:v>18.187283333333401</c:v>
                </c:pt>
                <c:pt idx="10913">
                  <c:v>18.188949999999998</c:v>
                </c:pt>
                <c:pt idx="10914">
                  <c:v>18.190616666666699</c:v>
                </c:pt>
                <c:pt idx="10915">
                  <c:v>18.1922833333334</c:v>
                </c:pt>
                <c:pt idx="10916">
                  <c:v>18.193950000000001</c:v>
                </c:pt>
                <c:pt idx="10917">
                  <c:v>18.195616666666702</c:v>
                </c:pt>
                <c:pt idx="10918">
                  <c:v>18.197283333333399</c:v>
                </c:pt>
                <c:pt idx="10919">
                  <c:v>18.19895</c:v>
                </c:pt>
                <c:pt idx="10920">
                  <c:v>18.200616666666701</c:v>
                </c:pt>
                <c:pt idx="10921">
                  <c:v>18.202283333333401</c:v>
                </c:pt>
                <c:pt idx="10922">
                  <c:v>18.203949999999999</c:v>
                </c:pt>
                <c:pt idx="10923">
                  <c:v>18.2056166666667</c:v>
                </c:pt>
                <c:pt idx="10924">
                  <c:v>18.2072833333334</c:v>
                </c:pt>
                <c:pt idx="10925">
                  <c:v>18.208950000000002</c:v>
                </c:pt>
                <c:pt idx="10926">
                  <c:v>18.210616666666699</c:v>
                </c:pt>
                <c:pt idx="10927">
                  <c:v>18.212283333333399</c:v>
                </c:pt>
                <c:pt idx="10928">
                  <c:v>18.213950000000001</c:v>
                </c:pt>
                <c:pt idx="10929">
                  <c:v>18.215616666666701</c:v>
                </c:pt>
                <c:pt idx="10930">
                  <c:v>18.217283333333398</c:v>
                </c:pt>
                <c:pt idx="10931">
                  <c:v>18.21895</c:v>
                </c:pt>
                <c:pt idx="10932">
                  <c:v>18.2206166666667</c:v>
                </c:pt>
                <c:pt idx="10933">
                  <c:v>18.222283333333401</c:v>
                </c:pt>
                <c:pt idx="10934">
                  <c:v>18.223949999999999</c:v>
                </c:pt>
                <c:pt idx="10935">
                  <c:v>18.225616666666699</c:v>
                </c:pt>
                <c:pt idx="10936">
                  <c:v>18.2272833333334</c:v>
                </c:pt>
                <c:pt idx="10937">
                  <c:v>18.228950000000001</c:v>
                </c:pt>
                <c:pt idx="10938">
                  <c:v>18.230616666666702</c:v>
                </c:pt>
                <c:pt idx="10939">
                  <c:v>18.232283333333399</c:v>
                </c:pt>
                <c:pt idx="10940">
                  <c:v>18.23395</c:v>
                </c:pt>
                <c:pt idx="10941">
                  <c:v>18.235616666666701</c:v>
                </c:pt>
                <c:pt idx="10942">
                  <c:v>18.237283333333401</c:v>
                </c:pt>
                <c:pt idx="10943">
                  <c:v>18.238949999999999</c:v>
                </c:pt>
                <c:pt idx="10944">
                  <c:v>18.2406166666667</c:v>
                </c:pt>
                <c:pt idx="10945">
                  <c:v>18.2422833333334</c:v>
                </c:pt>
                <c:pt idx="10946">
                  <c:v>18.243950000000002</c:v>
                </c:pt>
                <c:pt idx="10947">
                  <c:v>18.245616666666699</c:v>
                </c:pt>
                <c:pt idx="10948">
                  <c:v>18.247283333333399</c:v>
                </c:pt>
                <c:pt idx="10949">
                  <c:v>18.248950000000001</c:v>
                </c:pt>
                <c:pt idx="10950">
                  <c:v>18.250616666666701</c:v>
                </c:pt>
                <c:pt idx="10951">
                  <c:v>18.252283333333398</c:v>
                </c:pt>
                <c:pt idx="10952">
                  <c:v>18.25395</c:v>
                </c:pt>
                <c:pt idx="10953">
                  <c:v>18.2556166666667</c:v>
                </c:pt>
                <c:pt idx="10954">
                  <c:v>18.257283333333401</c:v>
                </c:pt>
                <c:pt idx="10955">
                  <c:v>18.258949999999999</c:v>
                </c:pt>
                <c:pt idx="10956">
                  <c:v>18.260616666666699</c:v>
                </c:pt>
                <c:pt idx="10957">
                  <c:v>18.2622833333334</c:v>
                </c:pt>
                <c:pt idx="10958">
                  <c:v>18.263950000000001</c:v>
                </c:pt>
                <c:pt idx="10959">
                  <c:v>18.265616666666698</c:v>
                </c:pt>
                <c:pt idx="10960">
                  <c:v>18.267283333333399</c:v>
                </c:pt>
                <c:pt idx="10961">
                  <c:v>18.26895</c:v>
                </c:pt>
                <c:pt idx="10962">
                  <c:v>18.270616666666701</c:v>
                </c:pt>
                <c:pt idx="10963">
                  <c:v>18.272283333333402</c:v>
                </c:pt>
                <c:pt idx="10964">
                  <c:v>18.273949999999999</c:v>
                </c:pt>
                <c:pt idx="10965">
                  <c:v>18.2756166666667</c:v>
                </c:pt>
                <c:pt idx="10966">
                  <c:v>18.277283333333401</c:v>
                </c:pt>
                <c:pt idx="10967">
                  <c:v>18.278949999999998</c:v>
                </c:pt>
                <c:pt idx="10968">
                  <c:v>18.280616666666699</c:v>
                </c:pt>
                <c:pt idx="10969">
                  <c:v>18.2822833333334</c:v>
                </c:pt>
                <c:pt idx="10970">
                  <c:v>18.283950000000001</c:v>
                </c:pt>
                <c:pt idx="10971">
                  <c:v>18.285616666666701</c:v>
                </c:pt>
                <c:pt idx="10972">
                  <c:v>18.287283333333399</c:v>
                </c:pt>
                <c:pt idx="10973">
                  <c:v>18.28895</c:v>
                </c:pt>
                <c:pt idx="10974">
                  <c:v>18.2906166666667</c:v>
                </c:pt>
                <c:pt idx="10975">
                  <c:v>18.292283333333401</c:v>
                </c:pt>
                <c:pt idx="10976">
                  <c:v>18.293949999999999</c:v>
                </c:pt>
                <c:pt idx="10977">
                  <c:v>18.2956166666667</c:v>
                </c:pt>
                <c:pt idx="10978">
                  <c:v>18.2972833333334</c:v>
                </c:pt>
                <c:pt idx="10979">
                  <c:v>18.298950000000001</c:v>
                </c:pt>
                <c:pt idx="10980">
                  <c:v>18.300616666666699</c:v>
                </c:pt>
                <c:pt idx="10981">
                  <c:v>18.302283333333399</c:v>
                </c:pt>
                <c:pt idx="10982">
                  <c:v>18.30395</c:v>
                </c:pt>
                <c:pt idx="10983">
                  <c:v>18.305616666666701</c:v>
                </c:pt>
                <c:pt idx="10984">
                  <c:v>18.307283333333402</c:v>
                </c:pt>
                <c:pt idx="10985">
                  <c:v>18.308949999999999</c:v>
                </c:pt>
                <c:pt idx="10986">
                  <c:v>18.3106166666667</c:v>
                </c:pt>
                <c:pt idx="10987">
                  <c:v>18.312283333333401</c:v>
                </c:pt>
                <c:pt idx="10988">
                  <c:v>18.313949999999998</c:v>
                </c:pt>
                <c:pt idx="10989">
                  <c:v>18.315616666666699</c:v>
                </c:pt>
                <c:pt idx="10990">
                  <c:v>18.3172833333334</c:v>
                </c:pt>
                <c:pt idx="10991">
                  <c:v>18.318950000000001</c:v>
                </c:pt>
                <c:pt idx="10992">
                  <c:v>18.320616666666702</c:v>
                </c:pt>
                <c:pt idx="10993">
                  <c:v>18.322283333333399</c:v>
                </c:pt>
                <c:pt idx="10994">
                  <c:v>18.32395</c:v>
                </c:pt>
                <c:pt idx="10995">
                  <c:v>18.325616666666701</c:v>
                </c:pt>
                <c:pt idx="10996">
                  <c:v>18.327283333333401</c:v>
                </c:pt>
                <c:pt idx="10997">
                  <c:v>18.328949999999999</c:v>
                </c:pt>
                <c:pt idx="10998">
                  <c:v>18.3306166666667</c:v>
                </c:pt>
                <c:pt idx="10999">
                  <c:v>18.3322833333334</c:v>
                </c:pt>
                <c:pt idx="11000">
                  <c:v>18.333950000000002</c:v>
                </c:pt>
                <c:pt idx="11001">
                  <c:v>18.335616666666699</c:v>
                </c:pt>
                <c:pt idx="11002">
                  <c:v>18.337283333333399</c:v>
                </c:pt>
                <c:pt idx="11003">
                  <c:v>18.338950000000001</c:v>
                </c:pt>
                <c:pt idx="11004">
                  <c:v>18.340616666666701</c:v>
                </c:pt>
                <c:pt idx="11005">
                  <c:v>18.342283333333398</c:v>
                </c:pt>
                <c:pt idx="11006">
                  <c:v>18.34395</c:v>
                </c:pt>
                <c:pt idx="11007">
                  <c:v>18.3456166666667</c:v>
                </c:pt>
                <c:pt idx="11008">
                  <c:v>18.347283333333401</c:v>
                </c:pt>
                <c:pt idx="11009">
                  <c:v>18.348949999999999</c:v>
                </c:pt>
                <c:pt idx="11010">
                  <c:v>18.350616666666699</c:v>
                </c:pt>
                <c:pt idx="11011">
                  <c:v>18.3522833333334</c:v>
                </c:pt>
                <c:pt idx="11012">
                  <c:v>18.353950000000001</c:v>
                </c:pt>
                <c:pt idx="11013">
                  <c:v>18.355616666666702</c:v>
                </c:pt>
                <c:pt idx="11014">
                  <c:v>18.357283333333399</c:v>
                </c:pt>
                <c:pt idx="11015">
                  <c:v>18.35895</c:v>
                </c:pt>
                <c:pt idx="11016">
                  <c:v>18.360616666666701</c:v>
                </c:pt>
                <c:pt idx="11017">
                  <c:v>18.362283333333401</c:v>
                </c:pt>
                <c:pt idx="11018">
                  <c:v>18.363949999999999</c:v>
                </c:pt>
                <c:pt idx="11019">
                  <c:v>18.3656166666667</c:v>
                </c:pt>
                <c:pt idx="11020">
                  <c:v>18.3672833333334</c:v>
                </c:pt>
                <c:pt idx="11021">
                  <c:v>18.368950000000002</c:v>
                </c:pt>
                <c:pt idx="11022">
                  <c:v>18.370616666666699</c:v>
                </c:pt>
                <c:pt idx="11023">
                  <c:v>18.372283333333399</c:v>
                </c:pt>
                <c:pt idx="11024">
                  <c:v>18.373950000000001</c:v>
                </c:pt>
                <c:pt idx="11025">
                  <c:v>18.375616666666701</c:v>
                </c:pt>
                <c:pt idx="11026">
                  <c:v>18.377283333333398</c:v>
                </c:pt>
                <c:pt idx="11027">
                  <c:v>18.37895</c:v>
                </c:pt>
                <c:pt idx="11028">
                  <c:v>18.3806166666667</c:v>
                </c:pt>
                <c:pt idx="11029">
                  <c:v>18.382283333333401</c:v>
                </c:pt>
                <c:pt idx="11030">
                  <c:v>18.383949999999999</c:v>
                </c:pt>
                <c:pt idx="11031">
                  <c:v>18.385616666666699</c:v>
                </c:pt>
                <c:pt idx="11032">
                  <c:v>18.3872833333334</c:v>
                </c:pt>
                <c:pt idx="11033">
                  <c:v>18.388950000000001</c:v>
                </c:pt>
                <c:pt idx="11034">
                  <c:v>18.390616666666698</c:v>
                </c:pt>
                <c:pt idx="11035">
                  <c:v>18.392283333333399</c:v>
                </c:pt>
                <c:pt idx="11036">
                  <c:v>18.39395</c:v>
                </c:pt>
                <c:pt idx="11037">
                  <c:v>18.395616666666701</c:v>
                </c:pt>
                <c:pt idx="11038">
                  <c:v>18.397283333333402</c:v>
                </c:pt>
                <c:pt idx="11039">
                  <c:v>18.398949999999999</c:v>
                </c:pt>
                <c:pt idx="11040">
                  <c:v>18.4006166666667</c:v>
                </c:pt>
                <c:pt idx="11041">
                  <c:v>18.402283333333401</c:v>
                </c:pt>
                <c:pt idx="11042">
                  <c:v>18.403949999999998</c:v>
                </c:pt>
                <c:pt idx="11043">
                  <c:v>18.405616666666699</c:v>
                </c:pt>
                <c:pt idx="11044">
                  <c:v>18.4072833333334</c:v>
                </c:pt>
                <c:pt idx="11045">
                  <c:v>18.408950000000001</c:v>
                </c:pt>
                <c:pt idx="11046">
                  <c:v>18.410616666666701</c:v>
                </c:pt>
                <c:pt idx="11047">
                  <c:v>18.412283333333399</c:v>
                </c:pt>
                <c:pt idx="11048">
                  <c:v>18.41395</c:v>
                </c:pt>
                <c:pt idx="11049">
                  <c:v>18.4156166666667</c:v>
                </c:pt>
                <c:pt idx="11050">
                  <c:v>18.417283333333401</c:v>
                </c:pt>
                <c:pt idx="11051">
                  <c:v>18.418949999999999</c:v>
                </c:pt>
                <c:pt idx="11052">
                  <c:v>18.4206166666667</c:v>
                </c:pt>
                <c:pt idx="11053">
                  <c:v>18.4222833333334</c:v>
                </c:pt>
                <c:pt idx="11054">
                  <c:v>18.423950000000001</c:v>
                </c:pt>
                <c:pt idx="11055">
                  <c:v>18.425616666666699</c:v>
                </c:pt>
                <c:pt idx="11056">
                  <c:v>18.427283333333399</c:v>
                </c:pt>
                <c:pt idx="11057">
                  <c:v>18.42895</c:v>
                </c:pt>
                <c:pt idx="11058">
                  <c:v>18.430616666666701</c:v>
                </c:pt>
                <c:pt idx="11059">
                  <c:v>18.432283333333402</c:v>
                </c:pt>
                <c:pt idx="11060">
                  <c:v>18.433949999999999</c:v>
                </c:pt>
                <c:pt idx="11061">
                  <c:v>18.4356166666667</c:v>
                </c:pt>
                <c:pt idx="11062">
                  <c:v>18.437283333333401</c:v>
                </c:pt>
                <c:pt idx="11063">
                  <c:v>18.438949999999998</c:v>
                </c:pt>
                <c:pt idx="11064">
                  <c:v>18.440616666666699</c:v>
                </c:pt>
                <c:pt idx="11065">
                  <c:v>18.4422833333334</c:v>
                </c:pt>
                <c:pt idx="11066">
                  <c:v>18.443950000000001</c:v>
                </c:pt>
                <c:pt idx="11067">
                  <c:v>18.445616666666702</c:v>
                </c:pt>
                <c:pt idx="11068">
                  <c:v>18.447283333333399</c:v>
                </c:pt>
                <c:pt idx="11069">
                  <c:v>18.44895</c:v>
                </c:pt>
                <c:pt idx="11070">
                  <c:v>18.450616666666701</c:v>
                </c:pt>
                <c:pt idx="11071">
                  <c:v>18.452283333333401</c:v>
                </c:pt>
                <c:pt idx="11072">
                  <c:v>18.453949999999999</c:v>
                </c:pt>
                <c:pt idx="11073">
                  <c:v>18.4556166666667</c:v>
                </c:pt>
                <c:pt idx="11074">
                  <c:v>18.4572833333334</c:v>
                </c:pt>
                <c:pt idx="11075">
                  <c:v>18.458950000000002</c:v>
                </c:pt>
                <c:pt idx="11076">
                  <c:v>18.460616666666699</c:v>
                </c:pt>
                <c:pt idx="11077">
                  <c:v>18.462283333333399</c:v>
                </c:pt>
                <c:pt idx="11078">
                  <c:v>18.463950000000001</c:v>
                </c:pt>
                <c:pt idx="11079">
                  <c:v>18.465616666666701</c:v>
                </c:pt>
                <c:pt idx="11080">
                  <c:v>18.467283333333398</c:v>
                </c:pt>
                <c:pt idx="11081">
                  <c:v>18.46895</c:v>
                </c:pt>
                <c:pt idx="11082">
                  <c:v>18.4706166666667</c:v>
                </c:pt>
                <c:pt idx="11083">
                  <c:v>18.472283333333401</c:v>
                </c:pt>
                <c:pt idx="11084">
                  <c:v>18.473949999999999</c:v>
                </c:pt>
                <c:pt idx="11085">
                  <c:v>18.475616666666699</c:v>
                </c:pt>
                <c:pt idx="11086">
                  <c:v>18.4772833333334</c:v>
                </c:pt>
                <c:pt idx="11087">
                  <c:v>18.478950000000001</c:v>
                </c:pt>
                <c:pt idx="11088">
                  <c:v>18.480616666666702</c:v>
                </c:pt>
                <c:pt idx="11089">
                  <c:v>18.482283333333399</c:v>
                </c:pt>
                <c:pt idx="11090">
                  <c:v>18.48395</c:v>
                </c:pt>
                <c:pt idx="11091">
                  <c:v>18.485616666666701</c:v>
                </c:pt>
                <c:pt idx="11092">
                  <c:v>18.487283333333401</c:v>
                </c:pt>
                <c:pt idx="11093">
                  <c:v>18.488949999999999</c:v>
                </c:pt>
                <c:pt idx="11094">
                  <c:v>18.4906166666667</c:v>
                </c:pt>
                <c:pt idx="11095">
                  <c:v>18.4922833333334</c:v>
                </c:pt>
                <c:pt idx="11096">
                  <c:v>18.493950000000002</c:v>
                </c:pt>
                <c:pt idx="11097">
                  <c:v>18.495616666666699</c:v>
                </c:pt>
                <c:pt idx="11098">
                  <c:v>18.497283333333399</c:v>
                </c:pt>
                <c:pt idx="11099">
                  <c:v>18.498950000000001</c:v>
                </c:pt>
                <c:pt idx="11100">
                  <c:v>18.500616666666701</c:v>
                </c:pt>
                <c:pt idx="11101">
                  <c:v>18.502283333333398</c:v>
                </c:pt>
                <c:pt idx="11102">
                  <c:v>18.50395</c:v>
                </c:pt>
                <c:pt idx="11103">
                  <c:v>18.5056166666667</c:v>
                </c:pt>
                <c:pt idx="11104">
                  <c:v>18.507283333333401</c:v>
                </c:pt>
                <c:pt idx="11105">
                  <c:v>18.508949999999999</c:v>
                </c:pt>
                <c:pt idx="11106">
                  <c:v>18.510616666666699</c:v>
                </c:pt>
                <c:pt idx="11107">
                  <c:v>18.5122833333334</c:v>
                </c:pt>
                <c:pt idx="11108">
                  <c:v>18.513950000000001</c:v>
                </c:pt>
                <c:pt idx="11109">
                  <c:v>18.515616666666698</c:v>
                </c:pt>
                <c:pt idx="11110">
                  <c:v>18.517283333333399</c:v>
                </c:pt>
                <c:pt idx="11111">
                  <c:v>18.51895</c:v>
                </c:pt>
                <c:pt idx="11112">
                  <c:v>18.520616666666701</c:v>
                </c:pt>
                <c:pt idx="11113">
                  <c:v>18.522283333333402</c:v>
                </c:pt>
                <c:pt idx="11114">
                  <c:v>18.523949999999999</c:v>
                </c:pt>
                <c:pt idx="11115">
                  <c:v>18.5256166666667</c:v>
                </c:pt>
                <c:pt idx="11116">
                  <c:v>18.527283333333401</c:v>
                </c:pt>
                <c:pt idx="11117">
                  <c:v>18.528949999999998</c:v>
                </c:pt>
                <c:pt idx="11118">
                  <c:v>18.530616666666699</c:v>
                </c:pt>
                <c:pt idx="11119">
                  <c:v>18.5322833333334</c:v>
                </c:pt>
                <c:pt idx="11120">
                  <c:v>18.533950000000001</c:v>
                </c:pt>
                <c:pt idx="11121">
                  <c:v>18.535616666666701</c:v>
                </c:pt>
                <c:pt idx="11122">
                  <c:v>18.537283333333399</c:v>
                </c:pt>
                <c:pt idx="11123">
                  <c:v>18.53895</c:v>
                </c:pt>
                <c:pt idx="11124">
                  <c:v>18.5406166666667</c:v>
                </c:pt>
                <c:pt idx="11125">
                  <c:v>18.542283333333401</c:v>
                </c:pt>
                <c:pt idx="11126">
                  <c:v>18.543949999999999</c:v>
                </c:pt>
                <c:pt idx="11127">
                  <c:v>18.5456166666667</c:v>
                </c:pt>
                <c:pt idx="11128">
                  <c:v>18.5472833333334</c:v>
                </c:pt>
                <c:pt idx="11129">
                  <c:v>18.548950000000001</c:v>
                </c:pt>
                <c:pt idx="11130">
                  <c:v>18.550616666666699</c:v>
                </c:pt>
                <c:pt idx="11131">
                  <c:v>18.552283333333399</c:v>
                </c:pt>
                <c:pt idx="11132">
                  <c:v>18.55395</c:v>
                </c:pt>
                <c:pt idx="11133">
                  <c:v>18.555616666666701</c:v>
                </c:pt>
                <c:pt idx="11134">
                  <c:v>18.557283333333402</c:v>
                </c:pt>
                <c:pt idx="11135">
                  <c:v>18.558949999999999</c:v>
                </c:pt>
                <c:pt idx="11136">
                  <c:v>18.5606166666667</c:v>
                </c:pt>
                <c:pt idx="11137">
                  <c:v>18.562283333333401</c:v>
                </c:pt>
                <c:pt idx="11138">
                  <c:v>18.563949999999998</c:v>
                </c:pt>
                <c:pt idx="11139">
                  <c:v>18.565616666666699</c:v>
                </c:pt>
                <c:pt idx="11140">
                  <c:v>18.5672833333334</c:v>
                </c:pt>
                <c:pt idx="11141">
                  <c:v>18.568950000000001</c:v>
                </c:pt>
                <c:pt idx="11142">
                  <c:v>18.570616666666702</c:v>
                </c:pt>
                <c:pt idx="11143">
                  <c:v>18.572283333333399</c:v>
                </c:pt>
                <c:pt idx="11144">
                  <c:v>18.57395</c:v>
                </c:pt>
                <c:pt idx="11145">
                  <c:v>18.575616666666701</c:v>
                </c:pt>
                <c:pt idx="11146">
                  <c:v>18.577283333333401</c:v>
                </c:pt>
                <c:pt idx="11147">
                  <c:v>18.578949999999999</c:v>
                </c:pt>
                <c:pt idx="11148">
                  <c:v>18.5806166666667</c:v>
                </c:pt>
                <c:pt idx="11149">
                  <c:v>18.5822833333334</c:v>
                </c:pt>
                <c:pt idx="11150">
                  <c:v>18.583950000000002</c:v>
                </c:pt>
                <c:pt idx="11151">
                  <c:v>18.585616666666699</c:v>
                </c:pt>
                <c:pt idx="11152">
                  <c:v>18.587283333333399</c:v>
                </c:pt>
                <c:pt idx="11153">
                  <c:v>18.588950000000001</c:v>
                </c:pt>
                <c:pt idx="11154">
                  <c:v>18.590616666666701</c:v>
                </c:pt>
                <c:pt idx="11155">
                  <c:v>18.592283333333398</c:v>
                </c:pt>
                <c:pt idx="11156">
                  <c:v>18.59395</c:v>
                </c:pt>
                <c:pt idx="11157">
                  <c:v>18.5956166666667</c:v>
                </c:pt>
                <c:pt idx="11158">
                  <c:v>18.597283333333401</c:v>
                </c:pt>
                <c:pt idx="11159">
                  <c:v>18.598949999999999</c:v>
                </c:pt>
                <c:pt idx="11160">
                  <c:v>18.600616666666699</c:v>
                </c:pt>
                <c:pt idx="11161">
                  <c:v>18.6022833333334</c:v>
                </c:pt>
                <c:pt idx="11162">
                  <c:v>18.603950000000001</c:v>
                </c:pt>
                <c:pt idx="11163">
                  <c:v>18.605616666666702</c:v>
                </c:pt>
                <c:pt idx="11164">
                  <c:v>18.607283333333399</c:v>
                </c:pt>
                <c:pt idx="11165">
                  <c:v>18.60895</c:v>
                </c:pt>
                <c:pt idx="11166">
                  <c:v>18.610616666666701</c:v>
                </c:pt>
                <c:pt idx="11167">
                  <c:v>18.612283333333401</c:v>
                </c:pt>
                <c:pt idx="11168">
                  <c:v>18.613949999999999</c:v>
                </c:pt>
                <c:pt idx="11169">
                  <c:v>18.6156166666667</c:v>
                </c:pt>
                <c:pt idx="11170">
                  <c:v>18.6172833333334</c:v>
                </c:pt>
                <c:pt idx="11171">
                  <c:v>18.618950000000002</c:v>
                </c:pt>
                <c:pt idx="11172">
                  <c:v>18.620616666666699</c:v>
                </c:pt>
                <c:pt idx="11173">
                  <c:v>18.622283333333399</c:v>
                </c:pt>
                <c:pt idx="11174">
                  <c:v>18.623950000000001</c:v>
                </c:pt>
                <c:pt idx="11175">
                  <c:v>18.625616666666701</c:v>
                </c:pt>
                <c:pt idx="11176">
                  <c:v>18.627283333333398</c:v>
                </c:pt>
                <c:pt idx="11177">
                  <c:v>18.62895</c:v>
                </c:pt>
                <c:pt idx="11178">
                  <c:v>18.6306166666667</c:v>
                </c:pt>
                <c:pt idx="11179">
                  <c:v>18.632283333333401</c:v>
                </c:pt>
                <c:pt idx="11180">
                  <c:v>18.633949999999999</c:v>
                </c:pt>
                <c:pt idx="11181">
                  <c:v>18.635616666666699</c:v>
                </c:pt>
                <c:pt idx="11182">
                  <c:v>18.6372833333334</c:v>
                </c:pt>
                <c:pt idx="11183">
                  <c:v>18.638950000000001</c:v>
                </c:pt>
                <c:pt idx="11184">
                  <c:v>18.640616666666698</c:v>
                </c:pt>
                <c:pt idx="11185">
                  <c:v>18.642283333333399</c:v>
                </c:pt>
                <c:pt idx="11186">
                  <c:v>18.64395</c:v>
                </c:pt>
                <c:pt idx="11187">
                  <c:v>18.645616666666701</c:v>
                </c:pt>
                <c:pt idx="11188">
                  <c:v>18.647283333333402</c:v>
                </c:pt>
                <c:pt idx="11189">
                  <c:v>18.648949999999999</c:v>
                </c:pt>
                <c:pt idx="11190">
                  <c:v>18.6506166666667</c:v>
                </c:pt>
                <c:pt idx="11191">
                  <c:v>18.652283333333401</c:v>
                </c:pt>
                <c:pt idx="11192">
                  <c:v>18.653949999999998</c:v>
                </c:pt>
                <c:pt idx="11193">
                  <c:v>18.655616666666699</c:v>
                </c:pt>
                <c:pt idx="11194">
                  <c:v>18.6572833333334</c:v>
                </c:pt>
                <c:pt idx="11195">
                  <c:v>18.658950000000001</c:v>
                </c:pt>
                <c:pt idx="11196">
                  <c:v>18.660616666666701</c:v>
                </c:pt>
                <c:pt idx="11197">
                  <c:v>18.662283333333399</c:v>
                </c:pt>
                <c:pt idx="11198">
                  <c:v>18.66395</c:v>
                </c:pt>
                <c:pt idx="11199">
                  <c:v>18.6656166666667</c:v>
                </c:pt>
                <c:pt idx="11200">
                  <c:v>18.667283333333401</c:v>
                </c:pt>
                <c:pt idx="11201">
                  <c:v>18.668949999999999</c:v>
                </c:pt>
                <c:pt idx="11202">
                  <c:v>18.6706166666667</c:v>
                </c:pt>
                <c:pt idx="11203">
                  <c:v>18.6722833333334</c:v>
                </c:pt>
                <c:pt idx="11204">
                  <c:v>18.673950000000001</c:v>
                </c:pt>
                <c:pt idx="11205">
                  <c:v>18.675616666666699</c:v>
                </c:pt>
                <c:pt idx="11206">
                  <c:v>18.677283333333399</c:v>
                </c:pt>
                <c:pt idx="11207">
                  <c:v>18.67895</c:v>
                </c:pt>
                <c:pt idx="11208">
                  <c:v>18.680616666666701</c:v>
                </c:pt>
                <c:pt idx="11209">
                  <c:v>18.682283333333402</c:v>
                </c:pt>
                <c:pt idx="11210">
                  <c:v>18.683949999999999</c:v>
                </c:pt>
                <c:pt idx="11211">
                  <c:v>18.6856166666667</c:v>
                </c:pt>
                <c:pt idx="11212">
                  <c:v>18.687283333333401</c:v>
                </c:pt>
                <c:pt idx="11213">
                  <c:v>18.688949999999998</c:v>
                </c:pt>
                <c:pt idx="11214">
                  <c:v>18.690616666666699</c:v>
                </c:pt>
                <c:pt idx="11215">
                  <c:v>18.6922833333334</c:v>
                </c:pt>
                <c:pt idx="11216">
                  <c:v>18.693950000000001</c:v>
                </c:pt>
                <c:pt idx="11217">
                  <c:v>18.695616666666702</c:v>
                </c:pt>
                <c:pt idx="11218">
                  <c:v>18.697283333333399</c:v>
                </c:pt>
                <c:pt idx="11219">
                  <c:v>18.69895</c:v>
                </c:pt>
                <c:pt idx="11220">
                  <c:v>18.700616666666701</c:v>
                </c:pt>
                <c:pt idx="11221">
                  <c:v>18.702283333333401</c:v>
                </c:pt>
                <c:pt idx="11222">
                  <c:v>18.703949999999999</c:v>
                </c:pt>
                <c:pt idx="11223">
                  <c:v>18.7056166666667</c:v>
                </c:pt>
                <c:pt idx="11224">
                  <c:v>18.7072833333334</c:v>
                </c:pt>
                <c:pt idx="11225">
                  <c:v>18.708950000000002</c:v>
                </c:pt>
                <c:pt idx="11226">
                  <c:v>18.710616666666699</c:v>
                </c:pt>
                <c:pt idx="11227">
                  <c:v>18.712283333333399</c:v>
                </c:pt>
                <c:pt idx="11228">
                  <c:v>18.713950000000001</c:v>
                </c:pt>
                <c:pt idx="11229">
                  <c:v>18.715616666666701</c:v>
                </c:pt>
                <c:pt idx="11230">
                  <c:v>18.717283333333398</c:v>
                </c:pt>
                <c:pt idx="11231">
                  <c:v>18.71895</c:v>
                </c:pt>
                <c:pt idx="11232">
                  <c:v>18.7206166666667</c:v>
                </c:pt>
                <c:pt idx="11233">
                  <c:v>18.722283333333401</c:v>
                </c:pt>
                <c:pt idx="11234">
                  <c:v>18.723949999999999</c:v>
                </c:pt>
                <c:pt idx="11235">
                  <c:v>18.725616666666699</c:v>
                </c:pt>
                <c:pt idx="11236">
                  <c:v>18.7272833333334</c:v>
                </c:pt>
                <c:pt idx="11237">
                  <c:v>18.728950000000001</c:v>
                </c:pt>
                <c:pt idx="11238">
                  <c:v>18.730616666666702</c:v>
                </c:pt>
                <c:pt idx="11239">
                  <c:v>18.732283333333399</c:v>
                </c:pt>
                <c:pt idx="11240">
                  <c:v>18.73395</c:v>
                </c:pt>
                <c:pt idx="11241">
                  <c:v>18.735616666666701</c:v>
                </c:pt>
                <c:pt idx="11242">
                  <c:v>18.737283333333401</c:v>
                </c:pt>
                <c:pt idx="11243">
                  <c:v>18.738949999999999</c:v>
                </c:pt>
                <c:pt idx="11244">
                  <c:v>18.7406166666667</c:v>
                </c:pt>
                <c:pt idx="11245">
                  <c:v>18.7422833333334</c:v>
                </c:pt>
                <c:pt idx="11246">
                  <c:v>18.743950000000002</c:v>
                </c:pt>
                <c:pt idx="11247">
                  <c:v>18.745616666666699</c:v>
                </c:pt>
                <c:pt idx="11248">
                  <c:v>18.747283333333399</c:v>
                </c:pt>
                <c:pt idx="11249">
                  <c:v>18.748950000000001</c:v>
                </c:pt>
                <c:pt idx="11250">
                  <c:v>18.750616666666701</c:v>
                </c:pt>
                <c:pt idx="11251">
                  <c:v>18.752283333333398</c:v>
                </c:pt>
                <c:pt idx="11252">
                  <c:v>18.75395</c:v>
                </c:pt>
                <c:pt idx="11253">
                  <c:v>18.7556166666667</c:v>
                </c:pt>
                <c:pt idx="11254">
                  <c:v>18.757283333333401</c:v>
                </c:pt>
                <c:pt idx="11255">
                  <c:v>18.758949999999999</c:v>
                </c:pt>
                <c:pt idx="11256">
                  <c:v>18.760616666666699</c:v>
                </c:pt>
                <c:pt idx="11257">
                  <c:v>18.7622833333334</c:v>
                </c:pt>
                <c:pt idx="11258">
                  <c:v>18.763950000000001</c:v>
                </c:pt>
                <c:pt idx="11259">
                  <c:v>18.765616666666698</c:v>
                </c:pt>
                <c:pt idx="11260">
                  <c:v>18.767283333333399</c:v>
                </c:pt>
                <c:pt idx="11261">
                  <c:v>18.76895</c:v>
                </c:pt>
                <c:pt idx="11262">
                  <c:v>18.770616666666701</c:v>
                </c:pt>
                <c:pt idx="11263">
                  <c:v>18.772283333333402</c:v>
                </c:pt>
                <c:pt idx="11264">
                  <c:v>18.773949999999999</c:v>
                </c:pt>
                <c:pt idx="11265">
                  <c:v>18.7756166666667</c:v>
                </c:pt>
                <c:pt idx="11266">
                  <c:v>18.777283333333401</c:v>
                </c:pt>
                <c:pt idx="11267">
                  <c:v>18.778949999999998</c:v>
                </c:pt>
                <c:pt idx="11268">
                  <c:v>18.780616666666699</c:v>
                </c:pt>
                <c:pt idx="11269">
                  <c:v>18.7822833333334</c:v>
                </c:pt>
                <c:pt idx="11270">
                  <c:v>18.783950000000001</c:v>
                </c:pt>
                <c:pt idx="11271">
                  <c:v>18.785616666666701</c:v>
                </c:pt>
                <c:pt idx="11272">
                  <c:v>18.787283333333399</c:v>
                </c:pt>
                <c:pt idx="11273">
                  <c:v>18.78895</c:v>
                </c:pt>
                <c:pt idx="11274">
                  <c:v>18.7906166666667</c:v>
                </c:pt>
                <c:pt idx="11275">
                  <c:v>18.792283333333401</c:v>
                </c:pt>
                <c:pt idx="11276">
                  <c:v>18.793949999999999</c:v>
                </c:pt>
                <c:pt idx="11277">
                  <c:v>18.7956166666667</c:v>
                </c:pt>
                <c:pt idx="11278">
                  <c:v>18.7972833333334</c:v>
                </c:pt>
                <c:pt idx="11279">
                  <c:v>18.798950000000001</c:v>
                </c:pt>
                <c:pt idx="11280">
                  <c:v>18.800616666666699</c:v>
                </c:pt>
                <c:pt idx="11281">
                  <c:v>18.802283333333399</c:v>
                </c:pt>
                <c:pt idx="11282">
                  <c:v>18.80395</c:v>
                </c:pt>
                <c:pt idx="11283">
                  <c:v>18.805616666666701</c:v>
                </c:pt>
                <c:pt idx="11284">
                  <c:v>18.807283333333402</c:v>
                </c:pt>
                <c:pt idx="11285">
                  <c:v>18.808949999999999</c:v>
                </c:pt>
                <c:pt idx="11286">
                  <c:v>18.8106166666667</c:v>
                </c:pt>
                <c:pt idx="11287">
                  <c:v>18.812283333333401</c:v>
                </c:pt>
                <c:pt idx="11288">
                  <c:v>18.813949999999998</c:v>
                </c:pt>
                <c:pt idx="11289">
                  <c:v>18.815616666666699</c:v>
                </c:pt>
                <c:pt idx="11290">
                  <c:v>18.8172833333334</c:v>
                </c:pt>
                <c:pt idx="11291">
                  <c:v>18.818950000000001</c:v>
                </c:pt>
                <c:pt idx="11292">
                  <c:v>18.820616666666702</c:v>
                </c:pt>
                <c:pt idx="11293">
                  <c:v>18.822283333333399</c:v>
                </c:pt>
                <c:pt idx="11294">
                  <c:v>18.82395</c:v>
                </c:pt>
                <c:pt idx="11295">
                  <c:v>18.825616666666701</c:v>
                </c:pt>
                <c:pt idx="11296">
                  <c:v>18.827283333333401</c:v>
                </c:pt>
                <c:pt idx="11297">
                  <c:v>18.828949999999999</c:v>
                </c:pt>
                <c:pt idx="11298">
                  <c:v>18.8306166666667</c:v>
                </c:pt>
                <c:pt idx="11299">
                  <c:v>18.8322833333334</c:v>
                </c:pt>
                <c:pt idx="11300">
                  <c:v>18.833950000000002</c:v>
                </c:pt>
                <c:pt idx="11301">
                  <c:v>18.835616666666699</c:v>
                </c:pt>
                <c:pt idx="11302">
                  <c:v>18.837283333333399</c:v>
                </c:pt>
                <c:pt idx="11303">
                  <c:v>18.838950000000001</c:v>
                </c:pt>
                <c:pt idx="11304">
                  <c:v>18.840616666666701</c:v>
                </c:pt>
                <c:pt idx="11305">
                  <c:v>18.842283333333398</c:v>
                </c:pt>
                <c:pt idx="11306">
                  <c:v>18.84395</c:v>
                </c:pt>
                <c:pt idx="11307">
                  <c:v>18.8456166666667</c:v>
                </c:pt>
                <c:pt idx="11308">
                  <c:v>18.847283333333401</c:v>
                </c:pt>
                <c:pt idx="11309">
                  <c:v>18.848949999999999</c:v>
                </c:pt>
                <c:pt idx="11310">
                  <c:v>18.850616666666699</c:v>
                </c:pt>
                <c:pt idx="11311">
                  <c:v>18.8522833333334</c:v>
                </c:pt>
                <c:pt idx="11312">
                  <c:v>18.853950000000001</c:v>
                </c:pt>
                <c:pt idx="11313">
                  <c:v>18.855616666666702</c:v>
                </c:pt>
                <c:pt idx="11314">
                  <c:v>18.857283333333399</c:v>
                </c:pt>
                <c:pt idx="11315">
                  <c:v>18.85895</c:v>
                </c:pt>
                <c:pt idx="11316">
                  <c:v>18.860616666666701</c:v>
                </c:pt>
                <c:pt idx="11317">
                  <c:v>18.862283333333401</c:v>
                </c:pt>
                <c:pt idx="11318">
                  <c:v>18.863949999999999</c:v>
                </c:pt>
                <c:pt idx="11319">
                  <c:v>18.8656166666667</c:v>
                </c:pt>
                <c:pt idx="11320">
                  <c:v>18.8672833333334</c:v>
                </c:pt>
                <c:pt idx="11321">
                  <c:v>18.868950000000002</c:v>
                </c:pt>
                <c:pt idx="11322">
                  <c:v>18.870616666666699</c:v>
                </c:pt>
                <c:pt idx="11323">
                  <c:v>18.872283333333399</c:v>
                </c:pt>
                <c:pt idx="11324">
                  <c:v>18.873950000000001</c:v>
                </c:pt>
                <c:pt idx="11325">
                  <c:v>18.875616666666701</c:v>
                </c:pt>
                <c:pt idx="11326">
                  <c:v>18.877283333333398</c:v>
                </c:pt>
                <c:pt idx="11327">
                  <c:v>18.87895</c:v>
                </c:pt>
                <c:pt idx="11328">
                  <c:v>18.8806166666667</c:v>
                </c:pt>
                <c:pt idx="11329">
                  <c:v>18.882283333333401</c:v>
                </c:pt>
                <c:pt idx="11330">
                  <c:v>18.883949999999999</c:v>
                </c:pt>
                <c:pt idx="11331">
                  <c:v>18.885616666666699</c:v>
                </c:pt>
                <c:pt idx="11332">
                  <c:v>18.8872833333334</c:v>
                </c:pt>
                <c:pt idx="11333">
                  <c:v>18.888950000000001</c:v>
                </c:pt>
                <c:pt idx="11334">
                  <c:v>18.890616666666698</c:v>
                </c:pt>
                <c:pt idx="11335">
                  <c:v>18.892283333333399</c:v>
                </c:pt>
                <c:pt idx="11336">
                  <c:v>18.89395</c:v>
                </c:pt>
                <c:pt idx="11337">
                  <c:v>18.895616666666701</c:v>
                </c:pt>
                <c:pt idx="11338">
                  <c:v>18.897283333333402</c:v>
                </c:pt>
                <c:pt idx="11339">
                  <c:v>18.898949999999999</c:v>
                </c:pt>
                <c:pt idx="11340">
                  <c:v>18.9006166666667</c:v>
                </c:pt>
                <c:pt idx="11341">
                  <c:v>18.902283333333401</c:v>
                </c:pt>
                <c:pt idx="11342">
                  <c:v>18.903949999999998</c:v>
                </c:pt>
                <c:pt idx="11343">
                  <c:v>18.905616666666699</c:v>
                </c:pt>
                <c:pt idx="11344">
                  <c:v>18.9072833333334</c:v>
                </c:pt>
                <c:pt idx="11345">
                  <c:v>18.908950000000001</c:v>
                </c:pt>
                <c:pt idx="11346">
                  <c:v>18.910616666666701</c:v>
                </c:pt>
                <c:pt idx="11347">
                  <c:v>18.912283333333399</c:v>
                </c:pt>
                <c:pt idx="11348">
                  <c:v>18.91395</c:v>
                </c:pt>
                <c:pt idx="11349">
                  <c:v>18.9156166666667</c:v>
                </c:pt>
                <c:pt idx="11350">
                  <c:v>18.917283333333401</c:v>
                </c:pt>
                <c:pt idx="11351">
                  <c:v>18.918949999999999</c:v>
                </c:pt>
                <c:pt idx="11352">
                  <c:v>18.9206166666667</c:v>
                </c:pt>
                <c:pt idx="11353">
                  <c:v>18.9222833333334</c:v>
                </c:pt>
                <c:pt idx="11354">
                  <c:v>18.923950000000001</c:v>
                </c:pt>
                <c:pt idx="11355">
                  <c:v>18.925616666666699</c:v>
                </c:pt>
                <c:pt idx="11356">
                  <c:v>18.927283333333399</c:v>
                </c:pt>
                <c:pt idx="11357">
                  <c:v>18.92895</c:v>
                </c:pt>
                <c:pt idx="11358">
                  <c:v>18.930616666666701</c:v>
                </c:pt>
                <c:pt idx="11359">
                  <c:v>18.932283333333402</c:v>
                </c:pt>
                <c:pt idx="11360">
                  <c:v>18.933949999999999</c:v>
                </c:pt>
                <c:pt idx="11361">
                  <c:v>18.9356166666667</c:v>
                </c:pt>
                <c:pt idx="11362">
                  <c:v>18.937283333333401</c:v>
                </c:pt>
                <c:pt idx="11363">
                  <c:v>18.938949999999998</c:v>
                </c:pt>
                <c:pt idx="11364">
                  <c:v>18.940616666666699</c:v>
                </c:pt>
                <c:pt idx="11365">
                  <c:v>18.9422833333334</c:v>
                </c:pt>
                <c:pt idx="11366">
                  <c:v>18.943950000000001</c:v>
                </c:pt>
                <c:pt idx="11367">
                  <c:v>18.945616666666702</c:v>
                </c:pt>
                <c:pt idx="11368">
                  <c:v>18.947283333333399</c:v>
                </c:pt>
                <c:pt idx="11369">
                  <c:v>18.94895</c:v>
                </c:pt>
                <c:pt idx="11370">
                  <c:v>18.950616666666701</c:v>
                </c:pt>
                <c:pt idx="11371">
                  <c:v>18.952283333333401</c:v>
                </c:pt>
                <c:pt idx="11372">
                  <c:v>18.953949999999999</c:v>
                </c:pt>
                <c:pt idx="11373">
                  <c:v>18.9556166666667</c:v>
                </c:pt>
                <c:pt idx="11374">
                  <c:v>18.9572833333334</c:v>
                </c:pt>
                <c:pt idx="11375">
                  <c:v>18.958950000000002</c:v>
                </c:pt>
                <c:pt idx="11376">
                  <c:v>18.960616666666699</c:v>
                </c:pt>
                <c:pt idx="11377">
                  <c:v>18.962283333333399</c:v>
                </c:pt>
                <c:pt idx="11378">
                  <c:v>18.963950000000001</c:v>
                </c:pt>
                <c:pt idx="11379">
                  <c:v>18.965616666666701</c:v>
                </c:pt>
                <c:pt idx="11380">
                  <c:v>18.967283333333398</c:v>
                </c:pt>
                <c:pt idx="11381">
                  <c:v>18.96895</c:v>
                </c:pt>
                <c:pt idx="11382">
                  <c:v>18.9706166666667</c:v>
                </c:pt>
                <c:pt idx="11383">
                  <c:v>18.972283333333401</c:v>
                </c:pt>
                <c:pt idx="11384">
                  <c:v>18.973949999999999</c:v>
                </c:pt>
                <c:pt idx="11385">
                  <c:v>18.975616666666699</c:v>
                </c:pt>
                <c:pt idx="11386">
                  <c:v>18.9772833333334</c:v>
                </c:pt>
                <c:pt idx="11387">
                  <c:v>18.978950000000001</c:v>
                </c:pt>
                <c:pt idx="11388">
                  <c:v>18.980616666666702</c:v>
                </c:pt>
                <c:pt idx="11389">
                  <c:v>18.982283333333399</c:v>
                </c:pt>
                <c:pt idx="11390">
                  <c:v>18.98395</c:v>
                </c:pt>
                <c:pt idx="11391">
                  <c:v>18.985616666666701</c:v>
                </c:pt>
                <c:pt idx="11392">
                  <c:v>18.987283333333401</c:v>
                </c:pt>
                <c:pt idx="11393">
                  <c:v>18.988949999999999</c:v>
                </c:pt>
                <c:pt idx="11394">
                  <c:v>18.9906166666667</c:v>
                </c:pt>
                <c:pt idx="11395">
                  <c:v>18.9922833333334</c:v>
                </c:pt>
                <c:pt idx="11396">
                  <c:v>18.993950000000002</c:v>
                </c:pt>
                <c:pt idx="11397">
                  <c:v>18.995616666666699</c:v>
                </c:pt>
                <c:pt idx="11398">
                  <c:v>18.997283333333399</c:v>
                </c:pt>
                <c:pt idx="11399">
                  <c:v>18.998950000000001</c:v>
                </c:pt>
                <c:pt idx="11400">
                  <c:v>19.000616666666701</c:v>
                </c:pt>
                <c:pt idx="11401">
                  <c:v>19.002283333333398</c:v>
                </c:pt>
                <c:pt idx="11402">
                  <c:v>19.00395</c:v>
                </c:pt>
                <c:pt idx="11403">
                  <c:v>19.0056166666667</c:v>
                </c:pt>
                <c:pt idx="11404">
                  <c:v>19.007283333333401</c:v>
                </c:pt>
                <c:pt idx="11405">
                  <c:v>19.008949999999999</c:v>
                </c:pt>
                <c:pt idx="11406">
                  <c:v>19.010616666666699</c:v>
                </c:pt>
                <c:pt idx="11407">
                  <c:v>19.0122833333334</c:v>
                </c:pt>
                <c:pt idx="11408">
                  <c:v>19.013950000000001</c:v>
                </c:pt>
                <c:pt idx="11409">
                  <c:v>19.015616666666698</c:v>
                </c:pt>
                <c:pt idx="11410">
                  <c:v>19.017283333333399</c:v>
                </c:pt>
                <c:pt idx="11411">
                  <c:v>19.01895</c:v>
                </c:pt>
                <c:pt idx="11412">
                  <c:v>19.020616666666701</c:v>
                </c:pt>
                <c:pt idx="11413">
                  <c:v>19.022283333333402</c:v>
                </c:pt>
                <c:pt idx="11414">
                  <c:v>19.023949999999999</c:v>
                </c:pt>
                <c:pt idx="11415">
                  <c:v>19.0256166666667</c:v>
                </c:pt>
                <c:pt idx="11416">
                  <c:v>19.027283333333401</c:v>
                </c:pt>
                <c:pt idx="11417">
                  <c:v>19.028949999999998</c:v>
                </c:pt>
                <c:pt idx="11418">
                  <c:v>19.030616666666699</c:v>
                </c:pt>
                <c:pt idx="11419">
                  <c:v>19.0322833333334</c:v>
                </c:pt>
                <c:pt idx="11420">
                  <c:v>19.033950000000001</c:v>
                </c:pt>
                <c:pt idx="11421">
                  <c:v>19.035616666666701</c:v>
                </c:pt>
                <c:pt idx="11422">
                  <c:v>19.037283333333399</c:v>
                </c:pt>
                <c:pt idx="11423">
                  <c:v>19.03895</c:v>
                </c:pt>
                <c:pt idx="11424">
                  <c:v>19.0406166666667</c:v>
                </c:pt>
                <c:pt idx="11425">
                  <c:v>19.042283333333401</c:v>
                </c:pt>
                <c:pt idx="11426">
                  <c:v>19.043949999999999</c:v>
                </c:pt>
                <c:pt idx="11427">
                  <c:v>19.0456166666667</c:v>
                </c:pt>
                <c:pt idx="11428">
                  <c:v>19.0472833333334</c:v>
                </c:pt>
                <c:pt idx="11429">
                  <c:v>19.048950000000001</c:v>
                </c:pt>
                <c:pt idx="11430">
                  <c:v>19.050616666666699</c:v>
                </c:pt>
                <c:pt idx="11431">
                  <c:v>19.052283333333399</c:v>
                </c:pt>
                <c:pt idx="11432">
                  <c:v>19.05395</c:v>
                </c:pt>
                <c:pt idx="11433">
                  <c:v>19.055616666666701</c:v>
                </c:pt>
                <c:pt idx="11434">
                  <c:v>19.057283333333402</c:v>
                </c:pt>
                <c:pt idx="11435">
                  <c:v>19.058949999999999</c:v>
                </c:pt>
                <c:pt idx="11436">
                  <c:v>19.0606166666667</c:v>
                </c:pt>
                <c:pt idx="11437">
                  <c:v>19.062283333333401</c:v>
                </c:pt>
                <c:pt idx="11438">
                  <c:v>19.063949999999998</c:v>
                </c:pt>
                <c:pt idx="11439">
                  <c:v>19.065616666666699</c:v>
                </c:pt>
                <c:pt idx="11440">
                  <c:v>19.0672833333334</c:v>
                </c:pt>
                <c:pt idx="11441">
                  <c:v>19.068950000000001</c:v>
                </c:pt>
                <c:pt idx="11442">
                  <c:v>19.070616666666702</c:v>
                </c:pt>
                <c:pt idx="11443">
                  <c:v>19.072283333333399</c:v>
                </c:pt>
                <c:pt idx="11444">
                  <c:v>19.07395</c:v>
                </c:pt>
                <c:pt idx="11445">
                  <c:v>19.075616666666701</c:v>
                </c:pt>
                <c:pt idx="11446">
                  <c:v>19.077283333333401</c:v>
                </c:pt>
                <c:pt idx="11447">
                  <c:v>19.078949999999999</c:v>
                </c:pt>
                <c:pt idx="11448">
                  <c:v>19.0806166666667</c:v>
                </c:pt>
                <c:pt idx="11449">
                  <c:v>19.0822833333334</c:v>
                </c:pt>
                <c:pt idx="11450">
                  <c:v>19.083950000000002</c:v>
                </c:pt>
                <c:pt idx="11451">
                  <c:v>19.085616666666699</c:v>
                </c:pt>
                <c:pt idx="11452">
                  <c:v>19.087283333333399</c:v>
                </c:pt>
                <c:pt idx="11453">
                  <c:v>19.088950000000001</c:v>
                </c:pt>
                <c:pt idx="11454">
                  <c:v>19.090616666666701</c:v>
                </c:pt>
                <c:pt idx="11455">
                  <c:v>19.092283333333398</c:v>
                </c:pt>
                <c:pt idx="11456">
                  <c:v>19.09395</c:v>
                </c:pt>
                <c:pt idx="11457">
                  <c:v>19.0956166666667</c:v>
                </c:pt>
                <c:pt idx="11458">
                  <c:v>19.097283333333401</c:v>
                </c:pt>
                <c:pt idx="11459">
                  <c:v>19.098949999999999</c:v>
                </c:pt>
                <c:pt idx="11460">
                  <c:v>19.100616666666699</c:v>
                </c:pt>
                <c:pt idx="11461">
                  <c:v>19.1022833333334</c:v>
                </c:pt>
                <c:pt idx="11462">
                  <c:v>19.103950000000001</c:v>
                </c:pt>
                <c:pt idx="11463">
                  <c:v>19.105616666666702</c:v>
                </c:pt>
                <c:pt idx="11464">
                  <c:v>19.107283333333399</c:v>
                </c:pt>
                <c:pt idx="11465">
                  <c:v>19.10895</c:v>
                </c:pt>
                <c:pt idx="11466">
                  <c:v>19.110616666666701</c:v>
                </c:pt>
                <c:pt idx="11467">
                  <c:v>19.112283333333401</c:v>
                </c:pt>
                <c:pt idx="11468">
                  <c:v>19.113949999999999</c:v>
                </c:pt>
                <c:pt idx="11469">
                  <c:v>19.1156166666667</c:v>
                </c:pt>
                <c:pt idx="11470">
                  <c:v>19.1172833333334</c:v>
                </c:pt>
                <c:pt idx="11471">
                  <c:v>19.118950000000002</c:v>
                </c:pt>
                <c:pt idx="11472">
                  <c:v>19.120616666666699</c:v>
                </c:pt>
                <c:pt idx="11473">
                  <c:v>19.122283333333399</c:v>
                </c:pt>
                <c:pt idx="11474">
                  <c:v>19.123950000000001</c:v>
                </c:pt>
                <c:pt idx="11475">
                  <c:v>19.125616666666701</c:v>
                </c:pt>
                <c:pt idx="11476">
                  <c:v>19.127283333333398</c:v>
                </c:pt>
                <c:pt idx="11477">
                  <c:v>19.12895</c:v>
                </c:pt>
                <c:pt idx="11478">
                  <c:v>19.1306166666667</c:v>
                </c:pt>
                <c:pt idx="11479">
                  <c:v>19.132283333333401</c:v>
                </c:pt>
                <c:pt idx="11480">
                  <c:v>19.133949999999999</c:v>
                </c:pt>
                <c:pt idx="11481">
                  <c:v>19.135616666666699</c:v>
                </c:pt>
                <c:pt idx="11482">
                  <c:v>19.1372833333334</c:v>
                </c:pt>
                <c:pt idx="11483">
                  <c:v>19.138950000000001</c:v>
                </c:pt>
                <c:pt idx="11484">
                  <c:v>19.140616666666698</c:v>
                </c:pt>
                <c:pt idx="11485">
                  <c:v>19.142283333333399</c:v>
                </c:pt>
                <c:pt idx="11486">
                  <c:v>19.14395</c:v>
                </c:pt>
                <c:pt idx="11487">
                  <c:v>19.145616666666701</c:v>
                </c:pt>
                <c:pt idx="11488">
                  <c:v>19.147283333333402</c:v>
                </c:pt>
                <c:pt idx="11489">
                  <c:v>19.148949999999999</c:v>
                </c:pt>
                <c:pt idx="11490">
                  <c:v>19.1506166666667</c:v>
                </c:pt>
                <c:pt idx="11491">
                  <c:v>19.152283333333401</c:v>
                </c:pt>
                <c:pt idx="11492">
                  <c:v>19.153949999999998</c:v>
                </c:pt>
                <c:pt idx="11493">
                  <c:v>19.155616666666699</c:v>
                </c:pt>
                <c:pt idx="11494">
                  <c:v>19.1572833333334</c:v>
                </c:pt>
                <c:pt idx="11495">
                  <c:v>19.158950000000001</c:v>
                </c:pt>
                <c:pt idx="11496">
                  <c:v>19.160616666666701</c:v>
                </c:pt>
                <c:pt idx="11497">
                  <c:v>19.162283333333399</c:v>
                </c:pt>
                <c:pt idx="11498">
                  <c:v>19.16395</c:v>
                </c:pt>
                <c:pt idx="11499">
                  <c:v>19.1656166666667</c:v>
                </c:pt>
                <c:pt idx="11500">
                  <c:v>19.167283333333401</c:v>
                </c:pt>
                <c:pt idx="11501">
                  <c:v>19.168949999999999</c:v>
                </c:pt>
                <c:pt idx="11502">
                  <c:v>19.1706166666667</c:v>
                </c:pt>
                <c:pt idx="11503">
                  <c:v>19.1722833333334</c:v>
                </c:pt>
                <c:pt idx="11504">
                  <c:v>19.173950000000001</c:v>
                </c:pt>
                <c:pt idx="11505">
                  <c:v>19.175616666666699</c:v>
                </c:pt>
                <c:pt idx="11506">
                  <c:v>19.177283333333399</c:v>
                </c:pt>
                <c:pt idx="11507">
                  <c:v>19.17895</c:v>
                </c:pt>
                <c:pt idx="11508">
                  <c:v>19.180616666666701</c:v>
                </c:pt>
                <c:pt idx="11509">
                  <c:v>19.182283333333402</c:v>
                </c:pt>
                <c:pt idx="11510">
                  <c:v>19.183949999999999</c:v>
                </c:pt>
                <c:pt idx="11511">
                  <c:v>19.1856166666667</c:v>
                </c:pt>
                <c:pt idx="11512">
                  <c:v>19.187283333333401</c:v>
                </c:pt>
                <c:pt idx="11513">
                  <c:v>19.188949999999998</c:v>
                </c:pt>
                <c:pt idx="11514">
                  <c:v>19.190616666666699</c:v>
                </c:pt>
                <c:pt idx="11515">
                  <c:v>19.1922833333334</c:v>
                </c:pt>
                <c:pt idx="11516">
                  <c:v>19.193950000000001</c:v>
                </c:pt>
                <c:pt idx="11517">
                  <c:v>19.195616666666702</c:v>
                </c:pt>
                <c:pt idx="11518">
                  <c:v>19.197283333333399</c:v>
                </c:pt>
                <c:pt idx="11519">
                  <c:v>19.19895</c:v>
                </c:pt>
                <c:pt idx="11520">
                  <c:v>19.200616666666701</c:v>
                </c:pt>
                <c:pt idx="11521">
                  <c:v>19.202283333333401</c:v>
                </c:pt>
                <c:pt idx="11522">
                  <c:v>19.203949999999999</c:v>
                </c:pt>
                <c:pt idx="11523">
                  <c:v>19.2056166666667</c:v>
                </c:pt>
                <c:pt idx="11524">
                  <c:v>19.2072833333334</c:v>
                </c:pt>
                <c:pt idx="11525">
                  <c:v>19.208950000000002</c:v>
                </c:pt>
                <c:pt idx="11526">
                  <c:v>19.210616666666699</c:v>
                </c:pt>
                <c:pt idx="11527">
                  <c:v>19.212283333333399</c:v>
                </c:pt>
                <c:pt idx="11528">
                  <c:v>19.213950000000001</c:v>
                </c:pt>
                <c:pt idx="11529">
                  <c:v>19.215616666666701</c:v>
                </c:pt>
                <c:pt idx="11530">
                  <c:v>19.217283333333398</c:v>
                </c:pt>
                <c:pt idx="11531">
                  <c:v>19.21895</c:v>
                </c:pt>
                <c:pt idx="11532">
                  <c:v>19.2206166666667</c:v>
                </c:pt>
                <c:pt idx="11533">
                  <c:v>19.222283333333401</c:v>
                </c:pt>
                <c:pt idx="11534">
                  <c:v>19.223949999999999</c:v>
                </c:pt>
                <c:pt idx="11535">
                  <c:v>19.225616666666699</c:v>
                </c:pt>
                <c:pt idx="11536">
                  <c:v>19.2272833333334</c:v>
                </c:pt>
                <c:pt idx="11537">
                  <c:v>19.228950000000001</c:v>
                </c:pt>
                <c:pt idx="11538">
                  <c:v>19.230616666666702</c:v>
                </c:pt>
                <c:pt idx="11539">
                  <c:v>19.232283333333399</c:v>
                </c:pt>
                <c:pt idx="11540">
                  <c:v>19.23395</c:v>
                </c:pt>
                <c:pt idx="11541">
                  <c:v>19.235616666666701</c:v>
                </c:pt>
                <c:pt idx="11542">
                  <c:v>19.237283333333401</c:v>
                </c:pt>
                <c:pt idx="11543">
                  <c:v>19.238949999999999</c:v>
                </c:pt>
                <c:pt idx="11544">
                  <c:v>19.2406166666667</c:v>
                </c:pt>
                <c:pt idx="11545">
                  <c:v>19.2422833333334</c:v>
                </c:pt>
                <c:pt idx="11546">
                  <c:v>19.243950000000002</c:v>
                </c:pt>
                <c:pt idx="11547">
                  <c:v>19.245616666666699</c:v>
                </c:pt>
                <c:pt idx="11548">
                  <c:v>19.247283333333399</c:v>
                </c:pt>
                <c:pt idx="11549">
                  <c:v>19.248950000000001</c:v>
                </c:pt>
                <c:pt idx="11550">
                  <c:v>19.250616666666701</c:v>
                </c:pt>
                <c:pt idx="11551">
                  <c:v>19.252283333333398</c:v>
                </c:pt>
                <c:pt idx="11552">
                  <c:v>19.25395</c:v>
                </c:pt>
                <c:pt idx="11553">
                  <c:v>19.2556166666667</c:v>
                </c:pt>
                <c:pt idx="11554">
                  <c:v>19.257283333333401</c:v>
                </c:pt>
                <c:pt idx="11555">
                  <c:v>19.258949999999999</c:v>
                </c:pt>
                <c:pt idx="11556">
                  <c:v>19.260616666666699</c:v>
                </c:pt>
                <c:pt idx="11557">
                  <c:v>19.2622833333334</c:v>
                </c:pt>
                <c:pt idx="11558">
                  <c:v>19.263950000000001</c:v>
                </c:pt>
                <c:pt idx="11559">
                  <c:v>19.265616666666698</c:v>
                </c:pt>
                <c:pt idx="11560">
                  <c:v>19.267283333333399</c:v>
                </c:pt>
                <c:pt idx="11561">
                  <c:v>19.26895</c:v>
                </c:pt>
                <c:pt idx="11562">
                  <c:v>19.270616666666701</c:v>
                </c:pt>
                <c:pt idx="11563">
                  <c:v>19.272283333333402</c:v>
                </c:pt>
                <c:pt idx="11564">
                  <c:v>19.273949999999999</c:v>
                </c:pt>
                <c:pt idx="11565">
                  <c:v>19.2756166666667</c:v>
                </c:pt>
                <c:pt idx="11566">
                  <c:v>19.277283333333401</c:v>
                </c:pt>
                <c:pt idx="11567">
                  <c:v>19.278949999999998</c:v>
                </c:pt>
                <c:pt idx="11568">
                  <c:v>19.280616666666699</c:v>
                </c:pt>
                <c:pt idx="11569">
                  <c:v>19.2822833333334</c:v>
                </c:pt>
                <c:pt idx="11570">
                  <c:v>19.283950000000001</c:v>
                </c:pt>
                <c:pt idx="11571">
                  <c:v>19.285616666666701</c:v>
                </c:pt>
                <c:pt idx="11572">
                  <c:v>19.287283333333399</c:v>
                </c:pt>
                <c:pt idx="11573">
                  <c:v>19.28895</c:v>
                </c:pt>
                <c:pt idx="11574">
                  <c:v>19.2906166666667</c:v>
                </c:pt>
                <c:pt idx="11575">
                  <c:v>19.292283333333401</c:v>
                </c:pt>
                <c:pt idx="11576">
                  <c:v>19.293949999999999</c:v>
                </c:pt>
                <c:pt idx="11577">
                  <c:v>19.2956166666667</c:v>
                </c:pt>
                <c:pt idx="11578">
                  <c:v>19.2972833333334</c:v>
                </c:pt>
                <c:pt idx="11579">
                  <c:v>19.298950000000001</c:v>
                </c:pt>
                <c:pt idx="11580">
                  <c:v>19.300616666666699</c:v>
                </c:pt>
                <c:pt idx="11581">
                  <c:v>19.302283333333399</c:v>
                </c:pt>
                <c:pt idx="11582">
                  <c:v>19.30395</c:v>
                </c:pt>
                <c:pt idx="11583">
                  <c:v>19.305616666666701</c:v>
                </c:pt>
                <c:pt idx="11584">
                  <c:v>19.307283333333402</c:v>
                </c:pt>
                <c:pt idx="11585">
                  <c:v>19.308949999999999</c:v>
                </c:pt>
                <c:pt idx="11586">
                  <c:v>19.3106166666667</c:v>
                </c:pt>
                <c:pt idx="11587">
                  <c:v>19.312283333333401</c:v>
                </c:pt>
                <c:pt idx="11588">
                  <c:v>19.313949999999998</c:v>
                </c:pt>
                <c:pt idx="11589">
                  <c:v>19.315616666666699</c:v>
                </c:pt>
                <c:pt idx="11590">
                  <c:v>19.3172833333334</c:v>
                </c:pt>
                <c:pt idx="11591">
                  <c:v>19.318950000000001</c:v>
                </c:pt>
                <c:pt idx="11592">
                  <c:v>19.320616666666702</c:v>
                </c:pt>
                <c:pt idx="11593">
                  <c:v>19.322283333333399</c:v>
                </c:pt>
                <c:pt idx="11594">
                  <c:v>19.32395</c:v>
                </c:pt>
                <c:pt idx="11595">
                  <c:v>19.325616666666701</c:v>
                </c:pt>
                <c:pt idx="11596">
                  <c:v>19.327283333333401</c:v>
                </c:pt>
                <c:pt idx="11597">
                  <c:v>19.328949999999999</c:v>
                </c:pt>
                <c:pt idx="11598">
                  <c:v>19.3306166666667</c:v>
                </c:pt>
                <c:pt idx="11599">
                  <c:v>19.3322833333334</c:v>
                </c:pt>
                <c:pt idx="11600">
                  <c:v>19.333950000000002</c:v>
                </c:pt>
                <c:pt idx="11601">
                  <c:v>19.335616666666699</c:v>
                </c:pt>
                <c:pt idx="11602">
                  <c:v>19.337283333333399</c:v>
                </c:pt>
                <c:pt idx="11603">
                  <c:v>19.338950000000001</c:v>
                </c:pt>
                <c:pt idx="11604">
                  <c:v>19.340616666666701</c:v>
                </c:pt>
                <c:pt idx="11605">
                  <c:v>19.342283333333398</c:v>
                </c:pt>
                <c:pt idx="11606">
                  <c:v>19.34395</c:v>
                </c:pt>
                <c:pt idx="11607">
                  <c:v>19.3456166666667</c:v>
                </c:pt>
                <c:pt idx="11608">
                  <c:v>19.347283333333401</c:v>
                </c:pt>
                <c:pt idx="11609">
                  <c:v>19.348949999999999</c:v>
                </c:pt>
                <c:pt idx="11610">
                  <c:v>19.350616666666699</c:v>
                </c:pt>
                <c:pt idx="11611">
                  <c:v>19.3522833333334</c:v>
                </c:pt>
                <c:pt idx="11612">
                  <c:v>19.353950000000001</c:v>
                </c:pt>
                <c:pt idx="11613">
                  <c:v>19.355616666666702</c:v>
                </c:pt>
                <c:pt idx="11614">
                  <c:v>19.357283333333399</c:v>
                </c:pt>
                <c:pt idx="11615">
                  <c:v>19.35895</c:v>
                </c:pt>
                <c:pt idx="11616">
                  <c:v>19.360616666666701</c:v>
                </c:pt>
                <c:pt idx="11617">
                  <c:v>19.362283333333401</c:v>
                </c:pt>
                <c:pt idx="11618">
                  <c:v>19.363949999999999</c:v>
                </c:pt>
                <c:pt idx="11619">
                  <c:v>19.3656166666667</c:v>
                </c:pt>
                <c:pt idx="11620">
                  <c:v>19.3672833333334</c:v>
                </c:pt>
                <c:pt idx="11621">
                  <c:v>19.368950000000002</c:v>
                </c:pt>
                <c:pt idx="11622">
                  <c:v>19.370616666666699</c:v>
                </c:pt>
                <c:pt idx="11623">
                  <c:v>19.372283333333399</c:v>
                </c:pt>
                <c:pt idx="11624">
                  <c:v>19.373950000000001</c:v>
                </c:pt>
                <c:pt idx="11625">
                  <c:v>19.375616666666701</c:v>
                </c:pt>
                <c:pt idx="11626">
                  <c:v>19.377283333333398</c:v>
                </c:pt>
                <c:pt idx="11627">
                  <c:v>19.37895</c:v>
                </c:pt>
                <c:pt idx="11628">
                  <c:v>19.3806166666667</c:v>
                </c:pt>
                <c:pt idx="11629">
                  <c:v>19.382283333333401</c:v>
                </c:pt>
                <c:pt idx="11630">
                  <c:v>19.383949999999999</c:v>
                </c:pt>
                <c:pt idx="11631">
                  <c:v>19.385616666666699</c:v>
                </c:pt>
                <c:pt idx="11632">
                  <c:v>19.3872833333334</c:v>
                </c:pt>
                <c:pt idx="11633">
                  <c:v>19.388950000000001</c:v>
                </c:pt>
                <c:pt idx="11634">
                  <c:v>19.390616666666698</c:v>
                </c:pt>
                <c:pt idx="11635">
                  <c:v>19.392283333333399</c:v>
                </c:pt>
                <c:pt idx="11636">
                  <c:v>19.39395</c:v>
                </c:pt>
                <c:pt idx="11637">
                  <c:v>19.395616666666701</c:v>
                </c:pt>
                <c:pt idx="11638">
                  <c:v>19.397283333333402</c:v>
                </c:pt>
                <c:pt idx="11639">
                  <c:v>19.398949999999999</c:v>
                </c:pt>
                <c:pt idx="11640">
                  <c:v>19.4006166666667</c:v>
                </c:pt>
                <c:pt idx="11641">
                  <c:v>19.402283333333401</c:v>
                </c:pt>
                <c:pt idx="11642">
                  <c:v>19.403949999999998</c:v>
                </c:pt>
                <c:pt idx="11643">
                  <c:v>19.405616666666699</c:v>
                </c:pt>
                <c:pt idx="11644">
                  <c:v>19.4072833333334</c:v>
                </c:pt>
                <c:pt idx="11645">
                  <c:v>19.408950000000001</c:v>
                </c:pt>
                <c:pt idx="11646">
                  <c:v>19.410616666666701</c:v>
                </c:pt>
                <c:pt idx="11647">
                  <c:v>19.412283333333399</c:v>
                </c:pt>
                <c:pt idx="11648">
                  <c:v>19.41395</c:v>
                </c:pt>
                <c:pt idx="11649">
                  <c:v>19.4156166666667</c:v>
                </c:pt>
                <c:pt idx="11650">
                  <c:v>19.417283333333401</c:v>
                </c:pt>
                <c:pt idx="11651">
                  <c:v>19.418949999999999</c:v>
                </c:pt>
                <c:pt idx="11652">
                  <c:v>19.4206166666667</c:v>
                </c:pt>
                <c:pt idx="11653">
                  <c:v>19.4222833333334</c:v>
                </c:pt>
                <c:pt idx="11654">
                  <c:v>19.423950000000001</c:v>
                </c:pt>
                <c:pt idx="11655">
                  <c:v>19.425616666666699</c:v>
                </c:pt>
                <c:pt idx="11656">
                  <c:v>19.427283333333399</c:v>
                </c:pt>
                <c:pt idx="11657">
                  <c:v>19.42895</c:v>
                </c:pt>
                <c:pt idx="11658">
                  <c:v>19.430616666666701</c:v>
                </c:pt>
                <c:pt idx="11659">
                  <c:v>19.432283333333402</c:v>
                </c:pt>
                <c:pt idx="11660">
                  <c:v>19.433949999999999</c:v>
                </c:pt>
                <c:pt idx="11661">
                  <c:v>19.4356166666667</c:v>
                </c:pt>
                <c:pt idx="11662">
                  <c:v>19.437283333333401</c:v>
                </c:pt>
                <c:pt idx="11663">
                  <c:v>19.438949999999998</c:v>
                </c:pt>
                <c:pt idx="11664">
                  <c:v>19.440616666666699</c:v>
                </c:pt>
                <c:pt idx="11665">
                  <c:v>19.4422833333334</c:v>
                </c:pt>
                <c:pt idx="11666">
                  <c:v>19.443950000000001</c:v>
                </c:pt>
                <c:pt idx="11667">
                  <c:v>19.445616666666702</c:v>
                </c:pt>
                <c:pt idx="11668">
                  <c:v>19.447283333333399</c:v>
                </c:pt>
                <c:pt idx="11669">
                  <c:v>19.44895</c:v>
                </c:pt>
                <c:pt idx="11670">
                  <c:v>19.450616666666701</c:v>
                </c:pt>
                <c:pt idx="11671">
                  <c:v>19.452283333333401</c:v>
                </c:pt>
                <c:pt idx="11672">
                  <c:v>19.453949999999999</c:v>
                </c:pt>
                <c:pt idx="11673">
                  <c:v>19.4556166666667</c:v>
                </c:pt>
                <c:pt idx="11674">
                  <c:v>19.4572833333334</c:v>
                </c:pt>
                <c:pt idx="11675">
                  <c:v>19.458950000000002</c:v>
                </c:pt>
                <c:pt idx="11676">
                  <c:v>19.460616666666699</c:v>
                </c:pt>
                <c:pt idx="11677">
                  <c:v>19.462283333333399</c:v>
                </c:pt>
                <c:pt idx="11678">
                  <c:v>19.463950000000001</c:v>
                </c:pt>
                <c:pt idx="11679">
                  <c:v>19.465616666666701</c:v>
                </c:pt>
                <c:pt idx="11680">
                  <c:v>19.467283333333398</c:v>
                </c:pt>
                <c:pt idx="11681">
                  <c:v>19.46895</c:v>
                </c:pt>
                <c:pt idx="11682">
                  <c:v>19.4706166666667</c:v>
                </c:pt>
                <c:pt idx="11683">
                  <c:v>19.472283333333401</c:v>
                </c:pt>
                <c:pt idx="11684">
                  <c:v>19.473949999999999</c:v>
                </c:pt>
                <c:pt idx="11685">
                  <c:v>19.475616666666699</c:v>
                </c:pt>
                <c:pt idx="11686">
                  <c:v>19.4772833333334</c:v>
                </c:pt>
                <c:pt idx="11687">
                  <c:v>19.478950000000001</c:v>
                </c:pt>
                <c:pt idx="11688">
                  <c:v>19.480616666666702</c:v>
                </c:pt>
                <c:pt idx="11689">
                  <c:v>19.482283333333399</c:v>
                </c:pt>
                <c:pt idx="11690">
                  <c:v>19.48395</c:v>
                </c:pt>
                <c:pt idx="11691">
                  <c:v>19.485616666666701</c:v>
                </c:pt>
                <c:pt idx="11692">
                  <c:v>19.487283333333401</c:v>
                </c:pt>
                <c:pt idx="11693">
                  <c:v>19.488949999999999</c:v>
                </c:pt>
                <c:pt idx="11694">
                  <c:v>19.4906166666667</c:v>
                </c:pt>
                <c:pt idx="11695">
                  <c:v>19.4922833333334</c:v>
                </c:pt>
                <c:pt idx="11696">
                  <c:v>19.493950000000002</c:v>
                </c:pt>
                <c:pt idx="11697">
                  <c:v>19.495616666666699</c:v>
                </c:pt>
                <c:pt idx="11698">
                  <c:v>19.497283333333399</c:v>
                </c:pt>
                <c:pt idx="11699">
                  <c:v>19.498950000000001</c:v>
                </c:pt>
                <c:pt idx="11700">
                  <c:v>19.500616666666701</c:v>
                </c:pt>
                <c:pt idx="11701">
                  <c:v>19.502283333333398</c:v>
                </c:pt>
                <c:pt idx="11702">
                  <c:v>19.50395</c:v>
                </c:pt>
                <c:pt idx="11703">
                  <c:v>19.5056166666667</c:v>
                </c:pt>
                <c:pt idx="11704">
                  <c:v>19.507283333333401</c:v>
                </c:pt>
                <c:pt idx="11705">
                  <c:v>19.508949999999999</c:v>
                </c:pt>
                <c:pt idx="11706">
                  <c:v>19.510616666666699</c:v>
                </c:pt>
                <c:pt idx="11707">
                  <c:v>19.5122833333334</c:v>
                </c:pt>
                <c:pt idx="11708">
                  <c:v>19.513950000000001</c:v>
                </c:pt>
                <c:pt idx="11709">
                  <c:v>19.515616666666698</c:v>
                </c:pt>
                <c:pt idx="11710">
                  <c:v>19.517283333333399</c:v>
                </c:pt>
                <c:pt idx="11711">
                  <c:v>19.51895</c:v>
                </c:pt>
                <c:pt idx="11712">
                  <c:v>19.520616666666701</c:v>
                </c:pt>
                <c:pt idx="11713">
                  <c:v>19.522283333333402</c:v>
                </c:pt>
                <c:pt idx="11714">
                  <c:v>19.523949999999999</c:v>
                </c:pt>
                <c:pt idx="11715">
                  <c:v>19.5256166666667</c:v>
                </c:pt>
                <c:pt idx="11716">
                  <c:v>19.527283333333401</c:v>
                </c:pt>
                <c:pt idx="11717">
                  <c:v>19.528949999999998</c:v>
                </c:pt>
                <c:pt idx="11718">
                  <c:v>19.530616666666699</c:v>
                </c:pt>
                <c:pt idx="11719">
                  <c:v>19.5322833333334</c:v>
                </c:pt>
                <c:pt idx="11720">
                  <c:v>19.533950000000001</c:v>
                </c:pt>
                <c:pt idx="11721">
                  <c:v>19.535616666666701</c:v>
                </c:pt>
                <c:pt idx="11722">
                  <c:v>19.537283333333399</c:v>
                </c:pt>
                <c:pt idx="11723">
                  <c:v>19.53895</c:v>
                </c:pt>
                <c:pt idx="11724">
                  <c:v>19.5406166666667</c:v>
                </c:pt>
                <c:pt idx="11725">
                  <c:v>19.542283333333401</c:v>
                </c:pt>
                <c:pt idx="11726">
                  <c:v>19.543949999999999</c:v>
                </c:pt>
                <c:pt idx="11727">
                  <c:v>19.5456166666667</c:v>
                </c:pt>
                <c:pt idx="11728">
                  <c:v>19.5472833333334</c:v>
                </c:pt>
                <c:pt idx="11729">
                  <c:v>19.548950000000001</c:v>
                </c:pt>
                <c:pt idx="11730">
                  <c:v>19.550616666666699</c:v>
                </c:pt>
                <c:pt idx="11731">
                  <c:v>19.552283333333399</c:v>
                </c:pt>
                <c:pt idx="11732">
                  <c:v>19.55395</c:v>
                </c:pt>
                <c:pt idx="11733">
                  <c:v>19.555616666666701</c:v>
                </c:pt>
                <c:pt idx="11734">
                  <c:v>19.557283333333402</c:v>
                </c:pt>
                <c:pt idx="11735">
                  <c:v>19.558949999999999</c:v>
                </c:pt>
                <c:pt idx="11736">
                  <c:v>19.5606166666667</c:v>
                </c:pt>
                <c:pt idx="11737">
                  <c:v>19.562283333333401</c:v>
                </c:pt>
                <c:pt idx="11738">
                  <c:v>19.563949999999998</c:v>
                </c:pt>
                <c:pt idx="11739">
                  <c:v>19.565616666666699</c:v>
                </c:pt>
                <c:pt idx="11740">
                  <c:v>19.5672833333334</c:v>
                </c:pt>
                <c:pt idx="11741">
                  <c:v>19.568950000000001</c:v>
                </c:pt>
                <c:pt idx="11742">
                  <c:v>19.570616666666702</c:v>
                </c:pt>
                <c:pt idx="11743">
                  <c:v>19.572283333333399</c:v>
                </c:pt>
                <c:pt idx="11744">
                  <c:v>19.57395</c:v>
                </c:pt>
                <c:pt idx="11745">
                  <c:v>19.575616666666701</c:v>
                </c:pt>
                <c:pt idx="11746">
                  <c:v>19.577283333333401</c:v>
                </c:pt>
                <c:pt idx="11747">
                  <c:v>19.578949999999999</c:v>
                </c:pt>
                <c:pt idx="11748">
                  <c:v>19.5806166666667</c:v>
                </c:pt>
                <c:pt idx="11749">
                  <c:v>19.5822833333334</c:v>
                </c:pt>
                <c:pt idx="11750">
                  <c:v>19.583950000000002</c:v>
                </c:pt>
                <c:pt idx="11751">
                  <c:v>19.585616666666699</c:v>
                </c:pt>
                <c:pt idx="11752">
                  <c:v>19.587283333333399</c:v>
                </c:pt>
                <c:pt idx="11753">
                  <c:v>19.588950000000001</c:v>
                </c:pt>
                <c:pt idx="11754">
                  <c:v>19.590616666666701</c:v>
                </c:pt>
                <c:pt idx="11755">
                  <c:v>19.592283333333398</c:v>
                </c:pt>
                <c:pt idx="11756">
                  <c:v>19.59395</c:v>
                </c:pt>
                <c:pt idx="11757">
                  <c:v>19.5956166666667</c:v>
                </c:pt>
                <c:pt idx="11758">
                  <c:v>19.597283333333401</c:v>
                </c:pt>
                <c:pt idx="11759">
                  <c:v>19.598949999999999</c:v>
                </c:pt>
                <c:pt idx="11760">
                  <c:v>19.600616666666699</c:v>
                </c:pt>
                <c:pt idx="11761">
                  <c:v>19.6022833333334</c:v>
                </c:pt>
                <c:pt idx="11762">
                  <c:v>19.603950000000001</c:v>
                </c:pt>
                <c:pt idx="11763">
                  <c:v>19.605616666666702</c:v>
                </c:pt>
                <c:pt idx="11764">
                  <c:v>19.607283333333399</c:v>
                </c:pt>
                <c:pt idx="11765">
                  <c:v>19.60895</c:v>
                </c:pt>
                <c:pt idx="11766">
                  <c:v>19.610616666666701</c:v>
                </c:pt>
                <c:pt idx="11767">
                  <c:v>19.612283333333401</c:v>
                </c:pt>
                <c:pt idx="11768">
                  <c:v>19.613949999999999</c:v>
                </c:pt>
                <c:pt idx="11769">
                  <c:v>19.6156166666667</c:v>
                </c:pt>
                <c:pt idx="11770">
                  <c:v>19.6172833333334</c:v>
                </c:pt>
                <c:pt idx="11771">
                  <c:v>19.618950000000002</c:v>
                </c:pt>
                <c:pt idx="11772">
                  <c:v>19.620616666666699</c:v>
                </c:pt>
                <c:pt idx="11773">
                  <c:v>19.622283333333399</c:v>
                </c:pt>
                <c:pt idx="11774">
                  <c:v>19.623950000000001</c:v>
                </c:pt>
                <c:pt idx="11775">
                  <c:v>19.625616666666701</c:v>
                </c:pt>
                <c:pt idx="11776">
                  <c:v>19.627283333333398</c:v>
                </c:pt>
                <c:pt idx="11777">
                  <c:v>19.62895</c:v>
                </c:pt>
                <c:pt idx="11778">
                  <c:v>19.6306166666667</c:v>
                </c:pt>
                <c:pt idx="11779">
                  <c:v>19.632283333333401</c:v>
                </c:pt>
                <c:pt idx="11780">
                  <c:v>19.633949999999999</c:v>
                </c:pt>
                <c:pt idx="11781">
                  <c:v>19.635616666666699</c:v>
                </c:pt>
                <c:pt idx="11782">
                  <c:v>19.6372833333334</c:v>
                </c:pt>
                <c:pt idx="11783">
                  <c:v>19.638950000000001</c:v>
                </c:pt>
                <c:pt idx="11784">
                  <c:v>19.640616666666698</c:v>
                </c:pt>
                <c:pt idx="11785">
                  <c:v>19.642283333333399</c:v>
                </c:pt>
                <c:pt idx="11786">
                  <c:v>19.64395</c:v>
                </c:pt>
                <c:pt idx="11787">
                  <c:v>19.645616666666701</c:v>
                </c:pt>
                <c:pt idx="11788">
                  <c:v>19.647283333333402</c:v>
                </c:pt>
                <c:pt idx="11789">
                  <c:v>19.648949999999999</c:v>
                </c:pt>
                <c:pt idx="11790">
                  <c:v>19.6506166666667</c:v>
                </c:pt>
                <c:pt idx="11791">
                  <c:v>19.652283333333401</c:v>
                </c:pt>
                <c:pt idx="11792">
                  <c:v>19.653949999999998</c:v>
                </c:pt>
                <c:pt idx="11793">
                  <c:v>19.655616666666699</c:v>
                </c:pt>
                <c:pt idx="11794">
                  <c:v>19.6572833333334</c:v>
                </c:pt>
                <c:pt idx="11795">
                  <c:v>19.658950000000001</c:v>
                </c:pt>
                <c:pt idx="11796">
                  <c:v>19.660616666666701</c:v>
                </c:pt>
                <c:pt idx="11797">
                  <c:v>19.662283333333399</c:v>
                </c:pt>
                <c:pt idx="11798">
                  <c:v>19.66395</c:v>
                </c:pt>
                <c:pt idx="11799">
                  <c:v>19.6656166666667</c:v>
                </c:pt>
                <c:pt idx="11800">
                  <c:v>19.667283333333401</c:v>
                </c:pt>
                <c:pt idx="11801">
                  <c:v>19.668949999999999</c:v>
                </c:pt>
                <c:pt idx="11802">
                  <c:v>19.6706166666667</c:v>
                </c:pt>
                <c:pt idx="11803">
                  <c:v>19.6722833333334</c:v>
                </c:pt>
                <c:pt idx="11804">
                  <c:v>19.673950000000001</c:v>
                </c:pt>
                <c:pt idx="11805">
                  <c:v>19.675616666666699</c:v>
                </c:pt>
                <c:pt idx="11806">
                  <c:v>19.677283333333399</c:v>
                </c:pt>
                <c:pt idx="11807">
                  <c:v>19.67895</c:v>
                </c:pt>
                <c:pt idx="11808">
                  <c:v>19.680616666666701</c:v>
                </c:pt>
                <c:pt idx="11809">
                  <c:v>19.682283333333402</c:v>
                </c:pt>
                <c:pt idx="11810">
                  <c:v>19.683949999999999</c:v>
                </c:pt>
                <c:pt idx="11811">
                  <c:v>19.6856166666667</c:v>
                </c:pt>
                <c:pt idx="11812">
                  <c:v>19.687283333333401</c:v>
                </c:pt>
                <c:pt idx="11813">
                  <c:v>19.688949999999998</c:v>
                </c:pt>
                <c:pt idx="11814">
                  <c:v>19.690616666666699</c:v>
                </c:pt>
                <c:pt idx="11815">
                  <c:v>19.6922833333334</c:v>
                </c:pt>
                <c:pt idx="11816">
                  <c:v>19.693950000000001</c:v>
                </c:pt>
                <c:pt idx="11817">
                  <c:v>19.695616666666702</c:v>
                </c:pt>
                <c:pt idx="11818">
                  <c:v>19.697283333333399</c:v>
                </c:pt>
                <c:pt idx="11819">
                  <c:v>19.69895</c:v>
                </c:pt>
                <c:pt idx="11820">
                  <c:v>19.700616666666701</c:v>
                </c:pt>
                <c:pt idx="11821">
                  <c:v>19.702283333333401</c:v>
                </c:pt>
                <c:pt idx="11822">
                  <c:v>19.703949999999999</c:v>
                </c:pt>
                <c:pt idx="11823">
                  <c:v>19.7056166666667</c:v>
                </c:pt>
                <c:pt idx="11824">
                  <c:v>19.7072833333334</c:v>
                </c:pt>
                <c:pt idx="11825">
                  <c:v>19.708950000000002</c:v>
                </c:pt>
                <c:pt idx="11826">
                  <c:v>19.710616666666699</c:v>
                </c:pt>
                <c:pt idx="11827">
                  <c:v>19.712283333333399</c:v>
                </c:pt>
                <c:pt idx="11828">
                  <c:v>19.713950000000001</c:v>
                </c:pt>
                <c:pt idx="11829">
                  <c:v>19.715616666666701</c:v>
                </c:pt>
                <c:pt idx="11830">
                  <c:v>19.717283333333398</c:v>
                </c:pt>
                <c:pt idx="11831">
                  <c:v>19.71895</c:v>
                </c:pt>
                <c:pt idx="11832">
                  <c:v>19.7206166666667</c:v>
                </c:pt>
                <c:pt idx="11833">
                  <c:v>19.722283333333401</c:v>
                </c:pt>
                <c:pt idx="11834">
                  <c:v>19.723949999999999</c:v>
                </c:pt>
                <c:pt idx="11835">
                  <c:v>19.725616666666699</c:v>
                </c:pt>
                <c:pt idx="11836">
                  <c:v>19.7272833333334</c:v>
                </c:pt>
                <c:pt idx="11837">
                  <c:v>19.728950000000001</c:v>
                </c:pt>
                <c:pt idx="11838">
                  <c:v>19.730616666666702</c:v>
                </c:pt>
                <c:pt idx="11839">
                  <c:v>19.732283333333399</c:v>
                </c:pt>
                <c:pt idx="11840">
                  <c:v>19.73395</c:v>
                </c:pt>
                <c:pt idx="11841">
                  <c:v>19.735616666666701</c:v>
                </c:pt>
                <c:pt idx="11842">
                  <c:v>19.737283333333401</c:v>
                </c:pt>
                <c:pt idx="11843">
                  <c:v>19.738949999999999</c:v>
                </c:pt>
                <c:pt idx="11844">
                  <c:v>19.7406166666667</c:v>
                </c:pt>
                <c:pt idx="11845">
                  <c:v>19.7422833333334</c:v>
                </c:pt>
                <c:pt idx="11846">
                  <c:v>19.743950000000002</c:v>
                </c:pt>
                <c:pt idx="11847">
                  <c:v>19.745616666666699</c:v>
                </c:pt>
                <c:pt idx="11848">
                  <c:v>19.747283333333399</c:v>
                </c:pt>
                <c:pt idx="11849">
                  <c:v>19.748950000000001</c:v>
                </c:pt>
                <c:pt idx="11850">
                  <c:v>19.750616666666701</c:v>
                </c:pt>
                <c:pt idx="11851">
                  <c:v>19.752283333333398</c:v>
                </c:pt>
                <c:pt idx="11852">
                  <c:v>19.75395</c:v>
                </c:pt>
                <c:pt idx="11853">
                  <c:v>19.7556166666667</c:v>
                </c:pt>
                <c:pt idx="11854">
                  <c:v>19.757283333333401</c:v>
                </c:pt>
                <c:pt idx="11855">
                  <c:v>19.758949999999999</c:v>
                </c:pt>
                <c:pt idx="11856">
                  <c:v>19.760616666666699</c:v>
                </c:pt>
                <c:pt idx="11857">
                  <c:v>19.7622833333334</c:v>
                </c:pt>
                <c:pt idx="11858">
                  <c:v>19.763950000000001</c:v>
                </c:pt>
                <c:pt idx="11859">
                  <c:v>19.765616666666698</c:v>
                </c:pt>
                <c:pt idx="11860">
                  <c:v>19.767283333333399</c:v>
                </c:pt>
                <c:pt idx="11861">
                  <c:v>19.76895</c:v>
                </c:pt>
                <c:pt idx="11862">
                  <c:v>19.770616666666701</c:v>
                </c:pt>
                <c:pt idx="11863">
                  <c:v>19.772283333333402</c:v>
                </c:pt>
                <c:pt idx="11864">
                  <c:v>19.773949999999999</c:v>
                </c:pt>
                <c:pt idx="11865">
                  <c:v>19.7756166666667</c:v>
                </c:pt>
                <c:pt idx="11866">
                  <c:v>19.777283333333401</c:v>
                </c:pt>
                <c:pt idx="11867">
                  <c:v>19.778949999999998</c:v>
                </c:pt>
                <c:pt idx="11868">
                  <c:v>19.780616666666699</c:v>
                </c:pt>
                <c:pt idx="11869">
                  <c:v>19.7822833333334</c:v>
                </c:pt>
                <c:pt idx="11870">
                  <c:v>19.783950000000001</c:v>
                </c:pt>
                <c:pt idx="11871">
                  <c:v>19.785616666666701</c:v>
                </c:pt>
                <c:pt idx="11872">
                  <c:v>19.787283333333399</c:v>
                </c:pt>
                <c:pt idx="11873">
                  <c:v>19.78895</c:v>
                </c:pt>
                <c:pt idx="11874">
                  <c:v>19.7906166666667</c:v>
                </c:pt>
                <c:pt idx="11875">
                  <c:v>19.792283333333401</c:v>
                </c:pt>
                <c:pt idx="11876">
                  <c:v>19.793949999999999</c:v>
                </c:pt>
                <c:pt idx="11877">
                  <c:v>19.7956166666667</c:v>
                </c:pt>
                <c:pt idx="11878">
                  <c:v>19.7972833333334</c:v>
                </c:pt>
                <c:pt idx="11879">
                  <c:v>19.798950000000001</c:v>
                </c:pt>
                <c:pt idx="11880">
                  <c:v>19.800616666666699</c:v>
                </c:pt>
                <c:pt idx="11881">
                  <c:v>19.802283333333399</c:v>
                </c:pt>
                <c:pt idx="11882">
                  <c:v>19.80395</c:v>
                </c:pt>
                <c:pt idx="11883">
                  <c:v>19.805616666666701</c:v>
                </c:pt>
                <c:pt idx="11884">
                  <c:v>19.807283333333402</c:v>
                </c:pt>
                <c:pt idx="11885">
                  <c:v>19.808949999999999</c:v>
                </c:pt>
                <c:pt idx="11886">
                  <c:v>19.8106166666667</c:v>
                </c:pt>
                <c:pt idx="11887">
                  <c:v>19.812283333333401</c:v>
                </c:pt>
                <c:pt idx="11888">
                  <c:v>19.813949999999998</c:v>
                </c:pt>
                <c:pt idx="11889">
                  <c:v>19.815616666666699</c:v>
                </c:pt>
                <c:pt idx="11890">
                  <c:v>19.8172833333334</c:v>
                </c:pt>
                <c:pt idx="11891">
                  <c:v>19.818950000000001</c:v>
                </c:pt>
                <c:pt idx="11892">
                  <c:v>19.820616666666702</c:v>
                </c:pt>
                <c:pt idx="11893">
                  <c:v>19.822283333333399</c:v>
                </c:pt>
                <c:pt idx="11894">
                  <c:v>19.82395</c:v>
                </c:pt>
                <c:pt idx="11895">
                  <c:v>19.825616666666701</c:v>
                </c:pt>
                <c:pt idx="11896">
                  <c:v>19.827283333333401</c:v>
                </c:pt>
                <c:pt idx="11897">
                  <c:v>19.828949999999999</c:v>
                </c:pt>
                <c:pt idx="11898">
                  <c:v>19.8306166666667</c:v>
                </c:pt>
                <c:pt idx="11899">
                  <c:v>19.8322833333334</c:v>
                </c:pt>
                <c:pt idx="11900">
                  <c:v>19.833950000000002</c:v>
                </c:pt>
                <c:pt idx="11901">
                  <c:v>19.835616666666699</c:v>
                </c:pt>
                <c:pt idx="11902">
                  <c:v>19.837283333333399</c:v>
                </c:pt>
                <c:pt idx="11903">
                  <c:v>19.838950000000001</c:v>
                </c:pt>
                <c:pt idx="11904">
                  <c:v>19.840616666666701</c:v>
                </c:pt>
                <c:pt idx="11905">
                  <c:v>19.842283333333398</c:v>
                </c:pt>
                <c:pt idx="11906">
                  <c:v>19.84395</c:v>
                </c:pt>
                <c:pt idx="11907">
                  <c:v>19.8456166666667</c:v>
                </c:pt>
                <c:pt idx="11908">
                  <c:v>19.847283333333401</c:v>
                </c:pt>
                <c:pt idx="11909">
                  <c:v>19.848949999999999</c:v>
                </c:pt>
                <c:pt idx="11910">
                  <c:v>19.850616666666699</c:v>
                </c:pt>
                <c:pt idx="11911">
                  <c:v>19.8522833333334</c:v>
                </c:pt>
                <c:pt idx="11912">
                  <c:v>19.853950000000001</c:v>
                </c:pt>
                <c:pt idx="11913">
                  <c:v>19.855616666666702</c:v>
                </c:pt>
                <c:pt idx="11914">
                  <c:v>19.857283333333399</c:v>
                </c:pt>
                <c:pt idx="11915">
                  <c:v>19.85895</c:v>
                </c:pt>
                <c:pt idx="11916">
                  <c:v>19.860616666666701</c:v>
                </c:pt>
                <c:pt idx="11917">
                  <c:v>19.862283333333401</c:v>
                </c:pt>
                <c:pt idx="11918">
                  <c:v>19.863949999999999</c:v>
                </c:pt>
                <c:pt idx="11919">
                  <c:v>19.8656166666667</c:v>
                </c:pt>
                <c:pt idx="11920">
                  <c:v>19.8672833333334</c:v>
                </c:pt>
                <c:pt idx="11921">
                  <c:v>19.868950000000002</c:v>
                </c:pt>
                <c:pt idx="11922">
                  <c:v>19.870616666666699</c:v>
                </c:pt>
                <c:pt idx="11923">
                  <c:v>19.872283333333399</c:v>
                </c:pt>
                <c:pt idx="11924">
                  <c:v>19.873950000000001</c:v>
                </c:pt>
                <c:pt idx="11925">
                  <c:v>19.875616666666701</c:v>
                </c:pt>
                <c:pt idx="11926">
                  <c:v>19.877283333333398</c:v>
                </c:pt>
                <c:pt idx="11927">
                  <c:v>19.87895</c:v>
                </c:pt>
                <c:pt idx="11928">
                  <c:v>19.8806166666667</c:v>
                </c:pt>
                <c:pt idx="11929">
                  <c:v>19.882283333333401</c:v>
                </c:pt>
                <c:pt idx="11930">
                  <c:v>19.883949999999999</c:v>
                </c:pt>
                <c:pt idx="11931">
                  <c:v>19.885616666666699</c:v>
                </c:pt>
                <c:pt idx="11932">
                  <c:v>19.8872833333334</c:v>
                </c:pt>
                <c:pt idx="11933">
                  <c:v>19.888950000000001</c:v>
                </c:pt>
                <c:pt idx="11934">
                  <c:v>19.890616666666698</c:v>
                </c:pt>
                <c:pt idx="11935">
                  <c:v>19.892283333333399</c:v>
                </c:pt>
                <c:pt idx="11936">
                  <c:v>19.89395</c:v>
                </c:pt>
                <c:pt idx="11937">
                  <c:v>19.895616666666701</c:v>
                </c:pt>
                <c:pt idx="11938">
                  <c:v>19.897283333333402</c:v>
                </c:pt>
                <c:pt idx="11939">
                  <c:v>19.898949999999999</c:v>
                </c:pt>
                <c:pt idx="11940">
                  <c:v>19.9006166666667</c:v>
                </c:pt>
                <c:pt idx="11941">
                  <c:v>19.902283333333401</c:v>
                </c:pt>
                <c:pt idx="11942">
                  <c:v>19.903949999999998</c:v>
                </c:pt>
                <c:pt idx="11943">
                  <c:v>19.905616666666699</c:v>
                </c:pt>
                <c:pt idx="11944">
                  <c:v>19.9072833333334</c:v>
                </c:pt>
                <c:pt idx="11945">
                  <c:v>19.908950000000001</c:v>
                </c:pt>
                <c:pt idx="11946">
                  <c:v>19.910616666666701</c:v>
                </c:pt>
                <c:pt idx="11947">
                  <c:v>19.912283333333399</c:v>
                </c:pt>
                <c:pt idx="11948">
                  <c:v>19.91395</c:v>
                </c:pt>
                <c:pt idx="11949">
                  <c:v>19.9156166666667</c:v>
                </c:pt>
                <c:pt idx="11950">
                  <c:v>19.917283333333401</c:v>
                </c:pt>
                <c:pt idx="11951">
                  <c:v>19.918949999999999</c:v>
                </c:pt>
                <c:pt idx="11952">
                  <c:v>19.9206166666667</c:v>
                </c:pt>
                <c:pt idx="11953">
                  <c:v>19.9222833333334</c:v>
                </c:pt>
                <c:pt idx="11954">
                  <c:v>19.923950000000001</c:v>
                </c:pt>
                <c:pt idx="11955">
                  <c:v>19.925616666666699</c:v>
                </c:pt>
                <c:pt idx="11956">
                  <c:v>19.927283333333399</c:v>
                </c:pt>
                <c:pt idx="11957">
                  <c:v>19.92895</c:v>
                </c:pt>
                <c:pt idx="11958">
                  <c:v>19.930616666666701</c:v>
                </c:pt>
                <c:pt idx="11959">
                  <c:v>19.932283333333402</c:v>
                </c:pt>
                <c:pt idx="11960">
                  <c:v>19.933949999999999</c:v>
                </c:pt>
                <c:pt idx="11961">
                  <c:v>19.9356166666667</c:v>
                </c:pt>
                <c:pt idx="11962">
                  <c:v>19.937283333333401</c:v>
                </c:pt>
                <c:pt idx="11963">
                  <c:v>19.938949999999998</c:v>
                </c:pt>
                <c:pt idx="11964">
                  <c:v>19.940616666666699</c:v>
                </c:pt>
                <c:pt idx="11965">
                  <c:v>19.9422833333334</c:v>
                </c:pt>
                <c:pt idx="11966">
                  <c:v>19.943950000000001</c:v>
                </c:pt>
                <c:pt idx="11967">
                  <c:v>19.945616666666702</c:v>
                </c:pt>
                <c:pt idx="11968">
                  <c:v>19.947283333333399</c:v>
                </c:pt>
                <c:pt idx="11969">
                  <c:v>19.94895</c:v>
                </c:pt>
                <c:pt idx="11970">
                  <c:v>19.950616666666701</c:v>
                </c:pt>
                <c:pt idx="11971">
                  <c:v>19.952283333333401</c:v>
                </c:pt>
                <c:pt idx="11972">
                  <c:v>19.953949999999999</c:v>
                </c:pt>
                <c:pt idx="11973">
                  <c:v>19.9556166666667</c:v>
                </c:pt>
                <c:pt idx="11974">
                  <c:v>19.9572833333334</c:v>
                </c:pt>
                <c:pt idx="11975">
                  <c:v>19.958950000000002</c:v>
                </c:pt>
                <c:pt idx="11976">
                  <c:v>19.960616666666699</c:v>
                </c:pt>
                <c:pt idx="11977">
                  <c:v>19.962283333333399</c:v>
                </c:pt>
                <c:pt idx="11978">
                  <c:v>19.963950000000001</c:v>
                </c:pt>
                <c:pt idx="11979">
                  <c:v>19.965616666666701</c:v>
                </c:pt>
                <c:pt idx="11980">
                  <c:v>19.967283333333398</c:v>
                </c:pt>
                <c:pt idx="11981">
                  <c:v>19.96895</c:v>
                </c:pt>
                <c:pt idx="11982">
                  <c:v>19.9706166666667</c:v>
                </c:pt>
                <c:pt idx="11983">
                  <c:v>19.972283333333401</c:v>
                </c:pt>
                <c:pt idx="11984">
                  <c:v>19.973949999999999</c:v>
                </c:pt>
                <c:pt idx="11985">
                  <c:v>19.975616666666699</c:v>
                </c:pt>
                <c:pt idx="11986">
                  <c:v>19.9772833333334</c:v>
                </c:pt>
                <c:pt idx="11987">
                  <c:v>19.978950000000001</c:v>
                </c:pt>
                <c:pt idx="11988">
                  <c:v>19.980616666666702</c:v>
                </c:pt>
                <c:pt idx="11989">
                  <c:v>19.982283333333399</c:v>
                </c:pt>
                <c:pt idx="11990">
                  <c:v>19.98395</c:v>
                </c:pt>
                <c:pt idx="11991">
                  <c:v>19.985616666666701</c:v>
                </c:pt>
                <c:pt idx="11992">
                  <c:v>19.987283333333401</c:v>
                </c:pt>
                <c:pt idx="11993">
                  <c:v>19.988949999999999</c:v>
                </c:pt>
                <c:pt idx="11994">
                  <c:v>19.9906166666667</c:v>
                </c:pt>
                <c:pt idx="11995">
                  <c:v>19.9922833333334</c:v>
                </c:pt>
                <c:pt idx="11996">
                  <c:v>19.993950000000002</c:v>
                </c:pt>
                <c:pt idx="11997">
                  <c:v>19.995616666666699</c:v>
                </c:pt>
                <c:pt idx="11998">
                  <c:v>19.997283333333399</c:v>
                </c:pt>
                <c:pt idx="11999">
                  <c:v>19.998950000000001</c:v>
                </c:pt>
                <c:pt idx="12000">
                  <c:v>20.000616666666701</c:v>
                </c:pt>
                <c:pt idx="12001">
                  <c:v>20.002283333333398</c:v>
                </c:pt>
                <c:pt idx="12002">
                  <c:v>20.00395</c:v>
                </c:pt>
                <c:pt idx="12003">
                  <c:v>20.0056166666667</c:v>
                </c:pt>
                <c:pt idx="12004">
                  <c:v>20.007283333333401</c:v>
                </c:pt>
                <c:pt idx="12005">
                  <c:v>20.008949999999999</c:v>
                </c:pt>
                <c:pt idx="12006">
                  <c:v>20.010616666666699</c:v>
                </c:pt>
                <c:pt idx="12007">
                  <c:v>20.0122833333334</c:v>
                </c:pt>
                <c:pt idx="12008">
                  <c:v>20.013950000000001</c:v>
                </c:pt>
                <c:pt idx="12009">
                  <c:v>20.015616666666698</c:v>
                </c:pt>
                <c:pt idx="12010">
                  <c:v>20.017283333333399</c:v>
                </c:pt>
                <c:pt idx="12011">
                  <c:v>20.01895</c:v>
                </c:pt>
                <c:pt idx="12012">
                  <c:v>20.020616666666701</c:v>
                </c:pt>
                <c:pt idx="12013">
                  <c:v>20.022283333333402</c:v>
                </c:pt>
                <c:pt idx="12014">
                  <c:v>20.023949999999999</c:v>
                </c:pt>
                <c:pt idx="12015">
                  <c:v>20.0256166666667</c:v>
                </c:pt>
                <c:pt idx="12016">
                  <c:v>20.027283333333401</c:v>
                </c:pt>
                <c:pt idx="12017">
                  <c:v>20.028949999999998</c:v>
                </c:pt>
                <c:pt idx="12018">
                  <c:v>20.030616666666699</c:v>
                </c:pt>
                <c:pt idx="12019">
                  <c:v>20.0322833333334</c:v>
                </c:pt>
                <c:pt idx="12020">
                  <c:v>20.033950000000001</c:v>
                </c:pt>
                <c:pt idx="12021">
                  <c:v>20.035616666666701</c:v>
                </c:pt>
                <c:pt idx="12022">
                  <c:v>20.037283333333399</c:v>
                </c:pt>
                <c:pt idx="12023">
                  <c:v>20.03895</c:v>
                </c:pt>
                <c:pt idx="12024">
                  <c:v>20.0406166666667</c:v>
                </c:pt>
                <c:pt idx="12025">
                  <c:v>20.042283333333401</c:v>
                </c:pt>
                <c:pt idx="12026">
                  <c:v>20.043949999999999</c:v>
                </c:pt>
                <c:pt idx="12027">
                  <c:v>20.0456166666667</c:v>
                </c:pt>
                <c:pt idx="12028">
                  <c:v>20.0472833333334</c:v>
                </c:pt>
                <c:pt idx="12029">
                  <c:v>20.048950000000001</c:v>
                </c:pt>
                <c:pt idx="12030">
                  <c:v>20.050616666666699</c:v>
                </c:pt>
                <c:pt idx="12031">
                  <c:v>20.052283333333399</c:v>
                </c:pt>
                <c:pt idx="12032">
                  <c:v>20.05395</c:v>
                </c:pt>
                <c:pt idx="12033">
                  <c:v>20.055616666666701</c:v>
                </c:pt>
                <c:pt idx="12034">
                  <c:v>20.057283333333402</c:v>
                </c:pt>
                <c:pt idx="12035">
                  <c:v>20.058949999999999</c:v>
                </c:pt>
                <c:pt idx="12036">
                  <c:v>20.0606166666667</c:v>
                </c:pt>
                <c:pt idx="12037">
                  <c:v>20.062283333333401</c:v>
                </c:pt>
                <c:pt idx="12038">
                  <c:v>20.063949999999998</c:v>
                </c:pt>
                <c:pt idx="12039">
                  <c:v>20.065616666666699</c:v>
                </c:pt>
                <c:pt idx="12040">
                  <c:v>20.0672833333334</c:v>
                </c:pt>
                <c:pt idx="12041">
                  <c:v>20.068950000000001</c:v>
                </c:pt>
                <c:pt idx="12042">
                  <c:v>20.070616666666702</c:v>
                </c:pt>
                <c:pt idx="12043">
                  <c:v>20.072283333333399</c:v>
                </c:pt>
                <c:pt idx="12044">
                  <c:v>20.07395</c:v>
                </c:pt>
                <c:pt idx="12045">
                  <c:v>20.075616666666701</c:v>
                </c:pt>
                <c:pt idx="12046">
                  <c:v>20.077283333333401</c:v>
                </c:pt>
                <c:pt idx="12047">
                  <c:v>20.078949999999999</c:v>
                </c:pt>
                <c:pt idx="12048">
                  <c:v>20.0806166666667</c:v>
                </c:pt>
                <c:pt idx="12049">
                  <c:v>20.0822833333334</c:v>
                </c:pt>
                <c:pt idx="12050">
                  <c:v>20.083950000000002</c:v>
                </c:pt>
                <c:pt idx="12051">
                  <c:v>20.085616666666699</c:v>
                </c:pt>
                <c:pt idx="12052">
                  <c:v>20.087283333333399</c:v>
                </c:pt>
                <c:pt idx="12053">
                  <c:v>20.088950000000001</c:v>
                </c:pt>
                <c:pt idx="12054">
                  <c:v>20.090616666666701</c:v>
                </c:pt>
                <c:pt idx="12055">
                  <c:v>20.092283333333398</c:v>
                </c:pt>
                <c:pt idx="12056">
                  <c:v>20.09395</c:v>
                </c:pt>
                <c:pt idx="12057">
                  <c:v>20.0956166666667</c:v>
                </c:pt>
                <c:pt idx="12058">
                  <c:v>20.097283333333401</c:v>
                </c:pt>
                <c:pt idx="12059">
                  <c:v>20.098949999999999</c:v>
                </c:pt>
                <c:pt idx="12060">
                  <c:v>20.100616666666699</c:v>
                </c:pt>
                <c:pt idx="12061">
                  <c:v>20.1022833333334</c:v>
                </c:pt>
                <c:pt idx="12062">
                  <c:v>20.103950000000001</c:v>
                </c:pt>
                <c:pt idx="12063">
                  <c:v>20.105616666666702</c:v>
                </c:pt>
                <c:pt idx="12064">
                  <c:v>20.107283333333399</c:v>
                </c:pt>
                <c:pt idx="12065">
                  <c:v>20.10895</c:v>
                </c:pt>
                <c:pt idx="12066">
                  <c:v>20.110616666666701</c:v>
                </c:pt>
                <c:pt idx="12067">
                  <c:v>20.112283333333401</c:v>
                </c:pt>
                <c:pt idx="12068">
                  <c:v>20.113949999999999</c:v>
                </c:pt>
                <c:pt idx="12069">
                  <c:v>20.1156166666667</c:v>
                </c:pt>
                <c:pt idx="12070">
                  <c:v>20.1172833333334</c:v>
                </c:pt>
                <c:pt idx="12071">
                  <c:v>20.118950000000002</c:v>
                </c:pt>
                <c:pt idx="12072">
                  <c:v>20.120616666666699</c:v>
                </c:pt>
                <c:pt idx="12073">
                  <c:v>20.122283333333399</c:v>
                </c:pt>
                <c:pt idx="12074">
                  <c:v>20.123950000000001</c:v>
                </c:pt>
                <c:pt idx="12075">
                  <c:v>20.125616666666701</c:v>
                </c:pt>
                <c:pt idx="12076">
                  <c:v>20.127283333333398</c:v>
                </c:pt>
                <c:pt idx="12077">
                  <c:v>20.12895</c:v>
                </c:pt>
                <c:pt idx="12078">
                  <c:v>20.1306166666667</c:v>
                </c:pt>
                <c:pt idx="12079">
                  <c:v>20.132283333333401</c:v>
                </c:pt>
                <c:pt idx="12080">
                  <c:v>20.133949999999999</c:v>
                </c:pt>
                <c:pt idx="12081">
                  <c:v>20.135616666666699</c:v>
                </c:pt>
                <c:pt idx="12082">
                  <c:v>20.1372833333334</c:v>
                </c:pt>
                <c:pt idx="12083">
                  <c:v>20.138950000000001</c:v>
                </c:pt>
                <c:pt idx="12084">
                  <c:v>20.140616666666698</c:v>
                </c:pt>
                <c:pt idx="12085">
                  <c:v>20.142283333333399</c:v>
                </c:pt>
                <c:pt idx="12086">
                  <c:v>20.14395</c:v>
                </c:pt>
                <c:pt idx="12087">
                  <c:v>20.145616666666701</c:v>
                </c:pt>
                <c:pt idx="12088">
                  <c:v>20.147283333333402</c:v>
                </c:pt>
                <c:pt idx="12089">
                  <c:v>20.148949999999999</c:v>
                </c:pt>
                <c:pt idx="12090">
                  <c:v>20.1506166666667</c:v>
                </c:pt>
                <c:pt idx="12091">
                  <c:v>20.152283333333401</c:v>
                </c:pt>
                <c:pt idx="12092">
                  <c:v>20.153949999999998</c:v>
                </c:pt>
                <c:pt idx="12093">
                  <c:v>20.155616666666699</c:v>
                </c:pt>
                <c:pt idx="12094">
                  <c:v>20.1572833333334</c:v>
                </c:pt>
                <c:pt idx="12095">
                  <c:v>20.158950000000001</c:v>
                </c:pt>
                <c:pt idx="12096">
                  <c:v>20.160616666666701</c:v>
                </c:pt>
                <c:pt idx="12097">
                  <c:v>20.162283333333399</c:v>
                </c:pt>
                <c:pt idx="12098">
                  <c:v>20.16395</c:v>
                </c:pt>
                <c:pt idx="12099">
                  <c:v>20.1656166666667</c:v>
                </c:pt>
                <c:pt idx="12100">
                  <c:v>20.167283333333401</c:v>
                </c:pt>
                <c:pt idx="12101">
                  <c:v>20.168949999999999</c:v>
                </c:pt>
                <c:pt idx="12102">
                  <c:v>20.1706166666667</c:v>
                </c:pt>
                <c:pt idx="12103">
                  <c:v>20.1722833333334</c:v>
                </c:pt>
                <c:pt idx="12104">
                  <c:v>20.173950000000001</c:v>
                </c:pt>
                <c:pt idx="12105">
                  <c:v>20.175616666666699</c:v>
                </c:pt>
                <c:pt idx="12106">
                  <c:v>20.177283333333399</c:v>
                </c:pt>
                <c:pt idx="12107">
                  <c:v>20.17895</c:v>
                </c:pt>
                <c:pt idx="12108">
                  <c:v>20.180616666666701</c:v>
                </c:pt>
                <c:pt idx="12109">
                  <c:v>20.182283333333402</c:v>
                </c:pt>
                <c:pt idx="12110">
                  <c:v>20.183949999999999</c:v>
                </c:pt>
                <c:pt idx="12111">
                  <c:v>20.1856166666667</c:v>
                </c:pt>
                <c:pt idx="12112">
                  <c:v>20.187283333333401</c:v>
                </c:pt>
                <c:pt idx="12113">
                  <c:v>20.188949999999998</c:v>
                </c:pt>
                <c:pt idx="12114">
                  <c:v>20.190616666666699</c:v>
                </c:pt>
                <c:pt idx="12115">
                  <c:v>20.1922833333334</c:v>
                </c:pt>
                <c:pt idx="12116">
                  <c:v>20.193950000000001</c:v>
                </c:pt>
                <c:pt idx="12117">
                  <c:v>20.195616666666702</c:v>
                </c:pt>
                <c:pt idx="12118">
                  <c:v>20.197283333333399</c:v>
                </c:pt>
                <c:pt idx="12119">
                  <c:v>20.19895</c:v>
                </c:pt>
                <c:pt idx="12120">
                  <c:v>20.200616666666701</c:v>
                </c:pt>
                <c:pt idx="12121">
                  <c:v>20.202283333333401</c:v>
                </c:pt>
                <c:pt idx="12122">
                  <c:v>20.203949999999999</c:v>
                </c:pt>
                <c:pt idx="12123">
                  <c:v>20.2056166666667</c:v>
                </c:pt>
                <c:pt idx="12124">
                  <c:v>20.2072833333334</c:v>
                </c:pt>
                <c:pt idx="12125">
                  <c:v>20.208950000000002</c:v>
                </c:pt>
                <c:pt idx="12126">
                  <c:v>20.210616666666699</c:v>
                </c:pt>
                <c:pt idx="12127">
                  <c:v>20.212283333333399</c:v>
                </c:pt>
                <c:pt idx="12128">
                  <c:v>20.213950000000001</c:v>
                </c:pt>
                <c:pt idx="12129">
                  <c:v>20.215616666666701</c:v>
                </c:pt>
                <c:pt idx="12130">
                  <c:v>20.217283333333398</c:v>
                </c:pt>
                <c:pt idx="12131">
                  <c:v>20.21895</c:v>
                </c:pt>
                <c:pt idx="12132">
                  <c:v>20.2206166666667</c:v>
                </c:pt>
                <c:pt idx="12133">
                  <c:v>20.222283333333401</c:v>
                </c:pt>
                <c:pt idx="12134">
                  <c:v>20.223949999999999</c:v>
                </c:pt>
                <c:pt idx="12135">
                  <c:v>20.225616666666699</c:v>
                </c:pt>
                <c:pt idx="12136">
                  <c:v>20.2272833333334</c:v>
                </c:pt>
                <c:pt idx="12137">
                  <c:v>20.228950000000001</c:v>
                </c:pt>
                <c:pt idx="12138">
                  <c:v>20.230616666666702</c:v>
                </c:pt>
                <c:pt idx="12139">
                  <c:v>20.232283333333399</c:v>
                </c:pt>
                <c:pt idx="12140">
                  <c:v>20.23395</c:v>
                </c:pt>
                <c:pt idx="12141">
                  <c:v>20.235616666666701</c:v>
                </c:pt>
                <c:pt idx="12142">
                  <c:v>20.237283333333401</c:v>
                </c:pt>
                <c:pt idx="12143">
                  <c:v>20.238949999999999</c:v>
                </c:pt>
                <c:pt idx="12144">
                  <c:v>20.2406166666667</c:v>
                </c:pt>
                <c:pt idx="12145">
                  <c:v>20.2422833333334</c:v>
                </c:pt>
                <c:pt idx="12146">
                  <c:v>20.243950000000002</c:v>
                </c:pt>
                <c:pt idx="12147">
                  <c:v>20.245616666666699</c:v>
                </c:pt>
                <c:pt idx="12148">
                  <c:v>20.247283333333399</c:v>
                </c:pt>
                <c:pt idx="12149">
                  <c:v>20.248950000000001</c:v>
                </c:pt>
                <c:pt idx="12150">
                  <c:v>20.250616666666701</c:v>
                </c:pt>
                <c:pt idx="12151">
                  <c:v>20.252283333333398</c:v>
                </c:pt>
                <c:pt idx="12152">
                  <c:v>20.25395</c:v>
                </c:pt>
                <c:pt idx="12153">
                  <c:v>20.2556166666667</c:v>
                </c:pt>
                <c:pt idx="12154">
                  <c:v>20.257283333333401</c:v>
                </c:pt>
                <c:pt idx="12155">
                  <c:v>20.258949999999999</c:v>
                </c:pt>
                <c:pt idx="12156">
                  <c:v>20.260616666666699</c:v>
                </c:pt>
                <c:pt idx="12157">
                  <c:v>20.2622833333334</c:v>
                </c:pt>
                <c:pt idx="12158">
                  <c:v>20.263950000000001</c:v>
                </c:pt>
                <c:pt idx="12159">
                  <c:v>20.265616666666698</c:v>
                </c:pt>
                <c:pt idx="12160">
                  <c:v>20.267283333333399</c:v>
                </c:pt>
                <c:pt idx="12161">
                  <c:v>20.26895</c:v>
                </c:pt>
                <c:pt idx="12162">
                  <c:v>20.270616666666701</c:v>
                </c:pt>
                <c:pt idx="12163">
                  <c:v>20.272283333333402</c:v>
                </c:pt>
                <c:pt idx="12164">
                  <c:v>20.273949999999999</c:v>
                </c:pt>
                <c:pt idx="12165">
                  <c:v>20.2756166666667</c:v>
                </c:pt>
                <c:pt idx="12166">
                  <c:v>20.277283333333401</c:v>
                </c:pt>
                <c:pt idx="12167">
                  <c:v>20.278949999999998</c:v>
                </c:pt>
                <c:pt idx="12168">
                  <c:v>20.280616666666699</c:v>
                </c:pt>
                <c:pt idx="12169">
                  <c:v>20.2822833333334</c:v>
                </c:pt>
                <c:pt idx="12170">
                  <c:v>20.283950000000001</c:v>
                </c:pt>
                <c:pt idx="12171">
                  <c:v>20.285616666666701</c:v>
                </c:pt>
                <c:pt idx="12172">
                  <c:v>20.287283333333399</c:v>
                </c:pt>
                <c:pt idx="12173">
                  <c:v>20.28895</c:v>
                </c:pt>
                <c:pt idx="12174">
                  <c:v>20.2906166666667</c:v>
                </c:pt>
                <c:pt idx="12175">
                  <c:v>20.292283333333401</c:v>
                </c:pt>
                <c:pt idx="12176">
                  <c:v>20.293949999999999</c:v>
                </c:pt>
                <c:pt idx="12177">
                  <c:v>20.2956166666667</c:v>
                </c:pt>
                <c:pt idx="12178">
                  <c:v>20.2972833333334</c:v>
                </c:pt>
                <c:pt idx="12179">
                  <c:v>20.298950000000001</c:v>
                </c:pt>
                <c:pt idx="12180">
                  <c:v>20.300616666666699</c:v>
                </c:pt>
                <c:pt idx="12181">
                  <c:v>20.302283333333399</c:v>
                </c:pt>
                <c:pt idx="12182">
                  <c:v>20.30395</c:v>
                </c:pt>
                <c:pt idx="12183">
                  <c:v>20.305616666666701</c:v>
                </c:pt>
                <c:pt idx="12184">
                  <c:v>20.307283333333402</c:v>
                </c:pt>
                <c:pt idx="12185">
                  <c:v>20.308949999999999</c:v>
                </c:pt>
                <c:pt idx="12186">
                  <c:v>20.3106166666667</c:v>
                </c:pt>
                <c:pt idx="12187">
                  <c:v>20.312283333333401</c:v>
                </c:pt>
                <c:pt idx="12188">
                  <c:v>20.313949999999998</c:v>
                </c:pt>
                <c:pt idx="12189">
                  <c:v>20.315616666666699</c:v>
                </c:pt>
                <c:pt idx="12190">
                  <c:v>20.3172833333334</c:v>
                </c:pt>
                <c:pt idx="12191">
                  <c:v>20.318950000000001</c:v>
                </c:pt>
                <c:pt idx="12192">
                  <c:v>20.320616666666702</c:v>
                </c:pt>
                <c:pt idx="12193">
                  <c:v>20.322283333333399</c:v>
                </c:pt>
                <c:pt idx="12194">
                  <c:v>20.32395</c:v>
                </c:pt>
                <c:pt idx="12195">
                  <c:v>20.325616666666701</c:v>
                </c:pt>
                <c:pt idx="12196">
                  <c:v>20.327283333333401</c:v>
                </c:pt>
                <c:pt idx="12197">
                  <c:v>20.328949999999999</c:v>
                </c:pt>
                <c:pt idx="12198">
                  <c:v>20.3306166666667</c:v>
                </c:pt>
                <c:pt idx="12199">
                  <c:v>20.3322833333334</c:v>
                </c:pt>
                <c:pt idx="12200">
                  <c:v>20.333950000000002</c:v>
                </c:pt>
                <c:pt idx="12201">
                  <c:v>20.335616666666699</c:v>
                </c:pt>
                <c:pt idx="12202">
                  <c:v>20.337283333333399</c:v>
                </c:pt>
                <c:pt idx="12203">
                  <c:v>20.338950000000001</c:v>
                </c:pt>
                <c:pt idx="12204">
                  <c:v>20.340616666666701</c:v>
                </c:pt>
                <c:pt idx="12205">
                  <c:v>20.342283333333398</c:v>
                </c:pt>
                <c:pt idx="12206">
                  <c:v>20.34395</c:v>
                </c:pt>
                <c:pt idx="12207">
                  <c:v>20.3456166666667</c:v>
                </c:pt>
                <c:pt idx="12208">
                  <c:v>20.347283333333401</c:v>
                </c:pt>
                <c:pt idx="12209">
                  <c:v>20.348949999999999</c:v>
                </c:pt>
                <c:pt idx="12210">
                  <c:v>20.350616666666699</c:v>
                </c:pt>
                <c:pt idx="12211">
                  <c:v>20.3522833333334</c:v>
                </c:pt>
                <c:pt idx="12212">
                  <c:v>20.353950000000001</c:v>
                </c:pt>
                <c:pt idx="12213">
                  <c:v>20.355616666666702</c:v>
                </c:pt>
                <c:pt idx="12214">
                  <c:v>20.357283333333399</c:v>
                </c:pt>
                <c:pt idx="12215">
                  <c:v>20.35895</c:v>
                </c:pt>
                <c:pt idx="12216">
                  <c:v>20.360616666666701</c:v>
                </c:pt>
                <c:pt idx="12217">
                  <c:v>20.362283333333401</c:v>
                </c:pt>
                <c:pt idx="12218">
                  <c:v>20.363949999999999</c:v>
                </c:pt>
                <c:pt idx="12219">
                  <c:v>20.3656166666667</c:v>
                </c:pt>
                <c:pt idx="12220">
                  <c:v>20.3672833333334</c:v>
                </c:pt>
                <c:pt idx="12221">
                  <c:v>20.368950000000002</c:v>
                </c:pt>
                <c:pt idx="12222">
                  <c:v>20.370616666666699</c:v>
                </c:pt>
                <c:pt idx="12223">
                  <c:v>20.372283333333399</c:v>
                </c:pt>
                <c:pt idx="12224">
                  <c:v>20.373950000000001</c:v>
                </c:pt>
                <c:pt idx="12225">
                  <c:v>20.375616666666701</c:v>
                </c:pt>
                <c:pt idx="12226">
                  <c:v>20.377283333333398</c:v>
                </c:pt>
                <c:pt idx="12227">
                  <c:v>20.37895</c:v>
                </c:pt>
                <c:pt idx="12228">
                  <c:v>20.3806166666667</c:v>
                </c:pt>
                <c:pt idx="12229">
                  <c:v>20.382283333333401</c:v>
                </c:pt>
                <c:pt idx="12230">
                  <c:v>20.383949999999999</c:v>
                </c:pt>
                <c:pt idx="12231">
                  <c:v>20.385616666666699</c:v>
                </c:pt>
                <c:pt idx="12232">
                  <c:v>20.3872833333334</c:v>
                </c:pt>
                <c:pt idx="12233">
                  <c:v>20.388950000000001</c:v>
                </c:pt>
                <c:pt idx="12234">
                  <c:v>20.390616666666698</c:v>
                </c:pt>
                <c:pt idx="12235">
                  <c:v>20.392283333333399</c:v>
                </c:pt>
                <c:pt idx="12236">
                  <c:v>20.39395</c:v>
                </c:pt>
                <c:pt idx="12237">
                  <c:v>20.395616666666701</c:v>
                </c:pt>
                <c:pt idx="12238">
                  <c:v>20.397283333333402</c:v>
                </c:pt>
                <c:pt idx="12239">
                  <c:v>20.398949999999999</c:v>
                </c:pt>
                <c:pt idx="12240">
                  <c:v>20.4006166666667</c:v>
                </c:pt>
                <c:pt idx="12241">
                  <c:v>20.402283333333401</c:v>
                </c:pt>
                <c:pt idx="12242">
                  <c:v>20.403949999999998</c:v>
                </c:pt>
                <c:pt idx="12243">
                  <c:v>20.405616666666699</c:v>
                </c:pt>
                <c:pt idx="12244">
                  <c:v>20.4072833333334</c:v>
                </c:pt>
                <c:pt idx="12245">
                  <c:v>20.408950000000001</c:v>
                </c:pt>
                <c:pt idx="12246">
                  <c:v>20.410616666666701</c:v>
                </c:pt>
                <c:pt idx="12247">
                  <c:v>20.412283333333399</c:v>
                </c:pt>
                <c:pt idx="12248">
                  <c:v>20.41395</c:v>
                </c:pt>
                <c:pt idx="12249">
                  <c:v>20.4156166666667</c:v>
                </c:pt>
                <c:pt idx="12250">
                  <c:v>20.417283333333401</c:v>
                </c:pt>
                <c:pt idx="12251">
                  <c:v>20.418949999999999</c:v>
                </c:pt>
                <c:pt idx="12252">
                  <c:v>20.4206166666667</c:v>
                </c:pt>
                <c:pt idx="12253">
                  <c:v>20.4222833333334</c:v>
                </c:pt>
                <c:pt idx="12254">
                  <c:v>20.423950000000001</c:v>
                </c:pt>
                <c:pt idx="12255">
                  <c:v>20.425616666666699</c:v>
                </c:pt>
                <c:pt idx="12256">
                  <c:v>20.427283333333399</c:v>
                </c:pt>
                <c:pt idx="12257">
                  <c:v>20.42895</c:v>
                </c:pt>
                <c:pt idx="12258">
                  <c:v>20.430616666666701</c:v>
                </c:pt>
                <c:pt idx="12259">
                  <c:v>20.432283333333402</c:v>
                </c:pt>
                <c:pt idx="12260">
                  <c:v>20.433949999999999</c:v>
                </c:pt>
                <c:pt idx="12261">
                  <c:v>20.4356166666667</c:v>
                </c:pt>
                <c:pt idx="12262">
                  <c:v>20.437283333333401</c:v>
                </c:pt>
                <c:pt idx="12263">
                  <c:v>20.438949999999998</c:v>
                </c:pt>
                <c:pt idx="12264">
                  <c:v>20.440616666666699</c:v>
                </c:pt>
                <c:pt idx="12265">
                  <c:v>20.4422833333334</c:v>
                </c:pt>
                <c:pt idx="12266">
                  <c:v>20.443950000000001</c:v>
                </c:pt>
                <c:pt idx="12267">
                  <c:v>20.445616666666702</c:v>
                </c:pt>
                <c:pt idx="12268">
                  <c:v>20.447283333333399</c:v>
                </c:pt>
                <c:pt idx="12269">
                  <c:v>20.44895</c:v>
                </c:pt>
                <c:pt idx="12270">
                  <c:v>20.450616666666701</c:v>
                </c:pt>
                <c:pt idx="12271">
                  <c:v>20.452283333333401</c:v>
                </c:pt>
                <c:pt idx="12272">
                  <c:v>20.453949999999999</c:v>
                </c:pt>
                <c:pt idx="12273">
                  <c:v>20.4556166666667</c:v>
                </c:pt>
                <c:pt idx="12274">
                  <c:v>20.4572833333334</c:v>
                </c:pt>
                <c:pt idx="12275">
                  <c:v>20.458950000000002</c:v>
                </c:pt>
                <c:pt idx="12276">
                  <c:v>20.460616666666699</c:v>
                </c:pt>
                <c:pt idx="12277">
                  <c:v>20.462283333333399</c:v>
                </c:pt>
                <c:pt idx="12278">
                  <c:v>20.463950000000001</c:v>
                </c:pt>
                <c:pt idx="12279">
                  <c:v>20.465616666666701</c:v>
                </c:pt>
                <c:pt idx="12280">
                  <c:v>20.467283333333398</c:v>
                </c:pt>
                <c:pt idx="12281">
                  <c:v>20.46895</c:v>
                </c:pt>
                <c:pt idx="12282">
                  <c:v>20.4706166666667</c:v>
                </c:pt>
                <c:pt idx="12283">
                  <c:v>20.472283333333401</c:v>
                </c:pt>
                <c:pt idx="12284">
                  <c:v>20.473949999999999</c:v>
                </c:pt>
                <c:pt idx="12285">
                  <c:v>20.475616666666699</c:v>
                </c:pt>
                <c:pt idx="12286">
                  <c:v>20.4772833333334</c:v>
                </c:pt>
                <c:pt idx="12287">
                  <c:v>20.478950000000001</c:v>
                </c:pt>
                <c:pt idx="12288">
                  <c:v>20.480616666666702</c:v>
                </c:pt>
                <c:pt idx="12289">
                  <c:v>20.482283333333399</c:v>
                </c:pt>
                <c:pt idx="12290">
                  <c:v>20.48395</c:v>
                </c:pt>
                <c:pt idx="12291">
                  <c:v>20.485616666666701</c:v>
                </c:pt>
                <c:pt idx="12292">
                  <c:v>20.487283333333401</c:v>
                </c:pt>
                <c:pt idx="12293">
                  <c:v>20.488949999999999</c:v>
                </c:pt>
                <c:pt idx="12294">
                  <c:v>20.4906166666667</c:v>
                </c:pt>
                <c:pt idx="12295">
                  <c:v>20.4922833333334</c:v>
                </c:pt>
                <c:pt idx="12296">
                  <c:v>20.493950000000002</c:v>
                </c:pt>
                <c:pt idx="12297">
                  <c:v>20.495616666666699</c:v>
                </c:pt>
                <c:pt idx="12298">
                  <c:v>20.497283333333399</c:v>
                </c:pt>
                <c:pt idx="12299">
                  <c:v>20.498950000000001</c:v>
                </c:pt>
                <c:pt idx="12300">
                  <c:v>20.500616666666701</c:v>
                </c:pt>
                <c:pt idx="12301">
                  <c:v>20.502283333333398</c:v>
                </c:pt>
                <c:pt idx="12302">
                  <c:v>20.50395</c:v>
                </c:pt>
                <c:pt idx="12303">
                  <c:v>20.5056166666667</c:v>
                </c:pt>
                <c:pt idx="12304">
                  <c:v>20.507283333333401</c:v>
                </c:pt>
                <c:pt idx="12305">
                  <c:v>20.508949999999999</c:v>
                </c:pt>
                <c:pt idx="12306">
                  <c:v>20.510616666666699</c:v>
                </c:pt>
                <c:pt idx="12307">
                  <c:v>20.5122833333334</c:v>
                </c:pt>
                <c:pt idx="12308">
                  <c:v>20.513950000000001</c:v>
                </c:pt>
                <c:pt idx="12309">
                  <c:v>20.515616666666698</c:v>
                </c:pt>
                <c:pt idx="12310">
                  <c:v>20.517283333333399</c:v>
                </c:pt>
                <c:pt idx="12311">
                  <c:v>20.51895</c:v>
                </c:pt>
                <c:pt idx="12312">
                  <c:v>20.520616666666701</c:v>
                </c:pt>
                <c:pt idx="12313">
                  <c:v>20.522283333333402</c:v>
                </c:pt>
                <c:pt idx="12314">
                  <c:v>20.523949999999999</c:v>
                </c:pt>
                <c:pt idx="12315">
                  <c:v>20.5256166666667</c:v>
                </c:pt>
                <c:pt idx="12316">
                  <c:v>20.527283333333401</c:v>
                </c:pt>
                <c:pt idx="12317">
                  <c:v>20.528949999999998</c:v>
                </c:pt>
                <c:pt idx="12318">
                  <c:v>20.530616666666699</c:v>
                </c:pt>
                <c:pt idx="12319">
                  <c:v>20.5322833333334</c:v>
                </c:pt>
                <c:pt idx="12320">
                  <c:v>20.533950000000001</c:v>
                </c:pt>
                <c:pt idx="12321">
                  <c:v>20.535616666666701</c:v>
                </c:pt>
                <c:pt idx="12322">
                  <c:v>20.537283333333399</c:v>
                </c:pt>
                <c:pt idx="12323">
                  <c:v>20.53895</c:v>
                </c:pt>
                <c:pt idx="12324">
                  <c:v>20.5406166666667</c:v>
                </c:pt>
                <c:pt idx="12325">
                  <c:v>20.542283333333401</c:v>
                </c:pt>
                <c:pt idx="12326">
                  <c:v>20.543949999999999</c:v>
                </c:pt>
                <c:pt idx="12327">
                  <c:v>20.5456166666667</c:v>
                </c:pt>
                <c:pt idx="12328">
                  <c:v>20.5472833333334</c:v>
                </c:pt>
                <c:pt idx="12329">
                  <c:v>20.548950000000001</c:v>
                </c:pt>
                <c:pt idx="12330">
                  <c:v>20.550616666666699</c:v>
                </c:pt>
                <c:pt idx="12331">
                  <c:v>20.552283333333399</c:v>
                </c:pt>
                <c:pt idx="12332">
                  <c:v>20.55395</c:v>
                </c:pt>
                <c:pt idx="12333">
                  <c:v>20.555616666666701</c:v>
                </c:pt>
                <c:pt idx="12334">
                  <c:v>20.557283333333402</c:v>
                </c:pt>
                <c:pt idx="12335">
                  <c:v>20.558949999999999</c:v>
                </c:pt>
                <c:pt idx="12336">
                  <c:v>20.5606166666667</c:v>
                </c:pt>
                <c:pt idx="12337">
                  <c:v>20.562283333333401</c:v>
                </c:pt>
                <c:pt idx="12338">
                  <c:v>20.563949999999998</c:v>
                </c:pt>
                <c:pt idx="12339">
                  <c:v>20.565616666666699</c:v>
                </c:pt>
                <c:pt idx="12340">
                  <c:v>20.5672833333334</c:v>
                </c:pt>
                <c:pt idx="12341">
                  <c:v>20.568950000000001</c:v>
                </c:pt>
                <c:pt idx="12342">
                  <c:v>20.570616666666702</c:v>
                </c:pt>
                <c:pt idx="12343">
                  <c:v>20.572283333333399</c:v>
                </c:pt>
                <c:pt idx="12344">
                  <c:v>20.57395</c:v>
                </c:pt>
                <c:pt idx="12345">
                  <c:v>20.575616666666701</c:v>
                </c:pt>
                <c:pt idx="12346">
                  <c:v>20.577283333333401</c:v>
                </c:pt>
                <c:pt idx="12347">
                  <c:v>20.578949999999999</c:v>
                </c:pt>
                <c:pt idx="12348">
                  <c:v>20.5806166666667</c:v>
                </c:pt>
                <c:pt idx="12349">
                  <c:v>20.5822833333334</c:v>
                </c:pt>
                <c:pt idx="12350">
                  <c:v>20.583950000000002</c:v>
                </c:pt>
                <c:pt idx="12351">
                  <c:v>20.585616666666699</c:v>
                </c:pt>
                <c:pt idx="12352">
                  <c:v>20.587283333333399</c:v>
                </c:pt>
                <c:pt idx="12353">
                  <c:v>20.588950000000001</c:v>
                </c:pt>
                <c:pt idx="12354">
                  <c:v>20.590616666666701</c:v>
                </c:pt>
                <c:pt idx="12355">
                  <c:v>20.592283333333398</c:v>
                </c:pt>
                <c:pt idx="12356">
                  <c:v>20.59395</c:v>
                </c:pt>
                <c:pt idx="12357">
                  <c:v>20.5956166666667</c:v>
                </c:pt>
                <c:pt idx="12358">
                  <c:v>20.597283333333401</c:v>
                </c:pt>
                <c:pt idx="12359">
                  <c:v>20.598949999999999</c:v>
                </c:pt>
                <c:pt idx="12360">
                  <c:v>20.600616666666699</c:v>
                </c:pt>
                <c:pt idx="12361">
                  <c:v>20.6022833333334</c:v>
                </c:pt>
                <c:pt idx="12362">
                  <c:v>20.603950000000001</c:v>
                </c:pt>
                <c:pt idx="12363">
                  <c:v>20.605616666666702</c:v>
                </c:pt>
                <c:pt idx="12364">
                  <c:v>20.607283333333399</c:v>
                </c:pt>
                <c:pt idx="12365">
                  <c:v>20.60895</c:v>
                </c:pt>
                <c:pt idx="12366">
                  <c:v>20.610616666666701</c:v>
                </c:pt>
                <c:pt idx="12367">
                  <c:v>20.612283333333401</c:v>
                </c:pt>
                <c:pt idx="12368">
                  <c:v>20.613949999999999</c:v>
                </c:pt>
                <c:pt idx="12369">
                  <c:v>20.6156166666667</c:v>
                </c:pt>
                <c:pt idx="12370">
                  <c:v>20.6172833333334</c:v>
                </c:pt>
                <c:pt idx="12371">
                  <c:v>20.618950000000002</c:v>
                </c:pt>
                <c:pt idx="12372">
                  <c:v>20.620616666666699</c:v>
                </c:pt>
                <c:pt idx="12373">
                  <c:v>20.622283333333399</c:v>
                </c:pt>
                <c:pt idx="12374">
                  <c:v>20.623950000000001</c:v>
                </c:pt>
                <c:pt idx="12375">
                  <c:v>20.625616666666701</c:v>
                </c:pt>
                <c:pt idx="12376">
                  <c:v>20.627283333333398</c:v>
                </c:pt>
                <c:pt idx="12377">
                  <c:v>20.62895</c:v>
                </c:pt>
                <c:pt idx="12378">
                  <c:v>20.6306166666667</c:v>
                </c:pt>
                <c:pt idx="12379">
                  <c:v>20.632283333333401</c:v>
                </c:pt>
                <c:pt idx="12380">
                  <c:v>20.633949999999999</c:v>
                </c:pt>
                <c:pt idx="12381">
                  <c:v>20.635616666666699</c:v>
                </c:pt>
                <c:pt idx="12382">
                  <c:v>20.6372833333334</c:v>
                </c:pt>
                <c:pt idx="12383">
                  <c:v>20.638950000000001</c:v>
                </c:pt>
                <c:pt idx="12384">
                  <c:v>20.640616666666698</c:v>
                </c:pt>
                <c:pt idx="12385">
                  <c:v>20.642283333333399</c:v>
                </c:pt>
                <c:pt idx="12386">
                  <c:v>20.64395</c:v>
                </c:pt>
                <c:pt idx="12387">
                  <c:v>20.645616666666701</c:v>
                </c:pt>
                <c:pt idx="12388">
                  <c:v>20.647283333333402</c:v>
                </c:pt>
                <c:pt idx="12389">
                  <c:v>20.648949999999999</c:v>
                </c:pt>
                <c:pt idx="12390">
                  <c:v>20.6506166666667</c:v>
                </c:pt>
                <c:pt idx="12391">
                  <c:v>20.652283333333401</c:v>
                </c:pt>
                <c:pt idx="12392">
                  <c:v>20.653949999999998</c:v>
                </c:pt>
                <c:pt idx="12393">
                  <c:v>20.655616666666699</c:v>
                </c:pt>
                <c:pt idx="12394">
                  <c:v>20.6572833333334</c:v>
                </c:pt>
                <c:pt idx="12395">
                  <c:v>20.658950000000001</c:v>
                </c:pt>
                <c:pt idx="12396">
                  <c:v>20.660616666666701</c:v>
                </c:pt>
                <c:pt idx="12397">
                  <c:v>20.662283333333399</c:v>
                </c:pt>
                <c:pt idx="12398">
                  <c:v>20.66395</c:v>
                </c:pt>
                <c:pt idx="12399">
                  <c:v>20.6656166666667</c:v>
                </c:pt>
                <c:pt idx="12400">
                  <c:v>20.667283333333401</c:v>
                </c:pt>
                <c:pt idx="12401">
                  <c:v>20.668949999999999</c:v>
                </c:pt>
                <c:pt idx="12402">
                  <c:v>20.6706166666667</c:v>
                </c:pt>
                <c:pt idx="12403">
                  <c:v>20.6722833333334</c:v>
                </c:pt>
                <c:pt idx="12404">
                  <c:v>20.673950000000001</c:v>
                </c:pt>
                <c:pt idx="12405">
                  <c:v>20.675616666666699</c:v>
                </c:pt>
                <c:pt idx="12406">
                  <c:v>20.677283333333399</c:v>
                </c:pt>
                <c:pt idx="12407">
                  <c:v>20.67895</c:v>
                </c:pt>
                <c:pt idx="12408">
                  <c:v>20.680616666666701</c:v>
                </c:pt>
                <c:pt idx="12409">
                  <c:v>20.682283333333402</c:v>
                </c:pt>
                <c:pt idx="12410">
                  <c:v>20.683949999999999</c:v>
                </c:pt>
                <c:pt idx="12411">
                  <c:v>20.6856166666667</c:v>
                </c:pt>
                <c:pt idx="12412">
                  <c:v>20.687283333333401</c:v>
                </c:pt>
                <c:pt idx="12413">
                  <c:v>20.688949999999998</c:v>
                </c:pt>
                <c:pt idx="12414">
                  <c:v>20.690616666666699</c:v>
                </c:pt>
                <c:pt idx="12415">
                  <c:v>20.6922833333334</c:v>
                </c:pt>
                <c:pt idx="12416">
                  <c:v>20.693950000000001</c:v>
                </c:pt>
                <c:pt idx="12417">
                  <c:v>20.695616666666702</c:v>
                </c:pt>
                <c:pt idx="12418">
                  <c:v>20.697283333333399</c:v>
                </c:pt>
                <c:pt idx="12419">
                  <c:v>20.69895</c:v>
                </c:pt>
                <c:pt idx="12420">
                  <c:v>20.700616666666701</c:v>
                </c:pt>
                <c:pt idx="12421">
                  <c:v>20.702283333333401</c:v>
                </c:pt>
                <c:pt idx="12422">
                  <c:v>20.703949999999999</c:v>
                </c:pt>
                <c:pt idx="12423">
                  <c:v>20.7056166666667</c:v>
                </c:pt>
                <c:pt idx="12424">
                  <c:v>20.7072833333334</c:v>
                </c:pt>
                <c:pt idx="12425">
                  <c:v>20.708950000000002</c:v>
                </c:pt>
                <c:pt idx="12426">
                  <c:v>20.710616666666699</c:v>
                </c:pt>
                <c:pt idx="12427">
                  <c:v>20.712283333333399</c:v>
                </c:pt>
                <c:pt idx="12428">
                  <c:v>20.713950000000001</c:v>
                </c:pt>
                <c:pt idx="12429">
                  <c:v>20.715616666666701</c:v>
                </c:pt>
                <c:pt idx="12430">
                  <c:v>20.717283333333398</c:v>
                </c:pt>
                <c:pt idx="12431">
                  <c:v>20.71895</c:v>
                </c:pt>
                <c:pt idx="12432">
                  <c:v>20.7206166666667</c:v>
                </c:pt>
                <c:pt idx="12433">
                  <c:v>20.722283333333401</c:v>
                </c:pt>
                <c:pt idx="12434">
                  <c:v>20.723949999999999</c:v>
                </c:pt>
                <c:pt idx="12435">
                  <c:v>20.725616666666699</c:v>
                </c:pt>
                <c:pt idx="12436">
                  <c:v>20.7272833333334</c:v>
                </c:pt>
                <c:pt idx="12437">
                  <c:v>20.728950000000001</c:v>
                </c:pt>
                <c:pt idx="12438">
                  <c:v>20.730616666666702</c:v>
                </c:pt>
                <c:pt idx="12439">
                  <c:v>20.732283333333399</c:v>
                </c:pt>
                <c:pt idx="12440">
                  <c:v>20.73395</c:v>
                </c:pt>
                <c:pt idx="12441">
                  <c:v>20.735616666666701</c:v>
                </c:pt>
                <c:pt idx="12442">
                  <c:v>20.737283333333401</c:v>
                </c:pt>
                <c:pt idx="12443">
                  <c:v>20.738949999999999</c:v>
                </c:pt>
                <c:pt idx="12444">
                  <c:v>20.7406166666667</c:v>
                </c:pt>
                <c:pt idx="12445">
                  <c:v>20.7422833333334</c:v>
                </c:pt>
                <c:pt idx="12446">
                  <c:v>20.743950000000002</c:v>
                </c:pt>
                <c:pt idx="12447">
                  <c:v>20.745616666666699</c:v>
                </c:pt>
                <c:pt idx="12448">
                  <c:v>20.747283333333399</c:v>
                </c:pt>
                <c:pt idx="12449">
                  <c:v>20.748950000000001</c:v>
                </c:pt>
                <c:pt idx="12450">
                  <c:v>20.750616666666701</c:v>
                </c:pt>
                <c:pt idx="12451">
                  <c:v>20.752283333333398</c:v>
                </c:pt>
                <c:pt idx="12452">
                  <c:v>20.75395</c:v>
                </c:pt>
                <c:pt idx="12453">
                  <c:v>20.7556166666667</c:v>
                </c:pt>
                <c:pt idx="12454">
                  <c:v>20.757283333333401</c:v>
                </c:pt>
                <c:pt idx="12455">
                  <c:v>20.758949999999999</c:v>
                </c:pt>
                <c:pt idx="12456">
                  <c:v>20.760616666666699</c:v>
                </c:pt>
                <c:pt idx="12457">
                  <c:v>20.7622833333334</c:v>
                </c:pt>
                <c:pt idx="12458">
                  <c:v>20.763950000000001</c:v>
                </c:pt>
                <c:pt idx="12459">
                  <c:v>20.765616666666698</c:v>
                </c:pt>
                <c:pt idx="12460">
                  <c:v>20.767283333333399</c:v>
                </c:pt>
                <c:pt idx="12461">
                  <c:v>20.76895</c:v>
                </c:pt>
                <c:pt idx="12462">
                  <c:v>20.770616666666701</c:v>
                </c:pt>
                <c:pt idx="12463">
                  <c:v>20.772283333333402</c:v>
                </c:pt>
                <c:pt idx="12464">
                  <c:v>20.773949999999999</c:v>
                </c:pt>
                <c:pt idx="12465">
                  <c:v>20.7756166666667</c:v>
                </c:pt>
                <c:pt idx="12466">
                  <c:v>20.777283333333401</c:v>
                </c:pt>
                <c:pt idx="12467">
                  <c:v>20.778949999999998</c:v>
                </c:pt>
                <c:pt idx="12468">
                  <c:v>20.780616666666699</c:v>
                </c:pt>
                <c:pt idx="12469">
                  <c:v>20.7822833333334</c:v>
                </c:pt>
                <c:pt idx="12470">
                  <c:v>20.783950000000001</c:v>
                </c:pt>
                <c:pt idx="12471">
                  <c:v>20.785616666666701</c:v>
                </c:pt>
                <c:pt idx="12472">
                  <c:v>20.787283333333399</c:v>
                </c:pt>
                <c:pt idx="12473">
                  <c:v>20.78895</c:v>
                </c:pt>
                <c:pt idx="12474">
                  <c:v>20.7906166666667</c:v>
                </c:pt>
                <c:pt idx="12475">
                  <c:v>20.792283333333401</c:v>
                </c:pt>
                <c:pt idx="12476">
                  <c:v>20.793949999999999</c:v>
                </c:pt>
                <c:pt idx="12477">
                  <c:v>20.7956166666667</c:v>
                </c:pt>
                <c:pt idx="12478">
                  <c:v>20.7972833333334</c:v>
                </c:pt>
                <c:pt idx="12479">
                  <c:v>20.798950000000001</c:v>
                </c:pt>
                <c:pt idx="12480">
                  <c:v>20.800616666666699</c:v>
                </c:pt>
                <c:pt idx="12481">
                  <c:v>20.802283333333399</c:v>
                </c:pt>
                <c:pt idx="12482">
                  <c:v>20.80395</c:v>
                </c:pt>
                <c:pt idx="12483">
                  <c:v>20.805616666666701</c:v>
                </c:pt>
                <c:pt idx="12484">
                  <c:v>20.807283333333402</c:v>
                </c:pt>
                <c:pt idx="12485">
                  <c:v>20.808949999999999</c:v>
                </c:pt>
                <c:pt idx="12486">
                  <c:v>20.8106166666667</c:v>
                </c:pt>
                <c:pt idx="12487">
                  <c:v>20.812283333333401</c:v>
                </c:pt>
                <c:pt idx="12488">
                  <c:v>20.813949999999998</c:v>
                </c:pt>
                <c:pt idx="12489">
                  <c:v>20.815616666666699</c:v>
                </c:pt>
                <c:pt idx="12490">
                  <c:v>20.8172833333334</c:v>
                </c:pt>
                <c:pt idx="12491">
                  <c:v>20.818950000000001</c:v>
                </c:pt>
                <c:pt idx="12492">
                  <c:v>20.820616666666702</c:v>
                </c:pt>
                <c:pt idx="12493">
                  <c:v>20.822283333333399</c:v>
                </c:pt>
                <c:pt idx="12494">
                  <c:v>20.82395</c:v>
                </c:pt>
                <c:pt idx="12495">
                  <c:v>20.825616666666701</c:v>
                </c:pt>
                <c:pt idx="12496">
                  <c:v>20.827283333333401</c:v>
                </c:pt>
                <c:pt idx="12497">
                  <c:v>20.828949999999999</c:v>
                </c:pt>
                <c:pt idx="12498">
                  <c:v>20.8306166666667</c:v>
                </c:pt>
                <c:pt idx="12499">
                  <c:v>20.8322833333334</c:v>
                </c:pt>
                <c:pt idx="12500">
                  <c:v>20.833950000000002</c:v>
                </c:pt>
                <c:pt idx="12501">
                  <c:v>20.835616666666699</c:v>
                </c:pt>
                <c:pt idx="12502">
                  <c:v>20.837283333333399</c:v>
                </c:pt>
                <c:pt idx="12503">
                  <c:v>20.838950000000001</c:v>
                </c:pt>
                <c:pt idx="12504">
                  <c:v>20.840616666666701</c:v>
                </c:pt>
                <c:pt idx="12505">
                  <c:v>20.842283333333398</c:v>
                </c:pt>
                <c:pt idx="12506">
                  <c:v>20.84395</c:v>
                </c:pt>
                <c:pt idx="12507">
                  <c:v>20.8456166666667</c:v>
                </c:pt>
                <c:pt idx="12508">
                  <c:v>20.847283333333401</c:v>
                </c:pt>
                <c:pt idx="12509">
                  <c:v>20.848949999999999</c:v>
                </c:pt>
                <c:pt idx="12510">
                  <c:v>20.850616666666699</c:v>
                </c:pt>
                <c:pt idx="12511">
                  <c:v>20.8522833333334</c:v>
                </c:pt>
                <c:pt idx="12512">
                  <c:v>20.853950000000001</c:v>
                </c:pt>
                <c:pt idx="12513">
                  <c:v>20.855616666666702</c:v>
                </c:pt>
                <c:pt idx="12514">
                  <c:v>20.857283333333399</c:v>
                </c:pt>
                <c:pt idx="12515">
                  <c:v>20.85895</c:v>
                </c:pt>
                <c:pt idx="12516">
                  <c:v>20.860616666666701</c:v>
                </c:pt>
                <c:pt idx="12517">
                  <c:v>20.862283333333401</c:v>
                </c:pt>
                <c:pt idx="12518">
                  <c:v>20.863949999999999</c:v>
                </c:pt>
                <c:pt idx="12519">
                  <c:v>20.8656166666667</c:v>
                </c:pt>
                <c:pt idx="12520">
                  <c:v>20.8672833333334</c:v>
                </c:pt>
                <c:pt idx="12521">
                  <c:v>20.868950000000002</c:v>
                </c:pt>
                <c:pt idx="12522">
                  <c:v>20.870616666666699</c:v>
                </c:pt>
                <c:pt idx="12523">
                  <c:v>20.872283333333399</c:v>
                </c:pt>
                <c:pt idx="12524">
                  <c:v>20.873950000000001</c:v>
                </c:pt>
                <c:pt idx="12525">
                  <c:v>20.875616666666701</c:v>
                </c:pt>
                <c:pt idx="12526">
                  <c:v>20.877283333333398</c:v>
                </c:pt>
                <c:pt idx="12527">
                  <c:v>20.87895</c:v>
                </c:pt>
                <c:pt idx="12528">
                  <c:v>20.8806166666667</c:v>
                </c:pt>
                <c:pt idx="12529">
                  <c:v>20.882283333333401</c:v>
                </c:pt>
                <c:pt idx="12530">
                  <c:v>20.883949999999999</c:v>
                </c:pt>
                <c:pt idx="12531">
                  <c:v>20.885616666666699</c:v>
                </c:pt>
                <c:pt idx="12532">
                  <c:v>20.8872833333334</c:v>
                </c:pt>
                <c:pt idx="12533">
                  <c:v>20.888950000000001</c:v>
                </c:pt>
                <c:pt idx="12534">
                  <c:v>20.890616666666698</c:v>
                </c:pt>
                <c:pt idx="12535">
                  <c:v>20.892283333333399</c:v>
                </c:pt>
                <c:pt idx="12536">
                  <c:v>20.89395</c:v>
                </c:pt>
                <c:pt idx="12537">
                  <c:v>20.895616666666701</c:v>
                </c:pt>
                <c:pt idx="12538">
                  <c:v>20.897283333333402</c:v>
                </c:pt>
                <c:pt idx="12539">
                  <c:v>20.898949999999999</c:v>
                </c:pt>
                <c:pt idx="12540">
                  <c:v>20.9006166666667</c:v>
                </c:pt>
                <c:pt idx="12541">
                  <c:v>20.902283333333401</c:v>
                </c:pt>
                <c:pt idx="12542">
                  <c:v>20.903949999999998</c:v>
                </c:pt>
                <c:pt idx="12543">
                  <c:v>20.905616666666699</c:v>
                </c:pt>
                <c:pt idx="12544">
                  <c:v>20.9072833333334</c:v>
                </c:pt>
                <c:pt idx="12545">
                  <c:v>20.908950000000001</c:v>
                </c:pt>
                <c:pt idx="12546">
                  <c:v>20.910616666666701</c:v>
                </c:pt>
                <c:pt idx="12547">
                  <c:v>20.912283333333399</c:v>
                </c:pt>
                <c:pt idx="12548">
                  <c:v>20.91395</c:v>
                </c:pt>
                <c:pt idx="12549">
                  <c:v>20.9156166666667</c:v>
                </c:pt>
                <c:pt idx="12550">
                  <c:v>20.917283333333401</c:v>
                </c:pt>
                <c:pt idx="12551">
                  <c:v>20.918949999999999</c:v>
                </c:pt>
                <c:pt idx="12552">
                  <c:v>20.9206166666667</c:v>
                </c:pt>
                <c:pt idx="12553">
                  <c:v>20.9222833333334</c:v>
                </c:pt>
                <c:pt idx="12554">
                  <c:v>20.923950000000001</c:v>
                </c:pt>
                <c:pt idx="12555">
                  <c:v>20.925616666666699</c:v>
                </c:pt>
                <c:pt idx="12556">
                  <c:v>20.927283333333399</c:v>
                </c:pt>
                <c:pt idx="12557">
                  <c:v>20.92895</c:v>
                </c:pt>
                <c:pt idx="12558">
                  <c:v>20.930616666666701</c:v>
                </c:pt>
                <c:pt idx="12559">
                  <c:v>20.932283333333402</c:v>
                </c:pt>
                <c:pt idx="12560">
                  <c:v>20.933949999999999</c:v>
                </c:pt>
                <c:pt idx="12561">
                  <c:v>20.9356166666667</c:v>
                </c:pt>
                <c:pt idx="12562">
                  <c:v>20.937283333333401</c:v>
                </c:pt>
                <c:pt idx="12563">
                  <c:v>20.938949999999998</c:v>
                </c:pt>
                <c:pt idx="12564">
                  <c:v>20.940616666666699</c:v>
                </c:pt>
                <c:pt idx="12565">
                  <c:v>20.9422833333334</c:v>
                </c:pt>
                <c:pt idx="12566">
                  <c:v>20.943950000000001</c:v>
                </c:pt>
                <c:pt idx="12567">
                  <c:v>20.945616666666702</c:v>
                </c:pt>
                <c:pt idx="12568">
                  <c:v>20.947283333333399</c:v>
                </c:pt>
                <c:pt idx="12569">
                  <c:v>20.94895</c:v>
                </c:pt>
                <c:pt idx="12570">
                  <c:v>20.950616666666701</c:v>
                </c:pt>
                <c:pt idx="12571">
                  <c:v>20.952283333333401</c:v>
                </c:pt>
                <c:pt idx="12572">
                  <c:v>20.953949999999999</c:v>
                </c:pt>
                <c:pt idx="12573">
                  <c:v>20.9556166666667</c:v>
                </c:pt>
                <c:pt idx="12574">
                  <c:v>20.9572833333334</c:v>
                </c:pt>
                <c:pt idx="12575">
                  <c:v>20.958950000000002</c:v>
                </c:pt>
                <c:pt idx="12576">
                  <c:v>20.960616666666699</c:v>
                </c:pt>
                <c:pt idx="12577">
                  <c:v>20.962283333333399</c:v>
                </c:pt>
                <c:pt idx="12578">
                  <c:v>20.963950000000001</c:v>
                </c:pt>
                <c:pt idx="12579">
                  <c:v>20.965616666666701</c:v>
                </c:pt>
                <c:pt idx="12580">
                  <c:v>20.967283333333398</c:v>
                </c:pt>
                <c:pt idx="12581">
                  <c:v>20.96895</c:v>
                </c:pt>
                <c:pt idx="12582">
                  <c:v>20.9706166666667</c:v>
                </c:pt>
                <c:pt idx="12583">
                  <c:v>20.972283333333401</c:v>
                </c:pt>
                <c:pt idx="12584">
                  <c:v>20.973949999999999</c:v>
                </c:pt>
                <c:pt idx="12585">
                  <c:v>20.975616666666699</c:v>
                </c:pt>
                <c:pt idx="12586">
                  <c:v>20.9772833333334</c:v>
                </c:pt>
                <c:pt idx="12587">
                  <c:v>20.978950000000001</c:v>
                </c:pt>
                <c:pt idx="12588">
                  <c:v>20.980616666666702</c:v>
                </c:pt>
                <c:pt idx="12589">
                  <c:v>20.982283333333399</c:v>
                </c:pt>
                <c:pt idx="12590">
                  <c:v>20.98395</c:v>
                </c:pt>
                <c:pt idx="12591">
                  <c:v>20.985616666666701</c:v>
                </c:pt>
                <c:pt idx="12592">
                  <c:v>20.987283333333401</c:v>
                </c:pt>
                <c:pt idx="12593">
                  <c:v>20.988949999999999</c:v>
                </c:pt>
                <c:pt idx="12594">
                  <c:v>20.9906166666667</c:v>
                </c:pt>
                <c:pt idx="12595">
                  <c:v>20.9922833333334</c:v>
                </c:pt>
                <c:pt idx="12596">
                  <c:v>20.993950000000002</c:v>
                </c:pt>
                <c:pt idx="12597">
                  <c:v>20.995616666666699</c:v>
                </c:pt>
                <c:pt idx="12598">
                  <c:v>20.997283333333399</c:v>
                </c:pt>
                <c:pt idx="12599">
                  <c:v>20.998950000000001</c:v>
                </c:pt>
                <c:pt idx="12600">
                  <c:v>21.000616666666701</c:v>
                </c:pt>
                <c:pt idx="12601">
                  <c:v>21.002283333333398</c:v>
                </c:pt>
                <c:pt idx="12602">
                  <c:v>21.00395</c:v>
                </c:pt>
                <c:pt idx="12603">
                  <c:v>21.0056166666667</c:v>
                </c:pt>
                <c:pt idx="12604">
                  <c:v>21.007283333333401</c:v>
                </c:pt>
                <c:pt idx="12605">
                  <c:v>21.008949999999999</c:v>
                </c:pt>
                <c:pt idx="12606">
                  <c:v>21.010616666666699</c:v>
                </c:pt>
                <c:pt idx="12607">
                  <c:v>21.0122833333334</c:v>
                </c:pt>
                <c:pt idx="12608">
                  <c:v>21.013950000000001</c:v>
                </c:pt>
                <c:pt idx="12609">
                  <c:v>21.015616666666698</c:v>
                </c:pt>
                <c:pt idx="12610">
                  <c:v>21.017283333333399</c:v>
                </c:pt>
                <c:pt idx="12611">
                  <c:v>21.01895</c:v>
                </c:pt>
                <c:pt idx="12612">
                  <c:v>21.020616666666701</c:v>
                </c:pt>
                <c:pt idx="12613">
                  <c:v>21.022283333333402</c:v>
                </c:pt>
                <c:pt idx="12614">
                  <c:v>21.023949999999999</c:v>
                </c:pt>
                <c:pt idx="12615">
                  <c:v>21.0256166666667</c:v>
                </c:pt>
                <c:pt idx="12616">
                  <c:v>21.027283333333401</c:v>
                </c:pt>
                <c:pt idx="12617">
                  <c:v>21.028949999999998</c:v>
                </c:pt>
                <c:pt idx="12618">
                  <c:v>21.030616666666699</c:v>
                </c:pt>
                <c:pt idx="12619">
                  <c:v>21.0322833333334</c:v>
                </c:pt>
                <c:pt idx="12620">
                  <c:v>21.033950000000001</c:v>
                </c:pt>
                <c:pt idx="12621">
                  <c:v>21.035616666666701</c:v>
                </c:pt>
                <c:pt idx="12622">
                  <c:v>21.037283333333399</c:v>
                </c:pt>
                <c:pt idx="12623">
                  <c:v>21.03895</c:v>
                </c:pt>
                <c:pt idx="12624">
                  <c:v>21.0406166666667</c:v>
                </c:pt>
                <c:pt idx="12625">
                  <c:v>21.042283333333401</c:v>
                </c:pt>
                <c:pt idx="12626">
                  <c:v>21.043949999999999</c:v>
                </c:pt>
                <c:pt idx="12627">
                  <c:v>21.0456166666667</c:v>
                </c:pt>
                <c:pt idx="12628">
                  <c:v>21.0472833333334</c:v>
                </c:pt>
                <c:pt idx="12629">
                  <c:v>21.048950000000001</c:v>
                </c:pt>
                <c:pt idx="12630">
                  <c:v>21.050616666666699</c:v>
                </c:pt>
                <c:pt idx="12631">
                  <c:v>21.052283333333399</c:v>
                </c:pt>
                <c:pt idx="12632">
                  <c:v>21.05395</c:v>
                </c:pt>
                <c:pt idx="12633">
                  <c:v>21.055616666666701</c:v>
                </c:pt>
                <c:pt idx="12634">
                  <c:v>21.057283333333402</c:v>
                </c:pt>
                <c:pt idx="12635">
                  <c:v>21.058949999999999</c:v>
                </c:pt>
                <c:pt idx="12636">
                  <c:v>21.0606166666667</c:v>
                </c:pt>
                <c:pt idx="12637">
                  <c:v>21.062283333333401</c:v>
                </c:pt>
                <c:pt idx="12638">
                  <c:v>21.063949999999998</c:v>
                </c:pt>
                <c:pt idx="12639">
                  <c:v>21.065616666666699</c:v>
                </c:pt>
                <c:pt idx="12640">
                  <c:v>21.0672833333334</c:v>
                </c:pt>
                <c:pt idx="12641">
                  <c:v>21.068950000000001</c:v>
                </c:pt>
                <c:pt idx="12642">
                  <c:v>21.070616666666702</c:v>
                </c:pt>
                <c:pt idx="12643">
                  <c:v>21.072283333333399</c:v>
                </c:pt>
                <c:pt idx="12644">
                  <c:v>21.07395</c:v>
                </c:pt>
                <c:pt idx="12645">
                  <c:v>21.075616666666701</c:v>
                </c:pt>
                <c:pt idx="12646">
                  <c:v>21.077283333333401</c:v>
                </c:pt>
                <c:pt idx="12647">
                  <c:v>21.078949999999999</c:v>
                </c:pt>
                <c:pt idx="12648">
                  <c:v>21.0806166666667</c:v>
                </c:pt>
                <c:pt idx="12649">
                  <c:v>21.0822833333334</c:v>
                </c:pt>
                <c:pt idx="12650">
                  <c:v>21.083950000000002</c:v>
                </c:pt>
                <c:pt idx="12651">
                  <c:v>21.085616666666699</c:v>
                </c:pt>
                <c:pt idx="12652">
                  <c:v>21.087283333333399</c:v>
                </c:pt>
                <c:pt idx="12653">
                  <c:v>21.088950000000001</c:v>
                </c:pt>
                <c:pt idx="12654">
                  <c:v>21.090616666666701</c:v>
                </c:pt>
                <c:pt idx="12655">
                  <c:v>21.092283333333398</c:v>
                </c:pt>
                <c:pt idx="12656">
                  <c:v>21.09395</c:v>
                </c:pt>
                <c:pt idx="12657">
                  <c:v>21.0956166666667</c:v>
                </c:pt>
                <c:pt idx="12658">
                  <c:v>21.097283333333401</c:v>
                </c:pt>
                <c:pt idx="12659">
                  <c:v>21.098949999999999</c:v>
                </c:pt>
                <c:pt idx="12660">
                  <c:v>21.100616666666699</c:v>
                </c:pt>
                <c:pt idx="12661">
                  <c:v>21.1022833333334</c:v>
                </c:pt>
                <c:pt idx="12662">
                  <c:v>21.103950000000001</c:v>
                </c:pt>
                <c:pt idx="12663">
                  <c:v>21.105616666666702</c:v>
                </c:pt>
                <c:pt idx="12664">
                  <c:v>21.107283333333399</c:v>
                </c:pt>
                <c:pt idx="12665">
                  <c:v>21.10895</c:v>
                </c:pt>
                <c:pt idx="12666">
                  <c:v>21.110616666666701</c:v>
                </c:pt>
                <c:pt idx="12667">
                  <c:v>21.112283333333401</c:v>
                </c:pt>
                <c:pt idx="12668">
                  <c:v>21.113949999999999</c:v>
                </c:pt>
                <c:pt idx="12669">
                  <c:v>21.1156166666667</c:v>
                </c:pt>
                <c:pt idx="12670">
                  <c:v>21.1172833333334</c:v>
                </c:pt>
                <c:pt idx="12671">
                  <c:v>21.118950000000002</c:v>
                </c:pt>
                <c:pt idx="12672">
                  <c:v>21.120616666666699</c:v>
                </c:pt>
                <c:pt idx="12673">
                  <c:v>21.122283333333399</c:v>
                </c:pt>
                <c:pt idx="12674">
                  <c:v>21.123950000000001</c:v>
                </c:pt>
                <c:pt idx="12675">
                  <c:v>21.125616666666701</c:v>
                </c:pt>
                <c:pt idx="12676">
                  <c:v>21.127283333333398</c:v>
                </c:pt>
                <c:pt idx="12677">
                  <c:v>21.12895</c:v>
                </c:pt>
                <c:pt idx="12678">
                  <c:v>21.1306166666667</c:v>
                </c:pt>
                <c:pt idx="12679">
                  <c:v>21.132283333333401</c:v>
                </c:pt>
                <c:pt idx="12680">
                  <c:v>21.133949999999999</c:v>
                </c:pt>
                <c:pt idx="12681">
                  <c:v>21.135616666666699</c:v>
                </c:pt>
                <c:pt idx="12682">
                  <c:v>21.1372833333334</c:v>
                </c:pt>
                <c:pt idx="12683">
                  <c:v>21.138950000000001</c:v>
                </c:pt>
                <c:pt idx="12684">
                  <c:v>21.140616666666698</c:v>
                </c:pt>
                <c:pt idx="12685">
                  <c:v>21.142283333333399</c:v>
                </c:pt>
                <c:pt idx="12686">
                  <c:v>21.14395</c:v>
                </c:pt>
                <c:pt idx="12687">
                  <c:v>21.145616666666701</c:v>
                </c:pt>
                <c:pt idx="12688">
                  <c:v>21.147283333333402</c:v>
                </c:pt>
                <c:pt idx="12689">
                  <c:v>21.148949999999999</c:v>
                </c:pt>
                <c:pt idx="12690">
                  <c:v>21.1506166666667</c:v>
                </c:pt>
                <c:pt idx="12691">
                  <c:v>21.152283333333401</c:v>
                </c:pt>
                <c:pt idx="12692">
                  <c:v>21.153949999999998</c:v>
                </c:pt>
                <c:pt idx="12693">
                  <c:v>21.155616666666699</c:v>
                </c:pt>
                <c:pt idx="12694">
                  <c:v>21.1572833333334</c:v>
                </c:pt>
                <c:pt idx="12695">
                  <c:v>21.158950000000001</c:v>
                </c:pt>
                <c:pt idx="12696">
                  <c:v>21.160616666666701</c:v>
                </c:pt>
                <c:pt idx="12697">
                  <c:v>21.162283333333399</c:v>
                </c:pt>
                <c:pt idx="12698">
                  <c:v>21.16395</c:v>
                </c:pt>
                <c:pt idx="12699">
                  <c:v>21.1656166666667</c:v>
                </c:pt>
                <c:pt idx="12700">
                  <c:v>21.167283333333401</c:v>
                </c:pt>
                <c:pt idx="12701">
                  <c:v>21.168949999999999</c:v>
                </c:pt>
                <c:pt idx="12702">
                  <c:v>21.1706166666667</c:v>
                </c:pt>
                <c:pt idx="12703">
                  <c:v>21.1722833333334</c:v>
                </c:pt>
                <c:pt idx="12704">
                  <c:v>21.173950000000001</c:v>
                </c:pt>
                <c:pt idx="12705">
                  <c:v>21.175616666666699</c:v>
                </c:pt>
                <c:pt idx="12706">
                  <c:v>21.177283333333399</c:v>
                </c:pt>
                <c:pt idx="12707">
                  <c:v>21.17895</c:v>
                </c:pt>
                <c:pt idx="12708">
                  <c:v>21.180616666666701</c:v>
                </c:pt>
                <c:pt idx="12709">
                  <c:v>21.182283333333402</c:v>
                </c:pt>
                <c:pt idx="12710">
                  <c:v>21.183949999999999</c:v>
                </c:pt>
                <c:pt idx="12711">
                  <c:v>21.1856166666667</c:v>
                </c:pt>
                <c:pt idx="12712">
                  <c:v>21.187283333333401</c:v>
                </c:pt>
                <c:pt idx="12713">
                  <c:v>21.188949999999998</c:v>
                </c:pt>
                <c:pt idx="12714">
                  <c:v>21.190616666666699</c:v>
                </c:pt>
                <c:pt idx="12715">
                  <c:v>21.1922833333334</c:v>
                </c:pt>
                <c:pt idx="12716">
                  <c:v>21.193950000000001</c:v>
                </c:pt>
                <c:pt idx="12717">
                  <c:v>21.195616666666702</c:v>
                </c:pt>
                <c:pt idx="12718">
                  <c:v>21.197283333333399</c:v>
                </c:pt>
                <c:pt idx="12719">
                  <c:v>21.19895</c:v>
                </c:pt>
                <c:pt idx="12720">
                  <c:v>21.200616666666701</c:v>
                </c:pt>
                <c:pt idx="12721">
                  <c:v>21.202283333333401</c:v>
                </c:pt>
                <c:pt idx="12722">
                  <c:v>21.203949999999999</c:v>
                </c:pt>
                <c:pt idx="12723">
                  <c:v>21.2056166666667</c:v>
                </c:pt>
                <c:pt idx="12724">
                  <c:v>21.2072833333334</c:v>
                </c:pt>
                <c:pt idx="12725">
                  <c:v>21.208950000000002</c:v>
                </c:pt>
                <c:pt idx="12726">
                  <c:v>21.210616666666699</c:v>
                </c:pt>
                <c:pt idx="12727">
                  <c:v>21.212283333333399</c:v>
                </c:pt>
                <c:pt idx="12728">
                  <c:v>21.213950000000001</c:v>
                </c:pt>
                <c:pt idx="12729">
                  <c:v>21.215616666666701</c:v>
                </c:pt>
                <c:pt idx="12730">
                  <c:v>21.217283333333398</c:v>
                </c:pt>
                <c:pt idx="12731">
                  <c:v>21.21895</c:v>
                </c:pt>
                <c:pt idx="12732">
                  <c:v>21.2206166666667</c:v>
                </c:pt>
                <c:pt idx="12733">
                  <c:v>21.222283333333401</c:v>
                </c:pt>
                <c:pt idx="12734">
                  <c:v>21.223949999999999</c:v>
                </c:pt>
                <c:pt idx="12735">
                  <c:v>21.225616666666699</c:v>
                </c:pt>
                <c:pt idx="12736">
                  <c:v>21.2272833333334</c:v>
                </c:pt>
                <c:pt idx="12737">
                  <c:v>21.228950000000001</c:v>
                </c:pt>
                <c:pt idx="12738">
                  <c:v>21.230616666666702</c:v>
                </c:pt>
                <c:pt idx="12739">
                  <c:v>21.232283333333399</c:v>
                </c:pt>
                <c:pt idx="12740">
                  <c:v>21.23395</c:v>
                </c:pt>
                <c:pt idx="12741">
                  <c:v>21.235616666666701</c:v>
                </c:pt>
                <c:pt idx="12742">
                  <c:v>21.237283333333401</c:v>
                </c:pt>
                <c:pt idx="12743">
                  <c:v>21.238949999999999</c:v>
                </c:pt>
                <c:pt idx="12744">
                  <c:v>21.2406166666667</c:v>
                </c:pt>
                <c:pt idx="12745">
                  <c:v>21.2422833333334</c:v>
                </c:pt>
                <c:pt idx="12746">
                  <c:v>21.243950000000002</c:v>
                </c:pt>
                <c:pt idx="12747">
                  <c:v>21.245616666666699</c:v>
                </c:pt>
                <c:pt idx="12748">
                  <c:v>21.247283333333399</c:v>
                </c:pt>
                <c:pt idx="12749">
                  <c:v>21.248950000000001</c:v>
                </c:pt>
                <c:pt idx="12750">
                  <c:v>21.250616666666701</c:v>
                </c:pt>
                <c:pt idx="12751">
                  <c:v>21.252283333333398</c:v>
                </c:pt>
                <c:pt idx="12752">
                  <c:v>21.25395</c:v>
                </c:pt>
                <c:pt idx="12753">
                  <c:v>21.2556166666667</c:v>
                </c:pt>
                <c:pt idx="12754">
                  <c:v>21.257283333333401</c:v>
                </c:pt>
                <c:pt idx="12755">
                  <c:v>21.258949999999999</c:v>
                </c:pt>
                <c:pt idx="12756">
                  <c:v>21.260616666666699</c:v>
                </c:pt>
                <c:pt idx="12757">
                  <c:v>21.2622833333334</c:v>
                </c:pt>
                <c:pt idx="12758">
                  <c:v>21.263950000000001</c:v>
                </c:pt>
                <c:pt idx="12759">
                  <c:v>21.265616666666698</c:v>
                </c:pt>
                <c:pt idx="12760">
                  <c:v>21.267283333333399</c:v>
                </c:pt>
                <c:pt idx="12761">
                  <c:v>21.26895</c:v>
                </c:pt>
                <c:pt idx="12762">
                  <c:v>21.270616666666701</c:v>
                </c:pt>
                <c:pt idx="12763">
                  <c:v>21.272283333333402</c:v>
                </c:pt>
                <c:pt idx="12764">
                  <c:v>21.273949999999999</c:v>
                </c:pt>
                <c:pt idx="12765">
                  <c:v>21.2756166666667</c:v>
                </c:pt>
                <c:pt idx="12766">
                  <c:v>21.277283333333401</c:v>
                </c:pt>
                <c:pt idx="12767">
                  <c:v>21.278949999999998</c:v>
                </c:pt>
                <c:pt idx="12768">
                  <c:v>21.280616666666699</c:v>
                </c:pt>
                <c:pt idx="12769">
                  <c:v>21.2822833333334</c:v>
                </c:pt>
                <c:pt idx="12770">
                  <c:v>21.283950000000001</c:v>
                </c:pt>
                <c:pt idx="12771">
                  <c:v>21.285616666666701</c:v>
                </c:pt>
                <c:pt idx="12772">
                  <c:v>21.287283333333399</c:v>
                </c:pt>
                <c:pt idx="12773">
                  <c:v>21.28895</c:v>
                </c:pt>
                <c:pt idx="12774">
                  <c:v>21.2906166666667</c:v>
                </c:pt>
                <c:pt idx="12775">
                  <c:v>21.292283333333401</c:v>
                </c:pt>
                <c:pt idx="12776">
                  <c:v>21.293949999999999</c:v>
                </c:pt>
                <c:pt idx="12777">
                  <c:v>21.2956166666667</c:v>
                </c:pt>
                <c:pt idx="12778">
                  <c:v>21.2972833333334</c:v>
                </c:pt>
                <c:pt idx="12779">
                  <c:v>21.298950000000001</c:v>
                </c:pt>
                <c:pt idx="12780">
                  <c:v>21.300616666666699</c:v>
                </c:pt>
                <c:pt idx="12781">
                  <c:v>21.302283333333399</c:v>
                </c:pt>
                <c:pt idx="12782">
                  <c:v>21.30395</c:v>
                </c:pt>
                <c:pt idx="12783">
                  <c:v>21.305616666666701</c:v>
                </c:pt>
                <c:pt idx="12784">
                  <c:v>21.307283333333402</c:v>
                </c:pt>
                <c:pt idx="12785">
                  <c:v>21.308949999999999</c:v>
                </c:pt>
                <c:pt idx="12786">
                  <c:v>21.3106166666667</c:v>
                </c:pt>
                <c:pt idx="12787">
                  <c:v>21.312283333333401</c:v>
                </c:pt>
                <c:pt idx="12788">
                  <c:v>21.313949999999998</c:v>
                </c:pt>
                <c:pt idx="12789">
                  <c:v>21.315616666666699</c:v>
                </c:pt>
                <c:pt idx="12790">
                  <c:v>21.3172833333334</c:v>
                </c:pt>
                <c:pt idx="12791">
                  <c:v>21.318950000000001</c:v>
                </c:pt>
                <c:pt idx="12792">
                  <c:v>21.320616666666702</c:v>
                </c:pt>
                <c:pt idx="12793">
                  <c:v>21.322283333333399</c:v>
                </c:pt>
                <c:pt idx="12794">
                  <c:v>21.32395</c:v>
                </c:pt>
                <c:pt idx="12795">
                  <c:v>21.325616666666701</c:v>
                </c:pt>
                <c:pt idx="12796">
                  <c:v>21.327283333333401</c:v>
                </c:pt>
                <c:pt idx="12797">
                  <c:v>21.328949999999999</c:v>
                </c:pt>
                <c:pt idx="12798">
                  <c:v>21.3306166666667</c:v>
                </c:pt>
                <c:pt idx="12799">
                  <c:v>21.3322833333334</c:v>
                </c:pt>
                <c:pt idx="12800">
                  <c:v>21.333950000000002</c:v>
                </c:pt>
                <c:pt idx="12801">
                  <c:v>21.335616666666699</c:v>
                </c:pt>
                <c:pt idx="12802">
                  <c:v>21.337283333333399</c:v>
                </c:pt>
                <c:pt idx="12803">
                  <c:v>21.338950000000001</c:v>
                </c:pt>
                <c:pt idx="12804">
                  <c:v>21.340616666666701</c:v>
                </c:pt>
                <c:pt idx="12805">
                  <c:v>21.342283333333398</c:v>
                </c:pt>
                <c:pt idx="12806">
                  <c:v>21.34395</c:v>
                </c:pt>
                <c:pt idx="12807">
                  <c:v>21.3456166666667</c:v>
                </c:pt>
                <c:pt idx="12808">
                  <c:v>21.347283333333401</c:v>
                </c:pt>
                <c:pt idx="12809">
                  <c:v>21.348949999999999</c:v>
                </c:pt>
                <c:pt idx="12810">
                  <c:v>21.350616666666699</c:v>
                </c:pt>
                <c:pt idx="12811">
                  <c:v>21.3522833333334</c:v>
                </c:pt>
                <c:pt idx="12812">
                  <c:v>21.353950000000001</c:v>
                </c:pt>
                <c:pt idx="12813">
                  <c:v>21.355616666666702</c:v>
                </c:pt>
                <c:pt idx="12814">
                  <c:v>21.357283333333399</c:v>
                </c:pt>
                <c:pt idx="12815">
                  <c:v>21.35895</c:v>
                </c:pt>
                <c:pt idx="12816">
                  <c:v>21.360616666666701</c:v>
                </c:pt>
                <c:pt idx="12817">
                  <c:v>21.362283333333401</c:v>
                </c:pt>
                <c:pt idx="12818">
                  <c:v>21.363949999999999</c:v>
                </c:pt>
                <c:pt idx="12819">
                  <c:v>21.3656166666667</c:v>
                </c:pt>
                <c:pt idx="12820">
                  <c:v>21.3672833333334</c:v>
                </c:pt>
                <c:pt idx="12821">
                  <c:v>21.368950000000002</c:v>
                </c:pt>
                <c:pt idx="12822">
                  <c:v>21.370616666666699</c:v>
                </c:pt>
                <c:pt idx="12823">
                  <c:v>21.372283333333399</c:v>
                </c:pt>
                <c:pt idx="12824">
                  <c:v>21.373950000000001</c:v>
                </c:pt>
                <c:pt idx="12825">
                  <c:v>21.375616666666701</c:v>
                </c:pt>
                <c:pt idx="12826">
                  <c:v>21.377283333333398</c:v>
                </c:pt>
                <c:pt idx="12827">
                  <c:v>21.37895</c:v>
                </c:pt>
                <c:pt idx="12828">
                  <c:v>21.3806166666667</c:v>
                </c:pt>
                <c:pt idx="12829">
                  <c:v>21.382283333333401</c:v>
                </c:pt>
                <c:pt idx="12830">
                  <c:v>21.383949999999999</c:v>
                </c:pt>
                <c:pt idx="12831">
                  <c:v>21.385616666666699</c:v>
                </c:pt>
                <c:pt idx="12832">
                  <c:v>21.3872833333334</c:v>
                </c:pt>
                <c:pt idx="12833">
                  <c:v>21.388950000000001</c:v>
                </c:pt>
                <c:pt idx="12834">
                  <c:v>21.390616666666698</c:v>
                </c:pt>
                <c:pt idx="12835">
                  <c:v>21.392283333333399</c:v>
                </c:pt>
                <c:pt idx="12836">
                  <c:v>21.39395</c:v>
                </c:pt>
                <c:pt idx="12837">
                  <c:v>21.395616666666701</c:v>
                </c:pt>
                <c:pt idx="12838">
                  <c:v>21.397283333333402</c:v>
                </c:pt>
                <c:pt idx="12839">
                  <c:v>21.398949999999999</c:v>
                </c:pt>
                <c:pt idx="12840">
                  <c:v>21.4006166666667</c:v>
                </c:pt>
                <c:pt idx="12841">
                  <c:v>21.402283333333401</c:v>
                </c:pt>
                <c:pt idx="12842">
                  <c:v>21.403949999999998</c:v>
                </c:pt>
                <c:pt idx="12843">
                  <c:v>21.405616666666699</c:v>
                </c:pt>
                <c:pt idx="12844">
                  <c:v>21.4072833333334</c:v>
                </c:pt>
                <c:pt idx="12845">
                  <c:v>21.408950000000001</c:v>
                </c:pt>
                <c:pt idx="12846">
                  <c:v>21.410616666666701</c:v>
                </c:pt>
                <c:pt idx="12847">
                  <c:v>21.412283333333399</c:v>
                </c:pt>
                <c:pt idx="12848">
                  <c:v>21.41395</c:v>
                </c:pt>
                <c:pt idx="12849">
                  <c:v>21.4156166666667</c:v>
                </c:pt>
                <c:pt idx="12850">
                  <c:v>21.417283333333401</c:v>
                </c:pt>
                <c:pt idx="12851">
                  <c:v>21.418949999999999</c:v>
                </c:pt>
                <c:pt idx="12852">
                  <c:v>21.4206166666667</c:v>
                </c:pt>
                <c:pt idx="12853">
                  <c:v>21.4222833333334</c:v>
                </c:pt>
                <c:pt idx="12854">
                  <c:v>21.423950000000001</c:v>
                </c:pt>
                <c:pt idx="12855">
                  <c:v>21.425616666666699</c:v>
                </c:pt>
                <c:pt idx="12856">
                  <c:v>21.427283333333399</c:v>
                </c:pt>
                <c:pt idx="12857">
                  <c:v>21.42895</c:v>
                </c:pt>
                <c:pt idx="12858">
                  <c:v>21.430616666666701</c:v>
                </c:pt>
                <c:pt idx="12859">
                  <c:v>21.432283333333402</c:v>
                </c:pt>
                <c:pt idx="12860">
                  <c:v>21.433949999999999</c:v>
                </c:pt>
                <c:pt idx="12861">
                  <c:v>21.4356166666667</c:v>
                </c:pt>
                <c:pt idx="12862">
                  <c:v>21.437283333333401</c:v>
                </c:pt>
                <c:pt idx="12863">
                  <c:v>21.438949999999998</c:v>
                </c:pt>
                <c:pt idx="12864">
                  <c:v>21.440616666666699</c:v>
                </c:pt>
                <c:pt idx="12865">
                  <c:v>21.4422833333334</c:v>
                </c:pt>
                <c:pt idx="12866">
                  <c:v>21.443950000000001</c:v>
                </c:pt>
                <c:pt idx="12867">
                  <c:v>21.445616666666702</c:v>
                </c:pt>
                <c:pt idx="12868">
                  <c:v>21.447283333333399</c:v>
                </c:pt>
                <c:pt idx="12869">
                  <c:v>21.44895</c:v>
                </c:pt>
                <c:pt idx="12870">
                  <c:v>21.450616666666701</c:v>
                </c:pt>
                <c:pt idx="12871">
                  <c:v>21.452283333333401</c:v>
                </c:pt>
                <c:pt idx="12872">
                  <c:v>21.453949999999999</c:v>
                </c:pt>
                <c:pt idx="12873">
                  <c:v>21.4556166666667</c:v>
                </c:pt>
                <c:pt idx="12874">
                  <c:v>21.4572833333334</c:v>
                </c:pt>
                <c:pt idx="12875">
                  <c:v>21.458950000000002</c:v>
                </c:pt>
                <c:pt idx="12876">
                  <c:v>21.460616666666699</c:v>
                </c:pt>
                <c:pt idx="12877">
                  <c:v>21.462283333333399</c:v>
                </c:pt>
                <c:pt idx="12878">
                  <c:v>21.463950000000001</c:v>
                </c:pt>
                <c:pt idx="12879">
                  <c:v>21.465616666666701</c:v>
                </c:pt>
                <c:pt idx="12880">
                  <c:v>21.467283333333398</c:v>
                </c:pt>
                <c:pt idx="12881">
                  <c:v>21.46895</c:v>
                </c:pt>
                <c:pt idx="12882">
                  <c:v>21.4706166666667</c:v>
                </c:pt>
                <c:pt idx="12883">
                  <c:v>21.472283333333401</c:v>
                </c:pt>
                <c:pt idx="12884">
                  <c:v>21.473949999999999</c:v>
                </c:pt>
                <c:pt idx="12885">
                  <c:v>21.475616666666699</c:v>
                </c:pt>
                <c:pt idx="12886">
                  <c:v>21.4772833333334</c:v>
                </c:pt>
                <c:pt idx="12887">
                  <c:v>21.478950000000001</c:v>
                </c:pt>
                <c:pt idx="12888">
                  <c:v>21.480616666666702</c:v>
                </c:pt>
                <c:pt idx="12889">
                  <c:v>21.482283333333399</c:v>
                </c:pt>
                <c:pt idx="12890">
                  <c:v>21.48395</c:v>
                </c:pt>
                <c:pt idx="12891">
                  <c:v>21.485616666666701</c:v>
                </c:pt>
                <c:pt idx="12892">
                  <c:v>21.487283333333401</c:v>
                </c:pt>
                <c:pt idx="12893">
                  <c:v>21.488949999999999</c:v>
                </c:pt>
                <c:pt idx="12894">
                  <c:v>21.4906166666667</c:v>
                </c:pt>
                <c:pt idx="12895">
                  <c:v>21.4922833333334</c:v>
                </c:pt>
                <c:pt idx="12896">
                  <c:v>21.493950000000002</c:v>
                </c:pt>
                <c:pt idx="12897">
                  <c:v>21.495616666666699</c:v>
                </c:pt>
                <c:pt idx="12898">
                  <c:v>21.497283333333399</c:v>
                </c:pt>
                <c:pt idx="12899">
                  <c:v>21.498950000000001</c:v>
                </c:pt>
                <c:pt idx="12900">
                  <c:v>21.500616666666701</c:v>
                </c:pt>
                <c:pt idx="12901">
                  <c:v>21.502283333333398</c:v>
                </c:pt>
                <c:pt idx="12902">
                  <c:v>21.50395</c:v>
                </c:pt>
                <c:pt idx="12903">
                  <c:v>21.5056166666667</c:v>
                </c:pt>
                <c:pt idx="12904">
                  <c:v>21.507283333333401</c:v>
                </c:pt>
                <c:pt idx="12905">
                  <c:v>21.508949999999999</c:v>
                </c:pt>
                <c:pt idx="12906">
                  <c:v>21.510616666666699</c:v>
                </c:pt>
                <c:pt idx="12907">
                  <c:v>21.5122833333334</c:v>
                </c:pt>
                <c:pt idx="12908">
                  <c:v>21.513950000000001</c:v>
                </c:pt>
                <c:pt idx="12909">
                  <c:v>21.515616666666698</c:v>
                </c:pt>
                <c:pt idx="12910">
                  <c:v>21.517283333333399</c:v>
                </c:pt>
                <c:pt idx="12911">
                  <c:v>21.51895</c:v>
                </c:pt>
                <c:pt idx="12912">
                  <c:v>21.520616666666701</c:v>
                </c:pt>
                <c:pt idx="12913">
                  <c:v>21.522283333333402</c:v>
                </c:pt>
                <c:pt idx="12914">
                  <c:v>21.523949999999999</c:v>
                </c:pt>
                <c:pt idx="12915">
                  <c:v>21.5256166666667</c:v>
                </c:pt>
                <c:pt idx="12916">
                  <c:v>21.527283333333401</c:v>
                </c:pt>
                <c:pt idx="12917">
                  <c:v>21.528949999999998</c:v>
                </c:pt>
                <c:pt idx="12918">
                  <c:v>21.530616666666699</c:v>
                </c:pt>
                <c:pt idx="12919">
                  <c:v>21.5322833333334</c:v>
                </c:pt>
                <c:pt idx="12920">
                  <c:v>21.533950000000001</c:v>
                </c:pt>
                <c:pt idx="12921">
                  <c:v>21.535616666666701</c:v>
                </c:pt>
                <c:pt idx="12922">
                  <c:v>21.537283333333399</c:v>
                </c:pt>
                <c:pt idx="12923">
                  <c:v>21.53895</c:v>
                </c:pt>
                <c:pt idx="12924">
                  <c:v>21.5406166666667</c:v>
                </c:pt>
                <c:pt idx="12925">
                  <c:v>21.542283333333401</c:v>
                </c:pt>
                <c:pt idx="12926">
                  <c:v>21.543949999999999</c:v>
                </c:pt>
                <c:pt idx="12927">
                  <c:v>21.5456166666667</c:v>
                </c:pt>
                <c:pt idx="12928">
                  <c:v>21.5472833333334</c:v>
                </c:pt>
                <c:pt idx="12929">
                  <c:v>21.548950000000001</c:v>
                </c:pt>
                <c:pt idx="12930">
                  <c:v>21.550616666666699</c:v>
                </c:pt>
                <c:pt idx="12931">
                  <c:v>21.552283333333399</c:v>
                </c:pt>
                <c:pt idx="12932">
                  <c:v>21.55395</c:v>
                </c:pt>
                <c:pt idx="12933">
                  <c:v>21.555616666666701</c:v>
                </c:pt>
                <c:pt idx="12934">
                  <c:v>21.557283333333402</c:v>
                </c:pt>
                <c:pt idx="12935">
                  <c:v>21.558949999999999</c:v>
                </c:pt>
                <c:pt idx="12936">
                  <c:v>21.5606166666667</c:v>
                </c:pt>
                <c:pt idx="12937">
                  <c:v>21.562283333333401</c:v>
                </c:pt>
                <c:pt idx="12938">
                  <c:v>21.563949999999998</c:v>
                </c:pt>
                <c:pt idx="12939">
                  <c:v>21.565616666666699</c:v>
                </c:pt>
                <c:pt idx="12940">
                  <c:v>21.5672833333334</c:v>
                </c:pt>
                <c:pt idx="12941">
                  <c:v>21.568950000000001</c:v>
                </c:pt>
                <c:pt idx="12942">
                  <c:v>21.570616666666702</c:v>
                </c:pt>
                <c:pt idx="12943">
                  <c:v>21.572283333333399</c:v>
                </c:pt>
                <c:pt idx="12944">
                  <c:v>21.57395</c:v>
                </c:pt>
                <c:pt idx="12945">
                  <c:v>21.575616666666701</c:v>
                </c:pt>
                <c:pt idx="12946">
                  <c:v>21.577283333333401</c:v>
                </c:pt>
                <c:pt idx="12947">
                  <c:v>21.578949999999999</c:v>
                </c:pt>
                <c:pt idx="12948">
                  <c:v>21.5806166666667</c:v>
                </c:pt>
                <c:pt idx="12949">
                  <c:v>21.5822833333334</c:v>
                </c:pt>
                <c:pt idx="12950">
                  <c:v>21.583950000000002</c:v>
                </c:pt>
                <c:pt idx="12951">
                  <c:v>21.585616666666699</c:v>
                </c:pt>
                <c:pt idx="12952">
                  <c:v>21.587283333333399</c:v>
                </c:pt>
                <c:pt idx="12953">
                  <c:v>21.588950000000001</c:v>
                </c:pt>
                <c:pt idx="12954">
                  <c:v>21.590616666666701</c:v>
                </c:pt>
                <c:pt idx="12955">
                  <c:v>21.592283333333398</c:v>
                </c:pt>
                <c:pt idx="12956">
                  <c:v>21.59395</c:v>
                </c:pt>
                <c:pt idx="12957">
                  <c:v>21.5956166666667</c:v>
                </c:pt>
                <c:pt idx="12958">
                  <c:v>21.597283333333401</c:v>
                </c:pt>
                <c:pt idx="12959">
                  <c:v>21.598949999999999</c:v>
                </c:pt>
                <c:pt idx="12960">
                  <c:v>21.600616666666699</c:v>
                </c:pt>
                <c:pt idx="12961">
                  <c:v>21.6022833333334</c:v>
                </c:pt>
                <c:pt idx="12962">
                  <c:v>21.603950000000001</c:v>
                </c:pt>
                <c:pt idx="12963">
                  <c:v>21.605616666666702</c:v>
                </c:pt>
                <c:pt idx="12964">
                  <c:v>21.607283333333399</c:v>
                </c:pt>
                <c:pt idx="12965">
                  <c:v>21.60895</c:v>
                </c:pt>
                <c:pt idx="12966">
                  <c:v>21.610616666666701</c:v>
                </c:pt>
                <c:pt idx="12967">
                  <c:v>21.612283333333401</c:v>
                </c:pt>
                <c:pt idx="12968">
                  <c:v>21.613949999999999</c:v>
                </c:pt>
                <c:pt idx="12969">
                  <c:v>21.6156166666667</c:v>
                </c:pt>
                <c:pt idx="12970">
                  <c:v>21.6172833333334</c:v>
                </c:pt>
                <c:pt idx="12971">
                  <c:v>21.618950000000002</c:v>
                </c:pt>
                <c:pt idx="12972">
                  <c:v>21.620616666666699</c:v>
                </c:pt>
                <c:pt idx="12973">
                  <c:v>21.622283333333399</c:v>
                </c:pt>
                <c:pt idx="12974">
                  <c:v>21.623950000000001</c:v>
                </c:pt>
                <c:pt idx="12975">
                  <c:v>21.625616666666701</c:v>
                </c:pt>
                <c:pt idx="12976">
                  <c:v>21.627283333333398</c:v>
                </c:pt>
                <c:pt idx="12977">
                  <c:v>21.62895</c:v>
                </c:pt>
                <c:pt idx="12978">
                  <c:v>21.6306166666667</c:v>
                </c:pt>
                <c:pt idx="12979">
                  <c:v>21.632283333333401</c:v>
                </c:pt>
                <c:pt idx="12980">
                  <c:v>21.633949999999999</c:v>
                </c:pt>
                <c:pt idx="12981">
                  <c:v>21.635616666666699</c:v>
                </c:pt>
                <c:pt idx="12982">
                  <c:v>21.6372833333334</c:v>
                </c:pt>
                <c:pt idx="12983">
                  <c:v>21.638950000000001</c:v>
                </c:pt>
                <c:pt idx="12984">
                  <c:v>21.640616666666698</c:v>
                </c:pt>
                <c:pt idx="12985">
                  <c:v>21.642283333333399</c:v>
                </c:pt>
                <c:pt idx="12986">
                  <c:v>21.64395</c:v>
                </c:pt>
                <c:pt idx="12987">
                  <c:v>21.645616666666701</c:v>
                </c:pt>
                <c:pt idx="12988">
                  <c:v>21.647283333333402</c:v>
                </c:pt>
                <c:pt idx="12989">
                  <c:v>21.648949999999999</c:v>
                </c:pt>
                <c:pt idx="12990">
                  <c:v>21.6506166666667</c:v>
                </c:pt>
                <c:pt idx="12991">
                  <c:v>21.652283333333401</c:v>
                </c:pt>
                <c:pt idx="12992">
                  <c:v>21.653949999999998</c:v>
                </c:pt>
                <c:pt idx="12993">
                  <c:v>21.655616666666699</c:v>
                </c:pt>
                <c:pt idx="12994">
                  <c:v>21.6572833333334</c:v>
                </c:pt>
                <c:pt idx="12995">
                  <c:v>21.658950000000001</c:v>
                </c:pt>
                <c:pt idx="12996">
                  <c:v>21.660616666666701</c:v>
                </c:pt>
                <c:pt idx="12997">
                  <c:v>21.662283333333399</c:v>
                </c:pt>
                <c:pt idx="12998">
                  <c:v>21.66395</c:v>
                </c:pt>
                <c:pt idx="12999">
                  <c:v>21.6656166666667</c:v>
                </c:pt>
                <c:pt idx="13000">
                  <c:v>21.667283333333401</c:v>
                </c:pt>
                <c:pt idx="13001">
                  <c:v>21.668949999999999</c:v>
                </c:pt>
                <c:pt idx="13002">
                  <c:v>21.6706166666667</c:v>
                </c:pt>
                <c:pt idx="13003">
                  <c:v>21.6722833333334</c:v>
                </c:pt>
                <c:pt idx="13004">
                  <c:v>21.673950000000001</c:v>
                </c:pt>
                <c:pt idx="13005">
                  <c:v>21.675616666666699</c:v>
                </c:pt>
                <c:pt idx="13006">
                  <c:v>21.677283333333399</c:v>
                </c:pt>
                <c:pt idx="13007">
                  <c:v>21.67895</c:v>
                </c:pt>
                <c:pt idx="13008">
                  <c:v>21.680616666666701</c:v>
                </c:pt>
                <c:pt idx="13009">
                  <c:v>21.682283333333402</c:v>
                </c:pt>
                <c:pt idx="13010">
                  <c:v>21.683949999999999</c:v>
                </c:pt>
                <c:pt idx="13011">
                  <c:v>21.6856166666667</c:v>
                </c:pt>
                <c:pt idx="13012">
                  <c:v>21.687283333333401</c:v>
                </c:pt>
                <c:pt idx="13013">
                  <c:v>21.688949999999998</c:v>
                </c:pt>
                <c:pt idx="13014">
                  <c:v>21.690616666666699</c:v>
                </c:pt>
                <c:pt idx="13015">
                  <c:v>21.6922833333334</c:v>
                </c:pt>
                <c:pt idx="13016">
                  <c:v>21.693950000000001</c:v>
                </c:pt>
                <c:pt idx="13017">
                  <c:v>21.695616666666702</c:v>
                </c:pt>
                <c:pt idx="13018">
                  <c:v>21.697283333333399</c:v>
                </c:pt>
                <c:pt idx="13019">
                  <c:v>21.69895</c:v>
                </c:pt>
                <c:pt idx="13020">
                  <c:v>21.700616666666701</c:v>
                </c:pt>
                <c:pt idx="13021">
                  <c:v>21.702283333333401</c:v>
                </c:pt>
                <c:pt idx="13022">
                  <c:v>21.703949999999999</c:v>
                </c:pt>
                <c:pt idx="13023">
                  <c:v>21.7056166666667</c:v>
                </c:pt>
                <c:pt idx="13024">
                  <c:v>21.7072833333334</c:v>
                </c:pt>
                <c:pt idx="13025">
                  <c:v>21.708950000000002</c:v>
                </c:pt>
                <c:pt idx="13026">
                  <c:v>21.710616666666699</c:v>
                </c:pt>
                <c:pt idx="13027">
                  <c:v>21.712283333333399</c:v>
                </c:pt>
                <c:pt idx="13028">
                  <c:v>21.713950000000001</c:v>
                </c:pt>
                <c:pt idx="13029">
                  <c:v>21.715616666666701</c:v>
                </c:pt>
                <c:pt idx="13030">
                  <c:v>21.717283333333398</c:v>
                </c:pt>
                <c:pt idx="13031">
                  <c:v>21.71895</c:v>
                </c:pt>
                <c:pt idx="13032">
                  <c:v>21.7206166666667</c:v>
                </c:pt>
                <c:pt idx="13033">
                  <c:v>21.722283333333401</c:v>
                </c:pt>
                <c:pt idx="13034">
                  <c:v>21.723949999999999</c:v>
                </c:pt>
                <c:pt idx="13035">
                  <c:v>21.725616666666699</c:v>
                </c:pt>
                <c:pt idx="13036">
                  <c:v>21.7272833333334</c:v>
                </c:pt>
                <c:pt idx="13037">
                  <c:v>21.728950000000001</c:v>
                </c:pt>
                <c:pt idx="13038">
                  <c:v>21.730616666666702</c:v>
                </c:pt>
                <c:pt idx="13039">
                  <c:v>21.732283333333399</c:v>
                </c:pt>
                <c:pt idx="13040">
                  <c:v>21.73395</c:v>
                </c:pt>
                <c:pt idx="13041">
                  <c:v>21.735616666666701</c:v>
                </c:pt>
                <c:pt idx="13042">
                  <c:v>21.737283333333401</c:v>
                </c:pt>
                <c:pt idx="13043">
                  <c:v>21.738949999999999</c:v>
                </c:pt>
                <c:pt idx="13044">
                  <c:v>21.7406166666667</c:v>
                </c:pt>
                <c:pt idx="13045">
                  <c:v>21.7422833333334</c:v>
                </c:pt>
                <c:pt idx="13046">
                  <c:v>21.743950000000002</c:v>
                </c:pt>
                <c:pt idx="13047">
                  <c:v>21.745616666666699</c:v>
                </c:pt>
                <c:pt idx="13048">
                  <c:v>21.747283333333399</c:v>
                </c:pt>
                <c:pt idx="13049">
                  <c:v>21.748950000000001</c:v>
                </c:pt>
                <c:pt idx="13050">
                  <c:v>21.750616666666701</c:v>
                </c:pt>
                <c:pt idx="13051">
                  <c:v>21.752283333333398</c:v>
                </c:pt>
                <c:pt idx="13052">
                  <c:v>21.75395</c:v>
                </c:pt>
                <c:pt idx="13053">
                  <c:v>21.7556166666667</c:v>
                </c:pt>
                <c:pt idx="13054">
                  <c:v>21.757283333333401</c:v>
                </c:pt>
                <c:pt idx="13055">
                  <c:v>21.758949999999999</c:v>
                </c:pt>
                <c:pt idx="13056">
                  <c:v>21.760616666666699</c:v>
                </c:pt>
                <c:pt idx="13057">
                  <c:v>21.7622833333334</c:v>
                </c:pt>
                <c:pt idx="13058">
                  <c:v>21.763950000000001</c:v>
                </c:pt>
                <c:pt idx="13059">
                  <c:v>21.765616666666698</c:v>
                </c:pt>
                <c:pt idx="13060">
                  <c:v>21.767283333333399</c:v>
                </c:pt>
                <c:pt idx="13061">
                  <c:v>21.76895</c:v>
                </c:pt>
                <c:pt idx="13062">
                  <c:v>21.770616666666701</c:v>
                </c:pt>
                <c:pt idx="13063">
                  <c:v>21.772283333333402</c:v>
                </c:pt>
                <c:pt idx="13064">
                  <c:v>21.773949999999999</c:v>
                </c:pt>
                <c:pt idx="13065">
                  <c:v>21.7756166666667</c:v>
                </c:pt>
                <c:pt idx="13066">
                  <c:v>21.777283333333401</c:v>
                </c:pt>
                <c:pt idx="13067">
                  <c:v>21.778949999999998</c:v>
                </c:pt>
                <c:pt idx="13068">
                  <c:v>21.780616666666699</c:v>
                </c:pt>
                <c:pt idx="13069">
                  <c:v>21.7822833333334</c:v>
                </c:pt>
                <c:pt idx="13070">
                  <c:v>21.783950000000001</c:v>
                </c:pt>
                <c:pt idx="13071">
                  <c:v>21.785616666666701</c:v>
                </c:pt>
                <c:pt idx="13072">
                  <c:v>21.787283333333399</c:v>
                </c:pt>
                <c:pt idx="13073">
                  <c:v>21.78895</c:v>
                </c:pt>
                <c:pt idx="13074">
                  <c:v>21.7906166666667</c:v>
                </c:pt>
                <c:pt idx="13075">
                  <c:v>21.792283333333401</c:v>
                </c:pt>
                <c:pt idx="13076">
                  <c:v>21.793949999999999</c:v>
                </c:pt>
                <c:pt idx="13077">
                  <c:v>21.7956166666667</c:v>
                </c:pt>
                <c:pt idx="13078">
                  <c:v>21.7972833333334</c:v>
                </c:pt>
                <c:pt idx="13079">
                  <c:v>21.798950000000001</c:v>
                </c:pt>
                <c:pt idx="13080">
                  <c:v>21.800616666666699</c:v>
                </c:pt>
                <c:pt idx="13081">
                  <c:v>21.802283333333399</c:v>
                </c:pt>
                <c:pt idx="13082">
                  <c:v>21.80395</c:v>
                </c:pt>
                <c:pt idx="13083">
                  <c:v>21.805616666666701</c:v>
                </c:pt>
                <c:pt idx="13084">
                  <c:v>21.807283333333402</c:v>
                </c:pt>
                <c:pt idx="13085">
                  <c:v>21.808949999999999</c:v>
                </c:pt>
                <c:pt idx="13086">
                  <c:v>21.8106166666667</c:v>
                </c:pt>
                <c:pt idx="13087">
                  <c:v>21.812283333333401</c:v>
                </c:pt>
                <c:pt idx="13088">
                  <c:v>21.813949999999998</c:v>
                </c:pt>
                <c:pt idx="13089">
                  <c:v>21.815616666666699</c:v>
                </c:pt>
                <c:pt idx="13090">
                  <c:v>21.8172833333334</c:v>
                </c:pt>
                <c:pt idx="13091">
                  <c:v>21.818950000000001</c:v>
                </c:pt>
                <c:pt idx="13092">
                  <c:v>21.820616666666702</c:v>
                </c:pt>
                <c:pt idx="13093">
                  <c:v>21.822283333333399</c:v>
                </c:pt>
                <c:pt idx="13094">
                  <c:v>21.82395</c:v>
                </c:pt>
                <c:pt idx="13095">
                  <c:v>21.825616666666701</c:v>
                </c:pt>
                <c:pt idx="13096">
                  <c:v>21.827283333333401</c:v>
                </c:pt>
                <c:pt idx="13097">
                  <c:v>21.828949999999999</c:v>
                </c:pt>
                <c:pt idx="13098">
                  <c:v>21.8306166666667</c:v>
                </c:pt>
                <c:pt idx="13099">
                  <c:v>21.8322833333334</c:v>
                </c:pt>
                <c:pt idx="13100">
                  <c:v>21.833950000000002</c:v>
                </c:pt>
                <c:pt idx="13101">
                  <c:v>21.835616666666699</c:v>
                </c:pt>
                <c:pt idx="13102">
                  <c:v>21.837283333333399</c:v>
                </c:pt>
                <c:pt idx="13103">
                  <c:v>21.838950000000001</c:v>
                </c:pt>
                <c:pt idx="13104">
                  <c:v>21.840616666666701</c:v>
                </c:pt>
                <c:pt idx="13105">
                  <c:v>21.842283333333398</c:v>
                </c:pt>
                <c:pt idx="13106">
                  <c:v>21.84395</c:v>
                </c:pt>
                <c:pt idx="13107">
                  <c:v>21.8456166666667</c:v>
                </c:pt>
                <c:pt idx="13108">
                  <c:v>21.847283333333401</c:v>
                </c:pt>
                <c:pt idx="13109">
                  <c:v>21.848949999999999</c:v>
                </c:pt>
                <c:pt idx="13110">
                  <c:v>21.850616666666699</c:v>
                </c:pt>
                <c:pt idx="13111">
                  <c:v>21.8522833333334</c:v>
                </c:pt>
                <c:pt idx="13112">
                  <c:v>21.853950000000001</c:v>
                </c:pt>
                <c:pt idx="13113">
                  <c:v>21.855616666666702</c:v>
                </c:pt>
                <c:pt idx="13114">
                  <c:v>21.857283333333399</c:v>
                </c:pt>
                <c:pt idx="13115">
                  <c:v>21.85895</c:v>
                </c:pt>
                <c:pt idx="13116">
                  <c:v>21.860616666666701</c:v>
                </c:pt>
                <c:pt idx="13117">
                  <c:v>21.862283333333401</c:v>
                </c:pt>
                <c:pt idx="13118">
                  <c:v>21.863949999999999</c:v>
                </c:pt>
                <c:pt idx="13119">
                  <c:v>21.8656166666667</c:v>
                </c:pt>
                <c:pt idx="13120">
                  <c:v>21.8672833333334</c:v>
                </c:pt>
                <c:pt idx="13121">
                  <c:v>21.868950000000002</c:v>
                </c:pt>
                <c:pt idx="13122">
                  <c:v>21.870616666666699</c:v>
                </c:pt>
                <c:pt idx="13123">
                  <c:v>21.872283333333399</c:v>
                </c:pt>
                <c:pt idx="13124">
                  <c:v>21.873950000000001</c:v>
                </c:pt>
                <c:pt idx="13125">
                  <c:v>21.875616666666701</c:v>
                </c:pt>
                <c:pt idx="13126">
                  <c:v>21.877283333333398</c:v>
                </c:pt>
                <c:pt idx="13127">
                  <c:v>21.87895</c:v>
                </c:pt>
                <c:pt idx="13128">
                  <c:v>21.8806166666667</c:v>
                </c:pt>
                <c:pt idx="13129">
                  <c:v>21.882283333333401</c:v>
                </c:pt>
                <c:pt idx="13130">
                  <c:v>21.883949999999999</c:v>
                </c:pt>
                <c:pt idx="13131">
                  <c:v>21.885616666666699</c:v>
                </c:pt>
                <c:pt idx="13132">
                  <c:v>21.8872833333334</c:v>
                </c:pt>
                <c:pt idx="13133">
                  <c:v>21.888950000000001</c:v>
                </c:pt>
                <c:pt idx="13134">
                  <c:v>21.890616666666698</c:v>
                </c:pt>
                <c:pt idx="13135">
                  <c:v>21.892283333333399</c:v>
                </c:pt>
                <c:pt idx="13136">
                  <c:v>21.89395</c:v>
                </c:pt>
                <c:pt idx="13137">
                  <c:v>21.895616666666701</c:v>
                </c:pt>
                <c:pt idx="13138">
                  <c:v>21.897283333333402</c:v>
                </c:pt>
                <c:pt idx="13139">
                  <c:v>21.898949999999999</c:v>
                </c:pt>
                <c:pt idx="13140">
                  <c:v>21.9006166666667</c:v>
                </c:pt>
                <c:pt idx="13141">
                  <c:v>21.902283333333401</c:v>
                </c:pt>
                <c:pt idx="13142">
                  <c:v>21.903949999999998</c:v>
                </c:pt>
                <c:pt idx="13143">
                  <c:v>21.905616666666699</c:v>
                </c:pt>
                <c:pt idx="13144">
                  <c:v>21.9072833333334</c:v>
                </c:pt>
                <c:pt idx="13145">
                  <c:v>21.908950000000001</c:v>
                </c:pt>
                <c:pt idx="13146">
                  <c:v>21.910616666666701</c:v>
                </c:pt>
                <c:pt idx="13147">
                  <c:v>21.912283333333399</c:v>
                </c:pt>
                <c:pt idx="13148">
                  <c:v>21.91395</c:v>
                </c:pt>
                <c:pt idx="13149">
                  <c:v>21.9156166666667</c:v>
                </c:pt>
                <c:pt idx="13150">
                  <c:v>21.917283333333401</c:v>
                </c:pt>
                <c:pt idx="13151">
                  <c:v>21.918949999999999</c:v>
                </c:pt>
                <c:pt idx="13152">
                  <c:v>21.9206166666667</c:v>
                </c:pt>
                <c:pt idx="13153">
                  <c:v>21.9222833333334</c:v>
                </c:pt>
                <c:pt idx="13154">
                  <c:v>21.923950000000001</c:v>
                </c:pt>
                <c:pt idx="13155">
                  <c:v>21.925616666666699</c:v>
                </c:pt>
                <c:pt idx="13156">
                  <c:v>21.927283333333399</c:v>
                </c:pt>
                <c:pt idx="13157">
                  <c:v>21.92895</c:v>
                </c:pt>
                <c:pt idx="13158">
                  <c:v>21.930616666666701</c:v>
                </c:pt>
                <c:pt idx="13159">
                  <c:v>21.932283333333402</c:v>
                </c:pt>
                <c:pt idx="13160">
                  <c:v>21.933949999999999</c:v>
                </c:pt>
                <c:pt idx="13161">
                  <c:v>21.9356166666667</c:v>
                </c:pt>
                <c:pt idx="13162">
                  <c:v>21.937283333333401</c:v>
                </c:pt>
                <c:pt idx="13163">
                  <c:v>21.938949999999998</c:v>
                </c:pt>
                <c:pt idx="13164">
                  <c:v>21.940616666666699</c:v>
                </c:pt>
                <c:pt idx="13165">
                  <c:v>21.9422833333334</c:v>
                </c:pt>
                <c:pt idx="13166">
                  <c:v>21.943950000000001</c:v>
                </c:pt>
                <c:pt idx="13167">
                  <c:v>21.945616666666702</c:v>
                </c:pt>
                <c:pt idx="13168">
                  <c:v>21.947283333333399</c:v>
                </c:pt>
                <c:pt idx="13169">
                  <c:v>21.94895</c:v>
                </c:pt>
                <c:pt idx="13170">
                  <c:v>21.950616666666701</c:v>
                </c:pt>
                <c:pt idx="13171">
                  <c:v>21.952283333333401</c:v>
                </c:pt>
                <c:pt idx="13172">
                  <c:v>21.953949999999999</c:v>
                </c:pt>
                <c:pt idx="13173">
                  <c:v>21.9556166666667</c:v>
                </c:pt>
                <c:pt idx="13174">
                  <c:v>21.9572833333334</c:v>
                </c:pt>
                <c:pt idx="13175">
                  <c:v>21.958950000000002</c:v>
                </c:pt>
                <c:pt idx="13176">
                  <c:v>21.960616666666699</c:v>
                </c:pt>
                <c:pt idx="13177">
                  <c:v>21.962283333333399</c:v>
                </c:pt>
                <c:pt idx="13178">
                  <c:v>21.963950000000001</c:v>
                </c:pt>
                <c:pt idx="13179">
                  <c:v>21.965616666666701</c:v>
                </c:pt>
                <c:pt idx="13180">
                  <c:v>21.967283333333398</c:v>
                </c:pt>
                <c:pt idx="13181">
                  <c:v>21.96895</c:v>
                </c:pt>
                <c:pt idx="13182">
                  <c:v>21.9706166666667</c:v>
                </c:pt>
                <c:pt idx="13183">
                  <c:v>21.972283333333401</c:v>
                </c:pt>
                <c:pt idx="13184">
                  <c:v>21.973949999999999</c:v>
                </c:pt>
                <c:pt idx="13185">
                  <c:v>21.975616666666699</c:v>
                </c:pt>
                <c:pt idx="13186">
                  <c:v>21.9772833333334</c:v>
                </c:pt>
                <c:pt idx="13187">
                  <c:v>21.978950000000001</c:v>
                </c:pt>
                <c:pt idx="13188">
                  <c:v>21.980616666666702</c:v>
                </c:pt>
                <c:pt idx="13189">
                  <c:v>21.982283333333399</c:v>
                </c:pt>
                <c:pt idx="13190">
                  <c:v>21.98395</c:v>
                </c:pt>
                <c:pt idx="13191">
                  <c:v>21.985616666666701</c:v>
                </c:pt>
                <c:pt idx="13192">
                  <c:v>21.987283333333401</c:v>
                </c:pt>
                <c:pt idx="13193">
                  <c:v>21.988949999999999</c:v>
                </c:pt>
                <c:pt idx="13194">
                  <c:v>21.9906166666667</c:v>
                </c:pt>
                <c:pt idx="13195">
                  <c:v>21.9922833333334</c:v>
                </c:pt>
                <c:pt idx="13196">
                  <c:v>21.993950000000002</c:v>
                </c:pt>
                <c:pt idx="13197">
                  <c:v>21.995616666666699</c:v>
                </c:pt>
                <c:pt idx="13198">
                  <c:v>21.997283333333399</c:v>
                </c:pt>
                <c:pt idx="13199">
                  <c:v>21.998950000000001</c:v>
                </c:pt>
                <c:pt idx="13200">
                  <c:v>22.000616666666701</c:v>
                </c:pt>
                <c:pt idx="13201">
                  <c:v>22.002283333333398</c:v>
                </c:pt>
                <c:pt idx="13202">
                  <c:v>22.00395</c:v>
                </c:pt>
                <c:pt idx="13203">
                  <c:v>22.0056166666667</c:v>
                </c:pt>
                <c:pt idx="13204">
                  <c:v>22.007283333333401</c:v>
                </c:pt>
                <c:pt idx="13205">
                  <c:v>22.008949999999999</c:v>
                </c:pt>
                <c:pt idx="13206">
                  <c:v>22.010616666666699</c:v>
                </c:pt>
                <c:pt idx="13207">
                  <c:v>22.0122833333334</c:v>
                </c:pt>
                <c:pt idx="13208">
                  <c:v>22.013950000000001</c:v>
                </c:pt>
                <c:pt idx="13209">
                  <c:v>22.015616666666698</c:v>
                </c:pt>
                <c:pt idx="13210">
                  <c:v>22.017283333333399</c:v>
                </c:pt>
                <c:pt idx="13211">
                  <c:v>22.01895</c:v>
                </c:pt>
                <c:pt idx="13212">
                  <c:v>22.020616666666701</c:v>
                </c:pt>
                <c:pt idx="13213">
                  <c:v>22.022283333333402</c:v>
                </c:pt>
                <c:pt idx="13214">
                  <c:v>22.023949999999999</c:v>
                </c:pt>
                <c:pt idx="13215">
                  <c:v>22.0256166666667</c:v>
                </c:pt>
                <c:pt idx="13216">
                  <c:v>22.027283333333401</c:v>
                </c:pt>
                <c:pt idx="13217">
                  <c:v>22.028949999999998</c:v>
                </c:pt>
                <c:pt idx="13218">
                  <c:v>22.030616666666699</c:v>
                </c:pt>
                <c:pt idx="13219">
                  <c:v>22.0322833333334</c:v>
                </c:pt>
                <c:pt idx="13220">
                  <c:v>22.033950000000001</c:v>
                </c:pt>
                <c:pt idx="13221">
                  <c:v>22.035616666666701</c:v>
                </c:pt>
                <c:pt idx="13222">
                  <c:v>22.037283333333399</c:v>
                </c:pt>
                <c:pt idx="13223">
                  <c:v>22.03895</c:v>
                </c:pt>
                <c:pt idx="13224">
                  <c:v>22.0406166666667</c:v>
                </c:pt>
                <c:pt idx="13225">
                  <c:v>22.042283333333401</c:v>
                </c:pt>
                <c:pt idx="13226">
                  <c:v>22.043949999999999</c:v>
                </c:pt>
                <c:pt idx="13227">
                  <c:v>22.0456166666667</c:v>
                </c:pt>
                <c:pt idx="13228">
                  <c:v>22.0472833333334</c:v>
                </c:pt>
                <c:pt idx="13229">
                  <c:v>22.048950000000001</c:v>
                </c:pt>
                <c:pt idx="13230">
                  <c:v>22.050616666666699</c:v>
                </c:pt>
                <c:pt idx="13231">
                  <c:v>22.052283333333399</c:v>
                </c:pt>
                <c:pt idx="13232">
                  <c:v>22.05395</c:v>
                </c:pt>
                <c:pt idx="13233">
                  <c:v>22.055616666666701</c:v>
                </c:pt>
                <c:pt idx="13234">
                  <c:v>22.057283333333402</c:v>
                </c:pt>
                <c:pt idx="13235">
                  <c:v>22.058949999999999</c:v>
                </c:pt>
                <c:pt idx="13236">
                  <c:v>22.0606166666667</c:v>
                </c:pt>
                <c:pt idx="13237">
                  <c:v>22.062283333333401</c:v>
                </c:pt>
                <c:pt idx="13238">
                  <c:v>22.063949999999998</c:v>
                </c:pt>
                <c:pt idx="13239">
                  <c:v>22.065616666666699</c:v>
                </c:pt>
                <c:pt idx="13240">
                  <c:v>22.0672833333334</c:v>
                </c:pt>
                <c:pt idx="13241">
                  <c:v>22.068950000000001</c:v>
                </c:pt>
                <c:pt idx="13242">
                  <c:v>22.070616666666702</c:v>
                </c:pt>
                <c:pt idx="13243">
                  <c:v>22.072283333333399</c:v>
                </c:pt>
                <c:pt idx="13244">
                  <c:v>22.07395</c:v>
                </c:pt>
                <c:pt idx="13245">
                  <c:v>22.075616666666701</c:v>
                </c:pt>
                <c:pt idx="13246">
                  <c:v>22.077283333333401</c:v>
                </c:pt>
                <c:pt idx="13247">
                  <c:v>22.078949999999999</c:v>
                </c:pt>
                <c:pt idx="13248">
                  <c:v>22.0806166666667</c:v>
                </c:pt>
                <c:pt idx="13249">
                  <c:v>22.0822833333334</c:v>
                </c:pt>
                <c:pt idx="13250">
                  <c:v>22.083950000000002</c:v>
                </c:pt>
                <c:pt idx="13251">
                  <c:v>22.085616666666699</c:v>
                </c:pt>
                <c:pt idx="13252">
                  <c:v>22.087283333333399</c:v>
                </c:pt>
                <c:pt idx="13253">
                  <c:v>22.088950000000001</c:v>
                </c:pt>
                <c:pt idx="13254">
                  <c:v>22.090616666666701</c:v>
                </c:pt>
                <c:pt idx="13255">
                  <c:v>22.092283333333398</c:v>
                </c:pt>
                <c:pt idx="13256">
                  <c:v>22.09395</c:v>
                </c:pt>
                <c:pt idx="13257">
                  <c:v>22.0956166666667</c:v>
                </c:pt>
                <c:pt idx="13258">
                  <c:v>22.097283333333401</c:v>
                </c:pt>
                <c:pt idx="13259">
                  <c:v>22.098949999999999</c:v>
                </c:pt>
                <c:pt idx="13260">
                  <c:v>22.100616666666699</c:v>
                </c:pt>
                <c:pt idx="13261">
                  <c:v>22.1022833333334</c:v>
                </c:pt>
                <c:pt idx="13262">
                  <c:v>22.103950000000001</c:v>
                </c:pt>
                <c:pt idx="13263">
                  <c:v>22.105616666666702</c:v>
                </c:pt>
                <c:pt idx="13264">
                  <c:v>22.107283333333399</c:v>
                </c:pt>
                <c:pt idx="13265">
                  <c:v>22.10895</c:v>
                </c:pt>
                <c:pt idx="13266">
                  <c:v>22.110616666666701</c:v>
                </c:pt>
                <c:pt idx="13267">
                  <c:v>22.112283333333401</c:v>
                </c:pt>
                <c:pt idx="13268">
                  <c:v>22.113949999999999</c:v>
                </c:pt>
                <c:pt idx="13269">
                  <c:v>22.1156166666667</c:v>
                </c:pt>
                <c:pt idx="13270">
                  <c:v>22.1172833333334</c:v>
                </c:pt>
                <c:pt idx="13271">
                  <c:v>22.118950000000002</c:v>
                </c:pt>
                <c:pt idx="13272">
                  <c:v>22.120616666666699</c:v>
                </c:pt>
                <c:pt idx="13273">
                  <c:v>22.122283333333399</c:v>
                </c:pt>
                <c:pt idx="13274">
                  <c:v>22.123950000000001</c:v>
                </c:pt>
                <c:pt idx="13275">
                  <c:v>22.125616666666701</c:v>
                </c:pt>
                <c:pt idx="13276">
                  <c:v>22.127283333333398</c:v>
                </c:pt>
                <c:pt idx="13277">
                  <c:v>22.12895</c:v>
                </c:pt>
                <c:pt idx="13278">
                  <c:v>22.1306166666667</c:v>
                </c:pt>
                <c:pt idx="13279">
                  <c:v>22.132283333333401</c:v>
                </c:pt>
                <c:pt idx="13280">
                  <c:v>22.133949999999999</c:v>
                </c:pt>
                <c:pt idx="13281">
                  <c:v>22.135616666666699</c:v>
                </c:pt>
                <c:pt idx="13282">
                  <c:v>22.1372833333334</c:v>
                </c:pt>
                <c:pt idx="13283">
                  <c:v>22.138950000000001</c:v>
                </c:pt>
                <c:pt idx="13284">
                  <c:v>22.140616666666698</c:v>
                </c:pt>
                <c:pt idx="13285">
                  <c:v>22.142283333333399</c:v>
                </c:pt>
                <c:pt idx="13286">
                  <c:v>22.14395</c:v>
                </c:pt>
                <c:pt idx="13287">
                  <c:v>22.145616666666701</c:v>
                </c:pt>
                <c:pt idx="13288">
                  <c:v>22.147283333333402</c:v>
                </c:pt>
                <c:pt idx="13289">
                  <c:v>22.148949999999999</c:v>
                </c:pt>
                <c:pt idx="13290">
                  <c:v>22.1506166666667</c:v>
                </c:pt>
                <c:pt idx="13291">
                  <c:v>22.152283333333401</c:v>
                </c:pt>
                <c:pt idx="13292">
                  <c:v>22.153949999999998</c:v>
                </c:pt>
                <c:pt idx="13293">
                  <c:v>22.155616666666699</c:v>
                </c:pt>
                <c:pt idx="13294">
                  <c:v>22.1572833333334</c:v>
                </c:pt>
                <c:pt idx="13295">
                  <c:v>22.158950000000001</c:v>
                </c:pt>
                <c:pt idx="13296">
                  <c:v>22.160616666666701</c:v>
                </c:pt>
                <c:pt idx="13297">
                  <c:v>22.162283333333399</c:v>
                </c:pt>
                <c:pt idx="13298">
                  <c:v>22.16395</c:v>
                </c:pt>
                <c:pt idx="13299">
                  <c:v>22.1656166666667</c:v>
                </c:pt>
                <c:pt idx="13300">
                  <c:v>22.167283333333401</c:v>
                </c:pt>
                <c:pt idx="13301">
                  <c:v>22.168949999999999</c:v>
                </c:pt>
                <c:pt idx="13302">
                  <c:v>22.1706166666667</c:v>
                </c:pt>
                <c:pt idx="13303">
                  <c:v>22.1722833333334</c:v>
                </c:pt>
                <c:pt idx="13304">
                  <c:v>22.173950000000001</c:v>
                </c:pt>
                <c:pt idx="13305">
                  <c:v>22.175616666666699</c:v>
                </c:pt>
                <c:pt idx="13306">
                  <c:v>22.177283333333399</c:v>
                </c:pt>
                <c:pt idx="13307">
                  <c:v>22.17895</c:v>
                </c:pt>
                <c:pt idx="13308">
                  <c:v>22.180616666666701</c:v>
                </c:pt>
                <c:pt idx="13309">
                  <c:v>22.182283333333402</c:v>
                </c:pt>
                <c:pt idx="13310">
                  <c:v>22.183949999999999</c:v>
                </c:pt>
                <c:pt idx="13311">
                  <c:v>22.1856166666667</c:v>
                </c:pt>
                <c:pt idx="13312">
                  <c:v>22.187283333333401</c:v>
                </c:pt>
                <c:pt idx="13313">
                  <c:v>22.188949999999998</c:v>
                </c:pt>
                <c:pt idx="13314">
                  <c:v>22.190616666666699</c:v>
                </c:pt>
                <c:pt idx="13315">
                  <c:v>22.1922833333334</c:v>
                </c:pt>
                <c:pt idx="13316">
                  <c:v>22.193950000000001</c:v>
                </c:pt>
                <c:pt idx="13317">
                  <c:v>22.195616666666702</c:v>
                </c:pt>
                <c:pt idx="13318">
                  <c:v>22.197283333333399</c:v>
                </c:pt>
                <c:pt idx="13319">
                  <c:v>22.19895</c:v>
                </c:pt>
                <c:pt idx="13320">
                  <c:v>22.200616666666701</c:v>
                </c:pt>
                <c:pt idx="13321">
                  <c:v>22.202283333333401</c:v>
                </c:pt>
                <c:pt idx="13322">
                  <c:v>22.203949999999999</c:v>
                </c:pt>
                <c:pt idx="13323">
                  <c:v>22.2056166666667</c:v>
                </c:pt>
                <c:pt idx="13324">
                  <c:v>22.2072833333334</c:v>
                </c:pt>
                <c:pt idx="13325">
                  <c:v>22.208950000000002</c:v>
                </c:pt>
                <c:pt idx="13326">
                  <c:v>22.210616666666699</c:v>
                </c:pt>
                <c:pt idx="13327">
                  <c:v>22.212283333333399</c:v>
                </c:pt>
                <c:pt idx="13328">
                  <c:v>22.213950000000001</c:v>
                </c:pt>
                <c:pt idx="13329">
                  <c:v>22.215616666666701</c:v>
                </c:pt>
                <c:pt idx="13330">
                  <c:v>22.217283333333398</c:v>
                </c:pt>
                <c:pt idx="13331">
                  <c:v>22.21895</c:v>
                </c:pt>
                <c:pt idx="13332">
                  <c:v>22.2206166666667</c:v>
                </c:pt>
                <c:pt idx="13333">
                  <c:v>22.222283333333401</c:v>
                </c:pt>
                <c:pt idx="13334">
                  <c:v>22.223949999999999</c:v>
                </c:pt>
                <c:pt idx="13335">
                  <c:v>22.225616666666699</c:v>
                </c:pt>
                <c:pt idx="13336">
                  <c:v>22.2272833333334</c:v>
                </c:pt>
                <c:pt idx="13337">
                  <c:v>22.228950000000001</c:v>
                </c:pt>
                <c:pt idx="13338">
                  <c:v>22.230616666666702</c:v>
                </c:pt>
                <c:pt idx="13339">
                  <c:v>22.232283333333399</c:v>
                </c:pt>
                <c:pt idx="13340">
                  <c:v>22.23395</c:v>
                </c:pt>
                <c:pt idx="13341">
                  <c:v>22.235616666666701</c:v>
                </c:pt>
                <c:pt idx="13342">
                  <c:v>22.237283333333401</c:v>
                </c:pt>
                <c:pt idx="13343">
                  <c:v>22.238949999999999</c:v>
                </c:pt>
                <c:pt idx="13344">
                  <c:v>22.2406166666667</c:v>
                </c:pt>
                <c:pt idx="13345">
                  <c:v>22.2422833333334</c:v>
                </c:pt>
                <c:pt idx="13346">
                  <c:v>22.243950000000002</c:v>
                </c:pt>
                <c:pt idx="13347">
                  <c:v>22.245616666666699</c:v>
                </c:pt>
                <c:pt idx="13348">
                  <c:v>22.247283333333399</c:v>
                </c:pt>
                <c:pt idx="13349">
                  <c:v>22.248950000000001</c:v>
                </c:pt>
                <c:pt idx="13350">
                  <c:v>22.250616666666701</c:v>
                </c:pt>
                <c:pt idx="13351">
                  <c:v>22.252283333333398</c:v>
                </c:pt>
                <c:pt idx="13352">
                  <c:v>22.25395</c:v>
                </c:pt>
                <c:pt idx="13353">
                  <c:v>22.2556166666667</c:v>
                </c:pt>
                <c:pt idx="13354">
                  <c:v>22.257283333333401</c:v>
                </c:pt>
                <c:pt idx="13355">
                  <c:v>22.258949999999999</c:v>
                </c:pt>
                <c:pt idx="13356">
                  <c:v>22.260616666666699</c:v>
                </c:pt>
                <c:pt idx="13357">
                  <c:v>22.2622833333334</c:v>
                </c:pt>
                <c:pt idx="13358">
                  <c:v>22.263950000000001</c:v>
                </c:pt>
                <c:pt idx="13359">
                  <c:v>22.265616666666698</c:v>
                </c:pt>
                <c:pt idx="13360">
                  <c:v>22.267283333333399</c:v>
                </c:pt>
                <c:pt idx="13361">
                  <c:v>22.26895</c:v>
                </c:pt>
                <c:pt idx="13362">
                  <c:v>22.270616666666701</c:v>
                </c:pt>
                <c:pt idx="13363">
                  <c:v>22.272283333333402</c:v>
                </c:pt>
                <c:pt idx="13364">
                  <c:v>22.273949999999999</c:v>
                </c:pt>
                <c:pt idx="13365">
                  <c:v>22.2756166666667</c:v>
                </c:pt>
                <c:pt idx="13366">
                  <c:v>22.277283333333401</c:v>
                </c:pt>
                <c:pt idx="13367">
                  <c:v>22.278949999999998</c:v>
                </c:pt>
                <c:pt idx="13368">
                  <c:v>22.280616666666699</c:v>
                </c:pt>
                <c:pt idx="13369">
                  <c:v>22.2822833333334</c:v>
                </c:pt>
                <c:pt idx="13370">
                  <c:v>22.283950000000001</c:v>
                </c:pt>
                <c:pt idx="13371">
                  <c:v>22.285616666666701</c:v>
                </c:pt>
                <c:pt idx="13372">
                  <c:v>22.287283333333399</c:v>
                </c:pt>
                <c:pt idx="13373">
                  <c:v>22.28895</c:v>
                </c:pt>
                <c:pt idx="13374">
                  <c:v>22.2906166666667</c:v>
                </c:pt>
                <c:pt idx="13375">
                  <c:v>22.292283333333401</c:v>
                </c:pt>
                <c:pt idx="13376">
                  <c:v>22.293949999999999</c:v>
                </c:pt>
                <c:pt idx="13377">
                  <c:v>22.2956166666667</c:v>
                </c:pt>
                <c:pt idx="13378">
                  <c:v>22.2972833333334</c:v>
                </c:pt>
                <c:pt idx="13379">
                  <c:v>22.298950000000001</c:v>
                </c:pt>
                <c:pt idx="13380">
                  <c:v>22.300616666666699</c:v>
                </c:pt>
                <c:pt idx="13381">
                  <c:v>22.302283333333399</c:v>
                </c:pt>
                <c:pt idx="13382">
                  <c:v>22.30395</c:v>
                </c:pt>
                <c:pt idx="13383">
                  <c:v>22.305616666666701</c:v>
                </c:pt>
                <c:pt idx="13384">
                  <c:v>22.307283333333402</c:v>
                </c:pt>
                <c:pt idx="13385">
                  <c:v>22.308949999999999</c:v>
                </c:pt>
                <c:pt idx="13386">
                  <c:v>22.3106166666667</c:v>
                </c:pt>
                <c:pt idx="13387">
                  <c:v>22.312283333333401</c:v>
                </c:pt>
                <c:pt idx="13388">
                  <c:v>22.313949999999998</c:v>
                </c:pt>
                <c:pt idx="13389">
                  <c:v>22.315616666666699</c:v>
                </c:pt>
                <c:pt idx="13390">
                  <c:v>22.3172833333334</c:v>
                </c:pt>
                <c:pt idx="13391">
                  <c:v>22.318950000000001</c:v>
                </c:pt>
                <c:pt idx="13392">
                  <c:v>22.320616666666702</c:v>
                </c:pt>
                <c:pt idx="13393">
                  <c:v>22.322283333333399</c:v>
                </c:pt>
                <c:pt idx="13394">
                  <c:v>22.32395</c:v>
                </c:pt>
                <c:pt idx="13395">
                  <c:v>22.325616666666701</c:v>
                </c:pt>
                <c:pt idx="13396">
                  <c:v>22.327283333333401</c:v>
                </c:pt>
                <c:pt idx="13397">
                  <c:v>22.328949999999999</c:v>
                </c:pt>
                <c:pt idx="13398">
                  <c:v>22.3306166666667</c:v>
                </c:pt>
                <c:pt idx="13399">
                  <c:v>22.3322833333334</c:v>
                </c:pt>
                <c:pt idx="13400">
                  <c:v>22.333950000000002</c:v>
                </c:pt>
                <c:pt idx="13401">
                  <c:v>22.335616666666699</c:v>
                </c:pt>
                <c:pt idx="13402">
                  <c:v>22.337283333333399</c:v>
                </c:pt>
                <c:pt idx="13403">
                  <c:v>22.338950000000001</c:v>
                </c:pt>
                <c:pt idx="13404">
                  <c:v>22.340616666666701</c:v>
                </c:pt>
                <c:pt idx="13405">
                  <c:v>22.342283333333398</c:v>
                </c:pt>
                <c:pt idx="13406">
                  <c:v>22.34395</c:v>
                </c:pt>
                <c:pt idx="13407">
                  <c:v>22.3456166666667</c:v>
                </c:pt>
                <c:pt idx="13408">
                  <c:v>22.347283333333401</c:v>
                </c:pt>
                <c:pt idx="13409">
                  <c:v>22.348949999999999</c:v>
                </c:pt>
                <c:pt idx="13410">
                  <c:v>22.350616666666699</c:v>
                </c:pt>
                <c:pt idx="13411">
                  <c:v>22.3522833333334</c:v>
                </c:pt>
                <c:pt idx="13412">
                  <c:v>22.353950000000001</c:v>
                </c:pt>
                <c:pt idx="13413">
                  <c:v>22.355616666666702</c:v>
                </c:pt>
                <c:pt idx="13414">
                  <c:v>22.357283333333399</c:v>
                </c:pt>
                <c:pt idx="13415">
                  <c:v>22.35895</c:v>
                </c:pt>
                <c:pt idx="13416">
                  <c:v>22.360616666666701</c:v>
                </c:pt>
                <c:pt idx="13417">
                  <c:v>22.362283333333401</c:v>
                </c:pt>
                <c:pt idx="13418">
                  <c:v>22.363949999999999</c:v>
                </c:pt>
                <c:pt idx="13419">
                  <c:v>22.3656166666667</c:v>
                </c:pt>
                <c:pt idx="13420">
                  <c:v>22.3672833333334</c:v>
                </c:pt>
                <c:pt idx="13421">
                  <c:v>22.368950000000002</c:v>
                </c:pt>
                <c:pt idx="13422">
                  <c:v>22.370616666666699</c:v>
                </c:pt>
                <c:pt idx="13423">
                  <c:v>22.372283333333399</c:v>
                </c:pt>
                <c:pt idx="13424">
                  <c:v>22.373950000000001</c:v>
                </c:pt>
                <c:pt idx="13425">
                  <c:v>22.375616666666701</c:v>
                </c:pt>
                <c:pt idx="13426">
                  <c:v>22.377283333333398</c:v>
                </c:pt>
                <c:pt idx="13427">
                  <c:v>22.37895</c:v>
                </c:pt>
                <c:pt idx="13428">
                  <c:v>22.3806166666667</c:v>
                </c:pt>
                <c:pt idx="13429">
                  <c:v>22.382283333333401</c:v>
                </c:pt>
                <c:pt idx="13430">
                  <c:v>22.383949999999999</c:v>
                </c:pt>
                <c:pt idx="13431">
                  <c:v>22.385616666666699</c:v>
                </c:pt>
                <c:pt idx="13432">
                  <c:v>22.3872833333334</c:v>
                </c:pt>
                <c:pt idx="13433">
                  <c:v>22.388950000000001</c:v>
                </c:pt>
                <c:pt idx="13434">
                  <c:v>22.390616666666698</c:v>
                </c:pt>
                <c:pt idx="13435">
                  <c:v>22.392283333333399</c:v>
                </c:pt>
                <c:pt idx="13436">
                  <c:v>22.39395</c:v>
                </c:pt>
                <c:pt idx="13437">
                  <c:v>22.395616666666701</c:v>
                </c:pt>
                <c:pt idx="13438">
                  <c:v>22.397283333333402</c:v>
                </c:pt>
                <c:pt idx="13439">
                  <c:v>22.398949999999999</c:v>
                </c:pt>
                <c:pt idx="13440">
                  <c:v>22.4006166666667</c:v>
                </c:pt>
                <c:pt idx="13441">
                  <c:v>22.402283333333401</c:v>
                </c:pt>
                <c:pt idx="13442">
                  <c:v>22.403949999999998</c:v>
                </c:pt>
                <c:pt idx="13443">
                  <c:v>22.405616666666699</c:v>
                </c:pt>
                <c:pt idx="13444">
                  <c:v>22.4072833333334</c:v>
                </c:pt>
                <c:pt idx="13445">
                  <c:v>22.408950000000001</c:v>
                </c:pt>
                <c:pt idx="13446">
                  <c:v>22.410616666666701</c:v>
                </c:pt>
                <c:pt idx="13447">
                  <c:v>22.412283333333399</c:v>
                </c:pt>
                <c:pt idx="13448">
                  <c:v>22.41395</c:v>
                </c:pt>
                <c:pt idx="13449">
                  <c:v>22.4156166666667</c:v>
                </c:pt>
                <c:pt idx="13450">
                  <c:v>22.417283333333401</c:v>
                </c:pt>
                <c:pt idx="13451">
                  <c:v>22.418949999999999</c:v>
                </c:pt>
                <c:pt idx="13452">
                  <c:v>22.4206166666667</c:v>
                </c:pt>
                <c:pt idx="13453">
                  <c:v>22.4222833333334</c:v>
                </c:pt>
                <c:pt idx="13454">
                  <c:v>22.423950000000001</c:v>
                </c:pt>
                <c:pt idx="13455">
                  <c:v>22.425616666666699</c:v>
                </c:pt>
                <c:pt idx="13456">
                  <c:v>22.427283333333399</c:v>
                </c:pt>
                <c:pt idx="13457">
                  <c:v>22.42895</c:v>
                </c:pt>
                <c:pt idx="13458">
                  <c:v>22.430616666666701</c:v>
                </c:pt>
                <c:pt idx="13459">
                  <c:v>22.432283333333402</c:v>
                </c:pt>
                <c:pt idx="13460">
                  <c:v>22.433949999999999</c:v>
                </c:pt>
                <c:pt idx="13461">
                  <c:v>22.4356166666667</c:v>
                </c:pt>
                <c:pt idx="13462">
                  <c:v>22.437283333333401</c:v>
                </c:pt>
                <c:pt idx="13463">
                  <c:v>22.438949999999998</c:v>
                </c:pt>
                <c:pt idx="13464">
                  <c:v>22.440616666666699</c:v>
                </c:pt>
                <c:pt idx="13465">
                  <c:v>22.4422833333334</c:v>
                </c:pt>
                <c:pt idx="13466">
                  <c:v>22.443950000000001</c:v>
                </c:pt>
                <c:pt idx="13467">
                  <c:v>22.445616666666702</c:v>
                </c:pt>
                <c:pt idx="13468">
                  <c:v>22.447283333333399</c:v>
                </c:pt>
                <c:pt idx="13469">
                  <c:v>22.44895</c:v>
                </c:pt>
                <c:pt idx="13470">
                  <c:v>22.450616666666701</c:v>
                </c:pt>
                <c:pt idx="13471">
                  <c:v>22.452283333333401</c:v>
                </c:pt>
                <c:pt idx="13472">
                  <c:v>22.453949999999999</c:v>
                </c:pt>
                <c:pt idx="13473">
                  <c:v>22.4556166666667</c:v>
                </c:pt>
                <c:pt idx="13474">
                  <c:v>22.4572833333334</c:v>
                </c:pt>
                <c:pt idx="13475">
                  <c:v>22.458950000000002</c:v>
                </c:pt>
                <c:pt idx="13476">
                  <c:v>22.460616666666699</c:v>
                </c:pt>
                <c:pt idx="13477">
                  <c:v>22.462283333333399</c:v>
                </c:pt>
                <c:pt idx="13478">
                  <c:v>22.463950000000001</c:v>
                </c:pt>
                <c:pt idx="13479">
                  <c:v>22.465616666666701</c:v>
                </c:pt>
                <c:pt idx="13480">
                  <c:v>22.467283333333398</c:v>
                </c:pt>
                <c:pt idx="13481">
                  <c:v>22.46895</c:v>
                </c:pt>
                <c:pt idx="13482">
                  <c:v>22.4706166666667</c:v>
                </c:pt>
                <c:pt idx="13483">
                  <c:v>22.472283333333401</c:v>
                </c:pt>
                <c:pt idx="13484">
                  <c:v>22.473949999999999</c:v>
                </c:pt>
                <c:pt idx="13485">
                  <c:v>22.475616666666699</c:v>
                </c:pt>
                <c:pt idx="13486">
                  <c:v>22.4772833333334</c:v>
                </c:pt>
                <c:pt idx="13487">
                  <c:v>22.478950000000001</c:v>
                </c:pt>
                <c:pt idx="13488">
                  <c:v>22.480616666666702</c:v>
                </c:pt>
                <c:pt idx="13489">
                  <c:v>22.482283333333399</c:v>
                </c:pt>
                <c:pt idx="13490">
                  <c:v>22.48395</c:v>
                </c:pt>
                <c:pt idx="13491">
                  <c:v>22.485616666666701</c:v>
                </c:pt>
                <c:pt idx="13492">
                  <c:v>22.487283333333401</c:v>
                </c:pt>
                <c:pt idx="13493">
                  <c:v>22.488949999999999</c:v>
                </c:pt>
                <c:pt idx="13494">
                  <c:v>22.4906166666667</c:v>
                </c:pt>
                <c:pt idx="13495">
                  <c:v>22.4922833333334</c:v>
                </c:pt>
                <c:pt idx="13496">
                  <c:v>22.493950000000002</c:v>
                </c:pt>
                <c:pt idx="13497">
                  <c:v>22.495616666666699</c:v>
                </c:pt>
                <c:pt idx="13498">
                  <c:v>22.497283333333399</c:v>
                </c:pt>
                <c:pt idx="13499">
                  <c:v>22.498950000000001</c:v>
                </c:pt>
                <c:pt idx="13500">
                  <c:v>22.500616666666701</c:v>
                </c:pt>
                <c:pt idx="13501">
                  <c:v>22.502283333333398</c:v>
                </c:pt>
                <c:pt idx="13502">
                  <c:v>22.50395</c:v>
                </c:pt>
                <c:pt idx="13503">
                  <c:v>22.5056166666667</c:v>
                </c:pt>
                <c:pt idx="13504">
                  <c:v>22.507283333333401</c:v>
                </c:pt>
                <c:pt idx="13505">
                  <c:v>22.508949999999999</c:v>
                </c:pt>
                <c:pt idx="13506">
                  <c:v>22.510616666666699</c:v>
                </c:pt>
                <c:pt idx="13507">
                  <c:v>22.5122833333334</c:v>
                </c:pt>
                <c:pt idx="13508">
                  <c:v>22.513950000000001</c:v>
                </c:pt>
                <c:pt idx="13509">
                  <c:v>22.515616666666698</c:v>
                </c:pt>
                <c:pt idx="13510">
                  <c:v>22.517283333333399</c:v>
                </c:pt>
                <c:pt idx="13511">
                  <c:v>22.51895</c:v>
                </c:pt>
                <c:pt idx="13512">
                  <c:v>22.520616666666701</c:v>
                </c:pt>
                <c:pt idx="13513">
                  <c:v>22.522283333333402</c:v>
                </c:pt>
                <c:pt idx="13514">
                  <c:v>22.523949999999999</c:v>
                </c:pt>
                <c:pt idx="13515">
                  <c:v>22.5256166666667</c:v>
                </c:pt>
                <c:pt idx="13516">
                  <c:v>22.527283333333401</c:v>
                </c:pt>
                <c:pt idx="13517">
                  <c:v>22.528949999999998</c:v>
                </c:pt>
                <c:pt idx="13518">
                  <c:v>22.530616666666699</c:v>
                </c:pt>
                <c:pt idx="13519">
                  <c:v>22.5322833333334</c:v>
                </c:pt>
                <c:pt idx="13520">
                  <c:v>22.533950000000001</c:v>
                </c:pt>
                <c:pt idx="13521">
                  <c:v>22.535616666666701</c:v>
                </c:pt>
                <c:pt idx="13522">
                  <c:v>22.537283333333399</c:v>
                </c:pt>
                <c:pt idx="13523">
                  <c:v>22.53895</c:v>
                </c:pt>
                <c:pt idx="13524">
                  <c:v>22.5406166666667</c:v>
                </c:pt>
                <c:pt idx="13525">
                  <c:v>22.542283333333401</c:v>
                </c:pt>
                <c:pt idx="13526">
                  <c:v>22.543949999999999</c:v>
                </c:pt>
                <c:pt idx="13527">
                  <c:v>22.5456166666667</c:v>
                </c:pt>
                <c:pt idx="13528">
                  <c:v>22.5472833333334</c:v>
                </c:pt>
                <c:pt idx="13529">
                  <c:v>22.548950000000001</c:v>
                </c:pt>
                <c:pt idx="13530">
                  <c:v>22.550616666666699</c:v>
                </c:pt>
                <c:pt idx="13531">
                  <c:v>22.552283333333399</c:v>
                </c:pt>
                <c:pt idx="13532">
                  <c:v>22.55395</c:v>
                </c:pt>
                <c:pt idx="13533">
                  <c:v>22.555616666666701</c:v>
                </c:pt>
                <c:pt idx="13534">
                  <c:v>22.557283333333402</c:v>
                </c:pt>
                <c:pt idx="13535">
                  <c:v>22.558949999999999</c:v>
                </c:pt>
                <c:pt idx="13536">
                  <c:v>22.5606166666667</c:v>
                </c:pt>
                <c:pt idx="13537">
                  <c:v>22.562283333333401</c:v>
                </c:pt>
                <c:pt idx="13538">
                  <c:v>22.563949999999998</c:v>
                </c:pt>
                <c:pt idx="13539">
                  <c:v>22.565616666666699</c:v>
                </c:pt>
                <c:pt idx="13540">
                  <c:v>22.5672833333334</c:v>
                </c:pt>
                <c:pt idx="13541">
                  <c:v>22.568950000000001</c:v>
                </c:pt>
                <c:pt idx="13542">
                  <c:v>22.570616666666702</c:v>
                </c:pt>
                <c:pt idx="13543">
                  <c:v>22.572283333333399</c:v>
                </c:pt>
                <c:pt idx="13544">
                  <c:v>22.57395</c:v>
                </c:pt>
                <c:pt idx="13545">
                  <c:v>22.575616666666701</c:v>
                </c:pt>
                <c:pt idx="13546">
                  <c:v>22.577283333333401</c:v>
                </c:pt>
                <c:pt idx="13547">
                  <c:v>22.578949999999999</c:v>
                </c:pt>
                <c:pt idx="13548">
                  <c:v>22.5806166666667</c:v>
                </c:pt>
                <c:pt idx="13549">
                  <c:v>22.5822833333334</c:v>
                </c:pt>
                <c:pt idx="13550">
                  <c:v>22.583950000000002</c:v>
                </c:pt>
                <c:pt idx="13551">
                  <c:v>22.585616666666699</c:v>
                </c:pt>
                <c:pt idx="13552">
                  <c:v>22.587283333333399</c:v>
                </c:pt>
                <c:pt idx="13553">
                  <c:v>22.588950000000001</c:v>
                </c:pt>
                <c:pt idx="13554">
                  <c:v>22.590616666666701</c:v>
                </c:pt>
                <c:pt idx="13555">
                  <c:v>22.592283333333398</c:v>
                </c:pt>
                <c:pt idx="13556">
                  <c:v>22.59395</c:v>
                </c:pt>
                <c:pt idx="13557">
                  <c:v>22.5956166666667</c:v>
                </c:pt>
                <c:pt idx="13558">
                  <c:v>22.597283333333401</c:v>
                </c:pt>
                <c:pt idx="13559">
                  <c:v>22.598949999999999</c:v>
                </c:pt>
                <c:pt idx="13560">
                  <c:v>22.600616666666699</c:v>
                </c:pt>
                <c:pt idx="13561">
                  <c:v>22.6022833333334</c:v>
                </c:pt>
                <c:pt idx="13562">
                  <c:v>22.603950000000001</c:v>
                </c:pt>
                <c:pt idx="13563">
                  <c:v>22.605616666666702</c:v>
                </c:pt>
                <c:pt idx="13564">
                  <c:v>22.607283333333399</c:v>
                </c:pt>
                <c:pt idx="13565">
                  <c:v>22.60895</c:v>
                </c:pt>
                <c:pt idx="13566">
                  <c:v>22.610616666666701</c:v>
                </c:pt>
                <c:pt idx="13567">
                  <c:v>22.612283333333401</c:v>
                </c:pt>
                <c:pt idx="13568">
                  <c:v>22.613949999999999</c:v>
                </c:pt>
                <c:pt idx="13569">
                  <c:v>22.6156166666667</c:v>
                </c:pt>
                <c:pt idx="13570">
                  <c:v>22.6172833333334</c:v>
                </c:pt>
                <c:pt idx="13571">
                  <c:v>22.618950000000002</c:v>
                </c:pt>
                <c:pt idx="13572">
                  <c:v>22.620616666666699</c:v>
                </c:pt>
                <c:pt idx="13573">
                  <c:v>22.622283333333399</c:v>
                </c:pt>
                <c:pt idx="13574">
                  <c:v>22.623950000000001</c:v>
                </c:pt>
                <c:pt idx="13575">
                  <c:v>22.625616666666701</c:v>
                </c:pt>
                <c:pt idx="13576">
                  <c:v>22.627283333333398</c:v>
                </c:pt>
                <c:pt idx="13577">
                  <c:v>22.62895</c:v>
                </c:pt>
                <c:pt idx="13578">
                  <c:v>22.6306166666667</c:v>
                </c:pt>
                <c:pt idx="13579">
                  <c:v>22.632283333333401</c:v>
                </c:pt>
                <c:pt idx="13580">
                  <c:v>22.633949999999999</c:v>
                </c:pt>
                <c:pt idx="13581">
                  <c:v>22.635616666666699</c:v>
                </c:pt>
                <c:pt idx="13582">
                  <c:v>22.6372833333334</c:v>
                </c:pt>
                <c:pt idx="13583">
                  <c:v>22.638950000000001</c:v>
                </c:pt>
                <c:pt idx="13584">
                  <c:v>22.640616666666698</c:v>
                </c:pt>
                <c:pt idx="13585">
                  <c:v>22.642283333333399</c:v>
                </c:pt>
                <c:pt idx="13586">
                  <c:v>22.64395</c:v>
                </c:pt>
                <c:pt idx="13587">
                  <c:v>22.645616666666701</c:v>
                </c:pt>
                <c:pt idx="13588">
                  <c:v>22.647283333333402</c:v>
                </c:pt>
                <c:pt idx="13589">
                  <c:v>22.648949999999999</c:v>
                </c:pt>
                <c:pt idx="13590">
                  <c:v>22.6506166666667</c:v>
                </c:pt>
                <c:pt idx="13591">
                  <c:v>22.652283333333401</c:v>
                </c:pt>
                <c:pt idx="13592">
                  <c:v>22.653949999999998</c:v>
                </c:pt>
                <c:pt idx="13593">
                  <c:v>22.655616666666699</c:v>
                </c:pt>
                <c:pt idx="13594">
                  <c:v>22.6572833333334</c:v>
                </c:pt>
                <c:pt idx="13595">
                  <c:v>22.658950000000001</c:v>
                </c:pt>
                <c:pt idx="13596">
                  <c:v>22.660616666666701</c:v>
                </c:pt>
                <c:pt idx="13597">
                  <c:v>22.662283333333399</c:v>
                </c:pt>
                <c:pt idx="13598">
                  <c:v>22.66395</c:v>
                </c:pt>
                <c:pt idx="13599">
                  <c:v>22.6656166666667</c:v>
                </c:pt>
                <c:pt idx="13600">
                  <c:v>22.667283333333401</c:v>
                </c:pt>
                <c:pt idx="13601">
                  <c:v>22.668949999999999</c:v>
                </c:pt>
                <c:pt idx="13602">
                  <c:v>22.6706166666667</c:v>
                </c:pt>
                <c:pt idx="13603">
                  <c:v>22.6722833333334</c:v>
                </c:pt>
                <c:pt idx="13604">
                  <c:v>22.673950000000001</c:v>
                </c:pt>
                <c:pt idx="13605">
                  <c:v>22.675616666666699</c:v>
                </c:pt>
                <c:pt idx="13606">
                  <c:v>22.677283333333399</c:v>
                </c:pt>
                <c:pt idx="13607">
                  <c:v>22.67895</c:v>
                </c:pt>
                <c:pt idx="13608">
                  <c:v>22.680616666666701</c:v>
                </c:pt>
                <c:pt idx="13609">
                  <c:v>22.682283333333402</c:v>
                </c:pt>
                <c:pt idx="13610">
                  <c:v>22.683949999999999</c:v>
                </c:pt>
                <c:pt idx="13611">
                  <c:v>22.6856166666667</c:v>
                </c:pt>
                <c:pt idx="13612">
                  <c:v>22.687283333333401</c:v>
                </c:pt>
                <c:pt idx="13613">
                  <c:v>22.688949999999998</c:v>
                </c:pt>
                <c:pt idx="13614">
                  <c:v>22.690616666666699</c:v>
                </c:pt>
                <c:pt idx="13615">
                  <c:v>22.6922833333334</c:v>
                </c:pt>
                <c:pt idx="13616">
                  <c:v>22.693950000000001</c:v>
                </c:pt>
                <c:pt idx="13617">
                  <c:v>22.695616666666702</c:v>
                </c:pt>
                <c:pt idx="13618">
                  <c:v>22.697283333333399</c:v>
                </c:pt>
                <c:pt idx="13619">
                  <c:v>22.69895</c:v>
                </c:pt>
                <c:pt idx="13620">
                  <c:v>22.700616666666701</c:v>
                </c:pt>
                <c:pt idx="13621">
                  <c:v>22.702283333333401</c:v>
                </c:pt>
                <c:pt idx="13622">
                  <c:v>22.703949999999999</c:v>
                </c:pt>
                <c:pt idx="13623">
                  <c:v>22.7056166666667</c:v>
                </c:pt>
                <c:pt idx="13624">
                  <c:v>22.7072833333334</c:v>
                </c:pt>
                <c:pt idx="13625">
                  <c:v>22.708950000000002</c:v>
                </c:pt>
                <c:pt idx="13626">
                  <c:v>22.710616666666699</c:v>
                </c:pt>
                <c:pt idx="13627">
                  <c:v>22.712283333333399</c:v>
                </c:pt>
                <c:pt idx="13628">
                  <c:v>22.713950000000001</c:v>
                </c:pt>
                <c:pt idx="13629">
                  <c:v>22.715616666666701</c:v>
                </c:pt>
                <c:pt idx="13630">
                  <c:v>22.717283333333398</c:v>
                </c:pt>
                <c:pt idx="13631">
                  <c:v>22.71895</c:v>
                </c:pt>
                <c:pt idx="13632">
                  <c:v>22.7206166666667</c:v>
                </c:pt>
                <c:pt idx="13633">
                  <c:v>22.722283333333401</c:v>
                </c:pt>
                <c:pt idx="13634">
                  <c:v>22.723949999999999</c:v>
                </c:pt>
                <c:pt idx="13635">
                  <c:v>22.725616666666699</c:v>
                </c:pt>
                <c:pt idx="13636">
                  <c:v>22.7272833333334</c:v>
                </c:pt>
                <c:pt idx="13637">
                  <c:v>22.728950000000001</c:v>
                </c:pt>
                <c:pt idx="13638">
                  <c:v>22.730616666666702</c:v>
                </c:pt>
                <c:pt idx="13639">
                  <c:v>22.732283333333399</c:v>
                </c:pt>
                <c:pt idx="13640">
                  <c:v>22.73395</c:v>
                </c:pt>
                <c:pt idx="13641">
                  <c:v>22.735616666666701</c:v>
                </c:pt>
                <c:pt idx="13642">
                  <c:v>22.737283333333401</c:v>
                </c:pt>
                <c:pt idx="13643">
                  <c:v>22.738949999999999</c:v>
                </c:pt>
                <c:pt idx="13644">
                  <c:v>22.7406166666667</c:v>
                </c:pt>
                <c:pt idx="13645">
                  <c:v>22.7422833333334</c:v>
                </c:pt>
                <c:pt idx="13646">
                  <c:v>22.743950000000002</c:v>
                </c:pt>
                <c:pt idx="13647">
                  <c:v>22.745616666666699</c:v>
                </c:pt>
                <c:pt idx="13648">
                  <c:v>22.747283333333399</c:v>
                </c:pt>
                <c:pt idx="13649">
                  <c:v>22.748950000000001</c:v>
                </c:pt>
                <c:pt idx="13650">
                  <c:v>22.750616666666701</c:v>
                </c:pt>
                <c:pt idx="13651">
                  <c:v>22.752283333333398</c:v>
                </c:pt>
                <c:pt idx="13652">
                  <c:v>22.75395</c:v>
                </c:pt>
                <c:pt idx="13653">
                  <c:v>22.7556166666667</c:v>
                </c:pt>
                <c:pt idx="13654">
                  <c:v>22.757283333333401</c:v>
                </c:pt>
                <c:pt idx="13655">
                  <c:v>22.758949999999999</c:v>
                </c:pt>
                <c:pt idx="13656">
                  <c:v>22.760616666666699</c:v>
                </c:pt>
                <c:pt idx="13657">
                  <c:v>22.7622833333334</c:v>
                </c:pt>
                <c:pt idx="13658">
                  <c:v>22.763950000000001</c:v>
                </c:pt>
                <c:pt idx="13659">
                  <c:v>22.765616666666698</c:v>
                </c:pt>
                <c:pt idx="13660">
                  <c:v>22.767283333333399</c:v>
                </c:pt>
                <c:pt idx="13661">
                  <c:v>22.76895</c:v>
                </c:pt>
                <c:pt idx="13662">
                  <c:v>22.770616666666701</c:v>
                </c:pt>
                <c:pt idx="13663">
                  <c:v>22.772283333333402</c:v>
                </c:pt>
                <c:pt idx="13664">
                  <c:v>22.773949999999999</c:v>
                </c:pt>
                <c:pt idx="13665">
                  <c:v>22.7756166666667</c:v>
                </c:pt>
                <c:pt idx="13666">
                  <c:v>22.777283333333401</c:v>
                </c:pt>
                <c:pt idx="13667">
                  <c:v>22.778949999999998</c:v>
                </c:pt>
                <c:pt idx="13668">
                  <c:v>22.780616666666699</c:v>
                </c:pt>
                <c:pt idx="13669">
                  <c:v>22.7822833333334</c:v>
                </c:pt>
                <c:pt idx="13670">
                  <c:v>22.783950000000001</c:v>
                </c:pt>
                <c:pt idx="13671">
                  <c:v>22.785616666666701</c:v>
                </c:pt>
                <c:pt idx="13672">
                  <c:v>22.787283333333399</c:v>
                </c:pt>
                <c:pt idx="13673">
                  <c:v>22.78895</c:v>
                </c:pt>
                <c:pt idx="13674">
                  <c:v>22.7906166666667</c:v>
                </c:pt>
                <c:pt idx="13675">
                  <c:v>22.792283333333401</c:v>
                </c:pt>
                <c:pt idx="13676">
                  <c:v>22.793949999999999</c:v>
                </c:pt>
                <c:pt idx="13677">
                  <c:v>22.7956166666667</c:v>
                </c:pt>
                <c:pt idx="13678">
                  <c:v>22.7972833333334</c:v>
                </c:pt>
                <c:pt idx="13679">
                  <c:v>22.798950000000001</c:v>
                </c:pt>
                <c:pt idx="13680">
                  <c:v>22.800616666666699</c:v>
                </c:pt>
                <c:pt idx="13681">
                  <c:v>22.802283333333399</c:v>
                </c:pt>
                <c:pt idx="13682">
                  <c:v>22.80395</c:v>
                </c:pt>
                <c:pt idx="13683">
                  <c:v>22.805616666666701</c:v>
                </c:pt>
                <c:pt idx="13684">
                  <c:v>22.807283333333402</c:v>
                </c:pt>
                <c:pt idx="13685">
                  <c:v>22.808949999999999</c:v>
                </c:pt>
                <c:pt idx="13686">
                  <c:v>22.8106166666667</c:v>
                </c:pt>
                <c:pt idx="13687">
                  <c:v>22.812283333333401</c:v>
                </c:pt>
                <c:pt idx="13688">
                  <c:v>22.813949999999998</c:v>
                </c:pt>
                <c:pt idx="13689">
                  <c:v>22.815616666666699</c:v>
                </c:pt>
                <c:pt idx="13690">
                  <c:v>22.8172833333334</c:v>
                </c:pt>
                <c:pt idx="13691">
                  <c:v>22.818950000000001</c:v>
                </c:pt>
                <c:pt idx="13692">
                  <c:v>22.820616666666702</c:v>
                </c:pt>
                <c:pt idx="13693">
                  <c:v>22.822283333333399</c:v>
                </c:pt>
                <c:pt idx="13694">
                  <c:v>22.82395</c:v>
                </c:pt>
                <c:pt idx="13695">
                  <c:v>22.825616666666701</c:v>
                </c:pt>
                <c:pt idx="13696">
                  <c:v>22.827283333333401</c:v>
                </c:pt>
                <c:pt idx="13697">
                  <c:v>22.828949999999999</c:v>
                </c:pt>
                <c:pt idx="13698">
                  <c:v>22.8306166666667</c:v>
                </c:pt>
                <c:pt idx="13699">
                  <c:v>22.8322833333334</c:v>
                </c:pt>
                <c:pt idx="13700">
                  <c:v>22.833950000000002</c:v>
                </c:pt>
                <c:pt idx="13701">
                  <c:v>22.835616666666699</c:v>
                </c:pt>
                <c:pt idx="13702">
                  <c:v>22.837283333333399</c:v>
                </c:pt>
                <c:pt idx="13703">
                  <c:v>22.838950000000001</c:v>
                </c:pt>
                <c:pt idx="13704">
                  <c:v>22.840616666666701</c:v>
                </c:pt>
                <c:pt idx="13705">
                  <c:v>22.842283333333398</c:v>
                </c:pt>
                <c:pt idx="13706">
                  <c:v>22.84395</c:v>
                </c:pt>
                <c:pt idx="13707">
                  <c:v>22.8456166666667</c:v>
                </c:pt>
                <c:pt idx="13708">
                  <c:v>22.847283333333401</c:v>
                </c:pt>
                <c:pt idx="13709">
                  <c:v>22.848949999999999</c:v>
                </c:pt>
                <c:pt idx="13710">
                  <c:v>22.850616666666699</c:v>
                </c:pt>
                <c:pt idx="13711">
                  <c:v>22.8522833333334</c:v>
                </c:pt>
                <c:pt idx="13712">
                  <c:v>22.853950000000001</c:v>
                </c:pt>
                <c:pt idx="13713">
                  <c:v>22.855616666666702</c:v>
                </c:pt>
                <c:pt idx="13714">
                  <c:v>22.857283333333399</c:v>
                </c:pt>
                <c:pt idx="13715">
                  <c:v>22.85895</c:v>
                </c:pt>
                <c:pt idx="13716">
                  <c:v>22.860616666666701</c:v>
                </c:pt>
                <c:pt idx="13717">
                  <c:v>22.862283333333401</c:v>
                </c:pt>
                <c:pt idx="13718">
                  <c:v>22.863949999999999</c:v>
                </c:pt>
                <c:pt idx="13719">
                  <c:v>22.8656166666667</c:v>
                </c:pt>
                <c:pt idx="13720">
                  <c:v>22.8672833333334</c:v>
                </c:pt>
                <c:pt idx="13721">
                  <c:v>22.868950000000002</c:v>
                </c:pt>
                <c:pt idx="13722">
                  <c:v>22.870616666666699</c:v>
                </c:pt>
                <c:pt idx="13723">
                  <c:v>22.872283333333399</c:v>
                </c:pt>
                <c:pt idx="13724">
                  <c:v>22.873950000000001</c:v>
                </c:pt>
                <c:pt idx="13725">
                  <c:v>22.875616666666701</c:v>
                </c:pt>
                <c:pt idx="13726">
                  <c:v>22.877283333333398</c:v>
                </c:pt>
                <c:pt idx="13727">
                  <c:v>22.87895</c:v>
                </c:pt>
                <c:pt idx="13728">
                  <c:v>22.8806166666667</c:v>
                </c:pt>
                <c:pt idx="13729">
                  <c:v>22.882283333333401</c:v>
                </c:pt>
                <c:pt idx="13730">
                  <c:v>22.883949999999999</c:v>
                </c:pt>
                <c:pt idx="13731">
                  <c:v>22.885616666666699</c:v>
                </c:pt>
                <c:pt idx="13732">
                  <c:v>22.8872833333334</c:v>
                </c:pt>
                <c:pt idx="13733">
                  <c:v>22.888950000000001</c:v>
                </c:pt>
                <c:pt idx="13734">
                  <c:v>22.890616666666698</c:v>
                </c:pt>
                <c:pt idx="13735">
                  <c:v>22.892283333333399</c:v>
                </c:pt>
                <c:pt idx="13736">
                  <c:v>22.89395</c:v>
                </c:pt>
                <c:pt idx="13737">
                  <c:v>22.895616666666701</c:v>
                </c:pt>
                <c:pt idx="13738">
                  <c:v>22.897283333333402</c:v>
                </c:pt>
                <c:pt idx="13739">
                  <c:v>22.898949999999999</c:v>
                </c:pt>
                <c:pt idx="13740">
                  <c:v>22.9006166666667</c:v>
                </c:pt>
                <c:pt idx="13741">
                  <c:v>22.902283333333401</c:v>
                </c:pt>
                <c:pt idx="13742">
                  <c:v>22.903949999999998</c:v>
                </c:pt>
                <c:pt idx="13743">
                  <c:v>22.905616666666699</c:v>
                </c:pt>
                <c:pt idx="13744">
                  <c:v>22.9072833333334</c:v>
                </c:pt>
                <c:pt idx="13745">
                  <c:v>22.908950000000001</c:v>
                </c:pt>
                <c:pt idx="13746">
                  <c:v>22.910616666666701</c:v>
                </c:pt>
                <c:pt idx="13747">
                  <c:v>22.912283333333399</c:v>
                </c:pt>
                <c:pt idx="13748">
                  <c:v>22.91395</c:v>
                </c:pt>
                <c:pt idx="13749">
                  <c:v>22.9156166666667</c:v>
                </c:pt>
                <c:pt idx="13750">
                  <c:v>22.917283333333401</c:v>
                </c:pt>
                <c:pt idx="13751">
                  <c:v>22.918949999999999</c:v>
                </c:pt>
                <c:pt idx="13752">
                  <c:v>22.9206166666667</c:v>
                </c:pt>
                <c:pt idx="13753">
                  <c:v>22.9222833333334</c:v>
                </c:pt>
                <c:pt idx="13754">
                  <c:v>22.923950000000001</c:v>
                </c:pt>
                <c:pt idx="13755">
                  <c:v>22.925616666666699</c:v>
                </c:pt>
                <c:pt idx="13756">
                  <c:v>22.927283333333399</c:v>
                </c:pt>
                <c:pt idx="13757">
                  <c:v>22.92895</c:v>
                </c:pt>
                <c:pt idx="13758">
                  <c:v>22.930616666666701</c:v>
                </c:pt>
                <c:pt idx="13759">
                  <c:v>22.932283333333402</c:v>
                </c:pt>
                <c:pt idx="13760">
                  <c:v>22.933949999999999</c:v>
                </c:pt>
                <c:pt idx="13761">
                  <c:v>22.9356166666667</c:v>
                </c:pt>
                <c:pt idx="13762">
                  <c:v>22.937283333333401</c:v>
                </c:pt>
                <c:pt idx="13763">
                  <c:v>22.938949999999998</c:v>
                </c:pt>
                <c:pt idx="13764">
                  <c:v>22.940616666666699</c:v>
                </c:pt>
                <c:pt idx="13765">
                  <c:v>22.9422833333334</c:v>
                </c:pt>
                <c:pt idx="13766">
                  <c:v>22.943950000000001</c:v>
                </c:pt>
                <c:pt idx="13767">
                  <c:v>22.945616666666702</c:v>
                </c:pt>
                <c:pt idx="13768">
                  <c:v>22.947283333333399</c:v>
                </c:pt>
                <c:pt idx="13769">
                  <c:v>22.94895</c:v>
                </c:pt>
                <c:pt idx="13770">
                  <c:v>22.950616666666701</c:v>
                </c:pt>
                <c:pt idx="13771">
                  <c:v>22.952283333333401</c:v>
                </c:pt>
                <c:pt idx="13772">
                  <c:v>22.953949999999999</c:v>
                </c:pt>
                <c:pt idx="13773">
                  <c:v>22.9556166666667</c:v>
                </c:pt>
                <c:pt idx="13774">
                  <c:v>22.9572833333334</c:v>
                </c:pt>
                <c:pt idx="13775">
                  <c:v>22.958950000000002</c:v>
                </c:pt>
                <c:pt idx="13776">
                  <c:v>22.960616666666699</c:v>
                </c:pt>
                <c:pt idx="13777">
                  <c:v>22.962283333333399</c:v>
                </c:pt>
                <c:pt idx="13778">
                  <c:v>22.963950000000001</c:v>
                </c:pt>
                <c:pt idx="13779">
                  <c:v>22.965616666666701</c:v>
                </c:pt>
                <c:pt idx="13780">
                  <c:v>22.967283333333398</c:v>
                </c:pt>
                <c:pt idx="13781">
                  <c:v>22.96895</c:v>
                </c:pt>
                <c:pt idx="13782">
                  <c:v>22.9706166666667</c:v>
                </c:pt>
                <c:pt idx="13783">
                  <c:v>22.972283333333401</c:v>
                </c:pt>
                <c:pt idx="13784">
                  <c:v>22.973949999999999</c:v>
                </c:pt>
                <c:pt idx="13785">
                  <c:v>22.975616666666699</c:v>
                </c:pt>
                <c:pt idx="13786">
                  <c:v>22.9772833333334</c:v>
                </c:pt>
                <c:pt idx="13787">
                  <c:v>22.978950000000001</c:v>
                </c:pt>
                <c:pt idx="13788">
                  <c:v>22.980616666666702</c:v>
                </c:pt>
                <c:pt idx="13789">
                  <c:v>22.982283333333399</c:v>
                </c:pt>
                <c:pt idx="13790">
                  <c:v>22.98395</c:v>
                </c:pt>
                <c:pt idx="13791">
                  <c:v>22.985616666666701</c:v>
                </c:pt>
                <c:pt idx="13792">
                  <c:v>22.987283333333401</c:v>
                </c:pt>
                <c:pt idx="13793">
                  <c:v>22.988949999999999</c:v>
                </c:pt>
                <c:pt idx="13794">
                  <c:v>22.9906166666667</c:v>
                </c:pt>
                <c:pt idx="13795">
                  <c:v>22.9922833333334</c:v>
                </c:pt>
                <c:pt idx="13796">
                  <c:v>22.993950000000002</c:v>
                </c:pt>
                <c:pt idx="13797">
                  <c:v>22.995616666666699</c:v>
                </c:pt>
                <c:pt idx="13798">
                  <c:v>22.997283333333399</c:v>
                </c:pt>
                <c:pt idx="13799">
                  <c:v>22.998950000000001</c:v>
                </c:pt>
                <c:pt idx="13800">
                  <c:v>23.000616666666701</c:v>
                </c:pt>
                <c:pt idx="13801">
                  <c:v>23.002283333333398</c:v>
                </c:pt>
                <c:pt idx="13802">
                  <c:v>23.00395</c:v>
                </c:pt>
                <c:pt idx="13803">
                  <c:v>23.0056166666667</c:v>
                </c:pt>
                <c:pt idx="13804">
                  <c:v>23.007283333333401</c:v>
                </c:pt>
                <c:pt idx="13805">
                  <c:v>23.008949999999999</c:v>
                </c:pt>
                <c:pt idx="13806">
                  <c:v>23.010616666666699</c:v>
                </c:pt>
                <c:pt idx="13807">
                  <c:v>23.0122833333334</c:v>
                </c:pt>
                <c:pt idx="13808">
                  <c:v>23.013950000000001</c:v>
                </c:pt>
                <c:pt idx="13809">
                  <c:v>23.015616666666698</c:v>
                </c:pt>
                <c:pt idx="13810">
                  <c:v>23.017283333333399</c:v>
                </c:pt>
                <c:pt idx="13811">
                  <c:v>23.01895</c:v>
                </c:pt>
                <c:pt idx="13812">
                  <c:v>23.020616666666701</c:v>
                </c:pt>
                <c:pt idx="13813">
                  <c:v>23.022283333333402</c:v>
                </c:pt>
                <c:pt idx="13814">
                  <c:v>23.023949999999999</c:v>
                </c:pt>
                <c:pt idx="13815">
                  <c:v>23.0256166666667</c:v>
                </c:pt>
                <c:pt idx="13816">
                  <c:v>23.027283333333401</c:v>
                </c:pt>
                <c:pt idx="13817">
                  <c:v>23.028949999999998</c:v>
                </c:pt>
                <c:pt idx="13818">
                  <c:v>23.030616666666699</c:v>
                </c:pt>
                <c:pt idx="13819">
                  <c:v>23.0322833333334</c:v>
                </c:pt>
                <c:pt idx="13820">
                  <c:v>23.033950000000001</c:v>
                </c:pt>
                <c:pt idx="13821">
                  <c:v>23.035616666666701</c:v>
                </c:pt>
                <c:pt idx="13822">
                  <c:v>23.037283333333399</c:v>
                </c:pt>
                <c:pt idx="13823">
                  <c:v>23.03895</c:v>
                </c:pt>
                <c:pt idx="13824">
                  <c:v>23.0406166666667</c:v>
                </c:pt>
                <c:pt idx="13825">
                  <c:v>23.042283333333401</c:v>
                </c:pt>
                <c:pt idx="13826">
                  <c:v>23.043949999999999</c:v>
                </c:pt>
                <c:pt idx="13827">
                  <c:v>23.0456166666667</c:v>
                </c:pt>
                <c:pt idx="13828">
                  <c:v>23.0472833333334</c:v>
                </c:pt>
                <c:pt idx="13829">
                  <c:v>23.048950000000001</c:v>
                </c:pt>
                <c:pt idx="13830">
                  <c:v>23.050616666666699</c:v>
                </c:pt>
                <c:pt idx="13831">
                  <c:v>23.052283333333399</c:v>
                </c:pt>
                <c:pt idx="13832">
                  <c:v>23.05395</c:v>
                </c:pt>
                <c:pt idx="13833">
                  <c:v>23.055616666666701</c:v>
                </c:pt>
                <c:pt idx="13834">
                  <c:v>23.057283333333402</c:v>
                </c:pt>
                <c:pt idx="13835">
                  <c:v>23.058949999999999</c:v>
                </c:pt>
                <c:pt idx="13836">
                  <c:v>23.0606166666667</c:v>
                </c:pt>
                <c:pt idx="13837">
                  <c:v>23.062283333333401</c:v>
                </c:pt>
                <c:pt idx="13838">
                  <c:v>23.063949999999998</c:v>
                </c:pt>
                <c:pt idx="13839">
                  <c:v>23.065616666666699</c:v>
                </c:pt>
                <c:pt idx="13840">
                  <c:v>23.0672833333334</c:v>
                </c:pt>
                <c:pt idx="13841">
                  <c:v>23.068950000000001</c:v>
                </c:pt>
                <c:pt idx="13842">
                  <c:v>23.070616666666702</c:v>
                </c:pt>
                <c:pt idx="13843">
                  <c:v>23.072283333333399</c:v>
                </c:pt>
                <c:pt idx="13844">
                  <c:v>23.07395</c:v>
                </c:pt>
                <c:pt idx="13845">
                  <c:v>23.075616666666701</c:v>
                </c:pt>
                <c:pt idx="13846">
                  <c:v>23.077283333333401</c:v>
                </c:pt>
                <c:pt idx="13847">
                  <c:v>23.078949999999999</c:v>
                </c:pt>
                <c:pt idx="13848">
                  <c:v>23.0806166666667</c:v>
                </c:pt>
                <c:pt idx="13849">
                  <c:v>23.0822833333334</c:v>
                </c:pt>
                <c:pt idx="13850">
                  <c:v>23.083950000000002</c:v>
                </c:pt>
                <c:pt idx="13851">
                  <c:v>23.085616666666699</c:v>
                </c:pt>
                <c:pt idx="13852">
                  <c:v>23.087283333333399</c:v>
                </c:pt>
                <c:pt idx="13853">
                  <c:v>23.088950000000001</c:v>
                </c:pt>
                <c:pt idx="13854">
                  <c:v>23.090616666666701</c:v>
                </c:pt>
                <c:pt idx="13855">
                  <c:v>23.092283333333398</c:v>
                </c:pt>
                <c:pt idx="13856">
                  <c:v>23.09395</c:v>
                </c:pt>
                <c:pt idx="13857">
                  <c:v>23.0956166666667</c:v>
                </c:pt>
                <c:pt idx="13858">
                  <c:v>23.097283333333401</c:v>
                </c:pt>
                <c:pt idx="13859">
                  <c:v>23.098949999999999</c:v>
                </c:pt>
                <c:pt idx="13860">
                  <c:v>23.100616666666699</c:v>
                </c:pt>
                <c:pt idx="13861">
                  <c:v>23.1022833333334</c:v>
                </c:pt>
                <c:pt idx="13862">
                  <c:v>23.103950000000001</c:v>
                </c:pt>
                <c:pt idx="13863">
                  <c:v>23.105616666666702</c:v>
                </c:pt>
                <c:pt idx="13864">
                  <c:v>23.107283333333399</c:v>
                </c:pt>
                <c:pt idx="13865">
                  <c:v>23.10895</c:v>
                </c:pt>
                <c:pt idx="13866">
                  <c:v>23.110616666666701</c:v>
                </c:pt>
                <c:pt idx="13867">
                  <c:v>23.112283333333401</c:v>
                </c:pt>
                <c:pt idx="13868">
                  <c:v>23.113949999999999</c:v>
                </c:pt>
                <c:pt idx="13869">
                  <c:v>23.1156166666667</c:v>
                </c:pt>
                <c:pt idx="13870">
                  <c:v>23.1172833333334</c:v>
                </c:pt>
                <c:pt idx="13871">
                  <c:v>23.118950000000002</c:v>
                </c:pt>
                <c:pt idx="13872">
                  <c:v>23.120616666666699</c:v>
                </c:pt>
                <c:pt idx="13873">
                  <c:v>23.122283333333399</c:v>
                </c:pt>
                <c:pt idx="13874">
                  <c:v>23.123950000000001</c:v>
                </c:pt>
                <c:pt idx="13875">
                  <c:v>23.125616666666701</c:v>
                </c:pt>
                <c:pt idx="13876">
                  <c:v>23.127283333333398</c:v>
                </c:pt>
                <c:pt idx="13877">
                  <c:v>23.12895</c:v>
                </c:pt>
                <c:pt idx="13878">
                  <c:v>23.1306166666667</c:v>
                </c:pt>
                <c:pt idx="13879">
                  <c:v>23.132283333333401</c:v>
                </c:pt>
                <c:pt idx="13880">
                  <c:v>23.133949999999999</c:v>
                </c:pt>
                <c:pt idx="13881">
                  <c:v>23.135616666666699</c:v>
                </c:pt>
                <c:pt idx="13882">
                  <c:v>23.1372833333334</c:v>
                </c:pt>
                <c:pt idx="13883">
                  <c:v>23.138950000000001</c:v>
                </c:pt>
                <c:pt idx="13884">
                  <c:v>23.140616666666698</c:v>
                </c:pt>
                <c:pt idx="13885">
                  <c:v>23.142283333333399</c:v>
                </c:pt>
                <c:pt idx="13886">
                  <c:v>23.14395</c:v>
                </c:pt>
                <c:pt idx="13887">
                  <c:v>23.145616666666701</c:v>
                </c:pt>
                <c:pt idx="13888">
                  <c:v>23.147283333333402</c:v>
                </c:pt>
                <c:pt idx="13889">
                  <c:v>23.148949999999999</c:v>
                </c:pt>
                <c:pt idx="13890">
                  <c:v>23.1506166666667</c:v>
                </c:pt>
                <c:pt idx="13891">
                  <c:v>23.152283333333401</c:v>
                </c:pt>
                <c:pt idx="13892">
                  <c:v>23.153949999999998</c:v>
                </c:pt>
                <c:pt idx="13893">
                  <c:v>23.155616666666699</c:v>
                </c:pt>
                <c:pt idx="13894">
                  <c:v>23.1572833333334</c:v>
                </c:pt>
                <c:pt idx="13895">
                  <c:v>23.158950000000001</c:v>
                </c:pt>
                <c:pt idx="13896">
                  <c:v>23.160616666666701</c:v>
                </c:pt>
                <c:pt idx="13897">
                  <c:v>23.162283333333399</c:v>
                </c:pt>
                <c:pt idx="13898">
                  <c:v>23.16395</c:v>
                </c:pt>
                <c:pt idx="13899">
                  <c:v>23.1656166666667</c:v>
                </c:pt>
                <c:pt idx="13900">
                  <c:v>23.167283333333401</c:v>
                </c:pt>
                <c:pt idx="13901">
                  <c:v>23.168949999999999</c:v>
                </c:pt>
                <c:pt idx="13902">
                  <c:v>23.1706166666667</c:v>
                </c:pt>
                <c:pt idx="13903">
                  <c:v>23.1722833333334</c:v>
                </c:pt>
                <c:pt idx="13904">
                  <c:v>23.173950000000001</c:v>
                </c:pt>
                <c:pt idx="13905">
                  <c:v>23.175616666666699</c:v>
                </c:pt>
                <c:pt idx="13906">
                  <c:v>23.177283333333399</c:v>
                </c:pt>
                <c:pt idx="13907">
                  <c:v>23.17895</c:v>
                </c:pt>
                <c:pt idx="13908">
                  <c:v>23.180616666666701</c:v>
                </c:pt>
                <c:pt idx="13909">
                  <c:v>23.182283333333402</c:v>
                </c:pt>
                <c:pt idx="13910">
                  <c:v>23.183949999999999</c:v>
                </c:pt>
                <c:pt idx="13911">
                  <c:v>23.1856166666667</c:v>
                </c:pt>
                <c:pt idx="13912">
                  <c:v>23.187283333333401</c:v>
                </c:pt>
                <c:pt idx="13913">
                  <c:v>23.188949999999998</c:v>
                </c:pt>
                <c:pt idx="13914">
                  <c:v>23.190616666666699</c:v>
                </c:pt>
                <c:pt idx="13915">
                  <c:v>23.1922833333334</c:v>
                </c:pt>
                <c:pt idx="13916">
                  <c:v>23.193950000000001</c:v>
                </c:pt>
                <c:pt idx="13917">
                  <c:v>23.195616666666702</c:v>
                </c:pt>
                <c:pt idx="13918">
                  <c:v>23.197283333333399</c:v>
                </c:pt>
                <c:pt idx="13919">
                  <c:v>23.19895</c:v>
                </c:pt>
                <c:pt idx="13920">
                  <c:v>23.200616666666701</c:v>
                </c:pt>
                <c:pt idx="13921">
                  <c:v>23.202283333333401</c:v>
                </c:pt>
                <c:pt idx="13922">
                  <c:v>23.203949999999999</c:v>
                </c:pt>
                <c:pt idx="13923">
                  <c:v>23.2056166666667</c:v>
                </c:pt>
                <c:pt idx="13924">
                  <c:v>23.2072833333334</c:v>
                </c:pt>
                <c:pt idx="13925">
                  <c:v>23.208950000000002</c:v>
                </c:pt>
                <c:pt idx="13926">
                  <c:v>23.210616666666699</c:v>
                </c:pt>
                <c:pt idx="13927">
                  <c:v>23.212283333333399</c:v>
                </c:pt>
                <c:pt idx="13928">
                  <c:v>23.213950000000001</c:v>
                </c:pt>
                <c:pt idx="13929">
                  <c:v>23.215616666666701</c:v>
                </c:pt>
                <c:pt idx="13930">
                  <c:v>23.217283333333398</c:v>
                </c:pt>
                <c:pt idx="13931">
                  <c:v>23.21895</c:v>
                </c:pt>
                <c:pt idx="13932">
                  <c:v>23.2206166666667</c:v>
                </c:pt>
                <c:pt idx="13933">
                  <c:v>23.222283333333401</c:v>
                </c:pt>
                <c:pt idx="13934">
                  <c:v>23.223949999999999</c:v>
                </c:pt>
                <c:pt idx="13935">
                  <c:v>23.225616666666699</c:v>
                </c:pt>
                <c:pt idx="13936">
                  <c:v>23.2272833333334</c:v>
                </c:pt>
                <c:pt idx="13937">
                  <c:v>23.228950000000001</c:v>
                </c:pt>
                <c:pt idx="13938">
                  <c:v>23.230616666666702</c:v>
                </c:pt>
                <c:pt idx="13939">
                  <c:v>23.232283333333399</c:v>
                </c:pt>
                <c:pt idx="13940">
                  <c:v>23.23395</c:v>
                </c:pt>
                <c:pt idx="13941">
                  <c:v>23.235616666666701</c:v>
                </c:pt>
                <c:pt idx="13942">
                  <c:v>23.237283333333401</c:v>
                </c:pt>
                <c:pt idx="13943">
                  <c:v>23.238949999999999</c:v>
                </c:pt>
                <c:pt idx="13944">
                  <c:v>23.2406166666667</c:v>
                </c:pt>
                <c:pt idx="13945">
                  <c:v>23.2422833333334</c:v>
                </c:pt>
                <c:pt idx="13946">
                  <c:v>23.243950000000002</c:v>
                </c:pt>
                <c:pt idx="13947">
                  <c:v>23.245616666666699</c:v>
                </c:pt>
                <c:pt idx="13948">
                  <c:v>23.247283333333399</c:v>
                </c:pt>
                <c:pt idx="13949">
                  <c:v>23.248950000000001</c:v>
                </c:pt>
                <c:pt idx="13950">
                  <c:v>23.250616666666701</c:v>
                </c:pt>
                <c:pt idx="13951">
                  <c:v>23.252283333333398</c:v>
                </c:pt>
                <c:pt idx="13952">
                  <c:v>23.25395</c:v>
                </c:pt>
                <c:pt idx="13953">
                  <c:v>23.2556166666667</c:v>
                </c:pt>
                <c:pt idx="13954">
                  <c:v>23.257283333333401</c:v>
                </c:pt>
                <c:pt idx="13955">
                  <c:v>23.258949999999999</c:v>
                </c:pt>
                <c:pt idx="13956">
                  <c:v>23.260616666666699</c:v>
                </c:pt>
                <c:pt idx="13957">
                  <c:v>23.2622833333334</c:v>
                </c:pt>
                <c:pt idx="13958">
                  <c:v>23.263950000000001</c:v>
                </c:pt>
                <c:pt idx="13959">
                  <c:v>23.265616666666698</c:v>
                </c:pt>
                <c:pt idx="13960">
                  <c:v>23.267283333333399</c:v>
                </c:pt>
                <c:pt idx="13961">
                  <c:v>23.26895</c:v>
                </c:pt>
                <c:pt idx="13962">
                  <c:v>23.270616666666701</c:v>
                </c:pt>
                <c:pt idx="13963">
                  <c:v>23.272283333333402</c:v>
                </c:pt>
                <c:pt idx="13964">
                  <c:v>23.273949999999999</c:v>
                </c:pt>
                <c:pt idx="13965">
                  <c:v>23.2756166666667</c:v>
                </c:pt>
                <c:pt idx="13966">
                  <c:v>23.277283333333401</c:v>
                </c:pt>
                <c:pt idx="13967">
                  <c:v>23.278949999999998</c:v>
                </c:pt>
                <c:pt idx="13968">
                  <c:v>23.280616666666699</c:v>
                </c:pt>
                <c:pt idx="13969">
                  <c:v>23.2822833333334</c:v>
                </c:pt>
                <c:pt idx="13970">
                  <c:v>23.283950000000001</c:v>
                </c:pt>
                <c:pt idx="13971">
                  <c:v>23.285616666666701</c:v>
                </c:pt>
                <c:pt idx="13972">
                  <c:v>23.287283333333399</c:v>
                </c:pt>
                <c:pt idx="13973">
                  <c:v>23.28895</c:v>
                </c:pt>
                <c:pt idx="13974">
                  <c:v>23.2906166666667</c:v>
                </c:pt>
                <c:pt idx="13975">
                  <c:v>23.292283333333401</c:v>
                </c:pt>
                <c:pt idx="13976">
                  <c:v>23.293949999999999</c:v>
                </c:pt>
                <c:pt idx="13977">
                  <c:v>23.2956166666667</c:v>
                </c:pt>
                <c:pt idx="13978">
                  <c:v>23.2972833333334</c:v>
                </c:pt>
                <c:pt idx="13979">
                  <c:v>23.298950000000001</c:v>
                </c:pt>
                <c:pt idx="13980">
                  <c:v>23.300616666666699</c:v>
                </c:pt>
                <c:pt idx="13981">
                  <c:v>23.302283333333399</c:v>
                </c:pt>
                <c:pt idx="13982">
                  <c:v>23.30395</c:v>
                </c:pt>
                <c:pt idx="13983">
                  <c:v>23.305616666666701</c:v>
                </c:pt>
                <c:pt idx="13984">
                  <c:v>23.307283333333402</c:v>
                </c:pt>
                <c:pt idx="13985">
                  <c:v>23.308949999999999</c:v>
                </c:pt>
                <c:pt idx="13986">
                  <c:v>23.3106166666667</c:v>
                </c:pt>
                <c:pt idx="13987">
                  <c:v>23.312283333333401</c:v>
                </c:pt>
                <c:pt idx="13988">
                  <c:v>23.313949999999998</c:v>
                </c:pt>
                <c:pt idx="13989">
                  <c:v>23.315616666666699</c:v>
                </c:pt>
                <c:pt idx="13990">
                  <c:v>23.3172833333334</c:v>
                </c:pt>
                <c:pt idx="13991">
                  <c:v>23.318950000000001</c:v>
                </c:pt>
                <c:pt idx="13992">
                  <c:v>23.320616666666702</c:v>
                </c:pt>
                <c:pt idx="13993">
                  <c:v>23.322283333333399</c:v>
                </c:pt>
                <c:pt idx="13994">
                  <c:v>23.32395</c:v>
                </c:pt>
                <c:pt idx="13995">
                  <c:v>23.325616666666701</c:v>
                </c:pt>
                <c:pt idx="13996">
                  <c:v>23.327283333333401</c:v>
                </c:pt>
                <c:pt idx="13997">
                  <c:v>23.328949999999999</c:v>
                </c:pt>
                <c:pt idx="13998">
                  <c:v>23.3306166666667</c:v>
                </c:pt>
                <c:pt idx="13999">
                  <c:v>23.3322833333334</c:v>
                </c:pt>
                <c:pt idx="14000">
                  <c:v>23.333950000000002</c:v>
                </c:pt>
                <c:pt idx="14001">
                  <c:v>23.335616666666699</c:v>
                </c:pt>
                <c:pt idx="14002">
                  <c:v>23.337283333333399</c:v>
                </c:pt>
                <c:pt idx="14003">
                  <c:v>23.338950000000001</c:v>
                </c:pt>
                <c:pt idx="14004">
                  <c:v>23.340616666666701</c:v>
                </c:pt>
                <c:pt idx="14005">
                  <c:v>23.342283333333398</c:v>
                </c:pt>
                <c:pt idx="14006">
                  <c:v>23.34395</c:v>
                </c:pt>
                <c:pt idx="14007">
                  <c:v>23.3456166666667</c:v>
                </c:pt>
                <c:pt idx="14008">
                  <c:v>23.347283333333401</c:v>
                </c:pt>
                <c:pt idx="14009">
                  <c:v>23.348949999999999</c:v>
                </c:pt>
                <c:pt idx="14010">
                  <c:v>23.350616666666699</c:v>
                </c:pt>
                <c:pt idx="14011">
                  <c:v>23.3522833333334</c:v>
                </c:pt>
                <c:pt idx="14012">
                  <c:v>23.353950000000001</c:v>
                </c:pt>
                <c:pt idx="14013">
                  <c:v>23.355616666666702</c:v>
                </c:pt>
                <c:pt idx="14014">
                  <c:v>23.357283333333399</c:v>
                </c:pt>
                <c:pt idx="14015">
                  <c:v>23.35895</c:v>
                </c:pt>
                <c:pt idx="14016">
                  <c:v>23.360616666666701</c:v>
                </c:pt>
                <c:pt idx="14017">
                  <c:v>23.362283333333401</c:v>
                </c:pt>
                <c:pt idx="14018">
                  <c:v>23.363949999999999</c:v>
                </c:pt>
                <c:pt idx="14019">
                  <c:v>23.3656166666667</c:v>
                </c:pt>
                <c:pt idx="14020">
                  <c:v>23.3672833333334</c:v>
                </c:pt>
                <c:pt idx="14021">
                  <c:v>23.368950000000002</c:v>
                </c:pt>
                <c:pt idx="14022">
                  <c:v>23.370616666666699</c:v>
                </c:pt>
                <c:pt idx="14023">
                  <c:v>23.372283333333399</c:v>
                </c:pt>
                <c:pt idx="14024">
                  <c:v>23.373950000000001</c:v>
                </c:pt>
                <c:pt idx="14025">
                  <c:v>23.375616666666701</c:v>
                </c:pt>
                <c:pt idx="14026">
                  <c:v>23.377283333333398</c:v>
                </c:pt>
                <c:pt idx="14027">
                  <c:v>23.37895</c:v>
                </c:pt>
                <c:pt idx="14028">
                  <c:v>23.3806166666667</c:v>
                </c:pt>
                <c:pt idx="14029">
                  <c:v>23.382283333333401</c:v>
                </c:pt>
                <c:pt idx="14030">
                  <c:v>23.383949999999999</c:v>
                </c:pt>
                <c:pt idx="14031">
                  <c:v>23.385616666666699</c:v>
                </c:pt>
                <c:pt idx="14032">
                  <c:v>23.3872833333334</c:v>
                </c:pt>
                <c:pt idx="14033">
                  <c:v>23.388950000000001</c:v>
                </c:pt>
                <c:pt idx="14034">
                  <c:v>23.390616666666698</c:v>
                </c:pt>
                <c:pt idx="14035">
                  <c:v>23.392283333333399</c:v>
                </c:pt>
                <c:pt idx="14036">
                  <c:v>23.39395</c:v>
                </c:pt>
                <c:pt idx="14037">
                  <c:v>23.395616666666701</c:v>
                </c:pt>
                <c:pt idx="14038">
                  <c:v>23.397283333333402</c:v>
                </c:pt>
                <c:pt idx="14039">
                  <c:v>23.398949999999999</c:v>
                </c:pt>
                <c:pt idx="14040">
                  <c:v>23.4006166666667</c:v>
                </c:pt>
                <c:pt idx="14041">
                  <c:v>23.402283333333401</c:v>
                </c:pt>
                <c:pt idx="14042">
                  <c:v>23.403949999999998</c:v>
                </c:pt>
                <c:pt idx="14043">
                  <c:v>23.405616666666699</c:v>
                </c:pt>
                <c:pt idx="14044">
                  <c:v>23.4072833333334</c:v>
                </c:pt>
                <c:pt idx="14045">
                  <c:v>23.408950000000001</c:v>
                </c:pt>
                <c:pt idx="14046">
                  <c:v>23.410616666666701</c:v>
                </c:pt>
                <c:pt idx="14047">
                  <c:v>23.412283333333399</c:v>
                </c:pt>
                <c:pt idx="14048">
                  <c:v>23.41395</c:v>
                </c:pt>
                <c:pt idx="14049">
                  <c:v>23.4156166666667</c:v>
                </c:pt>
                <c:pt idx="14050">
                  <c:v>23.417283333333401</c:v>
                </c:pt>
                <c:pt idx="14051">
                  <c:v>23.418949999999999</c:v>
                </c:pt>
                <c:pt idx="14052">
                  <c:v>23.4206166666667</c:v>
                </c:pt>
                <c:pt idx="14053">
                  <c:v>23.4222833333334</c:v>
                </c:pt>
                <c:pt idx="14054">
                  <c:v>23.423950000000001</c:v>
                </c:pt>
                <c:pt idx="14055">
                  <c:v>23.425616666666699</c:v>
                </c:pt>
                <c:pt idx="14056">
                  <c:v>23.427283333333399</c:v>
                </c:pt>
                <c:pt idx="14057">
                  <c:v>23.42895</c:v>
                </c:pt>
                <c:pt idx="14058">
                  <c:v>23.430616666666701</c:v>
                </c:pt>
                <c:pt idx="14059">
                  <c:v>23.432283333333402</c:v>
                </c:pt>
                <c:pt idx="14060">
                  <c:v>23.433949999999999</c:v>
                </c:pt>
                <c:pt idx="14061">
                  <c:v>23.4356166666667</c:v>
                </c:pt>
                <c:pt idx="14062">
                  <c:v>23.437283333333401</c:v>
                </c:pt>
                <c:pt idx="14063">
                  <c:v>23.438949999999998</c:v>
                </c:pt>
                <c:pt idx="14064">
                  <c:v>23.440616666666699</c:v>
                </c:pt>
                <c:pt idx="14065">
                  <c:v>23.4422833333334</c:v>
                </c:pt>
                <c:pt idx="14066">
                  <c:v>23.443950000000001</c:v>
                </c:pt>
                <c:pt idx="14067">
                  <c:v>23.445616666666702</c:v>
                </c:pt>
                <c:pt idx="14068">
                  <c:v>23.447283333333399</c:v>
                </c:pt>
                <c:pt idx="14069">
                  <c:v>23.44895</c:v>
                </c:pt>
                <c:pt idx="14070">
                  <c:v>23.450616666666701</c:v>
                </c:pt>
                <c:pt idx="14071">
                  <c:v>23.452283333333401</c:v>
                </c:pt>
                <c:pt idx="14072">
                  <c:v>23.453949999999999</c:v>
                </c:pt>
                <c:pt idx="14073">
                  <c:v>23.4556166666667</c:v>
                </c:pt>
                <c:pt idx="14074">
                  <c:v>23.4572833333334</c:v>
                </c:pt>
                <c:pt idx="14075">
                  <c:v>23.458950000000002</c:v>
                </c:pt>
                <c:pt idx="14076">
                  <c:v>23.460616666666699</c:v>
                </c:pt>
                <c:pt idx="14077">
                  <c:v>23.462283333333399</c:v>
                </c:pt>
                <c:pt idx="14078">
                  <c:v>23.463950000000001</c:v>
                </c:pt>
                <c:pt idx="14079">
                  <c:v>23.465616666666701</c:v>
                </c:pt>
                <c:pt idx="14080">
                  <c:v>23.467283333333398</c:v>
                </c:pt>
                <c:pt idx="14081">
                  <c:v>23.46895</c:v>
                </c:pt>
                <c:pt idx="14082">
                  <c:v>23.4706166666667</c:v>
                </c:pt>
                <c:pt idx="14083">
                  <c:v>23.472283333333401</c:v>
                </c:pt>
                <c:pt idx="14084">
                  <c:v>23.473949999999999</c:v>
                </c:pt>
                <c:pt idx="14085">
                  <c:v>23.475616666666699</c:v>
                </c:pt>
                <c:pt idx="14086">
                  <c:v>23.4772833333334</c:v>
                </c:pt>
                <c:pt idx="14087">
                  <c:v>23.478950000000001</c:v>
                </c:pt>
                <c:pt idx="14088">
                  <c:v>23.480616666666702</c:v>
                </c:pt>
                <c:pt idx="14089">
                  <c:v>23.482283333333399</c:v>
                </c:pt>
                <c:pt idx="14090">
                  <c:v>23.48395</c:v>
                </c:pt>
                <c:pt idx="14091">
                  <c:v>23.485616666666701</c:v>
                </c:pt>
                <c:pt idx="14092">
                  <c:v>23.487283333333401</c:v>
                </c:pt>
                <c:pt idx="14093">
                  <c:v>23.488949999999999</c:v>
                </c:pt>
                <c:pt idx="14094">
                  <c:v>23.4906166666667</c:v>
                </c:pt>
                <c:pt idx="14095">
                  <c:v>23.4922833333334</c:v>
                </c:pt>
                <c:pt idx="14096">
                  <c:v>23.493950000000002</c:v>
                </c:pt>
                <c:pt idx="14097">
                  <c:v>23.495616666666699</c:v>
                </c:pt>
                <c:pt idx="14098">
                  <c:v>23.497283333333399</c:v>
                </c:pt>
                <c:pt idx="14099">
                  <c:v>23.498950000000001</c:v>
                </c:pt>
                <c:pt idx="14100">
                  <c:v>23.500616666666701</c:v>
                </c:pt>
                <c:pt idx="14101">
                  <c:v>23.502283333333398</c:v>
                </c:pt>
                <c:pt idx="14102">
                  <c:v>23.50395</c:v>
                </c:pt>
                <c:pt idx="14103">
                  <c:v>23.5056166666667</c:v>
                </c:pt>
                <c:pt idx="14104">
                  <c:v>23.507283333333401</c:v>
                </c:pt>
                <c:pt idx="14105">
                  <c:v>23.508949999999999</c:v>
                </c:pt>
                <c:pt idx="14106">
                  <c:v>23.510616666666699</c:v>
                </c:pt>
                <c:pt idx="14107">
                  <c:v>23.5122833333334</c:v>
                </c:pt>
                <c:pt idx="14108">
                  <c:v>23.513950000000001</c:v>
                </c:pt>
                <c:pt idx="14109">
                  <c:v>23.515616666666698</c:v>
                </c:pt>
                <c:pt idx="14110">
                  <c:v>23.517283333333399</c:v>
                </c:pt>
                <c:pt idx="14111">
                  <c:v>23.51895</c:v>
                </c:pt>
                <c:pt idx="14112">
                  <c:v>23.520616666666701</c:v>
                </c:pt>
                <c:pt idx="14113">
                  <c:v>23.522283333333402</c:v>
                </c:pt>
                <c:pt idx="14114">
                  <c:v>23.523949999999999</c:v>
                </c:pt>
                <c:pt idx="14115">
                  <c:v>23.5256166666667</c:v>
                </c:pt>
                <c:pt idx="14116">
                  <c:v>23.527283333333401</c:v>
                </c:pt>
                <c:pt idx="14117">
                  <c:v>23.528949999999998</c:v>
                </c:pt>
                <c:pt idx="14118">
                  <c:v>23.530616666666699</c:v>
                </c:pt>
                <c:pt idx="14119">
                  <c:v>23.5322833333334</c:v>
                </c:pt>
                <c:pt idx="14120">
                  <c:v>23.533950000000001</c:v>
                </c:pt>
                <c:pt idx="14121">
                  <c:v>23.535616666666701</c:v>
                </c:pt>
                <c:pt idx="14122">
                  <c:v>23.537283333333399</c:v>
                </c:pt>
                <c:pt idx="14123">
                  <c:v>23.53895</c:v>
                </c:pt>
                <c:pt idx="14124">
                  <c:v>23.5406166666667</c:v>
                </c:pt>
                <c:pt idx="14125">
                  <c:v>23.542283333333401</c:v>
                </c:pt>
                <c:pt idx="14126">
                  <c:v>23.543949999999999</c:v>
                </c:pt>
                <c:pt idx="14127">
                  <c:v>23.5456166666667</c:v>
                </c:pt>
                <c:pt idx="14128">
                  <c:v>23.5472833333334</c:v>
                </c:pt>
                <c:pt idx="14129">
                  <c:v>23.548950000000001</c:v>
                </c:pt>
                <c:pt idx="14130">
                  <c:v>23.550616666666699</c:v>
                </c:pt>
                <c:pt idx="14131">
                  <c:v>23.552283333333399</c:v>
                </c:pt>
                <c:pt idx="14132">
                  <c:v>23.55395</c:v>
                </c:pt>
                <c:pt idx="14133">
                  <c:v>23.555616666666701</c:v>
                </c:pt>
                <c:pt idx="14134">
                  <c:v>23.557283333333402</c:v>
                </c:pt>
                <c:pt idx="14135">
                  <c:v>23.558949999999999</c:v>
                </c:pt>
                <c:pt idx="14136">
                  <c:v>23.5606166666667</c:v>
                </c:pt>
                <c:pt idx="14137">
                  <c:v>23.562283333333401</c:v>
                </c:pt>
                <c:pt idx="14138">
                  <c:v>23.563949999999998</c:v>
                </c:pt>
                <c:pt idx="14139">
                  <c:v>23.565616666666699</c:v>
                </c:pt>
                <c:pt idx="14140">
                  <c:v>23.5672833333334</c:v>
                </c:pt>
                <c:pt idx="14141">
                  <c:v>23.568950000000001</c:v>
                </c:pt>
                <c:pt idx="14142">
                  <c:v>23.570616666666702</c:v>
                </c:pt>
                <c:pt idx="14143">
                  <c:v>23.572283333333399</c:v>
                </c:pt>
                <c:pt idx="14144">
                  <c:v>23.57395</c:v>
                </c:pt>
                <c:pt idx="14145">
                  <c:v>23.575616666666701</c:v>
                </c:pt>
                <c:pt idx="14146">
                  <c:v>23.577283333333401</c:v>
                </c:pt>
                <c:pt idx="14147">
                  <c:v>23.578949999999999</c:v>
                </c:pt>
                <c:pt idx="14148">
                  <c:v>23.5806166666667</c:v>
                </c:pt>
                <c:pt idx="14149">
                  <c:v>23.5822833333334</c:v>
                </c:pt>
                <c:pt idx="14150">
                  <c:v>23.583950000000002</c:v>
                </c:pt>
                <c:pt idx="14151">
                  <c:v>23.585616666666699</c:v>
                </c:pt>
                <c:pt idx="14152">
                  <c:v>23.587283333333399</c:v>
                </c:pt>
                <c:pt idx="14153">
                  <c:v>23.588950000000001</c:v>
                </c:pt>
                <c:pt idx="14154">
                  <c:v>23.590616666666701</c:v>
                </c:pt>
                <c:pt idx="14155">
                  <c:v>23.592283333333398</c:v>
                </c:pt>
                <c:pt idx="14156">
                  <c:v>23.59395</c:v>
                </c:pt>
                <c:pt idx="14157">
                  <c:v>23.5956166666667</c:v>
                </c:pt>
                <c:pt idx="14158">
                  <c:v>23.597283333333401</c:v>
                </c:pt>
                <c:pt idx="14159">
                  <c:v>23.598949999999999</c:v>
                </c:pt>
                <c:pt idx="14160">
                  <c:v>23.600616666666699</c:v>
                </c:pt>
                <c:pt idx="14161">
                  <c:v>23.6022833333334</c:v>
                </c:pt>
                <c:pt idx="14162">
                  <c:v>23.603950000000001</c:v>
                </c:pt>
                <c:pt idx="14163">
                  <c:v>23.605616666666702</c:v>
                </c:pt>
                <c:pt idx="14164">
                  <c:v>23.607283333333399</c:v>
                </c:pt>
                <c:pt idx="14165">
                  <c:v>23.60895</c:v>
                </c:pt>
                <c:pt idx="14166">
                  <c:v>23.610616666666701</c:v>
                </c:pt>
                <c:pt idx="14167">
                  <c:v>23.612283333333401</c:v>
                </c:pt>
                <c:pt idx="14168">
                  <c:v>23.613949999999999</c:v>
                </c:pt>
                <c:pt idx="14169">
                  <c:v>23.6156166666667</c:v>
                </c:pt>
                <c:pt idx="14170">
                  <c:v>23.6172833333334</c:v>
                </c:pt>
                <c:pt idx="14171">
                  <c:v>23.618950000000002</c:v>
                </c:pt>
                <c:pt idx="14172">
                  <c:v>23.620616666666699</c:v>
                </c:pt>
                <c:pt idx="14173">
                  <c:v>23.622283333333399</c:v>
                </c:pt>
                <c:pt idx="14174">
                  <c:v>23.623950000000001</c:v>
                </c:pt>
                <c:pt idx="14175">
                  <c:v>23.625616666666701</c:v>
                </c:pt>
                <c:pt idx="14176">
                  <c:v>23.627283333333398</c:v>
                </c:pt>
                <c:pt idx="14177">
                  <c:v>23.62895</c:v>
                </c:pt>
                <c:pt idx="14178">
                  <c:v>23.6306166666667</c:v>
                </c:pt>
                <c:pt idx="14179">
                  <c:v>23.632283333333401</c:v>
                </c:pt>
                <c:pt idx="14180">
                  <c:v>23.633949999999999</c:v>
                </c:pt>
                <c:pt idx="14181">
                  <c:v>23.635616666666699</c:v>
                </c:pt>
                <c:pt idx="14182">
                  <c:v>23.6372833333334</c:v>
                </c:pt>
                <c:pt idx="14183">
                  <c:v>23.638950000000001</c:v>
                </c:pt>
                <c:pt idx="14184">
                  <c:v>23.640616666666698</c:v>
                </c:pt>
                <c:pt idx="14185">
                  <c:v>23.642283333333399</c:v>
                </c:pt>
                <c:pt idx="14186">
                  <c:v>23.64395</c:v>
                </c:pt>
                <c:pt idx="14187">
                  <c:v>23.645616666666701</c:v>
                </c:pt>
                <c:pt idx="14188">
                  <c:v>23.647283333333402</c:v>
                </c:pt>
                <c:pt idx="14189">
                  <c:v>23.648949999999999</c:v>
                </c:pt>
                <c:pt idx="14190">
                  <c:v>23.6506166666667</c:v>
                </c:pt>
                <c:pt idx="14191">
                  <c:v>23.652283333333401</c:v>
                </c:pt>
                <c:pt idx="14192">
                  <c:v>23.653949999999998</c:v>
                </c:pt>
                <c:pt idx="14193">
                  <c:v>23.655616666666699</c:v>
                </c:pt>
                <c:pt idx="14194">
                  <c:v>23.6572833333334</c:v>
                </c:pt>
                <c:pt idx="14195">
                  <c:v>23.658950000000001</c:v>
                </c:pt>
                <c:pt idx="14196">
                  <c:v>23.660616666666701</c:v>
                </c:pt>
                <c:pt idx="14197">
                  <c:v>23.662283333333399</c:v>
                </c:pt>
                <c:pt idx="14198">
                  <c:v>23.66395</c:v>
                </c:pt>
                <c:pt idx="14199">
                  <c:v>23.6656166666667</c:v>
                </c:pt>
                <c:pt idx="14200">
                  <c:v>23.667283333333401</c:v>
                </c:pt>
                <c:pt idx="14201">
                  <c:v>23.668949999999999</c:v>
                </c:pt>
                <c:pt idx="14202">
                  <c:v>23.6706166666667</c:v>
                </c:pt>
                <c:pt idx="14203">
                  <c:v>23.6722833333334</c:v>
                </c:pt>
                <c:pt idx="14204">
                  <c:v>23.673950000000001</c:v>
                </c:pt>
                <c:pt idx="14205">
                  <c:v>23.675616666666699</c:v>
                </c:pt>
                <c:pt idx="14206">
                  <c:v>23.677283333333399</c:v>
                </c:pt>
                <c:pt idx="14207">
                  <c:v>23.67895</c:v>
                </c:pt>
                <c:pt idx="14208">
                  <c:v>23.680616666666701</c:v>
                </c:pt>
                <c:pt idx="14209">
                  <c:v>23.682283333333402</c:v>
                </c:pt>
                <c:pt idx="14210">
                  <c:v>23.683949999999999</c:v>
                </c:pt>
                <c:pt idx="14211">
                  <c:v>23.6856166666667</c:v>
                </c:pt>
                <c:pt idx="14212">
                  <c:v>23.687283333333401</c:v>
                </c:pt>
                <c:pt idx="14213">
                  <c:v>23.688949999999998</c:v>
                </c:pt>
                <c:pt idx="14214">
                  <c:v>23.690616666666699</c:v>
                </c:pt>
                <c:pt idx="14215">
                  <c:v>23.6922833333334</c:v>
                </c:pt>
                <c:pt idx="14216">
                  <c:v>23.693950000000001</c:v>
                </c:pt>
                <c:pt idx="14217">
                  <c:v>23.695616666666702</c:v>
                </c:pt>
                <c:pt idx="14218">
                  <c:v>23.697283333333399</c:v>
                </c:pt>
                <c:pt idx="14219">
                  <c:v>23.69895</c:v>
                </c:pt>
                <c:pt idx="14220">
                  <c:v>23.700616666666701</c:v>
                </c:pt>
                <c:pt idx="14221">
                  <c:v>23.702283333333401</c:v>
                </c:pt>
                <c:pt idx="14222">
                  <c:v>23.703949999999999</c:v>
                </c:pt>
                <c:pt idx="14223">
                  <c:v>23.7056166666667</c:v>
                </c:pt>
                <c:pt idx="14224">
                  <c:v>23.7072833333334</c:v>
                </c:pt>
                <c:pt idx="14225">
                  <c:v>23.708950000000002</c:v>
                </c:pt>
                <c:pt idx="14226">
                  <c:v>23.710616666666699</c:v>
                </c:pt>
                <c:pt idx="14227">
                  <c:v>23.712283333333399</c:v>
                </c:pt>
                <c:pt idx="14228">
                  <c:v>23.713950000000001</c:v>
                </c:pt>
                <c:pt idx="14229">
                  <c:v>23.715616666666701</c:v>
                </c:pt>
                <c:pt idx="14230">
                  <c:v>23.717283333333398</c:v>
                </c:pt>
                <c:pt idx="14231">
                  <c:v>23.71895</c:v>
                </c:pt>
                <c:pt idx="14232">
                  <c:v>23.7206166666667</c:v>
                </c:pt>
                <c:pt idx="14233">
                  <c:v>23.722283333333401</c:v>
                </c:pt>
                <c:pt idx="14234">
                  <c:v>23.723949999999999</c:v>
                </c:pt>
                <c:pt idx="14235">
                  <c:v>23.725616666666699</c:v>
                </c:pt>
                <c:pt idx="14236">
                  <c:v>23.7272833333334</c:v>
                </c:pt>
                <c:pt idx="14237">
                  <c:v>23.728950000000001</c:v>
                </c:pt>
                <c:pt idx="14238">
                  <c:v>23.730616666666702</c:v>
                </c:pt>
                <c:pt idx="14239">
                  <c:v>23.732283333333399</c:v>
                </c:pt>
                <c:pt idx="14240">
                  <c:v>23.73395</c:v>
                </c:pt>
                <c:pt idx="14241">
                  <c:v>23.735616666666701</c:v>
                </c:pt>
                <c:pt idx="14242">
                  <c:v>23.737283333333401</c:v>
                </c:pt>
                <c:pt idx="14243">
                  <c:v>23.738949999999999</c:v>
                </c:pt>
                <c:pt idx="14244">
                  <c:v>23.7406166666667</c:v>
                </c:pt>
                <c:pt idx="14245">
                  <c:v>23.7422833333334</c:v>
                </c:pt>
                <c:pt idx="14246">
                  <c:v>23.743950000000002</c:v>
                </c:pt>
                <c:pt idx="14247">
                  <c:v>23.745616666666699</c:v>
                </c:pt>
                <c:pt idx="14248">
                  <c:v>23.747283333333399</c:v>
                </c:pt>
                <c:pt idx="14249">
                  <c:v>23.748950000000001</c:v>
                </c:pt>
                <c:pt idx="14250">
                  <c:v>23.750616666666701</c:v>
                </c:pt>
                <c:pt idx="14251">
                  <c:v>23.752283333333398</c:v>
                </c:pt>
                <c:pt idx="14252">
                  <c:v>23.75395</c:v>
                </c:pt>
                <c:pt idx="14253">
                  <c:v>23.7556166666667</c:v>
                </c:pt>
                <c:pt idx="14254">
                  <c:v>23.757283333333401</c:v>
                </c:pt>
                <c:pt idx="14255">
                  <c:v>23.758949999999999</c:v>
                </c:pt>
                <c:pt idx="14256">
                  <c:v>23.760616666666699</c:v>
                </c:pt>
                <c:pt idx="14257">
                  <c:v>23.7622833333334</c:v>
                </c:pt>
                <c:pt idx="14258">
                  <c:v>23.763950000000001</c:v>
                </c:pt>
                <c:pt idx="14259">
                  <c:v>23.765616666666698</c:v>
                </c:pt>
                <c:pt idx="14260">
                  <c:v>23.767283333333399</c:v>
                </c:pt>
                <c:pt idx="14261">
                  <c:v>23.76895</c:v>
                </c:pt>
                <c:pt idx="14262">
                  <c:v>23.770616666666701</c:v>
                </c:pt>
                <c:pt idx="14263">
                  <c:v>23.772283333333402</c:v>
                </c:pt>
                <c:pt idx="14264">
                  <c:v>23.773949999999999</c:v>
                </c:pt>
                <c:pt idx="14265">
                  <c:v>23.7756166666667</c:v>
                </c:pt>
                <c:pt idx="14266">
                  <c:v>23.777283333333401</c:v>
                </c:pt>
                <c:pt idx="14267">
                  <c:v>23.778949999999998</c:v>
                </c:pt>
                <c:pt idx="14268">
                  <c:v>23.780616666666699</c:v>
                </c:pt>
                <c:pt idx="14269">
                  <c:v>23.7822833333334</c:v>
                </c:pt>
                <c:pt idx="14270">
                  <c:v>23.783950000000001</c:v>
                </c:pt>
                <c:pt idx="14271">
                  <c:v>23.785616666666701</c:v>
                </c:pt>
                <c:pt idx="14272">
                  <c:v>23.787283333333399</c:v>
                </c:pt>
                <c:pt idx="14273">
                  <c:v>23.78895</c:v>
                </c:pt>
                <c:pt idx="14274">
                  <c:v>23.7906166666667</c:v>
                </c:pt>
                <c:pt idx="14275">
                  <c:v>23.792283333333401</c:v>
                </c:pt>
                <c:pt idx="14276">
                  <c:v>23.793949999999999</c:v>
                </c:pt>
                <c:pt idx="14277">
                  <c:v>23.7956166666667</c:v>
                </c:pt>
                <c:pt idx="14278">
                  <c:v>23.7972833333334</c:v>
                </c:pt>
                <c:pt idx="14279">
                  <c:v>23.798950000000001</c:v>
                </c:pt>
                <c:pt idx="14280">
                  <c:v>23.800616666666699</c:v>
                </c:pt>
                <c:pt idx="14281">
                  <c:v>23.802283333333399</c:v>
                </c:pt>
                <c:pt idx="14282">
                  <c:v>23.80395</c:v>
                </c:pt>
                <c:pt idx="14283">
                  <c:v>23.805616666666701</c:v>
                </c:pt>
                <c:pt idx="14284">
                  <c:v>23.807283333333402</c:v>
                </c:pt>
                <c:pt idx="14285">
                  <c:v>23.808949999999999</c:v>
                </c:pt>
                <c:pt idx="14286">
                  <c:v>23.8106166666667</c:v>
                </c:pt>
                <c:pt idx="14287">
                  <c:v>23.812283333333401</c:v>
                </c:pt>
                <c:pt idx="14288">
                  <c:v>23.813949999999998</c:v>
                </c:pt>
                <c:pt idx="14289">
                  <c:v>23.815616666666699</c:v>
                </c:pt>
                <c:pt idx="14290">
                  <c:v>23.8172833333334</c:v>
                </c:pt>
                <c:pt idx="14291">
                  <c:v>23.818950000000001</c:v>
                </c:pt>
                <c:pt idx="14292">
                  <c:v>23.820616666666702</c:v>
                </c:pt>
                <c:pt idx="14293">
                  <c:v>23.822283333333399</c:v>
                </c:pt>
                <c:pt idx="14294">
                  <c:v>23.82395</c:v>
                </c:pt>
                <c:pt idx="14295">
                  <c:v>23.825616666666701</c:v>
                </c:pt>
                <c:pt idx="14296">
                  <c:v>23.827283333333401</c:v>
                </c:pt>
                <c:pt idx="14297">
                  <c:v>23.828949999999999</c:v>
                </c:pt>
                <c:pt idx="14298">
                  <c:v>23.8306166666667</c:v>
                </c:pt>
                <c:pt idx="14299">
                  <c:v>23.8322833333334</c:v>
                </c:pt>
                <c:pt idx="14300">
                  <c:v>23.833950000000002</c:v>
                </c:pt>
                <c:pt idx="14301">
                  <c:v>23.835616666666699</c:v>
                </c:pt>
                <c:pt idx="14302">
                  <c:v>23.837283333333399</c:v>
                </c:pt>
                <c:pt idx="14303">
                  <c:v>23.838950000000001</c:v>
                </c:pt>
                <c:pt idx="14304">
                  <c:v>23.840616666666701</c:v>
                </c:pt>
                <c:pt idx="14305">
                  <c:v>23.842283333333398</c:v>
                </c:pt>
                <c:pt idx="14306">
                  <c:v>23.84395</c:v>
                </c:pt>
                <c:pt idx="14307">
                  <c:v>23.8456166666667</c:v>
                </c:pt>
                <c:pt idx="14308">
                  <c:v>23.847283333333401</c:v>
                </c:pt>
                <c:pt idx="14309">
                  <c:v>23.848949999999999</c:v>
                </c:pt>
                <c:pt idx="14310">
                  <c:v>23.850616666666699</c:v>
                </c:pt>
                <c:pt idx="14311">
                  <c:v>23.8522833333334</c:v>
                </c:pt>
                <c:pt idx="14312">
                  <c:v>23.853950000000001</c:v>
                </c:pt>
                <c:pt idx="14313">
                  <c:v>23.855616666666702</c:v>
                </c:pt>
                <c:pt idx="14314">
                  <c:v>23.857283333333399</c:v>
                </c:pt>
                <c:pt idx="14315">
                  <c:v>23.85895</c:v>
                </c:pt>
                <c:pt idx="14316">
                  <c:v>23.860616666666701</c:v>
                </c:pt>
                <c:pt idx="14317">
                  <c:v>23.862283333333401</c:v>
                </c:pt>
                <c:pt idx="14318">
                  <c:v>23.863949999999999</c:v>
                </c:pt>
                <c:pt idx="14319">
                  <c:v>23.8656166666667</c:v>
                </c:pt>
                <c:pt idx="14320">
                  <c:v>23.8672833333334</c:v>
                </c:pt>
                <c:pt idx="14321">
                  <c:v>23.868950000000002</c:v>
                </c:pt>
                <c:pt idx="14322">
                  <c:v>23.870616666666699</c:v>
                </c:pt>
                <c:pt idx="14323">
                  <c:v>23.872283333333399</c:v>
                </c:pt>
                <c:pt idx="14324">
                  <c:v>23.873950000000001</c:v>
                </c:pt>
                <c:pt idx="14325">
                  <c:v>23.875616666666701</c:v>
                </c:pt>
                <c:pt idx="14326">
                  <c:v>23.877283333333398</c:v>
                </c:pt>
                <c:pt idx="14327">
                  <c:v>23.87895</c:v>
                </c:pt>
                <c:pt idx="14328">
                  <c:v>23.8806166666667</c:v>
                </c:pt>
                <c:pt idx="14329">
                  <c:v>23.882283333333401</c:v>
                </c:pt>
                <c:pt idx="14330">
                  <c:v>23.883949999999999</c:v>
                </c:pt>
                <c:pt idx="14331">
                  <c:v>23.885616666666699</c:v>
                </c:pt>
                <c:pt idx="14332">
                  <c:v>23.8872833333334</c:v>
                </c:pt>
                <c:pt idx="14333">
                  <c:v>23.888950000000001</c:v>
                </c:pt>
                <c:pt idx="14334">
                  <c:v>23.890616666666698</c:v>
                </c:pt>
                <c:pt idx="14335">
                  <c:v>23.892283333333399</c:v>
                </c:pt>
                <c:pt idx="14336">
                  <c:v>23.89395</c:v>
                </c:pt>
                <c:pt idx="14337">
                  <c:v>23.895616666666701</c:v>
                </c:pt>
                <c:pt idx="14338">
                  <c:v>23.897283333333402</c:v>
                </c:pt>
                <c:pt idx="14339">
                  <c:v>23.898949999999999</c:v>
                </c:pt>
                <c:pt idx="14340">
                  <c:v>23.9006166666667</c:v>
                </c:pt>
                <c:pt idx="14341">
                  <c:v>23.902283333333401</c:v>
                </c:pt>
                <c:pt idx="14342">
                  <c:v>23.903949999999998</c:v>
                </c:pt>
                <c:pt idx="14343">
                  <c:v>23.905616666666699</c:v>
                </c:pt>
                <c:pt idx="14344">
                  <c:v>23.9072833333334</c:v>
                </c:pt>
                <c:pt idx="14345">
                  <c:v>23.908950000000001</c:v>
                </c:pt>
                <c:pt idx="14346">
                  <c:v>23.910616666666701</c:v>
                </c:pt>
                <c:pt idx="14347">
                  <c:v>23.912283333333399</c:v>
                </c:pt>
                <c:pt idx="14348">
                  <c:v>23.91395</c:v>
                </c:pt>
                <c:pt idx="14349">
                  <c:v>23.9156166666667</c:v>
                </c:pt>
                <c:pt idx="14350">
                  <c:v>23.917283333333401</c:v>
                </c:pt>
                <c:pt idx="14351">
                  <c:v>23.918949999999999</c:v>
                </c:pt>
                <c:pt idx="14352">
                  <c:v>23.9206166666667</c:v>
                </c:pt>
                <c:pt idx="14353">
                  <c:v>23.9222833333334</c:v>
                </c:pt>
                <c:pt idx="14354">
                  <c:v>23.923950000000001</c:v>
                </c:pt>
                <c:pt idx="14355">
                  <c:v>23.925616666666699</c:v>
                </c:pt>
                <c:pt idx="14356">
                  <c:v>23.927283333333399</c:v>
                </c:pt>
                <c:pt idx="14357">
                  <c:v>23.92895</c:v>
                </c:pt>
                <c:pt idx="14358">
                  <c:v>23.930616666666701</c:v>
                </c:pt>
                <c:pt idx="14359">
                  <c:v>23.932283333333402</c:v>
                </c:pt>
                <c:pt idx="14360">
                  <c:v>23.933949999999999</c:v>
                </c:pt>
                <c:pt idx="14361">
                  <c:v>23.9356166666667</c:v>
                </c:pt>
                <c:pt idx="14362">
                  <c:v>23.937283333333401</c:v>
                </c:pt>
                <c:pt idx="14363">
                  <c:v>23.938949999999998</c:v>
                </c:pt>
                <c:pt idx="14364">
                  <c:v>23.940616666666699</c:v>
                </c:pt>
                <c:pt idx="14365">
                  <c:v>23.9422833333334</c:v>
                </c:pt>
                <c:pt idx="14366">
                  <c:v>23.943950000000001</c:v>
                </c:pt>
                <c:pt idx="14367">
                  <c:v>23.945616666666702</c:v>
                </c:pt>
                <c:pt idx="14368">
                  <c:v>23.947283333333399</c:v>
                </c:pt>
                <c:pt idx="14369">
                  <c:v>23.94895</c:v>
                </c:pt>
                <c:pt idx="14370">
                  <c:v>23.950616666666701</c:v>
                </c:pt>
                <c:pt idx="14371">
                  <c:v>23.952283333333401</c:v>
                </c:pt>
                <c:pt idx="14372">
                  <c:v>23.953949999999999</c:v>
                </c:pt>
                <c:pt idx="14373">
                  <c:v>23.9556166666667</c:v>
                </c:pt>
                <c:pt idx="14374">
                  <c:v>23.9572833333334</c:v>
                </c:pt>
                <c:pt idx="14375">
                  <c:v>23.958950000000002</c:v>
                </c:pt>
                <c:pt idx="14376">
                  <c:v>23.960616666666699</c:v>
                </c:pt>
                <c:pt idx="14377">
                  <c:v>23.962283333333399</c:v>
                </c:pt>
                <c:pt idx="14378">
                  <c:v>23.963950000000001</c:v>
                </c:pt>
                <c:pt idx="14379">
                  <c:v>23.965616666666701</c:v>
                </c:pt>
                <c:pt idx="14380">
                  <c:v>23.967283333333398</c:v>
                </c:pt>
                <c:pt idx="14381">
                  <c:v>23.96895</c:v>
                </c:pt>
                <c:pt idx="14382">
                  <c:v>23.9706166666667</c:v>
                </c:pt>
                <c:pt idx="14383">
                  <c:v>23.972283333333401</c:v>
                </c:pt>
                <c:pt idx="14384">
                  <c:v>23.973949999999999</c:v>
                </c:pt>
                <c:pt idx="14385">
                  <c:v>23.975616666666699</c:v>
                </c:pt>
                <c:pt idx="14386">
                  <c:v>23.9772833333334</c:v>
                </c:pt>
                <c:pt idx="14387">
                  <c:v>23.978950000000001</c:v>
                </c:pt>
                <c:pt idx="14388">
                  <c:v>23.980616666666702</c:v>
                </c:pt>
                <c:pt idx="14389">
                  <c:v>23.982283333333399</c:v>
                </c:pt>
                <c:pt idx="14390">
                  <c:v>23.98395</c:v>
                </c:pt>
                <c:pt idx="14391">
                  <c:v>23.985616666666701</c:v>
                </c:pt>
                <c:pt idx="14392">
                  <c:v>23.987283333333401</c:v>
                </c:pt>
                <c:pt idx="14393">
                  <c:v>23.988949999999999</c:v>
                </c:pt>
                <c:pt idx="14394">
                  <c:v>23.9906166666667</c:v>
                </c:pt>
                <c:pt idx="14395">
                  <c:v>23.9922833333334</c:v>
                </c:pt>
                <c:pt idx="14396">
                  <c:v>23.993950000000002</c:v>
                </c:pt>
                <c:pt idx="14397">
                  <c:v>23.995616666666699</c:v>
                </c:pt>
                <c:pt idx="14398">
                  <c:v>23.997283333333399</c:v>
                </c:pt>
                <c:pt idx="14399">
                  <c:v>23.998950000000001</c:v>
                </c:pt>
                <c:pt idx="14400">
                  <c:v>24.000616666666701</c:v>
                </c:pt>
                <c:pt idx="14401">
                  <c:v>24.002283333333398</c:v>
                </c:pt>
                <c:pt idx="14402">
                  <c:v>24.00395</c:v>
                </c:pt>
                <c:pt idx="14403">
                  <c:v>24.0056166666667</c:v>
                </c:pt>
                <c:pt idx="14404">
                  <c:v>24.007283333333401</c:v>
                </c:pt>
                <c:pt idx="14405">
                  <c:v>24.008949999999999</c:v>
                </c:pt>
                <c:pt idx="14406">
                  <c:v>24.010616666666699</c:v>
                </c:pt>
                <c:pt idx="14407">
                  <c:v>24.0122833333334</c:v>
                </c:pt>
                <c:pt idx="14408">
                  <c:v>24.013950000000001</c:v>
                </c:pt>
                <c:pt idx="14409">
                  <c:v>24.015616666666698</c:v>
                </c:pt>
                <c:pt idx="14410">
                  <c:v>24.017283333333399</c:v>
                </c:pt>
                <c:pt idx="14411">
                  <c:v>24.01895</c:v>
                </c:pt>
                <c:pt idx="14412">
                  <c:v>24.020616666666701</c:v>
                </c:pt>
                <c:pt idx="14413">
                  <c:v>24.022283333333402</c:v>
                </c:pt>
                <c:pt idx="14414">
                  <c:v>24.023949999999999</c:v>
                </c:pt>
                <c:pt idx="14415">
                  <c:v>24.0256166666667</c:v>
                </c:pt>
                <c:pt idx="14416">
                  <c:v>24.027283333333401</c:v>
                </c:pt>
                <c:pt idx="14417">
                  <c:v>24.028949999999998</c:v>
                </c:pt>
                <c:pt idx="14418">
                  <c:v>24.030616666666699</c:v>
                </c:pt>
                <c:pt idx="14419">
                  <c:v>24.0322833333334</c:v>
                </c:pt>
                <c:pt idx="14420">
                  <c:v>24.033950000000001</c:v>
                </c:pt>
                <c:pt idx="14421">
                  <c:v>24.035616666666701</c:v>
                </c:pt>
                <c:pt idx="14422">
                  <c:v>24.037283333333399</c:v>
                </c:pt>
                <c:pt idx="14423">
                  <c:v>24.03895</c:v>
                </c:pt>
                <c:pt idx="14424">
                  <c:v>24.0406166666667</c:v>
                </c:pt>
                <c:pt idx="14425">
                  <c:v>24.042283333333401</c:v>
                </c:pt>
                <c:pt idx="14426">
                  <c:v>24.043949999999999</c:v>
                </c:pt>
                <c:pt idx="14427">
                  <c:v>24.0456166666667</c:v>
                </c:pt>
                <c:pt idx="14428">
                  <c:v>24.0472833333334</c:v>
                </c:pt>
                <c:pt idx="14429">
                  <c:v>24.048950000000001</c:v>
                </c:pt>
                <c:pt idx="14430">
                  <c:v>24.050616666666699</c:v>
                </c:pt>
                <c:pt idx="14431">
                  <c:v>24.052283333333399</c:v>
                </c:pt>
                <c:pt idx="14432">
                  <c:v>24.05395</c:v>
                </c:pt>
                <c:pt idx="14433">
                  <c:v>24.055616666666701</c:v>
                </c:pt>
                <c:pt idx="14434">
                  <c:v>24.057283333333402</c:v>
                </c:pt>
                <c:pt idx="14435">
                  <c:v>24.058949999999999</c:v>
                </c:pt>
                <c:pt idx="14436">
                  <c:v>24.0606166666667</c:v>
                </c:pt>
                <c:pt idx="14437">
                  <c:v>24.062283333333401</c:v>
                </c:pt>
                <c:pt idx="14438">
                  <c:v>24.063949999999998</c:v>
                </c:pt>
                <c:pt idx="14439">
                  <c:v>24.065616666666699</c:v>
                </c:pt>
                <c:pt idx="14440">
                  <c:v>24.0672833333334</c:v>
                </c:pt>
                <c:pt idx="14441">
                  <c:v>24.068950000000001</c:v>
                </c:pt>
                <c:pt idx="14442">
                  <c:v>24.070616666666702</c:v>
                </c:pt>
                <c:pt idx="14443">
                  <c:v>24.072283333333399</c:v>
                </c:pt>
                <c:pt idx="14444">
                  <c:v>24.07395</c:v>
                </c:pt>
                <c:pt idx="14445">
                  <c:v>24.075616666666701</c:v>
                </c:pt>
                <c:pt idx="14446">
                  <c:v>24.077283333333401</c:v>
                </c:pt>
                <c:pt idx="14447">
                  <c:v>24.078949999999999</c:v>
                </c:pt>
                <c:pt idx="14448">
                  <c:v>24.0806166666667</c:v>
                </c:pt>
                <c:pt idx="14449">
                  <c:v>24.0822833333334</c:v>
                </c:pt>
                <c:pt idx="14450">
                  <c:v>24.083950000000002</c:v>
                </c:pt>
                <c:pt idx="14451">
                  <c:v>24.085616666666699</c:v>
                </c:pt>
                <c:pt idx="14452">
                  <c:v>24.087283333333399</c:v>
                </c:pt>
                <c:pt idx="14453">
                  <c:v>24.088950000000001</c:v>
                </c:pt>
                <c:pt idx="14454">
                  <c:v>24.090616666666701</c:v>
                </c:pt>
                <c:pt idx="14455">
                  <c:v>24.092283333333398</c:v>
                </c:pt>
                <c:pt idx="14456">
                  <c:v>24.09395</c:v>
                </c:pt>
                <c:pt idx="14457">
                  <c:v>24.0956166666667</c:v>
                </c:pt>
                <c:pt idx="14458">
                  <c:v>24.097283333333401</c:v>
                </c:pt>
                <c:pt idx="14459">
                  <c:v>24.098949999999999</c:v>
                </c:pt>
                <c:pt idx="14460">
                  <c:v>24.100616666666699</c:v>
                </c:pt>
                <c:pt idx="14461">
                  <c:v>24.1022833333334</c:v>
                </c:pt>
                <c:pt idx="14462">
                  <c:v>24.103950000000001</c:v>
                </c:pt>
                <c:pt idx="14463">
                  <c:v>24.105616666666702</c:v>
                </c:pt>
                <c:pt idx="14464">
                  <c:v>24.107283333333399</c:v>
                </c:pt>
                <c:pt idx="14465">
                  <c:v>24.10895</c:v>
                </c:pt>
                <c:pt idx="14466">
                  <c:v>24.110616666666701</c:v>
                </c:pt>
                <c:pt idx="14467">
                  <c:v>24.112283333333401</c:v>
                </c:pt>
                <c:pt idx="14468">
                  <c:v>24.113949999999999</c:v>
                </c:pt>
                <c:pt idx="14469">
                  <c:v>24.1156166666667</c:v>
                </c:pt>
                <c:pt idx="14470">
                  <c:v>24.1172833333334</c:v>
                </c:pt>
                <c:pt idx="14471">
                  <c:v>24.118950000000002</c:v>
                </c:pt>
                <c:pt idx="14472">
                  <c:v>24.120616666666699</c:v>
                </c:pt>
                <c:pt idx="14473">
                  <c:v>24.122283333333399</c:v>
                </c:pt>
                <c:pt idx="14474">
                  <c:v>24.123950000000001</c:v>
                </c:pt>
                <c:pt idx="14475">
                  <c:v>24.125616666666701</c:v>
                </c:pt>
                <c:pt idx="14476">
                  <c:v>24.127283333333398</c:v>
                </c:pt>
                <c:pt idx="14477">
                  <c:v>24.12895</c:v>
                </c:pt>
                <c:pt idx="14478">
                  <c:v>24.1306166666667</c:v>
                </c:pt>
                <c:pt idx="14479">
                  <c:v>24.132283333333401</c:v>
                </c:pt>
                <c:pt idx="14480">
                  <c:v>24.133949999999999</c:v>
                </c:pt>
                <c:pt idx="14481">
                  <c:v>24.135616666666699</c:v>
                </c:pt>
                <c:pt idx="14482">
                  <c:v>24.1372833333334</c:v>
                </c:pt>
                <c:pt idx="14483">
                  <c:v>24.138950000000001</c:v>
                </c:pt>
                <c:pt idx="14484">
                  <c:v>24.140616666666698</c:v>
                </c:pt>
                <c:pt idx="14485">
                  <c:v>24.142283333333399</c:v>
                </c:pt>
                <c:pt idx="14486">
                  <c:v>24.14395</c:v>
                </c:pt>
                <c:pt idx="14487">
                  <c:v>24.145616666666701</c:v>
                </c:pt>
                <c:pt idx="14488">
                  <c:v>24.147283333333402</c:v>
                </c:pt>
                <c:pt idx="14489">
                  <c:v>24.148949999999999</c:v>
                </c:pt>
                <c:pt idx="14490">
                  <c:v>24.1506166666667</c:v>
                </c:pt>
                <c:pt idx="14491">
                  <c:v>24.152283333333401</c:v>
                </c:pt>
                <c:pt idx="14492">
                  <c:v>24.153949999999998</c:v>
                </c:pt>
                <c:pt idx="14493">
                  <c:v>24.155616666666699</c:v>
                </c:pt>
                <c:pt idx="14494">
                  <c:v>24.1572833333334</c:v>
                </c:pt>
                <c:pt idx="14495">
                  <c:v>24.158950000000001</c:v>
                </c:pt>
                <c:pt idx="14496">
                  <c:v>24.160616666666701</c:v>
                </c:pt>
                <c:pt idx="14497">
                  <c:v>24.162283333333399</c:v>
                </c:pt>
                <c:pt idx="14498">
                  <c:v>24.16395</c:v>
                </c:pt>
                <c:pt idx="14499">
                  <c:v>24.1656166666667</c:v>
                </c:pt>
                <c:pt idx="14500">
                  <c:v>24.167283333333401</c:v>
                </c:pt>
                <c:pt idx="14501">
                  <c:v>24.168949999999999</c:v>
                </c:pt>
                <c:pt idx="14502">
                  <c:v>24.1706166666667</c:v>
                </c:pt>
                <c:pt idx="14503">
                  <c:v>24.1722833333334</c:v>
                </c:pt>
                <c:pt idx="14504">
                  <c:v>24.173950000000001</c:v>
                </c:pt>
                <c:pt idx="14505">
                  <c:v>24.175616666666699</c:v>
                </c:pt>
                <c:pt idx="14506">
                  <c:v>24.177283333333399</c:v>
                </c:pt>
                <c:pt idx="14507">
                  <c:v>24.17895</c:v>
                </c:pt>
                <c:pt idx="14508">
                  <c:v>24.180616666666701</c:v>
                </c:pt>
                <c:pt idx="14509">
                  <c:v>24.182283333333402</c:v>
                </c:pt>
                <c:pt idx="14510">
                  <c:v>24.183949999999999</c:v>
                </c:pt>
                <c:pt idx="14511">
                  <c:v>24.1856166666667</c:v>
                </c:pt>
                <c:pt idx="14512">
                  <c:v>24.187283333333401</c:v>
                </c:pt>
                <c:pt idx="14513">
                  <c:v>24.188949999999998</c:v>
                </c:pt>
                <c:pt idx="14514">
                  <c:v>24.190616666666699</c:v>
                </c:pt>
                <c:pt idx="14515">
                  <c:v>24.1922833333334</c:v>
                </c:pt>
                <c:pt idx="14516">
                  <c:v>24.193950000000001</c:v>
                </c:pt>
                <c:pt idx="14517">
                  <c:v>24.195616666666702</c:v>
                </c:pt>
                <c:pt idx="14518">
                  <c:v>24.197283333333399</c:v>
                </c:pt>
                <c:pt idx="14519">
                  <c:v>24.19895</c:v>
                </c:pt>
                <c:pt idx="14520">
                  <c:v>24.200616666666701</c:v>
                </c:pt>
                <c:pt idx="14521">
                  <c:v>24.202283333333401</c:v>
                </c:pt>
                <c:pt idx="14522">
                  <c:v>24.203949999999999</c:v>
                </c:pt>
                <c:pt idx="14523">
                  <c:v>24.2056166666667</c:v>
                </c:pt>
                <c:pt idx="14524">
                  <c:v>24.2072833333334</c:v>
                </c:pt>
                <c:pt idx="14525">
                  <c:v>24.208950000000002</c:v>
                </c:pt>
                <c:pt idx="14526">
                  <c:v>24.210616666666699</c:v>
                </c:pt>
                <c:pt idx="14527">
                  <c:v>24.212283333333399</c:v>
                </c:pt>
                <c:pt idx="14528">
                  <c:v>24.213950000000001</c:v>
                </c:pt>
                <c:pt idx="14529">
                  <c:v>24.215616666666701</c:v>
                </c:pt>
                <c:pt idx="14530">
                  <c:v>24.217283333333398</c:v>
                </c:pt>
                <c:pt idx="14531">
                  <c:v>24.21895</c:v>
                </c:pt>
                <c:pt idx="14532">
                  <c:v>24.2206166666667</c:v>
                </c:pt>
                <c:pt idx="14533">
                  <c:v>24.222283333333401</c:v>
                </c:pt>
                <c:pt idx="14534">
                  <c:v>24.223949999999999</c:v>
                </c:pt>
                <c:pt idx="14535">
                  <c:v>24.225616666666699</c:v>
                </c:pt>
                <c:pt idx="14536">
                  <c:v>24.2272833333334</c:v>
                </c:pt>
                <c:pt idx="14537">
                  <c:v>24.228950000000001</c:v>
                </c:pt>
                <c:pt idx="14538">
                  <c:v>24.230616666666702</c:v>
                </c:pt>
                <c:pt idx="14539">
                  <c:v>24.232283333333399</c:v>
                </c:pt>
                <c:pt idx="14540">
                  <c:v>24.23395</c:v>
                </c:pt>
                <c:pt idx="14541">
                  <c:v>24.235616666666701</c:v>
                </c:pt>
                <c:pt idx="14542">
                  <c:v>24.237283333333401</c:v>
                </c:pt>
                <c:pt idx="14543">
                  <c:v>24.238949999999999</c:v>
                </c:pt>
                <c:pt idx="14544">
                  <c:v>24.2406166666667</c:v>
                </c:pt>
                <c:pt idx="14545">
                  <c:v>24.2422833333334</c:v>
                </c:pt>
                <c:pt idx="14546">
                  <c:v>24.243950000000002</c:v>
                </c:pt>
                <c:pt idx="14547">
                  <c:v>24.245616666666699</c:v>
                </c:pt>
                <c:pt idx="14548">
                  <c:v>24.247283333333399</c:v>
                </c:pt>
                <c:pt idx="14549">
                  <c:v>24.248950000000001</c:v>
                </c:pt>
                <c:pt idx="14550">
                  <c:v>24.250616666666701</c:v>
                </c:pt>
                <c:pt idx="14551">
                  <c:v>24.252283333333398</c:v>
                </c:pt>
                <c:pt idx="14552">
                  <c:v>24.25395</c:v>
                </c:pt>
                <c:pt idx="14553">
                  <c:v>24.2556166666667</c:v>
                </c:pt>
                <c:pt idx="14554">
                  <c:v>24.257283333333401</c:v>
                </c:pt>
                <c:pt idx="14555">
                  <c:v>24.258949999999999</c:v>
                </c:pt>
                <c:pt idx="14556">
                  <c:v>24.260616666666699</c:v>
                </c:pt>
                <c:pt idx="14557">
                  <c:v>24.2622833333334</c:v>
                </c:pt>
                <c:pt idx="14558">
                  <c:v>24.263950000000001</c:v>
                </c:pt>
                <c:pt idx="14559">
                  <c:v>24.265616666666698</c:v>
                </c:pt>
                <c:pt idx="14560">
                  <c:v>24.267283333333399</c:v>
                </c:pt>
                <c:pt idx="14561">
                  <c:v>24.26895</c:v>
                </c:pt>
                <c:pt idx="14562">
                  <c:v>24.270616666666701</c:v>
                </c:pt>
                <c:pt idx="14563">
                  <c:v>24.272283333333402</c:v>
                </c:pt>
                <c:pt idx="14564">
                  <c:v>24.273949999999999</c:v>
                </c:pt>
                <c:pt idx="14565">
                  <c:v>24.2756166666667</c:v>
                </c:pt>
                <c:pt idx="14566">
                  <c:v>24.277283333333401</c:v>
                </c:pt>
                <c:pt idx="14567">
                  <c:v>24.278949999999998</c:v>
                </c:pt>
                <c:pt idx="14568">
                  <c:v>24.280616666666699</c:v>
                </c:pt>
                <c:pt idx="14569">
                  <c:v>24.2822833333334</c:v>
                </c:pt>
                <c:pt idx="14570">
                  <c:v>24.283950000000001</c:v>
                </c:pt>
                <c:pt idx="14571">
                  <c:v>24.285616666666701</c:v>
                </c:pt>
                <c:pt idx="14572">
                  <c:v>24.287283333333399</c:v>
                </c:pt>
                <c:pt idx="14573">
                  <c:v>24.28895</c:v>
                </c:pt>
                <c:pt idx="14574">
                  <c:v>24.2906166666667</c:v>
                </c:pt>
                <c:pt idx="14575">
                  <c:v>24.292283333333401</c:v>
                </c:pt>
                <c:pt idx="14576">
                  <c:v>24.293949999999999</c:v>
                </c:pt>
                <c:pt idx="14577">
                  <c:v>24.2956166666667</c:v>
                </c:pt>
                <c:pt idx="14578">
                  <c:v>24.2972833333334</c:v>
                </c:pt>
                <c:pt idx="14579">
                  <c:v>24.298950000000001</c:v>
                </c:pt>
                <c:pt idx="14580">
                  <c:v>24.300616666666699</c:v>
                </c:pt>
                <c:pt idx="14581">
                  <c:v>24.302283333333399</c:v>
                </c:pt>
                <c:pt idx="14582">
                  <c:v>24.30395</c:v>
                </c:pt>
                <c:pt idx="14583">
                  <c:v>24.305616666666701</c:v>
                </c:pt>
                <c:pt idx="14584">
                  <c:v>24.307283333333402</c:v>
                </c:pt>
                <c:pt idx="14585">
                  <c:v>24.308949999999999</c:v>
                </c:pt>
                <c:pt idx="14586">
                  <c:v>24.3106166666667</c:v>
                </c:pt>
                <c:pt idx="14587">
                  <c:v>24.312283333333401</c:v>
                </c:pt>
                <c:pt idx="14588">
                  <c:v>24.313949999999998</c:v>
                </c:pt>
                <c:pt idx="14589">
                  <c:v>24.315616666666699</c:v>
                </c:pt>
                <c:pt idx="14590">
                  <c:v>24.3172833333334</c:v>
                </c:pt>
                <c:pt idx="14591">
                  <c:v>24.318950000000001</c:v>
                </c:pt>
                <c:pt idx="14592">
                  <c:v>24.320616666666702</c:v>
                </c:pt>
                <c:pt idx="14593">
                  <c:v>24.322283333333399</c:v>
                </c:pt>
                <c:pt idx="14594">
                  <c:v>24.32395</c:v>
                </c:pt>
                <c:pt idx="14595">
                  <c:v>24.325616666666701</c:v>
                </c:pt>
                <c:pt idx="14596">
                  <c:v>24.327283333333401</c:v>
                </c:pt>
                <c:pt idx="14597">
                  <c:v>24.328949999999999</c:v>
                </c:pt>
                <c:pt idx="14598">
                  <c:v>24.3306166666667</c:v>
                </c:pt>
                <c:pt idx="14599">
                  <c:v>24.3322833333334</c:v>
                </c:pt>
                <c:pt idx="14600">
                  <c:v>24.333950000000002</c:v>
                </c:pt>
                <c:pt idx="14601">
                  <c:v>24.335616666666699</c:v>
                </c:pt>
                <c:pt idx="14602">
                  <c:v>24.337283333333399</c:v>
                </c:pt>
                <c:pt idx="14603">
                  <c:v>24.338950000000001</c:v>
                </c:pt>
                <c:pt idx="14604">
                  <c:v>24.340616666666701</c:v>
                </c:pt>
                <c:pt idx="14605">
                  <c:v>24.342283333333398</c:v>
                </c:pt>
                <c:pt idx="14606">
                  <c:v>24.34395</c:v>
                </c:pt>
                <c:pt idx="14607">
                  <c:v>24.3456166666667</c:v>
                </c:pt>
                <c:pt idx="14608">
                  <c:v>24.347283333333401</c:v>
                </c:pt>
                <c:pt idx="14609">
                  <c:v>24.348949999999999</c:v>
                </c:pt>
                <c:pt idx="14610">
                  <c:v>24.350616666666699</c:v>
                </c:pt>
                <c:pt idx="14611">
                  <c:v>24.3522833333334</c:v>
                </c:pt>
                <c:pt idx="14612">
                  <c:v>24.353950000000001</c:v>
                </c:pt>
                <c:pt idx="14613">
                  <c:v>24.355616666666702</c:v>
                </c:pt>
                <c:pt idx="14614">
                  <c:v>24.357283333333399</c:v>
                </c:pt>
                <c:pt idx="14615">
                  <c:v>24.35895</c:v>
                </c:pt>
                <c:pt idx="14616">
                  <c:v>24.360616666666701</c:v>
                </c:pt>
                <c:pt idx="14617">
                  <c:v>24.362283333333401</c:v>
                </c:pt>
                <c:pt idx="14618">
                  <c:v>24.363949999999999</c:v>
                </c:pt>
                <c:pt idx="14619">
                  <c:v>24.3656166666667</c:v>
                </c:pt>
                <c:pt idx="14620">
                  <c:v>24.3672833333334</c:v>
                </c:pt>
                <c:pt idx="14621">
                  <c:v>24.368950000000002</c:v>
                </c:pt>
                <c:pt idx="14622">
                  <c:v>24.370616666666699</c:v>
                </c:pt>
                <c:pt idx="14623">
                  <c:v>24.372283333333399</c:v>
                </c:pt>
                <c:pt idx="14624">
                  <c:v>24.373950000000001</c:v>
                </c:pt>
                <c:pt idx="14625">
                  <c:v>24.375616666666701</c:v>
                </c:pt>
                <c:pt idx="14626">
                  <c:v>24.377283333333398</c:v>
                </c:pt>
                <c:pt idx="14627">
                  <c:v>24.37895</c:v>
                </c:pt>
                <c:pt idx="14628">
                  <c:v>24.3806166666667</c:v>
                </c:pt>
                <c:pt idx="14629">
                  <c:v>24.382283333333401</c:v>
                </c:pt>
                <c:pt idx="14630">
                  <c:v>24.383949999999999</c:v>
                </c:pt>
                <c:pt idx="14631">
                  <c:v>24.385616666666699</c:v>
                </c:pt>
                <c:pt idx="14632">
                  <c:v>24.3872833333334</c:v>
                </c:pt>
                <c:pt idx="14633">
                  <c:v>24.388950000000001</c:v>
                </c:pt>
                <c:pt idx="14634">
                  <c:v>24.390616666666698</c:v>
                </c:pt>
                <c:pt idx="14635">
                  <c:v>24.392283333333399</c:v>
                </c:pt>
                <c:pt idx="14636">
                  <c:v>24.39395</c:v>
                </c:pt>
                <c:pt idx="14637">
                  <c:v>24.395616666666701</c:v>
                </c:pt>
                <c:pt idx="14638">
                  <c:v>24.397283333333402</c:v>
                </c:pt>
                <c:pt idx="14639">
                  <c:v>24.398949999999999</c:v>
                </c:pt>
                <c:pt idx="14640">
                  <c:v>24.4006166666667</c:v>
                </c:pt>
                <c:pt idx="14641">
                  <c:v>24.402283333333401</c:v>
                </c:pt>
                <c:pt idx="14642">
                  <c:v>24.403949999999998</c:v>
                </c:pt>
                <c:pt idx="14643">
                  <c:v>24.405616666666699</c:v>
                </c:pt>
                <c:pt idx="14644">
                  <c:v>24.4072833333334</c:v>
                </c:pt>
                <c:pt idx="14645">
                  <c:v>24.408950000000001</c:v>
                </c:pt>
                <c:pt idx="14646">
                  <c:v>24.410616666666701</c:v>
                </c:pt>
                <c:pt idx="14647">
                  <c:v>24.412283333333399</c:v>
                </c:pt>
                <c:pt idx="14648">
                  <c:v>24.41395</c:v>
                </c:pt>
                <c:pt idx="14649">
                  <c:v>24.4156166666667</c:v>
                </c:pt>
                <c:pt idx="14650">
                  <c:v>24.417283333333401</c:v>
                </c:pt>
                <c:pt idx="14651">
                  <c:v>24.418949999999999</c:v>
                </c:pt>
                <c:pt idx="14652">
                  <c:v>24.4206166666667</c:v>
                </c:pt>
                <c:pt idx="14653">
                  <c:v>24.4222833333334</c:v>
                </c:pt>
                <c:pt idx="14654">
                  <c:v>24.423950000000001</c:v>
                </c:pt>
                <c:pt idx="14655">
                  <c:v>24.425616666666699</c:v>
                </c:pt>
                <c:pt idx="14656">
                  <c:v>24.427283333333399</c:v>
                </c:pt>
                <c:pt idx="14657">
                  <c:v>24.42895</c:v>
                </c:pt>
                <c:pt idx="14658">
                  <c:v>24.430616666666701</c:v>
                </c:pt>
                <c:pt idx="14659">
                  <c:v>24.432283333333402</c:v>
                </c:pt>
                <c:pt idx="14660">
                  <c:v>24.433949999999999</c:v>
                </c:pt>
                <c:pt idx="14661">
                  <c:v>24.4356166666667</c:v>
                </c:pt>
                <c:pt idx="14662">
                  <c:v>24.437283333333401</c:v>
                </c:pt>
                <c:pt idx="14663">
                  <c:v>24.438949999999998</c:v>
                </c:pt>
                <c:pt idx="14664">
                  <c:v>24.440616666666699</c:v>
                </c:pt>
                <c:pt idx="14665">
                  <c:v>24.4422833333334</c:v>
                </c:pt>
                <c:pt idx="14666">
                  <c:v>24.443950000000001</c:v>
                </c:pt>
                <c:pt idx="14667">
                  <c:v>24.445616666666702</c:v>
                </c:pt>
                <c:pt idx="14668">
                  <c:v>24.447283333333399</c:v>
                </c:pt>
                <c:pt idx="14669">
                  <c:v>24.44895</c:v>
                </c:pt>
                <c:pt idx="14670">
                  <c:v>24.450616666666701</c:v>
                </c:pt>
                <c:pt idx="14671">
                  <c:v>24.452283333333401</c:v>
                </c:pt>
                <c:pt idx="14672">
                  <c:v>24.453949999999999</c:v>
                </c:pt>
                <c:pt idx="14673">
                  <c:v>24.4556166666667</c:v>
                </c:pt>
                <c:pt idx="14674">
                  <c:v>24.4572833333334</c:v>
                </c:pt>
                <c:pt idx="14675">
                  <c:v>24.458950000000002</c:v>
                </c:pt>
                <c:pt idx="14676">
                  <c:v>24.460616666666699</c:v>
                </c:pt>
                <c:pt idx="14677">
                  <c:v>24.462283333333399</c:v>
                </c:pt>
                <c:pt idx="14678">
                  <c:v>24.463950000000001</c:v>
                </c:pt>
                <c:pt idx="14679">
                  <c:v>24.465616666666701</c:v>
                </c:pt>
                <c:pt idx="14680">
                  <c:v>24.467283333333398</c:v>
                </c:pt>
                <c:pt idx="14681">
                  <c:v>24.46895</c:v>
                </c:pt>
                <c:pt idx="14682">
                  <c:v>24.4706166666667</c:v>
                </c:pt>
                <c:pt idx="14683">
                  <c:v>24.472283333333401</c:v>
                </c:pt>
                <c:pt idx="14684">
                  <c:v>24.473949999999999</c:v>
                </c:pt>
                <c:pt idx="14685">
                  <c:v>24.475616666666699</c:v>
                </c:pt>
                <c:pt idx="14686">
                  <c:v>24.4772833333334</c:v>
                </c:pt>
                <c:pt idx="14687">
                  <c:v>24.478950000000001</c:v>
                </c:pt>
                <c:pt idx="14688">
                  <c:v>24.480616666666702</c:v>
                </c:pt>
                <c:pt idx="14689">
                  <c:v>24.482283333333399</c:v>
                </c:pt>
                <c:pt idx="14690">
                  <c:v>24.48395</c:v>
                </c:pt>
                <c:pt idx="14691">
                  <c:v>24.485616666666701</c:v>
                </c:pt>
                <c:pt idx="14692">
                  <c:v>24.487283333333401</c:v>
                </c:pt>
                <c:pt idx="14693">
                  <c:v>24.488949999999999</c:v>
                </c:pt>
                <c:pt idx="14694">
                  <c:v>24.4906166666667</c:v>
                </c:pt>
                <c:pt idx="14695">
                  <c:v>24.4922833333334</c:v>
                </c:pt>
                <c:pt idx="14696">
                  <c:v>24.493950000000002</c:v>
                </c:pt>
                <c:pt idx="14697">
                  <c:v>24.495616666666699</c:v>
                </c:pt>
                <c:pt idx="14698">
                  <c:v>24.497283333333399</c:v>
                </c:pt>
                <c:pt idx="14699">
                  <c:v>24.498950000000001</c:v>
                </c:pt>
                <c:pt idx="14700">
                  <c:v>24.500616666666701</c:v>
                </c:pt>
                <c:pt idx="14701">
                  <c:v>24.502283333333398</c:v>
                </c:pt>
                <c:pt idx="14702">
                  <c:v>24.50395</c:v>
                </c:pt>
                <c:pt idx="14703">
                  <c:v>24.5056166666667</c:v>
                </c:pt>
                <c:pt idx="14704">
                  <c:v>24.507283333333401</c:v>
                </c:pt>
                <c:pt idx="14705">
                  <c:v>24.508949999999999</c:v>
                </c:pt>
                <c:pt idx="14706">
                  <c:v>24.510616666666699</c:v>
                </c:pt>
                <c:pt idx="14707">
                  <c:v>24.5122833333334</c:v>
                </c:pt>
                <c:pt idx="14708">
                  <c:v>24.513950000000001</c:v>
                </c:pt>
                <c:pt idx="14709">
                  <c:v>24.515616666666698</c:v>
                </c:pt>
                <c:pt idx="14710">
                  <c:v>24.517283333333399</c:v>
                </c:pt>
                <c:pt idx="14711">
                  <c:v>24.51895</c:v>
                </c:pt>
                <c:pt idx="14712">
                  <c:v>24.520616666666701</c:v>
                </c:pt>
                <c:pt idx="14713">
                  <c:v>24.522283333333402</c:v>
                </c:pt>
                <c:pt idx="14714">
                  <c:v>24.523949999999999</c:v>
                </c:pt>
                <c:pt idx="14715">
                  <c:v>24.5256166666667</c:v>
                </c:pt>
                <c:pt idx="14716">
                  <c:v>24.527283333333401</c:v>
                </c:pt>
                <c:pt idx="14717">
                  <c:v>24.528949999999998</c:v>
                </c:pt>
                <c:pt idx="14718">
                  <c:v>24.530616666666699</c:v>
                </c:pt>
                <c:pt idx="14719">
                  <c:v>24.5322833333334</c:v>
                </c:pt>
                <c:pt idx="14720">
                  <c:v>24.533950000000001</c:v>
                </c:pt>
                <c:pt idx="14721">
                  <c:v>24.535616666666701</c:v>
                </c:pt>
                <c:pt idx="14722">
                  <c:v>24.537283333333399</c:v>
                </c:pt>
                <c:pt idx="14723">
                  <c:v>24.53895</c:v>
                </c:pt>
                <c:pt idx="14724">
                  <c:v>24.5406166666667</c:v>
                </c:pt>
                <c:pt idx="14725">
                  <c:v>24.542283333333401</c:v>
                </c:pt>
                <c:pt idx="14726">
                  <c:v>24.543949999999999</c:v>
                </c:pt>
                <c:pt idx="14727">
                  <c:v>24.5456166666667</c:v>
                </c:pt>
                <c:pt idx="14728">
                  <c:v>24.5472833333334</c:v>
                </c:pt>
                <c:pt idx="14729">
                  <c:v>24.548950000000001</c:v>
                </c:pt>
                <c:pt idx="14730">
                  <c:v>24.550616666666699</c:v>
                </c:pt>
                <c:pt idx="14731">
                  <c:v>24.552283333333399</c:v>
                </c:pt>
                <c:pt idx="14732">
                  <c:v>24.55395</c:v>
                </c:pt>
                <c:pt idx="14733">
                  <c:v>24.555616666666701</c:v>
                </c:pt>
                <c:pt idx="14734">
                  <c:v>24.557283333333402</c:v>
                </c:pt>
                <c:pt idx="14735">
                  <c:v>24.558949999999999</c:v>
                </c:pt>
                <c:pt idx="14736">
                  <c:v>24.5606166666667</c:v>
                </c:pt>
                <c:pt idx="14737">
                  <c:v>24.562283333333401</c:v>
                </c:pt>
                <c:pt idx="14738">
                  <c:v>24.563949999999998</c:v>
                </c:pt>
                <c:pt idx="14739">
                  <c:v>24.565616666666699</c:v>
                </c:pt>
                <c:pt idx="14740">
                  <c:v>24.5672833333334</c:v>
                </c:pt>
                <c:pt idx="14741">
                  <c:v>24.568950000000001</c:v>
                </c:pt>
                <c:pt idx="14742">
                  <c:v>24.570616666666702</c:v>
                </c:pt>
                <c:pt idx="14743">
                  <c:v>24.572283333333399</c:v>
                </c:pt>
                <c:pt idx="14744">
                  <c:v>24.57395</c:v>
                </c:pt>
                <c:pt idx="14745">
                  <c:v>24.575616666666701</c:v>
                </c:pt>
                <c:pt idx="14746">
                  <c:v>24.577283333333401</c:v>
                </c:pt>
                <c:pt idx="14747">
                  <c:v>24.578949999999999</c:v>
                </c:pt>
                <c:pt idx="14748">
                  <c:v>24.5806166666667</c:v>
                </c:pt>
                <c:pt idx="14749">
                  <c:v>24.5822833333334</c:v>
                </c:pt>
                <c:pt idx="14750">
                  <c:v>24.583950000000002</c:v>
                </c:pt>
                <c:pt idx="14751">
                  <c:v>24.585616666666699</c:v>
                </c:pt>
                <c:pt idx="14752">
                  <c:v>24.587283333333399</c:v>
                </c:pt>
                <c:pt idx="14753">
                  <c:v>24.588950000000001</c:v>
                </c:pt>
                <c:pt idx="14754">
                  <c:v>24.590616666666701</c:v>
                </c:pt>
                <c:pt idx="14755">
                  <c:v>24.592283333333398</c:v>
                </c:pt>
                <c:pt idx="14756">
                  <c:v>24.59395</c:v>
                </c:pt>
                <c:pt idx="14757">
                  <c:v>24.5956166666667</c:v>
                </c:pt>
                <c:pt idx="14758">
                  <c:v>24.597283333333401</c:v>
                </c:pt>
                <c:pt idx="14759">
                  <c:v>24.598949999999999</c:v>
                </c:pt>
                <c:pt idx="14760">
                  <c:v>24.600616666666699</c:v>
                </c:pt>
                <c:pt idx="14761">
                  <c:v>24.6022833333334</c:v>
                </c:pt>
                <c:pt idx="14762">
                  <c:v>24.603950000000001</c:v>
                </c:pt>
                <c:pt idx="14763">
                  <c:v>24.605616666666702</c:v>
                </c:pt>
                <c:pt idx="14764">
                  <c:v>24.607283333333399</c:v>
                </c:pt>
                <c:pt idx="14765">
                  <c:v>24.60895</c:v>
                </c:pt>
                <c:pt idx="14766">
                  <c:v>24.610616666666701</c:v>
                </c:pt>
                <c:pt idx="14767">
                  <c:v>24.612283333333401</c:v>
                </c:pt>
                <c:pt idx="14768">
                  <c:v>24.613949999999999</c:v>
                </c:pt>
                <c:pt idx="14769">
                  <c:v>24.6156166666667</c:v>
                </c:pt>
                <c:pt idx="14770">
                  <c:v>24.6172833333334</c:v>
                </c:pt>
                <c:pt idx="14771">
                  <c:v>24.618950000000002</c:v>
                </c:pt>
                <c:pt idx="14772">
                  <c:v>24.620616666666699</c:v>
                </c:pt>
                <c:pt idx="14773">
                  <c:v>24.622283333333399</c:v>
                </c:pt>
                <c:pt idx="14774">
                  <c:v>24.623950000000001</c:v>
                </c:pt>
                <c:pt idx="14775">
                  <c:v>24.625616666666701</c:v>
                </c:pt>
                <c:pt idx="14776">
                  <c:v>24.627283333333398</c:v>
                </c:pt>
                <c:pt idx="14777">
                  <c:v>24.62895</c:v>
                </c:pt>
                <c:pt idx="14778">
                  <c:v>24.6306166666667</c:v>
                </c:pt>
                <c:pt idx="14779">
                  <c:v>24.632283333333401</c:v>
                </c:pt>
                <c:pt idx="14780">
                  <c:v>24.633949999999999</c:v>
                </c:pt>
                <c:pt idx="14781">
                  <c:v>24.635616666666699</c:v>
                </c:pt>
                <c:pt idx="14782">
                  <c:v>24.6372833333334</c:v>
                </c:pt>
                <c:pt idx="14783">
                  <c:v>24.638950000000001</c:v>
                </c:pt>
                <c:pt idx="14784">
                  <c:v>24.640616666666698</c:v>
                </c:pt>
                <c:pt idx="14785">
                  <c:v>24.642283333333399</c:v>
                </c:pt>
                <c:pt idx="14786">
                  <c:v>24.64395</c:v>
                </c:pt>
                <c:pt idx="14787">
                  <c:v>24.645616666666701</c:v>
                </c:pt>
                <c:pt idx="14788">
                  <c:v>24.647283333333402</c:v>
                </c:pt>
                <c:pt idx="14789">
                  <c:v>24.648949999999999</c:v>
                </c:pt>
                <c:pt idx="14790">
                  <c:v>24.6506166666667</c:v>
                </c:pt>
                <c:pt idx="14791">
                  <c:v>24.652283333333401</c:v>
                </c:pt>
                <c:pt idx="14792">
                  <c:v>24.653949999999998</c:v>
                </c:pt>
                <c:pt idx="14793">
                  <c:v>24.655616666666699</c:v>
                </c:pt>
                <c:pt idx="14794">
                  <c:v>24.6572833333334</c:v>
                </c:pt>
                <c:pt idx="14795">
                  <c:v>24.658950000000001</c:v>
                </c:pt>
                <c:pt idx="14796">
                  <c:v>24.660616666666701</c:v>
                </c:pt>
                <c:pt idx="14797">
                  <c:v>24.662283333333399</c:v>
                </c:pt>
                <c:pt idx="14798">
                  <c:v>24.66395</c:v>
                </c:pt>
                <c:pt idx="14799">
                  <c:v>24.6656166666667</c:v>
                </c:pt>
                <c:pt idx="14800">
                  <c:v>24.667283333333401</c:v>
                </c:pt>
                <c:pt idx="14801">
                  <c:v>24.668949999999999</c:v>
                </c:pt>
                <c:pt idx="14802">
                  <c:v>24.6706166666667</c:v>
                </c:pt>
                <c:pt idx="14803">
                  <c:v>24.6722833333334</c:v>
                </c:pt>
                <c:pt idx="14804">
                  <c:v>24.673950000000001</c:v>
                </c:pt>
                <c:pt idx="14805">
                  <c:v>24.675616666666699</c:v>
                </c:pt>
                <c:pt idx="14806">
                  <c:v>24.677283333333399</c:v>
                </c:pt>
                <c:pt idx="14807">
                  <c:v>24.67895</c:v>
                </c:pt>
                <c:pt idx="14808">
                  <c:v>24.680616666666701</c:v>
                </c:pt>
                <c:pt idx="14809">
                  <c:v>24.682283333333402</c:v>
                </c:pt>
                <c:pt idx="14810">
                  <c:v>24.683949999999999</c:v>
                </c:pt>
                <c:pt idx="14811">
                  <c:v>24.6856166666667</c:v>
                </c:pt>
                <c:pt idx="14812">
                  <c:v>24.687283333333401</c:v>
                </c:pt>
                <c:pt idx="14813">
                  <c:v>24.688949999999998</c:v>
                </c:pt>
                <c:pt idx="14814">
                  <c:v>24.690616666666699</c:v>
                </c:pt>
                <c:pt idx="14815">
                  <c:v>24.6922833333334</c:v>
                </c:pt>
                <c:pt idx="14816">
                  <c:v>24.693950000000001</c:v>
                </c:pt>
                <c:pt idx="14817">
                  <c:v>24.695616666666702</c:v>
                </c:pt>
                <c:pt idx="14818">
                  <c:v>24.697283333333399</c:v>
                </c:pt>
                <c:pt idx="14819">
                  <c:v>24.69895</c:v>
                </c:pt>
                <c:pt idx="14820">
                  <c:v>24.700616666666701</c:v>
                </c:pt>
                <c:pt idx="14821">
                  <c:v>24.702283333333401</c:v>
                </c:pt>
                <c:pt idx="14822">
                  <c:v>24.703949999999999</c:v>
                </c:pt>
                <c:pt idx="14823">
                  <c:v>24.7056166666667</c:v>
                </c:pt>
                <c:pt idx="14824">
                  <c:v>24.7072833333334</c:v>
                </c:pt>
                <c:pt idx="14825">
                  <c:v>24.708950000000002</c:v>
                </c:pt>
                <c:pt idx="14826">
                  <c:v>24.710616666666699</c:v>
                </c:pt>
                <c:pt idx="14827">
                  <c:v>24.712283333333399</c:v>
                </c:pt>
                <c:pt idx="14828">
                  <c:v>24.713950000000001</c:v>
                </c:pt>
                <c:pt idx="14829">
                  <c:v>24.715616666666701</c:v>
                </c:pt>
                <c:pt idx="14830">
                  <c:v>24.717283333333398</c:v>
                </c:pt>
                <c:pt idx="14831">
                  <c:v>24.71895</c:v>
                </c:pt>
                <c:pt idx="14832">
                  <c:v>24.7206166666667</c:v>
                </c:pt>
                <c:pt idx="14833">
                  <c:v>24.722283333333401</c:v>
                </c:pt>
                <c:pt idx="14834">
                  <c:v>24.723949999999999</c:v>
                </c:pt>
                <c:pt idx="14835">
                  <c:v>24.725616666666699</c:v>
                </c:pt>
                <c:pt idx="14836">
                  <c:v>24.7272833333334</c:v>
                </c:pt>
                <c:pt idx="14837">
                  <c:v>24.728950000000001</c:v>
                </c:pt>
                <c:pt idx="14838">
                  <c:v>24.730616666666702</c:v>
                </c:pt>
                <c:pt idx="14839">
                  <c:v>24.732283333333399</c:v>
                </c:pt>
                <c:pt idx="14840">
                  <c:v>24.73395</c:v>
                </c:pt>
                <c:pt idx="14841">
                  <c:v>24.735616666666701</c:v>
                </c:pt>
                <c:pt idx="14842">
                  <c:v>24.737283333333401</c:v>
                </c:pt>
                <c:pt idx="14843">
                  <c:v>24.738949999999999</c:v>
                </c:pt>
                <c:pt idx="14844">
                  <c:v>24.7406166666667</c:v>
                </c:pt>
                <c:pt idx="14845">
                  <c:v>24.7422833333334</c:v>
                </c:pt>
                <c:pt idx="14846">
                  <c:v>24.743950000000002</c:v>
                </c:pt>
                <c:pt idx="14847">
                  <c:v>24.745616666666699</c:v>
                </c:pt>
                <c:pt idx="14848">
                  <c:v>24.747283333333399</c:v>
                </c:pt>
                <c:pt idx="14849">
                  <c:v>24.748950000000001</c:v>
                </c:pt>
                <c:pt idx="14850">
                  <c:v>24.750616666666701</c:v>
                </c:pt>
                <c:pt idx="14851">
                  <c:v>24.752283333333398</c:v>
                </c:pt>
                <c:pt idx="14852">
                  <c:v>24.75395</c:v>
                </c:pt>
                <c:pt idx="14853">
                  <c:v>24.7556166666667</c:v>
                </c:pt>
                <c:pt idx="14854">
                  <c:v>24.757283333333401</c:v>
                </c:pt>
                <c:pt idx="14855">
                  <c:v>24.758949999999999</c:v>
                </c:pt>
                <c:pt idx="14856">
                  <c:v>24.760616666666699</c:v>
                </c:pt>
                <c:pt idx="14857">
                  <c:v>24.7622833333334</c:v>
                </c:pt>
                <c:pt idx="14858">
                  <c:v>24.763950000000001</c:v>
                </c:pt>
                <c:pt idx="14859">
                  <c:v>24.765616666666698</c:v>
                </c:pt>
                <c:pt idx="14860">
                  <c:v>24.767283333333399</c:v>
                </c:pt>
                <c:pt idx="14861">
                  <c:v>24.76895</c:v>
                </c:pt>
                <c:pt idx="14862">
                  <c:v>24.770616666666701</c:v>
                </c:pt>
                <c:pt idx="14863">
                  <c:v>24.772283333333402</c:v>
                </c:pt>
                <c:pt idx="14864">
                  <c:v>24.773949999999999</c:v>
                </c:pt>
                <c:pt idx="14865">
                  <c:v>24.7756166666667</c:v>
                </c:pt>
                <c:pt idx="14866">
                  <c:v>24.777283333333401</c:v>
                </c:pt>
                <c:pt idx="14867">
                  <c:v>24.778949999999998</c:v>
                </c:pt>
                <c:pt idx="14868">
                  <c:v>24.780616666666699</c:v>
                </c:pt>
                <c:pt idx="14869">
                  <c:v>24.7822833333334</c:v>
                </c:pt>
                <c:pt idx="14870">
                  <c:v>24.783950000000001</c:v>
                </c:pt>
                <c:pt idx="14871">
                  <c:v>24.785616666666701</c:v>
                </c:pt>
                <c:pt idx="14872">
                  <c:v>24.787283333333399</c:v>
                </c:pt>
                <c:pt idx="14873">
                  <c:v>24.78895</c:v>
                </c:pt>
                <c:pt idx="14874">
                  <c:v>24.7906166666667</c:v>
                </c:pt>
                <c:pt idx="14875">
                  <c:v>24.792283333333401</c:v>
                </c:pt>
                <c:pt idx="14876">
                  <c:v>24.793949999999999</c:v>
                </c:pt>
                <c:pt idx="14877">
                  <c:v>24.7956166666667</c:v>
                </c:pt>
                <c:pt idx="14878">
                  <c:v>24.7972833333334</c:v>
                </c:pt>
                <c:pt idx="14879">
                  <c:v>24.798950000000001</c:v>
                </c:pt>
                <c:pt idx="14880">
                  <c:v>24.800616666666699</c:v>
                </c:pt>
                <c:pt idx="14881">
                  <c:v>24.802283333333399</c:v>
                </c:pt>
                <c:pt idx="14882">
                  <c:v>24.80395</c:v>
                </c:pt>
                <c:pt idx="14883">
                  <c:v>24.805616666666701</c:v>
                </c:pt>
                <c:pt idx="14884">
                  <c:v>24.807283333333402</c:v>
                </c:pt>
                <c:pt idx="14885">
                  <c:v>24.808949999999999</c:v>
                </c:pt>
                <c:pt idx="14886">
                  <c:v>24.8106166666667</c:v>
                </c:pt>
                <c:pt idx="14887">
                  <c:v>24.812283333333401</c:v>
                </c:pt>
                <c:pt idx="14888">
                  <c:v>24.813949999999998</c:v>
                </c:pt>
                <c:pt idx="14889">
                  <c:v>24.815616666666699</c:v>
                </c:pt>
                <c:pt idx="14890">
                  <c:v>24.8172833333334</c:v>
                </c:pt>
                <c:pt idx="14891">
                  <c:v>24.818950000000001</c:v>
                </c:pt>
                <c:pt idx="14892">
                  <c:v>24.820616666666702</c:v>
                </c:pt>
                <c:pt idx="14893">
                  <c:v>24.822283333333399</c:v>
                </c:pt>
                <c:pt idx="14894">
                  <c:v>24.82395</c:v>
                </c:pt>
                <c:pt idx="14895">
                  <c:v>24.825616666666701</c:v>
                </c:pt>
                <c:pt idx="14896">
                  <c:v>24.827283333333401</c:v>
                </c:pt>
                <c:pt idx="14897">
                  <c:v>24.828949999999999</c:v>
                </c:pt>
                <c:pt idx="14898">
                  <c:v>24.8306166666667</c:v>
                </c:pt>
                <c:pt idx="14899">
                  <c:v>24.8322833333334</c:v>
                </c:pt>
                <c:pt idx="14900">
                  <c:v>24.833950000000002</c:v>
                </c:pt>
                <c:pt idx="14901">
                  <c:v>24.835616666666699</c:v>
                </c:pt>
                <c:pt idx="14902">
                  <c:v>24.837283333333399</c:v>
                </c:pt>
                <c:pt idx="14903">
                  <c:v>24.838950000000001</c:v>
                </c:pt>
                <c:pt idx="14904">
                  <c:v>24.840616666666701</c:v>
                </c:pt>
                <c:pt idx="14905">
                  <c:v>24.842283333333398</c:v>
                </c:pt>
                <c:pt idx="14906">
                  <c:v>24.84395</c:v>
                </c:pt>
                <c:pt idx="14907">
                  <c:v>24.8456166666667</c:v>
                </c:pt>
                <c:pt idx="14908">
                  <c:v>24.847283333333401</c:v>
                </c:pt>
                <c:pt idx="14909">
                  <c:v>24.848949999999999</c:v>
                </c:pt>
                <c:pt idx="14910">
                  <c:v>24.850616666666699</c:v>
                </c:pt>
                <c:pt idx="14911">
                  <c:v>24.8522833333334</c:v>
                </c:pt>
                <c:pt idx="14912">
                  <c:v>24.853950000000001</c:v>
                </c:pt>
                <c:pt idx="14913">
                  <c:v>24.855616666666702</c:v>
                </c:pt>
                <c:pt idx="14914">
                  <c:v>24.857283333333399</c:v>
                </c:pt>
                <c:pt idx="14915">
                  <c:v>24.85895</c:v>
                </c:pt>
                <c:pt idx="14916">
                  <c:v>24.860616666666701</c:v>
                </c:pt>
                <c:pt idx="14917">
                  <c:v>24.862283333333401</c:v>
                </c:pt>
                <c:pt idx="14918">
                  <c:v>24.863949999999999</c:v>
                </c:pt>
                <c:pt idx="14919">
                  <c:v>24.8656166666667</c:v>
                </c:pt>
                <c:pt idx="14920">
                  <c:v>24.8672833333334</c:v>
                </c:pt>
                <c:pt idx="14921">
                  <c:v>24.868950000000002</c:v>
                </c:pt>
                <c:pt idx="14922">
                  <c:v>24.870616666666699</c:v>
                </c:pt>
                <c:pt idx="14923">
                  <c:v>24.872283333333399</c:v>
                </c:pt>
                <c:pt idx="14924">
                  <c:v>24.873950000000001</c:v>
                </c:pt>
                <c:pt idx="14925">
                  <c:v>24.875616666666701</c:v>
                </c:pt>
                <c:pt idx="14926">
                  <c:v>24.877283333333398</c:v>
                </c:pt>
                <c:pt idx="14927">
                  <c:v>24.87895</c:v>
                </c:pt>
                <c:pt idx="14928">
                  <c:v>24.8806166666667</c:v>
                </c:pt>
                <c:pt idx="14929">
                  <c:v>24.882283333333401</c:v>
                </c:pt>
                <c:pt idx="14930">
                  <c:v>24.883949999999999</c:v>
                </c:pt>
                <c:pt idx="14931">
                  <c:v>24.885616666666699</c:v>
                </c:pt>
                <c:pt idx="14932">
                  <c:v>24.8872833333334</c:v>
                </c:pt>
                <c:pt idx="14933">
                  <c:v>24.888950000000001</c:v>
                </c:pt>
                <c:pt idx="14934">
                  <c:v>24.890616666666698</c:v>
                </c:pt>
                <c:pt idx="14935">
                  <c:v>24.892283333333399</c:v>
                </c:pt>
                <c:pt idx="14936">
                  <c:v>24.89395</c:v>
                </c:pt>
                <c:pt idx="14937">
                  <c:v>24.895616666666701</c:v>
                </c:pt>
                <c:pt idx="14938">
                  <c:v>24.897283333333402</c:v>
                </c:pt>
                <c:pt idx="14939">
                  <c:v>24.898949999999999</c:v>
                </c:pt>
                <c:pt idx="14940">
                  <c:v>24.9006166666667</c:v>
                </c:pt>
                <c:pt idx="14941">
                  <c:v>24.902283333333401</c:v>
                </c:pt>
                <c:pt idx="14942">
                  <c:v>24.903949999999998</c:v>
                </c:pt>
                <c:pt idx="14943">
                  <c:v>24.905616666666699</c:v>
                </c:pt>
                <c:pt idx="14944">
                  <c:v>24.9072833333334</c:v>
                </c:pt>
                <c:pt idx="14945">
                  <c:v>24.908950000000001</c:v>
                </c:pt>
                <c:pt idx="14946">
                  <c:v>24.910616666666701</c:v>
                </c:pt>
                <c:pt idx="14947">
                  <c:v>24.912283333333399</c:v>
                </c:pt>
                <c:pt idx="14948">
                  <c:v>24.91395</c:v>
                </c:pt>
                <c:pt idx="14949">
                  <c:v>24.9156166666667</c:v>
                </c:pt>
                <c:pt idx="14950">
                  <c:v>24.917283333333401</c:v>
                </c:pt>
                <c:pt idx="14951">
                  <c:v>24.918949999999999</c:v>
                </c:pt>
                <c:pt idx="14952">
                  <c:v>24.9206166666667</c:v>
                </c:pt>
                <c:pt idx="14953">
                  <c:v>24.9222833333334</c:v>
                </c:pt>
                <c:pt idx="14954">
                  <c:v>24.923950000000001</c:v>
                </c:pt>
                <c:pt idx="14955">
                  <c:v>24.925616666666699</c:v>
                </c:pt>
                <c:pt idx="14956">
                  <c:v>24.927283333333399</c:v>
                </c:pt>
                <c:pt idx="14957">
                  <c:v>24.92895</c:v>
                </c:pt>
                <c:pt idx="14958">
                  <c:v>24.930616666666701</c:v>
                </c:pt>
                <c:pt idx="14959">
                  <c:v>24.932283333333402</c:v>
                </c:pt>
                <c:pt idx="14960">
                  <c:v>24.933949999999999</c:v>
                </c:pt>
                <c:pt idx="14961">
                  <c:v>24.9356166666667</c:v>
                </c:pt>
                <c:pt idx="14962">
                  <c:v>24.937283333333401</c:v>
                </c:pt>
                <c:pt idx="14963">
                  <c:v>24.938949999999998</c:v>
                </c:pt>
                <c:pt idx="14964">
                  <c:v>24.940616666666699</c:v>
                </c:pt>
                <c:pt idx="14965">
                  <c:v>24.9422833333334</c:v>
                </c:pt>
                <c:pt idx="14966">
                  <c:v>24.943950000000001</c:v>
                </c:pt>
                <c:pt idx="14967">
                  <c:v>24.945616666666702</c:v>
                </c:pt>
                <c:pt idx="14968">
                  <c:v>24.947283333333399</c:v>
                </c:pt>
                <c:pt idx="14969">
                  <c:v>24.94895</c:v>
                </c:pt>
                <c:pt idx="14970">
                  <c:v>24.950616666666701</c:v>
                </c:pt>
                <c:pt idx="14971">
                  <c:v>24.952283333333401</c:v>
                </c:pt>
                <c:pt idx="14972">
                  <c:v>24.953949999999999</c:v>
                </c:pt>
                <c:pt idx="14973">
                  <c:v>24.9556166666667</c:v>
                </c:pt>
                <c:pt idx="14974">
                  <c:v>24.9572833333334</c:v>
                </c:pt>
                <c:pt idx="14975">
                  <c:v>24.958950000000002</c:v>
                </c:pt>
                <c:pt idx="14976">
                  <c:v>24.960616666666699</c:v>
                </c:pt>
                <c:pt idx="14977">
                  <c:v>24.962283333333399</c:v>
                </c:pt>
                <c:pt idx="14978">
                  <c:v>24.963950000000001</c:v>
                </c:pt>
                <c:pt idx="14979">
                  <c:v>24.965616666666701</c:v>
                </c:pt>
                <c:pt idx="14980">
                  <c:v>24.967283333333398</c:v>
                </c:pt>
                <c:pt idx="14981">
                  <c:v>24.96895</c:v>
                </c:pt>
                <c:pt idx="14982">
                  <c:v>24.9706166666667</c:v>
                </c:pt>
                <c:pt idx="14983">
                  <c:v>24.972283333333401</c:v>
                </c:pt>
                <c:pt idx="14984">
                  <c:v>24.973949999999999</c:v>
                </c:pt>
                <c:pt idx="14985">
                  <c:v>24.975616666666699</c:v>
                </c:pt>
                <c:pt idx="14986">
                  <c:v>24.9772833333334</c:v>
                </c:pt>
                <c:pt idx="14987">
                  <c:v>24.978950000000001</c:v>
                </c:pt>
                <c:pt idx="14988">
                  <c:v>24.980616666666702</c:v>
                </c:pt>
                <c:pt idx="14989">
                  <c:v>24.982283333333399</c:v>
                </c:pt>
                <c:pt idx="14990">
                  <c:v>24.98395</c:v>
                </c:pt>
                <c:pt idx="14991">
                  <c:v>24.985616666666701</c:v>
                </c:pt>
                <c:pt idx="14992">
                  <c:v>24.987283333333401</c:v>
                </c:pt>
                <c:pt idx="14993">
                  <c:v>24.988949999999999</c:v>
                </c:pt>
                <c:pt idx="14994">
                  <c:v>24.9906166666667</c:v>
                </c:pt>
                <c:pt idx="14995">
                  <c:v>24.9922833333334</c:v>
                </c:pt>
                <c:pt idx="14996">
                  <c:v>24.993950000000002</c:v>
                </c:pt>
                <c:pt idx="14997">
                  <c:v>24.995616666666699</c:v>
                </c:pt>
                <c:pt idx="14998">
                  <c:v>24.997283333333399</c:v>
                </c:pt>
                <c:pt idx="14999">
                  <c:v>24.998950000000001</c:v>
                </c:pt>
                <c:pt idx="15000">
                  <c:v>25.000616666666701</c:v>
                </c:pt>
                <c:pt idx="15001">
                  <c:v>25.002283333333398</c:v>
                </c:pt>
                <c:pt idx="15002">
                  <c:v>25.00395</c:v>
                </c:pt>
                <c:pt idx="15003">
                  <c:v>25.0056166666667</c:v>
                </c:pt>
                <c:pt idx="15004">
                  <c:v>25.007283333333401</c:v>
                </c:pt>
                <c:pt idx="15005">
                  <c:v>25.008949999999999</c:v>
                </c:pt>
                <c:pt idx="15006">
                  <c:v>25.010616666666699</c:v>
                </c:pt>
                <c:pt idx="15007">
                  <c:v>25.0122833333334</c:v>
                </c:pt>
                <c:pt idx="15008">
                  <c:v>25.013950000000001</c:v>
                </c:pt>
                <c:pt idx="15009">
                  <c:v>25.015616666666698</c:v>
                </c:pt>
                <c:pt idx="15010">
                  <c:v>25.017283333333399</c:v>
                </c:pt>
                <c:pt idx="15011">
                  <c:v>25.01895</c:v>
                </c:pt>
                <c:pt idx="15012">
                  <c:v>25.020616666666701</c:v>
                </c:pt>
                <c:pt idx="15013">
                  <c:v>25.022283333333402</c:v>
                </c:pt>
                <c:pt idx="15014">
                  <c:v>25.023949999999999</c:v>
                </c:pt>
                <c:pt idx="15015">
                  <c:v>25.0256166666667</c:v>
                </c:pt>
                <c:pt idx="15016">
                  <c:v>25.027283333333401</c:v>
                </c:pt>
                <c:pt idx="15017">
                  <c:v>25.028949999999998</c:v>
                </c:pt>
                <c:pt idx="15018">
                  <c:v>25.030616666666699</c:v>
                </c:pt>
                <c:pt idx="15019">
                  <c:v>25.0322833333334</c:v>
                </c:pt>
                <c:pt idx="15020">
                  <c:v>25.033950000000001</c:v>
                </c:pt>
                <c:pt idx="15021">
                  <c:v>25.035616666666701</c:v>
                </c:pt>
                <c:pt idx="15022">
                  <c:v>25.037283333333399</c:v>
                </c:pt>
                <c:pt idx="15023">
                  <c:v>25.03895</c:v>
                </c:pt>
                <c:pt idx="15024">
                  <c:v>25.0406166666667</c:v>
                </c:pt>
                <c:pt idx="15025">
                  <c:v>25.042283333333401</c:v>
                </c:pt>
                <c:pt idx="15026">
                  <c:v>25.043949999999999</c:v>
                </c:pt>
                <c:pt idx="15027">
                  <c:v>25.0456166666667</c:v>
                </c:pt>
                <c:pt idx="15028">
                  <c:v>25.0472833333334</c:v>
                </c:pt>
                <c:pt idx="15029">
                  <c:v>25.048950000000001</c:v>
                </c:pt>
                <c:pt idx="15030">
                  <c:v>25.050616666666699</c:v>
                </c:pt>
                <c:pt idx="15031">
                  <c:v>25.052283333333399</c:v>
                </c:pt>
                <c:pt idx="15032">
                  <c:v>25.05395</c:v>
                </c:pt>
                <c:pt idx="15033">
                  <c:v>25.055616666666701</c:v>
                </c:pt>
                <c:pt idx="15034">
                  <c:v>25.057283333333402</c:v>
                </c:pt>
                <c:pt idx="15035">
                  <c:v>25.058949999999999</c:v>
                </c:pt>
                <c:pt idx="15036">
                  <c:v>25.0606166666667</c:v>
                </c:pt>
                <c:pt idx="15037">
                  <c:v>25.062283333333401</c:v>
                </c:pt>
                <c:pt idx="15038">
                  <c:v>25.063949999999998</c:v>
                </c:pt>
                <c:pt idx="15039">
                  <c:v>25.065616666666699</c:v>
                </c:pt>
                <c:pt idx="15040">
                  <c:v>25.0672833333334</c:v>
                </c:pt>
                <c:pt idx="15041">
                  <c:v>25.068950000000001</c:v>
                </c:pt>
                <c:pt idx="15042">
                  <c:v>25.070616666666702</c:v>
                </c:pt>
                <c:pt idx="15043">
                  <c:v>25.072283333333399</c:v>
                </c:pt>
                <c:pt idx="15044">
                  <c:v>25.07395</c:v>
                </c:pt>
                <c:pt idx="15045">
                  <c:v>25.075616666666701</c:v>
                </c:pt>
                <c:pt idx="15046">
                  <c:v>25.077283333333401</c:v>
                </c:pt>
                <c:pt idx="15047">
                  <c:v>25.078949999999999</c:v>
                </c:pt>
                <c:pt idx="15048">
                  <c:v>25.0806166666667</c:v>
                </c:pt>
                <c:pt idx="15049">
                  <c:v>25.0822833333334</c:v>
                </c:pt>
                <c:pt idx="15050">
                  <c:v>25.083950000000002</c:v>
                </c:pt>
                <c:pt idx="15051">
                  <c:v>25.085616666666699</c:v>
                </c:pt>
                <c:pt idx="15052">
                  <c:v>25.087283333333399</c:v>
                </c:pt>
                <c:pt idx="15053">
                  <c:v>25.088950000000001</c:v>
                </c:pt>
                <c:pt idx="15054">
                  <c:v>25.090616666666701</c:v>
                </c:pt>
                <c:pt idx="15055">
                  <c:v>25.092283333333398</c:v>
                </c:pt>
                <c:pt idx="15056">
                  <c:v>25.09395</c:v>
                </c:pt>
                <c:pt idx="15057">
                  <c:v>25.0956166666667</c:v>
                </c:pt>
                <c:pt idx="15058">
                  <c:v>25.097283333333401</c:v>
                </c:pt>
                <c:pt idx="15059">
                  <c:v>25.098949999999999</c:v>
                </c:pt>
                <c:pt idx="15060">
                  <c:v>25.100616666666699</c:v>
                </c:pt>
                <c:pt idx="15061">
                  <c:v>25.1022833333334</c:v>
                </c:pt>
                <c:pt idx="15062">
                  <c:v>25.103950000000001</c:v>
                </c:pt>
                <c:pt idx="15063">
                  <c:v>25.105616666666702</c:v>
                </c:pt>
                <c:pt idx="15064">
                  <c:v>25.107283333333399</c:v>
                </c:pt>
                <c:pt idx="15065">
                  <c:v>25.10895</c:v>
                </c:pt>
                <c:pt idx="15066">
                  <c:v>25.110616666666701</c:v>
                </c:pt>
                <c:pt idx="15067">
                  <c:v>25.112283333333401</c:v>
                </c:pt>
                <c:pt idx="15068">
                  <c:v>25.113949999999999</c:v>
                </c:pt>
                <c:pt idx="15069">
                  <c:v>25.1156166666667</c:v>
                </c:pt>
                <c:pt idx="15070">
                  <c:v>25.1172833333334</c:v>
                </c:pt>
                <c:pt idx="15071">
                  <c:v>25.118950000000002</c:v>
                </c:pt>
                <c:pt idx="15072">
                  <c:v>25.120616666666699</c:v>
                </c:pt>
                <c:pt idx="15073">
                  <c:v>25.122283333333399</c:v>
                </c:pt>
                <c:pt idx="15074">
                  <c:v>25.123950000000001</c:v>
                </c:pt>
                <c:pt idx="15075">
                  <c:v>25.125616666666701</c:v>
                </c:pt>
                <c:pt idx="15076">
                  <c:v>25.127283333333398</c:v>
                </c:pt>
                <c:pt idx="15077">
                  <c:v>25.12895</c:v>
                </c:pt>
                <c:pt idx="15078">
                  <c:v>25.1306166666667</c:v>
                </c:pt>
                <c:pt idx="15079">
                  <c:v>25.132283333333401</c:v>
                </c:pt>
                <c:pt idx="15080">
                  <c:v>25.133949999999999</c:v>
                </c:pt>
                <c:pt idx="15081">
                  <c:v>25.135616666666699</c:v>
                </c:pt>
                <c:pt idx="15082">
                  <c:v>25.1372833333334</c:v>
                </c:pt>
                <c:pt idx="15083">
                  <c:v>25.138950000000001</c:v>
                </c:pt>
                <c:pt idx="15084">
                  <c:v>25.140616666666698</c:v>
                </c:pt>
                <c:pt idx="15085">
                  <c:v>25.142283333333399</c:v>
                </c:pt>
                <c:pt idx="15086">
                  <c:v>25.14395</c:v>
                </c:pt>
                <c:pt idx="15087">
                  <c:v>25.145616666666701</c:v>
                </c:pt>
                <c:pt idx="15088">
                  <c:v>25.147283333333402</c:v>
                </c:pt>
                <c:pt idx="15089">
                  <c:v>25.148949999999999</c:v>
                </c:pt>
                <c:pt idx="15090">
                  <c:v>25.1506166666667</c:v>
                </c:pt>
                <c:pt idx="15091">
                  <c:v>25.152283333333401</c:v>
                </c:pt>
                <c:pt idx="15092">
                  <c:v>25.153949999999998</c:v>
                </c:pt>
                <c:pt idx="15093">
                  <c:v>25.155616666666699</c:v>
                </c:pt>
                <c:pt idx="15094">
                  <c:v>25.1572833333334</c:v>
                </c:pt>
                <c:pt idx="15095">
                  <c:v>25.158950000000001</c:v>
                </c:pt>
                <c:pt idx="15096">
                  <c:v>25.160616666666701</c:v>
                </c:pt>
                <c:pt idx="15097">
                  <c:v>25.162283333333399</c:v>
                </c:pt>
                <c:pt idx="15098">
                  <c:v>25.16395</c:v>
                </c:pt>
                <c:pt idx="15099">
                  <c:v>25.1656166666667</c:v>
                </c:pt>
                <c:pt idx="15100">
                  <c:v>25.167283333333401</c:v>
                </c:pt>
                <c:pt idx="15101">
                  <c:v>25.168949999999999</c:v>
                </c:pt>
                <c:pt idx="15102">
                  <c:v>25.1706166666667</c:v>
                </c:pt>
                <c:pt idx="15103">
                  <c:v>25.1722833333334</c:v>
                </c:pt>
                <c:pt idx="15104">
                  <c:v>25.173950000000001</c:v>
                </c:pt>
                <c:pt idx="15105">
                  <c:v>25.175616666666699</c:v>
                </c:pt>
                <c:pt idx="15106">
                  <c:v>25.177283333333399</c:v>
                </c:pt>
                <c:pt idx="15107">
                  <c:v>25.17895</c:v>
                </c:pt>
                <c:pt idx="15108">
                  <c:v>25.180616666666701</c:v>
                </c:pt>
                <c:pt idx="15109">
                  <c:v>25.182283333333402</c:v>
                </c:pt>
                <c:pt idx="15110">
                  <c:v>25.183949999999999</c:v>
                </c:pt>
                <c:pt idx="15111">
                  <c:v>25.1856166666667</c:v>
                </c:pt>
                <c:pt idx="15112">
                  <c:v>25.187283333333401</c:v>
                </c:pt>
                <c:pt idx="15113">
                  <c:v>25.188949999999998</c:v>
                </c:pt>
                <c:pt idx="15114">
                  <c:v>25.190616666666699</c:v>
                </c:pt>
                <c:pt idx="15115">
                  <c:v>25.1922833333334</c:v>
                </c:pt>
                <c:pt idx="15116">
                  <c:v>25.193950000000001</c:v>
                </c:pt>
                <c:pt idx="15117">
                  <c:v>25.195616666666702</c:v>
                </c:pt>
                <c:pt idx="15118">
                  <c:v>25.197283333333399</c:v>
                </c:pt>
                <c:pt idx="15119">
                  <c:v>25.19895</c:v>
                </c:pt>
                <c:pt idx="15120">
                  <c:v>25.200616666666701</c:v>
                </c:pt>
                <c:pt idx="15121">
                  <c:v>25.202283333333401</c:v>
                </c:pt>
                <c:pt idx="15122">
                  <c:v>25.203949999999999</c:v>
                </c:pt>
                <c:pt idx="15123">
                  <c:v>25.2056166666667</c:v>
                </c:pt>
                <c:pt idx="15124">
                  <c:v>25.2072833333334</c:v>
                </c:pt>
                <c:pt idx="15125">
                  <c:v>25.208950000000002</c:v>
                </c:pt>
                <c:pt idx="15126">
                  <c:v>25.210616666666699</c:v>
                </c:pt>
                <c:pt idx="15127">
                  <c:v>25.212283333333399</c:v>
                </c:pt>
                <c:pt idx="15128">
                  <c:v>25.213950000000001</c:v>
                </c:pt>
                <c:pt idx="15129">
                  <c:v>25.215616666666701</c:v>
                </c:pt>
                <c:pt idx="15130">
                  <c:v>25.217283333333398</c:v>
                </c:pt>
                <c:pt idx="15131">
                  <c:v>25.21895</c:v>
                </c:pt>
                <c:pt idx="15132">
                  <c:v>25.2206166666667</c:v>
                </c:pt>
                <c:pt idx="15133">
                  <c:v>25.222283333333401</c:v>
                </c:pt>
                <c:pt idx="15134">
                  <c:v>25.223949999999999</c:v>
                </c:pt>
                <c:pt idx="15135">
                  <c:v>25.225616666666699</c:v>
                </c:pt>
                <c:pt idx="15136">
                  <c:v>25.2272833333334</c:v>
                </c:pt>
                <c:pt idx="15137">
                  <c:v>25.228950000000001</c:v>
                </c:pt>
                <c:pt idx="15138">
                  <c:v>25.230616666666702</c:v>
                </c:pt>
                <c:pt idx="15139">
                  <c:v>25.232283333333399</c:v>
                </c:pt>
                <c:pt idx="15140">
                  <c:v>25.23395</c:v>
                </c:pt>
                <c:pt idx="15141">
                  <c:v>25.235616666666701</c:v>
                </c:pt>
                <c:pt idx="15142">
                  <c:v>25.237283333333401</c:v>
                </c:pt>
                <c:pt idx="15143">
                  <c:v>25.238949999999999</c:v>
                </c:pt>
                <c:pt idx="15144">
                  <c:v>25.2406166666667</c:v>
                </c:pt>
                <c:pt idx="15145">
                  <c:v>25.2422833333334</c:v>
                </c:pt>
                <c:pt idx="15146">
                  <c:v>25.243950000000002</c:v>
                </c:pt>
                <c:pt idx="15147">
                  <c:v>25.245616666666699</c:v>
                </c:pt>
                <c:pt idx="15148">
                  <c:v>25.247283333333399</c:v>
                </c:pt>
                <c:pt idx="15149">
                  <c:v>25.248950000000001</c:v>
                </c:pt>
                <c:pt idx="15150">
                  <c:v>25.250616666666701</c:v>
                </c:pt>
                <c:pt idx="15151">
                  <c:v>25.252283333333398</c:v>
                </c:pt>
                <c:pt idx="15152">
                  <c:v>25.25395</c:v>
                </c:pt>
                <c:pt idx="15153">
                  <c:v>25.2556166666667</c:v>
                </c:pt>
                <c:pt idx="15154">
                  <c:v>25.257283333333401</c:v>
                </c:pt>
                <c:pt idx="15155">
                  <c:v>25.258949999999999</c:v>
                </c:pt>
                <c:pt idx="15156">
                  <c:v>25.260616666666699</c:v>
                </c:pt>
                <c:pt idx="15157">
                  <c:v>25.2622833333334</c:v>
                </c:pt>
                <c:pt idx="15158">
                  <c:v>25.263950000000001</c:v>
                </c:pt>
                <c:pt idx="15159">
                  <c:v>25.265616666666698</c:v>
                </c:pt>
                <c:pt idx="15160">
                  <c:v>25.267283333333399</c:v>
                </c:pt>
                <c:pt idx="15161">
                  <c:v>25.26895</c:v>
                </c:pt>
                <c:pt idx="15162">
                  <c:v>25.270616666666701</c:v>
                </c:pt>
                <c:pt idx="15163">
                  <c:v>25.272283333333402</c:v>
                </c:pt>
                <c:pt idx="15164">
                  <c:v>25.273949999999999</c:v>
                </c:pt>
                <c:pt idx="15165">
                  <c:v>25.2756166666667</c:v>
                </c:pt>
                <c:pt idx="15166">
                  <c:v>25.277283333333401</c:v>
                </c:pt>
                <c:pt idx="15167">
                  <c:v>25.278949999999998</c:v>
                </c:pt>
                <c:pt idx="15168">
                  <c:v>25.280616666666699</c:v>
                </c:pt>
                <c:pt idx="15169">
                  <c:v>25.2822833333334</c:v>
                </c:pt>
                <c:pt idx="15170">
                  <c:v>25.283950000000001</c:v>
                </c:pt>
                <c:pt idx="15171">
                  <c:v>25.285616666666701</c:v>
                </c:pt>
                <c:pt idx="15172">
                  <c:v>25.287283333333399</c:v>
                </c:pt>
                <c:pt idx="15173">
                  <c:v>25.28895</c:v>
                </c:pt>
                <c:pt idx="15174">
                  <c:v>25.2906166666667</c:v>
                </c:pt>
                <c:pt idx="15175">
                  <c:v>25.292283333333401</c:v>
                </c:pt>
                <c:pt idx="15176">
                  <c:v>25.293949999999999</c:v>
                </c:pt>
                <c:pt idx="15177">
                  <c:v>25.2956166666667</c:v>
                </c:pt>
                <c:pt idx="15178">
                  <c:v>25.2972833333334</c:v>
                </c:pt>
                <c:pt idx="15179">
                  <c:v>25.298950000000001</c:v>
                </c:pt>
                <c:pt idx="15180">
                  <c:v>25.300616666666699</c:v>
                </c:pt>
                <c:pt idx="15181">
                  <c:v>25.302283333333399</c:v>
                </c:pt>
                <c:pt idx="15182">
                  <c:v>25.30395</c:v>
                </c:pt>
                <c:pt idx="15183">
                  <c:v>25.305616666666701</c:v>
                </c:pt>
                <c:pt idx="15184">
                  <c:v>25.307283333333402</c:v>
                </c:pt>
                <c:pt idx="15185">
                  <c:v>25.308949999999999</c:v>
                </c:pt>
                <c:pt idx="15186">
                  <c:v>25.3106166666667</c:v>
                </c:pt>
                <c:pt idx="15187">
                  <c:v>25.312283333333401</c:v>
                </c:pt>
                <c:pt idx="15188">
                  <c:v>25.313949999999998</c:v>
                </c:pt>
                <c:pt idx="15189">
                  <c:v>25.315616666666699</c:v>
                </c:pt>
                <c:pt idx="15190">
                  <c:v>25.3172833333334</c:v>
                </c:pt>
                <c:pt idx="15191">
                  <c:v>25.318950000000001</c:v>
                </c:pt>
                <c:pt idx="15192">
                  <c:v>25.320616666666702</c:v>
                </c:pt>
                <c:pt idx="15193">
                  <c:v>25.322283333333399</c:v>
                </c:pt>
                <c:pt idx="15194">
                  <c:v>25.32395</c:v>
                </c:pt>
                <c:pt idx="15195">
                  <c:v>25.325616666666701</c:v>
                </c:pt>
                <c:pt idx="15196">
                  <c:v>25.327283333333401</c:v>
                </c:pt>
                <c:pt idx="15197">
                  <c:v>25.328949999999999</c:v>
                </c:pt>
                <c:pt idx="15198">
                  <c:v>25.3306166666667</c:v>
                </c:pt>
                <c:pt idx="15199">
                  <c:v>25.3322833333334</c:v>
                </c:pt>
                <c:pt idx="15200">
                  <c:v>25.333950000000002</c:v>
                </c:pt>
                <c:pt idx="15201">
                  <c:v>25.335616666666699</c:v>
                </c:pt>
                <c:pt idx="15202">
                  <c:v>25.337283333333399</c:v>
                </c:pt>
                <c:pt idx="15203">
                  <c:v>25.338950000000001</c:v>
                </c:pt>
                <c:pt idx="15204">
                  <c:v>25.340616666666701</c:v>
                </c:pt>
                <c:pt idx="15205">
                  <c:v>25.342283333333398</c:v>
                </c:pt>
                <c:pt idx="15206">
                  <c:v>25.34395</c:v>
                </c:pt>
                <c:pt idx="15207">
                  <c:v>25.3456166666667</c:v>
                </c:pt>
                <c:pt idx="15208">
                  <c:v>25.347283333333401</c:v>
                </c:pt>
                <c:pt idx="15209">
                  <c:v>25.348949999999999</c:v>
                </c:pt>
                <c:pt idx="15210">
                  <c:v>25.350616666666699</c:v>
                </c:pt>
                <c:pt idx="15211">
                  <c:v>25.3522833333334</c:v>
                </c:pt>
                <c:pt idx="15212">
                  <c:v>25.353950000000001</c:v>
                </c:pt>
                <c:pt idx="15213">
                  <c:v>25.355616666666702</c:v>
                </c:pt>
                <c:pt idx="15214">
                  <c:v>25.357283333333399</c:v>
                </c:pt>
                <c:pt idx="15215">
                  <c:v>25.35895</c:v>
                </c:pt>
                <c:pt idx="15216">
                  <c:v>25.360616666666701</c:v>
                </c:pt>
                <c:pt idx="15217">
                  <c:v>25.362283333333401</c:v>
                </c:pt>
                <c:pt idx="15218">
                  <c:v>25.363949999999999</c:v>
                </c:pt>
                <c:pt idx="15219">
                  <c:v>25.3656166666667</c:v>
                </c:pt>
                <c:pt idx="15220">
                  <c:v>25.3672833333334</c:v>
                </c:pt>
                <c:pt idx="15221">
                  <c:v>25.368950000000002</c:v>
                </c:pt>
                <c:pt idx="15222">
                  <c:v>25.370616666666699</c:v>
                </c:pt>
                <c:pt idx="15223">
                  <c:v>25.372283333333399</c:v>
                </c:pt>
                <c:pt idx="15224">
                  <c:v>25.373950000000001</c:v>
                </c:pt>
                <c:pt idx="15225">
                  <c:v>25.375616666666701</c:v>
                </c:pt>
                <c:pt idx="15226">
                  <c:v>25.377283333333398</c:v>
                </c:pt>
                <c:pt idx="15227">
                  <c:v>25.37895</c:v>
                </c:pt>
                <c:pt idx="15228">
                  <c:v>25.3806166666667</c:v>
                </c:pt>
                <c:pt idx="15229">
                  <c:v>25.382283333333401</c:v>
                </c:pt>
                <c:pt idx="15230">
                  <c:v>25.383949999999999</c:v>
                </c:pt>
                <c:pt idx="15231">
                  <c:v>25.385616666666699</c:v>
                </c:pt>
                <c:pt idx="15232">
                  <c:v>25.3872833333334</c:v>
                </c:pt>
                <c:pt idx="15233">
                  <c:v>25.388950000000001</c:v>
                </c:pt>
                <c:pt idx="15234">
                  <c:v>25.390616666666698</c:v>
                </c:pt>
                <c:pt idx="15235">
                  <c:v>25.392283333333399</c:v>
                </c:pt>
                <c:pt idx="15236">
                  <c:v>25.39395</c:v>
                </c:pt>
                <c:pt idx="15237">
                  <c:v>25.395616666666701</c:v>
                </c:pt>
                <c:pt idx="15238">
                  <c:v>25.397283333333402</c:v>
                </c:pt>
                <c:pt idx="15239">
                  <c:v>25.398949999999999</c:v>
                </c:pt>
                <c:pt idx="15240">
                  <c:v>25.4006166666667</c:v>
                </c:pt>
                <c:pt idx="15241">
                  <c:v>25.402283333333401</c:v>
                </c:pt>
                <c:pt idx="15242">
                  <c:v>25.403949999999998</c:v>
                </c:pt>
                <c:pt idx="15243">
                  <c:v>25.405616666666699</c:v>
                </c:pt>
                <c:pt idx="15244">
                  <c:v>25.4072833333334</c:v>
                </c:pt>
                <c:pt idx="15245">
                  <c:v>25.408950000000001</c:v>
                </c:pt>
                <c:pt idx="15246">
                  <c:v>25.410616666666701</c:v>
                </c:pt>
                <c:pt idx="15247">
                  <c:v>25.412283333333399</c:v>
                </c:pt>
                <c:pt idx="15248">
                  <c:v>25.41395</c:v>
                </c:pt>
                <c:pt idx="15249">
                  <c:v>25.4156166666667</c:v>
                </c:pt>
                <c:pt idx="15250">
                  <c:v>25.417283333333401</c:v>
                </c:pt>
                <c:pt idx="15251">
                  <c:v>25.418949999999999</c:v>
                </c:pt>
                <c:pt idx="15252">
                  <c:v>25.4206166666667</c:v>
                </c:pt>
                <c:pt idx="15253">
                  <c:v>25.4222833333334</c:v>
                </c:pt>
                <c:pt idx="15254">
                  <c:v>25.423950000000001</c:v>
                </c:pt>
                <c:pt idx="15255">
                  <c:v>25.425616666666699</c:v>
                </c:pt>
                <c:pt idx="15256">
                  <c:v>25.427283333333399</c:v>
                </c:pt>
                <c:pt idx="15257">
                  <c:v>25.42895</c:v>
                </c:pt>
                <c:pt idx="15258">
                  <c:v>25.430616666666701</c:v>
                </c:pt>
                <c:pt idx="15259">
                  <c:v>25.432283333333402</c:v>
                </c:pt>
                <c:pt idx="15260">
                  <c:v>25.433949999999999</c:v>
                </c:pt>
                <c:pt idx="15261">
                  <c:v>25.4356166666667</c:v>
                </c:pt>
                <c:pt idx="15262">
                  <c:v>25.437283333333401</c:v>
                </c:pt>
                <c:pt idx="15263">
                  <c:v>25.438949999999998</c:v>
                </c:pt>
                <c:pt idx="15264">
                  <c:v>25.440616666666699</c:v>
                </c:pt>
                <c:pt idx="15265">
                  <c:v>25.4422833333334</c:v>
                </c:pt>
                <c:pt idx="15266">
                  <c:v>25.443950000000001</c:v>
                </c:pt>
                <c:pt idx="15267">
                  <c:v>25.445616666666702</c:v>
                </c:pt>
                <c:pt idx="15268">
                  <c:v>25.447283333333399</c:v>
                </c:pt>
                <c:pt idx="15269">
                  <c:v>25.44895</c:v>
                </c:pt>
                <c:pt idx="15270">
                  <c:v>25.450616666666701</c:v>
                </c:pt>
                <c:pt idx="15271">
                  <c:v>25.452283333333401</c:v>
                </c:pt>
                <c:pt idx="15272">
                  <c:v>25.453949999999999</c:v>
                </c:pt>
                <c:pt idx="15273">
                  <c:v>25.4556166666667</c:v>
                </c:pt>
                <c:pt idx="15274">
                  <c:v>25.4572833333334</c:v>
                </c:pt>
                <c:pt idx="15275">
                  <c:v>25.458950000000002</c:v>
                </c:pt>
                <c:pt idx="15276">
                  <c:v>25.460616666666699</c:v>
                </c:pt>
                <c:pt idx="15277">
                  <c:v>25.462283333333399</c:v>
                </c:pt>
                <c:pt idx="15278">
                  <c:v>25.463950000000001</c:v>
                </c:pt>
                <c:pt idx="15279">
                  <c:v>25.465616666666701</c:v>
                </c:pt>
                <c:pt idx="15280">
                  <c:v>25.467283333333398</c:v>
                </c:pt>
                <c:pt idx="15281">
                  <c:v>25.46895</c:v>
                </c:pt>
                <c:pt idx="15282">
                  <c:v>25.4706166666667</c:v>
                </c:pt>
                <c:pt idx="15283">
                  <c:v>25.472283333333401</c:v>
                </c:pt>
                <c:pt idx="15284">
                  <c:v>25.473949999999999</c:v>
                </c:pt>
                <c:pt idx="15285">
                  <c:v>25.475616666666699</c:v>
                </c:pt>
                <c:pt idx="15286">
                  <c:v>25.4772833333334</c:v>
                </c:pt>
                <c:pt idx="15287">
                  <c:v>25.478950000000001</c:v>
                </c:pt>
                <c:pt idx="15288">
                  <c:v>25.480616666666702</c:v>
                </c:pt>
                <c:pt idx="15289">
                  <c:v>25.482283333333399</c:v>
                </c:pt>
                <c:pt idx="15290">
                  <c:v>25.48395</c:v>
                </c:pt>
                <c:pt idx="15291">
                  <c:v>25.485616666666701</c:v>
                </c:pt>
                <c:pt idx="15292">
                  <c:v>25.487283333333401</c:v>
                </c:pt>
                <c:pt idx="15293">
                  <c:v>25.488949999999999</c:v>
                </c:pt>
                <c:pt idx="15294">
                  <c:v>25.4906166666667</c:v>
                </c:pt>
                <c:pt idx="15295">
                  <c:v>25.4922833333334</c:v>
                </c:pt>
                <c:pt idx="15296">
                  <c:v>25.493950000000002</c:v>
                </c:pt>
                <c:pt idx="15297">
                  <c:v>25.495616666666699</c:v>
                </c:pt>
                <c:pt idx="15298">
                  <c:v>25.497283333333399</c:v>
                </c:pt>
                <c:pt idx="15299">
                  <c:v>25.498950000000001</c:v>
                </c:pt>
                <c:pt idx="15300">
                  <c:v>25.500616666666701</c:v>
                </c:pt>
                <c:pt idx="15301">
                  <c:v>25.502283333333398</c:v>
                </c:pt>
                <c:pt idx="15302">
                  <c:v>25.50395</c:v>
                </c:pt>
                <c:pt idx="15303">
                  <c:v>25.5056166666667</c:v>
                </c:pt>
                <c:pt idx="15304">
                  <c:v>25.507283333333401</c:v>
                </c:pt>
                <c:pt idx="15305">
                  <c:v>25.508949999999999</c:v>
                </c:pt>
                <c:pt idx="15306">
                  <c:v>25.510616666666699</c:v>
                </c:pt>
                <c:pt idx="15307">
                  <c:v>25.5122833333334</c:v>
                </c:pt>
                <c:pt idx="15308">
                  <c:v>25.513950000000001</c:v>
                </c:pt>
                <c:pt idx="15309">
                  <c:v>25.515616666666698</c:v>
                </c:pt>
                <c:pt idx="15310">
                  <c:v>25.517283333333399</c:v>
                </c:pt>
                <c:pt idx="15311">
                  <c:v>25.51895</c:v>
                </c:pt>
                <c:pt idx="15312">
                  <c:v>25.520616666666701</c:v>
                </c:pt>
                <c:pt idx="15313">
                  <c:v>25.522283333333402</c:v>
                </c:pt>
                <c:pt idx="15314">
                  <c:v>25.523949999999999</c:v>
                </c:pt>
                <c:pt idx="15315">
                  <c:v>25.5256166666667</c:v>
                </c:pt>
                <c:pt idx="15316">
                  <c:v>25.527283333333401</c:v>
                </c:pt>
                <c:pt idx="15317">
                  <c:v>25.528949999999998</c:v>
                </c:pt>
                <c:pt idx="15318">
                  <c:v>25.530616666666699</c:v>
                </c:pt>
                <c:pt idx="15319">
                  <c:v>25.5322833333334</c:v>
                </c:pt>
                <c:pt idx="15320">
                  <c:v>25.533950000000001</c:v>
                </c:pt>
                <c:pt idx="15321">
                  <c:v>25.535616666666701</c:v>
                </c:pt>
                <c:pt idx="15322">
                  <c:v>25.537283333333399</c:v>
                </c:pt>
                <c:pt idx="15323">
                  <c:v>25.53895</c:v>
                </c:pt>
                <c:pt idx="15324">
                  <c:v>25.5406166666667</c:v>
                </c:pt>
                <c:pt idx="15325">
                  <c:v>25.542283333333401</c:v>
                </c:pt>
                <c:pt idx="15326">
                  <c:v>25.543949999999999</c:v>
                </c:pt>
                <c:pt idx="15327">
                  <c:v>25.5456166666667</c:v>
                </c:pt>
                <c:pt idx="15328">
                  <c:v>25.5472833333334</c:v>
                </c:pt>
                <c:pt idx="15329">
                  <c:v>25.548950000000001</c:v>
                </c:pt>
                <c:pt idx="15330">
                  <c:v>25.550616666666699</c:v>
                </c:pt>
                <c:pt idx="15331">
                  <c:v>25.552283333333399</c:v>
                </c:pt>
                <c:pt idx="15332">
                  <c:v>25.55395</c:v>
                </c:pt>
                <c:pt idx="15333">
                  <c:v>25.555616666666701</c:v>
                </c:pt>
                <c:pt idx="15334">
                  <c:v>25.557283333333402</c:v>
                </c:pt>
                <c:pt idx="15335">
                  <c:v>25.558949999999999</c:v>
                </c:pt>
                <c:pt idx="15336">
                  <c:v>25.5606166666667</c:v>
                </c:pt>
                <c:pt idx="15337">
                  <c:v>25.562283333333401</c:v>
                </c:pt>
                <c:pt idx="15338">
                  <c:v>25.563949999999998</c:v>
                </c:pt>
                <c:pt idx="15339">
                  <c:v>25.565616666666699</c:v>
                </c:pt>
                <c:pt idx="15340">
                  <c:v>25.5672833333334</c:v>
                </c:pt>
                <c:pt idx="15341">
                  <c:v>25.568950000000001</c:v>
                </c:pt>
                <c:pt idx="15342">
                  <c:v>25.570616666666702</c:v>
                </c:pt>
                <c:pt idx="15343">
                  <c:v>25.572283333333399</c:v>
                </c:pt>
                <c:pt idx="15344">
                  <c:v>25.57395</c:v>
                </c:pt>
                <c:pt idx="15345">
                  <c:v>25.575616666666701</c:v>
                </c:pt>
                <c:pt idx="15346">
                  <c:v>25.577283333333401</c:v>
                </c:pt>
                <c:pt idx="15347">
                  <c:v>25.578949999999999</c:v>
                </c:pt>
                <c:pt idx="15348">
                  <c:v>25.5806166666667</c:v>
                </c:pt>
                <c:pt idx="15349">
                  <c:v>25.5822833333334</c:v>
                </c:pt>
                <c:pt idx="15350">
                  <c:v>25.583950000000002</c:v>
                </c:pt>
                <c:pt idx="15351">
                  <c:v>25.585616666666699</c:v>
                </c:pt>
                <c:pt idx="15352">
                  <c:v>25.587283333333399</c:v>
                </c:pt>
                <c:pt idx="15353">
                  <c:v>25.588950000000001</c:v>
                </c:pt>
                <c:pt idx="15354">
                  <c:v>25.590616666666701</c:v>
                </c:pt>
                <c:pt idx="15355">
                  <c:v>25.592283333333398</c:v>
                </c:pt>
                <c:pt idx="15356">
                  <c:v>25.59395</c:v>
                </c:pt>
                <c:pt idx="15357">
                  <c:v>25.5956166666667</c:v>
                </c:pt>
                <c:pt idx="15358">
                  <c:v>25.597283333333401</c:v>
                </c:pt>
                <c:pt idx="15359">
                  <c:v>25.598949999999999</c:v>
                </c:pt>
                <c:pt idx="15360">
                  <c:v>25.600616666666699</c:v>
                </c:pt>
                <c:pt idx="15361">
                  <c:v>25.6022833333334</c:v>
                </c:pt>
                <c:pt idx="15362">
                  <c:v>25.603950000000001</c:v>
                </c:pt>
                <c:pt idx="15363">
                  <c:v>25.605616666666702</c:v>
                </c:pt>
                <c:pt idx="15364">
                  <c:v>25.607283333333399</c:v>
                </c:pt>
                <c:pt idx="15365">
                  <c:v>25.60895</c:v>
                </c:pt>
                <c:pt idx="15366">
                  <c:v>25.610616666666701</c:v>
                </c:pt>
                <c:pt idx="15367">
                  <c:v>25.612283333333401</c:v>
                </c:pt>
                <c:pt idx="15368">
                  <c:v>25.613949999999999</c:v>
                </c:pt>
                <c:pt idx="15369">
                  <c:v>25.6156166666667</c:v>
                </c:pt>
                <c:pt idx="15370">
                  <c:v>25.6172833333334</c:v>
                </c:pt>
                <c:pt idx="15371">
                  <c:v>25.618950000000002</c:v>
                </c:pt>
                <c:pt idx="15372">
                  <c:v>25.620616666666699</c:v>
                </c:pt>
                <c:pt idx="15373">
                  <c:v>25.622283333333399</c:v>
                </c:pt>
                <c:pt idx="15374">
                  <c:v>25.623950000000001</c:v>
                </c:pt>
                <c:pt idx="15375">
                  <c:v>25.625616666666701</c:v>
                </c:pt>
                <c:pt idx="15376">
                  <c:v>25.627283333333398</c:v>
                </c:pt>
                <c:pt idx="15377">
                  <c:v>25.62895</c:v>
                </c:pt>
                <c:pt idx="15378">
                  <c:v>25.6306166666667</c:v>
                </c:pt>
                <c:pt idx="15379">
                  <c:v>25.632283333333401</c:v>
                </c:pt>
                <c:pt idx="15380">
                  <c:v>25.633949999999999</c:v>
                </c:pt>
                <c:pt idx="15381">
                  <c:v>25.635616666666699</c:v>
                </c:pt>
                <c:pt idx="15382">
                  <c:v>25.6372833333334</c:v>
                </c:pt>
                <c:pt idx="15383">
                  <c:v>25.638950000000001</c:v>
                </c:pt>
                <c:pt idx="15384">
                  <c:v>25.640616666666698</c:v>
                </c:pt>
                <c:pt idx="15385">
                  <c:v>25.642283333333399</c:v>
                </c:pt>
                <c:pt idx="15386">
                  <c:v>25.64395</c:v>
                </c:pt>
                <c:pt idx="15387">
                  <c:v>25.645616666666701</c:v>
                </c:pt>
                <c:pt idx="15388">
                  <c:v>25.647283333333402</c:v>
                </c:pt>
                <c:pt idx="15389">
                  <c:v>25.648949999999999</c:v>
                </c:pt>
                <c:pt idx="15390">
                  <c:v>25.6506166666667</c:v>
                </c:pt>
                <c:pt idx="15391">
                  <c:v>25.652283333333401</c:v>
                </c:pt>
                <c:pt idx="15392">
                  <c:v>25.653949999999998</c:v>
                </c:pt>
                <c:pt idx="15393">
                  <c:v>25.655616666666699</c:v>
                </c:pt>
                <c:pt idx="15394">
                  <c:v>25.6572833333334</c:v>
                </c:pt>
                <c:pt idx="15395">
                  <c:v>25.658950000000001</c:v>
                </c:pt>
                <c:pt idx="15396">
                  <c:v>25.660616666666701</c:v>
                </c:pt>
                <c:pt idx="15397">
                  <c:v>25.662283333333399</c:v>
                </c:pt>
                <c:pt idx="15398">
                  <c:v>25.66395</c:v>
                </c:pt>
                <c:pt idx="15399">
                  <c:v>25.6656166666667</c:v>
                </c:pt>
                <c:pt idx="15400">
                  <c:v>25.667283333333401</c:v>
                </c:pt>
                <c:pt idx="15401">
                  <c:v>25.668949999999999</c:v>
                </c:pt>
                <c:pt idx="15402">
                  <c:v>25.6706166666667</c:v>
                </c:pt>
                <c:pt idx="15403">
                  <c:v>25.6722833333334</c:v>
                </c:pt>
                <c:pt idx="15404">
                  <c:v>25.673950000000001</c:v>
                </c:pt>
                <c:pt idx="15405">
                  <c:v>25.675616666666699</c:v>
                </c:pt>
                <c:pt idx="15406">
                  <c:v>25.677283333333399</c:v>
                </c:pt>
                <c:pt idx="15407">
                  <c:v>25.67895</c:v>
                </c:pt>
                <c:pt idx="15408">
                  <c:v>25.680616666666701</c:v>
                </c:pt>
                <c:pt idx="15409">
                  <c:v>25.682283333333402</c:v>
                </c:pt>
                <c:pt idx="15410">
                  <c:v>25.683949999999999</c:v>
                </c:pt>
                <c:pt idx="15411">
                  <c:v>25.6856166666667</c:v>
                </c:pt>
                <c:pt idx="15412">
                  <c:v>25.687283333333401</c:v>
                </c:pt>
                <c:pt idx="15413">
                  <c:v>25.688949999999998</c:v>
                </c:pt>
                <c:pt idx="15414">
                  <c:v>25.690616666666699</c:v>
                </c:pt>
                <c:pt idx="15415">
                  <c:v>25.6922833333334</c:v>
                </c:pt>
                <c:pt idx="15416">
                  <c:v>25.693950000000001</c:v>
                </c:pt>
                <c:pt idx="15417">
                  <c:v>25.695616666666702</c:v>
                </c:pt>
                <c:pt idx="15418">
                  <c:v>25.697283333333399</c:v>
                </c:pt>
                <c:pt idx="15419">
                  <c:v>25.69895</c:v>
                </c:pt>
                <c:pt idx="15420">
                  <c:v>25.700616666666701</c:v>
                </c:pt>
                <c:pt idx="15421">
                  <c:v>25.702283333333401</c:v>
                </c:pt>
                <c:pt idx="15422">
                  <c:v>25.703949999999999</c:v>
                </c:pt>
                <c:pt idx="15423">
                  <c:v>25.7056166666667</c:v>
                </c:pt>
                <c:pt idx="15424">
                  <c:v>25.7072833333334</c:v>
                </c:pt>
                <c:pt idx="15425">
                  <c:v>25.708950000000002</c:v>
                </c:pt>
                <c:pt idx="15426">
                  <c:v>25.710616666666699</c:v>
                </c:pt>
                <c:pt idx="15427">
                  <c:v>25.712283333333399</c:v>
                </c:pt>
                <c:pt idx="15428">
                  <c:v>25.713950000000001</c:v>
                </c:pt>
                <c:pt idx="15429">
                  <c:v>25.715616666666701</c:v>
                </c:pt>
                <c:pt idx="15430">
                  <c:v>25.717283333333398</c:v>
                </c:pt>
                <c:pt idx="15431">
                  <c:v>25.71895</c:v>
                </c:pt>
                <c:pt idx="15432">
                  <c:v>25.7206166666667</c:v>
                </c:pt>
                <c:pt idx="15433">
                  <c:v>25.722283333333401</c:v>
                </c:pt>
                <c:pt idx="15434">
                  <c:v>25.723949999999999</c:v>
                </c:pt>
                <c:pt idx="15435">
                  <c:v>25.725616666666699</c:v>
                </c:pt>
                <c:pt idx="15436">
                  <c:v>25.7272833333334</c:v>
                </c:pt>
                <c:pt idx="15437">
                  <c:v>25.728950000000001</c:v>
                </c:pt>
                <c:pt idx="15438">
                  <c:v>25.730616666666702</c:v>
                </c:pt>
                <c:pt idx="15439">
                  <c:v>25.732283333333399</c:v>
                </c:pt>
                <c:pt idx="15440">
                  <c:v>25.73395</c:v>
                </c:pt>
                <c:pt idx="15441">
                  <c:v>25.735616666666701</c:v>
                </c:pt>
                <c:pt idx="15442">
                  <c:v>25.737283333333401</c:v>
                </c:pt>
                <c:pt idx="15443">
                  <c:v>25.738949999999999</c:v>
                </c:pt>
                <c:pt idx="15444">
                  <c:v>25.7406166666667</c:v>
                </c:pt>
                <c:pt idx="15445">
                  <c:v>25.7422833333334</c:v>
                </c:pt>
                <c:pt idx="15446">
                  <c:v>25.743950000000002</c:v>
                </c:pt>
                <c:pt idx="15447">
                  <c:v>25.745616666666699</c:v>
                </c:pt>
                <c:pt idx="15448">
                  <c:v>25.747283333333399</c:v>
                </c:pt>
                <c:pt idx="15449">
                  <c:v>25.748950000000001</c:v>
                </c:pt>
                <c:pt idx="15450">
                  <c:v>25.750616666666701</c:v>
                </c:pt>
                <c:pt idx="15451">
                  <c:v>25.752283333333398</c:v>
                </c:pt>
                <c:pt idx="15452">
                  <c:v>25.75395</c:v>
                </c:pt>
                <c:pt idx="15453">
                  <c:v>25.7556166666667</c:v>
                </c:pt>
                <c:pt idx="15454">
                  <c:v>25.757283333333401</c:v>
                </c:pt>
                <c:pt idx="15455">
                  <c:v>25.758949999999999</c:v>
                </c:pt>
                <c:pt idx="15456">
                  <c:v>25.760616666666699</c:v>
                </c:pt>
                <c:pt idx="15457">
                  <c:v>25.7622833333334</c:v>
                </c:pt>
                <c:pt idx="15458">
                  <c:v>25.763950000000001</c:v>
                </c:pt>
                <c:pt idx="15459">
                  <c:v>25.765616666666698</c:v>
                </c:pt>
                <c:pt idx="15460">
                  <c:v>25.767283333333399</c:v>
                </c:pt>
                <c:pt idx="15461">
                  <c:v>25.76895</c:v>
                </c:pt>
                <c:pt idx="15462">
                  <c:v>25.770616666666701</c:v>
                </c:pt>
                <c:pt idx="15463">
                  <c:v>25.772283333333402</c:v>
                </c:pt>
                <c:pt idx="15464">
                  <c:v>25.773949999999999</c:v>
                </c:pt>
                <c:pt idx="15465">
                  <c:v>25.7756166666667</c:v>
                </c:pt>
                <c:pt idx="15466">
                  <c:v>25.777283333333401</c:v>
                </c:pt>
                <c:pt idx="15467">
                  <c:v>25.778949999999998</c:v>
                </c:pt>
                <c:pt idx="15468">
                  <c:v>25.780616666666699</c:v>
                </c:pt>
                <c:pt idx="15469">
                  <c:v>25.7822833333334</c:v>
                </c:pt>
                <c:pt idx="15470">
                  <c:v>25.783950000000001</c:v>
                </c:pt>
                <c:pt idx="15471">
                  <c:v>25.785616666666701</c:v>
                </c:pt>
                <c:pt idx="15472">
                  <c:v>25.787283333333399</c:v>
                </c:pt>
                <c:pt idx="15473">
                  <c:v>25.78895</c:v>
                </c:pt>
                <c:pt idx="15474">
                  <c:v>25.7906166666667</c:v>
                </c:pt>
                <c:pt idx="15475">
                  <c:v>25.792283333333401</c:v>
                </c:pt>
                <c:pt idx="15476">
                  <c:v>25.793949999999999</c:v>
                </c:pt>
                <c:pt idx="15477">
                  <c:v>25.7956166666667</c:v>
                </c:pt>
                <c:pt idx="15478">
                  <c:v>25.7972833333334</c:v>
                </c:pt>
                <c:pt idx="15479">
                  <c:v>25.798950000000001</c:v>
                </c:pt>
                <c:pt idx="15480">
                  <c:v>25.800616666666699</c:v>
                </c:pt>
                <c:pt idx="15481">
                  <c:v>25.802283333333399</c:v>
                </c:pt>
                <c:pt idx="15482">
                  <c:v>25.80395</c:v>
                </c:pt>
                <c:pt idx="15483">
                  <c:v>25.805616666666701</c:v>
                </c:pt>
                <c:pt idx="15484">
                  <c:v>25.807283333333402</c:v>
                </c:pt>
                <c:pt idx="15485">
                  <c:v>25.808949999999999</c:v>
                </c:pt>
                <c:pt idx="15486">
                  <c:v>25.8106166666667</c:v>
                </c:pt>
                <c:pt idx="15487">
                  <c:v>25.812283333333401</c:v>
                </c:pt>
                <c:pt idx="15488">
                  <c:v>25.813949999999998</c:v>
                </c:pt>
                <c:pt idx="15489">
                  <c:v>25.815616666666699</c:v>
                </c:pt>
                <c:pt idx="15490">
                  <c:v>25.8172833333334</c:v>
                </c:pt>
                <c:pt idx="15491">
                  <c:v>25.818950000000001</c:v>
                </c:pt>
                <c:pt idx="15492">
                  <c:v>25.820616666666702</c:v>
                </c:pt>
                <c:pt idx="15493">
                  <c:v>25.822283333333399</c:v>
                </c:pt>
                <c:pt idx="15494">
                  <c:v>25.82395</c:v>
                </c:pt>
                <c:pt idx="15495">
                  <c:v>25.825616666666701</c:v>
                </c:pt>
                <c:pt idx="15496">
                  <c:v>25.827283333333401</c:v>
                </c:pt>
                <c:pt idx="15497">
                  <c:v>25.828949999999999</c:v>
                </c:pt>
                <c:pt idx="15498">
                  <c:v>25.8306166666667</c:v>
                </c:pt>
                <c:pt idx="15499">
                  <c:v>25.8322833333334</c:v>
                </c:pt>
                <c:pt idx="15500">
                  <c:v>25.833950000000002</c:v>
                </c:pt>
                <c:pt idx="15501">
                  <c:v>25.835616666666699</c:v>
                </c:pt>
                <c:pt idx="15502">
                  <c:v>25.837283333333399</c:v>
                </c:pt>
                <c:pt idx="15503">
                  <c:v>25.838950000000001</c:v>
                </c:pt>
                <c:pt idx="15504">
                  <c:v>25.840616666666701</c:v>
                </c:pt>
                <c:pt idx="15505">
                  <c:v>25.842283333333398</c:v>
                </c:pt>
                <c:pt idx="15506">
                  <c:v>25.84395</c:v>
                </c:pt>
                <c:pt idx="15507">
                  <c:v>25.8456166666667</c:v>
                </c:pt>
                <c:pt idx="15508">
                  <c:v>25.847283333333401</c:v>
                </c:pt>
                <c:pt idx="15509">
                  <c:v>25.848949999999999</c:v>
                </c:pt>
                <c:pt idx="15510">
                  <c:v>25.850616666666699</c:v>
                </c:pt>
                <c:pt idx="15511">
                  <c:v>25.8522833333334</c:v>
                </c:pt>
                <c:pt idx="15512">
                  <c:v>25.853950000000001</c:v>
                </c:pt>
                <c:pt idx="15513">
                  <c:v>25.855616666666702</c:v>
                </c:pt>
                <c:pt idx="15514">
                  <c:v>25.857283333333399</c:v>
                </c:pt>
                <c:pt idx="15515">
                  <c:v>25.85895</c:v>
                </c:pt>
                <c:pt idx="15516">
                  <c:v>25.860616666666701</c:v>
                </c:pt>
                <c:pt idx="15517">
                  <c:v>25.862283333333401</c:v>
                </c:pt>
                <c:pt idx="15518">
                  <c:v>25.863949999999999</c:v>
                </c:pt>
                <c:pt idx="15519">
                  <c:v>25.8656166666667</c:v>
                </c:pt>
                <c:pt idx="15520">
                  <c:v>25.8672833333334</c:v>
                </c:pt>
                <c:pt idx="15521">
                  <c:v>25.868950000000002</c:v>
                </c:pt>
                <c:pt idx="15522">
                  <c:v>25.870616666666699</c:v>
                </c:pt>
                <c:pt idx="15523">
                  <c:v>25.872283333333399</c:v>
                </c:pt>
                <c:pt idx="15524">
                  <c:v>25.873950000000001</c:v>
                </c:pt>
                <c:pt idx="15525">
                  <c:v>25.875616666666701</c:v>
                </c:pt>
                <c:pt idx="15526">
                  <c:v>25.877283333333398</c:v>
                </c:pt>
                <c:pt idx="15527">
                  <c:v>25.87895</c:v>
                </c:pt>
                <c:pt idx="15528">
                  <c:v>25.8806166666667</c:v>
                </c:pt>
                <c:pt idx="15529">
                  <c:v>25.882283333333401</c:v>
                </c:pt>
                <c:pt idx="15530">
                  <c:v>25.883949999999999</c:v>
                </c:pt>
                <c:pt idx="15531">
                  <c:v>25.885616666666699</c:v>
                </c:pt>
                <c:pt idx="15532">
                  <c:v>25.8872833333334</c:v>
                </c:pt>
                <c:pt idx="15533">
                  <c:v>25.888950000000001</c:v>
                </c:pt>
                <c:pt idx="15534">
                  <c:v>25.890616666666698</c:v>
                </c:pt>
                <c:pt idx="15535">
                  <c:v>25.892283333333399</c:v>
                </c:pt>
                <c:pt idx="15536">
                  <c:v>25.89395</c:v>
                </c:pt>
                <c:pt idx="15537">
                  <c:v>25.895616666666701</c:v>
                </c:pt>
                <c:pt idx="15538">
                  <c:v>25.897283333333402</c:v>
                </c:pt>
                <c:pt idx="15539">
                  <c:v>25.898949999999999</c:v>
                </c:pt>
                <c:pt idx="15540">
                  <c:v>25.9006166666667</c:v>
                </c:pt>
                <c:pt idx="15541">
                  <c:v>25.902283333333401</c:v>
                </c:pt>
                <c:pt idx="15542">
                  <c:v>25.903949999999998</c:v>
                </c:pt>
                <c:pt idx="15543">
                  <c:v>25.905616666666699</c:v>
                </c:pt>
                <c:pt idx="15544">
                  <c:v>25.9072833333334</c:v>
                </c:pt>
                <c:pt idx="15545">
                  <c:v>25.908950000000001</c:v>
                </c:pt>
                <c:pt idx="15546">
                  <c:v>25.910616666666701</c:v>
                </c:pt>
                <c:pt idx="15547">
                  <c:v>25.912283333333399</c:v>
                </c:pt>
                <c:pt idx="15548">
                  <c:v>25.91395</c:v>
                </c:pt>
                <c:pt idx="15549">
                  <c:v>25.9156166666667</c:v>
                </c:pt>
                <c:pt idx="15550">
                  <c:v>25.917283333333401</c:v>
                </c:pt>
                <c:pt idx="15551">
                  <c:v>25.918949999999999</c:v>
                </c:pt>
                <c:pt idx="15552">
                  <c:v>25.9206166666667</c:v>
                </c:pt>
                <c:pt idx="15553">
                  <c:v>25.9222833333334</c:v>
                </c:pt>
                <c:pt idx="15554">
                  <c:v>25.923950000000001</c:v>
                </c:pt>
                <c:pt idx="15555">
                  <c:v>25.925616666666699</c:v>
                </c:pt>
                <c:pt idx="15556">
                  <c:v>25.927283333333399</c:v>
                </c:pt>
                <c:pt idx="15557">
                  <c:v>25.92895</c:v>
                </c:pt>
                <c:pt idx="15558">
                  <c:v>25.930616666666701</c:v>
                </c:pt>
                <c:pt idx="15559">
                  <c:v>25.932283333333402</c:v>
                </c:pt>
                <c:pt idx="15560">
                  <c:v>25.933949999999999</c:v>
                </c:pt>
                <c:pt idx="15561">
                  <c:v>25.9356166666667</c:v>
                </c:pt>
                <c:pt idx="15562">
                  <c:v>25.937283333333401</c:v>
                </c:pt>
                <c:pt idx="15563">
                  <c:v>25.938949999999998</c:v>
                </c:pt>
                <c:pt idx="15564">
                  <c:v>25.940616666666699</c:v>
                </c:pt>
                <c:pt idx="15565">
                  <c:v>25.9422833333334</c:v>
                </c:pt>
                <c:pt idx="15566">
                  <c:v>25.943950000000001</c:v>
                </c:pt>
                <c:pt idx="15567">
                  <c:v>25.945616666666702</c:v>
                </c:pt>
                <c:pt idx="15568">
                  <c:v>25.947283333333399</c:v>
                </c:pt>
                <c:pt idx="15569">
                  <c:v>25.94895</c:v>
                </c:pt>
                <c:pt idx="15570">
                  <c:v>25.950616666666701</c:v>
                </c:pt>
                <c:pt idx="15571">
                  <c:v>25.952283333333401</c:v>
                </c:pt>
                <c:pt idx="15572">
                  <c:v>25.953949999999999</c:v>
                </c:pt>
                <c:pt idx="15573">
                  <c:v>25.9556166666667</c:v>
                </c:pt>
                <c:pt idx="15574">
                  <c:v>25.9572833333334</c:v>
                </c:pt>
                <c:pt idx="15575">
                  <c:v>25.958950000000002</c:v>
                </c:pt>
                <c:pt idx="15576">
                  <c:v>25.960616666666699</c:v>
                </c:pt>
                <c:pt idx="15577">
                  <c:v>25.962283333333399</c:v>
                </c:pt>
                <c:pt idx="15578">
                  <c:v>25.963950000000001</c:v>
                </c:pt>
                <c:pt idx="15579">
                  <c:v>25.965616666666701</c:v>
                </c:pt>
                <c:pt idx="15580">
                  <c:v>25.967283333333398</c:v>
                </c:pt>
                <c:pt idx="15581">
                  <c:v>25.96895</c:v>
                </c:pt>
                <c:pt idx="15582">
                  <c:v>25.9706166666667</c:v>
                </c:pt>
                <c:pt idx="15583">
                  <c:v>25.972283333333401</c:v>
                </c:pt>
                <c:pt idx="15584">
                  <c:v>25.973949999999999</c:v>
                </c:pt>
                <c:pt idx="15585">
                  <c:v>25.975616666666699</c:v>
                </c:pt>
                <c:pt idx="15586">
                  <c:v>25.9772833333334</c:v>
                </c:pt>
                <c:pt idx="15587">
                  <c:v>25.978950000000001</c:v>
                </c:pt>
                <c:pt idx="15588">
                  <c:v>25.980616666666702</c:v>
                </c:pt>
                <c:pt idx="15589">
                  <c:v>25.982283333333399</c:v>
                </c:pt>
                <c:pt idx="15590">
                  <c:v>25.98395</c:v>
                </c:pt>
                <c:pt idx="15591">
                  <c:v>25.985616666666701</c:v>
                </c:pt>
                <c:pt idx="15592">
                  <c:v>25.987283333333401</c:v>
                </c:pt>
                <c:pt idx="15593">
                  <c:v>25.988949999999999</c:v>
                </c:pt>
                <c:pt idx="15594">
                  <c:v>25.9906166666667</c:v>
                </c:pt>
                <c:pt idx="15595">
                  <c:v>25.9922833333334</c:v>
                </c:pt>
                <c:pt idx="15596">
                  <c:v>25.993950000000002</c:v>
                </c:pt>
                <c:pt idx="15597">
                  <c:v>25.995616666666699</c:v>
                </c:pt>
                <c:pt idx="15598">
                  <c:v>25.997283333333399</c:v>
                </c:pt>
                <c:pt idx="15599">
                  <c:v>25.998950000000001</c:v>
                </c:pt>
                <c:pt idx="15600">
                  <c:v>26.000616666666701</c:v>
                </c:pt>
                <c:pt idx="15601">
                  <c:v>26.002283333333398</c:v>
                </c:pt>
                <c:pt idx="15602">
                  <c:v>26.00395</c:v>
                </c:pt>
                <c:pt idx="15603">
                  <c:v>26.0056166666667</c:v>
                </c:pt>
                <c:pt idx="15604">
                  <c:v>26.007283333333401</c:v>
                </c:pt>
                <c:pt idx="15605">
                  <c:v>26.008949999999999</c:v>
                </c:pt>
                <c:pt idx="15606">
                  <c:v>26.010616666666699</c:v>
                </c:pt>
                <c:pt idx="15607">
                  <c:v>26.0122833333334</c:v>
                </c:pt>
                <c:pt idx="15608">
                  <c:v>26.013950000000001</c:v>
                </c:pt>
                <c:pt idx="15609">
                  <c:v>26.015616666666698</c:v>
                </c:pt>
                <c:pt idx="15610">
                  <c:v>26.017283333333399</c:v>
                </c:pt>
                <c:pt idx="15611">
                  <c:v>26.01895</c:v>
                </c:pt>
                <c:pt idx="15612">
                  <c:v>26.020616666666701</c:v>
                </c:pt>
                <c:pt idx="15613">
                  <c:v>26.022283333333402</c:v>
                </c:pt>
                <c:pt idx="15614">
                  <c:v>26.023949999999999</c:v>
                </c:pt>
                <c:pt idx="15615">
                  <c:v>26.0256166666667</c:v>
                </c:pt>
                <c:pt idx="15616">
                  <c:v>26.027283333333401</c:v>
                </c:pt>
                <c:pt idx="15617">
                  <c:v>26.028949999999998</c:v>
                </c:pt>
                <c:pt idx="15618">
                  <c:v>26.030616666666699</c:v>
                </c:pt>
                <c:pt idx="15619">
                  <c:v>26.0322833333334</c:v>
                </c:pt>
                <c:pt idx="15620">
                  <c:v>26.033950000000001</c:v>
                </c:pt>
                <c:pt idx="15621">
                  <c:v>26.035616666666701</c:v>
                </c:pt>
                <c:pt idx="15622">
                  <c:v>26.037283333333399</c:v>
                </c:pt>
                <c:pt idx="15623">
                  <c:v>26.03895</c:v>
                </c:pt>
                <c:pt idx="15624">
                  <c:v>26.0406166666667</c:v>
                </c:pt>
                <c:pt idx="15625">
                  <c:v>26.042283333333401</c:v>
                </c:pt>
                <c:pt idx="15626">
                  <c:v>26.043949999999999</c:v>
                </c:pt>
                <c:pt idx="15627">
                  <c:v>26.0456166666667</c:v>
                </c:pt>
                <c:pt idx="15628">
                  <c:v>26.0472833333334</c:v>
                </c:pt>
                <c:pt idx="15629">
                  <c:v>26.048950000000001</c:v>
                </c:pt>
                <c:pt idx="15630">
                  <c:v>26.050616666666699</c:v>
                </c:pt>
                <c:pt idx="15631">
                  <c:v>26.052283333333399</c:v>
                </c:pt>
                <c:pt idx="15632">
                  <c:v>26.05395</c:v>
                </c:pt>
                <c:pt idx="15633">
                  <c:v>26.055616666666701</c:v>
                </c:pt>
                <c:pt idx="15634">
                  <c:v>26.057283333333402</c:v>
                </c:pt>
                <c:pt idx="15635">
                  <c:v>26.058949999999999</c:v>
                </c:pt>
                <c:pt idx="15636">
                  <c:v>26.0606166666667</c:v>
                </c:pt>
                <c:pt idx="15637">
                  <c:v>26.062283333333401</c:v>
                </c:pt>
                <c:pt idx="15638">
                  <c:v>26.063949999999998</c:v>
                </c:pt>
                <c:pt idx="15639">
                  <c:v>26.065616666666699</c:v>
                </c:pt>
                <c:pt idx="15640">
                  <c:v>26.0672833333334</c:v>
                </c:pt>
                <c:pt idx="15641">
                  <c:v>26.068950000000001</c:v>
                </c:pt>
                <c:pt idx="15642">
                  <c:v>26.070616666666702</c:v>
                </c:pt>
                <c:pt idx="15643">
                  <c:v>26.072283333333399</c:v>
                </c:pt>
                <c:pt idx="15644">
                  <c:v>26.07395</c:v>
                </c:pt>
                <c:pt idx="15645">
                  <c:v>26.075616666666701</c:v>
                </c:pt>
                <c:pt idx="15646">
                  <c:v>26.077283333333401</c:v>
                </c:pt>
                <c:pt idx="15647">
                  <c:v>26.078949999999999</c:v>
                </c:pt>
                <c:pt idx="15648">
                  <c:v>26.0806166666667</c:v>
                </c:pt>
                <c:pt idx="15649">
                  <c:v>26.0822833333334</c:v>
                </c:pt>
                <c:pt idx="15650">
                  <c:v>26.083950000000002</c:v>
                </c:pt>
                <c:pt idx="15651">
                  <c:v>26.085616666666699</c:v>
                </c:pt>
                <c:pt idx="15652">
                  <c:v>26.087283333333399</c:v>
                </c:pt>
                <c:pt idx="15653">
                  <c:v>26.088950000000001</c:v>
                </c:pt>
                <c:pt idx="15654">
                  <c:v>26.090616666666701</c:v>
                </c:pt>
                <c:pt idx="15655">
                  <c:v>26.092283333333398</c:v>
                </c:pt>
                <c:pt idx="15656">
                  <c:v>26.09395</c:v>
                </c:pt>
                <c:pt idx="15657">
                  <c:v>26.0956166666667</c:v>
                </c:pt>
                <c:pt idx="15658">
                  <c:v>26.097283333333401</c:v>
                </c:pt>
                <c:pt idx="15659">
                  <c:v>26.098949999999999</c:v>
                </c:pt>
                <c:pt idx="15660">
                  <c:v>26.100616666666699</c:v>
                </c:pt>
                <c:pt idx="15661">
                  <c:v>26.1022833333334</c:v>
                </c:pt>
                <c:pt idx="15662">
                  <c:v>26.103950000000001</c:v>
                </c:pt>
                <c:pt idx="15663">
                  <c:v>26.105616666666702</c:v>
                </c:pt>
                <c:pt idx="15664">
                  <c:v>26.107283333333399</c:v>
                </c:pt>
                <c:pt idx="15665">
                  <c:v>26.10895</c:v>
                </c:pt>
                <c:pt idx="15666">
                  <c:v>26.110616666666701</c:v>
                </c:pt>
                <c:pt idx="15667">
                  <c:v>26.112283333333401</c:v>
                </c:pt>
                <c:pt idx="15668">
                  <c:v>26.113949999999999</c:v>
                </c:pt>
                <c:pt idx="15669">
                  <c:v>26.1156166666667</c:v>
                </c:pt>
                <c:pt idx="15670">
                  <c:v>26.1172833333334</c:v>
                </c:pt>
                <c:pt idx="15671">
                  <c:v>26.118950000000002</c:v>
                </c:pt>
                <c:pt idx="15672">
                  <c:v>26.120616666666699</c:v>
                </c:pt>
                <c:pt idx="15673">
                  <c:v>26.122283333333399</c:v>
                </c:pt>
                <c:pt idx="15674">
                  <c:v>26.123950000000001</c:v>
                </c:pt>
                <c:pt idx="15675">
                  <c:v>26.125616666666701</c:v>
                </c:pt>
                <c:pt idx="15676">
                  <c:v>26.127283333333398</c:v>
                </c:pt>
                <c:pt idx="15677">
                  <c:v>26.12895</c:v>
                </c:pt>
                <c:pt idx="15678">
                  <c:v>26.1306166666667</c:v>
                </c:pt>
                <c:pt idx="15679">
                  <c:v>26.132283333333401</c:v>
                </c:pt>
                <c:pt idx="15680">
                  <c:v>26.133949999999999</c:v>
                </c:pt>
                <c:pt idx="15681">
                  <c:v>26.135616666666699</c:v>
                </c:pt>
                <c:pt idx="15682">
                  <c:v>26.1372833333334</c:v>
                </c:pt>
                <c:pt idx="15683">
                  <c:v>26.138950000000001</c:v>
                </c:pt>
                <c:pt idx="15684">
                  <c:v>26.140616666666698</c:v>
                </c:pt>
                <c:pt idx="15685">
                  <c:v>26.142283333333399</c:v>
                </c:pt>
                <c:pt idx="15686">
                  <c:v>26.14395</c:v>
                </c:pt>
                <c:pt idx="15687">
                  <c:v>26.145616666666701</c:v>
                </c:pt>
                <c:pt idx="15688">
                  <c:v>26.147283333333402</c:v>
                </c:pt>
                <c:pt idx="15689">
                  <c:v>26.148949999999999</c:v>
                </c:pt>
                <c:pt idx="15690">
                  <c:v>26.1506166666667</c:v>
                </c:pt>
                <c:pt idx="15691">
                  <c:v>26.152283333333401</c:v>
                </c:pt>
                <c:pt idx="15692">
                  <c:v>26.153949999999998</c:v>
                </c:pt>
                <c:pt idx="15693">
                  <c:v>26.155616666666699</c:v>
                </c:pt>
                <c:pt idx="15694">
                  <c:v>26.1572833333334</c:v>
                </c:pt>
                <c:pt idx="15695">
                  <c:v>26.158950000000001</c:v>
                </c:pt>
                <c:pt idx="15696">
                  <c:v>26.160616666666701</c:v>
                </c:pt>
                <c:pt idx="15697">
                  <c:v>26.162283333333399</c:v>
                </c:pt>
                <c:pt idx="15698">
                  <c:v>26.16395</c:v>
                </c:pt>
                <c:pt idx="15699">
                  <c:v>26.1656166666667</c:v>
                </c:pt>
                <c:pt idx="15700">
                  <c:v>26.167283333333401</c:v>
                </c:pt>
                <c:pt idx="15701">
                  <c:v>26.168949999999999</c:v>
                </c:pt>
                <c:pt idx="15702">
                  <c:v>26.1706166666667</c:v>
                </c:pt>
                <c:pt idx="15703">
                  <c:v>26.1722833333334</c:v>
                </c:pt>
                <c:pt idx="15704">
                  <c:v>26.173950000000001</c:v>
                </c:pt>
                <c:pt idx="15705">
                  <c:v>26.175616666666699</c:v>
                </c:pt>
                <c:pt idx="15706">
                  <c:v>26.177283333333399</c:v>
                </c:pt>
                <c:pt idx="15707">
                  <c:v>26.17895</c:v>
                </c:pt>
                <c:pt idx="15708">
                  <c:v>26.180616666666701</c:v>
                </c:pt>
                <c:pt idx="15709">
                  <c:v>26.182283333333402</c:v>
                </c:pt>
                <c:pt idx="15710">
                  <c:v>26.183949999999999</c:v>
                </c:pt>
                <c:pt idx="15711">
                  <c:v>26.1856166666667</c:v>
                </c:pt>
                <c:pt idx="15712">
                  <c:v>26.187283333333401</c:v>
                </c:pt>
                <c:pt idx="15713">
                  <c:v>26.188949999999998</c:v>
                </c:pt>
                <c:pt idx="15714">
                  <c:v>26.190616666666699</c:v>
                </c:pt>
                <c:pt idx="15715">
                  <c:v>26.1922833333334</c:v>
                </c:pt>
                <c:pt idx="15716">
                  <c:v>26.193950000000001</c:v>
                </c:pt>
                <c:pt idx="15717">
                  <c:v>26.195616666666702</c:v>
                </c:pt>
                <c:pt idx="15718">
                  <c:v>26.197283333333399</c:v>
                </c:pt>
                <c:pt idx="15719">
                  <c:v>26.19895</c:v>
                </c:pt>
                <c:pt idx="15720">
                  <c:v>26.200616666666701</c:v>
                </c:pt>
                <c:pt idx="15721">
                  <c:v>26.202283333333401</c:v>
                </c:pt>
                <c:pt idx="15722">
                  <c:v>26.203949999999999</c:v>
                </c:pt>
                <c:pt idx="15723">
                  <c:v>26.2056166666667</c:v>
                </c:pt>
                <c:pt idx="15724">
                  <c:v>26.2072833333334</c:v>
                </c:pt>
                <c:pt idx="15725">
                  <c:v>26.208950000000002</c:v>
                </c:pt>
                <c:pt idx="15726">
                  <c:v>26.210616666666699</c:v>
                </c:pt>
                <c:pt idx="15727">
                  <c:v>26.212283333333399</c:v>
                </c:pt>
                <c:pt idx="15728">
                  <c:v>26.213950000000001</c:v>
                </c:pt>
                <c:pt idx="15729">
                  <c:v>26.215616666666701</c:v>
                </c:pt>
                <c:pt idx="15730">
                  <c:v>26.217283333333398</c:v>
                </c:pt>
                <c:pt idx="15731">
                  <c:v>26.21895</c:v>
                </c:pt>
                <c:pt idx="15732">
                  <c:v>26.2206166666667</c:v>
                </c:pt>
                <c:pt idx="15733">
                  <c:v>26.222283333333401</c:v>
                </c:pt>
                <c:pt idx="15734">
                  <c:v>26.223949999999999</c:v>
                </c:pt>
                <c:pt idx="15735">
                  <c:v>26.225616666666699</c:v>
                </c:pt>
                <c:pt idx="15736">
                  <c:v>26.2272833333334</c:v>
                </c:pt>
                <c:pt idx="15737">
                  <c:v>26.228950000000001</c:v>
                </c:pt>
                <c:pt idx="15738">
                  <c:v>26.230616666666702</c:v>
                </c:pt>
                <c:pt idx="15739">
                  <c:v>26.232283333333399</c:v>
                </c:pt>
                <c:pt idx="15740">
                  <c:v>26.23395</c:v>
                </c:pt>
                <c:pt idx="15741">
                  <c:v>26.235616666666701</c:v>
                </c:pt>
                <c:pt idx="15742">
                  <c:v>26.237283333333401</c:v>
                </c:pt>
                <c:pt idx="15743">
                  <c:v>26.238949999999999</c:v>
                </c:pt>
                <c:pt idx="15744">
                  <c:v>26.2406166666667</c:v>
                </c:pt>
                <c:pt idx="15745">
                  <c:v>26.2422833333334</c:v>
                </c:pt>
                <c:pt idx="15746">
                  <c:v>26.243950000000002</c:v>
                </c:pt>
                <c:pt idx="15747">
                  <c:v>26.245616666666699</c:v>
                </c:pt>
                <c:pt idx="15748">
                  <c:v>26.247283333333399</c:v>
                </c:pt>
                <c:pt idx="15749">
                  <c:v>26.248950000000001</c:v>
                </c:pt>
                <c:pt idx="15750">
                  <c:v>26.250616666666701</c:v>
                </c:pt>
                <c:pt idx="15751">
                  <c:v>26.252283333333398</c:v>
                </c:pt>
                <c:pt idx="15752">
                  <c:v>26.25395</c:v>
                </c:pt>
                <c:pt idx="15753">
                  <c:v>26.2556166666667</c:v>
                </c:pt>
                <c:pt idx="15754">
                  <c:v>26.257283333333401</c:v>
                </c:pt>
                <c:pt idx="15755">
                  <c:v>26.258949999999999</c:v>
                </c:pt>
                <c:pt idx="15756">
                  <c:v>26.260616666666699</c:v>
                </c:pt>
                <c:pt idx="15757">
                  <c:v>26.2622833333334</c:v>
                </c:pt>
                <c:pt idx="15758">
                  <c:v>26.263950000000001</c:v>
                </c:pt>
                <c:pt idx="15759">
                  <c:v>26.265616666666698</c:v>
                </c:pt>
                <c:pt idx="15760">
                  <c:v>26.267283333333399</c:v>
                </c:pt>
                <c:pt idx="15761">
                  <c:v>26.26895</c:v>
                </c:pt>
                <c:pt idx="15762">
                  <c:v>26.270616666666701</c:v>
                </c:pt>
                <c:pt idx="15763">
                  <c:v>26.272283333333402</c:v>
                </c:pt>
                <c:pt idx="15764">
                  <c:v>26.273949999999999</c:v>
                </c:pt>
                <c:pt idx="15765">
                  <c:v>26.2756166666667</c:v>
                </c:pt>
                <c:pt idx="15766">
                  <c:v>26.277283333333401</c:v>
                </c:pt>
                <c:pt idx="15767">
                  <c:v>26.278949999999998</c:v>
                </c:pt>
                <c:pt idx="15768">
                  <c:v>26.280616666666699</c:v>
                </c:pt>
                <c:pt idx="15769">
                  <c:v>26.2822833333334</c:v>
                </c:pt>
                <c:pt idx="15770">
                  <c:v>26.283950000000001</c:v>
                </c:pt>
                <c:pt idx="15771">
                  <c:v>26.285616666666701</c:v>
                </c:pt>
                <c:pt idx="15772">
                  <c:v>26.287283333333399</c:v>
                </c:pt>
                <c:pt idx="15773">
                  <c:v>26.28895</c:v>
                </c:pt>
                <c:pt idx="15774">
                  <c:v>26.2906166666667</c:v>
                </c:pt>
                <c:pt idx="15775">
                  <c:v>26.292283333333401</c:v>
                </c:pt>
                <c:pt idx="15776">
                  <c:v>26.293949999999999</c:v>
                </c:pt>
                <c:pt idx="15777">
                  <c:v>26.2956166666667</c:v>
                </c:pt>
                <c:pt idx="15778">
                  <c:v>26.2972833333334</c:v>
                </c:pt>
                <c:pt idx="15779">
                  <c:v>26.298950000000001</c:v>
                </c:pt>
                <c:pt idx="15780">
                  <c:v>26.300616666666699</c:v>
                </c:pt>
                <c:pt idx="15781">
                  <c:v>26.302283333333399</c:v>
                </c:pt>
                <c:pt idx="15782">
                  <c:v>26.30395</c:v>
                </c:pt>
                <c:pt idx="15783">
                  <c:v>26.305616666666701</c:v>
                </c:pt>
                <c:pt idx="15784">
                  <c:v>26.307283333333402</c:v>
                </c:pt>
                <c:pt idx="15785">
                  <c:v>26.308949999999999</c:v>
                </c:pt>
                <c:pt idx="15786">
                  <c:v>26.3106166666667</c:v>
                </c:pt>
                <c:pt idx="15787">
                  <c:v>26.312283333333401</c:v>
                </c:pt>
                <c:pt idx="15788">
                  <c:v>26.313949999999998</c:v>
                </c:pt>
                <c:pt idx="15789">
                  <c:v>26.315616666666699</c:v>
                </c:pt>
                <c:pt idx="15790">
                  <c:v>26.3172833333334</c:v>
                </c:pt>
                <c:pt idx="15791">
                  <c:v>26.318950000000001</c:v>
                </c:pt>
                <c:pt idx="15792">
                  <c:v>26.320616666666702</c:v>
                </c:pt>
                <c:pt idx="15793">
                  <c:v>26.322283333333399</c:v>
                </c:pt>
                <c:pt idx="15794">
                  <c:v>26.32395</c:v>
                </c:pt>
                <c:pt idx="15795">
                  <c:v>26.325616666666701</c:v>
                </c:pt>
                <c:pt idx="15796">
                  <c:v>26.327283333333401</c:v>
                </c:pt>
                <c:pt idx="15797">
                  <c:v>26.328949999999999</c:v>
                </c:pt>
                <c:pt idx="15798">
                  <c:v>26.3306166666667</c:v>
                </c:pt>
                <c:pt idx="15799">
                  <c:v>26.3322833333334</c:v>
                </c:pt>
                <c:pt idx="15800">
                  <c:v>26.333950000000002</c:v>
                </c:pt>
                <c:pt idx="15801">
                  <c:v>26.335616666666699</c:v>
                </c:pt>
                <c:pt idx="15802">
                  <c:v>26.337283333333399</c:v>
                </c:pt>
                <c:pt idx="15803">
                  <c:v>26.338950000000001</c:v>
                </c:pt>
                <c:pt idx="15804">
                  <c:v>26.340616666666701</c:v>
                </c:pt>
                <c:pt idx="15805">
                  <c:v>26.342283333333398</c:v>
                </c:pt>
                <c:pt idx="15806">
                  <c:v>26.34395</c:v>
                </c:pt>
                <c:pt idx="15807">
                  <c:v>26.3456166666667</c:v>
                </c:pt>
                <c:pt idx="15808">
                  <c:v>26.347283333333401</c:v>
                </c:pt>
                <c:pt idx="15809">
                  <c:v>26.348949999999999</c:v>
                </c:pt>
                <c:pt idx="15810">
                  <c:v>26.350616666666699</c:v>
                </c:pt>
                <c:pt idx="15811">
                  <c:v>26.3522833333334</c:v>
                </c:pt>
                <c:pt idx="15812">
                  <c:v>26.353950000000001</c:v>
                </c:pt>
                <c:pt idx="15813">
                  <c:v>26.355616666666702</c:v>
                </c:pt>
                <c:pt idx="15814">
                  <c:v>26.357283333333399</c:v>
                </c:pt>
                <c:pt idx="15815">
                  <c:v>26.35895</c:v>
                </c:pt>
                <c:pt idx="15816">
                  <c:v>26.360616666666701</c:v>
                </c:pt>
                <c:pt idx="15817">
                  <c:v>26.362283333333401</c:v>
                </c:pt>
                <c:pt idx="15818">
                  <c:v>26.363949999999999</c:v>
                </c:pt>
                <c:pt idx="15819">
                  <c:v>26.3656166666667</c:v>
                </c:pt>
                <c:pt idx="15820">
                  <c:v>26.3672833333334</c:v>
                </c:pt>
                <c:pt idx="15821">
                  <c:v>26.368950000000002</c:v>
                </c:pt>
                <c:pt idx="15822">
                  <c:v>26.370616666666699</c:v>
                </c:pt>
                <c:pt idx="15823">
                  <c:v>26.372283333333399</c:v>
                </c:pt>
                <c:pt idx="15824">
                  <c:v>26.373950000000001</c:v>
                </c:pt>
                <c:pt idx="15825">
                  <c:v>26.375616666666701</c:v>
                </c:pt>
                <c:pt idx="15826">
                  <c:v>26.377283333333398</c:v>
                </c:pt>
                <c:pt idx="15827">
                  <c:v>26.37895</c:v>
                </c:pt>
                <c:pt idx="15828">
                  <c:v>26.3806166666667</c:v>
                </c:pt>
                <c:pt idx="15829">
                  <c:v>26.382283333333401</c:v>
                </c:pt>
                <c:pt idx="15830">
                  <c:v>26.383949999999999</c:v>
                </c:pt>
                <c:pt idx="15831">
                  <c:v>26.385616666666699</c:v>
                </c:pt>
                <c:pt idx="15832">
                  <c:v>26.3872833333334</c:v>
                </c:pt>
                <c:pt idx="15833">
                  <c:v>26.388950000000001</c:v>
                </c:pt>
                <c:pt idx="15834">
                  <c:v>26.390616666666698</c:v>
                </c:pt>
                <c:pt idx="15835">
                  <c:v>26.392283333333399</c:v>
                </c:pt>
                <c:pt idx="15836">
                  <c:v>26.39395</c:v>
                </c:pt>
                <c:pt idx="15837">
                  <c:v>26.395616666666701</c:v>
                </c:pt>
                <c:pt idx="15838">
                  <c:v>26.397283333333402</c:v>
                </c:pt>
                <c:pt idx="15839">
                  <c:v>26.398949999999999</c:v>
                </c:pt>
                <c:pt idx="15840">
                  <c:v>26.4006166666667</c:v>
                </c:pt>
                <c:pt idx="15841">
                  <c:v>26.402283333333401</c:v>
                </c:pt>
                <c:pt idx="15842">
                  <c:v>26.403949999999998</c:v>
                </c:pt>
                <c:pt idx="15843">
                  <c:v>26.405616666666699</c:v>
                </c:pt>
                <c:pt idx="15844">
                  <c:v>26.4072833333334</c:v>
                </c:pt>
                <c:pt idx="15845">
                  <c:v>26.408950000000001</c:v>
                </c:pt>
                <c:pt idx="15846">
                  <c:v>26.410616666666701</c:v>
                </c:pt>
                <c:pt idx="15847">
                  <c:v>26.412283333333399</c:v>
                </c:pt>
                <c:pt idx="15848">
                  <c:v>26.41395</c:v>
                </c:pt>
                <c:pt idx="15849">
                  <c:v>26.4156166666667</c:v>
                </c:pt>
                <c:pt idx="15850">
                  <c:v>26.417283333333401</c:v>
                </c:pt>
                <c:pt idx="15851">
                  <c:v>26.418949999999999</c:v>
                </c:pt>
                <c:pt idx="15852">
                  <c:v>26.4206166666667</c:v>
                </c:pt>
                <c:pt idx="15853">
                  <c:v>26.4222833333334</c:v>
                </c:pt>
                <c:pt idx="15854">
                  <c:v>26.423950000000001</c:v>
                </c:pt>
                <c:pt idx="15855">
                  <c:v>26.425616666666699</c:v>
                </c:pt>
                <c:pt idx="15856">
                  <c:v>26.427283333333399</c:v>
                </c:pt>
                <c:pt idx="15857">
                  <c:v>26.42895</c:v>
                </c:pt>
                <c:pt idx="15858">
                  <c:v>26.430616666666701</c:v>
                </c:pt>
                <c:pt idx="15859">
                  <c:v>26.432283333333402</c:v>
                </c:pt>
                <c:pt idx="15860">
                  <c:v>26.433949999999999</c:v>
                </c:pt>
                <c:pt idx="15861">
                  <c:v>26.4356166666667</c:v>
                </c:pt>
                <c:pt idx="15862">
                  <c:v>26.437283333333401</c:v>
                </c:pt>
                <c:pt idx="15863">
                  <c:v>26.438949999999998</c:v>
                </c:pt>
                <c:pt idx="15864">
                  <c:v>26.440616666666699</c:v>
                </c:pt>
                <c:pt idx="15865">
                  <c:v>26.4422833333334</c:v>
                </c:pt>
                <c:pt idx="15866">
                  <c:v>26.443950000000001</c:v>
                </c:pt>
                <c:pt idx="15867">
                  <c:v>26.445616666666702</c:v>
                </c:pt>
                <c:pt idx="15868">
                  <c:v>26.447283333333399</c:v>
                </c:pt>
                <c:pt idx="15869">
                  <c:v>26.44895</c:v>
                </c:pt>
                <c:pt idx="15870">
                  <c:v>26.450616666666701</c:v>
                </c:pt>
                <c:pt idx="15871">
                  <c:v>26.452283333333401</c:v>
                </c:pt>
                <c:pt idx="15872">
                  <c:v>26.453949999999999</c:v>
                </c:pt>
                <c:pt idx="15873">
                  <c:v>26.4556166666667</c:v>
                </c:pt>
                <c:pt idx="15874">
                  <c:v>26.4572833333334</c:v>
                </c:pt>
                <c:pt idx="15875">
                  <c:v>26.458950000000002</c:v>
                </c:pt>
                <c:pt idx="15876">
                  <c:v>26.460616666666699</c:v>
                </c:pt>
                <c:pt idx="15877">
                  <c:v>26.462283333333399</c:v>
                </c:pt>
                <c:pt idx="15878">
                  <c:v>26.463950000000001</c:v>
                </c:pt>
                <c:pt idx="15879">
                  <c:v>26.465616666666701</c:v>
                </c:pt>
                <c:pt idx="15880">
                  <c:v>26.467283333333398</c:v>
                </c:pt>
                <c:pt idx="15881">
                  <c:v>26.46895</c:v>
                </c:pt>
                <c:pt idx="15882">
                  <c:v>26.4706166666667</c:v>
                </c:pt>
                <c:pt idx="15883">
                  <c:v>26.472283333333401</c:v>
                </c:pt>
                <c:pt idx="15884">
                  <c:v>26.473949999999999</c:v>
                </c:pt>
                <c:pt idx="15885">
                  <c:v>26.475616666666699</c:v>
                </c:pt>
                <c:pt idx="15886">
                  <c:v>26.4772833333334</c:v>
                </c:pt>
                <c:pt idx="15887">
                  <c:v>26.478950000000001</c:v>
                </c:pt>
                <c:pt idx="15888">
                  <c:v>26.480616666666702</c:v>
                </c:pt>
                <c:pt idx="15889">
                  <c:v>26.482283333333399</c:v>
                </c:pt>
                <c:pt idx="15890">
                  <c:v>26.48395</c:v>
                </c:pt>
                <c:pt idx="15891">
                  <c:v>26.485616666666701</c:v>
                </c:pt>
                <c:pt idx="15892">
                  <c:v>26.487283333333401</c:v>
                </c:pt>
                <c:pt idx="15893">
                  <c:v>26.488949999999999</c:v>
                </c:pt>
                <c:pt idx="15894">
                  <c:v>26.4906166666667</c:v>
                </c:pt>
                <c:pt idx="15895">
                  <c:v>26.4922833333334</c:v>
                </c:pt>
                <c:pt idx="15896">
                  <c:v>26.493950000000002</c:v>
                </c:pt>
                <c:pt idx="15897">
                  <c:v>26.495616666666699</c:v>
                </c:pt>
                <c:pt idx="15898">
                  <c:v>26.497283333333399</c:v>
                </c:pt>
                <c:pt idx="15899">
                  <c:v>26.498950000000001</c:v>
                </c:pt>
                <c:pt idx="15900">
                  <c:v>26.500616666666701</c:v>
                </c:pt>
                <c:pt idx="15901">
                  <c:v>26.502283333333398</c:v>
                </c:pt>
                <c:pt idx="15902">
                  <c:v>26.50395</c:v>
                </c:pt>
                <c:pt idx="15903">
                  <c:v>26.5056166666667</c:v>
                </c:pt>
                <c:pt idx="15904">
                  <c:v>26.507283333333401</c:v>
                </c:pt>
                <c:pt idx="15905">
                  <c:v>26.508949999999999</c:v>
                </c:pt>
                <c:pt idx="15906">
                  <c:v>26.510616666666699</c:v>
                </c:pt>
                <c:pt idx="15907">
                  <c:v>26.5122833333334</c:v>
                </c:pt>
                <c:pt idx="15908">
                  <c:v>26.513950000000001</c:v>
                </c:pt>
                <c:pt idx="15909">
                  <c:v>26.515616666666698</c:v>
                </c:pt>
                <c:pt idx="15910">
                  <c:v>26.517283333333399</c:v>
                </c:pt>
                <c:pt idx="15911">
                  <c:v>26.51895</c:v>
                </c:pt>
                <c:pt idx="15912">
                  <c:v>26.520616666666701</c:v>
                </c:pt>
                <c:pt idx="15913">
                  <c:v>26.522283333333402</c:v>
                </c:pt>
                <c:pt idx="15914">
                  <c:v>26.523949999999999</c:v>
                </c:pt>
                <c:pt idx="15915">
                  <c:v>26.5256166666667</c:v>
                </c:pt>
                <c:pt idx="15916">
                  <c:v>26.527283333333401</c:v>
                </c:pt>
                <c:pt idx="15917">
                  <c:v>26.528949999999998</c:v>
                </c:pt>
                <c:pt idx="15918">
                  <c:v>26.530616666666699</c:v>
                </c:pt>
                <c:pt idx="15919">
                  <c:v>26.5322833333334</c:v>
                </c:pt>
                <c:pt idx="15920">
                  <c:v>26.533950000000001</c:v>
                </c:pt>
                <c:pt idx="15921">
                  <c:v>26.535616666666701</c:v>
                </c:pt>
                <c:pt idx="15922">
                  <c:v>26.537283333333399</c:v>
                </c:pt>
                <c:pt idx="15923">
                  <c:v>26.53895</c:v>
                </c:pt>
                <c:pt idx="15924">
                  <c:v>26.5406166666667</c:v>
                </c:pt>
                <c:pt idx="15925">
                  <c:v>26.542283333333401</c:v>
                </c:pt>
                <c:pt idx="15926">
                  <c:v>26.543949999999999</c:v>
                </c:pt>
                <c:pt idx="15927">
                  <c:v>26.5456166666667</c:v>
                </c:pt>
                <c:pt idx="15928">
                  <c:v>26.5472833333334</c:v>
                </c:pt>
                <c:pt idx="15929">
                  <c:v>26.548950000000001</c:v>
                </c:pt>
                <c:pt idx="15930">
                  <c:v>26.550616666666699</c:v>
                </c:pt>
                <c:pt idx="15931">
                  <c:v>26.552283333333399</c:v>
                </c:pt>
                <c:pt idx="15932">
                  <c:v>26.55395</c:v>
                </c:pt>
                <c:pt idx="15933">
                  <c:v>26.555616666666701</c:v>
                </c:pt>
                <c:pt idx="15934">
                  <c:v>26.557283333333402</c:v>
                </c:pt>
                <c:pt idx="15935">
                  <c:v>26.558949999999999</c:v>
                </c:pt>
                <c:pt idx="15936">
                  <c:v>26.5606166666667</c:v>
                </c:pt>
                <c:pt idx="15937">
                  <c:v>26.562283333333401</c:v>
                </c:pt>
                <c:pt idx="15938">
                  <c:v>26.563949999999998</c:v>
                </c:pt>
                <c:pt idx="15939">
                  <c:v>26.565616666666699</c:v>
                </c:pt>
                <c:pt idx="15940">
                  <c:v>26.5672833333334</c:v>
                </c:pt>
                <c:pt idx="15941">
                  <c:v>26.568950000000001</c:v>
                </c:pt>
                <c:pt idx="15942">
                  <c:v>26.570616666666702</c:v>
                </c:pt>
                <c:pt idx="15943">
                  <c:v>26.572283333333399</c:v>
                </c:pt>
                <c:pt idx="15944">
                  <c:v>26.57395</c:v>
                </c:pt>
                <c:pt idx="15945">
                  <c:v>26.575616666666701</c:v>
                </c:pt>
                <c:pt idx="15946">
                  <c:v>26.577283333333401</c:v>
                </c:pt>
                <c:pt idx="15947">
                  <c:v>26.578949999999999</c:v>
                </c:pt>
                <c:pt idx="15948">
                  <c:v>26.5806166666667</c:v>
                </c:pt>
                <c:pt idx="15949">
                  <c:v>26.5822833333334</c:v>
                </c:pt>
                <c:pt idx="15950">
                  <c:v>26.583950000000002</c:v>
                </c:pt>
                <c:pt idx="15951">
                  <c:v>26.585616666666699</c:v>
                </c:pt>
                <c:pt idx="15952">
                  <c:v>26.587283333333399</c:v>
                </c:pt>
                <c:pt idx="15953">
                  <c:v>26.588950000000001</c:v>
                </c:pt>
                <c:pt idx="15954">
                  <c:v>26.590616666666701</c:v>
                </c:pt>
                <c:pt idx="15955">
                  <c:v>26.592283333333398</c:v>
                </c:pt>
                <c:pt idx="15956">
                  <c:v>26.59395</c:v>
                </c:pt>
                <c:pt idx="15957">
                  <c:v>26.5956166666667</c:v>
                </c:pt>
                <c:pt idx="15958">
                  <c:v>26.597283333333401</c:v>
                </c:pt>
                <c:pt idx="15959">
                  <c:v>26.598949999999999</c:v>
                </c:pt>
                <c:pt idx="15960">
                  <c:v>26.600616666666699</c:v>
                </c:pt>
                <c:pt idx="15961">
                  <c:v>26.6022833333334</c:v>
                </c:pt>
                <c:pt idx="15962">
                  <c:v>26.603950000000001</c:v>
                </c:pt>
                <c:pt idx="15963">
                  <c:v>26.605616666666702</c:v>
                </c:pt>
                <c:pt idx="15964">
                  <c:v>26.607283333333399</c:v>
                </c:pt>
                <c:pt idx="15965">
                  <c:v>26.60895</c:v>
                </c:pt>
                <c:pt idx="15966">
                  <c:v>26.610616666666701</c:v>
                </c:pt>
                <c:pt idx="15967">
                  <c:v>26.612283333333401</c:v>
                </c:pt>
                <c:pt idx="15968">
                  <c:v>26.613949999999999</c:v>
                </c:pt>
                <c:pt idx="15969">
                  <c:v>26.6156166666667</c:v>
                </c:pt>
                <c:pt idx="15970">
                  <c:v>26.6172833333334</c:v>
                </c:pt>
                <c:pt idx="15971">
                  <c:v>26.618950000000002</c:v>
                </c:pt>
                <c:pt idx="15972">
                  <c:v>26.620616666666699</c:v>
                </c:pt>
                <c:pt idx="15973">
                  <c:v>26.622283333333399</c:v>
                </c:pt>
                <c:pt idx="15974">
                  <c:v>26.623950000000001</c:v>
                </c:pt>
                <c:pt idx="15975">
                  <c:v>26.625616666666701</c:v>
                </c:pt>
                <c:pt idx="15976">
                  <c:v>26.627283333333398</c:v>
                </c:pt>
                <c:pt idx="15977">
                  <c:v>26.62895</c:v>
                </c:pt>
                <c:pt idx="15978">
                  <c:v>26.6306166666667</c:v>
                </c:pt>
                <c:pt idx="15979">
                  <c:v>26.632283333333401</c:v>
                </c:pt>
                <c:pt idx="15980">
                  <c:v>26.633949999999999</c:v>
                </c:pt>
                <c:pt idx="15981">
                  <c:v>26.635616666666699</c:v>
                </c:pt>
                <c:pt idx="15982">
                  <c:v>26.6372833333334</c:v>
                </c:pt>
                <c:pt idx="15983">
                  <c:v>26.638950000000001</c:v>
                </c:pt>
                <c:pt idx="15984">
                  <c:v>26.640616666666698</c:v>
                </c:pt>
                <c:pt idx="15985">
                  <c:v>26.642283333333399</c:v>
                </c:pt>
                <c:pt idx="15986">
                  <c:v>26.64395</c:v>
                </c:pt>
                <c:pt idx="15987">
                  <c:v>26.645616666666701</c:v>
                </c:pt>
                <c:pt idx="15988">
                  <c:v>26.647283333333402</c:v>
                </c:pt>
                <c:pt idx="15989">
                  <c:v>26.648949999999999</c:v>
                </c:pt>
                <c:pt idx="15990">
                  <c:v>26.6506166666667</c:v>
                </c:pt>
                <c:pt idx="15991">
                  <c:v>26.652283333333401</c:v>
                </c:pt>
                <c:pt idx="15992">
                  <c:v>26.653949999999998</c:v>
                </c:pt>
                <c:pt idx="15993">
                  <c:v>26.655616666666699</c:v>
                </c:pt>
                <c:pt idx="15994">
                  <c:v>26.6572833333334</c:v>
                </c:pt>
                <c:pt idx="15995">
                  <c:v>26.658950000000001</c:v>
                </c:pt>
                <c:pt idx="15996">
                  <c:v>26.660616666666701</c:v>
                </c:pt>
                <c:pt idx="15997">
                  <c:v>26.662283333333399</c:v>
                </c:pt>
                <c:pt idx="15998">
                  <c:v>26.66395</c:v>
                </c:pt>
                <c:pt idx="15999">
                  <c:v>26.6656166666667</c:v>
                </c:pt>
                <c:pt idx="16000">
                  <c:v>26.667283333333401</c:v>
                </c:pt>
                <c:pt idx="16001">
                  <c:v>26.668949999999999</c:v>
                </c:pt>
                <c:pt idx="16002">
                  <c:v>26.6706166666667</c:v>
                </c:pt>
                <c:pt idx="16003">
                  <c:v>26.6722833333334</c:v>
                </c:pt>
                <c:pt idx="16004">
                  <c:v>26.673950000000001</c:v>
                </c:pt>
                <c:pt idx="16005">
                  <c:v>26.675616666666699</c:v>
                </c:pt>
                <c:pt idx="16006">
                  <c:v>26.677283333333399</c:v>
                </c:pt>
                <c:pt idx="16007">
                  <c:v>26.67895</c:v>
                </c:pt>
                <c:pt idx="16008">
                  <c:v>26.680616666666701</c:v>
                </c:pt>
                <c:pt idx="16009">
                  <c:v>26.682283333333402</c:v>
                </c:pt>
                <c:pt idx="16010">
                  <c:v>26.683949999999999</c:v>
                </c:pt>
                <c:pt idx="16011">
                  <c:v>26.6856166666667</c:v>
                </c:pt>
                <c:pt idx="16012">
                  <c:v>26.687283333333401</c:v>
                </c:pt>
                <c:pt idx="16013">
                  <c:v>26.688949999999998</c:v>
                </c:pt>
                <c:pt idx="16014">
                  <c:v>26.690616666666699</c:v>
                </c:pt>
                <c:pt idx="16015">
                  <c:v>26.6922833333334</c:v>
                </c:pt>
                <c:pt idx="16016">
                  <c:v>26.693950000000001</c:v>
                </c:pt>
                <c:pt idx="16017">
                  <c:v>26.695616666666702</c:v>
                </c:pt>
                <c:pt idx="16018">
                  <c:v>26.697283333333399</c:v>
                </c:pt>
                <c:pt idx="16019">
                  <c:v>26.69895</c:v>
                </c:pt>
                <c:pt idx="16020">
                  <c:v>26.700616666666701</c:v>
                </c:pt>
                <c:pt idx="16021">
                  <c:v>26.702283333333401</c:v>
                </c:pt>
                <c:pt idx="16022">
                  <c:v>26.703949999999999</c:v>
                </c:pt>
                <c:pt idx="16023">
                  <c:v>26.7056166666667</c:v>
                </c:pt>
                <c:pt idx="16024">
                  <c:v>26.7072833333334</c:v>
                </c:pt>
                <c:pt idx="16025">
                  <c:v>26.708950000000002</c:v>
                </c:pt>
                <c:pt idx="16026">
                  <c:v>26.710616666666699</c:v>
                </c:pt>
                <c:pt idx="16027">
                  <c:v>26.712283333333399</c:v>
                </c:pt>
                <c:pt idx="16028">
                  <c:v>26.713950000000001</c:v>
                </c:pt>
                <c:pt idx="16029">
                  <c:v>26.715616666666701</c:v>
                </c:pt>
                <c:pt idx="16030">
                  <c:v>26.717283333333398</c:v>
                </c:pt>
                <c:pt idx="16031">
                  <c:v>26.71895</c:v>
                </c:pt>
                <c:pt idx="16032">
                  <c:v>26.7206166666667</c:v>
                </c:pt>
                <c:pt idx="16033">
                  <c:v>26.722283333333401</c:v>
                </c:pt>
                <c:pt idx="16034">
                  <c:v>26.723949999999999</c:v>
                </c:pt>
                <c:pt idx="16035">
                  <c:v>26.725616666666699</c:v>
                </c:pt>
                <c:pt idx="16036">
                  <c:v>26.7272833333334</c:v>
                </c:pt>
                <c:pt idx="16037">
                  <c:v>26.728950000000001</c:v>
                </c:pt>
                <c:pt idx="16038">
                  <c:v>26.730616666666702</c:v>
                </c:pt>
                <c:pt idx="16039">
                  <c:v>26.732283333333399</c:v>
                </c:pt>
                <c:pt idx="16040">
                  <c:v>26.73395</c:v>
                </c:pt>
                <c:pt idx="16041">
                  <c:v>26.735616666666701</c:v>
                </c:pt>
                <c:pt idx="16042">
                  <c:v>26.737283333333401</c:v>
                </c:pt>
                <c:pt idx="16043">
                  <c:v>26.738949999999999</c:v>
                </c:pt>
                <c:pt idx="16044">
                  <c:v>26.7406166666667</c:v>
                </c:pt>
                <c:pt idx="16045">
                  <c:v>26.7422833333334</c:v>
                </c:pt>
                <c:pt idx="16046">
                  <c:v>26.743950000000002</c:v>
                </c:pt>
                <c:pt idx="16047">
                  <c:v>26.745616666666699</c:v>
                </c:pt>
                <c:pt idx="16048">
                  <c:v>26.747283333333399</c:v>
                </c:pt>
                <c:pt idx="16049">
                  <c:v>26.748950000000001</c:v>
                </c:pt>
                <c:pt idx="16050">
                  <c:v>26.750616666666701</c:v>
                </c:pt>
                <c:pt idx="16051">
                  <c:v>26.752283333333398</c:v>
                </c:pt>
                <c:pt idx="16052">
                  <c:v>26.75395</c:v>
                </c:pt>
                <c:pt idx="16053">
                  <c:v>26.7556166666667</c:v>
                </c:pt>
                <c:pt idx="16054">
                  <c:v>26.757283333333401</c:v>
                </c:pt>
                <c:pt idx="16055">
                  <c:v>26.758949999999999</c:v>
                </c:pt>
                <c:pt idx="16056">
                  <c:v>26.760616666666699</c:v>
                </c:pt>
                <c:pt idx="16057">
                  <c:v>26.7622833333334</c:v>
                </c:pt>
                <c:pt idx="16058">
                  <c:v>26.763950000000001</c:v>
                </c:pt>
                <c:pt idx="16059">
                  <c:v>26.765616666666698</c:v>
                </c:pt>
                <c:pt idx="16060">
                  <c:v>26.767283333333399</c:v>
                </c:pt>
                <c:pt idx="16061">
                  <c:v>26.76895</c:v>
                </c:pt>
                <c:pt idx="16062">
                  <c:v>26.770616666666701</c:v>
                </c:pt>
                <c:pt idx="16063">
                  <c:v>26.772283333333402</c:v>
                </c:pt>
                <c:pt idx="16064">
                  <c:v>26.773949999999999</c:v>
                </c:pt>
                <c:pt idx="16065">
                  <c:v>26.7756166666667</c:v>
                </c:pt>
                <c:pt idx="16066">
                  <c:v>26.777283333333401</c:v>
                </c:pt>
                <c:pt idx="16067">
                  <c:v>26.778949999999998</c:v>
                </c:pt>
                <c:pt idx="16068">
                  <c:v>26.780616666666699</c:v>
                </c:pt>
                <c:pt idx="16069">
                  <c:v>26.7822833333334</c:v>
                </c:pt>
                <c:pt idx="16070">
                  <c:v>26.783950000000001</c:v>
                </c:pt>
                <c:pt idx="16071">
                  <c:v>26.785616666666701</c:v>
                </c:pt>
                <c:pt idx="16072">
                  <c:v>26.787283333333399</c:v>
                </c:pt>
                <c:pt idx="16073">
                  <c:v>26.78895</c:v>
                </c:pt>
                <c:pt idx="16074">
                  <c:v>26.7906166666667</c:v>
                </c:pt>
                <c:pt idx="16075">
                  <c:v>26.792283333333401</c:v>
                </c:pt>
                <c:pt idx="16076">
                  <c:v>26.793949999999999</c:v>
                </c:pt>
                <c:pt idx="16077">
                  <c:v>26.7956166666667</c:v>
                </c:pt>
                <c:pt idx="16078">
                  <c:v>26.7972833333334</c:v>
                </c:pt>
                <c:pt idx="16079">
                  <c:v>26.798950000000001</c:v>
                </c:pt>
                <c:pt idx="16080">
                  <c:v>26.800616666666699</c:v>
                </c:pt>
                <c:pt idx="16081">
                  <c:v>26.802283333333399</c:v>
                </c:pt>
                <c:pt idx="16082">
                  <c:v>26.80395</c:v>
                </c:pt>
                <c:pt idx="16083">
                  <c:v>26.805616666666701</c:v>
                </c:pt>
                <c:pt idx="16084">
                  <c:v>26.807283333333402</c:v>
                </c:pt>
                <c:pt idx="16085">
                  <c:v>26.808949999999999</c:v>
                </c:pt>
                <c:pt idx="16086">
                  <c:v>26.8106166666667</c:v>
                </c:pt>
                <c:pt idx="16087">
                  <c:v>26.812283333333401</c:v>
                </c:pt>
                <c:pt idx="16088">
                  <c:v>26.813949999999998</c:v>
                </c:pt>
                <c:pt idx="16089">
                  <c:v>26.815616666666699</c:v>
                </c:pt>
                <c:pt idx="16090">
                  <c:v>26.8172833333334</c:v>
                </c:pt>
                <c:pt idx="16091">
                  <c:v>26.818950000000001</c:v>
                </c:pt>
                <c:pt idx="16092">
                  <c:v>26.820616666666702</c:v>
                </c:pt>
                <c:pt idx="16093">
                  <c:v>26.822283333333399</c:v>
                </c:pt>
                <c:pt idx="16094">
                  <c:v>26.82395</c:v>
                </c:pt>
                <c:pt idx="16095">
                  <c:v>26.825616666666701</c:v>
                </c:pt>
                <c:pt idx="16096">
                  <c:v>26.827283333333401</c:v>
                </c:pt>
                <c:pt idx="16097">
                  <c:v>26.828949999999999</c:v>
                </c:pt>
                <c:pt idx="16098">
                  <c:v>26.8306166666667</c:v>
                </c:pt>
                <c:pt idx="16099">
                  <c:v>26.8322833333334</c:v>
                </c:pt>
                <c:pt idx="16100">
                  <c:v>26.833950000000002</c:v>
                </c:pt>
                <c:pt idx="16101">
                  <c:v>26.835616666666699</c:v>
                </c:pt>
                <c:pt idx="16102">
                  <c:v>26.837283333333399</c:v>
                </c:pt>
                <c:pt idx="16103">
                  <c:v>26.838950000000001</c:v>
                </c:pt>
                <c:pt idx="16104">
                  <c:v>26.840616666666701</c:v>
                </c:pt>
                <c:pt idx="16105">
                  <c:v>26.842283333333398</c:v>
                </c:pt>
                <c:pt idx="16106">
                  <c:v>26.84395</c:v>
                </c:pt>
                <c:pt idx="16107">
                  <c:v>26.8456166666667</c:v>
                </c:pt>
                <c:pt idx="16108">
                  <c:v>26.847283333333401</c:v>
                </c:pt>
                <c:pt idx="16109">
                  <c:v>26.848949999999999</c:v>
                </c:pt>
                <c:pt idx="16110">
                  <c:v>26.850616666666699</c:v>
                </c:pt>
                <c:pt idx="16111">
                  <c:v>26.8522833333334</c:v>
                </c:pt>
                <c:pt idx="16112">
                  <c:v>26.853950000000001</c:v>
                </c:pt>
                <c:pt idx="16113">
                  <c:v>26.855616666666702</c:v>
                </c:pt>
                <c:pt idx="16114">
                  <c:v>26.857283333333399</c:v>
                </c:pt>
                <c:pt idx="16115">
                  <c:v>26.85895</c:v>
                </c:pt>
                <c:pt idx="16116">
                  <c:v>26.860616666666701</c:v>
                </c:pt>
                <c:pt idx="16117">
                  <c:v>26.862283333333401</c:v>
                </c:pt>
                <c:pt idx="16118">
                  <c:v>26.863949999999999</c:v>
                </c:pt>
                <c:pt idx="16119">
                  <c:v>26.8656166666667</c:v>
                </c:pt>
                <c:pt idx="16120">
                  <c:v>26.8672833333334</c:v>
                </c:pt>
                <c:pt idx="16121">
                  <c:v>26.868950000000002</c:v>
                </c:pt>
                <c:pt idx="16122">
                  <c:v>26.870616666666699</c:v>
                </c:pt>
                <c:pt idx="16123">
                  <c:v>26.872283333333399</c:v>
                </c:pt>
                <c:pt idx="16124">
                  <c:v>26.873950000000001</c:v>
                </c:pt>
                <c:pt idx="16125">
                  <c:v>26.875616666666701</c:v>
                </c:pt>
                <c:pt idx="16126">
                  <c:v>26.877283333333398</c:v>
                </c:pt>
                <c:pt idx="16127">
                  <c:v>26.87895</c:v>
                </c:pt>
                <c:pt idx="16128">
                  <c:v>26.8806166666667</c:v>
                </c:pt>
                <c:pt idx="16129">
                  <c:v>26.882283333333401</c:v>
                </c:pt>
                <c:pt idx="16130">
                  <c:v>26.883949999999999</c:v>
                </c:pt>
                <c:pt idx="16131">
                  <c:v>26.885616666666699</c:v>
                </c:pt>
                <c:pt idx="16132">
                  <c:v>26.8872833333334</c:v>
                </c:pt>
                <c:pt idx="16133">
                  <c:v>26.888950000000001</c:v>
                </c:pt>
                <c:pt idx="16134">
                  <c:v>26.890616666666698</c:v>
                </c:pt>
                <c:pt idx="16135">
                  <c:v>26.892283333333399</c:v>
                </c:pt>
                <c:pt idx="16136">
                  <c:v>26.89395</c:v>
                </c:pt>
                <c:pt idx="16137">
                  <c:v>26.895616666666701</c:v>
                </c:pt>
                <c:pt idx="16138">
                  <c:v>26.897283333333402</c:v>
                </c:pt>
                <c:pt idx="16139">
                  <c:v>26.898949999999999</c:v>
                </c:pt>
                <c:pt idx="16140">
                  <c:v>26.9006166666667</c:v>
                </c:pt>
                <c:pt idx="16141">
                  <c:v>26.902283333333401</c:v>
                </c:pt>
                <c:pt idx="16142">
                  <c:v>26.903949999999998</c:v>
                </c:pt>
                <c:pt idx="16143">
                  <c:v>26.905616666666699</c:v>
                </c:pt>
                <c:pt idx="16144">
                  <c:v>26.9072833333334</c:v>
                </c:pt>
                <c:pt idx="16145">
                  <c:v>26.908950000000001</c:v>
                </c:pt>
                <c:pt idx="16146">
                  <c:v>26.910616666666701</c:v>
                </c:pt>
                <c:pt idx="16147">
                  <c:v>26.912283333333399</c:v>
                </c:pt>
                <c:pt idx="16148">
                  <c:v>26.91395</c:v>
                </c:pt>
                <c:pt idx="16149">
                  <c:v>26.9156166666667</c:v>
                </c:pt>
                <c:pt idx="16150">
                  <c:v>26.917283333333401</c:v>
                </c:pt>
                <c:pt idx="16151">
                  <c:v>26.918949999999999</c:v>
                </c:pt>
                <c:pt idx="16152">
                  <c:v>26.9206166666667</c:v>
                </c:pt>
                <c:pt idx="16153">
                  <c:v>26.9222833333334</c:v>
                </c:pt>
                <c:pt idx="16154">
                  <c:v>26.923950000000001</c:v>
                </c:pt>
                <c:pt idx="16155">
                  <c:v>26.925616666666699</c:v>
                </c:pt>
                <c:pt idx="16156">
                  <c:v>26.927283333333399</c:v>
                </c:pt>
                <c:pt idx="16157">
                  <c:v>26.92895</c:v>
                </c:pt>
                <c:pt idx="16158">
                  <c:v>26.930616666666701</c:v>
                </c:pt>
                <c:pt idx="16159">
                  <c:v>26.932283333333402</c:v>
                </c:pt>
                <c:pt idx="16160">
                  <c:v>26.933949999999999</c:v>
                </c:pt>
                <c:pt idx="16161">
                  <c:v>26.9356166666667</c:v>
                </c:pt>
                <c:pt idx="16162">
                  <c:v>26.937283333333401</c:v>
                </c:pt>
                <c:pt idx="16163">
                  <c:v>26.938949999999998</c:v>
                </c:pt>
                <c:pt idx="16164">
                  <c:v>26.940616666666699</c:v>
                </c:pt>
                <c:pt idx="16165">
                  <c:v>26.9422833333334</c:v>
                </c:pt>
                <c:pt idx="16166">
                  <c:v>26.943950000000001</c:v>
                </c:pt>
                <c:pt idx="16167">
                  <c:v>26.945616666666702</c:v>
                </c:pt>
                <c:pt idx="16168">
                  <c:v>26.947283333333399</c:v>
                </c:pt>
                <c:pt idx="16169">
                  <c:v>26.94895</c:v>
                </c:pt>
                <c:pt idx="16170">
                  <c:v>26.950616666666701</c:v>
                </c:pt>
                <c:pt idx="16171">
                  <c:v>26.952283333333401</c:v>
                </c:pt>
                <c:pt idx="16172">
                  <c:v>26.953949999999999</c:v>
                </c:pt>
                <c:pt idx="16173">
                  <c:v>26.9556166666667</c:v>
                </c:pt>
                <c:pt idx="16174">
                  <c:v>26.9572833333334</c:v>
                </c:pt>
                <c:pt idx="16175">
                  <c:v>26.958950000000002</c:v>
                </c:pt>
                <c:pt idx="16176">
                  <c:v>26.960616666666699</c:v>
                </c:pt>
                <c:pt idx="16177">
                  <c:v>26.962283333333399</c:v>
                </c:pt>
                <c:pt idx="16178">
                  <c:v>26.963950000000001</c:v>
                </c:pt>
                <c:pt idx="16179">
                  <c:v>26.965616666666701</c:v>
                </c:pt>
                <c:pt idx="16180">
                  <c:v>26.967283333333398</c:v>
                </c:pt>
                <c:pt idx="16181">
                  <c:v>26.96895</c:v>
                </c:pt>
                <c:pt idx="16182">
                  <c:v>26.9706166666667</c:v>
                </c:pt>
                <c:pt idx="16183">
                  <c:v>26.972283333333401</c:v>
                </c:pt>
                <c:pt idx="16184">
                  <c:v>26.973949999999999</c:v>
                </c:pt>
                <c:pt idx="16185">
                  <c:v>26.975616666666699</c:v>
                </c:pt>
                <c:pt idx="16186">
                  <c:v>26.9772833333334</c:v>
                </c:pt>
                <c:pt idx="16187">
                  <c:v>26.978950000000001</c:v>
                </c:pt>
                <c:pt idx="16188">
                  <c:v>26.980616666666702</c:v>
                </c:pt>
                <c:pt idx="16189">
                  <c:v>26.982283333333399</c:v>
                </c:pt>
                <c:pt idx="16190">
                  <c:v>26.98395</c:v>
                </c:pt>
                <c:pt idx="16191">
                  <c:v>26.985616666666701</c:v>
                </c:pt>
                <c:pt idx="16192">
                  <c:v>26.987283333333401</c:v>
                </c:pt>
                <c:pt idx="16193">
                  <c:v>26.988949999999999</c:v>
                </c:pt>
                <c:pt idx="16194">
                  <c:v>26.9906166666667</c:v>
                </c:pt>
                <c:pt idx="16195">
                  <c:v>26.9922833333334</c:v>
                </c:pt>
                <c:pt idx="16196">
                  <c:v>26.993950000000002</c:v>
                </c:pt>
                <c:pt idx="16197">
                  <c:v>26.995616666666699</c:v>
                </c:pt>
                <c:pt idx="16198">
                  <c:v>26.997283333333399</c:v>
                </c:pt>
                <c:pt idx="16199">
                  <c:v>26.998950000000001</c:v>
                </c:pt>
                <c:pt idx="16200">
                  <c:v>27.000616666666701</c:v>
                </c:pt>
                <c:pt idx="16201">
                  <c:v>27.002283333333398</c:v>
                </c:pt>
                <c:pt idx="16202">
                  <c:v>27.00395</c:v>
                </c:pt>
                <c:pt idx="16203">
                  <c:v>27.0056166666667</c:v>
                </c:pt>
                <c:pt idx="16204">
                  <c:v>27.007283333333401</c:v>
                </c:pt>
                <c:pt idx="16205">
                  <c:v>27.008949999999999</c:v>
                </c:pt>
                <c:pt idx="16206">
                  <c:v>27.010616666666699</c:v>
                </c:pt>
                <c:pt idx="16207">
                  <c:v>27.0122833333334</c:v>
                </c:pt>
                <c:pt idx="16208">
                  <c:v>27.013950000000001</c:v>
                </c:pt>
                <c:pt idx="16209">
                  <c:v>27.015616666666698</c:v>
                </c:pt>
                <c:pt idx="16210">
                  <c:v>27.017283333333399</c:v>
                </c:pt>
                <c:pt idx="16211">
                  <c:v>27.01895</c:v>
                </c:pt>
                <c:pt idx="16212">
                  <c:v>27.020616666666701</c:v>
                </c:pt>
                <c:pt idx="16213">
                  <c:v>27.022283333333402</c:v>
                </c:pt>
                <c:pt idx="16214">
                  <c:v>27.023949999999999</c:v>
                </c:pt>
                <c:pt idx="16215">
                  <c:v>27.0256166666667</c:v>
                </c:pt>
                <c:pt idx="16216">
                  <c:v>27.027283333333401</c:v>
                </c:pt>
                <c:pt idx="16217">
                  <c:v>27.028949999999998</c:v>
                </c:pt>
                <c:pt idx="16218">
                  <c:v>27.030616666666699</c:v>
                </c:pt>
                <c:pt idx="16219">
                  <c:v>27.0322833333334</c:v>
                </c:pt>
                <c:pt idx="16220">
                  <c:v>27.033950000000001</c:v>
                </c:pt>
                <c:pt idx="16221">
                  <c:v>27.035616666666701</c:v>
                </c:pt>
                <c:pt idx="16222">
                  <c:v>27.037283333333399</c:v>
                </c:pt>
                <c:pt idx="16223">
                  <c:v>27.03895</c:v>
                </c:pt>
                <c:pt idx="16224">
                  <c:v>27.0406166666667</c:v>
                </c:pt>
                <c:pt idx="16225">
                  <c:v>27.042283333333401</c:v>
                </c:pt>
                <c:pt idx="16226">
                  <c:v>27.043949999999999</c:v>
                </c:pt>
                <c:pt idx="16227">
                  <c:v>27.0456166666667</c:v>
                </c:pt>
                <c:pt idx="16228">
                  <c:v>27.0472833333334</c:v>
                </c:pt>
                <c:pt idx="16229">
                  <c:v>27.048950000000001</c:v>
                </c:pt>
                <c:pt idx="16230">
                  <c:v>27.050616666666699</c:v>
                </c:pt>
                <c:pt idx="16231">
                  <c:v>27.052283333333399</c:v>
                </c:pt>
                <c:pt idx="16232">
                  <c:v>27.05395</c:v>
                </c:pt>
                <c:pt idx="16233">
                  <c:v>27.055616666666701</c:v>
                </c:pt>
                <c:pt idx="16234">
                  <c:v>27.057283333333402</c:v>
                </c:pt>
                <c:pt idx="16235">
                  <c:v>27.058949999999999</c:v>
                </c:pt>
                <c:pt idx="16236">
                  <c:v>27.0606166666667</c:v>
                </c:pt>
                <c:pt idx="16237">
                  <c:v>27.062283333333401</c:v>
                </c:pt>
                <c:pt idx="16238">
                  <c:v>27.063949999999998</c:v>
                </c:pt>
                <c:pt idx="16239">
                  <c:v>27.065616666666699</c:v>
                </c:pt>
                <c:pt idx="16240">
                  <c:v>27.0672833333334</c:v>
                </c:pt>
                <c:pt idx="16241">
                  <c:v>27.068950000000001</c:v>
                </c:pt>
                <c:pt idx="16242">
                  <c:v>27.070616666666702</c:v>
                </c:pt>
                <c:pt idx="16243">
                  <c:v>27.072283333333399</c:v>
                </c:pt>
                <c:pt idx="16244">
                  <c:v>27.07395</c:v>
                </c:pt>
                <c:pt idx="16245">
                  <c:v>27.075616666666701</c:v>
                </c:pt>
                <c:pt idx="16246">
                  <c:v>27.077283333333401</c:v>
                </c:pt>
                <c:pt idx="16247">
                  <c:v>27.078949999999999</c:v>
                </c:pt>
                <c:pt idx="16248">
                  <c:v>27.0806166666667</c:v>
                </c:pt>
                <c:pt idx="16249">
                  <c:v>27.0822833333334</c:v>
                </c:pt>
                <c:pt idx="16250">
                  <c:v>27.083950000000002</c:v>
                </c:pt>
                <c:pt idx="16251">
                  <c:v>27.085616666666699</c:v>
                </c:pt>
                <c:pt idx="16252">
                  <c:v>27.087283333333399</c:v>
                </c:pt>
                <c:pt idx="16253">
                  <c:v>27.088950000000001</c:v>
                </c:pt>
                <c:pt idx="16254">
                  <c:v>27.090616666666701</c:v>
                </c:pt>
                <c:pt idx="16255">
                  <c:v>27.092283333333398</c:v>
                </c:pt>
                <c:pt idx="16256">
                  <c:v>27.09395</c:v>
                </c:pt>
                <c:pt idx="16257">
                  <c:v>27.0956166666667</c:v>
                </c:pt>
                <c:pt idx="16258">
                  <c:v>27.097283333333401</c:v>
                </c:pt>
                <c:pt idx="16259">
                  <c:v>27.098949999999999</c:v>
                </c:pt>
                <c:pt idx="16260">
                  <c:v>27.100616666666699</c:v>
                </c:pt>
                <c:pt idx="16261">
                  <c:v>27.1022833333334</c:v>
                </c:pt>
                <c:pt idx="16262">
                  <c:v>27.103950000000001</c:v>
                </c:pt>
                <c:pt idx="16263">
                  <c:v>27.105616666666702</c:v>
                </c:pt>
                <c:pt idx="16264">
                  <c:v>27.107283333333399</c:v>
                </c:pt>
                <c:pt idx="16265">
                  <c:v>27.10895</c:v>
                </c:pt>
                <c:pt idx="16266">
                  <c:v>27.110616666666701</c:v>
                </c:pt>
                <c:pt idx="16267">
                  <c:v>27.112283333333401</c:v>
                </c:pt>
                <c:pt idx="16268">
                  <c:v>27.113949999999999</c:v>
                </c:pt>
                <c:pt idx="16269">
                  <c:v>27.1156166666667</c:v>
                </c:pt>
                <c:pt idx="16270">
                  <c:v>27.1172833333334</c:v>
                </c:pt>
                <c:pt idx="16271">
                  <c:v>27.118950000000002</c:v>
                </c:pt>
                <c:pt idx="16272">
                  <c:v>27.120616666666699</c:v>
                </c:pt>
                <c:pt idx="16273">
                  <c:v>27.122283333333399</c:v>
                </c:pt>
                <c:pt idx="16274">
                  <c:v>27.123950000000001</c:v>
                </c:pt>
                <c:pt idx="16275">
                  <c:v>27.125616666666701</c:v>
                </c:pt>
                <c:pt idx="16276">
                  <c:v>27.127283333333398</c:v>
                </c:pt>
                <c:pt idx="16277">
                  <c:v>27.12895</c:v>
                </c:pt>
                <c:pt idx="16278">
                  <c:v>27.1306166666667</c:v>
                </c:pt>
                <c:pt idx="16279">
                  <c:v>27.132283333333401</c:v>
                </c:pt>
                <c:pt idx="16280">
                  <c:v>27.133949999999999</c:v>
                </c:pt>
                <c:pt idx="16281">
                  <c:v>27.135616666666699</c:v>
                </c:pt>
                <c:pt idx="16282">
                  <c:v>27.1372833333334</c:v>
                </c:pt>
                <c:pt idx="16283">
                  <c:v>27.138950000000001</c:v>
                </c:pt>
                <c:pt idx="16284">
                  <c:v>27.140616666666698</c:v>
                </c:pt>
                <c:pt idx="16285">
                  <c:v>27.142283333333399</c:v>
                </c:pt>
                <c:pt idx="16286">
                  <c:v>27.14395</c:v>
                </c:pt>
                <c:pt idx="16287">
                  <c:v>27.145616666666701</c:v>
                </c:pt>
                <c:pt idx="16288">
                  <c:v>27.147283333333402</c:v>
                </c:pt>
                <c:pt idx="16289">
                  <c:v>27.148949999999999</c:v>
                </c:pt>
                <c:pt idx="16290">
                  <c:v>27.1506166666667</c:v>
                </c:pt>
                <c:pt idx="16291">
                  <c:v>27.152283333333401</c:v>
                </c:pt>
                <c:pt idx="16292">
                  <c:v>27.153949999999998</c:v>
                </c:pt>
                <c:pt idx="16293">
                  <c:v>27.155616666666699</c:v>
                </c:pt>
                <c:pt idx="16294">
                  <c:v>27.1572833333334</c:v>
                </c:pt>
                <c:pt idx="16295">
                  <c:v>27.158950000000001</c:v>
                </c:pt>
                <c:pt idx="16296">
                  <c:v>27.160616666666701</c:v>
                </c:pt>
                <c:pt idx="16297">
                  <c:v>27.162283333333399</c:v>
                </c:pt>
                <c:pt idx="16298">
                  <c:v>27.16395</c:v>
                </c:pt>
                <c:pt idx="16299">
                  <c:v>27.1656166666667</c:v>
                </c:pt>
                <c:pt idx="16300">
                  <c:v>27.167283333333401</c:v>
                </c:pt>
                <c:pt idx="16301">
                  <c:v>27.168949999999999</c:v>
                </c:pt>
                <c:pt idx="16302">
                  <c:v>27.1706166666667</c:v>
                </c:pt>
                <c:pt idx="16303">
                  <c:v>27.1722833333334</c:v>
                </c:pt>
                <c:pt idx="16304">
                  <c:v>27.173950000000001</c:v>
                </c:pt>
                <c:pt idx="16305">
                  <c:v>27.175616666666699</c:v>
                </c:pt>
                <c:pt idx="16306">
                  <c:v>27.177283333333399</c:v>
                </c:pt>
                <c:pt idx="16307">
                  <c:v>27.17895</c:v>
                </c:pt>
                <c:pt idx="16308">
                  <c:v>27.180616666666701</c:v>
                </c:pt>
                <c:pt idx="16309">
                  <c:v>27.182283333333402</c:v>
                </c:pt>
                <c:pt idx="16310">
                  <c:v>27.183949999999999</c:v>
                </c:pt>
                <c:pt idx="16311">
                  <c:v>27.1856166666667</c:v>
                </c:pt>
                <c:pt idx="16312">
                  <c:v>27.187283333333401</c:v>
                </c:pt>
                <c:pt idx="16313">
                  <c:v>27.188949999999998</c:v>
                </c:pt>
                <c:pt idx="16314">
                  <c:v>27.190616666666699</c:v>
                </c:pt>
                <c:pt idx="16315">
                  <c:v>27.1922833333334</c:v>
                </c:pt>
                <c:pt idx="16316">
                  <c:v>27.193950000000001</c:v>
                </c:pt>
                <c:pt idx="16317">
                  <c:v>27.195616666666702</c:v>
                </c:pt>
                <c:pt idx="16318">
                  <c:v>27.197283333333399</c:v>
                </c:pt>
                <c:pt idx="16319">
                  <c:v>27.19895</c:v>
                </c:pt>
                <c:pt idx="16320">
                  <c:v>27.200616666666701</c:v>
                </c:pt>
                <c:pt idx="16321">
                  <c:v>27.202283333333401</c:v>
                </c:pt>
                <c:pt idx="16322">
                  <c:v>27.203949999999999</c:v>
                </c:pt>
                <c:pt idx="16323">
                  <c:v>27.2056166666667</c:v>
                </c:pt>
                <c:pt idx="16324">
                  <c:v>27.2072833333334</c:v>
                </c:pt>
                <c:pt idx="16325">
                  <c:v>27.208950000000002</c:v>
                </c:pt>
                <c:pt idx="16326">
                  <c:v>27.210616666666699</c:v>
                </c:pt>
                <c:pt idx="16327">
                  <c:v>27.212283333333399</c:v>
                </c:pt>
                <c:pt idx="16328">
                  <c:v>27.213950000000001</c:v>
                </c:pt>
                <c:pt idx="16329">
                  <c:v>27.215616666666701</c:v>
                </c:pt>
                <c:pt idx="16330">
                  <c:v>27.217283333333398</c:v>
                </c:pt>
                <c:pt idx="16331">
                  <c:v>27.21895</c:v>
                </c:pt>
                <c:pt idx="16332">
                  <c:v>27.2206166666667</c:v>
                </c:pt>
                <c:pt idx="16333">
                  <c:v>27.222283333333401</c:v>
                </c:pt>
                <c:pt idx="16334">
                  <c:v>27.223949999999999</c:v>
                </c:pt>
                <c:pt idx="16335">
                  <c:v>27.225616666666699</c:v>
                </c:pt>
                <c:pt idx="16336">
                  <c:v>27.2272833333334</c:v>
                </c:pt>
                <c:pt idx="16337">
                  <c:v>27.228950000000001</c:v>
                </c:pt>
                <c:pt idx="16338">
                  <c:v>27.230616666666702</c:v>
                </c:pt>
                <c:pt idx="16339">
                  <c:v>27.232283333333399</c:v>
                </c:pt>
                <c:pt idx="16340">
                  <c:v>27.23395</c:v>
                </c:pt>
                <c:pt idx="16341">
                  <c:v>27.235616666666701</c:v>
                </c:pt>
                <c:pt idx="16342">
                  <c:v>27.237283333333401</c:v>
                </c:pt>
                <c:pt idx="16343">
                  <c:v>27.238949999999999</c:v>
                </c:pt>
                <c:pt idx="16344">
                  <c:v>27.2406166666667</c:v>
                </c:pt>
                <c:pt idx="16345">
                  <c:v>27.2422833333334</c:v>
                </c:pt>
                <c:pt idx="16346">
                  <c:v>27.243950000000002</c:v>
                </c:pt>
                <c:pt idx="16347">
                  <c:v>27.245616666666699</c:v>
                </c:pt>
                <c:pt idx="16348">
                  <c:v>27.247283333333399</c:v>
                </c:pt>
                <c:pt idx="16349">
                  <c:v>27.248950000000001</c:v>
                </c:pt>
                <c:pt idx="16350">
                  <c:v>27.250616666666701</c:v>
                </c:pt>
                <c:pt idx="16351">
                  <c:v>27.252283333333398</c:v>
                </c:pt>
                <c:pt idx="16352">
                  <c:v>27.25395</c:v>
                </c:pt>
                <c:pt idx="16353">
                  <c:v>27.2556166666667</c:v>
                </c:pt>
                <c:pt idx="16354">
                  <c:v>27.257283333333401</c:v>
                </c:pt>
                <c:pt idx="16355">
                  <c:v>27.258949999999999</c:v>
                </c:pt>
                <c:pt idx="16356">
                  <c:v>27.260616666666699</c:v>
                </c:pt>
                <c:pt idx="16357">
                  <c:v>27.2622833333334</c:v>
                </c:pt>
                <c:pt idx="16358">
                  <c:v>27.263950000000001</c:v>
                </c:pt>
                <c:pt idx="16359">
                  <c:v>27.265616666666698</c:v>
                </c:pt>
                <c:pt idx="16360">
                  <c:v>27.267283333333399</c:v>
                </c:pt>
                <c:pt idx="16361">
                  <c:v>27.26895</c:v>
                </c:pt>
                <c:pt idx="16362">
                  <c:v>27.270616666666701</c:v>
                </c:pt>
                <c:pt idx="16363">
                  <c:v>27.272283333333402</c:v>
                </c:pt>
                <c:pt idx="16364">
                  <c:v>27.273949999999999</c:v>
                </c:pt>
                <c:pt idx="16365">
                  <c:v>27.2756166666667</c:v>
                </c:pt>
                <c:pt idx="16366">
                  <c:v>27.277283333333401</c:v>
                </c:pt>
                <c:pt idx="16367">
                  <c:v>27.278949999999998</c:v>
                </c:pt>
                <c:pt idx="16368">
                  <c:v>27.280616666666699</c:v>
                </c:pt>
                <c:pt idx="16369">
                  <c:v>27.2822833333334</c:v>
                </c:pt>
                <c:pt idx="16370">
                  <c:v>27.283950000000001</c:v>
                </c:pt>
                <c:pt idx="16371">
                  <c:v>27.285616666666701</c:v>
                </c:pt>
                <c:pt idx="16372">
                  <c:v>27.287283333333399</c:v>
                </c:pt>
                <c:pt idx="16373">
                  <c:v>27.28895</c:v>
                </c:pt>
                <c:pt idx="16374">
                  <c:v>27.2906166666667</c:v>
                </c:pt>
                <c:pt idx="16375">
                  <c:v>27.292283333333401</c:v>
                </c:pt>
                <c:pt idx="16376">
                  <c:v>27.293949999999999</c:v>
                </c:pt>
                <c:pt idx="16377">
                  <c:v>27.2956166666667</c:v>
                </c:pt>
                <c:pt idx="16378">
                  <c:v>27.2972833333334</c:v>
                </c:pt>
                <c:pt idx="16379">
                  <c:v>27.298950000000001</c:v>
                </c:pt>
                <c:pt idx="16380">
                  <c:v>27.300616666666699</c:v>
                </c:pt>
                <c:pt idx="16381">
                  <c:v>27.302283333333399</c:v>
                </c:pt>
                <c:pt idx="16382">
                  <c:v>27.30395</c:v>
                </c:pt>
                <c:pt idx="16383">
                  <c:v>27.305616666666701</c:v>
                </c:pt>
                <c:pt idx="16384">
                  <c:v>27.307283333333402</c:v>
                </c:pt>
                <c:pt idx="16385">
                  <c:v>27.308949999999999</c:v>
                </c:pt>
                <c:pt idx="16386">
                  <c:v>27.3106166666667</c:v>
                </c:pt>
                <c:pt idx="16387">
                  <c:v>27.312283333333401</c:v>
                </c:pt>
                <c:pt idx="16388">
                  <c:v>27.313949999999998</c:v>
                </c:pt>
                <c:pt idx="16389">
                  <c:v>27.315616666666699</c:v>
                </c:pt>
                <c:pt idx="16390">
                  <c:v>27.3172833333334</c:v>
                </c:pt>
                <c:pt idx="16391">
                  <c:v>27.318950000000001</c:v>
                </c:pt>
                <c:pt idx="16392">
                  <c:v>27.320616666666702</c:v>
                </c:pt>
                <c:pt idx="16393">
                  <c:v>27.322283333333399</c:v>
                </c:pt>
                <c:pt idx="16394">
                  <c:v>27.32395</c:v>
                </c:pt>
                <c:pt idx="16395">
                  <c:v>27.325616666666701</c:v>
                </c:pt>
                <c:pt idx="16396">
                  <c:v>27.327283333333401</c:v>
                </c:pt>
                <c:pt idx="16397">
                  <c:v>27.328949999999999</c:v>
                </c:pt>
                <c:pt idx="16398">
                  <c:v>27.3306166666667</c:v>
                </c:pt>
                <c:pt idx="16399">
                  <c:v>27.3322833333334</c:v>
                </c:pt>
                <c:pt idx="16400">
                  <c:v>27.333950000000002</c:v>
                </c:pt>
                <c:pt idx="16401">
                  <c:v>27.335616666666699</c:v>
                </c:pt>
                <c:pt idx="16402">
                  <c:v>27.337283333333399</c:v>
                </c:pt>
                <c:pt idx="16403">
                  <c:v>27.338950000000001</c:v>
                </c:pt>
                <c:pt idx="16404">
                  <c:v>27.340616666666701</c:v>
                </c:pt>
                <c:pt idx="16405">
                  <c:v>27.342283333333398</c:v>
                </c:pt>
                <c:pt idx="16406">
                  <c:v>27.34395</c:v>
                </c:pt>
                <c:pt idx="16407">
                  <c:v>27.3456166666667</c:v>
                </c:pt>
                <c:pt idx="16408">
                  <c:v>27.347283333333401</c:v>
                </c:pt>
                <c:pt idx="16409">
                  <c:v>27.348949999999999</c:v>
                </c:pt>
                <c:pt idx="16410">
                  <c:v>27.350616666666699</c:v>
                </c:pt>
                <c:pt idx="16411">
                  <c:v>27.3522833333334</c:v>
                </c:pt>
                <c:pt idx="16412">
                  <c:v>27.353950000000001</c:v>
                </c:pt>
                <c:pt idx="16413">
                  <c:v>27.355616666666702</c:v>
                </c:pt>
                <c:pt idx="16414">
                  <c:v>27.357283333333399</c:v>
                </c:pt>
                <c:pt idx="16415">
                  <c:v>27.35895</c:v>
                </c:pt>
                <c:pt idx="16416">
                  <c:v>27.360616666666701</c:v>
                </c:pt>
                <c:pt idx="16417">
                  <c:v>27.362283333333401</c:v>
                </c:pt>
                <c:pt idx="16418">
                  <c:v>27.363949999999999</c:v>
                </c:pt>
                <c:pt idx="16419">
                  <c:v>27.3656166666667</c:v>
                </c:pt>
                <c:pt idx="16420">
                  <c:v>27.3672833333334</c:v>
                </c:pt>
                <c:pt idx="16421">
                  <c:v>27.368950000000002</c:v>
                </c:pt>
                <c:pt idx="16422">
                  <c:v>27.370616666666699</c:v>
                </c:pt>
                <c:pt idx="16423">
                  <c:v>27.372283333333399</c:v>
                </c:pt>
                <c:pt idx="16424">
                  <c:v>27.373950000000001</c:v>
                </c:pt>
                <c:pt idx="16425">
                  <c:v>27.375616666666701</c:v>
                </c:pt>
                <c:pt idx="16426">
                  <c:v>27.377283333333398</c:v>
                </c:pt>
                <c:pt idx="16427">
                  <c:v>27.37895</c:v>
                </c:pt>
                <c:pt idx="16428">
                  <c:v>27.3806166666667</c:v>
                </c:pt>
                <c:pt idx="16429">
                  <c:v>27.382283333333401</c:v>
                </c:pt>
                <c:pt idx="16430">
                  <c:v>27.383949999999999</c:v>
                </c:pt>
                <c:pt idx="16431">
                  <c:v>27.385616666666699</c:v>
                </c:pt>
                <c:pt idx="16432">
                  <c:v>27.3872833333334</c:v>
                </c:pt>
                <c:pt idx="16433">
                  <c:v>27.388950000000001</c:v>
                </c:pt>
                <c:pt idx="16434">
                  <c:v>27.390616666666698</c:v>
                </c:pt>
                <c:pt idx="16435">
                  <c:v>27.392283333333399</c:v>
                </c:pt>
                <c:pt idx="16436">
                  <c:v>27.39395</c:v>
                </c:pt>
                <c:pt idx="16437">
                  <c:v>27.395616666666701</c:v>
                </c:pt>
                <c:pt idx="16438">
                  <c:v>27.397283333333402</c:v>
                </c:pt>
                <c:pt idx="16439">
                  <c:v>27.398949999999999</c:v>
                </c:pt>
                <c:pt idx="16440">
                  <c:v>27.4006166666667</c:v>
                </c:pt>
                <c:pt idx="16441">
                  <c:v>27.402283333333401</c:v>
                </c:pt>
                <c:pt idx="16442">
                  <c:v>27.403949999999998</c:v>
                </c:pt>
                <c:pt idx="16443">
                  <c:v>27.405616666666699</c:v>
                </c:pt>
                <c:pt idx="16444">
                  <c:v>27.4072833333334</c:v>
                </c:pt>
                <c:pt idx="16445">
                  <c:v>27.408950000000001</c:v>
                </c:pt>
                <c:pt idx="16446">
                  <c:v>27.410616666666701</c:v>
                </c:pt>
                <c:pt idx="16447">
                  <c:v>27.412283333333399</c:v>
                </c:pt>
                <c:pt idx="16448">
                  <c:v>27.41395</c:v>
                </c:pt>
                <c:pt idx="16449">
                  <c:v>27.4156166666667</c:v>
                </c:pt>
                <c:pt idx="16450">
                  <c:v>27.417283333333401</c:v>
                </c:pt>
                <c:pt idx="16451">
                  <c:v>27.418949999999999</c:v>
                </c:pt>
                <c:pt idx="16452">
                  <c:v>27.4206166666667</c:v>
                </c:pt>
                <c:pt idx="16453">
                  <c:v>27.4222833333334</c:v>
                </c:pt>
                <c:pt idx="16454">
                  <c:v>27.423950000000001</c:v>
                </c:pt>
                <c:pt idx="16455">
                  <c:v>27.425616666666699</c:v>
                </c:pt>
                <c:pt idx="16456">
                  <c:v>27.427283333333399</c:v>
                </c:pt>
                <c:pt idx="16457">
                  <c:v>27.42895</c:v>
                </c:pt>
                <c:pt idx="16458">
                  <c:v>27.430616666666701</c:v>
                </c:pt>
                <c:pt idx="16459">
                  <c:v>27.432283333333402</c:v>
                </c:pt>
                <c:pt idx="16460">
                  <c:v>27.433949999999999</c:v>
                </c:pt>
                <c:pt idx="16461">
                  <c:v>27.4356166666667</c:v>
                </c:pt>
                <c:pt idx="16462">
                  <c:v>27.437283333333401</c:v>
                </c:pt>
                <c:pt idx="16463">
                  <c:v>27.438949999999998</c:v>
                </c:pt>
                <c:pt idx="16464">
                  <c:v>27.440616666666699</c:v>
                </c:pt>
                <c:pt idx="16465">
                  <c:v>27.4422833333334</c:v>
                </c:pt>
                <c:pt idx="16466">
                  <c:v>27.443950000000001</c:v>
                </c:pt>
                <c:pt idx="16467">
                  <c:v>27.445616666666702</c:v>
                </c:pt>
                <c:pt idx="16468">
                  <c:v>27.447283333333399</c:v>
                </c:pt>
                <c:pt idx="16469">
                  <c:v>27.44895</c:v>
                </c:pt>
                <c:pt idx="16470">
                  <c:v>27.450616666666701</c:v>
                </c:pt>
                <c:pt idx="16471">
                  <c:v>27.452283333333401</c:v>
                </c:pt>
                <c:pt idx="16472">
                  <c:v>27.453949999999999</c:v>
                </c:pt>
                <c:pt idx="16473">
                  <c:v>27.4556166666667</c:v>
                </c:pt>
                <c:pt idx="16474">
                  <c:v>27.4572833333334</c:v>
                </c:pt>
                <c:pt idx="16475">
                  <c:v>27.458950000000002</c:v>
                </c:pt>
                <c:pt idx="16476">
                  <c:v>27.460616666666699</c:v>
                </c:pt>
                <c:pt idx="16477">
                  <c:v>27.462283333333399</c:v>
                </c:pt>
                <c:pt idx="16478">
                  <c:v>27.463950000000001</c:v>
                </c:pt>
                <c:pt idx="16479">
                  <c:v>27.465616666666701</c:v>
                </c:pt>
                <c:pt idx="16480">
                  <c:v>27.467283333333398</c:v>
                </c:pt>
                <c:pt idx="16481">
                  <c:v>27.46895</c:v>
                </c:pt>
                <c:pt idx="16482">
                  <c:v>27.4706166666667</c:v>
                </c:pt>
                <c:pt idx="16483">
                  <c:v>27.472283333333401</c:v>
                </c:pt>
                <c:pt idx="16484">
                  <c:v>27.473949999999999</c:v>
                </c:pt>
                <c:pt idx="16485">
                  <c:v>27.475616666666699</c:v>
                </c:pt>
                <c:pt idx="16486">
                  <c:v>27.4772833333334</c:v>
                </c:pt>
                <c:pt idx="16487">
                  <c:v>27.478950000000001</c:v>
                </c:pt>
                <c:pt idx="16488">
                  <c:v>27.480616666666702</c:v>
                </c:pt>
                <c:pt idx="16489">
                  <c:v>27.482283333333399</c:v>
                </c:pt>
                <c:pt idx="16490">
                  <c:v>27.48395</c:v>
                </c:pt>
                <c:pt idx="16491">
                  <c:v>27.485616666666701</c:v>
                </c:pt>
                <c:pt idx="16492">
                  <c:v>27.487283333333401</c:v>
                </c:pt>
                <c:pt idx="16493">
                  <c:v>27.488949999999999</c:v>
                </c:pt>
                <c:pt idx="16494">
                  <c:v>27.4906166666667</c:v>
                </c:pt>
                <c:pt idx="16495">
                  <c:v>27.4922833333334</c:v>
                </c:pt>
                <c:pt idx="16496">
                  <c:v>27.493950000000002</c:v>
                </c:pt>
                <c:pt idx="16497">
                  <c:v>27.495616666666699</c:v>
                </c:pt>
                <c:pt idx="16498">
                  <c:v>27.497283333333399</c:v>
                </c:pt>
                <c:pt idx="16499">
                  <c:v>27.498950000000001</c:v>
                </c:pt>
                <c:pt idx="16500">
                  <c:v>27.500616666666701</c:v>
                </c:pt>
                <c:pt idx="16501">
                  <c:v>27.502283333333398</c:v>
                </c:pt>
                <c:pt idx="16502">
                  <c:v>27.50395</c:v>
                </c:pt>
                <c:pt idx="16503">
                  <c:v>27.5056166666667</c:v>
                </c:pt>
                <c:pt idx="16504">
                  <c:v>27.507283333333401</c:v>
                </c:pt>
                <c:pt idx="16505">
                  <c:v>27.508949999999999</c:v>
                </c:pt>
                <c:pt idx="16506">
                  <c:v>27.510616666666699</c:v>
                </c:pt>
                <c:pt idx="16507">
                  <c:v>27.5122833333334</c:v>
                </c:pt>
                <c:pt idx="16508">
                  <c:v>27.513950000000001</c:v>
                </c:pt>
                <c:pt idx="16509">
                  <c:v>27.515616666666698</c:v>
                </c:pt>
                <c:pt idx="16510">
                  <c:v>27.517283333333399</c:v>
                </c:pt>
                <c:pt idx="16511">
                  <c:v>27.51895</c:v>
                </c:pt>
                <c:pt idx="16512">
                  <c:v>27.520616666666701</c:v>
                </c:pt>
                <c:pt idx="16513">
                  <c:v>27.522283333333402</c:v>
                </c:pt>
                <c:pt idx="16514">
                  <c:v>27.523949999999999</c:v>
                </c:pt>
                <c:pt idx="16515">
                  <c:v>27.5256166666667</c:v>
                </c:pt>
                <c:pt idx="16516">
                  <c:v>27.527283333333401</c:v>
                </c:pt>
                <c:pt idx="16517">
                  <c:v>27.528949999999998</c:v>
                </c:pt>
                <c:pt idx="16518">
                  <c:v>27.530616666666699</c:v>
                </c:pt>
                <c:pt idx="16519">
                  <c:v>27.5322833333334</c:v>
                </c:pt>
                <c:pt idx="16520">
                  <c:v>27.533950000000001</c:v>
                </c:pt>
                <c:pt idx="16521">
                  <c:v>27.535616666666701</c:v>
                </c:pt>
                <c:pt idx="16522">
                  <c:v>27.537283333333399</c:v>
                </c:pt>
                <c:pt idx="16523">
                  <c:v>27.53895</c:v>
                </c:pt>
                <c:pt idx="16524">
                  <c:v>27.5406166666667</c:v>
                </c:pt>
                <c:pt idx="16525">
                  <c:v>27.542283333333401</c:v>
                </c:pt>
                <c:pt idx="16526">
                  <c:v>27.543949999999999</c:v>
                </c:pt>
                <c:pt idx="16527">
                  <c:v>27.5456166666667</c:v>
                </c:pt>
                <c:pt idx="16528">
                  <c:v>27.5472833333334</c:v>
                </c:pt>
                <c:pt idx="16529">
                  <c:v>27.548950000000001</c:v>
                </c:pt>
                <c:pt idx="16530">
                  <c:v>27.550616666666699</c:v>
                </c:pt>
                <c:pt idx="16531">
                  <c:v>27.552283333333399</c:v>
                </c:pt>
                <c:pt idx="16532">
                  <c:v>27.55395</c:v>
                </c:pt>
                <c:pt idx="16533">
                  <c:v>27.555616666666701</c:v>
                </c:pt>
                <c:pt idx="16534">
                  <c:v>27.557283333333402</c:v>
                </c:pt>
                <c:pt idx="16535">
                  <c:v>27.558949999999999</c:v>
                </c:pt>
                <c:pt idx="16536">
                  <c:v>27.5606166666667</c:v>
                </c:pt>
                <c:pt idx="16537">
                  <c:v>27.562283333333401</c:v>
                </c:pt>
                <c:pt idx="16538">
                  <c:v>27.563949999999998</c:v>
                </c:pt>
                <c:pt idx="16539">
                  <c:v>27.565616666666699</c:v>
                </c:pt>
                <c:pt idx="16540">
                  <c:v>27.5672833333334</c:v>
                </c:pt>
                <c:pt idx="16541">
                  <c:v>27.568950000000001</c:v>
                </c:pt>
                <c:pt idx="16542">
                  <c:v>27.570616666666702</c:v>
                </c:pt>
                <c:pt idx="16543">
                  <c:v>27.572283333333399</c:v>
                </c:pt>
                <c:pt idx="16544">
                  <c:v>27.57395</c:v>
                </c:pt>
                <c:pt idx="16545">
                  <c:v>27.575616666666701</c:v>
                </c:pt>
                <c:pt idx="16546">
                  <c:v>27.577283333333401</c:v>
                </c:pt>
                <c:pt idx="16547">
                  <c:v>27.578949999999999</c:v>
                </c:pt>
                <c:pt idx="16548">
                  <c:v>27.5806166666667</c:v>
                </c:pt>
                <c:pt idx="16549">
                  <c:v>27.5822833333334</c:v>
                </c:pt>
                <c:pt idx="16550">
                  <c:v>27.583950000000002</c:v>
                </c:pt>
                <c:pt idx="16551">
                  <c:v>27.585616666666699</c:v>
                </c:pt>
                <c:pt idx="16552">
                  <c:v>27.587283333333399</c:v>
                </c:pt>
                <c:pt idx="16553">
                  <c:v>27.588950000000001</c:v>
                </c:pt>
                <c:pt idx="16554">
                  <c:v>27.590616666666701</c:v>
                </c:pt>
                <c:pt idx="16555">
                  <c:v>27.592283333333398</c:v>
                </c:pt>
                <c:pt idx="16556">
                  <c:v>27.59395</c:v>
                </c:pt>
                <c:pt idx="16557">
                  <c:v>27.5956166666667</c:v>
                </c:pt>
                <c:pt idx="16558">
                  <c:v>27.597283333333401</c:v>
                </c:pt>
                <c:pt idx="16559">
                  <c:v>27.598949999999999</c:v>
                </c:pt>
                <c:pt idx="16560">
                  <c:v>27.600616666666699</c:v>
                </c:pt>
                <c:pt idx="16561">
                  <c:v>27.6022833333334</c:v>
                </c:pt>
                <c:pt idx="16562">
                  <c:v>27.603950000000001</c:v>
                </c:pt>
                <c:pt idx="16563">
                  <c:v>27.605616666666702</c:v>
                </c:pt>
                <c:pt idx="16564">
                  <c:v>27.607283333333399</c:v>
                </c:pt>
                <c:pt idx="16565">
                  <c:v>27.60895</c:v>
                </c:pt>
                <c:pt idx="16566">
                  <c:v>27.610616666666701</c:v>
                </c:pt>
                <c:pt idx="16567">
                  <c:v>27.612283333333401</c:v>
                </c:pt>
                <c:pt idx="16568">
                  <c:v>27.613949999999999</c:v>
                </c:pt>
                <c:pt idx="16569">
                  <c:v>27.6156166666667</c:v>
                </c:pt>
                <c:pt idx="16570">
                  <c:v>27.6172833333334</c:v>
                </c:pt>
                <c:pt idx="16571">
                  <c:v>27.618950000000002</c:v>
                </c:pt>
                <c:pt idx="16572">
                  <c:v>27.620616666666699</c:v>
                </c:pt>
                <c:pt idx="16573">
                  <c:v>27.622283333333399</c:v>
                </c:pt>
                <c:pt idx="16574">
                  <c:v>27.623950000000001</c:v>
                </c:pt>
                <c:pt idx="16575">
                  <c:v>27.625616666666701</c:v>
                </c:pt>
                <c:pt idx="16576">
                  <c:v>27.627283333333398</c:v>
                </c:pt>
                <c:pt idx="16577">
                  <c:v>27.62895</c:v>
                </c:pt>
                <c:pt idx="16578">
                  <c:v>27.6306166666667</c:v>
                </c:pt>
                <c:pt idx="16579">
                  <c:v>27.632283333333401</c:v>
                </c:pt>
                <c:pt idx="16580">
                  <c:v>27.633949999999999</c:v>
                </c:pt>
                <c:pt idx="16581">
                  <c:v>27.635616666666699</c:v>
                </c:pt>
                <c:pt idx="16582">
                  <c:v>27.6372833333334</c:v>
                </c:pt>
                <c:pt idx="16583">
                  <c:v>27.638950000000001</c:v>
                </c:pt>
                <c:pt idx="16584">
                  <c:v>27.640616666666698</c:v>
                </c:pt>
                <c:pt idx="16585">
                  <c:v>27.642283333333399</c:v>
                </c:pt>
                <c:pt idx="16586">
                  <c:v>27.64395</c:v>
                </c:pt>
                <c:pt idx="16587">
                  <c:v>27.645616666666701</c:v>
                </c:pt>
                <c:pt idx="16588">
                  <c:v>27.647283333333402</c:v>
                </c:pt>
                <c:pt idx="16589">
                  <c:v>27.648949999999999</c:v>
                </c:pt>
                <c:pt idx="16590">
                  <c:v>27.6506166666667</c:v>
                </c:pt>
                <c:pt idx="16591">
                  <c:v>27.652283333333401</c:v>
                </c:pt>
                <c:pt idx="16592">
                  <c:v>27.653949999999998</c:v>
                </c:pt>
                <c:pt idx="16593">
                  <c:v>27.655616666666699</c:v>
                </c:pt>
                <c:pt idx="16594">
                  <c:v>27.6572833333334</c:v>
                </c:pt>
                <c:pt idx="16595">
                  <c:v>27.658950000000001</c:v>
                </c:pt>
                <c:pt idx="16596">
                  <c:v>27.660616666666701</c:v>
                </c:pt>
                <c:pt idx="16597">
                  <c:v>27.662283333333399</c:v>
                </c:pt>
                <c:pt idx="16598">
                  <c:v>27.66395</c:v>
                </c:pt>
                <c:pt idx="16599">
                  <c:v>27.6656166666667</c:v>
                </c:pt>
                <c:pt idx="16600">
                  <c:v>27.667283333333401</c:v>
                </c:pt>
                <c:pt idx="16601">
                  <c:v>27.668949999999999</c:v>
                </c:pt>
                <c:pt idx="16602">
                  <c:v>27.6706166666667</c:v>
                </c:pt>
                <c:pt idx="16603">
                  <c:v>27.6722833333334</c:v>
                </c:pt>
                <c:pt idx="16604">
                  <c:v>27.673950000000001</c:v>
                </c:pt>
                <c:pt idx="16605">
                  <c:v>27.675616666666699</c:v>
                </c:pt>
                <c:pt idx="16606">
                  <c:v>27.677283333333399</c:v>
                </c:pt>
                <c:pt idx="16607">
                  <c:v>27.67895</c:v>
                </c:pt>
                <c:pt idx="16608">
                  <c:v>27.680616666666701</c:v>
                </c:pt>
                <c:pt idx="16609">
                  <c:v>27.682283333333402</c:v>
                </c:pt>
                <c:pt idx="16610">
                  <c:v>27.683949999999999</c:v>
                </c:pt>
                <c:pt idx="16611">
                  <c:v>27.6856166666667</c:v>
                </c:pt>
                <c:pt idx="16612">
                  <c:v>27.687283333333401</c:v>
                </c:pt>
                <c:pt idx="16613">
                  <c:v>27.688949999999998</c:v>
                </c:pt>
                <c:pt idx="16614">
                  <c:v>27.690616666666699</c:v>
                </c:pt>
                <c:pt idx="16615">
                  <c:v>27.6922833333334</c:v>
                </c:pt>
                <c:pt idx="16616">
                  <c:v>27.693950000000001</c:v>
                </c:pt>
                <c:pt idx="16617">
                  <c:v>27.695616666666702</c:v>
                </c:pt>
                <c:pt idx="16618">
                  <c:v>27.697283333333399</c:v>
                </c:pt>
                <c:pt idx="16619">
                  <c:v>27.69895</c:v>
                </c:pt>
                <c:pt idx="16620">
                  <c:v>27.700616666666701</c:v>
                </c:pt>
                <c:pt idx="16621">
                  <c:v>27.702283333333401</c:v>
                </c:pt>
                <c:pt idx="16622">
                  <c:v>27.703949999999999</c:v>
                </c:pt>
                <c:pt idx="16623">
                  <c:v>27.7056166666667</c:v>
                </c:pt>
                <c:pt idx="16624">
                  <c:v>27.7072833333334</c:v>
                </c:pt>
                <c:pt idx="16625">
                  <c:v>27.708950000000002</c:v>
                </c:pt>
                <c:pt idx="16626">
                  <c:v>27.710616666666699</c:v>
                </c:pt>
                <c:pt idx="16627">
                  <c:v>27.712283333333399</c:v>
                </c:pt>
                <c:pt idx="16628">
                  <c:v>27.713950000000001</c:v>
                </c:pt>
                <c:pt idx="16629">
                  <c:v>27.715616666666701</c:v>
                </c:pt>
                <c:pt idx="16630">
                  <c:v>27.717283333333398</c:v>
                </c:pt>
                <c:pt idx="16631">
                  <c:v>27.71895</c:v>
                </c:pt>
                <c:pt idx="16632">
                  <c:v>27.7206166666667</c:v>
                </c:pt>
                <c:pt idx="16633">
                  <c:v>27.722283333333401</c:v>
                </c:pt>
                <c:pt idx="16634">
                  <c:v>27.723949999999999</c:v>
                </c:pt>
                <c:pt idx="16635">
                  <c:v>27.725616666666699</c:v>
                </c:pt>
                <c:pt idx="16636">
                  <c:v>27.7272833333334</c:v>
                </c:pt>
                <c:pt idx="16637">
                  <c:v>27.728950000000001</c:v>
                </c:pt>
                <c:pt idx="16638">
                  <c:v>27.730616666666702</c:v>
                </c:pt>
                <c:pt idx="16639">
                  <c:v>27.732283333333399</c:v>
                </c:pt>
                <c:pt idx="16640">
                  <c:v>27.73395</c:v>
                </c:pt>
                <c:pt idx="16641">
                  <c:v>27.735616666666701</c:v>
                </c:pt>
                <c:pt idx="16642">
                  <c:v>27.737283333333401</c:v>
                </c:pt>
                <c:pt idx="16643">
                  <c:v>27.738949999999999</c:v>
                </c:pt>
                <c:pt idx="16644">
                  <c:v>27.7406166666667</c:v>
                </c:pt>
                <c:pt idx="16645">
                  <c:v>27.7422833333334</c:v>
                </c:pt>
                <c:pt idx="16646">
                  <c:v>27.743950000000002</c:v>
                </c:pt>
                <c:pt idx="16647">
                  <c:v>27.745616666666699</c:v>
                </c:pt>
                <c:pt idx="16648">
                  <c:v>27.747283333333399</c:v>
                </c:pt>
                <c:pt idx="16649">
                  <c:v>27.748950000000001</c:v>
                </c:pt>
                <c:pt idx="16650">
                  <c:v>27.750616666666701</c:v>
                </c:pt>
                <c:pt idx="16651">
                  <c:v>27.752283333333398</c:v>
                </c:pt>
                <c:pt idx="16652">
                  <c:v>27.75395</c:v>
                </c:pt>
                <c:pt idx="16653">
                  <c:v>27.7556166666667</c:v>
                </c:pt>
                <c:pt idx="16654">
                  <c:v>27.757283333333401</c:v>
                </c:pt>
                <c:pt idx="16655">
                  <c:v>27.758949999999999</c:v>
                </c:pt>
                <c:pt idx="16656">
                  <c:v>27.760616666666699</c:v>
                </c:pt>
                <c:pt idx="16657">
                  <c:v>27.7622833333334</c:v>
                </c:pt>
                <c:pt idx="16658">
                  <c:v>27.763950000000001</c:v>
                </c:pt>
                <c:pt idx="16659">
                  <c:v>27.765616666666698</c:v>
                </c:pt>
                <c:pt idx="16660">
                  <c:v>27.767283333333399</c:v>
                </c:pt>
                <c:pt idx="16661">
                  <c:v>27.76895</c:v>
                </c:pt>
                <c:pt idx="16662">
                  <c:v>27.770616666666701</c:v>
                </c:pt>
                <c:pt idx="16663">
                  <c:v>27.772283333333402</c:v>
                </c:pt>
                <c:pt idx="16664">
                  <c:v>27.773949999999999</c:v>
                </c:pt>
                <c:pt idx="16665">
                  <c:v>27.7756166666667</c:v>
                </c:pt>
                <c:pt idx="16666">
                  <c:v>27.777283333333401</c:v>
                </c:pt>
                <c:pt idx="16667">
                  <c:v>27.778949999999998</c:v>
                </c:pt>
                <c:pt idx="16668">
                  <c:v>27.780616666666699</c:v>
                </c:pt>
                <c:pt idx="16669">
                  <c:v>27.7822833333334</c:v>
                </c:pt>
                <c:pt idx="16670">
                  <c:v>27.783950000000001</c:v>
                </c:pt>
                <c:pt idx="16671">
                  <c:v>27.785616666666701</c:v>
                </c:pt>
                <c:pt idx="16672">
                  <c:v>27.787283333333399</c:v>
                </c:pt>
                <c:pt idx="16673">
                  <c:v>27.78895</c:v>
                </c:pt>
                <c:pt idx="16674">
                  <c:v>27.7906166666667</c:v>
                </c:pt>
                <c:pt idx="16675">
                  <c:v>27.792283333333401</c:v>
                </c:pt>
                <c:pt idx="16676">
                  <c:v>27.793949999999999</c:v>
                </c:pt>
                <c:pt idx="16677">
                  <c:v>27.7956166666667</c:v>
                </c:pt>
                <c:pt idx="16678">
                  <c:v>27.7972833333334</c:v>
                </c:pt>
                <c:pt idx="16679">
                  <c:v>27.798950000000001</c:v>
                </c:pt>
                <c:pt idx="16680">
                  <c:v>27.800616666666699</c:v>
                </c:pt>
                <c:pt idx="16681">
                  <c:v>27.802283333333399</c:v>
                </c:pt>
                <c:pt idx="16682">
                  <c:v>27.80395</c:v>
                </c:pt>
                <c:pt idx="16683">
                  <c:v>27.805616666666701</c:v>
                </c:pt>
                <c:pt idx="16684">
                  <c:v>27.807283333333402</c:v>
                </c:pt>
                <c:pt idx="16685">
                  <c:v>27.808949999999999</c:v>
                </c:pt>
                <c:pt idx="16686">
                  <c:v>27.8106166666667</c:v>
                </c:pt>
                <c:pt idx="16687">
                  <c:v>27.812283333333401</c:v>
                </c:pt>
                <c:pt idx="16688">
                  <c:v>27.813949999999998</c:v>
                </c:pt>
                <c:pt idx="16689">
                  <c:v>27.815616666666699</c:v>
                </c:pt>
                <c:pt idx="16690">
                  <c:v>27.8172833333334</c:v>
                </c:pt>
                <c:pt idx="16691">
                  <c:v>27.818950000000001</c:v>
                </c:pt>
                <c:pt idx="16692">
                  <c:v>27.820616666666702</c:v>
                </c:pt>
                <c:pt idx="16693">
                  <c:v>27.822283333333399</c:v>
                </c:pt>
                <c:pt idx="16694">
                  <c:v>27.82395</c:v>
                </c:pt>
                <c:pt idx="16695">
                  <c:v>27.825616666666701</c:v>
                </c:pt>
                <c:pt idx="16696">
                  <c:v>27.827283333333401</c:v>
                </c:pt>
                <c:pt idx="16697">
                  <c:v>27.828949999999999</c:v>
                </c:pt>
                <c:pt idx="16698">
                  <c:v>27.8306166666667</c:v>
                </c:pt>
                <c:pt idx="16699">
                  <c:v>27.8322833333334</c:v>
                </c:pt>
                <c:pt idx="16700">
                  <c:v>27.833950000000002</c:v>
                </c:pt>
                <c:pt idx="16701">
                  <c:v>27.835616666666699</c:v>
                </c:pt>
                <c:pt idx="16702">
                  <c:v>27.837283333333399</c:v>
                </c:pt>
                <c:pt idx="16703">
                  <c:v>27.838950000000001</c:v>
                </c:pt>
                <c:pt idx="16704">
                  <c:v>27.840616666666701</c:v>
                </c:pt>
                <c:pt idx="16705">
                  <c:v>27.842283333333398</c:v>
                </c:pt>
                <c:pt idx="16706">
                  <c:v>27.84395</c:v>
                </c:pt>
                <c:pt idx="16707">
                  <c:v>27.8456166666667</c:v>
                </c:pt>
                <c:pt idx="16708">
                  <c:v>27.847283333333401</c:v>
                </c:pt>
                <c:pt idx="16709">
                  <c:v>27.848949999999999</c:v>
                </c:pt>
                <c:pt idx="16710">
                  <c:v>27.850616666666699</c:v>
                </c:pt>
                <c:pt idx="16711">
                  <c:v>27.8522833333334</c:v>
                </c:pt>
                <c:pt idx="16712">
                  <c:v>27.853950000000001</c:v>
                </c:pt>
                <c:pt idx="16713">
                  <c:v>27.855616666666702</c:v>
                </c:pt>
                <c:pt idx="16714">
                  <c:v>27.857283333333399</c:v>
                </c:pt>
                <c:pt idx="16715">
                  <c:v>27.85895</c:v>
                </c:pt>
                <c:pt idx="16716">
                  <c:v>27.860616666666701</c:v>
                </c:pt>
                <c:pt idx="16717">
                  <c:v>27.862283333333401</c:v>
                </c:pt>
                <c:pt idx="16718">
                  <c:v>27.863949999999999</c:v>
                </c:pt>
                <c:pt idx="16719">
                  <c:v>27.8656166666667</c:v>
                </c:pt>
                <c:pt idx="16720">
                  <c:v>27.8672833333334</c:v>
                </c:pt>
                <c:pt idx="16721">
                  <c:v>27.868950000000002</c:v>
                </c:pt>
                <c:pt idx="16722">
                  <c:v>27.870616666666699</c:v>
                </c:pt>
                <c:pt idx="16723">
                  <c:v>27.872283333333399</c:v>
                </c:pt>
                <c:pt idx="16724">
                  <c:v>27.873950000000001</c:v>
                </c:pt>
                <c:pt idx="16725">
                  <c:v>27.875616666666701</c:v>
                </c:pt>
                <c:pt idx="16726">
                  <c:v>27.877283333333398</c:v>
                </c:pt>
                <c:pt idx="16727">
                  <c:v>27.87895</c:v>
                </c:pt>
                <c:pt idx="16728">
                  <c:v>27.8806166666667</c:v>
                </c:pt>
                <c:pt idx="16729">
                  <c:v>27.882283333333401</c:v>
                </c:pt>
                <c:pt idx="16730">
                  <c:v>27.883949999999999</c:v>
                </c:pt>
                <c:pt idx="16731">
                  <c:v>27.885616666666699</c:v>
                </c:pt>
                <c:pt idx="16732">
                  <c:v>27.8872833333334</c:v>
                </c:pt>
                <c:pt idx="16733">
                  <c:v>27.888950000000001</c:v>
                </c:pt>
                <c:pt idx="16734">
                  <c:v>27.890616666666698</c:v>
                </c:pt>
                <c:pt idx="16735">
                  <c:v>27.892283333333399</c:v>
                </c:pt>
                <c:pt idx="16736">
                  <c:v>27.89395</c:v>
                </c:pt>
                <c:pt idx="16737">
                  <c:v>27.895616666666701</c:v>
                </c:pt>
                <c:pt idx="16738">
                  <c:v>27.897283333333402</c:v>
                </c:pt>
                <c:pt idx="16739">
                  <c:v>27.898949999999999</c:v>
                </c:pt>
                <c:pt idx="16740">
                  <c:v>27.9006166666667</c:v>
                </c:pt>
                <c:pt idx="16741">
                  <c:v>27.902283333333401</c:v>
                </c:pt>
                <c:pt idx="16742">
                  <c:v>27.903949999999998</c:v>
                </c:pt>
                <c:pt idx="16743">
                  <c:v>27.905616666666699</c:v>
                </c:pt>
                <c:pt idx="16744">
                  <c:v>27.9072833333334</c:v>
                </c:pt>
                <c:pt idx="16745">
                  <c:v>27.908950000000001</c:v>
                </c:pt>
                <c:pt idx="16746">
                  <c:v>27.910616666666701</c:v>
                </c:pt>
                <c:pt idx="16747">
                  <c:v>27.912283333333399</c:v>
                </c:pt>
                <c:pt idx="16748">
                  <c:v>27.91395</c:v>
                </c:pt>
                <c:pt idx="16749">
                  <c:v>27.9156166666667</c:v>
                </c:pt>
                <c:pt idx="16750">
                  <c:v>27.917283333333401</c:v>
                </c:pt>
                <c:pt idx="16751">
                  <c:v>27.918949999999999</c:v>
                </c:pt>
                <c:pt idx="16752">
                  <c:v>27.9206166666667</c:v>
                </c:pt>
                <c:pt idx="16753">
                  <c:v>27.9222833333334</c:v>
                </c:pt>
                <c:pt idx="16754">
                  <c:v>27.923950000000001</c:v>
                </c:pt>
                <c:pt idx="16755">
                  <c:v>27.925616666666699</c:v>
                </c:pt>
                <c:pt idx="16756">
                  <c:v>27.927283333333399</c:v>
                </c:pt>
                <c:pt idx="16757">
                  <c:v>27.92895</c:v>
                </c:pt>
                <c:pt idx="16758">
                  <c:v>27.930616666666701</c:v>
                </c:pt>
                <c:pt idx="16759">
                  <c:v>27.932283333333402</c:v>
                </c:pt>
                <c:pt idx="16760">
                  <c:v>27.933949999999999</c:v>
                </c:pt>
                <c:pt idx="16761">
                  <c:v>27.9356166666667</c:v>
                </c:pt>
                <c:pt idx="16762">
                  <c:v>27.937283333333401</c:v>
                </c:pt>
                <c:pt idx="16763">
                  <c:v>27.938949999999998</c:v>
                </c:pt>
                <c:pt idx="16764">
                  <c:v>27.940616666666699</c:v>
                </c:pt>
                <c:pt idx="16765">
                  <c:v>27.9422833333334</c:v>
                </c:pt>
                <c:pt idx="16766">
                  <c:v>27.943950000000001</c:v>
                </c:pt>
                <c:pt idx="16767">
                  <c:v>27.945616666666702</c:v>
                </c:pt>
                <c:pt idx="16768">
                  <c:v>27.947283333333399</c:v>
                </c:pt>
                <c:pt idx="16769">
                  <c:v>27.94895</c:v>
                </c:pt>
                <c:pt idx="16770">
                  <c:v>27.950616666666701</c:v>
                </c:pt>
                <c:pt idx="16771">
                  <c:v>27.952283333333401</c:v>
                </c:pt>
                <c:pt idx="16772">
                  <c:v>27.953949999999999</c:v>
                </c:pt>
                <c:pt idx="16773">
                  <c:v>27.9556166666667</c:v>
                </c:pt>
                <c:pt idx="16774">
                  <c:v>27.9572833333334</c:v>
                </c:pt>
                <c:pt idx="16775">
                  <c:v>27.958950000000002</c:v>
                </c:pt>
                <c:pt idx="16776">
                  <c:v>27.960616666666699</c:v>
                </c:pt>
                <c:pt idx="16777">
                  <c:v>27.962283333333399</c:v>
                </c:pt>
                <c:pt idx="16778">
                  <c:v>27.963950000000001</c:v>
                </c:pt>
                <c:pt idx="16779">
                  <c:v>27.965616666666701</c:v>
                </c:pt>
                <c:pt idx="16780">
                  <c:v>27.967283333333398</c:v>
                </c:pt>
                <c:pt idx="16781">
                  <c:v>27.96895</c:v>
                </c:pt>
                <c:pt idx="16782">
                  <c:v>27.9706166666667</c:v>
                </c:pt>
                <c:pt idx="16783">
                  <c:v>27.972283333333401</c:v>
                </c:pt>
                <c:pt idx="16784">
                  <c:v>27.973949999999999</c:v>
                </c:pt>
                <c:pt idx="16785">
                  <c:v>27.975616666666699</c:v>
                </c:pt>
                <c:pt idx="16786">
                  <c:v>27.9772833333334</c:v>
                </c:pt>
                <c:pt idx="16787">
                  <c:v>27.978950000000001</c:v>
                </c:pt>
                <c:pt idx="16788">
                  <c:v>27.980616666666702</c:v>
                </c:pt>
                <c:pt idx="16789">
                  <c:v>27.982283333333399</c:v>
                </c:pt>
                <c:pt idx="16790">
                  <c:v>27.98395</c:v>
                </c:pt>
                <c:pt idx="16791">
                  <c:v>27.985616666666701</c:v>
                </c:pt>
                <c:pt idx="16792">
                  <c:v>27.987283333333401</c:v>
                </c:pt>
                <c:pt idx="16793">
                  <c:v>27.988949999999999</c:v>
                </c:pt>
                <c:pt idx="16794">
                  <c:v>27.9906166666667</c:v>
                </c:pt>
                <c:pt idx="16795">
                  <c:v>27.9922833333334</c:v>
                </c:pt>
                <c:pt idx="16796">
                  <c:v>27.993950000000002</c:v>
                </c:pt>
                <c:pt idx="16797">
                  <c:v>27.995616666666699</c:v>
                </c:pt>
                <c:pt idx="16798">
                  <c:v>27.997283333333399</c:v>
                </c:pt>
                <c:pt idx="16799">
                  <c:v>27.998950000000001</c:v>
                </c:pt>
                <c:pt idx="16800">
                  <c:v>28.000616666666701</c:v>
                </c:pt>
                <c:pt idx="16801">
                  <c:v>28.002283333333398</c:v>
                </c:pt>
                <c:pt idx="16802">
                  <c:v>28.00395</c:v>
                </c:pt>
                <c:pt idx="16803">
                  <c:v>28.0056166666667</c:v>
                </c:pt>
                <c:pt idx="16804">
                  <c:v>28.007283333333401</c:v>
                </c:pt>
                <c:pt idx="16805">
                  <c:v>28.008949999999999</c:v>
                </c:pt>
                <c:pt idx="16806">
                  <c:v>28.010616666666699</c:v>
                </c:pt>
                <c:pt idx="16807">
                  <c:v>28.0122833333334</c:v>
                </c:pt>
                <c:pt idx="16808">
                  <c:v>28.013950000000001</c:v>
                </c:pt>
                <c:pt idx="16809">
                  <c:v>28.015616666666698</c:v>
                </c:pt>
                <c:pt idx="16810">
                  <c:v>28.017283333333399</c:v>
                </c:pt>
                <c:pt idx="16811">
                  <c:v>28.01895</c:v>
                </c:pt>
                <c:pt idx="16812">
                  <c:v>28.020616666666701</c:v>
                </c:pt>
                <c:pt idx="16813">
                  <c:v>28.022283333333402</c:v>
                </c:pt>
                <c:pt idx="16814">
                  <c:v>28.023949999999999</c:v>
                </c:pt>
                <c:pt idx="16815">
                  <c:v>28.0256166666667</c:v>
                </c:pt>
                <c:pt idx="16816">
                  <c:v>28.027283333333401</c:v>
                </c:pt>
                <c:pt idx="16817">
                  <c:v>28.028949999999998</c:v>
                </c:pt>
                <c:pt idx="16818">
                  <c:v>28.030616666666699</c:v>
                </c:pt>
                <c:pt idx="16819">
                  <c:v>28.0322833333334</c:v>
                </c:pt>
                <c:pt idx="16820">
                  <c:v>28.033950000000001</c:v>
                </c:pt>
                <c:pt idx="16821">
                  <c:v>28.035616666666701</c:v>
                </c:pt>
                <c:pt idx="16822">
                  <c:v>28.037283333333399</c:v>
                </c:pt>
                <c:pt idx="16823">
                  <c:v>28.03895</c:v>
                </c:pt>
                <c:pt idx="16824">
                  <c:v>28.0406166666667</c:v>
                </c:pt>
                <c:pt idx="16825">
                  <c:v>28.042283333333401</c:v>
                </c:pt>
                <c:pt idx="16826">
                  <c:v>28.043949999999999</c:v>
                </c:pt>
                <c:pt idx="16827">
                  <c:v>28.0456166666667</c:v>
                </c:pt>
                <c:pt idx="16828">
                  <c:v>28.0472833333334</c:v>
                </c:pt>
                <c:pt idx="16829">
                  <c:v>28.048950000000001</c:v>
                </c:pt>
                <c:pt idx="16830">
                  <c:v>28.050616666666699</c:v>
                </c:pt>
                <c:pt idx="16831">
                  <c:v>28.052283333333399</c:v>
                </c:pt>
                <c:pt idx="16832">
                  <c:v>28.05395</c:v>
                </c:pt>
                <c:pt idx="16833">
                  <c:v>28.055616666666701</c:v>
                </c:pt>
                <c:pt idx="16834">
                  <c:v>28.057283333333402</c:v>
                </c:pt>
                <c:pt idx="16835">
                  <c:v>28.058949999999999</c:v>
                </c:pt>
                <c:pt idx="16836">
                  <c:v>28.0606166666667</c:v>
                </c:pt>
                <c:pt idx="16837">
                  <c:v>28.062283333333401</c:v>
                </c:pt>
                <c:pt idx="16838">
                  <c:v>28.063949999999998</c:v>
                </c:pt>
                <c:pt idx="16839">
                  <c:v>28.065616666666699</c:v>
                </c:pt>
                <c:pt idx="16840">
                  <c:v>28.0672833333334</c:v>
                </c:pt>
                <c:pt idx="16841">
                  <c:v>28.068950000000001</c:v>
                </c:pt>
                <c:pt idx="16842">
                  <c:v>28.070616666666702</c:v>
                </c:pt>
                <c:pt idx="16843">
                  <c:v>28.072283333333399</c:v>
                </c:pt>
                <c:pt idx="16844">
                  <c:v>28.07395</c:v>
                </c:pt>
                <c:pt idx="16845">
                  <c:v>28.075616666666701</c:v>
                </c:pt>
                <c:pt idx="16846">
                  <c:v>28.077283333333401</c:v>
                </c:pt>
                <c:pt idx="16847">
                  <c:v>28.078949999999999</c:v>
                </c:pt>
                <c:pt idx="16848">
                  <c:v>28.0806166666667</c:v>
                </c:pt>
                <c:pt idx="16849">
                  <c:v>28.0822833333334</c:v>
                </c:pt>
                <c:pt idx="16850">
                  <c:v>28.083950000000002</c:v>
                </c:pt>
                <c:pt idx="16851">
                  <c:v>28.085616666666699</c:v>
                </c:pt>
                <c:pt idx="16852">
                  <c:v>28.087283333333399</c:v>
                </c:pt>
                <c:pt idx="16853">
                  <c:v>28.088950000000001</c:v>
                </c:pt>
                <c:pt idx="16854">
                  <c:v>28.090616666666701</c:v>
                </c:pt>
                <c:pt idx="16855">
                  <c:v>28.092283333333398</c:v>
                </c:pt>
                <c:pt idx="16856">
                  <c:v>28.09395</c:v>
                </c:pt>
                <c:pt idx="16857">
                  <c:v>28.0956166666667</c:v>
                </c:pt>
                <c:pt idx="16858">
                  <c:v>28.097283333333401</c:v>
                </c:pt>
                <c:pt idx="16859">
                  <c:v>28.098949999999999</c:v>
                </c:pt>
                <c:pt idx="16860">
                  <c:v>28.100616666666699</c:v>
                </c:pt>
                <c:pt idx="16861">
                  <c:v>28.1022833333334</c:v>
                </c:pt>
                <c:pt idx="16862">
                  <c:v>28.103950000000001</c:v>
                </c:pt>
                <c:pt idx="16863">
                  <c:v>28.105616666666702</c:v>
                </c:pt>
                <c:pt idx="16864">
                  <c:v>28.107283333333399</c:v>
                </c:pt>
                <c:pt idx="16865">
                  <c:v>28.10895</c:v>
                </c:pt>
                <c:pt idx="16866">
                  <c:v>28.110616666666701</c:v>
                </c:pt>
                <c:pt idx="16867">
                  <c:v>28.112283333333401</c:v>
                </c:pt>
                <c:pt idx="16868">
                  <c:v>28.113949999999999</c:v>
                </c:pt>
                <c:pt idx="16869">
                  <c:v>28.1156166666667</c:v>
                </c:pt>
                <c:pt idx="16870">
                  <c:v>28.1172833333334</c:v>
                </c:pt>
                <c:pt idx="16871">
                  <c:v>28.118950000000002</c:v>
                </c:pt>
                <c:pt idx="16872">
                  <c:v>28.120616666666699</c:v>
                </c:pt>
                <c:pt idx="16873">
                  <c:v>28.122283333333399</c:v>
                </c:pt>
                <c:pt idx="16874">
                  <c:v>28.123950000000001</c:v>
                </c:pt>
                <c:pt idx="16875">
                  <c:v>28.125616666666701</c:v>
                </c:pt>
                <c:pt idx="16876">
                  <c:v>28.127283333333398</c:v>
                </c:pt>
                <c:pt idx="16877">
                  <c:v>28.12895</c:v>
                </c:pt>
                <c:pt idx="16878">
                  <c:v>28.1306166666667</c:v>
                </c:pt>
                <c:pt idx="16879">
                  <c:v>28.132283333333401</c:v>
                </c:pt>
                <c:pt idx="16880">
                  <c:v>28.133949999999999</c:v>
                </c:pt>
                <c:pt idx="16881">
                  <c:v>28.135616666666699</c:v>
                </c:pt>
                <c:pt idx="16882">
                  <c:v>28.1372833333334</c:v>
                </c:pt>
                <c:pt idx="16883">
                  <c:v>28.138950000000001</c:v>
                </c:pt>
                <c:pt idx="16884">
                  <c:v>28.140616666666698</c:v>
                </c:pt>
                <c:pt idx="16885">
                  <c:v>28.142283333333399</c:v>
                </c:pt>
                <c:pt idx="16886">
                  <c:v>28.14395</c:v>
                </c:pt>
                <c:pt idx="16887">
                  <c:v>28.145616666666701</c:v>
                </c:pt>
                <c:pt idx="16888">
                  <c:v>28.147283333333402</c:v>
                </c:pt>
                <c:pt idx="16889">
                  <c:v>28.148949999999999</c:v>
                </c:pt>
                <c:pt idx="16890">
                  <c:v>28.1506166666667</c:v>
                </c:pt>
                <c:pt idx="16891">
                  <c:v>28.152283333333401</c:v>
                </c:pt>
                <c:pt idx="16892">
                  <c:v>28.153949999999998</c:v>
                </c:pt>
                <c:pt idx="16893">
                  <c:v>28.155616666666699</c:v>
                </c:pt>
                <c:pt idx="16894">
                  <c:v>28.1572833333334</c:v>
                </c:pt>
                <c:pt idx="16895">
                  <c:v>28.158950000000001</c:v>
                </c:pt>
                <c:pt idx="16896">
                  <c:v>28.160616666666701</c:v>
                </c:pt>
                <c:pt idx="16897">
                  <c:v>28.162283333333399</c:v>
                </c:pt>
                <c:pt idx="16898">
                  <c:v>28.16395</c:v>
                </c:pt>
                <c:pt idx="16899">
                  <c:v>28.1656166666667</c:v>
                </c:pt>
                <c:pt idx="16900">
                  <c:v>28.167283333333401</c:v>
                </c:pt>
                <c:pt idx="16901">
                  <c:v>28.168949999999999</c:v>
                </c:pt>
                <c:pt idx="16902">
                  <c:v>28.1706166666667</c:v>
                </c:pt>
                <c:pt idx="16903">
                  <c:v>28.1722833333334</c:v>
                </c:pt>
                <c:pt idx="16904">
                  <c:v>28.173950000000001</c:v>
                </c:pt>
                <c:pt idx="16905">
                  <c:v>28.175616666666699</c:v>
                </c:pt>
                <c:pt idx="16906">
                  <c:v>28.177283333333399</c:v>
                </c:pt>
                <c:pt idx="16907">
                  <c:v>28.17895</c:v>
                </c:pt>
                <c:pt idx="16908">
                  <c:v>28.180616666666701</c:v>
                </c:pt>
                <c:pt idx="16909">
                  <c:v>28.182283333333402</c:v>
                </c:pt>
                <c:pt idx="16910">
                  <c:v>28.183949999999999</c:v>
                </c:pt>
                <c:pt idx="16911">
                  <c:v>28.1856166666667</c:v>
                </c:pt>
                <c:pt idx="16912">
                  <c:v>28.187283333333401</c:v>
                </c:pt>
                <c:pt idx="16913">
                  <c:v>28.188949999999998</c:v>
                </c:pt>
                <c:pt idx="16914">
                  <c:v>28.190616666666699</c:v>
                </c:pt>
                <c:pt idx="16915">
                  <c:v>28.1922833333334</c:v>
                </c:pt>
                <c:pt idx="16916">
                  <c:v>28.193950000000001</c:v>
                </c:pt>
                <c:pt idx="16917">
                  <c:v>28.195616666666702</c:v>
                </c:pt>
                <c:pt idx="16918">
                  <c:v>28.197283333333399</c:v>
                </c:pt>
                <c:pt idx="16919">
                  <c:v>28.19895</c:v>
                </c:pt>
                <c:pt idx="16920">
                  <c:v>28.200616666666701</c:v>
                </c:pt>
                <c:pt idx="16921">
                  <c:v>28.202283333333401</c:v>
                </c:pt>
                <c:pt idx="16922">
                  <c:v>28.203949999999999</c:v>
                </c:pt>
                <c:pt idx="16923">
                  <c:v>28.2056166666667</c:v>
                </c:pt>
                <c:pt idx="16924">
                  <c:v>28.2072833333334</c:v>
                </c:pt>
                <c:pt idx="16925">
                  <c:v>28.208950000000002</c:v>
                </c:pt>
                <c:pt idx="16926">
                  <c:v>28.210616666666699</c:v>
                </c:pt>
                <c:pt idx="16927">
                  <c:v>28.212283333333399</c:v>
                </c:pt>
                <c:pt idx="16928">
                  <c:v>28.213950000000001</c:v>
                </c:pt>
                <c:pt idx="16929">
                  <c:v>28.215616666666701</c:v>
                </c:pt>
                <c:pt idx="16930">
                  <c:v>28.217283333333398</c:v>
                </c:pt>
                <c:pt idx="16931">
                  <c:v>28.21895</c:v>
                </c:pt>
                <c:pt idx="16932">
                  <c:v>28.2206166666667</c:v>
                </c:pt>
                <c:pt idx="16933">
                  <c:v>28.222283333333401</c:v>
                </c:pt>
                <c:pt idx="16934">
                  <c:v>28.223949999999999</c:v>
                </c:pt>
                <c:pt idx="16935">
                  <c:v>28.225616666666699</c:v>
                </c:pt>
                <c:pt idx="16936">
                  <c:v>28.2272833333334</c:v>
                </c:pt>
                <c:pt idx="16937">
                  <c:v>28.228950000000001</c:v>
                </c:pt>
                <c:pt idx="16938">
                  <c:v>28.230616666666702</c:v>
                </c:pt>
                <c:pt idx="16939">
                  <c:v>28.232283333333399</c:v>
                </c:pt>
                <c:pt idx="16940">
                  <c:v>28.23395</c:v>
                </c:pt>
                <c:pt idx="16941">
                  <c:v>28.235616666666701</c:v>
                </c:pt>
                <c:pt idx="16942">
                  <c:v>28.237283333333401</c:v>
                </c:pt>
                <c:pt idx="16943">
                  <c:v>28.238949999999999</c:v>
                </c:pt>
                <c:pt idx="16944">
                  <c:v>28.2406166666667</c:v>
                </c:pt>
                <c:pt idx="16945">
                  <c:v>28.2422833333334</c:v>
                </c:pt>
                <c:pt idx="16946">
                  <c:v>28.243950000000002</c:v>
                </c:pt>
                <c:pt idx="16947">
                  <c:v>28.245616666666699</c:v>
                </c:pt>
                <c:pt idx="16948">
                  <c:v>28.247283333333399</c:v>
                </c:pt>
                <c:pt idx="16949">
                  <c:v>28.248950000000001</c:v>
                </c:pt>
                <c:pt idx="16950">
                  <c:v>28.250616666666701</c:v>
                </c:pt>
                <c:pt idx="16951">
                  <c:v>28.252283333333398</c:v>
                </c:pt>
                <c:pt idx="16952">
                  <c:v>28.25395</c:v>
                </c:pt>
                <c:pt idx="16953">
                  <c:v>28.2556166666667</c:v>
                </c:pt>
                <c:pt idx="16954">
                  <c:v>28.257283333333401</c:v>
                </c:pt>
                <c:pt idx="16955">
                  <c:v>28.258949999999999</c:v>
                </c:pt>
                <c:pt idx="16956">
                  <c:v>28.260616666666699</c:v>
                </c:pt>
                <c:pt idx="16957">
                  <c:v>28.2622833333334</c:v>
                </c:pt>
                <c:pt idx="16958">
                  <c:v>28.263950000000001</c:v>
                </c:pt>
                <c:pt idx="16959">
                  <c:v>28.265616666666698</c:v>
                </c:pt>
                <c:pt idx="16960">
                  <c:v>28.267283333333399</c:v>
                </c:pt>
                <c:pt idx="16961">
                  <c:v>28.26895</c:v>
                </c:pt>
                <c:pt idx="16962">
                  <c:v>28.270616666666701</c:v>
                </c:pt>
                <c:pt idx="16963">
                  <c:v>28.272283333333402</c:v>
                </c:pt>
                <c:pt idx="16964">
                  <c:v>28.273949999999999</c:v>
                </c:pt>
                <c:pt idx="16965">
                  <c:v>28.2756166666667</c:v>
                </c:pt>
                <c:pt idx="16966">
                  <c:v>28.277283333333401</c:v>
                </c:pt>
                <c:pt idx="16967">
                  <c:v>28.278949999999998</c:v>
                </c:pt>
                <c:pt idx="16968">
                  <c:v>28.280616666666699</c:v>
                </c:pt>
                <c:pt idx="16969">
                  <c:v>28.2822833333334</c:v>
                </c:pt>
                <c:pt idx="16970">
                  <c:v>28.283950000000001</c:v>
                </c:pt>
                <c:pt idx="16971">
                  <c:v>28.285616666666701</c:v>
                </c:pt>
                <c:pt idx="16972">
                  <c:v>28.287283333333399</c:v>
                </c:pt>
                <c:pt idx="16973">
                  <c:v>28.28895</c:v>
                </c:pt>
                <c:pt idx="16974">
                  <c:v>28.2906166666667</c:v>
                </c:pt>
                <c:pt idx="16975">
                  <c:v>28.292283333333401</c:v>
                </c:pt>
                <c:pt idx="16976">
                  <c:v>28.293949999999999</c:v>
                </c:pt>
                <c:pt idx="16977">
                  <c:v>28.2956166666667</c:v>
                </c:pt>
                <c:pt idx="16978">
                  <c:v>28.2972833333334</c:v>
                </c:pt>
                <c:pt idx="16979">
                  <c:v>28.298950000000001</c:v>
                </c:pt>
                <c:pt idx="16980">
                  <c:v>28.300616666666699</c:v>
                </c:pt>
                <c:pt idx="16981">
                  <c:v>28.302283333333399</c:v>
                </c:pt>
                <c:pt idx="16982">
                  <c:v>28.30395</c:v>
                </c:pt>
                <c:pt idx="16983">
                  <c:v>28.305616666666701</c:v>
                </c:pt>
                <c:pt idx="16984">
                  <c:v>28.307283333333402</c:v>
                </c:pt>
                <c:pt idx="16985">
                  <c:v>28.308949999999999</c:v>
                </c:pt>
                <c:pt idx="16986">
                  <c:v>28.3106166666667</c:v>
                </c:pt>
                <c:pt idx="16987">
                  <c:v>28.312283333333401</c:v>
                </c:pt>
                <c:pt idx="16988">
                  <c:v>28.313949999999998</c:v>
                </c:pt>
                <c:pt idx="16989">
                  <c:v>28.315616666666699</c:v>
                </c:pt>
                <c:pt idx="16990">
                  <c:v>28.3172833333334</c:v>
                </c:pt>
                <c:pt idx="16991">
                  <c:v>28.318950000000001</c:v>
                </c:pt>
                <c:pt idx="16992">
                  <c:v>28.320616666666702</c:v>
                </c:pt>
                <c:pt idx="16993">
                  <c:v>28.322283333333399</c:v>
                </c:pt>
                <c:pt idx="16994">
                  <c:v>28.32395</c:v>
                </c:pt>
                <c:pt idx="16995">
                  <c:v>28.325616666666701</c:v>
                </c:pt>
                <c:pt idx="16996">
                  <c:v>28.327283333333401</c:v>
                </c:pt>
                <c:pt idx="16997">
                  <c:v>28.328949999999999</c:v>
                </c:pt>
                <c:pt idx="16998">
                  <c:v>28.3306166666667</c:v>
                </c:pt>
                <c:pt idx="16999">
                  <c:v>28.3322833333334</c:v>
                </c:pt>
                <c:pt idx="17000">
                  <c:v>28.333950000000002</c:v>
                </c:pt>
                <c:pt idx="17001">
                  <c:v>28.335616666666699</c:v>
                </c:pt>
                <c:pt idx="17002">
                  <c:v>28.337283333333399</c:v>
                </c:pt>
                <c:pt idx="17003">
                  <c:v>28.338950000000001</c:v>
                </c:pt>
                <c:pt idx="17004">
                  <c:v>28.340616666666701</c:v>
                </c:pt>
                <c:pt idx="17005">
                  <c:v>28.342283333333398</c:v>
                </c:pt>
                <c:pt idx="17006">
                  <c:v>28.34395</c:v>
                </c:pt>
                <c:pt idx="17007">
                  <c:v>28.3456166666667</c:v>
                </c:pt>
                <c:pt idx="17008">
                  <c:v>28.347283333333401</c:v>
                </c:pt>
                <c:pt idx="17009">
                  <c:v>28.348949999999999</c:v>
                </c:pt>
                <c:pt idx="17010">
                  <c:v>28.350616666666699</c:v>
                </c:pt>
                <c:pt idx="17011">
                  <c:v>28.3522833333334</c:v>
                </c:pt>
                <c:pt idx="17012">
                  <c:v>28.353950000000001</c:v>
                </c:pt>
                <c:pt idx="17013">
                  <c:v>28.355616666666702</c:v>
                </c:pt>
                <c:pt idx="17014">
                  <c:v>28.357283333333399</c:v>
                </c:pt>
                <c:pt idx="17015">
                  <c:v>28.35895</c:v>
                </c:pt>
                <c:pt idx="17016">
                  <c:v>28.360616666666701</c:v>
                </c:pt>
                <c:pt idx="17017">
                  <c:v>28.362283333333401</c:v>
                </c:pt>
                <c:pt idx="17018">
                  <c:v>28.363949999999999</c:v>
                </c:pt>
                <c:pt idx="17019">
                  <c:v>28.3656166666667</c:v>
                </c:pt>
                <c:pt idx="17020">
                  <c:v>28.3672833333334</c:v>
                </c:pt>
                <c:pt idx="17021">
                  <c:v>28.368950000000002</c:v>
                </c:pt>
                <c:pt idx="17022">
                  <c:v>28.370616666666699</c:v>
                </c:pt>
                <c:pt idx="17023">
                  <c:v>28.372283333333399</c:v>
                </c:pt>
                <c:pt idx="17024">
                  <c:v>28.373950000000001</c:v>
                </c:pt>
                <c:pt idx="17025">
                  <c:v>28.375616666666701</c:v>
                </c:pt>
                <c:pt idx="17026">
                  <c:v>28.377283333333398</c:v>
                </c:pt>
                <c:pt idx="17027">
                  <c:v>28.37895</c:v>
                </c:pt>
                <c:pt idx="17028">
                  <c:v>28.3806166666667</c:v>
                </c:pt>
                <c:pt idx="17029">
                  <c:v>28.382283333333401</c:v>
                </c:pt>
                <c:pt idx="17030">
                  <c:v>28.383949999999999</c:v>
                </c:pt>
                <c:pt idx="17031">
                  <c:v>28.385616666666699</c:v>
                </c:pt>
                <c:pt idx="17032">
                  <c:v>28.3872833333334</c:v>
                </c:pt>
                <c:pt idx="17033">
                  <c:v>28.388950000000001</c:v>
                </c:pt>
                <c:pt idx="17034">
                  <c:v>28.390616666666698</c:v>
                </c:pt>
                <c:pt idx="17035">
                  <c:v>28.392283333333399</c:v>
                </c:pt>
                <c:pt idx="17036">
                  <c:v>28.39395</c:v>
                </c:pt>
                <c:pt idx="17037">
                  <c:v>28.395616666666701</c:v>
                </c:pt>
                <c:pt idx="17038">
                  <c:v>28.397283333333402</c:v>
                </c:pt>
                <c:pt idx="17039">
                  <c:v>28.398949999999999</c:v>
                </c:pt>
                <c:pt idx="17040">
                  <c:v>28.4006166666667</c:v>
                </c:pt>
                <c:pt idx="17041">
                  <c:v>28.402283333333401</c:v>
                </c:pt>
                <c:pt idx="17042">
                  <c:v>28.403949999999998</c:v>
                </c:pt>
                <c:pt idx="17043">
                  <c:v>28.405616666666699</c:v>
                </c:pt>
                <c:pt idx="17044">
                  <c:v>28.4072833333334</c:v>
                </c:pt>
                <c:pt idx="17045">
                  <c:v>28.408950000000001</c:v>
                </c:pt>
                <c:pt idx="17046">
                  <c:v>28.410616666666701</c:v>
                </c:pt>
                <c:pt idx="17047">
                  <c:v>28.412283333333399</c:v>
                </c:pt>
                <c:pt idx="17048">
                  <c:v>28.41395</c:v>
                </c:pt>
                <c:pt idx="17049">
                  <c:v>28.4156166666667</c:v>
                </c:pt>
                <c:pt idx="17050">
                  <c:v>28.417283333333401</c:v>
                </c:pt>
                <c:pt idx="17051">
                  <c:v>28.418949999999999</c:v>
                </c:pt>
                <c:pt idx="17052">
                  <c:v>28.4206166666667</c:v>
                </c:pt>
                <c:pt idx="17053">
                  <c:v>28.4222833333334</c:v>
                </c:pt>
                <c:pt idx="17054">
                  <c:v>28.423950000000001</c:v>
                </c:pt>
                <c:pt idx="17055">
                  <c:v>28.425616666666699</c:v>
                </c:pt>
                <c:pt idx="17056">
                  <c:v>28.427283333333399</c:v>
                </c:pt>
                <c:pt idx="17057">
                  <c:v>28.42895</c:v>
                </c:pt>
                <c:pt idx="17058">
                  <c:v>28.430616666666701</c:v>
                </c:pt>
                <c:pt idx="17059">
                  <c:v>28.432283333333402</c:v>
                </c:pt>
                <c:pt idx="17060">
                  <c:v>28.433949999999999</c:v>
                </c:pt>
                <c:pt idx="17061">
                  <c:v>28.4356166666667</c:v>
                </c:pt>
                <c:pt idx="17062">
                  <c:v>28.437283333333401</c:v>
                </c:pt>
                <c:pt idx="17063">
                  <c:v>28.438949999999998</c:v>
                </c:pt>
                <c:pt idx="17064">
                  <c:v>28.440616666666699</c:v>
                </c:pt>
                <c:pt idx="17065">
                  <c:v>28.4422833333334</c:v>
                </c:pt>
                <c:pt idx="17066">
                  <c:v>28.443950000000001</c:v>
                </c:pt>
                <c:pt idx="17067">
                  <c:v>28.445616666666702</c:v>
                </c:pt>
                <c:pt idx="17068">
                  <c:v>28.447283333333399</c:v>
                </c:pt>
                <c:pt idx="17069">
                  <c:v>28.44895</c:v>
                </c:pt>
                <c:pt idx="17070">
                  <c:v>28.450616666666701</c:v>
                </c:pt>
                <c:pt idx="17071">
                  <c:v>28.452283333333401</c:v>
                </c:pt>
                <c:pt idx="17072">
                  <c:v>28.453949999999999</c:v>
                </c:pt>
                <c:pt idx="17073">
                  <c:v>28.4556166666667</c:v>
                </c:pt>
                <c:pt idx="17074">
                  <c:v>28.4572833333334</c:v>
                </c:pt>
                <c:pt idx="17075">
                  <c:v>28.458950000000002</c:v>
                </c:pt>
                <c:pt idx="17076">
                  <c:v>28.460616666666699</c:v>
                </c:pt>
                <c:pt idx="17077">
                  <c:v>28.462283333333399</c:v>
                </c:pt>
                <c:pt idx="17078">
                  <c:v>28.463950000000001</c:v>
                </c:pt>
                <c:pt idx="17079">
                  <c:v>28.465616666666701</c:v>
                </c:pt>
                <c:pt idx="17080">
                  <c:v>28.467283333333398</c:v>
                </c:pt>
                <c:pt idx="17081">
                  <c:v>28.46895</c:v>
                </c:pt>
                <c:pt idx="17082">
                  <c:v>28.4706166666667</c:v>
                </c:pt>
                <c:pt idx="17083">
                  <c:v>28.472283333333401</c:v>
                </c:pt>
                <c:pt idx="17084">
                  <c:v>28.473949999999999</c:v>
                </c:pt>
                <c:pt idx="17085">
                  <c:v>28.475616666666699</c:v>
                </c:pt>
                <c:pt idx="17086">
                  <c:v>28.4772833333334</c:v>
                </c:pt>
                <c:pt idx="17087">
                  <c:v>28.478950000000001</c:v>
                </c:pt>
                <c:pt idx="17088">
                  <c:v>28.480616666666702</c:v>
                </c:pt>
                <c:pt idx="17089">
                  <c:v>28.482283333333399</c:v>
                </c:pt>
                <c:pt idx="17090">
                  <c:v>28.48395</c:v>
                </c:pt>
                <c:pt idx="17091">
                  <c:v>28.485616666666701</c:v>
                </c:pt>
                <c:pt idx="17092">
                  <c:v>28.487283333333401</c:v>
                </c:pt>
                <c:pt idx="17093">
                  <c:v>28.488949999999999</c:v>
                </c:pt>
                <c:pt idx="17094">
                  <c:v>28.4906166666667</c:v>
                </c:pt>
                <c:pt idx="17095">
                  <c:v>28.4922833333334</c:v>
                </c:pt>
                <c:pt idx="17096">
                  <c:v>28.493950000000002</c:v>
                </c:pt>
                <c:pt idx="17097">
                  <c:v>28.495616666666699</c:v>
                </c:pt>
                <c:pt idx="17098">
                  <c:v>28.497283333333399</c:v>
                </c:pt>
                <c:pt idx="17099">
                  <c:v>28.498950000000001</c:v>
                </c:pt>
                <c:pt idx="17100">
                  <c:v>28.500616666666701</c:v>
                </c:pt>
                <c:pt idx="17101">
                  <c:v>28.502283333333398</c:v>
                </c:pt>
                <c:pt idx="17102">
                  <c:v>28.50395</c:v>
                </c:pt>
                <c:pt idx="17103">
                  <c:v>28.5056166666667</c:v>
                </c:pt>
                <c:pt idx="17104">
                  <c:v>28.507283333333401</c:v>
                </c:pt>
                <c:pt idx="17105">
                  <c:v>28.508949999999999</c:v>
                </c:pt>
                <c:pt idx="17106">
                  <c:v>28.510616666666699</c:v>
                </c:pt>
                <c:pt idx="17107">
                  <c:v>28.5122833333334</c:v>
                </c:pt>
                <c:pt idx="17108">
                  <c:v>28.513950000000001</c:v>
                </c:pt>
                <c:pt idx="17109">
                  <c:v>28.515616666666698</c:v>
                </c:pt>
                <c:pt idx="17110">
                  <c:v>28.517283333333399</c:v>
                </c:pt>
                <c:pt idx="17111">
                  <c:v>28.51895</c:v>
                </c:pt>
                <c:pt idx="17112">
                  <c:v>28.520616666666701</c:v>
                </c:pt>
                <c:pt idx="17113">
                  <c:v>28.522283333333402</c:v>
                </c:pt>
                <c:pt idx="17114">
                  <c:v>28.523949999999999</c:v>
                </c:pt>
                <c:pt idx="17115">
                  <c:v>28.5256166666667</c:v>
                </c:pt>
                <c:pt idx="17116">
                  <c:v>28.527283333333401</c:v>
                </c:pt>
                <c:pt idx="17117">
                  <c:v>28.528949999999998</c:v>
                </c:pt>
                <c:pt idx="17118">
                  <c:v>28.530616666666699</c:v>
                </c:pt>
                <c:pt idx="17119">
                  <c:v>28.5322833333334</c:v>
                </c:pt>
                <c:pt idx="17120">
                  <c:v>28.533950000000001</c:v>
                </c:pt>
                <c:pt idx="17121">
                  <c:v>28.535616666666701</c:v>
                </c:pt>
                <c:pt idx="17122">
                  <c:v>28.537283333333399</c:v>
                </c:pt>
                <c:pt idx="17123">
                  <c:v>28.53895</c:v>
                </c:pt>
                <c:pt idx="17124">
                  <c:v>28.5406166666667</c:v>
                </c:pt>
                <c:pt idx="17125">
                  <c:v>28.542283333333401</c:v>
                </c:pt>
                <c:pt idx="17126">
                  <c:v>28.543949999999999</c:v>
                </c:pt>
                <c:pt idx="17127">
                  <c:v>28.5456166666667</c:v>
                </c:pt>
                <c:pt idx="17128">
                  <c:v>28.5472833333334</c:v>
                </c:pt>
                <c:pt idx="17129">
                  <c:v>28.548950000000001</c:v>
                </c:pt>
                <c:pt idx="17130">
                  <c:v>28.550616666666699</c:v>
                </c:pt>
                <c:pt idx="17131">
                  <c:v>28.552283333333399</c:v>
                </c:pt>
                <c:pt idx="17132">
                  <c:v>28.55395</c:v>
                </c:pt>
                <c:pt idx="17133">
                  <c:v>28.555616666666701</c:v>
                </c:pt>
                <c:pt idx="17134">
                  <c:v>28.557283333333402</c:v>
                </c:pt>
                <c:pt idx="17135">
                  <c:v>28.558949999999999</c:v>
                </c:pt>
                <c:pt idx="17136">
                  <c:v>28.5606166666667</c:v>
                </c:pt>
                <c:pt idx="17137">
                  <c:v>28.562283333333401</c:v>
                </c:pt>
                <c:pt idx="17138">
                  <c:v>28.563949999999998</c:v>
                </c:pt>
                <c:pt idx="17139">
                  <c:v>28.565616666666699</c:v>
                </c:pt>
                <c:pt idx="17140">
                  <c:v>28.5672833333334</c:v>
                </c:pt>
                <c:pt idx="17141">
                  <c:v>28.568950000000001</c:v>
                </c:pt>
                <c:pt idx="17142">
                  <c:v>28.570616666666702</c:v>
                </c:pt>
                <c:pt idx="17143">
                  <c:v>28.572283333333399</c:v>
                </c:pt>
                <c:pt idx="17144">
                  <c:v>28.57395</c:v>
                </c:pt>
                <c:pt idx="17145">
                  <c:v>28.575616666666701</c:v>
                </c:pt>
                <c:pt idx="17146">
                  <c:v>28.577283333333401</c:v>
                </c:pt>
                <c:pt idx="17147">
                  <c:v>28.578949999999999</c:v>
                </c:pt>
                <c:pt idx="17148">
                  <c:v>28.5806166666667</c:v>
                </c:pt>
                <c:pt idx="17149">
                  <c:v>28.5822833333334</c:v>
                </c:pt>
                <c:pt idx="17150">
                  <c:v>28.583950000000002</c:v>
                </c:pt>
                <c:pt idx="17151">
                  <c:v>28.585616666666699</c:v>
                </c:pt>
                <c:pt idx="17152">
                  <c:v>28.587283333333399</c:v>
                </c:pt>
                <c:pt idx="17153">
                  <c:v>28.588950000000001</c:v>
                </c:pt>
                <c:pt idx="17154">
                  <c:v>28.590616666666701</c:v>
                </c:pt>
                <c:pt idx="17155">
                  <c:v>28.592283333333398</c:v>
                </c:pt>
                <c:pt idx="17156">
                  <c:v>28.59395</c:v>
                </c:pt>
                <c:pt idx="17157">
                  <c:v>28.5956166666667</c:v>
                </c:pt>
                <c:pt idx="17158">
                  <c:v>28.597283333333401</c:v>
                </c:pt>
                <c:pt idx="17159">
                  <c:v>28.598949999999999</c:v>
                </c:pt>
                <c:pt idx="17160">
                  <c:v>28.600616666666699</c:v>
                </c:pt>
                <c:pt idx="17161">
                  <c:v>28.6022833333334</c:v>
                </c:pt>
                <c:pt idx="17162">
                  <c:v>28.603950000000001</c:v>
                </c:pt>
                <c:pt idx="17163">
                  <c:v>28.605616666666702</c:v>
                </c:pt>
                <c:pt idx="17164">
                  <c:v>28.607283333333399</c:v>
                </c:pt>
                <c:pt idx="17165">
                  <c:v>28.60895</c:v>
                </c:pt>
                <c:pt idx="17166">
                  <c:v>28.610616666666701</c:v>
                </c:pt>
                <c:pt idx="17167">
                  <c:v>28.612283333333401</c:v>
                </c:pt>
                <c:pt idx="17168">
                  <c:v>28.613949999999999</c:v>
                </c:pt>
                <c:pt idx="17169">
                  <c:v>28.6156166666667</c:v>
                </c:pt>
                <c:pt idx="17170">
                  <c:v>28.6172833333334</c:v>
                </c:pt>
                <c:pt idx="17171">
                  <c:v>28.618950000000002</c:v>
                </c:pt>
                <c:pt idx="17172">
                  <c:v>28.620616666666699</c:v>
                </c:pt>
                <c:pt idx="17173">
                  <c:v>28.622283333333399</c:v>
                </c:pt>
                <c:pt idx="17174">
                  <c:v>28.623950000000001</c:v>
                </c:pt>
                <c:pt idx="17175">
                  <c:v>28.625616666666701</c:v>
                </c:pt>
                <c:pt idx="17176">
                  <c:v>28.627283333333398</c:v>
                </c:pt>
                <c:pt idx="17177">
                  <c:v>28.62895</c:v>
                </c:pt>
                <c:pt idx="17178">
                  <c:v>28.6306166666667</c:v>
                </c:pt>
                <c:pt idx="17179">
                  <c:v>28.632283333333401</c:v>
                </c:pt>
                <c:pt idx="17180">
                  <c:v>28.633949999999999</c:v>
                </c:pt>
                <c:pt idx="17181">
                  <c:v>28.635616666666699</c:v>
                </c:pt>
                <c:pt idx="17182">
                  <c:v>28.6372833333334</c:v>
                </c:pt>
                <c:pt idx="17183">
                  <c:v>28.638950000000001</c:v>
                </c:pt>
                <c:pt idx="17184">
                  <c:v>28.640616666666698</c:v>
                </c:pt>
                <c:pt idx="17185">
                  <c:v>28.642283333333399</c:v>
                </c:pt>
                <c:pt idx="17186">
                  <c:v>28.64395</c:v>
                </c:pt>
                <c:pt idx="17187">
                  <c:v>28.645616666666701</c:v>
                </c:pt>
                <c:pt idx="17188">
                  <c:v>28.647283333333402</c:v>
                </c:pt>
                <c:pt idx="17189">
                  <c:v>28.648949999999999</c:v>
                </c:pt>
                <c:pt idx="17190">
                  <c:v>28.6506166666667</c:v>
                </c:pt>
                <c:pt idx="17191">
                  <c:v>28.652283333333401</c:v>
                </c:pt>
                <c:pt idx="17192">
                  <c:v>28.653949999999998</c:v>
                </c:pt>
                <c:pt idx="17193">
                  <c:v>28.655616666666699</c:v>
                </c:pt>
                <c:pt idx="17194">
                  <c:v>28.6572833333334</c:v>
                </c:pt>
                <c:pt idx="17195">
                  <c:v>28.658950000000001</c:v>
                </c:pt>
                <c:pt idx="17196">
                  <c:v>28.660616666666701</c:v>
                </c:pt>
                <c:pt idx="17197">
                  <c:v>28.662283333333399</c:v>
                </c:pt>
                <c:pt idx="17198">
                  <c:v>28.66395</c:v>
                </c:pt>
                <c:pt idx="17199">
                  <c:v>28.6656166666667</c:v>
                </c:pt>
                <c:pt idx="17200">
                  <c:v>28.667283333333401</c:v>
                </c:pt>
                <c:pt idx="17201">
                  <c:v>28.668949999999999</c:v>
                </c:pt>
                <c:pt idx="17202">
                  <c:v>28.6706166666667</c:v>
                </c:pt>
                <c:pt idx="17203">
                  <c:v>28.6722833333334</c:v>
                </c:pt>
                <c:pt idx="17204">
                  <c:v>28.673950000000001</c:v>
                </c:pt>
                <c:pt idx="17205">
                  <c:v>28.675616666666699</c:v>
                </c:pt>
                <c:pt idx="17206">
                  <c:v>28.677283333333399</c:v>
                </c:pt>
                <c:pt idx="17207">
                  <c:v>28.67895</c:v>
                </c:pt>
                <c:pt idx="17208">
                  <c:v>28.680616666666701</c:v>
                </c:pt>
                <c:pt idx="17209">
                  <c:v>28.682283333333402</c:v>
                </c:pt>
                <c:pt idx="17210">
                  <c:v>28.683949999999999</c:v>
                </c:pt>
                <c:pt idx="17211">
                  <c:v>28.6856166666667</c:v>
                </c:pt>
                <c:pt idx="17212">
                  <c:v>28.687283333333401</c:v>
                </c:pt>
                <c:pt idx="17213">
                  <c:v>28.688949999999998</c:v>
                </c:pt>
                <c:pt idx="17214">
                  <c:v>28.690616666666699</c:v>
                </c:pt>
                <c:pt idx="17215">
                  <c:v>28.6922833333334</c:v>
                </c:pt>
                <c:pt idx="17216">
                  <c:v>28.693950000000001</c:v>
                </c:pt>
                <c:pt idx="17217">
                  <c:v>28.695616666666702</c:v>
                </c:pt>
                <c:pt idx="17218">
                  <c:v>28.697283333333399</c:v>
                </c:pt>
                <c:pt idx="17219">
                  <c:v>28.69895</c:v>
                </c:pt>
                <c:pt idx="17220">
                  <c:v>28.700616666666701</c:v>
                </c:pt>
                <c:pt idx="17221">
                  <c:v>28.702283333333401</c:v>
                </c:pt>
                <c:pt idx="17222">
                  <c:v>28.703949999999999</c:v>
                </c:pt>
                <c:pt idx="17223">
                  <c:v>28.7056166666667</c:v>
                </c:pt>
                <c:pt idx="17224">
                  <c:v>28.7072833333334</c:v>
                </c:pt>
                <c:pt idx="17225">
                  <c:v>28.708950000000002</c:v>
                </c:pt>
                <c:pt idx="17226">
                  <c:v>28.710616666666699</c:v>
                </c:pt>
                <c:pt idx="17227">
                  <c:v>28.712283333333399</c:v>
                </c:pt>
                <c:pt idx="17228">
                  <c:v>28.713950000000001</c:v>
                </c:pt>
                <c:pt idx="17229">
                  <c:v>28.715616666666701</c:v>
                </c:pt>
                <c:pt idx="17230">
                  <c:v>28.717283333333398</c:v>
                </c:pt>
                <c:pt idx="17231">
                  <c:v>28.71895</c:v>
                </c:pt>
                <c:pt idx="17232">
                  <c:v>28.7206166666667</c:v>
                </c:pt>
                <c:pt idx="17233">
                  <c:v>28.722283333333401</c:v>
                </c:pt>
                <c:pt idx="17234">
                  <c:v>28.723949999999999</c:v>
                </c:pt>
                <c:pt idx="17235">
                  <c:v>28.725616666666699</c:v>
                </c:pt>
                <c:pt idx="17236">
                  <c:v>28.7272833333334</c:v>
                </c:pt>
                <c:pt idx="17237">
                  <c:v>28.728950000000001</c:v>
                </c:pt>
                <c:pt idx="17238">
                  <c:v>28.730616666666702</c:v>
                </c:pt>
                <c:pt idx="17239">
                  <c:v>28.732283333333399</c:v>
                </c:pt>
                <c:pt idx="17240">
                  <c:v>28.73395</c:v>
                </c:pt>
                <c:pt idx="17241">
                  <c:v>28.735616666666701</c:v>
                </c:pt>
                <c:pt idx="17242">
                  <c:v>28.737283333333401</c:v>
                </c:pt>
                <c:pt idx="17243">
                  <c:v>28.738949999999999</c:v>
                </c:pt>
                <c:pt idx="17244">
                  <c:v>28.7406166666667</c:v>
                </c:pt>
                <c:pt idx="17245">
                  <c:v>28.7422833333334</c:v>
                </c:pt>
                <c:pt idx="17246">
                  <c:v>28.743950000000002</c:v>
                </c:pt>
                <c:pt idx="17247">
                  <c:v>28.745616666666699</c:v>
                </c:pt>
                <c:pt idx="17248">
                  <c:v>28.747283333333399</c:v>
                </c:pt>
                <c:pt idx="17249">
                  <c:v>28.748950000000001</c:v>
                </c:pt>
                <c:pt idx="17250">
                  <c:v>28.750616666666701</c:v>
                </c:pt>
                <c:pt idx="17251">
                  <c:v>28.752283333333398</c:v>
                </c:pt>
                <c:pt idx="17252">
                  <c:v>28.75395</c:v>
                </c:pt>
                <c:pt idx="17253">
                  <c:v>28.7556166666667</c:v>
                </c:pt>
                <c:pt idx="17254">
                  <c:v>28.757283333333401</c:v>
                </c:pt>
                <c:pt idx="17255">
                  <c:v>28.758949999999999</c:v>
                </c:pt>
                <c:pt idx="17256">
                  <c:v>28.760616666666699</c:v>
                </c:pt>
                <c:pt idx="17257">
                  <c:v>28.7622833333334</c:v>
                </c:pt>
                <c:pt idx="17258">
                  <c:v>28.763950000000001</c:v>
                </c:pt>
                <c:pt idx="17259">
                  <c:v>28.765616666666698</c:v>
                </c:pt>
                <c:pt idx="17260">
                  <c:v>28.767283333333399</c:v>
                </c:pt>
                <c:pt idx="17261">
                  <c:v>28.76895</c:v>
                </c:pt>
                <c:pt idx="17262">
                  <c:v>28.770616666666701</c:v>
                </c:pt>
                <c:pt idx="17263">
                  <c:v>28.772283333333402</c:v>
                </c:pt>
                <c:pt idx="17264">
                  <c:v>28.773949999999999</c:v>
                </c:pt>
                <c:pt idx="17265">
                  <c:v>28.7756166666667</c:v>
                </c:pt>
                <c:pt idx="17266">
                  <c:v>28.777283333333401</c:v>
                </c:pt>
                <c:pt idx="17267">
                  <c:v>28.778949999999998</c:v>
                </c:pt>
                <c:pt idx="17268">
                  <c:v>28.780616666666699</c:v>
                </c:pt>
                <c:pt idx="17269">
                  <c:v>28.7822833333334</c:v>
                </c:pt>
                <c:pt idx="17270">
                  <c:v>28.783950000000001</c:v>
                </c:pt>
                <c:pt idx="17271">
                  <c:v>28.785616666666701</c:v>
                </c:pt>
                <c:pt idx="17272">
                  <c:v>28.787283333333399</c:v>
                </c:pt>
                <c:pt idx="17273">
                  <c:v>28.78895</c:v>
                </c:pt>
                <c:pt idx="17274">
                  <c:v>28.7906166666667</c:v>
                </c:pt>
                <c:pt idx="17275">
                  <c:v>28.792283333333401</c:v>
                </c:pt>
                <c:pt idx="17276">
                  <c:v>28.793949999999999</c:v>
                </c:pt>
                <c:pt idx="17277">
                  <c:v>28.7956166666667</c:v>
                </c:pt>
                <c:pt idx="17278">
                  <c:v>28.7972833333334</c:v>
                </c:pt>
                <c:pt idx="17279">
                  <c:v>28.798950000000001</c:v>
                </c:pt>
                <c:pt idx="17280">
                  <c:v>28.800616666666699</c:v>
                </c:pt>
                <c:pt idx="17281">
                  <c:v>28.802283333333399</c:v>
                </c:pt>
                <c:pt idx="17282">
                  <c:v>28.80395</c:v>
                </c:pt>
                <c:pt idx="17283">
                  <c:v>28.805616666666701</c:v>
                </c:pt>
                <c:pt idx="17284">
                  <c:v>28.807283333333402</c:v>
                </c:pt>
                <c:pt idx="17285">
                  <c:v>28.808949999999999</c:v>
                </c:pt>
                <c:pt idx="17286">
                  <c:v>28.8106166666667</c:v>
                </c:pt>
                <c:pt idx="17287">
                  <c:v>28.812283333333401</c:v>
                </c:pt>
                <c:pt idx="17288">
                  <c:v>28.813949999999998</c:v>
                </c:pt>
                <c:pt idx="17289">
                  <c:v>28.815616666666699</c:v>
                </c:pt>
                <c:pt idx="17290">
                  <c:v>28.8172833333334</c:v>
                </c:pt>
                <c:pt idx="17291">
                  <c:v>28.818950000000001</c:v>
                </c:pt>
                <c:pt idx="17292">
                  <c:v>28.820616666666702</c:v>
                </c:pt>
                <c:pt idx="17293">
                  <c:v>28.822283333333399</c:v>
                </c:pt>
                <c:pt idx="17294">
                  <c:v>28.82395</c:v>
                </c:pt>
                <c:pt idx="17295">
                  <c:v>28.825616666666701</c:v>
                </c:pt>
                <c:pt idx="17296">
                  <c:v>28.827283333333401</c:v>
                </c:pt>
                <c:pt idx="17297">
                  <c:v>28.828949999999999</c:v>
                </c:pt>
                <c:pt idx="17298">
                  <c:v>28.8306166666667</c:v>
                </c:pt>
                <c:pt idx="17299">
                  <c:v>28.8322833333334</c:v>
                </c:pt>
                <c:pt idx="17300">
                  <c:v>28.833950000000002</c:v>
                </c:pt>
                <c:pt idx="17301">
                  <c:v>28.835616666666699</c:v>
                </c:pt>
                <c:pt idx="17302">
                  <c:v>28.837283333333399</c:v>
                </c:pt>
                <c:pt idx="17303">
                  <c:v>28.838950000000001</c:v>
                </c:pt>
                <c:pt idx="17304">
                  <c:v>28.840616666666701</c:v>
                </c:pt>
                <c:pt idx="17305">
                  <c:v>28.842283333333398</c:v>
                </c:pt>
                <c:pt idx="17306">
                  <c:v>28.84395</c:v>
                </c:pt>
                <c:pt idx="17307">
                  <c:v>28.8456166666667</c:v>
                </c:pt>
                <c:pt idx="17308">
                  <c:v>28.847283333333401</c:v>
                </c:pt>
                <c:pt idx="17309">
                  <c:v>28.848949999999999</c:v>
                </c:pt>
                <c:pt idx="17310">
                  <c:v>28.850616666666699</c:v>
                </c:pt>
                <c:pt idx="17311">
                  <c:v>28.8522833333334</c:v>
                </c:pt>
                <c:pt idx="17312">
                  <c:v>28.853950000000001</c:v>
                </c:pt>
                <c:pt idx="17313">
                  <c:v>28.855616666666702</c:v>
                </c:pt>
                <c:pt idx="17314">
                  <c:v>28.857283333333399</c:v>
                </c:pt>
                <c:pt idx="17315">
                  <c:v>28.85895</c:v>
                </c:pt>
                <c:pt idx="17316">
                  <c:v>28.860616666666701</c:v>
                </c:pt>
                <c:pt idx="17317">
                  <c:v>28.862283333333401</c:v>
                </c:pt>
                <c:pt idx="17318">
                  <c:v>28.863949999999999</c:v>
                </c:pt>
                <c:pt idx="17319">
                  <c:v>28.8656166666667</c:v>
                </c:pt>
                <c:pt idx="17320">
                  <c:v>28.8672833333334</c:v>
                </c:pt>
                <c:pt idx="17321">
                  <c:v>28.868950000000002</c:v>
                </c:pt>
                <c:pt idx="17322">
                  <c:v>28.870616666666699</c:v>
                </c:pt>
                <c:pt idx="17323">
                  <c:v>28.872283333333399</c:v>
                </c:pt>
                <c:pt idx="17324">
                  <c:v>28.873950000000001</c:v>
                </c:pt>
                <c:pt idx="17325">
                  <c:v>28.875616666666701</c:v>
                </c:pt>
                <c:pt idx="17326">
                  <c:v>28.877283333333398</c:v>
                </c:pt>
                <c:pt idx="17327">
                  <c:v>28.87895</c:v>
                </c:pt>
                <c:pt idx="17328">
                  <c:v>28.8806166666667</c:v>
                </c:pt>
                <c:pt idx="17329">
                  <c:v>28.882283333333401</c:v>
                </c:pt>
                <c:pt idx="17330">
                  <c:v>28.883949999999999</c:v>
                </c:pt>
                <c:pt idx="17331">
                  <c:v>28.885616666666699</c:v>
                </c:pt>
                <c:pt idx="17332">
                  <c:v>28.8872833333334</c:v>
                </c:pt>
                <c:pt idx="17333">
                  <c:v>28.888950000000001</c:v>
                </c:pt>
                <c:pt idx="17334">
                  <c:v>28.890616666666698</c:v>
                </c:pt>
                <c:pt idx="17335">
                  <c:v>28.892283333333399</c:v>
                </c:pt>
                <c:pt idx="17336">
                  <c:v>28.89395</c:v>
                </c:pt>
                <c:pt idx="17337">
                  <c:v>28.895616666666701</c:v>
                </c:pt>
                <c:pt idx="17338">
                  <c:v>28.897283333333402</c:v>
                </c:pt>
                <c:pt idx="17339">
                  <c:v>28.898949999999999</c:v>
                </c:pt>
                <c:pt idx="17340">
                  <c:v>28.9006166666667</c:v>
                </c:pt>
                <c:pt idx="17341">
                  <c:v>28.902283333333401</c:v>
                </c:pt>
                <c:pt idx="17342">
                  <c:v>28.903949999999998</c:v>
                </c:pt>
                <c:pt idx="17343">
                  <c:v>28.905616666666699</c:v>
                </c:pt>
                <c:pt idx="17344">
                  <c:v>28.9072833333334</c:v>
                </c:pt>
                <c:pt idx="17345">
                  <c:v>28.908950000000001</c:v>
                </c:pt>
                <c:pt idx="17346">
                  <c:v>28.910616666666701</c:v>
                </c:pt>
                <c:pt idx="17347">
                  <c:v>28.912283333333399</c:v>
                </c:pt>
                <c:pt idx="17348">
                  <c:v>28.91395</c:v>
                </c:pt>
                <c:pt idx="17349">
                  <c:v>28.9156166666667</c:v>
                </c:pt>
                <c:pt idx="17350">
                  <c:v>28.917283333333401</c:v>
                </c:pt>
                <c:pt idx="17351">
                  <c:v>28.918949999999999</c:v>
                </c:pt>
                <c:pt idx="17352">
                  <c:v>28.9206166666667</c:v>
                </c:pt>
                <c:pt idx="17353">
                  <c:v>28.9222833333334</c:v>
                </c:pt>
                <c:pt idx="17354">
                  <c:v>28.923950000000001</c:v>
                </c:pt>
                <c:pt idx="17355">
                  <c:v>28.925616666666699</c:v>
                </c:pt>
                <c:pt idx="17356">
                  <c:v>28.927283333333399</c:v>
                </c:pt>
                <c:pt idx="17357">
                  <c:v>28.92895</c:v>
                </c:pt>
                <c:pt idx="17358">
                  <c:v>28.930616666666701</c:v>
                </c:pt>
                <c:pt idx="17359">
                  <c:v>28.932283333333402</c:v>
                </c:pt>
                <c:pt idx="17360">
                  <c:v>28.933949999999999</c:v>
                </c:pt>
                <c:pt idx="17361">
                  <c:v>28.9356166666667</c:v>
                </c:pt>
                <c:pt idx="17362">
                  <c:v>28.937283333333401</c:v>
                </c:pt>
                <c:pt idx="17363">
                  <c:v>28.938949999999998</c:v>
                </c:pt>
                <c:pt idx="17364">
                  <c:v>28.940616666666699</c:v>
                </c:pt>
                <c:pt idx="17365">
                  <c:v>28.9422833333334</c:v>
                </c:pt>
                <c:pt idx="17366">
                  <c:v>28.943950000000001</c:v>
                </c:pt>
                <c:pt idx="17367">
                  <c:v>28.945616666666702</c:v>
                </c:pt>
                <c:pt idx="17368">
                  <c:v>28.947283333333399</c:v>
                </c:pt>
                <c:pt idx="17369">
                  <c:v>28.94895</c:v>
                </c:pt>
                <c:pt idx="17370">
                  <c:v>28.950616666666701</c:v>
                </c:pt>
                <c:pt idx="17371">
                  <c:v>28.952283333333401</c:v>
                </c:pt>
                <c:pt idx="17372">
                  <c:v>28.953949999999999</c:v>
                </c:pt>
                <c:pt idx="17373">
                  <c:v>28.9556166666667</c:v>
                </c:pt>
                <c:pt idx="17374">
                  <c:v>28.9572833333334</c:v>
                </c:pt>
                <c:pt idx="17375">
                  <c:v>28.958950000000002</c:v>
                </c:pt>
                <c:pt idx="17376">
                  <c:v>28.960616666666699</c:v>
                </c:pt>
                <c:pt idx="17377">
                  <c:v>28.962283333333399</c:v>
                </c:pt>
                <c:pt idx="17378">
                  <c:v>28.963950000000001</c:v>
                </c:pt>
                <c:pt idx="17379">
                  <c:v>28.965616666666701</c:v>
                </c:pt>
                <c:pt idx="17380">
                  <c:v>28.967283333333398</c:v>
                </c:pt>
                <c:pt idx="17381">
                  <c:v>28.96895</c:v>
                </c:pt>
                <c:pt idx="17382">
                  <c:v>28.9706166666667</c:v>
                </c:pt>
                <c:pt idx="17383">
                  <c:v>28.972283333333401</c:v>
                </c:pt>
                <c:pt idx="17384">
                  <c:v>28.973949999999999</c:v>
                </c:pt>
                <c:pt idx="17385">
                  <c:v>28.975616666666699</c:v>
                </c:pt>
                <c:pt idx="17386">
                  <c:v>28.9772833333334</c:v>
                </c:pt>
                <c:pt idx="17387">
                  <c:v>28.978950000000001</c:v>
                </c:pt>
                <c:pt idx="17388">
                  <c:v>28.980616666666702</c:v>
                </c:pt>
                <c:pt idx="17389">
                  <c:v>28.982283333333399</c:v>
                </c:pt>
                <c:pt idx="17390">
                  <c:v>28.98395</c:v>
                </c:pt>
                <c:pt idx="17391">
                  <c:v>28.985616666666701</c:v>
                </c:pt>
                <c:pt idx="17392">
                  <c:v>28.987283333333401</c:v>
                </c:pt>
                <c:pt idx="17393">
                  <c:v>28.988949999999999</c:v>
                </c:pt>
                <c:pt idx="17394">
                  <c:v>28.9906166666667</c:v>
                </c:pt>
                <c:pt idx="17395">
                  <c:v>28.9922833333334</c:v>
                </c:pt>
                <c:pt idx="17396">
                  <c:v>28.993950000000002</c:v>
                </c:pt>
                <c:pt idx="17397">
                  <c:v>28.995616666666699</c:v>
                </c:pt>
                <c:pt idx="17398">
                  <c:v>28.997283333333399</c:v>
                </c:pt>
                <c:pt idx="17399">
                  <c:v>28.998950000000001</c:v>
                </c:pt>
                <c:pt idx="17400">
                  <c:v>29.000616666666701</c:v>
                </c:pt>
                <c:pt idx="17401">
                  <c:v>29.002283333333398</c:v>
                </c:pt>
                <c:pt idx="17402">
                  <c:v>29.00395</c:v>
                </c:pt>
                <c:pt idx="17403">
                  <c:v>29.0056166666667</c:v>
                </c:pt>
                <c:pt idx="17404">
                  <c:v>29.007283333333401</c:v>
                </c:pt>
                <c:pt idx="17405">
                  <c:v>29.008949999999999</c:v>
                </c:pt>
                <c:pt idx="17406">
                  <c:v>29.010616666666699</c:v>
                </c:pt>
                <c:pt idx="17407">
                  <c:v>29.0122833333334</c:v>
                </c:pt>
                <c:pt idx="17408">
                  <c:v>29.013950000000001</c:v>
                </c:pt>
                <c:pt idx="17409">
                  <c:v>29.015616666666698</c:v>
                </c:pt>
                <c:pt idx="17410">
                  <c:v>29.017283333333399</c:v>
                </c:pt>
                <c:pt idx="17411">
                  <c:v>29.01895</c:v>
                </c:pt>
                <c:pt idx="17412">
                  <c:v>29.020616666666701</c:v>
                </c:pt>
                <c:pt idx="17413">
                  <c:v>29.022283333333402</c:v>
                </c:pt>
                <c:pt idx="17414">
                  <c:v>29.023949999999999</c:v>
                </c:pt>
                <c:pt idx="17415">
                  <c:v>29.0256166666667</c:v>
                </c:pt>
                <c:pt idx="17416">
                  <c:v>29.027283333333401</c:v>
                </c:pt>
                <c:pt idx="17417">
                  <c:v>29.028949999999998</c:v>
                </c:pt>
                <c:pt idx="17418">
                  <c:v>29.030616666666699</c:v>
                </c:pt>
                <c:pt idx="17419">
                  <c:v>29.0322833333334</c:v>
                </c:pt>
                <c:pt idx="17420">
                  <c:v>29.033950000000001</c:v>
                </c:pt>
                <c:pt idx="17421">
                  <c:v>29.035616666666701</c:v>
                </c:pt>
                <c:pt idx="17422">
                  <c:v>29.037283333333399</c:v>
                </c:pt>
                <c:pt idx="17423">
                  <c:v>29.03895</c:v>
                </c:pt>
                <c:pt idx="17424">
                  <c:v>29.0406166666667</c:v>
                </c:pt>
                <c:pt idx="17425">
                  <c:v>29.042283333333401</c:v>
                </c:pt>
                <c:pt idx="17426">
                  <c:v>29.043949999999999</c:v>
                </c:pt>
                <c:pt idx="17427">
                  <c:v>29.0456166666667</c:v>
                </c:pt>
                <c:pt idx="17428">
                  <c:v>29.0472833333334</c:v>
                </c:pt>
                <c:pt idx="17429">
                  <c:v>29.048950000000001</c:v>
                </c:pt>
                <c:pt idx="17430">
                  <c:v>29.050616666666699</c:v>
                </c:pt>
                <c:pt idx="17431">
                  <c:v>29.052283333333399</c:v>
                </c:pt>
                <c:pt idx="17432">
                  <c:v>29.05395</c:v>
                </c:pt>
                <c:pt idx="17433">
                  <c:v>29.055616666666701</c:v>
                </c:pt>
                <c:pt idx="17434">
                  <c:v>29.057283333333402</c:v>
                </c:pt>
                <c:pt idx="17435">
                  <c:v>29.058949999999999</c:v>
                </c:pt>
                <c:pt idx="17436">
                  <c:v>29.0606166666667</c:v>
                </c:pt>
                <c:pt idx="17437">
                  <c:v>29.062283333333401</c:v>
                </c:pt>
                <c:pt idx="17438">
                  <c:v>29.063949999999998</c:v>
                </c:pt>
                <c:pt idx="17439">
                  <c:v>29.065616666666699</c:v>
                </c:pt>
                <c:pt idx="17440">
                  <c:v>29.0672833333334</c:v>
                </c:pt>
                <c:pt idx="17441">
                  <c:v>29.068950000000001</c:v>
                </c:pt>
                <c:pt idx="17442">
                  <c:v>29.070616666666702</c:v>
                </c:pt>
                <c:pt idx="17443">
                  <c:v>29.072283333333399</c:v>
                </c:pt>
                <c:pt idx="17444">
                  <c:v>29.07395</c:v>
                </c:pt>
                <c:pt idx="17445">
                  <c:v>29.075616666666701</c:v>
                </c:pt>
                <c:pt idx="17446">
                  <c:v>29.077283333333401</c:v>
                </c:pt>
                <c:pt idx="17447">
                  <c:v>29.078949999999999</c:v>
                </c:pt>
                <c:pt idx="17448">
                  <c:v>29.0806166666667</c:v>
                </c:pt>
                <c:pt idx="17449">
                  <c:v>29.0822833333334</c:v>
                </c:pt>
                <c:pt idx="17450">
                  <c:v>29.083950000000002</c:v>
                </c:pt>
                <c:pt idx="17451">
                  <c:v>29.085616666666699</c:v>
                </c:pt>
                <c:pt idx="17452">
                  <c:v>29.087283333333399</c:v>
                </c:pt>
                <c:pt idx="17453">
                  <c:v>29.088950000000001</c:v>
                </c:pt>
                <c:pt idx="17454">
                  <c:v>29.090616666666701</c:v>
                </c:pt>
                <c:pt idx="17455">
                  <c:v>29.092283333333398</c:v>
                </c:pt>
                <c:pt idx="17456">
                  <c:v>29.09395</c:v>
                </c:pt>
                <c:pt idx="17457">
                  <c:v>29.0956166666667</c:v>
                </c:pt>
                <c:pt idx="17458">
                  <c:v>29.097283333333401</c:v>
                </c:pt>
                <c:pt idx="17459">
                  <c:v>29.098949999999999</c:v>
                </c:pt>
                <c:pt idx="17460">
                  <c:v>29.100616666666699</c:v>
                </c:pt>
                <c:pt idx="17461">
                  <c:v>29.1022833333334</c:v>
                </c:pt>
                <c:pt idx="17462">
                  <c:v>29.103950000000001</c:v>
                </c:pt>
                <c:pt idx="17463">
                  <c:v>29.105616666666702</c:v>
                </c:pt>
                <c:pt idx="17464">
                  <c:v>29.107283333333399</c:v>
                </c:pt>
                <c:pt idx="17465">
                  <c:v>29.10895</c:v>
                </c:pt>
                <c:pt idx="17466">
                  <c:v>29.110616666666701</c:v>
                </c:pt>
                <c:pt idx="17467">
                  <c:v>29.112283333333401</c:v>
                </c:pt>
                <c:pt idx="17468">
                  <c:v>29.113949999999999</c:v>
                </c:pt>
                <c:pt idx="17469">
                  <c:v>29.1156166666667</c:v>
                </c:pt>
                <c:pt idx="17470">
                  <c:v>29.1172833333334</c:v>
                </c:pt>
                <c:pt idx="17471">
                  <c:v>29.118950000000002</c:v>
                </c:pt>
                <c:pt idx="17472">
                  <c:v>29.120616666666699</c:v>
                </c:pt>
                <c:pt idx="17473">
                  <c:v>29.122283333333399</c:v>
                </c:pt>
                <c:pt idx="17474">
                  <c:v>29.123950000000001</c:v>
                </c:pt>
                <c:pt idx="17475">
                  <c:v>29.125616666666701</c:v>
                </c:pt>
                <c:pt idx="17476">
                  <c:v>29.127283333333398</c:v>
                </c:pt>
                <c:pt idx="17477">
                  <c:v>29.12895</c:v>
                </c:pt>
                <c:pt idx="17478">
                  <c:v>29.1306166666667</c:v>
                </c:pt>
                <c:pt idx="17479">
                  <c:v>29.132283333333401</c:v>
                </c:pt>
                <c:pt idx="17480">
                  <c:v>29.133949999999999</c:v>
                </c:pt>
                <c:pt idx="17481">
                  <c:v>29.135616666666699</c:v>
                </c:pt>
                <c:pt idx="17482">
                  <c:v>29.1372833333334</c:v>
                </c:pt>
                <c:pt idx="17483">
                  <c:v>29.138950000000001</c:v>
                </c:pt>
                <c:pt idx="17484">
                  <c:v>29.140616666666698</c:v>
                </c:pt>
                <c:pt idx="17485">
                  <c:v>29.142283333333399</c:v>
                </c:pt>
                <c:pt idx="17486">
                  <c:v>29.14395</c:v>
                </c:pt>
                <c:pt idx="17487">
                  <c:v>29.145616666666701</c:v>
                </c:pt>
                <c:pt idx="17488">
                  <c:v>29.147283333333402</c:v>
                </c:pt>
                <c:pt idx="17489">
                  <c:v>29.148949999999999</c:v>
                </c:pt>
                <c:pt idx="17490">
                  <c:v>29.1506166666667</c:v>
                </c:pt>
                <c:pt idx="17491">
                  <c:v>29.152283333333401</c:v>
                </c:pt>
                <c:pt idx="17492">
                  <c:v>29.153949999999998</c:v>
                </c:pt>
                <c:pt idx="17493">
                  <c:v>29.155616666666699</c:v>
                </c:pt>
                <c:pt idx="17494">
                  <c:v>29.1572833333334</c:v>
                </c:pt>
                <c:pt idx="17495">
                  <c:v>29.158950000000001</c:v>
                </c:pt>
                <c:pt idx="17496">
                  <c:v>29.160616666666701</c:v>
                </c:pt>
                <c:pt idx="17497">
                  <c:v>29.162283333333399</c:v>
                </c:pt>
                <c:pt idx="17498">
                  <c:v>29.16395</c:v>
                </c:pt>
                <c:pt idx="17499">
                  <c:v>29.1656166666667</c:v>
                </c:pt>
                <c:pt idx="17500">
                  <c:v>29.167283333333401</c:v>
                </c:pt>
                <c:pt idx="17501">
                  <c:v>29.168949999999999</c:v>
                </c:pt>
                <c:pt idx="17502">
                  <c:v>29.1706166666667</c:v>
                </c:pt>
                <c:pt idx="17503">
                  <c:v>29.1722833333334</c:v>
                </c:pt>
                <c:pt idx="17504">
                  <c:v>29.173950000000001</c:v>
                </c:pt>
                <c:pt idx="17505">
                  <c:v>29.175616666666699</c:v>
                </c:pt>
                <c:pt idx="17506">
                  <c:v>29.177283333333399</c:v>
                </c:pt>
                <c:pt idx="17507">
                  <c:v>29.17895</c:v>
                </c:pt>
                <c:pt idx="17508">
                  <c:v>29.180616666666701</c:v>
                </c:pt>
                <c:pt idx="17509">
                  <c:v>29.182283333333402</c:v>
                </c:pt>
                <c:pt idx="17510">
                  <c:v>29.183949999999999</c:v>
                </c:pt>
                <c:pt idx="17511">
                  <c:v>29.1856166666667</c:v>
                </c:pt>
                <c:pt idx="17512">
                  <c:v>29.187283333333401</c:v>
                </c:pt>
                <c:pt idx="17513">
                  <c:v>29.188949999999998</c:v>
                </c:pt>
                <c:pt idx="17514">
                  <c:v>29.190616666666699</c:v>
                </c:pt>
                <c:pt idx="17515">
                  <c:v>29.1922833333334</c:v>
                </c:pt>
                <c:pt idx="17516">
                  <c:v>29.193950000000001</c:v>
                </c:pt>
                <c:pt idx="17517">
                  <c:v>29.195616666666702</c:v>
                </c:pt>
                <c:pt idx="17518">
                  <c:v>29.197283333333399</c:v>
                </c:pt>
                <c:pt idx="17519">
                  <c:v>29.19895</c:v>
                </c:pt>
                <c:pt idx="17520">
                  <c:v>29.200616666666701</c:v>
                </c:pt>
                <c:pt idx="17521">
                  <c:v>29.202283333333401</c:v>
                </c:pt>
                <c:pt idx="17522">
                  <c:v>29.203949999999999</c:v>
                </c:pt>
                <c:pt idx="17523">
                  <c:v>29.2056166666667</c:v>
                </c:pt>
                <c:pt idx="17524">
                  <c:v>29.2072833333334</c:v>
                </c:pt>
                <c:pt idx="17525">
                  <c:v>29.208950000000002</c:v>
                </c:pt>
                <c:pt idx="17526">
                  <c:v>29.210616666666699</c:v>
                </c:pt>
                <c:pt idx="17527">
                  <c:v>29.212283333333399</c:v>
                </c:pt>
                <c:pt idx="17528">
                  <c:v>29.213950000000001</c:v>
                </c:pt>
                <c:pt idx="17529">
                  <c:v>29.215616666666701</c:v>
                </c:pt>
                <c:pt idx="17530">
                  <c:v>29.217283333333398</c:v>
                </c:pt>
                <c:pt idx="17531">
                  <c:v>29.21895</c:v>
                </c:pt>
                <c:pt idx="17532">
                  <c:v>29.2206166666667</c:v>
                </c:pt>
                <c:pt idx="17533">
                  <c:v>29.222283333333401</c:v>
                </c:pt>
                <c:pt idx="17534">
                  <c:v>29.223949999999999</c:v>
                </c:pt>
                <c:pt idx="17535">
                  <c:v>29.225616666666699</c:v>
                </c:pt>
                <c:pt idx="17536">
                  <c:v>29.2272833333334</c:v>
                </c:pt>
                <c:pt idx="17537">
                  <c:v>29.228950000000001</c:v>
                </c:pt>
                <c:pt idx="17538">
                  <c:v>29.230616666666702</c:v>
                </c:pt>
                <c:pt idx="17539">
                  <c:v>29.232283333333399</c:v>
                </c:pt>
                <c:pt idx="17540">
                  <c:v>29.23395</c:v>
                </c:pt>
                <c:pt idx="17541">
                  <c:v>29.235616666666701</c:v>
                </c:pt>
                <c:pt idx="17542">
                  <c:v>29.237283333333401</c:v>
                </c:pt>
                <c:pt idx="17543">
                  <c:v>29.238949999999999</c:v>
                </c:pt>
                <c:pt idx="17544">
                  <c:v>29.2406166666667</c:v>
                </c:pt>
                <c:pt idx="17545">
                  <c:v>29.2422833333334</c:v>
                </c:pt>
                <c:pt idx="17546">
                  <c:v>29.243950000000002</c:v>
                </c:pt>
                <c:pt idx="17547">
                  <c:v>29.245616666666699</c:v>
                </c:pt>
                <c:pt idx="17548">
                  <c:v>29.247283333333399</c:v>
                </c:pt>
                <c:pt idx="17549">
                  <c:v>29.248950000000001</c:v>
                </c:pt>
                <c:pt idx="17550">
                  <c:v>29.250616666666701</c:v>
                </c:pt>
                <c:pt idx="17551">
                  <c:v>29.252283333333398</c:v>
                </c:pt>
                <c:pt idx="17552">
                  <c:v>29.25395</c:v>
                </c:pt>
                <c:pt idx="17553">
                  <c:v>29.2556166666667</c:v>
                </c:pt>
                <c:pt idx="17554">
                  <c:v>29.257283333333401</c:v>
                </c:pt>
                <c:pt idx="17555">
                  <c:v>29.258949999999999</c:v>
                </c:pt>
                <c:pt idx="17556">
                  <c:v>29.260616666666699</c:v>
                </c:pt>
                <c:pt idx="17557">
                  <c:v>29.2622833333334</c:v>
                </c:pt>
                <c:pt idx="17558">
                  <c:v>29.263950000000001</c:v>
                </c:pt>
                <c:pt idx="17559">
                  <c:v>29.265616666666698</c:v>
                </c:pt>
                <c:pt idx="17560">
                  <c:v>29.267283333333399</c:v>
                </c:pt>
                <c:pt idx="17561">
                  <c:v>29.26895</c:v>
                </c:pt>
                <c:pt idx="17562">
                  <c:v>29.270616666666701</c:v>
                </c:pt>
                <c:pt idx="17563">
                  <c:v>29.272283333333402</c:v>
                </c:pt>
                <c:pt idx="17564">
                  <c:v>29.273949999999999</c:v>
                </c:pt>
                <c:pt idx="17565">
                  <c:v>29.2756166666667</c:v>
                </c:pt>
                <c:pt idx="17566">
                  <c:v>29.277283333333401</c:v>
                </c:pt>
                <c:pt idx="17567">
                  <c:v>29.278949999999998</c:v>
                </c:pt>
                <c:pt idx="17568">
                  <c:v>29.280616666666699</c:v>
                </c:pt>
                <c:pt idx="17569">
                  <c:v>29.2822833333334</c:v>
                </c:pt>
                <c:pt idx="17570">
                  <c:v>29.283950000000001</c:v>
                </c:pt>
                <c:pt idx="17571">
                  <c:v>29.285616666666701</c:v>
                </c:pt>
                <c:pt idx="17572">
                  <c:v>29.287283333333399</c:v>
                </c:pt>
                <c:pt idx="17573">
                  <c:v>29.28895</c:v>
                </c:pt>
                <c:pt idx="17574">
                  <c:v>29.2906166666667</c:v>
                </c:pt>
                <c:pt idx="17575">
                  <c:v>29.292283333333401</c:v>
                </c:pt>
                <c:pt idx="17576">
                  <c:v>29.293949999999999</c:v>
                </c:pt>
                <c:pt idx="17577">
                  <c:v>29.2956166666667</c:v>
                </c:pt>
                <c:pt idx="17578">
                  <c:v>29.2972833333334</c:v>
                </c:pt>
                <c:pt idx="17579">
                  <c:v>29.298950000000001</c:v>
                </c:pt>
                <c:pt idx="17580">
                  <c:v>29.300616666666699</c:v>
                </c:pt>
                <c:pt idx="17581">
                  <c:v>29.302283333333399</c:v>
                </c:pt>
                <c:pt idx="17582">
                  <c:v>29.30395</c:v>
                </c:pt>
                <c:pt idx="17583">
                  <c:v>29.305616666666701</c:v>
                </c:pt>
                <c:pt idx="17584">
                  <c:v>29.307283333333402</c:v>
                </c:pt>
                <c:pt idx="17585">
                  <c:v>29.308949999999999</c:v>
                </c:pt>
                <c:pt idx="17586">
                  <c:v>29.3106166666667</c:v>
                </c:pt>
                <c:pt idx="17587">
                  <c:v>29.312283333333401</c:v>
                </c:pt>
                <c:pt idx="17588">
                  <c:v>29.313949999999998</c:v>
                </c:pt>
                <c:pt idx="17589">
                  <c:v>29.315616666666699</c:v>
                </c:pt>
                <c:pt idx="17590">
                  <c:v>29.3172833333334</c:v>
                </c:pt>
                <c:pt idx="17591">
                  <c:v>29.318950000000001</c:v>
                </c:pt>
                <c:pt idx="17592">
                  <c:v>29.320616666666702</c:v>
                </c:pt>
                <c:pt idx="17593">
                  <c:v>29.322283333333399</c:v>
                </c:pt>
                <c:pt idx="17594">
                  <c:v>29.32395</c:v>
                </c:pt>
                <c:pt idx="17595">
                  <c:v>29.325616666666701</c:v>
                </c:pt>
                <c:pt idx="17596">
                  <c:v>29.327283333333401</c:v>
                </c:pt>
                <c:pt idx="17597">
                  <c:v>29.328949999999999</c:v>
                </c:pt>
                <c:pt idx="17598">
                  <c:v>29.3306166666667</c:v>
                </c:pt>
                <c:pt idx="17599">
                  <c:v>29.3322833333334</c:v>
                </c:pt>
                <c:pt idx="17600">
                  <c:v>29.333950000000002</c:v>
                </c:pt>
                <c:pt idx="17601">
                  <c:v>29.335616666666699</c:v>
                </c:pt>
                <c:pt idx="17602">
                  <c:v>29.337283333333399</c:v>
                </c:pt>
                <c:pt idx="17603">
                  <c:v>29.338950000000001</c:v>
                </c:pt>
                <c:pt idx="17604">
                  <c:v>29.340616666666701</c:v>
                </c:pt>
                <c:pt idx="17605">
                  <c:v>29.342283333333398</c:v>
                </c:pt>
                <c:pt idx="17606">
                  <c:v>29.34395</c:v>
                </c:pt>
                <c:pt idx="17607">
                  <c:v>29.3456166666667</c:v>
                </c:pt>
                <c:pt idx="17608">
                  <c:v>29.347283333333401</c:v>
                </c:pt>
                <c:pt idx="17609">
                  <c:v>29.348949999999999</c:v>
                </c:pt>
                <c:pt idx="17610">
                  <c:v>29.350616666666699</c:v>
                </c:pt>
                <c:pt idx="17611">
                  <c:v>29.3522833333334</c:v>
                </c:pt>
                <c:pt idx="17612">
                  <c:v>29.353950000000001</c:v>
                </c:pt>
                <c:pt idx="17613">
                  <c:v>29.355616666666702</c:v>
                </c:pt>
                <c:pt idx="17614">
                  <c:v>29.357283333333399</c:v>
                </c:pt>
                <c:pt idx="17615">
                  <c:v>29.35895</c:v>
                </c:pt>
                <c:pt idx="17616">
                  <c:v>29.360616666666701</c:v>
                </c:pt>
                <c:pt idx="17617">
                  <c:v>29.362283333333401</c:v>
                </c:pt>
                <c:pt idx="17618">
                  <c:v>29.363949999999999</c:v>
                </c:pt>
                <c:pt idx="17619">
                  <c:v>29.3656166666667</c:v>
                </c:pt>
                <c:pt idx="17620">
                  <c:v>29.3672833333334</c:v>
                </c:pt>
                <c:pt idx="17621">
                  <c:v>29.368950000000002</c:v>
                </c:pt>
                <c:pt idx="17622">
                  <c:v>29.370616666666699</c:v>
                </c:pt>
                <c:pt idx="17623">
                  <c:v>29.372283333333399</c:v>
                </c:pt>
                <c:pt idx="17624">
                  <c:v>29.373950000000001</c:v>
                </c:pt>
                <c:pt idx="17625">
                  <c:v>29.375616666666701</c:v>
                </c:pt>
                <c:pt idx="17626">
                  <c:v>29.377283333333398</c:v>
                </c:pt>
                <c:pt idx="17627">
                  <c:v>29.37895</c:v>
                </c:pt>
                <c:pt idx="17628">
                  <c:v>29.3806166666667</c:v>
                </c:pt>
                <c:pt idx="17629">
                  <c:v>29.382283333333401</c:v>
                </c:pt>
                <c:pt idx="17630">
                  <c:v>29.383949999999999</c:v>
                </c:pt>
                <c:pt idx="17631">
                  <c:v>29.385616666666699</c:v>
                </c:pt>
                <c:pt idx="17632">
                  <c:v>29.3872833333334</c:v>
                </c:pt>
                <c:pt idx="17633">
                  <c:v>29.388950000000001</c:v>
                </c:pt>
                <c:pt idx="17634">
                  <c:v>29.390616666666698</c:v>
                </c:pt>
                <c:pt idx="17635">
                  <c:v>29.392283333333399</c:v>
                </c:pt>
                <c:pt idx="17636">
                  <c:v>29.39395</c:v>
                </c:pt>
                <c:pt idx="17637">
                  <c:v>29.395616666666701</c:v>
                </c:pt>
                <c:pt idx="17638">
                  <c:v>29.397283333333402</c:v>
                </c:pt>
                <c:pt idx="17639">
                  <c:v>29.398949999999999</c:v>
                </c:pt>
                <c:pt idx="17640">
                  <c:v>29.4006166666667</c:v>
                </c:pt>
                <c:pt idx="17641">
                  <c:v>29.402283333333401</c:v>
                </c:pt>
                <c:pt idx="17642">
                  <c:v>29.403949999999998</c:v>
                </c:pt>
                <c:pt idx="17643">
                  <c:v>29.405616666666699</c:v>
                </c:pt>
                <c:pt idx="17644">
                  <c:v>29.4072833333334</c:v>
                </c:pt>
                <c:pt idx="17645">
                  <c:v>29.408950000000001</c:v>
                </c:pt>
                <c:pt idx="17646">
                  <c:v>29.410616666666701</c:v>
                </c:pt>
                <c:pt idx="17647">
                  <c:v>29.412283333333399</c:v>
                </c:pt>
                <c:pt idx="17648">
                  <c:v>29.41395</c:v>
                </c:pt>
                <c:pt idx="17649">
                  <c:v>29.4156166666667</c:v>
                </c:pt>
                <c:pt idx="17650">
                  <c:v>29.417283333333401</c:v>
                </c:pt>
                <c:pt idx="17651">
                  <c:v>29.418949999999999</c:v>
                </c:pt>
                <c:pt idx="17652">
                  <c:v>29.4206166666667</c:v>
                </c:pt>
                <c:pt idx="17653">
                  <c:v>29.4222833333334</c:v>
                </c:pt>
                <c:pt idx="17654">
                  <c:v>29.423950000000001</c:v>
                </c:pt>
                <c:pt idx="17655">
                  <c:v>29.425616666666699</c:v>
                </c:pt>
                <c:pt idx="17656">
                  <c:v>29.427283333333399</c:v>
                </c:pt>
                <c:pt idx="17657">
                  <c:v>29.42895</c:v>
                </c:pt>
                <c:pt idx="17658">
                  <c:v>29.430616666666701</c:v>
                </c:pt>
                <c:pt idx="17659">
                  <c:v>29.432283333333402</c:v>
                </c:pt>
                <c:pt idx="17660">
                  <c:v>29.433949999999999</c:v>
                </c:pt>
                <c:pt idx="17661">
                  <c:v>29.4356166666667</c:v>
                </c:pt>
                <c:pt idx="17662">
                  <c:v>29.437283333333401</c:v>
                </c:pt>
                <c:pt idx="17663">
                  <c:v>29.438949999999998</c:v>
                </c:pt>
                <c:pt idx="17664">
                  <c:v>29.440616666666699</c:v>
                </c:pt>
                <c:pt idx="17665">
                  <c:v>29.4422833333334</c:v>
                </c:pt>
                <c:pt idx="17666">
                  <c:v>29.443950000000001</c:v>
                </c:pt>
                <c:pt idx="17667">
                  <c:v>29.445616666666702</c:v>
                </c:pt>
                <c:pt idx="17668">
                  <c:v>29.447283333333399</c:v>
                </c:pt>
                <c:pt idx="17669">
                  <c:v>29.44895</c:v>
                </c:pt>
                <c:pt idx="17670">
                  <c:v>29.450616666666701</c:v>
                </c:pt>
                <c:pt idx="17671">
                  <c:v>29.452283333333401</c:v>
                </c:pt>
                <c:pt idx="17672">
                  <c:v>29.453949999999999</c:v>
                </c:pt>
                <c:pt idx="17673">
                  <c:v>29.4556166666667</c:v>
                </c:pt>
                <c:pt idx="17674">
                  <c:v>29.4572833333334</c:v>
                </c:pt>
                <c:pt idx="17675">
                  <c:v>29.458950000000002</c:v>
                </c:pt>
                <c:pt idx="17676">
                  <c:v>29.460616666666699</c:v>
                </c:pt>
                <c:pt idx="17677">
                  <c:v>29.462283333333399</c:v>
                </c:pt>
                <c:pt idx="17678">
                  <c:v>29.463950000000001</c:v>
                </c:pt>
                <c:pt idx="17679">
                  <c:v>29.465616666666701</c:v>
                </c:pt>
                <c:pt idx="17680">
                  <c:v>29.467283333333398</c:v>
                </c:pt>
                <c:pt idx="17681">
                  <c:v>29.46895</c:v>
                </c:pt>
                <c:pt idx="17682">
                  <c:v>29.4706166666667</c:v>
                </c:pt>
                <c:pt idx="17683">
                  <c:v>29.472283333333401</c:v>
                </c:pt>
                <c:pt idx="17684">
                  <c:v>29.473949999999999</c:v>
                </c:pt>
                <c:pt idx="17685">
                  <c:v>29.475616666666699</c:v>
                </c:pt>
                <c:pt idx="17686">
                  <c:v>29.4772833333334</c:v>
                </c:pt>
                <c:pt idx="17687">
                  <c:v>29.478950000000001</c:v>
                </c:pt>
                <c:pt idx="17688">
                  <c:v>29.480616666666702</c:v>
                </c:pt>
                <c:pt idx="17689">
                  <c:v>29.482283333333399</c:v>
                </c:pt>
                <c:pt idx="17690">
                  <c:v>29.48395</c:v>
                </c:pt>
                <c:pt idx="17691">
                  <c:v>29.485616666666701</c:v>
                </c:pt>
                <c:pt idx="17692">
                  <c:v>29.487283333333401</c:v>
                </c:pt>
                <c:pt idx="17693">
                  <c:v>29.488949999999999</c:v>
                </c:pt>
                <c:pt idx="17694">
                  <c:v>29.4906166666667</c:v>
                </c:pt>
                <c:pt idx="17695">
                  <c:v>29.4922833333334</c:v>
                </c:pt>
                <c:pt idx="17696">
                  <c:v>29.493950000000002</c:v>
                </c:pt>
                <c:pt idx="17697">
                  <c:v>29.495616666666699</c:v>
                </c:pt>
                <c:pt idx="17698">
                  <c:v>29.497283333333399</c:v>
                </c:pt>
                <c:pt idx="17699">
                  <c:v>29.498950000000001</c:v>
                </c:pt>
                <c:pt idx="17700">
                  <c:v>29.500616666666701</c:v>
                </c:pt>
                <c:pt idx="17701">
                  <c:v>29.502283333333398</c:v>
                </c:pt>
                <c:pt idx="17702">
                  <c:v>29.50395</c:v>
                </c:pt>
                <c:pt idx="17703">
                  <c:v>29.5056166666667</c:v>
                </c:pt>
                <c:pt idx="17704">
                  <c:v>29.507283333333401</c:v>
                </c:pt>
                <c:pt idx="17705">
                  <c:v>29.508949999999999</c:v>
                </c:pt>
                <c:pt idx="17706">
                  <c:v>29.510616666666699</c:v>
                </c:pt>
                <c:pt idx="17707">
                  <c:v>29.5122833333334</c:v>
                </c:pt>
                <c:pt idx="17708">
                  <c:v>29.513950000000001</c:v>
                </c:pt>
                <c:pt idx="17709">
                  <c:v>29.515616666666698</c:v>
                </c:pt>
                <c:pt idx="17710">
                  <c:v>29.517283333333399</c:v>
                </c:pt>
                <c:pt idx="17711">
                  <c:v>29.51895</c:v>
                </c:pt>
                <c:pt idx="17712">
                  <c:v>29.520616666666701</c:v>
                </c:pt>
                <c:pt idx="17713">
                  <c:v>29.522283333333402</c:v>
                </c:pt>
                <c:pt idx="17714">
                  <c:v>29.523949999999999</c:v>
                </c:pt>
                <c:pt idx="17715">
                  <c:v>29.5256166666667</c:v>
                </c:pt>
                <c:pt idx="17716">
                  <c:v>29.527283333333401</c:v>
                </c:pt>
                <c:pt idx="17717">
                  <c:v>29.528949999999998</c:v>
                </c:pt>
                <c:pt idx="17718">
                  <c:v>29.530616666666699</c:v>
                </c:pt>
                <c:pt idx="17719">
                  <c:v>29.5322833333334</c:v>
                </c:pt>
                <c:pt idx="17720">
                  <c:v>29.533950000000001</c:v>
                </c:pt>
                <c:pt idx="17721">
                  <c:v>29.535616666666701</c:v>
                </c:pt>
                <c:pt idx="17722">
                  <c:v>29.537283333333399</c:v>
                </c:pt>
                <c:pt idx="17723">
                  <c:v>29.53895</c:v>
                </c:pt>
                <c:pt idx="17724">
                  <c:v>29.5406166666667</c:v>
                </c:pt>
                <c:pt idx="17725">
                  <c:v>29.542283333333401</c:v>
                </c:pt>
                <c:pt idx="17726">
                  <c:v>29.543949999999999</c:v>
                </c:pt>
                <c:pt idx="17727">
                  <c:v>29.5456166666667</c:v>
                </c:pt>
                <c:pt idx="17728">
                  <c:v>29.5472833333334</c:v>
                </c:pt>
                <c:pt idx="17729">
                  <c:v>29.548950000000001</c:v>
                </c:pt>
                <c:pt idx="17730">
                  <c:v>29.550616666666699</c:v>
                </c:pt>
                <c:pt idx="17731">
                  <c:v>29.552283333333399</c:v>
                </c:pt>
                <c:pt idx="17732">
                  <c:v>29.55395</c:v>
                </c:pt>
                <c:pt idx="17733">
                  <c:v>29.555616666666701</c:v>
                </c:pt>
                <c:pt idx="17734">
                  <c:v>29.557283333333402</c:v>
                </c:pt>
                <c:pt idx="17735">
                  <c:v>29.558949999999999</c:v>
                </c:pt>
                <c:pt idx="17736">
                  <c:v>29.5606166666667</c:v>
                </c:pt>
                <c:pt idx="17737">
                  <c:v>29.562283333333401</c:v>
                </c:pt>
                <c:pt idx="17738">
                  <c:v>29.563949999999998</c:v>
                </c:pt>
                <c:pt idx="17739">
                  <c:v>29.565616666666699</c:v>
                </c:pt>
                <c:pt idx="17740">
                  <c:v>29.5672833333334</c:v>
                </c:pt>
                <c:pt idx="17741">
                  <c:v>29.568950000000001</c:v>
                </c:pt>
                <c:pt idx="17742">
                  <c:v>29.570616666666702</c:v>
                </c:pt>
                <c:pt idx="17743">
                  <c:v>29.572283333333399</c:v>
                </c:pt>
                <c:pt idx="17744">
                  <c:v>29.57395</c:v>
                </c:pt>
                <c:pt idx="17745">
                  <c:v>29.575616666666701</c:v>
                </c:pt>
                <c:pt idx="17746">
                  <c:v>29.577283333333401</c:v>
                </c:pt>
                <c:pt idx="17747">
                  <c:v>29.578949999999999</c:v>
                </c:pt>
                <c:pt idx="17748">
                  <c:v>29.5806166666667</c:v>
                </c:pt>
                <c:pt idx="17749">
                  <c:v>29.5822833333334</c:v>
                </c:pt>
                <c:pt idx="17750">
                  <c:v>29.583950000000002</c:v>
                </c:pt>
                <c:pt idx="17751">
                  <c:v>29.585616666666699</c:v>
                </c:pt>
                <c:pt idx="17752">
                  <c:v>29.587283333333399</c:v>
                </c:pt>
                <c:pt idx="17753">
                  <c:v>29.588950000000001</c:v>
                </c:pt>
                <c:pt idx="17754">
                  <c:v>29.590616666666701</c:v>
                </c:pt>
                <c:pt idx="17755">
                  <c:v>29.592283333333398</c:v>
                </c:pt>
                <c:pt idx="17756">
                  <c:v>29.59395</c:v>
                </c:pt>
                <c:pt idx="17757">
                  <c:v>29.5956166666667</c:v>
                </c:pt>
                <c:pt idx="17758">
                  <c:v>29.597283333333401</c:v>
                </c:pt>
                <c:pt idx="17759">
                  <c:v>29.598949999999999</c:v>
                </c:pt>
                <c:pt idx="17760">
                  <c:v>29.600616666666699</c:v>
                </c:pt>
                <c:pt idx="17761">
                  <c:v>29.6022833333334</c:v>
                </c:pt>
                <c:pt idx="17762">
                  <c:v>29.603950000000001</c:v>
                </c:pt>
                <c:pt idx="17763">
                  <c:v>29.605616666666702</c:v>
                </c:pt>
                <c:pt idx="17764">
                  <c:v>29.607283333333399</c:v>
                </c:pt>
                <c:pt idx="17765">
                  <c:v>29.60895</c:v>
                </c:pt>
                <c:pt idx="17766">
                  <c:v>29.610616666666701</c:v>
                </c:pt>
                <c:pt idx="17767">
                  <c:v>29.612283333333401</c:v>
                </c:pt>
                <c:pt idx="17768">
                  <c:v>29.613949999999999</c:v>
                </c:pt>
                <c:pt idx="17769">
                  <c:v>29.6156166666667</c:v>
                </c:pt>
                <c:pt idx="17770">
                  <c:v>29.6172833333334</c:v>
                </c:pt>
                <c:pt idx="17771">
                  <c:v>29.618950000000002</c:v>
                </c:pt>
                <c:pt idx="17772">
                  <c:v>29.620616666666699</c:v>
                </c:pt>
                <c:pt idx="17773">
                  <c:v>29.622283333333399</c:v>
                </c:pt>
                <c:pt idx="17774">
                  <c:v>29.623950000000001</c:v>
                </c:pt>
                <c:pt idx="17775">
                  <c:v>29.625616666666701</c:v>
                </c:pt>
                <c:pt idx="17776">
                  <c:v>29.627283333333398</c:v>
                </c:pt>
                <c:pt idx="17777">
                  <c:v>29.62895</c:v>
                </c:pt>
                <c:pt idx="17778">
                  <c:v>29.6306166666667</c:v>
                </c:pt>
                <c:pt idx="17779">
                  <c:v>29.632283333333401</c:v>
                </c:pt>
                <c:pt idx="17780">
                  <c:v>29.633949999999999</c:v>
                </c:pt>
                <c:pt idx="17781">
                  <c:v>29.635616666666699</c:v>
                </c:pt>
                <c:pt idx="17782">
                  <c:v>29.6372833333334</c:v>
                </c:pt>
                <c:pt idx="17783">
                  <c:v>29.638950000000001</c:v>
                </c:pt>
                <c:pt idx="17784">
                  <c:v>29.640616666666698</c:v>
                </c:pt>
                <c:pt idx="17785">
                  <c:v>29.642283333333399</c:v>
                </c:pt>
                <c:pt idx="17786">
                  <c:v>29.64395</c:v>
                </c:pt>
                <c:pt idx="17787">
                  <c:v>29.645616666666701</c:v>
                </c:pt>
                <c:pt idx="17788">
                  <c:v>29.647283333333402</c:v>
                </c:pt>
                <c:pt idx="17789">
                  <c:v>29.648949999999999</c:v>
                </c:pt>
                <c:pt idx="17790">
                  <c:v>29.6506166666667</c:v>
                </c:pt>
                <c:pt idx="17791">
                  <c:v>29.652283333333401</c:v>
                </c:pt>
                <c:pt idx="17792">
                  <c:v>29.653949999999998</c:v>
                </c:pt>
                <c:pt idx="17793">
                  <c:v>29.655616666666699</c:v>
                </c:pt>
                <c:pt idx="17794">
                  <c:v>29.6572833333334</c:v>
                </c:pt>
                <c:pt idx="17795">
                  <c:v>29.658950000000001</c:v>
                </c:pt>
                <c:pt idx="17796">
                  <c:v>29.660616666666701</c:v>
                </c:pt>
                <c:pt idx="17797">
                  <c:v>29.662283333333399</c:v>
                </c:pt>
                <c:pt idx="17798">
                  <c:v>29.66395</c:v>
                </c:pt>
                <c:pt idx="17799">
                  <c:v>29.6656166666667</c:v>
                </c:pt>
                <c:pt idx="17800">
                  <c:v>29.667283333333401</c:v>
                </c:pt>
                <c:pt idx="17801">
                  <c:v>29.668949999999999</c:v>
                </c:pt>
                <c:pt idx="17802">
                  <c:v>29.6706166666667</c:v>
                </c:pt>
                <c:pt idx="17803">
                  <c:v>29.6722833333334</c:v>
                </c:pt>
                <c:pt idx="17804">
                  <c:v>29.673950000000001</c:v>
                </c:pt>
                <c:pt idx="17805">
                  <c:v>29.675616666666699</c:v>
                </c:pt>
                <c:pt idx="17806">
                  <c:v>29.677283333333399</c:v>
                </c:pt>
                <c:pt idx="17807">
                  <c:v>29.67895</c:v>
                </c:pt>
                <c:pt idx="17808">
                  <c:v>29.680616666666701</c:v>
                </c:pt>
                <c:pt idx="17809">
                  <c:v>29.682283333333402</c:v>
                </c:pt>
                <c:pt idx="17810">
                  <c:v>29.683949999999999</c:v>
                </c:pt>
                <c:pt idx="17811">
                  <c:v>29.6856166666667</c:v>
                </c:pt>
                <c:pt idx="17812">
                  <c:v>29.687283333333401</c:v>
                </c:pt>
                <c:pt idx="17813">
                  <c:v>29.688949999999998</c:v>
                </c:pt>
                <c:pt idx="17814">
                  <c:v>29.690616666666699</c:v>
                </c:pt>
                <c:pt idx="17815">
                  <c:v>29.6922833333334</c:v>
                </c:pt>
                <c:pt idx="17816">
                  <c:v>29.693950000000001</c:v>
                </c:pt>
                <c:pt idx="17817">
                  <c:v>29.695616666666702</c:v>
                </c:pt>
                <c:pt idx="17818">
                  <c:v>29.697283333333399</c:v>
                </c:pt>
                <c:pt idx="17819">
                  <c:v>29.69895</c:v>
                </c:pt>
                <c:pt idx="17820">
                  <c:v>29.700616666666701</c:v>
                </c:pt>
                <c:pt idx="17821">
                  <c:v>29.702283333333401</c:v>
                </c:pt>
                <c:pt idx="17822">
                  <c:v>29.703949999999999</c:v>
                </c:pt>
                <c:pt idx="17823">
                  <c:v>29.7056166666667</c:v>
                </c:pt>
                <c:pt idx="17824">
                  <c:v>29.7072833333334</c:v>
                </c:pt>
                <c:pt idx="17825">
                  <c:v>29.708950000000002</c:v>
                </c:pt>
                <c:pt idx="17826">
                  <c:v>29.710616666666699</c:v>
                </c:pt>
                <c:pt idx="17827">
                  <c:v>29.712283333333399</c:v>
                </c:pt>
                <c:pt idx="17828">
                  <c:v>29.713950000000001</c:v>
                </c:pt>
                <c:pt idx="17829">
                  <c:v>29.715616666666701</c:v>
                </c:pt>
                <c:pt idx="17830">
                  <c:v>29.717283333333398</c:v>
                </c:pt>
                <c:pt idx="17831">
                  <c:v>29.71895</c:v>
                </c:pt>
                <c:pt idx="17832">
                  <c:v>29.7206166666667</c:v>
                </c:pt>
                <c:pt idx="17833">
                  <c:v>29.722283333333401</c:v>
                </c:pt>
                <c:pt idx="17834">
                  <c:v>29.723949999999999</c:v>
                </c:pt>
                <c:pt idx="17835">
                  <c:v>29.725616666666699</c:v>
                </c:pt>
                <c:pt idx="17836">
                  <c:v>29.7272833333334</c:v>
                </c:pt>
                <c:pt idx="17837">
                  <c:v>29.728950000000001</c:v>
                </c:pt>
                <c:pt idx="17838">
                  <c:v>29.730616666666702</c:v>
                </c:pt>
                <c:pt idx="17839">
                  <c:v>29.732283333333399</c:v>
                </c:pt>
                <c:pt idx="17840">
                  <c:v>29.73395</c:v>
                </c:pt>
                <c:pt idx="17841">
                  <c:v>29.735616666666701</c:v>
                </c:pt>
                <c:pt idx="17842">
                  <c:v>29.737283333333401</c:v>
                </c:pt>
                <c:pt idx="17843">
                  <c:v>29.738949999999999</c:v>
                </c:pt>
                <c:pt idx="17844">
                  <c:v>29.7406166666667</c:v>
                </c:pt>
                <c:pt idx="17845">
                  <c:v>29.7422833333334</c:v>
                </c:pt>
                <c:pt idx="17846">
                  <c:v>29.743950000000002</c:v>
                </c:pt>
                <c:pt idx="17847">
                  <c:v>29.745616666666699</c:v>
                </c:pt>
                <c:pt idx="17848">
                  <c:v>29.747283333333399</c:v>
                </c:pt>
                <c:pt idx="17849">
                  <c:v>29.748950000000001</c:v>
                </c:pt>
                <c:pt idx="17850">
                  <c:v>29.750616666666701</c:v>
                </c:pt>
                <c:pt idx="17851">
                  <c:v>29.752283333333398</c:v>
                </c:pt>
                <c:pt idx="17852">
                  <c:v>29.75395</c:v>
                </c:pt>
                <c:pt idx="17853">
                  <c:v>29.7556166666667</c:v>
                </c:pt>
                <c:pt idx="17854">
                  <c:v>29.757283333333401</c:v>
                </c:pt>
                <c:pt idx="17855">
                  <c:v>29.758949999999999</c:v>
                </c:pt>
                <c:pt idx="17856">
                  <c:v>29.760616666666699</c:v>
                </c:pt>
                <c:pt idx="17857">
                  <c:v>29.7622833333334</c:v>
                </c:pt>
                <c:pt idx="17858">
                  <c:v>29.763950000000001</c:v>
                </c:pt>
                <c:pt idx="17859">
                  <c:v>29.765616666666698</c:v>
                </c:pt>
                <c:pt idx="17860">
                  <c:v>29.767283333333399</c:v>
                </c:pt>
                <c:pt idx="17861">
                  <c:v>29.76895</c:v>
                </c:pt>
                <c:pt idx="17862">
                  <c:v>29.770616666666701</c:v>
                </c:pt>
                <c:pt idx="17863">
                  <c:v>29.772283333333402</c:v>
                </c:pt>
                <c:pt idx="17864">
                  <c:v>29.773949999999999</c:v>
                </c:pt>
                <c:pt idx="17865">
                  <c:v>29.7756166666667</c:v>
                </c:pt>
                <c:pt idx="17866">
                  <c:v>29.777283333333401</c:v>
                </c:pt>
                <c:pt idx="17867">
                  <c:v>29.778949999999998</c:v>
                </c:pt>
                <c:pt idx="17868">
                  <c:v>29.780616666666699</c:v>
                </c:pt>
                <c:pt idx="17869">
                  <c:v>29.7822833333334</c:v>
                </c:pt>
                <c:pt idx="17870">
                  <c:v>29.783950000000001</c:v>
                </c:pt>
                <c:pt idx="17871">
                  <c:v>29.785616666666701</c:v>
                </c:pt>
                <c:pt idx="17872">
                  <c:v>29.787283333333399</c:v>
                </c:pt>
                <c:pt idx="17873">
                  <c:v>29.78895</c:v>
                </c:pt>
                <c:pt idx="17874">
                  <c:v>29.7906166666667</c:v>
                </c:pt>
                <c:pt idx="17875">
                  <c:v>29.792283333333401</c:v>
                </c:pt>
                <c:pt idx="17876">
                  <c:v>29.793949999999999</c:v>
                </c:pt>
                <c:pt idx="17877">
                  <c:v>29.7956166666667</c:v>
                </c:pt>
                <c:pt idx="17878">
                  <c:v>29.7972833333334</c:v>
                </c:pt>
                <c:pt idx="17879">
                  <c:v>29.798950000000001</c:v>
                </c:pt>
                <c:pt idx="17880">
                  <c:v>29.800616666666699</c:v>
                </c:pt>
                <c:pt idx="17881">
                  <c:v>29.802283333333399</c:v>
                </c:pt>
                <c:pt idx="17882">
                  <c:v>29.80395</c:v>
                </c:pt>
                <c:pt idx="17883">
                  <c:v>29.805616666666701</c:v>
                </c:pt>
                <c:pt idx="17884">
                  <c:v>29.807283333333402</c:v>
                </c:pt>
                <c:pt idx="17885">
                  <c:v>29.808949999999999</c:v>
                </c:pt>
                <c:pt idx="17886">
                  <c:v>29.8106166666667</c:v>
                </c:pt>
                <c:pt idx="17887">
                  <c:v>29.812283333333401</c:v>
                </c:pt>
                <c:pt idx="17888">
                  <c:v>29.813949999999998</c:v>
                </c:pt>
                <c:pt idx="17889">
                  <c:v>29.815616666666699</c:v>
                </c:pt>
                <c:pt idx="17890">
                  <c:v>29.8172833333334</c:v>
                </c:pt>
                <c:pt idx="17891">
                  <c:v>29.818950000000001</c:v>
                </c:pt>
                <c:pt idx="17892">
                  <c:v>29.820616666666702</c:v>
                </c:pt>
                <c:pt idx="17893">
                  <c:v>29.822283333333399</c:v>
                </c:pt>
                <c:pt idx="17894">
                  <c:v>29.82395</c:v>
                </c:pt>
                <c:pt idx="17895">
                  <c:v>29.825616666666701</c:v>
                </c:pt>
                <c:pt idx="17896">
                  <c:v>29.827283333333401</c:v>
                </c:pt>
                <c:pt idx="17897">
                  <c:v>29.828949999999999</c:v>
                </c:pt>
                <c:pt idx="17898">
                  <c:v>29.8306166666667</c:v>
                </c:pt>
                <c:pt idx="17899">
                  <c:v>29.8322833333334</c:v>
                </c:pt>
                <c:pt idx="17900">
                  <c:v>29.833950000000002</c:v>
                </c:pt>
                <c:pt idx="17901">
                  <c:v>29.835616666666699</c:v>
                </c:pt>
                <c:pt idx="17902">
                  <c:v>29.837283333333399</c:v>
                </c:pt>
                <c:pt idx="17903">
                  <c:v>29.838950000000001</c:v>
                </c:pt>
                <c:pt idx="17904">
                  <c:v>29.840616666666701</c:v>
                </c:pt>
                <c:pt idx="17905">
                  <c:v>29.842283333333398</c:v>
                </c:pt>
                <c:pt idx="17906">
                  <c:v>29.84395</c:v>
                </c:pt>
                <c:pt idx="17907">
                  <c:v>29.8456166666667</c:v>
                </c:pt>
                <c:pt idx="17908">
                  <c:v>29.847283333333401</c:v>
                </c:pt>
                <c:pt idx="17909">
                  <c:v>29.848949999999999</c:v>
                </c:pt>
                <c:pt idx="17910">
                  <c:v>29.850616666666699</c:v>
                </c:pt>
                <c:pt idx="17911">
                  <c:v>29.8522833333334</c:v>
                </c:pt>
                <c:pt idx="17912">
                  <c:v>29.853950000000001</c:v>
                </c:pt>
                <c:pt idx="17913">
                  <c:v>29.855616666666702</c:v>
                </c:pt>
                <c:pt idx="17914">
                  <c:v>29.857283333333399</c:v>
                </c:pt>
                <c:pt idx="17915">
                  <c:v>29.85895</c:v>
                </c:pt>
                <c:pt idx="17916">
                  <c:v>29.860616666666701</c:v>
                </c:pt>
                <c:pt idx="17917">
                  <c:v>29.862283333333401</c:v>
                </c:pt>
                <c:pt idx="17918">
                  <c:v>29.863949999999999</c:v>
                </c:pt>
                <c:pt idx="17919">
                  <c:v>29.8656166666667</c:v>
                </c:pt>
                <c:pt idx="17920">
                  <c:v>29.8672833333334</c:v>
                </c:pt>
                <c:pt idx="17921">
                  <c:v>29.868950000000002</c:v>
                </c:pt>
                <c:pt idx="17922">
                  <c:v>29.870616666666699</c:v>
                </c:pt>
                <c:pt idx="17923">
                  <c:v>29.872283333333399</c:v>
                </c:pt>
                <c:pt idx="17924">
                  <c:v>29.873950000000001</c:v>
                </c:pt>
                <c:pt idx="17925">
                  <c:v>29.875616666666701</c:v>
                </c:pt>
                <c:pt idx="17926">
                  <c:v>29.877283333333398</c:v>
                </c:pt>
                <c:pt idx="17927">
                  <c:v>29.87895</c:v>
                </c:pt>
                <c:pt idx="17928">
                  <c:v>29.8806166666667</c:v>
                </c:pt>
                <c:pt idx="17929">
                  <c:v>29.882283333333401</c:v>
                </c:pt>
                <c:pt idx="17930">
                  <c:v>29.883949999999999</c:v>
                </c:pt>
                <c:pt idx="17931">
                  <c:v>29.885616666666699</c:v>
                </c:pt>
                <c:pt idx="17932">
                  <c:v>29.8872833333334</c:v>
                </c:pt>
                <c:pt idx="17933">
                  <c:v>29.888950000000001</c:v>
                </c:pt>
                <c:pt idx="17934">
                  <c:v>29.890616666666698</c:v>
                </c:pt>
                <c:pt idx="17935">
                  <c:v>29.892283333333399</c:v>
                </c:pt>
                <c:pt idx="17936">
                  <c:v>29.89395</c:v>
                </c:pt>
                <c:pt idx="17937">
                  <c:v>29.895616666666701</c:v>
                </c:pt>
                <c:pt idx="17938">
                  <c:v>29.897283333333402</c:v>
                </c:pt>
                <c:pt idx="17939">
                  <c:v>29.898949999999999</c:v>
                </c:pt>
                <c:pt idx="17940">
                  <c:v>29.9006166666667</c:v>
                </c:pt>
                <c:pt idx="17941">
                  <c:v>29.902283333333401</c:v>
                </c:pt>
                <c:pt idx="17942">
                  <c:v>29.903949999999998</c:v>
                </c:pt>
                <c:pt idx="17943">
                  <c:v>29.905616666666699</c:v>
                </c:pt>
                <c:pt idx="17944">
                  <c:v>29.9072833333334</c:v>
                </c:pt>
                <c:pt idx="17945">
                  <c:v>29.908950000000001</c:v>
                </c:pt>
                <c:pt idx="17946">
                  <c:v>29.910616666666701</c:v>
                </c:pt>
                <c:pt idx="17947">
                  <c:v>29.912283333333399</c:v>
                </c:pt>
                <c:pt idx="17948">
                  <c:v>29.91395</c:v>
                </c:pt>
                <c:pt idx="17949">
                  <c:v>29.9156166666667</c:v>
                </c:pt>
                <c:pt idx="17950">
                  <c:v>29.917283333333401</c:v>
                </c:pt>
                <c:pt idx="17951">
                  <c:v>29.918949999999999</c:v>
                </c:pt>
                <c:pt idx="17952">
                  <c:v>29.9206166666667</c:v>
                </c:pt>
                <c:pt idx="17953">
                  <c:v>29.9222833333334</c:v>
                </c:pt>
                <c:pt idx="17954">
                  <c:v>29.923950000000001</c:v>
                </c:pt>
                <c:pt idx="17955">
                  <c:v>29.925616666666699</c:v>
                </c:pt>
                <c:pt idx="17956">
                  <c:v>29.927283333333399</c:v>
                </c:pt>
                <c:pt idx="17957">
                  <c:v>29.92895</c:v>
                </c:pt>
                <c:pt idx="17958">
                  <c:v>29.930616666666701</c:v>
                </c:pt>
                <c:pt idx="17959">
                  <c:v>29.932283333333402</c:v>
                </c:pt>
                <c:pt idx="17960">
                  <c:v>29.933949999999999</c:v>
                </c:pt>
                <c:pt idx="17961">
                  <c:v>29.9356166666667</c:v>
                </c:pt>
                <c:pt idx="17962">
                  <c:v>29.937283333333401</c:v>
                </c:pt>
                <c:pt idx="17963">
                  <c:v>29.938949999999998</c:v>
                </c:pt>
                <c:pt idx="17964">
                  <c:v>29.940616666666699</c:v>
                </c:pt>
                <c:pt idx="17965">
                  <c:v>29.9422833333334</c:v>
                </c:pt>
                <c:pt idx="17966">
                  <c:v>29.943950000000001</c:v>
                </c:pt>
                <c:pt idx="17967">
                  <c:v>29.945616666666702</c:v>
                </c:pt>
                <c:pt idx="17968">
                  <c:v>29.947283333333399</c:v>
                </c:pt>
                <c:pt idx="17969">
                  <c:v>29.94895</c:v>
                </c:pt>
                <c:pt idx="17970">
                  <c:v>29.950616666666701</c:v>
                </c:pt>
                <c:pt idx="17971">
                  <c:v>29.952283333333401</c:v>
                </c:pt>
                <c:pt idx="17972">
                  <c:v>29.953949999999999</c:v>
                </c:pt>
                <c:pt idx="17973">
                  <c:v>29.9556166666667</c:v>
                </c:pt>
                <c:pt idx="17974">
                  <c:v>29.9572833333334</c:v>
                </c:pt>
                <c:pt idx="17975">
                  <c:v>29.958950000000002</c:v>
                </c:pt>
                <c:pt idx="17976">
                  <c:v>29.960616666666699</c:v>
                </c:pt>
                <c:pt idx="17977">
                  <c:v>29.962283333333399</c:v>
                </c:pt>
                <c:pt idx="17978">
                  <c:v>29.963950000000001</c:v>
                </c:pt>
                <c:pt idx="17979">
                  <c:v>29.965616666666701</c:v>
                </c:pt>
                <c:pt idx="17980">
                  <c:v>29.967283333333398</c:v>
                </c:pt>
                <c:pt idx="17981">
                  <c:v>29.96895</c:v>
                </c:pt>
                <c:pt idx="17982">
                  <c:v>29.9706166666667</c:v>
                </c:pt>
                <c:pt idx="17983">
                  <c:v>29.972283333333401</c:v>
                </c:pt>
                <c:pt idx="17984">
                  <c:v>29.973949999999999</c:v>
                </c:pt>
                <c:pt idx="17985">
                  <c:v>29.975616666666699</c:v>
                </c:pt>
                <c:pt idx="17986">
                  <c:v>29.9772833333334</c:v>
                </c:pt>
                <c:pt idx="17987">
                  <c:v>29.978950000000001</c:v>
                </c:pt>
                <c:pt idx="17988">
                  <c:v>29.980616666666702</c:v>
                </c:pt>
                <c:pt idx="17989">
                  <c:v>29.982283333333399</c:v>
                </c:pt>
                <c:pt idx="17990">
                  <c:v>29.98395</c:v>
                </c:pt>
                <c:pt idx="17991">
                  <c:v>29.985616666666701</c:v>
                </c:pt>
                <c:pt idx="17992">
                  <c:v>29.987283333333401</c:v>
                </c:pt>
                <c:pt idx="17993">
                  <c:v>29.988949999999999</c:v>
                </c:pt>
                <c:pt idx="17994">
                  <c:v>29.9906166666667</c:v>
                </c:pt>
                <c:pt idx="17995">
                  <c:v>29.9922833333334</c:v>
                </c:pt>
                <c:pt idx="17996">
                  <c:v>29.993950000000002</c:v>
                </c:pt>
                <c:pt idx="17997">
                  <c:v>29.995616666666699</c:v>
                </c:pt>
                <c:pt idx="17998">
                  <c:v>29.997283333333399</c:v>
                </c:pt>
                <c:pt idx="17999">
                  <c:v>29.998950000000001</c:v>
                </c:pt>
                <c:pt idx="18000">
                  <c:v>30.000616666666701</c:v>
                </c:pt>
                <c:pt idx="18001">
                  <c:v>30.002283333333398</c:v>
                </c:pt>
                <c:pt idx="18002">
                  <c:v>30.00395</c:v>
                </c:pt>
                <c:pt idx="18003">
                  <c:v>30.0056166666667</c:v>
                </c:pt>
                <c:pt idx="18004">
                  <c:v>30.007283333333401</c:v>
                </c:pt>
                <c:pt idx="18005">
                  <c:v>30.008949999999999</c:v>
                </c:pt>
                <c:pt idx="18006">
                  <c:v>30.010616666666699</c:v>
                </c:pt>
                <c:pt idx="18007">
                  <c:v>30.0122833333334</c:v>
                </c:pt>
                <c:pt idx="18008">
                  <c:v>30.013950000000001</c:v>
                </c:pt>
                <c:pt idx="18009">
                  <c:v>30.015616666666698</c:v>
                </c:pt>
                <c:pt idx="18010">
                  <c:v>30.017283333333399</c:v>
                </c:pt>
                <c:pt idx="18011">
                  <c:v>30.01895</c:v>
                </c:pt>
                <c:pt idx="18012">
                  <c:v>30.020616666666701</c:v>
                </c:pt>
                <c:pt idx="18013">
                  <c:v>30.022283333333402</c:v>
                </c:pt>
                <c:pt idx="18014">
                  <c:v>30.023949999999999</c:v>
                </c:pt>
                <c:pt idx="18015">
                  <c:v>30.0256166666667</c:v>
                </c:pt>
                <c:pt idx="18016">
                  <c:v>30.027283333333401</c:v>
                </c:pt>
                <c:pt idx="18017">
                  <c:v>30.028949999999998</c:v>
                </c:pt>
                <c:pt idx="18018">
                  <c:v>30.030616666666699</c:v>
                </c:pt>
                <c:pt idx="18019">
                  <c:v>30.0322833333334</c:v>
                </c:pt>
                <c:pt idx="18020">
                  <c:v>30.033950000000001</c:v>
                </c:pt>
                <c:pt idx="18021">
                  <c:v>30.035616666666701</c:v>
                </c:pt>
                <c:pt idx="18022">
                  <c:v>30.037283333333399</c:v>
                </c:pt>
                <c:pt idx="18023">
                  <c:v>30.03895</c:v>
                </c:pt>
                <c:pt idx="18024">
                  <c:v>30.0406166666667</c:v>
                </c:pt>
                <c:pt idx="18025">
                  <c:v>30.042283333333401</c:v>
                </c:pt>
                <c:pt idx="18026">
                  <c:v>30.043949999999999</c:v>
                </c:pt>
                <c:pt idx="18027">
                  <c:v>30.0456166666667</c:v>
                </c:pt>
                <c:pt idx="18028">
                  <c:v>30.0472833333334</c:v>
                </c:pt>
                <c:pt idx="18029">
                  <c:v>30.048950000000001</c:v>
                </c:pt>
                <c:pt idx="18030">
                  <c:v>30.050616666666699</c:v>
                </c:pt>
                <c:pt idx="18031">
                  <c:v>30.052283333333399</c:v>
                </c:pt>
                <c:pt idx="18032">
                  <c:v>30.05395</c:v>
                </c:pt>
                <c:pt idx="18033">
                  <c:v>30.055616666666701</c:v>
                </c:pt>
                <c:pt idx="18034">
                  <c:v>30.057283333333402</c:v>
                </c:pt>
                <c:pt idx="18035">
                  <c:v>30.058949999999999</c:v>
                </c:pt>
                <c:pt idx="18036">
                  <c:v>30.0606166666667</c:v>
                </c:pt>
                <c:pt idx="18037">
                  <c:v>30.062283333333401</c:v>
                </c:pt>
                <c:pt idx="18038">
                  <c:v>30.063949999999998</c:v>
                </c:pt>
                <c:pt idx="18039">
                  <c:v>30.065616666666699</c:v>
                </c:pt>
                <c:pt idx="18040">
                  <c:v>30.0672833333334</c:v>
                </c:pt>
                <c:pt idx="18041">
                  <c:v>30.068950000000001</c:v>
                </c:pt>
                <c:pt idx="18042">
                  <c:v>30.070616666666702</c:v>
                </c:pt>
                <c:pt idx="18043">
                  <c:v>30.072283333333399</c:v>
                </c:pt>
                <c:pt idx="18044">
                  <c:v>30.07395</c:v>
                </c:pt>
                <c:pt idx="18045">
                  <c:v>30.075616666666701</c:v>
                </c:pt>
                <c:pt idx="18046">
                  <c:v>30.077283333333401</c:v>
                </c:pt>
                <c:pt idx="18047">
                  <c:v>30.078949999999999</c:v>
                </c:pt>
                <c:pt idx="18048">
                  <c:v>30.0806166666667</c:v>
                </c:pt>
                <c:pt idx="18049">
                  <c:v>30.0822833333334</c:v>
                </c:pt>
                <c:pt idx="18050">
                  <c:v>30.083950000000002</c:v>
                </c:pt>
                <c:pt idx="18051">
                  <c:v>30.085616666666699</c:v>
                </c:pt>
                <c:pt idx="18052">
                  <c:v>30.087283333333399</c:v>
                </c:pt>
                <c:pt idx="18053">
                  <c:v>30.088950000000001</c:v>
                </c:pt>
                <c:pt idx="18054">
                  <c:v>30.090616666666701</c:v>
                </c:pt>
                <c:pt idx="18055">
                  <c:v>30.092283333333398</c:v>
                </c:pt>
                <c:pt idx="18056">
                  <c:v>30.09395</c:v>
                </c:pt>
                <c:pt idx="18057">
                  <c:v>30.0956166666667</c:v>
                </c:pt>
                <c:pt idx="18058">
                  <c:v>30.097283333333401</c:v>
                </c:pt>
                <c:pt idx="18059">
                  <c:v>30.098949999999999</c:v>
                </c:pt>
                <c:pt idx="18060">
                  <c:v>30.100616666666699</c:v>
                </c:pt>
                <c:pt idx="18061">
                  <c:v>30.1022833333334</c:v>
                </c:pt>
                <c:pt idx="18062">
                  <c:v>30.103950000000001</c:v>
                </c:pt>
                <c:pt idx="18063">
                  <c:v>30.105616666666702</c:v>
                </c:pt>
                <c:pt idx="18064">
                  <c:v>30.107283333333399</c:v>
                </c:pt>
                <c:pt idx="18065">
                  <c:v>30.10895</c:v>
                </c:pt>
                <c:pt idx="18066">
                  <c:v>30.110616666666701</c:v>
                </c:pt>
                <c:pt idx="18067">
                  <c:v>30.112283333333401</c:v>
                </c:pt>
                <c:pt idx="18068">
                  <c:v>30.113949999999999</c:v>
                </c:pt>
                <c:pt idx="18069">
                  <c:v>30.1156166666667</c:v>
                </c:pt>
                <c:pt idx="18070">
                  <c:v>30.1172833333334</c:v>
                </c:pt>
                <c:pt idx="18071">
                  <c:v>30.118950000000002</c:v>
                </c:pt>
                <c:pt idx="18072">
                  <c:v>30.120616666666699</c:v>
                </c:pt>
                <c:pt idx="18073">
                  <c:v>30.122283333333399</c:v>
                </c:pt>
                <c:pt idx="18074">
                  <c:v>30.123950000000001</c:v>
                </c:pt>
                <c:pt idx="18075">
                  <c:v>30.125616666666701</c:v>
                </c:pt>
                <c:pt idx="18076">
                  <c:v>30.127283333333398</c:v>
                </c:pt>
                <c:pt idx="18077">
                  <c:v>30.12895</c:v>
                </c:pt>
                <c:pt idx="18078">
                  <c:v>30.1306166666667</c:v>
                </c:pt>
                <c:pt idx="18079">
                  <c:v>30.132283333333401</c:v>
                </c:pt>
                <c:pt idx="18080">
                  <c:v>30.133949999999999</c:v>
                </c:pt>
                <c:pt idx="18081">
                  <c:v>30.135616666666699</c:v>
                </c:pt>
                <c:pt idx="18082">
                  <c:v>30.1372833333334</c:v>
                </c:pt>
                <c:pt idx="18083">
                  <c:v>30.138950000000001</c:v>
                </c:pt>
                <c:pt idx="18084">
                  <c:v>30.140616666666698</c:v>
                </c:pt>
                <c:pt idx="18085">
                  <c:v>30.142283333333399</c:v>
                </c:pt>
                <c:pt idx="18086">
                  <c:v>30.14395</c:v>
                </c:pt>
                <c:pt idx="18087">
                  <c:v>30.145616666666701</c:v>
                </c:pt>
                <c:pt idx="18088">
                  <c:v>30.147283333333402</c:v>
                </c:pt>
                <c:pt idx="18089">
                  <c:v>30.148949999999999</c:v>
                </c:pt>
                <c:pt idx="18090">
                  <c:v>30.1506166666667</c:v>
                </c:pt>
                <c:pt idx="18091">
                  <c:v>30.152283333333401</c:v>
                </c:pt>
                <c:pt idx="18092">
                  <c:v>30.153949999999998</c:v>
                </c:pt>
                <c:pt idx="18093">
                  <c:v>30.155616666666699</c:v>
                </c:pt>
                <c:pt idx="18094">
                  <c:v>30.1572833333334</c:v>
                </c:pt>
                <c:pt idx="18095">
                  <c:v>30.158950000000001</c:v>
                </c:pt>
                <c:pt idx="18096">
                  <c:v>30.160616666666701</c:v>
                </c:pt>
                <c:pt idx="18097">
                  <c:v>30.162283333333399</c:v>
                </c:pt>
                <c:pt idx="18098">
                  <c:v>30.16395</c:v>
                </c:pt>
                <c:pt idx="18099">
                  <c:v>30.1656166666667</c:v>
                </c:pt>
                <c:pt idx="18100">
                  <c:v>30.167283333333401</c:v>
                </c:pt>
                <c:pt idx="18101">
                  <c:v>30.168949999999999</c:v>
                </c:pt>
                <c:pt idx="18102">
                  <c:v>30.1706166666667</c:v>
                </c:pt>
                <c:pt idx="18103">
                  <c:v>30.1722833333334</c:v>
                </c:pt>
                <c:pt idx="18104">
                  <c:v>30.173950000000001</c:v>
                </c:pt>
                <c:pt idx="18105">
                  <c:v>30.175616666666699</c:v>
                </c:pt>
                <c:pt idx="18106">
                  <c:v>30.177283333333399</c:v>
                </c:pt>
                <c:pt idx="18107">
                  <c:v>30.17895</c:v>
                </c:pt>
                <c:pt idx="18108">
                  <c:v>30.180616666666701</c:v>
                </c:pt>
                <c:pt idx="18109">
                  <c:v>30.182283333333402</c:v>
                </c:pt>
                <c:pt idx="18110">
                  <c:v>30.183949999999999</c:v>
                </c:pt>
                <c:pt idx="18111">
                  <c:v>30.1856166666667</c:v>
                </c:pt>
                <c:pt idx="18112">
                  <c:v>30.187283333333401</c:v>
                </c:pt>
                <c:pt idx="18113">
                  <c:v>30.188949999999998</c:v>
                </c:pt>
                <c:pt idx="18114">
                  <c:v>30.190616666666699</c:v>
                </c:pt>
                <c:pt idx="18115">
                  <c:v>30.1922833333334</c:v>
                </c:pt>
                <c:pt idx="18116">
                  <c:v>30.193950000000001</c:v>
                </c:pt>
                <c:pt idx="18117">
                  <c:v>30.195616666666702</c:v>
                </c:pt>
                <c:pt idx="18118">
                  <c:v>30.197283333333399</c:v>
                </c:pt>
                <c:pt idx="18119">
                  <c:v>30.19895</c:v>
                </c:pt>
                <c:pt idx="18120">
                  <c:v>30.200616666666701</c:v>
                </c:pt>
                <c:pt idx="18121">
                  <c:v>30.202283333333401</c:v>
                </c:pt>
                <c:pt idx="18122">
                  <c:v>30.203949999999999</c:v>
                </c:pt>
                <c:pt idx="18123">
                  <c:v>30.2056166666667</c:v>
                </c:pt>
                <c:pt idx="18124">
                  <c:v>30.2072833333334</c:v>
                </c:pt>
                <c:pt idx="18125">
                  <c:v>30.208950000000002</c:v>
                </c:pt>
                <c:pt idx="18126">
                  <c:v>30.210616666666699</c:v>
                </c:pt>
                <c:pt idx="18127">
                  <c:v>30.212283333333399</c:v>
                </c:pt>
                <c:pt idx="18128">
                  <c:v>30.213950000000001</c:v>
                </c:pt>
                <c:pt idx="18129">
                  <c:v>30.215616666666701</c:v>
                </c:pt>
                <c:pt idx="18130">
                  <c:v>30.217283333333398</c:v>
                </c:pt>
                <c:pt idx="18131">
                  <c:v>30.21895</c:v>
                </c:pt>
                <c:pt idx="18132">
                  <c:v>30.2206166666667</c:v>
                </c:pt>
                <c:pt idx="18133">
                  <c:v>30.222283333333401</c:v>
                </c:pt>
                <c:pt idx="18134">
                  <c:v>30.223949999999999</c:v>
                </c:pt>
                <c:pt idx="18135">
                  <c:v>30.225616666666699</c:v>
                </c:pt>
                <c:pt idx="18136">
                  <c:v>30.2272833333334</c:v>
                </c:pt>
                <c:pt idx="18137">
                  <c:v>30.228950000000001</c:v>
                </c:pt>
                <c:pt idx="18138">
                  <c:v>30.230616666666702</c:v>
                </c:pt>
                <c:pt idx="18139">
                  <c:v>30.232283333333399</c:v>
                </c:pt>
                <c:pt idx="18140">
                  <c:v>30.23395</c:v>
                </c:pt>
                <c:pt idx="18141">
                  <c:v>30.235616666666701</c:v>
                </c:pt>
                <c:pt idx="18142">
                  <c:v>30.237283333333401</c:v>
                </c:pt>
                <c:pt idx="18143">
                  <c:v>30.238949999999999</c:v>
                </c:pt>
                <c:pt idx="18144">
                  <c:v>30.2406166666667</c:v>
                </c:pt>
                <c:pt idx="18145">
                  <c:v>30.2422833333334</c:v>
                </c:pt>
                <c:pt idx="18146">
                  <c:v>30.243950000000002</c:v>
                </c:pt>
                <c:pt idx="18147">
                  <c:v>30.245616666666699</c:v>
                </c:pt>
                <c:pt idx="18148">
                  <c:v>30.247283333333399</c:v>
                </c:pt>
                <c:pt idx="18149">
                  <c:v>30.248950000000001</c:v>
                </c:pt>
                <c:pt idx="18150">
                  <c:v>30.250616666666701</c:v>
                </c:pt>
                <c:pt idx="18151">
                  <c:v>30.252283333333398</c:v>
                </c:pt>
                <c:pt idx="18152">
                  <c:v>30.25395</c:v>
                </c:pt>
                <c:pt idx="18153">
                  <c:v>30.2556166666667</c:v>
                </c:pt>
                <c:pt idx="18154">
                  <c:v>30.257283333333401</c:v>
                </c:pt>
                <c:pt idx="18155">
                  <c:v>30.258949999999999</c:v>
                </c:pt>
                <c:pt idx="18156">
                  <c:v>30.260616666666699</c:v>
                </c:pt>
                <c:pt idx="18157">
                  <c:v>30.2622833333334</c:v>
                </c:pt>
                <c:pt idx="18158">
                  <c:v>30.263950000000001</c:v>
                </c:pt>
                <c:pt idx="18159">
                  <c:v>30.265616666666698</c:v>
                </c:pt>
                <c:pt idx="18160">
                  <c:v>30.267283333333399</c:v>
                </c:pt>
                <c:pt idx="18161">
                  <c:v>30.26895</c:v>
                </c:pt>
                <c:pt idx="18162">
                  <c:v>30.270616666666701</c:v>
                </c:pt>
                <c:pt idx="18163">
                  <c:v>30.272283333333402</c:v>
                </c:pt>
                <c:pt idx="18164">
                  <c:v>30.273949999999999</c:v>
                </c:pt>
                <c:pt idx="18165">
                  <c:v>30.2756166666667</c:v>
                </c:pt>
                <c:pt idx="18166">
                  <c:v>30.277283333333401</c:v>
                </c:pt>
                <c:pt idx="18167">
                  <c:v>30.278949999999998</c:v>
                </c:pt>
                <c:pt idx="18168">
                  <c:v>30.280616666666699</c:v>
                </c:pt>
                <c:pt idx="18169">
                  <c:v>30.2822833333334</c:v>
                </c:pt>
                <c:pt idx="18170">
                  <c:v>30.283950000000001</c:v>
                </c:pt>
                <c:pt idx="18171">
                  <c:v>30.285616666666701</c:v>
                </c:pt>
                <c:pt idx="18172">
                  <c:v>30.287283333333399</c:v>
                </c:pt>
                <c:pt idx="18173">
                  <c:v>30.28895</c:v>
                </c:pt>
                <c:pt idx="18174">
                  <c:v>30.2906166666667</c:v>
                </c:pt>
                <c:pt idx="18175">
                  <c:v>30.292283333333401</c:v>
                </c:pt>
                <c:pt idx="18176">
                  <c:v>30.293949999999999</c:v>
                </c:pt>
                <c:pt idx="18177">
                  <c:v>30.2956166666667</c:v>
                </c:pt>
                <c:pt idx="18178">
                  <c:v>30.2972833333334</c:v>
                </c:pt>
                <c:pt idx="18179">
                  <c:v>30.298950000000001</c:v>
                </c:pt>
                <c:pt idx="18180">
                  <c:v>30.300616666666699</c:v>
                </c:pt>
                <c:pt idx="18181">
                  <c:v>30.302283333333399</c:v>
                </c:pt>
                <c:pt idx="18182">
                  <c:v>30.30395</c:v>
                </c:pt>
                <c:pt idx="18183">
                  <c:v>30.305616666666701</c:v>
                </c:pt>
                <c:pt idx="18184">
                  <c:v>30.307283333333402</c:v>
                </c:pt>
                <c:pt idx="18185">
                  <c:v>30.308949999999999</c:v>
                </c:pt>
                <c:pt idx="18186">
                  <c:v>30.3106166666667</c:v>
                </c:pt>
                <c:pt idx="18187">
                  <c:v>30.312283333333401</c:v>
                </c:pt>
                <c:pt idx="18188">
                  <c:v>30.313949999999998</c:v>
                </c:pt>
                <c:pt idx="18189">
                  <c:v>30.315616666666699</c:v>
                </c:pt>
                <c:pt idx="18190">
                  <c:v>30.3172833333334</c:v>
                </c:pt>
                <c:pt idx="18191">
                  <c:v>30.318950000000001</c:v>
                </c:pt>
                <c:pt idx="18192">
                  <c:v>30.320616666666702</c:v>
                </c:pt>
                <c:pt idx="18193">
                  <c:v>30.322283333333399</c:v>
                </c:pt>
                <c:pt idx="18194">
                  <c:v>30.32395</c:v>
                </c:pt>
                <c:pt idx="18195">
                  <c:v>30.325616666666701</c:v>
                </c:pt>
                <c:pt idx="18196">
                  <c:v>30.327283333333401</c:v>
                </c:pt>
                <c:pt idx="18197">
                  <c:v>30.328949999999999</c:v>
                </c:pt>
                <c:pt idx="18198">
                  <c:v>30.3306166666667</c:v>
                </c:pt>
                <c:pt idx="18199">
                  <c:v>30.3322833333334</c:v>
                </c:pt>
                <c:pt idx="18200">
                  <c:v>30.333950000000002</c:v>
                </c:pt>
                <c:pt idx="18201">
                  <c:v>30.335616666666699</c:v>
                </c:pt>
                <c:pt idx="18202">
                  <c:v>30.337283333333399</c:v>
                </c:pt>
                <c:pt idx="18203">
                  <c:v>30.338950000000001</c:v>
                </c:pt>
                <c:pt idx="18204">
                  <c:v>30.340616666666701</c:v>
                </c:pt>
                <c:pt idx="18205">
                  <c:v>30.342283333333398</c:v>
                </c:pt>
                <c:pt idx="18206">
                  <c:v>30.34395</c:v>
                </c:pt>
                <c:pt idx="18207">
                  <c:v>30.3456166666667</c:v>
                </c:pt>
                <c:pt idx="18208">
                  <c:v>30.347283333333401</c:v>
                </c:pt>
                <c:pt idx="18209">
                  <c:v>30.348949999999999</c:v>
                </c:pt>
                <c:pt idx="18210">
                  <c:v>30.350616666666699</c:v>
                </c:pt>
                <c:pt idx="18211">
                  <c:v>30.3522833333334</c:v>
                </c:pt>
                <c:pt idx="18212">
                  <c:v>30.353950000000001</c:v>
                </c:pt>
                <c:pt idx="18213">
                  <c:v>30.355616666666702</c:v>
                </c:pt>
                <c:pt idx="18214">
                  <c:v>30.357283333333399</c:v>
                </c:pt>
                <c:pt idx="18215">
                  <c:v>30.35895</c:v>
                </c:pt>
                <c:pt idx="18216">
                  <c:v>30.360616666666701</c:v>
                </c:pt>
                <c:pt idx="18217">
                  <c:v>30.362283333333401</c:v>
                </c:pt>
                <c:pt idx="18218">
                  <c:v>30.363949999999999</c:v>
                </c:pt>
                <c:pt idx="18219">
                  <c:v>30.3656166666667</c:v>
                </c:pt>
                <c:pt idx="18220">
                  <c:v>30.3672833333334</c:v>
                </c:pt>
                <c:pt idx="18221">
                  <c:v>30.368950000000002</c:v>
                </c:pt>
                <c:pt idx="18222">
                  <c:v>30.370616666666699</c:v>
                </c:pt>
                <c:pt idx="18223">
                  <c:v>30.372283333333399</c:v>
                </c:pt>
                <c:pt idx="18224">
                  <c:v>30.373950000000001</c:v>
                </c:pt>
                <c:pt idx="18225">
                  <c:v>30.375616666666701</c:v>
                </c:pt>
                <c:pt idx="18226">
                  <c:v>30.377283333333398</c:v>
                </c:pt>
                <c:pt idx="18227">
                  <c:v>30.37895</c:v>
                </c:pt>
                <c:pt idx="18228">
                  <c:v>30.3806166666667</c:v>
                </c:pt>
                <c:pt idx="18229">
                  <c:v>30.382283333333401</c:v>
                </c:pt>
                <c:pt idx="18230">
                  <c:v>30.383949999999999</c:v>
                </c:pt>
                <c:pt idx="18231">
                  <c:v>30.385616666666699</c:v>
                </c:pt>
                <c:pt idx="18232">
                  <c:v>30.3872833333334</c:v>
                </c:pt>
                <c:pt idx="18233">
                  <c:v>30.388950000000001</c:v>
                </c:pt>
                <c:pt idx="18234">
                  <c:v>30.390616666666698</c:v>
                </c:pt>
                <c:pt idx="18235">
                  <c:v>30.392283333333399</c:v>
                </c:pt>
                <c:pt idx="18236">
                  <c:v>30.39395</c:v>
                </c:pt>
                <c:pt idx="18237">
                  <c:v>30.395616666666701</c:v>
                </c:pt>
                <c:pt idx="18238">
                  <c:v>30.397283333333402</c:v>
                </c:pt>
                <c:pt idx="18239">
                  <c:v>30.398949999999999</c:v>
                </c:pt>
                <c:pt idx="18240">
                  <c:v>30.4006166666667</c:v>
                </c:pt>
                <c:pt idx="18241">
                  <c:v>30.402283333333401</c:v>
                </c:pt>
                <c:pt idx="18242">
                  <c:v>30.403949999999998</c:v>
                </c:pt>
                <c:pt idx="18243">
                  <c:v>30.405616666666699</c:v>
                </c:pt>
                <c:pt idx="18244">
                  <c:v>30.4072833333334</c:v>
                </c:pt>
                <c:pt idx="18245">
                  <c:v>30.408950000000001</c:v>
                </c:pt>
                <c:pt idx="18246">
                  <c:v>30.410616666666701</c:v>
                </c:pt>
                <c:pt idx="18247">
                  <c:v>30.412283333333399</c:v>
                </c:pt>
                <c:pt idx="18248">
                  <c:v>30.41395</c:v>
                </c:pt>
                <c:pt idx="18249">
                  <c:v>30.4156166666667</c:v>
                </c:pt>
                <c:pt idx="18250">
                  <c:v>30.417283333333401</c:v>
                </c:pt>
                <c:pt idx="18251">
                  <c:v>30.418949999999999</c:v>
                </c:pt>
                <c:pt idx="18252">
                  <c:v>30.4206166666667</c:v>
                </c:pt>
                <c:pt idx="18253">
                  <c:v>30.4222833333334</c:v>
                </c:pt>
                <c:pt idx="18254">
                  <c:v>30.423950000000001</c:v>
                </c:pt>
                <c:pt idx="18255">
                  <c:v>30.425616666666699</c:v>
                </c:pt>
                <c:pt idx="18256">
                  <c:v>30.427283333333399</c:v>
                </c:pt>
                <c:pt idx="18257">
                  <c:v>30.42895</c:v>
                </c:pt>
                <c:pt idx="18258">
                  <c:v>30.430616666666701</c:v>
                </c:pt>
                <c:pt idx="18259">
                  <c:v>30.432283333333402</c:v>
                </c:pt>
                <c:pt idx="18260">
                  <c:v>30.433949999999999</c:v>
                </c:pt>
                <c:pt idx="18261">
                  <c:v>30.4356166666667</c:v>
                </c:pt>
                <c:pt idx="18262">
                  <c:v>30.437283333333401</c:v>
                </c:pt>
                <c:pt idx="18263">
                  <c:v>30.438949999999998</c:v>
                </c:pt>
                <c:pt idx="18264">
                  <c:v>30.440616666666699</c:v>
                </c:pt>
                <c:pt idx="18265">
                  <c:v>30.4422833333334</c:v>
                </c:pt>
                <c:pt idx="18266">
                  <c:v>30.443950000000001</c:v>
                </c:pt>
                <c:pt idx="18267">
                  <c:v>30.445616666666702</c:v>
                </c:pt>
                <c:pt idx="18268">
                  <c:v>30.447283333333399</c:v>
                </c:pt>
                <c:pt idx="18269">
                  <c:v>30.44895</c:v>
                </c:pt>
                <c:pt idx="18270">
                  <c:v>30.450616666666701</c:v>
                </c:pt>
                <c:pt idx="18271">
                  <c:v>30.452283333333401</c:v>
                </c:pt>
                <c:pt idx="18272">
                  <c:v>30.453949999999999</c:v>
                </c:pt>
                <c:pt idx="18273">
                  <c:v>30.4556166666667</c:v>
                </c:pt>
                <c:pt idx="18274">
                  <c:v>30.4572833333334</c:v>
                </c:pt>
                <c:pt idx="18275">
                  <c:v>30.458950000000002</c:v>
                </c:pt>
                <c:pt idx="18276">
                  <c:v>30.460616666666699</c:v>
                </c:pt>
                <c:pt idx="18277">
                  <c:v>30.462283333333399</c:v>
                </c:pt>
                <c:pt idx="18278">
                  <c:v>30.463950000000001</c:v>
                </c:pt>
                <c:pt idx="18279">
                  <c:v>30.465616666666701</c:v>
                </c:pt>
                <c:pt idx="18280">
                  <c:v>30.467283333333398</c:v>
                </c:pt>
                <c:pt idx="18281">
                  <c:v>30.46895</c:v>
                </c:pt>
                <c:pt idx="18282">
                  <c:v>30.4706166666667</c:v>
                </c:pt>
                <c:pt idx="18283">
                  <c:v>30.472283333333401</c:v>
                </c:pt>
                <c:pt idx="18284">
                  <c:v>30.473949999999999</c:v>
                </c:pt>
                <c:pt idx="18285">
                  <c:v>30.475616666666699</c:v>
                </c:pt>
                <c:pt idx="18286">
                  <c:v>30.4772833333334</c:v>
                </c:pt>
                <c:pt idx="18287">
                  <c:v>30.478950000000001</c:v>
                </c:pt>
                <c:pt idx="18288">
                  <c:v>30.480616666666702</c:v>
                </c:pt>
                <c:pt idx="18289">
                  <c:v>30.482283333333399</c:v>
                </c:pt>
                <c:pt idx="18290">
                  <c:v>30.48395</c:v>
                </c:pt>
                <c:pt idx="18291">
                  <c:v>30.485616666666701</c:v>
                </c:pt>
                <c:pt idx="18292">
                  <c:v>30.487283333333401</c:v>
                </c:pt>
                <c:pt idx="18293">
                  <c:v>30.488949999999999</c:v>
                </c:pt>
                <c:pt idx="18294">
                  <c:v>30.4906166666667</c:v>
                </c:pt>
                <c:pt idx="18295">
                  <c:v>30.4922833333334</c:v>
                </c:pt>
                <c:pt idx="18296">
                  <c:v>30.493950000000002</c:v>
                </c:pt>
                <c:pt idx="18297">
                  <c:v>30.495616666666699</c:v>
                </c:pt>
                <c:pt idx="18298">
                  <c:v>30.497283333333399</c:v>
                </c:pt>
                <c:pt idx="18299">
                  <c:v>30.498950000000001</c:v>
                </c:pt>
                <c:pt idx="18300">
                  <c:v>30.500616666666701</c:v>
                </c:pt>
                <c:pt idx="18301">
                  <c:v>30.502283333333398</c:v>
                </c:pt>
                <c:pt idx="18302">
                  <c:v>30.50395</c:v>
                </c:pt>
                <c:pt idx="18303">
                  <c:v>30.5056166666667</c:v>
                </c:pt>
                <c:pt idx="18304">
                  <c:v>30.507283333333401</c:v>
                </c:pt>
                <c:pt idx="18305">
                  <c:v>30.508949999999999</c:v>
                </c:pt>
                <c:pt idx="18306">
                  <c:v>30.510616666666699</c:v>
                </c:pt>
                <c:pt idx="18307">
                  <c:v>30.5122833333334</c:v>
                </c:pt>
                <c:pt idx="18308">
                  <c:v>30.513950000000001</c:v>
                </c:pt>
                <c:pt idx="18309">
                  <c:v>30.515616666666698</c:v>
                </c:pt>
                <c:pt idx="18310">
                  <c:v>30.517283333333399</c:v>
                </c:pt>
                <c:pt idx="18311">
                  <c:v>30.51895</c:v>
                </c:pt>
                <c:pt idx="18312">
                  <c:v>30.520616666666701</c:v>
                </c:pt>
                <c:pt idx="18313">
                  <c:v>30.522283333333402</c:v>
                </c:pt>
                <c:pt idx="18314">
                  <c:v>30.523949999999999</c:v>
                </c:pt>
                <c:pt idx="18315">
                  <c:v>30.5256166666667</c:v>
                </c:pt>
                <c:pt idx="18316">
                  <c:v>30.527283333333401</c:v>
                </c:pt>
                <c:pt idx="18317">
                  <c:v>30.528949999999998</c:v>
                </c:pt>
                <c:pt idx="18318">
                  <c:v>30.530616666666699</c:v>
                </c:pt>
                <c:pt idx="18319">
                  <c:v>30.5322833333334</c:v>
                </c:pt>
                <c:pt idx="18320">
                  <c:v>30.533950000000001</c:v>
                </c:pt>
                <c:pt idx="18321">
                  <c:v>30.535616666666701</c:v>
                </c:pt>
                <c:pt idx="18322">
                  <c:v>30.537283333333399</c:v>
                </c:pt>
                <c:pt idx="18323">
                  <c:v>30.53895</c:v>
                </c:pt>
                <c:pt idx="18324">
                  <c:v>30.5406166666667</c:v>
                </c:pt>
                <c:pt idx="18325">
                  <c:v>30.542283333333401</c:v>
                </c:pt>
                <c:pt idx="18326">
                  <c:v>30.543949999999999</c:v>
                </c:pt>
                <c:pt idx="18327">
                  <c:v>30.5456166666667</c:v>
                </c:pt>
                <c:pt idx="18328">
                  <c:v>30.5472833333334</c:v>
                </c:pt>
                <c:pt idx="18329">
                  <c:v>30.548950000000001</c:v>
                </c:pt>
                <c:pt idx="18330">
                  <c:v>30.550616666666699</c:v>
                </c:pt>
                <c:pt idx="18331">
                  <c:v>30.552283333333399</c:v>
                </c:pt>
                <c:pt idx="18332">
                  <c:v>30.55395</c:v>
                </c:pt>
                <c:pt idx="18333">
                  <c:v>30.555616666666701</c:v>
                </c:pt>
                <c:pt idx="18334">
                  <c:v>30.557283333333402</c:v>
                </c:pt>
                <c:pt idx="18335">
                  <c:v>30.558949999999999</c:v>
                </c:pt>
                <c:pt idx="18336">
                  <c:v>30.5606166666667</c:v>
                </c:pt>
                <c:pt idx="18337">
                  <c:v>30.562283333333401</c:v>
                </c:pt>
                <c:pt idx="18338">
                  <c:v>30.563949999999998</c:v>
                </c:pt>
                <c:pt idx="18339">
                  <c:v>30.565616666666699</c:v>
                </c:pt>
                <c:pt idx="18340">
                  <c:v>30.5672833333334</c:v>
                </c:pt>
                <c:pt idx="18341">
                  <c:v>30.568950000000001</c:v>
                </c:pt>
                <c:pt idx="18342">
                  <c:v>30.570616666666702</c:v>
                </c:pt>
                <c:pt idx="18343">
                  <c:v>30.572283333333399</c:v>
                </c:pt>
                <c:pt idx="18344">
                  <c:v>30.57395</c:v>
                </c:pt>
                <c:pt idx="18345">
                  <c:v>30.575616666666701</c:v>
                </c:pt>
                <c:pt idx="18346">
                  <c:v>30.577283333333401</c:v>
                </c:pt>
                <c:pt idx="18347">
                  <c:v>30.578949999999999</c:v>
                </c:pt>
                <c:pt idx="18348">
                  <c:v>30.5806166666667</c:v>
                </c:pt>
                <c:pt idx="18349">
                  <c:v>30.5822833333334</c:v>
                </c:pt>
                <c:pt idx="18350">
                  <c:v>30.583950000000002</c:v>
                </c:pt>
                <c:pt idx="18351">
                  <c:v>30.585616666666699</c:v>
                </c:pt>
                <c:pt idx="18352">
                  <c:v>30.587283333333399</c:v>
                </c:pt>
                <c:pt idx="18353">
                  <c:v>30.588950000000001</c:v>
                </c:pt>
                <c:pt idx="18354">
                  <c:v>30.590616666666701</c:v>
                </c:pt>
                <c:pt idx="18355">
                  <c:v>30.592283333333398</c:v>
                </c:pt>
                <c:pt idx="18356">
                  <c:v>30.59395</c:v>
                </c:pt>
                <c:pt idx="18357">
                  <c:v>30.5956166666667</c:v>
                </c:pt>
                <c:pt idx="18358">
                  <c:v>30.597283333333401</c:v>
                </c:pt>
                <c:pt idx="18359">
                  <c:v>30.598949999999999</c:v>
                </c:pt>
                <c:pt idx="18360">
                  <c:v>30.600616666666699</c:v>
                </c:pt>
                <c:pt idx="18361">
                  <c:v>30.6022833333334</c:v>
                </c:pt>
                <c:pt idx="18362">
                  <c:v>30.603950000000001</c:v>
                </c:pt>
                <c:pt idx="18363">
                  <c:v>30.605616666666702</c:v>
                </c:pt>
                <c:pt idx="18364">
                  <c:v>30.607283333333399</c:v>
                </c:pt>
                <c:pt idx="18365">
                  <c:v>30.60895</c:v>
                </c:pt>
                <c:pt idx="18366">
                  <c:v>30.610616666666701</c:v>
                </c:pt>
                <c:pt idx="18367">
                  <c:v>30.612283333333401</c:v>
                </c:pt>
                <c:pt idx="18368">
                  <c:v>30.613949999999999</c:v>
                </c:pt>
                <c:pt idx="18369">
                  <c:v>30.6156166666667</c:v>
                </c:pt>
                <c:pt idx="18370">
                  <c:v>30.6172833333334</c:v>
                </c:pt>
                <c:pt idx="18371">
                  <c:v>30.618950000000002</c:v>
                </c:pt>
                <c:pt idx="18372">
                  <c:v>30.620616666666699</c:v>
                </c:pt>
                <c:pt idx="18373">
                  <c:v>30.622283333333399</c:v>
                </c:pt>
                <c:pt idx="18374">
                  <c:v>30.623950000000001</c:v>
                </c:pt>
                <c:pt idx="18375">
                  <c:v>30.625616666666701</c:v>
                </c:pt>
                <c:pt idx="18376">
                  <c:v>30.627283333333398</c:v>
                </c:pt>
                <c:pt idx="18377">
                  <c:v>30.62895</c:v>
                </c:pt>
                <c:pt idx="18378">
                  <c:v>30.6306166666667</c:v>
                </c:pt>
                <c:pt idx="18379">
                  <c:v>30.632283333333401</c:v>
                </c:pt>
                <c:pt idx="18380">
                  <c:v>30.633949999999999</c:v>
                </c:pt>
                <c:pt idx="18381">
                  <c:v>30.635616666666699</c:v>
                </c:pt>
                <c:pt idx="18382">
                  <c:v>30.6372833333334</c:v>
                </c:pt>
                <c:pt idx="18383">
                  <c:v>30.638950000000001</c:v>
                </c:pt>
                <c:pt idx="18384">
                  <c:v>30.640616666666698</c:v>
                </c:pt>
                <c:pt idx="18385">
                  <c:v>30.642283333333399</c:v>
                </c:pt>
                <c:pt idx="18386">
                  <c:v>30.64395</c:v>
                </c:pt>
                <c:pt idx="18387">
                  <c:v>30.645616666666701</c:v>
                </c:pt>
                <c:pt idx="18388">
                  <c:v>30.647283333333402</c:v>
                </c:pt>
                <c:pt idx="18389">
                  <c:v>30.648949999999999</c:v>
                </c:pt>
                <c:pt idx="18390">
                  <c:v>30.6506166666667</c:v>
                </c:pt>
                <c:pt idx="18391">
                  <c:v>30.652283333333401</c:v>
                </c:pt>
                <c:pt idx="18392">
                  <c:v>30.653949999999998</c:v>
                </c:pt>
                <c:pt idx="18393">
                  <c:v>30.655616666666699</c:v>
                </c:pt>
                <c:pt idx="18394">
                  <c:v>30.6572833333334</c:v>
                </c:pt>
                <c:pt idx="18395">
                  <c:v>30.658950000000001</c:v>
                </c:pt>
                <c:pt idx="18396">
                  <c:v>30.660616666666701</c:v>
                </c:pt>
                <c:pt idx="18397">
                  <c:v>30.662283333333399</c:v>
                </c:pt>
                <c:pt idx="18398">
                  <c:v>30.66395</c:v>
                </c:pt>
                <c:pt idx="18399">
                  <c:v>30.6656166666667</c:v>
                </c:pt>
                <c:pt idx="18400">
                  <c:v>30.667283333333401</c:v>
                </c:pt>
                <c:pt idx="18401">
                  <c:v>30.668949999999999</c:v>
                </c:pt>
                <c:pt idx="18402">
                  <c:v>30.6706166666667</c:v>
                </c:pt>
                <c:pt idx="18403">
                  <c:v>30.6722833333334</c:v>
                </c:pt>
                <c:pt idx="18404">
                  <c:v>30.673950000000001</c:v>
                </c:pt>
                <c:pt idx="18405">
                  <c:v>30.675616666666699</c:v>
                </c:pt>
                <c:pt idx="18406">
                  <c:v>30.677283333333399</c:v>
                </c:pt>
                <c:pt idx="18407">
                  <c:v>30.67895</c:v>
                </c:pt>
                <c:pt idx="18408">
                  <c:v>30.680616666666701</c:v>
                </c:pt>
                <c:pt idx="18409">
                  <c:v>30.682283333333402</c:v>
                </c:pt>
                <c:pt idx="18410">
                  <c:v>30.683949999999999</c:v>
                </c:pt>
                <c:pt idx="18411">
                  <c:v>30.6856166666667</c:v>
                </c:pt>
                <c:pt idx="18412">
                  <c:v>30.687283333333401</c:v>
                </c:pt>
                <c:pt idx="18413">
                  <c:v>30.688949999999998</c:v>
                </c:pt>
                <c:pt idx="18414">
                  <c:v>30.690616666666699</c:v>
                </c:pt>
                <c:pt idx="18415">
                  <c:v>30.6922833333334</c:v>
                </c:pt>
                <c:pt idx="18416">
                  <c:v>30.693950000000001</c:v>
                </c:pt>
                <c:pt idx="18417">
                  <c:v>30.695616666666702</c:v>
                </c:pt>
                <c:pt idx="18418">
                  <c:v>30.697283333333399</c:v>
                </c:pt>
                <c:pt idx="18419">
                  <c:v>30.69895</c:v>
                </c:pt>
                <c:pt idx="18420">
                  <c:v>30.700616666666701</c:v>
                </c:pt>
                <c:pt idx="18421">
                  <c:v>30.702283333333401</c:v>
                </c:pt>
                <c:pt idx="18422">
                  <c:v>30.703949999999999</c:v>
                </c:pt>
                <c:pt idx="18423">
                  <c:v>30.7056166666667</c:v>
                </c:pt>
                <c:pt idx="18424">
                  <c:v>30.7072833333334</c:v>
                </c:pt>
                <c:pt idx="18425">
                  <c:v>30.708950000000002</c:v>
                </c:pt>
                <c:pt idx="18426">
                  <c:v>30.710616666666699</c:v>
                </c:pt>
                <c:pt idx="18427">
                  <c:v>30.712283333333399</c:v>
                </c:pt>
                <c:pt idx="18428">
                  <c:v>30.713950000000001</c:v>
                </c:pt>
                <c:pt idx="18429">
                  <c:v>30.715616666666701</c:v>
                </c:pt>
                <c:pt idx="18430">
                  <c:v>30.717283333333398</c:v>
                </c:pt>
                <c:pt idx="18431">
                  <c:v>30.71895</c:v>
                </c:pt>
                <c:pt idx="18432">
                  <c:v>30.7206166666667</c:v>
                </c:pt>
                <c:pt idx="18433">
                  <c:v>30.722283333333401</c:v>
                </c:pt>
                <c:pt idx="18434">
                  <c:v>30.723949999999999</c:v>
                </c:pt>
                <c:pt idx="18435">
                  <c:v>30.725616666666699</c:v>
                </c:pt>
                <c:pt idx="18436">
                  <c:v>30.7272833333334</c:v>
                </c:pt>
                <c:pt idx="18437">
                  <c:v>30.728950000000001</c:v>
                </c:pt>
                <c:pt idx="18438">
                  <c:v>30.730616666666702</c:v>
                </c:pt>
                <c:pt idx="18439">
                  <c:v>30.732283333333399</c:v>
                </c:pt>
                <c:pt idx="18440">
                  <c:v>30.73395</c:v>
                </c:pt>
                <c:pt idx="18441">
                  <c:v>30.735616666666701</c:v>
                </c:pt>
                <c:pt idx="18442">
                  <c:v>30.737283333333401</c:v>
                </c:pt>
                <c:pt idx="18443">
                  <c:v>30.738949999999999</c:v>
                </c:pt>
                <c:pt idx="18444">
                  <c:v>30.7406166666667</c:v>
                </c:pt>
                <c:pt idx="18445">
                  <c:v>30.7422833333334</c:v>
                </c:pt>
                <c:pt idx="18446">
                  <c:v>30.743950000000002</c:v>
                </c:pt>
                <c:pt idx="18447">
                  <c:v>30.745616666666699</c:v>
                </c:pt>
                <c:pt idx="18448">
                  <c:v>30.747283333333399</c:v>
                </c:pt>
                <c:pt idx="18449">
                  <c:v>30.748950000000001</c:v>
                </c:pt>
                <c:pt idx="18450">
                  <c:v>30.750616666666701</c:v>
                </c:pt>
                <c:pt idx="18451">
                  <c:v>30.752283333333398</c:v>
                </c:pt>
                <c:pt idx="18452">
                  <c:v>30.75395</c:v>
                </c:pt>
                <c:pt idx="18453">
                  <c:v>30.7556166666667</c:v>
                </c:pt>
                <c:pt idx="18454">
                  <c:v>30.757283333333401</c:v>
                </c:pt>
                <c:pt idx="18455">
                  <c:v>30.758949999999999</c:v>
                </c:pt>
                <c:pt idx="18456">
                  <c:v>30.760616666666699</c:v>
                </c:pt>
                <c:pt idx="18457">
                  <c:v>30.7622833333334</c:v>
                </c:pt>
                <c:pt idx="18458">
                  <c:v>30.763950000000001</c:v>
                </c:pt>
                <c:pt idx="18459">
                  <c:v>30.765616666666698</c:v>
                </c:pt>
                <c:pt idx="18460">
                  <c:v>30.767283333333399</c:v>
                </c:pt>
                <c:pt idx="18461">
                  <c:v>30.76895</c:v>
                </c:pt>
                <c:pt idx="18462">
                  <c:v>30.770616666666701</c:v>
                </c:pt>
                <c:pt idx="18463">
                  <c:v>30.772283333333402</c:v>
                </c:pt>
                <c:pt idx="18464">
                  <c:v>30.773949999999999</c:v>
                </c:pt>
                <c:pt idx="18465">
                  <c:v>30.7756166666667</c:v>
                </c:pt>
                <c:pt idx="18466">
                  <c:v>30.777283333333401</c:v>
                </c:pt>
                <c:pt idx="18467">
                  <c:v>30.778949999999998</c:v>
                </c:pt>
                <c:pt idx="18468">
                  <c:v>30.780616666666699</c:v>
                </c:pt>
                <c:pt idx="18469">
                  <c:v>30.7822833333334</c:v>
                </c:pt>
                <c:pt idx="18470">
                  <c:v>30.783950000000001</c:v>
                </c:pt>
                <c:pt idx="18471">
                  <c:v>30.785616666666701</c:v>
                </c:pt>
                <c:pt idx="18472">
                  <c:v>30.787283333333399</c:v>
                </c:pt>
                <c:pt idx="18473">
                  <c:v>30.78895</c:v>
                </c:pt>
                <c:pt idx="18474">
                  <c:v>30.7906166666667</c:v>
                </c:pt>
                <c:pt idx="18475">
                  <c:v>30.792283333333401</c:v>
                </c:pt>
                <c:pt idx="18476">
                  <c:v>30.793949999999999</c:v>
                </c:pt>
                <c:pt idx="18477">
                  <c:v>30.7956166666667</c:v>
                </c:pt>
                <c:pt idx="18478">
                  <c:v>30.7972833333334</c:v>
                </c:pt>
                <c:pt idx="18479">
                  <c:v>30.798950000000001</c:v>
                </c:pt>
                <c:pt idx="18480">
                  <c:v>30.800616666666699</c:v>
                </c:pt>
                <c:pt idx="18481">
                  <c:v>30.802283333333399</c:v>
                </c:pt>
                <c:pt idx="18482">
                  <c:v>30.80395</c:v>
                </c:pt>
                <c:pt idx="18483">
                  <c:v>30.805616666666701</c:v>
                </c:pt>
                <c:pt idx="18484">
                  <c:v>30.807283333333402</c:v>
                </c:pt>
                <c:pt idx="18485">
                  <c:v>30.808949999999999</c:v>
                </c:pt>
                <c:pt idx="18486">
                  <c:v>30.8106166666667</c:v>
                </c:pt>
                <c:pt idx="18487">
                  <c:v>30.812283333333401</c:v>
                </c:pt>
                <c:pt idx="18488">
                  <c:v>30.813949999999998</c:v>
                </c:pt>
                <c:pt idx="18489">
                  <c:v>30.815616666666699</c:v>
                </c:pt>
                <c:pt idx="18490">
                  <c:v>30.8172833333334</c:v>
                </c:pt>
                <c:pt idx="18491">
                  <c:v>30.818950000000001</c:v>
                </c:pt>
                <c:pt idx="18492">
                  <c:v>30.820616666666702</c:v>
                </c:pt>
                <c:pt idx="18493">
                  <c:v>30.822283333333399</c:v>
                </c:pt>
                <c:pt idx="18494">
                  <c:v>30.82395</c:v>
                </c:pt>
                <c:pt idx="18495">
                  <c:v>30.825616666666701</c:v>
                </c:pt>
                <c:pt idx="18496">
                  <c:v>30.827283333333401</c:v>
                </c:pt>
                <c:pt idx="18497">
                  <c:v>30.828949999999999</c:v>
                </c:pt>
                <c:pt idx="18498">
                  <c:v>30.8306166666667</c:v>
                </c:pt>
                <c:pt idx="18499">
                  <c:v>30.8322833333334</c:v>
                </c:pt>
                <c:pt idx="18500">
                  <c:v>30.833950000000002</c:v>
                </c:pt>
                <c:pt idx="18501">
                  <c:v>30.835616666666699</c:v>
                </c:pt>
                <c:pt idx="18502">
                  <c:v>30.837283333333399</c:v>
                </c:pt>
                <c:pt idx="18503">
                  <c:v>30.838950000000001</c:v>
                </c:pt>
                <c:pt idx="18504">
                  <c:v>30.840616666666701</c:v>
                </c:pt>
                <c:pt idx="18505">
                  <c:v>30.842283333333398</c:v>
                </c:pt>
                <c:pt idx="18506">
                  <c:v>30.84395</c:v>
                </c:pt>
                <c:pt idx="18507">
                  <c:v>30.8456166666667</c:v>
                </c:pt>
                <c:pt idx="18508">
                  <c:v>30.847283333333401</c:v>
                </c:pt>
                <c:pt idx="18509">
                  <c:v>30.848949999999999</c:v>
                </c:pt>
                <c:pt idx="18510">
                  <c:v>30.850616666666699</c:v>
                </c:pt>
                <c:pt idx="18511">
                  <c:v>30.8522833333334</c:v>
                </c:pt>
                <c:pt idx="18512">
                  <c:v>30.853950000000001</c:v>
                </c:pt>
                <c:pt idx="18513">
                  <c:v>30.855616666666702</c:v>
                </c:pt>
                <c:pt idx="18514">
                  <c:v>30.857283333333399</c:v>
                </c:pt>
                <c:pt idx="18515">
                  <c:v>30.85895</c:v>
                </c:pt>
                <c:pt idx="18516">
                  <c:v>30.860616666666701</c:v>
                </c:pt>
                <c:pt idx="18517">
                  <c:v>30.862283333333401</c:v>
                </c:pt>
                <c:pt idx="18518">
                  <c:v>30.863949999999999</c:v>
                </c:pt>
                <c:pt idx="18519">
                  <c:v>30.8656166666667</c:v>
                </c:pt>
                <c:pt idx="18520">
                  <c:v>30.8672833333334</c:v>
                </c:pt>
                <c:pt idx="18521">
                  <c:v>30.868950000000002</c:v>
                </c:pt>
                <c:pt idx="18522">
                  <c:v>30.870616666666699</c:v>
                </c:pt>
                <c:pt idx="18523">
                  <c:v>30.872283333333399</c:v>
                </c:pt>
                <c:pt idx="18524">
                  <c:v>30.873950000000001</c:v>
                </c:pt>
                <c:pt idx="18525">
                  <c:v>30.875616666666701</c:v>
                </c:pt>
                <c:pt idx="18526">
                  <c:v>30.877283333333398</c:v>
                </c:pt>
                <c:pt idx="18527">
                  <c:v>30.87895</c:v>
                </c:pt>
                <c:pt idx="18528">
                  <c:v>30.8806166666667</c:v>
                </c:pt>
                <c:pt idx="18529">
                  <c:v>30.882283333333401</c:v>
                </c:pt>
                <c:pt idx="18530">
                  <c:v>30.883949999999999</c:v>
                </c:pt>
                <c:pt idx="18531">
                  <c:v>30.885616666666699</c:v>
                </c:pt>
                <c:pt idx="18532">
                  <c:v>30.8872833333334</c:v>
                </c:pt>
                <c:pt idx="18533">
                  <c:v>30.888950000000001</c:v>
                </c:pt>
                <c:pt idx="18534">
                  <c:v>30.890616666666698</c:v>
                </c:pt>
                <c:pt idx="18535">
                  <c:v>30.892283333333399</c:v>
                </c:pt>
                <c:pt idx="18536">
                  <c:v>30.89395</c:v>
                </c:pt>
                <c:pt idx="18537">
                  <c:v>30.895616666666701</c:v>
                </c:pt>
                <c:pt idx="18538">
                  <c:v>30.897283333333402</c:v>
                </c:pt>
                <c:pt idx="18539">
                  <c:v>30.898949999999999</c:v>
                </c:pt>
                <c:pt idx="18540">
                  <c:v>30.9006166666667</c:v>
                </c:pt>
                <c:pt idx="18541">
                  <c:v>30.902283333333401</c:v>
                </c:pt>
                <c:pt idx="18542">
                  <c:v>30.903949999999998</c:v>
                </c:pt>
                <c:pt idx="18543">
                  <c:v>30.905616666666699</c:v>
                </c:pt>
                <c:pt idx="18544">
                  <c:v>30.9072833333334</c:v>
                </c:pt>
                <c:pt idx="18545">
                  <c:v>30.908950000000001</c:v>
                </c:pt>
                <c:pt idx="18546">
                  <c:v>30.910616666666701</c:v>
                </c:pt>
                <c:pt idx="18547">
                  <c:v>30.912283333333399</c:v>
                </c:pt>
                <c:pt idx="18548">
                  <c:v>30.91395</c:v>
                </c:pt>
                <c:pt idx="18549">
                  <c:v>30.9156166666667</c:v>
                </c:pt>
                <c:pt idx="18550">
                  <c:v>30.917283333333401</c:v>
                </c:pt>
                <c:pt idx="18551">
                  <c:v>30.918949999999999</c:v>
                </c:pt>
                <c:pt idx="18552">
                  <c:v>30.9206166666667</c:v>
                </c:pt>
                <c:pt idx="18553">
                  <c:v>30.9222833333334</c:v>
                </c:pt>
                <c:pt idx="18554">
                  <c:v>30.923950000000001</c:v>
                </c:pt>
                <c:pt idx="18555">
                  <c:v>30.925616666666699</c:v>
                </c:pt>
                <c:pt idx="18556">
                  <c:v>30.927283333333399</c:v>
                </c:pt>
                <c:pt idx="18557">
                  <c:v>30.92895</c:v>
                </c:pt>
                <c:pt idx="18558">
                  <c:v>30.930616666666701</c:v>
                </c:pt>
                <c:pt idx="18559">
                  <c:v>30.932283333333402</c:v>
                </c:pt>
                <c:pt idx="18560">
                  <c:v>30.933949999999999</c:v>
                </c:pt>
                <c:pt idx="18561">
                  <c:v>30.9356166666667</c:v>
                </c:pt>
                <c:pt idx="18562">
                  <c:v>30.937283333333401</c:v>
                </c:pt>
                <c:pt idx="18563">
                  <c:v>30.938949999999998</c:v>
                </c:pt>
                <c:pt idx="18564">
                  <c:v>30.940616666666699</c:v>
                </c:pt>
                <c:pt idx="18565">
                  <c:v>30.9422833333334</c:v>
                </c:pt>
                <c:pt idx="18566">
                  <c:v>30.943950000000001</c:v>
                </c:pt>
                <c:pt idx="18567">
                  <c:v>30.945616666666702</c:v>
                </c:pt>
                <c:pt idx="18568">
                  <c:v>30.947283333333399</c:v>
                </c:pt>
                <c:pt idx="18569">
                  <c:v>30.94895</c:v>
                </c:pt>
                <c:pt idx="18570">
                  <c:v>30.950616666666701</c:v>
                </c:pt>
                <c:pt idx="18571">
                  <c:v>30.952283333333401</c:v>
                </c:pt>
                <c:pt idx="18572">
                  <c:v>30.953949999999999</c:v>
                </c:pt>
                <c:pt idx="18573">
                  <c:v>30.9556166666667</c:v>
                </c:pt>
                <c:pt idx="18574">
                  <c:v>30.9572833333334</c:v>
                </c:pt>
                <c:pt idx="18575">
                  <c:v>30.958950000000002</c:v>
                </c:pt>
                <c:pt idx="18576">
                  <c:v>30.960616666666699</c:v>
                </c:pt>
                <c:pt idx="18577">
                  <c:v>30.962283333333399</c:v>
                </c:pt>
                <c:pt idx="18578">
                  <c:v>30.963950000000001</c:v>
                </c:pt>
                <c:pt idx="18579">
                  <c:v>30.965616666666701</c:v>
                </c:pt>
                <c:pt idx="18580">
                  <c:v>30.967283333333398</c:v>
                </c:pt>
                <c:pt idx="18581">
                  <c:v>30.96895</c:v>
                </c:pt>
                <c:pt idx="18582">
                  <c:v>30.9706166666667</c:v>
                </c:pt>
                <c:pt idx="18583">
                  <c:v>30.972283333333401</c:v>
                </c:pt>
                <c:pt idx="18584">
                  <c:v>30.973949999999999</c:v>
                </c:pt>
                <c:pt idx="18585">
                  <c:v>30.975616666666699</c:v>
                </c:pt>
                <c:pt idx="18586">
                  <c:v>30.9772833333334</c:v>
                </c:pt>
                <c:pt idx="18587">
                  <c:v>30.978950000000001</c:v>
                </c:pt>
                <c:pt idx="18588">
                  <c:v>30.980616666666702</c:v>
                </c:pt>
                <c:pt idx="18589">
                  <c:v>30.982283333333399</c:v>
                </c:pt>
                <c:pt idx="18590">
                  <c:v>30.98395</c:v>
                </c:pt>
                <c:pt idx="18591">
                  <c:v>30.985616666666701</c:v>
                </c:pt>
                <c:pt idx="18592">
                  <c:v>30.987283333333401</c:v>
                </c:pt>
                <c:pt idx="18593">
                  <c:v>30.988949999999999</c:v>
                </c:pt>
                <c:pt idx="18594">
                  <c:v>30.9906166666667</c:v>
                </c:pt>
                <c:pt idx="18595">
                  <c:v>30.9922833333334</c:v>
                </c:pt>
                <c:pt idx="18596">
                  <c:v>30.993950000000002</c:v>
                </c:pt>
                <c:pt idx="18597">
                  <c:v>30.995616666666699</c:v>
                </c:pt>
                <c:pt idx="18598">
                  <c:v>30.997283333333399</c:v>
                </c:pt>
                <c:pt idx="18599">
                  <c:v>30.998950000000001</c:v>
                </c:pt>
                <c:pt idx="18600">
                  <c:v>31.000616666666701</c:v>
                </c:pt>
                <c:pt idx="18601">
                  <c:v>31.002283333333398</c:v>
                </c:pt>
                <c:pt idx="18602">
                  <c:v>31.00395</c:v>
                </c:pt>
                <c:pt idx="18603">
                  <c:v>31.0056166666667</c:v>
                </c:pt>
                <c:pt idx="18604">
                  <c:v>31.007283333333401</c:v>
                </c:pt>
                <c:pt idx="18605">
                  <c:v>31.008949999999999</c:v>
                </c:pt>
                <c:pt idx="18606">
                  <c:v>31.010616666666699</c:v>
                </c:pt>
                <c:pt idx="18607">
                  <c:v>31.0122833333334</c:v>
                </c:pt>
                <c:pt idx="18608">
                  <c:v>31.013950000000001</c:v>
                </c:pt>
                <c:pt idx="18609">
                  <c:v>31.015616666666698</c:v>
                </c:pt>
                <c:pt idx="18610">
                  <c:v>31.017283333333399</c:v>
                </c:pt>
                <c:pt idx="18611">
                  <c:v>31.01895</c:v>
                </c:pt>
                <c:pt idx="18612">
                  <c:v>31.020616666666701</c:v>
                </c:pt>
                <c:pt idx="18613">
                  <c:v>31.022283333333402</c:v>
                </c:pt>
                <c:pt idx="18614">
                  <c:v>31.023949999999999</c:v>
                </c:pt>
                <c:pt idx="18615">
                  <c:v>31.0256166666667</c:v>
                </c:pt>
                <c:pt idx="18616">
                  <c:v>31.027283333333401</c:v>
                </c:pt>
                <c:pt idx="18617">
                  <c:v>31.028949999999998</c:v>
                </c:pt>
                <c:pt idx="18618">
                  <c:v>31.030616666666699</c:v>
                </c:pt>
                <c:pt idx="18619">
                  <c:v>31.0322833333334</c:v>
                </c:pt>
                <c:pt idx="18620">
                  <c:v>31.033950000000001</c:v>
                </c:pt>
                <c:pt idx="18621">
                  <c:v>31.035616666666701</c:v>
                </c:pt>
                <c:pt idx="18622">
                  <c:v>31.037283333333399</c:v>
                </c:pt>
                <c:pt idx="18623">
                  <c:v>31.03895</c:v>
                </c:pt>
                <c:pt idx="18624">
                  <c:v>31.0406166666667</c:v>
                </c:pt>
                <c:pt idx="18625">
                  <c:v>31.042283333333401</c:v>
                </c:pt>
                <c:pt idx="18626">
                  <c:v>31.043949999999999</c:v>
                </c:pt>
                <c:pt idx="18627">
                  <c:v>31.0456166666667</c:v>
                </c:pt>
                <c:pt idx="18628">
                  <c:v>31.0472833333334</c:v>
                </c:pt>
                <c:pt idx="18629">
                  <c:v>31.048950000000001</c:v>
                </c:pt>
                <c:pt idx="18630">
                  <c:v>31.050616666666699</c:v>
                </c:pt>
                <c:pt idx="18631">
                  <c:v>31.052283333333399</c:v>
                </c:pt>
                <c:pt idx="18632">
                  <c:v>31.05395</c:v>
                </c:pt>
                <c:pt idx="18633">
                  <c:v>31.055616666666701</c:v>
                </c:pt>
                <c:pt idx="18634">
                  <c:v>31.057283333333402</c:v>
                </c:pt>
                <c:pt idx="18635">
                  <c:v>31.058949999999999</c:v>
                </c:pt>
                <c:pt idx="18636">
                  <c:v>31.0606166666667</c:v>
                </c:pt>
                <c:pt idx="18637">
                  <c:v>31.062283333333401</c:v>
                </c:pt>
                <c:pt idx="18638">
                  <c:v>31.063949999999998</c:v>
                </c:pt>
                <c:pt idx="18639">
                  <c:v>31.065616666666699</c:v>
                </c:pt>
                <c:pt idx="18640">
                  <c:v>31.0672833333334</c:v>
                </c:pt>
                <c:pt idx="18641">
                  <c:v>31.068950000000001</c:v>
                </c:pt>
                <c:pt idx="18642">
                  <c:v>31.070616666666702</c:v>
                </c:pt>
                <c:pt idx="18643">
                  <c:v>31.072283333333399</c:v>
                </c:pt>
                <c:pt idx="18644">
                  <c:v>31.07395</c:v>
                </c:pt>
                <c:pt idx="18645">
                  <c:v>31.075616666666701</c:v>
                </c:pt>
                <c:pt idx="18646">
                  <c:v>31.077283333333401</c:v>
                </c:pt>
                <c:pt idx="18647">
                  <c:v>31.078949999999999</c:v>
                </c:pt>
                <c:pt idx="18648">
                  <c:v>31.0806166666667</c:v>
                </c:pt>
                <c:pt idx="18649">
                  <c:v>31.0822833333334</c:v>
                </c:pt>
                <c:pt idx="18650">
                  <c:v>31.083950000000002</c:v>
                </c:pt>
                <c:pt idx="18651">
                  <c:v>31.085616666666699</c:v>
                </c:pt>
                <c:pt idx="18652">
                  <c:v>31.087283333333399</c:v>
                </c:pt>
                <c:pt idx="18653">
                  <c:v>31.088950000000001</c:v>
                </c:pt>
                <c:pt idx="18654">
                  <c:v>31.090616666666701</c:v>
                </c:pt>
                <c:pt idx="18655">
                  <c:v>31.092283333333398</c:v>
                </c:pt>
                <c:pt idx="18656">
                  <c:v>31.09395</c:v>
                </c:pt>
                <c:pt idx="18657">
                  <c:v>31.0956166666667</c:v>
                </c:pt>
                <c:pt idx="18658">
                  <c:v>31.097283333333401</c:v>
                </c:pt>
                <c:pt idx="18659">
                  <c:v>31.098949999999999</c:v>
                </c:pt>
                <c:pt idx="18660">
                  <c:v>31.100616666666699</c:v>
                </c:pt>
                <c:pt idx="18661">
                  <c:v>31.1022833333334</c:v>
                </c:pt>
                <c:pt idx="18662">
                  <c:v>31.103950000000001</c:v>
                </c:pt>
                <c:pt idx="18663">
                  <c:v>31.105616666666702</c:v>
                </c:pt>
                <c:pt idx="18664">
                  <c:v>31.107283333333399</c:v>
                </c:pt>
                <c:pt idx="18665">
                  <c:v>31.10895</c:v>
                </c:pt>
                <c:pt idx="18666">
                  <c:v>31.110616666666701</c:v>
                </c:pt>
                <c:pt idx="18667">
                  <c:v>31.112283333333401</c:v>
                </c:pt>
                <c:pt idx="18668">
                  <c:v>31.113949999999999</c:v>
                </c:pt>
                <c:pt idx="18669">
                  <c:v>31.1156166666667</c:v>
                </c:pt>
                <c:pt idx="18670">
                  <c:v>31.1172833333334</c:v>
                </c:pt>
                <c:pt idx="18671">
                  <c:v>31.118950000000002</c:v>
                </c:pt>
                <c:pt idx="18672">
                  <c:v>31.120616666666699</c:v>
                </c:pt>
                <c:pt idx="18673">
                  <c:v>31.122283333333399</c:v>
                </c:pt>
                <c:pt idx="18674">
                  <c:v>31.123950000000001</c:v>
                </c:pt>
                <c:pt idx="18675">
                  <c:v>31.125616666666701</c:v>
                </c:pt>
                <c:pt idx="18676">
                  <c:v>31.127283333333398</c:v>
                </c:pt>
                <c:pt idx="18677">
                  <c:v>31.12895</c:v>
                </c:pt>
                <c:pt idx="18678">
                  <c:v>31.1306166666667</c:v>
                </c:pt>
                <c:pt idx="18679">
                  <c:v>31.132283333333401</c:v>
                </c:pt>
                <c:pt idx="18680">
                  <c:v>31.133949999999999</c:v>
                </c:pt>
                <c:pt idx="18681">
                  <c:v>31.135616666666699</c:v>
                </c:pt>
                <c:pt idx="18682">
                  <c:v>31.1372833333334</c:v>
                </c:pt>
                <c:pt idx="18683">
                  <c:v>31.138950000000001</c:v>
                </c:pt>
                <c:pt idx="18684">
                  <c:v>31.140616666666698</c:v>
                </c:pt>
                <c:pt idx="18685">
                  <c:v>31.142283333333399</c:v>
                </c:pt>
                <c:pt idx="18686">
                  <c:v>31.14395</c:v>
                </c:pt>
                <c:pt idx="18687">
                  <c:v>31.145616666666701</c:v>
                </c:pt>
                <c:pt idx="18688">
                  <c:v>31.147283333333402</c:v>
                </c:pt>
                <c:pt idx="18689">
                  <c:v>31.148949999999999</c:v>
                </c:pt>
                <c:pt idx="18690">
                  <c:v>31.1506166666667</c:v>
                </c:pt>
                <c:pt idx="18691">
                  <c:v>31.152283333333401</c:v>
                </c:pt>
                <c:pt idx="18692">
                  <c:v>31.153949999999998</c:v>
                </c:pt>
                <c:pt idx="18693">
                  <c:v>31.155616666666699</c:v>
                </c:pt>
                <c:pt idx="18694">
                  <c:v>31.1572833333334</c:v>
                </c:pt>
                <c:pt idx="18695">
                  <c:v>31.158950000000001</c:v>
                </c:pt>
                <c:pt idx="18696">
                  <c:v>31.160616666666701</c:v>
                </c:pt>
                <c:pt idx="18697">
                  <c:v>31.162283333333399</c:v>
                </c:pt>
                <c:pt idx="18698">
                  <c:v>31.16395</c:v>
                </c:pt>
                <c:pt idx="18699">
                  <c:v>31.1656166666667</c:v>
                </c:pt>
                <c:pt idx="18700">
                  <c:v>31.167283333333401</c:v>
                </c:pt>
                <c:pt idx="18701">
                  <c:v>31.168949999999999</c:v>
                </c:pt>
                <c:pt idx="18702">
                  <c:v>31.1706166666667</c:v>
                </c:pt>
                <c:pt idx="18703">
                  <c:v>31.1722833333334</c:v>
                </c:pt>
                <c:pt idx="18704">
                  <c:v>31.173950000000001</c:v>
                </c:pt>
                <c:pt idx="18705">
                  <c:v>31.175616666666699</c:v>
                </c:pt>
                <c:pt idx="18706">
                  <c:v>31.177283333333399</c:v>
                </c:pt>
                <c:pt idx="18707">
                  <c:v>31.17895</c:v>
                </c:pt>
                <c:pt idx="18708">
                  <c:v>31.180616666666701</c:v>
                </c:pt>
                <c:pt idx="18709">
                  <c:v>31.182283333333402</c:v>
                </c:pt>
                <c:pt idx="18710">
                  <c:v>31.183949999999999</c:v>
                </c:pt>
                <c:pt idx="18711">
                  <c:v>31.1856166666667</c:v>
                </c:pt>
                <c:pt idx="18712">
                  <c:v>31.187283333333401</c:v>
                </c:pt>
                <c:pt idx="18713">
                  <c:v>31.188949999999998</c:v>
                </c:pt>
                <c:pt idx="18714">
                  <c:v>31.190616666666699</c:v>
                </c:pt>
                <c:pt idx="18715">
                  <c:v>31.1922833333334</c:v>
                </c:pt>
                <c:pt idx="18716">
                  <c:v>31.193950000000001</c:v>
                </c:pt>
                <c:pt idx="18717">
                  <c:v>31.195616666666702</c:v>
                </c:pt>
                <c:pt idx="18718">
                  <c:v>31.197283333333399</c:v>
                </c:pt>
                <c:pt idx="18719">
                  <c:v>31.19895</c:v>
                </c:pt>
                <c:pt idx="18720">
                  <c:v>31.200616666666701</c:v>
                </c:pt>
                <c:pt idx="18721">
                  <c:v>31.202283333333401</c:v>
                </c:pt>
                <c:pt idx="18722">
                  <c:v>31.203949999999999</c:v>
                </c:pt>
                <c:pt idx="18723">
                  <c:v>31.2056166666667</c:v>
                </c:pt>
                <c:pt idx="18724">
                  <c:v>31.2072833333334</c:v>
                </c:pt>
                <c:pt idx="18725">
                  <c:v>31.208950000000002</c:v>
                </c:pt>
                <c:pt idx="18726">
                  <c:v>31.210616666666699</c:v>
                </c:pt>
                <c:pt idx="18727">
                  <c:v>31.212283333333399</c:v>
                </c:pt>
                <c:pt idx="18728">
                  <c:v>31.213950000000001</c:v>
                </c:pt>
                <c:pt idx="18729">
                  <c:v>31.215616666666701</c:v>
                </c:pt>
                <c:pt idx="18730">
                  <c:v>31.217283333333398</c:v>
                </c:pt>
                <c:pt idx="18731">
                  <c:v>31.21895</c:v>
                </c:pt>
                <c:pt idx="18732">
                  <c:v>31.2206166666667</c:v>
                </c:pt>
                <c:pt idx="18733">
                  <c:v>31.222283333333401</c:v>
                </c:pt>
                <c:pt idx="18734">
                  <c:v>31.223949999999999</c:v>
                </c:pt>
                <c:pt idx="18735">
                  <c:v>31.225616666666699</c:v>
                </c:pt>
                <c:pt idx="18736">
                  <c:v>31.2272833333334</c:v>
                </c:pt>
                <c:pt idx="18737">
                  <c:v>31.228950000000001</c:v>
                </c:pt>
                <c:pt idx="18738">
                  <c:v>31.230616666666702</c:v>
                </c:pt>
                <c:pt idx="18739">
                  <c:v>31.232283333333399</c:v>
                </c:pt>
                <c:pt idx="18740">
                  <c:v>31.23395</c:v>
                </c:pt>
                <c:pt idx="18741">
                  <c:v>31.235616666666701</c:v>
                </c:pt>
                <c:pt idx="18742">
                  <c:v>31.237283333333401</c:v>
                </c:pt>
                <c:pt idx="18743">
                  <c:v>31.238949999999999</c:v>
                </c:pt>
                <c:pt idx="18744">
                  <c:v>31.2406166666667</c:v>
                </c:pt>
                <c:pt idx="18745">
                  <c:v>31.2422833333334</c:v>
                </c:pt>
                <c:pt idx="18746">
                  <c:v>31.243950000000002</c:v>
                </c:pt>
                <c:pt idx="18747">
                  <c:v>31.245616666666699</c:v>
                </c:pt>
                <c:pt idx="18748">
                  <c:v>31.247283333333399</c:v>
                </c:pt>
                <c:pt idx="18749">
                  <c:v>31.248950000000001</c:v>
                </c:pt>
                <c:pt idx="18750">
                  <c:v>31.250616666666701</c:v>
                </c:pt>
                <c:pt idx="18751">
                  <c:v>31.252283333333398</c:v>
                </c:pt>
                <c:pt idx="18752">
                  <c:v>31.25395</c:v>
                </c:pt>
                <c:pt idx="18753">
                  <c:v>31.2556166666667</c:v>
                </c:pt>
                <c:pt idx="18754">
                  <c:v>31.257283333333401</c:v>
                </c:pt>
                <c:pt idx="18755">
                  <c:v>31.258949999999999</c:v>
                </c:pt>
                <c:pt idx="18756">
                  <c:v>31.260616666666699</c:v>
                </c:pt>
                <c:pt idx="18757">
                  <c:v>31.2622833333334</c:v>
                </c:pt>
                <c:pt idx="18758">
                  <c:v>31.263950000000001</c:v>
                </c:pt>
                <c:pt idx="18759">
                  <c:v>31.265616666666698</c:v>
                </c:pt>
                <c:pt idx="18760">
                  <c:v>31.267283333333399</c:v>
                </c:pt>
                <c:pt idx="18761">
                  <c:v>31.26895</c:v>
                </c:pt>
                <c:pt idx="18762">
                  <c:v>31.270616666666701</c:v>
                </c:pt>
                <c:pt idx="18763">
                  <c:v>31.272283333333402</c:v>
                </c:pt>
                <c:pt idx="18764">
                  <c:v>31.273949999999999</c:v>
                </c:pt>
                <c:pt idx="18765">
                  <c:v>31.2756166666667</c:v>
                </c:pt>
                <c:pt idx="18766">
                  <c:v>31.277283333333401</c:v>
                </c:pt>
                <c:pt idx="18767">
                  <c:v>31.278949999999998</c:v>
                </c:pt>
                <c:pt idx="18768">
                  <c:v>31.280616666666699</c:v>
                </c:pt>
                <c:pt idx="18769">
                  <c:v>31.2822833333334</c:v>
                </c:pt>
                <c:pt idx="18770">
                  <c:v>31.283950000000001</c:v>
                </c:pt>
                <c:pt idx="18771">
                  <c:v>31.285616666666701</c:v>
                </c:pt>
                <c:pt idx="18772">
                  <c:v>31.287283333333399</c:v>
                </c:pt>
                <c:pt idx="18773">
                  <c:v>31.28895</c:v>
                </c:pt>
                <c:pt idx="18774">
                  <c:v>31.2906166666667</c:v>
                </c:pt>
                <c:pt idx="18775">
                  <c:v>31.292283333333401</c:v>
                </c:pt>
                <c:pt idx="18776">
                  <c:v>31.293949999999999</c:v>
                </c:pt>
                <c:pt idx="18777">
                  <c:v>31.2956166666667</c:v>
                </c:pt>
                <c:pt idx="18778">
                  <c:v>31.2972833333334</c:v>
                </c:pt>
                <c:pt idx="18779">
                  <c:v>31.298950000000001</c:v>
                </c:pt>
                <c:pt idx="18780">
                  <c:v>31.300616666666699</c:v>
                </c:pt>
                <c:pt idx="18781">
                  <c:v>31.302283333333399</c:v>
                </c:pt>
                <c:pt idx="18782">
                  <c:v>31.30395</c:v>
                </c:pt>
                <c:pt idx="18783">
                  <c:v>31.305616666666701</c:v>
                </c:pt>
                <c:pt idx="18784">
                  <c:v>31.307283333333402</c:v>
                </c:pt>
                <c:pt idx="18785">
                  <c:v>31.308949999999999</c:v>
                </c:pt>
                <c:pt idx="18786">
                  <c:v>31.3106166666667</c:v>
                </c:pt>
                <c:pt idx="18787">
                  <c:v>31.312283333333401</c:v>
                </c:pt>
                <c:pt idx="18788">
                  <c:v>31.313949999999998</c:v>
                </c:pt>
                <c:pt idx="18789">
                  <c:v>31.315616666666699</c:v>
                </c:pt>
                <c:pt idx="18790">
                  <c:v>31.3172833333334</c:v>
                </c:pt>
                <c:pt idx="18791">
                  <c:v>31.318950000000001</c:v>
                </c:pt>
                <c:pt idx="18792">
                  <c:v>31.320616666666702</c:v>
                </c:pt>
                <c:pt idx="18793">
                  <c:v>31.322283333333399</c:v>
                </c:pt>
                <c:pt idx="18794">
                  <c:v>31.32395</c:v>
                </c:pt>
                <c:pt idx="18795">
                  <c:v>31.325616666666701</c:v>
                </c:pt>
                <c:pt idx="18796">
                  <c:v>31.327283333333401</c:v>
                </c:pt>
                <c:pt idx="18797">
                  <c:v>31.328949999999999</c:v>
                </c:pt>
                <c:pt idx="18798">
                  <c:v>31.3306166666667</c:v>
                </c:pt>
                <c:pt idx="18799">
                  <c:v>31.3322833333334</c:v>
                </c:pt>
                <c:pt idx="18800">
                  <c:v>31.333950000000002</c:v>
                </c:pt>
                <c:pt idx="18801">
                  <c:v>31.335616666666699</c:v>
                </c:pt>
                <c:pt idx="18802">
                  <c:v>31.337283333333399</c:v>
                </c:pt>
                <c:pt idx="18803">
                  <c:v>31.338950000000001</c:v>
                </c:pt>
                <c:pt idx="18804">
                  <c:v>31.340616666666701</c:v>
                </c:pt>
                <c:pt idx="18805">
                  <c:v>31.342283333333398</c:v>
                </c:pt>
                <c:pt idx="18806">
                  <c:v>31.34395</c:v>
                </c:pt>
                <c:pt idx="18807">
                  <c:v>31.3456166666667</c:v>
                </c:pt>
                <c:pt idx="18808">
                  <c:v>31.347283333333401</c:v>
                </c:pt>
                <c:pt idx="18809">
                  <c:v>31.348949999999999</c:v>
                </c:pt>
                <c:pt idx="18810">
                  <c:v>31.350616666666699</c:v>
                </c:pt>
                <c:pt idx="18811">
                  <c:v>31.3522833333334</c:v>
                </c:pt>
                <c:pt idx="18812">
                  <c:v>31.353950000000001</c:v>
                </c:pt>
                <c:pt idx="18813">
                  <c:v>31.355616666666702</c:v>
                </c:pt>
                <c:pt idx="18814">
                  <c:v>31.357283333333399</c:v>
                </c:pt>
                <c:pt idx="18815">
                  <c:v>31.35895</c:v>
                </c:pt>
                <c:pt idx="18816">
                  <c:v>31.360616666666701</c:v>
                </c:pt>
                <c:pt idx="18817">
                  <c:v>31.362283333333401</c:v>
                </c:pt>
                <c:pt idx="18818">
                  <c:v>31.363949999999999</c:v>
                </c:pt>
                <c:pt idx="18819">
                  <c:v>31.3656166666667</c:v>
                </c:pt>
                <c:pt idx="18820">
                  <c:v>31.3672833333334</c:v>
                </c:pt>
                <c:pt idx="18821">
                  <c:v>31.368950000000002</c:v>
                </c:pt>
                <c:pt idx="18822">
                  <c:v>31.370616666666699</c:v>
                </c:pt>
                <c:pt idx="18823">
                  <c:v>31.372283333333399</c:v>
                </c:pt>
                <c:pt idx="18824">
                  <c:v>31.373950000000001</c:v>
                </c:pt>
                <c:pt idx="18825">
                  <c:v>31.375616666666701</c:v>
                </c:pt>
                <c:pt idx="18826">
                  <c:v>31.377283333333398</c:v>
                </c:pt>
                <c:pt idx="18827">
                  <c:v>31.37895</c:v>
                </c:pt>
                <c:pt idx="18828">
                  <c:v>31.3806166666667</c:v>
                </c:pt>
                <c:pt idx="18829">
                  <c:v>31.382283333333401</c:v>
                </c:pt>
                <c:pt idx="18830">
                  <c:v>31.383949999999999</c:v>
                </c:pt>
                <c:pt idx="18831">
                  <c:v>31.385616666666699</c:v>
                </c:pt>
                <c:pt idx="18832">
                  <c:v>31.3872833333334</c:v>
                </c:pt>
                <c:pt idx="18833">
                  <c:v>31.388950000000001</c:v>
                </c:pt>
                <c:pt idx="18834">
                  <c:v>31.390616666666698</c:v>
                </c:pt>
                <c:pt idx="18835">
                  <c:v>31.392283333333399</c:v>
                </c:pt>
                <c:pt idx="18836">
                  <c:v>31.39395</c:v>
                </c:pt>
                <c:pt idx="18837">
                  <c:v>31.395616666666701</c:v>
                </c:pt>
                <c:pt idx="18838">
                  <c:v>31.397283333333402</c:v>
                </c:pt>
                <c:pt idx="18839">
                  <c:v>31.398949999999999</c:v>
                </c:pt>
                <c:pt idx="18840">
                  <c:v>31.4006166666667</c:v>
                </c:pt>
                <c:pt idx="18841">
                  <c:v>31.402283333333401</c:v>
                </c:pt>
                <c:pt idx="18842">
                  <c:v>31.403949999999998</c:v>
                </c:pt>
                <c:pt idx="18843">
                  <c:v>31.405616666666699</c:v>
                </c:pt>
                <c:pt idx="18844">
                  <c:v>31.4072833333334</c:v>
                </c:pt>
                <c:pt idx="18845">
                  <c:v>31.408950000000001</c:v>
                </c:pt>
                <c:pt idx="18846">
                  <c:v>31.410616666666701</c:v>
                </c:pt>
                <c:pt idx="18847">
                  <c:v>31.412283333333399</c:v>
                </c:pt>
                <c:pt idx="18848">
                  <c:v>31.41395</c:v>
                </c:pt>
                <c:pt idx="18849">
                  <c:v>31.4156166666667</c:v>
                </c:pt>
                <c:pt idx="18850">
                  <c:v>31.417283333333401</c:v>
                </c:pt>
                <c:pt idx="18851">
                  <c:v>31.418949999999999</c:v>
                </c:pt>
                <c:pt idx="18852">
                  <c:v>31.4206166666667</c:v>
                </c:pt>
                <c:pt idx="18853">
                  <c:v>31.4222833333334</c:v>
                </c:pt>
                <c:pt idx="18854">
                  <c:v>31.423950000000001</c:v>
                </c:pt>
                <c:pt idx="18855">
                  <c:v>31.425616666666699</c:v>
                </c:pt>
                <c:pt idx="18856">
                  <c:v>31.427283333333399</c:v>
                </c:pt>
                <c:pt idx="18857">
                  <c:v>31.42895</c:v>
                </c:pt>
                <c:pt idx="18858">
                  <c:v>31.430616666666701</c:v>
                </c:pt>
                <c:pt idx="18859">
                  <c:v>31.432283333333402</c:v>
                </c:pt>
                <c:pt idx="18860">
                  <c:v>31.433949999999999</c:v>
                </c:pt>
                <c:pt idx="18861">
                  <c:v>31.4356166666667</c:v>
                </c:pt>
                <c:pt idx="18862">
                  <c:v>31.437283333333401</c:v>
                </c:pt>
                <c:pt idx="18863">
                  <c:v>31.438949999999998</c:v>
                </c:pt>
                <c:pt idx="18864">
                  <c:v>31.440616666666699</c:v>
                </c:pt>
                <c:pt idx="18865">
                  <c:v>31.4422833333334</c:v>
                </c:pt>
                <c:pt idx="18866">
                  <c:v>31.443950000000001</c:v>
                </c:pt>
                <c:pt idx="18867">
                  <c:v>31.445616666666702</c:v>
                </c:pt>
                <c:pt idx="18868">
                  <c:v>31.447283333333399</c:v>
                </c:pt>
                <c:pt idx="18869">
                  <c:v>31.44895</c:v>
                </c:pt>
                <c:pt idx="18870">
                  <c:v>31.450616666666701</c:v>
                </c:pt>
                <c:pt idx="18871">
                  <c:v>31.452283333333401</c:v>
                </c:pt>
                <c:pt idx="18872">
                  <c:v>31.453949999999999</c:v>
                </c:pt>
                <c:pt idx="18873">
                  <c:v>31.4556166666667</c:v>
                </c:pt>
                <c:pt idx="18874">
                  <c:v>31.4572833333334</c:v>
                </c:pt>
                <c:pt idx="18875">
                  <c:v>31.458950000000002</c:v>
                </c:pt>
                <c:pt idx="18876">
                  <c:v>31.460616666666699</c:v>
                </c:pt>
                <c:pt idx="18877">
                  <c:v>31.462283333333399</c:v>
                </c:pt>
                <c:pt idx="18878">
                  <c:v>31.463950000000001</c:v>
                </c:pt>
                <c:pt idx="18879">
                  <c:v>31.465616666666701</c:v>
                </c:pt>
                <c:pt idx="18880">
                  <c:v>31.467283333333398</c:v>
                </c:pt>
                <c:pt idx="18881">
                  <c:v>31.46895</c:v>
                </c:pt>
                <c:pt idx="18882">
                  <c:v>31.4706166666667</c:v>
                </c:pt>
                <c:pt idx="18883">
                  <c:v>31.472283333333401</c:v>
                </c:pt>
                <c:pt idx="18884">
                  <c:v>31.473949999999999</c:v>
                </c:pt>
                <c:pt idx="18885">
                  <c:v>31.475616666666699</c:v>
                </c:pt>
                <c:pt idx="18886">
                  <c:v>31.4772833333334</c:v>
                </c:pt>
                <c:pt idx="18887">
                  <c:v>31.478950000000001</c:v>
                </c:pt>
                <c:pt idx="18888">
                  <c:v>31.480616666666702</c:v>
                </c:pt>
                <c:pt idx="18889">
                  <c:v>31.482283333333399</c:v>
                </c:pt>
                <c:pt idx="18890">
                  <c:v>31.48395</c:v>
                </c:pt>
                <c:pt idx="18891">
                  <c:v>31.485616666666701</c:v>
                </c:pt>
                <c:pt idx="18892">
                  <c:v>31.487283333333401</c:v>
                </c:pt>
                <c:pt idx="18893">
                  <c:v>31.488949999999999</c:v>
                </c:pt>
                <c:pt idx="18894">
                  <c:v>31.4906166666667</c:v>
                </c:pt>
                <c:pt idx="18895">
                  <c:v>31.4922833333334</c:v>
                </c:pt>
                <c:pt idx="18896">
                  <c:v>31.493950000000002</c:v>
                </c:pt>
                <c:pt idx="18897">
                  <c:v>31.495616666666699</c:v>
                </c:pt>
                <c:pt idx="18898">
                  <c:v>31.497283333333399</c:v>
                </c:pt>
                <c:pt idx="18899">
                  <c:v>31.498950000000001</c:v>
                </c:pt>
                <c:pt idx="18900">
                  <c:v>31.500616666666701</c:v>
                </c:pt>
                <c:pt idx="18901">
                  <c:v>31.502283333333398</c:v>
                </c:pt>
                <c:pt idx="18902">
                  <c:v>31.50395</c:v>
                </c:pt>
                <c:pt idx="18903">
                  <c:v>31.5056166666667</c:v>
                </c:pt>
                <c:pt idx="18904">
                  <c:v>31.507283333333401</c:v>
                </c:pt>
                <c:pt idx="18905">
                  <c:v>31.508949999999999</c:v>
                </c:pt>
                <c:pt idx="18906">
                  <c:v>31.510616666666699</c:v>
                </c:pt>
                <c:pt idx="18907">
                  <c:v>31.5122833333334</c:v>
                </c:pt>
                <c:pt idx="18908">
                  <c:v>31.513950000000001</c:v>
                </c:pt>
                <c:pt idx="18909">
                  <c:v>31.515616666666698</c:v>
                </c:pt>
                <c:pt idx="18910">
                  <c:v>31.517283333333399</c:v>
                </c:pt>
                <c:pt idx="18911">
                  <c:v>31.51895</c:v>
                </c:pt>
                <c:pt idx="18912">
                  <c:v>31.520616666666701</c:v>
                </c:pt>
                <c:pt idx="18913">
                  <c:v>31.522283333333402</c:v>
                </c:pt>
                <c:pt idx="18914">
                  <c:v>31.523949999999999</c:v>
                </c:pt>
                <c:pt idx="18915">
                  <c:v>31.5256166666667</c:v>
                </c:pt>
                <c:pt idx="18916">
                  <c:v>31.527283333333401</c:v>
                </c:pt>
                <c:pt idx="18917">
                  <c:v>31.528949999999998</c:v>
                </c:pt>
                <c:pt idx="18918">
                  <c:v>31.530616666666699</c:v>
                </c:pt>
                <c:pt idx="18919">
                  <c:v>31.5322833333334</c:v>
                </c:pt>
                <c:pt idx="18920">
                  <c:v>31.533950000000001</c:v>
                </c:pt>
                <c:pt idx="18921">
                  <c:v>31.535616666666701</c:v>
                </c:pt>
                <c:pt idx="18922">
                  <c:v>31.537283333333399</c:v>
                </c:pt>
                <c:pt idx="18923">
                  <c:v>31.53895</c:v>
                </c:pt>
                <c:pt idx="18924">
                  <c:v>31.5406166666667</c:v>
                </c:pt>
                <c:pt idx="18925">
                  <c:v>31.542283333333401</c:v>
                </c:pt>
                <c:pt idx="18926">
                  <c:v>31.543949999999999</c:v>
                </c:pt>
                <c:pt idx="18927">
                  <c:v>31.5456166666667</c:v>
                </c:pt>
                <c:pt idx="18928">
                  <c:v>31.5472833333334</c:v>
                </c:pt>
                <c:pt idx="18929">
                  <c:v>31.548950000000001</c:v>
                </c:pt>
                <c:pt idx="18930">
                  <c:v>31.550616666666699</c:v>
                </c:pt>
                <c:pt idx="18931">
                  <c:v>31.552283333333399</c:v>
                </c:pt>
                <c:pt idx="18932">
                  <c:v>31.55395</c:v>
                </c:pt>
                <c:pt idx="18933">
                  <c:v>31.555616666666701</c:v>
                </c:pt>
                <c:pt idx="18934">
                  <c:v>31.557283333333402</c:v>
                </c:pt>
                <c:pt idx="18935">
                  <c:v>31.558949999999999</c:v>
                </c:pt>
                <c:pt idx="18936">
                  <c:v>31.5606166666667</c:v>
                </c:pt>
                <c:pt idx="18937">
                  <c:v>31.562283333333401</c:v>
                </c:pt>
                <c:pt idx="18938">
                  <c:v>31.563949999999998</c:v>
                </c:pt>
                <c:pt idx="18939">
                  <c:v>31.565616666666699</c:v>
                </c:pt>
                <c:pt idx="18940">
                  <c:v>31.5672833333334</c:v>
                </c:pt>
                <c:pt idx="18941">
                  <c:v>31.568950000000001</c:v>
                </c:pt>
                <c:pt idx="18942">
                  <c:v>31.570616666666702</c:v>
                </c:pt>
                <c:pt idx="18943">
                  <c:v>31.572283333333399</c:v>
                </c:pt>
                <c:pt idx="18944">
                  <c:v>31.57395</c:v>
                </c:pt>
                <c:pt idx="18945">
                  <c:v>31.575616666666701</c:v>
                </c:pt>
                <c:pt idx="18946">
                  <c:v>31.577283333333401</c:v>
                </c:pt>
                <c:pt idx="18947">
                  <c:v>31.578949999999999</c:v>
                </c:pt>
                <c:pt idx="18948">
                  <c:v>31.5806166666667</c:v>
                </c:pt>
                <c:pt idx="18949">
                  <c:v>31.5822833333334</c:v>
                </c:pt>
                <c:pt idx="18950">
                  <c:v>31.583950000000002</c:v>
                </c:pt>
                <c:pt idx="18951">
                  <c:v>31.585616666666699</c:v>
                </c:pt>
                <c:pt idx="18952">
                  <c:v>31.587283333333399</c:v>
                </c:pt>
                <c:pt idx="18953">
                  <c:v>31.588950000000001</c:v>
                </c:pt>
                <c:pt idx="18954">
                  <c:v>31.590616666666701</c:v>
                </c:pt>
                <c:pt idx="18955">
                  <c:v>31.592283333333398</c:v>
                </c:pt>
                <c:pt idx="18956">
                  <c:v>31.59395</c:v>
                </c:pt>
                <c:pt idx="18957">
                  <c:v>31.5956166666667</c:v>
                </c:pt>
                <c:pt idx="18958">
                  <c:v>31.597283333333401</c:v>
                </c:pt>
                <c:pt idx="18959">
                  <c:v>31.598949999999999</c:v>
                </c:pt>
                <c:pt idx="18960">
                  <c:v>31.600616666666699</c:v>
                </c:pt>
                <c:pt idx="18961">
                  <c:v>31.6022833333334</c:v>
                </c:pt>
                <c:pt idx="18962">
                  <c:v>31.603950000000001</c:v>
                </c:pt>
                <c:pt idx="18963">
                  <c:v>31.605616666666702</c:v>
                </c:pt>
                <c:pt idx="18964">
                  <c:v>31.607283333333399</c:v>
                </c:pt>
                <c:pt idx="18965">
                  <c:v>31.60895</c:v>
                </c:pt>
                <c:pt idx="18966">
                  <c:v>31.610616666666701</c:v>
                </c:pt>
                <c:pt idx="18967">
                  <c:v>31.612283333333401</c:v>
                </c:pt>
                <c:pt idx="18968">
                  <c:v>31.613949999999999</c:v>
                </c:pt>
                <c:pt idx="18969">
                  <c:v>31.6156166666667</c:v>
                </c:pt>
                <c:pt idx="18970">
                  <c:v>31.6172833333334</c:v>
                </c:pt>
                <c:pt idx="18971">
                  <c:v>31.618950000000002</c:v>
                </c:pt>
                <c:pt idx="18972">
                  <c:v>31.620616666666699</c:v>
                </c:pt>
                <c:pt idx="18973">
                  <c:v>31.622283333333399</c:v>
                </c:pt>
                <c:pt idx="18974">
                  <c:v>31.623950000000001</c:v>
                </c:pt>
                <c:pt idx="18975">
                  <c:v>31.625616666666701</c:v>
                </c:pt>
                <c:pt idx="18976">
                  <c:v>31.627283333333398</c:v>
                </c:pt>
                <c:pt idx="18977">
                  <c:v>31.62895</c:v>
                </c:pt>
                <c:pt idx="18978">
                  <c:v>31.6306166666667</c:v>
                </c:pt>
                <c:pt idx="18979">
                  <c:v>31.632283333333401</c:v>
                </c:pt>
                <c:pt idx="18980">
                  <c:v>31.633949999999999</c:v>
                </c:pt>
                <c:pt idx="18981">
                  <c:v>31.635616666666699</c:v>
                </c:pt>
                <c:pt idx="18982">
                  <c:v>31.6372833333334</c:v>
                </c:pt>
                <c:pt idx="18983">
                  <c:v>31.638950000000001</c:v>
                </c:pt>
                <c:pt idx="18984">
                  <c:v>31.640616666666698</c:v>
                </c:pt>
                <c:pt idx="18985">
                  <c:v>31.642283333333399</c:v>
                </c:pt>
                <c:pt idx="18986">
                  <c:v>31.64395</c:v>
                </c:pt>
                <c:pt idx="18987">
                  <c:v>31.645616666666701</c:v>
                </c:pt>
                <c:pt idx="18988">
                  <c:v>31.647283333333402</c:v>
                </c:pt>
                <c:pt idx="18989">
                  <c:v>31.648949999999999</c:v>
                </c:pt>
                <c:pt idx="18990">
                  <c:v>31.6506166666667</c:v>
                </c:pt>
                <c:pt idx="18991">
                  <c:v>31.652283333333401</c:v>
                </c:pt>
                <c:pt idx="18992">
                  <c:v>31.653949999999998</c:v>
                </c:pt>
                <c:pt idx="18993">
                  <c:v>31.655616666666699</c:v>
                </c:pt>
                <c:pt idx="18994">
                  <c:v>31.6572833333334</c:v>
                </c:pt>
                <c:pt idx="18995">
                  <c:v>31.658950000000001</c:v>
                </c:pt>
                <c:pt idx="18996">
                  <c:v>31.660616666666701</c:v>
                </c:pt>
                <c:pt idx="18997">
                  <c:v>31.662283333333399</c:v>
                </c:pt>
                <c:pt idx="18998">
                  <c:v>31.66395</c:v>
                </c:pt>
                <c:pt idx="18999">
                  <c:v>31.6656166666667</c:v>
                </c:pt>
                <c:pt idx="19000">
                  <c:v>31.667283333333401</c:v>
                </c:pt>
                <c:pt idx="19001">
                  <c:v>31.668949999999999</c:v>
                </c:pt>
                <c:pt idx="19002">
                  <c:v>31.6706166666667</c:v>
                </c:pt>
                <c:pt idx="19003">
                  <c:v>31.6722833333334</c:v>
                </c:pt>
                <c:pt idx="19004">
                  <c:v>31.673950000000001</c:v>
                </c:pt>
                <c:pt idx="19005">
                  <c:v>31.675616666666699</c:v>
                </c:pt>
                <c:pt idx="19006">
                  <c:v>31.677283333333399</c:v>
                </c:pt>
                <c:pt idx="19007">
                  <c:v>31.67895</c:v>
                </c:pt>
                <c:pt idx="19008">
                  <c:v>31.680616666666701</c:v>
                </c:pt>
                <c:pt idx="19009">
                  <c:v>31.682283333333402</c:v>
                </c:pt>
                <c:pt idx="19010">
                  <c:v>31.683949999999999</c:v>
                </c:pt>
                <c:pt idx="19011">
                  <c:v>31.6856166666667</c:v>
                </c:pt>
                <c:pt idx="19012">
                  <c:v>31.687283333333401</c:v>
                </c:pt>
                <c:pt idx="19013">
                  <c:v>31.688949999999998</c:v>
                </c:pt>
                <c:pt idx="19014">
                  <c:v>31.690616666666699</c:v>
                </c:pt>
                <c:pt idx="19015">
                  <c:v>31.6922833333334</c:v>
                </c:pt>
                <c:pt idx="19016">
                  <c:v>31.693950000000001</c:v>
                </c:pt>
                <c:pt idx="19017">
                  <c:v>31.695616666666702</c:v>
                </c:pt>
                <c:pt idx="19018">
                  <c:v>31.697283333333399</c:v>
                </c:pt>
                <c:pt idx="19019">
                  <c:v>31.69895</c:v>
                </c:pt>
                <c:pt idx="19020">
                  <c:v>31.700616666666701</c:v>
                </c:pt>
                <c:pt idx="19021">
                  <c:v>31.702283333333401</c:v>
                </c:pt>
                <c:pt idx="19022">
                  <c:v>31.703949999999999</c:v>
                </c:pt>
                <c:pt idx="19023">
                  <c:v>31.7056166666667</c:v>
                </c:pt>
                <c:pt idx="19024">
                  <c:v>31.7072833333334</c:v>
                </c:pt>
                <c:pt idx="19025">
                  <c:v>31.708950000000002</c:v>
                </c:pt>
                <c:pt idx="19026">
                  <c:v>31.710616666666699</c:v>
                </c:pt>
                <c:pt idx="19027">
                  <c:v>31.712283333333399</c:v>
                </c:pt>
                <c:pt idx="19028">
                  <c:v>31.713950000000001</c:v>
                </c:pt>
                <c:pt idx="19029">
                  <c:v>31.715616666666701</c:v>
                </c:pt>
                <c:pt idx="19030">
                  <c:v>31.717283333333398</c:v>
                </c:pt>
                <c:pt idx="19031">
                  <c:v>31.71895</c:v>
                </c:pt>
                <c:pt idx="19032">
                  <c:v>31.7206166666667</c:v>
                </c:pt>
                <c:pt idx="19033">
                  <c:v>31.722283333333401</c:v>
                </c:pt>
                <c:pt idx="19034">
                  <c:v>31.723949999999999</c:v>
                </c:pt>
                <c:pt idx="19035">
                  <c:v>31.725616666666699</c:v>
                </c:pt>
                <c:pt idx="19036">
                  <c:v>31.7272833333334</c:v>
                </c:pt>
                <c:pt idx="19037">
                  <c:v>31.728950000000001</c:v>
                </c:pt>
                <c:pt idx="19038">
                  <c:v>31.730616666666702</c:v>
                </c:pt>
                <c:pt idx="19039">
                  <c:v>31.732283333333399</c:v>
                </c:pt>
                <c:pt idx="19040">
                  <c:v>31.73395</c:v>
                </c:pt>
                <c:pt idx="19041">
                  <c:v>31.735616666666701</c:v>
                </c:pt>
                <c:pt idx="19042">
                  <c:v>31.737283333333401</c:v>
                </c:pt>
                <c:pt idx="19043">
                  <c:v>31.738949999999999</c:v>
                </c:pt>
                <c:pt idx="19044">
                  <c:v>31.7406166666667</c:v>
                </c:pt>
                <c:pt idx="19045">
                  <c:v>31.7422833333334</c:v>
                </c:pt>
                <c:pt idx="19046">
                  <c:v>31.743950000000002</c:v>
                </c:pt>
                <c:pt idx="19047">
                  <c:v>31.745616666666699</c:v>
                </c:pt>
                <c:pt idx="19048">
                  <c:v>31.747283333333399</c:v>
                </c:pt>
                <c:pt idx="19049">
                  <c:v>31.748950000000001</c:v>
                </c:pt>
                <c:pt idx="19050">
                  <c:v>31.750616666666701</c:v>
                </c:pt>
                <c:pt idx="19051">
                  <c:v>31.752283333333398</c:v>
                </c:pt>
                <c:pt idx="19052">
                  <c:v>31.75395</c:v>
                </c:pt>
                <c:pt idx="19053">
                  <c:v>31.7556166666667</c:v>
                </c:pt>
                <c:pt idx="19054">
                  <c:v>31.757283333333401</c:v>
                </c:pt>
                <c:pt idx="19055">
                  <c:v>31.758949999999999</c:v>
                </c:pt>
                <c:pt idx="19056">
                  <c:v>31.760616666666699</c:v>
                </c:pt>
                <c:pt idx="19057">
                  <c:v>31.7622833333334</c:v>
                </c:pt>
                <c:pt idx="19058">
                  <c:v>31.763950000000001</c:v>
                </c:pt>
                <c:pt idx="19059">
                  <c:v>31.765616666666698</c:v>
                </c:pt>
                <c:pt idx="19060">
                  <c:v>31.767283333333399</c:v>
                </c:pt>
                <c:pt idx="19061">
                  <c:v>31.76895</c:v>
                </c:pt>
                <c:pt idx="19062">
                  <c:v>31.770616666666701</c:v>
                </c:pt>
                <c:pt idx="19063">
                  <c:v>31.772283333333402</c:v>
                </c:pt>
                <c:pt idx="19064">
                  <c:v>31.773949999999999</c:v>
                </c:pt>
                <c:pt idx="19065">
                  <c:v>31.7756166666667</c:v>
                </c:pt>
                <c:pt idx="19066">
                  <c:v>31.777283333333401</c:v>
                </c:pt>
                <c:pt idx="19067">
                  <c:v>31.778949999999998</c:v>
                </c:pt>
                <c:pt idx="19068">
                  <c:v>31.780616666666699</c:v>
                </c:pt>
                <c:pt idx="19069">
                  <c:v>31.7822833333334</c:v>
                </c:pt>
                <c:pt idx="19070">
                  <c:v>31.783950000000001</c:v>
                </c:pt>
                <c:pt idx="19071">
                  <c:v>31.785616666666701</c:v>
                </c:pt>
                <c:pt idx="19072">
                  <c:v>31.787283333333399</c:v>
                </c:pt>
                <c:pt idx="19073">
                  <c:v>31.78895</c:v>
                </c:pt>
                <c:pt idx="19074">
                  <c:v>31.7906166666667</c:v>
                </c:pt>
                <c:pt idx="19075">
                  <c:v>31.792283333333401</c:v>
                </c:pt>
                <c:pt idx="19076">
                  <c:v>31.793949999999999</c:v>
                </c:pt>
                <c:pt idx="19077">
                  <c:v>31.7956166666667</c:v>
                </c:pt>
                <c:pt idx="19078">
                  <c:v>31.7972833333334</c:v>
                </c:pt>
                <c:pt idx="19079">
                  <c:v>31.798950000000001</c:v>
                </c:pt>
                <c:pt idx="19080">
                  <c:v>31.800616666666699</c:v>
                </c:pt>
                <c:pt idx="19081">
                  <c:v>31.802283333333399</c:v>
                </c:pt>
                <c:pt idx="19082">
                  <c:v>31.80395</c:v>
                </c:pt>
                <c:pt idx="19083">
                  <c:v>31.805616666666701</c:v>
                </c:pt>
                <c:pt idx="19084">
                  <c:v>31.807283333333402</c:v>
                </c:pt>
                <c:pt idx="19085">
                  <c:v>31.808949999999999</c:v>
                </c:pt>
                <c:pt idx="19086">
                  <c:v>31.8106166666667</c:v>
                </c:pt>
                <c:pt idx="19087">
                  <c:v>31.812283333333401</c:v>
                </c:pt>
                <c:pt idx="19088">
                  <c:v>31.813949999999998</c:v>
                </c:pt>
                <c:pt idx="19089">
                  <c:v>31.815616666666699</c:v>
                </c:pt>
                <c:pt idx="19090">
                  <c:v>31.8172833333334</c:v>
                </c:pt>
                <c:pt idx="19091">
                  <c:v>31.818950000000001</c:v>
                </c:pt>
                <c:pt idx="19092">
                  <c:v>31.820616666666702</c:v>
                </c:pt>
                <c:pt idx="19093">
                  <c:v>31.822283333333399</c:v>
                </c:pt>
                <c:pt idx="19094">
                  <c:v>31.82395</c:v>
                </c:pt>
                <c:pt idx="19095">
                  <c:v>31.825616666666701</c:v>
                </c:pt>
                <c:pt idx="19096">
                  <c:v>31.827283333333401</c:v>
                </c:pt>
                <c:pt idx="19097">
                  <c:v>31.828949999999999</c:v>
                </c:pt>
                <c:pt idx="19098">
                  <c:v>31.8306166666667</c:v>
                </c:pt>
                <c:pt idx="19099">
                  <c:v>31.8322833333334</c:v>
                </c:pt>
                <c:pt idx="19100">
                  <c:v>31.833950000000002</c:v>
                </c:pt>
                <c:pt idx="19101">
                  <c:v>31.835616666666699</c:v>
                </c:pt>
                <c:pt idx="19102">
                  <c:v>31.837283333333399</c:v>
                </c:pt>
                <c:pt idx="19103">
                  <c:v>31.838950000000001</c:v>
                </c:pt>
                <c:pt idx="19104">
                  <c:v>31.840616666666701</c:v>
                </c:pt>
                <c:pt idx="19105">
                  <c:v>31.842283333333398</c:v>
                </c:pt>
                <c:pt idx="19106">
                  <c:v>31.84395</c:v>
                </c:pt>
                <c:pt idx="19107">
                  <c:v>31.8456166666667</c:v>
                </c:pt>
                <c:pt idx="19108">
                  <c:v>31.847283333333401</c:v>
                </c:pt>
                <c:pt idx="19109">
                  <c:v>31.848949999999999</c:v>
                </c:pt>
                <c:pt idx="19110">
                  <c:v>31.850616666666699</c:v>
                </c:pt>
                <c:pt idx="19111">
                  <c:v>31.8522833333334</c:v>
                </c:pt>
                <c:pt idx="19112">
                  <c:v>31.853950000000001</c:v>
                </c:pt>
                <c:pt idx="19113">
                  <c:v>31.855616666666702</c:v>
                </c:pt>
                <c:pt idx="19114">
                  <c:v>31.857283333333399</c:v>
                </c:pt>
                <c:pt idx="19115">
                  <c:v>31.85895</c:v>
                </c:pt>
                <c:pt idx="19116">
                  <c:v>31.860616666666701</c:v>
                </c:pt>
                <c:pt idx="19117">
                  <c:v>31.862283333333401</c:v>
                </c:pt>
                <c:pt idx="19118">
                  <c:v>31.863949999999999</c:v>
                </c:pt>
                <c:pt idx="19119">
                  <c:v>31.8656166666667</c:v>
                </c:pt>
                <c:pt idx="19120">
                  <c:v>31.8672833333334</c:v>
                </c:pt>
                <c:pt idx="19121">
                  <c:v>31.868950000000002</c:v>
                </c:pt>
                <c:pt idx="19122">
                  <c:v>31.870616666666699</c:v>
                </c:pt>
                <c:pt idx="19123">
                  <c:v>31.872283333333399</c:v>
                </c:pt>
                <c:pt idx="19124">
                  <c:v>31.873950000000001</c:v>
                </c:pt>
                <c:pt idx="19125">
                  <c:v>31.875616666666701</c:v>
                </c:pt>
                <c:pt idx="19126">
                  <c:v>31.877283333333398</c:v>
                </c:pt>
                <c:pt idx="19127">
                  <c:v>31.87895</c:v>
                </c:pt>
                <c:pt idx="19128">
                  <c:v>31.8806166666667</c:v>
                </c:pt>
                <c:pt idx="19129">
                  <c:v>31.882283333333401</c:v>
                </c:pt>
                <c:pt idx="19130">
                  <c:v>31.883949999999999</c:v>
                </c:pt>
                <c:pt idx="19131">
                  <c:v>31.885616666666699</c:v>
                </c:pt>
                <c:pt idx="19132">
                  <c:v>31.8872833333334</c:v>
                </c:pt>
                <c:pt idx="19133">
                  <c:v>31.888950000000001</c:v>
                </c:pt>
                <c:pt idx="19134">
                  <c:v>31.890616666666698</c:v>
                </c:pt>
                <c:pt idx="19135">
                  <c:v>31.892283333333399</c:v>
                </c:pt>
                <c:pt idx="19136">
                  <c:v>31.89395</c:v>
                </c:pt>
                <c:pt idx="19137">
                  <c:v>31.895616666666701</c:v>
                </c:pt>
                <c:pt idx="19138">
                  <c:v>31.897283333333402</c:v>
                </c:pt>
                <c:pt idx="19139">
                  <c:v>31.898949999999999</c:v>
                </c:pt>
                <c:pt idx="19140">
                  <c:v>31.9006166666667</c:v>
                </c:pt>
                <c:pt idx="19141">
                  <c:v>31.902283333333401</c:v>
                </c:pt>
                <c:pt idx="19142">
                  <c:v>31.903949999999998</c:v>
                </c:pt>
                <c:pt idx="19143">
                  <c:v>31.905616666666699</c:v>
                </c:pt>
                <c:pt idx="19144">
                  <c:v>31.9072833333334</c:v>
                </c:pt>
                <c:pt idx="19145">
                  <c:v>31.908950000000001</c:v>
                </c:pt>
                <c:pt idx="19146">
                  <c:v>31.910616666666701</c:v>
                </c:pt>
                <c:pt idx="19147">
                  <c:v>31.912283333333399</c:v>
                </c:pt>
                <c:pt idx="19148">
                  <c:v>31.91395</c:v>
                </c:pt>
                <c:pt idx="19149">
                  <c:v>31.9156166666667</c:v>
                </c:pt>
                <c:pt idx="19150">
                  <c:v>31.917283333333401</c:v>
                </c:pt>
                <c:pt idx="19151">
                  <c:v>31.918949999999999</c:v>
                </c:pt>
                <c:pt idx="19152">
                  <c:v>31.9206166666667</c:v>
                </c:pt>
                <c:pt idx="19153">
                  <c:v>31.9222833333334</c:v>
                </c:pt>
                <c:pt idx="19154">
                  <c:v>31.923950000000001</c:v>
                </c:pt>
                <c:pt idx="19155">
                  <c:v>31.925616666666699</c:v>
                </c:pt>
                <c:pt idx="19156">
                  <c:v>31.927283333333399</c:v>
                </c:pt>
                <c:pt idx="19157">
                  <c:v>31.92895</c:v>
                </c:pt>
                <c:pt idx="19158">
                  <c:v>31.930616666666701</c:v>
                </c:pt>
                <c:pt idx="19159">
                  <c:v>31.932283333333402</c:v>
                </c:pt>
                <c:pt idx="19160">
                  <c:v>31.933949999999999</c:v>
                </c:pt>
                <c:pt idx="19161">
                  <c:v>31.9356166666667</c:v>
                </c:pt>
                <c:pt idx="19162">
                  <c:v>31.937283333333401</c:v>
                </c:pt>
                <c:pt idx="19163">
                  <c:v>31.938949999999998</c:v>
                </c:pt>
                <c:pt idx="19164">
                  <c:v>31.940616666666699</c:v>
                </c:pt>
                <c:pt idx="19165">
                  <c:v>31.9422833333334</c:v>
                </c:pt>
                <c:pt idx="19166">
                  <c:v>31.943950000000001</c:v>
                </c:pt>
                <c:pt idx="19167">
                  <c:v>31.945616666666702</c:v>
                </c:pt>
                <c:pt idx="19168">
                  <c:v>31.947283333333399</c:v>
                </c:pt>
                <c:pt idx="19169">
                  <c:v>31.94895</c:v>
                </c:pt>
                <c:pt idx="19170">
                  <c:v>31.950616666666701</c:v>
                </c:pt>
                <c:pt idx="19171">
                  <c:v>31.952283333333401</c:v>
                </c:pt>
                <c:pt idx="19172">
                  <c:v>31.953949999999999</c:v>
                </c:pt>
                <c:pt idx="19173">
                  <c:v>31.9556166666667</c:v>
                </c:pt>
                <c:pt idx="19174">
                  <c:v>31.9572833333334</c:v>
                </c:pt>
                <c:pt idx="19175">
                  <c:v>31.958950000000002</c:v>
                </c:pt>
                <c:pt idx="19176">
                  <c:v>31.960616666666699</c:v>
                </c:pt>
                <c:pt idx="19177">
                  <c:v>31.962283333333399</c:v>
                </c:pt>
                <c:pt idx="19178">
                  <c:v>31.963950000000001</c:v>
                </c:pt>
                <c:pt idx="19179">
                  <c:v>31.965616666666701</c:v>
                </c:pt>
                <c:pt idx="19180">
                  <c:v>31.967283333333398</c:v>
                </c:pt>
                <c:pt idx="19181">
                  <c:v>31.96895</c:v>
                </c:pt>
                <c:pt idx="19182">
                  <c:v>31.9706166666667</c:v>
                </c:pt>
                <c:pt idx="19183">
                  <c:v>31.972283333333401</c:v>
                </c:pt>
                <c:pt idx="19184">
                  <c:v>31.973949999999999</c:v>
                </c:pt>
                <c:pt idx="19185">
                  <c:v>31.975616666666699</c:v>
                </c:pt>
                <c:pt idx="19186">
                  <c:v>31.9772833333334</c:v>
                </c:pt>
                <c:pt idx="19187">
                  <c:v>31.978950000000001</c:v>
                </c:pt>
                <c:pt idx="19188">
                  <c:v>31.980616666666702</c:v>
                </c:pt>
                <c:pt idx="19189">
                  <c:v>31.982283333333399</c:v>
                </c:pt>
                <c:pt idx="19190">
                  <c:v>31.98395</c:v>
                </c:pt>
                <c:pt idx="19191">
                  <c:v>31.985616666666701</c:v>
                </c:pt>
                <c:pt idx="19192">
                  <c:v>31.987283333333401</c:v>
                </c:pt>
                <c:pt idx="19193">
                  <c:v>31.988949999999999</c:v>
                </c:pt>
                <c:pt idx="19194">
                  <c:v>31.9906166666667</c:v>
                </c:pt>
                <c:pt idx="19195">
                  <c:v>31.9922833333334</c:v>
                </c:pt>
                <c:pt idx="19196">
                  <c:v>31.993950000000002</c:v>
                </c:pt>
                <c:pt idx="19197">
                  <c:v>31.995616666666699</c:v>
                </c:pt>
                <c:pt idx="19198">
                  <c:v>31.997283333333399</c:v>
                </c:pt>
                <c:pt idx="19199">
                  <c:v>31.998950000000001</c:v>
                </c:pt>
                <c:pt idx="19200">
                  <c:v>32.000616666666701</c:v>
                </c:pt>
                <c:pt idx="19201">
                  <c:v>32.002283333333402</c:v>
                </c:pt>
                <c:pt idx="19202">
                  <c:v>32.003950000000003</c:v>
                </c:pt>
                <c:pt idx="19203">
                  <c:v>32.005616666666697</c:v>
                </c:pt>
                <c:pt idx="19204">
                  <c:v>32.007283333333397</c:v>
                </c:pt>
                <c:pt idx="19205">
                  <c:v>32.008949999999999</c:v>
                </c:pt>
                <c:pt idx="19206">
                  <c:v>32.010616666666699</c:v>
                </c:pt>
                <c:pt idx="19207">
                  <c:v>32.0122833333334</c:v>
                </c:pt>
                <c:pt idx="19208">
                  <c:v>32.013950000000001</c:v>
                </c:pt>
                <c:pt idx="19209">
                  <c:v>32.015616666666702</c:v>
                </c:pt>
                <c:pt idx="19210">
                  <c:v>32.017283333333403</c:v>
                </c:pt>
                <c:pt idx="19211">
                  <c:v>32.018949999999997</c:v>
                </c:pt>
                <c:pt idx="19212">
                  <c:v>32.020616666666697</c:v>
                </c:pt>
                <c:pt idx="19213">
                  <c:v>32.022283333333398</c:v>
                </c:pt>
                <c:pt idx="19214">
                  <c:v>32.023949999999999</c:v>
                </c:pt>
                <c:pt idx="19215">
                  <c:v>32.0256166666667</c:v>
                </c:pt>
                <c:pt idx="19216">
                  <c:v>32.027283333333401</c:v>
                </c:pt>
                <c:pt idx="19217">
                  <c:v>32.028950000000002</c:v>
                </c:pt>
                <c:pt idx="19218">
                  <c:v>32.030616666666702</c:v>
                </c:pt>
                <c:pt idx="19219">
                  <c:v>32.032283333333403</c:v>
                </c:pt>
                <c:pt idx="19220">
                  <c:v>32.033949999999997</c:v>
                </c:pt>
                <c:pt idx="19221">
                  <c:v>32.035616666666698</c:v>
                </c:pt>
                <c:pt idx="19222">
                  <c:v>32.037283333333399</c:v>
                </c:pt>
                <c:pt idx="19223">
                  <c:v>32.03895</c:v>
                </c:pt>
                <c:pt idx="19224">
                  <c:v>32.0406166666667</c:v>
                </c:pt>
                <c:pt idx="19225">
                  <c:v>32.042283333333401</c:v>
                </c:pt>
                <c:pt idx="19226">
                  <c:v>32.043950000000002</c:v>
                </c:pt>
                <c:pt idx="19227">
                  <c:v>32.045616666666703</c:v>
                </c:pt>
                <c:pt idx="19228">
                  <c:v>32.047283333333397</c:v>
                </c:pt>
                <c:pt idx="19229">
                  <c:v>32.048949999999998</c:v>
                </c:pt>
                <c:pt idx="19230">
                  <c:v>32.050616666666699</c:v>
                </c:pt>
                <c:pt idx="19231">
                  <c:v>32.052283333333399</c:v>
                </c:pt>
                <c:pt idx="19232">
                  <c:v>32.05395</c:v>
                </c:pt>
                <c:pt idx="19233">
                  <c:v>32.055616666666701</c:v>
                </c:pt>
                <c:pt idx="19234">
                  <c:v>32.057283333333402</c:v>
                </c:pt>
                <c:pt idx="19235">
                  <c:v>32.058950000000003</c:v>
                </c:pt>
                <c:pt idx="19236">
                  <c:v>32.060616666666697</c:v>
                </c:pt>
                <c:pt idx="19237">
                  <c:v>32.062283333333397</c:v>
                </c:pt>
                <c:pt idx="19238">
                  <c:v>32.063949999999998</c:v>
                </c:pt>
                <c:pt idx="19239">
                  <c:v>32.065616666666699</c:v>
                </c:pt>
                <c:pt idx="19240">
                  <c:v>32.0672833333334</c:v>
                </c:pt>
                <c:pt idx="19241">
                  <c:v>32.068950000000001</c:v>
                </c:pt>
                <c:pt idx="19242">
                  <c:v>32.070616666666702</c:v>
                </c:pt>
                <c:pt idx="19243">
                  <c:v>32.072283333333402</c:v>
                </c:pt>
                <c:pt idx="19244">
                  <c:v>32.073950000000004</c:v>
                </c:pt>
                <c:pt idx="19245">
                  <c:v>32.075616666666697</c:v>
                </c:pt>
                <c:pt idx="19246">
                  <c:v>32.077283333333398</c:v>
                </c:pt>
                <c:pt idx="19247">
                  <c:v>32.078949999999999</c:v>
                </c:pt>
                <c:pt idx="19248">
                  <c:v>32.0806166666667</c:v>
                </c:pt>
                <c:pt idx="19249">
                  <c:v>32.0822833333334</c:v>
                </c:pt>
                <c:pt idx="19250">
                  <c:v>32.083950000000002</c:v>
                </c:pt>
                <c:pt idx="19251">
                  <c:v>32.085616666666702</c:v>
                </c:pt>
                <c:pt idx="19252">
                  <c:v>32.087283333333403</c:v>
                </c:pt>
                <c:pt idx="19253">
                  <c:v>32.088949999999997</c:v>
                </c:pt>
                <c:pt idx="19254">
                  <c:v>32.090616666666698</c:v>
                </c:pt>
                <c:pt idx="19255">
                  <c:v>32.092283333333398</c:v>
                </c:pt>
                <c:pt idx="19256">
                  <c:v>32.09395</c:v>
                </c:pt>
                <c:pt idx="19257">
                  <c:v>32.0956166666667</c:v>
                </c:pt>
                <c:pt idx="19258">
                  <c:v>32.097283333333401</c:v>
                </c:pt>
                <c:pt idx="19259">
                  <c:v>32.098950000000002</c:v>
                </c:pt>
                <c:pt idx="19260">
                  <c:v>32.100616666666703</c:v>
                </c:pt>
                <c:pt idx="19261">
                  <c:v>32.102283333333403</c:v>
                </c:pt>
                <c:pt idx="19262">
                  <c:v>32.103949999999998</c:v>
                </c:pt>
                <c:pt idx="19263">
                  <c:v>32.105616666666698</c:v>
                </c:pt>
                <c:pt idx="19264">
                  <c:v>32.107283333333399</c:v>
                </c:pt>
                <c:pt idx="19265">
                  <c:v>32.10895</c:v>
                </c:pt>
                <c:pt idx="19266">
                  <c:v>32.110616666666701</c:v>
                </c:pt>
                <c:pt idx="19267">
                  <c:v>32.112283333333401</c:v>
                </c:pt>
                <c:pt idx="19268">
                  <c:v>32.113950000000003</c:v>
                </c:pt>
                <c:pt idx="19269">
                  <c:v>32.115616666666703</c:v>
                </c:pt>
                <c:pt idx="19270">
                  <c:v>32.117283333333397</c:v>
                </c:pt>
                <c:pt idx="19271">
                  <c:v>32.118949999999998</c:v>
                </c:pt>
                <c:pt idx="19272">
                  <c:v>32.120616666666699</c:v>
                </c:pt>
                <c:pt idx="19273">
                  <c:v>32.122283333333399</c:v>
                </c:pt>
                <c:pt idx="19274">
                  <c:v>32.123950000000001</c:v>
                </c:pt>
                <c:pt idx="19275">
                  <c:v>32.125616666666701</c:v>
                </c:pt>
                <c:pt idx="19276">
                  <c:v>32.127283333333402</c:v>
                </c:pt>
                <c:pt idx="19277">
                  <c:v>32.128950000000003</c:v>
                </c:pt>
                <c:pt idx="19278">
                  <c:v>32.130616666666697</c:v>
                </c:pt>
                <c:pt idx="19279">
                  <c:v>32.132283333333397</c:v>
                </c:pt>
                <c:pt idx="19280">
                  <c:v>32.133949999999999</c:v>
                </c:pt>
                <c:pt idx="19281">
                  <c:v>32.135616666666699</c:v>
                </c:pt>
                <c:pt idx="19282">
                  <c:v>32.1372833333334</c:v>
                </c:pt>
                <c:pt idx="19283">
                  <c:v>32.138950000000001</c:v>
                </c:pt>
                <c:pt idx="19284">
                  <c:v>32.140616666666702</c:v>
                </c:pt>
                <c:pt idx="19285">
                  <c:v>32.142283333333403</c:v>
                </c:pt>
                <c:pt idx="19286">
                  <c:v>32.143949999999997</c:v>
                </c:pt>
                <c:pt idx="19287">
                  <c:v>32.145616666666697</c:v>
                </c:pt>
                <c:pt idx="19288">
                  <c:v>32.147283333333398</c:v>
                </c:pt>
                <c:pt idx="19289">
                  <c:v>32.148949999999999</c:v>
                </c:pt>
                <c:pt idx="19290">
                  <c:v>32.1506166666667</c:v>
                </c:pt>
                <c:pt idx="19291">
                  <c:v>32.152283333333401</c:v>
                </c:pt>
                <c:pt idx="19292">
                  <c:v>32.153950000000002</c:v>
                </c:pt>
                <c:pt idx="19293">
                  <c:v>32.155616666666702</c:v>
                </c:pt>
                <c:pt idx="19294">
                  <c:v>32.157283333333403</c:v>
                </c:pt>
                <c:pt idx="19295">
                  <c:v>32.158949999999997</c:v>
                </c:pt>
                <c:pt idx="19296">
                  <c:v>32.160616666666698</c:v>
                </c:pt>
                <c:pt idx="19297">
                  <c:v>32.162283333333399</c:v>
                </c:pt>
                <c:pt idx="19298">
                  <c:v>32.16395</c:v>
                </c:pt>
                <c:pt idx="19299">
                  <c:v>32.1656166666667</c:v>
                </c:pt>
                <c:pt idx="19300">
                  <c:v>32.167283333333401</c:v>
                </c:pt>
                <c:pt idx="19301">
                  <c:v>32.168950000000002</c:v>
                </c:pt>
                <c:pt idx="19302">
                  <c:v>32.170616666666703</c:v>
                </c:pt>
                <c:pt idx="19303">
                  <c:v>32.172283333333397</c:v>
                </c:pt>
                <c:pt idx="19304">
                  <c:v>32.173949999999998</c:v>
                </c:pt>
                <c:pt idx="19305">
                  <c:v>32.175616666666699</c:v>
                </c:pt>
                <c:pt idx="19306">
                  <c:v>32.177283333333399</c:v>
                </c:pt>
                <c:pt idx="19307">
                  <c:v>32.17895</c:v>
                </c:pt>
                <c:pt idx="19308">
                  <c:v>32.180616666666701</c:v>
                </c:pt>
                <c:pt idx="19309">
                  <c:v>32.182283333333402</c:v>
                </c:pt>
                <c:pt idx="19310">
                  <c:v>32.183950000000003</c:v>
                </c:pt>
                <c:pt idx="19311">
                  <c:v>32.185616666666697</c:v>
                </c:pt>
                <c:pt idx="19312">
                  <c:v>32.187283333333397</c:v>
                </c:pt>
                <c:pt idx="19313">
                  <c:v>32.188949999999998</c:v>
                </c:pt>
                <c:pt idx="19314">
                  <c:v>32.190616666666699</c:v>
                </c:pt>
                <c:pt idx="19315">
                  <c:v>32.1922833333334</c:v>
                </c:pt>
                <c:pt idx="19316">
                  <c:v>32.193950000000001</c:v>
                </c:pt>
                <c:pt idx="19317">
                  <c:v>32.195616666666702</c:v>
                </c:pt>
                <c:pt idx="19318">
                  <c:v>32.197283333333402</c:v>
                </c:pt>
                <c:pt idx="19319">
                  <c:v>32.198950000000004</c:v>
                </c:pt>
                <c:pt idx="19320">
                  <c:v>32.200616666666697</c:v>
                </c:pt>
                <c:pt idx="19321">
                  <c:v>32.202283333333398</c:v>
                </c:pt>
                <c:pt idx="19322">
                  <c:v>32.203949999999999</c:v>
                </c:pt>
                <c:pt idx="19323">
                  <c:v>32.2056166666667</c:v>
                </c:pt>
                <c:pt idx="19324">
                  <c:v>32.2072833333334</c:v>
                </c:pt>
                <c:pt idx="19325">
                  <c:v>32.208950000000002</c:v>
                </c:pt>
                <c:pt idx="19326">
                  <c:v>32.210616666666702</c:v>
                </c:pt>
                <c:pt idx="19327">
                  <c:v>32.212283333333403</c:v>
                </c:pt>
                <c:pt idx="19328">
                  <c:v>32.213949999999997</c:v>
                </c:pt>
                <c:pt idx="19329">
                  <c:v>32.215616666666698</c:v>
                </c:pt>
                <c:pt idx="19330">
                  <c:v>32.217283333333398</c:v>
                </c:pt>
                <c:pt idx="19331">
                  <c:v>32.21895</c:v>
                </c:pt>
                <c:pt idx="19332">
                  <c:v>32.2206166666667</c:v>
                </c:pt>
                <c:pt idx="19333">
                  <c:v>32.222283333333401</c:v>
                </c:pt>
                <c:pt idx="19334">
                  <c:v>32.223950000000002</c:v>
                </c:pt>
                <c:pt idx="19335">
                  <c:v>32.225616666666703</c:v>
                </c:pt>
                <c:pt idx="19336">
                  <c:v>32.227283333333403</c:v>
                </c:pt>
                <c:pt idx="19337">
                  <c:v>32.228949999999998</c:v>
                </c:pt>
                <c:pt idx="19338">
                  <c:v>32.230616666666698</c:v>
                </c:pt>
                <c:pt idx="19339">
                  <c:v>32.232283333333399</c:v>
                </c:pt>
                <c:pt idx="19340">
                  <c:v>32.23395</c:v>
                </c:pt>
                <c:pt idx="19341">
                  <c:v>32.235616666666701</c:v>
                </c:pt>
                <c:pt idx="19342">
                  <c:v>32.237283333333401</c:v>
                </c:pt>
                <c:pt idx="19343">
                  <c:v>32.238950000000003</c:v>
                </c:pt>
                <c:pt idx="19344">
                  <c:v>32.240616666666703</c:v>
                </c:pt>
                <c:pt idx="19345">
                  <c:v>32.242283333333397</c:v>
                </c:pt>
                <c:pt idx="19346">
                  <c:v>32.243949999999998</c:v>
                </c:pt>
                <c:pt idx="19347">
                  <c:v>32.245616666666699</c:v>
                </c:pt>
                <c:pt idx="19348">
                  <c:v>32.247283333333399</c:v>
                </c:pt>
                <c:pt idx="19349">
                  <c:v>32.248950000000001</c:v>
                </c:pt>
                <c:pt idx="19350">
                  <c:v>32.250616666666701</c:v>
                </c:pt>
                <c:pt idx="19351">
                  <c:v>32.252283333333402</c:v>
                </c:pt>
                <c:pt idx="19352">
                  <c:v>32.253950000000003</c:v>
                </c:pt>
                <c:pt idx="19353">
                  <c:v>32.255616666666697</c:v>
                </c:pt>
                <c:pt idx="19354">
                  <c:v>32.257283333333397</c:v>
                </c:pt>
                <c:pt idx="19355">
                  <c:v>32.258949999999999</c:v>
                </c:pt>
                <c:pt idx="19356">
                  <c:v>32.260616666666699</c:v>
                </c:pt>
                <c:pt idx="19357">
                  <c:v>32.2622833333334</c:v>
                </c:pt>
                <c:pt idx="19358">
                  <c:v>32.263950000000001</c:v>
                </c:pt>
                <c:pt idx="19359">
                  <c:v>32.265616666666702</c:v>
                </c:pt>
                <c:pt idx="19360">
                  <c:v>32.267283333333403</c:v>
                </c:pt>
                <c:pt idx="19361">
                  <c:v>32.268949999999997</c:v>
                </c:pt>
                <c:pt idx="19362">
                  <c:v>32.270616666666697</c:v>
                </c:pt>
                <c:pt idx="19363">
                  <c:v>32.272283333333398</c:v>
                </c:pt>
                <c:pt idx="19364">
                  <c:v>32.273949999999999</c:v>
                </c:pt>
                <c:pt idx="19365">
                  <c:v>32.2756166666667</c:v>
                </c:pt>
                <c:pt idx="19366">
                  <c:v>32.277283333333401</c:v>
                </c:pt>
                <c:pt idx="19367">
                  <c:v>32.278950000000002</c:v>
                </c:pt>
                <c:pt idx="19368">
                  <c:v>32.280616666666702</c:v>
                </c:pt>
                <c:pt idx="19369">
                  <c:v>32.282283333333403</c:v>
                </c:pt>
                <c:pt idx="19370">
                  <c:v>32.283949999999997</c:v>
                </c:pt>
                <c:pt idx="19371">
                  <c:v>32.285616666666698</c:v>
                </c:pt>
                <c:pt idx="19372">
                  <c:v>32.287283333333399</c:v>
                </c:pt>
                <c:pt idx="19373">
                  <c:v>32.28895</c:v>
                </c:pt>
                <c:pt idx="19374">
                  <c:v>32.2906166666667</c:v>
                </c:pt>
                <c:pt idx="19375">
                  <c:v>32.292283333333401</c:v>
                </c:pt>
                <c:pt idx="19376">
                  <c:v>32.293950000000002</c:v>
                </c:pt>
                <c:pt idx="19377">
                  <c:v>32.295616666666703</c:v>
                </c:pt>
                <c:pt idx="19378">
                  <c:v>32.297283333333397</c:v>
                </c:pt>
                <c:pt idx="19379">
                  <c:v>32.298949999999998</c:v>
                </c:pt>
                <c:pt idx="19380">
                  <c:v>32.300616666666699</c:v>
                </c:pt>
                <c:pt idx="19381">
                  <c:v>32.302283333333399</c:v>
                </c:pt>
                <c:pt idx="19382">
                  <c:v>32.30395</c:v>
                </c:pt>
                <c:pt idx="19383">
                  <c:v>32.305616666666701</c:v>
                </c:pt>
                <c:pt idx="19384">
                  <c:v>32.307283333333402</c:v>
                </c:pt>
                <c:pt idx="19385">
                  <c:v>32.308950000000003</c:v>
                </c:pt>
                <c:pt idx="19386">
                  <c:v>32.310616666666697</c:v>
                </c:pt>
                <c:pt idx="19387">
                  <c:v>32.312283333333397</c:v>
                </c:pt>
                <c:pt idx="19388">
                  <c:v>32.313949999999998</c:v>
                </c:pt>
                <c:pt idx="19389">
                  <c:v>32.315616666666699</c:v>
                </c:pt>
                <c:pt idx="19390">
                  <c:v>32.3172833333334</c:v>
                </c:pt>
                <c:pt idx="19391">
                  <c:v>32.318950000000001</c:v>
                </c:pt>
                <c:pt idx="19392">
                  <c:v>32.320616666666702</c:v>
                </c:pt>
                <c:pt idx="19393">
                  <c:v>32.322283333333402</c:v>
                </c:pt>
                <c:pt idx="19394">
                  <c:v>32.323950000000004</c:v>
                </c:pt>
                <c:pt idx="19395">
                  <c:v>32.325616666666697</c:v>
                </c:pt>
                <c:pt idx="19396">
                  <c:v>32.327283333333398</c:v>
                </c:pt>
                <c:pt idx="19397">
                  <c:v>32.328949999999999</c:v>
                </c:pt>
                <c:pt idx="19398">
                  <c:v>32.3306166666667</c:v>
                </c:pt>
                <c:pt idx="19399">
                  <c:v>32.3322833333334</c:v>
                </c:pt>
                <c:pt idx="19400">
                  <c:v>32.333950000000002</c:v>
                </c:pt>
                <c:pt idx="19401">
                  <c:v>32.335616666666702</c:v>
                </c:pt>
                <c:pt idx="19402">
                  <c:v>32.337283333333403</c:v>
                </c:pt>
                <c:pt idx="19403">
                  <c:v>32.338949999999997</c:v>
                </c:pt>
                <c:pt idx="19404">
                  <c:v>32.340616666666698</c:v>
                </c:pt>
                <c:pt idx="19405">
                  <c:v>32.342283333333398</c:v>
                </c:pt>
                <c:pt idx="19406">
                  <c:v>32.34395</c:v>
                </c:pt>
                <c:pt idx="19407">
                  <c:v>32.3456166666667</c:v>
                </c:pt>
                <c:pt idx="19408">
                  <c:v>32.347283333333401</c:v>
                </c:pt>
                <c:pt idx="19409">
                  <c:v>32.348950000000002</c:v>
                </c:pt>
                <c:pt idx="19410">
                  <c:v>32.350616666666703</c:v>
                </c:pt>
                <c:pt idx="19411">
                  <c:v>32.352283333333403</c:v>
                </c:pt>
                <c:pt idx="19412">
                  <c:v>32.353949999999998</c:v>
                </c:pt>
                <c:pt idx="19413">
                  <c:v>32.355616666666698</c:v>
                </c:pt>
                <c:pt idx="19414">
                  <c:v>32.357283333333399</c:v>
                </c:pt>
                <c:pt idx="19415">
                  <c:v>32.35895</c:v>
                </c:pt>
                <c:pt idx="19416">
                  <c:v>32.360616666666701</c:v>
                </c:pt>
                <c:pt idx="19417">
                  <c:v>32.362283333333401</c:v>
                </c:pt>
                <c:pt idx="19418">
                  <c:v>32.363950000000003</c:v>
                </c:pt>
                <c:pt idx="19419">
                  <c:v>32.365616666666703</c:v>
                </c:pt>
                <c:pt idx="19420">
                  <c:v>32.367283333333397</c:v>
                </c:pt>
                <c:pt idx="19421">
                  <c:v>32.368949999999998</c:v>
                </c:pt>
                <c:pt idx="19422">
                  <c:v>32.370616666666699</c:v>
                </c:pt>
                <c:pt idx="19423">
                  <c:v>32.372283333333399</c:v>
                </c:pt>
                <c:pt idx="19424">
                  <c:v>32.373950000000001</c:v>
                </c:pt>
                <c:pt idx="19425">
                  <c:v>32.375616666666701</c:v>
                </c:pt>
                <c:pt idx="19426">
                  <c:v>32.377283333333402</c:v>
                </c:pt>
                <c:pt idx="19427">
                  <c:v>32.378950000000003</c:v>
                </c:pt>
                <c:pt idx="19428">
                  <c:v>32.380616666666697</c:v>
                </c:pt>
                <c:pt idx="19429">
                  <c:v>32.382283333333397</c:v>
                </c:pt>
                <c:pt idx="19430">
                  <c:v>32.383949999999999</c:v>
                </c:pt>
                <c:pt idx="19431">
                  <c:v>32.385616666666699</c:v>
                </c:pt>
                <c:pt idx="19432">
                  <c:v>32.3872833333334</c:v>
                </c:pt>
                <c:pt idx="19433">
                  <c:v>32.388950000000001</c:v>
                </c:pt>
                <c:pt idx="19434">
                  <c:v>32.390616666666702</c:v>
                </c:pt>
                <c:pt idx="19435">
                  <c:v>32.392283333333403</c:v>
                </c:pt>
                <c:pt idx="19436">
                  <c:v>32.393949999999997</c:v>
                </c:pt>
                <c:pt idx="19437">
                  <c:v>32.395616666666697</c:v>
                </c:pt>
                <c:pt idx="19438">
                  <c:v>32.397283333333398</c:v>
                </c:pt>
                <c:pt idx="19439">
                  <c:v>32.398949999999999</c:v>
                </c:pt>
                <c:pt idx="19440">
                  <c:v>32.4006166666667</c:v>
                </c:pt>
                <c:pt idx="19441">
                  <c:v>32.402283333333401</c:v>
                </c:pt>
                <c:pt idx="19442">
                  <c:v>32.403950000000002</c:v>
                </c:pt>
                <c:pt idx="19443">
                  <c:v>32.405616666666702</c:v>
                </c:pt>
                <c:pt idx="19444">
                  <c:v>32.407283333333403</c:v>
                </c:pt>
                <c:pt idx="19445">
                  <c:v>32.408949999999997</c:v>
                </c:pt>
                <c:pt idx="19446">
                  <c:v>32.410616666666698</c:v>
                </c:pt>
                <c:pt idx="19447">
                  <c:v>32.412283333333399</c:v>
                </c:pt>
                <c:pt idx="19448">
                  <c:v>32.41395</c:v>
                </c:pt>
                <c:pt idx="19449">
                  <c:v>32.4156166666667</c:v>
                </c:pt>
                <c:pt idx="19450">
                  <c:v>32.417283333333401</c:v>
                </c:pt>
                <c:pt idx="19451">
                  <c:v>32.418950000000002</c:v>
                </c:pt>
                <c:pt idx="19452">
                  <c:v>32.420616666666703</c:v>
                </c:pt>
                <c:pt idx="19453">
                  <c:v>32.422283333333397</c:v>
                </c:pt>
                <c:pt idx="19454">
                  <c:v>32.423949999999998</c:v>
                </c:pt>
                <c:pt idx="19455">
                  <c:v>32.425616666666699</c:v>
                </c:pt>
                <c:pt idx="19456">
                  <c:v>32.427283333333399</c:v>
                </c:pt>
                <c:pt idx="19457">
                  <c:v>32.42895</c:v>
                </c:pt>
                <c:pt idx="19458">
                  <c:v>32.430616666666701</c:v>
                </c:pt>
                <c:pt idx="19459">
                  <c:v>32.432283333333402</c:v>
                </c:pt>
                <c:pt idx="19460">
                  <c:v>32.433950000000003</c:v>
                </c:pt>
                <c:pt idx="19461">
                  <c:v>32.435616666666697</c:v>
                </c:pt>
                <c:pt idx="19462">
                  <c:v>32.437283333333397</c:v>
                </c:pt>
                <c:pt idx="19463">
                  <c:v>32.438949999999998</c:v>
                </c:pt>
                <c:pt idx="19464">
                  <c:v>32.440616666666699</c:v>
                </c:pt>
                <c:pt idx="19465">
                  <c:v>32.4422833333334</c:v>
                </c:pt>
                <c:pt idx="19466">
                  <c:v>32.443950000000001</c:v>
                </c:pt>
                <c:pt idx="19467">
                  <c:v>32.445616666666702</c:v>
                </c:pt>
                <c:pt idx="19468">
                  <c:v>32.447283333333402</c:v>
                </c:pt>
                <c:pt idx="19469">
                  <c:v>32.448950000000004</c:v>
                </c:pt>
                <c:pt idx="19470">
                  <c:v>32.450616666666697</c:v>
                </c:pt>
                <c:pt idx="19471">
                  <c:v>32.452283333333398</c:v>
                </c:pt>
                <c:pt idx="19472">
                  <c:v>32.453949999999999</c:v>
                </c:pt>
                <c:pt idx="19473">
                  <c:v>32.4556166666667</c:v>
                </c:pt>
                <c:pt idx="19474">
                  <c:v>32.4572833333334</c:v>
                </c:pt>
                <c:pt idx="19475">
                  <c:v>32.458950000000002</c:v>
                </c:pt>
                <c:pt idx="19476">
                  <c:v>32.460616666666702</c:v>
                </c:pt>
                <c:pt idx="19477">
                  <c:v>32.462283333333403</c:v>
                </c:pt>
                <c:pt idx="19478">
                  <c:v>32.463949999999997</c:v>
                </c:pt>
                <c:pt idx="19479">
                  <c:v>32.465616666666698</c:v>
                </c:pt>
                <c:pt idx="19480">
                  <c:v>32.467283333333398</c:v>
                </c:pt>
                <c:pt idx="19481">
                  <c:v>32.46895</c:v>
                </c:pt>
                <c:pt idx="19482">
                  <c:v>32.4706166666667</c:v>
                </c:pt>
                <c:pt idx="19483">
                  <c:v>32.472283333333401</c:v>
                </c:pt>
                <c:pt idx="19484">
                  <c:v>32.473950000000002</c:v>
                </c:pt>
                <c:pt idx="19485">
                  <c:v>32.475616666666703</c:v>
                </c:pt>
                <c:pt idx="19486">
                  <c:v>32.477283333333403</c:v>
                </c:pt>
                <c:pt idx="19487">
                  <c:v>32.478949999999998</c:v>
                </c:pt>
                <c:pt idx="19488">
                  <c:v>32.480616666666698</c:v>
                </c:pt>
                <c:pt idx="19489">
                  <c:v>32.482283333333399</c:v>
                </c:pt>
                <c:pt idx="19490">
                  <c:v>32.48395</c:v>
                </c:pt>
                <c:pt idx="19491">
                  <c:v>32.485616666666701</c:v>
                </c:pt>
                <c:pt idx="19492">
                  <c:v>32.487283333333401</c:v>
                </c:pt>
                <c:pt idx="19493">
                  <c:v>32.488950000000003</c:v>
                </c:pt>
                <c:pt idx="19494">
                  <c:v>32.490616666666703</c:v>
                </c:pt>
                <c:pt idx="19495">
                  <c:v>32.492283333333397</c:v>
                </c:pt>
                <c:pt idx="19496">
                  <c:v>32.493949999999998</c:v>
                </c:pt>
                <c:pt idx="19497">
                  <c:v>32.495616666666699</c:v>
                </c:pt>
                <c:pt idx="19498">
                  <c:v>32.497283333333399</c:v>
                </c:pt>
                <c:pt idx="19499">
                  <c:v>32.498950000000001</c:v>
                </c:pt>
                <c:pt idx="19500">
                  <c:v>32.500616666666701</c:v>
                </c:pt>
                <c:pt idx="19501">
                  <c:v>32.502283333333402</c:v>
                </c:pt>
                <c:pt idx="19502">
                  <c:v>32.503950000000003</c:v>
                </c:pt>
                <c:pt idx="19503">
                  <c:v>32.505616666666697</c:v>
                </c:pt>
                <c:pt idx="19504">
                  <c:v>32.507283333333397</c:v>
                </c:pt>
                <c:pt idx="19505">
                  <c:v>32.508949999999999</c:v>
                </c:pt>
                <c:pt idx="19506">
                  <c:v>32.510616666666699</c:v>
                </c:pt>
                <c:pt idx="19507">
                  <c:v>32.5122833333334</c:v>
                </c:pt>
                <c:pt idx="19508">
                  <c:v>32.513950000000001</c:v>
                </c:pt>
                <c:pt idx="19509">
                  <c:v>32.515616666666702</c:v>
                </c:pt>
                <c:pt idx="19510">
                  <c:v>32.517283333333403</c:v>
                </c:pt>
                <c:pt idx="19511">
                  <c:v>32.518949999999997</c:v>
                </c:pt>
                <c:pt idx="19512">
                  <c:v>32.520616666666697</c:v>
                </c:pt>
                <c:pt idx="19513">
                  <c:v>32.522283333333398</c:v>
                </c:pt>
                <c:pt idx="19514">
                  <c:v>32.523949999999999</c:v>
                </c:pt>
                <c:pt idx="19515">
                  <c:v>32.5256166666667</c:v>
                </c:pt>
                <c:pt idx="19516">
                  <c:v>32.527283333333401</c:v>
                </c:pt>
                <c:pt idx="19517">
                  <c:v>32.528950000000002</c:v>
                </c:pt>
                <c:pt idx="19518">
                  <c:v>32.530616666666702</c:v>
                </c:pt>
                <c:pt idx="19519">
                  <c:v>32.532283333333403</c:v>
                </c:pt>
                <c:pt idx="19520">
                  <c:v>32.533949999999997</c:v>
                </c:pt>
                <c:pt idx="19521">
                  <c:v>32.535616666666698</c:v>
                </c:pt>
                <c:pt idx="19522">
                  <c:v>32.537283333333399</c:v>
                </c:pt>
                <c:pt idx="19523">
                  <c:v>32.53895</c:v>
                </c:pt>
                <c:pt idx="19524">
                  <c:v>32.5406166666667</c:v>
                </c:pt>
                <c:pt idx="19525">
                  <c:v>32.542283333333401</c:v>
                </c:pt>
                <c:pt idx="19526">
                  <c:v>32.543950000000002</c:v>
                </c:pt>
                <c:pt idx="19527">
                  <c:v>32.545616666666703</c:v>
                </c:pt>
                <c:pt idx="19528">
                  <c:v>32.547283333333397</c:v>
                </c:pt>
                <c:pt idx="19529">
                  <c:v>32.548949999999998</c:v>
                </c:pt>
                <c:pt idx="19530">
                  <c:v>32.550616666666699</c:v>
                </c:pt>
                <c:pt idx="19531">
                  <c:v>32.552283333333399</c:v>
                </c:pt>
                <c:pt idx="19532">
                  <c:v>32.55395</c:v>
                </c:pt>
                <c:pt idx="19533">
                  <c:v>32.555616666666701</c:v>
                </c:pt>
                <c:pt idx="19534">
                  <c:v>32.557283333333402</c:v>
                </c:pt>
                <c:pt idx="19535">
                  <c:v>32.558950000000003</c:v>
                </c:pt>
                <c:pt idx="19536">
                  <c:v>32.560616666666697</c:v>
                </c:pt>
                <c:pt idx="19537">
                  <c:v>32.562283333333397</c:v>
                </c:pt>
                <c:pt idx="19538">
                  <c:v>32.563949999999998</c:v>
                </c:pt>
                <c:pt idx="19539">
                  <c:v>32.565616666666699</c:v>
                </c:pt>
                <c:pt idx="19540">
                  <c:v>32.5672833333334</c:v>
                </c:pt>
                <c:pt idx="19541">
                  <c:v>32.568950000000001</c:v>
                </c:pt>
                <c:pt idx="19542">
                  <c:v>32.570616666666702</c:v>
                </c:pt>
                <c:pt idx="19543">
                  <c:v>32.572283333333402</c:v>
                </c:pt>
                <c:pt idx="19544">
                  <c:v>32.573950000000004</c:v>
                </c:pt>
                <c:pt idx="19545">
                  <c:v>32.575616666666697</c:v>
                </c:pt>
                <c:pt idx="19546">
                  <c:v>32.577283333333398</c:v>
                </c:pt>
                <c:pt idx="19547">
                  <c:v>32.578949999999999</c:v>
                </c:pt>
                <c:pt idx="19548">
                  <c:v>32.5806166666667</c:v>
                </c:pt>
                <c:pt idx="19549">
                  <c:v>32.5822833333334</c:v>
                </c:pt>
                <c:pt idx="19550">
                  <c:v>32.583950000000002</c:v>
                </c:pt>
                <c:pt idx="19551">
                  <c:v>32.585616666666702</c:v>
                </c:pt>
                <c:pt idx="19552">
                  <c:v>32.587283333333403</c:v>
                </c:pt>
                <c:pt idx="19553">
                  <c:v>32.588949999999997</c:v>
                </c:pt>
                <c:pt idx="19554">
                  <c:v>32.590616666666698</c:v>
                </c:pt>
                <c:pt idx="19555">
                  <c:v>32.592283333333398</c:v>
                </c:pt>
                <c:pt idx="19556">
                  <c:v>32.59395</c:v>
                </c:pt>
                <c:pt idx="19557">
                  <c:v>32.5956166666667</c:v>
                </c:pt>
                <c:pt idx="19558">
                  <c:v>32.597283333333401</c:v>
                </c:pt>
                <c:pt idx="19559">
                  <c:v>32.598950000000002</c:v>
                </c:pt>
                <c:pt idx="19560">
                  <c:v>32.600616666666703</c:v>
                </c:pt>
                <c:pt idx="19561">
                  <c:v>32.602283333333403</c:v>
                </c:pt>
                <c:pt idx="19562">
                  <c:v>32.603949999999998</c:v>
                </c:pt>
                <c:pt idx="19563">
                  <c:v>32.605616666666698</c:v>
                </c:pt>
                <c:pt idx="19564">
                  <c:v>32.607283333333399</c:v>
                </c:pt>
                <c:pt idx="19565">
                  <c:v>32.60895</c:v>
                </c:pt>
                <c:pt idx="19566">
                  <c:v>32.610616666666701</c:v>
                </c:pt>
                <c:pt idx="19567">
                  <c:v>32.612283333333401</c:v>
                </c:pt>
                <c:pt idx="19568">
                  <c:v>32.613950000000003</c:v>
                </c:pt>
                <c:pt idx="19569">
                  <c:v>32.615616666666703</c:v>
                </c:pt>
                <c:pt idx="19570">
                  <c:v>32.617283333333397</c:v>
                </c:pt>
                <c:pt idx="19571">
                  <c:v>32.618949999999998</c:v>
                </c:pt>
                <c:pt idx="19572">
                  <c:v>32.620616666666699</c:v>
                </c:pt>
                <c:pt idx="19573">
                  <c:v>32.622283333333399</c:v>
                </c:pt>
                <c:pt idx="19574">
                  <c:v>32.623950000000001</c:v>
                </c:pt>
                <c:pt idx="19575">
                  <c:v>32.625616666666701</c:v>
                </c:pt>
                <c:pt idx="19576">
                  <c:v>32.627283333333402</c:v>
                </c:pt>
                <c:pt idx="19577">
                  <c:v>32.628950000000003</c:v>
                </c:pt>
                <c:pt idx="19578">
                  <c:v>32.630616666666697</c:v>
                </c:pt>
                <c:pt idx="19579">
                  <c:v>32.632283333333397</c:v>
                </c:pt>
                <c:pt idx="19580">
                  <c:v>32.633949999999999</c:v>
                </c:pt>
                <c:pt idx="19581">
                  <c:v>32.635616666666699</c:v>
                </c:pt>
                <c:pt idx="19582">
                  <c:v>32.6372833333334</c:v>
                </c:pt>
                <c:pt idx="19583">
                  <c:v>32.638950000000001</c:v>
                </c:pt>
                <c:pt idx="19584">
                  <c:v>32.640616666666702</c:v>
                </c:pt>
                <c:pt idx="19585">
                  <c:v>32.642283333333403</c:v>
                </c:pt>
                <c:pt idx="19586">
                  <c:v>32.643949999999997</c:v>
                </c:pt>
                <c:pt idx="19587">
                  <c:v>32.645616666666697</c:v>
                </c:pt>
                <c:pt idx="19588">
                  <c:v>32.647283333333398</c:v>
                </c:pt>
                <c:pt idx="19589">
                  <c:v>32.648949999999999</c:v>
                </c:pt>
                <c:pt idx="19590">
                  <c:v>32.6506166666667</c:v>
                </c:pt>
                <c:pt idx="19591">
                  <c:v>32.652283333333401</c:v>
                </c:pt>
                <c:pt idx="19592">
                  <c:v>32.653950000000002</c:v>
                </c:pt>
                <c:pt idx="19593">
                  <c:v>32.655616666666702</c:v>
                </c:pt>
                <c:pt idx="19594">
                  <c:v>32.657283333333403</c:v>
                </c:pt>
                <c:pt idx="19595">
                  <c:v>32.658949999999997</c:v>
                </c:pt>
                <c:pt idx="19596">
                  <c:v>32.660616666666698</c:v>
                </c:pt>
                <c:pt idx="19597">
                  <c:v>32.662283333333399</c:v>
                </c:pt>
                <c:pt idx="19598">
                  <c:v>32.66395</c:v>
                </c:pt>
                <c:pt idx="19599">
                  <c:v>32.6656166666667</c:v>
                </c:pt>
                <c:pt idx="19600">
                  <c:v>32.667283333333401</c:v>
                </c:pt>
                <c:pt idx="19601">
                  <c:v>32.668950000000002</c:v>
                </c:pt>
                <c:pt idx="19602">
                  <c:v>32.670616666666703</c:v>
                </c:pt>
                <c:pt idx="19603">
                  <c:v>32.672283333333397</c:v>
                </c:pt>
                <c:pt idx="19604">
                  <c:v>32.673949999999998</c:v>
                </c:pt>
                <c:pt idx="19605">
                  <c:v>32.675616666666699</c:v>
                </c:pt>
                <c:pt idx="19606">
                  <c:v>32.677283333333399</c:v>
                </c:pt>
                <c:pt idx="19607">
                  <c:v>32.67895</c:v>
                </c:pt>
                <c:pt idx="19608">
                  <c:v>32.680616666666701</c:v>
                </c:pt>
                <c:pt idx="19609">
                  <c:v>32.682283333333402</c:v>
                </c:pt>
                <c:pt idx="19610">
                  <c:v>32.683950000000003</c:v>
                </c:pt>
                <c:pt idx="19611">
                  <c:v>32.685616666666697</c:v>
                </c:pt>
                <c:pt idx="19612">
                  <c:v>32.687283333333397</c:v>
                </c:pt>
                <c:pt idx="19613">
                  <c:v>32.688949999999998</c:v>
                </c:pt>
                <c:pt idx="19614">
                  <c:v>32.690616666666699</c:v>
                </c:pt>
                <c:pt idx="19615">
                  <c:v>32.6922833333334</c:v>
                </c:pt>
                <c:pt idx="19616">
                  <c:v>32.693950000000001</c:v>
                </c:pt>
                <c:pt idx="19617">
                  <c:v>32.695616666666702</c:v>
                </c:pt>
                <c:pt idx="19618">
                  <c:v>32.697283333333402</c:v>
                </c:pt>
                <c:pt idx="19619">
                  <c:v>32.698950000000004</c:v>
                </c:pt>
                <c:pt idx="19620">
                  <c:v>32.700616666666697</c:v>
                </c:pt>
                <c:pt idx="19621">
                  <c:v>32.702283333333398</c:v>
                </c:pt>
                <c:pt idx="19622">
                  <c:v>32.703949999999999</c:v>
                </c:pt>
                <c:pt idx="19623">
                  <c:v>32.7056166666667</c:v>
                </c:pt>
                <c:pt idx="19624">
                  <c:v>32.7072833333334</c:v>
                </c:pt>
                <c:pt idx="19625">
                  <c:v>32.708950000000002</c:v>
                </c:pt>
                <c:pt idx="19626">
                  <c:v>32.710616666666702</c:v>
                </c:pt>
                <c:pt idx="19627">
                  <c:v>32.712283333333403</c:v>
                </c:pt>
                <c:pt idx="19628">
                  <c:v>32.713949999999997</c:v>
                </c:pt>
                <c:pt idx="19629">
                  <c:v>32.715616666666698</c:v>
                </c:pt>
                <c:pt idx="19630">
                  <c:v>32.717283333333398</c:v>
                </c:pt>
                <c:pt idx="19631">
                  <c:v>32.71895</c:v>
                </c:pt>
                <c:pt idx="19632">
                  <c:v>32.7206166666667</c:v>
                </c:pt>
                <c:pt idx="19633">
                  <c:v>32.722283333333401</c:v>
                </c:pt>
                <c:pt idx="19634">
                  <c:v>32.723950000000002</c:v>
                </c:pt>
                <c:pt idx="19635">
                  <c:v>32.725616666666703</c:v>
                </c:pt>
                <c:pt idx="19636">
                  <c:v>32.727283333333403</c:v>
                </c:pt>
                <c:pt idx="19637">
                  <c:v>32.728949999999998</c:v>
                </c:pt>
                <c:pt idx="19638">
                  <c:v>32.730616666666698</c:v>
                </c:pt>
                <c:pt idx="19639">
                  <c:v>32.732283333333399</c:v>
                </c:pt>
                <c:pt idx="19640">
                  <c:v>32.73395</c:v>
                </c:pt>
                <c:pt idx="19641">
                  <c:v>32.735616666666701</c:v>
                </c:pt>
                <c:pt idx="19642">
                  <c:v>32.737283333333401</c:v>
                </c:pt>
                <c:pt idx="19643">
                  <c:v>32.738950000000003</c:v>
                </c:pt>
                <c:pt idx="19644">
                  <c:v>32.740616666666703</c:v>
                </c:pt>
                <c:pt idx="19645">
                  <c:v>32.742283333333397</c:v>
                </c:pt>
                <c:pt idx="19646">
                  <c:v>32.743949999999998</c:v>
                </c:pt>
                <c:pt idx="19647">
                  <c:v>32.745616666666699</c:v>
                </c:pt>
                <c:pt idx="19648">
                  <c:v>32.747283333333399</c:v>
                </c:pt>
                <c:pt idx="19649">
                  <c:v>32.748950000000001</c:v>
                </c:pt>
                <c:pt idx="19650">
                  <c:v>32.750616666666701</c:v>
                </c:pt>
                <c:pt idx="19651">
                  <c:v>32.752283333333402</c:v>
                </c:pt>
                <c:pt idx="19652">
                  <c:v>32.753950000000003</c:v>
                </c:pt>
                <c:pt idx="19653">
                  <c:v>32.755616666666697</c:v>
                </c:pt>
                <c:pt idx="19654">
                  <c:v>32.757283333333397</c:v>
                </c:pt>
                <c:pt idx="19655">
                  <c:v>32.758949999999999</c:v>
                </c:pt>
                <c:pt idx="19656">
                  <c:v>32.760616666666699</c:v>
                </c:pt>
                <c:pt idx="19657">
                  <c:v>32.7622833333334</c:v>
                </c:pt>
                <c:pt idx="19658">
                  <c:v>32.763950000000001</c:v>
                </c:pt>
                <c:pt idx="19659">
                  <c:v>32.765616666666702</c:v>
                </c:pt>
                <c:pt idx="19660">
                  <c:v>32.767283333333403</c:v>
                </c:pt>
                <c:pt idx="19661">
                  <c:v>32.768949999999997</c:v>
                </c:pt>
                <c:pt idx="19662">
                  <c:v>32.770616666666697</c:v>
                </c:pt>
                <c:pt idx="19663">
                  <c:v>32.772283333333398</c:v>
                </c:pt>
                <c:pt idx="19664">
                  <c:v>32.773949999999999</c:v>
                </c:pt>
                <c:pt idx="19665">
                  <c:v>32.7756166666667</c:v>
                </c:pt>
                <c:pt idx="19666">
                  <c:v>32.777283333333401</c:v>
                </c:pt>
                <c:pt idx="19667">
                  <c:v>32.778950000000002</c:v>
                </c:pt>
                <c:pt idx="19668">
                  <c:v>32.780616666666702</c:v>
                </c:pt>
                <c:pt idx="19669">
                  <c:v>32.782283333333403</c:v>
                </c:pt>
                <c:pt idx="19670">
                  <c:v>32.783949999999997</c:v>
                </c:pt>
                <c:pt idx="19671">
                  <c:v>32.785616666666698</c:v>
                </c:pt>
                <c:pt idx="19672">
                  <c:v>32.787283333333399</c:v>
                </c:pt>
                <c:pt idx="19673">
                  <c:v>32.78895</c:v>
                </c:pt>
                <c:pt idx="19674">
                  <c:v>32.7906166666667</c:v>
                </c:pt>
                <c:pt idx="19675">
                  <c:v>32.792283333333401</c:v>
                </c:pt>
                <c:pt idx="19676">
                  <c:v>32.793950000000002</c:v>
                </c:pt>
                <c:pt idx="19677">
                  <c:v>32.795616666666703</c:v>
                </c:pt>
                <c:pt idx="19678">
                  <c:v>32.797283333333397</c:v>
                </c:pt>
                <c:pt idx="19679">
                  <c:v>32.798949999999998</c:v>
                </c:pt>
                <c:pt idx="19680">
                  <c:v>32.800616666666699</c:v>
                </c:pt>
                <c:pt idx="19681">
                  <c:v>32.802283333333399</c:v>
                </c:pt>
                <c:pt idx="19682">
                  <c:v>32.80395</c:v>
                </c:pt>
                <c:pt idx="19683">
                  <c:v>32.805616666666701</c:v>
                </c:pt>
                <c:pt idx="19684">
                  <c:v>32.807283333333402</c:v>
                </c:pt>
                <c:pt idx="19685">
                  <c:v>32.808950000000003</c:v>
                </c:pt>
                <c:pt idx="19686">
                  <c:v>32.810616666666697</c:v>
                </c:pt>
                <c:pt idx="19687">
                  <c:v>32.812283333333397</c:v>
                </c:pt>
                <c:pt idx="19688">
                  <c:v>32.813949999999998</c:v>
                </c:pt>
                <c:pt idx="19689">
                  <c:v>32.815616666666699</c:v>
                </c:pt>
                <c:pt idx="19690">
                  <c:v>32.8172833333334</c:v>
                </c:pt>
                <c:pt idx="19691">
                  <c:v>32.818950000000001</c:v>
                </c:pt>
                <c:pt idx="19692">
                  <c:v>32.820616666666702</c:v>
                </c:pt>
                <c:pt idx="19693">
                  <c:v>32.822283333333402</c:v>
                </c:pt>
                <c:pt idx="19694">
                  <c:v>32.823950000000004</c:v>
                </c:pt>
                <c:pt idx="19695">
                  <c:v>32.825616666666697</c:v>
                </c:pt>
                <c:pt idx="19696">
                  <c:v>32.827283333333398</c:v>
                </c:pt>
                <c:pt idx="19697">
                  <c:v>32.828949999999999</c:v>
                </c:pt>
                <c:pt idx="19698">
                  <c:v>32.8306166666667</c:v>
                </c:pt>
                <c:pt idx="19699">
                  <c:v>32.8322833333334</c:v>
                </c:pt>
                <c:pt idx="19700">
                  <c:v>32.833950000000002</c:v>
                </c:pt>
                <c:pt idx="19701">
                  <c:v>32.835616666666702</c:v>
                </c:pt>
                <c:pt idx="19702">
                  <c:v>32.837283333333403</c:v>
                </c:pt>
                <c:pt idx="19703">
                  <c:v>32.838949999999997</c:v>
                </c:pt>
                <c:pt idx="19704">
                  <c:v>32.840616666666698</c:v>
                </c:pt>
                <c:pt idx="19705">
                  <c:v>32.842283333333398</c:v>
                </c:pt>
                <c:pt idx="19706">
                  <c:v>32.84395</c:v>
                </c:pt>
                <c:pt idx="19707">
                  <c:v>32.8456166666667</c:v>
                </c:pt>
                <c:pt idx="19708">
                  <c:v>32.847283333333401</c:v>
                </c:pt>
                <c:pt idx="19709">
                  <c:v>32.848950000000002</c:v>
                </c:pt>
                <c:pt idx="19710">
                  <c:v>32.850616666666703</c:v>
                </c:pt>
                <c:pt idx="19711">
                  <c:v>32.852283333333403</c:v>
                </c:pt>
                <c:pt idx="19712">
                  <c:v>32.853949999999998</c:v>
                </c:pt>
                <c:pt idx="19713">
                  <c:v>32.855616666666698</c:v>
                </c:pt>
                <c:pt idx="19714">
                  <c:v>32.857283333333399</c:v>
                </c:pt>
                <c:pt idx="19715">
                  <c:v>32.85895</c:v>
                </c:pt>
                <c:pt idx="19716">
                  <c:v>32.860616666666701</c:v>
                </c:pt>
                <c:pt idx="19717">
                  <c:v>32.862283333333401</c:v>
                </c:pt>
                <c:pt idx="19718">
                  <c:v>32.863950000000003</c:v>
                </c:pt>
                <c:pt idx="19719">
                  <c:v>32.865616666666703</c:v>
                </c:pt>
                <c:pt idx="19720">
                  <c:v>32.867283333333397</c:v>
                </c:pt>
                <c:pt idx="19721">
                  <c:v>32.868949999999998</c:v>
                </c:pt>
                <c:pt idx="19722">
                  <c:v>32.870616666666699</c:v>
                </c:pt>
                <c:pt idx="19723">
                  <c:v>32.872283333333399</c:v>
                </c:pt>
                <c:pt idx="19724">
                  <c:v>32.873950000000001</c:v>
                </c:pt>
                <c:pt idx="19725">
                  <c:v>32.875616666666701</c:v>
                </c:pt>
                <c:pt idx="19726">
                  <c:v>32.877283333333402</c:v>
                </c:pt>
                <c:pt idx="19727">
                  <c:v>32.878950000000003</c:v>
                </c:pt>
                <c:pt idx="19728">
                  <c:v>32.880616666666697</c:v>
                </c:pt>
                <c:pt idx="19729">
                  <c:v>32.882283333333397</c:v>
                </c:pt>
                <c:pt idx="19730">
                  <c:v>32.883949999999999</c:v>
                </c:pt>
                <c:pt idx="19731">
                  <c:v>32.885616666666699</c:v>
                </c:pt>
                <c:pt idx="19732">
                  <c:v>32.8872833333334</c:v>
                </c:pt>
                <c:pt idx="19733">
                  <c:v>32.888950000000001</c:v>
                </c:pt>
                <c:pt idx="19734">
                  <c:v>32.890616666666702</c:v>
                </c:pt>
                <c:pt idx="19735">
                  <c:v>32.892283333333403</c:v>
                </c:pt>
                <c:pt idx="19736">
                  <c:v>32.893949999999997</c:v>
                </c:pt>
                <c:pt idx="19737">
                  <c:v>32.895616666666697</c:v>
                </c:pt>
                <c:pt idx="19738">
                  <c:v>32.897283333333398</c:v>
                </c:pt>
                <c:pt idx="19739">
                  <c:v>32.898949999999999</c:v>
                </c:pt>
                <c:pt idx="19740">
                  <c:v>32.9006166666667</c:v>
                </c:pt>
                <c:pt idx="19741">
                  <c:v>32.902283333333401</c:v>
                </c:pt>
                <c:pt idx="19742">
                  <c:v>32.903950000000002</c:v>
                </c:pt>
                <c:pt idx="19743">
                  <c:v>32.905616666666702</c:v>
                </c:pt>
                <c:pt idx="19744">
                  <c:v>32.907283333333403</c:v>
                </c:pt>
                <c:pt idx="19745">
                  <c:v>32.908949999999997</c:v>
                </c:pt>
                <c:pt idx="19746">
                  <c:v>32.910616666666698</c:v>
                </c:pt>
                <c:pt idx="19747">
                  <c:v>32.912283333333399</c:v>
                </c:pt>
                <c:pt idx="19748">
                  <c:v>32.91395</c:v>
                </c:pt>
                <c:pt idx="19749">
                  <c:v>32.9156166666667</c:v>
                </c:pt>
                <c:pt idx="19750">
                  <c:v>32.917283333333401</c:v>
                </c:pt>
                <c:pt idx="19751">
                  <c:v>32.918950000000002</c:v>
                </c:pt>
                <c:pt idx="19752">
                  <c:v>32.920616666666703</c:v>
                </c:pt>
                <c:pt idx="19753">
                  <c:v>32.922283333333397</c:v>
                </c:pt>
                <c:pt idx="19754">
                  <c:v>32.923949999999998</c:v>
                </c:pt>
                <c:pt idx="19755">
                  <c:v>32.925616666666699</c:v>
                </c:pt>
                <c:pt idx="19756">
                  <c:v>32.927283333333399</c:v>
                </c:pt>
                <c:pt idx="19757">
                  <c:v>32.92895</c:v>
                </c:pt>
                <c:pt idx="19758">
                  <c:v>32.930616666666701</c:v>
                </c:pt>
                <c:pt idx="19759">
                  <c:v>32.932283333333402</c:v>
                </c:pt>
                <c:pt idx="19760">
                  <c:v>32.933950000000003</c:v>
                </c:pt>
                <c:pt idx="19761">
                  <c:v>32.935616666666697</c:v>
                </c:pt>
                <c:pt idx="19762">
                  <c:v>32.937283333333397</c:v>
                </c:pt>
                <c:pt idx="19763">
                  <c:v>32.938949999999998</c:v>
                </c:pt>
                <c:pt idx="19764">
                  <c:v>32.940616666666699</c:v>
                </c:pt>
                <c:pt idx="19765">
                  <c:v>32.9422833333334</c:v>
                </c:pt>
                <c:pt idx="19766">
                  <c:v>32.943950000000001</c:v>
                </c:pt>
                <c:pt idx="19767">
                  <c:v>32.945616666666702</c:v>
                </c:pt>
                <c:pt idx="19768">
                  <c:v>32.947283333333402</c:v>
                </c:pt>
                <c:pt idx="19769">
                  <c:v>32.948950000000004</c:v>
                </c:pt>
                <c:pt idx="19770">
                  <c:v>32.950616666666697</c:v>
                </c:pt>
                <c:pt idx="19771">
                  <c:v>32.952283333333398</c:v>
                </c:pt>
                <c:pt idx="19772">
                  <c:v>32.953949999999999</c:v>
                </c:pt>
                <c:pt idx="19773">
                  <c:v>32.9556166666667</c:v>
                </c:pt>
                <c:pt idx="19774">
                  <c:v>32.9572833333334</c:v>
                </c:pt>
                <c:pt idx="19775">
                  <c:v>32.958950000000002</c:v>
                </c:pt>
                <c:pt idx="19776">
                  <c:v>32.960616666666702</c:v>
                </c:pt>
                <c:pt idx="19777">
                  <c:v>32.962283333333403</c:v>
                </c:pt>
                <c:pt idx="19778">
                  <c:v>32.963949999999997</c:v>
                </c:pt>
                <c:pt idx="19779">
                  <c:v>32.965616666666698</c:v>
                </c:pt>
                <c:pt idx="19780">
                  <c:v>32.967283333333398</c:v>
                </c:pt>
                <c:pt idx="19781">
                  <c:v>32.96895</c:v>
                </c:pt>
                <c:pt idx="19782">
                  <c:v>32.9706166666667</c:v>
                </c:pt>
                <c:pt idx="19783">
                  <c:v>32.972283333333401</c:v>
                </c:pt>
                <c:pt idx="19784">
                  <c:v>32.973950000000002</c:v>
                </c:pt>
                <c:pt idx="19785">
                  <c:v>32.975616666666703</c:v>
                </c:pt>
                <c:pt idx="19786">
                  <c:v>32.977283333333403</c:v>
                </c:pt>
                <c:pt idx="19787">
                  <c:v>32.978949999999998</c:v>
                </c:pt>
                <c:pt idx="19788">
                  <c:v>32.980616666666698</c:v>
                </c:pt>
                <c:pt idx="19789">
                  <c:v>32.982283333333399</c:v>
                </c:pt>
                <c:pt idx="19790">
                  <c:v>32.98395</c:v>
                </c:pt>
                <c:pt idx="19791">
                  <c:v>32.985616666666701</c:v>
                </c:pt>
                <c:pt idx="19792">
                  <c:v>32.987283333333401</c:v>
                </c:pt>
                <c:pt idx="19793">
                  <c:v>32.988950000000003</c:v>
                </c:pt>
                <c:pt idx="19794">
                  <c:v>32.990616666666703</c:v>
                </c:pt>
                <c:pt idx="19795">
                  <c:v>32.992283333333397</c:v>
                </c:pt>
                <c:pt idx="19796">
                  <c:v>32.993949999999998</c:v>
                </c:pt>
                <c:pt idx="19797">
                  <c:v>32.995616666666699</c:v>
                </c:pt>
                <c:pt idx="19798">
                  <c:v>32.997283333333399</c:v>
                </c:pt>
                <c:pt idx="19799">
                  <c:v>32.998950000000001</c:v>
                </c:pt>
                <c:pt idx="19800">
                  <c:v>33.000616666666701</c:v>
                </c:pt>
                <c:pt idx="19801">
                  <c:v>33.002283333333402</c:v>
                </c:pt>
                <c:pt idx="19802">
                  <c:v>33.003950000000003</c:v>
                </c:pt>
                <c:pt idx="19803">
                  <c:v>33.005616666666697</c:v>
                </c:pt>
                <c:pt idx="19804">
                  <c:v>33.007283333333397</c:v>
                </c:pt>
                <c:pt idx="19805">
                  <c:v>33.008949999999999</c:v>
                </c:pt>
                <c:pt idx="19806">
                  <c:v>33.010616666666699</c:v>
                </c:pt>
                <c:pt idx="19807">
                  <c:v>33.0122833333334</c:v>
                </c:pt>
                <c:pt idx="19808">
                  <c:v>33.013950000000001</c:v>
                </c:pt>
                <c:pt idx="19809">
                  <c:v>33.015616666666702</c:v>
                </c:pt>
                <c:pt idx="19810">
                  <c:v>33.017283333333403</c:v>
                </c:pt>
                <c:pt idx="19811">
                  <c:v>33.018949999999997</c:v>
                </c:pt>
                <c:pt idx="19812">
                  <c:v>33.020616666666697</c:v>
                </c:pt>
                <c:pt idx="19813">
                  <c:v>33.022283333333398</c:v>
                </c:pt>
                <c:pt idx="19814">
                  <c:v>33.023949999999999</c:v>
                </c:pt>
                <c:pt idx="19815">
                  <c:v>33.0256166666667</c:v>
                </c:pt>
                <c:pt idx="19816">
                  <c:v>33.027283333333401</c:v>
                </c:pt>
                <c:pt idx="19817">
                  <c:v>33.028950000000002</c:v>
                </c:pt>
                <c:pt idx="19818">
                  <c:v>33.030616666666702</c:v>
                </c:pt>
                <c:pt idx="19819">
                  <c:v>33.032283333333403</c:v>
                </c:pt>
                <c:pt idx="19820">
                  <c:v>33.033949999999997</c:v>
                </c:pt>
                <c:pt idx="19821">
                  <c:v>33.035616666666698</c:v>
                </c:pt>
                <c:pt idx="19822">
                  <c:v>33.037283333333399</c:v>
                </c:pt>
                <c:pt idx="19823">
                  <c:v>33.03895</c:v>
                </c:pt>
                <c:pt idx="19824">
                  <c:v>33.0406166666667</c:v>
                </c:pt>
                <c:pt idx="19825">
                  <c:v>33.042283333333401</c:v>
                </c:pt>
                <c:pt idx="19826">
                  <c:v>33.043950000000002</c:v>
                </c:pt>
                <c:pt idx="19827">
                  <c:v>33.045616666666703</c:v>
                </c:pt>
                <c:pt idx="19828">
                  <c:v>33.047283333333397</c:v>
                </c:pt>
                <c:pt idx="19829">
                  <c:v>33.048949999999998</c:v>
                </c:pt>
                <c:pt idx="19830">
                  <c:v>33.050616666666699</c:v>
                </c:pt>
                <c:pt idx="19831">
                  <c:v>33.052283333333399</c:v>
                </c:pt>
                <c:pt idx="19832">
                  <c:v>33.05395</c:v>
                </c:pt>
                <c:pt idx="19833">
                  <c:v>33.055616666666701</c:v>
                </c:pt>
                <c:pt idx="19834">
                  <c:v>33.057283333333402</c:v>
                </c:pt>
                <c:pt idx="19835">
                  <c:v>33.058950000000003</c:v>
                </c:pt>
                <c:pt idx="19836">
                  <c:v>33.060616666666697</c:v>
                </c:pt>
                <c:pt idx="19837">
                  <c:v>33.062283333333397</c:v>
                </c:pt>
                <c:pt idx="19838">
                  <c:v>33.063949999999998</c:v>
                </c:pt>
                <c:pt idx="19839">
                  <c:v>33.065616666666699</c:v>
                </c:pt>
                <c:pt idx="19840">
                  <c:v>33.0672833333334</c:v>
                </c:pt>
                <c:pt idx="19841">
                  <c:v>33.068950000000001</c:v>
                </c:pt>
                <c:pt idx="19842">
                  <c:v>33.070616666666702</c:v>
                </c:pt>
                <c:pt idx="19843">
                  <c:v>33.072283333333402</c:v>
                </c:pt>
                <c:pt idx="19844">
                  <c:v>33.073950000000004</c:v>
                </c:pt>
                <c:pt idx="19845">
                  <c:v>33.075616666666697</c:v>
                </c:pt>
                <c:pt idx="19846">
                  <c:v>33.077283333333398</c:v>
                </c:pt>
                <c:pt idx="19847">
                  <c:v>33.078949999999999</c:v>
                </c:pt>
                <c:pt idx="19848">
                  <c:v>33.0806166666667</c:v>
                </c:pt>
                <c:pt idx="19849">
                  <c:v>33.0822833333334</c:v>
                </c:pt>
                <c:pt idx="19850">
                  <c:v>33.083950000000002</c:v>
                </c:pt>
                <c:pt idx="19851">
                  <c:v>33.085616666666702</c:v>
                </c:pt>
                <c:pt idx="19852">
                  <c:v>33.087283333333403</c:v>
                </c:pt>
                <c:pt idx="19853">
                  <c:v>33.088949999999997</c:v>
                </c:pt>
                <c:pt idx="19854">
                  <c:v>33.090616666666698</c:v>
                </c:pt>
                <c:pt idx="19855">
                  <c:v>33.092283333333398</c:v>
                </c:pt>
                <c:pt idx="19856">
                  <c:v>33.09395</c:v>
                </c:pt>
                <c:pt idx="19857">
                  <c:v>33.0956166666667</c:v>
                </c:pt>
                <c:pt idx="19858">
                  <c:v>33.097283333333401</c:v>
                </c:pt>
                <c:pt idx="19859">
                  <c:v>33.098950000000002</c:v>
                </c:pt>
                <c:pt idx="19860">
                  <c:v>33.100616666666703</c:v>
                </c:pt>
                <c:pt idx="19861">
                  <c:v>33.102283333333403</c:v>
                </c:pt>
                <c:pt idx="19862">
                  <c:v>33.103949999999998</c:v>
                </c:pt>
                <c:pt idx="19863">
                  <c:v>33.105616666666698</c:v>
                </c:pt>
                <c:pt idx="19864">
                  <c:v>33.107283333333399</c:v>
                </c:pt>
                <c:pt idx="19865">
                  <c:v>33.10895</c:v>
                </c:pt>
                <c:pt idx="19866">
                  <c:v>33.110616666666701</c:v>
                </c:pt>
                <c:pt idx="19867">
                  <c:v>33.112283333333401</c:v>
                </c:pt>
                <c:pt idx="19868">
                  <c:v>33.113950000000003</c:v>
                </c:pt>
                <c:pt idx="19869">
                  <c:v>33.115616666666703</c:v>
                </c:pt>
                <c:pt idx="19870">
                  <c:v>33.117283333333397</c:v>
                </c:pt>
                <c:pt idx="19871">
                  <c:v>33.118949999999998</c:v>
                </c:pt>
                <c:pt idx="19872">
                  <c:v>33.120616666666699</c:v>
                </c:pt>
                <c:pt idx="19873">
                  <c:v>33.122283333333399</c:v>
                </c:pt>
                <c:pt idx="19874">
                  <c:v>33.123950000000001</c:v>
                </c:pt>
                <c:pt idx="19875">
                  <c:v>33.125616666666701</c:v>
                </c:pt>
                <c:pt idx="19876">
                  <c:v>33.127283333333402</c:v>
                </c:pt>
                <c:pt idx="19877">
                  <c:v>33.128950000000003</c:v>
                </c:pt>
                <c:pt idx="19878">
                  <c:v>33.130616666666697</c:v>
                </c:pt>
                <c:pt idx="19879">
                  <c:v>33.132283333333397</c:v>
                </c:pt>
                <c:pt idx="19880">
                  <c:v>33.133949999999999</c:v>
                </c:pt>
                <c:pt idx="19881">
                  <c:v>33.135616666666699</c:v>
                </c:pt>
                <c:pt idx="19882">
                  <c:v>33.1372833333334</c:v>
                </c:pt>
                <c:pt idx="19883">
                  <c:v>33.138950000000001</c:v>
                </c:pt>
                <c:pt idx="19884">
                  <c:v>33.140616666666702</c:v>
                </c:pt>
                <c:pt idx="19885">
                  <c:v>33.142283333333403</c:v>
                </c:pt>
                <c:pt idx="19886">
                  <c:v>33.143949999999997</c:v>
                </c:pt>
                <c:pt idx="19887">
                  <c:v>33.145616666666697</c:v>
                </c:pt>
                <c:pt idx="19888">
                  <c:v>33.147283333333398</c:v>
                </c:pt>
                <c:pt idx="19889">
                  <c:v>33.148949999999999</c:v>
                </c:pt>
                <c:pt idx="19890">
                  <c:v>33.1506166666667</c:v>
                </c:pt>
                <c:pt idx="19891">
                  <c:v>33.152283333333401</c:v>
                </c:pt>
                <c:pt idx="19892">
                  <c:v>33.153950000000002</c:v>
                </c:pt>
                <c:pt idx="19893">
                  <c:v>33.155616666666702</c:v>
                </c:pt>
                <c:pt idx="19894">
                  <c:v>33.157283333333403</c:v>
                </c:pt>
                <c:pt idx="19895">
                  <c:v>33.158949999999997</c:v>
                </c:pt>
                <c:pt idx="19896">
                  <c:v>33.160616666666698</c:v>
                </c:pt>
                <c:pt idx="19897">
                  <c:v>33.162283333333399</c:v>
                </c:pt>
                <c:pt idx="19898">
                  <c:v>33.16395</c:v>
                </c:pt>
                <c:pt idx="19899">
                  <c:v>33.1656166666667</c:v>
                </c:pt>
                <c:pt idx="19900">
                  <c:v>33.167283333333401</c:v>
                </c:pt>
                <c:pt idx="19901">
                  <c:v>33.168950000000002</c:v>
                </c:pt>
                <c:pt idx="19902">
                  <c:v>33.170616666666703</c:v>
                </c:pt>
                <c:pt idx="19903">
                  <c:v>33.172283333333397</c:v>
                </c:pt>
                <c:pt idx="19904">
                  <c:v>33.173949999999998</c:v>
                </c:pt>
                <c:pt idx="19905">
                  <c:v>33.175616666666699</c:v>
                </c:pt>
                <c:pt idx="19906">
                  <c:v>33.177283333333399</c:v>
                </c:pt>
                <c:pt idx="19907">
                  <c:v>33.17895</c:v>
                </c:pt>
                <c:pt idx="19908">
                  <c:v>33.180616666666701</c:v>
                </c:pt>
                <c:pt idx="19909">
                  <c:v>33.182283333333402</c:v>
                </c:pt>
                <c:pt idx="19910">
                  <c:v>33.183950000000003</c:v>
                </c:pt>
                <c:pt idx="19911">
                  <c:v>33.185616666666697</c:v>
                </c:pt>
                <c:pt idx="19912">
                  <c:v>33.187283333333397</c:v>
                </c:pt>
                <c:pt idx="19913">
                  <c:v>33.188949999999998</c:v>
                </c:pt>
                <c:pt idx="19914">
                  <c:v>33.190616666666699</c:v>
                </c:pt>
                <c:pt idx="19915">
                  <c:v>33.1922833333334</c:v>
                </c:pt>
                <c:pt idx="19916">
                  <c:v>33.193950000000001</c:v>
                </c:pt>
                <c:pt idx="19917">
                  <c:v>33.195616666666702</c:v>
                </c:pt>
                <c:pt idx="19918">
                  <c:v>33.197283333333402</c:v>
                </c:pt>
                <c:pt idx="19919">
                  <c:v>33.198950000000004</c:v>
                </c:pt>
                <c:pt idx="19920">
                  <c:v>33.200616666666697</c:v>
                </c:pt>
                <c:pt idx="19921">
                  <c:v>33.202283333333398</c:v>
                </c:pt>
                <c:pt idx="19922">
                  <c:v>33.203949999999999</c:v>
                </c:pt>
                <c:pt idx="19923">
                  <c:v>33.2056166666667</c:v>
                </c:pt>
                <c:pt idx="19924">
                  <c:v>33.2072833333334</c:v>
                </c:pt>
                <c:pt idx="19925">
                  <c:v>33.208950000000002</c:v>
                </c:pt>
                <c:pt idx="19926">
                  <c:v>33.210616666666702</c:v>
                </c:pt>
                <c:pt idx="19927">
                  <c:v>33.212283333333403</c:v>
                </c:pt>
                <c:pt idx="19928">
                  <c:v>33.213949999999997</c:v>
                </c:pt>
                <c:pt idx="19929">
                  <c:v>33.215616666666698</c:v>
                </c:pt>
                <c:pt idx="19930">
                  <c:v>33.217283333333398</c:v>
                </c:pt>
                <c:pt idx="19931">
                  <c:v>33.21895</c:v>
                </c:pt>
                <c:pt idx="19932">
                  <c:v>33.2206166666667</c:v>
                </c:pt>
                <c:pt idx="19933">
                  <c:v>33.222283333333401</c:v>
                </c:pt>
                <c:pt idx="19934">
                  <c:v>33.223950000000002</c:v>
                </c:pt>
                <c:pt idx="19935">
                  <c:v>33.225616666666703</c:v>
                </c:pt>
                <c:pt idx="19936">
                  <c:v>33.227283333333403</c:v>
                </c:pt>
                <c:pt idx="19937">
                  <c:v>33.228949999999998</c:v>
                </c:pt>
                <c:pt idx="19938">
                  <c:v>33.230616666666698</c:v>
                </c:pt>
                <c:pt idx="19939">
                  <c:v>33.232283333333399</c:v>
                </c:pt>
                <c:pt idx="19940">
                  <c:v>33.23395</c:v>
                </c:pt>
                <c:pt idx="19941">
                  <c:v>33.235616666666701</c:v>
                </c:pt>
                <c:pt idx="19942">
                  <c:v>33.237283333333401</c:v>
                </c:pt>
                <c:pt idx="19943">
                  <c:v>33.238950000000003</c:v>
                </c:pt>
                <c:pt idx="19944">
                  <c:v>33.240616666666703</c:v>
                </c:pt>
                <c:pt idx="19945">
                  <c:v>33.242283333333397</c:v>
                </c:pt>
                <c:pt idx="19946">
                  <c:v>33.243949999999998</c:v>
                </c:pt>
                <c:pt idx="19947">
                  <c:v>33.245616666666699</c:v>
                </c:pt>
                <c:pt idx="19948">
                  <c:v>33.247283333333399</c:v>
                </c:pt>
                <c:pt idx="19949">
                  <c:v>33.248950000000001</c:v>
                </c:pt>
                <c:pt idx="19950">
                  <c:v>33.250616666666701</c:v>
                </c:pt>
                <c:pt idx="19951">
                  <c:v>33.252283333333402</c:v>
                </c:pt>
                <c:pt idx="19952">
                  <c:v>33.253950000000003</c:v>
                </c:pt>
                <c:pt idx="19953">
                  <c:v>33.255616666666697</c:v>
                </c:pt>
                <c:pt idx="19954">
                  <c:v>33.257283333333397</c:v>
                </c:pt>
                <c:pt idx="19955">
                  <c:v>33.258949999999999</c:v>
                </c:pt>
                <c:pt idx="19956">
                  <c:v>33.260616666666699</c:v>
                </c:pt>
                <c:pt idx="19957">
                  <c:v>33.2622833333334</c:v>
                </c:pt>
                <c:pt idx="19958">
                  <c:v>33.263950000000001</c:v>
                </c:pt>
                <c:pt idx="19959">
                  <c:v>33.265616666666702</c:v>
                </c:pt>
                <c:pt idx="19960">
                  <c:v>33.267283333333403</c:v>
                </c:pt>
                <c:pt idx="19961">
                  <c:v>33.268949999999997</c:v>
                </c:pt>
                <c:pt idx="19962">
                  <c:v>33.270616666666697</c:v>
                </c:pt>
                <c:pt idx="19963">
                  <c:v>33.272283333333398</c:v>
                </c:pt>
                <c:pt idx="19964">
                  <c:v>33.273949999999999</c:v>
                </c:pt>
                <c:pt idx="19965">
                  <c:v>33.2756166666667</c:v>
                </c:pt>
                <c:pt idx="19966">
                  <c:v>33.277283333333401</c:v>
                </c:pt>
                <c:pt idx="19967">
                  <c:v>33.278950000000002</c:v>
                </c:pt>
                <c:pt idx="19968">
                  <c:v>33.280616666666702</c:v>
                </c:pt>
                <c:pt idx="19969">
                  <c:v>33.282283333333403</c:v>
                </c:pt>
                <c:pt idx="19970">
                  <c:v>33.283949999999997</c:v>
                </c:pt>
                <c:pt idx="19971">
                  <c:v>33.285616666666698</c:v>
                </c:pt>
                <c:pt idx="19972">
                  <c:v>33.287283333333399</c:v>
                </c:pt>
                <c:pt idx="19973">
                  <c:v>33.28895</c:v>
                </c:pt>
                <c:pt idx="19974">
                  <c:v>33.2906166666667</c:v>
                </c:pt>
                <c:pt idx="19975">
                  <c:v>33.292283333333401</c:v>
                </c:pt>
                <c:pt idx="19976">
                  <c:v>33.293950000000002</c:v>
                </c:pt>
                <c:pt idx="19977">
                  <c:v>33.295616666666703</c:v>
                </c:pt>
                <c:pt idx="19978">
                  <c:v>33.297283333333397</c:v>
                </c:pt>
                <c:pt idx="19979">
                  <c:v>33.298949999999998</c:v>
                </c:pt>
                <c:pt idx="19980">
                  <c:v>33.300616666666699</c:v>
                </c:pt>
                <c:pt idx="19981">
                  <c:v>33.302283333333399</c:v>
                </c:pt>
                <c:pt idx="19982">
                  <c:v>33.30395</c:v>
                </c:pt>
                <c:pt idx="19983">
                  <c:v>33.305616666666701</c:v>
                </c:pt>
                <c:pt idx="19984">
                  <c:v>33.307283333333402</c:v>
                </c:pt>
                <c:pt idx="19985">
                  <c:v>33.308950000000003</c:v>
                </c:pt>
                <c:pt idx="19986">
                  <c:v>33.310616666666697</c:v>
                </c:pt>
                <c:pt idx="19987">
                  <c:v>33.312283333333397</c:v>
                </c:pt>
                <c:pt idx="19988">
                  <c:v>33.313949999999998</c:v>
                </c:pt>
                <c:pt idx="19989">
                  <c:v>33.315616666666699</c:v>
                </c:pt>
                <c:pt idx="19990">
                  <c:v>33.3172833333334</c:v>
                </c:pt>
                <c:pt idx="19991">
                  <c:v>33.318950000000001</c:v>
                </c:pt>
                <c:pt idx="19992">
                  <c:v>33.320616666666702</c:v>
                </c:pt>
                <c:pt idx="19993">
                  <c:v>33.322283333333402</c:v>
                </c:pt>
                <c:pt idx="19994">
                  <c:v>33.323950000000004</c:v>
                </c:pt>
                <c:pt idx="19995">
                  <c:v>33.325616666666697</c:v>
                </c:pt>
                <c:pt idx="19996">
                  <c:v>33.327283333333398</c:v>
                </c:pt>
                <c:pt idx="19997">
                  <c:v>33.328949999999999</c:v>
                </c:pt>
                <c:pt idx="19998">
                  <c:v>33.3306166666667</c:v>
                </c:pt>
                <c:pt idx="19999">
                  <c:v>33.3322833333334</c:v>
                </c:pt>
                <c:pt idx="20000">
                  <c:v>33.333950000000002</c:v>
                </c:pt>
                <c:pt idx="20001">
                  <c:v>33.335616666666702</c:v>
                </c:pt>
                <c:pt idx="20002">
                  <c:v>33.337283333333403</c:v>
                </c:pt>
                <c:pt idx="20003">
                  <c:v>33.338949999999997</c:v>
                </c:pt>
                <c:pt idx="20004">
                  <c:v>33.340616666666698</c:v>
                </c:pt>
                <c:pt idx="20005">
                  <c:v>33.342283333333398</c:v>
                </c:pt>
                <c:pt idx="20006">
                  <c:v>33.34395</c:v>
                </c:pt>
                <c:pt idx="20007">
                  <c:v>33.3456166666667</c:v>
                </c:pt>
                <c:pt idx="20008">
                  <c:v>33.347283333333401</c:v>
                </c:pt>
                <c:pt idx="20009">
                  <c:v>33.348950000000002</c:v>
                </c:pt>
                <c:pt idx="20010">
                  <c:v>33.350616666666703</c:v>
                </c:pt>
                <c:pt idx="20011">
                  <c:v>33.352283333333403</c:v>
                </c:pt>
                <c:pt idx="20012">
                  <c:v>33.353949999999998</c:v>
                </c:pt>
                <c:pt idx="20013">
                  <c:v>33.355616666666698</c:v>
                </c:pt>
                <c:pt idx="20014">
                  <c:v>33.357283333333399</c:v>
                </c:pt>
                <c:pt idx="20015">
                  <c:v>33.35895</c:v>
                </c:pt>
                <c:pt idx="20016">
                  <c:v>33.360616666666701</c:v>
                </c:pt>
                <c:pt idx="20017">
                  <c:v>33.362283333333401</c:v>
                </c:pt>
                <c:pt idx="20018">
                  <c:v>33.363950000000003</c:v>
                </c:pt>
                <c:pt idx="20019">
                  <c:v>33.365616666666703</c:v>
                </c:pt>
                <c:pt idx="20020">
                  <c:v>33.367283333333397</c:v>
                </c:pt>
                <c:pt idx="20021">
                  <c:v>33.368949999999998</c:v>
                </c:pt>
                <c:pt idx="20022">
                  <c:v>33.370616666666699</c:v>
                </c:pt>
                <c:pt idx="20023">
                  <c:v>33.372283333333399</c:v>
                </c:pt>
                <c:pt idx="20024">
                  <c:v>33.373950000000001</c:v>
                </c:pt>
                <c:pt idx="20025">
                  <c:v>33.375616666666701</c:v>
                </c:pt>
                <c:pt idx="20026">
                  <c:v>33.377283333333402</c:v>
                </c:pt>
                <c:pt idx="20027">
                  <c:v>33.378950000000003</c:v>
                </c:pt>
                <c:pt idx="20028">
                  <c:v>33.380616666666697</c:v>
                </c:pt>
                <c:pt idx="20029">
                  <c:v>33.382283333333397</c:v>
                </c:pt>
                <c:pt idx="20030">
                  <c:v>33.383949999999999</c:v>
                </c:pt>
                <c:pt idx="20031">
                  <c:v>33.385616666666699</c:v>
                </c:pt>
                <c:pt idx="20032">
                  <c:v>33.3872833333334</c:v>
                </c:pt>
                <c:pt idx="20033">
                  <c:v>33.388950000000001</c:v>
                </c:pt>
                <c:pt idx="20034">
                  <c:v>33.390616666666702</c:v>
                </c:pt>
                <c:pt idx="20035">
                  <c:v>33.392283333333403</c:v>
                </c:pt>
                <c:pt idx="20036">
                  <c:v>33.393949999999997</c:v>
                </c:pt>
                <c:pt idx="20037">
                  <c:v>33.395616666666697</c:v>
                </c:pt>
                <c:pt idx="20038">
                  <c:v>33.397283333333398</c:v>
                </c:pt>
                <c:pt idx="20039">
                  <c:v>33.398949999999999</c:v>
                </c:pt>
                <c:pt idx="20040">
                  <c:v>33.4006166666667</c:v>
                </c:pt>
                <c:pt idx="20041">
                  <c:v>33.402283333333401</c:v>
                </c:pt>
                <c:pt idx="20042">
                  <c:v>33.403950000000002</c:v>
                </c:pt>
                <c:pt idx="20043">
                  <c:v>33.405616666666702</c:v>
                </c:pt>
                <c:pt idx="20044">
                  <c:v>33.407283333333403</c:v>
                </c:pt>
                <c:pt idx="20045">
                  <c:v>33.408949999999997</c:v>
                </c:pt>
                <c:pt idx="20046">
                  <c:v>33.410616666666698</c:v>
                </c:pt>
                <c:pt idx="20047">
                  <c:v>33.412283333333399</c:v>
                </c:pt>
                <c:pt idx="20048">
                  <c:v>33.41395</c:v>
                </c:pt>
                <c:pt idx="20049">
                  <c:v>33.4156166666667</c:v>
                </c:pt>
                <c:pt idx="20050">
                  <c:v>33.417283333333401</c:v>
                </c:pt>
                <c:pt idx="20051">
                  <c:v>33.418950000000002</c:v>
                </c:pt>
                <c:pt idx="20052">
                  <c:v>33.420616666666703</c:v>
                </c:pt>
                <c:pt idx="20053">
                  <c:v>33.422283333333397</c:v>
                </c:pt>
                <c:pt idx="20054">
                  <c:v>33.423949999999998</c:v>
                </c:pt>
                <c:pt idx="20055">
                  <c:v>33.425616666666699</c:v>
                </c:pt>
                <c:pt idx="20056">
                  <c:v>33.427283333333399</c:v>
                </c:pt>
                <c:pt idx="20057">
                  <c:v>33.42895</c:v>
                </c:pt>
                <c:pt idx="20058">
                  <c:v>33.430616666666701</c:v>
                </c:pt>
                <c:pt idx="20059">
                  <c:v>33.432283333333402</c:v>
                </c:pt>
                <c:pt idx="20060">
                  <c:v>33.433950000000003</c:v>
                </c:pt>
                <c:pt idx="20061">
                  <c:v>33.435616666666697</c:v>
                </c:pt>
                <c:pt idx="20062">
                  <c:v>33.437283333333397</c:v>
                </c:pt>
                <c:pt idx="20063">
                  <c:v>33.438949999999998</c:v>
                </c:pt>
                <c:pt idx="20064">
                  <c:v>33.440616666666699</c:v>
                </c:pt>
                <c:pt idx="20065">
                  <c:v>33.4422833333334</c:v>
                </c:pt>
                <c:pt idx="20066">
                  <c:v>33.443950000000001</c:v>
                </c:pt>
                <c:pt idx="20067">
                  <c:v>33.445616666666702</c:v>
                </c:pt>
                <c:pt idx="20068">
                  <c:v>33.447283333333402</c:v>
                </c:pt>
                <c:pt idx="20069">
                  <c:v>33.448950000000004</c:v>
                </c:pt>
                <c:pt idx="20070">
                  <c:v>33.450616666666697</c:v>
                </c:pt>
                <c:pt idx="20071">
                  <c:v>33.452283333333398</c:v>
                </c:pt>
                <c:pt idx="20072">
                  <c:v>33.453949999999999</c:v>
                </c:pt>
                <c:pt idx="20073">
                  <c:v>33.4556166666667</c:v>
                </c:pt>
                <c:pt idx="20074">
                  <c:v>33.4572833333334</c:v>
                </c:pt>
                <c:pt idx="20075">
                  <c:v>33.458950000000002</c:v>
                </c:pt>
                <c:pt idx="20076">
                  <c:v>33.460616666666702</c:v>
                </c:pt>
                <c:pt idx="20077">
                  <c:v>33.462283333333403</c:v>
                </c:pt>
                <c:pt idx="20078">
                  <c:v>33.463949999999997</c:v>
                </c:pt>
                <c:pt idx="20079">
                  <c:v>33.465616666666698</c:v>
                </c:pt>
                <c:pt idx="20080">
                  <c:v>33.467283333333398</c:v>
                </c:pt>
                <c:pt idx="20081">
                  <c:v>33.46895</c:v>
                </c:pt>
                <c:pt idx="20082">
                  <c:v>33.4706166666667</c:v>
                </c:pt>
                <c:pt idx="20083">
                  <c:v>33.472283333333401</c:v>
                </c:pt>
                <c:pt idx="20084">
                  <c:v>33.473950000000002</c:v>
                </c:pt>
                <c:pt idx="20085">
                  <c:v>33.475616666666703</c:v>
                </c:pt>
                <c:pt idx="20086">
                  <c:v>33.477283333333403</c:v>
                </c:pt>
                <c:pt idx="20087">
                  <c:v>33.478949999999998</c:v>
                </c:pt>
                <c:pt idx="20088">
                  <c:v>33.480616666666698</c:v>
                </c:pt>
                <c:pt idx="20089">
                  <c:v>33.482283333333399</c:v>
                </c:pt>
                <c:pt idx="20090">
                  <c:v>33.48395</c:v>
                </c:pt>
                <c:pt idx="20091">
                  <c:v>33.485616666666701</c:v>
                </c:pt>
                <c:pt idx="20092">
                  <c:v>33.487283333333401</c:v>
                </c:pt>
                <c:pt idx="20093">
                  <c:v>33.488950000000003</c:v>
                </c:pt>
                <c:pt idx="20094">
                  <c:v>33.490616666666703</c:v>
                </c:pt>
                <c:pt idx="20095">
                  <c:v>33.492283333333397</c:v>
                </c:pt>
                <c:pt idx="20096">
                  <c:v>33.493949999999998</c:v>
                </c:pt>
                <c:pt idx="20097">
                  <c:v>33.495616666666699</c:v>
                </c:pt>
                <c:pt idx="20098">
                  <c:v>33.497283333333399</c:v>
                </c:pt>
                <c:pt idx="20099">
                  <c:v>33.498950000000001</c:v>
                </c:pt>
                <c:pt idx="20100">
                  <c:v>33.500616666666701</c:v>
                </c:pt>
                <c:pt idx="20101">
                  <c:v>33.502283333333402</c:v>
                </c:pt>
                <c:pt idx="20102">
                  <c:v>33.503950000000003</c:v>
                </c:pt>
                <c:pt idx="20103">
                  <c:v>33.505616666666697</c:v>
                </c:pt>
                <c:pt idx="20104">
                  <c:v>33.507283333333397</c:v>
                </c:pt>
                <c:pt idx="20105">
                  <c:v>33.508949999999999</c:v>
                </c:pt>
                <c:pt idx="20106">
                  <c:v>33.510616666666699</c:v>
                </c:pt>
                <c:pt idx="20107">
                  <c:v>33.5122833333334</c:v>
                </c:pt>
                <c:pt idx="20108">
                  <c:v>33.513950000000001</c:v>
                </c:pt>
                <c:pt idx="20109">
                  <c:v>33.515616666666702</c:v>
                </c:pt>
                <c:pt idx="20110">
                  <c:v>33.517283333333403</c:v>
                </c:pt>
                <c:pt idx="20111">
                  <c:v>33.518949999999997</c:v>
                </c:pt>
                <c:pt idx="20112">
                  <c:v>33.520616666666697</c:v>
                </c:pt>
                <c:pt idx="20113">
                  <c:v>33.522283333333398</c:v>
                </c:pt>
                <c:pt idx="20114">
                  <c:v>33.523949999999999</c:v>
                </c:pt>
                <c:pt idx="20115">
                  <c:v>33.5256166666667</c:v>
                </c:pt>
                <c:pt idx="20116">
                  <c:v>33.527283333333401</c:v>
                </c:pt>
                <c:pt idx="20117">
                  <c:v>33.528950000000002</c:v>
                </c:pt>
                <c:pt idx="20118">
                  <c:v>33.530616666666702</c:v>
                </c:pt>
                <c:pt idx="20119">
                  <c:v>33.532283333333403</c:v>
                </c:pt>
                <c:pt idx="20120">
                  <c:v>33.533949999999997</c:v>
                </c:pt>
                <c:pt idx="20121">
                  <c:v>33.535616666666698</c:v>
                </c:pt>
                <c:pt idx="20122">
                  <c:v>33.537283333333399</c:v>
                </c:pt>
                <c:pt idx="20123">
                  <c:v>33.53895</c:v>
                </c:pt>
                <c:pt idx="20124">
                  <c:v>33.5406166666667</c:v>
                </c:pt>
                <c:pt idx="20125">
                  <c:v>33.542283333333401</c:v>
                </c:pt>
                <c:pt idx="20126">
                  <c:v>33.543950000000002</c:v>
                </c:pt>
                <c:pt idx="20127">
                  <c:v>33.545616666666703</c:v>
                </c:pt>
                <c:pt idx="20128">
                  <c:v>33.547283333333397</c:v>
                </c:pt>
                <c:pt idx="20129">
                  <c:v>33.548949999999998</c:v>
                </c:pt>
                <c:pt idx="20130">
                  <c:v>33.550616666666699</c:v>
                </c:pt>
                <c:pt idx="20131">
                  <c:v>33.552283333333399</c:v>
                </c:pt>
                <c:pt idx="20132">
                  <c:v>33.55395</c:v>
                </c:pt>
                <c:pt idx="20133">
                  <c:v>33.555616666666701</c:v>
                </c:pt>
                <c:pt idx="20134">
                  <c:v>33.557283333333402</c:v>
                </c:pt>
                <c:pt idx="20135">
                  <c:v>33.558950000000003</c:v>
                </c:pt>
                <c:pt idx="20136">
                  <c:v>33.560616666666697</c:v>
                </c:pt>
                <c:pt idx="20137">
                  <c:v>33.562283333333397</c:v>
                </c:pt>
                <c:pt idx="20138">
                  <c:v>33.563949999999998</c:v>
                </c:pt>
                <c:pt idx="20139">
                  <c:v>33.565616666666699</c:v>
                </c:pt>
                <c:pt idx="20140">
                  <c:v>33.5672833333334</c:v>
                </c:pt>
                <c:pt idx="20141">
                  <c:v>33.568950000000001</c:v>
                </c:pt>
                <c:pt idx="20142">
                  <c:v>33.570616666666702</c:v>
                </c:pt>
                <c:pt idx="20143">
                  <c:v>33.572283333333402</c:v>
                </c:pt>
                <c:pt idx="20144">
                  <c:v>33.573950000000004</c:v>
                </c:pt>
                <c:pt idx="20145">
                  <c:v>33.575616666666697</c:v>
                </c:pt>
                <c:pt idx="20146">
                  <c:v>33.577283333333398</c:v>
                </c:pt>
                <c:pt idx="20147">
                  <c:v>33.578949999999999</c:v>
                </c:pt>
                <c:pt idx="20148">
                  <c:v>33.5806166666667</c:v>
                </c:pt>
                <c:pt idx="20149">
                  <c:v>33.5822833333334</c:v>
                </c:pt>
                <c:pt idx="20150">
                  <c:v>33.583950000000002</c:v>
                </c:pt>
                <c:pt idx="20151">
                  <c:v>33.585616666666702</c:v>
                </c:pt>
                <c:pt idx="20152">
                  <c:v>33.587283333333403</c:v>
                </c:pt>
                <c:pt idx="20153">
                  <c:v>33.588949999999997</c:v>
                </c:pt>
                <c:pt idx="20154">
                  <c:v>33.590616666666698</c:v>
                </c:pt>
                <c:pt idx="20155">
                  <c:v>33.592283333333398</c:v>
                </c:pt>
                <c:pt idx="20156">
                  <c:v>33.59395</c:v>
                </c:pt>
                <c:pt idx="20157">
                  <c:v>33.5956166666667</c:v>
                </c:pt>
                <c:pt idx="20158">
                  <c:v>33.597283333333401</c:v>
                </c:pt>
                <c:pt idx="20159">
                  <c:v>33.598950000000002</c:v>
                </c:pt>
                <c:pt idx="20160">
                  <c:v>33.600616666666703</c:v>
                </c:pt>
                <c:pt idx="20161">
                  <c:v>33.602283333333403</c:v>
                </c:pt>
                <c:pt idx="20162">
                  <c:v>33.603949999999998</c:v>
                </c:pt>
                <c:pt idx="20163">
                  <c:v>33.605616666666698</c:v>
                </c:pt>
                <c:pt idx="20164">
                  <c:v>33.607283333333399</c:v>
                </c:pt>
                <c:pt idx="20165">
                  <c:v>33.60895</c:v>
                </c:pt>
                <c:pt idx="20166">
                  <c:v>33.610616666666701</c:v>
                </c:pt>
                <c:pt idx="20167">
                  <c:v>33.612283333333401</c:v>
                </c:pt>
                <c:pt idx="20168">
                  <c:v>33.613950000000003</c:v>
                </c:pt>
                <c:pt idx="20169">
                  <c:v>33.615616666666703</c:v>
                </c:pt>
                <c:pt idx="20170">
                  <c:v>33.617283333333397</c:v>
                </c:pt>
                <c:pt idx="20171">
                  <c:v>33.618949999999998</c:v>
                </c:pt>
                <c:pt idx="20172">
                  <c:v>33.620616666666699</c:v>
                </c:pt>
                <c:pt idx="20173">
                  <c:v>33.622283333333399</c:v>
                </c:pt>
                <c:pt idx="20174">
                  <c:v>33.623950000000001</c:v>
                </c:pt>
                <c:pt idx="20175">
                  <c:v>33.625616666666701</c:v>
                </c:pt>
                <c:pt idx="20176">
                  <c:v>33.627283333333402</c:v>
                </c:pt>
                <c:pt idx="20177">
                  <c:v>33.628950000000003</c:v>
                </c:pt>
                <c:pt idx="20178">
                  <c:v>33.630616666666697</c:v>
                </c:pt>
                <c:pt idx="20179">
                  <c:v>33.632283333333397</c:v>
                </c:pt>
                <c:pt idx="20180">
                  <c:v>33.633949999999999</c:v>
                </c:pt>
                <c:pt idx="20181">
                  <c:v>33.635616666666699</c:v>
                </c:pt>
                <c:pt idx="20182">
                  <c:v>33.6372833333334</c:v>
                </c:pt>
                <c:pt idx="20183">
                  <c:v>33.638950000000001</c:v>
                </c:pt>
                <c:pt idx="20184">
                  <c:v>33.640616666666702</c:v>
                </c:pt>
                <c:pt idx="20185">
                  <c:v>33.642283333333403</c:v>
                </c:pt>
                <c:pt idx="20186">
                  <c:v>33.643949999999997</c:v>
                </c:pt>
                <c:pt idx="20187">
                  <c:v>33.645616666666697</c:v>
                </c:pt>
                <c:pt idx="20188">
                  <c:v>33.647283333333398</c:v>
                </c:pt>
                <c:pt idx="20189">
                  <c:v>33.648949999999999</c:v>
                </c:pt>
                <c:pt idx="20190">
                  <c:v>33.6506166666667</c:v>
                </c:pt>
                <c:pt idx="20191">
                  <c:v>33.652283333333401</c:v>
                </c:pt>
                <c:pt idx="20192">
                  <c:v>33.653950000000002</c:v>
                </c:pt>
                <c:pt idx="20193">
                  <c:v>33.655616666666702</c:v>
                </c:pt>
                <c:pt idx="20194">
                  <c:v>33.657283333333403</c:v>
                </c:pt>
                <c:pt idx="20195">
                  <c:v>33.658949999999997</c:v>
                </c:pt>
                <c:pt idx="20196">
                  <c:v>33.660616666666698</c:v>
                </c:pt>
                <c:pt idx="20197">
                  <c:v>33.662283333333399</c:v>
                </c:pt>
                <c:pt idx="20198">
                  <c:v>33.66395</c:v>
                </c:pt>
                <c:pt idx="20199">
                  <c:v>33.6656166666667</c:v>
                </c:pt>
                <c:pt idx="20200">
                  <c:v>33.667283333333401</c:v>
                </c:pt>
                <c:pt idx="20201">
                  <c:v>33.668950000000002</c:v>
                </c:pt>
                <c:pt idx="20202">
                  <c:v>33.670616666666703</c:v>
                </c:pt>
                <c:pt idx="20203">
                  <c:v>33.672283333333397</c:v>
                </c:pt>
                <c:pt idx="20204">
                  <c:v>33.673949999999998</c:v>
                </c:pt>
                <c:pt idx="20205">
                  <c:v>33.675616666666699</c:v>
                </c:pt>
                <c:pt idx="20206">
                  <c:v>33.677283333333399</c:v>
                </c:pt>
                <c:pt idx="20207">
                  <c:v>33.67895</c:v>
                </c:pt>
                <c:pt idx="20208">
                  <c:v>33.680616666666701</c:v>
                </c:pt>
                <c:pt idx="20209">
                  <c:v>33.682283333333402</c:v>
                </c:pt>
                <c:pt idx="20210">
                  <c:v>33.683950000000003</c:v>
                </c:pt>
                <c:pt idx="20211">
                  <c:v>33.685616666666697</c:v>
                </c:pt>
                <c:pt idx="20212">
                  <c:v>33.687283333333397</c:v>
                </c:pt>
                <c:pt idx="20213">
                  <c:v>33.688949999999998</c:v>
                </c:pt>
                <c:pt idx="20214">
                  <c:v>33.690616666666699</c:v>
                </c:pt>
                <c:pt idx="20215">
                  <c:v>33.6922833333334</c:v>
                </c:pt>
                <c:pt idx="20216">
                  <c:v>33.693950000000001</c:v>
                </c:pt>
                <c:pt idx="20217">
                  <c:v>33.695616666666702</c:v>
                </c:pt>
                <c:pt idx="20218">
                  <c:v>33.697283333333402</c:v>
                </c:pt>
                <c:pt idx="20219">
                  <c:v>33.698950000000004</c:v>
                </c:pt>
                <c:pt idx="20220">
                  <c:v>33.700616666666697</c:v>
                </c:pt>
                <c:pt idx="20221">
                  <c:v>33.702283333333398</c:v>
                </c:pt>
                <c:pt idx="20222">
                  <c:v>33.703949999999999</c:v>
                </c:pt>
                <c:pt idx="20223">
                  <c:v>33.7056166666667</c:v>
                </c:pt>
                <c:pt idx="20224">
                  <c:v>33.7072833333334</c:v>
                </c:pt>
                <c:pt idx="20225">
                  <c:v>33.708950000000002</c:v>
                </c:pt>
                <c:pt idx="20226">
                  <c:v>33.710616666666702</c:v>
                </c:pt>
                <c:pt idx="20227">
                  <c:v>33.712283333333403</c:v>
                </c:pt>
                <c:pt idx="20228">
                  <c:v>33.713949999999997</c:v>
                </c:pt>
                <c:pt idx="20229">
                  <c:v>33.715616666666698</c:v>
                </c:pt>
                <c:pt idx="20230">
                  <c:v>33.717283333333398</c:v>
                </c:pt>
                <c:pt idx="20231">
                  <c:v>33.71895</c:v>
                </c:pt>
                <c:pt idx="20232">
                  <c:v>33.7206166666667</c:v>
                </c:pt>
                <c:pt idx="20233">
                  <c:v>33.722283333333401</c:v>
                </c:pt>
                <c:pt idx="20234">
                  <c:v>33.723950000000002</c:v>
                </c:pt>
                <c:pt idx="20235">
                  <c:v>33.725616666666703</c:v>
                </c:pt>
                <c:pt idx="20236">
                  <c:v>33.727283333333403</c:v>
                </c:pt>
                <c:pt idx="20237">
                  <c:v>33.728949999999998</c:v>
                </c:pt>
                <c:pt idx="20238">
                  <c:v>33.730616666666698</c:v>
                </c:pt>
                <c:pt idx="20239">
                  <c:v>33.732283333333399</c:v>
                </c:pt>
                <c:pt idx="20240">
                  <c:v>33.73395</c:v>
                </c:pt>
                <c:pt idx="20241">
                  <c:v>33.735616666666701</c:v>
                </c:pt>
                <c:pt idx="20242">
                  <c:v>33.737283333333401</c:v>
                </c:pt>
                <c:pt idx="20243">
                  <c:v>33.738950000000003</c:v>
                </c:pt>
                <c:pt idx="20244">
                  <c:v>33.740616666666703</c:v>
                </c:pt>
                <c:pt idx="20245">
                  <c:v>33.742283333333397</c:v>
                </c:pt>
                <c:pt idx="20246">
                  <c:v>33.743949999999998</c:v>
                </c:pt>
                <c:pt idx="20247">
                  <c:v>33.745616666666699</c:v>
                </c:pt>
                <c:pt idx="20248">
                  <c:v>33.747283333333399</c:v>
                </c:pt>
                <c:pt idx="20249">
                  <c:v>33.748950000000001</c:v>
                </c:pt>
                <c:pt idx="20250">
                  <c:v>33.750616666666701</c:v>
                </c:pt>
                <c:pt idx="20251">
                  <c:v>33.752283333333402</c:v>
                </c:pt>
                <c:pt idx="20252">
                  <c:v>33.753950000000003</c:v>
                </c:pt>
                <c:pt idx="20253">
                  <c:v>33.755616666666697</c:v>
                </c:pt>
                <c:pt idx="20254">
                  <c:v>33.757283333333397</c:v>
                </c:pt>
                <c:pt idx="20255">
                  <c:v>33.758949999999999</c:v>
                </c:pt>
                <c:pt idx="20256">
                  <c:v>33.760616666666699</c:v>
                </c:pt>
                <c:pt idx="20257">
                  <c:v>33.7622833333334</c:v>
                </c:pt>
                <c:pt idx="20258">
                  <c:v>33.763950000000001</c:v>
                </c:pt>
                <c:pt idx="20259">
                  <c:v>33.765616666666702</c:v>
                </c:pt>
                <c:pt idx="20260">
                  <c:v>33.767283333333403</c:v>
                </c:pt>
                <c:pt idx="20261">
                  <c:v>33.768949999999997</c:v>
                </c:pt>
                <c:pt idx="20262">
                  <c:v>33.770616666666697</c:v>
                </c:pt>
                <c:pt idx="20263">
                  <c:v>33.772283333333398</c:v>
                </c:pt>
                <c:pt idx="20264">
                  <c:v>33.773949999999999</c:v>
                </c:pt>
                <c:pt idx="20265">
                  <c:v>33.7756166666667</c:v>
                </c:pt>
                <c:pt idx="20266">
                  <c:v>33.777283333333401</c:v>
                </c:pt>
                <c:pt idx="20267">
                  <c:v>33.778950000000002</c:v>
                </c:pt>
                <c:pt idx="20268">
                  <c:v>33.780616666666702</c:v>
                </c:pt>
                <c:pt idx="20269">
                  <c:v>33.782283333333403</c:v>
                </c:pt>
                <c:pt idx="20270">
                  <c:v>33.783949999999997</c:v>
                </c:pt>
                <c:pt idx="20271">
                  <c:v>33.785616666666698</c:v>
                </c:pt>
                <c:pt idx="20272">
                  <c:v>33.787283333333399</c:v>
                </c:pt>
                <c:pt idx="20273">
                  <c:v>33.78895</c:v>
                </c:pt>
                <c:pt idx="20274">
                  <c:v>33.7906166666667</c:v>
                </c:pt>
                <c:pt idx="20275">
                  <c:v>33.792283333333401</c:v>
                </c:pt>
                <c:pt idx="20276">
                  <c:v>33.793950000000002</c:v>
                </c:pt>
                <c:pt idx="20277">
                  <c:v>33.795616666666703</c:v>
                </c:pt>
                <c:pt idx="20278">
                  <c:v>33.797283333333397</c:v>
                </c:pt>
                <c:pt idx="20279">
                  <c:v>33.798949999999998</c:v>
                </c:pt>
                <c:pt idx="20280">
                  <c:v>33.800616666666699</c:v>
                </c:pt>
                <c:pt idx="20281">
                  <c:v>33.802283333333399</c:v>
                </c:pt>
                <c:pt idx="20282">
                  <c:v>33.80395</c:v>
                </c:pt>
                <c:pt idx="20283">
                  <c:v>33.805616666666701</c:v>
                </c:pt>
                <c:pt idx="20284">
                  <c:v>33.807283333333402</c:v>
                </c:pt>
                <c:pt idx="20285">
                  <c:v>33.808950000000003</c:v>
                </c:pt>
                <c:pt idx="20286">
                  <c:v>33.810616666666697</c:v>
                </c:pt>
                <c:pt idx="20287">
                  <c:v>33.812283333333397</c:v>
                </c:pt>
                <c:pt idx="20288">
                  <c:v>33.813949999999998</c:v>
                </c:pt>
                <c:pt idx="20289">
                  <c:v>33.815616666666699</c:v>
                </c:pt>
                <c:pt idx="20290">
                  <c:v>33.8172833333334</c:v>
                </c:pt>
                <c:pt idx="20291">
                  <c:v>33.818950000000001</c:v>
                </c:pt>
                <c:pt idx="20292">
                  <c:v>33.820616666666702</c:v>
                </c:pt>
                <c:pt idx="20293">
                  <c:v>33.822283333333402</c:v>
                </c:pt>
                <c:pt idx="20294">
                  <c:v>33.823950000000004</c:v>
                </c:pt>
                <c:pt idx="20295">
                  <c:v>33.825616666666697</c:v>
                </c:pt>
                <c:pt idx="20296">
                  <c:v>33.827283333333398</c:v>
                </c:pt>
                <c:pt idx="20297">
                  <c:v>33.828949999999999</c:v>
                </c:pt>
                <c:pt idx="20298">
                  <c:v>33.8306166666667</c:v>
                </c:pt>
                <c:pt idx="20299">
                  <c:v>33.8322833333334</c:v>
                </c:pt>
                <c:pt idx="20300">
                  <c:v>33.833950000000002</c:v>
                </c:pt>
                <c:pt idx="20301">
                  <c:v>33.835616666666702</c:v>
                </c:pt>
                <c:pt idx="20302">
                  <c:v>33.837283333333403</c:v>
                </c:pt>
                <c:pt idx="20303">
                  <c:v>33.838949999999997</c:v>
                </c:pt>
                <c:pt idx="20304">
                  <c:v>33.840616666666698</c:v>
                </c:pt>
                <c:pt idx="20305">
                  <c:v>33.842283333333398</c:v>
                </c:pt>
                <c:pt idx="20306">
                  <c:v>33.84395</c:v>
                </c:pt>
                <c:pt idx="20307">
                  <c:v>33.8456166666667</c:v>
                </c:pt>
                <c:pt idx="20308">
                  <c:v>33.847283333333401</c:v>
                </c:pt>
                <c:pt idx="20309">
                  <c:v>33.848950000000002</c:v>
                </c:pt>
                <c:pt idx="20310">
                  <c:v>33.850616666666703</c:v>
                </c:pt>
                <c:pt idx="20311">
                  <c:v>33.852283333333403</c:v>
                </c:pt>
                <c:pt idx="20312">
                  <c:v>33.853949999999998</c:v>
                </c:pt>
                <c:pt idx="20313">
                  <c:v>33.855616666666698</c:v>
                </c:pt>
                <c:pt idx="20314">
                  <c:v>33.857283333333399</c:v>
                </c:pt>
                <c:pt idx="20315">
                  <c:v>33.85895</c:v>
                </c:pt>
                <c:pt idx="20316">
                  <c:v>33.860616666666701</c:v>
                </c:pt>
                <c:pt idx="20317">
                  <c:v>33.862283333333401</c:v>
                </c:pt>
                <c:pt idx="20318">
                  <c:v>33.863950000000003</c:v>
                </c:pt>
                <c:pt idx="20319">
                  <c:v>33.865616666666703</c:v>
                </c:pt>
                <c:pt idx="20320">
                  <c:v>33.867283333333397</c:v>
                </c:pt>
                <c:pt idx="20321">
                  <c:v>33.868949999999998</c:v>
                </c:pt>
                <c:pt idx="20322">
                  <c:v>33.870616666666699</c:v>
                </c:pt>
                <c:pt idx="20323">
                  <c:v>33.872283333333399</c:v>
                </c:pt>
                <c:pt idx="20324">
                  <c:v>33.873950000000001</c:v>
                </c:pt>
                <c:pt idx="20325">
                  <c:v>33.875616666666701</c:v>
                </c:pt>
                <c:pt idx="20326">
                  <c:v>33.877283333333402</c:v>
                </c:pt>
                <c:pt idx="20327">
                  <c:v>33.878950000000003</c:v>
                </c:pt>
                <c:pt idx="20328">
                  <c:v>33.880616666666697</c:v>
                </c:pt>
                <c:pt idx="20329">
                  <c:v>33.882283333333397</c:v>
                </c:pt>
                <c:pt idx="20330">
                  <c:v>33.883949999999999</c:v>
                </c:pt>
                <c:pt idx="20331">
                  <c:v>33.885616666666699</c:v>
                </c:pt>
                <c:pt idx="20332">
                  <c:v>33.8872833333334</c:v>
                </c:pt>
                <c:pt idx="20333">
                  <c:v>33.888950000000001</c:v>
                </c:pt>
                <c:pt idx="20334">
                  <c:v>33.890616666666702</c:v>
                </c:pt>
                <c:pt idx="20335">
                  <c:v>33.892283333333403</c:v>
                </c:pt>
                <c:pt idx="20336">
                  <c:v>33.893949999999997</c:v>
                </c:pt>
                <c:pt idx="20337">
                  <c:v>33.895616666666697</c:v>
                </c:pt>
                <c:pt idx="20338">
                  <c:v>33.897283333333398</c:v>
                </c:pt>
                <c:pt idx="20339">
                  <c:v>33.898949999999999</c:v>
                </c:pt>
                <c:pt idx="20340">
                  <c:v>33.9006166666667</c:v>
                </c:pt>
                <c:pt idx="20341">
                  <c:v>33.902283333333401</c:v>
                </c:pt>
                <c:pt idx="20342">
                  <c:v>33.903950000000002</c:v>
                </c:pt>
                <c:pt idx="20343">
                  <c:v>33.905616666666702</c:v>
                </c:pt>
                <c:pt idx="20344">
                  <c:v>33.907283333333403</c:v>
                </c:pt>
                <c:pt idx="20345">
                  <c:v>33.908949999999997</c:v>
                </c:pt>
                <c:pt idx="20346">
                  <c:v>33.910616666666698</c:v>
                </c:pt>
                <c:pt idx="20347">
                  <c:v>33.912283333333399</c:v>
                </c:pt>
                <c:pt idx="20348">
                  <c:v>33.91395</c:v>
                </c:pt>
                <c:pt idx="20349">
                  <c:v>33.9156166666667</c:v>
                </c:pt>
                <c:pt idx="20350">
                  <c:v>33.917283333333401</c:v>
                </c:pt>
                <c:pt idx="20351">
                  <c:v>33.918950000000002</c:v>
                </c:pt>
                <c:pt idx="20352">
                  <c:v>33.920616666666703</c:v>
                </c:pt>
                <c:pt idx="20353">
                  <c:v>33.922283333333397</c:v>
                </c:pt>
                <c:pt idx="20354">
                  <c:v>33.923949999999998</c:v>
                </c:pt>
                <c:pt idx="20355">
                  <c:v>33.925616666666699</c:v>
                </c:pt>
                <c:pt idx="20356">
                  <c:v>33.927283333333399</c:v>
                </c:pt>
                <c:pt idx="20357">
                  <c:v>33.92895</c:v>
                </c:pt>
                <c:pt idx="20358">
                  <c:v>33.930616666666701</c:v>
                </c:pt>
                <c:pt idx="20359">
                  <c:v>33.932283333333402</c:v>
                </c:pt>
                <c:pt idx="20360">
                  <c:v>33.933950000000003</c:v>
                </c:pt>
                <c:pt idx="20361">
                  <c:v>33.935616666666697</c:v>
                </c:pt>
                <c:pt idx="20362">
                  <c:v>33.937283333333397</c:v>
                </c:pt>
                <c:pt idx="20363">
                  <c:v>33.938949999999998</c:v>
                </c:pt>
                <c:pt idx="20364">
                  <c:v>33.940616666666699</c:v>
                </c:pt>
                <c:pt idx="20365">
                  <c:v>33.9422833333334</c:v>
                </c:pt>
                <c:pt idx="20366">
                  <c:v>33.943950000000001</c:v>
                </c:pt>
                <c:pt idx="20367">
                  <c:v>33.945616666666702</c:v>
                </c:pt>
                <c:pt idx="20368">
                  <c:v>33.947283333333402</c:v>
                </c:pt>
                <c:pt idx="20369">
                  <c:v>33.948950000000004</c:v>
                </c:pt>
                <c:pt idx="20370">
                  <c:v>33.950616666666697</c:v>
                </c:pt>
                <c:pt idx="20371">
                  <c:v>33.952283333333398</c:v>
                </c:pt>
                <c:pt idx="20372">
                  <c:v>33.953949999999999</c:v>
                </c:pt>
                <c:pt idx="20373">
                  <c:v>33.9556166666667</c:v>
                </c:pt>
                <c:pt idx="20374">
                  <c:v>33.9572833333334</c:v>
                </c:pt>
                <c:pt idx="20375">
                  <c:v>33.958950000000002</c:v>
                </c:pt>
                <c:pt idx="20376">
                  <c:v>33.960616666666702</c:v>
                </c:pt>
                <c:pt idx="20377">
                  <c:v>33.962283333333403</c:v>
                </c:pt>
                <c:pt idx="20378">
                  <c:v>33.963949999999997</c:v>
                </c:pt>
                <c:pt idx="20379">
                  <c:v>33.965616666666698</c:v>
                </c:pt>
                <c:pt idx="20380">
                  <c:v>33.967283333333398</c:v>
                </c:pt>
                <c:pt idx="20381">
                  <c:v>33.96895</c:v>
                </c:pt>
                <c:pt idx="20382">
                  <c:v>33.9706166666667</c:v>
                </c:pt>
                <c:pt idx="20383">
                  <c:v>33.972283333333401</c:v>
                </c:pt>
                <c:pt idx="20384">
                  <c:v>33.973950000000002</c:v>
                </c:pt>
                <c:pt idx="20385">
                  <c:v>33.975616666666703</c:v>
                </c:pt>
                <c:pt idx="20386">
                  <c:v>33.977283333333403</c:v>
                </c:pt>
                <c:pt idx="20387">
                  <c:v>33.978949999999998</c:v>
                </c:pt>
                <c:pt idx="20388">
                  <c:v>33.980616666666698</c:v>
                </c:pt>
                <c:pt idx="20389">
                  <c:v>33.982283333333399</c:v>
                </c:pt>
                <c:pt idx="20390">
                  <c:v>33.98395</c:v>
                </c:pt>
                <c:pt idx="20391">
                  <c:v>33.985616666666701</c:v>
                </c:pt>
                <c:pt idx="20392">
                  <c:v>33.987283333333401</c:v>
                </c:pt>
                <c:pt idx="20393">
                  <c:v>33.988950000000003</c:v>
                </c:pt>
                <c:pt idx="20394">
                  <c:v>33.990616666666703</c:v>
                </c:pt>
                <c:pt idx="20395">
                  <c:v>33.992283333333397</c:v>
                </c:pt>
                <c:pt idx="20396">
                  <c:v>33.993949999999998</c:v>
                </c:pt>
                <c:pt idx="20397">
                  <c:v>33.995616666666699</c:v>
                </c:pt>
                <c:pt idx="20398">
                  <c:v>33.997283333333399</c:v>
                </c:pt>
                <c:pt idx="20399">
                  <c:v>33.998950000000001</c:v>
                </c:pt>
                <c:pt idx="20400">
                  <c:v>34.000616666666701</c:v>
                </c:pt>
                <c:pt idx="20401">
                  <c:v>34.002283333333402</c:v>
                </c:pt>
                <c:pt idx="20402">
                  <c:v>34.003950000000003</c:v>
                </c:pt>
                <c:pt idx="20403">
                  <c:v>34.005616666666697</c:v>
                </c:pt>
                <c:pt idx="20404">
                  <c:v>34.007283333333397</c:v>
                </c:pt>
                <c:pt idx="20405">
                  <c:v>34.008949999999999</c:v>
                </c:pt>
                <c:pt idx="20406">
                  <c:v>34.010616666666699</c:v>
                </c:pt>
                <c:pt idx="20407">
                  <c:v>34.0122833333334</c:v>
                </c:pt>
                <c:pt idx="20408">
                  <c:v>34.013950000000001</c:v>
                </c:pt>
                <c:pt idx="20409">
                  <c:v>34.015616666666702</c:v>
                </c:pt>
                <c:pt idx="20410">
                  <c:v>34.017283333333403</c:v>
                </c:pt>
                <c:pt idx="20411">
                  <c:v>34.018949999999997</c:v>
                </c:pt>
                <c:pt idx="20412">
                  <c:v>34.020616666666697</c:v>
                </c:pt>
                <c:pt idx="20413">
                  <c:v>34.022283333333398</c:v>
                </c:pt>
                <c:pt idx="20414">
                  <c:v>34.023949999999999</c:v>
                </c:pt>
                <c:pt idx="20415">
                  <c:v>34.0256166666667</c:v>
                </c:pt>
                <c:pt idx="20416">
                  <c:v>34.027283333333401</c:v>
                </c:pt>
                <c:pt idx="20417">
                  <c:v>34.028950000000002</c:v>
                </c:pt>
                <c:pt idx="20418">
                  <c:v>34.030616666666702</c:v>
                </c:pt>
                <c:pt idx="20419">
                  <c:v>34.032283333333403</c:v>
                </c:pt>
                <c:pt idx="20420">
                  <c:v>34.033949999999997</c:v>
                </c:pt>
                <c:pt idx="20421">
                  <c:v>34.035616666666698</c:v>
                </c:pt>
                <c:pt idx="20422">
                  <c:v>34.037283333333399</c:v>
                </c:pt>
                <c:pt idx="20423">
                  <c:v>34.03895</c:v>
                </c:pt>
                <c:pt idx="20424">
                  <c:v>34.0406166666667</c:v>
                </c:pt>
                <c:pt idx="20425">
                  <c:v>34.042283333333401</c:v>
                </c:pt>
                <c:pt idx="20426">
                  <c:v>34.043950000000002</c:v>
                </c:pt>
                <c:pt idx="20427">
                  <c:v>34.045616666666703</c:v>
                </c:pt>
                <c:pt idx="20428">
                  <c:v>34.047283333333397</c:v>
                </c:pt>
                <c:pt idx="20429">
                  <c:v>34.048949999999998</c:v>
                </c:pt>
                <c:pt idx="20430">
                  <c:v>34.050616666666699</c:v>
                </c:pt>
                <c:pt idx="20431">
                  <c:v>34.052283333333399</c:v>
                </c:pt>
                <c:pt idx="20432">
                  <c:v>34.05395</c:v>
                </c:pt>
                <c:pt idx="20433">
                  <c:v>34.055616666666701</c:v>
                </c:pt>
                <c:pt idx="20434">
                  <c:v>34.057283333333402</c:v>
                </c:pt>
                <c:pt idx="20435">
                  <c:v>34.058950000000003</c:v>
                </c:pt>
                <c:pt idx="20436">
                  <c:v>34.060616666666697</c:v>
                </c:pt>
                <c:pt idx="20437">
                  <c:v>34.062283333333397</c:v>
                </c:pt>
                <c:pt idx="20438">
                  <c:v>34.063949999999998</c:v>
                </c:pt>
                <c:pt idx="20439">
                  <c:v>34.065616666666699</c:v>
                </c:pt>
                <c:pt idx="20440">
                  <c:v>34.0672833333334</c:v>
                </c:pt>
                <c:pt idx="20441">
                  <c:v>34.068950000000001</c:v>
                </c:pt>
                <c:pt idx="20442">
                  <c:v>34.070616666666702</c:v>
                </c:pt>
                <c:pt idx="20443">
                  <c:v>34.072283333333402</c:v>
                </c:pt>
                <c:pt idx="20444">
                  <c:v>34.073950000000004</c:v>
                </c:pt>
                <c:pt idx="20445">
                  <c:v>34.075616666666697</c:v>
                </c:pt>
                <c:pt idx="20446">
                  <c:v>34.077283333333398</c:v>
                </c:pt>
                <c:pt idx="20447">
                  <c:v>34.078949999999999</c:v>
                </c:pt>
                <c:pt idx="20448">
                  <c:v>34.0806166666667</c:v>
                </c:pt>
                <c:pt idx="20449">
                  <c:v>34.0822833333334</c:v>
                </c:pt>
                <c:pt idx="20450">
                  <c:v>34.083950000000002</c:v>
                </c:pt>
                <c:pt idx="20451">
                  <c:v>34.085616666666702</c:v>
                </c:pt>
                <c:pt idx="20452">
                  <c:v>34.087283333333403</c:v>
                </c:pt>
                <c:pt idx="20453">
                  <c:v>34.088949999999997</c:v>
                </c:pt>
                <c:pt idx="20454">
                  <c:v>34.090616666666698</c:v>
                </c:pt>
                <c:pt idx="20455">
                  <c:v>34.092283333333398</c:v>
                </c:pt>
                <c:pt idx="20456">
                  <c:v>34.09395</c:v>
                </c:pt>
                <c:pt idx="20457">
                  <c:v>34.0956166666667</c:v>
                </c:pt>
                <c:pt idx="20458">
                  <c:v>34.097283333333401</c:v>
                </c:pt>
                <c:pt idx="20459">
                  <c:v>34.098950000000002</c:v>
                </c:pt>
                <c:pt idx="20460">
                  <c:v>34.100616666666703</c:v>
                </c:pt>
                <c:pt idx="20461">
                  <c:v>34.102283333333403</c:v>
                </c:pt>
                <c:pt idx="20462">
                  <c:v>34.103949999999998</c:v>
                </c:pt>
                <c:pt idx="20463">
                  <c:v>34.105616666666698</c:v>
                </c:pt>
                <c:pt idx="20464">
                  <c:v>34.107283333333399</c:v>
                </c:pt>
                <c:pt idx="20465">
                  <c:v>34.10895</c:v>
                </c:pt>
                <c:pt idx="20466">
                  <c:v>34.110616666666701</c:v>
                </c:pt>
                <c:pt idx="20467">
                  <c:v>34.112283333333401</c:v>
                </c:pt>
                <c:pt idx="20468">
                  <c:v>34.113950000000003</c:v>
                </c:pt>
                <c:pt idx="20469">
                  <c:v>34.115616666666703</c:v>
                </c:pt>
                <c:pt idx="20470">
                  <c:v>34.117283333333397</c:v>
                </c:pt>
                <c:pt idx="20471">
                  <c:v>34.118949999999998</c:v>
                </c:pt>
                <c:pt idx="20472">
                  <c:v>34.120616666666699</c:v>
                </c:pt>
                <c:pt idx="20473">
                  <c:v>34.122283333333399</c:v>
                </c:pt>
                <c:pt idx="20474">
                  <c:v>34.123950000000001</c:v>
                </c:pt>
                <c:pt idx="20475">
                  <c:v>34.125616666666701</c:v>
                </c:pt>
                <c:pt idx="20476">
                  <c:v>34.127283333333402</c:v>
                </c:pt>
                <c:pt idx="20477">
                  <c:v>34.128950000000003</c:v>
                </c:pt>
                <c:pt idx="20478">
                  <c:v>34.130616666666697</c:v>
                </c:pt>
                <c:pt idx="20479">
                  <c:v>34.132283333333397</c:v>
                </c:pt>
                <c:pt idx="20480">
                  <c:v>34.133949999999999</c:v>
                </c:pt>
                <c:pt idx="20481">
                  <c:v>34.135616666666699</c:v>
                </c:pt>
                <c:pt idx="20482">
                  <c:v>34.1372833333334</c:v>
                </c:pt>
                <c:pt idx="20483">
                  <c:v>34.138950000000001</c:v>
                </c:pt>
                <c:pt idx="20484">
                  <c:v>34.140616666666702</c:v>
                </c:pt>
                <c:pt idx="20485">
                  <c:v>34.142283333333403</c:v>
                </c:pt>
                <c:pt idx="20486">
                  <c:v>34.143949999999997</c:v>
                </c:pt>
                <c:pt idx="20487">
                  <c:v>34.145616666666697</c:v>
                </c:pt>
                <c:pt idx="20488">
                  <c:v>34.147283333333398</c:v>
                </c:pt>
                <c:pt idx="20489">
                  <c:v>34.148949999999999</c:v>
                </c:pt>
                <c:pt idx="20490">
                  <c:v>34.1506166666667</c:v>
                </c:pt>
                <c:pt idx="20491">
                  <c:v>34.152283333333401</c:v>
                </c:pt>
                <c:pt idx="20492">
                  <c:v>34.153950000000002</c:v>
                </c:pt>
                <c:pt idx="20493">
                  <c:v>34.155616666666702</c:v>
                </c:pt>
                <c:pt idx="20494">
                  <c:v>34.157283333333403</c:v>
                </c:pt>
                <c:pt idx="20495">
                  <c:v>34.158949999999997</c:v>
                </c:pt>
                <c:pt idx="20496">
                  <c:v>34.160616666666698</c:v>
                </c:pt>
                <c:pt idx="20497">
                  <c:v>34.162283333333399</c:v>
                </c:pt>
                <c:pt idx="20498">
                  <c:v>34.16395</c:v>
                </c:pt>
                <c:pt idx="20499">
                  <c:v>34.1656166666667</c:v>
                </c:pt>
                <c:pt idx="20500">
                  <c:v>34.167283333333401</c:v>
                </c:pt>
                <c:pt idx="20501">
                  <c:v>34.168950000000002</c:v>
                </c:pt>
                <c:pt idx="20502">
                  <c:v>34.170616666666703</c:v>
                </c:pt>
                <c:pt idx="20503">
                  <c:v>34.172283333333397</c:v>
                </c:pt>
                <c:pt idx="20504">
                  <c:v>34.173949999999998</c:v>
                </c:pt>
                <c:pt idx="20505">
                  <c:v>34.175616666666699</c:v>
                </c:pt>
                <c:pt idx="20506">
                  <c:v>34.177283333333399</c:v>
                </c:pt>
                <c:pt idx="20507">
                  <c:v>34.17895</c:v>
                </c:pt>
                <c:pt idx="20508">
                  <c:v>34.180616666666701</c:v>
                </c:pt>
                <c:pt idx="20509">
                  <c:v>34.182283333333402</c:v>
                </c:pt>
                <c:pt idx="20510">
                  <c:v>34.183950000000003</c:v>
                </c:pt>
                <c:pt idx="20511">
                  <c:v>34.185616666666697</c:v>
                </c:pt>
                <c:pt idx="20512">
                  <c:v>34.187283333333397</c:v>
                </c:pt>
                <c:pt idx="20513">
                  <c:v>34.188949999999998</c:v>
                </c:pt>
                <c:pt idx="20514">
                  <c:v>34.190616666666699</c:v>
                </c:pt>
                <c:pt idx="20515">
                  <c:v>34.1922833333334</c:v>
                </c:pt>
                <c:pt idx="20516">
                  <c:v>34.193950000000001</c:v>
                </c:pt>
                <c:pt idx="20517">
                  <c:v>34.195616666666702</c:v>
                </c:pt>
                <c:pt idx="20518">
                  <c:v>34.197283333333402</c:v>
                </c:pt>
                <c:pt idx="20519">
                  <c:v>34.198950000000004</c:v>
                </c:pt>
                <c:pt idx="20520">
                  <c:v>34.200616666666697</c:v>
                </c:pt>
                <c:pt idx="20521">
                  <c:v>34.202283333333398</c:v>
                </c:pt>
                <c:pt idx="20522">
                  <c:v>34.203949999999999</c:v>
                </c:pt>
                <c:pt idx="20523">
                  <c:v>34.2056166666667</c:v>
                </c:pt>
                <c:pt idx="20524">
                  <c:v>34.2072833333334</c:v>
                </c:pt>
                <c:pt idx="20525">
                  <c:v>34.208950000000002</c:v>
                </c:pt>
                <c:pt idx="20526">
                  <c:v>34.210616666666702</c:v>
                </c:pt>
                <c:pt idx="20527">
                  <c:v>34.212283333333403</c:v>
                </c:pt>
                <c:pt idx="20528">
                  <c:v>34.213949999999997</c:v>
                </c:pt>
                <c:pt idx="20529">
                  <c:v>34.215616666666698</c:v>
                </c:pt>
                <c:pt idx="20530">
                  <c:v>34.217283333333398</c:v>
                </c:pt>
                <c:pt idx="20531">
                  <c:v>34.21895</c:v>
                </c:pt>
                <c:pt idx="20532">
                  <c:v>34.2206166666667</c:v>
                </c:pt>
                <c:pt idx="20533">
                  <c:v>34.222283333333401</c:v>
                </c:pt>
                <c:pt idx="20534">
                  <c:v>34.223950000000002</c:v>
                </c:pt>
                <c:pt idx="20535">
                  <c:v>34.225616666666703</c:v>
                </c:pt>
                <c:pt idx="20536">
                  <c:v>34.227283333333403</c:v>
                </c:pt>
                <c:pt idx="20537">
                  <c:v>34.228949999999998</c:v>
                </c:pt>
                <c:pt idx="20538">
                  <c:v>34.230616666666698</c:v>
                </c:pt>
                <c:pt idx="20539">
                  <c:v>34.232283333333399</c:v>
                </c:pt>
                <c:pt idx="20540">
                  <c:v>34.23395</c:v>
                </c:pt>
                <c:pt idx="20541">
                  <c:v>34.235616666666701</c:v>
                </c:pt>
                <c:pt idx="20542">
                  <c:v>34.237283333333401</c:v>
                </c:pt>
                <c:pt idx="20543">
                  <c:v>34.238950000000003</c:v>
                </c:pt>
                <c:pt idx="20544">
                  <c:v>34.240616666666703</c:v>
                </c:pt>
                <c:pt idx="20545">
                  <c:v>34.242283333333397</c:v>
                </c:pt>
                <c:pt idx="20546">
                  <c:v>34.243949999999998</c:v>
                </c:pt>
                <c:pt idx="20547">
                  <c:v>34.245616666666699</c:v>
                </c:pt>
                <c:pt idx="20548">
                  <c:v>34.247283333333399</c:v>
                </c:pt>
                <c:pt idx="20549">
                  <c:v>34.248950000000001</c:v>
                </c:pt>
                <c:pt idx="20550">
                  <c:v>34.250616666666701</c:v>
                </c:pt>
                <c:pt idx="20551">
                  <c:v>34.252283333333402</c:v>
                </c:pt>
                <c:pt idx="20552">
                  <c:v>34.253950000000003</c:v>
                </c:pt>
                <c:pt idx="20553">
                  <c:v>34.255616666666697</c:v>
                </c:pt>
                <c:pt idx="20554">
                  <c:v>34.257283333333397</c:v>
                </c:pt>
                <c:pt idx="20555">
                  <c:v>34.258949999999999</c:v>
                </c:pt>
                <c:pt idx="20556">
                  <c:v>34.260616666666699</c:v>
                </c:pt>
                <c:pt idx="20557">
                  <c:v>34.2622833333334</c:v>
                </c:pt>
                <c:pt idx="20558">
                  <c:v>34.263950000000001</c:v>
                </c:pt>
                <c:pt idx="20559">
                  <c:v>34.265616666666702</c:v>
                </c:pt>
                <c:pt idx="20560">
                  <c:v>34.267283333333403</c:v>
                </c:pt>
                <c:pt idx="20561">
                  <c:v>34.268949999999997</c:v>
                </c:pt>
                <c:pt idx="20562">
                  <c:v>34.270616666666697</c:v>
                </c:pt>
                <c:pt idx="20563">
                  <c:v>34.272283333333398</c:v>
                </c:pt>
                <c:pt idx="20564">
                  <c:v>34.273949999999999</c:v>
                </c:pt>
                <c:pt idx="20565">
                  <c:v>34.2756166666667</c:v>
                </c:pt>
                <c:pt idx="20566">
                  <c:v>34.277283333333401</c:v>
                </c:pt>
                <c:pt idx="20567">
                  <c:v>34.278950000000002</c:v>
                </c:pt>
                <c:pt idx="20568">
                  <c:v>34.280616666666702</c:v>
                </c:pt>
                <c:pt idx="20569">
                  <c:v>34.282283333333403</c:v>
                </c:pt>
                <c:pt idx="20570">
                  <c:v>34.283949999999997</c:v>
                </c:pt>
                <c:pt idx="20571">
                  <c:v>34.285616666666698</c:v>
                </c:pt>
                <c:pt idx="20572">
                  <c:v>34.287283333333399</c:v>
                </c:pt>
                <c:pt idx="20573">
                  <c:v>34.28895</c:v>
                </c:pt>
                <c:pt idx="20574">
                  <c:v>34.2906166666667</c:v>
                </c:pt>
                <c:pt idx="20575">
                  <c:v>34.292283333333401</c:v>
                </c:pt>
                <c:pt idx="20576">
                  <c:v>34.293950000000002</c:v>
                </c:pt>
                <c:pt idx="20577">
                  <c:v>34.295616666666703</c:v>
                </c:pt>
                <c:pt idx="20578">
                  <c:v>34.297283333333397</c:v>
                </c:pt>
                <c:pt idx="20579">
                  <c:v>34.298949999999998</c:v>
                </c:pt>
                <c:pt idx="20580">
                  <c:v>34.300616666666699</c:v>
                </c:pt>
                <c:pt idx="20581">
                  <c:v>34.302283333333399</c:v>
                </c:pt>
                <c:pt idx="20582">
                  <c:v>34.30395</c:v>
                </c:pt>
                <c:pt idx="20583">
                  <c:v>34.305616666666701</c:v>
                </c:pt>
                <c:pt idx="20584">
                  <c:v>34.307283333333402</c:v>
                </c:pt>
                <c:pt idx="20585">
                  <c:v>34.308950000000003</c:v>
                </c:pt>
                <c:pt idx="20586">
                  <c:v>34.310616666666697</c:v>
                </c:pt>
                <c:pt idx="20587">
                  <c:v>34.312283333333397</c:v>
                </c:pt>
                <c:pt idx="20588">
                  <c:v>34.313949999999998</c:v>
                </c:pt>
                <c:pt idx="20589">
                  <c:v>34.315616666666699</c:v>
                </c:pt>
                <c:pt idx="20590">
                  <c:v>34.3172833333334</c:v>
                </c:pt>
                <c:pt idx="20591">
                  <c:v>34.318950000000001</c:v>
                </c:pt>
                <c:pt idx="20592">
                  <c:v>34.320616666666702</c:v>
                </c:pt>
                <c:pt idx="20593">
                  <c:v>34.322283333333402</c:v>
                </c:pt>
                <c:pt idx="20594">
                  <c:v>34.323950000000004</c:v>
                </c:pt>
                <c:pt idx="20595">
                  <c:v>34.325616666666697</c:v>
                </c:pt>
                <c:pt idx="20596">
                  <c:v>34.327283333333398</c:v>
                </c:pt>
                <c:pt idx="20597">
                  <c:v>34.328949999999999</c:v>
                </c:pt>
                <c:pt idx="20598">
                  <c:v>34.3306166666667</c:v>
                </c:pt>
                <c:pt idx="20599">
                  <c:v>34.3322833333334</c:v>
                </c:pt>
                <c:pt idx="20600">
                  <c:v>34.333950000000002</c:v>
                </c:pt>
                <c:pt idx="20601">
                  <c:v>34.335616666666702</c:v>
                </c:pt>
                <c:pt idx="20602">
                  <c:v>34.337283333333403</c:v>
                </c:pt>
                <c:pt idx="20603">
                  <c:v>34.338949999999997</c:v>
                </c:pt>
                <c:pt idx="20604">
                  <c:v>34.340616666666698</c:v>
                </c:pt>
                <c:pt idx="20605">
                  <c:v>34.342283333333398</c:v>
                </c:pt>
                <c:pt idx="20606">
                  <c:v>34.34395</c:v>
                </c:pt>
                <c:pt idx="20607">
                  <c:v>34.3456166666667</c:v>
                </c:pt>
                <c:pt idx="20608">
                  <c:v>34.347283333333401</c:v>
                </c:pt>
                <c:pt idx="20609">
                  <c:v>34.348950000000002</c:v>
                </c:pt>
                <c:pt idx="20610">
                  <c:v>34.350616666666703</c:v>
                </c:pt>
                <c:pt idx="20611">
                  <c:v>34.352283333333403</c:v>
                </c:pt>
                <c:pt idx="20612">
                  <c:v>34.353949999999998</c:v>
                </c:pt>
                <c:pt idx="20613">
                  <c:v>34.355616666666698</c:v>
                </c:pt>
                <c:pt idx="20614">
                  <c:v>34.357283333333399</c:v>
                </c:pt>
                <c:pt idx="20615">
                  <c:v>34.35895</c:v>
                </c:pt>
                <c:pt idx="20616">
                  <c:v>34.360616666666701</c:v>
                </c:pt>
                <c:pt idx="20617">
                  <c:v>34.362283333333401</c:v>
                </c:pt>
                <c:pt idx="20618">
                  <c:v>34.363950000000003</c:v>
                </c:pt>
                <c:pt idx="20619">
                  <c:v>34.365616666666703</c:v>
                </c:pt>
                <c:pt idx="20620">
                  <c:v>34.367283333333397</c:v>
                </c:pt>
                <c:pt idx="20621">
                  <c:v>34.368949999999998</c:v>
                </c:pt>
                <c:pt idx="20622">
                  <c:v>34.370616666666699</c:v>
                </c:pt>
                <c:pt idx="20623">
                  <c:v>34.372283333333399</c:v>
                </c:pt>
                <c:pt idx="20624">
                  <c:v>34.373950000000001</c:v>
                </c:pt>
                <c:pt idx="20625">
                  <c:v>34.375616666666701</c:v>
                </c:pt>
                <c:pt idx="20626">
                  <c:v>34.377283333333402</c:v>
                </c:pt>
                <c:pt idx="20627">
                  <c:v>34.378950000000003</c:v>
                </c:pt>
                <c:pt idx="20628">
                  <c:v>34.380616666666697</c:v>
                </c:pt>
                <c:pt idx="20629">
                  <c:v>34.382283333333397</c:v>
                </c:pt>
                <c:pt idx="20630">
                  <c:v>34.383949999999999</c:v>
                </c:pt>
                <c:pt idx="20631">
                  <c:v>34.385616666666699</c:v>
                </c:pt>
                <c:pt idx="20632">
                  <c:v>34.3872833333334</c:v>
                </c:pt>
                <c:pt idx="20633">
                  <c:v>34.388950000000001</c:v>
                </c:pt>
                <c:pt idx="20634">
                  <c:v>34.390616666666702</c:v>
                </c:pt>
                <c:pt idx="20635">
                  <c:v>34.392283333333403</c:v>
                </c:pt>
                <c:pt idx="20636">
                  <c:v>34.393949999999997</c:v>
                </c:pt>
                <c:pt idx="20637">
                  <c:v>34.395616666666697</c:v>
                </c:pt>
                <c:pt idx="20638">
                  <c:v>34.397283333333398</c:v>
                </c:pt>
                <c:pt idx="20639">
                  <c:v>34.398949999999999</c:v>
                </c:pt>
                <c:pt idx="20640">
                  <c:v>34.4006166666667</c:v>
                </c:pt>
                <c:pt idx="20641">
                  <c:v>34.402283333333401</c:v>
                </c:pt>
                <c:pt idx="20642">
                  <c:v>34.403950000000002</c:v>
                </c:pt>
                <c:pt idx="20643">
                  <c:v>34.405616666666702</c:v>
                </c:pt>
                <c:pt idx="20644">
                  <c:v>34.407283333333403</c:v>
                </c:pt>
                <c:pt idx="20645">
                  <c:v>34.408949999999997</c:v>
                </c:pt>
                <c:pt idx="20646">
                  <c:v>34.410616666666698</c:v>
                </c:pt>
                <c:pt idx="20647">
                  <c:v>34.412283333333399</c:v>
                </c:pt>
                <c:pt idx="20648">
                  <c:v>34.41395</c:v>
                </c:pt>
                <c:pt idx="20649">
                  <c:v>34.4156166666667</c:v>
                </c:pt>
                <c:pt idx="20650">
                  <c:v>34.417283333333401</c:v>
                </c:pt>
                <c:pt idx="20651">
                  <c:v>34.418950000000002</c:v>
                </c:pt>
                <c:pt idx="20652">
                  <c:v>34.420616666666703</c:v>
                </c:pt>
                <c:pt idx="20653">
                  <c:v>34.422283333333397</c:v>
                </c:pt>
                <c:pt idx="20654">
                  <c:v>34.423949999999998</c:v>
                </c:pt>
                <c:pt idx="20655">
                  <c:v>34.425616666666699</c:v>
                </c:pt>
                <c:pt idx="20656">
                  <c:v>34.427283333333399</c:v>
                </c:pt>
                <c:pt idx="20657">
                  <c:v>34.42895</c:v>
                </c:pt>
                <c:pt idx="20658">
                  <c:v>34.430616666666701</c:v>
                </c:pt>
                <c:pt idx="20659">
                  <c:v>34.432283333333402</c:v>
                </c:pt>
                <c:pt idx="20660">
                  <c:v>34.433950000000003</c:v>
                </c:pt>
                <c:pt idx="20661">
                  <c:v>34.435616666666697</c:v>
                </c:pt>
                <c:pt idx="20662">
                  <c:v>34.437283333333397</c:v>
                </c:pt>
                <c:pt idx="20663">
                  <c:v>34.438949999999998</c:v>
                </c:pt>
                <c:pt idx="20664">
                  <c:v>34.440616666666699</c:v>
                </c:pt>
                <c:pt idx="20665">
                  <c:v>34.4422833333334</c:v>
                </c:pt>
                <c:pt idx="20666">
                  <c:v>34.443950000000001</c:v>
                </c:pt>
                <c:pt idx="20667">
                  <c:v>34.445616666666702</c:v>
                </c:pt>
                <c:pt idx="20668">
                  <c:v>34.447283333333402</c:v>
                </c:pt>
                <c:pt idx="20669">
                  <c:v>34.448950000000004</c:v>
                </c:pt>
                <c:pt idx="20670">
                  <c:v>34.450616666666697</c:v>
                </c:pt>
                <c:pt idx="20671">
                  <c:v>34.452283333333398</c:v>
                </c:pt>
                <c:pt idx="20672">
                  <c:v>34.453949999999999</c:v>
                </c:pt>
                <c:pt idx="20673">
                  <c:v>34.4556166666667</c:v>
                </c:pt>
                <c:pt idx="20674">
                  <c:v>34.4572833333334</c:v>
                </c:pt>
                <c:pt idx="20675">
                  <c:v>34.458950000000002</c:v>
                </c:pt>
                <c:pt idx="20676">
                  <c:v>34.460616666666702</c:v>
                </c:pt>
                <c:pt idx="20677">
                  <c:v>34.462283333333403</c:v>
                </c:pt>
                <c:pt idx="20678">
                  <c:v>34.463949999999997</c:v>
                </c:pt>
                <c:pt idx="20679">
                  <c:v>34.465616666666698</c:v>
                </c:pt>
                <c:pt idx="20680">
                  <c:v>34.467283333333398</c:v>
                </c:pt>
                <c:pt idx="20681">
                  <c:v>34.46895</c:v>
                </c:pt>
                <c:pt idx="20682">
                  <c:v>34.4706166666667</c:v>
                </c:pt>
                <c:pt idx="20683">
                  <c:v>34.472283333333401</c:v>
                </c:pt>
                <c:pt idx="20684">
                  <c:v>34.473950000000002</c:v>
                </c:pt>
                <c:pt idx="20685">
                  <c:v>34.475616666666703</c:v>
                </c:pt>
                <c:pt idx="20686">
                  <c:v>34.477283333333403</c:v>
                </c:pt>
                <c:pt idx="20687">
                  <c:v>34.478949999999998</c:v>
                </c:pt>
                <c:pt idx="20688">
                  <c:v>34.480616666666698</c:v>
                </c:pt>
                <c:pt idx="20689">
                  <c:v>34.482283333333399</c:v>
                </c:pt>
                <c:pt idx="20690">
                  <c:v>34.48395</c:v>
                </c:pt>
                <c:pt idx="20691">
                  <c:v>34.485616666666701</c:v>
                </c:pt>
                <c:pt idx="20692">
                  <c:v>34.487283333333401</c:v>
                </c:pt>
                <c:pt idx="20693">
                  <c:v>34.488950000000003</c:v>
                </c:pt>
                <c:pt idx="20694">
                  <c:v>34.490616666666703</c:v>
                </c:pt>
                <c:pt idx="20695">
                  <c:v>34.492283333333397</c:v>
                </c:pt>
                <c:pt idx="20696">
                  <c:v>34.493949999999998</c:v>
                </c:pt>
                <c:pt idx="20697">
                  <c:v>34.495616666666699</c:v>
                </c:pt>
                <c:pt idx="20698">
                  <c:v>34.497283333333399</c:v>
                </c:pt>
                <c:pt idx="20699">
                  <c:v>34.498950000000001</c:v>
                </c:pt>
                <c:pt idx="20700">
                  <c:v>34.500616666666701</c:v>
                </c:pt>
                <c:pt idx="20701">
                  <c:v>34.502283333333402</c:v>
                </c:pt>
                <c:pt idx="20702">
                  <c:v>34.503950000000003</c:v>
                </c:pt>
                <c:pt idx="20703">
                  <c:v>34.505616666666697</c:v>
                </c:pt>
                <c:pt idx="20704">
                  <c:v>34.507283333333397</c:v>
                </c:pt>
                <c:pt idx="20705">
                  <c:v>34.508949999999999</c:v>
                </c:pt>
                <c:pt idx="20706">
                  <c:v>34.510616666666699</c:v>
                </c:pt>
                <c:pt idx="20707">
                  <c:v>34.5122833333334</c:v>
                </c:pt>
                <c:pt idx="20708">
                  <c:v>34.513950000000001</c:v>
                </c:pt>
                <c:pt idx="20709">
                  <c:v>34.515616666666702</c:v>
                </c:pt>
                <c:pt idx="20710">
                  <c:v>34.517283333333403</c:v>
                </c:pt>
                <c:pt idx="20711">
                  <c:v>34.518949999999997</c:v>
                </c:pt>
                <c:pt idx="20712">
                  <c:v>34.520616666666697</c:v>
                </c:pt>
                <c:pt idx="20713">
                  <c:v>34.522283333333398</c:v>
                </c:pt>
                <c:pt idx="20714">
                  <c:v>34.523949999999999</c:v>
                </c:pt>
                <c:pt idx="20715">
                  <c:v>34.5256166666667</c:v>
                </c:pt>
                <c:pt idx="20716">
                  <c:v>34.527283333333401</c:v>
                </c:pt>
                <c:pt idx="20717">
                  <c:v>34.528950000000002</c:v>
                </c:pt>
                <c:pt idx="20718">
                  <c:v>34.530616666666702</c:v>
                </c:pt>
                <c:pt idx="20719">
                  <c:v>34.532283333333403</c:v>
                </c:pt>
                <c:pt idx="20720">
                  <c:v>34.533949999999997</c:v>
                </c:pt>
                <c:pt idx="20721">
                  <c:v>34.535616666666698</c:v>
                </c:pt>
                <c:pt idx="20722">
                  <c:v>34.537283333333399</c:v>
                </c:pt>
                <c:pt idx="20723">
                  <c:v>34.53895</c:v>
                </c:pt>
                <c:pt idx="20724">
                  <c:v>34.5406166666667</c:v>
                </c:pt>
                <c:pt idx="20725">
                  <c:v>34.542283333333401</c:v>
                </c:pt>
                <c:pt idx="20726">
                  <c:v>34.543950000000002</c:v>
                </c:pt>
                <c:pt idx="20727">
                  <c:v>34.545616666666703</c:v>
                </c:pt>
                <c:pt idx="20728">
                  <c:v>34.547283333333397</c:v>
                </c:pt>
                <c:pt idx="20729">
                  <c:v>34.548949999999998</c:v>
                </c:pt>
                <c:pt idx="20730">
                  <c:v>34.550616666666699</c:v>
                </c:pt>
                <c:pt idx="20731">
                  <c:v>34.552283333333399</c:v>
                </c:pt>
                <c:pt idx="20732">
                  <c:v>34.55395</c:v>
                </c:pt>
                <c:pt idx="20733">
                  <c:v>34.555616666666701</c:v>
                </c:pt>
                <c:pt idx="20734">
                  <c:v>34.557283333333402</c:v>
                </c:pt>
                <c:pt idx="20735">
                  <c:v>34.558950000000003</c:v>
                </c:pt>
                <c:pt idx="20736">
                  <c:v>34.560616666666697</c:v>
                </c:pt>
                <c:pt idx="20737">
                  <c:v>34.562283333333397</c:v>
                </c:pt>
                <c:pt idx="20738">
                  <c:v>34.563949999999998</c:v>
                </c:pt>
                <c:pt idx="20739">
                  <c:v>34.565616666666699</c:v>
                </c:pt>
                <c:pt idx="20740">
                  <c:v>34.5672833333334</c:v>
                </c:pt>
                <c:pt idx="20741">
                  <c:v>34.568950000000001</c:v>
                </c:pt>
                <c:pt idx="20742">
                  <c:v>34.570616666666702</c:v>
                </c:pt>
                <c:pt idx="20743">
                  <c:v>34.572283333333402</c:v>
                </c:pt>
                <c:pt idx="20744">
                  <c:v>34.573950000000004</c:v>
                </c:pt>
                <c:pt idx="20745">
                  <c:v>34.575616666666697</c:v>
                </c:pt>
                <c:pt idx="20746">
                  <c:v>34.577283333333398</c:v>
                </c:pt>
                <c:pt idx="20747">
                  <c:v>34.578949999999999</c:v>
                </c:pt>
                <c:pt idx="20748">
                  <c:v>34.5806166666667</c:v>
                </c:pt>
                <c:pt idx="20749">
                  <c:v>34.5822833333334</c:v>
                </c:pt>
                <c:pt idx="20750">
                  <c:v>34.583950000000002</c:v>
                </c:pt>
                <c:pt idx="20751">
                  <c:v>34.585616666666702</c:v>
                </c:pt>
                <c:pt idx="20752">
                  <c:v>34.587283333333403</c:v>
                </c:pt>
                <c:pt idx="20753">
                  <c:v>34.588949999999997</c:v>
                </c:pt>
                <c:pt idx="20754">
                  <c:v>34.590616666666698</c:v>
                </c:pt>
                <c:pt idx="20755">
                  <c:v>34.592283333333398</c:v>
                </c:pt>
                <c:pt idx="20756">
                  <c:v>34.59395</c:v>
                </c:pt>
                <c:pt idx="20757">
                  <c:v>34.5956166666667</c:v>
                </c:pt>
                <c:pt idx="20758">
                  <c:v>34.597283333333401</c:v>
                </c:pt>
                <c:pt idx="20759">
                  <c:v>34.598950000000002</c:v>
                </c:pt>
                <c:pt idx="20760">
                  <c:v>34.600616666666703</c:v>
                </c:pt>
                <c:pt idx="20761">
                  <c:v>34.602283333333403</c:v>
                </c:pt>
                <c:pt idx="20762">
                  <c:v>34.603949999999998</c:v>
                </c:pt>
                <c:pt idx="20763">
                  <c:v>34.605616666666698</c:v>
                </c:pt>
                <c:pt idx="20764">
                  <c:v>34.607283333333399</c:v>
                </c:pt>
                <c:pt idx="20765">
                  <c:v>34.60895</c:v>
                </c:pt>
                <c:pt idx="20766">
                  <c:v>34.610616666666701</c:v>
                </c:pt>
                <c:pt idx="20767">
                  <c:v>34.612283333333401</c:v>
                </c:pt>
                <c:pt idx="20768">
                  <c:v>34.613950000000003</c:v>
                </c:pt>
                <c:pt idx="20769">
                  <c:v>34.615616666666703</c:v>
                </c:pt>
                <c:pt idx="20770">
                  <c:v>34.617283333333397</c:v>
                </c:pt>
                <c:pt idx="20771">
                  <c:v>34.618949999999998</c:v>
                </c:pt>
                <c:pt idx="20772">
                  <c:v>34.620616666666699</c:v>
                </c:pt>
                <c:pt idx="20773">
                  <c:v>34.622283333333399</c:v>
                </c:pt>
                <c:pt idx="20774">
                  <c:v>34.623950000000001</c:v>
                </c:pt>
                <c:pt idx="20775">
                  <c:v>34.625616666666701</c:v>
                </c:pt>
                <c:pt idx="20776">
                  <c:v>34.627283333333402</c:v>
                </c:pt>
                <c:pt idx="20777">
                  <c:v>34.628950000000003</c:v>
                </c:pt>
                <c:pt idx="20778">
                  <c:v>34.630616666666697</c:v>
                </c:pt>
                <c:pt idx="20779">
                  <c:v>34.632283333333397</c:v>
                </c:pt>
                <c:pt idx="20780">
                  <c:v>34.633949999999999</c:v>
                </c:pt>
                <c:pt idx="20781">
                  <c:v>34.635616666666699</c:v>
                </c:pt>
                <c:pt idx="20782">
                  <c:v>34.6372833333334</c:v>
                </c:pt>
                <c:pt idx="20783">
                  <c:v>34.638950000000001</c:v>
                </c:pt>
                <c:pt idx="20784">
                  <c:v>34.640616666666702</c:v>
                </c:pt>
                <c:pt idx="20785">
                  <c:v>34.642283333333403</c:v>
                </c:pt>
                <c:pt idx="20786">
                  <c:v>34.643949999999997</c:v>
                </c:pt>
                <c:pt idx="20787">
                  <c:v>34.645616666666697</c:v>
                </c:pt>
                <c:pt idx="20788">
                  <c:v>34.647283333333398</c:v>
                </c:pt>
                <c:pt idx="20789">
                  <c:v>34.648949999999999</c:v>
                </c:pt>
                <c:pt idx="20790">
                  <c:v>34.6506166666667</c:v>
                </c:pt>
                <c:pt idx="20791">
                  <c:v>34.652283333333401</c:v>
                </c:pt>
                <c:pt idx="20792">
                  <c:v>34.653950000000002</c:v>
                </c:pt>
                <c:pt idx="20793">
                  <c:v>34.655616666666702</c:v>
                </c:pt>
                <c:pt idx="20794">
                  <c:v>34.657283333333403</c:v>
                </c:pt>
                <c:pt idx="20795">
                  <c:v>34.658949999999997</c:v>
                </c:pt>
                <c:pt idx="20796">
                  <c:v>34.660616666666698</c:v>
                </c:pt>
                <c:pt idx="20797">
                  <c:v>34.662283333333399</c:v>
                </c:pt>
                <c:pt idx="20798">
                  <c:v>34.66395</c:v>
                </c:pt>
                <c:pt idx="20799">
                  <c:v>34.6656166666667</c:v>
                </c:pt>
                <c:pt idx="20800">
                  <c:v>34.667283333333401</c:v>
                </c:pt>
                <c:pt idx="20801">
                  <c:v>34.668950000000002</c:v>
                </c:pt>
                <c:pt idx="20802">
                  <c:v>34.670616666666703</c:v>
                </c:pt>
                <c:pt idx="20803">
                  <c:v>34.672283333333397</c:v>
                </c:pt>
                <c:pt idx="20804">
                  <c:v>34.673949999999998</c:v>
                </c:pt>
                <c:pt idx="20805">
                  <c:v>34.675616666666699</c:v>
                </c:pt>
                <c:pt idx="20806">
                  <c:v>34.677283333333399</c:v>
                </c:pt>
                <c:pt idx="20807">
                  <c:v>34.67895</c:v>
                </c:pt>
                <c:pt idx="20808">
                  <c:v>34.680616666666701</c:v>
                </c:pt>
                <c:pt idx="20809">
                  <c:v>34.682283333333402</c:v>
                </c:pt>
                <c:pt idx="20810">
                  <c:v>34.683950000000003</c:v>
                </c:pt>
                <c:pt idx="20811">
                  <c:v>34.685616666666697</c:v>
                </c:pt>
                <c:pt idx="20812">
                  <c:v>34.687283333333397</c:v>
                </c:pt>
                <c:pt idx="20813">
                  <c:v>34.688949999999998</c:v>
                </c:pt>
                <c:pt idx="20814">
                  <c:v>34.690616666666699</c:v>
                </c:pt>
                <c:pt idx="20815">
                  <c:v>34.6922833333334</c:v>
                </c:pt>
                <c:pt idx="20816">
                  <c:v>34.693950000000001</c:v>
                </c:pt>
                <c:pt idx="20817">
                  <c:v>34.695616666666702</c:v>
                </c:pt>
                <c:pt idx="20818">
                  <c:v>34.697283333333402</c:v>
                </c:pt>
                <c:pt idx="20819">
                  <c:v>34.698950000000004</c:v>
                </c:pt>
                <c:pt idx="20820">
                  <c:v>34.700616666666697</c:v>
                </c:pt>
                <c:pt idx="20821">
                  <c:v>34.702283333333398</c:v>
                </c:pt>
                <c:pt idx="20822">
                  <c:v>34.703949999999999</c:v>
                </c:pt>
                <c:pt idx="20823">
                  <c:v>34.7056166666667</c:v>
                </c:pt>
                <c:pt idx="20824">
                  <c:v>34.7072833333334</c:v>
                </c:pt>
                <c:pt idx="20825">
                  <c:v>34.708950000000002</c:v>
                </c:pt>
                <c:pt idx="20826">
                  <c:v>34.710616666666702</c:v>
                </c:pt>
                <c:pt idx="20827">
                  <c:v>34.712283333333403</c:v>
                </c:pt>
                <c:pt idx="20828">
                  <c:v>34.713949999999997</c:v>
                </c:pt>
                <c:pt idx="20829">
                  <c:v>34.715616666666698</c:v>
                </c:pt>
                <c:pt idx="20830">
                  <c:v>34.717283333333398</c:v>
                </c:pt>
                <c:pt idx="20831">
                  <c:v>34.71895</c:v>
                </c:pt>
                <c:pt idx="20832">
                  <c:v>34.7206166666667</c:v>
                </c:pt>
                <c:pt idx="20833">
                  <c:v>34.722283333333401</c:v>
                </c:pt>
                <c:pt idx="20834">
                  <c:v>34.723950000000002</c:v>
                </c:pt>
                <c:pt idx="20835">
                  <c:v>34.725616666666703</c:v>
                </c:pt>
                <c:pt idx="20836">
                  <c:v>34.727283333333403</c:v>
                </c:pt>
                <c:pt idx="20837">
                  <c:v>34.728949999999998</c:v>
                </c:pt>
                <c:pt idx="20838">
                  <c:v>34.730616666666698</c:v>
                </c:pt>
                <c:pt idx="20839">
                  <c:v>34.732283333333399</c:v>
                </c:pt>
                <c:pt idx="20840">
                  <c:v>34.73395</c:v>
                </c:pt>
                <c:pt idx="20841">
                  <c:v>34.735616666666701</c:v>
                </c:pt>
                <c:pt idx="20842">
                  <c:v>34.737283333333401</c:v>
                </c:pt>
                <c:pt idx="20843">
                  <c:v>34.738950000000003</c:v>
                </c:pt>
                <c:pt idx="20844">
                  <c:v>34.740616666666703</c:v>
                </c:pt>
                <c:pt idx="20845">
                  <c:v>34.742283333333397</c:v>
                </c:pt>
                <c:pt idx="20846">
                  <c:v>34.743949999999998</c:v>
                </c:pt>
                <c:pt idx="20847">
                  <c:v>34.745616666666699</c:v>
                </c:pt>
                <c:pt idx="20848">
                  <c:v>34.747283333333399</c:v>
                </c:pt>
                <c:pt idx="20849">
                  <c:v>34.748950000000001</c:v>
                </c:pt>
                <c:pt idx="20850">
                  <c:v>34.750616666666701</c:v>
                </c:pt>
                <c:pt idx="20851">
                  <c:v>34.752283333333402</c:v>
                </c:pt>
                <c:pt idx="20852">
                  <c:v>34.753950000000003</c:v>
                </c:pt>
                <c:pt idx="20853">
                  <c:v>34.755616666666697</c:v>
                </c:pt>
                <c:pt idx="20854">
                  <c:v>34.757283333333397</c:v>
                </c:pt>
                <c:pt idx="20855">
                  <c:v>34.758949999999999</c:v>
                </c:pt>
                <c:pt idx="20856">
                  <c:v>34.760616666666699</c:v>
                </c:pt>
                <c:pt idx="20857">
                  <c:v>34.7622833333334</c:v>
                </c:pt>
                <c:pt idx="20858">
                  <c:v>34.763950000000001</c:v>
                </c:pt>
                <c:pt idx="20859">
                  <c:v>34.765616666666702</c:v>
                </c:pt>
                <c:pt idx="20860">
                  <c:v>34.767283333333403</c:v>
                </c:pt>
                <c:pt idx="20861">
                  <c:v>34.768949999999997</c:v>
                </c:pt>
                <c:pt idx="20862">
                  <c:v>34.770616666666697</c:v>
                </c:pt>
                <c:pt idx="20863">
                  <c:v>34.772283333333398</c:v>
                </c:pt>
                <c:pt idx="20864">
                  <c:v>34.773949999999999</c:v>
                </c:pt>
                <c:pt idx="20865">
                  <c:v>34.7756166666667</c:v>
                </c:pt>
                <c:pt idx="20866">
                  <c:v>34.777283333333401</c:v>
                </c:pt>
                <c:pt idx="20867">
                  <c:v>34.778950000000002</c:v>
                </c:pt>
                <c:pt idx="20868">
                  <c:v>34.780616666666702</c:v>
                </c:pt>
                <c:pt idx="20869">
                  <c:v>34.782283333333403</c:v>
                </c:pt>
                <c:pt idx="20870">
                  <c:v>34.783949999999997</c:v>
                </c:pt>
                <c:pt idx="20871">
                  <c:v>34.785616666666698</c:v>
                </c:pt>
                <c:pt idx="20872">
                  <c:v>34.787283333333399</c:v>
                </c:pt>
                <c:pt idx="20873">
                  <c:v>34.78895</c:v>
                </c:pt>
                <c:pt idx="20874">
                  <c:v>34.7906166666667</c:v>
                </c:pt>
                <c:pt idx="20875">
                  <c:v>34.792283333333401</c:v>
                </c:pt>
                <c:pt idx="20876">
                  <c:v>34.793950000000002</c:v>
                </c:pt>
                <c:pt idx="20877">
                  <c:v>34.795616666666703</c:v>
                </c:pt>
                <c:pt idx="20878">
                  <c:v>34.797283333333397</c:v>
                </c:pt>
                <c:pt idx="20879">
                  <c:v>34.798949999999998</c:v>
                </c:pt>
                <c:pt idx="20880">
                  <c:v>34.800616666666699</c:v>
                </c:pt>
                <c:pt idx="20881">
                  <c:v>34.802283333333399</c:v>
                </c:pt>
                <c:pt idx="20882">
                  <c:v>34.80395</c:v>
                </c:pt>
                <c:pt idx="20883">
                  <c:v>34.805616666666701</c:v>
                </c:pt>
                <c:pt idx="20884">
                  <c:v>34.807283333333402</c:v>
                </c:pt>
                <c:pt idx="20885">
                  <c:v>34.808950000000003</c:v>
                </c:pt>
                <c:pt idx="20886">
                  <c:v>34.810616666666697</c:v>
                </c:pt>
                <c:pt idx="20887">
                  <c:v>34.812283333333397</c:v>
                </c:pt>
                <c:pt idx="20888">
                  <c:v>34.813949999999998</c:v>
                </c:pt>
                <c:pt idx="20889">
                  <c:v>34.815616666666699</c:v>
                </c:pt>
                <c:pt idx="20890">
                  <c:v>34.8172833333334</c:v>
                </c:pt>
                <c:pt idx="20891">
                  <c:v>34.818950000000001</c:v>
                </c:pt>
                <c:pt idx="20892">
                  <c:v>34.820616666666702</c:v>
                </c:pt>
                <c:pt idx="20893">
                  <c:v>34.822283333333402</c:v>
                </c:pt>
                <c:pt idx="20894">
                  <c:v>34.823950000000004</c:v>
                </c:pt>
                <c:pt idx="20895">
                  <c:v>34.825616666666697</c:v>
                </c:pt>
                <c:pt idx="20896">
                  <c:v>34.827283333333398</c:v>
                </c:pt>
                <c:pt idx="20897">
                  <c:v>34.828949999999999</c:v>
                </c:pt>
                <c:pt idx="20898">
                  <c:v>34.8306166666667</c:v>
                </c:pt>
                <c:pt idx="20899">
                  <c:v>34.8322833333334</c:v>
                </c:pt>
                <c:pt idx="20900">
                  <c:v>34.833950000000002</c:v>
                </c:pt>
                <c:pt idx="20901">
                  <c:v>34.835616666666702</c:v>
                </c:pt>
                <c:pt idx="20902">
                  <c:v>34.837283333333403</c:v>
                </c:pt>
                <c:pt idx="20903">
                  <c:v>34.838949999999997</c:v>
                </c:pt>
                <c:pt idx="20904">
                  <c:v>34.840616666666698</c:v>
                </c:pt>
                <c:pt idx="20905">
                  <c:v>34.842283333333398</c:v>
                </c:pt>
                <c:pt idx="20906">
                  <c:v>34.84395</c:v>
                </c:pt>
                <c:pt idx="20907">
                  <c:v>34.8456166666667</c:v>
                </c:pt>
                <c:pt idx="20908">
                  <c:v>34.847283333333401</c:v>
                </c:pt>
                <c:pt idx="20909">
                  <c:v>34.848950000000002</c:v>
                </c:pt>
                <c:pt idx="20910">
                  <c:v>34.850616666666703</c:v>
                </c:pt>
                <c:pt idx="20911">
                  <c:v>34.852283333333403</c:v>
                </c:pt>
                <c:pt idx="20912">
                  <c:v>34.853949999999998</c:v>
                </c:pt>
                <c:pt idx="20913">
                  <c:v>34.855616666666698</c:v>
                </c:pt>
                <c:pt idx="20914">
                  <c:v>34.857283333333399</c:v>
                </c:pt>
                <c:pt idx="20915">
                  <c:v>34.85895</c:v>
                </c:pt>
                <c:pt idx="20916">
                  <c:v>34.860616666666701</c:v>
                </c:pt>
                <c:pt idx="20917">
                  <c:v>34.862283333333401</c:v>
                </c:pt>
                <c:pt idx="20918">
                  <c:v>34.863950000000003</c:v>
                </c:pt>
                <c:pt idx="20919">
                  <c:v>34.865616666666703</c:v>
                </c:pt>
                <c:pt idx="20920">
                  <c:v>34.867283333333397</c:v>
                </c:pt>
                <c:pt idx="20921">
                  <c:v>34.868949999999998</c:v>
                </c:pt>
                <c:pt idx="20922">
                  <c:v>34.870616666666699</c:v>
                </c:pt>
                <c:pt idx="20923">
                  <c:v>34.872283333333399</c:v>
                </c:pt>
                <c:pt idx="20924">
                  <c:v>34.873950000000001</c:v>
                </c:pt>
                <c:pt idx="20925">
                  <c:v>34.875616666666701</c:v>
                </c:pt>
                <c:pt idx="20926">
                  <c:v>34.877283333333402</c:v>
                </c:pt>
                <c:pt idx="20927">
                  <c:v>34.878950000000003</c:v>
                </c:pt>
                <c:pt idx="20928">
                  <c:v>34.880616666666697</c:v>
                </c:pt>
                <c:pt idx="20929">
                  <c:v>34.882283333333397</c:v>
                </c:pt>
                <c:pt idx="20930">
                  <c:v>34.883949999999999</c:v>
                </c:pt>
                <c:pt idx="20931">
                  <c:v>34.885616666666699</c:v>
                </c:pt>
                <c:pt idx="20932">
                  <c:v>34.8872833333334</c:v>
                </c:pt>
                <c:pt idx="20933">
                  <c:v>34.888950000000001</c:v>
                </c:pt>
                <c:pt idx="20934">
                  <c:v>34.890616666666702</c:v>
                </c:pt>
                <c:pt idx="20935">
                  <c:v>34.892283333333403</c:v>
                </c:pt>
                <c:pt idx="20936">
                  <c:v>34.893949999999997</c:v>
                </c:pt>
                <c:pt idx="20937">
                  <c:v>34.895616666666697</c:v>
                </c:pt>
                <c:pt idx="20938">
                  <c:v>34.897283333333398</c:v>
                </c:pt>
                <c:pt idx="20939">
                  <c:v>34.898949999999999</c:v>
                </c:pt>
                <c:pt idx="20940">
                  <c:v>34.9006166666667</c:v>
                </c:pt>
                <c:pt idx="20941">
                  <c:v>34.902283333333401</c:v>
                </c:pt>
                <c:pt idx="20942">
                  <c:v>34.903950000000002</c:v>
                </c:pt>
                <c:pt idx="20943">
                  <c:v>34.905616666666702</c:v>
                </c:pt>
                <c:pt idx="20944">
                  <c:v>34.907283333333403</c:v>
                </c:pt>
                <c:pt idx="20945">
                  <c:v>34.908949999999997</c:v>
                </c:pt>
                <c:pt idx="20946">
                  <c:v>34.910616666666698</c:v>
                </c:pt>
                <c:pt idx="20947">
                  <c:v>34.912283333333399</c:v>
                </c:pt>
                <c:pt idx="20948">
                  <c:v>34.91395</c:v>
                </c:pt>
                <c:pt idx="20949">
                  <c:v>34.9156166666667</c:v>
                </c:pt>
                <c:pt idx="20950">
                  <c:v>34.917283333333401</c:v>
                </c:pt>
                <c:pt idx="20951">
                  <c:v>34.918950000000002</c:v>
                </c:pt>
                <c:pt idx="20952">
                  <c:v>34.920616666666703</c:v>
                </c:pt>
                <c:pt idx="20953">
                  <c:v>34.922283333333397</c:v>
                </c:pt>
                <c:pt idx="20954">
                  <c:v>34.923949999999998</c:v>
                </c:pt>
                <c:pt idx="20955">
                  <c:v>34.925616666666699</c:v>
                </c:pt>
                <c:pt idx="20956">
                  <c:v>34.927283333333399</c:v>
                </c:pt>
                <c:pt idx="20957">
                  <c:v>34.92895</c:v>
                </c:pt>
                <c:pt idx="20958">
                  <c:v>34.930616666666701</c:v>
                </c:pt>
                <c:pt idx="20959">
                  <c:v>34.932283333333402</c:v>
                </c:pt>
                <c:pt idx="20960">
                  <c:v>34.933950000000003</c:v>
                </c:pt>
                <c:pt idx="20961">
                  <c:v>34.935616666666697</c:v>
                </c:pt>
                <c:pt idx="20962">
                  <c:v>34.937283333333397</c:v>
                </c:pt>
                <c:pt idx="20963">
                  <c:v>34.938949999999998</c:v>
                </c:pt>
                <c:pt idx="20964">
                  <c:v>34.940616666666699</c:v>
                </c:pt>
                <c:pt idx="20965">
                  <c:v>34.9422833333334</c:v>
                </c:pt>
                <c:pt idx="20966">
                  <c:v>34.943950000000001</c:v>
                </c:pt>
                <c:pt idx="20967">
                  <c:v>34.945616666666702</c:v>
                </c:pt>
                <c:pt idx="20968">
                  <c:v>34.947283333333402</c:v>
                </c:pt>
                <c:pt idx="20969">
                  <c:v>34.948950000000004</c:v>
                </c:pt>
                <c:pt idx="20970">
                  <c:v>34.950616666666697</c:v>
                </c:pt>
                <c:pt idx="20971">
                  <c:v>34.952283333333398</c:v>
                </c:pt>
                <c:pt idx="20972">
                  <c:v>34.953949999999999</c:v>
                </c:pt>
                <c:pt idx="20973">
                  <c:v>34.9556166666667</c:v>
                </c:pt>
                <c:pt idx="20974">
                  <c:v>34.9572833333334</c:v>
                </c:pt>
                <c:pt idx="20975">
                  <c:v>34.958950000000002</c:v>
                </c:pt>
                <c:pt idx="20976">
                  <c:v>34.960616666666702</c:v>
                </c:pt>
                <c:pt idx="20977">
                  <c:v>34.962283333333403</c:v>
                </c:pt>
                <c:pt idx="20978">
                  <c:v>34.963949999999997</c:v>
                </c:pt>
                <c:pt idx="20979">
                  <c:v>34.965616666666698</c:v>
                </c:pt>
                <c:pt idx="20980">
                  <c:v>34.967283333333398</c:v>
                </c:pt>
                <c:pt idx="20981">
                  <c:v>34.96895</c:v>
                </c:pt>
                <c:pt idx="20982">
                  <c:v>34.9706166666667</c:v>
                </c:pt>
                <c:pt idx="20983">
                  <c:v>34.972283333333401</c:v>
                </c:pt>
                <c:pt idx="20984">
                  <c:v>34.973950000000002</c:v>
                </c:pt>
                <c:pt idx="20985">
                  <c:v>34.975616666666703</c:v>
                </c:pt>
                <c:pt idx="20986">
                  <c:v>34.977283333333403</c:v>
                </c:pt>
                <c:pt idx="20987">
                  <c:v>34.978949999999998</c:v>
                </c:pt>
                <c:pt idx="20988">
                  <c:v>34.980616666666698</c:v>
                </c:pt>
                <c:pt idx="20989">
                  <c:v>34.982283333333399</c:v>
                </c:pt>
                <c:pt idx="20990">
                  <c:v>34.98395</c:v>
                </c:pt>
                <c:pt idx="20991">
                  <c:v>34.985616666666701</c:v>
                </c:pt>
                <c:pt idx="20992">
                  <c:v>34.987283333333401</c:v>
                </c:pt>
                <c:pt idx="20993">
                  <c:v>34.988950000000003</c:v>
                </c:pt>
                <c:pt idx="20994">
                  <c:v>34.990616666666703</c:v>
                </c:pt>
                <c:pt idx="20995">
                  <c:v>34.992283333333397</c:v>
                </c:pt>
                <c:pt idx="20996">
                  <c:v>34.993949999999998</c:v>
                </c:pt>
                <c:pt idx="20997">
                  <c:v>34.995616666666699</c:v>
                </c:pt>
                <c:pt idx="20998">
                  <c:v>34.997283333333399</c:v>
                </c:pt>
                <c:pt idx="20999">
                  <c:v>34.998950000000001</c:v>
                </c:pt>
                <c:pt idx="21000">
                  <c:v>35.000616666666701</c:v>
                </c:pt>
                <c:pt idx="21001">
                  <c:v>35.002283333333402</c:v>
                </c:pt>
                <c:pt idx="21002">
                  <c:v>35.003950000000003</c:v>
                </c:pt>
                <c:pt idx="21003">
                  <c:v>35.005616666666697</c:v>
                </c:pt>
                <c:pt idx="21004">
                  <c:v>35.007283333333397</c:v>
                </c:pt>
                <c:pt idx="21005">
                  <c:v>35.008949999999999</c:v>
                </c:pt>
                <c:pt idx="21006">
                  <c:v>35.010616666666699</c:v>
                </c:pt>
                <c:pt idx="21007">
                  <c:v>35.0122833333334</c:v>
                </c:pt>
                <c:pt idx="21008">
                  <c:v>35.013950000000001</c:v>
                </c:pt>
                <c:pt idx="21009">
                  <c:v>35.015616666666702</c:v>
                </c:pt>
                <c:pt idx="21010">
                  <c:v>35.017283333333403</c:v>
                </c:pt>
                <c:pt idx="21011">
                  <c:v>35.018949999999997</c:v>
                </c:pt>
                <c:pt idx="21012">
                  <c:v>35.020616666666697</c:v>
                </c:pt>
                <c:pt idx="21013">
                  <c:v>35.022283333333398</c:v>
                </c:pt>
                <c:pt idx="21014">
                  <c:v>35.023949999999999</c:v>
                </c:pt>
                <c:pt idx="21015">
                  <c:v>35.0256166666667</c:v>
                </c:pt>
                <c:pt idx="21016">
                  <c:v>35.027283333333401</c:v>
                </c:pt>
                <c:pt idx="21017">
                  <c:v>35.028950000000002</c:v>
                </c:pt>
                <c:pt idx="21018">
                  <c:v>35.030616666666702</c:v>
                </c:pt>
                <c:pt idx="21019">
                  <c:v>35.032283333333403</c:v>
                </c:pt>
                <c:pt idx="21020">
                  <c:v>35.033949999999997</c:v>
                </c:pt>
                <c:pt idx="21021">
                  <c:v>35.035616666666698</c:v>
                </c:pt>
                <c:pt idx="21022">
                  <c:v>35.037283333333399</c:v>
                </c:pt>
                <c:pt idx="21023">
                  <c:v>35.03895</c:v>
                </c:pt>
                <c:pt idx="21024">
                  <c:v>35.0406166666667</c:v>
                </c:pt>
                <c:pt idx="21025">
                  <c:v>35.042283333333401</c:v>
                </c:pt>
                <c:pt idx="21026">
                  <c:v>35.043950000000002</c:v>
                </c:pt>
                <c:pt idx="21027">
                  <c:v>35.045616666666703</c:v>
                </c:pt>
                <c:pt idx="21028">
                  <c:v>35.047283333333397</c:v>
                </c:pt>
                <c:pt idx="21029">
                  <c:v>35.048949999999998</c:v>
                </c:pt>
                <c:pt idx="21030">
                  <c:v>35.050616666666699</c:v>
                </c:pt>
                <c:pt idx="21031">
                  <c:v>35.052283333333399</c:v>
                </c:pt>
                <c:pt idx="21032">
                  <c:v>35.05395</c:v>
                </c:pt>
                <c:pt idx="21033">
                  <c:v>35.055616666666701</c:v>
                </c:pt>
                <c:pt idx="21034">
                  <c:v>35.057283333333402</c:v>
                </c:pt>
                <c:pt idx="21035">
                  <c:v>35.058950000000003</c:v>
                </c:pt>
                <c:pt idx="21036">
                  <c:v>35.060616666666697</c:v>
                </c:pt>
                <c:pt idx="21037">
                  <c:v>35.062283333333397</c:v>
                </c:pt>
                <c:pt idx="21038">
                  <c:v>35.063949999999998</c:v>
                </c:pt>
                <c:pt idx="21039">
                  <c:v>35.065616666666699</c:v>
                </c:pt>
                <c:pt idx="21040">
                  <c:v>35.0672833333334</c:v>
                </c:pt>
                <c:pt idx="21041">
                  <c:v>35.068950000000001</c:v>
                </c:pt>
                <c:pt idx="21042">
                  <c:v>35.070616666666702</c:v>
                </c:pt>
                <c:pt idx="21043">
                  <c:v>35.072283333333402</c:v>
                </c:pt>
                <c:pt idx="21044">
                  <c:v>35.073950000000004</c:v>
                </c:pt>
                <c:pt idx="21045">
                  <c:v>35.075616666666697</c:v>
                </c:pt>
                <c:pt idx="21046">
                  <c:v>35.077283333333398</c:v>
                </c:pt>
                <c:pt idx="21047">
                  <c:v>35.078949999999999</c:v>
                </c:pt>
                <c:pt idx="21048">
                  <c:v>35.0806166666667</c:v>
                </c:pt>
                <c:pt idx="21049">
                  <c:v>35.0822833333334</c:v>
                </c:pt>
                <c:pt idx="21050">
                  <c:v>35.083950000000002</c:v>
                </c:pt>
                <c:pt idx="21051">
                  <c:v>35.085616666666702</c:v>
                </c:pt>
                <c:pt idx="21052">
                  <c:v>35.087283333333403</c:v>
                </c:pt>
                <c:pt idx="21053">
                  <c:v>35.088949999999997</c:v>
                </c:pt>
                <c:pt idx="21054">
                  <c:v>35.090616666666698</c:v>
                </c:pt>
                <c:pt idx="21055">
                  <c:v>35.092283333333398</c:v>
                </c:pt>
                <c:pt idx="21056">
                  <c:v>35.09395</c:v>
                </c:pt>
                <c:pt idx="21057">
                  <c:v>35.0956166666667</c:v>
                </c:pt>
                <c:pt idx="21058">
                  <c:v>35.097283333333401</c:v>
                </c:pt>
                <c:pt idx="21059">
                  <c:v>35.098950000000002</c:v>
                </c:pt>
                <c:pt idx="21060">
                  <c:v>35.100616666666703</c:v>
                </c:pt>
                <c:pt idx="21061">
                  <c:v>35.102283333333403</c:v>
                </c:pt>
                <c:pt idx="21062">
                  <c:v>35.103949999999998</c:v>
                </c:pt>
                <c:pt idx="21063">
                  <c:v>35.105616666666698</c:v>
                </c:pt>
                <c:pt idx="21064">
                  <c:v>35.107283333333399</c:v>
                </c:pt>
                <c:pt idx="21065">
                  <c:v>35.10895</c:v>
                </c:pt>
                <c:pt idx="21066">
                  <c:v>35.110616666666701</c:v>
                </c:pt>
                <c:pt idx="21067">
                  <c:v>35.112283333333401</c:v>
                </c:pt>
                <c:pt idx="21068">
                  <c:v>35.113950000000003</c:v>
                </c:pt>
                <c:pt idx="21069">
                  <c:v>35.115616666666703</c:v>
                </c:pt>
                <c:pt idx="21070">
                  <c:v>35.117283333333397</c:v>
                </c:pt>
                <c:pt idx="21071">
                  <c:v>35.118949999999998</c:v>
                </c:pt>
                <c:pt idx="21072">
                  <c:v>35.120616666666699</c:v>
                </c:pt>
                <c:pt idx="21073">
                  <c:v>35.122283333333399</c:v>
                </c:pt>
                <c:pt idx="21074">
                  <c:v>35.123950000000001</c:v>
                </c:pt>
                <c:pt idx="21075">
                  <c:v>35.125616666666701</c:v>
                </c:pt>
                <c:pt idx="21076">
                  <c:v>35.127283333333402</c:v>
                </c:pt>
                <c:pt idx="21077">
                  <c:v>35.128950000000003</c:v>
                </c:pt>
                <c:pt idx="21078">
                  <c:v>35.130616666666697</c:v>
                </c:pt>
                <c:pt idx="21079">
                  <c:v>35.132283333333397</c:v>
                </c:pt>
                <c:pt idx="21080">
                  <c:v>35.133949999999999</c:v>
                </c:pt>
                <c:pt idx="21081">
                  <c:v>35.135616666666699</c:v>
                </c:pt>
                <c:pt idx="21082">
                  <c:v>35.1372833333334</c:v>
                </c:pt>
                <c:pt idx="21083">
                  <c:v>35.138950000000001</c:v>
                </c:pt>
                <c:pt idx="21084">
                  <c:v>35.140616666666702</c:v>
                </c:pt>
                <c:pt idx="21085">
                  <c:v>35.142283333333403</c:v>
                </c:pt>
                <c:pt idx="21086">
                  <c:v>35.143949999999997</c:v>
                </c:pt>
                <c:pt idx="21087">
                  <c:v>35.145616666666697</c:v>
                </c:pt>
                <c:pt idx="21088">
                  <c:v>35.147283333333398</c:v>
                </c:pt>
                <c:pt idx="21089">
                  <c:v>35.148949999999999</c:v>
                </c:pt>
                <c:pt idx="21090">
                  <c:v>35.1506166666667</c:v>
                </c:pt>
                <c:pt idx="21091">
                  <c:v>35.152283333333401</c:v>
                </c:pt>
                <c:pt idx="21092">
                  <c:v>35.153950000000002</c:v>
                </c:pt>
                <c:pt idx="21093">
                  <c:v>35.155616666666702</c:v>
                </c:pt>
                <c:pt idx="21094">
                  <c:v>35.157283333333403</c:v>
                </c:pt>
                <c:pt idx="21095">
                  <c:v>35.158949999999997</c:v>
                </c:pt>
                <c:pt idx="21096">
                  <c:v>35.160616666666698</c:v>
                </c:pt>
                <c:pt idx="21097">
                  <c:v>35.162283333333399</c:v>
                </c:pt>
                <c:pt idx="21098">
                  <c:v>35.16395</c:v>
                </c:pt>
                <c:pt idx="21099">
                  <c:v>35.1656166666667</c:v>
                </c:pt>
                <c:pt idx="21100">
                  <c:v>35.167283333333401</c:v>
                </c:pt>
                <c:pt idx="21101">
                  <c:v>35.168950000000002</c:v>
                </c:pt>
                <c:pt idx="21102">
                  <c:v>35.170616666666703</c:v>
                </c:pt>
                <c:pt idx="21103">
                  <c:v>35.172283333333397</c:v>
                </c:pt>
                <c:pt idx="21104">
                  <c:v>35.173949999999998</c:v>
                </c:pt>
                <c:pt idx="21105">
                  <c:v>35.175616666666699</c:v>
                </c:pt>
                <c:pt idx="21106">
                  <c:v>35.177283333333399</c:v>
                </c:pt>
                <c:pt idx="21107">
                  <c:v>35.17895</c:v>
                </c:pt>
                <c:pt idx="21108">
                  <c:v>35.180616666666701</c:v>
                </c:pt>
                <c:pt idx="21109">
                  <c:v>35.182283333333402</c:v>
                </c:pt>
                <c:pt idx="21110">
                  <c:v>35.183950000000003</c:v>
                </c:pt>
                <c:pt idx="21111">
                  <c:v>35.185616666666697</c:v>
                </c:pt>
                <c:pt idx="21112">
                  <c:v>35.187283333333397</c:v>
                </c:pt>
                <c:pt idx="21113">
                  <c:v>35.188949999999998</c:v>
                </c:pt>
                <c:pt idx="21114">
                  <c:v>35.190616666666699</c:v>
                </c:pt>
                <c:pt idx="21115">
                  <c:v>35.1922833333334</c:v>
                </c:pt>
                <c:pt idx="21116">
                  <c:v>35.193950000000001</c:v>
                </c:pt>
                <c:pt idx="21117">
                  <c:v>35.195616666666702</c:v>
                </c:pt>
                <c:pt idx="21118">
                  <c:v>35.197283333333402</c:v>
                </c:pt>
                <c:pt idx="21119">
                  <c:v>35.198950000000004</c:v>
                </c:pt>
                <c:pt idx="21120">
                  <c:v>35.200616666666697</c:v>
                </c:pt>
                <c:pt idx="21121">
                  <c:v>35.202283333333398</c:v>
                </c:pt>
                <c:pt idx="21122">
                  <c:v>35.203949999999999</c:v>
                </c:pt>
                <c:pt idx="21123">
                  <c:v>35.2056166666667</c:v>
                </c:pt>
                <c:pt idx="21124">
                  <c:v>35.2072833333334</c:v>
                </c:pt>
                <c:pt idx="21125">
                  <c:v>35.208950000000002</c:v>
                </c:pt>
                <c:pt idx="21126">
                  <c:v>35.210616666666702</c:v>
                </c:pt>
                <c:pt idx="21127">
                  <c:v>35.212283333333403</c:v>
                </c:pt>
                <c:pt idx="21128">
                  <c:v>35.213949999999997</c:v>
                </c:pt>
                <c:pt idx="21129">
                  <c:v>35.215616666666698</c:v>
                </c:pt>
                <c:pt idx="21130">
                  <c:v>35.217283333333398</c:v>
                </c:pt>
                <c:pt idx="21131">
                  <c:v>35.21895</c:v>
                </c:pt>
                <c:pt idx="21132">
                  <c:v>35.2206166666667</c:v>
                </c:pt>
                <c:pt idx="21133">
                  <c:v>35.222283333333401</c:v>
                </c:pt>
                <c:pt idx="21134">
                  <c:v>35.223950000000002</c:v>
                </c:pt>
                <c:pt idx="21135">
                  <c:v>35.225616666666703</c:v>
                </c:pt>
                <c:pt idx="21136">
                  <c:v>35.227283333333403</c:v>
                </c:pt>
                <c:pt idx="21137">
                  <c:v>35.228949999999998</c:v>
                </c:pt>
                <c:pt idx="21138">
                  <c:v>35.230616666666698</c:v>
                </c:pt>
                <c:pt idx="21139">
                  <c:v>35.232283333333399</c:v>
                </c:pt>
                <c:pt idx="21140">
                  <c:v>35.23395</c:v>
                </c:pt>
                <c:pt idx="21141">
                  <c:v>35.235616666666701</c:v>
                </c:pt>
                <c:pt idx="21142">
                  <c:v>35.237283333333401</c:v>
                </c:pt>
                <c:pt idx="21143">
                  <c:v>35.238950000000003</c:v>
                </c:pt>
                <c:pt idx="21144">
                  <c:v>35.240616666666703</c:v>
                </c:pt>
                <c:pt idx="21145">
                  <c:v>35.242283333333397</c:v>
                </c:pt>
                <c:pt idx="21146">
                  <c:v>35.243949999999998</c:v>
                </c:pt>
                <c:pt idx="21147">
                  <c:v>35.245616666666699</c:v>
                </c:pt>
                <c:pt idx="21148">
                  <c:v>35.247283333333399</c:v>
                </c:pt>
                <c:pt idx="21149">
                  <c:v>35.248950000000001</c:v>
                </c:pt>
                <c:pt idx="21150">
                  <c:v>35.250616666666701</c:v>
                </c:pt>
                <c:pt idx="21151">
                  <c:v>35.252283333333402</c:v>
                </c:pt>
                <c:pt idx="21152">
                  <c:v>35.253950000000003</c:v>
                </c:pt>
                <c:pt idx="21153">
                  <c:v>35.255616666666697</c:v>
                </c:pt>
                <c:pt idx="21154">
                  <c:v>35.257283333333397</c:v>
                </c:pt>
                <c:pt idx="21155">
                  <c:v>35.258949999999999</c:v>
                </c:pt>
                <c:pt idx="21156">
                  <c:v>35.260616666666699</c:v>
                </c:pt>
                <c:pt idx="21157">
                  <c:v>35.2622833333334</c:v>
                </c:pt>
                <c:pt idx="21158">
                  <c:v>35.263950000000001</c:v>
                </c:pt>
                <c:pt idx="21159">
                  <c:v>35.265616666666702</c:v>
                </c:pt>
                <c:pt idx="21160">
                  <c:v>35.267283333333403</c:v>
                </c:pt>
                <c:pt idx="21161">
                  <c:v>35.268949999999997</c:v>
                </c:pt>
                <c:pt idx="21162">
                  <c:v>35.270616666666697</c:v>
                </c:pt>
                <c:pt idx="21163">
                  <c:v>35.272283333333398</c:v>
                </c:pt>
                <c:pt idx="21164">
                  <c:v>35.273949999999999</c:v>
                </c:pt>
                <c:pt idx="21165">
                  <c:v>35.2756166666667</c:v>
                </c:pt>
                <c:pt idx="21166">
                  <c:v>35.277283333333401</c:v>
                </c:pt>
                <c:pt idx="21167">
                  <c:v>35.278950000000002</c:v>
                </c:pt>
                <c:pt idx="21168">
                  <c:v>35.280616666666702</c:v>
                </c:pt>
                <c:pt idx="21169">
                  <c:v>35.282283333333403</c:v>
                </c:pt>
                <c:pt idx="21170">
                  <c:v>35.283949999999997</c:v>
                </c:pt>
                <c:pt idx="21171">
                  <c:v>35.285616666666698</c:v>
                </c:pt>
                <c:pt idx="21172">
                  <c:v>35.287283333333399</c:v>
                </c:pt>
                <c:pt idx="21173">
                  <c:v>35.28895</c:v>
                </c:pt>
                <c:pt idx="21174">
                  <c:v>35.2906166666667</c:v>
                </c:pt>
                <c:pt idx="21175">
                  <c:v>35.292283333333401</c:v>
                </c:pt>
                <c:pt idx="21176">
                  <c:v>35.293950000000002</c:v>
                </c:pt>
                <c:pt idx="21177">
                  <c:v>35.295616666666703</c:v>
                </c:pt>
                <c:pt idx="21178">
                  <c:v>35.297283333333397</c:v>
                </c:pt>
                <c:pt idx="21179">
                  <c:v>35.298949999999998</c:v>
                </c:pt>
                <c:pt idx="21180">
                  <c:v>35.300616666666699</c:v>
                </c:pt>
                <c:pt idx="21181">
                  <c:v>35.302283333333399</c:v>
                </c:pt>
                <c:pt idx="21182">
                  <c:v>35.30395</c:v>
                </c:pt>
                <c:pt idx="21183">
                  <c:v>35.305616666666701</c:v>
                </c:pt>
                <c:pt idx="21184">
                  <c:v>35.307283333333402</c:v>
                </c:pt>
                <c:pt idx="21185">
                  <c:v>35.308950000000003</c:v>
                </c:pt>
                <c:pt idx="21186">
                  <c:v>35.310616666666697</c:v>
                </c:pt>
                <c:pt idx="21187">
                  <c:v>35.312283333333397</c:v>
                </c:pt>
                <c:pt idx="21188">
                  <c:v>35.313949999999998</c:v>
                </c:pt>
                <c:pt idx="21189">
                  <c:v>35.315616666666699</c:v>
                </c:pt>
                <c:pt idx="21190">
                  <c:v>35.3172833333334</c:v>
                </c:pt>
                <c:pt idx="21191">
                  <c:v>35.318950000000001</c:v>
                </c:pt>
                <c:pt idx="21192">
                  <c:v>35.320616666666702</c:v>
                </c:pt>
                <c:pt idx="21193">
                  <c:v>35.322283333333402</c:v>
                </c:pt>
                <c:pt idx="21194">
                  <c:v>35.323950000000004</c:v>
                </c:pt>
                <c:pt idx="21195">
                  <c:v>35.325616666666697</c:v>
                </c:pt>
                <c:pt idx="21196">
                  <c:v>35.327283333333398</c:v>
                </c:pt>
                <c:pt idx="21197">
                  <c:v>35.328949999999999</c:v>
                </c:pt>
                <c:pt idx="21198">
                  <c:v>35.3306166666667</c:v>
                </c:pt>
                <c:pt idx="21199">
                  <c:v>35.3322833333334</c:v>
                </c:pt>
                <c:pt idx="21200">
                  <c:v>35.333950000000002</c:v>
                </c:pt>
                <c:pt idx="21201">
                  <c:v>35.335616666666702</c:v>
                </c:pt>
                <c:pt idx="21202">
                  <c:v>35.337283333333403</c:v>
                </c:pt>
                <c:pt idx="21203">
                  <c:v>35.338949999999997</c:v>
                </c:pt>
                <c:pt idx="21204">
                  <c:v>35.340616666666698</c:v>
                </c:pt>
                <c:pt idx="21205">
                  <c:v>35.342283333333398</c:v>
                </c:pt>
                <c:pt idx="21206">
                  <c:v>35.34395</c:v>
                </c:pt>
                <c:pt idx="21207">
                  <c:v>35.3456166666667</c:v>
                </c:pt>
                <c:pt idx="21208">
                  <c:v>35.347283333333401</c:v>
                </c:pt>
                <c:pt idx="21209">
                  <c:v>35.348950000000002</c:v>
                </c:pt>
                <c:pt idx="21210">
                  <c:v>35.350616666666703</c:v>
                </c:pt>
                <c:pt idx="21211">
                  <c:v>35.352283333333403</c:v>
                </c:pt>
                <c:pt idx="21212">
                  <c:v>35.353949999999998</c:v>
                </c:pt>
                <c:pt idx="21213">
                  <c:v>35.355616666666698</c:v>
                </c:pt>
                <c:pt idx="21214">
                  <c:v>35.357283333333399</c:v>
                </c:pt>
                <c:pt idx="21215">
                  <c:v>35.35895</c:v>
                </c:pt>
                <c:pt idx="21216">
                  <c:v>35.360616666666701</c:v>
                </c:pt>
                <c:pt idx="21217">
                  <c:v>35.362283333333401</c:v>
                </c:pt>
                <c:pt idx="21218">
                  <c:v>35.363950000000003</c:v>
                </c:pt>
                <c:pt idx="21219">
                  <c:v>35.365616666666703</c:v>
                </c:pt>
                <c:pt idx="21220">
                  <c:v>35.367283333333397</c:v>
                </c:pt>
                <c:pt idx="21221">
                  <c:v>35.368949999999998</c:v>
                </c:pt>
                <c:pt idx="21222">
                  <c:v>35.370616666666699</c:v>
                </c:pt>
                <c:pt idx="21223">
                  <c:v>35.372283333333399</c:v>
                </c:pt>
                <c:pt idx="21224">
                  <c:v>35.373950000000001</c:v>
                </c:pt>
                <c:pt idx="21225">
                  <c:v>35.375616666666701</c:v>
                </c:pt>
                <c:pt idx="21226">
                  <c:v>35.377283333333402</c:v>
                </c:pt>
                <c:pt idx="21227">
                  <c:v>35.378950000000003</c:v>
                </c:pt>
                <c:pt idx="21228">
                  <c:v>35.380616666666697</c:v>
                </c:pt>
                <c:pt idx="21229">
                  <c:v>35.382283333333397</c:v>
                </c:pt>
                <c:pt idx="21230">
                  <c:v>35.383949999999999</c:v>
                </c:pt>
                <c:pt idx="21231">
                  <c:v>35.385616666666699</c:v>
                </c:pt>
                <c:pt idx="21232">
                  <c:v>35.3872833333334</c:v>
                </c:pt>
                <c:pt idx="21233">
                  <c:v>35.388950000000001</c:v>
                </c:pt>
                <c:pt idx="21234">
                  <c:v>35.390616666666702</c:v>
                </c:pt>
                <c:pt idx="21235">
                  <c:v>35.392283333333403</c:v>
                </c:pt>
                <c:pt idx="21236">
                  <c:v>35.393949999999997</c:v>
                </c:pt>
                <c:pt idx="21237">
                  <c:v>35.395616666666697</c:v>
                </c:pt>
                <c:pt idx="21238">
                  <c:v>35.397283333333398</c:v>
                </c:pt>
                <c:pt idx="21239">
                  <c:v>35.398949999999999</c:v>
                </c:pt>
                <c:pt idx="21240">
                  <c:v>35.4006166666667</c:v>
                </c:pt>
                <c:pt idx="21241">
                  <c:v>35.402283333333401</c:v>
                </c:pt>
                <c:pt idx="21242">
                  <c:v>35.403950000000002</c:v>
                </c:pt>
                <c:pt idx="21243">
                  <c:v>35.405616666666702</c:v>
                </c:pt>
                <c:pt idx="21244">
                  <c:v>35.407283333333403</c:v>
                </c:pt>
                <c:pt idx="21245">
                  <c:v>35.408949999999997</c:v>
                </c:pt>
                <c:pt idx="21246">
                  <c:v>35.410616666666698</c:v>
                </c:pt>
                <c:pt idx="21247">
                  <c:v>35.412283333333399</c:v>
                </c:pt>
                <c:pt idx="21248">
                  <c:v>35.41395</c:v>
                </c:pt>
                <c:pt idx="21249">
                  <c:v>35.4156166666667</c:v>
                </c:pt>
                <c:pt idx="21250">
                  <c:v>35.417283333333401</c:v>
                </c:pt>
                <c:pt idx="21251">
                  <c:v>35.418950000000002</c:v>
                </c:pt>
                <c:pt idx="21252">
                  <c:v>35.420616666666703</c:v>
                </c:pt>
                <c:pt idx="21253">
                  <c:v>35.422283333333397</c:v>
                </c:pt>
                <c:pt idx="21254">
                  <c:v>35.423949999999998</c:v>
                </c:pt>
                <c:pt idx="21255">
                  <c:v>35.425616666666699</c:v>
                </c:pt>
                <c:pt idx="21256">
                  <c:v>35.427283333333399</c:v>
                </c:pt>
                <c:pt idx="21257">
                  <c:v>35.42895</c:v>
                </c:pt>
                <c:pt idx="21258">
                  <c:v>35.430616666666701</c:v>
                </c:pt>
                <c:pt idx="21259">
                  <c:v>35.432283333333402</c:v>
                </c:pt>
                <c:pt idx="21260">
                  <c:v>35.433950000000003</c:v>
                </c:pt>
                <c:pt idx="21261">
                  <c:v>35.435616666666697</c:v>
                </c:pt>
                <c:pt idx="21262">
                  <c:v>35.437283333333397</c:v>
                </c:pt>
                <c:pt idx="21263">
                  <c:v>35.438949999999998</c:v>
                </c:pt>
                <c:pt idx="21264">
                  <c:v>35.440616666666699</c:v>
                </c:pt>
                <c:pt idx="21265">
                  <c:v>35.4422833333334</c:v>
                </c:pt>
                <c:pt idx="21266">
                  <c:v>35.443950000000001</c:v>
                </c:pt>
                <c:pt idx="21267">
                  <c:v>35.445616666666702</c:v>
                </c:pt>
                <c:pt idx="21268">
                  <c:v>35.447283333333402</c:v>
                </c:pt>
                <c:pt idx="21269">
                  <c:v>35.448950000000004</c:v>
                </c:pt>
                <c:pt idx="21270">
                  <c:v>35.450616666666697</c:v>
                </c:pt>
                <c:pt idx="21271">
                  <c:v>35.452283333333398</c:v>
                </c:pt>
                <c:pt idx="21272">
                  <c:v>35.453949999999999</c:v>
                </c:pt>
                <c:pt idx="21273">
                  <c:v>35.4556166666667</c:v>
                </c:pt>
                <c:pt idx="21274">
                  <c:v>35.4572833333334</c:v>
                </c:pt>
                <c:pt idx="21275">
                  <c:v>35.458950000000002</c:v>
                </c:pt>
                <c:pt idx="21276">
                  <c:v>35.460616666666702</c:v>
                </c:pt>
                <c:pt idx="21277">
                  <c:v>35.462283333333403</c:v>
                </c:pt>
                <c:pt idx="21278">
                  <c:v>35.463949999999997</c:v>
                </c:pt>
                <c:pt idx="21279">
                  <c:v>35.465616666666698</c:v>
                </c:pt>
                <c:pt idx="21280">
                  <c:v>35.467283333333398</c:v>
                </c:pt>
                <c:pt idx="21281">
                  <c:v>35.46895</c:v>
                </c:pt>
                <c:pt idx="21282">
                  <c:v>35.4706166666667</c:v>
                </c:pt>
                <c:pt idx="21283">
                  <c:v>35.472283333333401</c:v>
                </c:pt>
                <c:pt idx="21284">
                  <c:v>35.473950000000002</c:v>
                </c:pt>
                <c:pt idx="21285">
                  <c:v>35.475616666666703</c:v>
                </c:pt>
                <c:pt idx="21286">
                  <c:v>35.477283333333403</c:v>
                </c:pt>
                <c:pt idx="21287">
                  <c:v>35.478949999999998</c:v>
                </c:pt>
                <c:pt idx="21288">
                  <c:v>35.480616666666698</c:v>
                </c:pt>
                <c:pt idx="21289">
                  <c:v>35.482283333333399</c:v>
                </c:pt>
                <c:pt idx="21290">
                  <c:v>35.48395</c:v>
                </c:pt>
                <c:pt idx="21291">
                  <c:v>35.485616666666701</c:v>
                </c:pt>
                <c:pt idx="21292">
                  <c:v>35.487283333333401</c:v>
                </c:pt>
                <c:pt idx="21293">
                  <c:v>35.488950000000003</c:v>
                </c:pt>
                <c:pt idx="21294">
                  <c:v>35.490616666666703</c:v>
                </c:pt>
                <c:pt idx="21295">
                  <c:v>35.492283333333397</c:v>
                </c:pt>
                <c:pt idx="21296">
                  <c:v>35.493949999999998</c:v>
                </c:pt>
                <c:pt idx="21297">
                  <c:v>35.495616666666699</c:v>
                </c:pt>
                <c:pt idx="21298">
                  <c:v>35.497283333333399</c:v>
                </c:pt>
                <c:pt idx="21299">
                  <c:v>35.498950000000001</c:v>
                </c:pt>
                <c:pt idx="21300">
                  <c:v>35.500616666666701</c:v>
                </c:pt>
                <c:pt idx="21301">
                  <c:v>35.502283333333402</c:v>
                </c:pt>
                <c:pt idx="21302">
                  <c:v>35.503950000000003</c:v>
                </c:pt>
                <c:pt idx="21303">
                  <c:v>35.505616666666697</c:v>
                </c:pt>
                <c:pt idx="21304">
                  <c:v>35.507283333333397</c:v>
                </c:pt>
                <c:pt idx="21305">
                  <c:v>35.508949999999999</c:v>
                </c:pt>
                <c:pt idx="21306">
                  <c:v>35.510616666666699</c:v>
                </c:pt>
                <c:pt idx="21307">
                  <c:v>35.5122833333334</c:v>
                </c:pt>
                <c:pt idx="21308">
                  <c:v>35.513950000000001</c:v>
                </c:pt>
                <c:pt idx="21309">
                  <c:v>35.515616666666702</c:v>
                </c:pt>
                <c:pt idx="21310">
                  <c:v>35.517283333333403</c:v>
                </c:pt>
                <c:pt idx="21311">
                  <c:v>35.518949999999997</c:v>
                </c:pt>
                <c:pt idx="21312">
                  <c:v>35.520616666666697</c:v>
                </c:pt>
                <c:pt idx="21313">
                  <c:v>35.522283333333398</c:v>
                </c:pt>
                <c:pt idx="21314">
                  <c:v>35.523949999999999</c:v>
                </c:pt>
                <c:pt idx="21315">
                  <c:v>35.5256166666667</c:v>
                </c:pt>
                <c:pt idx="21316">
                  <c:v>35.527283333333401</c:v>
                </c:pt>
                <c:pt idx="21317">
                  <c:v>35.528950000000002</c:v>
                </c:pt>
                <c:pt idx="21318">
                  <c:v>35.530616666666702</c:v>
                </c:pt>
                <c:pt idx="21319">
                  <c:v>35.532283333333403</c:v>
                </c:pt>
                <c:pt idx="21320">
                  <c:v>35.533949999999997</c:v>
                </c:pt>
                <c:pt idx="21321">
                  <c:v>35.535616666666698</c:v>
                </c:pt>
                <c:pt idx="21322">
                  <c:v>35.537283333333399</c:v>
                </c:pt>
                <c:pt idx="21323">
                  <c:v>35.53895</c:v>
                </c:pt>
                <c:pt idx="21324">
                  <c:v>35.5406166666667</c:v>
                </c:pt>
                <c:pt idx="21325">
                  <c:v>35.542283333333401</c:v>
                </c:pt>
                <c:pt idx="21326">
                  <c:v>35.543950000000002</c:v>
                </c:pt>
                <c:pt idx="21327">
                  <c:v>35.545616666666703</c:v>
                </c:pt>
                <c:pt idx="21328">
                  <c:v>35.547283333333397</c:v>
                </c:pt>
                <c:pt idx="21329">
                  <c:v>35.548949999999998</c:v>
                </c:pt>
                <c:pt idx="21330">
                  <c:v>35.550616666666699</c:v>
                </c:pt>
                <c:pt idx="21331">
                  <c:v>35.552283333333399</c:v>
                </c:pt>
                <c:pt idx="21332">
                  <c:v>35.55395</c:v>
                </c:pt>
                <c:pt idx="21333">
                  <c:v>35.555616666666701</c:v>
                </c:pt>
                <c:pt idx="21334">
                  <c:v>35.557283333333402</c:v>
                </c:pt>
                <c:pt idx="21335">
                  <c:v>35.558950000000003</c:v>
                </c:pt>
                <c:pt idx="21336">
                  <c:v>35.560616666666697</c:v>
                </c:pt>
                <c:pt idx="21337">
                  <c:v>35.562283333333397</c:v>
                </c:pt>
                <c:pt idx="21338">
                  <c:v>35.563949999999998</c:v>
                </c:pt>
                <c:pt idx="21339">
                  <c:v>35.565616666666699</c:v>
                </c:pt>
                <c:pt idx="21340">
                  <c:v>35.5672833333334</c:v>
                </c:pt>
                <c:pt idx="21341">
                  <c:v>35.568950000000001</c:v>
                </c:pt>
                <c:pt idx="21342">
                  <c:v>35.570616666666702</c:v>
                </c:pt>
                <c:pt idx="21343">
                  <c:v>35.572283333333402</c:v>
                </c:pt>
                <c:pt idx="21344">
                  <c:v>35.573950000000004</c:v>
                </c:pt>
                <c:pt idx="21345">
                  <c:v>35.575616666666697</c:v>
                </c:pt>
                <c:pt idx="21346">
                  <c:v>35.577283333333398</c:v>
                </c:pt>
                <c:pt idx="21347">
                  <c:v>35.578949999999999</c:v>
                </c:pt>
                <c:pt idx="21348">
                  <c:v>35.5806166666667</c:v>
                </c:pt>
                <c:pt idx="21349">
                  <c:v>35.5822833333334</c:v>
                </c:pt>
                <c:pt idx="21350">
                  <c:v>35.583950000000002</c:v>
                </c:pt>
                <c:pt idx="21351">
                  <c:v>35.585616666666702</c:v>
                </c:pt>
                <c:pt idx="21352">
                  <c:v>35.587283333333403</c:v>
                </c:pt>
                <c:pt idx="21353">
                  <c:v>35.588949999999997</c:v>
                </c:pt>
                <c:pt idx="21354">
                  <c:v>35.590616666666698</c:v>
                </c:pt>
                <c:pt idx="21355">
                  <c:v>35.592283333333398</c:v>
                </c:pt>
                <c:pt idx="21356">
                  <c:v>35.59395</c:v>
                </c:pt>
                <c:pt idx="21357">
                  <c:v>35.5956166666667</c:v>
                </c:pt>
                <c:pt idx="21358">
                  <c:v>35.597283333333401</c:v>
                </c:pt>
                <c:pt idx="21359">
                  <c:v>35.598950000000002</c:v>
                </c:pt>
                <c:pt idx="21360">
                  <c:v>35.600616666666703</c:v>
                </c:pt>
                <c:pt idx="21361">
                  <c:v>35.602283333333403</c:v>
                </c:pt>
                <c:pt idx="21362">
                  <c:v>35.603949999999998</c:v>
                </c:pt>
                <c:pt idx="21363">
                  <c:v>35.605616666666698</c:v>
                </c:pt>
                <c:pt idx="21364">
                  <c:v>35.607283333333399</c:v>
                </c:pt>
                <c:pt idx="21365">
                  <c:v>35.60895</c:v>
                </c:pt>
                <c:pt idx="21366">
                  <c:v>35.610616666666701</c:v>
                </c:pt>
                <c:pt idx="21367">
                  <c:v>35.612283333333401</c:v>
                </c:pt>
                <c:pt idx="21368">
                  <c:v>35.613950000000003</c:v>
                </c:pt>
                <c:pt idx="21369">
                  <c:v>35.615616666666703</c:v>
                </c:pt>
                <c:pt idx="21370">
                  <c:v>35.617283333333397</c:v>
                </c:pt>
                <c:pt idx="21371">
                  <c:v>35.618949999999998</c:v>
                </c:pt>
                <c:pt idx="21372">
                  <c:v>35.620616666666699</c:v>
                </c:pt>
                <c:pt idx="21373">
                  <c:v>35.622283333333399</c:v>
                </c:pt>
                <c:pt idx="21374">
                  <c:v>35.623950000000001</c:v>
                </c:pt>
                <c:pt idx="21375">
                  <c:v>35.625616666666701</c:v>
                </c:pt>
                <c:pt idx="21376">
                  <c:v>35.627283333333402</c:v>
                </c:pt>
                <c:pt idx="21377">
                  <c:v>35.628950000000003</c:v>
                </c:pt>
                <c:pt idx="21378">
                  <c:v>35.630616666666697</c:v>
                </c:pt>
                <c:pt idx="21379">
                  <c:v>35.632283333333397</c:v>
                </c:pt>
                <c:pt idx="21380">
                  <c:v>35.633949999999999</c:v>
                </c:pt>
                <c:pt idx="21381">
                  <c:v>35.635616666666699</c:v>
                </c:pt>
                <c:pt idx="21382">
                  <c:v>35.6372833333334</c:v>
                </c:pt>
                <c:pt idx="21383">
                  <c:v>35.638950000000001</c:v>
                </c:pt>
                <c:pt idx="21384">
                  <c:v>35.640616666666702</c:v>
                </c:pt>
                <c:pt idx="21385">
                  <c:v>35.642283333333403</c:v>
                </c:pt>
                <c:pt idx="21386">
                  <c:v>35.643949999999997</c:v>
                </c:pt>
                <c:pt idx="21387">
                  <c:v>35.645616666666697</c:v>
                </c:pt>
                <c:pt idx="21388">
                  <c:v>35.647283333333398</c:v>
                </c:pt>
                <c:pt idx="21389">
                  <c:v>35.648949999999999</c:v>
                </c:pt>
                <c:pt idx="21390">
                  <c:v>35.6506166666667</c:v>
                </c:pt>
                <c:pt idx="21391">
                  <c:v>35.652283333333401</c:v>
                </c:pt>
                <c:pt idx="21392">
                  <c:v>35.653950000000002</c:v>
                </c:pt>
                <c:pt idx="21393">
                  <c:v>35.655616666666702</c:v>
                </c:pt>
                <c:pt idx="21394">
                  <c:v>35.657283333333403</c:v>
                </c:pt>
                <c:pt idx="21395">
                  <c:v>35.658949999999997</c:v>
                </c:pt>
                <c:pt idx="21396">
                  <c:v>35.660616666666698</c:v>
                </c:pt>
                <c:pt idx="21397">
                  <c:v>35.662283333333399</c:v>
                </c:pt>
                <c:pt idx="21398">
                  <c:v>35.66395</c:v>
                </c:pt>
                <c:pt idx="21399">
                  <c:v>35.6656166666667</c:v>
                </c:pt>
                <c:pt idx="21400">
                  <c:v>35.667283333333401</c:v>
                </c:pt>
                <c:pt idx="21401">
                  <c:v>35.668950000000002</c:v>
                </c:pt>
                <c:pt idx="21402">
                  <c:v>35.670616666666703</c:v>
                </c:pt>
                <c:pt idx="21403">
                  <c:v>35.672283333333397</c:v>
                </c:pt>
                <c:pt idx="21404">
                  <c:v>35.673949999999998</c:v>
                </c:pt>
                <c:pt idx="21405">
                  <c:v>35.675616666666699</c:v>
                </c:pt>
                <c:pt idx="21406">
                  <c:v>35.677283333333399</c:v>
                </c:pt>
                <c:pt idx="21407">
                  <c:v>35.67895</c:v>
                </c:pt>
                <c:pt idx="21408">
                  <c:v>35.680616666666701</c:v>
                </c:pt>
                <c:pt idx="21409">
                  <c:v>35.682283333333402</c:v>
                </c:pt>
                <c:pt idx="21410">
                  <c:v>35.683950000000003</c:v>
                </c:pt>
                <c:pt idx="21411">
                  <c:v>35.685616666666697</c:v>
                </c:pt>
                <c:pt idx="21412">
                  <c:v>35.687283333333397</c:v>
                </c:pt>
                <c:pt idx="21413">
                  <c:v>35.688949999999998</c:v>
                </c:pt>
                <c:pt idx="21414">
                  <c:v>35.690616666666699</c:v>
                </c:pt>
                <c:pt idx="21415">
                  <c:v>35.6922833333334</c:v>
                </c:pt>
                <c:pt idx="21416">
                  <c:v>35.693950000000001</c:v>
                </c:pt>
                <c:pt idx="21417">
                  <c:v>35.695616666666702</c:v>
                </c:pt>
                <c:pt idx="21418">
                  <c:v>35.697283333333402</c:v>
                </c:pt>
                <c:pt idx="21419">
                  <c:v>35.698950000000004</c:v>
                </c:pt>
                <c:pt idx="21420">
                  <c:v>35.700616666666697</c:v>
                </c:pt>
                <c:pt idx="21421">
                  <c:v>35.702283333333398</c:v>
                </c:pt>
                <c:pt idx="21422">
                  <c:v>35.703949999999999</c:v>
                </c:pt>
                <c:pt idx="21423">
                  <c:v>35.7056166666667</c:v>
                </c:pt>
                <c:pt idx="21424">
                  <c:v>35.7072833333334</c:v>
                </c:pt>
                <c:pt idx="21425">
                  <c:v>35.708950000000002</c:v>
                </c:pt>
                <c:pt idx="21426">
                  <c:v>35.710616666666702</c:v>
                </c:pt>
                <c:pt idx="21427">
                  <c:v>35.712283333333403</c:v>
                </c:pt>
                <c:pt idx="21428">
                  <c:v>35.713949999999997</c:v>
                </c:pt>
                <c:pt idx="21429">
                  <c:v>35.715616666666698</c:v>
                </c:pt>
                <c:pt idx="21430">
                  <c:v>35.717283333333398</c:v>
                </c:pt>
                <c:pt idx="21431">
                  <c:v>35.71895</c:v>
                </c:pt>
                <c:pt idx="21432">
                  <c:v>35.7206166666667</c:v>
                </c:pt>
                <c:pt idx="21433">
                  <c:v>35.722283333333401</c:v>
                </c:pt>
                <c:pt idx="21434">
                  <c:v>35.723950000000002</c:v>
                </c:pt>
                <c:pt idx="21435">
                  <c:v>35.725616666666703</c:v>
                </c:pt>
                <c:pt idx="21436">
                  <c:v>35.727283333333403</c:v>
                </c:pt>
                <c:pt idx="21437">
                  <c:v>35.728949999999998</c:v>
                </c:pt>
                <c:pt idx="21438">
                  <c:v>35.730616666666698</c:v>
                </c:pt>
                <c:pt idx="21439">
                  <c:v>35.732283333333399</c:v>
                </c:pt>
                <c:pt idx="21440">
                  <c:v>35.73395</c:v>
                </c:pt>
                <c:pt idx="21441">
                  <c:v>35.735616666666701</c:v>
                </c:pt>
                <c:pt idx="21442">
                  <c:v>35.737283333333401</c:v>
                </c:pt>
                <c:pt idx="21443">
                  <c:v>35.738950000000003</c:v>
                </c:pt>
                <c:pt idx="21444">
                  <c:v>35.740616666666703</c:v>
                </c:pt>
                <c:pt idx="21445">
                  <c:v>35.742283333333397</c:v>
                </c:pt>
                <c:pt idx="21446">
                  <c:v>35.743949999999998</c:v>
                </c:pt>
                <c:pt idx="21447">
                  <c:v>35.745616666666699</c:v>
                </c:pt>
                <c:pt idx="21448">
                  <c:v>35.747283333333399</c:v>
                </c:pt>
                <c:pt idx="21449">
                  <c:v>35.748950000000001</c:v>
                </c:pt>
                <c:pt idx="21450">
                  <c:v>35.750616666666701</c:v>
                </c:pt>
                <c:pt idx="21451">
                  <c:v>35.752283333333402</c:v>
                </c:pt>
                <c:pt idx="21452">
                  <c:v>35.753950000000003</c:v>
                </c:pt>
                <c:pt idx="21453">
                  <c:v>35.755616666666697</c:v>
                </c:pt>
                <c:pt idx="21454">
                  <c:v>35.757283333333397</c:v>
                </c:pt>
                <c:pt idx="21455">
                  <c:v>35.758949999999999</c:v>
                </c:pt>
                <c:pt idx="21456">
                  <c:v>35.760616666666699</c:v>
                </c:pt>
                <c:pt idx="21457">
                  <c:v>35.7622833333334</c:v>
                </c:pt>
                <c:pt idx="21458">
                  <c:v>35.763950000000001</c:v>
                </c:pt>
                <c:pt idx="21459">
                  <c:v>35.765616666666702</c:v>
                </c:pt>
                <c:pt idx="21460">
                  <c:v>35.767283333333403</c:v>
                </c:pt>
                <c:pt idx="21461">
                  <c:v>35.768949999999997</c:v>
                </c:pt>
                <c:pt idx="21462">
                  <c:v>35.770616666666697</c:v>
                </c:pt>
                <c:pt idx="21463">
                  <c:v>35.772283333333398</c:v>
                </c:pt>
                <c:pt idx="21464">
                  <c:v>35.773949999999999</c:v>
                </c:pt>
                <c:pt idx="21465">
                  <c:v>35.7756166666667</c:v>
                </c:pt>
                <c:pt idx="21466">
                  <c:v>35.777283333333401</c:v>
                </c:pt>
                <c:pt idx="21467">
                  <c:v>35.778950000000002</c:v>
                </c:pt>
                <c:pt idx="21468">
                  <c:v>35.780616666666702</c:v>
                </c:pt>
                <c:pt idx="21469">
                  <c:v>35.782283333333403</c:v>
                </c:pt>
                <c:pt idx="21470">
                  <c:v>35.783949999999997</c:v>
                </c:pt>
                <c:pt idx="21471">
                  <c:v>35.785616666666698</c:v>
                </c:pt>
                <c:pt idx="21472">
                  <c:v>35.787283333333399</c:v>
                </c:pt>
                <c:pt idx="21473">
                  <c:v>35.78895</c:v>
                </c:pt>
                <c:pt idx="21474">
                  <c:v>35.7906166666667</c:v>
                </c:pt>
                <c:pt idx="21475">
                  <c:v>35.792283333333401</c:v>
                </c:pt>
                <c:pt idx="21476">
                  <c:v>35.793950000000002</c:v>
                </c:pt>
                <c:pt idx="21477">
                  <c:v>35.795616666666703</c:v>
                </c:pt>
                <c:pt idx="21478">
                  <c:v>35.797283333333397</c:v>
                </c:pt>
                <c:pt idx="21479">
                  <c:v>35.798949999999998</c:v>
                </c:pt>
                <c:pt idx="21480">
                  <c:v>35.800616666666699</c:v>
                </c:pt>
                <c:pt idx="21481">
                  <c:v>35.802283333333399</c:v>
                </c:pt>
                <c:pt idx="21482">
                  <c:v>35.80395</c:v>
                </c:pt>
                <c:pt idx="21483">
                  <c:v>35.805616666666701</c:v>
                </c:pt>
                <c:pt idx="21484">
                  <c:v>35.807283333333402</c:v>
                </c:pt>
                <c:pt idx="21485">
                  <c:v>35.808950000000003</c:v>
                </c:pt>
                <c:pt idx="21486">
                  <c:v>35.810616666666697</c:v>
                </c:pt>
                <c:pt idx="21487">
                  <c:v>35.812283333333397</c:v>
                </c:pt>
                <c:pt idx="21488">
                  <c:v>35.813949999999998</c:v>
                </c:pt>
                <c:pt idx="21489">
                  <c:v>35.815616666666699</c:v>
                </c:pt>
                <c:pt idx="21490">
                  <c:v>35.8172833333334</c:v>
                </c:pt>
                <c:pt idx="21491">
                  <c:v>35.818950000000001</c:v>
                </c:pt>
                <c:pt idx="21492">
                  <c:v>35.820616666666702</c:v>
                </c:pt>
                <c:pt idx="21493">
                  <c:v>35.822283333333402</c:v>
                </c:pt>
                <c:pt idx="21494">
                  <c:v>35.823950000000004</c:v>
                </c:pt>
                <c:pt idx="21495">
                  <c:v>35.825616666666697</c:v>
                </c:pt>
                <c:pt idx="21496">
                  <c:v>35.827283333333398</c:v>
                </c:pt>
                <c:pt idx="21497">
                  <c:v>35.828949999999999</c:v>
                </c:pt>
                <c:pt idx="21498">
                  <c:v>35.8306166666667</c:v>
                </c:pt>
                <c:pt idx="21499">
                  <c:v>35.8322833333334</c:v>
                </c:pt>
                <c:pt idx="21500">
                  <c:v>35.833950000000002</c:v>
                </c:pt>
                <c:pt idx="21501">
                  <c:v>35.835616666666702</c:v>
                </c:pt>
                <c:pt idx="21502">
                  <c:v>35.837283333333403</c:v>
                </c:pt>
                <c:pt idx="21503">
                  <c:v>35.838949999999997</c:v>
                </c:pt>
                <c:pt idx="21504">
                  <c:v>35.840616666666698</c:v>
                </c:pt>
                <c:pt idx="21505">
                  <c:v>35.842283333333398</c:v>
                </c:pt>
                <c:pt idx="21506">
                  <c:v>35.84395</c:v>
                </c:pt>
                <c:pt idx="21507">
                  <c:v>35.8456166666667</c:v>
                </c:pt>
                <c:pt idx="21508">
                  <c:v>35.847283333333401</c:v>
                </c:pt>
                <c:pt idx="21509">
                  <c:v>35.848950000000002</c:v>
                </c:pt>
                <c:pt idx="21510">
                  <c:v>35.850616666666703</c:v>
                </c:pt>
                <c:pt idx="21511">
                  <c:v>35.852283333333403</c:v>
                </c:pt>
                <c:pt idx="21512">
                  <c:v>35.853949999999998</c:v>
                </c:pt>
                <c:pt idx="21513">
                  <c:v>35.855616666666698</c:v>
                </c:pt>
                <c:pt idx="21514">
                  <c:v>35.857283333333399</c:v>
                </c:pt>
                <c:pt idx="21515">
                  <c:v>35.85895</c:v>
                </c:pt>
                <c:pt idx="21516">
                  <c:v>35.860616666666701</c:v>
                </c:pt>
                <c:pt idx="21517">
                  <c:v>35.862283333333401</c:v>
                </c:pt>
                <c:pt idx="21518">
                  <c:v>35.863950000000003</c:v>
                </c:pt>
                <c:pt idx="21519">
                  <c:v>35.865616666666703</c:v>
                </c:pt>
                <c:pt idx="21520">
                  <c:v>35.867283333333397</c:v>
                </c:pt>
                <c:pt idx="21521">
                  <c:v>35.868949999999998</c:v>
                </c:pt>
                <c:pt idx="21522">
                  <c:v>35.870616666666699</c:v>
                </c:pt>
                <c:pt idx="21523">
                  <c:v>35.872283333333399</c:v>
                </c:pt>
                <c:pt idx="21524">
                  <c:v>35.873950000000001</c:v>
                </c:pt>
                <c:pt idx="21525">
                  <c:v>35.875616666666701</c:v>
                </c:pt>
                <c:pt idx="21526">
                  <c:v>35.877283333333402</c:v>
                </c:pt>
                <c:pt idx="21527">
                  <c:v>35.878950000000003</c:v>
                </c:pt>
                <c:pt idx="21528">
                  <c:v>35.880616666666697</c:v>
                </c:pt>
                <c:pt idx="21529">
                  <c:v>35.882283333333397</c:v>
                </c:pt>
                <c:pt idx="21530">
                  <c:v>35.883949999999999</c:v>
                </c:pt>
                <c:pt idx="21531">
                  <c:v>35.885616666666699</c:v>
                </c:pt>
                <c:pt idx="21532">
                  <c:v>35.8872833333334</c:v>
                </c:pt>
                <c:pt idx="21533">
                  <c:v>35.888950000000001</c:v>
                </c:pt>
                <c:pt idx="21534">
                  <c:v>35.890616666666702</c:v>
                </c:pt>
                <c:pt idx="21535">
                  <c:v>35.892283333333403</c:v>
                </c:pt>
                <c:pt idx="21536">
                  <c:v>35.893949999999997</c:v>
                </c:pt>
                <c:pt idx="21537">
                  <c:v>35.895616666666697</c:v>
                </c:pt>
                <c:pt idx="21538">
                  <c:v>35.897283333333398</c:v>
                </c:pt>
                <c:pt idx="21539">
                  <c:v>35.898949999999999</c:v>
                </c:pt>
                <c:pt idx="21540">
                  <c:v>35.9006166666667</c:v>
                </c:pt>
                <c:pt idx="21541">
                  <c:v>35.902283333333401</c:v>
                </c:pt>
                <c:pt idx="21542">
                  <c:v>35.903950000000002</c:v>
                </c:pt>
                <c:pt idx="21543">
                  <c:v>35.905616666666702</c:v>
                </c:pt>
                <c:pt idx="21544">
                  <c:v>35.907283333333403</c:v>
                </c:pt>
                <c:pt idx="21545">
                  <c:v>35.908949999999997</c:v>
                </c:pt>
                <c:pt idx="21546">
                  <c:v>35.910616666666698</c:v>
                </c:pt>
                <c:pt idx="21547">
                  <c:v>35.912283333333399</c:v>
                </c:pt>
                <c:pt idx="21548">
                  <c:v>35.91395</c:v>
                </c:pt>
                <c:pt idx="21549">
                  <c:v>35.9156166666667</c:v>
                </c:pt>
                <c:pt idx="21550">
                  <c:v>35.917283333333401</c:v>
                </c:pt>
                <c:pt idx="21551">
                  <c:v>35.918950000000002</c:v>
                </c:pt>
                <c:pt idx="21552">
                  <c:v>35.920616666666703</c:v>
                </c:pt>
                <c:pt idx="21553">
                  <c:v>35.922283333333397</c:v>
                </c:pt>
                <c:pt idx="21554">
                  <c:v>35.923949999999998</c:v>
                </c:pt>
                <c:pt idx="21555">
                  <c:v>35.925616666666699</c:v>
                </c:pt>
                <c:pt idx="21556">
                  <c:v>35.927283333333399</c:v>
                </c:pt>
                <c:pt idx="21557">
                  <c:v>35.92895</c:v>
                </c:pt>
                <c:pt idx="21558">
                  <c:v>35.930616666666701</c:v>
                </c:pt>
                <c:pt idx="21559">
                  <c:v>35.932283333333402</c:v>
                </c:pt>
                <c:pt idx="21560">
                  <c:v>35.933950000000003</c:v>
                </c:pt>
                <c:pt idx="21561">
                  <c:v>35.935616666666697</c:v>
                </c:pt>
                <c:pt idx="21562">
                  <c:v>35.937283333333397</c:v>
                </c:pt>
                <c:pt idx="21563">
                  <c:v>35.938949999999998</c:v>
                </c:pt>
                <c:pt idx="21564">
                  <c:v>35.940616666666699</c:v>
                </c:pt>
                <c:pt idx="21565">
                  <c:v>35.9422833333334</c:v>
                </c:pt>
                <c:pt idx="21566">
                  <c:v>35.943950000000001</c:v>
                </c:pt>
                <c:pt idx="21567">
                  <c:v>35.945616666666702</c:v>
                </c:pt>
                <c:pt idx="21568">
                  <c:v>35.947283333333402</c:v>
                </c:pt>
                <c:pt idx="21569">
                  <c:v>35.948950000000004</c:v>
                </c:pt>
                <c:pt idx="21570">
                  <c:v>35.950616666666697</c:v>
                </c:pt>
                <c:pt idx="21571">
                  <c:v>35.952283333333398</c:v>
                </c:pt>
                <c:pt idx="21572">
                  <c:v>35.953949999999999</c:v>
                </c:pt>
                <c:pt idx="21573">
                  <c:v>35.9556166666667</c:v>
                </c:pt>
                <c:pt idx="21574">
                  <c:v>35.9572833333334</c:v>
                </c:pt>
                <c:pt idx="21575">
                  <c:v>35.958950000000002</c:v>
                </c:pt>
                <c:pt idx="21576">
                  <c:v>35.960616666666702</c:v>
                </c:pt>
                <c:pt idx="21577">
                  <c:v>35.962283333333403</c:v>
                </c:pt>
                <c:pt idx="21578">
                  <c:v>35.963949999999997</c:v>
                </c:pt>
                <c:pt idx="21579">
                  <c:v>35.965616666666698</c:v>
                </c:pt>
                <c:pt idx="21580">
                  <c:v>35.967283333333398</c:v>
                </c:pt>
                <c:pt idx="21581">
                  <c:v>35.96895</c:v>
                </c:pt>
                <c:pt idx="21582">
                  <c:v>35.9706166666667</c:v>
                </c:pt>
                <c:pt idx="21583">
                  <c:v>35.972283333333401</c:v>
                </c:pt>
                <c:pt idx="21584">
                  <c:v>35.973950000000002</c:v>
                </c:pt>
                <c:pt idx="21585">
                  <c:v>35.975616666666703</c:v>
                </c:pt>
                <c:pt idx="21586">
                  <c:v>35.977283333333403</c:v>
                </c:pt>
                <c:pt idx="21587">
                  <c:v>35.978949999999998</c:v>
                </c:pt>
                <c:pt idx="21588">
                  <c:v>35.980616666666698</c:v>
                </c:pt>
                <c:pt idx="21589">
                  <c:v>35.982283333333399</c:v>
                </c:pt>
                <c:pt idx="21590">
                  <c:v>35.98395</c:v>
                </c:pt>
                <c:pt idx="21591">
                  <c:v>35.985616666666701</c:v>
                </c:pt>
                <c:pt idx="21592">
                  <c:v>35.987283333333401</c:v>
                </c:pt>
                <c:pt idx="21593">
                  <c:v>35.988950000000003</c:v>
                </c:pt>
                <c:pt idx="21594">
                  <c:v>35.990616666666703</c:v>
                </c:pt>
                <c:pt idx="21595">
                  <c:v>35.992283333333397</c:v>
                </c:pt>
                <c:pt idx="21596">
                  <c:v>35.993949999999998</c:v>
                </c:pt>
                <c:pt idx="21597">
                  <c:v>35.995616666666699</c:v>
                </c:pt>
                <c:pt idx="21598">
                  <c:v>35.997283333333399</c:v>
                </c:pt>
                <c:pt idx="21599">
                  <c:v>35.998950000000001</c:v>
                </c:pt>
                <c:pt idx="21600">
                  <c:v>36.000616666666701</c:v>
                </c:pt>
                <c:pt idx="21601">
                  <c:v>36.002283333333402</c:v>
                </c:pt>
                <c:pt idx="21602">
                  <c:v>36.003950000000003</c:v>
                </c:pt>
                <c:pt idx="21603">
                  <c:v>36.005616666666697</c:v>
                </c:pt>
                <c:pt idx="21604">
                  <c:v>36.007283333333397</c:v>
                </c:pt>
                <c:pt idx="21605">
                  <c:v>36.008949999999999</c:v>
                </c:pt>
                <c:pt idx="21606">
                  <c:v>36.010616666666699</c:v>
                </c:pt>
                <c:pt idx="21607">
                  <c:v>36.0122833333334</c:v>
                </c:pt>
                <c:pt idx="21608">
                  <c:v>36.013950000000001</c:v>
                </c:pt>
                <c:pt idx="21609">
                  <c:v>36.015616666666702</c:v>
                </c:pt>
                <c:pt idx="21610">
                  <c:v>36.017283333333403</c:v>
                </c:pt>
                <c:pt idx="21611">
                  <c:v>36.018949999999997</c:v>
                </c:pt>
                <c:pt idx="21612">
                  <c:v>36.020616666666697</c:v>
                </c:pt>
                <c:pt idx="21613">
                  <c:v>36.022283333333398</c:v>
                </c:pt>
                <c:pt idx="21614">
                  <c:v>36.023949999999999</c:v>
                </c:pt>
                <c:pt idx="21615">
                  <c:v>36.0256166666667</c:v>
                </c:pt>
                <c:pt idx="21616">
                  <c:v>36.027283333333401</c:v>
                </c:pt>
                <c:pt idx="21617">
                  <c:v>36.028950000000002</c:v>
                </c:pt>
                <c:pt idx="21618">
                  <c:v>36.030616666666702</c:v>
                </c:pt>
                <c:pt idx="21619">
                  <c:v>36.032283333333403</c:v>
                </c:pt>
                <c:pt idx="21620">
                  <c:v>36.033949999999997</c:v>
                </c:pt>
                <c:pt idx="21621">
                  <c:v>36.035616666666698</c:v>
                </c:pt>
                <c:pt idx="21622">
                  <c:v>36.037283333333399</c:v>
                </c:pt>
                <c:pt idx="21623">
                  <c:v>36.03895</c:v>
                </c:pt>
                <c:pt idx="21624">
                  <c:v>36.0406166666667</c:v>
                </c:pt>
                <c:pt idx="21625">
                  <c:v>36.042283333333401</c:v>
                </c:pt>
                <c:pt idx="21626">
                  <c:v>36.043950000000002</c:v>
                </c:pt>
                <c:pt idx="21627">
                  <c:v>36.045616666666703</c:v>
                </c:pt>
                <c:pt idx="21628">
                  <c:v>36.047283333333397</c:v>
                </c:pt>
                <c:pt idx="21629">
                  <c:v>36.048949999999998</c:v>
                </c:pt>
                <c:pt idx="21630">
                  <c:v>36.050616666666699</c:v>
                </c:pt>
                <c:pt idx="21631">
                  <c:v>36.052283333333399</c:v>
                </c:pt>
                <c:pt idx="21632">
                  <c:v>36.05395</c:v>
                </c:pt>
                <c:pt idx="21633">
                  <c:v>36.055616666666701</c:v>
                </c:pt>
                <c:pt idx="21634">
                  <c:v>36.057283333333402</c:v>
                </c:pt>
                <c:pt idx="21635">
                  <c:v>36.058950000000003</c:v>
                </c:pt>
                <c:pt idx="21636">
                  <c:v>36.060616666666697</c:v>
                </c:pt>
                <c:pt idx="21637">
                  <c:v>36.062283333333397</c:v>
                </c:pt>
                <c:pt idx="21638">
                  <c:v>36.063949999999998</c:v>
                </c:pt>
                <c:pt idx="21639">
                  <c:v>36.065616666666699</c:v>
                </c:pt>
                <c:pt idx="21640">
                  <c:v>36.0672833333334</c:v>
                </c:pt>
                <c:pt idx="21641">
                  <c:v>36.068950000000001</c:v>
                </c:pt>
                <c:pt idx="21642">
                  <c:v>36.070616666666702</c:v>
                </c:pt>
                <c:pt idx="21643">
                  <c:v>36.072283333333402</c:v>
                </c:pt>
                <c:pt idx="21644">
                  <c:v>36.073950000000004</c:v>
                </c:pt>
                <c:pt idx="21645">
                  <c:v>36.075616666666697</c:v>
                </c:pt>
                <c:pt idx="21646">
                  <c:v>36.077283333333398</c:v>
                </c:pt>
                <c:pt idx="21647">
                  <c:v>36.078949999999999</c:v>
                </c:pt>
                <c:pt idx="21648">
                  <c:v>36.0806166666667</c:v>
                </c:pt>
                <c:pt idx="21649">
                  <c:v>36.0822833333334</c:v>
                </c:pt>
                <c:pt idx="21650">
                  <c:v>36.083950000000002</c:v>
                </c:pt>
                <c:pt idx="21651">
                  <c:v>36.085616666666702</c:v>
                </c:pt>
                <c:pt idx="21652">
                  <c:v>36.087283333333403</c:v>
                </c:pt>
                <c:pt idx="21653">
                  <c:v>36.088949999999997</c:v>
                </c:pt>
                <c:pt idx="21654">
                  <c:v>36.090616666666698</c:v>
                </c:pt>
                <c:pt idx="21655">
                  <c:v>36.092283333333398</c:v>
                </c:pt>
                <c:pt idx="21656">
                  <c:v>36.09395</c:v>
                </c:pt>
                <c:pt idx="21657">
                  <c:v>36.0956166666667</c:v>
                </c:pt>
                <c:pt idx="21658">
                  <c:v>36.097283333333401</c:v>
                </c:pt>
                <c:pt idx="21659">
                  <c:v>36.098950000000002</c:v>
                </c:pt>
                <c:pt idx="21660">
                  <c:v>36.100616666666703</c:v>
                </c:pt>
                <c:pt idx="21661">
                  <c:v>36.102283333333403</c:v>
                </c:pt>
                <c:pt idx="21662">
                  <c:v>36.103949999999998</c:v>
                </c:pt>
                <c:pt idx="21663">
                  <c:v>36.105616666666698</c:v>
                </c:pt>
                <c:pt idx="21664">
                  <c:v>36.107283333333399</c:v>
                </c:pt>
                <c:pt idx="21665">
                  <c:v>36.10895</c:v>
                </c:pt>
                <c:pt idx="21666">
                  <c:v>36.110616666666701</c:v>
                </c:pt>
                <c:pt idx="21667">
                  <c:v>36.112283333333401</c:v>
                </c:pt>
                <c:pt idx="21668">
                  <c:v>36.113950000000003</c:v>
                </c:pt>
                <c:pt idx="21669">
                  <c:v>36.115616666666703</c:v>
                </c:pt>
                <c:pt idx="21670">
                  <c:v>36.117283333333397</c:v>
                </c:pt>
                <c:pt idx="21671">
                  <c:v>36.118949999999998</c:v>
                </c:pt>
                <c:pt idx="21672">
                  <c:v>36.120616666666699</c:v>
                </c:pt>
                <c:pt idx="21673">
                  <c:v>36.122283333333399</c:v>
                </c:pt>
                <c:pt idx="21674">
                  <c:v>36.123950000000001</c:v>
                </c:pt>
                <c:pt idx="21675">
                  <c:v>36.125616666666701</c:v>
                </c:pt>
                <c:pt idx="21676">
                  <c:v>36.127283333333402</c:v>
                </c:pt>
                <c:pt idx="21677">
                  <c:v>36.128950000000003</c:v>
                </c:pt>
                <c:pt idx="21678">
                  <c:v>36.130616666666697</c:v>
                </c:pt>
                <c:pt idx="21679">
                  <c:v>36.132283333333397</c:v>
                </c:pt>
                <c:pt idx="21680">
                  <c:v>36.133949999999999</c:v>
                </c:pt>
                <c:pt idx="21681">
                  <c:v>36.135616666666699</c:v>
                </c:pt>
                <c:pt idx="21682">
                  <c:v>36.1372833333334</c:v>
                </c:pt>
                <c:pt idx="21683">
                  <c:v>36.138950000000001</c:v>
                </c:pt>
                <c:pt idx="21684">
                  <c:v>36.140616666666702</c:v>
                </c:pt>
                <c:pt idx="21685">
                  <c:v>36.142283333333403</c:v>
                </c:pt>
                <c:pt idx="21686">
                  <c:v>36.143949999999997</c:v>
                </c:pt>
                <c:pt idx="21687">
                  <c:v>36.145616666666697</c:v>
                </c:pt>
                <c:pt idx="21688">
                  <c:v>36.147283333333398</c:v>
                </c:pt>
                <c:pt idx="21689">
                  <c:v>36.148949999999999</c:v>
                </c:pt>
                <c:pt idx="21690">
                  <c:v>36.1506166666667</c:v>
                </c:pt>
                <c:pt idx="21691">
                  <c:v>36.152283333333401</c:v>
                </c:pt>
                <c:pt idx="21692">
                  <c:v>36.153950000000002</c:v>
                </c:pt>
                <c:pt idx="21693">
                  <c:v>36.155616666666702</c:v>
                </c:pt>
                <c:pt idx="21694">
                  <c:v>36.157283333333403</c:v>
                </c:pt>
                <c:pt idx="21695">
                  <c:v>36.158949999999997</c:v>
                </c:pt>
                <c:pt idx="21696">
                  <c:v>36.160616666666698</c:v>
                </c:pt>
                <c:pt idx="21697">
                  <c:v>36.162283333333399</c:v>
                </c:pt>
                <c:pt idx="21698">
                  <c:v>36.16395</c:v>
                </c:pt>
                <c:pt idx="21699">
                  <c:v>36.1656166666667</c:v>
                </c:pt>
                <c:pt idx="21700">
                  <c:v>36.167283333333401</c:v>
                </c:pt>
                <c:pt idx="21701">
                  <c:v>36.168950000000002</c:v>
                </c:pt>
                <c:pt idx="21702">
                  <c:v>36.170616666666703</c:v>
                </c:pt>
                <c:pt idx="21703">
                  <c:v>36.172283333333397</c:v>
                </c:pt>
                <c:pt idx="21704">
                  <c:v>36.173949999999998</c:v>
                </c:pt>
                <c:pt idx="21705">
                  <c:v>36.175616666666699</c:v>
                </c:pt>
                <c:pt idx="21706">
                  <c:v>36.177283333333399</c:v>
                </c:pt>
                <c:pt idx="21707">
                  <c:v>36.17895</c:v>
                </c:pt>
                <c:pt idx="21708">
                  <c:v>36.180616666666701</c:v>
                </c:pt>
                <c:pt idx="21709">
                  <c:v>36.182283333333402</c:v>
                </c:pt>
                <c:pt idx="21710">
                  <c:v>36.183950000000003</c:v>
                </c:pt>
                <c:pt idx="21711">
                  <c:v>36.185616666666697</c:v>
                </c:pt>
                <c:pt idx="21712">
                  <c:v>36.187283333333397</c:v>
                </c:pt>
                <c:pt idx="21713">
                  <c:v>36.188949999999998</c:v>
                </c:pt>
                <c:pt idx="21714">
                  <c:v>36.190616666666699</c:v>
                </c:pt>
                <c:pt idx="21715">
                  <c:v>36.1922833333334</c:v>
                </c:pt>
                <c:pt idx="21716">
                  <c:v>36.193950000000001</c:v>
                </c:pt>
                <c:pt idx="21717">
                  <c:v>36.195616666666702</c:v>
                </c:pt>
                <c:pt idx="21718">
                  <c:v>36.197283333333402</c:v>
                </c:pt>
                <c:pt idx="21719">
                  <c:v>36.198950000000004</c:v>
                </c:pt>
                <c:pt idx="21720">
                  <c:v>36.200616666666697</c:v>
                </c:pt>
                <c:pt idx="21721">
                  <c:v>36.202283333333398</c:v>
                </c:pt>
                <c:pt idx="21722">
                  <c:v>36.203949999999999</c:v>
                </c:pt>
                <c:pt idx="21723">
                  <c:v>36.2056166666667</c:v>
                </c:pt>
                <c:pt idx="21724">
                  <c:v>36.2072833333334</c:v>
                </c:pt>
                <c:pt idx="21725">
                  <c:v>36.208950000000002</c:v>
                </c:pt>
                <c:pt idx="21726">
                  <c:v>36.210616666666702</c:v>
                </c:pt>
                <c:pt idx="21727">
                  <c:v>36.212283333333403</c:v>
                </c:pt>
                <c:pt idx="21728">
                  <c:v>36.213949999999997</c:v>
                </c:pt>
                <c:pt idx="21729">
                  <c:v>36.215616666666698</c:v>
                </c:pt>
                <c:pt idx="21730">
                  <c:v>36.217283333333398</c:v>
                </c:pt>
                <c:pt idx="21731">
                  <c:v>36.21895</c:v>
                </c:pt>
                <c:pt idx="21732">
                  <c:v>36.2206166666667</c:v>
                </c:pt>
                <c:pt idx="21733">
                  <c:v>36.222283333333401</c:v>
                </c:pt>
                <c:pt idx="21734">
                  <c:v>36.223950000000002</c:v>
                </c:pt>
                <c:pt idx="21735">
                  <c:v>36.225616666666703</c:v>
                </c:pt>
                <c:pt idx="21736">
                  <c:v>36.227283333333403</c:v>
                </c:pt>
                <c:pt idx="21737">
                  <c:v>36.228949999999998</c:v>
                </c:pt>
                <c:pt idx="21738">
                  <c:v>36.230616666666698</c:v>
                </c:pt>
                <c:pt idx="21739">
                  <c:v>36.232283333333399</c:v>
                </c:pt>
                <c:pt idx="21740">
                  <c:v>36.23395</c:v>
                </c:pt>
                <c:pt idx="21741">
                  <c:v>36.235616666666701</c:v>
                </c:pt>
                <c:pt idx="21742">
                  <c:v>36.237283333333401</c:v>
                </c:pt>
                <c:pt idx="21743">
                  <c:v>36.238950000000003</c:v>
                </c:pt>
                <c:pt idx="21744">
                  <c:v>36.240616666666703</c:v>
                </c:pt>
                <c:pt idx="21745">
                  <c:v>36.242283333333397</c:v>
                </c:pt>
                <c:pt idx="21746">
                  <c:v>36.243949999999998</c:v>
                </c:pt>
                <c:pt idx="21747">
                  <c:v>36.245616666666699</c:v>
                </c:pt>
                <c:pt idx="21748">
                  <c:v>36.247283333333399</c:v>
                </c:pt>
                <c:pt idx="21749">
                  <c:v>36.248950000000001</c:v>
                </c:pt>
                <c:pt idx="21750">
                  <c:v>36.250616666666701</c:v>
                </c:pt>
                <c:pt idx="21751">
                  <c:v>36.252283333333402</c:v>
                </c:pt>
                <c:pt idx="21752">
                  <c:v>36.253950000000003</c:v>
                </c:pt>
                <c:pt idx="21753">
                  <c:v>36.255616666666697</c:v>
                </c:pt>
                <c:pt idx="21754">
                  <c:v>36.257283333333397</c:v>
                </c:pt>
                <c:pt idx="21755">
                  <c:v>36.258949999999999</c:v>
                </c:pt>
                <c:pt idx="21756">
                  <c:v>36.260616666666699</c:v>
                </c:pt>
                <c:pt idx="21757">
                  <c:v>36.2622833333334</c:v>
                </c:pt>
                <c:pt idx="21758">
                  <c:v>36.263950000000001</c:v>
                </c:pt>
                <c:pt idx="21759">
                  <c:v>36.265616666666702</c:v>
                </c:pt>
                <c:pt idx="21760">
                  <c:v>36.267283333333403</c:v>
                </c:pt>
                <c:pt idx="21761">
                  <c:v>36.268949999999997</c:v>
                </c:pt>
                <c:pt idx="21762">
                  <c:v>36.270616666666697</c:v>
                </c:pt>
                <c:pt idx="21763">
                  <c:v>36.272283333333398</c:v>
                </c:pt>
                <c:pt idx="21764">
                  <c:v>36.273949999999999</c:v>
                </c:pt>
                <c:pt idx="21765">
                  <c:v>36.2756166666667</c:v>
                </c:pt>
                <c:pt idx="21766">
                  <c:v>36.277283333333401</c:v>
                </c:pt>
                <c:pt idx="21767">
                  <c:v>36.278950000000002</c:v>
                </c:pt>
                <c:pt idx="21768">
                  <c:v>36.280616666666702</c:v>
                </c:pt>
                <c:pt idx="21769">
                  <c:v>36.282283333333403</c:v>
                </c:pt>
                <c:pt idx="21770">
                  <c:v>36.283949999999997</c:v>
                </c:pt>
                <c:pt idx="21771">
                  <c:v>36.285616666666698</c:v>
                </c:pt>
                <c:pt idx="21772">
                  <c:v>36.287283333333399</c:v>
                </c:pt>
                <c:pt idx="21773">
                  <c:v>36.28895</c:v>
                </c:pt>
                <c:pt idx="21774">
                  <c:v>36.2906166666667</c:v>
                </c:pt>
                <c:pt idx="21775">
                  <c:v>36.292283333333401</c:v>
                </c:pt>
                <c:pt idx="21776">
                  <c:v>36.293950000000002</c:v>
                </c:pt>
                <c:pt idx="21777">
                  <c:v>36.295616666666703</c:v>
                </c:pt>
                <c:pt idx="21778">
                  <c:v>36.297283333333397</c:v>
                </c:pt>
                <c:pt idx="21779">
                  <c:v>36.298949999999998</c:v>
                </c:pt>
                <c:pt idx="21780">
                  <c:v>36.300616666666699</c:v>
                </c:pt>
                <c:pt idx="21781">
                  <c:v>36.302283333333399</c:v>
                </c:pt>
                <c:pt idx="21782">
                  <c:v>36.30395</c:v>
                </c:pt>
                <c:pt idx="21783">
                  <c:v>36.305616666666701</c:v>
                </c:pt>
                <c:pt idx="21784">
                  <c:v>36.307283333333402</c:v>
                </c:pt>
                <c:pt idx="21785">
                  <c:v>36.308950000000003</c:v>
                </c:pt>
                <c:pt idx="21786">
                  <c:v>36.310616666666697</c:v>
                </c:pt>
                <c:pt idx="21787">
                  <c:v>36.312283333333397</c:v>
                </c:pt>
                <c:pt idx="21788">
                  <c:v>36.313949999999998</c:v>
                </c:pt>
                <c:pt idx="21789">
                  <c:v>36.315616666666699</c:v>
                </c:pt>
                <c:pt idx="21790">
                  <c:v>36.3172833333334</c:v>
                </c:pt>
                <c:pt idx="21791">
                  <c:v>36.318950000000001</c:v>
                </c:pt>
                <c:pt idx="21792">
                  <c:v>36.320616666666702</c:v>
                </c:pt>
                <c:pt idx="21793">
                  <c:v>36.322283333333402</c:v>
                </c:pt>
                <c:pt idx="21794">
                  <c:v>36.323950000000004</c:v>
                </c:pt>
                <c:pt idx="21795">
                  <c:v>36.325616666666697</c:v>
                </c:pt>
                <c:pt idx="21796">
                  <c:v>36.327283333333398</c:v>
                </c:pt>
                <c:pt idx="21797">
                  <c:v>36.328949999999999</c:v>
                </c:pt>
                <c:pt idx="21798">
                  <c:v>36.3306166666667</c:v>
                </c:pt>
                <c:pt idx="21799">
                  <c:v>36.3322833333334</c:v>
                </c:pt>
                <c:pt idx="21800">
                  <c:v>36.333950000000002</c:v>
                </c:pt>
                <c:pt idx="21801">
                  <c:v>36.335616666666702</c:v>
                </c:pt>
                <c:pt idx="21802">
                  <c:v>36.337283333333403</c:v>
                </c:pt>
                <c:pt idx="21803">
                  <c:v>36.338949999999997</c:v>
                </c:pt>
                <c:pt idx="21804">
                  <c:v>36.340616666666698</c:v>
                </c:pt>
                <c:pt idx="21805">
                  <c:v>36.342283333333398</c:v>
                </c:pt>
                <c:pt idx="21806">
                  <c:v>36.34395</c:v>
                </c:pt>
                <c:pt idx="21807">
                  <c:v>36.3456166666667</c:v>
                </c:pt>
                <c:pt idx="21808">
                  <c:v>36.347283333333401</c:v>
                </c:pt>
                <c:pt idx="21809">
                  <c:v>36.348950000000002</c:v>
                </c:pt>
                <c:pt idx="21810">
                  <c:v>36.350616666666703</c:v>
                </c:pt>
                <c:pt idx="21811">
                  <c:v>36.352283333333403</c:v>
                </c:pt>
                <c:pt idx="21812">
                  <c:v>36.353949999999998</c:v>
                </c:pt>
                <c:pt idx="21813">
                  <c:v>36.355616666666698</c:v>
                </c:pt>
                <c:pt idx="21814">
                  <c:v>36.357283333333399</c:v>
                </c:pt>
                <c:pt idx="21815">
                  <c:v>36.35895</c:v>
                </c:pt>
                <c:pt idx="21816">
                  <c:v>36.360616666666701</c:v>
                </c:pt>
                <c:pt idx="21817">
                  <c:v>36.362283333333401</c:v>
                </c:pt>
                <c:pt idx="21818">
                  <c:v>36.363950000000003</c:v>
                </c:pt>
                <c:pt idx="21819">
                  <c:v>36.365616666666703</c:v>
                </c:pt>
                <c:pt idx="21820">
                  <c:v>36.367283333333397</c:v>
                </c:pt>
                <c:pt idx="21821">
                  <c:v>36.368949999999998</c:v>
                </c:pt>
                <c:pt idx="21822">
                  <c:v>36.370616666666699</c:v>
                </c:pt>
                <c:pt idx="21823">
                  <c:v>36.372283333333399</c:v>
                </c:pt>
                <c:pt idx="21824">
                  <c:v>36.373950000000001</c:v>
                </c:pt>
                <c:pt idx="21825">
                  <c:v>36.375616666666701</c:v>
                </c:pt>
                <c:pt idx="21826">
                  <c:v>36.377283333333402</c:v>
                </c:pt>
                <c:pt idx="21827">
                  <c:v>36.378950000000003</c:v>
                </c:pt>
                <c:pt idx="21828">
                  <c:v>36.380616666666697</c:v>
                </c:pt>
                <c:pt idx="21829">
                  <c:v>36.382283333333397</c:v>
                </c:pt>
                <c:pt idx="21830">
                  <c:v>36.383949999999999</c:v>
                </c:pt>
                <c:pt idx="21831">
                  <c:v>36.385616666666699</c:v>
                </c:pt>
                <c:pt idx="21832">
                  <c:v>36.3872833333334</c:v>
                </c:pt>
                <c:pt idx="21833">
                  <c:v>36.388950000000001</c:v>
                </c:pt>
                <c:pt idx="21834">
                  <c:v>36.390616666666702</c:v>
                </c:pt>
                <c:pt idx="21835">
                  <c:v>36.392283333333403</c:v>
                </c:pt>
                <c:pt idx="21836">
                  <c:v>36.393949999999997</c:v>
                </c:pt>
                <c:pt idx="21837">
                  <c:v>36.395616666666697</c:v>
                </c:pt>
                <c:pt idx="21838">
                  <c:v>36.397283333333398</c:v>
                </c:pt>
                <c:pt idx="21839">
                  <c:v>36.398949999999999</c:v>
                </c:pt>
                <c:pt idx="21840">
                  <c:v>36.4006166666667</c:v>
                </c:pt>
                <c:pt idx="21841">
                  <c:v>36.402283333333401</c:v>
                </c:pt>
                <c:pt idx="21842">
                  <c:v>36.403950000000002</c:v>
                </c:pt>
                <c:pt idx="21843">
                  <c:v>36.405616666666702</c:v>
                </c:pt>
                <c:pt idx="21844">
                  <c:v>36.407283333333403</c:v>
                </c:pt>
                <c:pt idx="21845">
                  <c:v>36.408949999999997</c:v>
                </c:pt>
                <c:pt idx="21846">
                  <c:v>36.410616666666698</c:v>
                </c:pt>
                <c:pt idx="21847">
                  <c:v>36.412283333333399</c:v>
                </c:pt>
                <c:pt idx="21848">
                  <c:v>36.41395</c:v>
                </c:pt>
                <c:pt idx="21849">
                  <c:v>36.4156166666667</c:v>
                </c:pt>
                <c:pt idx="21850">
                  <c:v>36.417283333333401</c:v>
                </c:pt>
                <c:pt idx="21851">
                  <c:v>36.418950000000002</c:v>
                </c:pt>
                <c:pt idx="21852">
                  <c:v>36.420616666666703</c:v>
                </c:pt>
                <c:pt idx="21853">
                  <c:v>36.422283333333397</c:v>
                </c:pt>
                <c:pt idx="21854">
                  <c:v>36.423949999999998</c:v>
                </c:pt>
                <c:pt idx="21855">
                  <c:v>36.425616666666699</c:v>
                </c:pt>
                <c:pt idx="21856">
                  <c:v>36.427283333333399</c:v>
                </c:pt>
                <c:pt idx="21857">
                  <c:v>36.42895</c:v>
                </c:pt>
                <c:pt idx="21858">
                  <c:v>36.430616666666701</c:v>
                </c:pt>
                <c:pt idx="21859">
                  <c:v>36.432283333333402</c:v>
                </c:pt>
                <c:pt idx="21860">
                  <c:v>36.433950000000003</c:v>
                </c:pt>
                <c:pt idx="21861">
                  <c:v>36.435616666666697</c:v>
                </c:pt>
                <c:pt idx="21862">
                  <c:v>36.437283333333397</c:v>
                </c:pt>
                <c:pt idx="21863">
                  <c:v>36.438949999999998</c:v>
                </c:pt>
                <c:pt idx="21864">
                  <c:v>36.440616666666699</c:v>
                </c:pt>
                <c:pt idx="21865">
                  <c:v>36.4422833333334</c:v>
                </c:pt>
                <c:pt idx="21866">
                  <c:v>36.443950000000001</c:v>
                </c:pt>
                <c:pt idx="21867">
                  <c:v>36.445616666666702</c:v>
                </c:pt>
                <c:pt idx="21868">
                  <c:v>36.447283333333402</c:v>
                </c:pt>
                <c:pt idx="21869">
                  <c:v>36.448950000000004</c:v>
                </c:pt>
                <c:pt idx="21870">
                  <c:v>36.450616666666697</c:v>
                </c:pt>
                <c:pt idx="21871">
                  <c:v>36.452283333333398</c:v>
                </c:pt>
                <c:pt idx="21872">
                  <c:v>36.453949999999999</c:v>
                </c:pt>
                <c:pt idx="21873">
                  <c:v>36.4556166666667</c:v>
                </c:pt>
                <c:pt idx="21874">
                  <c:v>36.4572833333334</c:v>
                </c:pt>
                <c:pt idx="21875">
                  <c:v>36.458950000000002</c:v>
                </c:pt>
                <c:pt idx="21876">
                  <c:v>36.460616666666702</c:v>
                </c:pt>
                <c:pt idx="21877">
                  <c:v>36.462283333333403</c:v>
                </c:pt>
                <c:pt idx="21878">
                  <c:v>36.463949999999997</c:v>
                </c:pt>
                <c:pt idx="21879">
                  <c:v>36.465616666666698</c:v>
                </c:pt>
                <c:pt idx="21880">
                  <c:v>36.467283333333398</c:v>
                </c:pt>
                <c:pt idx="21881">
                  <c:v>36.46895</c:v>
                </c:pt>
                <c:pt idx="21882">
                  <c:v>36.4706166666667</c:v>
                </c:pt>
                <c:pt idx="21883">
                  <c:v>36.472283333333401</c:v>
                </c:pt>
                <c:pt idx="21884">
                  <c:v>36.473950000000002</c:v>
                </c:pt>
                <c:pt idx="21885">
                  <c:v>36.475616666666703</c:v>
                </c:pt>
                <c:pt idx="21886">
                  <c:v>36.477283333333403</c:v>
                </c:pt>
                <c:pt idx="21887">
                  <c:v>36.478949999999998</c:v>
                </c:pt>
                <c:pt idx="21888">
                  <c:v>36.480616666666698</c:v>
                </c:pt>
                <c:pt idx="21889">
                  <c:v>36.482283333333399</c:v>
                </c:pt>
                <c:pt idx="21890">
                  <c:v>36.48395</c:v>
                </c:pt>
                <c:pt idx="21891">
                  <c:v>36.485616666666701</c:v>
                </c:pt>
                <c:pt idx="21892">
                  <c:v>36.487283333333401</c:v>
                </c:pt>
                <c:pt idx="21893">
                  <c:v>36.488950000000003</c:v>
                </c:pt>
                <c:pt idx="21894">
                  <c:v>36.490616666666703</c:v>
                </c:pt>
                <c:pt idx="21895">
                  <c:v>36.492283333333397</c:v>
                </c:pt>
                <c:pt idx="21896">
                  <c:v>36.493949999999998</c:v>
                </c:pt>
                <c:pt idx="21897">
                  <c:v>36.495616666666699</c:v>
                </c:pt>
                <c:pt idx="21898">
                  <c:v>36.497283333333399</c:v>
                </c:pt>
                <c:pt idx="21899">
                  <c:v>36.498950000000001</c:v>
                </c:pt>
                <c:pt idx="21900">
                  <c:v>36.500616666666701</c:v>
                </c:pt>
                <c:pt idx="21901">
                  <c:v>36.502283333333402</c:v>
                </c:pt>
                <c:pt idx="21902">
                  <c:v>36.503950000000003</c:v>
                </c:pt>
                <c:pt idx="21903">
                  <c:v>36.505616666666697</c:v>
                </c:pt>
                <c:pt idx="21904">
                  <c:v>36.507283333333397</c:v>
                </c:pt>
                <c:pt idx="21905">
                  <c:v>36.508949999999999</c:v>
                </c:pt>
                <c:pt idx="21906">
                  <c:v>36.510616666666699</c:v>
                </c:pt>
                <c:pt idx="21907">
                  <c:v>36.5122833333334</c:v>
                </c:pt>
                <c:pt idx="21908">
                  <c:v>36.513950000000001</c:v>
                </c:pt>
                <c:pt idx="21909">
                  <c:v>36.515616666666702</c:v>
                </c:pt>
                <c:pt idx="21910">
                  <c:v>36.517283333333403</c:v>
                </c:pt>
                <c:pt idx="21911">
                  <c:v>36.518949999999997</c:v>
                </c:pt>
                <c:pt idx="21912">
                  <c:v>36.520616666666697</c:v>
                </c:pt>
                <c:pt idx="21913">
                  <c:v>36.522283333333398</c:v>
                </c:pt>
                <c:pt idx="21914">
                  <c:v>36.523949999999999</c:v>
                </c:pt>
                <c:pt idx="21915">
                  <c:v>36.5256166666667</c:v>
                </c:pt>
                <c:pt idx="21916">
                  <c:v>36.527283333333401</c:v>
                </c:pt>
                <c:pt idx="21917">
                  <c:v>36.528950000000002</c:v>
                </c:pt>
                <c:pt idx="21918">
                  <c:v>36.530616666666702</c:v>
                </c:pt>
                <c:pt idx="21919">
                  <c:v>36.532283333333403</c:v>
                </c:pt>
                <c:pt idx="21920">
                  <c:v>36.533949999999997</c:v>
                </c:pt>
                <c:pt idx="21921">
                  <c:v>36.535616666666698</c:v>
                </c:pt>
                <c:pt idx="21922">
                  <c:v>36.537283333333399</c:v>
                </c:pt>
                <c:pt idx="21923">
                  <c:v>36.53895</c:v>
                </c:pt>
                <c:pt idx="21924">
                  <c:v>36.5406166666667</c:v>
                </c:pt>
                <c:pt idx="21925">
                  <c:v>36.542283333333401</c:v>
                </c:pt>
                <c:pt idx="21926">
                  <c:v>36.543950000000002</c:v>
                </c:pt>
                <c:pt idx="21927">
                  <c:v>36.545616666666703</c:v>
                </c:pt>
                <c:pt idx="21928">
                  <c:v>36.547283333333397</c:v>
                </c:pt>
                <c:pt idx="21929">
                  <c:v>36.548949999999998</c:v>
                </c:pt>
                <c:pt idx="21930">
                  <c:v>36.550616666666699</c:v>
                </c:pt>
                <c:pt idx="21931">
                  <c:v>36.552283333333399</c:v>
                </c:pt>
                <c:pt idx="21932">
                  <c:v>36.55395</c:v>
                </c:pt>
                <c:pt idx="21933">
                  <c:v>36.555616666666701</c:v>
                </c:pt>
                <c:pt idx="21934">
                  <c:v>36.557283333333402</c:v>
                </c:pt>
                <c:pt idx="21935">
                  <c:v>36.558950000000003</c:v>
                </c:pt>
                <c:pt idx="21936">
                  <c:v>36.560616666666697</c:v>
                </c:pt>
                <c:pt idx="21937">
                  <c:v>36.562283333333397</c:v>
                </c:pt>
                <c:pt idx="21938">
                  <c:v>36.563949999999998</c:v>
                </c:pt>
                <c:pt idx="21939">
                  <c:v>36.565616666666699</c:v>
                </c:pt>
                <c:pt idx="21940">
                  <c:v>36.5672833333334</c:v>
                </c:pt>
                <c:pt idx="21941">
                  <c:v>36.568950000000001</c:v>
                </c:pt>
                <c:pt idx="21942">
                  <c:v>36.570616666666702</c:v>
                </c:pt>
                <c:pt idx="21943">
                  <c:v>36.572283333333402</c:v>
                </c:pt>
                <c:pt idx="21944">
                  <c:v>36.573950000000004</c:v>
                </c:pt>
                <c:pt idx="21945">
                  <c:v>36.575616666666697</c:v>
                </c:pt>
                <c:pt idx="21946">
                  <c:v>36.577283333333398</c:v>
                </c:pt>
                <c:pt idx="21947">
                  <c:v>36.578949999999999</c:v>
                </c:pt>
                <c:pt idx="21948">
                  <c:v>36.5806166666667</c:v>
                </c:pt>
                <c:pt idx="21949">
                  <c:v>36.5822833333334</c:v>
                </c:pt>
                <c:pt idx="21950">
                  <c:v>36.583950000000002</c:v>
                </c:pt>
                <c:pt idx="21951">
                  <c:v>36.585616666666702</c:v>
                </c:pt>
                <c:pt idx="21952">
                  <c:v>36.587283333333403</c:v>
                </c:pt>
                <c:pt idx="21953">
                  <c:v>36.588949999999997</c:v>
                </c:pt>
                <c:pt idx="21954">
                  <c:v>36.590616666666698</c:v>
                </c:pt>
                <c:pt idx="21955">
                  <c:v>36.592283333333398</c:v>
                </c:pt>
                <c:pt idx="21956">
                  <c:v>36.59395</c:v>
                </c:pt>
                <c:pt idx="21957">
                  <c:v>36.5956166666667</c:v>
                </c:pt>
                <c:pt idx="21958">
                  <c:v>36.597283333333401</c:v>
                </c:pt>
                <c:pt idx="21959">
                  <c:v>36.598950000000002</c:v>
                </c:pt>
                <c:pt idx="21960">
                  <c:v>36.600616666666703</c:v>
                </c:pt>
                <c:pt idx="21961">
                  <c:v>36.602283333333403</c:v>
                </c:pt>
                <c:pt idx="21962">
                  <c:v>36.603949999999998</c:v>
                </c:pt>
                <c:pt idx="21963">
                  <c:v>36.605616666666698</c:v>
                </c:pt>
                <c:pt idx="21964">
                  <c:v>36.607283333333399</c:v>
                </c:pt>
                <c:pt idx="21965">
                  <c:v>36.60895</c:v>
                </c:pt>
                <c:pt idx="21966">
                  <c:v>36.610616666666701</c:v>
                </c:pt>
                <c:pt idx="21967">
                  <c:v>36.612283333333401</c:v>
                </c:pt>
                <c:pt idx="21968">
                  <c:v>36.613950000000003</c:v>
                </c:pt>
                <c:pt idx="21969">
                  <c:v>36.615616666666703</c:v>
                </c:pt>
                <c:pt idx="21970">
                  <c:v>36.617283333333397</c:v>
                </c:pt>
                <c:pt idx="21971">
                  <c:v>36.618949999999998</c:v>
                </c:pt>
                <c:pt idx="21972">
                  <c:v>36.620616666666699</c:v>
                </c:pt>
                <c:pt idx="21973">
                  <c:v>36.622283333333399</c:v>
                </c:pt>
                <c:pt idx="21974">
                  <c:v>36.623950000000001</c:v>
                </c:pt>
                <c:pt idx="21975">
                  <c:v>36.625616666666701</c:v>
                </c:pt>
                <c:pt idx="21976">
                  <c:v>36.627283333333402</c:v>
                </c:pt>
                <c:pt idx="21977">
                  <c:v>36.628950000000003</c:v>
                </c:pt>
                <c:pt idx="21978">
                  <c:v>36.630616666666697</c:v>
                </c:pt>
                <c:pt idx="21979">
                  <c:v>36.632283333333397</c:v>
                </c:pt>
                <c:pt idx="21980">
                  <c:v>36.633949999999999</c:v>
                </c:pt>
                <c:pt idx="21981">
                  <c:v>36.635616666666699</c:v>
                </c:pt>
                <c:pt idx="21982">
                  <c:v>36.6372833333334</c:v>
                </c:pt>
                <c:pt idx="21983">
                  <c:v>36.638950000000001</c:v>
                </c:pt>
                <c:pt idx="21984">
                  <c:v>36.640616666666702</c:v>
                </c:pt>
                <c:pt idx="21985">
                  <c:v>36.642283333333403</c:v>
                </c:pt>
                <c:pt idx="21986">
                  <c:v>36.643949999999997</c:v>
                </c:pt>
                <c:pt idx="21987">
                  <c:v>36.645616666666697</c:v>
                </c:pt>
                <c:pt idx="21988">
                  <c:v>36.647283333333398</c:v>
                </c:pt>
                <c:pt idx="21989">
                  <c:v>36.648949999999999</c:v>
                </c:pt>
                <c:pt idx="21990">
                  <c:v>36.6506166666667</c:v>
                </c:pt>
                <c:pt idx="21991">
                  <c:v>36.652283333333401</c:v>
                </c:pt>
                <c:pt idx="21992">
                  <c:v>36.653950000000002</c:v>
                </c:pt>
                <c:pt idx="21993">
                  <c:v>36.655616666666702</c:v>
                </c:pt>
                <c:pt idx="21994">
                  <c:v>36.657283333333403</c:v>
                </c:pt>
                <c:pt idx="21995">
                  <c:v>36.658949999999997</c:v>
                </c:pt>
                <c:pt idx="21996">
                  <c:v>36.660616666666698</c:v>
                </c:pt>
                <c:pt idx="21997">
                  <c:v>36.662283333333399</c:v>
                </c:pt>
                <c:pt idx="21998">
                  <c:v>36.66395</c:v>
                </c:pt>
                <c:pt idx="21999">
                  <c:v>36.6656166666667</c:v>
                </c:pt>
                <c:pt idx="22000">
                  <c:v>36.667283333333401</c:v>
                </c:pt>
                <c:pt idx="22001">
                  <c:v>36.668950000000002</c:v>
                </c:pt>
                <c:pt idx="22002">
                  <c:v>36.670616666666703</c:v>
                </c:pt>
                <c:pt idx="22003">
                  <c:v>36.672283333333397</c:v>
                </c:pt>
                <c:pt idx="22004">
                  <c:v>36.673949999999998</c:v>
                </c:pt>
                <c:pt idx="22005">
                  <c:v>36.675616666666699</c:v>
                </c:pt>
                <c:pt idx="22006">
                  <c:v>36.677283333333399</c:v>
                </c:pt>
                <c:pt idx="22007">
                  <c:v>36.67895</c:v>
                </c:pt>
                <c:pt idx="22008">
                  <c:v>36.680616666666701</c:v>
                </c:pt>
                <c:pt idx="22009">
                  <c:v>36.682283333333402</c:v>
                </c:pt>
                <c:pt idx="22010">
                  <c:v>36.683950000000003</c:v>
                </c:pt>
                <c:pt idx="22011">
                  <c:v>36.685616666666697</c:v>
                </c:pt>
                <c:pt idx="22012">
                  <c:v>36.687283333333397</c:v>
                </c:pt>
                <c:pt idx="22013">
                  <c:v>36.688949999999998</c:v>
                </c:pt>
                <c:pt idx="22014">
                  <c:v>36.690616666666699</c:v>
                </c:pt>
                <c:pt idx="22015">
                  <c:v>36.6922833333334</c:v>
                </c:pt>
                <c:pt idx="22016">
                  <c:v>36.693950000000001</c:v>
                </c:pt>
                <c:pt idx="22017">
                  <c:v>36.695616666666702</c:v>
                </c:pt>
                <c:pt idx="22018">
                  <c:v>36.697283333333402</c:v>
                </c:pt>
                <c:pt idx="22019">
                  <c:v>36.698950000000004</c:v>
                </c:pt>
                <c:pt idx="22020">
                  <c:v>36.700616666666697</c:v>
                </c:pt>
                <c:pt idx="22021">
                  <c:v>36.702283333333398</c:v>
                </c:pt>
                <c:pt idx="22022">
                  <c:v>36.703949999999999</c:v>
                </c:pt>
                <c:pt idx="22023">
                  <c:v>36.7056166666667</c:v>
                </c:pt>
                <c:pt idx="22024">
                  <c:v>36.7072833333334</c:v>
                </c:pt>
                <c:pt idx="22025">
                  <c:v>36.708950000000002</c:v>
                </c:pt>
                <c:pt idx="22026">
                  <c:v>36.710616666666702</c:v>
                </c:pt>
                <c:pt idx="22027">
                  <c:v>36.712283333333403</c:v>
                </c:pt>
                <c:pt idx="22028">
                  <c:v>36.713949999999997</c:v>
                </c:pt>
                <c:pt idx="22029">
                  <c:v>36.715616666666698</c:v>
                </c:pt>
                <c:pt idx="22030">
                  <c:v>36.717283333333398</c:v>
                </c:pt>
                <c:pt idx="22031">
                  <c:v>36.71895</c:v>
                </c:pt>
                <c:pt idx="22032">
                  <c:v>36.7206166666667</c:v>
                </c:pt>
                <c:pt idx="22033">
                  <c:v>36.722283333333401</c:v>
                </c:pt>
                <c:pt idx="22034">
                  <c:v>36.723950000000002</c:v>
                </c:pt>
                <c:pt idx="22035">
                  <c:v>36.725616666666703</c:v>
                </c:pt>
                <c:pt idx="22036">
                  <c:v>36.727283333333403</c:v>
                </c:pt>
                <c:pt idx="22037">
                  <c:v>36.728949999999998</c:v>
                </c:pt>
                <c:pt idx="22038">
                  <c:v>36.730616666666698</c:v>
                </c:pt>
                <c:pt idx="22039">
                  <c:v>36.732283333333399</c:v>
                </c:pt>
                <c:pt idx="22040">
                  <c:v>36.73395</c:v>
                </c:pt>
                <c:pt idx="22041">
                  <c:v>36.735616666666701</c:v>
                </c:pt>
                <c:pt idx="22042">
                  <c:v>36.737283333333401</c:v>
                </c:pt>
                <c:pt idx="22043">
                  <c:v>36.738950000000003</c:v>
                </c:pt>
                <c:pt idx="22044">
                  <c:v>36.740616666666703</c:v>
                </c:pt>
                <c:pt idx="22045">
                  <c:v>36.742283333333397</c:v>
                </c:pt>
                <c:pt idx="22046">
                  <c:v>36.743949999999998</c:v>
                </c:pt>
                <c:pt idx="22047">
                  <c:v>36.745616666666699</c:v>
                </c:pt>
                <c:pt idx="22048">
                  <c:v>36.747283333333399</c:v>
                </c:pt>
                <c:pt idx="22049">
                  <c:v>36.748950000000001</c:v>
                </c:pt>
                <c:pt idx="22050">
                  <c:v>36.750616666666701</c:v>
                </c:pt>
                <c:pt idx="22051">
                  <c:v>36.752283333333402</c:v>
                </c:pt>
                <c:pt idx="22052">
                  <c:v>36.753950000000003</c:v>
                </c:pt>
                <c:pt idx="22053">
                  <c:v>36.755616666666697</c:v>
                </c:pt>
                <c:pt idx="22054">
                  <c:v>36.757283333333397</c:v>
                </c:pt>
                <c:pt idx="22055">
                  <c:v>36.758949999999999</c:v>
                </c:pt>
                <c:pt idx="22056">
                  <c:v>36.760616666666699</c:v>
                </c:pt>
                <c:pt idx="22057">
                  <c:v>36.7622833333334</c:v>
                </c:pt>
                <c:pt idx="22058">
                  <c:v>36.763950000000001</c:v>
                </c:pt>
                <c:pt idx="22059">
                  <c:v>36.765616666666702</c:v>
                </c:pt>
                <c:pt idx="22060">
                  <c:v>36.767283333333403</c:v>
                </c:pt>
                <c:pt idx="22061">
                  <c:v>36.768949999999997</c:v>
                </c:pt>
                <c:pt idx="22062">
                  <c:v>36.770616666666697</c:v>
                </c:pt>
                <c:pt idx="22063">
                  <c:v>36.772283333333398</c:v>
                </c:pt>
                <c:pt idx="22064">
                  <c:v>36.773949999999999</c:v>
                </c:pt>
                <c:pt idx="22065">
                  <c:v>36.7756166666667</c:v>
                </c:pt>
                <c:pt idx="22066">
                  <c:v>36.777283333333401</c:v>
                </c:pt>
                <c:pt idx="22067">
                  <c:v>36.778950000000002</c:v>
                </c:pt>
                <c:pt idx="22068">
                  <c:v>36.780616666666702</c:v>
                </c:pt>
                <c:pt idx="22069">
                  <c:v>36.782283333333403</c:v>
                </c:pt>
                <c:pt idx="22070">
                  <c:v>36.783949999999997</c:v>
                </c:pt>
                <c:pt idx="22071">
                  <c:v>36.785616666666698</c:v>
                </c:pt>
                <c:pt idx="22072">
                  <c:v>36.787283333333399</c:v>
                </c:pt>
                <c:pt idx="22073">
                  <c:v>36.78895</c:v>
                </c:pt>
                <c:pt idx="22074">
                  <c:v>36.7906166666667</c:v>
                </c:pt>
                <c:pt idx="22075">
                  <c:v>36.792283333333401</c:v>
                </c:pt>
                <c:pt idx="22076">
                  <c:v>36.793950000000002</c:v>
                </c:pt>
                <c:pt idx="22077">
                  <c:v>36.795616666666703</c:v>
                </c:pt>
                <c:pt idx="22078">
                  <c:v>36.797283333333397</c:v>
                </c:pt>
                <c:pt idx="22079">
                  <c:v>36.798949999999998</c:v>
                </c:pt>
                <c:pt idx="22080">
                  <c:v>36.800616666666699</c:v>
                </c:pt>
                <c:pt idx="22081">
                  <c:v>36.802283333333399</c:v>
                </c:pt>
                <c:pt idx="22082">
                  <c:v>36.80395</c:v>
                </c:pt>
                <c:pt idx="22083">
                  <c:v>36.805616666666701</c:v>
                </c:pt>
                <c:pt idx="22084">
                  <c:v>36.807283333333402</c:v>
                </c:pt>
                <c:pt idx="22085">
                  <c:v>36.808950000000003</c:v>
                </c:pt>
                <c:pt idx="22086">
                  <c:v>36.810616666666697</c:v>
                </c:pt>
                <c:pt idx="22087">
                  <c:v>36.812283333333397</c:v>
                </c:pt>
                <c:pt idx="22088">
                  <c:v>36.813949999999998</c:v>
                </c:pt>
                <c:pt idx="22089">
                  <c:v>36.815616666666699</c:v>
                </c:pt>
                <c:pt idx="22090">
                  <c:v>36.8172833333334</c:v>
                </c:pt>
                <c:pt idx="22091">
                  <c:v>36.818950000000001</c:v>
                </c:pt>
                <c:pt idx="22092">
                  <c:v>36.820616666666702</c:v>
                </c:pt>
                <c:pt idx="22093">
                  <c:v>36.822283333333402</c:v>
                </c:pt>
                <c:pt idx="22094">
                  <c:v>36.823950000000004</c:v>
                </c:pt>
                <c:pt idx="22095">
                  <c:v>36.825616666666697</c:v>
                </c:pt>
                <c:pt idx="22096">
                  <c:v>36.827283333333398</c:v>
                </c:pt>
                <c:pt idx="22097">
                  <c:v>36.828949999999999</c:v>
                </c:pt>
                <c:pt idx="22098">
                  <c:v>36.8306166666667</c:v>
                </c:pt>
                <c:pt idx="22099">
                  <c:v>36.8322833333334</c:v>
                </c:pt>
                <c:pt idx="22100">
                  <c:v>36.833950000000002</c:v>
                </c:pt>
                <c:pt idx="22101">
                  <c:v>36.835616666666702</c:v>
                </c:pt>
                <c:pt idx="22102">
                  <c:v>36.837283333333403</c:v>
                </c:pt>
                <c:pt idx="22103">
                  <c:v>36.838949999999997</c:v>
                </c:pt>
                <c:pt idx="22104">
                  <c:v>36.840616666666698</c:v>
                </c:pt>
                <c:pt idx="22105">
                  <c:v>36.842283333333398</c:v>
                </c:pt>
                <c:pt idx="22106">
                  <c:v>36.84395</c:v>
                </c:pt>
                <c:pt idx="22107">
                  <c:v>36.8456166666667</c:v>
                </c:pt>
                <c:pt idx="22108">
                  <c:v>36.847283333333401</c:v>
                </c:pt>
                <c:pt idx="22109">
                  <c:v>36.848950000000002</c:v>
                </c:pt>
                <c:pt idx="22110">
                  <c:v>36.850616666666703</c:v>
                </c:pt>
                <c:pt idx="22111">
                  <c:v>36.852283333333403</c:v>
                </c:pt>
                <c:pt idx="22112">
                  <c:v>36.853949999999998</c:v>
                </c:pt>
                <c:pt idx="22113">
                  <c:v>36.855616666666698</c:v>
                </c:pt>
                <c:pt idx="22114">
                  <c:v>36.857283333333399</c:v>
                </c:pt>
                <c:pt idx="22115">
                  <c:v>36.85895</c:v>
                </c:pt>
                <c:pt idx="22116">
                  <c:v>36.860616666666701</c:v>
                </c:pt>
                <c:pt idx="22117">
                  <c:v>36.862283333333401</c:v>
                </c:pt>
                <c:pt idx="22118">
                  <c:v>36.863950000000003</c:v>
                </c:pt>
                <c:pt idx="22119">
                  <c:v>36.865616666666703</c:v>
                </c:pt>
                <c:pt idx="22120">
                  <c:v>36.867283333333397</c:v>
                </c:pt>
                <c:pt idx="22121">
                  <c:v>36.868949999999998</c:v>
                </c:pt>
                <c:pt idx="22122">
                  <c:v>36.870616666666699</c:v>
                </c:pt>
                <c:pt idx="22123">
                  <c:v>36.872283333333399</c:v>
                </c:pt>
                <c:pt idx="22124">
                  <c:v>36.873950000000001</c:v>
                </c:pt>
                <c:pt idx="22125">
                  <c:v>36.875616666666701</c:v>
                </c:pt>
                <c:pt idx="22126">
                  <c:v>36.877283333333402</c:v>
                </c:pt>
                <c:pt idx="22127">
                  <c:v>36.878950000000003</c:v>
                </c:pt>
                <c:pt idx="22128">
                  <c:v>36.880616666666697</c:v>
                </c:pt>
                <c:pt idx="22129">
                  <c:v>36.882283333333397</c:v>
                </c:pt>
                <c:pt idx="22130">
                  <c:v>36.883949999999999</c:v>
                </c:pt>
                <c:pt idx="22131">
                  <c:v>36.885616666666699</c:v>
                </c:pt>
                <c:pt idx="22132">
                  <c:v>36.8872833333334</c:v>
                </c:pt>
                <c:pt idx="22133">
                  <c:v>36.888950000000001</c:v>
                </c:pt>
                <c:pt idx="22134">
                  <c:v>36.890616666666702</c:v>
                </c:pt>
                <c:pt idx="22135">
                  <c:v>36.892283333333403</c:v>
                </c:pt>
                <c:pt idx="22136">
                  <c:v>36.893949999999997</c:v>
                </c:pt>
                <c:pt idx="22137">
                  <c:v>36.895616666666697</c:v>
                </c:pt>
                <c:pt idx="22138">
                  <c:v>36.897283333333398</c:v>
                </c:pt>
                <c:pt idx="22139">
                  <c:v>36.898949999999999</c:v>
                </c:pt>
                <c:pt idx="22140">
                  <c:v>36.9006166666667</c:v>
                </c:pt>
                <c:pt idx="22141">
                  <c:v>36.902283333333401</c:v>
                </c:pt>
                <c:pt idx="22142">
                  <c:v>36.903950000000002</c:v>
                </c:pt>
                <c:pt idx="22143">
                  <c:v>36.905616666666702</c:v>
                </c:pt>
                <c:pt idx="22144">
                  <c:v>36.907283333333403</c:v>
                </c:pt>
                <c:pt idx="22145">
                  <c:v>36.908949999999997</c:v>
                </c:pt>
                <c:pt idx="22146">
                  <c:v>36.910616666666698</c:v>
                </c:pt>
                <c:pt idx="22147">
                  <c:v>36.912283333333399</c:v>
                </c:pt>
                <c:pt idx="22148">
                  <c:v>36.91395</c:v>
                </c:pt>
                <c:pt idx="22149">
                  <c:v>36.9156166666667</c:v>
                </c:pt>
                <c:pt idx="22150">
                  <c:v>36.917283333333401</c:v>
                </c:pt>
                <c:pt idx="22151">
                  <c:v>36.918950000000002</c:v>
                </c:pt>
                <c:pt idx="22152">
                  <c:v>36.920616666666703</c:v>
                </c:pt>
                <c:pt idx="22153">
                  <c:v>36.922283333333397</c:v>
                </c:pt>
                <c:pt idx="22154">
                  <c:v>36.923949999999998</c:v>
                </c:pt>
                <c:pt idx="22155">
                  <c:v>36.925616666666699</c:v>
                </c:pt>
                <c:pt idx="22156">
                  <c:v>36.927283333333399</c:v>
                </c:pt>
                <c:pt idx="22157">
                  <c:v>36.92895</c:v>
                </c:pt>
                <c:pt idx="22158">
                  <c:v>36.930616666666701</c:v>
                </c:pt>
                <c:pt idx="22159">
                  <c:v>36.932283333333402</c:v>
                </c:pt>
                <c:pt idx="22160">
                  <c:v>36.933950000000003</c:v>
                </c:pt>
                <c:pt idx="22161">
                  <c:v>36.935616666666697</c:v>
                </c:pt>
                <c:pt idx="22162">
                  <c:v>36.937283333333397</c:v>
                </c:pt>
                <c:pt idx="22163">
                  <c:v>36.938949999999998</c:v>
                </c:pt>
                <c:pt idx="22164">
                  <c:v>36.940616666666699</c:v>
                </c:pt>
                <c:pt idx="22165">
                  <c:v>36.9422833333334</c:v>
                </c:pt>
                <c:pt idx="22166">
                  <c:v>36.943950000000001</c:v>
                </c:pt>
                <c:pt idx="22167">
                  <c:v>36.945616666666702</c:v>
                </c:pt>
                <c:pt idx="22168">
                  <c:v>36.947283333333402</c:v>
                </c:pt>
                <c:pt idx="22169">
                  <c:v>36.948950000000004</c:v>
                </c:pt>
                <c:pt idx="22170">
                  <c:v>36.950616666666697</c:v>
                </c:pt>
                <c:pt idx="22171">
                  <c:v>36.952283333333398</c:v>
                </c:pt>
                <c:pt idx="22172">
                  <c:v>36.953949999999999</c:v>
                </c:pt>
                <c:pt idx="22173">
                  <c:v>36.9556166666667</c:v>
                </c:pt>
                <c:pt idx="22174">
                  <c:v>36.9572833333334</c:v>
                </c:pt>
                <c:pt idx="22175">
                  <c:v>36.958950000000002</c:v>
                </c:pt>
                <c:pt idx="22176">
                  <c:v>36.960616666666702</c:v>
                </c:pt>
                <c:pt idx="22177">
                  <c:v>36.962283333333403</c:v>
                </c:pt>
                <c:pt idx="22178">
                  <c:v>36.963949999999997</c:v>
                </c:pt>
                <c:pt idx="22179">
                  <c:v>36.965616666666698</c:v>
                </c:pt>
                <c:pt idx="22180">
                  <c:v>36.967283333333398</c:v>
                </c:pt>
                <c:pt idx="22181">
                  <c:v>36.96895</c:v>
                </c:pt>
                <c:pt idx="22182">
                  <c:v>36.9706166666667</c:v>
                </c:pt>
                <c:pt idx="22183">
                  <c:v>36.972283333333401</c:v>
                </c:pt>
                <c:pt idx="22184">
                  <c:v>36.973950000000002</c:v>
                </c:pt>
                <c:pt idx="22185">
                  <c:v>36.975616666666703</c:v>
                </c:pt>
                <c:pt idx="22186">
                  <c:v>36.977283333333403</c:v>
                </c:pt>
                <c:pt idx="22187">
                  <c:v>36.978949999999998</c:v>
                </c:pt>
                <c:pt idx="22188">
                  <c:v>36.980616666666698</c:v>
                </c:pt>
                <c:pt idx="22189">
                  <c:v>36.982283333333399</c:v>
                </c:pt>
                <c:pt idx="22190">
                  <c:v>36.98395</c:v>
                </c:pt>
                <c:pt idx="22191">
                  <c:v>36.985616666666701</c:v>
                </c:pt>
                <c:pt idx="22192">
                  <c:v>36.987283333333401</c:v>
                </c:pt>
                <c:pt idx="22193">
                  <c:v>36.988950000000003</c:v>
                </c:pt>
                <c:pt idx="22194">
                  <c:v>36.990616666666703</c:v>
                </c:pt>
                <c:pt idx="22195">
                  <c:v>36.992283333333397</c:v>
                </c:pt>
                <c:pt idx="22196">
                  <c:v>36.993949999999998</c:v>
                </c:pt>
                <c:pt idx="22197">
                  <c:v>36.995616666666699</c:v>
                </c:pt>
                <c:pt idx="22198">
                  <c:v>36.997283333333399</c:v>
                </c:pt>
                <c:pt idx="22199">
                  <c:v>36.998950000000001</c:v>
                </c:pt>
                <c:pt idx="22200">
                  <c:v>37.000616666666701</c:v>
                </c:pt>
                <c:pt idx="22201">
                  <c:v>37.002283333333402</c:v>
                </c:pt>
                <c:pt idx="22202">
                  <c:v>37.003950000000003</c:v>
                </c:pt>
                <c:pt idx="22203">
                  <c:v>37.005616666666697</c:v>
                </c:pt>
                <c:pt idx="22204">
                  <c:v>37.007283333333397</c:v>
                </c:pt>
                <c:pt idx="22205">
                  <c:v>37.008949999999999</c:v>
                </c:pt>
                <c:pt idx="22206">
                  <c:v>37.010616666666699</c:v>
                </c:pt>
                <c:pt idx="22207">
                  <c:v>37.0122833333334</c:v>
                </c:pt>
                <c:pt idx="22208">
                  <c:v>37.013950000000001</c:v>
                </c:pt>
                <c:pt idx="22209">
                  <c:v>37.015616666666702</c:v>
                </c:pt>
                <c:pt idx="22210">
                  <c:v>37.017283333333403</c:v>
                </c:pt>
                <c:pt idx="22211">
                  <c:v>37.018949999999997</c:v>
                </c:pt>
                <c:pt idx="22212">
                  <c:v>37.020616666666697</c:v>
                </c:pt>
                <c:pt idx="22213">
                  <c:v>37.022283333333398</c:v>
                </c:pt>
                <c:pt idx="22214">
                  <c:v>37.023949999999999</c:v>
                </c:pt>
                <c:pt idx="22215">
                  <c:v>37.0256166666667</c:v>
                </c:pt>
                <c:pt idx="22216">
                  <c:v>37.027283333333401</c:v>
                </c:pt>
                <c:pt idx="22217">
                  <c:v>37.028950000000002</c:v>
                </c:pt>
                <c:pt idx="22218">
                  <c:v>37.030616666666702</c:v>
                </c:pt>
                <c:pt idx="22219">
                  <c:v>37.032283333333403</c:v>
                </c:pt>
                <c:pt idx="22220">
                  <c:v>37.033949999999997</c:v>
                </c:pt>
                <c:pt idx="22221">
                  <c:v>37.035616666666698</c:v>
                </c:pt>
                <c:pt idx="22222">
                  <c:v>37.037283333333399</c:v>
                </c:pt>
                <c:pt idx="22223">
                  <c:v>37.03895</c:v>
                </c:pt>
                <c:pt idx="22224">
                  <c:v>37.0406166666667</c:v>
                </c:pt>
                <c:pt idx="22225">
                  <c:v>37.042283333333401</c:v>
                </c:pt>
                <c:pt idx="22226">
                  <c:v>37.043950000000002</c:v>
                </c:pt>
                <c:pt idx="22227">
                  <c:v>37.045616666666703</c:v>
                </c:pt>
                <c:pt idx="22228">
                  <c:v>37.047283333333397</c:v>
                </c:pt>
                <c:pt idx="22229">
                  <c:v>37.048949999999998</c:v>
                </c:pt>
                <c:pt idx="22230">
                  <c:v>37.050616666666699</c:v>
                </c:pt>
                <c:pt idx="22231">
                  <c:v>37.052283333333399</c:v>
                </c:pt>
                <c:pt idx="22232">
                  <c:v>37.05395</c:v>
                </c:pt>
                <c:pt idx="22233">
                  <c:v>37.055616666666701</c:v>
                </c:pt>
                <c:pt idx="22234">
                  <c:v>37.057283333333402</c:v>
                </c:pt>
                <c:pt idx="22235">
                  <c:v>37.058950000000003</c:v>
                </c:pt>
                <c:pt idx="22236">
                  <c:v>37.060616666666697</c:v>
                </c:pt>
                <c:pt idx="22237">
                  <c:v>37.062283333333397</c:v>
                </c:pt>
                <c:pt idx="22238">
                  <c:v>37.063949999999998</c:v>
                </c:pt>
                <c:pt idx="22239">
                  <c:v>37.065616666666699</c:v>
                </c:pt>
                <c:pt idx="22240">
                  <c:v>37.0672833333334</c:v>
                </c:pt>
                <c:pt idx="22241">
                  <c:v>37.068950000000001</c:v>
                </c:pt>
                <c:pt idx="22242">
                  <c:v>37.070616666666702</c:v>
                </c:pt>
                <c:pt idx="22243">
                  <c:v>37.072283333333402</c:v>
                </c:pt>
                <c:pt idx="22244">
                  <c:v>37.073950000000004</c:v>
                </c:pt>
                <c:pt idx="22245">
                  <c:v>37.075616666666697</c:v>
                </c:pt>
                <c:pt idx="22246">
                  <c:v>37.077283333333398</c:v>
                </c:pt>
                <c:pt idx="22247">
                  <c:v>37.078949999999999</c:v>
                </c:pt>
                <c:pt idx="22248">
                  <c:v>37.0806166666667</c:v>
                </c:pt>
                <c:pt idx="22249">
                  <c:v>37.0822833333334</c:v>
                </c:pt>
                <c:pt idx="22250">
                  <c:v>37.083950000000002</c:v>
                </c:pt>
                <c:pt idx="22251">
                  <c:v>37.085616666666702</c:v>
                </c:pt>
                <c:pt idx="22252">
                  <c:v>37.087283333333403</c:v>
                </c:pt>
                <c:pt idx="22253">
                  <c:v>37.088949999999997</c:v>
                </c:pt>
                <c:pt idx="22254">
                  <c:v>37.090616666666698</c:v>
                </c:pt>
                <c:pt idx="22255">
                  <c:v>37.092283333333398</c:v>
                </c:pt>
                <c:pt idx="22256">
                  <c:v>37.09395</c:v>
                </c:pt>
                <c:pt idx="22257">
                  <c:v>37.0956166666667</c:v>
                </c:pt>
                <c:pt idx="22258">
                  <c:v>37.097283333333401</c:v>
                </c:pt>
                <c:pt idx="22259">
                  <c:v>37.098950000000002</c:v>
                </c:pt>
                <c:pt idx="22260">
                  <c:v>37.100616666666703</c:v>
                </c:pt>
                <c:pt idx="22261">
                  <c:v>37.102283333333403</c:v>
                </c:pt>
                <c:pt idx="22262">
                  <c:v>37.103949999999998</c:v>
                </c:pt>
                <c:pt idx="22263">
                  <c:v>37.105616666666698</c:v>
                </c:pt>
                <c:pt idx="22264">
                  <c:v>37.107283333333399</c:v>
                </c:pt>
                <c:pt idx="22265">
                  <c:v>37.10895</c:v>
                </c:pt>
                <c:pt idx="22266">
                  <c:v>37.110616666666701</c:v>
                </c:pt>
                <c:pt idx="22267">
                  <c:v>37.112283333333401</c:v>
                </c:pt>
                <c:pt idx="22268">
                  <c:v>37.113950000000003</c:v>
                </c:pt>
                <c:pt idx="22269">
                  <c:v>37.115616666666703</c:v>
                </c:pt>
                <c:pt idx="22270">
                  <c:v>37.117283333333397</c:v>
                </c:pt>
                <c:pt idx="22271">
                  <c:v>37.118949999999998</c:v>
                </c:pt>
                <c:pt idx="22272">
                  <c:v>37.120616666666699</c:v>
                </c:pt>
                <c:pt idx="22273">
                  <c:v>37.122283333333399</c:v>
                </c:pt>
                <c:pt idx="22274">
                  <c:v>37.123950000000001</c:v>
                </c:pt>
                <c:pt idx="22275">
                  <c:v>37.125616666666701</c:v>
                </c:pt>
                <c:pt idx="22276">
                  <c:v>37.127283333333402</c:v>
                </c:pt>
                <c:pt idx="22277">
                  <c:v>37.128950000000003</c:v>
                </c:pt>
                <c:pt idx="22278">
                  <c:v>37.130616666666697</c:v>
                </c:pt>
                <c:pt idx="22279">
                  <c:v>37.132283333333397</c:v>
                </c:pt>
                <c:pt idx="22280">
                  <c:v>37.133949999999999</c:v>
                </c:pt>
                <c:pt idx="22281">
                  <c:v>37.135616666666699</c:v>
                </c:pt>
                <c:pt idx="22282">
                  <c:v>37.1372833333334</c:v>
                </c:pt>
                <c:pt idx="22283">
                  <c:v>37.138950000000001</c:v>
                </c:pt>
                <c:pt idx="22284">
                  <c:v>37.140616666666702</c:v>
                </c:pt>
                <c:pt idx="22285">
                  <c:v>37.142283333333403</c:v>
                </c:pt>
                <c:pt idx="22286">
                  <c:v>37.143949999999997</c:v>
                </c:pt>
                <c:pt idx="22287">
                  <c:v>37.145616666666697</c:v>
                </c:pt>
                <c:pt idx="22288">
                  <c:v>37.147283333333398</c:v>
                </c:pt>
                <c:pt idx="22289">
                  <c:v>37.148949999999999</c:v>
                </c:pt>
                <c:pt idx="22290">
                  <c:v>37.1506166666667</c:v>
                </c:pt>
                <c:pt idx="22291">
                  <c:v>37.152283333333401</c:v>
                </c:pt>
                <c:pt idx="22292">
                  <c:v>37.153950000000002</c:v>
                </c:pt>
                <c:pt idx="22293">
                  <c:v>37.155616666666702</c:v>
                </c:pt>
                <c:pt idx="22294">
                  <c:v>37.157283333333403</c:v>
                </c:pt>
                <c:pt idx="22295">
                  <c:v>37.158949999999997</c:v>
                </c:pt>
                <c:pt idx="22296">
                  <c:v>37.160616666666698</c:v>
                </c:pt>
                <c:pt idx="22297">
                  <c:v>37.162283333333399</c:v>
                </c:pt>
                <c:pt idx="22298">
                  <c:v>37.16395</c:v>
                </c:pt>
                <c:pt idx="22299">
                  <c:v>37.1656166666667</c:v>
                </c:pt>
                <c:pt idx="22300">
                  <c:v>37.167283333333401</c:v>
                </c:pt>
                <c:pt idx="22301">
                  <c:v>37.168950000000002</c:v>
                </c:pt>
                <c:pt idx="22302">
                  <c:v>37.170616666666703</c:v>
                </c:pt>
                <c:pt idx="22303">
                  <c:v>37.172283333333397</c:v>
                </c:pt>
                <c:pt idx="22304">
                  <c:v>37.173949999999998</c:v>
                </c:pt>
                <c:pt idx="22305">
                  <c:v>37.175616666666699</c:v>
                </c:pt>
                <c:pt idx="22306">
                  <c:v>37.177283333333399</c:v>
                </c:pt>
                <c:pt idx="22307">
                  <c:v>37.17895</c:v>
                </c:pt>
                <c:pt idx="22308">
                  <c:v>37.180616666666701</c:v>
                </c:pt>
                <c:pt idx="22309">
                  <c:v>37.182283333333402</c:v>
                </c:pt>
                <c:pt idx="22310">
                  <c:v>37.183950000000003</c:v>
                </c:pt>
                <c:pt idx="22311">
                  <c:v>37.185616666666697</c:v>
                </c:pt>
                <c:pt idx="22312">
                  <c:v>37.187283333333397</c:v>
                </c:pt>
                <c:pt idx="22313">
                  <c:v>37.188949999999998</c:v>
                </c:pt>
                <c:pt idx="22314">
                  <c:v>37.190616666666699</c:v>
                </c:pt>
                <c:pt idx="22315">
                  <c:v>37.1922833333334</c:v>
                </c:pt>
                <c:pt idx="22316">
                  <c:v>37.193950000000001</c:v>
                </c:pt>
                <c:pt idx="22317">
                  <c:v>37.195616666666702</c:v>
                </c:pt>
                <c:pt idx="22318">
                  <c:v>37.197283333333402</c:v>
                </c:pt>
                <c:pt idx="22319">
                  <c:v>37.198950000000004</c:v>
                </c:pt>
                <c:pt idx="22320">
                  <c:v>37.200616666666697</c:v>
                </c:pt>
                <c:pt idx="22321">
                  <c:v>37.202283333333398</c:v>
                </c:pt>
                <c:pt idx="22322">
                  <c:v>37.203949999999999</c:v>
                </c:pt>
                <c:pt idx="22323">
                  <c:v>37.2056166666667</c:v>
                </c:pt>
                <c:pt idx="22324">
                  <c:v>37.2072833333334</c:v>
                </c:pt>
                <c:pt idx="22325">
                  <c:v>37.208950000000002</c:v>
                </c:pt>
                <c:pt idx="22326">
                  <c:v>37.210616666666702</c:v>
                </c:pt>
                <c:pt idx="22327">
                  <c:v>37.212283333333403</c:v>
                </c:pt>
                <c:pt idx="22328">
                  <c:v>37.213949999999997</c:v>
                </c:pt>
                <c:pt idx="22329">
                  <c:v>37.215616666666698</c:v>
                </c:pt>
                <c:pt idx="22330">
                  <c:v>37.217283333333398</c:v>
                </c:pt>
                <c:pt idx="22331">
                  <c:v>37.21895</c:v>
                </c:pt>
                <c:pt idx="22332">
                  <c:v>37.2206166666667</c:v>
                </c:pt>
                <c:pt idx="22333">
                  <c:v>37.222283333333401</c:v>
                </c:pt>
                <c:pt idx="22334">
                  <c:v>37.223950000000002</c:v>
                </c:pt>
                <c:pt idx="22335">
                  <c:v>37.225616666666703</c:v>
                </c:pt>
                <c:pt idx="22336">
                  <c:v>37.227283333333403</c:v>
                </c:pt>
                <c:pt idx="22337">
                  <c:v>37.228949999999998</c:v>
                </c:pt>
                <c:pt idx="22338">
                  <c:v>37.230616666666698</c:v>
                </c:pt>
                <c:pt idx="22339">
                  <c:v>37.232283333333399</c:v>
                </c:pt>
                <c:pt idx="22340">
                  <c:v>37.23395</c:v>
                </c:pt>
                <c:pt idx="22341">
                  <c:v>37.235616666666701</c:v>
                </c:pt>
                <c:pt idx="22342">
                  <c:v>37.237283333333401</c:v>
                </c:pt>
                <c:pt idx="22343">
                  <c:v>37.238950000000003</c:v>
                </c:pt>
                <c:pt idx="22344">
                  <c:v>37.240616666666703</c:v>
                </c:pt>
                <c:pt idx="22345">
                  <c:v>37.242283333333397</c:v>
                </c:pt>
                <c:pt idx="22346">
                  <c:v>37.243949999999998</c:v>
                </c:pt>
                <c:pt idx="22347">
                  <c:v>37.245616666666699</c:v>
                </c:pt>
                <c:pt idx="22348">
                  <c:v>37.247283333333399</c:v>
                </c:pt>
                <c:pt idx="22349">
                  <c:v>37.248950000000001</c:v>
                </c:pt>
                <c:pt idx="22350">
                  <c:v>37.250616666666701</c:v>
                </c:pt>
                <c:pt idx="22351">
                  <c:v>37.252283333333402</c:v>
                </c:pt>
                <c:pt idx="22352">
                  <c:v>37.253950000000003</c:v>
                </c:pt>
                <c:pt idx="22353">
                  <c:v>37.255616666666697</c:v>
                </c:pt>
                <c:pt idx="22354">
                  <c:v>37.257283333333397</c:v>
                </c:pt>
                <c:pt idx="22355">
                  <c:v>37.258949999999999</c:v>
                </c:pt>
                <c:pt idx="22356">
                  <c:v>37.260616666666699</c:v>
                </c:pt>
                <c:pt idx="22357">
                  <c:v>37.2622833333334</c:v>
                </c:pt>
                <c:pt idx="22358">
                  <c:v>37.263950000000001</c:v>
                </c:pt>
                <c:pt idx="22359">
                  <c:v>37.265616666666702</c:v>
                </c:pt>
                <c:pt idx="22360">
                  <c:v>37.267283333333403</c:v>
                </c:pt>
                <c:pt idx="22361">
                  <c:v>37.268949999999997</c:v>
                </c:pt>
                <c:pt idx="22362">
                  <c:v>37.270616666666697</c:v>
                </c:pt>
                <c:pt idx="22363">
                  <c:v>37.272283333333398</c:v>
                </c:pt>
                <c:pt idx="22364">
                  <c:v>37.273949999999999</c:v>
                </c:pt>
                <c:pt idx="22365">
                  <c:v>37.2756166666667</c:v>
                </c:pt>
                <c:pt idx="22366">
                  <c:v>37.277283333333401</c:v>
                </c:pt>
                <c:pt idx="22367">
                  <c:v>37.278950000000002</c:v>
                </c:pt>
                <c:pt idx="22368">
                  <c:v>37.280616666666702</c:v>
                </c:pt>
                <c:pt idx="22369">
                  <c:v>37.282283333333403</c:v>
                </c:pt>
                <c:pt idx="22370">
                  <c:v>37.283949999999997</c:v>
                </c:pt>
                <c:pt idx="22371">
                  <c:v>37.285616666666698</c:v>
                </c:pt>
                <c:pt idx="22372">
                  <c:v>37.287283333333399</c:v>
                </c:pt>
                <c:pt idx="22373">
                  <c:v>37.28895</c:v>
                </c:pt>
                <c:pt idx="22374">
                  <c:v>37.2906166666667</c:v>
                </c:pt>
                <c:pt idx="22375">
                  <c:v>37.292283333333401</c:v>
                </c:pt>
                <c:pt idx="22376">
                  <c:v>37.293950000000002</c:v>
                </c:pt>
                <c:pt idx="22377">
                  <c:v>37.295616666666703</c:v>
                </c:pt>
                <c:pt idx="22378">
                  <c:v>37.297283333333397</c:v>
                </c:pt>
                <c:pt idx="22379">
                  <c:v>37.298949999999998</c:v>
                </c:pt>
                <c:pt idx="22380">
                  <c:v>37.300616666666699</c:v>
                </c:pt>
                <c:pt idx="22381">
                  <c:v>37.302283333333399</c:v>
                </c:pt>
                <c:pt idx="22382">
                  <c:v>37.30395</c:v>
                </c:pt>
                <c:pt idx="22383">
                  <c:v>37.305616666666701</c:v>
                </c:pt>
                <c:pt idx="22384">
                  <c:v>37.307283333333402</c:v>
                </c:pt>
                <c:pt idx="22385">
                  <c:v>37.308950000000003</c:v>
                </c:pt>
                <c:pt idx="22386">
                  <c:v>37.310616666666697</c:v>
                </c:pt>
                <c:pt idx="22387">
                  <c:v>37.312283333333397</c:v>
                </c:pt>
                <c:pt idx="22388">
                  <c:v>37.313949999999998</c:v>
                </c:pt>
                <c:pt idx="22389">
                  <c:v>37.315616666666699</c:v>
                </c:pt>
                <c:pt idx="22390">
                  <c:v>37.3172833333334</c:v>
                </c:pt>
                <c:pt idx="22391">
                  <c:v>37.318950000000001</c:v>
                </c:pt>
                <c:pt idx="22392">
                  <c:v>37.320616666666702</c:v>
                </c:pt>
                <c:pt idx="22393">
                  <c:v>37.322283333333402</c:v>
                </c:pt>
                <c:pt idx="22394">
                  <c:v>37.323950000000004</c:v>
                </c:pt>
                <c:pt idx="22395">
                  <c:v>37.325616666666697</c:v>
                </c:pt>
                <c:pt idx="22396">
                  <c:v>37.327283333333398</c:v>
                </c:pt>
                <c:pt idx="22397">
                  <c:v>37.328949999999999</c:v>
                </c:pt>
                <c:pt idx="22398">
                  <c:v>37.3306166666667</c:v>
                </c:pt>
                <c:pt idx="22399">
                  <c:v>37.3322833333334</c:v>
                </c:pt>
                <c:pt idx="22400">
                  <c:v>37.333950000000002</c:v>
                </c:pt>
                <c:pt idx="22401">
                  <c:v>37.335616666666702</c:v>
                </c:pt>
                <c:pt idx="22402">
                  <c:v>37.337283333333403</c:v>
                </c:pt>
                <c:pt idx="22403">
                  <c:v>37.338949999999997</c:v>
                </c:pt>
                <c:pt idx="22404">
                  <c:v>37.340616666666698</c:v>
                </c:pt>
                <c:pt idx="22405">
                  <c:v>37.342283333333398</c:v>
                </c:pt>
                <c:pt idx="22406">
                  <c:v>37.34395</c:v>
                </c:pt>
                <c:pt idx="22407">
                  <c:v>37.3456166666667</c:v>
                </c:pt>
                <c:pt idx="22408">
                  <c:v>37.347283333333401</c:v>
                </c:pt>
                <c:pt idx="22409">
                  <c:v>37.348950000000002</c:v>
                </c:pt>
                <c:pt idx="22410">
                  <c:v>37.350616666666703</c:v>
                </c:pt>
                <c:pt idx="22411">
                  <c:v>37.352283333333403</c:v>
                </c:pt>
                <c:pt idx="22412">
                  <c:v>37.353949999999998</c:v>
                </c:pt>
                <c:pt idx="22413">
                  <c:v>37.355616666666698</c:v>
                </c:pt>
                <c:pt idx="22414">
                  <c:v>37.357283333333399</c:v>
                </c:pt>
                <c:pt idx="22415">
                  <c:v>37.35895</c:v>
                </c:pt>
                <c:pt idx="22416">
                  <c:v>37.360616666666701</c:v>
                </c:pt>
                <c:pt idx="22417">
                  <c:v>37.362283333333401</c:v>
                </c:pt>
                <c:pt idx="22418">
                  <c:v>37.363950000000003</c:v>
                </c:pt>
                <c:pt idx="22419">
                  <c:v>37.365616666666703</c:v>
                </c:pt>
                <c:pt idx="22420">
                  <c:v>37.367283333333397</c:v>
                </c:pt>
                <c:pt idx="22421">
                  <c:v>37.368949999999998</c:v>
                </c:pt>
                <c:pt idx="22422">
                  <c:v>37.370616666666699</c:v>
                </c:pt>
                <c:pt idx="22423">
                  <c:v>37.372283333333399</c:v>
                </c:pt>
                <c:pt idx="22424">
                  <c:v>37.373950000000001</c:v>
                </c:pt>
                <c:pt idx="22425">
                  <c:v>37.375616666666701</c:v>
                </c:pt>
                <c:pt idx="22426">
                  <c:v>37.377283333333402</c:v>
                </c:pt>
                <c:pt idx="22427">
                  <c:v>37.378950000000003</c:v>
                </c:pt>
                <c:pt idx="22428">
                  <c:v>37.380616666666697</c:v>
                </c:pt>
                <c:pt idx="22429">
                  <c:v>37.382283333333397</c:v>
                </c:pt>
                <c:pt idx="22430">
                  <c:v>37.383949999999999</c:v>
                </c:pt>
                <c:pt idx="22431">
                  <c:v>37.385616666666699</c:v>
                </c:pt>
                <c:pt idx="22432">
                  <c:v>37.3872833333334</c:v>
                </c:pt>
                <c:pt idx="22433">
                  <c:v>37.388950000000001</c:v>
                </c:pt>
                <c:pt idx="22434">
                  <c:v>37.390616666666702</c:v>
                </c:pt>
                <c:pt idx="22435">
                  <c:v>37.392283333333403</c:v>
                </c:pt>
                <c:pt idx="22436">
                  <c:v>37.393949999999997</c:v>
                </c:pt>
                <c:pt idx="22437">
                  <c:v>37.395616666666697</c:v>
                </c:pt>
                <c:pt idx="22438">
                  <c:v>37.397283333333398</c:v>
                </c:pt>
                <c:pt idx="22439">
                  <c:v>37.398949999999999</c:v>
                </c:pt>
                <c:pt idx="22440">
                  <c:v>37.4006166666667</c:v>
                </c:pt>
                <c:pt idx="22441">
                  <c:v>37.402283333333401</c:v>
                </c:pt>
                <c:pt idx="22442">
                  <c:v>37.403950000000002</c:v>
                </c:pt>
                <c:pt idx="22443">
                  <c:v>37.405616666666702</c:v>
                </c:pt>
                <c:pt idx="22444">
                  <c:v>37.407283333333403</c:v>
                </c:pt>
                <c:pt idx="22445">
                  <c:v>37.408949999999997</c:v>
                </c:pt>
                <c:pt idx="22446">
                  <c:v>37.410616666666698</c:v>
                </c:pt>
                <c:pt idx="22447">
                  <c:v>37.412283333333399</c:v>
                </c:pt>
                <c:pt idx="22448">
                  <c:v>37.41395</c:v>
                </c:pt>
                <c:pt idx="22449">
                  <c:v>37.4156166666667</c:v>
                </c:pt>
                <c:pt idx="22450">
                  <c:v>37.417283333333401</c:v>
                </c:pt>
                <c:pt idx="22451">
                  <c:v>37.418950000000002</c:v>
                </c:pt>
                <c:pt idx="22452">
                  <c:v>37.420616666666703</c:v>
                </c:pt>
                <c:pt idx="22453">
                  <c:v>37.422283333333397</c:v>
                </c:pt>
                <c:pt idx="22454">
                  <c:v>37.423949999999998</c:v>
                </c:pt>
                <c:pt idx="22455">
                  <c:v>37.425616666666699</c:v>
                </c:pt>
                <c:pt idx="22456">
                  <c:v>37.427283333333399</c:v>
                </c:pt>
                <c:pt idx="22457">
                  <c:v>37.42895</c:v>
                </c:pt>
                <c:pt idx="22458">
                  <c:v>37.430616666666701</c:v>
                </c:pt>
                <c:pt idx="22459">
                  <c:v>37.432283333333402</c:v>
                </c:pt>
                <c:pt idx="22460">
                  <c:v>37.433950000000003</c:v>
                </c:pt>
                <c:pt idx="22461">
                  <c:v>37.435616666666697</c:v>
                </c:pt>
                <c:pt idx="22462">
                  <c:v>37.437283333333397</c:v>
                </c:pt>
                <c:pt idx="22463">
                  <c:v>37.438949999999998</c:v>
                </c:pt>
                <c:pt idx="22464">
                  <c:v>37.440616666666699</c:v>
                </c:pt>
                <c:pt idx="22465">
                  <c:v>37.4422833333334</c:v>
                </c:pt>
                <c:pt idx="22466">
                  <c:v>37.443950000000001</c:v>
                </c:pt>
                <c:pt idx="22467">
                  <c:v>37.445616666666702</c:v>
                </c:pt>
                <c:pt idx="22468">
                  <c:v>37.447283333333402</c:v>
                </c:pt>
                <c:pt idx="22469">
                  <c:v>37.448950000000004</c:v>
                </c:pt>
                <c:pt idx="22470">
                  <c:v>37.450616666666697</c:v>
                </c:pt>
                <c:pt idx="22471">
                  <c:v>37.452283333333398</c:v>
                </c:pt>
                <c:pt idx="22472">
                  <c:v>37.453949999999999</c:v>
                </c:pt>
                <c:pt idx="22473">
                  <c:v>37.4556166666667</c:v>
                </c:pt>
                <c:pt idx="22474">
                  <c:v>37.4572833333334</c:v>
                </c:pt>
                <c:pt idx="22475">
                  <c:v>37.458950000000002</c:v>
                </c:pt>
                <c:pt idx="22476">
                  <c:v>37.460616666666702</c:v>
                </c:pt>
                <c:pt idx="22477">
                  <c:v>37.462283333333403</c:v>
                </c:pt>
                <c:pt idx="22478">
                  <c:v>37.463949999999997</c:v>
                </c:pt>
                <c:pt idx="22479">
                  <c:v>37.465616666666698</c:v>
                </c:pt>
                <c:pt idx="22480">
                  <c:v>37.467283333333398</c:v>
                </c:pt>
                <c:pt idx="22481">
                  <c:v>37.46895</c:v>
                </c:pt>
                <c:pt idx="22482">
                  <c:v>37.4706166666667</c:v>
                </c:pt>
                <c:pt idx="22483">
                  <c:v>37.472283333333401</c:v>
                </c:pt>
                <c:pt idx="22484">
                  <c:v>37.473950000000002</c:v>
                </c:pt>
                <c:pt idx="22485">
                  <c:v>37.475616666666703</c:v>
                </c:pt>
                <c:pt idx="22486">
                  <c:v>37.477283333333403</c:v>
                </c:pt>
                <c:pt idx="22487">
                  <c:v>37.478949999999998</c:v>
                </c:pt>
                <c:pt idx="22488">
                  <c:v>37.480616666666698</c:v>
                </c:pt>
                <c:pt idx="22489">
                  <c:v>37.482283333333399</c:v>
                </c:pt>
                <c:pt idx="22490">
                  <c:v>37.48395</c:v>
                </c:pt>
                <c:pt idx="22491">
                  <c:v>37.485616666666701</c:v>
                </c:pt>
                <c:pt idx="22492">
                  <c:v>37.487283333333401</c:v>
                </c:pt>
                <c:pt idx="22493">
                  <c:v>37.488950000000003</c:v>
                </c:pt>
                <c:pt idx="22494">
                  <c:v>37.490616666666703</c:v>
                </c:pt>
                <c:pt idx="22495">
                  <c:v>37.492283333333397</c:v>
                </c:pt>
                <c:pt idx="22496">
                  <c:v>37.493949999999998</c:v>
                </c:pt>
                <c:pt idx="22497">
                  <c:v>37.495616666666699</c:v>
                </c:pt>
                <c:pt idx="22498">
                  <c:v>37.497283333333399</c:v>
                </c:pt>
                <c:pt idx="22499">
                  <c:v>37.498950000000001</c:v>
                </c:pt>
                <c:pt idx="22500">
                  <c:v>37.500616666666701</c:v>
                </c:pt>
                <c:pt idx="22501">
                  <c:v>37.502283333333402</c:v>
                </c:pt>
                <c:pt idx="22502">
                  <c:v>37.503950000000003</c:v>
                </c:pt>
                <c:pt idx="22503">
                  <c:v>37.505616666666697</c:v>
                </c:pt>
                <c:pt idx="22504">
                  <c:v>37.507283333333397</c:v>
                </c:pt>
                <c:pt idx="22505">
                  <c:v>37.508949999999999</c:v>
                </c:pt>
                <c:pt idx="22506">
                  <c:v>37.510616666666699</c:v>
                </c:pt>
                <c:pt idx="22507">
                  <c:v>37.5122833333334</c:v>
                </c:pt>
                <c:pt idx="22508">
                  <c:v>37.513950000000001</c:v>
                </c:pt>
                <c:pt idx="22509">
                  <c:v>37.515616666666702</c:v>
                </c:pt>
                <c:pt idx="22510">
                  <c:v>37.517283333333403</c:v>
                </c:pt>
                <c:pt idx="22511">
                  <c:v>37.518949999999997</c:v>
                </c:pt>
                <c:pt idx="22512">
                  <c:v>37.520616666666697</c:v>
                </c:pt>
                <c:pt idx="22513">
                  <c:v>37.522283333333398</c:v>
                </c:pt>
                <c:pt idx="22514">
                  <c:v>37.523949999999999</c:v>
                </c:pt>
                <c:pt idx="22515">
                  <c:v>37.5256166666667</c:v>
                </c:pt>
                <c:pt idx="22516">
                  <c:v>37.527283333333401</c:v>
                </c:pt>
                <c:pt idx="22517">
                  <c:v>37.528950000000002</c:v>
                </c:pt>
                <c:pt idx="22518">
                  <c:v>37.530616666666702</c:v>
                </c:pt>
                <c:pt idx="22519">
                  <c:v>37.532283333333403</c:v>
                </c:pt>
                <c:pt idx="22520">
                  <c:v>37.533949999999997</c:v>
                </c:pt>
                <c:pt idx="22521">
                  <c:v>37.535616666666698</c:v>
                </c:pt>
                <c:pt idx="22522">
                  <c:v>37.537283333333399</c:v>
                </c:pt>
                <c:pt idx="22523">
                  <c:v>37.53895</c:v>
                </c:pt>
                <c:pt idx="22524">
                  <c:v>37.5406166666667</c:v>
                </c:pt>
                <c:pt idx="22525">
                  <c:v>37.542283333333401</c:v>
                </c:pt>
                <c:pt idx="22526">
                  <c:v>37.543950000000002</c:v>
                </c:pt>
                <c:pt idx="22527">
                  <c:v>37.545616666666703</c:v>
                </c:pt>
                <c:pt idx="22528">
                  <c:v>37.547283333333397</c:v>
                </c:pt>
                <c:pt idx="22529">
                  <c:v>37.548949999999998</c:v>
                </c:pt>
                <c:pt idx="22530">
                  <c:v>37.550616666666699</c:v>
                </c:pt>
                <c:pt idx="22531">
                  <c:v>37.552283333333399</c:v>
                </c:pt>
                <c:pt idx="22532">
                  <c:v>37.55395</c:v>
                </c:pt>
                <c:pt idx="22533">
                  <c:v>37.555616666666701</c:v>
                </c:pt>
                <c:pt idx="22534">
                  <c:v>37.557283333333402</c:v>
                </c:pt>
                <c:pt idx="22535">
                  <c:v>37.558950000000003</c:v>
                </c:pt>
                <c:pt idx="22536">
                  <c:v>37.560616666666697</c:v>
                </c:pt>
                <c:pt idx="22537">
                  <c:v>37.562283333333397</c:v>
                </c:pt>
                <c:pt idx="22538">
                  <c:v>37.563949999999998</c:v>
                </c:pt>
                <c:pt idx="22539">
                  <c:v>37.565616666666699</c:v>
                </c:pt>
                <c:pt idx="22540">
                  <c:v>37.5672833333334</c:v>
                </c:pt>
                <c:pt idx="22541">
                  <c:v>37.568950000000001</c:v>
                </c:pt>
                <c:pt idx="22542">
                  <c:v>37.570616666666702</c:v>
                </c:pt>
                <c:pt idx="22543">
                  <c:v>37.572283333333402</c:v>
                </c:pt>
                <c:pt idx="22544">
                  <c:v>37.573950000000004</c:v>
                </c:pt>
                <c:pt idx="22545">
                  <c:v>37.575616666666697</c:v>
                </c:pt>
                <c:pt idx="22546">
                  <c:v>37.577283333333398</c:v>
                </c:pt>
                <c:pt idx="22547">
                  <c:v>37.578949999999999</c:v>
                </c:pt>
                <c:pt idx="22548">
                  <c:v>37.5806166666667</c:v>
                </c:pt>
                <c:pt idx="22549">
                  <c:v>37.5822833333334</c:v>
                </c:pt>
                <c:pt idx="22550">
                  <c:v>37.583950000000002</c:v>
                </c:pt>
                <c:pt idx="22551">
                  <c:v>37.585616666666702</c:v>
                </c:pt>
                <c:pt idx="22552">
                  <c:v>37.587283333333403</c:v>
                </c:pt>
                <c:pt idx="22553">
                  <c:v>37.588949999999997</c:v>
                </c:pt>
                <c:pt idx="22554">
                  <c:v>37.590616666666698</c:v>
                </c:pt>
                <c:pt idx="22555">
                  <c:v>37.592283333333398</c:v>
                </c:pt>
                <c:pt idx="22556">
                  <c:v>37.59395</c:v>
                </c:pt>
                <c:pt idx="22557">
                  <c:v>37.5956166666667</c:v>
                </c:pt>
                <c:pt idx="22558">
                  <c:v>37.597283333333401</c:v>
                </c:pt>
                <c:pt idx="22559">
                  <c:v>37.598950000000002</c:v>
                </c:pt>
                <c:pt idx="22560">
                  <c:v>37.600616666666703</c:v>
                </c:pt>
                <c:pt idx="22561">
                  <c:v>37.602283333333403</c:v>
                </c:pt>
                <c:pt idx="22562">
                  <c:v>37.603949999999998</c:v>
                </c:pt>
                <c:pt idx="22563">
                  <c:v>37.605616666666698</c:v>
                </c:pt>
                <c:pt idx="22564">
                  <c:v>37.607283333333399</c:v>
                </c:pt>
                <c:pt idx="22565">
                  <c:v>37.60895</c:v>
                </c:pt>
                <c:pt idx="22566">
                  <c:v>37.610616666666701</c:v>
                </c:pt>
                <c:pt idx="22567">
                  <c:v>37.612283333333401</c:v>
                </c:pt>
                <c:pt idx="22568">
                  <c:v>37.613950000000003</c:v>
                </c:pt>
                <c:pt idx="22569">
                  <c:v>37.615616666666703</c:v>
                </c:pt>
                <c:pt idx="22570">
                  <c:v>37.617283333333397</c:v>
                </c:pt>
                <c:pt idx="22571">
                  <c:v>37.618949999999998</c:v>
                </c:pt>
                <c:pt idx="22572">
                  <c:v>37.620616666666699</c:v>
                </c:pt>
                <c:pt idx="22573">
                  <c:v>37.622283333333399</c:v>
                </c:pt>
                <c:pt idx="22574">
                  <c:v>37.623950000000001</c:v>
                </c:pt>
                <c:pt idx="22575">
                  <c:v>37.625616666666701</c:v>
                </c:pt>
                <c:pt idx="22576">
                  <c:v>37.627283333333402</c:v>
                </c:pt>
                <c:pt idx="22577">
                  <c:v>37.628950000000003</c:v>
                </c:pt>
                <c:pt idx="22578">
                  <c:v>37.630616666666697</c:v>
                </c:pt>
                <c:pt idx="22579">
                  <c:v>37.632283333333397</c:v>
                </c:pt>
                <c:pt idx="22580">
                  <c:v>37.633949999999999</c:v>
                </c:pt>
                <c:pt idx="22581">
                  <c:v>37.635616666666699</c:v>
                </c:pt>
                <c:pt idx="22582">
                  <c:v>37.6372833333334</c:v>
                </c:pt>
                <c:pt idx="22583">
                  <c:v>37.638950000000001</c:v>
                </c:pt>
                <c:pt idx="22584">
                  <c:v>37.640616666666702</c:v>
                </c:pt>
                <c:pt idx="22585">
                  <c:v>37.642283333333403</c:v>
                </c:pt>
                <c:pt idx="22586">
                  <c:v>37.643949999999997</c:v>
                </c:pt>
                <c:pt idx="22587">
                  <c:v>37.645616666666697</c:v>
                </c:pt>
                <c:pt idx="22588">
                  <c:v>37.647283333333398</c:v>
                </c:pt>
                <c:pt idx="22589">
                  <c:v>37.648949999999999</c:v>
                </c:pt>
                <c:pt idx="22590">
                  <c:v>37.6506166666667</c:v>
                </c:pt>
                <c:pt idx="22591">
                  <c:v>37.652283333333401</c:v>
                </c:pt>
                <c:pt idx="22592">
                  <c:v>37.653950000000002</c:v>
                </c:pt>
                <c:pt idx="22593">
                  <c:v>37.655616666666702</c:v>
                </c:pt>
                <c:pt idx="22594">
                  <c:v>37.657283333333403</c:v>
                </c:pt>
                <c:pt idx="22595">
                  <c:v>37.658949999999997</c:v>
                </c:pt>
                <c:pt idx="22596">
                  <c:v>37.660616666666698</c:v>
                </c:pt>
                <c:pt idx="22597">
                  <c:v>37.662283333333399</c:v>
                </c:pt>
                <c:pt idx="22598">
                  <c:v>37.66395</c:v>
                </c:pt>
                <c:pt idx="22599">
                  <c:v>37.6656166666667</c:v>
                </c:pt>
                <c:pt idx="22600">
                  <c:v>37.667283333333401</c:v>
                </c:pt>
                <c:pt idx="22601">
                  <c:v>37.668950000000002</c:v>
                </c:pt>
                <c:pt idx="22602">
                  <c:v>37.670616666666703</c:v>
                </c:pt>
                <c:pt idx="22603">
                  <c:v>37.672283333333397</c:v>
                </c:pt>
                <c:pt idx="22604">
                  <c:v>37.673949999999998</c:v>
                </c:pt>
                <c:pt idx="22605">
                  <c:v>37.675616666666699</c:v>
                </c:pt>
                <c:pt idx="22606">
                  <c:v>37.677283333333399</c:v>
                </c:pt>
                <c:pt idx="22607">
                  <c:v>37.67895</c:v>
                </c:pt>
                <c:pt idx="22608">
                  <c:v>37.680616666666701</c:v>
                </c:pt>
                <c:pt idx="22609">
                  <c:v>37.682283333333402</c:v>
                </c:pt>
                <c:pt idx="22610">
                  <c:v>37.683950000000003</c:v>
                </c:pt>
                <c:pt idx="22611">
                  <c:v>37.685616666666697</c:v>
                </c:pt>
                <c:pt idx="22612">
                  <c:v>37.687283333333397</c:v>
                </c:pt>
                <c:pt idx="22613">
                  <c:v>37.688949999999998</c:v>
                </c:pt>
                <c:pt idx="22614">
                  <c:v>37.690616666666699</c:v>
                </c:pt>
                <c:pt idx="22615">
                  <c:v>37.6922833333334</c:v>
                </c:pt>
                <c:pt idx="22616">
                  <c:v>37.693950000000001</c:v>
                </c:pt>
                <c:pt idx="22617">
                  <c:v>37.695616666666702</c:v>
                </c:pt>
                <c:pt idx="22618">
                  <c:v>37.697283333333402</c:v>
                </c:pt>
                <c:pt idx="22619">
                  <c:v>37.698950000000004</c:v>
                </c:pt>
                <c:pt idx="22620">
                  <c:v>37.700616666666697</c:v>
                </c:pt>
                <c:pt idx="22621">
                  <c:v>37.702283333333398</c:v>
                </c:pt>
                <c:pt idx="22622">
                  <c:v>37.703949999999999</c:v>
                </c:pt>
                <c:pt idx="22623">
                  <c:v>37.7056166666667</c:v>
                </c:pt>
                <c:pt idx="22624">
                  <c:v>37.7072833333334</c:v>
                </c:pt>
                <c:pt idx="22625">
                  <c:v>37.708950000000002</c:v>
                </c:pt>
                <c:pt idx="22626">
                  <c:v>37.710616666666702</c:v>
                </c:pt>
                <c:pt idx="22627">
                  <c:v>37.712283333333403</c:v>
                </c:pt>
                <c:pt idx="22628">
                  <c:v>37.713949999999997</c:v>
                </c:pt>
                <c:pt idx="22629">
                  <c:v>37.715616666666698</c:v>
                </c:pt>
                <c:pt idx="22630">
                  <c:v>37.717283333333398</c:v>
                </c:pt>
                <c:pt idx="22631">
                  <c:v>37.71895</c:v>
                </c:pt>
                <c:pt idx="22632">
                  <c:v>37.7206166666667</c:v>
                </c:pt>
                <c:pt idx="22633">
                  <c:v>37.722283333333401</c:v>
                </c:pt>
                <c:pt idx="22634">
                  <c:v>37.723950000000002</c:v>
                </c:pt>
                <c:pt idx="22635">
                  <c:v>37.725616666666703</c:v>
                </c:pt>
                <c:pt idx="22636">
                  <c:v>37.727283333333403</c:v>
                </c:pt>
                <c:pt idx="22637">
                  <c:v>37.728949999999998</c:v>
                </c:pt>
                <c:pt idx="22638">
                  <c:v>37.730616666666698</c:v>
                </c:pt>
                <c:pt idx="22639">
                  <c:v>37.732283333333399</c:v>
                </c:pt>
                <c:pt idx="22640">
                  <c:v>37.73395</c:v>
                </c:pt>
                <c:pt idx="22641">
                  <c:v>37.735616666666701</c:v>
                </c:pt>
                <c:pt idx="22642">
                  <c:v>37.737283333333401</c:v>
                </c:pt>
                <c:pt idx="22643">
                  <c:v>37.738950000000003</c:v>
                </c:pt>
                <c:pt idx="22644">
                  <c:v>37.740616666666703</c:v>
                </c:pt>
                <c:pt idx="22645">
                  <c:v>37.742283333333397</c:v>
                </c:pt>
                <c:pt idx="22646">
                  <c:v>37.743949999999998</c:v>
                </c:pt>
                <c:pt idx="22647">
                  <c:v>37.745616666666699</c:v>
                </c:pt>
                <c:pt idx="22648">
                  <c:v>37.747283333333399</c:v>
                </c:pt>
                <c:pt idx="22649">
                  <c:v>37.748950000000001</c:v>
                </c:pt>
                <c:pt idx="22650">
                  <c:v>37.750616666666701</c:v>
                </c:pt>
                <c:pt idx="22651">
                  <c:v>37.752283333333402</c:v>
                </c:pt>
                <c:pt idx="22652">
                  <c:v>37.753950000000003</c:v>
                </c:pt>
                <c:pt idx="22653">
                  <c:v>37.755616666666697</c:v>
                </c:pt>
                <c:pt idx="22654">
                  <c:v>37.757283333333397</c:v>
                </c:pt>
                <c:pt idx="22655">
                  <c:v>37.758949999999999</c:v>
                </c:pt>
                <c:pt idx="22656">
                  <c:v>37.760616666666699</c:v>
                </c:pt>
                <c:pt idx="22657">
                  <c:v>37.7622833333334</c:v>
                </c:pt>
                <c:pt idx="22658">
                  <c:v>37.763950000000001</c:v>
                </c:pt>
                <c:pt idx="22659">
                  <c:v>37.765616666666702</c:v>
                </c:pt>
                <c:pt idx="22660">
                  <c:v>37.767283333333403</c:v>
                </c:pt>
                <c:pt idx="22661">
                  <c:v>37.768949999999997</c:v>
                </c:pt>
                <c:pt idx="22662">
                  <c:v>37.770616666666697</c:v>
                </c:pt>
                <c:pt idx="22663">
                  <c:v>37.772283333333398</c:v>
                </c:pt>
                <c:pt idx="22664">
                  <c:v>37.773949999999999</c:v>
                </c:pt>
                <c:pt idx="22665">
                  <c:v>37.7756166666667</c:v>
                </c:pt>
                <c:pt idx="22666">
                  <c:v>37.777283333333401</c:v>
                </c:pt>
                <c:pt idx="22667">
                  <c:v>37.778950000000002</c:v>
                </c:pt>
                <c:pt idx="22668">
                  <c:v>37.780616666666702</c:v>
                </c:pt>
                <c:pt idx="22669">
                  <c:v>37.782283333333403</c:v>
                </c:pt>
                <c:pt idx="22670">
                  <c:v>37.783949999999997</c:v>
                </c:pt>
                <c:pt idx="22671">
                  <c:v>37.785616666666698</c:v>
                </c:pt>
                <c:pt idx="22672">
                  <c:v>37.787283333333399</c:v>
                </c:pt>
                <c:pt idx="22673">
                  <c:v>37.78895</c:v>
                </c:pt>
                <c:pt idx="22674">
                  <c:v>37.7906166666667</c:v>
                </c:pt>
                <c:pt idx="22675">
                  <c:v>37.792283333333401</c:v>
                </c:pt>
                <c:pt idx="22676">
                  <c:v>37.793950000000002</c:v>
                </c:pt>
                <c:pt idx="22677">
                  <c:v>37.795616666666703</c:v>
                </c:pt>
                <c:pt idx="22678">
                  <c:v>37.797283333333397</c:v>
                </c:pt>
                <c:pt idx="22679">
                  <c:v>37.798949999999998</c:v>
                </c:pt>
                <c:pt idx="22680">
                  <c:v>37.800616666666699</c:v>
                </c:pt>
                <c:pt idx="22681">
                  <c:v>37.802283333333399</c:v>
                </c:pt>
                <c:pt idx="22682">
                  <c:v>37.80395</c:v>
                </c:pt>
                <c:pt idx="22683">
                  <c:v>37.805616666666701</c:v>
                </c:pt>
                <c:pt idx="22684">
                  <c:v>37.807283333333402</c:v>
                </c:pt>
                <c:pt idx="22685">
                  <c:v>37.808950000000003</c:v>
                </c:pt>
                <c:pt idx="22686">
                  <c:v>37.810616666666697</c:v>
                </c:pt>
                <c:pt idx="22687">
                  <c:v>37.812283333333397</c:v>
                </c:pt>
                <c:pt idx="22688">
                  <c:v>37.813949999999998</c:v>
                </c:pt>
                <c:pt idx="22689">
                  <c:v>37.815616666666699</c:v>
                </c:pt>
                <c:pt idx="22690">
                  <c:v>37.8172833333334</c:v>
                </c:pt>
                <c:pt idx="22691">
                  <c:v>37.818950000000001</c:v>
                </c:pt>
                <c:pt idx="22692">
                  <c:v>37.820616666666702</c:v>
                </c:pt>
                <c:pt idx="22693">
                  <c:v>37.822283333333402</c:v>
                </c:pt>
                <c:pt idx="22694">
                  <c:v>37.823950000000004</c:v>
                </c:pt>
                <c:pt idx="22695">
                  <c:v>37.825616666666697</c:v>
                </c:pt>
                <c:pt idx="22696">
                  <c:v>37.827283333333398</c:v>
                </c:pt>
                <c:pt idx="22697">
                  <c:v>37.828949999999999</c:v>
                </c:pt>
                <c:pt idx="22698">
                  <c:v>37.8306166666667</c:v>
                </c:pt>
                <c:pt idx="22699">
                  <c:v>37.8322833333334</c:v>
                </c:pt>
                <c:pt idx="22700">
                  <c:v>37.833950000000002</c:v>
                </c:pt>
                <c:pt idx="22701">
                  <c:v>37.835616666666702</c:v>
                </c:pt>
                <c:pt idx="22702">
                  <c:v>37.837283333333403</c:v>
                </c:pt>
                <c:pt idx="22703">
                  <c:v>37.838949999999997</c:v>
                </c:pt>
                <c:pt idx="22704">
                  <c:v>37.840616666666698</c:v>
                </c:pt>
                <c:pt idx="22705">
                  <c:v>37.842283333333398</c:v>
                </c:pt>
                <c:pt idx="22706">
                  <c:v>37.84395</c:v>
                </c:pt>
                <c:pt idx="22707">
                  <c:v>37.8456166666667</c:v>
                </c:pt>
                <c:pt idx="22708">
                  <c:v>37.847283333333401</c:v>
                </c:pt>
                <c:pt idx="22709">
                  <c:v>37.848950000000002</c:v>
                </c:pt>
                <c:pt idx="22710">
                  <c:v>37.850616666666703</c:v>
                </c:pt>
                <c:pt idx="22711">
                  <c:v>37.852283333333403</c:v>
                </c:pt>
                <c:pt idx="22712">
                  <c:v>37.853949999999998</c:v>
                </c:pt>
                <c:pt idx="22713">
                  <c:v>37.855616666666698</c:v>
                </c:pt>
                <c:pt idx="22714">
                  <c:v>37.857283333333399</c:v>
                </c:pt>
                <c:pt idx="22715">
                  <c:v>37.85895</c:v>
                </c:pt>
                <c:pt idx="22716">
                  <c:v>37.860616666666701</c:v>
                </c:pt>
                <c:pt idx="22717">
                  <c:v>37.862283333333401</c:v>
                </c:pt>
                <c:pt idx="22718">
                  <c:v>37.863950000000003</c:v>
                </c:pt>
                <c:pt idx="22719">
                  <c:v>37.865616666666703</c:v>
                </c:pt>
                <c:pt idx="22720">
                  <c:v>37.867283333333397</c:v>
                </c:pt>
                <c:pt idx="22721">
                  <c:v>37.868949999999998</c:v>
                </c:pt>
                <c:pt idx="22722">
                  <c:v>37.870616666666699</c:v>
                </c:pt>
                <c:pt idx="22723">
                  <c:v>37.872283333333399</c:v>
                </c:pt>
                <c:pt idx="22724">
                  <c:v>37.873950000000001</c:v>
                </c:pt>
                <c:pt idx="22725">
                  <c:v>37.875616666666701</c:v>
                </c:pt>
                <c:pt idx="22726">
                  <c:v>37.877283333333402</c:v>
                </c:pt>
                <c:pt idx="22727">
                  <c:v>37.878950000000003</c:v>
                </c:pt>
                <c:pt idx="22728">
                  <c:v>37.880616666666697</c:v>
                </c:pt>
                <c:pt idx="22729">
                  <c:v>37.882283333333397</c:v>
                </c:pt>
                <c:pt idx="22730">
                  <c:v>37.883949999999999</c:v>
                </c:pt>
                <c:pt idx="22731">
                  <c:v>37.885616666666699</c:v>
                </c:pt>
                <c:pt idx="22732">
                  <c:v>37.8872833333334</c:v>
                </c:pt>
                <c:pt idx="22733">
                  <c:v>37.888950000000001</c:v>
                </c:pt>
                <c:pt idx="22734">
                  <c:v>37.890616666666702</c:v>
                </c:pt>
                <c:pt idx="22735">
                  <c:v>37.892283333333403</c:v>
                </c:pt>
                <c:pt idx="22736">
                  <c:v>37.893949999999997</c:v>
                </c:pt>
                <c:pt idx="22737">
                  <c:v>37.895616666666697</c:v>
                </c:pt>
                <c:pt idx="22738">
                  <c:v>37.897283333333398</c:v>
                </c:pt>
                <c:pt idx="22739">
                  <c:v>37.898949999999999</c:v>
                </c:pt>
                <c:pt idx="22740">
                  <c:v>37.9006166666667</c:v>
                </c:pt>
                <c:pt idx="22741">
                  <c:v>37.902283333333401</c:v>
                </c:pt>
                <c:pt idx="22742">
                  <c:v>37.903950000000002</c:v>
                </c:pt>
                <c:pt idx="22743">
                  <c:v>37.905616666666702</c:v>
                </c:pt>
                <c:pt idx="22744">
                  <c:v>37.907283333333403</c:v>
                </c:pt>
                <c:pt idx="22745">
                  <c:v>37.908949999999997</c:v>
                </c:pt>
                <c:pt idx="22746">
                  <c:v>37.910616666666698</c:v>
                </c:pt>
                <c:pt idx="22747">
                  <c:v>37.912283333333399</c:v>
                </c:pt>
                <c:pt idx="22748">
                  <c:v>37.91395</c:v>
                </c:pt>
                <c:pt idx="22749">
                  <c:v>37.9156166666667</c:v>
                </c:pt>
                <c:pt idx="22750">
                  <c:v>37.917283333333401</c:v>
                </c:pt>
                <c:pt idx="22751">
                  <c:v>37.918950000000002</c:v>
                </c:pt>
                <c:pt idx="22752">
                  <c:v>37.920616666666703</c:v>
                </c:pt>
                <c:pt idx="22753">
                  <c:v>37.922283333333397</c:v>
                </c:pt>
                <c:pt idx="22754">
                  <c:v>37.923949999999998</c:v>
                </c:pt>
                <c:pt idx="22755">
                  <c:v>37.925616666666699</c:v>
                </c:pt>
                <c:pt idx="22756">
                  <c:v>37.927283333333399</c:v>
                </c:pt>
                <c:pt idx="22757">
                  <c:v>37.92895</c:v>
                </c:pt>
                <c:pt idx="22758">
                  <c:v>37.930616666666701</c:v>
                </c:pt>
                <c:pt idx="22759">
                  <c:v>37.932283333333402</c:v>
                </c:pt>
                <c:pt idx="22760">
                  <c:v>37.933950000000003</c:v>
                </c:pt>
                <c:pt idx="22761">
                  <c:v>37.935616666666697</c:v>
                </c:pt>
                <c:pt idx="22762">
                  <c:v>37.937283333333397</c:v>
                </c:pt>
                <c:pt idx="22763">
                  <c:v>37.938949999999998</c:v>
                </c:pt>
                <c:pt idx="22764">
                  <c:v>37.940616666666699</c:v>
                </c:pt>
                <c:pt idx="22765">
                  <c:v>37.9422833333334</c:v>
                </c:pt>
                <c:pt idx="22766">
                  <c:v>37.943950000000001</c:v>
                </c:pt>
                <c:pt idx="22767">
                  <c:v>37.945616666666702</c:v>
                </c:pt>
                <c:pt idx="22768">
                  <c:v>37.947283333333402</c:v>
                </c:pt>
                <c:pt idx="22769">
                  <c:v>37.948950000000004</c:v>
                </c:pt>
                <c:pt idx="22770">
                  <c:v>37.950616666666697</c:v>
                </c:pt>
                <c:pt idx="22771">
                  <c:v>37.952283333333398</c:v>
                </c:pt>
                <c:pt idx="22772">
                  <c:v>37.953949999999999</c:v>
                </c:pt>
                <c:pt idx="22773">
                  <c:v>37.9556166666667</c:v>
                </c:pt>
                <c:pt idx="22774">
                  <c:v>37.9572833333334</c:v>
                </c:pt>
                <c:pt idx="22775">
                  <c:v>37.958950000000002</c:v>
                </c:pt>
                <c:pt idx="22776">
                  <c:v>37.960616666666702</c:v>
                </c:pt>
                <c:pt idx="22777">
                  <c:v>37.962283333333403</c:v>
                </c:pt>
                <c:pt idx="22778">
                  <c:v>37.963949999999997</c:v>
                </c:pt>
                <c:pt idx="22779">
                  <c:v>37.965616666666698</c:v>
                </c:pt>
                <c:pt idx="22780">
                  <c:v>37.967283333333398</c:v>
                </c:pt>
                <c:pt idx="22781">
                  <c:v>37.96895</c:v>
                </c:pt>
                <c:pt idx="22782">
                  <c:v>37.9706166666667</c:v>
                </c:pt>
                <c:pt idx="22783">
                  <c:v>37.972283333333401</c:v>
                </c:pt>
                <c:pt idx="22784">
                  <c:v>37.973950000000002</c:v>
                </c:pt>
                <c:pt idx="22785">
                  <c:v>37.975616666666703</c:v>
                </c:pt>
                <c:pt idx="22786">
                  <c:v>37.977283333333403</c:v>
                </c:pt>
                <c:pt idx="22787">
                  <c:v>37.978949999999998</c:v>
                </c:pt>
                <c:pt idx="22788">
                  <c:v>37.980616666666698</c:v>
                </c:pt>
                <c:pt idx="22789">
                  <c:v>37.982283333333399</c:v>
                </c:pt>
                <c:pt idx="22790">
                  <c:v>37.98395</c:v>
                </c:pt>
                <c:pt idx="22791">
                  <c:v>37.985616666666701</c:v>
                </c:pt>
                <c:pt idx="22792">
                  <c:v>37.987283333333401</c:v>
                </c:pt>
                <c:pt idx="22793">
                  <c:v>37.988950000000003</c:v>
                </c:pt>
                <c:pt idx="22794">
                  <c:v>37.990616666666703</c:v>
                </c:pt>
                <c:pt idx="22795">
                  <c:v>37.992283333333397</c:v>
                </c:pt>
                <c:pt idx="22796">
                  <c:v>37.993949999999998</c:v>
                </c:pt>
                <c:pt idx="22797">
                  <c:v>37.995616666666699</c:v>
                </c:pt>
                <c:pt idx="22798">
                  <c:v>37.997283333333399</c:v>
                </c:pt>
                <c:pt idx="22799">
                  <c:v>37.998950000000001</c:v>
                </c:pt>
                <c:pt idx="22800">
                  <c:v>38.000616666666701</c:v>
                </c:pt>
                <c:pt idx="22801">
                  <c:v>38.002283333333402</c:v>
                </c:pt>
                <c:pt idx="22802">
                  <c:v>38.003950000000003</c:v>
                </c:pt>
                <c:pt idx="22803">
                  <c:v>38.005616666666697</c:v>
                </c:pt>
                <c:pt idx="22804">
                  <c:v>38.007283333333397</c:v>
                </c:pt>
                <c:pt idx="22805">
                  <c:v>38.008949999999999</c:v>
                </c:pt>
                <c:pt idx="22806">
                  <c:v>38.010616666666699</c:v>
                </c:pt>
                <c:pt idx="22807">
                  <c:v>38.0122833333334</c:v>
                </c:pt>
                <c:pt idx="22808">
                  <c:v>38.013950000000001</c:v>
                </c:pt>
                <c:pt idx="22809">
                  <c:v>38.015616666666702</c:v>
                </c:pt>
                <c:pt idx="22810">
                  <c:v>38.017283333333403</c:v>
                </c:pt>
                <c:pt idx="22811">
                  <c:v>38.018949999999997</c:v>
                </c:pt>
                <c:pt idx="22812">
                  <c:v>38.020616666666697</c:v>
                </c:pt>
                <c:pt idx="22813">
                  <c:v>38.022283333333398</c:v>
                </c:pt>
                <c:pt idx="22814">
                  <c:v>38.023949999999999</c:v>
                </c:pt>
                <c:pt idx="22815">
                  <c:v>38.0256166666667</c:v>
                </c:pt>
                <c:pt idx="22816">
                  <c:v>38.027283333333401</c:v>
                </c:pt>
                <c:pt idx="22817">
                  <c:v>38.028950000000002</c:v>
                </c:pt>
                <c:pt idx="22818">
                  <c:v>38.030616666666702</c:v>
                </c:pt>
                <c:pt idx="22819">
                  <c:v>38.032283333333403</c:v>
                </c:pt>
                <c:pt idx="22820">
                  <c:v>38.033949999999997</c:v>
                </c:pt>
                <c:pt idx="22821">
                  <c:v>38.035616666666698</c:v>
                </c:pt>
                <c:pt idx="22822">
                  <c:v>38.037283333333399</c:v>
                </c:pt>
                <c:pt idx="22823">
                  <c:v>38.03895</c:v>
                </c:pt>
                <c:pt idx="22824">
                  <c:v>38.0406166666667</c:v>
                </c:pt>
                <c:pt idx="22825">
                  <c:v>38.042283333333401</c:v>
                </c:pt>
                <c:pt idx="22826">
                  <c:v>38.043950000000002</c:v>
                </c:pt>
                <c:pt idx="22827">
                  <c:v>38.045616666666703</c:v>
                </c:pt>
                <c:pt idx="22828">
                  <c:v>38.047283333333397</c:v>
                </c:pt>
                <c:pt idx="22829">
                  <c:v>38.048949999999998</c:v>
                </c:pt>
                <c:pt idx="22830">
                  <c:v>38.050616666666699</c:v>
                </c:pt>
                <c:pt idx="22831">
                  <c:v>38.052283333333399</c:v>
                </c:pt>
                <c:pt idx="22832">
                  <c:v>38.05395</c:v>
                </c:pt>
                <c:pt idx="22833">
                  <c:v>38.055616666666701</c:v>
                </c:pt>
                <c:pt idx="22834">
                  <c:v>38.057283333333402</c:v>
                </c:pt>
                <c:pt idx="22835">
                  <c:v>38.058950000000003</c:v>
                </c:pt>
                <c:pt idx="22836">
                  <c:v>38.060616666666697</c:v>
                </c:pt>
                <c:pt idx="22837">
                  <c:v>38.062283333333397</c:v>
                </c:pt>
                <c:pt idx="22838">
                  <c:v>38.063949999999998</c:v>
                </c:pt>
                <c:pt idx="22839">
                  <c:v>38.065616666666699</c:v>
                </c:pt>
                <c:pt idx="22840">
                  <c:v>38.0672833333334</c:v>
                </c:pt>
                <c:pt idx="22841">
                  <c:v>38.068950000000001</c:v>
                </c:pt>
                <c:pt idx="22842">
                  <c:v>38.070616666666702</c:v>
                </c:pt>
                <c:pt idx="22843">
                  <c:v>38.072283333333402</c:v>
                </c:pt>
                <c:pt idx="22844">
                  <c:v>38.073950000000004</c:v>
                </c:pt>
                <c:pt idx="22845">
                  <c:v>38.075616666666697</c:v>
                </c:pt>
                <c:pt idx="22846">
                  <c:v>38.077283333333398</c:v>
                </c:pt>
                <c:pt idx="22847">
                  <c:v>38.078949999999999</c:v>
                </c:pt>
                <c:pt idx="22848">
                  <c:v>38.0806166666667</c:v>
                </c:pt>
                <c:pt idx="22849">
                  <c:v>38.0822833333334</c:v>
                </c:pt>
                <c:pt idx="22850">
                  <c:v>38.083950000000002</c:v>
                </c:pt>
                <c:pt idx="22851">
                  <c:v>38.085616666666702</c:v>
                </c:pt>
                <c:pt idx="22852">
                  <c:v>38.087283333333403</c:v>
                </c:pt>
                <c:pt idx="22853">
                  <c:v>38.088949999999997</c:v>
                </c:pt>
                <c:pt idx="22854">
                  <c:v>38.090616666666698</c:v>
                </c:pt>
                <c:pt idx="22855">
                  <c:v>38.092283333333398</c:v>
                </c:pt>
                <c:pt idx="22856">
                  <c:v>38.09395</c:v>
                </c:pt>
                <c:pt idx="22857">
                  <c:v>38.0956166666667</c:v>
                </c:pt>
                <c:pt idx="22858">
                  <c:v>38.097283333333401</c:v>
                </c:pt>
                <c:pt idx="22859">
                  <c:v>38.098950000000002</c:v>
                </c:pt>
                <c:pt idx="22860">
                  <c:v>38.100616666666703</c:v>
                </c:pt>
                <c:pt idx="22861">
                  <c:v>38.102283333333403</c:v>
                </c:pt>
                <c:pt idx="22862">
                  <c:v>38.103949999999998</c:v>
                </c:pt>
                <c:pt idx="22863">
                  <c:v>38.105616666666698</c:v>
                </c:pt>
                <c:pt idx="22864">
                  <c:v>38.107283333333399</c:v>
                </c:pt>
                <c:pt idx="22865">
                  <c:v>38.10895</c:v>
                </c:pt>
                <c:pt idx="22866">
                  <c:v>38.110616666666701</c:v>
                </c:pt>
                <c:pt idx="22867">
                  <c:v>38.112283333333401</c:v>
                </c:pt>
                <c:pt idx="22868">
                  <c:v>38.113950000000003</c:v>
                </c:pt>
                <c:pt idx="22869">
                  <c:v>38.115616666666703</c:v>
                </c:pt>
                <c:pt idx="22870">
                  <c:v>38.117283333333397</c:v>
                </c:pt>
                <c:pt idx="22871">
                  <c:v>38.118949999999998</c:v>
                </c:pt>
                <c:pt idx="22872">
                  <c:v>38.120616666666699</c:v>
                </c:pt>
                <c:pt idx="22873">
                  <c:v>38.122283333333399</c:v>
                </c:pt>
                <c:pt idx="22874">
                  <c:v>38.123950000000001</c:v>
                </c:pt>
                <c:pt idx="22875">
                  <c:v>38.125616666666701</c:v>
                </c:pt>
                <c:pt idx="22876">
                  <c:v>38.127283333333402</c:v>
                </c:pt>
                <c:pt idx="22877">
                  <c:v>38.128950000000003</c:v>
                </c:pt>
                <c:pt idx="22878">
                  <c:v>38.130616666666697</c:v>
                </c:pt>
                <c:pt idx="22879">
                  <c:v>38.132283333333397</c:v>
                </c:pt>
                <c:pt idx="22880">
                  <c:v>38.133949999999999</c:v>
                </c:pt>
                <c:pt idx="22881">
                  <c:v>38.135616666666699</c:v>
                </c:pt>
                <c:pt idx="22882">
                  <c:v>38.1372833333334</c:v>
                </c:pt>
                <c:pt idx="22883">
                  <c:v>38.138950000000001</c:v>
                </c:pt>
                <c:pt idx="22884">
                  <c:v>38.140616666666702</c:v>
                </c:pt>
                <c:pt idx="22885">
                  <c:v>38.142283333333403</c:v>
                </c:pt>
                <c:pt idx="22886">
                  <c:v>38.143949999999997</c:v>
                </c:pt>
                <c:pt idx="22887">
                  <c:v>38.145616666666697</c:v>
                </c:pt>
                <c:pt idx="22888">
                  <c:v>38.147283333333398</c:v>
                </c:pt>
                <c:pt idx="22889">
                  <c:v>38.148949999999999</c:v>
                </c:pt>
                <c:pt idx="22890">
                  <c:v>38.1506166666667</c:v>
                </c:pt>
                <c:pt idx="22891">
                  <c:v>38.152283333333401</c:v>
                </c:pt>
                <c:pt idx="22892">
                  <c:v>38.153950000000002</c:v>
                </c:pt>
                <c:pt idx="22893">
                  <c:v>38.155616666666702</c:v>
                </c:pt>
                <c:pt idx="22894">
                  <c:v>38.157283333333403</c:v>
                </c:pt>
                <c:pt idx="22895">
                  <c:v>38.158949999999997</c:v>
                </c:pt>
                <c:pt idx="22896">
                  <c:v>38.160616666666698</c:v>
                </c:pt>
                <c:pt idx="22897">
                  <c:v>38.162283333333399</c:v>
                </c:pt>
                <c:pt idx="22898">
                  <c:v>38.16395</c:v>
                </c:pt>
                <c:pt idx="22899">
                  <c:v>38.1656166666667</c:v>
                </c:pt>
                <c:pt idx="22900">
                  <c:v>38.167283333333401</c:v>
                </c:pt>
                <c:pt idx="22901">
                  <c:v>38.168950000000002</c:v>
                </c:pt>
                <c:pt idx="22902">
                  <c:v>38.170616666666703</c:v>
                </c:pt>
                <c:pt idx="22903">
                  <c:v>38.172283333333397</c:v>
                </c:pt>
                <c:pt idx="22904">
                  <c:v>38.173949999999998</c:v>
                </c:pt>
                <c:pt idx="22905">
                  <c:v>38.175616666666699</c:v>
                </c:pt>
                <c:pt idx="22906">
                  <c:v>38.177283333333399</c:v>
                </c:pt>
                <c:pt idx="22907">
                  <c:v>38.17895</c:v>
                </c:pt>
                <c:pt idx="22908">
                  <c:v>38.180616666666701</c:v>
                </c:pt>
                <c:pt idx="22909">
                  <c:v>38.182283333333402</c:v>
                </c:pt>
                <c:pt idx="22910">
                  <c:v>38.183950000000003</c:v>
                </c:pt>
                <c:pt idx="22911">
                  <c:v>38.185616666666697</c:v>
                </c:pt>
                <c:pt idx="22912">
                  <c:v>38.187283333333397</c:v>
                </c:pt>
                <c:pt idx="22913">
                  <c:v>38.188949999999998</c:v>
                </c:pt>
                <c:pt idx="22914">
                  <c:v>38.190616666666699</c:v>
                </c:pt>
                <c:pt idx="22915">
                  <c:v>38.1922833333334</c:v>
                </c:pt>
                <c:pt idx="22916">
                  <c:v>38.193950000000001</c:v>
                </c:pt>
                <c:pt idx="22917">
                  <c:v>38.195616666666702</c:v>
                </c:pt>
                <c:pt idx="22918">
                  <c:v>38.197283333333402</c:v>
                </c:pt>
                <c:pt idx="22919">
                  <c:v>38.198950000000004</c:v>
                </c:pt>
                <c:pt idx="22920">
                  <c:v>38.200616666666697</c:v>
                </c:pt>
                <c:pt idx="22921">
                  <c:v>38.202283333333398</c:v>
                </c:pt>
                <c:pt idx="22922">
                  <c:v>38.203949999999999</c:v>
                </c:pt>
                <c:pt idx="22923">
                  <c:v>38.2056166666667</c:v>
                </c:pt>
                <c:pt idx="22924">
                  <c:v>38.2072833333334</c:v>
                </c:pt>
                <c:pt idx="22925">
                  <c:v>38.208950000000002</c:v>
                </c:pt>
                <c:pt idx="22926">
                  <c:v>38.210616666666702</c:v>
                </c:pt>
                <c:pt idx="22927">
                  <c:v>38.212283333333403</c:v>
                </c:pt>
                <c:pt idx="22928">
                  <c:v>38.213949999999997</c:v>
                </c:pt>
                <c:pt idx="22929">
                  <c:v>38.215616666666698</c:v>
                </c:pt>
                <c:pt idx="22930">
                  <c:v>38.217283333333398</c:v>
                </c:pt>
                <c:pt idx="22931">
                  <c:v>38.21895</c:v>
                </c:pt>
                <c:pt idx="22932">
                  <c:v>38.2206166666667</c:v>
                </c:pt>
                <c:pt idx="22933">
                  <c:v>38.222283333333401</c:v>
                </c:pt>
                <c:pt idx="22934">
                  <c:v>38.223950000000002</c:v>
                </c:pt>
                <c:pt idx="22935">
                  <c:v>38.225616666666703</c:v>
                </c:pt>
                <c:pt idx="22936">
                  <c:v>38.227283333333403</c:v>
                </c:pt>
                <c:pt idx="22937">
                  <c:v>38.228949999999998</c:v>
                </c:pt>
                <c:pt idx="22938">
                  <c:v>38.230616666666698</c:v>
                </c:pt>
                <c:pt idx="22939">
                  <c:v>38.232283333333399</c:v>
                </c:pt>
                <c:pt idx="22940">
                  <c:v>38.23395</c:v>
                </c:pt>
                <c:pt idx="22941">
                  <c:v>38.235616666666701</c:v>
                </c:pt>
                <c:pt idx="22942">
                  <c:v>38.237283333333401</c:v>
                </c:pt>
                <c:pt idx="22943">
                  <c:v>38.238950000000003</c:v>
                </c:pt>
                <c:pt idx="22944">
                  <c:v>38.240616666666703</c:v>
                </c:pt>
                <c:pt idx="22945">
                  <c:v>38.242283333333397</c:v>
                </c:pt>
                <c:pt idx="22946">
                  <c:v>38.243949999999998</c:v>
                </c:pt>
                <c:pt idx="22947">
                  <c:v>38.245616666666699</c:v>
                </c:pt>
                <c:pt idx="22948">
                  <c:v>38.247283333333399</c:v>
                </c:pt>
                <c:pt idx="22949">
                  <c:v>38.248950000000001</c:v>
                </c:pt>
                <c:pt idx="22950">
                  <c:v>38.250616666666701</c:v>
                </c:pt>
                <c:pt idx="22951">
                  <c:v>38.252283333333402</c:v>
                </c:pt>
                <c:pt idx="22952">
                  <c:v>38.253950000000003</c:v>
                </c:pt>
                <c:pt idx="22953">
                  <c:v>38.255616666666697</c:v>
                </c:pt>
                <c:pt idx="22954">
                  <c:v>38.257283333333397</c:v>
                </c:pt>
                <c:pt idx="22955">
                  <c:v>38.258949999999999</c:v>
                </c:pt>
                <c:pt idx="22956">
                  <c:v>38.260616666666699</c:v>
                </c:pt>
                <c:pt idx="22957">
                  <c:v>38.2622833333334</c:v>
                </c:pt>
                <c:pt idx="22958">
                  <c:v>38.263950000000001</c:v>
                </c:pt>
                <c:pt idx="22959">
                  <c:v>38.265616666666702</c:v>
                </c:pt>
                <c:pt idx="22960">
                  <c:v>38.267283333333403</c:v>
                </c:pt>
                <c:pt idx="22961">
                  <c:v>38.268949999999997</c:v>
                </c:pt>
                <c:pt idx="22962">
                  <c:v>38.270616666666697</c:v>
                </c:pt>
                <c:pt idx="22963">
                  <c:v>38.272283333333398</c:v>
                </c:pt>
                <c:pt idx="22964">
                  <c:v>38.273949999999999</c:v>
                </c:pt>
                <c:pt idx="22965">
                  <c:v>38.2756166666667</c:v>
                </c:pt>
                <c:pt idx="22966">
                  <c:v>38.277283333333401</c:v>
                </c:pt>
                <c:pt idx="22967">
                  <c:v>38.278950000000002</c:v>
                </c:pt>
                <c:pt idx="22968">
                  <c:v>38.280616666666702</c:v>
                </c:pt>
                <c:pt idx="22969">
                  <c:v>38.282283333333403</c:v>
                </c:pt>
                <c:pt idx="22970">
                  <c:v>38.283949999999997</c:v>
                </c:pt>
                <c:pt idx="22971">
                  <c:v>38.285616666666698</c:v>
                </c:pt>
                <c:pt idx="22972">
                  <c:v>38.287283333333399</c:v>
                </c:pt>
                <c:pt idx="22973">
                  <c:v>38.28895</c:v>
                </c:pt>
                <c:pt idx="22974">
                  <c:v>38.2906166666667</c:v>
                </c:pt>
                <c:pt idx="22975">
                  <c:v>38.292283333333401</c:v>
                </c:pt>
                <c:pt idx="22976">
                  <c:v>38.293950000000002</c:v>
                </c:pt>
                <c:pt idx="22977">
                  <c:v>38.295616666666703</c:v>
                </c:pt>
                <c:pt idx="22978">
                  <c:v>38.297283333333397</c:v>
                </c:pt>
                <c:pt idx="22979">
                  <c:v>38.298949999999998</c:v>
                </c:pt>
                <c:pt idx="22980">
                  <c:v>38.300616666666699</c:v>
                </c:pt>
                <c:pt idx="22981">
                  <c:v>38.302283333333399</c:v>
                </c:pt>
                <c:pt idx="22982">
                  <c:v>38.30395</c:v>
                </c:pt>
                <c:pt idx="22983">
                  <c:v>38.305616666666701</c:v>
                </c:pt>
                <c:pt idx="22984">
                  <c:v>38.307283333333402</c:v>
                </c:pt>
                <c:pt idx="22985">
                  <c:v>38.308950000000003</c:v>
                </c:pt>
                <c:pt idx="22986">
                  <c:v>38.310616666666697</c:v>
                </c:pt>
                <c:pt idx="22987">
                  <c:v>38.312283333333397</c:v>
                </c:pt>
                <c:pt idx="22988">
                  <c:v>38.313949999999998</c:v>
                </c:pt>
                <c:pt idx="22989">
                  <c:v>38.315616666666699</c:v>
                </c:pt>
                <c:pt idx="22990">
                  <c:v>38.3172833333334</c:v>
                </c:pt>
                <c:pt idx="22991">
                  <c:v>38.318950000000001</c:v>
                </c:pt>
                <c:pt idx="22992">
                  <c:v>38.320616666666702</c:v>
                </c:pt>
                <c:pt idx="22993">
                  <c:v>38.322283333333402</c:v>
                </c:pt>
                <c:pt idx="22994">
                  <c:v>38.323950000000004</c:v>
                </c:pt>
                <c:pt idx="22995">
                  <c:v>38.325616666666697</c:v>
                </c:pt>
                <c:pt idx="22996">
                  <c:v>38.327283333333398</c:v>
                </c:pt>
                <c:pt idx="22997">
                  <c:v>38.328949999999999</c:v>
                </c:pt>
                <c:pt idx="22998">
                  <c:v>38.3306166666667</c:v>
                </c:pt>
                <c:pt idx="22999">
                  <c:v>38.3322833333334</c:v>
                </c:pt>
                <c:pt idx="23000">
                  <c:v>38.333950000000002</c:v>
                </c:pt>
                <c:pt idx="23001">
                  <c:v>38.335616666666702</c:v>
                </c:pt>
                <c:pt idx="23002">
                  <c:v>38.337283333333403</c:v>
                </c:pt>
                <c:pt idx="23003">
                  <c:v>38.338949999999997</c:v>
                </c:pt>
                <c:pt idx="23004">
                  <c:v>38.340616666666698</c:v>
                </c:pt>
                <c:pt idx="23005">
                  <c:v>38.342283333333398</c:v>
                </c:pt>
                <c:pt idx="23006">
                  <c:v>38.34395</c:v>
                </c:pt>
                <c:pt idx="23007">
                  <c:v>38.3456166666667</c:v>
                </c:pt>
                <c:pt idx="23008">
                  <c:v>38.347283333333401</c:v>
                </c:pt>
                <c:pt idx="23009">
                  <c:v>38.348950000000002</c:v>
                </c:pt>
                <c:pt idx="23010">
                  <c:v>38.350616666666703</c:v>
                </c:pt>
                <c:pt idx="23011">
                  <c:v>38.352283333333403</c:v>
                </c:pt>
                <c:pt idx="23012">
                  <c:v>38.353949999999998</c:v>
                </c:pt>
                <c:pt idx="23013">
                  <c:v>38.355616666666698</c:v>
                </c:pt>
                <c:pt idx="23014">
                  <c:v>38.357283333333399</c:v>
                </c:pt>
                <c:pt idx="23015">
                  <c:v>38.35895</c:v>
                </c:pt>
                <c:pt idx="23016">
                  <c:v>38.360616666666701</c:v>
                </c:pt>
                <c:pt idx="23017">
                  <c:v>38.362283333333401</c:v>
                </c:pt>
                <c:pt idx="23018">
                  <c:v>38.363950000000003</c:v>
                </c:pt>
                <c:pt idx="23019">
                  <c:v>38.365616666666703</c:v>
                </c:pt>
                <c:pt idx="23020">
                  <c:v>38.367283333333397</c:v>
                </c:pt>
                <c:pt idx="23021">
                  <c:v>38.368949999999998</c:v>
                </c:pt>
                <c:pt idx="23022">
                  <c:v>38.370616666666699</c:v>
                </c:pt>
                <c:pt idx="23023">
                  <c:v>38.372283333333399</c:v>
                </c:pt>
                <c:pt idx="23024">
                  <c:v>38.373950000000001</c:v>
                </c:pt>
                <c:pt idx="23025">
                  <c:v>38.375616666666701</c:v>
                </c:pt>
                <c:pt idx="23026">
                  <c:v>38.377283333333402</c:v>
                </c:pt>
                <c:pt idx="23027">
                  <c:v>38.378950000000003</c:v>
                </c:pt>
                <c:pt idx="23028">
                  <c:v>38.380616666666697</c:v>
                </c:pt>
                <c:pt idx="23029">
                  <c:v>38.382283333333397</c:v>
                </c:pt>
                <c:pt idx="23030">
                  <c:v>38.383949999999999</c:v>
                </c:pt>
                <c:pt idx="23031">
                  <c:v>38.385616666666699</c:v>
                </c:pt>
                <c:pt idx="23032">
                  <c:v>38.3872833333334</c:v>
                </c:pt>
                <c:pt idx="23033">
                  <c:v>38.388950000000001</c:v>
                </c:pt>
                <c:pt idx="23034">
                  <c:v>38.390616666666702</c:v>
                </c:pt>
                <c:pt idx="23035">
                  <c:v>38.392283333333403</c:v>
                </c:pt>
                <c:pt idx="23036">
                  <c:v>38.393949999999997</c:v>
                </c:pt>
                <c:pt idx="23037">
                  <c:v>38.395616666666697</c:v>
                </c:pt>
                <c:pt idx="23038">
                  <c:v>38.397283333333398</c:v>
                </c:pt>
                <c:pt idx="23039">
                  <c:v>38.398949999999999</c:v>
                </c:pt>
                <c:pt idx="23040">
                  <c:v>38.4006166666667</c:v>
                </c:pt>
                <c:pt idx="23041">
                  <c:v>38.402283333333401</c:v>
                </c:pt>
                <c:pt idx="23042">
                  <c:v>38.403950000000002</c:v>
                </c:pt>
                <c:pt idx="23043">
                  <c:v>38.405616666666702</c:v>
                </c:pt>
                <c:pt idx="23044">
                  <c:v>38.407283333333403</c:v>
                </c:pt>
                <c:pt idx="23045">
                  <c:v>38.408949999999997</c:v>
                </c:pt>
                <c:pt idx="23046">
                  <c:v>38.410616666666698</c:v>
                </c:pt>
                <c:pt idx="23047">
                  <c:v>38.412283333333399</c:v>
                </c:pt>
                <c:pt idx="23048">
                  <c:v>38.41395</c:v>
                </c:pt>
                <c:pt idx="23049">
                  <c:v>38.4156166666667</c:v>
                </c:pt>
                <c:pt idx="23050">
                  <c:v>38.417283333333401</c:v>
                </c:pt>
                <c:pt idx="23051">
                  <c:v>38.418950000000002</c:v>
                </c:pt>
                <c:pt idx="23052">
                  <c:v>38.420616666666703</c:v>
                </c:pt>
                <c:pt idx="23053">
                  <c:v>38.422283333333397</c:v>
                </c:pt>
                <c:pt idx="23054">
                  <c:v>38.423949999999998</c:v>
                </c:pt>
                <c:pt idx="23055">
                  <c:v>38.425616666666699</c:v>
                </c:pt>
                <c:pt idx="23056">
                  <c:v>38.427283333333399</c:v>
                </c:pt>
                <c:pt idx="23057">
                  <c:v>38.42895</c:v>
                </c:pt>
                <c:pt idx="23058">
                  <c:v>38.430616666666701</c:v>
                </c:pt>
                <c:pt idx="23059">
                  <c:v>38.432283333333402</c:v>
                </c:pt>
                <c:pt idx="23060">
                  <c:v>38.433950000000003</c:v>
                </c:pt>
                <c:pt idx="23061">
                  <c:v>38.435616666666697</c:v>
                </c:pt>
                <c:pt idx="23062">
                  <c:v>38.437283333333397</c:v>
                </c:pt>
                <c:pt idx="23063">
                  <c:v>38.438949999999998</c:v>
                </c:pt>
                <c:pt idx="23064">
                  <c:v>38.440616666666699</c:v>
                </c:pt>
                <c:pt idx="23065">
                  <c:v>38.4422833333334</c:v>
                </c:pt>
                <c:pt idx="23066">
                  <c:v>38.443950000000001</c:v>
                </c:pt>
                <c:pt idx="23067">
                  <c:v>38.445616666666702</c:v>
                </c:pt>
                <c:pt idx="23068">
                  <c:v>38.447283333333402</c:v>
                </c:pt>
                <c:pt idx="23069">
                  <c:v>38.448950000000004</c:v>
                </c:pt>
                <c:pt idx="23070">
                  <c:v>38.450616666666697</c:v>
                </c:pt>
                <c:pt idx="23071">
                  <c:v>38.452283333333398</c:v>
                </c:pt>
                <c:pt idx="23072">
                  <c:v>38.453949999999999</c:v>
                </c:pt>
                <c:pt idx="23073">
                  <c:v>38.4556166666667</c:v>
                </c:pt>
                <c:pt idx="23074">
                  <c:v>38.4572833333334</c:v>
                </c:pt>
                <c:pt idx="23075">
                  <c:v>38.458950000000002</c:v>
                </c:pt>
                <c:pt idx="23076">
                  <c:v>38.460616666666702</c:v>
                </c:pt>
                <c:pt idx="23077">
                  <c:v>38.462283333333403</c:v>
                </c:pt>
                <c:pt idx="23078">
                  <c:v>38.463949999999997</c:v>
                </c:pt>
                <c:pt idx="23079">
                  <c:v>38.465616666666698</c:v>
                </c:pt>
                <c:pt idx="23080">
                  <c:v>38.467283333333398</c:v>
                </c:pt>
                <c:pt idx="23081">
                  <c:v>38.46895</c:v>
                </c:pt>
                <c:pt idx="23082">
                  <c:v>38.4706166666667</c:v>
                </c:pt>
                <c:pt idx="23083">
                  <c:v>38.472283333333401</c:v>
                </c:pt>
                <c:pt idx="23084">
                  <c:v>38.473950000000002</c:v>
                </c:pt>
                <c:pt idx="23085">
                  <c:v>38.475616666666703</c:v>
                </c:pt>
                <c:pt idx="23086">
                  <c:v>38.477283333333403</c:v>
                </c:pt>
                <c:pt idx="23087">
                  <c:v>38.478949999999998</c:v>
                </c:pt>
                <c:pt idx="23088">
                  <c:v>38.480616666666698</c:v>
                </c:pt>
                <c:pt idx="23089">
                  <c:v>38.482283333333399</c:v>
                </c:pt>
                <c:pt idx="23090">
                  <c:v>38.48395</c:v>
                </c:pt>
                <c:pt idx="23091">
                  <c:v>38.485616666666701</c:v>
                </c:pt>
                <c:pt idx="23092">
                  <c:v>38.487283333333401</c:v>
                </c:pt>
                <c:pt idx="23093">
                  <c:v>38.488950000000003</c:v>
                </c:pt>
                <c:pt idx="23094">
                  <c:v>38.490616666666703</c:v>
                </c:pt>
                <c:pt idx="23095">
                  <c:v>38.492283333333397</c:v>
                </c:pt>
                <c:pt idx="23096">
                  <c:v>38.493949999999998</c:v>
                </c:pt>
                <c:pt idx="23097">
                  <c:v>38.495616666666699</c:v>
                </c:pt>
                <c:pt idx="23098">
                  <c:v>38.497283333333399</c:v>
                </c:pt>
                <c:pt idx="23099">
                  <c:v>38.498950000000001</c:v>
                </c:pt>
                <c:pt idx="23100">
                  <c:v>38.500616666666701</c:v>
                </c:pt>
                <c:pt idx="23101">
                  <c:v>38.502283333333402</c:v>
                </c:pt>
                <c:pt idx="23102">
                  <c:v>38.503950000000003</c:v>
                </c:pt>
                <c:pt idx="23103">
                  <c:v>38.505616666666697</c:v>
                </c:pt>
                <c:pt idx="23104">
                  <c:v>38.507283333333397</c:v>
                </c:pt>
                <c:pt idx="23105">
                  <c:v>38.508949999999999</c:v>
                </c:pt>
                <c:pt idx="23106">
                  <c:v>38.510616666666699</c:v>
                </c:pt>
                <c:pt idx="23107">
                  <c:v>38.5122833333334</c:v>
                </c:pt>
                <c:pt idx="23108">
                  <c:v>38.513950000000001</c:v>
                </c:pt>
                <c:pt idx="23109">
                  <c:v>38.515616666666702</c:v>
                </c:pt>
                <c:pt idx="23110">
                  <c:v>38.517283333333403</c:v>
                </c:pt>
                <c:pt idx="23111">
                  <c:v>38.518949999999997</c:v>
                </c:pt>
                <c:pt idx="23112">
                  <c:v>38.520616666666697</c:v>
                </c:pt>
                <c:pt idx="23113">
                  <c:v>38.522283333333398</c:v>
                </c:pt>
                <c:pt idx="23114">
                  <c:v>38.523949999999999</c:v>
                </c:pt>
                <c:pt idx="23115">
                  <c:v>38.5256166666667</c:v>
                </c:pt>
                <c:pt idx="23116">
                  <c:v>38.527283333333401</c:v>
                </c:pt>
                <c:pt idx="23117">
                  <c:v>38.528950000000002</c:v>
                </c:pt>
                <c:pt idx="23118">
                  <c:v>38.530616666666702</c:v>
                </c:pt>
                <c:pt idx="23119">
                  <c:v>38.532283333333403</c:v>
                </c:pt>
                <c:pt idx="23120">
                  <c:v>38.533949999999997</c:v>
                </c:pt>
                <c:pt idx="23121">
                  <c:v>38.535616666666698</c:v>
                </c:pt>
                <c:pt idx="23122">
                  <c:v>38.537283333333399</c:v>
                </c:pt>
                <c:pt idx="23123">
                  <c:v>38.53895</c:v>
                </c:pt>
                <c:pt idx="23124">
                  <c:v>38.5406166666667</c:v>
                </c:pt>
                <c:pt idx="23125">
                  <c:v>38.542283333333401</c:v>
                </c:pt>
                <c:pt idx="23126">
                  <c:v>38.543950000000002</c:v>
                </c:pt>
                <c:pt idx="23127">
                  <c:v>38.545616666666703</c:v>
                </c:pt>
                <c:pt idx="23128">
                  <c:v>38.547283333333397</c:v>
                </c:pt>
                <c:pt idx="23129">
                  <c:v>38.548949999999998</c:v>
                </c:pt>
                <c:pt idx="23130">
                  <c:v>38.550616666666699</c:v>
                </c:pt>
                <c:pt idx="23131">
                  <c:v>38.552283333333399</c:v>
                </c:pt>
                <c:pt idx="23132">
                  <c:v>38.55395</c:v>
                </c:pt>
                <c:pt idx="23133">
                  <c:v>38.555616666666701</c:v>
                </c:pt>
                <c:pt idx="23134">
                  <c:v>38.557283333333402</c:v>
                </c:pt>
                <c:pt idx="23135">
                  <c:v>38.558950000000003</c:v>
                </c:pt>
                <c:pt idx="23136">
                  <c:v>38.560616666666697</c:v>
                </c:pt>
                <c:pt idx="23137">
                  <c:v>38.562283333333397</c:v>
                </c:pt>
                <c:pt idx="23138">
                  <c:v>38.563949999999998</c:v>
                </c:pt>
                <c:pt idx="23139">
                  <c:v>38.565616666666699</c:v>
                </c:pt>
                <c:pt idx="23140">
                  <c:v>38.5672833333334</c:v>
                </c:pt>
                <c:pt idx="23141">
                  <c:v>38.568950000000001</c:v>
                </c:pt>
                <c:pt idx="23142">
                  <c:v>38.570616666666702</c:v>
                </c:pt>
                <c:pt idx="23143">
                  <c:v>38.572283333333402</c:v>
                </c:pt>
                <c:pt idx="23144">
                  <c:v>38.573950000000004</c:v>
                </c:pt>
                <c:pt idx="23145">
                  <c:v>38.575616666666697</c:v>
                </c:pt>
                <c:pt idx="23146">
                  <c:v>38.577283333333398</c:v>
                </c:pt>
                <c:pt idx="23147">
                  <c:v>38.578949999999999</c:v>
                </c:pt>
                <c:pt idx="23148">
                  <c:v>38.5806166666667</c:v>
                </c:pt>
                <c:pt idx="23149">
                  <c:v>38.5822833333334</c:v>
                </c:pt>
                <c:pt idx="23150">
                  <c:v>38.583950000000002</c:v>
                </c:pt>
                <c:pt idx="23151">
                  <c:v>38.585616666666702</c:v>
                </c:pt>
                <c:pt idx="23152">
                  <c:v>38.587283333333403</c:v>
                </c:pt>
                <c:pt idx="23153">
                  <c:v>38.588949999999997</c:v>
                </c:pt>
                <c:pt idx="23154">
                  <c:v>38.590616666666698</c:v>
                </c:pt>
                <c:pt idx="23155">
                  <c:v>38.592283333333398</c:v>
                </c:pt>
                <c:pt idx="23156">
                  <c:v>38.59395</c:v>
                </c:pt>
                <c:pt idx="23157">
                  <c:v>38.5956166666667</c:v>
                </c:pt>
                <c:pt idx="23158">
                  <c:v>38.597283333333401</c:v>
                </c:pt>
                <c:pt idx="23159">
                  <c:v>38.598950000000002</c:v>
                </c:pt>
                <c:pt idx="23160">
                  <c:v>38.600616666666703</c:v>
                </c:pt>
                <c:pt idx="23161">
                  <c:v>38.602283333333403</c:v>
                </c:pt>
                <c:pt idx="23162">
                  <c:v>38.603949999999998</c:v>
                </c:pt>
                <c:pt idx="23163">
                  <c:v>38.605616666666698</c:v>
                </c:pt>
                <c:pt idx="23164">
                  <c:v>38.607283333333399</c:v>
                </c:pt>
                <c:pt idx="23165">
                  <c:v>38.60895</c:v>
                </c:pt>
                <c:pt idx="23166">
                  <c:v>38.610616666666701</c:v>
                </c:pt>
                <c:pt idx="23167">
                  <c:v>38.612283333333401</c:v>
                </c:pt>
                <c:pt idx="23168">
                  <c:v>38.613950000000003</c:v>
                </c:pt>
                <c:pt idx="23169">
                  <c:v>38.615616666666703</c:v>
                </c:pt>
                <c:pt idx="23170">
                  <c:v>38.617283333333397</c:v>
                </c:pt>
                <c:pt idx="23171">
                  <c:v>38.618949999999998</c:v>
                </c:pt>
                <c:pt idx="23172">
                  <c:v>38.620616666666699</c:v>
                </c:pt>
                <c:pt idx="23173">
                  <c:v>38.622283333333399</c:v>
                </c:pt>
                <c:pt idx="23174">
                  <c:v>38.623950000000001</c:v>
                </c:pt>
                <c:pt idx="23175">
                  <c:v>38.625616666666701</c:v>
                </c:pt>
                <c:pt idx="23176">
                  <c:v>38.627283333333402</c:v>
                </c:pt>
                <c:pt idx="23177">
                  <c:v>38.628950000000003</c:v>
                </c:pt>
                <c:pt idx="23178">
                  <c:v>38.630616666666697</c:v>
                </c:pt>
                <c:pt idx="23179">
                  <c:v>38.632283333333397</c:v>
                </c:pt>
                <c:pt idx="23180">
                  <c:v>38.633949999999999</c:v>
                </c:pt>
                <c:pt idx="23181">
                  <c:v>38.635616666666699</c:v>
                </c:pt>
                <c:pt idx="23182">
                  <c:v>38.6372833333334</c:v>
                </c:pt>
                <c:pt idx="23183">
                  <c:v>38.638950000000001</c:v>
                </c:pt>
                <c:pt idx="23184">
                  <c:v>38.640616666666702</c:v>
                </c:pt>
                <c:pt idx="23185">
                  <c:v>38.642283333333403</c:v>
                </c:pt>
                <c:pt idx="23186">
                  <c:v>38.643949999999997</c:v>
                </c:pt>
                <c:pt idx="23187">
                  <c:v>38.645616666666697</c:v>
                </c:pt>
                <c:pt idx="23188">
                  <c:v>38.647283333333398</c:v>
                </c:pt>
                <c:pt idx="23189">
                  <c:v>38.648949999999999</c:v>
                </c:pt>
                <c:pt idx="23190">
                  <c:v>38.6506166666667</c:v>
                </c:pt>
                <c:pt idx="23191">
                  <c:v>38.652283333333401</c:v>
                </c:pt>
                <c:pt idx="23192">
                  <c:v>38.653950000000002</c:v>
                </c:pt>
                <c:pt idx="23193">
                  <c:v>38.655616666666702</c:v>
                </c:pt>
                <c:pt idx="23194">
                  <c:v>38.657283333333403</c:v>
                </c:pt>
                <c:pt idx="23195">
                  <c:v>38.658949999999997</c:v>
                </c:pt>
                <c:pt idx="23196">
                  <c:v>38.660616666666698</c:v>
                </c:pt>
                <c:pt idx="23197">
                  <c:v>38.662283333333399</c:v>
                </c:pt>
                <c:pt idx="23198">
                  <c:v>38.66395</c:v>
                </c:pt>
                <c:pt idx="23199">
                  <c:v>38.6656166666667</c:v>
                </c:pt>
                <c:pt idx="23200">
                  <c:v>38.667283333333401</c:v>
                </c:pt>
                <c:pt idx="23201">
                  <c:v>38.668950000000002</c:v>
                </c:pt>
                <c:pt idx="23202">
                  <c:v>38.670616666666703</c:v>
                </c:pt>
                <c:pt idx="23203">
                  <c:v>38.672283333333397</c:v>
                </c:pt>
                <c:pt idx="23204">
                  <c:v>38.673949999999998</c:v>
                </c:pt>
                <c:pt idx="23205">
                  <c:v>38.675616666666699</c:v>
                </c:pt>
                <c:pt idx="23206">
                  <c:v>38.677283333333399</c:v>
                </c:pt>
                <c:pt idx="23207">
                  <c:v>38.67895</c:v>
                </c:pt>
                <c:pt idx="23208">
                  <c:v>38.680616666666701</c:v>
                </c:pt>
                <c:pt idx="23209">
                  <c:v>38.682283333333402</c:v>
                </c:pt>
                <c:pt idx="23210">
                  <c:v>38.683950000000003</c:v>
                </c:pt>
                <c:pt idx="23211">
                  <c:v>38.685616666666697</c:v>
                </c:pt>
                <c:pt idx="23212">
                  <c:v>38.687283333333397</c:v>
                </c:pt>
                <c:pt idx="23213">
                  <c:v>38.688949999999998</c:v>
                </c:pt>
                <c:pt idx="23214">
                  <c:v>38.690616666666699</c:v>
                </c:pt>
                <c:pt idx="23215">
                  <c:v>38.6922833333334</c:v>
                </c:pt>
                <c:pt idx="23216">
                  <c:v>38.693950000000001</c:v>
                </c:pt>
                <c:pt idx="23217">
                  <c:v>38.695616666666702</c:v>
                </c:pt>
                <c:pt idx="23218">
                  <c:v>38.697283333333402</c:v>
                </c:pt>
                <c:pt idx="23219">
                  <c:v>38.698950000000004</c:v>
                </c:pt>
                <c:pt idx="23220">
                  <c:v>38.700616666666697</c:v>
                </c:pt>
                <c:pt idx="23221">
                  <c:v>38.702283333333398</c:v>
                </c:pt>
                <c:pt idx="23222">
                  <c:v>38.703949999999999</c:v>
                </c:pt>
                <c:pt idx="23223">
                  <c:v>38.7056166666667</c:v>
                </c:pt>
                <c:pt idx="23224">
                  <c:v>38.7072833333334</c:v>
                </c:pt>
                <c:pt idx="23225">
                  <c:v>38.708950000000002</c:v>
                </c:pt>
                <c:pt idx="23226">
                  <c:v>38.710616666666702</c:v>
                </c:pt>
                <c:pt idx="23227">
                  <c:v>38.712283333333403</c:v>
                </c:pt>
                <c:pt idx="23228">
                  <c:v>38.713949999999997</c:v>
                </c:pt>
                <c:pt idx="23229">
                  <c:v>38.715616666666698</c:v>
                </c:pt>
                <c:pt idx="23230">
                  <c:v>38.717283333333398</c:v>
                </c:pt>
                <c:pt idx="23231">
                  <c:v>38.71895</c:v>
                </c:pt>
                <c:pt idx="23232">
                  <c:v>38.7206166666667</c:v>
                </c:pt>
                <c:pt idx="23233">
                  <c:v>38.722283333333401</c:v>
                </c:pt>
                <c:pt idx="23234">
                  <c:v>38.723950000000002</c:v>
                </c:pt>
                <c:pt idx="23235">
                  <c:v>38.725616666666703</c:v>
                </c:pt>
                <c:pt idx="23236">
                  <c:v>38.727283333333403</c:v>
                </c:pt>
                <c:pt idx="23237">
                  <c:v>38.728949999999998</c:v>
                </c:pt>
                <c:pt idx="23238">
                  <c:v>38.730616666666698</c:v>
                </c:pt>
                <c:pt idx="23239">
                  <c:v>38.732283333333399</c:v>
                </c:pt>
                <c:pt idx="23240">
                  <c:v>38.73395</c:v>
                </c:pt>
                <c:pt idx="23241">
                  <c:v>38.735616666666701</c:v>
                </c:pt>
                <c:pt idx="23242">
                  <c:v>38.737283333333401</c:v>
                </c:pt>
                <c:pt idx="23243">
                  <c:v>38.738950000000003</c:v>
                </c:pt>
                <c:pt idx="23244">
                  <c:v>38.740616666666703</c:v>
                </c:pt>
                <c:pt idx="23245">
                  <c:v>38.742283333333397</c:v>
                </c:pt>
                <c:pt idx="23246">
                  <c:v>38.743949999999998</c:v>
                </c:pt>
                <c:pt idx="23247">
                  <c:v>38.745616666666699</c:v>
                </c:pt>
                <c:pt idx="23248">
                  <c:v>38.747283333333399</c:v>
                </c:pt>
                <c:pt idx="23249">
                  <c:v>38.748950000000001</c:v>
                </c:pt>
                <c:pt idx="23250">
                  <c:v>38.750616666666701</c:v>
                </c:pt>
                <c:pt idx="23251">
                  <c:v>38.752283333333402</c:v>
                </c:pt>
                <c:pt idx="23252">
                  <c:v>38.753950000000003</c:v>
                </c:pt>
                <c:pt idx="23253">
                  <c:v>38.755616666666697</c:v>
                </c:pt>
                <c:pt idx="23254">
                  <c:v>38.757283333333397</c:v>
                </c:pt>
                <c:pt idx="23255">
                  <c:v>38.758949999999999</c:v>
                </c:pt>
                <c:pt idx="23256">
                  <c:v>38.760616666666699</c:v>
                </c:pt>
                <c:pt idx="23257">
                  <c:v>38.7622833333334</c:v>
                </c:pt>
                <c:pt idx="23258">
                  <c:v>38.763950000000001</c:v>
                </c:pt>
                <c:pt idx="23259">
                  <c:v>38.765616666666702</c:v>
                </c:pt>
                <c:pt idx="23260">
                  <c:v>38.767283333333403</c:v>
                </c:pt>
                <c:pt idx="23261">
                  <c:v>38.768949999999997</c:v>
                </c:pt>
                <c:pt idx="23262">
                  <c:v>38.770616666666697</c:v>
                </c:pt>
                <c:pt idx="23263">
                  <c:v>38.772283333333398</c:v>
                </c:pt>
                <c:pt idx="23264">
                  <c:v>38.773949999999999</c:v>
                </c:pt>
                <c:pt idx="23265">
                  <c:v>38.7756166666667</c:v>
                </c:pt>
                <c:pt idx="23266">
                  <c:v>38.777283333333401</c:v>
                </c:pt>
                <c:pt idx="23267">
                  <c:v>38.778950000000002</c:v>
                </c:pt>
                <c:pt idx="23268">
                  <c:v>38.780616666666702</c:v>
                </c:pt>
                <c:pt idx="23269">
                  <c:v>38.782283333333403</c:v>
                </c:pt>
                <c:pt idx="23270">
                  <c:v>38.783949999999997</c:v>
                </c:pt>
                <c:pt idx="23271">
                  <c:v>38.785616666666698</c:v>
                </c:pt>
                <c:pt idx="23272">
                  <c:v>38.787283333333399</c:v>
                </c:pt>
                <c:pt idx="23273">
                  <c:v>38.78895</c:v>
                </c:pt>
                <c:pt idx="23274">
                  <c:v>38.7906166666667</c:v>
                </c:pt>
                <c:pt idx="23275">
                  <c:v>38.792283333333401</c:v>
                </c:pt>
                <c:pt idx="23276">
                  <c:v>38.793950000000002</c:v>
                </c:pt>
                <c:pt idx="23277">
                  <c:v>38.795616666666703</c:v>
                </c:pt>
                <c:pt idx="23278">
                  <c:v>38.797283333333397</c:v>
                </c:pt>
                <c:pt idx="23279">
                  <c:v>38.798949999999998</c:v>
                </c:pt>
                <c:pt idx="23280">
                  <c:v>38.800616666666699</c:v>
                </c:pt>
                <c:pt idx="23281">
                  <c:v>38.802283333333399</c:v>
                </c:pt>
                <c:pt idx="23282">
                  <c:v>38.80395</c:v>
                </c:pt>
                <c:pt idx="23283">
                  <c:v>38.805616666666701</c:v>
                </c:pt>
                <c:pt idx="23284">
                  <c:v>38.807283333333402</c:v>
                </c:pt>
                <c:pt idx="23285">
                  <c:v>38.808950000000003</c:v>
                </c:pt>
                <c:pt idx="23286">
                  <c:v>38.810616666666697</c:v>
                </c:pt>
                <c:pt idx="23287">
                  <c:v>38.812283333333397</c:v>
                </c:pt>
                <c:pt idx="23288">
                  <c:v>38.813949999999998</c:v>
                </c:pt>
                <c:pt idx="23289">
                  <c:v>38.815616666666699</c:v>
                </c:pt>
                <c:pt idx="23290">
                  <c:v>38.8172833333334</c:v>
                </c:pt>
                <c:pt idx="23291">
                  <c:v>38.818950000000001</c:v>
                </c:pt>
                <c:pt idx="23292">
                  <c:v>38.820616666666702</c:v>
                </c:pt>
                <c:pt idx="23293">
                  <c:v>38.822283333333402</c:v>
                </c:pt>
                <c:pt idx="23294">
                  <c:v>38.823950000000004</c:v>
                </c:pt>
                <c:pt idx="23295">
                  <c:v>38.825616666666697</c:v>
                </c:pt>
                <c:pt idx="23296">
                  <c:v>38.827283333333398</c:v>
                </c:pt>
                <c:pt idx="23297">
                  <c:v>38.828949999999999</c:v>
                </c:pt>
                <c:pt idx="23298">
                  <c:v>38.8306166666667</c:v>
                </c:pt>
                <c:pt idx="23299">
                  <c:v>38.8322833333334</c:v>
                </c:pt>
                <c:pt idx="23300">
                  <c:v>38.833950000000002</c:v>
                </c:pt>
                <c:pt idx="23301">
                  <c:v>38.835616666666702</c:v>
                </c:pt>
                <c:pt idx="23302">
                  <c:v>38.837283333333403</c:v>
                </c:pt>
                <c:pt idx="23303">
                  <c:v>38.838949999999997</c:v>
                </c:pt>
                <c:pt idx="23304">
                  <c:v>38.840616666666698</c:v>
                </c:pt>
                <c:pt idx="23305">
                  <c:v>38.842283333333398</c:v>
                </c:pt>
                <c:pt idx="23306">
                  <c:v>38.84395</c:v>
                </c:pt>
                <c:pt idx="23307">
                  <c:v>38.8456166666667</c:v>
                </c:pt>
                <c:pt idx="23308">
                  <c:v>38.847283333333401</c:v>
                </c:pt>
                <c:pt idx="23309">
                  <c:v>38.848950000000002</c:v>
                </c:pt>
                <c:pt idx="23310">
                  <c:v>38.850616666666703</c:v>
                </c:pt>
                <c:pt idx="23311">
                  <c:v>38.852283333333403</c:v>
                </c:pt>
                <c:pt idx="23312">
                  <c:v>38.853949999999998</c:v>
                </c:pt>
                <c:pt idx="23313">
                  <c:v>38.855616666666698</c:v>
                </c:pt>
                <c:pt idx="23314">
                  <c:v>38.857283333333399</c:v>
                </c:pt>
                <c:pt idx="23315">
                  <c:v>38.85895</c:v>
                </c:pt>
                <c:pt idx="23316">
                  <c:v>38.860616666666701</c:v>
                </c:pt>
                <c:pt idx="23317">
                  <c:v>38.862283333333401</c:v>
                </c:pt>
                <c:pt idx="23318">
                  <c:v>38.863950000000003</c:v>
                </c:pt>
                <c:pt idx="23319">
                  <c:v>38.865616666666703</c:v>
                </c:pt>
                <c:pt idx="23320">
                  <c:v>38.867283333333397</c:v>
                </c:pt>
                <c:pt idx="23321">
                  <c:v>38.868949999999998</c:v>
                </c:pt>
                <c:pt idx="23322">
                  <c:v>38.870616666666699</c:v>
                </c:pt>
                <c:pt idx="23323">
                  <c:v>38.872283333333399</c:v>
                </c:pt>
                <c:pt idx="23324">
                  <c:v>38.873950000000001</c:v>
                </c:pt>
                <c:pt idx="23325">
                  <c:v>38.875616666666701</c:v>
                </c:pt>
                <c:pt idx="23326">
                  <c:v>38.877283333333402</c:v>
                </c:pt>
                <c:pt idx="23327">
                  <c:v>38.878950000000003</c:v>
                </c:pt>
                <c:pt idx="23328">
                  <c:v>38.880616666666697</c:v>
                </c:pt>
                <c:pt idx="23329">
                  <c:v>38.882283333333397</c:v>
                </c:pt>
                <c:pt idx="23330">
                  <c:v>38.883949999999999</c:v>
                </c:pt>
                <c:pt idx="23331">
                  <c:v>38.885616666666699</c:v>
                </c:pt>
                <c:pt idx="23332">
                  <c:v>38.8872833333334</c:v>
                </c:pt>
                <c:pt idx="23333">
                  <c:v>38.888950000000001</c:v>
                </c:pt>
                <c:pt idx="23334">
                  <c:v>38.890616666666702</c:v>
                </c:pt>
                <c:pt idx="23335">
                  <c:v>38.892283333333403</c:v>
                </c:pt>
                <c:pt idx="23336">
                  <c:v>38.893949999999997</c:v>
                </c:pt>
                <c:pt idx="23337">
                  <c:v>38.895616666666697</c:v>
                </c:pt>
                <c:pt idx="23338">
                  <c:v>38.897283333333398</c:v>
                </c:pt>
                <c:pt idx="23339">
                  <c:v>38.898949999999999</c:v>
                </c:pt>
                <c:pt idx="23340">
                  <c:v>38.9006166666667</c:v>
                </c:pt>
                <c:pt idx="23341">
                  <c:v>38.902283333333401</c:v>
                </c:pt>
                <c:pt idx="23342">
                  <c:v>38.903950000000002</c:v>
                </c:pt>
                <c:pt idx="23343">
                  <c:v>38.905616666666702</c:v>
                </c:pt>
                <c:pt idx="23344">
                  <c:v>38.907283333333403</c:v>
                </c:pt>
                <c:pt idx="23345">
                  <c:v>38.908949999999997</c:v>
                </c:pt>
                <c:pt idx="23346">
                  <c:v>38.910616666666698</c:v>
                </c:pt>
                <c:pt idx="23347">
                  <c:v>38.912283333333399</c:v>
                </c:pt>
                <c:pt idx="23348">
                  <c:v>38.91395</c:v>
                </c:pt>
                <c:pt idx="23349">
                  <c:v>38.9156166666667</c:v>
                </c:pt>
                <c:pt idx="23350">
                  <c:v>38.917283333333401</c:v>
                </c:pt>
                <c:pt idx="23351">
                  <c:v>38.918950000000002</c:v>
                </c:pt>
                <c:pt idx="23352">
                  <c:v>38.920616666666703</c:v>
                </c:pt>
                <c:pt idx="23353">
                  <c:v>38.922283333333397</c:v>
                </c:pt>
                <c:pt idx="23354">
                  <c:v>38.923949999999998</c:v>
                </c:pt>
                <c:pt idx="23355">
                  <c:v>38.925616666666699</c:v>
                </c:pt>
                <c:pt idx="23356">
                  <c:v>38.927283333333399</c:v>
                </c:pt>
                <c:pt idx="23357">
                  <c:v>38.92895</c:v>
                </c:pt>
                <c:pt idx="23358">
                  <c:v>38.930616666666701</c:v>
                </c:pt>
                <c:pt idx="23359">
                  <c:v>38.932283333333402</c:v>
                </c:pt>
                <c:pt idx="23360">
                  <c:v>38.933950000000003</c:v>
                </c:pt>
                <c:pt idx="23361">
                  <c:v>38.935616666666697</c:v>
                </c:pt>
                <c:pt idx="23362">
                  <c:v>38.937283333333397</c:v>
                </c:pt>
                <c:pt idx="23363">
                  <c:v>38.938949999999998</c:v>
                </c:pt>
                <c:pt idx="23364">
                  <c:v>38.940616666666699</c:v>
                </c:pt>
                <c:pt idx="23365">
                  <c:v>38.9422833333334</c:v>
                </c:pt>
                <c:pt idx="23366">
                  <c:v>38.943950000000001</c:v>
                </c:pt>
                <c:pt idx="23367">
                  <c:v>38.945616666666702</c:v>
                </c:pt>
                <c:pt idx="23368">
                  <c:v>38.947283333333402</c:v>
                </c:pt>
                <c:pt idx="23369">
                  <c:v>38.948950000000004</c:v>
                </c:pt>
                <c:pt idx="23370">
                  <c:v>38.950616666666697</c:v>
                </c:pt>
                <c:pt idx="23371">
                  <c:v>38.952283333333398</c:v>
                </c:pt>
                <c:pt idx="23372">
                  <c:v>38.953949999999999</c:v>
                </c:pt>
                <c:pt idx="23373">
                  <c:v>38.9556166666667</c:v>
                </c:pt>
                <c:pt idx="23374">
                  <c:v>38.9572833333334</c:v>
                </c:pt>
                <c:pt idx="23375">
                  <c:v>38.958950000000002</c:v>
                </c:pt>
                <c:pt idx="23376">
                  <c:v>38.960616666666702</c:v>
                </c:pt>
                <c:pt idx="23377">
                  <c:v>38.962283333333403</c:v>
                </c:pt>
                <c:pt idx="23378">
                  <c:v>38.963949999999997</c:v>
                </c:pt>
                <c:pt idx="23379">
                  <c:v>38.965616666666698</c:v>
                </c:pt>
                <c:pt idx="23380">
                  <c:v>38.967283333333398</c:v>
                </c:pt>
                <c:pt idx="23381">
                  <c:v>38.96895</c:v>
                </c:pt>
                <c:pt idx="23382">
                  <c:v>38.9706166666667</c:v>
                </c:pt>
                <c:pt idx="23383">
                  <c:v>38.972283333333401</c:v>
                </c:pt>
                <c:pt idx="23384">
                  <c:v>38.973950000000002</c:v>
                </c:pt>
                <c:pt idx="23385">
                  <c:v>38.975616666666703</c:v>
                </c:pt>
                <c:pt idx="23386">
                  <c:v>38.977283333333403</c:v>
                </c:pt>
                <c:pt idx="23387">
                  <c:v>38.978949999999998</c:v>
                </c:pt>
                <c:pt idx="23388">
                  <c:v>38.980616666666698</c:v>
                </c:pt>
                <c:pt idx="23389">
                  <c:v>38.982283333333399</c:v>
                </c:pt>
                <c:pt idx="23390">
                  <c:v>38.98395</c:v>
                </c:pt>
                <c:pt idx="23391">
                  <c:v>38.985616666666701</c:v>
                </c:pt>
                <c:pt idx="23392">
                  <c:v>38.987283333333401</c:v>
                </c:pt>
                <c:pt idx="23393">
                  <c:v>38.988950000000003</c:v>
                </c:pt>
                <c:pt idx="23394">
                  <c:v>38.990616666666703</c:v>
                </c:pt>
                <c:pt idx="23395">
                  <c:v>38.992283333333397</c:v>
                </c:pt>
                <c:pt idx="23396">
                  <c:v>38.993949999999998</c:v>
                </c:pt>
                <c:pt idx="23397">
                  <c:v>38.995616666666699</c:v>
                </c:pt>
                <c:pt idx="23398">
                  <c:v>38.997283333333399</c:v>
                </c:pt>
                <c:pt idx="23399">
                  <c:v>38.998950000000001</c:v>
                </c:pt>
                <c:pt idx="23400">
                  <c:v>39.000616666666701</c:v>
                </c:pt>
                <c:pt idx="23401">
                  <c:v>39.002283333333402</c:v>
                </c:pt>
                <c:pt idx="23402">
                  <c:v>39.003950000000003</c:v>
                </c:pt>
                <c:pt idx="23403">
                  <c:v>39.005616666666697</c:v>
                </c:pt>
                <c:pt idx="23404">
                  <c:v>39.007283333333397</c:v>
                </c:pt>
                <c:pt idx="23405">
                  <c:v>39.008949999999999</c:v>
                </c:pt>
                <c:pt idx="23406">
                  <c:v>39.010616666666699</c:v>
                </c:pt>
                <c:pt idx="23407">
                  <c:v>39.0122833333334</c:v>
                </c:pt>
                <c:pt idx="23408">
                  <c:v>39.013950000000001</c:v>
                </c:pt>
                <c:pt idx="23409">
                  <c:v>39.015616666666702</c:v>
                </c:pt>
                <c:pt idx="23410">
                  <c:v>39.017283333333403</c:v>
                </c:pt>
                <c:pt idx="23411">
                  <c:v>39.018949999999997</c:v>
                </c:pt>
                <c:pt idx="23412">
                  <c:v>39.020616666666697</c:v>
                </c:pt>
                <c:pt idx="23413">
                  <c:v>39.022283333333398</c:v>
                </c:pt>
                <c:pt idx="23414">
                  <c:v>39.023949999999999</c:v>
                </c:pt>
                <c:pt idx="23415">
                  <c:v>39.0256166666667</c:v>
                </c:pt>
                <c:pt idx="23416">
                  <c:v>39.027283333333401</c:v>
                </c:pt>
                <c:pt idx="23417">
                  <c:v>39.028950000000002</c:v>
                </c:pt>
                <c:pt idx="23418">
                  <c:v>39.030616666666702</c:v>
                </c:pt>
                <c:pt idx="23419">
                  <c:v>39.032283333333403</c:v>
                </c:pt>
                <c:pt idx="23420">
                  <c:v>39.033949999999997</c:v>
                </c:pt>
                <c:pt idx="23421">
                  <c:v>39.035616666666698</c:v>
                </c:pt>
                <c:pt idx="23422">
                  <c:v>39.037283333333399</c:v>
                </c:pt>
                <c:pt idx="23423">
                  <c:v>39.03895</c:v>
                </c:pt>
                <c:pt idx="23424">
                  <c:v>39.0406166666667</c:v>
                </c:pt>
                <c:pt idx="23425">
                  <c:v>39.042283333333401</c:v>
                </c:pt>
                <c:pt idx="23426">
                  <c:v>39.043950000000002</c:v>
                </c:pt>
                <c:pt idx="23427">
                  <c:v>39.045616666666703</c:v>
                </c:pt>
                <c:pt idx="23428">
                  <c:v>39.047283333333397</c:v>
                </c:pt>
                <c:pt idx="23429">
                  <c:v>39.048949999999998</c:v>
                </c:pt>
                <c:pt idx="23430">
                  <c:v>39.050616666666699</c:v>
                </c:pt>
                <c:pt idx="23431">
                  <c:v>39.052283333333399</c:v>
                </c:pt>
                <c:pt idx="23432">
                  <c:v>39.05395</c:v>
                </c:pt>
                <c:pt idx="23433">
                  <c:v>39.055616666666701</c:v>
                </c:pt>
                <c:pt idx="23434">
                  <c:v>39.057283333333402</c:v>
                </c:pt>
                <c:pt idx="23435">
                  <c:v>39.058950000000003</c:v>
                </c:pt>
                <c:pt idx="23436">
                  <c:v>39.060616666666697</c:v>
                </c:pt>
                <c:pt idx="23437">
                  <c:v>39.062283333333397</c:v>
                </c:pt>
                <c:pt idx="23438">
                  <c:v>39.063949999999998</c:v>
                </c:pt>
                <c:pt idx="23439">
                  <c:v>39.065616666666699</c:v>
                </c:pt>
                <c:pt idx="23440">
                  <c:v>39.0672833333334</c:v>
                </c:pt>
                <c:pt idx="23441">
                  <c:v>39.068950000000001</c:v>
                </c:pt>
                <c:pt idx="23442">
                  <c:v>39.070616666666702</c:v>
                </c:pt>
                <c:pt idx="23443">
                  <c:v>39.072283333333402</c:v>
                </c:pt>
                <c:pt idx="23444">
                  <c:v>39.073950000000004</c:v>
                </c:pt>
                <c:pt idx="23445">
                  <c:v>39.075616666666697</c:v>
                </c:pt>
                <c:pt idx="23446">
                  <c:v>39.077283333333398</c:v>
                </c:pt>
                <c:pt idx="23447">
                  <c:v>39.078949999999999</c:v>
                </c:pt>
                <c:pt idx="23448">
                  <c:v>39.0806166666667</c:v>
                </c:pt>
                <c:pt idx="23449">
                  <c:v>39.0822833333334</c:v>
                </c:pt>
                <c:pt idx="23450">
                  <c:v>39.083950000000002</c:v>
                </c:pt>
                <c:pt idx="23451">
                  <c:v>39.085616666666702</c:v>
                </c:pt>
                <c:pt idx="23452">
                  <c:v>39.087283333333403</c:v>
                </c:pt>
                <c:pt idx="23453">
                  <c:v>39.088949999999997</c:v>
                </c:pt>
                <c:pt idx="23454">
                  <c:v>39.090616666666698</c:v>
                </c:pt>
                <c:pt idx="23455">
                  <c:v>39.092283333333398</c:v>
                </c:pt>
                <c:pt idx="23456">
                  <c:v>39.09395</c:v>
                </c:pt>
                <c:pt idx="23457">
                  <c:v>39.0956166666667</c:v>
                </c:pt>
                <c:pt idx="23458">
                  <c:v>39.097283333333401</c:v>
                </c:pt>
                <c:pt idx="23459">
                  <c:v>39.098950000000002</c:v>
                </c:pt>
                <c:pt idx="23460">
                  <c:v>39.100616666666703</c:v>
                </c:pt>
                <c:pt idx="23461">
                  <c:v>39.102283333333403</c:v>
                </c:pt>
                <c:pt idx="23462">
                  <c:v>39.103949999999998</c:v>
                </c:pt>
                <c:pt idx="23463">
                  <c:v>39.105616666666698</c:v>
                </c:pt>
                <c:pt idx="23464">
                  <c:v>39.107283333333399</c:v>
                </c:pt>
                <c:pt idx="23465">
                  <c:v>39.10895</c:v>
                </c:pt>
                <c:pt idx="23466">
                  <c:v>39.110616666666701</c:v>
                </c:pt>
                <c:pt idx="23467">
                  <c:v>39.112283333333401</c:v>
                </c:pt>
                <c:pt idx="23468">
                  <c:v>39.113950000000003</c:v>
                </c:pt>
                <c:pt idx="23469">
                  <c:v>39.115616666666703</c:v>
                </c:pt>
                <c:pt idx="23470">
                  <c:v>39.117283333333397</c:v>
                </c:pt>
                <c:pt idx="23471">
                  <c:v>39.118949999999998</c:v>
                </c:pt>
                <c:pt idx="23472">
                  <c:v>39.120616666666699</c:v>
                </c:pt>
                <c:pt idx="23473">
                  <c:v>39.122283333333399</c:v>
                </c:pt>
                <c:pt idx="23474">
                  <c:v>39.123950000000001</c:v>
                </c:pt>
                <c:pt idx="23475">
                  <c:v>39.125616666666701</c:v>
                </c:pt>
                <c:pt idx="23476">
                  <c:v>39.127283333333402</c:v>
                </c:pt>
                <c:pt idx="23477">
                  <c:v>39.128950000000003</c:v>
                </c:pt>
                <c:pt idx="23478">
                  <c:v>39.130616666666697</c:v>
                </c:pt>
                <c:pt idx="23479">
                  <c:v>39.132283333333397</c:v>
                </c:pt>
                <c:pt idx="23480">
                  <c:v>39.133949999999999</c:v>
                </c:pt>
                <c:pt idx="23481">
                  <c:v>39.135616666666699</c:v>
                </c:pt>
                <c:pt idx="23482">
                  <c:v>39.1372833333334</c:v>
                </c:pt>
                <c:pt idx="23483">
                  <c:v>39.138950000000001</c:v>
                </c:pt>
                <c:pt idx="23484">
                  <c:v>39.140616666666702</c:v>
                </c:pt>
                <c:pt idx="23485">
                  <c:v>39.142283333333403</c:v>
                </c:pt>
                <c:pt idx="23486">
                  <c:v>39.143949999999997</c:v>
                </c:pt>
                <c:pt idx="23487">
                  <c:v>39.145616666666697</c:v>
                </c:pt>
                <c:pt idx="23488">
                  <c:v>39.147283333333398</c:v>
                </c:pt>
                <c:pt idx="23489">
                  <c:v>39.148949999999999</c:v>
                </c:pt>
                <c:pt idx="23490">
                  <c:v>39.1506166666667</c:v>
                </c:pt>
                <c:pt idx="23491">
                  <c:v>39.152283333333401</c:v>
                </c:pt>
                <c:pt idx="23492">
                  <c:v>39.153950000000002</c:v>
                </c:pt>
                <c:pt idx="23493">
                  <c:v>39.155616666666702</c:v>
                </c:pt>
                <c:pt idx="23494">
                  <c:v>39.157283333333403</c:v>
                </c:pt>
                <c:pt idx="23495">
                  <c:v>39.158949999999997</c:v>
                </c:pt>
                <c:pt idx="23496">
                  <c:v>39.160616666666698</c:v>
                </c:pt>
                <c:pt idx="23497">
                  <c:v>39.162283333333399</c:v>
                </c:pt>
                <c:pt idx="23498">
                  <c:v>39.16395</c:v>
                </c:pt>
                <c:pt idx="23499">
                  <c:v>39.1656166666667</c:v>
                </c:pt>
                <c:pt idx="23500">
                  <c:v>39.167283333333401</c:v>
                </c:pt>
                <c:pt idx="23501">
                  <c:v>39.168950000000002</c:v>
                </c:pt>
                <c:pt idx="23502">
                  <c:v>39.170616666666703</c:v>
                </c:pt>
                <c:pt idx="23503">
                  <c:v>39.172283333333397</c:v>
                </c:pt>
                <c:pt idx="23504">
                  <c:v>39.173949999999998</c:v>
                </c:pt>
                <c:pt idx="23505">
                  <c:v>39.175616666666699</c:v>
                </c:pt>
                <c:pt idx="23506">
                  <c:v>39.177283333333399</c:v>
                </c:pt>
                <c:pt idx="23507">
                  <c:v>39.17895</c:v>
                </c:pt>
                <c:pt idx="23508">
                  <c:v>39.180616666666701</c:v>
                </c:pt>
                <c:pt idx="23509">
                  <c:v>39.182283333333402</c:v>
                </c:pt>
                <c:pt idx="23510">
                  <c:v>39.183950000000003</c:v>
                </c:pt>
                <c:pt idx="23511">
                  <c:v>39.185616666666697</c:v>
                </c:pt>
                <c:pt idx="23512">
                  <c:v>39.187283333333397</c:v>
                </c:pt>
                <c:pt idx="23513">
                  <c:v>39.188949999999998</c:v>
                </c:pt>
                <c:pt idx="23514">
                  <c:v>39.190616666666699</c:v>
                </c:pt>
                <c:pt idx="23515">
                  <c:v>39.1922833333334</c:v>
                </c:pt>
                <c:pt idx="23516">
                  <c:v>39.193950000000001</c:v>
                </c:pt>
                <c:pt idx="23517">
                  <c:v>39.195616666666702</c:v>
                </c:pt>
                <c:pt idx="23518">
                  <c:v>39.197283333333402</c:v>
                </c:pt>
                <c:pt idx="23519">
                  <c:v>39.198950000000004</c:v>
                </c:pt>
                <c:pt idx="23520">
                  <c:v>39.200616666666697</c:v>
                </c:pt>
                <c:pt idx="23521">
                  <c:v>39.202283333333398</c:v>
                </c:pt>
                <c:pt idx="23522">
                  <c:v>39.203949999999999</c:v>
                </c:pt>
                <c:pt idx="23523">
                  <c:v>39.2056166666667</c:v>
                </c:pt>
                <c:pt idx="23524">
                  <c:v>39.2072833333334</c:v>
                </c:pt>
                <c:pt idx="23525">
                  <c:v>39.208950000000002</c:v>
                </c:pt>
                <c:pt idx="23526">
                  <c:v>39.210616666666702</c:v>
                </c:pt>
                <c:pt idx="23527">
                  <c:v>39.212283333333403</c:v>
                </c:pt>
                <c:pt idx="23528">
                  <c:v>39.213949999999997</c:v>
                </c:pt>
                <c:pt idx="23529">
                  <c:v>39.215616666666698</c:v>
                </c:pt>
                <c:pt idx="23530">
                  <c:v>39.217283333333398</c:v>
                </c:pt>
                <c:pt idx="23531">
                  <c:v>39.21895</c:v>
                </c:pt>
                <c:pt idx="23532">
                  <c:v>39.2206166666667</c:v>
                </c:pt>
                <c:pt idx="23533">
                  <c:v>39.222283333333401</c:v>
                </c:pt>
                <c:pt idx="23534">
                  <c:v>39.223950000000002</c:v>
                </c:pt>
                <c:pt idx="23535">
                  <c:v>39.225616666666703</c:v>
                </c:pt>
                <c:pt idx="23536">
                  <c:v>39.227283333333403</c:v>
                </c:pt>
                <c:pt idx="23537">
                  <c:v>39.228949999999998</c:v>
                </c:pt>
                <c:pt idx="23538">
                  <c:v>39.230616666666698</c:v>
                </c:pt>
                <c:pt idx="23539">
                  <c:v>39.232283333333399</c:v>
                </c:pt>
                <c:pt idx="23540">
                  <c:v>39.23395</c:v>
                </c:pt>
                <c:pt idx="23541">
                  <c:v>39.235616666666701</c:v>
                </c:pt>
                <c:pt idx="23542">
                  <c:v>39.237283333333401</c:v>
                </c:pt>
                <c:pt idx="23543">
                  <c:v>39.238950000000003</c:v>
                </c:pt>
                <c:pt idx="23544">
                  <c:v>39.240616666666703</c:v>
                </c:pt>
                <c:pt idx="23545">
                  <c:v>39.242283333333397</c:v>
                </c:pt>
                <c:pt idx="23546">
                  <c:v>39.243949999999998</c:v>
                </c:pt>
                <c:pt idx="23547">
                  <c:v>39.245616666666699</c:v>
                </c:pt>
                <c:pt idx="23548">
                  <c:v>39.247283333333399</c:v>
                </c:pt>
                <c:pt idx="23549">
                  <c:v>39.248950000000001</c:v>
                </c:pt>
                <c:pt idx="23550">
                  <c:v>39.250616666666701</c:v>
                </c:pt>
                <c:pt idx="23551">
                  <c:v>39.252283333333402</c:v>
                </c:pt>
                <c:pt idx="23552">
                  <c:v>39.253950000000003</c:v>
                </c:pt>
                <c:pt idx="23553">
                  <c:v>39.255616666666697</c:v>
                </c:pt>
                <c:pt idx="23554">
                  <c:v>39.257283333333397</c:v>
                </c:pt>
                <c:pt idx="23555">
                  <c:v>39.258949999999999</c:v>
                </c:pt>
                <c:pt idx="23556">
                  <c:v>39.260616666666699</c:v>
                </c:pt>
                <c:pt idx="23557">
                  <c:v>39.2622833333334</c:v>
                </c:pt>
                <c:pt idx="23558">
                  <c:v>39.263950000000001</c:v>
                </c:pt>
                <c:pt idx="23559">
                  <c:v>39.265616666666702</c:v>
                </c:pt>
                <c:pt idx="23560">
                  <c:v>39.267283333333403</c:v>
                </c:pt>
                <c:pt idx="23561">
                  <c:v>39.268949999999997</c:v>
                </c:pt>
                <c:pt idx="23562">
                  <c:v>39.270616666666697</c:v>
                </c:pt>
                <c:pt idx="23563">
                  <c:v>39.272283333333398</c:v>
                </c:pt>
                <c:pt idx="23564">
                  <c:v>39.273949999999999</c:v>
                </c:pt>
                <c:pt idx="23565">
                  <c:v>39.2756166666667</c:v>
                </c:pt>
                <c:pt idx="23566">
                  <c:v>39.277283333333401</c:v>
                </c:pt>
                <c:pt idx="23567">
                  <c:v>39.278950000000002</c:v>
                </c:pt>
                <c:pt idx="23568">
                  <c:v>39.280616666666702</c:v>
                </c:pt>
                <c:pt idx="23569">
                  <c:v>39.282283333333403</c:v>
                </c:pt>
                <c:pt idx="23570">
                  <c:v>39.283949999999997</c:v>
                </c:pt>
                <c:pt idx="23571">
                  <c:v>39.285616666666698</c:v>
                </c:pt>
                <c:pt idx="23572">
                  <c:v>39.287283333333399</c:v>
                </c:pt>
                <c:pt idx="23573">
                  <c:v>39.28895</c:v>
                </c:pt>
                <c:pt idx="23574">
                  <c:v>39.2906166666667</c:v>
                </c:pt>
                <c:pt idx="23575">
                  <c:v>39.292283333333401</c:v>
                </c:pt>
                <c:pt idx="23576">
                  <c:v>39.293950000000002</c:v>
                </c:pt>
                <c:pt idx="23577">
                  <c:v>39.295616666666703</c:v>
                </c:pt>
                <c:pt idx="23578">
                  <c:v>39.297283333333397</c:v>
                </c:pt>
                <c:pt idx="23579">
                  <c:v>39.298949999999998</c:v>
                </c:pt>
                <c:pt idx="23580">
                  <c:v>39.300616666666699</c:v>
                </c:pt>
                <c:pt idx="23581">
                  <c:v>39.302283333333399</c:v>
                </c:pt>
                <c:pt idx="23582">
                  <c:v>39.30395</c:v>
                </c:pt>
                <c:pt idx="23583">
                  <c:v>39.305616666666701</c:v>
                </c:pt>
                <c:pt idx="23584">
                  <c:v>39.307283333333402</c:v>
                </c:pt>
                <c:pt idx="23585">
                  <c:v>39.308950000000003</c:v>
                </c:pt>
                <c:pt idx="23586">
                  <c:v>39.310616666666697</c:v>
                </c:pt>
                <c:pt idx="23587">
                  <c:v>39.312283333333397</c:v>
                </c:pt>
                <c:pt idx="23588">
                  <c:v>39.313949999999998</c:v>
                </c:pt>
                <c:pt idx="23589">
                  <c:v>39.315616666666699</c:v>
                </c:pt>
                <c:pt idx="23590">
                  <c:v>39.3172833333334</c:v>
                </c:pt>
                <c:pt idx="23591">
                  <c:v>39.318950000000001</c:v>
                </c:pt>
                <c:pt idx="23592">
                  <c:v>39.320616666666702</c:v>
                </c:pt>
                <c:pt idx="23593">
                  <c:v>39.322283333333402</c:v>
                </c:pt>
                <c:pt idx="23594">
                  <c:v>39.323950000000004</c:v>
                </c:pt>
                <c:pt idx="23595">
                  <c:v>39.325616666666697</c:v>
                </c:pt>
                <c:pt idx="23596">
                  <c:v>39.327283333333398</c:v>
                </c:pt>
                <c:pt idx="23597">
                  <c:v>39.328949999999999</c:v>
                </c:pt>
                <c:pt idx="23598">
                  <c:v>39.3306166666667</c:v>
                </c:pt>
                <c:pt idx="23599">
                  <c:v>39.3322833333334</c:v>
                </c:pt>
                <c:pt idx="23600">
                  <c:v>39.333950000000002</c:v>
                </c:pt>
                <c:pt idx="23601">
                  <c:v>39.335616666666702</c:v>
                </c:pt>
                <c:pt idx="23602">
                  <c:v>39.337283333333403</c:v>
                </c:pt>
                <c:pt idx="23603">
                  <c:v>39.338949999999997</c:v>
                </c:pt>
                <c:pt idx="23604">
                  <c:v>39.340616666666698</c:v>
                </c:pt>
                <c:pt idx="23605">
                  <c:v>39.342283333333398</c:v>
                </c:pt>
                <c:pt idx="23606">
                  <c:v>39.34395</c:v>
                </c:pt>
                <c:pt idx="23607">
                  <c:v>39.3456166666667</c:v>
                </c:pt>
                <c:pt idx="23608">
                  <c:v>39.347283333333401</c:v>
                </c:pt>
                <c:pt idx="23609">
                  <c:v>39.348950000000002</c:v>
                </c:pt>
                <c:pt idx="23610">
                  <c:v>39.350616666666703</c:v>
                </c:pt>
                <c:pt idx="23611">
                  <c:v>39.352283333333403</c:v>
                </c:pt>
                <c:pt idx="23612">
                  <c:v>39.353949999999998</c:v>
                </c:pt>
                <c:pt idx="23613">
                  <c:v>39.355616666666698</c:v>
                </c:pt>
                <c:pt idx="23614">
                  <c:v>39.357283333333399</c:v>
                </c:pt>
                <c:pt idx="23615">
                  <c:v>39.35895</c:v>
                </c:pt>
                <c:pt idx="23616">
                  <c:v>39.360616666666701</c:v>
                </c:pt>
                <c:pt idx="23617">
                  <c:v>39.362283333333401</c:v>
                </c:pt>
                <c:pt idx="23618">
                  <c:v>39.363950000000003</c:v>
                </c:pt>
                <c:pt idx="23619">
                  <c:v>39.365616666666703</c:v>
                </c:pt>
                <c:pt idx="23620">
                  <c:v>39.367283333333397</c:v>
                </c:pt>
                <c:pt idx="23621">
                  <c:v>39.368949999999998</c:v>
                </c:pt>
                <c:pt idx="23622">
                  <c:v>39.370616666666699</c:v>
                </c:pt>
                <c:pt idx="23623">
                  <c:v>39.372283333333399</c:v>
                </c:pt>
                <c:pt idx="23624">
                  <c:v>39.373950000000001</c:v>
                </c:pt>
                <c:pt idx="23625">
                  <c:v>39.375616666666701</c:v>
                </c:pt>
                <c:pt idx="23626">
                  <c:v>39.377283333333402</c:v>
                </c:pt>
                <c:pt idx="23627">
                  <c:v>39.378950000000003</c:v>
                </c:pt>
                <c:pt idx="23628">
                  <c:v>39.380616666666697</c:v>
                </c:pt>
                <c:pt idx="23629">
                  <c:v>39.382283333333397</c:v>
                </c:pt>
                <c:pt idx="23630">
                  <c:v>39.383949999999999</c:v>
                </c:pt>
                <c:pt idx="23631">
                  <c:v>39.385616666666699</c:v>
                </c:pt>
                <c:pt idx="23632">
                  <c:v>39.3872833333334</c:v>
                </c:pt>
                <c:pt idx="23633">
                  <c:v>39.388950000000001</c:v>
                </c:pt>
                <c:pt idx="23634">
                  <c:v>39.390616666666702</c:v>
                </c:pt>
                <c:pt idx="23635">
                  <c:v>39.392283333333403</c:v>
                </c:pt>
                <c:pt idx="23636">
                  <c:v>39.393949999999997</c:v>
                </c:pt>
                <c:pt idx="23637">
                  <c:v>39.395616666666697</c:v>
                </c:pt>
                <c:pt idx="23638">
                  <c:v>39.397283333333398</c:v>
                </c:pt>
                <c:pt idx="23639">
                  <c:v>39.398949999999999</c:v>
                </c:pt>
                <c:pt idx="23640">
                  <c:v>39.4006166666667</c:v>
                </c:pt>
                <c:pt idx="23641">
                  <c:v>39.402283333333401</c:v>
                </c:pt>
                <c:pt idx="23642">
                  <c:v>39.403950000000002</c:v>
                </c:pt>
                <c:pt idx="23643">
                  <c:v>39.405616666666702</c:v>
                </c:pt>
                <c:pt idx="23644">
                  <c:v>39.407283333333403</c:v>
                </c:pt>
                <c:pt idx="23645">
                  <c:v>39.408949999999997</c:v>
                </c:pt>
                <c:pt idx="23646">
                  <c:v>39.410616666666698</c:v>
                </c:pt>
                <c:pt idx="23647">
                  <c:v>39.412283333333399</c:v>
                </c:pt>
                <c:pt idx="23648">
                  <c:v>39.41395</c:v>
                </c:pt>
                <c:pt idx="23649">
                  <c:v>39.4156166666667</c:v>
                </c:pt>
                <c:pt idx="23650">
                  <c:v>39.417283333333401</c:v>
                </c:pt>
                <c:pt idx="23651">
                  <c:v>39.418950000000002</c:v>
                </c:pt>
                <c:pt idx="23652">
                  <c:v>39.420616666666703</c:v>
                </c:pt>
                <c:pt idx="23653">
                  <c:v>39.422283333333397</c:v>
                </c:pt>
                <c:pt idx="23654">
                  <c:v>39.423949999999998</c:v>
                </c:pt>
                <c:pt idx="23655">
                  <c:v>39.425616666666699</c:v>
                </c:pt>
                <c:pt idx="23656">
                  <c:v>39.427283333333399</c:v>
                </c:pt>
                <c:pt idx="23657">
                  <c:v>39.42895</c:v>
                </c:pt>
                <c:pt idx="23658">
                  <c:v>39.430616666666701</c:v>
                </c:pt>
                <c:pt idx="23659">
                  <c:v>39.432283333333402</c:v>
                </c:pt>
                <c:pt idx="23660">
                  <c:v>39.433950000000003</c:v>
                </c:pt>
                <c:pt idx="23661">
                  <c:v>39.435616666666697</c:v>
                </c:pt>
                <c:pt idx="23662">
                  <c:v>39.437283333333397</c:v>
                </c:pt>
                <c:pt idx="23663">
                  <c:v>39.438949999999998</c:v>
                </c:pt>
                <c:pt idx="23664">
                  <c:v>39.440616666666699</c:v>
                </c:pt>
                <c:pt idx="23665">
                  <c:v>39.4422833333334</c:v>
                </c:pt>
                <c:pt idx="23666">
                  <c:v>39.443950000000001</c:v>
                </c:pt>
                <c:pt idx="23667">
                  <c:v>39.445616666666702</c:v>
                </c:pt>
                <c:pt idx="23668">
                  <c:v>39.447283333333402</c:v>
                </c:pt>
                <c:pt idx="23669">
                  <c:v>39.448950000000004</c:v>
                </c:pt>
                <c:pt idx="23670">
                  <c:v>39.450616666666697</c:v>
                </c:pt>
                <c:pt idx="23671">
                  <c:v>39.452283333333398</c:v>
                </c:pt>
                <c:pt idx="23672">
                  <c:v>39.453949999999999</c:v>
                </c:pt>
                <c:pt idx="23673">
                  <c:v>39.4556166666667</c:v>
                </c:pt>
                <c:pt idx="23674">
                  <c:v>39.4572833333334</c:v>
                </c:pt>
                <c:pt idx="23675">
                  <c:v>39.458950000000002</c:v>
                </c:pt>
                <c:pt idx="23676">
                  <c:v>39.460616666666702</c:v>
                </c:pt>
                <c:pt idx="23677">
                  <c:v>39.462283333333403</c:v>
                </c:pt>
                <c:pt idx="23678">
                  <c:v>39.463949999999997</c:v>
                </c:pt>
                <c:pt idx="23679">
                  <c:v>39.465616666666698</c:v>
                </c:pt>
                <c:pt idx="23680">
                  <c:v>39.467283333333398</c:v>
                </c:pt>
                <c:pt idx="23681">
                  <c:v>39.46895</c:v>
                </c:pt>
                <c:pt idx="23682">
                  <c:v>39.4706166666667</c:v>
                </c:pt>
                <c:pt idx="23683">
                  <c:v>39.472283333333401</c:v>
                </c:pt>
                <c:pt idx="23684">
                  <c:v>39.473950000000002</c:v>
                </c:pt>
                <c:pt idx="23685">
                  <c:v>39.475616666666703</c:v>
                </c:pt>
                <c:pt idx="23686">
                  <c:v>39.477283333333403</c:v>
                </c:pt>
                <c:pt idx="23687">
                  <c:v>39.478949999999998</c:v>
                </c:pt>
                <c:pt idx="23688">
                  <c:v>39.480616666666698</c:v>
                </c:pt>
                <c:pt idx="23689">
                  <c:v>39.482283333333399</c:v>
                </c:pt>
                <c:pt idx="23690">
                  <c:v>39.48395</c:v>
                </c:pt>
                <c:pt idx="23691">
                  <c:v>39.485616666666701</c:v>
                </c:pt>
                <c:pt idx="23692">
                  <c:v>39.487283333333401</c:v>
                </c:pt>
                <c:pt idx="23693">
                  <c:v>39.488950000000003</c:v>
                </c:pt>
                <c:pt idx="23694">
                  <c:v>39.490616666666703</c:v>
                </c:pt>
                <c:pt idx="23695">
                  <c:v>39.492283333333397</c:v>
                </c:pt>
                <c:pt idx="23696">
                  <c:v>39.493949999999998</c:v>
                </c:pt>
                <c:pt idx="23697">
                  <c:v>39.495616666666699</c:v>
                </c:pt>
                <c:pt idx="23698">
                  <c:v>39.497283333333399</c:v>
                </c:pt>
                <c:pt idx="23699">
                  <c:v>39.498950000000001</c:v>
                </c:pt>
                <c:pt idx="23700">
                  <c:v>39.500616666666701</c:v>
                </c:pt>
                <c:pt idx="23701">
                  <c:v>39.502283333333402</c:v>
                </c:pt>
                <c:pt idx="23702">
                  <c:v>39.503950000000003</c:v>
                </c:pt>
                <c:pt idx="23703">
                  <c:v>39.505616666666697</c:v>
                </c:pt>
                <c:pt idx="23704">
                  <c:v>39.507283333333397</c:v>
                </c:pt>
                <c:pt idx="23705">
                  <c:v>39.508949999999999</c:v>
                </c:pt>
                <c:pt idx="23706">
                  <c:v>39.510616666666699</c:v>
                </c:pt>
                <c:pt idx="23707">
                  <c:v>39.5122833333334</c:v>
                </c:pt>
                <c:pt idx="23708">
                  <c:v>39.513950000000001</c:v>
                </c:pt>
                <c:pt idx="23709">
                  <c:v>39.515616666666702</c:v>
                </c:pt>
                <c:pt idx="23710">
                  <c:v>39.517283333333403</c:v>
                </c:pt>
                <c:pt idx="23711">
                  <c:v>39.518949999999997</c:v>
                </c:pt>
                <c:pt idx="23712">
                  <c:v>39.520616666666697</c:v>
                </c:pt>
                <c:pt idx="23713">
                  <c:v>39.522283333333398</c:v>
                </c:pt>
                <c:pt idx="23714">
                  <c:v>39.523949999999999</c:v>
                </c:pt>
                <c:pt idx="23715">
                  <c:v>39.5256166666667</c:v>
                </c:pt>
                <c:pt idx="23716">
                  <c:v>39.527283333333401</c:v>
                </c:pt>
                <c:pt idx="23717">
                  <c:v>39.528950000000002</c:v>
                </c:pt>
                <c:pt idx="23718">
                  <c:v>39.530616666666702</c:v>
                </c:pt>
                <c:pt idx="23719">
                  <c:v>39.532283333333403</c:v>
                </c:pt>
                <c:pt idx="23720">
                  <c:v>39.533949999999997</c:v>
                </c:pt>
                <c:pt idx="23721">
                  <c:v>39.535616666666698</c:v>
                </c:pt>
                <c:pt idx="23722">
                  <c:v>39.537283333333399</c:v>
                </c:pt>
                <c:pt idx="23723">
                  <c:v>39.53895</c:v>
                </c:pt>
                <c:pt idx="23724">
                  <c:v>39.5406166666667</c:v>
                </c:pt>
                <c:pt idx="23725">
                  <c:v>39.542283333333401</c:v>
                </c:pt>
                <c:pt idx="23726">
                  <c:v>39.543950000000002</c:v>
                </c:pt>
                <c:pt idx="23727">
                  <c:v>39.545616666666703</c:v>
                </c:pt>
                <c:pt idx="23728">
                  <c:v>39.547283333333397</c:v>
                </c:pt>
                <c:pt idx="23729">
                  <c:v>39.548949999999998</c:v>
                </c:pt>
                <c:pt idx="23730">
                  <c:v>39.550616666666699</c:v>
                </c:pt>
                <c:pt idx="23731">
                  <c:v>39.552283333333399</c:v>
                </c:pt>
                <c:pt idx="23732">
                  <c:v>39.55395</c:v>
                </c:pt>
                <c:pt idx="23733">
                  <c:v>39.555616666666701</c:v>
                </c:pt>
                <c:pt idx="23734">
                  <c:v>39.557283333333402</c:v>
                </c:pt>
                <c:pt idx="23735">
                  <c:v>39.558950000000003</c:v>
                </c:pt>
                <c:pt idx="23736">
                  <c:v>39.560616666666697</c:v>
                </c:pt>
                <c:pt idx="23737">
                  <c:v>39.562283333333397</c:v>
                </c:pt>
                <c:pt idx="23738">
                  <c:v>39.563949999999998</c:v>
                </c:pt>
                <c:pt idx="23739">
                  <c:v>39.565616666666699</c:v>
                </c:pt>
                <c:pt idx="23740">
                  <c:v>39.5672833333334</c:v>
                </c:pt>
                <c:pt idx="23741">
                  <c:v>39.568950000000001</c:v>
                </c:pt>
                <c:pt idx="23742">
                  <c:v>39.570616666666702</c:v>
                </c:pt>
                <c:pt idx="23743">
                  <c:v>39.572283333333402</c:v>
                </c:pt>
                <c:pt idx="23744">
                  <c:v>39.573950000000004</c:v>
                </c:pt>
                <c:pt idx="23745">
                  <c:v>39.575616666666697</c:v>
                </c:pt>
                <c:pt idx="23746">
                  <c:v>39.577283333333398</c:v>
                </c:pt>
                <c:pt idx="23747">
                  <c:v>39.578949999999999</c:v>
                </c:pt>
                <c:pt idx="23748">
                  <c:v>39.5806166666667</c:v>
                </c:pt>
                <c:pt idx="23749">
                  <c:v>39.5822833333334</c:v>
                </c:pt>
                <c:pt idx="23750">
                  <c:v>39.583950000000002</c:v>
                </c:pt>
                <c:pt idx="23751">
                  <c:v>39.585616666666702</c:v>
                </c:pt>
                <c:pt idx="23752">
                  <c:v>39.587283333333403</c:v>
                </c:pt>
                <c:pt idx="23753">
                  <c:v>39.588949999999997</c:v>
                </c:pt>
                <c:pt idx="23754">
                  <c:v>39.590616666666698</c:v>
                </c:pt>
                <c:pt idx="23755">
                  <c:v>39.592283333333398</c:v>
                </c:pt>
                <c:pt idx="23756">
                  <c:v>39.59395</c:v>
                </c:pt>
                <c:pt idx="23757">
                  <c:v>39.5956166666667</c:v>
                </c:pt>
                <c:pt idx="23758">
                  <c:v>39.597283333333401</c:v>
                </c:pt>
                <c:pt idx="23759">
                  <c:v>39.598950000000002</c:v>
                </c:pt>
                <c:pt idx="23760">
                  <c:v>39.600616666666703</c:v>
                </c:pt>
                <c:pt idx="23761">
                  <c:v>39.602283333333403</c:v>
                </c:pt>
                <c:pt idx="23762">
                  <c:v>39.603949999999998</c:v>
                </c:pt>
                <c:pt idx="23763">
                  <c:v>39.605616666666698</c:v>
                </c:pt>
                <c:pt idx="23764">
                  <c:v>39.607283333333399</c:v>
                </c:pt>
                <c:pt idx="23765">
                  <c:v>39.60895</c:v>
                </c:pt>
                <c:pt idx="23766">
                  <c:v>39.610616666666701</c:v>
                </c:pt>
                <c:pt idx="23767">
                  <c:v>39.612283333333401</c:v>
                </c:pt>
                <c:pt idx="23768">
                  <c:v>39.613950000000003</c:v>
                </c:pt>
                <c:pt idx="23769">
                  <c:v>39.615616666666703</c:v>
                </c:pt>
                <c:pt idx="23770">
                  <c:v>39.617283333333397</c:v>
                </c:pt>
                <c:pt idx="23771">
                  <c:v>39.618949999999998</c:v>
                </c:pt>
                <c:pt idx="23772">
                  <c:v>39.620616666666699</c:v>
                </c:pt>
                <c:pt idx="23773">
                  <c:v>39.622283333333399</c:v>
                </c:pt>
                <c:pt idx="23774">
                  <c:v>39.623950000000001</c:v>
                </c:pt>
                <c:pt idx="23775">
                  <c:v>39.625616666666701</c:v>
                </c:pt>
                <c:pt idx="23776">
                  <c:v>39.627283333333402</c:v>
                </c:pt>
                <c:pt idx="23777">
                  <c:v>39.628950000000003</c:v>
                </c:pt>
                <c:pt idx="23778">
                  <c:v>39.630616666666697</c:v>
                </c:pt>
                <c:pt idx="23779">
                  <c:v>39.632283333333397</c:v>
                </c:pt>
                <c:pt idx="23780">
                  <c:v>39.633949999999999</c:v>
                </c:pt>
                <c:pt idx="23781">
                  <c:v>39.635616666666699</c:v>
                </c:pt>
                <c:pt idx="23782">
                  <c:v>39.6372833333334</c:v>
                </c:pt>
                <c:pt idx="23783">
                  <c:v>39.638950000000001</c:v>
                </c:pt>
                <c:pt idx="23784">
                  <c:v>39.640616666666702</c:v>
                </c:pt>
                <c:pt idx="23785">
                  <c:v>39.642283333333403</c:v>
                </c:pt>
                <c:pt idx="23786">
                  <c:v>39.643949999999997</c:v>
                </c:pt>
                <c:pt idx="23787">
                  <c:v>39.645616666666697</c:v>
                </c:pt>
                <c:pt idx="23788">
                  <c:v>39.647283333333398</c:v>
                </c:pt>
                <c:pt idx="23789">
                  <c:v>39.648949999999999</c:v>
                </c:pt>
                <c:pt idx="23790">
                  <c:v>39.6506166666667</c:v>
                </c:pt>
                <c:pt idx="23791">
                  <c:v>39.652283333333401</c:v>
                </c:pt>
                <c:pt idx="23792">
                  <c:v>39.653950000000002</c:v>
                </c:pt>
                <c:pt idx="23793">
                  <c:v>39.655616666666702</c:v>
                </c:pt>
                <c:pt idx="23794">
                  <c:v>39.657283333333403</c:v>
                </c:pt>
                <c:pt idx="23795">
                  <c:v>39.658949999999997</c:v>
                </c:pt>
                <c:pt idx="23796">
                  <c:v>39.660616666666698</c:v>
                </c:pt>
                <c:pt idx="23797">
                  <c:v>39.662283333333399</c:v>
                </c:pt>
                <c:pt idx="23798">
                  <c:v>39.66395</c:v>
                </c:pt>
                <c:pt idx="23799">
                  <c:v>39.6656166666667</c:v>
                </c:pt>
                <c:pt idx="23800">
                  <c:v>39.667283333333401</c:v>
                </c:pt>
                <c:pt idx="23801">
                  <c:v>39.668950000000002</c:v>
                </c:pt>
                <c:pt idx="23802">
                  <c:v>39.670616666666703</c:v>
                </c:pt>
                <c:pt idx="23803">
                  <c:v>39.672283333333397</c:v>
                </c:pt>
                <c:pt idx="23804">
                  <c:v>39.673949999999998</c:v>
                </c:pt>
                <c:pt idx="23805">
                  <c:v>39.675616666666699</c:v>
                </c:pt>
                <c:pt idx="23806">
                  <c:v>39.677283333333399</c:v>
                </c:pt>
                <c:pt idx="23807">
                  <c:v>39.67895</c:v>
                </c:pt>
                <c:pt idx="23808">
                  <c:v>39.680616666666701</c:v>
                </c:pt>
                <c:pt idx="23809">
                  <c:v>39.682283333333402</c:v>
                </c:pt>
                <c:pt idx="23810">
                  <c:v>39.683950000000003</c:v>
                </c:pt>
                <c:pt idx="23811">
                  <c:v>39.685616666666697</c:v>
                </c:pt>
                <c:pt idx="23812">
                  <c:v>39.687283333333397</c:v>
                </c:pt>
                <c:pt idx="23813">
                  <c:v>39.688949999999998</c:v>
                </c:pt>
                <c:pt idx="23814">
                  <c:v>39.690616666666699</c:v>
                </c:pt>
                <c:pt idx="23815">
                  <c:v>39.6922833333334</c:v>
                </c:pt>
                <c:pt idx="23816">
                  <c:v>39.693950000000001</c:v>
                </c:pt>
                <c:pt idx="23817">
                  <c:v>39.695616666666702</c:v>
                </c:pt>
                <c:pt idx="23818">
                  <c:v>39.697283333333402</c:v>
                </c:pt>
                <c:pt idx="23819">
                  <c:v>39.698950000000004</c:v>
                </c:pt>
                <c:pt idx="23820">
                  <c:v>39.700616666666697</c:v>
                </c:pt>
                <c:pt idx="23821">
                  <c:v>39.702283333333398</c:v>
                </c:pt>
                <c:pt idx="23822">
                  <c:v>39.703949999999999</c:v>
                </c:pt>
                <c:pt idx="23823">
                  <c:v>39.7056166666667</c:v>
                </c:pt>
                <c:pt idx="23824">
                  <c:v>39.7072833333334</c:v>
                </c:pt>
                <c:pt idx="23825">
                  <c:v>39.708950000000002</c:v>
                </c:pt>
                <c:pt idx="23826">
                  <c:v>39.710616666666702</c:v>
                </c:pt>
                <c:pt idx="23827">
                  <c:v>39.712283333333403</c:v>
                </c:pt>
                <c:pt idx="23828">
                  <c:v>39.713949999999997</c:v>
                </c:pt>
                <c:pt idx="23829">
                  <c:v>39.715616666666698</c:v>
                </c:pt>
                <c:pt idx="23830">
                  <c:v>39.717283333333398</c:v>
                </c:pt>
                <c:pt idx="23831">
                  <c:v>39.71895</c:v>
                </c:pt>
                <c:pt idx="23832">
                  <c:v>39.7206166666667</c:v>
                </c:pt>
                <c:pt idx="23833">
                  <c:v>39.722283333333401</c:v>
                </c:pt>
                <c:pt idx="23834">
                  <c:v>39.723950000000002</c:v>
                </c:pt>
                <c:pt idx="23835">
                  <c:v>39.725616666666703</c:v>
                </c:pt>
                <c:pt idx="23836">
                  <c:v>39.727283333333403</c:v>
                </c:pt>
                <c:pt idx="23837">
                  <c:v>39.728949999999998</c:v>
                </c:pt>
                <c:pt idx="23838">
                  <c:v>39.730616666666698</c:v>
                </c:pt>
                <c:pt idx="23839">
                  <c:v>39.732283333333399</c:v>
                </c:pt>
                <c:pt idx="23840">
                  <c:v>39.73395</c:v>
                </c:pt>
                <c:pt idx="23841">
                  <c:v>39.735616666666701</c:v>
                </c:pt>
                <c:pt idx="23842">
                  <c:v>39.737283333333401</c:v>
                </c:pt>
                <c:pt idx="23843">
                  <c:v>39.738950000000003</c:v>
                </c:pt>
                <c:pt idx="23844">
                  <c:v>39.740616666666703</c:v>
                </c:pt>
                <c:pt idx="23845">
                  <c:v>39.742283333333397</c:v>
                </c:pt>
                <c:pt idx="23846">
                  <c:v>39.743949999999998</c:v>
                </c:pt>
                <c:pt idx="23847">
                  <c:v>39.745616666666699</c:v>
                </c:pt>
                <c:pt idx="23848">
                  <c:v>39.747283333333399</c:v>
                </c:pt>
                <c:pt idx="23849">
                  <c:v>39.748950000000001</c:v>
                </c:pt>
                <c:pt idx="23850">
                  <c:v>39.750616666666701</c:v>
                </c:pt>
                <c:pt idx="23851">
                  <c:v>39.752283333333402</c:v>
                </c:pt>
                <c:pt idx="23852">
                  <c:v>39.753950000000003</c:v>
                </c:pt>
                <c:pt idx="23853">
                  <c:v>39.755616666666697</c:v>
                </c:pt>
                <c:pt idx="23854">
                  <c:v>39.757283333333397</c:v>
                </c:pt>
                <c:pt idx="23855">
                  <c:v>39.758949999999999</c:v>
                </c:pt>
                <c:pt idx="23856">
                  <c:v>39.760616666666699</c:v>
                </c:pt>
                <c:pt idx="23857">
                  <c:v>39.7622833333334</c:v>
                </c:pt>
                <c:pt idx="23858">
                  <c:v>39.763950000000001</c:v>
                </c:pt>
                <c:pt idx="23859">
                  <c:v>39.765616666666702</c:v>
                </c:pt>
                <c:pt idx="23860">
                  <c:v>39.767283333333403</c:v>
                </c:pt>
                <c:pt idx="23861">
                  <c:v>39.768949999999997</c:v>
                </c:pt>
                <c:pt idx="23862">
                  <c:v>39.770616666666697</c:v>
                </c:pt>
                <c:pt idx="23863">
                  <c:v>39.772283333333398</c:v>
                </c:pt>
                <c:pt idx="23864">
                  <c:v>39.773949999999999</c:v>
                </c:pt>
                <c:pt idx="23865">
                  <c:v>39.7756166666667</c:v>
                </c:pt>
                <c:pt idx="23866">
                  <c:v>39.777283333333401</c:v>
                </c:pt>
                <c:pt idx="23867">
                  <c:v>39.778950000000002</c:v>
                </c:pt>
                <c:pt idx="23868">
                  <c:v>39.780616666666702</c:v>
                </c:pt>
                <c:pt idx="23869">
                  <c:v>39.782283333333403</c:v>
                </c:pt>
                <c:pt idx="23870">
                  <c:v>39.783949999999997</c:v>
                </c:pt>
                <c:pt idx="23871">
                  <c:v>39.785616666666698</c:v>
                </c:pt>
                <c:pt idx="23872">
                  <c:v>39.787283333333399</c:v>
                </c:pt>
                <c:pt idx="23873">
                  <c:v>39.78895</c:v>
                </c:pt>
                <c:pt idx="23874">
                  <c:v>39.7906166666667</c:v>
                </c:pt>
                <c:pt idx="23875">
                  <c:v>39.792283333333401</c:v>
                </c:pt>
                <c:pt idx="23876">
                  <c:v>39.793950000000002</c:v>
                </c:pt>
                <c:pt idx="23877">
                  <c:v>39.795616666666703</c:v>
                </c:pt>
                <c:pt idx="23878">
                  <c:v>39.797283333333397</c:v>
                </c:pt>
                <c:pt idx="23879">
                  <c:v>39.798949999999998</c:v>
                </c:pt>
                <c:pt idx="23880">
                  <c:v>39.800616666666699</c:v>
                </c:pt>
                <c:pt idx="23881">
                  <c:v>39.802283333333399</c:v>
                </c:pt>
                <c:pt idx="23882">
                  <c:v>39.80395</c:v>
                </c:pt>
                <c:pt idx="23883">
                  <c:v>39.805616666666701</c:v>
                </c:pt>
                <c:pt idx="23884">
                  <c:v>39.807283333333402</c:v>
                </c:pt>
                <c:pt idx="23885">
                  <c:v>39.808950000000003</c:v>
                </c:pt>
                <c:pt idx="23886">
                  <c:v>39.810616666666697</c:v>
                </c:pt>
                <c:pt idx="23887">
                  <c:v>39.812283333333397</c:v>
                </c:pt>
                <c:pt idx="23888">
                  <c:v>39.813949999999998</c:v>
                </c:pt>
                <c:pt idx="23889">
                  <c:v>39.815616666666699</c:v>
                </c:pt>
                <c:pt idx="23890">
                  <c:v>39.8172833333334</c:v>
                </c:pt>
                <c:pt idx="23891">
                  <c:v>39.818950000000001</c:v>
                </c:pt>
                <c:pt idx="23892">
                  <c:v>39.820616666666702</c:v>
                </c:pt>
                <c:pt idx="23893">
                  <c:v>39.822283333333402</c:v>
                </c:pt>
                <c:pt idx="23894">
                  <c:v>39.823950000000004</c:v>
                </c:pt>
                <c:pt idx="23895">
                  <c:v>39.825616666666697</c:v>
                </c:pt>
                <c:pt idx="23896">
                  <c:v>39.827283333333398</c:v>
                </c:pt>
                <c:pt idx="23897">
                  <c:v>39.828949999999999</c:v>
                </c:pt>
                <c:pt idx="23898">
                  <c:v>39.8306166666667</c:v>
                </c:pt>
                <c:pt idx="23899">
                  <c:v>39.8322833333334</c:v>
                </c:pt>
                <c:pt idx="23900">
                  <c:v>39.833950000000002</c:v>
                </c:pt>
                <c:pt idx="23901">
                  <c:v>39.835616666666702</c:v>
                </c:pt>
                <c:pt idx="23902">
                  <c:v>39.837283333333403</c:v>
                </c:pt>
                <c:pt idx="23903">
                  <c:v>39.838949999999997</c:v>
                </c:pt>
                <c:pt idx="23904">
                  <c:v>39.840616666666698</c:v>
                </c:pt>
                <c:pt idx="23905">
                  <c:v>39.842283333333398</c:v>
                </c:pt>
                <c:pt idx="23906">
                  <c:v>39.84395</c:v>
                </c:pt>
                <c:pt idx="23907">
                  <c:v>39.8456166666667</c:v>
                </c:pt>
                <c:pt idx="23908">
                  <c:v>39.847283333333401</c:v>
                </c:pt>
                <c:pt idx="23909">
                  <c:v>39.848950000000002</c:v>
                </c:pt>
                <c:pt idx="23910">
                  <c:v>39.850616666666703</c:v>
                </c:pt>
                <c:pt idx="23911">
                  <c:v>39.852283333333403</c:v>
                </c:pt>
                <c:pt idx="23912">
                  <c:v>39.853949999999998</c:v>
                </c:pt>
                <c:pt idx="23913">
                  <c:v>39.855616666666698</c:v>
                </c:pt>
                <c:pt idx="23914">
                  <c:v>39.857283333333399</c:v>
                </c:pt>
                <c:pt idx="23915">
                  <c:v>39.85895</c:v>
                </c:pt>
                <c:pt idx="23916">
                  <c:v>39.860616666666701</c:v>
                </c:pt>
                <c:pt idx="23917">
                  <c:v>39.862283333333401</c:v>
                </c:pt>
                <c:pt idx="23918">
                  <c:v>39.863950000000003</c:v>
                </c:pt>
                <c:pt idx="23919">
                  <c:v>39.865616666666703</c:v>
                </c:pt>
                <c:pt idx="23920">
                  <c:v>39.867283333333397</c:v>
                </c:pt>
                <c:pt idx="23921">
                  <c:v>39.868949999999998</c:v>
                </c:pt>
                <c:pt idx="23922">
                  <c:v>39.870616666666699</c:v>
                </c:pt>
                <c:pt idx="23923">
                  <c:v>39.872283333333399</c:v>
                </c:pt>
                <c:pt idx="23924">
                  <c:v>39.873950000000001</c:v>
                </c:pt>
                <c:pt idx="23925">
                  <c:v>39.875616666666701</c:v>
                </c:pt>
                <c:pt idx="23926">
                  <c:v>39.877283333333402</c:v>
                </c:pt>
                <c:pt idx="23927">
                  <c:v>39.878950000000003</c:v>
                </c:pt>
                <c:pt idx="23928">
                  <c:v>39.880616666666697</c:v>
                </c:pt>
                <c:pt idx="23929">
                  <c:v>39.882283333333397</c:v>
                </c:pt>
                <c:pt idx="23930">
                  <c:v>39.883949999999999</c:v>
                </c:pt>
                <c:pt idx="23931">
                  <c:v>39.885616666666699</c:v>
                </c:pt>
                <c:pt idx="23932">
                  <c:v>39.8872833333334</c:v>
                </c:pt>
                <c:pt idx="23933">
                  <c:v>39.888950000000001</c:v>
                </c:pt>
                <c:pt idx="23934">
                  <c:v>39.890616666666702</c:v>
                </c:pt>
                <c:pt idx="23935">
                  <c:v>39.892283333333403</c:v>
                </c:pt>
                <c:pt idx="23936">
                  <c:v>39.893949999999997</c:v>
                </c:pt>
                <c:pt idx="23937">
                  <c:v>39.895616666666697</c:v>
                </c:pt>
                <c:pt idx="23938">
                  <c:v>39.897283333333398</c:v>
                </c:pt>
                <c:pt idx="23939">
                  <c:v>39.898949999999999</c:v>
                </c:pt>
                <c:pt idx="23940">
                  <c:v>39.9006166666667</c:v>
                </c:pt>
                <c:pt idx="23941">
                  <c:v>39.902283333333401</c:v>
                </c:pt>
                <c:pt idx="23942">
                  <c:v>39.903950000000002</c:v>
                </c:pt>
                <c:pt idx="23943">
                  <c:v>39.905616666666702</c:v>
                </c:pt>
                <c:pt idx="23944">
                  <c:v>39.907283333333403</c:v>
                </c:pt>
                <c:pt idx="23945">
                  <c:v>39.908949999999997</c:v>
                </c:pt>
                <c:pt idx="23946">
                  <c:v>39.910616666666698</c:v>
                </c:pt>
                <c:pt idx="23947">
                  <c:v>39.912283333333399</c:v>
                </c:pt>
                <c:pt idx="23948">
                  <c:v>39.91395</c:v>
                </c:pt>
                <c:pt idx="23949">
                  <c:v>39.9156166666667</c:v>
                </c:pt>
                <c:pt idx="23950">
                  <c:v>39.917283333333401</c:v>
                </c:pt>
                <c:pt idx="23951">
                  <c:v>39.918950000000002</c:v>
                </c:pt>
                <c:pt idx="23952">
                  <c:v>39.920616666666703</c:v>
                </c:pt>
                <c:pt idx="23953">
                  <c:v>39.922283333333397</c:v>
                </c:pt>
                <c:pt idx="23954">
                  <c:v>39.923949999999998</c:v>
                </c:pt>
                <c:pt idx="23955">
                  <c:v>39.925616666666699</c:v>
                </c:pt>
                <c:pt idx="23956">
                  <c:v>39.927283333333399</c:v>
                </c:pt>
                <c:pt idx="23957">
                  <c:v>39.92895</c:v>
                </c:pt>
                <c:pt idx="23958">
                  <c:v>39.930616666666701</c:v>
                </c:pt>
                <c:pt idx="23959">
                  <c:v>39.932283333333402</c:v>
                </c:pt>
                <c:pt idx="23960">
                  <c:v>39.933950000000003</c:v>
                </c:pt>
                <c:pt idx="23961">
                  <c:v>39.935616666666697</c:v>
                </c:pt>
                <c:pt idx="23962">
                  <c:v>39.937283333333397</c:v>
                </c:pt>
                <c:pt idx="23963">
                  <c:v>39.938949999999998</c:v>
                </c:pt>
                <c:pt idx="23964">
                  <c:v>39.940616666666699</c:v>
                </c:pt>
                <c:pt idx="23965">
                  <c:v>39.9422833333334</c:v>
                </c:pt>
                <c:pt idx="23966">
                  <c:v>39.943950000000001</c:v>
                </c:pt>
                <c:pt idx="23967">
                  <c:v>39.945616666666702</c:v>
                </c:pt>
                <c:pt idx="23968">
                  <c:v>39.947283333333402</c:v>
                </c:pt>
                <c:pt idx="23969">
                  <c:v>39.948950000000004</c:v>
                </c:pt>
                <c:pt idx="23970">
                  <c:v>39.950616666666697</c:v>
                </c:pt>
                <c:pt idx="23971">
                  <c:v>39.952283333333398</c:v>
                </c:pt>
                <c:pt idx="23972">
                  <c:v>39.953949999999999</c:v>
                </c:pt>
                <c:pt idx="23973">
                  <c:v>39.9556166666667</c:v>
                </c:pt>
                <c:pt idx="23974">
                  <c:v>39.9572833333334</c:v>
                </c:pt>
                <c:pt idx="23975">
                  <c:v>39.958950000000002</c:v>
                </c:pt>
                <c:pt idx="23976">
                  <c:v>39.960616666666702</c:v>
                </c:pt>
                <c:pt idx="23977">
                  <c:v>39.962283333333403</c:v>
                </c:pt>
                <c:pt idx="23978">
                  <c:v>39.963949999999997</c:v>
                </c:pt>
                <c:pt idx="23979">
                  <c:v>39.965616666666698</c:v>
                </c:pt>
                <c:pt idx="23980">
                  <c:v>39.967283333333398</c:v>
                </c:pt>
                <c:pt idx="23981">
                  <c:v>39.96895</c:v>
                </c:pt>
                <c:pt idx="23982">
                  <c:v>39.9706166666667</c:v>
                </c:pt>
                <c:pt idx="23983">
                  <c:v>39.972283333333401</c:v>
                </c:pt>
                <c:pt idx="23984">
                  <c:v>39.973950000000002</c:v>
                </c:pt>
                <c:pt idx="23985">
                  <c:v>39.975616666666703</c:v>
                </c:pt>
                <c:pt idx="23986">
                  <c:v>39.977283333333403</c:v>
                </c:pt>
                <c:pt idx="23987">
                  <c:v>39.978949999999998</c:v>
                </c:pt>
                <c:pt idx="23988">
                  <c:v>39.980616666666698</c:v>
                </c:pt>
                <c:pt idx="23989">
                  <c:v>39.982283333333399</c:v>
                </c:pt>
                <c:pt idx="23990">
                  <c:v>39.98395</c:v>
                </c:pt>
                <c:pt idx="23991">
                  <c:v>39.985616666666701</c:v>
                </c:pt>
                <c:pt idx="23992">
                  <c:v>39.987283333333401</c:v>
                </c:pt>
                <c:pt idx="23993">
                  <c:v>39.988950000000003</c:v>
                </c:pt>
                <c:pt idx="23994">
                  <c:v>39.990616666666703</c:v>
                </c:pt>
                <c:pt idx="23995">
                  <c:v>39.992283333333397</c:v>
                </c:pt>
                <c:pt idx="23996">
                  <c:v>39.993949999999998</c:v>
                </c:pt>
                <c:pt idx="23997">
                  <c:v>39.995616666666699</c:v>
                </c:pt>
                <c:pt idx="23998">
                  <c:v>39.997283333333399</c:v>
                </c:pt>
                <c:pt idx="23999">
                  <c:v>39.998950000000001</c:v>
                </c:pt>
                <c:pt idx="24000">
                  <c:v>40.000616666666701</c:v>
                </c:pt>
                <c:pt idx="24001">
                  <c:v>40.002283333333402</c:v>
                </c:pt>
                <c:pt idx="24002">
                  <c:v>40.003950000000003</c:v>
                </c:pt>
                <c:pt idx="24003">
                  <c:v>40.005616666666697</c:v>
                </c:pt>
                <c:pt idx="24004">
                  <c:v>40.007283333333397</c:v>
                </c:pt>
                <c:pt idx="24005">
                  <c:v>40.008949999999999</c:v>
                </c:pt>
                <c:pt idx="24006">
                  <c:v>40.010616666666699</c:v>
                </c:pt>
                <c:pt idx="24007">
                  <c:v>40.0122833333334</c:v>
                </c:pt>
                <c:pt idx="24008">
                  <c:v>40.013950000000001</c:v>
                </c:pt>
                <c:pt idx="24009">
                  <c:v>40.015616666666702</c:v>
                </c:pt>
                <c:pt idx="24010">
                  <c:v>40.017283333333403</c:v>
                </c:pt>
                <c:pt idx="24011">
                  <c:v>40.018949999999997</c:v>
                </c:pt>
                <c:pt idx="24012">
                  <c:v>40.020616666666697</c:v>
                </c:pt>
                <c:pt idx="24013">
                  <c:v>40.022283333333398</c:v>
                </c:pt>
                <c:pt idx="24014">
                  <c:v>40.023949999999999</c:v>
                </c:pt>
                <c:pt idx="24015">
                  <c:v>40.0256166666667</c:v>
                </c:pt>
                <c:pt idx="24016">
                  <c:v>40.027283333333401</c:v>
                </c:pt>
                <c:pt idx="24017">
                  <c:v>40.028950000000002</c:v>
                </c:pt>
                <c:pt idx="24018">
                  <c:v>40.030616666666702</c:v>
                </c:pt>
                <c:pt idx="24019">
                  <c:v>40.032283333333403</c:v>
                </c:pt>
                <c:pt idx="24020">
                  <c:v>40.033949999999997</c:v>
                </c:pt>
                <c:pt idx="24021">
                  <c:v>40.035616666666698</c:v>
                </c:pt>
                <c:pt idx="24022">
                  <c:v>40.037283333333399</c:v>
                </c:pt>
                <c:pt idx="24023">
                  <c:v>40.03895</c:v>
                </c:pt>
                <c:pt idx="24024">
                  <c:v>40.0406166666667</c:v>
                </c:pt>
                <c:pt idx="24025">
                  <c:v>40.042283333333401</c:v>
                </c:pt>
                <c:pt idx="24026">
                  <c:v>40.043950000000002</c:v>
                </c:pt>
                <c:pt idx="24027">
                  <c:v>40.045616666666703</c:v>
                </c:pt>
                <c:pt idx="24028">
                  <c:v>40.047283333333397</c:v>
                </c:pt>
                <c:pt idx="24029">
                  <c:v>40.048949999999998</c:v>
                </c:pt>
                <c:pt idx="24030">
                  <c:v>40.050616666666699</c:v>
                </c:pt>
                <c:pt idx="24031">
                  <c:v>40.052283333333399</c:v>
                </c:pt>
                <c:pt idx="24032">
                  <c:v>40.05395</c:v>
                </c:pt>
                <c:pt idx="24033">
                  <c:v>40.055616666666701</c:v>
                </c:pt>
                <c:pt idx="24034">
                  <c:v>40.057283333333402</c:v>
                </c:pt>
                <c:pt idx="24035">
                  <c:v>40.058950000000003</c:v>
                </c:pt>
                <c:pt idx="24036">
                  <c:v>40.060616666666697</c:v>
                </c:pt>
                <c:pt idx="24037">
                  <c:v>40.062283333333397</c:v>
                </c:pt>
                <c:pt idx="24038">
                  <c:v>40.063949999999998</c:v>
                </c:pt>
                <c:pt idx="24039">
                  <c:v>40.065616666666699</c:v>
                </c:pt>
                <c:pt idx="24040">
                  <c:v>40.0672833333334</c:v>
                </c:pt>
                <c:pt idx="24041">
                  <c:v>40.068950000000001</c:v>
                </c:pt>
                <c:pt idx="24042">
                  <c:v>40.070616666666702</c:v>
                </c:pt>
                <c:pt idx="24043">
                  <c:v>40.072283333333402</c:v>
                </c:pt>
                <c:pt idx="24044">
                  <c:v>40.073950000000004</c:v>
                </c:pt>
                <c:pt idx="24045">
                  <c:v>40.075616666666697</c:v>
                </c:pt>
                <c:pt idx="24046">
                  <c:v>40.077283333333398</c:v>
                </c:pt>
                <c:pt idx="24047">
                  <c:v>40.078949999999999</c:v>
                </c:pt>
                <c:pt idx="24048">
                  <c:v>40.0806166666667</c:v>
                </c:pt>
                <c:pt idx="24049">
                  <c:v>40.0822833333334</c:v>
                </c:pt>
                <c:pt idx="24050">
                  <c:v>40.083950000000002</c:v>
                </c:pt>
                <c:pt idx="24051">
                  <c:v>40.085616666666702</c:v>
                </c:pt>
                <c:pt idx="24052">
                  <c:v>40.087283333333403</c:v>
                </c:pt>
                <c:pt idx="24053">
                  <c:v>40.088949999999997</c:v>
                </c:pt>
                <c:pt idx="24054">
                  <c:v>40.090616666666698</c:v>
                </c:pt>
                <c:pt idx="24055">
                  <c:v>40.092283333333398</c:v>
                </c:pt>
                <c:pt idx="24056">
                  <c:v>40.09395</c:v>
                </c:pt>
                <c:pt idx="24057">
                  <c:v>40.0956166666667</c:v>
                </c:pt>
                <c:pt idx="24058">
                  <c:v>40.097283333333401</c:v>
                </c:pt>
                <c:pt idx="24059">
                  <c:v>40.098950000000002</c:v>
                </c:pt>
                <c:pt idx="24060">
                  <c:v>40.100616666666703</c:v>
                </c:pt>
                <c:pt idx="24061">
                  <c:v>40.102283333333403</c:v>
                </c:pt>
                <c:pt idx="24062">
                  <c:v>40.103949999999998</c:v>
                </c:pt>
                <c:pt idx="24063">
                  <c:v>40.105616666666698</c:v>
                </c:pt>
                <c:pt idx="24064">
                  <c:v>40.107283333333399</c:v>
                </c:pt>
                <c:pt idx="24065">
                  <c:v>40.10895</c:v>
                </c:pt>
                <c:pt idx="24066">
                  <c:v>40.110616666666701</c:v>
                </c:pt>
                <c:pt idx="24067">
                  <c:v>40.112283333333401</c:v>
                </c:pt>
                <c:pt idx="24068">
                  <c:v>40.113950000000003</c:v>
                </c:pt>
                <c:pt idx="24069">
                  <c:v>40.115616666666703</c:v>
                </c:pt>
                <c:pt idx="24070">
                  <c:v>40.117283333333397</c:v>
                </c:pt>
                <c:pt idx="24071">
                  <c:v>40.118949999999998</c:v>
                </c:pt>
                <c:pt idx="24072">
                  <c:v>40.120616666666699</c:v>
                </c:pt>
                <c:pt idx="24073">
                  <c:v>40.122283333333399</c:v>
                </c:pt>
                <c:pt idx="24074">
                  <c:v>40.123950000000001</c:v>
                </c:pt>
                <c:pt idx="24075">
                  <c:v>40.125616666666701</c:v>
                </c:pt>
                <c:pt idx="24076">
                  <c:v>40.127283333333402</c:v>
                </c:pt>
                <c:pt idx="24077">
                  <c:v>40.128950000000003</c:v>
                </c:pt>
                <c:pt idx="24078">
                  <c:v>40.130616666666697</c:v>
                </c:pt>
                <c:pt idx="24079">
                  <c:v>40.132283333333397</c:v>
                </c:pt>
                <c:pt idx="24080">
                  <c:v>40.133949999999999</c:v>
                </c:pt>
                <c:pt idx="24081">
                  <c:v>40.135616666666699</c:v>
                </c:pt>
                <c:pt idx="24082">
                  <c:v>40.1372833333334</c:v>
                </c:pt>
                <c:pt idx="24083">
                  <c:v>40.138950000000001</c:v>
                </c:pt>
                <c:pt idx="24084">
                  <c:v>40.140616666666702</c:v>
                </c:pt>
                <c:pt idx="24085">
                  <c:v>40.142283333333403</c:v>
                </c:pt>
                <c:pt idx="24086">
                  <c:v>40.143949999999997</c:v>
                </c:pt>
                <c:pt idx="24087">
                  <c:v>40.145616666666697</c:v>
                </c:pt>
                <c:pt idx="24088">
                  <c:v>40.147283333333398</c:v>
                </c:pt>
                <c:pt idx="24089">
                  <c:v>40.148949999999999</c:v>
                </c:pt>
                <c:pt idx="24090">
                  <c:v>40.1506166666667</c:v>
                </c:pt>
                <c:pt idx="24091">
                  <c:v>40.152283333333401</c:v>
                </c:pt>
                <c:pt idx="24092">
                  <c:v>40.153950000000002</c:v>
                </c:pt>
                <c:pt idx="24093">
                  <c:v>40.155616666666702</c:v>
                </c:pt>
                <c:pt idx="24094">
                  <c:v>40.157283333333403</c:v>
                </c:pt>
                <c:pt idx="24095">
                  <c:v>40.158949999999997</c:v>
                </c:pt>
                <c:pt idx="24096">
                  <c:v>40.160616666666698</c:v>
                </c:pt>
                <c:pt idx="24097">
                  <c:v>40.162283333333399</c:v>
                </c:pt>
                <c:pt idx="24098">
                  <c:v>40.16395</c:v>
                </c:pt>
                <c:pt idx="24099">
                  <c:v>40.1656166666667</c:v>
                </c:pt>
                <c:pt idx="24100">
                  <c:v>40.167283333333401</c:v>
                </c:pt>
                <c:pt idx="24101">
                  <c:v>40.168950000000002</c:v>
                </c:pt>
                <c:pt idx="24102">
                  <c:v>40.170616666666703</c:v>
                </c:pt>
                <c:pt idx="24103">
                  <c:v>40.172283333333397</c:v>
                </c:pt>
                <c:pt idx="24104">
                  <c:v>40.173949999999998</c:v>
                </c:pt>
                <c:pt idx="24105">
                  <c:v>40.175616666666699</c:v>
                </c:pt>
                <c:pt idx="24106">
                  <c:v>40.177283333333399</c:v>
                </c:pt>
                <c:pt idx="24107">
                  <c:v>40.17895</c:v>
                </c:pt>
                <c:pt idx="24108">
                  <c:v>40.180616666666701</c:v>
                </c:pt>
                <c:pt idx="24109">
                  <c:v>40.182283333333402</c:v>
                </c:pt>
                <c:pt idx="24110">
                  <c:v>40.183950000000003</c:v>
                </c:pt>
                <c:pt idx="24111">
                  <c:v>40.185616666666697</c:v>
                </c:pt>
                <c:pt idx="24112">
                  <c:v>40.187283333333397</c:v>
                </c:pt>
                <c:pt idx="24113">
                  <c:v>40.188949999999998</c:v>
                </c:pt>
                <c:pt idx="24114">
                  <c:v>40.190616666666699</c:v>
                </c:pt>
                <c:pt idx="24115">
                  <c:v>40.1922833333334</c:v>
                </c:pt>
                <c:pt idx="24116">
                  <c:v>40.193950000000001</c:v>
                </c:pt>
                <c:pt idx="24117">
                  <c:v>40.195616666666702</c:v>
                </c:pt>
                <c:pt idx="24118">
                  <c:v>40.197283333333402</c:v>
                </c:pt>
                <c:pt idx="24119">
                  <c:v>40.198950000000004</c:v>
                </c:pt>
                <c:pt idx="24120">
                  <c:v>40.200616666666697</c:v>
                </c:pt>
                <c:pt idx="24121">
                  <c:v>40.202283333333398</c:v>
                </c:pt>
                <c:pt idx="24122">
                  <c:v>40.203949999999999</c:v>
                </c:pt>
                <c:pt idx="24123">
                  <c:v>40.2056166666667</c:v>
                </c:pt>
                <c:pt idx="24124">
                  <c:v>40.2072833333334</c:v>
                </c:pt>
                <c:pt idx="24125">
                  <c:v>40.208950000000002</c:v>
                </c:pt>
                <c:pt idx="24126">
                  <c:v>40.210616666666702</c:v>
                </c:pt>
                <c:pt idx="24127">
                  <c:v>40.212283333333403</c:v>
                </c:pt>
                <c:pt idx="24128">
                  <c:v>40.213949999999997</c:v>
                </c:pt>
                <c:pt idx="24129">
                  <c:v>40.215616666666698</c:v>
                </c:pt>
                <c:pt idx="24130">
                  <c:v>40.217283333333398</c:v>
                </c:pt>
                <c:pt idx="24131">
                  <c:v>40.21895</c:v>
                </c:pt>
                <c:pt idx="24132">
                  <c:v>40.2206166666667</c:v>
                </c:pt>
                <c:pt idx="24133">
                  <c:v>40.222283333333401</c:v>
                </c:pt>
                <c:pt idx="24134">
                  <c:v>40.223950000000002</c:v>
                </c:pt>
                <c:pt idx="24135">
                  <c:v>40.225616666666703</c:v>
                </c:pt>
                <c:pt idx="24136">
                  <c:v>40.227283333333403</c:v>
                </c:pt>
                <c:pt idx="24137">
                  <c:v>40.228949999999998</c:v>
                </c:pt>
                <c:pt idx="24138">
                  <c:v>40.230616666666698</c:v>
                </c:pt>
                <c:pt idx="24139">
                  <c:v>40.232283333333399</c:v>
                </c:pt>
                <c:pt idx="24140">
                  <c:v>40.23395</c:v>
                </c:pt>
                <c:pt idx="24141">
                  <c:v>40.235616666666701</c:v>
                </c:pt>
                <c:pt idx="24142">
                  <c:v>40.237283333333401</c:v>
                </c:pt>
                <c:pt idx="24143">
                  <c:v>40.238950000000003</c:v>
                </c:pt>
                <c:pt idx="24144">
                  <c:v>40.240616666666703</c:v>
                </c:pt>
                <c:pt idx="24145">
                  <c:v>40.242283333333397</c:v>
                </c:pt>
                <c:pt idx="24146">
                  <c:v>40.243949999999998</c:v>
                </c:pt>
                <c:pt idx="24147">
                  <c:v>40.245616666666699</c:v>
                </c:pt>
                <c:pt idx="24148">
                  <c:v>40.247283333333399</c:v>
                </c:pt>
                <c:pt idx="24149">
                  <c:v>40.248950000000001</c:v>
                </c:pt>
                <c:pt idx="24150">
                  <c:v>40.250616666666701</c:v>
                </c:pt>
                <c:pt idx="24151">
                  <c:v>40.252283333333402</c:v>
                </c:pt>
                <c:pt idx="24152">
                  <c:v>40.253950000000003</c:v>
                </c:pt>
                <c:pt idx="24153">
                  <c:v>40.255616666666697</c:v>
                </c:pt>
                <c:pt idx="24154">
                  <c:v>40.257283333333397</c:v>
                </c:pt>
                <c:pt idx="24155">
                  <c:v>40.258949999999999</c:v>
                </c:pt>
                <c:pt idx="24156">
                  <c:v>40.260616666666699</c:v>
                </c:pt>
                <c:pt idx="24157">
                  <c:v>40.2622833333334</c:v>
                </c:pt>
                <c:pt idx="24158">
                  <c:v>40.263950000000001</c:v>
                </c:pt>
                <c:pt idx="24159">
                  <c:v>40.265616666666702</c:v>
                </c:pt>
                <c:pt idx="24160">
                  <c:v>40.267283333333303</c:v>
                </c:pt>
                <c:pt idx="24161">
                  <c:v>40.268949999999997</c:v>
                </c:pt>
                <c:pt idx="24162">
                  <c:v>40.270616666666697</c:v>
                </c:pt>
                <c:pt idx="24163">
                  <c:v>40.272283333333398</c:v>
                </c:pt>
                <c:pt idx="24164">
                  <c:v>40.273949999999999</c:v>
                </c:pt>
                <c:pt idx="24165">
                  <c:v>40.2756166666667</c:v>
                </c:pt>
                <c:pt idx="24166">
                  <c:v>40.277283333333401</c:v>
                </c:pt>
                <c:pt idx="24167">
                  <c:v>40.278950000000002</c:v>
                </c:pt>
                <c:pt idx="24168">
                  <c:v>40.280616666666702</c:v>
                </c:pt>
                <c:pt idx="24169">
                  <c:v>40.282283333333297</c:v>
                </c:pt>
                <c:pt idx="24170">
                  <c:v>40.283949999999997</c:v>
                </c:pt>
                <c:pt idx="24171">
                  <c:v>40.285616666666698</c:v>
                </c:pt>
                <c:pt idx="24172">
                  <c:v>40.287283333333399</c:v>
                </c:pt>
                <c:pt idx="24173">
                  <c:v>40.28895</c:v>
                </c:pt>
                <c:pt idx="24174">
                  <c:v>40.2906166666667</c:v>
                </c:pt>
                <c:pt idx="24175">
                  <c:v>40.292283333333401</c:v>
                </c:pt>
                <c:pt idx="24176">
                  <c:v>40.293950000000002</c:v>
                </c:pt>
                <c:pt idx="24177">
                  <c:v>40.295616666666703</c:v>
                </c:pt>
                <c:pt idx="24178">
                  <c:v>40.297283333333397</c:v>
                </c:pt>
                <c:pt idx="24179">
                  <c:v>40.298949999999998</c:v>
                </c:pt>
                <c:pt idx="24180">
                  <c:v>40.300616666666699</c:v>
                </c:pt>
                <c:pt idx="24181">
                  <c:v>40.302283333333399</c:v>
                </c:pt>
                <c:pt idx="24182">
                  <c:v>40.30395</c:v>
                </c:pt>
                <c:pt idx="24183">
                  <c:v>40.305616666666701</c:v>
                </c:pt>
                <c:pt idx="24184">
                  <c:v>40.307283333333402</c:v>
                </c:pt>
                <c:pt idx="24185">
                  <c:v>40.308950000000003</c:v>
                </c:pt>
                <c:pt idx="24186">
                  <c:v>40.310616666666697</c:v>
                </c:pt>
                <c:pt idx="24187">
                  <c:v>40.312283333333397</c:v>
                </c:pt>
                <c:pt idx="24188">
                  <c:v>40.313949999999998</c:v>
                </c:pt>
                <c:pt idx="24189">
                  <c:v>40.315616666666699</c:v>
                </c:pt>
                <c:pt idx="24190">
                  <c:v>40.3172833333334</c:v>
                </c:pt>
                <c:pt idx="24191">
                  <c:v>40.318950000000001</c:v>
                </c:pt>
                <c:pt idx="24192">
                  <c:v>40.320616666666702</c:v>
                </c:pt>
                <c:pt idx="24193">
                  <c:v>40.322283333333402</c:v>
                </c:pt>
                <c:pt idx="24194">
                  <c:v>40.323950000000004</c:v>
                </c:pt>
                <c:pt idx="24195">
                  <c:v>40.325616666666697</c:v>
                </c:pt>
                <c:pt idx="24196">
                  <c:v>40.327283333333398</c:v>
                </c:pt>
                <c:pt idx="24197">
                  <c:v>40.328949999999999</c:v>
                </c:pt>
                <c:pt idx="24198">
                  <c:v>40.3306166666667</c:v>
                </c:pt>
                <c:pt idx="24199">
                  <c:v>40.3322833333334</c:v>
                </c:pt>
                <c:pt idx="24200">
                  <c:v>40.333950000000002</c:v>
                </c:pt>
                <c:pt idx="24201">
                  <c:v>40.335616666666702</c:v>
                </c:pt>
                <c:pt idx="24202">
                  <c:v>40.337283333333403</c:v>
                </c:pt>
                <c:pt idx="24203">
                  <c:v>40.338949999999997</c:v>
                </c:pt>
                <c:pt idx="24204">
                  <c:v>40.340616666666698</c:v>
                </c:pt>
                <c:pt idx="24205">
                  <c:v>40.342283333333398</c:v>
                </c:pt>
                <c:pt idx="24206">
                  <c:v>40.34395</c:v>
                </c:pt>
                <c:pt idx="24207">
                  <c:v>40.3456166666667</c:v>
                </c:pt>
                <c:pt idx="24208">
                  <c:v>40.347283333333401</c:v>
                </c:pt>
                <c:pt idx="24209">
                  <c:v>40.348950000000002</c:v>
                </c:pt>
                <c:pt idx="24210">
                  <c:v>40.350616666666703</c:v>
                </c:pt>
                <c:pt idx="24211">
                  <c:v>40.352283333333403</c:v>
                </c:pt>
                <c:pt idx="24212">
                  <c:v>40.353949999999998</c:v>
                </c:pt>
                <c:pt idx="24213">
                  <c:v>40.355616666666698</c:v>
                </c:pt>
                <c:pt idx="24214">
                  <c:v>40.357283333333399</c:v>
                </c:pt>
                <c:pt idx="24215">
                  <c:v>40.35895</c:v>
                </c:pt>
                <c:pt idx="24216">
                  <c:v>40.360616666666701</c:v>
                </c:pt>
                <c:pt idx="24217">
                  <c:v>40.362283333333401</c:v>
                </c:pt>
                <c:pt idx="24218">
                  <c:v>40.363950000000003</c:v>
                </c:pt>
                <c:pt idx="24219">
                  <c:v>40.365616666666703</c:v>
                </c:pt>
                <c:pt idx="24220">
                  <c:v>40.367283333333397</c:v>
                </c:pt>
                <c:pt idx="24221">
                  <c:v>40.368949999999998</c:v>
                </c:pt>
                <c:pt idx="24222">
                  <c:v>40.370616666666699</c:v>
                </c:pt>
                <c:pt idx="24223">
                  <c:v>40.372283333333399</c:v>
                </c:pt>
                <c:pt idx="24224">
                  <c:v>40.373950000000001</c:v>
                </c:pt>
                <c:pt idx="24225">
                  <c:v>40.375616666666701</c:v>
                </c:pt>
                <c:pt idx="24226">
                  <c:v>40.377283333333402</c:v>
                </c:pt>
                <c:pt idx="24227">
                  <c:v>40.378950000000003</c:v>
                </c:pt>
                <c:pt idx="24228">
                  <c:v>40.380616666666697</c:v>
                </c:pt>
                <c:pt idx="24229">
                  <c:v>40.382283333333397</c:v>
                </c:pt>
                <c:pt idx="24230">
                  <c:v>40.383949999999999</c:v>
                </c:pt>
                <c:pt idx="24231">
                  <c:v>40.385616666666699</c:v>
                </c:pt>
                <c:pt idx="24232">
                  <c:v>40.3872833333334</c:v>
                </c:pt>
                <c:pt idx="24233">
                  <c:v>40.388950000000001</c:v>
                </c:pt>
                <c:pt idx="24234">
                  <c:v>40.390616666666702</c:v>
                </c:pt>
                <c:pt idx="24235">
                  <c:v>40.392283333333403</c:v>
                </c:pt>
                <c:pt idx="24236">
                  <c:v>40.393949999999997</c:v>
                </c:pt>
                <c:pt idx="24237">
                  <c:v>40.395616666666697</c:v>
                </c:pt>
                <c:pt idx="24238">
                  <c:v>40.397283333333398</c:v>
                </c:pt>
                <c:pt idx="24239">
                  <c:v>40.398949999999999</c:v>
                </c:pt>
                <c:pt idx="24240">
                  <c:v>40.4006166666667</c:v>
                </c:pt>
                <c:pt idx="24241">
                  <c:v>40.402283333333401</c:v>
                </c:pt>
                <c:pt idx="24242">
                  <c:v>40.403950000000002</c:v>
                </c:pt>
                <c:pt idx="24243">
                  <c:v>40.405616666666702</c:v>
                </c:pt>
                <c:pt idx="24244">
                  <c:v>40.407283333333403</c:v>
                </c:pt>
                <c:pt idx="24245">
                  <c:v>40.408949999999997</c:v>
                </c:pt>
                <c:pt idx="24246">
                  <c:v>40.410616666666698</c:v>
                </c:pt>
                <c:pt idx="24247">
                  <c:v>40.412283333333399</c:v>
                </c:pt>
                <c:pt idx="24248">
                  <c:v>40.41395</c:v>
                </c:pt>
                <c:pt idx="24249">
                  <c:v>40.4156166666667</c:v>
                </c:pt>
                <c:pt idx="24250">
                  <c:v>40.417283333333401</c:v>
                </c:pt>
                <c:pt idx="24251">
                  <c:v>40.418950000000002</c:v>
                </c:pt>
                <c:pt idx="24252">
                  <c:v>40.420616666666703</c:v>
                </c:pt>
                <c:pt idx="24253">
                  <c:v>40.422283333333397</c:v>
                </c:pt>
                <c:pt idx="24254">
                  <c:v>40.423949999999998</c:v>
                </c:pt>
                <c:pt idx="24255">
                  <c:v>40.425616666666699</c:v>
                </c:pt>
                <c:pt idx="24256">
                  <c:v>40.427283333333399</c:v>
                </c:pt>
                <c:pt idx="24257">
                  <c:v>40.42895</c:v>
                </c:pt>
                <c:pt idx="24258">
                  <c:v>40.430616666666701</c:v>
                </c:pt>
                <c:pt idx="24259">
                  <c:v>40.432283333333402</c:v>
                </c:pt>
                <c:pt idx="24260">
                  <c:v>40.433950000000003</c:v>
                </c:pt>
                <c:pt idx="24261">
                  <c:v>40.435616666666697</c:v>
                </c:pt>
                <c:pt idx="24262">
                  <c:v>40.437283333333397</c:v>
                </c:pt>
                <c:pt idx="24263">
                  <c:v>40.438949999999998</c:v>
                </c:pt>
                <c:pt idx="24264">
                  <c:v>40.440616666666699</c:v>
                </c:pt>
                <c:pt idx="24265">
                  <c:v>40.4422833333334</c:v>
                </c:pt>
                <c:pt idx="24266">
                  <c:v>40.443950000000001</c:v>
                </c:pt>
                <c:pt idx="24267">
                  <c:v>40.445616666666702</c:v>
                </c:pt>
                <c:pt idx="24268">
                  <c:v>40.447283333333402</c:v>
                </c:pt>
                <c:pt idx="24269">
                  <c:v>40.448950000000004</c:v>
                </c:pt>
                <c:pt idx="24270">
                  <c:v>40.450616666666697</c:v>
                </c:pt>
                <c:pt idx="24271">
                  <c:v>40.452283333333398</c:v>
                </c:pt>
                <c:pt idx="24272">
                  <c:v>40.453949999999999</c:v>
                </c:pt>
                <c:pt idx="24273">
                  <c:v>40.4556166666667</c:v>
                </c:pt>
                <c:pt idx="24274">
                  <c:v>40.4572833333334</c:v>
                </c:pt>
                <c:pt idx="24275">
                  <c:v>40.458950000000002</c:v>
                </c:pt>
                <c:pt idx="24276">
                  <c:v>40.460616666666702</c:v>
                </c:pt>
                <c:pt idx="24277">
                  <c:v>40.462283333333403</c:v>
                </c:pt>
                <c:pt idx="24278">
                  <c:v>40.463949999999997</c:v>
                </c:pt>
                <c:pt idx="24279">
                  <c:v>40.465616666666698</c:v>
                </c:pt>
                <c:pt idx="24280">
                  <c:v>40.467283333333398</c:v>
                </c:pt>
                <c:pt idx="24281">
                  <c:v>40.46895</c:v>
                </c:pt>
                <c:pt idx="24282">
                  <c:v>40.4706166666667</c:v>
                </c:pt>
                <c:pt idx="24283">
                  <c:v>40.472283333333401</c:v>
                </c:pt>
                <c:pt idx="24284">
                  <c:v>40.473950000000002</c:v>
                </c:pt>
                <c:pt idx="24285">
                  <c:v>40.475616666666703</c:v>
                </c:pt>
                <c:pt idx="24286">
                  <c:v>40.477283333333403</c:v>
                </c:pt>
                <c:pt idx="24287">
                  <c:v>40.478949999999998</c:v>
                </c:pt>
                <c:pt idx="24288">
                  <c:v>40.480616666666698</c:v>
                </c:pt>
                <c:pt idx="24289">
                  <c:v>40.482283333333399</c:v>
                </c:pt>
                <c:pt idx="24290">
                  <c:v>40.48395</c:v>
                </c:pt>
                <c:pt idx="24291">
                  <c:v>40.485616666666701</c:v>
                </c:pt>
                <c:pt idx="24292">
                  <c:v>40.487283333333401</c:v>
                </c:pt>
                <c:pt idx="24293">
                  <c:v>40.488950000000003</c:v>
                </c:pt>
                <c:pt idx="24294">
                  <c:v>40.490616666666703</c:v>
                </c:pt>
                <c:pt idx="24295">
                  <c:v>40.492283333333397</c:v>
                </c:pt>
                <c:pt idx="24296">
                  <c:v>40.493949999999998</c:v>
                </c:pt>
                <c:pt idx="24297">
                  <c:v>40.495616666666699</c:v>
                </c:pt>
                <c:pt idx="24298">
                  <c:v>40.497283333333399</c:v>
                </c:pt>
                <c:pt idx="24299">
                  <c:v>40.498950000000001</c:v>
                </c:pt>
                <c:pt idx="24300">
                  <c:v>40.500616666666701</c:v>
                </c:pt>
                <c:pt idx="24301">
                  <c:v>40.502283333333402</c:v>
                </c:pt>
                <c:pt idx="24302">
                  <c:v>40.503950000000003</c:v>
                </c:pt>
                <c:pt idx="24303">
                  <c:v>40.505616666666697</c:v>
                </c:pt>
                <c:pt idx="24304">
                  <c:v>40.507283333333397</c:v>
                </c:pt>
                <c:pt idx="24305">
                  <c:v>40.508949999999999</c:v>
                </c:pt>
                <c:pt idx="24306">
                  <c:v>40.510616666666699</c:v>
                </c:pt>
                <c:pt idx="24307">
                  <c:v>40.5122833333334</c:v>
                </c:pt>
                <c:pt idx="24308">
                  <c:v>40.513950000000001</c:v>
                </c:pt>
                <c:pt idx="24309">
                  <c:v>40.515616666666702</c:v>
                </c:pt>
                <c:pt idx="24310">
                  <c:v>40.517283333333403</c:v>
                </c:pt>
                <c:pt idx="24311">
                  <c:v>40.518949999999997</c:v>
                </c:pt>
                <c:pt idx="24312">
                  <c:v>40.520616666666697</c:v>
                </c:pt>
                <c:pt idx="24313">
                  <c:v>40.522283333333398</c:v>
                </c:pt>
                <c:pt idx="24314">
                  <c:v>40.523949999999999</c:v>
                </c:pt>
                <c:pt idx="24315">
                  <c:v>40.5256166666667</c:v>
                </c:pt>
                <c:pt idx="24316">
                  <c:v>40.527283333333401</c:v>
                </c:pt>
                <c:pt idx="24317">
                  <c:v>40.528950000000002</c:v>
                </c:pt>
                <c:pt idx="24318">
                  <c:v>40.530616666666702</c:v>
                </c:pt>
                <c:pt idx="24319">
                  <c:v>40.532283333333403</c:v>
                </c:pt>
                <c:pt idx="24320">
                  <c:v>40.533949999999997</c:v>
                </c:pt>
                <c:pt idx="24321">
                  <c:v>40.535616666666698</c:v>
                </c:pt>
                <c:pt idx="24322">
                  <c:v>40.537283333333399</c:v>
                </c:pt>
                <c:pt idx="24323">
                  <c:v>40.53895</c:v>
                </c:pt>
                <c:pt idx="24324">
                  <c:v>40.5406166666667</c:v>
                </c:pt>
                <c:pt idx="24325">
                  <c:v>40.542283333333401</c:v>
                </c:pt>
                <c:pt idx="24326">
                  <c:v>40.543950000000002</c:v>
                </c:pt>
                <c:pt idx="24327">
                  <c:v>40.545616666666703</c:v>
                </c:pt>
                <c:pt idx="24328">
                  <c:v>40.547283333333397</c:v>
                </c:pt>
                <c:pt idx="24329">
                  <c:v>40.548949999999998</c:v>
                </c:pt>
                <c:pt idx="24330">
                  <c:v>40.550616666666699</c:v>
                </c:pt>
                <c:pt idx="24331">
                  <c:v>40.552283333333399</c:v>
                </c:pt>
                <c:pt idx="24332">
                  <c:v>40.55395</c:v>
                </c:pt>
                <c:pt idx="24333">
                  <c:v>40.555616666666701</c:v>
                </c:pt>
                <c:pt idx="24334">
                  <c:v>40.557283333333402</c:v>
                </c:pt>
                <c:pt idx="24335">
                  <c:v>40.558950000000003</c:v>
                </c:pt>
                <c:pt idx="24336">
                  <c:v>40.560616666666697</c:v>
                </c:pt>
                <c:pt idx="24337">
                  <c:v>40.562283333333397</c:v>
                </c:pt>
                <c:pt idx="24338">
                  <c:v>40.563949999999998</c:v>
                </c:pt>
                <c:pt idx="24339">
                  <c:v>40.565616666666699</c:v>
                </c:pt>
                <c:pt idx="24340">
                  <c:v>40.5672833333334</c:v>
                </c:pt>
                <c:pt idx="24341">
                  <c:v>40.568950000000001</c:v>
                </c:pt>
                <c:pt idx="24342">
                  <c:v>40.570616666666702</c:v>
                </c:pt>
                <c:pt idx="24343">
                  <c:v>40.572283333333402</c:v>
                </c:pt>
                <c:pt idx="24344">
                  <c:v>40.573950000000004</c:v>
                </c:pt>
                <c:pt idx="24345">
                  <c:v>40.575616666666697</c:v>
                </c:pt>
                <c:pt idx="24346">
                  <c:v>40.577283333333398</c:v>
                </c:pt>
                <c:pt idx="24347">
                  <c:v>40.578949999999999</c:v>
                </c:pt>
                <c:pt idx="24348">
                  <c:v>40.5806166666667</c:v>
                </c:pt>
                <c:pt idx="24349">
                  <c:v>40.5822833333334</c:v>
                </c:pt>
                <c:pt idx="24350">
                  <c:v>40.583950000000002</c:v>
                </c:pt>
                <c:pt idx="24351">
                  <c:v>40.585616666666702</c:v>
                </c:pt>
                <c:pt idx="24352">
                  <c:v>40.587283333333303</c:v>
                </c:pt>
                <c:pt idx="24353">
                  <c:v>40.588949999999997</c:v>
                </c:pt>
                <c:pt idx="24354">
                  <c:v>40.590616666666698</c:v>
                </c:pt>
                <c:pt idx="24355">
                  <c:v>40.592283333333398</c:v>
                </c:pt>
                <c:pt idx="24356">
                  <c:v>40.59395</c:v>
                </c:pt>
                <c:pt idx="24357">
                  <c:v>40.5956166666667</c:v>
                </c:pt>
                <c:pt idx="24358">
                  <c:v>40.597283333333401</c:v>
                </c:pt>
                <c:pt idx="24359">
                  <c:v>40.598950000000002</c:v>
                </c:pt>
                <c:pt idx="24360">
                  <c:v>40.600616666666703</c:v>
                </c:pt>
                <c:pt idx="24361">
                  <c:v>40.602283333333297</c:v>
                </c:pt>
                <c:pt idx="24362">
                  <c:v>40.603949999999998</c:v>
                </c:pt>
                <c:pt idx="24363">
                  <c:v>40.605616666666698</c:v>
                </c:pt>
                <c:pt idx="24364">
                  <c:v>40.607283333333399</c:v>
                </c:pt>
                <c:pt idx="24365">
                  <c:v>40.60895</c:v>
                </c:pt>
                <c:pt idx="24366">
                  <c:v>40.610616666666701</c:v>
                </c:pt>
                <c:pt idx="24367">
                  <c:v>40.612283333333401</c:v>
                </c:pt>
                <c:pt idx="24368">
                  <c:v>40.613950000000003</c:v>
                </c:pt>
                <c:pt idx="24369">
                  <c:v>40.615616666666703</c:v>
                </c:pt>
                <c:pt idx="24370">
                  <c:v>40.617283333333397</c:v>
                </c:pt>
                <c:pt idx="24371">
                  <c:v>40.618949999999998</c:v>
                </c:pt>
                <c:pt idx="24372">
                  <c:v>40.620616666666699</c:v>
                </c:pt>
                <c:pt idx="24373">
                  <c:v>40.622283333333399</c:v>
                </c:pt>
                <c:pt idx="24374">
                  <c:v>40.623950000000001</c:v>
                </c:pt>
                <c:pt idx="24375">
                  <c:v>40.625616666666701</c:v>
                </c:pt>
                <c:pt idx="24376">
                  <c:v>40.627283333333402</c:v>
                </c:pt>
                <c:pt idx="24377">
                  <c:v>40.628950000000003</c:v>
                </c:pt>
                <c:pt idx="24378">
                  <c:v>40.630616666666697</c:v>
                </c:pt>
                <c:pt idx="24379">
                  <c:v>40.632283333333397</c:v>
                </c:pt>
                <c:pt idx="24380">
                  <c:v>40.633949999999999</c:v>
                </c:pt>
                <c:pt idx="24381">
                  <c:v>40.635616666666699</c:v>
                </c:pt>
                <c:pt idx="24382">
                  <c:v>40.6372833333334</c:v>
                </c:pt>
                <c:pt idx="24383">
                  <c:v>40.638950000000001</c:v>
                </c:pt>
                <c:pt idx="24384">
                  <c:v>40.640616666666702</c:v>
                </c:pt>
                <c:pt idx="24385">
                  <c:v>40.642283333333403</c:v>
                </c:pt>
                <c:pt idx="24386">
                  <c:v>40.643949999999997</c:v>
                </c:pt>
                <c:pt idx="24387">
                  <c:v>40.645616666666697</c:v>
                </c:pt>
                <c:pt idx="24388">
                  <c:v>40.647283333333398</c:v>
                </c:pt>
                <c:pt idx="24389">
                  <c:v>40.648949999999999</c:v>
                </c:pt>
                <c:pt idx="24390">
                  <c:v>40.6506166666667</c:v>
                </c:pt>
                <c:pt idx="24391">
                  <c:v>40.652283333333401</c:v>
                </c:pt>
                <c:pt idx="24392">
                  <c:v>40.653950000000002</c:v>
                </c:pt>
                <c:pt idx="24393">
                  <c:v>40.655616666666702</c:v>
                </c:pt>
                <c:pt idx="24394">
                  <c:v>40.657283333333403</c:v>
                </c:pt>
                <c:pt idx="24395">
                  <c:v>40.658949999999997</c:v>
                </c:pt>
                <c:pt idx="24396">
                  <c:v>40.660616666666698</c:v>
                </c:pt>
                <c:pt idx="24397">
                  <c:v>40.662283333333399</c:v>
                </c:pt>
                <c:pt idx="24398">
                  <c:v>40.66395</c:v>
                </c:pt>
                <c:pt idx="24399">
                  <c:v>40.6656166666667</c:v>
                </c:pt>
                <c:pt idx="24400">
                  <c:v>40.667283333333401</c:v>
                </c:pt>
                <c:pt idx="24401">
                  <c:v>40.668950000000002</c:v>
                </c:pt>
                <c:pt idx="24402">
                  <c:v>40.670616666666703</c:v>
                </c:pt>
                <c:pt idx="24403">
                  <c:v>40.672283333333397</c:v>
                </c:pt>
                <c:pt idx="24404">
                  <c:v>40.673949999999998</c:v>
                </c:pt>
                <c:pt idx="24405">
                  <c:v>40.675616666666699</c:v>
                </c:pt>
                <c:pt idx="24406">
                  <c:v>40.677283333333399</c:v>
                </c:pt>
                <c:pt idx="24407">
                  <c:v>40.67895</c:v>
                </c:pt>
                <c:pt idx="24408">
                  <c:v>40.680616666666701</c:v>
                </c:pt>
                <c:pt idx="24409">
                  <c:v>40.682283333333402</c:v>
                </c:pt>
                <c:pt idx="24410">
                  <c:v>40.683950000000003</c:v>
                </c:pt>
                <c:pt idx="24411">
                  <c:v>40.685616666666697</c:v>
                </c:pt>
                <c:pt idx="24412">
                  <c:v>40.687283333333397</c:v>
                </c:pt>
                <c:pt idx="24413">
                  <c:v>40.688949999999998</c:v>
                </c:pt>
                <c:pt idx="24414">
                  <c:v>40.690616666666699</c:v>
                </c:pt>
                <c:pt idx="24415">
                  <c:v>40.6922833333334</c:v>
                </c:pt>
                <c:pt idx="24416">
                  <c:v>40.693950000000001</c:v>
                </c:pt>
                <c:pt idx="24417">
                  <c:v>40.695616666666702</c:v>
                </c:pt>
                <c:pt idx="24418">
                  <c:v>40.697283333333402</c:v>
                </c:pt>
                <c:pt idx="24419">
                  <c:v>40.698950000000004</c:v>
                </c:pt>
                <c:pt idx="24420">
                  <c:v>40.700616666666697</c:v>
                </c:pt>
                <c:pt idx="24421">
                  <c:v>40.702283333333398</c:v>
                </c:pt>
                <c:pt idx="24422">
                  <c:v>40.703949999999999</c:v>
                </c:pt>
                <c:pt idx="24423">
                  <c:v>40.7056166666667</c:v>
                </c:pt>
                <c:pt idx="24424">
                  <c:v>40.7072833333334</c:v>
                </c:pt>
                <c:pt idx="24425">
                  <c:v>40.708950000000002</c:v>
                </c:pt>
                <c:pt idx="24426">
                  <c:v>40.710616666666702</c:v>
                </c:pt>
                <c:pt idx="24427">
                  <c:v>40.712283333333403</c:v>
                </c:pt>
                <c:pt idx="24428">
                  <c:v>40.713949999999997</c:v>
                </c:pt>
                <c:pt idx="24429">
                  <c:v>40.715616666666698</c:v>
                </c:pt>
                <c:pt idx="24430">
                  <c:v>40.717283333333398</c:v>
                </c:pt>
                <c:pt idx="24431">
                  <c:v>40.71895</c:v>
                </c:pt>
                <c:pt idx="24432">
                  <c:v>40.7206166666667</c:v>
                </c:pt>
                <c:pt idx="24433">
                  <c:v>40.722283333333401</c:v>
                </c:pt>
                <c:pt idx="24434">
                  <c:v>40.723950000000002</c:v>
                </c:pt>
                <c:pt idx="24435">
                  <c:v>40.725616666666703</c:v>
                </c:pt>
                <c:pt idx="24436">
                  <c:v>40.727283333333403</c:v>
                </c:pt>
                <c:pt idx="24437">
                  <c:v>40.728949999999998</c:v>
                </c:pt>
                <c:pt idx="24438">
                  <c:v>40.730616666666698</c:v>
                </c:pt>
                <c:pt idx="24439">
                  <c:v>40.732283333333399</c:v>
                </c:pt>
                <c:pt idx="24440">
                  <c:v>40.73395</c:v>
                </c:pt>
                <c:pt idx="24441">
                  <c:v>40.735616666666701</c:v>
                </c:pt>
                <c:pt idx="24442">
                  <c:v>40.737283333333401</c:v>
                </c:pt>
                <c:pt idx="24443">
                  <c:v>40.738950000000003</c:v>
                </c:pt>
                <c:pt idx="24444">
                  <c:v>40.740616666666703</c:v>
                </c:pt>
                <c:pt idx="24445">
                  <c:v>40.742283333333397</c:v>
                </c:pt>
                <c:pt idx="24446">
                  <c:v>40.743949999999998</c:v>
                </c:pt>
                <c:pt idx="24447">
                  <c:v>40.745616666666699</c:v>
                </c:pt>
                <c:pt idx="24448">
                  <c:v>40.747283333333399</c:v>
                </c:pt>
                <c:pt idx="24449">
                  <c:v>40.748950000000001</c:v>
                </c:pt>
                <c:pt idx="24450">
                  <c:v>40.750616666666701</c:v>
                </c:pt>
                <c:pt idx="24451">
                  <c:v>40.752283333333402</c:v>
                </c:pt>
                <c:pt idx="24452">
                  <c:v>40.753950000000003</c:v>
                </c:pt>
                <c:pt idx="24453">
                  <c:v>40.755616666666697</c:v>
                </c:pt>
                <c:pt idx="24454">
                  <c:v>40.757283333333397</c:v>
                </c:pt>
                <c:pt idx="24455">
                  <c:v>40.758949999999999</c:v>
                </c:pt>
                <c:pt idx="24456">
                  <c:v>40.760616666666699</c:v>
                </c:pt>
                <c:pt idx="24457">
                  <c:v>40.7622833333334</c:v>
                </c:pt>
                <c:pt idx="24458">
                  <c:v>40.763950000000001</c:v>
                </c:pt>
                <c:pt idx="24459">
                  <c:v>40.765616666666702</c:v>
                </c:pt>
                <c:pt idx="24460">
                  <c:v>40.767283333333403</c:v>
                </c:pt>
                <c:pt idx="24461">
                  <c:v>40.768949999999997</c:v>
                </c:pt>
                <c:pt idx="24462">
                  <c:v>40.770616666666697</c:v>
                </c:pt>
                <c:pt idx="24463">
                  <c:v>40.772283333333398</c:v>
                </c:pt>
                <c:pt idx="24464">
                  <c:v>40.773949999999999</c:v>
                </c:pt>
                <c:pt idx="24465">
                  <c:v>40.7756166666667</c:v>
                </c:pt>
                <c:pt idx="24466">
                  <c:v>40.777283333333401</c:v>
                </c:pt>
                <c:pt idx="24467">
                  <c:v>40.778950000000002</c:v>
                </c:pt>
                <c:pt idx="24468">
                  <c:v>40.780616666666702</c:v>
                </c:pt>
                <c:pt idx="24469">
                  <c:v>40.782283333333403</c:v>
                </c:pt>
                <c:pt idx="24470">
                  <c:v>40.783949999999997</c:v>
                </c:pt>
                <c:pt idx="24471">
                  <c:v>40.785616666666698</c:v>
                </c:pt>
                <c:pt idx="24472">
                  <c:v>40.787283333333399</c:v>
                </c:pt>
                <c:pt idx="24473">
                  <c:v>40.78895</c:v>
                </c:pt>
                <c:pt idx="24474">
                  <c:v>40.7906166666667</c:v>
                </c:pt>
                <c:pt idx="24475">
                  <c:v>40.792283333333401</c:v>
                </c:pt>
                <c:pt idx="24476">
                  <c:v>40.793950000000002</c:v>
                </c:pt>
                <c:pt idx="24477">
                  <c:v>40.795616666666703</c:v>
                </c:pt>
                <c:pt idx="24478">
                  <c:v>40.797283333333397</c:v>
                </c:pt>
                <c:pt idx="24479">
                  <c:v>40.798949999999998</c:v>
                </c:pt>
                <c:pt idx="24480">
                  <c:v>40.800616666666699</c:v>
                </c:pt>
                <c:pt idx="24481">
                  <c:v>40.802283333333399</c:v>
                </c:pt>
                <c:pt idx="24482">
                  <c:v>40.80395</c:v>
                </c:pt>
                <c:pt idx="24483">
                  <c:v>40.805616666666701</c:v>
                </c:pt>
                <c:pt idx="24484">
                  <c:v>40.807283333333402</c:v>
                </c:pt>
                <c:pt idx="24485">
                  <c:v>40.808950000000003</c:v>
                </c:pt>
                <c:pt idx="24486">
                  <c:v>40.810616666666697</c:v>
                </c:pt>
                <c:pt idx="24487">
                  <c:v>40.812283333333397</c:v>
                </c:pt>
                <c:pt idx="24488">
                  <c:v>40.813949999999998</c:v>
                </c:pt>
                <c:pt idx="24489">
                  <c:v>40.815616666666699</c:v>
                </c:pt>
                <c:pt idx="24490">
                  <c:v>40.8172833333334</c:v>
                </c:pt>
                <c:pt idx="24491">
                  <c:v>40.818950000000001</c:v>
                </c:pt>
                <c:pt idx="24492">
                  <c:v>40.820616666666702</c:v>
                </c:pt>
                <c:pt idx="24493">
                  <c:v>40.822283333333402</c:v>
                </c:pt>
                <c:pt idx="24494">
                  <c:v>40.823950000000004</c:v>
                </c:pt>
                <c:pt idx="24495">
                  <c:v>40.825616666666697</c:v>
                </c:pt>
                <c:pt idx="24496">
                  <c:v>40.827283333333398</c:v>
                </c:pt>
                <c:pt idx="24497">
                  <c:v>40.828949999999999</c:v>
                </c:pt>
                <c:pt idx="24498">
                  <c:v>40.8306166666667</c:v>
                </c:pt>
                <c:pt idx="24499">
                  <c:v>40.8322833333334</c:v>
                </c:pt>
                <c:pt idx="24500">
                  <c:v>40.833950000000002</c:v>
                </c:pt>
                <c:pt idx="24501">
                  <c:v>40.835616666666702</c:v>
                </c:pt>
                <c:pt idx="24502">
                  <c:v>40.837283333333403</c:v>
                </c:pt>
                <c:pt idx="24503">
                  <c:v>40.838949999999997</c:v>
                </c:pt>
                <c:pt idx="24504">
                  <c:v>40.840616666666698</c:v>
                </c:pt>
                <c:pt idx="24505">
                  <c:v>40.842283333333398</c:v>
                </c:pt>
                <c:pt idx="24506">
                  <c:v>40.84395</c:v>
                </c:pt>
                <c:pt idx="24507">
                  <c:v>40.8456166666667</c:v>
                </c:pt>
                <c:pt idx="24508">
                  <c:v>40.847283333333401</c:v>
                </c:pt>
                <c:pt idx="24509">
                  <c:v>40.848950000000002</c:v>
                </c:pt>
                <c:pt idx="24510">
                  <c:v>40.850616666666703</c:v>
                </c:pt>
                <c:pt idx="24511">
                  <c:v>40.852283333333403</c:v>
                </c:pt>
                <c:pt idx="24512">
                  <c:v>40.853949999999998</c:v>
                </c:pt>
                <c:pt idx="24513">
                  <c:v>40.855616666666698</c:v>
                </c:pt>
                <c:pt idx="24514">
                  <c:v>40.857283333333399</c:v>
                </c:pt>
                <c:pt idx="24515">
                  <c:v>40.85895</c:v>
                </c:pt>
                <c:pt idx="24516">
                  <c:v>40.860616666666701</c:v>
                </c:pt>
                <c:pt idx="24517">
                  <c:v>40.862283333333401</c:v>
                </c:pt>
                <c:pt idx="24518">
                  <c:v>40.863950000000003</c:v>
                </c:pt>
                <c:pt idx="24519">
                  <c:v>40.865616666666703</c:v>
                </c:pt>
                <c:pt idx="24520">
                  <c:v>40.867283333333397</c:v>
                </c:pt>
                <c:pt idx="24521">
                  <c:v>40.868949999999998</c:v>
                </c:pt>
                <c:pt idx="24522">
                  <c:v>40.870616666666699</c:v>
                </c:pt>
                <c:pt idx="24523">
                  <c:v>40.872283333333399</c:v>
                </c:pt>
                <c:pt idx="24524">
                  <c:v>40.873950000000001</c:v>
                </c:pt>
                <c:pt idx="24525">
                  <c:v>40.875616666666701</c:v>
                </c:pt>
                <c:pt idx="24526">
                  <c:v>40.877283333333402</c:v>
                </c:pt>
                <c:pt idx="24527">
                  <c:v>40.878950000000003</c:v>
                </c:pt>
                <c:pt idx="24528">
                  <c:v>40.880616666666697</c:v>
                </c:pt>
                <c:pt idx="24529">
                  <c:v>40.882283333333397</c:v>
                </c:pt>
                <c:pt idx="24530">
                  <c:v>40.883949999999999</c:v>
                </c:pt>
                <c:pt idx="24531">
                  <c:v>40.885616666666699</c:v>
                </c:pt>
                <c:pt idx="24532">
                  <c:v>40.8872833333334</c:v>
                </c:pt>
                <c:pt idx="24533">
                  <c:v>40.888950000000001</c:v>
                </c:pt>
                <c:pt idx="24534">
                  <c:v>40.890616666666702</c:v>
                </c:pt>
                <c:pt idx="24535">
                  <c:v>40.892283333333403</c:v>
                </c:pt>
                <c:pt idx="24536">
                  <c:v>40.893949999999997</c:v>
                </c:pt>
                <c:pt idx="24537">
                  <c:v>40.895616666666697</c:v>
                </c:pt>
                <c:pt idx="24538">
                  <c:v>40.897283333333398</c:v>
                </c:pt>
                <c:pt idx="24539">
                  <c:v>40.898949999999999</c:v>
                </c:pt>
                <c:pt idx="24540">
                  <c:v>40.9006166666667</c:v>
                </c:pt>
                <c:pt idx="24541">
                  <c:v>40.902283333333401</c:v>
                </c:pt>
                <c:pt idx="24542">
                  <c:v>40.903950000000002</c:v>
                </c:pt>
                <c:pt idx="24543">
                  <c:v>40.905616666666702</c:v>
                </c:pt>
                <c:pt idx="24544">
                  <c:v>40.907283333333297</c:v>
                </c:pt>
                <c:pt idx="24545">
                  <c:v>40.908949999999997</c:v>
                </c:pt>
                <c:pt idx="24546">
                  <c:v>40.910616666666698</c:v>
                </c:pt>
                <c:pt idx="24547">
                  <c:v>40.912283333333399</c:v>
                </c:pt>
                <c:pt idx="24548">
                  <c:v>40.91395</c:v>
                </c:pt>
                <c:pt idx="24549">
                  <c:v>40.9156166666667</c:v>
                </c:pt>
                <c:pt idx="24550">
                  <c:v>40.917283333333401</c:v>
                </c:pt>
                <c:pt idx="24551">
                  <c:v>40.918950000000002</c:v>
                </c:pt>
                <c:pt idx="24552">
                  <c:v>40.920616666666703</c:v>
                </c:pt>
                <c:pt idx="24553">
                  <c:v>40.922283333333397</c:v>
                </c:pt>
                <c:pt idx="24554">
                  <c:v>40.923949999999998</c:v>
                </c:pt>
                <c:pt idx="24555">
                  <c:v>40.925616666666699</c:v>
                </c:pt>
                <c:pt idx="24556">
                  <c:v>40.927283333333399</c:v>
                </c:pt>
                <c:pt idx="24557">
                  <c:v>40.92895</c:v>
                </c:pt>
                <c:pt idx="24558">
                  <c:v>40.930616666666701</c:v>
                </c:pt>
                <c:pt idx="24559">
                  <c:v>40.932283333333402</c:v>
                </c:pt>
                <c:pt idx="24560">
                  <c:v>40.933950000000003</c:v>
                </c:pt>
                <c:pt idx="24561">
                  <c:v>40.935616666666697</c:v>
                </c:pt>
                <c:pt idx="24562">
                  <c:v>40.937283333333397</c:v>
                </c:pt>
                <c:pt idx="24563">
                  <c:v>40.938949999999998</c:v>
                </c:pt>
                <c:pt idx="24564">
                  <c:v>40.940616666666699</c:v>
                </c:pt>
                <c:pt idx="24565">
                  <c:v>40.9422833333334</c:v>
                </c:pt>
                <c:pt idx="24566">
                  <c:v>40.943950000000001</c:v>
                </c:pt>
                <c:pt idx="24567">
                  <c:v>40.945616666666702</c:v>
                </c:pt>
                <c:pt idx="24568">
                  <c:v>40.947283333333402</c:v>
                </c:pt>
                <c:pt idx="24569">
                  <c:v>40.948950000000004</c:v>
                </c:pt>
                <c:pt idx="24570">
                  <c:v>40.950616666666697</c:v>
                </c:pt>
                <c:pt idx="24571">
                  <c:v>40.952283333333398</c:v>
                </c:pt>
                <c:pt idx="24572">
                  <c:v>40.953949999999999</c:v>
                </c:pt>
                <c:pt idx="24573">
                  <c:v>40.9556166666667</c:v>
                </c:pt>
                <c:pt idx="24574">
                  <c:v>40.9572833333334</c:v>
                </c:pt>
                <c:pt idx="24575">
                  <c:v>40.958950000000002</c:v>
                </c:pt>
                <c:pt idx="24576">
                  <c:v>40.960616666666702</c:v>
                </c:pt>
                <c:pt idx="24577">
                  <c:v>40.962283333333403</c:v>
                </c:pt>
                <c:pt idx="24578">
                  <c:v>40.963949999999997</c:v>
                </c:pt>
                <c:pt idx="24579">
                  <c:v>40.965616666666698</c:v>
                </c:pt>
                <c:pt idx="24580">
                  <c:v>40.967283333333398</c:v>
                </c:pt>
                <c:pt idx="24581">
                  <c:v>40.96895</c:v>
                </c:pt>
                <c:pt idx="24582">
                  <c:v>40.9706166666667</c:v>
                </c:pt>
                <c:pt idx="24583">
                  <c:v>40.972283333333401</c:v>
                </c:pt>
                <c:pt idx="24584">
                  <c:v>40.973950000000002</c:v>
                </c:pt>
                <c:pt idx="24585">
                  <c:v>40.975616666666703</c:v>
                </c:pt>
                <c:pt idx="24586">
                  <c:v>40.977283333333403</c:v>
                </c:pt>
                <c:pt idx="24587">
                  <c:v>40.978949999999998</c:v>
                </c:pt>
                <c:pt idx="24588">
                  <c:v>40.980616666666698</c:v>
                </c:pt>
                <c:pt idx="24589">
                  <c:v>40.982283333333399</c:v>
                </c:pt>
                <c:pt idx="24590">
                  <c:v>40.98395</c:v>
                </c:pt>
                <c:pt idx="24591">
                  <c:v>40.985616666666701</c:v>
                </c:pt>
                <c:pt idx="24592">
                  <c:v>40.987283333333401</c:v>
                </c:pt>
                <c:pt idx="24593">
                  <c:v>40.988950000000003</c:v>
                </c:pt>
                <c:pt idx="24594">
                  <c:v>40.990616666666703</c:v>
                </c:pt>
                <c:pt idx="24595">
                  <c:v>40.992283333333397</c:v>
                </c:pt>
                <c:pt idx="24596">
                  <c:v>40.993949999999998</c:v>
                </c:pt>
                <c:pt idx="24597">
                  <c:v>40.995616666666699</c:v>
                </c:pt>
                <c:pt idx="24598">
                  <c:v>40.997283333333399</c:v>
                </c:pt>
                <c:pt idx="24599">
                  <c:v>40.998950000000001</c:v>
                </c:pt>
                <c:pt idx="24600">
                  <c:v>41.000616666666701</c:v>
                </c:pt>
                <c:pt idx="24601">
                  <c:v>41.002283333333402</c:v>
                </c:pt>
                <c:pt idx="24602">
                  <c:v>41.003950000000003</c:v>
                </c:pt>
                <c:pt idx="24603">
                  <c:v>41.005616666666697</c:v>
                </c:pt>
                <c:pt idx="24604">
                  <c:v>41.007283333333397</c:v>
                </c:pt>
                <c:pt idx="24605">
                  <c:v>41.008949999999999</c:v>
                </c:pt>
                <c:pt idx="24606">
                  <c:v>41.010616666666699</c:v>
                </c:pt>
                <c:pt idx="24607">
                  <c:v>41.0122833333334</c:v>
                </c:pt>
                <c:pt idx="24608">
                  <c:v>41.013950000000001</c:v>
                </c:pt>
                <c:pt idx="24609">
                  <c:v>41.015616666666702</c:v>
                </c:pt>
                <c:pt idx="24610">
                  <c:v>41.017283333333403</c:v>
                </c:pt>
                <c:pt idx="24611">
                  <c:v>41.018949999999997</c:v>
                </c:pt>
                <c:pt idx="24612">
                  <c:v>41.020616666666697</c:v>
                </c:pt>
                <c:pt idx="24613">
                  <c:v>41.022283333333398</c:v>
                </c:pt>
                <c:pt idx="24614">
                  <c:v>41.023949999999999</c:v>
                </c:pt>
                <c:pt idx="24615">
                  <c:v>41.0256166666667</c:v>
                </c:pt>
                <c:pt idx="24616">
                  <c:v>41.027283333333401</c:v>
                </c:pt>
                <c:pt idx="24617">
                  <c:v>41.028950000000002</c:v>
                </c:pt>
                <c:pt idx="24618">
                  <c:v>41.030616666666702</c:v>
                </c:pt>
                <c:pt idx="24619">
                  <c:v>41.032283333333403</c:v>
                </c:pt>
                <c:pt idx="24620">
                  <c:v>41.033949999999997</c:v>
                </c:pt>
                <c:pt idx="24621">
                  <c:v>41.035616666666698</c:v>
                </c:pt>
                <c:pt idx="24622">
                  <c:v>41.037283333333399</c:v>
                </c:pt>
                <c:pt idx="24623">
                  <c:v>41.03895</c:v>
                </c:pt>
                <c:pt idx="24624">
                  <c:v>41.0406166666667</c:v>
                </c:pt>
                <c:pt idx="24625">
                  <c:v>41.042283333333401</c:v>
                </c:pt>
                <c:pt idx="24626">
                  <c:v>41.043950000000002</c:v>
                </c:pt>
                <c:pt idx="24627">
                  <c:v>41.045616666666703</c:v>
                </c:pt>
                <c:pt idx="24628">
                  <c:v>41.047283333333397</c:v>
                </c:pt>
                <c:pt idx="24629">
                  <c:v>41.048949999999998</c:v>
                </c:pt>
                <c:pt idx="24630">
                  <c:v>41.050616666666699</c:v>
                </c:pt>
                <c:pt idx="24631">
                  <c:v>41.052283333333399</c:v>
                </c:pt>
                <c:pt idx="24632">
                  <c:v>41.05395</c:v>
                </c:pt>
                <c:pt idx="24633">
                  <c:v>41.055616666666701</c:v>
                </c:pt>
                <c:pt idx="24634">
                  <c:v>41.057283333333402</c:v>
                </c:pt>
                <c:pt idx="24635">
                  <c:v>41.058950000000003</c:v>
                </c:pt>
                <c:pt idx="24636">
                  <c:v>41.060616666666697</c:v>
                </c:pt>
                <c:pt idx="24637">
                  <c:v>41.062283333333397</c:v>
                </c:pt>
                <c:pt idx="24638">
                  <c:v>41.063949999999998</c:v>
                </c:pt>
                <c:pt idx="24639">
                  <c:v>41.065616666666699</c:v>
                </c:pt>
                <c:pt idx="24640">
                  <c:v>41.0672833333334</c:v>
                </c:pt>
                <c:pt idx="24641">
                  <c:v>41.068950000000001</c:v>
                </c:pt>
                <c:pt idx="24642">
                  <c:v>41.070616666666702</c:v>
                </c:pt>
                <c:pt idx="24643">
                  <c:v>41.072283333333402</c:v>
                </c:pt>
                <c:pt idx="24644">
                  <c:v>41.073950000000004</c:v>
                </c:pt>
                <c:pt idx="24645">
                  <c:v>41.075616666666697</c:v>
                </c:pt>
                <c:pt idx="24646">
                  <c:v>41.077283333333398</c:v>
                </c:pt>
                <c:pt idx="24647">
                  <c:v>41.078949999999999</c:v>
                </c:pt>
                <c:pt idx="24648">
                  <c:v>41.0806166666667</c:v>
                </c:pt>
                <c:pt idx="24649">
                  <c:v>41.0822833333334</c:v>
                </c:pt>
                <c:pt idx="24650">
                  <c:v>41.083950000000002</c:v>
                </c:pt>
                <c:pt idx="24651">
                  <c:v>41.085616666666702</c:v>
                </c:pt>
                <c:pt idx="24652">
                  <c:v>41.087283333333403</c:v>
                </c:pt>
                <c:pt idx="24653">
                  <c:v>41.088949999999997</c:v>
                </c:pt>
                <c:pt idx="24654">
                  <c:v>41.090616666666698</c:v>
                </c:pt>
                <c:pt idx="24655">
                  <c:v>41.092283333333398</c:v>
                </c:pt>
                <c:pt idx="24656">
                  <c:v>41.09395</c:v>
                </c:pt>
                <c:pt idx="24657">
                  <c:v>41.0956166666667</c:v>
                </c:pt>
                <c:pt idx="24658">
                  <c:v>41.097283333333401</c:v>
                </c:pt>
                <c:pt idx="24659">
                  <c:v>41.098950000000002</c:v>
                </c:pt>
                <c:pt idx="24660">
                  <c:v>41.100616666666703</c:v>
                </c:pt>
                <c:pt idx="24661">
                  <c:v>41.102283333333403</c:v>
                </c:pt>
                <c:pt idx="24662">
                  <c:v>41.103949999999998</c:v>
                </c:pt>
                <c:pt idx="24663">
                  <c:v>41.105616666666698</c:v>
                </c:pt>
                <c:pt idx="24664">
                  <c:v>41.107283333333399</c:v>
                </c:pt>
                <c:pt idx="24665">
                  <c:v>41.10895</c:v>
                </c:pt>
                <c:pt idx="24666">
                  <c:v>41.110616666666701</c:v>
                </c:pt>
                <c:pt idx="24667">
                  <c:v>41.112283333333401</c:v>
                </c:pt>
                <c:pt idx="24668">
                  <c:v>41.113950000000003</c:v>
                </c:pt>
                <c:pt idx="24669">
                  <c:v>41.115616666666703</c:v>
                </c:pt>
                <c:pt idx="24670">
                  <c:v>41.117283333333397</c:v>
                </c:pt>
                <c:pt idx="24671">
                  <c:v>41.118949999999998</c:v>
                </c:pt>
                <c:pt idx="24672">
                  <c:v>41.120616666666699</c:v>
                </c:pt>
                <c:pt idx="24673">
                  <c:v>41.122283333333399</c:v>
                </c:pt>
                <c:pt idx="24674">
                  <c:v>41.123950000000001</c:v>
                </c:pt>
                <c:pt idx="24675">
                  <c:v>41.125616666666701</c:v>
                </c:pt>
                <c:pt idx="24676">
                  <c:v>41.127283333333402</c:v>
                </c:pt>
                <c:pt idx="24677">
                  <c:v>41.128950000000003</c:v>
                </c:pt>
                <c:pt idx="24678">
                  <c:v>41.130616666666697</c:v>
                </c:pt>
                <c:pt idx="24679">
                  <c:v>41.132283333333397</c:v>
                </c:pt>
                <c:pt idx="24680">
                  <c:v>41.133949999999999</c:v>
                </c:pt>
                <c:pt idx="24681">
                  <c:v>41.135616666666699</c:v>
                </c:pt>
                <c:pt idx="24682">
                  <c:v>41.1372833333334</c:v>
                </c:pt>
                <c:pt idx="24683">
                  <c:v>41.138950000000001</c:v>
                </c:pt>
                <c:pt idx="24684">
                  <c:v>41.140616666666702</c:v>
                </c:pt>
                <c:pt idx="24685">
                  <c:v>41.142283333333403</c:v>
                </c:pt>
                <c:pt idx="24686">
                  <c:v>41.143949999999997</c:v>
                </c:pt>
                <c:pt idx="24687">
                  <c:v>41.145616666666697</c:v>
                </c:pt>
                <c:pt idx="24688">
                  <c:v>41.147283333333398</c:v>
                </c:pt>
                <c:pt idx="24689">
                  <c:v>41.148949999999999</c:v>
                </c:pt>
                <c:pt idx="24690">
                  <c:v>41.1506166666667</c:v>
                </c:pt>
                <c:pt idx="24691">
                  <c:v>41.152283333333401</c:v>
                </c:pt>
                <c:pt idx="24692">
                  <c:v>41.153950000000002</c:v>
                </c:pt>
                <c:pt idx="24693">
                  <c:v>41.155616666666702</c:v>
                </c:pt>
                <c:pt idx="24694">
                  <c:v>41.157283333333403</c:v>
                </c:pt>
                <c:pt idx="24695">
                  <c:v>41.158949999999997</c:v>
                </c:pt>
                <c:pt idx="24696">
                  <c:v>41.160616666666698</c:v>
                </c:pt>
                <c:pt idx="24697">
                  <c:v>41.162283333333399</c:v>
                </c:pt>
                <c:pt idx="24698">
                  <c:v>41.16395</c:v>
                </c:pt>
                <c:pt idx="24699">
                  <c:v>41.1656166666667</c:v>
                </c:pt>
                <c:pt idx="24700">
                  <c:v>41.167283333333401</c:v>
                </c:pt>
                <c:pt idx="24701">
                  <c:v>41.168950000000002</c:v>
                </c:pt>
                <c:pt idx="24702">
                  <c:v>41.170616666666703</c:v>
                </c:pt>
                <c:pt idx="24703">
                  <c:v>41.172283333333397</c:v>
                </c:pt>
                <c:pt idx="24704">
                  <c:v>41.173949999999998</c:v>
                </c:pt>
                <c:pt idx="24705">
                  <c:v>41.175616666666699</c:v>
                </c:pt>
                <c:pt idx="24706">
                  <c:v>41.177283333333399</c:v>
                </c:pt>
                <c:pt idx="24707">
                  <c:v>41.17895</c:v>
                </c:pt>
                <c:pt idx="24708">
                  <c:v>41.180616666666701</c:v>
                </c:pt>
                <c:pt idx="24709">
                  <c:v>41.182283333333402</c:v>
                </c:pt>
                <c:pt idx="24710">
                  <c:v>41.183950000000003</c:v>
                </c:pt>
                <c:pt idx="24711">
                  <c:v>41.185616666666697</c:v>
                </c:pt>
                <c:pt idx="24712">
                  <c:v>41.187283333333397</c:v>
                </c:pt>
                <c:pt idx="24713">
                  <c:v>41.188949999999998</c:v>
                </c:pt>
                <c:pt idx="24714">
                  <c:v>41.190616666666699</c:v>
                </c:pt>
                <c:pt idx="24715">
                  <c:v>41.1922833333334</c:v>
                </c:pt>
                <c:pt idx="24716">
                  <c:v>41.193950000000001</c:v>
                </c:pt>
                <c:pt idx="24717">
                  <c:v>41.195616666666702</c:v>
                </c:pt>
                <c:pt idx="24718">
                  <c:v>41.197283333333402</c:v>
                </c:pt>
                <c:pt idx="24719">
                  <c:v>41.198950000000004</c:v>
                </c:pt>
                <c:pt idx="24720">
                  <c:v>41.200616666666697</c:v>
                </c:pt>
                <c:pt idx="24721">
                  <c:v>41.202283333333398</c:v>
                </c:pt>
                <c:pt idx="24722">
                  <c:v>41.203949999999999</c:v>
                </c:pt>
                <c:pt idx="24723">
                  <c:v>41.2056166666667</c:v>
                </c:pt>
                <c:pt idx="24724">
                  <c:v>41.2072833333334</c:v>
                </c:pt>
                <c:pt idx="24725">
                  <c:v>41.208950000000002</c:v>
                </c:pt>
                <c:pt idx="24726">
                  <c:v>41.210616666666702</c:v>
                </c:pt>
                <c:pt idx="24727">
                  <c:v>41.212283333333303</c:v>
                </c:pt>
                <c:pt idx="24728">
                  <c:v>41.213949999999997</c:v>
                </c:pt>
                <c:pt idx="24729">
                  <c:v>41.215616666666698</c:v>
                </c:pt>
                <c:pt idx="24730">
                  <c:v>41.217283333333398</c:v>
                </c:pt>
                <c:pt idx="24731">
                  <c:v>41.21895</c:v>
                </c:pt>
                <c:pt idx="24732">
                  <c:v>41.2206166666667</c:v>
                </c:pt>
                <c:pt idx="24733">
                  <c:v>41.222283333333401</c:v>
                </c:pt>
                <c:pt idx="24734">
                  <c:v>41.223950000000002</c:v>
                </c:pt>
                <c:pt idx="24735">
                  <c:v>41.225616666666703</c:v>
                </c:pt>
                <c:pt idx="24736">
                  <c:v>41.227283333333297</c:v>
                </c:pt>
                <c:pt idx="24737">
                  <c:v>41.228949999999998</c:v>
                </c:pt>
                <c:pt idx="24738">
                  <c:v>41.230616666666698</c:v>
                </c:pt>
                <c:pt idx="24739">
                  <c:v>41.232283333333399</c:v>
                </c:pt>
                <c:pt idx="24740">
                  <c:v>41.23395</c:v>
                </c:pt>
                <c:pt idx="24741">
                  <c:v>41.235616666666701</c:v>
                </c:pt>
                <c:pt idx="24742">
                  <c:v>41.237283333333401</c:v>
                </c:pt>
                <c:pt idx="24743">
                  <c:v>41.238950000000003</c:v>
                </c:pt>
                <c:pt idx="24744">
                  <c:v>41.240616666666703</c:v>
                </c:pt>
                <c:pt idx="24745">
                  <c:v>41.242283333333397</c:v>
                </c:pt>
                <c:pt idx="24746">
                  <c:v>41.243949999999998</c:v>
                </c:pt>
                <c:pt idx="24747">
                  <c:v>41.245616666666699</c:v>
                </c:pt>
                <c:pt idx="24748">
                  <c:v>41.247283333333399</c:v>
                </c:pt>
                <c:pt idx="24749">
                  <c:v>41.248950000000001</c:v>
                </c:pt>
                <c:pt idx="24750">
                  <c:v>41.250616666666701</c:v>
                </c:pt>
                <c:pt idx="24751">
                  <c:v>41.252283333333402</c:v>
                </c:pt>
                <c:pt idx="24752">
                  <c:v>41.253950000000003</c:v>
                </c:pt>
                <c:pt idx="24753">
                  <c:v>41.255616666666697</c:v>
                </c:pt>
                <c:pt idx="24754">
                  <c:v>41.257283333333397</c:v>
                </c:pt>
                <c:pt idx="24755">
                  <c:v>41.258949999999999</c:v>
                </c:pt>
                <c:pt idx="24756">
                  <c:v>41.260616666666699</c:v>
                </c:pt>
                <c:pt idx="24757">
                  <c:v>41.2622833333334</c:v>
                </c:pt>
                <c:pt idx="24758">
                  <c:v>41.263950000000001</c:v>
                </c:pt>
                <c:pt idx="24759">
                  <c:v>41.265616666666702</c:v>
                </c:pt>
                <c:pt idx="24760">
                  <c:v>41.267283333333403</c:v>
                </c:pt>
                <c:pt idx="24761">
                  <c:v>41.268949999999997</c:v>
                </c:pt>
                <c:pt idx="24762">
                  <c:v>41.270616666666697</c:v>
                </c:pt>
                <c:pt idx="24763">
                  <c:v>41.272283333333398</c:v>
                </c:pt>
                <c:pt idx="24764">
                  <c:v>41.273949999999999</c:v>
                </c:pt>
                <c:pt idx="24765">
                  <c:v>41.2756166666667</c:v>
                </c:pt>
                <c:pt idx="24766">
                  <c:v>41.277283333333401</c:v>
                </c:pt>
                <c:pt idx="24767">
                  <c:v>41.278950000000002</c:v>
                </c:pt>
                <c:pt idx="24768">
                  <c:v>41.280616666666702</c:v>
                </c:pt>
                <c:pt idx="24769">
                  <c:v>41.282283333333403</c:v>
                </c:pt>
                <c:pt idx="24770">
                  <c:v>41.283949999999997</c:v>
                </c:pt>
                <c:pt idx="24771">
                  <c:v>41.285616666666698</c:v>
                </c:pt>
                <c:pt idx="24772">
                  <c:v>41.287283333333399</c:v>
                </c:pt>
                <c:pt idx="24773">
                  <c:v>41.28895</c:v>
                </c:pt>
                <c:pt idx="24774">
                  <c:v>41.2906166666667</c:v>
                </c:pt>
                <c:pt idx="24775">
                  <c:v>41.292283333333401</c:v>
                </c:pt>
                <c:pt idx="24776">
                  <c:v>41.293950000000002</c:v>
                </c:pt>
                <c:pt idx="24777">
                  <c:v>41.295616666666703</c:v>
                </c:pt>
                <c:pt idx="24778">
                  <c:v>41.297283333333397</c:v>
                </c:pt>
                <c:pt idx="24779">
                  <c:v>41.298949999999998</c:v>
                </c:pt>
                <c:pt idx="24780">
                  <c:v>41.300616666666699</c:v>
                </c:pt>
                <c:pt idx="24781">
                  <c:v>41.302283333333399</c:v>
                </c:pt>
                <c:pt idx="24782">
                  <c:v>41.30395</c:v>
                </c:pt>
                <c:pt idx="24783">
                  <c:v>41.305616666666701</c:v>
                </c:pt>
                <c:pt idx="24784">
                  <c:v>41.307283333333402</c:v>
                </c:pt>
                <c:pt idx="24785">
                  <c:v>41.308950000000003</c:v>
                </c:pt>
                <c:pt idx="24786">
                  <c:v>41.310616666666697</c:v>
                </c:pt>
                <c:pt idx="24787">
                  <c:v>41.312283333333397</c:v>
                </c:pt>
                <c:pt idx="24788">
                  <c:v>41.313949999999998</c:v>
                </c:pt>
                <c:pt idx="24789">
                  <c:v>41.315616666666699</c:v>
                </c:pt>
                <c:pt idx="24790">
                  <c:v>41.3172833333334</c:v>
                </c:pt>
                <c:pt idx="24791">
                  <c:v>41.318950000000001</c:v>
                </c:pt>
                <c:pt idx="24792">
                  <c:v>41.320616666666702</c:v>
                </c:pt>
                <c:pt idx="24793">
                  <c:v>41.322283333333402</c:v>
                </c:pt>
                <c:pt idx="24794">
                  <c:v>41.323950000000004</c:v>
                </c:pt>
                <c:pt idx="24795">
                  <c:v>41.325616666666697</c:v>
                </c:pt>
                <c:pt idx="24796">
                  <c:v>41.327283333333398</c:v>
                </c:pt>
                <c:pt idx="24797">
                  <c:v>41.328949999999999</c:v>
                </c:pt>
                <c:pt idx="24798">
                  <c:v>41.3306166666667</c:v>
                </c:pt>
                <c:pt idx="24799">
                  <c:v>41.3322833333334</c:v>
                </c:pt>
                <c:pt idx="24800">
                  <c:v>41.333950000000002</c:v>
                </c:pt>
                <c:pt idx="24801">
                  <c:v>41.335616666666702</c:v>
                </c:pt>
                <c:pt idx="24802">
                  <c:v>41.337283333333403</c:v>
                </c:pt>
                <c:pt idx="24803">
                  <c:v>41.338949999999997</c:v>
                </c:pt>
                <c:pt idx="24804">
                  <c:v>41.340616666666698</c:v>
                </c:pt>
                <c:pt idx="24805">
                  <c:v>41.342283333333398</c:v>
                </c:pt>
                <c:pt idx="24806">
                  <c:v>41.34395</c:v>
                </c:pt>
                <c:pt idx="24807">
                  <c:v>41.3456166666667</c:v>
                </c:pt>
                <c:pt idx="24808">
                  <c:v>41.347283333333401</c:v>
                </c:pt>
                <c:pt idx="24809">
                  <c:v>41.348950000000002</c:v>
                </c:pt>
                <c:pt idx="24810">
                  <c:v>41.350616666666703</c:v>
                </c:pt>
                <c:pt idx="24811">
                  <c:v>41.352283333333403</c:v>
                </c:pt>
                <c:pt idx="24812">
                  <c:v>41.353949999999998</c:v>
                </c:pt>
                <c:pt idx="24813">
                  <c:v>41.355616666666698</c:v>
                </c:pt>
                <c:pt idx="24814">
                  <c:v>41.357283333333399</c:v>
                </c:pt>
                <c:pt idx="24815">
                  <c:v>41.35895</c:v>
                </c:pt>
                <c:pt idx="24816">
                  <c:v>41.360616666666701</c:v>
                </c:pt>
                <c:pt idx="24817">
                  <c:v>41.362283333333401</c:v>
                </c:pt>
                <c:pt idx="24818">
                  <c:v>41.363950000000003</c:v>
                </c:pt>
                <c:pt idx="24819">
                  <c:v>41.365616666666703</c:v>
                </c:pt>
                <c:pt idx="24820">
                  <c:v>41.367283333333397</c:v>
                </c:pt>
                <c:pt idx="24821">
                  <c:v>41.368949999999998</c:v>
                </c:pt>
                <c:pt idx="24822">
                  <c:v>41.370616666666699</c:v>
                </c:pt>
                <c:pt idx="24823">
                  <c:v>41.372283333333399</c:v>
                </c:pt>
                <c:pt idx="24824">
                  <c:v>41.373950000000001</c:v>
                </c:pt>
                <c:pt idx="24825">
                  <c:v>41.375616666666701</c:v>
                </c:pt>
                <c:pt idx="24826">
                  <c:v>41.377283333333402</c:v>
                </c:pt>
                <c:pt idx="24827">
                  <c:v>41.378950000000003</c:v>
                </c:pt>
                <c:pt idx="24828">
                  <c:v>41.380616666666697</c:v>
                </c:pt>
                <c:pt idx="24829">
                  <c:v>41.382283333333397</c:v>
                </c:pt>
                <c:pt idx="24830">
                  <c:v>41.383949999999999</c:v>
                </c:pt>
                <c:pt idx="24831">
                  <c:v>41.385616666666699</c:v>
                </c:pt>
                <c:pt idx="24832">
                  <c:v>41.3872833333334</c:v>
                </c:pt>
                <c:pt idx="24833">
                  <c:v>41.388950000000001</c:v>
                </c:pt>
                <c:pt idx="24834">
                  <c:v>41.390616666666702</c:v>
                </c:pt>
                <c:pt idx="24835">
                  <c:v>41.392283333333403</c:v>
                </c:pt>
                <c:pt idx="24836">
                  <c:v>41.393949999999997</c:v>
                </c:pt>
                <c:pt idx="24837">
                  <c:v>41.395616666666697</c:v>
                </c:pt>
                <c:pt idx="24838">
                  <c:v>41.397283333333398</c:v>
                </c:pt>
                <c:pt idx="24839">
                  <c:v>41.398949999999999</c:v>
                </c:pt>
                <c:pt idx="24840">
                  <c:v>41.4006166666667</c:v>
                </c:pt>
                <c:pt idx="24841">
                  <c:v>41.402283333333401</c:v>
                </c:pt>
                <c:pt idx="24842">
                  <c:v>41.403950000000002</c:v>
                </c:pt>
                <c:pt idx="24843">
                  <c:v>41.405616666666702</c:v>
                </c:pt>
                <c:pt idx="24844">
                  <c:v>41.407283333333403</c:v>
                </c:pt>
                <c:pt idx="24845">
                  <c:v>41.408949999999997</c:v>
                </c:pt>
                <c:pt idx="24846">
                  <c:v>41.410616666666698</c:v>
                </c:pt>
                <c:pt idx="24847">
                  <c:v>41.412283333333399</c:v>
                </c:pt>
                <c:pt idx="24848">
                  <c:v>41.41395</c:v>
                </c:pt>
                <c:pt idx="24849">
                  <c:v>41.4156166666667</c:v>
                </c:pt>
                <c:pt idx="24850">
                  <c:v>41.417283333333401</c:v>
                </c:pt>
                <c:pt idx="24851">
                  <c:v>41.418950000000002</c:v>
                </c:pt>
                <c:pt idx="24852">
                  <c:v>41.420616666666703</c:v>
                </c:pt>
                <c:pt idx="24853">
                  <c:v>41.422283333333397</c:v>
                </c:pt>
                <c:pt idx="24854">
                  <c:v>41.423949999999998</c:v>
                </c:pt>
                <c:pt idx="24855">
                  <c:v>41.425616666666699</c:v>
                </c:pt>
                <c:pt idx="24856">
                  <c:v>41.427283333333399</c:v>
                </c:pt>
                <c:pt idx="24857">
                  <c:v>41.42895</c:v>
                </c:pt>
                <c:pt idx="24858">
                  <c:v>41.430616666666701</c:v>
                </c:pt>
                <c:pt idx="24859">
                  <c:v>41.432283333333402</c:v>
                </c:pt>
                <c:pt idx="24860">
                  <c:v>41.433950000000003</c:v>
                </c:pt>
                <c:pt idx="24861">
                  <c:v>41.435616666666697</c:v>
                </c:pt>
                <c:pt idx="24862">
                  <c:v>41.437283333333397</c:v>
                </c:pt>
                <c:pt idx="24863">
                  <c:v>41.438949999999998</c:v>
                </c:pt>
                <c:pt idx="24864">
                  <c:v>41.440616666666699</c:v>
                </c:pt>
                <c:pt idx="24865">
                  <c:v>41.4422833333334</c:v>
                </c:pt>
                <c:pt idx="24866">
                  <c:v>41.443950000000001</c:v>
                </c:pt>
                <c:pt idx="24867">
                  <c:v>41.445616666666702</c:v>
                </c:pt>
                <c:pt idx="24868">
                  <c:v>41.447283333333402</c:v>
                </c:pt>
                <c:pt idx="24869">
                  <c:v>41.448950000000004</c:v>
                </c:pt>
                <c:pt idx="24870">
                  <c:v>41.450616666666697</c:v>
                </c:pt>
                <c:pt idx="24871">
                  <c:v>41.452283333333398</c:v>
                </c:pt>
                <c:pt idx="24872">
                  <c:v>41.453949999999999</c:v>
                </c:pt>
                <c:pt idx="24873">
                  <c:v>41.4556166666667</c:v>
                </c:pt>
                <c:pt idx="24874">
                  <c:v>41.4572833333334</c:v>
                </c:pt>
                <c:pt idx="24875">
                  <c:v>41.458950000000002</c:v>
                </c:pt>
                <c:pt idx="24876">
                  <c:v>41.460616666666702</c:v>
                </c:pt>
                <c:pt idx="24877">
                  <c:v>41.462283333333403</c:v>
                </c:pt>
                <c:pt idx="24878">
                  <c:v>41.463949999999997</c:v>
                </c:pt>
                <c:pt idx="24879">
                  <c:v>41.465616666666698</c:v>
                </c:pt>
                <c:pt idx="24880">
                  <c:v>41.467283333333398</c:v>
                </c:pt>
                <c:pt idx="24881">
                  <c:v>41.46895</c:v>
                </c:pt>
                <c:pt idx="24882">
                  <c:v>41.4706166666667</c:v>
                </c:pt>
                <c:pt idx="24883">
                  <c:v>41.472283333333401</c:v>
                </c:pt>
                <c:pt idx="24884">
                  <c:v>41.473950000000002</c:v>
                </c:pt>
                <c:pt idx="24885">
                  <c:v>41.475616666666703</c:v>
                </c:pt>
                <c:pt idx="24886">
                  <c:v>41.477283333333403</c:v>
                </c:pt>
                <c:pt idx="24887">
                  <c:v>41.478949999999998</c:v>
                </c:pt>
                <c:pt idx="24888">
                  <c:v>41.480616666666698</c:v>
                </c:pt>
                <c:pt idx="24889">
                  <c:v>41.482283333333399</c:v>
                </c:pt>
                <c:pt idx="24890">
                  <c:v>41.48395</c:v>
                </c:pt>
                <c:pt idx="24891">
                  <c:v>41.485616666666701</c:v>
                </c:pt>
                <c:pt idx="24892">
                  <c:v>41.487283333333401</c:v>
                </c:pt>
                <c:pt idx="24893">
                  <c:v>41.488950000000003</c:v>
                </c:pt>
                <c:pt idx="24894">
                  <c:v>41.490616666666703</c:v>
                </c:pt>
                <c:pt idx="24895">
                  <c:v>41.492283333333397</c:v>
                </c:pt>
                <c:pt idx="24896">
                  <c:v>41.493949999999998</c:v>
                </c:pt>
                <c:pt idx="24897">
                  <c:v>41.495616666666699</c:v>
                </c:pt>
                <c:pt idx="24898">
                  <c:v>41.497283333333399</c:v>
                </c:pt>
                <c:pt idx="24899">
                  <c:v>41.498950000000001</c:v>
                </c:pt>
                <c:pt idx="24900">
                  <c:v>41.500616666666701</c:v>
                </c:pt>
                <c:pt idx="24901">
                  <c:v>41.502283333333402</c:v>
                </c:pt>
                <c:pt idx="24902">
                  <c:v>41.503950000000003</c:v>
                </c:pt>
                <c:pt idx="24903">
                  <c:v>41.505616666666697</c:v>
                </c:pt>
                <c:pt idx="24904">
                  <c:v>41.507283333333397</c:v>
                </c:pt>
                <c:pt idx="24905">
                  <c:v>41.508949999999999</c:v>
                </c:pt>
                <c:pt idx="24906">
                  <c:v>41.510616666666699</c:v>
                </c:pt>
                <c:pt idx="24907">
                  <c:v>41.5122833333334</c:v>
                </c:pt>
                <c:pt idx="24908">
                  <c:v>41.513950000000001</c:v>
                </c:pt>
                <c:pt idx="24909">
                  <c:v>41.515616666666702</c:v>
                </c:pt>
                <c:pt idx="24910">
                  <c:v>41.517283333333403</c:v>
                </c:pt>
                <c:pt idx="24911">
                  <c:v>41.518949999999997</c:v>
                </c:pt>
                <c:pt idx="24912">
                  <c:v>41.520616666666697</c:v>
                </c:pt>
                <c:pt idx="24913">
                  <c:v>41.522283333333398</c:v>
                </c:pt>
                <c:pt idx="24914">
                  <c:v>41.523949999999999</c:v>
                </c:pt>
                <c:pt idx="24915">
                  <c:v>41.5256166666667</c:v>
                </c:pt>
                <c:pt idx="24916">
                  <c:v>41.527283333333401</c:v>
                </c:pt>
                <c:pt idx="24917">
                  <c:v>41.528950000000002</c:v>
                </c:pt>
                <c:pt idx="24918">
                  <c:v>41.530616666666702</c:v>
                </c:pt>
                <c:pt idx="24919">
                  <c:v>41.532283333333297</c:v>
                </c:pt>
                <c:pt idx="24920">
                  <c:v>41.533949999999997</c:v>
                </c:pt>
                <c:pt idx="24921">
                  <c:v>41.535616666666698</c:v>
                </c:pt>
                <c:pt idx="24922">
                  <c:v>41.537283333333399</c:v>
                </c:pt>
                <c:pt idx="24923">
                  <c:v>41.53895</c:v>
                </c:pt>
                <c:pt idx="24924">
                  <c:v>41.5406166666667</c:v>
                </c:pt>
                <c:pt idx="24925">
                  <c:v>41.542283333333401</c:v>
                </c:pt>
                <c:pt idx="24926">
                  <c:v>41.543950000000002</c:v>
                </c:pt>
                <c:pt idx="24927">
                  <c:v>41.545616666666703</c:v>
                </c:pt>
                <c:pt idx="24928">
                  <c:v>41.547283333333397</c:v>
                </c:pt>
                <c:pt idx="24929">
                  <c:v>41.548949999999998</c:v>
                </c:pt>
                <c:pt idx="24930">
                  <c:v>41.550616666666699</c:v>
                </c:pt>
                <c:pt idx="24931">
                  <c:v>41.552283333333399</c:v>
                </c:pt>
                <c:pt idx="24932">
                  <c:v>41.55395</c:v>
                </c:pt>
                <c:pt idx="24933">
                  <c:v>41.555616666666701</c:v>
                </c:pt>
                <c:pt idx="24934">
                  <c:v>41.557283333333402</c:v>
                </c:pt>
                <c:pt idx="24935">
                  <c:v>41.558950000000003</c:v>
                </c:pt>
                <c:pt idx="24936">
                  <c:v>41.560616666666697</c:v>
                </c:pt>
                <c:pt idx="24937">
                  <c:v>41.562283333333397</c:v>
                </c:pt>
                <c:pt idx="24938">
                  <c:v>41.563949999999998</c:v>
                </c:pt>
                <c:pt idx="24939">
                  <c:v>41.565616666666699</c:v>
                </c:pt>
                <c:pt idx="24940">
                  <c:v>41.5672833333334</c:v>
                </c:pt>
                <c:pt idx="24941">
                  <c:v>41.568950000000001</c:v>
                </c:pt>
                <c:pt idx="24942">
                  <c:v>41.570616666666702</c:v>
                </c:pt>
                <c:pt idx="24943">
                  <c:v>41.572283333333402</c:v>
                </c:pt>
                <c:pt idx="24944">
                  <c:v>41.573950000000004</c:v>
                </c:pt>
                <c:pt idx="24945">
                  <c:v>41.575616666666697</c:v>
                </c:pt>
                <c:pt idx="24946">
                  <c:v>41.577283333333398</c:v>
                </c:pt>
                <c:pt idx="24947">
                  <c:v>41.578949999999999</c:v>
                </c:pt>
                <c:pt idx="24948">
                  <c:v>41.5806166666667</c:v>
                </c:pt>
                <c:pt idx="24949">
                  <c:v>41.5822833333334</c:v>
                </c:pt>
                <c:pt idx="24950">
                  <c:v>41.583950000000002</c:v>
                </c:pt>
                <c:pt idx="24951">
                  <c:v>41.585616666666702</c:v>
                </c:pt>
                <c:pt idx="24952">
                  <c:v>41.587283333333403</c:v>
                </c:pt>
                <c:pt idx="24953">
                  <c:v>41.588949999999997</c:v>
                </c:pt>
                <c:pt idx="24954">
                  <c:v>41.590616666666698</c:v>
                </c:pt>
                <c:pt idx="24955">
                  <c:v>41.592283333333398</c:v>
                </c:pt>
                <c:pt idx="24956">
                  <c:v>41.59395</c:v>
                </c:pt>
                <c:pt idx="24957">
                  <c:v>41.5956166666667</c:v>
                </c:pt>
                <c:pt idx="24958">
                  <c:v>41.597283333333401</c:v>
                </c:pt>
                <c:pt idx="24959">
                  <c:v>41.598950000000002</c:v>
                </c:pt>
                <c:pt idx="24960">
                  <c:v>41.600616666666703</c:v>
                </c:pt>
                <c:pt idx="24961">
                  <c:v>41.602283333333403</c:v>
                </c:pt>
                <c:pt idx="24962">
                  <c:v>41.603949999999998</c:v>
                </c:pt>
                <c:pt idx="24963">
                  <c:v>41.605616666666698</c:v>
                </c:pt>
                <c:pt idx="24964">
                  <c:v>41.607283333333399</c:v>
                </c:pt>
                <c:pt idx="24965">
                  <c:v>41.60895</c:v>
                </c:pt>
                <c:pt idx="24966">
                  <c:v>41.610616666666701</c:v>
                </c:pt>
                <c:pt idx="24967">
                  <c:v>41.612283333333401</c:v>
                </c:pt>
                <c:pt idx="24968">
                  <c:v>41.613950000000003</c:v>
                </c:pt>
                <c:pt idx="24969">
                  <c:v>41.615616666666703</c:v>
                </c:pt>
                <c:pt idx="24970">
                  <c:v>41.617283333333397</c:v>
                </c:pt>
                <c:pt idx="24971">
                  <c:v>41.618949999999998</c:v>
                </c:pt>
                <c:pt idx="24972">
                  <c:v>41.620616666666699</c:v>
                </c:pt>
                <c:pt idx="24973">
                  <c:v>41.622283333333399</c:v>
                </c:pt>
                <c:pt idx="24974">
                  <c:v>41.623950000000001</c:v>
                </c:pt>
                <c:pt idx="24975">
                  <c:v>41.625616666666701</c:v>
                </c:pt>
                <c:pt idx="24976">
                  <c:v>41.627283333333402</c:v>
                </c:pt>
                <c:pt idx="24977">
                  <c:v>41.628950000000003</c:v>
                </c:pt>
                <c:pt idx="24978">
                  <c:v>41.630616666666697</c:v>
                </c:pt>
                <c:pt idx="24979">
                  <c:v>41.632283333333397</c:v>
                </c:pt>
                <c:pt idx="24980">
                  <c:v>41.633949999999999</c:v>
                </c:pt>
                <c:pt idx="24981">
                  <c:v>41.635616666666699</c:v>
                </c:pt>
                <c:pt idx="24982">
                  <c:v>41.6372833333334</c:v>
                </c:pt>
                <c:pt idx="24983">
                  <c:v>41.638950000000001</c:v>
                </c:pt>
                <c:pt idx="24984">
                  <c:v>41.640616666666702</c:v>
                </c:pt>
                <c:pt idx="24985">
                  <c:v>41.642283333333403</c:v>
                </c:pt>
                <c:pt idx="24986">
                  <c:v>41.643949999999997</c:v>
                </c:pt>
                <c:pt idx="24987">
                  <c:v>41.645616666666697</c:v>
                </c:pt>
                <c:pt idx="24988">
                  <c:v>41.647283333333398</c:v>
                </c:pt>
                <c:pt idx="24989">
                  <c:v>41.648949999999999</c:v>
                </c:pt>
                <c:pt idx="24990">
                  <c:v>41.6506166666667</c:v>
                </c:pt>
                <c:pt idx="24991">
                  <c:v>41.652283333333401</c:v>
                </c:pt>
                <c:pt idx="24992">
                  <c:v>41.653950000000002</c:v>
                </c:pt>
                <c:pt idx="24993">
                  <c:v>41.655616666666702</c:v>
                </c:pt>
                <c:pt idx="24994">
                  <c:v>41.657283333333403</c:v>
                </c:pt>
                <c:pt idx="24995">
                  <c:v>41.658949999999997</c:v>
                </c:pt>
                <c:pt idx="24996">
                  <c:v>41.660616666666698</c:v>
                </c:pt>
                <c:pt idx="24997">
                  <c:v>41.662283333333399</c:v>
                </c:pt>
                <c:pt idx="24998">
                  <c:v>41.66395</c:v>
                </c:pt>
                <c:pt idx="24999">
                  <c:v>41.6656166666667</c:v>
                </c:pt>
                <c:pt idx="25000">
                  <c:v>41.667283333333401</c:v>
                </c:pt>
                <c:pt idx="25001">
                  <c:v>41.668950000000002</c:v>
                </c:pt>
                <c:pt idx="25002">
                  <c:v>41.670616666666703</c:v>
                </c:pt>
                <c:pt idx="25003">
                  <c:v>41.672283333333397</c:v>
                </c:pt>
                <c:pt idx="25004">
                  <c:v>41.673949999999998</c:v>
                </c:pt>
                <c:pt idx="25005">
                  <c:v>41.675616666666699</c:v>
                </c:pt>
                <c:pt idx="25006">
                  <c:v>41.677283333333399</c:v>
                </c:pt>
                <c:pt idx="25007">
                  <c:v>41.67895</c:v>
                </c:pt>
                <c:pt idx="25008">
                  <c:v>41.680616666666701</c:v>
                </c:pt>
                <c:pt idx="25009">
                  <c:v>41.682283333333402</c:v>
                </c:pt>
                <c:pt idx="25010">
                  <c:v>41.683950000000003</c:v>
                </c:pt>
                <c:pt idx="25011">
                  <c:v>41.685616666666697</c:v>
                </c:pt>
                <c:pt idx="25012">
                  <c:v>41.687283333333397</c:v>
                </c:pt>
                <c:pt idx="25013">
                  <c:v>41.688949999999998</c:v>
                </c:pt>
                <c:pt idx="25014">
                  <c:v>41.690616666666699</c:v>
                </c:pt>
                <c:pt idx="25015">
                  <c:v>41.6922833333334</c:v>
                </c:pt>
                <c:pt idx="25016">
                  <c:v>41.693950000000001</c:v>
                </c:pt>
                <c:pt idx="25017">
                  <c:v>41.695616666666702</c:v>
                </c:pt>
                <c:pt idx="25018">
                  <c:v>41.697283333333402</c:v>
                </c:pt>
                <c:pt idx="25019">
                  <c:v>41.698950000000004</c:v>
                </c:pt>
                <c:pt idx="25020">
                  <c:v>41.700616666666697</c:v>
                </c:pt>
                <c:pt idx="25021">
                  <c:v>41.702283333333398</c:v>
                </c:pt>
                <c:pt idx="25022">
                  <c:v>41.703949999999999</c:v>
                </c:pt>
                <c:pt idx="25023">
                  <c:v>41.7056166666667</c:v>
                </c:pt>
                <c:pt idx="25024">
                  <c:v>41.7072833333334</c:v>
                </c:pt>
                <c:pt idx="25025">
                  <c:v>41.708950000000002</c:v>
                </c:pt>
                <c:pt idx="25026">
                  <c:v>41.710616666666702</c:v>
                </c:pt>
                <c:pt idx="25027">
                  <c:v>41.712283333333403</c:v>
                </c:pt>
                <c:pt idx="25028">
                  <c:v>41.713949999999997</c:v>
                </c:pt>
                <c:pt idx="25029">
                  <c:v>41.715616666666698</c:v>
                </c:pt>
                <c:pt idx="25030">
                  <c:v>41.717283333333398</c:v>
                </c:pt>
                <c:pt idx="25031">
                  <c:v>41.71895</c:v>
                </c:pt>
                <c:pt idx="25032">
                  <c:v>41.7206166666667</c:v>
                </c:pt>
                <c:pt idx="25033">
                  <c:v>41.722283333333401</c:v>
                </c:pt>
                <c:pt idx="25034">
                  <c:v>41.723950000000002</c:v>
                </c:pt>
                <c:pt idx="25035">
                  <c:v>41.725616666666703</c:v>
                </c:pt>
                <c:pt idx="25036">
                  <c:v>41.727283333333403</c:v>
                </c:pt>
                <c:pt idx="25037">
                  <c:v>41.728949999999998</c:v>
                </c:pt>
                <c:pt idx="25038">
                  <c:v>41.730616666666698</c:v>
                </c:pt>
                <c:pt idx="25039">
                  <c:v>41.732283333333399</c:v>
                </c:pt>
                <c:pt idx="25040">
                  <c:v>41.73395</c:v>
                </c:pt>
                <c:pt idx="25041">
                  <c:v>41.735616666666701</c:v>
                </c:pt>
                <c:pt idx="25042">
                  <c:v>41.737283333333401</c:v>
                </c:pt>
                <c:pt idx="25043">
                  <c:v>41.738950000000003</c:v>
                </c:pt>
                <c:pt idx="25044">
                  <c:v>41.740616666666703</c:v>
                </c:pt>
                <c:pt idx="25045">
                  <c:v>41.742283333333397</c:v>
                </c:pt>
                <c:pt idx="25046">
                  <c:v>41.743949999999998</c:v>
                </c:pt>
                <c:pt idx="25047">
                  <c:v>41.745616666666699</c:v>
                </c:pt>
                <c:pt idx="25048">
                  <c:v>41.747283333333399</c:v>
                </c:pt>
                <c:pt idx="25049">
                  <c:v>41.748950000000001</c:v>
                </c:pt>
                <c:pt idx="25050">
                  <c:v>41.750616666666701</c:v>
                </c:pt>
                <c:pt idx="25051">
                  <c:v>41.752283333333402</c:v>
                </c:pt>
                <c:pt idx="25052">
                  <c:v>41.753950000000003</c:v>
                </c:pt>
                <c:pt idx="25053">
                  <c:v>41.755616666666697</c:v>
                </c:pt>
                <c:pt idx="25054">
                  <c:v>41.757283333333397</c:v>
                </c:pt>
                <c:pt idx="25055">
                  <c:v>41.758949999999999</c:v>
                </c:pt>
                <c:pt idx="25056">
                  <c:v>41.760616666666699</c:v>
                </c:pt>
                <c:pt idx="25057">
                  <c:v>41.7622833333334</c:v>
                </c:pt>
                <c:pt idx="25058">
                  <c:v>41.763950000000001</c:v>
                </c:pt>
                <c:pt idx="25059">
                  <c:v>41.765616666666702</c:v>
                </c:pt>
                <c:pt idx="25060">
                  <c:v>41.767283333333403</c:v>
                </c:pt>
                <c:pt idx="25061">
                  <c:v>41.768949999999997</c:v>
                </c:pt>
                <c:pt idx="25062">
                  <c:v>41.770616666666697</c:v>
                </c:pt>
                <c:pt idx="25063">
                  <c:v>41.772283333333398</c:v>
                </c:pt>
                <c:pt idx="25064">
                  <c:v>41.773949999999999</c:v>
                </c:pt>
                <c:pt idx="25065">
                  <c:v>41.7756166666667</c:v>
                </c:pt>
                <c:pt idx="25066">
                  <c:v>41.777283333333401</c:v>
                </c:pt>
                <c:pt idx="25067">
                  <c:v>41.778950000000002</c:v>
                </c:pt>
                <c:pt idx="25068">
                  <c:v>41.780616666666702</c:v>
                </c:pt>
                <c:pt idx="25069">
                  <c:v>41.782283333333403</c:v>
                </c:pt>
                <c:pt idx="25070">
                  <c:v>41.783949999999997</c:v>
                </c:pt>
                <c:pt idx="25071">
                  <c:v>41.785616666666698</c:v>
                </c:pt>
                <c:pt idx="25072">
                  <c:v>41.787283333333399</c:v>
                </c:pt>
                <c:pt idx="25073">
                  <c:v>41.78895</c:v>
                </c:pt>
                <c:pt idx="25074">
                  <c:v>41.7906166666667</c:v>
                </c:pt>
                <c:pt idx="25075">
                  <c:v>41.792283333333401</c:v>
                </c:pt>
                <c:pt idx="25076">
                  <c:v>41.793950000000002</c:v>
                </c:pt>
                <c:pt idx="25077">
                  <c:v>41.795616666666703</c:v>
                </c:pt>
                <c:pt idx="25078">
                  <c:v>41.797283333333397</c:v>
                </c:pt>
                <c:pt idx="25079">
                  <c:v>41.798949999999998</c:v>
                </c:pt>
                <c:pt idx="25080">
                  <c:v>41.800616666666699</c:v>
                </c:pt>
                <c:pt idx="25081">
                  <c:v>41.802283333333399</c:v>
                </c:pt>
                <c:pt idx="25082">
                  <c:v>41.80395</c:v>
                </c:pt>
                <c:pt idx="25083">
                  <c:v>41.805616666666701</c:v>
                </c:pt>
                <c:pt idx="25084">
                  <c:v>41.807283333333402</c:v>
                </c:pt>
                <c:pt idx="25085">
                  <c:v>41.808950000000003</c:v>
                </c:pt>
                <c:pt idx="25086">
                  <c:v>41.810616666666697</c:v>
                </c:pt>
                <c:pt idx="25087">
                  <c:v>41.812283333333397</c:v>
                </c:pt>
                <c:pt idx="25088">
                  <c:v>41.813949999999998</c:v>
                </c:pt>
                <c:pt idx="25089">
                  <c:v>41.815616666666699</c:v>
                </c:pt>
                <c:pt idx="25090">
                  <c:v>41.8172833333334</c:v>
                </c:pt>
                <c:pt idx="25091">
                  <c:v>41.818950000000001</c:v>
                </c:pt>
                <c:pt idx="25092">
                  <c:v>41.820616666666702</c:v>
                </c:pt>
                <c:pt idx="25093">
                  <c:v>41.822283333333402</c:v>
                </c:pt>
                <c:pt idx="25094">
                  <c:v>41.823950000000004</c:v>
                </c:pt>
                <c:pt idx="25095">
                  <c:v>41.825616666666697</c:v>
                </c:pt>
                <c:pt idx="25096">
                  <c:v>41.827283333333398</c:v>
                </c:pt>
                <c:pt idx="25097">
                  <c:v>41.828949999999999</c:v>
                </c:pt>
                <c:pt idx="25098">
                  <c:v>41.8306166666667</c:v>
                </c:pt>
                <c:pt idx="25099">
                  <c:v>41.8322833333334</c:v>
                </c:pt>
                <c:pt idx="25100">
                  <c:v>41.833950000000002</c:v>
                </c:pt>
                <c:pt idx="25101">
                  <c:v>41.835616666666702</c:v>
                </c:pt>
                <c:pt idx="25102">
                  <c:v>41.837283333333303</c:v>
                </c:pt>
                <c:pt idx="25103">
                  <c:v>41.838949999999997</c:v>
                </c:pt>
                <c:pt idx="25104">
                  <c:v>41.840616666666698</c:v>
                </c:pt>
                <c:pt idx="25105">
                  <c:v>41.842283333333398</c:v>
                </c:pt>
                <c:pt idx="25106">
                  <c:v>41.84395</c:v>
                </c:pt>
                <c:pt idx="25107">
                  <c:v>41.8456166666667</c:v>
                </c:pt>
                <c:pt idx="25108">
                  <c:v>41.847283333333401</c:v>
                </c:pt>
                <c:pt idx="25109">
                  <c:v>41.848950000000002</c:v>
                </c:pt>
                <c:pt idx="25110">
                  <c:v>41.850616666666703</c:v>
                </c:pt>
                <c:pt idx="25111">
                  <c:v>41.852283333333297</c:v>
                </c:pt>
                <c:pt idx="25112">
                  <c:v>41.853949999999998</c:v>
                </c:pt>
                <c:pt idx="25113">
                  <c:v>41.855616666666698</c:v>
                </c:pt>
                <c:pt idx="25114">
                  <c:v>41.857283333333399</c:v>
                </c:pt>
                <c:pt idx="25115">
                  <c:v>41.85895</c:v>
                </c:pt>
                <c:pt idx="25116">
                  <c:v>41.860616666666701</c:v>
                </c:pt>
                <c:pt idx="25117">
                  <c:v>41.862283333333401</c:v>
                </c:pt>
                <c:pt idx="25118">
                  <c:v>41.863950000000003</c:v>
                </c:pt>
                <c:pt idx="25119">
                  <c:v>41.865616666666703</c:v>
                </c:pt>
                <c:pt idx="25120">
                  <c:v>41.867283333333397</c:v>
                </c:pt>
                <c:pt idx="25121">
                  <c:v>41.868949999999998</c:v>
                </c:pt>
                <c:pt idx="25122">
                  <c:v>41.870616666666699</c:v>
                </c:pt>
                <c:pt idx="25123">
                  <c:v>41.872283333333399</c:v>
                </c:pt>
                <c:pt idx="25124">
                  <c:v>41.873950000000001</c:v>
                </c:pt>
                <c:pt idx="25125">
                  <c:v>41.875616666666701</c:v>
                </c:pt>
                <c:pt idx="25126">
                  <c:v>41.877283333333402</c:v>
                </c:pt>
                <c:pt idx="25127">
                  <c:v>41.878950000000003</c:v>
                </c:pt>
                <c:pt idx="25128">
                  <c:v>41.880616666666697</c:v>
                </c:pt>
                <c:pt idx="25129">
                  <c:v>41.882283333333397</c:v>
                </c:pt>
                <c:pt idx="25130">
                  <c:v>41.883949999999999</c:v>
                </c:pt>
                <c:pt idx="25131">
                  <c:v>41.885616666666699</c:v>
                </c:pt>
                <c:pt idx="25132">
                  <c:v>41.8872833333334</c:v>
                </c:pt>
                <c:pt idx="25133">
                  <c:v>41.888950000000001</c:v>
                </c:pt>
                <c:pt idx="25134">
                  <c:v>41.890616666666702</c:v>
                </c:pt>
                <c:pt idx="25135">
                  <c:v>41.892283333333403</c:v>
                </c:pt>
                <c:pt idx="25136">
                  <c:v>41.893949999999997</c:v>
                </c:pt>
                <c:pt idx="25137">
                  <c:v>41.895616666666697</c:v>
                </c:pt>
                <c:pt idx="25138">
                  <c:v>41.897283333333398</c:v>
                </c:pt>
                <c:pt idx="25139">
                  <c:v>41.898949999999999</c:v>
                </c:pt>
                <c:pt idx="25140">
                  <c:v>41.9006166666667</c:v>
                </c:pt>
                <c:pt idx="25141">
                  <c:v>41.902283333333401</c:v>
                </c:pt>
                <c:pt idx="25142">
                  <c:v>41.903950000000002</c:v>
                </c:pt>
                <c:pt idx="25143">
                  <c:v>41.905616666666702</c:v>
                </c:pt>
                <c:pt idx="25144">
                  <c:v>41.907283333333403</c:v>
                </c:pt>
                <c:pt idx="25145">
                  <c:v>41.908949999999997</c:v>
                </c:pt>
                <c:pt idx="25146">
                  <c:v>41.910616666666698</c:v>
                </c:pt>
                <c:pt idx="25147">
                  <c:v>41.912283333333399</c:v>
                </c:pt>
                <c:pt idx="25148">
                  <c:v>41.91395</c:v>
                </c:pt>
                <c:pt idx="25149">
                  <c:v>41.9156166666667</c:v>
                </c:pt>
                <c:pt idx="25150">
                  <c:v>41.917283333333401</c:v>
                </c:pt>
                <c:pt idx="25151">
                  <c:v>41.918950000000002</c:v>
                </c:pt>
                <c:pt idx="25152">
                  <c:v>41.920616666666703</c:v>
                </c:pt>
                <c:pt idx="25153">
                  <c:v>41.922283333333397</c:v>
                </c:pt>
                <c:pt idx="25154">
                  <c:v>41.923949999999998</c:v>
                </c:pt>
                <c:pt idx="25155">
                  <c:v>41.925616666666699</c:v>
                </c:pt>
                <c:pt idx="25156">
                  <c:v>41.927283333333399</c:v>
                </c:pt>
                <c:pt idx="25157">
                  <c:v>41.92895</c:v>
                </c:pt>
                <c:pt idx="25158">
                  <c:v>41.930616666666701</c:v>
                </c:pt>
                <c:pt idx="25159">
                  <c:v>41.932283333333402</c:v>
                </c:pt>
                <c:pt idx="25160">
                  <c:v>41.933950000000003</c:v>
                </c:pt>
                <c:pt idx="25161">
                  <c:v>41.935616666666697</c:v>
                </c:pt>
                <c:pt idx="25162">
                  <c:v>41.937283333333397</c:v>
                </c:pt>
                <c:pt idx="25163">
                  <c:v>41.938949999999998</c:v>
                </c:pt>
                <c:pt idx="25164">
                  <c:v>41.940616666666699</c:v>
                </c:pt>
                <c:pt idx="25165">
                  <c:v>41.9422833333334</c:v>
                </c:pt>
                <c:pt idx="25166">
                  <c:v>41.943950000000001</c:v>
                </c:pt>
                <c:pt idx="25167">
                  <c:v>41.945616666666702</c:v>
                </c:pt>
                <c:pt idx="25168">
                  <c:v>41.947283333333402</c:v>
                </c:pt>
                <c:pt idx="25169">
                  <c:v>41.948950000000004</c:v>
                </c:pt>
                <c:pt idx="25170">
                  <c:v>41.950616666666697</c:v>
                </c:pt>
                <c:pt idx="25171">
                  <c:v>41.952283333333398</c:v>
                </c:pt>
                <c:pt idx="25172">
                  <c:v>41.953949999999999</c:v>
                </c:pt>
                <c:pt idx="25173">
                  <c:v>41.9556166666667</c:v>
                </c:pt>
                <c:pt idx="25174">
                  <c:v>41.9572833333334</c:v>
                </c:pt>
                <c:pt idx="25175">
                  <c:v>41.958950000000002</c:v>
                </c:pt>
                <c:pt idx="25176">
                  <c:v>41.960616666666702</c:v>
                </c:pt>
                <c:pt idx="25177">
                  <c:v>41.962283333333403</c:v>
                </c:pt>
                <c:pt idx="25178">
                  <c:v>41.963949999999997</c:v>
                </c:pt>
                <c:pt idx="25179">
                  <c:v>41.965616666666698</c:v>
                </c:pt>
                <c:pt idx="25180">
                  <c:v>41.967283333333398</c:v>
                </c:pt>
                <c:pt idx="25181">
                  <c:v>41.96895</c:v>
                </c:pt>
                <c:pt idx="25182">
                  <c:v>41.9706166666667</c:v>
                </c:pt>
                <c:pt idx="25183">
                  <c:v>41.972283333333401</c:v>
                </c:pt>
                <c:pt idx="25184">
                  <c:v>41.973950000000002</c:v>
                </c:pt>
                <c:pt idx="25185">
                  <c:v>41.975616666666703</c:v>
                </c:pt>
                <c:pt idx="25186">
                  <c:v>41.977283333333403</c:v>
                </c:pt>
                <c:pt idx="25187">
                  <c:v>41.978949999999998</c:v>
                </c:pt>
                <c:pt idx="25188">
                  <c:v>41.980616666666698</c:v>
                </c:pt>
                <c:pt idx="25189">
                  <c:v>41.982283333333399</c:v>
                </c:pt>
                <c:pt idx="25190">
                  <c:v>41.98395</c:v>
                </c:pt>
                <c:pt idx="25191">
                  <c:v>41.985616666666701</c:v>
                </c:pt>
                <c:pt idx="25192">
                  <c:v>41.987283333333401</c:v>
                </c:pt>
                <c:pt idx="25193">
                  <c:v>41.988950000000003</c:v>
                </c:pt>
                <c:pt idx="25194">
                  <c:v>41.990616666666703</c:v>
                </c:pt>
                <c:pt idx="25195">
                  <c:v>41.992283333333397</c:v>
                </c:pt>
                <c:pt idx="25196">
                  <c:v>41.993949999999998</c:v>
                </c:pt>
                <c:pt idx="25197">
                  <c:v>41.995616666666699</c:v>
                </c:pt>
                <c:pt idx="25198">
                  <c:v>41.997283333333399</c:v>
                </c:pt>
                <c:pt idx="25199">
                  <c:v>41.998950000000001</c:v>
                </c:pt>
                <c:pt idx="25200">
                  <c:v>42.000616666666701</c:v>
                </c:pt>
                <c:pt idx="25201">
                  <c:v>42.002283333333402</c:v>
                </c:pt>
                <c:pt idx="25202">
                  <c:v>42.003950000000003</c:v>
                </c:pt>
                <c:pt idx="25203">
                  <c:v>42.005616666666697</c:v>
                </c:pt>
                <c:pt idx="25204">
                  <c:v>42.007283333333397</c:v>
                </c:pt>
                <c:pt idx="25205">
                  <c:v>42.008949999999999</c:v>
                </c:pt>
                <c:pt idx="25206">
                  <c:v>42.010616666666699</c:v>
                </c:pt>
                <c:pt idx="25207">
                  <c:v>42.0122833333334</c:v>
                </c:pt>
                <c:pt idx="25208">
                  <c:v>42.013950000000001</c:v>
                </c:pt>
                <c:pt idx="25209">
                  <c:v>42.015616666666702</c:v>
                </c:pt>
                <c:pt idx="25210">
                  <c:v>42.017283333333403</c:v>
                </c:pt>
                <c:pt idx="25211">
                  <c:v>42.018949999999997</c:v>
                </c:pt>
                <c:pt idx="25212">
                  <c:v>42.020616666666697</c:v>
                </c:pt>
                <c:pt idx="25213">
                  <c:v>42.022283333333398</c:v>
                </c:pt>
                <c:pt idx="25214">
                  <c:v>42.023949999999999</c:v>
                </c:pt>
                <c:pt idx="25215">
                  <c:v>42.0256166666667</c:v>
                </c:pt>
                <c:pt idx="25216">
                  <c:v>42.027283333333401</c:v>
                </c:pt>
                <c:pt idx="25217">
                  <c:v>42.028950000000002</c:v>
                </c:pt>
                <c:pt idx="25218">
                  <c:v>42.030616666666702</c:v>
                </c:pt>
                <c:pt idx="25219">
                  <c:v>42.032283333333403</c:v>
                </c:pt>
                <c:pt idx="25220">
                  <c:v>42.033949999999997</c:v>
                </c:pt>
                <c:pt idx="25221">
                  <c:v>42.035616666666698</c:v>
                </c:pt>
                <c:pt idx="25222">
                  <c:v>42.037283333333399</c:v>
                </c:pt>
                <c:pt idx="25223">
                  <c:v>42.03895</c:v>
                </c:pt>
                <c:pt idx="25224">
                  <c:v>42.0406166666667</c:v>
                </c:pt>
                <c:pt idx="25225">
                  <c:v>42.042283333333401</c:v>
                </c:pt>
                <c:pt idx="25226">
                  <c:v>42.043950000000002</c:v>
                </c:pt>
                <c:pt idx="25227">
                  <c:v>42.045616666666703</c:v>
                </c:pt>
                <c:pt idx="25228">
                  <c:v>42.047283333333397</c:v>
                </c:pt>
                <c:pt idx="25229">
                  <c:v>42.048949999999998</c:v>
                </c:pt>
                <c:pt idx="25230">
                  <c:v>42.050616666666699</c:v>
                </c:pt>
                <c:pt idx="25231">
                  <c:v>42.052283333333399</c:v>
                </c:pt>
                <c:pt idx="25232">
                  <c:v>42.05395</c:v>
                </c:pt>
                <c:pt idx="25233">
                  <c:v>42.055616666666701</c:v>
                </c:pt>
                <c:pt idx="25234">
                  <c:v>42.057283333333402</c:v>
                </c:pt>
                <c:pt idx="25235">
                  <c:v>42.058950000000003</c:v>
                </c:pt>
                <c:pt idx="25236">
                  <c:v>42.060616666666697</c:v>
                </c:pt>
                <c:pt idx="25237">
                  <c:v>42.062283333333397</c:v>
                </c:pt>
                <c:pt idx="25238">
                  <c:v>42.063949999999998</c:v>
                </c:pt>
                <c:pt idx="25239">
                  <c:v>42.065616666666699</c:v>
                </c:pt>
                <c:pt idx="25240">
                  <c:v>42.0672833333334</c:v>
                </c:pt>
                <c:pt idx="25241">
                  <c:v>42.068950000000001</c:v>
                </c:pt>
                <c:pt idx="25242">
                  <c:v>42.070616666666702</c:v>
                </c:pt>
                <c:pt idx="25243">
                  <c:v>42.072283333333402</c:v>
                </c:pt>
                <c:pt idx="25244">
                  <c:v>42.073950000000004</c:v>
                </c:pt>
                <c:pt idx="25245">
                  <c:v>42.075616666666697</c:v>
                </c:pt>
                <c:pt idx="25246">
                  <c:v>42.077283333333398</c:v>
                </c:pt>
                <c:pt idx="25247">
                  <c:v>42.078949999999999</c:v>
                </c:pt>
                <c:pt idx="25248">
                  <c:v>42.0806166666667</c:v>
                </c:pt>
                <c:pt idx="25249">
                  <c:v>42.0822833333334</c:v>
                </c:pt>
                <c:pt idx="25250">
                  <c:v>42.083950000000002</c:v>
                </c:pt>
                <c:pt idx="25251">
                  <c:v>42.085616666666702</c:v>
                </c:pt>
                <c:pt idx="25252">
                  <c:v>42.087283333333403</c:v>
                </c:pt>
                <c:pt idx="25253">
                  <c:v>42.088949999999997</c:v>
                </c:pt>
                <c:pt idx="25254">
                  <c:v>42.090616666666698</c:v>
                </c:pt>
                <c:pt idx="25255">
                  <c:v>42.092283333333398</c:v>
                </c:pt>
                <c:pt idx="25256">
                  <c:v>42.09395</c:v>
                </c:pt>
                <c:pt idx="25257">
                  <c:v>42.0956166666667</c:v>
                </c:pt>
                <c:pt idx="25258">
                  <c:v>42.097283333333401</c:v>
                </c:pt>
                <c:pt idx="25259">
                  <c:v>42.098950000000002</c:v>
                </c:pt>
                <c:pt idx="25260">
                  <c:v>42.100616666666703</c:v>
                </c:pt>
                <c:pt idx="25261">
                  <c:v>42.102283333333403</c:v>
                </c:pt>
                <c:pt idx="25262">
                  <c:v>42.103949999999998</c:v>
                </c:pt>
                <c:pt idx="25263">
                  <c:v>42.105616666666698</c:v>
                </c:pt>
                <c:pt idx="25264">
                  <c:v>42.107283333333399</c:v>
                </c:pt>
                <c:pt idx="25265">
                  <c:v>42.10895</c:v>
                </c:pt>
                <c:pt idx="25266">
                  <c:v>42.110616666666701</c:v>
                </c:pt>
                <c:pt idx="25267">
                  <c:v>42.112283333333401</c:v>
                </c:pt>
                <c:pt idx="25268">
                  <c:v>42.113950000000003</c:v>
                </c:pt>
                <c:pt idx="25269">
                  <c:v>42.115616666666703</c:v>
                </c:pt>
                <c:pt idx="25270">
                  <c:v>42.117283333333397</c:v>
                </c:pt>
                <c:pt idx="25271">
                  <c:v>42.118949999999998</c:v>
                </c:pt>
                <c:pt idx="25272">
                  <c:v>42.120616666666699</c:v>
                </c:pt>
                <c:pt idx="25273">
                  <c:v>42.122283333333399</c:v>
                </c:pt>
                <c:pt idx="25274">
                  <c:v>42.123950000000001</c:v>
                </c:pt>
                <c:pt idx="25275">
                  <c:v>42.125616666666701</c:v>
                </c:pt>
                <c:pt idx="25276">
                  <c:v>42.127283333333402</c:v>
                </c:pt>
                <c:pt idx="25277">
                  <c:v>42.128950000000003</c:v>
                </c:pt>
                <c:pt idx="25278">
                  <c:v>42.130616666666697</c:v>
                </c:pt>
                <c:pt idx="25279">
                  <c:v>42.132283333333397</c:v>
                </c:pt>
                <c:pt idx="25280">
                  <c:v>42.133949999999999</c:v>
                </c:pt>
                <c:pt idx="25281">
                  <c:v>42.135616666666699</c:v>
                </c:pt>
                <c:pt idx="25282">
                  <c:v>42.1372833333334</c:v>
                </c:pt>
                <c:pt idx="25283">
                  <c:v>42.138950000000001</c:v>
                </c:pt>
                <c:pt idx="25284">
                  <c:v>42.140616666666702</c:v>
                </c:pt>
                <c:pt idx="25285">
                  <c:v>42.142283333333403</c:v>
                </c:pt>
                <c:pt idx="25286">
                  <c:v>42.143949999999997</c:v>
                </c:pt>
                <c:pt idx="25287">
                  <c:v>42.145616666666697</c:v>
                </c:pt>
                <c:pt idx="25288">
                  <c:v>42.147283333333398</c:v>
                </c:pt>
                <c:pt idx="25289">
                  <c:v>42.148949999999999</c:v>
                </c:pt>
                <c:pt idx="25290">
                  <c:v>42.1506166666667</c:v>
                </c:pt>
                <c:pt idx="25291">
                  <c:v>42.152283333333401</c:v>
                </c:pt>
                <c:pt idx="25292">
                  <c:v>42.153950000000002</c:v>
                </c:pt>
                <c:pt idx="25293">
                  <c:v>42.155616666666702</c:v>
                </c:pt>
                <c:pt idx="25294">
                  <c:v>42.157283333333297</c:v>
                </c:pt>
                <c:pt idx="25295">
                  <c:v>42.158949999999997</c:v>
                </c:pt>
                <c:pt idx="25296">
                  <c:v>42.160616666666698</c:v>
                </c:pt>
                <c:pt idx="25297">
                  <c:v>42.162283333333399</c:v>
                </c:pt>
                <c:pt idx="25298">
                  <c:v>42.16395</c:v>
                </c:pt>
                <c:pt idx="25299">
                  <c:v>42.1656166666667</c:v>
                </c:pt>
                <c:pt idx="25300">
                  <c:v>42.167283333333401</c:v>
                </c:pt>
                <c:pt idx="25301">
                  <c:v>42.168950000000002</c:v>
                </c:pt>
                <c:pt idx="25302">
                  <c:v>42.170616666666703</c:v>
                </c:pt>
                <c:pt idx="25303">
                  <c:v>42.172283333333397</c:v>
                </c:pt>
                <c:pt idx="25304">
                  <c:v>42.173949999999998</c:v>
                </c:pt>
                <c:pt idx="25305">
                  <c:v>42.175616666666699</c:v>
                </c:pt>
                <c:pt idx="25306">
                  <c:v>42.177283333333399</c:v>
                </c:pt>
                <c:pt idx="25307">
                  <c:v>42.17895</c:v>
                </c:pt>
                <c:pt idx="25308">
                  <c:v>42.180616666666701</c:v>
                </c:pt>
                <c:pt idx="25309">
                  <c:v>42.182283333333402</c:v>
                </c:pt>
                <c:pt idx="25310">
                  <c:v>42.183950000000003</c:v>
                </c:pt>
                <c:pt idx="25311">
                  <c:v>42.185616666666697</c:v>
                </c:pt>
                <c:pt idx="25312">
                  <c:v>42.187283333333397</c:v>
                </c:pt>
                <c:pt idx="25313">
                  <c:v>42.188949999999998</c:v>
                </c:pt>
                <c:pt idx="25314">
                  <c:v>42.190616666666699</c:v>
                </c:pt>
                <c:pt idx="25315">
                  <c:v>42.1922833333334</c:v>
                </c:pt>
                <c:pt idx="25316">
                  <c:v>42.193950000000001</c:v>
                </c:pt>
                <c:pt idx="25317">
                  <c:v>42.195616666666702</c:v>
                </c:pt>
                <c:pt idx="25318">
                  <c:v>42.197283333333402</c:v>
                </c:pt>
                <c:pt idx="25319">
                  <c:v>42.198950000000004</c:v>
                </c:pt>
                <c:pt idx="25320">
                  <c:v>42.200616666666697</c:v>
                </c:pt>
                <c:pt idx="25321">
                  <c:v>42.202283333333398</c:v>
                </c:pt>
                <c:pt idx="25322">
                  <c:v>42.203949999999999</c:v>
                </c:pt>
                <c:pt idx="25323">
                  <c:v>42.2056166666667</c:v>
                </c:pt>
                <c:pt idx="25324">
                  <c:v>42.2072833333334</c:v>
                </c:pt>
                <c:pt idx="25325">
                  <c:v>42.208950000000002</c:v>
                </c:pt>
                <c:pt idx="25326">
                  <c:v>42.210616666666702</c:v>
                </c:pt>
                <c:pt idx="25327">
                  <c:v>42.212283333333403</c:v>
                </c:pt>
                <c:pt idx="25328">
                  <c:v>42.213949999999997</c:v>
                </c:pt>
                <c:pt idx="25329">
                  <c:v>42.215616666666698</c:v>
                </c:pt>
                <c:pt idx="25330">
                  <c:v>42.217283333333398</c:v>
                </c:pt>
                <c:pt idx="25331">
                  <c:v>42.21895</c:v>
                </c:pt>
                <c:pt idx="25332">
                  <c:v>42.2206166666667</c:v>
                </c:pt>
                <c:pt idx="25333">
                  <c:v>42.222283333333401</c:v>
                </c:pt>
                <c:pt idx="25334">
                  <c:v>42.223950000000002</c:v>
                </c:pt>
                <c:pt idx="25335">
                  <c:v>42.225616666666703</c:v>
                </c:pt>
                <c:pt idx="25336">
                  <c:v>42.227283333333403</c:v>
                </c:pt>
                <c:pt idx="25337">
                  <c:v>42.228949999999998</c:v>
                </c:pt>
                <c:pt idx="25338">
                  <c:v>42.230616666666698</c:v>
                </c:pt>
                <c:pt idx="25339">
                  <c:v>42.232283333333399</c:v>
                </c:pt>
                <c:pt idx="25340">
                  <c:v>42.23395</c:v>
                </c:pt>
                <c:pt idx="25341">
                  <c:v>42.235616666666701</c:v>
                </c:pt>
                <c:pt idx="25342">
                  <c:v>42.237283333333401</c:v>
                </c:pt>
                <c:pt idx="25343">
                  <c:v>42.238950000000003</c:v>
                </c:pt>
                <c:pt idx="25344">
                  <c:v>42.240616666666703</c:v>
                </c:pt>
                <c:pt idx="25345">
                  <c:v>42.242283333333397</c:v>
                </c:pt>
                <c:pt idx="25346">
                  <c:v>42.243949999999998</c:v>
                </c:pt>
                <c:pt idx="25347">
                  <c:v>42.245616666666699</c:v>
                </c:pt>
                <c:pt idx="25348">
                  <c:v>42.247283333333399</c:v>
                </c:pt>
                <c:pt idx="25349">
                  <c:v>42.248950000000001</c:v>
                </c:pt>
                <c:pt idx="25350">
                  <c:v>42.250616666666701</c:v>
                </c:pt>
                <c:pt idx="25351">
                  <c:v>42.252283333333402</c:v>
                </c:pt>
                <c:pt idx="25352">
                  <c:v>42.253950000000003</c:v>
                </c:pt>
                <c:pt idx="25353">
                  <c:v>42.255616666666697</c:v>
                </c:pt>
                <c:pt idx="25354">
                  <c:v>42.257283333333397</c:v>
                </c:pt>
                <c:pt idx="25355">
                  <c:v>42.258949999999999</c:v>
                </c:pt>
                <c:pt idx="25356">
                  <c:v>42.260616666666699</c:v>
                </c:pt>
                <c:pt idx="25357">
                  <c:v>42.2622833333334</c:v>
                </c:pt>
                <c:pt idx="25358">
                  <c:v>42.263950000000001</c:v>
                </c:pt>
                <c:pt idx="25359">
                  <c:v>42.265616666666702</c:v>
                </c:pt>
                <c:pt idx="25360">
                  <c:v>42.267283333333403</c:v>
                </c:pt>
                <c:pt idx="25361">
                  <c:v>42.268949999999997</c:v>
                </c:pt>
                <c:pt idx="25362">
                  <c:v>42.270616666666697</c:v>
                </c:pt>
                <c:pt idx="25363">
                  <c:v>42.272283333333398</c:v>
                </c:pt>
                <c:pt idx="25364">
                  <c:v>42.273949999999999</c:v>
                </c:pt>
                <c:pt idx="25365">
                  <c:v>42.2756166666667</c:v>
                </c:pt>
                <c:pt idx="25366">
                  <c:v>42.277283333333401</c:v>
                </c:pt>
                <c:pt idx="25367">
                  <c:v>42.278950000000002</c:v>
                </c:pt>
                <c:pt idx="25368">
                  <c:v>42.280616666666702</c:v>
                </c:pt>
                <c:pt idx="25369">
                  <c:v>42.282283333333403</c:v>
                </c:pt>
                <c:pt idx="25370">
                  <c:v>42.283949999999997</c:v>
                </c:pt>
                <c:pt idx="25371">
                  <c:v>42.285616666666698</c:v>
                </c:pt>
                <c:pt idx="25372">
                  <c:v>42.287283333333399</c:v>
                </c:pt>
                <c:pt idx="25373">
                  <c:v>42.28895</c:v>
                </c:pt>
                <c:pt idx="25374">
                  <c:v>42.2906166666667</c:v>
                </c:pt>
                <c:pt idx="25375">
                  <c:v>42.292283333333401</c:v>
                </c:pt>
                <c:pt idx="25376">
                  <c:v>42.293950000000002</c:v>
                </c:pt>
                <c:pt idx="25377">
                  <c:v>42.295616666666703</c:v>
                </c:pt>
                <c:pt idx="25378">
                  <c:v>42.297283333333397</c:v>
                </c:pt>
                <c:pt idx="25379">
                  <c:v>42.298949999999998</c:v>
                </c:pt>
                <c:pt idx="25380">
                  <c:v>42.300616666666699</c:v>
                </c:pt>
                <c:pt idx="25381">
                  <c:v>42.302283333333399</c:v>
                </c:pt>
                <c:pt idx="25382">
                  <c:v>42.30395</c:v>
                </c:pt>
                <c:pt idx="25383">
                  <c:v>42.305616666666701</c:v>
                </c:pt>
                <c:pt idx="25384">
                  <c:v>42.307283333333402</c:v>
                </c:pt>
                <c:pt idx="25385">
                  <c:v>42.308950000000003</c:v>
                </c:pt>
                <c:pt idx="25386">
                  <c:v>42.310616666666697</c:v>
                </c:pt>
                <c:pt idx="25387">
                  <c:v>42.312283333333397</c:v>
                </c:pt>
                <c:pt idx="25388">
                  <c:v>42.313949999999998</c:v>
                </c:pt>
                <c:pt idx="25389">
                  <c:v>42.315616666666699</c:v>
                </c:pt>
                <c:pt idx="25390">
                  <c:v>42.3172833333334</c:v>
                </c:pt>
                <c:pt idx="25391">
                  <c:v>42.318950000000001</c:v>
                </c:pt>
                <c:pt idx="25392">
                  <c:v>42.320616666666702</c:v>
                </c:pt>
                <c:pt idx="25393">
                  <c:v>42.322283333333402</c:v>
                </c:pt>
                <c:pt idx="25394">
                  <c:v>42.323950000000004</c:v>
                </c:pt>
                <c:pt idx="25395">
                  <c:v>42.325616666666697</c:v>
                </c:pt>
                <c:pt idx="25396">
                  <c:v>42.327283333333398</c:v>
                </c:pt>
                <c:pt idx="25397">
                  <c:v>42.328949999999999</c:v>
                </c:pt>
                <c:pt idx="25398">
                  <c:v>42.3306166666667</c:v>
                </c:pt>
                <c:pt idx="25399">
                  <c:v>42.3322833333334</c:v>
                </c:pt>
                <c:pt idx="25400">
                  <c:v>42.333950000000002</c:v>
                </c:pt>
                <c:pt idx="25401">
                  <c:v>42.335616666666702</c:v>
                </c:pt>
                <c:pt idx="25402">
                  <c:v>42.337283333333403</c:v>
                </c:pt>
                <c:pt idx="25403">
                  <c:v>42.338949999999997</c:v>
                </c:pt>
                <c:pt idx="25404">
                  <c:v>42.340616666666698</c:v>
                </c:pt>
                <c:pt idx="25405">
                  <c:v>42.342283333333398</c:v>
                </c:pt>
                <c:pt idx="25406">
                  <c:v>42.34395</c:v>
                </c:pt>
                <c:pt idx="25407">
                  <c:v>42.3456166666667</c:v>
                </c:pt>
                <c:pt idx="25408">
                  <c:v>42.347283333333401</c:v>
                </c:pt>
                <c:pt idx="25409">
                  <c:v>42.348950000000002</c:v>
                </c:pt>
                <c:pt idx="25410">
                  <c:v>42.350616666666703</c:v>
                </c:pt>
                <c:pt idx="25411">
                  <c:v>42.352283333333403</c:v>
                </c:pt>
                <c:pt idx="25412">
                  <c:v>42.353949999999998</c:v>
                </c:pt>
                <c:pt idx="25413">
                  <c:v>42.355616666666698</c:v>
                </c:pt>
                <c:pt idx="25414">
                  <c:v>42.357283333333399</c:v>
                </c:pt>
                <c:pt idx="25415">
                  <c:v>42.35895</c:v>
                </c:pt>
                <c:pt idx="25416">
                  <c:v>42.360616666666701</c:v>
                </c:pt>
                <c:pt idx="25417">
                  <c:v>42.362283333333401</c:v>
                </c:pt>
                <c:pt idx="25418">
                  <c:v>42.363950000000003</c:v>
                </c:pt>
                <c:pt idx="25419">
                  <c:v>42.365616666666703</c:v>
                </c:pt>
                <c:pt idx="25420">
                  <c:v>42.367283333333397</c:v>
                </c:pt>
                <c:pt idx="25421">
                  <c:v>42.368949999999998</c:v>
                </c:pt>
                <c:pt idx="25422">
                  <c:v>42.370616666666699</c:v>
                </c:pt>
                <c:pt idx="25423">
                  <c:v>42.372283333333399</c:v>
                </c:pt>
                <c:pt idx="25424">
                  <c:v>42.373950000000001</c:v>
                </c:pt>
                <c:pt idx="25425">
                  <c:v>42.375616666666701</c:v>
                </c:pt>
                <c:pt idx="25426">
                  <c:v>42.377283333333402</c:v>
                </c:pt>
                <c:pt idx="25427">
                  <c:v>42.378950000000003</c:v>
                </c:pt>
                <c:pt idx="25428">
                  <c:v>42.380616666666697</c:v>
                </c:pt>
                <c:pt idx="25429">
                  <c:v>42.382283333333397</c:v>
                </c:pt>
                <c:pt idx="25430">
                  <c:v>42.383949999999999</c:v>
                </c:pt>
                <c:pt idx="25431">
                  <c:v>42.385616666666699</c:v>
                </c:pt>
                <c:pt idx="25432">
                  <c:v>42.3872833333334</c:v>
                </c:pt>
                <c:pt idx="25433">
                  <c:v>42.388950000000001</c:v>
                </c:pt>
                <c:pt idx="25434">
                  <c:v>42.390616666666702</c:v>
                </c:pt>
                <c:pt idx="25435">
                  <c:v>42.392283333333403</c:v>
                </c:pt>
                <c:pt idx="25436">
                  <c:v>42.393949999999997</c:v>
                </c:pt>
                <c:pt idx="25437">
                  <c:v>42.395616666666697</c:v>
                </c:pt>
                <c:pt idx="25438">
                  <c:v>42.397283333333398</c:v>
                </c:pt>
                <c:pt idx="25439">
                  <c:v>42.398949999999999</c:v>
                </c:pt>
                <c:pt idx="25440">
                  <c:v>42.4006166666667</c:v>
                </c:pt>
                <c:pt idx="25441">
                  <c:v>42.402283333333401</c:v>
                </c:pt>
                <c:pt idx="25442">
                  <c:v>42.403950000000002</c:v>
                </c:pt>
                <c:pt idx="25443">
                  <c:v>42.405616666666702</c:v>
                </c:pt>
                <c:pt idx="25444">
                  <c:v>42.407283333333403</c:v>
                </c:pt>
                <c:pt idx="25445">
                  <c:v>42.408949999999997</c:v>
                </c:pt>
                <c:pt idx="25446">
                  <c:v>42.410616666666698</c:v>
                </c:pt>
                <c:pt idx="25447">
                  <c:v>42.412283333333399</c:v>
                </c:pt>
                <c:pt idx="25448">
                  <c:v>42.41395</c:v>
                </c:pt>
                <c:pt idx="25449">
                  <c:v>42.4156166666667</c:v>
                </c:pt>
                <c:pt idx="25450">
                  <c:v>42.417283333333401</c:v>
                </c:pt>
                <c:pt idx="25451">
                  <c:v>42.418950000000002</c:v>
                </c:pt>
                <c:pt idx="25452">
                  <c:v>42.420616666666703</c:v>
                </c:pt>
                <c:pt idx="25453">
                  <c:v>42.422283333333397</c:v>
                </c:pt>
                <c:pt idx="25454">
                  <c:v>42.423949999999998</c:v>
                </c:pt>
                <c:pt idx="25455">
                  <c:v>42.425616666666699</c:v>
                </c:pt>
                <c:pt idx="25456">
                  <c:v>42.427283333333399</c:v>
                </c:pt>
                <c:pt idx="25457">
                  <c:v>42.42895</c:v>
                </c:pt>
                <c:pt idx="25458">
                  <c:v>42.430616666666701</c:v>
                </c:pt>
                <c:pt idx="25459">
                  <c:v>42.432283333333402</c:v>
                </c:pt>
                <c:pt idx="25460">
                  <c:v>42.433950000000003</c:v>
                </c:pt>
                <c:pt idx="25461">
                  <c:v>42.435616666666697</c:v>
                </c:pt>
                <c:pt idx="25462">
                  <c:v>42.437283333333397</c:v>
                </c:pt>
                <c:pt idx="25463">
                  <c:v>42.438949999999998</c:v>
                </c:pt>
                <c:pt idx="25464">
                  <c:v>42.440616666666699</c:v>
                </c:pt>
                <c:pt idx="25465">
                  <c:v>42.4422833333334</c:v>
                </c:pt>
                <c:pt idx="25466">
                  <c:v>42.443950000000001</c:v>
                </c:pt>
                <c:pt idx="25467">
                  <c:v>42.445616666666702</c:v>
                </c:pt>
                <c:pt idx="25468">
                  <c:v>42.447283333333402</c:v>
                </c:pt>
                <c:pt idx="25469">
                  <c:v>42.448950000000004</c:v>
                </c:pt>
                <c:pt idx="25470">
                  <c:v>42.450616666666697</c:v>
                </c:pt>
                <c:pt idx="25471">
                  <c:v>42.452283333333398</c:v>
                </c:pt>
                <c:pt idx="25472">
                  <c:v>42.453949999999999</c:v>
                </c:pt>
                <c:pt idx="25473">
                  <c:v>42.4556166666667</c:v>
                </c:pt>
                <c:pt idx="25474">
                  <c:v>42.4572833333334</c:v>
                </c:pt>
                <c:pt idx="25475">
                  <c:v>42.458950000000002</c:v>
                </c:pt>
                <c:pt idx="25476">
                  <c:v>42.460616666666702</c:v>
                </c:pt>
                <c:pt idx="25477">
                  <c:v>42.462283333333303</c:v>
                </c:pt>
                <c:pt idx="25478">
                  <c:v>42.463949999999997</c:v>
                </c:pt>
                <c:pt idx="25479">
                  <c:v>42.465616666666698</c:v>
                </c:pt>
                <c:pt idx="25480">
                  <c:v>42.467283333333398</c:v>
                </c:pt>
                <c:pt idx="25481">
                  <c:v>42.46895</c:v>
                </c:pt>
                <c:pt idx="25482">
                  <c:v>42.4706166666667</c:v>
                </c:pt>
                <c:pt idx="25483">
                  <c:v>42.472283333333401</c:v>
                </c:pt>
                <c:pt idx="25484">
                  <c:v>42.473950000000002</c:v>
                </c:pt>
                <c:pt idx="25485">
                  <c:v>42.475616666666703</c:v>
                </c:pt>
                <c:pt idx="25486">
                  <c:v>42.477283333333297</c:v>
                </c:pt>
                <c:pt idx="25487">
                  <c:v>42.478949999999998</c:v>
                </c:pt>
                <c:pt idx="25488">
                  <c:v>42.480616666666698</c:v>
                </c:pt>
                <c:pt idx="25489">
                  <c:v>42.482283333333399</c:v>
                </c:pt>
                <c:pt idx="25490">
                  <c:v>42.48395</c:v>
                </c:pt>
                <c:pt idx="25491">
                  <c:v>42.485616666666701</c:v>
                </c:pt>
                <c:pt idx="25492">
                  <c:v>42.487283333333401</c:v>
                </c:pt>
                <c:pt idx="25493">
                  <c:v>42.488950000000003</c:v>
                </c:pt>
                <c:pt idx="25494">
                  <c:v>42.490616666666703</c:v>
                </c:pt>
                <c:pt idx="25495">
                  <c:v>42.492283333333397</c:v>
                </c:pt>
                <c:pt idx="25496">
                  <c:v>42.493949999999998</c:v>
                </c:pt>
                <c:pt idx="25497">
                  <c:v>42.495616666666699</c:v>
                </c:pt>
                <c:pt idx="25498">
                  <c:v>42.497283333333399</c:v>
                </c:pt>
                <c:pt idx="25499">
                  <c:v>42.498950000000001</c:v>
                </c:pt>
                <c:pt idx="25500">
                  <c:v>42.500616666666701</c:v>
                </c:pt>
                <c:pt idx="25501">
                  <c:v>42.502283333333402</c:v>
                </c:pt>
                <c:pt idx="25502">
                  <c:v>42.503950000000003</c:v>
                </c:pt>
                <c:pt idx="25503">
                  <c:v>42.505616666666697</c:v>
                </c:pt>
                <c:pt idx="25504">
                  <c:v>42.507283333333397</c:v>
                </c:pt>
                <c:pt idx="25505">
                  <c:v>42.508949999999999</c:v>
                </c:pt>
                <c:pt idx="25506">
                  <c:v>42.510616666666699</c:v>
                </c:pt>
                <c:pt idx="25507">
                  <c:v>42.5122833333334</c:v>
                </c:pt>
                <c:pt idx="25508">
                  <c:v>42.513950000000001</c:v>
                </c:pt>
                <c:pt idx="25509">
                  <c:v>42.515616666666702</c:v>
                </c:pt>
                <c:pt idx="25510">
                  <c:v>42.517283333333403</c:v>
                </c:pt>
                <c:pt idx="25511">
                  <c:v>42.518949999999997</c:v>
                </c:pt>
                <c:pt idx="25512">
                  <c:v>42.520616666666697</c:v>
                </c:pt>
                <c:pt idx="25513">
                  <c:v>42.522283333333398</c:v>
                </c:pt>
                <c:pt idx="25514">
                  <c:v>42.523949999999999</c:v>
                </c:pt>
                <c:pt idx="25515">
                  <c:v>42.5256166666667</c:v>
                </c:pt>
                <c:pt idx="25516">
                  <c:v>42.527283333333401</c:v>
                </c:pt>
                <c:pt idx="25517">
                  <c:v>42.528950000000002</c:v>
                </c:pt>
                <c:pt idx="25518">
                  <c:v>42.530616666666702</c:v>
                </c:pt>
                <c:pt idx="25519">
                  <c:v>42.532283333333403</c:v>
                </c:pt>
                <c:pt idx="25520">
                  <c:v>42.533949999999997</c:v>
                </c:pt>
                <c:pt idx="25521">
                  <c:v>42.535616666666698</c:v>
                </c:pt>
                <c:pt idx="25522">
                  <c:v>42.537283333333399</c:v>
                </c:pt>
                <c:pt idx="25523">
                  <c:v>42.53895</c:v>
                </c:pt>
                <c:pt idx="25524">
                  <c:v>42.5406166666667</c:v>
                </c:pt>
                <c:pt idx="25525">
                  <c:v>42.542283333333401</c:v>
                </c:pt>
                <c:pt idx="25526">
                  <c:v>42.543950000000002</c:v>
                </c:pt>
                <c:pt idx="25527">
                  <c:v>42.545616666666703</c:v>
                </c:pt>
                <c:pt idx="25528">
                  <c:v>42.547283333333397</c:v>
                </c:pt>
                <c:pt idx="25529">
                  <c:v>42.548949999999998</c:v>
                </c:pt>
                <c:pt idx="25530">
                  <c:v>42.550616666666699</c:v>
                </c:pt>
                <c:pt idx="25531">
                  <c:v>42.552283333333399</c:v>
                </c:pt>
                <c:pt idx="25532">
                  <c:v>42.55395</c:v>
                </c:pt>
                <c:pt idx="25533">
                  <c:v>42.555616666666701</c:v>
                </c:pt>
                <c:pt idx="25534">
                  <c:v>42.557283333333402</c:v>
                </c:pt>
                <c:pt idx="25535">
                  <c:v>42.558950000000003</c:v>
                </c:pt>
                <c:pt idx="25536">
                  <c:v>42.560616666666697</c:v>
                </c:pt>
                <c:pt idx="25537">
                  <c:v>42.562283333333397</c:v>
                </c:pt>
                <c:pt idx="25538">
                  <c:v>42.563949999999998</c:v>
                </c:pt>
                <c:pt idx="25539">
                  <c:v>42.565616666666699</c:v>
                </c:pt>
                <c:pt idx="25540">
                  <c:v>42.5672833333334</c:v>
                </c:pt>
                <c:pt idx="25541">
                  <c:v>42.568950000000001</c:v>
                </c:pt>
                <c:pt idx="25542">
                  <c:v>42.570616666666702</c:v>
                </c:pt>
                <c:pt idx="25543">
                  <c:v>42.572283333333402</c:v>
                </c:pt>
                <c:pt idx="25544">
                  <c:v>42.573950000000004</c:v>
                </c:pt>
                <c:pt idx="25545">
                  <c:v>42.575616666666697</c:v>
                </c:pt>
                <c:pt idx="25546">
                  <c:v>42.577283333333398</c:v>
                </c:pt>
                <c:pt idx="25547">
                  <c:v>42.578949999999999</c:v>
                </c:pt>
                <c:pt idx="25548">
                  <c:v>42.5806166666667</c:v>
                </c:pt>
                <c:pt idx="25549">
                  <c:v>42.5822833333334</c:v>
                </c:pt>
                <c:pt idx="25550">
                  <c:v>42.583950000000002</c:v>
                </c:pt>
                <c:pt idx="25551">
                  <c:v>42.585616666666702</c:v>
                </c:pt>
                <c:pt idx="25552">
                  <c:v>42.587283333333403</c:v>
                </c:pt>
                <c:pt idx="25553">
                  <c:v>42.588949999999997</c:v>
                </c:pt>
                <c:pt idx="25554">
                  <c:v>42.590616666666698</c:v>
                </c:pt>
                <c:pt idx="25555">
                  <c:v>42.592283333333398</c:v>
                </c:pt>
                <c:pt idx="25556">
                  <c:v>42.59395</c:v>
                </c:pt>
                <c:pt idx="25557">
                  <c:v>42.5956166666667</c:v>
                </c:pt>
                <c:pt idx="25558">
                  <c:v>42.597283333333401</c:v>
                </c:pt>
                <c:pt idx="25559">
                  <c:v>42.598950000000002</c:v>
                </c:pt>
                <c:pt idx="25560">
                  <c:v>42.600616666666703</c:v>
                </c:pt>
                <c:pt idx="25561">
                  <c:v>42.602283333333403</c:v>
                </c:pt>
                <c:pt idx="25562">
                  <c:v>42.603949999999998</c:v>
                </c:pt>
                <c:pt idx="25563">
                  <c:v>42.605616666666698</c:v>
                </c:pt>
                <c:pt idx="25564">
                  <c:v>42.607283333333399</c:v>
                </c:pt>
                <c:pt idx="25565">
                  <c:v>42.60895</c:v>
                </c:pt>
                <c:pt idx="25566">
                  <c:v>42.610616666666701</c:v>
                </c:pt>
                <c:pt idx="25567">
                  <c:v>42.612283333333401</c:v>
                </c:pt>
                <c:pt idx="25568">
                  <c:v>42.613950000000003</c:v>
                </c:pt>
                <c:pt idx="25569">
                  <c:v>42.615616666666703</c:v>
                </c:pt>
                <c:pt idx="25570">
                  <c:v>42.617283333333397</c:v>
                </c:pt>
                <c:pt idx="25571">
                  <c:v>42.618949999999998</c:v>
                </c:pt>
                <c:pt idx="25572">
                  <c:v>42.620616666666699</c:v>
                </c:pt>
                <c:pt idx="25573">
                  <c:v>42.622283333333399</c:v>
                </c:pt>
                <c:pt idx="25574">
                  <c:v>42.623950000000001</c:v>
                </c:pt>
                <c:pt idx="25575">
                  <c:v>42.625616666666701</c:v>
                </c:pt>
                <c:pt idx="25576">
                  <c:v>42.627283333333402</c:v>
                </c:pt>
                <c:pt idx="25577">
                  <c:v>42.628950000000003</c:v>
                </c:pt>
                <c:pt idx="25578">
                  <c:v>42.630616666666697</c:v>
                </c:pt>
                <c:pt idx="25579">
                  <c:v>42.632283333333397</c:v>
                </c:pt>
                <c:pt idx="25580">
                  <c:v>42.633949999999999</c:v>
                </c:pt>
                <c:pt idx="25581">
                  <c:v>42.635616666666699</c:v>
                </c:pt>
                <c:pt idx="25582">
                  <c:v>42.6372833333334</c:v>
                </c:pt>
                <c:pt idx="25583">
                  <c:v>42.638950000000001</c:v>
                </c:pt>
                <c:pt idx="25584">
                  <c:v>42.640616666666702</c:v>
                </c:pt>
                <c:pt idx="25585">
                  <c:v>42.642283333333403</c:v>
                </c:pt>
                <c:pt idx="25586">
                  <c:v>42.643949999999997</c:v>
                </c:pt>
                <c:pt idx="25587">
                  <c:v>42.645616666666697</c:v>
                </c:pt>
                <c:pt idx="25588">
                  <c:v>42.647283333333398</c:v>
                </c:pt>
                <c:pt idx="25589">
                  <c:v>42.648949999999999</c:v>
                </c:pt>
                <c:pt idx="25590">
                  <c:v>42.6506166666667</c:v>
                </c:pt>
                <c:pt idx="25591">
                  <c:v>42.652283333333401</c:v>
                </c:pt>
                <c:pt idx="25592">
                  <c:v>42.653950000000002</c:v>
                </c:pt>
                <c:pt idx="25593">
                  <c:v>42.655616666666702</c:v>
                </c:pt>
                <c:pt idx="25594">
                  <c:v>42.657283333333403</c:v>
                </c:pt>
                <c:pt idx="25595">
                  <c:v>42.658949999999997</c:v>
                </c:pt>
                <c:pt idx="25596">
                  <c:v>42.660616666666698</c:v>
                </c:pt>
                <c:pt idx="25597">
                  <c:v>42.662283333333399</c:v>
                </c:pt>
                <c:pt idx="25598">
                  <c:v>42.66395</c:v>
                </c:pt>
                <c:pt idx="25599">
                  <c:v>42.6656166666667</c:v>
                </c:pt>
                <c:pt idx="25600">
                  <c:v>42.667283333333401</c:v>
                </c:pt>
                <c:pt idx="25601">
                  <c:v>42.668950000000002</c:v>
                </c:pt>
                <c:pt idx="25602">
                  <c:v>42.670616666666703</c:v>
                </c:pt>
                <c:pt idx="25603">
                  <c:v>42.672283333333397</c:v>
                </c:pt>
                <c:pt idx="25604">
                  <c:v>42.673949999999998</c:v>
                </c:pt>
                <c:pt idx="25605">
                  <c:v>42.675616666666699</c:v>
                </c:pt>
                <c:pt idx="25606">
                  <c:v>42.677283333333399</c:v>
                </c:pt>
                <c:pt idx="25607">
                  <c:v>42.67895</c:v>
                </c:pt>
                <c:pt idx="25608">
                  <c:v>42.680616666666701</c:v>
                </c:pt>
                <c:pt idx="25609">
                  <c:v>42.682283333333402</c:v>
                </c:pt>
                <c:pt idx="25610">
                  <c:v>42.683950000000003</c:v>
                </c:pt>
                <c:pt idx="25611">
                  <c:v>42.685616666666697</c:v>
                </c:pt>
                <c:pt idx="25612">
                  <c:v>42.687283333333397</c:v>
                </c:pt>
                <c:pt idx="25613">
                  <c:v>42.688949999999998</c:v>
                </c:pt>
                <c:pt idx="25614">
                  <c:v>42.690616666666699</c:v>
                </c:pt>
                <c:pt idx="25615">
                  <c:v>42.6922833333334</c:v>
                </c:pt>
                <c:pt idx="25616">
                  <c:v>42.693950000000001</c:v>
                </c:pt>
                <c:pt idx="25617">
                  <c:v>42.695616666666702</c:v>
                </c:pt>
                <c:pt idx="25618">
                  <c:v>42.697283333333402</c:v>
                </c:pt>
                <c:pt idx="25619">
                  <c:v>42.698950000000004</c:v>
                </c:pt>
                <c:pt idx="25620">
                  <c:v>42.700616666666697</c:v>
                </c:pt>
                <c:pt idx="25621">
                  <c:v>42.702283333333398</c:v>
                </c:pt>
                <c:pt idx="25622">
                  <c:v>42.703949999999999</c:v>
                </c:pt>
                <c:pt idx="25623">
                  <c:v>42.7056166666667</c:v>
                </c:pt>
                <c:pt idx="25624">
                  <c:v>42.7072833333334</c:v>
                </c:pt>
                <c:pt idx="25625">
                  <c:v>42.708950000000002</c:v>
                </c:pt>
                <c:pt idx="25626">
                  <c:v>42.710616666666702</c:v>
                </c:pt>
                <c:pt idx="25627">
                  <c:v>42.712283333333403</c:v>
                </c:pt>
                <c:pt idx="25628">
                  <c:v>42.713949999999997</c:v>
                </c:pt>
                <c:pt idx="25629">
                  <c:v>42.715616666666698</c:v>
                </c:pt>
                <c:pt idx="25630">
                  <c:v>42.717283333333398</c:v>
                </c:pt>
                <c:pt idx="25631">
                  <c:v>42.71895</c:v>
                </c:pt>
                <c:pt idx="25632">
                  <c:v>42.7206166666667</c:v>
                </c:pt>
                <c:pt idx="25633">
                  <c:v>42.722283333333401</c:v>
                </c:pt>
                <c:pt idx="25634">
                  <c:v>42.723950000000002</c:v>
                </c:pt>
                <c:pt idx="25635">
                  <c:v>42.725616666666703</c:v>
                </c:pt>
                <c:pt idx="25636">
                  <c:v>42.727283333333403</c:v>
                </c:pt>
                <c:pt idx="25637">
                  <c:v>42.728949999999998</c:v>
                </c:pt>
                <c:pt idx="25638">
                  <c:v>42.730616666666698</c:v>
                </c:pt>
                <c:pt idx="25639">
                  <c:v>42.732283333333399</c:v>
                </c:pt>
                <c:pt idx="25640">
                  <c:v>42.73395</c:v>
                </c:pt>
                <c:pt idx="25641">
                  <c:v>42.735616666666701</c:v>
                </c:pt>
                <c:pt idx="25642">
                  <c:v>42.737283333333401</c:v>
                </c:pt>
                <c:pt idx="25643">
                  <c:v>42.738950000000003</c:v>
                </c:pt>
                <c:pt idx="25644">
                  <c:v>42.740616666666703</c:v>
                </c:pt>
                <c:pt idx="25645">
                  <c:v>42.742283333333397</c:v>
                </c:pt>
                <c:pt idx="25646">
                  <c:v>42.743949999999998</c:v>
                </c:pt>
                <c:pt idx="25647">
                  <c:v>42.745616666666699</c:v>
                </c:pt>
                <c:pt idx="25648">
                  <c:v>42.747283333333399</c:v>
                </c:pt>
                <c:pt idx="25649">
                  <c:v>42.748950000000001</c:v>
                </c:pt>
                <c:pt idx="25650">
                  <c:v>42.750616666666701</c:v>
                </c:pt>
                <c:pt idx="25651">
                  <c:v>42.752283333333402</c:v>
                </c:pt>
                <c:pt idx="25652">
                  <c:v>42.753950000000003</c:v>
                </c:pt>
                <c:pt idx="25653">
                  <c:v>42.755616666666697</c:v>
                </c:pt>
                <c:pt idx="25654">
                  <c:v>42.757283333333397</c:v>
                </c:pt>
                <c:pt idx="25655">
                  <c:v>42.758949999999999</c:v>
                </c:pt>
                <c:pt idx="25656">
                  <c:v>42.760616666666699</c:v>
                </c:pt>
                <c:pt idx="25657">
                  <c:v>42.7622833333334</c:v>
                </c:pt>
                <c:pt idx="25658">
                  <c:v>42.763950000000001</c:v>
                </c:pt>
                <c:pt idx="25659">
                  <c:v>42.765616666666702</c:v>
                </c:pt>
                <c:pt idx="25660">
                  <c:v>42.767283333333403</c:v>
                </c:pt>
                <c:pt idx="25661">
                  <c:v>42.768949999999997</c:v>
                </c:pt>
                <c:pt idx="25662">
                  <c:v>42.770616666666697</c:v>
                </c:pt>
                <c:pt idx="25663">
                  <c:v>42.772283333333398</c:v>
                </c:pt>
                <c:pt idx="25664">
                  <c:v>42.773949999999999</c:v>
                </c:pt>
                <c:pt idx="25665">
                  <c:v>42.7756166666667</c:v>
                </c:pt>
                <c:pt idx="25666">
                  <c:v>42.777283333333401</c:v>
                </c:pt>
                <c:pt idx="25667">
                  <c:v>42.778950000000002</c:v>
                </c:pt>
                <c:pt idx="25668">
                  <c:v>42.780616666666702</c:v>
                </c:pt>
                <c:pt idx="25669">
                  <c:v>42.782283333333297</c:v>
                </c:pt>
                <c:pt idx="25670">
                  <c:v>42.783949999999997</c:v>
                </c:pt>
                <c:pt idx="25671">
                  <c:v>42.785616666666698</c:v>
                </c:pt>
                <c:pt idx="25672">
                  <c:v>42.787283333333399</c:v>
                </c:pt>
                <c:pt idx="25673">
                  <c:v>42.78895</c:v>
                </c:pt>
                <c:pt idx="25674">
                  <c:v>42.7906166666667</c:v>
                </c:pt>
                <c:pt idx="25675">
                  <c:v>42.792283333333401</c:v>
                </c:pt>
                <c:pt idx="25676">
                  <c:v>42.793950000000002</c:v>
                </c:pt>
                <c:pt idx="25677">
                  <c:v>42.795616666666703</c:v>
                </c:pt>
                <c:pt idx="25678">
                  <c:v>42.797283333333397</c:v>
                </c:pt>
                <c:pt idx="25679">
                  <c:v>42.798949999999998</c:v>
                </c:pt>
                <c:pt idx="25680">
                  <c:v>42.800616666666699</c:v>
                </c:pt>
                <c:pt idx="25681">
                  <c:v>42.802283333333399</c:v>
                </c:pt>
                <c:pt idx="25682">
                  <c:v>42.80395</c:v>
                </c:pt>
                <c:pt idx="25683">
                  <c:v>42.805616666666701</c:v>
                </c:pt>
                <c:pt idx="25684">
                  <c:v>42.807283333333402</c:v>
                </c:pt>
                <c:pt idx="25685">
                  <c:v>42.808950000000003</c:v>
                </c:pt>
                <c:pt idx="25686">
                  <c:v>42.810616666666697</c:v>
                </c:pt>
                <c:pt idx="25687">
                  <c:v>42.812283333333397</c:v>
                </c:pt>
                <c:pt idx="25688">
                  <c:v>42.813949999999998</c:v>
                </c:pt>
                <c:pt idx="25689">
                  <c:v>42.815616666666699</c:v>
                </c:pt>
                <c:pt idx="25690">
                  <c:v>42.8172833333334</c:v>
                </c:pt>
                <c:pt idx="25691">
                  <c:v>42.818950000000001</c:v>
                </c:pt>
                <c:pt idx="25692">
                  <c:v>42.820616666666702</c:v>
                </c:pt>
                <c:pt idx="25693">
                  <c:v>42.822283333333402</c:v>
                </c:pt>
                <c:pt idx="25694">
                  <c:v>42.823950000000004</c:v>
                </c:pt>
                <c:pt idx="25695">
                  <c:v>42.825616666666697</c:v>
                </c:pt>
                <c:pt idx="25696">
                  <c:v>42.827283333333398</c:v>
                </c:pt>
                <c:pt idx="25697">
                  <c:v>42.828949999999999</c:v>
                </c:pt>
                <c:pt idx="25698">
                  <c:v>42.8306166666667</c:v>
                </c:pt>
                <c:pt idx="25699">
                  <c:v>42.8322833333334</c:v>
                </c:pt>
                <c:pt idx="25700">
                  <c:v>42.833950000000002</c:v>
                </c:pt>
                <c:pt idx="25701">
                  <c:v>42.835616666666702</c:v>
                </c:pt>
                <c:pt idx="25702">
                  <c:v>42.837283333333403</c:v>
                </c:pt>
                <c:pt idx="25703">
                  <c:v>42.838949999999997</c:v>
                </c:pt>
                <c:pt idx="25704">
                  <c:v>42.840616666666698</c:v>
                </c:pt>
                <c:pt idx="25705">
                  <c:v>42.842283333333398</c:v>
                </c:pt>
                <c:pt idx="25706">
                  <c:v>42.84395</c:v>
                </c:pt>
                <c:pt idx="25707">
                  <c:v>42.8456166666667</c:v>
                </c:pt>
                <c:pt idx="25708">
                  <c:v>42.847283333333401</c:v>
                </c:pt>
                <c:pt idx="25709">
                  <c:v>42.848950000000002</c:v>
                </c:pt>
                <c:pt idx="25710">
                  <c:v>42.850616666666703</c:v>
                </c:pt>
                <c:pt idx="25711">
                  <c:v>42.852283333333403</c:v>
                </c:pt>
                <c:pt idx="25712">
                  <c:v>42.853949999999998</c:v>
                </c:pt>
                <c:pt idx="25713">
                  <c:v>42.855616666666698</c:v>
                </c:pt>
                <c:pt idx="25714">
                  <c:v>42.857283333333399</c:v>
                </c:pt>
                <c:pt idx="25715">
                  <c:v>42.85895</c:v>
                </c:pt>
                <c:pt idx="25716">
                  <c:v>42.860616666666701</c:v>
                </c:pt>
                <c:pt idx="25717">
                  <c:v>42.862283333333401</c:v>
                </c:pt>
                <c:pt idx="25718">
                  <c:v>42.863950000000003</c:v>
                </c:pt>
                <c:pt idx="25719">
                  <c:v>42.865616666666703</c:v>
                </c:pt>
                <c:pt idx="25720">
                  <c:v>42.867283333333397</c:v>
                </c:pt>
                <c:pt idx="25721">
                  <c:v>42.868949999999998</c:v>
                </c:pt>
                <c:pt idx="25722">
                  <c:v>42.870616666666699</c:v>
                </c:pt>
                <c:pt idx="25723">
                  <c:v>42.872283333333399</c:v>
                </c:pt>
                <c:pt idx="25724">
                  <c:v>42.873950000000001</c:v>
                </c:pt>
                <c:pt idx="25725">
                  <c:v>42.875616666666701</c:v>
                </c:pt>
                <c:pt idx="25726">
                  <c:v>42.877283333333402</c:v>
                </c:pt>
                <c:pt idx="25727">
                  <c:v>42.878950000000003</c:v>
                </c:pt>
                <c:pt idx="25728">
                  <c:v>42.880616666666697</c:v>
                </c:pt>
                <c:pt idx="25729">
                  <c:v>42.882283333333397</c:v>
                </c:pt>
                <c:pt idx="25730">
                  <c:v>42.883949999999999</c:v>
                </c:pt>
                <c:pt idx="25731">
                  <c:v>42.885616666666699</c:v>
                </c:pt>
                <c:pt idx="25732">
                  <c:v>42.8872833333334</c:v>
                </c:pt>
                <c:pt idx="25733">
                  <c:v>42.888950000000001</c:v>
                </c:pt>
                <c:pt idx="25734">
                  <c:v>42.890616666666702</c:v>
                </c:pt>
                <c:pt idx="25735">
                  <c:v>42.892283333333403</c:v>
                </c:pt>
                <c:pt idx="25736">
                  <c:v>42.893949999999997</c:v>
                </c:pt>
                <c:pt idx="25737">
                  <c:v>42.895616666666697</c:v>
                </c:pt>
                <c:pt idx="25738">
                  <c:v>42.897283333333398</c:v>
                </c:pt>
                <c:pt idx="25739">
                  <c:v>42.898949999999999</c:v>
                </c:pt>
                <c:pt idx="25740">
                  <c:v>42.9006166666667</c:v>
                </c:pt>
                <c:pt idx="25741">
                  <c:v>42.902283333333401</c:v>
                </c:pt>
                <c:pt idx="25742">
                  <c:v>42.903950000000002</c:v>
                </c:pt>
                <c:pt idx="25743">
                  <c:v>42.905616666666702</c:v>
                </c:pt>
                <c:pt idx="25744">
                  <c:v>42.907283333333403</c:v>
                </c:pt>
                <c:pt idx="25745">
                  <c:v>42.908949999999997</c:v>
                </c:pt>
                <c:pt idx="25746">
                  <c:v>42.910616666666698</c:v>
                </c:pt>
                <c:pt idx="25747">
                  <c:v>42.912283333333399</c:v>
                </c:pt>
                <c:pt idx="25748">
                  <c:v>42.91395</c:v>
                </c:pt>
                <c:pt idx="25749">
                  <c:v>42.9156166666667</c:v>
                </c:pt>
                <c:pt idx="25750">
                  <c:v>42.917283333333401</c:v>
                </c:pt>
                <c:pt idx="25751">
                  <c:v>42.918950000000002</c:v>
                </c:pt>
                <c:pt idx="25752">
                  <c:v>42.920616666666703</c:v>
                </c:pt>
                <c:pt idx="25753">
                  <c:v>42.922283333333397</c:v>
                </c:pt>
                <c:pt idx="25754">
                  <c:v>42.923949999999998</c:v>
                </c:pt>
                <c:pt idx="25755">
                  <c:v>42.925616666666699</c:v>
                </c:pt>
                <c:pt idx="25756">
                  <c:v>42.927283333333399</c:v>
                </c:pt>
                <c:pt idx="25757">
                  <c:v>42.92895</c:v>
                </c:pt>
                <c:pt idx="25758">
                  <c:v>42.930616666666701</c:v>
                </c:pt>
                <c:pt idx="25759">
                  <c:v>42.932283333333402</c:v>
                </c:pt>
                <c:pt idx="25760">
                  <c:v>42.933950000000003</c:v>
                </c:pt>
                <c:pt idx="25761">
                  <c:v>42.935616666666697</c:v>
                </c:pt>
                <c:pt idx="25762">
                  <c:v>42.937283333333397</c:v>
                </c:pt>
                <c:pt idx="25763">
                  <c:v>42.938949999999998</c:v>
                </c:pt>
                <c:pt idx="25764">
                  <c:v>42.940616666666699</c:v>
                </c:pt>
                <c:pt idx="25765">
                  <c:v>42.9422833333334</c:v>
                </c:pt>
                <c:pt idx="25766">
                  <c:v>42.943950000000001</c:v>
                </c:pt>
                <c:pt idx="25767">
                  <c:v>42.945616666666702</c:v>
                </c:pt>
                <c:pt idx="25768">
                  <c:v>42.947283333333402</c:v>
                </c:pt>
                <c:pt idx="25769">
                  <c:v>42.948950000000004</c:v>
                </c:pt>
                <c:pt idx="25770">
                  <c:v>42.950616666666697</c:v>
                </c:pt>
                <c:pt idx="25771">
                  <c:v>42.952283333333398</c:v>
                </c:pt>
                <c:pt idx="25772">
                  <c:v>42.953949999999999</c:v>
                </c:pt>
                <c:pt idx="25773">
                  <c:v>42.9556166666667</c:v>
                </c:pt>
                <c:pt idx="25774">
                  <c:v>42.9572833333334</c:v>
                </c:pt>
                <c:pt idx="25775">
                  <c:v>42.958950000000002</c:v>
                </c:pt>
                <c:pt idx="25776">
                  <c:v>42.960616666666702</c:v>
                </c:pt>
                <c:pt idx="25777">
                  <c:v>42.962283333333403</c:v>
                </c:pt>
                <c:pt idx="25778">
                  <c:v>42.963949999999997</c:v>
                </c:pt>
                <c:pt idx="25779">
                  <c:v>42.965616666666698</c:v>
                </c:pt>
                <c:pt idx="25780">
                  <c:v>42.967283333333398</c:v>
                </c:pt>
                <c:pt idx="25781">
                  <c:v>42.96895</c:v>
                </c:pt>
                <c:pt idx="25782">
                  <c:v>42.9706166666667</c:v>
                </c:pt>
                <c:pt idx="25783">
                  <c:v>42.972283333333401</c:v>
                </c:pt>
                <c:pt idx="25784">
                  <c:v>42.973950000000002</c:v>
                </c:pt>
                <c:pt idx="25785">
                  <c:v>42.975616666666703</c:v>
                </c:pt>
                <c:pt idx="25786">
                  <c:v>42.977283333333403</c:v>
                </c:pt>
                <c:pt idx="25787">
                  <c:v>42.978949999999998</c:v>
                </c:pt>
                <c:pt idx="25788">
                  <c:v>42.980616666666698</c:v>
                </c:pt>
                <c:pt idx="25789">
                  <c:v>42.982283333333399</c:v>
                </c:pt>
                <c:pt idx="25790">
                  <c:v>42.98395</c:v>
                </c:pt>
                <c:pt idx="25791">
                  <c:v>42.985616666666701</c:v>
                </c:pt>
                <c:pt idx="25792">
                  <c:v>42.987283333333401</c:v>
                </c:pt>
                <c:pt idx="25793">
                  <c:v>42.988950000000003</c:v>
                </c:pt>
                <c:pt idx="25794">
                  <c:v>42.990616666666703</c:v>
                </c:pt>
                <c:pt idx="25795">
                  <c:v>42.992283333333397</c:v>
                </c:pt>
                <c:pt idx="25796">
                  <c:v>42.993949999999998</c:v>
                </c:pt>
                <c:pt idx="25797">
                  <c:v>42.995616666666699</c:v>
                </c:pt>
                <c:pt idx="25798">
                  <c:v>42.997283333333399</c:v>
                </c:pt>
                <c:pt idx="25799">
                  <c:v>42.998950000000001</c:v>
                </c:pt>
                <c:pt idx="25800">
                  <c:v>43.000616666666701</c:v>
                </c:pt>
                <c:pt idx="25801">
                  <c:v>43.002283333333402</c:v>
                </c:pt>
                <c:pt idx="25802">
                  <c:v>43.003950000000003</c:v>
                </c:pt>
                <c:pt idx="25803">
                  <c:v>43.005616666666697</c:v>
                </c:pt>
                <c:pt idx="25804">
                  <c:v>43.007283333333397</c:v>
                </c:pt>
                <c:pt idx="25805">
                  <c:v>43.008949999999999</c:v>
                </c:pt>
                <c:pt idx="25806">
                  <c:v>43.010616666666699</c:v>
                </c:pt>
                <c:pt idx="25807">
                  <c:v>43.0122833333334</c:v>
                </c:pt>
                <c:pt idx="25808">
                  <c:v>43.013950000000001</c:v>
                </c:pt>
                <c:pt idx="25809">
                  <c:v>43.015616666666702</c:v>
                </c:pt>
                <c:pt idx="25810">
                  <c:v>43.017283333333403</c:v>
                </c:pt>
                <c:pt idx="25811">
                  <c:v>43.018949999999997</c:v>
                </c:pt>
                <c:pt idx="25812">
                  <c:v>43.020616666666697</c:v>
                </c:pt>
                <c:pt idx="25813">
                  <c:v>43.022283333333398</c:v>
                </c:pt>
                <c:pt idx="25814">
                  <c:v>43.023949999999999</c:v>
                </c:pt>
                <c:pt idx="25815">
                  <c:v>43.0256166666667</c:v>
                </c:pt>
                <c:pt idx="25816">
                  <c:v>43.027283333333401</c:v>
                </c:pt>
                <c:pt idx="25817">
                  <c:v>43.028950000000002</c:v>
                </c:pt>
                <c:pt idx="25818">
                  <c:v>43.030616666666702</c:v>
                </c:pt>
                <c:pt idx="25819">
                  <c:v>43.032283333333403</c:v>
                </c:pt>
                <c:pt idx="25820">
                  <c:v>43.033949999999997</c:v>
                </c:pt>
                <c:pt idx="25821">
                  <c:v>43.035616666666698</c:v>
                </c:pt>
                <c:pt idx="25822">
                  <c:v>43.037283333333399</c:v>
                </c:pt>
                <c:pt idx="25823">
                  <c:v>43.03895</c:v>
                </c:pt>
                <c:pt idx="25824">
                  <c:v>43.0406166666667</c:v>
                </c:pt>
                <c:pt idx="25825">
                  <c:v>43.042283333333401</c:v>
                </c:pt>
                <c:pt idx="25826">
                  <c:v>43.043950000000002</c:v>
                </c:pt>
                <c:pt idx="25827">
                  <c:v>43.045616666666703</c:v>
                </c:pt>
                <c:pt idx="25828">
                  <c:v>43.047283333333397</c:v>
                </c:pt>
                <c:pt idx="25829">
                  <c:v>43.048949999999998</c:v>
                </c:pt>
                <c:pt idx="25830">
                  <c:v>43.050616666666699</c:v>
                </c:pt>
                <c:pt idx="25831">
                  <c:v>43.052283333333399</c:v>
                </c:pt>
                <c:pt idx="25832">
                  <c:v>43.05395</c:v>
                </c:pt>
                <c:pt idx="25833">
                  <c:v>43.055616666666701</c:v>
                </c:pt>
                <c:pt idx="25834">
                  <c:v>43.057283333333402</c:v>
                </c:pt>
                <c:pt idx="25835">
                  <c:v>43.058950000000003</c:v>
                </c:pt>
                <c:pt idx="25836">
                  <c:v>43.060616666666697</c:v>
                </c:pt>
                <c:pt idx="25837">
                  <c:v>43.062283333333397</c:v>
                </c:pt>
                <c:pt idx="25838">
                  <c:v>43.063949999999998</c:v>
                </c:pt>
                <c:pt idx="25839">
                  <c:v>43.065616666666699</c:v>
                </c:pt>
                <c:pt idx="25840">
                  <c:v>43.0672833333334</c:v>
                </c:pt>
                <c:pt idx="25841">
                  <c:v>43.068950000000001</c:v>
                </c:pt>
                <c:pt idx="25842">
                  <c:v>43.070616666666702</c:v>
                </c:pt>
                <c:pt idx="25843">
                  <c:v>43.072283333333402</c:v>
                </c:pt>
                <c:pt idx="25844">
                  <c:v>43.073950000000004</c:v>
                </c:pt>
                <c:pt idx="25845">
                  <c:v>43.075616666666697</c:v>
                </c:pt>
                <c:pt idx="25846">
                  <c:v>43.077283333333398</c:v>
                </c:pt>
                <c:pt idx="25847">
                  <c:v>43.078949999999999</c:v>
                </c:pt>
                <c:pt idx="25848">
                  <c:v>43.0806166666667</c:v>
                </c:pt>
                <c:pt idx="25849">
                  <c:v>43.0822833333334</c:v>
                </c:pt>
                <c:pt idx="25850">
                  <c:v>43.083950000000002</c:v>
                </c:pt>
                <c:pt idx="25851">
                  <c:v>43.085616666666702</c:v>
                </c:pt>
                <c:pt idx="25852">
                  <c:v>43.087283333333303</c:v>
                </c:pt>
                <c:pt idx="25853">
                  <c:v>43.088949999999997</c:v>
                </c:pt>
                <c:pt idx="25854">
                  <c:v>43.090616666666698</c:v>
                </c:pt>
                <c:pt idx="25855">
                  <c:v>43.092283333333398</c:v>
                </c:pt>
                <c:pt idx="25856">
                  <c:v>43.09395</c:v>
                </c:pt>
                <c:pt idx="25857">
                  <c:v>43.0956166666667</c:v>
                </c:pt>
                <c:pt idx="25858">
                  <c:v>43.097283333333401</c:v>
                </c:pt>
                <c:pt idx="25859">
                  <c:v>43.098950000000002</c:v>
                </c:pt>
                <c:pt idx="25860">
                  <c:v>43.100616666666703</c:v>
                </c:pt>
                <c:pt idx="25861">
                  <c:v>43.102283333333297</c:v>
                </c:pt>
                <c:pt idx="25862">
                  <c:v>43.103949999999998</c:v>
                </c:pt>
                <c:pt idx="25863">
                  <c:v>43.105616666666698</c:v>
                </c:pt>
                <c:pt idx="25864">
                  <c:v>43.107283333333399</c:v>
                </c:pt>
                <c:pt idx="25865">
                  <c:v>43.10895</c:v>
                </c:pt>
                <c:pt idx="25866">
                  <c:v>43.110616666666701</c:v>
                </c:pt>
                <c:pt idx="25867">
                  <c:v>43.112283333333401</c:v>
                </c:pt>
                <c:pt idx="25868">
                  <c:v>43.113950000000003</c:v>
                </c:pt>
                <c:pt idx="25869">
                  <c:v>43.115616666666703</c:v>
                </c:pt>
                <c:pt idx="25870">
                  <c:v>43.117283333333397</c:v>
                </c:pt>
                <c:pt idx="25871">
                  <c:v>43.118949999999998</c:v>
                </c:pt>
                <c:pt idx="25872">
                  <c:v>43.120616666666699</c:v>
                </c:pt>
                <c:pt idx="25873">
                  <c:v>43.122283333333399</c:v>
                </c:pt>
                <c:pt idx="25874">
                  <c:v>43.123950000000001</c:v>
                </c:pt>
                <c:pt idx="25875">
                  <c:v>43.125616666666701</c:v>
                </c:pt>
                <c:pt idx="25876">
                  <c:v>43.127283333333402</c:v>
                </c:pt>
                <c:pt idx="25877">
                  <c:v>43.128950000000003</c:v>
                </c:pt>
                <c:pt idx="25878">
                  <c:v>43.130616666666697</c:v>
                </c:pt>
                <c:pt idx="25879">
                  <c:v>43.132283333333397</c:v>
                </c:pt>
                <c:pt idx="25880">
                  <c:v>43.133949999999999</c:v>
                </c:pt>
                <c:pt idx="25881">
                  <c:v>43.135616666666699</c:v>
                </c:pt>
                <c:pt idx="25882">
                  <c:v>43.1372833333334</c:v>
                </c:pt>
                <c:pt idx="25883">
                  <c:v>43.138950000000001</c:v>
                </c:pt>
                <c:pt idx="25884">
                  <c:v>43.140616666666702</c:v>
                </c:pt>
                <c:pt idx="25885">
                  <c:v>43.142283333333403</c:v>
                </c:pt>
                <c:pt idx="25886">
                  <c:v>43.143949999999997</c:v>
                </c:pt>
                <c:pt idx="25887">
                  <c:v>43.145616666666697</c:v>
                </c:pt>
                <c:pt idx="25888">
                  <c:v>43.147283333333398</c:v>
                </c:pt>
                <c:pt idx="25889">
                  <c:v>43.148949999999999</c:v>
                </c:pt>
                <c:pt idx="25890">
                  <c:v>43.1506166666667</c:v>
                </c:pt>
                <c:pt idx="25891">
                  <c:v>43.152283333333401</c:v>
                </c:pt>
                <c:pt idx="25892">
                  <c:v>43.153950000000002</c:v>
                </c:pt>
                <c:pt idx="25893">
                  <c:v>43.155616666666702</c:v>
                </c:pt>
                <c:pt idx="25894">
                  <c:v>43.157283333333403</c:v>
                </c:pt>
                <c:pt idx="25895">
                  <c:v>43.158949999999997</c:v>
                </c:pt>
                <c:pt idx="25896">
                  <c:v>43.160616666666698</c:v>
                </c:pt>
                <c:pt idx="25897">
                  <c:v>43.162283333333399</c:v>
                </c:pt>
                <c:pt idx="25898">
                  <c:v>43.16395</c:v>
                </c:pt>
                <c:pt idx="25899">
                  <c:v>43.1656166666667</c:v>
                </c:pt>
                <c:pt idx="25900">
                  <c:v>43.167283333333401</c:v>
                </c:pt>
                <c:pt idx="25901">
                  <c:v>43.168950000000002</c:v>
                </c:pt>
                <c:pt idx="25902">
                  <c:v>43.170616666666703</c:v>
                </c:pt>
                <c:pt idx="25903">
                  <c:v>43.172283333333397</c:v>
                </c:pt>
                <c:pt idx="25904">
                  <c:v>43.173949999999998</c:v>
                </c:pt>
                <c:pt idx="25905">
                  <c:v>43.175616666666699</c:v>
                </c:pt>
                <c:pt idx="25906">
                  <c:v>43.177283333333399</c:v>
                </c:pt>
                <c:pt idx="25907">
                  <c:v>43.17895</c:v>
                </c:pt>
                <c:pt idx="25908">
                  <c:v>43.180616666666701</c:v>
                </c:pt>
                <c:pt idx="25909">
                  <c:v>43.182283333333402</c:v>
                </c:pt>
                <c:pt idx="25910">
                  <c:v>43.183950000000003</c:v>
                </c:pt>
                <c:pt idx="25911">
                  <c:v>43.185616666666697</c:v>
                </c:pt>
                <c:pt idx="25912">
                  <c:v>43.187283333333397</c:v>
                </c:pt>
                <c:pt idx="25913">
                  <c:v>43.188949999999998</c:v>
                </c:pt>
                <c:pt idx="25914">
                  <c:v>43.190616666666699</c:v>
                </c:pt>
                <c:pt idx="25915">
                  <c:v>43.1922833333334</c:v>
                </c:pt>
                <c:pt idx="25916">
                  <c:v>43.193950000000001</c:v>
                </c:pt>
                <c:pt idx="25917">
                  <c:v>43.195616666666702</c:v>
                </c:pt>
                <c:pt idx="25918">
                  <c:v>43.197283333333402</c:v>
                </c:pt>
                <c:pt idx="25919">
                  <c:v>43.198950000000004</c:v>
                </c:pt>
                <c:pt idx="25920">
                  <c:v>43.200616666666697</c:v>
                </c:pt>
                <c:pt idx="25921">
                  <c:v>43.202283333333398</c:v>
                </c:pt>
                <c:pt idx="25922">
                  <c:v>43.203949999999999</c:v>
                </c:pt>
                <c:pt idx="25923">
                  <c:v>43.2056166666667</c:v>
                </c:pt>
                <c:pt idx="25924">
                  <c:v>43.2072833333334</c:v>
                </c:pt>
                <c:pt idx="25925">
                  <c:v>43.208950000000002</c:v>
                </c:pt>
                <c:pt idx="25926">
                  <c:v>43.210616666666702</c:v>
                </c:pt>
                <c:pt idx="25927">
                  <c:v>43.212283333333403</c:v>
                </c:pt>
                <c:pt idx="25928">
                  <c:v>43.213949999999997</c:v>
                </c:pt>
                <c:pt idx="25929">
                  <c:v>43.215616666666698</c:v>
                </c:pt>
                <c:pt idx="25930">
                  <c:v>43.217283333333398</c:v>
                </c:pt>
                <c:pt idx="25931">
                  <c:v>43.21895</c:v>
                </c:pt>
                <c:pt idx="25932">
                  <c:v>43.2206166666667</c:v>
                </c:pt>
                <c:pt idx="25933">
                  <c:v>43.222283333333401</c:v>
                </c:pt>
                <c:pt idx="25934">
                  <c:v>43.223950000000002</c:v>
                </c:pt>
                <c:pt idx="25935">
                  <c:v>43.225616666666703</c:v>
                </c:pt>
                <c:pt idx="25936">
                  <c:v>43.227283333333403</c:v>
                </c:pt>
                <c:pt idx="25937">
                  <c:v>43.228949999999998</c:v>
                </c:pt>
                <c:pt idx="25938">
                  <c:v>43.230616666666698</c:v>
                </c:pt>
                <c:pt idx="25939">
                  <c:v>43.232283333333399</c:v>
                </c:pt>
                <c:pt idx="25940">
                  <c:v>43.23395</c:v>
                </c:pt>
                <c:pt idx="25941">
                  <c:v>43.235616666666701</c:v>
                </c:pt>
                <c:pt idx="25942">
                  <c:v>43.237283333333401</c:v>
                </c:pt>
                <c:pt idx="25943">
                  <c:v>43.238950000000003</c:v>
                </c:pt>
                <c:pt idx="25944">
                  <c:v>43.240616666666703</c:v>
                </c:pt>
                <c:pt idx="25945">
                  <c:v>43.242283333333397</c:v>
                </c:pt>
                <c:pt idx="25946">
                  <c:v>43.243949999999998</c:v>
                </c:pt>
                <c:pt idx="25947">
                  <c:v>43.245616666666699</c:v>
                </c:pt>
                <c:pt idx="25948">
                  <c:v>43.247283333333399</c:v>
                </c:pt>
                <c:pt idx="25949">
                  <c:v>43.248950000000001</c:v>
                </c:pt>
                <c:pt idx="25950">
                  <c:v>43.250616666666701</c:v>
                </c:pt>
                <c:pt idx="25951">
                  <c:v>43.252283333333402</c:v>
                </c:pt>
                <c:pt idx="25952">
                  <c:v>43.253950000000003</c:v>
                </c:pt>
                <c:pt idx="25953">
                  <c:v>43.255616666666697</c:v>
                </c:pt>
                <c:pt idx="25954">
                  <c:v>43.257283333333397</c:v>
                </c:pt>
                <c:pt idx="25955">
                  <c:v>43.258949999999999</c:v>
                </c:pt>
                <c:pt idx="25956">
                  <c:v>43.260616666666699</c:v>
                </c:pt>
                <c:pt idx="25957">
                  <c:v>43.2622833333334</c:v>
                </c:pt>
                <c:pt idx="25958">
                  <c:v>43.263950000000001</c:v>
                </c:pt>
                <c:pt idx="25959">
                  <c:v>43.265616666666702</c:v>
                </c:pt>
                <c:pt idx="25960">
                  <c:v>43.267283333333403</c:v>
                </c:pt>
                <c:pt idx="25961">
                  <c:v>43.268949999999997</c:v>
                </c:pt>
                <c:pt idx="25962">
                  <c:v>43.270616666666697</c:v>
                </c:pt>
                <c:pt idx="25963">
                  <c:v>43.272283333333398</c:v>
                </c:pt>
                <c:pt idx="25964">
                  <c:v>43.273949999999999</c:v>
                </c:pt>
                <c:pt idx="25965">
                  <c:v>43.2756166666667</c:v>
                </c:pt>
                <c:pt idx="25966">
                  <c:v>43.277283333333401</c:v>
                </c:pt>
                <c:pt idx="25967">
                  <c:v>43.278950000000002</c:v>
                </c:pt>
                <c:pt idx="25968">
                  <c:v>43.280616666666702</c:v>
                </c:pt>
                <c:pt idx="25969">
                  <c:v>43.282283333333403</c:v>
                </c:pt>
                <c:pt idx="25970">
                  <c:v>43.283949999999997</c:v>
                </c:pt>
                <c:pt idx="25971">
                  <c:v>43.285616666666698</c:v>
                </c:pt>
                <c:pt idx="25972">
                  <c:v>43.287283333333399</c:v>
                </c:pt>
                <c:pt idx="25973">
                  <c:v>43.28895</c:v>
                </c:pt>
                <c:pt idx="25974">
                  <c:v>43.2906166666667</c:v>
                </c:pt>
                <c:pt idx="25975">
                  <c:v>43.292283333333401</c:v>
                </c:pt>
                <c:pt idx="25976">
                  <c:v>43.293950000000002</c:v>
                </c:pt>
                <c:pt idx="25977">
                  <c:v>43.295616666666703</c:v>
                </c:pt>
                <c:pt idx="25978">
                  <c:v>43.297283333333397</c:v>
                </c:pt>
                <c:pt idx="25979">
                  <c:v>43.298949999999998</c:v>
                </c:pt>
                <c:pt idx="25980">
                  <c:v>43.300616666666699</c:v>
                </c:pt>
                <c:pt idx="25981">
                  <c:v>43.302283333333399</c:v>
                </c:pt>
                <c:pt idx="25982">
                  <c:v>43.30395</c:v>
                </c:pt>
                <c:pt idx="25983">
                  <c:v>43.305616666666701</c:v>
                </c:pt>
                <c:pt idx="25984">
                  <c:v>43.307283333333402</c:v>
                </c:pt>
                <c:pt idx="25985">
                  <c:v>43.308950000000003</c:v>
                </c:pt>
                <c:pt idx="25986">
                  <c:v>43.310616666666697</c:v>
                </c:pt>
                <c:pt idx="25987">
                  <c:v>43.312283333333397</c:v>
                </c:pt>
                <c:pt idx="25988">
                  <c:v>43.313949999999998</c:v>
                </c:pt>
                <c:pt idx="25989">
                  <c:v>43.315616666666699</c:v>
                </c:pt>
                <c:pt idx="25990">
                  <c:v>43.3172833333334</c:v>
                </c:pt>
                <c:pt idx="25991">
                  <c:v>43.318950000000001</c:v>
                </c:pt>
                <c:pt idx="25992">
                  <c:v>43.320616666666702</c:v>
                </c:pt>
                <c:pt idx="25993">
                  <c:v>43.322283333333402</c:v>
                </c:pt>
                <c:pt idx="25994">
                  <c:v>43.323950000000004</c:v>
                </c:pt>
                <c:pt idx="25995">
                  <c:v>43.325616666666697</c:v>
                </c:pt>
                <c:pt idx="25996">
                  <c:v>43.327283333333398</c:v>
                </c:pt>
                <c:pt idx="25997">
                  <c:v>43.328949999999999</c:v>
                </c:pt>
                <c:pt idx="25998">
                  <c:v>43.3306166666667</c:v>
                </c:pt>
                <c:pt idx="25999">
                  <c:v>43.3322833333334</c:v>
                </c:pt>
                <c:pt idx="26000">
                  <c:v>43.333950000000002</c:v>
                </c:pt>
                <c:pt idx="26001">
                  <c:v>43.335616666666702</c:v>
                </c:pt>
                <c:pt idx="26002">
                  <c:v>43.337283333333403</c:v>
                </c:pt>
                <c:pt idx="26003">
                  <c:v>43.338949999999997</c:v>
                </c:pt>
                <c:pt idx="26004">
                  <c:v>43.340616666666698</c:v>
                </c:pt>
                <c:pt idx="26005">
                  <c:v>43.342283333333398</c:v>
                </c:pt>
                <c:pt idx="26006">
                  <c:v>43.34395</c:v>
                </c:pt>
                <c:pt idx="26007">
                  <c:v>43.3456166666667</c:v>
                </c:pt>
                <c:pt idx="26008">
                  <c:v>43.347283333333401</c:v>
                </c:pt>
                <c:pt idx="26009">
                  <c:v>43.348950000000002</c:v>
                </c:pt>
                <c:pt idx="26010">
                  <c:v>43.350616666666703</c:v>
                </c:pt>
                <c:pt idx="26011">
                  <c:v>43.352283333333403</c:v>
                </c:pt>
                <c:pt idx="26012">
                  <c:v>43.353949999999998</c:v>
                </c:pt>
                <c:pt idx="26013">
                  <c:v>43.355616666666698</c:v>
                </c:pt>
                <c:pt idx="26014">
                  <c:v>43.357283333333399</c:v>
                </c:pt>
                <c:pt idx="26015">
                  <c:v>43.35895</c:v>
                </c:pt>
                <c:pt idx="26016">
                  <c:v>43.360616666666701</c:v>
                </c:pt>
                <c:pt idx="26017">
                  <c:v>43.362283333333401</c:v>
                </c:pt>
                <c:pt idx="26018">
                  <c:v>43.363950000000003</c:v>
                </c:pt>
                <c:pt idx="26019">
                  <c:v>43.365616666666703</c:v>
                </c:pt>
                <c:pt idx="26020">
                  <c:v>43.367283333333397</c:v>
                </c:pt>
                <c:pt idx="26021">
                  <c:v>43.368949999999998</c:v>
                </c:pt>
                <c:pt idx="26022">
                  <c:v>43.370616666666699</c:v>
                </c:pt>
                <c:pt idx="26023">
                  <c:v>43.372283333333399</c:v>
                </c:pt>
                <c:pt idx="26024">
                  <c:v>43.373950000000001</c:v>
                </c:pt>
                <c:pt idx="26025">
                  <c:v>43.375616666666701</c:v>
                </c:pt>
                <c:pt idx="26026">
                  <c:v>43.377283333333402</c:v>
                </c:pt>
                <c:pt idx="26027">
                  <c:v>43.378950000000003</c:v>
                </c:pt>
                <c:pt idx="26028">
                  <c:v>43.380616666666697</c:v>
                </c:pt>
                <c:pt idx="26029">
                  <c:v>43.382283333333397</c:v>
                </c:pt>
                <c:pt idx="26030">
                  <c:v>43.383949999999999</c:v>
                </c:pt>
                <c:pt idx="26031">
                  <c:v>43.385616666666699</c:v>
                </c:pt>
                <c:pt idx="26032">
                  <c:v>43.3872833333334</c:v>
                </c:pt>
                <c:pt idx="26033">
                  <c:v>43.388950000000001</c:v>
                </c:pt>
                <c:pt idx="26034">
                  <c:v>43.390616666666702</c:v>
                </c:pt>
                <c:pt idx="26035">
                  <c:v>43.392283333333403</c:v>
                </c:pt>
                <c:pt idx="26036">
                  <c:v>43.393949999999997</c:v>
                </c:pt>
                <c:pt idx="26037">
                  <c:v>43.395616666666697</c:v>
                </c:pt>
                <c:pt idx="26038">
                  <c:v>43.397283333333398</c:v>
                </c:pt>
                <c:pt idx="26039">
                  <c:v>43.398949999999999</c:v>
                </c:pt>
                <c:pt idx="26040">
                  <c:v>43.4006166666667</c:v>
                </c:pt>
                <c:pt idx="26041">
                  <c:v>43.402283333333401</c:v>
                </c:pt>
                <c:pt idx="26042">
                  <c:v>43.403950000000002</c:v>
                </c:pt>
                <c:pt idx="26043">
                  <c:v>43.405616666666702</c:v>
                </c:pt>
                <c:pt idx="26044">
                  <c:v>43.407283333333297</c:v>
                </c:pt>
                <c:pt idx="26045">
                  <c:v>43.408949999999997</c:v>
                </c:pt>
                <c:pt idx="26046">
                  <c:v>43.410616666666698</c:v>
                </c:pt>
                <c:pt idx="26047">
                  <c:v>43.412283333333399</c:v>
                </c:pt>
                <c:pt idx="26048">
                  <c:v>43.41395</c:v>
                </c:pt>
                <c:pt idx="26049">
                  <c:v>43.4156166666667</c:v>
                </c:pt>
                <c:pt idx="26050">
                  <c:v>43.417283333333401</c:v>
                </c:pt>
                <c:pt idx="26051">
                  <c:v>43.418950000000002</c:v>
                </c:pt>
                <c:pt idx="26052">
                  <c:v>43.420616666666703</c:v>
                </c:pt>
                <c:pt idx="26053">
                  <c:v>43.422283333333397</c:v>
                </c:pt>
                <c:pt idx="26054">
                  <c:v>43.423949999999998</c:v>
                </c:pt>
                <c:pt idx="26055">
                  <c:v>43.425616666666699</c:v>
                </c:pt>
                <c:pt idx="26056">
                  <c:v>43.427283333333399</c:v>
                </c:pt>
                <c:pt idx="26057">
                  <c:v>43.42895</c:v>
                </c:pt>
                <c:pt idx="26058">
                  <c:v>43.430616666666701</c:v>
                </c:pt>
                <c:pt idx="26059">
                  <c:v>43.432283333333402</c:v>
                </c:pt>
                <c:pt idx="26060">
                  <c:v>43.433950000000003</c:v>
                </c:pt>
                <c:pt idx="26061">
                  <c:v>43.435616666666697</c:v>
                </c:pt>
                <c:pt idx="26062">
                  <c:v>43.437283333333397</c:v>
                </c:pt>
                <c:pt idx="26063">
                  <c:v>43.438949999999998</c:v>
                </c:pt>
                <c:pt idx="26064">
                  <c:v>43.440616666666699</c:v>
                </c:pt>
                <c:pt idx="26065">
                  <c:v>43.4422833333334</c:v>
                </c:pt>
                <c:pt idx="26066">
                  <c:v>43.443950000000001</c:v>
                </c:pt>
                <c:pt idx="26067">
                  <c:v>43.445616666666702</c:v>
                </c:pt>
                <c:pt idx="26068">
                  <c:v>43.447283333333402</c:v>
                </c:pt>
                <c:pt idx="26069">
                  <c:v>43.448950000000004</c:v>
                </c:pt>
                <c:pt idx="26070">
                  <c:v>43.450616666666697</c:v>
                </c:pt>
                <c:pt idx="26071">
                  <c:v>43.452283333333398</c:v>
                </c:pt>
                <c:pt idx="26072">
                  <c:v>43.453949999999999</c:v>
                </c:pt>
                <c:pt idx="26073">
                  <c:v>43.4556166666667</c:v>
                </c:pt>
                <c:pt idx="26074">
                  <c:v>43.4572833333334</c:v>
                </c:pt>
                <c:pt idx="26075">
                  <c:v>43.458950000000002</c:v>
                </c:pt>
                <c:pt idx="26076">
                  <c:v>43.460616666666702</c:v>
                </c:pt>
                <c:pt idx="26077">
                  <c:v>43.462283333333403</c:v>
                </c:pt>
                <c:pt idx="26078">
                  <c:v>43.463949999999997</c:v>
                </c:pt>
                <c:pt idx="26079">
                  <c:v>43.465616666666698</c:v>
                </c:pt>
                <c:pt idx="26080">
                  <c:v>43.467283333333398</c:v>
                </c:pt>
                <c:pt idx="26081">
                  <c:v>43.46895</c:v>
                </c:pt>
                <c:pt idx="26082">
                  <c:v>43.4706166666667</c:v>
                </c:pt>
                <c:pt idx="26083">
                  <c:v>43.472283333333401</c:v>
                </c:pt>
                <c:pt idx="26084">
                  <c:v>43.473950000000002</c:v>
                </c:pt>
                <c:pt idx="26085">
                  <c:v>43.475616666666703</c:v>
                </c:pt>
                <c:pt idx="26086">
                  <c:v>43.477283333333403</c:v>
                </c:pt>
                <c:pt idx="26087">
                  <c:v>43.478949999999998</c:v>
                </c:pt>
                <c:pt idx="26088">
                  <c:v>43.480616666666698</c:v>
                </c:pt>
                <c:pt idx="26089">
                  <c:v>43.482283333333399</c:v>
                </c:pt>
                <c:pt idx="26090">
                  <c:v>43.48395</c:v>
                </c:pt>
                <c:pt idx="26091">
                  <c:v>43.485616666666701</c:v>
                </c:pt>
                <c:pt idx="26092">
                  <c:v>43.487283333333401</c:v>
                </c:pt>
                <c:pt idx="26093">
                  <c:v>43.488950000000003</c:v>
                </c:pt>
                <c:pt idx="26094">
                  <c:v>43.490616666666703</c:v>
                </c:pt>
                <c:pt idx="26095">
                  <c:v>43.492283333333397</c:v>
                </c:pt>
                <c:pt idx="26096">
                  <c:v>43.493949999999998</c:v>
                </c:pt>
                <c:pt idx="26097">
                  <c:v>43.495616666666699</c:v>
                </c:pt>
                <c:pt idx="26098">
                  <c:v>43.497283333333399</c:v>
                </c:pt>
                <c:pt idx="26099">
                  <c:v>43.498950000000001</c:v>
                </c:pt>
                <c:pt idx="26100">
                  <c:v>43.500616666666701</c:v>
                </c:pt>
                <c:pt idx="26101">
                  <c:v>43.502283333333402</c:v>
                </c:pt>
                <c:pt idx="26102">
                  <c:v>43.503950000000003</c:v>
                </c:pt>
                <c:pt idx="26103">
                  <c:v>43.505616666666697</c:v>
                </c:pt>
                <c:pt idx="26104">
                  <c:v>43.507283333333397</c:v>
                </c:pt>
                <c:pt idx="26105">
                  <c:v>43.508949999999999</c:v>
                </c:pt>
                <c:pt idx="26106">
                  <c:v>43.510616666666699</c:v>
                </c:pt>
                <c:pt idx="26107">
                  <c:v>43.5122833333334</c:v>
                </c:pt>
                <c:pt idx="26108">
                  <c:v>43.513950000000001</c:v>
                </c:pt>
                <c:pt idx="26109">
                  <c:v>43.515616666666702</c:v>
                </c:pt>
                <c:pt idx="26110">
                  <c:v>43.517283333333403</c:v>
                </c:pt>
                <c:pt idx="26111">
                  <c:v>43.518949999999997</c:v>
                </c:pt>
                <c:pt idx="26112">
                  <c:v>43.520616666666697</c:v>
                </c:pt>
                <c:pt idx="26113">
                  <c:v>43.522283333333398</c:v>
                </c:pt>
                <c:pt idx="26114">
                  <c:v>43.523949999999999</c:v>
                </c:pt>
                <c:pt idx="26115">
                  <c:v>43.5256166666667</c:v>
                </c:pt>
                <c:pt idx="26116">
                  <c:v>43.527283333333401</c:v>
                </c:pt>
                <c:pt idx="26117">
                  <c:v>43.528950000000002</c:v>
                </c:pt>
                <c:pt idx="26118">
                  <c:v>43.530616666666702</c:v>
                </c:pt>
                <c:pt idx="26119">
                  <c:v>43.532283333333403</c:v>
                </c:pt>
                <c:pt idx="26120">
                  <c:v>43.533949999999997</c:v>
                </c:pt>
                <c:pt idx="26121">
                  <c:v>43.535616666666698</c:v>
                </c:pt>
                <c:pt idx="26122">
                  <c:v>43.537283333333399</c:v>
                </c:pt>
                <c:pt idx="26123">
                  <c:v>43.53895</c:v>
                </c:pt>
                <c:pt idx="26124">
                  <c:v>43.5406166666667</c:v>
                </c:pt>
                <c:pt idx="26125">
                  <c:v>43.542283333333401</c:v>
                </c:pt>
                <c:pt idx="26126">
                  <c:v>43.543950000000002</c:v>
                </c:pt>
                <c:pt idx="26127">
                  <c:v>43.545616666666703</c:v>
                </c:pt>
                <c:pt idx="26128">
                  <c:v>43.547283333333397</c:v>
                </c:pt>
                <c:pt idx="26129">
                  <c:v>43.548949999999998</c:v>
                </c:pt>
                <c:pt idx="26130">
                  <c:v>43.550616666666699</c:v>
                </c:pt>
                <c:pt idx="26131">
                  <c:v>43.552283333333399</c:v>
                </c:pt>
                <c:pt idx="26132">
                  <c:v>43.55395</c:v>
                </c:pt>
                <c:pt idx="26133">
                  <c:v>43.555616666666701</c:v>
                </c:pt>
                <c:pt idx="26134">
                  <c:v>43.557283333333402</c:v>
                </c:pt>
                <c:pt idx="26135">
                  <c:v>43.558950000000003</c:v>
                </c:pt>
                <c:pt idx="26136">
                  <c:v>43.560616666666697</c:v>
                </c:pt>
                <c:pt idx="26137">
                  <c:v>43.562283333333397</c:v>
                </c:pt>
                <c:pt idx="26138">
                  <c:v>43.563949999999998</c:v>
                </c:pt>
                <c:pt idx="26139">
                  <c:v>43.565616666666699</c:v>
                </c:pt>
                <c:pt idx="26140">
                  <c:v>43.5672833333334</c:v>
                </c:pt>
                <c:pt idx="26141">
                  <c:v>43.568950000000001</c:v>
                </c:pt>
                <c:pt idx="26142">
                  <c:v>43.570616666666702</c:v>
                </c:pt>
                <c:pt idx="26143">
                  <c:v>43.572283333333402</c:v>
                </c:pt>
                <c:pt idx="26144">
                  <c:v>43.573950000000004</c:v>
                </c:pt>
                <c:pt idx="26145">
                  <c:v>43.575616666666697</c:v>
                </c:pt>
                <c:pt idx="26146">
                  <c:v>43.577283333333398</c:v>
                </c:pt>
                <c:pt idx="26147">
                  <c:v>43.578949999999999</c:v>
                </c:pt>
                <c:pt idx="26148">
                  <c:v>43.5806166666667</c:v>
                </c:pt>
                <c:pt idx="26149">
                  <c:v>43.5822833333334</c:v>
                </c:pt>
                <c:pt idx="26150">
                  <c:v>43.583950000000002</c:v>
                </c:pt>
                <c:pt idx="26151">
                  <c:v>43.585616666666702</c:v>
                </c:pt>
                <c:pt idx="26152">
                  <c:v>43.587283333333403</c:v>
                </c:pt>
                <c:pt idx="26153">
                  <c:v>43.588949999999997</c:v>
                </c:pt>
                <c:pt idx="26154">
                  <c:v>43.590616666666698</c:v>
                </c:pt>
                <c:pt idx="26155">
                  <c:v>43.592283333333398</c:v>
                </c:pt>
                <c:pt idx="26156">
                  <c:v>43.59395</c:v>
                </c:pt>
                <c:pt idx="26157">
                  <c:v>43.5956166666667</c:v>
                </c:pt>
                <c:pt idx="26158">
                  <c:v>43.597283333333401</c:v>
                </c:pt>
                <c:pt idx="26159">
                  <c:v>43.598950000000002</c:v>
                </c:pt>
                <c:pt idx="26160">
                  <c:v>43.600616666666703</c:v>
                </c:pt>
                <c:pt idx="26161">
                  <c:v>43.602283333333403</c:v>
                </c:pt>
                <c:pt idx="26162">
                  <c:v>43.603949999999998</c:v>
                </c:pt>
                <c:pt idx="26163">
                  <c:v>43.605616666666698</c:v>
                </c:pt>
                <c:pt idx="26164">
                  <c:v>43.607283333333399</c:v>
                </c:pt>
                <c:pt idx="26165">
                  <c:v>43.60895</c:v>
                </c:pt>
                <c:pt idx="26166">
                  <c:v>43.610616666666701</c:v>
                </c:pt>
                <c:pt idx="26167">
                  <c:v>43.612283333333401</c:v>
                </c:pt>
                <c:pt idx="26168">
                  <c:v>43.613950000000003</c:v>
                </c:pt>
                <c:pt idx="26169">
                  <c:v>43.615616666666703</c:v>
                </c:pt>
                <c:pt idx="26170">
                  <c:v>43.617283333333397</c:v>
                </c:pt>
                <c:pt idx="26171">
                  <c:v>43.618949999999998</c:v>
                </c:pt>
                <c:pt idx="26172">
                  <c:v>43.620616666666699</c:v>
                </c:pt>
                <c:pt idx="26173">
                  <c:v>43.622283333333399</c:v>
                </c:pt>
                <c:pt idx="26174">
                  <c:v>43.623950000000001</c:v>
                </c:pt>
                <c:pt idx="26175">
                  <c:v>43.625616666666701</c:v>
                </c:pt>
                <c:pt idx="26176">
                  <c:v>43.627283333333402</c:v>
                </c:pt>
                <c:pt idx="26177">
                  <c:v>43.628950000000003</c:v>
                </c:pt>
                <c:pt idx="26178">
                  <c:v>43.630616666666697</c:v>
                </c:pt>
                <c:pt idx="26179">
                  <c:v>43.632283333333397</c:v>
                </c:pt>
                <c:pt idx="26180">
                  <c:v>43.633949999999999</c:v>
                </c:pt>
                <c:pt idx="26181">
                  <c:v>43.635616666666699</c:v>
                </c:pt>
                <c:pt idx="26182">
                  <c:v>43.6372833333334</c:v>
                </c:pt>
                <c:pt idx="26183">
                  <c:v>43.638950000000001</c:v>
                </c:pt>
                <c:pt idx="26184">
                  <c:v>43.640616666666702</c:v>
                </c:pt>
                <c:pt idx="26185">
                  <c:v>43.642283333333403</c:v>
                </c:pt>
                <c:pt idx="26186">
                  <c:v>43.643949999999997</c:v>
                </c:pt>
                <c:pt idx="26187">
                  <c:v>43.645616666666697</c:v>
                </c:pt>
                <c:pt idx="26188">
                  <c:v>43.647283333333398</c:v>
                </c:pt>
                <c:pt idx="26189">
                  <c:v>43.648949999999999</c:v>
                </c:pt>
                <c:pt idx="26190">
                  <c:v>43.6506166666667</c:v>
                </c:pt>
                <c:pt idx="26191">
                  <c:v>43.652283333333401</c:v>
                </c:pt>
                <c:pt idx="26192">
                  <c:v>43.653950000000002</c:v>
                </c:pt>
                <c:pt idx="26193">
                  <c:v>43.655616666666702</c:v>
                </c:pt>
                <c:pt idx="26194">
                  <c:v>43.657283333333403</c:v>
                </c:pt>
                <c:pt idx="26195">
                  <c:v>43.658949999999997</c:v>
                </c:pt>
                <c:pt idx="26196">
                  <c:v>43.660616666666698</c:v>
                </c:pt>
                <c:pt idx="26197">
                  <c:v>43.662283333333399</c:v>
                </c:pt>
                <c:pt idx="26198">
                  <c:v>43.66395</c:v>
                </c:pt>
                <c:pt idx="26199">
                  <c:v>43.6656166666667</c:v>
                </c:pt>
                <c:pt idx="26200">
                  <c:v>43.667283333333401</c:v>
                </c:pt>
                <c:pt idx="26201">
                  <c:v>43.668950000000002</c:v>
                </c:pt>
                <c:pt idx="26202">
                  <c:v>43.670616666666703</c:v>
                </c:pt>
                <c:pt idx="26203">
                  <c:v>43.672283333333397</c:v>
                </c:pt>
                <c:pt idx="26204">
                  <c:v>43.673949999999998</c:v>
                </c:pt>
                <c:pt idx="26205">
                  <c:v>43.675616666666699</c:v>
                </c:pt>
                <c:pt idx="26206">
                  <c:v>43.677283333333399</c:v>
                </c:pt>
                <c:pt idx="26207">
                  <c:v>43.67895</c:v>
                </c:pt>
                <c:pt idx="26208">
                  <c:v>43.680616666666701</c:v>
                </c:pt>
                <c:pt idx="26209">
                  <c:v>43.682283333333402</c:v>
                </c:pt>
                <c:pt idx="26210">
                  <c:v>43.683950000000003</c:v>
                </c:pt>
                <c:pt idx="26211">
                  <c:v>43.685616666666697</c:v>
                </c:pt>
                <c:pt idx="26212">
                  <c:v>43.687283333333397</c:v>
                </c:pt>
                <c:pt idx="26213">
                  <c:v>43.688949999999998</c:v>
                </c:pt>
                <c:pt idx="26214">
                  <c:v>43.690616666666699</c:v>
                </c:pt>
                <c:pt idx="26215">
                  <c:v>43.6922833333334</c:v>
                </c:pt>
                <c:pt idx="26216">
                  <c:v>43.693950000000001</c:v>
                </c:pt>
                <c:pt idx="26217">
                  <c:v>43.695616666666702</c:v>
                </c:pt>
                <c:pt idx="26218">
                  <c:v>43.697283333333402</c:v>
                </c:pt>
                <c:pt idx="26219">
                  <c:v>43.698950000000004</c:v>
                </c:pt>
                <c:pt idx="26220">
                  <c:v>43.700616666666697</c:v>
                </c:pt>
                <c:pt idx="26221">
                  <c:v>43.702283333333398</c:v>
                </c:pt>
                <c:pt idx="26222">
                  <c:v>43.703949999999999</c:v>
                </c:pt>
                <c:pt idx="26223">
                  <c:v>43.7056166666667</c:v>
                </c:pt>
                <c:pt idx="26224">
                  <c:v>43.7072833333334</c:v>
                </c:pt>
                <c:pt idx="26225">
                  <c:v>43.708950000000002</c:v>
                </c:pt>
                <c:pt idx="26226">
                  <c:v>43.710616666666702</c:v>
                </c:pt>
                <c:pt idx="26227">
                  <c:v>43.712283333333303</c:v>
                </c:pt>
                <c:pt idx="26228">
                  <c:v>43.713949999999997</c:v>
                </c:pt>
                <c:pt idx="26229">
                  <c:v>43.715616666666698</c:v>
                </c:pt>
                <c:pt idx="26230">
                  <c:v>43.717283333333398</c:v>
                </c:pt>
                <c:pt idx="26231">
                  <c:v>43.71895</c:v>
                </c:pt>
                <c:pt idx="26232">
                  <c:v>43.7206166666667</c:v>
                </c:pt>
                <c:pt idx="26233">
                  <c:v>43.722283333333401</c:v>
                </c:pt>
                <c:pt idx="26234">
                  <c:v>43.723950000000002</c:v>
                </c:pt>
                <c:pt idx="26235">
                  <c:v>43.725616666666703</c:v>
                </c:pt>
                <c:pt idx="26236">
                  <c:v>43.727283333333297</c:v>
                </c:pt>
                <c:pt idx="26237">
                  <c:v>43.728949999999998</c:v>
                </c:pt>
                <c:pt idx="26238">
                  <c:v>43.730616666666698</c:v>
                </c:pt>
                <c:pt idx="26239">
                  <c:v>43.732283333333399</c:v>
                </c:pt>
                <c:pt idx="26240">
                  <c:v>43.73395</c:v>
                </c:pt>
                <c:pt idx="26241">
                  <c:v>43.735616666666701</c:v>
                </c:pt>
                <c:pt idx="26242">
                  <c:v>43.737283333333401</c:v>
                </c:pt>
                <c:pt idx="26243">
                  <c:v>43.738950000000003</c:v>
                </c:pt>
                <c:pt idx="26244">
                  <c:v>43.740616666666703</c:v>
                </c:pt>
                <c:pt idx="26245">
                  <c:v>43.742283333333397</c:v>
                </c:pt>
                <c:pt idx="26246">
                  <c:v>43.743949999999998</c:v>
                </c:pt>
                <c:pt idx="26247">
                  <c:v>43.745616666666699</c:v>
                </c:pt>
                <c:pt idx="26248">
                  <c:v>43.747283333333399</c:v>
                </c:pt>
                <c:pt idx="26249">
                  <c:v>43.748950000000001</c:v>
                </c:pt>
                <c:pt idx="26250">
                  <c:v>43.750616666666701</c:v>
                </c:pt>
                <c:pt idx="26251">
                  <c:v>43.752283333333402</c:v>
                </c:pt>
                <c:pt idx="26252">
                  <c:v>43.753950000000003</c:v>
                </c:pt>
                <c:pt idx="26253">
                  <c:v>43.755616666666697</c:v>
                </c:pt>
                <c:pt idx="26254">
                  <c:v>43.757283333333397</c:v>
                </c:pt>
                <c:pt idx="26255">
                  <c:v>43.758949999999999</c:v>
                </c:pt>
                <c:pt idx="26256">
                  <c:v>43.760616666666699</c:v>
                </c:pt>
                <c:pt idx="26257">
                  <c:v>43.7622833333334</c:v>
                </c:pt>
                <c:pt idx="26258">
                  <c:v>43.763950000000001</c:v>
                </c:pt>
                <c:pt idx="26259">
                  <c:v>43.765616666666702</c:v>
                </c:pt>
                <c:pt idx="26260">
                  <c:v>43.767283333333403</c:v>
                </c:pt>
                <c:pt idx="26261">
                  <c:v>43.768949999999997</c:v>
                </c:pt>
                <c:pt idx="26262">
                  <c:v>43.770616666666697</c:v>
                </c:pt>
                <c:pt idx="26263">
                  <c:v>43.772283333333398</c:v>
                </c:pt>
                <c:pt idx="26264">
                  <c:v>43.773949999999999</c:v>
                </c:pt>
                <c:pt idx="26265">
                  <c:v>43.7756166666667</c:v>
                </c:pt>
                <c:pt idx="26266">
                  <c:v>43.777283333333401</c:v>
                </c:pt>
                <c:pt idx="26267">
                  <c:v>43.778950000000002</c:v>
                </c:pt>
                <c:pt idx="26268">
                  <c:v>43.780616666666702</c:v>
                </c:pt>
                <c:pt idx="26269">
                  <c:v>43.782283333333403</c:v>
                </c:pt>
                <c:pt idx="26270">
                  <c:v>43.783949999999997</c:v>
                </c:pt>
                <c:pt idx="26271">
                  <c:v>43.785616666666698</c:v>
                </c:pt>
                <c:pt idx="26272">
                  <c:v>43.787283333333399</c:v>
                </c:pt>
                <c:pt idx="26273">
                  <c:v>43.78895</c:v>
                </c:pt>
                <c:pt idx="26274">
                  <c:v>43.7906166666667</c:v>
                </c:pt>
                <c:pt idx="26275">
                  <c:v>43.792283333333401</c:v>
                </c:pt>
                <c:pt idx="26276">
                  <c:v>43.793950000000002</c:v>
                </c:pt>
                <c:pt idx="26277">
                  <c:v>43.795616666666703</c:v>
                </c:pt>
                <c:pt idx="26278">
                  <c:v>43.797283333333397</c:v>
                </c:pt>
                <c:pt idx="26279">
                  <c:v>43.798949999999998</c:v>
                </c:pt>
                <c:pt idx="26280">
                  <c:v>43.800616666666699</c:v>
                </c:pt>
                <c:pt idx="26281">
                  <c:v>43.802283333333399</c:v>
                </c:pt>
                <c:pt idx="26282">
                  <c:v>43.80395</c:v>
                </c:pt>
                <c:pt idx="26283">
                  <c:v>43.805616666666701</c:v>
                </c:pt>
                <c:pt idx="26284">
                  <c:v>43.807283333333402</c:v>
                </c:pt>
                <c:pt idx="26285">
                  <c:v>43.808950000000003</c:v>
                </c:pt>
                <c:pt idx="26286">
                  <c:v>43.810616666666697</c:v>
                </c:pt>
                <c:pt idx="26287">
                  <c:v>43.812283333333397</c:v>
                </c:pt>
                <c:pt idx="26288">
                  <c:v>43.813949999999998</c:v>
                </c:pt>
                <c:pt idx="26289">
                  <c:v>43.815616666666699</c:v>
                </c:pt>
                <c:pt idx="26290">
                  <c:v>43.8172833333334</c:v>
                </c:pt>
                <c:pt idx="26291">
                  <c:v>43.818950000000001</c:v>
                </c:pt>
                <c:pt idx="26292">
                  <c:v>43.820616666666702</c:v>
                </c:pt>
                <c:pt idx="26293">
                  <c:v>43.822283333333402</c:v>
                </c:pt>
                <c:pt idx="26294">
                  <c:v>43.823950000000004</c:v>
                </c:pt>
                <c:pt idx="26295">
                  <c:v>43.825616666666697</c:v>
                </c:pt>
                <c:pt idx="26296">
                  <c:v>43.827283333333398</c:v>
                </c:pt>
                <c:pt idx="26297">
                  <c:v>43.828949999999999</c:v>
                </c:pt>
                <c:pt idx="26298">
                  <c:v>43.8306166666667</c:v>
                </c:pt>
                <c:pt idx="26299">
                  <c:v>43.8322833333334</c:v>
                </c:pt>
                <c:pt idx="26300">
                  <c:v>43.833950000000002</c:v>
                </c:pt>
                <c:pt idx="26301">
                  <c:v>43.835616666666702</c:v>
                </c:pt>
                <c:pt idx="26302">
                  <c:v>43.837283333333403</c:v>
                </c:pt>
                <c:pt idx="26303">
                  <c:v>43.838949999999997</c:v>
                </c:pt>
                <c:pt idx="26304">
                  <c:v>43.840616666666698</c:v>
                </c:pt>
                <c:pt idx="26305">
                  <c:v>43.842283333333398</c:v>
                </c:pt>
                <c:pt idx="26306">
                  <c:v>43.84395</c:v>
                </c:pt>
                <c:pt idx="26307">
                  <c:v>43.8456166666667</c:v>
                </c:pt>
                <c:pt idx="26308">
                  <c:v>43.847283333333401</c:v>
                </c:pt>
                <c:pt idx="26309">
                  <c:v>43.848950000000002</c:v>
                </c:pt>
                <c:pt idx="26310">
                  <c:v>43.850616666666703</c:v>
                </c:pt>
                <c:pt idx="26311">
                  <c:v>43.852283333333403</c:v>
                </c:pt>
                <c:pt idx="26312">
                  <c:v>43.853949999999998</c:v>
                </c:pt>
                <c:pt idx="26313">
                  <c:v>43.855616666666698</c:v>
                </c:pt>
                <c:pt idx="26314">
                  <c:v>43.857283333333399</c:v>
                </c:pt>
                <c:pt idx="26315">
                  <c:v>43.85895</c:v>
                </c:pt>
                <c:pt idx="26316">
                  <c:v>43.860616666666701</c:v>
                </c:pt>
                <c:pt idx="26317">
                  <c:v>43.862283333333401</c:v>
                </c:pt>
                <c:pt idx="26318">
                  <c:v>43.863950000000003</c:v>
                </c:pt>
                <c:pt idx="26319">
                  <c:v>43.865616666666703</c:v>
                </c:pt>
                <c:pt idx="26320">
                  <c:v>43.867283333333397</c:v>
                </c:pt>
                <c:pt idx="26321">
                  <c:v>43.868949999999998</c:v>
                </c:pt>
                <c:pt idx="26322">
                  <c:v>43.870616666666699</c:v>
                </c:pt>
                <c:pt idx="26323">
                  <c:v>43.872283333333399</c:v>
                </c:pt>
                <c:pt idx="26324">
                  <c:v>43.873950000000001</c:v>
                </c:pt>
                <c:pt idx="26325">
                  <c:v>43.875616666666701</c:v>
                </c:pt>
                <c:pt idx="26326">
                  <c:v>43.877283333333402</c:v>
                </c:pt>
                <c:pt idx="26327">
                  <c:v>43.878950000000003</c:v>
                </c:pt>
                <c:pt idx="26328">
                  <c:v>43.880616666666697</c:v>
                </c:pt>
                <c:pt idx="26329">
                  <c:v>43.882283333333397</c:v>
                </c:pt>
                <c:pt idx="26330">
                  <c:v>43.883949999999999</c:v>
                </c:pt>
                <c:pt idx="26331">
                  <c:v>43.885616666666699</c:v>
                </c:pt>
                <c:pt idx="26332">
                  <c:v>43.8872833333334</c:v>
                </c:pt>
                <c:pt idx="26333">
                  <c:v>43.888950000000001</c:v>
                </c:pt>
                <c:pt idx="26334">
                  <c:v>43.890616666666702</c:v>
                </c:pt>
                <c:pt idx="26335">
                  <c:v>43.892283333333403</c:v>
                </c:pt>
                <c:pt idx="26336">
                  <c:v>43.893949999999997</c:v>
                </c:pt>
                <c:pt idx="26337">
                  <c:v>43.895616666666697</c:v>
                </c:pt>
                <c:pt idx="26338">
                  <c:v>43.897283333333398</c:v>
                </c:pt>
                <c:pt idx="26339">
                  <c:v>43.898949999999999</c:v>
                </c:pt>
                <c:pt idx="26340">
                  <c:v>43.9006166666667</c:v>
                </c:pt>
                <c:pt idx="26341">
                  <c:v>43.902283333333401</c:v>
                </c:pt>
                <c:pt idx="26342">
                  <c:v>43.903950000000002</c:v>
                </c:pt>
                <c:pt idx="26343">
                  <c:v>43.905616666666702</c:v>
                </c:pt>
                <c:pt idx="26344">
                  <c:v>43.907283333333403</c:v>
                </c:pt>
                <c:pt idx="26345">
                  <c:v>43.908949999999997</c:v>
                </c:pt>
                <c:pt idx="26346">
                  <c:v>43.910616666666698</c:v>
                </c:pt>
                <c:pt idx="26347">
                  <c:v>43.912283333333399</c:v>
                </c:pt>
                <c:pt idx="26348">
                  <c:v>43.91395</c:v>
                </c:pt>
                <c:pt idx="26349">
                  <c:v>43.9156166666667</c:v>
                </c:pt>
                <c:pt idx="26350">
                  <c:v>43.917283333333401</c:v>
                </c:pt>
                <c:pt idx="26351">
                  <c:v>43.918950000000002</c:v>
                </c:pt>
                <c:pt idx="26352">
                  <c:v>43.920616666666703</c:v>
                </c:pt>
                <c:pt idx="26353">
                  <c:v>43.922283333333397</c:v>
                </c:pt>
                <c:pt idx="26354">
                  <c:v>43.923949999999998</c:v>
                </c:pt>
                <c:pt idx="26355">
                  <c:v>43.925616666666699</c:v>
                </c:pt>
                <c:pt idx="26356">
                  <c:v>43.927283333333399</c:v>
                </c:pt>
                <c:pt idx="26357">
                  <c:v>43.92895</c:v>
                </c:pt>
                <c:pt idx="26358">
                  <c:v>43.930616666666701</c:v>
                </c:pt>
                <c:pt idx="26359">
                  <c:v>43.932283333333402</c:v>
                </c:pt>
                <c:pt idx="26360">
                  <c:v>43.933950000000003</c:v>
                </c:pt>
                <c:pt idx="26361">
                  <c:v>43.935616666666697</c:v>
                </c:pt>
                <c:pt idx="26362">
                  <c:v>43.937283333333397</c:v>
                </c:pt>
                <c:pt idx="26363">
                  <c:v>43.938949999999998</c:v>
                </c:pt>
                <c:pt idx="26364">
                  <c:v>43.940616666666699</c:v>
                </c:pt>
                <c:pt idx="26365">
                  <c:v>43.9422833333334</c:v>
                </c:pt>
                <c:pt idx="26366">
                  <c:v>43.943950000000001</c:v>
                </c:pt>
                <c:pt idx="26367">
                  <c:v>43.945616666666702</c:v>
                </c:pt>
                <c:pt idx="26368">
                  <c:v>43.947283333333402</c:v>
                </c:pt>
                <c:pt idx="26369">
                  <c:v>43.948950000000004</c:v>
                </c:pt>
                <c:pt idx="26370">
                  <c:v>43.950616666666697</c:v>
                </c:pt>
                <c:pt idx="26371">
                  <c:v>43.952283333333398</c:v>
                </c:pt>
                <c:pt idx="26372">
                  <c:v>43.953949999999999</c:v>
                </c:pt>
                <c:pt idx="26373">
                  <c:v>43.9556166666667</c:v>
                </c:pt>
                <c:pt idx="26374">
                  <c:v>43.9572833333334</c:v>
                </c:pt>
                <c:pt idx="26375">
                  <c:v>43.958950000000002</c:v>
                </c:pt>
                <c:pt idx="26376">
                  <c:v>43.960616666666702</c:v>
                </c:pt>
                <c:pt idx="26377">
                  <c:v>43.962283333333403</c:v>
                </c:pt>
                <c:pt idx="26378">
                  <c:v>43.963949999999997</c:v>
                </c:pt>
                <c:pt idx="26379">
                  <c:v>43.965616666666698</c:v>
                </c:pt>
                <c:pt idx="26380">
                  <c:v>43.967283333333398</c:v>
                </c:pt>
                <c:pt idx="26381">
                  <c:v>43.96895</c:v>
                </c:pt>
                <c:pt idx="26382">
                  <c:v>43.9706166666667</c:v>
                </c:pt>
                <c:pt idx="26383">
                  <c:v>43.972283333333401</c:v>
                </c:pt>
                <c:pt idx="26384">
                  <c:v>43.973950000000002</c:v>
                </c:pt>
                <c:pt idx="26385">
                  <c:v>43.975616666666703</c:v>
                </c:pt>
                <c:pt idx="26386">
                  <c:v>43.977283333333403</c:v>
                </c:pt>
                <c:pt idx="26387">
                  <c:v>43.978949999999998</c:v>
                </c:pt>
                <c:pt idx="26388">
                  <c:v>43.980616666666698</c:v>
                </c:pt>
                <c:pt idx="26389">
                  <c:v>43.982283333333399</c:v>
                </c:pt>
                <c:pt idx="26390">
                  <c:v>43.98395</c:v>
                </c:pt>
                <c:pt idx="26391">
                  <c:v>43.985616666666701</c:v>
                </c:pt>
                <c:pt idx="26392">
                  <c:v>43.987283333333401</c:v>
                </c:pt>
                <c:pt idx="26393">
                  <c:v>43.988950000000003</c:v>
                </c:pt>
                <c:pt idx="26394">
                  <c:v>43.990616666666703</c:v>
                </c:pt>
                <c:pt idx="26395">
                  <c:v>43.992283333333397</c:v>
                </c:pt>
                <c:pt idx="26396">
                  <c:v>43.993949999999998</c:v>
                </c:pt>
                <c:pt idx="26397">
                  <c:v>43.995616666666699</c:v>
                </c:pt>
                <c:pt idx="26398">
                  <c:v>43.997283333333399</c:v>
                </c:pt>
                <c:pt idx="26399">
                  <c:v>43.998950000000001</c:v>
                </c:pt>
                <c:pt idx="26400">
                  <c:v>44.000616666666701</c:v>
                </c:pt>
                <c:pt idx="26401">
                  <c:v>44.002283333333402</c:v>
                </c:pt>
                <c:pt idx="26402">
                  <c:v>44.003950000000003</c:v>
                </c:pt>
                <c:pt idx="26403">
                  <c:v>44.005616666666697</c:v>
                </c:pt>
                <c:pt idx="26404">
                  <c:v>44.007283333333397</c:v>
                </c:pt>
                <c:pt idx="26405">
                  <c:v>44.008949999999999</c:v>
                </c:pt>
                <c:pt idx="26406">
                  <c:v>44.010616666666699</c:v>
                </c:pt>
                <c:pt idx="26407">
                  <c:v>44.0122833333334</c:v>
                </c:pt>
                <c:pt idx="26408">
                  <c:v>44.013950000000001</c:v>
                </c:pt>
                <c:pt idx="26409">
                  <c:v>44.015616666666702</c:v>
                </c:pt>
                <c:pt idx="26410">
                  <c:v>44.017283333333403</c:v>
                </c:pt>
                <c:pt idx="26411">
                  <c:v>44.018949999999997</c:v>
                </c:pt>
                <c:pt idx="26412">
                  <c:v>44.020616666666697</c:v>
                </c:pt>
                <c:pt idx="26413">
                  <c:v>44.022283333333398</c:v>
                </c:pt>
                <c:pt idx="26414">
                  <c:v>44.023949999999999</c:v>
                </c:pt>
                <c:pt idx="26415">
                  <c:v>44.0256166666667</c:v>
                </c:pt>
                <c:pt idx="26416">
                  <c:v>44.027283333333401</c:v>
                </c:pt>
                <c:pt idx="26417">
                  <c:v>44.028950000000002</c:v>
                </c:pt>
                <c:pt idx="26418">
                  <c:v>44.030616666666702</c:v>
                </c:pt>
                <c:pt idx="26419">
                  <c:v>44.032283333333297</c:v>
                </c:pt>
                <c:pt idx="26420">
                  <c:v>44.033949999999997</c:v>
                </c:pt>
                <c:pt idx="26421">
                  <c:v>44.035616666666698</c:v>
                </c:pt>
                <c:pt idx="26422">
                  <c:v>44.037283333333399</c:v>
                </c:pt>
                <c:pt idx="26423">
                  <c:v>44.03895</c:v>
                </c:pt>
                <c:pt idx="26424">
                  <c:v>44.0406166666667</c:v>
                </c:pt>
                <c:pt idx="26425">
                  <c:v>44.042283333333401</c:v>
                </c:pt>
                <c:pt idx="26426">
                  <c:v>44.043950000000002</c:v>
                </c:pt>
                <c:pt idx="26427">
                  <c:v>44.045616666666703</c:v>
                </c:pt>
                <c:pt idx="26428">
                  <c:v>44.047283333333397</c:v>
                </c:pt>
                <c:pt idx="26429">
                  <c:v>44.048949999999998</c:v>
                </c:pt>
                <c:pt idx="26430">
                  <c:v>44.050616666666699</c:v>
                </c:pt>
                <c:pt idx="26431">
                  <c:v>44.052283333333399</c:v>
                </c:pt>
                <c:pt idx="26432">
                  <c:v>44.05395</c:v>
                </c:pt>
                <c:pt idx="26433">
                  <c:v>44.055616666666701</c:v>
                </c:pt>
                <c:pt idx="26434">
                  <c:v>44.057283333333402</c:v>
                </c:pt>
                <c:pt idx="26435">
                  <c:v>44.058950000000003</c:v>
                </c:pt>
                <c:pt idx="26436">
                  <c:v>44.060616666666697</c:v>
                </c:pt>
                <c:pt idx="26437">
                  <c:v>44.062283333333397</c:v>
                </c:pt>
                <c:pt idx="26438">
                  <c:v>44.063949999999998</c:v>
                </c:pt>
                <c:pt idx="26439">
                  <c:v>44.065616666666699</c:v>
                </c:pt>
                <c:pt idx="26440">
                  <c:v>44.0672833333334</c:v>
                </c:pt>
                <c:pt idx="26441">
                  <c:v>44.068950000000001</c:v>
                </c:pt>
                <c:pt idx="26442">
                  <c:v>44.070616666666702</c:v>
                </c:pt>
                <c:pt idx="26443">
                  <c:v>44.072283333333402</c:v>
                </c:pt>
                <c:pt idx="26444">
                  <c:v>44.073950000000004</c:v>
                </c:pt>
                <c:pt idx="26445">
                  <c:v>44.075616666666697</c:v>
                </c:pt>
                <c:pt idx="26446">
                  <c:v>44.077283333333398</c:v>
                </c:pt>
                <c:pt idx="26447">
                  <c:v>44.078949999999999</c:v>
                </c:pt>
                <c:pt idx="26448">
                  <c:v>44.0806166666667</c:v>
                </c:pt>
                <c:pt idx="26449">
                  <c:v>44.0822833333334</c:v>
                </c:pt>
                <c:pt idx="26450">
                  <c:v>44.083950000000002</c:v>
                </c:pt>
                <c:pt idx="26451">
                  <c:v>44.085616666666702</c:v>
                </c:pt>
                <c:pt idx="26452">
                  <c:v>44.087283333333403</c:v>
                </c:pt>
                <c:pt idx="26453">
                  <c:v>44.088949999999997</c:v>
                </c:pt>
                <c:pt idx="26454">
                  <c:v>44.090616666666698</c:v>
                </c:pt>
                <c:pt idx="26455">
                  <c:v>44.092283333333398</c:v>
                </c:pt>
                <c:pt idx="26456">
                  <c:v>44.09395</c:v>
                </c:pt>
                <c:pt idx="26457">
                  <c:v>44.0956166666667</c:v>
                </c:pt>
                <c:pt idx="26458">
                  <c:v>44.097283333333401</c:v>
                </c:pt>
                <c:pt idx="26459">
                  <c:v>44.098950000000002</c:v>
                </c:pt>
                <c:pt idx="26460">
                  <c:v>44.100616666666703</c:v>
                </c:pt>
                <c:pt idx="26461">
                  <c:v>44.102283333333403</c:v>
                </c:pt>
                <c:pt idx="26462">
                  <c:v>44.103949999999998</c:v>
                </c:pt>
                <c:pt idx="26463">
                  <c:v>44.105616666666698</c:v>
                </c:pt>
                <c:pt idx="26464">
                  <c:v>44.107283333333399</c:v>
                </c:pt>
                <c:pt idx="26465">
                  <c:v>44.10895</c:v>
                </c:pt>
                <c:pt idx="26466">
                  <c:v>44.110616666666701</c:v>
                </c:pt>
                <c:pt idx="26467">
                  <c:v>44.112283333333401</c:v>
                </c:pt>
                <c:pt idx="26468">
                  <c:v>44.113950000000003</c:v>
                </c:pt>
                <c:pt idx="26469">
                  <c:v>44.115616666666703</c:v>
                </c:pt>
                <c:pt idx="26470">
                  <c:v>44.117283333333397</c:v>
                </c:pt>
                <c:pt idx="26471">
                  <c:v>44.118949999999998</c:v>
                </c:pt>
                <c:pt idx="26472">
                  <c:v>44.120616666666699</c:v>
                </c:pt>
                <c:pt idx="26473">
                  <c:v>44.122283333333399</c:v>
                </c:pt>
                <c:pt idx="26474">
                  <c:v>44.123950000000001</c:v>
                </c:pt>
                <c:pt idx="26475">
                  <c:v>44.125616666666701</c:v>
                </c:pt>
                <c:pt idx="26476">
                  <c:v>44.127283333333402</c:v>
                </c:pt>
                <c:pt idx="26477">
                  <c:v>44.128950000000003</c:v>
                </c:pt>
                <c:pt idx="26478">
                  <c:v>44.130616666666697</c:v>
                </c:pt>
                <c:pt idx="26479">
                  <c:v>44.132283333333397</c:v>
                </c:pt>
                <c:pt idx="26480">
                  <c:v>44.133949999999999</c:v>
                </c:pt>
                <c:pt idx="26481">
                  <c:v>44.135616666666699</c:v>
                </c:pt>
                <c:pt idx="26482">
                  <c:v>44.1372833333334</c:v>
                </c:pt>
                <c:pt idx="26483">
                  <c:v>44.138950000000001</c:v>
                </c:pt>
                <c:pt idx="26484">
                  <c:v>44.140616666666702</c:v>
                </c:pt>
                <c:pt idx="26485">
                  <c:v>44.142283333333403</c:v>
                </c:pt>
                <c:pt idx="26486">
                  <c:v>44.143949999999997</c:v>
                </c:pt>
                <c:pt idx="26487">
                  <c:v>44.145616666666697</c:v>
                </c:pt>
                <c:pt idx="26488">
                  <c:v>44.147283333333398</c:v>
                </c:pt>
                <c:pt idx="26489">
                  <c:v>44.148949999999999</c:v>
                </c:pt>
                <c:pt idx="26490">
                  <c:v>44.1506166666667</c:v>
                </c:pt>
                <c:pt idx="26491">
                  <c:v>44.152283333333401</c:v>
                </c:pt>
                <c:pt idx="26492">
                  <c:v>44.153950000000002</c:v>
                </c:pt>
                <c:pt idx="26493">
                  <c:v>44.155616666666702</c:v>
                </c:pt>
                <c:pt idx="26494">
                  <c:v>44.157283333333403</c:v>
                </c:pt>
                <c:pt idx="26495">
                  <c:v>44.158949999999997</c:v>
                </c:pt>
                <c:pt idx="26496">
                  <c:v>44.160616666666698</c:v>
                </c:pt>
                <c:pt idx="26497">
                  <c:v>44.162283333333399</c:v>
                </c:pt>
                <c:pt idx="26498">
                  <c:v>44.16395</c:v>
                </c:pt>
                <c:pt idx="26499">
                  <c:v>44.1656166666667</c:v>
                </c:pt>
                <c:pt idx="26500">
                  <c:v>44.167283333333401</c:v>
                </c:pt>
                <c:pt idx="26501">
                  <c:v>44.168950000000002</c:v>
                </c:pt>
                <c:pt idx="26502">
                  <c:v>44.170616666666703</c:v>
                </c:pt>
                <c:pt idx="26503">
                  <c:v>44.172283333333397</c:v>
                </c:pt>
                <c:pt idx="26504">
                  <c:v>44.173949999999998</c:v>
                </c:pt>
                <c:pt idx="26505">
                  <c:v>44.175616666666699</c:v>
                </c:pt>
                <c:pt idx="26506">
                  <c:v>44.177283333333399</c:v>
                </c:pt>
                <c:pt idx="26507">
                  <c:v>44.17895</c:v>
                </c:pt>
                <c:pt idx="26508">
                  <c:v>44.180616666666701</c:v>
                </c:pt>
                <c:pt idx="26509">
                  <c:v>44.182283333333402</c:v>
                </c:pt>
                <c:pt idx="26510">
                  <c:v>44.183950000000003</c:v>
                </c:pt>
                <c:pt idx="26511">
                  <c:v>44.185616666666697</c:v>
                </c:pt>
                <c:pt idx="26512">
                  <c:v>44.187283333333397</c:v>
                </c:pt>
                <c:pt idx="26513">
                  <c:v>44.188949999999998</c:v>
                </c:pt>
                <c:pt idx="26514">
                  <c:v>44.190616666666699</c:v>
                </c:pt>
                <c:pt idx="26515">
                  <c:v>44.1922833333334</c:v>
                </c:pt>
                <c:pt idx="26516">
                  <c:v>44.193950000000001</c:v>
                </c:pt>
                <c:pt idx="26517">
                  <c:v>44.195616666666702</c:v>
                </c:pt>
                <c:pt idx="26518">
                  <c:v>44.197283333333402</c:v>
                </c:pt>
                <c:pt idx="26519">
                  <c:v>44.198950000000004</c:v>
                </c:pt>
                <c:pt idx="26520">
                  <c:v>44.200616666666697</c:v>
                </c:pt>
                <c:pt idx="26521">
                  <c:v>44.202283333333398</c:v>
                </c:pt>
                <c:pt idx="26522">
                  <c:v>44.203949999999999</c:v>
                </c:pt>
                <c:pt idx="26523">
                  <c:v>44.2056166666667</c:v>
                </c:pt>
                <c:pt idx="26524">
                  <c:v>44.2072833333334</c:v>
                </c:pt>
                <c:pt idx="26525">
                  <c:v>44.208950000000002</c:v>
                </c:pt>
                <c:pt idx="26526">
                  <c:v>44.210616666666702</c:v>
                </c:pt>
                <c:pt idx="26527">
                  <c:v>44.212283333333403</c:v>
                </c:pt>
                <c:pt idx="26528">
                  <c:v>44.213949999999997</c:v>
                </c:pt>
                <c:pt idx="26529">
                  <c:v>44.215616666666698</c:v>
                </c:pt>
                <c:pt idx="26530">
                  <c:v>44.217283333333398</c:v>
                </c:pt>
                <c:pt idx="26531">
                  <c:v>44.21895</c:v>
                </c:pt>
                <c:pt idx="26532">
                  <c:v>44.2206166666667</c:v>
                </c:pt>
                <c:pt idx="26533">
                  <c:v>44.222283333333401</c:v>
                </c:pt>
                <c:pt idx="26534">
                  <c:v>44.223950000000002</c:v>
                </c:pt>
                <c:pt idx="26535">
                  <c:v>44.225616666666703</c:v>
                </c:pt>
                <c:pt idx="26536">
                  <c:v>44.227283333333403</c:v>
                </c:pt>
                <c:pt idx="26537">
                  <c:v>44.228949999999998</c:v>
                </c:pt>
                <c:pt idx="26538">
                  <c:v>44.230616666666698</c:v>
                </c:pt>
                <c:pt idx="26539">
                  <c:v>44.232283333333399</c:v>
                </c:pt>
                <c:pt idx="26540">
                  <c:v>44.23395</c:v>
                </c:pt>
                <c:pt idx="26541">
                  <c:v>44.235616666666701</c:v>
                </c:pt>
                <c:pt idx="26542">
                  <c:v>44.237283333333401</c:v>
                </c:pt>
                <c:pt idx="26543">
                  <c:v>44.238950000000003</c:v>
                </c:pt>
                <c:pt idx="26544">
                  <c:v>44.240616666666703</c:v>
                </c:pt>
                <c:pt idx="26545">
                  <c:v>44.242283333333397</c:v>
                </c:pt>
                <c:pt idx="26546">
                  <c:v>44.243949999999998</c:v>
                </c:pt>
                <c:pt idx="26547">
                  <c:v>44.245616666666699</c:v>
                </c:pt>
                <c:pt idx="26548">
                  <c:v>44.247283333333399</c:v>
                </c:pt>
                <c:pt idx="26549">
                  <c:v>44.248950000000001</c:v>
                </c:pt>
                <c:pt idx="26550">
                  <c:v>44.250616666666701</c:v>
                </c:pt>
                <c:pt idx="26551">
                  <c:v>44.252283333333402</c:v>
                </c:pt>
                <c:pt idx="26552">
                  <c:v>44.253950000000003</c:v>
                </c:pt>
                <c:pt idx="26553">
                  <c:v>44.255616666666697</c:v>
                </c:pt>
                <c:pt idx="26554">
                  <c:v>44.257283333333397</c:v>
                </c:pt>
                <c:pt idx="26555">
                  <c:v>44.258949999999999</c:v>
                </c:pt>
                <c:pt idx="26556">
                  <c:v>44.260616666666699</c:v>
                </c:pt>
                <c:pt idx="26557">
                  <c:v>44.2622833333334</c:v>
                </c:pt>
                <c:pt idx="26558">
                  <c:v>44.263950000000001</c:v>
                </c:pt>
                <c:pt idx="26559">
                  <c:v>44.265616666666702</c:v>
                </c:pt>
                <c:pt idx="26560">
                  <c:v>44.267283333333403</c:v>
                </c:pt>
                <c:pt idx="26561">
                  <c:v>44.268949999999997</c:v>
                </c:pt>
                <c:pt idx="26562">
                  <c:v>44.270616666666697</c:v>
                </c:pt>
                <c:pt idx="26563">
                  <c:v>44.272283333333398</c:v>
                </c:pt>
                <c:pt idx="26564">
                  <c:v>44.273949999999999</c:v>
                </c:pt>
                <c:pt idx="26565">
                  <c:v>44.2756166666667</c:v>
                </c:pt>
                <c:pt idx="26566">
                  <c:v>44.277283333333401</c:v>
                </c:pt>
                <c:pt idx="26567">
                  <c:v>44.278950000000002</c:v>
                </c:pt>
                <c:pt idx="26568">
                  <c:v>44.280616666666702</c:v>
                </c:pt>
                <c:pt idx="26569">
                  <c:v>44.282283333333403</c:v>
                </c:pt>
                <c:pt idx="26570">
                  <c:v>44.283949999999997</c:v>
                </c:pt>
                <c:pt idx="26571">
                  <c:v>44.285616666666698</c:v>
                </c:pt>
                <c:pt idx="26572">
                  <c:v>44.287283333333399</c:v>
                </c:pt>
                <c:pt idx="26573">
                  <c:v>44.28895</c:v>
                </c:pt>
                <c:pt idx="26574">
                  <c:v>44.2906166666667</c:v>
                </c:pt>
                <c:pt idx="26575">
                  <c:v>44.292283333333401</c:v>
                </c:pt>
                <c:pt idx="26576">
                  <c:v>44.293950000000002</c:v>
                </c:pt>
                <c:pt idx="26577">
                  <c:v>44.295616666666703</c:v>
                </c:pt>
                <c:pt idx="26578">
                  <c:v>44.297283333333397</c:v>
                </c:pt>
                <c:pt idx="26579">
                  <c:v>44.298949999999998</c:v>
                </c:pt>
                <c:pt idx="26580">
                  <c:v>44.300616666666699</c:v>
                </c:pt>
                <c:pt idx="26581">
                  <c:v>44.302283333333399</c:v>
                </c:pt>
                <c:pt idx="26582">
                  <c:v>44.30395</c:v>
                </c:pt>
                <c:pt idx="26583">
                  <c:v>44.305616666666701</c:v>
                </c:pt>
                <c:pt idx="26584">
                  <c:v>44.307283333333402</c:v>
                </c:pt>
                <c:pt idx="26585">
                  <c:v>44.308950000000003</c:v>
                </c:pt>
                <c:pt idx="26586">
                  <c:v>44.310616666666697</c:v>
                </c:pt>
                <c:pt idx="26587">
                  <c:v>44.312283333333397</c:v>
                </c:pt>
                <c:pt idx="26588">
                  <c:v>44.313949999999998</c:v>
                </c:pt>
                <c:pt idx="26589">
                  <c:v>44.315616666666699</c:v>
                </c:pt>
                <c:pt idx="26590">
                  <c:v>44.3172833333334</c:v>
                </c:pt>
                <c:pt idx="26591">
                  <c:v>44.318950000000001</c:v>
                </c:pt>
                <c:pt idx="26592">
                  <c:v>44.320616666666702</c:v>
                </c:pt>
                <c:pt idx="26593">
                  <c:v>44.322283333333402</c:v>
                </c:pt>
                <c:pt idx="26594">
                  <c:v>44.323950000000004</c:v>
                </c:pt>
                <c:pt idx="26595">
                  <c:v>44.325616666666697</c:v>
                </c:pt>
                <c:pt idx="26596">
                  <c:v>44.327283333333398</c:v>
                </c:pt>
                <c:pt idx="26597">
                  <c:v>44.328949999999999</c:v>
                </c:pt>
                <c:pt idx="26598">
                  <c:v>44.3306166666667</c:v>
                </c:pt>
                <c:pt idx="26599">
                  <c:v>44.3322833333334</c:v>
                </c:pt>
                <c:pt idx="26600">
                  <c:v>44.333950000000002</c:v>
                </c:pt>
                <c:pt idx="26601">
                  <c:v>44.335616666666702</c:v>
                </c:pt>
                <c:pt idx="26602">
                  <c:v>44.337283333333303</c:v>
                </c:pt>
                <c:pt idx="26603">
                  <c:v>44.338949999999997</c:v>
                </c:pt>
                <c:pt idx="26604">
                  <c:v>44.340616666666698</c:v>
                </c:pt>
                <c:pt idx="26605">
                  <c:v>44.342283333333398</c:v>
                </c:pt>
                <c:pt idx="26606">
                  <c:v>44.34395</c:v>
                </c:pt>
                <c:pt idx="26607">
                  <c:v>44.3456166666667</c:v>
                </c:pt>
                <c:pt idx="26608">
                  <c:v>44.347283333333401</c:v>
                </c:pt>
                <c:pt idx="26609">
                  <c:v>44.348950000000002</c:v>
                </c:pt>
                <c:pt idx="26610">
                  <c:v>44.350616666666703</c:v>
                </c:pt>
                <c:pt idx="26611">
                  <c:v>44.352283333333297</c:v>
                </c:pt>
                <c:pt idx="26612">
                  <c:v>44.353949999999998</c:v>
                </c:pt>
                <c:pt idx="26613">
                  <c:v>44.355616666666698</c:v>
                </c:pt>
                <c:pt idx="26614">
                  <c:v>44.357283333333399</c:v>
                </c:pt>
                <c:pt idx="26615">
                  <c:v>44.35895</c:v>
                </c:pt>
                <c:pt idx="26616">
                  <c:v>44.360616666666701</c:v>
                </c:pt>
                <c:pt idx="26617">
                  <c:v>44.362283333333401</c:v>
                </c:pt>
                <c:pt idx="26618">
                  <c:v>44.363950000000003</c:v>
                </c:pt>
                <c:pt idx="26619">
                  <c:v>44.365616666666703</c:v>
                </c:pt>
                <c:pt idx="26620">
                  <c:v>44.367283333333397</c:v>
                </c:pt>
                <c:pt idx="26621">
                  <c:v>44.368949999999998</c:v>
                </c:pt>
                <c:pt idx="26622">
                  <c:v>44.370616666666699</c:v>
                </c:pt>
                <c:pt idx="26623">
                  <c:v>44.372283333333399</c:v>
                </c:pt>
                <c:pt idx="26624">
                  <c:v>44.373950000000001</c:v>
                </c:pt>
                <c:pt idx="26625">
                  <c:v>44.375616666666701</c:v>
                </c:pt>
                <c:pt idx="26626">
                  <c:v>44.377283333333402</c:v>
                </c:pt>
                <c:pt idx="26627">
                  <c:v>44.378950000000003</c:v>
                </c:pt>
                <c:pt idx="26628">
                  <c:v>44.380616666666697</c:v>
                </c:pt>
                <c:pt idx="26629">
                  <c:v>44.382283333333397</c:v>
                </c:pt>
                <c:pt idx="26630">
                  <c:v>44.383949999999999</c:v>
                </c:pt>
                <c:pt idx="26631">
                  <c:v>44.385616666666699</c:v>
                </c:pt>
                <c:pt idx="26632">
                  <c:v>44.3872833333334</c:v>
                </c:pt>
                <c:pt idx="26633">
                  <c:v>44.388950000000001</c:v>
                </c:pt>
                <c:pt idx="26634">
                  <c:v>44.390616666666702</c:v>
                </c:pt>
                <c:pt idx="26635">
                  <c:v>44.392283333333403</c:v>
                </c:pt>
                <c:pt idx="26636">
                  <c:v>44.393949999999997</c:v>
                </c:pt>
                <c:pt idx="26637">
                  <c:v>44.395616666666697</c:v>
                </c:pt>
                <c:pt idx="26638">
                  <c:v>44.397283333333398</c:v>
                </c:pt>
                <c:pt idx="26639">
                  <c:v>44.398949999999999</c:v>
                </c:pt>
                <c:pt idx="26640">
                  <c:v>44.4006166666667</c:v>
                </c:pt>
                <c:pt idx="26641">
                  <c:v>44.402283333333401</c:v>
                </c:pt>
                <c:pt idx="26642">
                  <c:v>44.403950000000002</c:v>
                </c:pt>
                <c:pt idx="26643">
                  <c:v>44.405616666666702</c:v>
                </c:pt>
                <c:pt idx="26644">
                  <c:v>44.407283333333403</c:v>
                </c:pt>
                <c:pt idx="26645">
                  <c:v>44.408949999999997</c:v>
                </c:pt>
                <c:pt idx="26646">
                  <c:v>44.410616666666698</c:v>
                </c:pt>
                <c:pt idx="26647">
                  <c:v>44.412283333333399</c:v>
                </c:pt>
                <c:pt idx="26648">
                  <c:v>44.41395</c:v>
                </c:pt>
                <c:pt idx="26649">
                  <c:v>44.4156166666667</c:v>
                </c:pt>
                <c:pt idx="26650">
                  <c:v>44.417283333333401</c:v>
                </c:pt>
                <c:pt idx="26651">
                  <c:v>44.418950000000002</c:v>
                </c:pt>
                <c:pt idx="26652">
                  <c:v>44.420616666666703</c:v>
                </c:pt>
                <c:pt idx="26653">
                  <c:v>44.422283333333397</c:v>
                </c:pt>
                <c:pt idx="26654">
                  <c:v>44.423949999999998</c:v>
                </c:pt>
                <c:pt idx="26655">
                  <c:v>44.425616666666699</c:v>
                </c:pt>
                <c:pt idx="26656">
                  <c:v>44.427283333333399</c:v>
                </c:pt>
                <c:pt idx="26657">
                  <c:v>44.42895</c:v>
                </c:pt>
                <c:pt idx="26658">
                  <c:v>44.430616666666701</c:v>
                </c:pt>
                <c:pt idx="26659">
                  <c:v>44.432283333333402</c:v>
                </c:pt>
                <c:pt idx="26660">
                  <c:v>44.433950000000003</c:v>
                </c:pt>
                <c:pt idx="26661">
                  <c:v>44.435616666666697</c:v>
                </c:pt>
                <c:pt idx="26662">
                  <c:v>44.437283333333397</c:v>
                </c:pt>
                <c:pt idx="26663">
                  <c:v>44.438949999999998</c:v>
                </c:pt>
                <c:pt idx="26664">
                  <c:v>44.440616666666699</c:v>
                </c:pt>
                <c:pt idx="26665">
                  <c:v>44.4422833333334</c:v>
                </c:pt>
                <c:pt idx="26666">
                  <c:v>44.443950000000001</c:v>
                </c:pt>
                <c:pt idx="26667">
                  <c:v>44.445616666666702</c:v>
                </c:pt>
                <c:pt idx="26668">
                  <c:v>44.447283333333402</c:v>
                </c:pt>
                <c:pt idx="26669">
                  <c:v>44.448950000000004</c:v>
                </c:pt>
                <c:pt idx="26670">
                  <c:v>44.450616666666697</c:v>
                </c:pt>
                <c:pt idx="26671">
                  <c:v>44.452283333333398</c:v>
                </c:pt>
                <c:pt idx="26672">
                  <c:v>44.453949999999999</c:v>
                </c:pt>
                <c:pt idx="26673">
                  <c:v>44.4556166666667</c:v>
                </c:pt>
                <c:pt idx="26674">
                  <c:v>44.4572833333334</c:v>
                </c:pt>
                <c:pt idx="26675">
                  <c:v>44.458950000000002</c:v>
                </c:pt>
                <c:pt idx="26676">
                  <c:v>44.460616666666702</c:v>
                </c:pt>
                <c:pt idx="26677">
                  <c:v>44.462283333333403</c:v>
                </c:pt>
                <c:pt idx="26678">
                  <c:v>44.463949999999997</c:v>
                </c:pt>
                <c:pt idx="26679">
                  <c:v>44.465616666666698</c:v>
                </c:pt>
                <c:pt idx="26680">
                  <c:v>44.467283333333398</c:v>
                </c:pt>
                <c:pt idx="26681">
                  <c:v>44.46895</c:v>
                </c:pt>
                <c:pt idx="26682">
                  <c:v>44.4706166666667</c:v>
                </c:pt>
                <c:pt idx="26683">
                  <c:v>44.472283333333401</c:v>
                </c:pt>
                <c:pt idx="26684">
                  <c:v>44.473950000000002</c:v>
                </c:pt>
                <c:pt idx="26685">
                  <c:v>44.475616666666703</c:v>
                </c:pt>
                <c:pt idx="26686">
                  <c:v>44.477283333333403</c:v>
                </c:pt>
                <c:pt idx="26687">
                  <c:v>44.478949999999998</c:v>
                </c:pt>
                <c:pt idx="26688">
                  <c:v>44.480616666666698</c:v>
                </c:pt>
                <c:pt idx="26689">
                  <c:v>44.482283333333399</c:v>
                </c:pt>
                <c:pt idx="26690">
                  <c:v>44.48395</c:v>
                </c:pt>
                <c:pt idx="26691">
                  <c:v>44.485616666666701</c:v>
                </c:pt>
                <c:pt idx="26692">
                  <c:v>44.487283333333401</c:v>
                </c:pt>
                <c:pt idx="26693">
                  <c:v>44.488950000000003</c:v>
                </c:pt>
                <c:pt idx="26694">
                  <c:v>44.490616666666703</c:v>
                </c:pt>
                <c:pt idx="26695">
                  <c:v>44.492283333333397</c:v>
                </c:pt>
                <c:pt idx="26696">
                  <c:v>44.493949999999998</c:v>
                </c:pt>
                <c:pt idx="26697">
                  <c:v>44.495616666666699</c:v>
                </c:pt>
                <c:pt idx="26698">
                  <c:v>44.497283333333399</c:v>
                </c:pt>
                <c:pt idx="26699">
                  <c:v>44.498950000000001</c:v>
                </c:pt>
                <c:pt idx="26700">
                  <c:v>44.500616666666701</c:v>
                </c:pt>
                <c:pt idx="26701">
                  <c:v>44.502283333333402</c:v>
                </c:pt>
                <c:pt idx="26702">
                  <c:v>44.503950000000003</c:v>
                </c:pt>
                <c:pt idx="26703">
                  <c:v>44.505616666666697</c:v>
                </c:pt>
                <c:pt idx="26704">
                  <c:v>44.507283333333397</c:v>
                </c:pt>
                <c:pt idx="26705">
                  <c:v>44.508949999999999</c:v>
                </c:pt>
                <c:pt idx="26706">
                  <c:v>44.510616666666699</c:v>
                </c:pt>
                <c:pt idx="26707">
                  <c:v>44.5122833333334</c:v>
                </c:pt>
                <c:pt idx="26708">
                  <c:v>44.513950000000001</c:v>
                </c:pt>
                <c:pt idx="26709">
                  <c:v>44.515616666666702</c:v>
                </c:pt>
                <c:pt idx="26710">
                  <c:v>44.517283333333403</c:v>
                </c:pt>
                <c:pt idx="26711">
                  <c:v>44.518949999999997</c:v>
                </c:pt>
                <c:pt idx="26712">
                  <c:v>44.520616666666697</c:v>
                </c:pt>
                <c:pt idx="26713">
                  <c:v>44.522283333333398</c:v>
                </c:pt>
                <c:pt idx="26714">
                  <c:v>44.523949999999999</c:v>
                </c:pt>
                <c:pt idx="26715">
                  <c:v>44.5256166666667</c:v>
                </c:pt>
                <c:pt idx="26716">
                  <c:v>44.527283333333401</c:v>
                </c:pt>
                <c:pt idx="26717">
                  <c:v>44.528950000000002</c:v>
                </c:pt>
                <c:pt idx="26718">
                  <c:v>44.530616666666702</c:v>
                </c:pt>
                <c:pt idx="26719">
                  <c:v>44.532283333333403</c:v>
                </c:pt>
                <c:pt idx="26720">
                  <c:v>44.533949999999997</c:v>
                </c:pt>
                <c:pt idx="26721">
                  <c:v>44.535616666666698</c:v>
                </c:pt>
                <c:pt idx="26722">
                  <c:v>44.537283333333399</c:v>
                </c:pt>
                <c:pt idx="26723">
                  <c:v>44.53895</c:v>
                </c:pt>
                <c:pt idx="26724">
                  <c:v>44.5406166666667</c:v>
                </c:pt>
                <c:pt idx="26725">
                  <c:v>44.542283333333401</c:v>
                </c:pt>
                <c:pt idx="26726">
                  <c:v>44.543950000000002</c:v>
                </c:pt>
                <c:pt idx="26727">
                  <c:v>44.545616666666703</c:v>
                </c:pt>
                <c:pt idx="26728">
                  <c:v>44.547283333333397</c:v>
                </c:pt>
                <c:pt idx="26729">
                  <c:v>44.548949999999998</c:v>
                </c:pt>
                <c:pt idx="26730">
                  <c:v>44.550616666666699</c:v>
                </c:pt>
                <c:pt idx="26731">
                  <c:v>44.552283333333399</c:v>
                </c:pt>
                <c:pt idx="26732">
                  <c:v>44.55395</c:v>
                </c:pt>
                <c:pt idx="26733">
                  <c:v>44.555616666666701</c:v>
                </c:pt>
                <c:pt idx="26734">
                  <c:v>44.557283333333402</c:v>
                </c:pt>
                <c:pt idx="26735">
                  <c:v>44.558950000000003</c:v>
                </c:pt>
                <c:pt idx="26736">
                  <c:v>44.560616666666697</c:v>
                </c:pt>
                <c:pt idx="26737">
                  <c:v>44.562283333333397</c:v>
                </c:pt>
                <c:pt idx="26738">
                  <c:v>44.563949999999998</c:v>
                </c:pt>
                <c:pt idx="26739">
                  <c:v>44.565616666666699</c:v>
                </c:pt>
                <c:pt idx="26740">
                  <c:v>44.5672833333334</c:v>
                </c:pt>
                <c:pt idx="26741">
                  <c:v>44.568950000000001</c:v>
                </c:pt>
                <c:pt idx="26742">
                  <c:v>44.570616666666702</c:v>
                </c:pt>
                <c:pt idx="26743">
                  <c:v>44.572283333333402</c:v>
                </c:pt>
                <c:pt idx="26744">
                  <c:v>44.573950000000004</c:v>
                </c:pt>
                <c:pt idx="26745">
                  <c:v>44.575616666666697</c:v>
                </c:pt>
                <c:pt idx="26746">
                  <c:v>44.577283333333398</c:v>
                </c:pt>
                <c:pt idx="26747">
                  <c:v>44.578949999999999</c:v>
                </c:pt>
                <c:pt idx="26748">
                  <c:v>44.5806166666667</c:v>
                </c:pt>
                <c:pt idx="26749">
                  <c:v>44.5822833333334</c:v>
                </c:pt>
                <c:pt idx="26750">
                  <c:v>44.583950000000002</c:v>
                </c:pt>
                <c:pt idx="26751">
                  <c:v>44.585616666666702</c:v>
                </c:pt>
                <c:pt idx="26752">
                  <c:v>44.587283333333403</c:v>
                </c:pt>
                <c:pt idx="26753">
                  <c:v>44.588949999999997</c:v>
                </c:pt>
                <c:pt idx="26754">
                  <c:v>44.590616666666698</c:v>
                </c:pt>
                <c:pt idx="26755">
                  <c:v>44.592283333333398</c:v>
                </c:pt>
                <c:pt idx="26756">
                  <c:v>44.59395</c:v>
                </c:pt>
                <c:pt idx="26757">
                  <c:v>44.5956166666667</c:v>
                </c:pt>
                <c:pt idx="26758">
                  <c:v>44.597283333333401</c:v>
                </c:pt>
                <c:pt idx="26759">
                  <c:v>44.598950000000002</c:v>
                </c:pt>
                <c:pt idx="26760">
                  <c:v>44.600616666666703</c:v>
                </c:pt>
                <c:pt idx="26761">
                  <c:v>44.602283333333403</c:v>
                </c:pt>
                <c:pt idx="26762">
                  <c:v>44.603949999999998</c:v>
                </c:pt>
                <c:pt idx="26763">
                  <c:v>44.605616666666698</c:v>
                </c:pt>
                <c:pt idx="26764">
                  <c:v>44.607283333333399</c:v>
                </c:pt>
                <c:pt idx="26765">
                  <c:v>44.60895</c:v>
                </c:pt>
                <c:pt idx="26766">
                  <c:v>44.610616666666701</c:v>
                </c:pt>
                <c:pt idx="26767">
                  <c:v>44.612283333333401</c:v>
                </c:pt>
                <c:pt idx="26768">
                  <c:v>44.613950000000003</c:v>
                </c:pt>
                <c:pt idx="26769">
                  <c:v>44.615616666666703</c:v>
                </c:pt>
                <c:pt idx="26770">
                  <c:v>44.617283333333397</c:v>
                </c:pt>
                <c:pt idx="26771">
                  <c:v>44.618949999999998</c:v>
                </c:pt>
                <c:pt idx="26772">
                  <c:v>44.620616666666699</c:v>
                </c:pt>
                <c:pt idx="26773">
                  <c:v>44.622283333333399</c:v>
                </c:pt>
                <c:pt idx="26774">
                  <c:v>44.623950000000001</c:v>
                </c:pt>
                <c:pt idx="26775">
                  <c:v>44.625616666666701</c:v>
                </c:pt>
                <c:pt idx="26776">
                  <c:v>44.627283333333402</c:v>
                </c:pt>
                <c:pt idx="26777">
                  <c:v>44.628950000000003</c:v>
                </c:pt>
                <c:pt idx="26778">
                  <c:v>44.630616666666697</c:v>
                </c:pt>
                <c:pt idx="26779">
                  <c:v>44.632283333333397</c:v>
                </c:pt>
                <c:pt idx="26780">
                  <c:v>44.633949999999999</c:v>
                </c:pt>
                <c:pt idx="26781">
                  <c:v>44.635616666666699</c:v>
                </c:pt>
                <c:pt idx="26782">
                  <c:v>44.6372833333334</c:v>
                </c:pt>
                <c:pt idx="26783">
                  <c:v>44.638950000000001</c:v>
                </c:pt>
                <c:pt idx="26784">
                  <c:v>44.640616666666702</c:v>
                </c:pt>
                <c:pt idx="26785">
                  <c:v>44.642283333333403</c:v>
                </c:pt>
                <c:pt idx="26786">
                  <c:v>44.643949999999997</c:v>
                </c:pt>
                <c:pt idx="26787">
                  <c:v>44.645616666666697</c:v>
                </c:pt>
                <c:pt idx="26788">
                  <c:v>44.647283333333398</c:v>
                </c:pt>
                <c:pt idx="26789">
                  <c:v>44.648949999999999</c:v>
                </c:pt>
                <c:pt idx="26790">
                  <c:v>44.6506166666667</c:v>
                </c:pt>
                <c:pt idx="26791">
                  <c:v>44.652283333333401</c:v>
                </c:pt>
                <c:pt idx="26792">
                  <c:v>44.653950000000002</c:v>
                </c:pt>
                <c:pt idx="26793">
                  <c:v>44.655616666666702</c:v>
                </c:pt>
                <c:pt idx="26794">
                  <c:v>44.657283333333297</c:v>
                </c:pt>
                <c:pt idx="26795">
                  <c:v>44.658949999999997</c:v>
                </c:pt>
                <c:pt idx="26796">
                  <c:v>44.660616666666698</c:v>
                </c:pt>
                <c:pt idx="26797">
                  <c:v>44.662283333333399</c:v>
                </c:pt>
                <c:pt idx="26798">
                  <c:v>44.66395</c:v>
                </c:pt>
                <c:pt idx="26799">
                  <c:v>44.6656166666667</c:v>
                </c:pt>
                <c:pt idx="26800">
                  <c:v>44.667283333333401</c:v>
                </c:pt>
                <c:pt idx="26801">
                  <c:v>44.668950000000002</c:v>
                </c:pt>
                <c:pt idx="26802">
                  <c:v>44.670616666666703</c:v>
                </c:pt>
                <c:pt idx="26803">
                  <c:v>44.672283333333397</c:v>
                </c:pt>
                <c:pt idx="26804">
                  <c:v>44.673949999999998</c:v>
                </c:pt>
                <c:pt idx="26805">
                  <c:v>44.675616666666699</c:v>
                </c:pt>
                <c:pt idx="26806">
                  <c:v>44.677283333333399</c:v>
                </c:pt>
                <c:pt idx="26807">
                  <c:v>44.67895</c:v>
                </c:pt>
                <c:pt idx="26808">
                  <c:v>44.680616666666701</c:v>
                </c:pt>
                <c:pt idx="26809">
                  <c:v>44.682283333333402</c:v>
                </c:pt>
                <c:pt idx="26810">
                  <c:v>44.683950000000003</c:v>
                </c:pt>
                <c:pt idx="26811">
                  <c:v>44.685616666666697</c:v>
                </c:pt>
                <c:pt idx="26812">
                  <c:v>44.687283333333397</c:v>
                </c:pt>
                <c:pt idx="26813">
                  <c:v>44.688949999999998</c:v>
                </c:pt>
                <c:pt idx="26814">
                  <c:v>44.690616666666699</c:v>
                </c:pt>
                <c:pt idx="26815">
                  <c:v>44.6922833333334</c:v>
                </c:pt>
                <c:pt idx="26816">
                  <c:v>44.693950000000001</c:v>
                </c:pt>
                <c:pt idx="26817">
                  <c:v>44.695616666666702</c:v>
                </c:pt>
                <c:pt idx="26818">
                  <c:v>44.697283333333402</c:v>
                </c:pt>
                <c:pt idx="26819">
                  <c:v>44.698950000000004</c:v>
                </c:pt>
                <c:pt idx="26820">
                  <c:v>44.700616666666697</c:v>
                </c:pt>
                <c:pt idx="26821">
                  <c:v>44.702283333333398</c:v>
                </c:pt>
                <c:pt idx="26822">
                  <c:v>44.703949999999999</c:v>
                </c:pt>
                <c:pt idx="26823">
                  <c:v>44.7056166666667</c:v>
                </c:pt>
                <c:pt idx="26824">
                  <c:v>44.7072833333334</c:v>
                </c:pt>
                <c:pt idx="26825">
                  <c:v>44.708950000000002</c:v>
                </c:pt>
                <c:pt idx="26826">
                  <c:v>44.710616666666702</c:v>
                </c:pt>
                <c:pt idx="26827">
                  <c:v>44.712283333333403</c:v>
                </c:pt>
                <c:pt idx="26828">
                  <c:v>44.713949999999997</c:v>
                </c:pt>
                <c:pt idx="26829">
                  <c:v>44.715616666666698</c:v>
                </c:pt>
                <c:pt idx="26830">
                  <c:v>44.717283333333398</c:v>
                </c:pt>
                <c:pt idx="26831">
                  <c:v>44.71895</c:v>
                </c:pt>
                <c:pt idx="26832">
                  <c:v>44.7206166666667</c:v>
                </c:pt>
                <c:pt idx="26833">
                  <c:v>44.722283333333401</c:v>
                </c:pt>
                <c:pt idx="26834">
                  <c:v>44.723950000000002</c:v>
                </c:pt>
                <c:pt idx="26835">
                  <c:v>44.725616666666703</c:v>
                </c:pt>
                <c:pt idx="26836">
                  <c:v>44.727283333333403</c:v>
                </c:pt>
                <c:pt idx="26837">
                  <c:v>44.728949999999998</c:v>
                </c:pt>
                <c:pt idx="26838">
                  <c:v>44.730616666666698</c:v>
                </c:pt>
                <c:pt idx="26839">
                  <c:v>44.732283333333399</c:v>
                </c:pt>
                <c:pt idx="26840">
                  <c:v>44.73395</c:v>
                </c:pt>
                <c:pt idx="26841">
                  <c:v>44.735616666666701</c:v>
                </c:pt>
                <c:pt idx="26842">
                  <c:v>44.737283333333401</c:v>
                </c:pt>
                <c:pt idx="26843">
                  <c:v>44.738950000000003</c:v>
                </c:pt>
                <c:pt idx="26844">
                  <c:v>44.740616666666703</c:v>
                </c:pt>
                <c:pt idx="26845">
                  <c:v>44.742283333333397</c:v>
                </c:pt>
                <c:pt idx="26846">
                  <c:v>44.743949999999998</c:v>
                </c:pt>
                <c:pt idx="26847">
                  <c:v>44.745616666666699</c:v>
                </c:pt>
                <c:pt idx="26848">
                  <c:v>44.747283333333399</c:v>
                </c:pt>
                <c:pt idx="26849">
                  <c:v>44.748950000000001</c:v>
                </c:pt>
                <c:pt idx="26850">
                  <c:v>44.750616666666701</c:v>
                </c:pt>
                <c:pt idx="26851">
                  <c:v>44.752283333333402</c:v>
                </c:pt>
                <c:pt idx="26852">
                  <c:v>44.753950000000003</c:v>
                </c:pt>
                <c:pt idx="26853">
                  <c:v>44.755616666666697</c:v>
                </c:pt>
                <c:pt idx="26854">
                  <c:v>44.757283333333397</c:v>
                </c:pt>
                <c:pt idx="26855">
                  <c:v>44.758949999999999</c:v>
                </c:pt>
                <c:pt idx="26856">
                  <c:v>44.760616666666699</c:v>
                </c:pt>
                <c:pt idx="26857">
                  <c:v>44.7622833333334</c:v>
                </c:pt>
                <c:pt idx="26858">
                  <c:v>44.763950000000001</c:v>
                </c:pt>
                <c:pt idx="26859">
                  <c:v>44.765616666666702</c:v>
                </c:pt>
                <c:pt idx="26860">
                  <c:v>44.767283333333403</c:v>
                </c:pt>
                <c:pt idx="26861">
                  <c:v>44.768949999999997</c:v>
                </c:pt>
                <c:pt idx="26862">
                  <c:v>44.770616666666697</c:v>
                </c:pt>
                <c:pt idx="26863">
                  <c:v>44.772283333333398</c:v>
                </c:pt>
                <c:pt idx="26864">
                  <c:v>44.773949999999999</c:v>
                </c:pt>
                <c:pt idx="26865">
                  <c:v>44.7756166666667</c:v>
                </c:pt>
                <c:pt idx="26866">
                  <c:v>44.777283333333401</c:v>
                </c:pt>
                <c:pt idx="26867">
                  <c:v>44.778950000000002</c:v>
                </c:pt>
                <c:pt idx="26868">
                  <c:v>44.780616666666702</c:v>
                </c:pt>
                <c:pt idx="26869">
                  <c:v>44.782283333333403</c:v>
                </c:pt>
                <c:pt idx="26870">
                  <c:v>44.783949999999997</c:v>
                </c:pt>
                <c:pt idx="26871">
                  <c:v>44.785616666666698</c:v>
                </c:pt>
                <c:pt idx="26872">
                  <c:v>44.787283333333399</c:v>
                </c:pt>
                <c:pt idx="26873">
                  <c:v>44.78895</c:v>
                </c:pt>
                <c:pt idx="26874">
                  <c:v>44.7906166666667</c:v>
                </c:pt>
                <c:pt idx="26875">
                  <c:v>44.792283333333401</c:v>
                </c:pt>
                <c:pt idx="26876">
                  <c:v>44.793950000000002</c:v>
                </c:pt>
                <c:pt idx="26877">
                  <c:v>44.795616666666703</c:v>
                </c:pt>
                <c:pt idx="26878">
                  <c:v>44.797283333333397</c:v>
                </c:pt>
                <c:pt idx="26879">
                  <c:v>44.798949999999998</c:v>
                </c:pt>
                <c:pt idx="26880">
                  <c:v>44.800616666666699</c:v>
                </c:pt>
                <c:pt idx="26881">
                  <c:v>44.802283333333399</c:v>
                </c:pt>
                <c:pt idx="26882">
                  <c:v>44.80395</c:v>
                </c:pt>
                <c:pt idx="26883">
                  <c:v>44.805616666666701</c:v>
                </c:pt>
                <c:pt idx="26884">
                  <c:v>44.807283333333402</c:v>
                </c:pt>
                <c:pt idx="26885">
                  <c:v>44.808950000000003</c:v>
                </c:pt>
                <c:pt idx="26886">
                  <c:v>44.810616666666697</c:v>
                </c:pt>
                <c:pt idx="26887">
                  <c:v>44.812283333333397</c:v>
                </c:pt>
                <c:pt idx="26888">
                  <c:v>44.813949999999998</c:v>
                </c:pt>
                <c:pt idx="26889">
                  <c:v>44.815616666666699</c:v>
                </c:pt>
                <c:pt idx="26890">
                  <c:v>44.8172833333334</c:v>
                </c:pt>
                <c:pt idx="26891">
                  <c:v>44.818950000000001</c:v>
                </c:pt>
                <c:pt idx="26892">
                  <c:v>44.820616666666702</c:v>
                </c:pt>
                <c:pt idx="26893">
                  <c:v>44.822283333333402</c:v>
                </c:pt>
                <c:pt idx="26894">
                  <c:v>44.823950000000004</c:v>
                </c:pt>
                <c:pt idx="26895">
                  <c:v>44.825616666666697</c:v>
                </c:pt>
                <c:pt idx="26896">
                  <c:v>44.827283333333398</c:v>
                </c:pt>
                <c:pt idx="26897">
                  <c:v>44.828949999999999</c:v>
                </c:pt>
                <c:pt idx="26898">
                  <c:v>44.8306166666667</c:v>
                </c:pt>
                <c:pt idx="26899">
                  <c:v>44.8322833333334</c:v>
                </c:pt>
                <c:pt idx="26900">
                  <c:v>44.833950000000002</c:v>
                </c:pt>
                <c:pt idx="26901">
                  <c:v>44.835616666666702</c:v>
                </c:pt>
                <c:pt idx="26902">
                  <c:v>44.837283333333403</c:v>
                </c:pt>
                <c:pt idx="26903">
                  <c:v>44.838949999999997</c:v>
                </c:pt>
                <c:pt idx="26904">
                  <c:v>44.840616666666698</c:v>
                </c:pt>
                <c:pt idx="26905">
                  <c:v>44.842283333333398</c:v>
                </c:pt>
                <c:pt idx="26906">
                  <c:v>44.84395</c:v>
                </c:pt>
                <c:pt idx="26907">
                  <c:v>44.8456166666667</c:v>
                </c:pt>
                <c:pt idx="26908">
                  <c:v>44.847283333333401</c:v>
                </c:pt>
                <c:pt idx="26909">
                  <c:v>44.848950000000002</c:v>
                </c:pt>
                <c:pt idx="26910">
                  <c:v>44.850616666666703</c:v>
                </c:pt>
                <c:pt idx="26911">
                  <c:v>44.852283333333403</c:v>
                </c:pt>
                <c:pt idx="26912">
                  <c:v>44.853949999999998</c:v>
                </c:pt>
                <c:pt idx="26913">
                  <c:v>44.855616666666698</c:v>
                </c:pt>
                <c:pt idx="26914">
                  <c:v>44.857283333333399</c:v>
                </c:pt>
                <c:pt idx="26915">
                  <c:v>44.85895</c:v>
                </c:pt>
                <c:pt idx="26916">
                  <c:v>44.860616666666701</c:v>
                </c:pt>
                <c:pt idx="26917">
                  <c:v>44.862283333333401</c:v>
                </c:pt>
                <c:pt idx="26918">
                  <c:v>44.863950000000003</c:v>
                </c:pt>
                <c:pt idx="26919">
                  <c:v>44.865616666666703</c:v>
                </c:pt>
                <c:pt idx="26920">
                  <c:v>44.867283333333397</c:v>
                </c:pt>
                <c:pt idx="26921">
                  <c:v>44.868949999999998</c:v>
                </c:pt>
                <c:pt idx="26922">
                  <c:v>44.870616666666699</c:v>
                </c:pt>
                <c:pt idx="26923">
                  <c:v>44.872283333333399</c:v>
                </c:pt>
                <c:pt idx="26924">
                  <c:v>44.873950000000001</c:v>
                </c:pt>
                <c:pt idx="26925">
                  <c:v>44.875616666666701</c:v>
                </c:pt>
                <c:pt idx="26926">
                  <c:v>44.877283333333402</c:v>
                </c:pt>
                <c:pt idx="26927">
                  <c:v>44.878950000000003</c:v>
                </c:pt>
                <c:pt idx="26928">
                  <c:v>44.880616666666697</c:v>
                </c:pt>
                <c:pt idx="26929">
                  <c:v>44.882283333333397</c:v>
                </c:pt>
                <c:pt idx="26930">
                  <c:v>44.883949999999999</c:v>
                </c:pt>
                <c:pt idx="26931">
                  <c:v>44.885616666666699</c:v>
                </c:pt>
                <c:pt idx="26932">
                  <c:v>44.8872833333334</c:v>
                </c:pt>
                <c:pt idx="26933">
                  <c:v>44.888950000000001</c:v>
                </c:pt>
                <c:pt idx="26934">
                  <c:v>44.890616666666702</c:v>
                </c:pt>
                <c:pt idx="26935">
                  <c:v>44.892283333333403</c:v>
                </c:pt>
                <c:pt idx="26936">
                  <c:v>44.893949999999997</c:v>
                </c:pt>
                <c:pt idx="26937">
                  <c:v>44.895616666666697</c:v>
                </c:pt>
                <c:pt idx="26938">
                  <c:v>44.897283333333398</c:v>
                </c:pt>
                <c:pt idx="26939">
                  <c:v>44.898949999999999</c:v>
                </c:pt>
                <c:pt idx="26940">
                  <c:v>44.9006166666667</c:v>
                </c:pt>
                <c:pt idx="26941">
                  <c:v>44.902283333333401</c:v>
                </c:pt>
                <c:pt idx="26942">
                  <c:v>44.903950000000002</c:v>
                </c:pt>
                <c:pt idx="26943">
                  <c:v>44.905616666666702</c:v>
                </c:pt>
                <c:pt idx="26944">
                  <c:v>44.907283333333403</c:v>
                </c:pt>
                <c:pt idx="26945">
                  <c:v>44.908949999999997</c:v>
                </c:pt>
                <c:pt idx="26946">
                  <c:v>44.910616666666698</c:v>
                </c:pt>
                <c:pt idx="26947">
                  <c:v>44.912283333333399</c:v>
                </c:pt>
                <c:pt idx="26948">
                  <c:v>44.91395</c:v>
                </c:pt>
                <c:pt idx="26949">
                  <c:v>44.9156166666667</c:v>
                </c:pt>
                <c:pt idx="26950">
                  <c:v>44.917283333333401</c:v>
                </c:pt>
                <c:pt idx="26951">
                  <c:v>44.918950000000002</c:v>
                </c:pt>
                <c:pt idx="26952">
                  <c:v>44.920616666666703</c:v>
                </c:pt>
                <c:pt idx="26953">
                  <c:v>44.922283333333397</c:v>
                </c:pt>
                <c:pt idx="26954">
                  <c:v>44.923949999999998</c:v>
                </c:pt>
                <c:pt idx="26955">
                  <c:v>44.925616666666699</c:v>
                </c:pt>
                <c:pt idx="26956">
                  <c:v>44.927283333333399</c:v>
                </c:pt>
                <c:pt idx="26957">
                  <c:v>44.92895</c:v>
                </c:pt>
                <c:pt idx="26958">
                  <c:v>44.930616666666701</c:v>
                </c:pt>
                <c:pt idx="26959">
                  <c:v>44.932283333333402</c:v>
                </c:pt>
                <c:pt idx="26960">
                  <c:v>44.933950000000003</c:v>
                </c:pt>
                <c:pt idx="26961">
                  <c:v>44.935616666666697</c:v>
                </c:pt>
                <c:pt idx="26962">
                  <c:v>44.937283333333397</c:v>
                </c:pt>
                <c:pt idx="26963">
                  <c:v>44.938949999999998</c:v>
                </c:pt>
                <c:pt idx="26964">
                  <c:v>44.940616666666699</c:v>
                </c:pt>
                <c:pt idx="26965">
                  <c:v>44.9422833333334</c:v>
                </c:pt>
                <c:pt idx="26966">
                  <c:v>44.943950000000001</c:v>
                </c:pt>
                <c:pt idx="26967">
                  <c:v>44.945616666666702</c:v>
                </c:pt>
                <c:pt idx="26968">
                  <c:v>44.947283333333402</c:v>
                </c:pt>
                <c:pt idx="26969">
                  <c:v>44.948950000000004</c:v>
                </c:pt>
                <c:pt idx="26970">
                  <c:v>44.950616666666697</c:v>
                </c:pt>
                <c:pt idx="26971">
                  <c:v>44.952283333333398</c:v>
                </c:pt>
                <c:pt idx="26972">
                  <c:v>44.953949999999999</c:v>
                </c:pt>
                <c:pt idx="26973">
                  <c:v>44.9556166666667</c:v>
                </c:pt>
                <c:pt idx="26974">
                  <c:v>44.9572833333334</c:v>
                </c:pt>
                <c:pt idx="26975">
                  <c:v>44.958950000000002</c:v>
                </c:pt>
                <c:pt idx="26976">
                  <c:v>44.960616666666702</c:v>
                </c:pt>
                <c:pt idx="26977">
                  <c:v>44.962283333333303</c:v>
                </c:pt>
                <c:pt idx="26978">
                  <c:v>44.963949999999997</c:v>
                </c:pt>
                <c:pt idx="26979">
                  <c:v>44.965616666666698</c:v>
                </c:pt>
                <c:pt idx="26980">
                  <c:v>44.967283333333398</c:v>
                </c:pt>
                <c:pt idx="26981">
                  <c:v>44.96895</c:v>
                </c:pt>
                <c:pt idx="26982">
                  <c:v>44.9706166666667</c:v>
                </c:pt>
                <c:pt idx="26983">
                  <c:v>44.972283333333401</c:v>
                </c:pt>
                <c:pt idx="26984">
                  <c:v>44.973950000000002</c:v>
                </c:pt>
                <c:pt idx="26985">
                  <c:v>44.975616666666703</c:v>
                </c:pt>
                <c:pt idx="26986">
                  <c:v>44.977283333333297</c:v>
                </c:pt>
                <c:pt idx="26987">
                  <c:v>44.978949999999998</c:v>
                </c:pt>
                <c:pt idx="26988">
                  <c:v>44.980616666666698</c:v>
                </c:pt>
                <c:pt idx="26989">
                  <c:v>44.982283333333399</c:v>
                </c:pt>
                <c:pt idx="26990">
                  <c:v>44.98395</c:v>
                </c:pt>
                <c:pt idx="26991">
                  <c:v>44.985616666666701</c:v>
                </c:pt>
                <c:pt idx="26992">
                  <c:v>44.987283333333401</c:v>
                </c:pt>
                <c:pt idx="26993">
                  <c:v>44.988950000000003</c:v>
                </c:pt>
                <c:pt idx="26994">
                  <c:v>44.990616666666703</c:v>
                </c:pt>
                <c:pt idx="26995">
                  <c:v>44.992283333333397</c:v>
                </c:pt>
                <c:pt idx="26996">
                  <c:v>44.993949999999998</c:v>
                </c:pt>
                <c:pt idx="26997">
                  <c:v>44.995616666666699</c:v>
                </c:pt>
                <c:pt idx="26998">
                  <c:v>44.997283333333399</c:v>
                </c:pt>
                <c:pt idx="26999">
                  <c:v>44.998950000000001</c:v>
                </c:pt>
              </c:numCache>
            </c:numRef>
          </c:xVal>
          <c:yVal>
            <c:numRef>
              <c:f>Sheet1!$C$3:$C$27002</c:f>
              <c:numCache>
                <c:formatCode>General</c:formatCode>
                <c:ptCount val="27000"/>
                <c:pt idx="0">
                  <c:v>-818.86254310607899</c:v>
                </c:pt>
                <c:pt idx="1">
                  <c:v>-818.862245082855</c:v>
                </c:pt>
                <c:pt idx="2">
                  <c:v>-818.86170864105202</c:v>
                </c:pt>
                <c:pt idx="3">
                  <c:v>-818.86123180389404</c:v>
                </c:pt>
                <c:pt idx="4">
                  <c:v>-818.86105298995994</c:v>
                </c:pt>
                <c:pt idx="5">
                  <c:v>-818.86141061782905</c:v>
                </c:pt>
                <c:pt idx="6">
                  <c:v>-818.86218547821102</c:v>
                </c:pt>
                <c:pt idx="7">
                  <c:v>-818.86331796646095</c:v>
                </c:pt>
                <c:pt idx="8">
                  <c:v>-818.86462926864601</c:v>
                </c:pt>
                <c:pt idx="9">
                  <c:v>-818.86570215225197</c:v>
                </c:pt>
                <c:pt idx="10">
                  <c:v>-818.86635780334495</c:v>
                </c:pt>
                <c:pt idx="11">
                  <c:v>-818.86623859405495</c:v>
                </c:pt>
                <c:pt idx="12">
                  <c:v>-818.865344524384</c:v>
                </c:pt>
                <c:pt idx="13">
                  <c:v>-818.86361598968494</c:v>
                </c:pt>
                <c:pt idx="14">
                  <c:v>-818.86117219924904</c:v>
                </c:pt>
                <c:pt idx="15">
                  <c:v>-818.85825157165505</c:v>
                </c:pt>
                <c:pt idx="16">
                  <c:v>-818.85503292083797</c:v>
                </c:pt>
                <c:pt idx="17">
                  <c:v>-818.85193347930897</c:v>
                </c:pt>
                <c:pt idx="18">
                  <c:v>-818.84919166564998</c:v>
                </c:pt>
                <c:pt idx="19">
                  <c:v>-818.84710550308205</c:v>
                </c:pt>
                <c:pt idx="20">
                  <c:v>-818.845555782318</c:v>
                </c:pt>
                <c:pt idx="21">
                  <c:v>-818.84448289871204</c:v>
                </c:pt>
                <c:pt idx="22">
                  <c:v>-818.84364843368598</c:v>
                </c:pt>
                <c:pt idx="23">
                  <c:v>-818.84281396865902</c:v>
                </c:pt>
                <c:pt idx="24">
                  <c:v>-818.84197950363205</c:v>
                </c:pt>
                <c:pt idx="25">
                  <c:v>-818.84108543395996</c:v>
                </c:pt>
                <c:pt idx="26">
                  <c:v>-818.84019136428901</c:v>
                </c:pt>
                <c:pt idx="27">
                  <c:v>-818.83929729461704</c:v>
                </c:pt>
                <c:pt idx="28">
                  <c:v>-818.83846282958996</c:v>
                </c:pt>
                <c:pt idx="29">
                  <c:v>-818.837807178498</c:v>
                </c:pt>
                <c:pt idx="30">
                  <c:v>-818.83750915527401</c:v>
                </c:pt>
                <c:pt idx="31">
                  <c:v>-818.83768796920799</c:v>
                </c:pt>
                <c:pt idx="32">
                  <c:v>-818.83828401565597</c:v>
                </c:pt>
                <c:pt idx="33">
                  <c:v>-818.83917808532703</c:v>
                </c:pt>
                <c:pt idx="34">
                  <c:v>-818.84019136428901</c:v>
                </c:pt>
                <c:pt idx="35">
                  <c:v>-818.84102582931496</c:v>
                </c:pt>
                <c:pt idx="36">
                  <c:v>-818.84174108505294</c:v>
                </c:pt>
                <c:pt idx="37">
                  <c:v>-818.84239673614502</c:v>
                </c:pt>
                <c:pt idx="38">
                  <c:v>-818.84329080581699</c:v>
                </c:pt>
                <c:pt idx="39">
                  <c:v>-818.84430408477795</c:v>
                </c:pt>
                <c:pt idx="40">
                  <c:v>-818.845555782318</c:v>
                </c:pt>
                <c:pt idx="41">
                  <c:v>-818.84692668914795</c:v>
                </c:pt>
                <c:pt idx="42">
                  <c:v>-818.848476409912</c:v>
                </c:pt>
                <c:pt idx="43">
                  <c:v>-818.85014533996605</c:v>
                </c:pt>
                <c:pt idx="44">
                  <c:v>-818.85193347930897</c:v>
                </c:pt>
                <c:pt idx="45">
                  <c:v>-818.85378122329701</c:v>
                </c:pt>
                <c:pt idx="46">
                  <c:v>-818.85574817657505</c:v>
                </c:pt>
                <c:pt idx="47">
                  <c:v>-818.85789394378696</c:v>
                </c:pt>
                <c:pt idx="48">
                  <c:v>-818.86033773422298</c:v>
                </c:pt>
                <c:pt idx="49">
                  <c:v>-818.86319875717197</c:v>
                </c:pt>
                <c:pt idx="50">
                  <c:v>-818.86671543121395</c:v>
                </c:pt>
                <c:pt idx="51">
                  <c:v>-818.870887756348</c:v>
                </c:pt>
                <c:pt idx="52">
                  <c:v>-818.87559652328503</c:v>
                </c:pt>
                <c:pt idx="53">
                  <c:v>-818.88066291809105</c:v>
                </c:pt>
                <c:pt idx="54">
                  <c:v>-818.88590812683105</c:v>
                </c:pt>
                <c:pt idx="55">
                  <c:v>-818.89109373092697</c:v>
                </c:pt>
                <c:pt idx="56">
                  <c:v>-818.89598131179798</c:v>
                </c:pt>
                <c:pt idx="57">
                  <c:v>-818.90039205551204</c:v>
                </c:pt>
                <c:pt idx="58">
                  <c:v>-818.90420675277699</c:v>
                </c:pt>
                <c:pt idx="59">
                  <c:v>-818.90736579894997</c:v>
                </c:pt>
                <c:pt idx="60">
                  <c:v>-818.90986919403099</c:v>
                </c:pt>
                <c:pt idx="61">
                  <c:v>-818.91171693801903</c:v>
                </c:pt>
                <c:pt idx="62">
                  <c:v>-818.91296863555897</c:v>
                </c:pt>
                <c:pt idx="63">
                  <c:v>-818.91362428665195</c:v>
                </c:pt>
                <c:pt idx="64">
                  <c:v>-818.91362428665195</c:v>
                </c:pt>
                <c:pt idx="65">
                  <c:v>-818.91284942626999</c:v>
                </c:pt>
                <c:pt idx="66">
                  <c:v>-818.91129970550605</c:v>
                </c:pt>
                <c:pt idx="67">
                  <c:v>-818.90885591507003</c:v>
                </c:pt>
                <c:pt idx="68">
                  <c:v>-818.90569686889705</c:v>
                </c:pt>
                <c:pt idx="69">
                  <c:v>-818.90218019485496</c:v>
                </c:pt>
                <c:pt idx="70">
                  <c:v>-818.898484706879</c:v>
                </c:pt>
                <c:pt idx="71">
                  <c:v>-818.89502763748203</c:v>
                </c:pt>
                <c:pt idx="72">
                  <c:v>-818.89198780059803</c:v>
                </c:pt>
                <c:pt idx="73">
                  <c:v>-818.88966321945202</c:v>
                </c:pt>
                <c:pt idx="74">
                  <c:v>-818.88817310333297</c:v>
                </c:pt>
                <c:pt idx="75">
                  <c:v>-818.887696266175</c:v>
                </c:pt>
                <c:pt idx="76">
                  <c:v>-818.88805389404297</c:v>
                </c:pt>
                <c:pt idx="77">
                  <c:v>-818.88894796371505</c:v>
                </c:pt>
                <c:pt idx="78">
                  <c:v>-818.89002084732101</c:v>
                </c:pt>
                <c:pt idx="79">
                  <c:v>-818.89091491699196</c:v>
                </c:pt>
                <c:pt idx="80">
                  <c:v>-818.89145135879505</c:v>
                </c:pt>
                <c:pt idx="81">
                  <c:v>-818.89151096344006</c:v>
                </c:pt>
                <c:pt idx="82">
                  <c:v>-818.89097452163696</c:v>
                </c:pt>
                <c:pt idx="83">
                  <c:v>-818.88996124267601</c:v>
                </c:pt>
                <c:pt idx="84">
                  <c:v>-818.88870954513595</c:v>
                </c:pt>
                <c:pt idx="85">
                  <c:v>-818.88751745223999</c:v>
                </c:pt>
                <c:pt idx="86">
                  <c:v>-818.88680219650303</c:v>
                </c:pt>
                <c:pt idx="87">
                  <c:v>-818.88692140579201</c:v>
                </c:pt>
                <c:pt idx="88">
                  <c:v>-818.88793468475399</c:v>
                </c:pt>
                <c:pt idx="89">
                  <c:v>-818.88996124267601</c:v>
                </c:pt>
                <c:pt idx="90">
                  <c:v>-818.89294147491501</c:v>
                </c:pt>
                <c:pt idx="91">
                  <c:v>-818.89663696289097</c:v>
                </c:pt>
                <c:pt idx="92">
                  <c:v>-818.90063047409103</c:v>
                </c:pt>
                <c:pt idx="93">
                  <c:v>-818.90462398529098</c:v>
                </c:pt>
                <c:pt idx="94">
                  <c:v>-818.90825986862205</c:v>
                </c:pt>
                <c:pt idx="95">
                  <c:v>-818.91112089157104</c:v>
                </c:pt>
                <c:pt idx="96">
                  <c:v>-818.91296863555897</c:v>
                </c:pt>
                <c:pt idx="97">
                  <c:v>-818.91368389129696</c:v>
                </c:pt>
                <c:pt idx="98">
                  <c:v>-818.91326665878296</c:v>
                </c:pt>
                <c:pt idx="99">
                  <c:v>-818.91207456588802</c:v>
                </c:pt>
                <c:pt idx="100">
                  <c:v>-818.91046524047897</c:v>
                </c:pt>
                <c:pt idx="101">
                  <c:v>-818.90897512435902</c:v>
                </c:pt>
                <c:pt idx="102">
                  <c:v>-818.90796184539795</c:v>
                </c:pt>
                <c:pt idx="103">
                  <c:v>-818.90760421752998</c:v>
                </c:pt>
                <c:pt idx="104">
                  <c:v>-818.90808105468795</c:v>
                </c:pt>
                <c:pt idx="105">
                  <c:v>-818.90921354293801</c:v>
                </c:pt>
                <c:pt idx="106">
                  <c:v>-818.91094207763695</c:v>
                </c:pt>
                <c:pt idx="107">
                  <c:v>-818.91296863555897</c:v>
                </c:pt>
                <c:pt idx="108">
                  <c:v>-818.91481637954701</c:v>
                </c:pt>
                <c:pt idx="109">
                  <c:v>-818.91600847244297</c:v>
                </c:pt>
                <c:pt idx="110">
                  <c:v>-818.91618728637695</c:v>
                </c:pt>
                <c:pt idx="111">
                  <c:v>-818.915174007416</c:v>
                </c:pt>
                <c:pt idx="112">
                  <c:v>-818.91302824020397</c:v>
                </c:pt>
                <c:pt idx="113">
                  <c:v>-818.90992879867599</c:v>
                </c:pt>
                <c:pt idx="114">
                  <c:v>-818.90623331070003</c:v>
                </c:pt>
                <c:pt idx="115">
                  <c:v>-818.90223979949997</c:v>
                </c:pt>
                <c:pt idx="116">
                  <c:v>-818.89824628830002</c:v>
                </c:pt>
                <c:pt idx="117">
                  <c:v>-818.89431238174495</c:v>
                </c:pt>
                <c:pt idx="118">
                  <c:v>-818.89073610305798</c:v>
                </c:pt>
                <c:pt idx="119">
                  <c:v>-818.88751745223999</c:v>
                </c:pt>
                <c:pt idx="120">
                  <c:v>-818.884775638581</c:v>
                </c:pt>
                <c:pt idx="121">
                  <c:v>-818.88257026672397</c:v>
                </c:pt>
                <c:pt idx="122">
                  <c:v>-818.88066291809105</c:v>
                </c:pt>
                <c:pt idx="123">
                  <c:v>-818.879053592682</c:v>
                </c:pt>
                <c:pt idx="124">
                  <c:v>-818.87762308120705</c:v>
                </c:pt>
                <c:pt idx="125">
                  <c:v>-818.87643098831199</c:v>
                </c:pt>
                <c:pt idx="126">
                  <c:v>-818.87571573257503</c:v>
                </c:pt>
                <c:pt idx="127">
                  <c:v>-818.87529850006104</c:v>
                </c:pt>
                <c:pt idx="128">
                  <c:v>-818.87506008148205</c:v>
                </c:pt>
                <c:pt idx="129">
                  <c:v>-818.87494087219295</c:v>
                </c:pt>
                <c:pt idx="130">
                  <c:v>-818.87476205825806</c:v>
                </c:pt>
                <c:pt idx="131">
                  <c:v>-818.87482166290295</c:v>
                </c:pt>
                <c:pt idx="132">
                  <c:v>-818.87523889541603</c:v>
                </c:pt>
                <c:pt idx="133">
                  <c:v>-818.87619256973301</c:v>
                </c:pt>
                <c:pt idx="134">
                  <c:v>-818.87756347656295</c:v>
                </c:pt>
                <c:pt idx="135">
                  <c:v>-818.87935161590599</c:v>
                </c:pt>
                <c:pt idx="136">
                  <c:v>-818.88137817382801</c:v>
                </c:pt>
                <c:pt idx="137">
                  <c:v>-818.88364315033004</c:v>
                </c:pt>
                <c:pt idx="138">
                  <c:v>-818.88596773147594</c:v>
                </c:pt>
                <c:pt idx="139">
                  <c:v>-818.88829231262196</c:v>
                </c:pt>
                <c:pt idx="140">
                  <c:v>-818.890199661255</c:v>
                </c:pt>
                <c:pt idx="141">
                  <c:v>-818.89157056808494</c:v>
                </c:pt>
                <c:pt idx="142">
                  <c:v>-818.89240503311203</c:v>
                </c:pt>
                <c:pt idx="143">
                  <c:v>-818.89294147491501</c:v>
                </c:pt>
                <c:pt idx="144">
                  <c:v>-818.89359712600697</c:v>
                </c:pt>
                <c:pt idx="145">
                  <c:v>-818.89461040496803</c:v>
                </c:pt>
                <c:pt idx="146">
                  <c:v>-818.89633893966698</c:v>
                </c:pt>
                <c:pt idx="147">
                  <c:v>-818.89890193939198</c:v>
                </c:pt>
                <c:pt idx="148">
                  <c:v>-818.90223979949997</c:v>
                </c:pt>
                <c:pt idx="149">
                  <c:v>-818.90605449676502</c:v>
                </c:pt>
                <c:pt idx="150">
                  <c:v>-818.91004800796497</c:v>
                </c:pt>
                <c:pt idx="151">
                  <c:v>-818.91374349594105</c:v>
                </c:pt>
                <c:pt idx="152">
                  <c:v>-818.91672372818005</c:v>
                </c:pt>
                <c:pt idx="153">
                  <c:v>-818.91863107681297</c:v>
                </c:pt>
                <c:pt idx="154">
                  <c:v>-818.91946554184005</c:v>
                </c:pt>
                <c:pt idx="155">
                  <c:v>-818.91928672790505</c:v>
                </c:pt>
                <c:pt idx="156">
                  <c:v>-818.91839265823398</c:v>
                </c:pt>
                <c:pt idx="157">
                  <c:v>-818.91714096069404</c:v>
                </c:pt>
                <c:pt idx="158">
                  <c:v>-818.91582965850898</c:v>
                </c:pt>
                <c:pt idx="159">
                  <c:v>-818.91505479812599</c:v>
                </c:pt>
                <c:pt idx="160">
                  <c:v>-818.915114402771</c:v>
                </c:pt>
                <c:pt idx="161">
                  <c:v>-818.91624689102196</c:v>
                </c:pt>
                <c:pt idx="162">
                  <c:v>-818.91839265823398</c:v>
                </c:pt>
                <c:pt idx="163">
                  <c:v>-818.92125368118298</c:v>
                </c:pt>
                <c:pt idx="164">
                  <c:v>-818.92423391342197</c:v>
                </c:pt>
                <c:pt idx="165">
                  <c:v>-818.92679691314697</c:v>
                </c:pt>
                <c:pt idx="166">
                  <c:v>-818.92834663391102</c:v>
                </c:pt>
                <c:pt idx="167">
                  <c:v>-818.92858505249001</c:v>
                </c:pt>
                <c:pt idx="168">
                  <c:v>-818.92727375030495</c:v>
                </c:pt>
                <c:pt idx="169">
                  <c:v>-818.92441272735596</c:v>
                </c:pt>
                <c:pt idx="170">
                  <c:v>-818.92000198364303</c:v>
                </c:pt>
                <c:pt idx="171">
                  <c:v>-818.91427993774403</c:v>
                </c:pt>
                <c:pt idx="172">
                  <c:v>-818.90760421752998</c:v>
                </c:pt>
                <c:pt idx="173">
                  <c:v>-818.90045166015602</c:v>
                </c:pt>
                <c:pt idx="174">
                  <c:v>-818.89347791671798</c:v>
                </c:pt>
                <c:pt idx="175">
                  <c:v>-818.88710021972702</c:v>
                </c:pt>
                <c:pt idx="176">
                  <c:v>-818.88191461563099</c:v>
                </c:pt>
                <c:pt idx="177">
                  <c:v>-818.87798070907604</c:v>
                </c:pt>
                <c:pt idx="178">
                  <c:v>-818.87541770935104</c:v>
                </c:pt>
                <c:pt idx="179">
                  <c:v>-818.87416601181098</c:v>
                </c:pt>
                <c:pt idx="180">
                  <c:v>-818.87404680252098</c:v>
                </c:pt>
                <c:pt idx="181">
                  <c:v>-818.87494087219295</c:v>
                </c:pt>
                <c:pt idx="182">
                  <c:v>-818.876550197602</c:v>
                </c:pt>
                <c:pt idx="183">
                  <c:v>-818.87839794159004</c:v>
                </c:pt>
                <c:pt idx="184">
                  <c:v>-818.87994766235397</c:v>
                </c:pt>
                <c:pt idx="185">
                  <c:v>-818.88066291809105</c:v>
                </c:pt>
                <c:pt idx="186">
                  <c:v>-818.87988805770897</c:v>
                </c:pt>
                <c:pt idx="187">
                  <c:v>-818.87744426727295</c:v>
                </c:pt>
                <c:pt idx="188">
                  <c:v>-818.87321233749401</c:v>
                </c:pt>
                <c:pt idx="189">
                  <c:v>-818.86743068695102</c:v>
                </c:pt>
                <c:pt idx="190">
                  <c:v>-818.86039733886696</c:v>
                </c:pt>
                <c:pt idx="191">
                  <c:v>-818.85258913040195</c:v>
                </c:pt>
                <c:pt idx="192">
                  <c:v>-818.84448289871204</c:v>
                </c:pt>
                <c:pt idx="193">
                  <c:v>-818.83667469024704</c:v>
                </c:pt>
                <c:pt idx="194">
                  <c:v>-818.82987976074196</c:v>
                </c:pt>
                <c:pt idx="195">
                  <c:v>-818.82463455200195</c:v>
                </c:pt>
                <c:pt idx="196">
                  <c:v>-818.82153511047397</c:v>
                </c:pt>
                <c:pt idx="197">
                  <c:v>-818.820641040802</c:v>
                </c:pt>
                <c:pt idx="198">
                  <c:v>-818.82183313369796</c:v>
                </c:pt>
                <c:pt idx="199">
                  <c:v>-818.82469415664696</c:v>
                </c:pt>
                <c:pt idx="200">
                  <c:v>-818.82868766784702</c:v>
                </c:pt>
                <c:pt idx="201">
                  <c:v>-818.83345603942905</c:v>
                </c:pt>
                <c:pt idx="202">
                  <c:v>-818.83864164352406</c:v>
                </c:pt>
                <c:pt idx="203">
                  <c:v>-818.84364843368598</c:v>
                </c:pt>
                <c:pt idx="204">
                  <c:v>-818.84817838668801</c:v>
                </c:pt>
                <c:pt idx="205">
                  <c:v>-818.85175466537498</c:v>
                </c:pt>
                <c:pt idx="206">
                  <c:v>-818.85455608367897</c:v>
                </c:pt>
                <c:pt idx="207">
                  <c:v>-818.85682106018101</c:v>
                </c:pt>
                <c:pt idx="208">
                  <c:v>-818.85914564132702</c:v>
                </c:pt>
                <c:pt idx="209">
                  <c:v>-818.86188745498703</c:v>
                </c:pt>
                <c:pt idx="210">
                  <c:v>-818.865284919739</c:v>
                </c:pt>
                <c:pt idx="211">
                  <c:v>-818.86933803558395</c:v>
                </c:pt>
                <c:pt idx="212">
                  <c:v>-818.87398719787598</c:v>
                </c:pt>
                <c:pt idx="213">
                  <c:v>-818.87893438339302</c:v>
                </c:pt>
                <c:pt idx="214">
                  <c:v>-818.88394117355404</c:v>
                </c:pt>
                <c:pt idx="215">
                  <c:v>-818.88847112655696</c:v>
                </c:pt>
                <c:pt idx="216">
                  <c:v>-818.89204740524303</c:v>
                </c:pt>
                <c:pt idx="217">
                  <c:v>-818.89401435852096</c:v>
                </c:pt>
                <c:pt idx="218">
                  <c:v>-818.89419317245495</c:v>
                </c:pt>
                <c:pt idx="219">
                  <c:v>-818.89252424240101</c:v>
                </c:pt>
                <c:pt idx="220">
                  <c:v>-818.88930559158302</c:v>
                </c:pt>
                <c:pt idx="221">
                  <c:v>-818.88489484786999</c:v>
                </c:pt>
                <c:pt idx="222">
                  <c:v>-818.88006687164295</c:v>
                </c:pt>
                <c:pt idx="223">
                  <c:v>-818.87523889541603</c:v>
                </c:pt>
                <c:pt idx="224">
                  <c:v>-818.87070894241401</c:v>
                </c:pt>
                <c:pt idx="225">
                  <c:v>-818.86683464050304</c:v>
                </c:pt>
                <c:pt idx="226">
                  <c:v>-818.86355638504006</c:v>
                </c:pt>
                <c:pt idx="227">
                  <c:v>-818.86105298995994</c:v>
                </c:pt>
                <c:pt idx="228">
                  <c:v>-818.85938405990601</c:v>
                </c:pt>
                <c:pt idx="229">
                  <c:v>-818.85831117630005</c:v>
                </c:pt>
                <c:pt idx="230">
                  <c:v>-818.85771512985298</c:v>
                </c:pt>
                <c:pt idx="231">
                  <c:v>-818.85729789733898</c:v>
                </c:pt>
                <c:pt idx="232">
                  <c:v>-818.85688066482601</c:v>
                </c:pt>
                <c:pt idx="233">
                  <c:v>-818.85682106018101</c:v>
                </c:pt>
                <c:pt idx="234">
                  <c:v>-818.85735750198398</c:v>
                </c:pt>
                <c:pt idx="235">
                  <c:v>-818.85890722274803</c:v>
                </c:pt>
                <c:pt idx="236">
                  <c:v>-818.86164903640804</c:v>
                </c:pt>
                <c:pt idx="237">
                  <c:v>-818.86564254760799</c:v>
                </c:pt>
                <c:pt idx="238">
                  <c:v>-818.87064933776901</c:v>
                </c:pt>
                <c:pt idx="239">
                  <c:v>-818.87625217437801</c:v>
                </c:pt>
                <c:pt idx="240">
                  <c:v>-818.882033824921</c:v>
                </c:pt>
                <c:pt idx="241">
                  <c:v>-818.88739824295101</c:v>
                </c:pt>
                <c:pt idx="242">
                  <c:v>-818.89174938201904</c:v>
                </c:pt>
                <c:pt idx="243">
                  <c:v>-818.89455080032405</c:v>
                </c:pt>
                <c:pt idx="244">
                  <c:v>-818.895444869995</c:v>
                </c:pt>
                <c:pt idx="245">
                  <c:v>-818.89455080032405</c:v>
                </c:pt>
                <c:pt idx="246">
                  <c:v>-818.89210700988804</c:v>
                </c:pt>
                <c:pt idx="247">
                  <c:v>-818.88876914978005</c:v>
                </c:pt>
                <c:pt idx="248">
                  <c:v>-818.88525247573898</c:v>
                </c:pt>
                <c:pt idx="249">
                  <c:v>-818.88227224349998</c:v>
                </c:pt>
                <c:pt idx="250">
                  <c:v>-818.88042449951195</c:v>
                </c:pt>
                <c:pt idx="251">
                  <c:v>-818.88000726699897</c:v>
                </c:pt>
                <c:pt idx="252">
                  <c:v>-818.88119935989403</c:v>
                </c:pt>
                <c:pt idx="253">
                  <c:v>-818.88358354568504</c:v>
                </c:pt>
                <c:pt idx="254">
                  <c:v>-818.88680219650303</c:v>
                </c:pt>
                <c:pt idx="255">
                  <c:v>-818.890318870545</c:v>
                </c:pt>
                <c:pt idx="256">
                  <c:v>-818.89353752136299</c:v>
                </c:pt>
                <c:pt idx="257">
                  <c:v>-818.89616012573299</c:v>
                </c:pt>
                <c:pt idx="258">
                  <c:v>-818.89788866043102</c:v>
                </c:pt>
                <c:pt idx="259">
                  <c:v>-818.89878273010299</c:v>
                </c:pt>
                <c:pt idx="260">
                  <c:v>-818.89890193939198</c:v>
                </c:pt>
                <c:pt idx="261">
                  <c:v>-818.898425102234</c:v>
                </c:pt>
                <c:pt idx="262">
                  <c:v>-818.89753103256203</c:v>
                </c:pt>
                <c:pt idx="263">
                  <c:v>-818.89651775360096</c:v>
                </c:pt>
                <c:pt idx="264">
                  <c:v>-818.89574289321899</c:v>
                </c:pt>
                <c:pt idx="265">
                  <c:v>-818.89532566070602</c:v>
                </c:pt>
                <c:pt idx="266">
                  <c:v>-818.89520645141602</c:v>
                </c:pt>
                <c:pt idx="267">
                  <c:v>-818.89538526535102</c:v>
                </c:pt>
                <c:pt idx="268">
                  <c:v>-818.89556407928501</c:v>
                </c:pt>
                <c:pt idx="269">
                  <c:v>-818.89562368393001</c:v>
                </c:pt>
                <c:pt idx="270">
                  <c:v>-818.89550447464001</c:v>
                </c:pt>
                <c:pt idx="271">
                  <c:v>-818.89514684677101</c:v>
                </c:pt>
                <c:pt idx="272">
                  <c:v>-818.89467000961304</c:v>
                </c:pt>
                <c:pt idx="273">
                  <c:v>-818.89401435852096</c:v>
                </c:pt>
                <c:pt idx="274">
                  <c:v>-818.89317989349399</c:v>
                </c:pt>
                <c:pt idx="275">
                  <c:v>-818.89234542846702</c:v>
                </c:pt>
                <c:pt idx="276">
                  <c:v>-818.89163017272995</c:v>
                </c:pt>
                <c:pt idx="277">
                  <c:v>-818.89127254486095</c:v>
                </c:pt>
                <c:pt idx="278">
                  <c:v>-818.89139175415096</c:v>
                </c:pt>
                <c:pt idx="279">
                  <c:v>-818.89210700988804</c:v>
                </c:pt>
                <c:pt idx="280">
                  <c:v>-818.89335870742798</c:v>
                </c:pt>
                <c:pt idx="281">
                  <c:v>-818.89520645141602</c:v>
                </c:pt>
                <c:pt idx="282">
                  <c:v>-818.89747142791805</c:v>
                </c:pt>
                <c:pt idx="283">
                  <c:v>-818.90009403228805</c:v>
                </c:pt>
                <c:pt idx="284">
                  <c:v>-818.90271663665806</c:v>
                </c:pt>
                <c:pt idx="285">
                  <c:v>-818.90516042709396</c:v>
                </c:pt>
                <c:pt idx="286">
                  <c:v>-818.90730619430599</c:v>
                </c:pt>
                <c:pt idx="287">
                  <c:v>-818.90909433364902</c:v>
                </c:pt>
                <c:pt idx="288">
                  <c:v>-818.91052484512397</c:v>
                </c:pt>
                <c:pt idx="289">
                  <c:v>-818.91177654266403</c:v>
                </c:pt>
                <c:pt idx="290">
                  <c:v>-818.91284942626999</c:v>
                </c:pt>
                <c:pt idx="291">
                  <c:v>-818.91380310058605</c:v>
                </c:pt>
                <c:pt idx="292">
                  <c:v>-818.91475677490303</c:v>
                </c:pt>
                <c:pt idx="293">
                  <c:v>-818.91594886779797</c:v>
                </c:pt>
                <c:pt idx="294">
                  <c:v>-818.917737007141</c:v>
                </c:pt>
                <c:pt idx="295">
                  <c:v>-818.92018079757702</c:v>
                </c:pt>
                <c:pt idx="296">
                  <c:v>-818.92345905304001</c:v>
                </c:pt>
                <c:pt idx="297">
                  <c:v>-818.92739295959495</c:v>
                </c:pt>
                <c:pt idx="298">
                  <c:v>-818.93174409866401</c:v>
                </c:pt>
                <c:pt idx="299">
                  <c:v>-818.93639326095604</c:v>
                </c:pt>
                <c:pt idx="300">
                  <c:v>-818.94122123718296</c:v>
                </c:pt>
                <c:pt idx="301">
                  <c:v>-818.94616842269897</c:v>
                </c:pt>
                <c:pt idx="302">
                  <c:v>-818.95105600357101</c:v>
                </c:pt>
                <c:pt idx="303">
                  <c:v>-818.95546674728405</c:v>
                </c:pt>
                <c:pt idx="304">
                  <c:v>-818.95916223526001</c:v>
                </c:pt>
                <c:pt idx="305">
                  <c:v>-818.96190404892002</c:v>
                </c:pt>
                <c:pt idx="306">
                  <c:v>-818.96351337432895</c:v>
                </c:pt>
                <c:pt idx="307">
                  <c:v>-818.96410942077705</c:v>
                </c:pt>
                <c:pt idx="308">
                  <c:v>-818.96387100219704</c:v>
                </c:pt>
                <c:pt idx="309">
                  <c:v>-818.96279811859199</c:v>
                </c:pt>
                <c:pt idx="310">
                  <c:v>-818.96089076995895</c:v>
                </c:pt>
                <c:pt idx="311">
                  <c:v>-818.95820856094394</c:v>
                </c:pt>
                <c:pt idx="312">
                  <c:v>-818.95481109619197</c:v>
                </c:pt>
                <c:pt idx="313">
                  <c:v>-818.95093679428101</c:v>
                </c:pt>
                <c:pt idx="314">
                  <c:v>-818.94688367843605</c:v>
                </c:pt>
                <c:pt idx="315">
                  <c:v>-818.94300937652599</c:v>
                </c:pt>
                <c:pt idx="316">
                  <c:v>-818.93949270248402</c:v>
                </c:pt>
                <c:pt idx="317">
                  <c:v>-818.93633365631104</c:v>
                </c:pt>
                <c:pt idx="318">
                  <c:v>-818.93347263336204</c:v>
                </c:pt>
                <c:pt idx="319">
                  <c:v>-818.93096923828102</c:v>
                </c:pt>
                <c:pt idx="320">
                  <c:v>-818.928942680359</c:v>
                </c:pt>
                <c:pt idx="321">
                  <c:v>-818.92763137817406</c:v>
                </c:pt>
                <c:pt idx="322">
                  <c:v>-818.92703533172596</c:v>
                </c:pt>
                <c:pt idx="323">
                  <c:v>-818.92697572708198</c:v>
                </c:pt>
                <c:pt idx="324">
                  <c:v>-818.92715454101597</c:v>
                </c:pt>
                <c:pt idx="325">
                  <c:v>-818.92751216888405</c:v>
                </c:pt>
                <c:pt idx="326">
                  <c:v>-818.92804861068703</c:v>
                </c:pt>
                <c:pt idx="327">
                  <c:v>-818.92864465713501</c:v>
                </c:pt>
                <c:pt idx="328">
                  <c:v>-818.929359912873</c:v>
                </c:pt>
                <c:pt idx="329">
                  <c:v>-818.92995595931995</c:v>
                </c:pt>
                <c:pt idx="330">
                  <c:v>-818.93025398254395</c:v>
                </c:pt>
                <c:pt idx="331">
                  <c:v>-818.93013477325496</c:v>
                </c:pt>
                <c:pt idx="332">
                  <c:v>-818.92953872680698</c:v>
                </c:pt>
                <c:pt idx="333">
                  <c:v>-818.92858505249001</c:v>
                </c:pt>
                <c:pt idx="334">
                  <c:v>-818.92733335494995</c:v>
                </c:pt>
                <c:pt idx="335">
                  <c:v>-818.92584323883102</c:v>
                </c:pt>
                <c:pt idx="336">
                  <c:v>-818.92405509948799</c:v>
                </c:pt>
                <c:pt idx="337">
                  <c:v>-818.92184972763096</c:v>
                </c:pt>
                <c:pt idx="338">
                  <c:v>-818.91940593719505</c:v>
                </c:pt>
                <c:pt idx="339">
                  <c:v>-818.91690254211403</c:v>
                </c:pt>
                <c:pt idx="340">
                  <c:v>-818.91463756561302</c:v>
                </c:pt>
                <c:pt idx="341">
                  <c:v>-818.91284942626999</c:v>
                </c:pt>
                <c:pt idx="342">
                  <c:v>-818.91195535659801</c:v>
                </c:pt>
                <c:pt idx="343">
                  <c:v>-818.91207456588802</c:v>
                </c:pt>
                <c:pt idx="344">
                  <c:v>-818.91338586807296</c:v>
                </c:pt>
                <c:pt idx="345">
                  <c:v>-818.91606807708797</c:v>
                </c:pt>
                <c:pt idx="346">
                  <c:v>-818.92006158828804</c:v>
                </c:pt>
                <c:pt idx="347">
                  <c:v>-818.92506837844905</c:v>
                </c:pt>
                <c:pt idx="348">
                  <c:v>-818.93073081970203</c:v>
                </c:pt>
                <c:pt idx="349">
                  <c:v>-818.93645286560104</c:v>
                </c:pt>
                <c:pt idx="350">
                  <c:v>-818.94181728363105</c:v>
                </c:pt>
                <c:pt idx="351">
                  <c:v>-818.94652605056797</c:v>
                </c:pt>
                <c:pt idx="352">
                  <c:v>-818.95034074783302</c:v>
                </c:pt>
                <c:pt idx="353">
                  <c:v>-818.95320177078304</c:v>
                </c:pt>
                <c:pt idx="354">
                  <c:v>-818.95516872405994</c:v>
                </c:pt>
                <c:pt idx="355">
                  <c:v>-818.956480026245</c:v>
                </c:pt>
                <c:pt idx="356">
                  <c:v>-818.95743370056198</c:v>
                </c:pt>
                <c:pt idx="357">
                  <c:v>-818.95832777023304</c:v>
                </c:pt>
                <c:pt idx="358">
                  <c:v>-818.959460258484</c:v>
                </c:pt>
                <c:pt idx="359">
                  <c:v>-818.96083116531395</c:v>
                </c:pt>
                <c:pt idx="360">
                  <c:v>-818.962440490723</c:v>
                </c:pt>
                <c:pt idx="361">
                  <c:v>-818.96422863006603</c:v>
                </c:pt>
                <c:pt idx="362">
                  <c:v>-818.96613597869896</c:v>
                </c:pt>
                <c:pt idx="363">
                  <c:v>-818.968043327332</c:v>
                </c:pt>
                <c:pt idx="364">
                  <c:v>-818.96977186203003</c:v>
                </c:pt>
                <c:pt idx="365">
                  <c:v>-818.97120237350498</c:v>
                </c:pt>
                <c:pt idx="366">
                  <c:v>-818.97221565246605</c:v>
                </c:pt>
                <c:pt idx="367">
                  <c:v>-818.97287130355903</c:v>
                </c:pt>
                <c:pt idx="368">
                  <c:v>-818.973228931427</c:v>
                </c:pt>
                <c:pt idx="369">
                  <c:v>-818.973228931427</c:v>
                </c:pt>
                <c:pt idx="370">
                  <c:v>-818.97305011749302</c:v>
                </c:pt>
                <c:pt idx="371">
                  <c:v>-818.97263288497902</c:v>
                </c:pt>
                <c:pt idx="372">
                  <c:v>-818.97203683853195</c:v>
                </c:pt>
                <c:pt idx="373">
                  <c:v>-818.97126197814998</c:v>
                </c:pt>
                <c:pt idx="374">
                  <c:v>-818.97024869918801</c:v>
                </c:pt>
                <c:pt idx="375">
                  <c:v>-818.96899700164795</c:v>
                </c:pt>
                <c:pt idx="376">
                  <c:v>-818.967626094818</c:v>
                </c:pt>
                <c:pt idx="377">
                  <c:v>-818.96625518798805</c:v>
                </c:pt>
                <c:pt idx="378">
                  <c:v>-818.96488428115902</c:v>
                </c:pt>
                <c:pt idx="379">
                  <c:v>-818.96369218826305</c:v>
                </c:pt>
                <c:pt idx="380">
                  <c:v>-818.96273851394699</c:v>
                </c:pt>
                <c:pt idx="381">
                  <c:v>-818.962082862854</c:v>
                </c:pt>
                <c:pt idx="382">
                  <c:v>-818.96178483963001</c:v>
                </c:pt>
                <c:pt idx="383">
                  <c:v>-818.96190404892002</c:v>
                </c:pt>
                <c:pt idx="384">
                  <c:v>-818.96238088607799</c:v>
                </c:pt>
                <c:pt idx="385">
                  <c:v>-818.96309614181496</c:v>
                </c:pt>
                <c:pt idx="386">
                  <c:v>-818.96387100219704</c:v>
                </c:pt>
                <c:pt idx="387">
                  <c:v>-818.96470546722401</c:v>
                </c:pt>
                <c:pt idx="388">
                  <c:v>-818.96548032760597</c:v>
                </c:pt>
                <c:pt idx="389">
                  <c:v>-818.96631479263306</c:v>
                </c:pt>
                <c:pt idx="390">
                  <c:v>-818.96708965301502</c:v>
                </c:pt>
                <c:pt idx="391">
                  <c:v>-818.96798372268699</c:v>
                </c:pt>
                <c:pt idx="392">
                  <c:v>-818.96893739700295</c:v>
                </c:pt>
                <c:pt idx="393">
                  <c:v>-818.97001028060902</c:v>
                </c:pt>
                <c:pt idx="394">
                  <c:v>-818.97102355957099</c:v>
                </c:pt>
                <c:pt idx="395">
                  <c:v>-818.97185802459705</c:v>
                </c:pt>
                <c:pt idx="396">
                  <c:v>-818.97227525711105</c:v>
                </c:pt>
                <c:pt idx="397">
                  <c:v>-818.97209644317604</c:v>
                </c:pt>
                <c:pt idx="398">
                  <c:v>-818.97132158279396</c:v>
                </c:pt>
                <c:pt idx="399">
                  <c:v>-818.96983146667503</c:v>
                </c:pt>
                <c:pt idx="400">
                  <c:v>-818.96780490875301</c:v>
                </c:pt>
                <c:pt idx="401">
                  <c:v>-818.96524190902699</c:v>
                </c:pt>
                <c:pt idx="402">
                  <c:v>-818.962440490723</c:v>
                </c:pt>
                <c:pt idx="403">
                  <c:v>-818.95957946777401</c:v>
                </c:pt>
                <c:pt idx="404">
                  <c:v>-818.95701646804798</c:v>
                </c:pt>
                <c:pt idx="405">
                  <c:v>-818.95498991012596</c:v>
                </c:pt>
                <c:pt idx="406">
                  <c:v>-818.953857421875</c:v>
                </c:pt>
                <c:pt idx="407">
                  <c:v>-818.95379781723</c:v>
                </c:pt>
                <c:pt idx="408">
                  <c:v>-818.95475149154697</c:v>
                </c:pt>
                <c:pt idx="409">
                  <c:v>-818.95665884018001</c:v>
                </c:pt>
                <c:pt idx="410">
                  <c:v>-818.95928144455002</c:v>
                </c:pt>
                <c:pt idx="411">
                  <c:v>-818.962500095368</c:v>
                </c:pt>
                <c:pt idx="412">
                  <c:v>-818.96607637405396</c:v>
                </c:pt>
                <c:pt idx="413">
                  <c:v>-818.97006988525402</c:v>
                </c:pt>
                <c:pt idx="414">
                  <c:v>-818.97418260574398</c:v>
                </c:pt>
                <c:pt idx="415">
                  <c:v>-818.97829532623302</c:v>
                </c:pt>
                <c:pt idx="416">
                  <c:v>-818.98216962814399</c:v>
                </c:pt>
                <c:pt idx="417">
                  <c:v>-818.98568630218494</c:v>
                </c:pt>
                <c:pt idx="418">
                  <c:v>-818.98878574371395</c:v>
                </c:pt>
                <c:pt idx="419">
                  <c:v>-818.99158716201805</c:v>
                </c:pt>
                <c:pt idx="420">
                  <c:v>-818.99409055709896</c:v>
                </c:pt>
                <c:pt idx="421">
                  <c:v>-818.99647474288997</c:v>
                </c:pt>
                <c:pt idx="422">
                  <c:v>-818.99873971939098</c:v>
                </c:pt>
                <c:pt idx="423">
                  <c:v>-819.00070667266903</c:v>
                </c:pt>
                <c:pt idx="424">
                  <c:v>-819.00213718414295</c:v>
                </c:pt>
                <c:pt idx="425">
                  <c:v>-819.00297164917004</c:v>
                </c:pt>
                <c:pt idx="426">
                  <c:v>-819.00309085846004</c:v>
                </c:pt>
                <c:pt idx="427">
                  <c:v>-819.00255441665695</c:v>
                </c:pt>
                <c:pt idx="428">
                  <c:v>-819.00148153305099</c:v>
                </c:pt>
                <c:pt idx="429">
                  <c:v>-818.99981260299705</c:v>
                </c:pt>
                <c:pt idx="430">
                  <c:v>-818.99736881256104</c:v>
                </c:pt>
                <c:pt idx="431">
                  <c:v>-818.99426937103306</c:v>
                </c:pt>
                <c:pt idx="432">
                  <c:v>-818.99075269699097</c:v>
                </c:pt>
                <c:pt idx="433">
                  <c:v>-818.98729562759399</c:v>
                </c:pt>
                <c:pt idx="434">
                  <c:v>-818.98419618606601</c:v>
                </c:pt>
                <c:pt idx="435">
                  <c:v>-818.98151397705101</c:v>
                </c:pt>
                <c:pt idx="436">
                  <c:v>-818.97924900055</c:v>
                </c:pt>
                <c:pt idx="437">
                  <c:v>-818.97728204727196</c:v>
                </c:pt>
                <c:pt idx="438">
                  <c:v>-818.97567272186302</c:v>
                </c:pt>
                <c:pt idx="439">
                  <c:v>-818.97465944290195</c:v>
                </c:pt>
                <c:pt idx="440">
                  <c:v>-818.97430181503296</c:v>
                </c:pt>
                <c:pt idx="441">
                  <c:v>-818.97454023361195</c:v>
                </c:pt>
                <c:pt idx="442">
                  <c:v>-818.97525548935005</c:v>
                </c:pt>
                <c:pt idx="443">
                  <c:v>-818.976149559021</c:v>
                </c:pt>
                <c:pt idx="444">
                  <c:v>-818.97704362869297</c:v>
                </c:pt>
                <c:pt idx="445">
                  <c:v>-818.97793769836403</c:v>
                </c:pt>
                <c:pt idx="446">
                  <c:v>-818.97859334945701</c:v>
                </c:pt>
                <c:pt idx="447">
                  <c:v>-818.978831768036</c:v>
                </c:pt>
                <c:pt idx="448">
                  <c:v>-818.97841453552303</c:v>
                </c:pt>
                <c:pt idx="449">
                  <c:v>-818.97704362869297</c:v>
                </c:pt>
                <c:pt idx="450">
                  <c:v>-818.97459983825695</c:v>
                </c:pt>
                <c:pt idx="451">
                  <c:v>-818.97138118743896</c:v>
                </c:pt>
                <c:pt idx="452">
                  <c:v>-818.967685699463</c:v>
                </c:pt>
                <c:pt idx="453">
                  <c:v>-818.96393060684204</c:v>
                </c:pt>
                <c:pt idx="454">
                  <c:v>-818.96041393280098</c:v>
                </c:pt>
                <c:pt idx="455">
                  <c:v>-818.95743370056198</c:v>
                </c:pt>
                <c:pt idx="456">
                  <c:v>-818.95516872405994</c:v>
                </c:pt>
                <c:pt idx="457">
                  <c:v>-818.95403623581001</c:v>
                </c:pt>
                <c:pt idx="458">
                  <c:v>-818.95415544509899</c:v>
                </c:pt>
                <c:pt idx="459">
                  <c:v>-818.95570516586304</c:v>
                </c:pt>
                <c:pt idx="460">
                  <c:v>-818.95838737487804</c:v>
                </c:pt>
                <c:pt idx="461">
                  <c:v>-818.96178483963001</c:v>
                </c:pt>
                <c:pt idx="462">
                  <c:v>-818.96565914154098</c:v>
                </c:pt>
                <c:pt idx="463">
                  <c:v>-818.96965265274105</c:v>
                </c:pt>
                <c:pt idx="464">
                  <c:v>-818.973646163941</c:v>
                </c:pt>
                <c:pt idx="465">
                  <c:v>-818.97734165191696</c:v>
                </c:pt>
                <c:pt idx="466">
                  <c:v>-818.98061990737904</c:v>
                </c:pt>
                <c:pt idx="467">
                  <c:v>-818.98330211639404</c:v>
                </c:pt>
                <c:pt idx="468">
                  <c:v>-818.98544788360596</c:v>
                </c:pt>
                <c:pt idx="469">
                  <c:v>-818.98717641830501</c:v>
                </c:pt>
                <c:pt idx="470">
                  <c:v>-818.98860692977905</c:v>
                </c:pt>
                <c:pt idx="471">
                  <c:v>-818.98985862732002</c:v>
                </c:pt>
                <c:pt idx="472">
                  <c:v>-818.99081230163597</c:v>
                </c:pt>
                <c:pt idx="473">
                  <c:v>-818.99152755737305</c:v>
                </c:pt>
                <c:pt idx="474">
                  <c:v>-818.99212360382103</c:v>
                </c:pt>
                <c:pt idx="475">
                  <c:v>-818.99277925491401</c:v>
                </c:pt>
                <c:pt idx="476">
                  <c:v>-818.99355411529598</c:v>
                </c:pt>
                <c:pt idx="477">
                  <c:v>-818.99462699890205</c:v>
                </c:pt>
                <c:pt idx="478">
                  <c:v>-818.99587869644199</c:v>
                </c:pt>
                <c:pt idx="479">
                  <c:v>-818.99724960327205</c:v>
                </c:pt>
                <c:pt idx="480">
                  <c:v>-818.998620510102</c:v>
                </c:pt>
                <c:pt idx="481">
                  <c:v>-818.99981260299705</c:v>
                </c:pt>
                <c:pt idx="482">
                  <c:v>-819.00052785873402</c:v>
                </c:pt>
                <c:pt idx="483">
                  <c:v>-819.00034904480003</c:v>
                </c:pt>
                <c:pt idx="484">
                  <c:v>-818.99921655654896</c:v>
                </c:pt>
                <c:pt idx="485">
                  <c:v>-818.99683237075806</c:v>
                </c:pt>
                <c:pt idx="486">
                  <c:v>-818.99337530136097</c:v>
                </c:pt>
                <c:pt idx="487">
                  <c:v>-818.98908376693703</c:v>
                </c:pt>
                <c:pt idx="488">
                  <c:v>-818.984375</c:v>
                </c:pt>
                <c:pt idx="489">
                  <c:v>-818.97990465164196</c:v>
                </c:pt>
                <c:pt idx="490">
                  <c:v>-818.976268768311</c:v>
                </c:pt>
                <c:pt idx="491">
                  <c:v>-818.97382497787498</c:v>
                </c:pt>
                <c:pt idx="492">
                  <c:v>-818.97287130355903</c:v>
                </c:pt>
                <c:pt idx="493">
                  <c:v>-818.97334814071701</c:v>
                </c:pt>
                <c:pt idx="494">
                  <c:v>-818.97525548935005</c:v>
                </c:pt>
                <c:pt idx="495">
                  <c:v>-818.97835493087803</c:v>
                </c:pt>
                <c:pt idx="496">
                  <c:v>-818.98211002349899</c:v>
                </c:pt>
                <c:pt idx="497">
                  <c:v>-818.98616313934303</c:v>
                </c:pt>
                <c:pt idx="498">
                  <c:v>-818.990037441254</c:v>
                </c:pt>
                <c:pt idx="499">
                  <c:v>-818.99337530136097</c:v>
                </c:pt>
                <c:pt idx="500">
                  <c:v>-818.99587869644199</c:v>
                </c:pt>
                <c:pt idx="501">
                  <c:v>-818.99736881256104</c:v>
                </c:pt>
                <c:pt idx="502">
                  <c:v>-818.99784564971901</c:v>
                </c:pt>
                <c:pt idx="503">
                  <c:v>-818.99724960327205</c:v>
                </c:pt>
                <c:pt idx="504">
                  <c:v>-818.99581909179699</c:v>
                </c:pt>
                <c:pt idx="505">
                  <c:v>-818.99385213851895</c:v>
                </c:pt>
                <c:pt idx="506">
                  <c:v>-818.99158716201805</c:v>
                </c:pt>
                <c:pt idx="507">
                  <c:v>-818.98938179016102</c:v>
                </c:pt>
                <c:pt idx="508">
                  <c:v>-818.987414836884</c:v>
                </c:pt>
                <c:pt idx="509">
                  <c:v>-818.98592472076405</c:v>
                </c:pt>
                <c:pt idx="510">
                  <c:v>-818.98503065109298</c:v>
                </c:pt>
                <c:pt idx="511">
                  <c:v>-818.98485183715798</c:v>
                </c:pt>
                <c:pt idx="512">
                  <c:v>-818.98532867431697</c:v>
                </c:pt>
                <c:pt idx="513">
                  <c:v>-818.98610353469905</c:v>
                </c:pt>
                <c:pt idx="514">
                  <c:v>-818.98699760437</c:v>
                </c:pt>
                <c:pt idx="515">
                  <c:v>-818.98789167404198</c:v>
                </c:pt>
                <c:pt idx="516">
                  <c:v>-818.98854732513405</c:v>
                </c:pt>
                <c:pt idx="517">
                  <c:v>-818.98902416229305</c:v>
                </c:pt>
                <c:pt idx="518">
                  <c:v>-818.98908376693703</c:v>
                </c:pt>
                <c:pt idx="519">
                  <c:v>-818.98860692977905</c:v>
                </c:pt>
                <c:pt idx="520">
                  <c:v>-818.98759365081798</c:v>
                </c:pt>
                <c:pt idx="521">
                  <c:v>-818.98592472076405</c:v>
                </c:pt>
                <c:pt idx="522">
                  <c:v>-818.98377895355202</c:v>
                </c:pt>
                <c:pt idx="523">
                  <c:v>-818.98121595382702</c:v>
                </c:pt>
                <c:pt idx="524">
                  <c:v>-818.97823572158802</c:v>
                </c:pt>
                <c:pt idx="525">
                  <c:v>-818.97489786148105</c:v>
                </c:pt>
                <c:pt idx="526">
                  <c:v>-818.97144079208397</c:v>
                </c:pt>
                <c:pt idx="527">
                  <c:v>-818.96828174591099</c:v>
                </c:pt>
                <c:pt idx="528">
                  <c:v>-818.96571874618598</c:v>
                </c:pt>
                <c:pt idx="529">
                  <c:v>-818.96416902542103</c:v>
                </c:pt>
                <c:pt idx="530">
                  <c:v>-818.96387100219704</c:v>
                </c:pt>
                <c:pt idx="531">
                  <c:v>-818.96476507186901</c:v>
                </c:pt>
                <c:pt idx="532">
                  <c:v>-818.96679162979103</c:v>
                </c:pt>
                <c:pt idx="533">
                  <c:v>-818.96959304809604</c:v>
                </c:pt>
                <c:pt idx="534">
                  <c:v>-818.97299051284801</c:v>
                </c:pt>
                <c:pt idx="535">
                  <c:v>-818.97656679153499</c:v>
                </c:pt>
                <c:pt idx="536">
                  <c:v>-818.97996425628696</c:v>
                </c:pt>
                <c:pt idx="537">
                  <c:v>-818.98294448852596</c:v>
                </c:pt>
                <c:pt idx="538">
                  <c:v>-818.98520946502697</c:v>
                </c:pt>
                <c:pt idx="539">
                  <c:v>-818.98669958114601</c:v>
                </c:pt>
                <c:pt idx="540">
                  <c:v>-818.98723602294899</c:v>
                </c:pt>
                <c:pt idx="541">
                  <c:v>-818.98687839508102</c:v>
                </c:pt>
                <c:pt idx="542">
                  <c:v>-818.98568630218494</c:v>
                </c:pt>
                <c:pt idx="543">
                  <c:v>-818.98377895355202</c:v>
                </c:pt>
                <c:pt idx="544">
                  <c:v>-818.98133516311702</c:v>
                </c:pt>
                <c:pt idx="545">
                  <c:v>-818.97865295410202</c:v>
                </c:pt>
                <c:pt idx="546">
                  <c:v>-818.97597074508701</c:v>
                </c:pt>
                <c:pt idx="547">
                  <c:v>-818.97352695465099</c:v>
                </c:pt>
                <c:pt idx="548">
                  <c:v>-818.97150039672897</c:v>
                </c:pt>
                <c:pt idx="549">
                  <c:v>-818.97018909454403</c:v>
                </c:pt>
                <c:pt idx="550">
                  <c:v>-818.96977186203003</c:v>
                </c:pt>
                <c:pt idx="551">
                  <c:v>-818.97030830383301</c:v>
                </c:pt>
                <c:pt idx="552">
                  <c:v>-818.97167921066296</c:v>
                </c:pt>
                <c:pt idx="553">
                  <c:v>-818.973646163941</c:v>
                </c:pt>
                <c:pt idx="554">
                  <c:v>-818.97591114044201</c:v>
                </c:pt>
                <c:pt idx="555">
                  <c:v>-818.97823572158802</c:v>
                </c:pt>
                <c:pt idx="556">
                  <c:v>-818.98056030273494</c:v>
                </c:pt>
                <c:pt idx="557">
                  <c:v>-818.98270606994595</c:v>
                </c:pt>
                <c:pt idx="558">
                  <c:v>-818.98467302322399</c:v>
                </c:pt>
                <c:pt idx="559">
                  <c:v>-818.98628234863304</c:v>
                </c:pt>
                <c:pt idx="560">
                  <c:v>-818.98753404617298</c:v>
                </c:pt>
                <c:pt idx="561">
                  <c:v>-818.98836851119995</c:v>
                </c:pt>
                <c:pt idx="562">
                  <c:v>-818.98854732513405</c:v>
                </c:pt>
                <c:pt idx="563">
                  <c:v>-818.98789167404198</c:v>
                </c:pt>
                <c:pt idx="564">
                  <c:v>-818.98628234863304</c:v>
                </c:pt>
                <c:pt idx="565">
                  <c:v>-818.98365974426304</c:v>
                </c:pt>
                <c:pt idx="566">
                  <c:v>-818.98002386093196</c:v>
                </c:pt>
                <c:pt idx="567">
                  <c:v>-818.97561311721802</c:v>
                </c:pt>
                <c:pt idx="568">
                  <c:v>-818.970665931702</c:v>
                </c:pt>
                <c:pt idx="569">
                  <c:v>-818.96559953689598</c:v>
                </c:pt>
                <c:pt idx="570">
                  <c:v>-818.96089076995895</c:v>
                </c:pt>
                <c:pt idx="571">
                  <c:v>-818.95719528198299</c:v>
                </c:pt>
                <c:pt idx="572">
                  <c:v>-818.95504951477096</c:v>
                </c:pt>
                <c:pt idx="573">
                  <c:v>-818.95475149154697</c:v>
                </c:pt>
                <c:pt idx="574">
                  <c:v>-818.95653963089001</c:v>
                </c:pt>
                <c:pt idx="575">
                  <c:v>-818.96035432815597</c:v>
                </c:pt>
                <c:pt idx="576">
                  <c:v>-818.96607637405396</c:v>
                </c:pt>
                <c:pt idx="577">
                  <c:v>-818.97340774536201</c:v>
                </c:pt>
                <c:pt idx="578">
                  <c:v>-818.98193120956398</c:v>
                </c:pt>
                <c:pt idx="579">
                  <c:v>-818.99105072021496</c:v>
                </c:pt>
                <c:pt idx="580">
                  <c:v>-819.00017023086605</c:v>
                </c:pt>
                <c:pt idx="581">
                  <c:v>-819.00851488113403</c:v>
                </c:pt>
                <c:pt idx="582">
                  <c:v>-819.01560783386299</c:v>
                </c:pt>
                <c:pt idx="583">
                  <c:v>-819.02103185653698</c:v>
                </c:pt>
                <c:pt idx="584">
                  <c:v>-819.02454853057895</c:v>
                </c:pt>
                <c:pt idx="585">
                  <c:v>-819.026157855988</c:v>
                </c:pt>
                <c:pt idx="586">
                  <c:v>-819.025979042053</c:v>
                </c:pt>
                <c:pt idx="587">
                  <c:v>-819.02425050735496</c:v>
                </c:pt>
                <c:pt idx="588">
                  <c:v>-819.02150869369495</c:v>
                </c:pt>
                <c:pt idx="589">
                  <c:v>-819.01817083358799</c:v>
                </c:pt>
                <c:pt idx="590">
                  <c:v>-819.01483297348</c:v>
                </c:pt>
                <c:pt idx="591">
                  <c:v>-819.01185274124202</c:v>
                </c:pt>
                <c:pt idx="592">
                  <c:v>-819.00946855545101</c:v>
                </c:pt>
                <c:pt idx="593">
                  <c:v>-819.00768041610695</c:v>
                </c:pt>
                <c:pt idx="594">
                  <c:v>-819.00642871856701</c:v>
                </c:pt>
                <c:pt idx="595">
                  <c:v>-819.00553464889504</c:v>
                </c:pt>
                <c:pt idx="596">
                  <c:v>-819.00505781173695</c:v>
                </c:pt>
                <c:pt idx="597">
                  <c:v>-819.00487899780296</c:v>
                </c:pt>
                <c:pt idx="598">
                  <c:v>-819.00511741638195</c:v>
                </c:pt>
                <c:pt idx="599">
                  <c:v>-819.00553464889504</c:v>
                </c:pt>
                <c:pt idx="600">
                  <c:v>-819.00624990463302</c:v>
                </c:pt>
                <c:pt idx="601">
                  <c:v>-819.00726318359398</c:v>
                </c:pt>
                <c:pt idx="602">
                  <c:v>-819.00881290435802</c:v>
                </c:pt>
                <c:pt idx="603">
                  <c:v>-819.01089906692505</c:v>
                </c:pt>
                <c:pt idx="604">
                  <c:v>-819.01346206665096</c:v>
                </c:pt>
                <c:pt idx="605">
                  <c:v>-819.01632308959995</c:v>
                </c:pt>
                <c:pt idx="606">
                  <c:v>-819.01906490325905</c:v>
                </c:pt>
                <c:pt idx="607">
                  <c:v>-819.02168750762996</c:v>
                </c:pt>
                <c:pt idx="608">
                  <c:v>-819.02395248413097</c:v>
                </c:pt>
                <c:pt idx="609">
                  <c:v>-819.025979042053</c:v>
                </c:pt>
                <c:pt idx="610">
                  <c:v>-819.02746915817295</c:v>
                </c:pt>
                <c:pt idx="611">
                  <c:v>-819.02836322784401</c:v>
                </c:pt>
                <c:pt idx="612">
                  <c:v>-819.02824401855503</c:v>
                </c:pt>
                <c:pt idx="613">
                  <c:v>-819.02711153030396</c:v>
                </c:pt>
                <c:pt idx="614">
                  <c:v>-819.02484655380294</c:v>
                </c:pt>
                <c:pt idx="615">
                  <c:v>-819.02156829833996</c:v>
                </c:pt>
                <c:pt idx="616">
                  <c:v>-819.01733636856102</c:v>
                </c:pt>
                <c:pt idx="617">
                  <c:v>-819.0123295784</c:v>
                </c:pt>
                <c:pt idx="618">
                  <c:v>-819.006845951081</c:v>
                </c:pt>
                <c:pt idx="619">
                  <c:v>-819.001123905182</c:v>
                </c:pt>
                <c:pt idx="620">
                  <c:v>-818.995580673218</c:v>
                </c:pt>
                <c:pt idx="621">
                  <c:v>-818.99057388305698</c:v>
                </c:pt>
                <c:pt idx="622">
                  <c:v>-818.98640155792305</c:v>
                </c:pt>
                <c:pt idx="623">
                  <c:v>-818.98306369781506</c:v>
                </c:pt>
                <c:pt idx="624">
                  <c:v>-818.98044109344505</c:v>
                </c:pt>
                <c:pt idx="625">
                  <c:v>-818.97841453552303</c:v>
                </c:pt>
                <c:pt idx="626">
                  <c:v>-818.97680521011398</c:v>
                </c:pt>
                <c:pt idx="627">
                  <c:v>-818.97549390792904</c:v>
                </c:pt>
                <c:pt idx="628">
                  <c:v>-818.97465944290195</c:v>
                </c:pt>
                <c:pt idx="629">
                  <c:v>-818.97424221038796</c:v>
                </c:pt>
                <c:pt idx="630">
                  <c:v>-818.97442102432296</c:v>
                </c:pt>
                <c:pt idx="631">
                  <c:v>-818.97513628006004</c:v>
                </c:pt>
                <c:pt idx="632">
                  <c:v>-818.97656679153499</c:v>
                </c:pt>
                <c:pt idx="633">
                  <c:v>-818.97871255874702</c:v>
                </c:pt>
                <c:pt idx="634">
                  <c:v>-818.98163318634101</c:v>
                </c:pt>
                <c:pt idx="635">
                  <c:v>-818.98509025573799</c:v>
                </c:pt>
                <c:pt idx="636">
                  <c:v>-818.98890495300304</c:v>
                </c:pt>
                <c:pt idx="637">
                  <c:v>-818.992958068848</c:v>
                </c:pt>
                <c:pt idx="638">
                  <c:v>-818.99718999862705</c:v>
                </c:pt>
                <c:pt idx="639">
                  <c:v>-819.00160074233997</c:v>
                </c:pt>
                <c:pt idx="640">
                  <c:v>-819.00642871856701</c:v>
                </c:pt>
                <c:pt idx="641">
                  <c:v>-819.01161432266304</c:v>
                </c:pt>
                <c:pt idx="642">
                  <c:v>-819.01721715927101</c:v>
                </c:pt>
                <c:pt idx="643">
                  <c:v>-819.023058414459</c:v>
                </c:pt>
                <c:pt idx="644">
                  <c:v>-819.02889966964699</c:v>
                </c:pt>
                <c:pt idx="645">
                  <c:v>-819.03444290161201</c:v>
                </c:pt>
                <c:pt idx="646">
                  <c:v>-819.03939008712803</c:v>
                </c:pt>
                <c:pt idx="647">
                  <c:v>-819.04344320297298</c:v>
                </c:pt>
                <c:pt idx="648">
                  <c:v>-819.04636383056697</c:v>
                </c:pt>
                <c:pt idx="649">
                  <c:v>-819.04797315597602</c:v>
                </c:pt>
                <c:pt idx="650">
                  <c:v>-819.04803276062</c:v>
                </c:pt>
                <c:pt idx="651">
                  <c:v>-819.04654264450096</c:v>
                </c:pt>
                <c:pt idx="652">
                  <c:v>-819.04368162155197</c:v>
                </c:pt>
                <c:pt idx="653">
                  <c:v>-819.03962850570701</c:v>
                </c:pt>
                <c:pt idx="654">
                  <c:v>-819.03474092483498</c:v>
                </c:pt>
                <c:pt idx="655">
                  <c:v>-819.02919769287098</c:v>
                </c:pt>
                <c:pt idx="656">
                  <c:v>-819.02335643768299</c:v>
                </c:pt>
                <c:pt idx="657">
                  <c:v>-819.01733636856102</c:v>
                </c:pt>
                <c:pt idx="658">
                  <c:v>-819.01167392730702</c:v>
                </c:pt>
                <c:pt idx="659">
                  <c:v>-819.006667137146</c:v>
                </c:pt>
                <c:pt idx="660">
                  <c:v>-819.00279283523605</c:v>
                </c:pt>
                <c:pt idx="661">
                  <c:v>-819.00034904480003</c:v>
                </c:pt>
                <c:pt idx="662">
                  <c:v>-818.99933576583896</c:v>
                </c:pt>
                <c:pt idx="663">
                  <c:v>-818.99981260299705</c:v>
                </c:pt>
                <c:pt idx="664">
                  <c:v>-819.00166034698498</c:v>
                </c:pt>
                <c:pt idx="665">
                  <c:v>-819.00470018386898</c:v>
                </c:pt>
                <c:pt idx="666">
                  <c:v>-819.00887250900303</c:v>
                </c:pt>
                <c:pt idx="667">
                  <c:v>-819.01387929916405</c:v>
                </c:pt>
                <c:pt idx="668">
                  <c:v>-819.01954174041805</c:v>
                </c:pt>
                <c:pt idx="669">
                  <c:v>-819.02568101883003</c:v>
                </c:pt>
                <c:pt idx="670">
                  <c:v>-819.03205871582099</c:v>
                </c:pt>
                <c:pt idx="671">
                  <c:v>-819.03849601745605</c:v>
                </c:pt>
                <c:pt idx="672">
                  <c:v>-819.04475450515804</c:v>
                </c:pt>
                <c:pt idx="673">
                  <c:v>-819.05065536499001</c:v>
                </c:pt>
                <c:pt idx="674">
                  <c:v>-819.05590057373104</c:v>
                </c:pt>
                <c:pt idx="675">
                  <c:v>-819.06013250350998</c:v>
                </c:pt>
                <c:pt idx="676">
                  <c:v>-819.06305313110397</c:v>
                </c:pt>
                <c:pt idx="677">
                  <c:v>-819.06448364257801</c:v>
                </c:pt>
                <c:pt idx="678">
                  <c:v>-819.06424522399902</c:v>
                </c:pt>
                <c:pt idx="679">
                  <c:v>-819.06239748001099</c:v>
                </c:pt>
                <c:pt idx="680">
                  <c:v>-819.05900001525902</c:v>
                </c:pt>
                <c:pt idx="681">
                  <c:v>-819.05458927154598</c:v>
                </c:pt>
                <c:pt idx="682">
                  <c:v>-819.04946327209495</c:v>
                </c:pt>
                <c:pt idx="683">
                  <c:v>-819.04415845870994</c:v>
                </c:pt>
                <c:pt idx="684">
                  <c:v>-819.03897285461403</c:v>
                </c:pt>
                <c:pt idx="685">
                  <c:v>-819.034204483032</c:v>
                </c:pt>
                <c:pt idx="686">
                  <c:v>-819.02997255325295</c:v>
                </c:pt>
                <c:pt idx="687">
                  <c:v>-819.02645587921199</c:v>
                </c:pt>
                <c:pt idx="688">
                  <c:v>-819.02359485626198</c:v>
                </c:pt>
                <c:pt idx="689">
                  <c:v>-819.02138948440597</c:v>
                </c:pt>
                <c:pt idx="690">
                  <c:v>-819.01989936828602</c:v>
                </c:pt>
                <c:pt idx="691">
                  <c:v>-819.01906490325905</c:v>
                </c:pt>
                <c:pt idx="692">
                  <c:v>-819.01888608932495</c:v>
                </c:pt>
                <c:pt idx="693">
                  <c:v>-819.01960134506203</c:v>
                </c:pt>
                <c:pt idx="694">
                  <c:v>-819.02115106582698</c:v>
                </c:pt>
                <c:pt idx="695">
                  <c:v>-819.02359485626198</c:v>
                </c:pt>
                <c:pt idx="696">
                  <c:v>-819.02669429779098</c:v>
                </c:pt>
                <c:pt idx="697">
                  <c:v>-819.03021097183205</c:v>
                </c:pt>
                <c:pt idx="698">
                  <c:v>-819.03366804122902</c:v>
                </c:pt>
                <c:pt idx="699">
                  <c:v>-819.03664827346802</c:v>
                </c:pt>
                <c:pt idx="700">
                  <c:v>-819.03873443603504</c:v>
                </c:pt>
                <c:pt idx="701">
                  <c:v>-819.03944969177303</c:v>
                </c:pt>
                <c:pt idx="702">
                  <c:v>-819.03867483139095</c:v>
                </c:pt>
                <c:pt idx="703">
                  <c:v>-819.03646945953403</c:v>
                </c:pt>
                <c:pt idx="704">
                  <c:v>-819.03331041336105</c:v>
                </c:pt>
                <c:pt idx="705">
                  <c:v>-819.02967453002998</c:v>
                </c:pt>
                <c:pt idx="706">
                  <c:v>-819.025979042053</c:v>
                </c:pt>
                <c:pt idx="707">
                  <c:v>-819.02276039123603</c:v>
                </c:pt>
                <c:pt idx="708">
                  <c:v>-819.020495414734</c:v>
                </c:pt>
                <c:pt idx="709">
                  <c:v>-819.01966094970703</c:v>
                </c:pt>
                <c:pt idx="710">
                  <c:v>-819.02037620544502</c:v>
                </c:pt>
                <c:pt idx="711">
                  <c:v>-819.02258157730103</c:v>
                </c:pt>
                <c:pt idx="712">
                  <c:v>-819.02574062347401</c:v>
                </c:pt>
                <c:pt idx="713">
                  <c:v>-819.02919769287098</c:v>
                </c:pt>
                <c:pt idx="714">
                  <c:v>-819.03259515762397</c:v>
                </c:pt>
                <c:pt idx="715">
                  <c:v>-819.03545618057296</c:v>
                </c:pt>
                <c:pt idx="716">
                  <c:v>-819.03766155242897</c:v>
                </c:pt>
                <c:pt idx="717">
                  <c:v>-819.03885364532505</c:v>
                </c:pt>
                <c:pt idx="718">
                  <c:v>-819.03903245925903</c:v>
                </c:pt>
                <c:pt idx="719">
                  <c:v>-819.03813838958797</c:v>
                </c:pt>
                <c:pt idx="720">
                  <c:v>-819.03640985488903</c:v>
                </c:pt>
                <c:pt idx="721">
                  <c:v>-819.03438329696701</c:v>
                </c:pt>
                <c:pt idx="722">
                  <c:v>-819.03235673904396</c:v>
                </c:pt>
                <c:pt idx="723">
                  <c:v>-819.03056859970104</c:v>
                </c:pt>
                <c:pt idx="724">
                  <c:v>-819.02901887893699</c:v>
                </c:pt>
                <c:pt idx="725">
                  <c:v>-819.02770757675205</c:v>
                </c:pt>
                <c:pt idx="726">
                  <c:v>-819.02627706527699</c:v>
                </c:pt>
                <c:pt idx="727">
                  <c:v>-819.02472734451305</c:v>
                </c:pt>
                <c:pt idx="728">
                  <c:v>-819.02293920517002</c:v>
                </c:pt>
                <c:pt idx="729">
                  <c:v>-819.020912647248</c:v>
                </c:pt>
                <c:pt idx="730">
                  <c:v>-819.01858806610096</c:v>
                </c:pt>
                <c:pt idx="731">
                  <c:v>-819.01620388030994</c:v>
                </c:pt>
                <c:pt idx="732">
                  <c:v>-819.01376008987404</c:v>
                </c:pt>
                <c:pt idx="733">
                  <c:v>-819.01143550872803</c:v>
                </c:pt>
                <c:pt idx="734">
                  <c:v>-819.00946855545101</c:v>
                </c:pt>
                <c:pt idx="735">
                  <c:v>-819.00797843933105</c:v>
                </c:pt>
                <c:pt idx="736">
                  <c:v>-819.00690555572498</c:v>
                </c:pt>
                <c:pt idx="737">
                  <c:v>-819.00595188140903</c:v>
                </c:pt>
                <c:pt idx="738">
                  <c:v>-819.00481939315796</c:v>
                </c:pt>
                <c:pt idx="739">
                  <c:v>-819.00303125381504</c:v>
                </c:pt>
                <c:pt idx="740">
                  <c:v>-819.00017023086605</c:v>
                </c:pt>
                <c:pt idx="741">
                  <c:v>-818.99623632431098</c:v>
                </c:pt>
                <c:pt idx="742">
                  <c:v>-818.99111032485996</c:v>
                </c:pt>
                <c:pt idx="743">
                  <c:v>-818.98503065109298</c:v>
                </c:pt>
                <c:pt idx="744">
                  <c:v>-818.97823572158802</c:v>
                </c:pt>
                <c:pt idx="745">
                  <c:v>-818.97108316421497</c:v>
                </c:pt>
                <c:pt idx="746">
                  <c:v>-818.96434783935604</c:v>
                </c:pt>
                <c:pt idx="747">
                  <c:v>-818.95868539810203</c:v>
                </c:pt>
                <c:pt idx="748">
                  <c:v>-818.95469188690197</c:v>
                </c:pt>
                <c:pt idx="749">
                  <c:v>-818.95278453826904</c:v>
                </c:pt>
                <c:pt idx="750">
                  <c:v>-818.95320177078304</c:v>
                </c:pt>
                <c:pt idx="751">
                  <c:v>-818.95600318908703</c:v>
                </c:pt>
                <c:pt idx="752">
                  <c:v>-818.96095037460304</c:v>
                </c:pt>
                <c:pt idx="753">
                  <c:v>-818.96786451339699</c:v>
                </c:pt>
                <c:pt idx="754">
                  <c:v>-818.976209163666</c:v>
                </c:pt>
                <c:pt idx="755">
                  <c:v>-818.98538827896095</c:v>
                </c:pt>
                <c:pt idx="756">
                  <c:v>-818.99456739425705</c:v>
                </c:pt>
                <c:pt idx="757">
                  <c:v>-819.00315046310402</c:v>
                </c:pt>
                <c:pt idx="758">
                  <c:v>-819.01072025299095</c:v>
                </c:pt>
                <c:pt idx="759">
                  <c:v>-819.01703834533703</c:v>
                </c:pt>
                <c:pt idx="760">
                  <c:v>-819.02210474014305</c:v>
                </c:pt>
                <c:pt idx="761">
                  <c:v>-819.026038646698</c:v>
                </c:pt>
                <c:pt idx="762">
                  <c:v>-819.029138088227</c:v>
                </c:pt>
                <c:pt idx="763">
                  <c:v>-819.031581878662</c:v>
                </c:pt>
                <c:pt idx="764">
                  <c:v>-819.03378725051903</c:v>
                </c:pt>
                <c:pt idx="765">
                  <c:v>-819.03611183166504</c:v>
                </c:pt>
                <c:pt idx="766">
                  <c:v>-819.03879404068005</c:v>
                </c:pt>
                <c:pt idx="767">
                  <c:v>-819.04177427291904</c:v>
                </c:pt>
                <c:pt idx="768">
                  <c:v>-819.04475450515804</c:v>
                </c:pt>
                <c:pt idx="769">
                  <c:v>-819.04749631881702</c:v>
                </c:pt>
                <c:pt idx="770">
                  <c:v>-819.04952287673996</c:v>
                </c:pt>
                <c:pt idx="771">
                  <c:v>-819.05059576034603</c:v>
                </c:pt>
                <c:pt idx="772">
                  <c:v>-819.05053615570102</c:v>
                </c:pt>
                <c:pt idx="773">
                  <c:v>-819.04928445816097</c:v>
                </c:pt>
                <c:pt idx="774">
                  <c:v>-819.04690027236995</c:v>
                </c:pt>
                <c:pt idx="775">
                  <c:v>-819.04362201690697</c:v>
                </c:pt>
                <c:pt idx="776">
                  <c:v>-819.03968811035202</c:v>
                </c:pt>
                <c:pt idx="777">
                  <c:v>-819.03563499450695</c:v>
                </c:pt>
                <c:pt idx="778">
                  <c:v>-819.03182029724098</c:v>
                </c:pt>
                <c:pt idx="779">
                  <c:v>-819.02848243713402</c:v>
                </c:pt>
                <c:pt idx="780">
                  <c:v>-819.02580022811901</c:v>
                </c:pt>
                <c:pt idx="781">
                  <c:v>-819.02377367019699</c:v>
                </c:pt>
                <c:pt idx="782">
                  <c:v>-819.02222394943306</c:v>
                </c:pt>
                <c:pt idx="783">
                  <c:v>-819.02109146118198</c:v>
                </c:pt>
                <c:pt idx="784">
                  <c:v>-819.02013778686501</c:v>
                </c:pt>
                <c:pt idx="785">
                  <c:v>-819.01942253112804</c:v>
                </c:pt>
                <c:pt idx="786">
                  <c:v>-819.01900529861496</c:v>
                </c:pt>
                <c:pt idx="787">
                  <c:v>-819.01894569396995</c:v>
                </c:pt>
                <c:pt idx="788">
                  <c:v>-819.01930332183895</c:v>
                </c:pt>
                <c:pt idx="789">
                  <c:v>-819.02007818222103</c:v>
                </c:pt>
                <c:pt idx="790">
                  <c:v>-819.02127027511597</c:v>
                </c:pt>
                <c:pt idx="791">
                  <c:v>-819.02287960052502</c:v>
                </c:pt>
                <c:pt idx="792">
                  <c:v>-819.02454853057895</c:v>
                </c:pt>
                <c:pt idx="793">
                  <c:v>-819.026038646698</c:v>
                </c:pt>
                <c:pt idx="794">
                  <c:v>-819.02669429779098</c:v>
                </c:pt>
                <c:pt idx="795">
                  <c:v>-819.02627706527699</c:v>
                </c:pt>
                <c:pt idx="796">
                  <c:v>-819.02460813522396</c:v>
                </c:pt>
                <c:pt idx="797">
                  <c:v>-819.02186632156395</c:v>
                </c:pt>
                <c:pt idx="798">
                  <c:v>-819.01870727539097</c:v>
                </c:pt>
                <c:pt idx="799">
                  <c:v>-819.01572704315197</c:v>
                </c:pt>
                <c:pt idx="800">
                  <c:v>-819.01364088058494</c:v>
                </c:pt>
                <c:pt idx="801">
                  <c:v>-819.01328325271595</c:v>
                </c:pt>
                <c:pt idx="802">
                  <c:v>-819.01513099670399</c:v>
                </c:pt>
                <c:pt idx="803">
                  <c:v>-819.01936292648304</c:v>
                </c:pt>
                <c:pt idx="804">
                  <c:v>-819.02585983276401</c:v>
                </c:pt>
                <c:pt idx="805">
                  <c:v>-819.034204483032</c:v>
                </c:pt>
                <c:pt idx="806">
                  <c:v>-819.04356241226196</c:v>
                </c:pt>
                <c:pt idx="807">
                  <c:v>-819.05321836471603</c:v>
                </c:pt>
                <c:pt idx="808">
                  <c:v>-819.062218666077</c:v>
                </c:pt>
                <c:pt idx="809">
                  <c:v>-819.06978845596302</c:v>
                </c:pt>
                <c:pt idx="810">
                  <c:v>-819.07533168792702</c:v>
                </c:pt>
                <c:pt idx="811">
                  <c:v>-819.07866954803501</c:v>
                </c:pt>
                <c:pt idx="812">
                  <c:v>-819.07980203628597</c:v>
                </c:pt>
                <c:pt idx="813">
                  <c:v>-819.078907966614</c:v>
                </c:pt>
                <c:pt idx="814">
                  <c:v>-819.076344966889</c:v>
                </c:pt>
                <c:pt idx="815">
                  <c:v>-819.07241106033302</c:v>
                </c:pt>
                <c:pt idx="816">
                  <c:v>-819.06746387481701</c:v>
                </c:pt>
                <c:pt idx="817">
                  <c:v>-819.06174182891903</c:v>
                </c:pt>
                <c:pt idx="818">
                  <c:v>-819.05572175979603</c:v>
                </c:pt>
                <c:pt idx="819">
                  <c:v>-819.04976129531894</c:v>
                </c:pt>
                <c:pt idx="820">
                  <c:v>-819.04409885406506</c:v>
                </c:pt>
                <c:pt idx="821">
                  <c:v>-819.03915166854904</c:v>
                </c:pt>
                <c:pt idx="822">
                  <c:v>-819.03509855270397</c:v>
                </c:pt>
                <c:pt idx="823">
                  <c:v>-819.03217792510998</c:v>
                </c:pt>
                <c:pt idx="824">
                  <c:v>-819.03050899505604</c:v>
                </c:pt>
                <c:pt idx="825">
                  <c:v>-819.03015136718795</c:v>
                </c:pt>
                <c:pt idx="826">
                  <c:v>-819.03098583221504</c:v>
                </c:pt>
                <c:pt idx="827">
                  <c:v>-819.03271436691296</c:v>
                </c:pt>
                <c:pt idx="828">
                  <c:v>-819.03497934341499</c:v>
                </c:pt>
                <c:pt idx="829">
                  <c:v>-819.03742313384998</c:v>
                </c:pt>
                <c:pt idx="830">
                  <c:v>-819.03974771499702</c:v>
                </c:pt>
                <c:pt idx="831">
                  <c:v>-819.04171466827404</c:v>
                </c:pt>
                <c:pt idx="832">
                  <c:v>-819.04314517974899</c:v>
                </c:pt>
                <c:pt idx="833">
                  <c:v>-819.04392004013096</c:v>
                </c:pt>
                <c:pt idx="834">
                  <c:v>-819.04421806335495</c:v>
                </c:pt>
                <c:pt idx="835">
                  <c:v>-819.04415845870994</c:v>
                </c:pt>
                <c:pt idx="836">
                  <c:v>-819.04403924942005</c:v>
                </c:pt>
                <c:pt idx="837">
                  <c:v>-819.04421806335495</c:v>
                </c:pt>
                <c:pt idx="838">
                  <c:v>-819.04475450515804</c:v>
                </c:pt>
                <c:pt idx="839">
                  <c:v>-819.04552936554001</c:v>
                </c:pt>
                <c:pt idx="840">
                  <c:v>-819.04648303985596</c:v>
                </c:pt>
                <c:pt idx="841">
                  <c:v>-819.04743671417305</c:v>
                </c:pt>
                <c:pt idx="842">
                  <c:v>-819.04815196991001</c:v>
                </c:pt>
                <c:pt idx="843">
                  <c:v>-819.04862880706798</c:v>
                </c:pt>
                <c:pt idx="844">
                  <c:v>-819.04886722564697</c:v>
                </c:pt>
                <c:pt idx="845">
                  <c:v>-819.04880762100197</c:v>
                </c:pt>
                <c:pt idx="846">
                  <c:v>-819.048509597779</c:v>
                </c:pt>
                <c:pt idx="847">
                  <c:v>-819.04791355133102</c:v>
                </c:pt>
                <c:pt idx="848">
                  <c:v>-819.04725790023804</c:v>
                </c:pt>
                <c:pt idx="849">
                  <c:v>-819.04648303985596</c:v>
                </c:pt>
                <c:pt idx="850">
                  <c:v>-819.04570817947399</c:v>
                </c:pt>
                <c:pt idx="851">
                  <c:v>-819.04487371444702</c:v>
                </c:pt>
                <c:pt idx="852">
                  <c:v>-819.04397964477596</c:v>
                </c:pt>
                <c:pt idx="853">
                  <c:v>-819.04296636581398</c:v>
                </c:pt>
                <c:pt idx="854">
                  <c:v>-819.04159545898494</c:v>
                </c:pt>
                <c:pt idx="855">
                  <c:v>-819.04004573821999</c:v>
                </c:pt>
                <c:pt idx="856">
                  <c:v>-819.03843641281105</c:v>
                </c:pt>
                <c:pt idx="857">
                  <c:v>-819.03706550598201</c:v>
                </c:pt>
                <c:pt idx="858">
                  <c:v>-819.03629064560005</c:v>
                </c:pt>
                <c:pt idx="859">
                  <c:v>-819.03623104095504</c:v>
                </c:pt>
                <c:pt idx="860">
                  <c:v>-819.03700590133701</c:v>
                </c:pt>
                <c:pt idx="861">
                  <c:v>-819.03837680816696</c:v>
                </c:pt>
                <c:pt idx="862">
                  <c:v>-819.04016494750999</c:v>
                </c:pt>
                <c:pt idx="863">
                  <c:v>-819.04207229614303</c:v>
                </c:pt>
                <c:pt idx="864">
                  <c:v>-819.04392004013096</c:v>
                </c:pt>
                <c:pt idx="865">
                  <c:v>-819.04529094696102</c:v>
                </c:pt>
                <c:pt idx="866">
                  <c:v>-819.045827388764</c:v>
                </c:pt>
                <c:pt idx="867">
                  <c:v>-819.04523134231601</c:v>
                </c:pt>
                <c:pt idx="868">
                  <c:v>-819.04350280761696</c:v>
                </c:pt>
                <c:pt idx="869">
                  <c:v>-819.04064178466797</c:v>
                </c:pt>
                <c:pt idx="870">
                  <c:v>-819.03688669204701</c:v>
                </c:pt>
                <c:pt idx="871">
                  <c:v>-819.03247594833397</c:v>
                </c:pt>
                <c:pt idx="872">
                  <c:v>-819.02758836746204</c:v>
                </c:pt>
                <c:pt idx="873">
                  <c:v>-819.02246236801204</c:v>
                </c:pt>
                <c:pt idx="874">
                  <c:v>-819.01739597320602</c:v>
                </c:pt>
                <c:pt idx="875">
                  <c:v>-819.01268720626899</c:v>
                </c:pt>
                <c:pt idx="876">
                  <c:v>-819.00857448577904</c:v>
                </c:pt>
                <c:pt idx="877">
                  <c:v>-819.00523662567196</c:v>
                </c:pt>
                <c:pt idx="878">
                  <c:v>-819.00291204452503</c:v>
                </c:pt>
                <c:pt idx="879">
                  <c:v>-819.00171995162998</c:v>
                </c:pt>
                <c:pt idx="880">
                  <c:v>-819.00195837020897</c:v>
                </c:pt>
                <c:pt idx="881">
                  <c:v>-819.00356769561802</c:v>
                </c:pt>
                <c:pt idx="882">
                  <c:v>-819.00648832321201</c:v>
                </c:pt>
                <c:pt idx="883">
                  <c:v>-819.01054143905696</c:v>
                </c:pt>
                <c:pt idx="884">
                  <c:v>-819.01536941528298</c:v>
                </c:pt>
                <c:pt idx="885">
                  <c:v>-819.02061462402401</c:v>
                </c:pt>
                <c:pt idx="886">
                  <c:v>-819.02580022811901</c:v>
                </c:pt>
                <c:pt idx="887">
                  <c:v>-819.03044939041195</c:v>
                </c:pt>
                <c:pt idx="888">
                  <c:v>-819.034204483032</c:v>
                </c:pt>
                <c:pt idx="889">
                  <c:v>-819.03664827346802</c:v>
                </c:pt>
                <c:pt idx="890">
                  <c:v>-819.03760194778499</c:v>
                </c:pt>
                <c:pt idx="891">
                  <c:v>-819.03700590133701</c:v>
                </c:pt>
                <c:pt idx="892">
                  <c:v>-819.03497934341499</c:v>
                </c:pt>
                <c:pt idx="893">
                  <c:v>-819.031701087952</c:v>
                </c:pt>
                <c:pt idx="894">
                  <c:v>-819.02746915817295</c:v>
                </c:pt>
                <c:pt idx="895">
                  <c:v>-819.02246236801204</c:v>
                </c:pt>
                <c:pt idx="896">
                  <c:v>-819.01691913604805</c:v>
                </c:pt>
                <c:pt idx="897">
                  <c:v>-819.01101827621505</c:v>
                </c:pt>
                <c:pt idx="898">
                  <c:v>-819.00487899780296</c:v>
                </c:pt>
                <c:pt idx="899">
                  <c:v>-818.998620510102</c:v>
                </c:pt>
                <c:pt idx="900">
                  <c:v>-818.992540836334</c:v>
                </c:pt>
                <c:pt idx="901">
                  <c:v>-818.98681879043602</c:v>
                </c:pt>
                <c:pt idx="902">
                  <c:v>-818.981812000275</c:v>
                </c:pt>
                <c:pt idx="903">
                  <c:v>-818.97775888443005</c:v>
                </c:pt>
                <c:pt idx="904">
                  <c:v>-818.97507667541504</c:v>
                </c:pt>
                <c:pt idx="905">
                  <c:v>-818.97412300109897</c:v>
                </c:pt>
                <c:pt idx="906">
                  <c:v>-818.97519588470504</c:v>
                </c:pt>
                <c:pt idx="907">
                  <c:v>-818.97847414016701</c:v>
                </c:pt>
                <c:pt idx="908">
                  <c:v>-818.98383855819702</c:v>
                </c:pt>
                <c:pt idx="909">
                  <c:v>-818.99081230163597</c:v>
                </c:pt>
                <c:pt idx="910">
                  <c:v>-818.998560905457</c:v>
                </c:pt>
                <c:pt idx="911">
                  <c:v>-819.00619029998802</c:v>
                </c:pt>
                <c:pt idx="912">
                  <c:v>-819.01274681091297</c:v>
                </c:pt>
                <c:pt idx="913">
                  <c:v>-819.017515182495</c:v>
                </c:pt>
                <c:pt idx="914">
                  <c:v>-819.01995897293102</c:v>
                </c:pt>
                <c:pt idx="915">
                  <c:v>-819.01972055435203</c:v>
                </c:pt>
                <c:pt idx="916">
                  <c:v>-819.01656150817905</c:v>
                </c:pt>
                <c:pt idx="917">
                  <c:v>-819.01072025299095</c:v>
                </c:pt>
                <c:pt idx="918">
                  <c:v>-819.00285243988105</c:v>
                </c:pt>
                <c:pt idx="919">
                  <c:v>-818.99397134780895</c:v>
                </c:pt>
                <c:pt idx="920">
                  <c:v>-818.98520946502697</c:v>
                </c:pt>
                <c:pt idx="921">
                  <c:v>-818.97752046585094</c:v>
                </c:pt>
                <c:pt idx="922">
                  <c:v>-818.97161960601795</c:v>
                </c:pt>
                <c:pt idx="923">
                  <c:v>-818.96798372268699</c:v>
                </c:pt>
                <c:pt idx="924">
                  <c:v>-818.96691083908104</c:v>
                </c:pt>
                <c:pt idx="925">
                  <c:v>-818.96846055984497</c:v>
                </c:pt>
                <c:pt idx="926">
                  <c:v>-818.97263288497902</c:v>
                </c:pt>
                <c:pt idx="927">
                  <c:v>-818.97901058196999</c:v>
                </c:pt>
                <c:pt idx="928">
                  <c:v>-818.98693799972602</c:v>
                </c:pt>
                <c:pt idx="929">
                  <c:v>-818.99581909179699</c:v>
                </c:pt>
                <c:pt idx="930">
                  <c:v>-819.00505781173695</c:v>
                </c:pt>
                <c:pt idx="931">
                  <c:v>-819.01423692703304</c:v>
                </c:pt>
                <c:pt idx="932">
                  <c:v>-819.023058414459</c:v>
                </c:pt>
                <c:pt idx="933">
                  <c:v>-819.03116464614902</c:v>
                </c:pt>
                <c:pt idx="934">
                  <c:v>-819.03837680816696</c:v>
                </c:pt>
                <c:pt idx="935">
                  <c:v>-819.04463529586803</c:v>
                </c:pt>
                <c:pt idx="936">
                  <c:v>-819.04988050460804</c:v>
                </c:pt>
                <c:pt idx="937">
                  <c:v>-819.05423164367699</c:v>
                </c:pt>
                <c:pt idx="938">
                  <c:v>-819.05762910842896</c:v>
                </c:pt>
                <c:pt idx="939">
                  <c:v>-819.06019210815498</c:v>
                </c:pt>
                <c:pt idx="940">
                  <c:v>-819.06180143356301</c:v>
                </c:pt>
                <c:pt idx="941">
                  <c:v>-819.06251668930099</c:v>
                </c:pt>
                <c:pt idx="942">
                  <c:v>-819.06245708465599</c:v>
                </c:pt>
                <c:pt idx="943">
                  <c:v>-819.06180143356301</c:v>
                </c:pt>
                <c:pt idx="944">
                  <c:v>-819.06078815460205</c:v>
                </c:pt>
                <c:pt idx="945">
                  <c:v>-819.05971527099598</c:v>
                </c:pt>
                <c:pt idx="946">
                  <c:v>-819.05876159668003</c:v>
                </c:pt>
                <c:pt idx="947">
                  <c:v>-819.05828475952205</c:v>
                </c:pt>
                <c:pt idx="948">
                  <c:v>-819.05828475952205</c:v>
                </c:pt>
                <c:pt idx="949">
                  <c:v>-819.05888080596901</c:v>
                </c:pt>
                <c:pt idx="950">
                  <c:v>-819.06001329421997</c:v>
                </c:pt>
                <c:pt idx="951">
                  <c:v>-819.06168222427402</c:v>
                </c:pt>
                <c:pt idx="952">
                  <c:v>-819.06364917755104</c:v>
                </c:pt>
                <c:pt idx="953">
                  <c:v>-819.06555652618397</c:v>
                </c:pt>
                <c:pt idx="954">
                  <c:v>-819.06716585159302</c:v>
                </c:pt>
                <c:pt idx="955">
                  <c:v>-819.06817913055397</c:v>
                </c:pt>
                <c:pt idx="956">
                  <c:v>-819.06853675842297</c:v>
                </c:pt>
                <c:pt idx="957">
                  <c:v>-819.06817913055397</c:v>
                </c:pt>
                <c:pt idx="958">
                  <c:v>-819.06722545623802</c:v>
                </c:pt>
                <c:pt idx="959">
                  <c:v>-819.06561613082897</c:v>
                </c:pt>
                <c:pt idx="960">
                  <c:v>-819.06347036361694</c:v>
                </c:pt>
                <c:pt idx="961">
                  <c:v>-819.06084775924705</c:v>
                </c:pt>
                <c:pt idx="962">
                  <c:v>-819.05792713165295</c:v>
                </c:pt>
                <c:pt idx="963">
                  <c:v>-819.05482769012497</c:v>
                </c:pt>
                <c:pt idx="964">
                  <c:v>-819.05190706253097</c:v>
                </c:pt>
                <c:pt idx="965">
                  <c:v>-819.04922485351597</c:v>
                </c:pt>
                <c:pt idx="966">
                  <c:v>-819.04695987701405</c:v>
                </c:pt>
                <c:pt idx="967">
                  <c:v>-819.04529094696102</c:v>
                </c:pt>
                <c:pt idx="968">
                  <c:v>-819.04433727264404</c:v>
                </c:pt>
                <c:pt idx="969">
                  <c:v>-819.04439687728905</c:v>
                </c:pt>
                <c:pt idx="970">
                  <c:v>-819.04552936554001</c:v>
                </c:pt>
                <c:pt idx="971">
                  <c:v>-819.04773473739601</c:v>
                </c:pt>
                <c:pt idx="972">
                  <c:v>-819.05065536499001</c:v>
                </c:pt>
                <c:pt idx="973">
                  <c:v>-819.05387401580799</c:v>
                </c:pt>
                <c:pt idx="974">
                  <c:v>-819.05691385269199</c:v>
                </c:pt>
                <c:pt idx="975">
                  <c:v>-819.05935764312801</c:v>
                </c:pt>
                <c:pt idx="976">
                  <c:v>-819.06102657318104</c:v>
                </c:pt>
                <c:pt idx="977">
                  <c:v>-819.06150341034004</c:v>
                </c:pt>
                <c:pt idx="978">
                  <c:v>-819.06072854995705</c:v>
                </c:pt>
                <c:pt idx="979">
                  <c:v>-819.05852317810104</c:v>
                </c:pt>
                <c:pt idx="980">
                  <c:v>-819.05524492263805</c:v>
                </c:pt>
                <c:pt idx="981">
                  <c:v>-819.05113220214901</c:v>
                </c:pt>
                <c:pt idx="982">
                  <c:v>-819.04690027236995</c:v>
                </c:pt>
                <c:pt idx="983">
                  <c:v>-819.04290676117</c:v>
                </c:pt>
                <c:pt idx="984">
                  <c:v>-819.03956890106201</c:v>
                </c:pt>
                <c:pt idx="985">
                  <c:v>-819.03712511062599</c:v>
                </c:pt>
                <c:pt idx="986">
                  <c:v>-819.03587341308605</c:v>
                </c:pt>
                <c:pt idx="987">
                  <c:v>-819.03575420379696</c:v>
                </c:pt>
                <c:pt idx="988">
                  <c:v>-819.03694629669201</c:v>
                </c:pt>
                <c:pt idx="989">
                  <c:v>-819.03933048248302</c:v>
                </c:pt>
                <c:pt idx="990">
                  <c:v>-819.04272794723499</c:v>
                </c:pt>
                <c:pt idx="991">
                  <c:v>-819.04695987701405</c:v>
                </c:pt>
                <c:pt idx="992">
                  <c:v>-819.05178785324097</c:v>
                </c:pt>
                <c:pt idx="993">
                  <c:v>-819.05673503875801</c:v>
                </c:pt>
                <c:pt idx="994">
                  <c:v>-819.06150341034004</c:v>
                </c:pt>
                <c:pt idx="995">
                  <c:v>-819.06567573547397</c:v>
                </c:pt>
                <c:pt idx="996">
                  <c:v>-819.06907320022594</c:v>
                </c:pt>
                <c:pt idx="997">
                  <c:v>-819.07151699066196</c:v>
                </c:pt>
                <c:pt idx="998">
                  <c:v>-819.072947502136</c:v>
                </c:pt>
                <c:pt idx="999">
                  <c:v>-819.07324552535999</c:v>
                </c:pt>
                <c:pt idx="1000">
                  <c:v>-819.07253026962303</c:v>
                </c:pt>
                <c:pt idx="1001">
                  <c:v>-819.07104015350399</c:v>
                </c:pt>
                <c:pt idx="1002">
                  <c:v>-819.06901359558105</c:v>
                </c:pt>
                <c:pt idx="1003">
                  <c:v>-819.06674861908004</c:v>
                </c:pt>
                <c:pt idx="1004">
                  <c:v>-819.06442403793403</c:v>
                </c:pt>
                <c:pt idx="1005">
                  <c:v>-819.06239748001099</c:v>
                </c:pt>
                <c:pt idx="1006">
                  <c:v>-819.06078815460205</c:v>
                </c:pt>
                <c:pt idx="1007">
                  <c:v>-819.05977487564098</c:v>
                </c:pt>
                <c:pt idx="1008">
                  <c:v>-819.05935764312801</c:v>
                </c:pt>
                <c:pt idx="1009">
                  <c:v>-819.05953645706199</c:v>
                </c:pt>
                <c:pt idx="1010">
                  <c:v>-819.06025171279896</c:v>
                </c:pt>
                <c:pt idx="1011">
                  <c:v>-819.06150341034004</c:v>
                </c:pt>
                <c:pt idx="1012">
                  <c:v>-819.06335115432796</c:v>
                </c:pt>
                <c:pt idx="1013">
                  <c:v>-819.06591415405296</c:v>
                </c:pt>
                <c:pt idx="1014">
                  <c:v>-819.06925201416004</c:v>
                </c:pt>
                <c:pt idx="1015">
                  <c:v>-819.07312631607101</c:v>
                </c:pt>
                <c:pt idx="1016">
                  <c:v>-819.07765626907405</c:v>
                </c:pt>
                <c:pt idx="1017">
                  <c:v>-819.08272266387996</c:v>
                </c:pt>
                <c:pt idx="1018">
                  <c:v>-819.08844470977795</c:v>
                </c:pt>
                <c:pt idx="1019">
                  <c:v>-819.09470319747902</c:v>
                </c:pt>
                <c:pt idx="1020">
                  <c:v>-819.10120010375999</c:v>
                </c:pt>
                <c:pt idx="1021">
                  <c:v>-819.10751819610596</c:v>
                </c:pt>
                <c:pt idx="1022">
                  <c:v>-819.11312103271496</c:v>
                </c:pt>
                <c:pt idx="1023">
                  <c:v>-819.117710590363</c:v>
                </c:pt>
                <c:pt idx="1024">
                  <c:v>-819.12086963653599</c:v>
                </c:pt>
                <c:pt idx="1025">
                  <c:v>-819.12253856659004</c:v>
                </c:pt>
                <c:pt idx="1026">
                  <c:v>-819.12265777587902</c:v>
                </c:pt>
                <c:pt idx="1027">
                  <c:v>-819.12152528762795</c:v>
                </c:pt>
                <c:pt idx="1028">
                  <c:v>-819.11943912506104</c:v>
                </c:pt>
                <c:pt idx="1029">
                  <c:v>-819.11675691604603</c:v>
                </c:pt>
                <c:pt idx="1030">
                  <c:v>-819.11389589309704</c:v>
                </c:pt>
                <c:pt idx="1031">
                  <c:v>-819.11139249801704</c:v>
                </c:pt>
                <c:pt idx="1032">
                  <c:v>-819.10966396331798</c:v>
                </c:pt>
                <c:pt idx="1033">
                  <c:v>-819.10900831222602</c:v>
                </c:pt>
                <c:pt idx="1034">
                  <c:v>-819.109425544739</c:v>
                </c:pt>
                <c:pt idx="1035">
                  <c:v>-819.11067724227905</c:v>
                </c:pt>
                <c:pt idx="1036">
                  <c:v>-819.112465381623</c:v>
                </c:pt>
                <c:pt idx="1037">
                  <c:v>-819.11431312561103</c:v>
                </c:pt>
                <c:pt idx="1038">
                  <c:v>-819.11598205566395</c:v>
                </c:pt>
                <c:pt idx="1039">
                  <c:v>-819.11711454391502</c:v>
                </c:pt>
                <c:pt idx="1040">
                  <c:v>-819.11723375320503</c:v>
                </c:pt>
                <c:pt idx="1041">
                  <c:v>-819.11610126495395</c:v>
                </c:pt>
                <c:pt idx="1042">
                  <c:v>-819.11347866058395</c:v>
                </c:pt>
                <c:pt idx="1043">
                  <c:v>-819.10924673080501</c:v>
                </c:pt>
                <c:pt idx="1044">
                  <c:v>-819.10370349884101</c:v>
                </c:pt>
                <c:pt idx="1045">
                  <c:v>-819.09696817398105</c:v>
                </c:pt>
                <c:pt idx="1046">
                  <c:v>-819.08963680267402</c:v>
                </c:pt>
                <c:pt idx="1047">
                  <c:v>-819.08212661743198</c:v>
                </c:pt>
                <c:pt idx="1048">
                  <c:v>-819.07503366470405</c:v>
                </c:pt>
                <c:pt idx="1049">
                  <c:v>-819.06871557235695</c:v>
                </c:pt>
                <c:pt idx="1050">
                  <c:v>-819.06347036361694</c:v>
                </c:pt>
                <c:pt idx="1051">
                  <c:v>-819.05935764312801</c:v>
                </c:pt>
                <c:pt idx="1052">
                  <c:v>-819.05625820159901</c:v>
                </c:pt>
                <c:pt idx="1053">
                  <c:v>-819.05381441116401</c:v>
                </c:pt>
                <c:pt idx="1054">
                  <c:v>-819.05166864395198</c:v>
                </c:pt>
                <c:pt idx="1055">
                  <c:v>-819.04904603958198</c:v>
                </c:pt>
                <c:pt idx="1056">
                  <c:v>-819.04541015625</c:v>
                </c:pt>
                <c:pt idx="1057">
                  <c:v>-819.0402841568</c:v>
                </c:pt>
                <c:pt idx="1058">
                  <c:v>-819.03348922729504</c:v>
                </c:pt>
                <c:pt idx="1059">
                  <c:v>-819.02526378631603</c:v>
                </c:pt>
                <c:pt idx="1060">
                  <c:v>-819.01596546173096</c:v>
                </c:pt>
                <c:pt idx="1061">
                  <c:v>-819.00624990463302</c:v>
                </c:pt>
                <c:pt idx="1062">
                  <c:v>-818.99665355682396</c:v>
                </c:pt>
                <c:pt idx="1063">
                  <c:v>-818.98765325546299</c:v>
                </c:pt>
                <c:pt idx="1064">
                  <c:v>-818.97960662841797</c:v>
                </c:pt>
                <c:pt idx="1065">
                  <c:v>-818.97287130355903</c:v>
                </c:pt>
                <c:pt idx="1066">
                  <c:v>-818.96750688552902</c:v>
                </c:pt>
                <c:pt idx="1067">
                  <c:v>-818.96351337432895</c:v>
                </c:pt>
                <c:pt idx="1068">
                  <c:v>-818.96053314208996</c:v>
                </c:pt>
                <c:pt idx="1069">
                  <c:v>-818.95826816558895</c:v>
                </c:pt>
                <c:pt idx="1070">
                  <c:v>-818.95624160766602</c:v>
                </c:pt>
                <c:pt idx="1071">
                  <c:v>-818.95397663116501</c:v>
                </c:pt>
                <c:pt idx="1072">
                  <c:v>-818.951354026795</c:v>
                </c:pt>
                <c:pt idx="1073">
                  <c:v>-818.948254585266</c:v>
                </c:pt>
                <c:pt idx="1074">
                  <c:v>-818.94461870193504</c:v>
                </c:pt>
                <c:pt idx="1075">
                  <c:v>-818.94032716751099</c:v>
                </c:pt>
                <c:pt idx="1076">
                  <c:v>-818.93520116806098</c:v>
                </c:pt>
                <c:pt idx="1077">
                  <c:v>-818.92924070358299</c:v>
                </c:pt>
                <c:pt idx="1078">
                  <c:v>-818.92256498336803</c:v>
                </c:pt>
                <c:pt idx="1079">
                  <c:v>-818.915233612061</c:v>
                </c:pt>
                <c:pt idx="1080">
                  <c:v>-818.90760421752998</c:v>
                </c:pt>
                <c:pt idx="1081">
                  <c:v>-818.89973640441895</c:v>
                </c:pt>
                <c:pt idx="1082">
                  <c:v>-818.89174938201904</c:v>
                </c:pt>
                <c:pt idx="1083">
                  <c:v>-818.88376235961903</c:v>
                </c:pt>
                <c:pt idx="1084">
                  <c:v>-818.87589454650902</c:v>
                </c:pt>
                <c:pt idx="1085">
                  <c:v>-818.86808633804299</c:v>
                </c:pt>
                <c:pt idx="1086">
                  <c:v>-818.86045694351196</c:v>
                </c:pt>
                <c:pt idx="1087">
                  <c:v>-818.85306596756004</c:v>
                </c:pt>
                <c:pt idx="1088">
                  <c:v>-818.84609222412098</c:v>
                </c:pt>
                <c:pt idx="1089">
                  <c:v>-818.83959531784103</c:v>
                </c:pt>
                <c:pt idx="1090">
                  <c:v>-818.83387327194202</c:v>
                </c:pt>
                <c:pt idx="1091">
                  <c:v>-818.82910490035999</c:v>
                </c:pt>
                <c:pt idx="1092">
                  <c:v>-818.82558822631904</c:v>
                </c:pt>
                <c:pt idx="1093">
                  <c:v>-818.823561668396</c:v>
                </c:pt>
                <c:pt idx="1094">
                  <c:v>-818.82320404052803</c:v>
                </c:pt>
                <c:pt idx="1095">
                  <c:v>-818.82451534271297</c:v>
                </c:pt>
                <c:pt idx="1096">
                  <c:v>-818.82737636566196</c:v>
                </c:pt>
                <c:pt idx="1097">
                  <c:v>-818.83166790008602</c:v>
                </c:pt>
                <c:pt idx="1098">
                  <c:v>-818.83721113205002</c:v>
                </c:pt>
                <c:pt idx="1099">
                  <c:v>-818.84388685226497</c:v>
                </c:pt>
                <c:pt idx="1100">
                  <c:v>-818.85127782821701</c:v>
                </c:pt>
                <c:pt idx="1101">
                  <c:v>-818.85914564132702</c:v>
                </c:pt>
                <c:pt idx="1102">
                  <c:v>-818.86713266372703</c:v>
                </c:pt>
                <c:pt idx="1103">
                  <c:v>-818.87506008148205</c:v>
                </c:pt>
                <c:pt idx="1104">
                  <c:v>-818.88286828994796</c:v>
                </c:pt>
                <c:pt idx="1105">
                  <c:v>-818.890318870545</c:v>
                </c:pt>
                <c:pt idx="1106">
                  <c:v>-818.89723300933895</c:v>
                </c:pt>
                <c:pt idx="1107">
                  <c:v>-818.90337228775002</c:v>
                </c:pt>
                <c:pt idx="1108">
                  <c:v>-818.90861749649105</c:v>
                </c:pt>
                <c:pt idx="1109">
                  <c:v>-818.91308784484897</c:v>
                </c:pt>
                <c:pt idx="1110">
                  <c:v>-818.91696214675903</c:v>
                </c:pt>
                <c:pt idx="1111">
                  <c:v>-818.92024040222202</c:v>
                </c:pt>
                <c:pt idx="1112">
                  <c:v>-818.92298221588203</c:v>
                </c:pt>
                <c:pt idx="1113">
                  <c:v>-818.92506837844905</c:v>
                </c:pt>
                <c:pt idx="1114">
                  <c:v>-818.92655849456798</c:v>
                </c:pt>
                <c:pt idx="1115">
                  <c:v>-818.92751216888405</c:v>
                </c:pt>
                <c:pt idx="1116">
                  <c:v>-818.92798900604305</c:v>
                </c:pt>
                <c:pt idx="1117">
                  <c:v>-818.92816781997703</c:v>
                </c:pt>
                <c:pt idx="1118">
                  <c:v>-818.92816781997703</c:v>
                </c:pt>
                <c:pt idx="1119">
                  <c:v>-818.92816781997703</c:v>
                </c:pt>
                <c:pt idx="1120">
                  <c:v>-818.92846584320102</c:v>
                </c:pt>
                <c:pt idx="1121">
                  <c:v>-818.92930030822799</c:v>
                </c:pt>
                <c:pt idx="1122">
                  <c:v>-818.93090963363704</c:v>
                </c:pt>
                <c:pt idx="1123">
                  <c:v>-818.93353223800705</c:v>
                </c:pt>
                <c:pt idx="1124">
                  <c:v>-818.937108516693</c:v>
                </c:pt>
                <c:pt idx="1125">
                  <c:v>-818.94169807434105</c:v>
                </c:pt>
                <c:pt idx="1126">
                  <c:v>-818.94700288772594</c:v>
                </c:pt>
                <c:pt idx="1127">
                  <c:v>-818.95296335220405</c:v>
                </c:pt>
                <c:pt idx="1128">
                  <c:v>-818.95922183990501</c:v>
                </c:pt>
                <c:pt idx="1129">
                  <c:v>-818.96565914154098</c:v>
                </c:pt>
                <c:pt idx="1130">
                  <c:v>-818.97185802459705</c:v>
                </c:pt>
                <c:pt idx="1131">
                  <c:v>-818.97775888443005</c:v>
                </c:pt>
                <c:pt idx="1132">
                  <c:v>-818.98324251174904</c:v>
                </c:pt>
                <c:pt idx="1133">
                  <c:v>-818.98842811584495</c:v>
                </c:pt>
                <c:pt idx="1134">
                  <c:v>-818.99337530136097</c:v>
                </c:pt>
                <c:pt idx="1135">
                  <c:v>-818.99802446365402</c:v>
                </c:pt>
                <c:pt idx="1136">
                  <c:v>-819.00249481201195</c:v>
                </c:pt>
                <c:pt idx="1137">
                  <c:v>-819.006726741791</c:v>
                </c:pt>
                <c:pt idx="1138">
                  <c:v>-819.01077985763595</c:v>
                </c:pt>
                <c:pt idx="1139">
                  <c:v>-819.01471376419101</c:v>
                </c:pt>
                <c:pt idx="1140">
                  <c:v>-819.01858806610096</c:v>
                </c:pt>
                <c:pt idx="1141">
                  <c:v>-819.02216434478805</c:v>
                </c:pt>
                <c:pt idx="1142">
                  <c:v>-819.02520418167103</c:v>
                </c:pt>
                <c:pt idx="1143">
                  <c:v>-819.02752876281795</c:v>
                </c:pt>
                <c:pt idx="1144">
                  <c:v>-819.02884006500301</c:v>
                </c:pt>
                <c:pt idx="1145">
                  <c:v>-819.02925729751598</c:v>
                </c:pt>
                <c:pt idx="1146">
                  <c:v>-819.02884006500301</c:v>
                </c:pt>
                <c:pt idx="1147">
                  <c:v>-819.02758836746204</c:v>
                </c:pt>
                <c:pt idx="1148">
                  <c:v>-819.02550220489502</c:v>
                </c:pt>
                <c:pt idx="1149">
                  <c:v>-819.02264118194603</c:v>
                </c:pt>
                <c:pt idx="1150">
                  <c:v>-819.01900529861496</c:v>
                </c:pt>
                <c:pt idx="1151">
                  <c:v>-819.01471376419101</c:v>
                </c:pt>
                <c:pt idx="1152">
                  <c:v>-819.01000499725399</c:v>
                </c:pt>
                <c:pt idx="1153">
                  <c:v>-819.00499820709194</c:v>
                </c:pt>
                <c:pt idx="1154">
                  <c:v>-818.99963378906295</c:v>
                </c:pt>
                <c:pt idx="1155">
                  <c:v>-818.99409055709896</c:v>
                </c:pt>
                <c:pt idx="1156">
                  <c:v>-818.98842811584495</c:v>
                </c:pt>
                <c:pt idx="1157">
                  <c:v>-818.98282527923595</c:v>
                </c:pt>
                <c:pt idx="1158">
                  <c:v>-818.97734165191696</c:v>
                </c:pt>
                <c:pt idx="1159">
                  <c:v>-818.97203683853195</c:v>
                </c:pt>
                <c:pt idx="1160">
                  <c:v>-818.96679162979103</c:v>
                </c:pt>
                <c:pt idx="1161">
                  <c:v>-818.96136760711704</c:v>
                </c:pt>
                <c:pt idx="1162">
                  <c:v>-818.95564556121803</c:v>
                </c:pt>
                <c:pt idx="1163">
                  <c:v>-818.94950628280696</c:v>
                </c:pt>
                <c:pt idx="1164">
                  <c:v>-818.94289016723701</c:v>
                </c:pt>
                <c:pt idx="1165">
                  <c:v>-818.93597602844295</c:v>
                </c:pt>
                <c:pt idx="1166">
                  <c:v>-818.928942680359</c:v>
                </c:pt>
                <c:pt idx="1167">
                  <c:v>-818.92179012298595</c:v>
                </c:pt>
                <c:pt idx="1168">
                  <c:v>-818.91481637954701</c:v>
                </c:pt>
                <c:pt idx="1169">
                  <c:v>-818.90825986862205</c:v>
                </c:pt>
                <c:pt idx="1170">
                  <c:v>-818.90235900878895</c:v>
                </c:pt>
                <c:pt idx="1171">
                  <c:v>-818.89729261398304</c:v>
                </c:pt>
                <c:pt idx="1172">
                  <c:v>-818.89312028884899</c:v>
                </c:pt>
                <c:pt idx="1173">
                  <c:v>-818.88972282409702</c:v>
                </c:pt>
                <c:pt idx="1174">
                  <c:v>-818.88698101043701</c:v>
                </c:pt>
                <c:pt idx="1175">
                  <c:v>-818.88489484786999</c:v>
                </c:pt>
                <c:pt idx="1176">
                  <c:v>-818.88352394104004</c:v>
                </c:pt>
                <c:pt idx="1177">
                  <c:v>-818.88310670852695</c:v>
                </c:pt>
                <c:pt idx="1178">
                  <c:v>-818.88364315033004</c:v>
                </c:pt>
                <c:pt idx="1179">
                  <c:v>-818.88507366180397</c:v>
                </c:pt>
                <c:pt idx="1180">
                  <c:v>-818.88715982437202</c:v>
                </c:pt>
                <c:pt idx="1181">
                  <c:v>-818.88966321945202</c:v>
                </c:pt>
                <c:pt idx="1182">
                  <c:v>-818.89234542846702</c:v>
                </c:pt>
                <c:pt idx="1183">
                  <c:v>-818.89502763748203</c:v>
                </c:pt>
                <c:pt idx="1184">
                  <c:v>-818.89753103256203</c:v>
                </c:pt>
                <c:pt idx="1185">
                  <c:v>-818.89973640441895</c:v>
                </c:pt>
                <c:pt idx="1186">
                  <c:v>-818.90164375305199</c:v>
                </c:pt>
                <c:pt idx="1187">
                  <c:v>-818.90325307846103</c:v>
                </c:pt>
                <c:pt idx="1188">
                  <c:v>-818.90498161315895</c:v>
                </c:pt>
                <c:pt idx="1189">
                  <c:v>-818.90724658966099</c:v>
                </c:pt>
                <c:pt idx="1190">
                  <c:v>-818.91052484512397</c:v>
                </c:pt>
                <c:pt idx="1191">
                  <c:v>-818.915114402771</c:v>
                </c:pt>
                <c:pt idx="1192">
                  <c:v>-818.92101526260399</c:v>
                </c:pt>
                <c:pt idx="1193">
                  <c:v>-818.92810821533203</c:v>
                </c:pt>
                <c:pt idx="1194">
                  <c:v>-818.93615484237705</c:v>
                </c:pt>
                <c:pt idx="1195">
                  <c:v>-818.94485712051403</c:v>
                </c:pt>
                <c:pt idx="1196">
                  <c:v>-818.953857421875</c:v>
                </c:pt>
                <c:pt idx="1197">
                  <c:v>-818.96279811859199</c:v>
                </c:pt>
                <c:pt idx="1198">
                  <c:v>-818.97144079208397</c:v>
                </c:pt>
                <c:pt idx="1199">
                  <c:v>-818.97930860519398</c:v>
                </c:pt>
                <c:pt idx="1200">
                  <c:v>-818.98622274398804</c:v>
                </c:pt>
                <c:pt idx="1201">
                  <c:v>-818.99230241775501</c:v>
                </c:pt>
                <c:pt idx="1202">
                  <c:v>-818.99754762649604</c:v>
                </c:pt>
                <c:pt idx="1203">
                  <c:v>-819.00219678878796</c:v>
                </c:pt>
                <c:pt idx="1204">
                  <c:v>-819.00642871856701</c:v>
                </c:pt>
                <c:pt idx="1205">
                  <c:v>-819.01042222976696</c:v>
                </c:pt>
                <c:pt idx="1206">
                  <c:v>-819.01435613632202</c:v>
                </c:pt>
                <c:pt idx="1207">
                  <c:v>-819.01823043823299</c:v>
                </c:pt>
                <c:pt idx="1208">
                  <c:v>-819.02204513549805</c:v>
                </c:pt>
                <c:pt idx="1209">
                  <c:v>-819.02585983276401</c:v>
                </c:pt>
                <c:pt idx="1210">
                  <c:v>-819.02979373931896</c:v>
                </c:pt>
                <c:pt idx="1211">
                  <c:v>-819.03378725051903</c:v>
                </c:pt>
                <c:pt idx="1212">
                  <c:v>-819.03801918029797</c:v>
                </c:pt>
                <c:pt idx="1213">
                  <c:v>-819.04225111007702</c:v>
                </c:pt>
                <c:pt idx="1214">
                  <c:v>-819.04648303985596</c:v>
                </c:pt>
                <c:pt idx="1215">
                  <c:v>-819.05059576034603</c:v>
                </c:pt>
                <c:pt idx="1216">
                  <c:v>-819.05464887618996</c:v>
                </c:pt>
                <c:pt idx="1217">
                  <c:v>-819.05870199203503</c:v>
                </c:pt>
                <c:pt idx="1218">
                  <c:v>-819.06269550323498</c:v>
                </c:pt>
                <c:pt idx="1219">
                  <c:v>-819.06639099121105</c:v>
                </c:pt>
                <c:pt idx="1220">
                  <c:v>-819.06943082809505</c:v>
                </c:pt>
                <c:pt idx="1221">
                  <c:v>-819.07139778137196</c:v>
                </c:pt>
                <c:pt idx="1222">
                  <c:v>-819.07193422317505</c:v>
                </c:pt>
                <c:pt idx="1223">
                  <c:v>-819.07092094421398</c:v>
                </c:pt>
                <c:pt idx="1224">
                  <c:v>-819.06829833984398</c:v>
                </c:pt>
                <c:pt idx="1225">
                  <c:v>-819.06430482864403</c:v>
                </c:pt>
                <c:pt idx="1226">
                  <c:v>-819.05900001525902</c:v>
                </c:pt>
                <c:pt idx="1227">
                  <c:v>-819.05274152755806</c:v>
                </c:pt>
                <c:pt idx="1228">
                  <c:v>-819.04594659805298</c:v>
                </c:pt>
                <c:pt idx="1229">
                  <c:v>-819.03909206390404</c:v>
                </c:pt>
                <c:pt idx="1230">
                  <c:v>-819.03283357620296</c:v>
                </c:pt>
                <c:pt idx="1231">
                  <c:v>-819.02758836746204</c:v>
                </c:pt>
                <c:pt idx="1232">
                  <c:v>-819.02377367019699</c:v>
                </c:pt>
                <c:pt idx="1233">
                  <c:v>-819.02156829833996</c:v>
                </c:pt>
                <c:pt idx="1234">
                  <c:v>-819.02085304260299</c:v>
                </c:pt>
                <c:pt idx="1235">
                  <c:v>-819.02156829833996</c:v>
                </c:pt>
                <c:pt idx="1236">
                  <c:v>-819.02359485626198</c:v>
                </c:pt>
                <c:pt idx="1237">
                  <c:v>-819.02699232101497</c:v>
                </c:pt>
                <c:pt idx="1238">
                  <c:v>-819.031701087952</c:v>
                </c:pt>
                <c:pt idx="1239">
                  <c:v>-819.03748273849499</c:v>
                </c:pt>
                <c:pt idx="1240">
                  <c:v>-819.04409885406506</c:v>
                </c:pt>
                <c:pt idx="1241">
                  <c:v>-819.05125141143799</c:v>
                </c:pt>
                <c:pt idx="1242">
                  <c:v>-819.05858278274604</c:v>
                </c:pt>
                <c:pt idx="1243">
                  <c:v>-819.06591415405296</c:v>
                </c:pt>
                <c:pt idx="1244">
                  <c:v>-819.072947502136</c:v>
                </c:pt>
                <c:pt idx="1245">
                  <c:v>-819.07944440841698</c:v>
                </c:pt>
                <c:pt idx="1246">
                  <c:v>-819.08498764038097</c:v>
                </c:pt>
                <c:pt idx="1247">
                  <c:v>-819.08927917480503</c:v>
                </c:pt>
                <c:pt idx="1248">
                  <c:v>-819.09214019775402</c:v>
                </c:pt>
                <c:pt idx="1249">
                  <c:v>-819.09357070922897</c:v>
                </c:pt>
                <c:pt idx="1250">
                  <c:v>-819.09368991851795</c:v>
                </c:pt>
                <c:pt idx="1251">
                  <c:v>-819.092676639557</c:v>
                </c:pt>
                <c:pt idx="1252">
                  <c:v>-819.09100770950295</c:v>
                </c:pt>
                <c:pt idx="1253">
                  <c:v>-819.08892154693604</c:v>
                </c:pt>
                <c:pt idx="1254">
                  <c:v>-819.08677577972401</c:v>
                </c:pt>
                <c:pt idx="1255">
                  <c:v>-819.08492803573597</c:v>
                </c:pt>
                <c:pt idx="1256">
                  <c:v>-819.08343791961704</c:v>
                </c:pt>
                <c:pt idx="1257">
                  <c:v>-819.08248424530098</c:v>
                </c:pt>
                <c:pt idx="1258">
                  <c:v>-819.08188819885299</c:v>
                </c:pt>
                <c:pt idx="1259">
                  <c:v>-819.081470966339</c:v>
                </c:pt>
                <c:pt idx="1260">
                  <c:v>-819.08093452453602</c:v>
                </c:pt>
                <c:pt idx="1261">
                  <c:v>-819.08004045486496</c:v>
                </c:pt>
                <c:pt idx="1262">
                  <c:v>-819.07866954803501</c:v>
                </c:pt>
                <c:pt idx="1263">
                  <c:v>-819.07688140869197</c:v>
                </c:pt>
                <c:pt idx="1264">
                  <c:v>-819.07479524612404</c:v>
                </c:pt>
                <c:pt idx="1265">
                  <c:v>-819.07282829284702</c:v>
                </c:pt>
                <c:pt idx="1266">
                  <c:v>-819.07121896743797</c:v>
                </c:pt>
                <c:pt idx="1267">
                  <c:v>-819.070384502411</c:v>
                </c:pt>
                <c:pt idx="1268">
                  <c:v>-819.07050371170101</c:v>
                </c:pt>
                <c:pt idx="1269">
                  <c:v>-819.07163619995094</c:v>
                </c:pt>
                <c:pt idx="1270">
                  <c:v>-819.07354354858398</c:v>
                </c:pt>
                <c:pt idx="1271">
                  <c:v>-819.07598733902</c:v>
                </c:pt>
                <c:pt idx="1272">
                  <c:v>-819.07860994339001</c:v>
                </c:pt>
                <c:pt idx="1273">
                  <c:v>-819.08129215240501</c:v>
                </c:pt>
                <c:pt idx="1274">
                  <c:v>-819.08367633819603</c:v>
                </c:pt>
                <c:pt idx="1275">
                  <c:v>-819.08564329147396</c:v>
                </c:pt>
                <c:pt idx="1276">
                  <c:v>-819.087073802948</c:v>
                </c:pt>
                <c:pt idx="1277">
                  <c:v>-819.08814668655396</c:v>
                </c:pt>
                <c:pt idx="1278">
                  <c:v>-819.08886194229103</c:v>
                </c:pt>
                <c:pt idx="1279">
                  <c:v>-819.08945798873901</c:v>
                </c:pt>
                <c:pt idx="1280">
                  <c:v>-819.08987522125301</c:v>
                </c:pt>
                <c:pt idx="1281">
                  <c:v>-819.090113639832</c:v>
                </c:pt>
                <c:pt idx="1282">
                  <c:v>-819.090113639832</c:v>
                </c:pt>
                <c:pt idx="1283">
                  <c:v>-819.08987522125301</c:v>
                </c:pt>
                <c:pt idx="1284">
                  <c:v>-819.08945798873901</c:v>
                </c:pt>
                <c:pt idx="1285">
                  <c:v>-819.08880233764705</c:v>
                </c:pt>
                <c:pt idx="1286">
                  <c:v>-819.08802747726497</c:v>
                </c:pt>
                <c:pt idx="1287">
                  <c:v>-819.087193012238</c:v>
                </c:pt>
                <c:pt idx="1288">
                  <c:v>-819.08659696579002</c:v>
                </c:pt>
                <c:pt idx="1289">
                  <c:v>-819.08635854721103</c:v>
                </c:pt>
                <c:pt idx="1290">
                  <c:v>-819.08677577972401</c:v>
                </c:pt>
                <c:pt idx="1291">
                  <c:v>-819.08778905868598</c:v>
                </c:pt>
                <c:pt idx="1292">
                  <c:v>-819.08933877945003</c:v>
                </c:pt>
                <c:pt idx="1293">
                  <c:v>-819.09130573272705</c:v>
                </c:pt>
                <c:pt idx="1294">
                  <c:v>-819.09339189529396</c:v>
                </c:pt>
                <c:pt idx="1295">
                  <c:v>-819.095358848572</c:v>
                </c:pt>
                <c:pt idx="1296">
                  <c:v>-819.09702777862606</c:v>
                </c:pt>
                <c:pt idx="1297">
                  <c:v>-819.09804105758701</c:v>
                </c:pt>
                <c:pt idx="1298">
                  <c:v>-819.098339080811</c:v>
                </c:pt>
                <c:pt idx="1299">
                  <c:v>-819.09774303436302</c:v>
                </c:pt>
                <c:pt idx="1300">
                  <c:v>-819.09643173217796</c:v>
                </c:pt>
                <c:pt idx="1301">
                  <c:v>-819.09458398819004</c:v>
                </c:pt>
                <c:pt idx="1302">
                  <c:v>-819.09243822097801</c:v>
                </c:pt>
                <c:pt idx="1303">
                  <c:v>-819.09035205841099</c:v>
                </c:pt>
                <c:pt idx="1304">
                  <c:v>-819.08850431442295</c:v>
                </c:pt>
                <c:pt idx="1305">
                  <c:v>-819.08725261688301</c:v>
                </c:pt>
                <c:pt idx="1306">
                  <c:v>-819.08653736114502</c:v>
                </c:pt>
                <c:pt idx="1307">
                  <c:v>-819.08647775650002</c:v>
                </c:pt>
                <c:pt idx="1308">
                  <c:v>-819.08689498901401</c:v>
                </c:pt>
                <c:pt idx="1309">
                  <c:v>-819.08772945404098</c:v>
                </c:pt>
                <c:pt idx="1310">
                  <c:v>-819.08886194229103</c:v>
                </c:pt>
                <c:pt idx="1311">
                  <c:v>-819.090173244477</c:v>
                </c:pt>
                <c:pt idx="1312">
                  <c:v>-819.09148454666195</c:v>
                </c:pt>
                <c:pt idx="1313">
                  <c:v>-819.09249782562301</c:v>
                </c:pt>
                <c:pt idx="1314">
                  <c:v>-819.09309387207099</c:v>
                </c:pt>
                <c:pt idx="1315">
                  <c:v>-819.09315347671497</c:v>
                </c:pt>
                <c:pt idx="1316">
                  <c:v>-819.092736244202</c:v>
                </c:pt>
                <c:pt idx="1317">
                  <c:v>-819.09196138382003</c:v>
                </c:pt>
                <c:pt idx="1318">
                  <c:v>-819.09082889556896</c:v>
                </c:pt>
                <c:pt idx="1319">
                  <c:v>-819.08963680267402</c:v>
                </c:pt>
                <c:pt idx="1320">
                  <c:v>-819.08850431442295</c:v>
                </c:pt>
                <c:pt idx="1321">
                  <c:v>-819.08772945404098</c:v>
                </c:pt>
                <c:pt idx="1322">
                  <c:v>-819.08761024475098</c:v>
                </c:pt>
                <c:pt idx="1323">
                  <c:v>-819.08850431442295</c:v>
                </c:pt>
                <c:pt idx="1324">
                  <c:v>-819.09047126769997</c:v>
                </c:pt>
                <c:pt idx="1325">
                  <c:v>-819.09333229064998</c:v>
                </c:pt>
                <c:pt idx="1326">
                  <c:v>-819.09684896469105</c:v>
                </c:pt>
                <c:pt idx="1327">
                  <c:v>-819.10060405731201</c:v>
                </c:pt>
                <c:pt idx="1328">
                  <c:v>-819.10435914993298</c:v>
                </c:pt>
                <c:pt idx="1329">
                  <c:v>-819.10781621932995</c:v>
                </c:pt>
                <c:pt idx="1330">
                  <c:v>-819.11061763763405</c:v>
                </c:pt>
                <c:pt idx="1331">
                  <c:v>-819.11234617233299</c:v>
                </c:pt>
                <c:pt idx="1332">
                  <c:v>-819.11276340484596</c:v>
                </c:pt>
                <c:pt idx="1333">
                  <c:v>-819.11175012588501</c:v>
                </c:pt>
                <c:pt idx="1334">
                  <c:v>-819.109544754029</c:v>
                </c:pt>
                <c:pt idx="1335">
                  <c:v>-819.10632610321102</c:v>
                </c:pt>
                <c:pt idx="1336">
                  <c:v>-819.10251140594505</c:v>
                </c:pt>
                <c:pt idx="1337">
                  <c:v>-819.098398685456</c:v>
                </c:pt>
                <c:pt idx="1338">
                  <c:v>-819.09434556961105</c:v>
                </c:pt>
                <c:pt idx="1339">
                  <c:v>-819.09076929092396</c:v>
                </c:pt>
                <c:pt idx="1340">
                  <c:v>-819.08802747726497</c:v>
                </c:pt>
                <c:pt idx="1341">
                  <c:v>-819.08647775650002</c:v>
                </c:pt>
                <c:pt idx="1342">
                  <c:v>-819.08629894256603</c:v>
                </c:pt>
                <c:pt idx="1343">
                  <c:v>-819.08766984939598</c:v>
                </c:pt>
                <c:pt idx="1344">
                  <c:v>-819.09047126769997</c:v>
                </c:pt>
                <c:pt idx="1345">
                  <c:v>-819.09434556961105</c:v>
                </c:pt>
                <c:pt idx="1346">
                  <c:v>-819.09881591796898</c:v>
                </c:pt>
                <c:pt idx="1347">
                  <c:v>-819.10334587097202</c:v>
                </c:pt>
                <c:pt idx="1348">
                  <c:v>-819.10745859146095</c:v>
                </c:pt>
                <c:pt idx="1349">
                  <c:v>-819.11085605621395</c:v>
                </c:pt>
                <c:pt idx="1350">
                  <c:v>-819.11318063735996</c:v>
                </c:pt>
                <c:pt idx="1351">
                  <c:v>-819.11437273025501</c:v>
                </c:pt>
                <c:pt idx="1352">
                  <c:v>-819.11437273025501</c:v>
                </c:pt>
                <c:pt idx="1353">
                  <c:v>-819.11335945129395</c:v>
                </c:pt>
                <c:pt idx="1354">
                  <c:v>-819.11163091659603</c:v>
                </c:pt>
                <c:pt idx="1355">
                  <c:v>-819.10966396331798</c:v>
                </c:pt>
                <c:pt idx="1356">
                  <c:v>-819.10775661468494</c:v>
                </c:pt>
                <c:pt idx="1357">
                  <c:v>-819.10620689392101</c:v>
                </c:pt>
                <c:pt idx="1358">
                  <c:v>-819.10489559173595</c:v>
                </c:pt>
                <c:pt idx="1359">
                  <c:v>-819.10358428955101</c:v>
                </c:pt>
                <c:pt idx="1360">
                  <c:v>-819.10197496414196</c:v>
                </c:pt>
                <c:pt idx="1361">
                  <c:v>-819.09982919693005</c:v>
                </c:pt>
                <c:pt idx="1362">
                  <c:v>-819.09678936004696</c:v>
                </c:pt>
                <c:pt idx="1363">
                  <c:v>-819.09291505813599</c:v>
                </c:pt>
                <c:pt idx="1364">
                  <c:v>-819.08826589584396</c:v>
                </c:pt>
                <c:pt idx="1365">
                  <c:v>-819.08302068710304</c:v>
                </c:pt>
                <c:pt idx="1366">
                  <c:v>-819.07777547836304</c:v>
                </c:pt>
                <c:pt idx="1367">
                  <c:v>-819.07300710678101</c:v>
                </c:pt>
                <c:pt idx="1368">
                  <c:v>-819.06960964202904</c:v>
                </c:pt>
                <c:pt idx="1369">
                  <c:v>-819.06800031661999</c:v>
                </c:pt>
                <c:pt idx="1370">
                  <c:v>-819.06859636306797</c:v>
                </c:pt>
                <c:pt idx="1371">
                  <c:v>-819.07121896743797</c:v>
                </c:pt>
                <c:pt idx="1372">
                  <c:v>-819.07562971115101</c:v>
                </c:pt>
                <c:pt idx="1373">
                  <c:v>-819.08111333847103</c:v>
                </c:pt>
                <c:pt idx="1374">
                  <c:v>-819.08695459365902</c:v>
                </c:pt>
                <c:pt idx="1375">
                  <c:v>-819.09237861633301</c:v>
                </c:pt>
                <c:pt idx="1376">
                  <c:v>-819.09649133682296</c:v>
                </c:pt>
                <c:pt idx="1377">
                  <c:v>-819.09869670867897</c:v>
                </c:pt>
                <c:pt idx="1378">
                  <c:v>-819.09851789474499</c:v>
                </c:pt>
                <c:pt idx="1379">
                  <c:v>-819.09589529037498</c:v>
                </c:pt>
                <c:pt idx="1380">
                  <c:v>-819.09106731414795</c:v>
                </c:pt>
                <c:pt idx="1381">
                  <c:v>-819.084570407868</c:v>
                </c:pt>
                <c:pt idx="1382">
                  <c:v>-819.07717943191506</c:v>
                </c:pt>
                <c:pt idx="1383">
                  <c:v>-819.06949043273903</c:v>
                </c:pt>
                <c:pt idx="1384">
                  <c:v>-819.062218666077</c:v>
                </c:pt>
                <c:pt idx="1385">
                  <c:v>-819.05584096908603</c:v>
                </c:pt>
                <c:pt idx="1386">
                  <c:v>-819.05071496963501</c:v>
                </c:pt>
                <c:pt idx="1387">
                  <c:v>-819.04684066772495</c:v>
                </c:pt>
                <c:pt idx="1388">
                  <c:v>-819.04421806335495</c:v>
                </c:pt>
                <c:pt idx="1389">
                  <c:v>-819.04272794723499</c:v>
                </c:pt>
                <c:pt idx="1390">
                  <c:v>-819.04219150543202</c:v>
                </c:pt>
                <c:pt idx="1391">
                  <c:v>-819.04248952865601</c:v>
                </c:pt>
                <c:pt idx="1392">
                  <c:v>-819.04362201690697</c:v>
                </c:pt>
                <c:pt idx="1393">
                  <c:v>-819.04552936554001</c:v>
                </c:pt>
                <c:pt idx="1394">
                  <c:v>-819.048390388489</c:v>
                </c:pt>
                <c:pt idx="1395">
                  <c:v>-819.05226469039906</c:v>
                </c:pt>
                <c:pt idx="1396">
                  <c:v>-819.05697345733699</c:v>
                </c:pt>
                <c:pt idx="1397">
                  <c:v>-819.062218666077</c:v>
                </c:pt>
                <c:pt idx="1398">
                  <c:v>-819.067702293396</c:v>
                </c:pt>
                <c:pt idx="1399">
                  <c:v>-819.07282829284702</c:v>
                </c:pt>
                <c:pt idx="1400">
                  <c:v>-819.07723903655994</c:v>
                </c:pt>
                <c:pt idx="1401">
                  <c:v>-819.08069610595703</c:v>
                </c:pt>
                <c:pt idx="1402">
                  <c:v>-819.08296108245895</c:v>
                </c:pt>
                <c:pt idx="1403">
                  <c:v>-819.08421277999901</c:v>
                </c:pt>
                <c:pt idx="1404">
                  <c:v>-819.08474922180199</c:v>
                </c:pt>
                <c:pt idx="1405">
                  <c:v>-819.08528566360496</c:v>
                </c:pt>
                <c:pt idx="1406">
                  <c:v>-819.08641815185604</c:v>
                </c:pt>
                <c:pt idx="1407">
                  <c:v>-819.08868312835705</c:v>
                </c:pt>
                <c:pt idx="1408">
                  <c:v>-819.09231901168801</c:v>
                </c:pt>
                <c:pt idx="1409">
                  <c:v>-819.09720659256004</c:v>
                </c:pt>
                <c:pt idx="1410">
                  <c:v>-819.10298824310303</c:v>
                </c:pt>
                <c:pt idx="1411">
                  <c:v>-819.10924673080501</c:v>
                </c:pt>
                <c:pt idx="1412">
                  <c:v>-819.11544561386097</c:v>
                </c:pt>
                <c:pt idx="1413">
                  <c:v>-819.12110805511497</c:v>
                </c:pt>
                <c:pt idx="1414">
                  <c:v>-819.12557840347301</c:v>
                </c:pt>
                <c:pt idx="1415">
                  <c:v>-819.12861824035701</c:v>
                </c:pt>
                <c:pt idx="1416">
                  <c:v>-819.12998914718605</c:v>
                </c:pt>
                <c:pt idx="1417">
                  <c:v>-819.12986993789696</c:v>
                </c:pt>
                <c:pt idx="1418">
                  <c:v>-819.12849903106701</c:v>
                </c:pt>
                <c:pt idx="1419">
                  <c:v>-819.12629365920998</c:v>
                </c:pt>
                <c:pt idx="1420">
                  <c:v>-819.12355184555099</c:v>
                </c:pt>
                <c:pt idx="1421">
                  <c:v>-819.120690822602</c:v>
                </c:pt>
                <c:pt idx="1422">
                  <c:v>-819.11788940429699</c:v>
                </c:pt>
                <c:pt idx="1423">
                  <c:v>-819.11526679992699</c:v>
                </c:pt>
                <c:pt idx="1424">
                  <c:v>-819.11294221878097</c:v>
                </c:pt>
                <c:pt idx="1425">
                  <c:v>-819.11109447479305</c:v>
                </c:pt>
                <c:pt idx="1426">
                  <c:v>-819.10984277725197</c:v>
                </c:pt>
                <c:pt idx="1427">
                  <c:v>-819.10936594009399</c:v>
                </c:pt>
                <c:pt idx="1428">
                  <c:v>-819.10972356796299</c:v>
                </c:pt>
                <c:pt idx="1429">
                  <c:v>-819.11079645156894</c:v>
                </c:pt>
                <c:pt idx="1430">
                  <c:v>-819.11258459091198</c:v>
                </c:pt>
                <c:pt idx="1431">
                  <c:v>-819.115028381348</c:v>
                </c:pt>
                <c:pt idx="1432">
                  <c:v>-819.11830663681098</c:v>
                </c:pt>
                <c:pt idx="1433">
                  <c:v>-819.12218093872104</c:v>
                </c:pt>
                <c:pt idx="1434">
                  <c:v>-819.12665128707897</c:v>
                </c:pt>
                <c:pt idx="1435">
                  <c:v>-819.13124084472702</c:v>
                </c:pt>
                <c:pt idx="1436">
                  <c:v>-819.13565158844006</c:v>
                </c:pt>
                <c:pt idx="1437">
                  <c:v>-819.139585494995</c:v>
                </c:pt>
                <c:pt idx="1438">
                  <c:v>-819.14292335510299</c:v>
                </c:pt>
                <c:pt idx="1439">
                  <c:v>-819.14542675018299</c:v>
                </c:pt>
                <c:pt idx="1440">
                  <c:v>-819.14703607559204</c:v>
                </c:pt>
                <c:pt idx="1441">
                  <c:v>-819.14769172668503</c:v>
                </c:pt>
                <c:pt idx="1442">
                  <c:v>-819.14751291275002</c:v>
                </c:pt>
                <c:pt idx="1443">
                  <c:v>-819.14673805236805</c:v>
                </c:pt>
                <c:pt idx="1444">
                  <c:v>-819.14548635482799</c:v>
                </c:pt>
                <c:pt idx="1445">
                  <c:v>-819.14387702941895</c:v>
                </c:pt>
                <c:pt idx="1446">
                  <c:v>-819.14202928543102</c:v>
                </c:pt>
                <c:pt idx="1447">
                  <c:v>-819.14012193679798</c:v>
                </c:pt>
                <c:pt idx="1448">
                  <c:v>-819.13803577423096</c:v>
                </c:pt>
                <c:pt idx="1449">
                  <c:v>-819.13577079772995</c:v>
                </c:pt>
                <c:pt idx="1450">
                  <c:v>-819.13326740264904</c:v>
                </c:pt>
                <c:pt idx="1451">
                  <c:v>-819.13040637970005</c:v>
                </c:pt>
                <c:pt idx="1452">
                  <c:v>-819.12712812423695</c:v>
                </c:pt>
                <c:pt idx="1453">
                  <c:v>-819.12361145019599</c:v>
                </c:pt>
                <c:pt idx="1454">
                  <c:v>-819.12003517150902</c:v>
                </c:pt>
                <c:pt idx="1455">
                  <c:v>-819.11669731140205</c:v>
                </c:pt>
                <c:pt idx="1456">
                  <c:v>-819.11371707916305</c:v>
                </c:pt>
                <c:pt idx="1457">
                  <c:v>-819.11133289337204</c:v>
                </c:pt>
                <c:pt idx="1458">
                  <c:v>-819.10984277725197</c:v>
                </c:pt>
                <c:pt idx="1459">
                  <c:v>-819.10936594009399</c:v>
                </c:pt>
                <c:pt idx="1460">
                  <c:v>-819.11014080047596</c:v>
                </c:pt>
                <c:pt idx="1461">
                  <c:v>-819.11216735839901</c:v>
                </c:pt>
                <c:pt idx="1462">
                  <c:v>-819.11526679992699</c:v>
                </c:pt>
                <c:pt idx="1463">
                  <c:v>-819.11926031112705</c:v>
                </c:pt>
                <c:pt idx="1464">
                  <c:v>-819.12373065948498</c:v>
                </c:pt>
                <c:pt idx="1465">
                  <c:v>-819.12837982177803</c:v>
                </c:pt>
                <c:pt idx="1466">
                  <c:v>-819.13285017013595</c:v>
                </c:pt>
                <c:pt idx="1467">
                  <c:v>-819.13672447204601</c:v>
                </c:pt>
                <c:pt idx="1468">
                  <c:v>-819.13964509964001</c:v>
                </c:pt>
                <c:pt idx="1469">
                  <c:v>-819.14155244827305</c:v>
                </c:pt>
                <c:pt idx="1470">
                  <c:v>-819.14226770401001</c:v>
                </c:pt>
                <c:pt idx="1471">
                  <c:v>-819.14167165756203</c:v>
                </c:pt>
                <c:pt idx="1472">
                  <c:v>-819.13976430893001</c:v>
                </c:pt>
                <c:pt idx="1473">
                  <c:v>-819.13666486740101</c:v>
                </c:pt>
                <c:pt idx="1474">
                  <c:v>-819.13255214691196</c:v>
                </c:pt>
                <c:pt idx="1475">
                  <c:v>-819.12766456604004</c:v>
                </c:pt>
                <c:pt idx="1476">
                  <c:v>-819.12235975265503</c:v>
                </c:pt>
                <c:pt idx="1477">
                  <c:v>-819.11705493927002</c:v>
                </c:pt>
                <c:pt idx="1478">
                  <c:v>-819.112107753754</c:v>
                </c:pt>
                <c:pt idx="1479">
                  <c:v>-819.10793542861995</c:v>
                </c:pt>
                <c:pt idx="1480">
                  <c:v>-819.10489559173595</c:v>
                </c:pt>
                <c:pt idx="1481">
                  <c:v>-819.10334587097202</c:v>
                </c:pt>
                <c:pt idx="1482">
                  <c:v>-819.10334587097202</c:v>
                </c:pt>
                <c:pt idx="1483">
                  <c:v>-819.10507440567005</c:v>
                </c:pt>
                <c:pt idx="1484">
                  <c:v>-819.10829305648804</c:v>
                </c:pt>
                <c:pt idx="1485">
                  <c:v>-819.11258459091198</c:v>
                </c:pt>
                <c:pt idx="1486">
                  <c:v>-819.11735296249401</c:v>
                </c:pt>
                <c:pt idx="1487">
                  <c:v>-819.12206172943104</c:v>
                </c:pt>
                <c:pt idx="1488">
                  <c:v>-819.12635326385498</c:v>
                </c:pt>
                <c:pt idx="1489">
                  <c:v>-819.13004875183105</c:v>
                </c:pt>
                <c:pt idx="1490">
                  <c:v>-819.13290977478005</c:v>
                </c:pt>
                <c:pt idx="1491">
                  <c:v>-819.13487672805798</c:v>
                </c:pt>
                <c:pt idx="1492">
                  <c:v>-819.13583040237404</c:v>
                </c:pt>
                <c:pt idx="1493">
                  <c:v>-819.13600921630905</c:v>
                </c:pt>
                <c:pt idx="1494">
                  <c:v>-819.13565158844006</c:v>
                </c:pt>
                <c:pt idx="1495">
                  <c:v>-819.13523435592697</c:v>
                </c:pt>
                <c:pt idx="1496">
                  <c:v>-819.13511514663696</c:v>
                </c:pt>
                <c:pt idx="1497">
                  <c:v>-819.13541316986095</c:v>
                </c:pt>
                <c:pt idx="1498">
                  <c:v>-819.13612842559803</c:v>
                </c:pt>
                <c:pt idx="1499">
                  <c:v>-819.13702249527</c:v>
                </c:pt>
                <c:pt idx="1500">
                  <c:v>-819.13803577423096</c:v>
                </c:pt>
                <c:pt idx="1501">
                  <c:v>-819.13898944854805</c:v>
                </c:pt>
                <c:pt idx="1502">
                  <c:v>-819.13970470428501</c:v>
                </c:pt>
                <c:pt idx="1503">
                  <c:v>-819.140062332154</c:v>
                </c:pt>
                <c:pt idx="1504">
                  <c:v>-819.13964509964001</c:v>
                </c:pt>
                <c:pt idx="1505">
                  <c:v>-819.13833379745495</c:v>
                </c:pt>
                <c:pt idx="1506">
                  <c:v>-819.13618803024303</c:v>
                </c:pt>
                <c:pt idx="1507">
                  <c:v>-819.13350582122803</c:v>
                </c:pt>
                <c:pt idx="1508">
                  <c:v>-819.13076400756904</c:v>
                </c:pt>
                <c:pt idx="1509">
                  <c:v>-819.12843942642201</c:v>
                </c:pt>
                <c:pt idx="1510">
                  <c:v>-819.12688970565796</c:v>
                </c:pt>
                <c:pt idx="1511">
                  <c:v>-819.12629365920998</c:v>
                </c:pt>
                <c:pt idx="1512">
                  <c:v>-819.12665128707897</c:v>
                </c:pt>
                <c:pt idx="1513">
                  <c:v>-819.12790298461903</c:v>
                </c:pt>
                <c:pt idx="1514">
                  <c:v>-819.12969112396297</c:v>
                </c:pt>
                <c:pt idx="1515">
                  <c:v>-819.13171768188499</c:v>
                </c:pt>
                <c:pt idx="1516">
                  <c:v>-819.13350582122803</c:v>
                </c:pt>
                <c:pt idx="1517">
                  <c:v>-819.13451910018898</c:v>
                </c:pt>
                <c:pt idx="1518">
                  <c:v>-819.13428068160999</c:v>
                </c:pt>
                <c:pt idx="1519">
                  <c:v>-819.13261175155696</c:v>
                </c:pt>
                <c:pt idx="1520">
                  <c:v>-819.12957191467297</c:v>
                </c:pt>
                <c:pt idx="1521">
                  <c:v>-819.12557840347301</c:v>
                </c:pt>
                <c:pt idx="1522">
                  <c:v>-819.12116765975998</c:v>
                </c:pt>
                <c:pt idx="1523">
                  <c:v>-819.11699533462502</c:v>
                </c:pt>
                <c:pt idx="1524">
                  <c:v>-819.11365747451805</c:v>
                </c:pt>
                <c:pt idx="1525">
                  <c:v>-819.11151170730602</c:v>
                </c:pt>
                <c:pt idx="1526">
                  <c:v>-819.11055803298996</c:v>
                </c:pt>
                <c:pt idx="1527">
                  <c:v>-819.11079645156894</c:v>
                </c:pt>
                <c:pt idx="1528">
                  <c:v>-819.11216735839901</c:v>
                </c:pt>
                <c:pt idx="1529">
                  <c:v>-819.11431312561103</c:v>
                </c:pt>
                <c:pt idx="1530">
                  <c:v>-819.11681652069103</c:v>
                </c:pt>
                <c:pt idx="1531">
                  <c:v>-819.11926031112705</c:v>
                </c:pt>
                <c:pt idx="1532">
                  <c:v>-819.12122726440498</c:v>
                </c:pt>
                <c:pt idx="1533">
                  <c:v>-819.12247896194503</c:v>
                </c:pt>
                <c:pt idx="1534">
                  <c:v>-819.12301540374801</c:v>
                </c:pt>
                <c:pt idx="1535">
                  <c:v>-819.12295579910301</c:v>
                </c:pt>
                <c:pt idx="1536">
                  <c:v>-819.12265777587902</c:v>
                </c:pt>
                <c:pt idx="1537">
                  <c:v>-819.12235975265503</c:v>
                </c:pt>
                <c:pt idx="1538">
                  <c:v>-819.12224054336605</c:v>
                </c:pt>
                <c:pt idx="1539">
                  <c:v>-819.12259817123402</c:v>
                </c:pt>
                <c:pt idx="1540">
                  <c:v>-819.12337303161598</c:v>
                </c:pt>
                <c:pt idx="1541">
                  <c:v>-819.12480354309105</c:v>
                </c:pt>
                <c:pt idx="1542">
                  <c:v>-819.12688970565796</c:v>
                </c:pt>
                <c:pt idx="1543">
                  <c:v>-819.12981033325195</c:v>
                </c:pt>
                <c:pt idx="1544">
                  <c:v>-819.13332700729404</c:v>
                </c:pt>
                <c:pt idx="1545">
                  <c:v>-819.13720130920399</c:v>
                </c:pt>
                <c:pt idx="1546">
                  <c:v>-819.14113521575905</c:v>
                </c:pt>
                <c:pt idx="1547">
                  <c:v>-819.14465188980103</c:v>
                </c:pt>
                <c:pt idx="1548">
                  <c:v>-819.14745330810604</c:v>
                </c:pt>
                <c:pt idx="1549">
                  <c:v>-819.14924144744896</c:v>
                </c:pt>
                <c:pt idx="1550">
                  <c:v>-819.14995670318604</c:v>
                </c:pt>
                <c:pt idx="1551">
                  <c:v>-819.14965867996204</c:v>
                </c:pt>
                <c:pt idx="1552">
                  <c:v>-819.14840698242199</c:v>
                </c:pt>
                <c:pt idx="1553">
                  <c:v>-819.14638042449997</c:v>
                </c:pt>
                <c:pt idx="1554">
                  <c:v>-819.14381742477406</c:v>
                </c:pt>
                <c:pt idx="1555">
                  <c:v>-819.14095640182495</c:v>
                </c:pt>
                <c:pt idx="1556">
                  <c:v>-819.13785696029697</c:v>
                </c:pt>
                <c:pt idx="1557">
                  <c:v>-819.13481712341297</c:v>
                </c:pt>
                <c:pt idx="1558">
                  <c:v>-819.13177728653</c:v>
                </c:pt>
                <c:pt idx="1559">
                  <c:v>-819.12867784500099</c:v>
                </c:pt>
                <c:pt idx="1560">
                  <c:v>-819.12539958953903</c:v>
                </c:pt>
                <c:pt idx="1561">
                  <c:v>-819.12170410156295</c:v>
                </c:pt>
                <c:pt idx="1562">
                  <c:v>-819.11777019500801</c:v>
                </c:pt>
                <c:pt idx="1563">
                  <c:v>-819.11371707916305</c:v>
                </c:pt>
                <c:pt idx="1564">
                  <c:v>-819.11008119583198</c:v>
                </c:pt>
                <c:pt idx="1565">
                  <c:v>-819.10716056823799</c:v>
                </c:pt>
                <c:pt idx="1566">
                  <c:v>-819.10531282424904</c:v>
                </c:pt>
                <c:pt idx="1567">
                  <c:v>-819.10465717315697</c:v>
                </c:pt>
                <c:pt idx="1568">
                  <c:v>-819.10537242889404</c:v>
                </c:pt>
                <c:pt idx="1569">
                  <c:v>-819.10751819610596</c:v>
                </c:pt>
                <c:pt idx="1570">
                  <c:v>-819.11121368408203</c:v>
                </c:pt>
                <c:pt idx="1571">
                  <c:v>-819.11628007888805</c:v>
                </c:pt>
                <c:pt idx="1572">
                  <c:v>-819.12259817123402</c:v>
                </c:pt>
                <c:pt idx="1573">
                  <c:v>-819.12963151931797</c:v>
                </c:pt>
                <c:pt idx="1574">
                  <c:v>-819.13720130920399</c:v>
                </c:pt>
                <c:pt idx="1575">
                  <c:v>-819.14494991302502</c:v>
                </c:pt>
                <c:pt idx="1576">
                  <c:v>-819.15257930755604</c:v>
                </c:pt>
                <c:pt idx="1577">
                  <c:v>-819.15973186492897</c:v>
                </c:pt>
                <c:pt idx="1578">
                  <c:v>-819.16604995727596</c:v>
                </c:pt>
                <c:pt idx="1579">
                  <c:v>-819.17129516601597</c:v>
                </c:pt>
                <c:pt idx="1580">
                  <c:v>-819.17534828186103</c:v>
                </c:pt>
                <c:pt idx="1581">
                  <c:v>-819.17809009552002</c:v>
                </c:pt>
                <c:pt idx="1582">
                  <c:v>-819.17952060699497</c:v>
                </c:pt>
                <c:pt idx="1583">
                  <c:v>-819.17975902557396</c:v>
                </c:pt>
                <c:pt idx="1584">
                  <c:v>-819.17892456054699</c:v>
                </c:pt>
                <c:pt idx="1585">
                  <c:v>-819.17737483978306</c:v>
                </c:pt>
                <c:pt idx="1586">
                  <c:v>-819.17552709579502</c:v>
                </c:pt>
                <c:pt idx="1587">
                  <c:v>-819.17373895645198</c:v>
                </c:pt>
                <c:pt idx="1588">
                  <c:v>-819.17230844497703</c:v>
                </c:pt>
                <c:pt idx="1589">
                  <c:v>-819.17123556137096</c:v>
                </c:pt>
                <c:pt idx="1590">
                  <c:v>-819.17069911956798</c:v>
                </c:pt>
                <c:pt idx="1591">
                  <c:v>-819.17063951492298</c:v>
                </c:pt>
                <c:pt idx="1592">
                  <c:v>-819.17123556137096</c:v>
                </c:pt>
                <c:pt idx="1593">
                  <c:v>-819.17218923568703</c:v>
                </c:pt>
                <c:pt idx="1594">
                  <c:v>-819.17332172393799</c:v>
                </c:pt>
                <c:pt idx="1595">
                  <c:v>-819.17421579360996</c:v>
                </c:pt>
                <c:pt idx="1596">
                  <c:v>-819.17439460754395</c:v>
                </c:pt>
                <c:pt idx="1597">
                  <c:v>-819.17373895645198</c:v>
                </c:pt>
                <c:pt idx="1598">
                  <c:v>-819.17212963104305</c:v>
                </c:pt>
                <c:pt idx="1599">
                  <c:v>-819.16950702667305</c:v>
                </c:pt>
                <c:pt idx="1600">
                  <c:v>-819.16599035263096</c:v>
                </c:pt>
                <c:pt idx="1601">
                  <c:v>-819.16169881820701</c:v>
                </c:pt>
                <c:pt idx="1602">
                  <c:v>-819.15687084197998</c:v>
                </c:pt>
                <c:pt idx="1603">
                  <c:v>-819.15192365646396</c:v>
                </c:pt>
                <c:pt idx="1604">
                  <c:v>-819.14739370346103</c:v>
                </c:pt>
                <c:pt idx="1605">
                  <c:v>-819.14381742477406</c:v>
                </c:pt>
                <c:pt idx="1606">
                  <c:v>-819.14137363433895</c:v>
                </c:pt>
                <c:pt idx="1607">
                  <c:v>-819.14012193679798</c:v>
                </c:pt>
                <c:pt idx="1608">
                  <c:v>-819.139943122864</c:v>
                </c:pt>
                <c:pt idx="1609">
                  <c:v>-819.14053916931198</c:v>
                </c:pt>
                <c:pt idx="1610">
                  <c:v>-819.14155244827305</c:v>
                </c:pt>
                <c:pt idx="1611">
                  <c:v>-819.14244651794502</c:v>
                </c:pt>
                <c:pt idx="1612">
                  <c:v>-819.14280414581299</c:v>
                </c:pt>
                <c:pt idx="1613">
                  <c:v>-819.14208889007602</c:v>
                </c:pt>
                <c:pt idx="1614">
                  <c:v>-819.140062332154</c:v>
                </c:pt>
                <c:pt idx="1615">
                  <c:v>-819.13654565811203</c:v>
                </c:pt>
                <c:pt idx="1616">
                  <c:v>-819.13177728653</c:v>
                </c:pt>
                <c:pt idx="1617">
                  <c:v>-819.12611484527599</c:v>
                </c:pt>
                <c:pt idx="1618">
                  <c:v>-819.11991596221901</c:v>
                </c:pt>
                <c:pt idx="1619">
                  <c:v>-819.11377668380806</c:v>
                </c:pt>
                <c:pt idx="1620">
                  <c:v>-819.10811424255405</c:v>
                </c:pt>
                <c:pt idx="1621">
                  <c:v>-819.10328626632702</c:v>
                </c:pt>
                <c:pt idx="1622">
                  <c:v>-819.09965038299595</c:v>
                </c:pt>
                <c:pt idx="1623">
                  <c:v>-819.09720659256004</c:v>
                </c:pt>
                <c:pt idx="1624">
                  <c:v>-819.09589529037498</c:v>
                </c:pt>
                <c:pt idx="1625">
                  <c:v>-819.095656871796</c:v>
                </c:pt>
                <c:pt idx="1626">
                  <c:v>-819.09601449966499</c:v>
                </c:pt>
                <c:pt idx="1627">
                  <c:v>-819.09678936004696</c:v>
                </c:pt>
                <c:pt idx="1628">
                  <c:v>-819.09768342971802</c:v>
                </c:pt>
                <c:pt idx="1629">
                  <c:v>-819.098339080811</c:v>
                </c:pt>
                <c:pt idx="1630">
                  <c:v>-819.09881591796898</c:v>
                </c:pt>
                <c:pt idx="1631">
                  <c:v>-819.09893512725898</c:v>
                </c:pt>
                <c:pt idx="1632">
                  <c:v>-819.09881591796898</c:v>
                </c:pt>
                <c:pt idx="1633">
                  <c:v>-819.09851789474499</c:v>
                </c:pt>
                <c:pt idx="1634">
                  <c:v>-819.098279476166</c:v>
                </c:pt>
                <c:pt idx="1635">
                  <c:v>-819.098279476166</c:v>
                </c:pt>
                <c:pt idx="1636">
                  <c:v>-819.09875631332397</c:v>
                </c:pt>
                <c:pt idx="1637">
                  <c:v>-819.09965038299595</c:v>
                </c:pt>
                <c:pt idx="1638">
                  <c:v>-819.10114049911499</c:v>
                </c:pt>
                <c:pt idx="1639">
                  <c:v>-819.10310745239303</c:v>
                </c:pt>
                <c:pt idx="1640">
                  <c:v>-819.10543203353905</c:v>
                </c:pt>
                <c:pt idx="1641">
                  <c:v>-819.10811424255405</c:v>
                </c:pt>
                <c:pt idx="1642">
                  <c:v>-819.11091566085804</c:v>
                </c:pt>
                <c:pt idx="1643">
                  <c:v>-819.11371707916305</c:v>
                </c:pt>
                <c:pt idx="1644">
                  <c:v>-819.11645889282204</c:v>
                </c:pt>
                <c:pt idx="1645">
                  <c:v>-819.11908149719295</c:v>
                </c:pt>
                <c:pt idx="1646">
                  <c:v>-819.12158489227295</c:v>
                </c:pt>
                <c:pt idx="1647">
                  <c:v>-819.12402868270897</c:v>
                </c:pt>
                <c:pt idx="1648">
                  <c:v>-819.12641286849998</c:v>
                </c:pt>
                <c:pt idx="1649">
                  <c:v>-819.12861824035701</c:v>
                </c:pt>
                <c:pt idx="1650">
                  <c:v>-819.13052558898903</c:v>
                </c:pt>
                <c:pt idx="1651">
                  <c:v>-819.13207530975399</c:v>
                </c:pt>
                <c:pt idx="1652">
                  <c:v>-819.13302898407005</c:v>
                </c:pt>
                <c:pt idx="1653">
                  <c:v>-819.13332700729404</c:v>
                </c:pt>
                <c:pt idx="1654">
                  <c:v>-819.13273096084595</c:v>
                </c:pt>
                <c:pt idx="1655">
                  <c:v>-819.13106203079201</c:v>
                </c:pt>
                <c:pt idx="1656">
                  <c:v>-819.12843942642201</c:v>
                </c:pt>
                <c:pt idx="1657">
                  <c:v>-819.12504196167004</c:v>
                </c:pt>
                <c:pt idx="1658">
                  <c:v>-819.12116765975998</c:v>
                </c:pt>
                <c:pt idx="1659">
                  <c:v>-819.11735296249401</c:v>
                </c:pt>
                <c:pt idx="1660">
                  <c:v>-819.11401510238704</c:v>
                </c:pt>
                <c:pt idx="1661">
                  <c:v>-819.11157131195102</c:v>
                </c:pt>
                <c:pt idx="1662">
                  <c:v>-819.11037921905495</c:v>
                </c:pt>
                <c:pt idx="1663">
                  <c:v>-819.11067724227905</c:v>
                </c:pt>
                <c:pt idx="1664">
                  <c:v>-819.11264419555698</c:v>
                </c:pt>
                <c:pt idx="1665">
                  <c:v>-819.11598205566395</c:v>
                </c:pt>
                <c:pt idx="1666">
                  <c:v>-819.12045240402199</c:v>
                </c:pt>
                <c:pt idx="1667">
                  <c:v>-819.12551879882801</c:v>
                </c:pt>
                <c:pt idx="1668">
                  <c:v>-819.13058519363403</c:v>
                </c:pt>
                <c:pt idx="1669">
                  <c:v>-819.13523435592697</c:v>
                </c:pt>
                <c:pt idx="1670">
                  <c:v>-819.13916826248203</c:v>
                </c:pt>
                <c:pt idx="1671">
                  <c:v>-819.14202928543102</c:v>
                </c:pt>
                <c:pt idx="1672">
                  <c:v>-819.14375782012996</c:v>
                </c:pt>
                <c:pt idx="1673">
                  <c:v>-819.14441347122204</c:v>
                </c:pt>
                <c:pt idx="1674">
                  <c:v>-819.14417505264305</c:v>
                </c:pt>
                <c:pt idx="1675">
                  <c:v>-819.14334058761597</c:v>
                </c:pt>
                <c:pt idx="1676">
                  <c:v>-819.14208889007602</c:v>
                </c:pt>
                <c:pt idx="1677">
                  <c:v>-819.14047956466698</c:v>
                </c:pt>
                <c:pt idx="1678">
                  <c:v>-819.13851261138905</c:v>
                </c:pt>
                <c:pt idx="1679">
                  <c:v>-819.13624763488804</c:v>
                </c:pt>
                <c:pt idx="1680">
                  <c:v>-819.13362503051803</c:v>
                </c:pt>
                <c:pt idx="1681">
                  <c:v>-819.13070440292404</c:v>
                </c:pt>
                <c:pt idx="1682">
                  <c:v>-819.12754535675106</c:v>
                </c:pt>
                <c:pt idx="1683">
                  <c:v>-819.12438631057796</c:v>
                </c:pt>
                <c:pt idx="1684">
                  <c:v>-819.12140607833896</c:v>
                </c:pt>
                <c:pt idx="1685">
                  <c:v>-819.11896228790295</c:v>
                </c:pt>
                <c:pt idx="1686">
                  <c:v>-819.11747217178402</c:v>
                </c:pt>
                <c:pt idx="1687">
                  <c:v>-819.11717414856003</c:v>
                </c:pt>
                <c:pt idx="1688">
                  <c:v>-819.11806821823097</c:v>
                </c:pt>
                <c:pt idx="1689">
                  <c:v>-819.120273590088</c:v>
                </c:pt>
                <c:pt idx="1690">
                  <c:v>-819.12337303161598</c:v>
                </c:pt>
                <c:pt idx="1691">
                  <c:v>-819.12718772888195</c:v>
                </c:pt>
                <c:pt idx="1692">
                  <c:v>-819.13124084472702</c:v>
                </c:pt>
                <c:pt idx="1693">
                  <c:v>-819.13505554199196</c:v>
                </c:pt>
                <c:pt idx="1694">
                  <c:v>-819.13821458816506</c:v>
                </c:pt>
                <c:pt idx="1695">
                  <c:v>-819.14041996002197</c:v>
                </c:pt>
                <c:pt idx="1696">
                  <c:v>-819.14155244827305</c:v>
                </c:pt>
                <c:pt idx="1697">
                  <c:v>-819.14161205291805</c:v>
                </c:pt>
                <c:pt idx="1698">
                  <c:v>-819.14083719253597</c:v>
                </c:pt>
                <c:pt idx="1699">
                  <c:v>-819.13952589035102</c:v>
                </c:pt>
                <c:pt idx="1700">
                  <c:v>-819.13791656494197</c:v>
                </c:pt>
                <c:pt idx="1701">
                  <c:v>-819.13654565811203</c:v>
                </c:pt>
                <c:pt idx="1702">
                  <c:v>-819.13577079772995</c:v>
                </c:pt>
                <c:pt idx="1703">
                  <c:v>-819.13600921630905</c:v>
                </c:pt>
                <c:pt idx="1704">
                  <c:v>-819.13749933242798</c:v>
                </c:pt>
                <c:pt idx="1705">
                  <c:v>-819.14041996002197</c:v>
                </c:pt>
                <c:pt idx="1706">
                  <c:v>-819.14459228515602</c:v>
                </c:pt>
                <c:pt idx="1707">
                  <c:v>-819.14983749389705</c:v>
                </c:pt>
                <c:pt idx="1708">
                  <c:v>-819.15585756301903</c:v>
                </c:pt>
                <c:pt idx="1709">
                  <c:v>-819.16205644607601</c:v>
                </c:pt>
                <c:pt idx="1710">
                  <c:v>-819.16783809661899</c:v>
                </c:pt>
                <c:pt idx="1711">
                  <c:v>-819.17260646820102</c:v>
                </c:pt>
                <c:pt idx="1712">
                  <c:v>-819.17582511901901</c:v>
                </c:pt>
                <c:pt idx="1713">
                  <c:v>-819.17719602584896</c:v>
                </c:pt>
                <c:pt idx="1714">
                  <c:v>-819.17654037475597</c:v>
                </c:pt>
                <c:pt idx="1715">
                  <c:v>-819.17397737503097</c:v>
                </c:pt>
                <c:pt idx="1716">
                  <c:v>-819.16974544525203</c:v>
                </c:pt>
                <c:pt idx="1717">
                  <c:v>-819.16438102722202</c:v>
                </c:pt>
                <c:pt idx="1718">
                  <c:v>-819.15859937667904</c:v>
                </c:pt>
                <c:pt idx="1719">
                  <c:v>-819.15299654007003</c:v>
                </c:pt>
                <c:pt idx="1720">
                  <c:v>-819.14793014526401</c:v>
                </c:pt>
                <c:pt idx="1721">
                  <c:v>-819.14375782012996</c:v>
                </c:pt>
                <c:pt idx="1722">
                  <c:v>-819.14047956466698</c:v>
                </c:pt>
                <c:pt idx="1723">
                  <c:v>-819.13809537887596</c:v>
                </c:pt>
                <c:pt idx="1724">
                  <c:v>-819.13636684417702</c:v>
                </c:pt>
                <c:pt idx="1725">
                  <c:v>-819.13499593734798</c:v>
                </c:pt>
                <c:pt idx="1726">
                  <c:v>-819.13374423980702</c:v>
                </c:pt>
                <c:pt idx="1727">
                  <c:v>-819.13237333297798</c:v>
                </c:pt>
                <c:pt idx="1728">
                  <c:v>-819.13106203079201</c:v>
                </c:pt>
                <c:pt idx="1729">
                  <c:v>-819.12992954254196</c:v>
                </c:pt>
                <c:pt idx="1730">
                  <c:v>-819.12933349609398</c:v>
                </c:pt>
                <c:pt idx="1731">
                  <c:v>-819.12939310073898</c:v>
                </c:pt>
                <c:pt idx="1732">
                  <c:v>-819.13046598434505</c:v>
                </c:pt>
                <c:pt idx="1733">
                  <c:v>-819.13261175155696</c:v>
                </c:pt>
                <c:pt idx="1734">
                  <c:v>-819.13606882095405</c:v>
                </c:pt>
                <c:pt idx="1735">
                  <c:v>-819.14083719253597</c:v>
                </c:pt>
                <c:pt idx="1736">
                  <c:v>-819.14673805236805</c:v>
                </c:pt>
                <c:pt idx="1737">
                  <c:v>-819.15329456329403</c:v>
                </c:pt>
                <c:pt idx="1738">
                  <c:v>-819.16002988815296</c:v>
                </c:pt>
                <c:pt idx="1739">
                  <c:v>-819.16658639907905</c:v>
                </c:pt>
                <c:pt idx="1740">
                  <c:v>-819.17278528213501</c:v>
                </c:pt>
                <c:pt idx="1741">
                  <c:v>-819.17832851409901</c:v>
                </c:pt>
                <c:pt idx="1742">
                  <c:v>-819.18315649032604</c:v>
                </c:pt>
                <c:pt idx="1743">
                  <c:v>-819.18709039688099</c:v>
                </c:pt>
                <c:pt idx="1744">
                  <c:v>-819.189951419831</c:v>
                </c:pt>
                <c:pt idx="1745">
                  <c:v>-819.19167995452904</c:v>
                </c:pt>
                <c:pt idx="1746">
                  <c:v>-819.19227600097702</c:v>
                </c:pt>
                <c:pt idx="1747">
                  <c:v>-819.19197797775303</c:v>
                </c:pt>
                <c:pt idx="1748">
                  <c:v>-819.19090509414696</c:v>
                </c:pt>
                <c:pt idx="1749">
                  <c:v>-819.18929576873802</c:v>
                </c:pt>
                <c:pt idx="1750">
                  <c:v>-819.187209606171</c:v>
                </c:pt>
                <c:pt idx="1751">
                  <c:v>-819.18458700180099</c:v>
                </c:pt>
                <c:pt idx="1752">
                  <c:v>-819.18148756027199</c:v>
                </c:pt>
                <c:pt idx="1753">
                  <c:v>-819.17826890945503</c:v>
                </c:pt>
                <c:pt idx="1754">
                  <c:v>-819.17510986328102</c:v>
                </c:pt>
                <c:pt idx="1755">
                  <c:v>-819.17230844497703</c:v>
                </c:pt>
                <c:pt idx="1756">
                  <c:v>-819.16986465454102</c:v>
                </c:pt>
                <c:pt idx="1757">
                  <c:v>-819.16771888732899</c:v>
                </c:pt>
                <c:pt idx="1758">
                  <c:v>-819.16575193405197</c:v>
                </c:pt>
                <c:pt idx="1759">
                  <c:v>-819.16402339935303</c:v>
                </c:pt>
                <c:pt idx="1760">
                  <c:v>-819.16283130645797</c:v>
                </c:pt>
                <c:pt idx="1761">
                  <c:v>-819.16223526000999</c:v>
                </c:pt>
                <c:pt idx="1762">
                  <c:v>-819.16241407394398</c:v>
                </c:pt>
                <c:pt idx="1763">
                  <c:v>-819.16306972503696</c:v>
                </c:pt>
                <c:pt idx="1764">
                  <c:v>-819.16408300399803</c:v>
                </c:pt>
                <c:pt idx="1765">
                  <c:v>-819.16539430618298</c:v>
                </c:pt>
                <c:pt idx="1766">
                  <c:v>-819.16682481765804</c:v>
                </c:pt>
                <c:pt idx="1767">
                  <c:v>-819.16837453842197</c:v>
                </c:pt>
                <c:pt idx="1768">
                  <c:v>-819.16974544525203</c:v>
                </c:pt>
                <c:pt idx="1769">
                  <c:v>-819.17063951492298</c:v>
                </c:pt>
                <c:pt idx="1770">
                  <c:v>-819.170579910279</c:v>
                </c:pt>
                <c:pt idx="1771">
                  <c:v>-819.16938781738304</c:v>
                </c:pt>
                <c:pt idx="1772">
                  <c:v>-819.16718244552601</c:v>
                </c:pt>
                <c:pt idx="1773">
                  <c:v>-819.16402339935303</c:v>
                </c:pt>
                <c:pt idx="1774">
                  <c:v>-819.16038751602196</c:v>
                </c:pt>
                <c:pt idx="1775">
                  <c:v>-819.156394004822</c:v>
                </c:pt>
                <c:pt idx="1776">
                  <c:v>-819.15228128433205</c:v>
                </c:pt>
                <c:pt idx="1777">
                  <c:v>-819.14828777313301</c:v>
                </c:pt>
                <c:pt idx="1778">
                  <c:v>-819.14459228515602</c:v>
                </c:pt>
                <c:pt idx="1779">
                  <c:v>-819.14155244827305</c:v>
                </c:pt>
                <c:pt idx="1780">
                  <c:v>-819.13934707641602</c:v>
                </c:pt>
                <c:pt idx="1781">
                  <c:v>-819.13803577423096</c:v>
                </c:pt>
                <c:pt idx="1782">
                  <c:v>-819.13755893707298</c:v>
                </c:pt>
                <c:pt idx="1783">
                  <c:v>-819.13785696029697</c:v>
                </c:pt>
                <c:pt idx="1784">
                  <c:v>-819.13875102996803</c:v>
                </c:pt>
                <c:pt idx="1785">
                  <c:v>-819.14012193679798</c:v>
                </c:pt>
                <c:pt idx="1786">
                  <c:v>-819.14185047149704</c:v>
                </c:pt>
                <c:pt idx="1787">
                  <c:v>-819.14351940155098</c:v>
                </c:pt>
                <c:pt idx="1788">
                  <c:v>-819.14465188980103</c:v>
                </c:pt>
                <c:pt idx="1789">
                  <c:v>-819.14477109909103</c:v>
                </c:pt>
                <c:pt idx="1790">
                  <c:v>-819.14345979690597</c:v>
                </c:pt>
                <c:pt idx="1791">
                  <c:v>-819.14071798324596</c:v>
                </c:pt>
                <c:pt idx="1792">
                  <c:v>-819.13648605346702</c:v>
                </c:pt>
                <c:pt idx="1793">
                  <c:v>-819.13112163543701</c:v>
                </c:pt>
                <c:pt idx="1794">
                  <c:v>-819.12492275238105</c:v>
                </c:pt>
                <c:pt idx="1795">
                  <c:v>-819.11848545074497</c:v>
                </c:pt>
                <c:pt idx="1796">
                  <c:v>-819.11252498626698</c:v>
                </c:pt>
                <c:pt idx="1797">
                  <c:v>-819.10793542861995</c:v>
                </c:pt>
                <c:pt idx="1798">
                  <c:v>-819.10537242889404</c:v>
                </c:pt>
                <c:pt idx="1799">
                  <c:v>-819.10525321960495</c:v>
                </c:pt>
                <c:pt idx="1800">
                  <c:v>-819.10763740539596</c:v>
                </c:pt>
                <c:pt idx="1801">
                  <c:v>-819.11222696304299</c:v>
                </c:pt>
                <c:pt idx="1802">
                  <c:v>-819.11872386932396</c:v>
                </c:pt>
                <c:pt idx="1803">
                  <c:v>-819.12647247314499</c:v>
                </c:pt>
                <c:pt idx="1804">
                  <c:v>-819.13499593734798</c:v>
                </c:pt>
                <c:pt idx="1805">
                  <c:v>-819.14369821548496</c:v>
                </c:pt>
                <c:pt idx="1806">
                  <c:v>-819.15192365646396</c:v>
                </c:pt>
                <c:pt idx="1807">
                  <c:v>-819.15913581848201</c:v>
                </c:pt>
                <c:pt idx="1808">
                  <c:v>-819.16503667831398</c:v>
                </c:pt>
                <c:pt idx="1809">
                  <c:v>-819.16968584060703</c:v>
                </c:pt>
                <c:pt idx="1810">
                  <c:v>-819.17326211929299</c:v>
                </c:pt>
                <c:pt idx="1811">
                  <c:v>-819.17600393295299</c:v>
                </c:pt>
                <c:pt idx="1812">
                  <c:v>-819.17826890945503</c:v>
                </c:pt>
                <c:pt idx="1813">
                  <c:v>-819.18023586273205</c:v>
                </c:pt>
                <c:pt idx="1814">
                  <c:v>-819.18214321136497</c:v>
                </c:pt>
                <c:pt idx="1815">
                  <c:v>-819.18411016464302</c:v>
                </c:pt>
                <c:pt idx="1816">
                  <c:v>-819.18619632721004</c:v>
                </c:pt>
                <c:pt idx="1817">
                  <c:v>-819.18822288513195</c:v>
                </c:pt>
                <c:pt idx="1818">
                  <c:v>-819.189891815186</c:v>
                </c:pt>
                <c:pt idx="1819">
                  <c:v>-819.19096469879196</c:v>
                </c:pt>
                <c:pt idx="1820">
                  <c:v>-819.19126272201595</c:v>
                </c:pt>
                <c:pt idx="1821">
                  <c:v>-819.19072628021297</c:v>
                </c:pt>
                <c:pt idx="1822">
                  <c:v>-819.18929576873802</c:v>
                </c:pt>
                <c:pt idx="1823">
                  <c:v>-819.18697118759201</c:v>
                </c:pt>
                <c:pt idx="1824">
                  <c:v>-819.18411016464302</c:v>
                </c:pt>
                <c:pt idx="1825">
                  <c:v>-819.18095111846901</c:v>
                </c:pt>
                <c:pt idx="1826">
                  <c:v>-819.17803049087502</c:v>
                </c:pt>
                <c:pt idx="1827">
                  <c:v>-819.17558670044002</c:v>
                </c:pt>
                <c:pt idx="1828">
                  <c:v>-819.17391777038597</c:v>
                </c:pt>
                <c:pt idx="1829">
                  <c:v>-819.17296409607002</c:v>
                </c:pt>
                <c:pt idx="1830">
                  <c:v>-819.17266607284603</c:v>
                </c:pt>
                <c:pt idx="1831">
                  <c:v>-819.17278528213501</c:v>
                </c:pt>
                <c:pt idx="1832">
                  <c:v>-819.173142910004</c:v>
                </c:pt>
                <c:pt idx="1833">
                  <c:v>-819.17361974716198</c:v>
                </c:pt>
                <c:pt idx="1834">
                  <c:v>-819.17391777038597</c:v>
                </c:pt>
                <c:pt idx="1835">
                  <c:v>-819.17403697967598</c:v>
                </c:pt>
                <c:pt idx="1836">
                  <c:v>-819.17379856109596</c:v>
                </c:pt>
                <c:pt idx="1837">
                  <c:v>-819.17332172393799</c:v>
                </c:pt>
                <c:pt idx="1838">
                  <c:v>-819.17260646820102</c:v>
                </c:pt>
                <c:pt idx="1839">
                  <c:v>-819.17183160781894</c:v>
                </c:pt>
                <c:pt idx="1840">
                  <c:v>-819.17099714279198</c:v>
                </c:pt>
                <c:pt idx="1841">
                  <c:v>-819.17016267776501</c:v>
                </c:pt>
                <c:pt idx="1842">
                  <c:v>-819.16903018951405</c:v>
                </c:pt>
                <c:pt idx="1843">
                  <c:v>-819.167540073395</c:v>
                </c:pt>
                <c:pt idx="1844">
                  <c:v>-819.16539430618298</c:v>
                </c:pt>
                <c:pt idx="1845">
                  <c:v>-819.16271209716797</c:v>
                </c:pt>
                <c:pt idx="1846">
                  <c:v>-819.15967226028499</c:v>
                </c:pt>
                <c:pt idx="1847">
                  <c:v>-819.15645360946701</c:v>
                </c:pt>
                <c:pt idx="1848">
                  <c:v>-819.15323495864902</c:v>
                </c:pt>
                <c:pt idx="1849">
                  <c:v>-819.15007591247604</c:v>
                </c:pt>
                <c:pt idx="1850">
                  <c:v>-819.14703607559204</c:v>
                </c:pt>
                <c:pt idx="1851">
                  <c:v>-819.14423465728805</c:v>
                </c:pt>
                <c:pt idx="1852">
                  <c:v>-819.14179086685203</c:v>
                </c:pt>
                <c:pt idx="1853">
                  <c:v>-819.13964509964001</c:v>
                </c:pt>
                <c:pt idx="1854">
                  <c:v>-819.13749933242798</c:v>
                </c:pt>
                <c:pt idx="1855">
                  <c:v>-819.13517475128197</c:v>
                </c:pt>
                <c:pt idx="1856">
                  <c:v>-819.13249254226696</c:v>
                </c:pt>
                <c:pt idx="1857">
                  <c:v>-819.12939310073898</c:v>
                </c:pt>
                <c:pt idx="1858">
                  <c:v>-819.12611484527599</c:v>
                </c:pt>
                <c:pt idx="1859">
                  <c:v>-819.12295579910301</c:v>
                </c:pt>
                <c:pt idx="1860">
                  <c:v>-819.11997556686401</c:v>
                </c:pt>
                <c:pt idx="1861">
                  <c:v>-819.11729335784901</c:v>
                </c:pt>
                <c:pt idx="1862">
                  <c:v>-819.115028381348</c:v>
                </c:pt>
                <c:pt idx="1863">
                  <c:v>-819.11318063735996</c:v>
                </c:pt>
                <c:pt idx="1864">
                  <c:v>-819.11175012588501</c:v>
                </c:pt>
                <c:pt idx="1865">
                  <c:v>-819.11085605621395</c:v>
                </c:pt>
                <c:pt idx="1866">
                  <c:v>-819.11031961441097</c:v>
                </c:pt>
                <c:pt idx="1867">
                  <c:v>-819.11014080047596</c:v>
                </c:pt>
                <c:pt idx="1868">
                  <c:v>-819.11026000976597</c:v>
                </c:pt>
                <c:pt idx="1869">
                  <c:v>-819.11079645156894</c:v>
                </c:pt>
                <c:pt idx="1870">
                  <c:v>-819.111988544464</c:v>
                </c:pt>
                <c:pt idx="1871">
                  <c:v>-819.11407470703102</c:v>
                </c:pt>
                <c:pt idx="1872">
                  <c:v>-819.11711454391502</c:v>
                </c:pt>
                <c:pt idx="1873">
                  <c:v>-819.12122726440498</c:v>
                </c:pt>
                <c:pt idx="1874">
                  <c:v>-819.126174449921</c:v>
                </c:pt>
                <c:pt idx="1875">
                  <c:v>-819.13177728653</c:v>
                </c:pt>
                <c:pt idx="1876">
                  <c:v>-819.13779735565197</c:v>
                </c:pt>
                <c:pt idx="1877">
                  <c:v>-819.14375782012996</c:v>
                </c:pt>
                <c:pt idx="1878">
                  <c:v>-819.14924144744896</c:v>
                </c:pt>
                <c:pt idx="1879">
                  <c:v>-819.15389060974098</c:v>
                </c:pt>
                <c:pt idx="1880">
                  <c:v>-819.15734767913796</c:v>
                </c:pt>
                <c:pt idx="1881">
                  <c:v>-819.159433841706</c:v>
                </c:pt>
                <c:pt idx="1882">
                  <c:v>-819.16038751602196</c:v>
                </c:pt>
                <c:pt idx="1883">
                  <c:v>-819.16044712066696</c:v>
                </c:pt>
                <c:pt idx="1884">
                  <c:v>-819.16002988815296</c:v>
                </c:pt>
                <c:pt idx="1885">
                  <c:v>-819.15967226028499</c:v>
                </c:pt>
                <c:pt idx="1886">
                  <c:v>-819.15973186492897</c:v>
                </c:pt>
                <c:pt idx="1887">
                  <c:v>-819.16056632995605</c:v>
                </c:pt>
                <c:pt idx="1888">
                  <c:v>-819.16241407394398</c:v>
                </c:pt>
                <c:pt idx="1889">
                  <c:v>-819.16521549224899</c:v>
                </c:pt>
                <c:pt idx="1890">
                  <c:v>-819.16873216629006</c:v>
                </c:pt>
                <c:pt idx="1891">
                  <c:v>-819.17254686355602</c:v>
                </c:pt>
                <c:pt idx="1892">
                  <c:v>-819.17618274688698</c:v>
                </c:pt>
                <c:pt idx="1893">
                  <c:v>-819.17922258377098</c:v>
                </c:pt>
                <c:pt idx="1894">
                  <c:v>-819.181249141693</c:v>
                </c:pt>
                <c:pt idx="1895">
                  <c:v>-819.18196439743099</c:v>
                </c:pt>
                <c:pt idx="1896">
                  <c:v>-819.18142795562801</c:v>
                </c:pt>
                <c:pt idx="1897">
                  <c:v>-819.17975902557396</c:v>
                </c:pt>
                <c:pt idx="1898">
                  <c:v>-819.17713642120395</c:v>
                </c:pt>
                <c:pt idx="1899">
                  <c:v>-819.17397737503097</c:v>
                </c:pt>
                <c:pt idx="1900">
                  <c:v>-819.170460700989</c:v>
                </c:pt>
                <c:pt idx="1901">
                  <c:v>-819.16700363159202</c:v>
                </c:pt>
                <c:pt idx="1902">
                  <c:v>-819.16396379470802</c:v>
                </c:pt>
                <c:pt idx="1903">
                  <c:v>-819.16157960891701</c:v>
                </c:pt>
                <c:pt idx="1904">
                  <c:v>-819.16002988815296</c:v>
                </c:pt>
                <c:pt idx="1905">
                  <c:v>-819.15913581848201</c:v>
                </c:pt>
                <c:pt idx="1906">
                  <c:v>-819.15895700454701</c:v>
                </c:pt>
                <c:pt idx="1907">
                  <c:v>-819.15949344634998</c:v>
                </c:pt>
                <c:pt idx="1908">
                  <c:v>-819.16074514389095</c:v>
                </c:pt>
                <c:pt idx="1909">
                  <c:v>-819.16271209716797</c:v>
                </c:pt>
                <c:pt idx="1910">
                  <c:v>-819.16527509689399</c:v>
                </c:pt>
                <c:pt idx="1911">
                  <c:v>-819.16819572448799</c:v>
                </c:pt>
                <c:pt idx="1912">
                  <c:v>-819.17135477066097</c:v>
                </c:pt>
                <c:pt idx="1913">
                  <c:v>-819.17469263076805</c:v>
                </c:pt>
                <c:pt idx="1914">
                  <c:v>-819.17820930481003</c:v>
                </c:pt>
                <c:pt idx="1915">
                  <c:v>-819.181725978852</c:v>
                </c:pt>
                <c:pt idx="1916">
                  <c:v>-819.18518304824897</c:v>
                </c:pt>
                <c:pt idx="1917">
                  <c:v>-819.18834209442196</c:v>
                </c:pt>
                <c:pt idx="1918">
                  <c:v>-819.19102430343605</c:v>
                </c:pt>
                <c:pt idx="1919">
                  <c:v>-819.19311046600399</c:v>
                </c:pt>
                <c:pt idx="1920">
                  <c:v>-819.19454097747803</c:v>
                </c:pt>
                <c:pt idx="1921">
                  <c:v>-819.19513702392601</c:v>
                </c:pt>
                <c:pt idx="1922">
                  <c:v>-819.19489860534702</c:v>
                </c:pt>
                <c:pt idx="1923">
                  <c:v>-819.19376611709595</c:v>
                </c:pt>
                <c:pt idx="1924">
                  <c:v>-819.19179916381904</c:v>
                </c:pt>
                <c:pt idx="1925">
                  <c:v>-819.18929576873802</c:v>
                </c:pt>
                <c:pt idx="1926">
                  <c:v>-819.18637514114403</c:v>
                </c:pt>
                <c:pt idx="1927">
                  <c:v>-819.18327569961605</c:v>
                </c:pt>
                <c:pt idx="1928">
                  <c:v>-819.18017625808704</c:v>
                </c:pt>
                <c:pt idx="1929">
                  <c:v>-819.17719602584896</c:v>
                </c:pt>
                <c:pt idx="1930">
                  <c:v>-819.17433500289906</c:v>
                </c:pt>
                <c:pt idx="1931">
                  <c:v>-819.17165279388405</c:v>
                </c:pt>
                <c:pt idx="1932">
                  <c:v>-819.16932821273804</c:v>
                </c:pt>
                <c:pt idx="1933">
                  <c:v>-819.167420864105</c:v>
                </c:pt>
                <c:pt idx="1934">
                  <c:v>-819.16599035263096</c:v>
                </c:pt>
                <c:pt idx="1935">
                  <c:v>-819.16497707367</c:v>
                </c:pt>
                <c:pt idx="1936">
                  <c:v>-819.16438102722202</c:v>
                </c:pt>
                <c:pt idx="1937">
                  <c:v>-819.16414260864303</c:v>
                </c:pt>
                <c:pt idx="1938">
                  <c:v>-819.16438102722202</c:v>
                </c:pt>
                <c:pt idx="1939">
                  <c:v>-819.16509628295898</c:v>
                </c:pt>
                <c:pt idx="1940">
                  <c:v>-819.16610956192005</c:v>
                </c:pt>
                <c:pt idx="1941">
                  <c:v>-819.16724205017101</c:v>
                </c:pt>
                <c:pt idx="1942">
                  <c:v>-819.16807651519798</c:v>
                </c:pt>
                <c:pt idx="1943">
                  <c:v>-819.16849374771095</c:v>
                </c:pt>
                <c:pt idx="1944">
                  <c:v>-819.16837453842197</c:v>
                </c:pt>
                <c:pt idx="1945">
                  <c:v>-819.16783809661899</c:v>
                </c:pt>
                <c:pt idx="1946">
                  <c:v>-819.16694402694702</c:v>
                </c:pt>
                <c:pt idx="1947">
                  <c:v>-819.16575193405197</c:v>
                </c:pt>
                <c:pt idx="1948">
                  <c:v>-819.16438102722202</c:v>
                </c:pt>
                <c:pt idx="1949">
                  <c:v>-819.16301012039196</c:v>
                </c:pt>
                <c:pt idx="1950">
                  <c:v>-819.16199684143101</c:v>
                </c:pt>
                <c:pt idx="1951">
                  <c:v>-819.16163921356201</c:v>
                </c:pt>
                <c:pt idx="1952">
                  <c:v>-819.16205644607601</c:v>
                </c:pt>
                <c:pt idx="1953">
                  <c:v>-819.16336774826095</c:v>
                </c:pt>
                <c:pt idx="1954">
                  <c:v>-819.16539430618298</c:v>
                </c:pt>
                <c:pt idx="1955">
                  <c:v>-819.16813611984298</c:v>
                </c:pt>
                <c:pt idx="1956">
                  <c:v>-819.17147397994995</c:v>
                </c:pt>
                <c:pt idx="1957">
                  <c:v>-819.17552709579502</c:v>
                </c:pt>
                <c:pt idx="1958">
                  <c:v>-819.18005704879795</c:v>
                </c:pt>
                <c:pt idx="1959">
                  <c:v>-819.18488502502498</c:v>
                </c:pt>
                <c:pt idx="1960">
                  <c:v>-819.189891815186</c:v>
                </c:pt>
                <c:pt idx="1961">
                  <c:v>-819.19477939605702</c:v>
                </c:pt>
                <c:pt idx="1962">
                  <c:v>-819.19948816299495</c:v>
                </c:pt>
                <c:pt idx="1963">
                  <c:v>-819.20389890670799</c:v>
                </c:pt>
                <c:pt idx="1964">
                  <c:v>-819.20783281326305</c:v>
                </c:pt>
                <c:pt idx="1965">
                  <c:v>-819.21111106872604</c:v>
                </c:pt>
                <c:pt idx="1966">
                  <c:v>-819.21331644058205</c:v>
                </c:pt>
                <c:pt idx="1967">
                  <c:v>-819.21421051025402</c:v>
                </c:pt>
                <c:pt idx="1968">
                  <c:v>-819.21367406845104</c:v>
                </c:pt>
                <c:pt idx="1969">
                  <c:v>-819.21194553375301</c:v>
                </c:pt>
                <c:pt idx="1970">
                  <c:v>-819.209084510803</c:v>
                </c:pt>
                <c:pt idx="1971">
                  <c:v>-819.20532941818306</c:v>
                </c:pt>
                <c:pt idx="1972">
                  <c:v>-819.201037883759</c:v>
                </c:pt>
                <c:pt idx="1973">
                  <c:v>-819.19626951217697</c:v>
                </c:pt>
                <c:pt idx="1974">
                  <c:v>-819.19138193130505</c:v>
                </c:pt>
                <c:pt idx="1975">
                  <c:v>-819.18649435043403</c:v>
                </c:pt>
                <c:pt idx="1976">
                  <c:v>-819.18178558349598</c:v>
                </c:pt>
                <c:pt idx="1977">
                  <c:v>-819.17743444442794</c:v>
                </c:pt>
                <c:pt idx="1978">
                  <c:v>-819.17332172393799</c:v>
                </c:pt>
                <c:pt idx="1979">
                  <c:v>-819.16932821273804</c:v>
                </c:pt>
                <c:pt idx="1980">
                  <c:v>-819.16545391082798</c:v>
                </c:pt>
                <c:pt idx="1981">
                  <c:v>-819.16163921356201</c:v>
                </c:pt>
                <c:pt idx="1982">
                  <c:v>-819.15806293487606</c:v>
                </c:pt>
                <c:pt idx="1983">
                  <c:v>-819.15496349334705</c:v>
                </c:pt>
                <c:pt idx="1984">
                  <c:v>-819.15257930755604</c:v>
                </c:pt>
                <c:pt idx="1985">
                  <c:v>-819.15096998214699</c:v>
                </c:pt>
                <c:pt idx="1986">
                  <c:v>-819.15031433105503</c:v>
                </c:pt>
                <c:pt idx="1987">
                  <c:v>-819.15049314498901</c:v>
                </c:pt>
                <c:pt idx="1988">
                  <c:v>-819.15150642394997</c:v>
                </c:pt>
                <c:pt idx="1989">
                  <c:v>-819.15323495864902</c:v>
                </c:pt>
                <c:pt idx="1990">
                  <c:v>-819.15532112121605</c:v>
                </c:pt>
                <c:pt idx="1991">
                  <c:v>-819.15746688842796</c:v>
                </c:pt>
                <c:pt idx="1992">
                  <c:v>-819.15919542312599</c:v>
                </c:pt>
                <c:pt idx="1993">
                  <c:v>-819.16026830673195</c:v>
                </c:pt>
                <c:pt idx="1994">
                  <c:v>-819.16044712066696</c:v>
                </c:pt>
                <c:pt idx="1995">
                  <c:v>-819.15973186492897</c:v>
                </c:pt>
                <c:pt idx="1996">
                  <c:v>-819.15806293487606</c:v>
                </c:pt>
                <c:pt idx="1997">
                  <c:v>-819.15549993515003</c:v>
                </c:pt>
                <c:pt idx="1998">
                  <c:v>-819.15210247039795</c:v>
                </c:pt>
                <c:pt idx="1999">
                  <c:v>-819.14798974990902</c:v>
                </c:pt>
                <c:pt idx="2000">
                  <c:v>-819.14363861083996</c:v>
                </c:pt>
                <c:pt idx="2001">
                  <c:v>-819.13934707641602</c:v>
                </c:pt>
                <c:pt idx="2002">
                  <c:v>-819.13529396057095</c:v>
                </c:pt>
                <c:pt idx="2003">
                  <c:v>-819.13165807723999</c:v>
                </c:pt>
                <c:pt idx="2004">
                  <c:v>-819.12826061248802</c:v>
                </c:pt>
                <c:pt idx="2005">
                  <c:v>-819.12516117096004</c:v>
                </c:pt>
                <c:pt idx="2006">
                  <c:v>-819.12265777587902</c:v>
                </c:pt>
                <c:pt idx="2007">
                  <c:v>-819.12098884582497</c:v>
                </c:pt>
                <c:pt idx="2008">
                  <c:v>-819.120273590088</c:v>
                </c:pt>
                <c:pt idx="2009">
                  <c:v>-819.12045240402199</c:v>
                </c:pt>
                <c:pt idx="2010">
                  <c:v>-819.12134647369396</c:v>
                </c:pt>
                <c:pt idx="2011">
                  <c:v>-819.12265777587902</c:v>
                </c:pt>
                <c:pt idx="2012">
                  <c:v>-819.12420749664295</c:v>
                </c:pt>
                <c:pt idx="2013">
                  <c:v>-819.125876426697</c:v>
                </c:pt>
                <c:pt idx="2014">
                  <c:v>-819.12754535675106</c:v>
                </c:pt>
                <c:pt idx="2015">
                  <c:v>-819.128856658936</c:v>
                </c:pt>
                <c:pt idx="2016">
                  <c:v>-819.12963151931797</c:v>
                </c:pt>
                <c:pt idx="2017">
                  <c:v>-819.12963151931797</c:v>
                </c:pt>
                <c:pt idx="2018">
                  <c:v>-819.12903547286999</c:v>
                </c:pt>
                <c:pt idx="2019">
                  <c:v>-819.12832021713302</c:v>
                </c:pt>
                <c:pt idx="2020">
                  <c:v>-819.12784337997505</c:v>
                </c:pt>
                <c:pt idx="2021">
                  <c:v>-819.12802219390903</c:v>
                </c:pt>
                <c:pt idx="2022">
                  <c:v>-819.12897586822498</c:v>
                </c:pt>
                <c:pt idx="2023">
                  <c:v>-819.13064479827904</c:v>
                </c:pt>
                <c:pt idx="2024">
                  <c:v>-819.13308858871505</c:v>
                </c:pt>
                <c:pt idx="2025">
                  <c:v>-819.13612842559803</c:v>
                </c:pt>
                <c:pt idx="2026">
                  <c:v>-819.139585494995</c:v>
                </c:pt>
                <c:pt idx="2027">
                  <c:v>-819.14310216903698</c:v>
                </c:pt>
                <c:pt idx="2028">
                  <c:v>-819.14626121520996</c:v>
                </c:pt>
                <c:pt idx="2029">
                  <c:v>-819.14864540100098</c:v>
                </c:pt>
                <c:pt idx="2030">
                  <c:v>-819.15025472641003</c:v>
                </c:pt>
                <c:pt idx="2031">
                  <c:v>-819.151148796082</c:v>
                </c:pt>
                <c:pt idx="2032">
                  <c:v>-819.15156602859497</c:v>
                </c:pt>
                <c:pt idx="2033">
                  <c:v>-819.15162563323997</c:v>
                </c:pt>
                <c:pt idx="2034">
                  <c:v>-819.15144681930599</c:v>
                </c:pt>
                <c:pt idx="2035">
                  <c:v>-819.15102958679199</c:v>
                </c:pt>
                <c:pt idx="2036">
                  <c:v>-819.15031433105503</c:v>
                </c:pt>
                <c:pt idx="2037">
                  <c:v>-819.14936065673805</c:v>
                </c:pt>
                <c:pt idx="2038">
                  <c:v>-819.148108959198</c:v>
                </c:pt>
                <c:pt idx="2039">
                  <c:v>-819.14632081985496</c:v>
                </c:pt>
                <c:pt idx="2040">
                  <c:v>-819.14363861083996</c:v>
                </c:pt>
                <c:pt idx="2041">
                  <c:v>-819.140002727509</c:v>
                </c:pt>
                <c:pt idx="2042">
                  <c:v>-819.13541316986095</c:v>
                </c:pt>
                <c:pt idx="2043">
                  <c:v>-819.12998914718605</c:v>
                </c:pt>
                <c:pt idx="2044">
                  <c:v>-819.12414789199897</c:v>
                </c:pt>
                <c:pt idx="2045">
                  <c:v>-819.11824703216598</c:v>
                </c:pt>
                <c:pt idx="2046">
                  <c:v>-819.11252498626698</c:v>
                </c:pt>
                <c:pt idx="2047">
                  <c:v>-819.10727977752697</c:v>
                </c:pt>
                <c:pt idx="2048">
                  <c:v>-819.10269021987904</c:v>
                </c:pt>
                <c:pt idx="2049">
                  <c:v>-819.09905433654797</c:v>
                </c:pt>
                <c:pt idx="2050">
                  <c:v>-819.09655094146694</c:v>
                </c:pt>
                <c:pt idx="2051">
                  <c:v>-819.095299243927</c:v>
                </c:pt>
                <c:pt idx="2052">
                  <c:v>-819.095239639282</c:v>
                </c:pt>
                <c:pt idx="2053">
                  <c:v>-819.09625291824398</c:v>
                </c:pt>
                <c:pt idx="2054">
                  <c:v>-819.098279476166</c:v>
                </c:pt>
                <c:pt idx="2055">
                  <c:v>-819.10108089446999</c:v>
                </c:pt>
                <c:pt idx="2056">
                  <c:v>-819.10465717315697</c:v>
                </c:pt>
                <c:pt idx="2057">
                  <c:v>-819.10900831222602</c:v>
                </c:pt>
                <c:pt idx="2058">
                  <c:v>-819.11395549774204</c:v>
                </c:pt>
                <c:pt idx="2059">
                  <c:v>-819.11943912506104</c:v>
                </c:pt>
                <c:pt idx="2060">
                  <c:v>-819.12522077560402</c:v>
                </c:pt>
                <c:pt idx="2061">
                  <c:v>-819.13112163543701</c:v>
                </c:pt>
                <c:pt idx="2062">
                  <c:v>-819.13702249527</c:v>
                </c:pt>
                <c:pt idx="2063">
                  <c:v>-819.14268493652401</c:v>
                </c:pt>
                <c:pt idx="2064">
                  <c:v>-819.148049354553</c:v>
                </c:pt>
                <c:pt idx="2065">
                  <c:v>-819.15287733078003</c:v>
                </c:pt>
                <c:pt idx="2066">
                  <c:v>-819.15687084197998</c:v>
                </c:pt>
                <c:pt idx="2067">
                  <c:v>-819.16002988815296</c:v>
                </c:pt>
                <c:pt idx="2068">
                  <c:v>-819.16217565536499</c:v>
                </c:pt>
                <c:pt idx="2069">
                  <c:v>-819.16348695755005</c:v>
                </c:pt>
                <c:pt idx="2070">
                  <c:v>-819.16390419006404</c:v>
                </c:pt>
                <c:pt idx="2071">
                  <c:v>-819.16372537612904</c:v>
                </c:pt>
                <c:pt idx="2072">
                  <c:v>-819.16295051574696</c:v>
                </c:pt>
                <c:pt idx="2073">
                  <c:v>-819.16169881820701</c:v>
                </c:pt>
                <c:pt idx="2074">
                  <c:v>-819.15985107421898</c:v>
                </c:pt>
                <c:pt idx="2075">
                  <c:v>-819.15746688842796</c:v>
                </c:pt>
                <c:pt idx="2076">
                  <c:v>-819.15442705154396</c:v>
                </c:pt>
                <c:pt idx="2077">
                  <c:v>-819.15061235427902</c:v>
                </c:pt>
                <c:pt idx="2078">
                  <c:v>-819.14614200592098</c:v>
                </c:pt>
                <c:pt idx="2079">
                  <c:v>-819.14095640182495</c:v>
                </c:pt>
                <c:pt idx="2080">
                  <c:v>-819.13517475128197</c:v>
                </c:pt>
                <c:pt idx="2081">
                  <c:v>-819.12921428680397</c:v>
                </c:pt>
                <c:pt idx="2082">
                  <c:v>-819.12343263626099</c:v>
                </c:pt>
                <c:pt idx="2083">
                  <c:v>-819.11824703216598</c:v>
                </c:pt>
                <c:pt idx="2084">
                  <c:v>-819.11425352096603</c:v>
                </c:pt>
                <c:pt idx="2085">
                  <c:v>-819.11157131195102</c:v>
                </c:pt>
                <c:pt idx="2086">
                  <c:v>-819.11031961441097</c:v>
                </c:pt>
                <c:pt idx="2087">
                  <c:v>-819.11049842834495</c:v>
                </c:pt>
                <c:pt idx="2088">
                  <c:v>-819.11180973053001</c:v>
                </c:pt>
                <c:pt idx="2089">
                  <c:v>-819.11395549774204</c:v>
                </c:pt>
                <c:pt idx="2090">
                  <c:v>-819.11669731140205</c:v>
                </c:pt>
                <c:pt idx="2091">
                  <c:v>-819.11955833435104</c:v>
                </c:pt>
                <c:pt idx="2092">
                  <c:v>-819.12218093872104</c:v>
                </c:pt>
                <c:pt idx="2093">
                  <c:v>-819.12438631057796</c:v>
                </c:pt>
                <c:pt idx="2094">
                  <c:v>-819.12599563598701</c:v>
                </c:pt>
                <c:pt idx="2095">
                  <c:v>-819.12706851959194</c:v>
                </c:pt>
                <c:pt idx="2096">
                  <c:v>-819.12766456604004</c:v>
                </c:pt>
                <c:pt idx="2097">
                  <c:v>-819.12820100784302</c:v>
                </c:pt>
                <c:pt idx="2098">
                  <c:v>-819.128856658936</c:v>
                </c:pt>
                <c:pt idx="2099">
                  <c:v>-819.12998914718605</c:v>
                </c:pt>
                <c:pt idx="2100">
                  <c:v>-819.13165807723999</c:v>
                </c:pt>
                <c:pt idx="2101">
                  <c:v>-819.133982658386</c:v>
                </c:pt>
                <c:pt idx="2102">
                  <c:v>-819.13678407669101</c:v>
                </c:pt>
                <c:pt idx="2103">
                  <c:v>-819.140002727509</c:v>
                </c:pt>
                <c:pt idx="2104">
                  <c:v>-819.14334058761597</c:v>
                </c:pt>
                <c:pt idx="2105">
                  <c:v>-819.14649963378895</c:v>
                </c:pt>
                <c:pt idx="2106">
                  <c:v>-819.14906263351497</c:v>
                </c:pt>
                <c:pt idx="2107">
                  <c:v>-819.15067195892402</c:v>
                </c:pt>
                <c:pt idx="2108">
                  <c:v>-819.151148796082</c:v>
                </c:pt>
                <c:pt idx="2109">
                  <c:v>-819.15037393570003</c:v>
                </c:pt>
                <c:pt idx="2110">
                  <c:v>-819.14858579635597</c:v>
                </c:pt>
                <c:pt idx="2111">
                  <c:v>-819.14596319198597</c:v>
                </c:pt>
                <c:pt idx="2112">
                  <c:v>-819.14268493652401</c:v>
                </c:pt>
                <c:pt idx="2113">
                  <c:v>-819.13904905319202</c:v>
                </c:pt>
                <c:pt idx="2114">
                  <c:v>-819.13535356521595</c:v>
                </c:pt>
                <c:pt idx="2115">
                  <c:v>-819.13177728653</c:v>
                </c:pt>
                <c:pt idx="2116">
                  <c:v>-819.12861824035701</c:v>
                </c:pt>
                <c:pt idx="2117">
                  <c:v>-819.12599563598701</c:v>
                </c:pt>
                <c:pt idx="2118">
                  <c:v>-819.12402868270897</c:v>
                </c:pt>
                <c:pt idx="2119">
                  <c:v>-819.12259817123402</c:v>
                </c:pt>
                <c:pt idx="2120">
                  <c:v>-819.12158489227295</c:v>
                </c:pt>
                <c:pt idx="2121">
                  <c:v>-819.12092924118099</c:v>
                </c:pt>
                <c:pt idx="2122">
                  <c:v>-819.12057161331199</c:v>
                </c:pt>
                <c:pt idx="2123">
                  <c:v>-819.120631217957</c:v>
                </c:pt>
                <c:pt idx="2124">
                  <c:v>-819.12092924118099</c:v>
                </c:pt>
                <c:pt idx="2125">
                  <c:v>-819.12116765975998</c:v>
                </c:pt>
                <c:pt idx="2126">
                  <c:v>-819.12122726440498</c:v>
                </c:pt>
                <c:pt idx="2127">
                  <c:v>-819.12092924118099</c:v>
                </c:pt>
                <c:pt idx="2128">
                  <c:v>-819.12033319473301</c:v>
                </c:pt>
                <c:pt idx="2129">
                  <c:v>-819.11943912506104</c:v>
                </c:pt>
                <c:pt idx="2130">
                  <c:v>-819.11830663681098</c:v>
                </c:pt>
                <c:pt idx="2131">
                  <c:v>-819.11651849746704</c:v>
                </c:pt>
                <c:pt idx="2132">
                  <c:v>-819.11401510238704</c:v>
                </c:pt>
                <c:pt idx="2133">
                  <c:v>-819.11067724227905</c:v>
                </c:pt>
                <c:pt idx="2134">
                  <c:v>-819.10668373107899</c:v>
                </c:pt>
                <c:pt idx="2135">
                  <c:v>-819.10227298736595</c:v>
                </c:pt>
                <c:pt idx="2136">
                  <c:v>-819.09780263900802</c:v>
                </c:pt>
                <c:pt idx="2137">
                  <c:v>-819.09333229064998</c:v>
                </c:pt>
                <c:pt idx="2138">
                  <c:v>-819.08904075622604</c:v>
                </c:pt>
                <c:pt idx="2139">
                  <c:v>-819.08504724502598</c:v>
                </c:pt>
                <c:pt idx="2140">
                  <c:v>-819.08170938491799</c:v>
                </c:pt>
                <c:pt idx="2141">
                  <c:v>-819.07914638519298</c:v>
                </c:pt>
                <c:pt idx="2142">
                  <c:v>-819.07747745513905</c:v>
                </c:pt>
                <c:pt idx="2143">
                  <c:v>-819.076344966889</c:v>
                </c:pt>
                <c:pt idx="2144">
                  <c:v>-819.07557010650703</c:v>
                </c:pt>
                <c:pt idx="2145">
                  <c:v>-819.07479524612404</c:v>
                </c:pt>
                <c:pt idx="2146">
                  <c:v>-819.07384157180798</c:v>
                </c:pt>
                <c:pt idx="2147">
                  <c:v>-819.07247066497803</c:v>
                </c:pt>
                <c:pt idx="2148">
                  <c:v>-819.07062292098999</c:v>
                </c:pt>
                <c:pt idx="2149">
                  <c:v>-819.06811952590999</c:v>
                </c:pt>
                <c:pt idx="2150">
                  <c:v>-819.06496047973701</c:v>
                </c:pt>
                <c:pt idx="2151">
                  <c:v>-819.06114578247104</c:v>
                </c:pt>
                <c:pt idx="2152">
                  <c:v>-819.05697345733699</c:v>
                </c:pt>
                <c:pt idx="2153">
                  <c:v>-819.05262231826805</c:v>
                </c:pt>
                <c:pt idx="2154">
                  <c:v>-819.04833078384399</c:v>
                </c:pt>
                <c:pt idx="2155">
                  <c:v>-819.04427766799904</c:v>
                </c:pt>
                <c:pt idx="2156">
                  <c:v>-819.04064178466797</c:v>
                </c:pt>
                <c:pt idx="2157">
                  <c:v>-819.03784036636398</c:v>
                </c:pt>
                <c:pt idx="2158">
                  <c:v>-819.03599262237606</c:v>
                </c:pt>
                <c:pt idx="2159">
                  <c:v>-819.03527736663796</c:v>
                </c:pt>
                <c:pt idx="2160">
                  <c:v>-819.03581380844105</c:v>
                </c:pt>
                <c:pt idx="2161">
                  <c:v>-819.037363529206</c:v>
                </c:pt>
                <c:pt idx="2162">
                  <c:v>-819.03998613357601</c:v>
                </c:pt>
                <c:pt idx="2163">
                  <c:v>-819.04344320297298</c:v>
                </c:pt>
                <c:pt idx="2164">
                  <c:v>-819.04761552810703</c:v>
                </c:pt>
                <c:pt idx="2165">
                  <c:v>-819.05226469039906</c:v>
                </c:pt>
                <c:pt idx="2166">
                  <c:v>-819.05715227127098</c:v>
                </c:pt>
                <c:pt idx="2167">
                  <c:v>-819.06203985214302</c:v>
                </c:pt>
                <c:pt idx="2168">
                  <c:v>-819.06680822372505</c:v>
                </c:pt>
                <c:pt idx="2169">
                  <c:v>-819.07139778137196</c:v>
                </c:pt>
                <c:pt idx="2170">
                  <c:v>-819.07562971115101</c:v>
                </c:pt>
                <c:pt idx="2171">
                  <c:v>-819.07950401306198</c:v>
                </c:pt>
                <c:pt idx="2172">
                  <c:v>-819.08296108245895</c:v>
                </c:pt>
                <c:pt idx="2173">
                  <c:v>-819.08600091934204</c:v>
                </c:pt>
                <c:pt idx="2174">
                  <c:v>-819.08856391906795</c:v>
                </c:pt>
                <c:pt idx="2175">
                  <c:v>-819.09076929092396</c:v>
                </c:pt>
                <c:pt idx="2176">
                  <c:v>-819.09249782562301</c:v>
                </c:pt>
                <c:pt idx="2177">
                  <c:v>-819.09380912780796</c:v>
                </c:pt>
                <c:pt idx="2178">
                  <c:v>-819.09476280212402</c:v>
                </c:pt>
                <c:pt idx="2179">
                  <c:v>-819.09559726715099</c:v>
                </c:pt>
                <c:pt idx="2180">
                  <c:v>-819.09643173217796</c:v>
                </c:pt>
                <c:pt idx="2181">
                  <c:v>-819.09756422042904</c:v>
                </c:pt>
                <c:pt idx="2182">
                  <c:v>-819.09899473190296</c:v>
                </c:pt>
                <c:pt idx="2183">
                  <c:v>-819.100902080536</c:v>
                </c:pt>
                <c:pt idx="2184">
                  <c:v>-819.10322666168202</c:v>
                </c:pt>
                <c:pt idx="2185">
                  <c:v>-819.10614728927601</c:v>
                </c:pt>
                <c:pt idx="2186">
                  <c:v>-819.10966396331798</c:v>
                </c:pt>
                <c:pt idx="2187">
                  <c:v>-819.11347866058395</c:v>
                </c:pt>
                <c:pt idx="2188">
                  <c:v>-819.11735296249401</c:v>
                </c:pt>
                <c:pt idx="2189">
                  <c:v>-819.12104845046997</c:v>
                </c:pt>
                <c:pt idx="2190">
                  <c:v>-819.12438631057796</c:v>
                </c:pt>
                <c:pt idx="2191">
                  <c:v>-819.12742614746105</c:v>
                </c:pt>
                <c:pt idx="2192">
                  <c:v>-819.13016796112095</c:v>
                </c:pt>
                <c:pt idx="2193">
                  <c:v>-819.13285017013595</c:v>
                </c:pt>
                <c:pt idx="2194">
                  <c:v>-819.13547277450596</c:v>
                </c:pt>
                <c:pt idx="2195">
                  <c:v>-819.13809537887596</c:v>
                </c:pt>
                <c:pt idx="2196">
                  <c:v>-819.14095640182495</c:v>
                </c:pt>
                <c:pt idx="2197">
                  <c:v>-819.14417505264305</c:v>
                </c:pt>
                <c:pt idx="2198">
                  <c:v>-819.14787054061901</c:v>
                </c:pt>
                <c:pt idx="2199">
                  <c:v>-819.15210247039795</c:v>
                </c:pt>
                <c:pt idx="2200">
                  <c:v>-819.156692028046</c:v>
                </c:pt>
                <c:pt idx="2201">
                  <c:v>-819.16157960891701</c:v>
                </c:pt>
                <c:pt idx="2202">
                  <c:v>-819.16634798049904</c:v>
                </c:pt>
                <c:pt idx="2203">
                  <c:v>-819.17081832885799</c:v>
                </c:pt>
                <c:pt idx="2204">
                  <c:v>-819.17475223541305</c:v>
                </c:pt>
                <c:pt idx="2205">
                  <c:v>-819.17791128158603</c:v>
                </c:pt>
                <c:pt idx="2206">
                  <c:v>-819.17999744415295</c:v>
                </c:pt>
                <c:pt idx="2207">
                  <c:v>-819.18077230453503</c:v>
                </c:pt>
                <c:pt idx="2208">
                  <c:v>-819.17999744415295</c:v>
                </c:pt>
                <c:pt idx="2209">
                  <c:v>-819.17773246765205</c:v>
                </c:pt>
                <c:pt idx="2210">
                  <c:v>-819.17439460754395</c:v>
                </c:pt>
                <c:pt idx="2211">
                  <c:v>-819.170460700989</c:v>
                </c:pt>
                <c:pt idx="2212">
                  <c:v>-819.16640758514404</c:v>
                </c:pt>
                <c:pt idx="2213">
                  <c:v>-819.16283130645797</c:v>
                </c:pt>
                <c:pt idx="2214">
                  <c:v>-819.16026830673195</c:v>
                </c:pt>
                <c:pt idx="2215">
                  <c:v>-819.15913581848201</c:v>
                </c:pt>
                <c:pt idx="2216">
                  <c:v>-819.15973186492897</c:v>
                </c:pt>
                <c:pt idx="2217">
                  <c:v>-819.16205644607601</c:v>
                </c:pt>
                <c:pt idx="2218">
                  <c:v>-819.16581153869595</c:v>
                </c:pt>
                <c:pt idx="2219">
                  <c:v>-819.170460700989</c:v>
                </c:pt>
                <c:pt idx="2220">
                  <c:v>-819.17552709579502</c:v>
                </c:pt>
                <c:pt idx="2221">
                  <c:v>-819.18035507202205</c:v>
                </c:pt>
                <c:pt idx="2222">
                  <c:v>-819.18476581573498</c:v>
                </c:pt>
                <c:pt idx="2223">
                  <c:v>-819.18852090835605</c:v>
                </c:pt>
                <c:pt idx="2224">
                  <c:v>-819.19162034988403</c:v>
                </c:pt>
                <c:pt idx="2225">
                  <c:v>-819.19406414032005</c:v>
                </c:pt>
                <c:pt idx="2226">
                  <c:v>-819.19585227966297</c:v>
                </c:pt>
                <c:pt idx="2227">
                  <c:v>-819.19704437255905</c:v>
                </c:pt>
                <c:pt idx="2228">
                  <c:v>-819.197998046875</c:v>
                </c:pt>
                <c:pt idx="2229">
                  <c:v>-819.19877290725697</c:v>
                </c:pt>
                <c:pt idx="2230">
                  <c:v>-819.19942855834995</c:v>
                </c:pt>
                <c:pt idx="2231">
                  <c:v>-819.19996500015304</c:v>
                </c:pt>
                <c:pt idx="2232">
                  <c:v>-819.20014381408703</c:v>
                </c:pt>
                <c:pt idx="2233">
                  <c:v>-819.19996500015304</c:v>
                </c:pt>
                <c:pt idx="2234">
                  <c:v>-819.19942855834995</c:v>
                </c:pt>
                <c:pt idx="2235">
                  <c:v>-819.19865369796798</c:v>
                </c:pt>
                <c:pt idx="2236">
                  <c:v>-819.19781923294101</c:v>
                </c:pt>
                <c:pt idx="2237">
                  <c:v>-819.19698476791405</c:v>
                </c:pt>
                <c:pt idx="2238">
                  <c:v>-819.19615030288696</c:v>
                </c:pt>
                <c:pt idx="2239">
                  <c:v>-819.19531583785999</c:v>
                </c:pt>
                <c:pt idx="2240">
                  <c:v>-819.19436216354404</c:v>
                </c:pt>
                <c:pt idx="2241">
                  <c:v>-819.19317007064797</c:v>
                </c:pt>
                <c:pt idx="2242">
                  <c:v>-819.19144153595005</c:v>
                </c:pt>
                <c:pt idx="2243">
                  <c:v>-819.18905735015903</c:v>
                </c:pt>
                <c:pt idx="2244">
                  <c:v>-819.18583869934105</c:v>
                </c:pt>
                <c:pt idx="2245">
                  <c:v>-819.18196439743099</c:v>
                </c:pt>
                <c:pt idx="2246">
                  <c:v>-819.17749404907204</c:v>
                </c:pt>
                <c:pt idx="2247">
                  <c:v>-819.17254686355602</c:v>
                </c:pt>
                <c:pt idx="2248">
                  <c:v>-819.16724205017101</c:v>
                </c:pt>
                <c:pt idx="2249">
                  <c:v>-819.161937236786</c:v>
                </c:pt>
                <c:pt idx="2250">
                  <c:v>-819.15704965591499</c:v>
                </c:pt>
                <c:pt idx="2251">
                  <c:v>-819.15305614471504</c:v>
                </c:pt>
                <c:pt idx="2252">
                  <c:v>-819.15031433105503</c:v>
                </c:pt>
                <c:pt idx="2253">
                  <c:v>-819.14876461029098</c:v>
                </c:pt>
                <c:pt idx="2254">
                  <c:v>-819.14834737777699</c:v>
                </c:pt>
                <c:pt idx="2255">
                  <c:v>-819.14876461029098</c:v>
                </c:pt>
                <c:pt idx="2256">
                  <c:v>-819.14983749389705</c:v>
                </c:pt>
                <c:pt idx="2257">
                  <c:v>-819.15138721466099</c:v>
                </c:pt>
                <c:pt idx="2258">
                  <c:v>-819.15311574935902</c:v>
                </c:pt>
                <c:pt idx="2259">
                  <c:v>-819.15466547012397</c:v>
                </c:pt>
                <c:pt idx="2260">
                  <c:v>-819.15561914444004</c:v>
                </c:pt>
                <c:pt idx="2261">
                  <c:v>-819.15579795837402</c:v>
                </c:pt>
                <c:pt idx="2262">
                  <c:v>-819.15538072586105</c:v>
                </c:pt>
                <c:pt idx="2263">
                  <c:v>-819.15484428405796</c:v>
                </c:pt>
                <c:pt idx="2264">
                  <c:v>-819.15454626083397</c:v>
                </c:pt>
                <c:pt idx="2265">
                  <c:v>-819.15502309799194</c:v>
                </c:pt>
                <c:pt idx="2266">
                  <c:v>-819.15663242340099</c:v>
                </c:pt>
                <c:pt idx="2267">
                  <c:v>-819.15961265563999</c:v>
                </c:pt>
                <c:pt idx="2268">
                  <c:v>-819.16408300399803</c:v>
                </c:pt>
                <c:pt idx="2269">
                  <c:v>-819.17004346847602</c:v>
                </c:pt>
                <c:pt idx="2270">
                  <c:v>-819.17725563049305</c:v>
                </c:pt>
                <c:pt idx="2271">
                  <c:v>-819.18512344360397</c:v>
                </c:pt>
                <c:pt idx="2272">
                  <c:v>-819.19299125671398</c:v>
                </c:pt>
                <c:pt idx="2273">
                  <c:v>-819.20014381408703</c:v>
                </c:pt>
                <c:pt idx="2274">
                  <c:v>-819.20592546463001</c:v>
                </c:pt>
                <c:pt idx="2275">
                  <c:v>-819.20997858047497</c:v>
                </c:pt>
                <c:pt idx="2276">
                  <c:v>-819.212243556977</c:v>
                </c:pt>
                <c:pt idx="2277">
                  <c:v>-819.21289920806896</c:v>
                </c:pt>
                <c:pt idx="2278">
                  <c:v>-819.21206474304199</c:v>
                </c:pt>
                <c:pt idx="2279">
                  <c:v>-819.21009778976497</c:v>
                </c:pt>
                <c:pt idx="2280">
                  <c:v>-819.20711755752598</c:v>
                </c:pt>
                <c:pt idx="2281">
                  <c:v>-819.203660488129</c:v>
                </c:pt>
                <c:pt idx="2282">
                  <c:v>-819.20014381408703</c:v>
                </c:pt>
                <c:pt idx="2283">
                  <c:v>-819.19704437255905</c:v>
                </c:pt>
                <c:pt idx="2284">
                  <c:v>-819.19442176818904</c:v>
                </c:pt>
                <c:pt idx="2285">
                  <c:v>-819.19221639633201</c:v>
                </c:pt>
                <c:pt idx="2286">
                  <c:v>-819.19030904769897</c:v>
                </c:pt>
                <c:pt idx="2287">
                  <c:v>-819.18858051300106</c:v>
                </c:pt>
                <c:pt idx="2288">
                  <c:v>-819.18715000152599</c:v>
                </c:pt>
                <c:pt idx="2289">
                  <c:v>-819.18613672256504</c:v>
                </c:pt>
                <c:pt idx="2290">
                  <c:v>-819.18536186218296</c:v>
                </c:pt>
                <c:pt idx="2291">
                  <c:v>-819.18464660644599</c:v>
                </c:pt>
                <c:pt idx="2292">
                  <c:v>-819.18393135070801</c:v>
                </c:pt>
                <c:pt idx="2293">
                  <c:v>-819.18315649032604</c:v>
                </c:pt>
                <c:pt idx="2294">
                  <c:v>-819.18250083923397</c:v>
                </c:pt>
                <c:pt idx="2295">
                  <c:v>-819.18226242065498</c:v>
                </c:pt>
                <c:pt idx="2296">
                  <c:v>-819.18256044387795</c:v>
                </c:pt>
                <c:pt idx="2297">
                  <c:v>-819.18345451355003</c:v>
                </c:pt>
                <c:pt idx="2298">
                  <c:v>-819.18482542037998</c:v>
                </c:pt>
                <c:pt idx="2299">
                  <c:v>-819.186792373657</c:v>
                </c:pt>
                <c:pt idx="2300">
                  <c:v>-819.18911695480404</c:v>
                </c:pt>
                <c:pt idx="2301">
                  <c:v>-819.19173955917404</c:v>
                </c:pt>
                <c:pt idx="2302">
                  <c:v>-819.19430255889904</c:v>
                </c:pt>
                <c:pt idx="2303">
                  <c:v>-819.19626951217697</c:v>
                </c:pt>
                <c:pt idx="2304">
                  <c:v>-819.19746160507202</c:v>
                </c:pt>
                <c:pt idx="2305">
                  <c:v>-819.19764041900703</c:v>
                </c:pt>
                <c:pt idx="2306">
                  <c:v>-819.19710397720405</c:v>
                </c:pt>
                <c:pt idx="2307">
                  <c:v>-819.19603109359798</c:v>
                </c:pt>
                <c:pt idx="2308">
                  <c:v>-819.19466018676803</c:v>
                </c:pt>
                <c:pt idx="2309">
                  <c:v>-819.19317007064797</c:v>
                </c:pt>
                <c:pt idx="2310">
                  <c:v>-819.19173955917404</c:v>
                </c:pt>
                <c:pt idx="2311">
                  <c:v>-819.19054746627796</c:v>
                </c:pt>
                <c:pt idx="2312">
                  <c:v>-819.189891815186</c:v>
                </c:pt>
                <c:pt idx="2313">
                  <c:v>-819.18971300125099</c:v>
                </c:pt>
                <c:pt idx="2314">
                  <c:v>-819.189891815186</c:v>
                </c:pt>
                <c:pt idx="2315">
                  <c:v>-819.19013023376499</c:v>
                </c:pt>
                <c:pt idx="2316">
                  <c:v>-819.19024944305397</c:v>
                </c:pt>
                <c:pt idx="2317">
                  <c:v>-819.19024944305397</c:v>
                </c:pt>
                <c:pt idx="2318">
                  <c:v>-819.19024944305397</c:v>
                </c:pt>
                <c:pt idx="2319">
                  <c:v>-819.19018983840999</c:v>
                </c:pt>
                <c:pt idx="2320">
                  <c:v>-819.189891815186</c:v>
                </c:pt>
                <c:pt idx="2321">
                  <c:v>-819.18935537338302</c:v>
                </c:pt>
                <c:pt idx="2322">
                  <c:v>-819.18834209442196</c:v>
                </c:pt>
                <c:pt idx="2323">
                  <c:v>-819.18703079223701</c:v>
                </c:pt>
                <c:pt idx="2324">
                  <c:v>-819.18542146682796</c:v>
                </c:pt>
                <c:pt idx="2325">
                  <c:v>-819.18369293212902</c:v>
                </c:pt>
                <c:pt idx="2326">
                  <c:v>-819.18196439743099</c:v>
                </c:pt>
                <c:pt idx="2327">
                  <c:v>-819.18047428131104</c:v>
                </c:pt>
                <c:pt idx="2328">
                  <c:v>-819.17958021163997</c:v>
                </c:pt>
                <c:pt idx="2329">
                  <c:v>-819.17958021163997</c:v>
                </c:pt>
                <c:pt idx="2330">
                  <c:v>-819.18059349060104</c:v>
                </c:pt>
                <c:pt idx="2331">
                  <c:v>-819.18262004852295</c:v>
                </c:pt>
                <c:pt idx="2332">
                  <c:v>-819.18542146682796</c:v>
                </c:pt>
                <c:pt idx="2333">
                  <c:v>-819.18875932693504</c:v>
                </c:pt>
                <c:pt idx="2334">
                  <c:v>-819.19215679168701</c:v>
                </c:pt>
                <c:pt idx="2335">
                  <c:v>-819.19531583785999</c:v>
                </c:pt>
                <c:pt idx="2336">
                  <c:v>-819.19781923294101</c:v>
                </c:pt>
                <c:pt idx="2337">
                  <c:v>-819.19936895370495</c:v>
                </c:pt>
                <c:pt idx="2338">
                  <c:v>-819.19984579086304</c:v>
                </c:pt>
                <c:pt idx="2339">
                  <c:v>-819.19924974441506</c:v>
                </c:pt>
                <c:pt idx="2340">
                  <c:v>-819.19781923294101</c:v>
                </c:pt>
                <c:pt idx="2341">
                  <c:v>-819.19579267501899</c:v>
                </c:pt>
                <c:pt idx="2342">
                  <c:v>-819.19334888458297</c:v>
                </c:pt>
                <c:pt idx="2343">
                  <c:v>-819.19096469879196</c:v>
                </c:pt>
                <c:pt idx="2344">
                  <c:v>-819.18887853622505</c:v>
                </c:pt>
                <c:pt idx="2345">
                  <c:v>-819.18744802474998</c:v>
                </c:pt>
                <c:pt idx="2346">
                  <c:v>-819.18703079223701</c:v>
                </c:pt>
                <c:pt idx="2347">
                  <c:v>-819.18762683868397</c:v>
                </c:pt>
                <c:pt idx="2348">
                  <c:v>-819.18929576873802</c:v>
                </c:pt>
                <c:pt idx="2349">
                  <c:v>-819.19185876846302</c:v>
                </c:pt>
                <c:pt idx="2350">
                  <c:v>-819.19513702392601</c:v>
                </c:pt>
                <c:pt idx="2351">
                  <c:v>-819.19877290725697</c:v>
                </c:pt>
                <c:pt idx="2352">
                  <c:v>-819.20234918594394</c:v>
                </c:pt>
                <c:pt idx="2353">
                  <c:v>-819.20538902282703</c:v>
                </c:pt>
                <c:pt idx="2354">
                  <c:v>-819.20759439468395</c:v>
                </c:pt>
                <c:pt idx="2355">
                  <c:v>-819.20860767364502</c:v>
                </c:pt>
                <c:pt idx="2356">
                  <c:v>-819.20836925506603</c:v>
                </c:pt>
                <c:pt idx="2357">
                  <c:v>-819.20705795288097</c:v>
                </c:pt>
                <c:pt idx="2358">
                  <c:v>-819.20497179031395</c:v>
                </c:pt>
                <c:pt idx="2359">
                  <c:v>-819.20240879058895</c:v>
                </c:pt>
                <c:pt idx="2360">
                  <c:v>-819.19984579086304</c:v>
                </c:pt>
                <c:pt idx="2361">
                  <c:v>-819.19770002365101</c:v>
                </c:pt>
                <c:pt idx="2362">
                  <c:v>-819.19644832611095</c:v>
                </c:pt>
                <c:pt idx="2363">
                  <c:v>-819.19638872146595</c:v>
                </c:pt>
                <c:pt idx="2364">
                  <c:v>-819.19746160507202</c:v>
                </c:pt>
                <c:pt idx="2365">
                  <c:v>-819.19966697692905</c:v>
                </c:pt>
                <c:pt idx="2366">
                  <c:v>-819.20264720916805</c:v>
                </c:pt>
                <c:pt idx="2367">
                  <c:v>-819.20610427856502</c:v>
                </c:pt>
                <c:pt idx="2368">
                  <c:v>-819.20974016189598</c:v>
                </c:pt>
                <c:pt idx="2369">
                  <c:v>-819.21319723129295</c:v>
                </c:pt>
                <c:pt idx="2370">
                  <c:v>-819.21599864959705</c:v>
                </c:pt>
                <c:pt idx="2371">
                  <c:v>-819.217727184296</c:v>
                </c:pt>
                <c:pt idx="2372">
                  <c:v>-819.21814441680897</c:v>
                </c:pt>
                <c:pt idx="2373">
                  <c:v>-819.21719074249302</c:v>
                </c:pt>
                <c:pt idx="2374">
                  <c:v>-819.21498537063599</c:v>
                </c:pt>
                <c:pt idx="2375">
                  <c:v>-819.21170711517402</c:v>
                </c:pt>
                <c:pt idx="2376">
                  <c:v>-819.20759439468395</c:v>
                </c:pt>
                <c:pt idx="2377">
                  <c:v>-819.20294523239204</c:v>
                </c:pt>
                <c:pt idx="2378">
                  <c:v>-819.19805765152</c:v>
                </c:pt>
                <c:pt idx="2379">
                  <c:v>-819.19352769851696</c:v>
                </c:pt>
                <c:pt idx="2380">
                  <c:v>-819.189832210541</c:v>
                </c:pt>
                <c:pt idx="2381">
                  <c:v>-819.18732881545998</c:v>
                </c:pt>
                <c:pt idx="2382">
                  <c:v>-819.18637514114403</c:v>
                </c:pt>
                <c:pt idx="2383">
                  <c:v>-819.18703079223701</c:v>
                </c:pt>
                <c:pt idx="2384">
                  <c:v>-819.18929576873802</c:v>
                </c:pt>
                <c:pt idx="2385">
                  <c:v>-819.19305086135898</c:v>
                </c:pt>
                <c:pt idx="2386">
                  <c:v>-819.19823646545399</c:v>
                </c:pt>
                <c:pt idx="2387">
                  <c:v>-819.20461416244495</c:v>
                </c:pt>
                <c:pt idx="2388">
                  <c:v>-819.211766719818</c:v>
                </c:pt>
                <c:pt idx="2389">
                  <c:v>-819.21933650970504</c:v>
                </c:pt>
                <c:pt idx="2390">
                  <c:v>-819.22678709030197</c:v>
                </c:pt>
                <c:pt idx="2391">
                  <c:v>-819.23370122909603</c:v>
                </c:pt>
                <c:pt idx="2392">
                  <c:v>-819.239780902863</c:v>
                </c:pt>
                <c:pt idx="2393">
                  <c:v>-819.24478769302402</c:v>
                </c:pt>
                <c:pt idx="2394">
                  <c:v>-819.24860239028999</c:v>
                </c:pt>
                <c:pt idx="2395">
                  <c:v>-819.250986576081</c:v>
                </c:pt>
                <c:pt idx="2396">
                  <c:v>-819.25182104110695</c:v>
                </c:pt>
                <c:pt idx="2397">
                  <c:v>-819.25110578536999</c:v>
                </c:pt>
                <c:pt idx="2398">
                  <c:v>-819.24919843673695</c:v>
                </c:pt>
                <c:pt idx="2399">
                  <c:v>-819.24639701843296</c:v>
                </c:pt>
                <c:pt idx="2400">
                  <c:v>-819.24329757690498</c:v>
                </c:pt>
                <c:pt idx="2401">
                  <c:v>-819.24019813537598</c:v>
                </c:pt>
                <c:pt idx="2402">
                  <c:v>-819.23733711242699</c:v>
                </c:pt>
                <c:pt idx="2403">
                  <c:v>-819.23489332199097</c:v>
                </c:pt>
                <c:pt idx="2404">
                  <c:v>-819.23292636871395</c:v>
                </c:pt>
                <c:pt idx="2405">
                  <c:v>-819.231615066529</c:v>
                </c:pt>
                <c:pt idx="2406">
                  <c:v>-819.23089981079102</c:v>
                </c:pt>
                <c:pt idx="2407">
                  <c:v>-819.23066139221203</c:v>
                </c:pt>
                <c:pt idx="2408">
                  <c:v>-819.23054218292305</c:v>
                </c:pt>
                <c:pt idx="2409">
                  <c:v>-819.23042297363304</c:v>
                </c:pt>
                <c:pt idx="2410">
                  <c:v>-819.23006534576405</c:v>
                </c:pt>
                <c:pt idx="2411">
                  <c:v>-819.22958850860596</c:v>
                </c:pt>
                <c:pt idx="2412">
                  <c:v>-819.22899246215798</c:v>
                </c:pt>
                <c:pt idx="2413">
                  <c:v>-819.228456020355</c:v>
                </c:pt>
                <c:pt idx="2414">
                  <c:v>-819.22809839248703</c:v>
                </c:pt>
                <c:pt idx="2415">
                  <c:v>-819.22791957855202</c:v>
                </c:pt>
                <c:pt idx="2416">
                  <c:v>-819.22780036926304</c:v>
                </c:pt>
                <c:pt idx="2417">
                  <c:v>-819.22774076461803</c:v>
                </c:pt>
                <c:pt idx="2418">
                  <c:v>-819.22762155532905</c:v>
                </c:pt>
                <c:pt idx="2419">
                  <c:v>-819.22756195068405</c:v>
                </c:pt>
                <c:pt idx="2420">
                  <c:v>-819.22750234603905</c:v>
                </c:pt>
                <c:pt idx="2421">
                  <c:v>-819.22762155532905</c:v>
                </c:pt>
                <c:pt idx="2422">
                  <c:v>-819.22785997390804</c:v>
                </c:pt>
                <c:pt idx="2423">
                  <c:v>-819.22833681106601</c:v>
                </c:pt>
                <c:pt idx="2424">
                  <c:v>-819.22923088073799</c:v>
                </c:pt>
                <c:pt idx="2425">
                  <c:v>-819.23078060150203</c:v>
                </c:pt>
                <c:pt idx="2426">
                  <c:v>-819.23322439193703</c:v>
                </c:pt>
                <c:pt idx="2427">
                  <c:v>-819.23644304275501</c:v>
                </c:pt>
                <c:pt idx="2428">
                  <c:v>-819.24007892608699</c:v>
                </c:pt>
                <c:pt idx="2429">
                  <c:v>-819.24365520477295</c:v>
                </c:pt>
                <c:pt idx="2430">
                  <c:v>-819.24687385559105</c:v>
                </c:pt>
                <c:pt idx="2431">
                  <c:v>-819.24943685531605</c:v>
                </c:pt>
                <c:pt idx="2432">
                  <c:v>-819.25116539001499</c:v>
                </c:pt>
                <c:pt idx="2433">
                  <c:v>-819.25205945968605</c:v>
                </c:pt>
                <c:pt idx="2434">
                  <c:v>-819.25194025039696</c:v>
                </c:pt>
                <c:pt idx="2435">
                  <c:v>-819.250986576081</c:v>
                </c:pt>
                <c:pt idx="2436">
                  <c:v>-819.24925804138195</c:v>
                </c:pt>
                <c:pt idx="2437">
                  <c:v>-819.24717187881504</c:v>
                </c:pt>
                <c:pt idx="2438">
                  <c:v>-819.24508571624801</c:v>
                </c:pt>
                <c:pt idx="2439">
                  <c:v>-819.24329757690498</c:v>
                </c:pt>
                <c:pt idx="2440">
                  <c:v>-819.24186706543003</c:v>
                </c:pt>
                <c:pt idx="2441">
                  <c:v>-819.24073457717896</c:v>
                </c:pt>
                <c:pt idx="2442">
                  <c:v>-819.239661693573</c:v>
                </c:pt>
                <c:pt idx="2443">
                  <c:v>-819.23852920532204</c:v>
                </c:pt>
                <c:pt idx="2444">
                  <c:v>-819.237158298493</c:v>
                </c:pt>
                <c:pt idx="2445">
                  <c:v>-819.23548936843895</c:v>
                </c:pt>
                <c:pt idx="2446">
                  <c:v>-819.23370122909603</c:v>
                </c:pt>
                <c:pt idx="2447">
                  <c:v>-819.23173427581798</c:v>
                </c:pt>
                <c:pt idx="2448">
                  <c:v>-819.22970771789596</c:v>
                </c:pt>
                <c:pt idx="2449">
                  <c:v>-819.22768115997303</c:v>
                </c:pt>
                <c:pt idx="2450">
                  <c:v>-819.22583341598499</c:v>
                </c:pt>
                <c:pt idx="2451">
                  <c:v>-819.22434329986595</c:v>
                </c:pt>
                <c:pt idx="2452">
                  <c:v>-819.22338962555</c:v>
                </c:pt>
                <c:pt idx="2453">
                  <c:v>-819.22309160232601</c:v>
                </c:pt>
                <c:pt idx="2454">
                  <c:v>-819.22344923019398</c:v>
                </c:pt>
                <c:pt idx="2455">
                  <c:v>-819.22428369522095</c:v>
                </c:pt>
                <c:pt idx="2456">
                  <c:v>-819.22541618347202</c:v>
                </c:pt>
                <c:pt idx="2457">
                  <c:v>-819.22654867172298</c:v>
                </c:pt>
                <c:pt idx="2458">
                  <c:v>-819.22756195068405</c:v>
                </c:pt>
                <c:pt idx="2459">
                  <c:v>-819.22827720642101</c:v>
                </c:pt>
                <c:pt idx="2460">
                  <c:v>-819.228575229645</c:v>
                </c:pt>
                <c:pt idx="2461">
                  <c:v>-819.22821760177601</c:v>
                </c:pt>
                <c:pt idx="2462">
                  <c:v>-819.22702550888096</c:v>
                </c:pt>
                <c:pt idx="2463">
                  <c:v>-819.22493934631404</c:v>
                </c:pt>
                <c:pt idx="2464">
                  <c:v>-819.22219753265404</c:v>
                </c:pt>
                <c:pt idx="2465">
                  <c:v>-819.21909809112606</c:v>
                </c:pt>
                <c:pt idx="2466">
                  <c:v>-819.21593904495296</c:v>
                </c:pt>
                <c:pt idx="2467">
                  <c:v>-819.21313762664795</c:v>
                </c:pt>
                <c:pt idx="2468">
                  <c:v>-819.21099185943604</c:v>
                </c:pt>
                <c:pt idx="2469">
                  <c:v>-819.20974016189598</c:v>
                </c:pt>
                <c:pt idx="2470">
                  <c:v>-819.20956134796199</c:v>
                </c:pt>
                <c:pt idx="2471">
                  <c:v>-819.21033620834396</c:v>
                </c:pt>
                <c:pt idx="2472">
                  <c:v>-819.211766719818</c:v>
                </c:pt>
                <c:pt idx="2473">
                  <c:v>-819.21337604522705</c:v>
                </c:pt>
                <c:pt idx="2474">
                  <c:v>-819.214746952057</c:v>
                </c:pt>
                <c:pt idx="2475">
                  <c:v>-819.21546220779396</c:v>
                </c:pt>
                <c:pt idx="2476">
                  <c:v>-819.21546220779396</c:v>
                </c:pt>
                <c:pt idx="2477">
                  <c:v>-819.214687347412</c:v>
                </c:pt>
                <c:pt idx="2478">
                  <c:v>-819.21307802200295</c:v>
                </c:pt>
                <c:pt idx="2479">
                  <c:v>-819.21087265014705</c:v>
                </c:pt>
                <c:pt idx="2480">
                  <c:v>-819.20842885971103</c:v>
                </c:pt>
                <c:pt idx="2481">
                  <c:v>-819.20628309249901</c:v>
                </c:pt>
                <c:pt idx="2482">
                  <c:v>-819.20497179031395</c:v>
                </c:pt>
                <c:pt idx="2483">
                  <c:v>-819.20491218566895</c:v>
                </c:pt>
                <c:pt idx="2484">
                  <c:v>-819.20628309249901</c:v>
                </c:pt>
                <c:pt idx="2485">
                  <c:v>-819.20902490615902</c:v>
                </c:pt>
                <c:pt idx="2486">
                  <c:v>-819.21295881271396</c:v>
                </c:pt>
                <c:pt idx="2487">
                  <c:v>-819.217786788941</c:v>
                </c:pt>
                <c:pt idx="2488">
                  <c:v>-819.22315120696999</c:v>
                </c:pt>
                <c:pt idx="2489">
                  <c:v>-819.22863483429001</c:v>
                </c:pt>
                <c:pt idx="2490">
                  <c:v>-819.23376083374001</c:v>
                </c:pt>
                <c:pt idx="2491">
                  <c:v>-819.23823118209896</c:v>
                </c:pt>
                <c:pt idx="2492">
                  <c:v>-819.24156904220604</c:v>
                </c:pt>
                <c:pt idx="2493">
                  <c:v>-819.24365520477295</c:v>
                </c:pt>
                <c:pt idx="2494">
                  <c:v>-819.24448966980003</c:v>
                </c:pt>
                <c:pt idx="2495">
                  <c:v>-819.24431085586605</c:v>
                </c:pt>
                <c:pt idx="2496">
                  <c:v>-819.24359560012795</c:v>
                </c:pt>
                <c:pt idx="2497">
                  <c:v>-819.24288034439098</c:v>
                </c:pt>
                <c:pt idx="2498">
                  <c:v>-819.24252271652199</c:v>
                </c:pt>
                <c:pt idx="2499">
                  <c:v>-819.24299955368099</c:v>
                </c:pt>
                <c:pt idx="2500">
                  <c:v>-819.24437046051003</c:v>
                </c:pt>
                <c:pt idx="2501">
                  <c:v>-819.24681425094604</c:v>
                </c:pt>
                <c:pt idx="2502">
                  <c:v>-819.25027132034302</c:v>
                </c:pt>
                <c:pt idx="2503">
                  <c:v>-819.25444364547798</c:v>
                </c:pt>
                <c:pt idx="2504">
                  <c:v>-819.25885438919101</c:v>
                </c:pt>
                <c:pt idx="2505">
                  <c:v>-819.26290750503597</c:v>
                </c:pt>
                <c:pt idx="2506">
                  <c:v>-819.26606655120895</c:v>
                </c:pt>
                <c:pt idx="2507">
                  <c:v>-819.26797389984199</c:v>
                </c:pt>
                <c:pt idx="2508">
                  <c:v>-819.26845073699997</c:v>
                </c:pt>
                <c:pt idx="2509">
                  <c:v>-819.26749706268299</c:v>
                </c:pt>
                <c:pt idx="2510">
                  <c:v>-819.26511287689198</c:v>
                </c:pt>
                <c:pt idx="2511">
                  <c:v>-819.26147699356102</c:v>
                </c:pt>
                <c:pt idx="2512">
                  <c:v>-819.25712585449196</c:v>
                </c:pt>
                <c:pt idx="2513">
                  <c:v>-819.25253629684505</c:v>
                </c:pt>
                <c:pt idx="2514">
                  <c:v>-819.24818515777599</c:v>
                </c:pt>
                <c:pt idx="2515">
                  <c:v>-819.24448966980003</c:v>
                </c:pt>
                <c:pt idx="2516">
                  <c:v>-819.24156904220604</c:v>
                </c:pt>
                <c:pt idx="2517">
                  <c:v>-819.23954248428402</c:v>
                </c:pt>
                <c:pt idx="2518">
                  <c:v>-819.23823118209896</c:v>
                </c:pt>
                <c:pt idx="2519">
                  <c:v>-819.23757553100597</c:v>
                </c:pt>
                <c:pt idx="2520">
                  <c:v>-819.23739671707199</c:v>
                </c:pt>
                <c:pt idx="2521">
                  <c:v>-819.23727750778198</c:v>
                </c:pt>
                <c:pt idx="2522">
                  <c:v>-819.23697948455799</c:v>
                </c:pt>
                <c:pt idx="2523">
                  <c:v>-819.23620462417603</c:v>
                </c:pt>
                <c:pt idx="2524">
                  <c:v>-819.23495292663597</c:v>
                </c:pt>
                <c:pt idx="2525">
                  <c:v>-819.23334360122703</c:v>
                </c:pt>
                <c:pt idx="2526">
                  <c:v>-819.231555461884</c:v>
                </c:pt>
                <c:pt idx="2527">
                  <c:v>-819.22982692718494</c:v>
                </c:pt>
                <c:pt idx="2528">
                  <c:v>-819.22833681106601</c:v>
                </c:pt>
                <c:pt idx="2529">
                  <c:v>-819.22738313674904</c:v>
                </c:pt>
                <c:pt idx="2530">
                  <c:v>-819.22714471817005</c:v>
                </c:pt>
                <c:pt idx="2531">
                  <c:v>-819.22762155532905</c:v>
                </c:pt>
                <c:pt idx="2532">
                  <c:v>-819.22887325286899</c:v>
                </c:pt>
                <c:pt idx="2533">
                  <c:v>-819.23072099685703</c:v>
                </c:pt>
                <c:pt idx="2534">
                  <c:v>-819.23298597335804</c:v>
                </c:pt>
                <c:pt idx="2535">
                  <c:v>-819.23548936843895</c:v>
                </c:pt>
                <c:pt idx="2536">
                  <c:v>-819.23817157745395</c:v>
                </c:pt>
                <c:pt idx="2537">
                  <c:v>-819.24073457717896</c:v>
                </c:pt>
                <c:pt idx="2538">
                  <c:v>-819.24311876296997</c:v>
                </c:pt>
                <c:pt idx="2539">
                  <c:v>-819.24508571624801</c:v>
                </c:pt>
                <c:pt idx="2540">
                  <c:v>-819.24657583236694</c:v>
                </c:pt>
                <c:pt idx="2541">
                  <c:v>-819.24758911132801</c:v>
                </c:pt>
                <c:pt idx="2542">
                  <c:v>-819.24806594848701</c:v>
                </c:pt>
                <c:pt idx="2543">
                  <c:v>-819.24812555313099</c:v>
                </c:pt>
                <c:pt idx="2544">
                  <c:v>-819.24764871597301</c:v>
                </c:pt>
                <c:pt idx="2545">
                  <c:v>-819.24681425094604</c:v>
                </c:pt>
                <c:pt idx="2546">
                  <c:v>-819.24580097198498</c:v>
                </c:pt>
                <c:pt idx="2547">
                  <c:v>-819.24478769302402</c:v>
                </c:pt>
                <c:pt idx="2548">
                  <c:v>-819.24413204193104</c:v>
                </c:pt>
                <c:pt idx="2549">
                  <c:v>-819.24371480941795</c:v>
                </c:pt>
                <c:pt idx="2550">
                  <c:v>-819.24365520477295</c:v>
                </c:pt>
                <c:pt idx="2551">
                  <c:v>-819.24365520477295</c:v>
                </c:pt>
                <c:pt idx="2552">
                  <c:v>-819.24365520477295</c:v>
                </c:pt>
                <c:pt idx="2553">
                  <c:v>-819.24353599548397</c:v>
                </c:pt>
                <c:pt idx="2554">
                  <c:v>-819.24323797225998</c:v>
                </c:pt>
                <c:pt idx="2555">
                  <c:v>-819.24258232116699</c:v>
                </c:pt>
                <c:pt idx="2556">
                  <c:v>-819.24150943756104</c:v>
                </c:pt>
                <c:pt idx="2557">
                  <c:v>-819.24007892608699</c:v>
                </c:pt>
                <c:pt idx="2558">
                  <c:v>-819.23846960067794</c:v>
                </c:pt>
                <c:pt idx="2559">
                  <c:v>-819.23686027526901</c:v>
                </c:pt>
                <c:pt idx="2560">
                  <c:v>-819.23537015914906</c:v>
                </c:pt>
                <c:pt idx="2561">
                  <c:v>-819.23429727554299</c:v>
                </c:pt>
                <c:pt idx="2562">
                  <c:v>-819.23358201980602</c:v>
                </c:pt>
                <c:pt idx="2563">
                  <c:v>-819.23310518264805</c:v>
                </c:pt>
                <c:pt idx="2564">
                  <c:v>-819.23286676406894</c:v>
                </c:pt>
                <c:pt idx="2565">
                  <c:v>-819.23262834548996</c:v>
                </c:pt>
                <c:pt idx="2566">
                  <c:v>-819.23244953155495</c:v>
                </c:pt>
                <c:pt idx="2567">
                  <c:v>-819.23250913619995</c:v>
                </c:pt>
                <c:pt idx="2568">
                  <c:v>-819.23304557800304</c:v>
                </c:pt>
                <c:pt idx="2569">
                  <c:v>-819.23423767089901</c:v>
                </c:pt>
                <c:pt idx="2570">
                  <c:v>-819.23626422882103</c:v>
                </c:pt>
                <c:pt idx="2571">
                  <c:v>-819.23924446106003</c:v>
                </c:pt>
                <c:pt idx="2572">
                  <c:v>-819.24305915832497</c:v>
                </c:pt>
                <c:pt idx="2573">
                  <c:v>-819.24746990203903</c:v>
                </c:pt>
                <c:pt idx="2574">
                  <c:v>-819.25223827362095</c:v>
                </c:pt>
                <c:pt idx="2575">
                  <c:v>-819.25688743591297</c:v>
                </c:pt>
                <c:pt idx="2576">
                  <c:v>-819.26111936569202</c:v>
                </c:pt>
                <c:pt idx="2577">
                  <c:v>-819.26439762115501</c:v>
                </c:pt>
                <c:pt idx="2578">
                  <c:v>-819.26654338836704</c:v>
                </c:pt>
                <c:pt idx="2579">
                  <c:v>-819.26749706268299</c:v>
                </c:pt>
                <c:pt idx="2580">
                  <c:v>-819.26737785339401</c:v>
                </c:pt>
                <c:pt idx="2581">
                  <c:v>-819.26636457443306</c:v>
                </c:pt>
                <c:pt idx="2582">
                  <c:v>-819.26487445831299</c:v>
                </c:pt>
                <c:pt idx="2583">
                  <c:v>-819.26332473754906</c:v>
                </c:pt>
                <c:pt idx="2584">
                  <c:v>-819.26189422607399</c:v>
                </c:pt>
                <c:pt idx="2585">
                  <c:v>-819.26076173782405</c:v>
                </c:pt>
                <c:pt idx="2586">
                  <c:v>-819.25992727279697</c:v>
                </c:pt>
                <c:pt idx="2587">
                  <c:v>-819.259450435639</c:v>
                </c:pt>
                <c:pt idx="2588">
                  <c:v>-819.25915241241501</c:v>
                </c:pt>
                <c:pt idx="2589">
                  <c:v>-819.25909280777</c:v>
                </c:pt>
                <c:pt idx="2590">
                  <c:v>-819.25909280777</c:v>
                </c:pt>
                <c:pt idx="2591">
                  <c:v>-819.25909280777</c:v>
                </c:pt>
                <c:pt idx="2592">
                  <c:v>-819.25879478454601</c:v>
                </c:pt>
                <c:pt idx="2593">
                  <c:v>-819.25790071487404</c:v>
                </c:pt>
                <c:pt idx="2594">
                  <c:v>-819.25635099410999</c:v>
                </c:pt>
                <c:pt idx="2595">
                  <c:v>-819.25420522689797</c:v>
                </c:pt>
                <c:pt idx="2596">
                  <c:v>-819.25158262252796</c:v>
                </c:pt>
                <c:pt idx="2597">
                  <c:v>-819.24872159957897</c:v>
                </c:pt>
                <c:pt idx="2598">
                  <c:v>-819.24580097198498</c:v>
                </c:pt>
                <c:pt idx="2599">
                  <c:v>-819.24293994903599</c:v>
                </c:pt>
                <c:pt idx="2600">
                  <c:v>-819.24043655395496</c:v>
                </c:pt>
                <c:pt idx="2601">
                  <c:v>-819.23846960067794</c:v>
                </c:pt>
                <c:pt idx="2602">
                  <c:v>-819.23733711242699</c:v>
                </c:pt>
                <c:pt idx="2603">
                  <c:v>-819.23697948455799</c:v>
                </c:pt>
                <c:pt idx="2604">
                  <c:v>-819.23733711242699</c:v>
                </c:pt>
                <c:pt idx="2605">
                  <c:v>-819.23799276351895</c:v>
                </c:pt>
                <c:pt idx="2606">
                  <c:v>-819.23864841461204</c:v>
                </c:pt>
                <c:pt idx="2607">
                  <c:v>-819.23900604248104</c:v>
                </c:pt>
                <c:pt idx="2608">
                  <c:v>-819.23900604248104</c:v>
                </c:pt>
                <c:pt idx="2609">
                  <c:v>-819.23864841461204</c:v>
                </c:pt>
                <c:pt idx="2610">
                  <c:v>-819.23793315887497</c:v>
                </c:pt>
                <c:pt idx="2611">
                  <c:v>-819.237158298493</c:v>
                </c:pt>
                <c:pt idx="2612">
                  <c:v>-819.23650264740002</c:v>
                </c:pt>
                <c:pt idx="2613">
                  <c:v>-819.23644304275501</c:v>
                </c:pt>
                <c:pt idx="2614">
                  <c:v>-819.23733711242699</c:v>
                </c:pt>
                <c:pt idx="2615">
                  <c:v>-819.23924446106003</c:v>
                </c:pt>
                <c:pt idx="2616">
                  <c:v>-819.24210548400902</c:v>
                </c:pt>
                <c:pt idx="2617">
                  <c:v>-819.24556255340599</c:v>
                </c:pt>
                <c:pt idx="2618">
                  <c:v>-819.24919843673695</c:v>
                </c:pt>
                <c:pt idx="2619">
                  <c:v>-819.25265550613403</c:v>
                </c:pt>
                <c:pt idx="2620">
                  <c:v>-819.25539731979404</c:v>
                </c:pt>
                <c:pt idx="2621">
                  <c:v>-819.25682783126899</c:v>
                </c:pt>
                <c:pt idx="2622">
                  <c:v>-819.25664901733398</c:v>
                </c:pt>
                <c:pt idx="2623">
                  <c:v>-819.25450325012196</c:v>
                </c:pt>
                <c:pt idx="2624">
                  <c:v>-819.25056934356701</c:v>
                </c:pt>
                <c:pt idx="2625">
                  <c:v>-819.245324134827</c:v>
                </c:pt>
                <c:pt idx="2626">
                  <c:v>-819.23942327499401</c:v>
                </c:pt>
                <c:pt idx="2627">
                  <c:v>-819.23340320587204</c:v>
                </c:pt>
                <c:pt idx="2628">
                  <c:v>-819.22791957855202</c:v>
                </c:pt>
                <c:pt idx="2629">
                  <c:v>-819.22338962555</c:v>
                </c:pt>
                <c:pt idx="2630">
                  <c:v>-819.22017097473201</c:v>
                </c:pt>
                <c:pt idx="2631">
                  <c:v>-819.21856164932296</c:v>
                </c:pt>
                <c:pt idx="2632">
                  <c:v>-819.21856164932296</c:v>
                </c:pt>
                <c:pt idx="2633">
                  <c:v>-819.22005176544201</c:v>
                </c:pt>
                <c:pt idx="2634">
                  <c:v>-819.22267436981201</c:v>
                </c:pt>
                <c:pt idx="2635">
                  <c:v>-819.22583341598499</c:v>
                </c:pt>
                <c:pt idx="2636">
                  <c:v>-819.22923088073799</c:v>
                </c:pt>
                <c:pt idx="2637">
                  <c:v>-819.23233032226597</c:v>
                </c:pt>
                <c:pt idx="2638">
                  <c:v>-819.23489332199097</c:v>
                </c:pt>
                <c:pt idx="2639">
                  <c:v>-819.236741065979</c:v>
                </c:pt>
                <c:pt idx="2640">
                  <c:v>-819.23793315887497</c:v>
                </c:pt>
                <c:pt idx="2641">
                  <c:v>-819.23846960067794</c:v>
                </c:pt>
                <c:pt idx="2642">
                  <c:v>-819.23835039138805</c:v>
                </c:pt>
                <c:pt idx="2643">
                  <c:v>-819.23775434493996</c:v>
                </c:pt>
                <c:pt idx="2644">
                  <c:v>-819.23691987991401</c:v>
                </c:pt>
                <c:pt idx="2645">
                  <c:v>-819.23632383346603</c:v>
                </c:pt>
                <c:pt idx="2646">
                  <c:v>-819.23626422882103</c:v>
                </c:pt>
                <c:pt idx="2647">
                  <c:v>-819.23686027526901</c:v>
                </c:pt>
                <c:pt idx="2648">
                  <c:v>-819.23817157745395</c:v>
                </c:pt>
                <c:pt idx="2649">
                  <c:v>-819.24013853073097</c:v>
                </c:pt>
                <c:pt idx="2650">
                  <c:v>-819.24264192581199</c:v>
                </c:pt>
                <c:pt idx="2651">
                  <c:v>-819.24550294876099</c:v>
                </c:pt>
                <c:pt idx="2652">
                  <c:v>-819.24848318099998</c:v>
                </c:pt>
                <c:pt idx="2653">
                  <c:v>-819.25128459930397</c:v>
                </c:pt>
                <c:pt idx="2654">
                  <c:v>-819.25366878509499</c:v>
                </c:pt>
                <c:pt idx="2655">
                  <c:v>-819.25539731979404</c:v>
                </c:pt>
                <c:pt idx="2656">
                  <c:v>-819.25635099410999</c:v>
                </c:pt>
                <c:pt idx="2657">
                  <c:v>-819.25635099410999</c:v>
                </c:pt>
                <c:pt idx="2658">
                  <c:v>-819.25539731979404</c:v>
                </c:pt>
                <c:pt idx="2659">
                  <c:v>-819.25354957580601</c:v>
                </c:pt>
                <c:pt idx="2660">
                  <c:v>-819.250807762146</c:v>
                </c:pt>
                <c:pt idx="2661">
                  <c:v>-819.24723148346004</c:v>
                </c:pt>
                <c:pt idx="2662">
                  <c:v>-819.24288034439098</c:v>
                </c:pt>
                <c:pt idx="2663">
                  <c:v>-819.23793315887497</c:v>
                </c:pt>
                <c:pt idx="2664">
                  <c:v>-819.23256874084495</c:v>
                </c:pt>
                <c:pt idx="2665">
                  <c:v>-819.22696590423595</c:v>
                </c:pt>
                <c:pt idx="2666">
                  <c:v>-819.22142267227196</c:v>
                </c:pt>
                <c:pt idx="2667">
                  <c:v>-819.21605825424194</c:v>
                </c:pt>
                <c:pt idx="2668">
                  <c:v>-819.21105146408104</c:v>
                </c:pt>
                <c:pt idx="2669">
                  <c:v>-819.20646190643299</c:v>
                </c:pt>
                <c:pt idx="2670">
                  <c:v>-819.20240879058895</c:v>
                </c:pt>
                <c:pt idx="2671">
                  <c:v>-819.19889211654697</c:v>
                </c:pt>
                <c:pt idx="2672">
                  <c:v>-819.19597148895298</c:v>
                </c:pt>
                <c:pt idx="2673">
                  <c:v>-819.19376611709595</c:v>
                </c:pt>
                <c:pt idx="2674">
                  <c:v>-819.192395210266</c:v>
                </c:pt>
                <c:pt idx="2675">
                  <c:v>-819.19203758239803</c:v>
                </c:pt>
                <c:pt idx="2676">
                  <c:v>-819.192872047425</c:v>
                </c:pt>
                <c:pt idx="2677">
                  <c:v>-819.19519662857101</c:v>
                </c:pt>
                <c:pt idx="2678">
                  <c:v>-819.19919013977096</c:v>
                </c:pt>
                <c:pt idx="2679">
                  <c:v>-819.20479297637996</c:v>
                </c:pt>
                <c:pt idx="2680">
                  <c:v>-819.21194553375301</c:v>
                </c:pt>
                <c:pt idx="2681">
                  <c:v>-819.220409393311</c:v>
                </c:pt>
                <c:pt idx="2682">
                  <c:v>-819.22970771789596</c:v>
                </c:pt>
                <c:pt idx="2683">
                  <c:v>-819.23948287963901</c:v>
                </c:pt>
                <c:pt idx="2684">
                  <c:v>-819.24913883209194</c:v>
                </c:pt>
                <c:pt idx="2685">
                  <c:v>-819.25825834274303</c:v>
                </c:pt>
                <c:pt idx="2686">
                  <c:v>-819.26654338836704</c:v>
                </c:pt>
                <c:pt idx="2687">
                  <c:v>-819.27357673644997</c:v>
                </c:pt>
                <c:pt idx="2688">
                  <c:v>-819.27935838699398</c:v>
                </c:pt>
                <c:pt idx="2689">
                  <c:v>-819.28370952606201</c:v>
                </c:pt>
                <c:pt idx="2690">
                  <c:v>-819.28668975830101</c:v>
                </c:pt>
                <c:pt idx="2691">
                  <c:v>-819.28829908370994</c:v>
                </c:pt>
                <c:pt idx="2692">
                  <c:v>-819.28871631622303</c:v>
                </c:pt>
                <c:pt idx="2693">
                  <c:v>-819.28788185119595</c:v>
                </c:pt>
                <c:pt idx="2694">
                  <c:v>-819.28603410720802</c:v>
                </c:pt>
                <c:pt idx="2695">
                  <c:v>-819.28329229354904</c:v>
                </c:pt>
                <c:pt idx="2696">
                  <c:v>-819.27995443344105</c:v>
                </c:pt>
                <c:pt idx="2697">
                  <c:v>-819.27613973617599</c:v>
                </c:pt>
                <c:pt idx="2698">
                  <c:v>-819.27208662033104</c:v>
                </c:pt>
                <c:pt idx="2699">
                  <c:v>-819.26785469055199</c:v>
                </c:pt>
                <c:pt idx="2700">
                  <c:v>-819.26374197006203</c:v>
                </c:pt>
                <c:pt idx="2701">
                  <c:v>-819.25962924957298</c:v>
                </c:pt>
                <c:pt idx="2702">
                  <c:v>-819.25557613372803</c:v>
                </c:pt>
                <c:pt idx="2703">
                  <c:v>-819.25140380859398</c:v>
                </c:pt>
                <c:pt idx="2704">
                  <c:v>-819.24699306488105</c:v>
                </c:pt>
                <c:pt idx="2705">
                  <c:v>-819.24210548400902</c:v>
                </c:pt>
                <c:pt idx="2706">
                  <c:v>-819.23697948455799</c:v>
                </c:pt>
                <c:pt idx="2707">
                  <c:v>-819.231555461884</c:v>
                </c:pt>
                <c:pt idx="2708">
                  <c:v>-819.22607183456398</c:v>
                </c:pt>
                <c:pt idx="2709">
                  <c:v>-819.22064781188999</c:v>
                </c:pt>
                <c:pt idx="2710">
                  <c:v>-819.21576023101795</c:v>
                </c:pt>
                <c:pt idx="2711">
                  <c:v>-819.211826324463</c:v>
                </c:pt>
                <c:pt idx="2712">
                  <c:v>-819.20932292938301</c:v>
                </c:pt>
                <c:pt idx="2713">
                  <c:v>-819.20854806900002</c:v>
                </c:pt>
                <c:pt idx="2714">
                  <c:v>-819.20956134796199</c:v>
                </c:pt>
                <c:pt idx="2715">
                  <c:v>-819.21212434768699</c:v>
                </c:pt>
                <c:pt idx="2716">
                  <c:v>-819.21599864959705</c:v>
                </c:pt>
                <c:pt idx="2717">
                  <c:v>-819.22076702117897</c:v>
                </c:pt>
                <c:pt idx="2718">
                  <c:v>-819.22601222992</c:v>
                </c:pt>
                <c:pt idx="2719">
                  <c:v>-819.23119783401501</c:v>
                </c:pt>
                <c:pt idx="2720">
                  <c:v>-819.23566818237305</c:v>
                </c:pt>
                <c:pt idx="2721">
                  <c:v>-819.23882722854603</c:v>
                </c:pt>
                <c:pt idx="2722">
                  <c:v>-819.24043655395496</c:v>
                </c:pt>
                <c:pt idx="2723">
                  <c:v>-819.24043655395496</c:v>
                </c:pt>
                <c:pt idx="2724">
                  <c:v>-819.23900604248104</c:v>
                </c:pt>
                <c:pt idx="2725">
                  <c:v>-819.23644304275501</c:v>
                </c:pt>
                <c:pt idx="2726">
                  <c:v>-819.23316478729305</c:v>
                </c:pt>
                <c:pt idx="2727">
                  <c:v>-819.22952890396095</c:v>
                </c:pt>
                <c:pt idx="2728">
                  <c:v>-819.22577381134101</c:v>
                </c:pt>
                <c:pt idx="2729">
                  <c:v>-819.22219753265404</c:v>
                </c:pt>
                <c:pt idx="2730">
                  <c:v>-819.21903848648105</c:v>
                </c:pt>
                <c:pt idx="2731">
                  <c:v>-819.21647548675605</c:v>
                </c:pt>
                <c:pt idx="2732">
                  <c:v>-819.214687347412</c:v>
                </c:pt>
                <c:pt idx="2733">
                  <c:v>-819.21379327774105</c:v>
                </c:pt>
                <c:pt idx="2734">
                  <c:v>-819.21379327774105</c:v>
                </c:pt>
                <c:pt idx="2735">
                  <c:v>-819.214746952057</c:v>
                </c:pt>
                <c:pt idx="2736">
                  <c:v>-819.21653509140003</c:v>
                </c:pt>
                <c:pt idx="2737">
                  <c:v>-819.21927690506004</c:v>
                </c:pt>
                <c:pt idx="2738">
                  <c:v>-819.22285318374702</c:v>
                </c:pt>
                <c:pt idx="2739">
                  <c:v>-819.22708511352596</c:v>
                </c:pt>
                <c:pt idx="2740">
                  <c:v>-819.23167467117298</c:v>
                </c:pt>
                <c:pt idx="2741">
                  <c:v>-819.23620462417603</c:v>
                </c:pt>
                <c:pt idx="2742">
                  <c:v>-819.24031734466598</c:v>
                </c:pt>
                <c:pt idx="2743">
                  <c:v>-819.24377441406295</c:v>
                </c:pt>
                <c:pt idx="2744">
                  <c:v>-819.24651622772205</c:v>
                </c:pt>
                <c:pt idx="2745">
                  <c:v>-819.24860239028999</c:v>
                </c:pt>
                <c:pt idx="2746">
                  <c:v>-819.25009250640903</c:v>
                </c:pt>
                <c:pt idx="2747">
                  <c:v>-819.25122499465999</c:v>
                </c:pt>
                <c:pt idx="2748">
                  <c:v>-819.25217866897594</c:v>
                </c:pt>
                <c:pt idx="2749">
                  <c:v>-819.25295352935802</c:v>
                </c:pt>
                <c:pt idx="2750">
                  <c:v>-819.25354957580601</c:v>
                </c:pt>
                <c:pt idx="2751">
                  <c:v>-819.25402641296398</c:v>
                </c:pt>
                <c:pt idx="2752">
                  <c:v>-819.25414562225399</c:v>
                </c:pt>
                <c:pt idx="2753">
                  <c:v>-819.253907203675</c:v>
                </c:pt>
                <c:pt idx="2754">
                  <c:v>-819.25319194793701</c:v>
                </c:pt>
                <c:pt idx="2755">
                  <c:v>-819.25176143646297</c:v>
                </c:pt>
                <c:pt idx="2756">
                  <c:v>-819.24961566925106</c:v>
                </c:pt>
                <c:pt idx="2757">
                  <c:v>-819.24681425094604</c:v>
                </c:pt>
                <c:pt idx="2758">
                  <c:v>-819.24335718154896</c:v>
                </c:pt>
                <c:pt idx="2759">
                  <c:v>-819.23942327499401</c:v>
                </c:pt>
                <c:pt idx="2760">
                  <c:v>-819.23525094985996</c:v>
                </c:pt>
                <c:pt idx="2761">
                  <c:v>-819.23078060150203</c:v>
                </c:pt>
                <c:pt idx="2762">
                  <c:v>-819.22613143920898</c:v>
                </c:pt>
                <c:pt idx="2763">
                  <c:v>-819.22142267227196</c:v>
                </c:pt>
                <c:pt idx="2764">
                  <c:v>-819.21683311462402</c:v>
                </c:pt>
                <c:pt idx="2765">
                  <c:v>-819.21248197555599</c:v>
                </c:pt>
                <c:pt idx="2766">
                  <c:v>-819.20866727829002</c:v>
                </c:pt>
                <c:pt idx="2767">
                  <c:v>-819.20574665069603</c:v>
                </c:pt>
                <c:pt idx="2768">
                  <c:v>-819.204018115998</c:v>
                </c:pt>
                <c:pt idx="2769">
                  <c:v>-819.203541278839</c:v>
                </c:pt>
                <c:pt idx="2770">
                  <c:v>-819.20437574386597</c:v>
                </c:pt>
                <c:pt idx="2771">
                  <c:v>-819.20640230178901</c:v>
                </c:pt>
                <c:pt idx="2772">
                  <c:v>-819.20932292938301</c:v>
                </c:pt>
                <c:pt idx="2773">
                  <c:v>-819.21307802200295</c:v>
                </c:pt>
                <c:pt idx="2774">
                  <c:v>-819.21719074249302</c:v>
                </c:pt>
                <c:pt idx="2775">
                  <c:v>-819.22136306762695</c:v>
                </c:pt>
                <c:pt idx="2776">
                  <c:v>-819.22511816024803</c:v>
                </c:pt>
                <c:pt idx="2777">
                  <c:v>-819.22821760177601</c:v>
                </c:pt>
                <c:pt idx="2778">
                  <c:v>-819.23054218292305</c:v>
                </c:pt>
                <c:pt idx="2779">
                  <c:v>-819.23209190368698</c:v>
                </c:pt>
                <c:pt idx="2780">
                  <c:v>-819.23304557800304</c:v>
                </c:pt>
                <c:pt idx="2781">
                  <c:v>-819.23346281051704</c:v>
                </c:pt>
                <c:pt idx="2782">
                  <c:v>-819.23364162445102</c:v>
                </c:pt>
                <c:pt idx="2783">
                  <c:v>-819.23376083374001</c:v>
                </c:pt>
                <c:pt idx="2784">
                  <c:v>-819.234118461609</c:v>
                </c:pt>
                <c:pt idx="2785">
                  <c:v>-819.23477411270198</c:v>
                </c:pt>
                <c:pt idx="2786">
                  <c:v>-819.23560857772804</c:v>
                </c:pt>
                <c:pt idx="2787">
                  <c:v>-819.23644304275501</c:v>
                </c:pt>
                <c:pt idx="2788">
                  <c:v>-819.23691987991401</c:v>
                </c:pt>
                <c:pt idx="2789">
                  <c:v>-819.23697948455799</c:v>
                </c:pt>
                <c:pt idx="2790">
                  <c:v>-819.23638343811103</c:v>
                </c:pt>
                <c:pt idx="2791">
                  <c:v>-819.23507213592598</c:v>
                </c:pt>
                <c:pt idx="2792">
                  <c:v>-819.23298597335804</c:v>
                </c:pt>
                <c:pt idx="2793">
                  <c:v>-819.23018455505405</c:v>
                </c:pt>
                <c:pt idx="2794">
                  <c:v>-819.22678709030197</c:v>
                </c:pt>
                <c:pt idx="2795">
                  <c:v>-819.22321081161499</c:v>
                </c:pt>
                <c:pt idx="2796">
                  <c:v>-819.21993255615303</c:v>
                </c:pt>
                <c:pt idx="2797">
                  <c:v>-819.217429161072</c:v>
                </c:pt>
                <c:pt idx="2798">
                  <c:v>-819.21593904495296</c:v>
                </c:pt>
                <c:pt idx="2799">
                  <c:v>-819.21552181243896</c:v>
                </c:pt>
                <c:pt idx="2800">
                  <c:v>-819.21611785888695</c:v>
                </c:pt>
                <c:pt idx="2801">
                  <c:v>-819.21760797500599</c:v>
                </c:pt>
                <c:pt idx="2802">
                  <c:v>-819.21975374221802</c:v>
                </c:pt>
                <c:pt idx="2803">
                  <c:v>-819.22237634658802</c:v>
                </c:pt>
                <c:pt idx="2804">
                  <c:v>-819.22505855560303</c:v>
                </c:pt>
                <c:pt idx="2805">
                  <c:v>-819.22744274139404</c:v>
                </c:pt>
                <c:pt idx="2806">
                  <c:v>-819.22911167144798</c:v>
                </c:pt>
                <c:pt idx="2807">
                  <c:v>-819.22964811325096</c:v>
                </c:pt>
                <c:pt idx="2808">
                  <c:v>-819.22899246215798</c:v>
                </c:pt>
                <c:pt idx="2809">
                  <c:v>-819.22720432281506</c:v>
                </c:pt>
                <c:pt idx="2810">
                  <c:v>-819.22446250915505</c:v>
                </c:pt>
                <c:pt idx="2811">
                  <c:v>-819.22118425369297</c:v>
                </c:pt>
                <c:pt idx="2812">
                  <c:v>-819.217727184296</c:v>
                </c:pt>
                <c:pt idx="2813">
                  <c:v>-819.21450853347801</c:v>
                </c:pt>
                <c:pt idx="2814">
                  <c:v>-819.21194553375301</c:v>
                </c:pt>
                <c:pt idx="2815">
                  <c:v>-819.21039581298805</c:v>
                </c:pt>
                <c:pt idx="2816">
                  <c:v>-819.20991897582996</c:v>
                </c:pt>
                <c:pt idx="2817">
                  <c:v>-819.21063423156795</c:v>
                </c:pt>
                <c:pt idx="2818">
                  <c:v>-819.21230316162098</c:v>
                </c:pt>
                <c:pt idx="2819">
                  <c:v>-819.21456813812301</c:v>
                </c:pt>
                <c:pt idx="2820">
                  <c:v>-819.21713113784801</c:v>
                </c:pt>
                <c:pt idx="2821">
                  <c:v>-819.21963453292904</c:v>
                </c:pt>
                <c:pt idx="2822">
                  <c:v>-819.22189950943005</c:v>
                </c:pt>
                <c:pt idx="2823">
                  <c:v>-819.22380685806297</c:v>
                </c:pt>
                <c:pt idx="2824">
                  <c:v>-819.22541618347202</c:v>
                </c:pt>
                <c:pt idx="2825">
                  <c:v>-819.22672748565697</c:v>
                </c:pt>
                <c:pt idx="2826">
                  <c:v>-819.22803878784202</c:v>
                </c:pt>
                <c:pt idx="2827">
                  <c:v>-819.22940969467197</c:v>
                </c:pt>
                <c:pt idx="2828">
                  <c:v>-819.23095941543602</c:v>
                </c:pt>
                <c:pt idx="2829">
                  <c:v>-819.23262834548996</c:v>
                </c:pt>
                <c:pt idx="2830">
                  <c:v>-819.23435688018799</c:v>
                </c:pt>
                <c:pt idx="2831">
                  <c:v>-819.23620462417603</c:v>
                </c:pt>
                <c:pt idx="2832">
                  <c:v>-819.23823118209896</c:v>
                </c:pt>
                <c:pt idx="2833">
                  <c:v>-819.24061536788997</c:v>
                </c:pt>
                <c:pt idx="2834">
                  <c:v>-819.24359560012795</c:v>
                </c:pt>
                <c:pt idx="2835">
                  <c:v>-819.24717187881504</c:v>
                </c:pt>
                <c:pt idx="2836">
                  <c:v>-819.25152301788398</c:v>
                </c:pt>
                <c:pt idx="2837">
                  <c:v>-819.25664901733398</c:v>
                </c:pt>
                <c:pt idx="2838">
                  <c:v>-819.26260948181198</c:v>
                </c:pt>
                <c:pt idx="2839">
                  <c:v>-819.26928520202705</c:v>
                </c:pt>
                <c:pt idx="2840">
                  <c:v>-819.27631855010998</c:v>
                </c:pt>
                <c:pt idx="2841">
                  <c:v>-819.28317308425903</c:v>
                </c:pt>
                <c:pt idx="2842">
                  <c:v>-819.28931236267101</c:v>
                </c:pt>
                <c:pt idx="2843">
                  <c:v>-819.29431915283203</c:v>
                </c:pt>
                <c:pt idx="2844">
                  <c:v>-819.29783582687401</c:v>
                </c:pt>
                <c:pt idx="2845">
                  <c:v>-819.29986238479603</c:v>
                </c:pt>
                <c:pt idx="2846">
                  <c:v>-819.30039882659901</c:v>
                </c:pt>
                <c:pt idx="2847">
                  <c:v>-819.29938554763805</c:v>
                </c:pt>
                <c:pt idx="2848">
                  <c:v>-819.29706096649204</c:v>
                </c:pt>
                <c:pt idx="2849">
                  <c:v>-819.29360389709495</c:v>
                </c:pt>
                <c:pt idx="2850">
                  <c:v>-819.28925275802601</c:v>
                </c:pt>
                <c:pt idx="2851">
                  <c:v>-819.28448438644398</c:v>
                </c:pt>
                <c:pt idx="2852">
                  <c:v>-819.27941799163796</c:v>
                </c:pt>
                <c:pt idx="2853">
                  <c:v>-819.27429199218795</c:v>
                </c:pt>
                <c:pt idx="2854">
                  <c:v>-819.26922559738205</c:v>
                </c:pt>
                <c:pt idx="2855">
                  <c:v>-819.26433801651001</c:v>
                </c:pt>
                <c:pt idx="2856">
                  <c:v>-819.25974845886299</c:v>
                </c:pt>
                <c:pt idx="2857">
                  <c:v>-819.25569534301803</c:v>
                </c:pt>
                <c:pt idx="2858">
                  <c:v>-819.25247669220005</c:v>
                </c:pt>
                <c:pt idx="2859">
                  <c:v>-819.25039052963302</c:v>
                </c:pt>
                <c:pt idx="2860">
                  <c:v>-819.24967527389504</c:v>
                </c:pt>
                <c:pt idx="2861">
                  <c:v>-819.25045013427803</c:v>
                </c:pt>
                <c:pt idx="2862">
                  <c:v>-819.25277471542404</c:v>
                </c:pt>
                <c:pt idx="2863">
                  <c:v>-819.25676822662399</c:v>
                </c:pt>
                <c:pt idx="2864">
                  <c:v>-819.26231145858799</c:v>
                </c:pt>
                <c:pt idx="2865">
                  <c:v>-819.26898717880294</c:v>
                </c:pt>
                <c:pt idx="2866">
                  <c:v>-819.27637815475498</c:v>
                </c:pt>
                <c:pt idx="2867">
                  <c:v>-819.28359031677303</c:v>
                </c:pt>
                <c:pt idx="2868">
                  <c:v>-819.289968013764</c:v>
                </c:pt>
                <c:pt idx="2869">
                  <c:v>-819.29485559463501</c:v>
                </c:pt>
                <c:pt idx="2870">
                  <c:v>-819.29759740829502</c:v>
                </c:pt>
                <c:pt idx="2871">
                  <c:v>-819.29795503616401</c:v>
                </c:pt>
                <c:pt idx="2872">
                  <c:v>-819.29563045501698</c:v>
                </c:pt>
                <c:pt idx="2873">
                  <c:v>-819.29104089736995</c:v>
                </c:pt>
                <c:pt idx="2874">
                  <c:v>-819.28478240966797</c:v>
                </c:pt>
                <c:pt idx="2875">
                  <c:v>-819.27774906158504</c:v>
                </c:pt>
                <c:pt idx="2876">
                  <c:v>-819.27065610885597</c:v>
                </c:pt>
                <c:pt idx="2877">
                  <c:v>-819.26439762115501</c:v>
                </c:pt>
                <c:pt idx="2878">
                  <c:v>-819.25933122634899</c:v>
                </c:pt>
                <c:pt idx="2879">
                  <c:v>-819.25581455230702</c:v>
                </c:pt>
                <c:pt idx="2880">
                  <c:v>-819.253907203675</c:v>
                </c:pt>
                <c:pt idx="2881">
                  <c:v>-819.25319194793701</c:v>
                </c:pt>
                <c:pt idx="2882">
                  <c:v>-819.25313234329201</c:v>
                </c:pt>
                <c:pt idx="2883">
                  <c:v>-819.25313234329201</c:v>
                </c:pt>
                <c:pt idx="2884">
                  <c:v>-819.25259590148903</c:v>
                </c:pt>
                <c:pt idx="2885">
                  <c:v>-819.25122499465999</c:v>
                </c:pt>
                <c:pt idx="2886">
                  <c:v>-819.24901962280296</c:v>
                </c:pt>
                <c:pt idx="2887">
                  <c:v>-819.24627780914295</c:v>
                </c:pt>
                <c:pt idx="2888">
                  <c:v>-819.24347639083896</c:v>
                </c:pt>
                <c:pt idx="2889">
                  <c:v>-819.24115180969295</c:v>
                </c:pt>
                <c:pt idx="2890">
                  <c:v>-819.24001932144199</c:v>
                </c:pt>
                <c:pt idx="2891">
                  <c:v>-819.24055576324497</c:v>
                </c:pt>
                <c:pt idx="2892">
                  <c:v>-819.24299955368099</c:v>
                </c:pt>
                <c:pt idx="2893">
                  <c:v>-819.24729108810402</c:v>
                </c:pt>
                <c:pt idx="2894">
                  <c:v>-819.25319194793701</c:v>
                </c:pt>
                <c:pt idx="2895">
                  <c:v>-819.26028490066506</c:v>
                </c:pt>
                <c:pt idx="2896">
                  <c:v>-819.26809310913097</c:v>
                </c:pt>
                <c:pt idx="2897">
                  <c:v>-819.27613973617599</c:v>
                </c:pt>
                <c:pt idx="2898">
                  <c:v>-819.28412675857601</c:v>
                </c:pt>
                <c:pt idx="2899">
                  <c:v>-819.29163694381702</c:v>
                </c:pt>
                <c:pt idx="2900">
                  <c:v>-819.29855108261097</c:v>
                </c:pt>
                <c:pt idx="2901">
                  <c:v>-819.30474996566795</c:v>
                </c:pt>
                <c:pt idx="2902">
                  <c:v>-819.31023359298695</c:v>
                </c:pt>
                <c:pt idx="2903">
                  <c:v>-819.314942359925</c:v>
                </c:pt>
                <c:pt idx="2904">
                  <c:v>-819.31881666183494</c:v>
                </c:pt>
                <c:pt idx="2905">
                  <c:v>-819.32149887084995</c:v>
                </c:pt>
                <c:pt idx="2906">
                  <c:v>-819.32263135910102</c:v>
                </c:pt>
                <c:pt idx="2907">
                  <c:v>-819.32185649871803</c:v>
                </c:pt>
                <c:pt idx="2908">
                  <c:v>-819.31899547576904</c:v>
                </c:pt>
                <c:pt idx="2909">
                  <c:v>-819.31404829025303</c:v>
                </c:pt>
                <c:pt idx="2910">
                  <c:v>-819.30731296539295</c:v>
                </c:pt>
                <c:pt idx="2911">
                  <c:v>-819.29944515228306</c:v>
                </c:pt>
                <c:pt idx="2912">
                  <c:v>-819.29104089736995</c:v>
                </c:pt>
                <c:pt idx="2913">
                  <c:v>-819.28263664245605</c:v>
                </c:pt>
                <c:pt idx="2914">
                  <c:v>-819.27506685257003</c:v>
                </c:pt>
                <c:pt idx="2915">
                  <c:v>-819.26886796951305</c:v>
                </c:pt>
                <c:pt idx="2916">
                  <c:v>-819.264636039734</c:v>
                </c:pt>
                <c:pt idx="2917">
                  <c:v>-819.26278829574596</c:v>
                </c:pt>
                <c:pt idx="2918">
                  <c:v>-819.26326513290405</c:v>
                </c:pt>
                <c:pt idx="2919">
                  <c:v>-819.26588773727406</c:v>
                </c:pt>
                <c:pt idx="2920">
                  <c:v>-819.270179271698</c:v>
                </c:pt>
                <c:pt idx="2921">
                  <c:v>-819.275782108307</c:v>
                </c:pt>
                <c:pt idx="2922">
                  <c:v>-819.28215980529797</c:v>
                </c:pt>
                <c:pt idx="2923">
                  <c:v>-819.28907394409202</c:v>
                </c:pt>
                <c:pt idx="2924">
                  <c:v>-819.29616689681995</c:v>
                </c:pt>
                <c:pt idx="2925">
                  <c:v>-819.30302143096901</c:v>
                </c:pt>
                <c:pt idx="2926">
                  <c:v>-819.30939912795998</c:v>
                </c:pt>
                <c:pt idx="2927">
                  <c:v>-819.31500196456898</c:v>
                </c:pt>
                <c:pt idx="2928">
                  <c:v>-819.31982994079601</c:v>
                </c:pt>
                <c:pt idx="2929">
                  <c:v>-819.32400226592995</c:v>
                </c:pt>
                <c:pt idx="2930">
                  <c:v>-819.32757854461704</c:v>
                </c:pt>
                <c:pt idx="2931">
                  <c:v>-819.33073759079002</c:v>
                </c:pt>
                <c:pt idx="2932">
                  <c:v>-819.33341979980503</c:v>
                </c:pt>
                <c:pt idx="2933">
                  <c:v>-819.33568477630604</c:v>
                </c:pt>
                <c:pt idx="2934">
                  <c:v>-819.33735370635998</c:v>
                </c:pt>
                <c:pt idx="2935">
                  <c:v>-819.33860540390003</c:v>
                </c:pt>
                <c:pt idx="2936">
                  <c:v>-819.33932065963802</c:v>
                </c:pt>
                <c:pt idx="2937">
                  <c:v>-819.33955907821701</c:v>
                </c:pt>
                <c:pt idx="2938">
                  <c:v>-819.33920145034801</c:v>
                </c:pt>
                <c:pt idx="2939">
                  <c:v>-819.33806896209705</c:v>
                </c:pt>
                <c:pt idx="2940">
                  <c:v>-819.33634042739902</c:v>
                </c:pt>
                <c:pt idx="2941">
                  <c:v>-819.334254264832</c:v>
                </c:pt>
                <c:pt idx="2942">
                  <c:v>-819.33228731155396</c:v>
                </c:pt>
                <c:pt idx="2943">
                  <c:v>-819.33073759079002</c:v>
                </c:pt>
                <c:pt idx="2944">
                  <c:v>-819.32972431182895</c:v>
                </c:pt>
                <c:pt idx="2945">
                  <c:v>-819.32942628860496</c:v>
                </c:pt>
                <c:pt idx="2946">
                  <c:v>-819.32978391647396</c:v>
                </c:pt>
                <c:pt idx="2947">
                  <c:v>-819.33091640472401</c:v>
                </c:pt>
                <c:pt idx="2948">
                  <c:v>-819.33288335800205</c:v>
                </c:pt>
                <c:pt idx="2949">
                  <c:v>-819.33556556701706</c:v>
                </c:pt>
                <c:pt idx="2950">
                  <c:v>-819.33890342712402</c:v>
                </c:pt>
                <c:pt idx="2951">
                  <c:v>-819.34265851974499</c:v>
                </c:pt>
                <c:pt idx="2952">
                  <c:v>-819.34665203094505</c:v>
                </c:pt>
                <c:pt idx="2953">
                  <c:v>-819.35082435607899</c:v>
                </c:pt>
                <c:pt idx="2954">
                  <c:v>-819.35487747192406</c:v>
                </c:pt>
                <c:pt idx="2955">
                  <c:v>-819.35857295990002</c:v>
                </c:pt>
                <c:pt idx="2956">
                  <c:v>-819.36161279678402</c:v>
                </c:pt>
                <c:pt idx="2957">
                  <c:v>-819.36375856399604</c:v>
                </c:pt>
                <c:pt idx="2958">
                  <c:v>-819.364831447602</c:v>
                </c:pt>
                <c:pt idx="2959">
                  <c:v>-819.364771842957</c:v>
                </c:pt>
                <c:pt idx="2960">
                  <c:v>-819.36357975006104</c:v>
                </c:pt>
                <c:pt idx="2961">
                  <c:v>-819.36131477356003</c:v>
                </c:pt>
                <c:pt idx="2962">
                  <c:v>-819.35839414596603</c:v>
                </c:pt>
                <c:pt idx="2963">
                  <c:v>-819.35511589050304</c:v>
                </c:pt>
                <c:pt idx="2964">
                  <c:v>-819.35195684432995</c:v>
                </c:pt>
                <c:pt idx="2965">
                  <c:v>-819.34927463531506</c:v>
                </c:pt>
                <c:pt idx="2966">
                  <c:v>-819.34718847274803</c:v>
                </c:pt>
                <c:pt idx="2967">
                  <c:v>-819.34569835662899</c:v>
                </c:pt>
                <c:pt idx="2968">
                  <c:v>-819.34450626373302</c:v>
                </c:pt>
                <c:pt idx="2969">
                  <c:v>-819.34343338012695</c:v>
                </c:pt>
                <c:pt idx="2970">
                  <c:v>-819.34206247329701</c:v>
                </c:pt>
                <c:pt idx="2971">
                  <c:v>-819.34015512466499</c:v>
                </c:pt>
                <c:pt idx="2972">
                  <c:v>-819.33741331100498</c:v>
                </c:pt>
                <c:pt idx="2973">
                  <c:v>-819.33365821838402</c:v>
                </c:pt>
                <c:pt idx="2974">
                  <c:v>-819.32888984680199</c:v>
                </c:pt>
                <c:pt idx="2975">
                  <c:v>-819.32322740554798</c:v>
                </c:pt>
                <c:pt idx="2976">
                  <c:v>-819.317088127136</c:v>
                </c:pt>
                <c:pt idx="2977">
                  <c:v>-819.31124687194801</c:v>
                </c:pt>
                <c:pt idx="2978">
                  <c:v>-819.30647850036598</c:v>
                </c:pt>
                <c:pt idx="2979">
                  <c:v>-819.303319454193</c:v>
                </c:pt>
                <c:pt idx="2980">
                  <c:v>-819.30200815200806</c:v>
                </c:pt>
                <c:pt idx="2981">
                  <c:v>-819.30254459381104</c:v>
                </c:pt>
                <c:pt idx="2982">
                  <c:v>-819.30474996566795</c:v>
                </c:pt>
                <c:pt idx="2983">
                  <c:v>-819.30844545364403</c:v>
                </c:pt>
                <c:pt idx="2984">
                  <c:v>-819.31315422058105</c:v>
                </c:pt>
                <c:pt idx="2985">
                  <c:v>-819.31810140609798</c:v>
                </c:pt>
                <c:pt idx="2986">
                  <c:v>-819.32263135910102</c:v>
                </c:pt>
                <c:pt idx="2987">
                  <c:v>-819.32596921920799</c:v>
                </c:pt>
                <c:pt idx="2988">
                  <c:v>-819.32787656784103</c:v>
                </c:pt>
                <c:pt idx="2989">
                  <c:v>-819.32841300964401</c:v>
                </c:pt>
                <c:pt idx="2990">
                  <c:v>-819.32781696319603</c:v>
                </c:pt>
                <c:pt idx="2991">
                  <c:v>-819.32656526565597</c:v>
                </c:pt>
                <c:pt idx="2992">
                  <c:v>-819.32495594024704</c:v>
                </c:pt>
                <c:pt idx="2993">
                  <c:v>-819.32322740554798</c:v>
                </c:pt>
                <c:pt idx="2994">
                  <c:v>-819.32179689407405</c:v>
                </c:pt>
                <c:pt idx="2995">
                  <c:v>-819.32084321975697</c:v>
                </c:pt>
                <c:pt idx="2996">
                  <c:v>-819.32018756866501</c:v>
                </c:pt>
                <c:pt idx="2997">
                  <c:v>-819.31971073150703</c:v>
                </c:pt>
                <c:pt idx="2998">
                  <c:v>-819.31905508041405</c:v>
                </c:pt>
                <c:pt idx="2999">
                  <c:v>-819.31792259216297</c:v>
                </c:pt>
                <c:pt idx="3000">
                  <c:v>-819.31637287139904</c:v>
                </c:pt>
                <c:pt idx="3001">
                  <c:v>-819.31428670883201</c:v>
                </c:pt>
                <c:pt idx="3002">
                  <c:v>-819.311962127686</c:v>
                </c:pt>
                <c:pt idx="3003">
                  <c:v>-819.30963754653999</c:v>
                </c:pt>
                <c:pt idx="3004">
                  <c:v>-819.30778980255104</c:v>
                </c:pt>
                <c:pt idx="3005">
                  <c:v>-819.30671691894599</c:v>
                </c:pt>
                <c:pt idx="3006">
                  <c:v>-819.30683612823498</c:v>
                </c:pt>
                <c:pt idx="3007">
                  <c:v>-819.30832624435402</c:v>
                </c:pt>
                <c:pt idx="3008">
                  <c:v>-819.31106805801403</c:v>
                </c:pt>
                <c:pt idx="3009">
                  <c:v>-819.31470394134499</c:v>
                </c:pt>
                <c:pt idx="3010">
                  <c:v>-819.31899547576904</c:v>
                </c:pt>
                <c:pt idx="3011">
                  <c:v>-819.32352542877197</c:v>
                </c:pt>
                <c:pt idx="3012">
                  <c:v>-819.32805538177502</c:v>
                </c:pt>
                <c:pt idx="3013">
                  <c:v>-819.33234691619896</c:v>
                </c:pt>
                <c:pt idx="3014">
                  <c:v>-819.33604240417503</c:v>
                </c:pt>
                <c:pt idx="3015">
                  <c:v>-819.33902263641403</c:v>
                </c:pt>
                <c:pt idx="3016">
                  <c:v>-819.34116840362606</c:v>
                </c:pt>
                <c:pt idx="3017">
                  <c:v>-819.34265851974499</c:v>
                </c:pt>
                <c:pt idx="3018">
                  <c:v>-819.34373140335094</c:v>
                </c:pt>
                <c:pt idx="3019">
                  <c:v>-819.34450626373302</c:v>
                </c:pt>
                <c:pt idx="3020">
                  <c:v>-819.34492349624702</c:v>
                </c:pt>
                <c:pt idx="3021">
                  <c:v>-819.34480428695701</c:v>
                </c:pt>
                <c:pt idx="3022">
                  <c:v>-819.34391021728504</c:v>
                </c:pt>
                <c:pt idx="3023">
                  <c:v>-819.34230089187599</c:v>
                </c:pt>
                <c:pt idx="3024">
                  <c:v>-819.339857101441</c:v>
                </c:pt>
                <c:pt idx="3025">
                  <c:v>-819.33669805526802</c:v>
                </c:pt>
                <c:pt idx="3026">
                  <c:v>-819.33282375335705</c:v>
                </c:pt>
                <c:pt idx="3027">
                  <c:v>-819.328234195709</c:v>
                </c:pt>
                <c:pt idx="3028">
                  <c:v>-819.323108196259</c:v>
                </c:pt>
                <c:pt idx="3029">
                  <c:v>-819.317564964295</c:v>
                </c:pt>
                <c:pt idx="3030">
                  <c:v>-819.311962127686</c:v>
                </c:pt>
                <c:pt idx="3031">
                  <c:v>-819.30671691894599</c:v>
                </c:pt>
                <c:pt idx="3032">
                  <c:v>-819.30194854736305</c:v>
                </c:pt>
                <c:pt idx="3033">
                  <c:v>-819.29783582687401</c:v>
                </c:pt>
                <c:pt idx="3034">
                  <c:v>-819.29467678070102</c:v>
                </c:pt>
                <c:pt idx="3035">
                  <c:v>-819.29241180419899</c:v>
                </c:pt>
                <c:pt idx="3036">
                  <c:v>-819.29110050201405</c:v>
                </c:pt>
                <c:pt idx="3037">
                  <c:v>-819.29086208343494</c:v>
                </c:pt>
                <c:pt idx="3038">
                  <c:v>-819.29163694381702</c:v>
                </c:pt>
                <c:pt idx="3039">
                  <c:v>-819.29324626922596</c:v>
                </c:pt>
                <c:pt idx="3040">
                  <c:v>-819.29551124572799</c:v>
                </c:pt>
                <c:pt idx="3041">
                  <c:v>-819.29825305938698</c:v>
                </c:pt>
                <c:pt idx="3042">
                  <c:v>-819.30123329162598</c:v>
                </c:pt>
                <c:pt idx="3043">
                  <c:v>-819.30415391921997</c:v>
                </c:pt>
                <c:pt idx="3044">
                  <c:v>-819.30683612823498</c:v>
                </c:pt>
                <c:pt idx="3045">
                  <c:v>-819.30910110473701</c:v>
                </c:pt>
                <c:pt idx="3046">
                  <c:v>-819.31088924408004</c:v>
                </c:pt>
                <c:pt idx="3047">
                  <c:v>-819.31220054626499</c:v>
                </c:pt>
                <c:pt idx="3048">
                  <c:v>-819.31315422058105</c:v>
                </c:pt>
                <c:pt idx="3049">
                  <c:v>-819.31392908096302</c:v>
                </c:pt>
                <c:pt idx="3050">
                  <c:v>-819.31464433670101</c:v>
                </c:pt>
                <c:pt idx="3051">
                  <c:v>-819.31529998779297</c:v>
                </c:pt>
                <c:pt idx="3052">
                  <c:v>-819.31601524353005</c:v>
                </c:pt>
                <c:pt idx="3053">
                  <c:v>-819.31684970855702</c:v>
                </c:pt>
                <c:pt idx="3054">
                  <c:v>-819.31810140609798</c:v>
                </c:pt>
                <c:pt idx="3055">
                  <c:v>-819.31971073150703</c:v>
                </c:pt>
                <c:pt idx="3056">
                  <c:v>-819.32161808013905</c:v>
                </c:pt>
                <c:pt idx="3057">
                  <c:v>-819.32388305664097</c:v>
                </c:pt>
                <c:pt idx="3058">
                  <c:v>-819.32638645172096</c:v>
                </c:pt>
                <c:pt idx="3059">
                  <c:v>-819.32930707931496</c:v>
                </c:pt>
                <c:pt idx="3060">
                  <c:v>-819.33264493942295</c:v>
                </c:pt>
                <c:pt idx="3061">
                  <c:v>-819.33628082275402</c:v>
                </c:pt>
                <c:pt idx="3062">
                  <c:v>-819.339857101441</c:v>
                </c:pt>
                <c:pt idx="3063">
                  <c:v>-819.34301614761398</c:v>
                </c:pt>
                <c:pt idx="3064">
                  <c:v>-819.34528112411499</c:v>
                </c:pt>
                <c:pt idx="3065">
                  <c:v>-819.34647321701095</c:v>
                </c:pt>
                <c:pt idx="3066">
                  <c:v>-819.34647321701095</c:v>
                </c:pt>
                <c:pt idx="3067">
                  <c:v>-819.34510231018101</c:v>
                </c:pt>
                <c:pt idx="3068">
                  <c:v>-819.34259891509998</c:v>
                </c:pt>
                <c:pt idx="3069">
                  <c:v>-819.33902263641403</c:v>
                </c:pt>
                <c:pt idx="3070">
                  <c:v>-819.33496952056896</c:v>
                </c:pt>
                <c:pt idx="3071">
                  <c:v>-819.33097600936901</c:v>
                </c:pt>
                <c:pt idx="3072">
                  <c:v>-819.32769775390602</c:v>
                </c:pt>
                <c:pt idx="3073">
                  <c:v>-819.32543277740501</c:v>
                </c:pt>
                <c:pt idx="3074">
                  <c:v>-819.32418107986496</c:v>
                </c:pt>
                <c:pt idx="3075">
                  <c:v>-819.32388305664097</c:v>
                </c:pt>
                <c:pt idx="3076">
                  <c:v>-819.32441949844394</c:v>
                </c:pt>
                <c:pt idx="3077">
                  <c:v>-819.325611591339</c:v>
                </c:pt>
                <c:pt idx="3078">
                  <c:v>-819.32739973068306</c:v>
                </c:pt>
                <c:pt idx="3079">
                  <c:v>-819.32954549789395</c:v>
                </c:pt>
                <c:pt idx="3080">
                  <c:v>-819.33163166046199</c:v>
                </c:pt>
                <c:pt idx="3081">
                  <c:v>-819.33359861373901</c:v>
                </c:pt>
                <c:pt idx="3082">
                  <c:v>-819.33538675308205</c:v>
                </c:pt>
                <c:pt idx="3083">
                  <c:v>-819.33699607849098</c:v>
                </c:pt>
                <c:pt idx="3084">
                  <c:v>-819.33848619461105</c:v>
                </c:pt>
                <c:pt idx="3085">
                  <c:v>-819.339797496796</c:v>
                </c:pt>
                <c:pt idx="3086">
                  <c:v>-819.34075117111195</c:v>
                </c:pt>
                <c:pt idx="3087">
                  <c:v>-819.34098958969105</c:v>
                </c:pt>
                <c:pt idx="3088">
                  <c:v>-819.34045314788796</c:v>
                </c:pt>
                <c:pt idx="3089">
                  <c:v>-819.33926105499302</c:v>
                </c:pt>
                <c:pt idx="3090">
                  <c:v>-819.33777093887397</c:v>
                </c:pt>
                <c:pt idx="3091">
                  <c:v>-819.33622121810902</c:v>
                </c:pt>
                <c:pt idx="3092">
                  <c:v>-819.33502912521396</c:v>
                </c:pt>
                <c:pt idx="3093">
                  <c:v>-819.33443307876598</c:v>
                </c:pt>
                <c:pt idx="3094">
                  <c:v>-819.33449268341099</c:v>
                </c:pt>
                <c:pt idx="3095">
                  <c:v>-819.33526754379295</c:v>
                </c:pt>
                <c:pt idx="3096">
                  <c:v>-819.33669805526802</c:v>
                </c:pt>
                <c:pt idx="3097">
                  <c:v>-819.33860540390003</c:v>
                </c:pt>
                <c:pt idx="3098">
                  <c:v>-819.34045314788796</c:v>
                </c:pt>
                <c:pt idx="3099">
                  <c:v>-819.34188365936302</c:v>
                </c:pt>
                <c:pt idx="3100">
                  <c:v>-819.34230089187599</c:v>
                </c:pt>
                <c:pt idx="3101">
                  <c:v>-819.34146642685005</c:v>
                </c:pt>
                <c:pt idx="3102">
                  <c:v>-819.339380264282</c:v>
                </c:pt>
                <c:pt idx="3103">
                  <c:v>-819.33640003204403</c:v>
                </c:pt>
                <c:pt idx="3104">
                  <c:v>-819.33288335800205</c:v>
                </c:pt>
                <c:pt idx="3105">
                  <c:v>-819.32936668395996</c:v>
                </c:pt>
                <c:pt idx="3106">
                  <c:v>-819.32638645172096</c:v>
                </c:pt>
                <c:pt idx="3107">
                  <c:v>-819.32435989379906</c:v>
                </c:pt>
                <c:pt idx="3108">
                  <c:v>-819.32364463806198</c:v>
                </c:pt>
                <c:pt idx="3109">
                  <c:v>-819.32435989379906</c:v>
                </c:pt>
                <c:pt idx="3110">
                  <c:v>-819.32644605636597</c:v>
                </c:pt>
                <c:pt idx="3111">
                  <c:v>-819.32954549789395</c:v>
                </c:pt>
                <c:pt idx="3112">
                  <c:v>-819.33318138122604</c:v>
                </c:pt>
                <c:pt idx="3113">
                  <c:v>-819.336876869202</c:v>
                </c:pt>
                <c:pt idx="3114">
                  <c:v>-819.34015512466499</c:v>
                </c:pt>
                <c:pt idx="3115">
                  <c:v>-819.34259891509998</c:v>
                </c:pt>
                <c:pt idx="3116">
                  <c:v>-819.34402942657505</c:v>
                </c:pt>
                <c:pt idx="3117">
                  <c:v>-819.34408903122005</c:v>
                </c:pt>
                <c:pt idx="3118">
                  <c:v>-819.34277772903499</c:v>
                </c:pt>
                <c:pt idx="3119">
                  <c:v>-819.34033393859897</c:v>
                </c:pt>
                <c:pt idx="3120">
                  <c:v>-819.33705568313599</c:v>
                </c:pt>
                <c:pt idx="3121">
                  <c:v>-819.33336019516003</c:v>
                </c:pt>
                <c:pt idx="3122">
                  <c:v>-819.32954549789395</c:v>
                </c:pt>
                <c:pt idx="3123">
                  <c:v>-819.32585000991799</c:v>
                </c:pt>
                <c:pt idx="3124">
                  <c:v>-819.32239294052101</c:v>
                </c:pt>
                <c:pt idx="3125">
                  <c:v>-819.31941270828304</c:v>
                </c:pt>
                <c:pt idx="3126">
                  <c:v>-819.31696891784702</c:v>
                </c:pt>
                <c:pt idx="3127">
                  <c:v>-819.31529998779297</c:v>
                </c:pt>
                <c:pt idx="3128">
                  <c:v>-819.31416749954201</c:v>
                </c:pt>
                <c:pt idx="3129">
                  <c:v>-819.31357145309505</c:v>
                </c:pt>
                <c:pt idx="3130">
                  <c:v>-819.31333303451595</c:v>
                </c:pt>
                <c:pt idx="3131">
                  <c:v>-819.31339263916004</c:v>
                </c:pt>
                <c:pt idx="3132">
                  <c:v>-819.31369066238403</c:v>
                </c:pt>
                <c:pt idx="3133">
                  <c:v>-819.31410789489803</c:v>
                </c:pt>
                <c:pt idx="3134">
                  <c:v>-819.31464433670101</c:v>
                </c:pt>
                <c:pt idx="3135">
                  <c:v>-819.31506156921398</c:v>
                </c:pt>
                <c:pt idx="3136">
                  <c:v>-819.31529998779297</c:v>
                </c:pt>
                <c:pt idx="3137">
                  <c:v>-819.31512117385898</c:v>
                </c:pt>
                <c:pt idx="3138">
                  <c:v>-819.31440591812202</c:v>
                </c:pt>
                <c:pt idx="3139">
                  <c:v>-819.31309461593605</c:v>
                </c:pt>
                <c:pt idx="3140">
                  <c:v>-819.31118726730404</c:v>
                </c:pt>
                <c:pt idx="3141">
                  <c:v>-819.308922290802</c:v>
                </c:pt>
                <c:pt idx="3142">
                  <c:v>-819.306359291077</c:v>
                </c:pt>
                <c:pt idx="3143">
                  <c:v>-819.30385589599598</c:v>
                </c:pt>
                <c:pt idx="3144">
                  <c:v>-819.30153131484997</c:v>
                </c:pt>
                <c:pt idx="3145">
                  <c:v>-819.29980278015205</c:v>
                </c:pt>
                <c:pt idx="3146">
                  <c:v>-819.29872989654598</c:v>
                </c:pt>
                <c:pt idx="3147">
                  <c:v>-819.29861068725597</c:v>
                </c:pt>
                <c:pt idx="3148">
                  <c:v>-819.29944515228306</c:v>
                </c:pt>
                <c:pt idx="3149">
                  <c:v>-819.30117368698097</c:v>
                </c:pt>
                <c:pt idx="3150">
                  <c:v>-819.303736686707</c:v>
                </c:pt>
                <c:pt idx="3151">
                  <c:v>-819.30701494216896</c:v>
                </c:pt>
                <c:pt idx="3152">
                  <c:v>-819.31094884872505</c:v>
                </c:pt>
                <c:pt idx="3153">
                  <c:v>-819.31547880172798</c:v>
                </c:pt>
                <c:pt idx="3154">
                  <c:v>-819.32054519653298</c:v>
                </c:pt>
                <c:pt idx="3155">
                  <c:v>-819.326088428498</c:v>
                </c:pt>
                <c:pt idx="3156">
                  <c:v>-819.33198928832996</c:v>
                </c:pt>
                <c:pt idx="3157">
                  <c:v>-819.33800935745296</c:v>
                </c:pt>
                <c:pt idx="3158">
                  <c:v>-819.34408903122005</c:v>
                </c:pt>
                <c:pt idx="3159">
                  <c:v>-819.35004949569702</c:v>
                </c:pt>
                <c:pt idx="3160">
                  <c:v>-819.35547351837204</c:v>
                </c:pt>
                <c:pt idx="3161">
                  <c:v>-819.36006307601895</c:v>
                </c:pt>
                <c:pt idx="3162">
                  <c:v>-819.36334133148205</c:v>
                </c:pt>
                <c:pt idx="3163">
                  <c:v>-819.36506986618099</c:v>
                </c:pt>
                <c:pt idx="3164">
                  <c:v>-819.36506986618099</c:v>
                </c:pt>
                <c:pt idx="3165">
                  <c:v>-819.36340093612705</c:v>
                </c:pt>
                <c:pt idx="3166">
                  <c:v>-819.36018228530895</c:v>
                </c:pt>
                <c:pt idx="3167">
                  <c:v>-819.35565233230602</c:v>
                </c:pt>
                <c:pt idx="3168">
                  <c:v>-819.35010910034202</c:v>
                </c:pt>
                <c:pt idx="3169">
                  <c:v>-819.34391021728504</c:v>
                </c:pt>
                <c:pt idx="3170">
                  <c:v>-819.33777093887397</c:v>
                </c:pt>
                <c:pt idx="3171">
                  <c:v>-819.33222770690895</c:v>
                </c:pt>
                <c:pt idx="3172">
                  <c:v>-819.32775735855103</c:v>
                </c:pt>
                <c:pt idx="3173">
                  <c:v>-819.32459831237804</c:v>
                </c:pt>
                <c:pt idx="3174">
                  <c:v>-819.32275056839001</c:v>
                </c:pt>
                <c:pt idx="3175">
                  <c:v>-819.32209491729805</c:v>
                </c:pt>
                <c:pt idx="3176">
                  <c:v>-819.32239294052101</c:v>
                </c:pt>
                <c:pt idx="3177">
                  <c:v>-819.32364463806198</c:v>
                </c:pt>
                <c:pt idx="3178">
                  <c:v>-819.32549238205002</c:v>
                </c:pt>
                <c:pt idx="3179">
                  <c:v>-819.32757854461704</c:v>
                </c:pt>
                <c:pt idx="3180">
                  <c:v>-819.32954549789395</c:v>
                </c:pt>
                <c:pt idx="3181">
                  <c:v>-819.33103561401401</c:v>
                </c:pt>
                <c:pt idx="3182">
                  <c:v>-819.33198928832996</c:v>
                </c:pt>
                <c:pt idx="3183">
                  <c:v>-819.33240652084396</c:v>
                </c:pt>
                <c:pt idx="3184">
                  <c:v>-819.33252573013306</c:v>
                </c:pt>
                <c:pt idx="3185">
                  <c:v>-819.33246612548805</c:v>
                </c:pt>
                <c:pt idx="3186">
                  <c:v>-819.33228731155396</c:v>
                </c:pt>
                <c:pt idx="3187">
                  <c:v>-819.33216810226497</c:v>
                </c:pt>
                <c:pt idx="3188">
                  <c:v>-819.33228731155396</c:v>
                </c:pt>
                <c:pt idx="3189">
                  <c:v>-819.33276414871204</c:v>
                </c:pt>
                <c:pt idx="3190">
                  <c:v>-819.33371782302902</c:v>
                </c:pt>
                <c:pt idx="3191">
                  <c:v>-819.33520793914795</c:v>
                </c:pt>
                <c:pt idx="3192">
                  <c:v>-819.336936473847</c:v>
                </c:pt>
                <c:pt idx="3193">
                  <c:v>-819.33860540390003</c:v>
                </c:pt>
                <c:pt idx="3194">
                  <c:v>-819.33997631072998</c:v>
                </c:pt>
                <c:pt idx="3195">
                  <c:v>-819.34098958969105</c:v>
                </c:pt>
                <c:pt idx="3196">
                  <c:v>-819.34152603149403</c:v>
                </c:pt>
                <c:pt idx="3197">
                  <c:v>-819.34158563613903</c:v>
                </c:pt>
                <c:pt idx="3198">
                  <c:v>-819.34128761291504</c:v>
                </c:pt>
                <c:pt idx="3199">
                  <c:v>-819.34087038040195</c:v>
                </c:pt>
                <c:pt idx="3200">
                  <c:v>-819.34051275253296</c:v>
                </c:pt>
                <c:pt idx="3201">
                  <c:v>-819.34063196182296</c:v>
                </c:pt>
                <c:pt idx="3202">
                  <c:v>-819.34152603149403</c:v>
                </c:pt>
                <c:pt idx="3203">
                  <c:v>-819.34325456619297</c:v>
                </c:pt>
                <c:pt idx="3204">
                  <c:v>-819.34575796127297</c:v>
                </c:pt>
                <c:pt idx="3205">
                  <c:v>-819.34867858886696</c:v>
                </c:pt>
                <c:pt idx="3206">
                  <c:v>-819.35165882110596</c:v>
                </c:pt>
                <c:pt idx="3207">
                  <c:v>-819.35446023941097</c:v>
                </c:pt>
                <c:pt idx="3208">
                  <c:v>-819.35672521591198</c:v>
                </c:pt>
                <c:pt idx="3209">
                  <c:v>-819.35827493667603</c:v>
                </c:pt>
                <c:pt idx="3210">
                  <c:v>-819.358811378479</c:v>
                </c:pt>
                <c:pt idx="3211">
                  <c:v>-819.35803651809704</c:v>
                </c:pt>
                <c:pt idx="3212">
                  <c:v>-819.356129169464</c:v>
                </c:pt>
                <c:pt idx="3213">
                  <c:v>-819.35338735580501</c:v>
                </c:pt>
                <c:pt idx="3214">
                  <c:v>-819.35028791427601</c:v>
                </c:pt>
                <c:pt idx="3215">
                  <c:v>-819.34730768203804</c:v>
                </c:pt>
                <c:pt idx="3216">
                  <c:v>-819.34474468231201</c:v>
                </c:pt>
                <c:pt idx="3217">
                  <c:v>-819.34289693832397</c:v>
                </c:pt>
                <c:pt idx="3218">
                  <c:v>-819.34194326400802</c:v>
                </c:pt>
                <c:pt idx="3219">
                  <c:v>-819.34194326400802</c:v>
                </c:pt>
                <c:pt idx="3220">
                  <c:v>-819.34283733367897</c:v>
                </c:pt>
                <c:pt idx="3221">
                  <c:v>-819.34432744979904</c:v>
                </c:pt>
                <c:pt idx="3222">
                  <c:v>-819.34611558914196</c:v>
                </c:pt>
                <c:pt idx="3223">
                  <c:v>-819.34754610061702</c:v>
                </c:pt>
                <c:pt idx="3224">
                  <c:v>-819.34814214706398</c:v>
                </c:pt>
                <c:pt idx="3225">
                  <c:v>-819.34742689132702</c:v>
                </c:pt>
                <c:pt idx="3226">
                  <c:v>-819.34528112411499</c:v>
                </c:pt>
                <c:pt idx="3227">
                  <c:v>-819.34176445007301</c:v>
                </c:pt>
                <c:pt idx="3228">
                  <c:v>-819.33723449707099</c:v>
                </c:pt>
                <c:pt idx="3229">
                  <c:v>-819.33198928832996</c:v>
                </c:pt>
                <c:pt idx="3230">
                  <c:v>-819.32650566101097</c:v>
                </c:pt>
                <c:pt idx="3231">
                  <c:v>-819.32114124298096</c:v>
                </c:pt>
                <c:pt idx="3232">
                  <c:v>-819.31643247604404</c:v>
                </c:pt>
                <c:pt idx="3233">
                  <c:v>-819.31279659271297</c:v>
                </c:pt>
                <c:pt idx="3234">
                  <c:v>-819.31047201156605</c:v>
                </c:pt>
                <c:pt idx="3235">
                  <c:v>-819.30939912795998</c:v>
                </c:pt>
                <c:pt idx="3236">
                  <c:v>-819.30951833724998</c:v>
                </c:pt>
                <c:pt idx="3237">
                  <c:v>-819.31053161621105</c:v>
                </c:pt>
                <c:pt idx="3238">
                  <c:v>-819.31220054626499</c:v>
                </c:pt>
                <c:pt idx="3239">
                  <c:v>-819.314465522766</c:v>
                </c:pt>
                <c:pt idx="3240">
                  <c:v>-819.31702852249202</c:v>
                </c:pt>
                <c:pt idx="3241">
                  <c:v>-819.31971073150703</c:v>
                </c:pt>
                <c:pt idx="3242">
                  <c:v>-819.32203531265304</c:v>
                </c:pt>
                <c:pt idx="3243">
                  <c:v>-819.32370424270698</c:v>
                </c:pt>
                <c:pt idx="3244">
                  <c:v>-819.32447910308895</c:v>
                </c:pt>
                <c:pt idx="3245">
                  <c:v>-819.32435989379906</c:v>
                </c:pt>
                <c:pt idx="3246">
                  <c:v>-819.32322740554798</c:v>
                </c:pt>
                <c:pt idx="3247">
                  <c:v>-819.32132005691506</c:v>
                </c:pt>
                <c:pt idx="3248">
                  <c:v>-819.31875705719006</c:v>
                </c:pt>
                <c:pt idx="3249">
                  <c:v>-819.31589603424095</c:v>
                </c:pt>
                <c:pt idx="3250">
                  <c:v>-819.31327342987095</c:v>
                </c:pt>
                <c:pt idx="3251">
                  <c:v>-819.31142568588302</c:v>
                </c:pt>
                <c:pt idx="3252">
                  <c:v>-819.31082963943504</c:v>
                </c:pt>
                <c:pt idx="3253">
                  <c:v>-819.31172370910701</c:v>
                </c:pt>
                <c:pt idx="3254">
                  <c:v>-819.31398868560802</c:v>
                </c:pt>
                <c:pt idx="3255">
                  <c:v>-819.317445755005</c:v>
                </c:pt>
                <c:pt idx="3256">
                  <c:v>-819.32155847549495</c:v>
                </c:pt>
                <c:pt idx="3257">
                  <c:v>-819.325730800629</c:v>
                </c:pt>
                <c:pt idx="3258">
                  <c:v>-819.32936668395996</c:v>
                </c:pt>
                <c:pt idx="3259">
                  <c:v>-819.33181047439598</c:v>
                </c:pt>
                <c:pt idx="3260">
                  <c:v>-819.33252573013306</c:v>
                </c:pt>
                <c:pt idx="3261">
                  <c:v>-819.331274032593</c:v>
                </c:pt>
                <c:pt idx="3262">
                  <c:v>-819.328293800354</c:v>
                </c:pt>
                <c:pt idx="3263">
                  <c:v>-819.32370424270698</c:v>
                </c:pt>
                <c:pt idx="3264">
                  <c:v>-819.31798219680798</c:v>
                </c:pt>
                <c:pt idx="3265">
                  <c:v>-819.31148529052803</c:v>
                </c:pt>
                <c:pt idx="3266">
                  <c:v>-819.30463075637795</c:v>
                </c:pt>
                <c:pt idx="3267">
                  <c:v>-819.29783582687401</c:v>
                </c:pt>
                <c:pt idx="3268">
                  <c:v>-819.29157733917305</c:v>
                </c:pt>
                <c:pt idx="3269">
                  <c:v>-819.28615331649803</c:v>
                </c:pt>
                <c:pt idx="3270">
                  <c:v>-819.28180217742897</c:v>
                </c:pt>
                <c:pt idx="3271">
                  <c:v>-819.27858352661201</c:v>
                </c:pt>
                <c:pt idx="3272">
                  <c:v>-819.27661657333397</c:v>
                </c:pt>
                <c:pt idx="3273">
                  <c:v>-819.275901317597</c:v>
                </c:pt>
                <c:pt idx="3274">
                  <c:v>-819.27673578262397</c:v>
                </c:pt>
                <c:pt idx="3275">
                  <c:v>-819.27911996841499</c:v>
                </c:pt>
                <c:pt idx="3276">
                  <c:v>-819.28305387497005</c:v>
                </c:pt>
                <c:pt idx="3277">
                  <c:v>-819.28812026977596</c:v>
                </c:pt>
                <c:pt idx="3278">
                  <c:v>-819.29384231567406</c:v>
                </c:pt>
                <c:pt idx="3279">
                  <c:v>-819.29974317550705</c:v>
                </c:pt>
                <c:pt idx="3280">
                  <c:v>-819.30528640747104</c:v>
                </c:pt>
                <c:pt idx="3281">
                  <c:v>-819.31011438369796</c:v>
                </c:pt>
                <c:pt idx="3282">
                  <c:v>-819.31392908096302</c:v>
                </c:pt>
                <c:pt idx="3283">
                  <c:v>-819.31661128997803</c:v>
                </c:pt>
                <c:pt idx="3284">
                  <c:v>-819.31822061538696</c:v>
                </c:pt>
                <c:pt idx="3285">
                  <c:v>-819.31923389434803</c:v>
                </c:pt>
                <c:pt idx="3286">
                  <c:v>-819.320068359375</c:v>
                </c:pt>
                <c:pt idx="3287">
                  <c:v>-819.32126045227096</c:v>
                </c:pt>
                <c:pt idx="3288">
                  <c:v>-819.32322740554798</c:v>
                </c:pt>
                <c:pt idx="3289">
                  <c:v>-819.32632684707698</c:v>
                </c:pt>
                <c:pt idx="3290">
                  <c:v>-819.33055877685604</c:v>
                </c:pt>
                <c:pt idx="3291">
                  <c:v>-819.33580398559604</c:v>
                </c:pt>
                <c:pt idx="3292">
                  <c:v>-819.34152603149403</c:v>
                </c:pt>
                <c:pt idx="3293">
                  <c:v>-819.34706926345802</c:v>
                </c:pt>
                <c:pt idx="3294">
                  <c:v>-819.35195684432995</c:v>
                </c:pt>
                <c:pt idx="3295">
                  <c:v>-819.35553312301704</c:v>
                </c:pt>
                <c:pt idx="3296">
                  <c:v>-819.35738086700496</c:v>
                </c:pt>
                <c:pt idx="3297">
                  <c:v>-819.35732126235996</c:v>
                </c:pt>
                <c:pt idx="3298">
                  <c:v>-819.35523509979305</c:v>
                </c:pt>
                <c:pt idx="3299">
                  <c:v>-819.35124158859298</c:v>
                </c:pt>
                <c:pt idx="3300">
                  <c:v>-819.34569835662899</c:v>
                </c:pt>
                <c:pt idx="3301">
                  <c:v>-819.33902263641403</c:v>
                </c:pt>
                <c:pt idx="3302">
                  <c:v>-819.33169126510597</c:v>
                </c:pt>
                <c:pt idx="3303">
                  <c:v>-819.32418107986496</c:v>
                </c:pt>
                <c:pt idx="3304">
                  <c:v>-819.31696891784702</c:v>
                </c:pt>
                <c:pt idx="3305">
                  <c:v>-819.31053161621105</c:v>
                </c:pt>
                <c:pt idx="3306">
                  <c:v>-819.30534601211605</c:v>
                </c:pt>
                <c:pt idx="3307">
                  <c:v>-819.30176973342896</c:v>
                </c:pt>
                <c:pt idx="3308">
                  <c:v>-819.29998159408603</c:v>
                </c:pt>
                <c:pt idx="3309">
                  <c:v>-819.30010080337502</c:v>
                </c:pt>
                <c:pt idx="3310">
                  <c:v>-819.30188894271896</c:v>
                </c:pt>
                <c:pt idx="3311">
                  <c:v>-819.30498838424705</c:v>
                </c:pt>
                <c:pt idx="3312">
                  <c:v>-819.308981895447</c:v>
                </c:pt>
                <c:pt idx="3313">
                  <c:v>-819.31345224380505</c:v>
                </c:pt>
                <c:pt idx="3314">
                  <c:v>-819.31774377822899</c:v>
                </c:pt>
                <c:pt idx="3315">
                  <c:v>-819.32143926620495</c:v>
                </c:pt>
                <c:pt idx="3316">
                  <c:v>-819.32418107986496</c:v>
                </c:pt>
                <c:pt idx="3317">
                  <c:v>-819.325730800629</c:v>
                </c:pt>
                <c:pt idx="3318">
                  <c:v>-819.32614803314198</c:v>
                </c:pt>
                <c:pt idx="3319">
                  <c:v>-819.325611591339</c:v>
                </c:pt>
                <c:pt idx="3320">
                  <c:v>-819.32447910308895</c:v>
                </c:pt>
                <c:pt idx="3321">
                  <c:v>-819.32322740554798</c:v>
                </c:pt>
                <c:pt idx="3322">
                  <c:v>-819.32209491729805</c:v>
                </c:pt>
                <c:pt idx="3323">
                  <c:v>-819.32137966155994</c:v>
                </c:pt>
                <c:pt idx="3324">
                  <c:v>-819.32114124298096</c:v>
                </c:pt>
                <c:pt idx="3325">
                  <c:v>-819.32132005691506</c:v>
                </c:pt>
                <c:pt idx="3326">
                  <c:v>-819.32185649871803</c:v>
                </c:pt>
                <c:pt idx="3327">
                  <c:v>-819.32257175445602</c:v>
                </c:pt>
                <c:pt idx="3328">
                  <c:v>-819.323167800904</c:v>
                </c:pt>
                <c:pt idx="3329">
                  <c:v>-819.32358503341698</c:v>
                </c:pt>
                <c:pt idx="3330">
                  <c:v>-819.32346582412697</c:v>
                </c:pt>
                <c:pt idx="3331">
                  <c:v>-819.322690963745</c:v>
                </c:pt>
                <c:pt idx="3332">
                  <c:v>-819.32120084762596</c:v>
                </c:pt>
                <c:pt idx="3333">
                  <c:v>-819.31899547576904</c:v>
                </c:pt>
                <c:pt idx="3334">
                  <c:v>-819.31649208068904</c:v>
                </c:pt>
                <c:pt idx="3335">
                  <c:v>-819.31416749954201</c:v>
                </c:pt>
                <c:pt idx="3336">
                  <c:v>-819.31249856948898</c:v>
                </c:pt>
                <c:pt idx="3337">
                  <c:v>-819.311962127686</c:v>
                </c:pt>
                <c:pt idx="3338">
                  <c:v>-819.31285619735695</c:v>
                </c:pt>
                <c:pt idx="3339">
                  <c:v>-819.31529998779297</c:v>
                </c:pt>
                <c:pt idx="3340">
                  <c:v>-819.31947231292702</c:v>
                </c:pt>
                <c:pt idx="3341">
                  <c:v>-819.32537317276001</c:v>
                </c:pt>
                <c:pt idx="3342">
                  <c:v>-819.33282375335705</c:v>
                </c:pt>
                <c:pt idx="3343">
                  <c:v>-819.34122800827004</c:v>
                </c:pt>
                <c:pt idx="3344">
                  <c:v>-819.34993028640804</c:v>
                </c:pt>
                <c:pt idx="3345">
                  <c:v>-819.35821533203102</c:v>
                </c:pt>
                <c:pt idx="3346">
                  <c:v>-819.36548709869396</c:v>
                </c:pt>
                <c:pt idx="3347">
                  <c:v>-819.37120914459194</c:v>
                </c:pt>
                <c:pt idx="3348">
                  <c:v>-819.37514305114803</c:v>
                </c:pt>
                <c:pt idx="3349">
                  <c:v>-819.37705039978005</c:v>
                </c:pt>
                <c:pt idx="3350">
                  <c:v>-819.37675237655696</c:v>
                </c:pt>
                <c:pt idx="3351">
                  <c:v>-819.37448740005505</c:v>
                </c:pt>
                <c:pt idx="3352">
                  <c:v>-819.37043428420998</c:v>
                </c:pt>
                <c:pt idx="3353">
                  <c:v>-819.36501026153599</c:v>
                </c:pt>
                <c:pt idx="3354">
                  <c:v>-819.35845375061103</c:v>
                </c:pt>
                <c:pt idx="3355">
                  <c:v>-819.35118198394798</c:v>
                </c:pt>
                <c:pt idx="3356">
                  <c:v>-819.34367179870605</c:v>
                </c:pt>
                <c:pt idx="3357">
                  <c:v>-819.33640003204403</c:v>
                </c:pt>
                <c:pt idx="3358">
                  <c:v>-819.32984352111805</c:v>
                </c:pt>
                <c:pt idx="3359">
                  <c:v>-819.32435989379906</c:v>
                </c:pt>
                <c:pt idx="3360">
                  <c:v>-819.31994915008602</c:v>
                </c:pt>
                <c:pt idx="3361">
                  <c:v>-819.31661128997803</c:v>
                </c:pt>
                <c:pt idx="3362">
                  <c:v>-819.31434631347702</c:v>
                </c:pt>
                <c:pt idx="3363">
                  <c:v>-819.31297540664696</c:v>
                </c:pt>
                <c:pt idx="3364">
                  <c:v>-819.31243896484398</c:v>
                </c:pt>
                <c:pt idx="3365">
                  <c:v>-819.31231975555397</c:v>
                </c:pt>
                <c:pt idx="3366">
                  <c:v>-819.31220054626499</c:v>
                </c:pt>
                <c:pt idx="3367">
                  <c:v>-819.31178331375099</c:v>
                </c:pt>
                <c:pt idx="3368">
                  <c:v>-819.31082963943504</c:v>
                </c:pt>
                <c:pt idx="3369">
                  <c:v>-819.309279918671</c:v>
                </c:pt>
                <c:pt idx="3370">
                  <c:v>-819.30731296539295</c:v>
                </c:pt>
                <c:pt idx="3371">
                  <c:v>-819.30498838424705</c:v>
                </c:pt>
                <c:pt idx="3372">
                  <c:v>-819.30260419845604</c:v>
                </c:pt>
                <c:pt idx="3373">
                  <c:v>-819.30027961731003</c:v>
                </c:pt>
                <c:pt idx="3374">
                  <c:v>-819.298193454743</c:v>
                </c:pt>
                <c:pt idx="3375">
                  <c:v>-819.29664373397804</c:v>
                </c:pt>
                <c:pt idx="3376">
                  <c:v>-819.29569005966198</c:v>
                </c:pt>
                <c:pt idx="3377">
                  <c:v>-819.29551124572799</c:v>
                </c:pt>
                <c:pt idx="3378">
                  <c:v>-819.29622650146496</c:v>
                </c:pt>
                <c:pt idx="3379">
                  <c:v>-819.297716617584</c:v>
                </c:pt>
                <c:pt idx="3380">
                  <c:v>-819.29986238479603</c:v>
                </c:pt>
                <c:pt idx="3381">
                  <c:v>-819.30254459381104</c:v>
                </c:pt>
                <c:pt idx="3382">
                  <c:v>-819.30534601211605</c:v>
                </c:pt>
                <c:pt idx="3383">
                  <c:v>-819.30790901184105</c:v>
                </c:pt>
                <c:pt idx="3384">
                  <c:v>-819.30987596511898</c:v>
                </c:pt>
                <c:pt idx="3385">
                  <c:v>-819.31106805801403</c:v>
                </c:pt>
                <c:pt idx="3386">
                  <c:v>-819.31130647659302</c:v>
                </c:pt>
                <c:pt idx="3387">
                  <c:v>-819.31059122085605</c:v>
                </c:pt>
                <c:pt idx="3388">
                  <c:v>-819.30880308151302</c:v>
                </c:pt>
                <c:pt idx="3389">
                  <c:v>-819.30618047714302</c:v>
                </c:pt>
                <c:pt idx="3390">
                  <c:v>-819.30290222168003</c:v>
                </c:pt>
                <c:pt idx="3391">
                  <c:v>-819.29944515228306</c:v>
                </c:pt>
                <c:pt idx="3392">
                  <c:v>-819.29616689681995</c:v>
                </c:pt>
                <c:pt idx="3393">
                  <c:v>-819.29324626922596</c:v>
                </c:pt>
                <c:pt idx="3394">
                  <c:v>-819.29074287414596</c:v>
                </c:pt>
                <c:pt idx="3395">
                  <c:v>-819.28853750228905</c:v>
                </c:pt>
                <c:pt idx="3396">
                  <c:v>-819.286570549011</c:v>
                </c:pt>
                <c:pt idx="3397">
                  <c:v>-819.28484201431297</c:v>
                </c:pt>
                <c:pt idx="3398">
                  <c:v>-819.28323268890404</c:v>
                </c:pt>
                <c:pt idx="3399">
                  <c:v>-819.28180217742897</c:v>
                </c:pt>
                <c:pt idx="3400">
                  <c:v>-819.28031206131004</c:v>
                </c:pt>
                <c:pt idx="3401">
                  <c:v>-819.27888154983498</c:v>
                </c:pt>
                <c:pt idx="3402">
                  <c:v>-819.27739143371605</c:v>
                </c:pt>
                <c:pt idx="3403">
                  <c:v>-819.27596092224098</c:v>
                </c:pt>
                <c:pt idx="3404">
                  <c:v>-819.27459001541195</c:v>
                </c:pt>
                <c:pt idx="3405">
                  <c:v>-819.273278713227</c:v>
                </c:pt>
                <c:pt idx="3406">
                  <c:v>-819.27202701568604</c:v>
                </c:pt>
                <c:pt idx="3407">
                  <c:v>-819.27071571350098</c:v>
                </c:pt>
                <c:pt idx="3408">
                  <c:v>-819.26934480667103</c:v>
                </c:pt>
                <c:pt idx="3409">
                  <c:v>-819.26797389984199</c:v>
                </c:pt>
                <c:pt idx="3410">
                  <c:v>-819.26654338836704</c:v>
                </c:pt>
                <c:pt idx="3411">
                  <c:v>-819.26535129547096</c:v>
                </c:pt>
                <c:pt idx="3412">
                  <c:v>-819.26445722580002</c:v>
                </c:pt>
                <c:pt idx="3413">
                  <c:v>-819.26409959793102</c:v>
                </c:pt>
                <c:pt idx="3414">
                  <c:v>-819.26427841186501</c:v>
                </c:pt>
                <c:pt idx="3415">
                  <c:v>-819.26487445831299</c:v>
                </c:pt>
                <c:pt idx="3416">
                  <c:v>-819.26582813262996</c:v>
                </c:pt>
                <c:pt idx="3417">
                  <c:v>-819.26702022552502</c:v>
                </c:pt>
                <c:pt idx="3418">
                  <c:v>-819.26809310913097</c:v>
                </c:pt>
                <c:pt idx="3419">
                  <c:v>-819.26892757415806</c:v>
                </c:pt>
                <c:pt idx="3420">
                  <c:v>-819.26910638809204</c:v>
                </c:pt>
                <c:pt idx="3421">
                  <c:v>-819.26845073699997</c:v>
                </c:pt>
                <c:pt idx="3422">
                  <c:v>-819.26690101623603</c:v>
                </c:pt>
                <c:pt idx="3423">
                  <c:v>-819.26451683044502</c:v>
                </c:pt>
                <c:pt idx="3424">
                  <c:v>-819.26153659820602</c:v>
                </c:pt>
                <c:pt idx="3425">
                  <c:v>-819.25813913345405</c:v>
                </c:pt>
                <c:pt idx="3426">
                  <c:v>-819.25468206405696</c:v>
                </c:pt>
                <c:pt idx="3427">
                  <c:v>-819.25152301788398</c:v>
                </c:pt>
                <c:pt idx="3428">
                  <c:v>-819.24907922744796</c:v>
                </c:pt>
                <c:pt idx="3429">
                  <c:v>-819.24776792526302</c:v>
                </c:pt>
                <c:pt idx="3430">
                  <c:v>-819.24758911132801</c:v>
                </c:pt>
                <c:pt idx="3431">
                  <c:v>-819.24872159957897</c:v>
                </c:pt>
                <c:pt idx="3432">
                  <c:v>-819.250807762146</c:v>
                </c:pt>
                <c:pt idx="3433">
                  <c:v>-819.25384759903</c:v>
                </c:pt>
                <c:pt idx="3434">
                  <c:v>-819.25754308700596</c:v>
                </c:pt>
                <c:pt idx="3435">
                  <c:v>-819.26171541214001</c:v>
                </c:pt>
                <c:pt idx="3436">
                  <c:v>-819.26600694656395</c:v>
                </c:pt>
                <c:pt idx="3437">
                  <c:v>-819.26994085311901</c:v>
                </c:pt>
                <c:pt idx="3438">
                  <c:v>-819.273278713227</c:v>
                </c:pt>
                <c:pt idx="3439">
                  <c:v>-819.275722503662</c:v>
                </c:pt>
                <c:pt idx="3440">
                  <c:v>-819.27727222442604</c:v>
                </c:pt>
                <c:pt idx="3441">
                  <c:v>-819.27804708480903</c:v>
                </c:pt>
                <c:pt idx="3442">
                  <c:v>-819.27804708480903</c:v>
                </c:pt>
                <c:pt idx="3443">
                  <c:v>-819.27739143371605</c:v>
                </c:pt>
                <c:pt idx="3444">
                  <c:v>-819.27613973617599</c:v>
                </c:pt>
                <c:pt idx="3445">
                  <c:v>-819.27447080612205</c:v>
                </c:pt>
                <c:pt idx="3446">
                  <c:v>-819.27262306213402</c:v>
                </c:pt>
                <c:pt idx="3447">
                  <c:v>-819.27077531814598</c:v>
                </c:pt>
                <c:pt idx="3448">
                  <c:v>-819.26904678344704</c:v>
                </c:pt>
                <c:pt idx="3449">
                  <c:v>-819.26743745803901</c:v>
                </c:pt>
                <c:pt idx="3450">
                  <c:v>-819.26582813262996</c:v>
                </c:pt>
                <c:pt idx="3451">
                  <c:v>-819.26427841186501</c:v>
                </c:pt>
                <c:pt idx="3452">
                  <c:v>-819.26290750503597</c:v>
                </c:pt>
                <c:pt idx="3453">
                  <c:v>-819.26183462143001</c:v>
                </c:pt>
                <c:pt idx="3454">
                  <c:v>-819.26123857498203</c:v>
                </c:pt>
                <c:pt idx="3455">
                  <c:v>-819.26111936569202</c:v>
                </c:pt>
                <c:pt idx="3456">
                  <c:v>-819.26153659820602</c:v>
                </c:pt>
                <c:pt idx="3457">
                  <c:v>-819.26266908645698</c:v>
                </c:pt>
                <c:pt idx="3458">
                  <c:v>-819.26451683044502</c:v>
                </c:pt>
                <c:pt idx="3459">
                  <c:v>-819.26696062088001</c:v>
                </c:pt>
                <c:pt idx="3460">
                  <c:v>-819.26982164383003</c:v>
                </c:pt>
                <c:pt idx="3461">
                  <c:v>-819.27268266677902</c:v>
                </c:pt>
                <c:pt idx="3462">
                  <c:v>-819.27530527114902</c:v>
                </c:pt>
                <c:pt idx="3463">
                  <c:v>-819.27751064300605</c:v>
                </c:pt>
                <c:pt idx="3464">
                  <c:v>-819.27923917770397</c:v>
                </c:pt>
                <c:pt idx="3465">
                  <c:v>-819.28043127060005</c:v>
                </c:pt>
                <c:pt idx="3466">
                  <c:v>-819.28114652633701</c:v>
                </c:pt>
                <c:pt idx="3467">
                  <c:v>-819.281504154206</c:v>
                </c:pt>
                <c:pt idx="3468">
                  <c:v>-819.281384944916</c:v>
                </c:pt>
                <c:pt idx="3469">
                  <c:v>-819.28108692169201</c:v>
                </c:pt>
                <c:pt idx="3470">
                  <c:v>-819.28055047988903</c:v>
                </c:pt>
                <c:pt idx="3471">
                  <c:v>-819.27983522415195</c:v>
                </c:pt>
                <c:pt idx="3472">
                  <c:v>-819.278821945191</c:v>
                </c:pt>
                <c:pt idx="3473">
                  <c:v>-819.27727222442604</c:v>
                </c:pt>
                <c:pt idx="3474">
                  <c:v>-819.27518606185902</c:v>
                </c:pt>
                <c:pt idx="3475">
                  <c:v>-819.27256345748901</c:v>
                </c:pt>
                <c:pt idx="3476">
                  <c:v>-819.26952362060604</c:v>
                </c:pt>
                <c:pt idx="3477">
                  <c:v>-819.26636457443306</c:v>
                </c:pt>
                <c:pt idx="3478">
                  <c:v>-819.26344394683895</c:v>
                </c:pt>
                <c:pt idx="3479">
                  <c:v>-819.26111936569202</c:v>
                </c:pt>
                <c:pt idx="3480">
                  <c:v>-819.25974845886299</c:v>
                </c:pt>
                <c:pt idx="3481">
                  <c:v>-819.25956964492798</c:v>
                </c:pt>
                <c:pt idx="3482">
                  <c:v>-819.26070213317905</c:v>
                </c:pt>
                <c:pt idx="3483">
                  <c:v>-819.26320552825905</c:v>
                </c:pt>
                <c:pt idx="3484">
                  <c:v>-819.26696062088001</c:v>
                </c:pt>
                <c:pt idx="3485">
                  <c:v>-819.27160978317295</c:v>
                </c:pt>
                <c:pt idx="3486">
                  <c:v>-819.27667617797897</c:v>
                </c:pt>
                <c:pt idx="3487">
                  <c:v>-819.281504154206</c:v>
                </c:pt>
                <c:pt idx="3488">
                  <c:v>-819.28549766540505</c:v>
                </c:pt>
                <c:pt idx="3489">
                  <c:v>-819.28829908370994</c:v>
                </c:pt>
                <c:pt idx="3490">
                  <c:v>-819.28972959518501</c:v>
                </c:pt>
                <c:pt idx="3491">
                  <c:v>-819.289968013764</c:v>
                </c:pt>
                <c:pt idx="3492">
                  <c:v>-819.28925275802601</c:v>
                </c:pt>
                <c:pt idx="3493">
                  <c:v>-819.28782224655197</c:v>
                </c:pt>
                <c:pt idx="3494">
                  <c:v>-819.28603410720802</c:v>
                </c:pt>
                <c:pt idx="3495">
                  <c:v>-819.28430557250999</c:v>
                </c:pt>
                <c:pt idx="3496">
                  <c:v>-819.28293466568005</c:v>
                </c:pt>
                <c:pt idx="3497">
                  <c:v>-819.28239822387695</c:v>
                </c:pt>
                <c:pt idx="3498">
                  <c:v>-819.28293466568005</c:v>
                </c:pt>
                <c:pt idx="3499">
                  <c:v>-819.2844247818</c:v>
                </c:pt>
                <c:pt idx="3500">
                  <c:v>-819.28674936294601</c:v>
                </c:pt>
                <c:pt idx="3501">
                  <c:v>-819.289491176605</c:v>
                </c:pt>
                <c:pt idx="3502">
                  <c:v>-819.29247140884399</c:v>
                </c:pt>
                <c:pt idx="3503">
                  <c:v>-819.29569005966198</c:v>
                </c:pt>
                <c:pt idx="3504">
                  <c:v>-819.29908752441395</c:v>
                </c:pt>
                <c:pt idx="3505">
                  <c:v>-819.30254459381104</c:v>
                </c:pt>
                <c:pt idx="3506">
                  <c:v>-819.30576324462902</c:v>
                </c:pt>
                <c:pt idx="3507">
                  <c:v>-819.30856466293403</c:v>
                </c:pt>
                <c:pt idx="3508">
                  <c:v>-819.31082963943504</c:v>
                </c:pt>
                <c:pt idx="3509">
                  <c:v>-819.31243896484398</c:v>
                </c:pt>
                <c:pt idx="3510">
                  <c:v>-819.31375026702904</c:v>
                </c:pt>
                <c:pt idx="3511">
                  <c:v>-819.31482315063499</c:v>
                </c:pt>
                <c:pt idx="3512">
                  <c:v>-819.31589603424095</c:v>
                </c:pt>
                <c:pt idx="3513">
                  <c:v>-819.317088127136</c:v>
                </c:pt>
                <c:pt idx="3514">
                  <c:v>-819.31839942932095</c:v>
                </c:pt>
                <c:pt idx="3515">
                  <c:v>-819.320068359375</c:v>
                </c:pt>
                <c:pt idx="3516">
                  <c:v>-819.32197570800804</c:v>
                </c:pt>
                <c:pt idx="3517">
                  <c:v>-819.32418107986496</c:v>
                </c:pt>
                <c:pt idx="3518">
                  <c:v>-819.32650566101097</c:v>
                </c:pt>
                <c:pt idx="3519">
                  <c:v>-819.328651428223</c:v>
                </c:pt>
                <c:pt idx="3520">
                  <c:v>-819.33020114898704</c:v>
                </c:pt>
                <c:pt idx="3521">
                  <c:v>-819.33097600936901</c:v>
                </c:pt>
                <c:pt idx="3522">
                  <c:v>-819.33091640472401</c:v>
                </c:pt>
                <c:pt idx="3523">
                  <c:v>-819.33008193969704</c:v>
                </c:pt>
                <c:pt idx="3524">
                  <c:v>-819.32888984680199</c:v>
                </c:pt>
                <c:pt idx="3525">
                  <c:v>-819.32763814926204</c:v>
                </c:pt>
                <c:pt idx="3526">
                  <c:v>-819.32650566101097</c:v>
                </c:pt>
                <c:pt idx="3527">
                  <c:v>-819.32555198669502</c:v>
                </c:pt>
                <c:pt idx="3528">
                  <c:v>-819.32489633560203</c:v>
                </c:pt>
                <c:pt idx="3529">
                  <c:v>-819.32447910308895</c:v>
                </c:pt>
                <c:pt idx="3530">
                  <c:v>-819.32435989379906</c:v>
                </c:pt>
                <c:pt idx="3531">
                  <c:v>-819.32435989379906</c:v>
                </c:pt>
                <c:pt idx="3532">
                  <c:v>-819.32406187057495</c:v>
                </c:pt>
                <c:pt idx="3533">
                  <c:v>-819.323048591614</c:v>
                </c:pt>
                <c:pt idx="3534">
                  <c:v>-819.32120084762596</c:v>
                </c:pt>
                <c:pt idx="3535">
                  <c:v>-819.31875705719006</c:v>
                </c:pt>
                <c:pt idx="3536">
                  <c:v>-819.31601524353005</c:v>
                </c:pt>
                <c:pt idx="3537">
                  <c:v>-819.31345224380505</c:v>
                </c:pt>
                <c:pt idx="3538">
                  <c:v>-819.31118726730404</c:v>
                </c:pt>
                <c:pt idx="3539">
                  <c:v>-819.30939912795998</c:v>
                </c:pt>
                <c:pt idx="3540">
                  <c:v>-819.30814743042004</c:v>
                </c:pt>
                <c:pt idx="3541">
                  <c:v>-819.30761098861694</c:v>
                </c:pt>
                <c:pt idx="3542">
                  <c:v>-819.30784940719604</c:v>
                </c:pt>
                <c:pt idx="3543">
                  <c:v>-819.30874347686802</c:v>
                </c:pt>
                <c:pt idx="3544">
                  <c:v>-819.30999517440796</c:v>
                </c:pt>
                <c:pt idx="3545">
                  <c:v>-819.31118726730404</c:v>
                </c:pt>
                <c:pt idx="3546">
                  <c:v>-819.31220054626499</c:v>
                </c:pt>
                <c:pt idx="3547">
                  <c:v>-819.31285619735695</c:v>
                </c:pt>
                <c:pt idx="3548">
                  <c:v>-819.31321382522594</c:v>
                </c:pt>
                <c:pt idx="3549">
                  <c:v>-819.31345224380505</c:v>
                </c:pt>
                <c:pt idx="3550">
                  <c:v>-819.31357145309505</c:v>
                </c:pt>
                <c:pt idx="3551">
                  <c:v>-819.31345224380505</c:v>
                </c:pt>
                <c:pt idx="3552">
                  <c:v>-819.31303501129196</c:v>
                </c:pt>
                <c:pt idx="3553">
                  <c:v>-819.31220054626499</c:v>
                </c:pt>
                <c:pt idx="3554">
                  <c:v>-819.31112766265903</c:v>
                </c:pt>
                <c:pt idx="3555">
                  <c:v>-819.30975675582897</c:v>
                </c:pt>
                <c:pt idx="3556">
                  <c:v>-819.30820703506504</c:v>
                </c:pt>
                <c:pt idx="3557">
                  <c:v>-819.30659770965599</c:v>
                </c:pt>
                <c:pt idx="3558">
                  <c:v>-819.30498838424705</c:v>
                </c:pt>
                <c:pt idx="3559">
                  <c:v>-819.30349826812801</c:v>
                </c:pt>
                <c:pt idx="3560">
                  <c:v>-819.30242538452205</c:v>
                </c:pt>
                <c:pt idx="3561">
                  <c:v>-819.30200815200806</c:v>
                </c:pt>
                <c:pt idx="3562">
                  <c:v>-819.30248498916603</c:v>
                </c:pt>
                <c:pt idx="3563">
                  <c:v>-819.30385589599598</c:v>
                </c:pt>
                <c:pt idx="3564">
                  <c:v>-819.30612087249801</c:v>
                </c:pt>
                <c:pt idx="3565">
                  <c:v>-819.309279918671</c:v>
                </c:pt>
                <c:pt idx="3566">
                  <c:v>-819.31327342987095</c:v>
                </c:pt>
                <c:pt idx="3567">
                  <c:v>-819.31816101074196</c:v>
                </c:pt>
                <c:pt idx="3568">
                  <c:v>-819.32376384735096</c:v>
                </c:pt>
                <c:pt idx="3569">
                  <c:v>-819.32990312576305</c:v>
                </c:pt>
                <c:pt idx="3570">
                  <c:v>-819.33604240417503</c:v>
                </c:pt>
                <c:pt idx="3571">
                  <c:v>-819.34164524078403</c:v>
                </c:pt>
                <c:pt idx="3572">
                  <c:v>-819.34623479843196</c:v>
                </c:pt>
                <c:pt idx="3573">
                  <c:v>-819.34945344924904</c:v>
                </c:pt>
                <c:pt idx="3574">
                  <c:v>-819.35106277465798</c:v>
                </c:pt>
                <c:pt idx="3575">
                  <c:v>-819.35094356536899</c:v>
                </c:pt>
                <c:pt idx="3576">
                  <c:v>-819.34921503067005</c:v>
                </c:pt>
                <c:pt idx="3577">
                  <c:v>-819.34611558914196</c:v>
                </c:pt>
                <c:pt idx="3578">
                  <c:v>-819.34224128723201</c:v>
                </c:pt>
                <c:pt idx="3579">
                  <c:v>-819.33830738067604</c:v>
                </c:pt>
                <c:pt idx="3580">
                  <c:v>-819.33490991592396</c:v>
                </c:pt>
                <c:pt idx="3581">
                  <c:v>-819.33264493942295</c:v>
                </c:pt>
                <c:pt idx="3582">
                  <c:v>-819.33198928832996</c:v>
                </c:pt>
                <c:pt idx="3583">
                  <c:v>-819.33294296264705</c:v>
                </c:pt>
                <c:pt idx="3584">
                  <c:v>-819.33544635772705</c:v>
                </c:pt>
                <c:pt idx="3585">
                  <c:v>-819.33932065963802</c:v>
                </c:pt>
                <c:pt idx="3586">
                  <c:v>-819.34414863586403</c:v>
                </c:pt>
                <c:pt idx="3587">
                  <c:v>-819.34957265853905</c:v>
                </c:pt>
                <c:pt idx="3588">
                  <c:v>-819.35535430908203</c:v>
                </c:pt>
                <c:pt idx="3589">
                  <c:v>-819.36101675033603</c:v>
                </c:pt>
                <c:pt idx="3590">
                  <c:v>-819.36620235443104</c:v>
                </c:pt>
                <c:pt idx="3591">
                  <c:v>-819.37043428420998</c:v>
                </c:pt>
                <c:pt idx="3592">
                  <c:v>-819.37329530715999</c:v>
                </c:pt>
                <c:pt idx="3593">
                  <c:v>-819.37442779541004</c:v>
                </c:pt>
                <c:pt idx="3594">
                  <c:v>-819.37371253967297</c:v>
                </c:pt>
                <c:pt idx="3595">
                  <c:v>-819.37114953994796</c:v>
                </c:pt>
                <c:pt idx="3596">
                  <c:v>-819.36685800552402</c:v>
                </c:pt>
                <c:pt idx="3597">
                  <c:v>-819.36113595962502</c:v>
                </c:pt>
                <c:pt idx="3598">
                  <c:v>-819.35434103012096</c:v>
                </c:pt>
                <c:pt idx="3599">
                  <c:v>-819.34700965881404</c:v>
                </c:pt>
                <c:pt idx="3600">
                  <c:v>-819.33991670608498</c:v>
                </c:pt>
                <c:pt idx="3601">
                  <c:v>-819.33359861373901</c:v>
                </c:pt>
                <c:pt idx="3602">
                  <c:v>-819.32853221893299</c:v>
                </c:pt>
                <c:pt idx="3603">
                  <c:v>-819.32513475418102</c:v>
                </c:pt>
                <c:pt idx="3604">
                  <c:v>-819.32340621948299</c:v>
                </c:pt>
                <c:pt idx="3605">
                  <c:v>-819.32322740554798</c:v>
                </c:pt>
                <c:pt idx="3606">
                  <c:v>-819.32441949844394</c:v>
                </c:pt>
                <c:pt idx="3607">
                  <c:v>-819.32674407958996</c:v>
                </c:pt>
                <c:pt idx="3608">
                  <c:v>-819.32978391647396</c:v>
                </c:pt>
                <c:pt idx="3609">
                  <c:v>-819.33324098587104</c:v>
                </c:pt>
                <c:pt idx="3610">
                  <c:v>-819.336876869202</c:v>
                </c:pt>
                <c:pt idx="3611">
                  <c:v>-819.34045314788796</c:v>
                </c:pt>
                <c:pt idx="3612">
                  <c:v>-819.34373140335094</c:v>
                </c:pt>
                <c:pt idx="3613">
                  <c:v>-819.34653282165505</c:v>
                </c:pt>
                <c:pt idx="3614">
                  <c:v>-819.34885740280197</c:v>
                </c:pt>
                <c:pt idx="3615">
                  <c:v>-819.350645542145</c:v>
                </c:pt>
                <c:pt idx="3616">
                  <c:v>-819.35213565826405</c:v>
                </c:pt>
                <c:pt idx="3617">
                  <c:v>-819.35326814651501</c:v>
                </c:pt>
                <c:pt idx="3618">
                  <c:v>-819.35410261154198</c:v>
                </c:pt>
                <c:pt idx="3619">
                  <c:v>-819.35434103012096</c:v>
                </c:pt>
                <c:pt idx="3620">
                  <c:v>-819.35410261154198</c:v>
                </c:pt>
                <c:pt idx="3621">
                  <c:v>-819.35332775116001</c:v>
                </c:pt>
                <c:pt idx="3622">
                  <c:v>-819.35225486755405</c:v>
                </c:pt>
                <c:pt idx="3623">
                  <c:v>-819.35106277465798</c:v>
                </c:pt>
                <c:pt idx="3624">
                  <c:v>-819.34981107711803</c:v>
                </c:pt>
                <c:pt idx="3625">
                  <c:v>-819.34873819351196</c:v>
                </c:pt>
                <c:pt idx="3626">
                  <c:v>-819.34796333313</c:v>
                </c:pt>
                <c:pt idx="3627">
                  <c:v>-819.34796333313</c:v>
                </c:pt>
                <c:pt idx="3628">
                  <c:v>-819.34909582138096</c:v>
                </c:pt>
                <c:pt idx="3629">
                  <c:v>-819.35165882110596</c:v>
                </c:pt>
                <c:pt idx="3630">
                  <c:v>-819.35559272766102</c:v>
                </c:pt>
                <c:pt idx="3631">
                  <c:v>-819.36053991317794</c:v>
                </c:pt>
                <c:pt idx="3632">
                  <c:v>-819.36602354049705</c:v>
                </c:pt>
                <c:pt idx="3633">
                  <c:v>-819.37144756317196</c:v>
                </c:pt>
                <c:pt idx="3634">
                  <c:v>-819.37639474868797</c:v>
                </c:pt>
                <c:pt idx="3635">
                  <c:v>-819.38038825988804</c:v>
                </c:pt>
                <c:pt idx="3636">
                  <c:v>-819.38301086425804</c:v>
                </c:pt>
                <c:pt idx="3637">
                  <c:v>-819.384143352509</c:v>
                </c:pt>
                <c:pt idx="3638">
                  <c:v>-819.38366651535102</c:v>
                </c:pt>
                <c:pt idx="3639">
                  <c:v>-819.38158035278298</c:v>
                </c:pt>
                <c:pt idx="3640">
                  <c:v>-819.378480911255</c:v>
                </c:pt>
                <c:pt idx="3641">
                  <c:v>-819.37484502792404</c:v>
                </c:pt>
                <c:pt idx="3642">
                  <c:v>-819.37144756317196</c:v>
                </c:pt>
                <c:pt idx="3643">
                  <c:v>-819.36870574951195</c:v>
                </c:pt>
                <c:pt idx="3644">
                  <c:v>-819.36703681945801</c:v>
                </c:pt>
                <c:pt idx="3645">
                  <c:v>-819.36638116836605</c:v>
                </c:pt>
                <c:pt idx="3646">
                  <c:v>-819.36673879623402</c:v>
                </c:pt>
                <c:pt idx="3647">
                  <c:v>-819.36805009841896</c:v>
                </c:pt>
                <c:pt idx="3648">
                  <c:v>-819.37013626098701</c:v>
                </c:pt>
                <c:pt idx="3649">
                  <c:v>-819.37269926071201</c:v>
                </c:pt>
                <c:pt idx="3650">
                  <c:v>-819.37526226043701</c:v>
                </c:pt>
                <c:pt idx="3651">
                  <c:v>-819.37734842300404</c:v>
                </c:pt>
                <c:pt idx="3652">
                  <c:v>-819.37871932983398</c:v>
                </c:pt>
                <c:pt idx="3653">
                  <c:v>-819.37931537628197</c:v>
                </c:pt>
                <c:pt idx="3654">
                  <c:v>-819.37937498092697</c:v>
                </c:pt>
                <c:pt idx="3655">
                  <c:v>-819.37895774841297</c:v>
                </c:pt>
                <c:pt idx="3656">
                  <c:v>-819.37836170196601</c:v>
                </c:pt>
                <c:pt idx="3657">
                  <c:v>-819.37776565551803</c:v>
                </c:pt>
                <c:pt idx="3658">
                  <c:v>-819.37734842300404</c:v>
                </c:pt>
                <c:pt idx="3659">
                  <c:v>-819.37734842300404</c:v>
                </c:pt>
                <c:pt idx="3660">
                  <c:v>-819.37788486480702</c:v>
                </c:pt>
                <c:pt idx="3661">
                  <c:v>-819.37895774841297</c:v>
                </c:pt>
                <c:pt idx="3662">
                  <c:v>-819.38032865524303</c:v>
                </c:pt>
                <c:pt idx="3663">
                  <c:v>-819.38175916671798</c:v>
                </c:pt>
                <c:pt idx="3664">
                  <c:v>-819.38307046890304</c:v>
                </c:pt>
                <c:pt idx="3665">
                  <c:v>-819.38402414321899</c:v>
                </c:pt>
                <c:pt idx="3666">
                  <c:v>-819.38456058502197</c:v>
                </c:pt>
                <c:pt idx="3667">
                  <c:v>-819.38462018966698</c:v>
                </c:pt>
                <c:pt idx="3668">
                  <c:v>-819.38426256179798</c:v>
                </c:pt>
                <c:pt idx="3669">
                  <c:v>-819.38360691070602</c:v>
                </c:pt>
                <c:pt idx="3670">
                  <c:v>-819.38277244567905</c:v>
                </c:pt>
                <c:pt idx="3671">
                  <c:v>-819.38199758529697</c:v>
                </c:pt>
                <c:pt idx="3672">
                  <c:v>-819.381520748139</c:v>
                </c:pt>
                <c:pt idx="3673">
                  <c:v>-819.38158035278298</c:v>
                </c:pt>
                <c:pt idx="3674">
                  <c:v>-819.38217639923096</c:v>
                </c:pt>
                <c:pt idx="3675">
                  <c:v>-819.38342809677101</c:v>
                </c:pt>
                <c:pt idx="3676">
                  <c:v>-819.38497781753597</c:v>
                </c:pt>
                <c:pt idx="3677">
                  <c:v>-819.386646747589</c:v>
                </c:pt>
                <c:pt idx="3678">
                  <c:v>-819.38813686370895</c:v>
                </c:pt>
                <c:pt idx="3679">
                  <c:v>-819.38909053802502</c:v>
                </c:pt>
                <c:pt idx="3680">
                  <c:v>-819.38944816589401</c:v>
                </c:pt>
                <c:pt idx="3681">
                  <c:v>-819.38897132873603</c:v>
                </c:pt>
                <c:pt idx="3682">
                  <c:v>-819.38771963119495</c:v>
                </c:pt>
                <c:pt idx="3683">
                  <c:v>-819.38581228256203</c:v>
                </c:pt>
                <c:pt idx="3684">
                  <c:v>-819.38336849212703</c:v>
                </c:pt>
                <c:pt idx="3685">
                  <c:v>-819.38068628311203</c:v>
                </c:pt>
                <c:pt idx="3686">
                  <c:v>-819.37806367874202</c:v>
                </c:pt>
                <c:pt idx="3687">
                  <c:v>-819.37579870223999</c:v>
                </c:pt>
                <c:pt idx="3688">
                  <c:v>-819.37424898147594</c:v>
                </c:pt>
                <c:pt idx="3689">
                  <c:v>-819.37359333038398</c:v>
                </c:pt>
                <c:pt idx="3690">
                  <c:v>-819.37383174896297</c:v>
                </c:pt>
                <c:pt idx="3691">
                  <c:v>-819.37502384185802</c:v>
                </c:pt>
                <c:pt idx="3692">
                  <c:v>-819.37687158584595</c:v>
                </c:pt>
                <c:pt idx="3693">
                  <c:v>-819.37931537628197</c:v>
                </c:pt>
                <c:pt idx="3694">
                  <c:v>-819.38205718994197</c:v>
                </c:pt>
                <c:pt idx="3695">
                  <c:v>-819.38497781753597</c:v>
                </c:pt>
                <c:pt idx="3696">
                  <c:v>-819.38766002655098</c:v>
                </c:pt>
                <c:pt idx="3697">
                  <c:v>-819.38980579376198</c:v>
                </c:pt>
                <c:pt idx="3698">
                  <c:v>-819.39123630523704</c:v>
                </c:pt>
                <c:pt idx="3699">
                  <c:v>-819.39177274704002</c:v>
                </c:pt>
                <c:pt idx="3700">
                  <c:v>-819.39153432846103</c:v>
                </c:pt>
                <c:pt idx="3701">
                  <c:v>-819.39075946807895</c:v>
                </c:pt>
                <c:pt idx="3702">
                  <c:v>-819.389686584473</c:v>
                </c:pt>
                <c:pt idx="3703">
                  <c:v>-819.38861370086704</c:v>
                </c:pt>
                <c:pt idx="3704">
                  <c:v>-819.38777923583996</c:v>
                </c:pt>
                <c:pt idx="3705">
                  <c:v>-819.38724279403698</c:v>
                </c:pt>
                <c:pt idx="3706">
                  <c:v>-819.38730239868198</c:v>
                </c:pt>
                <c:pt idx="3707">
                  <c:v>-819.38783884048496</c:v>
                </c:pt>
                <c:pt idx="3708">
                  <c:v>-819.38885211944603</c:v>
                </c:pt>
                <c:pt idx="3709">
                  <c:v>-819.39028263092098</c:v>
                </c:pt>
                <c:pt idx="3710">
                  <c:v>-819.39183235168503</c:v>
                </c:pt>
                <c:pt idx="3711">
                  <c:v>-819.39326286315895</c:v>
                </c:pt>
                <c:pt idx="3712">
                  <c:v>-819.39421653747604</c:v>
                </c:pt>
                <c:pt idx="3713">
                  <c:v>-819.39457416534401</c:v>
                </c:pt>
                <c:pt idx="3714">
                  <c:v>-819.39433574676502</c:v>
                </c:pt>
                <c:pt idx="3715">
                  <c:v>-819.39362049102795</c:v>
                </c:pt>
                <c:pt idx="3716">
                  <c:v>-819.39260721206699</c:v>
                </c:pt>
                <c:pt idx="3717">
                  <c:v>-819.39153432846103</c:v>
                </c:pt>
                <c:pt idx="3718">
                  <c:v>-819.39075946807895</c:v>
                </c:pt>
                <c:pt idx="3719">
                  <c:v>-819.39052104949997</c:v>
                </c:pt>
                <c:pt idx="3720">
                  <c:v>-819.39087867736805</c:v>
                </c:pt>
                <c:pt idx="3721">
                  <c:v>-819.39171314239502</c:v>
                </c:pt>
                <c:pt idx="3722">
                  <c:v>-819.39278602600098</c:v>
                </c:pt>
                <c:pt idx="3723">
                  <c:v>-819.39379930496204</c:v>
                </c:pt>
                <c:pt idx="3724">
                  <c:v>-819.39433574676502</c:v>
                </c:pt>
                <c:pt idx="3725">
                  <c:v>-819.39403772354103</c:v>
                </c:pt>
                <c:pt idx="3726">
                  <c:v>-819.39254760742199</c:v>
                </c:pt>
                <c:pt idx="3727">
                  <c:v>-819.38962697982799</c:v>
                </c:pt>
                <c:pt idx="3728">
                  <c:v>-819.38545465469394</c:v>
                </c:pt>
                <c:pt idx="3729">
                  <c:v>-819.38062667846702</c:v>
                </c:pt>
                <c:pt idx="3730">
                  <c:v>-819.37591791153</c:v>
                </c:pt>
                <c:pt idx="3731">
                  <c:v>-819.37216281890903</c:v>
                </c:pt>
                <c:pt idx="3732">
                  <c:v>-819.369957447052</c:v>
                </c:pt>
                <c:pt idx="3733">
                  <c:v>-819.36959981918403</c:v>
                </c:pt>
                <c:pt idx="3734">
                  <c:v>-819.37120914459194</c:v>
                </c:pt>
                <c:pt idx="3735">
                  <c:v>-819.37472581863403</c:v>
                </c:pt>
                <c:pt idx="3736">
                  <c:v>-819.37991142272995</c:v>
                </c:pt>
                <c:pt idx="3737">
                  <c:v>-819.38634872436501</c:v>
                </c:pt>
                <c:pt idx="3738">
                  <c:v>-819.39326286315895</c:v>
                </c:pt>
                <c:pt idx="3739">
                  <c:v>-819.39993858337402</c:v>
                </c:pt>
                <c:pt idx="3740">
                  <c:v>-819.40572023391701</c:v>
                </c:pt>
                <c:pt idx="3741">
                  <c:v>-819.41030979156506</c:v>
                </c:pt>
                <c:pt idx="3742">
                  <c:v>-819.41364765167305</c:v>
                </c:pt>
                <c:pt idx="3743">
                  <c:v>-819.41597223281894</c:v>
                </c:pt>
                <c:pt idx="3744">
                  <c:v>-819.41734313964901</c:v>
                </c:pt>
                <c:pt idx="3745">
                  <c:v>-819.41793918609596</c:v>
                </c:pt>
                <c:pt idx="3746">
                  <c:v>-819.41787958145198</c:v>
                </c:pt>
                <c:pt idx="3747">
                  <c:v>-819.41752195358299</c:v>
                </c:pt>
                <c:pt idx="3748">
                  <c:v>-819.417223930359</c:v>
                </c:pt>
                <c:pt idx="3749">
                  <c:v>-819.41746234893799</c:v>
                </c:pt>
                <c:pt idx="3750">
                  <c:v>-819.41829681396496</c:v>
                </c:pt>
                <c:pt idx="3751">
                  <c:v>-819.419786930084</c:v>
                </c:pt>
                <c:pt idx="3752">
                  <c:v>-819.42175388336204</c:v>
                </c:pt>
                <c:pt idx="3753">
                  <c:v>-819.42401885986305</c:v>
                </c:pt>
                <c:pt idx="3754">
                  <c:v>-819.42646265029896</c:v>
                </c:pt>
                <c:pt idx="3755">
                  <c:v>-819.42902565002498</c:v>
                </c:pt>
                <c:pt idx="3756">
                  <c:v>-819.43152904510498</c:v>
                </c:pt>
                <c:pt idx="3757">
                  <c:v>-819.43373441696201</c:v>
                </c:pt>
                <c:pt idx="3758">
                  <c:v>-819.43528413772594</c:v>
                </c:pt>
                <c:pt idx="3759">
                  <c:v>-819.43582057952904</c:v>
                </c:pt>
                <c:pt idx="3760">
                  <c:v>-819.43534374237095</c:v>
                </c:pt>
                <c:pt idx="3761">
                  <c:v>-819.433972835541</c:v>
                </c:pt>
                <c:pt idx="3762">
                  <c:v>-819.43200588226296</c:v>
                </c:pt>
                <c:pt idx="3763">
                  <c:v>-819.42956209182796</c:v>
                </c:pt>
                <c:pt idx="3764">
                  <c:v>-819.42676067352295</c:v>
                </c:pt>
                <c:pt idx="3765">
                  <c:v>-819.42354202270496</c:v>
                </c:pt>
                <c:pt idx="3766">
                  <c:v>-819.42002534866401</c:v>
                </c:pt>
                <c:pt idx="3767">
                  <c:v>-819.41638946533203</c:v>
                </c:pt>
                <c:pt idx="3768">
                  <c:v>-819.41299200057995</c:v>
                </c:pt>
                <c:pt idx="3769">
                  <c:v>-819.41007137298595</c:v>
                </c:pt>
                <c:pt idx="3770">
                  <c:v>-819.40774679184005</c:v>
                </c:pt>
                <c:pt idx="3771">
                  <c:v>-819.40613746643101</c:v>
                </c:pt>
                <c:pt idx="3772">
                  <c:v>-819.40536260604904</c:v>
                </c:pt>
                <c:pt idx="3773">
                  <c:v>-819.40554141998302</c:v>
                </c:pt>
                <c:pt idx="3774">
                  <c:v>-819.40673351287899</c:v>
                </c:pt>
                <c:pt idx="3775">
                  <c:v>-819.40899848938</c:v>
                </c:pt>
                <c:pt idx="3776">
                  <c:v>-819.41209793090798</c:v>
                </c:pt>
                <c:pt idx="3777">
                  <c:v>-819.41579341888405</c:v>
                </c:pt>
                <c:pt idx="3778">
                  <c:v>-819.41966772079502</c:v>
                </c:pt>
                <c:pt idx="3779">
                  <c:v>-819.42330360412598</c:v>
                </c:pt>
                <c:pt idx="3780">
                  <c:v>-819.42652225494396</c:v>
                </c:pt>
                <c:pt idx="3781">
                  <c:v>-819.42932367324897</c:v>
                </c:pt>
                <c:pt idx="3782">
                  <c:v>-819.43164825439499</c:v>
                </c:pt>
                <c:pt idx="3783">
                  <c:v>-819.43361520767201</c:v>
                </c:pt>
                <c:pt idx="3784">
                  <c:v>-819.43522453308105</c:v>
                </c:pt>
                <c:pt idx="3785">
                  <c:v>-819.43665504455601</c:v>
                </c:pt>
                <c:pt idx="3786">
                  <c:v>-819.43808555603005</c:v>
                </c:pt>
                <c:pt idx="3787">
                  <c:v>-819.439516067505</c:v>
                </c:pt>
                <c:pt idx="3788">
                  <c:v>-819.44094657897995</c:v>
                </c:pt>
                <c:pt idx="3789">
                  <c:v>-819.44195985794101</c:v>
                </c:pt>
                <c:pt idx="3790">
                  <c:v>-819.44231748581001</c:v>
                </c:pt>
                <c:pt idx="3791">
                  <c:v>-819.44190025329601</c:v>
                </c:pt>
                <c:pt idx="3792">
                  <c:v>-819.44070816040096</c:v>
                </c:pt>
                <c:pt idx="3793">
                  <c:v>-819.43892002105702</c:v>
                </c:pt>
                <c:pt idx="3794">
                  <c:v>-819.43677425384499</c:v>
                </c:pt>
                <c:pt idx="3795">
                  <c:v>-819.43444967269897</c:v>
                </c:pt>
                <c:pt idx="3796">
                  <c:v>-819.43218469619796</c:v>
                </c:pt>
                <c:pt idx="3797">
                  <c:v>-819.43039655685402</c:v>
                </c:pt>
                <c:pt idx="3798">
                  <c:v>-819.42950248718296</c:v>
                </c:pt>
                <c:pt idx="3799">
                  <c:v>-819.42962169647205</c:v>
                </c:pt>
                <c:pt idx="3800">
                  <c:v>-819.43075418472301</c:v>
                </c:pt>
                <c:pt idx="3801">
                  <c:v>-819.43278074264504</c:v>
                </c:pt>
                <c:pt idx="3802">
                  <c:v>-819.43540334701595</c:v>
                </c:pt>
                <c:pt idx="3803">
                  <c:v>-819.43850278854404</c:v>
                </c:pt>
                <c:pt idx="3804">
                  <c:v>-819.44178104400703</c:v>
                </c:pt>
                <c:pt idx="3805">
                  <c:v>-819.44505929946899</c:v>
                </c:pt>
                <c:pt idx="3806">
                  <c:v>-819.44809913635299</c:v>
                </c:pt>
                <c:pt idx="3807">
                  <c:v>-819.450721740723</c:v>
                </c:pt>
                <c:pt idx="3808">
                  <c:v>-819.45268869400002</c:v>
                </c:pt>
                <c:pt idx="3809">
                  <c:v>-819.45382118225098</c:v>
                </c:pt>
                <c:pt idx="3810">
                  <c:v>-819.45405960082996</c:v>
                </c:pt>
                <c:pt idx="3811">
                  <c:v>-819.453284740448</c:v>
                </c:pt>
                <c:pt idx="3812">
                  <c:v>-819.45149660110496</c:v>
                </c:pt>
                <c:pt idx="3813">
                  <c:v>-819.44869518280098</c:v>
                </c:pt>
                <c:pt idx="3814">
                  <c:v>-819.44499969482399</c:v>
                </c:pt>
                <c:pt idx="3815">
                  <c:v>-819.44041013717697</c:v>
                </c:pt>
                <c:pt idx="3816">
                  <c:v>-819.43510532379196</c:v>
                </c:pt>
                <c:pt idx="3817">
                  <c:v>-819.42926406860397</c:v>
                </c:pt>
                <c:pt idx="3818">
                  <c:v>-819.42324399948097</c:v>
                </c:pt>
                <c:pt idx="3819">
                  <c:v>-819.417164325714</c:v>
                </c:pt>
                <c:pt idx="3820">
                  <c:v>-819.41126346588203</c:v>
                </c:pt>
                <c:pt idx="3821">
                  <c:v>-819.40577983856201</c:v>
                </c:pt>
                <c:pt idx="3822">
                  <c:v>-819.400892257691</c:v>
                </c:pt>
                <c:pt idx="3823">
                  <c:v>-819.39671993255604</c:v>
                </c:pt>
                <c:pt idx="3824">
                  <c:v>-819.39350128173805</c:v>
                </c:pt>
                <c:pt idx="3825">
                  <c:v>-819.39123630523704</c:v>
                </c:pt>
                <c:pt idx="3826">
                  <c:v>-819.39004421234199</c:v>
                </c:pt>
                <c:pt idx="3827">
                  <c:v>-819.38980579376198</c:v>
                </c:pt>
                <c:pt idx="3828">
                  <c:v>-819.39046144485496</c:v>
                </c:pt>
                <c:pt idx="3829">
                  <c:v>-819.39177274704002</c:v>
                </c:pt>
                <c:pt idx="3830">
                  <c:v>-819.39368009567295</c:v>
                </c:pt>
                <c:pt idx="3831">
                  <c:v>-819.39594507217396</c:v>
                </c:pt>
                <c:pt idx="3832">
                  <c:v>-819.39832925796497</c:v>
                </c:pt>
                <c:pt idx="3833">
                  <c:v>-819.40065383911201</c:v>
                </c:pt>
                <c:pt idx="3834">
                  <c:v>-819.40279960632301</c:v>
                </c:pt>
                <c:pt idx="3835">
                  <c:v>-819.40470695495605</c:v>
                </c:pt>
                <c:pt idx="3836">
                  <c:v>-819.40625667571999</c:v>
                </c:pt>
                <c:pt idx="3837">
                  <c:v>-819.40762758255005</c:v>
                </c:pt>
                <c:pt idx="3838">
                  <c:v>-819.40881967544601</c:v>
                </c:pt>
                <c:pt idx="3839">
                  <c:v>-819.40989255905197</c:v>
                </c:pt>
                <c:pt idx="3840">
                  <c:v>-819.41078662872303</c:v>
                </c:pt>
                <c:pt idx="3841">
                  <c:v>-819.41150188446102</c:v>
                </c:pt>
                <c:pt idx="3842">
                  <c:v>-819.41215753555298</c:v>
                </c:pt>
                <c:pt idx="3843">
                  <c:v>-819.41269397735596</c:v>
                </c:pt>
                <c:pt idx="3844">
                  <c:v>-819.41305160522495</c:v>
                </c:pt>
                <c:pt idx="3845">
                  <c:v>-819.41317081451405</c:v>
                </c:pt>
                <c:pt idx="3846">
                  <c:v>-819.41311120986995</c:v>
                </c:pt>
                <c:pt idx="3847">
                  <c:v>-819.41305160522495</c:v>
                </c:pt>
                <c:pt idx="3848">
                  <c:v>-819.41311120986995</c:v>
                </c:pt>
                <c:pt idx="3849">
                  <c:v>-819.41358804702804</c:v>
                </c:pt>
                <c:pt idx="3850">
                  <c:v>-819.41478013992298</c:v>
                </c:pt>
                <c:pt idx="3851">
                  <c:v>-819.41662788391102</c:v>
                </c:pt>
                <c:pt idx="3852">
                  <c:v>-819.41919088363704</c:v>
                </c:pt>
                <c:pt idx="3853">
                  <c:v>-819.42240953445503</c:v>
                </c:pt>
                <c:pt idx="3854">
                  <c:v>-819.42616462707497</c:v>
                </c:pt>
                <c:pt idx="3855">
                  <c:v>-819.43027734756504</c:v>
                </c:pt>
                <c:pt idx="3856">
                  <c:v>-819.43462848663398</c:v>
                </c:pt>
                <c:pt idx="3857">
                  <c:v>-819.43886041641304</c:v>
                </c:pt>
                <c:pt idx="3858">
                  <c:v>-819.44285392761299</c:v>
                </c:pt>
                <c:pt idx="3859">
                  <c:v>-819.44637060165405</c:v>
                </c:pt>
                <c:pt idx="3860">
                  <c:v>-819.44923162460304</c:v>
                </c:pt>
                <c:pt idx="3861">
                  <c:v>-819.45137739181496</c:v>
                </c:pt>
                <c:pt idx="3862">
                  <c:v>-819.45292711258003</c:v>
                </c:pt>
                <c:pt idx="3863">
                  <c:v>-819.45394039154098</c:v>
                </c:pt>
                <c:pt idx="3864">
                  <c:v>-819.45441722869896</c:v>
                </c:pt>
                <c:pt idx="3865">
                  <c:v>-819.45459604263306</c:v>
                </c:pt>
                <c:pt idx="3866">
                  <c:v>-819.45453643798805</c:v>
                </c:pt>
                <c:pt idx="3867">
                  <c:v>-819.45453643798805</c:v>
                </c:pt>
                <c:pt idx="3868">
                  <c:v>-819.45471525192295</c:v>
                </c:pt>
                <c:pt idx="3869">
                  <c:v>-819.45537090301502</c:v>
                </c:pt>
                <c:pt idx="3870">
                  <c:v>-819.45662260055599</c:v>
                </c:pt>
                <c:pt idx="3871">
                  <c:v>-819.45852994918801</c:v>
                </c:pt>
                <c:pt idx="3872">
                  <c:v>-819.46103334426903</c:v>
                </c:pt>
                <c:pt idx="3873">
                  <c:v>-819.46371555328403</c:v>
                </c:pt>
                <c:pt idx="3874">
                  <c:v>-819.46639776229904</c:v>
                </c:pt>
                <c:pt idx="3875">
                  <c:v>-819.46866273880005</c:v>
                </c:pt>
                <c:pt idx="3876">
                  <c:v>-819.47045087814399</c:v>
                </c:pt>
                <c:pt idx="3877">
                  <c:v>-819.47176218032905</c:v>
                </c:pt>
                <c:pt idx="3878">
                  <c:v>-819.47253704071102</c:v>
                </c:pt>
                <c:pt idx="3879">
                  <c:v>-819.47277545929001</c:v>
                </c:pt>
                <c:pt idx="3880">
                  <c:v>-819.47241783142101</c:v>
                </c:pt>
                <c:pt idx="3881">
                  <c:v>-819.47170257568405</c:v>
                </c:pt>
                <c:pt idx="3882">
                  <c:v>-819.47086811065697</c:v>
                </c:pt>
                <c:pt idx="3883">
                  <c:v>-819.470093250275</c:v>
                </c:pt>
                <c:pt idx="3884">
                  <c:v>-819.46949720382702</c:v>
                </c:pt>
                <c:pt idx="3885">
                  <c:v>-819.46884155273494</c:v>
                </c:pt>
                <c:pt idx="3886">
                  <c:v>-819.46776866912899</c:v>
                </c:pt>
                <c:pt idx="3887">
                  <c:v>-819.46615934372005</c:v>
                </c:pt>
                <c:pt idx="3888">
                  <c:v>-819.46413278579701</c:v>
                </c:pt>
                <c:pt idx="3889">
                  <c:v>-819.46174860000599</c:v>
                </c:pt>
                <c:pt idx="3890">
                  <c:v>-819.45936441421497</c:v>
                </c:pt>
                <c:pt idx="3891">
                  <c:v>-819.45709943771396</c:v>
                </c:pt>
                <c:pt idx="3892">
                  <c:v>-819.45489406585705</c:v>
                </c:pt>
                <c:pt idx="3893">
                  <c:v>-819.45316553115902</c:v>
                </c:pt>
                <c:pt idx="3894">
                  <c:v>-819.45215225219704</c:v>
                </c:pt>
                <c:pt idx="3895">
                  <c:v>-819.45221185684204</c:v>
                </c:pt>
                <c:pt idx="3896">
                  <c:v>-819.45346355438301</c:v>
                </c:pt>
                <c:pt idx="3897">
                  <c:v>-819.45560932159401</c:v>
                </c:pt>
                <c:pt idx="3898">
                  <c:v>-819.45835113525402</c:v>
                </c:pt>
                <c:pt idx="3899">
                  <c:v>-819.46139097213802</c:v>
                </c:pt>
                <c:pt idx="3900">
                  <c:v>-819.464550018311</c:v>
                </c:pt>
                <c:pt idx="3901">
                  <c:v>-819.46770906448398</c:v>
                </c:pt>
                <c:pt idx="3902">
                  <c:v>-819.47051048278797</c:v>
                </c:pt>
                <c:pt idx="3903">
                  <c:v>-819.47277545929001</c:v>
                </c:pt>
                <c:pt idx="3904">
                  <c:v>-819.47408676147495</c:v>
                </c:pt>
                <c:pt idx="3905">
                  <c:v>-819.47426557540905</c:v>
                </c:pt>
                <c:pt idx="3906">
                  <c:v>-819.47313308715798</c:v>
                </c:pt>
                <c:pt idx="3907">
                  <c:v>-819.47062969207798</c:v>
                </c:pt>
                <c:pt idx="3908">
                  <c:v>-819.46663618087803</c:v>
                </c:pt>
                <c:pt idx="3909">
                  <c:v>-819.46127176284801</c:v>
                </c:pt>
                <c:pt idx="3910">
                  <c:v>-819.45471525192295</c:v>
                </c:pt>
                <c:pt idx="3911">
                  <c:v>-819.447741508484</c:v>
                </c:pt>
                <c:pt idx="3912">
                  <c:v>-819.44094657897995</c:v>
                </c:pt>
                <c:pt idx="3913">
                  <c:v>-819.43516492843605</c:v>
                </c:pt>
                <c:pt idx="3914">
                  <c:v>-819.43111181259201</c:v>
                </c:pt>
                <c:pt idx="3915">
                  <c:v>-819.42920446395897</c:v>
                </c:pt>
                <c:pt idx="3916">
                  <c:v>-819.42968130111694</c:v>
                </c:pt>
                <c:pt idx="3917">
                  <c:v>-819.43254232406605</c:v>
                </c:pt>
                <c:pt idx="3918">
                  <c:v>-819.43754911422798</c:v>
                </c:pt>
                <c:pt idx="3919">
                  <c:v>-819.44422483444202</c:v>
                </c:pt>
                <c:pt idx="3920">
                  <c:v>-819.45173501968395</c:v>
                </c:pt>
                <c:pt idx="3921">
                  <c:v>-819.45924520492599</c:v>
                </c:pt>
                <c:pt idx="3922">
                  <c:v>-819.46604013443005</c:v>
                </c:pt>
                <c:pt idx="3923">
                  <c:v>-819.47182178497303</c:v>
                </c:pt>
                <c:pt idx="3924">
                  <c:v>-819.47647094726597</c:v>
                </c:pt>
                <c:pt idx="3925">
                  <c:v>-819.48004722595203</c:v>
                </c:pt>
                <c:pt idx="3926">
                  <c:v>-819.48272943496704</c:v>
                </c:pt>
                <c:pt idx="3927">
                  <c:v>-819.48463678359997</c:v>
                </c:pt>
                <c:pt idx="3928">
                  <c:v>-819.48588848114002</c:v>
                </c:pt>
                <c:pt idx="3929">
                  <c:v>-819.48660373687801</c:v>
                </c:pt>
                <c:pt idx="3930">
                  <c:v>-819.48708057403599</c:v>
                </c:pt>
                <c:pt idx="3931">
                  <c:v>-819.48731899261497</c:v>
                </c:pt>
                <c:pt idx="3932">
                  <c:v>-819.48737859725998</c:v>
                </c:pt>
                <c:pt idx="3933">
                  <c:v>-819.48702096939098</c:v>
                </c:pt>
                <c:pt idx="3934">
                  <c:v>-819.48624610900902</c:v>
                </c:pt>
                <c:pt idx="3935">
                  <c:v>-819.48499441146896</c:v>
                </c:pt>
                <c:pt idx="3936">
                  <c:v>-819.48344469070503</c:v>
                </c:pt>
                <c:pt idx="3937">
                  <c:v>-819.48177576065098</c:v>
                </c:pt>
                <c:pt idx="3938">
                  <c:v>-819.48010683059704</c:v>
                </c:pt>
                <c:pt idx="3939">
                  <c:v>-819.47855710983299</c:v>
                </c:pt>
                <c:pt idx="3940">
                  <c:v>-819.47706699371395</c:v>
                </c:pt>
                <c:pt idx="3941">
                  <c:v>-819.475696086884</c:v>
                </c:pt>
                <c:pt idx="3942">
                  <c:v>-819.47450399398804</c:v>
                </c:pt>
                <c:pt idx="3943">
                  <c:v>-819.47360992431697</c:v>
                </c:pt>
                <c:pt idx="3944">
                  <c:v>-819.47289466857899</c:v>
                </c:pt>
                <c:pt idx="3945">
                  <c:v>-819.47241783142101</c:v>
                </c:pt>
                <c:pt idx="3946">
                  <c:v>-819.47194099426304</c:v>
                </c:pt>
                <c:pt idx="3947">
                  <c:v>-819.47158336639404</c:v>
                </c:pt>
                <c:pt idx="3948">
                  <c:v>-819.47128534317005</c:v>
                </c:pt>
                <c:pt idx="3949">
                  <c:v>-819.47104692459095</c:v>
                </c:pt>
                <c:pt idx="3950">
                  <c:v>-819.47092771530197</c:v>
                </c:pt>
                <c:pt idx="3951">
                  <c:v>-819.47080850601196</c:v>
                </c:pt>
                <c:pt idx="3952">
                  <c:v>-819.47045087814399</c:v>
                </c:pt>
                <c:pt idx="3953">
                  <c:v>-819.469676017761</c:v>
                </c:pt>
                <c:pt idx="3954">
                  <c:v>-819.46830511093196</c:v>
                </c:pt>
                <c:pt idx="3955">
                  <c:v>-819.46633815765404</c:v>
                </c:pt>
                <c:pt idx="3956">
                  <c:v>-819.46359634399403</c:v>
                </c:pt>
                <c:pt idx="3957">
                  <c:v>-819.46013927459705</c:v>
                </c:pt>
                <c:pt idx="3958">
                  <c:v>-819.455966949463</c:v>
                </c:pt>
                <c:pt idx="3959">
                  <c:v>-819.45131778717098</c:v>
                </c:pt>
                <c:pt idx="3960">
                  <c:v>-819.44654941558895</c:v>
                </c:pt>
                <c:pt idx="3961">
                  <c:v>-819.44201946258602</c:v>
                </c:pt>
                <c:pt idx="3962">
                  <c:v>-819.43808555603005</c:v>
                </c:pt>
                <c:pt idx="3963">
                  <c:v>-819.43516492843605</c:v>
                </c:pt>
                <c:pt idx="3964">
                  <c:v>-819.43337678909302</c:v>
                </c:pt>
                <c:pt idx="3965">
                  <c:v>-819.43295955658004</c:v>
                </c:pt>
                <c:pt idx="3966">
                  <c:v>-819.43385362625099</c:v>
                </c:pt>
                <c:pt idx="3967">
                  <c:v>-819.43611860275303</c:v>
                </c:pt>
                <c:pt idx="3968">
                  <c:v>-819.43945646285999</c:v>
                </c:pt>
                <c:pt idx="3969">
                  <c:v>-819.44356918334995</c:v>
                </c:pt>
                <c:pt idx="3970">
                  <c:v>-819.44809913635299</c:v>
                </c:pt>
                <c:pt idx="3971">
                  <c:v>-819.45256948471103</c:v>
                </c:pt>
                <c:pt idx="3972">
                  <c:v>-819.45674180984497</c:v>
                </c:pt>
                <c:pt idx="3973">
                  <c:v>-819.46031808853195</c:v>
                </c:pt>
                <c:pt idx="3974">
                  <c:v>-819.46323871612606</c:v>
                </c:pt>
                <c:pt idx="3975">
                  <c:v>-819.46532487869297</c:v>
                </c:pt>
                <c:pt idx="3976">
                  <c:v>-819.46669578552303</c:v>
                </c:pt>
                <c:pt idx="3977">
                  <c:v>-819.467470645905</c:v>
                </c:pt>
                <c:pt idx="3978">
                  <c:v>-819.46788787841797</c:v>
                </c:pt>
                <c:pt idx="3979">
                  <c:v>-819.46824550628696</c:v>
                </c:pt>
                <c:pt idx="3980">
                  <c:v>-819.46890115737904</c:v>
                </c:pt>
                <c:pt idx="3981">
                  <c:v>-819.46997404098499</c:v>
                </c:pt>
                <c:pt idx="3982">
                  <c:v>-819.47146415710495</c:v>
                </c:pt>
                <c:pt idx="3983">
                  <c:v>-819.473073482514</c:v>
                </c:pt>
                <c:pt idx="3984">
                  <c:v>-819.47444438934303</c:v>
                </c:pt>
                <c:pt idx="3985">
                  <c:v>-819.47521924972602</c:v>
                </c:pt>
                <c:pt idx="3986">
                  <c:v>-819.47504043579102</c:v>
                </c:pt>
                <c:pt idx="3987">
                  <c:v>-819.47384834289596</c:v>
                </c:pt>
                <c:pt idx="3988">
                  <c:v>-819.47170257568405</c:v>
                </c:pt>
                <c:pt idx="3989">
                  <c:v>-819.46878194809005</c:v>
                </c:pt>
                <c:pt idx="3990">
                  <c:v>-819.46538448333797</c:v>
                </c:pt>
                <c:pt idx="3991">
                  <c:v>-819.46180820465099</c:v>
                </c:pt>
                <c:pt idx="3992">
                  <c:v>-819.45847034454403</c:v>
                </c:pt>
                <c:pt idx="3993">
                  <c:v>-819.45566892623901</c:v>
                </c:pt>
                <c:pt idx="3994">
                  <c:v>-819.45352315902699</c:v>
                </c:pt>
                <c:pt idx="3995">
                  <c:v>-819.45197343826305</c:v>
                </c:pt>
                <c:pt idx="3996">
                  <c:v>-819.45084095001198</c:v>
                </c:pt>
                <c:pt idx="3997">
                  <c:v>-819.44964885711704</c:v>
                </c:pt>
                <c:pt idx="3998">
                  <c:v>-819.448158740998</c:v>
                </c:pt>
                <c:pt idx="3999">
                  <c:v>-819.44631099700905</c:v>
                </c:pt>
                <c:pt idx="4000">
                  <c:v>-819.44440364837703</c:v>
                </c:pt>
                <c:pt idx="4001">
                  <c:v>-819.44267511367798</c:v>
                </c:pt>
                <c:pt idx="4002">
                  <c:v>-819.44172143936203</c:v>
                </c:pt>
                <c:pt idx="4003">
                  <c:v>-819.44178104400703</c:v>
                </c:pt>
                <c:pt idx="4004">
                  <c:v>-819.44303274154697</c:v>
                </c:pt>
                <c:pt idx="4005">
                  <c:v>-819.44541692733799</c:v>
                </c:pt>
                <c:pt idx="4006">
                  <c:v>-819.44881439208996</c:v>
                </c:pt>
                <c:pt idx="4007">
                  <c:v>-819.45286750793503</c:v>
                </c:pt>
                <c:pt idx="4008">
                  <c:v>-819.45721864700295</c:v>
                </c:pt>
                <c:pt idx="4009">
                  <c:v>-819.46139097213802</c:v>
                </c:pt>
                <c:pt idx="4010">
                  <c:v>-819.46514606475898</c:v>
                </c:pt>
                <c:pt idx="4011">
                  <c:v>-819.46824550628696</c:v>
                </c:pt>
                <c:pt idx="4012">
                  <c:v>-819.47068929672298</c:v>
                </c:pt>
                <c:pt idx="4013">
                  <c:v>-819.47265625</c:v>
                </c:pt>
                <c:pt idx="4014">
                  <c:v>-819.47450399398804</c:v>
                </c:pt>
                <c:pt idx="4015">
                  <c:v>-819.47647094726597</c:v>
                </c:pt>
                <c:pt idx="4016">
                  <c:v>-819.47879552841198</c:v>
                </c:pt>
                <c:pt idx="4017">
                  <c:v>-819.48141813278198</c:v>
                </c:pt>
                <c:pt idx="4018">
                  <c:v>-819.483861923218</c:v>
                </c:pt>
                <c:pt idx="4019">
                  <c:v>-819.48570966720604</c:v>
                </c:pt>
                <c:pt idx="4020">
                  <c:v>-819.48660373687801</c:v>
                </c:pt>
                <c:pt idx="4021">
                  <c:v>-819.48612689971901</c:v>
                </c:pt>
                <c:pt idx="4022">
                  <c:v>-819.48427915573097</c:v>
                </c:pt>
                <c:pt idx="4023">
                  <c:v>-819.48094129562401</c:v>
                </c:pt>
                <c:pt idx="4024">
                  <c:v>-819.47635173797596</c:v>
                </c:pt>
                <c:pt idx="4025">
                  <c:v>-819.47098731994595</c:v>
                </c:pt>
                <c:pt idx="4026">
                  <c:v>-819.46538448333797</c:v>
                </c:pt>
                <c:pt idx="4027">
                  <c:v>-819.46031808853195</c:v>
                </c:pt>
                <c:pt idx="4028">
                  <c:v>-819.45644378662098</c:v>
                </c:pt>
                <c:pt idx="4029">
                  <c:v>-819.45423841476497</c:v>
                </c:pt>
                <c:pt idx="4030">
                  <c:v>-819.45382118225098</c:v>
                </c:pt>
                <c:pt idx="4031">
                  <c:v>-819.45507287979103</c:v>
                </c:pt>
                <c:pt idx="4032">
                  <c:v>-819.45769548416195</c:v>
                </c:pt>
                <c:pt idx="4033">
                  <c:v>-819.46127176284801</c:v>
                </c:pt>
                <c:pt idx="4034">
                  <c:v>-819.46538448333797</c:v>
                </c:pt>
                <c:pt idx="4035">
                  <c:v>-819.46949720382702</c:v>
                </c:pt>
                <c:pt idx="4036">
                  <c:v>-819.47325229644798</c:v>
                </c:pt>
                <c:pt idx="4037">
                  <c:v>-819.47641134262096</c:v>
                </c:pt>
                <c:pt idx="4038">
                  <c:v>-819.47897434234596</c:v>
                </c:pt>
                <c:pt idx="4039">
                  <c:v>-819.48117971420299</c:v>
                </c:pt>
                <c:pt idx="4040">
                  <c:v>-819.48338508606003</c:v>
                </c:pt>
                <c:pt idx="4041">
                  <c:v>-819.48565006256104</c:v>
                </c:pt>
                <c:pt idx="4042">
                  <c:v>-819.48821306228695</c:v>
                </c:pt>
                <c:pt idx="4043">
                  <c:v>-819.49089527130104</c:v>
                </c:pt>
                <c:pt idx="4044">
                  <c:v>-819.49357748031605</c:v>
                </c:pt>
                <c:pt idx="4045">
                  <c:v>-819.49620008468605</c:v>
                </c:pt>
                <c:pt idx="4046">
                  <c:v>-819.49834585189797</c:v>
                </c:pt>
                <c:pt idx="4047">
                  <c:v>-819.49971675872803</c:v>
                </c:pt>
                <c:pt idx="4048">
                  <c:v>-819.50001478195202</c:v>
                </c:pt>
                <c:pt idx="4049">
                  <c:v>-819.49906110763595</c:v>
                </c:pt>
                <c:pt idx="4050">
                  <c:v>-819.49697494506904</c:v>
                </c:pt>
                <c:pt idx="4051">
                  <c:v>-819.49405431747505</c:v>
                </c:pt>
                <c:pt idx="4052">
                  <c:v>-819.49077606201195</c:v>
                </c:pt>
                <c:pt idx="4053">
                  <c:v>-819.48749780654896</c:v>
                </c:pt>
                <c:pt idx="4054">
                  <c:v>-819.48457717895496</c:v>
                </c:pt>
                <c:pt idx="4055">
                  <c:v>-819.48243141174305</c:v>
                </c:pt>
                <c:pt idx="4056">
                  <c:v>-819.481298923493</c:v>
                </c:pt>
                <c:pt idx="4057">
                  <c:v>-819.481298923493</c:v>
                </c:pt>
                <c:pt idx="4058">
                  <c:v>-819.48237180709896</c:v>
                </c:pt>
                <c:pt idx="4059">
                  <c:v>-819.48415994644199</c:v>
                </c:pt>
                <c:pt idx="4060">
                  <c:v>-819.48612689971901</c:v>
                </c:pt>
                <c:pt idx="4061">
                  <c:v>-819.48797464370705</c:v>
                </c:pt>
                <c:pt idx="4062">
                  <c:v>-819.48928594589302</c:v>
                </c:pt>
                <c:pt idx="4063">
                  <c:v>-819.49000120162998</c:v>
                </c:pt>
                <c:pt idx="4064">
                  <c:v>-819.48994159698498</c:v>
                </c:pt>
                <c:pt idx="4065">
                  <c:v>-819.48898792266903</c:v>
                </c:pt>
                <c:pt idx="4066">
                  <c:v>-819.48725938796997</c:v>
                </c:pt>
                <c:pt idx="4067">
                  <c:v>-819.48487520217896</c:v>
                </c:pt>
                <c:pt idx="4068">
                  <c:v>-819.48219299316395</c:v>
                </c:pt>
                <c:pt idx="4069">
                  <c:v>-819.47945117950496</c:v>
                </c:pt>
                <c:pt idx="4070">
                  <c:v>-819.47676897048996</c:v>
                </c:pt>
                <c:pt idx="4071">
                  <c:v>-819.47438478469905</c:v>
                </c:pt>
                <c:pt idx="4072">
                  <c:v>-819.47223901748703</c:v>
                </c:pt>
                <c:pt idx="4073">
                  <c:v>-819.47045087814399</c:v>
                </c:pt>
                <c:pt idx="4074">
                  <c:v>-819.46925878524803</c:v>
                </c:pt>
                <c:pt idx="4075">
                  <c:v>-819.46878194809005</c:v>
                </c:pt>
                <c:pt idx="4076">
                  <c:v>-819.46931838989303</c:v>
                </c:pt>
                <c:pt idx="4077">
                  <c:v>-819.47098731994595</c:v>
                </c:pt>
                <c:pt idx="4078">
                  <c:v>-819.47384834289596</c:v>
                </c:pt>
                <c:pt idx="4079">
                  <c:v>-819.47760343551704</c:v>
                </c:pt>
                <c:pt idx="4080">
                  <c:v>-819.48207378387497</c:v>
                </c:pt>
                <c:pt idx="4081">
                  <c:v>-819.48678255081199</c:v>
                </c:pt>
                <c:pt idx="4082">
                  <c:v>-819.49131250381504</c:v>
                </c:pt>
                <c:pt idx="4083">
                  <c:v>-819.495127201081</c:v>
                </c:pt>
                <c:pt idx="4084">
                  <c:v>-819.49792861938499</c:v>
                </c:pt>
                <c:pt idx="4085">
                  <c:v>-819.49935913085994</c:v>
                </c:pt>
                <c:pt idx="4086">
                  <c:v>-819.49923992157005</c:v>
                </c:pt>
                <c:pt idx="4087">
                  <c:v>-819.49769020080601</c:v>
                </c:pt>
                <c:pt idx="4088">
                  <c:v>-819.495007991791</c:v>
                </c:pt>
                <c:pt idx="4089">
                  <c:v>-819.49143171310402</c:v>
                </c:pt>
                <c:pt idx="4090">
                  <c:v>-819.48749780654896</c:v>
                </c:pt>
                <c:pt idx="4091">
                  <c:v>-819.48338508606003</c:v>
                </c:pt>
                <c:pt idx="4092">
                  <c:v>-819.47933197021496</c:v>
                </c:pt>
                <c:pt idx="4093">
                  <c:v>-819.47533845901501</c:v>
                </c:pt>
                <c:pt idx="4094">
                  <c:v>-819.47128534317005</c:v>
                </c:pt>
                <c:pt idx="4095">
                  <c:v>-819.46717262268101</c:v>
                </c:pt>
                <c:pt idx="4096">
                  <c:v>-819.46300029754696</c:v>
                </c:pt>
                <c:pt idx="4097">
                  <c:v>-819.458947181702</c:v>
                </c:pt>
                <c:pt idx="4098">
                  <c:v>-819.45519208908104</c:v>
                </c:pt>
                <c:pt idx="4099">
                  <c:v>-819.45203304290806</c:v>
                </c:pt>
                <c:pt idx="4100">
                  <c:v>-819.44976806640602</c:v>
                </c:pt>
                <c:pt idx="4101">
                  <c:v>-819.44869518280098</c:v>
                </c:pt>
                <c:pt idx="4102">
                  <c:v>-819.44893360137996</c:v>
                </c:pt>
                <c:pt idx="4103">
                  <c:v>-819.450721740723</c:v>
                </c:pt>
                <c:pt idx="4104">
                  <c:v>-819.45405960082996</c:v>
                </c:pt>
                <c:pt idx="4105">
                  <c:v>-819.45876836776802</c:v>
                </c:pt>
                <c:pt idx="4106">
                  <c:v>-819.464609622956</c:v>
                </c:pt>
                <c:pt idx="4107">
                  <c:v>-819.47098731994595</c:v>
                </c:pt>
                <c:pt idx="4108">
                  <c:v>-819.47760343551704</c:v>
                </c:pt>
                <c:pt idx="4109">
                  <c:v>-819.483921527863</c:v>
                </c:pt>
                <c:pt idx="4110">
                  <c:v>-819.48964357376099</c:v>
                </c:pt>
                <c:pt idx="4111">
                  <c:v>-819.49465036392201</c:v>
                </c:pt>
                <c:pt idx="4112">
                  <c:v>-819.49888229370094</c:v>
                </c:pt>
                <c:pt idx="4113">
                  <c:v>-819.50233936309803</c:v>
                </c:pt>
                <c:pt idx="4114">
                  <c:v>-819.50520038604805</c:v>
                </c:pt>
                <c:pt idx="4115">
                  <c:v>-819.50770378112804</c:v>
                </c:pt>
                <c:pt idx="4116">
                  <c:v>-819.50990915298496</c:v>
                </c:pt>
                <c:pt idx="4117">
                  <c:v>-819.51199531555199</c:v>
                </c:pt>
                <c:pt idx="4118">
                  <c:v>-819.51408147811901</c:v>
                </c:pt>
                <c:pt idx="4119">
                  <c:v>-819.51616764068604</c:v>
                </c:pt>
                <c:pt idx="4120">
                  <c:v>-819.51813459396396</c:v>
                </c:pt>
                <c:pt idx="4121">
                  <c:v>-819.51974391937301</c:v>
                </c:pt>
                <c:pt idx="4122">
                  <c:v>-819.52063798904396</c:v>
                </c:pt>
                <c:pt idx="4123">
                  <c:v>-819.52045917510998</c:v>
                </c:pt>
                <c:pt idx="4124">
                  <c:v>-819.51902866363503</c:v>
                </c:pt>
                <c:pt idx="4125">
                  <c:v>-819.51652526855503</c:v>
                </c:pt>
                <c:pt idx="4126">
                  <c:v>-819.51300859451305</c:v>
                </c:pt>
                <c:pt idx="4127">
                  <c:v>-819.50889587402401</c:v>
                </c:pt>
                <c:pt idx="4128">
                  <c:v>-819.50442552566506</c:v>
                </c:pt>
                <c:pt idx="4129">
                  <c:v>-819.50001478195202</c:v>
                </c:pt>
                <c:pt idx="4130">
                  <c:v>-819.49625968933105</c:v>
                </c:pt>
                <c:pt idx="4131">
                  <c:v>-819.49357748031605</c:v>
                </c:pt>
                <c:pt idx="4132">
                  <c:v>-819.492385387421</c:v>
                </c:pt>
                <c:pt idx="4133">
                  <c:v>-819.49268341064499</c:v>
                </c:pt>
                <c:pt idx="4134">
                  <c:v>-819.49435234069801</c:v>
                </c:pt>
                <c:pt idx="4135">
                  <c:v>-819.49709415435802</c:v>
                </c:pt>
                <c:pt idx="4136">
                  <c:v>-819.50049161910999</c:v>
                </c:pt>
                <c:pt idx="4137">
                  <c:v>-819.50412750244197</c:v>
                </c:pt>
                <c:pt idx="4138">
                  <c:v>-819.50764417648304</c:v>
                </c:pt>
                <c:pt idx="4139">
                  <c:v>-819.51074361801204</c:v>
                </c:pt>
                <c:pt idx="4140">
                  <c:v>-819.51312780380294</c:v>
                </c:pt>
                <c:pt idx="4141">
                  <c:v>-819.51455831527699</c:v>
                </c:pt>
                <c:pt idx="4142">
                  <c:v>-819.51503515243598</c:v>
                </c:pt>
                <c:pt idx="4143">
                  <c:v>-819.514439105988</c:v>
                </c:pt>
                <c:pt idx="4144">
                  <c:v>-819.51312780380294</c:v>
                </c:pt>
                <c:pt idx="4145">
                  <c:v>-819.51122045517002</c:v>
                </c:pt>
                <c:pt idx="4146">
                  <c:v>-819.509193897248</c:v>
                </c:pt>
                <c:pt idx="4147">
                  <c:v>-819.50728654861496</c:v>
                </c:pt>
                <c:pt idx="4148">
                  <c:v>-819.50567722320602</c:v>
                </c:pt>
                <c:pt idx="4149">
                  <c:v>-819.50478315353405</c:v>
                </c:pt>
                <c:pt idx="4150">
                  <c:v>-819.50478315353405</c:v>
                </c:pt>
                <c:pt idx="4151">
                  <c:v>-819.50597524643001</c:v>
                </c:pt>
                <c:pt idx="4152">
                  <c:v>-819.50853824615501</c:v>
                </c:pt>
                <c:pt idx="4153">
                  <c:v>-819.51235294342098</c:v>
                </c:pt>
                <c:pt idx="4154">
                  <c:v>-819.51712131500301</c:v>
                </c:pt>
                <c:pt idx="4155">
                  <c:v>-819.52242612838802</c:v>
                </c:pt>
                <c:pt idx="4156">
                  <c:v>-819.52773094177303</c:v>
                </c:pt>
                <c:pt idx="4157">
                  <c:v>-819.53261852264404</c:v>
                </c:pt>
                <c:pt idx="4158">
                  <c:v>-819.536671638489</c:v>
                </c:pt>
                <c:pt idx="4159">
                  <c:v>-819.539711475373</c:v>
                </c:pt>
                <c:pt idx="4160">
                  <c:v>-819.54149961471603</c:v>
                </c:pt>
                <c:pt idx="4161">
                  <c:v>-819.54203605651901</c:v>
                </c:pt>
                <c:pt idx="4162">
                  <c:v>-819.54144001007103</c:v>
                </c:pt>
                <c:pt idx="4163">
                  <c:v>-819.54012870788597</c:v>
                </c:pt>
                <c:pt idx="4164">
                  <c:v>-819.53857898712204</c:v>
                </c:pt>
                <c:pt idx="4165">
                  <c:v>-819.53726768493698</c:v>
                </c:pt>
                <c:pt idx="4166">
                  <c:v>-819.53649282455501</c:v>
                </c:pt>
                <c:pt idx="4167">
                  <c:v>-819.53625440597602</c:v>
                </c:pt>
                <c:pt idx="4168">
                  <c:v>-819.536671638489</c:v>
                </c:pt>
                <c:pt idx="4169">
                  <c:v>-819.53756570816097</c:v>
                </c:pt>
                <c:pt idx="4170">
                  <c:v>-819.53875780105602</c:v>
                </c:pt>
                <c:pt idx="4171">
                  <c:v>-819.54000949859596</c:v>
                </c:pt>
                <c:pt idx="4172">
                  <c:v>-819.54084396362305</c:v>
                </c:pt>
                <c:pt idx="4173">
                  <c:v>-819.54096317291305</c:v>
                </c:pt>
                <c:pt idx="4174">
                  <c:v>-819.53989028930698</c:v>
                </c:pt>
                <c:pt idx="4175">
                  <c:v>-819.53762531280495</c:v>
                </c:pt>
                <c:pt idx="4176">
                  <c:v>-819.53387022018501</c:v>
                </c:pt>
                <c:pt idx="4177">
                  <c:v>-819.52868461608898</c:v>
                </c:pt>
                <c:pt idx="4178">
                  <c:v>-819.52200889587402</c:v>
                </c:pt>
                <c:pt idx="4179">
                  <c:v>-819.51408147811901</c:v>
                </c:pt>
                <c:pt idx="4180">
                  <c:v>-819.50514078140304</c:v>
                </c:pt>
                <c:pt idx="4181">
                  <c:v>-819.49566364288398</c:v>
                </c:pt>
                <c:pt idx="4182">
                  <c:v>-819.48612689971901</c:v>
                </c:pt>
                <c:pt idx="4183">
                  <c:v>-819.47700738906894</c:v>
                </c:pt>
                <c:pt idx="4184">
                  <c:v>-819.46884155273494</c:v>
                </c:pt>
                <c:pt idx="4185">
                  <c:v>-819.46216583251999</c:v>
                </c:pt>
                <c:pt idx="4186">
                  <c:v>-819.45739746093795</c:v>
                </c:pt>
                <c:pt idx="4187">
                  <c:v>-819.45477485656795</c:v>
                </c:pt>
                <c:pt idx="4188">
                  <c:v>-819.45429801940895</c:v>
                </c:pt>
                <c:pt idx="4189">
                  <c:v>-819.45578813552902</c:v>
                </c:pt>
                <c:pt idx="4190">
                  <c:v>-819.45870876312301</c:v>
                </c:pt>
                <c:pt idx="4191">
                  <c:v>-819.46252346038796</c:v>
                </c:pt>
                <c:pt idx="4192">
                  <c:v>-819.46675539016701</c:v>
                </c:pt>
                <c:pt idx="4193">
                  <c:v>-819.47086811065697</c:v>
                </c:pt>
                <c:pt idx="4194">
                  <c:v>-819.47450399398804</c:v>
                </c:pt>
                <c:pt idx="4195">
                  <c:v>-819.47754383087204</c:v>
                </c:pt>
                <c:pt idx="4196">
                  <c:v>-819.48010683059704</c:v>
                </c:pt>
                <c:pt idx="4197">
                  <c:v>-819.48249101638805</c:v>
                </c:pt>
                <c:pt idx="4198">
                  <c:v>-819.48535203933704</c:v>
                </c:pt>
                <c:pt idx="4199">
                  <c:v>-819.48922634124801</c:v>
                </c:pt>
                <c:pt idx="4200">
                  <c:v>-819.49447154998802</c:v>
                </c:pt>
                <c:pt idx="4201">
                  <c:v>-819.50126647949196</c:v>
                </c:pt>
                <c:pt idx="4202">
                  <c:v>-819.50937271118198</c:v>
                </c:pt>
                <c:pt idx="4203">
                  <c:v>-819.51849222183205</c:v>
                </c:pt>
                <c:pt idx="4204">
                  <c:v>-819.52802896499702</c:v>
                </c:pt>
                <c:pt idx="4205">
                  <c:v>-819.53738689422596</c:v>
                </c:pt>
                <c:pt idx="4206">
                  <c:v>-819.54585075378395</c:v>
                </c:pt>
                <c:pt idx="4207">
                  <c:v>-819.55288410186802</c:v>
                </c:pt>
                <c:pt idx="4208">
                  <c:v>-819.55801010131904</c:v>
                </c:pt>
                <c:pt idx="4209">
                  <c:v>-819.56128835678101</c:v>
                </c:pt>
                <c:pt idx="4210">
                  <c:v>-819.56271886825596</c:v>
                </c:pt>
                <c:pt idx="4211">
                  <c:v>-819.56271886825596</c:v>
                </c:pt>
                <c:pt idx="4212">
                  <c:v>-819.561586380005</c:v>
                </c:pt>
                <c:pt idx="4213">
                  <c:v>-819.55961942672798</c:v>
                </c:pt>
                <c:pt idx="4214">
                  <c:v>-819.55711603164696</c:v>
                </c:pt>
                <c:pt idx="4215">
                  <c:v>-819.55413579940796</c:v>
                </c:pt>
                <c:pt idx="4216">
                  <c:v>-819.55091714858997</c:v>
                </c:pt>
                <c:pt idx="4217">
                  <c:v>-819.54740047454902</c:v>
                </c:pt>
                <c:pt idx="4218">
                  <c:v>-819.54364538192794</c:v>
                </c:pt>
                <c:pt idx="4219">
                  <c:v>-819.539711475373</c:v>
                </c:pt>
                <c:pt idx="4220">
                  <c:v>-819.53559875488304</c:v>
                </c:pt>
                <c:pt idx="4221">
                  <c:v>-819.53148603439399</c:v>
                </c:pt>
                <c:pt idx="4222">
                  <c:v>-819.52767133712803</c:v>
                </c:pt>
                <c:pt idx="4223">
                  <c:v>-819.52439308166504</c:v>
                </c:pt>
                <c:pt idx="4224">
                  <c:v>-819.52165126800605</c:v>
                </c:pt>
                <c:pt idx="4225">
                  <c:v>-819.51962471008301</c:v>
                </c:pt>
                <c:pt idx="4226">
                  <c:v>-819.51843261718795</c:v>
                </c:pt>
                <c:pt idx="4227">
                  <c:v>-819.51801538467396</c:v>
                </c:pt>
                <c:pt idx="4228">
                  <c:v>-819.51831340789795</c:v>
                </c:pt>
                <c:pt idx="4229">
                  <c:v>-819.51920747757003</c:v>
                </c:pt>
                <c:pt idx="4230">
                  <c:v>-819.52069759368896</c:v>
                </c:pt>
                <c:pt idx="4231">
                  <c:v>-819.52266454696701</c:v>
                </c:pt>
                <c:pt idx="4232">
                  <c:v>-819.52510833740303</c:v>
                </c:pt>
                <c:pt idx="4233">
                  <c:v>-819.52796936035202</c:v>
                </c:pt>
                <c:pt idx="4234">
                  <c:v>-819.53106880188</c:v>
                </c:pt>
                <c:pt idx="4235">
                  <c:v>-819.53434705734298</c:v>
                </c:pt>
                <c:pt idx="4236">
                  <c:v>-819.53750610351597</c:v>
                </c:pt>
                <c:pt idx="4237">
                  <c:v>-819.54054594039906</c:v>
                </c:pt>
                <c:pt idx="4238">
                  <c:v>-819.54328775405895</c:v>
                </c:pt>
                <c:pt idx="4239">
                  <c:v>-819.54549312591598</c:v>
                </c:pt>
                <c:pt idx="4240">
                  <c:v>-819.54692363739002</c:v>
                </c:pt>
                <c:pt idx="4241">
                  <c:v>-819.54763889312801</c:v>
                </c:pt>
                <c:pt idx="4242">
                  <c:v>-819.547877311707</c:v>
                </c:pt>
                <c:pt idx="4243">
                  <c:v>-819.547936916352</c:v>
                </c:pt>
                <c:pt idx="4244">
                  <c:v>-819.54817533493099</c:v>
                </c:pt>
                <c:pt idx="4245">
                  <c:v>-819.54883098602295</c:v>
                </c:pt>
                <c:pt idx="4246">
                  <c:v>-819.55002307891903</c:v>
                </c:pt>
                <c:pt idx="4247">
                  <c:v>-819.55199003219604</c:v>
                </c:pt>
                <c:pt idx="4248">
                  <c:v>-819.55491065979004</c:v>
                </c:pt>
                <c:pt idx="4249">
                  <c:v>-819.55890417098999</c:v>
                </c:pt>
                <c:pt idx="4250">
                  <c:v>-819.56373214721702</c:v>
                </c:pt>
                <c:pt idx="4251">
                  <c:v>-819.56915616989204</c:v>
                </c:pt>
                <c:pt idx="4252">
                  <c:v>-819.57463979721103</c:v>
                </c:pt>
                <c:pt idx="4253">
                  <c:v>-819.57970619201706</c:v>
                </c:pt>
                <c:pt idx="4254">
                  <c:v>-819.58417654037498</c:v>
                </c:pt>
                <c:pt idx="4255">
                  <c:v>-819.58769321441696</c:v>
                </c:pt>
                <c:pt idx="4256">
                  <c:v>-819.59001779556297</c:v>
                </c:pt>
                <c:pt idx="4257">
                  <c:v>-819.59091186523494</c:v>
                </c:pt>
                <c:pt idx="4258">
                  <c:v>-819.59019660949696</c:v>
                </c:pt>
                <c:pt idx="4259">
                  <c:v>-819.58799123764095</c:v>
                </c:pt>
                <c:pt idx="4260">
                  <c:v>-819.58459377288796</c:v>
                </c:pt>
                <c:pt idx="4261">
                  <c:v>-819.58054065704403</c:v>
                </c:pt>
                <c:pt idx="4262">
                  <c:v>-819.57630872726497</c:v>
                </c:pt>
                <c:pt idx="4263">
                  <c:v>-819.57219600677502</c:v>
                </c:pt>
                <c:pt idx="4264">
                  <c:v>-819.56838130950905</c:v>
                </c:pt>
                <c:pt idx="4265">
                  <c:v>-819.56510305404697</c:v>
                </c:pt>
                <c:pt idx="4266">
                  <c:v>-819.56242084503197</c:v>
                </c:pt>
                <c:pt idx="4267">
                  <c:v>-819.56033468246505</c:v>
                </c:pt>
                <c:pt idx="4268">
                  <c:v>-819.55884456634499</c:v>
                </c:pt>
                <c:pt idx="4269">
                  <c:v>-819.55759286880505</c:v>
                </c:pt>
                <c:pt idx="4270">
                  <c:v>-819.55640077590999</c:v>
                </c:pt>
                <c:pt idx="4271">
                  <c:v>-819.55514907836903</c:v>
                </c:pt>
                <c:pt idx="4272">
                  <c:v>-819.55389738082897</c:v>
                </c:pt>
                <c:pt idx="4273">
                  <c:v>-819.55288410186802</c:v>
                </c:pt>
                <c:pt idx="4274">
                  <c:v>-819.55234766006504</c:v>
                </c:pt>
                <c:pt idx="4275">
                  <c:v>-819.55252647399902</c:v>
                </c:pt>
                <c:pt idx="4276">
                  <c:v>-819.55336093902599</c:v>
                </c:pt>
                <c:pt idx="4277">
                  <c:v>-819.55473184585605</c:v>
                </c:pt>
                <c:pt idx="4278">
                  <c:v>-819.55651998519897</c:v>
                </c:pt>
                <c:pt idx="4279">
                  <c:v>-819.55830812454201</c:v>
                </c:pt>
                <c:pt idx="4280">
                  <c:v>-819.55985784530696</c:v>
                </c:pt>
                <c:pt idx="4281">
                  <c:v>-819.56075191497803</c:v>
                </c:pt>
                <c:pt idx="4282">
                  <c:v>-819.56069231033302</c:v>
                </c:pt>
                <c:pt idx="4283">
                  <c:v>-819.55944061279297</c:v>
                </c:pt>
                <c:pt idx="4284">
                  <c:v>-819.55717563629196</c:v>
                </c:pt>
                <c:pt idx="4285">
                  <c:v>-819.55413579940796</c:v>
                </c:pt>
                <c:pt idx="4286">
                  <c:v>-819.55073833465599</c:v>
                </c:pt>
                <c:pt idx="4287">
                  <c:v>-819.547460079193</c:v>
                </c:pt>
                <c:pt idx="4288">
                  <c:v>-819.54465866088901</c:v>
                </c:pt>
                <c:pt idx="4289">
                  <c:v>-819.54257249832199</c:v>
                </c:pt>
                <c:pt idx="4290">
                  <c:v>-819.54126119613704</c:v>
                </c:pt>
                <c:pt idx="4291">
                  <c:v>-819.54066514968895</c:v>
                </c:pt>
                <c:pt idx="4292">
                  <c:v>-819.54072475433395</c:v>
                </c:pt>
                <c:pt idx="4293">
                  <c:v>-819.54114198684704</c:v>
                </c:pt>
                <c:pt idx="4294">
                  <c:v>-819.54179763794002</c:v>
                </c:pt>
                <c:pt idx="4295">
                  <c:v>-819.542274475098</c:v>
                </c:pt>
                <c:pt idx="4296">
                  <c:v>-819.542334079743</c:v>
                </c:pt>
                <c:pt idx="4297">
                  <c:v>-819.541857242584</c:v>
                </c:pt>
                <c:pt idx="4298">
                  <c:v>-819.54060554504395</c:v>
                </c:pt>
                <c:pt idx="4299">
                  <c:v>-819.53851938247703</c:v>
                </c:pt>
                <c:pt idx="4300">
                  <c:v>-819.53541994094905</c:v>
                </c:pt>
                <c:pt idx="4301">
                  <c:v>-819.53136682510399</c:v>
                </c:pt>
                <c:pt idx="4302">
                  <c:v>-819.52630043029797</c:v>
                </c:pt>
                <c:pt idx="4303">
                  <c:v>-819.52039957046497</c:v>
                </c:pt>
                <c:pt idx="4304">
                  <c:v>-819.51396226883003</c:v>
                </c:pt>
                <c:pt idx="4305">
                  <c:v>-819.50722694396995</c:v>
                </c:pt>
                <c:pt idx="4306">
                  <c:v>-819.500551223755</c:v>
                </c:pt>
                <c:pt idx="4307">
                  <c:v>-819.49453115463302</c:v>
                </c:pt>
                <c:pt idx="4308">
                  <c:v>-819.489524364472</c:v>
                </c:pt>
                <c:pt idx="4309">
                  <c:v>-819.48594808578503</c:v>
                </c:pt>
                <c:pt idx="4310">
                  <c:v>-819.48404073715199</c:v>
                </c:pt>
                <c:pt idx="4311">
                  <c:v>-819.483742713928</c:v>
                </c:pt>
                <c:pt idx="4312">
                  <c:v>-819.48511362075806</c:v>
                </c:pt>
                <c:pt idx="4313">
                  <c:v>-819.48791503906295</c:v>
                </c:pt>
                <c:pt idx="4314">
                  <c:v>-819.49214696884201</c:v>
                </c:pt>
                <c:pt idx="4315">
                  <c:v>-819.497630596161</c:v>
                </c:pt>
                <c:pt idx="4316">
                  <c:v>-819.50406789779697</c:v>
                </c:pt>
                <c:pt idx="4317">
                  <c:v>-819.51128005981502</c:v>
                </c:pt>
                <c:pt idx="4318">
                  <c:v>-819.51920747757003</c:v>
                </c:pt>
                <c:pt idx="4319">
                  <c:v>-819.52773094177303</c:v>
                </c:pt>
                <c:pt idx="4320">
                  <c:v>-819.53655242919899</c:v>
                </c:pt>
                <c:pt idx="4321">
                  <c:v>-819.54543352127098</c:v>
                </c:pt>
                <c:pt idx="4322">
                  <c:v>-819.55383777618397</c:v>
                </c:pt>
                <c:pt idx="4323">
                  <c:v>-819.56152677535999</c:v>
                </c:pt>
                <c:pt idx="4324">
                  <c:v>-819.56802368164097</c:v>
                </c:pt>
                <c:pt idx="4325">
                  <c:v>-819.57320928573597</c:v>
                </c:pt>
                <c:pt idx="4326">
                  <c:v>-819.57678556442295</c:v>
                </c:pt>
                <c:pt idx="4327">
                  <c:v>-819.57857370376598</c:v>
                </c:pt>
                <c:pt idx="4328">
                  <c:v>-819.578394889832</c:v>
                </c:pt>
                <c:pt idx="4329">
                  <c:v>-819.57654714584396</c:v>
                </c:pt>
                <c:pt idx="4330">
                  <c:v>-819.57344770431496</c:v>
                </c:pt>
                <c:pt idx="4331">
                  <c:v>-819.56951379776001</c:v>
                </c:pt>
                <c:pt idx="4332">
                  <c:v>-819.56534147262596</c:v>
                </c:pt>
                <c:pt idx="4333">
                  <c:v>-819.56128835678101</c:v>
                </c:pt>
                <c:pt idx="4334">
                  <c:v>-819.55771207809505</c:v>
                </c:pt>
                <c:pt idx="4335">
                  <c:v>-819.55473184585605</c:v>
                </c:pt>
                <c:pt idx="4336">
                  <c:v>-819.55228805542004</c:v>
                </c:pt>
                <c:pt idx="4337">
                  <c:v>-819.550559520722</c:v>
                </c:pt>
                <c:pt idx="4338">
                  <c:v>-819.54942703247104</c:v>
                </c:pt>
                <c:pt idx="4339">
                  <c:v>-819.54889059066795</c:v>
                </c:pt>
                <c:pt idx="4340">
                  <c:v>-819.54877138137795</c:v>
                </c:pt>
                <c:pt idx="4341">
                  <c:v>-819.54895019531295</c:v>
                </c:pt>
                <c:pt idx="4342">
                  <c:v>-819.54912900924705</c:v>
                </c:pt>
                <c:pt idx="4343">
                  <c:v>-819.54930782318104</c:v>
                </c:pt>
                <c:pt idx="4344">
                  <c:v>-819.54960584640503</c:v>
                </c:pt>
                <c:pt idx="4345">
                  <c:v>-819.55014228820801</c:v>
                </c:pt>
                <c:pt idx="4346">
                  <c:v>-819.55109596252498</c:v>
                </c:pt>
                <c:pt idx="4347">
                  <c:v>-819.55258607864403</c:v>
                </c:pt>
                <c:pt idx="4348">
                  <c:v>-819.55449342727695</c:v>
                </c:pt>
                <c:pt idx="4349">
                  <c:v>-819.55669879913398</c:v>
                </c:pt>
                <c:pt idx="4350">
                  <c:v>-819.55920219421398</c:v>
                </c:pt>
                <c:pt idx="4351">
                  <c:v>-819.56182479858398</c:v>
                </c:pt>
                <c:pt idx="4352">
                  <c:v>-819.56456661224399</c:v>
                </c:pt>
                <c:pt idx="4353">
                  <c:v>-819.56695079803501</c:v>
                </c:pt>
                <c:pt idx="4354">
                  <c:v>-819.56873893737804</c:v>
                </c:pt>
                <c:pt idx="4355">
                  <c:v>-819.56951379776001</c:v>
                </c:pt>
                <c:pt idx="4356">
                  <c:v>-819.56903696060203</c:v>
                </c:pt>
                <c:pt idx="4357">
                  <c:v>-819.567308425904</c:v>
                </c:pt>
                <c:pt idx="4358">
                  <c:v>-819.56432819366501</c:v>
                </c:pt>
                <c:pt idx="4359">
                  <c:v>-819.56057310104404</c:v>
                </c:pt>
                <c:pt idx="4360">
                  <c:v>-819.55651998519897</c:v>
                </c:pt>
                <c:pt idx="4361">
                  <c:v>-819.55258607864403</c:v>
                </c:pt>
                <c:pt idx="4362">
                  <c:v>-819.54954624176003</c:v>
                </c:pt>
                <c:pt idx="4363">
                  <c:v>-819.54769849777199</c:v>
                </c:pt>
                <c:pt idx="4364">
                  <c:v>-819.547460079193</c:v>
                </c:pt>
                <c:pt idx="4365">
                  <c:v>-819.54900979995705</c:v>
                </c:pt>
                <c:pt idx="4366">
                  <c:v>-819.55210924148605</c:v>
                </c:pt>
                <c:pt idx="4367">
                  <c:v>-819.55640077590999</c:v>
                </c:pt>
                <c:pt idx="4368">
                  <c:v>-819.56134796142601</c:v>
                </c:pt>
                <c:pt idx="4369">
                  <c:v>-819.56635475158703</c:v>
                </c:pt>
                <c:pt idx="4370">
                  <c:v>-819.57076549530098</c:v>
                </c:pt>
                <c:pt idx="4371">
                  <c:v>-819.57404375076305</c:v>
                </c:pt>
                <c:pt idx="4372">
                  <c:v>-819.57571268081699</c:v>
                </c:pt>
                <c:pt idx="4373">
                  <c:v>-819.57565307617199</c:v>
                </c:pt>
                <c:pt idx="4374">
                  <c:v>-819.57386493682895</c:v>
                </c:pt>
                <c:pt idx="4375">
                  <c:v>-819.57046747207698</c:v>
                </c:pt>
                <c:pt idx="4376">
                  <c:v>-819.56587791442905</c:v>
                </c:pt>
                <c:pt idx="4377">
                  <c:v>-819.56045389175404</c:v>
                </c:pt>
                <c:pt idx="4378">
                  <c:v>-819.55443382263195</c:v>
                </c:pt>
                <c:pt idx="4379">
                  <c:v>-819.54823493957497</c:v>
                </c:pt>
                <c:pt idx="4380">
                  <c:v>-819.542274475098</c:v>
                </c:pt>
                <c:pt idx="4381">
                  <c:v>-819.53696966171299</c:v>
                </c:pt>
                <c:pt idx="4382">
                  <c:v>-819.53267812728905</c:v>
                </c:pt>
                <c:pt idx="4383">
                  <c:v>-819.52945947647095</c:v>
                </c:pt>
                <c:pt idx="4384">
                  <c:v>-819.52713489532505</c:v>
                </c:pt>
                <c:pt idx="4385">
                  <c:v>-819.52576398849499</c:v>
                </c:pt>
                <c:pt idx="4386">
                  <c:v>-819.52516794204701</c:v>
                </c:pt>
                <c:pt idx="4387">
                  <c:v>-819.52534675598201</c:v>
                </c:pt>
                <c:pt idx="4388">
                  <c:v>-819.52612161636398</c:v>
                </c:pt>
                <c:pt idx="4389">
                  <c:v>-819.52737331390404</c:v>
                </c:pt>
                <c:pt idx="4390">
                  <c:v>-819.52874422073398</c:v>
                </c:pt>
                <c:pt idx="4391">
                  <c:v>-819.53017473220802</c:v>
                </c:pt>
                <c:pt idx="4392">
                  <c:v>-819.53160524368298</c:v>
                </c:pt>
                <c:pt idx="4393">
                  <c:v>-819.53303575515804</c:v>
                </c:pt>
                <c:pt idx="4394">
                  <c:v>-819.53452587127697</c:v>
                </c:pt>
                <c:pt idx="4395">
                  <c:v>-819.53619480133102</c:v>
                </c:pt>
                <c:pt idx="4396">
                  <c:v>-819.53804254531894</c:v>
                </c:pt>
                <c:pt idx="4397">
                  <c:v>-819.54000949859596</c:v>
                </c:pt>
                <c:pt idx="4398">
                  <c:v>-819.54215526580799</c:v>
                </c:pt>
                <c:pt idx="4399">
                  <c:v>-819.54442024231003</c:v>
                </c:pt>
                <c:pt idx="4400">
                  <c:v>-819.54692363739002</c:v>
                </c:pt>
                <c:pt idx="4401">
                  <c:v>-819.54948663711605</c:v>
                </c:pt>
                <c:pt idx="4402">
                  <c:v>-819.55216884613105</c:v>
                </c:pt>
                <c:pt idx="4403">
                  <c:v>-819.55491065979004</c:v>
                </c:pt>
                <c:pt idx="4404">
                  <c:v>-819.55765247345005</c:v>
                </c:pt>
                <c:pt idx="4405">
                  <c:v>-819.56033468246505</c:v>
                </c:pt>
                <c:pt idx="4406">
                  <c:v>-819.56289768219006</c:v>
                </c:pt>
                <c:pt idx="4407">
                  <c:v>-819.56522226333595</c:v>
                </c:pt>
                <c:pt idx="4408">
                  <c:v>-819.56736803054798</c:v>
                </c:pt>
                <c:pt idx="4409">
                  <c:v>-819.56921577453602</c:v>
                </c:pt>
                <c:pt idx="4410">
                  <c:v>-819.57076549530098</c:v>
                </c:pt>
                <c:pt idx="4411">
                  <c:v>-819.57189798355103</c:v>
                </c:pt>
                <c:pt idx="4412">
                  <c:v>-819.57249402999901</c:v>
                </c:pt>
                <c:pt idx="4413">
                  <c:v>-819.57261323928901</c:v>
                </c:pt>
                <c:pt idx="4414">
                  <c:v>-819.57213640213001</c:v>
                </c:pt>
                <c:pt idx="4415">
                  <c:v>-819.57124233245895</c:v>
                </c:pt>
                <c:pt idx="4416">
                  <c:v>-819.56999063491799</c:v>
                </c:pt>
                <c:pt idx="4417">
                  <c:v>-819.56832170486496</c:v>
                </c:pt>
                <c:pt idx="4418">
                  <c:v>-819.56623554229805</c:v>
                </c:pt>
                <c:pt idx="4419">
                  <c:v>-819.56379175186203</c:v>
                </c:pt>
                <c:pt idx="4420">
                  <c:v>-819.56099033355702</c:v>
                </c:pt>
                <c:pt idx="4421">
                  <c:v>-819.55795049667404</c:v>
                </c:pt>
                <c:pt idx="4422">
                  <c:v>-819.55485105514504</c:v>
                </c:pt>
                <c:pt idx="4423">
                  <c:v>-819.55181121826195</c:v>
                </c:pt>
                <c:pt idx="4424">
                  <c:v>-819.54895019531295</c:v>
                </c:pt>
                <c:pt idx="4425">
                  <c:v>-819.54650640487705</c:v>
                </c:pt>
                <c:pt idx="4426">
                  <c:v>-819.54471826553402</c:v>
                </c:pt>
                <c:pt idx="4427">
                  <c:v>-819.54358577728306</c:v>
                </c:pt>
                <c:pt idx="4428">
                  <c:v>-819.54328775405895</c:v>
                </c:pt>
                <c:pt idx="4429">
                  <c:v>-819.54364538192794</c:v>
                </c:pt>
                <c:pt idx="4430">
                  <c:v>-819.54447984695503</c:v>
                </c:pt>
                <c:pt idx="4431">
                  <c:v>-819.54555273056098</c:v>
                </c:pt>
                <c:pt idx="4432">
                  <c:v>-819.54668521881104</c:v>
                </c:pt>
                <c:pt idx="4433">
                  <c:v>-819.54757928848301</c:v>
                </c:pt>
                <c:pt idx="4434">
                  <c:v>-819.54817533493099</c:v>
                </c:pt>
                <c:pt idx="4435">
                  <c:v>-819.54847335815498</c:v>
                </c:pt>
                <c:pt idx="4436">
                  <c:v>-819.54859256744396</c:v>
                </c:pt>
                <c:pt idx="4437">
                  <c:v>-819.54871177673397</c:v>
                </c:pt>
                <c:pt idx="4438">
                  <c:v>-819.54900979995705</c:v>
                </c:pt>
                <c:pt idx="4439">
                  <c:v>-819.54960584640503</c:v>
                </c:pt>
                <c:pt idx="4440">
                  <c:v>-819.55061912536598</c:v>
                </c:pt>
                <c:pt idx="4441">
                  <c:v>-819.55204963684105</c:v>
                </c:pt>
                <c:pt idx="4442">
                  <c:v>-819.55371856689499</c:v>
                </c:pt>
                <c:pt idx="4443">
                  <c:v>-819.55550670623802</c:v>
                </c:pt>
                <c:pt idx="4444">
                  <c:v>-819.55717563629196</c:v>
                </c:pt>
                <c:pt idx="4445">
                  <c:v>-819.55854654312202</c:v>
                </c:pt>
                <c:pt idx="4446">
                  <c:v>-819.55955982208297</c:v>
                </c:pt>
                <c:pt idx="4447">
                  <c:v>-819.56021547317505</c:v>
                </c:pt>
                <c:pt idx="4448">
                  <c:v>-819.56075191497803</c:v>
                </c:pt>
                <c:pt idx="4449">
                  <c:v>-819.56110954284702</c:v>
                </c:pt>
                <c:pt idx="4450">
                  <c:v>-819.56146717071601</c:v>
                </c:pt>
                <c:pt idx="4451">
                  <c:v>-819.56182479858398</c:v>
                </c:pt>
                <c:pt idx="4452">
                  <c:v>-819.56230163574196</c:v>
                </c:pt>
                <c:pt idx="4453">
                  <c:v>-819.56277847290096</c:v>
                </c:pt>
                <c:pt idx="4454">
                  <c:v>-819.56337451934803</c:v>
                </c:pt>
                <c:pt idx="4455">
                  <c:v>-819.56391096115101</c:v>
                </c:pt>
                <c:pt idx="4456">
                  <c:v>-819.56432819366501</c:v>
                </c:pt>
                <c:pt idx="4457">
                  <c:v>-819.564626216889</c:v>
                </c:pt>
                <c:pt idx="4458">
                  <c:v>-819.56498384475697</c:v>
                </c:pt>
                <c:pt idx="4459">
                  <c:v>-819.56552028655994</c:v>
                </c:pt>
                <c:pt idx="4460">
                  <c:v>-819.56635475158703</c:v>
                </c:pt>
                <c:pt idx="4461">
                  <c:v>-819.56766605377197</c:v>
                </c:pt>
                <c:pt idx="4462">
                  <c:v>-819.56939458847103</c:v>
                </c:pt>
                <c:pt idx="4463">
                  <c:v>-819.57148075103805</c:v>
                </c:pt>
                <c:pt idx="4464">
                  <c:v>-819.57380533218395</c:v>
                </c:pt>
                <c:pt idx="4465">
                  <c:v>-819.57607030868598</c:v>
                </c:pt>
                <c:pt idx="4466">
                  <c:v>-819.57821607589699</c:v>
                </c:pt>
                <c:pt idx="4467">
                  <c:v>-819.57994461059604</c:v>
                </c:pt>
                <c:pt idx="4468">
                  <c:v>-819.58113670349098</c:v>
                </c:pt>
                <c:pt idx="4469">
                  <c:v>-819.58185195922897</c:v>
                </c:pt>
                <c:pt idx="4470">
                  <c:v>-819.58220958709705</c:v>
                </c:pt>
                <c:pt idx="4471">
                  <c:v>-819.58244800567604</c:v>
                </c:pt>
                <c:pt idx="4472">
                  <c:v>-819.58274602890003</c:v>
                </c:pt>
                <c:pt idx="4473">
                  <c:v>-819.58334207534801</c:v>
                </c:pt>
                <c:pt idx="4474">
                  <c:v>-819.58435535430897</c:v>
                </c:pt>
                <c:pt idx="4475">
                  <c:v>-819.58584547042904</c:v>
                </c:pt>
                <c:pt idx="4476">
                  <c:v>-819.58793163299595</c:v>
                </c:pt>
                <c:pt idx="4477">
                  <c:v>-819.59031581878696</c:v>
                </c:pt>
                <c:pt idx="4478">
                  <c:v>-819.59287881851196</c:v>
                </c:pt>
                <c:pt idx="4479">
                  <c:v>-819.59520339965798</c:v>
                </c:pt>
                <c:pt idx="4480">
                  <c:v>-819.59705114364601</c:v>
                </c:pt>
                <c:pt idx="4481">
                  <c:v>-819.59806442260799</c:v>
                </c:pt>
                <c:pt idx="4482">
                  <c:v>-819.59794521331798</c:v>
                </c:pt>
                <c:pt idx="4483">
                  <c:v>-819.59657430648804</c:v>
                </c:pt>
                <c:pt idx="4484">
                  <c:v>-819.59383249282905</c:v>
                </c:pt>
                <c:pt idx="4485">
                  <c:v>-819.59001779556297</c:v>
                </c:pt>
                <c:pt idx="4486">
                  <c:v>-819.58554744720504</c:v>
                </c:pt>
                <c:pt idx="4487">
                  <c:v>-819.580957889557</c:v>
                </c:pt>
                <c:pt idx="4488">
                  <c:v>-819.57690477371204</c:v>
                </c:pt>
                <c:pt idx="4489">
                  <c:v>-819.57380533218395</c:v>
                </c:pt>
                <c:pt idx="4490">
                  <c:v>-819.57225561142002</c:v>
                </c:pt>
                <c:pt idx="4491">
                  <c:v>-819.572434425354</c:v>
                </c:pt>
                <c:pt idx="4492">
                  <c:v>-819.57458019256603</c:v>
                </c:pt>
                <c:pt idx="4493">
                  <c:v>-819.57851409912098</c:v>
                </c:pt>
                <c:pt idx="4494">
                  <c:v>-819.583640098572</c:v>
                </c:pt>
                <c:pt idx="4495">
                  <c:v>-819.58936214446999</c:v>
                </c:pt>
                <c:pt idx="4496">
                  <c:v>-819.59490537643501</c:v>
                </c:pt>
                <c:pt idx="4497">
                  <c:v>-819.59991216659603</c:v>
                </c:pt>
                <c:pt idx="4498">
                  <c:v>-819.60402488708496</c:v>
                </c:pt>
                <c:pt idx="4499">
                  <c:v>-819.60724353790295</c:v>
                </c:pt>
                <c:pt idx="4500">
                  <c:v>-819.60950851440498</c:v>
                </c:pt>
                <c:pt idx="4501">
                  <c:v>-819.61093902587902</c:v>
                </c:pt>
                <c:pt idx="4502">
                  <c:v>-819.61195230483997</c:v>
                </c:pt>
                <c:pt idx="4503">
                  <c:v>-819.61284637451195</c:v>
                </c:pt>
                <c:pt idx="4504">
                  <c:v>-819.614038467407</c:v>
                </c:pt>
                <c:pt idx="4505">
                  <c:v>-819.61552858352695</c:v>
                </c:pt>
                <c:pt idx="4506">
                  <c:v>-819.617197513581</c:v>
                </c:pt>
                <c:pt idx="4507">
                  <c:v>-819.61886644363403</c:v>
                </c:pt>
                <c:pt idx="4508">
                  <c:v>-819.62017774581898</c:v>
                </c:pt>
                <c:pt idx="4509">
                  <c:v>-819.62101221084595</c:v>
                </c:pt>
                <c:pt idx="4510">
                  <c:v>-819.62101221084595</c:v>
                </c:pt>
                <c:pt idx="4511">
                  <c:v>-819.61999893188499</c:v>
                </c:pt>
                <c:pt idx="4512">
                  <c:v>-819.61773395538398</c:v>
                </c:pt>
                <c:pt idx="4513">
                  <c:v>-819.61439609527599</c:v>
                </c:pt>
                <c:pt idx="4514">
                  <c:v>-819.61010456085205</c:v>
                </c:pt>
                <c:pt idx="4515">
                  <c:v>-819.60515737533603</c:v>
                </c:pt>
                <c:pt idx="4516">
                  <c:v>-819.59985256195102</c:v>
                </c:pt>
                <c:pt idx="4517">
                  <c:v>-819.59454774856601</c:v>
                </c:pt>
                <c:pt idx="4518">
                  <c:v>-819.58948135375999</c:v>
                </c:pt>
                <c:pt idx="4519">
                  <c:v>-819.58507061004696</c:v>
                </c:pt>
                <c:pt idx="4520">
                  <c:v>-819.58131551742599</c:v>
                </c:pt>
                <c:pt idx="4521">
                  <c:v>-819.57821607589699</c:v>
                </c:pt>
                <c:pt idx="4522">
                  <c:v>-819.57565307617199</c:v>
                </c:pt>
                <c:pt idx="4523">
                  <c:v>-819.57332849502598</c:v>
                </c:pt>
                <c:pt idx="4524">
                  <c:v>-819.57118272781395</c:v>
                </c:pt>
                <c:pt idx="4525">
                  <c:v>-819.56921577453602</c:v>
                </c:pt>
                <c:pt idx="4526">
                  <c:v>-819.567248821259</c:v>
                </c:pt>
                <c:pt idx="4527">
                  <c:v>-819.56510305404697</c:v>
                </c:pt>
                <c:pt idx="4528">
                  <c:v>-819.56271886825596</c:v>
                </c:pt>
                <c:pt idx="4529">
                  <c:v>-819.56015586853005</c:v>
                </c:pt>
                <c:pt idx="4530">
                  <c:v>-819.55765247345005</c:v>
                </c:pt>
                <c:pt idx="4531">
                  <c:v>-819.55538749694801</c:v>
                </c:pt>
                <c:pt idx="4532">
                  <c:v>-819.55353975295998</c:v>
                </c:pt>
                <c:pt idx="4533">
                  <c:v>-819.55193042755104</c:v>
                </c:pt>
                <c:pt idx="4534">
                  <c:v>-819.550499916077</c:v>
                </c:pt>
                <c:pt idx="4535">
                  <c:v>-819.54906940460205</c:v>
                </c:pt>
                <c:pt idx="4536">
                  <c:v>-819.54781770706199</c:v>
                </c:pt>
                <c:pt idx="4537">
                  <c:v>-819.54674482345604</c:v>
                </c:pt>
                <c:pt idx="4538">
                  <c:v>-819.54602956771896</c:v>
                </c:pt>
                <c:pt idx="4539">
                  <c:v>-819.54561233520496</c:v>
                </c:pt>
                <c:pt idx="4540">
                  <c:v>-819.54573154449497</c:v>
                </c:pt>
                <c:pt idx="4541">
                  <c:v>-819.54638719558704</c:v>
                </c:pt>
                <c:pt idx="4542">
                  <c:v>-819.54775810241699</c:v>
                </c:pt>
                <c:pt idx="4543">
                  <c:v>-819.55002307891903</c:v>
                </c:pt>
                <c:pt idx="4544">
                  <c:v>-819.553062915802</c:v>
                </c:pt>
                <c:pt idx="4545">
                  <c:v>-819.55675840377796</c:v>
                </c:pt>
                <c:pt idx="4546">
                  <c:v>-819.56081151962303</c:v>
                </c:pt>
                <c:pt idx="4547">
                  <c:v>-819.56492424011299</c:v>
                </c:pt>
                <c:pt idx="4548">
                  <c:v>-819.56885814666805</c:v>
                </c:pt>
                <c:pt idx="4549">
                  <c:v>-819.572434425354</c:v>
                </c:pt>
                <c:pt idx="4550">
                  <c:v>-819.575474262238</c:v>
                </c:pt>
                <c:pt idx="4551">
                  <c:v>-819.57785844802902</c:v>
                </c:pt>
                <c:pt idx="4552">
                  <c:v>-819.57946777343795</c:v>
                </c:pt>
                <c:pt idx="4553">
                  <c:v>-819.58042144775402</c:v>
                </c:pt>
                <c:pt idx="4554">
                  <c:v>-819.58077907562301</c:v>
                </c:pt>
                <c:pt idx="4555">
                  <c:v>-819.58065986633301</c:v>
                </c:pt>
                <c:pt idx="4556">
                  <c:v>-819.58012342453003</c:v>
                </c:pt>
                <c:pt idx="4557">
                  <c:v>-819.57934856414795</c:v>
                </c:pt>
                <c:pt idx="4558">
                  <c:v>-819.578394889832</c:v>
                </c:pt>
                <c:pt idx="4559">
                  <c:v>-819.57744121551502</c:v>
                </c:pt>
                <c:pt idx="4560">
                  <c:v>-819.57654714584396</c:v>
                </c:pt>
                <c:pt idx="4561">
                  <c:v>-819.57589149475098</c:v>
                </c:pt>
                <c:pt idx="4562">
                  <c:v>-819.57559347152699</c:v>
                </c:pt>
                <c:pt idx="4563">
                  <c:v>-819.575474262238</c:v>
                </c:pt>
                <c:pt idx="4564">
                  <c:v>-819.57553386688301</c:v>
                </c:pt>
                <c:pt idx="4565">
                  <c:v>-819.57559347152699</c:v>
                </c:pt>
                <c:pt idx="4566">
                  <c:v>-819.57571268081699</c:v>
                </c:pt>
                <c:pt idx="4567">
                  <c:v>-819.57571268081699</c:v>
                </c:pt>
                <c:pt idx="4568">
                  <c:v>-819.575474262238</c:v>
                </c:pt>
                <c:pt idx="4569">
                  <c:v>-819.57493782043503</c:v>
                </c:pt>
                <c:pt idx="4570">
                  <c:v>-819.57404375076305</c:v>
                </c:pt>
                <c:pt idx="4571">
                  <c:v>-819.572792053223</c:v>
                </c:pt>
                <c:pt idx="4572">
                  <c:v>-819.57124233245895</c:v>
                </c:pt>
                <c:pt idx="4573">
                  <c:v>-819.56927537918102</c:v>
                </c:pt>
                <c:pt idx="4574">
                  <c:v>-819.56689119339001</c:v>
                </c:pt>
                <c:pt idx="4575">
                  <c:v>-819.56385135650703</c:v>
                </c:pt>
                <c:pt idx="4576">
                  <c:v>-819.56027507782005</c:v>
                </c:pt>
                <c:pt idx="4577">
                  <c:v>-819.556162357331</c:v>
                </c:pt>
                <c:pt idx="4578">
                  <c:v>-819.55157279968296</c:v>
                </c:pt>
                <c:pt idx="4579">
                  <c:v>-819.54680442810104</c:v>
                </c:pt>
                <c:pt idx="4580">
                  <c:v>-819.541916847229</c:v>
                </c:pt>
                <c:pt idx="4581">
                  <c:v>-819.53720808029198</c:v>
                </c:pt>
                <c:pt idx="4582">
                  <c:v>-819.53297615051304</c:v>
                </c:pt>
                <c:pt idx="4583">
                  <c:v>-819.52957868576095</c:v>
                </c:pt>
                <c:pt idx="4584">
                  <c:v>-819.52737331390404</c:v>
                </c:pt>
                <c:pt idx="4585">
                  <c:v>-819.52641963958797</c:v>
                </c:pt>
                <c:pt idx="4586">
                  <c:v>-819.52659845352196</c:v>
                </c:pt>
                <c:pt idx="4587">
                  <c:v>-819.52773094177303</c:v>
                </c:pt>
                <c:pt idx="4588">
                  <c:v>-819.52939987182594</c:v>
                </c:pt>
                <c:pt idx="4589">
                  <c:v>-819.53136682510399</c:v>
                </c:pt>
                <c:pt idx="4590">
                  <c:v>-819.53339338302601</c:v>
                </c:pt>
                <c:pt idx="4591">
                  <c:v>-819.53518152236995</c:v>
                </c:pt>
                <c:pt idx="4592">
                  <c:v>-819.53637361526501</c:v>
                </c:pt>
                <c:pt idx="4593">
                  <c:v>-819.53661203384399</c:v>
                </c:pt>
                <c:pt idx="4594">
                  <c:v>-819.53577756881702</c:v>
                </c:pt>
                <c:pt idx="4595">
                  <c:v>-819.53392982482899</c:v>
                </c:pt>
                <c:pt idx="4596">
                  <c:v>-819.531128406525</c:v>
                </c:pt>
                <c:pt idx="4597">
                  <c:v>-819.52779054641701</c:v>
                </c:pt>
                <c:pt idx="4598">
                  <c:v>-819.52421426773105</c:v>
                </c:pt>
                <c:pt idx="4599">
                  <c:v>-819.52069759368896</c:v>
                </c:pt>
                <c:pt idx="4600">
                  <c:v>-819.51771736144997</c:v>
                </c:pt>
                <c:pt idx="4601">
                  <c:v>-819.51545238494896</c:v>
                </c:pt>
                <c:pt idx="4602">
                  <c:v>-819.514319896698</c:v>
                </c:pt>
                <c:pt idx="4603">
                  <c:v>-819.514379501343</c:v>
                </c:pt>
                <c:pt idx="4604">
                  <c:v>-819.51569080352795</c:v>
                </c:pt>
                <c:pt idx="4605">
                  <c:v>-819.51807498931896</c:v>
                </c:pt>
                <c:pt idx="4606">
                  <c:v>-819.52123403549194</c:v>
                </c:pt>
                <c:pt idx="4607">
                  <c:v>-819.52486991882301</c:v>
                </c:pt>
                <c:pt idx="4608">
                  <c:v>-819.52844619750999</c:v>
                </c:pt>
                <c:pt idx="4609">
                  <c:v>-819.53154563903797</c:v>
                </c:pt>
                <c:pt idx="4610">
                  <c:v>-819.53369140625</c:v>
                </c:pt>
                <c:pt idx="4611">
                  <c:v>-819.53464508056697</c:v>
                </c:pt>
                <c:pt idx="4612">
                  <c:v>-819.53434705734298</c:v>
                </c:pt>
                <c:pt idx="4613">
                  <c:v>-819.53297615051304</c:v>
                </c:pt>
                <c:pt idx="4614">
                  <c:v>-819.53059196472202</c:v>
                </c:pt>
                <c:pt idx="4615">
                  <c:v>-819.52749252319404</c:v>
                </c:pt>
                <c:pt idx="4616">
                  <c:v>-819.52391624450695</c:v>
                </c:pt>
                <c:pt idx="4617">
                  <c:v>-819.52028036117599</c:v>
                </c:pt>
                <c:pt idx="4618">
                  <c:v>-819.516942501068</c:v>
                </c:pt>
                <c:pt idx="4619">
                  <c:v>-819.514319896698</c:v>
                </c:pt>
                <c:pt idx="4620">
                  <c:v>-819.51253175735496</c:v>
                </c:pt>
                <c:pt idx="4621">
                  <c:v>-819.51163768768299</c:v>
                </c:pt>
                <c:pt idx="4622">
                  <c:v>-819.511399269104</c:v>
                </c:pt>
                <c:pt idx="4623">
                  <c:v>-819.51157808303901</c:v>
                </c:pt>
                <c:pt idx="4624">
                  <c:v>-819.51205492019699</c:v>
                </c:pt>
                <c:pt idx="4625">
                  <c:v>-819.51259136199997</c:v>
                </c:pt>
                <c:pt idx="4626">
                  <c:v>-819.51318740844704</c:v>
                </c:pt>
                <c:pt idx="4627">
                  <c:v>-819.51372385025002</c:v>
                </c:pt>
                <c:pt idx="4628">
                  <c:v>-819.514260292053</c:v>
                </c:pt>
                <c:pt idx="4629">
                  <c:v>-819.51467752456699</c:v>
                </c:pt>
                <c:pt idx="4630">
                  <c:v>-819.51521396636997</c:v>
                </c:pt>
                <c:pt idx="4631">
                  <c:v>-819.51586961746204</c:v>
                </c:pt>
                <c:pt idx="4632">
                  <c:v>-819.517002105713</c:v>
                </c:pt>
                <c:pt idx="4633">
                  <c:v>-819.51873064041195</c:v>
                </c:pt>
                <c:pt idx="4634">
                  <c:v>-819.52087640762397</c:v>
                </c:pt>
                <c:pt idx="4635">
                  <c:v>-819.52343940734897</c:v>
                </c:pt>
                <c:pt idx="4636">
                  <c:v>-819.52606201171898</c:v>
                </c:pt>
                <c:pt idx="4637">
                  <c:v>-819.52868461608898</c:v>
                </c:pt>
                <c:pt idx="4638">
                  <c:v>-819.531128406525</c:v>
                </c:pt>
                <c:pt idx="4639">
                  <c:v>-819.53327417373703</c:v>
                </c:pt>
                <c:pt idx="4640">
                  <c:v>-819.53500270843494</c:v>
                </c:pt>
                <c:pt idx="4641">
                  <c:v>-819.53619480133102</c:v>
                </c:pt>
                <c:pt idx="4642">
                  <c:v>-819.536790847779</c:v>
                </c:pt>
                <c:pt idx="4643">
                  <c:v>-819.53685045242298</c:v>
                </c:pt>
                <c:pt idx="4644">
                  <c:v>-819.53643321991001</c:v>
                </c:pt>
                <c:pt idx="4645">
                  <c:v>-819.53565835952804</c:v>
                </c:pt>
                <c:pt idx="4646">
                  <c:v>-819.53452587127697</c:v>
                </c:pt>
                <c:pt idx="4647">
                  <c:v>-819.53309535980202</c:v>
                </c:pt>
                <c:pt idx="4648">
                  <c:v>-819.53136682510399</c:v>
                </c:pt>
                <c:pt idx="4649">
                  <c:v>-819.52939987182594</c:v>
                </c:pt>
                <c:pt idx="4650">
                  <c:v>-819.52725410461403</c:v>
                </c:pt>
                <c:pt idx="4651">
                  <c:v>-819.52516794204701</c:v>
                </c:pt>
                <c:pt idx="4652">
                  <c:v>-819.52332019805897</c:v>
                </c:pt>
                <c:pt idx="4653">
                  <c:v>-819.52212810516403</c:v>
                </c:pt>
                <c:pt idx="4654">
                  <c:v>-819.52171087265003</c:v>
                </c:pt>
                <c:pt idx="4655">
                  <c:v>-819.52230691909801</c:v>
                </c:pt>
                <c:pt idx="4656">
                  <c:v>-819.52397584915195</c:v>
                </c:pt>
                <c:pt idx="4657">
                  <c:v>-819.52671766281105</c:v>
                </c:pt>
                <c:pt idx="4658">
                  <c:v>-819.53029394149803</c:v>
                </c:pt>
                <c:pt idx="4659">
                  <c:v>-819.53458547592197</c:v>
                </c:pt>
                <c:pt idx="4660">
                  <c:v>-819.53905582428001</c:v>
                </c:pt>
                <c:pt idx="4661">
                  <c:v>-819.54328775405895</c:v>
                </c:pt>
                <c:pt idx="4662">
                  <c:v>-819.54668521881104</c:v>
                </c:pt>
                <c:pt idx="4663">
                  <c:v>-819.54895019531295</c:v>
                </c:pt>
                <c:pt idx="4664">
                  <c:v>-819.54996347427402</c:v>
                </c:pt>
                <c:pt idx="4665">
                  <c:v>-819.54990386962902</c:v>
                </c:pt>
                <c:pt idx="4666">
                  <c:v>-819.54895019531295</c:v>
                </c:pt>
                <c:pt idx="4667">
                  <c:v>-819.547519683838</c:v>
                </c:pt>
                <c:pt idx="4668">
                  <c:v>-819.54579114913997</c:v>
                </c:pt>
                <c:pt idx="4669">
                  <c:v>-819.54424142837502</c:v>
                </c:pt>
                <c:pt idx="4670">
                  <c:v>-819.54316854476895</c:v>
                </c:pt>
                <c:pt idx="4671">
                  <c:v>-819.54275131225597</c:v>
                </c:pt>
                <c:pt idx="4672">
                  <c:v>-819.54304933547996</c:v>
                </c:pt>
                <c:pt idx="4673">
                  <c:v>-819.54388380050705</c:v>
                </c:pt>
                <c:pt idx="4674">
                  <c:v>-819.54501628875801</c:v>
                </c:pt>
                <c:pt idx="4675">
                  <c:v>-819.54614877700806</c:v>
                </c:pt>
                <c:pt idx="4676">
                  <c:v>-819.54710245132503</c:v>
                </c:pt>
                <c:pt idx="4677">
                  <c:v>-819.54781770706199</c:v>
                </c:pt>
                <c:pt idx="4678">
                  <c:v>-819.54841375350998</c:v>
                </c:pt>
                <c:pt idx="4679">
                  <c:v>-819.54883098602295</c:v>
                </c:pt>
                <c:pt idx="4680">
                  <c:v>-819.54912900924705</c:v>
                </c:pt>
                <c:pt idx="4681">
                  <c:v>-819.54954624176003</c:v>
                </c:pt>
                <c:pt idx="4682">
                  <c:v>-819.55002307891903</c:v>
                </c:pt>
                <c:pt idx="4683">
                  <c:v>-819.55061912536598</c:v>
                </c:pt>
                <c:pt idx="4684">
                  <c:v>-819.55109596252498</c:v>
                </c:pt>
                <c:pt idx="4685">
                  <c:v>-819.55115556716896</c:v>
                </c:pt>
                <c:pt idx="4686">
                  <c:v>-819.55032110214302</c:v>
                </c:pt>
                <c:pt idx="4687">
                  <c:v>-819.54859256744396</c:v>
                </c:pt>
                <c:pt idx="4688">
                  <c:v>-819.54596996307396</c:v>
                </c:pt>
                <c:pt idx="4689">
                  <c:v>-819.54257249832199</c:v>
                </c:pt>
                <c:pt idx="4690">
                  <c:v>-819.53881740570102</c:v>
                </c:pt>
                <c:pt idx="4691">
                  <c:v>-819.53500270843494</c:v>
                </c:pt>
                <c:pt idx="4692">
                  <c:v>-819.53172445297298</c:v>
                </c:pt>
                <c:pt idx="4693">
                  <c:v>-819.52945947647095</c:v>
                </c:pt>
                <c:pt idx="4694">
                  <c:v>-819.52886343002297</c:v>
                </c:pt>
                <c:pt idx="4695">
                  <c:v>-819.52999591827404</c:v>
                </c:pt>
                <c:pt idx="4696">
                  <c:v>-819.53297615051304</c:v>
                </c:pt>
                <c:pt idx="4697">
                  <c:v>-819.53732728958198</c:v>
                </c:pt>
                <c:pt idx="4698">
                  <c:v>-819.54245328903198</c:v>
                </c:pt>
                <c:pt idx="4699">
                  <c:v>-819.547519683838</c:v>
                </c:pt>
                <c:pt idx="4700">
                  <c:v>-819.55181121826195</c:v>
                </c:pt>
                <c:pt idx="4701">
                  <c:v>-819.55473184585605</c:v>
                </c:pt>
                <c:pt idx="4702">
                  <c:v>-819.55592393875099</c:v>
                </c:pt>
                <c:pt idx="4703">
                  <c:v>-819.55538749694801</c:v>
                </c:pt>
                <c:pt idx="4704">
                  <c:v>-819.553122520447</c:v>
                </c:pt>
                <c:pt idx="4705">
                  <c:v>-819.54942703247104</c:v>
                </c:pt>
                <c:pt idx="4706">
                  <c:v>-819.54453945159901</c:v>
                </c:pt>
                <c:pt idx="4707">
                  <c:v>-819.53893661499001</c:v>
                </c:pt>
                <c:pt idx="4708">
                  <c:v>-819.53321456909202</c:v>
                </c:pt>
                <c:pt idx="4709">
                  <c:v>-819.52790975570701</c:v>
                </c:pt>
                <c:pt idx="4710">
                  <c:v>-819.52343940734897</c:v>
                </c:pt>
                <c:pt idx="4711">
                  <c:v>-819.51980352401802</c:v>
                </c:pt>
                <c:pt idx="4712">
                  <c:v>-819.51688289642402</c:v>
                </c:pt>
                <c:pt idx="4713">
                  <c:v>-819.51473712921199</c:v>
                </c:pt>
                <c:pt idx="4714">
                  <c:v>-819.51348543167103</c:v>
                </c:pt>
                <c:pt idx="4715">
                  <c:v>-819.51324701309204</c:v>
                </c:pt>
                <c:pt idx="4716">
                  <c:v>-819.51420068740902</c:v>
                </c:pt>
                <c:pt idx="4717">
                  <c:v>-819.51622724533104</c:v>
                </c:pt>
                <c:pt idx="4718">
                  <c:v>-819.51908826828003</c:v>
                </c:pt>
                <c:pt idx="4719">
                  <c:v>-819.522545337677</c:v>
                </c:pt>
                <c:pt idx="4720">
                  <c:v>-819.52630043029797</c:v>
                </c:pt>
                <c:pt idx="4721">
                  <c:v>-819.53017473220802</c:v>
                </c:pt>
                <c:pt idx="4722">
                  <c:v>-819.53392982482899</c:v>
                </c:pt>
                <c:pt idx="4723">
                  <c:v>-819.53732728958198</c:v>
                </c:pt>
                <c:pt idx="4724">
                  <c:v>-819.54030752181995</c:v>
                </c:pt>
                <c:pt idx="4725">
                  <c:v>-819.54281091690098</c:v>
                </c:pt>
                <c:pt idx="4726">
                  <c:v>-819.54501628875801</c:v>
                </c:pt>
                <c:pt idx="4727">
                  <c:v>-819.54716205596901</c:v>
                </c:pt>
                <c:pt idx="4728">
                  <c:v>-819.54960584640503</c:v>
                </c:pt>
                <c:pt idx="4729">
                  <c:v>-819.55252647399902</c:v>
                </c:pt>
                <c:pt idx="4730">
                  <c:v>-819.555983543396</c:v>
                </c:pt>
                <c:pt idx="4731">
                  <c:v>-819.55997705459595</c:v>
                </c:pt>
                <c:pt idx="4732">
                  <c:v>-819.56426858902</c:v>
                </c:pt>
                <c:pt idx="4733">
                  <c:v>-819.56856012344394</c:v>
                </c:pt>
                <c:pt idx="4734">
                  <c:v>-819.572434425354</c:v>
                </c:pt>
                <c:pt idx="4735">
                  <c:v>-819.575474262238</c:v>
                </c:pt>
                <c:pt idx="4736">
                  <c:v>-819.57744121551502</c:v>
                </c:pt>
                <c:pt idx="4737">
                  <c:v>-819.57815647125301</c:v>
                </c:pt>
                <c:pt idx="4738">
                  <c:v>-819.57785844802902</c:v>
                </c:pt>
                <c:pt idx="4739">
                  <c:v>-819.57672595977795</c:v>
                </c:pt>
                <c:pt idx="4740">
                  <c:v>-819.57505702972401</c:v>
                </c:pt>
                <c:pt idx="4741">
                  <c:v>-819.57326889038097</c:v>
                </c:pt>
                <c:pt idx="4742">
                  <c:v>-819.57154035568306</c:v>
                </c:pt>
                <c:pt idx="4743">
                  <c:v>-819.57016944885299</c:v>
                </c:pt>
                <c:pt idx="4744">
                  <c:v>-819.56939458847103</c:v>
                </c:pt>
                <c:pt idx="4745">
                  <c:v>-819.56915616989204</c:v>
                </c:pt>
                <c:pt idx="4746">
                  <c:v>-819.56945419311501</c:v>
                </c:pt>
                <c:pt idx="4747">
                  <c:v>-819.56993103027401</c:v>
                </c:pt>
                <c:pt idx="4748">
                  <c:v>-819.57016944885299</c:v>
                </c:pt>
                <c:pt idx="4749">
                  <c:v>-819.569871425629</c:v>
                </c:pt>
                <c:pt idx="4750">
                  <c:v>-819.56867933273304</c:v>
                </c:pt>
                <c:pt idx="4751">
                  <c:v>-819.56659317016602</c:v>
                </c:pt>
                <c:pt idx="4752">
                  <c:v>-819.56373214721702</c:v>
                </c:pt>
                <c:pt idx="4753">
                  <c:v>-819.56027507782005</c:v>
                </c:pt>
                <c:pt idx="4754">
                  <c:v>-819.55663919448898</c:v>
                </c:pt>
                <c:pt idx="4755">
                  <c:v>-819.553420543671</c:v>
                </c:pt>
                <c:pt idx="4756">
                  <c:v>-819.55097675323498</c:v>
                </c:pt>
                <c:pt idx="4757">
                  <c:v>-819.54984426498402</c:v>
                </c:pt>
                <c:pt idx="4758">
                  <c:v>-819.55032110214302</c:v>
                </c:pt>
                <c:pt idx="4759">
                  <c:v>-819.55258607864403</c:v>
                </c:pt>
                <c:pt idx="4760">
                  <c:v>-819.55651998519897</c:v>
                </c:pt>
                <c:pt idx="4761">
                  <c:v>-819.56176519393898</c:v>
                </c:pt>
                <c:pt idx="4762">
                  <c:v>-819.56778526306198</c:v>
                </c:pt>
                <c:pt idx="4763">
                  <c:v>-819.57398414611805</c:v>
                </c:pt>
                <c:pt idx="4764">
                  <c:v>-819.57988500595104</c:v>
                </c:pt>
                <c:pt idx="4765">
                  <c:v>-819.58518981933605</c:v>
                </c:pt>
                <c:pt idx="4766">
                  <c:v>-819.589540958405</c:v>
                </c:pt>
                <c:pt idx="4767">
                  <c:v>-819.59299802780197</c:v>
                </c:pt>
                <c:pt idx="4768">
                  <c:v>-819.59556102752697</c:v>
                </c:pt>
                <c:pt idx="4769">
                  <c:v>-819.59752798080501</c:v>
                </c:pt>
                <c:pt idx="4770">
                  <c:v>-819.59925651550304</c:v>
                </c:pt>
                <c:pt idx="4771">
                  <c:v>-819.60086584091198</c:v>
                </c:pt>
                <c:pt idx="4772">
                  <c:v>-819.60265398025501</c:v>
                </c:pt>
                <c:pt idx="4773">
                  <c:v>-819.60450172424305</c:v>
                </c:pt>
                <c:pt idx="4774">
                  <c:v>-819.60640907287598</c:v>
                </c:pt>
                <c:pt idx="4775">
                  <c:v>-819.60813760757503</c:v>
                </c:pt>
                <c:pt idx="4776">
                  <c:v>-819.60962772369396</c:v>
                </c:pt>
                <c:pt idx="4777">
                  <c:v>-819.61046218872104</c:v>
                </c:pt>
                <c:pt idx="4778">
                  <c:v>-819.61052179336605</c:v>
                </c:pt>
                <c:pt idx="4779">
                  <c:v>-819.60956811904896</c:v>
                </c:pt>
                <c:pt idx="4780">
                  <c:v>-819.60772037506104</c:v>
                </c:pt>
                <c:pt idx="4781">
                  <c:v>-819.60521697998104</c:v>
                </c:pt>
                <c:pt idx="4782">
                  <c:v>-819.60223674774204</c:v>
                </c:pt>
                <c:pt idx="4783">
                  <c:v>-819.59919691085804</c:v>
                </c:pt>
                <c:pt idx="4784">
                  <c:v>-819.59633588790905</c:v>
                </c:pt>
                <c:pt idx="4785">
                  <c:v>-819.59395170211803</c:v>
                </c:pt>
                <c:pt idx="4786">
                  <c:v>-819.592163562775</c:v>
                </c:pt>
                <c:pt idx="4787">
                  <c:v>-819.59115028381404</c:v>
                </c:pt>
                <c:pt idx="4788">
                  <c:v>-819.59079265594505</c:v>
                </c:pt>
                <c:pt idx="4789">
                  <c:v>-819.59097146987904</c:v>
                </c:pt>
                <c:pt idx="4790">
                  <c:v>-819.59138870239303</c:v>
                </c:pt>
                <c:pt idx="4791">
                  <c:v>-819.59162712097202</c:v>
                </c:pt>
                <c:pt idx="4792">
                  <c:v>-819.59156751632702</c:v>
                </c:pt>
                <c:pt idx="4793">
                  <c:v>-819.59097146987904</c:v>
                </c:pt>
                <c:pt idx="4794">
                  <c:v>-819.58995819091797</c:v>
                </c:pt>
                <c:pt idx="4795">
                  <c:v>-819.58840847015404</c:v>
                </c:pt>
                <c:pt idx="4796">
                  <c:v>-819.586560726166</c:v>
                </c:pt>
                <c:pt idx="4797">
                  <c:v>-819.58447456359897</c:v>
                </c:pt>
                <c:pt idx="4798">
                  <c:v>-819.58232879638695</c:v>
                </c:pt>
                <c:pt idx="4799">
                  <c:v>-819.58054065704403</c:v>
                </c:pt>
                <c:pt idx="4800">
                  <c:v>-819.57922935485897</c:v>
                </c:pt>
                <c:pt idx="4801">
                  <c:v>-819.57851409912098</c:v>
                </c:pt>
                <c:pt idx="4802">
                  <c:v>-819.57827568054199</c:v>
                </c:pt>
                <c:pt idx="4803">
                  <c:v>-819.578394889832</c:v>
                </c:pt>
                <c:pt idx="4804">
                  <c:v>-819.57869291305599</c:v>
                </c:pt>
                <c:pt idx="4805">
                  <c:v>-819.57899093627998</c:v>
                </c:pt>
                <c:pt idx="4806">
                  <c:v>-819.57916975021396</c:v>
                </c:pt>
                <c:pt idx="4807">
                  <c:v>-819.57911014556896</c:v>
                </c:pt>
                <c:pt idx="4808">
                  <c:v>-819.57869291305599</c:v>
                </c:pt>
                <c:pt idx="4809">
                  <c:v>-819.578037261963</c:v>
                </c:pt>
                <c:pt idx="4810">
                  <c:v>-819.57726240158104</c:v>
                </c:pt>
                <c:pt idx="4811">
                  <c:v>-819.57666635513306</c:v>
                </c:pt>
                <c:pt idx="4812">
                  <c:v>-819.57648754119896</c:v>
                </c:pt>
                <c:pt idx="4813">
                  <c:v>-819.57690477371204</c:v>
                </c:pt>
                <c:pt idx="4814">
                  <c:v>-819.57809686660801</c:v>
                </c:pt>
                <c:pt idx="4815">
                  <c:v>-819.58000421524105</c:v>
                </c:pt>
                <c:pt idx="4816">
                  <c:v>-819.58244800567604</c:v>
                </c:pt>
                <c:pt idx="4817">
                  <c:v>-819.58507061004696</c:v>
                </c:pt>
                <c:pt idx="4818">
                  <c:v>-819.58745479583797</c:v>
                </c:pt>
                <c:pt idx="4819">
                  <c:v>-819.589123725891</c:v>
                </c:pt>
                <c:pt idx="4820">
                  <c:v>-819.58983898162899</c:v>
                </c:pt>
                <c:pt idx="4821">
                  <c:v>-819.58942174911499</c:v>
                </c:pt>
                <c:pt idx="4822">
                  <c:v>-819.58769321441696</c:v>
                </c:pt>
                <c:pt idx="4823">
                  <c:v>-819.58483219146694</c:v>
                </c:pt>
                <c:pt idx="4824">
                  <c:v>-819.58113670349098</c:v>
                </c:pt>
                <c:pt idx="4825">
                  <c:v>-819.57696437835705</c:v>
                </c:pt>
                <c:pt idx="4826">
                  <c:v>-819.572851657868</c:v>
                </c:pt>
                <c:pt idx="4827">
                  <c:v>-819.56915616989204</c:v>
                </c:pt>
                <c:pt idx="4828">
                  <c:v>-819.56629514694202</c:v>
                </c:pt>
                <c:pt idx="4829">
                  <c:v>-819.56432819366501</c:v>
                </c:pt>
                <c:pt idx="4830">
                  <c:v>-819.56337451934803</c:v>
                </c:pt>
                <c:pt idx="4831">
                  <c:v>-819.56343412399303</c:v>
                </c:pt>
                <c:pt idx="4832">
                  <c:v>-819.56438779831001</c:v>
                </c:pt>
                <c:pt idx="4833">
                  <c:v>-819.56605672836304</c:v>
                </c:pt>
                <c:pt idx="4834">
                  <c:v>-819.56850051879906</c:v>
                </c:pt>
                <c:pt idx="4835">
                  <c:v>-819.57148075103805</c:v>
                </c:pt>
                <c:pt idx="4836">
                  <c:v>-819.57499742508003</c:v>
                </c:pt>
                <c:pt idx="4837">
                  <c:v>-819.57881212234497</c:v>
                </c:pt>
                <c:pt idx="4838">
                  <c:v>-819.58274602890003</c:v>
                </c:pt>
                <c:pt idx="4839">
                  <c:v>-819.586620330811</c:v>
                </c:pt>
                <c:pt idx="4840">
                  <c:v>-819.59037542343196</c:v>
                </c:pt>
                <c:pt idx="4841">
                  <c:v>-819.59395170211803</c:v>
                </c:pt>
                <c:pt idx="4842">
                  <c:v>-819.59728956222602</c:v>
                </c:pt>
                <c:pt idx="4843">
                  <c:v>-819.60015058517502</c:v>
                </c:pt>
                <c:pt idx="4844">
                  <c:v>-819.60247516632103</c:v>
                </c:pt>
                <c:pt idx="4845">
                  <c:v>-819.60438251495395</c:v>
                </c:pt>
                <c:pt idx="4846">
                  <c:v>-819.605932235718</c:v>
                </c:pt>
                <c:pt idx="4847">
                  <c:v>-819.60730314254795</c:v>
                </c:pt>
                <c:pt idx="4848">
                  <c:v>-819.608495235443</c:v>
                </c:pt>
                <c:pt idx="4849">
                  <c:v>-819.60968732833896</c:v>
                </c:pt>
                <c:pt idx="4850">
                  <c:v>-819.61076021194503</c:v>
                </c:pt>
                <c:pt idx="4851">
                  <c:v>-819.61183309555099</c:v>
                </c:pt>
                <c:pt idx="4852">
                  <c:v>-819.61308479309105</c:v>
                </c:pt>
                <c:pt idx="4853">
                  <c:v>-819.61475372314499</c:v>
                </c:pt>
                <c:pt idx="4854">
                  <c:v>-819.61695909500099</c:v>
                </c:pt>
                <c:pt idx="4855">
                  <c:v>-819.61987972259499</c:v>
                </c:pt>
                <c:pt idx="4856">
                  <c:v>-819.62363481521595</c:v>
                </c:pt>
                <c:pt idx="4857">
                  <c:v>-819.62810516357399</c:v>
                </c:pt>
                <c:pt idx="4858">
                  <c:v>-819.63317155838001</c:v>
                </c:pt>
                <c:pt idx="4859">
                  <c:v>-819.63847637176502</c:v>
                </c:pt>
                <c:pt idx="4860">
                  <c:v>-819.64372158050605</c:v>
                </c:pt>
                <c:pt idx="4861">
                  <c:v>-819.64866876602196</c:v>
                </c:pt>
                <c:pt idx="4862">
                  <c:v>-819.65290069580101</c:v>
                </c:pt>
                <c:pt idx="4863">
                  <c:v>-819.656178951264</c:v>
                </c:pt>
                <c:pt idx="4864">
                  <c:v>-819.65814590454102</c:v>
                </c:pt>
                <c:pt idx="4865">
                  <c:v>-819.658861160279</c:v>
                </c:pt>
                <c:pt idx="4866">
                  <c:v>-819.65850353241001</c:v>
                </c:pt>
                <c:pt idx="4867">
                  <c:v>-819.65737104415905</c:v>
                </c:pt>
                <c:pt idx="4868">
                  <c:v>-819.65564250946102</c:v>
                </c:pt>
                <c:pt idx="4869">
                  <c:v>-819.65355634689399</c:v>
                </c:pt>
                <c:pt idx="4870">
                  <c:v>-819.65105295181297</c:v>
                </c:pt>
                <c:pt idx="4871">
                  <c:v>-819.64807271957397</c:v>
                </c:pt>
                <c:pt idx="4872">
                  <c:v>-819.644615650177</c:v>
                </c:pt>
                <c:pt idx="4873">
                  <c:v>-819.64097976684604</c:v>
                </c:pt>
                <c:pt idx="4874">
                  <c:v>-819.63722467422497</c:v>
                </c:pt>
                <c:pt idx="4875">
                  <c:v>-819.63335037231502</c:v>
                </c:pt>
                <c:pt idx="4876">
                  <c:v>-819.62947607040405</c:v>
                </c:pt>
                <c:pt idx="4877">
                  <c:v>-819.62560176849399</c:v>
                </c:pt>
                <c:pt idx="4878">
                  <c:v>-819.62202548980702</c:v>
                </c:pt>
                <c:pt idx="4879">
                  <c:v>-819.61886644363403</c:v>
                </c:pt>
                <c:pt idx="4880">
                  <c:v>-819.61630344390903</c:v>
                </c:pt>
                <c:pt idx="4881">
                  <c:v>-819.61433649063099</c:v>
                </c:pt>
                <c:pt idx="4882">
                  <c:v>-819.61284637451195</c:v>
                </c:pt>
                <c:pt idx="4883">
                  <c:v>-819.611535072327</c:v>
                </c:pt>
                <c:pt idx="4884">
                  <c:v>-819.61034297943104</c:v>
                </c:pt>
                <c:pt idx="4885">
                  <c:v>-819.60921049118099</c:v>
                </c:pt>
                <c:pt idx="4886">
                  <c:v>-819.60801839828503</c:v>
                </c:pt>
                <c:pt idx="4887">
                  <c:v>-819.60682630538997</c:v>
                </c:pt>
                <c:pt idx="4888">
                  <c:v>-819.60563421249401</c:v>
                </c:pt>
                <c:pt idx="4889">
                  <c:v>-819.60456132888805</c:v>
                </c:pt>
                <c:pt idx="4890">
                  <c:v>-819.60372686386097</c:v>
                </c:pt>
                <c:pt idx="4891">
                  <c:v>-819.60307121276901</c:v>
                </c:pt>
                <c:pt idx="4892">
                  <c:v>-819.60271358490002</c:v>
                </c:pt>
                <c:pt idx="4893">
                  <c:v>-819.60253477096603</c:v>
                </c:pt>
                <c:pt idx="4894">
                  <c:v>-819.60259437561103</c:v>
                </c:pt>
                <c:pt idx="4895">
                  <c:v>-819.60283279419002</c:v>
                </c:pt>
                <c:pt idx="4896">
                  <c:v>-819.603309631348</c:v>
                </c:pt>
                <c:pt idx="4897">
                  <c:v>-819.60390567779598</c:v>
                </c:pt>
                <c:pt idx="4898">
                  <c:v>-819.60456132888805</c:v>
                </c:pt>
                <c:pt idx="4899">
                  <c:v>-819.60521697998104</c:v>
                </c:pt>
                <c:pt idx="4900">
                  <c:v>-819.60611104965199</c:v>
                </c:pt>
                <c:pt idx="4901">
                  <c:v>-819.60730314254795</c:v>
                </c:pt>
                <c:pt idx="4902">
                  <c:v>-819.60903167724598</c:v>
                </c:pt>
                <c:pt idx="4903">
                  <c:v>-819.61123704910301</c:v>
                </c:pt>
                <c:pt idx="4904">
                  <c:v>-819.61391925811802</c:v>
                </c:pt>
                <c:pt idx="4905">
                  <c:v>-819.61689949035701</c:v>
                </c:pt>
                <c:pt idx="4906">
                  <c:v>-819.620118141175</c:v>
                </c:pt>
                <c:pt idx="4907">
                  <c:v>-819.62333679199196</c:v>
                </c:pt>
                <c:pt idx="4908">
                  <c:v>-819.62655544280994</c:v>
                </c:pt>
                <c:pt idx="4909">
                  <c:v>-819.62935686111496</c:v>
                </c:pt>
                <c:pt idx="4910">
                  <c:v>-819.63156223297096</c:v>
                </c:pt>
                <c:pt idx="4911">
                  <c:v>-819.63299274444603</c:v>
                </c:pt>
                <c:pt idx="4912">
                  <c:v>-819.63358879089401</c:v>
                </c:pt>
                <c:pt idx="4913">
                  <c:v>-819.63358879089401</c:v>
                </c:pt>
                <c:pt idx="4914">
                  <c:v>-819.63317155838001</c:v>
                </c:pt>
                <c:pt idx="4915">
                  <c:v>-819.63245630264305</c:v>
                </c:pt>
                <c:pt idx="4916">
                  <c:v>-819.63162183761597</c:v>
                </c:pt>
                <c:pt idx="4917">
                  <c:v>-819.63066816330002</c:v>
                </c:pt>
                <c:pt idx="4918">
                  <c:v>-819.62971448898304</c:v>
                </c:pt>
                <c:pt idx="4919">
                  <c:v>-819.62888002395698</c:v>
                </c:pt>
                <c:pt idx="4920">
                  <c:v>-819.628224372864</c:v>
                </c:pt>
                <c:pt idx="4921">
                  <c:v>-819.62762832641602</c:v>
                </c:pt>
                <c:pt idx="4922">
                  <c:v>-819.62691307067905</c:v>
                </c:pt>
                <c:pt idx="4923">
                  <c:v>-819.62613821029697</c:v>
                </c:pt>
                <c:pt idx="4924">
                  <c:v>-819.625244140625</c:v>
                </c:pt>
                <c:pt idx="4925">
                  <c:v>-819.62446928024303</c:v>
                </c:pt>
                <c:pt idx="4926">
                  <c:v>-819.62387323379505</c:v>
                </c:pt>
                <c:pt idx="4927">
                  <c:v>-819.62357521057095</c:v>
                </c:pt>
                <c:pt idx="4928">
                  <c:v>-819.62363481521595</c:v>
                </c:pt>
                <c:pt idx="4929">
                  <c:v>-819.62411165237404</c:v>
                </c:pt>
                <c:pt idx="4930">
                  <c:v>-819.62506532669101</c:v>
                </c:pt>
                <c:pt idx="4931">
                  <c:v>-819.62661504745495</c:v>
                </c:pt>
                <c:pt idx="4932">
                  <c:v>-819.62864160537697</c:v>
                </c:pt>
                <c:pt idx="4933">
                  <c:v>-819.63096618652401</c:v>
                </c:pt>
                <c:pt idx="4934">
                  <c:v>-819.63352918624901</c:v>
                </c:pt>
                <c:pt idx="4935">
                  <c:v>-819.63621139526401</c:v>
                </c:pt>
                <c:pt idx="4936">
                  <c:v>-819.63913202285801</c:v>
                </c:pt>
                <c:pt idx="4937">
                  <c:v>-819.64217185974098</c:v>
                </c:pt>
                <c:pt idx="4938">
                  <c:v>-819.64521169662498</c:v>
                </c:pt>
                <c:pt idx="4939">
                  <c:v>-819.64813232421898</c:v>
                </c:pt>
                <c:pt idx="4940">
                  <c:v>-819.65075492858898</c:v>
                </c:pt>
                <c:pt idx="4941">
                  <c:v>-819.65313911438</c:v>
                </c:pt>
                <c:pt idx="4942">
                  <c:v>-819.65516567230202</c:v>
                </c:pt>
                <c:pt idx="4943">
                  <c:v>-819.65689420700096</c:v>
                </c:pt>
                <c:pt idx="4944">
                  <c:v>-819.65814590454102</c:v>
                </c:pt>
                <c:pt idx="4945">
                  <c:v>-819.658861160279</c:v>
                </c:pt>
                <c:pt idx="4946">
                  <c:v>-819.65892076492298</c:v>
                </c:pt>
                <c:pt idx="4947">
                  <c:v>-819.65832471847602</c:v>
                </c:pt>
                <c:pt idx="4948">
                  <c:v>-819.65701341629006</c:v>
                </c:pt>
                <c:pt idx="4949">
                  <c:v>-819.65504646301304</c:v>
                </c:pt>
                <c:pt idx="4950">
                  <c:v>-819.65230464935303</c:v>
                </c:pt>
                <c:pt idx="4951">
                  <c:v>-819.64872837066696</c:v>
                </c:pt>
                <c:pt idx="4952">
                  <c:v>-819.64431762695301</c:v>
                </c:pt>
                <c:pt idx="4953">
                  <c:v>-819.63913202285801</c:v>
                </c:pt>
                <c:pt idx="4954">
                  <c:v>-819.633409976959</c:v>
                </c:pt>
                <c:pt idx="4955">
                  <c:v>-819.62756872177101</c:v>
                </c:pt>
                <c:pt idx="4956">
                  <c:v>-819.62190628051803</c:v>
                </c:pt>
                <c:pt idx="4957">
                  <c:v>-819.61689949035701</c:v>
                </c:pt>
                <c:pt idx="4958">
                  <c:v>-819.61284637451195</c:v>
                </c:pt>
                <c:pt idx="4959">
                  <c:v>-819.61004495620705</c:v>
                </c:pt>
                <c:pt idx="4960">
                  <c:v>-819.608554840088</c:v>
                </c:pt>
                <c:pt idx="4961">
                  <c:v>-819.60831642150902</c:v>
                </c:pt>
                <c:pt idx="4962">
                  <c:v>-819.60909128189098</c:v>
                </c:pt>
                <c:pt idx="4963">
                  <c:v>-819.61052179336605</c:v>
                </c:pt>
                <c:pt idx="4964">
                  <c:v>-819.61219072341896</c:v>
                </c:pt>
                <c:pt idx="4965">
                  <c:v>-819.61362123489403</c:v>
                </c:pt>
                <c:pt idx="4966">
                  <c:v>-819.614455699921</c:v>
                </c:pt>
                <c:pt idx="4967">
                  <c:v>-819.614455699921</c:v>
                </c:pt>
                <c:pt idx="4968">
                  <c:v>-819.61374044418403</c:v>
                </c:pt>
                <c:pt idx="4969">
                  <c:v>-819.61248874664295</c:v>
                </c:pt>
                <c:pt idx="4970">
                  <c:v>-819.61105823516903</c:v>
                </c:pt>
                <c:pt idx="4971">
                  <c:v>-819.60974693298397</c:v>
                </c:pt>
                <c:pt idx="4972">
                  <c:v>-819.60885286331199</c:v>
                </c:pt>
                <c:pt idx="4973">
                  <c:v>-819.60861444473301</c:v>
                </c:pt>
                <c:pt idx="4974">
                  <c:v>-819.60927009582497</c:v>
                </c:pt>
                <c:pt idx="4975">
                  <c:v>-819.61099863052402</c:v>
                </c:pt>
                <c:pt idx="4976">
                  <c:v>-819.61368083953903</c:v>
                </c:pt>
                <c:pt idx="4977">
                  <c:v>-819.617197513581</c:v>
                </c:pt>
                <c:pt idx="4978">
                  <c:v>-819.62119102478005</c:v>
                </c:pt>
                <c:pt idx="4979">
                  <c:v>-819.62530374527</c:v>
                </c:pt>
                <c:pt idx="4980">
                  <c:v>-819.62941646575905</c:v>
                </c:pt>
                <c:pt idx="4981">
                  <c:v>-819.633469581604</c:v>
                </c:pt>
                <c:pt idx="4982">
                  <c:v>-819.63734388351497</c:v>
                </c:pt>
                <c:pt idx="4983">
                  <c:v>-819.64097976684604</c:v>
                </c:pt>
                <c:pt idx="4984">
                  <c:v>-819.64431762695301</c:v>
                </c:pt>
                <c:pt idx="4985">
                  <c:v>-819.64711904525802</c:v>
                </c:pt>
                <c:pt idx="4986">
                  <c:v>-819.64926481247005</c:v>
                </c:pt>
                <c:pt idx="4987">
                  <c:v>-819.65081453323398</c:v>
                </c:pt>
                <c:pt idx="4988">
                  <c:v>-819.65182781219505</c:v>
                </c:pt>
                <c:pt idx="4989">
                  <c:v>-819.65230464935303</c:v>
                </c:pt>
                <c:pt idx="4990">
                  <c:v>-819.65218544006404</c:v>
                </c:pt>
                <c:pt idx="4991">
                  <c:v>-819.65141057968196</c:v>
                </c:pt>
                <c:pt idx="4992">
                  <c:v>-819.64992046356201</c:v>
                </c:pt>
                <c:pt idx="4993">
                  <c:v>-819.64795351028499</c:v>
                </c:pt>
                <c:pt idx="4994">
                  <c:v>-819.64574813842796</c:v>
                </c:pt>
                <c:pt idx="4995">
                  <c:v>-819.64348316192604</c:v>
                </c:pt>
                <c:pt idx="4996">
                  <c:v>-819.64127779007003</c:v>
                </c:pt>
                <c:pt idx="4997">
                  <c:v>-819.639072418213</c:v>
                </c:pt>
                <c:pt idx="4998">
                  <c:v>-819.63680744171199</c:v>
                </c:pt>
                <c:pt idx="4999">
                  <c:v>-819.63442325592098</c:v>
                </c:pt>
                <c:pt idx="5000">
                  <c:v>-819.63191986083996</c:v>
                </c:pt>
                <c:pt idx="5001">
                  <c:v>-819.62941646575905</c:v>
                </c:pt>
                <c:pt idx="5002">
                  <c:v>-819.62691307067905</c:v>
                </c:pt>
                <c:pt idx="5003">
                  <c:v>-819.62429046630905</c:v>
                </c:pt>
                <c:pt idx="5004">
                  <c:v>-819.62154865264904</c:v>
                </c:pt>
                <c:pt idx="5005">
                  <c:v>-819.61868762970005</c:v>
                </c:pt>
                <c:pt idx="5006">
                  <c:v>-819.61576700210605</c:v>
                </c:pt>
                <c:pt idx="5007">
                  <c:v>-819.61296558380104</c:v>
                </c:pt>
                <c:pt idx="5008">
                  <c:v>-819.61028337478695</c:v>
                </c:pt>
                <c:pt idx="5009">
                  <c:v>-819.60783958435104</c:v>
                </c:pt>
                <c:pt idx="5010">
                  <c:v>-819.60563421249401</c:v>
                </c:pt>
                <c:pt idx="5011">
                  <c:v>-819.60372686386097</c:v>
                </c:pt>
                <c:pt idx="5012">
                  <c:v>-819.60229635238704</c:v>
                </c:pt>
                <c:pt idx="5013">
                  <c:v>-819.60152149200496</c:v>
                </c:pt>
                <c:pt idx="5014">
                  <c:v>-819.60152149200496</c:v>
                </c:pt>
                <c:pt idx="5015">
                  <c:v>-819.60241556167603</c:v>
                </c:pt>
                <c:pt idx="5016">
                  <c:v>-819.60426330566395</c:v>
                </c:pt>
                <c:pt idx="5017">
                  <c:v>-819.60682630538997</c:v>
                </c:pt>
                <c:pt idx="5018">
                  <c:v>-819.60998535156295</c:v>
                </c:pt>
                <c:pt idx="5019">
                  <c:v>-819.61344242096004</c:v>
                </c:pt>
                <c:pt idx="5020">
                  <c:v>-819.617018699646</c:v>
                </c:pt>
                <c:pt idx="5021">
                  <c:v>-819.62041616439797</c:v>
                </c:pt>
                <c:pt idx="5022">
                  <c:v>-819.62327718734798</c:v>
                </c:pt>
                <c:pt idx="5023">
                  <c:v>-819.62542295456001</c:v>
                </c:pt>
                <c:pt idx="5024">
                  <c:v>-819.62673425674495</c:v>
                </c:pt>
                <c:pt idx="5025">
                  <c:v>-819.62733030319202</c:v>
                </c:pt>
                <c:pt idx="5026">
                  <c:v>-819.62744951248203</c:v>
                </c:pt>
                <c:pt idx="5027">
                  <c:v>-819.62738990783703</c:v>
                </c:pt>
                <c:pt idx="5028">
                  <c:v>-819.62721109390304</c:v>
                </c:pt>
                <c:pt idx="5029">
                  <c:v>-819.62715148925804</c:v>
                </c:pt>
                <c:pt idx="5030">
                  <c:v>-819.62733030319202</c:v>
                </c:pt>
                <c:pt idx="5031">
                  <c:v>-819.62774753570602</c:v>
                </c:pt>
                <c:pt idx="5032">
                  <c:v>-819.628343582154</c:v>
                </c:pt>
                <c:pt idx="5033">
                  <c:v>-819.62882041931198</c:v>
                </c:pt>
                <c:pt idx="5034">
                  <c:v>-819.62911844253597</c:v>
                </c:pt>
                <c:pt idx="5035">
                  <c:v>-819.62905883789097</c:v>
                </c:pt>
                <c:pt idx="5036">
                  <c:v>-819.62882041931198</c:v>
                </c:pt>
                <c:pt idx="5037">
                  <c:v>-819.62840318679798</c:v>
                </c:pt>
                <c:pt idx="5038">
                  <c:v>-819.62804555893001</c:v>
                </c:pt>
                <c:pt idx="5039">
                  <c:v>-819.62798595428501</c:v>
                </c:pt>
                <c:pt idx="5040">
                  <c:v>-819.62852239608799</c:v>
                </c:pt>
                <c:pt idx="5041">
                  <c:v>-819.63001251220703</c:v>
                </c:pt>
                <c:pt idx="5042">
                  <c:v>-819.63245630264305</c:v>
                </c:pt>
                <c:pt idx="5043">
                  <c:v>-819.63585376739502</c:v>
                </c:pt>
                <c:pt idx="5044">
                  <c:v>-819.63972806930599</c:v>
                </c:pt>
                <c:pt idx="5045">
                  <c:v>-819.64372158050605</c:v>
                </c:pt>
                <c:pt idx="5046">
                  <c:v>-819.64729785919201</c:v>
                </c:pt>
                <c:pt idx="5047">
                  <c:v>-819.65003967285202</c:v>
                </c:pt>
                <c:pt idx="5048">
                  <c:v>-819.65141057968196</c:v>
                </c:pt>
                <c:pt idx="5049">
                  <c:v>-819.65123176574696</c:v>
                </c:pt>
                <c:pt idx="5050">
                  <c:v>-819.64944362640404</c:v>
                </c:pt>
                <c:pt idx="5051">
                  <c:v>-819.64628458023105</c:v>
                </c:pt>
                <c:pt idx="5052">
                  <c:v>-819.64217185974098</c:v>
                </c:pt>
                <c:pt idx="5053">
                  <c:v>-819.63740348815895</c:v>
                </c:pt>
                <c:pt idx="5054">
                  <c:v>-819.63239669799805</c:v>
                </c:pt>
                <c:pt idx="5055">
                  <c:v>-819.62744951248203</c:v>
                </c:pt>
                <c:pt idx="5056">
                  <c:v>-819.62291955947899</c:v>
                </c:pt>
                <c:pt idx="5057">
                  <c:v>-819.61910486221302</c:v>
                </c:pt>
                <c:pt idx="5058">
                  <c:v>-819.61624383926403</c:v>
                </c:pt>
                <c:pt idx="5059">
                  <c:v>-819.614157676697</c:v>
                </c:pt>
                <c:pt idx="5060">
                  <c:v>-819.61272716522205</c:v>
                </c:pt>
                <c:pt idx="5061">
                  <c:v>-819.61177349090599</c:v>
                </c:pt>
                <c:pt idx="5062">
                  <c:v>-819.61135625839302</c:v>
                </c:pt>
                <c:pt idx="5063">
                  <c:v>-819.611594676972</c:v>
                </c:pt>
                <c:pt idx="5064">
                  <c:v>-819.61260795593296</c:v>
                </c:pt>
                <c:pt idx="5065">
                  <c:v>-819.61433649063099</c:v>
                </c:pt>
                <c:pt idx="5066">
                  <c:v>-819.61636304855404</c:v>
                </c:pt>
                <c:pt idx="5067">
                  <c:v>-819.61844921112095</c:v>
                </c:pt>
                <c:pt idx="5068">
                  <c:v>-819.62035655975399</c:v>
                </c:pt>
                <c:pt idx="5069">
                  <c:v>-819.62220430374202</c:v>
                </c:pt>
                <c:pt idx="5070">
                  <c:v>-819.62387323379505</c:v>
                </c:pt>
                <c:pt idx="5071">
                  <c:v>-819.62536334991501</c:v>
                </c:pt>
                <c:pt idx="5072">
                  <c:v>-819.62637662887596</c:v>
                </c:pt>
                <c:pt idx="5073">
                  <c:v>-819.62667465209995</c:v>
                </c:pt>
                <c:pt idx="5074">
                  <c:v>-819.62625741958595</c:v>
                </c:pt>
                <c:pt idx="5075">
                  <c:v>-819.62542295456001</c:v>
                </c:pt>
                <c:pt idx="5076">
                  <c:v>-819.62435007095405</c:v>
                </c:pt>
                <c:pt idx="5077">
                  <c:v>-819.62327718734798</c:v>
                </c:pt>
                <c:pt idx="5078">
                  <c:v>-819.62214469909702</c:v>
                </c:pt>
                <c:pt idx="5079">
                  <c:v>-819.62095260620094</c:v>
                </c:pt>
                <c:pt idx="5080">
                  <c:v>-819.619641304016</c:v>
                </c:pt>
                <c:pt idx="5081">
                  <c:v>-819.61827039718605</c:v>
                </c:pt>
                <c:pt idx="5082">
                  <c:v>-819.617078304291</c:v>
                </c:pt>
                <c:pt idx="5083">
                  <c:v>-819.61606502533004</c:v>
                </c:pt>
                <c:pt idx="5084">
                  <c:v>-819.61529016494796</c:v>
                </c:pt>
                <c:pt idx="5085">
                  <c:v>-819.61463451385498</c:v>
                </c:pt>
                <c:pt idx="5086">
                  <c:v>-819.61391925811802</c:v>
                </c:pt>
                <c:pt idx="5087">
                  <c:v>-819.61314439773605</c:v>
                </c:pt>
                <c:pt idx="5088">
                  <c:v>-819.61230993270897</c:v>
                </c:pt>
                <c:pt idx="5089">
                  <c:v>-819.611594676972</c:v>
                </c:pt>
                <c:pt idx="5090">
                  <c:v>-819.61105823516903</c:v>
                </c:pt>
                <c:pt idx="5091">
                  <c:v>-819.61087942123402</c:v>
                </c:pt>
                <c:pt idx="5092">
                  <c:v>-819.61105823516903</c:v>
                </c:pt>
                <c:pt idx="5093">
                  <c:v>-819.611594676972</c:v>
                </c:pt>
                <c:pt idx="5094">
                  <c:v>-819.61248874664295</c:v>
                </c:pt>
                <c:pt idx="5095">
                  <c:v>-819.61350202560402</c:v>
                </c:pt>
                <c:pt idx="5096">
                  <c:v>-819.61475372314499</c:v>
                </c:pt>
                <c:pt idx="5097">
                  <c:v>-819.61606502533004</c:v>
                </c:pt>
                <c:pt idx="5098">
                  <c:v>-819.61749553680397</c:v>
                </c:pt>
                <c:pt idx="5099">
                  <c:v>-819.61886644363403</c:v>
                </c:pt>
                <c:pt idx="5100">
                  <c:v>-819.62029695510898</c:v>
                </c:pt>
                <c:pt idx="5101">
                  <c:v>-819.62178707122803</c:v>
                </c:pt>
                <c:pt idx="5102">
                  <c:v>-819.62357521057095</c:v>
                </c:pt>
                <c:pt idx="5103">
                  <c:v>-819.62584018707298</c:v>
                </c:pt>
                <c:pt idx="5104">
                  <c:v>-819.62870121002197</c:v>
                </c:pt>
                <c:pt idx="5105">
                  <c:v>-819.63221788406395</c:v>
                </c:pt>
                <c:pt idx="5106">
                  <c:v>-819.63603258133003</c:v>
                </c:pt>
                <c:pt idx="5107">
                  <c:v>-819.63984727859497</c:v>
                </c:pt>
                <c:pt idx="5108">
                  <c:v>-819.64324474334705</c:v>
                </c:pt>
                <c:pt idx="5109">
                  <c:v>-819.64580774307296</c:v>
                </c:pt>
                <c:pt idx="5110">
                  <c:v>-819.64717864990303</c:v>
                </c:pt>
                <c:pt idx="5111">
                  <c:v>-819.64717864990303</c:v>
                </c:pt>
                <c:pt idx="5112">
                  <c:v>-819.64568853378296</c:v>
                </c:pt>
                <c:pt idx="5113">
                  <c:v>-819.64276790618896</c:v>
                </c:pt>
                <c:pt idx="5114">
                  <c:v>-819.63865518570003</c:v>
                </c:pt>
                <c:pt idx="5115">
                  <c:v>-819.63370800018299</c:v>
                </c:pt>
                <c:pt idx="5116">
                  <c:v>-819.628343582154</c:v>
                </c:pt>
                <c:pt idx="5117">
                  <c:v>-819.62315797805798</c:v>
                </c:pt>
                <c:pt idx="5118">
                  <c:v>-819.61862802505505</c:v>
                </c:pt>
                <c:pt idx="5119">
                  <c:v>-819.61505174636898</c:v>
                </c:pt>
                <c:pt idx="5120">
                  <c:v>-819.61266756057796</c:v>
                </c:pt>
                <c:pt idx="5121">
                  <c:v>-819.61171388626099</c:v>
                </c:pt>
                <c:pt idx="5122">
                  <c:v>-819.61219072341896</c:v>
                </c:pt>
                <c:pt idx="5123">
                  <c:v>-819.614157676697</c:v>
                </c:pt>
                <c:pt idx="5124">
                  <c:v>-819.61761474609398</c:v>
                </c:pt>
                <c:pt idx="5125">
                  <c:v>-819.62208509445202</c:v>
                </c:pt>
                <c:pt idx="5126">
                  <c:v>-819.62703227996803</c:v>
                </c:pt>
                <c:pt idx="5127">
                  <c:v>-819.63180065155098</c:v>
                </c:pt>
                <c:pt idx="5128">
                  <c:v>-819.63567495346103</c:v>
                </c:pt>
                <c:pt idx="5129">
                  <c:v>-819.63817834854103</c:v>
                </c:pt>
                <c:pt idx="5130">
                  <c:v>-819.63883399963402</c:v>
                </c:pt>
                <c:pt idx="5131">
                  <c:v>-819.63746309280396</c:v>
                </c:pt>
                <c:pt idx="5132">
                  <c:v>-819.633827209473</c:v>
                </c:pt>
                <c:pt idx="5133">
                  <c:v>-819.628224372864</c:v>
                </c:pt>
                <c:pt idx="5134">
                  <c:v>-819.62107181549095</c:v>
                </c:pt>
                <c:pt idx="5135">
                  <c:v>-819.61326360702503</c:v>
                </c:pt>
                <c:pt idx="5136">
                  <c:v>-819.60563421249401</c:v>
                </c:pt>
                <c:pt idx="5137">
                  <c:v>-819.59889888763405</c:v>
                </c:pt>
                <c:pt idx="5138">
                  <c:v>-819.59365367889404</c:v>
                </c:pt>
                <c:pt idx="5139">
                  <c:v>-819.59025621414196</c:v>
                </c:pt>
                <c:pt idx="5140">
                  <c:v>-819.58858728408802</c:v>
                </c:pt>
                <c:pt idx="5141">
                  <c:v>-819.58864688873302</c:v>
                </c:pt>
                <c:pt idx="5142">
                  <c:v>-819.59001779556297</c:v>
                </c:pt>
                <c:pt idx="5143">
                  <c:v>-819.59234237670898</c:v>
                </c:pt>
                <c:pt idx="5144">
                  <c:v>-819.595143795014</c:v>
                </c:pt>
                <c:pt idx="5145">
                  <c:v>-819.59812402725197</c:v>
                </c:pt>
                <c:pt idx="5146">
                  <c:v>-819.60092544555698</c:v>
                </c:pt>
                <c:pt idx="5147">
                  <c:v>-819.60348844528198</c:v>
                </c:pt>
                <c:pt idx="5148">
                  <c:v>-819.605872631073</c:v>
                </c:pt>
                <c:pt idx="5149">
                  <c:v>-819.60819721221901</c:v>
                </c:pt>
                <c:pt idx="5150">
                  <c:v>-819.61064100265503</c:v>
                </c:pt>
                <c:pt idx="5151">
                  <c:v>-819.61326360702503</c:v>
                </c:pt>
                <c:pt idx="5152">
                  <c:v>-819.61612462997505</c:v>
                </c:pt>
                <c:pt idx="5153">
                  <c:v>-819.61916446685802</c:v>
                </c:pt>
                <c:pt idx="5154">
                  <c:v>-819.62244272232101</c:v>
                </c:pt>
                <c:pt idx="5155">
                  <c:v>-819.62584018707298</c:v>
                </c:pt>
                <c:pt idx="5156">
                  <c:v>-819.62917804717995</c:v>
                </c:pt>
                <c:pt idx="5157">
                  <c:v>-819.63227748870895</c:v>
                </c:pt>
                <c:pt idx="5158">
                  <c:v>-819.63495969772396</c:v>
                </c:pt>
                <c:pt idx="5159">
                  <c:v>-819.63722467422497</c:v>
                </c:pt>
                <c:pt idx="5160">
                  <c:v>-819.63895320892402</c:v>
                </c:pt>
                <c:pt idx="5161">
                  <c:v>-819.64032411575295</c:v>
                </c:pt>
                <c:pt idx="5162">
                  <c:v>-819.64127779007003</c:v>
                </c:pt>
                <c:pt idx="5163">
                  <c:v>-819.64187383651802</c:v>
                </c:pt>
                <c:pt idx="5164">
                  <c:v>-819.64223146438599</c:v>
                </c:pt>
                <c:pt idx="5165">
                  <c:v>-819.64252948760998</c:v>
                </c:pt>
                <c:pt idx="5166">
                  <c:v>-819.64300632476795</c:v>
                </c:pt>
                <c:pt idx="5167">
                  <c:v>-819.64395999908504</c:v>
                </c:pt>
                <c:pt idx="5168">
                  <c:v>-819.64545011520397</c:v>
                </c:pt>
                <c:pt idx="5169">
                  <c:v>-819.64741706848201</c:v>
                </c:pt>
                <c:pt idx="5170">
                  <c:v>-819.64968204498302</c:v>
                </c:pt>
                <c:pt idx="5171">
                  <c:v>-819.65212583541904</c:v>
                </c:pt>
                <c:pt idx="5172">
                  <c:v>-819.65456962585495</c:v>
                </c:pt>
                <c:pt idx="5173">
                  <c:v>-819.65683460235596</c:v>
                </c:pt>
                <c:pt idx="5174">
                  <c:v>-819.65850353241001</c:v>
                </c:pt>
                <c:pt idx="5175">
                  <c:v>-819.65933799743698</c:v>
                </c:pt>
                <c:pt idx="5176">
                  <c:v>-819.65903997421299</c:v>
                </c:pt>
                <c:pt idx="5177">
                  <c:v>-819.65772867202804</c:v>
                </c:pt>
                <c:pt idx="5178">
                  <c:v>-819.65552330017101</c:v>
                </c:pt>
                <c:pt idx="5179">
                  <c:v>-819.65266227722202</c:v>
                </c:pt>
                <c:pt idx="5180">
                  <c:v>-819.64944362640404</c:v>
                </c:pt>
                <c:pt idx="5181">
                  <c:v>-819.64616537094105</c:v>
                </c:pt>
                <c:pt idx="5182">
                  <c:v>-819.64312553405796</c:v>
                </c:pt>
                <c:pt idx="5183">
                  <c:v>-819.64068174362205</c:v>
                </c:pt>
                <c:pt idx="5184">
                  <c:v>-819.63931083679199</c:v>
                </c:pt>
                <c:pt idx="5185">
                  <c:v>-819.63919162750301</c:v>
                </c:pt>
                <c:pt idx="5186">
                  <c:v>-819.64032411575295</c:v>
                </c:pt>
                <c:pt idx="5187">
                  <c:v>-819.64264869689998</c:v>
                </c:pt>
                <c:pt idx="5188">
                  <c:v>-819.64598655700695</c:v>
                </c:pt>
                <c:pt idx="5189">
                  <c:v>-819.650218486786</c:v>
                </c:pt>
                <c:pt idx="5190">
                  <c:v>-819.65510606765804</c:v>
                </c:pt>
                <c:pt idx="5191">
                  <c:v>-819.66053009033203</c:v>
                </c:pt>
                <c:pt idx="5192">
                  <c:v>-819.66607332229603</c:v>
                </c:pt>
                <c:pt idx="5193">
                  <c:v>-819.67155694961605</c:v>
                </c:pt>
                <c:pt idx="5194">
                  <c:v>-819.67650413513195</c:v>
                </c:pt>
                <c:pt idx="5195">
                  <c:v>-819.680676460266</c:v>
                </c:pt>
                <c:pt idx="5196">
                  <c:v>-819.68383550643898</c:v>
                </c:pt>
                <c:pt idx="5197">
                  <c:v>-819.68568325042702</c:v>
                </c:pt>
                <c:pt idx="5198">
                  <c:v>-819.68610048294101</c:v>
                </c:pt>
                <c:pt idx="5199">
                  <c:v>-819.68490839004505</c:v>
                </c:pt>
                <c:pt idx="5200">
                  <c:v>-819.68192815780696</c:v>
                </c:pt>
                <c:pt idx="5201">
                  <c:v>-819.67727899551403</c:v>
                </c:pt>
                <c:pt idx="5202">
                  <c:v>-819.67131853103695</c:v>
                </c:pt>
                <c:pt idx="5203">
                  <c:v>-819.66446399688698</c:v>
                </c:pt>
                <c:pt idx="5204">
                  <c:v>-819.65743064880405</c:v>
                </c:pt>
                <c:pt idx="5205">
                  <c:v>-819.65087413787899</c:v>
                </c:pt>
                <c:pt idx="5206">
                  <c:v>-819.64533090591499</c:v>
                </c:pt>
                <c:pt idx="5207">
                  <c:v>-819.64127779007003</c:v>
                </c:pt>
                <c:pt idx="5208">
                  <c:v>-819.63895320892402</c:v>
                </c:pt>
                <c:pt idx="5209">
                  <c:v>-819.63847637176502</c:v>
                </c:pt>
                <c:pt idx="5210">
                  <c:v>-819.63978767394997</c:v>
                </c:pt>
                <c:pt idx="5211">
                  <c:v>-819.64258909225498</c:v>
                </c:pt>
                <c:pt idx="5212">
                  <c:v>-819.64634418487606</c:v>
                </c:pt>
                <c:pt idx="5213">
                  <c:v>-819.650576114655</c:v>
                </c:pt>
                <c:pt idx="5214">
                  <c:v>-819.65480804443405</c:v>
                </c:pt>
                <c:pt idx="5215">
                  <c:v>-819.65868234634399</c:v>
                </c:pt>
                <c:pt idx="5216">
                  <c:v>-819.66202020645198</c:v>
                </c:pt>
                <c:pt idx="5217">
                  <c:v>-819.664404392243</c:v>
                </c:pt>
                <c:pt idx="5218">
                  <c:v>-819.66559648513805</c:v>
                </c:pt>
                <c:pt idx="5219">
                  <c:v>-819.66541767120395</c:v>
                </c:pt>
                <c:pt idx="5220">
                  <c:v>-819.66374874115002</c:v>
                </c:pt>
                <c:pt idx="5221">
                  <c:v>-819.66053009033203</c:v>
                </c:pt>
                <c:pt idx="5222">
                  <c:v>-819.65605974197399</c:v>
                </c:pt>
                <c:pt idx="5223">
                  <c:v>-819.65039730071999</c:v>
                </c:pt>
                <c:pt idx="5224">
                  <c:v>-819.64395999908504</c:v>
                </c:pt>
                <c:pt idx="5225">
                  <c:v>-819.63716506957996</c:v>
                </c:pt>
                <c:pt idx="5226">
                  <c:v>-819.63060855865501</c:v>
                </c:pt>
                <c:pt idx="5227">
                  <c:v>-819.62482690811203</c:v>
                </c:pt>
                <c:pt idx="5228">
                  <c:v>-819.62005853653</c:v>
                </c:pt>
                <c:pt idx="5229">
                  <c:v>-819.61672067642201</c:v>
                </c:pt>
                <c:pt idx="5230">
                  <c:v>-819.61463451385498</c:v>
                </c:pt>
                <c:pt idx="5231">
                  <c:v>-819.61385965347301</c:v>
                </c:pt>
                <c:pt idx="5232">
                  <c:v>-819.614038467407</c:v>
                </c:pt>
                <c:pt idx="5233">
                  <c:v>-819.61493253707897</c:v>
                </c:pt>
                <c:pt idx="5234">
                  <c:v>-819.61642265319801</c:v>
                </c:pt>
                <c:pt idx="5235">
                  <c:v>-819.61833000183105</c:v>
                </c:pt>
                <c:pt idx="5236">
                  <c:v>-819.62065458297798</c:v>
                </c:pt>
                <c:pt idx="5237">
                  <c:v>-819.62321758270298</c:v>
                </c:pt>
                <c:pt idx="5238">
                  <c:v>-819.62607860565197</c:v>
                </c:pt>
                <c:pt idx="5239">
                  <c:v>-819.62911844253597</c:v>
                </c:pt>
                <c:pt idx="5240">
                  <c:v>-819.63221788406395</c:v>
                </c:pt>
                <c:pt idx="5241">
                  <c:v>-819.63519811630294</c:v>
                </c:pt>
                <c:pt idx="5242">
                  <c:v>-819.63770151138306</c:v>
                </c:pt>
                <c:pt idx="5243">
                  <c:v>-819.63954925537098</c:v>
                </c:pt>
                <c:pt idx="5244">
                  <c:v>-819.64056253433205</c:v>
                </c:pt>
                <c:pt idx="5245">
                  <c:v>-819.64074134826706</c:v>
                </c:pt>
                <c:pt idx="5246">
                  <c:v>-819.64020490646396</c:v>
                </c:pt>
                <c:pt idx="5247">
                  <c:v>-819.63919162750301</c:v>
                </c:pt>
                <c:pt idx="5248">
                  <c:v>-819.63793992996204</c:v>
                </c:pt>
                <c:pt idx="5249">
                  <c:v>-819.63668823242199</c:v>
                </c:pt>
                <c:pt idx="5250">
                  <c:v>-819.63573455810604</c:v>
                </c:pt>
                <c:pt idx="5251">
                  <c:v>-819.63531732559204</c:v>
                </c:pt>
                <c:pt idx="5252">
                  <c:v>-819.63549613952705</c:v>
                </c:pt>
                <c:pt idx="5253">
                  <c:v>-819.63615179061901</c:v>
                </c:pt>
                <c:pt idx="5254">
                  <c:v>-819.63698625564598</c:v>
                </c:pt>
                <c:pt idx="5255">
                  <c:v>-819.63782072067295</c:v>
                </c:pt>
                <c:pt idx="5256">
                  <c:v>-819.63835716247604</c:v>
                </c:pt>
                <c:pt idx="5257">
                  <c:v>-819.63835716247604</c:v>
                </c:pt>
                <c:pt idx="5258">
                  <c:v>-819.63770151138306</c:v>
                </c:pt>
                <c:pt idx="5259">
                  <c:v>-819.63609218597401</c:v>
                </c:pt>
                <c:pt idx="5260">
                  <c:v>-819.633409976959</c:v>
                </c:pt>
                <c:pt idx="5261">
                  <c:v>-819.62971448898304</c:v>
                </c:pt>
                <c:pt idx="5262">
                  <c:v>-819.62500572204601</c:v>
                </c:pt>
                <c:pt idx="5263">
                  <c:v>-819.61958169937202</c:v>
                </c:pt>
                <c:pt idx="5264">
                  <c:v>-819.61385965347301</c:v>
                </c:pt>
                <c:pt idx="5265">
                  <c:v>-819.60813760757503</c:v>
                </c:pt>
                <c:pt idx="5266">
                  <c:v>-819.60277318954502</c:v>
                </c:pt>
                <c:pt idx="5267">
                  <c:v>-819.59812402725197</c:v>
                </c:pt>
                <c:pt idx="5268">
                  <c:v>-819.59460735321102</c:v>
                </c:pt>
                <c:pt idx="5269">
                  <c:v>-819.59222316742</c:v>
                </c:pt>
                <c:pt idx="5270">
                  <c:v>-819.59120988845802</c:v>
                </c:pt>
                <c:pt idx="5271">
                  <c:v>-819.59144830703804</c:v>
                </c:pt>
                <c:pt idx="5272">
                  <c:v>-819.59264039993298</c:v>
                </c:pt>
                <c:pt idx="5273">
                  <c:v>-819.59454774856601</c:v>
                </c:pt>
                <c:pt idx="5274">
                  <c:v>-819.59681272506702</c:v>
                </c:pt>
                <c:pt idx="5275">
                  <c:v>-819.59913730621395</c:v>
                </c:pt>
                <c:pt idx="5276">
                  <c:v>-819.60116386413597</c:v>
                </c:pt>
                <c:pt idx="5277">
                  <c:v>-819.60271358490002</c:v>
                </c:pt>
                <c:pt idx="5278">
                  <c:v>-819.60354804992699</c:v>
                </c:pt>
                <c:pt idx="5279">
                  <c:v>-819.60360765457199</c:v>
                </c:pt>
                <c:pt idx="5280">
                  <c:v>-819.602952003479</c:v>
                </c:pt>
                <c:pt idx="5281">
                  <c:v>-819.60158109664906</c:v>
                </c:pt>
                <c:pt idx="5282">
                  <c:v>-819.59973335266102</c:v>
                </c:pt>
                <c:pt idx="5283">
                  <c:v>-819.59746837616001</c:v>
                </c:pt>
                <c:pt idx="5284">
                  <c:v>-819.59508419036899</c:v>
                </c:pt>
                <c:pt idx="5285">
                  <c:v>-819.59299802780197</c:v>
                </c:pt>
                <c:pt idx="5286">
                  <c:v>-819.59144830703804</c:v>
                </c:pt>
                <c:pt idx="5287">
                  <c:v>-819.59073305130005</c:v>
                </c:pt>
                <c:pt idx="5288">
                  <c:v>-819.59091186523494</c:v>
                </c:pt>
                <c:pt idx="5289">
                  <c:v>-819.59192514419601</c:v>
                </c:pt>
                <c:pt idx="5290">
                  <c:v>-819.59359407424904</c:v>
                </c:pt>
                <c:pt idx="5291">
                  <c:v>-819.59579944610596</c:v>
                </c:pt>
                <c:pt idx="5292">
                  <c:v>-819.59842205047596</c:v>
                </c:pt>
                <c:pt idx="5293">
                  <c:v>-819.60086584091198</c:v>
                </c:pt>
                <c:pt idx="5294">
                  <c:v>-819.60277318954502</c:v>
                </c:pt>
                <c:pt idx="5295">
                  <c:v>-819.60354804992699</c:v>
                </c:pt>
                <c:pt idx="5296">
                  <c:v>-819.60301160812401</c:v>
                </c:pt>
                <c:pt idx="5297">
                  <c:v>-819.60122346878097</c:v>
                </c:pt>
                <c:pt idx="5298">
                  <c:v>-819.59842205047596</c:v>
                </c:pt>
                <c:pt idx="5299">
                  <c:v>-819.59490537643501</c:v>
                </c:pt>
                <c:pt idx="5300">
                  <c:v>-819.59097146987904</c:v>
                </c:pt>
                <c:pt idx="5301">
                  <c:v>-819.58685874938999</c:v>
                </c:pt>
                <c:pt idx="5302">
                  <c:v>-819.58304405212402</c:v>
                </c:pt>
                <c:pt idx="5303">
                  <c:v>-819.58000421524105</c:v>
                </c:pt>
                <c:pt idx="5304">
                  <c:v>-819.57815647125301</c:v>
                </c:pt>
                <c:pt idx="5305">
                  <c:v>-819.57762002945003</c:v>
                </c:pt>
                <c:pt idx="5306">
                  <c:v>-819.578394889832</c:v>
                </c:pt>
                <c:pt idx="5307">
                  <c:v>-819.58018302917503</c:v>
                </c:pt>
                <c:pt idx="5308">
                  <c:v>-819.58268642425605</c:v>
                </c:pt>
                <c:pt idx="5309">
                  <c:v>-819.58566665649403</c:v>
                </c:pt>
                <c:pt idx="5310">
                  <c:v>-819.58876609802303</c:v>
                </c:pt>
                <c:pt idx="5311">
                  <c:v>-819.59162712097202</c:v>
                </c:pt>
                <c:pt idx="5312">
                  <c:v>-819.59401130676304</c:v>
                </c:pt>
                <c:pt idx="5313">
                  <c:v>-819.59562063217197</c:v>
                </c:pt>
                <c:pt idx="5314">
                  <c:v>-819.59651470184303</c:v>
                </c:pt>
                <c:pt idx="5315">
                  <c:v>-819.59675312042305</c:v>
                </c:pt>
                <c:pt idx="5316">
                  <c:v>-819.59669351577804</c:v>
                </c:pt>
                <c:pt idx="5317">
                  <c:v>-819.59651470184303</c:v>
                </c:pt>
                <c:pt idx="5318">
                  <c:v>-819.59651470184303</c:v>
                </c:pt>
                <c:pt idx="5319">
                  <c:v>-819.59681272506702</c:v>
                </c:pt>
                <c:pt idx="5320">
                  <c:v>-819.59746837616001</c:v>
                </c:pt>
                <c:pt idx="5321">
                  <c:v>-819.59854125976597</c:v>
                </c:pt>
                <c:pt idx="5322">
                  <c:v>-819.59985256195102</c:v>
                </c:pt>
                <c:pt idx="5323">
                  <c:v>-819.60104465484596</c:v>
                </c:pt>
                <c:pt idx="5324">
                  <c:v>-819.60181951522804</c:v>
                </c:pt>
                <c:pt idx="5325">
                  <c:v>-819.60181951522804</c:v>
                </c:pt>
                <c:pt idx="5326">
                  <c:v>-819.60110425949097</c:v>
                </c:pt>
                <c:pt idx="5327">
                  <c:v>-819.59973335266102</c:v>
                </c:pt>
                <c:pt idx="5328">
                  <c:v>-819.59800481796299</c:v>
                </c:pt>
                <c:pt idx="5329">
                  <c:v>-819.59621667861995</c:v>
                </c:pt>
                <c:pt idx="5330">
                  <c:v>-819.59460735321102</c:v>
                </c:pt>
                <c:pt idx="5331">
                  <c:v>-819.59347486495994</c:v>
                </c:pt>
                <c:pt idx="5332">
                  <c:v>-819.59293842315697</c:v>
                </c:pt>
                <c:pt idx="5333">
                  <c:v>-819.59323644638096</c:v>
                </c:pt>
                <c:pt idx="5334">
                  <c:v>-819.59436893463203</c:v>
                </c:pt>
                <c:pt idx="5335">
                  <c:v>-819.59609746932995</c:v>
                </c:pt>
                <c:pt idx="5336">
                  <c:v>-819.59812402725197</c:v>
                </c:pt>
                <c:pt idx="5337">
                  <c:v>-819.60021018982002</c:v>
                </c:pt>
                <c:pt idx="5338">
                  <c:v>-819.60229635238704</c:v>
                </c:pt>
                <c:pt idx="5339">
                  <c:v>-819.60432291030895</c:v>
                </c:pt>
                <c:pt idx="5340">
                  <c:v>-819.60646867752098</c:v>
                </c:pt>
                <c:pt idx="5341">
                  <c:v>-819.60867404937801</c:v>
                </c:pt>
                <c:pt idx="5342">
                  <c:v>-819.61099863052402</c:v>
                </c:pt>
                <c:pt idx="5343">
                  <c:v>-819.61350202560402</c:v>
                </c:pt>
                <c:pt idx="5344">
                  <c:v>-819.61624383926403</c:v>
                </c:pt>
                <c:pt idx="5345">
                  <c:v>-819.61922407150303</c:v>
                </c:pt>
                <c:pt idx="5346">
                  <c:v>-819.62250232696601</c:v>
                </c:pt>
                <c:pt idx="5347">
                  <c:v>-819.62578058242798</c:v>
                </c:pt>
                <c:pt idx="5348">
                  <c:v>-819.62882041931198</c:v>
                </c:pt>
                <c:pt idx="5349">
                  <c:v>-819.631264209748</c:v>
                </c:pt>
                <c:pt idx="5350">
                  <c:v>-819.63287353515602</c:v>
                </c:pt>
                <c:pt idx="5351">
                  <c:v>-819.63358879089401</c:v>
                </c:pt>
                <c:pt idx="5352">
                  <c:v>-819.63323116302502</c:v>
                </c:pt>
                <c:pt idx="5353">
                  <c:v>-819.63186025619495</c:v>
                </c:pt>
                <c:pt idx="5354">
                  <c:v>-819.62953567504906</c:v>
                </c:pt>
                <c:pt idx="5355">
                  <c:v>-819.62655544280994</c:v>
                </c:pt>
                <c:pt idx="5356">
                  <c:v>-819.62321758270298</c:v>
                </c:pt>
                <c:pt idx="5357">
                  <c:v>-819.61993932723999</c:v>
                </c:pt>
                <c:pt idx="5358">
                  <c:v>-819.617018699646</c:v>
                </c:pt>
                <c:pt idx="5359">
                  <c:v>-819.61481332778999</c:v>
                </c:pt>
                <c:pt idx="5360">
                  <c:v>-819.61332321167004</c:v>
                </c:pt>
                <c:pt idx="5361">
                  <c:v>-819.61254835128796</c:v>
                </c:pt>
                <c:pt idx="5362">
                  <c:v>-819.61230993270897</c:v>
                </c:pt>
                <c:pt idx="5363">
                  <c:v>-819.61236953735397</c:v>
                </c:pt>
                <c:pt idx="5364">
                  <c:v>-819.61248874664295</c:v>
                </c:pt>
                <c:pt idx="5365">
                  <c:v>-819.61236953735397</c:v>
                </c:pt>
                <c:pt idx="5366">
                  <c:v>-819.61177349090599</c:v>
                </c:pt>
                <c:pt idx="5367">
                  <c:v>-819.61064100265503</c:v>
                </c:pt>
                <c:pt idx="5368">
                  <c:v>-819.608972072602</c:v>
                </c:pt>
                <c:pt idx="5369">
                  <c:v>-819.60688591003395</c:v>
                </c:pt>
                <c:pt idx="5370">
                  <c:v>-819.60456132888805</c:v>
                </c:pt>
                <c:pt idx="5371">
                  <c:v>-819.60217714309704</c:v>
                </c:pt>
                <c:pt idx="5372">
                  <c:v>-819.59997177124001</c:v>
                </c:pt>
                <c:pt idx="5373">
                  <c:v>-819.59800481796299</c:v>
                </c:pt>
                <c:pt idx="5374">
                  <c:v>-819.59639549255405</c:v>
                </c:pt>
                <c:pt idx="5375">
                  <c:v>-819.595143795014</c:v>
                </c:pt>
                <c:pt idx="5376">
                  <c:v>-819.59436893463203</c:v>
                </c:pt>
                <c:pt idx="5377">
                  <c:v>-819.59430932998703</c:v>
                </c:pt>
                <c:pt idx="5378">
                  <c:v>-819.59502458572399</c:v>
                </c:pt>
                <c:pt idx="5379">
                  <c:v>-819.59675312042305</c:v>
                </c:pt>
                <c:pt idx="5380">
                  <c:v>-819.59937572479305</c:v>
                </c:pt>
                <c:pt idx="5381">
                  <c:v>-819.60283279419002</c:v>
                </c:pt>
                <c:pt idx="5382">
                  <c:v>-819.60694551467896</c:v>
                </c:pt>
                <c:pt idx="5383">
                  <c:v>-819.61165428161598</c:v>
                </c:pt>
                <c:pt idx="5384">
                  <c:v>-819.61666107177803</c:v>
                </c:pt>
                <c:pt idx="5385">
                  <c:v>-819.62172746658302</c:v>
                </c:pt>
                <c:pt idx="5386">
                  <c:v>-819.62613821029697</c:v>
                </c:pt>
                <c:pt idx="5387">
                  <c:v>-819.62935686111496</c:v>
                </c:pt>
                <c:pt idx="5388">
                  <c:v>-819.630906581879</c:v>
                </c:pt>
                <c:pt idx="5389">
                  <c:v>-819.63031053543102</c:v>
                </c:pt>
                <c:pt idx="5390">
                  <c:v>-819.62768793106102</c:v>
                </c:pt>
                <c:pt idx="5391">
                  <c:v>-819.62321758270298</c:v>
                </c:pt>
                <c:pt idx="5392">
                  <c:v>-819.617197513581</c:v>
                </c:pt>
                <c:pt idx="5393">
                  <c:v>-819.61016416549705</c:v>
                </c:pt>
                <c:pt idx="5394">
                  <c:v>-819.60259437561103</c:v>
                </c:pt>
                <c:pt idx="5395">
                  <c:v>-819.595143795014</c:v>
                </c:pt>
                <c:pt idx="5396">
                  <c:v>-819.58840847015404</c:v>
                </c:pt>
                <c:pt idx="5397">
                  <c:v>-819.58304405212402</c:v>
                </c:pt>
                <c:pt idx="5398">
                  <c:v>-819.57934856414795</c:v>
                </c:pt>
                <c:pt idx="5399">
                  <c:v>-819.57750082016003</c:v>
                </c:pt>
                <c:pt idx="5400">
                  <c:v>-819.57720279693604</c:v>
                </c:pt>
                <c:pt idx="5401">
                  <c:v>-819.57815647125301</c:v>
                </c:pt>
                <c:pt idx="5402">
                  <c:v>-819.57994461059604</c:v>
                </c:pt>
                <c:pt idx="5403">
                  <c:v>-819.58232879638695</c:v>
                </c:pt>
                <c:pt idx="5404">
                  <c:v>-819.58507061004696</c:v>
                </c:pt>
                <c:pt idx="5405">
                  <c:v>-819.58787202835094</c:v>
                </c:pt>
                <c:pt idx="5406">
                  <c:v>-819.59049463272095</c:v>
                </c:pt>
                <c:pt idx="5407">
                  <c:v>-819.59275960922298</c:v>
                </c:pt>
                <c:pt idx="5408">
                  <c:v>-819.59448814392101</c:v>
                </c:pt>
                <c:pt idx="5409">
                  <c:v>-819.59579944610596</c:v>
                </c:pt>
                <c:pt idx="5410">
                  <c:v>-819.59681272506702</c:v>
                </c:pt>
                <c:pt idx="5411">
                  <c:v>-819.59752798080501</c:v>
                </c:pt>
                <c:pt idx="5412">
                  <c:v>-819.597826004029</c:v>
                </c:pt>
                <c:pt idx="5413">
                  <c:v>-819.59758758544899</c:v>
                </c:pt>
                <c:pt idx="5414">
                  <c:v>-819.59681272506702</c:v>
                </c:pt>
                <c:pt idx="5415">
                  <c:v>-819.59568023681697</c:v>
                </c:pt>
                <c:pt idx="5416">
                  <c:v>-819.59419012069702</c:v>
                </c:pt>
                <c:pt idx="5417">
                  <c:v>-819.59270000457798</c:v>
                </c:pt>
                <c:pt idx="5418">
                  <c:v>-819.59120988845802</c:v>
                </c:pt>
                <c:pt idx="5419">
                  <c:v>-819.59001779556297</c:v>
                </c:pt>
                <c:pt idx="5420">
                  <c:v>-819.589183330536</c:v>
                </c:pt>
                <c:pt idx="5421">
                  <c:v>-819.58876609802303</c:v>
                </c:pt>
                <c:pt idx="5422">
                  <c:v>-819.58882570266701</c:v>
                </c:pt>
                <c:pt idx="5423">
                  <c:v>-819.58942174911499</c:v>
                </c:pt>
                <c:pt idx="5424">
                  <c:v>-819.59037542343196</c:v>
                </c:pt>
                <c:pt idx="5425">
                  <c:v>-819.59156751632702</c:v>
                </c:pt>
                <c:pt idx="5426">
                  <c:v>-819.59270000457798</c:v>
                </c:pt>
                <c:pt idx="5427">
                  <c:v>-819.59353446960495</c:v>
                </c:pt>
                <c:pt idx="5428">
                  <c:v>-819.59413051605202</c:v>
                </c:pt>
                <c:pt idx="5429">
                  <c:v>-819.59460735321102</c:v>
                </c:pt>
                <c:pt idx="5430">
                  <c:v>-819.59520339965798</c:v>
                </c:pt>
                <c:pt idx="5431">
                  <c:v>-819.59603786468494</c:v>
                </c:pt>
                <c:pt idx="5432">
                  <c:v>-819.59717035293602</c:v>
                </c:pt>
                <c:pt idx="5433">
                  <c:v>-819.59877967834495</c:v>
                </c:pt>
                <c:pt idx="5434">
                  <c:v>-819.60080623626698</c:v>
                </c:pt>
                <c:pt idx="5435">
                  <c:v>-819.603309631348</c:v>
                </c:pt>
                <c:pt idx="5436">
                  <c:v>-819.60611104965199</c:v>
                </c:pt>
                <c:pt idx="5437">
                  <c:v>-819.608912467957</c:v>
                </c:pt>
                <c:pt idx="5438">
                  <c:v>-819.61135625839302</c:v>
                </c:pt>
                <c:pt idx="5439">
                  <c:v>-819.61308479309105</c:v>
                </c:pt>
                <c:pt idx="5440">
                  <c:v>-819.614098072052</c:v>
                </c:pt>
                <c:pt idx="5441">
                  <c:v>-819.614515304566</c:v>
                </c:pt>
                <c:pt idx="5442">
                  <c:v>-819.614455699921</c:v>
                </c:pt>
                <c:pt idx="5443">
                  <c:v>-819.614157676697</c:v>
                </c:pt>
                <c:pt idx="5444">
                  <c:v>-819.61391925811802</c:v>
                </c:pt>
                <c:pt idx="5445">
                  <c:v>-819.614038467407</c:v>
                </c:pt>
                <c:pt idx="5446">
                  <c:v>-819.61487293243397</c:v>
                </c:pt>
                <c:pt idx="5447">
                  <c:v>-819.61672067642201</c:v>
                </c:pt>
                <c:pt idx="5448">
                  <c:v>-819.61952209472702</c:v>
                </c:pt>
                <c:pt idx="5449">
                  <c:v>-819.62315797805798</c:v>
                </c:pt>
                <c:pt idx="5450">
                  <c:v>-819.62733030319202</c:v>
                </c:pt>
                <c:pt idx="5451">
                  <c:v>-819.63180065155098</c:v>
                </c:pt>
                <c:pt idx="5452">
                  <c:v>-819.63615179061901</c:v>
                </c:pt>
                <c:pt idx="5453">
                  <c:v>-819.64002609252998</c:v>
                </c:pt>
                <c:pt idx="5454">
                  <c:v>-819.64306592941296</c:v>
                </c:pt>
                <c:pt idx="5455">
                  <c:v>-819.64521169662498</c:v>
                </c:pt>
                <c:pt idx="5456">
                  <c:v>-819.64646339416504</c:v>
                </c:pt>
                <c:pt idx="5457">
                  <c:v>-819.64682102203403</c:v>
                </c:pt>
                <c:pt idx="5458">
                  <c:v>-819.64628458023105</c:v>
                </c:pt>
                <c:pt idx="5459">
                  <c:v>-819.64479446411201</c:v>
                </c:pt>
                <c:pt idx="5460">
                  <c:v>-819.64258909225498</c:v>
                </c:pt>
                <c:pt idx="5461">
                  <c:v>-819.63990688323997</c:v>
                </c:pt>
                <c:pt idx="5462">
                  <c:v>-819.63716506957996</c:v>
                </c:pt>
                <c:pt idx="5463">
                  <c:v>-819.63466167449997</c:v>
                </c:pt>
                <c:pt idx="5464">
                  <c:v>-819.63245630264305</c:v>
                </c:pt>
                <c:pt idx="5465">
                  <c:v>-819.63066816330002</c:v>
                </c:pt>
                <c:pt idx="5466">
                  <c:v>-819.62935686111496</c:v>
                </c:pt>
                <c:pt idx="5467">
                  <c:v>-819.62864160537697</c:v>
                </c:pt>
                <c:pt idx="5468">
                  <c:v>-819.62882041931198</c:v>
                </c:pt>
                <c:pt idx="5469">
                  <c:v>-819.62995290756203</c:v>
                </c:pt>
                <c:pt idx="5470">
                  <c:v>-819.63186025619495</c:v>
                </c:pt>
                <c:pt idx="5471">
                  <c:v>-819.63424444198597</c:v>
                </c:pt>
                <c:pt idx="5472">
                  <c:v>-819.63674783706699</c:v>
                </c:pt>
                <c:pt idx="5473">
                  <c:v>-819.63913202285801</c:v>
                </c:pt>
                <c:pt idx="5474">
                  <c:v>-819.64127779007003</c:v>
                </c:pt>
                <c:pt idx="5475">
                  <c:v>-819.64324474334705</c:v>
                </c:pt>
                <c:pt idx="5476">
                  <c:v>-819.64479446411201</c:v>
                </c:pt>
                <c:pt idx="5477">
                  <c:v>-819.64604616165195</c:v>
                </c:pt>
                <c:pt idx="5478">
                  <c:v>-819.64682102203403</c:v>
                </c:pt>
                <c:pt idx="5479">
                  <c:v>-819.64711904525802</c:v>
                </c:pt>
                <c:pt idx="5480">
                  <c:v>-819.64705944061302</c:v>
                </c:pt>
                <c:pt idx="5481">
                  <c:v>-819.64676141738903</c:v>
                </c:pt>
                <c:pt idx="5482">
                  <c:v>-819.64658260345504</c:v>
                </c:pt>
                <c:pt idx="5483">
                  <c:v>-819.64658260345504</c:v>
                </c:pt>
                <c:pt idx="5484">
                  <c:v>-819.64694023132301</c:v>
                </c:pt>
                <c:pt idx="5485">
                  <c:v>-819.647595882416</c:v>
                </c:pt>
                <c:pt idx="5486">
                  <c:v>-819.64848995208797</c:v>
                </c:pt>
                <c:pt idx="5487">
                  <c:v>-819.64944362640404</c:v>
                </c:pt>
                <c:pt idx="5488">
                  <c:v>-819.65051651000999</c:v>
                </c:pt>
                <c:pt idx="5489">
                  <c:v>-819.65141057968196</c:v>
                </c:pt>
                <c:pt idx="5490">
                  <c:v>-819.65224504470802</c:v>
                </c:pt>
                <c:pt idx="5491">
                  <c:v>-819.65284109115601</c:v>
                </c:pt>
                <c:pt idx="5492">
                  <c:v>-819.653198719025</c:v>
                </c:pt>
                <c:pt idx="5493">
                  <c:v>-819.65313911438</c:v>
                </c:pt>
                <c:pt idx="5494">
                  <c:v>-819.65260267257702</c:v>
                </c:pt>
                <c:pt idx="5495">
                  <c:v>-819.65170860290505</c:v>
                </c:pt>
                <c:pt idx="5496">
                  <c:v>-819.65045690536499</c:v>
                </c:pt>
                <c:pt idx="5497">
                  <c:v>-819.64896678924595</c:v>
                </c:pt>
                <c:pt idx="5498">
                  <c:v>-819.64735746383701</c:v>
                </c:pt>
                <c:pt idx="5499">
                  <c:v>-819.64574813842796</c:v>
                </c:pt>
                <c:pt idx="5500">
                  <c:v>-819.64419841766403</c:v>
                </c:pt>
                <c:pt idx="5501">
                  <c:v>-819.64288711547897</c:v>
                </c:pt>
                <c:pt idx="5502">
                  <c:v>-819.64187383651802</c:v>
                </c:pt>
                <c:pt idx="5503">
                  <c:v>-819.64145660400402</c:v>
                </c:pt>
                <c:pt idx="5504">
                  <c:v>-819.64175462722801</c:v>
                </c:pt>
                <c:pt idx="5505">
                  <c:v>-819.64282751083397</c:v>
                </c:pt>
                <c:pt idx="5506">
                  <c:v>-819.644675254822</c:v>
                </c:pt>
                <c:pt idx="5507">
                  <c:v>-819.64705944061302</c:v>
                </c:pt>
                <c:pt idx="5508">
                  <c:v>-819.64968204498302</c:v>
                </c:pt>
                <c:pt idx="5509">
                  <c:v>-819.65206623077404</c:v>
                </c:pt>
                <c:pt idx="5510">
                  <c:v>-819.65403318405197</c:v>
                </c:pt>
                <c:pt idx="5511">
                  <c:v>-819.65546369552601</c:v>
                </c:pt>
                <c:pt idx="5512">
                  <c:v>-819.65647697448799</c:v>
                </c:pt>
                <c:pt idx="5513">
                  <c:v>-819.65725183486995</c:v>
                </c:pt>
                <c:pt idx="5514">
                  <c:v>-819.65790748596203</c:v>
                </c:pt>
                <c:pt idx="5515">
                  <c:v>-819.65868234634399</c:v>
                </c:pt>
                <c:pt idx="5516">
                  <c:v>-819.65987443923996</c:v>
                </c:pt>
                <c:pt idx="5517">
                  <c:v>-819.66166257858299</c:v>
                </c:pt>
                <c:pt idx="5518">
                  <c:v>-819.66416597366401</c:v>
                </c:pt>
                <c:pt idx="5519">
                  <c:v>-819.66726541519199</c:v>
                </c:pt>
                <c:pt idx="5520">
                  <c:v>-819.67072248458896</c:v>
                </c:pt>
                <c:pt idx="5521">
                  <c:v>-819.67423915863105</c:v>
                </c:pt>
                <c:pt idx="5522">
                  <c:v>-819.67739820480404</c:v>
                </c:pt>
                <c:pt idx="5523">
                  <c:v>-819.67996120452904</c:v>
                </c:pt>
                <c:pt idx="5524">
                  <c:v>-819.68168973922798</c:v>
                </c:pt>
                <c:pt idx="5525">
                  <c:v>-819.68252420425404</c:v>
                </c:pt>
                <c:pt idx="5526">
                  <c:v>-819.68252420425404</c:v>
                </c:pt>
                <c:pt idx="5527">
                  <c:v>-819.68180894851696</c:v>
                </c:pt>
                <c:pt idx="5528">
                  <c:v>-819.68055725097702</c:v>
                </c:pt>
                <c:pt idx="5529">
                  <c:v>-819.67888832092297</c:v>
                </c:pt>
                <c:pt idx="5530">
                  <c:v>-819.67704057693504</c:v>
                </c:pt>
                <c:pt idx="5531">
                  <c:v>-819.67525243759201</c:v>
                </c:pt>
                <c:pt idx="5532">
                  <c:v>-819.67382192611694</c:v>
                </c:pt>
                <c:pt idx="5533">
                  <c:v>-819.67286825180099</c:v>
                </c:pt>
                <c:pt idx="5534">
                  <c:v>-819.672510623932</c:v>
                </c:pt>
                <c:pt idx="5535">
                  <c:v>-819.67274904251099</c:v>
                </c:pt>
                <c:pt idx="5536">
                  <c:v>-819.67352390289295</c:v>
                </c:pt>
                <c:pt idx="5537">
                  <c:v>-819.67495441436802</c:v>
                </c:pt>
                <c:pt idx="5538">
                  <c:v>-819.67704057693504</c:v>
                </c:pt>
                <c:pt idx="5539">
                  <c:v>-819.67966318130505</c:v>
                </c:pt>
                <c:pt idx="5540">
                  <c:v>-819.68252420425404</c:v>
                </c:pt>
                <c:pt idx="5541">
                  <c:v>-819.68538522720405</c:v>
                </c:pt>
                <c:pt idx="5542">
                  <c:v>-819.68806743621803</c:v>
                </c:pt>
                <c:pt idx="5543">
                  <c:v>-819.69045162200905</c:v>
                </c:pt>
                <c:pt idx="5544">
                  <c:v>-819.69247817993198</c:v>
                </c:pt>
                <c:pt idx="5545">
                  <c:v>-819.69402790069603</c:v>
                </c:pt>
                <c:pt idx="5546">
                  <c:v>-819.694921970368</c:v>
                </c:pt>
                <c:pt idx="5547">
                  <c:v>-819.69510078430199</c:v>
                </c:pt>
                <c:pt idx="5548">
                  <c:v>-819.69474315643299</c:v>
                </c:pt>
                <c:pt idx="5549">
                  <c:v>-819.69408750534103</c:v>
                </c:pt>
                <c:pt idx="5550">
                  <c:v>-819.69343185424805</c:v>
                </c:pt>
                <c:pt idx="5551">
                  <c:v>-819.69289541244495</c:v>
                </c:pt>
                <c:pt idx="5552">
                  <c:v>-819.69265699386597</c:v>
                </c:pt>
                <c:pt idx="5553">
                  <c:v>-819.69301462173496</c:v>
                </c:pt>
                <c:pt idx="5554">
                  <c:v>-819.69402790069603</c:v>
                </c:pt>
                <c:pt idx="5555">
                  <c:v>-819.69587564468395</c:v>
                </c:pt>
                <c:pt idx="5556">
                  <c:v>-819.69867706298805</c:v>
                </c:pt>
                <c:pt idx="5557">
                  <c:v>-819.70225334167503</c:v>
                </c:pt>
                <c:pt idx="5558">
                  <c:v>-819.70630645751999</c:v>
                </c:pt>
                <c:pt idx="5559">
                  <c:v>-819.71041917800903</c:v>
                </c:pt>
                <c:pt idx="5560">
                  <c:v>-819.71429347992</c:v>
                </c:pt>
                <c:pt idx="5561">
                  <c:v>-819.71739292144798</c:v>
                </c:pt>
                <c:pt idx="5562">
                  <c:v>-819.71959829330501</c:v>
                </c:pt>
                <c:pt idx="5563">
                  <c:v>-819.72055196762096</c:v>
                </c:pt>
                <c:pt idx="5564">
                  <c:v>-819.72013473510799</c:v>
                </c:pt>
                <c:pt idx="5565">
                  <c:v>-819.71834659576405</c:v>
                </c:pt>
                <c:pt idx="5566">
                  <c:v>-819.71530675888096</c:v>
                </c:pt>
                <c:pt idx="5567">
                  <c:v>-819.711611270905</c:v>
                </c:pt>
                <c:pt idx="5568">
                  <c:v>-819.70767736435005</c:v>
                </c:pt>
                <c:pt idx="5569">
                  <c:v>-819.70416069030796</c:v>
                </c:pt>
                <c:pt idx="5570">
                  <c:v>-819.70147848129295</c:v>
                </c:pt>
                <c:pt idx="5571">
                  <c:v>-819.69980955123901</c:v>
                </c:pt>
                <c:pt idx="5572">
                  <c:v>-819.69921350479103</c:v>
                </c:pt>
                <c:pt idx="5573">
                  <c:v>-819.69974994659401</c:v>
                </c:pt>
                <c:pt idx="5574">
                  <c:v>-819.70118045806896</c:v>
                </c:pt>
                <c:pt idx="5575">
                  <c:v>-819.703087806702</c:v>
                </c:pt>
                <c:pt idx="5576">
                  <c:v>-819.70523357391403</c:v>
                </c:pt>
                <c:pt idx="5577">
                  <c:v>-819.70731973648105</c:v>
                </c:pt>
                <c:pt idx="5578">
                  <c:v>-819.70910787582397</c:v>
                </c:pt>
                <c:pt idx="5579">
                  <c:v>-819.71077680587803</c:v>
                </c:pt>
                <c:pt idx="5580">
                  <c:v>-819.71226692199696</c:v>
                </c:pt>
                <c:pt idx="5581">
                  <c:v>-819.71375703811702</c:v>
                </c:pt>
                <c:pt idx="5582">
                  <c:v>-819.71530675888096</c:v>
                </c:pt>
                <c:pt idx="5583">
                  <c:v>-819.71691608429001</c:v>
                </c:pt>
                <c:pt idx="5584">
                  <c:v>-819.71840620040905</c:v>
                </c:pt>
                <c:pt idx="5585">
                  <c:v>-819.71953868866001</c:v>
                </c:pt>
                <c:pt idx="5586">
                  <c:v>-819.72007513046299</c:v>
                </c:pt>
                <c:pt idx="5587">
                  <c:v>-819.71953868866001</c:v>
                </c:pt>
                <c:pt idx="5588">
                  <c:v>-819.71757173538197</c:v>
                </c:pt>
                <c:pt idx="5589">
                  <c:v>-819.71405506134101</c:v>
                </c:pt>
                <c:pt idx="5590">
                  <c:v>-819.70910787582397</c:v>
                </c:pt>
                <c:pt idx="5591">
                  <c:v>-819.703087806702</c:v>
                </c:pt>
                <c:pt idx="5592">
                  <c:v>-819.69676971435604</c:v>
                </c:pt>
                <c:pt idx="5593">
                  <c:v>-819.69074964523304</c:v>
                </c:pt>
                <c:pt idx="5594">
                  <c:v>-819.68574285507202</c:v>
                </c:pt>
                <c:pt idx="5595">
                  <c:v>-819.68216657638595</c:v>
                </c:pt>
                <c:pt idx="5596">
                  <c:v>-819.68025922775303</c:v>
                </c:pt>
                <c:pt idx="5597">
                  <c:v>-819.68002080917404</c:v>
                </c:pt>
                <c:pt idx="5598">
                  <c:v>-819.68121290206898</c:v>
                </c:pt>
                <c:pt idx="5599">
                  <c:v>-819.68347787857101</c:v>
                </c:pt>
                <c:pt idx="5600">
                  <c:v>-819.68621969223</c:v>
                </c:pt>
                <c:pt idx="5601">
                  <c:v>-819.688901901245</c:v>
                </c:pt>
                <c:pt idx="5602">
                  <c:v>-819.69128608703602</c:v>
                </c:pt>
                <c:pt idx="5603">
                  <c:v>-819.69313383102406</c:v>
                </c:pt>
                <c:pt idx="5604">
                  <c:v>-819.69480276107799</c:v>
                </c:pt>
                <c:pt idx="5605">
                  <c:v>-819.69647169113205</c:v>
                </c:pt>
                <c:pt idx="5606">
                  <c:v>-819.69855785369896</c:v>
                </c:pt>
                <c:pt idx="5607">
                  <c:v>-819.70135927200295</c:v>
                </c:pt>
                <c:pt idx="5608">
                  <c:v>-819.70499515533504</c:v>
                </c:pt>
                <c:pt idx="5609">
                  <c:v>-819.70952510833797</c:v>
                </c:pt>
                <c:pt idx="5610">
                  <c:v>-819.71459150314399</c:v>
                </c:pt>
                <c:pt idx="5611">
                  <c:v>-819.719777107239</c:v>
                </c:pt>
                <c:pt idx="5612">
                  <c:v>-819.72442626953102</c:v>
                </c:pt>
                <c:pt idx="5613">
                  <c:v>-819.72812175750801</c:v>
                </c:pt>
                <c:pt idx="5614">
                  <c:v>-819.73050594329902</c:v>
                </c:pt>
                <c:pt idx="5615">
                  <c:v>-819.73163843154896</c:v>
                </c:pt>
                <c:pt idx="5616">
                  <c:v>-819.73169803619396</c:v>
                </c:pt>
                <c:pt idx="5617">
                  <c:v>-819.730982780457</c:v>
                </c:pt>
                <c:pt idx="5618">
                  <c:v>-819.72985029220604</c:v>
                </c:pt>
                <c:pt idx="5619">
                  <c:v>-819.72865819931098</c:v>
                </c:pt>
                <c:pt idx="5620">
                  <c:v>-819.727883338928</c:v>
                </c:pt>
                <c:pt idx="5621">
                  <c:v>-819.72782373428402</c:v>
                </c:pt>
                <c:pt idx="5622">
                  <c:v>-819.72871780395496</c:v>
                </c:pt>
                <c:pt idx="5623">
                  <c:v>-819.73050594329902</c:v>
                </c:pt>
                <c:pt idx="5624">
                  <c:v>-819.73283052444503</c:v>
                </c:pt>
                <c:pt idx="5625">
                  <c:v>-819.73533391952503</c:v>
                </c:pt>
                <c:pt idx="5626">
                  <c:v>-819.73753929138195</c:v>
                </c:pt>
                <c:pt idx="5627">
                  <c:v>-819.739208221436</c:v>
                </c:pt>
                <c:pt idx="5628">
                  <c:v>-819.74016189575195</c:v>
                </c:pt>
                <c:pt idx="5629">
                  <c:v>-819.74045991897594</c:v>
                </c:pt>
                <c:pt idx="5630">
                  <c:v>-819.74004268646297</c:v>
                </c:pt>
                <c:pt idx="5631">
                  <c:v>-819.739148616791</c:v>
                </c:pt>
                <c:pt idx="5632">
                  <c:v>-819.73789691925106</c:v>
                </c:pt>
                <c:pt idx="5633">
                  <c:v>-819.736585617066</c:v>
                </c:pt>
                <c:pt idx="5634">
                  <c:v>-819.73557233810402</c:v>
                </c:pt>
                <c:pt idx="5635">
                  <c:v>-819.73509550094604</c:v>
                </c:pt>
                <c:pt idx="5636">
                  <c:v>-819.73545312881504</c:v>
                </c:pt>
                <c:pt idx="5637">
                  <c:v>-819.73688364028999</c:v>
                </c:pt>
                <c:pt idx="5638">
                  <c:v>-819.739267826081</c:v>
                </c:pt>
                <c:pt idx="5639">
                  <c:v>-819.74260568618797</c:v>
                </c:pt>
                <c:pt idx="5640">
                  <c:v>-819.74659919738804</c:v>
                </c:pt>
                <c:pt idx="5641">
                  <c:v>-819.75095033645698</c:v>
                </c:pt>
                <c:pt idx="5642">
                  <c:v>-819.75524187088001</c:v>
                </c:pt>
                <c:pt idx="5643">
                  <c:v>-819.75911617279098</c:v>
                </c:pt>
                <c:pt idx="5644">
                  <c:v>-819.76215600967396</c:v>
                </c:pt>
                <c:pt idx="5645">
                  <c:v>-819.76394414901802</c:v>
                </c:pt>
                <c:pt idx="5646">
                  <c:v>-819.76424217224098</c:v>
                </c:pt>
                <c:pt idx="5647">
                  <c:v>-819.76299047470104</c:v>
                </c:pt>
                <c:pt idx="5648">
                  <c:v>-819.76036787033104</c:v>
                </c:pt>
                <c:pt idx="5649">
                  <c:v>-819.75685119628895</c:v>
                </c:pt>
                <c:pt idx="5650">
                  <c:v>-819.752976894379</c:v>
                </c:pt>
                <c:pt idx="5651">
                  <c:v>-819.74940061569202</c:v>
                </c:pt>
                <c:pt idx="5652">
                  <c:v>-819.74671840667702</c:v>
                </c:pt>
                <c:pt idx="5653">
                  <c:v>-819.74528789520298</c:v>
                </c:pt>
                <c:pt idx="5654">
                  <c:v>-819.74528789520298</c:v>
                </c:pt>
                <c:pt idx="5655">
                  <c:v>-819.74671840667702</c:v>
                </c:pt>
                <c:pt idx="5656">
                  <c:v>-819.74940061569202</c:v>
                </c:pt>
                <c:pt idx="5657">
                  <c:v>-819.752917289734</c:v>
                </c:pt>
                <c:pt idx="5658">
                  <c:v>-819.75667238235496</c:v>
                </c:pt>
                <c:pt idx="5659">
                  <c:v>-819.76006984710705</c:v>
                </c:pt>
                <c:pt idx="5660">
                  <c:v>-819.76257324218795</c:v>
                </c:pt>
                <c:pt idx="5661">
                  <c:v>-819.76376533508301</c:v>
                </c:pt>
                <c:pt idx="5662">
                  <c:v>-819.76346731185902</c:v>
                </c:pt>
                <c:pt idx="5663">
                  <c:v>-819.76173877716099</c:v>
                </c:pt>
                <c:pt idx="5664">
                  <c:v>-819.75869894027699</c:v>
                </c:pt>
                <c:pt idx="5665">
                  <c:v>-819.75458621978805</c:v>
                </c:pt>
                <c:pt idx="5666">
                  <c:v>-819.74999666214001</c:v>
                </c:pt>
                <c:pt idx="5667">
                  <c:v>-819.74534749984798</c:v>
                </c:pt>
                <c:pt idx="5668">
                  <c:v>-819.74105596542404</c:v>
                </c:pt>
                <c:pt idx="5669">
                  <c:v>-819.73753929138195</c:v>
                </c:pt>
                <c:pt idx="5670">
                  <c:v>-819.73515510559105</c:v>
                </c:pt>
                <c:pt idx="5671">
                  <c:v>-819.73408222198498</c:v>
                </c:pt>
                <c:pt idx="5672">
                  <c:v>-819.73449945449897</c:v>
                </c:pt>
                <c:pt idx="5673">
                  <c:v>-819.73640680313099</c:v>
                </c:pt>
                <c:pt idx="5674">
                  <c:v>-819.73962545394897</c:v>
                </c:pt>
                <c:pt idx="5675">
                  <c:v>-819.74397659301803</c:v>
                </c:pt>
                <c:pt idx="5676">
                  <c:v>-819.74934101104805</c:v>
                </c:pt>
                <c:pt idx="5677">
                  <c:v>-819.75536108017002</c:v>
                </c:pt>
                <c:pt idx="5678">
                  <c:v>-819.76179838180599</c:v>
                </c:pt>
                <c:pt idx="5679">
                  <c:v>-819.76847410202004</c:v>
                </c:pt>
                <c:pt idx="5680">
                  <c:v>-819.77503061294601</c:v>
                </c:pt>
                <c:pt idx="5681">
                  <c:v>-819.78128910064697</c:v>
                </c:pt>
                <c:pt idx="5682">
                  <c:v>-819.78689193725597</c:v>
                </c:pt>
                <c:pt idx="5683">
                  <c:v>-819.79154109954902</c:v>
                </c:pt>
                <c:pt idx="5684">
                  <c:v>-819.79505777358997</c:v>
                </c:pt>
                <c:pt idx="5685">
                  <c:v>-819.79738235473701</c:v>
                </c:pt>
                <c:pt idx="5686">
                  <c:v>-819.79857444763195</c:v>
                </c:pt>
                <c:pt idx="5687">
                  <c:v>-819.79881286621105</c:v>
                </c:pt>
                <c:pt idx="5688">
                  <c:v>-819.79827642440796</c:v>
                </c:pt>
                <c:pt idx="5689">
                  <c:v>-819.797143936157</c:v>
                </c:pt>
                <c:pt idx="5690">
                  <c:v>-819.79553461074897</c:v>
                </c:pt>
                <c:pt idx="5691">
                  <c:v>-819.79374647140503</c:v>
                </c:pt>
                <c:pt idx="5692">
                  <c:v>-819.79195833206199</c:v>
                </c:pt>
                <c:pt idx="5693">
                  <c:v>-819.79034900665295</c:v>
                </c:pt>
                <c:pt idx="5694">
                  <c:v>-819.78879928588901</c:v>
                </c:pt>
                <c:pt idx="5695">
                  <c:v>-819.78730916976895</c:v>
                </c:pt>
                <c:pt idx="5696">
                  <c:v>-819.78564023971603</c:v>
                </c:pt>
                <c:pt idx="5697">
                  <c:v>-819.78379249572799</c:v>
                </c:pt>
                <c:pt idx="5698">
                  <c:v>-819.78158712387096</c:v>
                </c:pt>
                <c:pt idx="5699">
                  <c:v>-819.77914333343494</c:v>
                </c:pt>
                <c:pt idx="5700">
                  <c:v>-819.77652072906506</c:v>
                </c:pt>
                <c:pt idx="5701">
                  <c:v>-819.77377891540505</c:v>
                </c:pt>
                <c:pt idx="5702">
                  <c:v>-819.77115631103504</c:v>
                </c:pt>
                <c:pt idx="5703">
                  <c:v>-819.76889133453403</c:v>
                </c:pt>
                <c:pt idx="5704">
                  <c:v>-819.767103195191</c:v>
                </c:pt>
                <c:pt idx="5705">
                  <c:v>-819.76603031158504</c:v>
                </c:pt>
                <c:pt idx="5706">
                  <c:v>-819.76585149765003</c:v>
                </c:pt>
                <c:pt idx="5707">
                  <c:v>-819.76656675338802</c:v>
                </c:pt>
                <c:pt idx="5708">
                  <c:v>-819.76817607879696</c:v>
                </c:pt>
                <c:pt idx="5709">
                  <c:v>-819.77056026458797</c:v>
                </c:pt>
                <c:pt idx="5710">
                  <c:v>-819.77336168289196</c:v>
                </c:pt>
                <c:pt idx="5711">
                  <c:v>-819.77640151977596</c:v>
                </c:pt>
                <c:pt idx="5712">
                  <c:v>-819.77944135665905</c:v>
                </c:pt>
                <c:pt idx="5713">
                  <c:v>-819.78224277496395</c:v>
                </c:pt>
                <c:pt idx="5714">
                  <c:v>-819.78468656539906</c:v>
                </c:pt>
                <c:pt idx="5715">
                  <c:v>-819.78665351867699</c:v>
                </c:pt>
                <c:pt idx="5716">
                  <c:v>-819.78808403015205</c:v>
                </c:pt>
                <c:pt idx="5717">
                  <c:v>-819.78879928588901</c:v>
                </c:pt>
                <c:pt idx="5718">
                  <c:v>-819.78879928588901</c:v>
                </c:pt>
                <c:pt idx="5719">
                  <c:v>-819.78796482086204</c:v>
                </c:pt>
                <c:pt idx="5720">
                  <c:v>-819.78635549545299</c:v>
                </c:pt>
                <c:pt idx="5721">
                  <c:v>-819.78403091430698</c:v>
                </c:pt>
                <c:pt idx="5722">
                  <c:v>-819.78116989135799</c:v>
                </c:pt>
                <c:pt idx="5723">
                  <c:v>-819.77801084518501</c:v>
                </c:pt>
                <c:pt idx="5724">
                  <c:v>-819.77491140365601</c:v>
                </c:pt>
                <c:pt idx="5725">
                  <c:v>-819.77216958999702</c:v>
                </c:pt>
                <c:pt idx="5726">
                  <c:v>-819.77014303207397</c:v>
                </c:pt>
                <c:pt idx="5727">
                  <c:v>-819.76907014846802</c:v>
                </c:pt>
                <c:pt idx="5728">
                  <c:v>-819.76901054382301</c:v>
                </c:pt>
                <c:pt idx="5729">
                  <c:v>-819.76990461349499</c:v>
                </c:pt>
                <c:pt idx="5730">
                  <c:v>-819.77127552032505</c:v>
                </c:pt>
                <c:pt idx="5731">
                  <c:v>-819.772646427155</c:v>
                </c:pt>
                <c:pt idx="5732">
                  <c:v>-819.77354049682594</c:v>
                </c:pt>
                <c:pt idx="5733">
                  <c:v>-819.77360010147095</c:v>
                </c:pt>
                <c:pt idx="5734">
                  <c:v>-819.77252721786499</c:v>
                </c:pt>
                <c:pt idx="5735">
                  <c:v>-819.77050065994297</c:v>
                </c:pt>
                <c:pt idx="5736">
                  <c:v>-819.76763963699398</c:v>
                </c:pt>
                <c:pt idx="5737">
                  <c:v>-819.76448059082099</c:v>
                </c:pt>
                <c:pt idx="5738">
                  <c:v>-819.76132154464699</c:v>
                </c:pt>
                <c:pt idx="5739">
                  <c:v>-819.75863933563301</c:v>
                </c:pt>
                <c:pt idx="5740">
                  <c:v>-819.75667238235496</c:v>
                </c:pt>
                <c:pt idx="5741">
                  <c:v>-819.755480289459</c:v>
                </c:pt>
                <c:pt idx="5742">
                  <c:v>-819.75518226623603</c:v>
                </c:pt>
                <c:pt idx="5743">
                  <c:v>-819.75565910339401</c:v>
                </c:pt>
                <c:pt idx="5744">
                  <c:v>-819.75679159164395</c:v>
                </c:pt>
                <c:pt idx="5745">
                  <c:v>-819.758400917053</c:v>
                </c:pt>
                <c:pt idx="5746">
                  <c:v>-819.76036787033104</c:v>
                </c:pt>
                <c:pt idx="5747">
                  <c:v>-819.76275205612205</c:v>
                </c:pt>
                <c:pt idx="5748">
                  <c:v>-819.76555347442604</c:v>
                </c:pt>
                <c:pt idx="5749">
                  <c:v>-819.76883172988903</c:v>
                </c:pt>
                <c:pt idx="5750">
                  <c:v>-819.77258682250999</c:v>
                </c:pt>
                <c:pt idx="5751">
                  <c:v>-819.77646112442005</c:v>
                </c:pt>
                <c:pt idx="5752">
                  <c:v>-819.78021621704102</c:v>
                </c:pt>
                <c:pt idx="5753">
                  <c:v>-819.78361368179299</c:v>
                </c:pt>
                <c:pt idx="5754">
                  <c:v>-819.78629589080799</c:v>
                </c:pt>
                <c:pt idx="5755">
                  <c:v>-819.78820323944103</c:v>
                </c:pt>
                <c:pt idx="5756">
                  <c:v>-819.78927612304699</c:v>
                </c:pt>
                <c:pt idx="5757">
                  <c:v>-819.78957414627098</c:v>
                </c:pt>
                <c:pt idx="5758">
                  <c:v>-819.78915691375801</c:v>
                </c:pt>
                <c:pt idx="5759">
                  <c:v>-819.78826284408603</c:v>
                </c:pt>
                <c:pt idx="5760">
                  <c:v>-819.78701114654598</c:v>
                </c:pt>
                <c:pt idx="5761">
                  <c:v>-819.78569984436103</c:v>
                </c:pt>
                <c:pt idx="5762">
                  <c:v>-819.78450775146496</c:v>
                </c:pt>
                <c:pt idx="5763">
                  <c:v>-819.783494472504</c:v>
                </c:pt>
                <c:pt idx="5764">
                  <c:v>-819.78254079818703</c:v>
                </c:pt>
                <c:pt idx="5765">
                  <c:v>-819.78146791458198</c:v>
                </c:pt>
                <c:pt idx="5766">
                  <c:v>-819.78027582168602</c:v>
                </c:pt>
                <c:pt idx="5767">
                  <c:v>-819.77908372879006</c:v>
                </c:pt>
                <c:pt idx="5768">
                  <c:v>-819.77801084518501</c:v>
                </c:pt>
                <c:pt idx="5769">
                  <c:v>-819.77711677551304</c:v>
                </c:pt>
                <c:pt idx="5770">
                  <c:v>-819.77646112442005</c:v>
                </c:pt>
                <c:pt idx="5771">
                  <c:v>-819.77592468261696</c:v>
                </c:pt>
                <c:pt idx="5772">
                  <c:v>-819.77574586868298</c:v>
                </c:pt>
                <c:pt idx="5773">
                  <c:v>-819.77610349655197</c:v>
                </c:pt>
                <c:pt idx="5774">
                  <c:v>-819.77705717086803</c:v>
                </c:pt>
                <c:pt idx="5775">
                  <c:v>-819.77872610092197</c:v>
                </c:pt>
                <c:pt idx="5776">
                  <c:v>-819.78105068206798</c:v>
                </c:pt>
                <c:pt idx="5777">
                  <c:v>-819.78409051895198</c:v>
                </c:pt>
                <c:pt idx="5778">
                  <c:v>-819.78772640228306</c:v>
                </c:pt>
                <c:pt idx="5779">
                  <c:v>-819.79195833206199</c:v>
                </c:pt>
                <c:pt idx="5780">
                  <c:v>-819.79660749435402</c:v>
                </c:pt>
                <c:pt idx="5781">
                  <c:v>-819.80131626129196</c:v>
                </c:pt>
                <c:pt idx="5782">
                  <c:v>-819.805846214295</c:v>
                </c:pt>
                <c:pt idx="5783">
                  <c:v>-819.81001853942905</c:v>
                </c:pt>
                <c:pt idx="5784">
                  <c:v>-819.81365442276001</c:v>
                </c:pt>
                <c:pt idx="5785">
                  <c:v>-819.816515445709</c:v>
                </c:pt>
                <c:pt idx="5786">
                  <c:v>-819.81860160827705</c:v>
                </c:pt>
                <c:pt idx="5787">
                  <c:v>-819.819614887238</c:v>
                </c:pt>
                <c:pt idx="5788">
                  <c:v>-819.819614887238</c:v>
                </c:pt>
                <c:pt idx="5789">
                  <c:v>-819.81872081756603</c:v>
                </c:pt>
                <c:pt idx="5790">
                  <c:v>-819.81705188751198</c:v>
                </c:pt>
                <c:pt idx="5791">
                  <c:v>-819.81478691101097</c:v>
                </c:pt>
                <c:pt idx="5792">
                  <c:v>-819.81204509735096</c:v>
                </c:pt>
                <c:pt idx="5793">
                  <c:v>-819.80894565582298</c:v>
                </c:pt>
                <c:pt idx="5794">
                  <c:v>-819.80590581893898</c:v>
                </c:pt>
                <c:pt idx="5795">
                  <c:v>-819.803223609925</c:v>
                </c:pt>
                <c:pt idx="5796">
                  <c:v>-819.80113744735695</c:v>
                </c:pt>
                <c:pt idx="5797">
                  <c:v>-819.80000495910701</c:v>
                </c:pt>
                <c:pt idx="5798">
                  <c:v>-819.80000495910701</c:v>
                </c:pt>
                <c:pt idx="5799">
                  <c:v>-819.80131626129196</c:v>
                </c:pt>
                <c:pt idx="5800">
                  <c:v>-819.80393886566196</c:v>
                </c:pt>
                <c:pt idx="5801">
                  <c:v>-819.80757474899303</c:v>
                </c:pt>
                <c:pt idx="5802">
                  <c:v>-819.81192588806198</c:v>
                </c:pt>
                <c:pt idx="5803">
                  <c:v>-819.81675386428901</c:v>
                </c:pt>
                <c:pt idx="5804">
                  <c:v>-819.82164144516003</c:v>
                </c:pt>
                <c:pt idx="5805">
                  <c:v>-819.82640981674194</c:v>
                </c:pt>
                <c:pt idx="5806">
                  <c:v>-819.83088016509998</c:v>
                </c:pt>
                <c:pt idx="5807">
                  <c:v>-819.83493328094505</c:v>
                </c:pt>
                <c:pt idx="5808">
                  <c:v>-819.83868837356601</c:v>
                </c:pt>
                <c:pt idx="5809">
                  <c:v>-819.84208583831798</c:v>
                </c:pt>
                <c:pt idx="5810">
                  <c:v>-819.84530448913597</c:v>
                </c:pt>
                <c:pt idx="5811">
                  <c:v>-819.84834432601895</c:v>
                </c:pt>
                <c:pt idx="5812">
                  <c:v>-819.85114574432396</c:v>
                </c:pt>
                <c:pt idx="5813">
                  <c:v>-819.85358953475998</c:v>
                </c:pt>
                <c:pt idx="5814">
                  <c:v>-819.855556488037</c:v>
                </c:pt>
                <c:pt idx="5815">
                  <c:v>-819.85680818557796</c:v>
                </c:pt>
                <c:pt idx="5816">
                  <c:v>-819.85704660415695</c:v>
                </c:pt>
                <c:pt idx="5817">
                  <c:v>-819.85609292983997</c:v>
                </c:pt>
                <c:pt idx="5818">
                  <c:v>-819.85382795333896</c:v>
                </c:pt>
                <c:pt idx="5819">
                  <c:v>-819.85031127929699</c:v>
                </c:pt>
                <c:pt idx="5820">
                  <c:v>-819.84590053558395</c:v>
                </c:pt>
                <c:pt idx="5821">
                  <c:v>-819.84095335006702</c:v>
                </c:pt>
                <c:pt idx="5822">
                  <c:v>-819.83582735061702</c:v>
                </c:pt>
                <c:pt idx="5823">
                  <c:v>-819.83093976974499</c:v>
                </c:pt>
                <c:pt idx="5824">
                  <c:v>-819.82652902603195</c:v>
                </c:pt>
                <c:pt idx="5825">
                  <c:v>-819.82289314269997</c:v>
                </c:pt>
                <c:pt idx="5826">
                  <c:v>-819.82021093368598</c:v>
                </c:pt>
                <c:pt idx="5827">
                  <c:v>-819.81842279434204</c:v>
                </c:pt>
                <c:pt idx="5828">
                  <c:v>-819.81758832931496</c:v>
                </c:pt>
                <c:pt idx="5829">
                  <c:v>-819.81740951538097</c:v>
                </c:pt>
                <c:pt idx="5830">
                  <c:v>-819.81770753860496</c:v>
                </c:pt>
                <c:pt idx="5831">
                  <c:v>-819.81806516647396</c:v>
                </c:pt>
                <c:pt idx="5832">
                  <c:v>-819.81842279434204</c:v>
                </c:pt>
                <c:pt idx="5833">
                  <c:v>-819.81866121292103</c:v>
                </c:pt>
                <c:pt idx="5834">
                  <c:v>-819.81878042221103</c:v>
                </c:pt>
                <c:pt idx="5835">
                  <c:v>-819.81889963150002</c:v>
                </c:pt>
                <c:pt idx="5836">
                  <c:v>-819.81901884079002</c:v>
                </c:pt>
                <c:pt idx="5837">
                  <c:v>-819.81907844543503</c:v>
                </c:pt>
                <c:pt idx="5838">
                  <c:v>-819.81913805008003</c:v>
                </c:pt>
                <c:pt idx="5839">
                  <c:v>-819.81919765472401</c:v>
                </c:pt>
                <c:pt idx="5840">
                  <c:v>-819.81931686401401</c:v>
                </c:pt>
                <c:pt idx="5841">
                  <c:v>-819.81937646865902</c:v>
                </c:pt>
                <c:pt idx="5842">
                  <c:v>-819.81925725936901</c:v>
                </c:pt>
                <c:pt idx="5843">
                  <c:v>-819.81872081756603</c:v>
                </c:pt>
                <c:pt idx="5844">
                  <c:v>-819.81758832931496</c:v>
                </c:pt>
                <c:pt idx="5845">
                  <c:v>-819.81580018997204</c:v>
                </c:pt>
                <c:pt idx="5846">
                  <c:v>-819.81335639953602</c:v>
                </c:pt>
                <c:pt idx="5847">
                  <c:v>-819.81031656265304</c:v>
                </c:pt>
                <c:pt idx="5848">
                  <c:v>-819.80691909790096</c:v>
                </c:pt>
                <c:pt idx="5849">
                  <c:v>-819.80328321456898</c:v>
                </c:pt>
                <c:pt idx="5850">
                  <c:v>-819.79982614517201</c:v>
                </c:pt>
                <c:pt idx="5851">
                  <c:v>-819.79690551757801</c:v>
                </c:pt>
                <c:pt idx="5852">
                  <c:v>-819.79487895965599</c:v>
                </c:pt>
                <c:pt idx="5853">
                  <c:v>-819.79422330856301</c:v>
                </c:pt>
                <c:pt idx="5854">
                  <c:v>-819.79517698287998</c:v>
                </c:pt>
                <c:pt idx="5855">
                  <c:v>-819.79773998260498</c:v>
                </c:pt>
                <c:pt idx="5856">
                  <c:v>-819.80173349380505</c:v>
                </c:pt>
                <c:pt idx="5857">
                  <c:v>-819.80668067932095</c:v>
                </c:pt>
                <c:pt idx="5858">
                  <c:v>-819.81198549270698</c:v>
                </c:pt>
                <c:pt idx="5859">
                  <c:v>-819.81711149215698</c:v>
                </c:pt>
                <c:pt idx="5860">
                  <c:v>-819.82170104980503</c:v>
                </c:pt>
                <c:pt idx="5861">
                  <c:v>-819.825098514557</c:v>
                </c:pt>
                <c:pt idx="5862">
                  <c:v>-819.82694625854504</c:v>
                </c:pt>
                <c:pt idx="5863">
                  <c:v>-819.82688665390003</c:v>
                </c:pt>
                <c:pt idx="5864">
                  <c:v>-819.82497930526802</c:v>
                </c:pt>
                <c:pt idx="5865">
                  <c:v>-819.82170104980503</c:v>
                </c:pt>
                <c:pt idx="5866">
                  <c:v>-819.81758832931496</c:v>
                </c:pt>
                <c:pt idx="5867">
                  <c:v>-819.81341600418102</c:v>
                </c:pt>
                <c:pt idx="5868">
                  <c:v>-819.80972051620495</c:v>
                </c:pt>
                <c:pt idx="5869">
                  <c:v>-819.80703830719006</c:v>
                </c:pt>
                <c:pt idx="5870">
                  <c:v>-819.80554819107101</c:v>
                </c:pt>
                <c:pt idx="5871">
                  <c:v>-819.80548858642601</c:v>
                </c:pt>
                <c:pt idx="5872">
                  <c:v>-819.80685949325596</c:v>
                </c:pt>
                <c:pt idx="5873">
                  <c:v>-819.80954170227096</c:v>
                </c:pt>
                <c:pt idx="5874">
                  <c:v>-819.81311798095703</c:v>
                </c:pt>
                <c:pt idx="5875">
                  <c:v>-819.81729030609199</c:v>
                </c:pt>
                <c:pt idx="5876">
                  <c:v>-819.82158184051502</c:v>
                </c:pt>
                <c:pt idx="5877">
                  <c:v>-819.82539653778099</c:v>
                </c:pt>
                <c:pt idx="5878">
                  <c:v>-819.82861518859897</c:v>
                </c:pt>
                <c:pt idx="5879">
                  <c:v>-819.83099937438999</c:v>
                </c:pt>
                <c:pt idx="5880">
                  <c:v>-819.83260869979904</c:v>
                </c:pt>
                <c:pt idx="5881">
                  <c:v>-819.83362197875999</c:v>
                </c:pt>
                <c:pt idx="5882">
                  <c:v>-819.83427762985298</c:v>
                </c:pt>
                <c:pt idx="5883">
                  <c:v>-819.83463525772095</c:v>
                </c:pt>
                <c:pt idx="5884">
                  <c:v>-819.83499288559005</c:v>
                </c:pt>
                <c:pt idx="5885">
                  <c:v>-819.83546972274803</c:v>
                </c:pt>
                <c:pt idx="5886">
                  <c:v>-819.83618497848499</c:v>
                </c:pt>
                <c:pt idx="5887">
                  <c:v>-819.83713865280197</c:v>
                </c:pt>
                <c:pt idx="5888">
                  <c:v>-819.83833074569702</c:v>
                </c:pt>
                <c:pt idx="5889">
                  <c:v>-819.83976125717197</c:v>
                </c:pt>
                <c:pt idx="5890">
                  <c:v>-819.84131097793602</c:v>
                </c:pt>
                <c:pt idx="5891">
                  <c:v>-819.84292030334495</c:v>
                </c:pt>
                <c:pt idx="5892">
                  <c:v>-819.844410419464</c:v>
                </c:pt>
                <c:pt idx="5893">
                  <c:v>-819.84566211700496</c:v>
                </c:pt>
                <c:pt idx="5894">
                  <c:v>-819.84673500061103</c:v>
                </c:pt>
                <c:pt idx="5895">
                  <c:v>-819.84762907028198</c:v>
                </c:pt>
                <c:pt idx="5896">
                  <c:v>-819.84828472137497</c:v>
                </c:pt>
                <c:pt idx="5897">
                  <c:v>-819.84882116317794</c:v>
                </c:pt>
                <c:pt idx="5898">
                  <c:v>-819.84894037246704</c:v>
                </c:pt>
                <c:pt idx="5899">
                  <c:v>-819.84840393066395</c:v>
                </c:pt>
                <c:pt idx="5900">
                  <c:v>-819.84685420990002</c:v>
                </c:pt>
                <c:pt idx="5901">
                  <c:v>-819.84435081482002</c:v>
                </c:pt>
                <c:pt idx="5902">
                  <c:v>-819.84077453613304</c:v>
                </c:pt>
                <c:pt idx="5903">
                  <c:v>-819.83642339706398</c:v>
                </c:pt>
                <c:pt idx="5904">
                  <c:v>-819.83141660690296</c:v>
                </c:pt>
                <c:pt idx="5905">
                  <c:v>-819.82599258422897</c:v>
                </c:pt>
                <c:pt idx="5906">
                  <c:v>-819.82068777084396</c:v>
                </c:pt>
                <c:pt idx="5907">
                  <c:v>-819.81585979461704</c:v>
                </c:pt>
                <c:pt idx="5908">
                  <c:v>-819.81204509735096</c:v>
                </c:pt>
                <c:pt idx="5909">
                  <c:v>-819.80966091155994</c:v>
                </c:pt>
                <c:pt idx="5910">
                  <c:v>-819.80888605117798</c:v>
                </c:pt>
                <c:pt idx="5911">
                  <c:v>-819.80966091155994</c:v>
                </c:pt>
                <c:pt idx="5912">
                  <c:v>-819.81174707412697</c:v>
                </c:pt>
                <c:pt idx="5913">
                  <c:v>-819.81472730636597</c:v>
                </c:pt>
                <c:pt idx="5914">
                  <c:v>-819.81800556182895</c:v>
                </c:pt>
                <c:pt idx="5915">
                  <c:v>-819.82116460800205</c:v>
                </c:pt>
                <c:pt idx="5916">
                  <c:v>-819.82366800308205</c:v>
                </c:pt>
                <c:pt idx="5917">
                  <c:v>-819.825158119202</c:v>
                </c:pt>
                <c:pt idx="5918">
                  <c:v>-819.82545614242599</c:v>
                </c:pt>
                <c:pt idx="5919">
                  <c:v>-819.82444286346504</c:v>
                </c:pt>
                <c:pt idx="5920">
                  <c:v>-819.82235670089699</c:v>
                </c:pt>
                <c:pt idx="5921">
                  <c:v>-819.81931686401401</c:v>
                </c:pt>
                <c:pt idx="5922">
                  <c:v>-819.81580018997204</c:v>
                </c:pt>
                <c:pt idx="5923">
                  <c:v>-819.81216430664097</c:v>
                </c:pt>
                <c:pt idx="5924">
                  <c:v>-819.80888605117798</c:v>
                </c:pt>
                <c:pt idx="5925">
                  <c:v>-819.80638265609798</c:v>
                </c:pt>
                <c:pt idx="5926">
                  <c:v>-819.80507135391304</c:v>
                </c:pt>
                <c:pt idx="5927">
                  <c:v>-819.80495214462303</c:v>
                </c:pt>
                <c:pt idx="5928">
                  <c:v>-819.80620384216297</c:v>
                </c:pt>
                <c:pt idx="5929">
                  <c:v>-819.80858802795399</c:v>
                </c:pt>
                <c:pt idx="5930">
                  <c:v>-819.81198549270698</c:v>
                </c:pt>
                <c:pt idx="5931">
                  <c:v>-819.81615781784103</c:v>
                </c:pt>
                <c:pt idx="5932">
                  <c:v>-819.82056856155396</c:v>
                </c:pt>
                <c:pt idx="5933">
                  <c:v>-819.82474088668801</c:v>
                </c:pt>
                <c:pt idx="5934">
                  <c:v>-819.828138351441</c:v>
                </c:pt>
                <c:pt idx="5935">
                  <c:v>-819.83028411865303</c:v>
                </c:pt>
                <c:pt idx="5936">
                  <c:v>-819.83093976974499</c:v>
                </c:pt>
                <c:pt idx="5937">
                  <c:v>-819.82992649078403</c:v>
                </c:pt>
                <c:pt idx="5938">
                  <c:v>-819.82730388641403</c:v>
                </c:pt>
                <c:pt idx="5939">
                  <c:v>-819.82319116592396</c:v>
                </c:pt>
                <c:pt idx="5940">
                  <c:v>-819.81800556182895</c:v>
                </c:pt>
                <c:pt idx="5941">
                  <c:v>-819.81222391128597</c:v>
                </c:pt>
                <c:pt idx="5942">
                  <c:v>-819.80638265609798</c:v>
                </c:pt>
                <c:pt idx="5943">
                  <c:v>-819.80101823806797</c:v>
                </c:pt>
                <c:pt idx="5944">
                  <c:v>-819.79642868042004</c:v>
                </c:pt>
                <c:pt idx="5945">
                  <c:v>-819.79303121566795</c:v>
                </c:pt>
                <c:pt idx="5946">
                  <c:v>-819.79112386703503</c:v>
                </c:pt>
                <c:pt idx="5947">
                  <c:v>-819.79064702987705</c:v>
                </c:pt>
                <c:pt idx="5948">
                  <c:v>-819.79154109954902</c:v>
                </c:pt>
                <c:pt idx="5949">
                  <c:v>-819.79344844818104</c:v>
                </c:pt>
                <c:pt idx="5950">
                  <c:v>-819.79589223861694</c:v>
                </c:pt>
                <c:pt idx="5951">
                  <c:v>-819.79839563369796</c:v>
                </c:pt>
                <c:pt idx="5952">
                  <c:v>-819.80083942413398</c:v>
                </c:pt>
                <c:pt idx="5953">
                  <c:v>-819.80286598205601</c:v>
                </c:pt>
                <c:pt idx="5954">
                  <c:v>-819.80435609817505</c:v>
                </c:pt>
                <c:pt idx="5955">
                  <c:v>-819.80530977249202</c:v>
                </c:pt>
                <c:pt idx="5956">
                  <c:v>-819.80560779571601</c:v>
                </c:pt>
                <c:pt idx="5957">
                  <c:v>-819.80548858642601</c:v>
                </c:pt>
                <c:pt idx="5958">
                  <c:v>-819.80530977249202</c:v>
                </c:pt>
                <c:pt idx="5959">
                  <c:v>-819.80519056320202</c:v>
                </c:pt>
                <c:pt idx="5960">
                  <c:v>-819.80525016784702</c:v>
                </c:pt>
                <c:pt idx="5961">
                  <c:v>-819.80542898178101</c:v>
                </c:pt>
                <c:pt idx="5962">
                  <c:v>-819.80548858642601</c:v>
                </c:pt>
                <c:pt idx="5963">
                  <c:v>-819.80519056320202</c:v>
                </c:pt>
                <c:pt idx="5964">
                  <c:v>-819.80435609817505</c:v>
                </c:pt>
                <c:pt idx="5965">
                  <c:v>-819.80292558670101</c:v>
                </c:pt>
                <c:pt idx="5966">
                  <c:v>-819.80060100555397</c:v>
                </c:pt>
                <c:pt idx="5967">
                  <c:v>-819.79744195938099</c:v>
                </c:pt>
                <c:pt idx="5968">
                  <c:v>-819.79338884353695</c:v>
                </c:pt>
                <c:pt idx="5969">
                  <c:v>-819.78873968124401</c:v>
                </c:pt>
                <c:pt idx="5970">
                  <c:v>-819.783852100373</c:v>
                </c:pt>
                <c:pt idx="5971">
                  <c:v>-819.77902412414596</c:v>
                </c:pt>
                <c:pt idx="5972">
                  <c:v>-819.77473258972202</c:v>
                </c:pt>
                <c:pt idx="5973">
                  <c:v>-819.77115631103504</c:v>
                </c:pt>
                <c:pt idx="5974">
                  <c:v>-819.76847410202004</c:v>
                </c:pt>
                <c:pt idx="5975">
                  <c:v>-819.76692438125599</c:v>
                </c:pt>
                <c:pt idx="5976">
                  <c:v>-819.76656675338802</c:v>
                </c:pt>
                <c:pt idx="5977">
                  <c:v>-819.76758003234897</c:v>
                </c:pt>
                <c:pt idx="5978">
                  <c:v>-819.76984500884998</c:v>
                </c:pt>
                <c:pt idx="5979">
                  <c:v>-819.77294445037899</c:v>
                </c:pt>
                <c:pt idx="5980">
                  <c:v>-819.77658033370994</c:v>
                </c:pt>
                <c:pt idx="5981">
                  <c:v>-819.78027582168602</c:v>
                </c:pt>
                <c:pt idx="5982">
                  <c:v>-819.78367328643799</c:v>
                </c:pt>
                <c:pt idx="5983">
                  <c:v>-819.786474704743</c:v>
                </c:pt>
                <c:pt idx="5984">
                  <c:v>-819.78844165802002</c:v>
                </c:pt>
                <c:pt idx="5985">
                  <c:v>-819.78939533233699</c:v>
                </c:pt>
                <c:pt idx="5986">
                  <c:v>-819.78927612304699</c:v>
                </c:pt>
                <c:pt idx="5987">
                  <c:v>-819.78808403015205</c:v>
                </c:pt>
                <c:pt idx="5988">
                  <c:v>-819.78617668151901</c:v>
                </c:pt>
                <c:pt idx="5989">
                  <c:v>-819.78391170501698</c:v>
                </c:pt>
                <c:pt idx="5990">
                  <c:v>-819.78176593780495</c:v>
                </c:pt>
                <c:pt idx="5991">
                  <c:v>-819.78015661239601</c:v>
                </c:pt>
                <c:pt idx="5992">
                  <c:v>-819.77956056594905</c:v>
                </c:pt>
                <c:pt idx="5993">
                  <c:v>-819.78015661239601</c:v>
                </c:pt>
                <c:pt idx="5994">
                  <c:v>-819.78188514709495</c:v>
                </c:pt>
                <c:pt idx="5995">
                  <c:v>-819.78468656539906</c:v>
                </c:pt>
                <c:pt idx="5996">
                  <c:v>-819.78814363479603</c:v>
                </c:pt>
                <c:pt idx="5997">
                  <c:v>-819.79189872741699</c:v>
                </c:pt>
                <c:pt idx="5998">
                  <c:v>-819.79547500610397</c:v>
                </c:pt>
                <c:pt idx="5999">
                  <c:v>-819.79839563369796</c:v>
                </c:pt>
                <c:pt idx="6000">
                  <c:v>-819.80036258697498</c:v>
                </c:pt>
                <c:pt idx="6001">
                  <c:v>-819.80095863342297</c:v>
                </c:pt>
                <c:pt idx="6002">
                  <c:v>-819.800243377686</c:v>
                </c:pt>
                <c:pt idx="6003">
                  <c:v>-819.79851484298695</c:v>
                </c:pt>
                <c:pt idx="6004">
                  <c:v>-819.79630947113105</c:v>
                </c:pt>
                <c:pt idx="6005">
                  <c:v>-819.79410409927402</c:v>
                </c:pt>
                <c:pt idx="6006">
                  <c:v>-819.79225635528599</c:v>
                </c:pt>
                <c:pt idx="6007">
                  <c:v>-819.79088544845604</c:v>
                </c:pt>
                <c:pt idx="6008">
                  <c:v>-819.78999137878395</c:v>
                </c:pt>
                <c:pt idx="6009">
                  <c:v>-819.78939533233699</c:v>
                </c:pt>
                <c:pt idx="6010">
                  <c:v>-819.788918495178</c:v>
                </c:pt>
                <c:pt idx="6011">
                  <c:v>-819.78826284408603</c:v>
                </c:pt>
                <c:pt idx="6012">
                  <c:v>-819.78707075118996</c:v>
                </c:pt>
                <c:pt idx="6013">
                  <c:v>-819.78492498397804</c:v>
                </c:pt>
                <c:pt idx="6014">
                  <c:v>-819.78170633316097</c:v>
                </c:pt>
                <c:pt idx="6015">
                  <c:v>-819.77747440338203</c:v>
                </c:pt>
                <c:pt idx="6016">
                  <c:v>-819.772646427155</c:v>
                </c:pt>
                <c:pt idx="6017">
                  <c:v>-819.76769924163796</c:v>
                </c:pt>
                <c:pt idx="6018">
                  <c:v>-819.76305007934604</c:v>
                </c:pt>
                <c:pt idx="6019">
                  <c:v>-819.75905656814598</c:v>
                </c:pt>
                <c:pt idx="6020">
                  <c:v>-819.755897521973</c:v>
                </c:pt>
                <c:pt idx="6021">
                  <c:v>-819.75381135940597</c:v>
                </c:pt>
                <c:pt idx="6022">
                  <c:v>-819.752976894379</c:v>
                </c:pt>
                <c:pt idx="6023">
                  <c:v>-819.75351333618198</c:v>
                </c:pt>
                <c:pt idx="6024">
                  <c:v>-819.75536108017002</c:v>
                </c:pt>
                <c:pt idx="6025">
                  <c:v>-819.75810289383003</c:v>
                </c:pt>
                <c:pt idx="6026">
                  <c:v>-819.761500358582</c:v>
                </c:pt>
                <c:pt idx="6027">
                  <c:v>-819.76513624191296</c:v>
                </c:pt>
                <c:pt idx="6028">
                  <c:v>-819.76889133453403</c:v>
                </c:pt>
                <c:pt idx="6029">
                  <c:v>-819.77276563644398</c:v>
                </c:pt>
                <c:pt idx="6030">
                  <c:v>-819.77640151977596</c:v>
                </c:pt>
                <c:pt idx="6031">
                  <c:v>-819.77962017059303</c:v>
                </c:pt>
                <c:pt idx="6032">
                  <c:v>-819.78224277496395</c:v>
                </c:pt>
                <c:pt idx="6033">
                  <c:v>-819.78415012359596</c:v>
                </c:pt>
                <c:pt idx="6034">
                  <c:v>-819.78558063507103</c:v>
                </c:pt>
                <c:pt idx="6035">
                  <c:v>-819.78659391403198</c:v>
                </c:pt>
                <c:pt idx="6036">
                  <c:v>-819.78730916976895</c:v>
                </c:pt>
                <c:pt idx="6037">
                  <c:v>-819.78772640228306</c:v>
                </c:pt>
                <c:pt idx="6038">
                  <c:v>-819.78802442550705</c:v>
                </c:pt>
                <c:pt idx="6039">
                  <c:v>-819.78832244873104</c:v>
                </c:pt>
                <c:pt idx="6040">
                  <c:v>-819.788918495178</c:v>
                </c:pt>
                <c:pt idx="6041">
                  <c:v>-819.79005098342896</c:v>
                </c:pt>
                <c:pt idx="6042">
                  <c:v>-819.79183912277199</c:v>
                </c:pt>
                <c:pt idx="6043">
                  <c:v>-819.79446172714302</c:v>
                </c:pt>
                <c:pt idx="6044">
                  <c:v>-819.79779958724998</c:v>
                </c:pt>
                <c:pt idx="6045">
                  <c:v>-819.80179309845005</c:v>
                </c:pt>
                <c:pt idx="6046">
                  <c:v>-819.80602502822899</c:v>
                </c:pt>
                <c:pt idx="6047">
                  <c:v>-819.81013774871803</c:v>
                </c:pt>
                <c:pt idx="6048">
                  <c:v>-819.81359481811501</c:v>
                </c:pt>
                <c:pt idx="6049">
                  <c:v>-819.81597900390602</c:v>
                </c:pt>
                <c:pt idx="6050">
                  <c:v>-819.81687307357799</c:v>
                </c:pt>
                <c:pt idx="6051">
                  <c:v>-819.81591939926204</c:v>
                </c:pt>
                <c:pt idx="6052">
                  <c:v>-819.81293916702305</c:v>
                </c:pt>
                <c:pt idx="6053">
                  <c:v>-819.80817079544101</c:v>
                </c:pt>
                <c:pt idx="6054">
                  <c:v>-819.80191230773903</c:v>
                </c:pt>
                <c:pt idx="6055">
                  <c:v>-819.794700145722</c:v>
                </c:pt>
                <c:pt idx="6056">
                  <c:v>-819.78701114654598</c:v>
                </c:pt>
                <c:pt idx="6057">
                  <c:v>-819.77914333343494</c:v>
                </c:pt>
                <c:pt idx="6058">
                  <c:v>-819.77151393890404</c:v>
                </c:pt>
                <c:pt idx="6059">
                  <c:v>-819.76442098617599</c:v>
                </c:pt>
                <c:pt idx="6060">
                  <c:v>-819.75834131240902</c:v>
                </c:pt>
                <c:pt idx="6061">
                  <c:v>-819.75339412689198</c:v>
                </c:pt>
                <c:pt idx="6062">
                  <c:v>-819.74969863891602</c:v>
                </c:pt>
                <c:pt idx="6063">
                  <c:v>-819.74719524383602</c:v>
                </c:pt>
                <c:pt idx="6064">
                  <c:v>-819.74576473236095</c:v>
                </c:pt>
                <c:pt idx="6065">
                  <c:v>-819.74564552307095</c:v>
                </c:pt>
                <c:pt idx="6066">
                  <c:v>-819.74701642990101</c:v>
                </c:pt>
                <c:pt idx="6067">
                  <c:v>-819.74999666214001</c:v>
                </c:pt>
                <c:pt idx="6068">
                  <c:v>-819.75458621978805</c:v>
                </c:pt>
                <c:pt idx="6069">
                  <c:v>-819.76030826568604</c:v>
                </c:pt>
                <c:pt idx="6070">
                  <c:v>-819.76686477661201</c:v>
                </c:pt>
                <c:pt idx="6071">
                  <c:v>-819.77383852005005</c:v>
                </c:pt>
                <c:pt idx="6072">
                  <c:v>-819.780812263489</c:v>
                </c:pt>
                <c:pt idx="6073">
                  <c:v>-819.78724956512497</c:v>
                </c:pt>
                <c:pt idx="6074">
                  <c:v>-819.79267358779896</c:v>
                </c:pt>
                <c:pt idx="6075">
                  <c:v>-819.79642868042004</c:v>
                </c:pt>
                <c:pt idx="6076">
                  <c:v>-819.79809761047397</c:v>
                </c:pt>
                <c:pt idx="6077">
                  <c:v>-819.797620773316</c:v>
                </c:pt>
                <c:pt idx="6078">
                  <c:v>-819.79523658752498</c:v>
                </c:pt>
                <c:pt idx="6079">
                  <c:v>-819.79148149490402</c:v>
                </c:pt>
                <c:pt idx="6080">
                  <c:v>-819.78701114654598</c:v>
                </c:pt>
                <c:pt idx="6081">
                  <c:v>-819.78242158889805</c:v>
                </c:pt>
                <c:pt idx="6082">
                  <c:v>-819.77836847305298</c:v>
                </c:pt>
                <c:pt idx="6083">
                  <c:v>-819.775269031525</c:v>
                </c:pt>
                <c:pt idx="6084">
                  <c:v>-819.77360010147095</c:v>
                </c:pt>
                <c:pt idx="6085">
                  <c:v>-819.77342128753696</c:v>
                </c:pt>
                <c:pt idx="6086">
                  <c:v>-819.77449417114303</c:v>
                </c:pt>
                <c:pt idx="6087">
                  <c:v>-819.77628231048595</c:v>
                </c:pt>
                <c:pt idx="6088">
                  <c:v>-819.77836847305298</c:v>
                </c:pt>
                <c:pt idx="6089">
                  <c:v>-819.78003740310703</c:v>
                </c:pt>
                <c:pt idx="6090">
                  <c:v>-819.78099107742298</c:v>
                </c:pt>
                <c:pt idx="6091">
                  <c:v>-819.780931472779</c:v>
                </c:pt>
                <c:pt idx="6092">
                  <c:v>-819.77967977523804</c:v>
                </c:pt>
                <c:pt idx="6093">
                  <c:v>-819.77747440338203</c:v>
                </c:pt>
                <c:pt idx="6094">
                  <c:v>-819.77467298507702</c:v>
                </c:pt>
                <c:pt idx="6095">
                  <c:v>-819.77175235748302</c:v>
                </c:pt>
                <c:pt idx="6096">
                  <c:v>-819.76907014846802</c:v>
                </c:pt>
                <c:pt idx="6097">
                  <c:v>-819.76698398590099</c:v>
                </c:pt>
                <c:pt idx="6098">
                  <c:v>-819.76543426513695</c:v>
                </c:pt>
                <c:pt idx="6099">
                  <c:v>-819.76430177688599</c:v>
                </c:pt>
                <c:pt idx="6100">
                  <c:v>-819.76358652114902</c:v>
                </c:pt>
                <c:pt idx="6101">
                  <c:v>-819.76316928863503</c:v>
                </c:pt>
                <c:pt idx="6102">
                  <c:v>-819.76299047470104</c:v>
                </c:pt>
                <c:pt idx="6103">
                  <c:v>-819.76293087005604</c:v>
                </c:pt>
                <c:pt idx="6104">
                  <c:v>-819.76281166076706</c:v>
                </c:pt>
                <c:pt idx="6105">
                  <c:v>-819.76269245147705</c:v>
                </c:pt>
                <c:pt idx="6106">
                  <c:v>-819.76251363754295</c:v>
                </c:pt>
                <c:pt idx="6107">
                  <c:v>-819.76245403289795</c:v>
                </c:pt>
                <c:pt idx="6108">
                  <c:v>-819.76251363754295</c:v>
                </c:pt>
                <c:pt idx="6109">
                  <c:v>-819.76269245147705</c:v>
                </c:pt>
                <c:pt idx="6110">
                  <c:v>-819.76275205612205</c:v>
                </c:pt>
                <c:pt idx="6111">
                  <c:v>-819.76257324218795</c:v>
                </c:pt>
                <c:pt idx="6112">
                  <c:v>-819.76191759109497</c:v>
                </c:pt>
                <c:pt idx="6113">
                  <c:v>-819.76066589355503</c:v>
                </c:pt>
                <c:pt idx="6114">
                  <c:v>-819.75893735885597</c:v>
                </c:pt>
                <c:pt idx="6115">
                  <c:v>-819.75697040557895</c:v>
                </c:pt>
                <c:pt idx="6116">
                  <c:v>-819.75512266159103</c:v>
                </c:pt>
                <c:pt idx="6117">
                  <c:v>-819.75369215011597</c:v>
                </c:pt>
                <c:pt idx="6118">
                  <c:v>-819.752917289734</c:v>
                </c:pt>
                <c:pt idx="6119">
                  <c:v>-819.752976894379</c:v>
                </c:pt>
                <c:pt idx="6120">
                  <c:v>-819.75399017333996</c:v>
                </c:pt>
                <c:pt idx="6121">
                  <c:v>-819.75607633590698</c:v>
                </c:pt>
                <c:pt idx="6122">
                  <c:v>-819.75899696350098</c:v>
                </c:pt>
                <c:pt idx="6123">
                  <c:v>-819.76269245147705</c:v>
                </c:pt>
                <c:pt idx="6124">
                  <c:v>-819.766626358032</c:v>
                </c:pt>
                <c:pt idx="6125">
                  <c:v>-819.77056026458797</c:v>
                </c:pt>
                <c:pt idx="6126">
                  <c:v>-819.77419614791904</c:v>
                </c:pt>
                <c:pt idx="6127">
                  <c:v>-819.77735519409202</c:v>
                </c:pt>
                <c:pt idx="6128">
                  <c:v>-819.77997779846203</c:v>
                </c:pt>
                <c:pt idx="6129">
                  <c:v>-819.78200435638405</c:v>
                </c:pt>
                <c:pt idx="6130">
                  <c:v>-819.783494472504</c:v>
                </c:pt>
                <c:pt idx="6131">
                  <c:v>-819.78450775146496</c:v>
                </c:pt>
                <c:pt idx="6132">
                  <c:v>-819.78516340255806</c:v>
                </c:pt>
                <c:pt idx="6133">
                  <c:v>-819.78558063507103</c:v>
                </c:pt>
                <c:pt idx="6134">
                  <c:v>-819.78575944900501</c:v>
                </c:pt>
                <c:pt idx="6135">
                  <c:v>-819.78575944900501</c:v>
                </c:pt>
                <c:pt idx="6136">
                  <c:v>-819.78569984436103</c:v>
                </c:pt>
                <c:pt idx="6137">
                  <c:v>-819.78552103042603</c:v>
                </c:pt>
                <c:pt idx="6138">
                  <c:v>-819.78516340255806</c:v>
                </c:pt>
                <c:pt idx="6139">
                  <c:v>-819.78468656539906</c:v>
                </c:pt>
                <c:pt idx="6140">
                  <c:v>-819.78397130966198</c:v>
                </c:pt>
                <c:pt idx="6141">
                  <c:v>-819.78301763534603</c:v>
                </c:pt>
                <c:pt idx="6142">
                  <c:v>-819.78200435638405</c:v>
                </c:pt>
                <c:pt idx="6143">
                  <c:v>-819.78116989135799</c:v>
                </c:pt>
                <c:pt idx="6144">
                  <c:v>-819.78063344955501</c:v>
                </c:pt>
                <c:pt idx="6145">
                  <c:v>-819.78057384491001</c:v>
                </c:pt>
                <c:pt idx="6146">
                  <c:v>-819.78099107742298</c:v>
                </c:pt>
                <c:pt idx="6147">
                  <c:v>-819.78188514709495</c:v>
                </c:pt>
                <c:pt idx="6148">
                  <c:v>-819.78319644928001</c:v>
                </c:pt>
                <c:pt idx="6149">
                  <c:v>-819.78486537933395</c:v>
                </c:pt>
                <c:pt idx="6150">
                  <c:v>-819.78665351867699</c:v>
                </c:pt>
                <c:pt idx="6151">
                  <c:v>-819.78838205337502</c:v>
                </c:pt>
                <c:pt idx="6152">
                  <c:v>-819.78969335556098</c:v>
                </c:pt>
                <c:pt idx="6153">
                  <c:v>-819.79028940200806</c:v>
                </c:pt>
                <c:pt idx="6154">
                  <c:v>-819.79011058807396</c:v>
                </c:pt>
                <c:pt idx="6155">
                  <c:v>-819.78939533233699</c:v>
                </c:pt>
                <c:pt idx="6156">
                  <c:v>-819.78826284408603</c:v>
                </c:pt>
                <c:pt idx="6157">
                  <c:v>-819.78701114654598</c:v>
                </c:pt>
                <c:pt idx="6158">
                  <c:v>-819.78564023971603</c:v>
                </c:pt>
                <c:pt idx="6159">
                  <c:v>-819.78432893753097</c:v>
                </c:pt>
                <c:pt idx="6160">
                  <c:v>-819.78307723999001</c:v>
                </c:pt>
                <c:pt idx="6161">
                  <c:v>-819.78212356567406</c:v>
                </c:pt>
                <c:pt idx="6162">
                  <c:v>-819.78146791458198</c:v>
                </c:pt>
                <c:pt idx="6163">
                  <c:v>-819.78122949600197</c:v>
                </c:pt>
                <c:pt idx="6164">
                  <c:v>-819.78128910064697</c:v>
                </c:pt>
                <c:pt idx="6165">
                  <c:v>-819.78146791458198</c:v>
                </c:pt>
                <c:pt idx="6166">
                  <c:v>-819.78170633316097</c:v>
                </c:pt>
                <c:pt idx="6167">
                  <c:v>-819.78194475173996</c:v>
                </c:pt>
                <c:pt idx="6168">
                  <c:v>-819.78218317031894</c:v>
                </c:pt>
                <c:pt idx="6169">
                  <c:v>-819.78236198425304</c:v>
                </c:pt>
                <c:pt idx="6170">
                  <c:v>-819.78242158889805</c:v>
                </c:pt>
                <c:pt idx="6171">
                  <c:v>-819.78224277496395</c:v>
                </c:pt>
                <c:pt idx="6172">
                  <c:v>-819.78176593780495</c:v>
                </c:pt>
                <c:pt idx="6173">
                  <c:v>-819.780812263489</c:v>
                </c:pt>
                <c:pt idx="6174">
                  <c:v>-819.77944135665905</c:v>
                </c:pt>
                <c:pt idx="6175">
                  <c:v>-819.777772426605</c:v>
                </c:pt>
                <c:pt idx="6176">
                  <c:v>-819.77586507797298</c:v>
                </c:pt>
                <c:pt idx="6177">
                  <c:v>-819.77395772934005</c:v>
                </c:pt>
                <c:pt idx="6178">
                  <c:v>-819.772288799286</c:v>
                </c:pt>
                <c:pt idx="6179">
                  <c:v>-819.77085828781105</c:v>
                </c:pt>
                <c:pt idx="6180">
                  <c:v>-819.76996421813999</c:v>
                </c:pt>
                <c:pt idx="6181">
                  <c:v>-819.769666194916</c:v>
                </c:pt>
                <c:pt idx="6182">
                  <c:v>-819.77020263671898</c:v>
                </c:pt>
                <c:pt idx="6183">
                  <c:v>-819.77163314819404</c:v>
                </c:pt>
                <c:pt idx="6184">
                  <c:v>-819.77377891540505</c:v>
                </c:pt>
                <c:pt idx="6185">
                  <c:v>-819.77640151977596</c:v>
                </c:pt>
                <c:pt idx="6186">
                  <c:v>-819.77914333343494</c:v>
                </c:pt>
                <c:pt idx="6187">
                  <c:v>-819.78176593780495</c:v>
                </c:pt>
                <c:pt idx="6188">
                  <c:v>-819.78415012359596</c:v>
                </c:pt>
                <c:pt idx="6189">
                  <c:v>-819.78623628616401</c:v>
                </c:pt>
                <c:pt idx="6190">
                  <c:v>-819.78808403015205</c:v>
                </c:pt>
                <c:pt idx="6191">
                  <c:v>-819.78975296020496</c:v>
                </c:pt>
                <c:pt idx="6192">
                  <c:v>-819.79136228561401</c:v>
                </c:pt>
                <c:pt idx="6193">
                  <c:v>-819.79303121566795</c:v>
                </c:pt>
                <c:pt idx="6194">
                  <c:v>-819.79487895965599</c:v>
                </c:pt>
                <c:pt idx="6195">
                  <c:v>-819.79684591293403</c:v>
                </c:pt>
                <c:pt idx="6196">
                  <c:v>-819.79917049408004</c:v>
                </c:pt>
                <c:pt idx="6197">
                  <c:v>-819.80179309845005</c:v>
                </c:pt>
                <c:pt idx="6198">
                  <c:v>-819.80465412139904</c:v>
                </c:pt>
                <c:pt idx="6199">
                  <c:v>-819.80763435363804</c:v>
                </c:pt>
                <c:pt idx="6200">
                  <c:v>-819.81061458587703</c:v>
                </c:pt>
                <c:pt idx="6201">
                  <c:v>-819.81347560882602</c:v>
                </c:pt>
                <c:pt idx="6202">
                  <c:v>-819.81621742248603</c:v>
                </c:pt>
                <c:pt idx="6203">
                  <c:v>-819.81913805008003</c:v>
                </c:pt>
                <c:pt idx="6204">
                  <c:v>-819.822177886963</c:v>
                </c:pt>
                <c:pt idx="6205">
                  <c:v>-819.825098514557</c:v>
                </c:pt>
                <c:pt idx="6206">
                  <c:v>-819.827661514282</c:v>
                </c:pt>
                <c:pt idx="6207">
                  <c:v>-819.82950925827004</c:v>
                </c:pt>
                <c:pt idx="6208">
                  <c:v>-819.83052253723201</c:v>
                </c:pt>
                <c:pt idx="6209">
                  <c:v>-819.830641746521</c:v>
                </c:pt>
                <c:pt idx="6210">
                  <c:v>-819.82998609542904</c:v>
                </c:pt>
                <c:pt idx="6211">
                  <c:v>-819.82849597930897</c:v>
                </c:pt>
                <c:pt idx="6212">
                  <c:v>-819.82623100280796</c:v>
                </c:pt>
                <c:pt idx="6213">
                  <c:v>-819.82331037521396</c:v>
                </c:pt>
                <c:pt idx="6214">
                  <c:v>-819.82003211975098</c:v>
                </c:pt>
                <c:pt idx="6215">
                  <c:v>-819.81669425964401</c:v>
                </c:pt>
                <c:pt idx="6216">
                  <c:v>-819.81359481811501</c:v>
                </c:pt>
                <c:pt idx="6217">
                  <c:v>-819.81091260910102</c:v>
                </c:pt>
                <c:pt idx="6218">
                  <c:v>-819.80864763259899</c:v>
                </c:pt>
                <c:pt idx="6219">
                  <c:v>-819.80662107467697</c:v>
                </c:pt>
                <c:pt idx="6220">
                  <c:v>-819.80465412139904</c:v>
                </c:pt>
                <c:pt idx="6221">
                  <c:v>-819.80268716812202</c:v>
                </c:pt>
                <c:pt idx="6222">
                  <c:v>-819.80060100555397</c:v>
                </c:pt>
                <c:pt idx="6223">
                  <c:v>-819.79839563369796</c:v>
                </c:pt>
                <c:pt idx="6224">
                  <c:v>-819.79607105255104</c:v>
                </c:pt>
                <c:pt idx="6225">
                  <c:v>-819.79350805282604</c:v>
                </c:pt>
                <c:pt idx="6226">
                  <c:v>-819.79076623916603</c:v>
                </c:pt>
                <c:pt idx="6227">
                  <c:v>-819.78808403015205</c:v>
                </c:pt>
                <c:pt idx="6228">
                  <c:v>-819.78558063507103</c:v>
                </c:pt>
                <c:pt idx="6229">
                  <c:v>-819.78361368179299</c:v>
                </c:pt>
                <c:pt idx="6230">
                  <c:v>-819.78224277496395</c:v>
                </c:pt>
                <c:pt idx="6231">
                  <c:v>-819.78158712387096</c:v>
                </c:pt>
                <c:pt idx="6232">
                  <c:v>-819.78176593780495</c:v>
                </c:pt>
                <c:pt idx="6233">
                  <c:v>-819.78283882141102</c:v>
                </c:pt>
                <c:pt idx="6234">
                  <c:v>-819.78480577468895</c:v>
                </c:pt>
                <c:pt idx="6235">
                  <c:v>-819.78748798370395</c:v>
                </c:pt>
                <c:pt idx="6236">
                  <c:v>-819.79064702987705</c:v>
                </c:pt>
                <c:pt idx="6237">
                  <c:v>-819.79410409927402</c:v>
                </c:pt>
                <c:pt idx="6238">
                  <c:v>-819.797620773316</c:v>
                </c:pt>
                <c:pt idx="6239">
                  <c:v>-819.80095863342297</c:v>
                </c:pt>
                <c:pt idx="6240">
                  <c:v>-819.80393886566196</c:v>
                </c:pt>
                <c:pt idx="6241">
                  <c:v>-819.80620384216297</c:v>
                </c:pt>
                <c:pt idx="6242">
                  <c:v>-819.80757474899303</c:v>
                </c:pt>
                <c:pt idx="6243">
                  <c:v>-819.80817079544101</c:v>
                </c:pt>
                <c:pt idx="6244">
                  <c:v>-819.80817079544101</c:v>
                </c:pt>
                <c:pt idx="6245">
                  <c:v>-819.80787277221702</c:v>
                </c:pt>
                <c:pt idx="6246">
                  <c:v>-819.80745553970405</c:v>
                </c:pt>
                <c:pt idx="6247">
                  <c:v>-819.80721712112404</c:v>
                </c:pt>
                <c:pt idx="6248">
                  <c:v>-819.80727672576904</c:v>
                </c:pt>
                <c:pt idx="6249">
                  <c:v>-819.80787277221702</c:v>
                </c:pt>
                <c:pt idx="6250">
                  <c:v>-819.80924367904697</c:v>
                </c:pt>
                <c:pt idx="6251">
                  <c:v>-819.811449050904</c:v>
                </c:pt>
                <c:pt idx="6252">
                  <c:v>-819.81431007385299</c:v>
                </c:pt>
                <c:pt idx="6253">
                  <c:v>-819.81758832931496</c:v>
                </c:pt>
                <c:pt idx="6254">
                  <c:v>-819.82110500335705</c:v>
                </c:pt>
                <c:pt idx="6255">
                  <c:v>-819.82480049133301</c:v>
                </c:pt>
                <c:pt idx="6256">
                  <c:v>-819.82861518859897</c:v>
                </c:pt>
                <c:pt idx="6257">
                  <c:v>-819.83242988586403</c:v>
                </c:pt>
                <c:pt idx="6258">
                  <c:v>-819.83594655990601</c:v>
                </c:pt>
                <c:pt idx="6259">
                  <c:v>-819.83904600143501</c:v>
                </c:pt>
                <c:pt idx="6260">
                  <c:v>-819.84137058258102</c:v>
                </c:pt>
                <c:pt idx="6261">
                  <c:v>-819.84268188476597</c:v>
                </c:pt>
                <c:pt idx="6262">
                  <c:v>-819.84286069869995</c:v>
                </c:pt>
                <c:pt idx="6263">
                  <c:v>-819.841966629029</c:v>
                </c:pt>
                <c:pt idx="6264">
                  <c:v>-819.83994007110596</c:v>
                </c:pt>
                <c:pt idx="6265">
                  <c:v>-819.83707904815697</c:v>
                </c:pt>
                <c:pt idx="6266">
                  <c:v>-819.83356237411499</c:v>
                </c:pt>
                <c:pt idx="6267">
                  <c:v>-819.82962846756004</c:v>
                </c:pt>
                <c:pt idx="6268">
                  <c:v>-819.82575416564998</c:v>
                </c:pt>
                <c:pt idx="6269">
                  <c:v>-819.82223749160801</c:v>
                </c:pt>
                <c:pt idx="6270">
                  <c:v>-819.81937646865902</c:v>
                </c:pt>
                <c:pt idx="6271">
                  <c:v>-819.81729030609199</c:v>
                </c:pt>
                <c:pt idx="6272">
                  <c:v>-819.81585979461704</c:v>
                </c:pt>
                <c:pt idx="6273">
                  <c:v>-819.81502532958996</c:v>
                </c:pt>
                <c:pt idx="6274">
                  <c:v>-819.81460809707698</c:v>
                </c:pt>
                <c:pt idx="6275">
                  <c:v>-819.81472730636597</c:v>
                </c:pt>
                <c:pt idx="6276">
                  <c:v>-819.81526374816895</c:v>
                </c:pt>
                <c:pt idx="6277">
                  <c:v>-819.81615781784103</c:v>
                </c:pt>
                <c:pt idx="6278">
                  <c:v>-819.81740951538097</c:v>
                </c:pt>
                <c:pt idx="6279">
                  <c:v>-819.81884002685604</c:v>
                </c:pt>
                <c:pt idx="6280">
                  <c:v>-819.82038974761997</c:v>
                </c:pt>
                <c:pt idx="6281">
                  <c:v>-819.82199907302902</c:v>
                </c:pt>
                <c:pt idx="6282">
                  <c:v>-819.82342958450295</c:v>
                </c:pt>
                <c:pt idx="6283">
                  <c:v>-819.82462167739902</c:v>
                </c:pt>
                <c:pt idx="6284">
                  <c:v>-819.82545614242599</c:v>
                </c:pt>
                <c:pt idx="6285">
                  <c:v>-819.82617139816296</c:v>
                </c:pt>
                <c:pt idx="6286">
                  <c:v>-819.82700586319004</c:v>
                </c:pt>
                <c:pt idx="6287">
                  <c:v>-819.828078746796</c:v>
                </c:pt>
                <c:pt idx="6288">
                  <c:v>-819.82950925827004</c:v>
                </c:pt>
                <c:pt idx="6289">
                  <c:v>-819.83147621154797</c:v>
                </c:pt>
                <c:pt idx="6290">
                  <c:v>-819.83386039733898</c:v>
                </c:pt>
                <c:pt idx="6291">
                  <c:v>-819.83666181564399</c:v>
                </c:pt>
                <c:pt idx="6292">
                  <c:v>-819.83976125717197</c:v>
                </c:pt>
                <c:pt idx="6293">
                  <c:v>-819.84280109405495</c:v>
                </c:pt>
                <c:pt idx="6294">
                  <c:v>-819.84566211700496</c:v>
                </c:pt>
                <c:pt idx="6295">
                  <c:v>-819.84810590743996</c:v>
                </c:pt>
                <c:pt idx="6296">
                  <c:v>-819.85025167465199</c:v>
                </c:pt>
                <c:pt idx="6297">
                  <c:v>-819.85215902328503</c:v>
                </c:pt>
                <c:pt idx="6298">
                  <c:v>-819.85418558120705</c:v>
                </c:pt>
                <c:pt idx="6299">
                  <c:v>-819.85645055770897</c:v>
                </c:pt>
                <c:pt idx="6300">
                  <c:v>-819.85913276672397</c:v>
                </c:pt>
                <c:pt idx="6301">
                  <c:v>-819.86235141754196</c:v>
                </c:pt>
                <c:pt idx="6302">
                  <c:v>-819.86610651016304</c:v>
                </c:pt>
                <c:pt idx="6303">
                  <c:v>-819.87021923065197</c:v>
                </c:pt>
                <c:pt idx="6304">
                  <c:v>-819.87451076507602</c:v>
                </c:pt>
                <c:pt idx="6305">
                  <c:v>-819.87874269485496</c:v>
                </c:pt>
                <c:pt idx="6306">
                  <c:v>-819.88261699676502</c:v>
                </c:pt>
                <c:pt idx="6307">
                  <c:v>-819.88583564758301</c:v>
                </c:pt>
                <c:pt idx="6308">
                  <c:v>-819.88827943801903</c:v>
                </c:pt>
                <c:pt idx="6309">
                  <c:v>-819.88988876342796</c:v>
                </c:pt>
                <c:pt idx="6310">
                  <c:v>-819.89060401916504</c:v>
                </c:pt>
                <c:pt idx="6311">
                  <c:v>-819.89036560058605</c:v>
                </c:pt>
                <c:pt idx="6312">
                  <c:v>-819.88929271697998</c:v>
                </c:pt>
                <c:pt idx="6313">
                  <c:v>-819.88738536834705</c:v>
                </c:pt>
                <c:pt idx="6314">
                  <c:v>-819.88488197326706</c:v>
                </c:pt>
                <c:pt idx="6315">
                  <c:v>-819.88196134567295</c:v>
                </c:pt>
                <c:pt idx="6316">
                  <c:v>-819.87892150878895</c:v>
                </c:pt>
                <c:pt idx="6317">
                  <c:v>-819.87588167190597</c:v>
                </c:pt>
                <c:pt idx="6318">
                  <c:v>-819.87290143966698</c:v>
                </c:pt>
                <c:pt idx="6319">
                  <c:v>-819.86998081207298</c:v>
                </c:pt>
                <c:pt idx="6320">
                  <c:v>-819.86723899841297</c:v>
                </c:pt>
                <c:pt idx="6321">
                  <c:v>-819.86467599868797</c:v>
                </c:pt>
                <c:pt idx="6322">
                  <c:v>-819.86235141754196</c:v>
                </c:pt>
                <c:pt idx="6323">
                  <c:v>-819.86032485961903</c:v>
                </c:pt>
                <c:pt idx="6324">
                  <c:v>-819.85871553420998</c:v>
                </c:pt>
                <c:pt idx="6325">
                  <c:v>-819.85752344131504</c:v>
                </c:pt>
                <c:pt idx="6326">
                  <c:v>-819.85674858093296</c:v>
                </c:pt>
                <c:pt idx="6327">
                  <c:v>-819.85645055770897</c:v>
                </c:pt>
                <c:pt idx="6328">
                  <c:v>-819.85662937164295</c:v>
                </c:pt>
                <c:pt idx="6329">
                  <c:v>-819.85704660415695</c:v>
                </c:pt>
                <c:pt idx="6330">
                  <c:v>-819.85758304596004</c:v>
                </c:pt>
                <c:pt idx="6331">
                  <c:v>-819.85794067382801</c:v>
                </c:pt>
                <c:pt idx="6332">
                  <c:v>-819.85788106918403</c:v>
                </c:pt>
                <c:pt idx="6333">
                  <c:v>-819.85716581344604</c:v>
                </c:pt>
                <c:pt idx="6334">
                  <c:v>-819.85579490661598</c:v>
                </c:pt>
                <c:pt idx="6335">
                  <c:v>-819.85400676727295</c:v>
                </c:pt>
                <c:pt idx="6336">
                  <c:v>-819.85203981399604</c:v>
                </c:pt>
                <c:pt idx="6337">
                  <c:v>-819.85037088394199</c:v>
                </c:pt>
                <c:pt idx="6338">
                  <c:v>-819.84935760498104</c:v>
                </c:pt>
                <c:pt idx="6339">
                  <c:v>-819.84935760498104</c:v>
                </c:pt>
                <c:pt idx="6340">
                  <c:v>-819.85060930252098</c:v>
                </c:pt>
                <c:pt idx="6341">
                  <c:v>-819.853053092957</c:v>
                </c:pt>
                <c:pt idx="6342">
                  <c:v>-819.85645055770897</c:v>
                </c:pt>
                <c:pt idx="6343">
                  <c:v>-819.86050367355404</c:v>
                </c:pt>
                <c:pt idx="6344">
                  <c:v>-819.86461639404297</c:v>
                </c:pt>
                <c:pt idx="6345">
                  <c:v>-819.86825227737404</c:v>
                </c:pt>
                <c:pt idx="6346">
                  <c:v>-819.87117290496803</c:v>
                </c:pt>
                <c:pt idx="6347">
                  <c:v>-819.87308025360096</c:v>
                </c:pt>
                <c:pt idx="6348">
                  <c:v>-819.87403392791805</c:v>
                </c:pt>
                <c:pt idx="6349">
                  <c:v>-819.87421274185203</c:v>
                </c:pt>
                <c:pt idx="6350">
                  <c:v>-819.87397432327305</c:v>
                </c:pt>
                <c:pt idx="6351">
                  <c:v>-819.87385511398304</c:v>
                </c:pt>
                <c:pt idx="6352">
                  <c:v>-819.87439155578602</c:v>
                </c:pt>
                <c:pt idx="6353">
                  <c:v>-819.87582206726097</c:v>
                </c:pt>
                <c:pt idx="6354">
                  <c:v>-819.87832546234199</c:v>
                </c:pt>
                <c:pt idx="6355">
                  <c:v>-819.88178253173805</c:v>
                </c:pt>
                <c:pt idx="6356">
                  <c:v>-819.88583564758301</c:v>
                </c:pt>
                <c:pt idx="6357">
                  <c:v>-819.88988876342796</c:v>
                </c:pt>
                <c:pt idx="6358">
                  <c:v>-819.89340543747005</c:v>
                </c:pt>
                <c:pt idx="6359">
                  <c:v>-819.89596843719505</c:v>
                </c:pt>
                <c:pt idx="6360">
                  <c:v>-819.89722013473499</c:v>
                </c:pt>
                <c:pt idx="6361">
                  <c:v>-819.89698171615601</c:v>
                </c:pt>
                <c:pt idx="6362">
                  <c:v>-819.89543199539196</c:v>
                </c:pt>
                <c:pt idx="6363">
                  <c:v>-819.89280939102196</c:v>
                </c:pt>
                <c:pt idx="6364">
                  <c:v>-819.88935232162498</c:v>
                </c:pt>
                <c:pt idx="6365">
                  <c:v>-819.88559722900402</c:v>
                </c:pt>
                <c:pt idx="6366">
                  <c:v>-819.88190174102795</c:v>
                </c:pt>
                <c:pt idx="6367">
                  <c:v>-819.87856388092098</c:v>
                </c:pt>
                <c:pt idx="6368">
                  <c:v>-819.87582206726097</c:v>
                </c:pt>
                <c:pt idx="6369">
                  <c:v>-819.87367630004906</c:v>
                </c:pt>
                <c:pt idx="6370">
                  <c:v>-819.87206697464001</c:v>
                </c:pt>
                <c:pt idx="6371">
                  <c:v>-819.87105369567905</c:v>
                </c:pt>
                <c:pt idx="6372">
                  <c:v>-819.87057685852096</c:v>
                </c:pt>
                <c:pt idx="6373">
                  <c:v>-819.87051725387596</c:v>
                </c:pt>
                <c:pt idx="6374">
                  <c:v>-819.87075567245495</c:v>
                </c:pt>
                <c:pt idx="6375">
                  <c:v>-819.87123250961304</c:v>
                </c:pt>
                <c:pt idx="6376">
                  <c:v>-819.87182855606102</c:v>
                </c:pt>
                <c:pt idx="6377">
                  <c:v>-819.87266302108799</c:v>
                </c:pt>
                <c:pt idx="6378">
                  <c:v>-819.87361669540405</c:v>
                </c:pt>
                <c:pt idx="6379">
                  <c:v>-819.87468957901001</c:v>
                </c:pt>
                <c:pt idx="6380">
                  <c:v>-819.87594127655098</c:v>
                </c:pt>
                <c:pt idx="6381">
                  <c:v>-819.87737178802502</c:v>
                </c:pt>
                <c:pt idx="6382">
                  <c:v>-819.87915992736805</c:v>
                </c:pt>
                <c:pt idx="6383">
                  <c:v>-819.88148450851497</c:v>
                </c:pt>
                <c:pt idx="6384">
                  <c:v>-819.88458395004295</c:v>
                </c:pt>
                <c:pt idx="6385">
                  <c:v>-819.88821983337402</c:v>
                </c:pt>
                <c:pt idx="6386">
                  <c:v>-819.89233255386398</c:v>
                </c:pt>
                <c:pt idx="6387">
                  <c:v>-819.89668369293202</c:v>
                </c:pt>
                <c:pt idx="6388">
                  <c:v>-819.90079641342197</c:v>
                </c:pt>
                <c:pt idx="6389">
                  <c:v>-819.90443229675304</c:v>
                </c:pt>
                <c:pt idx="6390">
                  <c:v>-819.90717411041305</c:v>
                </c:pt>
                <c:pt idx="6391">
                  <c:v>-819.90872383117699</c:v>
                </c:pt>
                <c:pt idx="6392">
                  <c:v>-819.90890264511097</c:v>
                </c:pt>
                <c:pt idx="6393">
                  <c:v>-819.90759134292603</c:v>
                </c:pt>
                <c:pt idx="6394">
                  <c:v>-819.90478992462204</c:v>
                </c:pt>
                <c:pt idx="6395">
                  <c:v>-819.90061759948799</c:v>
                </c:pt>
                <c:pt idx="6396">
                  <c:v>-819.89519357681297</c:v>
                </c:pt>
                <c:pt idx="6397">
                  <c:v>-819.888756275177</c:v>
                </c:pt>
                <c:pt idx="6398">
                  <c:v>-819.88142490386997</c:v>
                </c:pt>
                <c:pt idx="6399">
                  <c:v>-819.87343788146995</c:v>
                </c:pt>
                <c:pt idx="6400">
                  <c:v>-819.86485481262196</c:v>
                </c:pt>
                <c:pt idx="6401">
                  <c:v>-819.85609292983997</c:v>
                </c:pt>
                <c:pt idx="6402">
                  <c:v>-819.847450256348</c:v>
                </c:pt>
                <c:pt idx="6403">
                  <c:v>-819.83946323394798</c:v>
                </c:pt>
                <c:pt idx="6404">
                  <c:v>-819.83260869979904</c:v>
                </c:pt>
                <c:pt idx="6405">
                  <c:v>-819.82754230499302</c:v>
                </c:pt>
                <c:pt idx="6406">
                  <c:v>-819.82438325882003</c:v>
                </c:pt>
                <c:pt idx="6407">
                  <c:v>-819.82336997985897</c:v>
                </c:pt>
                <c:pt idx="6408">
                  <c:v>-819.82414484024105</c:v>
                </c:pt>
                <c:pt idx="6409">
                  <c:v>-819.82629060745296</c:v>
                </c:pt>
                <c:pt idx="6410">
                  <c:v>-819.82933044433605</c:v>
                </c:pt>
                <c:pt idx="6411">
                  <c:v>-819.83254909515404</c:v>
                </c:pt>
                <c:pt idx="6412">
                  <c:v>-819.83541011810303</c:v>
                </c:pt>
                <c:pt idx="6413">
                  <c:v>-819.83737707138096</c:v>
                </c:pt>
                <c:pt idx="6414">
                  <c:v>-819.83821153640804</c:v>
                </c:pt>
                <c:pt idx="6415">
                  <c:v>-819.83773469924904</c:v>
                </c:pt>
                <c:pt idx="6416">
                  <c:v>-819.83624458313</c:v>
                </c:pt>
                <c:pt idx="6417">
                  <c:v>-819.83415842056297</c:v>
                </c:pt>
                <c:pt idx="6418">
                  <c:v>-819.83189344406105</c:v>
                </c:pt>
                <c:pt idx="6419">
                  <c:v>-819.82974767685005</c:v>
                </c:pt>
                <c:pt idx="6420">
                  <c:v>-819.827661514282</c:v>
                </c:pt>
                <c:pt idx="6421">
                  <c:v>-819.82569456100498</c:v>
                </c:pt>
                <c:pt idx="6422">
                  <c:v>-819.82366800308205</c:v>
                </c:pt>
                <c:pt idx="6423">
                  <c:v>-819.82170104980503</c:v>
                </c:pt>
                <c:pt idx="6424">
                  <c:v>-819.81973409652699</c:v>
                </c:pt>
                <c:pt idx="6425">
                  <c:v>-819.81770753860496</c:v>
                </c:pt>
                <c:pt idx="6426">
                  <c:v>-819.81550216674805</c:v>
                </c:pt>
                <c:pt idx="6427">
                  <c:v>-819.81317758560203</c:v>
                </c:pt>
                <c:pt idx="6428">
                  <c:v>-819.81079339981102</c:v>
                </c:pt>
                <c:pt idx="6429">
                  <c:v>-819.80858802795399</c:v>
                </c:pt>
                <c:pt idx="6430">
                  <c:v>-819.80679988861095</c:v>
                </c:pt>
                <c:pt idx="6431">
                  <c:v>-819.80560779571601</c:v>
                </c:pt>
                <c:pt idx="6432">
                  <c:v>-819.80501174926803</c:v>
                </c:pt>
                <c:pt idx="6433">
                  <c:v>-819.80501174926803</c:v>
                </c:pt>
                <c:pt idx="6434">
                  <c:v>-819.80542898178101</c:v>
                </c:pt>
                <c:pt idx="6435">
                  <c:v>-819.80620384216297</c:v>
                </c:pt>
                <c:pt idx="6436">
                  <c:v>-819.80727672576904</c:v>
                </c:pt>
                <c:pt idx="6437">
                  <c:v>-819.80858802795399</c:v>
                </c:pt>
                <c:pt idx="6438">
                  <c:v>-819.81007814407405</c:v>
                </c:pt>
                <c:pt idx="6439">
                  <c:v>-819.81168746948299</c:v>
                </c:pt>
                <c:pt idx="6440">
                  <c:v>-819.81335639953602</c:v>
                </c:pt>
                <c:pt idx="6441">
                  <c:v>-819.81502532958996</c:v>
                </c:pt>
                <c:pt idx="6442">
                  <c:v>-819.81669425964401</c:v>
                </c:pt>
                <c:pt idx="6443">
                  <c:v>-819.81860160827705</c:v>
                </c:pt>
                <c:pt idx="6444">
                  <c:v>-819.82092618942295</c:v>
                </c:pt>
                <c:pt idx="6445">
                  <c:v>-819.82396602630604</c:v>
                </c:pt>
                <c:pt idx="6446">
                  <c:v>-819.827780723572</c:v>
                </c:pt>
                <c:pt idx="6447">
                  <c:v>-819.83237028122005</c:v>
                </c:pt>
                <c:pt idx="6448">
                  <c:v>-819.83761548995994</c:v>
                </c:pt>
                <c:pt idx="6449">
                  <c:v>-819.84339714050304</c:v>
                </c:pt>
                <c:pt idx="6450">
                  <c:v>-819.84947681427002</c:v>
                </c:pt>
                <c:pt idx="6451">
                  <c:v>-819.855675697327</c:v>
                </c:pt>
                <c:pt idx="6452">
                  <c:v>-819.86163616180397</c:v>
                </c:pt>
                <c:pt idx="6453">
                  <c:v>-819.86711978912399</c:v>
                </c:pt>
                <c:pt idx="6454">
                  <c:v>-819.87176895141602</c:v>
                </c:pt>
                <c:pt idx="6455">
                  <c:v>-819.87534523010299</c:v>
                </c:pt>
                <c:pt idx="6456">
                  <c:v>-819.87772941589401</c:v>
                </c:pt>
                <c:pt idx="6457">
                  <c:v>-819.87904071807895</c:v>
                </c:pt>
                <c:pt idx="6458">
                  <c:v>-819.87927913665806</c:v>
                </c:pt>
                <c:pt idx="6459">
                  <c:v>-819.87868309020996</c:v>
                </c:pt>
                <c:pt idx="6460">
                  <c:v>-819.87737178802502</c:v>
                </c:pt>
                <c:pt idx="6461">
                  <c:v>-819.87558364868198</c:v>
                </c:pt>
                <c:pt idx="6462">
                  <c:v>-819.87343788146995</c:v>
                </c:pt>
                <c:pt idx="6463">
                  <c:v>-819.87105369567905</c:v>
                </c:pt>
                <c:pt idx="6464">
                  <c:v>-819.86849069595405</c:v>
                </c:pt>
                <c:pt idx="6465">
                  <c:v>-819.86586809158302</c:v>
                </c:pt>
                <c:pt idx="6466">
                  <c:v>-819.86324548721302</c:v>
                </c:pt>
                <c:pt idx="6467">
                  <c:v>-819.86074209213302</c:v>
                </c:pt>
                <c:pt idx="6468">
                  <c:v>-819.858238697052</c:v>
                </c:pt>
                <c:pt idx="6469">
                  <c:v>-819.85585451126099</c:v>
                </c:pt>
                <c:pt idx="6470">
                  <c:v>-819.85352993011497</c:v>
                </c:pt>
                <c:pt idx="6471">
                  <c:v>-819.85132455825806</c:v>
                </c:pt>
                <c:pt idx="6472">
                  <c:v>-819.84929800033603</c:v>
                </c:pt>
                <c:pt idx="6473">
                  <c:v>-819.84762907028198</c:v>
                </c:pt>
                <c:pt idx="6474">
                  <c:v>-819.84637737274204</c:v>
                </c:pt>
                <c:pt idx="6475">
                  <c:v>-819.84566211700496</c:v>
                </c:pt>
                <c:pt idx="6476">
                  <c:v>-819.84554290771496</c:v>
                </c:pt>
                <c:pt idx="6477">
                  <c:v>-819.84613895416305</c:v>
                </c:pt>
                <c:pt idx="6478">
                  <c:v>-819.847450256348</c:v>
                </c:pt>
                <c:pt idx="6479">
                  <c:v>-819.84947681427002</c:v>
                </c:pt>
                <c:pt idx="6480">
                  <c:v>-819.85221862793003</c:v>
                </c:pt>
                <c:pt idx="6481">
                  <c:v>-819.855556488037</c:v>
                </c:pt>
                <c:pt idx="6482">
                  <c:v>-819.85925197601296</c:v>
                </c:pt>
                <c:pt idx="6483">
                  <c:v>-819.86324548721302</c:v>
                </c:pt>
                <c:pt idx="6484">
                  <c:v>-819.86723899841297</c:v>
                </c:pt>
                <c:pt idx="6485">
                  <c:v>-819.87129211425804</c:v>
                </c:pt>
                <c:pt idx="6486">
                  <c:v>-819.87528562545799</c:v>
                </c:pt>
                <c:pt idx="6487">
                  <c:v>-819.87933874130294</c:v>
                </c:pt>
                <c:pt idx="6488">
                  <c:v>-819.883570671082</c:v>
                </c:pt>
                <c:pt idx="6489">
                  <c:v>-819.88816022872902</c:v>
                </c:pt>
                <c:pt idx="6490">
                  <c:v>-819.89310741424595</c:v>
                </c:pt>
                <c:pt idx="6491">
                  <c:v>-819.89841222763096</c:v>
                </c:pt>
                <c:pt idx="6492">
                  <c:v>-819.90377664566097</c:v>
                </c:pt>
                <c:pt idx="6493">
                  <c:v>-819.90896224975597</c:v>
                </c:pt>
                <c:pt idx="6494">
                  <c:v>-819.913671016693</c:v>
                </c:pt>
                <c:pt idx="6495">
                  <c:v>-819.91754531860397</c:v>
                </c:pt>
                <c:pt idx="6496">
                  <c:v>-819.92028713226296</c:v>
                </c:pt>
                <c:pt idx="6497">
                  <c:v>-819.92153882980404</c:v>
                </c:pt>
                <c:pt idx="6498">
                  <c:v>-819.92124080658004</c:v>
                </c:pt>
                <c:pt idx="6499">
                  <c:v>-819.91951227188099</c:v>
                </c:pt>
                <c:pt idx="6500">
                  <c:v>-819.916710853577</c:v>
                </c:pt>
                <c:pt idx="6501">
                  <c:v>-819.91319417953503</c:v>
                </c:pt>
                <c:pt idx="6502">
                  <c:v>-819.90943908691395</c:v>
                </c:pt>
                <c:pt idx="6503">
                  <c:v>-819.90574359893799</c:v>
                </c:pt>
                <c:pt idx="6504">
                  <c:v>-819.90222692489601</c:v>
                </c:pt>
                <c:pt idx="6505">
                  <c:v>-819.89918708801304</c:v>
                </c:pt>
                <c:pt idx="6506">
                  <c:v>-819.89668369293202</c:v>
                </c:pt>
                <c:pt idx="6507">
                  <c:v>-819.89483594894398</c:v>
                </c:pt>
                <c:pt idx="6508">
                  <c:v>-819.89370346069404</c:v>
                </c:pt>
                <c:pt idx="6509">
                  <c:v>-819.89316701889095</c:v>
                </c:pt>
                <c:pt idx="6510">
                  <c:v>-819.89334583282505</c:v>
                </c:pt>
                <c:pt idx="6511">
                  <c:v>-819.89412069320701</c:v>
                </c:pt>
                <c:pt idx="6512">
                  <c:v>-819.89561080932594</c:v>
                </c:pt>
                <c:pt idx="6513">
                  <c:v>-819.89775657653797</c:v>
                </c:pt>
                <c:pt idx="6514">
                  <c:v>-819.90049839019798</c:v>
                </c:pt>
                <c:pt idx="6515">
                  <c:v>-819.90359783172596</c:v>
                </c:pt>
                <c:pt idx="6516">
                  <c:v>-819.90699529647804</c:v>
                </c:pt>
                <c:pt idx="6517">
                  <c:v>-819.91045236587502</c:v>
                </c:pt>
                <c:pt idx="6518">
                  <c:v>-819.91379022598301</c:v>
                </c:pt>
                <c:pt idx="6519">
                  <c:v>-819.91683006286598</c:v>
                </c:pt>
                <c:pt idx="6520">
                  <c:v>-819.919333457947</c:v>
                </c:pt>
                <c:pt idx="6521">
                  <c:v>-819.92118120193504</c:v>
                </c:pt>
                <c:pt idx="6522">
                  <c:v>-819.922254085541</c:v>
                </c:pt>
                <c:pt idx="6523">
                  <c:v>-819.92267131805397</c:v>
                </c:pt>
                <c:pt idx="6524">
                  <c:v>-819.92243289947498</c:v>
                </c:pt>
                <c:pt idx="6525">
                  <c:v>-819.92159843444801</c:v>
                </c:pt>
                <c:pt idx="6526">
                  <c:v>-819.92016792297397</c:v>
                </c:pt>
                <c:pt idx="6527">
                  <c:v>-819.91826057434105</c:v>
                </c:pt>
                <c:pt idx="6528">
                  <c:v>-819.91587638855003</c:v>
                </c:pt>
                <c:pt idx="6529">
                  <c:v>-819.91325378418003</c:v>
                </c:pt>
                <c:pt idx="6530">
                  <c:v>-819.91080999374401</c:v>
                </c:pt>
                <c:pt idx="6531">
                  <c:v>-819.90890264511097</c:v>
                </c:pt>
                <c:pt idx="6532">
                  <c:v>-819.90777015686103</c:v>
                </c:pt>
                <c:pt idx="6533">
                  <c:v>-819.90753173828102</c:v>
                </c:pt>
                <c:pt idx="6534">
                  <c:v>-819.90824699401901</c:v>
                </c:pt>
                <c:pt idx="6535">
                  <c:v>-819.90979671478306</c:v>
                </c:pt>
                <c:pt idx="6536">
                  <c:v>-819.91230010986305</c:v>
                </c:pt>
                <c:pt idx="6537">
                  <c:v>-819.91551876068104</c:v>
                </c:pt>
                <c:pt idx="6538">
                  <c:v>-819.91903543472301</c:v>
                </c:pt>
                <c:pt idx="6539">
                  <c:v>-819.92249250411999</c:v>
                </c:pt>
                <c:pt idx="6540">
                  <c:v>-819.92535352706898</c:v>
                </c:pt>
                <c:pt idx="6541">
                  <c:v>-819.92726087570202</c:v>
                </c:pt>
                <c:pt idx="6542">
                  <c:v>-819.927916526795</c:v>
                </c:pt>
                <c:pt idx="6543">
                  <c:v>-819.92749929428101</c:v>
                </c:pt>
                <c:pt idx="6544">
                  <c:v>-819.92612838745094</c:v>
                </c:pt>
                <c:pt idx="6545">
                  <c:v>-819.92404222488403</c:v>
                </c:pt>
                <c:pt idx="6546">
                  <c:v>-819.92165803909302</c:v>
                </c:pt>
                <c:pt idx="6547">
                  <c:v>-819.919214248657</c:v>
                </c:pt>
                <c:pt idx="6548">
                  <c:v>-819.91700887680099</c:v>
                </c:pt>
                <c:pt idx="6549">
                  <c:v>-819.91528034210205</c:v>
                </c:pt>
                <c:pt idx="6550">
                  <c:v>-819.91426706314098</c:v>
                </c:pt>
                <c:pt idx="6551">
                  <c:v>-819.91390943527199</c:v>
                </c:pt>
                <c:pt idx="6552">
                  <c:v>-819.914088249207</c:v>
                </c:pt>
                <c:pt idx="6553">
                  <c:v>-819.91456508636497</c:v>
                </c:pt>
                <c:pt idx="6554">
                  <c:v>-819.91498231887795</c:v>
                </c:pt>
                <c:pt idx="6555">
                  <c:v>-819.91516113281295</c:v>
                </c:pt>
                <c:pt idx="6556">
                  <c:v>-819.91516113281295</c:v>
                </c:pt>
                <c:pt idx="6557">
                  <c:v>-819.91492271423397</c:v>
                </c:pt>
                <c:pt idx="6558">
                  <c:v>-819.91474390029896</c:v>
                </c:pt>
                <c:pt idx="6559">
                  <c:v>-819.91462469100998</c:v>
                </c:pt>
                <c:pt idx="6560">
                  <c:v>-819.91468429565498</c:v>
                </c:pt>
                <c:pt idx="6561">
                  <c:v>-819.91510152816795</c:v>
                </c:pt>
                <c:pt idx="6562">
                  <c:v>-819.91605520248402</c:v>
                </c:pt>
                <c:pt idx="6563">
                  <c:v>-819.91754531860397</c:v>
                </c:pt>
                <c:pt idx="6564">
                  <c:v>-819.91951227188099</c:v>
                </c:pt>
                <c:pt idx="6565">
                  <c:v>-819.92189645767201</c:v>
                </c:pt>
                <c:pt idx="6566">
                  <c:v>-819.92439985275303</c:v>
                </c:pt>
                <c:pt idx="6567">
                  <c:v>-819.92702245712303</c:v>
                </c:pt>
                <c:pt idx="6568">
                  <c:v>-819.92970466613804</c:v>
                </c:pt>
                <c:pt idx="6569">
                  <c:v>-819.93232727050804</c:v>
                </c:pt>
                <c:pt idx="6570">
                  <c:v>-819.93471145629906</c:v>
                </c:pt>
                <c:pt idx="6571">
                  <c:v>-819.93673801422096</c:v>
                </c:pt>
                <c:pt idx="6572">
                  <c:v>-819.93822813034103</c:v>
                </c:pt>
                <c:pt idx="6573">
                  <c:v>-819.93894338607799</c:v>
                </c:pt>
                <c:pt idx="6574">
                  <c:v>-819.93888378143299</c:v>
                </c:pt>
                <c:pt idx="6575">
                  <c:v>-819.93787050247204</c:v>
                </c:pt>
                <c:pt idx="6576">
                  <c:v>-819.93572473526001</c:v>
                </c:pt>
                <c:pt idx="6577">
                  <c:v>-819.93244647979805</c:v>
                </c:pt>
                <c:pt idx="6578">
                  <c:v>-819.92803573608398</c:v>
                </c:pt>
                <c:pt idx="6579">
                  <c:v>-819.92279052734398</c:v>
                </c:pt>
                <c:pt idx="6580">
                  <c:v>-819.91700887680099</c:v>
                </c:pt>
                <c:pt idx="6581">
                  <c:v>-819.911108016968</c:v>
                </c:pt>
                <c:pt idx="6582">
                  <c:v>-819.905505180359</c:v>
                </c:pt>
                <c:pt idx="6583">
                  <c:v>-819.90067720413197</c:v>
                </c:pt>
                <c:pt idx="6584">
                  <c:v>-819.89698171615601</c:v>
                </c:pt>
                <c:pt idx="6585">
                  <c:v>-819.8947763443</c:v>
                </c:pt>
                <c:pt idx="6586">
                  <c:v>-819.89406108856201</c:v>
                </c:pt>
                <c:pt idx="6587">
                  <c:v>-819.89501476287899</c:v>
                </c:pt>
                <c:pt idx="6588">
                  <c:v>-819.89727973938</c:v>
                </c:pt>
                <c:pt idx="6589">
                  <c:v>-819.90067720413197</c:v>
                </c:pt>
                <c:pt idx="6590">
                  <c:v>-819.90490913391102</c:v>
                </c:pt>
                <c:pt idx="6591">
                  <c:v>-819.90961790084896</c:v>
                </c:pt>
                <c:pt idx="6592">
                  <c:v>-819.91456508636497</c:v>
                </c:pt>
                <c:pt idx="6593">
                  <c:v>-819.919273853302</c:v>
                </c:pt>
                <c:pt idx="6594">
                  <c:v>-819.92350578308105</c:v>
                </c:pt>
                <c:pt idx="6595">
                  <c:v>-819.92696285247803</c:v>
                </c:pt>
                <c:pt idx="6596">
                  <c:v>-819.92976427078304</c:v>
                </c:pt>
                <c:pt idx="6597">
                  <c:v>-819.93208885192905</c:v>
                </c:pt>
                <c:pt idx="6598">
                  <c:v>-819.93405580520698</c:v>
                </c:pt>
                <c:pt idx="6599">
                  <c:v>-819.93560552597103</c:v>
                </c:pt>
                <c:pt idx="6600">
                  <c:v>-819.93679761886597</c:v>
                </c:pt>
                <c:pt idx="6601">
                  <c:v>-819.93763208389305</c:v>
                </c:pt>
                <c:pt idx="6602">
                  <c:v>-819.93822813034103</c:v>
                </c:pt>
                <c:pt idx="6603">
                  <c:v>-819.93870496749901</c:v>
                </c:pt>
                <c:pt idx="6604">
                  <c:v>-819.93924140930199</c:v>
                </c:pt>
                <c:pt idx="6605">
                  <c:v>-819.93953943252598</c:v>
                </c:pt>
                <c:pt idx="6606">
                  <c:v>-819.93936061859199</c:v>
                </c:pt>
                <c:pt idx="6607">
                  <c:v>-819.93846654892002</c:v>
                </c:pt>
                <c:pt idx="6608">
                  <c:v>-819.93667840957698</c:v>
                </c:pt>
                <c:pt idx="6609">
                  <c:v>-819.93417501449596</c:v>
                </c:pt>
                <c:pt idx="6610">
                  <c:v>-819.93119478225697</c:v>
                </c:pt>
                <c:pt idx="6611">
                  <c:v>-819.92803573608398</c:v>
                </c:pt>
                <c:pt idx="6612">
                  <c:v>-819.92469787597702</c:v>
                </c:pt>
                <c:pt idx="6613">
                  <c:v>-819.92147922515903</c:v>
                </c:pt>
                <c:pt idx="6614">
                  <c:v>-819.91861820221004</c:v>
                </c:pt>
                <c:pt idx="6615">
                  <c:v>-819.91629362106301</c:v>
                </c:pt>
                <c:pt idx="6616">
                  <c:v>-819.91474390029896</c:v>
                </c:pt>
                <c:pt idx="6617">
                  <c:v>-819.914088249207</c:v>
                </c:pt>
                <c:pt idx="6618">
                  <c:v>-819.91420745849598</c:v>
                </c:pt>
                <c:pt idx="6619">
                  <c:v>-819.91492271423397</c:v>
                </c:pt>
                <c:pt idx="6620">
                  <c:v>-819.91593599319503</c:v>
                </c:pt>
                <c:pt idx="6621">
                  <c:v>-819.91724729537998</c:v>
                </c:pt>
                <c:pt idx="6622">
                  <c:v>-819.91867780685402</c:v>
                </c:pt>
                <c:pt idx="6623">
                  <c:v>-819.92040634155296</c:v>
                </c:pt>
                <c:pt idx="6624">
                  <c:v>-819.922313690186</c:v>
                </c:pt>
                <c:pt idx="6625">
                  <c:v>-819.92428064346302</c:v>
                </c:pt>
                <c:pt idx="6626">
                  <c:v>-819.92612838745094</c:v>
                </c:pt>
                <c:pt idx="6627">
                  <c:v>-819.927797317505</c:v>
                </c:pt>
                <c:pt idx="6628">
                  <c:v>-819.92916822433494</c:v>
                </c:pt>
                <c:pt idx="6629">
                  <c:v>-819.93018150329601</c:v>
                </c:pt>
                <c:pt idx="6630">
                  <c:v>-819.93077754974399</c:v>
                </c:pt>
                <c:pt idx="6631">
                  <c:v>-819.93089675903298</c:v>
                </c:pt>
                <c:pt idx="6632">
                  <c:v>-819.93059873581001</c:v>
                </c:pt>
                <c:pt idx="6633">
                  <c:v>-819.93006229400703</c:v>
                </c:pt>
                <c:pt idx="6634">
                  <c:v>-819.92934703826904</c:v>
                </c:pt>
                <c:pt idx="6635">
                  <c:v>-819.92869138717697</c:v>
                </c:pt>
                <c:pt idx="6636">
                  <c:v>-819.92809534072899</c:v>
                </c:pt>
                <c:pt idx="6637">
                  <c:v>-819.92761850357101</c:v>
                </c:pt>
                <c:pt idx="6638">
                  <c:v>-819.92708206176803</c:v>
                </c:pt>
                <c:pt idx="6639">
                  <c:v>-819.92642641067505</c:v>
                </c:pt>
                <c:pt idx="6640">
                  <c:v>-819.92547273635898</c:v>
                </c:pt>
                <c:pt idx="6641">
                  <c:v>-819.92404222488403</c:v>
                </c:pt>
                <c:pt idx="6642">
                  <c:v>-819.92201566696201</c:v>
                </c:pt>
                <c:pt idx="6643">
                  <c:v>-819.91939306259201</c:v>
                </c:pt>
                <c:pt idx="6644">
                  <c:v>-819.91617441177402</c:v>
                </c:pt>
                <c:pt idx="6645">
                  <c:v>-819.91235971450806</c:v>
                </c:pt>
                <c:pt idx="6646">
                  <c:v>-819.90824699401901</c:v>
                </c:pt>
                <c:pt idx="6647">
                  <c:v>-819.90401506423996</c:v>
                </c:pt>
                <c:pt idx="6648">
                  <c:v>-819.90002155304001</c:v>
                </c:pt>
                <c:pt idx="6649">
                  <c:v>-819.89668369293202</c:v>
                </c:pt>
                <c:pt idx="6650">
                  <c:v>-819.89412069320701</c:v>
                </c:pt>
                <c:pt idx="6651">
                  <c:v>-819.89274978637695</c:v>
                </c:pt>
                <c:pt idx="6652">
                  <c:v>-819.89257097244297</c:v>
                </c:pt>
                <c:pt idx="6653">
                  <c:v>-819.89388227462803</c:v>
                </c:pt>
                <c:pt idx="6654">
                  <c:v>-819.89686250686702</c:v>
                </c:pt>
                <c:pt idx="6655">
                  <c:v>-819.90157127380405</c:v>
                </c:pt>
                <c:pt idx="6656">
                  <c:v>-819.90777015686103</c:v>
                </c:pt>
                <c:pt idx="6657">
                  <c:v>-819.91516113281295</c:v>
                </c:pt>
                <c:pt idx="6658">
                  <c:v>-819.92326736450195</c:v>
                </c:pt>
                <c:pt idx="6659">
                  <c:v>-819.93167161941506</c:v>
                </c:pt>
                <c:pt idx="6660">
                  <c:v>-819.93977785110496</c:v>
                </c:pt>
                <c:pt idx="6661">
                  <c:v>-819.947168827057</c:v>
                </c:pt>
                <c:pt idx="6662">
                  <c:v>-819.95324850082397</c:v>
                </c:pt>
                <c:pt idx="6663">
                  <c:v>-819.95771884918202</c:v>
                </c:pt>
                <c:pt idx="6664">
                  <c:v>-819.96028184890804</c:v>
                </c:pt>
                <c:pt idx="6665">
                  <c:v>-819.96105670929001</c:v>
                </c:pt>
                <c:pt idx="6666">
                  <c:v>-819.96010303497303</c:v>
                </c:pt>
                <c:pt idx="6667">
                  <c:v>-819.95777845382702</c:v>
                </c:pt>
                <c:pt idx="6668">
                  <c:v>-819.95455980300903</c:v>
                </c:pt>
                <c:pt idx="6669">
                  <c:v>-819.95092391967796</c:v>
                </c:pt>
                <c:pt idx="6670">
                  <c:v>-819.947288036347</c:v>
                </c:pt>
                <c:pt idx="6671">
                  <c:v>-819.944188594818</c:v>
                </c:pt>
                <c:pt idx="6672">
                  <c:v>-819.94186401367199</c:v>
                </c:pt>
                <c:pt idx="6673">
                  <c:v>-819.94043350219704</c:v>
                </c:pt>
                <c:pt idx="6674">
                  <c:v>-819.93983745574997</c:v>
                </c:pt>
                <c:pt idx="6675">
                  <c:v>-819.94001626968395</c:v>
                </c:pt>
                <c:pt idx="6676">
                  <c:v>-819.94079113006603</c:v>
                </c:pt>
                <c:pt idx="6677">
                  <c:v>-819.94210243225098</c:v>
                </c:pt>
                <c:pt idx="6678">
                  <c:v>-819.94377136230503</c:v>
                </c:pt>
                <c:pt idx="6679">
                  <c:v>-819.94567871093795</c:v>
                </c:pt>
                <c:pt idx="6680">
                  <c:v>-819.94776487350498</c:v>
                </c:pt>
                <c:pt idx="6681">
                  <c:v>-819.94997024536201</c:v>
                </c:pt>
                <c:pt idx="6682">
                  <c:v>-819.95241403579701</c:v>
                </c:pt>
                <c:pt idx="6683">
                  <c:v>-819.95509624481201</c:v>
                </c:pt>
                <c:pt idx="6684">
                  <c:v>-819.95801687240601</c:v>
                </c:pt>
                <c:pt idx="6685">
                  <c:v>-819.960997104645</c:v>
                </c:pt>
                <c:pt idx="6686">
                  <c:v>-819.96373891830501</c:v>
                </c:pt>
                <c:pt idx="6687">
                  <c:v>-819.96600389480602</c:v>
                </c:pt>
                <c:pt idx="6688">
                  <c:v>-819.96749401092598</c:v>
                </c:pt>
                <c:pt idx="6689">
                  <c:v>-819.96803045272804</c:v>
                </c:pt>
                <c:pt idx="6690">
                  <c:v>-819.96749401092598</c:v>
                </c:pt>
                <c:pt idx="6691">
                  <c:v>-819.96594429016102</c:v>
                </c:pt>
                <c:pt idx="6692">
                  <c:v>-819.96367931366001</c:v>
                </c:pt>
                <c:pt idx="6693">
                  <c:v>-819.960877895355</c:v>
                </c:pt>
                <c:pt idx="6694">
                  <c:v>-819.95807647705101</c:v>
                </c:pt>
                <c:pt idx="6695">
                  <c:v>-819.95569229125999</c:v>
                </c:pt>
                <c:pt idx="6696">
                  <c:v>-819.95390415191696</c:v>
                </c:pt>
                <c:pt idx="6697">
                  <c:v>-819.952831268311</c:v>
                </c:pt>
                <c:pt idx="6698">
                  <c:v>-819.95235443115303</c:v>
                </c:pt>
                <c:pt idx="6699">
                  <c:v>-819.95235443115303</c:v>
                </c:pt>
                <c:pt idx="6700">
                  <c:v>-819.95265245437599</c:v>
                </c:pt>
                <c:pt idx="6701">
                  <c:v>-819.95301008224499</c:v>
                </c:pt>
                <c:pt idx="6702">
                  <c:v>-819.95306968688999</c:v>
                </c:pt>
                <c:pt idx="6703">
                  <c:v>-819.952771663666</c:v>
                </c:pt>
                <c:pt idx="6704">
                  <c:v>-819.95211601257301</c:v>
                </c:pt>
                <c:pt idx="6705">
                  <c:v>-819.95122194290195</c:v>
                </c:pt>
                <c:pt idx="6706">
                  <c:v>-819.95062589645397</c:v>
                </c:pt>
                <c:pt idx="6707">
                  <c:v>-819.95044708251999</c:v>
                </c:pt>
                <c:pt idx="6708">
                  <c:v>-819.95098352432296</c:v>
                </c:pt>
                <c:pt idx="6709">
                  <c:v>-819.95217561721802</c:v>
                </c:pt>
                <c:pt idx="6710">
                  <c:v>-819.95408296585094</c:v>
                </c:pt>
                <c:pt idx="6711">
                  <c:v>-819.95658636093196</c:v>
                </c:pt>
                <c:pt idx="6712">
                  <c:v>-819.95950698852596</c:v>
                </c:pt>
                <c:pt idx="6713">
                  <c:v>-819.96260643005405</c:v>
                </c:pt>
                <c:pt idx="6714">
                  <c:v>-819.96540784835804</c:v>
                </c:pt>
                <c:pt idx="6715">
                  <c:v>-819.96749401092598</c:v>
                </c:pt>
                <c:pt idx="6716">
                  <c:v>-819.96856689453102</c:v>
                </c:pt>
                <c:pt idx="6717">
                  <c:v>-819.96856689453102</c:v>
                </c:pt>
                <c:pt idx="6718">
                  <c:v>-819.96755361556995</c:v>
                </c:pt>
                <c:pt idx="6719">
                  <c:v>-819.96588468551704</c:v>
                </c:pt>
                <c:pt idx="6720">
                  <c:v>-819.963917732239</c:v>
                </c:pt>
                <c:pt idx="6721">
                  <c:v>-819.96206998825096</c:v>
                </c:pt>
                <c:pt idx="6722">
                  <c:v>-819.96063947677601</c:v>
                </c:pt>
                <c:pt idx="6723">
                  <c:v>-819.96004343032905</c:v>
                </c:pt>
                <c:pt idx="6724">
                  <c:v>-819.96046066284202</c:v>
                </c:pt>
                <c:pt idx="6725">
                  <c:v>-819.96206998825096</c:v>
                </c:pt>
                <c:pt idx="6726">
                  <c:v>-819.96475219726597</c:v>
                </c:pt>
                <c:pt idx="6727">
                  <c:v>-819.96814966201805</c:v>
                </c:pt>
                <c:pt idx="6728">
                  <c:v>-819.97166633606003</c:v>
                </c:pt>
                <c:pt idx="6729">
                  <c:v>-819.97482538223301</c:v>
                </c:pt>
                <c:pt idx="6730">
                  <c:v>-819.97720956802402</c:v>
                </c:pt>
                <c:pt idx="6731">
                  <c:v>-819.97869968414295</c:v>
                </c:pt>
                <c:pt idx="6732">
                  <c:v>-819.97917652130104</c:v>
                </c:pt>
                <c:pt idx="6733">
                  <c:v>-819.97869968414295</c:v>
                </c:pt>
                <c:pt idx="6734">
                  <c:v>-819.97732877731301</c:v>
                </c:pt>
                <c:pt idx="6735">
                  <c:v>-819.97530221939098</c:v>
                </c:pt>
                <c:pt idx="6736">
                  <c:v>-819.97297763824497</c:v>
                </c:pt>
                <c:pt idx="6737">
                  <c:v>-819.97059345245395</c:v>
                </c:pt>
                <c:pt idx="6738">
                  <c:v>-819.96856689453102</c:v>
                </c:pt>
                <c:pt idx="6739">
                  <c:v>-819.96701717376698</c:v>
                </c:pt>
                <c:pt idx="6740">
                  <c:v>-819.96588468551704</c:v>
                </c:pt>
                <c:pt idx="6741">
                  <c:v>-819.96516942977905</c:v>
                </c:pt>
                <c:pt idx="6742">
                  <c:v>-819.96469259262096</c:v>
                </c:pt>
                <c:pt idx="6743">
                  <c:v>-819.96445417404198</c:v>
                </c:pt>
                <c:pt idx="6744">
                  <c:v>-819.96427536010799</c:v>
                </c:pt>
                <c:pt idx="6745">
                  <c:v>-819.964036941529</c:v>
                </c:pt>
                <c:pt idx="6746">
                  <c:v>-819.96373891830501</c:v>
                </c:pt>
                <c:pt idx="6747">
                  <c:v>-819.96326208114601</c:v>
                </c:pt>
                <c:pt idx="6748">
                  <c:v>-819.96242761611995</c:v>
                </c:pt>
                <c:pt idx="6749">
                  <c:v>-819.96117591857899</c:v>
                </c:pt>
                <c:pt idx="6750">
                  <c:v>-819.95962619781506</c:v>
                </c:pt>
                <c:pt idx="6751">
                  <c:v>-819.95765924453804</c:v>
                </c:pt>
                <c:pt idx="6752">
                  <c:v>-819.955334663391</c:v>
                </c:pt>
                <c:pt idx="6753">
                  <c:v>-819.952712059021</c:v>
                </c:pt>
                <c:pt idx="6754">
                  <c:v>-819.949791431427</c:v>
                </c:pt>
                <c:pt idx="6755">
                  <c:v>-819.94681119918801</c:v>
                </c:pt>
                <c:pt idx="6756">
                  <c:v>-819.94395017623901</c:v>
                </c:pt>
                <c:pt idx="6757">
                  <c:v>-819.94126796722401</c:v>
                </c:pt>
                <c:pt idx="6758">
                  <c:v>-819.93894338607799</c:v>
                </c:pt>
                <c:pt idx="6759">
                  <c:v>-819.93709564208996</c:v>
                </c:pt>
                <c:pt idx="6760">
                  <c:v>-819.936082363129</c:v>
                </c:pt>
                <c:pt idx="6761">
                  <c:v>-819.936022758484</c:v>
                </c:pt>
                <c:pt idx="6762">
                  <c:v>-819.93703603744495</c:v>
                </c:pt>
                <c:pt idx="6763">
                  <c:v>-819.939062595368</c:v>
                </c:pt>
                <c:pt idx="6764">
                  <c:v>-819.94180440902699</c:v>
                </c:pt>
                <c:pt idx="6765">
                  <c:v>-819.94520187377998</c:v>
                </c:pt>
                <c:pt idx="6766">
                  <c:v>-819.94913578033504</c:v>
                </c:pt>
                <c:pt idx="6767">
                  <c:v>-819.95330810546898</c:v>
                </c:pt>
                <c:pt idx="6768">
                  <c:v>-819.95742082595802</c:v>
                </c:pt>
                <c:pt idx="6769">
                  <c:v>-819.96111631393501</c:v>
                </c:pt>
                <c:pt idx="6770">
                  <c:v>-819.96385812759399</c:v>
                </c:pt>
                <c:pt idx="6771">
                  <c:v>-819.96540784835804</c:v>
                </c:pt>
                <c:pt idx="6772">
                  <c:v>-819.96582508087204</c:v>
                </c:pt>
                <c:pt idx="6773">
                  <c:v>-819.96510982513405</c:v>
                </c:pt>
                <c:pt idx="6774">
                  <c:v>-819.96356010437</c:v>
                </c:pt>
                <c:pt idx="6775">
                  <c:v>-819.961354732514</c:v>
                </c:pt>
                <c:pt idx="6776">
                  <c:v>-819.95891094207798</c:v>
                </c:pt>
                <c:pt idx="6777">
                  <c:v>-819.95664596557594</c:v>
                </c:pt>
                <c:pt idx="6778">
                  <c:v>-819.95503664016701</c:v>
                </c:pt>
                <c:pt idx="6779">
                  <c:v>-819.95461940765404</c:v>
                </c:pt>
                <c:pt idx="6780">
                  <c:v>-819.95557308196999</c:v>
                </c:pt>
                <c:pt idx="6781">
                  <c:v>-819.95777845382702</c:v>
                </c:pt>
                <c:pt idx="6782">
                  <c:v>-819.96117591857899</c:v>
                </c:pt>
                <c:pt idx="6783">
                  <c:v>-819.96540784835804</c:v>
                </c:pt>
                <c:pt idx="6784">
                  <c:v>-819.97011661529598</c:v>
                </c:pt>
                <c:pt idx="6785">
                  <c:v>-819.97482538223301</c:v>
                </c:pt>
                <c:pt idx="6786">
                  <c:v>-819.97917652130104</c:v>
                </c:pt>
                <c:pt idx="6787">
                  <c:v>-819.98281240463302</c:v>
                </c:pt>
                <c:pt idx="6788">
                  <c:v>-819.98543500900303</c:v>
                </c:pt>
                <c:pt idx="6789">
                  <c:v>-819.98704433441196</c:v>
                </c:pt>
                <c:pt idx="6790">
                  <c:v>-819.98781919479404</c:v>
                </c:pt>
                <c:pt idx="6791">
                  <c:v>-819.98787879943904</c:v>
                </c:pt>
                <c:pt idx="6792">
                  <c:v>-819.98752117157005</c:v>
                </c:pt>
                <c:pt idx="6793">
                  <c:v>-819.98686552047798</c:v>
                </c:pt>
                <c:pt idx="6794">
                  <c:v>-819.98603105545101</c:v>
                </c:pt>
                <c:pt idx="6795">
                  <c:v>-819.98507738113403</c:v>
                </c:pt>
                <c:pt idx="6796">
                  <c:v>-819.98400449752796</c:v>
                </c:pt>
                <c:pt idx="6797">
                  <c:v>-819.98281240463302</c:v>
                </c:pt>
                <c:pt idx="6798">
                  <c:v>-819.98144149780296</c:v>
                </c:pt>
                <c:pt idx="6799">
                  <c:v>-819.97995138168403</c:v>
                </c:pt>
                <c:pt idx="6800">
                  <c:v>-819.97834205627498</c:v>
                </c:pt>
                <c:pt idx="6801">
                  <c:v>-819.97685194015503</c:v>
                </c:pt>
                <c:pt idx="6802">
                  <c:v>-819.97560024261497</c:v>
                </c:pt>
                <c:pt idx="6803">
                  <c:v>-819.97488498687801</c:v>
                </c:pt>
                <c:pt idx="6804">
                  <c:v>-819.97482538223301</c:v>
                </c:pt>
                <c:pt idx="6805">
                  <c:v>-819.97560024261497</c:v>
                </c:pt>
                <c:pt idx="6806">
                  <c:v>-819.97714996337902</c:v>
                </c:pt>
                <c:pt idx="6807">
                  <c:v>-819.97953414917004</c:v>
                </c:pt>
                <c:pt idx="6808">
                  <c:v>-819.98269319534302</c:v>
                </c:pt>
                <c:pt idx="6809">
                  <c:v>-819.98626947403</c:v>
                </c:pt>
                <c:pt idx="6810">
                  <c:v>-819.98996496200596</c:v>
                </c:pt>
                <c:pt idx="6811">
                  <c:v>-819.99348163604805</c:v>
                </c:pt>
                <c:pt idx="6812">
                  <c:v>-819.99652147293102</c:v>
                </c:pt>
                <c:pt idx="6813">
                  <c:v>-819.99884605407703</c:v>
                </c:pt>
                <c:pt idx="6814">
                  <c:v>-820.00045537948597</c:v>
                </c:pt>
                <c:pt idx="6815">
                  <c:v>-820.00111103057895</c:v>
                </c:pt>
                <c:pt idx="6816">
                  <c:v>-820.00081300735496</c:v>
                </c:pt>
                <c:pt idx="6817">
                  <c:v>-819.99944210052502</c:v>
                </c:pt>
                <c:pt idx="6818">
                  <c:v>-819.996998310089</c:v>
                </c:pt>
                <c:pt idx="6819">
                  <c:v>-819.99377965927101</c:v>
                </c:pt>
                <c:pt idx="6820">
                  <c:v>-819.99014377594006</c:v>
                </c:pt>
                <c:pt idx="6821">
                  <c:v>-819.98656749725399</c:v>
                </c:pt>
                <c:pt idx="6822">
                  <c:v>-819.983348846436</c:v>
                </c:pt>
                <c:pt idx="6823">
                  <c:v>-819.98078584670998</c:v>
                </c:pt>
                <c:pt idx="6824">
                  <c:v>-819.97917652130104</c:v>
                </c:pt>
                <c:pt idx="6825">
                  <c:v>-819.97852087020897</c:v>
                </c:pt>
                <c:pt idx="6826">
                  <c:v>-819.97899770736694</c:v>
                </c:pt>
                <c:pt idx="6827">
                  <c:v>-819.98054742813099</c:v>
                </c:pt>
                <c:pt idx="6828">
                  <c:v>-819.98287200927803</c:v>
                </c:pt>
                <c:pt idx="6829">
                  <c:v>-819.98549461364803</c:v>
                </c:pt>
                <c:pt idx="6830">
                  <c:v>-819.98799800872803</c:v>
                </c:pt>
                <c:pt idx="6831">
                  <c:v>-819.98996496200596</c:v>
                </c:pt>
                <c:pt idx="6832">
                  <c:v>-819.99139547348</c:v>
                </c:pt>
                <c:pt idx="6833">
                  <c:v>-819.99211072921798</c:v>
                </c:pt>
                <c:pt idx="6834">
                  <c:v>-819.99228954315197</c:v>
                </c:pt>
                <c:pt idx="6835">
                  <c:v>-819.99181270599399</c:v>
                </c:pt>
                <c:pt idx="6836">
                  <c:v>-819.99085903167702</c:v>
                </c:pt>
                <c:pt idx="6837">
                  <c:v>-819.98960733413696</c:v>
                </c:pt>
                <c:pt idx="6838">
                  <c:v>-819.98829603195202</c:v>
                </c:pt>
                <c:pt idx="6839">
                  <c:v>-819.98692512512196</c:v>
                </c:pt>
                <c:pt idx="6840">
                  <c:v>-819.98543500900303</c:v>
                </c:pt>
                <c:pt idx="6841">
                  <c:v>-819.98364686965999</c:v>
                </c:pt>
                <c:pt idx="6842">
                  <c:v>-819.98132228851296</c:v>
                </c:pt>
                <c:pt idx="6843">
                  <c:v>-819.97840166091896</c:v>
                </c:pt>
                <c:pt idx="6844">
                  <c:v>-819.97494459152199</c:v>
                </c:pt>
                <c:pt idx="6845">
                  <c:v>-819.97095108032204</c:v>
                </c:pt>
                <c:pt idx="6846">
                  <c:v>-819.966540336609</c:v>
                </c:pt>
                <c:pt idx="6847">
                  <c:v>-819.96183156967197</c:v>
                </c:pt>
                <c:pt idx="6848">
                  <c:v>-819.95718240737904</c:v>
                </c:pt>
                <c:pt idx="6849">
                  <c:v>-819.952771663666</c:v>
                </c:pt>
                <c:pt idx="6850">
                  <c:v>-819.94871854782104</c:v>
                </c:pt>
                <c:pt idx="6851">
                  <c:v>-819.94514226913498</c:v>
                </c:pt>
                <c:pt idx="6852">
                  <c:v>-819.94210243225098</c:v>
                </c:pt>
                <c:pt idx="6853">
                  <c:v>-819.93977785110496</c:v>
                </c:pt>
                <c:pt idx="6854">
                  <c:v>-819.93816852569603</c:v>
                </c:pt>
                <c:pt idx="6855">
                  <c:v>-819.93739366531395</c:v>
                </c:pt>
                <c:pt idx="6856">
                  <c:v>-819.93739366531395</c:v>
                </c:pt>
                <c:pt idx="6857">
                  <c:v>-819.93810892105103</c:v>
                </c:pt>
                <c:pt idx="6858">
                  <c:v>-819.93953943252598</c:v>
                </c:pt>
                <c:pt idx="6859">
                  <c:v>-819.94174480438301</c:v>
                </c:pt>
                <c:pt idx="6860">
                  <c:v>-819.94454622268699</c:v>
                </c:pt>
                <c:pt idx="6861">
                  <c:v>-819.94794368743896</c:v>
                </c:pt>
                <c:pt idx="6862">
                  <c:v>-819.95157957077004</c:v>
                </c:pt>
                <c:pt idx="6863">
                  <c:v>-819.95497703552303</c:v>
                </c:pt>
                <c:pt idx="6864">
                  <c:v>-819.95783805847202</c:v>
                </c:pt>
                <c:pt idx="6865">
                  <c:v>-819.95980501174904</c:v>
                </c:pt>
                <c:pt idx="6866">
                  <c:v>-819.96075868606601</c:v>
                </c:pt>
                <c:pt idx="6867">
                  <c:v>-819.96075868606601</c:v>
                </c:pt>
                <c:pt idx="6868">
                  <c:v>-819.95986461639404</c:v>
                </c:pt>
                <c:pt idx="6869">
                  <c:v>-819.95843410492</c:v>
                </c:pt>
                <c:pt idx="6870">
                  <c:v>-819.95658636093196</c:v>
                </c:pt>
                <c:pt idx="6871">
                  <c:v>-819.95473861694404</c:v>
                </c:pt>
                <c:pt idx="6872">
                  <c:v>-819.95324850082397</c:v>
                </c:pt>
                <c:pt idx="6873">
                  <c:v>-819.95229482650802</c:v>
                </c:pt>
                <c:pt idx="6874">
                  <c:v>-819.95211601257301</c:v>
                </c:pt>
                <c:pt idx="6875">
                  <c:v>-819.952712059021</c:v>
                </c:pt>
                <c:pt idx="6876">
                  <c:v>-819.95390415191696</c:v>
                </c:pt>
                <c:pt idx="6877">
                  <c:v>-819.95557308196999</c:v>
                </c:pt>
                <c:pt idx="6878">
                  <c:v>-819.95742082595802</c:v>
                </c:pt>
                <c:pt idx="6879">
                  <c:v>-819.95926856994595</c:v>
                </c:pt>
                <c:pt idx="6880">
                  <c:v>-819.9609375</c:v>
                </c:pt>
                <c:pt idx="6881">
                  <c:v>-819.96212959289596</c:v>
                </c:pt>
                <c:pt idx="6882">
                  <c:v>-819.96290445327804</c:v>
                </c:pt>
                <c:pt idx="6883">
                  <c:v>-819.96332168579102</c:v>
                </c:pt>
                <c:pt idx="6884">
                  <c:v>-819.96344089508102</c:v>
                </c:pt>
                <c:pt idx="6885">
                  <c:v>-819.96338129043602</c:v>
                </c:pt>
                <c:pt idx="6886">
                  <c:v>-819.96320247650203</c:v>
                </c:pt>
                <c:pt idx="6887">
                  <c:v>-819.96284484863304</c:v>
                </c:pt>
                <c:pt idx="6888">
                  <c:v>-819.96230840682995</c:v>
                </c:pt>
                <c:pt idx="6889">
                  <c:v>-819.96165275573799</c:v>
                </c:pt>
                <c:pt idx="6890">
                  <c:v>-819.96075868606601</c:v>
                </c:pt>
                <c:pt idx="6891">
                  <c:v>-819.95980501174904</c:v>
                </c:pt>
                <c:pt idx="6892">
                  <c:v>-819.95879173278797</c:v>
                </c:pt>
                <c:pt idx="6893">
                  <c:v>-819.95771884918202</c:v>
                </c:pt>
                <c:pt idx="6894">
                  <c:v>-819.95688438415505</c:v>
                </c:pt>
                <c:pt idx="6895">
                  <c:v>-819.95658636093196</c:v>
                </c:pt>
                <c:pt idx="6896">
                  <c:v>-819.95706319809005</c:v>
                </c:pt>
                <c:pt idx="6897">
                  <c:v>-819.95861291885399</c:v>
                </c:pt>
                <c:pt idx="6898">
                  <c:v>-819.96153354644798</c:v>
                </c:pt>
                <c:pt idx="6899">
                  <c:v>-819.96582508087204</c:v>
                </c:pt>
                <c:pt idx="6900">
                  <c:v>-819.97118949890205</c:v>
                </c:pt>
                <c:pt idx="6901">
                  <c:v>-819.97714996337902</c:v>
                </c:pt>
                <c:pt idx="6902">
                  <c:v>-819.98293161392201</c:v>
                </c:pt>
                <c:pt idx="6903">
                  <c:v>-819.98793840408302</c:v>
                </c:pt>
                <c:pt idx="6904">
                  <c:v>-819.99133586883602</c:v>
                </c:pt>
                <c:pt idx="6905">
                  <c:v>-819.99264717102096</c:v>
                </c:pt>
                <c:pt idx="6906">
                  <c:v>-819.991455078125</c:v>
                </c:pt>
                <c:pt idx="6907">
                  <c:v>-819.98775959014904</c:v>
                </c:pt>
                <c:pt idx="6908">
                  <c:v>-819.98173952102695</c:v>
                </c:pt>
                <c:pt idx="6909">
                  <c:v>-819.97405052185104</c:v>
                </c:pt>
                <c:pt idx="6910">
                  <c:v>-819.96540784835804</c:v>
                </c:pt>
                <c:pt idx="6911">
                  <c:v>-819.95682477951095</c:v>
                </c:pt>
                <c:pt idx="6912">
                  <c:v>-819.94907617569004</c:v>
                </c:pt>
                <c:pt idx="6913">
                  <c:v>-819.94299650192295</c:v>
                </c:pt>
                <c:pt idx="6914">
                  <c:v>-819.939002990723</c:v>
                </c:pt>
                <c:pt idx="6915">
                  <c:v>-819.93733406066895</c:v>
                </c:pt>
                <c:pt idx="6916">
                  <c:v>-819.93787050247204</c:v>
                </c:pt>
                <c:pt idx="6917">
                  <c:v>-819.94043350219704</c:v>
                </c:pt>
                <c:pt idx="6918">
                  <c:v>-819.94472503662098</c:v>
                </c:pt>
                <c:pt idx="6919">
                  <c:v>-819.95032787322998</c:v>
                </c:pt>
                <c:pt idx="6920">
                  <c:v>-819.95694398880005</c:v>
                </c:pt>
                <c:pt idx="6921">
                  <c:v>-819.96421575546299</c:v>
                </c:pt>
                <c:pt idx="6922">
                  <c:v>-819.97196435928402</c:v>
                </c:pt>
                <c:pt idx="6923">
                  <c:v>-819.97971296310402</c:v>
                </c:pt>
                <c:pt idx="6924">
                  <c:v>-819.98740196228005</c:v>
                </c:pt>
                <c:pt idx="6925">
                  <c:v>-819.99491214752197</c:v>
                </c:pt>
                <c:pt idx="6926">
                  <c:v>-820.00230312347401</c:v>
                </c:pt>
                <c:pt idx="6927">
                  <c:v>-820.00957489013695</c:v>
                </c:pt>
                <c:pt idx="6928">
                  <c:v>-820.01660823821999</c:v>
                </c:pt>
                <c:pt idx="6929">
                  <c:v>-820.02316474914596</c:v>
                </c:pt>
                <c:pt idx="6930">
                  <c:v>-820.02894639968895</c:v>
                </c:pt>
                <c:pt idx="6931">
                  <c:v>-820.03365516662598</c:v>
                </c:pt>
                <c:pt idx="6932">
                  <c:v>-820.03717184066795</c:v>
                </c:pt>
                <c:pt idx="6933">
                  <c:v>-820.03943681716896</c:v>
                </c:pt>
                <c:pt idx="6934">
                  <c:v>-820.04039049148605</c:v>
                </c:pt>
                <c:pt idx="6935">
                  <c:v>-820.03991365432796</c:v>
                </c:pt>
                <c:pt idx="6936">
                  <c:v>-820.03794670105003</c:v>
                </c:pt>
                <c:pt idx="6937">
                  <c:v>-820.03466844558704</c:v>
                </c:pt>
                <c:pt idx="6938">
                  <c:v>-820.030555725098</c:v>
                </c:pt>
                <c:pt idx="6939">
                  <c:v>-820.02644300460804</c:v>
                </c:pt>
                <c:pt idx="6940">
                  <c:v>-820.02310514450096</c:v>
                </c:pt>
                <c:pt idx="6941">
                  <c:v>-820.02089977264404</c:v>
                </c:pt>
                <c:pt idx="6942">
                  <c:v>-820.02012491226196</c:v>
                </c:pt>
                <c:pt idx="6943">
                  <c:v>-820.02078056335495</c:v>
                </c:pt>
                <c:pt idx="6944">
                  <c:v>-820.02268791198799</c:v>
                </c:pt>
                <c:pt idx="6945">
                  <c:v>-820.02566814422596</c:v>
                </c:pt>
                <c:pt idx="6946">
                  <c:v>-820.02912521362305</c:v>
                </c:pt>
                <c:pt idx="6947">
                  <c:v>-820.03240346908603</c:v>
                </c:pt>
                <c:pt idx="6948">
                  <c:v>-820.03484725952205</c:v>
                </c:pt>
                <c:pt idx="6949">
                  <c:v>-820.03592014312801</c:v>
                </c:pt>
                <c:pt idx="6950">
                  <c:v>-820.03526449203503</c:v>
                </c:pt>
                <c:pt idx="6951">
                  <c:v>-820.03299951553402</c:v>
                </c:pt>
                <c:pt idx="6952">
                  <c:v>-820.02924442291305</c:v>
                </c:pt>
                <c:pt idx="6953">
                  <c:v>-820.02429723739601</c:v>
                </c:pt>
                <c:pt idx="6954">
                  <c:v>-820.01875400543202</c:v>
                </c:pt>
                <c:pt idx="6955">
                  <c:v>-820.01309156417904</c:v>
                </c:pt>
                <c:pt idx="6956">
                  <c:v>-820.00784635543801</c:v>
                </c:pt>
                <c:pt idx="6957">
                  <c:v>-820.00337600707996</c:v>
                </c:pt>
                <c:pt idx="6958">
                  <c:v>-819.99979972839401</c:v>
                </c:pt>
                <c:pt idx="6959">
                  <c:v>-819.997117519379</c:v>
                </c:pt>
                <c:pt idx="6960">
                  <c:v>-819.99509096145698</c:v>
                </c:pt>
                <c:pt idx="6961">
                  <c:v>-819.99372005462703</c:v>
                </c:pt>
                <c:pt idx="6962">
                  <c:v>-819.99288558959995</c:v>
                </c:pt>
                <c:pt idx="6963">
                  <c:v>-819.99240875244197</c:v>
                </c:pt>
                <c:pt idx="6964">
                  <c:v>-819.99222993850697</c:v>
                </c:pt>
                <c:pt idx="6965">
                  <c:v>-819.99228954315197</c:v>
                </c:pt>
                <c:pt idx="6966">
                  <c:v>-819.99264717102096</c:v>
                </c:pt>
                <c:pt idx="6967">
                  <c:v>-819.99348163604805</c:v>
                </c:pt>
                <c:pt idx="6968">
                  <c:v>-819.99497175216698</c:v>
                </c:pt>
                <c:pt idx="6969">
                  <c:v>-819.996998310089</c:v>
                </c:pt>
                <c:pt idx="6970">
                  <c:v>-819.999620914459</c:v>
                </c:pt>
                <c:pt idx="6971">
                  <c:v>-820.002541542053</c:v>
                </c:pt>
                <c:pt idx="6972">
                  <c:v>-820.00546216964699</c:v>
                </c:pt>
                <c:pt idx="6973">
                  <c:v>-820.008263587952</c:v>
                </c:pt>
                <c:pt idx="6974">
                  <c:v>-820.01064777374302</c:v>
                </c:pt>
                <c:pt idx="6975">
                  <c:v>-820.01267433166504</c:v>
                </c:pt>
                <c:pt idx="6976">
                  <c:v>-820.01422405242897</c:v>
                </c:pt>
                <c:pt idx="6977">
                  <c:v>-820.01547574997005</c:v>
                </c:pt>
                <c:pt idx="6978">
                  <c:v>-820.01654863357601</c:v>
                </c:pt>
                <c:pt idx="6979">
                  <c:v>-820.01744270324696</c:v>
                </c:pt>
                <c:pt idx="6980">
                  <c:v>-820.01821756362904</c:v>
                </c:pt>
                <c:pt idx="6981">
                  <c:v>-820.01875400543202</c:v>
                </c:pt>
                <c:pt idx="6982">
                  <c:v>-820.01863479614303</c:v>
                </c:pt>
                <c:pt idx="6983">
                  <c:v>-820.01774072647095</c:v>
                </c:pt>
                <c:pt idx="6984">
                  <c:v>-820.01589298248302</c:v>
                </c:pt>
                <c:pt idx="6985">
                  <c:v>-820.01297235488903</c:v>
                </c:pt>
                <c:pt idx="6986">
                  <c:v>-820.00933647155796</c:v>
                </c:pt>
                <c:pt idx="6987">
                  <c:v>-820.00510454177902</c:v>
                </c:pt>
                <c:pt idx="6988">
                  <c:v>-820.00087261199997</c:v>
                </c:pt>
                <c:pt idx="6989">
                  <c:v>-819.997117519379</c:v>
                </c:pt>
                <c:pt idx="6990">
                  <c:v>-819.99431610107399</c:v>
                </c:pt>
                <c:pt idx="6991">
                  <c:v>-819.99282598495495</c:v>
                </c:pt>
                <c:pt idx="6992">
                  <c:v>-819.99288558959995</c:v>
                </c:pt>
                <c:pt idx="6993">
                  <c:v>-819.99413728714001</c:v>
                </c:pt>
                <c:pt idx="6994">
                  <c:v>-819.99622344970703</c:v>
                </c:pt>
                <c:pt idx="6995">
                  <c:v>-819.99854803085304</c:v>
                </c:pt>
                <c:pt idx="6996">
                  <c:v>-820.00051498413097</c:v>
                </c:pt>
                <c:pt idx="6997">
                  <c:v>-820.00182628631603</c:v>
                </c:pt>
                <c:pt idx="6998">
                  <c:v>-820.00212430954002</c:v>
                </c:pt>
                <c:pt idx="6999">
                  <c:v>-820.00140905380294</c:v>
                </c:pt>
                <c:pt idx="7000">
                  <c:v>-819.999680519104</c:v>
                </c:pt>
                <c:pt idx="7001">
                  <c:v>-819.99741554260299</c:v>
                </c:pt>
                <c:pt idx="7002">
                  <c:v>-819.99497175216698</c:v>
                </c:pt>
                <c:pt idx="7003">
                  <c:v>-819.99276638030994</c:v>
                </c:pt>
                <c:pt idx="7004">
                  <c:v>-819.99121665954601</c:v>
                </c:pt>
                <c:pt idx="7005">
                  <c:v>-819.99056100845405</c:v>
                </c:pt>
                <c:pt idx="7006">
                  <c:v>-819.99103784561203</c:v>
                </c:pt>
                <c:pt idx="7007">
                  <c:v>-819.99252796173096</c:v>
                </c:pt>
                <c:pt idx="7008">
                  <c:v>-819.99491214752197</c:v>
                </c:pt>
                <c:pt idx="7009">
                  <c:v>-819.99801158905098</c:v>
                </c:pt>
                <c:pt idx="7010">
                  <c:v>-820.00146865844704</c:v>
                </c:pt>
                <c:pt idx="7011">
                  <c:v>-820.00504493713402</c:v>
                </c:pt>
                <c:pt idx="7012">
                  <c:v>-820.00850200653099</c:v>
                </c:pt>
                <c:pt idx="7013">
                  <c:v>-820.01166105270397</c:v>
                </c:pt>
                <c:pt idx="7014">
                  <c:v>-820.01434326171898</c:v>
                </c:pt>
                <c:pt idx="7015">
                  <c:v>-820.01660823821999</c:v>
                </c:pt>
                <c:pt idx="7016">
                  <c:v>-820.01851558685303</c:v>
                </c:pt>
                <c:pt idx="7017">
                  <c:v>-820.02018451690697</c:v>
                </c:pt>
                <c:pt idx="7018">
                  <c:v>-820.02173423767101</c:v>
                </c:pt>
                <c:pt idx="7019">
                  <c:v>-820.02322435379006</c:v>
                </c:pt>
                <c:pt idx="7020">
                  <c:v>-820.02465486526501</c:v>
                </c:pt>
                <c:pt idx="7021">
                  <c:v>-820.02596616744995</c:v>
                </c:pt>
                <c:pt idx="7022">
                  <c:v>-820.02715826034603</c:v>
                </c:pt>
                <c:pt idx="7023">
                  <c:v>-820.027992725373</c:v>
                </c:pt>
                <c:pt idx="7024">
                  <c:v>-820.02805233001698</c:v>
                </c:pt>
                <c:pt idx="7025">
                  <c:v>-820.02709865570102</c:v>
                </c:pt>
                <c:pt idx="7026">
                  <c:v>-820.025012493134</c:v>
                </c:pt>
                <c:pt idx="7027">
                  <c:v>-820.021913051605</c:v>
                </c:pt>
                <c:pt idx="7028">
                  <c:v>-820.01797914505005</c:v>
                </c:pt>
                <c:pt idx="7029">
                  <c:v>-820.01344919204701</c:v>
                </c:pt>
                <c:pt idx="7030">
                  <c:v>-820.00856161117599</c:v>
                </c:pt>
                <c:pt idx="7031">
                  <c:v>-820.00355482101497</c:v>
                </c:pt>
                <c:pt idx="7032">
                  <c:v>-819.99890565872204</c:v>
                </c:pt>
                <c:pt idx="7033">
                  <c:v>-819.99509096145698</c:v>
                </c:pt>
                <c:pt idx="7034">
                  <c:v>-819.99234914779697</c:v>
                </c:pt>
                <c:pt idx="7035">
                  <c:v>-819.99079942703304</c:v>
                </c:pt>
                <c:pt idx="7036">
                  <c:v>-819.99038219451904</c:v>
                </c:pt>
                <c:pt idx="7037">
                  <c:v>-819.99103784561203</c:v>
                </c:pt>
                <c:pt idx="7038">
                  <c:v>-819.99282598495495</c:v>
                </c:pt>
                <c:pt idx="7039">
                  <c:v>-819.99586582183895</c:v>
                </c:pt>
                <c:pt idx="7040">
                  <c:v>-819.99991893768299</c:v>
                </c:pt>
                <c:pt idx="7041">
                  <c:v>-820.00474691391003</c:v>
                </c:pt>
                <c:pt idx="7042">
                  <c:v>-820.00987291336105</c:v>
                </c:pt>
                <c:pt idx="7043">
                  <c:v>-820.01493930816696</c:v>
                </c:pt>
                <c:pt idx="7044">
                  <c:v>-820.01964807510399</c:v>
                </c:pt>
                <c:pt idx="7045">
                  <c:v>-820.02376079559303</c:v>
                </c:pt>
                <c:pt idx="7046">
                  <c:v>-820.02686023712204</c:v>
                </c:pt>
                <c:pt idx="7047">
                  <c:v>-820.02864837646496</c:v>
                </c:pt>
                <c:pt idx="7048">
                  <c:v>-820.02876758575496</c:v>
                </c:pt>
                <c:pt idx="7049">
                  <c:v>-820.02733707428001</c:v>
                </c:pt>
                <c:pt idx="7050">
                  <c:v>-820.02459526062</c:v>
                </c:pt>
                <c:pt idx="7051">
                  <c:v>-820.02089977264404</c:v>
                </c:pt>
                <c:pt idx="7052">
                  <c:v>-820.016787052155</c:v>
                </c:pt>
                <c:pt idx="7053">
                  <c:v>-820.01261472702004</c:v>
                </c:pt>
                <c:pt idx="7054">
                  <c:v>-820.00868082046497</c:v>
                </c:pt>
                <c:pt idx="7055">
                  <c:v>-820.005223751068</c:v>
                </c:pt>
                <c:pt idx="7056">
                  <c:v>-820.00248193740902</c:v>
                </c:pt>
                <c:pt idx="7057">
                  <c:v>-820.00051498413097</c:v>
                </c:pt>
                <c:pt idx="7058">
                  <c:v>-819.99926328659103</c:v>
                </c:pt>
                <c:pt idx="7059">
                  <c:v>-819.99878644943306</c:v>
                </c:pt>
                <c:pt idx="7060">
                  <c:v>-819.99884605407703</c:v>
                </c:pt>
                <c:pt idx="7061">
                  <c:v>-819.99932289123603</c:v>
                </c:pt>
                <c:pt idx="7062">
                  <c:v>-820.000097751618</c:v>
                </c:pt>
                <c:pt idx="7063">
                  <c:v>-820.00105142593395</c:v>
                </c:pt>
                <c:pt idx="7064">
                  <c:v>-820.00206470489502</c:v>
                </c:pt>
                <c:pt idx="7065">
                  <c:v>-820.00319719314598</c:v>
                </c:pt>
                <c:pt idx="7066">
                  <c:v>-820.00444889068604</c:v>
                </c:pt>
                <c:pt idx="7067">
                  <c:v>-820.00593900680599</c:v>
                </c:pt>
                <c:pt idx="7068">
                  <c:v>-820.00742912292503</c:v>
                </c:pt>
                <c:pt idx="7069">
                  <c:v>-820.00885963439998</c:v>
                </c:pt>
                <c:pt idx="7070">
                  <c:v>-820.01011133194004</c:v>
                </c:pt>
                <c:pt idx="7071">
                  <c:v>-820.01112461090099</c:v>
                </c:pt>
                <c:pt idx="7072">
                  <c:v>-820.01207828521694</c:v>
                </c:pt>
                <c:pt idx="7073">
                  <c:v>-820.01315116882301</c:v>
                </c:pt>
                <c:pt idx="7074">
                  <c:v>-820.01422405242897</c:v>
                </c:pt>
                <c:pt idx="7075">
                  <c:v>-820.01529693603504</c:v>
                </c:pt>
                <c:pt idx="7076">
                  <c:v>-820.01619100570701</c:v>
                </c:pt>
                <c:pt idx="7077">
                  <c:v>-820.01690626144398</c:v>
                </c:pt>
                <c:pt idx="7078">
                  <c:v>-820.01762151718196</c:v>
                </c:pt>
                <c:pt idx="7079">
                  <c:v>-820.01839637756404</c:v>
                </c:pt>
                <c:pt idx="7080">
                  <c:v>-820.01905202865601</c:v>
                </c:pt>
                <c:pt idx="7081">
                  <c:v>-820.01935005188</c:v>
                </c:pt>
                <c:pt idx="7082">
                  <c:v>-820.018992424011</c:v>
                </c:pt>
                <c:pt idx="7083">
                  <c:v>-820.01809835434005</c:v>
                </c:pt>
                <c:pt idx="7084">
                  <c:v>-820.01666784286499</c:v>
                </c:pt>
                <c:pt idx="7085">
                  <c:v>-820.01476049423195</c:v>
                </c:pt>
                <c:pt idx="7086">
                  <c:v>-820.01255512237606</c:v>
                </c:pt>
                <c:pt idx="7087">
                  <c:v>-820.01005172729504</c:v>
                </c:pt>
                <c:pt idx="7088">
                  <c:v>-820.00748872757003</c:v>
                </c:pt>
                <c:pt idx="7089">
                  <c:v>-820.005223751068</c:v>
                </c:pt>
                <c:pt idx="7090">
                  <c:v>-820.00355482101497</c:v>
                </c:pt>
                <c:pt idx="7091">
                  <c:v>-820.002660751343</c:v>
                </c:pt>
                <c:pt idx="7092">
                  <c:v>-820.002601146698</c:v>
                </c:pt>
                <c:pt idx="7093">
                  <c:v>-820.00331640243598</c:v>
                </c:pt>
                <c:pt idx="7094">
                  <c:v>-820.00480651855503</c:v>
                </c:pt>
                <c:pt idx="7095">
                  <c:v>-820.00701189041195</c:v>
                </c:pt>
                <c:pt idx="7096">
                  <c:v>-820.00969409942604</c:v>
                </c:pt>
                <c:pt idx="7097">
                  <c:v>-820.01255512237606</c:v>
                </c:pt>
                <c:pt idx="7098">
                  <c:v>-820.01535654068005</c:v>
                </c:pt>
                <c:pt idx="7099">
                  <c:v>-820.01774072647095</c:v>
                </c:pt>
                <c:pt idx="7100">
                  <c:v>-820.01970767974899</c:v>
                </c:pt>
                <c:pt idx="7101">
                  <c:v>-820.02113819122303</c:v>
                </c:pt>
                <c:pt idx="7102">
                  <c:v>-820.02197265625</c:v>
                </c:pt>
                <c:pt idx="7103">
                  <c:v>-820.02215147018501</c:v>
                </c:pt>
                <c:pt idx="7104">
                  <c:v>-820.02173423767101</c:v>
                </c:pt>
                <c:pt idx="7105">
                  <c:v>-820.02066135406506</c:v>
                </c:pt>
                <c:pt idx="7106">
                  <c:v>-820.01917123794601</c:v>
                </c:pt>
                <c:pt idx="7107">
                  <c:v>-820.01750230789196</c:v>
                </c:pt>
                <c:pt idx="7108">
                  <c:v>-820.01577377319404</c:v>
                </c:pt>
                <c:pt idx="7109">
                  <c:v>-820.01428365707397</c:v>
                </c:pt>
                <c:pt idx="7110">
                  <c:v>-820.01327037811302</c:v>
                </c:pt>
                <c:pt idx="7111">
                  <c:v>-820.01279354095504</c:v>
                </c:pt>
                <c:pt idx="7112">
                  <c:v>-820.01273393631004</c:v>
                </c:pt>
                <c:pt idx="7113">
                  <c:v>-820.01303195953403</c:v>
                </c:pt>
                <c:pt idx="7114">
                  <c:v>-820.01332998275802</c:v>
                </c:pt>
                <c:pt idx="7115">
                  <c:v>-820.01344919204701</c:v>
                </c:pt>
                <c:pt idx="7116">
                  <c:v>-820.01315116882301</c:v>
                </c:pt>
                <c:pt idx="7117">
                  <c:v>-820.01219749450695</c:v>
                </c:pt>
                <c:pt idx="7118">
                  <c:v>-820.01046895980903</c:v>
                </c:pt>
                <c:pt idx="7119">
                  <c:v>-820.00808477401802</c:v>
                </c:pt>
                <c:pt idx="7120">
                  <c:v>-820.005223751068</c:v>
                </c:pt>
                <c:pt idx="7121">
                  <c:v>-820.00212430954002</c:v>
                </c:pt>
                <c:pt idx="7122">
                  <c:v>-819.99908447265602</c:v>
                </c:pt>
                <c:pt idx="7123">
                  <c:v>-819.99634265899704</c:v>
                </c:pt>
                <c:pt idx="7124">
                  <c:v>-819.99401807785102</c:v>
                </c:pt>
                <c:pt idx="7125">
                  <c:v>-819.99228954315197</c:v>
                </c:pt>
                <c:pt idx="7126">
                  <c:v>-819.99091863632202</c:v>
                </c:pt>
                <c:pt idx="7127">
                  <c:v>-819.98972654342697</c:v>
                </c:pt>
                <c:pt idx="7128">
                  <c:v>-819.98829603195202</c:v>
                </c:pt>
                <c:pt idx="7129">
                  <c:v>-819.98638868331898</c:v>
                </c:pt>
                <c:pt idx="7130">
                  <c:v>-819.98388528823898</c:v>
                </c:pt>
                <c:pt idx="7131">
                  <c:v>-819.98096466064499</c:v>
                </c:pt>
                <c:pt idx="7132">
                  <c:v>-819.977686405182</c:v>
                </c:pt>
                <c:pt idx="7133">
                  <c:v>-819.97428894043003</c:v>
                </c:pt>
                <c:pt idx="7134">
                  <c:v>-819.97107028961204</c:v>
                </c:pt>
                <c:pt idx="7135">
                  <c:v>-819.96832847595203</c:v>
                </c:pt>
                <c:pt idx="7136">
                  <c:v>-819.96642112732002</c:v>
                </c:pt>
                <c:pt idx="7137">
                  <c:v>-819.96558666229305</c:v>
                </c:pt>
                <c:pt idx="7138">
                  <c:v>-819.96594429016102</c:v>
                </c:pt>
                <c:pt idx="7139">
                  <c:v>-819.96737480163597</c:v>
                </c:pt>
                <c:pt idx="7140">
                  <c:v>-819.96975898742699</c:v>
                </c:pt>
                <c:pt idx="7141">
                  <c:v>-819.97273921966598</c:v>
                </c:pt>
                <c:pt idx="7142">
                  <c:v>-819.97601747512795</c:v>
                </c:pt>
                <c:pt idx="7143">
                  <c:v>-819.97929573059105</c:v>
                </c:pt>
                <c:pt idx="7144">
                  <c:v>-819.98227596283004</c:v>
                </c:pt>
                <c:pt idx="7145">
                  <c:v>-819.98483896255505</c:v>
                </c:pt>
                <c:pt idx="7146">
                  <c:v>-819.98668670654297</c:v>
                </c:pt>
                <c:pt idx="7147">
                  <c:v>-819.98787879943904</c:v>
                </c:pt>
                <c:pt idx="7148">
                  <c:v>-819.98823642730702</c:v>
                </c:pt>
                <c:pt idx="7149">
                  <c:v>-819.98781919479404</c:v>
                </c:pt>
                <c:pt idx="7150">
                  <c:v>-819.98668670654297</c:v>
                </c:pt>
                <c:pt idx="7151">
                  <c:v>-819.98471975326595</c:v>
                </c:pt>
                <c:pt idx="7152">
                  <c:v>-819.98209714889504</c:v>
                </c:pt>
                <c:pt idx="7153">
                  <c:v>-819.97875928878796</c:v>
                </c:pt>
                <c:pt idx="7154">
                  <c:v>-819.97500419616699</c:v>
                </c:pt>
                <c:pt idx="7155">
                  <c:v>-819.97118949890205</c:v>
                </c:pt>
                <c:pt idx="7156">
                  <c:v>-819.96755361556995</c:v>
                </c:pt>
                <c:pt idx="7157">
                  <c:v>-819.96445417404198</c:v>
                </c:pt>
                <c:pt idx="7158">
                  <c:v>-819.96201038360596</c:v>
                </c:pt>
                <c:pt idx="7159">
                  <c:v>-819.96040105819702</c:v>
                </c:pt>
                <c:pt idx="7160">
                  <c:v>-819.95980501174904</c:v>
                </c:pt>
                <c:pt idx="7161">
                  <c:v>-819.96028184890804</c:v>
                </c:pt>
                <c:pt idx="7162">
                  <c:v>-819.96189117431697</c:v>
                </c:pt>
                <c:pt idx="7163">
                  <c:v>-819.96433496475197</c:v>
                </c:pt>
                <c:pt idx="7164">
                  <c:v>-819.96731519699097</c:v>
                </c:pt>
                <c:pt idx="7165">
                  <c:v>-819.97053384780895</c:v>
                </c:pt>
                <c:pt idx="7166">
                  <c:v>-819.97369289398205</c:v>
                </c:pt>
                <c:pt idx="7167">
                  <c:v>-819.97679233551003</c:v>
                </c:pt>
                <c:pt idx="7168">
                  <c:v>-819.97965335846004</c:v>
                </c:pt>
                <c:pt idx="7169">
                  <c:v>-819.98239517211903</c:v>
                </c:pt>
                <c:pt idx="7170">
                  <c:v>-819.98501777648903</c:v>
                </c:pt>
                <c:pt idx="7171">
                  <c:v>-819.98769998550404</c:v>
                </c:pt>
                <c:pt idx="7172">
                  <c:v>-819.99056100845405</c:v>
                </c:pt>
                <c:pt idx="7173">
                  <c:v>-819.99372005462703</c:v>
                </c:pt>
                <c:pt idx="7174">
                  <c:v>-819.99723672866799</c:v>
                </c:pt>
                <c:pt idx="7175">
                  <c:v>-820.00105142593395</c:v>
                </c:pt>
                <c:pt idx="7176">
                  <c:v>-820.00498533248901</c:v>
                </c:pt>
                <c:pt idx="7177">
                  <c:v>-820.00880002975498</c:v>
                </c:pt>
                <c:pt idx="7178">
                  <c:v>-820.01219749450695</c:v>
                </c:pt>
                <c:pt idx="7179">
                  <c:v>-820.01505851745605</c:v>
                </c:pt>
                <c:pt idx="7180">
                  <c:v>-820.01714468002297</c:v>
                </c:pt>
                <c:pt idx="7181">
                  <c:v>-820.01839637756404</c:v>
                </c:pt>
                <c:pt idx="7182">
                  <c:v>-820.01881361007702</c:v>
                </c:pt>
                <c:pt idx="7183">
                  <c:v>-820.01863479614303</c:v>
                </c:pt>
                <c:pt idx="7184">
                  <c:v>-820.01809835434005</c:v>
                </c:pt>
                <c:pt idx="7185">
                  <c:v>-820.01756191253696</c:v>
                </c:pt>
                <c:pt idx="7186">
                  <c:v>-820.01744270324696</c:v>
                </c:pt>
                <c:pt idx="7187">
                  <c:v>-820.01780033111595</c:v>
                </c:pt>
                <c:pt idx="7188">
                  <c:v>-820.01851558685303</c:v>
                </c:pt>
                <c:pt idx="7189">
                  <c:v>-820.019409656525</c:v>
                </c:pt>
                <c:pt idx="7190">
                  <c:v>-820.02018451690697</c:v>
                </c:pt>
                <c:pt idx="7191">
                  <c:v>-820.02078056335495</c:v>
                </c:pt>
                <c:pt idx="7192">
                  <c:v>-820.02095937728905</c:v>
                </c:pt>
                <c:pt idx="7193">
                  <c:v>-820.02066135406506</c:v>
                </c:pt>
                <c:pt idx="7194">
                  <c:v>-820.01994609832798</c:v>
                </c:pt>
                <c:pt idx="7195">
                  <c:v>-820.01869440078804</c:v>
                </c:pt>
                <c:pt idx="7196">
                  <c:v>-820.01726388931297</c:v>
                </c:pt>
                <c:pt idx="7197">
                  <c:v>-820.01577377319404</c:v>
                </c:pt>
                <c:pt idx="7198">
                  <c:v>-820.01470088958797</c:v>
                </c:pt>
                <c:pt idx="7199">
                  <c:v>-820.01428365707397</c:v>
                </c:pt>
                <c:pt idx="7200">
                  <c:v>-820.01476049423195</c:v>
                </c:pt>
                <c:pt idx="7201">
                  <c:v>-820.01613140106201</c:v>
                </c:pt>
                <c:pt idx="7202">
                  <c:v>-820.01827716827404</c:v>
                </c:pt>
                <c:pt idx="7203">
                  <c:v>-820.02084016799904</c:v>
                </c:pt>
                <c:pt idx="7204">
                  <c:v>-820.02352237701405</c:v>
                </c:pt>
                <c:pt idx="7205">
                  <c:v>-820.02590656280495</c:v>
                </c:pt>
                <c:pt idx="7206">
                  <c:v>-820.02781391143799</c:v>
                </c:pt>
                <c:pt idx="7207">
                  <c:v>-820.02888679504395</c:v>
                </c:pt>
                <c:pt idx="7208">
                  <c:v>-820.02882719039906</c:v>
                </c:pt>
                <c:pt idx="7209">
                  <c:v>-820.02715826034603</c:v>
                </c:pt>
                <c:pt idx="7210">
                  <c:v>-820.02393960952804</c:v>
                </c:pt>
                <c:pt idx="7211">
                  <c:v>-820.01923084259101</c:v>
                </c:pt>
                <c:pt idx="7212">
                  <c:v>-820.01362800598201</c:v>
                </c:pt>
                <c:pt idx="7213">
                  <c:v>-820.00760793685902</c:v>
                </c:pt>
                <c:pt idx="7214">
                  <c:v>-820.00200510025002</c:v>
                </c:pt>
                <c:pt idx="7215">
                  <c:v>-819.99735593795799</c:v>
                </c:pt>
                <c:pt idx="7216">
                  <c:v>-819.99413728714001</c:v>
                </c:pt>
                <c:pt idx="7217">
                  <c:v>-819.99270677566506</c:v>
                </c:pt>
                <c:pt idx="7218">
                  <c:v>-819.99324321746803</c:v>
                </c:pt>
                <c:pt idx="7219">
                  <c:v>-819.99556779861496</c:v>
                </c:pt>
                <c:pt idx="7220">
                  <c:v>-819.99926328659103</c:v>
                </c:pt>
                <c:pt idx="7221">
                  <c:v>-820.00361442565895</c:v>
                </c:pt>
                <c:pt idx="7222">
                  <c:v>-820.00802516937301</c:v>
                </c:pt>
                <c:pt idx="7223">
                  <c:v>-820.01178026199398</c:v>
                </c:pt>
                <c:pt idx="7224">
                  <c:v>-820.01446247100898</c:v>
                </c:pt>
                <c:pt idx="7225">
                  <c:v>-820.01571416854904</c:v>
                </c:pt>
                <c:pt idx="7226">
                  <c:v>-820.01559495925903</c:v>
                </c:pt>
                <c:pt idx="7227">
                  <c:v>-820.01440286636398</c:v>
                </c:pt>
                <c:pt idx="7228">
                  <c:v>-820.01249551773105</c:v>
                </c:pt>
                <c:pt idx="7229">
                  <c:v>-820.01040935516403</c:v>
                </c:pt>
                <c:pt idx="7230">
                  <c:v>-820.00844240188599</c:v>
                </c:pt>
                <c:pt idx="7231">
                  <c:v>-820.00683307647705</c:v>
                </c:pt>
                <c:pt idx="7232">
                  <c:v>-820.00558137893699</c:v>
                </c:pt>
                <c:pt idx="7233">
                  <c:v>-820.00486612320003</c:v>
                </c:pt>
                <c:pt idx="7234">
                  <c:v>-820.00468730926502</c:v>
                </c:pt>
                <c:pt idx="7235">
                  <c:v>-820.00510454177902</c:v>
                </c:pt>
                <c:pt idx="7236">
                  <c:v>-820.00611782073997</c:v>
                </c:pt>
                <c:pt idx="7237">
                  <c:v>-820.00760793685902</c:v>
                </c:pt>
                <c:pt idx="7238">
                  <c:v>-820.00951528549194</c:v>
                </c:pt>
                <c:pt idx="7239">
                  <c:v>-820.01189947128296</c:v>
                </c:pt>
                <c:pt idx="7240">
                  <c:v>-820.01464128494297</c:v>
                </c:pt>
                <c:pt idx="7241">
                  <c:v>-820.01756191253696</c:v>
                </c:pt>
                <c:pt idx="7242">
                  <c:v>-820.02036333084095</c:v>
                </c:pt>
                <c:pt idx="7243">
                  <c:v>-820.02262830734298</c:v>
                </c:pt>
                <c:pt idx="7244">
                  <c:v>-820.02376079559303</c:v>
                </c:pt>
                <c:pt idx="7245">
                  <c:v>-820.02358198165905</c:v>
                </c:pt>
                <c:pt idx="7246">
                  <c:v>-820.022032260895</c:v>
                </c:pt>
                <c:pt idx="7247">
                  <c:v>-820.019409656525</c:v>
                </c:pt>
                <c:pt idx="7248">
                  <c:v>-820.01619100570701</c:v>
                </c:pt>
                <c:pt idx="7249">
                  <c:v>-820.01279354095504</c:v>
                </c:pt>
                <c:pt idx="7250">
                  <c:v>-820.00969409942604</c:v>
                </c:pt>
                <c:pt idx="7251">
                  <c:v>-820.00725030899105</c:v>
                </c:pt>
                <c:pt idx="7252">
                  <c:v>-820.005700588227</c:v>
                </c:pt>
                <c:pt idx="7253">
                  <c:v>-820.00534296035801</c:v>
                </c:pt>
                <c:pt idx="7254">
                  <c:v>-820.00593900680599</c:v>
                </c:pt>
                <c:pt idx="7255">
                  <c:v>-820.00719070434604</c:v>
                </c:pt>
                <c:pt idx="7256">
                  <c:v>-820.00868082046497</c:v>
                </c:pt>
                <c:pt idx="7257">
                  <c:v>-820.00993251800605</c:v>
                </c:pt>
                <c:pt idx="7258">
                  <c:v>-820.01070737838802</c:v>
                </c:pt>
                <c:pt idx="7259">
                  <c:v>-820.010826587677</c:v>
                </c:pt>
                <c:pt idx="7260">
                  <c:v>-820.01046895980903</c:v>
                </c:pt>
                <c:pt idx="7261">
                  <c:v>-820.00981330871605</c:v>
                </c:pt>
                <c:pt idx="7262">
                  <c:v>-820.00903844833397</c:v>
                </c:pt>
                <c:pt idx="7263">
                  <c:v>-820.008323192597</c:v>
                </c:pt>
                <c:pt idx="7264">
                  <c:v>-820.00778675079403</c:v>
                </c:pt>
                <c:pt idx="7265">
                  <c:v>-820.00754833221504</c:v>
                </c:pt>
                <c:pt idx="7266">
                  <c:v>-820.00766754150402</c:v>
                </c:pt>
                <c:pt idx="7267">
                  <c:v>-820.008263587952</c:v>
                </c:pt>
                <c:pt idx="7268">
                  <c:v>-820.00951528549194</c:v>
                </c:pt>
                <c:pt idx="7269">
                  <c:v>-820.01130342483498</c:v>
                </c:pt>
                <c:pt idx="7270">
                  <c:v>-820.013747215271</c:v>
                </c:pt>
                <c:pt idx="7271">
                  <c:v>-820.01672744750999</c:v>
                </c:pt>
                <c:pt idx="7272">
                  <c:v>-820.02030372619595</c:v>
                </c:pt>
                <c:pt idx="7273">
                  <c:v>-820.02429723739601</c:v>
                </c:pt>
                <c:pt idx="7274">
                  <c:v>-820.02852916717598</c:v>
                </c:pt>
                <c:pt idx="7275">
                  <c:v>-820.03258228302002</c:v>
                </c:pt>
                <c:pt idx="7276">
                  <c:v>-820.03603935241699</c:v>
                </c:pt>
                <c:pt idx="7277">
                  <c:v>-820.03842353820801</c:v>
                </c:pt>
                <c:pt idx="7278">
                  <c:v>-820.03949642181396</c:v>
                </c:pt>
                <c:pt idx="7279">
                  <c:v>-820.03907918930099</c:v>
                </c:pt>
                <c:pt idx="7280">
                  <c:v>-820.03717184066795</c:v>
                </c:pt>
                <c:pt idx="7281">
                  <c:v>-820.03389358520496</c:v>
                </c:pt>
                <c:pt idx="7282">
                  <c:v>-820.02960205078102</c:v>
                </c:pt>
                <c:pt idx="7283">
                  <c:v>-820.02471446991001</c:v>
                </c:pt>
                <c:pt idx="7284">
                  <c:v>-820.01976728439399</c:v>
                </c:pt>
                <c:pt idx="7285">
                  <c:v>-820.01517772674595</c:v>
                </c:pt>
                <c:pt idx="7286">
                  <c:v>-820.01142263412498</c:v>
                </c:pt>
                <c:pt idx="7287">
                  <c:v>-820.00862121582099</c:v>
                </c:pt>
                <c:pt idx="7288">
                  <c:v>-820.00683307647705</c:v>
                </c:pt>
                <c:pt idx="7289">
                  <c:v>-820.00576019287098</c:v>
                </c:pt>
                <c:pt idx="7290">
                  <c:v>-820.00516414642402</c:v>
                </c:pt>
                <c:pt idx="7291">
                  <c:v>-820.00474691391003</c:v>
                </c:pt>
                <c:pt idx="7292">
                  <c:v>-820.00421047210705</c:v>
                </c:pt>
                <c:pt idx="7293">
                  <c:v>-820.00325679779098</c:v>
                </c:pt>
                <c:pt idx="7294">
                  <c:v>-820.00176668167103</c:v>
                </c:pt>
                <c:pt idx="7295">
                  <c:v>-819.99956130981502</c:v>
                </c:pt>
                <c:pt idx="7296">
                  <c:v>-819.99681949615501</c:v>
                </c:pt>
                <c:pt idx="7297">
                  <c:v>-819.99377965927101</c:v>
                </c:pt>
                <c:pt idx="7298">
                  <c:v>-819.99097824096702</c:v>
                </c:pt>
                <c:pt idx="7299">
                  <c:v>-819.988951683045</c:v>
                </c:pt>
                <c:pt idx="7300">
                  <c:v>-819.98817682266304</c:v>
                </c:pt>
                <c:pt idx="7301">
                  <c:v>-819.98877286910999</c:v>
                </c:pt>
                <c:pt idx="7302">
                  <c:v>-819.99091863632202</c:v>
                </c:pt>
                <c:pt idx="7303">
                  <c:v>-819.994494915009</c:v>
                </c:pt>
                <c:pt idx="7304">
                  <c:v>-819.99926328659103</c:v>
                </c:pt>
                <c:pt idx="7305">
                  <c:v>-820.00474691391003</c:v>
                </c:pt>
                <c:pt idx="7306">
                  <c:v>-820.01046895980903</c:v>
                </c:pt>
                <c:pt idx="7307">
                  <c:v>-820.01589298248302</c:v>
                </c:pt>
                <c:pt idx="7308">
                  <c:v>-820.02048254013096</c:v>
                </c:pt>
                <c:pt idx="7309">
                  <c:v>-820.02382040023804</c:v>
                </c:pt>
                <c:pt idx="7310">
                  <c:v>-820.02566814422596</c:v>
                </c:pt>
                <c:pt idx="7311">
                  <c:v>-820.02602577209495</c:v>
                </c:pt>
                <c:pt idx="7312">
                  <c:v>-820.025072097779</c:v>
                </c:pt>
                <c:pt idx="7313">
                  <c:v>-820.02322435379006</c:v>
                </c:pt>
                <c:pt idx="7314">
                  <c:v>-820.02072095870994</c:v>
                </c:pt>
                <c:pt idx="7315">
                  <c:v>-820.01785993576095</c:v>
                </c:pt>
                <c:pt idx="7316">
                  <c:v>-820.01476049423195</c:v>
                </c:pt>
                <c:pt idx="7317">
                  <c:v>-820.01148223876999</c:v>
                </c:pt>
                <c:pt idx="7318">
                  <c:v>-820.00838279724098</c:v>
                </c:pt>
                <c:pt idx="7319">
                  <c:v>-820.005700588227</c:v>
                </c:pt>
                <c:pt idx="7320">
                  <c:v>-820.00355482101497</c:v>
                </c:pt>
                <c:pt idx="7321">
                  <c:v>-820.00200510025002</c:v>
                </c:pt>
                <c:pt idx="7322">
                  <c:v>-820.00099182128895</c:v>
                </c:pt>
                <c:pt idx="7323">
                  <c:v>-820.00063419342098</c:v>
                </c:pt>
                <c:pt idx="7324">
                  <c:v>-820.00105142593395</c:v>
                </c:pt>
                <c:pt idx="7325">
                  <c:v>-820.00242233276401</c:v>
                </c:pt>
                <c:pt idx="7326">
                  <c:v>-820.00474691391003</c:v>
                </c:pt>
                <c:pt idx="7327">
                  <c:v>-820.00790596008301</c:v>
                </c:pt>
                <c:pt idx="7328">
                  <c:v>-820.01160144805897</c:v>
                </c:pt>
                <c:pt idx="7329">
                  <c:v>-820.01559495925903</c:v>
                </c:pt>
                <c:pt idx="7330">
                  <c:v>-820.01976728439399</c:v>
                </c:pt>
                <c:pt idx="7331">
                  <c:v>-820.02411842346203</c:v>
                </c:pt>
                <c:pt idx="7332">
                  <c:v>-820.02852916717598</c:v>
                </c:pt>
                <c:pt idx="7333">
                  <c:v>-820.03288030624401</c:v>
                </c:pt>
                <c:pt idx="7334">
                  <c:v>-820.03699302673397</c:v>
                </c:pt>
                <c:pt idx="7335">
                  <c:v>-820.04074811935402</c:v>
                </c:pt>
                <c:pt idx="7336">
                  <c:v>-820.04408597946201</c:v>
                </c:pt>
                <c:pt idx="7337">
                  <c:v>-820.04700660705601</c:v>
                </c:pt>
                <c:pt idx="7338">
                  <c:v>-820.04956960678101</c:v>
                </c:pt>
                <c:pt idx="7339">
                  <c:v>-820.05177497863804</c:v>
                </c:pt>
                <c:pt idx="7340">
                  <c:v>-820.05350351333595</c:v>
                </c:pt>
                <c:pt idx="7341">
                  <c:v>-820.05469560623203</c:v>
                </c:pt>
                <c:pt idx="7342">
                  <c:v>-820.05505323410102</c:v>
                </c:pt>
                <c:pt idx="7343">
                  <c:v>-820.05451679229805</c:v>
                </c:pt>
                <c:pt idx="7344">
                  <c:v>-820.05326509475697</c:v>
                </c:pt>
                <c:pt idx="7345">
                  <c:v>-820.05129814147995</c:v>
                </c:pt>
                <c:pt idx="7346">
                  <c:v>-820.04873514175404</c:v>
                </c:pt>
                <c:pt idx="7347">
                  <c:v>-820.04557609558105</c:v>
                </c:pt>
                <c:pt idx="7348">
                  <c:v>-820.04188060760498</c:v>
                </c:pt>
                <c:pt idx="7349">
                  <c:v>-820.03788709640503</c:v>
                </c:pt>
                <c:pt idx="7350">
                  <c:v>-820.03395318984997</c:v>
                </c:pt>
                <c:pt idx="7351">
                  <c:v>-820.03043651580799</c:v>
                </c:pt>
                <c:pt idx="7352">
                  <c:v>-820.027635097504</c:v>
                </c:pt>
                <c:pt idx="7353">
                  <c:v>-820.02548933029198</c:v>
                </c:pt>
                <c:pt idx="7354">
                  <c:v>-820.02405881881702</c:v>
                </c:pt>
                <c:pt idx="7355">
                  <c:v>-820.02334356307995</c:v>
                </c:pt>
                <c:pt idx="7356">
                  <c:v>-820.02316474914596</c:v>
                </c:pt>
                <c:pt idx="7357">
                  <c:v>-820.02358198165905</c:v>
                </c:pt>
                <c:pt idx="7358">
                  <c:v>-820.02447605133102</c:v>
                </c:pt>
                <c:pt idx="7359">
                  <c:v>-820.02584695816097</c:v>
                </c:pt>
                <c:pt idx="7360">
                  <c:v>-820.02769470214901</c:v>
                </c:pt>
                <c:pt idx="7361">
                  <c:v>-820.02990007400501</c:v>
                </c:pt>
                <c:pt idx="7362">
                  <c:v>-820.03246307373104</c:v>
                </c:pt>
                <c:pt idx="7363">
                  <c:v>-820.03520488739002</c:v>
                </c:pt>
                <c:pt idx="7364">
                  <c:v>-820.03806591034004</c:v>
                </c:pt>
                <c:pt idx="7365">
                  <c:v>-820.04068851471004</c:v>
                </c:pt>
                <c:pt idx="7366">
                  <c:v>-820.04277467727695</c:v>
                </c:pt>
                <c:pt idx="7367">
                  <c:v>-820.04402637481701</c:v>
                </c:pt>
                <c:pt idx="7368">
                  <c:v>-820.04420518875099</c:v>
                </c:pt>
                <c:pt idx="7369">
                  <c:v>-820.04331111908004</c:v>
                </c:pt>
                <c:pt idx="7370">
                  <c:v>-820.041344165802</c:v>
                </c:pt>
                <c:pt idx="7371">
                  <c:v>-820.038721561432</c:v>
                </c:pt>
                <c:pt idx="7372">
                  <c:v>-820.03568172454902</c:v>
                </c:pt>
                <c:pt idx="7373">
                  <c:v>-820.03264188766502</c:v>
                </c:pt>
                <c:pt idx="7374">
                  <c:v>-820.02995967865002</c:v>
                </c:pt>
                <c:pt idx="7375">
                  <c:v>-820.02775430679299</c:v>
                </c:pt>
                <c:pt idx="7376">
                  <c:v>-820.02626419067406</c:v>
                </c:pt>
                <c:pt idx="7377">
                  <c:v>-820.02554893493698</c:v>
                </c:pt>
                <c:pt idx="7378">
                  <c:v>-820.02548933029198</c:v>
                </c:pt>
                <c:pt idx="7379">
                  <c:v>-820.02602577209495</c:v>
                </c:pt>
                <c:pt idx="7380">
                  <c:v>-820.02697944641102</c:v>
                </c:pt>
                <c:pt idx="7381">
                  <c:v>-820.02817153930698</c:v>
                </c:pt>
                <c:pt idx="7382">
                  <c:v>-820.02954244613704</c:v>
                </c:pt>
                <c:pt idx="7383">
                  <c:v>-820.03103256225597</c:v>
                </c:pt>
                <c:pt idx="7384">
                  <c:v>-820.03252267837502</c:v>
                </c:pt>
                <c:pt idx="7385">
                  <c:v>-820.03395318984997</c:v>
                </c:pt>
                <c:pt idx="7386">
                  <c:v>-820.03532409668003</c:v>
                </c:pt>
                <c:pt idx="7387">
                  <c:v>-820.03651618957497</c:v>
                </c:pt>
                <c:pt idx="7388">
                  <c:v>-820.03729104995705</c:v>
                </c:pt>
                <c:pt idx="7389">
                  <c:v>-820.03776788711605</c:v>
                </c:pt>
                <c:pt idx="7390">
                  <c:v>-820.03788709640503</c:v>
                </c:pt>
                <c:pt idx="7391">
                  <c:v>-820.03788709640503</c:v>
                </c:pt>
                <c:pt idx="7392">
                  <c:v>-820.03788709640503</c:v>
                </c:pt>
                <c:pt idx="7393">
                  <c:v>-820.03794670105003</c:v>
                </c:pt>
                <c:pt idx="7394">
                  <c:v>-820.03824472427402</c:v>
                </c:pt>
                <c:pt idx="7395">
                  <c:v>-820.03860235214302</c:v>
                </c:pt>
                <c:pt idx="7396">
                  <c:v>-820.03919839858997</c:v>
                </c:pt>
                <c:pt idx="7397">
                  <c:v>-820.03991365432796</c:v>
                </c:pt>
                <c:pt idx="7398">
                  <c:v>-820.04050970077503</c:v>
                </c:pt>
                <c:pt idx="7399">
                  <c:v>-820.04092693328903</c:v>
                </c:pt>
                <c:pt idx="7400">
                  <c:v>-820.04098653793403</c:v>
                </c:pt>
                <c:pt idx="7401">
                  <c:v>-820.04074811935402</c:v>
                </c:pt>
                <c:pt idx="7402">
                  <c:v>-820.04045009613105</c:v>
                </c:pt>
                <c:pt idx="7403">
                  <c:v>-820.04033088684105</c:v>
                </c:pt>
                <c:pt idx="7404">
                  <c:v>-820.04056930542004</c:v>
                </c:pt>
                <c:pt idx="7405">
                  <c:v>-820.041284561157</c:v>
                </c:pt>
                <c:pt idx="7406">
                  <c:v>-820.04259586334194</c:v>
                </c:pt>
                <c:pt idx="7407">
                  <c:v>-820.04450321197498</c:v>
                </c:pt>
                <c:pt idx="7408">
                  <c:v>-820.046887397766</c:v>
                </c:pt>
                <c:pt idx="7409">
                  <c:v>-820.04956960678101</c:v>
                </c:pt>
                <c:pt idx="7410">
                  <c:v>-820.05219221115101</c:v>
                </c:pt>
                <c:pt idx="7411">
                  <c:v>-820.05427837371803</c:v>
                </c:pt>
                <c:pt idx="7412">
                  <c:v>-820.055530071259</c:v>
                </c:pt>
                <c:pt idx="7413">
                  <c:v>-820.05570888519298</c:v>
                </c:pt>
                <c:pt idx="7414">
                  <c:v>-820.05481481552101</c:v>
                </c:pt>
                <c:pt idx="7415">
                  <c:v>-820.05302667617798</c:v>
                </c:pt>
                <c:pt idx="7416">
                  <c:v>-820.05052328109798</c:v>
                </c:pt>
                <c:pt idx="7417">
                  <c:v>-820.04766225814797</c:v>
                </c:pt>
                <c:pt idx="7418">
                  <c:v>-820.04468202590999</c:v>
                </c:pt>
                <c:pt idx="7419">
                  <c:v>-820.04188060760498</c:v>
                </c:pt>
                <c:pt idx="7420">
                  <c:v>-820.03937721252498</c:v>
                </c:pt>
                <c:pt idx="7421">
                  <c:v>-820.03741025924705</c:v>
                </c:pt>
                <c:pt idx="7422">
                  <c:v>-820.03592014312801</c:v>
                </c:pt>
                <c:pt idx="7423">
                  <c:v>-820.03490686416603</c:v>
                </c:pt>
                <c:pt idx="7424">
                  <c:v>-820.03431081771896</c:v>
                </c:pt>
                <c:pt idx="7425">
                  <c:v>-820.03383398056098</c:v>
                </c:pt>
                <c:pt idx="7426">
                  <c:v>-820.03353595733699</c:v>
                </c:pt>
                <c:pt idx="7427">
                  <c:v>-820.033237934113</c:v>
                </c:pt>
                <c:pt idx="7428">
                  <c:v>-820.03299951553402</c:v>
                </c:pt>
                <c:pt idx="7429">
                  <c:v>-820.03282070159901</c:v>
                </c:pt>
                <c:pt idx="7430">
                  <c:v>-820.03276109695503</c:v>
                </c:pt>
                <c:pt idx="7431">
                  <c:v>-820.033118724823</c:v>
                </c:pt>
                <c:pt idx="7432">
                  <c:v>-820.03389358520496</c:v>
                </c:pt>
                <c:pt idx="7433">
                  <c:v>-820.03532409668003</c:v>
                </c:pt>
                <c:pt idx="7434">
                  <c:v>-820.03735065460205</c:v>
                </c:pt>
                <c:pt idx="7435">
                  <c:v>-820.03997325897205</c:v>
                </c:pt>
                <c:pt idx="7436">
                  <c:v>-820.04325151443504</c:v>
                </c:pt>
                <c:pt idx="7437">
                  <c:v>-820.04730463028</c:v>
                </c:pt>
                <c:pt idx="7438">
                  <c:v>-820.05189418792702</c:v>
                </c:pt>
                <c:pt idx="7439">
                  <c:v>-820.05684137344394</c:v>
                </c:pt>
                <c:pt idx="7440">
                  <c:v>-820.06160974502598</c:v>
                </c:pt>
                <c:pt idx="7441">
                  <c:v>-820.06578207016003</c:v>
                </c:pt>
                <c:pt idx="7442">
                  <c:v>-820.06911993026802</c:v>
                </c:pt>
                <c:pt idx="7443">
                  <c:v>-820.07144451141403</c:v>
                </c:pt>
                <c:pt idx="7444">
                  <c:v>-820.07257699966499</c:v>
                </c:pt>
                <c:pt idx="7445">
                  <c:v>-820.07251739501999</c:v>
                </c:pt>
                <c:pt idx="7446">
                  <c:v>-820.07120609283504</c:v>
                </c:pt>
                <c:pt idx="7447">
                  <c:v>-820.06900072097801</c:v>
                </c:pt>
                <c:pt idx="7448">
                  <c:v>-820.06619930267402</c:v>
                </c:pt>
                <c:pt idx="7449">
                  <c:v>-820.06315946579002</c:v>
                </c:pt>
                <c:pt idx="7450">
                  <c:v>-820.06017923355103</c:v>
                </c:pt>
                <c:pt idx="7451">
                  <c:v>-820.05743741989204</c:v>
                </c:pt>
                <c:pt idx="7452">
                  <c:v>-820.05493402481102</c:v>
                </c:pt>
                <c:pt idx="7453">
                  <c:v>-820.052907466889</c:v>
                </c:pt>
                <c:pt idx="7454">
                  <c:v>-820.05141735076904</c:v>
                </c:pt>
                <c:pt idx="7455">
                  <c:v>-820.05058288574196</c:v>
                </c:pt>
                <c:pt idx="7456">
                  <c:v>-820.05040407180798</c:v>
                </c:pt>
                <c:pt idx="7457">
                  <c:v>-820.05100011825596</c:v>
                </c:pt>
                <c:pt idx="7458">
                  <c:v>-820.05225181579601</c:v>
                </c:pt>
                <c:pt idx="7459">
                  <c:v>-820.05415916442905</c:v>
                </c:pt>
                <c:pt idx="7460">
                  <c:v>-820.05648374557495</c:v>
                </c:pt>
                <c:pt idx="7461">
                  <c:v>-820.05898714065597</c:v>
                </c:pt>
                <c:pt idx="7462">
                  <c:v>-820.06131172180199</c:v>
                </c:pt>
                <c:pt idx="7463">
                  <c:v>-820.06315946579002</c:v>
                </c:pt>
                <c:pt idx="7464">
                  <c:v>-820.06411314010597</c:v>
                </c:pt>
                <c:pt idx="7465">
                  <c:v>-820.06393432617199</c:v>
                </c:pt>
                <c:pt idx="7466">
                  <c:v>-820.06268262863205</c:v>
                </c:pt>
                <c:pt idx="7467">
                  <c:v>-820.06035804748603</c:v>
                </c:pt>
                <c:pt idx="7468">
                  <c:v>-820.05731821060203</c:v>
                </c:pt>
                <c:pt idx="7469">
                  <c:v>-820.05392074584995</c:v>
                </c:pt>
                <c:pt idx="7470">
                  <c:v>-820.05046367645298</c:v>
                </c:pt>
                <c:pt idx="7471">
                  <c:v>-820.04730463028</c:v>
                </c:pt>
                <c:pt idx="7472">
                  <c:v>-820.04474163055397</c:v>
                </c:pt>
                <c:pt idx="7473">
                  <c:v>-820.04301309585605</c:v>
                </c:pt>
                <c:pt idx="7474">
                  <c:v>-820.04205942153999</c:v>
                </c:pt>
                <c:pt idx="7475">
                  <c:v>-820.041701793671</c:v>
                </c:pt>
                <c:pt idx="7476">
                  <c:v>-820.04182100295998</c:v>
                </c:pt>
                <c:pt idx="7477">
                  <c:v>-820.04205942153999</c:v>
                </c:pt>
                <c:pt idx="7478">
                  <c:v>-820.04241704940796</c:v>
                </c:pt>
                <c:pt idx="7479">
                  <c:v>-820.04271507263195</c:v>
                </c:pt>
                <c:pt idx="7480">
                  <c:v>-820.04289388656605</c:v>
                </c:pt>
                <c:pt idx="7481">
                  <c:v>-820.04301309585605</c:v>
                </c:pt>
                <c:pt idx="7482">
                  <c:v>-820.04307270050106</c:v>
                </c:pt>
                <c:pt idx="7483">
                  <c:v>-820.04331111908004</c:v>
                </c:pt>
                <c:pt idx="7484">
                  <c:v>-820.04378795623802</c:v>
                </c:pt>
                <c:pt idx="7485">
                  <c:v>-820.04474163055397</c:v>
                </c:pt>
                <c:pt idx="7486">
                  <c:v>-820.04611253738403</c:v>
                </c:pt>
                <c:pt idx="7487">
                  <c:v>-820.04801988601696</c:v>
                </c:pt>
                <c:pt idx="7488">
                  <c:v>-820.05028486251899</c:v>
                </c:pt>
                <c:pt idx="7489">
                  <c:v>-820.05296707153298</c:v>
                </c:pt>
                <c:pt idx="7490">
                  <c:v>-820.05576848983799</c:v>
                </c:pt>
                <c:pt idx="7491">
                  <c:v>-820.05862951278698</c:v>
                </c:pt>
                <c:pt idx="7492">
                  <c:v>-820.06131172180199</c:v>
                </c:pt>
                <c:pt idx="7493">
                  <c:v>-820.063695907593</c:v>
                </c:pt>
                <c:pt idx="7494">
                  <c:v>-820.06572246551502</c:v>
                </c:pt>
                <c:pt idx="7495">
                  <c:v>-820.06745100021396</c:v>
                </c:pt>
                <c:pt idx="7496">
                  <c:v>-820.06888151168801</c:v>
                </c:pt>
                <c:pt idx="7497">
                  <c:v>-820.06995439529396</c:v>
                </c:pt>
                <c:pt idx="7498">
                  <c:v>-820.07055044174194</c:v>
                </c:pt>
                <c:pt idx="7499">
                  <c:v>-820.07066965103195</c:v>
                </c:pt>
                <c:pt idx="7500">
                  <c:v>-820.07025241851795</c:v>
                </c:pt>
                <c:pt idx="7501">
                  <c:v>-820.069298744202</c:v>
                </c:pt>
                <c:pt idx="7502">
                  <c:v>-820.06798744201706</c:v>
                </c:pt>
                <c:pt idx="7503">
                  <c:v>-820.06637811660801</c:v>
                </c:pt>
                <c:pt idx="7504">
                  <c:v>-820.06464958190895</c:v>
                </c:pt>
                <c:pt idx="7505">
                  <c:v>-820.06292104721103</c:v>
                </c:pt>
                <c:pt idx="7506">
                  <c:v>-820.06143093109199</c:v>
                </c:pt>
                <c:pt idx="7507">
                  <c:v>-820.06047725677502</c:v>
                </c:pt>
                <c:pt idx="7508">
                  <c:v>-820.06029844284103</c:v>
                </c:pt>
                <c:pt idx="7509">
                  <c:v>-820.06089448928901</c:v>
                </c:pt>
                <c:pt idx="7510">
                  <c:v>-820.06226539611805</c:v>
                </c:pt>
                <c:pt idx="7511">
                  <c:v>-820.06411314010597</c:v>
                </c:pt>
                <c:pt idx="7512">
                  <c:v>-820.06613969802902</c:v>
                </c:pt>
                <c:pt idx="7513">
                  <c:v>-820.06798744201706</c:v>
                </c:pt>
                <c:pt idx="7514">
                  <c:v>-820.069239139557</c:v>
                </c:pt>
                <c:pt idx="7515">
                  <c:v>-820.06965637207099</c:v>
                </c:pt>
                <c:pt idx="7516">
                  <c:v>-820.06906032562301</c:v>
                </c:pt>
                <c:pt idx="7517">
                  <c:v>-820.06762981414795</c:v>
                </c:pt>
                <c:pt idx="7518">
                  <c:v>-820.06560325622604</c:v>
                </c:pt>
                <c:pt idx="7519">
                  <c:v>-820.06339788436901</c:v>
                </c:pt>
                <c:pt idx="7520">
                  <c:v>-820.06137132644699</c:v>
                </c:pt>
                <c:pt idx="7521">
                  <c:v>-820.05982160568306</c:v>
                </c:pt>
                <c:pt idx="7522">
                  <c:v>-820.05898714065597</c:v>
                </c:pt>
                <c:pt idx="7523">
                  <c:v>-820.05898714065597</c:v>
                </c:pt>
                <c:pt idx="7524">
                  <c:v>-820.05976200103805</c:v>
                </c:pt>
                <c:pt idx="7525">
                  <c:v>-820.06119251251198</c:v>
                </c:pt>
                <c:pt idx="7526">
                  <c:v>-820.06286144256603</c:v>
                </c:pt>
                <c:pt idx="7527">
                  <c:v>-820.06417274475098</c:v>
                </c:pt>
                <c:pt idx="7528">
                  <c:v>-820.06482839584396</c:v>
                </c:pt>
                <c:pt idx="7529">
                  <c:v>-820.06470918655396</c:v>
                </c:pt>
                <c:pt idx="7530">
                  <c:v>-820.06381511688301</c:v>
                </c:pt>
                <c:pt idx="7531">
                  <c:v>-820.06244421005294</c:v>
                </c:pt>
                <c:pt idx="7532">
                  <c:v>-820.06083488464401</c:v>
                </c:pt>
                <c:pt idx="7533">
                  <c:v>-820.05928516387996</c:v>
                </c:pt>
                <c:pt idx="7534">
                  <c:v>-820.058033466339</c:v>
                </c:pt>
                <c:pt idx="7535">
                  <c:v>-820.05737781524704</c:v>
                </c:pt>
                <c:pt idx="7536">
                  <c:v>-820.05743741989204</c:v>
                </c:pt>
                <c:pt idx="7537">
                  <c:v>-820.058033466339</c:v>
                </c:pt>
                <c:pt idx="7538">
                  <c:v>-820.05898714065597</c:v>
                </c:pt>
                <c:pt idx="7539">
                  <c:v>-820.05994081497204</c:v>
                </c:pt>
                <c:pt idx="7540">
                  <c:v>-820.060715675354</c:v>
                </c:pt>
                <c:pt idx="7541">
                  <c:v>-820.06125211715698</c:v>
                </c:pt>
                <c:pt idx="7542">
                  <c:v>-820.06143093109199</c:v>
                </c:pt>
                <c:pt idx="7543">
                  <c:v>-820.06131172180199</c:v>
                </c:pt>
                <c:pt idx="7544">
                  <c:v>-820.06095409393299</c:v>
                </c:pt>
                <c:pt idx="7545">
                  <c:v>-820.060715675354</c:v>
                </c:pt>
                <c:pt idx="7546">
                  <c:v>-820.06083488464401</c:v>
                </c:pt>
                <c:pt idx="7547">
                  <c:v>-820.06155014038097</c:v>
                </c:pt>
                <c:pt idx="7548">
                  <c:v>-820.06292104721103</c:v>
                </c:pt>
                <c:pt idx="7549">
                  <c:v>-820.06476879119896</c:v>
                </c:pt>
                <c:pt idx="7550">
                  <c:v>-820.06703376769997</c:v>
                </c:pt>
                <c:pt idx="7551">
                  <c:v>-820.06971597671497</c:v>
                </c:pt>
                <c:pt idx="7552">
                  <c:v>-820.07275581359897</c:v>
                </c:pt>
                <c:pt idx="7553">
                  <c:v>-820.07615327835094</c:v>
                </c:pt>
                <c:pt idx="7554">
                  <c:v>-820.07961034774803</c:v>
                </c:pt>
                <c:pt idx="7555">
                  <c:v>-820.0830078125</c:v>
                </c:pt>
                <c:pt idx="7556">
                  <c:v>-820.08616685867298</c:v>
                </c:pt>
                <c:pt idx="7557">
                  <c:v>-820.08908748626698</c:v>
                </c:pt>
                <c:pt idx="7558">
                  <c:v>-820.09188890457199</c:v>
                </c:pt>
                <c:pt idx="7559">
                  <c:v>-820.09433269500801</c:v>
                </c:pt>
                <c:pt idx="7560">
                  <c:v>-820.09629964828503</c:v>
                </c:pt>
                <c:pt idx="7561">
                  <c:v>-820.09737253189098</c:v>
                </c:pt>
                <c:pt idx="7562">
                  <c:v>-820.09749174118099</c:v>
                </c:pt>
                <c:pt idx="7563">
                  <c:v>-820.096836090088</c:v>
                </c:pt>
                <c:pt idx="7564">
                  <c:v>-820.09564399719295</c:v>
                </c:pt>
                <c:pt idx="7565">
                  <c:v>-820.094273090363</c:v>
                </c:pt>
                <c:pt idx="7566">
                  <c:v>-820.09284257888805</c:v>
                </c:pt>
                <c:pt idx="7567">
                  <c:v>-820.09147167205799</c:v>
                </c:pt>
                <c:pt idx="7568">
                  <c:v>-820.09021997451805</c:v>
                </c:pt>
                <c:pt idx="7569">
                  <c:v>-820.08932590484596</c:v>
                </c:pt>
                <c:pt idx="7570">
                  <c:v>-820.08896827697799</c:v>
                </c:pt>
                <c:pt idx="7571">
                  <c:v>-820.08914709091198</c:v>
                </c:pt>
                <c:pt idx="7572">
                  <c:v>-820.08962392806995</c:v>
                </c:pt>
                <c:pt idx="7573">
                  <c:v>-820.09016036987305</c:v>
                </c:pt>
                <c:pt idx="7574">
                  <c:v>-820.09045839309704</c:v>
                </c:pt>
                <c:pt idx="7575">
                  <c:v>-820.09045839309704</c:v>
                </c:pt>
                <c:pt idx="7576">
                  <c:v>-820.09021997451805</c:v>
                </c:pt>
                <c:pt idx="7577">
                  <c:v>-820.08962392806995</c:v>
                </c:pt>
                <c:pt idx="7578">
                  <c:v>-820.08872985839901</c:v>
                </c:pt>
                <c:pt idx="7579">
                  <c:v>-820.08747816085804</c:v>
                </c:pt>
                <c:pt idx="7580">
                  <c:v>-820.08586883544899</c:v>
                </c:pt>
                <c:pt idx="7581">
                  <c:v>-820.08408069610596</c:v>
                </c:pt>
                <c:pt idx="7582">
                  <c:v>-820.08217334747303</c:v>
                </c:pt>
                <c:pt idx="7583">
                  <c:v>-820.08038520813</c:v>
                </c:pt>
                <c:pt idx="7584">
                  <c:v>-820.07871627807594</c:v>
                </c:pt>
                <c:pt idx="7585">
                  <c:v>-820.077404975891</c:v>
                </c:pt>
                <c:pt idx="7586">
                  <c:v>-820.07639169693005</c:v>
                </c:pt>
                <c:pt idx="7587">
                  <c:v>-820.07579565048195</c:v>
                </c:pt>
                <c:pt idx="7588">
                  <c:v>-820.07561683654797</c:v>
                </c:pt>
                <c:pt idx="7589">
                  <c:v>-820.07585525512695</c:v>
                </c:pt>
                <c:pt idx="7590">
                  <c:v>-820.07645130157505</c:v>
                </c:pt>
                <c:pt idx="7591">
                  <c:v>-820.077404975891</c:v>
                </c:pt>
                <c:pt idx="7592">
                  <c:v>-820.07871627807594</c:v>
                </c:pt>
                <c:pt idx="7593">
                  <c:v>-820.08020639419601</c:v>
                </c:pt>
                <c:pt idx="7594">
                  <c:v>-820.08199453353905</c:v>
                </c:pt>
                <c:pt idx="7595">
                  <c:v>-820.08408069610596</c:v>
                </c:pt>
                <c:pt idx="7596">
                  <c:v>-820.08640527725197</c:v>
                </c:pt>
                <c:pt idx="7597">
                  <c:v>-820.08914709091198</c:v>
                </c:pt>
                <c:pt idx="7598">
                  <c:v>-820.09212732315098</c:v>
                </c:pt>
                <c:pt idx="7599">
                  <c:v>-820.09522676467896</c:v>
                </c:pt>
                <c:pt idx="7600">
                  <c:v>-820.09814739227295</c:v>
                </c:pt>
                <c:pt idx="7601">
                  <c:v>-820.10059118270897</c:v>
                </c:pt>
                <c:pt idx="7602">
                  <c:v>-820.102319717407</c:v>
                </c:pt>
                <c:pt idx="7603">
                  <c:v>-820.10327339172397</c:v>
                </c:pt>
                <c:pt idx="7604">
                  <c:v>-820.10339260101296</c:v>
                </c:pt>
                <c:pt idx="7605">
                  <c:v>-820.102796554566</c:v>
                </c:pt>
                <c:pt idx="7606">
                  <c:v>-820.10166406631504</c:v>
                </c:pt>
                <c:pt idx="7607">
                  <c:v>-820.10017395019599</c:v>
                </c:pt>
                <c:pt idx="7608">
                  <c:v>-820.09868383407604</c:v>
                </c:pt>
                <c:pt idx="7609">
                  <c:v>-820.09743213653599</c:v>
                </c:pt>
                <c:pt idx="7610">
                  <c:v>-820.096776485443</c:v>
                </c:pt>
                <c:pt idx="7611">
                  <c:v>-820.096836090088</c:v>
                </c:pt>
                <c:pt idx="7612">
                  <c:v>-820.09767055511497</c:v>
                </c:pt>
                <c:pt idx="7613">
                  <c:v>-820.09910106659004</c:v>
                </c:pt>
                <c:pt idx="7614">
                  <c:v>-820.10082960128796</c:v>
                </c:pt>
                <c:pt idx="7615">
                  <c:v>-820.10249853134201</c:v>
                </c:pt>
                <c:pt idx="7616">
                  <c:v>-820.10386943817196</c:v>
                </c:pt>
                <c:pt idx="7617">
                  <c:v>-820.10452508926403</c:v>
                </c:pt>
                <c:pt idx="7618">
                  <c:v>-820.10416746139504</c:v>
                </c:pt>
                <c:pt idx="7619">
                  <c:v>-820.10267734527599</c:v>
                </c:pt>
                <c:pt idx="7620">
                  <c:v>-820.09999513626099</c:v>
                </c:pt>
                <c:pt idx="7621">
                  <c:v>-820.09635925293003</c:v>
                </c:pt>
                <c:pt idx="7622">
                  <c:v>-820.09194850921699</c:v>
                </c:pt>
                <c:pt idx="7623">
                  <c:v>-820.08712053298996</c:v>
                </c:pt>
                <c:pt idx="7624">
                  <c:v>-820.08223295211803</c:v>
                </c:pt>
                <c:pt idx="7625">
                  <c:v>-820.07758378982601</c:v>
                </c:pt>
                <c:pt idx="7626">
                  <c:v>-820.07364988327004</c:v>
                </c:pt>
                <c:pt idx="7627">
                  <c:v>-820.07066965103195</c:v>
                </c:pt>
                <c:pt idx="7628">
                  <c:v>-820.06870269775402</c:v>
                </c:pt>
                <c:pt idx="7629">
                  <c:v>-820.06762981414795</c:v>
                </c:pt>
                <c:pt idx="7630">
                  <c:v>-820.06709337234497</c:v>
                </c:pt>
                <c:pt idx="7631">
                  <c:v>-820.06697416305599</c:v>
                </c:pt>
                <c:pt idx="7632">
                  <c:v>-820.06715297698997</c:v>
                </c:pt>
                <c:pt idx="7633">
                  <c:v>-820.06751060485897</c:v>
                </c:pt>
                <c:pt idx="7634">
                  <c:v>-820.06816625595104</c:v>
                </c:pt>
                <c:pt idx="7635">
                  <c:v>-820.069179534912</c:v>
                </c:pt>
                <c:pt idx="7636">
                  <c:v>-820.07061004638695</c:v>
                </c:pt>
                <c:pt idx="7637">
                  <c:v>-820.07263660430897</c:v>
                </c:pt>
                <c:pt idx="7638">
                  <c:v>-820.07549762725898</c:v>
                </c:pt>
                <c:pt idx="7639">
                  <c:v>-820.07907390594505</c:v>
                </c:pt>
                <c:pt idx="7640">
                  <c:v>-820.08330583572399</c:v>
                </c:pt>
                <c:pt idx="7641">
                  <c:v>-820.08783578872703</c:v>
                </c:pt>
                <c:pt idx="7642">
                  <c:v>-820.09236574172996</c:v>
                </c:pt>
                <c:pt idx="7643">
                  <c:v>-820.09659767150902</c:v>
                </c:pt>
                <c:pt idx="7644">
                  <c:v>-820.10005474090599</c:v>
                </c:pt>
                <c:pt idx="7645">
                  <c:v>-820.102438926697</c:v>
                </c:pt>
                <c:pt idx="7646">
                  <c:v>-820.10369062423695</c:v>
                </c:pt>
                <c:pt idx="7647">
                  <c:v>-820.10392904281605</c:v>
                </c:pt>
                <c:pt idx="7648">
                  <c:v>-820.10327339172397</c:v>
                </c:pt>
                <c:pt idx="7649">
                  <c:v>-820.10214090347301</c:v>
                </c:pt>
                <c:pt idx="7650">
                  <c:v>-820.10082960128796</c:v>
                </c:pt>
                <c:pt idx="7651">
                  <c:v>-820.09963750839302</c:v>
                </c:pt>
                <c:pt idx="7652">
                  <c:v>-820.09874343872104</c:v>
                </c:pt>
                <c:pt idx="7653">
                  <c:v>-820.09808778762795</c:v>
                </c:pt>
                <c:pt idx="7654">
                  <c:v>-820.09778976440498</c:v>
                </c:pt>
                <c:pt idx="7655">
                  <c:v>-820.09784936904896</c:v>
                </c:pt>
                <c:pt idx="7656">
                  <c:v>-820.09802818298397</c:v>
                </c:pt>
                <c:pt idx="7657">
                  <c:v>-820.09820699691795</c:v>
                </c:pt>
                <c:pt idx="7658">
                  <c:v>-820.09802818298397</c:v>
                </c:pt>
                <c:pt idx="7659">
                  <c:v>-820.097193717957</c:v>
                </c:pt>
                <c:pt idx="7660">
                  <c:v>-820.09564399719295</c:v>
                </c:pt>
                <c:pt idx="7661">
                  <c:v>-820.09331941604603</c:v>
                </c:pt>
                <c:pt idx="7662">
                  <c:v>-820.09045839309704</c:v>
                </c:pt>
                <c:pt idx="7663">
                  <c:v>-820.08718013763405</c:v>
                </c:pt>
                <c:pt idx="7664">
                  <c:v>-820.08366346359298</c:v>
                </c:pt>
                <c:pt idx="7665">
                  <c:v>-820.080027580261</c:v>
                </c:pt>
                <c:pt idx="7666">
                  <c:v>-820.07645130157505</c:v>
                </c:pt>
                <c:pt idx="7667">
                  <c:v>-820.07335186004696</c:v>
                </c:pt>
                <c:pt idx="7668">
                  <c:v>-820.07102727890003</c:v>
                </c:pt>
                <c:pt idx="7669">
                  <c:v>-820.06965637207099</c:v>
                </c:pt>
                <c:pt idx="7670">
                  <c:v>-820.069298744202</c:v>
                </c:pt>
                <c:pt idx="7671">
                  <c:v>-820.06983518600498</c:v>
                </c:pt>
                <c:pt idx="7672">
                  <c:v>-820.07126569747902</c:v>
                </c:pt>
                <c:pt idx="7673">
                  <c:v>-820.07347106933605</c:v>
                </c:pt>
                <c:pt idx="7674">
                  <c:v>-820.07651090622005</c:v>
                </c:pt>
                <c:pt idx="7675">
                  <c:v>-820.08014678955101</c:v>
                </c:pt>
                <c:pt idx="7676">
                  <c:v>-820.08419990539596</c:v>
                </c:pt>
                <c:pt idx="7677">
                  <c:v>-820.08837223053001</c:v>
                </c:pt>
                <c:pt idx="7678">
                  <c:v>-820.09254455566395</c:v>
                </c:pt>
                <c:pt idx="7679">
                  <c:v>-820.09653806686401</c:v>
                </c:pt>
                <c:pt idx="7680">
                  <c:v>-820.10017395019599</c:v>
                </c:pt>
                <c:pt idx="7681">
                  <c:v>-820.10321378707897</c:v>
                </c:pt>
                <c:pt idx="7682">
                  <c:v>-820.105478763581</c:v>
                </c:pt>
                <c:pt idx="7683">
                  <c:v>-820.10684967041004</c:v>
                </c:pt>
                <c:pt idx="7684">
                  <c:v>-820.10738611221302</c:v>
                </c:pt>
                <c:pt idx="7685">
                  <c:v>-820.10714769363403</c:v>
                </c:pt>
                <c:pt idx="7686">
                  <c:v>-820.10613441467297</c:v>
                </c:pt>
                <c:pt idx="7687">
                  <c:v>-820.10440587997505</c:v>
                </c:pt>
                <c:pt idx="7688">
                  <c:v>-820.10208129882801</c:v>
                </c:pt>
                <c:pt idx="7689">
                  <c:v>-820.09927988052402</c:v>
                </c:pt>
                <c:pt idx="7690">
                  <c:v>-820.09629964828503</c:v>
                </c:pt>
                <c:pt idx="7691">
                  <c:v>-820.09337902069103</c:v>
                </c:pt>
                <c:pt idx="7692">
                  <c:v>-820.09075641632103</c:v>
                </c:pt>
                <c:pt idx="7693">
                  <c:v>-820.088551044464</c:v>
                </c:pt>
                <c:pt idx="7694">
                  <c:v>-820.08682250976597</c:v>
                </c:pt>
                <c:pt idx="7695">
                  <c:v>-820.08563041687</c:v>
                </c:pt>
                <c:pt idx="7696">
                  <c:v>-820.08515357971203</c:v>
                </c:pt>
                <c:pt idx="7697">
                  <c:v>-820.08545160293602</c:v>
                </c:pt>
                <c:pt idx="7698">
                  <c:v>-820.08664369583198</c:v>
                </c:pt>
                <c:pt idx="7699">
                  <c:v>-820.08849143982002</c:v>
                </c:pt>
                <c:pt idx="7700">
                  <c:v>-820.09075641632103</c:v>
                </c:pt>
                <c:pt idx="7701">
                  <c:v>-820.09314060211204</c:v>
                </c:pt>
                <c:pt idx="7702">
                  <c:v>-820.09558439254795</c:v>
                </c:pt>
                <c:pt idx="7703">
                  <c:v>-820.09802818298397</c:v>
                </c:pt>
                <c:pt idx="7704">
                  <c:v>-820.10047197341896</c:v>
                </c:pt>
                <c:pt idx="7705">
                  <c:v>-820.102796554566</c:v>
                </c:pt>
                <c:pt idx="7706">
                  <c:v>-820.10494232177803</c:v>
                </c:pt>
                <c:pt idx="7707">
                  <c:v>-820.10679006576595</c:v>
                </c:pt>
                <c:pt idx="7708">
                  <c:v>-820.108399391175</c:v>
                </c:pt>
                <c:pt idx="7709">
                  <c:v>-820.11000871658302</c:v>
                </c:pt>
                <c:pt idx="7710">
                  <c:v>-820.11161804199196</c:v>
                </c:pt>
                <c:pt idx="7711">
                  <c:v>-820.11346578598</c:v>
                </c:pt>
                <c:pt idx="7712">
                  <c:v>-820.11555194854805</c:v>
                </c:pt>
                <c:pt idx="7713">
                  <c:v>-820.11793613433895</c:v>
                </c:pt>
                <c:pt idx="7714">
                  <c:v>-820.12055873870895</c:v>
                </c:pt>
                <c:pt idx="7715">
                  <c:v>-820.12347936630294</c:v>
                </c:pt>
                <c:pt idx="7716">
                  <c:v>-820.12651920318604</c:v>
                </c:pt>
                <c:pt idx="7717">
                  <c:v>-820.12973785400402</c:v>
                </c:pt>
                <c:pt idx="7718">
                  <c:v>-820.132896900177</c:v>
                </c:pt>
                <c:pt idx="7719">
                  <c:v>-820.13575792312599</c:v>
                </c:pt>
                <c:pt idx="7720">
                  <c:v>-820.13814210891701</c:v>
                </c:pt>
                <c:pt idx="7721">
                  <c:v>-820.13987064361595</c:v>
                </c:pt>
                <c:pt idx="7722">
                  <c:v>-820.14076471328804</c:v>
                </c:pt>
                <c:pt idx="7723">
                  <c:v>-820.14082431793202</c:v>
                </c:pt>
                <c:pt idx="7724">
                  <c:v>-820.13993024826095</c:v>
                </c:pt>
                <c:pt idx="7725">
                  <c:v>-820.13820171356201</c:v>
                </c:pt>
                <c:pt idx="7726">
                  <c:v>-820.13575792312599</c:v>
                </c:pt>
                <c:pt idx="7727">
                  <c:v>-820.13277769088802</c:v>
                </c:pt>
                <c:pt idx="7728">
                  <c:v>-820.12949943542503</c:v>
                </c:pt>
                <c:pt idx="7729">
                  <c:v>-820.12616157531795</c:v>
                </c:pt>
                <c:pt idx="7730">
                  <c:v>-820.12300252914395</c:v>
                </c:pt>
                <c:pt idx="7731">
                  <c:v>-820.12020111083996</c:v>
                </c:pt>
                <c:pt idx="7732">
                  <c:v>-820.11787652969394</c:v>
                </c:pt>
                <c:pt idx="7733">
                  <c:v>-820.11626720428501</c:v>
                </c:pt>
                <c:pt idx="7734">
                  <c:v>-820.11531352996803</c:v>
                </c:pt>
                <c:pt idx="7735">
                  <c:v>-820.11507511138905</c:v>
                </c:pt>
                <c:pt idx="7736">
                  <c:v>-820.11543273925804</c:v>
                </c:pt>
                <c:pt idx="7737">
                  <c:v>-820.11632680893001</c:v>
                </c:pt>
                <c:pt idx="7738">
                  <c:v>-820.11745929717995</c:v>
                </c:pt>
                <c:pt idx="7739">
                  <c:v>-820.11853218078602</c:v>
                </c:pt>
                <c:pt idx="7740">
                  <c:v>-820.11924743652401</c:v>
                </c:pt>
                <c:pt idx="7741">
                  <c:v>-820.119187831879</c:v>
                </c:pt>
                <c:pt idx="7742">
                  <c:v>-820.11829376220703</c:v>
                </c:pt>
                <c:pt idx="7743">
                  <c:v>-820.11644601821899</c:v>
                </c:pt>
                <c:pt idx="7744">
                  <c:v>-820.113942623139</c:v>
                </c:pt>
                <c:pt idx="7745">
                  <c:v>-820.1109623909</c:v>
                </c:pt>
                <c:pt idx="7746">
                  <c:v>-820.10780334472702</c:v>
                </c:pt>
                <c:pt idx="7747">
                  <c:v>-820.10482311248802</c:v>
                </c:pt>
                <c:pt idx="7748">
                  <c:v>-820.10249853134201</c:v>
                </c:pt>
                <c:pt idx="7749">
                  <c:v>-820.10124683380104</c:v>
                </c:pt>
                <c:pt idx="7750">
                  <c:v>-820.10136604309105</c:v>
                </c:pt>
                <c:pt idx="7751">
                  <c:v>-820.102796554566</c:v>
                </c:pt>
                <c:pt idx="7752">
                  <c:v>-820.10512113571201</c:v>
                </c:pt>
                <c:pt idx="7753">
                  <c:v>-820.10780334472702</c:v>
                </c:pt>
                <c:pt idx="7754">
                  <c:v>-820.11030673980702</c:v>
                </c:pt>
                <c:pt idx="7755">
                  <c:v>-820.11221408844006</c:v>
                </c:pt>
                <c:pt idx="7756">
                  <c:v>-820.11346578598</c:v>
                </c:pt>
                <c:pt idx="7757">
                  <c:v>-820.11388301849399</c:v>
                </c:pt>
                <c:pt idx="7758">
                  <c:v>-820.11340618133602</c:v>
                </c:pt>
                <c:pt idx="7759">
                  <c:v>-820.11215448379505</c:v>
                </c:pt>
                <c:pt idx="7760">
                  <c:v>-820.11030673980702</c:v>
                </c:pt>
                <c:pt idx="7761">
                  <c:v>-820.10822057723999</c:v>
                </c:pt>
                <c:pt idx="7762">
                  <c:v>-820.10625362396297</c:v>
                </c:pt>
                <c:pt idx="7763">
                  <c:v>-820.10470390319801</c:v>
                </c:pt>
                <c:pt idx="7764">
                  <c:v>-820.10380983352695</c:v>
                </c:pt>
                <c:pt idx="7765">
                  <c:v>-820.10351181030296</c:v>
                </c:pt>
                <c:pt idx="7766">
                  <c:v>-820.10386943817196</c:v>
                </c:pt>
                <c:pt idx="7767">
                  <c:v>-820.10500192642201</c:v>
                </c:pt>
                <c:pt idx="7768">
                  <c:v>-820.10696887970005</c:v>
                </c:pt>
                <c:pt idx="7769">
                  <c:v>-820.10977029800404</c:v>
                </c:pt>
                <c:pt idx="7770">
                  <c:v>-820.11334657669101</c:v>
                </c:pt>
                <c:pt idx="7771">
                  <c:v>-820.11734008789097</c:v>
                </c:pt>
                <c:pt idx="7772">
                  <c:v>-820.12151241302502</c:v>
                </c:pt>
                <c:pt idx="7773">
                  <c:v>-820.12532711029098</c:v>
                </c:pt>
                <c:pt idx="7774">
                  <c:v>-820.12854576110897</c:v>
                </c:pt>
                <c:pt idx="7775">
                  <c:v>-820.13075113296497</c:v>
                </c:pt>
                <c:pt idx="7776">
                  <c:v>-820.13170480728195</c:v>
                </c:pt>
                <c:pt idx="7777">
                  <c:v>-820.13122797012397</c:v>
                </c:pt>
                <c:pt idx="7778">
                  <c:v>-820.12932062149105</c:v>
                </c:pt>
                <c:pt idx="7779">
                  <c:v>-820.12639999389705</c:v>
                </c:pt>
                <c:pt idx="7780">
                  <c:v>-820.12288331985496</c:v>
                </c:pt>
                <c:pt idx="7781">
                  <c:v>-820.11942625045799</c:v>
                </c:pt>
                <c:pt idx="7782">
                  <c:v>-820.116505622864</c:v>
                </c:pt>
                <c:pt idx="7783">
                  <c:v>-820.11465787887596</c:v>
                </c:pt>
                <c:pt idx="7784">
                  <c:v>-820.11412143707298</c:v>
                </c:pt>
                <c:pt idx="7785">
                  <c:v>-820.11513471603405</c:v>
                </c:pt>
                <c:pt idx="7786">
                  <c:v>-820.11781692504906</c:v>
                </c:pt>
                <c:pt idx="7787">
                  <c:v>-820.12204885482799</c:v>
                </c:pt>
                <c:pt idx="7788">
                  <c:v>-820.12759208679199</c:v>
                </c:pt>
                <c:pt idx="7789">
                  <c:v>-820.13391017913796</c:v>
                </c:pt>
                <c:pt idx="7790">
                  <c:v>-820.14058589935303</c:v>
                </c:pt>
                <c:pt idx="7791">
                  <c:v>-820.147142410279</c:v>
                </c:pt>
                <c:pt idx="7792">
                  <c:v>-820.15304327011097</c:v>
                </c:pt>
                <c:pt idx="7793">
                  <c:v>-820.157811641693</c:v>
                </c:pt>
                <c:pt idx="7794">
                  <c:v>-820.160911083222</c:v>
                </c:pt>
                <c:pt idx="7795">
                  <c:v>-820.16192436218296</c:v>
                </c:pt>
                <c:pt idx="7796">
                  <c:v>-820.160732269287</c:v>
                </c:pt>
                <c:pt idx="7797">
                  <c:v>-820.15721559524604</c:v>
                </c:pt>
                <c:pt idx="7798">
                  <c:v>-820.15167236328102</c:v>
                </c:pt>
                <c:pt idx="7799">
                  <c:v>-820.144460201264</c:v>
                </c:pt>
                <c:pt idx="7800">
                  <c:v>-820.13611555099499</c:v>
                </c:pt>
                <c:pt idx="7801">
                  <c:v>-820.127294063568</c:v>
                </c:pt>
                <c:pt idx="7802">
                  <c:v>-820.11859178543102</c:v>
                </c:pt>
                <c:pt idx="7803">
                  <c:v>-820.110902786255</c:v>
                </c:pt>
                <c:pt idx="7804">
                  <c:v>-820.10476350784302</c:v>
                </c:pt>
                <c:pt idx="7805">
                  <c:v>-820.10071039199897</c:v>
                </c:pt>
                <c:pt idx="7806">
                  <c:v>-820.09886264801003</c:v>
                </c:pt>
                <c:pt idx="7807">
                  <c:v>-820.09910106659004</c:v>
                </c:pt>
                <c:pt idx="7808">
                  <c:v>-820.10094881057796</c:v>
                </c:pt>
                <c:pt idx="7809">
                  <c:v>-820.10392904281605</c:v>
                </c:pt>
                <c:pt idx="7810">
                  <c:v>-820.10750532150303</c:v>
                </c:pt>
                <c:pt idx="7811">
                  <c:v>-820.11108160018898</c:v>
                </c:pt>
                <c:pt idx="7812">
                  <c:v>-820.11400222778298</c:v>
                </c:pt>
                <c:pt idx="7813">
                  <c:v>-820.11579036712703</c:v>
                </c:pt>
                <c:pt idx="7814">
                  <c:v>-820.116147994995</c:v>
                </c:pt>
                <c:pt idx="7815">
                  <c:v>-820.11519432067905</c:v>
                </c:pt>
                <c:pt idx="7816">
                  <c:v>-820.11322736740101</c:v>
                </c:pt>
                <c:pt idx="7817">
                  <c:v>-820.11060476303101</c:v>
                </c:pt>
                <c:pt idx="7818">
                  <c:v>-820.10786294937202</c:v>
                </c:pt>
                <c:pt idx="7819">
                  <c:v>-820.105299949646</c:v>
                </c:pt>
                <c:pt idx="7820">
                  <c:v>-820.10321378707897</c:v>
                </c:pt>
                <c:pt idx="7821">
                  <c:v>-820.10178327560402</c:v>
                </c:pt>
                <c:pt idx="7822">
                  <c:v>-820.10094881057796</c:v>
                </c:pt>
                <c:pt idx="7823">
                  <c:v>-820.10059118270897</c:v>
                </c:pt>
                <c:pt idx="7824">
                  <c:v>-820.10047197341896</c:v>
                </c:pt>
                <c:pt idx="7825">
                  <c:v>-820.10029315948498</c:v>
                </c:pt>
                <c:pt idx="7826">
                  <c:v>-820.10005474090599</c:v>
                </c:pt>
                <c:pt idx="7827">
                  <c:v>-820.09957790374801</c:v>
                </c:pt>
                <c:pt idx="7828">
                  <c:v>-820.09892225265503</c:v>
                </c:pt>
                <c:pt idx="7829">
                  <c:v>-820.09826660156295</c:v>
                </c:pt>
                <c:pt idx="7830">
                  <c:v>-820.09773015975998</c:v>
                </c:pt>
                <c:pt idx="7831">
                  <c:v>-820.09749174118099</c:v>
                </c:pt>
                <c:pt idx="7832">
                  <c:v>-820.09761095046997</c:v>
                </c:pt>
                <c:pt idx="7833">
                  <c:v>-820.09808778762795</c:v>
                </c:pt>
                <c:pt idx="7834">
                  <c:v>-820.09868383407604</c:v>
                </c:pt>
                <c:pt idx="7835">
                  <c:v>-820.09910106659004</c:v>
                </c:pt>
                <c:pt idx="7836">
                  <c:v>-820.09933948516903</c:v>
                </c:pt>
                <c:pt idx="7837">
                  <c:v>-820.09916067123402</c:v>
                </c:pt>
                <c:pt idx="7838">
                  <c:v>-820.09862422943104</c:v>
                </c:pt>
                <c:pt idx="7839">
                  <c:v>-820.09784936904896</c:v>
                </c:pt>
                <c:pt idx="7840">
                  <c:v>-820.096836090088</c:v>
                </c:pt>
                <c:pt idx="7841">
                  <c:v>-820.09582281112705</c:v>
                </c:pt>
                <c:pt idx="7842">
                  <c:v>-820.09504795074497</c:v>
                </c:pt>
                <c:pt idx="7843">
                  <c:v>-820.09457111358699</c:v>
                </c:pt>
                <c:pt idx="7844">
                  <c:v>-820.09451150894199</c:v>
                </c:pt>
                <c:pt idx="7845">
                  <c:v>-820.09469032287598</c:v>
                </c:pt>
                <c:pt idx="7846">
                  <c:v>-820.09510755538997</c:v>
                </c:pt>
                <c:pt idx="7847">
                  <c:v>-820.09564399719295</c:v>
                </c:pt>
                <c:pt idx="7848">
                  <c:v>-820.09618043899604</c:v>
                </c:pt>
                <c:pt idx="7849">
                  <c:v>-820.096836090088</c:v>
                </c:pt>
                <c:pt idx="7850">
                  <c:v>-820.09761095046997</c:v>
                </c:pt>
                <c:pt idx="7851">
                  <c:v>-820.09868383407604</c:v>
                </c:pt>
                <c:pt idx="7852">
                  <c:v>-820.10017395019599</c:v>
                </c:pt>
                <c:pt idx="7853">
                  <c:v>-820.10226011276302</c:v>
                </c:pt>
                <c:pt idx="7854">
                  <c:v>-820.10476350784302</c:v>
                </c:pt>
                <c:pt idx="7855">
                  <c:v>-820.10762453079201</c:v>
                </c:pt>
                <c:pt idx="7856">
                  <c:v>-820.11030673980702</c:v>
                </c:pt>
                <c:pt idx="7857">
                  <c:v>-820.11239290237404</c:v>
                </c:pt>
                <c:pt idx="7858">
                  <c:v>-820.11346578598</c:v>
                </c:pt>
                <c:pt idx="7859">
                  <c:v>-820.11322736740101</c:v>
                </c:pt>
                <c:pt idx="7860">
                  <c:v>-820.11185646057095</c:v>
                </c:pt>
                <c:pt idx="7861">
                  <c:v>-820.10935306549095</c:v>
                </c:pt>
                <c:pt idx="7862">
                  <c:v>-820.10619401931797</c:v>
                </c:pt>
                <c:pt idx="7863">
                  <c:v>-820.10261774063099</c:v>
                </c:pt>
                <c:pt idx="7864">
                  <c:v>-820.09927988052402</c:v>
                </c:pt>
                <c:pt idx="7865">
                  <c:v>-820.09671688079902</c:v>
                </c:pt>
                <c:pt idx="7866">
                  <c:v>-820.09558439254795</c:v>
                </c:pt>
                <c:pt idx="7867">
                  <c:v>-820.09606122970604</c:v>
                </c:pt>
                <c:pt idx="7868">
                  <c:v>-820.09802818298397</c:v>
                </c:pt>
                <c:pt idx="7869">
                  <c:v>-820.10112762451195</c:v>
                </c:pt>
                <c:pt idx="7870">
                  <c:v>-820.10488271713302</c:v>
                </c:pt>
                <c:pt idx="7871">
                  <c:v>-820.10905504226696</c:v>
                </c:pt>
                <c:pt idx="7872">
                  <c:v>-820.11346578598</c:v>
                </c:pt>
                <c:pt idx="7873">
                  <c:v>-820.11775732040405</c:v>
                </c:pt>
                <c:pt idx="7874">
                  <c:v>-820.121691226959</c:v>
                </c:pt>
                <c:pt idx="7875">
                  <c:v>-820.12485027313301</c:v>
                </c:pt>
                <c:pt idx="7876">
                  <c:v>-820.12717485427902</c:v>
                </c:pt>
                <c:pt idx="7877">
                  <c:v>-820.12854576110897</c:v>
                </c:pt>
                <c:pt idx="7878">
                  <c:v>-820.12908220291195</c:v>
                </c:pt>
                <c:pt idx="7879">
                  <c:v>-820.12860536575295</c:v>
                </c:pt>
                <c:pt idx="7880">
                  <c:v>-820.12699604034401</c:v>
                </c:pt>
                <c:pt idx="7881">
                  <c:v>-820.12419462204002</c:v>
                </c:pt>
                <c:pt idx="7882">
                  <c:v>-820.12032032012996</c:v>
                </c:pt>
                <c:pt idx="7883">
                  <c:v>-820.11573076248203</c:v>
                </c:pt>
                <c:pt idx="7884">
                  <c:v>-820.110902786255</c:v>
                </c:pt>
                <c:pt idx="7885">
                  <c:v>-820.10637283325195</c:v>
                </c:pt>
                <c:pt idx="7886">
                  <c:v>-820.10249853134201</c:v>
                </c:pt>
                <c:pt idx="7887">
                  <c:v>-820.099697113037</c:v>
                </c:pt>
                <c:pt idx="7888">
                  <c:v>-820.09796857833896</c:v>
                </c:pt>
                <c:pt idx="7889">
                  <c:v>-820.09737253189098</c:v>
                </c:pt>
                <c:pt idx="7890">
                  <c:v>-820.09761095046997</c:v>
                </c:pt>
                <c:pt idx="7891">
                  <c:v>-820.09832620620705</c:v>
                </c:pt>
                <c:pt idx="7892">
                  <c:v>-820.09916067123402</c:v>
                </c:pt>
                <c:pt idx="7893">
                  <c:v>-820.09951829910301</c:v>
                </c:pt>
                <c:pt idx="7894">
                  <c:v>-820.09910106659004</c:v>
                </c:pt>
                <c:pt idx="7895">
                  <c:v>-820.09761095046997</c:v>
                </c:pt>
                <c:pt idx="7896">
                  <c:v>-820.09504795074497</c:v>
                </c:pt>
                <c:pt idx="7897">
                  <c:v>-820.09147167205799</c:v>
                </c:pt>
                <c:pt idx="7898">
                  <c:v>-820.08729934692406</c:v>
                </c:pt>
                <c:pt idx="7899">
                  <c:v>-820.08288860321102</c:v>
                </c:pt>
                <c:pt idx="7900">
                  <c:v>-820.07865667343196</c:v>
                </c:pt>
                <c:pt idx="7901">
                  <c:v>-820.074782371521</c:v>
                </c:pt>
                <c:pt idx="7902">
                  <c:v>-820.07138490676903</c:v>
                </c:pt>
                <c:pt idx="7903">
                  <c:v>-820.06864309310902</c:v>
                </c:pt>
                <c:pt idx="7904">
                  <c:v>-820.06661653518699</c:v>
                </c:pt>
                <c:pt idx="7905">
                  <c:v>-820.06554365158104</c:v>
                </c:pt>
                <c:pt idx="7906">
                  <c:v>-820.06530523300205</c:v>
                </c:pt>
                <c:pt idx="7907">
                  <c:v>-820.06590127945003</c:v>
                </c:pt>
                <c:pt idx="7908">
                  <c:v>-820.06709337234497</c:v>
                </c:pt>
                <c:pt idx="7909">
                  <c:v>-820.06882190704403</c:v>
                </c:pt>
                <c:pt idx="7910">
                  <c:v>-820.07102727890003</c:v>
                </c:pt>
                <c:pt idx="7911">
                  <c:v>-820.07364988327004</c:v>
                </c:pt>
                <c:pt idx="7912">
                  <c:v>-820.07663011550903</c:v>
                </c:pt>
                <c:pt idx="7913">
                  <c:v>-820.07990837097202</c:v>
                </c:pt>
                <c:pt idx="7914">
                  <c:v>-820.08336544036899</c:v>
                </c:pt>
                <c:pt idx="7915">
                  <c:v>-820.08676290512096</c:v>
                </c:pt>
                <c:pt idx="7916">
                  <c:v>-820.09021997451805</c:v>
                </c:pt>
                <c:pt idx="7917">
                  <c:v>-820.09379625320503</c:v>
                </c:pt>
                <c:pt idx="7918">
                  <c:v>-820.09737253189098</c:v>
                </c:pt>
                <c:pt idx="7919">
                  <c:v>-820.10088920593296</c:v>
                </c:pt>
                <c:pt idx="7920">
                  <c:v>-820.10386943817196</c:v>
                </c:pt>
                <c:pt idx="7921">
                  <c:v>-820.10607481002796</c:v>
                </c:pt>
                <c:pt idx="7922">
                  <c:v>-820.10720729827904</c:v>
                </c:pt>
                <c:pt idx="7923">
                  <c:v>-820.10720729827904</c:v>
                </c:pt>
                <c:pt idx="7924">
                  <c:v>-820.10613441467297</c:v>
                </c:pt>
                <c:pt idx="7925">
                  <c:v>-820.10404825210605</c:v>
                </c:pt>
                <c:pt idx="7926">
                  <c:v>-820.10124683380104</c:v>
                </c:pt>
                <c:pt idx="7927">
                  <c:v>-820.09808778762795</c:v>
                </c:pt>
                <c:pt idx="7928">
                  <c:v>-820.09516716003395</c:v>
                </c:pt>
                <c:pt idx="7929">
                  <c:v>-820.09302139282204</c:v>
                </c:pt>
                <c:pt idx="7930">
                  <c:v>-820.09224653243996</c:v>
                </c:pt>
                <c:pt idx="7931">
                  <c:v>-820.09290218353306</c:v>
                </c:pt>
                <c:pt idx="7932">
                  <c:v>-820.09498834609997</c:v>
                </c:pt>
                <c:pt idx="7933">
                  <c:v>-820.09808778762795</c:v>
                </c:pt>
                <c:pt idx="7934">
                  <c:v>-820.10172367096004</c:v>
                </c:pt>
                <c:pt idx="7935">
                  <c:v>-820.105359554291</c:v>
                </c:pt>
                <c:pt idx="7936">
                  <c:v>-820.10845899581898</c:v>
                </c:pt>
                <c:pt idx="7937">
                  <c:v>-820.11066436767601</c:v>
                </c:pt>
                <c:pt idx="7938">
                  <c:v>-820.11167764663696</c:v>
                </c:pt>
                <c:pt idx="7939">
                  <c:v>-820.11143922805798</c:v>
                </c:pt>
                <c:pt idx="7940">
                  <c:v>-820.11012792587303</c:v>
                </c:pt>
                <c:pt idx="7941">
                  <c:v>-820.10810136795101</c:v>
                </c:pt>
                <c:pt idx="7942">
                  <c:v>-820.10589599609398</c:v>
                </c:pt>
                <c:pt idx="7943">
                  <c:v>-820.10398864746105</c:v>
                </c:pt>
                <c:pt idx="7944">
                  <c:v>-820.10285615920998</c:v>
                </c:pt>
                <c:pt idx="7945">
                  <c:v>-820.102796554566</c:v>
                </c:pt>
                <c:pt idx="7946">
                  <c:v>-820.10392904281605</c:v>
                </c:pt>
                <c:pt idx="7947">
                  <c:v>-820.10607481002796</c:v>
                </c:pt>
                <c:pt idx="7948">
                  <c:v>-820.10911464691196</c:v>
                </c:pt>
                <c:pt idx="7949">
                  <c:v>-820.11281013488804</c:v>
                </c:pt>
                <c:pt idx="7950">
                  <c:v>-820.11680364608799</c:v>
                </c:pt>
                <c:pt idx="7951">
                  <c:v>-820.12085676193306</c:v>
                </c:pt>
                <c:pt idx="7952">
                  <c:v>-820.124611854553</c:v>
                </c:pt>
                <c:pt idx="7953">
                  <c:v>-820.127711296082</c:v>
                </c:pt>
                <c:pt idx="7954">
                  <c:v>-820.12997627258301</c:v>
                </c:pt>
                <c:pt idx="7955">
                  <c:v>-820.13116836547897</c:v>
                </c:pt>
                <c:pt idx="7956">
                  <c:v>-820.13128757476795</c:v>
                </c:pt>
                <c:pt idx="7957">
                  <c:v>-820.130393505097</c:v>
                </c:pt>
                <c:pt idx="7958">
                  <c:v>-820.12854576110897</c:v>
                </c:pt>
                <c:pt idx="7959">
                  <c:v>-820.12580394744896</c:v>
                </c:pt>
                <c:pt idx="7960">
                  <c:v>-820.12252569198597</c:v>
                </c:pt>
                <c:pt idx="7961">
                  <c:v>-820.11894941330002</c:v>
                </c:pt>
                <c:pt idx="7962">
                  <c:v>-820.11555194854805</c:v>
                </c:pt>
                <c:pt idx="7963">
                  <c:v>-820.11281013488804</c:v>
                </c:pt>
                <c:pt idx="7964">
                  <c:v>-820.11108160018898</c:v>
                </c:pt>
                <c:pt idx="7965">
                  <c:v>-820.110545158386</c:v>
                </c:pt>
                <c:pt idx="7966">
                  <c:v>-820.11108160018898</c:v>
                </c:pt>
                <c:pt idx="7967">
                  <c:v>-820.11257171630905</c:v>
                </c:pt>
                <c:pt idx="7968">
                  <c:v>-820.11465787887596</c:v>
                </c:pt>
                <c:pt idx="7969">
                  <c:v>-820.11692285537697</c:v>
                </c:pt>
                <c:pt idx="7970">
                  <c:v>-820.11883020401001</c:v>
                </c:pt>
                <c:pt idx="7971">
                  <c:v>-820.11984348297096</c:v>
                </c:pt>
                <c:pt idx="7972">
                  <c:v>-820.11984348297096</c:v>
                </c:pt>
                <c:pt idx="7973">
                  <c:v>-820.11859178543102</c:v>
                </c:pt>
                <c:pt idx="7974">
                  <c:v>-820.11638641357399</c:v>
                </c:pt>
                <c:pt idx="7975">
                  <c:v>-820.11328697204601</c:v>
                </c:pt>
                <c:pt idx="7976">
                  <c:v>-820.10971069335994</c:v>
                </c:pt>
                <c:pt idx="7977">
                  <c:v>-820.10589599609398</c:v>
                </c:pt>
                <c:pt idx="7978">
                  <c:v>-820.10214090347301</c:v>
                </c:pt>
                <c:pt idx="7979">
                  <c:v>-820.09874343872104</c:v>
                </c:pt>
                <c:pt idx="7980">
                  <c:v>-820.09588241577205</c:v>
                </c:pt>
                <c:pt idx="7981">
                  <c:v>-820.09331941604603</c:v>
                </c:pt>
                <c:pt idx="7982">
                  <c:v>-820.09087562561103</c:v>
                </c:pt>
                <c:pt idx="7983">
                  <c:v>-820.08843183517502</c:v>
                </c:pt>
                <c:pt idx="7984">
                  <c:v>-820.08574962616001</c:v>
                </c:pt>
                <c:pt idx="7985">
                  <c:v>-820.082948207855</c:v>
                </c:pt>
                <c:pt idx="7986">
                  <c:v>-820.08014678955101</c:v>
                </c:pt>
                <c:pt idx="7987">
                  <c:v>-820.077404975891</c:v>
                </c:pt>
                <c:pt idx="7988">
                  <c:v>-820.07472276687599</c:v>
                </c:pt>
                <c:pt idx="7989">
                  <c:v>-820.072219371796</c:v>
                </c:pt>
                <c:pt idx="7990">
                  <c:v>-820.07001399993896</c:v>
                </c:pt>
                <c:pt idx="7991">
                  <c:v>-820.06834506988503</c:v>
                </c:pt>
                <c:pt idx="7992">
                  <c:v>-820.06721258163498</c:v>
                </c:pt>
                <c:pt idx="7993">
                  <c:v>-820.066735744477</c:v>
                </c:pt>
                <c:pt idx="7994">
                  <c:v>-820.066676139832</c:v>
                </c:pt>
                <c:pt idx="7995">
                  <c:v>-820.06679534912098</c:v>
                </c:pt>
                <c:pt idx="7996">
                  <c:v>-820.06709337234497</c:v>
                </c:pt>
                <c:pt idx="7997">
                  <c:v>-820.06745100021396</c:v>
                </c:pt>
                <c:pt idx="7998">
                  <c:v>-820.06780862808205</c:v>
                </c:pt>
                <c:pt idx="7999">
                  <c:v>-820.06816625595104</c:v>
                </c:pt>
                <c:pt idx="8000">
                  <c:v>-820.06852388382003</c:v>
                </c:pt>
                <c:pt idx="8001">
                  <c:v>-820.06882190704403</c:v>
                </c:pt>
                <c:pt idx="8002">
                  <c:v>-820.06906032562301</c:v>
                </c:pt>
                <c:pt idx="8003">
                  <c:v>-820.069179534912</c:v>
                </c:pt>
                <c:pt idx="8004">
                  <c:v>-820.069298744202</c:v>
                </c:pt>
                <c:pt idx="8005">
                  <c:v>-820.06941795349098</c:v>
                </c:pt>
                <c:pt idx="8006">
                  <c:v>-820.06971597671497</c:v>
                </c:pt>
                <c:pt idx="8007">
                  <c:v>-820.07013320922897</c:v>
                </c:pt>
                <c:pt idx="8008">
                  <c:v>-820.07072925567604</c:v>
                </c:pt>
                <c:pt idx="8009">
                  <c:v>-820.07120609283504</c:v>
                </c:pt>
                <c:pt idx="8010">
                  <c:v>-820.07150411605903</c:v>
                </c:pt>
                <c:pt idx="8011">
                  <c:v>-820.07144451141403</c:v>
                </c:pt>
                <c:pt idx="8012">
                  <c:v>-820.07102727890003</c:v>
                </c:pt>
                <c:pt idx="8013">
                  <c:v>-820.07019281387397</c:v>
                </c:pt>
                <c:pt idx="8014">
                  <c:v>-820.06900072097801</c:v>
                </c:pt>
                <c:pt idx="8015">
                  <c:v>-820.06745100021396</c:v>
                </c:pt>
                <c:pt idx="8016">
                  <c:v>-820.06566286087104</c:v>
                </c:pt>
                <c:pt idx="8017">
                  <c:v>-820.06399393081699</c:v>
                </c:pt>
                <c:pt idx="8018">
                  <c:v>-820.06274223327705</c:v>
                </c:pt>
                <c:pt idx="8019">
                  <c:v>-820.06238460540806</c:v>
                </c:pt>
                <c:pt idx="8020">
                  <c:v>-820.06304025650002</c:v>
                </c:pt>
                <c:pt idx="8021">
                  <c:v>-820.06488800048805</c:v>
                </c:pt>
                <c:pt idx="8022">
                  <c:v>-820.06757020950295</c:v>
                </c:pt>
                <c:pt idx="8023">
                  <c:v>-820.07072925567604</c:v>
                </c:pt>
                <c:pt idx="8024">
                  <c:v>-820.07406711578403</c:v>
                </c:pt>
                <c:pt idx="8025">
                  <c:v>-820.077464580536</c:v>
                </c:pt>
                <c:pt idx="8026">
                  <c:v>-820.08080244064399</c:v>
                </c:pt>
                <c:pt idx="8027">
                  <c:v>-820.08402109146095</c:v>
                </c:pt>
                <c:pt idx="8028">
                  <c:v>-820.08700132369995</c:v>
                </c:pt>
                <c:pt idx="8029">
                  <c:v>-820.08968353271496</c:v>
                </c:pt>
                <c:pt idx="8030">
                  <c:v>-820.09212732315098</c:v>
                </c:pt>
                <c:pt idx="8031">
                  <c:v>-820.09445190429699</c:v>
                </c:pt>
                <c:pt idx="8032">
                  <c:v>-820.096836090088</c:v>
                </c:pt>
                <c:pt idx="8033">
                  <c:v>-820.09927988052402</c:v>
                </c:pt>
                <c:pt idx="8034">
                  <c:v>-820.10172367096004</c:v>
                </c:pt>
                <c:pt idx="8035">
                  <c:v>-820.10386943817196</c:v>
                </c:pt>
                <c:pt idx="8036">
                  <c:v>-820.105419158936</c:v>
                </c:pt>
                <c:pt idx="8037">
                  <c:v>-820.10619401931797</c:v>
                </c:pt>
                <c:pt idx="8038">
                  <c:v>-820.10613441467297</c:v>
                </c:pt>
                <c:pt idx="8039">
                  <c:v>-820.105419158936</c:v>
                </c:pt>
                <c:pt idx="8040">
                  <c:v>-820.10392904281605</c:v>
                </c:pt>
                <c:pt idx="8041">
                  <c:v>-820.10184288024902</c:v>
                </c:pt>
                <c:pt idx="8042">
                  <c:v>-820.09904146194503</c:v>
                </c:pt>
                <c:pt idx="8043">
                  <c:v>-820.09558439254795</c:v>
                </c:pt>
                <c:pt idx="8044">
                  <c:v>-820.091590881348</c:v>
                </c:pt>
                <c:pt idx="8045">
                  <c:v>-820.08735895156894</c:v>
                </c:pt>
                <c:pt idx="8046">
                  <c:v>-820.08318662643501</c:v>
                </c:pt>
                <c:pt idx="8047">
                  <c:v>-820.07943153381404</c:v>
                </c:pt>
                <c:pt idx="8048">
                  <c:v>-820.07645130157505</c:v>
                </c:pt>
                <c:pt idx="8049">
                  <c:v>-820.07424592971802</c:v>
                </c:pt>
                <c:pt idx="8050">
                  <c:v>-820.07317304611195</c:v>
                </c:pt>
                <c:pt idx="8051">
                  <c:v>-820.07323265075695</c:v>
                </c:pt>
                <c:pt idx="8052">
                  <c:v>-820.07460355758701</c:v>
                </c:pt>
                <c:pt idx="8053">
                  <c:v>-820.07734537124702</c:v>
                </c:pt>
                <c:pt idx="8054">
                  <c:v>-820.08121967315697</c:v>
                </c:pt>
                <c:pt idx="8055">
                  <c:v>-820.08586883544899</c:v>
                </c:pt>
                <c:pt idx="8056">
                  <c:v>-820.09087562561103</c:v>
                </c:pt>
                <c:pt idx="8057">
                  <c:v>-820.09564399719295</c:v>
                </c:pt>
                <c:pt idx="8058">
                  <c:v>-820.099875926972</c:v>
                </c:pt>
                <c:pt idx="8059">
                  <c:v>-820.10327339172397</c:v>
                </c:pt>
                <c:pt idx="8060">
                  <c:v>-820.10559797286999</c:v>
                </c:pt>
                <c:pt idx="8061">
                  <c:v>-820.10667085647594</c:v>
                </c:pt>
                <c:pt idx="8062">
                  <c:v>-820.10637283325195</c:v>
                </c:pt>
                <c:pt idx="8063">
                  <c:v>-820.10470390319801</c:v>
                </c:pt>
                <c:pt idx="8064">
                  <c:v>-820.10196208953903</c:v>
                </c:pt>
                <c:pt idx="8065">
                  <c:v>-820.09850502014206</c:v>
                </c:pt>
                <c:pt idx="8066">
                  <c:v>-820.09469032287598</c:v>
                </c:pt>
                <c:pt idx="8067">
                  <c:v>-820.09093523025501</c:v>
                </c:pt>
                <c:pt idx="8068">
                  <c:v>-820.08747816085804</c:v>
                </c:pt>
                <c:pt idx="8069">
                  <c:v>-820.08443832397495</c:v>
                </c:pt>
                <c:pt idx="8070">
                  <c:v>-820.08199453353905</c:v>
                </c:pt>
                <c:pt idx="8071">
                  <c:v>-820.08026599884101</c:v>
                </c:pt>
                <c:pt idx="8072">
                  <c:v>-820.07931232452404</c:v>
                </c:pt>
                <c:pt idx="8073">
                  <c:v>-820.07913351059005</c:v>
                </c:pt>
                <c:pt idx="8074">
                  <c:v>-820.07961034774803</c:v>
                </c:pt>
                <c:pt idx="8075">
                  <c:v>-820.08062362670898</c:v>
                </c:pt>
                <c:pt idx="8076">
                  <c:v>-820.08187532424904</c:v>
                </c:pt>
                <c:pt idx="8077">
                  <c:v>-820.08348464965798</c:v>
                </c:pt>
                <c:pt idx="8078">
                  <c:v>-820.08527278900203</c:v>
                </c:pt>
                <c:pt idx="8079">
                  <c:v>-820.08723974227905</c:v>
                </c:pt>
                <c:pt idx="8080">
                  <c:v>-820.08938550949097</c:v>
                </c:pt>
                <c:pt idx="8081">
                  <c:v>-820.091590881348</c:v>
                </c:pt>
                <c:pt idx="8082">
                  <c:v>-820.09385585784901</c:v>
                </c:pt>
                <c:pt idx="8083">
                  <c:v>-820.09624004364002</c:v>
                </c:pt>
                <c:pt idx="8084">
                  <c:v>-820.09868383407604</c:v>
                </c:pt>
                <c:pt idx="8085">
                  <c:v>-820.10130643844604</c:v>
                </c:pt>
                <c:pt idx="8086">
                  <c:v>-820.10398864746105</c:v>
                </c:pt>
                <c:pt idx="8087">
                  <c:v>-820.10667085647594</c:v>
                </c:pt>
                <c:pt idx="8088">
                  <c:v>-820.10923385620094</c:v>
                </c:pt>
                <c:pt idx="8089">
                  <c:v>-820.11149883270298</c:v>
                </c:pt>
                <c:pt idx="8090">
                  <c:v>-820.11328697204601</c:v>
                </c:pt>
                <c:pt idx="8091">
                  <c:v>-820.11453866958595</c:v>
                </c:pt>
                <c:pt idx="8092">
                  <c:v>-820.11507511138905</c:v>
                </c:pt>
                <c:pt idx="8093">
                  <c:v>-820.11489629745495</c:v>
                </c:pt>
                <c:pt idx="8094">
                  <c:v>-820.11418104171798</c:v>
                </c:pt>
                <c:pt idx="8095">
                  <c:v>-820.11298894882202</c:v>
                </c:pt>
                <c:pt idx="8096">
                  <c:v>-820.11149883270298</c:v>
                </c:pt>
                <c:pt idx="8097">
                  <c:v>-820.11000871658302</c:v>
                </c:pt>
                <c:pt idx="8098">
                  <c:v>-820.10869741439797</c:v>
                </c:pt>
                <c:pt idx="8099">
                  <c:v>-820.10774374008201</c:v>
                </c:pt>
                <c:pt idx="8100">
                  <c:v>-820.10726690292404</c:v>
                </c:pt>
                <c:pt idx="8101">
                  <c:v>-820.10720729827904</c:v>
                </c:pt>
                <c:pt idx="8102">
                  <c:v>-820.10750532150303</c:v>
                </c:pt>
                <c:pt idx="8103">
                  <c:v>-820.107922554016</c:v>
                </c:pt>
                <c:pt idx="8104">
                  <c:v>-820.10816097259499</c:v>
                </c:pt>
                <c:pt idx="8105">
                  <c:v>-820.107922554016</c:v>
                </c:pt>
                <c:pt idx="8106">
                  <c:v>-820.10696887970005</c:v>
                </c:pt>
                <c:pt idx="8107">
                  <c:v>-820.105299949646</c:v>
                </c:pt>
                <c:pt idx="8108">
                  <c:v>-820.10309457778999</c:v>
                </c:pt>
                <c:pt idx="8109">
                  <c:v>-820.10059118270897</c:v>
                </c:pt>
                <c:pt idx="8110">
                  <c:v>-820.09790897369396</c:v>
                </c:pt>
                <c:pt idx="8111">
                  <c:v>-820.09540557861305</c:v>
                </c:pt>
                <c:pt idx="8112">
                  <c:v>-820.09331941604603</c:v>
                </c:pt>
                <c:pt idx="8113">
                  <c:v>-820.09182929992699</c:v>
                </c:pt>
                <c:pt idx="8114">
                  <c:v>-820.091173648834</c:v>
                </c:pt>
                <c:pt idx="8115">
                  <c:v>-820.091233253479</c:v>
                </c:pt>
                <c:pt idx="8116">
                  <c:v>-820.09171009063698</c:v>
                </c:pt>
                <c:pt idx="8117">
                  <c:v>-820.09224653243996</c:v>
                </c:pt>
                <c:pt idx="8118">
                  <c:v>-820.09242534637497</c:v>
                </c:pt>
                <c:pt idx="8119">
                  <c:v>-820.09212732315098</c:v>
                </c:pt>
                <c:pt idx="8120">
                  <c:v>-820.091173648834</c:v>
                </c:pt>
                <c:pt idx="8121">
                  <c:v>-820.08980274200496</c:v>
                </c:pt>
                <c:pt idx="8122">
                  <c:v>-820.08813381195102</c:v>
                </c:pt>
                <c:pt idx="8123">
                  <c:v>-820.08646488189697</c:v>
                </c:pt>
                <c:pt idx="8124">
                  <c:v>-820.08509397506702</c:v>
                </c:pt>
                <c:pt idx="8125">
                  <c:v>-820.08455753326405</c:v>
                </c:pt>
                <c:pt idx="8126">
                  <c:v>-820.08509397506702</c:v>
                </c:pt>
                <c:pt idx="8127">
                  <c:v>-820.08712053298996</c:v>
                </c:pt>
                <c:pt idx="8128">
                  <c:v>-820.09051799774204</c:v>
                </c:pt>
                <c:pt idx="8129">
                  <c:v>-820.09516716003395</c:v>
                </c:pt>
                <c:pt idx="8130">
                  <c:v>-820.10065078735397</c:v>
                </c:pt>
                <c:pt idx="8131">
                  <c:v>-820.10649204254196</c:v>
                </c:pt>
                <c:pt idx="8132">
                  <c:v>-820.11233329772995</c:v>
                </c:pt>
                <c:pt idx="8133">
                  <c:v>-820.11787652969394</c:v>
                </c:pt>
                <c:pt idx="8134">
                  <c:v>-820.12270450592098</c:v>
                </c:pt>
                <c:pt idx="8135">
                  <c:v>-820.12669801712104</c:v>
                </c:pt>
                <c:pt idx="8136">
                  <c:v>-820.12967824935902</c:v>
                </c:pt>
                <c:pt idx="8137">
                  <c:v>-820.13164520263695</c:v>
                </c:pt>
                <c:pt idx="8138">
                  <c:v>-820.132837295532</c:v>
                </c:pt>
                <c:pt idx="8139">
                  <c:v>-820.13349294662498</c:v>
                </c:pt>
                <c:pt idx="8140">
                  <c:v>-820.13385057449398</c:v>
                </c:pt>
                <c:pt idx="8141">
                  <c:v>-820.13402938842796</c:v>
                </c:pt>
                <c:pt idx="8142">
                  <c:v>-820.13402938842796</c:v>
                </c:pt>
                <c:pt idx="8143">
                  <c:v>-820.13391017913796</c:v>
                </c:pt>
                <c:pt idx="8144">
                  <c:v>-820.13355255126999</c:v>
                </c:pt>
                <c:pt idx="8145">
                  <c:v>-820.13307571411201</c:v>
                </c:pt>
                <c:pt idx="8146">
                  <c:v>-820.13242006301903</c:v>
                </c:pt>
                <c:pt idx="8147">
                  <c:v>-820.13158559799194</c:v>
                </c:pt>
                <c:pt idx="8148">
                  <c:v>-820.13063192367599</c:v>
                </c:pt>
                <c:pt idx="8149">
                  <c:v>-820.12955904007003</c:v>
                </c:pt>
                <c:pt idx="8150">
                  <c:v>-820.12842655181896</c:v>
                </c:pt>
                <c:pt idx="8151">
                  <c:v>-820.127294063568</c:v>
                </c:pt>
                <c:pt idx="8152">
                  <c:v>-820.12639999389705</c:v>
                </c:pt>
                <c:pt idx="8153">
                  <c:v>-820.12586355209396</c:v>
                </c:pt>
                <c:pt idx="8154">
                  <c:v>-820.12568473815895</c:v>
                </c:pt>
                <c:pt idx="8155">
                  <c:v>-820.12592315673805</c:v>
                </c:pt>
                <c:pt idx="8156">
                  <c:v>-820.12651920318604</c:v>
                </c:pt>
                <c:pt idx="8157">
                  <c:v>-820.12747287750301</c:v>
                </c:pt>
                <c:pt idx="8158">
                  <c:v>-820.12890338897705</c:v>
                </c:pt>
                <c:pt idx="8159">
                  <c:v>-820.13087034225498</c:v>
                </c:pt>
                <c:pt idx="8160">
                  <c:v>-820.13361215591499</c:v>
                </c:pt>
                <c:pt idx="8161">
                  <c:v>-820.13695001602196</c:v>
                </c:pt>
                <c:pt idx="8162">
                  <c:v>-820.14082431793202</c:v>
                </c:pt>
                <c:pt idx="8163">
                  <c:v>-820.14493703842197</c:v>
                </c:pt>
                <c:pt idx="8164">
                  <c:v>-820.14904975891102</c:v>
                </c:pt>
                <c:pt idx="8165">
                  <c:v>-820.15292406082199</c:v>
                </c:pt>
                <c:pt idx="8166">
                  <c:v>-820.15620231628395</c:v>
                </c:pt>
                <c:pt idx="8167">
                  <c:v>-820.15852689743099</c:v>
                </c:pt>
                <c:pt idx="8168">
                  <c:v>-820.15930175781295</c:v>
                </c:pt>
                <c:pt idx="8169">
                  <c:v>-820.158288478852</c:v>
                </c:pt>
                <c:pt idx="8170">
                  <c:v>-820.15536785125801</c:v>
                </c:pt>
                <c:pt idx="8171">
                  <c:v>-820.15089750289906</c:v>
                </c:pt>
                <c:pt idx="8172">
                  <c:v>-820.14529466629006</c:v>
                </c:pt>
                <c:pt idx="8173">
                  <c:v>-820.13909578323398</c:v>
                </c:pt>
                <c:pt idx="8174">
                  <c:v>-820.132896900177</c:v>
                </c:pt>
                <c:pt idx="8175">
                  <c:v>-820.12711524963402</c:v>
                </c:pt>
                <c:pt idx="8176">
                  <c:v>-820.12234687805199</c:v>
                </c:pt>
                <c:pt idx="8177">
                  <c:v>-820.11900901794502</c:v>
                </c:pt>
                <c:pt idx="8178">
                  <c:v>-820.11739969253597</c:v>
                </c:pt>
                <c:pt idx="8179">
                  <c:v>-820.11751890182495</c:v>
                </c:pt>
                <c:pt idx="8180">
                  <c:v>-820.119128227234</c:v>
                </c:pt>
                <c:pt idx="8181">
                  <c:v>-820.121691226959</c:v>
                </c:pt>
                <c:pt idx="8182">
                  <c:v>-820.12485027313301</c:v>
                </c:pt>
                <c:pt idx="8183">
                  <c:v>-820.12818813323997</c:v>
                </c:pt>
                <c:pt idx="8184">
                  <c:v>-820.13152599334705</c:v>
                </c:pt>
                <c:pt idx="8185">
                  <c:v>-820.13492345810005</c:v>
                </c:pt>
                <c:pt idx="8186">
                  <c:v>-820.13826131820701</c:v>
                </c:pt>
                <c:pt idx="8187">
                  <c:v>-820.14159917831398</c:v>
                </c:pt>
                <c:pt idx="8188">
                  <c:v>-820.14487743377697</c:v>
                </c:pt>
                <c:pt idx="8189">
                  <c:v>-820.14821529388405</c:v>
                </c:pt>
                <c:pt idx="8190">
                  <c:v>-820.15167236328102</c:v>
                </c:pt>
                <c:pt idx="8191">
                  <c:v>-820.155308246613</c:v>
                </c:pt>
                <c:pt idx="8192">
                  <c:v>-820.15900373458896</c:v>
                </c:pt>
                <c:pt idx="8193">
                  <c:v>-820.16263961792004</c:v>
                </c:pt>
                <c:pt idx="8194">
                  <c:v>-820.16573905944801</c:v>
                </c:pt>
                <c:pt idx="8195">
                  <c:v>-820.16812324523903</c:v>
                </c:pt>
                <c:pt idx="8196">
                  <c:v>-820.16949415206898</c:v>
                </c:pt>
                <c:pt idx="8197">
                  <c:v>-820.16985177993797</c:v>
                </c:pt>
                <c:pt idx="8198">
                  <c:v>-820.16925573348999</c:v>
                </c:pt>
                <c:pt idx="8199">
                  <c:v>-820.16782522201595</c:v>
                </c:pt>
                <c:pt idx="8200">
                  <c:v>-820.16561985015903</c:v>
                </c:pt>
                <c:pt idx="8201">
                  <c:v>-820.16287803649902</c:v>
                </c:pt>
                <c:pt idx="8202">
                  <c:v>-820.15959978103695</c:v>
                </c:pt>
                <c:pt idx="8203">
                  <c:v>-820.15602350234997</c:v>
                </c:pt>
                <c:pt idx="8204">
                  <c:v>-820.152208805084</c:v>
                </c:pt>
                <c:pt idx="8205">
                  <c:v>-820.14827489852905</c:v>
                </c:pt>
                <c:pt idx="8206">
                  <c:v>-820.14422178268501</c:v>
                </c:pt>
                <c:pt idx="8207">
                  <c:v>-820.14004945755005</c:v>
                </c:pt>
                <c:pt idx="8208">
                  <c:v>-820.135877132416</c:v>
                </c:pt>
                <c:pt idx="8209">
                  <c:v>-820.13170480728195</c:v>
                </c:pt>
                <c:pt idx="8210">
                  <c:v>-820.127770900727</c:v>
                </c:pt>
                <c:pt idx="8211">
                  <c:v>-820.12413501739502</c:v>
                </c:pt>
                <c:pt idx="8212">
                  <c:v>-820.12103557586704</c:v>
                </c:pt>
                <c:pt idx="8213">
                  <c:v>-820.11877059936501</c:v>
                </c:pt>
                <c:pt idx="8214">
                  <c:v>-820.11739969253597</c:v>
                </c:pt>
                <c:pt idx="8215">
                  <c:v>-820.11680364608799</c:v>
                </c:pt>
                <c:pt idx="8216">
                  <c:v>-820.11698246002197</c:v>
                </c:pt>
                <c:pt idx="8217">
                  <c:v>-820.11751890182495</c:v>
                </c:pt>
                <c:pt idx="8218">
                  <c:v>-820.11835336685203</c:v>
                </c:pt>
                <c:pt idx="8219">
                  <c:v>-820.119187831879</c:v>
                </c:pt>
                <c:pt idx="8220">
                  <c:v>-820.12002229690597</c:v>
                </c:pt>
                <c:pt idx="8221">
                  <c:v>-820.12067794799805</c:v>
                </c:pt>
                <c:pt idx="8222">
                  <c:v>-820.12097597122204</c:v>
                </c:pt>
                <c:pt idx="8223">
                  <c:v>-820.12091636657703</c:v>
                </c:pt>
                <c:pt idx="8224">
                  <c:v>-820.12055873870895</c:v>
                </c:pt>
                <c:pt idx="8225">
                  <c:v>-820.12032032012996</c:v>
                </c:pt>
                <c:pt idx="8226">
                  <c:v>-820.12049913406395</c:v>
                </c:pt>
                <c:pt idx="8227">
                  <c:v>-820.12133359909103</c:v>
                </c:pt>
                <c:pt idx="8228">
                  <c:v>-820.12276411056496</c:v>
                </c:pt>
                <c:pt idx="8229">
                  <c:v>-820.124731063843</c:v>
                </c:pt>
                <c:pt idx="8230">
                  <c:v>-820.12705564498901</c:v>
                </c:pt>
                <c:pt idx="8231">
                  <c:v>-820.12967824935902</c:v>
                </c:pt>
                <c:pt idx="8232">
                  <c:v>-820.13247966766403</c:v>
                </c:pt>
                <c:pt idx="8233">
                  <c:v>-820.13551950454701</c:v>
                </c:pt>
                <c:pt idx="8234">
                  <c:v>-820.13838052749702</c:v>
                </c:pt>
                <c:pt idx="8235">
                  <c:v>-820.14088392257702</c:v>
                </c:pt>
                <c:pt idx="8236">
                  <c:v>-820.14273166656506</c:v>
                </c:pt>
                <c:pt idx="8237">
                  <c:v>-820.14386415481601</c:v>
                </c:pt>
                <c:pt idx="8238">
                  <c:v>-820.14422178268501</c:v>
                </c:pt>
                <c:pt idx="8239">
                  <c:v>-820.14386415481601</c:v>
                </c:pt>
                <c:pt idx="8240">
                  <c:v>-820.14279127120994</c:v>
                </c:pt>
                <c:pt idx="8241">
                  <c:v>-820.14094352722202</c:v>
                </c:pt>
                <c:pt idx="8242">
                  <c:v>-820.13832092285202</c:v>
                </c:pt>
                <c:pt idx="8243">
                  <c:v>-820.13486385345504</c:v>
                </c:pt>
                <c:pt idx="8244">
                  <c:v>-820.13087034225498</c:v>
                </c:pt>
                <c:pt idx="8245">
                  <c:v>-820.12651920318604</c:v>
                </c:pt>
                <c:pt idx="8246">
                  <c:v>-820.12234687805199</c:v>
                </c:pt>
                <c:pt idx="8247">
                  <c:v>-820.11871099472103</c:v>
                </c:pt>
                <c:pt idx="8248">
                  <c:v>-820.11584997177101</c:v>
                </c:pt>
                <c:pt idx="8249">
                  <c:v>-820.11376380920399</c:v>
                </c:pt>
                <c:pt idx="8250">
                  <c:v>-820.11251211166405</c:v>
                </c:pt>
                <c:pt idx="8251">
                  <c:v>-820.11209487915096</c:v>
                </c:pt>
                <c:pt idx="8252">
                  <c:v>-820.11251211166405</c:v>
                </c:pt>
                <c:pt idx="8253">
                  <c:v>-820.11376380920399</c:v>
                </c:pt>
                <c:pt idx="8254">
                  <c:v>-820.11573076248203</c:v>
                </c:pt>
                <c:pt idx="8255">
                  <c:v>-820.11823415756203</c:v>
                </c:pt>
                <c:pt idx="8256">
                  <c:v>-820.12109518051204</c:v>
                </c:pt>
                <c:pt idx="8257">
                  <c:v>-820.12407541275002</c:v>
                </c:pt>
                <c:pt idx="8258">
                  <c:v>-820.12699604034401</c:v>
                </c:pt>
                <c:pt idx="8259">
                  <c:v>-820.12979745864902</c:v>
                </c:pt>
                <c:pt idx="8260">
                  <c:v>-820.13230085372902</c:v>
                </c:pt>
                <c:pt idx="8261">
                  <c:v>-820.13438701629696</c:v>
                </c:pt>
                <c:pt idx="8262">
                  <c:v>-820.135817527771</c:v>
                </c:pt>
                <c:pt idx="8263">
                  <c:v>-820.13647317886398</c:v>
                </c:pt>
                <c:pt idx="8264">
                  <c:v>-820.13623476028499</c:v>
                </c:pt>
                <c:pt idx="8265">
                  <c:v>-820.13528108596802</c:v>
                </c:pt>
                <c:pt idx="8266">
                  <c:v>-820.13391017913796</c:v>
                </c:pt>
                <c:pt idx="8267">
                  <c:v>-820.13230085372902</c:v>
                </c:pt>
                <c:pt idx="8268">
                  <c:v>-820.13075113296497</c:v>
                </c:pt>
                <c:pt idx="8269">
                  <c:v>-820.12938022613503</c:v>
                </c:pt>
                <c:pt idx="8270">
                  <c:v>-820.12842655181896</c:v>
                </c:pt>
                <c:pt idx="8271">
                  <c:v>-820.12800931930599</c:v>
                </c:pt>
                <c:pt idx="8272">
                  <c:v>-820.12818813323997</c:v>
                </c:pt>
                <c:pt idx="8273">
                  <c:v>-820.12872457504295</c:v>
                </c:pt>
                <c:pt idx="8274">
                  <c:v>-820.12926101684604</c:v>
                </c:pt>
                <c:pt idx="8275">
                  <c:v>-820.12955904007003</c:v>
                </c:pt>
                <c:pt idx="8276">
                  <c:v>-820.12932062149105</c:v>
                </c:pt>
                <c:pt idx="8277">
                  <c:v>-820.12842655181896</c:v>
                </c:pt>
                <c:pt idx="8278">
                  <c:v>-820.12663841247604</c:v>
                </c:pt>
                <c:pt idx="8279">
                  <c:v>-820.12389659881603</c:v>
                </c:pt>
                <c:pt idx="8280">
                  <c:v>-820.12032032012996</c:v>
                </c:pt>
                <c:pt idx="8281">
                  <c:v>-820.11626720428501</c:v>
                </c:pt>
                <c:pt idx="8282">
                  <c:v>-820.11215448379505</c:v>
                </c:pt>
                <c:pt idx="8283">
                  <c:v>-820.10857820510898</c:v>
                </c:pt>
                <c:pt idx="8284">
                  <c:v>-820.10583639144897</c:v>
                </c:pt>
                <c:pt idx="8285">
                  <c:v>-820.10416746139504</c:v>
                </c:pt>
                <c:pt idx="8286">
                  <c:v>-820.10357141494796</c:v>
                </c:pt>
                <c:pt idx="8287">
                  <c:v>-820.10398864746105</c:v>
                </c:pt>
                <c:pt idx="8288">
                  <c:v>-820.10518074035701</c:v>
                </c:pt>
                <c:pt idx="8289">
                  <c:v>-820.10690927505505</c:v>
                </c:pt>
                <c:pt idx="8290">
                  <c:v>-820.10875701904297</c:v>
                </c:pt>
                <c:pt idx="8291">
                  <c:v>-820.11036634445202</c:v>
                </c:pt>
                <c:pt idx="8292">
                  <c:v>-820.11155843734798</c:v>
                </c:pt>
                <c:pt idx="8293">
                  <c:v>-820.11215448379505</c:v>
                </c:pt>
                <c:pt idx="8294">
                  <c:v>-820.11209487915096</c:v>
                </c:pt>
                <c:pt idx="8295">
                  <c:v>-820.11161804199196</c:v>
                </c:pt>
                <c:pt idx="8296">
                  <c:v>-820.11084318160999</c:v>
                </c:pt>
                <c:pt idx="8297">
                  <c:v>-820.10994911193904</c:v>
                </c:pt>
                <c:pt idx="8298">
                  <c:v>-820.10887622833297</c:v>
                </c:pt>
                <c:pt idx="8299">
                  <c:v>-820.10762453079201</c:v>
                </c:pt>
                <c:pt idx="8300">
                  <c:v>-820.10613441467297</c:v>
                </c:pt>
                <c:pt idx="8301">
                  <c:v>-820.10440587997505</c:v>
                </c:pt>
                <c:pt idx="8302">
                  <c:v>-820.10261774063099</c:v>
                </c:pt>
                <c:pt idx="8303">
                  <c:v>-820.10106801986694</c:v>
                </c:pt>
                <c:pt idx="8304">
                  <c:v>-820.09993553161598</c:v>
                </c:pt>
                <c:pt idx="8305">
                  <c:v>-820.09933948516903</c:v>
                </c:pt>
                <c:pt idx="8306">
                  <c:v>-820.09951829910301</c:v>
                </c:pt>
                <c:pt idx="8307">
                  <c:v>-820.10053157806396</c:v>
                </c:pt>
                <c:pt idx="8308">
                  <c:v>-820.10255813598701</c:v>
                </c:pt>
                <c:pt idx="8309">
                  <c:v>-820.10559797286999</c:v>
                </c:pt>
                <c:pt idx="8310">
                  <c:v>-820.10941267013595</c:v>
                </c:pt>
                <c:pt idx="8311">
                  <c:v>-820.11358499527</c:v>
                </c:pt>
                <c:pt idx="8312">
                  <c:v>-820.11757850646995</c:v>
                </c:pt>
                <c:pt idx="8313">
                  <c:v>-820.12085676193306</c:v>
                </c:pt>
                <c:pt idx="8314">
                  <c:v>-820.12318134307895</c:v>
                </c:pt>
                <c:pt idx="8315">
                  <c:v>-820.12425422668503</c:v>
                </c:pt>
                <c:pt idx="8316">
                  <c:v>-820.12407541275002</c:v>
                </c:pt>
                <c:pt idx="8317">
                  <c:v>-820.12264490127598</c:v>
                </c:pt>
                <c:pt idx="8318">
                  <c:v>-820.12014150619495</c:v>
                </c:pt>
                <c:pt idx="8319">
                  <c:v>-820.11680364608799</c:v>
                </c:pt>
                <c:pt idx="8320">
                  <c:v>-820.11298894882202</c:v>
                </c:pt>
                <c:pt idx="8321">
                  <c:v>-820.10905504226696</c:v>
                </c:pt>
                <c:pt idx="8322">
                  <c:v>-820.105478763581</c:v>
                </c:pt>
                <c:pt idx="8323">
                  <c:v>-820.102438926697</c:v>
                </c:pt>
                <c:pt idx="8324">
                  <c:v>-820.10011434555099</c:v>
                </c:pt>
                <c:pt idx="8325">
                  <c:v>-820.09850502014206</c:v>
                </c:pt>
                <c:pt idx="8326">
                  <c:v>-820.09761095046997</c:v>
                </c:pt>
                <c:pt idx="8327">
                  <c:v>-820.097253322602</c:v>
                </c:pt>
                <c:pt idx="8328">
                  <c:v>-820.09731292724598</c:v>
                </c:pt>
                <c:pt idx="8329">
                  <c:v>-820.09755134582497</c:v>
                </c:pt>
                <c:pt idx="8330">
                  <c:v>-820.09778976440498</c:v>
                </c:pt>
                <c:pt idx="8331">
                  <c:v>-820.09802818298397</c:v>
                </c:pt>
                <c:pt idx="8332">
                  <c:v>-820.09820699691795</c:v>
                </c:pt>
                <c:pt idx="8333">
                  <c:v>-820.09844541549705</c:v>
                </c:pt>
                <c:pt idx="8334">
                  <c:v>-820.09892225265503</c:v>
                </c:pt>
                <c:pt idx="8335">
                  <c:v>-820.099756717682</c:v>
                </c:pt>
                <c:pt idx="8336">
                  <c:v>-820.10112762451195</c:v>
                </c:pt>
                <c:pt idx="8337">
                  <c:v>-820.10327339172397</c:v>
                </c:pt>
                <c:pt idx="8338">
                  <c:v>-820.10631322860695</c:v>
                </c:pt>
                <c:pt idx="8339">
                  <c:v>-820.11030673980702</c:v>
                </c:pt>
                <c:pt idx="8340">
                  <c:v>-820.11501550674495</c:v>
                </c:pt>
                <c:pt idx="8341">
                  <c:v>-820.12014150619495</c:v>
                </c:pt>
                <c:pt idx="8342">
                  <c:v>-820.12520790100098</c:v>
                </c:pt>
                <c:pt idx="8343">
                  <c:v>-820.12997627258301</c:v>
                </c:pt>
                <c:pt idx="8344">
                  <c:v>-820.13420820236195</c:v>
                </c:pt>
                <c:pt idx="8345">
                  <c:v>-820.13760566711403</c:v>
                </c:pt>
                <c:pt idx="8346">
                  <c:v>-820.13998985290505</c:v>
                </c:pt>
                <c:pt idx="8347">
                  <c:v>-820.14130115509101</c:v>
                </c:pt>
                <c:pt idx="8348">
                  <c:v>-820.14177799224899</c:v>
                </c:pt>
                <c:pt idx="8349">
                  <c:v>-820.14177799224899</c:v>
                </c:pt>
                <c:pt idx="8350">
                  <c:v>-820.14171838760399</c:v>
                </c:pt>
                <c:pt idx="8351">
                  <c:v>-820.14195680618298</c:v>
                </c:pt>
                <c:pt idx="8352">
                  <c:v>-820.14261245727596</c:v>
                </c:pt>
                <c:pt idx="8353">
                  <c:v>-820.14386415481601</c:v>
                </c:pt>
                <c:pt idx="8354">
                  <c:v>-820.14559268951405</c:v>
                </c:pt>
                <c:pt idx="8355">
                  <c:v>-820.14773845672596</c:v>
                </c:pt>
                <c:pt idx="8356">
                  <c:v>-820.14994382858299</c:v>
                </c:pt>
                <c:pt idx="8357">
                  <c:v>-820.15179157257103</c:v>
                </c:pt>
                <c:pt idx="8358">
                  <c:v>-820.15280485153198</c:v>
                </c:pt>
                <c:pt idx="8359">
                  <c:v>-820.15250682830799</c:v>
                </c:pt>
                <c:pt idx="8360">
                  <c:v>-820.15065908431995</c:v>
                </c:pt>
                <c:pt idx="8361">
                  <c:v>-820.14720201492298</c:v>
                </c:pt>
                <c:pt idx="8362">
                  <c:v>-820.14237403869595</c:v>
                </c:pt>
                <c:pt idx="8363">
                  <c:v>-820.13653278350898</c:v>
                </c:pt>
                <c:pt idx="8364">
                  <c:v>-820.130214691162</c:v>
                </c:pt>
                <c:pt idx="8365">
                  <c:v>-820.12389659881603</c:v>
                </c:pt>
                <c:pt idx="8366">
                  <c:v>-820.11817455291805</c:v>
                </c:pt>
                <c:pt idx="8367">
                  <c:v>-820.11346578598</c:v>
                </c:pt>
                <c:pt idx="8368">
                  <c:v>-820.11006832122803</c:v>
                </c:pt>
                <c:pt idx="8369">
                  <c:v>-820.10822057723999</c:v>
                </c:pt>
                <c:pt idx="8370">
                  <c:v>-820.10774374008201</c:v>
                </c:pt>
                <c:pt idx="8371">
                  <c:v>-820.10833978653</c:v>
                </c:pt>
                <c:pt idx="8372">
                  <c:v>-820.10965108871505</c:v>
                </c:pt>
                <c:pt idx="8373">
                  <c:v>-820.11126041412399</c:v>
                </c:pt>
                <c:pt idx="8374">
                  <c:v>-820.11269092559803</c:v>
                </c:pt>
                <c:pt idx="8375">
                  <c:v>-820.11370420456001</c:v>
                </c:pt>
                <c:pt idx="8376">
                  <c:v>-820.11412143707298</c:v>
                </c:pt>
                <c:pt idx="8377">
                  <c:v>-820.11382341384899</c:v>
                </c:pt>
                <c:pt idx="8378">
                  <c:v>-820.11298894882202</c:v>
                </c:pt>
                <c:pt idx="8379">
                  <c:v>-820.11179685592697</c:v>
                </c:pt>
                <c:pt idx="8380">
                  <c:v>-820.11042594909702</c:v>
                </c:pt>
                <c:pt idx="8381">
                  <c:v>-820.10881662368797</c:v>
                </c:pt>
                <c:pt idx="8382">
                  <c:v>-820.10690927505505</c:v>
                </c:pt>
                <c:pt idx="8383">
                  <c:v>-820.10476350784302</c:v>
                </c:pt>
                <c:pt idx="8384">
                  <c:v>-820.10226011276302</c:v>
                </c:pt>
                <c:pt idx="8385">
                  <c:v>-820.09957790374801</c:v>
                </c:pt>
                <c:pt idx="8386">
                  <c:v>-820.09671688079902</c:v>
                </c:pt>
                <c:pt idx="8387">
                  <c:v>-820.09379625320503</c:v>
                </c:pt>
                <c:pt idx="8388">
                  <c:v>-820.09087562561103</c:v>
                </c:pt>
                <c:pt idx="8389">
                  <c:v>-820.08813381195102</c:v>
                </c:pt>
                <c:pt idx="8390">
                  <c:v>-820.08592844009399</c:v>
                </c:pt>
                <c:pt idx="8391">
                  <c:v>-820.08455753326405</c:v>
                </c:pt>
                <c:pt idx="8392">
                  <c:v>-820.08425951004006</c:v>
                </c:pt>
                <c:pt idx="8393">
                  <c:v>-820.08515357971203</c:v>
                </c:pt>
                <c:pt idx="8394">
                  <c:v>-820.08688211441097</c:v>
                </c:pt>
                <c:pt idx="8395">
                  <c:v>-820.08938550949097</c:v>
                </c:pt>
                <c:pt idx="8396">
                  <c:v>-820.09230613708496</c:v>
                </c:pt>
                <c:pt idx="8397">
                  <c:v>-820.09534597396896</c:v>
                </c:pt>
                <c:pt idx="8398">
                  <c:v>-820.09826660156295</c:v>
                </c:pt>
                <c:pt idx="8399">
                  <c:v>-820.10071039199897</c:v>
                </c:pt>
                <c:pt idx="8400">
                  <c:v>-820.102438926697</c:v>
                </c:pt>
                <c:pt idx="8401">
                  <c:v>-820.10339260101296</c:v>
                </c:pt>
                <c:pt idx="8402">
                  <c:v>-820.10351181030296</c:v>
                </c:pt>
                <c:pt idx="8403">
                  <c:v>-820.10297536849998</c:v>
                </c:pt>
                <c:pt idx="8404">
                  <c:v>-820.10202169418403</c:v>
                </c:pt>
                <c:pt idx="8405">
                  <c:v>-820.10076999664295</c:v>
                </c:pt>
                <c:pt idx="8406">
                  <c:v>-820.09939908981301</c:v>
                </c:pt>
                <c:pt idx="8407">
                  <c:v>-820.09820699691795</c:v>
                </c:pt>
                <c:pt idx="8408">
                  <c:v>-820.09731292724598</c:v>
                </c:pt>
                <c:pt idx="8409">
                  <c:v>-820.09695529937801</c:v>
                </c:pt>
                <c:pt idx="8410">
                  <c:v>-820.09707450866699</c:v>
                </c:pt>
                <c:pt idx="8411">
                  <c:v>-820.09743213653599</c:v>
                </c:pt>
                <c:pt idx="8412">
                  <c:v>-820.09790897369396</c:v>
                </c:pt>
                <c:pt idx="8413">
                  <c:v>-820.09826660156295</c:v>
                </c:pt>
                <c:pt idx="8414">
                  <c:v>-820.09856462478695</c:v>
                </c:pt>
                <c:pt idx="8415">
                  <c:v>-820.09886264801003</c:v>
                </c:pt>
                <c:pt idx="8416">
                  <c:v>-820.09922027587902</c:v>
                </c:pt>
                <c:pt idx="8417">
                  <c:v>-820.099816322327</c:v>
                </c:pt>
                <c:pt idx="8418">
                  <c:v>-820.10076999664295</c:v>
                </c:pt>
                <c:pt idx="8419">
                  <c:v>-820.102438926697</c:v>
                </c:pt>
                <c:pt idx="8420">
                  <c:v>-820.10494232177803</c:v>
                </c:pt>
                <c:pt idx="8421">
                  <c:v>-820.108399391175</c:v>
                </c:pt>
                <c:pt idx="8422">
                  <c:v>-820.11269092559803</c:v>
                </c:pt>
                <c:pt idx="8423">
                  <c:v>-820.11769771575905</c:v>
                </c:pt>
                <c:pt idx="8424">
                  <c:v>-820.12306213378895</c:v>
                </c:pt>
                <c:pt idx="8425">
                  <c:v>-820.12842655181896</c:v>
                </c:pt>
                <c:pt idx="8426">
                  <c:v>-820.13349294662498</c:v>
                </c:pt>
                <c:pt idx="8427">
                  <c:v>-820.13790369033802</c:v>
                </c:pt>
                <c:pt idx="8428">
                  <c:v>-820.14136075973499</c:v>
                </c:pt>
                <c:pt idx="8429">
                  <c:v>-820.14374494552601</c:v>
                </c:pt>
                <c:pt idx="8430">
                  <c:v>-820.14517545700096</c:v>
                </c:pt>
                <c:pt idx="8431">
                  <c:v>-820.14583110809303</c:v>
                </c:pt>
                <c:pt idx="8432">
                  <c:v>-820.14595031738304</c:v>
                </c:pt>
                <c:pt idx="8433">
                  <c:v>-820.14571189880405</c:v>
                </c:pt>
                <c:pt idx="8434">
                  <c:v>-820.14535427093494</c:v>
                </c:pt>
                <c:pt idx="8435">
                  <c:v>-820.14499664306697</c:v>
                </c:pt>
                <c:pt idx="8436">
                  <c:v>-820.14487743377697</c:v>
                </c:pt>
                <c:pt idx="8437">
                  <c:v>-820.14511585235596</c:v>
                </c:pt>
                <c:pt idx="8438">
                  <c:v>-820.14571189880405</c:v>
                </c:pt>
                <c:pt idx="8439">
                  <c:v>-820.14660596847602</c:v>
                </c:pt>
                <c:pt idx="8440">
                  <c:v>-820.14755964279198</c:v>
                </c:pt>
                <c:pt idx="8441">
                  <c:v>-820.14827489852905</c:v>
                </c:pt>
                <c:pt idx="8442">
                  <c:v>-820.14833450317406</c:v>
                </c:pt>
                <c:pt idx="8443">
                  <c:v>-820.14761924743698</c:v>
                </c:pt>
                <c:pt idx="8444">
                  <c:v>-820.14606952667305</c:v>
                </c:pt>
                <c:pt idx="8445">
                  <c:v>-820.14362573623703</c:v>
                </c:pt>
                <c:pt idx="8446">
                  <c:v>-820.14034748077404</c:v>
                </c:pt>
                <c:pt idx="8447">
                  <c:v>-820.13617515563999</c:v>
                </c:pt>
                <c:pt idx="8448">
                  <c:v>-820.13110876083397</c:v>
                </c:pt>
                <c:pt idx="8449">
                  <c:v>-820.12526750564598</c:v>
                </c:pt>
                <c:pt idx="8450">
                  <c:v>-820.11900901794502</c:v>
                </c:pt>
                <c:pt idx="8451">
                  <c:v>-820.11257171630905</c:v>
                </c:pt>
                <c:pt idx="8452">
                  <c:v>-820.10637283325195</c:v>
                </c:pt>
                <c:pt idx="8453">
                  <c:v>-820.10065078735397</c:v>
                </c:pt>
                <c:pt idx="8454">
                  <c:v>-820.09558439254795</c:v>
                </c:pt>
                <c:pt idx="8455">
                  <c:v>-820.09129285812401</c:v>
                </c:pt>
                <c:pt idx="8456">
                  <c:v>-820.08807420730602</c:v>
                </c:pt>
                <c:pt idx="8457">
                  <c:v>-820.086107254029</c:v>
                </c:pt>
                <c:pt idx="8458">
                  <c:v>-820.08545160293602</c:v>
                </c:pt>
                <c:pt idx="8459">
                  <c:v>-820.085988044739</c:v>
                </c:pt>
                <c:pt idx="8460">
                  <c:v>-820.08741855621395</c:v>
                </c:pt>
                <c:pt idx="8461">
                  <c:v>-820.08932590484596</c:v>
                </c:pt>
                <c:pt idx="8462">
                  <c:v>-820.09129285812401</c:v>
                </c:pt>
                <c:pt idx="8463">
                  <c:v>-820.09308099746704</c:v>
                </c:pt>
                <c:pt idx="8464">
                  <c:v>-820.09445190429699</c:v>
                </c:pt>
                <c:pt idx="8465">
                  <c:v>-820.09528636932396</c:v>
                </c:pt>
                <c:pt idx="8466">
                  <c:v>-820.09558439254795</c:v>
                </c:pt>
                <c:pt idx="8467">
                  <c:v>-820.09546518325806</c:v>
                </c:pt>
                <c:pt idx="8468">
                  <c:v>-820.09492874145496</c:v>
                </c:pt>
                <c:pt idx="8469">
                  <c:v>-820.094213485718</c:v>
                </c:pt>
                <c:pt idx="8470">
                  <c:v>-820.09349822998104</c:v>
                </c:pt>
                <c:pt idx="8471">
                  <c:v>-820.09296178817794</c:v>
                </c:pt>
                <c:pt idx="8472">
                  <c:v>-820.09284257888805</c:v>
                </c:pt>
                <c:pt idx="8473">
                  <c:v>-820.09320020675705</c:v>
                </c:pt>
                <c:pt idx="8474">
                  <c:v>-820.09379625320503</c:v>
                </c:pt>
                <c:pt idx="8475">
                  <c:v>-820.09457111358699</c:v>
                </c:pt>
                <c:pt idx="8476">
                  <c:v>-820.09528636932396</c:v>
                </c:pt>
                <c:pt idx="8477">
                  <c:v>-820.09600162506104</c:v>
                </c:pt>
                <c:pt idx="8478">
                  <c:v>-820.096836090088</c:v>
                </c:pt>
                <c:pt idx="8479">
                  <c:v>-820.09778976440498</c:v>
                </c:pt>
                <c:pt idx="8480">
                  <c:v>-820.09892225265503</c:v>
                </c:pt>
                <c:pt idx="8481">
                  <c:v>-820.10029315948498</c:v>
                </c:pt>
                <c:pt idx="8482">
                  <c:v>-820.10190248489403</c:v>
                </c:pt>
                <c:pt idx="8483">
                  <c:v>-820.10398864746105</c:v>
                </c:pt>
                <c:pt idx="8484">
                  <c:v>-820.10673046112095</c:v>
                </c:pt>
                <c:pt idx="8485">
                  <c:v>-820.11024713516304</c:v>
                </c:pt>
                <c:pt idx="8486">
                  <c:v>-820.11447906494197</c:v>
                </c:pt>
                <c:pt idx="8487">
                  <c:v>-820.11930704116799</c:v>
                </c:pt>
                <c:pt idx="8488">
                  <c:v>-820.12443304061901</c:v>
                </c:pt>
                <c:pt idx="8489">
                  <c:v>-820.12961864471504</c:v>
                </c:pt>
                <c:pt idx="8490">
                  <c:v>-820.13468503952004</c:v>
                </c:pt>
                <c:pt idx="8491">
                  <c:v>-820.13951301574696</c:v>
                </c:pt>
                <c:pt idx="8492">
                  <c:v>-820.14386415481601</c:v>
                </c:pt>
                <c:pt idx="8493">
                  <c:v>-820.14738082885799</c:v>
                </c:pt>
                <c:pt idx="8494">
                  <c:v>-820.14994382858299</c:v>
                </c:pt>
                <c:pt idx="8495">
                  <c:v>-820.15149354934704</c:v>
                </c:pt>
                <c:pt idx="8496">
                  <c:v>-820.15185117721603</c:v>
                </c:pt>
                <c:pt idx="8497">
                  <c:v>-820.15125513076805</c:v>
                </c:pt>
                <c:pt idx="8498">
                  <c:v>-820.149705410004</c:v>
                </c:pt>
                <c:pt idx="8499">
                  <c:v>-820.14732122421299</c:v>
                </c:pt>
                <c:pt idx="8500">
                  <c:v>-820.14428138732899</c:v>
                </c:pt>
                <c:pt idx="8501">
                  <c:v>-820.14076471328804</c:v>
                </c:pt>
                <c:pt idx="8502">
                  <c:v>-820.13695001602196</c:v>
                </c:pt>
                <c:pt idx="8503">
                  <c:v>-820.13313531875599</c:v>
                </c:pt>
                <c:pt idx="8504">
                  <c:v>-820.12943983078003</c:v>
                </c:pt>
                <c:pt idx="8505">
                  <c:v>-820.12616157531795</c:v>
                </c:pt>
                <c:pt idx="8506">
                  <c:v>-820.12341976165806</c:v>
                </c:pt>
                <c:pt idx="8507">
                  <c:v>-820.12115478515602</c:v>
                </c:pt>
                <c:pt idx="8508">
                  <c:v>-820.119545459748</c:v>
                </c:pt>
                <c:pt idx="8509">
                  <c:v>-820.11853218078602</c:v>
                </c:pt>
                <c:pt idx="8510">
                  <c:v>-820.11823415756203</c:v>
                </c:pt>
                <c:pt idx="8511">
                  <c:v>-820.11853218078602</c:v>
                </c:pt>
                <c:pt idx="8512">
                  <c:v>-820.11942625045799</c:v>
                </c:pt>
                <c:pt idx="8513">
                  <c:v>-820.12079715728805</c:v>
                </c:pt>
                <c:pt idx="8514">
                  <c:v>-820.12246608734199</c:v>
                </c:pt>
                <c:pt idx="8515">
                  <c:v>-820.12449264526401</c:v>
                </c:pt>
                <c:pt idx="8516">
                  <c:v>-820.12687683105503</c:v>
                </c:pt>
                <c:pt idx="8517">
                  <c:v>-820.12973785400402</c:v>
                </c:pt>
                <c:pt idx="8518">
                  <c:v>-820.13313531875599</c:v>
                </c:pt>
                <c:pt idx="8519">
                  <c:v>-820.13700962066696</c:v>
                </c:pt>
                <c:pt idx="8520">
                  <c:v>-820.14142036438</c:v>
                </c:pt>
                <c:pt idx="8521">
                  <c:v>-820.14636754989601</c:v>
                </c:pt>
                <c:pt idx="8522">
                  <c:v>-820.15173196792603</c:v>
                </c:pt>
                <c:pt idx="8523">
                  <c:v>-820.15751361846901</c:v>
                </c:pt>
                <c:pt idx="8524">
                  <c:v>-820.163354873657</c:v>
                </c:pt>
                <c:pt idx="8525">
                  <c:v>-820.16883850097702</c:v>
                </c:pt>
                <c:pt idx="8526">
                  <c:v>-820.17360687255905</c:v>
                </c:pt>
                <c:pt idx="8527">
                  <c:v>-820.17730236053501</c:v>
                </c:pt>
                <c:pt idx="8528">
                  <c:v>-820.17962694168102</c:v>
                </c:pt>
                <c:pt idx="8529">
                  <c:v>-820.18040180206299</c:v>
                </c:pt>
                <c:pt idx="8530">
                  <c:v>-820.17950773239204</c:v>
                </c:pt>
                <c:pt idx="8531">
                  <c:v>-820.17712354660102</c:v>
                </c:pt>
                <c:pt idx="8532">
                  <c:v>-820.17336845397995</c:v>
                </c:pt>
                <c:pt idx="8533">
                  <c:v>-820.16865968704201</c:v>
                </c:pt>
                <c:pt idx="8534">
                  <c:v>-820.16323566436802</c:v>
                </c:pt>
                <c:pt idx="8535">
                  <c:v>-820.15745401382503</c:v>
                </c:pt>
                <c:pt idx="8536">
                  <c:v>-820.15167236328102</c:v>
                </c:pt>
                <c:pt idx="8537">
                  <c:v>-820.14618873596203</c:v>
                </c:pt>
                <c:pt idx="8538">
                  <c:v>-820.141062736511</c:v>
                </c:pt>
                <c:pt idx="8539">
                  <c:v>-820.13641357421898</c:v>
                </c:pt>
                <c:pt idx="8540">
                  <c:v>-820.13212203979504</c:v>
                </c:pt>
                <c:pt idx="8541">
                  <c:v>-820.12812852859497</c:v>
                </c:pt>
                <c:pt idx="8542">
                  <c:v>-820.12449264526401</c:v>
                </c:pt>
                <c:pt idx="8543">
                  <c:v>-820.12139320373603</c:v>
                </c:pt>
                <c:pt idx="8544">
                  <c:v>-820.11883020401001</c:v>
                </c:pt>
                <c:pt idx="8545">
                  <c:v>-820.11704206466698</c:v>
                </c:pt>
                <c:pt idx="8546">
                  <c:v>-820.11590957641602</c:v>
                </c:pt>
                <c:pt idx="8547">
                  <c:v>-820.11543273925804</c:v>
                </c:pt>
                <c:pt idx="8548">
                  <c:v>-820.11579036712703</c:v>
                </c:pt>
                <c:pt idx="8549">
                  <c:v>-820.11704206466698</c:v>
                </c:pt>
                <c:pt idx="8550">
                  <c:v>-820.119068622589</c:v>
                </c:pt>
                <c:pt idx="8551">
                  <c:v>-820.121750831604</c:v>
                </c:pt>
                <c:pt idx="8552">
                  <c:v>-820.124731063843</c:v>
                </c:pt>
                <c:pt idx="8553">
                  <c:v>-820.12753248214699</c:v>
                </c:pt>
                <c:pt idx="8554">
                  <c:v>-820.13003587722801</c:v>
                </c:pt>
                <c:pt idx="8555">
                  <c:v>-820.13212203979504</c:v>
                </c:pt>
                <c:pt idx="8556">
                  <c:v>-820.13391017913796</c:v>
                </c:pt>
                <c:pt idx="8557">
                  <c:v>-820.13522148132301</c:v>
                </c:pt>
                <c:pt idx="8558">
                  <c:v>-820.13617515563999</c:v>
                </c:pt>
                <c:pt idx="8559">
                  <c:v>-820.13671159744297</c:v>
                </c:pt>
                <c:pt idx="8560">
                  <c:v>-820.13683080673195</c:v>
                </c:pt>
                <c:pt idx="8561">
                  <c:v>-820.13689041137695</c:v>
                </c:pt>
                <c:pt idx="8562">
                  <c:v>-820.13695001602196</c:v>
                </c:pt>
                <c:pt idx="8563">
                  <c:v>-820.13706922531105</c:v>
                </c:pt>
                <c:pt idx="8564">
                  <c:v>-820.13730764389095</c:v>
                </c:pt>
                <c:pt idx="8565">
                  <c:v>-820.13748645782505</c:v>
                </c:pt>
                <c:pt idx="8566">
                  <c:v>-820.13754606247005</c:v>
                </c:pt>
                <c:pt idx="8567">
                  <c:v>-820.13748645782505</c:v>
                </c:pt>
                <c:pt idx="8568">
                  <c:v>-820.13730764389095</c:v>
                </c:pt>
                <c:pt idx="8569">
                  <c:v>-820.13706922531105</c:v>
                </c:pt>
                <c:pt idx="8570">
                  <c:v>-820.13671159744297</c:v>
                </c:pt>
                <c:pt idx="8571">
                  <c:v>-820.13623476028499</c:v>
                </c:pt>
                <c:pt idx="8572">
                  <c:v>-820.13551950454701</c:v>
                </c:pt>
                <c:pt idx="8573">
                  <c:v>-820.13450622558605</c:v>
                </c:pt>
                <c:pt idx="8574">
                  <c:v>-820.13337373733498</c:v>
                </c:pt>
                <c:pt idx="8575">
                  <c:v>-820.13200283050605</c:v>
                </c:pt>
                <c:pt idx="8576">
                  <c:v>-820.13063192367599</c:v>
                </c:pt>
                <c:pt idx="8577">
                  <c:v>-820.12961864471504</c:v>
                </c:pt>
                <c:pt idx="8578">
                  <c:v>-820.12926101684604</c:v>
                </c:pt>
                <c:pt idx="8579">
                  <c:v>-820.12985706329403</c:v>
                </c:pt>
                <c:pt idx="8580">
                  <c:v>-820.13182401657104</c:v>
                </c:pt>
                <c:pt idx="8581">
                  <c:v>-820.13516187667904</c:v>
                </c:pt>
                <c:pt idx="8582">
                  <c:v>-820.13981103897095</c:v>
                </c:pt>
                <c:pt idx="8583">
                  <c:v>-820.14553308486995</c:v>
                </c:pt>
                <c:pt idx="8584">
                  <c:v>-820.15179157257103</c:v>
                </c:pt>
                <c:pt idx="8585">
                  <c:v>-820.15799045562801</c:v>
                </c:pt>
                <c:pt idx="8586">
                  <c:v>-820.163474082947</c:v>
                </c:pt>
                <c:pt idx="8587">
                  <c:v>-820.16746759414696</c:v>
                </c:pt>
                <c:pt idx="8588">
                  <c:v>-820.16955375671398</c:v>
                </c:pt>
                <c:pt idx="8589">
                  <c:v>-820.16955375671398</c:v>
                </c:pt>
                <c:pt idx="8590">
                  <c:v>-820.16752719879196</c:v>
                </c:pt>
                <c:pt idx="8591">
                  <c:v>-820.16401052474998</c:v>
                </c:pt>
                <c:pt idx="8592">
                  <c:v>-820.15948057174705</c:v>
                </c:pt>
                <c:pt idx="8593">
                  <c:v>-820.15465259552002</c:v>
                </c:pt>
                <c:pt idx="8594">
                  <c:v>-820.14994382858299</c:v>
                </c:pt>
                <c:pt idx="8595">
                  <c:v>-820.14583110809303</c:v>
                </c:pt>
                <c:pt idx="8596">
                  <c:v>-820.14243364334095</c:v>
                </c:pt>
                <c:pt idx="8597">
                  <c:v>-820.13981103897095</c:v>
                </c:pt>
                <c:pt idx="8598">
                  <c:v>-820.13796329498302</c:v>
                </c:pt>
                <c:pt idx="8599">
                  <c:v>-820.13677120208797</c:v>
                </c:pt>
                <c:pt idx="8600">
                  <c:v>-820.13605594634998</c:v>
                </c:pt>
                <c:pt idx="8601">
                  <c:v>-820.13569831848201</c:v>
                </c:pt>
                <c:pt idx="8602">
                  <c:v>-820.13551950454701</c:v>
                </c:pt>
                <c:pt idx="8603">
                  <c:v>-820.13551950454701</c:v>
                </c:pt>
                <c:pt idx="8604">
                  <c:v>-820.13569831848201</c:v>
                </c:pt>
                <c:pt idx="8605">
                  <c:v>-820.13617515563999</c:v>
                </c:pt>
                <c:pt idx="8606">
                  <c:v>-820.13700962066696</c:v>
                </c:pt>
                <c:pt idx="8607">
                  <c:v>-820.13808250427303</c:v>
                </c:pt>
                <c:pt idx="8608">
                  <c:v>-820.13915538787899</c:v>
                </c:pt>
                <c:pt idx="8609">
                  <c:v>-820.14016866684005</c:v>
                </c:pt>
                <c:pt idx="8610">
                  <c:v>-820.14112234115601</c:v>
                </c:pt>
                <c:pt idx="8611">
                  <c:v>-820.14213562011696</c:v>
                </c:pt>
                <c:pt idx="8612">
                  <c:v>-820.14326810836803</c:v>
                </c:pt>
                <c:pt idx="8613">
                  <c:v>-820.14451980590798</c:v>
                </c:pt>
                <c:pt idx="8614">
                  <c:v>-820.14589071273804</c:v>
                </c:pt>
                <c:pt idx="8615">
                  <c:v>-820.14755964279198</c:v>
                </c:pt>
                <c:pt idx="8616">
                  <c:v>-820.14946699142502</c:v>
                </c:pt>
                <c:pt idx="8617">
                  <c:v>-820.15143394470203</c:v>
                </c:pt>
                <c:pt idx="8618">
                  <c:v>-820.15334129333496</c:v>
                </c:pt>
                <c:pt idx="8619">
                  <c:v>-820.15471220016502</c:v>
                </c:pt>
                <c:pt idx="8620">
                  <c:v>-820.15536785125801</c:v>
                </c:pt>
                <c:pt idx="8621">
                  <c:v>-820.15501022338901</c:v>
                </c:pt>
                <c:pt idx="8622">
                  <c:v>-820.15357971191395</c:v>
                </c:pt>
                <c:pt idx="8623">
                  <c:v>-820.15113592147804</c:v>
                </c:pt>
                <c:pt idx="8624">
                  <c:v>-820.14773845672596</c:v>
                </c:pt>
                <c:pt idx="8625">
                  <c:v>-820.14374494552601</c:v>
                </c:pt>
                <c:pt idx="8626">
                  <c:v>-820.13963222503696</c:v>
                </c:pt>
                <c:pt idx="8627">
                  <c:v>-820.13575792312599</c:v>
                </c:pt>
                <c:pt idx="8628">
                  <c:v>-820.13253927230903</c:v>
                </c:pt>
                <c:pt idx="8629">
                  <c:v>-820.130214691162</c:v>
                </c:pt>
                <c:pt idx="8630">
                  <c:v>-820.12884378433205</c:v>
                </c:pt>
                <c:pt idx="8631">
                  <c:v>-820.12860536575295</c:v>
                </c:pt>
                <c:pt idx="8632">
                  <c:v>-820.12949943542503</c:v>
                </c:pt>
                <c:pt idx="8633">
                  <c:v>-820.13140678405796</c:v>
                </c:pt>
                <c:pt idx="8634">
                  <c:v>-820.13420820236195</c:v>
                </c:pt>
                <c:pt idx="8635">
                  <c:v>-820.13760566711403</c:v>
                </c:pt>
                <c:pt idx="8636">
                  <c:v>-820.14130115509101</c:v>
                </c:pt>
                <c:pt idx="8637">
                  <c:v>-820.14505624771095</c:v>
                </c:pt>
                <c:pt idx="8638">
                  <c:v>-820.14851331710804</c:v>
                </c:pt>
                <c:pt idx="8639">
                  <c:v>-820.15155315399204</c:v>
                </c:pt>
                <c:pt idx="8640">
                  <c:v>-820.15423536300705</c:v>
                </c:pt>
                <c:pt idx="8641">
                  <c:v>-820.15638113021896</c:v>
                </c:pt>
                <c:pt idx="8642">
                  <c:v>-820.15810966491699</c:v>
                </c:pt>
                <c:pt idx="8643">
                  <c:v>-820.15930175781295</c:v>
                </c:pt>
                <c:pt idx="8644">
                  <c:v>-820.16013622284004</c:v>
                </c:pt>
                <c:pt idx="8645">
                  <c:v>-820.16097068786598</c:v>
                </c:pt>
                <c:pt idx="8646">
                  <c:v>-820.16198396682796</c:v>
                </c:pt>
                <c:pt idx="8647">
                  <c:v>-820.163474082947</c:v>
                </c:pt>
                <c:pt idx="8648">
                  <c:v>-820.16538143158004</c:v>
                </c:pt>
                <c:pt idx="8649">
                  <c:v>-820.16764640808105</c:v>
                </c:pt>
                <c:pt idx="8650">
                  <c:v>-820.16979217529297</c:v>
                </c:pt>
                <c:pt idx="8651">
                  <c:v>-820.17152070999202</c:v>
                </c:pt>
                <c:pt idx="8652">
                  <c:v>-820.17259359359798</c:v>
                </c:pt>
                <c:pt idx="8653">
                  <c:v>-820.17289161682095</c:v>
                </c:pt>
                <c:pt idx="8654">
                  <c:v>-820.17235517501899</c:v>
                </c:pt>
                <c:pt idx="8655">
                  <c:v>-820.17098426818904</c:v>
                </c:pt>
                <c:pt idx="8656">
                  <c:v>-820.16877889633201</c:v>
                </c:pt>
                <c:pt idx="8657">
                  <c:v>-820.16597747802803</c:v>
                </c:pt>
                <c:pt idx="8658">
                  <c:v>-820.16281843185402</c:v>
                </c:pt>
                <c:pt idx="8659">
                  <c:v>-820.15983819961605</c:v>
                </c:pt>
                <c:pt idx="8660">
                  <c:v>-820.15733480453503</c:v>
                </c:pt>
                <c:pt idx="8661">
                  <c:v>-820.15560626983699</c:v>
                </c:pt>
                <c:pt idx="8662">
                  <c:v>-820.15459299087502</c:v>
                </c:pt>
                <c:pt idx="8663">
                  <c:v>-820.15405654907204</c:v>
                </c:pt>
                <c:pt idx="8664">
                  <c:v>-820.15375852584896</c:v>
                </c:pt>
                <c:pt idx="8665">
                  <c:v>-820.15352010726895</c:v>
                </c:pt>
                <c:pt idx="8666">
                  <c:v>-820.15304327011097</c:v>
                </c:pt>
                <c:pt idx="8667">
                  <c:v>-820.15232801437401</c:v>
                </c:pt>
                <c:pt idx="8668">
                  <c:v>-820.15125513076805</c:v>
                </c:pt>
                <c:pt idx="8669">
                  <c:v>-820.15000343322799</c:v>
                </c:pt>
                <c:pt idx="8670">
                  <c:v>-820.14863252639805</c:v>
                </c:pt>
                <c:pt idx="8671">
                  <c:v>-820.14732122421299</c:v>
                </c:pt>
                <c:pt idx="8672">
                  <c:v>-820.14624834060703</c:v>
                </c:pt>
                <c:pt idx="8673">
                  <c:v>-820.14547348022495</c:v>
                </c:pt>
                <c:pt idx="8674">
                  <c:v>-820.14511585235596</c:v>
                </c:pt>
                <c:pt idx="8675">
                  <c:v>-820.14517545700096</c:v>
                </c:pt>
                <c:pt idx="8676">
                  <c:v>-820.14535427093494</c:v>
                </c:pt>
                <c:pt idx="8677">
                  <c:v>-820.14541387557995</c:v>
                </c:pt>
                <c:pt idx="8678">
                  <c:v>-820.14499664306697</c:v>
                </c:pt>
                <c:pt idx="8679">
                  <c:v>-820.143983364105</c:v>
                </c:pt>
                <c:pt idx="8680">
                  <c:v>-820.14237403869595</c:v>
                </c:pt>
                <c:pt idx="8681">
                  <c:v>-820.14028787612904</c:v>
                </c:pt>
                <c:pt idx="8682">
                  <c:v>-820.13796329498302</c:v>
                </c:pt>
                <c:pt idx="8683">
                  <c:v>-820.13551950454701</c:v>
                </c:pt>
                <c:pt idx="8684">
                  <c:v>-820.132956504822</c:v>
                </c:pt>
                <c:pt idx="8685">
                  <c:v>-820.13051271438599</c:v>
                </c:pt>
                <c:pt idx="8686">
                  <c:v>-820.12824773788498</c:v>
                </c:pt>
                <c:pt idx="8687">
                  <c:v>-820.12610197067295</c:v>
                </c:pt>
                <c:pt idx="8688">
                  <c:v>-820.12389659881603</c:v>
                </c:pt>
                <c:pt idx="8689">
                  <c:v>-820.121691226959</c:v>
                </c:pt>
                <c:pt idx="8690">
                  <c:v>-820.11942625045799</c:v>
                </c:pt>
                <c:pt idx="8691">
                  <c:v>-820.11722087860096</c:v>
                </c:pt>
                <c:pt idx="8692">
                  <c:v>-820.11537313461304</c:v>
                </c:pt>
                <c:pt idx="8693">
                  <c:v>-820.11430025100697</c:v>
                </c:pt>
                <c:pt idx="8694">
                  <c:v>-820.11424064636299</c:v>
                </c:pt>
                <c:pt idx="8695">
                  <c:v>-820.11555194854805</c:v>
                </c:pt>
                <c:pt idx="8696">
                  <c:v>-820.11853218078602</c:v>
                </c:pt>
                <c:pt idx="8697">
                  <c:v>-820.12318134307895</c:v>
                </c:pt>
                <c:pt idx="8698">
                  <c:v>-820.12932062149105</c:v>
                </c:pt>
                <c:pt idx="8699">
                  <c:v>-820.13623476028499</c:v>
                </c:pt>
                <c:pt idx="8700">
                  <c:v>-820.14338731765804</c:v>
                </c:pt>
                <c:pt idx="8701">
                  <c:v>-820.15000343322799</c:v>
                </c:pt>
                <c:pt idx="8702">
                  <c:v>-820.15554666519199</c:v>
                </c:pt>
                <c:pt idx="8703">
                  <c:v>-820.15977859497104</c:v>
                </c:pt>
                <c:pt idx="8704">
                  <c:v>-820.16240119934105</c:v>
                </c:pt>
                <c:pt idx="8705">
                  <c:v>-820.163474082947</c:v>
                </c:pt>
                <c:pt idx="8706">
                  <c:v>-820.16317605972301</c:v>
                </c:pt>
                <c:pt idx="8707">
                  <c:v>-820.16186475753796</c:v>
                </c:pt>
                <c:pt idx="8708">
                  <c:v>-820.15995740890503</c:v>
                </c:pt>
                <c:pt idx="8709">
                  <c:v>-820.157871246338</c:v>
                </c:pt>
                <c:pt idx="8710">
                  <c:v>-820.15596389770496</c:v>
                </c:pt>
                <c:pt idx="8711">
                  <c:v>-820.15435457229603</c:v>
                </c:pt>
                <c:pt idx="8712">
                  <c:v>-820.15298366546699</c:v>
                </c:pt>
                <c:pt idx="8713">
                  <c:v>-820.15173196792603</c:v>
                </c:pt>
                <c:pt idx="8714">
                  <c:v>-820.15053987503097</c:v>
                </c:pt>
                <c:pt idx="8715">
                  <c:v>-820.14928817749001</c:v>
                </c:pt>
                <c:pt idx="8716">
                  <c:v>-820.14815568923996</c:v>
                </c:pt>
                <c:pt idx="8717">
                  <c:v>-820.14726161956798</c:v>
                </c:pt>
                <c:pt idx="8718">
                  <c:v>-820.14672517776501</c:v>
                </c:pt>
                <c:pt idx="8719">
                  <c:v>-820.14684438705501</c:v>
                </c:pt>
                <c:pt idx="8720">
                  <c:v>-820.14761924743698</c:v>
                </c:pt>
                <c:pt idx="8721">
                  <c:v>-820.14922857284603</c:v>
                </c:pt>
                <c:pt idx="8722">
                  <c:v>-820.15173196792603</c:v>
                </c:pt>
                <c:pt idx="8723">
                  <c:v>-820.155189037323</c:v>
                </c:pt>
                <c:pt idx="8724">
                  <c:v>-820.15936136245705</c:v>
                </c:pt>
                <c:pt idx="8725">
                  <c:v>-820.163772106171</c:v>
                </c:pt>
                <c:pt idx="8726">
                  <c:v>-820.16794443130505</c:v>
                </c:pt>
                <c:pt idx="8727">
                  <c:v>-820.17134189605702</c:v>
                </c:pt>
                <c:pt idx="8728">
                  <c:v>-820.17354726791405</c:v>
                </c:pt>
                <c:pt idx="8729">
                  <c:v>-820.17438173294101</c:v>
                </c:pt>
                <c:pt idx="8730">
                  <c:v>-820.17384529113804</c:v>
                </c:pt>
                <c:pt idx="8731">
                  <c:v>-820.171937942505</c:v>
                </c:pt>
                <c:pt idx="8732">
                  <c:v>-820.16883850097702</c:v>
                </c:pt>
                <c:pt idx="8733">
                  <c:v>-820.16490459442196</c:v>
                </c:pt>
                <c:pt idx="8734">
                  <c:v>-820.16049385070801</c:v>
                </c:pt>
                <c:pt idx="8735">
                  <c:v>-820.15602350234997</c:v>
                </c:pt>
                <c:pt idx="8736">
                  <c:v>-820.15191078186103</c:v>
                </c:pt>
                <c:pt idx="8737">
                  <c:v>-820.14851331710804</c:v>
                </c:pt>
                <c:pt idx="8738">
                  <c:v>-820.14606952667305</c:v>
                </c:pt>
                <c:pt idx="8739">
                  <c:v>-820.14440059661899</c:v>
                </c:pt>
                <c:pt idx="8740">
                  <c:v>-820.14332771301304</c:v>
                </c:pt>
                <c:pt idx="8741">
                  <c:v>-820.14267206192005</c:v>
                </c:pt>
                <c:pt idx="8742">
                  <c:v>-820.14237403869595</c:v>
                </c:pt>
                <c:pt idx="8743">
                  <c:v>-820.14249324798595</c:v>
                </c:pt>
                <c:pt idx="8744">
                  <c:v>-820.14285087585495</c:v>
                </c:pt>
                <c:pt idx="8745">
                  <c:v>-820.14332771301304</c:v>
                </c:pt>
                <c:pt idx="8746">
                  <c:v>-820.14368534088203</c:v>
                </c:pt>
                <c:pt idx="8747">
                  <c:v>-820.14362573623703</c:v>
                </c:pt>
                <c:pt idx="8748">
                  <c:v>-820.14314889907905</c:v>
                </c:pt>
                <c:pt idx="8749">
                  <c:v>-820.14219522476196</c:v>
                </c:pt>
                <c:pt idx="8750">
                  <c:v>-820.14076471328804</c:v>
                </c:pt>
                <c:pt idx="8751">
                  <c:v>-820.138857364655</c:v>
                </c:pt>
                <c:pt idx="8752">
                  <c:v>-820.13629436492897</c:v>
                </c:pt>
                <c:pt idx="8753">
                  <c:v>-820.13313531875599</c:v>
                </c:pt>
                <c:pt idx="8754">
                  <c:v>-820.12949943542503</c:v>
                </c:pt>
                <c:pt idx="8755">
                  <c:v>-820.12574434280396</c:v>
                </c:pt>
                <c:pt idx="8756">
                  <c:v>-820.122168064118</c:v>
                </c:pt>
                <c:pt idx="8757">
                  <c:v>-820.11894941330002</c:v>
                </c:pt>
                <c:pt idx="8758">
                  <c:v>-820.11632680893001</c:v>
                </c:pt>
                <c:pt idx="8759">
                  <c:v>-820.11424064636299</c:v>
                </c:pt>
                <c:pt idx="8760">
                  <c:v>-820.11269092559803</c:v>
                </c:pt>
                <c:pt idx="8761">
                  <c:v>-820.11173725128197</c:v>
                </c:pt>
                <c:pt idx="8762">
                  <c:v>-820.11114120483398</c:v>
                </c:pt>
                <c:pt idx="8763">
                  <c:v>-820.11078357696601</c:v>
                </c:pt>
                <c:pt idx="8764">
                  <c:v>-820.11042594909702</c:v>
                </c:pt>
                <c:pt idx="8765">
                  <c:v>-820.10994911193904</c:v>
                </c:pt>
                <c:pt idx="8766">
                  <c:v>-820.10941267013595</c:v>
                </c:pt>
                <c:pt idx="8767">
                  <c:v>-820.10893583297798</c:v>
                </c:pt>
                <c:pt idx="8768">
                  <c:v>-820.10875701904297</c:v>
                </c:pt>
                <c:pt idx="8769">
                  <c:v>-820.10899543762196</c:v>
                </c:pt>
                <c:pt idx="8770">
                  <c:v>-820.10988950729404</c:v>
                </c:pt>
                <c:pt idx="8771">
                  <c:v>-820.11155843734798</c:v>
                </c:pt>
                <c:pt idx="8772">
                  <c:v>-820.11418104171798</c:v>
                </c:pt>
                <c:pt idx="8773">
                  <c:v>-820.11763811111496</c:v>
                </c:pt>
                <c:pt idx="8774">
                  <c:v>-820.121750831604</c:v>
                </c:pt>
                <c:pt idx="8775">
                  <c:v>-820.12622117996204</c:v>
                </c:pt>
                <c:pt idx="8776">
                  <c:v>-820.13045310974098</c:v>
                </c:pt>
                <c:pt idx="8777">
                  <c:v>-820.13408899307296</c:v>
                </c:pt>
                <c:pt idx="8778">
                  <c:v>-820.13671159744297</c:v>
                </c:pt>
                <c:pt idx="8779">
                  <c:v>-820.13784408569404</c:v>
                </c:pt>
                <c:pt idx="8780">
                  <c:v>-820.13748645782505</c:v>
                </c:pt>
                <c:pt idx="8781">
                  <c:v>-820.13545989990303</c:v>
                </c:pt>
                <c:pt idx="8782">
                  <c:v>-820.13206243515003</c:v>
                </c:pt>
                <c:pt idx="8783">
                  <c:v>-820.12753248214699</c:v>
                </c:pt>
                <c:pt idx="8784">
                  <c:v>-820.12234687805199</c:v>
                </c:pt>
                <c:pt idx="8785">
                  <c:v>-820.11692285537697</c:v>
                </c:pt>
                <c:pt idx="8786">
                  <c:v>-820.11167764663696</c:v>
                </c:pt>
                <c:pt idx="8787">
                  <c:v>-820.10714769363403</c:v>
                </c:pt>
                <c:pt idx="8788">
                  <c:v>-820.10375022888195</c:v>
                </c:pt>
                <c:pt idx="8789">
                  <c:v>-820.10160446167004</c:v>
                </c:pt>
                <c:pt idx="8790">
                  <c:v>-820.10053157806396</c:v>
                </c:pt>
                <c:pt idx="8791">
                  <c:v>-820.10023355483997</c:v>
                </c:pt>
                <c:pt idx="8792">
                  <c:v>-820.10047197341896</c:v>
                </c:pt>
                <c:pt idx="8793">
                  <c:v>-820.10088920593296</c:v>
                </c:pt>
                <c:pt idx="8794">
                  <c:v>-820.10130643844604</c:v>
                </c:pt>
                <c:pt idx="8795">
                  <c:v>-820.10160446167004</c:v>
                </c:pt>
                <c:pt idx="8796">
                  <c:v>-820.10160446167004</c:v>
                </c:pt>
                <c:pt idx="8797">
                  <c:v>-820.10118722915695</c:v>
                </c:pt>
                <c:pt idx="8798">
                  <c:v>-820.10041236877498</c:v>
                </c:pt>
                <c:pt idx="8799">
                  <c:v>-820.09951829910301</c:v>
                </c:pt>
                <c:pt idx="8800">
                  <c:v>-820.09868383407604</c:v>
                </c:pt>
                <c:pt idx="8801">
                  <c:v>-820.09814739227295</c:v>
                </c:pt>
                <c:pt idx="8802">
                  <c:v>-820.09808778762795</c:v>
                </c:pt>
                <c:pt idx="8803">
                  <c:v>-820.09850502014206</c:v>
                </c:pt>
                <c:pt idx="8804">
                  <c:v>-820.09945869445801</c:v>
                </c:pt>
                <c:pt idx="8805">
                  <c:v>-820.10088920593296</c:v>
                </c:pt>
                <c:pt idx="8806">
                  <c:v>-820.10285615920998</c:v>
                </c:pt>
                <c:pt idx="8807">
                  <c:v>-820.10524034500099</c:v>
                </c:pt>
                <c:pt idx="8808">
                  <c:v>-820.10810136795101</c:v>
                </c:pt>
                <c:pt idx="8809">
                  <c:v>-820.11143922805798</c:v>
                </c:pt>
                <c:pt idx="8810">
                  <c:v>-820.11519432067905</c:v>
                </c:pt>
                <c:pt idx="8811">
                  <c:v>-820.119128227234</c:v>
                </c:pt>
                <c:pt idx="8812">
                  <c:v>-820.12318134307895</c:v>
                </c:pt>
                <c:pt idx="8813">
                  <c:v>-820.127294063568</c:v>
                </c:pt>
                <c:pt idx="8814">
                  <c:v>-820.13170480728195</c:v>
                </c:pt>
                <c:pt idx="8815">
                  <c:v>-820.13635396957397</c:v>
                </c:pt>
                <c:pt idx="8816">
                  <c:v>-820.14136075973499</c:v>
                </c:pt>
                <c:pt idx="8817">
                  <c:v>-820.14642715454102</c:v>
                </c:pt>
                <c:pt idx="8818">
                  <c:v>-820.15149354934704</c:v>
                </c:pt>
                <c:pt idx="8819">
                  <c:v>-820.15632152557396</c:v>
                </c:pt>
                <c:pt idx="8820">
                  <c:v>-820.16049385070801</c:v>
                </c:pt>
                <c:pt idx="8821">
                  <c:v>-820.16371250152599</c:v>
                </c:pt>
                <c:pt idx="8822">
                  <c:v>-820.16561985015903</c:v>
                </c:pt>
                <c:pt idx="8823">
                  <c:v>-820.16585826873802</c:v>
                </c:pt>
                <c:pt idx="8824">
                  <c:v>-820.16436815261898</c:v>
                </c:pt>
                <c:pt idx="8825">
                  <c:v>-820.16120910644599</c:v>
                </c:pt>
                <c:pt idx="8826">
                  <c:v>-820.15655994415295</c:v>
                </c:pt>
                <c:pt idx="8827">
                  <c:v>-820.15071868896496</c:v>
                </c:pt>
                <c:pt idx="8828">
                  <c:v>-820.14416217804001</c:v>
                </c:pt>
                <c:pt idx="8829">
                  <c:v>-820.13748645782505</c:v>
                </c:pt>
                <c:pt idx="8830">
                  <c:v>-820.13152599334705</c:v>
                </c:pt>
                <c:pt idx="8831">
                  <c:v>-820.12687683105503</c:v>
                </c:pt>
                <c:pt idx="8832">
                  <c:v>-820.12377738952705</c:v>
                </c:pt>
                <c:pt idx="8833">
                  <c:v>-820.12228727340698</c:v>
                </c:pt>
                <c:pt idx="8834">
                  <c:v>-820.12228727340698</c:v>
                </c:pt>
                <c:pt idx="8835">
                  <c:v>-820.12353897094704</c:v>
                </c:pt>
                <c:pt idx="8836">
                  <c:v>-820.12598276138306</c:v>
                </c:pt>
                <c:pt idx="8837">
                  <c:v>-820.12943983078003</c:v>
                </c:pt>
                <c:pt idx="8838">
                  <c:v>-820.13343334197998</c:v>
                </c:pt>
                <c:pt idx="8839">
                  <c:v>-820.13754606247005</c:v>
                </c:pt>
                <c:pt idx="8840">
                  <c:v>-820.14142036438</c:v>
                </c:pt>
                <c:pt idx="8841">
                  <c:v>-820.14475822448799</c:v>
                </c:pt>
                <c:pt idx="8842">
                  <c:v>-820.14761924743698</c:v>
                </c:pt>
                <c:pt idx="8843">
                  <c:v>-820.15000343322799</c:v>
                </c:pt>
                <c:pt idx="8844">
                  <c:v>-820.15179157257103</c:v>
                </c:pt>
                <c:pt idx="8845">
                  <c:v>-820.15298366546699</c:v>
                </c:pt>
                <c:pt idx="8846">
                  <c:v>-820.15340089797996</c:v>
                </c:pt>
                <c:pt idx="8847">
                  <c:v>-820.15298366546699</c:v>
                </c:pt>
                <c:pt idx="8848">
                  <c:v>-820.15161275863704</c:v>
                </c:pt>
                <c:pt idx="8849">
                  <c:v>-820.14946699142502</c:v>
                </c:pt>
                <c:pt idx="8850">
                  <c:v>-820.14660596847602</c:v>
                </c:pt>
                <c:pt idx="8851">
                  <c:v>-820.14326810836803</c:v>
                </c:pt>
                <c:pt idx="8852">
                  <c:v>-820.13945341110298</c:v>
                </c:pt>
                <c:pt idx="8853">
                  <c:v>-820.13551950454701</c:v>
                </c:pt>
                <c:pt idx="8854">
                  <c:v>-820.13164520263695</c:v>
                </c:pt>
                <c:pt idx="8855">
                  <c:v>-820.12794971466099</c:v>
                </c:pt>
                <c:pt idx="8856">
                  <c:v>-820.124731063843</c:v>
                </c:pt>
                <c:pt idx="8857">
                  <c:v>-820.12204885482799</c:v>
                </c:pt>
                <c:pt idx="8858">
                  <c:v>-820.11996269226097</c:v>
                </c:pt>
                <c:pt idx="8859">
                  <c:v>-820.11859178543102</c:v>
                </c:pt>
                <c:pt idx="8860">
                  <c:v>-820.11799573898304</c:v>
                </c:pt>
                <c:pt idx="8861">
                  <c:v>-820.11841297149704</c:v>
                </c:pt>
                <c:pt idx="8862">
                  <c:v>-820.11972427368198</c:v>
                </c:pt>
                <c:pt idx="8863">
                  <c:v>-820.12198925018299</c:v>
                </c:pt>
                <c:pt idx="8864">
                  <c:v>-820.12508869171199</c:v>
                </c:pt>
                <c:pt idx="8865">
                  <c:v>-820.12896299362205</c:v>
                </c:pt>
                <c:pt idx="8866">
                  <c:v>-820.13337373733498</c:v>
                </c:pt>
                <c:pt idx="8867">
                  <c:v>-820.13790369033802</c:v>
                </c:pt>
                <c:pt idx="8868">
                  <c:v>-820.14219522476196</c:v>
                </c:pt>
                <c:pt idx="8869">
                  <c:v>-820.14589071273804</c:v>
                </c:pt>
                <c:pt idx="8870">
                  <c:v>-820.14887094497703</c:v>
                </c:pt>
                <c:pt idx="8871">
                  <c:v>-820.15107631683395</c:v>
                </c:pt>
                <c:pt idx="8872">
                  <c:v>-820.15256643295299</c:v>
                </c:pt>
                <c:pt idx="8873">
                  <c:v>-820.15340089797996</c:v>
                </c:pt>
                <c:pt idx="8874">
                  <c:v>-820.15393733978306</c:v>
                </c:pt>
                <c:pt idx="8875">
                  <c:v>-820.15441417694103</c:v>
                </c:pt>
                <c:pt idx="8876">
                  <c:v>-820.15536785125801</c:v>
                </c:pt>
                <c:pt idx="8877">
                  <c:v>-820.15703678131104</c:v>
                </c:pt>
                <c:pt idx="8878">
                  <c:v>-820.15954017639206</c:v>
                </c:pt>
                <c:pt idx="8879">
                  <c:v>-820.16258001327503</c:v>
                </c:pt>
                <c:pt idx="8880">
                  <c:v>-820.16579866409302</c:v>
                </c:pt>
                <c:pt idx="8881">
                  <c:v>-820.16907691955601</c:v>
                </c:pt>
                <c:pt idx="8882">
                  <c:v>-820.17211675643898</c:v>
                </c:pt>
                <c:pt idx="8883">
                  <c:v>-820.17473936081001</c:v>
                </c:pt>
                <c:pt idx="8884">
                  <c:v>-820.17676591873203</c:v>
                </c:pt>
                <c:pt idx="8885">
                  <c:v>-820.17801761627197</c:v>
                </c:pt>
                <c:pt idx="8886">
                  <c:v>-820.17849445342995</c:v>
                </c:pt>
                <c:pt idx="8887">
                  <c:v>-820.17831563949596</c:v>
                </c:pt>
                <c:pt idx="8888">
                  <c:v>-820.17777919769298</c:v>
                </c:pt>
                <c:pt idx="8889">
                  <c:v>-820.17724275589001</c:v>
                </c:pt>
                <c:pt idx="8890">
                  <c:v>-820.17694473266602</c:v>
                </c:pt>
                <c:pt idx="8891">
                  <c:v>-820.17688512802101</c:v>
                </c:pt>
                <c:pt idx="8892">
                  <c:v>-820.17706394195602</c:v>
                </c:pt>
                <c:pt idx="8893">
                  <c:v>-820.17736196518001</c:v>
                </c:pt>
                <c:pt idx="8894">
                  <c:v>-820.177600383759</c:v>
                </c:pt>
                <c:pt idx="8895">
                  <c:v>-820.177659988404</c:v>
                </c:pt>
                <c:pt idx="8896">
                  <c:v>-820.17724275589001</c:v>
                </c:pt>
                <c:pt idx="8897">
                  <c:v>-820.17622947692905</c:v>
                </c:pt>
                <c:pt idx="8898">
                  <c:v>-820.17444133758602</c:v>
                </c:pt>
                <c:pt idx="8899">
                  <c:v>-820.17169952392601</c:v>
                </c:pt>
                <c:pt idx="8900">
                  <c:v>-820.16836166381904</c:v>
                </c:pt>
                <c:pt idx="8901">
                  <c:v>-820.16472578048695</c:v>
                </c:pt>
                <c:pt idx="8902">
                  <c:v>-820.16126871108997</c:v>
                </c:pt>
                <c:pt idx="8903">
                  <c:v>-820.158288478852</c:v>
                </c:pt>
                <c:pt idx="8904">
                  <c:v>-820.15620231628395</c:v>
                </c:pt>
                <c:pt idx="8905">
                  <c:v>-820.15506982803402</c:v>
                </c:pt>
                <c:pt idx="8906">
                  <c:v>-820.155248641968</c:v>
                </c:pt>
                <c:pt idx="8907">
                  <c:v>-820.15679836273205</c:v>
                </c:pt>
                <c:pt idx="8908">
                  <c:v>-820.15965938568104</c:v>
                </c:pt>
                <c:pt idx="8909">
                  <c:v>-820.16359329223701</c:v>
                </c:pt>
                <c:pt idx="8910">
                  <c:v>-820.16818284988403</c:v>
                </c:pt>
                <c:pt idx="8911">
                  <c:v>-820.17301082611095</c:v>
                </c:pt>
                <c:pt idx="8912">
                  <c:v>-820.17777919769298</c:v>
                </c:pt>
                <c:pt idx="8913">
                  <c:v>-820.18218994140602</c:v>
                </c:pt>
                <c:pt idx="8914">
                  <c:v>-820.18612384796199</c:v>
                </c:pt>
                <c:pt idx="8915">
                  <c:v>-820.18952131271396</c:v>
                </c:pt>
                <c:pt idx="8916">
                  <c:v>-820.19232273101795</c:v>
                </c:pt>
                <c:pt idx="8917">
                  <c:v>-820.19458770751999</c:v>
                </c:pt>
                <c:pt idx="8918">
                  <c:v>-820.19661426544201</c:v>
                </c:pt>
                <c:pt idx="8919">
                  <c:v>-820.19864082336403</c:v>
                </c:pt>
                <c:pt idx="8920">
                  <c:v>-820.20090579986595</c:v>
                </c:pt>
                <c:pt idx="8921">
                  <c:v>-820.20376682281506</c:v>
                </c:pt>
                <c:pt idx="8922">
                  <c:v>-820.20728349685703</c:v>
                </c:pt>
                <c:pt idx="8923">
                  <c:v>-820.21157503128097</c:v>
                </c:pt>
                <c:pt idx="8924">
                  <c:v>-820.21646261215199</c:v>
                </c:pt>
                <c:pt idx="8925">
                  <c:v>-820.22158861160301</c:v>
                </c:pt>
                <c:pt idx="8926">
                  <c:v>-820.22665500640903</c:v>
                </c:pt>
                <c:pt idx="8927">
                  <c:v>-820.23130416870094</c:v>
                </c:pt>
                <c:pt idx="8928">
                  <c:v>-820.23535728454601</c:v>
                </c:pt>
                <c:pt idx="8929">
                  <c:v>-820.23851633071899</c:v>
                </c:pt>
                <c:pt idx="8930">
                  <c:v>-820.24066209793102</c:v>
                </c:pt>
                <c:pt idx="8931">
                  <c:v>-820.24167537689198</c:v>
                </c:pt>
                <c:pt idx="8932">
                  <c:v>-820.24143695831299</c:v>
                </c:pt>
                <c:pt idx="8933">
                  <c:v>-820.23994684219394</c:v>
                </c:pt>
                <c:pt idx="8934">
                  <c:v>-820.23726463317905</c:v>
                </c:pt>
                <c:pt idx="8935">
                  <c:v>-820.23344993591297</c:v>
                </c:pt>
                <c:pt idx="8936">
                  <c:v>-820.22856235504196</c:v>
                </c:pt>
                <c:pt idx="8937">
                  <c:v>-820.22272109985397</c:v>
                </c:pt>
                <c:pt idx="8938">
                  <c:v>-820.216224193573</c:v>
                </c:pt>
                <c:pt idx="8939">
                  <c:v>-820.20942926406894</c:v>
                </c:pt>
                <c:pt idx="8940">
                  <c:v>-820.20293235778797</c:v>
                </c:pt>
                <c:pt idx="8941">
                  <c:v>-820.19715070724499</c:v>
                </c:pt>
                <c:pt idx="8942">
                  <c:v>-820.19262075424194</c:v>
                </c:pt>
                <c:pt idx="8943">
                  <c:v>-820.18987894058205</c:v>
                </c:pt>
                <c:pt idx="8944">
                  <c:v>-820.18910408019997</c:v>
                </c:pt>
                <c:pt idx="8945">
                  <c:v>-820.19035577774105</c:v>
                </c:pt>
                <c:pt idx="8946">
                  <c:v>-820.19345521926903</c:v>
                </c:pt>
                <c:pt idx="8947">
                  <c:v>-820.19786596298195</c:v>
                </c:pt>
                <c:pt idx="8948">
                  <c:v>-820.20299196243298</c:v>
                </c:pt>
                <c:pt idx="8949">
                  <c:v>-820.20823717117298</c:v>
                </c:pt>
                <c:pt idx="8950">
                  <c:v>-820.21306514740002</c:v>
                </c:pt>
                <c:pt idx="8951">
                  <c:v>-820.21705865859997</c:v>
                </c:pt>
                <c:pt idx="8952">
                  <c:v>-820.21997928619396</c:v>
                </c:pt>
                <c:pt idx="8953">
                  <c:v>-820.22158861160301</c:v>
                </c:pt>
                <c:pt idx="8954">
                  <c:v>-820.221827030182</c:v>
                </c:pt>
                <c:pt idx="8955">
                  <c:v>-820.22069454193104</c:v>
                </c:pt>
                <c:pt idx="8956">
                  <c:v>-820.21848917007503</c:v>
                </c:pt>
                <c:pt idx="8957">
                  <c:v>-820.21556854248104</c:v>
                </c:pt>
                <c:pt idx="8958">
                  <c:v>-820.21217107772804</c:v>
                </c:pt>
                <c:pt idx="8959">
                  <c:v>-820.20859479904198</c:v>
                </c:pt>
                <c:pt idx="8960">
                  <c:v>-820.20489931106601</c:v>
                </c:pt>
                <c:pt idx="8961">
                  <c:v>-820.20138263702404</c:v>
                </c:pt>
                <c:pt idx="8962">
                  <c:v>-820.19816398620605</c:v>
                </c:pt>
                <c:pt idx="8963">
                  <c:v>-820.19542217254696</c:v>
                </c:pt>
                <c:pt idx="8964">
                  <c:v>-820.19333600997902</c:v>
                </c:pt>
                <c:pt idx="8965">
                  <c:v>-820.19190549850498</c:v>
                </c:pt>
                <c:pt idx="8966">
                  <c:v>-820.19119024276802</c:v>
                </c:pt>
                <c:pt idx="8967">
                  <c:v>-820.191369056702</c:v>
                </c:pt>
                <c:pt idx="8968">
                  <c:v>-820.19244194030796</c:v>
                </c:pt>
                <c:pt idx="8969">
                  <c:v>-820.194349288941</c:v>
                </c:pt>
                <c:pt idx="8970">
                  <c:v>-820.197031497956</c:v>
                </c:pt>
                <c:pt idx="8971">
                  <c:v>-820.20030975341797</c:v>
                </c:pt>
                <c:pt idx="8972">
                  <c:v>-820.20382642745994</c:v>
                </c:pt>
                <c:pt idx="8973">
                  <c:v>-820.20752191543602</c:v>
                </c:pt>
                <c:pt idx="8974">
                  <c:v>-820.21085977554299</c:v>
                </c:pt>
                <c:pt idx="8975">
                  <c:v>-820.21354198455799</c:v>
                </c:pt>
                <c:pt idx="8976">
                  <c:v>-820.21533012390205</c:v>
                </c:pt>
                <c:pt idx="8977">
                  <c:v>-820.216164588928</c:v>
                </c:pt>
                <c:pt idx="8978">
                  <c:v>-820.21610498428402</c:v>
                </c:pt>
                <c:pt idx="8979">
                  <c:v>-820.21544933319103</c:v>
                </c:pt>
                <c:pt idx="8980">
                  <c:v>-820.21449565887497</c:v>
                </c:pt>
                <c:pt idx="8981">
                  <c:v>-820.21360158920299</c:v>
                </c:pt>
                <c:pt idx="8982">
                  <c:v>-820.21276712417603</c:v>
                </c:pt>
                <c:pt idx="8983">
                  <c:v>-820.21205186843895</c:v>
                </c:pt>
                <c:pt idx="8984">
                  <c:v>-820.21145582199097</c:v>
                </c:pt>
                <c:pt idx="8985">
                  <c:v>-820.21056175232002</c:v>
                </c:pt>
                <c:pt idx="8986">
                  <c:v>-820.20919084548996</c:v>
                </c:pt>
                <c:pt idx="8987">
                  <c:v>-820.20674705505405</c:v>
                </c:pt>
                <c:pt idx="8988">
                  <c:v>-820.20287275314399</c:v>
                </c:pt>
                <c:pt idx="8989">
                  <c:v>-820.19744873046898</c:v>
                </c:pt>
                <c:pt idx="8990">
                  <c:v>-820.19047498703003</c:v>
                </c:pt>
                <c:pt idx="8991">
                  <c:v>-820.18242835998603</c:v>
                </c:pt>
                <c:pt idx="8992">
                  <c:v>-820.17384529113804</c:v>
                </c:pt>
                <c:pt idx="8993">
                  <c:v>-820.16532182693504</c:v>
                </c:pt>
                <c:pt idx="8994">
                  <c:v>-820.15757322311401</c:v>
                </c:pt>
                <c:pt idx="8995">
                  <c:v>-820.15113592147804</c:v>
                </c:pt>
                <c:pt idx="8996">
                  <c:v>-820.14642715454102</c:v>
                </c:pt>
                <c:pt idx="8997">
                  <c:v>-820.14392375946102</c:v>
                </c:pt>
                <c:pt idx="8998">
                  <c:v>-820.14362573623703</c:v>
                </c:pt>
                <c:pt idx="8999">
                  <c:v>-820.14535427093494</c:v>
                </c:pt>
                <c:pt idx="9000">
                  <c:v>-820.14887094497703</c:v>
                </c:pt>
                <c:pt idx="9001">
                  <c:v>-820.15357971191395</c:v>
                </c:pt>
                <c:pt idx="9002">
                  <c:v>-820.15918254852295</c:v>
                </c:pt>
                <c:pt idx="9003">
                  <c:v>-820.16520261764504</c:v>
                </c:pt>
                <c:pt idx="9004">
                  <c:v>-820.17116308212303</c:v>
                </c:pt>
                <c:pt idx="9005">
                  <c:v>-820.17652750015304</c:v>
                </c:pt>
                <c:pt idx="9006">
                  <c:v>-820.18069982528698</c:v>
                </c:pt>
                <c:pt idx="9007">
                  <c:v>-820.18344163894699</c:v>
                </c:pt>
                <c:pt idx="9008">
                  <c:v>-820.18457412719704</c:v>
                </c:pt>
                <c:pt idx="9009">
                  <c:v>-820.18427610397396</c:v>
                </c:pt>
                <c:pt idx="9010">
                  <c:v>-820.18266677856502</c:v>
                </c:pt>
                <c:pt idx="9011">
                  <c:v>-820.17968654632602</c:v>
                </c:pt>
                <c:pt idx="9012">
                  <c:v>-820.17569303512596</c:v>
                </c:pt>
                <c:pt idx="9013">
                  <c:v>-820.17104387283302</c:v>
                </c:pt>
                <c:pt idx="9014">
                  <c:v>-820.166335105896</c:v>
                </c:pt>
                <c:pt idx="9015">
                  <c:v>-820.16222238540695</c:v>
                </c:pt>
                <c:pt idx="9016">
                  <c:v>-820.15924215316795</c:v>
                </c:pt>
                <c:pt idx="9017">
                  <c:v>-820.15751361846901</c:v>
                </c:pt>
                <c:pt idx="9018">
                  <c:v>-820.15709638595604</c:v>
                </c:pt>
                <c:pt idx="9019">
                  <c:v>-820.15793085098301</c:v>
                </c:pt>
                <c:pt idx="9020">
                  <c:v>-820.15989780426003</c:v>
                </c:pt>
                <c:pt idx="9021">
                  <c:v>-820.16287803649902</c:v>
                </c:pt>
                <c:pt idx="9022">
                  <c:v>-820.166454315186</c:v>
                </c:pt>
                <c:pt idx="9023">
                  <c:v>-820.17014980316196</c:v>
                </c:pt>
                <c:pt idx="9024">
                  <c:v>-820.17324924469006</c:v>
                </c:pt>
                <c:pt idx="9025">
                  <c:v>-820.17539501190197</c:v>
                </c:pt>
                <c:pt idx="9026">
                  <c:v>-820.17628908157405</c:v>
                </c:pt>
                <c:pt idx="9027">
                  <c:v>-820.17599105834995</c:v>
                </c:pt>
                <c:pt idx="9028">
                  <c:v>-820.17467975616501</c:v>
                </c:pt>
                <c:pt idx="9029">
                  <c:v>-820.17271280288696</c:v>
                </c:pt>
                <c:pt idx="9030">
                  <c:v>-820.17032861709595</c:v>
                </c:pt>
                <c:pt idx="9031">
                  <c:v>-820.16800403595005</c:v>
                </c:pt>
                <c:pt idx="9032">
                  <c:v>-820.16615629196201</c:v>
                </c:pt>
                <c:pt idx="9033">
                  <c:v>-820.16508340835605</c:v>
                </c:pt>
                <c:pt idx="9034">
                  <c:v>-820.16496419906605</c:v>
                </c:pt>
                <c:pt idx="9035">
                  <c:v>-820.16585826873802</c:v>
                </c:pt>
                <c:pt idx="9036">
                  <c:v>-820.16752719879196</c:v>
                </c:pt>
                <c:pt idx="9037">
                  <c:v>-820.16967296600399</c:v>
                </c:pt>
                <c:pt idx="9038">
                  <c:v>-820.17217636108398</c:v>
                </c:pt>
                <c:pt idx="9039">
                  <c:v>-820.17485857009899</c:v>
                </c:pt>
                <c:pt idx="9040">
                  <c:v>-820.177659988404</c:v>
                </c:pt>
                <c:pt idx="9041">
                  <c:v>-820.18052101135299</c:v>
                </c:pt>
                <c:pt idx="9042">
                  <c:v>-820.18338203430199</c:v>
                </c:pt>
                <c:pt idx="9043">
                  <c:v>-820.18630266189598</c:v>
                </c:pt>
                <c:pt idx="9044">
                  <c:v>-820.18928289413498</c:v>
                </c:pt>
                <c:pt idx="9045">
                  <c:v>-820.19226312637397</c:v>
                </c:pt>
                <c:pt idx="9046">
                  <c:v>-820.19518375396694</c:v>
                </c:pt>
                <c:pt idx="9047">
                  <c:v>-820.19792556762695</c:v>
                </c:pt>
                <c:pt idx="9048">
                  <c:v>-820.20019054412899</c:v>
                </c:pt>
                <c:pt idx="9049">
                  <c:v>-820.20174026489303</c:v>
                </c:pt>
                <c:pt idx="9050">
                  <c:v>-820.20245552063</c:v>
                </c:pt>
                <c:pt idx="9051">
                  <c:v>-820.20221710205101</c:v>
                </c:pt>
                <c:pt idx="9052">
                  <c:v>-820.20132303237904</c:v>
                </c:pt>
                <c:pt idx="9053">
                  <c:v>-820.19995212555</c:v>
                </c:pt>
                <c:pt idx="9054">
                  <c:v>-820.19852161407505</c:v>
                </c:pt>
                <c:pt idx="9055">
                  <c:v>-820.19732952117897</c:v>
                </c:pt>
                <c:pt idx="9056">
                  <c:v>-820.19673347473201</c:v>
                </c:pt>
                <c:pt idx="9057">
                  <c:v>-820.196852684021</c:v>
                </c:pt>
                <c:pt idx="9058">
                  <c:v>-820.19774675369297</c:v>
                </c:pt>
                <c:pt idx="9059">
                  <c:v>-820.19935607910202</c:v>
                </c:pt>
                <c:pt idx="9060">
                  <c:v>-820.20156145095802</c:v>
                </c:pt>
                <c:pt idx="9061">
                  <c:v>-820.20424365997303</c:v>
                </c:pt>
                <c:pt idx="9062">
                  <c:v>-820.20692586898804</c:v>
                </c:pt>
                <c:pt idx="9063">
                  <c:v>-820.20936965942406</c:v>
                </c:pt>
                <c:pt idx="9064">
                  <c:v>-820.21121740341198</c:v>
                </c:pt>
                <c:pt idx="9065">
                  <c:v>-820.21246910095203</c:v>
                </c:pt>
                <c:pt idx="9066">
                  <c:v>-820.21342277526901</c:v>
                </c:pt>
                <c:pt idx="9067">
                  <c:v>-820.21431684493996</c:v>
                </c:pt>
                <c:pt idx="9068">
                  <c:v>-820.21533012390205</c:v>
                </c:pt>
                <c:pt idx="9069">
                  <c:v>-820.21664142608699</c:v>
                </c:pt>
                <c:pt idx="9070">
                  <c:v>-820.21813154220604</c:v>
                </c:pt>
                <c:pt idx="9071">
                  <c:v>-820.21980047225998</c:v>
                </c:pt>
                <c:pt idx="9072">
                  <c:v>-820.22152900695801</c:v>
                </c:pt>
                <c:pt idx="9073">
                  <c:v>-820.22319793701195</c:v>
                </c:pt>
                <c:pt idx="9074">
                  <c:v>-820.22474765777599</c:v>
                </c:pt>
                <c:pt idx="9075">
                  <c:v>-820.22588014602695</c:v>
                </c:pt>
                <c:pt idx="9076">
                  <c:v>-820.22653579711903</c:v>
                </c:pt>
                <c:pt idx="9077">
                  <c:v>-820.22677421569801</c:v>
                </c:pt>
                <c:pt idx="9078">
                  <c:v>-820.22653579711903</c:v>
                </c:pt>
                <c:pt idx="9079">
                  <c:v>-820.22605895996105</c:v>
                </c:pt>
                <c:pt idx="9080">
                  <c:v>-820.22546291351296</c:v>
                </c:pt>
                <c:pt idx="9081">
                  <c:v>-820.22474765777599</c:v>
                </c:pt>
                <c:pt idx="9082">
                  <c:v>-820.22391319274902</c:v>
                </c:pt>
                <c:pt idx="9083">
                  <c:v>-820.22272109985397</c:v>
                </c:pt>
                <c:pt idx="9084">
                  <c:v>-820.22117137909004</c:v>
                </c:pt>
                <c:pt idx="9085">
                  <c:v>-820.21914482116699</c:v>
                </c:pt>
                <c:pt idx="9086">
                  <c:v>-820.21658182144199</c:v>
                </c:pt>
                <c:pt idx="9087">
                  <c:v>-820.21360158920299</c:v>
                </c:pt>
                <c:pt idx="9088">
                  <c:v>-820.21038293838501</c:v>
                </c:pt>
                <c:pt idx="9089">
                  <c:v>-820.20710468292305</c:v>
                </c:pt>
                <c:pt idx="9090">
                  <c:v>-820.20412445068405</c:v>
                </c:pt>
                <c:pt idx="9091">
                  <c:v>-820.20174026489303</c:v>
                </c:pt>
                <c:pt idx="9092">
                  <c:v>-820.20001173019398</c:v>
                </c:pt>
                <c:pt idx="9093">
                  <c:v>-820.19923686981201</c:v>
                </c:pt>
                <c:pt idx="9094">
                  <c:v>-820.19935607910202</c:v>
                </c:pt>
                <c:pt idx="9095">
                  <c:v>-820.20036935806297</c:v>
                </c:pt>
                <c:pt idx="9096">
                  <c:v>-820.20215749740601</c:v>
                </c:pt>
                <c:pt idx="9097">
                  <c:v>-820.20454168319702</c:v>
                </c:pt>
                <c:pt idx="9098">
                  <c:v>-820.20728349685703</c:v>
                </c:pt>
                <c:pt idx="9099">
                  <c:v>-820.21014451980602</c:v>
                </c:pt>
                <c:pt idx="9100">
                  <c:v>-820.21294593811103</c:v>
                </c:pt>
                <c:pt idx="9101">
                  <c:v>-820.21538972854603</c:v>
                </c:pt>
                <c:pt idx="9102">
                  <c:v>-820.21747589111305</c:v>
                </c:pt>
                <c:pt idx="9103">
                  <c:v>-820.21914482116699</c:v>
                </c:pt>
                <c:pt idx="9104">
                  <c:v>-820.22039651870705</c:v>
                </c:pt>
                <c:pt idx="9105">
                  <c:v>-820.22140979766903</c:v>
                </c:pt>
                <c:pt idx="9106">
                  <c:v>-820.22206544876099</c:v>
                </c:pt>
                <c:pt idx="9107">
                  <c:v>-820.22230386733997</c:v>
                </c:pt>
                <c:pt idx="9108">
                  <c:v>-820.22206544876099</c:v>
                </c:pt>
                <c:pt idx="9109">
                  <c:v>-820.22146940231301</c:v>
                </c:pt>
                <c:pt idx="9110">
                  <c:v>-820.22039651870705</c:v>
                </c:pt>
                <c:pt idx="9111">
                  <c:v>-820.218846797943</c:v>
                </c:pt>
                <c:pt idx="9112">
                  <c:v>-820.21676063537598</c:v>
                </c:pt>
                <c:pt idx="9113">
                  <c:v>-820.21407842636097</c:v>
                </c:pt>
                <c:pt idx="9114">
                  <c:v>-820.210740566254</c:v>
                </c:pt>
                <c:pt idx="9115">
                  <c:v>-820.20698547363304</c:v>
                </c:pt>
                <c:pt idx="9116">
                  <c:v>-820.20311117172298</c:v>
                </c:pt>
                <c:pt idx="9117">
                  <c:v>-820.19941568374702</c:v>
                </c:pt>
                <c:pt idx="9118">
                  <c:v>-820.19613742828403</c:v>
                </c:pt>
                <c:pt idx="9119">
                  <c:v>-820.19345521926903</c:v>
                </c:pt>
                <c:pt idx="9120">
                  <c:v>-820.191428661347</c:v>
                </c:pt>
                <c:pt idx="9121">
                  <c:v>-820.19017696380604</c:v>
                </c:pt>
                <c:pt idx="9122">
                  <c:v>-820.18970012664795</c:v>
                </c:pt>
                <c:pt idx="9123">
                  <c:v>-820.18993854522705</c:v>
                </c:pt>
                <c:pt idx="9124">
                  <c:v>-820.19065380096504</c:v>
                </c:pt>
                <c:pt idx="9125">
                  <c:v>-820.19166707992599</c:v>
                </c:pt>
                <c:pt idx="9126">
                  <c:v>-820.19268035888695</c:v>
                </c:pt>
                <c:pt idx="9127">
                  <c:v>-820.19339561462402</c:v>
                </c:pt>
                <c:pt idx="9128">
                  <c:v>-820.193932056427</c:v>
                </c:pt>
                <c:pt idx="9129">
                  <c:v>-820.19423007965099</c:v>
                </c:pt>
                <c:pt idx="9130">
                  <c:v>-820.19452810287498</c:v>
                </c:pt>
                <c:pt idx="9131">
                  <c:v>-820.19482612609897</c:v>
                </c:pt>
                <c:pt idx="9132">
                  <c:v>-820.19530296325695</c:v>
                </c:pt>
                <c:pt idx="9133">
                  <c:v>-820.19601821899403</c:v>
                </c:pt>
                <c:pt idx="9134">
                  <c:v>-820.19715070724499</c:v>
                </c:pt>
                <c:pt idx="9135">
                  <c:v>-820.19887924194404</c:v>
                </c:pt>
                <c:pt idx="9136">
                  <c:v>-820.20120382309005</c:v>
                </c:pt>
                <c:pt idx="9137">
                  <c:v>-820.20418405532905</c:v>
                </c:pt>
                <c:pt idx="9138">
                  <c:v>-820.20758152008102</c:v>
                </c:pt>
                <c:pt idx="9139">
                  <c:v>-820.21115779876698</c:v>
                </c:pt>
                <c:pt idx="9140">
                  <c:v>-820.21479368209896</c:v>
                </c:pt>
                <c:pt idx="9141">
                  <c:v>-820.21842956543003</c:v>
                </c:pt>
                <c:pt idx="9142">
                  <c:v>-820.22212505340599</c:v>
                </c:pt>
                <c:pt idx="9143">
                  <c:v>-820.22576093673695</c:v>
                </c:pt>
                <c:pt idx="9144">
                  <c:v>-820.22915840148903</c:v>
                </c:pt>
                <c:pt idx="9145">
                  <c:v>-820.23201942443904</c:v>
                </c:pt>
                <c:pt idx="9146">
                  <c:v>-820.23404598236095</c:v>
                </c:pt>
                <c:pt idx="9147">
                  <c:v>-820.23517847061203</c:v>
                </c:pt>
                <c:pt idx="9148">
                  <c:v>-820.23541688919101</c:v>
                </c:pt>
                <c:pt idx="9149">
                  <c:v>-820.23458242416405</c:v>
                </c:pt>
                <c:pt idx="9150">
                  <c:v>-820.23267507553101</c:v>
                </c:pt>
                <c:pt idx="9151">
                  <c:v>-820.22945642471302</c:v>
                </c:pt>
                <c:pt idx="9152">
                  <c:v>-820.22498607635498</c:v>
                </c:pt>
                <c:pt idx="9153">
                  <c:v>-820.21944284439098</c:v>
                </c:pt>
                <c:pt idx="9154">
                  <c:v>-820.21318435669002</c:v>
                </c:pt>
                <c:pt idx="9155">
                  <c:v>-820.20674705505405</c:v>
                </c:pt>
                <c:pt idx="9156">
                  <c:v>-820.20048856735298</c:v>
                </c:pt>
                <c:pt idx="9157">
                  <c:v>-820.19464731216499</c:v>
                </c:pt>
                <c:pt idx="9158">
                  <c:v>-820.18958091735897</c:v>
                </c:pt>
                <c:pt idx="9159">
                  <c:v>-820.18558740615902</c:v>
                </c:pt>
                <c:pt idx="9160">
                  <c:v>-820.18302440643299</c:v>
                </c:pt>
                <c:pt idx="9161">
                  <c:v>-820.18207073211704</c:v>
                </c:pt>
                <c:pt idx="9162">
                  <c:v>-820.18284559249901</c:v>
                </c:pt>
                <c:pt idx="9163">
                  <c:v>-820.18499135971103</c:v>
                </c:pt>
                <c:pt idx="9164">
                  <c:v>-820.18821001052902</c:v>
                </c:pt>
                <c:pt idx="9165">
                  <c:v>-820.19196510314998</c:v>
                </c:pt>
                <c:pt idx="9166">
                  <c:v>-820.19589900970504</c:v>
                </c:pt>
                <c:pt idx="9167">
                  <c:v>-820.19971370696999</c:v>
                </c:pt>
                <c:pt idx="9168">
                  <c:v>-820.20293235778797</c:v>
                </c:pt>
                <c:pt idx="9169">
                  <c:v>-820.20537614822399</c:v>
                </c:pt>
                <c:pt idx="9170">
                  <c:v>-820.20686626434303</c:v>
                </c:pt>
                <c:pt idx="9171">
                  <c:v>-820.20758152008102</c:v>
                </c:pt>
                <c:pt idx="9172">
                  <c:v>-820.20781993866001</c:v>
                </c:pt>
                <c:pt idx="9173">
                  <c:v>-820.20793914794899</c:v>
                </c:pt>
                <c:pt idx="9174">
                  <c:v>-820.20823717117298</c:v>
                </c:pt>
                <c:pt idx="9175">
                  <c:v>-820.20901203155495</c:v>
                </c:pt>
                <c:pt idx="9176">
                  <c:v>-820.21050214767502</c:v>
                </c:pt>
                <c:pt idx="9177">
                  <c:v>-820.21300554275501</c:v>
                </c:pt>
                <c:pt idx="9178">
                  <c:v>-820.21652221679699</c:v>
                </c:pt>
                <c:pt idx="9179">
                  <c:v>-820.22099256515503</c:v>
                </c:pt>
                <c:pt idx="9180">
                  <c:v>-820.22605895996105</c:v>
                </c:pt>
                <c:pt idx="9181">
                  <c:v>-820.23130416870094</c:v>
                </c:pt>
                <c:pt idx="9182">
                  <c:v>-820.23648977279697</c:v>
                </c:pt>
                <c:pt idx="9183">
                  <c:v>-820.24131774902401</c:v>
                </c:pt>
                <c:pt idx="9184">
                  <c:v>-820.24549007415806</c:v>
                </c:pt>
                <c:pt idx="9185">
                  <c:v>-820.24847030639705</c:v>
                </c:pt>
                <c:pt idx="9186">
                  <c:v>-820.24990081787098</c:v>
                </c:pt>
                <c:pt idx="9187">
                  <c:v>-820.24966239929199</c:v>
                </c:pt>
                <c:pt idx="9188">
                  <c:v>-820.24775505065895</c:v>
                </c:pt>
                <c:pt idx="9189">
                  <c:v>-820.24447679519699</c:v>
                </c:pt>
                <c:pt idx="9190">
                  <c:v>-820.24024486541805</c:v>
                </c:pt>
                <c:pt idx="9191">
                  <c:v>-820.23523807525703</c:v>
                </c:pt>
                <c:pt idx="9192">
                  <c:v>-820.22993326187202</c:v>
                </c:pt>
                <c:pt idx="9193">
                  <c:v>-820.224807262421</c:v>
                </c:pt>
                <c:pt idx="9194">
                  <c:v>-820.22021770477295</c:v>
                </c:pt>
                <c:pt idx="9195">
                  <c:v>-820.21646261215199</c:v>
                </c:pt>
                <c:pt idx="9196">
                  <c:v>-820.21354198455799</c:v>
                </c:pt>
                <c:pt idx="9197">
                  <c:v>-820.21139621734596</c:v>
                </c:pt>
                <c:pt idx="9198">
                  <c:v>-820.20966768264805</c:v>
                </c:pt>
                <c:pt idx="9199">
                  <c:v>-820.208117961884</c:v>
                </c:pt>
                <c:pt idx="9200">
                  <c:v>-820.20656824111995</c:v>
                </c:pt>
                <c:pt idx="9201">
                  <c:v>-820.20478010177601</c:v>
                </c:pt>
                <c:pt idx="9202">
                  <c:v>-820.20275354385399</c:v>
                </c:pt>
                <c:pt idx="9203">
                  <c:v>-820.20036935806297</c:v>
                </c:pt>
                <c:pt idx="9204">
                  <c:v>-820.19774675369297</c:v>
                </c:pt>
                <c:pt idx="9205">
                  <c:v>-820.19512414932296</c:v>
                </c:pt>
                <c:pt idx="9206">
                  <c:v>-820.19262075424194</c:v>
                </c:pt>
                <c:pt idx="9207">
                  <c:v>-820.19041538238503</c:v>
                </c:pt>
                <c:pt idx="9208">
                  <c:v>-820.18868684768699</c:v>
                </c:pt>
                <c:pt idx="9209">
                  <c:v>-820.18761396408104</c:v>
                </c:pt>
                <c:pt idx="9210">
                  <c:v>-820.18725633621204</c:v>
                </c:pt>
                <c:pt idx="9211">
                  <c:v>-820.18773317337104</c:v>
                </c:pt>
                <c:pt idx="9212">
                  <c:v>-820.18904447555599</c:v>
                </c:pt>
                <c:pt idx="9213">
                  <c:v>-820.191249847412</c:v>
                </c:pt>
                <c:pt idx="9214">
                  <c:v>-820.19440889358498</c:v>
                </c:pt>
                <c:pt idx="9215">
                  <c:v>-820.19846200943005</c:v>
                </c:pt>
                <c:pt idx="9216">
                  <c:v>-820.20334959030197</c:v>
                </c:pt>
                <c:pt idx="9217">
                  <c:v>-820.20889282226597</c:v>
                </c:pt>
                <c:pt idx="9218">
                  <c:v>-820.21479368209896</c:v>
                </c:pt>
                <c:pt idx="9219">
                  <c:v>-820.22051572799705</c:v>
                </c:pt>
                <c:pt idx="9220">
                  <c:v>-820.22564172744796</c:v>
                </c:pt>
                <c:pt idx="9221">
                  <c:v>-820.22963523864803</c:v>
                </c:pt>
                <c:pt idx="9222">
                  <c:v>-820.23225784301803</c:v>
                </c:pt>
                <c:pt idx="9223">
                  <c:v>-820.23344993591297</c:v>
                </c:pt>
                <c:pt idx="9224">
                  <c:v>-820.23321151733398</c:v>
                </c:pt>
                <c:pt idx="9225">
                  <c:v>-820.23166179657005</c:v>
                </c:pt>
                <c:pt idx="9226">
                  <c:v>-820.22909879684505</c:v>
                </c:pt>
                <c:pt idx="9227">
                  <c:v>-820.22599935531605</c:v>
                </c:pt>
                <c:pt idx="9228">
                  <c:v>-820.22272109985397</c:v>
                </c:pt>
                <c:pt idx="9229">
                  <c:v>-820.21986007690498</c:v>
                </c:pt>
                <c:pt idx="9230">
                  <c:v>-820.21777391433704</c:v>
                </c:pt>
                <c:pt idx="9231">
                  <c:v>-820.21646261215199</c:v>
                </c:pt>
                <c:pt idx="9232">
                  <c:v>-820.21598577499401</c:v>
                </c:pt>
                <c:pt idx="9233">
                  <c:v>-820.21610498428402</c:v>
                </c:pt>
                <c:pt idx="9234">
                  <c:v>-820.21670103073097</c:v>
                </c:pt>
                <c:pt idx="9235">
                  <c:v>-820.21753549575806</c:v>
                </c:pt>
                <c:pt idx="9236">
                  <c:v>-820.21831035614002</c:v>
                </c:pt>
                <c:pt idx="9237">
                  <c:v>-820.21866798400902</c:v>
                </c:pt>
                <c:pt idx="9238">
                  <c:v>-820.21831035614002</c:v>
                </c:pt>
                <c:pt idx="9239">
                  <c:v>-820.21705865859997</c:v>
                </c:pt>
                <c:pt idx="9240">
                  <c:v>-820.21467447280895</c:v>
                </c:pt>
                <c:pt idx="9241">
                  <c:v>-820.21133661270198</c:v>
                </c:pt>
                <c:pt idx="9242">
                  <c:v>-820.20704507827804</c:v>
                </c:pt>
                <c:pt idx="9243">
                  <c:v>-820.20215749740601</c:v>
                </c:pt>
                <c:pt idx="9244">
                  <c:v>-820.19715070724499</c:v>
                </c:pt>
                <c:pt idx="9245">
                  <c:v>-820.19250154495296</c:v>
                </c:pt>
                <c:pt idx="9246">
                  <c:v>-820.18868684768699</c:v>
                </c:pt>
                <c:pt idx="9247">
                  <c:v>-820.18594503402699</c:v>
                </c:pt>
                <c:pt idx="9248">
                  <c:v>-820.18463373184204</c:v>
                </c:pt>
                <c:pt idx="9249">
                  <c:v>-820.18475294113205</c:v>
                </c:pt>
                <c:pt idx="9250">
                  <c:v>-820.18612384796199</c:v>
                </c:pt>
                <c:pt idx="9251">
                  <c:v>-820.188329219818</c:v>
                </c:pt>
                <c:pt idx="9252">
                  <c:v>-820.19083261489902</c:v>
                </c:pt>
                <c:pt idx="9253">
                  <c:v>-820.19297838211105</c:v>
                </c:pt>
                <c:pt idx="9254">
                  <c:v>-820.194349288941</c:v>
                </c:pt>
                <c:pt idx="9255">
                  <c:v>-820.19464731216499</c:v>
                </c:pt>
                <c:pt idx="9256">
                  <c:v>-820.193932056427</c:v>
                </c:pt>
                <c:pt idx="9257">
                  <c:v>-820.19226312637397</c:v>
                </c:pt>
                <c:pt idx="9258">
                  <c:v>-820.18970012664795</c:v>
                </c:pt>
                <c:pt idx="9259">
                  <c:v>-820.18654108047497</c:v>
                </c:pt>
                <c:pt idx="9260">
                  <c:v>-820.183203220368</c:v>
                </c:pt>
                <c:pt idx="9261">
                  <c:v>-820.180103778839</c:v>
                </c:pt>
                <c:pt idx="9262">
                  <c:v>-820.17771959304798</c:v>
                </c:pt>
                <c:pt idx="9263">
                  <c:v>-820.17616987228405</c:v>
                </c:pt>
                <c:pt idx="9264">
                  <c:v>-820.17563343048096</c:v>
                </c:pt>
                <c:pt idx="9265">
                  <c:v>-820.17611026763905</c:v>
                </c:pt>
                <c:pt idx="9266">
                  <c:v>-820.177600383759</c:v>
                </c:pt>
                <c:pt idx="9267">
                  <c:v>-820.17998456955002</c:v>
                </c:pt>
                <c:pt idx="9268">
                  <c:v>-820.18302440643299</c:v>
                </c:pt>
                <c:pt idx="9269">
                  <c:v>-820.18648147582996</c:v>
                </c:pt>
                <c:pt idx="9270">
                  <c:v>-820.18999814987205</c:v>
                </c:pt>
                <c:pt idx="9271">
                  <c:v>-820.19309759140003</c:v>
                </c:pt>
                <c:pt idx="9272">
                  <c:v>-820.19554138183605</c:v>
                </c:pt>
                <c:pt idx="9273">
                  <c:v>-820.196971893311</c:v>
                </c:pt>
                <c:pt idx="9274">
                  <c:v>-820.19732952117897</c:v>
                </c:pt>
                <c:pt idx="9275">
                  <c:v>-820.196852684021</c:v>
                </c:pt>
                <c:pt idx="9276">
                  <c:v>-820.19566059112606</c:v>
                </c:pt>
                <c:pt idx="9277">
                  <c:v>-820.19417047500599</c:v>
                </c:pt>
                <c:pt idx="9278">
                  <c:v>-820.19285917282104</c:v>
                </c:pt>
                <c:pt idx="9279">
                  <c:v>-820.19196510314998</c:v>
                </c:pt>
                <c:pt idx="9280">
                  <c:v>-820.19178628921497</c:v>
                </c:pt>
                <c:pt idx="9281">
                  <c:v>-820.19238233566296</c:v>
                </c:pt>
                <c:pt idx="9282">
                  <c:v>-820.19345521926903</c:v>
                </c:pt>
                <c:pt idx="9283">
                  <c:v>-820.19470691680897</c:v>
                </c:pt>
                <c:pt idx="9284">
                  <c:v>-820.19577980041504</c:v>
                </c:pt>
                <c:pt idx="9285">
                  <c:v>-820.19625663757301</c:v>
                </c:pt>
                <c:pt idx="9286">
                  <c:v>-820.19595861435005</c:v>
                </c:pt>
                <c:pt idx="9287">
                  <c:v>-820.19482612609897</c:v>
                </c:pt>
                <c:pt idx="9288">
                  <c:v>-820.19303798675605</c:v>
                </c:pt>
                <c:pt idx="9289">
                  <c:v>-820.19083261489902</c:v>
                </c:pt>
                <c:pt idx="9290">
                  <c:v>-820.18868684768699</c:v>
                </c:pt>
                <c:pt idx="9291">
                  <c:v>-820.18725633621204</c:v>
                </c:pt>
                <c:pt idx="9292">
                  <c:v>-820.18683910369896</c:v>
                </c:pt>
                <c:pt idx="9293">
                  <c:v>-820.18761396408104</c:v>
                </c:pt>
                <c:pt idx="9294">
                  <c:v>-820.18952131271396</c:v>
                </c:pt>
                <c:pt idx="9295">
                  <c:v>-820.19214391708397</c:v>
                </c:pt>
                <c:pt idx="9296">
                  <c:v>-820.19506454467796</c:v>
                </c:pt>
                <c:pt idx="9297">
                  <c:v>-820.19786596298195</c:v>
                </c:pt>
                <c:pt idx="9298">
                  <c:v>-820.20007133483898</c:v>
                </c:pt>
                <c:pt idx="9299">
                  <c:v>-820.20150184631404</c:v>
                </c:pt>
                <c:pt idx="9300">
                  <c:v>-820.20197868347202</c:v>
                </c:pt>
                <c:pt idx="9301">
                  <c:v>-820.20179986953804</c:v>
                </c:pt>
                <c:pt idx="9302">
                  <c:v>-820.20126342773494</c:v>
                </c:pt>
                <c:pt idx="9303">
                  <c:v>-820.20102500915505</c:v>
                </c:pt>
                <c:pt idx="9304">
                  <c:v>-820.20138263702404</c:v>
                </c:pt>
                <c:pt idx="9305">
                  <c:v>-820.20275354385399</c:v>
                </c:pt>
                <c:pt idx="9306">
                  <c:v>-820.20525693893501</c:v>
                </c:pt>
                <c:pt idx="9307">
                  <c:v>-820.20883321762096</c:v>
                </c:pt>
                <c:pt idx="9308">
                  <c:v>-820.21318435669002</c:v>
                </c:pt>
                <c:pt idx="9309">
                  <c:v>-820.21795272827205</c:v>
                </c:pt>
                <c:pt idx="9310">
                  <c:v>-820.22248268127498</c:v>
                </c:pt>
                <c:pt idx="9311">
                  <c:v>-820.22623777389504</c:v>
                </c:pt>
                <c:pt idx="9312">
                  <c:v>-820.22874116897594</c:v>
                </c:pt>
                <c:pt idx="9313">
                  <c:v>-820.22987365722702</c:v>
                </c:pt>
                <c:pt idx="9314">
                  <c:v>-820.22963523864803</c:v>
                </c:pt>
                <c:pt idx="9315">
                  <c:v>-820.22808551788398</c:v>
                </c:pt>
                <c:pt idx="9316">
                  <c:v>-820.22546291351296</c:v>
                </c:pt>
                <c:pt idx="9317">
                  <c:v>-820.221886634827</c:v>
                </c:pt>
                <c:pt idx="9318">
                  <c:v>-820.21759510040295</c:v>
                </c:pt>
                <c:pt idx="9319">
                  <c:v>-820.21300554275501</c:v>
                </c:pt>
                <c:pt idx="9320">
                  <c:v>-820.20829677581798</c:v>
                </c:pt>
                <c:pt idx="9321">
                  <c:v>-820.20388603210495</c:v>
                </c:pt>
                <c:pt idx="9322">
                  <c:v>-820.19965410232601</c:v>
                </c:pt>
                <c:pt idx="9323">
                  <c:v>-820.19560098648105</c:v>
                </c:pt>
                <c:pt idx="9324">
                  <c:v>-820.19172668457099</c:v>
                </c:pt>
                <c:pt idx="9325">
                  <c:v>-820.18791198730503</c:v>
                </c:pt>
                <c:pt idx="9326">
                  <c:v>-820.18427610397396</c:v>
                </c:pt>
                <c:pt idx="9327">
                  <c:v>-820.18105745315597</c:v>
                </c:pt>
                <c:pt idx="9328">
                  <c:v>-820.17819643020698</c:v>
                </c:pt>
                <c:pt idx="9329">
                  <c:v>-820.17587184905994</c:v>
                </c:pt>
                <c:pt idx="9330">
                  <c:v>-820.17414331436203</c:v>
                </c:pt>
                <c:pt idx="9331">
                  <c:v>-820.17342805862404</c:v>
                </c:pt>
                <c:pt idx="9332">
                  <c:v>-820.17402410507202</c:v>
                </c:pt>
                <c:pt idx="9333">
                  <c:v>-820.17611026763905</c:v>
                </c:pt>
                <c:pt idx="9334">
                  <c:v>-820.17980575561501</c:v>
                </c:pt>
                <c:pt idx="9335">
                  <c:v>-820.18463373184204</c:v>
                </c:pt>
                <c:pt idx="9336">
                  <c:v>-820.19029617309604</c:v>
                </c:pt>
                <c:pt idx="9337">
                  <c:v>-820.19607782363903</c:v>
                </c:pt>
                <c:pt idx="9338">
                  <c:v>-820.20132303237904</c:v>
                </c:pt>
                <c:pt idx="9339">
                  <c:v>-820.205495357514</c:v>
                </c:pt>
                <c:pt idx="9340">
                  <c:v>-820.20787954330501</c:v>
                </c:pt>
                <c:pt idx="9341">
                  <c:v>-820.208117961884</c:v>
                </c:pt>
                <c:pt idx="9342">
                  <c:v>-820.20603179931697</c:v>
                </c:pt>
                <c:pt idx="9343">
                  <c:v>-820.20197868347202</c:v>
                </c:pt>
                <c:pt idx="9344">
                  <c:v>-820.19649505615303</c:v>
                </c:pt>
                <c:pt idx="9345">
                  <c:v>-820.19059419632003</c:v>
                </c:pt>
                <c:pt idx="9346">
                  <c:v>-820.18505096435604</c:v>
                </c:pt>
                <c:pt idx="9347">
                  <c:v>-820.18069982528698</c:v>
                </c:pt>
                <c:pt idx="9348">
                  <c:v>-820.17795801162697</c:v>
                </c:pt>
                <c:pt idx="9349">
                  <c:v>-820.17706394195602</c:v>
                </c:pt>
                <c:pt idx="9350">
                  <c:v>-820.17795801162697</c:v>
                </c:pt>
                <c:pt idx="9351">
                  <c:v>-820.18046140670799</c:v>
                </c:pt>
                <c:pt idx="9352">
                  <c:v>-820.18409729003895</c:v>
                </c:pt>
                <c:pt idx="9353">
                  <c:v>-820.18821001052902</c:v>
                </c:pt>
                <c:pt idx="9354">
                  <c:v>-820.19208431243896</c:v>
                </c:pt>
                <c:pt idx="9355">
                  <c:v>-820.19512414932296</c:v>
                </c:pt>
                <c:pt idx="9356">
                  <c:v>-820.196912288666</c:v>
                </c:pt>
                <c:pt idx="9357">
                  <c:v>-820.19756793975898</c:v>
                </c:pt>
                <c:pt idx="9358">
                  <c:v>-820.19726991653499</c:v>
                </c:pt>
                <c:pt idx="9359">
                  <c:v>-820.19637584686302</c:v>
                </c:pt>
                <c:pt idx="9360">
                  <c:v>-820.19518375396694</c:v>
                </c:pt>
                <c:pt idx="9361">
                  <c:v>-820.19423007965099</c:v>
                </c:pt>
                <c:pt idx="9362">
                  <c:v>-820.19381284713802</c:v>
                </c:pt>
                <c:pt idx="9363">
                  <c:v>-820.194289684296</c:v>
                </c:pt>
                <c:pt idx="9364">
                  <c:v>-820.19595861435005</c:v>
                </c:pt>
                <c:pt idx="9365">
                  <c:v>-820.19876003265404</c:v>
                </c:pt>
                <c:pt idx="9366">
                  <c:v>-820.202515125275</c:v>
                </c:pt>
                <c:pt idx="9367">
                  <c:v>-820.20698547363304</c:v>
                </c:pt>
                <c:pt idx="9368">
                  <c:v>-820.21181344985996</c:v>
                </c:pt>
                <c:pt idx="9369">
                  <c:v>-820.21670103073097</c:v>
                </c:pt>
                <c:pt idx="9370">
                  <c:v>-820.22135019302402</c:v>
                </c:pt>
                <c:pt idx="9371">
                  <c:v>-820.22552251815796</c:v>
                </c:pt>
                <c:pt idx="9372">
                  <c:v>-820.22909879684505</c:v>
                </c:pt>
                <c:pt idx="9373">
                  <c:v>-820.23190021514904</c:v>
                </c:pt>
                <c:pt idx="9374">
                  <c:v>-820.23374795913696</c:v>
                </c:pt>
                <c:pt idx="9375">
                  <c:v>-820.23470163345405</c:v>
                </c:pt>
                <c:pt idx="9376">
                  <c:v>-820.23464202880905</c:v>
                </c:pt>
                <c:pt idx="9377">
                  <c:v>-820.23374795913696</c:v>
                </c:pt>
                <c:pt idx="9378">
                  <c:v>-820.23195981979404</c:v>
                </c:pt>
                <c:pt idx="9379">
                  <c:v>-820.22945642471302</c:v>
                </c:pt>
                <c:pt idx="9380">
                  <c:v>-820.22635698318504</c:v>
                </c:pt>
                <c:pt idx="9381">
                  <c:v>-820.22307872772205</c:v>
                </c:pt>
                <c:pt idx="9382">
                  <c:v>-820.22015810012795</c:v>
                </c:pt>
                <c:pt idx="9383">
                  <c:v>-820.21795272827205</c:v>
                </c:pt>
                <c:pt idx="9384">
                  <c:v>-820.21676063537598</c:v>
                </c:pt>
                <c:pt idx="9385">
                  <c:v>-820.21652221679699</c:v>
                </c:pt>
                <c:pt idx="9386">
                  <c:v>-820.21699905395496</c:v>
                </c:pt>
                <c:pt idx="9387">
                  <c:v>-820.21801233291603</c:v>
                </c:pt>
                <c:pt idx="9388">
                  <c:v>-820.21914482116699</c:v>
                </c:pt>
                <c:pt idx="9389">
                  <c:v>-820.21986007690498</c:v>
                </c:pt>
                <c:pt idx="9390">
                  <c:v>-820.21974086761497</c:v>
                </c:pt>
                <c:pt idx="9391">
                  <c:v>-820.21831035614002</c:v>
                </c:pt>
                <c:pt idx="9392">
                  <c:v>-820.21550893783603</c:v>
                </c:pt>
                <c:pt idx="9393">
                  <c:v>-820.21169424056995</c:v>
                </c:pt>
                <c:pt idx="9394">
                  <c:v>-820.20752191543602</c:v>
                </c:pt>
                <c:pt idx="9395">
                  <c:v>-820.20364761352596</c:v>
                </c:pt>
                <c:pt idx="9396">
                  <c:v>-820.20066738128696</c:v>
                </c:pt>
                <c:pt idx="9397">
                  <c:v>-820.19887924194404</c:v>
                </c:pt>
                <c:pt idx="9398">
                  <c:v>-820.19828319549595</c:v>
                </c:pt>
                <c:pt idx="9399">
                  <c:v>-820.19864082336403</c:v>
                </c:pt>
                <c:pt idx="9400">
                  <c:v>-820.199475288391</c:v>
                </c:pt>
                <c:pt idx="9401">
                  <c:v>-820.20001173019398</c:v>
                </c:pt>
                <c:pt idx="9402">
                  <c:v>-820.199475288391</c:v>
                </c:pt>
                <c:pt idx="9403">
                  <c:v>-820.19726991653499</c:v>
                </c:pt>
                <c:pt idx="9404">
                  <c:v>-820.19315719604504</c:v>
                </c:pt>
                <c:pt idx="9405">
                  <c:v>-820.18719673156795</c:v>
                </c:pt>
                <c:pt idx="9406">
                  <c:v>-820.17986536026001</c:v>
                </c:pt>
                <c:pt idx="9407">
                  <c:v>-820.17181873321601</c:v>
                </c:pt>
                <c:pt idx="9408">
                  <c:v>-820.16389131545998</c:v>
                </c:pt>
                <c:pt idx="9409">
                  <c:v>-820.15691757202205</c:v>
                </c:pt>
                <c:pt idx="9410">
                  <c:v>-820.15149354934704</c:v>
                </c:pt>
                <c:pt idx="9411">
                  <c:v>-820.14797687530495</c:v>
                </c:pt>
                <c:pt idx="9412">
                  <c:v>-820.14642715454102</c:v>
                </c:pt>
                <c:pt idx="9413">
                  <c:v>-820.14654636383102</c:v>
                </c:pt>
                <c:pt idx="9414">
                  <c:v>-820.14809608459495</c:v>
                </c:pt>
                <c:pt idx="9415">
                  <c:v>-820.15059947967598</c:v>
                </c:pt>
                <c:pt idx="9416">
                  <c:v>-820.15363931655895</c:v>
                </c:pt>
                <c:pt idx="9417">
                  <c:v>-820.15667915344295</c:v>
                </c:pt>
                <c:pt idx="9418">
                  <c:v>-820.15930175781295</c:v>
                </c:pt>
                <c:pt idx="9419">
                  <c:v>-820.16114950180099</c:v>
                </c:pt>
                <c:pt idx="9420">
                  <c:v>-820.16222238540695</c:v>
                </c:pt>
                <c:pt idx="9421">
                  <c:v>-820.16246080398605</c:v>
                </c:pt>
                <c:pt idx="9422">
                  <c:v>-820.16204357147205</c:v>
                </c:pt>
                <c:pt idx="9423">
                  <c:v>-820.16114950180099</c:v>
                </c:pt>
                <c:pt idx="9424">
                  <c:v>-820.16001701355003</c:v>
                </c:pt>
                <c:pt idx="9425">
                  <c:v>-820.15912294387795</c:v>
                </c:pt>
                <c:pt idx="9426">
                  <c:v>-820.15900373458896</c:v>
                </c:pt>
                <c:pt idx="9427">
                  <c:v>-820.16001701355003</c:v>
                </c:pt>
                <c:pt idx="9428">
                  <c:v>-820.16246080398605</c:v>
                </c:pt>
                <c:pt idx="9429">
                  <c:v>-820.166394710541</c:v>
                </c:pt>
                <c:pt idx="9430">
                  <c:v>-820.17146110534702</c:v>
                </c:pt>
                <c:pt idx="9431">
                  <c:v>-820.17712354660102</c:v>
                </c:pt>
                <c:pt idx="9432">
                  <c:v>-820.18296480178901</c:v>
                </c:pt>
                <c:pt idx="9433">
                  <c:v>-820.18821001052902</c:v>
                </c:pt>
                <c:pt idx="9434">
                  <c:v>-820.19226312637397</c:v>
                </c:pt>
                <c:pt idx="9435">
                  <c:v>-820.19464731216499</c:v>
                </c:pt>
                <c:pt idx="9436">
                  <c:v>-820.19488573074398</c:v>
                </c:pt>
                <c:pt idx="9437">
                  <c:v>-820.19297838211105</c:v>
                </c:pt>
                <c:pt idx="9438">
                  <c:v>-820.18940210342396</c:v>
                </c:pt>
                <c:pt idx="9439">
                  <c:v>-820.18457412719704</c:v>
                </c:pt>
                <c:pt idx="9440">
                  <c:v>-820.17909049987804</c:v>
                </c:pt>
                <c:pt idx="9441">
                  <c:v>-820.17366647720405</c:v>
                </c:pt>
                <c:pt idx="9442">
                  <c:v>-820.16883850097702</c:v>
                </c:pt>
                <c:pt idx="9443">
                  <c:v>-820.16508340835605</c:v>
                </c:pt>
                <c:pt idx="9444">
                  <c:v>-820.16263961792004</c:v>
                </c:pt>
                <c:pt idx="9445">
                  <c:v>-820.16156673431396</c:v>
                </c:pt>
                <c:pt idx="9446">
                  <c:v>-820.16186475753796</c:v>
                </c:pt>
                <c:pt idx="9447">
                  <c:v>-820.16329526901302</c:v>
                </c:pt>
                <c:pt idx="9448">
                  <c:v>-820.16561985015903</c:v>
                </c:pt>
                <c:pt idx="9449">
                  <c:v>-820.16871929168701</c:v>
                </c:pt>
                <c:pt idx="9450">
                  <c:v>-820.17223596572899</c:v>
                </c:pt>
                <c:pt idx="9451">
                  <c:v>-820.17611026763905</c:v>
                </c:pt>
                <c:pt idx="9452">
                  <c:v>-820.180103778839</c:v>
                </c:pt>
                <c:pt idx="9453">
                  <c:v>-820.18403768539395</c:v>
                </c:pt>
                <c:pt idx="9454">
                  <c:v>-820.18785238266003</c:v>
                </c:pt>
                <c:pt idx="9455">
                  <c:v>-820.191309452057</c:v>
                </c:pt>
                <c:pt idx="9456">
                  <c:v>-820.194289684296</c:v>
                </c:pt>
                <c:pt idx="9457">
                  <c:v>-820.19679307937599</c:v>
                </c:pt>
                <c:pt idx="9458">
                  <c:v>-820.19864082336403</c:v>
                </c:pt>
                <c:pt idx="9459">
                  <c:v>-820.19995212555</c:v>
                </c:pt>
                <c:pt idx="9460">
                  <c:v>-820.20066738128696</c:v>
                </c:pt>
                <c:pt idx="9461">
                  <c:v>-820.20066738128696</c:v>
                </c:pt>
                <c:pt idx="9462">
                  <c:v>-820.20025014877297</c:v>
                </c:pt>
                <c:pt idx="9463">
                  <c:v>-820.19959449768101</c:v>
                </c:pt>
                <c:pt idx="9464">
                  <c:v>-820.19899845123302</c:v>
                </c:pt>
                <c:pt idx="9465">
                  <c:v>-820.19876003265404</c:v>
                </c:pt>
                <c:pt idx="9466">
                  <c:v>-820.19899845123302</c:v>
                </c:pt>
                <c:pt idx="9467">
                  <c:v>-820.19965410232601</c:v>
                </c:pt>
                <c:pt idx="9468">
                  <c:v>-820.20072698593196</c:v>
                </c:pt>
                <c:pt idx="9469">
                  <c:v>-820.20227670669601</c:v>
                </c:pt>
                <c:pt idx="9470">
                  <c:v>-820.20430326461803</c:v>
                </c:pt>
                <c:pt idx="9471">
                  <c:v>-820.20656824111995</c:v>
                </c:pt>
                <c:pt idx="9472">
                  <c:v>-820.20883321762096</c:v>
                </c:pt>
                <c:pt idx="9473">
                  <c:v>-820.210621356964</c:v>
                </c:pt>
                <c:pt idx="9474">
                  <c:v>-820.21157503128097</c:v>
                </c:pt>
                <c:pt idx="9475">
                  <c:v>-820.21163463592598</c:v>
                </c:pt>
                <c:pt idx="9476">
                  <c:v>-820.21080017089901</c:v>
                </c:pt>
                <c:pt idx="9477">
                  <c:v>-820.20913124084495</c:v>
                </c:pt>
                <c:pt idx="9478">
                  <c:v>-820.20662784576405</c:v>
                </c:pt>
                <c:pt idx="9479">
                  <c:v>-820.20346879959095</c:v>
                </c:pt>
                <c:pt idx="9480">
                  <c:v>-820.199892520905</c:v>
                </c:pt>
                <c:pt idx="9481">
                  <c:v>-820.19631624221802</c:v>
                </c:pt>
                <c:pt idx="9482">
                  <c:v>-820.19309759140003</c:v>
                </c:pt>
                <c:pt idx="9483">
                  <c:v>-820.19053459167503</c:v>
                </c:pt>
                <c:pt idx="9484">
                  <c:v>-820.18850803375301</c:v>
                </c:pt>
                <c:pt idx="9485">
                  <c:v>-820.18689870834396</c:v>
                </c:pt>
                <c:pt idx="9486">
                  <c:v>-820.18540859222401</c:v>
                </c:pt>
                <c:pt idx="9487">
                  <c:v>-820.18397808074997</c:v>
                </c:pt>
                <c:pt idx="9488">
                  <c:v>-820.18266677856502</c:v>
                </c:pt>
                <c:pt idx="9489">
                  <c:v>-820.18135547637996</c:v>
                </c:pt>
                <c:pt idx="9490">
                  <c:v>-820.180103778839</c:v>
                </c:pt>
                <c:pt idx="9491">
                  <c:v>-820.17879247665405</c:v>
                </c:pt>
                <c:pt idx="9492">
                  <c:v>-820.177600383759</c:v>
                </c:pt>
                <c:pt idx="9493">
                  <c:v>-820.17682552337703</c:v>
                </c:pt>
                <c:pt idx="9494">
                  <c:v>-820.17700433731102</c:v>
                </c:pt>
                <c:pt idx="9495">
                  <c:v>-820.17849445342995</c:v>
                </c:pt>
                <c:pt idx="9496">
                  <c:v>-820.18129587173496</c:v>
                </c:pt>
                <c:pt idx="9497">
                  <c:v>-820.18511056900002</c:v>
                </c:pt>
                <c:pt idx="9498">
                  <c:v>-820.18958091735897</c:v>
                </c:pt>
                <c:pt idx="9499">
                  <c:v>-820.19452810287498</c:v>
                </c:pt>
                <c:pt idx="9500">
                  <c:v>-820.19971370696999</c:v>
                </c:pt>
                <c:pt idx="9501">
                  <c:v>-820.20489931106601</c:v>
                </c:pt>
                <c:pt idx="9502">
                  <c:v>-820.20978689193703</c:v>
                </c:pt>
                <c:pt idx="9503">
                  <c:v>-820.21389961242699</c:v>
                </c:pt>
                <c:pt idx="9504">
                  <c:v>-820.21682024002098</c:v>
                </c:pt>
                <c:pt idx="9505">
                  <c:v>-820.21831035614002</c:v>
                </c:pt>
                <c:pt idx="9506">
                  <c:v>-820.21836996078503</c:v>
                </c:pt>
                <c:pt idx="9507">
                  <c:v>-820.21717786788997</c:v>
                </c:pt>
                <c:pt idx="9508">
                  <c:v>-820.21485328674305</c:v>
                </c:pt>
                <c:pt idx="9509">
                  <c:v>-820.21157503128097</c:v>
                </c:pt>
                <c:pt idx="9510">
                  <c:v>-820.20758152008102</c:v>
                </c:pt>
                <c:pt idx="9511">
                  <c:v>-820.20334959030197</c:v>
                </c:pt>
                <c:pt idx="9512">
                  <c:v>-820.19929647445701</c:v>
                </c:pt>
                <c:pt idx="9513">
                  <c:v>-820.19595861435005</c:v>
                </c:pt>
                <c:pt idx="9514">
                  <c:v>-820.193872451782</c:v>
                </c:pt>
                <c:pt idx="9515">
                  <c:v>-820.19333600997902</c:v>
                </c:pt>
                <c:pt idx="9516">
                  <c:v>-820.194349288941</c:v>
                </c:pt>
                <c:pt idx="9517">
                  <c:v>-820.196912288666</c:v>
                </c:pt>
                <c:pt idx="9518">
                  <c:v>-820.20066738128696</c:v>
                </c:pt>
                <c:pt idx="9519">
                  <c:v>-820.20525693893501</c:v>
                </c:pt>
                <c:pt idx="9520">
                  <c:v>-820.21020412445102</c:v>
                </c:pt>
                <c:pt idx="9521">
                  <c:v>-820.21515130996704</c:v>
                </c:pt>
                <c:pt idx="9522">
                  <c:v>-820.21944284439098</c:v>
                </c:pt>
                <c:pt idx="9523">
                  <c:v>-820.22266149520897</c:v>
                </c:pt>
                <c:pt idx="9524">
                  <c:v>-820.224390029907</c:v>
                </c:pt>
                <c:pt idx="9525">
                  <c:v>-820.224509239197</c:v>
                </c:pt>
                <c:pt idx="9526">
                  <c:v>-820.22278070449897</c:v>
                </c:pt>
                <c:pt idx="9527">
                  <c:v>-820.21944284439098</c:v>
                </c:pt>
                <c:pt idx="9528">
                  <c:v>-820.21461486816395</c:v>
                </c:pt>
                <c:pt idx="9529">
                  <c:v>-820.20865440368698</c:v>
                </c:pt>
                <c:pt idx="9530">
                  <c:v>-820.20191907882702</c:v>
                </c:pt>
                <c:pt idx="9531">
                  <c:v>-820.19500494003296</c:v>
                </c:pt>
                <c:pt idx="9532">
                  <c:v>-820.18844842910801</c:v>
                </c:pt>
                <c:pt idx="9533">
                  <c:v>-820.18266677856502</c:v>
                </c:pt>
                <c:pt idx="9534">
                  <c:v>-820.17795801162697</c:v>
                </c:pt>
                <c:pt idx="9535">
                  <c:v>-820.17444133758602</c:v>
                </c:pt>
                <c:pt idx="9536">
                  <c:v>-820.17211675643898</c:v>
                </c:pt>
                <c:pt idx="9537">
                  <c:v>-820.17092466354404</c:v>
                </c:pt>
                <c:pt idx="9538">
                  <c:v>-820.17062664032005</c:v>
                </c:pt>
                <c:pt idx="9539">
                  <c:v>-820.17098426818904</c:v>
                </c:pt>
                <c:pt idx="9540">
                  <c:v>-820.17163991928101</c:v>
                </c:pt>
                <c:pt idx="9541">
                  <c:v>-820.17241477966297</c:v>
                </c:pt>
                <c:pt idx="9542">
                  <c:v>-820.17313003540096</c:v>
                </c:pt>
                <c:pt idx="9543">
                  <c:v>-820.17390489578304</c:v>
                </c:pt>
                <c:pt idx="9544">
                  <c:v>-820.17491817474399</c:v>
                </c:pt>
                <c:pt idx="9545">
                  <c:v>-820.17622947692905</c:v>
                </c:pt>
                <c:pt idx="9546">
                  <c:v>-820.17795801162697</c:v>
                </c:pt>
                <c:pt idx="9547">
                  <c:v>-820.180163383484</c:v>
                </c:pt>
                <c:pt idx="9548">
                  <c:v>-820.182726383209</c:v>
                </c:pt>
                <c:pt idx="9549">
                  <c:v>-820.18558740615902</c:v>
                </c:pt>
                <c:pt idx="9550">
                  <c:v>-820.18868684768699</c:v>
                </c:pt>
                <c:pt idx="9551">
                  <c:v>-820.19184589385998</c:v>
                </c:pt>
                <c:pt idx="9552">
                  <c:v>-820.19488573074398</c:v>
                </c:pt>
                <c:pt idx="9553">
                  <c:v>-820.19744873046898</c:v>
                </c:pt>
                <c:pt idx="9554">
                  <c:v>-820.19935607910202</c:v>
                </c:pt>
                <c:pt idx="9555">
                  <c:v>-820.20048856735298</c:v>
                </c:pt>
                <c:pt idx="9556">
                  <c:v>-820.20096540451095</c:v>
                </c:pt>
                <c:pt idx="9557">
                  <c:v>-820.20090579986595</c:v>
                </c:pt>
                <c:pt idx="9558">
                  <c:v>-820.20036935806297</c:v>
                </c:pt>
                <c:pt idx="9559">
                  <c:v>-820.19935607910202</c:v>
                </c:pt>
                <c:pt idx="9560">
                  <c:v>-820.19780635833797</c:v>
                </c:pt>
                <c:pt idx="9561">
                  <c:v>-820.19572019577004</c:v>
                </c:pt>
                <c:pt idx="9562">
                  <c:v>-820.19315719604504</c:v>
                </c:pt>
                <c:pt idx="9563">
                  <c:v>-820.19029617309604</c:v>
                </c:pt>
                <c:pt idx="9564">
                  <c:v>-820.18719673156795</c:v>
                </c:pt>
                <c:pt idx="9565">
                  <c:v>-820.18409729003895</c:v>
                </c:pt>
                <c:pt idx="9566">
                  <c:v>-820.18105745315597</c:v>
                </c:pt>
                <c:pt idx="9567">
                  <c:v>-820.17831563949596</c:v>
                </c:pt>
                <c:pt idx="9568">
                  <c:v>-820.17611026763905</c:v>
                </c:pt>
                <c:pt idx="9569">
                  <c:v>-820.17479896545399</c:v>
                </c:pt>
                <c:pt idx="9570">
                  <c:v>-820.17479896545399</c:v>
                </c:pt>
                <c:pt idx="9571">
                  <c:v>-820.17616987228405</c:v>
                </c:pt>
                <c:pt idx="9572">
                  <c:v>-820.17879247665405</c:v>
                </c:pt>
                <c:pt idx="9573">
                  <c:v>-820.18230915069603</c:v>
                </c:pt>
                <c:pt idx="9574">
                  <c:v>-820.18624305725098</c:v>
                </c:pt>
                <c:pt idx="9575">
                  <c:v>-820.19017696380604</c:v>
                </c:pt>
                <c:pt idx="9576">
                  <c:v>-820.19369363784801</c:v>
                </c:pt>
                <c:pt idx="9577">
                  <c:v>-820.19655466079701</c:v>
                </c:pt>
                <c:pt idx="9578">
                  <c:v>-820.19834280014095</c:v>
                </c:pt>
                <c:pt idx="9579">
                  <c:v>-820.19905805587803</c:v>
                </c:pt>
                <c:pt idx="9580">
                  <c:v>-820.19870042800903</c:v>
                </c:pt>
                <c:pt idx="9581">
                  <c:v>-820.19762754440296</c:v>
                </c:pt>
                <c:pt idx="9582">
                  <c:v>-820.19631624221802</c:v>
                </c:pt>
                <c:pt idx="9583">
                  <c:v>-820.19524335861195</c:v>
                </c:pt>
                <c:pt idx="9584">
                  <c:v>-820.19494533538796</c:v>
                </c:pt>
                <c:pt idx="9585">
                  <c:v>-820.19560098648105</c:v>
                </c:pt>
                <c:pt idx="9586">
                  <c:v>-820.19750833511398</c:v>
                </c:pt>
                <c:pt idx="9587">
                  <c:v>-820.20060777664196</c:v>
                </c:pt>
                <c:pt idx="9588">
                  <c:v>-820.20466089248703</c:v>
                </c:pt>
                <c:pt idx="9589">
                  <c:v>-820.20936965942406</c:v>
                </c:pt>
                <c:pt idx="9590">
                  <c:v>-820.21425724029598</c:v>
                </c:pt>
                <c:pt idx="9591">
                  <c:v>-820.218906402588</c:v>
                </c:pt>
                <c:pt idx="9592">
                  <c:v>-820.22289991378796</c:v>
                </c:pt>
                <c:pt idx="9593">
                  <c:v>-820.22582054138195</c:v>
                </c:pt>
                <c:pt idx="9594">
                  <c:v>-820.22731065750099</c:v>
                </c:pt>
                <c:pt idx="9595">
                  <c:v>-820.22719144821201</c:v>
                </c:pt>
                <c:pt idx="9596">
                  <c:v>-820.22564172744796</c:v>
                </c:pt>
                <c:pt idx="9597">
                  <c:v>-820.22313833236694</c:v>
                </c:pt>
                <c:pt idx="9598">
                  <c:v>-820.22021770477295</c:v>
                </c:pt>
                <c:pt idx="9599">
                  <c:v>-820.21747589111305</c:v>
                </c:pt>
                <c:pt idx="9600">
                  <c:v>-820.21538972854603</c:v>
                </c:pt>
                <c:pt idx="9601">
                  <c:v>-820.21425724029598</c:v>
                </c:pt>
                <c:pt idx="9602">
                  <c:v>-820.21425724029598</c:v>
                </c:pt>
                <c:pt idx="9603">
                  <c:v>-820.21550893783603</c:v>
                </c:pt>
                <c:pt idx="9604">
                  <c:v>-820.21777391433704</c:v>
                </c:pt>
                <c:pt idx="9605">
                  <c:v>-820.22069454193104</c:v>
                </c:pt>
                <c:pt idx="9606">
                  <c:v>-820.22355556488105</c:v>
                </c:pt>
                <c:pt idx="9607">
                  <c:v>-820.22558212280296</c:v>
                </c:pt>
                <c:pt idx="9608">
                  <c:v>-820.22635698318504</c:v>
                </c:pt>
                <c:pt idx="9609">
                  <c:v>-820.22570133209194</c:v>
                </c:pt>
                <c:pt idx="9610">
                  <c:v>-820.22367477417004</c:v>
                </c:pt>
                <c:pt idx="9611">
                  <c:v>-820.22069454193104</c:v>
                </c:pt>
                <c:pt idx="9612">
                  <c:v>-820.21705865859997</c:v>
                </c:pt>
                <c:pt idx="9613">
                  <c:v>-820.213243961334</c:v>
                </c:pt>
                <c:pt idx="9614">
                  <c:v>-820.20954847335804</c:v>
                </c:pt>
                <c:pt idx="9615">
                  <c:v>-820.20638942718494</c:v>
                </c:pt>
                <c:pt idx="9616">
                  <c:v>-820.20388603210495</c:v>
                </c:pt>
                <c:pt idx="9617">
                  <c:v>-820.20215749740601</c:v>
                </c:pt>
                <c:pt idx="9618">
                  <c:v>-820.20108461380005</c:v>
                </c:pt>
                <c:pt idx="9619">
                  <c:v>-820.20030975341797</c:v>
                </c:pt>
                <c:pt idx="9620">
                  <c:v>-820.19971370696999</c:v>
                </c:pt>
                <c:pt idx="9621">
                  <c:v>-820.19905805587803</c:v>
                </c:pt>
                <c:pt idx="9622">
                  <c:v>-820.19822359085094</c:v>
                </c:pt>
                <c:pt idx="9623">
                  <c:v>-820.19744873046898</c:v>
                </c:pt>
                <c:pt idx="9624">
                  <c:v>-820.196852684021</c:v>
                </c:pt>
                <c:pt idx="9625">
                  <c:v>-820.19661426544201</c:v>
                </c:pt>
                <c:pt idx="9626">
                  <c:v>-820.196852684021</c:v>
                </c:pt>
                <c:pt idx="9627">
                  <c:v>-820.19756793975898</c:v>
                </c:pt>
                <c:pt idx="9628">
                  <c:v>-820.19876003265404</c:v>
                </c:pt>
                <c:pt idx="9629">
                  <c:v>-820.20025014877297</c:v>
                </c:pt>
                <c:pt idx="9630">
                  <c:v>-820.20191907882702</c:v>
                </c:pt>
                <c:pt idx="9631">
                  <c:v>-820.20358800888096</c:v>
                </c:pt>
                <c:pt idx="9632">
                  <c:v>-820.20525693893501</c:v>
                </c:pt>
                <c:pt idx="9633">
                  <c:v>-820.20674705505405</c:v>
                </c:pt>
                <c:pt idx="9634">
                  <c:v>-820.20823717117298</c:v>
                </c:pt>
                <c:pt idx="9635">
                  <c:v>-820.20972728729305</c:v>
                </c:pt>
                <c:pt idx="9636">
                  <c:v>-820.21127700805698</c:v>
                </c:pt>
                <c:pt idx="9637">
                  <c:v>-820.21294593811103</c:v>
                </c:pt>
                <c:pt idx="9638">
                  <c:v>-820.21485328674305</c:v>
                </c:pt>
                <c:pt idx="9639">
                  <c:v>-820.21676063537598</c:v>
                </c:pt>
                <c:pt idx="9640">
                  <c:v>-820.21866798400902</c:v>
                </c:pt>
                <c:pt idx="9641">
                  <c:v>-820.22009849548397</c:v>
                </c:pt>
                <c:pt idx="9642">
                  <c:v>-820.22081375122104</c:v>
                </c:pt>
                <c:pt idx="9643">
                  <c:v>-820.22045612335205</c:v>
                </c:pt>
                <c:pt idx="9644">
                  <c:v>-820.21878719329902</c:v>
                </c:pt>
                <c:pt idx="9645">
                  <c:v>-820.21580696106003</c:v>
                </c:pt>
                <c:pt idx="9646">
                  <c:v>-820.21163463592598</c:v>
                </c:pt>
                <c:pt idx="9647">
                  <c:v>-820.20650863647495</c:v>
                </c:pt>
                <c:pt idx="9648">
                  <c:v>-820.20066738128696</c:v>
                </c:pt>
                <c:pt idx="9649">
                  <c:v>-820.194349288941</c:v>
                </c:pt>
                <c:pt idx="9650">
                  <c:v>-820.18767356872604</c:v>
                </c:pt>
                <c:pt idx="9651">
                  <c:v>-820.18105745315597</c:v>
                </c:pt>
                <c:pt idx="9652">
                  <c:v>-820.17509698867798</c:v>
                </c:pt>
                <c:pt idx="9653">
                  <c:v>-820.17009019851696</c:v>
                </c:pt>
                <c:pt idx="9654">
                  <c:v>-820.166454315186</c:v>
                </c:pt>
                <c:pt idx="9655">
                  <c:v>-820.16436815261898</c:v>
                </c:pt>
                <c:pt idx="9656">
                  <c:v>-820.16395092010498</c:v>
                </c:pt>
                <c:pt idx="9657">
                  <c:v>-820.16538143158004</c:v>
                </c:pt>
                <c:pt idx="9658">
                  <c:v>-820.16883850097702</c:v>
                </c:pt>
                <c:pt idx="9659">
                  <c:v>-820.17408370971702</c:v>
                </c:pt>
                <c:pt idx="9660">
                  <c:v>-820.18075942993198</c:v>
                </c:pt>
                <c:pt idx="9661">
                  <c:v>-820.18797159195003</c:v>
                </c:pt>
                <c:pt idx="9662">
                  <c:v>-820.19494533538796</c:v>
                </c:pt>
                <c:pt idx="9663">
                  <c:v>-820.20090579986595</c:v>
                </c:pt>
                <c:pt idx="9664">
                  <c:v>-820.20537614822399</c:v>
                </c:pt>
                <c:pt idx="9665">
                  <c:v>-820.208058357239</c:v>
                </c:pt>
                <c:pt idx="9666">
                  <c:v>-820.20889282226597</c:v>
                </c:pt>
                <c:pt idx="9667">
                  <c:v>-820.208058357239</c:v>
                </c:pt>
                <c:pt idx="9668">
                  <c:v>-820.20621061325096</c:v>
                </c:pt>
                <c:pt idx="9669">
                  <c:v>-820.20400524139404</c:v>
                </c:pt>
                <c:pt idx="9670">
                  <c:v>-820.20215749740601</c:v>
                </c:pt>
                <c:pt idx="9671">
                  <c:v>-820.20138263702404</c:v>
                </c:pt>
                <c:pt idx="9672">
                  <c:v>-820.20197868347202</c:v>
                </c:pt>
                <c:pt idx="9673">
                  <c:v>-820.20400524139404</c:v>
                </c:pt>
                <c:pt idx="9674">
                  <c:v>-820.20734310150203</c:v>
                </c:pt>
                <c:pt idx="9675">
                  <c:v>-820.21157503128097</c:v>
                </c:pt>
                <c:pt idx="9676">
                  <c:v>-820.216283798218</c:v>
                </c:pt>
                <c:pt idx="9677">
                  <c:v>-820.22081375122104</c:v>
                </c:pt>
                <c:pt idx="9678">
                  <c:v>-820.22456884384201</c:v>
                </c:pt>
                <c:pt idx="9679">
                  <c:v>-820.22719144821201</c:v>
                </c:pt>
                <c:pt idx="9680">
                  <c:v>-820.22868156433105</c:v>
                </c:pt>
                <c:pt idx="9681">
                  <c:v>-820.22891998291004</c:v>
                </c:pt>
                <c:pt idx="9682">
                  <c:v>-820.22802591323898</c:v>
                </c:pt>
                <c:pt idx="9683">
                  <c:v>-820.22611856460605</c:v>
                </c:pt>
                <c:pt idx="9684">
                  <c:v>-820.22331714630104</c:v>
                </c:pt>
                <c:pt idx="9685">
                  <c:v>-820.21986007690498</c:v>
                </c:pt>
                <c:pt idx="9686">
                  <c:v>-820.21604537963901</c:v>
                </c:pt>
                <c:pt idx="9687">
                  <c:v>-820.21217107772804</c:v>
                </c:pt>
                <c:pt idx="9688">
                  <c:v>-820.20847558975197</c:v>
                </c:pt>
                <c:pt idx="9689">
                  <c:v>-820.205137729645</c:v>
                </c:pt>
                <c:pt idx="9690">
                  <c:v>-820.20233631134101</c:v>
                </c:pt>
                <c:pt idx="9691">
                  <c:v>-820.20013093948398</c:v>
                </c:pt>
                <c:pt idx="9692">
                  <c:v>-820.19870042800903</c:v>
                </c:pt>
                <c:pt idx="9693">
                  <c:v>-820.19822359085094</c:v>
                </c:pt>
                <c:pt idx="9694">
                  <c:v>-820.19876003265404</c:v>
                </c:pt>
                <c:pt idx="9695">
                  <c:v>-820.20007133483898</c:v>
                </c:pt>
                <c:pt idx="9696">
                  <c:v>-820.20197868347202</c:v>
                </c:pt>
                <c:pt idx="9697">
                  <c:v>-820.20412445068405</c:v>
                </c:pt>
                <c:pt idx="9698">
                  <c:v>-820.20615100860596</c:v>
                </c:pt>
                <c:pt idx="9699">
                  <c:v>-820.20787954330501</c:v>
                </c:pt>
                <c:pt idx="9700">
                  <c:v>-820.20913124084495</c:v>
                </c:pt>
                <c:pt idx="9701">
                  <c:v>-820.20984649658203</c:v>
                </c:pt>
                <c:pt idx="9702">
                  <c:v>-820.21008491516102</c:v>
                </c:pt>
                <c:pt idx="9703">
                  <c:v>-820.20990610122703</c:v>
                </c:pt>
                <c:pt idx="9704">
                  <c:v>-820.20936965942406</c:v>
                </c:pt>
                <c:pt idx="9705">
                  <c:v>-820.20865440368698</c:v>
                </c:pt>
                <c:pt idx="9706">
                  <c:v>-820.20793914794899</c:v>
                </c:pt>
                <c:pt idx="9707">
                  <c:v>-820.20746231079102</c:v>
                </c:pt>
                <c:pt idx="9708">
                  <c:v>-820.20734310150203</c:v>
                </c:pt>
                <c:pt idx="9709">
                  <c:v>-820.20764112472602</c:v>
                </c:pt>
                <c:pt idx="9710">
                  <c:v>-820.20829677581798</c:v>
                </c:pt>
                <c:pt idx="9711">
                  <c:v>-820.20931005477905</c:v>
                </c:pt>
                <c:pt idx="9712">
                  <c:v>-820.21056175232002</c:v>
                </c:pt>
                <c:pt idx="9713">
                  <c:v>-820.21217107772804</c:v>
                </c:pt>
                <c:pt idx="9714">
                  <c:v>-820.21401882171699</c:v>
                </c:pt>
                <c:pt idx="9715">
                  <c:v>-820.21604537963901</c:v>
                </c:pt>
                <c:pt idx="9716">
                  <c:v>-820.21807193756104</c:v>
                </c:pt>
                <c:pt idx="9717">
                  <c:v>-820.21997928619396</c:v>
                </c:pt>
                <c:pt idx="9718">
                  <c:v>-820.22170782089302</c:v>
                </c:pt>
                <c:pt idx="9719">
                  <c:v>-820.22319793701195</c:v>
                </c:pt>
                <c:pt idx="9720">
                  <c:v>-820.224509239197</c:v>
                </c:pt>
                <c:pt idx="9721">
                  <c:v>-820.22582054138195</c:v>
                </c:pt>
                <c:pt idx="9722">
                  <c:v>-820.22725105285701</c:v>
                </c:pt>
                <c:pt idx="9723">
                  <c:v>-820.22891998291004</c:v>
                </c:pt>
                <c:pt idx="9724">
                  <c:v>-820.23082733154297</c:v>
                </c:pt>
                <c:pt idx="9725">
                  <c:v>-820.232973098755</c:v>
                </c:pt>
                <c:pt idx="9726">
                  <c:v>-820.23535728454601</c:v>
                </c:pt>
                <c:pt idx="9727">
                  <c:v>-820.23774147033703</c:v>
                </c:pt>
                <c:pt idx="9728">
                  <c:v>-820.24006605148304</c:v>
                </c:pt>
                <c:pt idx="9729">
                  <c:v>-820.24197340011597</c:v>
                </c:pt>
                <c:pt idx="9730">
                  <c:v>-820.24328470230103</c:v>
                </c:pt>
                <c:pt idx="9731">
                  <c:v>-820.243761539459</c:v>
                </c:pt>
                <c:pt idx="9732">
                  <c:v>-820.24346351623603</c:v>
                </c:pt>
                <c:pt idx="9733">
                  <c:v>-820.24250984191895</c:v>
                </c:pt>
                <c:pt idx="9734">
                  <c:v>-820.241138935089</c:v>
                </c:pt>
                <c:pt idx="9735">
                  <c:v>-820.23970842361496</c:v>
                </c:pt>
                <c:pt idx="9736">
                  <c:v>-820.23845672607399</c:v>
                </c:pt>
                <c:pt idx="9737">
                  <c:v>-820.23774147033703</c:v>
                </c:pt>
                <c:pt idx="9738">
                  <c:v>-820.23756265640304</c:v>
                </c:pt>
                <c:pt idx="9739">
                  <c:v>-820.238218307495</c:v>
                </c:pt>
                <c:pt idx="9740">
                  <c:v>-820.23982763290405</c:v>
                </c:pt>
                <c:pt idx="9741">
                  <c:v>-820.24227142333996</c:v>
                </c:pt>
                <c:pt idx="9742">
                  <c:v>-820.24531126022396</c:v>
                </c:pt>
                <c:pt idx="9743">
                  <c:v>-820.24858951568604</c:v>
                </c:pt>
                <c:pt idx="9744">
                  <c:v>-820.25145053863503</c:v>
                </c:pt>
                <c:pt idx="9745">
                  <c:v>-820.25341749191296</c:v>
                </c:pt>
                <c:pt idx="9746">
                  <c:v>-820.25425195694004</c:v>
                </c:pt>
                <c:pt idx="9747">
                  <c:v>-820.25365591049194</c:v>
                </c:pt>
                <c:pt idx="9748">
                  <c:v>-820.25133132934604</c:v>
                </c:pt>
                <c:pt idx="9749">
                  <c:v>-820.24727821350098</c:v>
                </c:pt>
                <c:pt idx="9750">
                  <c:v>-820.241615772248</c:v>
                </c:pt>
                <c:pt idx="9751">
                  <c:v>-820.23470163345405</c:v>
                </c:pt>
                <c:pt idx="9752">
                  <c:v>-820.22719144821201</c:v>
                </c:pt>
                <c:pt idx="9753">
                  <c:v>-820.21980047225998</c:v>
                </c:pt>
                <c:pt idx="9754">
                  <c:v>-820.21300554275501</c:v>
                </c:pt>
                <c:pt idx="9755">
                  <c:v>-820.20698547363304</c:v>
                </c:pt>
                <c:pt idx="9756">
                  <c:v>-820.20203828811702</c:v>
                </c:pt>
                <c:pt idx="9757">
                  <c:v>-820.19804477691696</c:v>
                </c:pt>
                <c:pt idx="9758">
                  <c:v>-820.19506454467796</c:v>
                </c:pt>
                <c:pt idx="9759">
                  <c:v>-820.19285917282104</c:v>
                </c:pt>
                <c:pt idx="9760">
                  <c:v>-820.19119024276802</c:v>
                </c:pt>
                <c:pt idx="9761">
                  <c:v>-820.18975973129295</c:v>
                </c:pt>
                <c:pt idx="9762">
                  <c:v>-820.18821001052902</c:v>
                </c:pt>
                <c:pt idx="9763">
                  <c:v>-820.18654108047497</c:v>
                </c:pt>
                <c:pt idx="9764">
                  <c:v>-820.18499135971103</c:v>
                </c:pt>
                <c:pt idx="9765">
                  <c:v>-820.18379926681496</c:v>
                </c:pt>
                <c:pt idx="9766">
                  <c:v>-820.18326282501198</c:v>
                </c:pt>
                <c:pt idx="9767">
                  <c:v>-820.18356084823597</c:v>
                </c:pt>
                <c:pt idx="9768">
                  <c:v>-820.18463373184204</c:v>
                </c:pt>
                <c:pt idx="9769">
                  <c:v>-820.18642187118598</c:v>
                </c:pt>
                <c:pt idx="9770">
                  <c:v>-820.18898487091099</c:v>
                </c:pt>
                <c:pt idx="9771">
                  <c:v>-820.19226312637397</c:v>
                </c:pt>
                <c:pt idx="9772">
                  <c:v>-820.19601821899403</c:v>
                </c:pt>
                <c:pt idx="9773">
                  <c:v>-820.19983291625999</c:v>
                </c:pt>
                <c:pt idx="9774">
                  <c:v>-820.20328998565697</c:v>
                </c:pt>
                <c:pt idx="9775">
                  <c:v>-820.20603179931697</c:v>
                </c:pt>
                <c:pt idx="9776">
                  <c:v>-820.20799875259399</c:v>
                </c:pt>
                <c:pt idx="9777">
                  <c:v>-820.20925045013405</c:v>
                </c:pt>
                <c:pt idx="9778">
                  <c:v>-820.20990610122703</c:v>
                </c:pt>
                <c:pt idx="9779">
                  <c:v>-820.20990610122703</c:v>
                </c:pt>
                <c:pt idx="9780">
                  <c:v>-820.20925045013405</c:v>
                </c:pt>
                <c:pt idx="9781">
                  <c:v>-820.208058357239</c:v>
                </c:pt>
                <c:pt idx="9782">
                  <c:v>-820.20644903182995</c:v>
                </c:pt>
                <c:pt idx="9783">
                  <c:v>-820.20478010177601</c:v>
                </c:pt>
                <c:pt idx="9784">
                  <c:v>-820.20323038101196</c:v>
                </c:pt>
                <c:pt idx="9785">
                  <c:v>-820.20185947418202</c:v>
                </c:pt>
                <c:pt idx="9786">
                  <c:v>-820.20048856735298</c:v>
                </c:pt>
                <c:pt idx="9787">
                  <c:v>-820.19911766052303</c:v>
                </c:pt>
                <c:pt idx="9788">
                  <c:v>-820.19762754440296</c:v>
                </c:pt>
                <c:pt idx="9789">
                  <c:v>-820.19589900970504</c:v>
                </c:pt>
                <c:pt idx="9790">
                  <c:v>-820.19417047500599</c:v>
                </c:pt>
                <c:pt idx="9791">
                  <c:v>-820.19256114959705</c:v>
                </c:pt>
                <c:pt idx="9792">
                  <c:v>-820.19113063812301</c:v>
                </c:pt>
                <c:pt idx="9793">
                  <c:v>-820.19005775451706</c:v>
                </c:pt>
                <c:pt idx="9794">
                  <c:v>-820.18958091735897</c:v>
                </c:pt>
                <c:pt idx="9795">
                  <c:v>-820.18993854522705</c:v>
                </c:pt>
                <c:pt idx="9796">
                  <c:v>-820.19154787063599</c:v>
                </c:pt>
                <c:pt idx="9797">
                  <c:v>-820.19458770751999</c:v>
                </c:pt>
                <c:pt idx="9798">
                  <c:v>-820.19905805587803</c:v>
                </c:pt>
                <c:pt idx="9799">
                  <c:v>-820.20454168319702</c:v>
                </c:pt>
                <c:pt idx="9800">
                  <c:v>-820.21038293838501</c:v>
                </c:pt>
                <c:pt idx="9801">
                  <c:v>-820.21598577499401</c:v>
                </c:pt>
                <c:pt idx="9802">
                  <c:v>-820.22081375122104</c:v>
                </c:pt>
                <c:pt idx="9803">
                  <c:v>-820.22433042526302</c:v>
                </c:pt>
                <c:pt idx="9804">
                  <c:v>-820.22629737854004</c:v>
                </c:pt>
                <c:pt idx="9805">
                  <c:v>-820.22623777389504</c:v>
                </c:pt>
                <c:pt idx="9806">
                  <c:v>-820.22427082061802</c:v>
                </c:pt>
                <c:pt idx="9807">
                  <c:v>-820.22063493728695</c:v>
                </c:pt>
                <c:pt idx="9808">
                  <c:v>-820.21598577499401</c:v>
                </c:pt>
                <c:pt idx="9809">
                  <c:v>-820.21097898483299</c:v>
                </c:pt>
                <c:pt idx="9810">
                  <c:v>-820.20627021789596</c:v>
                </c:pt>
                <c:pt idx="9811">
                  <c:v>-820.20221710205101</c:v>
                </c:pt>
                <c:pt idx="9812">
                  <c:v>-820.19905805587803</c:v>
                </c:pt>
                <c:pt idx="9813">
                  <c:v>-820.19709110259998</c:v>
                </c:pt>
                <c:pt idx="9814">
                  <c:v>-820.19619703292904</c:v>
                </c:pt>
                <c:pt idx="9815">
                  <c:v>-820.19631624221802</c:v>
                </c:pt>
                <c:pt idx="9816">
                  <c:v>-820.197031497956</c:v>
                </c:pt>
                <c:pt idx="9817">
                  <c:v>-820.19798517227196</c:v>
                </c:pt>
                <c:pt idx="9818">
                  <c:v>-820.19881963729904</c:v>
                </c:pt>
                <c:pt idx="9819">
                  <c:v>-820.19929647445701</c:v>
                </c:pt>
                <c:pt idx="9820">
                  <c:v>-820.19923686981201</c:v>
                </c:pt>
                <c:pt idx="9821">
                  <c:v>-820.19870042800903</c:v>
                </c:pt>
                <c:pt idx="9822">
                  <c:v>-820.19768714904797</c:v>
                </c:pt>
                <c:pt idx="9823">
                  <c:v>-820.19631624221802</c:v>
                </c:pt>
                <c:pt idx="9824">
                  <c:v>-820.19476652145397</c:v>
                </c:pt>
                <c:pt idx="9825">
                  <c:v>-820.19297838211105</c:v>
                </c:pt>
                <c:pt idx="9826">
                  <c:v>-820.19101142883301</c:v>
                </c:pt>
                <c:pt idx="9827">
                  <c:v>-820.18886566162098</c:v>
                </c:pt>
                <c:pt idx="9828">
                  <c:v>-820.18660068511997</c:v>
                </c:pt>
                <c:pt idx="9829">
                  <c:v>-820.18439531326305</c:v>
                </c:pt>
                <c:pt idx="9830">
                  <c:v>-820.18218994140602</c:v>
                </c:pt>
                <c:pt idx="9831">
                  <c:v>-820.180163383484</c:v>
                </c:pt>
                <c:pt idx="9832">
                  <c:v>-820.17837524414097</c:v>
                </c:pt>
                <c:pt idx="9833">
                  <c:v>-820.17694473266602</c:v>
                </c:pt>
                <c:pt idx="9834">
                  <c:v>-820.17587184905994</c:v>
                </c:pt>
                <c:pt idx="9835">
                  <c:v>-820.17539501190197</c:v>
                </c:pt>
                <c:pt idx="9836">
                  <c:v>-820.17557382583595</c:v>
                </c:pt>
                <c:pt idx="9837">
                  <c:v>-820.17640829086304</c:v>
                </c:pt>
                <c:pt idx="9838">
                  <c:v>-820.17771959304798</c:v>
                </c:pt>
                <c:pt idx="9839">
                  <c:v>-820.17915010452305</c:v>
                </c:pt>
                <c:pt idx="9840">
                  <c:v>-820.18052101135299</c:v>
                </c:pt>
                <c:pt idx="9841">
                  <c:v>-820.18159389495895</c:v>
                </c:pt>
                <c:pt idx="9842">
                  <c:v>-820.18224954605103</c:v>
                </c:pt>
                <c:pt idx="9843">
                  <c:v>-820.18254756927502</c:v>
                </c:pt>
                <c:pt idx="9844">
                  <c:v>-820.18254756927502</c:v>
                </c:pt>
                <c:pt idx="9845">
                  <c:v>-820.18201112747204</c:v>
                </c:pt>
                <c:pt idx="9846">
                  <c:v>-820.18111705780098</c:v>
                </c:pt>
                <c:pt idx="9847">
                  <c:v>-820.17986536026001</c:v>
                </c:pt>
                <c:pt idx="9848">
                  <c:v>-820.17849445342995</c:v>
                </c:pt>
                <c:pt idx="9849">
                  <c:v>-820.17706394195602</c:v>
                </c:pt>
                <c:pt idx="9850">
                  <c:v>-820.17563343048096</c:v>
                </c:pt>
                <c:pt idx="9851">
                  <c:v>-820.17426252365101</c:v>
                </c:pt>
                <c:pt idx="9852">
                  <c:v>-820.17295122146595</c:v>
                </c:pt>
                <c:pt idx="9853">
                  <c:v>-820.171937942505</c:v>
                </c:pt>
                <c:pt idx="9854">
                  <c:v>-820.17146110534702</c:v>
                </c:pt>
                <c:pt idx="9855">
                  <c:v>-820.17187833785999</c:v>
                </c:pt>
                <c:pt idx="9856">
                  <c:v>-820.17324924469006</c:v>
                </c:pt>
                <c:pt idx="9857">
                  <c:v>-820.17581224441506</c:v>
                </c:pt>
                <c:pt idx="9858">
                  <c:v>-820.17962694168102</c:v>
                </c:pt>
                <c:pt idx="9859">
                  <c:v>-820.18469333648704</c:v>
                </c:pt>
                <c:pt idx="9860">
                  <c:v>-820.19095182418801</c:v>
                </c:pt>
                <c:pt idx="9861">
                  <c:v>-820.19816398620605</c:v>
                </c:pt>
                <c:pt idx="9862">
                  <c:v>-820.20591259002697</c:v>
                </c:pt>
                <c:pt idx="9863">
                  <c:v>-820.213720798493</c:v>
                </c:pt>
                <c:pt idx="9864">
                  <c:v>-820.22129058837902</c:v>
                </c:pt>
                <c:pt idx="9865">
                  <c:v>-820.22832393646297</c:v>
                </c:pt>
                <c:pt idx="9866">
                  <c:v>-820.23464202880905</c:v>
                </c:pt>
                <c:pt idx="9867">
                  <c:v>-820.24006605148304</c:v>
                </c:pt>
                <c:pt idx="9868">
                  <c:v>-820.24435758590698</c:v>
                </c:pt>
                <c:pt idx="9869">
                  <c:v>-820.24739742279098</c:v>
                </c:pt>
                <c:pt idx="9870">
                  <c:v>-820.24918556213402</c:v>
                </c:pt>
                <c:pt idx="9871">
                  <c:v>-820.24966239929199</c:v>
                </c:pt>
                <c:pt idx="9872">
                  <c:v>-820.24888753891003</c:v>
                </c:pt>
                <c:pt idx="9873">
                  <c:v>-820.24698019027699</c:v>
                </c:pt>
                <c:pt idx="9874">
                  <c:v>-820.24405956268299</c:v>
                </c:pt>
                <c:pt idx="9875">
                  <c:v>-820.24024486541805</c:v>
                </c:pt>
                <c:pt idx="9876">
                  <c:v>-820.23565530777</c:v>
                </c:pt>
                <c:pt idx="9877">
                  <c:v>-820.23058891296398</c:v>
                </c:pt>
                <c:pt idx="9878">
                  <c:v>-820.22540330886898</c:v>
                </c:pt>
                <c:pt idx="9879">
                  <c:v>-820.22045612335205</c:v>
                </c:pt>
                <c:pt idx="9880">
                  <c:v>-820.21592617034901</c:v>
                </c:pt>
                <c:pt idx="9881">
                  <c:v>-820.21211147308395</c:v>
                </c:pt>
                <c:pt idx="9882">
                  <c:v>-820.20883321762096</c:v>
                </c:pt>
                <c:pt idx="9883">
                  <c:v>-820.20621061325096</c:v>
                </c:pt>
                <c:pt idx="9884">
                  <c:v>-820.20418405532905</c:v>
                </c:pt>
                <c:pt idx="9885">
                  <c:v>-820.20275354385399</c:v>
                </c:pt>
                <c:pt idx="9886">
                  <c:v>-820.20185947418202</c:v>
                </c:pt>
                <c:pt idx="9887">
                  <c:v>-820.20144224166904</c:v>
                </c:pt>
                <c:pt idx="9888">
                  <c:v>-820.20132303237904</c:v>
                </c:pt>
                <c:pt idx="9889">
                  <c:v>-820.20144224166904</c:v>
                </c:pt>
                <c:pt idx="9890">
                  <c:v>-820.20174026489303</c:v>
                </c:pt>
                <c:pt idx="9891">
                  <c:v>-820.20239591598499</c:v>
                </c:pt>
                <c:pt idx="9892">
                  <c:v>-820.20346879959095</c:v>
                </c:pt>
                <c:pt idx="9893">
                  <c:v>-820.205018520355</c:v>
                </c:pt>
                <c:pt idx="9894">
                  <c:v>-820.20698547363304</c:v>
                </c:pt>
                <c:pt idx="9895">
                  <c:v>-820.20907163619995</c:v>
                </c:pt>
                <c:pt idx="9896">
                  <c:v>-820.21091938018799</c:v>
                </c:pt>
                <c:pt idx="9897">
                  <c:v>-820.21240949630806</c:v>
                </c:pt>
                <c:pt idx="9898">
                  <c:v>-820.213303565979</c:v>
                </c:pt>
                <c:pt idx="9899">
                  <c:v>-820.21360158920299</c:v>
                </c:pt>
                <c:pt idx="9900">
                  <c:v>-820.21300554275501</c:v>
                </c:pt>
                <c:pt idx="9901">
                  <c:v>-820.21145582199097</c:v>
                </c:pt>
                <c:pt idx="9902">
                  <c:v>-820.20889282226597</c:v>
                </c:pt>
                <c:pt idx="9903">
                  <c:v>-820.20567417144798</c:v>
                </c:pt>
                <c:pt idx="9904">
                  <c:v>-820.202097892761</c:v>
                </c:pt>
                <c:pt idx="9905">
                  <c:v>-820.19870042800903</c:v>
                </c:pt>
                <c:pt idx="9906">
                  <c:v>-820.19589900970504</c:v>
                </c:pt>
                <c:pt idx="9907">
                  <c:v>-820.193932056427</c:v>
                </c:pt>
                <c:pt idx="9908">
                  <c:v>-820.19291877746605</c:v>
                </c:pt>
                <c:pt idx="9909">
                  <c:v>-820.19291877746605</c:v>
                </c:pt>
                <c:pt idx="9910">
                  <c:v>-820.193872451782</c:v>
                </c:pt>
                <c:pt idx="9911">
                  <c:v>-820.19577980041504</c:v>
                </c:pt>
                <c:pt idx="9912">
                  <c:v>-820.19852161407505</c:v>
                </c:pt>
                <c:pt idx="9913">
                  <c:v>-820.20179986953804</c:v>
                </c:pt>
                <c:pt idx="9914">
                  <c:v>-820.20543575286899</c:v>
                </c:pt>
                <c:pt idx="9915">
                  <c:v>-820.20913124084495</c:v>
                </c:pt>
                <c:pt idx="9916">
                  <c:v>-820.21300554275501</c:v>
                </c:pt>
                <c:pt idx="9917">
                  <c:v>-820.21687984466598</c:v>
                </c:pt>
                <c:pt idx="9918">
                  <c:v>-820.22093296051003</c:v>
                </c:pt>
                <c:pt idx="9919">
                  <c:v>-820.224866867066</c:v>
                </c:pt>
                <c:pt idx="9920">
                  <c:v>-820.22856235504196</c:v>
                </c:pt>
                <c:pt idx="9921">
                  <c:v>-820.23160219192505</c:v>
                </c:pt>
                <c:pt idx="9922">
                  <c:v>-820.23368835449196</c:v>
                </c:pt>
                <c:pt idx="9923">
                  <c:v>-820.23458242416405</c:v>
                </c:pt>
                <c:pt idx="9924">
                  <c:v>-820.23410558700596</c:v>
                </c:pt>
                <c:pt idx="9925">
                  <c:v>-820.23225784301803</c:v>
                </c:pt>
                <c:pt idx="9926">
                  <c:v>-820.22903919220005</c:v>
                </c:pt>
                <c:pt idx="9927">
                  <c:v>-820.22474765777599</c:v>
                </c:pt>
                <c:pt idx="9928">
                  <c:v>-820.21980047225998</c:v>
                </c:pt>
                <c:pt idx="9929">
                  <c:v>-820.21467447280895</c:v>
                </c:pt>
                <c:pt idx="9930">
                  <c:v>-820.21002531051704</c:v>
                </c:pt>
                <c:pt idx="9931">
                  <c:v>-820.20609140396095</c:v>
                </c:pt>
                <c:pt idx="9932">
                  <c:v>-820.20328998565697</c:v>
                </c:pt>
                <c:pt idx="9933">
                  <c:v>-820.20150184631404</c:v>
                </c:pt>
                <c:pt idx="9934">
                  <c:v>-820.20066738128696</c:v>
                </c:pt>
                <c:pt idx="9935">
                  <c:v>-820.20048856735298</c:v>
                </c:pt>
                <c:pt idx="9936">
                  <c:v>-820.20060777664196</c:v>
                </c:pt>
                <c:pt idx="9937">
                  <c:v>-820.20066738128696</c:v>
                </c:pt>
                <c:pt idx="9938">
                  <c:v>-820.20030975341797</c:v>
                </c:pt>
                <c:pt idx="9939">
                  <c:v>-820.19923686981201</c:v>
                </c:pt>
                <c:pt idx="9940">
                  <c:v>-820.19744873046898</c:v>
                </c:pt>
                <c:pt idx="9941">
                  <c:v>-820.19506454467796</c:v>
                </c:pt>
                <c:pt idx="9942">
                  <c:v>-820.19244194030796</c:v>
                </c:pt>
                <c:pt idx="9943">
                  <c:v>-820.18999814987205</c:v>
                </c:pt>
                <c:pt idx="9944">
                  <c:v>-820.18803119659401</c:v>
                </c:pt>
                <c:pt idx="9945">
                  <c:v>-820.18689870834396</c:v>
                </c:pt>
                <c:pt idx="9946">
                  <c:v>-820.18671989440895</c:v>
                </c:pt>
                <c:pt idx="9947">
                  <c:v>-820.18749475479103</c:v>
                </c:pt>
                <c:pt idx="9948">
                  <c:v>-820.18922328948997</c:v>
                </c:pt>
                <c:pt idx="9949">
                  <c:v>-820.191369056702</c:v>
                </c:pt>
                <c:pt idx="9950">
                  <c:v>-820.19357442855903</c:v>
                </c:pt>
                <c:pt idx="9951">
                  <c:v>-820.19494533538796</c:v>
                </c:pt>
                <c:pt idx="9952">
                  <c:v>-820.19500494003296</c:v>
                </c:pt>
                <c:pt idx="9953">
                  <c:v>-820.19333600997902</c:v>
                </c:pt>
                <c:pt idx="9954">
                  <c:v>-820.18987894058205</c:v>
                </c:pt>
                <c:pt idx="9955">
                  <c:v>-820.18505096435604</c:v>
                </c:pt>
                <c:pt idx="9956">
                  <c:v>-820.17920970916805</c:v>
                </c:pt>
                <c:pt idx="9957">
                  <c:v>-820.17295122146595</c:v>
                </c:pt>
                <c:pt idx="9958">
                  <c:v>-820.16687154769897</c:v>
                </c:pt>
                <c:pt idx="9959">
                  <c:v>-820.16150712966896</c:v>
                </c:pt>
                <c:pt idx="9960">
                  <c:v>-820.15721559524604</c:v>
                </c:pt>
                <c:pt idx="9961">
                  <c:v>-820.15435457229603</c:v>
                </c:pt>
                <c:pt idx="9962">
                  <c:v>-820.15280485153198</c:v>
                </c:pt>
                <c:pt idx="9963">
                  <c:v>-820.15232801437401</c:v>
                </c:pt>
                <c:pt idx="9964">
                  <c:v>-820.15238761901901</c:v>
                </c:pt>
                <c:pt idx="9965">
                  <c:v>-820.15244722366401</c:v>
                </c:pt>
                <c:pt idx="9966">
                  <c:v>-820.15191078186103</c:v>
                </c:pt>
                <c:pt idx="9967">
                  <c:v>-820.15071868896496</c:v>
                </c:pt>
                <c:pt idx="9968">
                  <c:v>-820.14881134033203</c:v>
                </c:pt>
                <c:pt idx="9969">
                  <c:v>-820.14654636383102</c:v>
                </c:pt>
                <c:pt idx="9970">
                  <c:v>-820.14428138732899</c:v>
                </c:pt>
                <c:pt idx="9971">
                  <c:v>-820.14231443405197</c:v>
                </c:pt>
                <c:pt idx="9972">
                  <c:v>-820.14082431793202</c:v>
                </c:pt>
                <c:pt idx="9973">
                  <c:v>-820.14010906219505</c:v>
                </c:pt>
                <c:pt idx="9974">
                  <c:v>-820.14028787612904</c:v>
                </c:pt>
                <c:pt idx="9975">
                  <c:v>-820.14153957367</c:v>
                </c:pt>
                <c:pt idx="9976">
                  <c:v>-820.14386415481601</c:v>
                </c:pt>
                <c:pt idx="9977">
                  <c:v>-820.147082805634</c:v>
                </c:pt>
                <c:pt idx="9978">
                  <c:v>-820.15065908431995</c:v>
                </c:pt>
                <c:pt idx="9979">
                  <c:v>-820.15423536300705</c:v>
                </c:pt>
                <c:pt idx="9980">
                  <c:v>-820.15745401382503</c:v>
                </c:pt>
                <c:pt idx="9981">
                  <c:v>-820.16043424606301</c:v>
                </c:pt>
                <c:pt idx="9982">
                  <c:v>-820.16323566436802</c:v>
                </c:pt>
                <c:pt idx="9983">
                  <c:v>-820.16597747802803</c:v>
                </c:pt>
                <c:pt idx="9984">
                  <c:v>-820.16877889633201</c:v>
                </c:pt>
                <c:pt idx="9985">
                  <c:v>-820.171580314636</c:v>
                </c:pt>
                <c:pt idx="9986">
                  <c:v>-820.17462015152</c:v>
                </c:pt>
                <c:pt idx="9987">
                  <c:v>-820.17801761627197</c:v>
                </c:pt>
                <c:pt idx="9988">
                  <c:v>-820.18195152282703</c:v>
                </c:pt>
                <c:pt idx="9989">
                  <c:v>-820.18642187118598</c:v>
                </c:pt>
                <c:pt idx="9990">
                  <c:v>-820.191309452057</c:v>
                </c:pt>
                <c:pt idx="9991">
                  <c:v>-820.19625663757301</c:v>
                </c:pt>
                <c:pt idx="9992">
                  <c:v>-820.20108461380005</c:v>
                </c:pt>
                <c:pt idx="9993">
                  <c:v>-820.20555496215798</c:v>
                </c:pt>
                <c:pt idx="9994">
                  <c:v>-820.20966768264805</c:v>
                </c:pt>
                <c:pt idx="9995">
                  <c:v>-820.21348237991401</c:v>
                </c:pt>
                <c:pt idx="9996">
                  <c:v>-820.21693944931098</c:v>
                </c:pt>
                <c:pt idx="9997">
                  <c:v>-820.22009849548397</c:v>
                </c:pt>
                <c:pt idx="9998">
                  <c:v>-820.22278070449897</c:v>
                </c:pt>
                <c:pt idx="9999">
                  <c:v>-820.22492647170998</c:v>
                </c:pt>
                <c:pt idx="10000">
                  <c:v>-820.22647619247505</c:v>
                </c:pt>
                <c:pt idx="10001">
                  <c:v>-820.227489471436</c:v>
                </c:pt>
                <c:pt idx="10002">
                  <c:v>-820.22802591323898</c:v>
                </c:pt>
                <c:pt idx="10003">
                  <c:v>-820.22808551788398</c:v>
                </c:pt>
                <c:pt idx="10004">
                  <c:v>-820.22760868072498</c:v>
                </c:pt>
                <c:pt idx="10005">
                  <c:v>-820.22671461105404</c:v>
                </c:pt>
                <c:pt idx="10006">
                  <c:v>-820.22558212280296</c:v>
                </c:pt>
                <c:pt idx="10007">
                  <c:v>-820.224509239197</c:v>
                </c:pt>
                <c:pt idx="10008">
                  <c:v>-820.22385358810402</c:v>
                </c:pt>
                <c:pt idx="10009">
                  <c:v>-820.22379398346004</c:v>
                </c:pt>
                <c:pt idx="10010">
                  <c:v>-820.22421121597301</c:v>
                </c:pt>
                <c:pt idx="10011">
                  <c:v>-820.22498607635498</c:v>
                </c:pt>
                <c:pt idx="10012">
                  <c:v>-820.22599935531605</c:v>
                </c:pt>
                <c:pt idx="10013">
                  <c:v>-820.22707223892201</c:v>
                </c:pt>
                <c:pt idx="10014">
                  <c:v>-820.22808551788398</c:v>
                </c:pt>
                <c:pt idx="10015">
                  <c:v>-820.22874116897594</c:v>
                </c:pt>
                <c:pt idx="10016">
                  <c:v>-820.22897958755505</c:v>
                </c:pt>
                <c:pt idx="10017">
                  <c:v>-820.22862195968605</c:v>
                </c:pt>
                <c:pt idx="10018">
                  <c:v>-820.22772789001499</c:v>
                </c:pt>
                <c:pt idx="10019">
                  <c:v>-820.22629737854004</c:v>
                </c:pt>
                <c:pt idx="10020">
                  <c:v>-820.22456884384201</c:v>
                </c:pt>
                <c:pt idx="10021">
                  <c:v>-820.22272109985397</c:v>
                </c:pt>
                <c:pt idx="10022">
                  <c:v>-820.22105216980003</c:v>
                </c:pt>
                <c:pt idx="10023">
                  <c:v>-820.21974086761497</c:v>
                </c:pt>
                <c:pt idx="10024">
                  <c:v>-820.21908521652199</c:v>
                </c:pt>
                <c:pt idx="10025">
                  <c:v>-820.21896600723301</c:v>
                </c:pt>
                <c:pt idx="10026">
                  <c:v>-820.219323635102</c:v>
                </c:pt>
                <c:pt idx="10027">
                  <c:v>-820.22003889083896</c:v>
                </c:pt>
                <c:pt idx="10028">
                  <c:v>-820.22093296051003</c:v>
                </c:pt>
                <c:pt idx="10029">
                  <c:v>-820.221827030182</c:v>
                </c:pt>
                <c:pt idx="10030">
                  <c:v>-820.22236347198498</c:v>
                </c:pt>
                <c:pt idx="10031">
                  <c:v>-820.22218465805099</c:v>
                </c:pt>
                <c:pt idx="10032">
                  <c:v>-820.22117137909004</c:v>
                </c:pt>
                <c:pt idx="10033">
                  <c:v>-820.21938323974598</c:v>
                </c:pt>
                <c:pt idx="10034">
                  <c:v>-820.21705865859997</c:v>
                </c:pt>
                <c:pt idx="10035">
                  <c:v>-820.21455526351895</c:v>
                </c:pt>
                <c:pt idx="10036">
                  <c:v>-820.21211147308395</c:v>
                </c:pt>
                <c:pt idx="10037">
                  <c:v>-820.21002531051704</c:v>
                </c:pt>
                <c:pt idx="10038">
                  <c:v>-820.20835638046299</c:v>
                </c:pt>
                <c:pt idx="10039">
                  <c:v>-820.20734310150203</c:v>
                </c:pt>
                <c:pt idx="10040">
                  <c:v>-820.20692586898804</c:v>
                </c:pt>
                <c:pt idx="10041">
                  <c:v>-820.20710468292305</c:v>
                </c:pt>
                <c:pt idx="10042">
                  <c:v>-820.20770072937</c:v>
                </c:pt>
                <c:pt idx="10043">
                  <c:v>-820.20853519439697</c:v>
                </c:pt>
                <c:pt idx="10044">
                  <c:v>-820.20948886871395</c:v>
                </c:pt>
                <c:pt idx="10045">
                  <c:v>-820.21050214767502</c:v>
                </c:pt>
                <c:pt idx="10046">
                  <c:v>-820.21175384521496</c:v>
                </c:pt>
                <c:pt idx="10047">
                  <c:v>-820.213303565979</c:v>
                </c:pt>
                <c:pt idx="10048">
                  <c:v>-820.21533012390205</c:v>
                </c:pt>
                <c:pt idx="10049">
                  <c:v>-820.21783351898205</c:v>
                </c:pt>
                <c:pt idx="10050">
                  <c:v>-820.22069454193104</c:v>
                </c:pt>
                <c:pt idx="10051">
                  <c:v>-820.22379398346004</c:v>
                </c:pt>
                <c:pt idx="10052">
                  <c:v>-820.22701263427803</c:v>
                </c:pt>
                <c:pt idx="10053">
                  <c:v>-820.23011207580601</c:v>
                </c:pt>
                <c:pt idx="10054">
                  <c:v>-820.232973098755</c:v>
                </c:pt>
                <c:pt idx="10055">
                  <c:v>-820.23541688919101</c:v>
                </c:pt>
                <c:pt idx="10056">
                  <c:v>-820.23732423782405</c:v>
                </c:pt>
                <c:pt idx="10057">
                  <c:v>-820.23875474929798</c:v>
                </c:pt>
                <c:pt idx="10058">
                  <c:v>-820.23970842361496</c:v>
                </c:pt>
                <c:pt idx="10059">
                  <c:v>-820.24048328399704</c:v>
                </c:pt>
                <c:pt idx="10060">
                  <c:v>-820.241138935089</c:v>
                </c:pt>
                <c:pt idx="10061">
                  <c:v>-820.24185419082698</c:v>
                </c:pt>
                <c:pt idx="10062">
                  <c:v>-820.24256944656395</c:v>
                </c:pt>
                <c:pt idx="10063">
                  <c:v>-820.24334430694603</c:v>
                </c:pt>
                <c:pt idx="10064">
                  <c:v>-820.24411916732799</c:v>
                </c:pt>
                <c:pt idx="10065">
                  <c:v>-820.24495363235496</c:v>
                </c:pt>
                <c:pt idx="10066">
                  <c:v>-820.24584770202705</c:v>
                </c:pt>
                <c:pt idx="10067">
                  <c:v>-820.24692058563301</c:v>
                </c:pt>
                <c:pt idx="10068">
                  <c:v>-820.24829149246204</c:v>
                </c:pt>
                <c:pt idx="10069">
                  <c:v>-820.25007963180599</c:v>
                </c:pt>
                <c:pt idx="10070">
                  <c:v>-820.25222539901802</c:v>
                </c:pt>
                <c:pt idx="10071">
                  <c:v>-820.25437116622902</c:v>
                </c:pt>
                <c:pt idx="10072">
                  <c:v>-820.25627851486195</c:v>
                </c:pt>
                <c:pt idx="10073">
                  <c:v>-820.25776863098201</c:v>
                </c:pt>
                <c:pt idx="10074">
                  <c:v>-820.25854349136398</c:v>
                </c:pt>
                <c:pt idx="10075">
                  <c:v>-820.25830507278499</c:v>
                </c:pt>
                <c:pt idx="10076">
                  <c:v>-820.25681495666504</c:v>
                </c:pt>
                <c:pt idx="10077">
                  <c:v>-820.25377511978195</c:v>
                </c:pt>
                <c:pt idx="10078">
                  <c:v>-820.24924516677902</c:v>
                </c:pt>
                <c:pt idx="10079">
                  <c:v>-820.24364233017002</c:v>
                </c:pt>
                <c:pt idx="10080">
                  <c:v>-820.23732423782405</c:v>
                </c:pt>
                <c:pt idx="10081">
                  <c:v>-820.23082733154297</c:v>
                </c:pt>
                <c:pt idx="10082">
                  <c:v>-820.22468805313099</c:v>
                </c:pt>
                <c:pt idx="10083">
                  <c:v>-820.219264030457</c:v>
                </c:pt>
                <c:pt idx="10084">
                  <c:v>-820.21491289138805</c:v>
                </c:pt>
                <c:pt idx="10085">
                  <c:v>-820.21193265914906</c:v>
                </c:pt>
                <c:pt idx="10086">
                  <c:v>-820.21050214767502</c:v>
                </c:pt>
                <c:pt idx="10087">
                  <c:v>-820.21080017089901</c:v>
                </c:pt>
                <c:pt idx="10088">
                  <c:v>-820.21282672882103</c:v>
                </c:pt>
                <c:pt idx="10089">
                  <c:v>-820.21646261215199</c:v>
                </c:pt>
                <c:pt idx="10090">
                  <c:v>-820.22140979766903</c:v>
                </c:pt>
                <c:pt idx="10091">
                  <c:v>-820.22713184356701</c:v>
                </c:pt>
                <c:pt idx="10092">
                  <c:v>-820.23315191268898</c:v>
                </c:pt>
                <c:pt idx="10093">
                  <c:v>-820.23887395858799</c:v>
                </c:pt>
                <c:pt idx="10094">
                  <c:v>-820.243821144104</c:v>
                </c:pt>
                <c:pt idx="10095">
                  <c:v>-820.24757623672497</c:v>
                </c:pt>
                <c:pt idx="10096">
                  <c:v>-820.249781608582</c:v>
                </c:pt>
                <c:pt idx="10097">
                  <c:v>-820.25037765502998</c:v>
                </c:pt>
                <c:pt idx="10098">
                  <c:v>-820.249364376068</c:v>
                </c:pt>
                <c:pt idx="10099">
                  <c:v>-820.24709939956699</c:v>
                </c:pt>
                <c:pt idx="10100">
                  <c:v>-820.244178771973</c:v>
                </c:pt>
                <c:pt idx="10101">
                  <c:v>-820.241258144379</c:v>
                </c:pt>
                <c:pt idx="10102">
                  <c:v>-820.23881435394298</c:v>
                </c:pt>
                <c:pt idx="10103">
                  <c:v>-820.23720502853405</c:v>
                </c:pt>
                <c:pt idx="10104">
                  <c:v>-820.23666858673096</c:v>
                </c:pt>
                <c:pt idx="10105">
                  <c:v>-820.23726463317905</c:v>
                </c:pt>
                <c:pt idx="10106">
                  <c:v>-820.23881435394298</c:v>
                </c:pt>
                <c:pt idx="10107">
                  <c:v>-820.24101972580002</c:v>
                </c:pt>
                <c:pt idx="10108">
                  <c:v>-820.24334430694603</c:v>
                </c:pt>
                <c:pt idx="10109">
                  <c:v>-820.24525165557895</c:v>
                </c:pt>
                <c:pt idx="10110">
                  <c:v>-820.24650335311901</c:v>
                </c:pt>
                <c:pt idx="10111">
                  <c:v>-820.24692058563301</c:v>
                </c:pt>
                <c:pt idx="10112">
                  <c:v>-820.24638414383003</c:v>
                </c:pt>
                <c:pt idx="10113">
                  <c:v>-820.24501323699997</c:v>
                </c:pt>
                <c:pt idx="10114">
                  <c:v>-820.24310588836704</c:v>
                </c:pt>
                <c:pt idx="10115">
                  <c:v>-820.24096012115501</c:v>
                </c:pt>
                <c:pt idx="10116">
                  <c:v>-820.23899316787697</c:v>
                </c:pt>
                <c:pt idx="10117">
                  <c:v>-820.23768186569202</c:v>
                </c:pt>
                <c:pt idx="10118">
                  <c:v>-820.23714542388905</c:v>
                </c:pt>
                <c:pt idx="10119">
                  <c:v>-820.23750305175804</c:v>
                </c:pt>
                <c:pt idx="10120">
                  <c:v>-820.238635540009</c:v>
                </c:pt>
                <c:pt idx="10121">
                  <c:v>-820.24030447006203</c:v>
                </c:pt>
                <c:pt idx="10122">
                  <c:v>-820.24239063262996</c:v>
                </c:pt>
                <c:pt idx="10123">
                  <c:v>-820.24447679519699</c:v>
                </c:pt>
                <c:pt idx="10124">
                  <c:v>-820.24632453918503</c:v>
                </c:pt>
                <c:pt idx="10125">
                  <c:v>-820.24763584136997</c:v>
                </c:pt>
                <c:pt idx="10126">
                  <c:v>-820.24829149246204</c:v>
                </c:pt>
                <c:pt idx="10127">
                  <c:v>-820.24817228317295</c:v>
                </c:pt>
                <c:pt idx="10128">
                  <c:v>-820.24739742279098</c:v>
                </c:pt>
                <c:pt idx="10129">
                  <c:v>-820.24602651596103</c:v>
                </c:pt>
                <c:pt idx="10130">
                  <c:v>-820.24405956268299</c:v>
                </c:pt>
                <c:pt idx="10131">
                  <c:v>-820.24167537689198</c:v>
                </c:pt>
                <c:pt idx="10132">
                  <c:v>-820.23899316787697</c:v>
                </c:pt>
                <c:pt idx="10133">
                  <c:v>-820.23607254028298</c:v>
                </c:pt>
                <c:pt idx="10134">
                  <c:v>-820.233092308045</c:v>
                </c:pt>
                <c:pt idx="10135">
                  <c:v>-820.23017168045101</c:v>
                </c:pt>
                <c:pt idx="10136">
                  <c:v>-820.227429866791</c:v>
                </c:pt>
                <c:pt idx="10137">
                  <c:v>-820.22492647170998</c:v>
                </c:pt>
                <c:pt idx="10138">
                  <c:v>-820.22284030914295</c:v>
                </c:pt>
                <c:pt idx="10139">
                  <c:v>-820.22123098373402</c:v>
                </c:pt>
                <c:pt idx="10140">
                  <c:v>-820.22015810012795</c:v>
                </c:pt>
                <c:pt idx="10141">
                  <c:v>-820.21974086761497</c:v>
                </c:pt>
                <c:pt idx="10142">
                  <c:v>-820.21986007690498</c:v>
                </c:pt>
                <c:pt idx="10143">
                  <c:v>-820.22051572799705</c:v>
                </c:pt>
                <c:pt idx="10144">
                  <c:v>-820.22170782089302</c:v>
                </c:pt>
                <c:pt idx="10145">
                  <c:v>-820.22337675094604</c:v>
                </c:pt>
                <c:pt idx="10146">
                  <c:v>-820.22558212280296</c:v>
                </c:pt>
                <c:pt idx="10147">
                  <c:v>-820.22802591323898</c:v>
                </c:pt>
                <c:pt idx="10148">
                  <c:v>-820.23064851760898</c:v>
                </c:pt>
                <c:pt idx="10149">
                  <c:v>-820.23327112197899</c:v>
                </c:pt>
                <c:pt idx="10150">
                  <c:v>-820.23571491241501</c:v>
                </c:pt>
                <c:pt idx="10151">
                  <c:v>-820.23774147033703</c:v>
                </c:pt>
                <c:pt idx="10152">
                  <c:v>-820.23929119110096</c:v>
                </c:pt>
                <c:pt idx="10153">
                  <c:v>-820.24006605148304</c:v>
                </c:pt>
                <c:pt idx="10154">
                  <c:v>-820.24012565612804</c:v>
                </c:pt>
                <c:pt idx="10155">
                  <c:v>-820.23941040039097</c:v>
                </c:pt>
                <c:pt idx="10156">
                  <c:v>-820.23797988891602</c:v>
                </c:pt>
                <c:pt idx="10157">
                  <c:v>-820.23595333099399</c:v>
                </c:pt>
                <c:pt idx="10158">
                  <c:v>-820.23356914520298</c:v>
                </c:pt>
                <c:pt idx="10159">
                  <c:v>-820.23094654083297</c:v>
                </c:pt>
                <c:pt idx="10160">
                  <c:v>-820.22826433181797</c:v>
                </c:pt>
                <c:pt idx="10161">
                  <c:v>-820.22576093673695</c:v>
                </c:pt>
                <c:pt idx="10162">
                  <c:v>-820.22355556488105</c:v>
                </c:pt>
                <c:pt idx="10163">
                  <c:v>-820.22158861160301</c:v>
                </c:pt>
                <c:pt idx="10164">
                  <c:v>-820.21991968154896</c:v>
                </c:pt>
                <c:pt idx="10165">
                  <c:v>-820.21842956543003</c:v>
                </c:pt>
                <c:pt idx="10166">
                  <c:v>-820.21693944931098</c:v>
                </c:pt>
                <c:pt idx="10167">
                  <c:v>-820.21533012390205</c:v>
                </c:pt>
                <c:pt idx="10168">
                  <c:v>-820.21360158920299</c:v>
                </c:pt>
                <c:pt idx="10169">
                  <c:v>-820.21181344985996</c:v>
                </c:pt>
                <c:pt idx="10170">
                  <c:v>-820.21002531051704</c:v>
                </c:pt>
                <c:pt idx="10171">
                  <c:v>-820.208177566529</c:v>
                </c:pt>
                <c:pt idx="10172">
                  <c:v>-820.20632982254006</c:v>
                </c:pt>
                <c:pt idx="10173">
                  <c:v>-820.20448207855202</c:v>
                </c:pt>
                <c:pt idx="10174">
                  <c:v>-820.20281314849899</c:v>
                </c:pt>
                <c:pt idx="10175">
                  <c:v>-820.20138263702404</c:v>
                </c:pt>
                <c:pt idx="10176">
                  <c:v>-820.20030975341797</c:v>
                </c:pt>
                <c:pt idx="10177">
                  <c:v>-820.19965410232601</c:v>
                </c:pt>
                <c:pt idx="10178">
                  <c:v>-820.19917726516701</c:v>
                </c:pt>
                <c:pt idx="10179">
                  <c:v>-820.19870042800903</c:v>
                </c:pt>
                <c:pt idx="10180">
                  <c:v>-820.19828319549595</c:v>
                </c:pt>
                <c:pt idx="10181">
                  <c:v>-820.19822359085094</c:v>
                </c:pt>
                <c:pt idx="10182">
                  <c:v>-820.19870042800903</c:v>
                </c:pt>
                <c:pt idx="10183">
                  <c:v>-820.20001173019398</c:v>
                </c:pt>
                <c:pt idx="10184">
                  <c:v>-820.20215749740601</c:v>
                </c:pt>
                <c:pt idx="10185">
                  <c:v>-820.205018520355</c:v>
                </c:pt>
                <c:pt idx="10186">
                  <c:v>-820.20859479904198</c:v>
                </c:pt>
                <c:pt idx="10187">
                  <c:v>-820.21282672882103</c:v>
                </c:pt>
                <c:pt idx="10188">
                  <c:v>-820.21771430969295</c:v>
                </c:pt>
                <c:pt idx="10189">
                  <c:v>-820.22301912307796</c:v>
                </c:pt>
                <c:pt idx="10190">
                  <c:v>-820.22838354110695</c:v>
                </c:pt>
                <c:pt idx="10191">
                  <c:v>-820.23339033126899</c:v>
                </c:pt>
                <c:pt idx="10192">
                  <c:v>-820.23762226104805</c:v>
                </c:pt>
                <c:pt idx="10193">
                  <c:v>-820.24078130722103</c:v>
                </c:pt>
                <c:pt idx="10194">
                  <c:v>-820.24286746978805</c:v>
                </c:pt>
                <c:pt idx="10195">
                  <c:v>-820.24394035339401</c:v>
                </c:pt>
                <c:pt idx="10196">
                  <c:v>-820.24399995803901</c:v>
                </c:pt>
                <c:pt idx="10197">
                  <c:v>-820.24322509765602</c:v>
                </c:pt>
                <c:pt idx="10198">
                  <c:v>-820.24149656295799</c:v>
                </c:pt>
                <c:pt idx="10199">
                  <c:v>-820.23899316787697</c:v>
                </c:pt>
                <c:pt idx="10200">
                  <c:v>-820.23583412170399</c:v>
                </c:pt>
                <c:pt idx="10201">
                  <c:v>-820.23237705230702</c:v>
                </c:pt>
                <c:pt idx="10202">
                  <c:v>-820.22891998291004</c:v>
                </c:pt>
                <c:pt idx="10203">
                  <c:v>-820.22552251815796</c:v>
                </c:pt>
                <c:pt idx="10204">
                  <c:v>-820.22236347198498</c:v>
                </c:pt>
                <c:pt idx="10205">
                  <c:v>-820.21950244903599</c:v>
                </c:pt>
                <c:pt idx="10206">
                  <c:v>-820.21711826324497</c:v>
                </c:pt>
                <c:pt idx="10207">
                  <c:v>-820.21533012390205</c:v>
                </c:pt>
                <c:pt idx="10208">
                  <c:v>-820.21425724029598</c:v>
                </c:pt>
                <c:pt idx="10209">
                  <c:v>-820.21389961242699</c:v>
                </c:pt>
                <c:pt idx="10210">
                  <c:v>-820.21419763565098</c:v>
                </c:pt>
                <c:pt idx="10211">
                  <c:v>-820.21503210067794</c:v>
                </c:pt>
                <c:pt idx="10212">
                  <c:v>-820.216283798218</c:v>
                </c:pt>
                <c:pt idx="10213">
                  <c:v>-820.21777391433704</c:v>
                </c:pt>
                <c:pt idx="10214">
                  <c:v>-820.21938323974598</c:v>
                </c:pt>
                <c:pt idx="10215">
                  <c:v>-820.22099256515503</c:v>
                </c:pt>
                <c:pt idx="10216">
                  <c:v>-820.22242307662998</c:v>
                </c:pt>
                <c:pt idx="10217">
                  <c:v>-820.22385358810402</c:v>
                </c:pt>
                <c:pt idx="10218">
                  <c:v>-820.22510528564499</c:v>
                </c:pt>
                <c:pt idx="10219">
                  <c:v>-820.22635698318504</c:v>
                </c:pt>
                <c:pt idx="10220">
                  <c:v>-820.22772789001499</c:v>
                </c:pt>
                <c:pt idx="10221">
                  <c:v>-820.22939682006904</c:v>
                </c:pt>
                <c:pt idx="10222">
                  <c:v>-820.23148298263595</c:v>
                </c:pt>
                <c:pt idx="10223">
                  <c:v>-820.23422479629505</c:v>
                </c:pt>
                <c:pt idx="10224">
                  <c:v>-820.23756265640304</c:v>
                </c:pt>
                <c:pt idx="10225">
                  <c:v>-820.241198539734</c:v>
                </c:pt>
                <c:pt idx="10226">
                  <c:v>-820.24477481842098</c:v>
                </c:pt>
                <c:pt idx="10227">
                  <c:v>-820.24793386459396</c:v>
                </c:pt>
                <c:pt idx="10228">
                  <c:v>-820.25019884109497</c:v>
                </c:pt>
                <c:pt idx="10229">
                  <c:v>-820.25139093399105</c:v>
                </c:pt>
                <c:pt idx="10230">
                  <c:v>-820.25133132934604</c:v>
                </c:pt>
                <c:pt idx="10231">
                  <c:v>-820.24996042251598</c:v>
                </c:pt>
                <c:pt idx="10232">
                  <c:v>-820.24745702743598</c:v>
                </c:pt>
                <c:pt idx="10233">
                  <c:v>-820.24405956268299</c:v>
                </c:pt>
                <c:pt idx="10234">
                  <c:v>-820.24030447006203</c:v>
                </c:pt>
                <c:pt idx="10235">
                  <c:v>-820.23666858673096</c:v>
                </c:pt>
                <c:pt idx="10236">
                  <c:v>-820.23362874984798</c:v>
                </c:pt>
                <c:pt idx="10237">
                  <c:v>-820.23148298263595</c:v>
                </c:pt>
                <c:pt idx="10238">
                  <c:v>-820.23035049438499</c:v>
                </c:pt>
                <c:pt idx="10239">
                  <c:v>-820.22993326187202</c:v>
                </c:pt>
                <c:pt idx="10240">
                  <c:v>-820.23017168045101</c:v>
                </c:pt>
                <c:pt idx="10241">
                  <c:v>-820.23082733154297</c:v>
                </c:pt>
                <c:pt idx="10242">
                  <c:v>-820.23172140121505</c:v>
                </c:pt>
                <c:pt idx="10243">
                  <c:v>-820.23285388946601</c:v>
                </c:pt>
                <c:pt idx="10244">
                  <c:v>-820.23410558700596</c:v>
                </c:pt>
                <c:pt idx="10245">
                  <c:v>-820.23523807525703</c:v>
                </c:pt>
                <c:pt idx="10246">
                  <c:v>-820.23631095886299</c:v>
                </c:pt>
                <c:pt idx="10247">
                  <c:v>-820.23708581924495</c:v>
                </c:pt>
                <c:pt idx="10248">
                  <c:v>-820.23756265640304</c:v>
                </c:pt>
                <c:pt idx="10249">
                  <c:v>-820.23768186569202</c:v>
                </c:pt>
                <c:pt idx="10250">
                  <c:v>-820.23738384246803</c:v>
                </c:pt>
                <c:pt idx="10251">
                  <c:v>-820.23660898208595</c:v>
                </c:pt>
                <c:pt idx="10252">
                  <c:v>-820.23541688919101</c:v>
                </c:pt>
                <c:pt idx="10253">
                  <c:v>-820.23392677307095</c:v>
                </c:pt>
                <c:pt idx="10254">
                  <c:v>-820.23237705230702</c:v>
                </c:pt>
                <c:pt idx="10255">
                  <c:v>-820.23118495941196</c:v>
                </c:pt>
                <c:pt idx="10256">
                  <c:v>-820.23076772689797</c:v>
                </c:pt>
                <c:pt idx="10257">
                  <c:v>-820.23130416870094</c:v>
                </c:pt>
                <c:pt idx="10258">
                  <c:v>-820.23291349410999</c:v>
                </c:pt>
                <c:pt idx="10259">
                  <c:v>-820.23553609848</c:v>
                </c:pt>
                <c:pt idx="10260">
                  <c:v>-820.23881435394298</c:v>
                </c:pt>
                <c:pt idx="10261">
                  <c:v>-820.24245023727406</c:v>
                </c:pt>
                <c:pt idx="10262">
                  <c:v>-820.24608612060604</c:v>
                </c:pt>
                <c:pt idx="10263">
                  <c:v>-820.24918556213402</c:v>
                </c:pt>
                <c:pt idx="10264">
                  <c:v>-820.25127172470104</c:v>
                </c:pt>
                <c:pt idx="10265">
                  <c:v>-820.25204658508301</c:v>
                </c:pt>
                <c:pt idx="10266">
                  <c:v>-820.25121212005604</c:v>
                </c:pt>
                <c:pt idx="10267">
                  <c:v>-820.24864912033104</c:v>
                </c:pt>
                <c:pt idx="10268">
                  <c:v>-820.24453639984199</c:v>
                </c:pt>
                <c:pt idx="10269">
                  <c:v>-820.23929119110096</c:v>
                </c:pt>
                <c:pt idx="10270">
                  <c:v>-820.23333072662399</c:v>
                </c:pt>
                <c:pt idx="10271">
                  <c:v>-820.227370262146</c:v>
                </c:pt>
                <c:pt idx="10272">
                  <c:v>-820.221886634827</c:v>
                </c:pt>
                <c:pt idx="10273">
                  <c:v>-820.21765470504795</c:v>
                </c:pt>
                <c:pt idx="10274">
                  <c:v>-820.21509170532204</c:v>
                </c:pt>
                <c:pt idx="10275">
                  <c:v>-820.21461486816395</c:v>
                </c:pt>
                <c:pt idx="10276">
                  <c:v>-820.21646261215199</c:v>
                </c:pt>
                <c:pt idx="10277">
                  <c:v>-820.22045612335205</c:v>
                </c:pt>
                <c:pt idx="10278">
                  <c:v>-820.22629737854004</c:v>
                </c:pt>
                <c:pt idx="10279">
                  <c:v>-820.23339033126899</c:v>
                </c:pt>
                <c:pt idx="10280">
                  <c:v>-820.24101972580002</c:v>
                </c:pt>
                <c:pt idx="10281">
                  <c:v>-820.24858951568604</c:v>
                </c:pt>
                <c:pt idx="10282">
                  <c:v>-820.255324840546</c:v>
                </c:pt>
                <c:pt idx="10283">
                  <c:v>-820.26086807250999</c:v>
                </c:pt>
                <c:pt idx="10284">
                  <c:v>-820.26468276977596</c:v>
                </c:pt>
                <c:pt idx="10285">
                  <c:v>-820.26664972305298</c:v>
                </c:pt>
                <c:pt idx="10286">
                  <c:v>-820.26670932769798</c:v>
                </c:pt>
                <c:pt idx="10287">
                  <c:v>-820.26504039764404</c:v>
                </c:pt>
                <c:pt idx="10288">
                  <c:v>-820.26182174682594</c:v>
                </c:pt>
                <c:pt idx="10289">
                  <c:v>-820.25735139846802</c:v>
                </c:pt>
                <c:pt idx="10290">
                  <c:v>-820.25192737579403</c:v>
                </c:pt>
                <c:pt idx="10291">
                  <c:v>-820.24584770202705</c:v>
                </c:pt>
                <c:pt idx="10292">
                  <c:v>-820.23952960967995</c:v>
                </c:pt>
                <c:pt idx="10293">
                  <c:v>-820.23344993591297</c:v>
                </c:pt>
                <c:pt idx="10294">
                  <c:v>-820.22796630859398</c:v>
                </c:pt>
                <c:pt idx="10295">
                  <c:v>-820.22355556488105</c:v>
                </c:pt>
                <c:pt idx="10296">
                  <c:v>-820.22039651870705</c:v>
                </c:pt>
                <c:pt idx="10297">
                  <c:v>-820.21878719329902</c:v>
                </c:pt>
                <c:pt idx="10298">
                  <c:v>-820.21872758865402</c:v>
                </c:pt>
                <c:pt idx="10299">
                  <c:v>-820.22039651870705</c:v>
                </c:pt>
                <c:pt idx="10300">
                  <c:v>-820.22373437881504</c:v>
                </c:pt>
                <c:pt idx="10301">
                  <c:v>-820.22862195968605</c:v>
                </c:pt>
                <c:pt idx="10302">
                  <c:v>-820.23458242416405</c:v>
                </c:pt>
                <c:pt idx="10303">
                  <c:v>-820.24107933044502</c:v>
                </c:pt>
                <c:pt idx="10304">
                  <c:v>-820.24763584136997</c:v>
                </c:pt>
                <c:pt idx="10305">
                  <c:v>-820.25377511978195</c:v>
                </c:pt>
                <c:pt idx="10306">
                  <c:v>-820.25919914245605</c:v>
                </c:pt>
                <c:pt idx="10307">
                  <c:v>-820.26366949081398</c:v>
                </c:pt>
                <c:pt idx="10308">
                  <c:v>-820.26700735092197</c:v>
                </c:pt>
                <c:pt idx="10309">
                  <c:v>-820.26897430419899</c:v>
                </c:pt>
                <c:pt idx="10310">
                  <c:v>-820.26974916458198</c:v>
                </c:pt>
                <c:pt idx="10311">
                  <c:v>-820.26945114135799</c:v>
                </c:pt>
                <c:pt idx="10312">
                  <c:v>-820.26843786239601</c:v>
                </c:pt>
                <c:pt idx="10313">
                  <c:v>-820.26712656021095</c:v>
                </c:pt>
                <c:pt idx="10314">
                  <c:v>-820.26575565338203</c:v>
                </c:pt>
                <c:pt idx="10315">
                  <c:v>-820.26456356048595</c:v>
                </c:pt>
                <c:pt idx="10316">
                  <c:v>-820.263550281525</c:v>
                </c:pt>
                <c:pt idx="10317">
                  <c:v>-820.26271581649803</c:v>
                </c:pt>
                <c:pt idx="10318">
                  <c:v>-820.26188135147095</c:v>
                </c:pt>
                <c:pt idx="10319">
                  <c:v>-820.26080846786499</c:v>
                </c:pt>
                <c:pt idx="10320">
                  <c:v>-820.25943756103504</c:v>
                </c:pt>
                <c:pt idx="10321">
                  <c:v>-820.25747060775802</c:v>
                </c:pt>
                <c:pt idx="10322">
                  <c:v>-820.254907608032</c:v>
                </c:pt>
                <c:pt idx="10323">
                  <c:v>-820.25186777114902</c:v>
                </c:pt>
                <c:pt idx="10324">
                  <c:v>-820.24852991104103</c:v>
                </c:pt>
                <c:pt idx="10325">
                  <c:v>-820.24507284164395</c:v>
                </c:pt>
                <c:pt idx="10326">
                  <c:v>-820.24173498153698</c:v>
                </c:pt>
                <c:pt idx="10327">
                  <c:v>-820.238635540009</c:v>
                </c:pt>
                <c:pt idx="10328">
                  <c:v>-820.23577451706001</c:v>
                </c:pt>
                <c:pt idx="10329">
                  <c:v>-820.2330327034</c:v>
                </c:pt>
                <c:pt idx="10330">
                  <c:v>-820.23011207580601</c:v>
                </c:pt>
                <c:pt idx="10331">
                  <c:v>-820.22689342498802</c:v>
                </c:pt>
                <c:pt idx="10332">
                  <c:v>-820.22295951843296</c:v>
                </c:pt>
                <c:pt idx="10333">
                  <c:v>-820.21825075149604</c:v>
                </c:pt>
                <c:pt idx="10334">
                  <c:v>-820.21264791488704</c:v>
                </c:pt>
                <c:pt idx="10335">
                  <c:v>-820.20638942718494</c:v>
                </c:pt>
                <c:pt idx="10336">
                  <c:v>-820.19983291625999</c:v>
                </c:pt>
                <c:pt idx="10337">
                  <c:v>-820.19345521926903</c:v>
                </c:pt>
                <c:pt idx="10338">
                  <c:v>-820.18797159195003</c:v>
                </c:pt>
                <c:pt idx="10339">
                  <c:v>-820.18373966217098</c:v>
                </c:pt>
                <c:pt idx="10340">
                  <c:v>-820.18105745315597</c:v>
                </c:pt>
                <c:pt idx="10341">
                  <c:v>-820.17998456955002</c:v>
                </c:pt>
                <c:pt idx="10342">
                  <c:v>-820.18040180206299</c:v>
                </c:pt>
                <c:pt idx="10343">
                  <c:v>-820.18213033676204</c:v>
                </c:pt>
                <c:pt idx="10344">
                  <c:v>-820.18493175506603</c:v>
                </c:pt>
                <c:pt idx="10345">
                  <c:v>-820.18856763839699</c:v>
                </c:pt>
                <c:pt idx="10346">
                  <c:v>-820.19268035888695</c:v>
                </c:pt>
                <c:pt idx="10347">
                  <c:v>-820.196912288666</c:v>
                </c:pt>
                <c:pt idx="10348">
                  <c:v>-820.20096540451095</c:v>
                </c:pt>
                <c:pt idx="10349">
                  <c:v>-820.20466089248703</c:v>
                </c:pt>
                <c:pt idx="10350">
                  <c:v>-820.208058357239</c:v>
                </c:pt>
                <c:pt idx="10351">
                  <c:v>-820.21121740341198</c:v>
                </c:pt>
                <c:pt idx="10352">
                  <c:v>-820.21419763565098</c:v>
                </c:pt>
                <c:pt idx="10353">
                  <c:v>-820.21699905395496</c:v>
                </c:pt>
                <c:pt idx="10354">
                  <c:v>-820.21944284439098</c:v>
                </c:pt>
                <c:pt idx="10355">
                  <c:v>-820.22158861160301</c:v>
                </c:pt>
                <c:pt idx="10356">
                  <c:v>-820.22355556488105</c:v>
                </c:pt>
                <c:pt idx="10357">
                  <c:v>-820.22540330886898</c:v>
                </c:pt>
                <c:pt idx="10358">
                  <c:v>-820.22713184356701</c:v>
                </c:pt>
                <c:pt idx="10359">
                  <c:v>-820.22874116897594</c:v>
                </c:pt>
                <c:pt idx="10360">
                  <c:v>-820.229992866516</c:v>
                </c:pt>
                <c:pt idx="10361">
                  <c:v>-820.23082733154297</c:v>
                </c:pt>
                <c:pt idx="10362">
                  <c:v>-820.23112535476696</c:v>
                </c:pt>
                <c:pt idx="10363">
                  <c:v>-820.23100614547798</c:v>
                </c:pt>
                <c:pt idx="10364">
                  <c:v>-820.23052930831898</c:v>
                </c:pt>
                <c:pt idx="10365">
                  <c:v>-820.22993326187202</c:v>
                </c:pt>
                <c:pt idx="10366">
                  <c:v>-820.22939682006904</c:v>
                </c:pt>
                <c:pt idx="10367">
                  <c:v>-820.22921800613403</c:v>
                </c:pt>
                <c:pt idx="10368">
                  <c:v>-820.22951602935802</c:v>
                </c:pt>
                <c:pt idx="10369">
                  <c:v>-820.23041009903</c:v>
                </c:pt>
                <c:pt idx="10370">
                  <c:v>-820.23184061050404</c:v>
                </c:pt>
                <c:pt idx="10371">
                  <c:v>-820.23362874984798</c:v>
                </c:pt>
                <c:pt idx="10372">
                  <c:v>-820.23547649383602</c:v>
                </c:pt>
                <c:pt idx="10373">
                  <c:v>-820.23702621459995</c:v>
                </c:pt>
                <c:pt idx="10374">
                  <c:v>-820.23803949356102</c:v>
                </c:pt>
                <c:pt idx="10375">
                  <c:v>-820.238218307495</c:v>
                </c:pt>
                <c:pt idx="10376">
                  <c:v>-820.23750305175804</c:v>
                </c:pt>
                <c:pt idx="10377">
                  <c:v>-820.23595333099399</c:v>
                </c:pt>
                <c:pt idx="10378">
                  <c:v>-820.23380756378197</c:v>
                </c:pt>
                <c:pt idx="10379">
                  <c:v>-820.23130416870094</c:v>
                </c:pt>
                <c:pt idx="10380">
                  <c:v>-820.22868156433105</c:v>
                </c:pt>
                <c:pt idx="10381">
                  <c:v>-820.22617816925106</c:v>
                </c:pt>
                <c:pt idx="10382">
                  <c:v>-820.22391319274902</c:v>
                </c:pt>
                <c:pt idx="10383">
                  <c:v>-820.221827030182</c:v>
                </c:pt>
                <c:pt idx="10384">
                  <c:v>-820.22003889083896</c:v>
                </c:pt>
                <c:pt idx="10385">
                  <c:v>-820.21860837936401</c:v>
                </c:pt>
                <c:pt idx="10386">
                  <c:v>-820.21753549575806</c:v>
                </c:pt>
                <c:pt idx="10387">
                  <c:v>-820.21687984466598</c:v>
                </c:pt>
                <c:pt idx="10388">
                  <c:v>-820.21664142608699</c:v>
                </c:pt>
                <c:pt idx="10389">
                  <c:v>-820.21687984466598</c:v>
                </c:pt>
                <c:pt idx="10390">
                  <c:v>-820.21777391433704</c:v>
                </c:pt>
                <c:pt idx="10391">
                  <c:v>-820.21938323974598</c:v>
                </c:pt>
                <c:pt idx="10392">
                  <c:v>-820.22164821624801</c:v>
                </c:pt>
                <c:pt idx="10393">
                  <c:v>-820.224390029907</c:v>
                </c:pt>
                <c:pt idx="10394">
                  <c:v>-820.227429866791</c:v>
                </c:pt>
                <c:pt idx="10395">
                  <c:v>-820.23041009903</c:v>
                </c:pt>
                <c:pt idx="10396">
                  <c:v>-820.23321151733398</c:v>
                </c:pt>
                <c:pt idx="10397">
                  <c:v>-820.23547649383602</c:v>
                </c:pt>
                <c:pt idx="10398">
                  <c:v>-820.23696660995495</c:v>
                </c:pt>
                <c:pt idx="10399">
                  <c:v>-820.23756265640304</c:v>
                </c:pt>
                <c:pt idx="10400">
                  <c:v>-820.23714542388905</c:v>
                </c:pt>
                <c:pt idx="10401">
                  <c:v>-820.23595333099399</c:v>
                </c:pt>
                <c:pt idx="10402">
                  <c:v>-820.23410558700596</c:v>
                </c:pt>
                <c:pt idx="10403">
                  <c:v>-820.23190021514904</c:v>
                </c:pt>
                <c:pt idx="10404">
                  <c:v>-820.22933721542404</c:v>
                </c:pt>
                <c:pt idx="10405">
                  <c:v>-820.22659540176403</c:v>
                </c:pt>
                <c:pt idx="10406">
                  <c:v>-820.22385358810402</c:v>
                </c:pt>
                <c:pt idx="10407">
                  <c:v>-820.22123098373402</c:v>
                </c:pt>
                <c:pt idx="10408">
                  <c:v>-820.21908521652199</c:v>
                </c:pt>
                <c:pt idx="10409">
                  <c:v>-820.21741628646896</c:v>
                </c:pt>
                <c:pt idx="10410">
                  <c:v>-820.216224193573</c:v>
                </c:pt>
                <c:pt idx="10411">
                  <c:v>-820.21562814712502</c:v>
                </c:pt>
                <c:pt idx="10412">
                  <c:v>-820.21562814712502</c:v>
                </c:pt>
                <c:pt idx="10413">
                  <c:v>-820.216164588928</c:v>
                </c:pt>
                <c:pt idx="10414">
                  <c:v>-820.21723747253395</c:v>
                </c:pt>
                <c:pt idx="10415">
                  <c:v>-820.21854877471901</c:v>
                </c:pt>
                <c:pt idx="10416">
                  <c:v>-820.21974086761497</c:v>
                </c:pt>
                <c:pt idx="10417">
                  <c:v>-820.22063493728695</c:v>
                </c:pt>
                <c:pt idx="10418">
                  <c:v>-820.22093296051003</c:v>
                </c:pt>
                <c:pt idx="10419">
                  <c:v>-820.22057533264206</c:v>
                </c:pt>
                <c:pt idx="10420">
                  <c:v>-820.21950244903599</c:v>
                </c:pt>
                <c:pt idx="10421">
                  <c:v>-820.21777391433704</c:v>
                </c:pt>
                <c:pt idx="10422">
                  <c:v>-820.21550893783603</c:v>
                </c:pt>
                <c:pt idx="10423">
                  <c:v>-820.21306514740002</c:v>
                </c:pt>
                <c:pt idx="10424">
                  <c:v>-820.210621356964</c:v>
                </c:pt>
                <c:pt idx="10425">
                  <c:v>-820.20853519439697</c:v>
                </c:pt>
                <c:pt idx="10426">
                  <c:v>-820.20674705505405</c:v>
                </c:pt>
                <c:pt idx="10427">
                  <c:v>-820.205137729645</c:v>
                </c:pt>
                <c:pt idx="10428">
                  <c:v>-820.20364761352596</c:v>
                </c:pt>
                <c:pt idx="10429">
                  <c:v>-820.20215749740601</c:v>
                </c:pt>
                <c:pt idx="10430">
                  <c:v>-820.20060777664196</c:v>
                </c:pt>
                <c:pt idx="10431">
                  <c:v>-820.19893884658802</c:v>
                </c:pt>
                <c:pt idx="10432">
                  <c:v>-820.197031497956</c:v>
                </c:pt>
                <c:pt idx="10433">
                  <c:v>-820.19488573074398</c:v>
                </c:pt>
                <c:pt idx="10434">
                  <c:v>-820.19262075424194</c:v>
                </c:pt>
                <c:pt idx="10435">
                  <c:v>-820.19047498703003</c:v>
                </c:pt>
                <c:pt idx="10436">
                  <c:v>-820.18892526626598</c:v>
                </c:pt>
                <c:pt idx="10437">
                  <c:v>-820.188388824463</c:v>
                </c:pt>
                <c:pt idx="10438">
                  <c:v>-820.18898487091099</c:v>
                </c:pt>
                <c:pt idx="10439">
                  <c:v>-820.19059419632003</c:v>
                </c:pt>
                <c:pt idx="10440">
                  <c:v>-820.19297838211105</c:v>
                </c:pt>
                <c:pt idx="10441">
                  <c:v>-820.19583940506004</c:v>
                </c:pt>
                <c:pt idx="10442">
                  <c:v>-820.19887924194404</c:v>
                </c:pt>
                <c:pt idx="10443">
                  <c:v>-820.20174026489303</c:v>
                </c:pt>
                <c:pt idx="10444">
                  <c:v>-820.20388603210495</c:v>
                </c:pt>
                <c:pt idx="10445">
                  <c:v>-820.20472049713203</c:v>
                </c:pt>
                <c:pt idx="10446">
                  <c:v>-820.20400524139404</c:v>
                </c:pt>
                <c:pt idx="10447">
                  <c:v>-820.20174026489303</c:v>
                </c:pt>
                <c:pt idx="10448">
                  <c:v>-820.19816398620605</c:v>
                </c:pt>
                <c:pt idx="10449">
                  <c:v>-820.193872451782</c:v>
                </c:pt>
                <c:pt idx="10450">
                  <c:v>-820.18940210342396</c:v>
                </c:pt>
                <c:pt idx="10451">
                  <c:v>-820.18522977829002</c:v>
                </c:pt>
                <c:pt idx="10452">
                  <c:v>-820.18171310424805</c:v>
                </c:pt>
                <c:pt idx="10453">
                  <c:v>-820.17920970916805</c:v>
                </c:pt>
                <c:pt idx="10454">
                  <c:v>-820.17777919769298</c:v>
                </c:pt>
                <c:pt idx="10455">
                  <c:v>-820.17742156982399</c:v>
                </c:pt>
                <c:pt idx="10456">
                  <c:v>-820.17789840698299</c:v>
                </c:pt>
                <c:pt idx="10457">
                  <c:v>-820.17897129058895</c:v>
                </c:pt>
                <c:pt idx="10458">
                  <c:v>-820.18034219741799</c:v>
                </c:pt>
                <c:pt idx="10459">
                  <c:v>-820.18183231353805</c:v>
                </c:pt>
                <c:pt idx="10460">
                  <c:v>-820.183203220368</c:v>
                </c:pt>
                <c:pt idx="10461">
                  <c:v>-820.18439531326305</c:v>
                </c:pt>
                <c:pt idx="10462">
                  <c:v>-820.18546819686901</c:v>
                </c:pt>
                <c:pt idx="10463">
                  <c:v>-820.18660068511997</c:v>
                </c:pt>
                <c:pt idx="10464">
                  <c:v>-820.18797159195003</c:v>
                </c:pt>
                <c:pt idx="10465">
                  <c:v>-820.18970012664795</c:v>
                </c:pt>
                <c:pt idx="10466">
                  <c:v>-820.19166707992599</c:v>
                </c:pt>
                <c:pt idx="10467">
                  <c:v>-820.19363403320301</c:v>
                </c:pt>
                <c:pt idx="10468">
                  <c:v>-820.19530296325695</c:v>
                </c:pt>
                <c:pt idx="10469">
                  <c:v>-820.19649505615303</c:v>
                </c:pt>
                <c:pt idx="10470">
                  <c:v>-820.196971893311</c:v>
                </c:pt>
                <c:pt idx="10471">
                  <c:v>-820.19655466079701</c:v>
                </c:pt>
                <c:pt idx="10472">
                  <c:v>-820.19506454467796</c:v>
                </c:pt>
                <c:pt idx="10473">
                  <c:v>-820.19238233566296</c:v>
                </c:pt>
                <c:pt idx="10474">
                  <c:v>-820.18856763839699</c:v>
                </c:pt>
                <c:pt idx="10475">
                  <c:v>-820.18403768539395</c:v>
                </c:pt>
                <c:pt idx="10476">
                  <c:v>-820.17926931381203</c:v>
                </c:pt>
                <c:pt idx="10477">
                  <c:v>-820.17485857009899</c:v>
                </c:pt>
                <c:pt idx="10478">
                  <c:v>-820.17128229141304</c:v>
                </c:pt>
                <c:pt idx="10479">
                  <c:v>-820.16877889633201</c:v>
                </c:pt>
                <c:pt idx="10480">
                  <c:v>-820.16728878021297</c:v>
                </c:pt>
                <c:pt idx="10481">
                  <c:v>-820.16693115234398</c:v>
                </c:pt>
                <c:pt idx="10482">
                  <c:v>-820.16746759414696</c:v>
                </c:pt>
                <c:pt idx="10483">
                  <c:v>-820.16889810562202</c:v>
                </c:pt>
                <c:pt idx="10484">
                  <c:v>-820.17098426818904</c:v>
                </c:pt>
                <c:pt idx="10485">
                  <c:v>-820.17330884933494</c:v>
                </c:pt>
                <c:pt idx="10486">
                  <c:v>-820.17545461654697</c:v>
                </c:pt>
                <c:pt idx="10487">
                  <c:v>-820.17706394195602</c:v>
                </c:pt>
                <c:pt idx="10488">
                  <c:v>-820.17807722091698</c:v>
                </c:pt>
                <c:pt idx="10489">
                  <c:v>-820.17849445342995</c:v>
                </c:pt>
                <c:pt idx="10490">
                  <c:v>-820.17831563949596</c:v>
                </c:pt>
                <c:pt idx="10491">
                  <c:v>-820.177600383759</c:v>
                </c:pt>
                <c:pt idx="10492">
                  <c:v>-820.17628908157405</c:v>
                </c:pt>
                <c:pt idx="10493">
                  <c:v>-820.17438173294101</c:v>
                </c:pt>
                <c:pt idx="10494">
                  <c:v>-820.17211675643898</c:v>
                </c:pt>
                <c:pt idx="10495">
                  <c:v>-820.16973257064797</c:v>
                </c:pt>
                <c:pt idx="10496">
                  <c:v>-820.16746759414696</c:v>
                </c:pt>
                <c:pt idx="10497">
                  <c:v>-820.16556024551403</c:v>
                </c:pt>
                <c:pt idx="10498">
                  <c:v>-820.16401052474998</c:v>
                </c:pt>
                <c:pt idx="10499">
                  <c:v>-820.16287803649902</c:v>
                </c:pt>
                <c:pt idx="10500">
                  <c:v>-820.16216278076195</c:v>
                </c:pt>
                <c:pt idx="10501">
                  <c:v>-820.16192436218296</c:v>
                </c:pt>
                <c:pt idx="10502">
                  <c:v>-820.16216278076195</c:v>
                </c:pt>
                <c:pt idx="10503">
                  <c:v>-820.16287803649902</c:v>
                </c:pt>
                <c:pt idx="10504">
                  <c:v>-820.16412973403999</c:v>
                </c:pt>
                <c:pt idx="10505">
                  <c:v>-820.16609668731701</c:v>
                </c:pt>
                <c:pt idx="10506">
                  <c:v>-820.168957710266</c:v>
                </c:pt>
                <c:pt idx="10507">
                  <c:v>-820.17289161682095</c:v>
                </c:pt>
                <c:pt idx="10508">
                  <c:v>-820.17789840698299</c:v>
                </c:pt>
                <c:pt idx="10509">
                  <c:v>-820.18385887145996</c:v>
                </c:pt>
                <c:pt idx="10510">
                  <c:v>-820.19053459167503</c:v>
                </c:pt>
                <c:pt idx="10511">
                  <c:v>-820.19732952117897</c:v>
                </c:pt>
                <c:pt idx="10512">
                  <c:v>-820.20370721817005</c:v>
                </c:pt>
                <c:pt idx="10513">
                  <c:v>-820.20913124084495</c:v>
                </c:pt>
                <c:pt idx="10514">
                  <c:v>-820.21318435669002</c:v>
                </c:pt>
                <c:pt idx="10515">
                  <c:v>-820.21562814712502</c:v>
                </c:pt>
                <c:pt idx="10516">
                  <c:v>-820.21640300750801</c:v>
                </c:pt>
                <c:pt idx="10517">
                  <c:v>-820.21556854248104</c:v>
                </c:pt>
                <c:pt idx="10518">
                  <c:v>-820.21354198455799</c:v>
                </c:pt>
                <c:pt idx="10519">
                  <c:v>-820.210740566254</c:v>
                </c:pt>
                <c:pt idx="10520">
                  <c:v>-820.20752191543602</c:v>
                </c:pt>
                <c:pt idx="10521">
                  <c:v>-820.20406484603905</c:v>
                </c:pt>
                <c:pt idx="10522">
                  <c:v>-820.20054817199696</c:v>
                </c:pt>
                <c:pt idx="10523">
                  <c:v>-820.196971893311</c:v>
                </c:pt>
                <c:pt idx="10524">
                  <c:v>-820.19333600997902</c:v>
                </c:pt>
                <c:pt idx="10525">
                  <c:v>-820.18975973129295</c:v>
                </c:pt>
                <c:pt idx="10526">
                  <c:v>-820.18612384796199</c:v>
                </c:pt>
                <c:pt idx="10527">
                  <c:v>-820.18266677856502</c:v>
                </c:pt>
                <c:pt idx="10528">
                  <c:v>-820.17926931381203</c:v>
                </c:pt>
                <c:pt idx="10529">
                  <c:v>-820.17611026763905</c:v>
                </c:pt>
                <c:pt idx="10530">
                  <c:v>-820.17318964004505</c:v>
                </c:pt>
                <c:pt idx="10531">
                  <c:v>-820.17056703567505</c:v>
                </c:pt>
                <c:pt idx="10532">
                  <c:v>-820.16824245452904</c:v>
                </c:pt>
                <c:pt idx="10533">
                  <c:v>-820.16609668731701</c:v>
                </c:pt>
                <c:pt idx="10534">
                  <c:v>-820.16407012939499</c:v>
                </c:pt>
                <c:pt idx="10535">
                  <c:v>-820.16204357147205</c:v>
                </c:pt>
                <c:pt idx="10536">
                  <c:v>-820.16013622284004</c:v>
                </c:pt>
                <c:pt idx="10537">
                  <c:v>-820.15846729278599</c:v>
                </c:pt>
                <c:pt idx="10538">
                  <c:v>-820.15727519989002</c:v>
                </c:pt>
                <c:pt idx="10539">
                  <c:v>-820.15703678131104</c:v>
                </c:pt>
                <c:pt idx="10540">
                  <c:v>-820.15810966491699</c:v>
                </c:pt>
                <c:pt idx="10541">
                  <c:v>-820.16067266464302</c:v>
                </c:pt>
                <c:pt idx="10542">
                  <c:v>-820.16454696655296</c:v>
                </c:pt>
                <c:pt idx="10543">
                  <c:v>-820.16949415206898</c:v>
                </c:pt>
                <c:pt idx="10544">
                  <c:v>-820.17509698867798</c:v>
                </c:pt>
                <c:pt idx="10545">
                  <c:v>-820.18105745315597</c:v>
                </c:pt>
                <c:pt idx="10546">
                  <c:v>-820.18695831298805</c:v>
                </c:pt>
                <c:pt idx="10547">
                  <c:v>-820.19226312637397</c:v>
                </c:pt>
                <c:pt idx="10548">
                  <c:v>-820.19649505615303</c:v>
                </c:pt>
                <c:pt idx="10549">
                  <c:v>-820.19929647445701</c:v>
                </c:pt>
                <c:pt idx="10550">
                  <c:v>-820.20048856735298</c:v>
                </c:pt>
                <c:pt idx="10551">
                  <c:v>-820.20013093948398</c:v>
                </c:pt>
                <c:pt idx="10552">
                  <c:v>-820.19870042800903</c:v>
                </c:pt>
                <c:pt idx="10553">
                  <c:v>-820.19649505615303</c:v>
                </c:pt>
                <c:pt idx="10554">
                  <c:v>-820.19405126571701</c:v>
                </c:pt>
                <c:pt idx="10555">
                  <c:v>-820.19178628921497</c:v>
                </c:pt>
                <c:pt idx="10556">
                  <c:v>-820.19017696380604</c:v>
                </c:pt>
                <c:pt idx="10557">
                  <c:v>-820.18952131271396</c:v>
                </c:pt>
                <c:pt idx="10558">
                  <c:v>-820.19011735916195</c:v>
                </c:pt>
                <c:pt idx="10559">
                  <c:v>-820.19214391708397</c:v>
                </c:pt>
                <c:pt idx="10560">
                  <c:v>-820.19554138183605</c:v>
                </c:pt>
                <c:pt idx="10561">
                  <c:v>-820.20019054412899</c:v>
                </c:pt>
                <c:pt idx="10562">
                  <c:v>-820.20579338073799</c:v>
                </c:pt>
                <c:pt idx="10563">
                  <c:v>-820.21193265914906</c:v>
                </c:pt>
                <c:pt idx="10564">
                  <c:v>-820.21831035614002</c:v>
                </c:pt>
                <c:pt idx="10565">
                  <c:v>-820.22462844848701</c:v>
                </c:pt>
                <c:pt idx="10566">
                  <c:v>-820.23052930831898</c:v>
                </c:pt>
                <c:pt idx="10567">
                  <c:v>-820.23565530777</c:v>
                </c:pt>
                <c:pt idx="10568">
                  <c:v>-820.23964881896995</c:v>
                </c:pt>
                <c:pt idx="10569">
                  <c:v>-820.24233102798496</c:v>
                </c:pt>
                <c:pt idx="10570">
                  <c:v>-820.24352312088001</c:v>
                </c:pt>
                <c:pt idx="10571">
                  <c:v>-820.24304628372204</c:v>
                </c:pt>
                <c:pt idx="10572">
                  <c:v>-820.24107933044502</c:v>
                </c:pt>
                <c:pt idx="10573">
                  <c:v>-820.23762226104805</c:v>
                </c:pt>
                <c:pt idx="10574">
                  <c:v>-820.23291349410999</c:v>
                </c:pt>
                <c:pt idx="10575">
                  <c:v>-820.22731065750099</c:v>
                </c:pt>
                <c:pt idx="10576">
                  <c:v>-820.22129058837902</c:v>
                </c:pt>
                <c:pt idx="10577">
                  <c:v>-820.21550893783603</c:v>
                </c:pt>
                <c:pt idx="10578">
                  <c:v>-820.21056175232002</c:v>
                </c:pt>
                <c:pt idx="10579">
                  <c:v>-820.20692586898804</c:v>
                </c:pt>
                <c:pt idx="10580">
                  <c:v>-820.20489931106601</c:v>
                </c:pt>
                <c:pt idx="10581">
                  <c:v>-820.20466089248703</c:v>
                </c:pt>
                <c:pt idx="10582">
                  <c:v>-820.20609140396095</c:v>
                </c:pt>
                <c:pt idx="10583">
                  <c:v>-820.20919084548996</c:v>
                </c:pt>
                <c:pt idx="10584">
                  <c:v>-820.213661193848</c:v>
                </c:pt>
                <c:pt idx="10585">
                  <c:v>-820.21914482116699</c:v>
                </c:pt>
                <c:pt idx="10586">
                  <c:v>-820.22516489028999</c:v>
                </c:pt>
                <c:pt idx="10587">
                  <c:v>-820.23088693618797</c:v>
                </c:pt>
                <c:pt idx="10588">
                  <c:v>-820.23577451706001</c:v>
                </c:pt>
                <c:pt idx="10589">
                  <c:v>-820.23923158645698</c:v>
                </c:pt>
                <c:pt idx="10590">
                  <c:v>-820.24090051651001</c:v>
                </c:pt>
                <c:pt idx="10591">
                  <c:v>-820.24072170257602</c:v>
                </c:pt>
                <c:pt idx="10592">
                  <c:v>-820.238575935364</c:v>
                </c:pt>
                <c:pt idx="10593">
                  <c:v>-820.23464202880905</c:v>
                </c:pt>
                <c:pt idx="10594">
                  <c:v>-820.22897958755505</c:v>
                </c:pt>
                <c:pt idx="10595">
                  <c:v>-820.22218465805099</c:v>
                </c:pt>
                <c:pt idx="10596">
                  <c:v>-820.21485328674305</c:v>
                </c:pt>
                <c:pt idx="10597">
                  <c:v>-820.20764112472602</c:v>
                </c:pt>
                <c:pt idx="10598">
                  <c:v>-820.20120382309005</c:v>
                </c:pt>
                <c:pt idx="10599">
                  <c:v>-820.19607782363903</c:v>
                </c:pt>
                <c:pt idx="10600">
                  <c:v>-820.19250154495296</c:v>
                </c:pt>
                <c:pt idx="10601">
                  <c:v>-820.19059419632003</c:v>
                </c:pt>
                <c:pt idx="10602">
                  <c:v>-820.19029617309604</c:v>
                </c:pt>
                <c:pt idx="10603">
                  <c:v>-820.191369056702</c:v>
                </c:pt>
                <c:pt idx="10604">
                  <c:v>-820.19351482391403</c:v>
                </c:pt>
                <c:pt idx="10605">
                  <c:v>-820.19637584686302</c:v>
                </c:pt>
                <c:pt idx="10606">
                  <c:v>-820.19935607910202</c:v>
                </c:pt>
                <c:pt idx="10607">
                  <c:v>-820.202097892761</c:v>
                </c:pt>
                <c:pt idx="10608">
                  <c:v>-820.20406484603905</c:v>
                </c:pt>
                <c:pt idx="10609">
                  <c:v>-820.205018520355</c:v>
                </c:pt>
                <c:pt idx="10610">
                  <c:v>-820.20483970642101</c:v>
                </c:pt>
                <c:pt idx="10611">
                  <c:v>-820.20346879959095</c:v>
                </c:pt>
                <c:pt idx="10612">
                  <c:v>-820.20114421844505</c:v>
                </c:pt>
                <c:pt idx="10613">
                  <c:v>-820.19822359085094</c:v>
                </c:pt>
                <c:pt idx="10614">
                  <c:v>-820.19506454467796</c:v>
                </c:pt>
                <c:pt idx="10615">
                  <c:v>-820.19208431243896</c:v>
                </c:pt>
                <c:pt idx="10616">
                  <c:v>-820.18964052200295</c:v>
                </c:pt>
                <c:pt idx="10617">
                  <c:v>-820.18797159195003</c:v>
                </c:pt>
                <c:pt idx="10618">
                  <c:v>-820.18701791763306</c:v>
                </c:pt>
                <c:pt idx="10619">
                  <c:v>-820.18689870834396</c:v>
                </c:pt>
                <c:pt idx="10620">
                  <c:v>-820.18731594085705</c:v>
                </c:pt>
                <c:pt idx="10621">
                  <c:v>-820.18809080123901</c:v>
                </c:pt>
                <c:pt idx="10622">
                  <c:v>-820.18892526626598</c:v>
                </c:pt>
                <c:pt idx="10623">
                  <c:v>-820.18952131271396</c:v>
                </c:pt>
                <c:pt idx="10624">
                  <c:v>-820.18987894058205</c:v>
                </c:pt>
                <c:pt idx="10625">
                  <c:v>-820.18981933593795</c:v>
                </c:pt>
                <c:pt idx="10626">
                  <c:v>-820.18975973129295</c:v>
                </c:pt>
                <c:pt idx="10627">
                  <c:v>-820.18981933593795</c:v>
                </c:pt>
                <c:pt idx="10628">
                  <c:v>-820.19041538238503</c:v>
                </c:pt>
                <c:pt idx="10629">
                  <c:v>-820.19160747528099</c:v>
                </c:pt>
                <c:pt idx="10630">
                  <c:v>-820.19345521926903</c:v>
                </c:pt>
                <c:pt idx="10631">
                  <c:v>-820.19589900970504</c:v>
                </c:pt>
                <c:pt idx="10632">
                  <c:v>-820.19876003265404</c:v>
                </c:pt>
                <c:pt idx="10633">
                  <c:v>-820.20185947418202</c:v>
                </c:pt>
                <c:pt idx="10634">
                  <c:v>-820.205018520355</c:v>
                </c:pt>
                <c:pt idx="10635">
                  <c:v>-820.20793914794899</c:v>
                </c:pt>
                <c:pt idx="10636">
                  <c:v>-820.21044254303001</c:v>
                </c:pt>
                <c:pt idx="10637">
                  <c:v>-820.21258831024204</c:v>
                </c:pt>
                <c:pt idx="10638">
                  <c:v>-820.21419763565098</c:v>
                </c:pt>
                <c:pt idx="10639">
                  <c:v>-820.21550893783603</c:v>
                </c:pt>
                <c:pt idx="10640">
                  <c:v>-820.21646261215199</c:v>
                </c:pt>
                <c:pt idx="10641">
                  <c:v>-820.21723747253395</c:v>
                </c:pt>
                <c:pt idx="10642">
                  <c:v>-820.21783351898205</c:v>
                </c:pt>
                <c:pt idx="10643">
                  <c:v>-820.21819114685104</c:v>
                </c:pt>
                <c:pt idx="10644">
                  <c:v>-820.21825075149604</c:v>
                </c:pt>
                <c:pt idx="10645">
                  <c:v>-820.21795272827205</c:v>
                </c:pt>
                <c:pt idx="10646">
                  <c:v>-820.21735668182396</c:v>
                </c:pt>
                <c:pt idx="10647">
                  <c:v>-820.21682024002098</c:v>
                </c:pt>
                <c:pt idx="10648">
                  <c:v>-820.21640300750801</c:v>
                </c:pt>
                <c:pt idx="10649">
                  <c:v>-820.21640300750801</c:v>
                </c:pt>
                <c:pt idx="10650">
                  <c:v>-820.21682024002098</c:v>
                </c:pt>
                <c:pt idx="10651">
                  <c:v>-820.21765470504795</c:v>
                </c:pt>
                <c:pt idx="10652">
                  <c:v>-820.21896600723301</c:v>
                </c:pt>
                <c:pt idx="10653">
                  <c:v>-820.22051572799705</c:v>
                </c:pt>
                <c:pt idx="10654">
                  <c:v>-820.221946239472</c:v>
                </c:pt>
                <c:pt idx="10655">
                  <c:v>-820.22278070449897</c:v>
                </c:pt>
                <c:pt idx="10656">
                  <c:v>-820.22248268127498</c:v>
                </c:pt>
                <c:pt idx="10657">
                  <c:v>-820.22093296051003</c:v>
                </c:pt>
                <c:pt idx="10658">
                  <c:v>-820.21807193756104</c:v>
                </c:pt>
                <c:pt idx="10659">
                  <c:v>-820.21419763565098</c:v>
                </c:pt>
                <c:pt idx="10660">
                  <c:v>-820.20972728729305</c:v>
                </c:pt>
                <c:pt idx="10661">
                  <c:v>-820.205078125</c:v>
                </c:pt>
                <c:pt idx="10662">
                  <c:v>-820.20084619522095</c:v>
                </c:pt>
                <c:pt idx="10663">
                  <c:v>-820.19750833511398</c:v>
                </c:pt>
                <c:pt idx="10664">
                  <c:v>-820.19542217254696</c:v>
                </c:pt>
                <c:pt idx="10665">
                  <c:v>-820.19500494003296</c:v>
                </c:pt>
                <c:pt idx="10666">
                  <c:v>-820.19625663757301</c:v>
                </c:pt>
                <c:pt idx="10667">
                  <c:v>-820.19911766052303</c:v>
                </c:pt>
                <c:pt idx="10668">
                  <c:v>-820.20328998565697</c:v>
                </c:pt>
                <c:pt idx="10669">
                  <c:v>-820.20847558975197</c:v>
                </c:pt>
                <c:pt idx="10670">
                  <c:v>-820.21437644958496</c:v>
                </c:pt>
                <c:pt idx="10671">
                  <c:v>-820.22063493728695</c:v>
                </c:pt>
                <c:pt idx="10672">
                  <c:v>-820.22719144821201</c:v>
                </c:pt>
                <c:pt idx="10673">
                  <c:v>-820.23368835449196</c:v>
                </c:pt>
                <c:pt idx="10674">
                  <c:v>-820.23982763290405</c:v>
                </c:pt>
                <c:pt idx="10675">
                  <c:v>-820.24531126022396</c:v>
                </c:pt>
                <c:pt idx="10676">
                  <c:v>-820.249841213227</c:v>
                </c:pt>
                <c:pt idx="10677">
                  <c:v>-820.25341749191296</c:v>
                </c:pt>
                <c:pt idx="10678">
                  <c:v>-820.25592088699398</c:v>
                </c:pt>
                <c:pt idx="10679">
                  <c:v>-820.25747060775802</c:v>
                </c:pt>
                <c:pt idx="10680">
                  <c:v>-820.258066654206</c:v>
                </c:pt>
                <c:pt idx="10681">
                  <c:v>-820.25776863098201</c:v>
                </c:pt>
                <c:pt idx="10682">
                  <c:v>-820.25675535202004</c:v>
                </c:pt>
                <c:pt idx="10683">
                  <c:v>-820.25520563125599</c:v>
                </c:pt>
                <c:pt idx="10684">
                  <c:v>-820.25329828262397</c:v>
                </c:pt>
                <c:pt idx="10685">
                  <c:v>-820.25127172470104</c:v>
                </c:pt>
                <c:pt idx="10686">
                  <c:v>-820.24900674820003</c:v>
                </c:pt>
                <c:pt idx="10687">
                  <c:v>-820.24656295776401</c:v>
                </c:pt>
                <c:pt idx="10688">
                  <c:v>-820.24394035339401</c:v>
                </c:pt>
                <c:pt idx="10689">
                  <c:v>-820.24137735366799</c:v>
                </c:pt>
                <c:pt idx="10690">
                  <c:v>-820.23893356323299</c:v>
                </c:pt>
                <c:pt idx="10691">
                  <c:v>-820.23660898208595</c:v>
                </c:pt>
                <c:pt idx="10692">
                  <c:v>-820.23452281951904</c:v>
                </c:pt>
                <c:pt idx="10693">
                  <c:v>-820.23255586624202</c:v>
                </c:pt>
                <c:pt idx="10694">
                  <c:v>-820.23082733154297</c:v>
                </c:pt>
                <c:pt idx="10695">
                  <c:v>-820.22939682006904</c:v>
                </c:pt>
                <c:pt idx="10696">
                  <c:v>-820.22844314575195</c:v>
                </c:pt>
                <c:pt idx="10697">
                  <c:v>-820.22790670394897</c:v>
                </c:pt>
                <c:pt idx="10698">
                  <c:v>-820.22766828536999</c:v>
                </c:pt>
                <c:pt idx="10699">
                  <c:v>-820.22772789001499</c:v>
                </c:pt>
                <c:pt idx="10700">
                  <c:v>-820.22808551788398</c:v>
                </c:pt>
                <c:pt idx="10701">
                  <c:v>-820.22874116897594</c:v>
                </c:pt>
                <c:pt idx="10702">
                  <c:v>-820.22969484329201</c:v>
                </c:pt>
                <c:pt idx="10703">
                  <c:v>-820.23106575012196</c:v>
                </c:pt>
                <c:pt idx="10704">
                  <c:v>-820.232615470886</c:v>
                </c:pt>
                <c:pt idx="10705">
                  <c:v>-820.23428440094006</c:v>
                </c:pt>
                <c:pt idx="10706">
                  <c:v>-820.23613214492798</c:v>
                </c:pt>
                <c:pt idx="10707">
                  <c:v>-820.23803949356102</c:v>
                </c:pt>
                <c:pt idx="10708">
                  <c:v>-820.24018526077305</c:v>
                </c:pt>
                <c:pt idx="10709">
                  <c:v>-820.24239063262996</c:v>
                </c:pt>
                <c:pt idx="10710">
                  <c:v>-820.24465560913097</c:v>
                </c:pt>
                <c:pt idx="10711">
                  <c:v>-820.24692058563301</c:v>
                </c:pt>
                <c:pt idx="10712">
                  <c:v>-820.24912595748901</c:v>
                </c:pt>
                <c:pt idx="10713">
                  <c:v>-820.25121212005604</c:v>
                </c:pt>
                <c:pt idx="10714">
                  <c:v>-820.25329828262397</c:v>
                </c:pt>
                <c:pt idx="10715">
                  <c:v>-820.255324840546</c:v>
                </c:pt>
                <c:pt idx="10716">
                  <c:v>-820.25741100311302</c:v>
                </c:pt>
                <c:pt idx="10717">
                  <c:v>-820.25961637497005</c:v>
                </c:pt>
                <c:pt idx="10718">
                  <c:v>-820.26200056076095</c:v>
                </c:pt>
                <c:pt idx="10719">
                  <c:v>-820.26450395584095</c:v>
                </c:pt>
                <c:pt idx="10720">
                  <c:v>-820.26718616485596</c:v>
                </c:pt>
                <c:pt idx="10721">
                  <c:v>-820.26980876922596</c:v>
                </c:pt>
                <c:pt idx="10722">
                  <c:v>-820.27219295501698</c:v>
                </c:pt>
                <c:pt idx="10723">
                  <c:v>-820.274279117584</c:v>
                </c:pt>
                <c:pt idx="10724">
                  <c:v>-820.27588844299305</c:v>
                </c:pt>
                <c:pt idx="10725">
                  <c:v>-820.27696132659901</c:v>
                </c:pt>
                <c:pt idx="10726">
                  <c:v>-820.277378559113</c:v>
                </c:pt>
                <c:pt idx="10727">
                  <c:v>-820.277259349823</c:v>
                </c:pt>
                <c:pt idx="10728">
                  <c:v>-820.27690172195503</c:v>
                </c:pt>
                <c:pt idx="10729">
                  <c:v>-820.27648448944103</c:v>
                </c:pt>
                <c:pt idx="10730">
                  <c:v>-820.27624607086204</c:v>
                </c:pt>
                <c:pt idx="10731">
                  <c:v>-820.27624607086204</c:v>
                </c:pt>
                <c:pt idx="10732">
                  <c:v>-820.27636528015205</c:v>
                </c:pt>
                <c:pt idx="10733">
                  <c:v>-820.27666330337502</c:v>
                </c:pt>
                <c:pt idx="10734">
                  <c:v>-820.27690172195503</c:v>
                </c:pt>
                <c:pt idx="10735">
                  <c:v>-820.27708053588901</c:v>
                </c:pt>
                <c:pt idx="10736">
                  <c:v>-820.27690172195503</c:v>
                </c:pt>
                <c:pt idx="10737">
                  <c:v>-820.27618646621704</c:v>
                </c:pt>
                <c:pt idx="10738">
                  <c:v>-820.27487516403198</c:v>
                </c:pt>
                <c:pt idx="10739">
                  <c:v>-820.27308702468895</c:v>
                </c:pt>
                <c:pt idx="10740">
                  <c:v>-820.27094125747703</c:v>
                </c:pt>
                <c:pt idx="10741">
                  <c:v>-820.26861667633102</c:v>
                </c:pt>
                <c:pt idx="10742">
                  <c:v>-820.26623249054001</c:v>
                </c:pt>
                <c:pt idx="10743">
                  <c:v>-820.26402711868298</c:v>
                </c:pt>
                <c:pt idx="10744">
                  <c:v>-820.26223897934005</c:v>
                </c:pt>
                <c:pt idx="10745">
                  <c:v>-820.2609872818</c:v>
                </c:pt>
                <c:pt idx="10746">
                  <c:v>-820.260570049286</c:v>
                </c:pt>
                <c:pt idx="10747">
                  <c:v>-820.26080846786499</c:v>
                </c:pt>
                <c:pt idx="10748">
                  <c:v>-820.26146411895797</c:v>
                </c:pt>
                <c:pt idx="10749">
                  <c:v>-820.26235818862904</c:v>
                </c:pt>
                <c:pt idx="10750">
                  <c:v>-820.26331186294601</c:v>
                </c:pt>
                <c:pt idx="10751">
                  <c:v>-820.26420593261696</c:v>
                </c:pt>
                <c:pt idx="10752">
                  <c:v>-820.26492118835495</c:v>
                </c:pt>
                <c:pt idx="10753">
                  <c:v>-820.26527881622303</c:v>
                </c:pt>
                <c:pt idx="10754">
                  <c:v>-820.26504039764404</c:v>
                </c:pt>
                <c:pt idx="10755">
                  <c:v>-820.26408672332798</c:v>
                </c:pt>
                <c:pt idx="10756">
                  <c:v>-820.26253700256404</c:v>
                </c:pt>
                <c:pt idx="10757">
                  <c:v>-820.260570049286</c:v>
                </c:pt>
                <c:pt idx="10758">
                  <c:v>-820.25848388671898</c:v>
                </c:pt>
                <c:pt idx="10759">
                  <c:v>-820.25633811950695</c:v>
                </c:pt>
                <c:pt idx="10760">
                  <c:v>-820.25413274765003</c:v>
                </c:pt>
                <c:pt idx="10761">
                  <c:v>-820.25186777114902</c:v>
                </c:pt>
                <c:pt idx="10762">
                  <c:v>-820.249423980713</c:v>
                </c:pt>
                <c:pt idx="10763">
                  <c:v>-820.24709939956699</c:v>
                </c:pt>
                <c:pt idx="10764">
                  <c:v>-820.24501323699997</c:v>
                </c:pt>
                <c:pt idx="10765">
                  <c:v>-820.24346351623603</c:v>
                </c:pt>
                <c:pt idx="10766">
                  <c:v>-820.24262905120895</c:v>
                </c:pt>
                <c:pt idx="10767">
                  <c:v>-820.24239063262996</c:v>
                </c:pt>
                <c:pt idx="10768">
                  <c:v>-820.24286746978805</c:v>
                </c:pt>
                <c:pt idx="10769">
                  <c:v>-820.24388074874901</c:v>
                </c:pt>
                <c:pt idx="10770">
                  <c:v>-820.24537086486805</c:v>
                </c:pt>
                <c:pt idx="10771">
                  <c:v>-820.24703979492199</c:v>
                </c:pt>
                <c:pt idx="10772">
                  <c:v>-820.24847030639705</c:v>
                </c:pt>
                <c:pt idx="10773">
                  <c:v>-820.24924516677902</c:v>
                </c:pt>
                <c:pt idx="10774">
                  <c:v>-820.24894714355503</c:v>
                </c:pt>
                <c:pt idx="10775">
                  <c:v>-820.24739742279098</c:v>
                </c:pt>
                <c:pt idx="10776">
                  <c:v>-820.24483442306496</c:v>
                </c:pt>
                <c:pt idx="10777">
                  <c:v>-820.24131774902401</c:v>
                </c:pt>
                <c:pt idx="10778">
                  <c:v>-820.23738384246803</c:v>
                </c:pt>
                <c:pt idx="10779">
                  <c:v>-820.23344993591297</c:v>
                </c:pt>
                <c:pt idx="10780">
                  <c:v>-820.230052471161</c:v>
                </c:pt>
                <c:pt idx="10781">
                  <c:v>-820.227429866791</c:v>
                </c:pt>
                <c:pt idx="10782">
                  <c:v>-820.22599935531605</c:v>
                </c:pt>
                <c:pt idx="10783">
                  <c:v>-820.22558212280296</c:v>
                </c:pt>
                <c:pt idx="10784">
                  <c:v>-820.22629737854004</c:v>
                </c:pt>
                <c:pt idx="10785">
                  <c:v>-820.22796630859398</c:v>
                </c:pt>
                <c:pt idx="10786">
                  <c:v>-820.23058891296398</c:v>
                </c:pt>
                <c:pt idx="10787">
                  <c:v>-820.23428440094006</c:v>
                </c:pt>
                <c:pt idx="10788">
                  <c:v>-820.23911237716698</c:v>
                </c:pt>
                <c:pt idx="10789">
                  <c:v>-820.24519205093395</c:v>
                </c:pt>
                <c:pt idx="10790">
                  <c:v>-820.25258302688599</c:v>
                </c:pt>
                <c:pt idx="10791">
                  <c:v>-820.26116609573398</c:v>
                </c:pt>
                <c:pt idx="10792">
                  <c:v>-820.27070283889805</c:v>
                </c:pt>
                <c:pt idx="10793">
                  <c:v>-820.28077602386497</c:v>
                </c:pt>
                <c:pt idx="10794">
                  <c:v>-820.29078960418701</c:v>
                </c:pt>
                <c:pt idx="10795">
                  <c:v>-820.29990911483799</c:v>
                </c:pt>
                <c:pt idx="10796">
                  <c:v>-820.30741930008003</c:v>
                </c:pt>
                <c:pt idx="10797">
                  <c:v>-820.31272411346504</c:v>
                </c:pt>
                <c:pt idx="10798">
                  <c:v>-820.31558513641403</c:v>
                </c:pt>
                <c:pt idx="10799">
                  <c:v>-820.315942764282</c:v>
                </c:pt>
                <c:pt idx="10800">
                  <c:v>-820.31415462493896</c:v>
                </c:pt>
                <c:pt idx="10801">
                  <c:v>-820.310816764832</c:v>
                </c:pt>
                <c:pt idx="10802">
                  <c:v>-820.30664443969704</c:v>
                </c:pt>
                <c:pt idx="10803">
                  <c:v>-820.302293300629</c:v>
                </c:pt>
                <c:pt idx="10804">
                  <c:v>-820.29847860336304</c:v>
                </c:pt>
                <c:pt idx="10805">
                  <c:v>-820.29549837112404</c:v>
                </c:pt>
                <c:pt idx="10806">
                  <c:v>-820.29359102249202</c:v>
                </c:pt>
                <c:pt idx="10807">
                  <c:v>-820.29275655746505</c:v>
                </c:pt>
                <c:pt idx="10808">
                  <c:v>-820.29257774353005</c:v>
                </c:pt>
                <c:pt idx="10809">
                  <c:v>-820.29263734817505</c:v>
                </c:pt>
                <c:pt idx="10810">
                  <c:v>-820.29245853424095</c:v>
                </c:pt>
                <c:pt idx="10811">
                  <c:v>-820.29156446456898</c:v>
                </c:pt>
                <c:pt idx="10812">
                  <c:v>-820.28965711593605</c:v>
                </c:pt>
                <c:pt idx="10813">
                  <c:v>-820.28673648834194</c:v>
                </c:pt>
                <c:pt idx="10814">
                  <c:v>-820.282802581787</c:v>
                </c:pt>
                <c:pt idx="10815">
                  <c:v>-820.27821302413997</c:v>
                </c:pt>
                <c:pt idx="10816">
                  <c:v>-820.27332544326805</c:v>
                </c:pt>
                <c:pt idx="10817">
                  <c:v>-820.26867628097602</c:v>
                </c:pt>
                <c:pt idx="10818">
                  <c:v>-820.26468276977596</c:v>
                </c:pt>
                <c:pt idx="10819">
                  <c:v>-820.26176214218196</c:v>
                </c:pt>
                <c:pt idx="10820">
                  <c:v>-820.26021242141701</c:v>
                </c:pt>
                <c:pt idx="10821">
                  <c:v>-820.26009321212803</c:v>
                </c:pt>
                <c:pt idx="10822">
                  <c:v>-820.26122570037899</c:v>
                </c:pt>
                <c:pt idx="10823">
                  <c:v>-820.26325225830101</c:v>
                </c:pt>
                <c:pt idx="10824">
                  <c:v>-820.26575565338203</c:v>
                </c:pt>
                <c:pt idx="10825">
                  <c:v>-820.26831865310703</c:v>
                </c:pt>
                <c:pt idx="10826">
                  <c:v>-820.27052402496395</c:v>
                </c:pt>
                <c:pt idx="10827">
                  <c:v>-820.27207374572799</c:v>
                </c:pt>
                <c:pt idx="10828">
                  <c:v>-820.27278900146496</c:v>
                </c:pt>
                <c:pt idx="10829">
                  <c:v>-820.27261018753097</c:v>
                </c:pt>
                <c:pt idx="10830">
                  <c:v>-820.271775722504</c:v>
                </c:pt>
                <c:pt idx="10831">
                  <c:v>-820.27046442031894</c:v>
                </c:pt>
                <c:pt idx="10832">
                  <c:v>-820.26903390884399</c:v>
                </c:pt>
                <c:pt idx="10833">
                  <c:v>-820.26760339736995</c:v>
                </c:pt>
                <c:pt idx="10834">
                  <c:v>-820.26641130447399</c:v>
                </c:pt>
                <c:pt idx="10835">
                  <c:v>-820.26551723480202</c:v>
                </c:pt>
                <c:pt idx="10836">
                  <c:v>-820.26515960693405</c:v>
                </c:pt>
                <c:pt idx="10837">
                  <c:v>-820.26545763015804</c:v>
                </c:pt>
                <c:pt idx="10838">
                  <c:v>-820.266172885895</c:v>
                </c:pt>
                <c:pt idx="10839">
                  <c:v>-820.26718616485596</c:v>
                </c:pt>
                <c:pt idx="10840">
                  <c:v>-820.26802062988304</c:v>
                </c:pt>
                <c:pt idx="10841">
                  <c:v>-820.26873588562</c:v>
                </c:pt>
                <c:pt idx="10842">
                  <c:v>-820.269212722779</c:v>
                </c:pt>
                <c:pt idx="10843">
                  <c:v>-820.26968955993698</c:v>
                </c:pt>
                <c:pt idx="10844">
                  <c:v>-820.27016639709495</c:v>
                </c:pt>
                <c:pt idx="10845">
                  <c:v>-820.27082204818703</c:v>
                </c:pt>
                <c:pt idx="10846">
                  <c:v>-820.271656513214</c:v>
                </c:pt>
                <c:pt idx="10847">
                  <c:v>-820.27290821075496</c:v>
                </c:pt>
                <c:pt idx="10848">
                  <c:v>-820.27481555938698</c:v>
                </c:pt>
                <c:pt idx="10849">
                  <c:v>-820.27767658233699</c:v>
                </c:pt>
                <c:pt idx="10850">
                  <c:v>-820.28137207031295</c:v>
                </c:pt>
                <c:pt idx="10851">
                  <c:v>-820.28572320938099</c:v>
                </c:pt>
                <c:pt idx="10852">
                  <c:v>-820.29037237167404</c:v>
                </c:pt>
                <c:pt idx="10853">
                  <c:v>-820.29478311538696</c:v>
                </c:pt>
                <c:pt idx="10854">
                  <c:v>-820.29871702194202</c:v>
                </c:pt>
                <c:pt idx="10855">
                  <c:v>-820.30175685882602</c:v>
                </c:pt>
                <c:pt idx="10856">
                  <c:v>-820.30390262603805</c:v>
                </c:pt>
                <c:pt idx="10857">
                  <c:v>-820.30503511428901</c:v>
                </c:pt>
                <c:pt idx="10858">
                  <c:v>-820.305213928223</c:v>
                </c:pt>
                <c:pt idx="10859">
                  <c:v>-820.30473709106502</c:v>
                </c:pt>
                <c:pt idx="10860">
                  <c:v>-820.30366420745895</c:v>
                </c:pt>
                <c:pt idx="10861">
                  <c:v>-820.302293300629</c:v>
                </c:pt>
                <c:pt idx="10862">
                  <c:v>-820.30092239379906</c:v>
                </c:pt>
                <c:pt idx="10863">
                  <c:v>-820.299670696259</c:v>
                </c:pt>
                <c:pt idx="10864">
                  <c:v>-820.29859781265304</c:v>
                </c:pt>
                <c:pt idx="10865">
                  <c:v>-820.29770374298096</c:v>
                </c:pt>
                <c:pt idx="10866">
                  <c:v>-820.29686927795399</c:v>
                </c:pt>
                <c:pt idx="10867">
                  <c:v>-820.29591560363804</c:v>
                </c:pt>
                <c:pt idx="10868">
                  <c:v>-820.29490232467697</c:v>
                </c:pt>
                <c:pt idx="10869">
                  <c:v>-820.29371023178101</c:v>
                </c:pt>
                <c:pt idx="10870">
                  <c:v>-820.29251813888595</c:v>
                </c:pt>
                <c:pt idx="10871">
                  <c:v>-820.29132604598999</c:v>
                </c:pt>
                <c:pt idx="10872">
                  <c:v>-820.29031276702904</c:v>
                </c:pt>
                <c:pt idx="10873">
                  <c:v>-820.28941869735695</c:v>
                </c:pt>
                <c:pt idx="10874">
                  <c:v>-820.28864383697498</c:v>
                </c:pt>
                <c:pt idx="10875">
                  <c:v>-820.28786897659302</c:v>
                </c:pt>
                <c:pt idx="10876">
                  <c:v>-820.28715372085605</c:v>
                </c:pt>
                <c:pt idx="10877">
                  <c:v>-820.28637886047397</c:v>
                </c:pt>
                <c:pt idx="10878">
                  <c:v>-820.285544395447</c:v>
                </c:pt>
                <c:pt idx="10879">
                  <c:v>-820.28453111648605</c:v>
                </c:pt>
                <c:pt idx="10880">
                  <c:v>-820.28327941894599</c:v>
                </c:pt>
                <c:pt idx="10881">
                  <c:v>-820.28172969818104</c:v>
                </c:pt>
                <c:pt idx="10882">
                  <c:v>-820.28006076812801</c:v>
                </c:pt>
                <c:pt idx="10883">
                  <c:v>-820.27851104736305</c:v>
                </c:pt>
                <c:pt idx="10884">
                  <c:v>-820.277259349823</c:v>
                </c:pt>
                <c:pt idx="10885">
                  <c:v>-820.27642488479603</c:v>
                </c:pt>
                <c:pt idx="10886">
                  <c:v>-820.27606725692794</c:v>
                </c:pt>
                <c:pt idx="10887">
                  <c:v>-820.27612686157204</c:v>
                </c:pt>
                <c:pt idx="10888">
                  <c:v>-820.27666330337502</c:v>
                </c:pt>
                <c:pt idx="10889">
                  <c:v>-820.27785539627098</c:v>
                </c:pt>
                <c:pt idx="10890">
                  <c:v>-820.27958393096901</c:v>
                </c:pt>
                <c:pt idx="10891">
                  <c:v>-820.28184890747104</c:v>
                </c:pt>
                <c:pt idx="10892">
                  <c:v>-820.28435230255104</c:v>
                </c:pt>
                <c:pt idx="10893">
                  <c:v>-820.28685569763195</c:v>
                </c:pt>
                <c:pt idx="10894">
                  <c:v>-820.28912067413398</c:v>
                </c:pt>
                <c:pt idx="10895">
                  <c:v>-820.29090881347702</c:v>
                </c:pt>
                <c:pt idx="10896">
                  <c:v>-820.29210090637196</c:v>
                </c:pt>
                <c:pt idx="10897">
                  <c:v>-820.29245853424095</c:v>
                </c:pt>
                <c:pt idx="10898">
                  <c:v>-820.29204130172798</c:v>
                </c:pt>
                <c:pt idx="10899">
                  <c:v>-820.29078960418701</c:v>
                </c:pt>
                <c:pt idx="10900">
                  <c:v>-820.28882265090999</c:v>
                </c:pt>
                <c:pt idx="10901">
                  <c:v>-820.28631925582897</c:v>
                </c:pt>
                <c:pt idx="10902">
                  <c:v>-820.28363704681396</c:v>
                </c:pt>
                <c:pt idx="10903">
                  <c:v>-820.28107404708896</c:v>
                </c:pt>
                <c:pt idx="10904">
                  <c:v>-820.27904748916603</c:v>
                </c:pt>
                <c:pt idx="10905">
                  <c:v>-820.27779579162598</c:v>
                </c:pt>
                <c:pt idx="10906">
                  <c:v>-820.27749776840199</c:v>
                </c:pt>
                <c:pt idx="10907">
                  <c:v>-820.27797460556098</c:v>
                </c:pt>
                <c:pt idx="10908">
                  <c:v>-820.27922630310104</c:v>
                </c:pt>
                <c:pt idx="10909">
                  <c:v>-820.28113365173397</c:v>
                </c:pt>
                <c:pt idx="10910">
                  <c:v>-820.28333902358997</c:v>
                </c:pt>
                <c:pt idx="10911">
                  <c:v>-820.28572320938099</c:v>
                </c:pt>
                <c:pt idx="10912">
                  <c:v>-820.28792858123802</c:v>
                </c:pt>
                <c:pt idx="10913">
                  <c:v>-820.28983592987095</c:v>
                </c:pt>
                <c:pt idx="10914">
                  <c:v>-820.291028022766</c:v>
                </c:pt>
                <c:pt idx="10915">
                  <c:v>-820.29132604598999</c:v>
                </c:pt>
                <c:pt idx="10916">
                  <c:v>-820.29061079025303</c:v>
                </c:pt>
                <c:pt idx="10917">
                  <c:v>-820.28882265090999</c:v>
                </c:pt>
                <c:pt idx="10918">
                  <c:v>-820.28637886047397</c:v>
                </c:pt>
                <c:pt idx="10919">
                  <c:v>-820.28357744216896</c:v>
                </c:pt>
                <c:pt idx="10920">
                  <c:v>-820.28077602386497</c:v>
                </c:pt>
                <c:pt idx="10921">
                  <c:v>-820.27827262878395</c:v>
                </c:pt>
                <c:pt idx="10922">
                  <c:v>-820.27624607086204</c:v>
                </c:pt>
                <c:pt idx="10923">
                  <c:v>-820.27499437332199</c:v>
                </c:pt>
                <c:pt idx="10924">
                  <c:v>-820.27463674545299</c:v>
                </c:pt>
                <c:pt idx="10925">
                  <c:v>-820.27523279190098</c:v>
                </c:pt>
                <c:pt idx="10926">
                  <c:v>-820.27654409408603</c:v>
                </c:pt>
                <c:pt idx="10927">
                  <c:v>-820.27815341949497</c:v>
                </c:pt>
                <c:pt idx="10928">
                  <c:v>-820.27970314025902</c:v>
                </c:pt>
                <c:pt idx="10929">
                  <c:v>-820.28089523315498</c:v>
                </c:pt>
                <c:pt idx="10930">
                  <c:v>-820.28155088424705</c:v>
                </c:pt>
                <c:pt idx="10931">
                  <c:v>-820.28172969818104</c:v>
                </c:pt>
                <c:pt idx="10932">
                  <c:v>-820.28155088424705</c:v>
                </c:pt>
                <c:pt idx="10933">
                  <c:v>-820.28113365173397</c:v>
                </c:pt>
                <c:pt idx="10934">
                  <c:v>-820.28077602386497</c:v>
                </c:pt>
                <c:pt idx="10935">
                  <c:v>-820.28065681457497</c:v>
                </c:pt>
                <c:pt idx="10936">
                  <c:v>-820.28089523315498</c:v>
                </c:pt>
                <c:pt idx="10937">
                  <c:v>-820.28143167495705</c:v>
                </c:pt>
                <c:pt idx="10938">
                  <c:v>-820.28238534927402</c:v>
                </c:pt>
                <c:pt idx="10939">
                  <c:v>-820.28351783752498</c:v>
                </c:pt>
                <c:pt idx="10940">
                  <c:v>-820.28476953506504</c:v>
                </c:pt>
                <c:pt idx="10941">
                  <c:v>-820.285842418671</c:v>
                </c:pt>
                <c:pt idx="10942">
                  <c:v>-820.28667688369796</c:v>
                </c:pt>
                <c:pt idx="10943">
                  <c:v>-820.28703451156605</c:v>
                </c:pt>
                <c:pt idx="10944">
                  <c:v>-820.28685569763195</c:v>
                </c:pt>
                <c:pt idx="10945">
                  <c:v>-820.28608083724998</c:v>
                </c:pt>
                <c:pt idx="10946">
                  <c:v>-820.28459072113105</c:v>
                </c:pt>
                <c:pt idx="10947">
                  <c:v>-820.28244495391903</c:v>
                </c:pt>
                <c:pt idx="10948">
                  <c:v>-820.27964353561401</c:v>
                </c:pt>
                <c:pt idx="10949">
                  <c:v>-820.27648448944103</c:v>
                </c:pt>
                <c:pt idx="10950">
                  <c:v>-820.27314662933395</c:v>
                </c:pt>
                <c:pt idx="10951">
                  <c:v>-820.26974916458198</c:v>
                </c:pt>
                <c:pt idx="10952">
                  <c:v>-820.26647090911899</c:v>
                </c:pt>
                <c:pt idx="10953">
                  <c:v>-820.26337146759101</c:v>
                </c:pt>
                <c:pt idx="10954">
                  <c:v>-820.260570049286</c:v>
                </c:pt>
                <c:pt idx="10955">
                  <c:v>-820.25836467742897</c:v>
                </c:pt>
                <c:pt idx="10956">
                  <c:v>-820.25669574737606</c:v>
                </c:pt>
                <c:pt idx="10957">
                  <c:v>-820.25550365447998</c:v>
                </c:pt>
                <c:pt idx="10958">
                  <c:v>-820.25454998016403</c:v>
                </c:pt>
                <c:pt idx="10959">
                  <c:v>-820.25377511978195</c:v>
                </c:pt>
                <c:pt idx="10960">
                  <c:v>-820.25294065475498</c:v>
                </c:pt>
                <c:pt idx="10961">
                  <c:v>-820.25216579437301</c:v>
                </c:pt>
                <c:pt idx="10962">
                  <c:v>-820.25139093399105</c:v>
                </c:pt>
                <c:pt idx="10963">
                  <c:v>-820.25061607360897</c:v>
                </c:pt>
                <c:pt idx="10964">
                  <c:v>-820.249841213227</c:v>
                </c:pt>
                <c:pt idx="10965">
                  <c:v>-820.24900674820003</c:v>
                </c:pt>
                <c:pt idx="10966">
                  <c:v>-820.24805307388306</c:v>
                </c:pt>
                <c:pt idx="10967">
                  <c:v>-820.24692058563301</c:v>
                </c:pt>
                <c:pt idx="10968">
                  <c:v>-820.24560928344704</c:v>
                </c:pt>
                <c:pt idx="10969">
                  <c:v>-820.24411916732799</c:v>
                </c:pt>
                <c:pt idx="10970">
                  <c:v>-820.24239063262996</c:v>
                </c:pt>
                <c:pt idx="10971">
                  <c:v>-820.24048328399704</c:v>
                </c:pt>
                <c:pt idx="10972">
                  <c:v>-820.238218307495</c:v>
                </c:pt>
                <c:pt idx="10973">
                  <c:v>-820.235595703125</c:v>
                </c:pt>
                <c:pt idx="10974">
                  <c:v>-820.23255586624202</c:v>
                </c:pt>
                <c:pt idx="10975">
                  <c:v>-820.22921800613403</c:v>
                </c:pt>
                <c:pt idx="10976">
                  <c:v>-820.22582054138195</c:v>
                </c:pt>
                <c:pt idx="10977">
                  <c:v>-820.22248268127498</c:v>
                </c:pt>
                <c:pt idx="10978">
                  <c:v>-820.21944284439098</c:v>
                </c:pt>
                <c:pt idx="10979">
                  <c:v>-820.21682024002098</c:v>
                </c:pt>
                <c:pt idx="10980">
                  <c:v>-820.21491289138805</c:v>
                </c:pt>
                <c:pt idx="10981">
                  <c:v>-820.21389961242699</c:v>
                </c:pt>
                <c:pt idx="10982">
                  <c:v>-820.21389961242699</c:v>
                </c:pt>
                <c:pt idx="10983">
                  <c:v>-820.21509170532204</c:v>
                </c:pt>
                <c:pt idx="10984">
                  <c:v>-820.21741628646896</c:v>
                </c:pt>
                <c:pt idx="10985">
                  <c:v>-820.22069454193104</c:v>
                </c:pt>
                <c:pt idx="10986">
                  <c:v>-820.22474765777599</c:v>
                </c:pt>
                <c:pt idx="10987">
                  <c:v>-820.22915840148903</c:v>
                </c:pt>
                <c:pt idx="10988">
                  <c:v>-820.23362874984798</c:v>
                </c:pt>
                <c:pt idx="10989">
                  <c:v>-820.23797988891602</c:v>
                </c:pt>
                <c:pt idx="10990">
                  <c:v>-820.24203300476097</c:v>
                </c:pt>
                <c:pt idx="10991">
                  <c:v>-820.24566888809204</c:v>
                </c:pt>
                <c:pt idx="10992">
                  <c:v>-820.24882793426502</c:v>
                </c:pt>
                <c:pt idx="10993">
                  <c:v>-820.25133132934604</c:v>
                </c:pt>
                <c:pt idx="10994">
                  <c:v>-820.25317907333397</c:v>
                </c:pt>
                <c:pt idx="10995">
                  <c:v>-820.25431156158504</c:v>
                </c:pt>
                <c:pt idx="10996">
                  <c:v>-820.25478839874302</c:v>
                </c:pt>
                <c:pt idx="10997">
                  <c:v>-820.25443077087402</c:v>
                </c:pt>
                <c:pt idx="10998">
                  <c:v>-820.25329828262397</c:v>
                </c:pt>
                <c:pt idx="10999">
                  <c:v>-820.25145053863503</c:v>
                </c:pt>
                <c:pt idx="11000">
                  <c:v>-820.24900674820003</c:v>
                </c:pt>
                <c:pt idx="11001">
                  <c:v>-820.24638414383003</c:v>
                </c:pt>
                <c:pt idx="11002">
                  <c:v>-820.243821144104</c:v>
                </c:pt>
                <c:pt idx="11003">
                  <c:v>-820.241615772248</c:v>
                </c:pt>
                <c:pt idx="11004">
                  <c:v>-820.24000644683895</c:v>
                </c:pt>
                <c:pt idx="11005">
                  <c:v>-820.23929119110096</c:v>
                </c:pt>
                <c:pt idx="11006">
                  <c:v>-820.23952960967995</c:v>
                </c:pt>
                <c:pt idx="11007">
                  <c:v>-820.24066209793102</c:v>
                </c:pt>
                <c:pt idx="11008">
                  <c:v>-820.24227142333996</c:v>
                </c:pt>
                <c:pt idx="11009">
                  <c:v>-820.24394035339401</c:v>
                </c:pt>
                <c:pt idx="11010">
                  <c:v>-820.24525165557895</c:v>
                </c:pt>
                <c:pt idx="11011">
                  <c:v>-820.24590730667103</c:v>
                </c:pt>
                <c:pt idx="11012">
                  <c:v>-820.24590730667103</c:v>
                </c:pt>
                <c:pt idx="11013">
                  <c:v>-820.24543046951305</c:v>
                </c:pt>
                <c:pt idx="11014">
                  <c:v>-820.24459600448597</c:v>
                </c:pt>
                <c:pt idx="11015">
                  <c:v>-820.24364233017002</c:v>
                </c:pt>
                <c:pt idx="11016">
                  <c:v>-820.24274826049805</c:v>
                </c:pt>
                <c:pt idx="11017">
                  <c:v>-820.24221181869495</c:v>
                </c:pt>
                <c:pt idx="11018">
                  <c:v>-820.24221181869495</c:v>
                </c:pt>
                <c:pt idx="11019">
                  <c:v>-820.24280786514305</c:v>
                </c:pt>
                <c:pt idx="11020">
                  <c:v>-820.243821144104</c:v>
                </c:pt>
                <c:pt idx="11021">
                  <c:v>-820.24489402770996</c:v>
                </c:pt>
                <c:pt idx="11022">
                  <c:v>-820.24560928344704</c:v>
                </c:pt>
                <c:pt idx="11023">
                  <c:v>-820.24560928344704</c:v>
                </c:pt>
                <c:pt idx="11024">
                  <c:v>-820.24495363235496</c:v>
                </c:pt>
                <c:pt idx="11025">
                  <c:v>-820.24370193481502</c:v>
                </c:pt>
                <c:pt idx="11026">
                  <c:v>-820.24203300476097</c:v>
                </c:pt>
                <c:pt idx="11027">
                  <c:v>-820.24024486541805</c:v>
                </c:pt>
                <c:pt idx="11028">
                  <c:v>-820.238575935364</c:v>
                </c:pt>
                <c:pt idx="11029">
                  <c:v>-820.23732423782405</c:v>
                </c:pt>
                <c:pt idx="11030">
                  <c:v>-820.23678779602096</c:v>
                </c:pt>
                <c:pt idx="11031">
                  <c:v>-820.23714542388905</c:v>
                </c:pt>
                <c:pt idx="11032">
                  <c:v>-820.238218307495</c:v>
                </c:pt>
                <c:pt idx="11033">
                  <c:v>-820.23964881896995</c:v>
                </c:pt>
                <c:pt idx="11034">
                  <c:v>-820.24107933044502</c:v>
                </c:pt>
                <c:pt idx="11035">
                  <c:v>-820.24209260940597</c:v>
                </c:pt>
                <c:pt idx="11036">
                  <c:v>-820.24239063262996</c:v>
                </c:pt>
                <c:pt idx="11037">
                  <c:v>-820.24191379547096</c:v>
                </c:pt>
                <c:pt idx="11038">
                  <c:v>-820.24060249328602</c:v>
                </c:pt>
                <c:pt idx="11039">
                  <c:v>-820.238695144654</c:v>
                </c:pt>
                <c:pt idx="11040">
                  <c:v>-820.23648977279697</c:v>
                </c:pt>
                <c:pt idx="11041">
                  <c:v>-820.23446321487404</c:v>
                </c:pt>
                <c:pt idx="11042">
                  <c:v>-820.232973098755</c:v>
                </c:pt>
                <c:pt idx="11043">
                  <c:v>-820.23225784301803</c:v>
                </c:pt>
                <c:pt idx="11044">
                  <c:v>-820.23219823837303</c:v>
                </c:pt>
                <c:pt idx="11045">
                  <c:v>-820.23255586624202</c:v>
                </c:pt>
                <c:pt idx="11046">
                  <c:v>-820.23273468017601</c:v>
                </c:pt>
                <c:pt idx="11047">
                  <c:v>-820.23219823837303</c:v>
                </c:pt>
                <c:pt idx="11048">
                  <c:v>-820.230469703675</c:v>
                </c:pt>
                <c:pt idx="11049">
                  <c:v>-820.227429866791</c:v>
                </c:pt>
                <c:pt idx="11050">
                  <c:v>-820.22289991378796</c:v>
                </c:pt>
                <c:pt idx="11051">
                  <c:v>-820.21717786788997</c:v>
                </c:pt>
                <c:pt idx="11052">
                  <c:v>-820.21080017089901</c:v>
                </c:pt>
                <c:pt idx="11053">
                  <c:v>-820.20418405532905</c:v>
                </c:pt>
                <c:pt idx="11054">
                  <c:v>-820.19816398620605</c:v>
                </c:pt>
                <c:pt idx="11055">
                  <c:v>-820.19321680069004</c:v>
                </c:pt>
                <c:pt idx="11056">
                  <c:v>-820.18975973129295</c:v>
                </c:pt>
                <c:pt idx="11057">
                  <c:v>-820.18803119659401</c:v>
                </c:pt>
                <c:pt idx="11058">
                  <c:v>-820.18785238266003</c:v>
                </c:pt>
                <c:pt idx="11059">
                  <c:v>-820.18898487091099</c:v>
                </c:pt>
                <c:pt idx="11060">
                  <c:v>-820.19107103347801</c:v>
                </c:pt>
                <c:pt idx="11061">
                  <c:v>-820.19381284713802</c:v>
                </c:pt>
                <c:pt idx="11062">
                  <c:v>-820.19673347473201</c:v>
                </c:pt>
                <c:pt idx="11063">
                  <c:v>-820.19959449768101</c:v>
                </c:pt>
                <c:pt idx="11064">
                  <c:v>-820.20215749740601</c:v>
                </c:pt>
                <c:pt idx="11065">
                  <c:v>-820.20442247390804</c:v>
                </c:pt>
                <c:pt idx="11066">
                  <c:v>-820.20615100860596</c:v>
                </c:pt>
                <c:pt idx="11067">
                  <c:v>-820.20734310150203</c:v>
                </c:pt>
                <c:pt idx="11068">
                  <c:v>-820.20799875259399</c:v>
                </c:pt>
                <c:pt idx="11069">
                  <c:v>-820.208058357239</c:v>
                </c:pt>
                <c:pt idx="11070">
                  <c:v>-820.20764112472602</c:v>
                </c:pt>
                <c:pt idx="11071">
                  <c:v>-820.20710468292305</c:v>
                </c:pt>
                <c:pt idx="11072">
                  <c:v>-820.20662784576405</c:v>
                </c:pt>
                <c:pt idx="11073">
                  <c:v>-820.20662784576405</c:v>
                </c:pt>
                <c:pt idx="11074">
                  <c:v>-820.20728349685703</c:v>
                </c:pt>
                <c:pt idx="11075">
                  <c:v>-820.20877361297596</c:v>
                </c:pt>
                <c:pt idx="11076">
                  <c:v>-820.21103858947799</c:v>
                </c:pt>
                <c:pt idx="11077">
                  <c:v>-820.21401882171699</c:v>
                </c:pt>
                <c:pt idx="11078">
                  <c:v>-820.21735668182396</c:v>
                </c:pt>
                <c:pt idx="11079">
                  <c:v>-820.22081375122104</c:v>
                </c:pt>
                <c:pt idx="11080">
                  <c:v>-820.22385358810402</c:v>
                </c:pt>
                <c:pt idx="11081">
                  <c:v>-820.22611856460605</c:v>
                </c:pt>
                <c:pt idx="11082">
                  <c:v>-820.227429866791</c:v>
                </c:pt>
                <c:pt idx="11083">
                  <c:v>-820.22760868072498</c:v>
                </c:pt>
                <c:pt idx="11084">
                  <c:v>-820.22683382034302</c:v>
                </c:pt>
                <c:pt idx="11085">
                  <c:v>-820.22528409957897</c:v>
                </c:pt>
                <c:pt idx="11086">
                  <c:v>-820.22349596023605</c:v>
                </c:pt>
                <c:pt idx="11087">
                  <c:v>-820.22170782089302</c:v>
                </c:pt>
                <c:pt idx="11088">
                  <c:v>-820.22027730941795</c:v>
                </c:pt>
                <c:pt idx="11089">
                  <c:v>-820.21938323974598</c:v>
                </c:pt>
                <c:pt idx="11090">
                  <c:v>-820.21896600723301</c:v>
                </c:pt>
                <c:pt idx="11091">
                  <c:v>-820.21896600723301</c:v>
                </c:pt>
                <c:pt idx="11092">
                  <c:v>-820.21902561187801</c:v>
                </c:pt>
                <c:pt idx="11093">
                  <c:v>-820.21896600723301</c:v>
                </c:pt>
                <c:pt idx="11094">
                  <c:v>-820.21842956543003</c:v>
                </c:pt>
                <c:pt idx="11095">
                  <c:v>-820.21729707717896</c:v>
                </c:pt>
                <c:pt idx="11096">
                  <c:v>-820.21562814712502</c:v>
                </c:pt>
                <c:pt idx="11097">
                  <c:v>-820.21354198455799</c:v>
                </c:pt>
                <c:pt idx="11098">
                  <c:v>-820.21139621734596</c:v>
                </c:pt>
                <c:pt idx="11099">
                  <c:v>-820.20978689193703</c:v>
                </c:pt>
                <c:pt idx="11100">
                  <c:v>-820.20895242691097</c:v>
                </c:pt>
                <c:pt idx="11101">
                  <c:v>-820.20931005477905</c:v>
                </c:pt>
                <c:pt idx="11102">
                  <c:v>-820.211098194123</c:v>
                </c:pt>
                <c:pt idx="11103">
                  <c:v>-820.21449565887497</c:v>
                </c:pt>
                <c:pt idx="11104">
                  <c:v>-820.21950244903599</c:v>
                </c:pt>
                <c:pt idx="11105">
                  <c:v>-820.22582054138195</c:v>
                </c:pt>
                <c:pt idx="11106">
                  <c:v>-820.2330327034</c:v>
                </c:pt>
                <c:pt idx="11107">
                  <c:v>-820.24066209793102</c:v>
                </c:pt>
                <c:pt idx="11108">
                  <c:v>-820.24811267852795</c:v>
                </c:pt>
                <c:pt idx="11109">
                  <c:v>-820.255026817322</c:v>
                </c:pt>
                <c:pt idx="11110">
                  <c:v>-820.26122570037899</c:v>
                </c:pt>
                <c:pt idx="11111">
                  <c:v>-820.26664972305298</c:v>
                </c:pt>
                <c:pt idx="11112">
                  <c:v>-820.27135848999001</c:v>
                </c:pt>
                <c:pt idx="11113">
                  <c:v>-820.27559041976895</c:v>
                </c:pt>
                <c:pt idx="11114">
                  <c:v>-820.27934551239002</c:v>
                </c:pt>
                <c:pt idx="11115">
                  <c:v>-820.28268337249801</c:v>
                </c:pt>
                <c:pt idx="11116">
                  <c:v>-820.28578281402599</c:v>
                </c:pt>
                <c:pt idx="11117">
                  <c:v>-820.28864383697498</c:v>
                </c:pt>
                <c:pt idx="11118">
                  <c:v>-820.29138565063499</c:v>
                </c:pt>
                <c:pt idx="11119">
                  <c:v>-820.294008255005</c:v>
                </c:pt>
                <c:pt idx="11120">
                  <c:v>-820.29615402221702</c:v>
                </c:pt>
                <c:pt idx="11121">
                  <c:v>-820.29758453369197</c:v>
                </c:pt>
                <c:pt idx="11122">
                  <c:v>-820.29794216155994</c:v>
                </c:pt>
                <c:pt idx="11123">
                  <c:v>-820.297048091889</c:v>
                </c:pt>
                <c:pt idx="11124">
                  <c:v>-820.29490232467697</c:v>
                </c:pt>
                <c:pt idx="11125">
                  <c:v>-820.29174327850399</c:v>
                </c:pt>
                <c:pt idx="11126">
                  <c:v>-820.28769016265903</c:v>
                </c:pt>
                <c:pt idx="11127">
                  <c:v>-820.28310060501099</c:v>
                </c:pt>
                <c:pt idx="11128">
                  <c:v>-820.27821302413997</c:v>
                </c:pt>
                <c:pt idx="11129">
                  <c:v>-820.27326583862305</c:v>
                </c:pt>
                <c:pt idx="11130">
                  <c:v>-820.26873588562</c:v>
                </c:pt>
                <c:pt idx="11131">
                  <c:v>-820.26504039764404</c:v>
                </c:pt>
                <c:pt idx="11132">
                  <c:v>-820.26253700256404</c:v>
                </c:pt>
                <c:pt idx="11133">
                  <c:v>-820.26152372360298</c:v>
                </c:pt>
                <c:pt idx="11134">
                  <c:v>-820.26188135147095</c:v>
                </c:pt>
                <c:pt idx="11135">
                  <c:v>-820.26331186294601</c:v>
                </c:pt>
                <c:pt idx="11136">
                  <c:v>-820.26527881622303</c:v>
                </c:pt>
                <c:pt idx="11137">
                  <c:v>-820.26736497879006</c:v>
                </c:pt>
                <c:pt idx="11138">
                  <c:v>-820.26939153671299</c:v>
                </c:pt>
                <c:pt idx="11139">
                  <c:v>-820.27117967605602</c:v>
                </c:pt>
                <c:pt idx="11140">
                  <c:v>-820.27243137359596</c:v>
                </c:pt>
                <c:pt idx="11141">
                  <c:v>-820.27296781539906</c:v>
                </c:pt>
                <c:pt idx="11142">
                  <c:v>-820.27249097824097</c:v>
                </c:pt>
                <c:pt idx="11143">
                  <c:v>-820.27100086212204</c:v>
                </c:pt>
                <c:pt idx="11144">
                  <c:v>-820.26855707168602</c:v>
                </c:pt>
                <c:pt idx="11145">
                  <c:v>-820.26545763015804</c:v>
                </c:pt>
                <c:pt idx="11146">
                  <c:v>-820.26194095611595</c:v>
                </c:pt>
                <c:pt idx="11147">
                  <c:v>-820.258007049561</c:v>
                </c:pt>
                <c:pt idx="11148">
                  <c:v>-820.25377511978195</c:v>
                </c:pt>
                <c:pt idx="11149">
                  <c:v>-820.249364376068</c:v>
                </c:pt>
                <c:pt idx="11150">
                  <c:v>-820.24495363235496</c:v>
                </c:pt>
                <c:pt idx="11151">
                  <c:v>-820.24084091186501</c:v>
                </c:pt>
                <c:pt idx="11152">
                  <c:v>-820.23726463317905</c:v>
                </c:pt>
                <c:pt idx="11153">
                  <c:v>-820.23440361022995</c:v>
                </c:pt>
                <c:pt idx="11154">
                  <c:v>-820.23231744766304</c:v>
                </c:pt>
                <c:pt idx="11155">
                  <c:v>-820.23094654083297</c:v>
                </c:pt>
                <c:pt idx="11156">
                  <c:v>-820.23017168045101</c:v>
                </c:pt>
                <c:pt idx="11157">
                  <c:v>-820.22987365722702</c:v>
                </c:pt>
                <c:pt idx="11158">
                  <c:v>-820.22993326187202</c:v>
                </c:pt>
                <c:pt idx="11159">
                  <c:v>-820.23023128509499</c:v>
                </c:pt>
                <c:pt idx="11160">
                  <c:v>-820.23070812225399</c:v>
                </c:pt>
                <c:pt idx="11161">
                  <c:v>-820.23154258728005</c:v>
                </c:pt>
                <c:pt idx="11162">
                  <c:v>-820.232615470886</c:v>
                </c:pt>
                <c:pt idx="11163">
                  <c:v>-820.23416519165096</c:v>
                </c:pt>
                <c:pt idx="11164">
                  <c:v>-820.23613214492798</c:v>
                </c:pt>
                <c:pt idx="11165">
                  <c:v>-820.238635540009</c:v>
                </c:pt>
                <c:pt idx="11166">
                  <c:v>-820.24167537689198</c:v>
                </c:pt>
                <c:pt idx="11167">
                  <c:v>-820.24519205093395</c:v>
                </c:pt>
                <c:pt idx="11168">
                  <c:v>-820.24900674820003</c:v>
                </c:pt>
                <c:pt idx="11169">
                  <c:v>-820.25288105010998</c:v>
                </c:pt>
                <c:pt idx="11170">
                  <c:v>-820.25639772415195</c:v>
                </c:pt>
                <c:pt idx="11171">
                  <c:v>-820.25931835174595</c:v>
                </c:pt>
                <c:pt idx="11172">
                  <c:v>-820.26158332824696</c:v>
                </c:pt>
                <c:pt idx="11173">
                  <c:v>-820.26307344436702</c:v>
                </c:pt>
                <c:pt idx="11174">
                  <c:v>-820.26384830474899</c:v>
                </c:pt>
                <c:pt idx="11175">
                  <c:v>-820.26396751403797</c:v>
                </c:pt>
                <c:pt idx="11176">
                  <c:v>-820.26343107223499</c:v>
                </c:pt>
                <c:pt idx="11177">
                  <c:v>-820.26235818862904</c:v>
                </c:pt>
                <c:pt idx="11178">
                  <c:v>-820.26080846786499</c:v>
                </c:pt>
                <c:pt idx="11179">
                  <c:v>-820.25890111923195</c:v>
                </c:pt>
                <c:pt idx="11180">
                  <c:v>-820.25657653808605</c:v>
                </c:pt>
                <c:pt idx="11181">
                  <c:v>-820.25383472442604</c:v>
                </c:pt>
                <c:pt idx="11182">
                  <c:v>-820.25085449218795</c:v>
                </c:pt>
                <c:pt idx="11183">
                  <c:v>-820.24769544601497</c:v>
                </c:pt>
                <c:pt idx="11184">
                  <c:v>-820.24483442306496</c:v>
                </c:pt>
                <c:pt idx="11185">
                  <c:v>-820.24256944656395</c:v>
                </c:pt>
                <c:pt idx="11186">
                  <c:v>-820.24131774902401</c:v>
                </c:pt>
                <c:pt idx="11187">
                  <c:v>-820.24131774902401</c:v>
                </c:pt>
                <c:pt idx="11188">
                  <c:v>-820.24280786514305</c:v>
                </c:pt>
                <c:pt idx="11189">
                  <c:v>-820.24596691131603</c:v>
                </c:pt>
                <c:pt idx="11190">
                  <c:v>-820.25067567825295</c:v>
                </c:pt>
                <c:pt idx="11191">
                  <c:v>-820.25675535202004</c:v>
                </c:pt>
                <c:pt idx="11192">
                  <c:v>-820.263550281525</c:v>
                </c:pt>
                <c:pt idx="11193">
                  <c:v>-820.27052402496395</c:v>
                </c:pt>
                <c:pt idx="11194">
                  <c:v>-820.27696132659901</c:v>
                </c:pt>
                <c:pt idx="11195">
                  <c:v>-820.28244495391903</c:v>
                </c:pt>
                <c:pt idx="11196">
                  <c:v>-820.28655767440796</c:v>
                </c:pt>
                <c:pt idx="11197">
                  <c:v>-820.28900146484398</c:v>
                </c:pt>
                <c:pt idx="11198">
                  <c:v>-820.28971672058105</c:v>
                </c:pt>
                <c:pt idx="11199">
                  <c:v>-820.288584232331</c:v>
                </c:pt>
                <c:pt idx="11200">
                  <c:v>-820.28578281402599</c:v>
                </c:pt>
                <c:pt idx="11201">
                  <c:v>-820.28149127960205</c:v>
                </c:pt>
                <c:pt idx="11202">
                  <c:v>-820.27612686157204</c:v>
                </c:pt>
                <c:pt idx="11203">
                  <c:v>-820.26992797851597</c:v>
                </c:pt>
                <c:pt idx="11204">
                  <c:v>-820.26337146759101</c:v>
                </c:pt>
                <c:pt idx="11205">
                  <c:v>-820.25681495666504</c:v>
                </c:pt>
                <c:pt idx="11206">
                  <c:v>-820.25073528289795</c:v>
                </c:pt>
                <c:pt idx="11207">
                  <c:v>-820.24549007415806</c:v>
                </c:pt>
                <c:pt idx="11208">
                  <c:v>-820.24137735366799</c:v>
                </c:pt>
                <c:pt idx="11209">
                  <c:v>-820.23875474929798</c:v>
                </c:pt>
                <c:pt idx="11210">
                  <c:v>-820.23762226104805</c:v>
                </c:pt>
                <c:pt idx="11211">
                  <c:v>-820.23797988891602</c:v>
                </c:pt>
                <c:pt idx="11212">
                  <c:v>-820.23982763290405</c:v>
                </c:pt>
                <c:pt idx="11213">
                  <c:v>-820.24298667907703</c:v>
                </c:pt>
                <c:pt idx="11214">
                  <c:v>-820.24709939956699</c:v>
                </c:pt>
                <c:pt idx="11215">
                  <c:v>-820.25180816650402</c:v>
                </c:pt>
                <c:pt idx="11216">
                  <c:v>-820.25657653808605</c:v>
                </c:pt>
                <c:pt idx="11217">
                  <c:v>-820.26110649108898</c:v>
                </c:pt>
                <c:pt idx="11218">
                  <c:v>-820.26498079299904</c:v>
                </c:pt>
                <c:pt idx="11219">
                  <c:v>-820.26808023452804</c:v>
                </c:pt>
                <c:pt idx="11220">
                  <c:v>-820.27016639709495</c:v>
                </c:pt>
                <c:pt idx="11221">
                  <c:v>-820.27094125747703</c:v>
                </c:pt>
                <c:pt idx="11222">
                  <c:v>-820.27040481567406</c:v>
                </c:pt>
                <c:pt idx="11223">
                  <c:v>-820.26855707168602</c:v>
                </c:pt>
                <c:pt idx="11224">
                  <c:v>-820.26563644409202</c:v>
                </c:pt>
                <c:pt idx="11225">
                  <c:v>-820.26194095611595</c:v>
                </c:pt>
                <c:pt idx="11226">
                  <c:v>-820.257947444916</c:v>
                </c:pt>
                <c:pt idx="11227">
                  <c:v>-820.25395393371605</c:v>
                </c:pt>
                <c:pt idx="11228">
                  <c:v>-820.25031805038498</c:v>
                </c:pt>
                <c:pt idx="11229">
                  <c:v>-820.24751663207996</c:v>
                </c:pt>
                <c:pt idx="11230">
                  <c:v>-820.24602651596103</c:v>
                </c:pt>
                <c:pt idx="11231">
                  <c:v>-820.24596691131603</c:v>
                </c:pt>
                <c:pt idx="11232">
                  <c:v>-820.24739742279098</c:v>
                </c:pt>
                <c:pt idx="11233">
                  <c:v>-820.25025844573997</c:v>
                </c:pt>
                <c:pt idx="11234">
                  <c:v>-820.25419235229504</c:v>
                </c:pt>
                <c:pt idx="11235">
                  <c:v>-820.25896072387695</c:v>
                </c:pt>
                <c:pt idx="11236">
                  <c:v>-820.26420593261696</c:v>
                </c:pt>
                <c:pt idx="11237">
                  <c:v>-820.26951074600197</c:v>
                </c:pt>
                <c:pt idx="11238">
                  <c:v>-820.27421951294002</c:v>
                </c:pt>
                <c:pt idx="11239">
                  <c:v>-820.27797460556098</c:v>
                </c:pt>
                <c:pt idx="11240">
                  <c:v>-820.280358791352</c:v>
                </c:pt>
                <c:pt idx="11241">
                  <c:v>-820.28131246566795</c:v>
                </c:pt>
                <c:pt idx="11242">
                  <c:v>-820.28077602386497</c:v>
                </c:pt>
                <c:pt idx="11243">
                  <c:v>-820.27892827987705</c:v>
                </c:pt>
                <c:pt idx="11244">
                  <c:v>-820.27588844299305</c:v>
                </c:pt>
                <c:pt idx="11245">
                  <c:v>-820.27207374572799</c:v>
                </c:pt>
                <c:pt idx="11246">
                  <c:v>-820.26784181594905</c:v>
                </c:pt>
                <c:pt idx="11247">
                  <c:v>-820.26360988617</c:v>
                </c:pt>
                <c:pt idx="11248">
                  <c:v>-820.25973558425903</c:v>
                </c:pt>
                <c:pt idx="11249">
                  <c:v>-820.25627851486195</c:v>
                </c:pt>
                <c:pt idx="11250">
                  <c:v>-820.25347709655796</c:v>
                </c:pt>
                <c:pt idx="11251">
                  <c:v>-820.25109291076706</c:v>
                </c:pt>
                <c:pt idx="11252">
                  <c:v>-820.24894714355503</c:v>
                </c:pt>
                <c:pt idx="11253">
                  <c:v>-820.246801376343</c:v>
                </c:pt>
                <c:pt idx="11254">
                  <c:v>-820.244238376618</c:v>
                </c:pt>
                <c:pt idx="11255">
                  <c:v>-820.24107933044502</c:v>
                </c:pt>
                <c:pt idx="11256">
                  <c:v>-820.23744344711304</c:v>
                </c:pt>
                <c:pt idx="11257">
                  <c:v>-820.23339033126899</c:v>
                </c:pt>
                <c:pt idx="11258">
                  <c:v>-820.22909879684505</c:v>
                </c:pt>
                <c:pt idx="11259">
                  <c:v>-820.22492647170998</c:v>
                </c:pt>
                <c:pt idx="11260">
                  <c:v>-820.22111177444503</c:v>
                </c:pt>
                <c:pt idx="11261">
                  <c:v>-820.21789312362705</c:v>
                </c:pt>
                <c:pt idx="11262">
                  <c:v>-820.21556854248104</c:v>
                </c:pt>
                <c:pt idx="11263">
                  <c:v>-820.21419763565098</c:v>
                </c:pt>
                <c:pt idx="11264">
                  <c:v>-820.213720798493</c:v>
                </c:pt>
                <c:pt idx="11265">
                  <c:v>-820.21389961242699</c:v>
                </c:pt>
                <c:pt idx="11266">
                  <c:v>-820.21455526351895</c:v>
                </c:pt>
                <c:pt idx="11267">
                  <c:v>-820.21538972854603</c:v>
                </c:pt>
                <c:pt idx="11268">
                  <c:v>-820.216224193573</c:v>
                </c:pt>
                <c:pt idx="11269">
                  <c:v>-820.21717786788997</c:v>
                </c:pt>
                <c:pt idx="11270">
                  <c:v>-820.21825075149604</c:v>
                </c:pt>
                <c:pt idx="11271">
                  <c:v>-820.21950244903599</c:v>
                </c:pt>
                <c:pt idx="11272">
                  <c:v>-820.22117137909004</c:v>
                </c:pt>
                <c:pt idx="11273">
                  <c:v>-820.22337675094604</c:v>
                </c:pt>
                <c:pt idx="11274">
                  <c:v>-820.22629737854004</c:v>
                </c:pt>
                <c:pt idx="11275">
                  <c:v>-820.230052471161</c:v>
                </c:pt>
                <c:pt idx="11276">
                  <c:v>-820.23476123809803</c:v>
                </c:pt>
                <c:pt idx="11277">
                  <c:v>-820.24018526077305</c:v>
                </c:pt>
                <c:pt idx="11278">
                  <c:v>-820.24608612060604</c:v>
                </c:pt>
                <c:pt idx="11279">
                  <c:v>-820.25204658508301</c:v>
                </c:pt>
                <c:pt idx="11280">
                  <c:v>-820.25770902633701</c:v>
                </c:pt>
                <c:pt idx="11281">
                  <c:v>-820.26265621185303</c:v>
                </c:pt>
                <c:pt idx="11282">
                  <c:v>-820.266530513764</c:v>
                </c:pt>
                <c:pt idx="11283">
                  <c:v>-820.269153118134</c:v>
                </c:pt>
                <c:pt idx="11284">
                  <c:v>-820.27040481567406</c:v>
                </c:pt>
                <c:pt idx="11285">
                  <c:v>-820.27016639709495</c:v>
                </c:pt>
                <c:pt idx="11286">
                  <c:v>-820.26855707168602</c:v>
                </c:pt>
                <c:pt idx="11287">
                  <c:v>-820.26581525802601</c:v>
                </c:pt>
                <c:pt idx="11288">
                  <c:v>-820.26235818862904</c:v>
                </c:pt>
                <c:pt idx="11289">
                  <c:v>-820.25860309600898</c:v>
                </c:pt>
                <c:pt idx="11290">
                  <c:v>-820.254907608032</c:v>
                </c:pt>
                <c:pt idx="11291">
                  <c:v>-820.25162935257003</c:v>
                </c:pt>
                <c:pt idx="11292">
                  <c:v>-820.24900674820003</c:v>
                </c:pt>
                <c:pt idx="11293">
                  <c:v>-820.24715900421199</c:v>
                </c:pt>
                <c:pt idx="11294">
                  <c:v>-820.24602651596103</c:v>
                </c:pt>
                <c:pt idx="11295">
                  <c:v>-820.24549007415806</c:v>
                </c:pt>
                <c:pt idx="11296">
                  <c:v>-820.24537086486805</c:v>
                </c:pt>
                <c:pt idx="11297">
                  <c:v>-820.24531126022396</c:v>
                </c:pt>
                <c:pt idx="11298">
                  <c:v>-820.24519205093395</c:v>
                </c:pt>
                <c:pt idx="11299">
                  <c:v>-820.24477481842098</c:v>
                </c:pt>
                <c:pt idx="11300">
                  <c:v>-820.24394035339401</c:v>
                </c:pt>
                <c:pt idx="11301">
                  <c:v>-820.24256944656395</c:v>
                </c:pt>
                <c:pt idx="11302">
                  <c:v>-820.24078130722103</c:v>
                </c:pt>
                <c:pt idx="11303">
                  <c:v>-820.23851633071899</c:v>
                </c:pt>
                <c:pt idx="11304">
                  <c:v>-820.23595333099399</c:v>
                </c:pt>
                <c:pt idx="11305">
                  <c:v>-820.233092308045</c:v>
                </c:pt>
                <c:pt idx="11306">
                  <c:v>-820.22975444793701</c:v>
                </c:pt>
                <c:pt idx="11307">
                  <c:v>-820.22605895996105</c:v>
                </c:pt>
                <c:pt idx="11308">
                  <c:v>-820.22206544876099</c:v>
                </c:pt>
                <c:pt idx="11309">
                  <c:v>-820.21783351898205</c:v>
                </c:pt>
                <c:pt idx="11310">
                  <c:v>-820.21360158920299</c:v>
                </c:pt>
                <c:pt idx="11311">
                  <c:v>-820.20972728729305</c:v>
                </c:pt>
                <c:pt idx="11312">
                  <c:v>-820.20627021789596</c:v>
                </c:pt>
                <c:pt idx="11313">
                  <c:v>-820.20364761352596</c:v>
                </c:pt>
                <c:pt idx="11314">
                  <c:v>-820.20197868347202</c:v>
                </c:pt>
                <c:pt idx="11315">
                  <c:v>-820.20150184631404</c:v>
                </c:pt>
                <c:pt idx="11316">
                  <c:v>-820.20227670669601</c:v>
                </c:pt>
                <c:pt idx="11317">
                  <c:v>-820.20430326461803</c:v>
                </c:pt>
                <c:pt idx="11318">
                  <c:v>-820.20728349685703</c:v>
                </c:pt>
                <c:pt idx="11319">
                  <c:v>-820.21085977554299</c:v>
                </c:pt>
                <c:pt idx="11320">
                  <c:v>-820.21467447280895</c:v>
                </c:pt>
                <c:pt idx="11321">
                  <c:v>-820.21848917007503</c:v>
                </c:pt>
                <c:pt idx="11322">
                  <c:v>-820.22218465805099</c:v>
                </c:pt>
                <c:pt idx="11323">
                  <c:v>-820.22558212280296</c:v>
                </c:pt>
                <c:pt idx="11324">
                  <c:v>-820.22850275039696</c:v>
                </c:pt>
                <c:pt idx="11325">
                  <c:v>-820.23070812225399</c:v>
                </c:pt>
                <c:pt idx="11326">
                  <c:v>-820.23207902908302</c:v>
                </c:pt>
                <c:pt idx="11327">
                  <c:v>-820.23267507553101</c:v>
                </c:pt>
                <c:pt idx="11328">
                  <c:v>-820.232615470886</c:v>
                </c:pt>
                <c:pt idx="11329">
                  <c:v>-820.23213863372803</c:v>
                </c:pt>
                <c:pt idx="11330">
                  <c:v>-820.23130416870094</c:v>
                </c:pt>
                <c:pt idx="11331">
                  <c:v>-820.23029088973999</c:v>
                </c:pt>
                <c:pt idx="11332">
                  <c:v>-820.22921800613403</c:v>
                </c:pt>
                <c:pt idx="11333">
                  <c:v>-820.22832393646297</c:v>
                </c:pt>
                <c:pt idx="11334">
                  <c:v>-820.22778749465999</c:v>
                </c:pt>
                <c:pt idx="11335">
                  <c:v>-820.22784709930397</c:v>
                </c:pt>
                <c:pt idx="11336">
                  <c:v>-820.22844314575195</c:v>
                </c:pt>
                <c:pt idx="11337">
                  <c:v>-820.22951602935802</c:v>
                </c:pt>
                <c:pt idx="11338">
                  <c:v>-820.23106575012196</c:v>
                </c:pt>
                <c:pt idx="11339">
                  <c:v>-820.23291349410999</c:v>
                </c:pt>
                <c:pt idx="11340">
                  <c:v>-820.23505926132202</c:v>
                </c:pt>
                <c:pt idx="11341">
                  <c:v>-820.23744344711304</c:v>
                </c:pt>
                <c:pt idx="11342">
                  <c:v>-820.23988723754906</c:v>
                </c:pt>
                <c:pt idx="11343">
                  <c:v>-820.24227142333996</c:v>
                </c:pt>
                <c:pt idx="11344">
                  <c:v>-820.24441719055199</c:v>
                </c:pt>
                <c:pt idx="11345">
                  <c:v>-820.24626493454002</c:v>
                </c:pt>
                <c:pt idx="11346">
                  <c:v>-820.24763584136997</c:v>
                </c:pt>
                <c:pt idx="11347">
                  <c:v>-820.24841070175205</c:v>
                </c:pt>
                <c:pt idx="11348">
                  <c:v>-820.24864912033104</c:v>
                </c:pt>
                <c:pt idx="11349">
                  <c:v>-820.24829149246204</c:v>
                </c:pt>
                <c:pt idx="11350">
                  <c:v>-820.24739742279098</c:v>
                </c:pt>
                <c:pt idx="11351">
                  <c:v>-820.24614572525002</c:v>
                </c:pt>
                <c:pt idx="11352">
                  <c:v>-820.24471521377598</c:v>
                </c:pt>
                <c:pt idx="11353">
                  <c:v>-820.24346351623603</c:v>
                </c:pt>
                <c:pt idx="11354">
                  <c:v>-820.24262905120895</c:v>
                </c:pt>
                <c:pt idx="11355">
                  <c:v>-820.24227142333996</c:v>
                </c:pt>
                <c:pt idx="11356">
                  <c:v>-820.24250984191895</c:v>
                </c:pt>
                <c:pt idx="11357">
                  <c:v>-820.24328470230103</c:v>
                </c:pt>
                <c:pt idx="11358">
                  <c:v>-820.24465560913097</c:v>
                </c:pt>
                <c:pt idx="11359">
                  <c:v>-820.24644374847401</c:v>
                </c:pt>
                <c:pt idx="11360">
                  <c:v>-820.24841070175205</c:v>
                </c:pt>
                <c:pt idx="11361">
                  <c:v>-820.25019884109497</c:v>
                </c:pt>
                <c:pt idx="11362">
                  <c:v>-820.25151014328003</c:v>
                </c:pt>
                <c:pt idx="11363">
                  <c:v>-820.252344608307</c:v>
                </c:pt>
                <c:pt idx="11364">
                  <c:v>-820.25276184082099</c:v>
                </c:pt>
                <c:pt idx="11365">
                  <c:v>-820.25282144546497</c:v>
                </c:pt>
                <c:pt idx="11366">
                  <c:v>-820.25252342224098</c:v>
                </c:pt>
                <c:pt idx="11367">
                  <c:v>-820.25198698043801</c:v>
                </c:pt>
                <c:pt idx="11368">
                  <c:v>-820.25133132934604</c:v>
                </c:pt>
                <c:pt idx="11369">
                  <c:v>-820.25061607360897</c:v>
                </c:pt>
                <c:pt idx="11370">
                  <c:v>-820.25019884109497</c:v>
                </c:pt>
                <c:pt idx="11371">
                  <c:v>-820.25013923644997</c:v>
                </c:pt>
                <c:pt idx="11372">
                  <c:v>-820.25037765502998</c:v>
                </c:pt>
                <c:pt idx="11373">
                  <c:v>-820.25091409683205</c:v>
                </c:pt>
                <c:pt idx="11374">
                  <c:v>-820.25168895721504</c:v>
                </c:pt>
                <c:pt idx="11375">
                  <c:v>-820.25258302688599</c:v>
                </c:pt>
                <c:pt idx="11376">
                  <c:v>-820.25365591049194</c:v>
                </c:pt>
                <c:pt idx="11377">
                  <c:v>-820.25478839874302</c:v>
                </c:pt>
                <c:pt idx="11378">
                  <c:v>-820.25598049163796</c:v>
                </c:pt>
                <c:pt idx="11379">
                  <c:v>-820.25711297988903</c:v>
                </c:pt>
                <c:pt idx="11380">
                  <c:v>-820.25818586349499</c:v>
                </c:pt>
                <c:pt idx="11381">
                  <c:v>-820.25913953781105</c:v>
                </c:pt>
                <c:pt idx="11382">
                  <c:v>-820.26009321212803</c:v>
                </c:pt>
                <c:pt idx="11383">
                  <c:v>-820.26110649108898</c:v>
                </c:pt>
                <c:pt idx="11384">
                  <c:v>-820.26229858398494</c:v>
                </c:pt>
                <c:pt idx="11385">
                  <c:v>-820.26396751403797</c:v>
                </c:pt>
                <c:pt idx="11386">
                  <c:v>-820.26623249054001</c:v>
                </c:pt>
                <c:pt idx="11387">
                  <c:v>-820.26897430419899</c:v>
                </c:pt>
                <c:pt idx="11388">
                  <c:v>-820.27219295501698</c:v>
                </c:pt>
                <c:pt idx="11389">
                  <c:v>-820.27559041976895</c:v>
                </c:pt>
                <c:pt idx="11390">
                  <c:v>-820.27886867523205</c:v>
                </c:pt>
                <c:pt idx="11391">
                  <c:v>-820.28190851211605</c:v>
                </c:pt>
                <c:pt idx="11392">
                  <c:v>-820.28435230255104</c:v>
                </c:pt>
                <c:pt idx="11393">
                  <c:v>-820.285902023316</c:v>
                </c:pt>
                <c:pt idx="11394">
                  <c:v>-820.28661727905296</c:v>
                </c:pt>
                <c:pt idx="11395">
                  <c:v>-820.28643846511898</c:v>
                </c:pt>
                <c:pt idx="11396">
                  <c:v>-820.28560400009201</c:v>
                </c:pt>
                <c:pt idx="11397">
                  <c:v>-820.28447151184105</c:v>
                </c:pt>
                <c:pt idx="11398">
                  <c:v>-820.28316020965599</c:v>
                </c:pt>
                <c:pt idx="11399">
                  <c:v>-820.28190851211605</c:v>
                </c:pt>
                <c:pt idx="11400">
                  <c:v>-820.28077602386497</c:v>
                </c:pt>
                <c:pt idx="11401">
                  <c:v>-820.27976274490402</c:v>
                </c:pt>
                <c:pt idx="11402">
                  <c:v>-820.27898788452205</c:v>
                </c:pt>
                <c:pt idx="11403">
                  <c:v>-820.27827262878395</c:v>
                </c:pt>
                <c:pt idx="11404">
                  <c:v>-820.27755737304699</c:v>
                </c:pt>
                <c:pt idx="11405">
                  <c:v>-820.27690172195503</c:v>
                </c:pt>
                <c:pt idx="11406">
                  <c:v>-820.27618646621704</c:v>
                </c:pt>
                <c:pt idx="11407">
                  <c:v>-820.27547121047996</c:v>
                </c:pt>
                <c:pt idx="11408">
                  <c:v>-820.27505397796699</c:v>
                </c:pt>
                <c:pt idx="11409">
                  <c:v>-820.27511358261097</c:v>
                </c:pt>
                <c:pt idx="11410">
                  <c:v>-820.27570962905895</c:v>
                </c:pt>
                <c:pt idx="11411">
                  <c:v>-820.27684211731003</c:v>
                </c:pt>
                <c:pt idx="11412">
                  <c:v>-820.27845144271896</c:v>
                </c:pt>
                <c:pt idx="11413">
                  <c:v>-820.28041839599598</c:v>
                </c:pt>
                <c:pt idx="11414">
                  <c:v>-820.282921791077</c:v>
                </c:pt>
                <c:pt idx="11415">
                  <c:v>-820.28578281402599</c:v>
                </c:pt>
                <c:pt idx="11416">
                  <c:v>-820.28894186019897</c:v>
                </c:pt>
                <c:pt idx="11417">
                  <c:v>-820.29233932495094</c:v>
                </c:pt>
                <c:pt idx="11418">
                  <c:v>-820.29567718505905</c:v>
                </c:pt>
                <c:pt idx="11419">
                  <c:v>-820.29895544052101</c:v>
                </c:pt>
                <c:pt idx="11420">
                  <c:v>-820.302174091339</c:v>
                </c:pt>
                <c:pt idx="11421">
                  <c:v>-820.30533313751198</c:v>
                </c:pt>
                <c:pt idx="11422">
                  <c:v>-820.30819416046199</c:v>
                </c:pt>
                <c:pt idx="11423">
                  <c:v>-820.310459136963</c:v>
                </c:pt>
                <c:pt idx="11424">
                  <c:v>-820.31194925308205</c:v>
                </c:pt>
                <c:pt idx="11425">
                  <c:v>-820.31254529953003</c:v>
                </c:pt>
                <c:pt idx="11426">
                  <c:v>-820.31236648559604</c:v>
                </c:pt>
                <c:pt idx="11427">
                  <c:v>-820.31165122985897</c:v>
                </c:pt>
                <c:pt idx="11428">
                  <c:v>-820.310459136963</c:v>
                </c:pt>
                <c:pt idx="11429">
                  <c:v>-820.30896902084396</c:v>
                </c:pt>
                <c:pt idx="11430">
                  <c:v>-820.30730009079002</c:v>
                </c:pt>
                <c:pt idx="11431">
                  <c:v>-820.30575037002598</c:v>
                </c:pt>
                <c:pt idx="11432">
                  <c:v>-820.30443906784103</c:v>
                </c:pt>
                <c:pt idx="11433">
                  <c:v>-820.30348539352406</c:v>
                </c:pt>
                <c:pt idx="11434">
                  <c:v>-820.30294895172096</c:v>
                </c:pt>
                <c:pt idx="11435">
                  <c:v>-820.302650928498</c:v>
                </c:pt>
                <c:pt idx="11436">
                  <c:v>-820.30241250991799</c:v>
                </c:pt>
                <c:pt idx="11437">
                  <c:v>-820.30193567276001</c:v>
                </c:pt>
                <c:pt idx="11438">
                  <c:v>-820.30116081237804</c:v>
                </c:pt>
                <c:pt idx="11439">
                  <c:v>-820.30008792877197</c:v>
                </c:pt>
                <c:pt idx="11440">
                  <c:v>-820.29895544052101</c:v>
                </c:pt>
                <c:pt idx="11441">
                  <c:v>-820.29800176620495</c:v>
                </c:pt>
                <c:pt idx="11442">
                  <c:v>-820.29728651046798</c:v>
                </c:pt>
                <c:pt idx="11443">
                  <c:v>-820.297048091889</c:v>
                </c:pt>
                <c:pt idx="11444">
                  <c:v>-820.29722690582298</c:v>
                </c:pt>
                <c:pt idx="11445">
                  <c:v>-820.29800176620495</c:v>
                </c:pt>
                <c:pt idx="11446">
                  <c:v>-820.29943227768001</c:v>
                </c:pt>
                <c:pt idx="11447">
                  <c:v>-820.30151844024704</c:v>
                </c:pt>
                <c:pt idx="11448">
                  <c:v>-820.30396223068306</c:v>
                </c:pt>
                <c:pt idx="11449">
                  <c:v>-820.30652523040806</c:v>
                </c:pt>
                <c:pt idx="11450">
                  <c:v>-820.30890941619896</c:v>
                </c:pt>
                <c:pt idx="11451">
                  <c:v>-820.31099557876598</c:v>
                </c:pt>
                <c:pt idx="11452">
                  <c:v>-820.31278371810902</c:v>
                </c:pt>
                <c:pt idx="11453">
                  <c:v>-820.31415462493896</c:v>
                </c:pt>
                <c:pt idx="11454">
                  <c:v>-820.31492948532104</c:v>
                </c:pt>
                <c:pt idx="11455">
                  <c:v>-820.31510829925605</c:v>
                </c:pt>
                <c:pt idx="11456">
                  <c:v>-820.31451225280796</c:v>
                </c:pt>
                <c:pt idx="11457">
                  <c:v>-820.313320159912</c:v>
                </c:pt>
                <c:pt idx="11458">
                  <c:v>-820.31165122985897</c:v>
                </c:pt>
                <c:pt idx="11459">
                  <c:v>-820.30956506729103</c:v>
                </c:pt>
                <c:pt idx="11460">
                  <c:v>-820.30718088150002</c:v>
                </c:pt>
                <c:pt idx="11461">
                  <c:v>-820.30455827713001</c:v>
                </c:pt>
                <c:pt idx="11462">
                  <c:v>-820.30181646347103</c:v>
                </c:pt>
                <c:pt idx="11463">
                  <c:v>-820.29931306839001</c:v>
                </c:pt>
                <c:pt idx="11464">
                  <c:v>-820.29752492904697</c:v>
                </c:pt>
                <c:pt idx="11465">
                  <c:v>-820.296630859375</c:v>
                </c:pt>
                <c:pt idx="11466">
                  <c:v>-820.29669046402</c:v>
                </c:pt>
                <c:pt idx="11467">
                  <c:v>-820.29776334762596</c:v>
                </c:pt>
                <c:pt idx="11468">
                  <c:v>-820.299730300904</c:v>
                </c:pt>
                <c:pt idx="11469">
                  <c:v>-820.30247211456299</c:v>
                </c:pt>
                <c:pt idx="11470">
                  <c:v>-820.30598878860496</c:v>
                </c:pt>
                <c:pt idx="11471">
                  <c:v>-820.31004190445003</c:v>
                </c:pt>
                <c:pt idx="11472">
                  <c:v>-820.31433343887397</c:v>
                </c:pt>
                <c:pt idx="11473">
                  <c:v>-820.31838655471802</c:v>
                </c:pt>
                <c:pt idx="11474">
                  <c:v>-820.32190322875999</c:v>
                </c:pt>
                <c:pt idx="11475">
                  <c:v>-820.32452583313</c:v>
                </c:pt>
                <c:pt idx="11476">
                  <c:v>-820.32625436782905</c:v>
                </c:pt>
                <c:pt idx="11477">
                  <c:v>-820.32696962356601</c:v>
                </c:pt>
                <c:pt idx="11478">
                  <c:v>-820.32655239105202</c:v>
                </c:pt>
                <c:pt idx="11479">
                  <c:v>-820.32488346099899</c:v>
                </c:pt>
                <c:pt idx="11480">
                  <c:v>-820.32184362411499</c:v>
                </c:pt>
                <c:pt idx="11481">
                  <c:v>-820.31761169433605</c:v>
                </c:pt>
                <c:pt idx="11482">
                  <c:v>-820.31242609024105</c:v>
                </c:pt>
                <c:pt idx="11483">
                  <c:v>-820.30670404434204</c:v>
                </c:pt>
                <c:pt idx="11484">
                  <c:v>-820.30098199844394</c:v>
                </c:pt>
                <c:pt idx="11485">
                  <c:v>-820.29573678970405</c:v>
                </c:pt>
                <c:pt idx="11486">
                  <c:v>-820.29156446456898</c:v>
                </c:pt>
                <c:pt idx="11487">
                  <c:v>-820.28888225555397</c:v>
                </c:pt>
                <c:pt idx="11488">
                  <c:v>-820.28780937194801</c:v>
                </c:pt>
                <c:pt idx="11489">
                  <c:v>-820.288524627686</c:v>
                </c:pt>
                <c:pt idx="11490">
                  <c:v>-820.29090881347702</c:v>
                </c:pt>
                <c:pt idx="11491">
                  <c:v>-820.29466390609798</c:v>
                </c:pt>
                <c:pt idx="11492">
                  <c:v>-820.29931306839001</c:v>
                </c:pt>
                <c:pt idx="11493">
                  <c:v>-820.30426025390602</c:v>
                </c:pt>
                <c:pt idx="11494">
                  <c:v>-820.30873060226497</c:v>
                </c:pt>
                <c:pt idx="11495">
                  <c:v>-820.31200885772705</c:v>
                </c:pt>
                <c:pt idx="11496">
                  <c:v>-820.31361818313599</c:v>
                </c:pt>
                <c:pt idx="11497">
                  <c:v>-820.31361818313599</c:v>
                </c:pt>
                <c:pt idx="11498">
                  <c:v>-820.31212806701706</c:v>
                </c:pt>
                <c:pt idx="11499">
                  <c:v>-820.30950546264705</c:v>
                </c:pt>
                <c:pt idx="11500">
                  <c:v>-820.30616760253895</c:v>
                </c:pt>
                <c:pt idx="11501">
                  <c:v>-820.302650928498</c:v>
                </c:pt>
                <c:pt idx="11502">
                  <c:v>-820.29937267303501</c:v>
                </c:pt>
                <c:pt idx="11503">
                  <c:v>-820.29698848724399</c:v>
                </c:pt>
                <c:pt idx="11504">
                  <c:v>-820.29573678970405</c:v>
                </c:pt>
                <c:pt idx="11505">
                  <c:v>-820.29579639434803</c:v>
                </c:pt>
                <c:pt idx="11506">
                  <c:v>-820.29716730117798</c:v>
                </c:pt>
                <c:pt idx="11507">
                  <c:v>-820.29955148696899</c:v>
                </c:pt>
                <c:pt idx="11508">
                  <c:v>-820.302650928498</c:v>
                </c:pt>
                <c:pt idx="11509">
                  <c:v>-820.30598878860496</c:v>
                </c:pt>
                <c:pt idx="11510">
                  <c:v>-820.30920743942295</c:v>
                </c:pt>
                <c:pt idx="11511">
                  <c:v>-820.31218767166195</c:v>
                </c:pt>
                <c:pt idx="11512">
                  <c:v>-820.31481027603195</c:v>
                </c:pt>
                <c:pt idx="11513">
                  <c:v>-820.31701564788796</c:v>
                </c:pt>
                <c:pt idx="11514">
                  <c:v>-820.318922996521</c:v>
                </c:pt>
                <c:pt idx="11515">
                  <c:v>-820.32035350799595</c:v>
                </c:pt>
                <c:pt idx="11516">
                  <c:v>-820.32112836837803</c:v>
                </c:pt>
                <c:pt idx="11517">
                  <c:v>-820.32136678695701</c:v>
                </c:pt>
                <c:pt idx="11518">
                  <c:v>-820.32112836837803</c:v>
                </c:pt>
                <c:pt idx="11519">
                  <c:v>-820.32047271728504</c:v>
                </c:pt>
                <c:pt idx="11520">
                  <c:v>-820.31957864761398</c:v>
                </c:pt>
                <c:pt idx="11521">
                  <c:v>-820.31844615936302</c:v>
                </c:pt>
                <c:pt idx="11522">
                  <c:v>-820.31725406646694</c:v>
                </c:pt>
                <c:pt idx="11523">
                  <c:v>-820.31612157821701</c:v>
                </c:pt>
                <c:pt idx="11524">
                  <c:v>-820.31510829925605</c:v>
                </c:pt>
                <c:pt idx="11525">
                  <c:v>-820.31433343887397</c:v>
                </c:pt>
                <c:pt idx="11526">
                  <c:v>-820.31391620635998</c:v>
                </c:pt>
                <c:pt idx="11527">
                  <c:v>-820.31373739242599</c:v>
                </c:pt>
                <c:pt idx="11528">
                  <c:v>-820.31355857849098</c:v>
                </c:pt>
                <c:pt idx="11529">
                  <c:v>-820.313379764557</c:v>
                </c:pt>
                <c:pt idx="11530">
                  <c:v>-820.31296253204403</c:v>
                </c:pt>
                <c:pt idx="11531">
                  <c:v>-820.31254529953003</c:v>
                </c:pt>
                <c:pt idx="11532">
                  <c:v>-820.31230688095104</c:v>
                </c:pt>
                <c:pt idx="11533">
                  <c:v>-820.31260490417503</c:v>
                </c:pt>
                <c:pt idx="11534">
                  <c:v>-820.31379699707099</c:v>
                </c:pt>
                <c:pt idx="11535">
                  <c:v>-820.316061973572</c:v>
                </c:pt>
                <c:pt idx="11536">
                  <c:v>-820.31963825225898</c:v>
                </c:pt>
                <c:pt idx="11537">
                  <c:v>-820.32434701919601</c:v>
                </c:pt>
                <c:pt idx="11538">
                  <c:v>-820.33000946044899</c:v>
                </c:pt>
                <c:pt idx="11539">
                  <c:v>-820.33620834350597</c:v>
                </c:pt>
                <c:pt idx="11540">
                  <c:v>-820.34234762191795</c:v>
                </c:pt>
                <c:pt idx="11541">
                  <c:v>-820.34765243530296</c:v>
                </c:pt>
                <c:pt idx="11542">
                  <c:v>-820.35140752792404</c:v>
                </c:pt>
                <c:pt idx="11543">
                  <c:v>-820.35307645797798</c:v>
                </c:pt>
                <c:pt idx="11544">
                  <c:v>-820.35236120223999</c:v>
                </c:pt>
                <c:pt idx="11545">
                  <c:v>-820.34938097000099</c:v>
                </c:pt>
                <c:pt idx="11546">
                  <c:v>-820.34425497055099</c:v>
                </c:pt>
                <c:pt idx="11547">
                  <c:v>-820.33751964569103</c:v>
                </c:pt>
                <c:pt idx="11548">
                  <c:v>-820.32959222793602</c:v>
                </c:pt>
                <c:pt idx="11549">
                  <c:v>-820.32100915908802</c:v>
                </c:pt>
                <c:pt idx="11550">
                  <c:v>-820.31242609024105</c:v>
                </c:pt>
                <c:pt idx="11551">
                  <c:v>-820.30437946319603</c:v>
                </c:pt>
                <c:pt idx="11552">
                  <c:v>-820.29746532440197</c:v>
                </c:pt>
                <c:pt idx="11553">
                  <c:v>-820.29210090637196</c:v>
                </c:pt>
                <c:pt idx="11554">
                  <c:v>-820.288584232331</c:v>
                </c:pt>
                <c:pt idx="11555">
                  <c:v>-820.28685569763195</c:v>
                </c:pt>
                <c:pt idx="11556">
                  <c:v>-820.28685569763195</c:v>
                </c:pt>
                <c:pt idx="11557">
                  <c:v>-820.28828620910701</c:v>
                </c:pt>
                <c:pt idx="11558">
                  <c:v>-820.29084920883201</c:v>
                </c:pt>
                <c:pt idx="11559">
                  <c:v>-820.29424667358398</c:v>
                </c:pt>
                <c:pt idx="11560">
                  <c:v>-820.29794216155994</c:v>
                </c:pt>
                <c:pt idx="11561">
                  <c:v>-820.30145883560203</c:v>
                </c:pt>
                <c:pt idx="11562">
                  <c:v>-820.30449867248603</c:v>
                </c:pt>
                <c:pt idx="11563">
                  <c:v>-820.30676364898704</c:v>
                </c:pt>
                <c:pt idx="11564">
                  <c:v>-820.30825376510597</c:v>
                </c:pt>
                <c:pt idx="11565">
                  <c:v>-820.30920743942295</c:v>
                </c:pt>
                <c:pt idx="11566">
                  <c:v>-820.30992269516003</c:v>
                </c:pt>
                <c:pt idx="11567">
                  <c:v>-820.31075716018699</c:v>
                </c:pt>
                <c:pt idx="11568">
                  <c:v>-820.31183004379295</c:v>
                </c:pt>
                <c:pt idx="11569">
                  <c:v>-820.313320159912</c:v>
                </c:pt>
                <c:pt idx="11570">
                  <c:v>-820.31522750854504</c:v>
                </c:pt>
                <c:pt idx="11571">
                  <c:v>-820.31743288040195</c:v>
                </c:pt>
                <c:pt idx="11572">
                  <c:v>-820.31963825225898</c:v>
                </c:pt>
                <c:pt idx="11573">
                  <c:v>-820.32166481018101</c:v>
                </c:pt>
                <c:pt idx="11574">
                  <c:v>-820.32321453094505</c:v>
                </c:pt>
                <c:pt idx="11575">
                  <c:v>-820.32381057739303</c:v>
                </c:pt>
                <c:pt idx="11576">
                  <c:v>-820.32333374023494</c:v>
                </c:pt>
                <c:pt idx="11577">
                  <c:v>-820.32172441482601</c:v>
                </c:pt>
                <c:pt idx="11578">
                  <c:v>-820.31916141509998</c:v>
                </c:pt>
                <c:pt idx="11579">
                  <c:v>-820.316002368927</c:v>
                </c:pt>
                <c:pt idx="11580">
                  <c:v>-820.31260490417503</c:v>
                </c:pt>
                <c:pt idx="11581">
                  <c:v>-820.30920743942295</c:v>
                </c:pt>
                <c:pt idx="11582">
                  <c:v>-820.30604839324997</c:v>
                </c:pt>
                <c:pt idx="11583">
                  <c:v>-820.30342578887996</c:v>
                </c:pt>
                <c:pt idx="11584">
                  <c:v>-820.30145883560203</c:v>
                </c:pt>
                <c:pt idx="11585">
                  <c:v>-820.30020713806198</c:v>
                </c:pt>
                <c:pt idx="11586">
                  <c:v>-820.29955148696899</c:v>
                </c:pt>
                <c:pt idx="11587">
                  <c:v>-820.299253463745</c:v>
                </c:pt>
                <c:pt idx="11588">
                  <c:v>-820.29907464981102</c:v>
                </c:pt>
                <c:pt idx="11589">
                  <c:v>-820.29889583587703</c:v>
                </c:pt>
                <c:pt idx="11590">
                  <c:v>-820.29865741729805</c:v>
                </c:pt>
                <c:pt idx="11591">
                  <c:v>-820.29847860336304</c:v>
                </c:pt>
                <c:pt idx="11592">
                  <c:v>-820.29847860336304</c:v>
                </c:pt>
                <c:pt idx="11593">
                  <c:v>-820.29883623123203</c:v>
                </c:pt>
                <c:pt idx="11594">
                  <c:v>-820.29984951019298</c:v>
                </c:pt>
                <c:pt idx="11595">
                  <c:v>-820.30151844024704</c:v>
                </c:pt>
                <c:pt idx="11596">
                  <c:v>-820.30384302139305</c:v>
                </c:pt>
                <c:pt idx="11597">
                  <c:v>-820.30670404434204</c:v>
                </c:pt>
                <c:pt idx="11598">
                  <c:v>-820.30986309051502</c:v>
                </c:pt>
                <c:pt idx="11599">
                  <c:v>-820.31308174133301</c:v>
                </c:pt>
                <c:pt idx="11600">
                  <c:v>-820.316061973572</c:v>
                </c:pt>
                <c:pt idx="11601">
                  <c:v>-820.31868457794201</c:v>
                </c:pt>
                <c:pt idx="11602">
                  <c:v>-820.32071113586403</c:v>
                </c:pt>
                <c:pt idx="11603">
                  <c:v>-820.32214164733898</c:v>
                </c:pt>
                <c:pt idx="11604">
                  <c:v>-820.32285690307594</c:v>
                </c:pt>
                <c:pt idx="11605">
                  <c:v>-820.32303571701095</c:v>
                </c:pt>
                <c:pt idx="11606">
                  <c:v>-820.32285690307594</c:v>
                </c:pt>
                <c:pt idx="11607">
                  <c:v>-820.32249927520797</c:v>
                </c:pt>
                <c:pt idx="11608">
                  <c:v>-820.32214164733898</c:v>
                </c:pt>
                <c:pt idx="11609">
                  <c:v>-820.32184362411499</c:v>
                </c:pt>
                <c:pt idx="11610">
                  <c:v>-820.32184362411499</c:v>
                </c:pt>
                <c:pt idx="11611">
                  <c:v>-820.32202243805</c:v>
                </c:pt>
                <c:pt idx="11612">
                  <c:v>-820.32261848449696</c:v>
                </c:pt>
                <c:pt idx="11613">
                  <c:v>-820.32369136810303</c:v>
                </c:pt>
                <c:pt idx="11614">
                  <c:v>-820.32536029815697</c:v>
                </c:pt>
                <c:pt idx="11615">
                  <c:v>-820.32744646072399</c:v>
                </c:pt>
                <c:pt idx="11616">
                  <c:v>-820.32971143722602</c:v>
                </c:pt>
                <c:pt idx="11617">
                  <c:v>-820.33167839050304</c:v>
                </c:pt>
                <c:pt idx="11618">
                  <c:v>-820.33293008804299</c:v>
                </c:pt>
                <c:pt idx="11619">
                  <c:v>-820.33310890197799</c:v>
                </c:pt>
                <c:pt idx="11620">
                  <c:v>-820.33203601837204</c:v>
                </c:pt>
                <c:pt idx="11621">
                  <c:v>-820.32971143722602</c:v>
                </c:pt>
                <c:pt idx="11622">
                  <c:v>-820.32631397247303</c:v>
                </c:pt>
                <c:pt idx="11623">
                  <c:v>-820.32214164733898</c:v>
                </c:pt>
                <c:pt idx="11624">
                  <c:v>-820.31761169433605</c:v>
                </c:pt>
                <c:pt idx="11625">
                  <c:v>-820.313320159912</c:v>
                </c:pt>
                <c:pt idx="11626">
                  <c:v>-820.30980348587104</c:v>
                </c:pt>
                <c:pt idx="11627">
                  <c:v>-820.30730009079002</c:v>
                </c:pt>
                <c:pt idx="11628">
                  <c:v>-820.30610799789395</c:v>
                </c:pt>
                <c:pt idx="11629">
                  <c:v>-820.30610799789395</c:v>
                </c:pt>
                <c:pt idx="11630">
                  <c:v>-820.30694246292103</c:v>
                </c:pt>
                <c:pt idx="11631">
                  <c:v>-820.30825376510597</c:v>
                </c:pt>
                <c:pt idx="11632">
                  <c:v>-820.30956506729103</c:v>
                </c:pt>
                <c:pt idx="11633">
                  <c:v>-820.31069755554199</c:v>
                </c:pt>
                <c:pt idx="11634">
                  <c:v>-820.31141281127998</c:v>
                </c:pt>
                <c:pt idx="11635">
                  <c:v>-820.31177043914795</c:v>
                </c:pt>
                <c:pt idx="11636">
                  <c:v>-820.31177043914795</c:v>
                </c:pt>
                <c:pt idx="11637">
                  <c:v>-820.31135320663498</c:v>
                </c:pt>
                <c:pt idx="11638">
                  <c:v>-820.31057834625301</c:v>
                </c:pt>
                <c:pt idx="11639">
                  <c:v>-820.30956506729103</c:v>
                </c:pt>
                <c:pt idx="11640">
                  <c:v>-820.30843257904098</c:v>
                </c:pt>
                <c:pt idx="11641">
                  <c:v>-820.30718088150002</c:v>
                </c:pt>
                <c:pt idx="11642">
                  <c:v>-820.30592918395996</c:v>
                </c:pt>
                <c:pt idx="11643">
                  <c:v>-820.30473709106502</c:v>
                </c:pt>
                <c:pt idx="11644">
                  <c:v>-820.30366420745895</c:v>
                </c:pt>
                <c:pt idx="11645">
                  <c:v>-820.30300855636597</c:v>
                </c:pt>
                <c:pt idx="11646">
                  <c:v>-820.30294895172096</c:v>
                </c:pt>
                <c:pt idx="11647">
                  <c:v>-820.30372381210304</c:v>
                </c:pt>
                <c:pt idx="11648">
                  <c:v>-820.305213928223</c:v>
                </c:pt>
                <c:pt idx="11649">
                  <c:v>-820.30724048614502</c:v>
                </c:pt>
                <c:pt idx="11650">
                  <c:v>-820.30944585800205</c:v>
                </c:pt>
                <c:pt idx="11651">
                  <c:v>-820.31141281127998</c:v>
                </c:pt>
                <c:pt idx="11652">
                  <c:v>-820.31290292739902</c:v>
                </c:pt>
                <c:pt idx="11653">
                  <c:v>-820.31361818313599</c:v>
                </c:pt>
                <c:pt idx="11654">
                  <c:v>-820.31361818313599</c:v>
                </c:pt>
                <c:pt idx="11655">
                  <c:v>-820.31314134597801</c:v>
                </c:pt>
                <c:pt idx="11656">
                  <c:v>-820.31260490417503</c:v>
                </c:pt>
                <c:pt idx="11657">
                  <c:v>-820.31242609024105</c:v>
                </c:pt>
                <c:pt idx="11658">
                  <c:v>-820.31296253204403</c:v>
                </c:pt>
                <c:pt idx="11659">
                  <c:v>-820.31433343887397</c:v>
                </c:pt>
                <c:pt idx="11660">
                  <c:v>-820.31671762466499</c:v>
                </c:pt>
                <c:pt idx="11661">
                  <c:v>-820.31969785690296</c:v>
                </c:pt>
                <c:pt idx="11662">
                  <c:v>-820.32291650772095</c:v>
                </c:pt>
                <c:pt idx="11663">
                  <c:v>-820.32553911209095</c:v>
                </c:pt>
                <c:pt idx="11664">
                  <c:v>-820.32685041427601</c:v>
                </c:pt>
                <c:pt idx="11665">
                  <c:v>-820.32637357711803</c:v>
                </c:pt>
                <c:pt idx="11666">
                  <c:v>-820.32392978668202</c:v>
                </c:pt>
                <c:pt idx="11667">
                  <c:v>-820.31993627548195</c:v>
                </c:pt>
                <c:pt idx="11668">
                  <c:v>-820.31486988067604</c:v>
                </c:pt>
                <c:pt idx="11669">
                  <c:v>-820.30950546264705</c:v>
                </c:pt>
                <c:pt idx="11670">
                  <c:v>-820.30449867248603</c:v>
                </c:pt>
                <c:pt idx="11671">
                  <c:v>-820.30044555664097</c:v>
                </c:pt>
                <c:pt idx="11672">
                  <c:v>-820.29770374298096</c:v>
                </c:pt>
                <c:pt idx="11673">
                  <c:v>-820.29651165008602</c:v>
                </c:pt>
                <c:pt idx="11674">
                  <c:v>-820.29669046402</c:v>
                </c:pt>
                <c:pt idx="11675">
                  <c:v>-820.29788255691506</c:v>
                </c:pt>
                <c:pt idx="11676">
                  <c:v>-820.299670696259</c:v>
                </c:pt>
                <c:pt idx="11677">
                  <c:v>-820.30145883560203</c:v>
                </c:pt>
                <c:pt idx="11678">
                  <c:v>-820.30300855636597</c:v>
                </c:pt>
                <c:pt idx="11679">
                  <c:v>-820.30402183532703</c:v>
                </c:pt>
                <c:pt idx="11680">
                  <c:v>-820.30420064926204</c:v>
                </c:pt>
                <c:pt idx="11681">
                  <c:v>-820.30366420745895</c:v>
                </c:pt>
                <c:pt idx="11682">
                  <c:v>-820.30235290527401</c:v>
                </c:pt>
                <c:pt idx="11683">
                  <c:v>-820.30062437057495</c:v>
                </c:pt>
                <c:pt idx="11684">
                  <c:v>-820.29847860336304</c:v>
                </c:pt>
                <c:pt idx="11685">
                  <c:v>-820.29615402221702</c:v>
                </c:pt>
                <c:pt idx="11686">
                  <c:v>-820.29359102249202</c:v>
                </c:pt>
                <c:pt idx="11687">
                  <c:v>-820.29096841812202</c:v>
                </c:pt>
                <c:pt idx="11688">
                  <c:v>-820.288465023041</c:v>
                </c:pt>
                <c:pt idx="11689">
                  <c:v>-820.28631925582897</c:v>
                </c:pt>
                <c:pt idx="11690">
                  <c:v>-820.28459072113105</c:v>
                </c:pt>
                <c:pt idx="11691">
                  <c:v>-820.28357744216896</c:v>
                </c:pt>
                <c:pt idx="11692">
                  <c:v>-820.28321981430099</c:v>
                </c:pt>
                <c:pt idx="11693">
                  <c:v>-820.28351783752498</c:v>
                </c:pt>
                <c:pt idx="11694">
                  <c:v>-820.28441190719604</c:v>
                </c:pt>
                <c:pt idx="11695">
                  <c:v>-820.28566360473701</c:v>
                </c:pt>
                <c:pt idx="11696">
                  <c:v>-820.28727293014504</c:v>
                </c:pt>
                <c:pt idx="11697">
                  <c:v>-820.28912067413398</c:v>
                </c:pt>
                <c:pt idx="11698">
                  <c:v>-820.291087627411</c:v>
                </c:pt>
                <c:pt idx="11699">
                  <c:v>-820.29317378997803</c:v>
                </c:pt>
                <c:pt idx="11700">
                  <c:v>-820.29520034790096</c:v>
                </c:pt>
                <c:pt idx="11701">
                  <c:v>-820.29710769653298</c:v>
                </c:pt>
                <c:pt idx="11702">
                  <c:v>-820.29877662658703</c:v>
                </c:pt>
                <c:pt idx="11703">
                  <c:v>-820.30008792877197</c:v>
                </c:pt>
                <c:pt idx="11704">
                  <c:v>-820.30098199844394</c:v>
                </c:pt>
                <c:pt idx="11705">
                  <c:v>-820.30128002166805</c:v>
                </c:pt>
                <c:pt idx="11706">
                  <c:v>-820.30080318450905</c:v>
                </c:pt>
                <c:pt idx="11707">
                  <c:v>-820.29943227768001</c:v>
                </c:pt>
                <c:pt idx="11708">
                  <c:v>-820.297048091889</c:v>
                </c:pt>
                <c:pt idx="11709">
                  <c:v>-820.29382944107101</c:v>
                </c:pt>
                <c:pt idx="11710">
                  <c:v>-820.28995513916004</c:v>
                </c:pt>
                <c:pt idx="11711">
                  <c:v>-820.285902023316</c:v>
                </c:pt>
                <c:pt idx="11712">
                  <c:v>-820.28202772140503</c:v>
                </c:pt>
                <c:pt idx="11713">
                  <c:v>-820.27868986129795</c:v>
                </c:pt>
                <c:pt idx="11714">
                  <c:v>-820.27630567550705</c:v>
                </c:pt>
                <c:pt idx="11715">
                  <c:v>-820.27499437332199</c:v>
                </c:pt>
                <c:pt idx="11716">
                  <c:v>-820.274696350098</c:v>
                </c:pt>
                <c:pt idx="11717">
                  <c:v>-820.27541160583496</c:v>
                </c:pt>
                <c:pt idx="11718">
                  <c:v>-820.27666330337502</c:v>
                </c:pt>
                <c:pt idx="11719">
                  <c:v>-820.27803421020496</c:v>
                </c:pt>
                <c:pt idx="11720">
                  <c:v>-820.27898788452205</c:v>
                </c:pt>
                <c:pt idx="11721">
                  <c:v>-820.27910709381104</c:v>
                </c:pt>
                <c:pt idx="11722">
                  <c:v>-820.27803421020496</c:v>
                </c:pt>
                <c:pt idx="11723">
                  <c:v>-820.27576923370395</c:v>
                </c:pt>
                <c:pt idx="11724">
                  <c:v>-820.27243137359596</c:v>
                </c:pt>
                <c:pt idx="11725">
                  <c:v>-820.26843786239601</c:v>
                </c:pt>
                <c:pt idx="11726">
                  <c:v>-820.26420593261696</c:v>
                </c:pt>
                <c:pt idx="11727">
                  <c:v>-820.26021242141701</c:v>
                </c:pt>
                <c:pt idx="11728">
                  <c:v>-820.25687456131004</c:v>
                </c:pt>
                <c:pt idx="11729">
                  <c:v>-820.25460958480903</c:v>
                </c:pt>
                <c:pt idx="11730">
                  <c:v>-820.25359630584705</c:v>
                </c:pt>
                <c:pt idx="11731">
                  <c:v>-820.25383472442604</c:v>
                </c:pt>
                <c:pt idx="11732">
                  <c:v>-820.25520563125599</c:v>
                </c:pt>
                <c:pt idx="11733">
                  <c:v>-820.25741100311302</c:v>
                </c:pt>
                <c:pt idx="11734">
                  <c:v>-820.26009321212803</c:v>
                </c:pt>
                <c:pt idx="11735">
                  <c:v>-820.26271581649803</c:v>
                </c:pt>
                <c:pt idx="11736">
                  <c:v>-820.26504039764404</c:v>
                </c:pt>
                <c:pt idx="11737">
                  <c:v>-820.26676893234298</c:v>
                </c:pt>
                <c:pt idx="11738">
                  <c:v>-820.26760339736995</c:v>
                </c:pt>
                <c:pt idx="11739">
                  <c:v>-820.26748418807995</c:v>
                </c:pt>
                <c:pt idx="11740">
                  <c:v>-820.26629209518501</c:v>
                </c:pt>
                <c:pt idx="11741">
                  <c:v>-820.26414632797298</c:v>
                </c:pt>
                <c:pt idx="11742">
                  <c:v>-820.26128530502297</c:v>
                </c:pt>
                <c:pt idx="11743">
                  <c:v>-820.257947444916</c:v>
                </c:pt>
                <c:pt idx="11744">
                  <c:v>-820.25437116622902</c:v>
                </c:pt>
                <c:pt idx="11745">
                  <c:v>-820.25055646896396</c:v>
                </c:pt>
                <c:pt idx="11746">
                  <c:v>-820.246801376343</c:v>
                </c:pt>
                <c:pt idx="11747">
                  <c:v>-820.24328470230103</c:v>
                </c:pt>
                <c:pt idx="11748">
                  <c:v>-820.24006605148304</c:v>
                </c:pt>
                <c:pt idx="11749">
                  <c:v>-820.23720502853405</c:v>
                </c:pt>
                <c:pt idx="11750">
                  <c:v>-820.23452281951904</c:v>
                </c:pt>
                <c:pt idx="11751">
                  <c:v>-820.23195981979404</c:v>
                </c:pt>
                <c:pt idx="11752">
                  <c:v>-820.22951602935802</c:v>
                </c:pt>
                <c:pt idx="11753">
                  <c:v>-820.227370262146</c:v>
                </c:pt>
                <c:pt idx="11754">
                  <c:v>-820.22576093673695</c:v>
                </c:pt>
                <c:pt idx="11755">
                  <c:v>-820.224807262421</c:v>
                </c:pt>
                <c:pt idx="11756">
                  <c:v>-820.22462844848701</c:v>
                </c:pt>
                <c:pt idx="11757">
                  <c:v>-820.22534370422397</c:v>
                </c:pt>
                <c:pt idx="11758">
                  <c:v>-820.22719144821201</c:v>
                </c:pt>
                <c:pt idx="11759">
                  <c:v>-820.23035049438499</c:v>
                </c:pt>
                <c:pt idx="11760">
                  <c:v>-820.23476123809803</c:v>
                </c:pt>
                <c:pt idx="11761">
                  <c:v>-820.24012565612804</c:v>
                </c:pt>
                <c:pt idx="11762">
                  <c:v>-820.24584770202705</c:v>
                </c:pt>
                <c:pt idx="11763">
                  <c:v>-820.25139093399105</c:v>
                </c:pt>
                <c:pt idx="11764">
                  <c:v>-820.25609970092796</c:v>
                </c:pt>
                <c:pt idx="11765">
                  <c:v>-820.25955677032505</c:v>
                </c:pt>
                <c:pt idx="11766">
                  <c:v>-820.26134490966797</c:v>
                </c:pt>
                <c:pt idx="11767">
                  <c:v>-820.26128530502297</c:v>
                </c:pt>
                <c:pt idx="11768">
                  <c:v>-820.25949716568005</c:v>
                </c:pt>
                <c:pt idx="11769">
                  <c:v>-820.25627851486195</c:v>
                </c:pt>
                <c:pt idx="11770">
                  <c:v>-820.25222539901802</c:v>
                </c:pt>
                <c:pt idx="11771">
                  <c:v>-820.24811267852795</c:v>
                </c:pt>
                <c:pt idx="11772">
                  <c:v>-820.24453639984199</c:v>
                </c:pt>
                <c:pt idx="11773">
                  <c:v>-820.24215221405098</c:v>
                </c:pt>
                <c:pt idx="11774">
                  <c:v>-820.24137735366799</c:v>
                </c:pt>
                <c:pt idx="11775">
                  <c:v>-820.24215221405098</c:v>
                </c:pt>
                <c:pt idx="11776">
                  <c:v>-820.24429798126198</c:v>
                </c:pt>
                <c:pt idx="11777">
                  <c:v>-820.24745702743598</c:v>
                </c:pt>
                <c:pt idx="11778">
                  <c:v>-820.25109291076706</c:v>
                </c:pt>
                <c:pt idx="11779">
                  <c:v>-820.25484800338802</c:v>
                </c:pt>
                <c:pt idx="11780">
                  <c:v>-820.25830507278499</c:v>
                </c:pt>
                <c:pt idx="11781">
                  <c:v>-820.26104688644398</c:v>
                </c:pt>
                <c:pt idx="11782">
                  <c:v>-820.26271581649803</c:v>
                </c:pt>
                <c:pt idx="11783">
                  <c:v>-820.263133049011</c:v>
                </c:pt>
                <c:pt idx="11784">
                  <c:v>-820.26223897934005</c:v>
                </c:pt>
                <c:pt idx="11785">
                  <c:v>-820.26009321212803</c:v>
                </c:pt>
                <c:pt idx="11786">
                  <c:v>-820.25675535202004</c:v>
                </c:pt>
                <c:pt idx="11787">
                  <c:v>-820.252285003662</c:v>
                </c:pt>
                <c:pt idx="11788">
                  <c:v>-820.24692058563301</c:v>
                </c:pt>
                <c:pt idx="11789">
                  <c:v>-820.24084091186501</c:v>
                </c:pt>
                <c:pt idx="11790">
                  <c:v>-820.23452281951904</c:v>
                </c:pt>
                <c:pt idx="11791">
                  <c:v>-820.22832393646297</c:v>
                </c:pt>
                <c:pt idx="11792">
                  <c:v>-820.22278070449897</c:v>
                </c:pt>
                <c:pt idx="11793">
                  <c:v>-820.21819114685104</c:v>
                </c:pt>
                <c:pt idx="11794">
                  <c:v>-820.21473407745395</c:v>
                </c:pt>
                <c:pt idx="11795">
                  <c:v>-820.21264791488704</c:v>
                </c:pt>
                <c:pt idx="11796">
                  <c:v>-820.21193265914906</c:v>
                </c:pt>
                <c:pt idx="11797">
                  <c:v>-820.21240949630806</c:v>
                </c:pt>
                <c:pt idx="11798">
                  <c:v>-820.21389961242699</c:v>
                </c:pt>
                <c:pt idx="11799">
                  <c:v>-820.21610498428402</c:v>
                </c:pt>
                <c:pt idx="11800">
                  <c:v>-820.21872758865402</c:v>
                </c:pt>
                <c:pt idx="11801">
                  <c:v>-820.22146940231301</c:v>
                </c:pt>
                <c:pt idx="11802">
                  <c:v>-820.22397279739403</c:v>
                </c:pt>
                <c:pt idx="11803">
                  <c:v>-820.22617816925106</c:v>
                </c:pt>
                <c:pt idx="11804">
                  <c:v>-820.22814512252796</c:v>
                </c:pt>
                <c:pt idx="11805">
                  <c:v>-820.22987365722702</c:v>
                </c:pt>
                <c:pt idx="11806">
                  <c:v>-820.23142337799095</c:v>
                </c:pt>
                <c:pt idx="11807">
                  <c:v>-820.23291349410999</c:v>
                </c:pt>
                <c:pt idx="11808">
                  <c:v>-820.23428440094006</c:v>
                </c:pt>
                <c:pt idx="11809">
                  <c:v>-820.23565530777</c:v>
                </c:pt>
                <c:pt idx="11810">
                  <c:v>-820.23702621459995</c:v>
                </c:pt>
                <c:pt idx="11811">
                  <c:v>-820.23833751678501</c:v>
                </c:pt>
                <c:pt idx="11812">
                  <c:v>-820.23952960967995</c:v>
                </c:pt>
                <c:pt idx="11813">
                  <c:v>-820.24024486541805</c:v>
                </c:pt>
                <c:pt idx="11814">
                  <c:v>-820.24030447006203</c:v>
                </c:pt>
                <c:pt idx="11815">
                  <c:v>-820.23947000503597</c:v>
                </c:pt>
                <c:pt idx="11816">
                  <c:v>-820.23750305175804</c:v>
                </c:pt>
                <c:pt idx="11817">
                  <c:v>-820.23446321487404</c:v>
                </c:pt>
                <c:pt idx="11818">
                  <c:v>-820.23029088973999</c:v>
                </c:pt>
                <c:pt idx="11819">
                  <c:v>-820.22528409957897</c:v>
                </c:pt>
                <c:pt idx="11820">
                  <c:v>-820.21968126296997</c:v>
                </c:pt>
                <c:pt idx="11821">
                  <c:v>-820.213661193848</c:v>
                </c:pt>
                <c:pt idx="11822">
                  <c:v>-820.20752191543602</c:v>
                </c:pt>
                <c:pt idx="11823">
                  <c:v>-820.20150184631404</c:v>
                </c:pt>
                <c:pt idx="11824">
                  <c:v>-820.19577980041504</c:v>
                </c:pt>
                <c:pt idx="11825">
                  <c:v>-820.19059419632003</c:v>
                </c:pt>
                <c:pt idx="11826">
                  <c:v>-820.18600463867199</c:v>
                </c:pt>
                <c:pt idx="11827">
                  <c:v>-820.18195152282703</c:v>
                </c:pt>
                <c:pt idx="11828">
                  <c:v>-820.17849445342995</c:v>
                </c:pt>
                <c:pt idx="11829">
                  <c:v>-820.17551422119197</c:v>
                </c:pt>
                <c:pt idx="11830">
                  <c:v>-820.17307043075596</c:v>
                </c:pt>
                <c:pt idx="11831">
                  <c:v>-820.17110347747803</c:v>
                </c:pt>
                <c:pt idx="11832">
                  <c:v>-820.16973257064797</c:v>
                </c:pt>
                <c:pt idx="11833">
                  <c:v>-820.169017314911</c:v>
                </c:pt>
                <c:pt idx="11834">
                  <c:v>-820.16919612884499</c:v>
                </c:pt>
                <c:pt idx="11835">
                  <c:v>-820.17020940780696</c:v>
                </c:pt>
                <c:pt idx="11836">
                  <c:v>-820.17217636108398</c:v>
                </c:pt>
                <c:pt idx="11837">
                  <c:v>-820.174977779389</c:v>
                </c:pt>
                <c:pt idx="11838">
                  <c:v>-820.17843484878597</c:v>
                </c:pt>
                <c:pt idx="11839">
                  <c:v>-820.18236875534103</c:v>
                </c:pt>
                <c:pt idx="11840">
                  <c:v>-820.18671989440895</c:v>
                </c:pt>
                <c:pt idx="11841">
                  <c:v>-820.19113063812301</c:v>
                </c:pt>
                <c:pt idx="11842">
                  <c:v>-820.19524335861195</c:v>
                </c:pt>
                <c:pt idx="11843">
                  <c:v>-820.19852161407505</c:v>
                </c:pt>
                <c:pt idx="11844">
                  <c:v>-820.20054817199696</c:v>
                </c:pt>
                <c:pt idx="11845">
                  <c:v>-820.20126342773494</c:v>
                </c:pt>
                <c:pt idx="11846">
                  <c:v>-820.20060777664196</c:v>
                </c:pt>
                <c:pt idx="11847">
                  <c:v>-820.19899845123302</c:v>
                </c:pt>
                <c:pt idx="11848">
                  <c:v>-820.19667387008701</c:v>
                </c:pt>
                <c:pt idx="11849">
                  <c:v>-820.19411087036201</c:v>
                </c:pt>
                <c:pt idx="11850">
                  <c:v>-820.19178628921497</c:v>
                </c:pt>
                <c:pt idx="11851">
                  <c:v>-820.19011735916195</c:v>
                </c:pt>
                <c:pt idx="11852">
                  <c:v>-820.18958091735897</c:v>
                </c:pt>
                <c:pt idx="11853">
                  <c:v>-820.19023656845104</c:v>
                </c:pt>
                <c:pt idx="11854">
                  <c:v>-820.19208431243896</c:v>
                </c:pt>
                <c:pt idx="11855">
                  <c:v>-820.19470691680897</c:v>
                </c:pt>
                <c:pt idx="11856">
                  <c:v>-820.19744873046898</c:v>
                </c:pt>
                <c:pt idx="11857">
                  <c:v>-820.199892520905</c:v>
                </c:pt>
                <c:pt idx="11858">
                  <c:v>-820.20150184631404</c:v>
                </c:pt>
                <c:pt idx="11859">
                  <c:v>-820.20215749740601</c:v>
                </c:pt>
                <c:pt idx="11860">
                  <c:v>-820.20197868347202</c:v>
                </c:pt>
                <c:pt idx="11861">
                  <c:v>-820.20120382309005</c:v>
                </c:pt>
                <c:pt idx="11862">
                  <c:v>-820.20019054412899</c:v>
                </c:pt>
                <c:pt idx="11863">
                  <c:v>-820.19935607910202</c:v>
                </c:pt>
                <c:pt idx="11864">
                  <c:v>-820.19893884658802</c:v>
                </c:pt>
                <c:pt idx="11865">
                  <c:v>-820.19917726516701</c:v>
                </c:pt>
                <c:pt idx="11866">
                  <c:v>-820.20007133483898</c:v>
                </c:pt>
                <c:pt idx="11867">
                  <c:v>-820.20162105560303</c:v>
                </c:pt>
                <c:pt idx="11868">
                  <c:v>-820.20346879959095</c:v>
                </c:pt>
                <c:pt idx="11869">
                  <c:v>-820.20525693893501</c:v>
                </c:pt>
                <c:pt idx="11870">
                  <c:v>-820.20662784576405</c:v>
                </c:pt>
                <c:pt idx="11871">
                  <c:v>-820.20740270614601</c:v>
                </c:pt>
                <c:pt idx="11872">
                  <c:v>-820.20758152008102</c:v>
                </c:pt>
                <c:pt idx="11873">
                  <c:v>-820.20710468292305</c:v>
                </c:pt>
                <c:pt idx="11874">
                  <c:v>-820.20627021789596</c:v>
                </c:pt>
                <c:pt idx="11875">
                  <c:v>-820.205078125</c:v>
                </c:pt>
                <c:pt idx="11876">
                  <c:v>-820.20358800888096</c:v>
                </c:pt>
                <c:pt idx="11877">
                  <c:v>-820.20174026489303</c:v>
                </c:pt>
                <c:pt idx="11878">
                  <c:v>-820.19941568374702</c:v>
                </c:pt>
                <c:pt idx="11879">
                  <c:v>-820.19649505615303</c:v>
                </c:pt>
                <c:pt idx="11880">
                  <c:v>-820.19315719604504</c:v>
                </c:pt>
                <c:pt idx="11881">
                  <c:v>-820.18958091735897</c:v>
                </c:pt>
                <c:pt idx="11882">
                  <c:v>-820.18594503402699</c:v>
                </c:pt>
                <c:pt idx="11883">
                  <c:v>-820.18248796463001</c:v>
                </c:pt>
                <c:pt idx="11884">
                  <c:v>-820.17920970916805</c:v>
                </c:pt>
                <c:pt idx="11885">
                  <c:v>-820.17634868621803</c:v>
                </c:pt>
                <c:pt idx="11886">
                  <c:v>-820.17402410507202</c:v>
                </c:pt>
                <c:pt idx="11887">
                  <c:v>-820.17223596572899</c:v>
                </c:pt>
                <c:pt idx="11888">
                  <c:v>-820.17098426818904</c:v>
                </c:pt>
                <c:pt idx="11889">
                  <c:v>-820.16997098922798</c:v>
                </c:pt>
                <c:pt idx="11890">
                  <c:v>-820.16877889633201</c:v>
                </c:pt>
                <c:pt idx="11891">
                  <c:v>-820.16722917556797</c:v>
                </c:pt>
                <c:pt idx="11892">
                  <c:v>-820.16520261764504</c:v>
                </c:pt>
                <c:pt idx="11893">
                  <c:v>-820.16299724578903</c:v>
                </c:pt>
                <c:pt idx="11894">
                  <c:v>-820.160911083222</c:v>
                </c:pt>
                <c:pt idx="11895">
                  <c:v>-820.15918254852295</c:v>
                </c:pt>
                <c:pt idx="11896">
                  <c:v>-820.15799045562801</c:v>
                </c:pt>
                <c:pt idx="11897">
                  <c:v>-820.15757322311401</c:v>
                </c:pt>
                <c:pt idx="11898">
                  <c:v>-820.15805006027199</c:v>
                </c:pt>
                <c:pt idx="11899">
                  <c:v>-820.15936136245705</c:v>
                </c:pt>
                <c:pt idx="11900">
                  <c:v>-820.16132831573498</c:v>
                </c:pt>
                <c:pt idx="11901">
                  <c:v>-820.163831710816</c:v>
                </c:pt>
                <c:pt idx="11902">
                  <c:v>-820.166394710541</c:v>
                </c:pt>
                <c:pt idx="11903">
                  <c:v>-820.16865968704201</c:v>
                </c:pt>
                <c:pt idx="11904">
                  <c:v>-820.17044782638595</c:v>
                </c:pt>
                <c:pt idx="11905">
                  <c:v>-820.17163991928101</c:v>
                </c:pt>
                <c:pt idx="11906">
                  <c:v>-820.17235517501899</c:v>
                </c:pt>
                <c:pt idx="11907">
                  <c:v>-820.17265319824196</c:v>
                </c:pt>
                <c:pt idx="11908">
                  <c:v>-820.17259359359798</c:v>
                </c:pt>
                <c:pt idx="11909">
                  <c:v>-820.17229557037399</c:v>
                </c:pt>
                <c:pt idx="11910">
                  <c:v>-820.17181873321601</c:v>
                </c:pt>
                <c:pt idx="11911">
                  <c:v>-820.17122268676803</c:v>
                </c:pt>
                <c:pt idx="11912">
                  <c:v>-820.17056703567505</c:v>
                </c:pt>
                <c:pt idx="11913">
                  <c:v>-820.16991138458297</c:v>
                </c:pt>
                <c:pt idx="11914">
                  <c:v>-820.16913652420101</c:v>
                </c:pt>
                <c:pt idx="11915">
                  <c:v>-820.16842126846302</c:v>
                </c:pt>
                <c:pt idx="11916">
                  <c:v>-820.16776561737095</c:v>
                </c:pt>
                <c:pt idx="11917">
                  <c:v>-820.16728878021297</c:v>
                </c:pt>
                <c:pt idx="11918">
                  <c:v>-820.16693115234398</c:v>
                </c:pt>
                <c:pt idx="11919">
                  <c:v>-820.16681194305397</c:v>
                </c:pt>
                <c:pt idx="11920">
                  <c:v>-820.16669273376499</c:v>
                </c:pt>
                <c:pt idx="11921">
                  <c:v>-820.166454315186</c:v>
                </c:pt>
                <c:pt idx="11922">
                  <c:v>-820.16591787338302</c:v>
                </c:pt>
                <c:pt idx="11923">
                  <c:v>-820.16460657119796</c:v>
                </c:pt>
                <c:pt idx="11924">
                  <c:v>-820.16240119934105</c:v>
                </c:pt>
                <c:pt idx="11925">
                  <c:v>-820.15930175781295</c:v>
                </c:pt>
                <c:pt idx="11926">
                  <c:v>-820.15542745590199</c:v>
                </c:pt>
                <c:pt idx="11927">
                  <c:v>-820.15101671218895</c:v>
                </c:pt>
                <c:pt idx="11928">
                  <c:v>-820.14660596847602</c:v>
                </c:pt>
                <c:pt idx="11929">
                  <c:v>-820.14255285263096</c:v>
                </c:pt>
                <c:pt idx="11930">
                  <c:v>-820.13927459716797</c:v>
                </c:pt>
                <c:pt idx="11931">
                  <c:v>-820.13706922531105</c:v>
                </c:pt>
                <c:pt idx="11932">
                  <c:v>-820.13611555099499</c:v>
                </c:pt>
                <c:pt idx="11933">
                  <c:v>-820.13647317886398</c:v>
                </c:pt>
                <c:pt idx="11934">
                  <c:v>-820.13778448104904</c:v>
                </c:pt>
                <c:pt idx="11935">
                  <c:v>-820.13975143432594</c:v>
                </c:pt>
                <c:pt idx="11936">
                  <c:v>-820.14171838760399</c:v>
                </c:pt>
                <c:pt idx="11937">
                  <c:v>-820.14320850372303</c:v>
                </c:pt>
                <c:pt idx="11938">
                  <c:v>-820.14386415481601</c:v>
                </c:pt>
                <c:pt idx="11939">
                  <c:v>-820.14344692230202</c:v>
                </c:pt>
                <c:pt idx="11940">
                  <c:v>-820.14189720153797</c:v>
                </c:pt>
                <c:pt idx="11941">
                  <c:v>-820.13939380645797</c:v>
                </c:pt>
                <c:pt idx="11942">
                  <c:v>-820.13611555099499</c:v>
                </c:pt>
                <c:pt idx="11943">
                  <c:v>-820.13224124908504</c:v>
                </c:pt>
                <c:pt idx="11944">
                  <c:v>-820.12800931930599</c:v>
                </c:pt>
                <c:pt idx="11945">
                  <c:v>-820.12371778488205</c:v>
                </c:pt>
                <c:pt idx="11946">
                  <c:v>-820.119545459748</c:v>
                </c:pt>
                <c:pt idx="11947">
                  <c:v>-820.11555194854805</c:v>
                </c:pt>
                <c:pt idx="11948">
                  <c:v>-820.11167764663696</c:v>
                </c:pt>
                <c:pt idx="11949">
                  <c:v>-820.10762453079201</c:v>
                </c:pt>
                <c:pt idx="11950">
                  <c:v>-820.10297536849998</c:v>
                </c:pt>
                <c:pt idx="11951">
                  <c:v>-820.09749174118099</c:v>
                </c:pt>
                <c:pt idx="11952">
                  <c:v>-820.09099483490002</c:v>
                </c:pt>
                <c:pt idx="11953">
                  <c:v>-820.08354425430298</c:v>
                </c:pt>
                <c:pt idx="11954">
                  <c:v>-820.07537841796898</c:v>
                </c:pt>
                <c:pt idx="11955">
                  <c:v>-820.06685495376598</c:v>
                </c:pt>
                <c:pt idx="11956">
                  <c:v>-820.05856990814198</c:v>
                </c:pt>
                <c:pt idx="11957">
                  <c:v>-820.05117893219006</c:v>
                </c:pt>
                <c:pt idx="11958">
                  <c:v>-820.04515886306797</c:v>
                </c:pt>
                <c:pt idx="11959">
                  <c:v>-820.04104614257801</c:v>
                </c:pt>
                <c:pt idx="11960">
                  <c:v>-820.03907918930099</c:v>
                </c:pt>
                <c:pt idx="11961">
                  <c:v>-820.03919839858997</c:v>
                </c:pt>
                <c:pt idx="11962">
                  <c:v>-820.04110574722301</c:v>
                </c:pt>
                <c:pt idx="11963">
                  <c:v>-820.044324398041</c:v>
                </c:pt>
                <c:pt idx="11964">
                  <c:v>-820.04813909530696</c:v>
                </c:pt>
                <c:pt idx="11965">
                  <c:v>-820.05171537399303</c:v>
                </c:pt>
                <c:pt idx="11966">
                  <c:v>-820.05439758300804</c:v>
                </c:pt>
                <c:pt idx="11967">
                  <c:v>-820.05582809448299</c:v>
                </c:pt>
                <c:pt idx="11968">
                  <c:v>-820.05600690841698</c:v>
                </c:pt>
                <c:pt idx="11969">
                  <c:v>-820.05499362945602</c:v>
                </c:pt>
                <c:pt idx="11970">
                  <c:v>-820.05320549011299</c:v>
                </c:pt>
                <c:pt idx="11971">
                  <c:v>-820.05088090896595</c:v>
                </c:pt>
                <c:pt idx="11972">
                  <c:v>-820.04831790924095</c:v>
                </c:pt>
                <c:pt idx="11973">
                  <c:v>-820.04593372345005</c:v>
                </c:pt>
                <c:pt idx="11974">
                  <c:v>-820.04390716552803</c:v>
                </c:pt>
                <c:pt idx="11975">
                  <c:v>-820.04235744476296</c:v>
                </c:pt>
                <c:pt idx="11976">
                  <c:v>-820.041344165802</c:v>
                </c:pt>
                <c:pt idx="11977">
                  <c:v>-820.04056930542004</c:v>
                </c:pt>
                <c:pt idx="11978">
                  <c:v>-820.03967523574897</c:v>
                </c:pt>
                <c:pt idx="11979">
                  <c:v>-820.03848314285301</c:v>
                </c:pt>
                <c:pt idx="11980">
                  <c:v>-820.03657579421997</c:v>
                </c:pt>
                <c:pt idx="11981">
                  <c:v>-820.03389358520496</c:v>
                </c:pt>
                <c:pt idx="11982">
                  <c:v>-820.030198097229</c:v>
                </c:pt>
                <c:pt idx="11983">
                  <c:v>-820.02566814422596</c:v>
                </c:pt>
                <c:pt idx="11984">
                  <c:v>-820.02042293548595</c:v>
                </c:pt>
                <c:pt idx="11985">
                  <c:v>-820.01470088958797</c:v>
                </c:pt>
                <c:pt idx="11986">
                  <c:v>-820.00880002975498</c:v>
                </c:pt>
                <c:pt idx="11987">
                  <c:v>-820.00295877456699</c:v>
                </c:pt>
                <c:pt idx="11988">
                  <c:v>-819.99753475189198</c:v>
                </c:pt>
                <c:pt idx="11989">
                  <c:v>-819.99258756637596</c:v>
                </c:pt>
                <c:pt idx="11990">
                  <c:v>-819.988474845886</c:v>
                </c:pt>
                <c:pt idx="11991">
                  <c:v>-819.98513698577904</c:v>
                </c:pt>
                <c:pt idx="11992">
                  <c:v>-819.98245477676403</c:v>
                </c:pt>
                <c:pt idx="11993">
                  <c:v>-819.98018980026302</c:v>
                </c:pt>
                <c:pt idx="11994">
                  <c:v>-819.97816324233997</c:v>
                </c:pt>
                <c:pt idx="11995">
                  <c:v>-819.97613668441795</c:v>
                </c:pt>
                <c:pt idx="11996">
                  <c:v>-819.97411012649604</c:v>
                </c:pt>
                <c:pt idx="11997">
                  <c:v>-819.972143173218</c:v>
                </c:pt>
                <c:pt idx="11998">
                  <c:v>-819.97017621993996</c:v>
                </c:pt>
                <c:pt idx="11999">
                  <c:v>-819.96826887130806</c:v>
                </c:pt>
                <c:pt idx="12000">
                  <c:v>-819.96630191803001</c:v>
                </c:pt>
                <c:pt idx="12001">
                  <c:v>-819.96439456939697</c:v>
                </c:pt>
                <c:pt idx="12002">
                  <c:v>-819.96260643005405</c:v>
                </c:pt>
                <c:pt idx="12003">
                  <c:v>-819.9609375</c:v>
                </c:pt>
                <c:pt idx="12004">
                  <c:v>-819.95926856994595</c:v>
                </c:pt>
                <c:pt idx="12005">
                  <c:v>-819.95736122131404</c:v>
                </c:pt>
                <c:pt idx="12006">
                  <c:v>-819.95485782623302</c:v>
                </c:pt>
                <c:pt idx="12007">
                  <c:v>-819.95134115219105</c:v>
                </c:pt>
                <c:pt idx="12008">
                  <c:v>-819.94675159454403</c:v>
                </c:pt>
                <c:pt idx="12009">
                  <c:v>-819.94085073471103</c:v>
                </c:pt>
                <c:pt idx="12010">
                  <c:v>-819.93375778198299</c:v>
                </c:pt>
                <c:pt idx="12011">
                  <c:v>-819.92535352706898</c:v>
                </c:pt>
                <c:pt idx="12012">
                  <c:v>-819.91563796997104</c:v>
                </c:pt>
                <c:pt idx="12013">
                  <c:v>-819.90490913391102</c:v>
                </c:pt>
                <c:pt idx="12014">
                  <c:v>-819.89364385604904</c:v>
                </c:pt>
                <c:pt idx="12015">
                  <c:v>-819.88231897354103</c:v>
                </c:pt>
                <c:pt idx="12016">
                  <c:v>-819.87176895141602</c:v>
                </c:pt>
                <c:pt idx="12017">
                  <c:v>-819.86241102218605</c:v>
                </c:pt>
                <c:pt idx="12018">
                  <c:v>-819.85472202301003</c:v>
                </c:pt>
                <c:pt idx="12019">
                  <c:v>-819.84899997711204</c:v>
                </c:pt>
                <c:pt idx="12020">
                  <c:v>-819.84524488449097</c:v>
                </c:pt>
                <c:pt idx="12021">
                  <c:v>-819.84333753585804</c:v>
                </c:pt>
                <c:pt idx="12022">
                  <c:v>-819.84292030334495</c:v>
                </c:pt>
                <c:pt idx="12023">
                  <c:v>-819.84345674514805</c:v>
                </c:pt>
                <c:pt idx="12024">
                  <c:v>-819.844470024109</c:v>
                </c:pt>
                <c:pt idx="12025">
                  <c:v>-819.84530448913597</c:v>
                </c:pt>
                <c:pt idx="12026">
                  <c:v>-819.84548330306995</c:v>
                </c:pt>
                <c:pt idx="12027">
                  <c:v>-819.84470844268799</c:v>
                </c:pt>
                <c:pt idx="12028">
                  <c:v>-819.84292030334495</c:v>
                </c:pt>
                <c:pt idx="12029">
                  <c:v>-819.84017848968494</c:v>
                </c:pt>
                <c:pt idx="12030">
                  <c:v>-819.83695983886696</c:v>
                </c:pt>
                <c:pt idx="12031">
                  <c:v>-819.83362197875999</c:v>
                </c:pt>
                <c:pt idx="12032">
                  <c:v>-819.830701351166</c:v>
                </c:pt>
                <c:pt idx="12033">
                  <c:v>-819.82849597930897</c:v>
                </c:pt>
                <c:pt idx="12034">
                  <c:v>-819.82712507247902</c:v>
                </c:pt>
                <c:pt idx="12035">
                  <c:v>-819.82670783996605</c:v>
                </c:pt>
                <c:pt idx="12036">
                  <c:v>-819.82700586319004</c:v>
                </c:pt>
                <c:pt idx="12037">
                  <c:v>-819.82760190963802</c:v>
                </c:pt>
                <c:pt idx="12038">
                  <c:v>-819.82819795608498</c:v>
                </c:pt>
                <c:pt idx="12039">
                  <c:v>-819.828138351441</c:v>
                </c:pt>
                <c:pt idx="12040">
                  <c:v>-819.82718467712402</c:v>
                </c:pt>
                <c:pt idx="12041">
                  <c:v>-819.825038909912</c:v>
                </c:pt>
                <c:pt idx="12042">
                  <c:v>-819.82170104980503</c:v>
                </c:pt>
                <c:pt idx="12043">
                  <c:v>-819.81723070144699</c:v>
                </c:pt>
                <c:pt idx="12044">
                  <c:v>-819.81216430664097</c:v>
                </c:pt>
                <c:pt idx="12045">
                  <c:v>-819.80691909790096</c:v>
                </c:pt>
                <c:pt idx="12046">
                  <c:v>-819.80185270309505</c:v>
                </c:pt>
                <c:pt idx="12047">
                  <c:v>-819.797203540802</c:v>
                </c:pt>
                <c:pt idx="12048">
                  <c:v>-819.79321002960205</c:v>
                </c:pt>
                <c:pt idx="12049">
                  <c:v>-819.78981256484997</c:v>
                </c:pt>
                <c:pt idx="12050">
                  <c:v>-819.78695154190098</c:v>
                </c:pt>
                <c:pt idx="12051">
                  <c:v>-819.78444814681995</c:v>
                </c:pt>
                <c:pt idx="12052">
                  <c:v>-819.78194475173996</c:v>
                </c:pt>
                <c:pt idx="12053">
                  <c:v>-819.77908372879006</c:v>
                </c:pt>
                <c:pt idx="12054">
                  <c:v>-819.77538824081398</c:v>
                </c:pt>
                <c:pt idx="12055">
                  <c:v>-819.77061986923195</c:v>
                </c:pt>
                <c:pt idx="12056">
                  <c:v>-819.76465940475498</c:v>
                </c:pt>
                <c:pt idx="12057">
                  <c:v>-819.75768566131603</c:v>
                </c:pt>
                <c:pt idx="12058">
                  <c:v>-819.74975824356102</c:v>
                </c:pt>
                <c:pt idx="12059">
                  <c:v>-819.74105596542404</c:v>
                </c:pt>
                <c:pt idx="12060">
                  <c:v>-819.73163843154896</c:v>
                </c:pt>
                <c:pt idx="12061">
                  <c:v>-819.72162485122703</c:v>
                </c:pt>
                <c:pt idx="12062">
                  <c:v>-819.711253643036</c:v>
                </c:pt>
                <c:pt idx="12063">
                  <c:v>-819.70070362091099</c:v>
                </c:pt>
                <c:pt idx="12064">
                  <c:v>-819.69039201736496</c:v>
                </c:pt>
                <c:pt idx="12065">
                  <c:v>-819.68055725097702</c:v>
                </c:pt>
                <c:pt idx="12066">
                  <c:v>-819.67137813568104</c:v>
                </c:pt>
                <c:pt idx="12067">
                  <c:v>-819.66285467147804</c:v>
                </c:pt>
                <c:pt idx="12068">
                  <c:v>-819.65510606765804</c:v>
                </c:pt>
                <c:pt idx="12069">
                  <c:v>-819.64837074279797</c:v>
                </c:pt>
                <c:pt idx="12070">
                  <c:v>-819.64306592941296</c:v>
                </c:pt>
                <c:pt idx="12071">
                  <c:v>-819.63937044143699</c:v>
                </c:pt>
                <c:pt idx="12072">
                  <c:v>-819.63722467422497</c:v>
                </c:pt>
                <c:pt idx="12073">
                  <c:v>-819.63627099990902</c:v>
                </c:pt>
                <c:pt idx="12074">
                  <c:v>-819.63621139526401</c:v>
                </c:pt>
                <c:pt idx="12075">
                  <c:v>-819.63662862777699</c:v>
                </c:pt>
                <c:pt idx="12076">
                  <c:v>-819.63734388351497</c:v>
                </c:pt>
                <c:pt idx="12077">
                  <c:v>-819.63799953460705</c:v>
                </c:pt>
                <c:pt idx="12078">
                  <c:v>-819.63835716247604</c:v>
                </c:pt>
                <c:pt idx="12079">
                  <c:v>-819.63805913925205</c:v>
                </c:pt>
                <c:pt idx="12080">
                  <c:v>-819.63686704635597</c:v>
                </c:pt>
                <c:pt idx="12081">
                  <c:v>-819.63484048843395</c:v>
                </c:pt>
                <c:pt idx="12082">
                  <c:v>-819.63245630264305</c:v>
                </c:pt>
                <c:pt idx="12083">
                  <c:v>-819.63025093078602</c:v>
                </c:pt>
                <c:pt idx="12084">
                  <c:v>-819.62858200073299</c:v>
                </c:pt>
                <c:pt idx="12085">
                  <c:v>-819.62762832641602</c:v>
                </c:pt>
                <c:pt idx="12086">
                  <c:v>-819.62738990783703</c:v>
                </c:pt>
                <c:pt idx="12087">
                  <c:v>-819.62792634964001</c:v>
                </c:pt>
                <c:pt idx="12088">
                  <c:v>-819.62929725646995</c:v>
                </c:pt>
                <c:pt idx="12089">
                  <c:v>-819.63138341903698</c:v>
                </c:pt>
                <c:pt idx="12090">
                  <c:v>-819.63406562805199</c:v>
                </c:pt>
                <c:pt idx="12091">
                  <c:v>-819.63668823242199</c:v>
                </c:pt>
                <c:pt idx="12092">
                  <c:v>-819.63883399963402</c:v>
                </c:pt>
                <c:pt idx="12093">
                  <c:v>-819.63996648788498</c:v>
                </c:pt>
                <c:pt idx="12094">
                  <c:v>-819.64002609252998</c:v>
                </c:pt>
                <c:pt idx="12095">
                  <c:v>-819.639012813568</c:v>
                </c:pt>
                <c:pt idx="12096">
                  <c:v>-819.63716506957996</c:v>
                </c:pt>
                <c:pt idx="12097">
                  <c:v>-819.63454246520996</c:v>
                </c:pt>
                <c:pt idx="12098">
                  <c:v>-819.631264209748</c:v>
                </c:pt>
                <c:pt idx="12099">
                  <c:v>-819.62762832641602</c:v>
                </c:pt>
                <c:pt idx="12100">
                  <c:v>-819.62369441986095</c:v>
                </c:pt>
                <c:pt idx="12101">
                  <c:v>-819.61976051330601</c:v>
                </c:pt>
                <c:pt idx="12102">
                  <c:v>-819.61594581604004</c:v>
                </c:pt>
                <c:pt idx="12103">
                  <c:v>-819.61213111877498</c:v>
                </c:pt>
                <c:pt idx="12104">
                  <c:v>-819.60831642150902</c:v>
                </c:pt>
                <c:pt idx="12105">
                  <c:v>-819.60438251495395</c:v>
                </c:pt>
                <c:pt idx="12106">
                  <c:v>-819.600329399109</c:v>
                </c:pt>
                <c:pt idx="12107">
                  <c:v>-819.59627628326405</c:v>
                </c:pt>
                <c:pt idx="12108">
                  <c:v>-819.592163562775</c:v>
                </c:pt>
                <c:pt idx="12109">
                  <c:v>-819.58828926086403</c:v>
                </c:pt>
                <c:pt idx="12110">
                  <c:v>-819.58465337753296</c:v>
                </c:pt>
                <c:pt idx="12111">
                  <c:v>-819.58149433135998</c:v>
                </c:pt>
                <c:pt idx="12112">
                  <c:v>-819.57881212234497</c:v>
                </c:pt>
                <c:pt idx="12113">
                  <c:v>-819.57660675048805</c:v>
                </c:pt>
                <c:pt idx="12114">
                  <c:v>-819.57458019256603</c:v>
                </c:pt>
                <c:pt idx="12115">
                  <c:v>-819.57261323928901</c:v>
                </c:pt>
                <c:pt idx="12116">
                  <c:v>-819.57052707672096</c:v>
                </c:pt>
                <c:pt idx="12117">
                  <c:v>-819.56832170486496</c:v>
                </c:pt>
                <c:pt idx="12118">
                  <c:v>-819.56593751907405</c:v>
                </c:pt>
                <c:pt idx="12119">
                  <c:v>-819.56355333328304</c:v>
                </c:pt>
                <c:pt idx="12120">
                  <c:v>-819.56128835678101</c:v>
                </c:pt>
                <c:pt idx="12121">
                  <c:v>-819.55932140350399</c:v>
                </c:pt>
                <c:pt idx="12122">
                  <c:v>-819.55777168273903</c:v>
                </c:pt>
                <c:pt idx="12123">
                  <c:v>-819.55681800842297</c:v>
                </c:pt>
                <c:pt idx="12124">
                  <c:v>-819.55646038055397</c:v>
                </c:pt>
                <c:pt idx="12125">
                  <c:v>-819.55669879913398</c:v>
                </c:pt>
                <c:pt idx="12126">
                  <c:v>-819.55741405487095</c:v>
                </c:pt>
                <c:pt idx="12127">
                  <c:v>-819.55842733383201</c:v>
                </c:pt>
                <c:pt idx="12128">
                  <c:v>-819.55944061279297</c:v>
                </c:pt>
                <c:pt idx="12129">
                  <c:v>-819.56033468246505</c:v>
                </c:pt>
                <c:pt idx="12130">
                  <c:v>-819.56081151962303</c:v>
                </c:pt>
                <c:pt idx="12131">
                  <c:v>-819.56087112426803</c:v>
                </c:pt>
                <c:pt idx="12132">
                  <c:v>-819.56051349639904</c:v>
                </c:pt>
                <c:pt idx="12133">
                  <c:v>-819.55973863601696</c:v>
                </c:pt>
                <c:pt idx="12134">
                  <c:v>-819.558606147766</c:v>
                </c:pt>
                <c:pt idx="12135">
                  <c:v>-819.55735445022594</c:v>
                </c:pt>
                <c:pt idx="12136">
                  <c:v>-819.556102752686</c:v>
                </c:pt>
                <c:pt idx="12137">
                  <c:v>-819.55491065979004</c:v>
                </c:pt>
                <c:pt idx="12138">
                  <c:v>-819.55389738082897</c:v>
                </c:pt>
                <c:pt idx="12139">
                  <c:v>-819.553122520447</c:v>
                </c:pt>
                <c:pt idx="12140">
                  <c:v>-819.55276489257801</c:v>
                </c:pt>
                <c:pt idx="12141">
                  <c:v>-819.553003311157</c:v>
                </c:pt>
                <c:pt idx="12142">
                  <c:v>-819.55389738082897</c:v>
                </c:pt>
                <c:pt idx="12143">
                  <c:v>-819.55544710159302</c:v>
                </c:pt>
                <c:pt idx="12144">
                  <c:v>-819.55747365951595</c:v>
                </c:pt>
                <c:pt idx="12145">
                  <c:v>-819.55973863601696</c:v>
                </c:pt>
                <c:pt idx="12146">
                  <c:v>-819.56200361251899</c:v>
                </c:pt>
                <c:pt idx="12147">
                  <c:v>-819.56403017044101</c:v>
                </c:pt>
                <c:pt idx="12148">
                  <c:v>-819.56569910049495</c:v>
                </c:pt>
                <c:pt idx="12149">
                  <c:v>-819.56659317016602</c:v>
                </c:pt>
                <c:pt idx="12150">
                  <c:v>-819.56647396087703</c:v>
                </c:pt>
                <c:pt idx="12151">
                  <c:v>-819.56480503082298</c:v>
                </c:pt>
                <c:pt idx="12152">
                  <c:v>-819.56146717071601</c:v>
                </c:pt>
                <c:pt idx="12153">
                  <c:v>-819.55634117126499</c:v>
                </c:pt>
                <c:pt idx="12154">
                  <c:v>-819.54972505569503</c:v>
                </c:pt>
                <c:pt idx="12155">
                  <c:v>-819.54215526580799</c:v>
                </c:pt>
                <c:pt idx="12156">
                  <c:v>-819.534108638764</c:v>
                </c:pt>
                <c:pt idx="12157">
                  <c:v>-819.52600240707397</c:v>
                </c:pt>
                <c:pt idx="12158">
                  <c:v>-819.51837301254295</c:v>
                </c:pt>
                <c:pt idx="12159">
                  <c:v>-819.51151847839401</c:v>
                </c:pt>
                <c:pt idx="12160">
                  <c:v>-819.50603485107399</c:v>
                </c:pt>
                <c:pt idx="12161">
                  <c:v>-819.50245857238804</c:v>
                </c:pt>
                <c:pt idx="12162">
                  <c:v>-819.50090885162399</c:v>
                </c:pt>
                <c:pt idx="12163">
                  <c:v>-819.50150489807095</c:v>
                </c:pt>
                <c:pt idx="12164">
                  <c:v>-819.50382947921798</c:v>
                </c:pt>
                <c:pt idx="12165">
                  <c:v>-819.50728654861496</c:v>
                </c:pt>
                <c:pt idx="12166">
                  <c:v>-819.51145887374901</c:v>
                </c:pt>
                <c:pt idx="12167">
                  <c:v>-819.51586961746204</c:v>
                </c:pt>
                <c:pt idx="12168">
                  <c:v>-819.52016115188599</c:v>
                </c:pt>
                <c:pt idx="12169">
                  <c:v>-819.52403545379696</c:v>
                </c:pt>
                <c:pt idx="12170">
                  <c:v>-819.52713489532505</c:v>
                </c:pt>
                <c:pt idx="12171">
                  <c:v>-819.52922105789196</c:v>
                </c:pt>
                <c:pt idx="12172">
                  <c:v>-819.53011512756404</c:v>
                </c:pt>
                <c:pt idx="12173">
                  <c:v>-819.52999591827404</c:v>
                </c:pt>
                <c:pt idx="12174">
                  <c:v>-819.52916145324696</c:v>
                </c:pt>
                <c:pt idx="12175">
                  <c:v>-819.52790975570701</c:v>
                </c:pt>
                <c:pt idx="12176">
                  <c:v>-819.52671766281105</c:v>
                </c:pt>
                <c:pt idx="12177">
                  <c:v>-819.52612161636398</c:v>
                </c:pt>
                <c:pt idx="12178">
                  <c:v>-819.52647924423195</c:v>
                </c:pt>
                <c:pt idx="12179">
                  <c:v>-819.528148174286</c:v>
                </c:pt>
                <c:pt idx="12180">
                  <c:v>-819.53118801117</c:v>
                </c:pt>
                <c:pt idx="12181">
                  <c:v>-819.53577756881702</c:v>
                </c:pt>
                <c:pt idx="12182">
                  <c:v>-819.54179763794002</c:v>
                </c:pt>
                <c:pt idx="12183">
                  <c:v>-819.54906940460205</c:v>
                </c:pt>
                <c:pt idx="12184">
                  <c:v>-819.55723524093605</c:v>
                </c:pt>
                <c:pt idx="12185">
                  <c:v>-819.56563949584995</c:v>
                </c:pt>
                <c:pt idx="12186">
                  <c:v>-819.57356691360496</c:v>
                </c:pt>
                <c:pt idx="12187">
                  <c:v>-819.58048105239902</c:v>
                </c:pt>
                <c:pt idx="12188">
                  <c:v>-819.58596467971802</c:v>
                </c:pt>
                <c:pt idx="12189">
                  <c:v>-819.58995819091797</c:v>
                </c:pt>
                <c:pt idx="12190">
                  <c:v>-819.59246158599899</c:v>
                </c:pt>
                <c:pt idx="12191">
                  <c:v>-819.59365367889404</c:v>
                </c:pt>
                <c:pt idx="12192">
                  <c:v>-819.59389209747303</c:v>
                </c:pt>
                <c:pt idx="12193">
                  <c:v>-819.59371328353905</c:v>
                </c:pt>
                <c:pt idx="12194">
                  <c:v>-819.59353446960495</c:v>
                </c:pt>
                <c:pt idx="12195">
                  <c:v>-819.59377288818405</c:v>
                </c:pt>
                <c:pt idx="12196">
                  <c:v>-819.5947265625</c:v>
                </c:pt>
                <c:pt idx="12197">
                  <c:v>-819.59639549255405</c:v>
                </c:pt>
                <c:pt idx="12198">
                  <c:v>-819.59854125976597</c:v>
                </c:pt>
                <c:pt idx="12199">
                  <c:v>-819.60068702697799</c:v>
                </c:pt>
                <c:pt idx="12200">
                  <c:v>-819.60247516632103</c:v>
                </c:pt>
                <c:pt idx="12201">
                  <c:v>-819.603369235993</c:v>
                </c:pt>
                <c:pt idx="12202">
                  <c:v>-819.60313081741401</c:v>
                </c:pt>
                <c:pt idx="12203">
                  <c:v>-819.60181951522804</c:v>
                </c:pt>
                <c:pt idx="12204">
                  <c:v>-819.59949493408203</c:v>
                </c:pt>
                <c:pt idx="12205">
                  <c:v>-819.59651470184303</c:v>
                </c:pt>
                <c:pt idx="12206">
                  <c:v>-819.59317684173595</c:v>
                </c:pt>
                <c:pt idx="12207">
                  <c:v>-819.58983898162899</c:v>
                </c:pt>
                <c:pt idx="12208">
                  <c:v>-819.58703756332397</c:v>
                </c:pt>
                <c:pt idx="12209">
                  <c:v>-819.58524942398105</c:v>
                </c:pt>
                <c:pt idx="12210">
                  <c:v>-819.58471298217796</c:v>
                </c:pt>
                <c:pt idx="12211">
                  <c:v>-819.58548784256004</c:v>
                </c:pt>
                <c:pt idx="12212">
                  <c:v>-819.58715677261398</c:v>
                </c:pt>
                <c:pt idx="12213">
                  <c:v>-819.58960056305</c:v>
                </c:pt>
                <c:pt idx="12214">
                  <c:v>-819.59246158599899</c:v>
                </c:pt>
                <c:pt idx="12215">
                  <c:v>-819.59562063217197</c:v>
                </c:pt>
                <c:pt idx="12216">
                  <c:v>-819.59907770156894</c:v>
                </c:pt>
                <c:pt idx="12217">
                  <c:v>-819.60253477096603</c:v>
                </c:pt>
                <c:pt idx="12218">
                  <c:v>-819.605813026428</c:v>
                </c:pt>
                <c:pt idx="12219">
                  <c:v>-819.60873365402199</c:v>
                </c:pt>
                <c:pt idx="12220">
                  <c:v>-819.61117744445801</c:v>
                </c:pt>
                <c:pt idx="12221">
                  <c:v>-819.61314439773605</c:v>
                </c:pt>
                <c:pt idx="12222">
                  <c:v>-819.61457490920998</c:v>
                </c:pt>
                <c:pt idx="12223">
                  <c:v>-819.61552858352695</c:v>
                </c:pt>
                <c:pt idx="12224">
                  <c:v>-819.61612462997505</c:v>
                </c:pt>
                <c:pt idx="12225">
                  <c:v>-819.61636304855404</c:v>
                </c:pt>
                <c:pt idx="12226">
                  <c:v>-819.61648225784302</c:v>
                </c:pt>
                <c:pt idx="12227">
                  <c:v>-819.61672067642201</c:v>
                </c:pt>
                <c:pt idx="12228">
                  <c:v>-819.61749553680397</c:v>
                </c:pt>
                <c:pt idx="12229">
                  <c:v>-819.61892604827904</c:v>
                </c:pt>
                <c:pt idx="12230">
                  <c:v>-819.62119102478005</c:v>
                </c:pt>
                <c:pt idx="12231">
                  <c:v>-819.62429046630905</c:v>
                </c:pt>
                <c:pt idx="12232">
                  <c:v>-819.62810516357399</c:v>
                </c:pt>
                <c:pt idx="12233">
                  <c:v>-819.63233709335304</c:v>
                </c:pt>
                <c:pt idx="12234">
                  <c:v>-819.63668823242199</c:v>
                </c:pt>
                <c:pt idx="12235">
                  <c:v>-819.64068174362205</c:v>
                </c:pt>
                <c:pt idx="12236">
                  <c:v>-819.64384078979504</c:v>
                </c:pt>
                <c:pt idx="12237">
                  <c:v>-819.64592695236195</c:v>
                </c:pt>
                <c:pt idx="12238">
                  <c:v>-819.64688062667904</c:v>
                </c:pt>
                <c:pt idx="12239">
                  <c:v>-819.64694023132301</c:v>
                </c:pt>
                <c:pt idx="12240">
                  <c:v>-819.64628458023105</c:v>
                </c:pt>
                <c:pt idx="12241">
                  <c:v>-819.64521169662498</c:v>
                </c:pt>
                <c:pt idx="12242">
                  <c:v>-819.64407920837402</c:v>
                </c:pt>
                <c:pt idx="12243">
                  <c:v>-819.64312553405796</c:v>
                </c:pt>
                <c:pt idx="12244">
                  <c:v>-819.64270830154396</c:v>
                </c:pt>
                <c:pt idx="12245">
                  <c:v>-819.64306592941296</c:v>
                </c:pt>
                <c:pt idx="12246">
                  <c:v>-819.64431762695301</c:v>
                </c:pt>
                <c:pt idx="12247">
                  <c:v>-819.64634418487606</c:v>
                </c:pt>
                <c:pt idx="12248">
                  <c:v>-819.64872837066696</c:v>
                </c:pt>
                <c:pt idx="12249">
                  <c:v>-819.65123176574696</c:v>
                </c:pt>
                <c:pt idx="12250">
                  <c:v>-819.65361595153797</c:v>
                </c:pt>
                <c:pt idx="12251">
                  <c:v>-819.65576171875</c:v>
                </c:pt>
                <c:pt idx="12252">
                  <c:v>-819.65778827667305</c:v>
                </c:pt>
                <c:pt idx="12253">
                  <c:v>-819.65951681137096</c:v>
                </c:pt>
                <c:pt idx="12254">
                  <c:v>-819.66100692749001</c:v>
                </c:pt>
                <c:pt idx="12255">
                  <c:v>-819.66207981109596</c:v>
                </c:pt>
                <c:pt idx="12256">
                  <c:v>-819.66267585754395</c:v>
                </c:pt>
                <c:pt idx="12257">
                  <c:v>-819.66297388076805</c:v>
                </c:pt>
                <c:pt idx="12258">
                  <c:v>-819.66303348541305</c:v>
                </c:pt>
                <c:pt idx="12259">
                  <c:v>-819.66285467147804</c:v>
                </c:pt>
                <c:pt idx="12260">
                  <c:v>-819.66231822967598</c:v>
                </c:pt>
                <c:pt idx="12261">
                  <c:v>-819.66148376464901</c:v>
                </c:pt>
                <c:pt idx="12262">
                  <c:v>-819.66023206710804</c:v>
                </c:pt>
                <c:pt idx="12263">
                  <c:v>-819.658861160279</c:v>
                </c:pt>
                <c:pt idx="12264">
                  <c:v>-819.65754985809303</c:v>
                </c:pt>
                <c:pt idx="12265">
                  <c:v>-819.65671539306697</c:v>
                </c:pt>
                <c:pt idx="12266">
                  <c:v>-819.65659618377697</c:v>
                </c:pt>
                <c:pt idx="12267">
                  <c:v>-819.65725183486995</c:v>
                </c:pt>
                <c:pt idx="12268">
                  <c:v>-819.658861160279</c:v>
                </c:pt>
                <c:pt idx="12269">
                  <c:v>-819.661424160004</c:v>
                </c:pt>
                <c:pt idx="12270">
                  <c:v>-819.66506004333496</c:v>
                </c:pt>
                <c:pt idx="12271">
                  <c:v>-819.66964960098301</c:v>
                </c:pt>
                <c:pt idx="12272">
                  <c:v>-819.67489480972301</c:v>
                </c:pt>
                <c:pt idx="12273">
                  <c:v>-819.68055725097702</c:v>
                </c:pt>
                <c:pt idx="12274">
                  <c:v>-819.68633890152</c:v>
                </c:pt>
                <c:pt idx="12275">
                  <c:v>-819.69200134277401</c:v>
                </c:pt>
                <c:pt idx="12276">
                  <c:v>-819.697365760803</c:v>
                </c:pt>
                <c:pt idx="12277">
                  <c:v>-819.70249176025402</c:v>
                </c:pt>
                <c:pt idx="12278">
                  <c:v>-819.70708131790195</c:v>
                </c:pt>
                <c:pt idx="12279">
                  <c:v>-819.71107482910202</c:v>
                </c:pt>
                <c:pt idx="12280">
                  <c:v>-819.71441268920898</c:v>
                </c:pt>
                <c:pt idx="12281">
                  <c:v>-819.71703529357899</c:v>
                </c:pt>
                <c:pt idx="12282">
                  <c:v>-819.71882343292305</c:v>
                </c:pt>
                <c:pt idx="12283">
                  <c:v>-819.719836711884</c:v>
                </c:pt>
                <c:pt idx="12284">
                  <c:v>-819.719836711884</c:v>
                </c:pt>
                <c:pt idx="12285">
                  <c:v>-819.71882343292305</c:v>
                </c:pt>
                <c:pt idx="12286">
                  <c:v>-819.71691608429001</c:v>
                </c:pt>
                <c:pt idx="12287">
                  <c:v>-819.71429347992</c:v>
                </c:pt>
                <c:pt idx="12288">
                  <c:v>-819.71137285232601</c:v>
                </c:pt>
                <c:pt idx="12289">
                  <c:v>-819.708631038666</c:v>
                </c:pt>
                <c:pt idx="12290">
                  <c:v>-819.70636606216499</c:v>
                </c:pt>
                <c:pt idx="12291">
                  <c:v>-819.70493555069004</c:v>
                </c:pt>
                <c:pt idx="12292">
                  <c:v>-819.70457792282104</c:v>
                </c:pt>
                <c:pt idx="12293">
                  <c:v>-819.70541238784801</c:v>
                </c:pt>
                <c:pt idx="12294">
                  <c:v>-819.70743894577004</c:v>
                </c:pt>
                <c:pt idx="12295">
                  <c:v>-819.71047878265404</c:v>
                </c:pt>
                <c:pt idx="12296">
                  <c:v>-819.71411466598499</c:v>
                </c:pt>
                <c:pt idx="12297">
                  <c:v>-819.71786975860596</c:v>
                </c:pt>
                <c:pt idx="12298">
                  <c:v>-819.72138643264805</c:v>
                </c:pt>
                <c:pt idx="12299">
                  <c:v>-819.72448587417603</c:v>
                </c:pt>
                <c:pt idx="12300">
                  <c:v>-819.72692966461204</c:v>
                </c:pt>
                <c:pt idx="12301">
                  <c:v>-819.72871780395496</c:v>
                </c:pt>
                <c:pt idx="12302">
                  <c:v>-819.72973108291603</c:v>
                </c:pt>
                <c:pt idx="12303">
                  <c:v>-819.73008871078503</c:v>
                </c:pt>
                <c:pt idx="12304">
                  <c:v>-819.72973108291603</c:v>
                </c:pt>
                <c:pt idx="12305">
                  <c:v>-819.72871780395496</c:v>
                </c:pt>
                <c:pt idx="12306">
                  <c:v>-819.72722768783603</c:v>
                </c:pt>
                <c:pt idx="12307">
                  <c:v>-819.72508192062401</c:v>
                </c:pt>
                <c:pt idx="12308">
                  <c:v>-819.722399711609</c:v>
                </c:pt>
                <c:pt idx="12309">
                  <c:v>-819.71930027008102</c:v>
                </c:pt>
                <c:pt idx="12310">
                  <c:v>-819.71590280532905</c:v>
                </c:pt>
                <c:pt idx="12311">
                  <c:v>-819.71250534057594</c:v>
                </c:pt>
                <c:pt idx="12312">
                  <c:v>-819.70934629440296</c:v>
                </c:pt>
                <c:pt idx="12313">
                  <c:v>-819.70666408538796</c:v>
                </c:pt>
                <c:pt idx="12314">
                  <c:v>-819.70463752746605</c:v>
                </c:pt>
                <c:pt idx="12315">
                  <c:v>-819.70326662063599</c:v>
                </c:pt>
                <c:pt idx="12316">
                  <c:v>-819.70237255096504</c:v>
                </c:pt>
                <c:pt idx="12317">
                  <c:v>-819.70183610916195</c:v>
                </c:pt>
                <c:pt idx="12318">
                  <c:v>-819.70135927200295</c:v>
                </c:pt>
                <c:pt idx="12319">
                  <c:v>-819.70064401626598</c:v>
                </c:pt>
                <c:pt idx="12320">
                  <c:v>-819.69951152801502</c:v>
                </c:pt>
                <c:pt idx="12321">
                  <c:v>-819.69796180725098</c:v>
                </c:pt>
                <c:pt idx="12322">
                  <c:v>-819.69599485397396</c:v>
                </c:pt>
                <c:pt idx="12323">
                  <c:v>-819.69378948211704</c:v>
                </c:pt>
                <c:pt idx="12324">
                  <c:v>-819.69164371490501</c:v>
                </c:pt>
                <c:pt idx="12325">
                  <c:v>-819.68985557556198</c:v>
                </c:pt>
                <c:pt idx="12326">
                  <c:v>-819.68872308731102</c:v>
                </c:pt>
                <c:pt idx="12327">
                  <c:v>-819.68854427337703</c:v>
                </c:pt>
                <c:pt idx="12328">
                  <c:v>-819.68955755233799</c:v>
                </c:pt>
                <c:pt idx="12329">
                  <c:v>-819.69200134277401</c:v>
                </c:pt>
                <c:pt idx="12330">
                  <c:v>-819.69593524932895</c:v>
                </c:pt>
                <c:pt idx="12331">
                  <c:v>-819.70124006271396</c:v>
                </c:pt>
                <c:pt idx="12332">
                  <c:v>-819.70767736435005</c:v>
                </c:pt>
                <c:pt idx="12333">
                  <c:v>-819.71494913101196</c:v>
                </c:pt>
                <c:pt idx="12334">
                  <c:v>-819.72293615341198</c:v>
                </c:pt>
                <c:pt idx="12335">
                  <c:v>-819.73134040832497</c:v>
                </c:pt>
                <c:pt idx="12336">
                  <c:v>-819.73974466323898</c:v>
                </c:pt>
                <c:pt idx="12337">
                  <c:v>-819.74779129028298</c:v>
                </c:pt>
                <c:pt idx="12338">
                  <c:v>-819.75482463836704</c:v>
                </c:pt>
                <c:pt idx="12339">
                  <c:v>-819.76066589355503</c:v>
                </c:pt>
                <c:pt idx="12340">
                  <c:v>-819.76519584655796</c:v>
                </c:pt>
                <c:pt idx="12341">
                  <c:v>-819.76835489273105</c:v>
                </c:pt>
                <c:pt idx="12342">
                  <c:v>-819.77026224136398</c:v>
                </c:pt>
                <c:pt idx="12343">
                  <c:v>-819.77091789245605</c:v>
                </c:pt>
                <c:pt idx="12344">
                  <c:v>-819.77026224136398</c:v>
                </c:pt>
                <c:pt idx="12345">
                  <c:v>-819.76859331131004</c:v>
                </c:pt>
                <c:pt idx="12346">
                  <c:v>-819.76614952087402</c:v>
                </c:pt>
                <c:pt idx="12347">
                  <c:v>-819.76322889328003</c:v>
                </c:pt>
                <c:pt idx="12348">
                  <c:v>-819.76006984710705</c:v>
                </c:pt>
                <c:pt idx="12349">
                  <c:v>-819.75673198699997</c:v>
                </c:pt>
                <c:pt idx="12350">
                  <c:v>-819.75345373153698</c:v>
                </c:pt>
                <c:pt idx="12351">
                  <c:v>-819.75011587143001</c:v>
                </c:pt>
                <c:pt idx="12352">
                  <c:v>-819.74701642990101</c:v>
                </c:pt>
                <c:pt idx="12353">
                  <c:v>-819.74415540695202</c:v>
                </c:pt>
                <c:pt idx="12354">
                  <c:v>-819.74183082580601</c:v>
                </c:pt>
                <c:pt idx="12355">
                  <c:v>-819.73992347717297</c:v>
                </c:pt>
                <c:pt idx="12356">
                  <c:v>-819.73837375640903</c:v>
                </c:pt>
                <c:pt idx="12357">
                  <c:v>-819.73706245422397</c:v>
                </c:pt>
                <c:pt idx="12358">
                  <c:v>-819.73557233810402</c:v>
                </c:pt>
                <c:pt idx="12359">
                  <c:v>-819.73378419876099</c:v>
                </c:pt>
                <c:pt idx="12360">
                  <c:v>-819.73151922225998</c:v>
                </c:pt>
                <c:pt idx="12361">
                  <c:v>-819.72859859466598</c:v>
                </c:pt>
                <c:pt idx="12362">
                  <c:v>-819.72508192062401</c:v>
                </c:pt>
                <c:pt idx="12363">
                  <c:v>-819.72108840942406</c:v>
                </c:pt>
                <c:pt idx="12364">
                  <c:v>-819.71691608429001</c:v>
                </c:pt>
                <c:pt idx="12365">
                  <c:v>-819.71292257309005</c:v>
                </c:pt>
                <c:pt idx="12366">
                  <c:v>-819.70976352691696</c:v>
                </c:pt>
                <c:pt idx="12367">
                  <c:v>-819.70779657363903</c:v>
                </c:pt>
                <c:pt idx="12368">
                  <c:v>-819.70726013183605</c:v>
                </c:pt>
                <c:pt idx="12369">
                  <c:v>-819.70821380615303</c:v>
                </c:pt>
                <c:pt idx="12370">
                  <c:v>-819.71029996872005</c:v>
                </c:pt>
                <c:pt idx="12371">
                  <c:v>-819.71286296844505</c:v>
                </c:pt>
                <c:pt idx="12372">
                  <c:v>-819.71548557281506</c:v>
                </c:pt>
                <c:pt idx="12373">
                  <c:v>-819.71757173538197</c:v>
                </c:pt>
                <c:pt idx="12374">
                  <c:v>-819.71870422363304</c:v>
                </c:pt>
                <c:pt idx="12375">
                  <c:v>-819.71870422363304</c:v>
                </c:pt>
                <c:pt idx="12376">
                  <c:v>-819.71763134002697</c:v>
                </c:pt>
                <c:pt idx="12377">
                  <c:v>-819.71584320068405</c:v>
                </c:pt>
                <c:pt idx="12378">
                  <c:v>-819.71411466598499</c:v>
                </c:pt>
                <c:pt idx="12379">
                  <c:v>-819.71292257309005</c:v>
                </c:pt>
                <c:pt idx="12380">
                  <c:v>-819.71280336380005</c:v>
                </c:pt>
                <c:pt idx="12381">
                  <c:v>-819.71399545669601</c:v>
                </c:pt>
                <c:pt idx="12382">
                  <c:v>-819.71649885177601</c:v>
                </c:pt>
                <c:pt idx="12383">
                  <c:v>-819.72019433975197</c:v>
                </c:pt>
                <c:pt idx="12384">
                  <c:v>-819.72460508346603</c:v>
                </c:pt>
                <c:pt idx="12385">
                  <c:v>-819.72925424575806</c:v>
                </c:pt>
                <c:pt idx="12386">
                  <c:v>-819.733605384827</c:v>
                </c:pt>
                <c:pt idx="12387">
                  <c:v>-819.73718166351296</c:v>
                </c:pt>
                <c:pt idx="12388">
                  <c:v>-819.73998308181797</c:v>
                </c:pt>
                <c:pt idx="12389">
                  <c:v>-819.74224805831898</c:v>
                </c:pt>
                <c:pt idx="12390">
                  <c:v>-819.744334220886</c:v>
                </c:pt>
                <c:pt idx="12391">
                  <c:v>-819.74665880203304</c:v>
                </c:pt>
                <c:pt idx="12392">
                  <c:v>-819.74957942962703</c:v>
                </c:pt>
                <c:pt idx="12393">
                  <c:v>-819.75351333618198</c:v>
                </c:pt>
                <c:pt idx="12394">
                  <c:v>-819.758400917053</c:v>
                </c:pt>
                <c:pt idx="12395">
                  <c:v>-819.764063358307</c:v>
                </c:pt>
                <c:pt idx="12396">
                  <c:v>-819.76990461349499</c:v>
                </c:pt>
                <c:pt idx="12397">
                  <c:v>-819.77538824081398</c:v>
                </c:pt>
                <c:pt idx="12398">
                  <c:v>-819.77991819381702</c:v>
                </c:pt>
                <c:pt idx="12399">
                  <c:v>-819.78319644928001</c:v>
                </c:pt>
                <c:pt idx="12400">
                  <c:v>-819.78480577468895</c:v>
                </c:pt>
                <c:pt idx="12401">
                  <c:v>-819.78474617004395</c:v>
                </c:pt>
                <c:pt idx="12402">
                  <c:v>-819.78295803070102</c:v>
                </c:pt>
                <c:pt idx="12403">
                  <c:v>-819.77997779846203</c:v>
                </c:pt>
                <c:pt idx="12404">
                  <c:v>-819.77616310119595</c:v>
                </c:pt>
                <c:pt idx="12405">
                  <c:v>-819.772229194641</c:v>
                </c:pt>
                <c:pt idx="12406">
                  <c:v>-819.76853370666504</c:v>
                </c:pt>
                <c:pt idx="12407">
                  <c:v>-819.76513624191296</c:v>
                </c:pt>
                <c:pt idx="12408">
                  <c:v>-819.76203680038498</c:v>
                </c:pt>
                <c:pt idx="12409">
                  <c:v>-819.75905656814598</c:v>
                </c:pt>
                <c:pt idx="12410">
                  <c:v>-819.75613594055199</c:v>
                </c:pt>
                <c:pt idx="12411">
                  <c:v>-819.75321531295799</c:v>
                </c:pt>
                <c:pt idx="12412">
                  <c:v>-819.75017547607399</c:v>
                </c:pt>
                <c:pt idx="12413">
                  <c:v>-819.74701642990101</c:v>
                </c:pt>
                <c:pt idx="12414">
                  <c:v>-819.74344015121505</c:v>
                </c:pt>
                <c:pt idx="12415">
                  <c:v>-819.73950624465999</c:v>
                </c:pt>
                <c:pt idx="12416">
                  <c:v>-819.73527431488105</c:v>
                </c:pt>
                <c:pt idx="12417">
                  <c:v>-819.730982780457</c:v>
                </c:pt>
                <c:pt idx="12418">
                  <c:v>-819.72692966461204</c:v>
                </c:pt>
                <c:pt idx="12419">
                  <c:v>-819.72311496734596</c:v>
                </c:pt>
                <c:pt idx="12420">
                  <c:v>-819.71971750259399</c:v>
                </c:pt>
                <c:pt idx="12421">
                  <c:v>-819.71691608429001</c:v>
                </c:pt>
                <c:pt idx="12422">
                  <c:v>-819.71471071243298</c:v>
                </c:pt>
                <c:pt idx="12423">
                  <c:v>-819.71345901489303</c:v>
                </c:pt>
                <c:pt idx="12424">
                  <c:v>-819.71310138702404</c:v>
                </c:pt>
                <c:pt idx="12425">
                  <c:v>-819.71357822418202</c:v>
                </c:pt>
                <c:pt idx="12426">
                  <c:v>-819.71471071243298</c:v>
                </c:pt>
                <c:pt idx="12427">
                  <c:v>-819.71626043319702</c:v>
                </c:pt>
                <c:pt idx="12428">
                  <c:v>-819.71798896789596</c:v>
                </c:pt>
                <c:pt idx="12429">
                  <c:v>-819.71965789794899</c:v>
                </c:pt>
                <c:pt idx="12430">
                  <c:v>-819.72114801406894</c:v>
                </c:pt>
                <c:pt idx="12431">
                  <c:v>-819.72216129303001</c:v>
                </c:pt>
                <c:pt idx="12432">
                  <c:v>-819.72275733947799</c:v>
                </c:pt>
                <c:pt idx="12433">
                  <c:v>-819.72299575805698</c:v>
                </c:pt>
                <c:pt idx="12434">
                  <c:v>-819.72311496734596</c:v>
                </c:pt>
                <c:pt idx="12435">
                  <c:v>-819.72323417663597</c:v>
                </c:pt>
                <c:pt idx="12436">
                  <c:v>-819.72341299056995</c:v>
                </c:pt>
                <c:pt idx="12437">
                  <c:v>-819.72371101379395</c:v>
                </c:pt>
                <c:pt idx="12438">
                  <c:v>-819.72424745559704</c:v>
                </c:pt>
                <c:pt idx="12439">
                  <c:v>-819.724962711334</c:v>
                </c:pt>
                <c:pt idx="12440">
                  <c:v>-819.72567796707199</c:v>
                </c:pt>
                <c:pt idx="12441">
                  <c:v>-819.72639322280895</c:v>
                </c:pt>
                <c:pt idx="12442">
                  <c:v>-819.72687005996704</c:v>
                </c:pt>
                <c:pt idx="12443">
                  <c:v>-819.72716808319103</c:v>
                </c:pt>
                <c:pt idx="12444">
                  <c:v>-819.72728729248104</c:v>
                </c:pt>
                <c:pt idx="12445">
                  <c:v>-819.72722768783603</c:v>
                </c:pt>
                <c:pt idx="12446">
                  <c:v>-819.72692966461204</c:v>
                </c:pt>
                <c:pt idx="12447">
                  <c:v>-819.72657203674305</c:v>
                </c:pt>
                <c:pt idx="12448">
                  <c:v>-819.72603559493996</c:v>
                </c:pt>
                <c:pt idx="12449">
                  <c:v>-819.72549915313698</c:v>
                </c:pt>
                <c:pt idx="12450">
                  <c:v>-819.724962711334</c:v>
                </c:pt>
                <c:pt idx="12451">
                  <c:v>-819.72454547882103</c:v>
                </c:pt>
                <c:pt idx="12452">
                  <c:v>-819.72406864166305</c:v>
                </c:pt>
                <c:pt idx="12453">
                  <c:v>-819.72365140914906</c:v>
                </c:pt>
                <c:pt idx="12454">
                  <c:v>-819.72323417663597</c:v>
                </c:pt>
                <c:pt idx="12455">
                  <c:v>-819.72293615341198</c:v>
                </c:pt>
                <c:pt idx="12456">
                  <c:v>-819.72293615341198</c:v>
                </c:pt>
                <c:pt idx="12457">
                  <c:v>-819.72329378128097</c:v>
                </c:pt>
                <c:pt idx="12458">
                  <c:v>-819.72400903701805</c:v>
                </c:pt>
                <c:pt idx="12459">
                  <c:v>-819.724962711334</c:v>
                </c:pt>
                <c:pt idx="12460">
                  <c:v>-819.72603559493996</c:v>
                </c:pt>
                <c:pt idx="12461">
                  <c:v>-819.72710847854603</c:v>
                </c:pt>
                <c:pt idx="12462">
                  <c:v>-819.728062152863</c:v>
                </c:pt>
                <c:pt idx="12463">
                  <c:v>-819.72871780395496</c:v>
                </c:pt>
                <c:pt idx="12464">
                  <c:v>-819.72901582717896</c:v>
                </c:pt>
                <c:pt idx="12465">
                  <c:v>-819.72865819931098</c:v>
                </c:pt>
                <c:pt idx="12466">
                  <c:v>-819.72764492034901</c:v>
                </c:pt>
                <c:pt idx="12467">
                  <c:v>-819.72603559493996</c:v>
                </c:pt>
                <c:pt idx="12468">
                  <c:v>-819.72394943237305</c:v>
                </c:pt>
                <c:pt idx="12469">
                  <c:v>-819.72156524658203</c:v>
                </c:pt>
                <c:pt idx="12470">
                  <c:v>-819.71912145614601</c:v>
                </c:pt>
                <c:pt idx="12471">
                  <c:v>-819.71667766571102</c:v>
                </c:pt>
                <c:pt idx="12472">
                  <c:v>-819.71417427063</c:v>
                </c:pt>
                <c:pt idx="12473">
                  <c:v>-819.71179008483898</c:v>
                </c:pt>
                <c:pt idx="12474">
                  <c:v>-819.70970392227196</c:v>
                </c:pt>
                <c:pt idx="12475">
                  <c:v>-819.70809459686302</c:v>
                </c:pt>
                <c:pt idx="12476">
                  <c:v>-819.70726013183605</c:v>
                </c:pt>
                <c:pt idx="12477">
                  <c:v>-819.70708131790195</c:v>
                </c:pt>
                <c:pt idx="12478">
                  <c:v>-819.70779657363903</c:v>
                </c:pt>
                <c:pt idx="12479">
                  <c:v>-819.70934629440296</c:v>
                </c:pt>
                <c:pt idx="12480">
                  <c:v>-819.71190929412899</c:v>
                </c:pt>
                <c:pt idx="12481">
                  <c:v>-819.71542596817005</c:v>
                </c:pt>
                <c:pt idx="12482">
                  <c:v>-819.71959829330501</c:v>
                </c:pt>
                <c:pt idx="12483">
                  <c:v>-819.72400903701805</c:v>
                </c:pt>
                <c:pt idx="12484">
                  <c:v>-819.72818136215199</c:v>
                </c:pt>
                <c:pt idx="12485">
                  <c:v>-819.73157882690498</c:v>
                </c:pt>
                <c:pt idx="12486">
                  <c:v>-819.73384380340599</c:v>
                </c:pt>
                <c:pt idx="12487">
                  <c:v>-819.73467826843296</c:v>
                </c:pt>
                <c:pt idx="12488">
                  <c:v>-819.73402261733997</c:v>
                </c:pt>
                <c:pt idx="12489">
                  <c:v>-819.73181724548397</c:v>
                </c:pt>
                <c:pt idx="12490">
                  <c:v>-819.72830057144199</c:v>
                </c:pt>
                <c:pt idx="12491">
                  <c:v>-819.72394943237305</c:v>
                </c:pt>
                <c:pt idx="12492">
                  <c:v>-819.71912145614601</c:v>
                </c:pt>
                <c:pt idx="12493">
                  <c:v>-819.71429347992</c:v>
                </c:pt>
                <c:pt idx="12494">
                  <c:v>-819.70994234085094</c:v>
                </c:pt>
                <c:pt idx="12495">
                  <c:v>-819.70654487609897</c:v>
                </c:pt>
                <c:pt idx="12496">
                  <c:v>-819.70427989959705</c:v>
                </c:pt>
                <c:pt idx="12497">
                  <c:v>-819.70332622528099</c:v>
                </c:pt>
                <c:pt idx="12498">
                  <c:v>-819.70362424850498</c:v>
                </c:pt>
                <c:pt idx="12499">
                  <c:v>-819.70505475997902</c:v>
                </c:pt>
                <c:pt idx="12500">
                  <c:v>-819.70726013183605</c:v>
                </c:pt>
                <c:pt idx="12501">
                  <c:v>-819.70994234085094</c:v>
                </c:pt>
                <c:pt idx="12502">
                  <c:v>-819.71274375915505</c:v>
                </c:pt>
                <c:pt idx="12503">
                  <c:v>-819.71536636352596</c:v>
                </c:pt>
                <c:pt idx="12504">
                  <c:v>-819.71733331680298</c:v>
                </c:pt>
                <c:pt idx="12505">
                  <c:v>-819.71828699111995</c:v>
                </c:pt>
                <c:pt idx="12506">
                  <c:v>-819.71798896789596</c:v>
                </c:pt>
                <c:pt idx="12507">
                  <c:v>-819.71620082855202</c:v>
                </c:pt>
                <c:pt idx="12508">
                  <c:v>-819.71274375915505</c:v>
                </c:pt>
                <c:pt idx="12509">
                  <c:v>-819.70761775970504</c:v>
                </c:pt>
                <c:pt idx="12510">
                  <c:v>-819.70088243484497</c:v>
                </c:pt>
                <c:pt idx="12511">
                  <c:v>-819.69277620315597</c:v>
                </c:pt>
                <c:pt idx="12512">
                  <c:v>-819.68353748321601</c:v>
                </c:pt>
                <c:pt idx="12513">
                  <c:v>-819.67352390289295</c:v>
                </c:pt>
                <c:pt idx="12514">
                  <c:v>-819.66315269470203</c:v>
                </c:pt>
                <c:pt idx="12515">
                  <c:v>-819.65284109115601</c:v>
                </c:pt>
                <c:pt idx="12516">
                  <c:v>-819.64306592941296</c:v>
                </c:pt>
                <c:pt idx="12517">
                  <c:v>-819.63436365127598</c:v>
                </c:pt>
                <c:pt idx="12518">
                  <c:v>-819.62727069854805</c:v>
                </c:pt>
                <c:pt idx="12519">
                  <c:v>-819.62220430374202</c:v>
                </c:pt>
                <c:pt idx="12520">
                  <c:v>-819.61928367614803</c:v>
                </c:pt>
                <c:pt idx="12521">
                  <c:v>-819.61862802505505</c:v>
                </c:pt>
                <c:pt idx="12522">
                  <c:v>-819.61987972259499</c:v>
                </c:pt>
                <c:pt idx="12523">
                  <c:v>-819.62280035018898</c:v>
                </c:pt>
                <c:pt idx="12524">
                  <c:v>-819.62697267532405</c:v>
                </c:pt>
                <c:pt idx="12525">
                  <c:v>-819.63186025619495</c:v>
                </c:pt>
                <c:pt idx="12526">
                  <c:v>-819.63698625564598</c:v>
                </c:pt>
                <c:pt idx="12527">
                  <c:v>-819.64187383651802</c:v>
                </c:pt>
                <c:pt idx="12528">
                  <c:v>-819.64610576629696</c:v>
                </c:pt>
                <c:pt idx="12529">
                  <c:v>-819.64944362640404</c:v>
                </c:pt>
                <c:pt idx="12530">
                  <c:v>-819.65188741684005</c:v>
                </c:pt>
                <c:pt idx="12531">
                  <c:v>-819.65367555618298</c:v>
                </c:pt>
                <c:pt idx="12532">
                  <c:v>-819.65492725372303</c:v>
                </c:pt>
                <c:pt idx="12533">
                  <c:v>-819.65594053268501</c:v>
                </c:pt>
                <c:pt idx="12534">
                  <c:v>-819.65665578842197</c:v>
                </c:pt>
                <c:pt idx="12535">
                  <c:v>-819.65725183486995</c:v>
                </c:pt>
                <c:pt idx="12536">
                  <c:v>-819.65772867202804</c:v>
                </c:pt>
                <c:pt idx="12537">
                  <c:v>-819.65808629989601</c:v>
                </c:pt>
                <c:pt idx="12538">
                  <c:v>-819.65814590454102</c:v>
                </c:pt>
                <c:pt idx="12539">
                  <c:v>-819.65766906738304</c:v>
                </c:pt>
                <c:pt idx="12540">
                  <c:v>-819.65665578842197</c:v>
                </c:pt>
                <c:pt idx="12541">
                  <c:v>-819.65504646301304</c:v>
                </c:pt>
                <c:pt idx="12542">
                  <c:v>-819.65307950973499</c:v>
                </c:pt>
                <c:pt idx="12543">
                  <c:v>-819.65087413787899</c:v>
                </c:pt>
                <c:pt idx="12544">
                  <c:v>-819.64866876602196</c:v>
                </c:pt>
                <c:pt idx="12545">
                  <c:v>-819.64664220810005</c:v>
                </c:pt>
                <c:pt idx="12546">
                  <c:v>-819.64473485946701</c:v>
                </c:pt>
                <c:pt idx="12547">
                  <c:v>-819.64306592941296</c:v>
                </c:pt>
                <c:pt idx="12548">
                  <c:v>-819.64133739471504</c:v>
                </c:pt>
                <c:pt idx="12549">
                  <c:v>-819.639430046082</c:v>
                </c:pt>
                <c:pt idx="12550">
                  <c:v>-819.63704586029098</c:v>
                </c:pt>
                <c:pt idx="12551">
                  <c:v>-819.63412523269699</c:v>
                </c:pt>
                <c:pt idx="12552">
                  <c:v>-819.63048934936501</c:v>
                </c:pt>
                <c:pt idx="12553">
                  <c:v>-819.62631702423096</c:v>
                </c:pt>
                <c:pt idx="12554">
                  <c:v>-819.62178707122803</c:v>
                </c:pt>
                <c:pt idx="12555">
                  <c:v>-819.61725711822498</c:v>
                </c:pt>
                <c:pt idx="12556">
                  <c:v>-819.61308479309105</c:v>
                </c:pt>
                <c:pt idx="12557">
                  <c:v>-819.60980653762795</c:v>
                </c:pt>
                <c:pt idx="12558">
                  <c:v>-819.60783958435104</c:v>
                </c:pt>
                <c:pt idx="12559">
                  <c:v>-819.60736274719295</c:v>
                </c:pt>
                <c:pt idx="12560">
                  <c:v>-819.60831642150902</c:v>
                </c:pt>
                <c:pt idx="12561">
                  <c:v>-819.61052179336605</c:v>
                </c:pt>
                <c:pt idx="12562">
                  <c:v>-819.61374044418403</c:v>
                </c:pt>
                <c:pt idx="12563">
                  <c:v>-819.61749553680397</c:v>
                </c:pt>
                <c:pt idx="12564">
                  <c:v>-819.62148904800404</c:v>
                </c:pt>
                <c:pt idx="12565">
                  <c:v>-819.62548255920399</c:v>
                </c:pt>
                <c:pt idx="12566">
                  <c:v>-819.62923765182495</c:v>
                </c:pt>
                <c:pt idx="12567">
                  <c:v>-819.63251590728805</c:v>
                </c:pt>
                <c:pt idx="12568">
                  <c:v>-819.63519811630294</c:v>
                </c:pt>
                <c:pt idx="12569">
                  <c:v>-819.63710546493598</c:v>
                </c:pt>
                <c:pt idx="12570">
                  <c:v>-819.63829755783104</c:v>
                </c:pt>
                <c:pt idx="12571">
                  <c:v>-819.63865518570003</c:v>
                </c:pt>
                <c:pt idx="12572">
                  <c:v>-819.63847637176502</c:v>
                </c:pt>
                <c:pt idx="12573">
                  <c:v>-819.63788032531795</c:v>
                </c:pt>
                <c:pt idx="12574">
                  <c:v>-819.63686704635597</c:v>
                </c:pt>
                <c:pt idx="12575">
                  <c:v>-819.63555574417103</c:v>
                </c:pt>
                <c:pt idx="12576">
                  <c:v>-819.63400602340698</c:v>
                </c:pt>
                <c:pt idx="12577">
                  <c:v>-819.63239669799805</c:v>
                </c:pt>
                <c:pt idx="12578">
                  <c:v>-819.630846977234</c:v>
                </c:pt>
                <c:pt idx="12579">
                  <c:v>-819.62965488433895</c:v>
                </c:pt>
                <c:pt idx="12580">
                  <c:v>-819.62882041931198</c:v>
                </c:pt>
                <c:pt idx="12581">
                  <c:v>-819.628343582154</c:v>
                </c:pt>
                <c:pt idx="12582">
                  <c:v>-819.62798595428501</c:v>
                </c:pt>
                <c:pt idx="12583">
                  <c:v>-819.62750911712703</c:v>
                </c:pt>
                <c:pt idx="12584">
                  <c:v>-819.62667465209995</c:v>
                </c:pt>
                <c:pt idx="12585">
                  <c:v>-819.62530374527</c:v>
                </c:pt>
                <c:pt idx="12586">
                  <c:v>-819.62327718734798</c:v>
                </c:pt>
                <c:pt idx="12587">
                  <c:v>-819.62053537368797</c:v>
                </c:pt>
                <c:pt idx="12588">
                  <c:v>-819.617078304291</c:v>
                </c:pt>
                <c:pt idx="12589">
                  <c:v>-819.61290597915695</c:v>
                </c:pt>
                <c:pt idx="12590">
                  <c:v>-819.60819721221901</c:v>
                </c:pt>
                <c:pt idx="12591">
                  <c:v>-819.60325002670299</c:v>
                </c:pt>
                <c:pt idx="12592">
                  <c:v>-819.59854125976597</c:v>
                </c:pt>
                <c:pt idx="12593">
                  <c:v>-819.59436893463203</c:v>
                </c:pt>
                <c:pt idx="12594">
                  <c:v>-819.59115028381404</c:v>
                </c:pt>
                <c:pt idx="12595">
                  <c:v>-819.58894491195701</c:v>
                </c:pt>
                <c:pt idx="12596">
                  <c:v>-819.58769321441696</c:v>
                </c:pt>
                <c:pt idx="12597">
                  <c:v>-819.58721637725898</c:v>
                </c:pt>
                <c:pt idx="12598">
                  <c:v>-819.58721637725898</c:v>
                </c:pt>
                <c:pt idx="12599">
                  <c:v>-819.58739519119297</c:v>
                </c:pt>
                <c:pt idx="12600">
                  <c:v>-819.58715677261398</c:v>
                </c:pt>
                <c:pt idx="12601">
                  <c:v>-819.58614349365303</c:v>
                </c:pt>
                <c:pt idx="12602">
                  <c:v>-819.583938121796</c:v>
                </c:pt>
                <c:pt idx="12603">
                  <c:v>-819.58060026168801</c:v>
                </c:pt>
                <c:pt idx="12604">
                  <c:v>-819.57618951797497</c:v>
                </c:pt>
                <c:pt idx="12605">
                  <c:v>-819.57112312316895</c:v>
                </c:pt>
                <c:pt idx="12606">
                  <c:v>-819.56575870513905</c:v>
                </c:pt>
                <c:pt idx="12607">
                  <c:v>-819.56051349639904</c:v>
                </c:pt>
                <c:pt idx="12608">
                  <c:v>-819.55574512481701</c:v>
                </c:pt>
                <c:pt idx="12609">
                  <c:v>-819.55175161361694</c:v>
                </c:pt>
                <c:pt idx="12610">
                  <c:v>-819.54853296279896</c:v>
                </c:pt>
                <c:pt idx="12611">
                  <c:v>-819.54614877700806</c:v>
                </c:pt>
                <c:pt idx="12612">
                  <c:v>-819.54442024231003</c:v>
                </c:pt>
                <c:pt idx="12613">
                  <c:v>-819.54287052154598</c:v>
                </c:pt>
                <c:pt idx="12614">
                  <c:v>-819.54144001007103</c:v>
                </c:pt>
                <c:pt idx="12615">
                  <c:v>-819.53994989395198</c:v>
                </c:pt>
                <c:pt idx="12616">
                  <c:v>-819.53851938247703</c:v>
                </c:pt>
                <c:pt idx="12617">
                  <c:v>-819.53738689422596</c:v>
                </c:pt>
                <c:pt idx="12618">
                  <c:v>-819.53661203384399</c:v>
                </c:pt>
                <c:pt idx="12619">
                  <c:v>-819.53625440597602</c:v>
                </c:pt>
                <c:pt idx="12620">
                  <c:v>-819.53619480133102</c:v>
                </c:pt>
                <c:pt idx="12621">
                  <c:v>-819.53625440597602</c:v>
                </c:pt>
                <c:pt idx="12622">
                  <c:v>-819.53613519668602</c:v>
                </c:pt>
                <c:pt idx="12623">
                  <c:v>-819.53559875488304</c:v>
                </c:pt>
                <c:pt idx="12624">
                  <c:v>-819.53428745269798</c:v>
                </c:pt>
                <c:pt idx="12625">
                  <c:v>-819.53196287155197</c:v>
                </c:pt>
                <c:pt idx="12626">
                  <c:v>-819.52838659286499</c:v>
                </c:pt>
                <c:pt idx="12627">
                  <c:v>-819.52367782592796</c:v>
                </c:pt>
                <c:pt idx="12628">
                  <c:v>-819.51813459396396</c:v>
                </c:pt>
                <c:pt idx="12629">
                  <c:v>-819.51223373413097</c:v>
                </c:pt>
                <c:pt idx="12630">
                  <c:v>-819.50639247894298</c:v>
                </c:pt>
                <c:pt idx="12631">
                  <c:v>-819.50090885162399</c:v>
                </c:pt>
                <c:pt idx="12632">
                  <c:v>-819.49596166610695</c:v>
                </c:pt>
                <c:pt idx="12633">
                  <c:v>-819.49167013168403</c:v>
                </c:pt>
                <c:pt idx="12634">
                  <c:v>-819.48815345764206</c:v>
                </c:pt>
                <c:pt idx="12635">
                  <c:v>-819.48547124862705</c:v>
                </c:pt>
                <c:pt idx="12636">
                  <c:v>-819.483802318573</c:v>
                </c:pt>
                <c:pt idx="12637">
                  <c:v>-819.48332548141502</c:v>
                </c:pt>
                <c:pt idx="12638">
                  <c:v>-819.48427915573097</c:v>
                </c:pt>
                <c:pt idx="12639">
                  <c:v>-819.48678255081199</c:v>
                </c:pt>
                <c:pt idx="12640">
                  <c:v>-819.49071645736694</c:v>
                </c:pt>
                <c:pt idx="12641">
                  <c:v>-819.49608087539696</c:v>
                </c:pt>
                <c:pt idx="12642">
                  <c:v>-819.50239896774303</c:v>
                </c:pt>
                <c:pt idx="12643">
                  <c:v>-819.50925350189198</c:v>
                </c:pt>
                <c:pt idx="12644">
                  <c:v>-819.51586961746204</c:v>
                </c:pt>
                <c:pt idx="12645">
                  <c:v>-819.52153205871605</c:v>
                </c:pt>
                <c:pt idx="12646">
                  <c:v>-819.52540636062599</c:v>
                </c:pt>
                <c:pt idx="12647">
                  <c:v>-819.52695608139095</c:v>
                </c:pt>
                <c:pt idx="12648">
                  <c:v>-819.52588319778499</c:v>
                </c:pt>
                <c:pt idx="12649">
                  <c:v>-819.52212810516403</c:v>
                </c:pt>
                <c:pt idx="12650">
                  <c:v>-819.51592922210705</c:v>
                </c:pt>
                <c:pt idx="12651">
                  <c:v>-819.50794219970703</c:v>
                </c:pt>
                <c:pt idx="12652">
                  <c:v>-819.49882268905696</c:v>
                </c:pt>
                <c:pt idx="12653">
                  <c:v>-819.48928594589302</c:v>
                </c:pt>
                <c:pt idx="12654">
                  <c:v>-819.48022603988704</c:v>
                </c:pt>
                <c:pt idx="12655">
                  <c:v>-819.47217941284202</c:v>
                </c:pt>
                <c:pt idx="12656">
                  <c:v>-819.46562290191696</c:v>
                </c:pt>
                <c:pt idx="12657">
                  <c:v>-819.46079492569004</c:v>
                </c:pt>
                <c:pt idx="12658">
                  <c:v>-819.45787429809604</c:v>
                </c:pt>
                <c:pt idx="12659">
                  <c:v>-819.45662260055599</c:v>
                </c:pt>
                <c:pt idx="12660">
                  <c:v>-819.45662260055599</c:v>
                </c:pt>
                <c:pt idx="12661">
                  <c:v>-819.45739746093795</c:v>
                </c:pt>
                <c:pt idx="12662">
                  <c:v>-819.45841073989902</c:v>
                </c:pt>
                <c:pt idx="12663">
                  <c:v>-819.45918560028099</c:v>
                </c:pt>
                <c:pt idx="12664">
                  <c:v>-819.45948362350498</c:v>
                </c:pt>
                <c:pt idx="12665">
                  <c:v>-819.45918560028099</c:v>
                </c:pt>
                <c:pt idx="12666">
                  <c:v>-819.45817232132003</c:v>
                </c:pt>
                <c:pt idx="12667">
                  <c:v>-819.45656299591099</c:v>
                </c:pt>
                <c:pt idx="12668">
                  <c:v>-819.45459604263306</c:v>
                </c:pt>
                <c:pt idx="12669">
                  <c:v>-819.45274829864502</c:v>
                </c:pt>
                <c:pt idx="12670">
                  <c:v>-819.45119857788097</c:v>
                </c:pt>
                <c:pt idx="12671">
                  <c:v>-819.45006608963001</c:v>
                </c:pt>
                <c:pt idx="12672">
                  <c:v>-819.44911241531395</c:v>
                </c:pt>
                <c:pt idx="12673">
                  <c:v>-819.44797992706299</c:v>
                </c:pt>
                <c:pt idx="12674">
                  <c:v>-819.44643020629906</c:v>
                </c:pt>
                <c:pt idx="12675">
                  <c:v>-819.44434404373203</c:v>
                </c:pt>
                <c:pt idx="12676">
                  <c:v>-819.44160223007202</c:v>
                </c:pt>
                <c:pt idx="12677">
                  <c:v>-819.43784713745094</c:v>
                </c:pt>
                <c:pt idx="12678">
                  <c:v>-819.43307876586903</c:v>
                </c:pt>
                <c:pt idx="12679">
                  <c:v>-819.42723751068104</c:v>
                </c:pt>
                <c:pt idx="12680">
                  <c:v>-819.42085981368996</c:v>
                </c:pt>
                <c:pt idx="12681">
                  <c:v>-819.41448211669899</c:v>
                </c:pt>
                <c:pt idx="12682">
                  <c:v>-819.40881967544601</c:v>
                </c:pt>
                <c:pt idx="12683">
                  <c:v>-819.40434932708797</c:v>
                </c:pt>
                <c:pt idx="12684">
                  <c:v>-819.40136909484897</c:v>
                </c:pt>
                <c:pt idx="12685">
                  <c:v>-819.40011739730903</c:v>
                </c:pt>
                <c:pt idx="12686">
                  <c:v>-819.40059423446701</c:v>
                </c:pt>
                <c:pt idx="12687">
                  <c:v>-819.40256118774403</c:v>
                </c:pt>
                <c:pt idx="12688">
                  <c:v>-819.40554141998302</c:v>
                </c:pt>
                <c:pt idx="12689">
                  <c:v>-819.40887928009101</c:v>
                </c:pt>
                <c:pt idx="12690">
                  <c:v>-819.41179990768501</c:v>
                </c:pt>
                <c:pt idx="12691">
                  <c:v>-819.41358804702804</c:v>
                </c:pt>
                <c:pt idx="12692">
                  <c:v>-819.41388607025203</c:v>
                </c:pt>
                <c:pt idx="12693">
                  <c:v>-819.41245555877697</c:v>
                </c:pt>
                <c:pt idx="12694">
                  <c:v>-819.40947532653797</c:v>
                </c:pt>
                <c:pt idx="12695">
                  <c:v>-819.40536260604904</c:v>
                </c:pt>
                <c:pt idx="12696">
                  <c:v>-819.40065383911201</c:v>
                </c:pt>
                <c:pt idx="12697">
                  <c:v>-819.39588546752998</c:v>
                </c:pt>
                <c:pt idx="12698">
                  <c:v>-819.39153432846103</c:v>
                </c:pt>
                <c:pt idx="12699">
                  <c:v>-819.38807725906395</c:v>
                </c:pt>
                <c:pt idx="12700">
                  <c:v>-819.38563346862804</c:v>
                </c:pt>
                <c:pt idx="12701">
                  <c:v>-819.38396453857399</c:v>
                </c:pt>
                <c:pt idx="12702">
                  <c:v>-819.38277244567905</c:v>
                </c:pt>
                <c:pt idx="12703">
                  <c:v>-819.381520748139</c:v>
                </c:pt>
                <c:pt idx="12704">
                  <c:v>-819.37997102737404</c:v>
                </c:pt>
                <c:pt idx="12705">
                  <c:v>-819.37776565551803</c:v>
                </c:pt>
                <c:pt idx="12706">
                  <c:v>-819.37496423721302</c:v>
                </c:pt>
                <c:pt idx="12707">
                  <c:v>-819.37156677246105</c:v>
                </c:pt>
                <c:pt idx="12708">
                  <c:v>-819.36769247055099</c:v>
                </c:pt>
                <c:pt idx="12709">
                  <c:v>-819.36369895935104</c:v>
                </c:pt>
                <c:pt idx="12710">
                  <c:v>-819.35988426208496</c:v>
                </c:pt>
                <c:pt idx="12711">
                  <c:v>-819.35666561126698</c:v>
                </c:pt>
                <c:pt idx="12712">
                  <c:v>-819.35451984405495</c:v>
                </c:pt>
                <c:pt idx="12713">
                  <c:v>-819.35338735580501</c:v>
                </c:pt>
                <c:pt idx="12714">
                  <c:v>-819.35314893722602</c:v>
                </c:pt>
                <c:pt idx="12715">
                  <c:v>-819.35350656509399</c:v>
                </c:pt>
                <c:pt idx="12716">
                  <c:v>-819.35398340225197</c:v>
                </c:pt>
                <c:pt idx="12717">
                  <c:v>-819.35404300689697</c:v>
                </c:pt>
                <c:pt idx="12718">
                  <c:v>-819.35326814651501</c:v>
                </c:pt>
                <c:pt idx="12719">
                  <c:v>-819.35124158859298</c:v>
                </c:pt>
                <c:pt idx="12720">
                  <c:v>-819.347605705261</c:v>
                </c:pt>
                <c:pt idx="12721">
                  <c:v>-819.34230089187599</c:v>
                </c:pt>
                <c:pt idx="12722">
                  <c:v>-819.33532714843795</c:v>
                </c:pt>
                <c:pt idx="12723">
                  <c:v>-819.32722091674805</c:v>
                </c:pt>
                <c:pt idx="12724">
                  <c:v>-819.31839942932095</c:v>
                </c:pt>
                <c:pt idx="12725">
                  <c:v>-819.30963754653999</c:v>
                </c:pt>
                <c:pt idx="12726">
                  <c:v>-819.30153131484997</c:v>
                </c:pt>
                <c:pt idx="12727">
                  <c:v>-819.29449796676704</c:v>
                </c:pt>
                <c:pt idx="12728">
                  <c:v>-819.28889513015804</c:v>
                </c:pt>
                <c:pt idx="12729">
                  <c:v>-819.28484201431297</c:v>
                </c:pt>
                <c:pt idx="12730">
                  <c:v>-819.28227901458797</c:v>
                </c:pt>
                <c:pt idx="12731">
                  <c:v>-819.28102731704701</c:v>
                </c:pt>
                <c:pt idx="12732">
                  <c:v>-819.28061008453403</c:v>
                </c:pt>
                <c:pt idx="12733">
                  <c:v>-819.28066968917904</c:v>
                </c:pt>
                <c:pt idx="12734">
                  <c:v>-819.28090810775802</c:v>
                </c:pt>
                <c:pt idx="12735">
                  <c:v>-819.28126573562599</c:v>
                </c:pt>
                <c:pt idx="12736">
                  <c:v>-819.28156375884998</c:v>
                </c:pt>
                <c:pt idx="12737">
                  <c:v>-819.28174257278499</c:v>
                </c:pt>
                <c:pt idx="12738">
                  <c:v>-819.28174257278499</c:v>
                </c:pt>
                <c:pt idx="12739">
                  <c:v>-819.28168296813999</c:v>
                </c:pt>
                <c:pt idx="12740">
                  <c:v>-819.28186178207397</c:v>
                </c:pt>
                <c:pt idx="12741">
                  <c:v>-819.28263664245605</c:v>
                </c:pt>
                <c:pt idx="12742">
                  <c:v>-819.28406715393101</c:v>
                </c:pt>
                <c:pt idx="12743">
                  <c:v>-819.28615331649803</c:v>
                </c:pt>
                <c:pt idx="12744">
                  <c:v>-819.28853750228905</c:v>
                </c:pt>
                <c:pt idx="12745">
                  <c:v>-819.29092168807995</c:v>
                </c:pt>
                <c:pt idx="12746">
                  <c:v>-819.29282903671299</c:v>
                </c:pt>
                <c:pt idx="12747">
                  <c:v>-819.29396152496395</c:v>
                </c:pt>
                <c:pt idx="12748">
                  <c:v>-819.29384231567406</c:v>
                </c:pt>
                <c:pt idx="12749">
                  <c:v>-819.29217338562</c:v>
                </c:pt>
                <c:pt idx="12750">
                  <c:v>-819.28877592086803</c:v>
                </c:pt>
                <c:pt idx="12751">
                  <c:v>-819.28359031677303</c:v>
                </c:pt>
                <c:pt idx="12752">
                  <c:v>-819.27697420120296</c:v>
                </c:pt>
                <c:pt idx="12753">
                  <c:v>-819.26928520202705</c:v>
                </c:pt>
                <c:pt idx="12754">
                  <c:v>-819.26105976104805</c:v>
                </c:pt>
                <c:pt idx="12755">
                  <c:v>-819.25289392471302</c:v>
                </c:pt>
                <c:pt idx="12756">
                  <c:v>-819.245264530182</c:v>
                </c:pt>
                <c:pt idx="12757">
                  <c:v>-819.23858880996704</c:v>
                </c:pt>
                <c:pt idx="12758">
                  <c:v>-819.23316478729305</c:v>
                </c:pt>
                <c:pt idx="12759">
                  <c:v>-819.228932857514</c:v>
                </c:pt>
                <c:pt idx="12760">
                  <c:v>-819.22589302063</c:v>
                </c:pt>
                <c:pt idx="12761">
                  <c:v>-819.22392606735298</c:v>
                </c:pt>
                <c:pt idx="12762">
                  <c:v>-819.22303199768101</c:v>
                </c:pt>
                <c:pt idx="12763">
                  <c:v>-819.222912788391</c:v>
                </c:pt>
                <c:pt idx="12764">
                  <c:v>-819.22350883483898</c:v>
                </c:pt>
                <c:pt idx="12765">
                  <c:v>-819.22434329986595</c:v>
                </c:pt>
                <c:pt idx="12766">
                  <c:v>-819.22511816024803</c:v>
                </c:pt>
                <c:pt idx="12767">
                  <c:v>-819.225535392761</c:v>
                </c:pt>
                <c:pt idx="12768">
                  <c:v>-819.22517776489303</c:v>
                </c:pt>
                <c:pt idx="12769">
                  <c:v>-819.22386646270797</c:v>
                </c:pt>
                <c:pt idx="12770">
                  <c:v>-819.22154188156105</c:v>
                </c:pt>
                <c:pt idx="12771">
                  <c:v>-819.21820402145397</c:v>
                </c:pt>
                <c:pt idx="12772">
                  <c:v>-819.21385288238503</c:v>
                </c:pt>
                <c:pt idx="12773">
                  <c:v>-819.20878648758003</c:v>
                </c:pt>
                <c:pt idx="12774">
                  <c:v>-819.20324325561501</c:v>
                </c:pt>
                <c:pt idx="12775">
                  <c:v>-819.19758081436203</c:v>
                </c:pt>
                <c:pt idx="12776">
                  <c:v>-819.19203758239803</c:v>
                </c:pt>
                <c:pt idx="12777">
                  <c:v>-819.186851978302</c:v>
                </c:pt>
                <c:pt idx="12778">
                  <c:v>-819.18196439743099</c:v>
                </c:pt>
                <c:pt idx="12779">
                  <c:v>-819.17725563049305</c:v>
                </c:pt>
                <c:pt idx="12780">
                  <c:v>-819.17254686355602</c:v>
                </c:pt>
                <c:pt idx="12781">
                  <c:v>-819.16771888732899</c:v>
                </c:pt>
                <c:pt idx="12782">
                  <c:v>-819.16253328323398</c:v>
                </c:pt>
                <c:pt idx="12783">
                  <c:v>-819.15704965591499</c:v>
                </c:pt>
                <c:pt idx="12784">
                  <c:v>-819.15138721466099</c:v>
                </c:pt>
                <c:pt idx="12785">
                  <c:v>-819.14572477340698</c:v>
                </c:pt>
                <c:pt idx="12786">
                  <c:v>-819.14036035537697</c:v>
                </c:pt>
                <c:pt idx="12787">
                  <c:v>-819.13553237915096</c:v>
                </c:pt>
                <c:pt idx="12788">
                  <c:v>-819.13130044937202</c:v>
                </c:pt>
                <c:pt idx="12789">
                  <c:v>-819.12748575210605</c:v>
                </c:pt>
                <c:pt idx="12790">
                  <c:v>-819.12396907806396</c:v>
                </c:pt>
                <c:pt idx="12791">
                  <c:v>-819.12033319473301</c:v>
                </c:pt>
                <c:pt idx="12792">
                  <c:v>-819.11610126495395</c:v>
                </c:pt>
                <c:pt idx="12793">
                  <c:v>-819.11091566085804</c:v>
                </c:pt>
                <c:pt idx="12794">
                  <c:v>-819.10453796386696</c:v>
                </c:pt>
                <c:pt idx="12795">
                  <c:v>-819.09678936004696</c:v>
                </c:pt>
                <c:pt idx="12796">
                  <c:v>-819.08790826797497</c:v>
                </c:pt>
                <c:pt idx="12797">
                  <c:v>-819.07849073410102</c:v>
                </c:pt>
                <c:pt idx="12798">
                  <c:v>-819.06919240951595</c:v>
                </c:pt>
                <c:pt idx="12799">
                  <c:v>-819.06084775924705</c:v>
                </c:pt>
                <c:pt idx="12800">
                  <c:v>-819.054052829743</c:v>
                </c:pt>
                <c:pt idx="12801">
                  <c:v>-819.04910564422596</c:v>
                </c:pt>
                <c:pt idx="12802">
                  <c:v>-819.04624462127697</c:v>
                </c:pt>
                <c:pt idx="12803">
                  <c:v>-819.045350551605</c:v>
                </c:pt>
                <c:pt idx="12804">
                  <c:v>-819.04606580734298</c:v>
                </c:pt>
                <c:pt idx="12805">
                  <c:v>-819.04767513275203</c:v>
                </c:pt>
                <c:pt idx="12806">
                  <c:v>-819.04958248138405</c:v>
                </c:pt>
                <c:pt idx="12807">
                  <c:v>-819.05089378357002</c:v>
                </c:pt>
                <c:pt idx="12808">
                  <c:v>-819.050953388214</c:v>
                </c:pt>
                <c:pt idx="12809">
                  <c:v>-819.04940366744995</c:v>
                </c:pt>
                <c:pt idx="12810">
                  <c:v>-819.04624462127697</c:v>
                </c:pt>
                <c:pt idx="12811">
                  <c:v>-819.04153585434005</c:v>
                </c:pt>
                <c:pt idx="12812">
                  <c:v>-819.03563499450695</c:v>
                </c:pt>
                <c:pt idx="12813">
                  <c:v>-819.02884006500301</c:v>
                </c:pt>
                <c:pt idx="12814">
                  <c:v>-819.02162790298496</c:v>
                </c:pt>
                <c:pt idx="12815">
                  <c:v>-819.01429653167702</c:v>
                </c:pt>
                <c:pt idx="12816">
                  <c:v>-819.00708436965999</c:v>
                </c:pt>
                <c:pt idx="12817">
                  <c:v>-819.00022983551003</c:v>
                </c:pt>
                <c:pt idx="12818">
                  <c:v>-818.99397134780895</c:v>
                </c:pt>
                <c:pt idx="12819">
                  <c:v>-818.98824930191097</c:v>
                </c:pt>
                <c:pt idx="12820">
                  <c:v>-818.98318290710495</c:v>
                </c:pt>
                <c:pt idx="12821">
                  <c:v>-818.97865295410202</c:v>
                </c:pt>
                <c:pt idx="12822">
                  <c:v>-818.97477865219105</c:v>
                </c:pt>
                <c:pt idx="12823">
                  <c:v>-818.97156000137397</c:v>
                </c:pt>
                <c:pt idx="12824">
                  <c:v>-818.96911621093795</c:v>
                </c:pt>
                <c:pt idx="12825">
                  <c:v>-818.96732807159401</c:v>
                </c:pt>
                <c:pt idx="12826">
                  <c:v>-818.96613597869896</c:v>
                </c:pt>
                <c:pt idx="12827">
                  <c:v>-818.96553993225098</c:v>
                </c:pt>
                <c:pt idx="12828">
                  <c:v>-818.96518230438301</c:v>
                </c:pt>
                <c:pt idx="12829">
                  <c:v>-818.96470546722401</c:v>
                </c:pt>
                <c:pt idx="12830">
                  <c:v>-818.96387100219704</c:v>
                </c:pt>
                <c:pt idx="12831">
                  <c:v>-818.96226167678901</c:v>
                </c:pt>
                <c:pt idx="12832">
                  <c:v>-818.95975828170799</c:v>
                </c:pt>
                <c:pt idx="12833">
                  <c:v>-818.95642042160102</c:v>
                </c:pt>
                <c:pt idx="12834">
                  <c:v>-818.95218849182095</c:v>
                </c:pt>
                <c:pt idx="12835">
                  <c:v>-818.94718170166004</c:v>
                </c:pt>
                <c:pt idx="12836">
                  <c:v>-818.94157886505104</c:v>
                </c:pt>
                <c:pt idx="12837">
                  <c:v>-818.93549919128395</c:v>
                </c:pt>
                <c:pt idx="12838">
                  <c:v>-818.929359912873</c:v>
                </c:pt>
                <c:pt idx="12839">
                  <c:v>-818.92351865768501</c:v>
                </c:pt>
                <c:pt idx="12840">
                  <c:v>-818.91839265823398</c:v>
                </c:pt>
                <c:pt idx="12841">
                  <c:v>-818.91422033310005</c:v>
                </c:pt>
                <c:pt idx="12842">
                  <c:v>-818.91100168228195</c:v>
                </c:pt>
                <c:pt idx="12843">
                  <c:v>-818.90879631042503</c:v>
                </c:pt>
                <c:pt idx="12844">
                  <c:v>-818.90754461288498</c:v>
                </c:pt>
                <c:pt idx="12845">
                  <c:v>-818.907067775727</c:v>
                </c:pt>
                <c:pt idx="12846">
                  <c:v>-818.90718698501598</c:v>
                </c:pt>
                <c:pt idx="12847">
                  <c:v>-818.90766382217396</c:v>
                </c:pt>
                <c:pt idx="12848">
                  <c:v>-818.90820026397705</c:v>
                </c:pt>
                <c:pt idx="12849">
                  <c:v>-818.90825986862205</c:v>
                </c:pt>
                <c:pt idx="12850">
                  <c:v>-818.90736579894997</c:v>
                </c:pt>
                <c:pt idx="12851">
                  <c:v>-818.90510082244896</c:v>
                </c:pt>
                <c:pt idx="12852">
                  <c:v>-818.90128612518299</c:v>
                </c:pt>
                <c:pt idx="12853">
                  <c:v>-818.89604091644298</c:v>
                </c:pt>
                <c:pt idx="12854">
                  <c:v>-818.88954401016304</c:v>
                </c:pt>
                <c:pt idx="12855">
                  <c:v>-818.88197422027599</c:v>
                </c:pt>
                <c:pt idx="12856">
                  <c:v>-818.87362957000801</c:v>
                </c:pt>
                <c:pt idx="12857">
                  <c:v>-818.86480808258102</c:v>
                </c:pt>
                <c:pt idx="12858">
                  <c:v>-818.85616540908802</c:v>
                </c:pt>
                <c:pt idx="12859">
                  <c:v>-818.84835720062301</c:v>
                </c:pt>
                <c:pt idx="12860">
                  <c:v>-818.84221792221103</c:v>
                </c:pt>
                <c:pt idx="12861">
                  <c:v>-818.83804559707698</c:v>
                </c:pt>
                <c:pt idx="12862">
                  <c:v>-818.83601903915405</c:v>
                </c:pt>
                <c:pt idx="12863">
                  <c:v>-818.83595943450905</c:v>
                </c:pt>
                <c:pt idx="12864">
                  <c:v>-818.837449550629</c:v>
                </c:pt>
                <c:pt idx="12865">
                  <c:v>-818.840012550354</c:v>
                </c:pt>
                <c:pt idx="12866">
                  <c:v>-818.84323120117199</c:v>
                </c:pt>
                <c:pt idx="12867">
                  <c:v>-818.84639024734497</c:v>
                </c:pt>
                <c:pt idx="12868">
                  <c:v>-818.84871482849098</c:v>
                </c:pt>
                <c:pt idx="12869">
                  <c:v>-818.84960889816296</c:v>
                </c:pt>
                <c:pt idx="12870">
                  <c:v>-818.84877443313599</c:v>
                </c:pt>
                <c:pt idx="12871">
                  <c:v>-818.84615182876598</c:v>
                </c:pt>
                <c:pt idx="12872">
                  <c:v>-818.84203910827705</c:v>
                </c:pt>
                <c:pt idx="12873">
                  <c:v>-818.83691310882602</c:v>
                </c:pt>
                <c:pt idx="12874">
                  <c:v>-818.83131027221702</c:v>
                </c:pt>
                <c:pt idx="12875">
                  <c:v>-818.82576704025303</c:v>
                </c:pt>
                <c:pt idx="12876">
                  <c:v>-818.820581436157</c:v>
                </c:pt>
                <c:pt idx="12877">
                  <c:v>-818.81611108779896</c:v>
                </c:pt>
                <c:pt idx="12878">
                  <c:v>-818.81259441375801</c:v>
                </c:pt>
                <c:pt idx="12879">
                  <c:v>-818.81009101867699</c:v>
                </c:pt>
                <c:pt idx="12880">
                  <c:v>-818.80842208862305</c:v>
                </c:pt>
                <c:pt idx="12881">
                  <c:v>-818.80734920501698</c:v>
                </c:pt>
                <c:pt idx="12882">
                  <c:v>-818.80657434463501</c:v>
                </c:pt>
                <c:pt idx="12883">
                  <c:v>-818.80585908889805</c:v>
                </c:pt>
                <c:pt idx="12884">
                  <c:v>-818.80508422851597</c:v>
                </c:pt>
                <c:pt idx="12885">
                  <c:v>-818.80389213562</c:v>
                </c:pt>
                <c:pt idx="12886">
                  <c:v>-818.80216360092197</c:v>
                </c:pt>
                <c:pt idx="12887">
                  <c:v>-818.79966020584095</c:v>
                </c:pt>
                <c:pt idx="12888">
                  <c:v>-818.79620313644398</c:v>
                </c:pt>
                <c:pt idx="12889">
                  <c:v>-818.79173278808605</c:v>
                </c:pt>
                <c:pt idx="12890">
                  <c:v>-818.78624916076706</c:v>
                </c:pt>
                <c:pt idx="12891">
                  <c:v>-818.77981185913097</c:v>
                </c:pt>
                <c:pt idx="12892">
                  <c:v>-818.77242088317905</c:v>
                </c:pt>
                <c:pt idx="12893">
                  <c:v>-818.76437425613403</c:v>
                </c:pt>
                <c:pt idx="12894">
                  <c:v>-818.75602960586605</c:v>
                </c:pt>
                <c:pt idx="12895">
                  <c:v>-818.74804258346603</c:v>
                </c:pt>
                <c:pt idx="12896">
                  <c:v>-818.74077081680298</c:v>
                </c:pt>
                <c:pt idx="12897">
                  <c:v>-818.734631538391</c:v>
                </c:pt>
                <c:pt idx="12898">
                  <c:v>-818.72974395751999</c:v>
                </c:pt>
                <c:pt idx="12899">
                  <c:v>-818.72610807418801</c:v>
                </c:pt>
                <c:pt idx="12900">
                  <c:v>-818.72378349304199</c:v>
                </c:pt>
                <c:pt idx="12901">
                  <c:v>-818.72259140014705</c:v>
                </c:pt>
                <c:pt idx="12902">
                  <c:v>-818.72211456298805</c:v>
                </c:pt>
                <c:pt idx="12903">
                  <c:v>-818.72181653976497</c:v>
                </c:pt>
                <c:pt idx="12904">
                  <c:v>-818.72133970260597</c:v>
                </c:pt>
                <c:pt idx="12905">
                  <c:v>-818.72026681900002</c:v>
                </c:pt>
                <c:pt idx="12906">
                  <c:v>-818.71853828430199</c:v>
                </c:pt>
                <c:pt idx="12907">
                  <c:v>-818.71627330780098</c:v>
                </c:pt>
                <c:pt idx="12908">
                  <c:v>-818.71359109878597</c:v>
                </c:pt>
                <c:pt idx="12909">
                  <c:v>-818.71073007583595</c:v>
                </c:pt>
                <c:pt idx="12910">
                  <c:v>-818.70798826217697</c:v>
                </c:pt>
                <c:pt idx="12911">
                  <c:v>-818.70560407638595</c:v>
                </c:pt>
                <c:pt idx="12912">
                  <c:v>-818.70375633239803</c:v>
                </c:pt>
                <c:pt idx="12913">
                  <c:v>-818.70250463485695</c:v>
                </c:pt>
                <c:pt idx="12914">
                  <c:v>-818.70184898376499</c:v>
                </c:pt>
                <c:pt idx="12915">
                  <c:v>-818.701550960541</c:v>
                </c:pt>
                <c:pt idx="12916">
                  <c:v>-818.701491355896</c:v>
                </c:pt>
                <c:pt idx="12917">
                  <c:v>-818.70143175125099</c:v>
                </c:pt>
                <c:pt idx="12918">
                  <c:v>-818.70119333267201</c:v>
                </c:pt>
                <c:pt idx="12919">
                  <c:v>-818.70071649551403</c:v>
                </c:pt>
                <c:pt idx="12920">
                  <c:v>-818.70012044906605</c:v>
                </c:pt>
                <c:pt idx="12921">
                  <c:v>-818.69958400726296</c:v>
                </c:pt>
                <c:pt idx="12922">
                  <c:v>-818.69910717010498</c:v>
                </c:pt>
                <c:pt idx="12923">
                  <c:v>-818.69886875152599</c:v>
                </c:pt>
                <c:pt idx="12924">
                  <c:v>-818.69880914688099</c:v>
                </c:pt>
                <c:pt idx="12925">
                  <c:v>-818.69880914688099</c:v>
                </c:pt>
                <c:pt idx="12926">
                  <c:v>-818.69868993759201</c:v>
                </c:pt>
                <c:pt idx="12927">
                  <c:v>-818.69821310043403</c:v>
                </c:pt>
                <c:pt idx="12928">
                  <c:v>-818.69714021682796</c:v>
                </c:pt>
                <c:pt idx="12929">
                  <c:v>-818.69505405426003</c:v>
                </c:pt>
                <c:pt idx="12930">
                  <c:v>-818.69183540344295</c:v>
                </c:pt>
                <c:pt idx="12931">
                  <c:v>-818.687424659729</c:v>
                </c:pt>
                <c:pt idx="12932">
                  <c:v>-818.68211984634399</c:v>
                </c:pt>
                <c:pt idx="12933">
                  <c:v>-818.67604017257702</c:v>
                </c:pt>
                <c:pt idx="12934">
                  <c:v>-818.66954326629696</c:v>
                </c:pt>
                <c:pt idx="12935">
                  <c:v>-818.662927150727</c:v>
                </c:pt>
                <c:pt idx="12936">
                  <c:v>-818.65637063980103</c:v>
                </c:pt>
                <c:pt idx="12937">
                  <c:v>-818.65005254745495</c:v>
                </c:pt>
                <c:pt idx="12938">
                  <c:v>-818.64403247833297</c:v>
                </c:pt>
                <c:pt idx="12939">
                  <c:v>-818.63854885101296</c:v>
                </c:pt>
                <c:pt idx="12940">
                  <c:v>-818.63342285156295</c:v>
                </c:pt>
                <c:pt idx="12941">
                  <c:v>-818.62865447998104</c:v>
                </c:pt>
                <c:pt idx="12942">
                  <c:v>-818.62406492233299</c:v>
                </c:pt>
                <c:pt idx="12943">
                  <c:v>-818.61971378326405</c:v>
                </c:pt>
                <c:pt idx="12944">
                  <c:v>-818.61542224884101</c:v>
                </c:pt>
                <c:pt idx="12945">
                  <c:v>-818.61130952835094</c:v>
                </c:pt>
                <c:pt idx="12946">
                  <c:v>-818.607375621796</c:v>
                </c:pt>
                <c:pt idx="12947">
                  <c:v>-818.60338211059604</c:v>
                </c:pt>
                <c:pt idx="12948">
                  <c:v>-818.59920978546199</c:v>
                </c:pt>
                <c:pt idx="12949">
                  <c:v>-818.59479904174805</c:v>
                </c:pt>
                <c:pt idx="12950">
                  <c:v>-818.59014987945602</c:v>
                </c:pt>
                <c:pt idx="12951">
                  <c:v>-818.58544111251899</c:v>
                </c:pt>
                <c:pt idx="12952">
                  <c:v>-818.58085155487095</c:v>
                </c:pt>
                <c:pt idx="12953">
                  <c:v>-818.57661962509201</c:v>
                </c:pt>
                <c:pt idx="12954">
                  <c:v>-818.57280492782604</c:v>
                </c:pt>
                <c:pt idx="12955">
                  <c:v>-818.56970548629795</c:v>
                </c:pt>
                <c:pt idx="12956">
                  <c:v>-818.56755971908603</c:v>
                </c:pt>
                <c:pt idx="12957">
                  <c:v>-818.56660604476895</c:v>
                </c:pt>
                <c:pt idx="12958">
                  <c:v>-818.56672525405895</c:v>
                </c:pt>
                <c:pt idx="12959">
                  <c:v>-818.56767892837502</c:v>
                </c:pt>
                <c:pt idx="12960">
                  <c:v>-818.56910943984997</c:v>
                </c:pt>
                <c:pt idx="12961">
                  <c:v>-818.57059955596901</c:v>
                </c:pt>
                <c:pt idx="12962">
                  <c:v>-818.57179164886497</c:v>
                </c:pt>
                <c:pt idx="12963">
                  <c:v>-818.57232809066795</c:v>
                </c:pt>
                <c:pt idx="12964">
                  <c:v>-818.57185125350998</c:v>
                </c:pt>
                <c:pt idx="12965">
                  <c:v>-818.57018232345604</c:v>
                </c:pt>
                <c:pt idx="12966">
                  <c:v>-818.56714248657204</c:v>
                </c:pt>
                <c:pt idx="12967">
                  <c:v>-818.56291055679299</c:v>
                </c:pt>
                <c:pt idx="12968">
                  <c:v>-818.55772495269798</c:v>
                </c:pt>
                <c:pt idx="12969">
                  <c:v>-818.55188369750999</c:v>
                </c:pt>
                <c:pt idx="12970">
                  <c:v>-818.54580402374302</c:v>
                </c:pt>
                <c:pt idx="12971">
                  <c:v>-818.53990316391003</c:v>
                </c:pt>
                <c:pt idx="12972">
                  <c:v>-818.53441953659103</c:v>
                </c:pt>
                <c:pt idx="12973">
                  <c:v>-818.529591560364</c:v>
                </c:pt>
                <c:pt idx="12974">
                  <c:v>-818.52553844451904</c:v>
                </c:pt>
                <c:pt idx="12975">
                  <c:v>-818.52231979370094</c:v>
                </c:pt>
                <c:pt idx="12976">
                  <c:v>-818.51969718933105</c:v>
                </c:pt>
                <c:pt idx="12977">
                  <c:v>-818.51749181747505</c:v>
                </c:pt>
                <c:pt idx="12978">
                  <c:v>-818.51528644561802</c:v>
                </c:pt>
                <c:pt idx="12979">
                  <c:v>-818.51272344589302</c:v>
                </c:pt>
                <c:pt idx="12980">
                  <c:v>-818.50962400436401</c:v>
                </c:pt>
                <c:pt idx="12981">
                  <c:v>-818.50569009780895</c:v>
                </c:pt>
                <c:pt idx="12982">
                  <c:v>-818.50080251693703</c:v>
                </c:pt>
                <c:pt idx="12983">
                  <c:v>-818.49490165710495</c:v>
                </c:pt>
                <c:pt idx="12984">
                  <c:v>-818.488047122956</c:v>
                </c:pt>
                <c:pt idx="12985">
                  <c:v>-818.48023891448997</c:v>
                </c:pt>
                <c:pt idx="12986">
                  <c:v>-818.47195386886597</c:v>
                </c:pt>
                <c:pt idx="12987">
                  <c:v>-818.46366882324196</c:v>
                </c:pt>
                <c:pt idx="12988">
                  <c:v>-818.45586061477695</c:v>
                </c:pt>
                <c:pt idx="12989">
                  <c:v>-818.44894647598301</c:v>
                </c:pt>
                <c:pt idx="12990">
                  <c:v>-818.44310522079502</c:v>
                </c:pt>
                <c:pt idx="12991">
                  <c:v>-818.43833684921299</c:v>
                </c:pt>
                <c:pt idx="12992">
                  <c:v>-818.43458175659202</c:v>
                </c:pt>
                <c:pt idx="12993">
                  <c:v>-818.43148231506404</c:v>
                </c:pt>
                <c:pt idx="12994">
                  <c:v>-818.42868089675903</c:v>
                </c:pt>
                <c:pt idx="12995">
                  <c:v>-818.42570066452004</c:v>
                </c:pt>
                <c:pt idx="12996">
                  <c:v>-818.42182636260998</c:v>
                </c:pt>
                <c:pt idx="12997">
                  <c:v>-818.41664075851497</c:v>
                </c:pt>
                <c:pt idx="12998">
                  <c:v>-818.40984582901001</c:v>
                </c:pt>
                <c:pt idx="12999">
                  <c:v>-818.401560783386</c:v>
                </c:pt>
                <c:pt idx="13000">
                  <c:v>-818.39214324951195</c:v>
                </c:pt>
                <c:pt idx="13001">
                  <c:v>-818.38230848312401</c:v>
                </c:pt>
                <c:pt idx="13002">
                  <c:v>-818.37271213531506</c:v>
                </c:pt>
                <c:pt idx="13003">
                  <c:v>-818.36400985717796</c:v>
                </c:pt>
                <c:pt idx="13004">
                  <c:v>-818.35679769516003</c:v>
                </c:pt>
                <c:pt idx="13005">
                  <c:v>-818.35149288177502</c:v>
                </c:pt>
                <c:pt idx="13006">
                  <c:v>-818.34821462631203</c:v>
                </c:pt>
                <c:pt idx="13007">
                  <c:v>-818.34684371948299</c:v>
                </c:pt>
                <c:pt idx="13008">
                  <c:v>-818.34702253341698</c:v>
                </c:pt>
                <c:pt idx="13009">
                  <c:v>-818.34821462631203</c:v>
                </c:pt>
                <c:pt idx="13010">
                  <c:v>-818.34964513778698</c:v>
                </c:pt>
                <c:pt idx="13011">
                  <c:v>-818.35053920745895</c:v>
                </c:pt>
                <c:pt idx="13012">
                  <c:v>-818.35036039352406</c:v>
                </c:pt>
                <c:pt idx="13013">
                  <c:v>-818.34857225418102</c:v>
                </c:pt>
                <c:pt idx="13014">
                  <c:v>-818.34499597549495</c:v>
                </c:pt>
                <c:pt idx="13015">
                  <c:v>-818.33969116210994</c:v>
                </c:pt>
                <c:pt idx="13016">
                  <c:v>-818.332777023316</c:v>
                </c:pt>
                <c:pt idx="13017">
                  <c:v>-818.32455158233699</c:v>
                </c:pt>
                <c:pt idx="13018">
                  <c:v>-818.31513404846203</c:v>
                </c:pt>
                <c:pt idx="13019">
                  <c:v>-818.304941654206</c:v>
                </c:pt>
                <c:pt idx="13020">
                  <c:v>-818.29427242279098</c:v>
                </c:pt>
                <c:pt idx="13021">
                  <c:v>-818.28360319137596</c:v>
                </c:pt>
                <c:pt idx="13022">
                  <c:v>-818.27311277389504</c:v>
                </c:pt>
                <c:pt idx="13023">
                  <c:v>-818.26292037963901</c:v>
                </c:pt>
                <c:pt idx="13024">
                  <c:v>-818.25314521789596</c:v>
                </c:pt>
                <c:pt idx="13025">
                  <c:v>-818.243846893311</c:v>
                </c:pt>
                <c:pt idx="13026">
                  <c:v>-818.23508501052902</c:v>
                </c:pt>
                <c:pt idx="13027">
                  <c:v>-818.226978778839</c:v>
                </c:pt>
                <c:pt idx="13028">
                  <c:v>-818.21940898895298</c:v>
                </c:pt>
                <c:pt idx="13029">
                  <c:v>-818.21219682693504</c:v>
                </c:pt>
                <c:pt idx="13030">
                  <c:v>-818.20522308349598</c:v>
                </c:pt>
                <c:pt idx="13031">
                  <c:v>-818.19824934005806</c:v>
                </c:pt>
                <c:pt idx="13032">
                  <c:v>-818.191335201264</c:v>
                </c:pt>
                <c:pt idx="13033">
                  <c:v>-818.18442106247005</c:v>
                </c:pt>
                <c:pt idx="13034">
                  <c:v>-818.17738771438599</c:v>
                </c:pt>
                <c:pt idx="13035">
                  <c:v>-818.17029476165806</c:v>
                </c:pt>
                <c:pt idx="13036">
                  <c:v>-818.163022994995</c:v>
                </c:pt>
                <c:pt idx="13037">
                  <c:v>-818.15575122833297</c:v>
                </c:pt>
                <c:pt idx="13038">
                  <c:v>-818.14841985702503</c:v>
                </c:pt>
                <c:pt idx="13039">
                  <c:v>-818.14090967178402</c:v>
                </c:pt>
                <c:pt idx="13040">
                  <c:v>-818.132922649384</c:v>
                </c:pt>
                <c:pt idx="13041">
                  <c:v>-818.124279975891</c:v>
                </c:pt>
                <c:pt idx="13042">
                  <c:v>-818.11468362808205</c:v>
                </c:pt>
                <c:pt idx="13043">
                  <c:v>-818.10419321060203</c:v>
                </c:pt>
                <c:pt idx="13044">
                  <c:v>-818.09274911880505</c:v>
                </c:pt>
                <c:pt idx="13045">
                  <c:v>-818.08035135269199</c:v>
                </c:pt>
                <c:pt idx="13046">
                  <c:v>-818.06705951690697</c:v>
                </c:pt>
                <c:pt idx="13047">
                  <c:v>-818.05311203002998</c:v>
                </c:pt>
                <c:pt idx="13048">
                  <c:v>-818.03892612457298</c:v>
                </c:pt>
                <c:pt idx="13049">
                  <c:v>-818.02491903305099</c:v>
                </c:pt>
                <c:pt idx="13050">
                  <c:v>-818.01138877868698</c:v>
                </c:pt>
                <c:pt idx="13051">
                  <c:v>-817.99827575683605</c:v>
                </c:pt>
                <c:pt idx="13052">
                  <c:v>-817.985460758209</c:v>
                </c:pt>
                <c:pt idx="13053">
                  <c:v>-817.97282457351696</c:v>
                </c:pt>
                <c:pt idx="13054">
                  <c:v>-817.96006917953503</c:v>
                </c:pt>
                <c:pt idx="13055">
                  <c:v>-817.947194576264</c:v>
                </c:pt>
                <c:pt idx="13056">
                  <c:v>-817.93414115905796</c:v>
                </c:pt>
                <c:pt idx="13057">
                  <c:v>-817.92067050933895</c:v>
                </c:pt>
                <c:pt idx="13058">
                  <c:v>-817.90678262710605</c:v>
                </c:pt>
                <c:pt idx="13059">
                  <c:v>-817.89235830306995</c:v>
                </c:pt>
                <c:pt idx="13060">
                  <c:v>-817.87739753723201</c:v>
                </c:pt>
                <c:pt idx="13061">
                  <c:v>-817.86213874816895</c:v>
                </c:pt>
                <c:pt idx="13062">
                  <c:v>-817.84693956375099</c:v>
                </c:pt>
                <c:pt idx="13063">
                  <c:v>-817.83197879791305</c:v>
                </c:pt>
                <c:pt idx="13064">
                  <c:v>-817.81767368316696</c:v>
                </c:pt>
                <c:pt idx="13065">
                  <c:v>-817.80408382415806</c:v>
                </c:pt>
                <c:pt idx="13066">
                  <c:v>-817.79144763946601</c:v>
                </c:pt>
                <c:pt idx="13067">
                  <c:v>-817.77982473373402</c:v>
                </c:pt>
                <c:pt idx="13068">
                  <c:v>-817.769334316254</c:v>
                </c:pt>
                <c:pt idx="13069">
                  <c:v>-817.75985717773494</c:v>
                </c:pt>
                <c:pt idx="13070">
                  <c:v>-817.75121450424194</c:v>
                </c:pt>
                <c:pt idx="13071">
                  <c:v>-817.74298906326305</c:v>
                </c:pt>
                <c:pt idx="13072">
                  <c:v>-817.73476362228405</c:v>
                </c:pt>
                <c:pt idx="13073">
                  <c:v>-817.72588253021297</c:v>
                </c:pt>
                <c:pt idx="13074">
                  <c:v>-817.71586894989002</c:v>
                </c:pt>
                <c:pt idx="13075">
                  <c:v>-817.70430564880405</c:v>
                </c:pt>
                <c:pt idx="13076">
                  <c:v>-817.69089460372902</c:v>
                </c:pt>
                <c:pt idx="13077">
                  <c:v>-817.67557621002197</c:v>
                </c:pt>
                <c:pt idx="13078">
                  <c:v>-817.65852928161598</c:v>
                </c:pt>
                <c:pt idx="13079">
                  <c:v>-817.63993263244595</c:v>
                </c:pt>
                <c:pt idx="13080">
                  <c:v>-817.62026309967098</c:v>
                </c:pt>
                <c:pt idx="13081">
                  <c:v>-817.599878311157</c:v>
                </c:pt>
                <c:pt idx="13082">
                  <c:v>-817.57913589477596</c:v>
                </c:pt>
                <c:pt idx="13083">
                  <c:v>-817.55857229232799</c:v>
                </c:pt>
                <c:pt idx="13084">
                  <c:v>-817.53866434097301</c:v>
                </c:pt>
                <c:pt idx="13085">
                  <c:v>-817.51971006393501</c:v>
                </c:pt>
                <c:pt idx="13086">
                  <c:v>-817.50188827514705</c:v>
                </c:pt>
                <c:pt idx="13087">
                  <c:v>-817.48502016067505</c:v>
                </c:pt>
                <c:pt idx="13088">
                  <c:v>-817.46898651123104</c:v>
                </c:pt>
                <c:pt idx="13089">
                  <c:v>-817.45360851287899</c:v>
                </c:pt>
                <c:pt idx="13090">
                  <c:v>-817.43876695633003</c:v>
                </c:pt>
                <c:pt idx="13091">
                  <c:v>-817.42434263229404</c:v>
                </c:pt>
                <c:pt idx="13092">
                  <c:v>-817.41003751754795</c:v>
                </c:pt>
                <c:pt idx="13093">
                  <c:v>-817.39567279815697</c:v>
                </c:pt>
                <c:pt idx="13094">
                  <c:v>-817.38106966018699</c:v>
                </c:pt>
                <c:pt idx="13095">
                  <c:v>-817.36628770828304</c:v>
                </c:pt>
                <c:pt idx="13096">
                  <c:v>-817.35138654708896</c:v>
                </c:pt>
                <c:pt idx="13097">
                  <c:v>-817.33654499054001</c:v>
                </c:pt>
                <c:pt idx="13098">
                  <c:v>-817.32188224792503</c:v>
                </c:pt>
                <c:pt idx="13099">
                  <c:v>-817.30745792388905</c:v>
                </c:pt>
                <c:pt idx="13100">
                  <c:v>-817.29333162307796</c:v>
                </c:pt>
                <c:pt idx="13101">
                  <c:v>-817.27968215942406</c:v>
                </c:pt>
                <c:pt idx="13102">
                  <c:v>-817.26650953292904</c:v>
                </c:pt>
                <c:pt idx="13103">
                  <c:v>-817.25381374359199</c:v>
                </c:pt>
                <c:pt idx="13104">
                  <c:v>-817.24141597747803</c:v>
                </c:pt>
                <c:pt idx="13105">
                  <c:v>-817.22907781600998</c:v>
                </c:pt>
                <c:pt idx="13106">
                  <c:v>-817.21656084060703</c:v>
                </c:pt>
                <c:pt idx="13107">
                  <c:v>-817.20350742340099</c:v>
                </c:pt>
                <c:pt idx="13108">
                  <c:v>-817.18967914581299</c:v>
                </c:pt>
                <c:pt idx="13109">
                  <c:v>-817.17489719390903</c:v>
                </c:pt>
                <c:pt idx="13110">
                  <c:v>-817.158982753754</c:v>
                </c:pt>
                <c:pt idx="13111">
                  <c:v>-817.14187622070301</c:v>
                </c:pt>
                <c:pt idx="13112">
                  <c:v>-817.12369680404697</c:v>
                </c:pt>
                <c:pt idx="13113">
                  <c:v>-817.10474252700806</c:v>
                </c:pt>
                <c:pt idx="13114">
                  <c:v>-817.08531141281105</c:v>
                </c:pt>
                <c:pt idx="13115">
                  <c:v>-817.06576108932495</c:v>
                </c:pt>
                <c:pt idx="13116">
                  <c:v>-817.04644918441795</c:v>
                </c:pt>
                <c:pt idx="13117">
                  <c:v>-817.02761411666904</c:v>
                </c:pt>
                <c:pt idx="13118">
                  <c:v>-817.009315490723</c:v>
                </c:pt>
                <c:pt idx="13119">
                  <c:v>-816.99179172515903</c:v>
                </c:pt>
                <c:pt idx="13120">
                  <c:v>-816.97486400604305</c:v>
                </c:pt>
                <c:pt idx="13121">
                  <c:v>-816.95847272872902</c:v>
                </c:pt>
                <c:pt idx="13122">
                  <c:v>-816.94226026535102</c:v>
                </c:pt>
                <c:pt idx="13123">
                  <c:v>-816.926047801972</c:v>
                </c:pt>
                <c:pt idx="13124">
                  <c:v>-816.90965652465798</c:v>
                </c:pt>
                <c:pt idx="13125">
                  <c:v>-816.892907619477</c:v>
                </c:pt>
                <c:pt idx="13126">
                  <c:v>-816.87580108642601</c:v>
                </c:pt>
                <c:pt idx="13127">
                  <c:v>-816.85809850692794</c:v>
                </c:pt>
                <c:pt idx="13128">
                  <c:v>-816.83985948562599</c:v>
                </c:pt>
                <c:pt idx="13129">
                  <c:v>-816.82090520858799</c:v>
                </c:pt>
                <c:pt idx="13130">
                  <c:v>-816.801295280457</c:v>
                </c:pt>
                <c:pt idx="13131">
                  <c:v>-816.78091049194404</c:v>
                </c:pt>
                <c:pt idx="13132">
                  <c:v>-816.75981044769298</c:v>
                </c:pt>
                <c:pt idx="13133">
                  <c:v>-816.73805475234997</c:v>
                </c:pt>
                <c:pt idx="13134">
                  <c:v>-816.71594142913796</c:v>
                </c:pt>
                <c:pt idx="13135">
                  <c:v>-816.69364929199196</c:v>
                </c:pt>
                <c:pt idx="13136">
                  <c:v>-816.67147636413597</c:v>
                </c:pt>
                <c:pt idx="13137">
                  <c:v>-816.64954185485897</c:v>
                </c:pt>
                <c:pt idx="13138">
                  <c:v>-816.62814378738403</c:v>
                </c:pt>
                <c:pt idx="13139">
                  <c:v>-816.60734176635799</c:v>
                </c:pt>
                <c:pt idx="13140">
                  <c:v>-816.58743381500301</c:v>
                </c:pt>
                <c:pt idx="13141">
                  <c:v>-816.568360328675</c:v>
                </c:pt>
                <c:pt idx="13142">
                  <c:v>-816.55000209808395</c:v>
                </c:pt>
                <c:pt idx="13143">
                  <c:v>-816.53206110000599</c:v>
                </c:pt>
                <c:pt idx="13144">
                  <c:v>-816.51423931121803</c:v>
                </c:pt>
                <c:pt idx="13145">
                  <c:v>-816.49641752243099</c:v>
                </c:pt>
                <c:pt idx="13146">
                  <c:v>-816.47847652435303</c:v>
                </c:pt>
                <c:pt idx="13147">
                  <c:v>-816.46011829376198</c:v>
                </c:pt>
                <c:pt idx="13148">
                  <c:v>-816.44128322601296</c:v>
                </c:pt>
                <c:pt idx="13149">
                  <c:v>-816.42161369323799</c:v>
                </c:pt>
                <c:pt idx="13150">
                  <c:v>-816.40110969543503</c:v>
                </c:pt>
                <c:pt idx="13151">
                  <c:v>-816.37977123260498</c:v>
                </c:pt>
                <c:pt idx="13152">
                  <c:v>-816.35765790939399</c:v>
                </c:pt>
                <c:pt idx="13153">
                  <c:v>-816.335008144379</c:v>
                </c:pt>
                <c:pt idx="13154">
                  <c:v>-816.31188154220604</c:v>
                </c:pt>
                <c:pt idx="13155">
                  <c:v>-816.28869533538796</c:v>
                </c:pt>
                <c:pt idx="13156">
                  <c:v>-816.26574754715</c:v>
                </c:pt>
                <c:pt idx="13157">
                  <c:v>-816.243455410004</c:v>
                </c:pt>
                <c:pt idx="13158">
                  <c:v>-816.22199773788498</c:v>
                </c:pt>
                <c:pt idx="13159">
                  <c:v>-816.20161294937202</c:v>
                </c:pt>
                <c:pt idx="13160">
                  <c:v>-816.18218183517502</c:v>
                </c:pt>
                <c:pt idx="13161">
                  <c:v>-816.16364479064998</c:v>
                </c:pt>
                <c:pt idx="13162">
                  <c:v>-816.14588260650703</c:v>
                </c:pt>
                <c:pt idx="13163">
                  <c:v>-816.12853765487705</c:v>
                </c:pt>
                <c:pt idx="13164">
                  <c:v>-816.11149072647095</c:v>
                </c:pt>
                <c:pt idx="13165">
                  <c:v>-816.09426498413097</c:v>
                </c:pt>
                <c:pt idx="13166">
                  <c:v>-816.07674121856701</c:v>
                </c:pt>
                <c:pt idx="13167">
                  <c:v>-816.05874061584495</c:v>
                </c:pt>
                <c:pt idx="13168">
                  <c:v>-816.04026317596504</c:v>
                </c:pt>
                <c:pt idx="13169">
                  <c:v>-816.02148771285999</c:v>
                </c:pt>
                <c:pt idx="13170">
                  <c:v>-816.00259304046699</c:v>
                </c:pt>
                <c:pt idx="13171">
                  <c:v>-815.98375797271694</c:v>
                </c:pt>
                <c:pt idx="13172">
                  <c:v>-815.96516132354805</c:v>
                </c:pt>
                <c:pt idx="13173">
                  <c:v>-815.946803092957</c:v>
                </c:pt>
                <c:pt idx="13174">
                  <c:v>-815.92874288559005</c:v>
                </c:pt>
                <c:pt idx="13175">
                  <c:v>-815.91092109680199</c:v>
                </c:pt>
                <c:pt idx="13176">
                  <c:v>-815.89357614517201</c:v>
                </c:pt>
                <c:pt idx="13177">
                  <c:v>-815.87664842605602</c:v>
                </c:pt>
                <c:pt idx="13178">
                  <c:v>-815.86013793945301</c:v>
                </c:pt>
                <c:pt idx="13179">
                  <c:v>-815.84398508071899</c:v>
                </c:pt>
                <c:pt idx="13180">
                  <c:v>-815.82824945449897</c:v>
                </c:pt>
                <c:pt idx="13181">
                  <c:v>-815.81287145614601</c:v>
                </c:pt>
                <c:pt idx="13182">
                  <c:v>-815.79797029495296</c:v>
                </c:pt>
                <c:pt idx="13183">
                  <c:v>-815.78348636627197</c:v>
                </c:pt>
                <c:pt idx="13184">
                  <c:v>-815.769300460816</c:v>
                </c:pt>
                <c:pt idx="13185">
                  <c:v>-815.75535297393799</c:v>
                </c:pt>
                <c:pt idx="13186">
                  <c:v>-815.741345882416</c:v>
                </c:pt>
                <c:pt idx="13187">
                  <c:v>-815.72733879089401</c:v>
                </c:pt>
                <c:pt idx="13188">
                  <c:v>-815.71321249008201</c:v>
                </c:pt>
                <c:pt idx="13189">
                  <c:v>-815.69902658462502</c:v>
                </c:pt>
                <c:pt idx="13190">
                  <c:v>-815.68490028381404</c:v>
                </c:pt>
                <c:pt idx="13191">
                  <c:v>-815.67089319229103</c:v>
                </c:pt>
                <c:pt idx="13192">
                  <c:v>-815.65712451934803</c:v>
                </c:pt>
                <c:pt idx="13193">
                  <c:v>-815.64359426498402</c:v>
                </c:pt>
                <c:pt idx="13194">
                  <c:v>-815.63036203384399</c:v>
                </c:pt>
                <c:pt idx="13195">
                  <c:v>-815.61742782592796</c:v>
                </c:pt>
                <c:pt idx="13196">
                  <c:v>-815.60467243194603</c:v>
                </c:pt>
                <c:pt idx="13197">
                  <c:v>-815.59221506118797</c:v>
                </c:pt>
                <c:pt idx="13198">
                  <c:v>-815.57999610900902</c:v>
                </c:pt>
                <c:pt idx="13199">
                  <c:v>-815.56801557540905</c:v>
                </c:pt>
                <c:pt idx="13200">
                  <c:v>-815.55633306503296</c:v>
                </c:pt>
                <c:pt idx="13201">
                  <c:v>-815.54506778717098</c:v>
                </c:pt>
                <c:pt idx="13202">
                  <c:v>-815.53445816040096</c:v>
                </c:pt>
                <c:pt idx="13203">
                  <c:v>-815.52450418472301</c:v>
                </c:pt>
                <c:pt idx="13204">
                  <c:v>-815.51514625549305</c:v>
                </c:pt>
                <c:pt idx="13205">
                  <c:v>-815.50614595413197</c:v>
                </c:pt>
                <c:pt idx="13206">
                  <c:v>-815.49738407134998</c:v>
                </c:pt>
                <c:pt idx="13207">
                  <c:v>-815.488681793213</c:v>
                </c:pt>
                <c:pt idx="13208">
                  <c:v>-815.48009872436501</c:v>
                </c:pt>
                <c:pt idx="13209">
                  <c:v>-815.47169446945202</c:v>
                </c:pt>
                <c:pt idx="13210">
                  <c:v>-815.463647842407</c:v>
                </c:pt>
                <c:pt idx="13211">
                  <c:v>-815.45613765716598</c:v>
                </c:pt>
                <c:pt idx="13212">
                  <c:v>-815.44922351837204</c:v>
                </c:pt>
                <c:pt idx="13213">
                  <c:v>-815.44314384460495</c:v>
                </c:pt>
                <c:pt idx="13214">
                  <c:v>-815.43789863586403</c:v>
                </c:pt>
                <c:pt idx="13215">
                  <c:v>-815.43336868286201</c:v>
                </c:pt>
                <c:pt idx="13216">
                  <c:v>-815.42955398559604</c:v>
                </c:pt>
                <c:pt idx="13217">
                  <c:v>-815.42621612548805</c:v>
                </c:pt>
                <c:pt idx="13218">
                  <c:v>-815.42305707931496</c:v>
                </c:pt>
                <c:pt idx="13219">
                  <c:v>-815.41995763778698</c:v>
                </c:pt>
                <c:pt idx="13220">
                  <c:v>-815.41650056839001</c:v>
                </c:pt>
                <c:pt idx="13221">
                  <c:v>-815.41274547576904</c:v>
                </c:pt>
                <c:pt idx="13222">
                  <c:v>-815.40881156921398</c:v>
                </c:pt>
                <c:pt idx="13223">
                  <c:v>-815.40499687194801</c:v>
                </c:pt>
                <c:pt idx="13224">
                  <c:v>-815.40165901184105</c:v>
                </c:pt>
                <c:pt idx="13225">
                  <c:v>-815.39891719818104</c:v>
                </c:pt>
                <c:pt idx="13226">
                  <c:v>-815.39665222168003</c:v>
                </c:pt>
                <c:pt idx="13227">
                  <c:v>-815.39480447769199</c:v>
                </c:pt>
                <c:pt idx="13228">
                  <c:v>-815.39349317550705</c:v>
                </c:pt>
                <c:pt idx="13229">
                  <c:v>-815.39265871047996</c:v>
                </c:pt>
                <c:pt idx="13230">
                  <c:v>-815.39236068725597</c:v>
                </c:pt>
                <c:pt idx="13231">
                  <c:v>-815.39247989654598</c:v>
                </c:pt>
                <c:pt idx="13232">
                  <c:v>-815.39271831512497</c:v>
                </c:pt>
                <c:pt idx="13233">
                  <c:v>-815.39271831512497</c:v>
                </c:pt>
                <c:pt idx="13234">
                  <c:v>-815.39242029190098</c:v>
                </c:pt>
                <c:pt idx="13235">
                  <c:v>-815.391883850098</c:v>
                </c:pt>
                <c:pt idx="13236">
                  <c:v>-815.39122819900501</c:v>
                </c:pt>
                <c:pt idx="13237">
                  <c:v>-815.39051294326805</c:v>
                </c:pt>
                <c:pt idx="13238">
                  <c:v>-815.38985729217598</c:v>
                </c:pt>
                <c:pt idx="13239">
                  <c:v>-815.38914203643799</c:v>
                </c:pt>
                <c:pt idx="13240">
                  <c:v>-815.38842678070102</c:v>
                </c:pt>
                <c:pt idx="13241">
                  <c:v>-815.38783073425304</c:v>
                </c:pt>
                <c:pt idx="13242">
                  <c:v>-815.38729429244995</c:v>
                </c:pt>
                <c:pt idx="13243">
                  <c:v>-815.38687705993698</c:v>
                </c:pt>
                <c:pt idx="13244">
                  <c:v>-815.386400222779</c:v>
                </c:pt>
                <c:pt idx="13245">
                  <c:v>-815.38562536239601</c:v>
                </c:pt>
                <c:pt idx="13246">
                  <c:v>-815.38455247879006</c:v>
                </c:pt>
                <c:pt idx="13247">
                  <c:v>-815.38318157196102</c:v>
                </c:pt>
                <c:pt idx="13248">
                  <c:v>-815.38151264190697</c:v>
                </c:pt>
                <c:pt idx="13249">
                  <c:v>-815.37966489791904</c:v>
                </c:pt>
                <c:pt idx="13250">
                  <c:v>-815.37781715393101</c:v>
                </c:pt>
                <c:pt idx="13251">
                  <c:v>-815.37614822387695</c:v>
                </c:pt>
                <c:pt idx="13252">
                  <c:v>-815.375134944916</c:v>
                </c:pt>
                <c:pt idx="13253">
                  <c:v>-815.375075340271</c:v>
                </c:pt>
                <c:pt idx="13254">
                  <c:v>-815.37632703781105</c:v>
                </c:pt>
                <c:pt idx="13255">
                  <c:v>-815.37894964218196</c:v>
                </c:pt>
                <c:pt idx="13256">
                  <c:v>-815.38306236267101</c:v>
                </c:pt>
                <c:pt idx="13257">
                  <c:v>-815.38872480392502</c:v>
                </c:pt>
                <c:pt idx="13258">
                  <c:v>-815.39617538452205</c:v>
                </c:pt>
                <c:pt idx="13259">
                  <c:v>-815.40529489517201</c:v>
                </c:pt>
                <c:pt idx="13260">
                  <c:v>-815.41602373123203</c:v>
                </c:pt>
                <c:pt idx="13261">
                  <c:v>-815.42794466018699</c:v>
                </c:pt>
                <c:pt idx="13262">
                  <c:v>-815.44081926345802</c:v>
                </c:pt>
                <c:pt idx="13263">
                  <c:v>-815.45440912246704</c:v>
                </c:pt>
                <c:pt idx="13264">
                  <c:v>-815.46865463256904</c:v>
                </c:pt>
                <c:pt idx="13265">
                  <c:v>-815.48361539840698</c:v>
                </c:pt>
                <c:pt idx="13266">
                  <c:v>-815.49911260604904</c:v>
                </c:pt>
                <c:pt idx="13267">
                  <c:v>-815.51490783691395</c:v>
                </c:pt>
                <c:pt idx="13268">
                  <c:v>-815.53082227706898</c:v>
                </c:pt>
                <c:pt idx="13269">
                  <c:v>-815.54661750793503</c:v>
                </c:pt>
                <c:pt idx="13270">
                  <c:v>-815.56229352951095</c:v>
                </c:pt>
                <c:pt idx="13271">
                  <c:v>-815.57779073715199</c:v>
                </c:pt>
                <c:pt idx="13272">
                  <c:v>-815.59287071228005</c:v>
                </c:pt>
                <c:pt idx="13273">
                  <c:v>-815.60729503631603</c:v>
                </c:pt>
                <c:pt idx="13274">
                  <c:v>-815.62088489532505</c:v>
                </c:pt>
                <c:pt idx="13275">
                  <c:v>-815.63358068466198</c:v>
                </c:pt>
                <c:pt idx="13276">
                  <c:v>-815.64562082290695</c:v>
                </c:pt>
                <c:pt idx="13277">
                  <c:v>-815.65718412399303</c:v>
                </c:pt>
                <c:pt idx="13278">
                  <c:v>-815.66844940185604</c:v>
                </c:pt>
                <c:pt idx="13279">
                  <c:v>-815.67959547042904</c:v>
                </c:pt>
                <c:pt idx="13280">
                  <c:v>-815.69062232971203</c:v>
                </c:pt>
                <c:pt idx="13281">
                  <c:v>-815.70188760757503</c:v>
                </c:pt>
                <c:pt idx="13282">
                  <c:v>-815.713450908661</c:v>
                </c:pt>
                <c:pt idx="13283">
                  <c:v>-815.72549104690597</c:v>
                </c:pt>
                <c:pt idx="13284">
                  <c:v>-815.73824644088802</c:v>
                </c:pt>
                <c:pt idx="13285">
                  <c:v>-815.75165748596203</c:v>
                </c:pt>
                <c:pt idx="13286">
                  <c:v>-815.76596260070801</c:v>
                </c:pt>
                <c:pt idx="13287">
                  <c:v>-815.78122138977096</c:v>
                </c:pt>
                <c:pt idx="13288">
                  <c:v>-815.79761266708397</c:v>
                </c:pt>
                <c:pt idx="13289">
                  <c:v>-815.81531524658203</c:v>
                </c:pt>
                <c:pt idx="13290">
                  <c:v>-815.83432912826595</c:v>
                </c:pt>
                <c:pt idx="13291">
                  <c:v>-815.85453510284401</c:v>
                </c:pt>
                <c:pt idx="13292">
                  <c:v>-815.87575435638405</c:v>
                </c:pt>
                <c:pt idx="13293">
                  <c:v>-815.89768886566196</c:v>
                </c:pt>
                <c:pt idx="13294">
                  <c:v>-815.92015981674194</c:v>
                </c:pt>
                <c:pt idx="13295">
                  <c:v>-815.94292879104603</c:v>
                </c:pt>
                <c:pt idx="13296">
                  <c:v>-815.96593618393001</c:v>
                </c:pt>
                <c:pt idx="13297">
                  <c:v>-815.98912239074696</c:v>
                </c:pt>
                <c:pt idx="13298">
                  <c:v>-816.01218938827503</c:v>
                </c:pt>
                <c:pt idx="13299">
                  <c:v>-816.03513717651401</c:v>
                </c:pt>
                <c:pt idx="13300">
                  <c:v>-816.057786941529</c:v>
                </c:pt>
                <c:pt idx="13301">
                  <c:v>-816.08013868331898</c:v>
                </c:pt>
                <c:pt idx="13302">
                  <c:v>-816.10219240188599</c:v>
                </c:pt>
                <c:pt idx="13303">
                  <c:v>-816.12400770187401</c:v>
                </c:pt>
                <c:pt idx="13304">
                  <c:v>-816.14534616470405</c:v>
                </c:pt>
                <c:pt idx="13305">
                  <c:v>-816.165969371796</c:v>
                </c:pt>
                <c:pt idx="13306">
                  <c:v>-816.18546009063698</c:v>
                </c:pt>
                <c:pt idx="13307">
                  <c:v>-816.20375871658302</c:v>
                </c:pt>
                <c:pt idx="13308">
                  <c:v>-816.22086524963402</c:v>
                </c:pt>
                <c:pt idx="13309">
                  <c:v>-816.23695850372303</c:v>
                </c:pt>
                <c:pt idx="13310">
                  <c:v>-816.25227689743099</c:v>
                </c:pt>
                <c:pt idx="13311">
                  <c:v>-816.26705884933494</c:v>
                </c:pt>
                <c:pt idx="13312">
                  <c:v>-816.28172159195003</c:v>
                </c:pt>
                <c:pt idx="13313">
                  <c:v>-816.29686117172298</c:v>
                </c:pt>
                <c:pt idx="13314">
                  <c:v>-816.31295442581199</c:v>
                </c:pt>
                <c:pt idx="13315">
                  <c:v>-816.33065700530994</c:v>
                </c:pt>
                <c:pt idx="13316">
                  <c:v>-816.35014772415195</c:v>
                </c:pt>
                <c:pt idx="13317">
                  <c:v>-816.37160539627098</c:v>
                </c:pt>
                <c:pt idx="13318">
                  <c:v>-816.39491081237804</c:v>
                </c:pt>
                <c:pt idx="13319">
                  <c:v>-816.41982555389404</c:v>
                </c:pt>
                <c:pt idx="13320">
                  <c:v>-816.44623041153</c:v>
                </c:pt>
                <c:pt idx="13321">
                  <c:v>-816.473767757416</c:v>
                </c:pt>
                <c:pt idx="13322">
                  <c:v>-816.50207996368397</c:v>
                </c:pt>
                <c:pt idx="13323">
                  <c:v>-816.53080940246605</c:v>
                </c:pt>
                <c:pt idx="13324">
                  <c:v>-816.559717655182</c:v>
                </c:pt>
                <c:pt idx="13325">
                  <c:v>-816.58850669860897</c:v>
                </c:pt>
                <c:pt idx="13326">
                  <c:v>-816.61699771881104</c:v>
                </c:pt>
                <c:pt idx="13327">
                  <c:v>-816.64501190185604</c:v>
                </c:pt>
                <c:pt idx="13328">
                  <c:v>-816.67219161987305</c:v>
                </c:pt>
                <c:pt idx="13329">
                  <c:v>-816.69823884964001</c:v>
                </c:pt>
                <c:pt idx="13330">
                  <c:v>-816.72297477722202</c:v>
                </c:pt>
                <c:pt idx="13331">
                  <c:v>-816.74633979797397</c:v>
                </c:pt>
                <c:pt idx="13332">
                  <c:v>-816.76845312118598</c:v>
                </c:pt>
                <c:pt idx="13333">
                  <c:v>-816.78955316543602</c:v>
                </c:pt>
                <c:pt idx="13334">
                  <c:v>-816.80999755859398</c:v>
                </c:pt>
                <c:pt idx="13335">
                  <c:v>-816.83038234710705</c:v>
                </c:pt>
                <c:pt idx="13336">
                  <c:v>-816.851184368134</c:v>
                </c:pt>
                <c:pt idx="13337">
                  <c:v>-816.873059272766</c:v>
                </c:pt>
                <c:pt idx="13338">
                  <c:v>-816.89636468887397</c:v>
                </c:pt>
                <c:pt idx="13339">
                  <c:v>-816.92110061645496</c:v>
                </c:pt>
                <c:pt idx="13340">
                  <c:v>-816.94696903228805</c:v>
                </c:pt>
                <c:pt idx="13341">
                  <c:v>-816.97373151779198</c:v>
                </c:pt>
                <c:pt idx="13342">
                  <c:v>-817.00097084045399</c:v>
                </c:pt>
                <c:pt idx="13343">
                  <c:v>-817.02838897705101</c:v>
                </c:pt>
                <c:pt idx="13344">
                  <c:v>-817.05574750900303</c:v>
                </c:pt>
                <c:pt idx="13345">
                  <c:v>-817.08280801773105</c:v>
                </c:pt>
                <c:pt idx="13346">
                  <c:v>-817.10945129394599</c:v>
                </c:pt>
                <c:pt idx="13347">
                  <c:v>-817.13567733764705</c:v>
                </c:pt>
                <c:pt idx="13348">
                  <c:v>-817.16166496276901</c:v>
                </c:pt>
                <c:pt idx="13349">
                  <c:v>-817.18783140182495</c:v>
                </c:pt>
                <c:pt idx="13350">
                  <c:v>-817.214295864105</c:v>
                </c:pt>
                <c:pt idx="13351">
                  <c:v>-817.24117755889904</c:v>
                </c:pt>
                <c:pt idx="13352">
                  <c:v>-817.26817846298195</c:v>
                </c:pt>
                <c:pt idx="13353">
                  <c:v>-817.29494094848701</c:v>
                </c:pt>
                <c:pt idx="13354">
                  <c:v>-817.32116699218795</c:v>
                </c:pt>
                <c:pt idx="13355">
                  <c:v>-817.34667778015205</c:v>
                </c:pt>
                <c:pt idx="13356">
                  <c:v>-817.37159252166805</c:v>
                </c:pt>
                <c:pt idx="13357">
                  <c:v>-817.39591121673595</c:v>
                </c:pt>
                <c:pt idx="13358">
                  <c:v>-817.419753074646</c:v>
                </c:pt>
                <c:pt idx="13359">
                  <c:v>-817.44305849075295</c:v>
                </c:pt>
                <c:pt idx="13360">
                  <c:v>-817.46606588363704</c:v>
                </c:pt>
                <c:pt idx="13361">
                  <c:v>-817.48907327652</c:v>
                </c:pt>
                <c:pt idx="13362">
                  <c:v>-817.51243829727196</c:v>
                </c:pt>
                <c:pt idx="13363">
                  <c:v>-817.536399364472</c:v>
                </c:pt>
                <c:pt idx="13364">
                  <c:v>-817.56101608276401</c:v>
                </c:pt>
                <c:pt idx="13365">
                  <c:v>-817.586169242859</c:v>
                </c:pt>
                <c:pt idx="13366">
                  <c:v>-817.61162042617798</c:v>
                </c:pt>
                <c:pt idx="13367">
                  <c:v>-817.63731002807594</c:v>
                </c:pt>
                <c:pt idx="13368">
                  <c:v>-817.66317844390903</c:v>
                </c:pt>
                <c:pt idx="13369">
                  <c:v>-817.68928527832099</c:v>
                </c:pt>
                <c:pt idx="13370">
                  <c:v>-817.71580934524604</c:v>
                </c:pt>
                <c:pt idx="13371">
                  <c:v>-817.74269104003895</c:v>
                </c:pt>
                <c:pt idx="13372">
                  <c:v>-817.76993036270198</c:v>
                </c:pt>
                <c:pt idx="13373">
                  <c:v>-817.79758691787697</c:v>
                </c:pt>
                <c:pt idx="13374">
                  <c:v>-817.82572031021095</c:v>
                </c:pt>
                <c:pt idx="13375">
                  <c:v>-817.85444974899303</c:v>
                </c:pt>
                <c:pt idx="13376">
                  <c:v>-817.88353681564399</c:v>
                </c:pt>
                <c:pt idx="13377">
                  <c:v>-817.91274309158302</c:v>
                </c:pt>
                <c:pt idx="13378">
                  <c:v>-817.941591739655</c:v>
                </c:pt>
                <c:pt idx="13379">
                  <c:v>-817.96960592269897</c:v>
                </c:pt>
                <c:pt idx="13380">
                  <c:v>-817.99654722213802</c:v>
                </c:pt>
                <c:pt idx="13381">
                  <c:v>-818.02217721939098</c:v>
                </c:pt>
                <c:pt idx="13382">
                  <c:v>-818.046495914459</c:v>
                </c:pt>
                <c:pt idx="13383">
                  <c:v>-818.06956291198799</c:v>
                </c:pt>
                <c:pt idx="13384">
                  <c:v>-818.09155702590999</c:v>
                </c:pt>
                <c:pt idx="13385">
                  <c:v>-818.11271667480503</c:v>
                </c:pt>
                <c:pt idx="13386">
                  <c:v>-818.13339948654198</c:v>
                </c:pt>
                <c:pt idx="13387">
                  <c:v>-818.15378427505505</c:v>
                </c:pt>
                <c:pt idx="13388">
                  <c:v>-818.17387104034401</c:v>
                </c:pt>
                <c:pt idx="13389">
                  <c:v>-818.19360017776501</c:v>
                </c:pt>
                <c:pt idx="13390">
                  <c:v>-818.21303129196201</c:v>
                </c:pt>
                <c:pt idx="13391">
                  <c:v>-818.23192596435604</c:v>
                </c:pt>
                <c:pt idx="13392">
                  <c:v>-818.25022459030197</c:v>
                </c:pt>
                <c:pt idx="13393">
                  <c:v>-818.26774835586605</c:v>
                </c:pt>
                <c:pt idx="13394">
                  <c:v>-818.28431844711304</c:v>
                </c:pt>
                <c:pt idx="13395">
                  <c:v>-818.30005407333397</c:v>
                </c:pt>
                <c:pt idx="13396">
                  <c:v>-818.31531286239601</c:v>
                </c:pt>
                <c:pt idx="13397">
                  <c:v>-818.33051204681396</c:v>
                </c:pt>
                <c:pt idx="13398">
                  <c:v>-818.34606885910102</c:v>
                </c:pt>
                <c:pt idx="13399">
                  <c:v>-818.36216211319004</c:v>
                </c:pt>
                <c:pt idx="13400">
                  <c:v>-818.37897062301704</c:v>
                </c:pt>
                <c:pt idx="13401">
                  <c:v>-818.39661359786999</c:v>
                </c:pt>
                <c:pt idx="13402">
                  <c:v>-818.41515064239502</c:v>
                </c:pt>
                <c:pt idx="13403">
                  <c:v>-818.43452215194702</c:v>
                </c:pt>
                <c:pt idx="13404">
                  <c:v>-818.45460891723701</c:v>
                </c:pt>
                <c:pt idx="13405">
                  <c:v>-818.47511291503895</c:v>
                </c:pt>
                <c:pt idx="13406">
                  <c:v>-818.49561691284202</c:v>
                </c:pt>
                <c:pt idx="13407">
                  <c:v>-818.51564407348701</c:v>
                </c:pt>
                <c:pt idx="13408">
                  <c:v>-818.53471755981502</c:v>
                </c:pt>
                <c:pt idx="13409">
                  <c:v>-818.55259895324696</c:v>
                </c:pt>
                <c:pt idx="13410">
                  <c:v>-818.56904983520496</c:v>
                </c:pt>
                <c:pt idx="13411">
                  <c:v>-818.58412981033302</c:v>
                </c:pt>
                <c:pt idx="13412">
                  <c:v>-818.59795808792103</c:v>
                </c:pt>
                <c:pt idx="13413">
                  <c:v>-818.61077308654797</c:v>
                </c:pt>
                <c:pt idx="13414">
                  <c:v>-818.62293243408203</c:v>
                </c:pt>
                <c:pt idx="13415">
                  <c:v>-818.634912967682</c:v>
                </c:pt>
                <c:pt idx="13416">
                  <c:v>-818.64701271057095</c:v>
                </c:pt>
                <c:pt idx="13417">
                  <c:v>-818.65970849990902</c:v>
                </c:pt>
                <c:pt idx="13418">
                  <c:v>-818.67317914962803</c:v>
                </c:pt>
                <c:pt idx="13419">
                  <c:v>-818.68748426437401</c:v>
                </c:pt>
                <c:pt idx="13420">
                  <c:v>-818.70250463485695</c:v>
                </c:pt>
                <c:pt idx="13421">
                  <c:v>-818.717942237854</c:v>
                </c:pt>
                <c:pt idx="13422">
                  <c:v>-818.73343944549595</c:v>
                </c:pt>
                <c:pt idx="13423">
                  <c:v>-818.74875783920299</c:v>
                </c:pt>
                <c:pt idx="13424">
                  <c:v>-818.76371860504196</c:v>
                </c:pt>
                <c:pt idx="13425">
                  <c:v>-818.77838134765602</c:v>
                </c:pt>
                <c:pt idx="13426">
                  <c:v>-818.79292488098201</c:v>
                </c:pt>
                <c:pt idx="13427">
                  <c:v>-818.80764722824097</c:v>
                </c:pt>
                <c:pt idx="13428">
                  <c:v>-818.82284641265903</c:v>
                </c:pt>
                <c:pt idx="13429">
                  <c:v>-818.83864164352406</c:v>
                </c:pt>
                <c:pt idx="13430">
                  <c:v>-818.85503292083797</c:v>
                </c:pt>
                <c:pt idx="13431">
                  <c:v>-818.87207984924305</c:v>
                </c:pt>
                <c:pt idx="13432">
                  <c:v>-818.88948440551803</c:v>
                </c:pt>
                <c:pt idx="13433">
                  <c:v>-818.90694856643699</c:v>
                </c:pt>
                <c:pt idx="13434">
                  <c:v>-818.92387628555298</c:v>
                </c:pt>
                <c:pt idx="13435">
                  <c:v>-818.93967151641903</c:v>
                </c:pt>
                <c:pt idx="13436">
                  <c:v>-818.95397663116501</c:v>
                </c:pt>
                <c:pt idx="13437">
                  <c:v>-818.96661281585705</c:v>
                </c:pt>
                <c:pt idx="13438">
                  <c:v>-818.97758007049595</c:v>
                </c:pt>
                <c:pt idx="13439">
                  <c:v>-818.98717641830501</c:v>
                </c:pt>
                <c:pt idx="13440">
                  <c:v>-818.99569988250801</c:v>
                </c:pt>
                <c:pt idx="13441">
                  <c:v>-819.00350809097301</c:v>
                </c:pt>
                <c:pt idx="13442">
                  <c:v>-819.01107788085994</c:v>
                </c:pt>
                <c:pt idx="13443">
                  <c:v>-819.01894569396995</c:v>
                </c:pt>
                <c:pt idx="13444">
                  <c:v>-819.02740955352795</c:v>
                </c:pt>
                <c:pt idx="13445">
                  <c:v>-819.03676748275802</c:v>
                </c:pt>
                <c:pt idx="13446">
                  <c:v>-819.04695987701405</c:v>
                </c:pt>
                <c:pt idx="13447">
                  <c:v>-819.05780792236305</c:v>
                </c:pt>
                <c:pt idx="13448">
                  <c:v>-819.06919240951595</c:v>
                </c:pt>
                <c:pt idx="13449">
                  <c:v>-819.08075571060203</c:v>
                </c:pt>
                <c:pt idx="13450">
                  <c:v>-819.09237861633301</c:v>
                </c:pt>
                <c:pt idx="13451">
                  <c:v>-819.10382270813</c:v>
                </c:pt>
                <c:pt idx="13452">
                  <c:v>-819.11473035812401</c:v>
                </c:pt>
                <c:pt idx="13453">
                  <c:v>-819.12492275238105</c:v>
                </c:pt>
                <c:pt idx="13454">
                  <c:v>-819.13416147232101</c:v>
                </c:pt>
                <c:pt idx="13455">
                  <c:v>-819.14244651794502</c:v>
                </c:pt>
                <c:pt idx="13456">
                  <c:v>-819.14995670318604</c:v>
                </c:pt>
                <c:pt idx="13457">
                  <c:v>-819.15681123733498</c:v>
                </c:pt>
                <c:pt idx="13458">
                  <c:v>-819.16318893432594</c:v>
                </c:pt>
                <c:pt idx="13459">
                  <c:v>-819.16903018951405</c:v>
                </c:pt>
                <c:pt idx="13460">
                  <c:v>-819.17421579360996</c:v>
                </c:pt>
                <c:pt idx="13461">
                  <c:v>-819.178745746613</c:v>
                </c:pt>
                <c:pt idx="13462">
                  <c:v>-819.18273925781295</c:v>
                </c:pt>
                <c:pt idx="13463">
                  <c:v>-819.18619632721004</c:v>
                </c:pt>
                <c:pt idx="13464">
                  <c:v>-819.18911695480404</c:v>
                </c:pt>
                <c:pt idx="13465">
                  <c:v>-819.19156074523903</c:v>
                </c:pt>
                <c:pt idx="13466">
                  <c:v>-819.19352769851696</c:v>
                </c:pt>
                <c:pt idx="13467">
                  <c:v>-819.19507741928101</c:v>
                </c:pt>
                <c:pt idx="13468">
                  <c:v>-819.19644832611095</c:v>
                </c:pt>
                <c:pt idx="13469">
                  <c:v>-819.19787883758602</c:v>
                </c:pt>
                <c:pt idx="13470">
                  <c:v>-819.19978618621803</c:v>
                </c:pt>
                <c:pt idx="13471">
                  <c:v>-819.20234918594394</c:v>
                </c:pt>
                <c:pt idx="13472">
                  <c:v>-819.20586585998603</c:v>
                </c:pt>
                <c:pt idx="13473">
                  <c:v>-819.21063423156795</c:v>
                </c:pt>
                <c:pt idx="13474">
                  <c:v>-819.21671390533504</c:v>
                </c:pt>
                <c:pt idx="13475">
                  <c:v>-819.22422409057594</c:v>
                </c:pt>
                <c:pt idx="13476">
                  <c:v>-819.23310518264805</c:v>
                </c:pt>
                <c:pt idx="13477">
                  <c:v>-819.24329757690498</c:v>
                </c:pt>
                <c:pt idx="13478">
                  <c:v>-819.25474166870094</c:v>
                </c:pt>
                <c:pt idx="13479">
                  <c:v>-819.26737785339401</c:v>
                </c:pt>
                <c:pt idx="13480">
                  <c:v>-819.28096771240303</c:v>
                </c:pt>
                <c:pt idx="13481">
                  <c:v>-819.295153617859</c:v>
                </c:pt>
                <c:pt idx="13482">
                  <c:v>-819.30963754653999</c:v>
                </c:pt>
                <c:pt idx="13483">
                  <c:v>-819.32400226592995</c:v>
                </c:pt>
                <c:pt idx="13484">
                  <c:v>-819.33794975280796</c:v>
                </c:pt>
                <c:pt idx="13485">
                  <c:v>-819.35130119323799</c:v>
                </c:pt>
                <c:pt idx="13486">
                  <c:v>-819.36375856399604</c:v>
                </c:pt>
                <c:pt idx="13487">
                  <c:v>-819.37502384185802</c:v>
                </c:pt>
                <c:pt idx="13488">
                  <c:v>-819.38485860824596</c:v>
                </c:pt>
                <c:pt idx="13489">
                  <c:v>-819.39302444457996</c:v>
                </c:pt>
                <c:pt idx="13490">
                  <c:v>-819.39952135086105</c:v>
                </c:pt>
                <c:pt idx="13491">
                  <c:v>-819.40440893173195</c:v>
                </c:pt>
                <c:pt idx="13492">
                  <c:v>-819.40780639648494</c:v>
                </c:pt>
                <c:pt idx="13493">
                  <c:v>-819.41013097763096</c:v>
                </c:pt>
                <c:pt idx="13494">
                  <c:v>-819.41144227981601</c:v>
                </c:pt>
                <c:pt idx="13495">
                  <c:v>-819.41209793090798</c:v>
                </c:pt>
                <c:pt idx="13496">
                  <c:v>-819.41239595413197</c:v>
                </c:pt>
                <c:pt idx="13497">
                  <c:v>-819.41257476806697</c:v>
                </c:pt>
                <c:pt idx="13498">
                  <c:v>-819.41281318664596</c:v>
                </c:pt>
                <c:pt idx="13499">
                  <c:v>-819.41334962844905</c:v>
                </c:pt>
                <c:pt idx="13500">
                  <c:v>-819.41436290741001</c:v>
                </c:pt>
                <c:pt idx="13501">
                  <c:v>-819.41603183746395</c:v>
                </c:pt>
                <c:pt idx="13502">
                  <c:v>-819.41859483718895</c:v>
                </c:pt>
                <c:pt idx="13503">
                  <c:v>-819.42223072052002</c:v>
                </c:pt>
                <c:pt idx="13504">
                  <c:v>-819.42705869674705</c:v>
                </c:pt>
                <c:pt idx="13505">
                  <c:v>-819.43319797515903</c:v>
                </c:pt>
                <c:pt idx="13506">
                  <c:v>-819.44041013717697</c:v>
                </c:pt>
                <c:pt idx="13507">
                  <c:v>-819.44845676422096</c:v>
                </c:pt>
                <c:pt idx="13508">
                  <c:v>-819.45698022842396</c:v>
                </c:pt>
                <c:pt idx="13509">
                  <c:v>-819.46556329727196</c:v>
                </c:pt>
                <c:pt idx="13510">
                  <c:v>-819.47372913360596</c:v>
                </c:pt>
                <c:pt idx="13511">
                  <c:v>-819.48100090026901</c:v>
                </c:pt>
                <c:pt idx="13512">
                  <c:v>-819.48702096939098</c:v>
                </c:pt>
                <c:pt idx="13513">
                  <c:v>-819.49155092239403</c:v>
                </c:pt>
                <c:pt idx="13514">
                  <c:v>-819.49465036392201</c:v>
                </c:pt>
                <c:pt idx="13515">
                  <c:v>-819.49655771255505</c:v>
                </c:pt>
                <c:pt idx="13516">
                  <c:v>-819.497630596161</c:v>
                </c:pt>
                <c:pt idx="13517">
                  <c:v>-819.49828624725399</c:v>
                </c:pt>
                <c:pt idx="13518">
                  <c:v>-819.49882268905696</c:v>
                </c:pt>
                <c:pt idx="13519">
                  <c:v>-819.49947834014904</c:v>
                </c:pt>
                <c:pt idx="13520">
                  <c:v>-819.50025320053101</c:v>
                </c:pt>
                <c:pt idx="13521">
                  <c:v>-819.50084924697899</c:v>
                </c:pt>
                <c:pt idx="13522">
                  <c:v>-819.50102806091297</c:v>
                </c:pt>
                <c:pt idx="13523">
                  <c:v>-819.500670433045</c:v>
                </c:pt>
                <c:pt idx="13524">
                  <c:v>-819.49983596801803</c:v>
                </c:pt>
                <c:pt idx="13525">
                  <c:v>-819.49858427047798</c:v>
                </c:pt>
                <c:pt idx="13526">
                  <c:v>-819.49715375900303</c:v>
                </c:pt>
                <c:pt idx="13527">
                  <c:v>-819.49560403823898</c:v>
                </c:pt>
                <c:pt idx="13528">
                  <c:v>-819.49429273605404</c:v>
                </c:pt>
                <c:pt idx="13529">
                  <c:v>-819.49357748031605</c:v>
                </c:pt>
                <c:pt idx="13530">
                  <c:v>-819.49369668960605</c:v>
                </c:pt>
                <c:pt idx="13531">
                  <c:v>-819.49476957321201</c:v>
                </c:pt>
                <c:pt idx="13532">
                  <c:v>-819.49661731720005</c:v>
                </c:pt>
                <c:pt idx="13533">
                  <c:v>-819.49888229370094</c:v>
                </c:pt>
                <c:pt idx="13534">
                  <c:v>-819.50102806091297</c:v>
                </c:pt>
                <c:pt idx="13535">
                  <c:v>-819.50281620025703</c:v>
                </c:pt>
                <c:pt idx="13536">
                  <c:v>-819.50394868850697</c:v>
                </c:pt>
                <c:pt idx="13537">
                  <c:v>-819.50430631637596</c:v>
                </c:pt>
                <c:pt idx="13538">
                  <c:v>-819.50394868850697</c:v>
                </c:pt>
                <c:pt idx="13539">
                  <c:v>-819.50305461883602</c:v>
                </c:pt>
                <c:pt idx="13540">
                  <c:v>-819.50198173522995</c:v>
                </c:pt>
                <c:pt idx="13541">
                  <c:v>-819.50114727020298</c:v>
                </c:pt>
                <c:pt idx="13542">
                  <c:v>-819.500670433045</c:v>
                </c:pt>
                <c:pt idx="13543">
                  <c:v>-819.50078964233398</c:v>
                </c:pt>
                <c:pt idx="13544">
                  <c:v>-819.50150489807095</c:v>
                </c:pt>
                <c:pt idx="13545">
                  <c:v>-819.50275659561203</c:v>
                </c:pt>
                <c:pt idx="13546">
                  <c:v>-819.50436592102096</c:v>
                </c:pt>
                <c:pt idx="13547">
                  <c:v>-819.50597524643001</c:v>
                </c:pt>
                <c:pt idx="13548">
                  <c:v>-819.50716733932495</c:v>
                </c:pt>
                <c:pt idx="13549">
                  <c:v>-819.50746536254906</c:v>
                </c:pt>
                <c:pt idx="13550">
                  <c:v>-819.50663089752197</c:v>
                </c:pt>
                <c:pt idx="13551">
                  <c:v>-819.50448513030994</c:v>
                </c:pt>
                <c:pt idx="13552">
                  <c:v>-819.50120687484798</c:v>
                </c:pt>
                <c:pt idx="13553">
                  <c:v>-819.49697494506904</c:v>
                </c:pt>
                <c:pt idx="13554">
                  <c:v>-819.492027759552</c:v>
                </c:pt>
                <c:pt idx="13555">
                  <c:v>-819.48672294616699</c:v>
                </c:pt>
                <c:pt idx="13556">
                  <c:v>-819.48147773742699</c:v>
                </c:pt>
                <c:pt idx="13557">
                  <c:v>-819.47659015655495</c:v>
                </c:pt>
                <c:pt idx="13558">
                  <c:v>-819.47247743606601</c:v>
                </c:pt>
                <c:pt idx="13559">
                  <c:v>-819.46937799453804</c:v>
                </c:pt>
                <c:pt idx="13560">
                  <c:v>-819.46735143661499</c:v>
                </c:pt>
                <c:pt idx="13561">
                  <c:v>-819.46627855300903</c:v>
                </c:pt>
                <c:pt idx="13562">
                  <c:v>-819.46592092514095</c:v>
                </c:pt>
                <c:pt idx="13563">
                  <c:v>-819.46592092514095</c:v>
                </c:pt>
                <c:pt idx="13564">
                  <c:v>-819.46609973907505</c:v>
                </c:pt>
                <c:pt idx="13565">
                  <c:v>-819.46633815765404</c:v>
                </c:pt>
                <c:pt idx="13566">
                  <c:v>-819.46669578552303</c:v>
                </c:pt>
                <c:pt idx="13567">
                  <c:v>-819.46693420410202</c:v>
                </c:pt>
                <c:pt idx="13568">
                  <c:v>-819.46699380874702</c:v>
                </c:pt>
                <c:pt idx="13569">
                  <c:v>-819.46675539016701</c:v>
                </c:pt>
                <c:pt idx="13570">
                  <c:v>-819.46621894836403</c:v>
                </c:pt>
                <c:pt idx="13571">
                  <c:v>-819.46544408798195</c:v>
                </c:pt>
                <c:pt idx="13572">
                  <c:v>-819.464430809021</c:v>
                </c:pt>
                <c:pt idx="13573">
                  <c:v>-819.46305990219105</c:v>
                </c:pt>
                <c:pt idx="13574">
                  <c:v>-819.46121215820301</c:v>
                </c:pt>
                <c:pt idx="13575">
                  <c:v>-819.45876836776802</c:v>
                </c:pt>
                <c:pt idx="13576">
                  <c:v>-819.455966949463</c:v>
                </c:pt>
                <c:pt idx="13577">
                  <c:v>-819.45292711258003</c:v>
                </c:pt>
                <c:pt idx="13578">
                  <c:v>-819.45000648498603</c:v>
                </c:pt>
                <c:pt idx="13579">
                  <c:v>-819.44750308990501</c:v>
                </c:pt>
                <c:pt idx="13580">
                  <c:v>-819.44547653198299</c:v>
                </c:pt>
                <c:pt idx="13581">
                  <c:v>-819.44410562515304</c:v>
                </c:pt>
                <c:pt idx="13582">
                  <c:v>-819.44327116012596</c:v>
                </c:pt>
                <c:pt idx="13583">
                  <c:v>-819.44279432296798</c:v>
                </c:pt>
                <c:pt idx="13584">
                  <c:v>-819.44261550903298</c:v>
                </c:pt>
                <c:pt idx="13585">
                  <c:v>-819.44243669509899</c:v>
                </c:pt>
                <c:pt idx="13586">
                  <c:v>-819.44207906723</c:v>
                </c:pt>
                <c:pt idx="13587">
                  <c:v>-819.44136381149303</c:v>
                </c:pt>
                <c:pt idx="13588">
                  <c:v>-819.44017171859798</c:v>
                </c:pt>
                <c:pt idx="13589">
                  <c:v>-819.43856239318904</c:v>
                </c:pt>
                <c:pt idx="13590">
                  <c:v>-819.43665504455601</c:v>
                </c:pt>
                <c:pt idx="13591">
                  <c:v>-819.43450927734398</c:v>
                </c:pt>
                <c:pt idx="13592">
                  <c:v>-819.43236351013195</c:v>
                </c:pt>
                <c:pt idx="13593">
                  <c:v>-819.43009853363105</c:v>
                </c:pt>
                <c:pt idx="13594">
                  <c:v>-819.42777395248402</c:v>
                </c:pt>
                <c:pt idx="13595">
                  <c:v>-819.42533016204902</c:v>
                </c:pt>
                <c:pt idx="13596">
                  <c:v>-819.42264795303402</c:v>
                </c:pt>
                <c:pt idx="13597">
                  <c:v>-819.41972732544002</c:v>
                </c:pt>
                <c:pt idx="13598">
                  <c:v>-819.41668748855602</c:v>
                </c:pt>
                <c:pt idx="13599">
                  <c:v>-819.41364765167305</c:v>
                </c:pt>
                <c:pt idx="13600">
                  <c:v>-819.41114425659202</c:v>
                </c:pt>
                <c:pt idx="13601">
                  <c:v>-819.40953493118298</c:v>
                </c:pt>
                <c:pt idx="13602">
                  <c:v>-819.40917730331398</c:v>
                </c:pt>
                <c:pt idx="13603">
                  <c:v>-819.41019058227596</c:v>
                </c:pt>
                <c:pt idx="13604">
                  <c:v>-819.41263437271095</c:v>
                </c:pt>
                <c:pt idx="13605">
                  <c:v>-819.41627025604305</c:v>
                </c:pt>
                <c:pt idx="13606">
                  <c:v>-819.42056179046699</c:v>
                </c:pt>
                <c:pt idx="13607">
                  <c:v>-819.42503213882503</c:v>
                </c:pt>
                <c:pt idx="13608">
                  <c:v>-819.42896604537998</c:v>
                </c:pt>
                <c:pt idx="13609">
                  <c:v>-819.43170785903999</c:v>
                </c:pt>
                <c:pt idx="13610">
                  <c:v>-819.43284034729004</c:v>
                </c:pt>
                <c:pt idx="13611">
                  <c:v>-819.43212509155296</c:v>
                </c:pt>
                <c:pt idx="13612">
                  <c:v>-819.42968130111694</c:v>
                </c:pt>
                <c:pt idx="13613">
                  <c:v>-819.425806999207</c:v>
                </c:pt>
                <c:pt idx="13614">
                  <c:v>-819.42109823226895</c:v>
                </c:pt>
                <c:pt idx="13615">
                  <c:v>-819.41597223281894</c:v>
                </c:pt>
                <c:pt idx="13616">
                  <c:v>-819.41096544265804</c:v>
                </c:pt>
                <c:pt idx="13617">
                  <c:v>-819.40625667571999</c:v>
                </c:pt>
                <c:pt idx="13618">
                  <c:v>-819.40196514129696</c:v>
                </c:pt>
                <c:pt idx="13619">
                  <c:v>-819.39838886260998</c:v>
                </c:pt>
                <c:pt idx="13620">
                  <c:v>-819.39546823501598</c:v>
                </c:pt>
                <c:pt idx="13621">
                  <c:v>-819.39344167709396</c:v>
                </c:pt>
                <c:pt idx="13622">
                  <c:v>-819.392249584198</c:v>
                </c:pt>
                <c:pt idx="13623">
                  <c:v>-819.39177274704002</c:v>
                </c:pt>
                <c:pt idx="13624">
                  <c:v>-819.39207077026401</c:v>
                </c:pt>
                <c:pt idx="13625">
                  <c:v>-819.39302444457996</c:v>
                </c:pt>
                <c:pt idx="13626">
                  <c:v>-819.39475297927902</c:v>
                </c:pt>
                <c:pt idx="13627">
                  <c:v>-819.39719676971504</c:v>
                </c:pt>
                <c:pt idx="13628">
                  <c:v>-819.40023660659801</c:v>
                </c:pt>
                <c:pt idx="13629">
                  <c:v>-819.403455257416</c:v>
                </c:pt>
                <c:pt idx="13630">
                  <c:v>-819.40661430358898</c:v>
                </c:pt>
                <c:pt idx="13631">
                  <c:v>-819.40959453582798</c:v>
                </c:pt>
                <c:pt idx="13632">
                  <c:v>-819.41239595413197</c:v>
                </c:pt>
                <c:pt idx="13633">
                  <c:v>-819.41519737243698</c:v>
                </c:pt>
                <c:pt idx="13634">
                  <c:v>-819.41799879074097</c:v>
                </c:pt>
                <c:pt idx="13635">
                  <c:v>-819.42085981368996</c:v>
                </c:pt>
                <c:pt idx="13636">
                  <c:v>-819.42348241806098</c:v>
                </c:pt>
                <c:pt idx="13637">
                  <c:v>-819.42592620849598</c:v>
                </c:pt>
                <c:pt idx="13638">
                  <c:v>-819.42801237106301</c:v>
                </c:pt>
                <c:pt idx="13639">
                  <c:v>-819.42974090576195</c:v>
                </c:pt>
                <c:pt idx="13640">
                  <c:v>-819.43087339401302</c:v>
                </c:pt>
                <c:pt idx="13641">
                  <c:v>-819.43111181259201</c:v>
                </c:pt>
                <c:pt idx="13642">
                  <c:v>-819.43027734756504</c:v>
                </c:pt>
                <c:pt idx="13643">
                  <c:v>-819.42819118499801</c:v>
                </c:pt>
                <c:pt idx="13644">
                  <c:v>-819.42503213882503</c:v>
                </c:pt>
                <c:pt idx="13645">
                  <c:v>-819.42121744155895</c:v>
                </c:pt>
                <c:pt idx="13646">
                  <c:v>-819.41710472107002</c:v>
                </c:pt>
                <c:pt idx="13647">
                  <c:v>-819.41317081451405</c:v>
                </c:pt>
                <c:pt idx="13648">
                  <c:v>-819.40977334976196</c:v>
                </c:pt>
                <c:pt idx="13649">
                  <c:v>-819.40709114074696</c:v>
                </c:pt>
                <c:pt idx="13650">
                  <c:v>-819.40548181533802</c:v>
                </c:pt>
                <c:pt idx="13651">
                  <c:v>-819.40506458282505</c:v>
                </c:pt>
                <c:pt idx="13652">
                  <c:v>-819.40589904785202</c:v>
                </c:pt>
                <c:pt idx="13653">
                  <c:v>-819.40792560577404</c:v>
                </c:pt>
                <c:pt idx="13654">
                  <c:v>-819.41072702407905</c:v>
                </c:pt>
                <c:pt idx="13655">
                  <c:v>-819.41388607025203</c:v>
                </c:pt>
                <c:pt idx="13656">
                  <c:v>-819.41686630249001</c:v>
                </c:pt>
                <c:pt idx="13657">
                  <c:v>-819.41942930221603</c:v>
                </c:pt>
                <c:pt idx="13658">
                  <c:v>-819.42151546478306</c:v>
                </c:pt>
                <c:pt idx="13659">
                  <c:v>-819.42300558090199</c:v>
                </c:pt>
                <c:pt idx="13660">
                  <c:v>-819.42389965057396</c:v>
                </c:pt>
                <c:pt idx="13661">
                  <c:v>-819.42413806915295</c:v>
                </c:pt>
                <c:pt idx="13662">
                  <c:v>-819.42384004592896</c:v>
                </c:pt>
                <c:pt idx="13663">
                  <c:v>-819.42300558090199</c:v>
                </c:pt>
                <c:pt idx="13664">
                  <c:v>-819.42181348800705</c:v>
                </c:pt>
                <c:pt idx="13665">
                  <c:v>-819.42032337188698</c:v>
                </c:pt>
                <c:pt idx="13666">
                  <c:v>-819.41853523254395</c:v>
                </c:pt>
                <c:pt idx="13667">
                  <c:v>-819.41638946533203</c:v>
                </c:pt>
                <c:pt idx="13668">
                  <c:v>-819.41388607025203</c:v>
                </c:pt>
                <c:pt idx="13669">
                  <c:v>-819.41114425659202</c:v>
                </c:pt>
                <c:pt idx="13670">
                  <c:v>-819.40822362899803</c:v>
                </c:pt>
                <c:pt idx="13671">
                  <c:v>-819.40548181533802</c:v>
                </c:pt>
                <c:pt idx="13672">
                  <c:v>-819.40315723419201</c:v>
                </c:pt>
                <c:pt idx="13673">
                  <c:v>-819.40148830413796</c:v>
                </c:pt>
                <c:pt idx="13674">
                  <c:v>-819.40071344375599</c:v>
                </c:pt>
                <c:pt idx="13675">
                  <c:v>-819.400832653046</c:v>
                </c:pt>
                <c:pt idx="13676">
                  <c:v>-819.40166711807296</c:v>
                </c:pt>
                <c:pt idx="13677">
                  <c:v>-819.40315723419201</c:v>
                </c:pt>
                <c:pt idx="13678">
                  <c:v>-819.40488576889095</c:v>
                </c:pt>
                <c:pt idx="13679">
                  <c:v>-819.40655469894398</c:v>
                </c:pt>
                <c:pt idx="13680">
                  <c:v>-819.40756797790505</c:v>
                </c:pt>
                <c:pt idx="13681">
                  <c:v>-819.40750837326095</c:v>
                </c:pt>
                <c:pt idx="13682">
                  <c:v>-819.406077861786</c:v>
                </c:pt>
                <c:pt idx="13683">
                  <c:v>-819.40327644348201</c:v>
                </c:pt>
                <c:pt idx="13684">
                  <c:v>-819.39916372299194</c:v>
                </c:pt>
                <c:pt idx="13685">
                  <c:v>-819.39397811889705</c:v>
                </c:pt>
                <c:pt idx="13686">
                  <c:v>-819.38807725906395</c:v>
                </c:pt>
                <c:pt idx="13687">
                  <c:v>-819.38181877136299</c:v>
                </c:pt>
                <c:pt idx="13688">
                  <c:v>-819.37591791153</c:v>
                </c:pt>
                <c:pt idx="13689">
                  <c:v>-819.37097072601296</c:v>
                </c:pt>
                <c:pt idx="13690">
                  <c:v>-819.367394447327</c:v>
                </c:pt>
                <c:pt idx="13691">
                  <c:v>-819.36542749404896</c:v>
                </c:pt>
                <c:pt idx="13692">
                  <c:v>-819.36495065689098</c:v>
                </c:pt>
                <c:pt idx="13693">
                  <c:v>-819.36584472656295</c:v>
                </c:pt>
                <c:pt idx="13694">
                  <c:v>-819.36787128448498</c:v>
                </c:pt>
                <c:pt idx="13695">
                  <c:v>-819.37073230743397</c:v>
                </c:pt>
                <c:pt idx="13696">
                  <c:v>-819.37401056289696</c:v>
                </c:pt>
                <c:pt idx="13697">
                  <c:v>-819.37722921371505</c:v>
                </c:pt>
                <c:pt idx="13698">
                  <c:v>-819.37997102737404</c:v>
                </c:pt>
                <c:pt idx="13699">
                  <c:v>-819.38199758529697</c:v>
                </c:pt>
                <c:pt idx="13700">
                  <c:v>-819.38348770141602</c:v>
                </c:pt>
                <c:pt idx="13701">
                  <c:v>-819.38456058502197</c:v>
                </c:pt>
                <c:pt idx="13702">
                  <c:v>-819.38533544540405</c:v>
                </c:pt>
                <c:pt idx="13703">
                  <c:v>-819.38593149185203</c:v>
                </c:pt>
                <c:pt idx="13704">
                  <c:v>-819.38622951507602</c:v>
                </c:pt>
                <c:pt idx="13705">
                  <c:v>-819.38628911972103</c:v>
                </c:pt>
                <c:pt idx="13706">
                  <c:v>-819.38605070114204</c:v>
                </c:pt>
                <c:pt idx="13707">
                  <c:v>-819.38563346862804</c:v>
                </c:pt>
                <c:pt idx="13708">
                  <c:v>-819.38509702682495</c:v>
                </c:pt>
                <c:pt idx="13709">
                  <c:v>-819.38432216644298</c:v>
                </c:pt>
                <c:pt idx="13710">
                  <c:v>-819.38318967819202</c:v>
                </c:pt>
                <c:pt idx="13711">
                  <c:v>-819.38169956207298</c:v>
                </c:pt>
                <c:pt idx="13712">
                  <c:v>-819.37985181808494</c:v>
                </c:pt>
                <c:pt idx="13713">
                  <c:v>-819.37800407409702</c:v>
                </c:pt>
                <c:pt idx="13714">
                  <c:v>-819.37627553939797</c:v>
                </c:pt>
                <c:pt idx="13715">
                  <c:v>-819.37478542327904</c:v>
                </c:pt>
                <c:pt idx="13716">
                  <c:v>-819.37347412109398</c:v>
                </c:pt>
                <c:pt idx="13717">
                  <c:v>-819.37210321426403</c:v>
                </c:pt>
                <c:pt idx="13718">
                  <c:v>-819.37055349349998</c:v>
                </c:pt>
                <c:pt idx="13719">
                  <c:v>-819.36894416809105</c:v>
                </c:pt>
                <c:pt idx="13720">
                  <c:v>-819.367275238037</c:v>
                </c:pt>
                <c:pt idx="13721">
                  <c:v>-819.36572551727295</c:v>
                </c:pt>
                <c:pt idx="13722">
                  <c:v>-819.36429500579902</c:v>
                </c:pt>
                <c:pt idx="13723">
                  <c:v>-819.36292409896896</c:v>
                </c:pt>
                <c:pt idx="13724">
                  <c:v>-819.361732006073</c:v>
                </c:pt>
                <c:pt idx="13725">
                  <c:v>-819.36083793640205</c:v>
                </c:pt>
                <c:pt idx="13726">
                  <c:v>-819.36065912246704</c:v>
                </c:pt>
                <c:pt idx="13727">
                  <c:v>-819.36149358749401</c:v>
                </c:pt>
                <c:pt idx="13728">
                  <c:v>-819.36357975006104</c:v>
                </c:pt>
                <c:pt idx="13729">
                  <c:v>-819.36685800552402</c:v>
                </c:pt>
                <c:pt idx="13730">
                  <c:v>-819.37114953994796</c:v>
                </c:pt>
                <c:pt idx="13731">
                  <c:v>-819.37609672546398</c:v>
                </c:pt>
                <c:pt idx="13732">
                  <c:v>-819.38116312027</c:v>
                </c:pt>
                <c:pt idx="13733">
                  <c:v>-819.38605070114204</c:v>
                </c:pt>
                <c:pt idx="13734">
                  <c:v>-819.39028263092098</c:v>
                </c:pt>
                <c:pt idx="13735">
                  <c:v>-819.39362049102795</c:v>
                </c:pt>
                <c:pt idx="13736">
                  <c:v>-819.39570665359497</c:v>
                </c:pt>
                <c:pt idx="13737">
                  <c:v>-819.39642190933205</c:v>
                </c:pt>
                <c:pt idx="13738">
                  <c:v>-819.39588546752998</c:v>
                </c:pt>
                <c:pt idx="13739">
                  <c:v>-819.39439535141003</c:v>
                </c:pt>
                <c:pt idx="13740">
                  <c:v>-819.39242839813301</c:v>
                </c:pt>
                <c:pt idx="13741">
                  <c:v>-819.39040184020996</c:v>
                </c:pt>
                <c:pt idx="13742">
                  <c:v>-819.38855409622204</c:v>
                </c:pt>
                <c:pt idx="13743">
                  <c:v>-819.38694477081299</c:v>
                </c:pt>
                <c:pt idx="13744">
                  <c:v>-819.38563346862804</c:v>
                </c:pt>
                <c:pt idx="13745">
                  <c:v>-819.38462018966698</c:v>
                </c:pt>
                <c:pt idx="13746">
                  <c:v>-819.38390493393001</c:v>
                </c:pt>
                <c:pt idx="13747">
                  <c:v>-819.38342809677101</c:v>
                </c:pt>
                <c:pt idx="13748">
                  <c:v>-819.38313007354805</c:v>
                </c:pt>
                <c:pt idx="13749">
                  <c:v>-819.38295125961304</c:v>
                </c:pt>
                <c:pt idx="13750">
                  <c:v>-819.38283205032405</c:v>
                </c:pt>
                <c:pt idx="13751">
                  <c:v>-819.38295125961304</c:v>
                </c:pt>
                <c:pt idx="13752">
                  <c:v>-819.38324928283703</c:v>
                </c:pt>
                <c:pt idx="13753">
                  <c:v>-819.38378572464001</c:v>
                </c:pt>
                <c:pt idx="13754">
                  <c:v>-819.38462018966698</c:v>
                </c:pt>
                <c:pt idx="13755">
                  <c:v>-819.38575267791805</c:v>
                </c:pt>
                <c:pt idx="13756">
                  <c:v>-819.38736200332698</c:v>
                </c:pt>
                <c:pt idx="13757">
                  <c:v>-819.389746189118</c:v>
                </c:pt>
                <c:pt idx="13758">
                  <c:v>-819.39320325851497</c:v>
                </c:pt>
                <c:pt idx="13759">
                  <c:v>-819.397971630097</c:v>
                </c:pt>
                <c:pt idx="13760">
                  <c:v>-819.40411090850898</c:v>
                </c:pt>
                <c:pt idx="13761">
                  <c:v>-819.41138267517101</c:v>
                </c:pt>
                <c:pt idx="13762">
                  <c:v>-819.41954851150501</c:v>
                </c:pt>
                <c:pt idx="13763">
                  <c:v>-819.428310394287</c:v>
                </c:pt>
                <c:pt idx="13764">
                  <c:v>-819.43719148635898</c:v>
                </c:pt>
                <c:pt idx="13765">
                  <c:v>-819.44571495056198</c:v>
                </c:pt>
                <c:pt idx="13766">
                  <c:v>-819.453284740448</c:v>
                </c:pt>
                <c:pt idx="13767">
                  <c:v>-819.45942401885998</c:v>
                </c:pt>
                <c:pt idx="13768">
                  <c:v>-819.46401357650802</c:v>
                </c:pt>
                <c:pt idx="13769">
                  <c:v>-819.46717262268101</c:v>
                </c:pt>
                <c:pt idx="13770">
                  <c:v>-819.46907997131404</c:v>
                </c:pt>
                <c:pt idx="13771">
                  <c:v>-819.47027206420898</c:v>
                </c:pt>
                <c:pt idx="13772">
                  <c:v>-819.47110652923595</c:v>
                </c:pt>
                <c:pt idx="13773">
                  <c:v>-819.47211980819702</c:v>
                </c:pt>
                <c:pt idx="13774">
                  <c:v>-819.47378873825096</c:v>
                </c:pt>
                <c:pt idx="13775">
                  <c:v>-819.47647094726597</c:v>
                </c:pt>
                <c:pt idx="13776">
                  <c:v>-819.48040485382103</c:v>
                </c:pt>
                <c:pt idx="13777">
                  <c:v>-819.48559045791603</c:v>
                </c:pt>
                <c:pt idx="13778">
                  <c:v>-819.49172973632801</c:v>
                </c:pt>
                <c:pt idx="13779">
                  <c:v>-819.49864387512196</c:v>
                </c:pt>
                <c:pt idx="13780">
                  <c:v>-819.50597524643001</c:v>
                </c:pt>
                <c:pt idx="13781">
                  <c:v>-819.51336622238205</c:v>
                </c:pt>
                <c:pt idx="13782">
                  <c:v>-819.52028036117599</c:v>
                </c:pt>
                <c:pt idx="13783">
                  <c:v>-819.52636003494297</c:v>
                </c:pt>
                <c:pt idx="13784">
                  <c:v>-819.53118801117</c:v>
                </c:pt>
                <c:pt idx="13785">
                  <c:v>-819.53446626663197</c:v>
                </c:pt>
                <c:pt idx="13786">
                  <c:v>-819.53637361526501</c:v>
                </c:pt>
                <c:pt idx="13787">
                  <c:v>-819.53696966171299</c:v>
                </c:pt>
                <c:pt idx="13788">
                  <c:v>-819.53643321991001</c:v>
                </c:pt>
                <c:pt idx="13789">
                  <c:v>-819.53500270843494</c:v>
                </c:pt>
                <c:pt idx="13790">
                  <c:v>-819.53297615051304</c:v>
                </c:pt>
                <c:pt idx="13791">
                  <c:v>-819.53083038330101</c:v>
                </c:pt>
                <c:pt idx="13792">
                  <c:v>-819.52910184860298</c:v>
                </c:pt>
                <c:pt idx="13793">
                  <c:v>-819.52832698821999</c:v>
                </c:pt>
                <c:pt idx="13794">
                  <c:v>-819.52892303466797</c:v>
                </c:pt>
                <c:pt idx="13795">
                  <c:v>-819.53124761581398</c:v>
                </c:pt>
                <c:pt idx="13796">
                  <c:v>-819.53553915023804</c:v>
                </c:pt>
                <c:pt idx="13797">
                  <c:v>-819.541916847229</c:v>
                </c:pt>
                <c:pt idx="13798">
                  <c:v>-819.550440311432</c:v>
                </c:pt>
                <c:pt idx="13799">
                  <c:v>-819.56087112426803</c:v>
                </c:pt>
                <c:pt idx="13800">
                  <c:v>-819.572792053223</c:v>
                </c:pt>
                <c:pt idx="13801">
                  <c:v>-819.58572626113903</c:v>
                </c:pt>
                <c:pt idx="13802">
                  <c:v>-819.59895849227905</c:v>
                </c:pt>
                <c:pt idx="13803">
                  <c:v>-819.61183309555099</c:v>
                </c:pt>
                <c:pt idx="13804">
                  <c:v>-819.62387323379505</c:v>
                </c:pt>
                <c:pt idx="13805">
                  <c:v>-819.63466167449997</c:v>
                </c:pt>
                <c:pt idx="13806">
                  <c:v>-819.64390039444004</c:v>
                </c:pt>
                <c:pt idx="13807">
                  <c:v>-819.65152978897095</c:v>
                </c:pt>
                <c:pt idx="13808">
                  <c:v>-819.65754985809303</c:v>
                </c:pt>
                <c:pt idx="13809">
                  <c:v>-819.66213941574097</c:v>
                </c:pt>
                <c:pt idx="13810">
                  <c:v>-819.66547727584896</c:v>
                </c:pt>
                <c:pt idx="13811">
                  <c:v>-819.66780185699497</c:v>
                </c:pt>
                <c:pt idx="13812">
                  <c:v>-819.669589996338</c:v>
                </c:pt>
                <c:pt idx="13813">
                  <c:v>-819.67102050781295</c:v>
                </c:pt>
                <c:pt idx="13814">
                  <c:v>-819.672570228577</c:v>
                </c:pt>
                <c:pt idx="13815">
                  <c:v>-819.67447757721004</c:v>
                </c:pt>
                <c:pt idx="13816">
                  <c:v>-819.67704057693504</c:v>
                </c:pt>
                <c:pt idx="13817">
                  <c:v>-819.68043804168701</c:v>
                </c:pt>
                <c:pt idx="13818">
                  <c:v>-819.68466997146595</c:v>
                </c:pt>
                <c:pt idx="13819">
                  <c:v>-819.68979597091698</c:v>
                </c:pt>
                <c:pt idx="13820">
                  <c:v>-819.69545841217098</c:v>
                </c:pt>
                <c:pt idx="13821">
                  <c:v>-819.70135927200295</c:v>
                </c:pt>
                <c:pt idx="13822">
                  <c:v>-819.70708131790195</c:v>
                </c:pt>
                <c:pt idx="13823">
                  <c:v>-819.71202850341797</c:v>
                </c:pt>
                <c:pt idx="13824">
                  <c:v>-819.71590280532905</c:v>
                </c:pt>
                <c:pt idx="13825">
                  <c:v>-819.71858501434303</c:v>
                </c:pt>
                <c:pt idx="13826">
                  <c:v>-819.72007513046299</c:v>
                </c:pt>
                <c:pt idx="13827">
                  <c:v>-819.72067117691097</c:v>
                </c:pt>
                <c:pt idx="13828">
                  <c:v>-819.72079038619995</c:v>
                </c:pt>
                <c:pt idx="13829">
                  <c:v>-819.72084999084495</c:v>
                </c:pt>
                <c:pt idx="13830">
                  <c:v>-819.72108840942406</c:v>
                </c:pt>
                <c:pt idx="13831">
                  <c:v>-819.72192287445102</c:v>
                </c:pt>
                <c:pt idx="13832">
                  <c:v>-819.72347259521496</c:v>
                </c:pt>
                <c:pt idx="13833">
                  <c:v>-819.72573757171699</c:v>
                </c:pt>
                <c:pt idx="13834">
                  <c:v>-819.72865819931098</c:v>
                </c:pt>
                <c:pt idx="13835">
                  <c:v>-819.73211526870705</c:v>
                </c:pt>
                <c:pt idx="13836">
                  <c:v>-819.73587036132801</c:v>
                </c:pt>
                <c:pt idx="13837">
                  <c:v>-819.73998308181797</c:v>
                </c:pt>
                <c:pt idx="13838">
                  <c:v>-819.74445343017601</c:v>
                </c:pt>
                <c:pt idx="13839">
                  <c:v>-819.74940061569202</c:v>
                </c:pt>
                <c:pt idx="13840">
                  <c:v>-819.75494384765602</c:v>
                </c:pt>
                <c:pt idx="13841">
                  <c:v>-819.76102352142402</c:v>
                </c:pt>
                <c:pt idx="13842">
                  <c:v>-819.76763963699398</c:v>
                </c:pt>
                <c:pt idx="13843">
                  <c:v>-819.77443456649803</c:v>
                </c:pt>
                <c:pt idx="13844">
                  <c:v>-819.78111028671299</c:v>
                </c:pt>
                <c:pt idx="13845">
                  <c:v>-819.78748798370395</c:v>
                </c:pt>
                <c:pt idx="13846">
                  <c:v>-819.79338884353695</c:v>
                </c:pt>
                <c:pt idx="13847">
                  <c:v>-819.79893207550106</c:v>
                </c:pt>
                <c:pt idx="13848">
                  <c:v>-819.80411767959595</c:v>
                </c:pt>
                <c:pt idx="13849">
                  <c:v>-819.80900526046798</c:v>
                </c:pt>
                <c:pt idx="13850">
                  <c:v>-819.81359481811501</c:v>
                </c:pt>
                <c:pt idx="13851">
                  <c:v>-819.81800556182895</c:v>
                </c:pt>
                <c:pt idx="13852">
                  <c:v>-819.82229709625301</c:v>
                </c:pt>
                <c:pt idx="13853">
                  <c:v>-819.82652902603195</c:v>
                </c:pt>
                <c:pt idx="13854">
                  <c:v>-819.83034372329701</c:v>
                </c:pt>
                <c:pt idx="13855">
                  <c:v>-819.83338356018101</c:v>
                </c:pt>
                <c:pt idx="13856">
                  <c:v>-819.83535051345802</c:v>
                </c:pt>
                <c:pt idx="13857">
                  <c:v>-819.83612537384101</c:v>
                </c:pt>
                <c:pt idx="13858">
                  <c:v>-819.83582735061702</c:v>
                </c:pt>
                <c:pt idx="13859">
                  <c:v>-819.83481407165505</c:v>
                </c:pt>
                <c:pt idx="13860">
                  <c:v>-819.83344316482601</c:v>
                </c:pt>
                <c:pt idx="13861">
                  <c:v>-819.83213186264095</c:v>
                </c:pt>
                <c:pt idx="13862">
                  <c:v>-819.83117818832397</c:v>
                </c:pt>
                <c:pt idx="13863">
                  <c:v>-819.830701351166</c:v>
                </c:pt>
                <c:pt idx="13864">
                  <c:v>-819.83088016509998</c:v>
                </c:pt>
                <c:pt idx="13865">
                  <c:v>-819.83183383941696</c:v>
                </c:pt>
                <c:pt idx="13866">
                  <c:v>-819.83362197875999</c:v>
                </c:pt>
                <c:pt idx="13867">
                  <c:v>-819.83612537384101</c:v>
                </c:pt>
                <c:pt idx="13868">
                  <c:v>-819.83922481536899</c:v>
                </c:pt>
                <c:pt idx="13869">
                  <c:v>-819.84244346618698</c:v>
                </c:pt>
                <c:pt idx="13870">
                  <c:v>-819.84560251235996</c:v>
                </c:pt>
                <c:pt idx="13871">
                  <c:v>-819.84864234924305</c:v>
                </c:pt>
                <c:pt idx="13872">
                  <c:v>-819.85150337219295</c:v>
                </c:pt>
                <c:pt idx="13873">
                  <c:v>-819.85430479049705</c:v>
                </c:pt>
                <c:pt idx="13874">
                  <c:v>-819.85686779022205</c:v>
                </c:pt>
                <c:pt idx="13875">
                  <c:v>-819.85901355743397</c:v>
                </c:pt>
                <c:pt idx="13876">
                  <c:v>-819.86074209213302</c:v>
                </c:pt>
                <c:pt idx="13877">
                  <c:v>-819.86217260360695</c:v>
                </c:pt>
                <c:pt idx="13878">
                  <c:v>-819.86354351043701</c:v>
                </c:pt>
                <c:pt idx="13879">
                  <c:v>-819.86527204513595</c:v>
                </c:pt>
                <c:pt idx="13880">
                  <c:v>-819.86741781234798</c:v>
                </c:pt>
                <c:pt idx="13881">
                  <c:v>-819.87010002136299</c:v>
                </c:pt>
                <c:pt idx="13882">
                  <c:v>-819.87319946289097</c:v>
                </c:pt>
                <c:pt idx="13883">
                  <c:v>-819.87665653228805</c:v>
                </c:pt>
                <c:pt idx="13884">
                  <c:v>-819.88035202026401</c:v>
                </c:pt>
                <c:pt idx="13885">
                  <c:v>-819.88416671752998</c:v>
                </c:pt>
                <c:pt idx="13886">
                  <c:v>-819.88792181015003</c:v>
                </c:pt>
                <c:pt idx="13887">
                  <c:v>-819.89155769348201</c:v>
                </c:pt>
                <c:pt idx="13888">
                  <c:v>-819.89513397216797</c:v>
                </c:pt>
                <c:pt idx="13889">
                  <c:v>-819.89882946014404</c:v>
                </c:pt>
                <c:pt idx="13890">
                  <c:v>-819.902882575989</c:v>
                </c:pt>
                <c:pt idx="13891">
                  <c:v>-819.90753173828102</c:v>
                </c:pt>
                <c:pt idx="13892">
                  <c:v>-819.91289615631104</c:v>
                </c:pt>
                <c:pt idx="13893">
                  <c:v>-819.91879701614403</c:v>
                </c:pt>
                <c:pt idx="13894">
                  <c:v>-819.92505550384499</c:v>
                </c:pt>
                <c:pt idx="13895">
                  <c:v>-819.93137359619197</c:v>
                </c:pt>
                <c:pt idx="13896">
                  <c:v>-819.93727445602406</c:v>
                </c:pt>
                <c:pt idx="13897">
                  <c:v>-819.94234085082996</c:v>
                </c:pt>
                <c:pt idx="13898">
                  <c:v>-819.94615554809604</c:v>
                </c:pt>
                <c:pt idx="13899">
                  <c:v>-819.94848012924194</c:v>
                </c:pt>
                <c:pt idx="13900">
                  <c:v>-819.94937419891403</c:v>
                </c:pt>
                <c:pt idx="13901">
                  <c:v>-819.94919538497902</c:v>
                </c:pt>
                <c:pt idx="13902">
                  <c:v>-819.94853973388695</c:v>
                </c:pt>
                <c:pt idx="13903">
                  <c:v>-819.94806289672897</c:v>
                </c:pt>
                <c:pt idx="13904">
                  <c:v>-819.94830131530796</c:v>
                </c:pt>
                <c:pt idx="13905">
                  <c:v>-819.94937419891403</c:v>
                </c:pt>
                <c:pt idx="13906">
                  <c:v>-819.95140075683605</c:v>
                </c:pt>
                <c:pt idx="13907">
                  <c:v>-819.95438098907505</c:v>
                </c:pt>
                <c:pt idx="13908">
                  <c:v>-819.95819568634101</c:v>
                </c:pt>
                <c:pt idx="13909">
                  <c:v>-819.96248722076405</c:v>
                </c:pt>
                <c:pt idx="13910">
                  <c:v>-819.96671915054299</c:v>
                </c:pt>
                <c:pt idx="13911">
                  <c:v>-819.97041463851895</c:v>
                </c:pt>
                <c:pt idx="13912">
                  <c:v>-819.97315645217896</c:v>
                </c:pt>
                <c:pt idx="13913">
                  <c:v>-819.97488498687801</c:v>
                </c:pt>
                <c:pt idx="13914">
                  <c:v>-819.97577905654896</c:v>
                </c:pt>
                <c:pt idx="13915">
                  <c:v>-819.97613668441795</c:v>
                </c:pt>
                <c:pt idx="13916">
                  <c:v>-819.97595787048397</c:v>
                </c:pt>
                <c:pt idx="13917">
                  <c:v>-819.97536182403599</c:v>
                </c:pt>
                <c:pt idx="13918">
                  <c:v>-819.97452735900902</c:v>
                </c:pt>
                <c:pt idx="13919">
                  <c:v>-819.97357368469295</c:v>
                </c:pt>
                <c:pt idx="13920">
                  <c:v>-819.97279882431098</c:v>
                </c:pt>
                <c:pt idx="13921">
                  <c:v>-819.97238159179699</c:v>
                </c:pt>
                <c:pt idx="13922">
                  <c:v>-819.97250080108699</c:v>
                </c:pt>
                <c:pt idx="13923">
                  <c:v>-819.97327566146896</c:v>
                </c:pt>
                <c:pt idx="13924">
                  <c:v>-819.97488498687801</c:v>
                </c:pt>
                <c:pt idx="13925">
                  <c:v>-819.97750759124801</c:v>
                </c:pt>
                <c:pt idx="13926">
                  <c:v>-819.98114347457897</c:v>
                </c:pt>
                <c:pt idx="13927">
                  <c:v>-819.98573303222702</c:v>
                </c:pt>
                <c:pt idx="13928">
                  <c:v>-819.99085903167702</c:v>
                </c:pt>
                <c:pt idx="13929">
                  <c:v>-819.99610424041805</c:v>
                </c:pt>
                <c:pt idx="13930">
                  <c:v>-820.00105142593395</c:v>
                </c:pt>
                <c:pt idx="13931">
                  <c:v>-820.00540256500301</c:v>
                </c:pt>
                <c:pt idx="13932">
                  <c:v>-820.00897884368896</c:v>
                </c:pt>
                <c:pt idx="13933">
                  <c:v>-820.01178026199398</c:v>
                </c:pt>
                <c:pt idx="13934">
                  <c:v>-820.013926029206</c:v>
                </c:pt>
                <c:pt idx="13935">
                  <c:v>-820.01565456390404</c:v>
                </c:pt>
                <c:pt idx="13936">
                  <c:v>-820.01738309860298</c:v>
                </c:pt>
                <c:pt idx="13937">
                  <c:v>-820.019409656525</c:v>
                </c:pt>
                <c:pt idx="13938">
                  <c:v>-820.02215147018501</c:v>
                </c:pt>
                <c:pt idx="13939">
                  <c:v>-820.02566814422596</c:v>
                </c:pt>
                <c:pt idx="13940">
                  <c:v>-820.02954244613704</c:v>
                </c:pt>
                <c:pt idx="13941">
                  <c:v>-820.03335714340199</c:v>
                </c:pt>
                <c:pt idx="13942">
                  <c:v>-820.03645658493099</c:v>
                </c:pt>
                <c:pt idx="13943">
                  <c:v>-820.03830432891903</c:v>
                </c:pt>
                <c:pt idx="13944">
                  <c:v>-820.038721561432</c:v>
                </c:pt>
                <c:pt idx="13945">
                  <c:v>-820.03764867782604</c:v>
                </c:pt>
                <c:pt idx="13946">
                  <c:v>-820.03514528274604</c:v>
                </c:pt>
                <c:pt idx="13947">
                  <c:v>-820.03139019012497</c:v>
                </c:pt>
                <c:pt idx="13948">
                  <c:v>-820.02686023712204</c:v>
                </c:pt>
                <c:pt idx="13949">
                  <c:v>-820.02221107482899</c:v>
                </c:pt>
                <c:pt idx="13950">
                  <c:v>-820.01827716827404</c:v>
                </c:pt>
                <c:pt idx="13951">
                  <c:v>-820.01577377319404</c:v>
                </c:pt>
                <c:pt idx="13952">
                  <c:v>-820.01505851745605</c:v>
                </c:pt>
                <c:pt idx="13953">
                  <c:v>-820.01631021499702</c:v>
                </c:pt>
                <c:pt idx="13954">
                  <c:v>-820.01929044723499</c:v>
                </c:pt>
                <c:pt idx="13955">
                  <c:v>-820.02364158630405</c:v>
                </c:pt>
                <c:pt idx="13956">
                  <c:v>-820.02900600433395</c:v>
                </c:pt>
                <c:pt idx="13957">
                  <c:v>-820.03472805023205</c:v>
                </c:pt>
                <c:pt idx="13958">
                  <c:v>-820.04033088684105</c:v>
                </c:pt>
                <c:pt idx="13959">
                  <c:v>-820.04515886306797</c:v>
                </c:pt>
                <c:pt idx="13960">
                  <c:v>-820.04873514175404</c:v>
                </c:pt>
                <c:pt idx="13961">
                  <c:v>-820.05088090896595</c:v>
                </c:pt>
                <c:pt idx="13962">
                  <c:v>-820.05141735076904</c:v>
                </c:pt>
                <c:pt idx="13963">
                  <c:v>-820.05064249038696</c:v>
                </c:pt>
                <c:pt idx="13964">
                  <c:v>-820.04879474639904</c:v>
                </c:pt>
                <c:pt idx="13965">
                  <c:v>-820.04623174667404</c:v>
                </c:pt>
                <c:pt idx="13966">
                  <c:v>-820.04325151443504</c:v>
                </c:pt>
                <c:pt idx="13967">
                  <c:v>-820.04009246826195</c:v>
                </c:pt>
                <c:pt idx="13968">
                  <c:v>-820.03687381744396</c:v>
                </c:pt>
                <c:pt idx="13969">
                  <c:v>-820.03383398056098</c:v>
                </c:pt>
                <c:pt idx="13970">
                  <c:v>-820.03109216690098</c:v>
                </c:pt>
                <c:pt idx="13971">
                  <c:v>-820.02876758575496</c:v>
                </c:pt>
                <c:pt idx="13972">
                  <c:v>-820.02697944641102</c:v>
                </c:pt>
                <c:pt idx="13973">
                  <c:v>-820.02578735351597</c:v>
                </c:pt>
                <c:pt idx="13974">
                  <c:v>-820.02513170242298</c:v>
                </c:pt>
                <c:pt idx="13975">
                  <c:v>-820.025072097779</c:v>
                </c:pt>
                <c:pt idx="13976">
                  <c:v>-820.02566814422596</c:v>
                </c:pt>
                <c:pt idx="13977">
                  <c:v>-820.02674102783203</c:v>
                </c:pt>
                <c:pt idx="13978">
                  <c:v>-820.02835035324097</c:v>
                </c:pt>
                <c:pt idx="13979">
                  <c:v>-820.03025770187401</c:v>
                </c:pt>
                <c:pt idx="13980">
                  <c:v>-820.03228425979603</c:v>
                </c:pt>
                <c:pt idx="13981">
                  <c:v>-820.03413200378395</c:v>
                </c:pt>
                <c:pt idx="13982">
                  <c:v>-820.035741329193</c:v>
                </c:pt>
                <c:pt idx="13983">
                  <c:v>-820.03705263137795</c:v>
                </c:pt>
                <c:pt idx="13984">
                  <c:v>-820.03818511962902</c:v>
                </c:pt>
                <c:pt idx="13985">
                  <c:v>-820.03931760787998</c:v>
                </c:pt>
                <c:pt idx="13986">
                  <c:v>-820.04062891006504</c:v>
                </c:pt>
                <c:pt idx="13987">
                  <c:v>-820.04217863082897</c:v>
                </c:pt>
                <c:pt idx="13988">
                  <c:v>-820.04402637481701</c:v>
                </c:pt>
                <c:pt idx="13989">
                  <c:v>-820.04635095596302</c:v>
                </c:pt>
                <c:pt idx="13990">
                  <c:v>-820.04927158355702</c:v>
                </c:pt>
                <c:pt idx="13991">
                  <c:v>-820.05272865295399</c:v>
                </c:pt>
                <c:pt idx="13992">
                  <c:v>-820.05666255950905</c:v>
                </c:pt>
                <c:pt idx="13993">
                  <c:v>-820.06077527999901</c:v>
                </c:pt>
                <c:pt idx="13994">
                  <c:v>-820.06488800048805</c:v>
                </c:pt>
                <c:pt idx="13995">
                  <c:v>-820.06876230239902</c:v>
                </c:pt>
                <c:pt idx="13996">
                  <c:v>-820.07204055786201</c:v>
                </c:pt>
                <c:pt idx="13997">
                  <c:v>-820.07460355758701</c:v>
                </c:pt>
                <c:pt idx="13998">
                  <c:v>-820.07609367370605</c:v>
                </c:pt>
                <c:pt idx="13999">
                  <c:v>-820.07621288299595</c:v>
                </c:pt>
                <c:pt idx="14000">
                  <c:v>-820.074841976166</c:v>
                </c:pt>
                <c:pt idx="14001">
                  <c:v>-820.07198095321701</c:v>
                </c:pt>
                <c:pt idx="14002">
                  <c:v>-820.06774902343795</c:v>
                </c:pt>
                <c:pt idx="14003">
                  <c:v>-820.06238460540806</c:v>
                </c:pt>
                <c:pt idx="14004">
                  <c:v>-820.05618572235096</c:v>
                </c:pt>
                <c:pt idx="14005">
                  <c:v>-820.04974842071601</c:v>
                </c:pt>
                <c:pt idx="14006">
                  <c:v>-820.04354953765903</c:v>
                </c:pt>
                <c:pt idx="14007">
                  <c:v>-820.03818511962902</c:v>
                </c:pt>
                <c:pt idx="14008">
                  <c:v>-820.03425121307396</c:v>
                </c:pt>
                <c:pt idx="14009">
                  <c:v>-820.03216505050705</c:v>
                </c:pt>
                <c:pt idx="14010">
                  <c:v>-820.03216505050705</c:v>
                </c:pt>
                <c:pt idx="14011">
                  <c:v>-820.03425121307396</c:v>
                </c:pt>
                <c:pt idx="14012">
                  <c:v>-820.03824472427402</c:v>
                </c:pt>
                <c:pt idx="14013">
                  <c:v>-820.04366874694801</c:v>
                </c:pt>
                <c:pt idx="14014">
                  <c:v>-820.04992723465</c:v>
                </c:pt>
                <c:pt idx="14015">
                  <c:v>-820.05624532699596</c:v>
                </c:pt>
                <c:pt idx="14016">
                  <c:v>-820.06214618682895</c:v>
                </c:pt>
                <c:pt idx="14017">
                  <c:v>-820.06709337234497</c:v>
                </c:pt>
                <c:pt idx="14018">
                  <c:v>-820.07072925567604</c:v>
                </c:pt>
                <c:pt idx="14019">
                  <c:v>-820.07281541824398</c:v>
                </c:pt>
                <c:pt idx="14020">
                  <c:v>-820.07353067398105</c:v>
                </c:pt>
                <c:pt idx="14021">
                  <c:v>-820.07311344146694</c:v>
                </c:pt>
                <c:pt idx="14022">
                  <c:v>-820.07215976715099</c:v>
                </c:pt>
                <c:pt idx="14023">
                  <c:v>-820.07102727890003</c:v>
                </c:pt>
                <c:pt idx="14024">
                  <c:v>-820.07019281387397</c:v>
                </c:pt>
                <c:pt idx="14025">
                  <c:v>-820.06989479064998</c:v>
                </c:pt>
                <c:pt idx="14026">
                  <c:v>-820.07013320922897</c:v>
                </c:pt>
                <c:pt idx="14027">
                  <c:v>-820.07078886032104</c:v>
                </c:pt>
                <c:pt idx="14028">
                  <c:v>-820.07144451141403</c:v>
                </c:pt>
                <c:pt idx="14029">
                  <c:v>-820.07138490676903</c:v>
                </c:pt>
                <c:pt idx="14030">
                  <c:v>-820.07007360458397</c:v>
                </c:pt>
                <c:pt idx="14031">
                  <c:v>-820.06685495376598</c:v>
                </c:pt>
                <c:pt idx="14032">
                  <c:v>-820.06143093109199</c:v>
                </c:pt>
                <c:pt idx="14033">
                  <c:v>-820.05362272262596</c:v>
                </c:pt>
                <c:pt idx="14034">
                  <c:v>-820.04360914230404</c:v>
                </c:pt>
                <c:pt idx="14035">
                  <c:v>-820.03186702728306</c:v>
                </c:pt>
                <c:pt idx="14036">
                  <c:v>-820.01923084259101</c:v>
                </c:pt>
                <c:pt idx="14037">
                  <c:v>-820.00677347183205</c:v>
                </c:pt>
                <c:pt idx="14038">
                  <c:v>-819.99556779861496</c:v>
                </c:pt>
                <c:pt idx="14039">
                  <c:v>-819.98662710189797</c:v>
                </c:pt>
                <c:pt idx="14040">
                  <c:v>-819.98048782348701</c:v>
                </c:pt>
                <c:pt idx="14041">
                  <c:v>-819.97750759124801</c:v>
                </c:pt>
                <c:pt idx="14042">
                  <c:v>-819.97756719589302</c:v>
                </c:pt>
                <c:pt idx="14043">
                  <c:v>-819.98013019561802</c:v>
                </c:pt>
                <c:pt idx="14044">
                  <c:v>-819.98460054397594</c:v>
                </c:pt>
                <c:pt idx="14045">
                  <c:v>-819.99002456665096</c:v>
                </c:pt>
                <c:pt idx="14046">
                  <c:v>-819.99550819396995</c:v>
                </c:pt>
                <c:pt idx="14047">
                  <c:v>-820.000097751618</c:v>
                </c:pt>
                <c:pt idx="14048">
                  <c:v>-820.00325679779098</c:v>
                </c:pt>
                <c:pt idx="14049">
                  <c:v>-820.00468730926502</c:v>
                </c:pt>
                <c:pt idx="14050">
                  <c:v>-820.00438928604103</c:v>
                </c:pt>
                <c:pt idx="14051">
                  <c:v>-820.002660751343</c:v>
                </c:pt>
                <c:pt idx="14052">
                  <c:v>-819.99974012374901</c:v>
                </c:pt>
                <c:pt idx="14053">
                  <c:v>-819.99598503112804</c:v>
                </c:pt>
                <c:pt idx="14054">
                  <c:v>-819.99163389206001</c:v>
                </c:pt>
                <c:pt idx="14055">
                  <c:v>-819.98698472976696</c:v>
                </c:pt>
                <c:pt idx="14056">
                  <c:v>-819.98245477676403</c:v>
                </c:pt>
                <c:pt idx="14057">
                  <c:v>-819.97810363769599</c:v>
                </c:pt>
                <c:pt idx="14058">
                  <c:v>-819.97387170791603</c:v>
                </c:pt>
                <c:pt idx="14059">
                  <c:v>-819.96963977813698</c:v>
                </c:pt>
                <c:pt idx="14060">
                  <c:v>-819.96534824371395</c:v>
                </c:pt>
                <c:pt idx="14061">
                  <c:v>-819.96081829071102</c:v>
                </c:pt>
                <c:pt idx="14062">
                  <c:v>-819.95622873306297</c:v>
                </c:pt>
                <c:pt idx="14063">
                  <c:v>-819.95157957077004</c:v>
                </c:pt>
                <c:pt idx="14064">
                  <c:v>-819.94687080383301</c:v>
                </c:pt>
                <c:pt idx="14065">
                  <c:v>-819.94192361831699</c:v>
                </c:pt>
                <c:pt idx="14066">
                  <c:v>-819.93655920028698</c:v>
                </c:pt>
                <c:pt idx="14067">
                  <c:v>-819.93077754974399</c:v>
                </c:pt>
                <c:pt idx="14068">
                  <c:v>-819.92457866668701</c:v>
                </c:pt>
                <c:pt idx="14069">
                  <c:v>-819.91826057434105</c:v>
                </c:pt>
                <c:pt idx="14070">
                  <c:v>-819.91182327270496</c:v>
                </c:pt>
                <c:pt idx="14071">
                  <c:v>-819.90532636642502</c:v>
                </c:pt>
                <c:pt idx="14072">
                  <c:v>-819.89882946014404</c:v>
                </c:pt>
                <c:pt idx="14073">
                  <c:v>-819.89239215850898</c:v>
                </c:pt>
                <c:pt idx="14074">
                  <c:v>-819.886133670807</c:v>
                </c:pt>
                <c:pt idx="14075">
                  <c:v>-819.88023281097401</c:v>
                </c:pt>
                <c:pt idx="14076">
                  <c:v>-819.87474918365501</c:v>
                </c:pt>
                <c:pt idx="14077">
                  <c:v>-819.86956357956001</c:v>
                </c:pt>
                <c:pt idx="14078">
                  <c:v>-819.86455678939797</c:v>
                </c:pt>
                <c:pt idx="14079">
                  <c:v>-819.85943078994796</c:v>
                </c:pt>
                <c:pt idx="14080">
                  <c:v>-819.85418558120705</c:v>
                </c:pt>
                <c:pt idx="14081">
                  <c:v>-819.84882116317794</c:v>
                </c:pt>
                <c:pt idx="14082">
                  <c:v>-819.84357595443703</c:v>
                </c:pt>
                <c:pt idx="14083">
                  <c:v>-819.83868837356601</c:v>
                </c:pt>
                <c:pt idx="14084">
                  <c:v>-819.83451604843196</c:v>
                </c:pt>
                <c:pt idx="14085">
                  <c:v>-819.83141660690296</c:v>
                </c:pt>
                <c:pt idx="14086">
                  <c:v>-819.82962846756004</c:v>
                </c:pt>
                <c:pt idx="14087">
                  <c:v>-819.82927083969105</c:v>
                </c:pt>
                <c:pt idx="14088">
                  <c:v>-819.83028411865303</c:v>
                </c:pt>
                <c:pt idx="14089">
                  <c:v>-819.83248949050903</c:v>
                </c:pt>
                <c:pt idx="14090">
                  <c:v>-819.83535051345802</c:v>
                </c:pt>
                <c:pt idx="14091">
                  <c:v>-819.83839035034202</c:v>
                </c:pt>
                <c:pt idx="14092">
                  <c:v>-819.84113216400203</c:v>
                </c:pt>
                <c:pt idx="14093">
                  <c:v>-819.84286069869995</c:v>
                </c:pt>
                <c:pt idx="14094">
                  <c:v>-819.84315872192406</c:v>
                </c:pt>
                <c:pt idx="14095">
                  <c:v>-819.84166860580501</c:v>
                </c:pt>
                <c:pt idx="14096">
                  <c:v>-819.83839035034202</c:v>
                </c:pt>
                <c:pt idx="14097">
                  <c:v>-819.83362197875999</c:v>
                </c:pt>
                <c:pt idx="14098">
                  <c:v>-819.827721118927</c:v>
                </c:pt>
                <c:pt idx="14099">
                  <c:v>-819.82110500335705</c:v>
                </c:pt>
                <c:pt idx="14100">
                  <c:v>-819.81419086456299</c:v>
                </c:pt>
                <c:pt idx="14101">
                  <c:v>-819.80727672576904</c:v>
                </c:pt>
                <c:pt idx="14102">
                  <c:v>-819.80095863342297</c:v>
                </c:pt>
                <c:pt idx="14103">
                  <c:v>-819.79559421539295</c:v>
                </c:pt>
                <c:pt idx="14104">
                  <c:v>-819.79154109954902</c:v>
                </c:pt>
                <c:pt idx="14105">
                  <c:v>-819.78885889053402</c:v>
                </c:pt>
                <c:pt idx="14106">
                  <c:v>-819.78736877441395</c:v>
                </c:pt>
                <c:pt idx="14107">
                  <c:v>-819.78701114654598</c:v>
                </c:pt>
                <c:pt idx="14108">
                  <c:v>-819.78736877441395</c:v>
                </c:pt>
                <c:pt idx="14109">
                  <c:v>-819.78802442550705</c:v>
                </c:pt>
                <c:pt idx="14110">
                  <c:v>-819.78856086731003</c:v>
                </c:pt>
                <c:pt idx="14111">
                  <c:v>-819.78832244873104</c:v>
                </c:pt>
                <c:pt idx="14112">
                  <c:v>-819.78689193725597</c:v>
                </c:pt>
                <c:pt idx="14113">
                  <c:v>-819.78397130966198</c:v>
                </c:pt>
                <c:pt idx="14114">
                  <c:v>-819.77956056594905</c:v>
                </c:pt>
                <c:pt idx="14115">
                  <c:v>-819.77365970611595</c:v>
                </c:pt>
                <c:pt idx="14116">
                  <c:v>-819.76650714874302</c:v>
                </c:pt>
                <c:pt idx="14117">
                  <c:v>-819.758400917053</c:v>
                </c:pt>
                <c:pt idx="14118">
                  <c:v>-819.74975824356102</c:v>
                </c:pt>
                <c:pt idx="14119">
                  <c:v>-819.74087715148903</c:v>
                </c:pt>
                <c:pt idx="14120">
                  <c:v>-819.73217487335205</c:v>
                </c:pt>
                <c:pt idx="14121">
                  <c:v>-819.72383022308395</c:v>
                </c:pt>
                <c:pt idx="14122">
                  <c:v>-819.71584320068405</c:v>
                </c:pt>
                <c:pt idx="14123">
                  <c:v>-819.70827341079701</c:v>
                </c:pt>
                <c:pt idx="14124">
                  <c:v>-819.70100164413498</c:v>
                </c:pt>
                <c:pt idx="14125">
                  <c:v>-819.69390869140602</c:v>
                </c:pt>
                <c:pt idx="14126">
                  <c:v>-819.68699455261299</c:v>
                </c:pt>
                <c:pt idx="14127">
                  <c:v>-819.68037843704201</c:v>
                </c:pt>
                <c:pt idx="14128">
                  <c:v>-819.67406034469604</c:v>
                </c:pt>
                <c:pt idx="14129">
                  <c:v>-819.66827869415295</c:v>
                </c:pt>
                <c:pt idx="14130">
                  <c:v>-819.66303348541305</c:v>
                </c:pt>
                <c:pt idx="14131">
                  <c:v>-819.65826511383102</c:v>
                </c:pt>
                <c:pt idx="14132">
                  <c:v>-819.65379476547298</c:v>
                </c:pt>
                <c:pt idx="14133">
                  <c:v>-819.64944362640404</c:v>
                </c:pt>
                <c:pt idx="14134">
                  <c:v>-819.64509248733498</c:v>
                </c:pt>
                <c:pt idx="14135">
                  <c:v>-819.64062213897705</c:v>
                </c:pt>
                <c:pt idx="14136">
                  <c:v>-819.63609218597401</c:v>
                </c:pt>
                <c:pt idx="14137">
                  <c:v>-819.63138341903698</c:v>
                </c:pt>
                <c:pt idx="14138">
                  <c:v>-819.62649583816506</c:v>
                </c:pt>
                <c:pt idx="14139">
                  <c:v>-819.62148904800404</c:v>
                </c:pt>
                <c:pt idx="14140">
                  <c:v>-819.61636304855404</c:v>
                </c:pt>
                <c:pt idx="14141">
                  <c:v>-819.61123704910301</c:v>
                </c:pt>
                <c:pt idx="14142">
                  <c:v>-819.60623025894199</c:v>
                </c:pt>
                <c:pt idx="14143">
                  <c:v>-819.60134267806995</c:v>
                </c:pt>
                <c:pt idx="14144">
                  <c:v>-819.59633588790905</c:v>
                </c:pt>
                <c:pt idx="14145">
                  <c:v>-819.59079265594505</c:v>
                </c:pt>
                <c:pt idx="14146">
                  <c:v>-819.58447456359897</c:v>
                </c:pt>
                <c:pt idx="14147">
                  <c:v>-819.57732200622604</c:v>
                </c:pt>
                <c:pt idx="14148">
                  <c:v>-819.56945419311501</c:v>
                </c:pt>
                <c:pt idx="14149">
                  <c:v>-819.56116914749202</c:v>
                </c:pt>
                <c:pt idx="14150">
                  <c:v>-819.55282449722301</c:v>
                </c:pt>
                <c:pt idx="14151">
                  <c:v>-819.54459905624401</c:v>
                </c:pt>
                <c:pt idx="14152">
                  <c:v>-819.536790847779</c:v>
                </c:pt>
                <c:pt idx="14153">
                  <c:v>-819.52945947647095</c:v>
                </c:pt>
                <c:pt idx="14154">
                  <c:v>-819.522902965546</c:v>
                </c:pt>
                <c:pt idx="14155">
                  <c:v>-819.51718091964699</c:v>
                </c:pt>
                <c:pt idx="14156">
                  <c:v>-819.51217412948597</c:v>
                </c:pt>
                <c:pt idx="14157">
                  <c:v>-819.50758457183895</c:v>
                </c:pt>
                <c:pt idx="14158">
                  <c:v>-819.50293540954601</c:v>
                </c:pt>
                <c:pt idx="14159">
                  <c:v>-819.49798822403</c:v>
                </c:pt>
                <c:pt idx="14160">
                  <c:v>-819.49262380599998</c:v>
                </c:pt>
                <c:pt idx="14161">
                  <c:v>-819.48678255081199</c:v>
                </c:pt>
                <c:pt idx="14162">
                  <c:v>-819.48064327240002</c:v>
                </c:pt>
                <c:pt idx="14163">
                  <c:v>-819.47414636611995</c:v>
                </c:pt>
                <c:pt idx="14164">
                  <c:v>-819.46758985519398</c:v>
                </c:pt>
                <c:pt idx="14165">
                  <c:v>-819.46109294891403</c:v>
                </c:pt>
                <c:pt idx="14166">
                  <c:v>-819.45477485656795</c:v>
                </c:pt>
                <c:pt idx="14167">
                  <c:v>-819.44869518280098</c:v>
                </c:pt>
                <c:pt idx="14168">
                  <c:v>-819.44285392761299</c:v>
                </c:pt>
                <c:pt idx="14169">
                  <c:v>-819.43707227706898</c:v>
                </c:pt>
                <c:pt idx="14170">
                  <c:v>-819.43117141723701</c:v>
                </c:pt>
                <c:pt idx="14171">
                  <c:v>-819.42497253418003</c:v>
                </c:pt>
                <c:pt idx="14172">
                  <c:v>-819.41847562789906</c:v>
                </c:pt>
                <c:pt idx="14173">
                  <c:v>-819.41162109375</c:v>
                </c:pt>
                <c:pt idx="14174">
                  <c:v>-819.40458774566696</c:v>
                </c:pt>
                <c:pt idx="14175">
                  <c:v>-819.39749479293801</c:v>
                </c:pt>
                <c:pt idx="14176">
                  <c:v>-819.39046144485496</c:v>
                </c:pt>
                <c:pt idx="14177">
                  <c:v>-819.38354730606102</c:v>
                </c:pt>
                <c:pt idx="14178">
                  <c:v>-819.37675237655696</c:v>
                </c:pt>
                <c:pt idx="14179">
                  <c:v>-819.37007665634201</c:v>
                </c:pt>
                <c:pt idx="14180">
                  <c:v>-819.36322212219295</c:v>
                </c:pt>
                <c:pt idx="14181">
                  <c:v>-819.356129169464</c:v>
                </c:pt>
                <c:pt idx="14182">
                  <c:v>-819.34838056564399</c:v>
                </c:pt>
                <c:pt idx="14183">
                  <c:v>-819.339857101441</c:v>
                </c:pt>
                <c:pt idx="14184">
                  <c:v>-819.33037996292103</c:v>
                </c:pt>
                <c:pt idx="14185">
                  <c:v>-819.32000875473</c:v>
                </c:pt>
                <c:pt idx="14186">
                  <c:v>-819.30880308151302</c:v>
                </c:pt>
                <c:pt idx="14187">
                  <c:v>-819.29718017578102</c:v>
                </c:pt>
                <c:pt idx="14188">
                  <c:v>-819.28525924682594</c:v>
                </c:pt>
                <c:pt idx="14189">
                  <c:v>-819.27345752716099</c:v>
                </c:pt>
                <c:pt idx="14190">
                  <c:v>-819.26183462143001</c:v>
                </c:pt>
                <c:pt idx="14191">
                  <c:v>-819.250807762146</c:v>
                </c:pt>
                <c:pt idx="14192">
                  <c:v>-819.24043655395496</c:v>
                </c:pt>
                <c:pt idx="14193">
                  <c:v>-819.23089981079102</c:v>
                </c:pt>
                <c:pt idx="14194">
                  <c:v>-819.22219753265404</c:v>
                </c:pt>
                <c:pt idx="14195">
                  <c:v>-819.21432971954403</c:v>
                </c:pt>
                <c:pt idx="14196">
                  <c:v>-819.20729637145996</c:v>
                </c:pt>
                <c:pt idx="14197">
                  <c:v>-819.20091867446899</c:v>
                </c:pt>
                <c:pt idx="14198">
                  <c:v>-819.19507741928101</c:v>
                </c:pt>
                <c:pt idx="14199">
                  <c:v>-819.18971300125099</c:v>
                </c:pt>
                <c:pt idx="14200">
                  <c:v>-819.18452739715599</c:v>
                </c:pt>
                <c:pt idx="14201">
                  <c:v>-819.17928218841598</c:v>
                </c:pt>
                <c:pt idx="14202">
                  <c:v>-819.17373895645198</c:v>
                </c:pt>
                <c:pt idx="14203">
                  <c:v>-819.16783809661899</c:v>
                </c:pt>
                <c:pt idx="14204">
                  <c:v>-819.16157960891701</c:v>
                </c:pt>
                <c:pt idx="14205">
                  <c:v>-819.15502309799194</c:v>
                </c:pt>
                <c:pt idx="14206">
                  <c:v>-819.14834737777699</c:v>
                </c:pt>
                <c:pt idx="14207">
                  <c:v>-819.14161205291805</c:v>
                </c:pt>
                <c:pt idx="14208">
                  <c:v>-819.13505554199196</c:v>
                </c:pt>
                <c:pt idx="14209">
                  <c:v>-819.128856658936</c:v>
                </c:pt>
                <c:pt idx="14210">
                  <c:v>-819.123313426972</c:v>
                </c:pt>
                <c:pt idx="14211">
                  <c:v>-819.11842584609997</c:v>
                </c:pt>
                <c:pt idx="14212">
                  <c:v>-819.11413431167603</c:v>
                </c:pt>
                <c:pt idx="14213">
                  <c:v>-819.11026000976597</c:v>
                </c:pt>
                <c:pt idx="14214">
                  <c:v>-819.10662412643501</c:v>
                </c:pt>
                <c:pt idx="14215">
                  <c:v>-819.10310745239303</c:v>
                </c:pt>
                <c:pt idx="14216">
                  <c:v>-819.09982919693005</c:v>
                </c:pt>
                <c:pt idx="14217">
                  <c:v>-819.09684896469105</c:v>
                </c:pt>
                <c:pt idx="14218">
                  <c:v>-819.09428596496605</c:v>
                </c:pt>
                <c:pt idx="14219">
                  <c:v>-819.09219980239902</c:v>
                </c:pt>
                <c:pt idx="14220">
                  <c:v>-819.09065008163498</c:v>
                </c:pt>
                <c:pt idx="14221">
                  <c:v>-819.08957719802902</c:v>
                </c:pt>
                <c:pt idx="14222">
                  <c:v>-819.08898115158104</c:v>
                </c:pt>
                <c:pt idx="14223">
                  <c:v>-819.08850431442295</c:v>
                </c:pt>
                <c:pt idx="14224">
                  <c:v>-819.08772945404098</c:v>
                </c:pt>
                <c:pt idx="14225">
                  <c:v>-819.08629894256603</c:v>
                </c:pt>
                <c:pt idx="14226">
                  <c:v>-819.08379554748603</c:v>
                </c:pt>
                <c:pt idx="14227">
                  <c:v>-819.08004045486496</c:v>
                </c:pt>
                <c:pt idx="14228">
                  <c:v>-819.07503366470405</c:v>
                </c:pt>
                <c:pt idx="14229">
                  <c:v>-819.06895399093605</c:v>
                </c:pt>
                <c:pt idx="14230">
                  <c:v>-819.062099456787</c:v>
                </c:pt>
                <c:pt idx="14231">
                  <c:v>-819.05494689941395</c:v>
                </c:pt>
                <c:pt idx="14232">
                  <c:v>-819.04785394668602</c:v>
                </c:pt>
                <c:pt idx="14233">
                  <c:v>-819.04117822647095</c:v>
                </c:pt>
                <c:pt idx="14234">
                  <c:v>-819.03497934341499</c:v>
                </c:pt>
                <c:pt idx="14235">
                  <c:v>-819.02937650680599</c:v>
                </c:pt>
                <c:pt idx="14236">
                  <c:v>-819.02413129806496</c:v>
                </c:pt>
                <c:pt idx="14237">
                  <c:v>-819.01900529861496</c:v>
                </c:pt>
                <c:pt idx="14238">
                  <c:v>-819.01381969451904</c:v>
                </c:pt>
                <c:pt idx="14239">
                  <c:v>-819.00869369506904</c:v>
                </c:pt>
                <c:pt idx="14240">
                  <c:v>-819.003686904907</c:v>
                </c:pt>
                <c:pt idx="14241">
                  <c:v>-818.99909734725998</c:v>
                </c:pt>
                <c:pt idx="14242">
                  <c:v>-818.99522304534901</c:v>
                </c:pt>
                <c:pt idx="14243">
                  <c:v>-818.99236202240002</c:v>
                </c:pt>
                <c:pt idx="14244">
                  <c:v>-818.99063348770198</c:v>
                </c:pt>
                <c:pt idx="14245">
                  <c:v>-818.99015665054299</c:v>
                </c:pt>
                <c:pt idx="14246">
                  <c:v>-818.99075269699097</c:v>
                </c:pt>
                <c:pt idx="14247">
                  <c:v>-818.99212360382103</c:v>
                </c:pt>
                <c:pt idx="14248">
                  <c:v>-818.99385213851895</c:v>
                </c:pt>
                <c:pt idx="14249">
                  <c:v>-818.99522304534901</c:v>
                </c:pt>
                <c:pt idx="14250">
                  <c:v>-818.99599790573097</c:v>
                </c:pt>
                <c:pt idx="14251">
                  <c:v>-818.99599790573097</c:v>
                </c:pt>
                <c:pt idx="14252">
                  <c:v>-818.99534225463901</c:v>
                </c:pt>
                <c:pt idx="14253">
                  <c:v>-818.99420976638805</c:v>
                </c:pt>
                <c:pt idx="14254">
                  <c:v>-818.992958068848</c:v>
                </c:pt>
                <c:pt idx="14255">
                  <c:v>-818.99200439453102</c:v>
                </c:pt>
                <c:pt idx="14256">
                  <c:v>-818.99176597595203</c:v>
                </c:pt>
                <c:pt idx="14257">
                  <c:v>-818.99248123169002</c:v>
                </c:pt>
                <c:pt idx="14258">
                  <c:v>-818.99415016174305</c:v>
                </c:pt>
                <c:pt idx="14259">
                  <c:v>-818.99653434753395</c:v>
                </c:pt>
                <c:pt idx="14260">
                  <c:v>-818.99927616119396</c:v>
                </c:pt>
                <c:pt idx="14261">
                  <c:v>-819.00183916091896</c:v>
                </c:pt>
                <c:pt idx="14262">
                  <c:v>-819.003806114197</c:v>
                </c:pt>
                <c:pt idx="14263">
                  <c:v>-819.00493860244796</c:v>
                </c:pt>
                <c:pt idx="14264">
                  <c:v>-819.00487899780296</c:v>
                </c:pt>
                <c:pt idx="14265">
                  <c:v>-819.00350809097301</c:v>
                </c:pt>
                <c:pt idx="14266">
                  <c:v>-819.00094509124801</c:v>
                </c:pt>
                <c:pt idx="14267">
                  <c:v>-818.99730920791603</c:v>
                </c:pt>
                <c:pt idx="14268">
                  <c:v>-818.99307727813698</c:v>
                </c:pt>
                <c:pt idx="14269">
                  <c:v>-818.98854732513405</c:v>
                </c:pt>
                <c:pt idx="14270">
                  <c:v>-818.98401737213203</c:v>
                </c:pt>
                <c:pt idx="14271">
                  <c:v>-818.97978544235298</c:v>
                </c:pt>
                <c:pt idx="14272">
                  <c:v>-818.97608995437599</c:v>
                </c:pt>
                <c:pt idx="14273">
                  <c:v>-818.97281169891403</c:v>
                </c:pt>
                <c:pt idx="14274">
                  <c:v>-818.97006988525402</c:v>
                </c:pt>
                <c:pt idx="14275">
                  <c:v>-818.967685699463</c:v>
                </c:pt>
                <c:pt idx="14276">
                  <c:v>-818.96565914154098</c:v>
                </c:pt>
                <c:pt idx="14277">
                  <c:v>-818.96381139755294</c:v>
                </c:pt>
                <c:pt idx="14278">
                  <c:v>-818.96214246749901</c:v>
                </c:pt>
                <c:pt idx="14279">
                  <c:v>-818.96041393280098</c:v>
                </c:pt>
                <c:pt idx="14280">
                  <c:v>-818.95862579345703</c:v>
                </c:pt>
                <c:pt idx="14281">
                  <c:v>-818.956956863404</c:v>
                </c:pt>
                <c:pt idx="14282">
                  <c:v>-818.95552635192905</c:v>
                </c:pt>
                <c:pt idx="14283">
                  <c:v>-818.95469188690197</c:v>
                </c:pt>
                <c:pt idx="14284">
                  <c:v>-818.95475149154697</c:v>
                </c:pt>
                <c:pt idx="14285">
                  <c:v>-818.95582437515304</c:v>
                </c:pt>
                <c:pt idx="14286">
                  <c:v>-818.95808935165405</c:v>
                </c:pt>
                <c:pt idx="14287">
                  <c:v>-818.96148681640602</c:v>
                </c:pt>
                <c:pt idx="14288">
                  <c:v>-818.96583795547497</c:v>
                </c:pt>
                <c:pt idx="14289">
                  <c:v>-818.97084474563599</c:v>
                </c:pt>
                <c:pt idx="14290">
                  <c:v>-818.97597074508701</c:v>
                </c:pt>
                <c:pt idx="14291">
                  <c:v>-818.98079872131404</c:v>
                </c:pt>
                <c:pt idx="14292">
                  <c:v>-818.98491144180298</c:v>
                </c:pt>
                <c:pt idx="14293">
                  <c:v>-818.98807048797596</c:v>
                </c:pt>
                <c:pt idx="14294">
                  <c:v>-818.99021625518799</c:v>
                </c:pt>
                <c:pt idx="14295">
                  <c:v>-818.99134874343895</c:v>
                </c:pt>
                <c:pt idx="14296">
                  <c:v>-818.99164676666305</c:v>
                </c:pt>
                <c:pt idx="14297">
                  <c:v>-818.99146795272804</c:v>
                </c:pt>
                <c:pt idx="14298">
                  <c:v>-818.99093151092598</c:v>
                </c:pt>
                <c:pt idx="14299">
                  <c:v>-818.990395069123</c:v>
                </c:pt>
                <c:pt idx="14300">
                  <c:v>-818.990037441254</c:v>
                </c:pt>
                <c:pt idx="14301">
                  <c:v>-818.99009704589901</c:v>
                </c:pt>
                <c:pt idx="14302">
                  <c:v>-818.99069309234596</c:v>
                </c:pt>
                <c:pt idx="14303">
                  <c:v>-818.99194478988704</c:v>
                </c:pt>
                <c:pt idx="14304">
                  <c:v>-818.99391174316395</c:v>
                </c:pt>
                <c:pt idx="14305">
                  <c:v>-818.99641513824497</c:v>
                </c:pt>
                <c:pt idx="14306">
                  <c:v>-818.99957418441795</c:v>
                </c:pt>
                <c:pt idx="14307">
                  <c:v>-819.00338888168403</c:v>
                </c:pt>
                <c:pt idx="14308">
                  <c:v>-819.00779962539696</c:v>
                </c:pt>
                <c:pt idx="14309">
                  <c:v>-819.01262760162399</c:v>
                </c:pt>
                <c:pt idx="14310">
                  <c:v>-819.01757478714001</c:v>
                </c:pt>
                <c:pt idx="14311">
                  <c:v>-819.02240276336704</c:v>
                </c:pt>
                <c:pt idx="14312">
                  <c:v>-819.02699232101497</c:v>
                </c:pt>
                <c:pt idx="14313">
                  <c:v>-819.03140306472801</c:v>
                </c:pt>
                <c:pt idx="14314">
                  <c:v>-819.03605222702004</c:v>
                </c:pt>
                <c:pt idx="14315">
                  <c:v>-819.04105901718196</c:v>
                </c:pt>
                <c:pt idx="14316">
                  <c:v>-819.04678106307995</c:v>
                </c:pt>
                <c:pt idx="14317">
                  <c:v>-819.05327796936103</c:v>
                </c:pt>
                <c:pt idx="14318">
                  <c:v>-819.06066894531295</c:v>
                </c:pt>
                <c:pt idx="14319">
                  <c:v>-819.06901359558105</c:v>
                </c:pt>
                <c:pt idx="14320">
                  <c:v>-819.07813310623203</c:v>
                </c:pt>
                <c:pt idx="14321">
                  <c:v>-819.08755064010597</c:v>
                </c:pt>
                <c:pt idx="14322">
                  <c:v>-819.09667015075695</c:v>
                </c:pt>
                <c:pt idx="14323">
                  <c:v>-819.10495519638096</c:v>
                </c:pt>
                <c:pt idx="14324">
                  <c:v>-819.112107753754</c:v>
                </c:pt>
                <c:pt idx="14325">
                  <c:v>-819.11800861358699</c:v>
                </c:pt>
                <c:pt idx="14326">
                  <c:v>-819.12283658981301</c:v>
                </c:pt>
                <c:pt idx="14327">
                  <c:v>-819.12688970565796</c:v>
                </c:pt>
                <c:pt idx="14328">
                  <c:v>-819.13052558898903</c:v>
                </c:pt>
                <c:pt idx="14329">
                  <c:v>-819.13428068160999</c:v>
                </c:pt>
                <c:pt idx="14330">
                  <c:v>-819.13863182067905</c:v>
                </c:pt>
                <c:pt idx="14331">
                  <c:v>-819.14375782012996</c:v>
                </c:pt>
                <c:pt idx="14332">
                  <c:v>-819.14971828460705</c:v>
                </c:pt>
                <c:pt idx="14333">
                  <c:v>-819.156334400177</c:v>
                </c:pt>
                <c:pt idx="14334">
                  <c:v>-819.16318893432594</c:v>
                </c:pt>
                <c:pt idx="14335">
                  <c:v>-819.16974544525203</c:v>
                </c:pt>
                <c:pt idx="14336">
                  <c:v>-819.17552709579502</c:v>
                </c:pt>
                <c:pt idx="14337">
                  <c:v>-819.18041467666603</c:v>
                </c:pt>
                <c:pt idx="14338">
                  <c:v>-819.184288978577</c:v>
                </c:pt>
                <c:pt idx="14339">
                  <c:v>-819.18732881545998</c:v>
                </c:pt>
                <c:pt idx="14340">
                  <c:v>-819.18971300125099</c:v>
                </c:pt>
                <c:pt idx="14341">
                  <c:v>-819.19179916381904</c:v>
                </c:pt>
                <c:pt idx="14342">
                  <c:v>-819.19376611709595</c:v>
                </c:pt>
                <c:pt idx="14343">
                  <c:v>-819.19603109359798</c:v>
                </c:pt>
                <c:pt idx="14344">
                  <c:v>-819.19865369796798</c:v>
                </c:pt>
                <c:pt idx="14345">
                  <c:v>-819.20181274414097</c:v>
                </c:pt>
                <c:pt idx="14346">
                  <c:v>-819.20526981353805</c:v>
                </c:pt>
                <c:pt idx="14347">
                  <c:v>-819.20872688293503</c:v>
                </c:pt>
                <c:pt idx="14348">
                  <c:v>-819.21200513839699</c:v>
                </c:pt>
                <c:pt idx="14349">
                  <c:v>-819.214746952057</c:v>
                </c:pt>
                <c:pt idx="14350">
                  <c:v>-819.21695232391403</c:v>
                </c:pt>
                <c:pt idx="14351">
                  <c:v>-819.21850204467796</c:v>
                </c:pt>
                <c:pt idx="14352">
                  <c:v>-819.21945571899403</c:v>
                </c:pt>
                <c:pt idx="14353">
                  <c:v>-819.21993255615303</c:v>
                </c:pt>
                <c:pt idx="14354">
                  <c:v>-819.22023057937599</c:v>
                </c:pt>
                <c:pt idx="14355">
                  <c:v>-819.22052860259998</c:v>
                </c:pt>
                <c:pt idx="14356">
                  <c:v>-819.22118425369297</c:v>
                </c:pt>
                <c:pt idx="14357">
                  <c:v>-819.22243595123302</c:v>
                </c:pt>
                <c:pt idx="14358">
                  <c:v>-819.22458171844505</c:v>
                </c:pt>
                <c:pt idx="14359">
                  <c:v>-819.22762155532905</c:v>
                </c:pt>
                <c:pt idx="14360">
                  <c:v>-819.23167467117298</c:v>
                </c:pt>
                <c:pt idx="14361">
                  <c:v>-819.23656225204502</c:v>
                </c:pt>
                <c:pt idx="14362">
                  <c:v>-819.24210548400902</c:v>
                </c:pt>
                <c:pt idx="14363">
                  <c:v>-819.24806594848701</c:v>
                </c:pt>
                <c:pt idx="14364">
                  <c:v>-819.25402641296398</c:v>
                </c:pt>
                <c:pt idx="14365">
                  <c:v>-819.25962924957298</c:v>
                </c:pt>
                <c:pt idx="14366">
                  <c:v>-819.26445722580002</c:v>
                </c:pt>
                <c:pt idx="14367">
                  <c:v>-819.26821231842098</c:v>
                </c:pt>
                <c:pt idx="14368">
                  <c:v>-819.27083492279098</c:v>
                </c:pt>
                <c:pt idx="14369">
                  <c:v>-819.27238464355503</c:v>
                </c:pt>
                <c:pt idx="14370">
                  <c:v>-819.27292108535801</c:v>
                </c:pt>
                <c:pt idx="14371">
                  <c:v>-819.27256345748901</c:v>
                </c:pt>
                <c:pt idx="14372">
                  <c:v>-819.27143096923805</c:v>
                </c:pt>
                <c:pt idx="14373">
                  <c:v>-819.26994085311901</c:v>
                </c:pt>
                <c:pt idx="14374">
                  <c:v>-819.26839113235496</c:v>
                </c:pt>
                <c:pt idx="14375">
                  <c:v>-819.267199039459</c:v>
                </c:pt>
                <c:pt idx="14376">
                  <c:v>-819.26654338836704</c:v>
                </c:pt>
                <c:pt idx="14377">
                  <c:v>-819.26642417907703</c:v>
                </c:pt>
                <c:pt idx="14378">
                  <c:v>-819.26684141159103</c:v>
                </c:pt>
                <c:pt idx="14379">
                  <c:v>-819.26773548126198</c:v>
                </c:pt>
                <c:pt idx="14380">
                  <c:v>-819.26928520202705</c:v>
                </c:pt>
                <c:pt idx="14381">
                  <c:v>-819.27149057388306</c:v>
                </c:pt>
                <c:pt idx="14382">
                  <c:v>-819.27429199218795</c:v>
                </c:pt>
                <c:pt idx="14383">
                  <c:v>-819.27762985229504</c:v>
                </c:pt>
                <c:pt idx="14384">
                  <c:v>-819.28168296813999</c:v>
                </c:pt>
                <c:pt idx="14385">
                  <c:v>-819.286570549011</c:v>
                </c:pt>
                <c:pt idx="14386">
                  <c:v>-819.29235219955501</c:v>
                </c:pt>
                <c:pt idx="14387">
                  <c:v>-819.29896831512497</c:v>
                </c:pt>
                <c:pt idx="14388">
                  <c:v>-819.30606126785301</c:v>
                </c:pt>
                <c:pt idx="14389">
                  <c:v>-819.31345224380505</c:v>
                </c:pt>
                <c:pt idx="14390">
                  <c:v>-819.32072401046798</c:v>
                </c:pt>
                <c:pt idx="14391">
                  <c:v>-819.32763814926204</c:v>
                </c:pt>
                <c:pt idx="14392">
                  <c:v>-819.33377742767402</c:v>
                </c:pt>
                <c:pt idx="14393">
                  <c:v>-819.33890342712402</c:v>
                </c:pt>
                <c:pt idx="14394">
                  <c:v>-819.34307575225898</c:v>
                </c:pt>
                <c:pt idx="14395">
                  <c:v>-819.34629440307594</c:v>
                </c:pt>
                <c:pt idx="14396">
                  <c:v>-819.34885740280197</c:v>
                </c:pt>
                <c:pt idx="14397">
                  <c:v>-819.35106277465798</c:v>
                </c:pt>
                <c:pt idx="14398">
                  <c:v>-819.35332775116001</c:v>
                </c:pt>
                <c:pt idx="14399">
                  <c:v>-819.35583114624001</c:v>
                </c:pt>
                <c:pt idx="14400">
                  <c:v>-819.358751773834</c:v>
                </c:pt>
                <c:pt idx="14401">
                  <c:v>-819.36203002929699</c:v>
                </c:pt>
                <c:pt idx="14402">
                  <c:v>-819.36548709869396</c:v>
                </c:pt>
                <c:pt idx="14403">
                  <c:v>-819.36894416809105</c:v>
                </c:pt>
                <c:pt idx="14404">
                  <c:v>-819.37216281890903</c:v>
                </c:pt>
                <c:pt idx="14405">
                  <c:v>-819.37508344650303</c:v>
                </c:pt>
                <c:pt idx="14406">
                  <c:v>-819.37758684158302</c:v>
                </c:pt>
                <c:pt idx="14407">
                  <c:v>-819.37955379486095</c:v>
                </c:pt>
                <c:pt idx="14408">
                  <c:v>-819.381103515625</c:v>
                </c:pt>
                <c:pt idx="14409">
                  <c:v>-819.38229560852096</c:v>
                </c:pt>
                <c:pt idx="14410">
                  <c:v>-819.38318967819202</c:v>
                </c:pt>
                <c:pt idx="14411">
                  <c:v>-819.384083747864</c:v>
                </c:pt>
                <c:pt idx="14412">
                  <c:v>-819.38491821289097</c:v>
                </c:pt>
                <c:pt idx="14413">
                  <c:v>-819.38557386398304</c:v>
                </c:pt>
                <c:pt idx="14414">
                  <c:v>-819.38587188720703</c:v>
                </c:pt>
                <c:pt idx="14415">
                  <c:v>-819.38569307327305</c:v>
                </c:pt>
                <c:pt idx="14416">
                  <c:v>-819.38485860824596</c:v>
                </c:pt>
                <c:pt idx="14417">
                  <c:v>-819.38354730606102</c:v>
                </c:pt>
                <c:pt idx="14418">
                  <c:v>-819.38169956207298</c:v>
                </c:pt>
                <c:pt idx="14419">
                  <c:v>-819.37949419021595</c:v>
                </c:pt>
                <c:pt idx="14420">
                  <c:v>-819.37722921371505</c:v>
                </c:pt>
                <c:pt idx="14421">
                  <c:v>-819.37514305114803</c:v>
                </c:pt>
                <c:pt idx="14422">
                  <c:v>-819.37371253967297</c:v>
                </c:pt>
                <c:pt idx="14423">
                  <c:v>-819.37329530715999</c:v>
                </c:pt>
                <c:pt idx="14424">
                  <c:v>-819.37401056289696</c:v>
                </c:pt>
                <c:pt idx="14425">
                  <c:v>-819.37579870223999</c:v>
                </c:pt>
                <c:pt idx="14426">
                  <c:v>-819.3785405159</c:v>
                </c:pt>
                <c:pt idx="14427">
                  <c:v>-819.38187837600697</c:v>
                </c:pt>
                <c:pt idx="14428">
                  <c:v>-819.38557386398304</c:v>
                </c:pt>
                <c:pt idx="14429">
                  <c:v>-819.389328956604</c:v>
                </c:pt>
                <c:pt idx="14430">
                  <c:v>-819.39272642135597</c:v>
                </c:pt>
                <c:pt idx="14431">
                  <c:v>-819.39540863037098</c:v>
                </c:pt>
                <c:pt idx="14432">
                  <c:v>-819.39713716507003</c:v>
                </c:pt>
                <c:pt idx="14433">
                  <c:v>-819.397852420807</c:v>
                </c:pt>
                <c:pt idx="14434">
                  <c:v>-819.39773321151802</c:v>
                </c:pt>
                <c:pt idx="14435">
                  <c:v>-819.39695835113503</c:v>
                </c:pt>
                <c:pt idx="14436">
                  <c:v>-819.39558744430599</c:v>
                </c:pt>
                <c:pt idx="14437">
                  <c:v>-819.39368009567295</c:v>
                </c:pt>
                <c:pt idx="14438">
                  <c:v>-819.39117670059204</c:v>
                </c:pt>
                <c:pt idx="14439">
                  <c:v>-819.38801765441895</c:v>
                </c:pt>
                <c:pt idx="14440">
                  <c:v>-819.384202957154</c:v>
                </c:pt>
                <c:pt idx="14441">
                  <c:v>-819.37973260879505</c:v>
                </c:pt>
                <c:pt idx="14442">
                  <c:v>-819.37466621398903</c:v>
                </c:pt>
                <c:pt idx="14443">
                  <c:v>-819.36900377273605</c:v>
                </c:pt>
                <c:pt idx="14444">
                  <c:v>-819.36304330825806</c:v>
                </c:pt>
                <c:pt idx="14445">
                  <c:v>-819.35702323913597</c:v>
                </c:pt>
                <c:pt idx="14446">
                  <c:v>-819.35118198394798</c:v>
                </c:pt>
                <c:pt idx="14447">
                  <c:v>-819.34599637985298</c:v>
                </c:pt>
                <c:pt idx="14448">
                  <c:v>-819.34164524078403</c:v>
                </c:pt>
                <c:pt idx="14449">
                  <c:v>-819.33830738067604</c:v>
                </c:pt>
                <c:pt idx="14450">
                  <c:v>-819.33592319488503</c:v>
                </c:pt>
                <c:pt idx="14451">
                  <c:v>-819.334254264832</c:v>
                </c:pt>
                <c:pt idx="14452">
                  <c:v>-819.33282375335705</c:v>
                </c:pt>
                <c:pt idx="14453">
                  <c:v>-819.331154823303</c:v>
                </c:pt>
                <c:pt idx="14454">
                  <c:v>-819.32877063751198</c:v>
                </c:pt>
                <c:pt idx="14455">
                  <c:v>-819.32537317276001</c:v>
                </c:pt>
                <c:pt idx="14456">
                  <c:v>-819.32078361511299</c:v>
                </c:pt>
                <c:pt idx="14457">
                  <c:v>-819.31500196456898</c:v>
                </c:pt>
                <c:pt idx="14458">
                  <c:v>-819.30832624435402</c:v>
                </c:pt>
                <c:pt idx="14459">
                  <c:v>-819.30105447769199</c:v>
                </c:pt>
                <c:pt idx="14460">
                  <c:v>-819.29390192031894</c:v>
                </c:pt>
                <c:pt idx="14461">
                  <c:v>-819.28746461868298</c:v>
                </c:pt>
                <c:pt idx="14462">
                  <c:v>-819.28239822387695</c:v>
                </c:pt>
                <c:pt idx="14463">
                  <c:v>-819.27923917770397</c:v>
                </c:pt>
                <c:pt idx="14464">
                  <c:v>-819.27798748016403</c:v>
                </c:pt>
                <c:pt idx="14465">
                  <c:v>-819.278464317322</c:v>
                </c:pt>
                <c:pt idx="14466">
                  <c:v>-819.28019285202004</c:v>
                </c:pt>
                <c:pt idx="14467">
                  <c:v>-819.28269624710094</c:v>
                </c:pt>
                <c:pt idx="14468">
                  <c:v>-819.28525924682594</c:v>
                </c:pt>
                <c:pt idx="14469">
                  <c:v>-819.28722620010399</c:v>
                </c:pt>
                <c:pt idx="14470">
                  <c:v>-819.28800106048595</c:v>
                </c:pt>
                <c:pt idx="14471">
                  <c:v>-819.28734540939399</c:v>
                </c:pt>
                <c:pt idx="14472">
                  <c:v>-819.28519964218196</c:v>
                </c:pt>
                <c:pt idx="14473">
                  <c:v>-819.28174257278499</c:v>
                </c:pt>
                <c:pt idx="14474">
                  <c:v>-819.27739143371605</c:v>
                </c:pt>
                <c:pt idx="14475">
                  <c:v>-819.27256345748901</c:v>
                </c:pt>
                <c:pt idx="14476">
                  <c:v>-819.26791429519699</c:v>
                </c:pt>
                <c:pt idx="14477">
                  <c:v>-819.26398038864204</c:v>
                </c:pt>
                <c:pt idx="14478">
                  <c:v>-819.26111936569202</c:v>
                </c:pt>
                <c:pt idx="14479">
                  <c:v>-819.25951004028298</c:v>
                </c:pt>
                <c:pt idx="14480">
                  <c:v>-819.25927162170399</c:v>
                </c:pt>
                <c:pt idx="14481">
                  <c:v>-819.26010608673096</c:v>
                </c:pt>
                <c:pt idx="14482">
                  <c:v>-819.26171541214001</c:v>
                </c:pt>
                <c:pt idx="14483">
                  <c:v>-819.26368236541805</c:v>
                </c:pt>
                <c:pt idx="14484">
                  <c:v>-819.26553010940597</c:v>
                </c:pt>
                <c:pt idx="14485">
                  <c:v>-819.26678180694603</c:v>
                </c:pt>
                <c:pt idx="14486">
                  <c:v>-819.26684141159103</c:v>
                </c:pt>
                <c:pt idx="14487">
                  <c:v>-819.26547050476097</c:v>
                </c:pt>
                <c:pt idx="14488">
                  <c:v>-819.26249027252197</c:v>
                </c:pt>
                <c:pt idx="14489">
                  <c:v>-819.25801992416405</c:v>
                </c:pt>
                <c:pt idx="14490">
                  <c:v>-819.25235748291004</c:v>
                </c:pt>
                <c:pt idx="14491">
                  <c:v>-819.24580097198498</c:v>
                </c:pt>
                <c:pt idx="14492">
                  <c:v>-819.23894643783603</c:v>
                </c:pt>
                <c:pt idx="14493">
                  <c:v>-819.23221111297596</c:v>
                </c:pt>
                <c:pt idx="14494">
                  <c:v>-819.225952625275</c:v>
                </c:pt>
                <c:pt idx="14495">
                  <c:v>-819.22017097473201</c:v>
                </c:pt>
                <c:pt idx="14496">
                  <c:v>-819.21462774276802</c:v>
                </c:pt>
                <c:pt idx="14497">
                  <c:v>-819.209263324738</c:v>
                </c:pt>
                <c:pt idx="14498">
                  <c:v>-819.20372009277401</c:v>
                </c:pt>
                <c:pt idx="14499">
                  <c:v>-819.19793844223</c:v>
                </c:pt>
                <c:pt idx="14500">
                  <c:v>-819.19173955917404</c:v>
                </c:pt>
                <c:pt idx="14501">
                  <c:v>-819.18500423431396</c:v>
                </c:pt>
                <c:pt idx="14502">
                  <c:v>-819.17779207229603</c:v>
                </c:pt>
                <c:pt idx="14503">
                  <c:v>-819.17040109634399</c:v>
                </c:pt>
                <c:pt idx="14504">
                  <c:v>-819.16324853897095</c:v>
                </c:pt>
                <c:pt idx="14505">
                  <c:v>-819.156751632691</c:v>
                </c:pt>
                <c:pt idx="14506">
                  <c:v>-819.151148796082</c:v>
                </c:pt>
                <c:pt idx="14507">
                  <c:v>-819.14626121520996</c:v>
                </c:pt>
                <c:pt idx="14508">
                  <c:v>-819.14161205291805</c:v>
                </c:pt>
                <c:pt idx="14509">
                  <c:v>-819.13672447204601</c:v>
                </c:pt>
                <c:pt idx="14510">
                  <c:v>-819.13130044937202</c:v>
                </c:pt>
                <c:pt idx="14511">
                  <c:v>-819.12522077560402</c:v>
                </c:pt>
                <c:pt idx="14512">
                  <c:v>-819.11836624145496</c:v>
                </c:pt>
                <c:pt idx="14513">
                  <c:v>-819.11097526550304</c:v>
                </c:pt>
                <c:pt idx="14514">
                  <c:v>-819.10304784774803</c:v>
                </c:pt>
                <c:pt idx="14515">
                  <c:v>-819.09494161605903</c:v>
                </c:pt>
                <c:pt idx="14516">
                  <c:v>-819.087073802948</c:v>
                </c:pt>
                <c:pt idx="14517">
                  <c:v>-819.08015966415405</c:v>
                </c:pt>
                <c:pt idx="14518">
                  <c:v>-819.07449722290096</c:v>
                </c:pt>
                <c:pt idx="14519">
                  <c:v>-819.07020568847702</c:v>
                </c:pt>
                <c:pt idx="14520">
                  <c:v>-819.06680822372505</c:v>
                </c:pt>
                <c:pt idx="14521">
                  <c:v>-819.06370878219604</c:v>
                </c:pt>
                <c:pt idx="14522">
                  <c:v>-819.06043052673397</c:v>
                </c:pt>
                <c:pt idx="14523">
                  <c:v>-819.056496620178</c:v>
                </c:pt>
                <c:pt idx="14524">
                  <c:v>-819.05166864395198</c:v>
                </c:pt>
                <c:pt idx="14525">
                  <c:v>-819.04600620269798</c:v>
                </c:pt>
                <c:pt idx="14526">
                  <c:v>-819.03944969177303</c:v>
                </c:pt>
                <c:pt idx="14527">
                  <c:v>-819.03223752975498</c:v>
                </c:pt>
                <c:pt idx="14528">
                  <c:v>-819.02472734451305</c:v>
                </c:pt>
                <c:pt idx="14529">
                  <c:v>-819.01745557785102</c:v>
                </c:pt>
                <c:pt idx="14530">
                  <c:v>-819.01077985763595</c:v>
                </c:pt>
                <c:pt idx="14531">
                  <c:v>-819.00499820709194</c:v>
                </c:pt>
                <c:pt idx="14532">
                  <c:v>-819.00011062622104</c:v>
                </c:pt>
                <c:pt idx="14533">
                  <c:v>-818.99593830108699</c:v>
                </c:pt>
                <c:pt idx="14534">
                  <c:v>-818.99218320846603</c:v>
                </c:pt>
                <c:pt idx="14535">
                  <c:v>-818.98848772048996</c:v>
                </c:pt>
                <c:pt idx="14536">
                  <c:v>-818.98467302322399</c:v>
                </c:pt>
                <c:pt idx="14537">
                  <c:v>-818.98056030273494</c:v>
                </c:pt>
                <c:pt idx="14538">
                  <c:v>-818.97608995437599</c:v>
                </c:pt>
                <c:pt idx="14539">
                  <c:v>-818.97120237350498</c:v>
                </c:pt>
                <c:pt idx="14540">
                  <c:v>-818.96595716476497</c:v>
                </c:pt>
                <c:pt idx="14541">
                  <c:v>-818.96059274673496</c:v>
                </c:pt>
                <c:pt idx="14542">
                  <c:v>-818.95516872405994</c:v>
                </c:pt>
                <c:pt idx="14543">
                  <c:v>-818.94980430603005</c:v>
                </c:pt>
                <c:pt idx="14544">
                  <c:v>-818.94449949264504</c:v>
                </c:pt>
                <c:pt idx="14545">
                  <c:v>-818.93919467926003</c:v>
                </c:pt>
                <c:pt idx="14546">
                  <c:v>-818.93371105194103</c:v>
                </c:pt>
                <c:pt idx="14547">
                  <c:v>-818.92798900604305</c:v>
                </c:pt>
                <c:pt idx="14548">
                  <c:v>-818.92202854156506</c:v>
                </c:pt>
                <c:pt idx="14549">
                  <c:v>-818.91594886779797</c:v>
                </c:pt>
                <c:pt idx="14550">
                  <c:v>-818.90992879867599</c:v>
                </c:pt>
                <c:pt idx="14551">
                  <c:v>-818.904087543488</c:v>
                </c:pt>
                <c:pt idx="14552">
                  <c:v>-818.89872312545799</c:v>
                </c:pt>
                <c:pt idx="14553">
                  <c:v>-818.89419317245495</c:v>
                </c:pt>
                <c:pt idx="14554">
                  <c:v>-818.89061689376899</c:v>
                </c:pt>
                <c:pt idx="14555">
                  <c:v>-818.88811349868797</c:v>
                </c:pt>
                <c:pt idx="14556">
                  <c:v>-818.88650417327904</c:v>
                </c:pt>
                <c:pt idx="14557">
                  <c:v>-818.88537168502796</c:v>
                </c:pt>
                <c:pt idx="14558">
                  <c:v>-818.88435840606701</c:v>
                </c:pt>
                <c:pt idx="14559">
                  <c:v>-818.88298749923695</c:v>
                </c:pt>
                <c:pt idx="14560">
                  <c:v>-818.88090133667004</c:v>
                </c:pt>
                <c:pt idx="14561">
                  <c:v>-818.87774229049705</c:v>
                </c:pt>
                <c:pt idx="14562">
                  <c:v>-818.87321233749401</c:v>
                </c:pt>
                <c:pt idx="14563">
                  <c:v>-818.86731147766102</c:v>
                </c:pt>
                <c:pt idx="14564">
                  <c:v>-818.86009931564399</c:v>
                </c:pt>
                <c:pt idx="14565">
                  <c:v>-818.85175466537498</c:v>
                </c:pt>
                <c:pt idx="14566">
                  <c:v>-818.84269475936901</c:v>
                </c:pt>
                <c:pt idx="14567">
                  <c:v>-818.83303880691506</c:v>
                </c:pt>
                <c:pt idx="14568">
                  <c:v>-818.82314443588302</c:v>
                </c:pt>
                <c:pt idx="14569">
                  <c:v>-818.81325006484997</c:v>
                </c:pt>
                <c:pt idx="14570">
                  <c:v>-818.80347490310703</c:v>
                </c:pt>
                <c:pt idx="14571">
                  <c:v>-818.79405736923195</c:v>
                </c:pt>
                <c:pt idx="14572">
                  <c:v>-818.78481864929199</c:v>
                </c:pt>
                <c:pt idx="14573">
                  <c:v>-818.77587795257602</c:v>
                </c:pt>
                <c:pt idx="14574">
                  <c:v>-818.76711606979404</c:v>
                </c:pt>
                <c:pt idx="14575">
                  <c:v>-818.75847339630104</c:v>
                </c:pt>
                <c:pt idx="14576">
                  <c:v>-818.74989032745395</c:v>
                </c:pt>
                <c:pt idx="14577">
                  <c:v>-818.74118804931697</c:v>
                </c:pt>
                <c:pt idx="14578">
                  <c:v>-818.732187747956</c:v>
                </c:pt>
                <c:pt idx="14579">
                  <c:v>-818.72271060943604</c:v>
                </c:pt>
                <c:pt idx="14580">
                  <c:v>-818.712816238404</c:v>
                </c:pt>
                <c:pt idx="14581">
                  <c:v>-818.70262384414696</c:v>
                </c:pt>
                <c:pt idx="14582">
                  <c:v>-818.69249105453503</c:v>
                </c:pt>
                <c:pt idx="14583">
                  <c:v>-818.68265628814697</c:v>
                </c:pt>
                <c:pt idx="14584">
                  <c:v>-818.67353677749702</c:v>
                </c:pt>
                <c:pt idx="14585">
                  <c:v>-818.665370941162</c:v>
                </c:pt>
                <c:pt idx="14586">
                  <c:v>-818.65827798843395</c:v>
                </c:pt>
                <c:pt idx="14587">
                  <c:v>-818.65249633789097</c:v>
                </c:pt>
                <c:pt idx="14588">
                  <c:v>-818.64796638488804</c:v>
                </c:pt>
                <c:pt idx="14589">
                  <c:v>-818.64444971084595</c:v>
                </c:pt>
                <c:pt idx="14590">
                  <c:v>-818.64164829254196</c:v>
                </c:pt>
                <c:pt idx="14591">
                  <c:v>-818.63902568817196</c:v>
                </c:pt>
                <c:pt idx="14592">
                  <c:v>-818.63604545593296</c:v>
                </c:pt>
                <c:pt idx="14593">
                  <c:v>-818.63223075866699</c:v>
                </c:pt>
                <c:pt idx="14594">
                  <c:v>-818.62752199172996</c:v>
                </c:pt>
                <c:pt idx="14595">
                  <c:v>-818.62185955047596</c:v>
                </c:pt>
                <c:pt idx="14596">
                  <c:v>-818.61542224884101</c:v>
                </c:pt>
                <c:pt idx="14597">
                  <c:v>-818.60838890075695</c:v>
                </c:pt>
                <c:pt idx="14598">
                  <c:v>-818.60117673873901</c:v>
                </c:pt>
                <c:pt idx="14599">
                  <c:v>-818.59402418136597</c:v>
                </c:pt>
                <c:pt idx="14600">
                  <c:v>-818.58722925186203</c:v>
                </c:pt>
                <c:pt idx="14601">
                  <c:v>-818.58097076416004</c:v>
                </c:pt>
                <c:pt idx="14602">
                  <c:v>-818.57530832290695</c:v>
                </c:pt>
                <c:pt idx="14603">
                  <c:v>-818.57024192810104</c:v>
                </c:pt>
                <c:pt idx="14604">
                  <c:v>-818.56559276580799</c:v>
                </c:pt>
                <c:pt idx="14605">
                  <c:v>-818.56112241744995</c:v>
                </c:pt>
                <c:pt idx="14606">
                  <c:v>-818.55671167373703</c:v>
                </c:pt>
                <c:pt idx="14607">
                  <c:v>-818.551943302155</c:v>
                </c:pt>
                <c:pt idx="14608">
                  <c:v>-818.54675769805897</c:v>
                </c:pt>
                <c:pt idx="14609">
                  <c:v>-818.54103565216099</c:v>
                </c:pt>
                <c:pt idx="14610">
                  <c:v>-818.534836769104</c:v>
                </c:pt>
                <c:pt idx="14611">
                  <c:v>-818.52839946746803</c:v>
                </c:pt>
                <c:pt idx="14612">
                  <c:v>-818.52178335189797</c:v>
                </c:pt>
                <c:pt idx="14613">
                  <c:v>-818.51522684097301</c:v>
                </c:pt>
                <c:pt idx="14614">
                  <c:v>-818.50872993469295</c:v>
                </c:pt>
                <c:pt idx="14615">
                  <c:v>-818.50241184234596</c:v>
                </c:pt>
                <c:pt idx="14616">
                  <c:v>-818.49633216857899</c:v>
                </c:pt>
                <c:pt idx="14617">
                  <c:v>-818.490490913391</c:v>
                </c:pt>
                <c:pt idx="14618">
                  <c:v>-818.48476886749302</c:v>
                </c:pt>
                <c:pt idx="14619">
                  <c:v>-818.47910642623901</c:v>
                </c:pt>
                <c:pt idx="14620">
                  <c:v>-818.47320556640602</c:v>
                </c:pt>
                <c:pt idx="14621">
                  <c:v>-818.46694707870495</c:v>
                </c:pt>
                <c:pt idx="14622">
                  <c:v>-818.460450172425</c:v>
                </c:pt>
                <c:pt idx="14623">
                  <c:v>-818.45371484756504</c:v>
                </c:pt>
                <c:pt idx="14624">
                  <c:v>-818.44691991806098</c:v>
                </c:pt>
                <c:pt idx="14625">
                  <c:v>-818.44012498855602</c:v>
                </c:pt>
                <c:pt idx="14626">
                  <c:v>-818.43333005905197</c:v>
                </c:pt>
                <c:pt idx="14627">
                  <c:v>-818.42659473419201</c:v>
                </c:pt>
                <c:pt idx="14628">
                  <c:v>-818.41979980468795</c:v>
                </c:pt>
                <c:pt idx="14629">
                  <c:v>-818.412766456604</c:v>
                </c:pt>
                <c:pt idx="14630">
                  <c:v>-818.40519666671798</c:v>
                </c:pt>
                <c:pt idx="14631">
                  <c:v>-818.39691162109398</c:v>
                </c:pt>
                <c:pt idx="14632">
                  <c:v>-818.387851715088</c:v>
                </c:pt>
                <c:pt idx="14633">
                  <c:v>-818.37819576263405</c:v>
                </c:pt>
                <c:pt idx="14634">
                  <c:v>-818.36824178695701</c:v>
                </c:pt>
                <c:pt idx="14635">
                  <c:v>-818.35822820663498</c:v>
                </c:pt>
                <c:pt idx="14636">
                  <c:v>-818.34845304489204</c:v>
                </c:pt>
                <c:pt idx="14637">
                  <c:v>-818.33903551101696</c:v>
                </c:pt>
                <c:pt idx="14638">
                  <c:v>-818.33027362823498</c:v>
                </c:pt>
                <c:pt idx="14639">
                  <c:v>-818.32216739654598</c:v>
                </c:pt>
                <c:pt idx="14640">
                  <c:v>-818.31495523452804</c:v>
                </c:pt>
                <c:pt idx="14641">
                  <c:v>-818.30839872360298</c:v>
                </c:pt>
                <c:pt idx="14642">
                  <c:v>-818.30231904983498</c:v>
                </c:pt>
                <c:pt idx="14643">
                  <c:v>-818.29635858535801</c:v>
                </c:pt>
                <c:pt idx="14644">
                  <c:v>-818.29027891159103</c:v>
                </c:pt>
                <c:pt idx="14645">
                  <c:v>-818.28408002853405</c:v>
                </c:pt>
                <c:pt idx="14646">
                  <c:v>-818.27794075012196</c:v>
                </c:pt>
                <c:pt idx="14647">
                  <c:v>-818.27192068099998</c:v>
                </c:pt>
                <c:pt idx="14648">
                  <c:v>-818.265781402588</c:v>
                </c:pt>
                <c:pt idx="14649">
                  <c:v>-818.25928449630806</c:v>
                </c:pt>
                <c:pt idx="14650">
                  <c:v>-818.25207233429001</c:v>
                </c:pt>
                <c:pt idx="14651">
                  <c:v>-818.24420452117897</c:v>
                </c:pt>
                <c:pt idx="14652">
                  <c:v>-818.235681056977</c:v>
                </c:pt>
                <c:pt idx="14653">
                  <c:v>-818.22674036026001</c:v>
                </c:pt>
                <c:pt idx="14654">
                  <c:v>-818.21738243103005</c:v>
                </c:pt>
                <c:pt idx="14655">
                  <c:v>-818.20748805999801</c:v>
                </c:pt>
                <c:pt idx="14656">
                  <c:v>-818.19705724716198</c:v>
                </c:pt>
                <c:pt idx="14657">
                  <c:v>-818.18620920181297</c:v>
                </c:pt>
                <c:pt idx="14658">
                  <c:v>-818.17500352859497</c:v>
                </c:pt>
                <c:pt idx="14659">
                  <c:v>-818.16367864608799</c:v>
                </c:pt>
                <c:pt idx="14660">
                  <c:v>-818.152234554291</c:v>
                </c:pt>
                <c:pt idx="14661">
                  <c:v>-818.14055204391502</c:v>
                </c:pt>
                <c:pt idx="14662">
                  <c:v>-818.12851190567005</c:v>
                </c:pt>
                <c:pt idx="14663">
                  <c:v>-818.116173744202</c:v>
                </c:pt>
                <c:pt idx="14664">
                  <c:v>-818.10377597808895</c:v>
                </c:pt>
                <c:pt idx="14665">
                  <c:v>-818.09179544448898</c:v>
                </c:pt>
                <c:pt idx="14666">
                  <c:v>-818.08053016662598</c:v>
                </c:pt>
                <c:pt idx="14667">
                  <c:v>-818.07015895843494</c:v>
                </c:pt>
                <c:pt idx="14668">
                  <c:v>-818.06050300598201</c:v>
                </c:pt>
                <c:pt idx="14669">
                  <c:v>-818.05132389068604</c:v>
                </c:pt>
                <c:pt idx="14670">
                  <c:v>-818.04232358932495</c:v>
                </c:pt>
                <c:pt idx="14671">
                  <c:v>-818.03302526473999</c:v>
                </c:pt>
                <c:pt idx="14672">
                  <c:v>-818.02325010299705</c:v>
                </c:pt>
                <c:pt idx="14673">
                  <c:v>-818.01264047622703</c:v>
                </c:pt>
                <c:pt idx="14674">
                  <c:v>-818.00125598907505</c:v>
                </c:pt>
                <c:pt idx="14675">
                  <c:v>-817.98927545547497</c:v>
                </c:pt>
                <c:pt idx="14676">
                  <c:v>-817.97711610794101</c:v>
                </c:pt>
                <c:pt idx="14677">
                  <c:v>-817.96537399292004</c:v>
                </c:pt>
                <c:pt idx="14678">
                  <c:v>-817.95458555221603</c:v>
                </c:pt>
                <c:pt idx="14679">
                  <c:v>-817.94504880905197</c:v>
                </c:pt>
                <c:pt idx="14680">
                  <c:v>-817.93700218200695</c:v>
                </c:pt>
                <c:pt idx="14681">
                  <c:v>-817.93026685714699</c:v>
                </c:pt>
                <c:pt idx="14682">
                  <c:v>-817.924485206604</c:v>
                </c:pt>
                <c:pt idx="14683">
                  <c:v>-817.91900157928501</c:v>
                </c:pt>
                <c:pt idx="14684">
                  <c:v>-817.91316032409702</c:v>
                </c:pt>
                <c:pt idx="14685">
                  <c:v>-817.90630578994796</c:v>
                </c:pt>
                <c:pt idx="14686">
                  <c:v>-817.89813995361305</c:v>
                </c:pt>
                <c:pt idx="14687">
                  <c:v>-817.88854360580501</c:v>
                </c:pt>
                <c:pt idx="14688">
                  <c:v>-817.87775516509998</c:v>
                </c:pt>
                <c:pt idx="14689">
                  <c:v>-817.86601305008003</c:v>
                </c:pt>
                <c:pt idx="14690">
                  <c:v>-817.85373449325596</c:v>
                </c:pt>
                <c:pt idx="14691">
                  <c:v>-817.841455936432</c:v>
                </c:pt>
                <c:pt idx="14692">
                  <c:v>-817.82965421676704</c:v>
                </c:pt>
                <c:pt idx="14693">
                  <c:v>-817.81874656677303</c:v>
                </c:pt>
                <c:pt idx="14694">
                  <c:v>-817.80879259109497</c:v>
                </c:pt>
                <c:pt idx="14695">
                  <c:v>-817.79967308044502</c:v>
                </c:pt>
                <c:pt idx="14696">
                  <c:v>-817.79114961624202</c:v>
                </c:pt>
                <c:pt idx="14697">
                  <c:v>-817.78286457061802</c:v>
                </c:pt>
                <c:pt idx="14698">
                  <c:v>-817.77451992034901</c:v>
                </c:pt>
                <c:pt idx="14699">
                  <c:v>-817.76569843292305</c:v>
                </c:pt>
                <c:pt idx="14700">
                  <c:v>-817.75616168975898</c:v>
                </c:pt>
                <c:pt idx="14701">
                  <c:v>-817.74573087692295</c:v>
                </c:pt>
                <c:pt idx="14702">
                  <c:v>-817.73440599441506</c:v>
                </c:pt>
                <c:pt idx="14703">
                  <c:v>-817.72230625152599</c:v>
                </c:pt>
                <c:pt idx="14704">
                  <c:v>-817.70972967147804</c:v>
                </c:pt>
                <c:pt idx="14705">
                  <c:v>-817.69697427749702</c:v>
                </c:pt>
                <c:pt idx="14706">
                  <c:v>-817.68421888351497</c:v>
                </c:pt>
                <c:pt idx="14707">
                  <c:v>-817.67170190811203</c:v>
                </c:pt>
                <c:pt idx="14708">
                  <c:v>-817.65966176986694</c:v>
                </c:pt>
                <c:pt idx="14709">
                  <c:v>-817.64803886413597</c:v>
                </c:pt>
                <c:pt idx="14710">
                  <c:v>-817.63677358627297</c:v>
                </c:pt>
                <c:pt idx="14711">
                  <c:v>-817.62574672698997</c:v>
                </c:pt>
                <c:pt idx="14712">
                  <c:v>-817.61483907699596</c:v>
                </c:pt>
                <c:pt idx="14713">
                  <c:v>-817.60381221771297</c:v>
                </c:pt>
                <c:pt idx="14714">
                  <c:v>-817.59248733520496</c:v>
                </c:pt>
                <c:pt idx="14715">
                  <c:v>-817.58080482482899</c:v>
                </c:pt>
                <c:pt idx="14716">
                  <c:v>-817.56840705871605</c:v>
                </c:pt>
                <c:pt idx="14717">
                  <c:v>-817.55535364151001</c:v>
                </c:pt>
                <c:pt idx="14718">
                  <c:v>-817.54164457321201</c:v>
                </c:pt>
                <c:pt idx="14719">
                  <c:v>-817.52763748169002</c:v>
                </c:pt>
                <c:pt idx="14720">
                  <c:v>-817.51363039016701</c:v>
                </c:pt>
                <c:pt idx="14721">
                  <c:v>-817.50004053115902</c:v>
                </c:pt>
                <c:pt idx="14722">
                  <c:v>-817.48710632324196</c:v>
                </c:pt>
                <c:pt idx="14723">
                  <c:v>-817.47494697570801</c:v>
                </c:pt>
                <c:pt idx="14724">
                  <c:v>-817.46380090713501</c:v>
                </c:pt>
                <c:pt idx="14725">
                  <c:v>-817.45372772216797</c:v>
                </c:pt>
                <c:pt idx="14726">
                  <c:v>-817.444727420807</c:v>
                </c:pt>
                <c:pt idx="14727">
                  <c:v>-817.436621189118</c:v>
                </c:pt>
                <c:pt idx="14728">
                  <c:v>-817.42905139923096</c:v>
                </c:pt>
                <c:pt idx="14729">
                  <c:v>-817.42154121398903</c:v>
                </c:pt>
                <c:pt idx="14730">
                  <c:v>-817.41355419159004</c:v>
                </c:pt>
                <c:pt idx="14731">
                  <c:v>-817.40497112274204</c:v>
                </c:pt>
                <c:pt idx="14732">
                  <c:v>-817.39561319351196</c:v>
                </c:pt>
                <c:pt idx="14733">
                  <c:v>-817.38548040390003</c:v>
                </c:pt>
                <c:pt idx="14734">
                  <c:v>-817.37457275390602</c:v>
                </c:pt>
                <c:pt idx="14735">
                  <c:v>-817.36300945282005</c:v>
                </c:pt>
                <c:pt idx="14736">
                  <c:v>-817.35085010528599</c:v>
                </c:pt>
                <c:pt idx="14737">
                  <c:v>-817.33833312988304</c:v>
                </c:pt>
                <c:pt idx="14738">
                  <c:v>-817.325696945191</c:v>
                </c:pt>
                <c:pt idx="14739">
                  <c:v>-817.31317996978805</c:v>
                </c:pt>
                <c:pt idx="14740">
                  <c:v>-817.30084180831898</c:v>
                </c:pt>
                <c:pt idx="14741">
                  <c:v>-817.28880167007503</c:v>
                </c:pt>
                <c:pt idx="14742">
                  <c:v>-817.27699995040905</c:v>
                </c:pt>
                <c:pt idx="14743">
                  <c:v>-817.26549625396694</c:v>
                </c:pt>
                <c:pt idx="14744">
                  <c:v>-817.25435018539395</c:v>
                </c:pt>
                <c:pt idx="14745">
                  <c:v>-817.24350214004505</c:v>
                </c:pt>
                <c:pt idx="14746">
                  <c:v>-817.23277330398605</c:v>
                </c:pt>
                <c:pt idx="14747">
                  <c:v>-817.22222328186103</c:v>
                </c:pt>
                <c:pt idx="14748">
                  <c:v>-817.21155405044601</c:v>
                </c:pt>
                <c:pt idx="14749">
                  <c:v>-817.20076560974098</c:v>
                </c:pt>
                <c:pt idx="14750">
                  <c:v>-817.189857959748</c:v>
                </c:pt>
                <c:pt idx="14751">
                  <c:v>-817.17877149581898</c:v>
                </c:pt>
                <c:pt idx="14752">
                  <c:v>-817.167506217957</c:v>
                </c:pt>
                <c:pt idx="14753">
                  <c:v>-817.15624094009399</c:v>
                </c:pt>
                <c:pt idx="14754">
                  <c:v>-817.14503526687599</c:v>
                </c:pt>
                <c:pt idx="14755">
                  <c:v>-817.13418722152699</c:v>
                </c:pt>
                <c:pt idx="14756">
                  <c:v>-817.12381601333595</c:v>
                </c:pt>
                <c:pt idx="14757">
                  <c:v>-817.11410045623802</c:v>
                </c:pt>
                <c:pt idx="14758">
                  <c:v>-817.10504055023205</c:v>
                </c:pt>
                <c:pt idx="14759">
                  <c:v>-817.09645748138405</c:v>
                </c:pt>
                <c:pt idx="14760">
                  <c:v>-817.08817243576095</c:v>
                </c:pt>
                <c:pt idx="14761">
                  <c:v>-817.08000659942604</c:v>
                </c:pt>
                <c:pt idx="14762">
                  <c:v>-817.07184076309204</c:v>
                </c:pt>
                <c:pt idx="14763">
                  <c:v>-817.06355571746803</c:v>
                </c:pt>
                <c:pt idx="14764">
                  <c:v>-817.05491304397594</c:v>
                </c:pt>
                <c:pt idx="14765">
                  <c:v>-817.04591274261497</c:v>
                </c:pt>
                <c:pt idx="14766">
                  <c:v>-817.03667402267502</c:v>
                </c:pt>
                <c:pt idx="14767">
                  <c:v>-817.02737569809005</c:v>
                </c:pt>
                <c:pt idx="14768">
                  <c:v>-817.01861381530796</c:v>
                </c:pt>
                <c:pt idx="14769">
                  <c:v>-817.01062679290806</c:v>
                </c:pt>
                <c:pt idx="14770">
                  <c:v>-817.00359344482399</c:v>
                </c:pt>
                <c:pt idx="14771">
                  <c:v>-816.99745416641304</c:v>
                </c:pt>
                <c:pt idx="14772">
                  <c:v>-816.99197053909302</c:v>
                </c:pt>
                <c:pt idx="14773">
                  <c:v>-816.987023353577</c:v>
                </c:pt>
                <c:pt idx="14774">
                  <c:v>-816.98237419128395</c:v>
                </c:pt>
                <c:pt idx="14775">
                  <c:v>-816.97772502899204</c:v>
                </c:pt>
                <c:pt idx="14776">
                  <c:v>-816.97259902954102</c:v>
                </c:pt>
                <c:pt idx="14777">
                  <c:v>-816.96657896041904</c:v>
                </c:pt>
                <c:pt idx="14778">
                  <c:v>-816.95918798446701</c:v>
                </c:pt>
                <c:pt idx="14779">
                  <c:v>-816.95042610168503</c:v>
                </c:pt>
                <c:pt idx="14780">
                  <c:v>-816.94035291671798</c:v>
                </c:pt>
                <c:pt idx="14781">
                  <c:v>-816.92932605743397</c:v>
                </c:pt>
                <c:pt idx="14782">
                  <c:v>-816.91758394241401</c:v>
                </c:pt>
                <c:pt idx="14783">
                  <c:v>-816.90554380416904</c:v>
                </c:pt>
                <c:pt idx="14784">
                  <c:v>-816.89344406127998</c:v>
                </c:pt>
                <c:pt idx="14785">
                  <c:v>-816.88146352768001</c:v>
                </c:pt>
                <c:pt idx="14786">
                  <c:v>-816.86995983123802</c:v>
                </c:pt>
                <c:pt idx="14787">
                  <c:v>-816.85911178588901</c:v>
                </c:pt>
                <c:pt idx="14788">
                  <c:v>-816.84903860092197</c:v>
                </c:pt>
                <c:pt idx="14789">
                  <c:v>-816.83985948562599</c:v>
                </c:pt>
                <c:pt idx="14790">
                  <c:v>-816.83151483535801</c:v>
                </c:pt>
                <c:pt idx="14791">
                  <c:v>-816.82400465011597</c:v>
                </c:pt>
                <c:pt idx="14792">
                  <c:v>-816.81703090667702</c:v>
                </c:pt>
                <c:pt idx="14793">
                  <c:v>-816.81047439575195</c:v>
                </c:pt>
                <c:pt idx="14794">
                  <c:v>-816.80415630340599</c:v>
                </c:pt>
                <c:pt idx="14795">
                  <c:v>-816.79807662963901</c:v>
                </c:pt>
                <c:pt idx="14796">
                  <c:v>-816.79193735122703</c:v>
                </c:pt>
                <c:pt idx="14797">
                  <c:v>-816.78567886352596</c:v>
                </c:pt>
                <c:pt idx="14798">
                  <c:v>-816.779003143311</c:v>
                </c:pt>
                <c:pt idx="14799">
                  <c:v>-816.77185058593795</c:v>
                </c:pt>
                <c:pt idx="14800">
                  <c:v>-816.76428079605103</c:v>
                </c:pt>
                <c:pt idx="14801">
                  <c:v>-816.75641298294101</c:v>
                </c:pt>
                <c:pt idx="14802">
                  <c:v>-816.748545169831</c:v>
                </c:pt>
                <c:pt idx="14803">
                  <c:v>-816.74091577529896</c:v>
                </c:pt>
                <c:pt idx="14804">
                  <c:v>-816.73364400863704</c:v>
                </c:pt>
                <c:pt idx="14805">
                  <c:v>-816.72690868377697</c:v>
                </c:pt>
                <c:pt idx="14806">
                  <c:v>-816.72065019607601</c:v>
                </c:pt>
                <c:pt idx="14807">
                  <c:v>-816.714868545532</c:v>
                </c:pt>
                <c:pt idx="14808">
                  <c:v>-816.70950412750301</c:v>
                </c:pt>
                <c:pt idx="14809">
                  <c:v>-816.70443773269699</c:v>
                </c:pt>
                <c:pt idx="14810">
                  <c:v>-816.69960975646995</c:v>
                </c:pt>
                <c:pt idx="14811">
                  <c:v>-816.69466257095405</c:v>
                </c:pt>
                <c:pt idx="14812">
                  <c:v>-816.68953657150303</c:v>
                </c:pt>
                <c:pt idx="14813">
                  <c:v>-816.68405294418403</c:v>
                </c:pt>
                <c:pt idx="14814">
                  <c:v>-816.67815208435104</c:v>
                </c:pt>
                <c:pt idx="14815">
                  <c:v>-816.67171478271496</c:v>
                </c:pt>
                <c:pt idx="14816">
                  <c:v>-816.66462182998703</c:v>
                </c:pt>
                <c:pt idx="14817">
                  <c:v>-816.656813621521</c:v>
                </c:pt>
                <c:pt idx="14818">
                  <c:v>-816.64823055267402</c:v>
                </c:pt>
                <c:pt idx="14819">
                  <c:v>-816.63875341415405</c:v>
                </c:pt>
                <c:pt idx="14820">
                  <c:v>-816.62873983383201</c:v>
                </c:pt>
                <c:pt idx="14821">
                  <c:v>-816.61842823028599</c:v>
                </c:pt>
                <c:pt idx="14822">
                  <c:v>-816.60835504531894</c:v>
                </c:pt>
                <c:pt idx="14823">
                  <c:v>-816.59899711608898</c:v>
                </c:pt>
                <c:pt idx="14824">
                  <c:v>-816.59071207046497</c:v>
                </c:pt>
                <c:pt idx="14825">
                  <c:v>-816.58397674560604</c:v>
                </c:pt>
                <c:pt idx="14826">
                  <c:v>-816.579148769379</c:v>
                </c:pt>
                <c:pt idx="14827">
                  <c:v>-816.57628774643001</c:v>
                </c:pt>
                <c:pt idx="14828">
                  <c:v>-816.57521486282405</c:v>
                </c:pt>
                <c:pt idx="14829">
                  <c:v>-816.57551288604805</c:v>
                </c:pt>
                <c:pt idx="14830">
                  <c:v>-816.576466560364</c:v>
                </c:pt>
                <c:pt idx="14831">
                  <c:v>-816.57747983932495</c:v>
                </c:pt>
                <c:pt idx="14832">
                  <c:v>-816.57783746719394</c:v>
                </c:pt>
                <c:pt idx="14833">
                  <c:v>-816.57712221145698</c:v>
                </c:pt>
                <c:pt idx="14834">
                  <c:v>-816.57497644424495</c:v>
                </c:pt>
                <c:pt idx="14835">
                  <c:v>-816.57145977020298</c:v>
                </c:pt>
                <c:pt idx="14836">
                  <c:v>-816.56669139862095</c:v>
                </c:pt>
                <c:pt idx="14837">
                  <c:v>-816.56096935272205</c:v>
                </c:pt>
                <c:pt idx="14838">
                  <c:v>-816.55465126037598</c:v>
                </c:pt>
                <c:pt idx="14839">
                  <c:v>-816.54833316803001</c:v>
                </c:pt>
                <c:pt idx="14840">
                  <c:v>-816.54225349426304</c:v>
                </c:pt>
                <c:pt idx="14841">
                  <c:v>-816.53671026229904</c:v>
                </c:pt>
                <c:pt idx="14842">
                  <c:v>-816.53164386749302</c:v>
                </c:pt>
                <c:pt idx="14843">
                  <c:v>-816.52687549591099</c:v>
                </c:pt>
                <c:pt idx="14844">
                  <c:v>-816.52204751968395</c:v>
                </c:pt>
                <c:pt idx="14845">
                  <c:v>-816.51674270629906</c:v>
                </c:pt>
                <c:pt idx="14846">
                  <c:v>-816.51066303253197</c:v>
                </c:pt>
                <c:pt idx="14847">
                  <c:v>-816.50357007980404</c:v>
                </c:pt>
                <c:pt idx="14848">
                  <c:v>-816.49552345275902</c:v>
                </c:pt>
                <c:pt idx="14849">
                  <c:v>-816.48658275604305</c:v>
                </c:pt>
                <c:pt idx="14850">
                  <c:v>-816.47704601287899</c:v>
                </c:pt>
                <c:pt idx="14851">
                  <c:v>-816.46721124649105</c:v>
                </c:pt>
                <c:pt idx="14852">
                  <c:v>-816.45749568939198</c:v>
                </c:pt>
                <c:pt idx="14853">
                  <c:v>-816.44825696945202</c:v>
                </c:pt>
                <c:pt idx="14854">
                  <c:v>-816.43985271453903</c:v>
                </c:pt>
                <c:pt idx="14855">
                  <c:v>-816.43252134323097</c:v>
                </c:pt>
                <c:pt idx="14856">
                  <c:v>-816.42608404159603</c:v>
                </c:pt>
                <c:pt idx="14857">
                  <c:v>-816.42024278640804</c:v>
                </c:pt>
                <c:pt idx="14858">
                  <c:v>-816.41469955444404</c:v>
                </c:pt>
                <c:pt idx="14859">
                  <c:v>-816.40897750854504</c:v>
                </c:pt>
                <c:pt idx="14860">
                  <c:v>-816.40301704406795</c:v>
                </c:pt>
                <c:pt idx="14861">
                  <c:v>-816.39652013778698</c:v>
                </c:pt>
                <c:pt idx="14862">
                  <c:v>-816.38930797576904</c:v>
                </c:pt>
                <c:pt idx="14863">
                  <c:v>-816.38126134872505</c:v>
                </c:pt>
                <c:pt idx="14864">
                  <c:v>-816.37220144271896</c:v>
                </c:pt>
                <c:pt idx="14865">
                  <c:v>-816.36224746704102</c:v>
                </c:pt>
                <c:pt idx="14866">
                  <c:v>-816.35157823562599</c:v>
                </c:pt>
                <c:pt idx="14867">
                  <c:v>-816.340551376343</c:v>
                </c:pt>
                <c:pt idx="14868">
                  <c:v>-816.32940530777</c:v>
                </c:pt>
                <c:pt idx="14869">
                  <c:v>-816.31843805313099</c:v>
                </c:pt>
                <c:pt idx="14870">
                  <c:v>-816.30782842636097</c:v>
                </c:pt>
                <c:pt idx="14871">
                  <c:v>-816.29793405532905</c:v>
                </c:pt>
                <c:pt idx="14872">
                  <c:v>-816.28905296325695</c:v>
                </c:pt>
                <c:pt idx="14873">
                  <c:v>-816.28148317337104</c:v>
                </c:pt>
                <c:pt idx="14874">
                  <c:v>-816.27540349960304</c:v>
                </c:pt>
                <c:pt idx="14875">
                  <c:v>-816.27087354660102</c:v>
                </c:pt>
                <c:pt idx="14876">
                  <c:v>-816.26759529113804</c:v>
                </c:pt>
                <c:pt idx="14877">
                  <c:v>-816.26515150070202</c:v>
                </c:pt>
                <c:pt idx="14878">
                  <c:v>-816.26306533813499</c:v>
                </c:pt>
                <c:pt idx="14879">
                  <c:v>-816.26074075698898</c:v>
                </c:pt>
                <c:pt idx="14880">
                  <c:v>-816.25793933868397</c:v>
                </c:pt>
                <c:pt idx="14881">
                  <c:v>-816.25430345535301</c:v>
                </c:pt>
                <c:pt idx="14882">
                  <c:v>-816.24983310699497</c:v>
                </c:pt>
                <c:pt idx="14883">
                  <c:v>-816.24434947967598</c:v>
                </c:pt>
                <c:pt idx="14884">
                  <c:v>-816.23797178268501</c:v>
                </c:pt>
                <c:pt idx="14885">
                  <c:v>-816.23093843460094</c:v>
                </c:pt>
                <c:pt idx="14886">
                  <c:v>-816.22354745864902</c:v>
                </c:pt>
                <c:pt idx="14887">
                  <c:v>-816.21621608734199</c:v>
                </c:pt>
                <c:pt idx="14888">
                  <c:v>-816.20930194854805</c:v>
                </c:pt>
                <c:pt idx="14889">
                  <c:v>-816.20292425155696</c:v>
                </c:pt>
                <c:pt idx="14890">
                  <c:v>-816.19720220565796</c:v>
                </c:pt>
                <c:pt idx="14891">
                  <c:v>-816.19201660156295</c:v>
                </c:pt>
                <c:pt idx="14892">
                  <c:v>-816.18718862533603</c:v>
                </c:pt>
                <c:pt idx="14893">
                  <c:v>-816.18253946304299</c:v>
                </c:pt>
                <c:pt idx="14894">
                  <c:v>-816.17818832397495</c:v>
                </c:pt>
                <c:pt idx="14895">
                  <c:v>-816.17389678955101</c:v>
                </c:pt>
                <c:pt idx="14896">
                  <c:v>-816.16966485977196</c:v>
                </c:pt>
                <c:pt idx="14897">
                  <c:v>-816.16513490676903</c:v>
                </c:pt>
                <c:pt idx="14898">
                  <c:v>-816.160068511963</c:v>
                </c:pt>
                <c:pt idx="14899">
                  <c:v>-816.15404844284103</c:v>
                </c:pt>
                <c:pt idx="14900">
                  <c:v>-816.14689588546798</c:v>
                </c:pt>
                <c:pt idx="14901">
                  <c:v>-816.13861083984398</c:v>
                </c:pt>
                <c:pt idx="14902">
                  <c:v>-816.12907409668003</c:v>
                </c:pt>
                <c:pt idx="14903">
                  <c:v>-816.11828565597602</c:v>
                </c:pt>
                <c:pt idx="14904">
                  <c:v>-816.10636472702004</c:v>
                </c:pt>
                <c:pt idx="14905">
                  <c:v>-816.09325170517002</c:v>
                </c:pt>
                <c:pt idx="14906">
                  <c:v>-816.07912540435802</c:v>
                </c:pt>
                <c:pt idx="14907">
                  <c:v>-816.06410503387497</c:v>
                </c:pt>
                <c:pt idx="14908">
                  <c:v>-816.04836940765404</c:v>
                </c:pt>
                <c:pt idx="14909">
                  <c:v>-816.03209733963001</c:v>
                </c:pt>
                <c:pt idx="14910">
                  <c:v>-816.01534843444801</c:v>
                </c:pt>
                <c:pt idx="14911">
                  <c:v>-815.99818229675304</c:v>
                </c:pt>
                <c:pt idx="14912">
                  <c:v>-815.98036050796497</c:v>
                </c:pt>
                <c:pt idx="14913">
                  <c:v>-815.96182346344006</c:v>
                </c:pt>
                <c:pt idx="14914">
                  <c:v>-815.94257116317794</c:v>
                </c:pt>
                <c:pt idx="14915">
                  <c:v>-815.92302083969105</c:v>
                </c:pt>
                <c:pt idx="14916">
                  <c:v>-815.90353012084995</c:v>
                </c:pt>
                <c:pt idx="14917">
                  <c:v>-815.88439702987705</c:v>
                </c:pt>
                <c:pt idx="14918">
                  <c:v>-815.86585998535202</c:v>
                </c:pt>
                <c:pt idx="14919">
                  <c:v>-815.84785938262996</c:v>
                </c:pt>
                <c:pt idx="14920">
                  <c:v>-815.83063364028999</c:v>
                </c:pt>
                <c:pt idx="14921">
                  <c:v>-815.81430196762096</c:v>
                </c:pt>
                <c:pt idx="14922">
                  <c:v>-815.79892396926903</c:v>
                </c:pt>
                <c:pt idx="14923">
                  <c:v>-815.78420162200905</c:v>
                </c:pt>
                <c:pt idx="14924">
                  <c:v>-815.76941967010498</c:v>
                </c:pt>
                <c:pt idx="14925">
                  <c:v>-815.75386285781894</c:v>
                </c:pt>
                <c:pt idx="14926">
                  <c:v>-815.73693513870296</c:v>
                </c:pt>
                <c:pt idx="14927">
                  <c:v>-815.71821928024303</c:v>
                </c:pt>
                <c:pt idx="14928">
                  <c:v>-815.69777488708496</c:v>
                </c:pt>
                <c:pt idx="14929">
                  <c:v>-815.67554235458397</c:v>
                </c:pt>
                <c:pt idx="14930">
                  <c:v>-815.65158128738403</c:v>
                </c:pt>
                <c:pt idx="14931">
                  <c:v>-815.62624931335495</c:v>
                </c:pt>
                <c:pt idx="14932">
                  <c:v>-815.599904060364</c:v>
                </c:pt>
                <c:pt idx="14933">
                  <c:v>-815.57337999343895</c:v>
                </c:pt>
                <c:pt idx="14934">
                  <c:v>-815.54745197296199</c:v>
                </c:pt>
                <c:pt idx="14935">
                  <c:v>-815.52271604537998</c:v>
                </c:pt>
                <c:pt idx="14936">
                  <c:v>-815.49958944320701</c:v>
                </c:pt>
                <c:pt idx="14937">
                  <c:v>-815.47807216644298</c:v>
                </c:pt>
                <c:pt idx="14938">
                  <c:v>-815.458104610443</c:v>
                </c:pt>
                <c:pt idx="14939">
                  <c:v>-815.43944835662899</c:v>
                </c:pt>
                <c:pt idx="14940">
                  <c:v>-815.42180538177502</c:v>
                </c:pt>
                <c:pt idx="14941">
                  <c:v>-815.40475845336903</c:v>
                </c:pt>
                <c:pt idx="14942">
                  <c:v>-815.38794994354305</c:v>
                </c:pt>
                <c:pt idx="14943">
                  <c:v>-815.37084341049194</c:v>
                </c:pt>
                <c:pt idx="14944">
                  <c:v>-815.352783203125</c:v>
                </c:pt>
                <c:pt idx="14945">
                  <c:v>-815.33329248428402</c:v>
                </c:pt>
                <c:pt idx="14946">
                  <c:v>-815.31189441680897</c:v>
                </c:pt>
                <c:pt idx="14947">
                  <c:v>-815.28841018676803</c:v>
                </c:pt>
                <c:pt idx="14948">
                  <c:v>-815.26272058486995</c:v>
                </c:pt>
                <c:pt idx="14949">
                  <c:v>-815.23464679717995</c:v>
                </c:pt>
                <c:pt idx="14950">
                  <c:v>-815.20424842834495</c:v>
                </c:pt>
                <c:pt idx="14951">
                  <c:v>-815.17158508300804</c:v>
                </c:pt>
                <c:pt idx="14952">
                  <c:v>-815.13683557510399</c:v>
                </c:pt>
                <c:pt idx="14953">
                  <c:v>-815.100476741791</c:v>
                </c:pt>
                <c:pt idx="14954">
                  <c:v>-815.06310462951706</c:v>
                </c:pt>
                <c:pt idx="14955">
                  <c:v>-815.025315284729</c:v>
                </c:pt>
                <c:pt idx="14956">
                  <c:v>-814.98776435852096</c:v>
                </c:pt>
                <c:pt idx="14957">
                  <c:v>-814.950869083405</c:v>
                </c:pt>
                <c:pt idx="14958">
                  <c:v>-814.91510629653999</c:v>
                </c:pt>
                <c:pt idx="14959">
                  <c:v>-814.88059520721504</c:v>
                </c:pt>
                <c:pt idx="14960">
                  <c:v>-814.84751462936401</c:v>
                </c:pt>
                <c:pt idx="14961">
                  <c:v>-814.81574535369896</c:v>
                </c:pt>
                <c:pt idx="14962">
                  <c:v>-814.78504896163997</c:v>
                </c:pt>
                <c:pt idx="14963">
                  <c:v>-814.75506782531795</c:v>
                </c:pt>
                <c:pt idx="14964">
                  <c:v>-814.72526550293003</c:v>
                </c:pt>
                <c:pt idx="14965">
                  <c:v>-814.69510555267402</c:v>
                </c:pt>
                <c:pt idx="14966">
                  <c:v>-814.66399192810104</c:v>
                </c:pt>
                <c:pt idx="14967">
                  <c:v>-814.631507396698</c:v>
                </c:pt>
                <c:pt idx="14968">
                  <c:v>-814.59753274917603</c:v>
                </c:pt>
                <c:pt idx="14969">
                  <c:v>-814.56188917160102</c:v>
                </c:pt>
                <c:pt idx="14970">
                  <c:v>-814.52463626861595</c:v>
                </c:pt>
                <c:pt idx="14971">
                  <c:v>-814.48577404022205</c:v>
                </c:pt>
                <c:pt idx="14972">
                  <c:v>-814.445481300354</c:v>
                </c:pt>
                <c:pt idx="14973">
                  <c:v>-814.40405607223499</c:v>
                </c:pt>
                <c:pt idx="14974">
                  <c:v>-814.36203479766903</c:v>
                </c:pt>
                <c:pt idx="14975">
                  <c:v>-814.32001352310203</c:v>
                </c:pt>
                <c:pt idx="14976">
                  <c:v>-814.27840948104904</c:v>
                </c:pt>
                <c:pt idx="14977">
                  <c:v>-814.23752069473301</c:v>
                </c:pt>
                <c:pt idx="14978">
                  <c:v>-814.19728755950905</c:v>
                </c:pt>
                <c:pt idx="14979">
                  <c:v>-814.15788888931297</c:v>
                </c:pt>
                <c:pt idx="14980">
                  <c:v>-814.11926507949897</c:v>
                </c:pt>
                <c:pt idx="14981">
                  <c:v>-814.08123731613205</c:v>
                </c:pt>
                <c:pt idx="14982">
                  <c:v>-814.043507575989</c:v>
                </c:pt>
                <c:pt idx="14983">
                  <c:v>-814.00565862655696</c:v>
                </c:pt>
                <c:pt idx="14984">
                  <c:v>-813.96715402603195</c:v>
                </c:pt>
                <c:pt idx="14985">
                  <c:v>-813.92751693725597</c:v>
                </c:pt>
                <c:pt idx="14986">
                  <c:v>-813.88638973236095</c:v>
                </c:pt>
                <c:pt idx="14987">
                  <c:v>-813.843653202057</c:v>
                </c:pt>
                <c:pt idx="14988">
                  <c:v>-813.799366950989</c:v>
                </c:pt>
                <c:pt idx="14989">
                  <c:v>-813.75359058380104</c:v>
                </c:pt>
                <c:pt idx="14990">
                  <c:v>-813.70650291442905</c:v>
                </c:pt>
                <c:pt idx="14991">
                  <c:v>-813.65828275680599</c:v>
                </c:pt>
                <c:pt idx="14992">
                  <c:v>-813.60910892486595</c:v>
                </c:pt>
                <c:pt idx="14993">
                  <c:v>-813.55933904647804</c:v>
                </c:pt>
                <c:pt idx="14994">
                  <c:v>-813.50927114486694</c:v>
                </c:pt>
                <c:pt idx="14995">
                  <c:v>-813.45914363861095</c:v>
                </c:pt>
                <c:pt idx="14996">
                  <c:v>-813.40907573699997</c:v>
                </c:pt>
                <c:pt idx="14997">
                  <c:v>-813.35912704467796</c:v>
                </c:pt>
                <c:pt idx="14998">
                  <c:v>-813.30935716629006</c:v>
                </c:pt>
                <c:pt idx="14999">
                  <c:v>-813.25970649719295</c:v>
                </c:pt>
                <c:pt idx="15000">
                  <c:v>-813.21023464202904</c:v>
                </c:pt>
                <c:pt idx="15001">
                  <c:v>-813.161060810089</c:v>
                </c:pt>
                <c:pt idx="15002">
                  <c:v>-813.11212539672897</c:v>
                </c:pt>
                <c:pt idx="15003">
                  <c:v>-813.06354761123703</c:v>
                </c:pt>
                <c:pt idx="15004">
                  <c:v>-813.01526784896896</c:v>
                </c:pt>
                <c:pt idx="15005">
                  <c:v>-812.967286109925</c:v>
                </c:pt>
                <c:pt idx="15006">
                  <c:v>-812.91972160339401</c:v>
                </c:pt>
                <c:pt idx="15007">
                  <c:v>-812.87233591079701</c:v>
                </c:pt>
                <c:pt idx="15008">
                  <c:v>-812.82524824142502</c:v>
                </c:pt>
                <c:pt idx="15009">
                  <c:v>-812.778160572052</c:v>
                </c:pt>
                <c:pt idx="15010">
                  <c:v>-812.73101329803501</c:v>
                </c:pt>
                <c:pt idx="15011">
                  <c:v>-812.68356800079403</c:v>
                </c:pt>
                <c:pt idx="15012">
                  <c:v>-812.63564586639404</c:v>
                </c:pt>
                <c:pt idx="15013">
                  <c:v>-812.586889266968</c:v>
                </c:pt>
                <c:pt idx="15014">
                  <c:v>-812.537059783936</c:v>
                </c:pt>
                <c:pt idx="15015">
                  <c:v>-812.48597860336304</c:v>
                </c:pt>
                <c:pt idx="15016">
                  <c:v>-812.43358612060604</c:v>
                </c:pt>
                <c:pt idx="15017">
                  <c:v>-812.38000154495296</c:v>
                </c:pt>
                <c:pt idx="15018">
                  <c:v>-812.32552289962803</c:v>
                </c:pt>
                <c:pt idx="15019">
                  <c:v>-812.27032899856601</c:v>
                </c:pt>
                <c:pt idx="15020">
                  <c:v>-812.21483707428001</c:v>
                </c:pt>
                <c:pt idx="15021">
                  <c:v>-812.159523963928</c:v>
                </c:pt>
                <c:pt idx="15022">
                  <c:v>-812.10492610931396</c:v>
                </c:pt>
                <c:pt idx="15023">
                  <c:v>-812.05146074295101</c:v>
                </c:pt>
                <c:pt idx="15024">
                  <c:v>-811.99948549270698</c:v>
                </c:pt>
                <c:pt idx="15025">
                  <c:v>-811.94888114929199</c:v>
                </c:pt>
                <c:pt idx="15026">
                  <c:v>-811.89934968948398</c:v>
                </c:pt>
                <c:pt idx="15027">
                  <c:v>-811.85029506683395</c:v>
                </c:pt>
                <c:pt idx="15028">
                  <c:v>-811.80130004882801</c:v>
                </c:pt>
                <c:pt idx="15029">
                  <c:v>-811.75176858902</c:v>
                </c:pt>
                <c:pt idx="15030">
                  <c:v>-811.70128345489502</c:v>
                </c:pt>
                <c:pt idx="15031">
                  <c:v>-811.649367809296</c:v>
                </c:pt>
                <c:pt idx="15032">
                  <c:v>-811.59596204757702</c:v>
                </c:pt>
                <c:pt idx="15033">
                  <c:v>-811.541125774384</c:v>
                </c:pt>
                <c:pt idx="15034">
                  <c:v>-811.485276222229</c:v>
                </c:pt>
                <c:pt idx="15035">
                  <c:v>-811.42906904220604</c:v>
                </c:pt>
                <c:pt idx="15036">
                  <c:v>-811.37310028076195</c:v>
                </c:pt>
                <c:pt idx="15037">
                  <c:v>-811.31772756576595</c:v>
                </c:pt>
                <c:pt idx="15038">
                  <c:v>-811.26330852508602</c:v>
                </c:pt>
                <c:pt idx="15039">
                  <c:v>-811.21008157730103</c:v>
                </c:pt>
                <c:pt idx="15040">
                  <c:v>-811.158106327057</c:v>
                </c:pt>
                <c:pt idx="15041">
                  <c:v>-811.10732316970802</c:v>
                </c:pt>
                <c:pt idx="15042">
                  <c:v>-811.05755329132103</c:v>
                </c:pt>
                <c:pt idx="15043">
                  <c:v>-811.008498668671</c:v>
                </c:pt>
                <c:pt idx="15044">
                  <c:v>-810.96004009246803</c:v>
                </c:pt>
                <c:pt idx="15045">
                  <c:v>-810.91205835342396</c:v>
                </c:pt>
                <c:pt idx="15046">
                  <c:v>-810.86455345153797</c:v>
                </c:pt>
                <c:pt idx="15047">
                  <c:v>-810.81770420074497</c:v>
                </c:pt>
                <c:pt idx="15048">
                  <c:v>-810.77162981033302</c:v>
                </c:pt>
                <c:pt idx="15049">
                  <c:v>-810.72633028030396</c:v>
                </c:pt>
                <c:pt idx="15050">
                  <c:v>-810.68180561065697</c:v>
                </c:pt>
                <c:pt idx="15051">
                  <c:v>-810.63799619674705</c:v>
                </c:pt>
                <c:pt idx="15052">
                  <c:v>-810.595021247864</c:v>
                </c:pt>
                <c:pt idx="15053">
                  <c:v>-810.55282115936302</c:v>
                </c:pt>
                <c:pt idx="15054">
                  <c:v>-810.51133632659901</c:v>
                </c:pt>
                <c:pt idx="15055">
                  <c:v>-810.47032833099399</c:v>
                </c:pt>
                <c:pt idx="15056">
                  <c:v>-810.42943954467796</c:v>
                </c:pt>
                <c:pt idx="15057">
                  <c:v>-810.38849115371704</c:v>
                </c:pt>
                <c:pt idx="15058">
                  <c:v>-810.34724473953304</c:v>
                </c:pt>
                <c:pt idx="15059">
                  <c:v>-810.30570030212402</c:v>
                </c:pt>
                <c:pt idx="15060">
                  <c:v>-810.26397705078102</c:v>
                </c:pt>
                <c:pt idx="15061">
                  <c:v>-810.22201538085994</c:v>
                </c:pt>
                <c:pt idx="15062">
                  <c:v>-810.17975568771396</c:v>
                </c:pt>
                <c:pt idx="15063">
                  <c:v>-810.137257575989</c:v>
                </c:pt>
                <c:pt idx="15064">
                  <c:v>-810.09481906890903</c:v>
                </c:pt>
                <c:pt idx="15065">
                  <c:v>-810.05273818969704</c:v>
                </c:pt>
                <c:pt idx="15066">
                  <c:v>-810.01149177551304</c:v>
                </c:pt>
                <c:pt idx="15067">
                  <c:v>-809.97125864028999</c:v>
                </c:pt>
                <c:pt idx="15068">
                  <c:v>-809.93203878402699</c:v>
                </c:pt>
                <c:pt idx="15069">
                  <c:v>-809.89395141601597</c:v>
                </c:pt>
                <c:pt idx="15070">
                  <c:v>-809.8570561409</c:v>
                </c:pt>
                <c:pt idx="15071">
                  <c:v>-809.82147216796898</c:v>
                </c:pt>
                <c:pt idx="15072">
                  <c:v>-809.78725910186802</c:v>
                </c:pt>
                <c:pt idx="15073">
                  <c:v>-809.75447654724098</c:v>
                </c:pt>
                <c:pt idx="15074">
                  <c:v>-809.72288608551003</c:v>
                </c:pt>
                <c:pt idx="15075">
                  <c:v>-809.69230890274105</c:v>
                </c:pt>
                <c:pt idx="15076">
                  <c:v>-809.662685394287</c:v>
                </c:pt>
                <c:pt idx="15077">
                  <c:v>-809.63371753692604</c:v>
                </c:pt>
                <c:pt idx="15078">
                  <c:v>-809.60534572601296</c:v>
                </c:pt>
                <c:pt idx="15079">
                  <c:v>-809.57745075225898</c:v>
                </c:pt>
                <c:pt idx="15080">
                  <c:v>-809.54979419708297</c:v>
                </c:pt>
                <c:pt idx="15081">
                  <c:v>-809.52225685119595</c:v>
                </c:pt>
                <c:pt idx="15082">
                  <c:v>-809.49483871459995</c:v>
                </c:pt>
                <c:pt idx="15083">
                  <c:v>-809.46771860122703</c:v>
                </c:pt>
                <c:pt idx="15084">
                  <c:v>-809.44125413894699</c:v>
                </c:pt>
                <c:pt idx="15085">
                  <c:v>-809.41622018814098</c:v>
                </c:pt>
                <c:pt idx="15086">
                  <c:v>-809.39315319061302</c:v>
                </c:pt>
                <c:pt idx="15087">
                  <c:v>-809.37241077423096</c:v>
                </c:pt>
                <c:pt idx="15088">
                  <c:v>-809.35435056686401</c:v>
                </c:pt>
                <c:pt idx="15089">
                  <c:v>-809.33885335922298</c:v>
                </c:pt>
                <c:pt idx="15090">
                  <c:v>-809.32585954666195</c:v>
                </c:pt>
                <c:pt idx="15091">
                  <c:v>-809.31519031524704</c:v>
                </c:pt>
                <c:pt idx="15092">
                  <c:v>-809.30642843246505</c:v>
                </c:pt>
                <c:pt idx="15093">
                  <c:v>-809.29897785186802</c:v>
                </c:pt>
                <c:pt idx="15094">
                  <c:v>-809.29212331771896</c:v>
                </c:pt>
                <c:pt idx="15095">
                  <c:v>-809.28520917892502</c:v>
                </c:pt>
                <c:pt idx="15096">
                  <c:v>-809.27799701690697</c:v>
                </c:pt>
                <c:pt idx="15097">
                  <c:v>-809.27066564560005</c:v>
                </c:pt>
                <c:pt idx="15098">
                  <c:v>-809.26357269287098</c:v>
                </c:pt>
                <c:pt idx="15099">
                  <c:v>-809.25713539123603</c:v>
                </c:pt>
                <c:pt idx="15100">
                  <c:v>-809.25153255462703</c:v>
                </c:pt>
                <c:pt idx="15101">
                  <c:v>-809.24682378768898</c:v>
                </c:pt>
                <c:pt idx="15102">
                  <c:v>-809.24324750900303</c:v>
                </c:pt>
                <c:pt idx="15103">
                  <c:v>-809.24080371856701</c:v>
                </c:pt>
                <c:pt idx="15104">
                  <c:v>-809.23973083496105</c:v>
                </c:pt>
                <c:pt idx="15105">
                  <c:v>-809.24002885818504</c:v>
                </c:pt>
                <c:pt idx="15106">
                  <c:v>-809.24145936965999</c:v>
                </c:pt>
                <c:pt idx="15107">
                  <c:v>-809.24384355545101</c:v>
                </c:pt>
                <c:pt idx="15108">
                  <c:v>-809.24718141555798</c:v>
                </c:pt>
                <c:pt idx="15109">
                  <c:v>-809.25153255462703</c:v>
                </c:pt>
                <c:pt idx="15110">
                  <c:v>-809.25725460052502</c:v>
                </c:pt>
                <c:pt idx="15111">
                  <c:v>-809.26458597183205</c:v>
                </c:pt>
                <c:pt idx="15112">
                  <c:v>-809.27364587783802</c:v>
                </c:pt>
                <c:pt idx="15113">
                  <c:v>-809.28455352783203</c:v>
                </c:pt>
                <c:pt idx="15114">
                  <c:v>-809.29724931716896</c:v>
                </c:pt>
                <c:pt idx="15115">
                  <c:v>-809.31191205978405</c:v>
                </c:pt>
                <c:pt idx="15116">
                  <c:v>-809.32854175567604</c:v>
                </c:pt>
                <c:pt idx="15117">
                  <c:v>-809.34719800949097</c:v>
                </c:pt>
                <c:pt idx="15118">
                  <c:v>-809.36770200729404</c:v>
                </c:pt>
                <c:pt idx="15119">
                  <c:v>-809.38993453979504</c:v>
                </c:pt>
                <c:pt idx="15120">
                  <c:v>-809.41383600234997</c:v>
                </c:pt>
                <c:pt idx="15121">
                  <c:v>-809.43928718566895</c:v>
                </c:pt>
                <c:pt idx="15122">
                  <c:v>-809.46604967117298</c:v>
                </c:pt>
                <c:pt idx="15123">
                  <c:v>-809.49388504028298</c:v>
                </c:pt>
                <c:pt idx="15124">
                  <c:v>-809.52231645584095</c:v>
                </c:pt>
                <c:pt idx="15125">
                  <c:v>-809.55110549926803</c:v>
                </c:pt>
                <c:pt idx="15126">
                  <c:v>-809.58001375198398</c:v>
                </c:pt>
                <c:pt idx="15127">
                  <c:v>-809.60910081863403</c:v>
                </c:pt>
                <c:pt idx="15128">
                  <c:v>-809.63842630386398</c:v>
                </c:pt>
                <c:pt idx="15129">
                  <c:v>-809.66799020767201</c:v>
                </c:pt>
                <c:pt idx="15130">
                  <c:v>-809.69809055328403</c:v>
                </c:pt>
                <c:pt idx="15131">
                  <c:v>-809.72902536392201</c:v>
                </c:pt>
                <c:pt idx="15132">
                  <c:v>-809.76127147674595</c:v>
                </c:pt>
                <c:pt idx="15133">
                  <c:v>-809.79530572891304</c:v>
                </c:pt>
                <c:pt idx="15134">
                  <c:v>-809.83142614364601</c:v>
                </c:pt>
                <c:pt idx="15135">
                  <c:v>-809.86975193023704</c:v>
                </c:pt>
                <c:pt idx="15136">
                  <c:v>-809.91028308868397</c:v>
                </c:pt>
                <c:pt idx="15137">
                  <c:v>-809.95296001434303</c:v>
                </c:pt>
                <c:pt idx="15138">
                  <c:v>-809.99760389328003</c:v>
                </c:pt>
                <c:pt idx="15139">
                  <c:v>-810.04391670227096</c:v>
                </c:pt>
                <c:pt idx="15140">
                  <c:v>-810.09160041809105</c:v>
                </c:pt>
                <c:pt idx="15141">
                  <c:v>-810.140297412873</c:v>
                </c:pt>
                <c:pt idx="15142">
                  <c:v>-810.18965005874702</c:v>
                </c:pt>
                <c:pt idx="15143">
                  <c:v>-810.23930072784401</c:v>
                </c:pt>
                <c:pt idx="15144">
                  <c:v>-810.28901100158703</c:v>
                </c:pt>
                <c:pt idx="15145">
                  <c:v>-810.33860206604004</c:v>
                </c:pt>
                <c:pt idx="15146">
                  <c:v>-810.38819313049305</c:v>
                </c:pt>
                <c:pt idx="15147">
                  <c:v>-810.43784379959095</c:v>
                </c:pt>
                <c:pt idx="15148">
                  <c:v>-810.48779249191296</c:v>
                </c:pt>
                <c:pt idx="15149">
                  <c:v>-810.53833723068306</c:v>
                </c:pt>
                <c:pt idx="15150">
                  <c:v>-810.58977603912399</c:v>
                </c:pt>
                <c:pt idx="15151">
                  <c:v>-810.64240694045998</c:v>
                </c:pt>
                <c:pt idx="15152">
                  <c:v>-810.69670677185104</c:v>
                </c:pt>
                <c:pt idx="15153">
                  <c:v>-810.752794742584</c:v>
                </c:pt>
                <c:pt idx="15154">
                  <c:v>-810.81079006195102</c:v>
                </c:pt>
                <c:pt idx="15155">
                  <c:v>-810.87051391601597</c:v>
                </c:pt>
                <c:pt idx="15156">
                  <c:v>-810.93172788619995</c:v>
                </c:pt>
                <c:pt idx="15157">
                  <c:v>-810.99425315857002</c:v>
                </c:pt>
                <c:pt idx="15158">
                  <c:v>-811.05767250061103</c:v>
                </c:pt>
                <c:pt idx="15159">
                  <c:v>-811.12168788909901</c:v>
                </c:pt>
                <c:pt idx="15160">
                  <c:v>-811.18600130081199</c:v>
                </c:pt>
                <c:pt idx="15161">
                  <c:v>-811.25043392181396</c:v>
                </c:pt>
                <c:pt idx="15162">
                  <c:v>-811.31480693817196</c:v>
                </c:pt>
                <c:pt idx="15163">
                  <c:v>-811.37923955917404</c:v>
                </c:pt>
                <c:pt idx="15164">
                  <c:v>-811.44385099410999</c:v>
                </c:pt>
                <c:pt idx="15165">
                  <c:v>-811.50876045227096</c:v>
                </c:pt>
                <c:pt idx="15166">
                  <c:v>-811.57390832901001</c:v>
                </c:pt>
                <c:pt idx="15167">
                  <c:v>-811.63959264755294</c:v>
                </c:pt>
                <c:pt idx="15168">
                  <c:v>-811.70575380325295</c:v>
                </c:pt>
                <c:pt idx="15169">
                  <c:v>-811.77263021469105</c:v>
                </c:pt>
                <c:pt idx="15170">
                  <c:v>-811.840281486511</c:v>
                </c:pt>
                <c:pt idx="15171">
                  <c:v>-811.90870761871395</c:v>
                </c:pt>
                <c:pt idx="15172">
                  <c:v>-811.97772979736305</c:v>
                </c:pt>
                <c:pt idx="15173">
                  <c:v>-812.04746723175106</c:v>
                </c:pt>
                <c:pt idx="15174">
                  <c:v>-812.11768150329601</c:v>
                </c:pt>
                <c:pt idx="15175">
                  <c:v>-812.18831300735496</c:v>
                </c:pt>
                <c:pt idx="15176">
                  <c:v>-812.25924253463802</c:v>
                </c:pt>
                <c:pt idx="15177">
                  <c:v>-812.33029127120994</c:v>
                </c:pt>
                <c:pt idx="15178">
                  <c:v>-812.40128040313698</c:v>
                </c:pt>
                <c:pt idx="15179">
                  <c:v>-812.47209072113105</c:v>
                </c:pt>
                <c:pt idx="15180">
                  <c:v>-812.54272222518898</c:v>
                </c:pt>
                <c:pt idx="15181">
                  <c:v>-812.61323451995895</c:v>
                </c:pt>
                <c:pt idx="15182">
                  <c:v>-812.68380641937301</c:v>
                </c:pt>
                <c:pt idx="15183">
                  <c:v>-812.75455713272095</c:v>
                </c:pt>
                <c:pt idx="15184">
                  <c:v>-812.82572507858299</c:v>
                </c:pt>
                <c:pt idx="15185">
                  <c:v>-812.89731025695801</c:v>
                </c:pt>
                <c:pt idx="15186">
                  <c:v>-812.96955108642601</c:v>
                </c:pt>
                <c:pt idx="15187">
                  <c:v>-813.04250717163097</c:v>
                </c:pt>
                <c:pt idx="15188">
                  <c:v>-813.11611890792904</c:v>
                </c:pt>
                <c:pt idx="15189">
                  <c:v>-813.19038629531894</c:v>
                </c:pt>
                <c:pt idx="15190">
                  <c:v>-813.26513051986694</c:v>
                </c:pt>
                <c:pt idx="15191">
                  <c:v>-813.34023237228405</c:v>
                </c:pt>
                <c:pt idx="15192">
                  <c:v>-813.41551303863503</c:v>
                </c:pt>
                <c:pt idx="15193">
                  <c:v>-813.49067449569702</c:v>
                </c:pt>
                <c:pt idx="15194">
                  <c:v>-813.56559753418003</c:v>
                </c:pt>
                <c:pt idx="15195">
                  <c:v>-813.64010334014904</c:v>
                </c:pt>
                <c:pt idx="15196">
                  <c:v>-813.71383428573597</c:v>
                </c:pt>
                <c:pt idx="15197">
                  <c:v>-813.78667116165195</c:v>
                </c:pt>
                <c:pt idx="15198">
                  <c:v>-813.85843515396095</c:v>
                </c:pt>
                <c:pt idx="15199">
                  <c:v>-813.92906665802002</c:v>
                </c:pt>
                <c:pt idx="15200">
                  <c:v>-813.99856567382801</c:v>
                </c:pt>
                <c:pt idx="15201">
                  <c:v>-814.06705141067505</c:v>
                </c:pt>
                <c:pt idx="15202">
                  <c:v>-814.13482189178501</c:v>
                </c:pt>
                <c:pt idx="15203">
                  <c:v>-814.20217514038097</c:v>
                </c:pt>
                <c:pt idx="15204">
                  <c:v>-814.26934957504295</c:v>
                </c:pt>
                <c:pt idx="15205">
                  <c:v>-814.33658361435005</c:v>
                </c:pt>
                <c:pt idx="15206">
                  <c:v>-814.40393686294601</c:v>
                </c:pt>
                <c:pt idx="15207">
                  <c:v>-814.47123050689697</c:v>
                </c:pt>
                <c:pt idx="15208">
                  <c:v>-814.53834533691395</c:v>
                </c:pt>
                <c:pt idx="15209">
                  <c:v>-814.60504293441795</c:v>
                </c:pt>
                <c:pt idx="15210">
                  <c:v>-814.67096567153999</c:v>
                </c:pt>
                <c:pt idx="15211">
                  <c:v>-814.73575592041004</c:v>
                </c:pt>
                <c:pt idx="15212">
                  <c:v>-814.79923486709595</c:v>
                </c:pt>
                <c:pt idx="15213">
                  <c:v>-814.86122369766304</c:v>
                </c:pt>
                <c:pt idx="15214">
                  <c:v>-814.92196083068904</c:v>
                </c:pt>
                <c:pt idx="15215">
                  <c:v>-814.98186349868797</c:v>
                </c:pt>
                <c:pt idx="15216">
                  <c:v>-815.04152774810802</c:v>
                </c:pt>
                <c:pt idx="15217">
                  <c:v>-815.10160923004196</c:v>
                </c:pt>
                <c:pt idx="15218">
                  <c:v>-815.16270399093605</c:v>
                </c:pt>
                <c:pt idx="15219">
                  <c:v>-815.22522926330601</c:v>
                </c:pt>
                <c:pt idx="15220">
                  <c:v>-815.28930425643898</c:v>
                </c:pt>
                <c:pt idx="15221">
                  <c:v>-815.35486936569202</c:v>
                </c:pt>
                <c:pt idx="15222">
                  <c:v>-815.42144775390602</c:v>
                </c:pt>
                <c:pt idx="15223">
                  <c:v>-815.48856258392402</c:v>
                </c:pt>
                <c:pt idx="15224">
                  <c:v>-815.555617809296</c:v>
                </c:pt>
                <c:pt idx="15225">
                  <c:v>-815.62195777893101</c:v>
                </c:pt>
                <c:pt idx="15226">
                  <c:v>-815.68704605102596</c:v>
                </c:pt>
                <c:pt idx="15227">
                  <c:v>-815.75046539306697</c:v>
                </c:pt>
                <c:pt idx="15228">
                  <c:v>-815.81209659576405</c:v>
                </c:pt>
                <c:pt idx="15229">
                  <c:v>-815.87205886840798</c:v>
                </c:pt>
                <c:pt idx="15230">
                  <c:v>-815.93059062957798</c:v>
                </c:pt>
                <c:pt idx="15231">
                  <c:v>-815.98822832107601</c:v>
                </c:pt>
                <c:pt idx="15232">
                  <c:v>-816.04521036148105</c:v>
                </c:pt>
                <c:pt idx="15233">
                  <c:v>-816.10177516937301</c:v>
                </c:pt>
                <c:pt idx="15234">
                  <c:v>-816.15798234939598</c:v>
                </c:pt>
                <c:pt idx="15235">
                  <c:v>-816.21377229690597</c:v>
                </c:pt>
                <c:pt idx="15236">
                  <c:v>-816.26920461654697</c:v>
                </c:pt>
                <c:pt idx="15237">
                  <c:v>-816.32404088973999</c:v>
                </c:pt>
                <c:pt idx="15238">
                  <c:v>-816.37828111648605</c:v>
                </c:pt>
                <c:pt idx="15239">
                  <c:v>-816.43168687820503</c:v>
                </c:pt>
                <c:pt idx="15240">
                  <c:v>-816.48407936096203</c:v>
                </c:pt>
                <c:pt idx="15241">
                  <c:v>-816.53516054153499</c:v>
                </c:pt>
                <c:pt idx="15242">
                  <c:v>-816.58487081527699</c:v>
                </c:pt>
                <c:pt idx="15243">
                  <c:v>-816.63326978683494</c:v>
                </c:pt>
                <c:pt idx="15244">
                  <c:v>-816.68035745620705</c:v>
                </c:pt>
                <c:pt idx="15245">
                  <c:v>-816.726133823395</c:v>
                </c:pt>
                <c:pt idx="15246">
                  <c:v>-816.77071809768699</c:v>
                </c:pt>
                <c:pt idx="15247">
                  <c:v>-816.81411027908302</c:v>
                </c:pt>
                <c:pt idx="15248">
                  <c:v>-816.85642957687401</c:v>
                </c:pt>
                <c:pt idx="15249">
                  <c:v>-816.89791440963802</c:v>
                </c:pt>
                <c:pt idx="15250">
                  <c:v>-816.93892240524303</c:v>
                </c:pt>
                <c:pt idx="15251">
                  <c:v>-816.97957277297996</c:v>
                </c:pt>
                <c:pt idx="15252">
                  <c:v>-817.01992511749302</c:v>
                </c:pt>
                <c:pt idx="15253">
                  <c:v>-817.06021785736095</c:v>
                </c:pt>
                <c:pt idx="15254">
                  <c:v>-817.100510597229</c:v>
                </c:pt>
                <c:pt idx="15255">
                  <c:v>-817.14092254638695</c:v>
                </c:pt>
                <c:pt idx="15256">
                  <c:v>-817.1812748909</c:v>
                </c:pt>
                <c:pt idx="15257">
                  <c:v>-817.22144842147804</c:v>
                </c:pt>
                <c:pt idx="15258">
                  <c:v>-817.26096630096504</c:v>
                </c:pt>
                <c:pt idx="15259">
                  <c:v>-817.29959011077904</c:v>
                </c:pt>
                <c:pt idx="15260">
                  <c:v>-817.33708143234298</c:v>
                </c:pt>
                <c:pt idx="15261">
                  <c:v>-817.37326145172096</c:v>
                </c:pt>
                <c:pt idx="15262">
                  <c:v>-817.40807056427002</c:v>
                </c:pt>
                <c:pt idx="15263">
                  <c:v>-817.44144916534401</c:v>
                </c:pt>
                <c:pt idx="15264">
                  <c:v>-817.47351646423397</c:v>
                </c:pt>
                <c:pt idx="15265">
                  <c:v>-817.50468969345104</c:v>
                </c:pt>
                <c:pt idx="15266">
                  <c:v>-817.53568410873402</c:v>
                </c:pt>
                <c:pt idx="15267">
                  <c:v>-817.56703615188599</c:v>
                </c:pt>
                <c:pt idx="15268">
                  <c:v>-817.59940147399902</c:v>
                </c:pt>
                <c:pt idx="15269">
                  <c:v>-817.63301849365303</c:v>
                </c:pt>
                <c:pt idx="15270">
                  <c:v>-817.66806602478005</c:v>
                </c:pt>
                <c:pt idx="15271">
                  <c:v>-817.70430564880405</c:v>
                </c:pt>
                <c:pt idx="15272">
                  <c:v>-817.74126052856502</c:v>
                </c:pt>
                <c:pt idx="15273">
                  <c:v>-817.77833461761497</c:v>
                </c:pt>
                <c:pt idx="15274">
                  <c:v>-817.81481266021694</c:v>
                </c:pt>
                <c:pt idx="15275">
                  <c:v>-817.84997940063499</c:v>
                </c:pt>
                <c:pt idx="15276">
                  <c:v>-817.88329839706398</c:v>
                </c:pt>
                <c:pt idx="15277">
                  <c:v>-817.91447162628197</c:v>
                </c:pt>
                <c:pt idx="15278">
                  <c:v>-817.94332027435303</c:v>
                </c:pt>
                <c:pt idx="15279">
                  <c:v>-817.97008275985695</c:v>
                </c:pt>
                <c:pt idx="15280">
                  <c:v>-817.99529552459705</c:v>
                </c:pt>
                <c:pt idx="15281">
                  <c:v>-818.01961421966598</c:v>
                </c:pt>
                <c:pt idx="15282">
                  <c:v>-818.04369449615501</c:v>
                </c:pt>
                <c:pt idx="15283">
                  <c:v>-818.06801319122303</c:v>
                </c:pt>
                <c:pt idx="15284">
                  <c:v>-818.09274911880505</c:v>
                </c:pt>
                <c:pt idx="15285">
                  <c:v>-818.11772346496605</c:v>
                </c:pt>
                <c:pt idx="15286">
                  <c:v>-818.14281702041603</c:v>
                </c:pt>
                <c:pt idx="15287">
                  <c:v>-818.16767215728805</c:v>
                </c:pt>
                <c:pt idx="15288">
                  <c:v>-818.19169282913197</c:v>
                </c:pt>
                <c:pt idx="15289">
                  <c:v>-818.21446180343605</c:v>
                </c:pt>
                <c:pt idx="15290">
                  <c:v>-818.23538303375301</c:v>
                </c:pt>
                <c:pt idx="15291">
                  <c:v>-818.25427770614601</c:v>
                </c:pt>
                <c:pt idx="15292">
                  <c:v>-818.27096700668403</c:v>
                </c:pt>
                <c:pt idx="15293">
                  <c:v>-818.28580856323299</c:v>
                </c:pt>
                <c:pt idx="15294">
                  <c:v>-818.29939842224098</c:v>
                </c:pt>
                <c:pt idx="15295">
                  <c:v>-818.31239223480202</c:v>
                </c:pt>
                <c:pt idx="15296">
                  <c:v>-818.32556486129795</c:v>
                </c:pt>
                <c:pt idx="15297">
                  <c:v>-818.33951234817505</c:v>
                </c:pt>
                <c:pt idx="15298">
                  <c:v>-818.35453271865902</c:v>
                </c:pt>
                <c:pt idx="15299">
                  <c:v>-818.37092399597202</c:v>
                </c:pt>
                <c:pt idx="15300">
                  <c:v>-818.38880538940498</c:v>
                </c:pt>
                <c:pt idx="15301">
                  <c:v>-818.40793848037697</c:v>
                </c:pt>
                <c:pt idx="15302">
                  <c:v>-818.42802524566696</c:v>
                </c:pt>
                <c:pt idx="15303">
                  <c:v>-818.44846963882503</c:v>
                </c:pt>
                <c:pt idx="15304">
                  <c:v>-818.46879482269298</c:v>
                </c:pt>
                <c:pt idx="15305">
                  <c:v>-818.48840475082397</c:v>
                </c:pt>
                <c:pt idx="15306">
                  <c:v>-818.50700139999401</c:v>
                </c:pt>
                <c:pt idx="15307">
                  <c:v>-818.52446556091297</c:v>
                </c:pt>
                <c:pt idx="15308">
                  <c:v>-818.54073762893699</c:v>
                </c:pt>
                <c:pt idx="15309">
                  <c:v>-818.55581760406506</c:v>
                </c:pt>
                <c:pt idx="15310">
                  <c:v>-818.56982469558704</c:v>
                </c:pt>
                <c:pt idx="15311">
                  <c:v>-818.58287811279297</c:v>
                </c:pt>
                <c:pt idx="15312">
                  <c:v>-818.59515666961704</c:v>
                </c:pt>
                <c:pt idx="15313">
                  <c:v>-818.60666036605903</c:v>
                </c:pt>
                <c:pt idx="15314">
                  <c:v>-818.61762762069702</c:v>
                </c:pt>
                <c:pt idx="15315">
                  <c:v>-818.62811803817794</c:v>
                </c:pt>
                <c:pt idx="15316">
                  <c:v>-818.63819122314499</c:v>
                </c:pt>
                <c:pt idx="15317">
                  <c:v>-818.64796638488804</c:v>
                </c:pt>
                <c:pt idx="15318">
                  <c:v>-818.65750312805199</c:v>
                </c:pt>
                <c:pt idx="15319">
                  <c:v>-818.66668224334705</c:v>
                </c:pt>
                <c:pt idx="15320">
                  <c:v>-818.67562294006404</c:v>
                </c:pt>
                <c:pt idx="15321">
                  <c:v>-818.68408679962204</c:v>
                </c:pt>
                <c:pt idx="15322">
                  <c:v>-818.69207382202205</c:v>
                </c:pt>
                <c:pt idx="15323">
                  <c:v>-818.69964361190796</c:v>
                </c:pt>
                <c:pt idx="15324">
                  <c:v>-818.706736564636</c:v>
                </c:pt>
                <c:pt idx="15325">
                  <c:v>-818.71347188949596</c:v>
                </c:pt>
                <c:pt idx="15326">
                  <c:v>-818.71967077255294</c:v>
                </c:pt>
                <c:pt idx="15327">
                  <c:v>-818.72545242309604</c:v>
                </c:pt>
                <c:pt idx="15328">
                  <c:v>-818.73087644577004</c:v>
                </c:pt>
                <c:pt idx="15329">
                  <c:v>-818.73618125915505</c:v>
                </c:pt>
                <c:pt idx="15330">
                  <c:v>-818.74166488647495</c:v>
                </c:pt>
                <c:pt idx="15331">
                  <c:v>-818.74744653701805</c:v>
                </c:pt>
                <c:pt idx="15332">
                  <c:v>-818.75376462936401</c:v>
                </c:pt>
                <c:pt idx="15333">
                  <c:v>-818.76061916351296</c:v>
                </c:pt>
                <c:pt idx="15334">
                  <c:v>-818.76789093017601</c:v>
                </c:pt>
                <c:pt idx="15335">
                  <c:v>-818.77575874328602</c:v>
                </c:pt>
                <c:pt idx="15336">
                  <c:v>-818.78428220748901</c:v>
                </c:pt>
                <c:pt idx="15337">
                  <c:v>-818.79352092742897</c:v>
                </c:pt>
                <c:pt idx="15338">
                  <c:v>-818.80353450775203</c:v>
                </c:pt>
                <c:pt idx="15339">
                  <c:v>-818.81402492523205</c:v>
                </c:pt>
                <c:pt idx="15340">
                  <c:v>-818.82493257522594</c:v>
                </c:pt>
                <c:pt idx="15341">
                  <c:v>-818.83595943450905</c:v>
                </c:pt>
                <c:pt idx="15342">
                  <c:v>-818.84710550308205</c:v>
                </c:pt>
                <c:pt idx="15343">
                  <c:v>-818.85825157165505</c:v>
                </c:pt>
                <c:pt idx="15344">
                  <c:v>-818.86945724487305</c:v>
                </c:pt>
                <c:pt idx="15345">
                  <c:v>-818.88054370880104</c:v>
                </c:pt>
                <c:pt idx="15346">
                  <c:v>-818.89157056808494</c:v>
                </c:pt>
                <c:pt idx="15347">
                  <c:v>-818.90253782272396</c:v>
                </c:pt>
                <c:pt idx="15348">
                  <c:v>-818.91362428665195</c:v>
                </c:pt>
                <c:pt idx="15349">
                  <c:v>-818.92500877380405</c:v>
                </c:pt>
                <c:pt idx="15350">
                  <c:v>-818.93669128418003</c:v>
                </c:pt>
                <c:pt idx="15351">
                  <c:v>-818.94861221313499</c:v>
                </c:pt>
                <c:pt idx="15352">
                  <c:v>-818.96041393280098</c:v>
                </c:pt>
                <c:pt idx="15353">
                  <c:v>-818.97191762924194</c:v>
                </c:pt>
                <c:pt idx="15354">
                  <c:v>-818.98264646530197</c:v>
                </c:pt>
                <c:pt idx="15355">
                  <c:v>-818.99236202240002</c:v>
                </c:pt>
                <c:pt idx="15356">
                  <c:v>-819.00070667266903</c:v>
                </c:pt>
                <c:pt idx="15357">
                  <c:v>-819.00750160217297</c:v>
                </c:pt>
                <c:pt idx="15358">
                  <c:v>-819.01280641555798</c:v>
                </c:pt>
                <c:pt idx="15359">
                  <c:v>-819.01685953140304</c:v>
                </c:pt>
                <c:pt idx="15360">
                  <c:v>-819.02007818222103</c:v>
                </c:pt>
                <c:pt idx="15361">
                  <c:v>-819.02299880981502</c:v>
                </c:pt>
                <c:pt idx="15362">
                  <c:v>-819.025979042053</c:v>
                </c:pt>
                <c:pt idx="15363">
                  <c:v>-819.02937650680599</c:v>
                </c:pt>
                <c:pt idx="15364">
                  <c:v>-819.03325080871605</c:v>
                </c:pt>
                <c:pt idx="15365">
                  <c:v>-819.03772115707397</c:v>
                </c:pt>
                <c:pt idx="15366">
                  <c:v>-819.04272794723499</c:v>
                </c:pt>
                <c:pt idx="15367">
                  <c:v>-819.04827117919899</c:v>
                </c:pt>
                <c:pt idx="15368">
                  <c:v>-819.05417203903198</c:v>
                </c:pt>
                <c:pt idx="15369">
                  <c:v>-819.06025171279896</c:v>
                </c:pt>
                <c:pt idx="15370">
                  <c:v>-819.06633138656605</c:v>
                </c:pt>
                <c:pt idx="15371">
                  <c:v>-819.07241106033302</c:v>
                </c:pt>
                <c:pt idx="15372">
                  <c:v>-819.078550338745</c:v>
                </c:pt>
                <c:pt idx="15373">
                  <c:v>-819.08504724502598</c:v>
                </c:pt>
                <c:pt idx="15374">
                  <c:v>-819.09190177917503</c:v>
                </c:pt>
                <c:pt idx="15375">
                  <c:v>-819.09911394119297</c:v>
                </c:pt>
                <c:pt idx="15376">
                  <c:v>-819.10656452179001</c:v>
                </c:pt>
                <c:pt idx="15377">
                  <c:v>-819.11413431167603</c:v>
                </c:pt>
                <c:pt idx="15378">
                  <c:v>-819.12176370620705</c:v>
                </c:pt>
                <c:pt idx="15379">
                  <c:v>-819.12951231002796</c:v>
                </c:pt>
                <c:pt idx="15380">
                  <c:v>-819.13732051849399</c:v>
                </c:pt>
                <c:pt idx="15381">
                  <c:v>-819.145188331604</c:v>
                </c:pt>
                <c:pt idx="15382">
                  <c:v>-819.15323495864902</c:v>
                </c:pt>
                <c:pt idx="15383">
                  <c:v>-819.16146039962803</c:v>
                </c:pt>
                <c:pt idx="15384">
                  <c:v>-819.16992425918602</c:v>
                </c:pt>
                <c:pt idx="15385">
                  <c:v>-819.178745746613</c:v>
                </c:pt>
                <c:pt idx="15386">
                  <c:v>-819.18774604797397</c:v>
                </c:pt>
                <c:pt idx="15387">
                  <c:v>-819.19686555862404</c:v>
                </c:pt>
                <c:pt idx="15388">
                  <c:v>-819.20586585998603</c:v>
                </c:pt>
                <c:pt idx="15389">
                  <c:v>-819.21444892883301</c:v>
                </c:pt>
                <c:pt idx="15390">
                  <c:v>-819.22243595123302</c:v>
                </c:pt>
                <c:pt idx="15391">
                  <c:v>-819.22952890396095</c:v>
                </c:pt>
                <c:pt idx="15392">
                  <c:v>-819.23566818237305</c:v>
                </c:pt>
                <c:pt idx="15393">
                  <c:v>-819.24073457717896</c:v>
                </c:pt>
                <c:pt idx="15394">
                  <c:v>-819.24496650695801</c:v>
                </c:pt>
                <c:pt idx="15395">
                  <c:v>-819.24848318099998</c:v>
                </c:pt>
                <c:pt idx="15396">
                  <c:v>-819.25182104110695</c:v>
                </c:pt>
                <c:pt idx="15397">
                  <c:v>-819.25539731979404</c:v>
                </c:pt>
                <c:pt idx="15398">
                  <c:v>-819.259450435639</c:v>
                </c:pt>
                <c:pt idx="15399">
                  <c:v>-819.26415920257602</c:v>
                </c:pt>
                <c:pt idx="15400">
                  <c:v>-819.26958322525002</c:v>
                </c:pt>
                <c:pt idx="15401">
                  <c:v>-819.27554368972801</c:v>
                </c:pt>
                <c:pt idx="15402">
                  <c:v>-819.28198099136398</c:v>
                </c:pt>
                <c:pt idx="15403">
                  <c:v>-819.28871631622303</c:v>
                </c:pt>
                <c:pt idx="15404">
                  <c:v>-819.29539203643799</c:v>
                </c:pt>
                <c:pt idx="15405">
                  <c:v>-819.30159091949497</c:v>
                </c:pt>
                <c:pt idx="15406">
                  <c:v>-819.30695533752498</c:v>
                </c:pt>
                <c:pt idx="15407">
                  <c:v>-819.31118726730404</c:v>
                </c:pt>
                <c:pt idx="15408">
                  <c:v>-819.31434631347702</c:v>
                </c:pt>
                <c:pt idx="15409">
                  <c:v>-819.31661128997803</c:v>
                </c:pt>
                <c:pt idx="15410">
                  <c:v>-819.31845903396595</c:v>
                </c:pt>
                <c:pt idx="15411">
                  <c:v>-819.32024717331001</c:v>
                </c:pt>
                <c:pt idx="15412">
                  <c:v>-819.32233333587703</c:v>
                </c:pt>
                <c:pt idx="15413">
                  <c:v>-819.32495594024704</c:v>
                </c:pt>
                <c:pt idx="15414">
                  <c:v>-819.32841300964401</c:v>
                </c:pt>
                <c:pt idx="15415">
                  <c:v>-819.33282375335705</c:v>
                </c:pt>
                <c:pt idx="15416">
                  <c:v>-819.33812856674194</c:v>
                </c:pt>
                <c:pt idx="15417">
                  <c:v>-819.34414863586403</c:v>
                </c:pt>
                <c:pt idx="15418">
                  <c:v>-819.35046672821102</c:v>
                </c:pt>
                <c:pt idx="15419">
                  <c:v>-819.35666561126698</c:v>
                </c:pt>
                <c:pt idx="15420">
                  <c:v>-819.36232805252098</c:v>
                </c:pt>
                <c:pt idx="15421">
                  <c:v>-819.36697721481301</c:v>
                </c:pt>
                <c:pt idx="15422">
                  <c:v>-819.37073230743397</c:v>
                </c:pt>
                <c:pt idx="15423">
                  <c:v>-819.37365293502796</c:v>
                </c:pt>
                <c:pt idx="15424">
                  <c:v>-819.37621593475399</c:v>
                </c:pt>
                <c:pt idx="15425">
                  <c:v>-819.37883853912399</c:v>
                </c:pt>
                <c:pt idx="15426">
                  <c:v>-819.38199758529697</c:v>
                </c:pt>
                <c:pt idx="15427">
                  <c:v>-819.38616991043102</c:v>
                </c:pt>
                <c:pt idx="15428">
                  <c:v>-819.39153432846103</c:v>
                </c:pt>
                <c:pt idx="15429">
                  <c:v>-819.39815044403099</c:v>
                </c:pt>
                <c:pt idx="15430">
                  <c:v>-819.40572023391701</c:v>
                </c:pt>
                <c:pt idx="15431">
                  <c:v>-819.41400527954102</c:v>
                </c:pt>
                <c:pt idx="15432">
                  <c:v>-819.42223072052002</c:v>
                </c:pt>
                <c:pt idx="15433">
                  <c:v>-819.43003892898605</c:v>
                </c:pt>
                <c:pt idx="15434">
                  <c:v>-819.43671464920101</c:v>
                </c:pt>
                <c:pt idx="15435">
                  <c:v>-819.44201946258602</c:v>
                </c:pt>
                <c:pt idx="15436">
                  <c:v>-819.44577455520698</c:v>
                </c:pt>
                <c:pt idx="15437">
                  <c:v>-819.44803953170799</c:v>
                </c:pt>
                <c:pt idx="15438">
                  <c:v>-819.44905281066895</c:v>
                </c:pt>
                <c:pt idx="15439">
                  <c:v>-819.44929122924805</c:v>
                </c:pt>
                <c:pt idx="15440">
                  <c:v>-819.44899320602406</c:v>
                </c:pt>
                <c:pt idx="15441">
                  <c:v>-819.44839715957698</c:v>
                </c:pt>
                <c:pt idx="15442">
                  <c:v>-819.44762229919502</c:v>
                </c:pt>
                <c:pt idx="15443">
                  <c:v>-819.44696664810203</c:v>
                </c:pt>
                <c:pt idx="15444">
                  <c:v>-819.44660902023304</c:v>
                </c:pt>
                <c:pt idx="15445">
                  <c:v>-819.44678783416805</c:v>
                </c:pt>
                <c:pt idx="15446">
                  <c:v>-819.44756269455002</c:v>
                </c:pt>
                <c:pt idx="15447">
                  <c:v>-819.44881439208996</c:v>
                </c:pt>
                <c:pt idx="15448">
                  <c:v>-819.45048332214401</c:v>
                </c:pt>
                <c:pt idx="15449">
                  <c:v>-819.45245027542103</c:v>
                </c:pt>
                <c:pt idx="15450">
                  <c:v>-819.45471525192295</c:v>
                </c:pt>
                <c:pt idx="15451">
                  <c:v>-819.45727825164795</c:v>
                </c:pt>
                <c:pt idx="15452">
                  <c:v>-819.45984125137397</c:v>
                </c:pt>
                <c:pt idx="15453">
                  <c:v>-819.46222543716499</c:v>
                </c:pt>
                <c:pt idx="15454">
                  <c:v>-819.46431159973201</c:v>
                </c:pt>
                <c:pt idx="15455">
                  <c:v>-819.46598052978504</c:v>
                </c:pt>
                <c:pt idx="15456">
                  <c:v>-819.467470645905</c:v>
                </c:pt>
                <c:pt idx="15457">
                  <c:v>-819.46913957595802</c:v>
                </c:pt>
                <c:pt idx="15458">
                  <c:v>-819.47110652923595</c:v>
                </c:pt>
                <c:pt idx="15459">
                  <c:v>-819.47337150573799</c:v>
                </c:pt>
                <c:pt idx="15460">
                  <c:v>-819.47581529617298</c:v>
                </c:pt>
                <c:pt idx="15461">
                  <c:v>-819.478259086609</c:v>
                </c:pt>
                <c:pt idx="15462">
                  <c:v>-819.48040485382103</c:v>
                </c:pt>
                <c:pt idx="15463">
                  <c:v>-819.48213338851895</c:v>
                </c:pt>
                <c:pt idx="15464">
                  <c:v>-819.48332548141502</c:v>
                </c:pt>
                <c:pt idx="15465">
                  <c:v>-819.483921527863</c:v>
                </c:pt>
                <c:pt idx="15466">
                  <c:v>-819.483861923218</c:v>
                </c:pt>
                <c:pt idx="15467">
                  <c:v>-819.48308706283603</c:v>
                </c:pt>
                <c:pt idx="15468">
                  <c:v>-819.48159694671699</c:v>
                </c:pt>
                <c:pt idx="15469">
                  <c:v>-819.47980880737305</c:v>
                </c:pt>
                <c:pt idx="15470">
                  <c:v>-819.47802066803001</c:v>
                </c:pt>
                <c:pt idx="15471">
                  <c:v>-819.47647094726597</c:v>
                </c:pt>
                <c:pt idx="15472">
                  <c:v>-819.47527885437</c:v>
                </c:pt>
                <c:pt idx="15473">
                  <c:v>-819.47426557540905</c:v>
                </c:pt>
                <c:pt idx="15474">
                  <c:v>-819.47319269180298</c:v>
                </c:pt>
                <c:pt idx="15475">
                  <c:v>-819.47206020355202</c:v>
                </c:pt>
                <c:pt idx="15476">
                  <c:v>-819.47092771530197</c:v>
                </c:pt>
                <c:pt idx="15477">
                  <c:v>-819.46985483169601</c:v>
                </c:pt>
                <c:pt idx="15478">
                  <c:v>-819.46884155273494</c:v>
                </c:pt>
                <c:pt idx="15479">
                  <c:v>-819.46764945983898</c:v>
                </c:pt>
                <c:pt idx="15480">
                  <c:v>-819.46615934372005</c:v>
                </c:pt>
                <c:pt idx="15481">
                  <c:v>-819.46413278579701</c:v>
                </c:pt>
                <c:pt idx="15482">
                  <c:v>-819.461569786072</c:v>
                </c:pt>
                <c:pt idx="15483">
                  <c:v>-819.45847034454403</c:v>
                </c:pt>
                <c:pt idx="15484">
                  <c:v>-819.45471525192295</c:v>
                </c:pt>
                <c:pt idx="15485">
                  <c:v>-819.45042371749901</c:v>
                </c:pt>
                <c:pt idx="15486">
                  <c:v>-819.44583415985096</c:v>
                </c:pt>
                <c:pt idx="15487">
                  <c:v>-819.44112539291405</c:v>
                </c:pt>
                <c:pt idx="15488">
                  <c:v>-819.43665504455601</c:v>
                </c:pt>
                <c:pt idx="15489">
                  <c:v>-819.43266153335605</c:v>
                </c:pt>
                <c:pt idx="15490">
                  <c:v>-819.42950248718296</c:v>
                </c:pt>
                <c:pt idx="15491">
                  <c:v>-819.42729711532604</c:v>
                </c:pt>
                <c:pt idx="15492">
                  <c:v>-819.42604541778599</c:v>
                </c:pt>
                <c:pt idx="15493">
                  <c:v>-819.42568778991699</c:v>
                </c:pt>
                <c:pt idx="15494">
                  <c:v>-819.425866603852</c:v>
                </c:pt>
                <c:pt idx="15495">
                  <c:v>-819.42634344100998</c:v>
                </c:pt>
                <c:pt idx="15496">
                  <c:v>-819.42664146423397</c:v>
                </c:pt>
                <c:pt idx="15497">
                  <c:v>-819.42670106887795</c:v>
                </c:pt>
                <c:pt idx="15498">
                  <c:v>-819.42628383636497</c:v>
                </c:pt>
                <c:pt idx="15499">
                  <c:v>-819.42556858062801</c:v>
                </c:pt>
                <c:pt idx="15500">
                  <c:v>-819.42461490631104</c:v>
                </c:pt>
                <c:pt idx="15501">
                  <c:v>-819.42354202270496</c:v>
                </c:pt>
                <c:pt idx="15502">
                  <c:v>-819.42258834838901</c:v>
                </c:pt>
                <c:pt idx="15503">
                  <c:v>-819.42181348800705</c:v>
                </c:pt>
                <c:pt idx="15504">
                  <c:v>-819.42127704620395</c:v>
                </c:pt>
                <c:pt idx="15505">
                  <c:v>-819.42103862762497</c:v>
                </c:pt>
                <c:pt idx="15506">
                  <c:v>-819.42103862762497</c:v>
                </c:pt>
                <c:pt idx="15507">
                  <c:v>-819.42085981368996</c:v>
                </c:pt>
                <c:pt idx="15508">
                  <c:v>-819.42014455795299</c:v>
                </c:pt>
                <c:pt idx="15509">
                  <c:v>-819.41841602325496</c:v>
                </c:pt>
                <c:pt idx="15510">
                  <c:v>-819.41543579101597</c:v>
                </c:pt>
                <c:pt idx="15511">
                  <c:v>-819.41096544265804</c:v>
                </c:pt>
                <c:pt idx="15512">
                  <c:v>-819.40488576889095</c:v>
                </c:pt>
                <c:pt idx="15513">
                  <c:v>-819.39719676971504</c:v>
                </c:pt>
                <c:pt idx="15514">
                  <c:v>-819.38807725906395</c:v>
                </c:pt>
                <c:pt idx="15515">
                  <c:v>-819.37764644622803</c:v>
                </c:pt>
                <c:pt idx="15516">
                  <c:v>-819.36632156372104</c:v>
                </c:pt>
                <c:pt idx="15517">
                  <c:v>-819.35463905334495</c:v>
                </c:pt>
                <c:pt idx="15518">
                  <c:v>-819.34307575225898</c:v>
                </c:pt>
                <c:pt idx="15519">
                  <c:v>-819.33204889297497</c:v>
                </c:pt>
                <c:pt idx="15520">
                  <c:v>-819.32191610336304</c:v>
                </c:pt>
                <c:pt idx="15521">
                  <c:v>-819.31303501129196</c:v>
                </c:pt>
                <c:pt idx="15522">
                  <c:v>-819.30552482605003</c:v>
                </c:pt>
                <c:pt idx="15523">
                  <c:v>-819.29938554763805</c:v>
                </c:pt>
                <c:pt idx="15524">
                  <c:v>-819.29431915283203</c:v>
                </c:pt>
                <c:pt idx="15525">
                  <c:v>-819.29008722305298</c:v>
                </c:pt>
                <c:pt idx="15526">
                  <c:v>-819.28615331649803</c:v>
                </c:pt>
                <c:pt idx="15527">
                  <c:v>-819.28215980529797</c:v>
                </c:pt>
                <c:pt idx="15528">
                  <c:v>-819.27762985229504</c:v>
                </c:pt>
                <c:pt idx="15529">
                  <c:v>-819.27196741104103</c:v>
                </c:pt>
                <c:pt idx="15530">
                  <c:v>-819.26481485366799</c:v>
                </c:pt>
                <c:pt idx="15531">
                  <c:v>-819.256052970886</c:v>
                </c:pt>
                <c:pt idx="15532">
                  <c:v>-819.24574136733997</c:v>
                </c:pt>
                <c:pt idx="15533">
                  <c:v>-819.23423767089901</c:v>
                </c:pt>
                <c:pt idx="15534">
                  <c:v>-819.22189950943005</c:v>
                </c:pt>
                <c:pt idx="15535">
                  <c:v>-819.20938253402699</c:v>
                </c:pt>
                <c:pt idx="15536">
                  <c:v>-819.19716358184803</c:v>
                </c:pt>
                <c:pt idx="15537">
                  <c:v>-819.18571949005104</c:v>
                </c:pt>
                <c:pt idx="15538">
                  <c:v>-819.17558670044002</c:v>
                </c:pt>
                <c:pt idx="15539">
                  <c:v>-819.16706323623703</c:v>
                </c:pt>
                <c:pt idx="15540">
                  <c:v>-819.16038751602196</c:v>
                </c:pt>
                <c:pt idx="15541">
                  <c:v>-819.15538072586105</c:v>
                </c:pt>
                <c:pt idx="15542">
                  <c:v>-819.15180444717396</c:v>
                </c:pt>
                <c:pt idx="15543">
                  <c:v>-819.14924144744896</c:v>
                </c:pt>
                <c:pt idx="15544">
                  <c:v>-819.14709568023704</c:v>
                </c:pt>
                <c:pt idx="15545">
                  <c:v>-819.14483070373603</c:v>
                </c:pt>
                <c:pt idx="15546">
                  <c:v>-819.14220809936501</c:v>
                </c:pt>
                <c:pt idx="15547">
                  <c:v>-819.13875102996803</c:v>
                </c:pt>
                <c:pt idx="15548">
                  <c:v>-819.1343998909</c:v>
                </c:pt>
                <c:pt idx="15549">
                  <c:v>-819.128916263581</c:v>
                </c:pt>
                <c:pt idx="15550">
                  <c:v>-819.12230014801003</c:v>
                </c:pt>
                <c:pt idx="15551">
                  <c:v>-819.114670753479</c:v>
                </c:pt>
                <c:pt idx="15552">
                  <c:v>-819.10632610321102</c:v>
                </c:pt>
                <c:pt idx="15553">
                  <c:v>-819.09762382507301</c:v>
                </c:pt>
                <c:pt idx="15554">
                  <c:v>-819.08892154693604</c:v>
                </c:pt>
                <c:pt idx="15555">
                  <c:v>-819.08039808273304</c:v>
                </c:pt>
                <c:pt idx="15556">
                  <c:v>-819.07217264175404</c:v>
                </c:pt>
                <c:pt idx="15557">
                  <c:v>-819.06436443328903</c:v>
                </c:pt>
                <c:pt idx="15558">
                  <c:v>-819.05709266662598</c:v>
                </c:pt>
                <c:pt idx="15559">
                  <c:v>-819.05047655105602</c:v>
                </c:pt>
                <c:pt idx="15560">
                  <c:v>-819.04445648193405</c:v>
                </c:pt>
                <c:pt idx="15561">
                  <c:v>-819.03885364532505</c:v>
                </c:pt>
                <c:pt idx="15562">
                  <c:v>-819.03342962265003</c:v>
                </c:pt>
                <c:pt idx="15563">
                  <c:v>-819.02794599533104</c:v>
                </c:pt>
                <c:pt idx="15564">
                  <c:v>-819.02240276336704</c:v>
                </c:pt>
                <c:pt idx="15565">
                  <c:v>-819.01674032211304</c:v>
                </c:pt>
                <c:pt idx="15566">
                  <c:v>-819.01113748550404</c:v>
                </c:pt>
                <c:pt idx="15567">
                  <c:v>-819.00565385818504</c:v>
                </c:pt>
                <c:pt idx="15568">
                  <c:v>-819.00022983551003</c:v>
                </c:pt>
                <c:pt idx="15569">
                  <c:v>-818.99492502212502</c:v>
                </c:pt>
                <c:pt idx="15570">
                  <c:v>-818.98962020874001</c:v>
                </c:pt>
                <c:pt idx="15571">
                  <c:v>-818.984375</c:v>
                </c:pt>
                <c:pt idx="15572">
                  <c:v>-818.97907018661499</c:v>
                </c:pt>
                <c:pt idx="15573">
                  <c:v>-818.97352695465099</c:v>
                </c:pt>
                <c:pt idx="15574">
                  <c:v>-818.967685699463</c:v>
                </c:pt>
                <c:pt idx="15575">
                  <c:v>-818.96154642105103</c:v>
                </c:pt>
                <c:pt idx="15576">
                  <c:v>-818.95510911941506</c:v>
                </c:pt>
                <c:pt idx="15577">
                  <c:v>-818.94861221313499</c:v>
                </c:pt>
                <c:pt idx="15578">
                  <c:v>-818.94241333007801</c:v>
                </c:pt>
                <c:pt idx="15579">
                  <c:v>-818.93687009811401</c:v>
                </c:pt>
                <c:pt idx="15580">
                  <c:v>-818.93222093582199</c:v>
                </c:pt>
                <c:pt idx="15581">
                  <c:v>-818.92858505249001</c:v>
                </c:pt>
                <c:pt idx="15582">
                  <c:v>-818.92572402954102</c:v>
                </c:pt>
                <c:pt idx="15583">
                  <c:v>-818.92333984375</c:v>
                </c:pt>
                <c:pt idx="15584">
                  <c:v>-818.92107486724899</c:v>
                </c:pt>
                <c:pt idx="15585">
                  <c:v>-818.91845226287899</c:v>
                </c:pt>
                <c:pt idx="15586">
                  <c:v>-818.915114402771</c:v>
                </c:pt>
                <c:pt idx="15587">
                  <c:v>-818.91082286834705</c:v>
                </c:pt>
                <c:pt idx="15588">
                  <c:v>-818.90539884567295</c:v>
                </c:pt>
                <c:pt idx="15589">
                  <c:v>-818.89914035797096</c:v>
                </c:pt>
                <c:pt idx="15590">
                  <c:v>-818.89234542846702</c:v>
                </c:pt>
                <c:pt idx="15591">
                  <c:v>-818.88566970825195</c:v>
                </c:pt>
                <c:pt idx="15592">
                  <c:v>-818.87976884841896</c:v>
                </c:pt>
                <c:pt idx="15593">
                  <c:v>-818.87494087219295</c:v>
                </c:pt>
                <c:pt idx="15594">
                  <c:v>-818.87160301208496</c:v>
                </c:pt>
                <c:pt idx="15595">
                  <c:v>-818.86969566345203</c:v>
                </c:pt>
                <c:pt idx="15596">
                  <c:v>-818.86927843093895</c:v>
                </c:pt>
                <c:pt idx="15597">
                  <c:v>-818.87017250061103</c:v>
                </c:pt>
                <c:pt idx="15598">
                  <c:v>-818.87213945388805</c:v>
                </c:pt>
                <c:pt idx="15599">
                  <c:v>-818.87470245361305</c:v>
                </c:pt>
                <c:pt idx="15600">
                  <c:v>-818.87738466262795</c:v>
                </c:pt>
                <c:pt idx="15601">
                  <c:v>-818.87970924377498</c:v>
                </c:pt>
                <c:pt idx="15602">
                  <c:v>-818.88137817382801</c:v>
                </c:pt>
                <c:pt idx="15603">
                  <c:v>-818.88197422027599</c:v>
                </c:pt>
                <c:pt idx="15604">
                  <c:v>-818.88131856918403</c:v>
                </c:pt>
                <c:pt idx="15605">
                  <c:v>-818.87929201126099</c:v>
                </c:pt>
                <c:pt idx="15606">
                  <c:v>-818.87577533721901</c:v>
                </c:pt>
                <c:pt idx="15607">
                  <c:v>-818.87082815170299</c:v>
                </c:pt>
                <c:pt idx="15608">
                  <c:v>-818.86474847793602</c:v>
                </c:pt>
                <c:pt idx="15609">
                  <c:v>-818.85795354843196</c:v>
                </c:pt>
                <c:pt idx="15610">
                  <c:v>-818.851099014282</c:v>
                </c:pt>
                <c:pt idx="15611">
                  <c:v>-818.84484052658104</c:v>
                </c:pt>
                <c:pt idx="15612">
                  <c:v>-818.83959531784103</c:v>
                </c:pt>
                <c:pt idx="15613">
                  <c:v>-818.83595943450905</c:v>
                </c:pt>
                <c:pt idx="15614">
                  <c:v>-818.83423089981102</c:v>
                </c:pt>
                <c:pt idx="15615">
                  <c:v>-818.834409713745</c:v>
                </c:pt>
                <c:pt idx="15616">
                  <c:v>-818.83643627166805</c:v>
                </c:pt>
                <c:pt idx="15617">
                  <c:v>-818.83977413177502</c:v>
                </c:pt>
                <c:pt idx="15618">
                  <c:v>-818.84406566619896</c:v>
                </c:pt>
                <c:pt idx="15619">
                  <c:v>-818.84871482849098</c:v>
                </c:pt>
                <c:pt idx="15620">
                  <c:v>-818.85336399078403</c:v>
                </c:pt>
                <c:pt idx="15621">
                  <c:v>-818.85783433914196</c:v>
                </c:pt>
                <c:pt idx="15622">
                  <c:v>-818.86200666427601</c:v>
                </c:pt>
                <c:pt idx="15623">
                  <c:v>-818.86570215225197</c:v>
                </c:pt>
                <c:pt idx="15624">
                  <c:v>-818.86915922164906</c:v>
                </c:pt>
                <c:pt idx="15625">
                  <c:v>-818.87243747711204</c:v>
                </c:pt>
                <c:pt idx="15626">
                  <c:v>-818.87583494186401</c:v>
                </c:pt>
                <c:pt idx="15627">
                  <c:v>-818.87947082519599</c:v>
                </c:pt>
                <c:pt idx="15628">
                  <c:v>-818.88352394104004</c:v>
                </c:pt>
                <c:pt idx="15629">
                  <c:v>-818.88793468475399</c:v>
                </c:pt>
                <c:pt idx="15630">
                  <c:v>-818.89240503311203</c:v>
                </c:pt>
                <c:pt idx="15631">
                  <c:v>-818.89693498611496</c:v>
                </c:pt>
                <c:pt idx="15632">
                  <c:v>-818.901405334473</c:v>
                </c:pt>
                <c:pt idx="15633">
                  <c:v>-818.90575647354103</c:v>
                </c:pt>
                <c:pt idx="15634">
                  <c:v>-818.90998840332099</c:v>
                </c:pt>
                <c:pt idx="15635">
                  <c:v>-818.91410112381004</c:v>
                </c:pt>
                <c:pt idx="15636">
                  <c:v>-818.91809463500999</c:v>
                </c:pt>
                <c:pt idx="15637">
                  <c:v>-818.92190933227596</c:v>
                </c:pt>
                <c:pt idx="15638">
                  <c:v>-818.92560482025203</c:v>
                </c:pt>
                <c:pt idx="15639">
                  <c:v>-818.92918109893799</c:v>
                </c:pt>
                <c:pt idx="15640">
                  <c:v>-818.93257856368996</c:v>
                </c:pt>
                <c:pt idx="15641">
                  <c:v>-818.93579721450806</c:v>
                </c:pt>
                <c:pt idx="15642">
                  <c:v>-818.93871784210205</c:v>
                </c:pt>
                <c:pt idx="15643">
                  <c:v>-818.94163846969604</c:v>
                </c:pt>
                <c:pt idx="15644">
                  <c:v>-818.94455909729004</c:v>
                </c:pt>
                <c:pt idx="15645">
                  <c:v>-818.94771814346302</c:v>
                </c:pt>
                <c:pt idx="15646">
                  <c:v>-818.95117521285999</c:v>
                </c:pt>
                <c:pt idx="15647">
                  <c:v>-818.95487070083595</c:v>
                </c:pt>
                <c:pt idx="15648">
                  <c:v>-818.95898342132602</c:v>
                </c:pt>
                <c:pt idx="15649">
                  <c:v>-818.96345376968395</c:v>
                </c:pt>
                <c:pt idx="15650">
                  <c:v>-818.96840095519997</c:v>
                </c:pt>
                <c:pt idx="15651">
                  <c:v>-818.97370576858498</c:v>
                </c:pt>
                <c:pt idx="15652">
                  <c:v>-818.979189395905</c:v>
                </c:pt>
                <c:pt idx="15653">
                  <c:v>-818.984792232514</c:v>
                </c:pt>
                <c:pt idx="15654">
                  <c:v>-818.99045467376698</c:v>
                </c:pt>
                <c:pt idx="15655">
                  <c:v>-818.99635553359997</c:v>
                </c:pt>
                <c:pt idx="15656">
                  <c:v>-819.00267362594604</c:v>
                </c:pt>
                <c:pt idx="15657">
                  <c:v>-819.009349346161</c:v>
                </c:pt>
                <c:pt idx="15658">
                  <c:v>-819.01662111282405</c:v>
                </c:pt>
                <c:pt idx="15659">
                  <c:v>-819.02436971664395</c:v>
                </c:pt>
                <c:pt idx="15660">
                  <c:v>-819.03259515762397</c:v>
                </c:pt>
                <c:pt idx="15661">
                  <c:v>-819.04117822647095</c:v>
                </c:pt>
                <c:pt idx="15662">
                  <c:v>-819.05005931854305</c:v>
                </c:pt>
                <c:pt idx="15663">
                  <c:v>-819.05905961990402</c:v>
                </c:pt>
                <c:pt idx="15664">
                  <c:v>-819.06811952590999</c:v>
                </c:pt>
                <c:pt idx="15665">
                  <c:v>-819.07717943191506</c:v>
                </c:pt>
                <c:pt idx="15666">
                  <c:v>-819.08635854721103</c:v>
                </c:pt>
                <c:pt idx="15667">
                  <c:v>-819.09553766250599</c:v>
                </c:pt>
                <c:pt idx="15668">
                  <c:v>-819.10483598709095</c:v>
                </c:pt>
                <c:pt idx="15669">
                  <c:v>-819.11431312561103</c:v>
                </c:pt>
                <c:pt idx="15670">
                  <c:v>-819.12396907806396</c:v>
                </c:pt>
                <c:pt idx="15671">
                  <c:v>-819.13392305374202</c:v>
                </c:pt>
                <c:pt idx="15672">
                  <c:v>-819.14405584335304</c:v>
                </c:pt>
                <c:pt idx="15673">
                  <c:v>-819.15424823760998</c:v>
                </c:pt>
                <c:pt idx="15674">
                  <c:v>-819.16438102722202</c:v>
                </c:pt>
                <c:pt idx="15675">
                  <c:v>-819.17457342147804</c:v>
                </c:pt>
                <c:pt idx="15676">
                  <c:v>-819.18470621108997</c:v>
                </c:pt>
                <c:pt idx="15677">
                  <c:v>-819.19483900070202</c:v>
                </c:pt>
                <c:pt idx="15678">
                  <c:v>-819.20473337173496</c:v>
                </c:pt>
                <c:pt idx="15679">
                  <c:v>-819.21432971954403</c:v>
                </c:pt>
                <c:pt idx="15680">
                  <c:v>-819.22344923019398</c:v>
                </c:pt>
                <c:pt idx="15681">
                  <c:v>-819.23185348510799</c:v>
                </c:pt>
                <c:pt idx="15682">
                  <c:v>-819.239602088928</c:v>
                </c:pt>
                <c:pt idx="15683">
                  <c:v>-819.24651622772205</c:v>
                </c:pt>
                <c:pt idx="15684">
                  <c:v>-819.25271511077904</c:v>
                </c:pt>
                <c:pt idx="15685">
                  <c:v>-819.25819873809803</c:v>
                </c:pt>
                <c:pt idx="15686">
                  <c:v>-819.26314592361496</c:v>
                </c:pt>
                <c:pt idx="15687">
                  <c:v>-819.26791429519699</c:v>
                </c:pt>
                <c:pt idx="15688">
                  <c:v>-819.272861480713</c:v>
                </c:pt>
                <c:pt idx="15689">
                  <c:v>-819.278464317322</c:v>
                </c:pt>
                <c:pt idx="15690">
                  <c:v>-819.28502082824696</c:v>
                </c:pt>
                <c:pt idx="15691">
                  <c:v>-819.292531013489</c:v>
                </c:pt>
                <c:pt idx="15692">
                  <c:v>-819.30111408233699</c:v>
                </c:pt>
                <c:pt idx="15693">
                  <c:v>-819.31047201156605</c:v>
                </c:pt>
                <c:pt idx="15694">
                  <c:v>-819.32042598724399</c:v>
                </c:pt>
                <c:pt idx="15695">
                  <c:v>-819.33079719543503</c:v>
                </c:pt>
                <c:pt idx="15696">
                  <c:v>-819.34146642685005</c:v>
                </c:pt>
                <c:pt idx="15697">
                  <c:v>-819.35225486755405</c:v>
                </c:pt>
                <c:pt idx="15698">
                  <c:v>-819.36304330825806</c:v>
                </c:pt>
                <c:pt idx="15699">
                  <c:v>-819.37389135360695</c:v>
                </c:pt>
                <c:pt idx="15700">
                  <c:v>-819.38485860824596</c:v>
                </c:pt>
                <c:pt idx="15701">
                  <c:v>-819.39588546752998</c:v>
                </c:pt>
                <c:pt idx="15702">
                  <c:v>-819.40697193145797</c:v>
                </c:pt>
                <c:pt idx="15703">
                  <c:v>-819.41787958145198</c:v>
                </c:pt>
                <c:pt idx="15704">
                  <c:v>-819.428489208222</c:v>
                </c:pt>
                <c:pt idx="15705">
                  <c:v>-819.43850278854404</c:v>
                </c:pt>
                <c:pt idx="15706">
                  <c:v>-819.44786071777401</c:v>
                </c:pt>
                <c:pt idx="15707">
                  <c:v>-819.456384181977</c:v>
                </c:pt>
                <c:pt idx="15708">
                  <c:v>-819.46389436721802</c:v>
                </c:pt>
                <c:pt idx="15709">
                  <c:v>-819.47068929672298</c:v>
                </c:pt>
                <c:pt idx="15710">
                  <c:v>-819.47712659835804</c:v>
                </c:pt>
                <c:pt idx="15711">
                  <c:v>-819.483742713928</c:v>
                </c:pt>
                <c:pt idx="15712">
                  <c:v>-819.49119329452503</c:v>
                </c:pt>
                <c:pt idx="15713">
                  <c:v>-819.49965715408302</c:v>
                </c:pt>
                <c:pt idx="15714">
                  <c:v>-819.509193897248</c:v>
                </c:pt>
                <c:pt idx="15715">
                  <c:v>-819.51968431472801</c:v>
                </c:pt>
                <c:pt idx="15716">
                  <c:v>-819.53077077865601</c:v>
                </c:pt>
                <c:pt idx="15717">
                  <c:v>-819.542334079743</c:v>
                </c:pt>
                <c:pt idx="15718">
                  <c:v>-819.55395698547397</c:v>
                </c:pt>
                <c:pt idx="15719">
                  <c:v>-819.56522226333595</c:v>
                </c:pt>
                <c:pt idx="15720">
                  <c:v>-819.57559347152699</c:v>
                </c:pt>
                <c:pt idx="15721">
                  <c:v>-819.58477258682296</c:v>
                </c:pt>
                <c:pt idx="15722">
                  <c:v>-819.59275960922298</c:v>
                </c:pt>
                <c:pt idx="15723">
                  <c:v>-819.59985256195102</c:v>
                </c:pt>
                <c:pt idx="15724">
                  <c:v>-819.60634946823097</c:v>
                </c:pt>
                <c:pt idx="15725">
                  <c:v>-819.61272716522205</c:v>
                </c:pt>
                <c:pt idx="15726">
                  <c:v>-819.61904525756904</c:v>
                </c:pt>
                <c:pt idx="15727">
                  <c:v>-819.62542295456001</c:v>
                </c:pt>
                <c:pt idx="15728">
                  <c:v>-819.63191986083996</c:v>
                </c:pt>
                <c:pt idx="15729">
                  <c:v>-819.63865518570003</c:v>
                </c:pt>
                <c:pt idx="15730">
                  <c:v>-819.64574813842796</c:v>
                </c:pt>
                <c:pt idx="15731">
                  <c:v>-819.653198719025</c:v>
                </c:pt>
                <c:pt idx="15732">
                  <c:v>-819.66094732284603</c:v>
                </c:pt>
                <c:pt idx="15733">
                  <c:v>-819.66887474060104</c:v>
                </c:pt>
                <c:pt idx="15734">
                  <c:v>-819.67680215835605</c:v>
                </c:pt>
                <c:pt idx="15735">
                  <c:v>-819.68466997146595</c:v>
                </c:pt>
                <c:pt idx="15736">
                  <c:v>-819.69235897064198</c:v>
                </c:pt>
                <c:pt idx="15737">
                  <c:v>-819.69974994659401</c:v>
                </c:pt>
                <c:pt idx="15738">
                  <c:v>-819.70684289932296</c:v>
                </c:pt>
                <c:pt idx="15739">
                  <c:v>-819.71345901489303</c:v>
                </c:pt>
                <c:pt idx="15740">
                  <c:v>-819.71971750259399</c:v>
                </c:pt>
                <c:pt idx="15741">
                  <c:v>-819.725439548493</c:v>
                </c:pt>
                <c:pt idx="15742">
                  <c:v>-819.73080396652199</c:v>
                </c:pt>
                <c:pt idx="15743">
                  <c:v>-819.73592996597301</c:v>
                </c:pt>
                <c:pt idx="15744">
                  <c:v>-819.74111557006904</c:v>
                </c:pt>
                <c:pt idx="15745">
                  <c:v>-819.74653959274303</c:v>
                </c:pt>
                <c:pt idx="15746">
                  <c:v>-819.75232124328602</c:v>
                </c:pt>
                <c:pt idx="15747">
                  <c:v>-819.758460521698</c:v>
                </c:pt>
                <c:pt idx="15748">
                  <c:v>-819.76477861404396</c:v>
                </c:pt>
                <c:pt idx="15749">
                  <c:v>-819.77121591568005</c:v>
                </c:pt>
                <c:pt idx="15750">
                  <c:v>-819.77765321731601</c:v>
                </c:pt>
                <c:pt idx="15751">
                  <c:v>-819.78409051895198</c:v>
                </c:pt>
                <c:pt idx="15752">
                  <c:v>-819.79034900665295</c:v>
                </c:pt>
                <c:pt idx="15753">
                  <c:v>-819.79624986648605</c:v>
                </c:pt>
                <c:pt idx="15754">
                  <c:v>-819.80179309845005</c:v>
                </c:pt>
                <c:pt idx="15755">
                  <c:v>-819.80674028396595</c:v>
                </c:pt>
                <c:pt idx="15756">
                  <c:v>-819.81121063232399</c:v>
                </c:pt>
                <c:pt idx="15757">
                  <c:v>-819.81538295745895</c:v>
                </c:pt>
                <c:pt idx="15758">
                  <c:v>-819.819436073303</c:v>
                </c:pt>
                <c:pt idx="15759">
                  <c:v>-819.82366800308205</c:v>
                </c:pt>
                <c:pt idx="15760">
                  <c:v>-819.82831716537498</c:v>
                </c:pt>
                <c:pt idx="15761">
                  <c:v>-819.83374118805</c:v>
                </c:pt>
                <c:pt idx="15762">
                  <c:v>-819.84011888504006</c:v>
                </c:pt>
                <c:pt idx="15763">
                  <c:v>-819.84756946563698</c:v>
                </c:pt>
                <c:pt idx="15764">
                  <c:v>-819.85597372055099</c:v>
                </c:pt>
                <c:pt idx="15765">
                  <c:v>-819.86509323120094</c:v>
                </c:pt>
                <c:pt idx="15766">
                  <c:v>-819.87445116043102</c:v>
                </c:pt>
                <c:pt idx="15767">
                  <c:v>-819.883570671082</c:v>
                </c:pt>
                <c:pt idx="15768">
                  <c:v>-819.89191532134998</c:v>
                </c:pt>
                <c:pt idx="15769">
                  <c:v>-819.89894866943405</c:v>
                </c:pt>
                <c:pt idx="15770">
                  <c:v>-819.90425348281894</c:v>
                </c:pt>
                <c:pt idx="15771">
                  <c:v>-819.90788936615002</c:v>
                </c:pt>
                <c:pt idx="15772">
                  <c:v>-819.91003513336204</c:v>
                </c:pt>
                <c:pt idx="15773">
                  <c:v>-819.91128683090199</c:v>
                </c:pt>
                <c:pt idx="15774">
                  <c:v>-819.91212129592896</c:v>
                </c:pt>
                <c:pt idx="15775">
                  <c:v>-819.91295576095604</c:v>
                </c:pt>
                <c:pt idx="15776">
                  <c:v>-819.914147853852</c:v>
                </c:pt>
                <c:pt idx="15777">
                  <c:v>-819.91593599319503</c:v>
                </c:pt>
                <c:pt idx="15778">
                  <c:v>-819.91849899292004</c:v>
                </c:pt>
                <c:pt idx="15779">
                  <c:v>-819.92153882980404</c:v>
                </c:pt>
                <c:pt idx="15780">
                  <c:v>-819.924876689911</c:v>
                </c:pt>
                <c:pt idx="15781">
                  <c:v>-819.927916526795</c:v>
                </c:pt>
                <c:pt idx="15782">
                  <c:v>-819.93030071258602</c:v>
                </c:pt>
                <c:pt idx="15783">
                  <c:v>-819.93167161941506</c:v>
                </c:pt>
                <c:pt idx="15784">
                  <c:v>-819.93196964263905</c:v>
                </c:pt>
                <c:pt idx="15785">
                  <c:v>-819.93113517761299</c:v>
                </c:pt>
                <c:pt idx="15786">
                  <c:v>-819.92928743362404</c:v>
                </c:pt>
                <c:pt idx="15787">
                  <c:v>-819.92684364318904</c:v>
                </c:pt>
                <c:pt idx="15788">
                  <c:v>-819.92404222488403</c:v>
                </c:pt>
                <c:pt idx="15789">
                  <c:v>-819.92130041122505</c:v>
                </c:pt>
                <c:pt idx="15790">
                  <c:v>-819.91879701614403</c:v>
                </c:pt>
                <c:pt idx="15791">
                  <c:v>-819.916770458222</c:v>
                </c:pt>
                <c:pt idx="15792">
                  <c:v>-819.91533994674705</c:v>
                </c:pt>
                <c:pt idx="15793">
                  <c:v>-819.91462469100998</c:v>
                </c:pt>
                <c:pt idx="15794">
                  <c:v>-819.91468429565498</c:v>
                </c:pt>
                <c:pt idx="15795">
                  <c:v>-819.91545915603695</c:v>
                </c:pt>
                <c:pt idx="15796">
                  <c:v>-819.916651248932</c:v>
                </c:pt>
                <c:pt idx="15797">
                  <c:v>-819.91826057434105</c:v>
                </c:pt>
                <c:pt idx="15798">
                  <c:v>-819.92010831832897</c:v>
                </c:pt>
                <c:pt idx="15799">
                  <c:v>-819.92207527160701</c:v>
                </c:pt>
                <c:pt idx="15800">
                  <c:v>-819.92410182952904</c:v>
                </c:pt>
                <c:pt idx="15801">
                  <c:v>-819.92600917816196</c:v>
                </c:pt>
                <c:pt idx="15802">
                  <c:v>-819.92755889892601</c:v>
                </c:pt>
                <c:pt idx="15803">
                  <c:v>-819.92857217788696</c:v>
                </c:pt>
                <c:pt idx="15804">
                  <c:v>-819.92881059646595</c:v>
                </c:pt>
                <c:pt idx="15805">
                  <c:v>-819.92815494537399</c:v>
                </c:pt>
                <c:pt idx="15806">
                  <c:v>-819.92642641067505</c:v>
                </c:pt>
                <c:pt idx="15807">
                  <c:v>-819.92344617843605</c:v>
                </c:pt>
                <c:pt idx="15808">
                  <c:v>-819.91903543472301</c:v>
                </c:pt>
                <c:pt idx="15809">
                  <c:v>-819.91313457489002</c:v>
                </c:pt>
                <c:pt idx="15810">
                  <c:v>-819.90586280822799</c:v>
                </c:pt>
                <c:pt idx="15811">
                  <c:v>-819.89745855331398</c:v>
                </c:pt>
                <c:pt idx="15812">
                  <c:v>-819.88833904266403</c:v>
                </c:pt>
                <c:pt idx="15813">
                  <c:v>-819.87892150878895</c:v>
                </c:pt>
                <c:pt idx="15814">
                  <c:v>-819.86992120742798</c:v>
                </c:pt>
                <c:pt idx="15815">
                  <c:v>-819.86169576644897</c:v>
                </c:pt>
                <c:pt idx="15816">
                  <c:v>-819.85484123230003</c:v>
                </c:pt>
                <c:pt idx="15817">
                  <c:v>-819.84977483749401</c:v>
                </c:pt>
                <c:pt idx="15818">
                  <c:v>-819.84655618667603</c:v>
                </c:pt>
                <c:pt idx="15819">
                  <c:v>-819.84506607055698</c:v>
                </c:pt>
                <c:pt idx="15820">
                  <c:v>-819.84494686126698</c:v>
                </c:pt>
                <c:pt idx="15821">
                  <c:v>-819.84554290771496</c:v>
                </c:pt>
                <c:pt idx="15822">
                  <c:v>-819.84613895416305</c:v>
                </c:pt>
                <c:pt idx="15823">
                  <c:v>-819.84631776809704</c:v>
                </c:pt>
                <c:pt idx="15824">
                  <c:v>-819.84572172164906</c:v>
                </c:pt>
                <c:pt idx="15825">
                  <c:v>-819.84423160553001</c:v>
                </c:pt>
                <c:pt idx="15826">
                  <c:v>-819.84178781509399</c:v>
                </c:pt>
                <c:pt idx="15827">
                  <c:v>-819.83868837356601</c:v>
                </c:pt>
                <c:pt idx="15828">
                  <c:v>-819.83517169952404</c:v>
                </c:pt>
                <c:pt idx="15829">
                  <c:v>-819.83177423477196</c:v>
                </c:pt>
                <c:pt idx="15830">
                  <c:v>-819.82897281646694</c:v>
                </c:pt>
                <c:pt idx="15831">
                  <c:v>-819.82694625854504</c:v>
                </c:pt>
                <c:pt idx="15832">
                  <c:v>-819.82581377029396</c:v>
                </c:pt>
                <c:pt idx="15833">
                  <c:v>-819.82533693313599</c:v>
                </c:pt>
                <c:pt idx="15834">
                  <c:v>-819.825158119202</c:v>
                </c:pt>
                <c:pt idx="15835">
                  <c:v>-819.82486009597801</c:v>
                </c:pt>
                <c:pt idx="15836">
                  <c:v>-819.82432365417503</c:v>
                </c:pt>
                <c:pt idx="15837">
                  <c:v>-819.82336997985897</c:v>
                </c:pt>
                <c:pt idx="15838">
                  <c:v>-819.82187986373901</c:v>
                </c:pt>
                <c:pt idx="15839">
                  <c:v>-819.81973409652699</c:v>
                </c:pt>
                <c:pt idx="15840">
                  <c:v>-819.81705188751198</c:v>
                </c:pt>
                <c:pt idx="15841">
                  <c:v>-819.814012050629</c:v>
                </c:pt>
                <c:pt idx="15842">
                  <c:v>-819.81085300445602</c:v>
                </c:pt>
                <c:pt idx="15843">
                  <c:v>-819.80799198150703</c:v>
                </c:pt>
                <c:pt idx="15844">
                  <c:v>-819.80542898178101</c:v>
                </c:pt>
                <c:pt idx="15845">
                  <c:v>-819.80328321456898</c:v>
                </c:pt>
                <c:pt idx="15846">
                  <c:v>-819.80131626129196</c:v>
                </c:pt>
                <c:pt idx="15847">
                  <c:v>-819.79940891265903</c:v>
                </c:pt>
                <c:pt idx="15848">
                  <c:v>-819.797561168671</c:v>
                </c:pt>
                <c:pt idx="15849">
                  <c:v>-819.79565382003796</c:v>
                </c:pt>
                <c:pt idx="15850">
                  <c:v>-819.79350805282604</c:v>
                </c:pt>
                <c:pt idx="15851">
                  <c:v>-819.79106426239002</c:v>
                </c:pt>
                <c:pt idx="15852">
                  <c:v>-819.78802442550705</c:v>
                </c:pt>
                <c:pt idx="15853">
                  <c:v>-819.78444814681995</c:v>
                </c:pt>
                <c:pt idx="15854">
                  <c:v>-819.78039503097602</c:v>
                </c:pt>
                <c:pt idx="15855">
                  <c:v>-819.77592468261696</c:v>
                </c:pt>
                <c:pt idx="15856">
                  <c:v>-819.77097749710094</c:v>
                </c:pt>
                <c:pt idx="15857">
                  <c:v>-819.76549386978195</c:v>
                </c:pt>
                <c:pt idx="15858">
                  <c:v>-819.75965261459396</c:v>
                </c:pt>
                <c:pt idx="15859">
                  <c:v>-819.75345373153698</c:v>
                </c:pt>
                <c:pt idx="15860">
                  <c:v>-819.747314453125</c:v>
                </c:pt>
                <c:pt idx="15861">
                  <c:v>-819.74147319793701</c:v>
                </c:pt>
                <c:pt idx="15862">
                  <c:v>-819.736227989197</c:v>
                </c:pt>
                <c:pt idx="15863">
                  <c:v>-819.73175764083896</c:v>
                </c:pt>
                <c:pt idx="15864">
                  <c:v>-819.72830057144199</c:v>
                </c:pt>
                <c:pt idx="15865">
                  <c:v>-819.72615480422996</c:v>
                </c:pt>
                <c:pt idx="15866">
                  <c:v>-819.725379943848</c:v>
                </c:pt>
                <c:pt idx="15867">
                  <c:v>-819.72579717636097</c:v>
                </c:pt>
                <c:pt idx="15868">
                  <c:v>-819.72710847854603</c:v>
                </c:pt>
                <c:pt idx="15869">
                  <c:v>-819.72865819931098</c:v>
                </c:pt>
                <c:pt idx="15870">
                  <c:v>-819.72979068756104</c:v>
                </c:pt>
                <c:pt idx="15871">
                  <c:v>-819.72996950149604</c:v>
                </c:pt>
                <c:pt idx="15872">
                  <c:v>-819.72871780395496</c:v>
                </c:pt>
                <c:pt idx="15873">
                  <c:v>-819.72579717636097</c:v>
                </c:pt>
                <c:pt idx="15874">
                  <c:v>-819.72114801406894</c:v>
                </c:pt>
                <c:pt idx="15875">
                  <c:v>-819.71506834030197</c:v>
                </c:pt>
                <c:pt idx="15876">
                  <c:v>-819.70773696899403</c:v>
                </c:pt>
                <c:pt idx="15877">
                  <c:v>-819.69986915588402</c:v>
                </c:pt>
                <c:pt idx="15878">
                  <c:v>-819.69218015670799</c:v>
                </c:pt>
                <c:pt idx="15879">
                  <c:v>-819.68520641326904</c:v>
                </c:pt>
                <c:pt idx="15880">
                  <c:v>-819.67960357666004</c:v>
                </c:pt>
                <c:pt idx="15881">
                  <c:v>-819.67543125152599</c:v>
                </c:pt>
                <c:pt idx="15882">
                  <c:v>-819.672510623932</c:v>
                </c:pt>
                <c:pt idx="15883">
                  <c:v>-819.67036485671997</c:v>
                </c:pt>
                <c:pt idx="15884">
                  <c:v>-819.66833829879795</c:v>
                </c:pt>
                <c:pt idx="15885">
                  <c:v>-819.66589450836204</c:v>
                </c:pt>
                <c:pt idx="15886">
                  <c:v>-819.66243743896496</c:v>
                </c:pt>
                <c:pt idx="15887">
                  <c:v>-819.65743064880405</c:v>
                </c:pt>
                <c:pt idx="15888">
                  <c:v>-819.65075492858898</c:v>
                </c:pt>
                <c:pt idx="15889">
                  <c:v>-819.64235067367599</c:v>
                </c:pt>
                <c:pt idx="15890">
                  <c:v>-819.63269472122204</c:v>
                </c:pt>
                <c:pt idx="15891">
                  <c:v>-819.62244272232101</c:v>
                </c:pt>
                <c:pt idx="15892">
                  <c:v>-819.61236953735397</c:v>
                </c:pt>
                <c:pt idx="15893">
                  <c:v>-819.60319042205799</c:v>
                </c:pt>
                <c:pt idx="15894">
                  <c:v>-819.59550142288197</c:v>
                </c:pt>
                <c:pt idx="15895">
                  <c:v>-819.58960056305</c:v>
                </c:pt>
                <c:pt idx="15896">
                  <c:v>-819.58572626113903</c:v>
                </c:pt>
                <c:pt idx="15897">
                  <c:v>-819.58369970321701</c:v>
                </c:pt>
                <c:pt idx="15898">
                  <c:v>-819.58322286605903</c:v>
                </c:pt>
                <c:pt idx="15899">
                  <c:v>-819.583997726441</c:v>
                </c:pt>
                <c:pt idx="15900">
                  <c:v>-819.58548784256004</c:v>
                </c:pt>
                <c:pt idx="15901">
                  <c:v>-819.58715677261398</c:v>
                </c:pt>
                <c:pt idx="15902">
                  <c:v>-819.58858728408802</c:v>
                </c:pt>
                <c:pt idx="15903">
                  <c:v>-819.58960056305</c:v>
                </c:pt>
                <c:pt idx="15904">
                  <c:v>-819.59007740020797</c:v>
                </c:pt>
                <c:pt idx="15905">
                  <c:v>-819.59007740020797</c:v>
                </c:pt>
                <c:pt idx="15906">
                  <c:v>-819.58942174911499</c:v>
                </c:pt>
                <c:pt idx="15907">
                  <c:v>-819.58811044693005</c:v>
                </c:pt>
                <c:pt idx="15908">
                  <c:v>-819.58596467971802</c:v>
                </c:pt>
                <c:pt idx="15909">
                  <c:v>-819.58292484283504</c:v>
                </c:pt>
                <c:pt idx="15910">
                  <c:v>-819.57899093627998</c:v>
                </c:pt>
                <c:pt idx="15911">
                  <c:v>-819.57404375076305</c:v>
                </c:pt>
                <c:pt idx="15912">
                  <c:v>-819.56796407699596</c:v>
                </c:pt>
                <c:pt idx="15913">
                  <c:v>-819.56081151962303</c:v>
                </c:pt>
                <c:pt idx="15914">
                  <c:v>-819.55276489257801</c:v>
                </c:pt>
                <c:pt idx="15915">
                  <c:v>-819.54406261444103</c:v>
                </c:pt>
                <c:pt idx="15916">
                  <c:v>-819.53512191772495</c:v>
                </c:pt>
                <c:pt idx="15917">
                  <c:v>-819.52618122100898</c:v>
                </c:pt>
                <c:pt idx="15918">
                  <c:v>-819.51747894287098</c:v>
                </c:pt>
                <c:pt idx="15919">
                  <c:v>-819.50913429260299</c:v>
                </c:pt>
                <c:pt idx="15920">
                  <c:v>-819.50126647949196</c:v>
                </c:pt>
                <c:pt idx="15921">
                  <c:v>-819.49387550354004</c:v>
                </c:pt>
                <c:pt idx="15922">
                  <c:v>-819.48678255081199</c:v>
                </c:pt>
                <c:pt idx="15923">
                  <c:v>-819.47974920272804</c:v>
                </c:pt>
                <c:pt idx="15924">
                  <c:v>-819.472715854645</c:v>
                </c:pt>
                <c:pt idx="15925">
                  <c:v>-819.46550369262695</c:v>
                </c:pt>
                <c:pt idx="15926">
                  <c:v>-819.45823192596504</c:v>
                </c:pt>
                <c:pt idx="15927">
                  <c:v>-819.45113897323597</c:v>
                </c:pt>
                <c:pt idx="15928">
                  <c:v>-819.44416522979805</c:v>
                </c:pt>
                <c:pt idx="15929">
                  <c:v>-819.43748950958297</c:v>
                </c:pt>
                <c:pt idx="15930">
                  <c:v>-819.43111181259201</c:v>
                </c:pt>
                <c:pt idx="15931">
                  <c:v>-819.42515134811401</c:v>
                </c:pt>
                <c:pt idx="15932">
                  <c:v>-819.41948890686103</c:v>
                </c:pt>
                <c:pt idx="15933">
                  <c:v>-819.41400527954102</c:v>
                </c:pt>
                <c:pt idx="15934">
                  <c:v>-819.40840244293202</c:v>
                </c:pt>
                <c:pt idx="15935">
                  <c:v>-819.40262079238903</c:v>
                </c:pt>
                <c:pt idx="15936">
                  <c:v>-819.39666032791195</c:v>
                </c:pt>
                <c:pt idx="15937">
                  <c:v>-819.39064025878895</c:v>
                </c:pt>
                <c:pt idx="15938">
                  <c:v>-819.38462018966698</c:v>
                </c:pt>
                <c:pt idx="15939">
                  <c:v>-819.37877893447899</c:v>
                </c:pt>
                <c:pt idx="15940">
                  <c:v>-819.37311649322498</c:v>
                </c:pt>
                <c:pt idx="15941">
                  <c:v>-819.36775207519599</c:v>
                </c:pt>
                <c:pt idx="15942">
                  <c:v>-819.36268568038997</c:v>
                </c:pt>
                <c:pt idx="15943">
                  <c:v>-819.35809612274204</c:v>
                </c:pt>
                <c:pt idx="15944">
                  <c:v>-819.35374498367298</c:v>
                </c:pt>
                <c:pt idx="15945">
                  <c:v>-819.34951305389404</c:v>
                </c:pt>
                <c:pt idx="15946">
                  <c:v>-819.34528112411499</c:v>
                </c:pt>
                <c:pt idx="15947">
                  <c:v>-819.34075117111195</c:v>
                </c:pt>
                <c:pt idx="15948">
                  <c:v>-819.33598279953003</c:v>
                </c:pt>
                <c:pt idx="15949">
                  <c:v>-819.33091640472401</c:v>
                </c:pt>
                <c:pt idx="15950">
                  <c:v>-819.32555198669502</c:v>
                </c:pt>
                <c:pt idx="15951">
                  <c:v>-819.31988954544101</c:v>
                </c:pt>
                <c:pt idx="15952">
                  <c:v>-819.31392908096302</c:v>
                </c:pt>
                <c:pt idx="15953">
                  <c:v>-819.30749177932796</c:v>
                </c:pt>
                <c:pt idx="15954">
                  <c:v>-819.30045843124401</c:v>
                </c:pt>
                <c:pt idx="15955">
                  <c:v>-819.292650222779</c:v>
                </c:pt>
                <c:pt idx="15956">
                  <c:v>-819.284007549286</c:v>
                </c:pt>
                <c:pt idx="15957">
                  <c:v>-819.27441120147705</c:v>
                </c:pt>
                <c:pt idx="15958">
                  <c:v>-819.26386117935203</c:v>
                </c:pt>
                <c:pt idx="15959">
                  <c:v>-819.25235748291004</c:v>
                </c:pt>
                <c:pt idx="15960">
                  <c:v>-819.24001932144199</c:v>
                </c:pt>
                <c:pt idx="15961">
                  <c:v>-819.22714471817005</c:v>
                </c:pt>
                <c:pt idx="15962">
                  <c:v>-819.21421051025402</c:v>
                </c:pt>
                <c:pt idx="15963">
                  <c:v>-819.20187234878597</c:v>
                </c:pt>
                <c:pt idx="15964">
                  <c:v>-819.19066667556797</c:v>
                </c:pt>
                <c:pt idx="15965">
                  <c:v>-819.18107032775902</c:v>
                </c:pt>
                <c:pt idx="15966">
                  <c:v>-819.17356014251698</c:v>
                </c:pt>
                <c:pt idx="15967">
                  <c:v>-819.16825532913197</c:v>
                </c:pt>
                <c:pt idx="15968">
                  <c:v>-819.16515588760399</c:v>
                </c:pt>
                <c:pt idx="15969">
                  <c:v>-819.16402339935303</c:v>
                </c:pt>
                <c:pt idx="15970">
                  <c:v>-819.16420221328804</c:v>
                </c:pt>
                <c:pt idx="15971">
                  <c:v>-819.16485786438</c:v>
                </c:pt>
                <c:pt idx="15972">
                  <c:v>-819.16527509689399</c:v>
                </c:pt>
                <c:pt idx="15973">
                  <c:v>-819.16473865509101</c:v>
                </c:pt>
                <c:pt idx="15974">
                  <c:v>-819.16295051574696</c:v>
                </c:pt>
                <c:pt idx="15975">
                  <c:v>-819.15985107421898</c:v>
                </c:pt>
                <c:pt idx="15976">
                  <c:v>-819.15567874908504</c:v>
                </c:pt>
                <c:pt idx="15977">
                  <c:v>-819.150731563568</c:v>
                </c:pt>
                <c:pt idx="15978">
                  <c:v>-819.145545959473</c:v>
                </c:pt>
                <c:pt idx="15979">
                  <c:v>-819.14065837860096</c:v>
                </c:pt>
                <c:pt idx="15980">
                  <c:v>-819.13648605346702</c:v>
                </c:pt>
                <c:pt idx="15981">
                  <c:v>-819.13326740264904</c:v>
                </c:pt>
                <c:pt idx="15982">
                  <c:v>-819.13112163543701</c:v>
                </c:pt>
                <c:pt idx="15983">
                  <c:v>-819.12957191467297</c:v>
                </c:pt>
                <c:pt idx="15984">
                  <c:v>-819.12808179855404</c:v>
                </c:pt>
                <c:pt idx="15985">
                  <c:v>-819.12605524063099</c:v>
                </c:pt>
                <c:pt idx="15986">
                  <c:v>-819.12307500839302</c:v>
                </c:pt>
                <c:pt idx="15987">
                  <c:v>-819.11878347396896</c:v>
                </c:pt>
                <c:pt idx="15988">
                  <c:v>-819.11318063735996</c:v>
                </c:pt>
                <c:pt idx="15989">
                  <c:v>-819.10620689392101</c:v>
                </c:pt>
                <c:pt idx="15990">
                  <c:v>-819.09798145294201</c:v>
                </c:pt>
                <c:pt idx="15991">
                  <c:v>-819.08856391906795</c:v>
                </c:pt>
                <c:pt idx="15992">
                  <c:v>-819.07825231552101</c:v>
                </c:pt>
                <c:pt idx="15993">
                  <c:v>-819.06710624694801</c:v>
                </c:pt>
                <c:pt idx="15994">
                  <c:v>-819.05536413192794</c:v>
                </c:pt>
                <c:pt idx="15995">
                  <c:v>-819.04302597045898</c:v>
                </c:pt>
                <c:pt idx="15996">
                  <c:v>-819.03027057647705</c:v>
                </c:pt>
                <c:pt idx="15997">
                  <c:v>-819.01733636856102</c:v>
                </c:pt>
                <c:pt idx="15998">
                  <c:v>-819.00481939315796</c:v>
                </c:pt>
                <c:pt idx="15999">
                  <c:v>-818.99313688278198</c:v>
                </c:pt>
                <c:pt idx="16000">
                  <c:v>-818.98282527923595</c:v>
                </c:pt>
                <c:pt idx="16001">
                  <c:v>-818.97418260574398</c:v>
                </c:pt>
                <c:pt idx="16002">
                  <c:v>-818.96750688552902</c:v>
                </c:pt>
                <c:pt idx="16003">
                  <c:v>-818.96261930465698</c:v>
                </c:pt>
                <c:pt idx="16004">
                  <c:v>-818.95934104919502</c:v>
                </c:pt>
                <c:pt idx="16005">
                  <c:v>-818.95713567733799</c:v>
                </c:pt>
                <c:pt idx="16006">
                  <c:v>-818.95510911941506</c:v>
                </c:pt>
                <c:pt idx="16007">
                  <c:v>-818.95230770111095</c:v>
                </c:pt>
                <c:pt idx="16008">
                  <c:v>-818.94801616668701</c:v>
                </c:pt>
                <c:pt idx="16009">
                  <c:v>-818.94175767898605</c:v>
                </c:pt>
                <c:pt idx="16010">
                  <c:v>-818.93335342407204</c:v>
                </c:pt>
                <c:pt idx="16011">
                  <c:v>-818.923280239105</c:v>
                </c:pt>
                <c:pt idx="16012">
                  <c:v>-818.91195535659801</c:v>
                </c:pt>
                <c:pt idx="16013">
                  <c:v>-818.90015363693306</c:v>
                </c:pt>
                <c:pt idx="16014">
                  <c:v>-818.88847112655696</c:v>
                </c:pt>
                <c:pt idx="16015">
                  <c:v>-818.87756347656295</c:v>
                </c:pt>
                <c:pt idx="16016">
                  <c:v>-818.86802673339901</c:v>
                </c:pt>
                <c:pt idx="16017">
                  <c:v>-818.86021852493298</c:v>
                </c:pt>
                <c:pt idx="16018">
                  <c:v>-818.854258060456</c:v>
                </c:pt>
                <c:pt idx="16019">
                  <c:v>-818.84984731674194</c:v>
                </c:pt>
                <c:pt idx="16020">
                  <c:v>-818.84656906127998</c:v>
                </c:pt>
                <c:pt idx="16021">
                  <c:v>-818.84388685226497</c:v>
                </c:pt>
                <c:pt idx="16022">
                  <c:v>-818.84132385253895</c:v>
                </c:pt>
                <c:pt idx="16023">
                  <c:v>-818.83870124816895</c:v>
                </c:pt>
                <c:pt idx="16024">
                  <c:v>-818.83578062057495</c:v>
                </c:pt>
                <c:pt idx="16025">
                  <c:v>-818.83238315582298</c:v>
                </c:pt>
                <c:pt idx="16026">
                  <c:v>-818.82850885391304</c:v>
                </c:pt>
                <c:pt idx="16027">
                  <c:v>-818.82403850555397</c:v>
                </c:pt>
                <c:pt idx="16028">
                  <c:v>-818.81909132003796</c:v>
                </c:pt>
                <c:pt idx="16029">
                  <c:v>-818.81396532058704</c:v>
                </c:pt>
                <c:pt idx="16030">
                  <c:v>-818.80877971649204</c:v>
                </c:pt>
                <c:pt idx="16031">
                  <c:v>-818.80371332168602</c:v>
                </c:pt>
                <c:pt idx="16032">
                  <c:v>-818.798706531525</c:v>
                </c:pt>
                <c:pt idx="16033">
                  <c:v>-818.79375934600898</c:v>
                </c:pt>
                <c:pt idx="16034">
                  <c:v>-818.78875255584705</c:v>
                </c:pt>
                <c:pt idx="16035">
                  <c:v>-818.78362655639705</c:v>
                </c:pt>
                <c:pt idx="16036">
                  <c:v>-818.77832174301204</c:v>
                </c:pt>
                <c:pt idx="16037">
                  <c:v>-818.77265930175804</c:v>
                </c:pt>
                <c:pt idx="16038">
                  <c:v>-818.76628160476696</c:v>
                </c:pt>
                <c:pt idx="16039">
                  <c:v>-818.75895023346004</c:v>
                </c:pt>
                <c:pt idx="16040">
                  <c:v>-818.75060558319103</c:v>
                </c:pt>
                <c:pt idx="16041">
                  <c:v>-818.74112844467197</c:v>
                </c:pt>
                <c:pt idx="16042">
                  <c:v>-818.73063802719105</c:v>
                </c:pt>
                <c:pt idx="16043">
                  <c:v>-818.71913433074997</c:v>
                </c:pt>
                <c:pt idx="16044">
                  <c:v>-818.70679616928101</c:v>
                </c:pt>
                <c:pt idx="16045">
                  <c:v>-818.69374275207497</c:v>
                </c:pt>
                <c:pt idx="16046">
                  <c:v>-818.68039131164596</c:v>
                </c:pt>
                <c:pt idx="16047">
                  <c:v>-818.66703987121605</c:v>
                </c:pt>
                <c:pt idx="16048">
                  <c:v>-818.65404605865501</c:v>
                </c:pt>
                <c:pt idx="16049">
                  <c:v>-818.64158868789696</c:v>
                </c:pt>
                <c:pt idx="16050">
                  <c:v>-818.62984657287598</c:v>
                </c:pt>
                <c:pt idx="16051">
                  <c:v>-818.618581295014</c:v>
                </c:pt>
                <c:pt idx="16052">
                  <c:v>-818.60773324966499</c:v>
                </c:pt>
                <c:pt idx="16053">
                  <c:v>-818.59706401824997</c:v>
                </c:pt>
                <c:pt idx="16054">
                  <c:v>-818.58639478683494</c:v>
                </c:pt>
                <c:pt idx="16055">
                  <c:v>-818.57536792755104</c:v>
                </c:pt>
                <c:pt idx="16056">
                  <c:v>-818.56374502181995</c:v>
                </c:pt>
                <c:pt idx="16057">
                  <c:v>-818.55140686035202</c:v>
                </c:pt>
                <c:pt idx="16058">
                  <c:v>-818.53835344314598</c:v>
                </c:pt>
                <c:pt idx="16059">
                  <c:v>-818.52488279342697</c:v>
                </c:pt>
                <c:pt idx="16060">
                  <c:v>-818.51111412048397</c:v>
                </c:pt>
                <c:pt idx="16061">
                  <c:v>-818.49740505218494</c:v>
                </c:pt>
                <c:pt idx="16062">
                  <c:v>-818.48381519317604</c:v>
                </c:pt>
                <c:pt idx="16063">
                  <c:v>-818.47058296203602</c:v>
                </c:pt>
                <c:pt idx="16064">
                  <c:v>-818.45770835876499</c:v>
                </c:pt>
                <c:pt idx="16065">
                  <c:v>-818.44513177871704</c:v>
                </c:pt>
                <c:pt idx="16066">
                  <c:v>-818.43273401260399</c:v>
                </c:pt>
                <c:pt idx="16067">
                  <c:v>-818.42015743255604</c:v>
                </c:pt>
                <c:pt idx="16068">
                  <c:v>-818.40728282928501</c:v>
                </c:pt>
                <c:pt idx="16069">
                  <c:v>-818.39387178420998</c:v>
                </c:pt>
                <c:pt idx="16070">
                  <c:v>-818.380043506623</c:v>
                </c:pt>
                <c:pt idx="16071">
                  <c:v>-818.365797996521</c:v>
                </c:pt>
                <c:pt idx="16072">
                  <c:v>-818.35131406784103</c:v>
                </c:pt>
                <c:pt idx="16073">
                  <c:v>-818.33665132522594</c:v>
                </c:pt>
                <c:pt idx="16074">
                  <c:v>-818.32198858261097</c:v>
                </c:pt>
                <c:pt idx="16075">
                  <c:v>-818.30726623535202</c:v>
                </c:pt>
                <c:pt idx="16076">
                  <c:v>-818.29266309738205</c:v>
                </c:pt>
                <c:pt idx="16077">
                  <c:v>-818.27823877334595</c:v>
                </c:pt>
                <c:pt idx="16078">
                  <c:v>-818.26399326324497</c:v>
                </c:pt>
                <c:pt idx="16079">
                  <c:v>-818.25004577636696</c:v>
                </c:pt>
                <c:pt idx="16080">
                  <c:v>-818.23645591735897</c:v>
                </c:pt>
                <c:pt idx="16081">
                  <c:v>-818.22310447692905</c:v>
                </c:pt>
                <c:pt idx="16082">
                  <c:v>-818.21011066436802</c:v>
                </c:pt>
                <c:pt idx="16083">
                  <c:v>-818.19765329360996</c:v>
                </c:pt>
                <c:pt idx="16084">
                  <c:v>-818.1857919693</c:v>
                </c:pt>
                <c:pt idx="16085">
                  <c:v>-818.17446708679199</c:v>
                </c:pt>
                <c:pt idx="16086">
                  <c:v>-818.163440227509</c:v>
                </c:pt>
                <c:pt idx="16087">
                  <c:v>-818.152174949646</c:v>
                </c:pt>
                <c:pt idx="16088">
                  <c:v>-818.14031362533603</c:v>
                </c:pt>
                <c:pt idx="16089">
                  <c:v>-818.12749862670898</c:v>
                </c:pt>
                <c:pt idx="16090">
                  <c:v>-818.113551139832</c:v>
                </c:pt>
                <c:pt idx="16091">
                  <c:v>-818.09841156005905</c:v>
                </c:pt>
                <c:pt idx="16092">
                  <c:v>-818.08231830596901</c:v>
                </c:pt>
                <c:pt idx="16093">
                  <c:v>-818.06550979614303</c:v>
                </c:pt>
                <c:pt idx="16094">
                  <c:v>-818.04852247238205</c:v>
                </c:pt>
                <c:pt idx="16095">
                  <c:v>-818.03201198577904</c:v>
                </c:pt>
                <c:pt idx="16096">
                  <c:v>-818.01663398742699</c:v>
                </c:pt>
                <c:pt idx="16097">
                  <c:v>-818.00280570983898</c:v>
                </c:pt>
                <c:pt idx="16098">
                  <c:v>-817.99070596695003</c:v>
                </c:pt>
                <c:pt idx="16099">
                  <c:v>-817.980275154114</c:v>
                </c:pt>
                <c:pt idx="16100">
                  <c:v>-817.97127485275303</c:v>
                </c:pt>
                <c:pt idx="16101">
                  <c:v>-817.96316862106301</c:v>
                </c:pt>
                <c:pt idx="16102">
                  <c:v>-817.95530080795299</c:v>
                </c:pt>
                <c:pt idx="16103">
                  <c:v>-817.94695615768501</c:v>
                </c:pt>
                <c:pt idx="16104">
                  <c:v>-817.93765783310005</c:v>
                </c:pt>
                <c:pt idx="16105">
                  <c:v>-817.92680978775002</c:v>
                </c:pt>
                <c:pt idx="16106">
                  <c:v>-817.91417360305798</c:v>
                </c:pt>
                <c:pt idx="16107">
                  <c:v>-817.89968967437801</c:v>
                </c:pt>
                <c:pt idx="16108">
                  <c:v>-817.88323879242</c:v>
                </c:pt>
                <c:pt idx="16109">
                  <c:v>-817.86505937576305</c:v>
                </c:pt>
                <c:pt idx="16110">
                  <c:v>-817.84533023834194</c:v>
                </c:pt>
                <c:pt idx="16111">
                  <c:v>-817.82440900802601</c:v>
                </c:pt>
                <c:pt idx="16112">
                  <c:v>-817.80259370803901</c:v>
                </c:pt>
                <c:pt idx="16113">
                  <c:v>-817.78024196624801</c:v>
                </c:pt>
                <c:pt idx="16114">
                  <c:v>-817.75759220123302</c:v>
                </c:pt>
                <c:pt idx="16115">
                  <c:v>-817.73500204086304</c:v>
                </c:pt>
                <c:pt idx="16116">
                  <c:v>-817.71270990371704</c:v>
                </c:pt>
                <c:pt idx="16117">
                  <c:v>-817.69095420837402</c:v>
                </c:pt>
                <c:pt idx="16118">
                  <c:v>-817.67015218734798</c:v>
                </c:pt>
                <c:pt idx="16119">
                  <c:v>-817.65054225921699</c:v>
                </c:pt>
                <c:pt idx="16120">
                  <c:v>-817.63236284256004</c:v>
                </c:pt>
                <c:pt idx="16121">
                  <c:v>-817.61579275131203</c:v>
                </c:pt>
                <c:pt idx="16122">
                  <c:v>-817.60071277618397</c:v>
                </c:pt>
                <c:pt idx="16123">
                  <c:v>-817.58694410324097</c:v>
                </c:pt>
                <c:pt idx="16124">
                  <c:v>-817.57424831390404</c:v>
                </c:pt>
                <c:pt idx="16125">
                  <c:v>-817.56202936172497</c:v>
                </c:pt>
                <c:pt idx="16126">
                  <c:v>-817.54981040954601</c:v>
                </c:pt>
                <c:pt idx="16127">
                  <c:v>-817.53699541091896</c:v>
                </c:pt>
                <c:pt idx="16128">
                  <c:v>-817.52310752868698</c:v>
                </c:pt>
                <c:pt idx="16129">
                  <c:v>-817.50761032104504</c:v>
                </c:pt>
                <c:pt idx="16130">
                  <c:v>-817.49038457870495</c:v>
                </c:pt>
                <c:pt idx="16131">
                  <c:v>-817.47137069702205</c:v>
                </c:pt>
                <c:pt idx="16132">
                  <c:v>-817.45074748992897</c:v>
                </c:pt>
                <c:pt idx="16133">
                  <c:v>-817.42905139923096</c:v>
                </c:pt>
                <c:pt idx="16134">
                  <c:v>-817.40669965743996</c:v>
                </c:pt>
                <c:pt idx="16135">
                  <c:v>-817.38422870635998</c:v>
                </c:pt>
                <c:pt idx="16136">
                  <c:v>-817.36193656921398</c:v>
                </c:pt>
                <c:pt idx="16137">
                  <c:v>-817.33994245529198</c:v>
                </c:pt>
                <c:pt idx="16138">
                  <c:v>-817.31836557388306</c:v>
                </c:pt>
                <c:pt idx="16139">
                  <c:v>-817.29708671569801</c:v>
                </c:pt>
                <c:pt idx="16140">
                  <c:v>-817.27604627609298</c:v>
                </c:pt>
                <c:pt idx="16141">
                  <c:v>-817.25506544113205</c:v>
                </c:pt>
                <c:pt idx="16142">
                  <c:v>-817.23396539688099</c:v>
                </c:pt>
                <c:pt idx="16143">
                  <c:v>-817.21256732940697</c:v>
                </c:pt>
                <c:pt idx="16144">
                  <c:v>-817.19099044799805</c:v>
                </c:pt>
                <c:pt idx="16145">
                  <c:v>-817.16953277587902</c:v>
                </c:pt>
                <c:pt idx="16146">
                  <c:v>-817.14849233627297</c:v>
                </c:pt>
                <c:pt idx="16147">
                  <c:v>-817.12828636169502</c:v>
                </c:pt>
                <c:pt idx="16148">
                  <c:v>-817.109153270722</c:v>
                </c:pt>
                <c:pt idx="16149">
                  <c:v>-817.09109306335495</c:v>
                </c:pt>
                <c:pt idx="16150">
                  <c:v>-817.07410573959396</c:v>
                </c:pt>
                <c:pt idx="16151">
                  <c:v>-817.05801248550404</c:v>
                </c:pt>
                <c:pt idx="16152">
                  <c:v>-817.04257488250801</c:v>
                </c:pt>
                <c:pt idx="16153">
                  <c:v>-817.02743530273494</c:v>
                </c:pt>
                <c:pt idx="16154">
                  <c:v>-817.01205730438301</c:v>
                </c:pt>
                <c:pt idx="16155">
                  <c:v>-816.99608325958297</c:v>
                </c:pt>
                <c:pt idx="16156">
                  <c:v>-816.97909593582199</c:v>
                </c:pt>
                <c:pt idx="16157">
                  <c:v>-816.96115493774403</c:v>
                </c:pt>
                <c:pt idx="16158">
                  <c:v>-816.94237947464001</c:v>
                </c:pt>
                <c:pt idx="16159">
                  <c:v>-816.923007965088</c:v>
                </c:pt>
                <c:pt idx="16160">
                  <c:v>-816.90321922302303</c:v>
                </c:pt>
                <c:pt idx="16161">
                  <c:v>-816.88331127166805</c:v>
                </c:pt>
                <c:pt idx="16162">
                  <c:v>-816.86328411102295</c:v>
                </c:pt>
                <c:pt idx="16163">
                  <c:v>-816.84337615966797</c:v>
                </c:pt>
                <c:pt idx="16164">
                  <c:v>-816.82358741760299</c:v>
                </c:pt>
                <c:pt idx="16165">
                  <c:v>-816.80409669876099</c:v>
                </c:pt>
                <c:pt idx="16166">
                  <c:v>-816.78478479385399</c:v>
                </c:pt>
                <c:pt idx="16167">
                  <c:v>-816.76571130752598</c:v>
                </c:pt>
                <c:pt idx="16168">
                  <c:v>-816.74693584442196</c:v>
                </c:pt>
                <c:pt idx="16169">
                  <c:v>-816.72851800918602</c:v>
                </c:pt>
                <c:pt idx="16170">
                  <c:v>-816.71069622039795</c:v>
                </c:pt>
                <c:pt idx="16171">
                  <c:v>-816.69370889663696</c:v>
                </c:pt>
                <c:pt idx="16172">
                  <c:v>-816.67761564254795</c:v>
                </c:pt>
                <c:pt idx="16173">
                  <c:v>-816.66259527206398</c:v>
                </c:pt>
                <c:pt idx="16174">
                  <c:v>-816.64846897125301</c:v>
                </c:pt>
                <c:pt idx="16175">
                  <c:v>-816.63505792617798</c:v>
                </c:pt>
                <c:pt idx="16176">
                  <c:v>-816.62194490432796</c:v>
                </c:pt>
                <c:pt idx="16177">
                  <c:v>-816.60871267318703</c:v>
                </c:pt>
                <c:pt idx="16178">
                  <c:v>-816.59512281417904</c:v>
                </c:pt>
                <c:pt idx="16179">
                  <c:v>-816.58087730407703</c:v>
                </c:pt>
                <c:pt idx="16180">
                  <c:v>-816.56591653823898</c:v>
                </c:pt>
                <c:pt idx="16181">
                  <c:v>-816.55018091201805</c:v>
                </c:pt>
                <c:pt idx="16182">
                  <c:v>-816.53367042541504</c:v>
                </c:pt>
                <c:pt idx="16183">
                  <c:v>-816.51650428771995</c:v>
                </c:pt>
                <c:pt idx="16184">
                  <c:v>-816.498742103577</c:v>
                </c:pt>
                <c:pt idx="16185">
                  <c:v>-816.48062229156506</c:v>
                </c:pt>
                <c:pt idx="16186">
                  <c:v>-816.46220445633003</c:v>
                </c:pt>
                <c:pt idx="16187">
                  <c:v>-816.44354820251499</c:v>
                </c:pt>
                <c:pt idx="16188">
                  <c:v>-816.42447471618698</c:v>
                </c:pt>
                <c:pt idx="16189">
                  <c:v>-816.40504360198997</c:v>
                </c:pt>
                <c:pt idx="16190">
                  <c:v>-816.38513565063499</c:v>
                </c:pt>
                <c:pt idx="16191">
                  <c:v>-816.36504888534603</c:v>
                </c:pt>
                <c:pt idx="16192">
                  <c:v>-816.34484291076706</c:v>
                </c:pt>
                <c:pt idx="16193">
                  <c:v>-816.32481575012196</c:v>
                </c:pt>
                <c:pt idx="16194">
                  <c:v>-816.30508661270198</c:v>
                </c:pt>
                <c:pt idx="16195">
                  <c:v>-816.28577470779396</c:v>
                </c:pt>
                <c:pt idx="16196">
                  <c:v>-816.26699924469006</c:v>
                </c:pt>
                <c:pt idx="16197">
                  <c:v>-816.24864101409901</c:v>
                </c:pt>
                <c:pt idx="16198">
                  <c:v>-816.23052120208797</c:v>
                </c:pt>
                <c:pt idx="16199">
                  <c:v>-816.21228218078602</c:v>
                </c:pt>
                <c:pt idx="16200">
                  <c:v>-816.19368553161598</c:v>
                </c:pt>
                <c:pt idx="16201">
                  <c:v>-816.17455244064399</c:v>
                </c:pt>
                <c:pt idx="16202">
                  <c:v>-816.154882907868</c:v>
                </c:pt>
                <c:pt idx="16203">
                  <c:v>-816.13491535186802</c:v>
                </c:pt>
                <c:pt idx="16204">
                  <c:v>-816.11494779586803</c:v>
                </c:pt>
                <c:pt idx="16205">
                  <c:v>-816.09557628631603</c:v>
                </c:pt>
                <c:pt idx="16206">
                  <c:v>-816.07721805572498</c:v>
                </c:pt>
                <c:pt idx="16207">
                  <c:v>-816.060349941254</c:v>
                </c:pt>
                <c:pt idx="16208">
                  <c:v>-816.04532957077004</c:v>
                </c:pt>
                <c:pt idx="16209">
                  <c:v>-816.03209733963001</c:v>
                </c:pt>
                <c:pt idx="16210">
                  <c:v>-816.02041482925404</c:v>
                </c:pt>
                <c:pt idx="16211">
                  <c:v>-816.00998401641903</c:v>
                </c:pt>
                <c:pt idx="16212">
                  <c:v>-816.00026845931995</c:v>
                </c:pt>
                <c:pt idx="16213">
                  <c:v>-815.99091053009101</c:v>
                </c:pt>
                <c:pt idx="16214">
                  <c:v>-815.98137378692604</c:v>
                </c:pt>
                <c:pt idx="16215">
                  <c:v>-815.97141981124901</c:v>
                </c:pt>
                <c:pt idx="16216">
                  <c:v>-815.96075057983398</c:v>
                </c:pt>
                <c:pt idx="16217">
                  <c:v>-815.949366092682</c:v>
                </c:pt>
                <c:pt idx="16218">
                  <c:v>-815.93726634979305</c:v>
                </c:pt>
                <c:pt idx="16219">
                  <c:v>-815.924570560456</c:v>
                </c:pt>
                <c:pt idx="16220">
                  <c:v>-815.91139793395996</c:v>
                </c:pt>
                <c:pt idx="16221">
                  <c:v>-815.89780807495094</c:v>
                </c:pt>
                <c:pt idx="16222">
                  <c:v>-815.88374137878395</c:v>
                </c:pt>
                <c:pt idx="16223">
                  <c:v>-815.86919784545898</c:v>
                </c:pt>
                <c:pt idx="16224">
                  <c:v>-815.85417747497604</c:v>
                </c:pt>
                <c:pt idx="16225">
                  <c:v>-815.83885908126899</c:v>
                </c:pt>
                <c:pt idx="16226">
                  <c:v>-815.82365989685104</c:v>
                </c:pt>
                <c:pt idx="16227">
                  <c:v>-815.80881834030197</c:v>
                </c:pt>
                <c:pt idx="16228">
                  <c:v>-815.79463243484497</c:v>
                </c:pt>
                <c:pt idx="16229">
                  <c:v>-815.78122138977096</c:v>
                </c:pt>
                <c:pt idx="16230">
                  <c:v>-815.76876401901302</c:v>
                </c:pt>
                <c:pt idx="16231">
                  <c:v>-815.75726032257103</c:v>
                </c:pt>
                <c:pt idx="16232">
                  <c:v>-815.74688911438</c:v>
                </c:pt>
                <c:pt idx="16233">
                  <c:v>-815.73765039444004</c:v>
                </c:pt>
                <c:pt idx="16234">
                  <c:v>-815.72924613952705</c:v>
                </c:pt>
                <c:pt idx="16235">
                  <c:v>-815.72125911712703</c:v>
                </c:pt>
                <c:pt idx="16236">
                  <c:v>-815.71327209472702</c:v>
                </c:pt>
                <c:pt idx="16237">
                  <c:v>-815.70504665374801</c:v>
                </c:pt>
                <c:pt idx="16238">
                  <c:v>-815.69646358490002</c:v>
                </c:pt>
                <c:pt idx="16239">
                  <c:v>-815.68752288818405</c:v>
                </c:pt>
                <c:pt idx="16240">
                  <c:v>-815.67822456359897</c:v>
                </c:pt>
                <c:pt idx="16241">
                  <c:v>-815.66838979721103</c:v>
                </c:pt>
                <c:pt idx="16242">
                  <c:v>-815.657958984375</c:v>
                </c:pt>
                <c:pt idx="16243">
                  <c:v>-815.646812915802</c:v>
                </c:pt>
                <c:pt idx="16244">
                  <c:v>-815.63501119613704</c:v>
                </c:pt>
                <c:pt idx="16245">
                  <c:v>-815.62261343002297</c:v>
                </c:pt>
                <c:pt idx="16246">
                  <c:v>-815.60961961746204</c:v>
                </c:pt>
                <c:pt idx="16247">
                  <c:v>-815.59591054916405</c:v>
                </c:pt>
                <c:pt idx="16248">
                  <c:v>-815.58136701583896</c:v>
                </c:pt>
                <c:pt idx="16249">
                  <c:v>-815.56592941284202</c:v>
                </c:pt>
                <c:pt idx="16250">
                  <c:v>-815.549657344818</c:v>
                </c:pt>
                <c:pt idx="16251">
                  <c:v>-815.53267002105702</c:v>
                </c:pt>
                <c:pt idx="16252">
                  <c:v>-815.51520586013805</c:v>
                </c:pt>
                <c:pt idx="16253">
                  <c:v>-815.49756288528499</c:v>
                </c:pt>
                <c:pt idx="16254">
                  <c:v>-815.47991991043102</c:v>
                </c:pt>
                <c:pt idx="16255">
                  <c:v>-815.46233654022205</c:v>
                </c:pt>
                <c:pt idx="16256">
                  <c:v>-815.44487237930298</c:v>
                </c:pt>
                <c:pt idx="16257">
                  <c:v>-815.42770624160801</c:v>
                </c:pt>
                <c:pt idx="16258">
                  <c:v>-815.411195755005</c:v>
                </c:pt>
                <c:pt idx="16259">
                  <c:v>-815.39546012878395</c:v>
                </c:pt>
                <c:pt idx="16260">
                  <c:v>-815.38049936294601</c:v>
                </c:pt>
                <c:pt idx="16261">
                  <c:v>-815.36631345748901</c:v>
                </c:pt>
                <c:pt idx="16262">
                  <c:v>-815.35284280777</c:v>
                </c:pt>
                <c:pt idx="16263">
                  <c:v>-815.33990859985397</c:v>
                </c:pt>
                <c:pt idx="16264">
                  <c:v>-815.32763004303001</c:v>
                </c:pt>
                <c:pt idx="16265">
                  <c:v>-815.31594753265404</c:v>
                </c:pt>
                <c:pt idx="16266">
                  <c:v>-815.30468225479103</c:v>
                </c:pt>
                <c:pt idx="16267">
                  <c:v>-815.29365539550804</c:v>
                </c:pt>
                <c:pt idx="16268">
                  <c:v>-815.28262853622505</c:v>
                </c:pt>
                <c:pt idx="16269">
                  <c:v>-815.27136325836204</c:v>
                </c:pt>
                <c:pt idx="16270">
                  <c:v>-815.25979995727596</c:v>
                </c:pt>
                <c:pt idx="16271">
                  <c:v>-815.24770021438599</c:v>
                </c:pt>
                <c:pt idx="16272">
                  <c:v>-815.23476600646995</c:v>
                </c:pt>
                <c:pt idx="16273">
                  <c:v>-815.22087812423695</c:v>
                </c:pt>
                <c:pt idx="16274">
                  <c:v>-815.205857753754</c:v>
                </c:pt>
                <c:pt idx="16275">
                  <c:v>-815.18970489501999</c:v>
                </c:pt>
                <c:pt idx="16276">
                  <c:v>-815.17235994339001</c:v>
                </c:pt>
                <c:pt idx="16277">
                  <c:v>-815.15376329421997</c:v>
                </c:pt>
                <c:pt idx="16278">
                  <c:v>-815.1340341568</c:v>
                </c:pt>
                <c:pt idx="16279">
                  <c:v>-815.11323213577305</c:v>
                </c:pt>
                <c:pt idx="16280">
                  <c:v>-815.09177446365402</c:v>
                </c:pt>
                <c:pt idx="16281">
                  <c:v>-815.070018768311</c:v>
                </c:pt>
                <c:pt idx="16282">
                  <c:v>-815.04826307296798</c:v>
                </c:pt>
                <c:pt idx="16283">
                  <c:v>-815.02680540084896</c:v>
                </c:pt>
                <c:pt idx="16284">
                  <c:v>-815.00582456588802</c:v>
                </c:pt>
                <c:pt idx="16285">
                  <c:v>-814.98549938201904</c:v>
                </c:pt>
                <c:pt idx="16286">
                  <c:v>-814.96612787246704</c:v>
                </c:pt>
                <c:pt idx="16287">
                  <c:v>-814.94759082794201</c:v>
                </c:pt>
                <c:pt idx="16288">
                  <c:v>-814.92988824844394</c:v>
                </c:pt>
                <c:pt idx="16289">
                  <c:v>-814.91272211074897</c:v>
                </c:pt>
                <c:pt idx="16290">
                  <c:v>-814.89597320556697</c:v>
                </c:pt>
                <c:pt idx="16291">
                  <c:v>-814.87946271896396</c:v>
                </c:pt>
                <c:pt idx="16292">
                  <c:v>-814.86289262771595</c:v>
                </c:pt>
                <c:pt idx="16293">
                  <c:v>-814.84632253646896</c:v>
                </c:pt>
                <c:pt idx="16294">
                  <c:v>-814.82945442199696</c:v>
                </c:pt>
                <c:pt idx="16295">
                  <c:v>-814.81234788894699</c:v>
                </c:pt>
                <c:pt idx="16296">
                  <c:v>-814.79482412338302</c:v>
                </c:pt>
                <c:pt idx="16297">
                  <c:v>-814.77682352066097</c:v>
                </c:pt>
                <c:pt idx="16298">
                  <c:v>-814.75840568542503</c:v>
                </c:pt>
                <c:pt idx="16299">
                  <c:v>-814.73927259445202</c:v>
                </c:pt>
                <c:pt idx="16300">
                  <c:v>-814.71936464309704</c:v>
                </c:pt>
                <c:pt idx="16301">
                  <c:v>-814.69844341278099</c:v>
                </c:pt>
                <c:pt idx="16302">
                  <c:v>-814.676270484925</c:v>
                </c:pt>
                <c:pt idx="16303">
                  <c:v>-814.65284585952804</c:v>
                </c:pt>
                <c:pt idx="16304">
                  <c:v>-814.62816953659103</c:v>
                </c:pt>
                <c:pt idx="16305">
                  <c:v>-814.60236072540295</c:v>
                </c:pt>
                <c:pt idx="16306">
                  <c:v>-814.57559823989902</c:v>
                </c:pt>
                <c:pt idx="16307">
                  <c:v>-814.548120498657</c:v>
                </c:pt>
                <c:pt idx="16308">
                  <c:v>-814.52010631561302</c:v>
                </c:pt>
                <c:pt idx="16309">
                  <c:v>-814.49161529541004</c:v>
                </c:pt>
                <c:pt idx="16310">
                  <c:v>-814.46300506591797</c:v>
                </c:pt>
                <c:pt idx="16311">
                  <c:v>-814.434275627136</c:v>
                </c:pt>
                <c:pt idx="16312">
                  <c:v>-814.40554618835495</c:v>
                </c:pt>
                <c:pt idx="16313">
                  <c:v>-814.37657833099399</c:v>
                </c:pt>
                <c:pt idx="16314">
                  <c:v>-814.34719324111995</c:v>
                </c:pt>
                <c:pt idx="16315">
                  <c:v>-814.31709289550804</c:v>
                </c:pt>
                <c:pt idx="16316">
                  <c:v>-814.28627729415905</c:v>
                </c:pt>
                <c:pt idx="16317">
                  <c:v>-814.25450801849399</c:v>
                </c:pt>
                <c:pt idx="16318">
                  <c:v>-814.22184467315697</c:v>
                </c:pt>
                <c:pt idx="16319">
                  <c:v>-814.18810844421398</c:v>
                </c:pt>
                <c:pt idx="16320">
                  <c:v>-814.15323972702004</c:v>
                </c:pt>
                <c:pt idx="16321">
                  <c:v>-814.11729812622104</c:v>
                </c:pt>
                <c:pt idx="16322">
                  <c:v>-814.08034324645996</c:v>
                </c:pt>
                <c:pt idx="16323">
                  <c:v>-814.04243469238304</c:v>
                </c:pt>
                <c:pt idx="16324">
                  <c:v>-814.00375127792404</c:v>
                </c:pt>
                <c:pt idx="16325">
                  <c:v>-813.96441221237205</c:v>
                </c:pt>
                <c:pt idx="16326">
                  <c:v>-813.92459630966198</c:v>
                </c:pt>
                <c:pt idx="16327">
                  <c:v>-813.88460159301803</c:v>
                </c:pt>
                <c:pt idx="16328">
                  <c:v>-813.84466648101795</c:v>
                </c:pt>
                <c:pt idx="16329">
                  <c:v>-813.805029392243</c:v>
                </c:pt>
                <c:pt idx="16330">
                  <c:v>-813.76580953598</c:v>
                </c:pt>
                <c:pt idx="16331">
                  <c:v>-813.72700691223201</c:v>
                </c:pt>
                <c:pt idx="16332">
                  <c:v>-813.688561916352</c:v>
                </c:pt>
                <c:pt idx="16333">
                  <c:v>-813.65041494369495</c:v>
                </c:pt>
                <c:pt idx="16334">
                  <c:v>-813.61232757568405</c:v>
                </c:pt>
                <c:pt idx="16335">
                  <c:v>-813.57406139373802</c:v>
                </c:pt>
                <c:pt idx="16336">
                  <c:v>-813.53513956070003</c:v>
                </c:pt>
                <c:pt idx="16337">
                  <c:v>-813.49508523941097</c:v>
                </c:pt>
                <c:pt idx="16338">
                  <c:v>-813.45366001129196</c:v>
                </c:pt>
                <c:pt idx="16339">
                  <c:v>-813.410863876343</c:v>
                </c:pt>
                <c:pt idx="16340">
                  <c:v>-813.36669683456398</c:v>
                </c:pt>
                <c:pt idx="16341">
                  <c:v>-813.32121849060104</c:v>
                </c:pt>
                <c:pt idx="16342">
                  <c:v>-813.27436923980702</c:v>
                </c:pt>
                <c:pt idx="16343">
                  <c:v>-813.22626829147396</c:v>
                </c:pt>
                <c:pt idx="16344">
                  <c:v>-813.17685604095504</c:v>
                </c:pt>
                <c:pt idx="16345">
                  <c:v>-813.12649011611995</c:v>
                </c:pt>
                <c:pt idx="16346">
                  <c:v>-813.07534933090199</c:v>
                </c:pt>
                <c:pt idx="16347">
                  <c:v>-813.02367210388195</c:v>
                </c:pt>
                <c:pt idx="16348">
                  <c:v>-812.97139883041405</c:v>
                </c:pt>
                <c:pt idx="16349">
                  <c:v>-812.91852951049805</c:v>
                </c:pt>
                <c:pt idx="16350">
                  <c:v>-812.86500453948997</c:v>
                </c:pt>
                <c:pt idx="16351">
                  <c:v>-812.81100273132301</c:v>
                </c:pt>
                <c:pt idx="16352">
                  <c:v>-812.75688171386696</c:v>
                </c:pt>
                <c:pt idx="16353">
                  <c:v>-812.70282030105602</c:v>
                </c:pt>
                <c:pt idx="16354">
                  <c:v>-812.64893770217896</c:v>
                </c:pt>
                <c:pt idx="16355">
                  <c:v>-812.595412731171</c:v>
                </c:pt>
                <c:pt idx="16356">
                  <c:v>-812.54230499267601</c:v>
                </c:pt>
                <c:pt idx="16357">
                  <c:v>-812.489793300629</c:v>
                </c:pt>
                <c:pt idx="16358">
                  <c:v>-812.43799686431896</c:v>
                </c:pt>
                <c:pt idx="16359">
                  <c:v>-812.38679647445701</c:v>
                </c:pt>
                <c:pt idx="16360">
                  <c:v>-812.33625173568703</c:v>
                </c:pt>
                <c:pt idx="16361">
                  <c:v>-812.28600502014206</c:v>
                </c:pt>
                <c:pt idx="16362">
                  <c:v>-812.23599672317505</c:v>
                </c:pt>
                <c:pt idx="16363">
                  <c:v>-812.18604803085304</c:v>
                </c:pt>
                <c:pt idx="16364">
                  <c:v>-812.13598012924194</c:v>
                </c:pt>
                <c:pt idx="16365">
                  <c:v>-812.08561420440697</c:v>
                </c:pt>
                <c:pt idx="16366">
                  <c:v>-812.03477144241401</c:v>
                </c:pt>
                <c:pt idx="16367">
                  <c:v>-811.98339223861694</c:v>
                </c:pt>
                <c:pt idx="16368">
                  <c:v>-811.93123817443904</c:v>
                </c:pt>
                <c:pt idx="16369">
                  <c:v>-811.87830924987804</c:v>
                </c:pt>
                <c:pt idx="16370">
                  <c:v>-811.82442665100098</c:v>
                </c:pt>
                <c:pt idx="16371">
                  <c:v>-811.76947116851795</c:v>
                </c:pt>
                <c:pt idx="16372">
                  <c:v>-811.713144779206</c:v>
                </c:pt>
                <c:pt idx="16373">
                  <c:v>-811.65526866912899</c:v>
                </c:pt>
                <c:pt idx="16374">
                  <c:v>-811.59590244293202</c:v>
                </c:pt>
                <c:pt idx="16375">
                  <c:v>-811.535105705261</c:v>
                </c:pt>
                <c:pt idx="16376">
                  <c:v>-811.47311687469505</c:v>
                </c:pt>
                <c:pt idx="16377">
                  <c:v>-811.41017436981201</c:v>
                </c:pt>
                <c:pt idx="16378">
                  <c:v>-811.34663581848201</c:v>
                </c:pt>
                <c:pt idx="16379">
                  <c:v>-811.282799243927</c:v>
                </c:pt>
                <c:pt idx="16380">
                  <c:v>-811.21902227401802</c:v>
                </c:pt>
                <c:pt idx="16381">
                  <c:v>-811.15572214126598</c:v>
                </c:pt>
                <c:pt idx="16382">
                  <c:v>-811.09331607818604</c:v>
                </c:pt>
                <c:pt idx="16383">
                  <c:v>-811.03204250335705</c:v>
                </c:pt>
                <c:pt idx="16384">
                  <c:v>-810.972080230713</c:v>
                </c:pt>
                <c:pt idx="16385">
                  <c:v>-810.91336965560902</c:v>
                </c:pt>
                <c:pt idx="16386">
                  <c:v>-810.85585117340099</c:v>
                </c:pt>
                <c:pt idx="16387">
                  <c:v>-810.79922676086403</c:v>
                </c:pt>
                <c:pt idx="16388">
                  <c:v>-810.74331760406506</c:v>
                </c:pt>
                <c:pt idx="16389">
                  <c:v>-810.68800449371395</c:v>
                </c:pt>
                <c:pt idx="16390">
                  <c:v>-810.63322782516502</c:v>
                </c:pt>
                <c:pt idx="16391">
                  <c:v>-810.57910680770897</c:v>
                </c:pt>
                <c:pt idx="16392">
                  <c:v>-810.52558183670101</c:v>
                </c:pt>
                <c:pt idx="16393">
                  <c:v>-810.47241449356102</c:v>
                </c:pt>
                <c:pt idx="16394">
                  <c:v>-810.41966438293503</c:v>
                </c:pt>
                <c:pt idx="16395">
                  <c:v>-810.367331504822</c:v>
                </c:pt>
                <c:pt idx="16396">
                  <c:v>-810.31541585922298</c:v>
                </c:pt>
                <c:pt idx="16397">
                  <c:v>-810.26379823684704</c:v>
                </c:pt>
                <c:pt idx="16398">
                  <c:v>-810.212061405182</c:v>
                </c:pt>
                <c:pt idx="16399">
                  <c:v>-810.15972852706898</c:v>
                </c:pt>
                <c:pt idx="16400">
                  <c:v>-810.10626316070602</c:v>
                </c:pt>
                <c:pt idx="16401">
                  <c:v>-810.05154609680199</c:v>
                </c:pt>
                <c:pt idx="16402">
                  <c:v>-809.99557733535801</c:v>
                </c:pt>
                <c:pt idx="16403">
                  <c:v>-809.93859529495296</c:v>
                </c:pt>
                <c:pt idx="16404">
                  <c:v>-809.88095760345504</c:v>
                </c:pt>
                <c:pt idx="16405">
                  <c:v>-809.82326030731201</c:v>
                </c:pt>
                <c:pt idx="16406">
                  <c:v>-809.76598024368298</c:v>
                </c:pt>
                <c:pt idx="16407">
                  <c:v>-809.70983266830501</c:v>
                </c:pt>
                <c:pt idx="16408">
                  <c:v>-809.65529441833496</c:v>
                </c:pt>
                <c:pt idx="16409">
                  <c:v>-809.60266351699897</c:v>
                </c:pt>
                <c:pt idx="16410">
                  <c:v>-809.55199956893898</c:v>
                </c:pt>
                <c:pt idx="16411">
                  <c:v>-809.50318336486805</c:v>
                </c:pt>
                <c:pt idx="16412">
                  <c:v>-809.45579767227196</c:v>
                </c:pt>
                <c:pt idx="16413">
                  <c:v>-809.40948486328102</c:v>
                </c:pt>
                <c:pt idx="16414">
                  <c:v>-809.36376810073898</c:v>
                </c:pt>
                <c:pt idx="16415">
                  <c:v>-809.31817054748603</c:v>
                </c:pt>
                <c:pt idx="16416">
                  <c:v>-809.27257299423195</c:v>
                </c:pt>
                <c:pt idx="16417">
                  <c:v>-809.22703504562401</c:v>
                </c:pt>
                <c:pt idx="16418">
                  <c:v>-809.18155670166004</c:v>
                </c:pt>
                <c:pt idx="16419">
                  <c:v>-809.13619756698597</c:v>
                </c:pt>
                <c:pt idx="16420">
                  <c:v>-809.09089803695701</c:v>
                </c:pt>
                <c:pt idx="16421">
                  <c:v>-809.04571771621704</c:v>
                </c:pt>
                <c:pt idx="16422">
                  <c:v>-809.00071620941196</c:v>
                </c:pt>
                <c:pt idx="16423">
                  <c:v>-808.95619153976497</c:v>
                </c:pt>
                <c:pt idx="16424">
                  <c:v>-808.91238212585495</c:v>
                </c:pt>
                <c:pt idx="16425">
                  <c:v>-808.86946678161598</c:v>
                </c:pt>
                <c:pt idx="16426">
                  <c:v>-808.827683925629</c:v>
                </c:pt>
                <c:pt idx="16427">
                  <c:v>-808.78727197647095</c:v>
                </c:pt>
                <c:pt idx="16428">
                  <c:v>-808.74846935272205</c:v>
                </c:pt>
                <c:pt idx="16429">
                  <c:v>-808.71157407760597</c:v>
                </c:pt>
                <c:pt idx="16430">
                  <c:v>-808.67658615112305</c:v>
                </c:pt>
                <c:pt idx="16431">
                  <c:v>-808.64356517791805</c:v>
                </c:pt>
                <c:pt idx="16432">
                  <c:v>-808.61227273941097</c:v>
                </c:pt>
                <c:pt idx="16433">
                  <c:v>-808.58264923095703</c:v>
                </c:pt>
                <c:pt idx="16434">
                  <c:v>-808.55439662933395</c:v>
                </c:pt>
                <c:pt idx="16435">
                  <c:v>-808.52727651596103</c:v>
                </c:pt>
                <c:pt idx="16436">
                  <c:v>-808.50116968154896</c:v>
                </c:pt>
                <c:pt idx="16437">
                  <c:v>-808.47625494003296</c:v>
                </c:pt>
                <c:pt idx="16438">
                  <c:v>-808.45277070999202</c:v>
                </c:pt>
                <c:pt idx="16439">
                  <c:v>-808.430955410004</c:v>
                </c:pt>
                <c:pt idx="16440">
                  <c:v>-808.41086864471504</c:v>
                </c:pt>
                <c:pt idx="16441">
                  <c:v>-808.39257001876899</c:v>
                </c:pt>
                <c:pt idx="16442">
                  <c:v>-808.37599992752098</c:v>
                </c:pt>
                <c:pt idx="16443">
                  <c:v>-808.36097955703804</c:v>
                </c:pt>
                <c:pt idx="16444">
                  <c:v>-808.34733009338402</c:v>
                </c:pt>
                <c:pt idx="16445">
                  <c:v>-808.33487272262596</c:v>
                </c:pt>
                <c:pt idx="16446">
                  <c:v>-808.32307100295998</c:v>
                </c:pt>
                <c:pt idx="16447">
                  <c:v>-808.311805725098</c:v>
                </c:pt>
                <c:pt idx="16448">
                  <c:v>-808.30071926117</c:v>
                </c:pt>
                <c:pt idx="16449">
                  <c:v>-808.28969240188599</c:v>
                </c:pt>
                <c:pt idx="16450">
                  <c:v>-808.27884435653698</c:v>
                </c:pt>
                <c:pt idx="16451">
                  <c:v>-808.26817512512196</c:v>
                </c:pt>
                <c:pt idx="16452">
                  <c:v>-808.25780391693104</c:v>
                </c:pt>
                <c:pt idx="16453">
                  <c:v>-808.248207569123</c:v>
                </c:pt>
                <c:pt idx="16454">
                  <c:v>-808.239624500275</c:v>
                </c:pt>
                <c:pt idx="16455">
                  <c:v>-808.23259115219105</c:v>
                </c:pt>
                <c:pt idx="16456">
                  <c:v>-808.22740554809604</c:v>
                </c:pt>
                <c:pt idx="16457">
                  <c:v>-808.22448492050205</c:v>
                </c:pt>
                <c:pt idx="16458">
                  <c:v>-808.22406768798805</c:v>
                </c:pt>
                <c:pt idx="16459">
                  <c:v>-808.22651147842396</c:v>
                </c:pt>
                <c:pt idx="16460">
                  <c:v>-808.23181629180897</c:v>
                </c:pt>
                <c:pt idx="16461">
                  <c:v>-808.23986291885399</c:v>
                </c:pt>
                <c:pt idx="16462">
                  <c:v>-808.250412940979</c:v>
                </c:pt>
                <c:pt idx="16463">
                  <c:v>-808.26292991638195</c:v>
                </c:pt>
                <c:pt idx="16464">
                  <c:v>-808.27693700790405</c:v>
                </c:pt>
                <c:pt idx="16465">
                  <c:v>-808.29195737838802</c:v>
                </c:pt>
                <c:pt idx="16466">
                  <c:v>-808.30751419067406</c:v>
                </c:pt>
                <c:pt idx="16467">
                  <c:v>-808.32342863082897</c:v>
                </c:pt>
                <c:pt idx="16468">
                  <c:v>-808.33952188491799</c:v>
                </c:pt>
                <c:pt idx="16469">
                  <c:v>-808.35597276687599</c:v>
                </c:pt>
                <c:pt idx="16470">
                  <c:v>-808.372840881348</c:v>
                </c:pt>
                <c:pt idx="16471">
                  <c:v>-808.39048385620094</c:v>
                </c:pt>
                <c:pt idx="16472">
                  <c:v>-808.40919971466099</c:v>
                </c:pt>
                <c:pt idx="16473">
                  <c:v>-808.42916727066097</c:v>
                </c:pt>
                <c:pt idx="16474">
                  <c:v>-808.45056533813499</c:v>
                </c:pt>
                <c:pt idx="16475">
                  <c:v>-808.47363233566296</c:v>
                </c:pt>
                <c:pt idx="16476">
                  <c:v>-808.49830865859997</c:v>
                </c:pt>
                <c:pt idx="16477">
                  <c:v>-808.52453470230103</c:v>
                </c:pt>
                <c:pt idx="16478">
                  <c:v>-808.55225086212204</c:v>
                </c:pt>
                <c:pt idx="16479">
                  <c:v>-808.58127832412697</c:v>
                </c:pt>
                <c:pt idx="16480">
                  <c:v>-808.61167669296299</c:v>
                </c:pt>
                <c:pt idx="16481">
                  <c:v>-808.64344596862804</c:v>
                </c:pt>
                <c:pt idx="16482">
                  <c:v>-808.67700338363704</c:v>
                </c:pt>
                <c:pt idx="16483">
                  <c:v>-808.71252775192295</c:v>
                </c:pt>
                <c:pt idx="16484">
                  <c:v>-808.75031709670998</c:v>
                </c:pt>
                <c:pt idx="16485">
                  <c:v>-808.79037141799904</c:v>
                </c:pt>
                <c:pt idx="16486">
                  <c:v>-808.83275032043503</c:v>
                </c:pt>
                <c:pt idx="16487">
                  <c:v>-808.87733459472702</c:v>
                </c:pt>
                <c:pt idx="16488">
                  <c:v>-808.92412424087502</c:v>
                </c:pt>
                <c:pt idx="16489">
                  <c:v>-808.97276163101196</c:v>
                </c:pt>
                <c:pt idx="16490">
                  <c:v>-809.02300834655796</c:v>
                </c:pt>
                <c:pt idx="16491">
                  <c:v>-809.07426834106502</c:v>
                </c:pt>
                <c:pt idx="16492">
                  <c:v>-809.12606477737404</c:v>
                </c:pt>
                <c:pt idx="16493">
                  <c:v>-809.17804002761898</c:v>
                </c:pt>
                <c:pt idx="16494">
                  <c:v>-809.23019409179699</c:v>
                </c:pt>
                <c:pt idx="16495">
                  <c:v>-809.28246736526501</c:v>
                </c:pt>
                <c:pt idx="16496">
                  <c:v>-809.33515787124702</c:v>
                </c:pt>
                <c:pt idx="16497">
                  <c:v>-809.38856363296497</c:v>
                </c:pt>
                <c:pt idx="16498">
                  <c:v>-809.44286346435604</c:v>
                </c:pt>
                <c:pt idx="16499">
                  <c:v>-809.49817657470703</c:v>
                </c:pt>
                <c:pt idx="16500">
                  <c:v>-809.55468177795399</c:v>
                </c:pt>
                <c:pt idx="16501">
                  <c:v>-809.61237907409702</c:v>
                </c:pt>
                <c:pt idx="16502">
                  <c:v>-809.67144727706898</c:v>
                </c:pt>
                <c:pt idx="16503">
                  <c:v>-809.73158836364803</c:v>
                </c:pt>
                <c:pt idx="16504">
                  <c:v>-809.79256391525303</c:v>
                </c:pt>
                <c:pt idx="16505">
                  <c:v>-809.85383749008201</c:v>
                </c:pt>
                <c:pt idx="16506">
                  <c:v>-809.915051460266</c:v>
                </c:pt>
                <c:pt idx="16507">
                  <c:v>-809.97602701187202</c:v>
                </c:pt>
                <c:pt idx="16508">
                  <c:v>-810.03688335418701</c:v>
                </c:pt>
                <c:pt idx="16509">
                  <c:v>-810.09773969650303</c:v>
                </c:pt>
                <c:pt idx="16510">
                  <c:v>-810.15895366668701</c:v>
                </c:pt>
                <c:pt idx="16511">
                  <c:v>-810.22064447403</c:v>
                </c:pt>
                <c:pt idx="16512">
                  <c:v>-810.28299093246505</c:v>
                </c:pt>
                <c:pt idx="16513">
                  <c:v>-810.34629106521595</c:v>
                </c:pt>
                <c:pt idx="16514">
                  <c:v>-810.41090250015304</c:v>
                </c:pt>
                <c:pt idx="16515">
                  <c:v>-810.47700405120895</c:v>
                </c:pt>
                <c:pt idx="16516">
                  <c:v>-810.544834136963</c:v>
                </c:pt>
                <c:pt idx="16517">
                  <c:v>-810.614392757416</c:v>
                </c:pt>
                <c:pt idx="16518">
                  <c:v>-810.68562030792305</c:v>
                </c:pt>
                <c:pt idx="16519">
                  <c:v>-810.758457183838</c:v>
                </c:pt>
                <c:pt idx="16520">
                  <c:v>-810.83296298980702</c:v>
                </c:pt>
                <c:pt idx="16521">
                  <c:v>-810.90889930725098</c:v>
                </c:pt>
                <c:pt idx="16522">
                  <c:v>-810.98614692688</c:v>
                </c:pt>
                <c:pt idx="16523">
                  <c:v>-811.06440782546997</c:v>
                </c:pt>
                <c:pt idx="16524">
                  <c:v>-811.14344358444202</c:v>
                </c:pt>
                <c:pt idx="16525">
                  <c:v>-811.22295618057296</c:v>
                </c:pt>
                <c:pt idx="16526">
                  <c:v>-811.302587985993</c:v>
                </c:pt>
                <c:pt idx="16527">
                  <c:v>-811.38192176818904</c:v>
                </c:pt>
                <c:pt idx="16528">
                  <c:v>-811.460778713227</c:v>
                </c:pt>
                <c:pt idx="16529">
                  <c:v>-811.53898000717197</c:v>
                </c:pt>
                <c:pt idx="16530">
                  <c:v>-811.61664485931396</c:v>
                </c:pt>
                <c:pt idx="16531">
                  <c:v>-811.69389247894298</c:v>
                </c:pt>
                <c:pt idx="16532">
                  <c:v>-811.77084207534801</c:v>
                </c:pt>
                <c:pt idx="16533">
                  <c:v>-811.84767246246395</c:v>
                </c:pt>
                <c:pt idx="16534">
                  <c:v>-811.92450284957897</c:v>
                </c:pt>
                <c:pt idx="16535">
                  <c:v>-812.001512050629</c:v>
                </c:pt>
                <c:pt idx="16536">
                  <c:v>-812.07881927490303</c:v>
                </c:pt>
                <c:pt idx="16537">
                  <c:v>-812.15636491775501</c:v>
                </c:pt>
                <c:pt idx="16538">
                  <c:v>-812.23397016525303</c:v>
                </c:pt>
                <c:pt idx="16539">
                  <c:v>-812.31133699417103</c:v>
                </c:pt>
                <c:pt idx="16540">
                  <c:v>-812.38816738128696</c:v>
                </c:pt>
                <c:pt idx="16541">
                  <c:v>-812.46422290802002</c:v>
                </c:pt>
                <c:pt idx="16542">
                  <c:v>-812.53944396972702</c:v>
                </c:pt>
                <c:pt idx="16543">
                  <c:v>-812.61371135711704</c:v>
                </c:pt>
                <c:pt idx="16544">
                  <c:v>-812.686965465546</c:v>
                </c:pt>
                <c:pt idx="16545">
                  <c:v>-812.75938510894798</c:v>
                </c:pt>
                <c:pt idx="16546">
                  <c:v>-812.83126831054699</c:v>
                </c:pt>
                <c:pt idx="16547">
                  <c:v>-812.90309190750099</c:v>
                </c:pt>
                <c:pt idx="16548">
                  <c:v>-812.975451946259</c:v>
                </c:pt>
                <c:pt idx="16549">
                  <c:v>-813.04852724075295</c:v>
                </c:pt>
                <c:pt idx="16550">
                  <c:v>-813.12231779098499</c:v>
                </c:pt>
                <c:pt idx="16551">
                  <c:v>-813.19676399231003</c:v>
                </c:pt>
                <c:pt idx="16552">
                  <c:v>-813.27150821685802</c:v>
                </c:pt>
                <c:pt idx="16553">
                  <c:v>-813.34631204605103</c:v>
                </c:pt>
                <c:pt idx="16554">
                  <c:v>-813.42093706131004</c:v>
                </c:pt>
                <c:pt idx="16555">
                  <c:v>-813.49490642547596</c:v>
                </c:pt>
                <c:pt idx="16556">
                  <c:v>-813.56786251068104</c:v>
                </c:pt>
                <c:pt idx="16557">
                  <c:v>-813.63962650299095</c:v>
                </c:pt>
                <c:pt idx="16558">
                  <c:v>-813.71019840240501</c:v>
                </c:pt>
                <c:pt idx="16559">
                  <c:v>-813.77987623214699</c:v>
                </c:pt>
                <c:pt idx="16560">
                  <c:v>-813.84895801544201</c:v>
                </c:pt>
                <c:pt idx="16561">
                  <c:v>-813.91780138015804</c:v>
                </c:pt>
                <c:pt idx="16562">
                  <c:v>-813.98646593093895</c:v>
                </c:pt>
                <c:pt idx="16563">
                  <c:v>-814.05501127243099</c:v>
                </c:pt>
                <c:pt idx="16564">
                  <c:v>-814.12337779998802</c:v>
                </c:pt>
                <c:pt idx="16565">
                  <c:v>-814.19156551361095</c:v>
                </c:pt>
                <c:pt idx="16566">
                  <c:v>-814.25951480865501</c:v>
                </c:pt>
                <c:pt idx="16567">
                  <c:v>-814.32692766189598</c:v>
                </c:pt>
                <c:pt idx="16568">
                  <c:v>-814.39350605010998</c:v>
                </c:pt>
                <c:pt idx="16569">
                  <c:v>-814.45913076400802</c:v>
                </c:pt>
                <c:pt idx="16570">
                  <c:v>-814.52392101287899</c:v>
                </c:pt>
                <c:pt idx="16571">
                  <c:v>-814.58805561065697</c:v>
                </c:pt>
                <c:pt idx="16572">
                  <c:v>-814.65177297592197</c:v>
                </c:pt>
                <c:pt idx="16573">
                  <c:v>-814.71507310867298</c:v>
                </c:pt>
                <c:pt idx="16574">
                  <c:v>-814.77801561355602</c:v>
                </c:pt>
                <c:pt idx="16575">
                  <c:v>-814.84071969985996</c:v>
                </c:pt>
                <c:pt idx="16576">
                  <c:v>-814.903244972229</c:v>
                </c:pt>
                <c:pt idx="16577">
                  <c:v>-814.96571063995395</c:v>
                </c:pt>
                <c:pt idx="16578">
                  <c:v>-815.028235912323</c:v>
                </c:pt>
                <c:pt idx="16579">
                  <c:v>-815.09070158004795</c:v>
                </c:pt>
                <c:pt idx="16580">
                  <c:v>-815.15304803848301</c:v>
                </c:pt>
                <c:pt idx="16581">
                  <c:v>-815.21515607833896</c:v>
                </c:pt>
                <c:pt idx="16582">
                  <c:v>-815.27690649032604</c:v>
                </c:pt>
                <c:pt idx="16583">
                  <c:v>-815.33841848373402</c:v>
                </c:pt>
                <c:pt idx="16584">
                  <c:v>-815.39963245391903</c:v>
                </c:pt>
                <c:pt idx="16585">
                  <c:v>-815.46025037765503</c:v>
                </c:pt>
                <c:pt idx="16586">
                  <c:v>-815.52021265029896</c:v>
                </c:pt>
                <c:pt idx="16587">
                  <c:v>-815.57910203933704</c:v>
                </c:pt>
                <c:pt idx="16588">
                  <c:v>-815.63668012618996</c:v>
                </c:pt>
                <c:pt idx="16589">
                  <c:v>-815.69270849227905</c:v>
                </c:pt>
                <c:pt idx="16590">
                  <c:v>-815.746948719025</c:v>
                </c:pt>
                <c:pt idx="16591">
                  <c:v>-815.799400806427</c:v>
                </c:pt>
                <c:pt idx="16592">
                  <c:v>-815.85018396377598</c:v>
                </c:pt>
                <c:pt idx="16593">
                  <c:v>-815.899477005005</c:v>
                </c:pt>
                <c:pt idx="16594">
                  <c:v>-815.94733953475998</c:v>
                </c:pt>
                <c:pt idx="16595">
                  <c:v>-815.99424839019798</c:v>
                </c:pt>
                <c:pt idx="16596">
                  <c:v>-816.04050159454403</c:v>
                </c:pt>
                <c:pt idx="16597">
                  <c:v>-816.08633756637596</c:v>
                </c:pt>
                <c:pt idx="16598">
                  <c:v>-816.13205432891903</c:v>
                </c:pt>
                <c:pt idx="16599">
                  <c:v>-816.17771148681697</c:v>
                </c:pt>
                <c:pt idx="16600">
                  <c:v>-816.22318983078003</c:v>
                </c:pt>
                <c:pt idx="16601">
                  <c:v>-816.26819133758602</c:v>
                </c:pt>
                <c:pt idx="16602">
                  <c:v>-816.31229877471901</c:v>
                </c:pt>
                <c:pt idx="16603">
                  <c:v>-816.35509490966797</c:v>
                </c:pt>
                <c:pt idx="16604">
                  <c:v>-816.39628171920799</c:v>
                </c:pt>
                <c:pt idx="16605">
                  <c:v>-816.43568038940498</c:v>
                </c:pt>
                <c:pt idx="16606">
                  <c:v>-816.47335052490303</c:v>
                </c:pt>
                <c:pt idx="16607">
                  <c:v>-816.50941133499202</c:v>
                </c:pt>
                <c:pt idx="16608">
                  <c:v>-816.54404163360596</c:v>
                </c:pt>
                <c:pt idx="16609">
                  <c:v>-816.57742023467995</c:v>
                </c:pt>
                <c:pt idx="16610">
                  <c:v>-816.60978555679299</c:v>
                </c:pt>
                <c:pt idx="16611">
                  <c:v>-816.64131641387996</c:v>
                </c:pt>
                <c:pt idx="16612">
                  <c:v>-816.67237043380806</c:v>
                </c:pt>
                <c:pt idx="16613">
                  <c:v>-816.70324563980103</c:v>
                </c:pt>
                <c:pt idx="16614">
                  <c:v>-816.73394203186103</c:v>
                </c:pt>
                <c:pt idx="16615">
                  <c:v>-816.76434040069603</c:v>
                </c:pt>
                <c:pt idx="16616">
                  <c:v>-816.79438114166305</c:v>
                </c:pt>
                <c:pt idx="16617">
                  <c:v>-816.82394504547096</c:v>
                </c:pt>
                <c:pt idx="16618">
                  <c:v>-816.85327053070102</c:v>
                </c:pt>
                <c:pt idx="16619">
                  <c:v>-816.88247680664097</c:v>
                </c:pt>
                <c:pt idx="16620">
                  <c:v>-816.91186189651501</c:v>
                </c:pt>
                <c:pt idx="16621">
                  <c:v>-816.94130659103405</c:v>
                </c:pt>
                <c:pt idx="16622">
                  <c:v>-816.97075128555298</c:v>
                </c:pt>
                <c:pt idx="16623">
                  <c:v>-817.00001716613804</c:v>
                </c:pt>
                <c:pt idx="16624">
                  <c:v>-817.02904462814399</c:v>
                </c:pt>
                <c:pt idx="16625">
                  <c:v>-817.05783367157005</c:v>
                </c:pt>
                <c:pt idx="16626">
                  <c:v>-817.08632469177303</c:v>
                </c:pt>
                <c:pt idx="16627">
                  <c:v>-817.11439847946201</c:v>
                </c:pt>
                <c:pt idx="16628">
                  <c:v>-817.14181661605903</c:v>
                </c:pt>
                <c:pt idx="16629">
                  <c:v>-817.16851949691795</c:v>
                </c:pt>
                <c:pt idx="16630">
                  <c:v>-817.19426870346103</c:v>
                </c:pt>
                <c:pt idx="16631">
                  <c:v>-817.21918344497703</c:v>
                </c:pt>
                <c:pt idx="16632">
                  <c:v>-817.24320411682095</c:v>
                </c:pt>
                <c:pt idx="16633">
                  <c:v>-817.26621150970504</c:v>
                </c:pt>
                <c:pt idx="16634">
                  <c:v>-817.28826522827205</c:v>
                </c:pt>
                <c:pt idx="16635">
                  <c:v>-817.309007644654</c:v>
                </c:pt>
                <c:pt idx="16636">
                  <c:v>-817.328319549561</c:v>
                </c:pt>
                <c:pt idx="16637">
                  <c:v>-817.34596252441395</c:v>
                </c:pt>
                <c:pt idx="16638">
                  <c:v>-817.36187696456898</c:v>
                </c:pt>
                <c:pt idx="16639">
                  <c:v>-817.37612247467098</c:v>
                </c:pt>
                <c:pt idx="16640">
                  <c:v>-817.38887786865303</c:v>
                </c:pt>
                <c:pt idx="16641">
                  <c:v>-817.400560379029</c:v>
                </c:pt>
                <c:pt idx="16642">
                  <c:v>-817.411646842957</c:v>
                </c:pt>
                <c:pt idx="16643">
                  <c:v>-817.42267370223999</c:v>
                </c:pt>
                <c:pt idx="16644">
                  <c:v>-817.43417739868198</c:v>
                </c:pt>
                <c:pt idx="16645">
                  <c:v>-817.44663476944004</c:v>
                </c:pt>
                <c:pt idx="16646">
                  <c:v>-817.46052265167305</c:v>
                </c:pt>
                <c:pt idx="16647">
                  <c:v>-817.47613906860397</c:v>
                </c:pt>
                <c:pt idx="16648">
                  <c:v>-817.49354362487804</c:v>
                </c:pt>
                <c:pt idx="16649">
                  <c:v>-817.51249790191696</c:v>
                </c:pt>
                <c:pt idx="16650">
                  <c:v>-817.53240585327205</c:v>
                </c:pt>
                <c:pt idx="16651">
                  <c:v>-817.55285024643001</c:v>
                </c:pt>
                <c:pt idx="16652">
                  <c:v>-817.57317543029797</c:v>
                </c:pt>
                <c:pt idx="16653">
                  <c:v>-817.59308338165295</c:v>
                </c:pt>
                <c:pt idx="16654">
                  <c:v>-817.61227607727096</c:v>
                </c:pt>
                <c:pt idx="16655">
                  <c:v>-817.630455493927</c:v>
                </c:pt>
                <c:pt idx="16656">
                  <c:v>-817.64732360839901</c:v>
                </c:pt>
                <c:pt idx="16657">
                  <c:v>-817.66264200210605</c:v>
                </c:pt>
                <c:pt idx="16658">
                  <c:v>-817.67641067504906</c:v>
                </c:pt>
                <c:pt idx="16659">
                  <c:v>-817.68862962722801</c:v>
                </c:pt>
                <c:pt idx="16660">
                  <c:v>-817.69953727722202</c:v>
                </c:pt>
                <c:pt idx="16661">
                  <c:v>-817.70925283431995</c:v>
                </c:pt>
                <c:pt idx="16662">
                  <c:v>-817.71777629852295</c:v>
                </c:pt>
                <c:pt idx="16663">
                  <c:v>-817.72516727447498</c:v>
                </c:pt>
                <c:pt idx="16664">
                  <c:v>-817.73166418075596</c:v>
                </c:pt>
                <c:pt idx="16665">
                  <c:v>-817.73756504058895</c:v>
                </c:pt>
                <c:pt idx="16666">
                  <c:v>-817.74328708648704</c:v>
                </c:pt>
                <c:pt idx="16667">
                  <c:v>-817.74924755096504</c:v>
                </c:pt>
                <c:pt idx="16668">
                  <c:v>-817.75568485259998</c:v>
                </c:pt>
                <c:pt idx="16669">
                  <c:v>-817.76265859603905</c:v>
                </c:pt>
                <c:pt idx="16670">
                  <c:v>-817.77028799056995</c:v>
                </c:pt>
                <c:pt idx="16671">
                  <c:v>-817.77845382690498</c:v>
                </c:pt>
                <c:pt idx="16672">
                  <c:v>-817.78721570968605</c:v>
                </c:pt>
                <c:pt idx="16673">
                  <c:v>-817.79621601104805</c:v>
                </c:pt>
                <c:pt idx="16674">
                  <c:v>-817.805335521698</c:v>
                </c:pt>
                <c:pt idx="16675">
                  <c:v>-817.81409740447998</c:v>
                </c:pt>
                <c:pt idx="16676">
                  <c:v>-817.82232284545898</c:v>
                </c:pt>
                <c:pt idx="16677">
                  <c:v>-817.82983303070102</c:v>
                </c:pt>
                <c:pt idx="16678">
                  <c:v>-817.83668756484997</c:v>
                </c:pt>
                <c:pt idx="16679">
                  <c:v>-817.84300565719604</c:v>
                </c:pt>
                <c:pt idx="16680">
                  <c:v>-817.84890651702904</c:v>
                </c:pt>
                <c:pt idx="16681">
                  <c:v>-817.85450935363804</c:v>
                </c:pt>
                <c:pt idx="16682">
                  <c:v>-817.85987377166805</c:v>
                </c:pt>
                <c:pt idx="16683">
                  <c:v>-817.86499977111805</c:v>
                </c:pt>
                <c:pt idx="16684">
                  <c:v>-817.86994695663498</c:v>
                </c:pt>
                <c:pt idx="16685">
                  <c:v>-817.874536514282</c:v>
                </c:pt>
                <c:pt idx="16686">
                  <c:v>-817.87847042083797</c:v>
                </c:pt>
                <c:pt idx="16687">
                  <c:v>-817.88133144378696</c:v>
                </c:pt>
                <c:pt idx="16688">
                  <c:v>-817.88282155990601</c:v>
                </c:pt>
                <c:pt idx="16689">
                  <c:v>-817.882761955261</c:v>
                </c:pt>
                <c:pt idx="16690">
                  <c:v>-817.88103342056297</c:v>
                </c:pt>
                <c:pt idx="16691">
                  <c:v>-817.87787437438999</c:v>
                </c:pt>
                <c:pt idx="16692">
                  <c:v>-817.87340402603195</c:v>
                </c:pt>
                <c:pt idx="16693">
                  <c:v>-817.86798000335705</c:v>
                </c:pt>
                <c:pt idx="16694">
                  <c:v>-817.86190032958996</c:v>
                </c:pt>
                <c:pt idx="16695">
                  <c:v>-817.855641841889</c:v>
                </c:pt>
                <c:pt idx="16696">
                  <c:v>-817.84956216812202</c:v>
                </c:pt>
                <c:pt idx="16697">
                  <c:v>-817.844018936157</c:v>
                </c:pt>
                <c:pt idx="16698">
                  <c:v>-817.83925056457497</c:v>
                </c:pt>
                <c:pt idx="16699">
                  <c:v>-817.83525705337502</c:v>
                </c:pt>
                <c:pt idx="16700">
                  <c:v>-817.83197879791305</c:v>
                </c:pt>
                <c:pt idx="16701">
                  <c:v>-817.82935619354305</c:v>
                </c:pt>
                <c:pt idx="16702">
                  <c:v>-817.82721042633102</c:v>
                </c:pt>
                <c:pt idx="16703">
                  <c:v>-817.82548189163197</c:v>
                </c:pt>
                <c:pt idx="16704">
                  <c:v>-817.82411098480202</c:v>
                </c:pt>
                <c:pt idx="16705">
                  <c:v>-817.82315731048595</c:v>
                </c:pt>
                <c:pt idx="16706">
                  <c:v>-817.82256126403797</c:v>
                </c:pt>
                <c:pt idx="16707">
                  <c:v>-817.82232284545898</c:v>
                </c:pt>
                <c:pt idx="16708">
                  <c:v>-817.82256126403797</c:v>
                </c:pt>
                <c:pt idx="16709">
                  <c:v>-817.82327651977596</c:v>
                </c:pt>
                <c:pt idx="16710">
                  <c:v>-817.824647426605</c:v>
                </c:pt>
                <c:pt idx="16711">
                  <c:v>-817.82673358917305</c:v>
                </c:pt>
                <c:pt idx="16712">
                  <c:v>-817.82929658889805</c:v>
                </c:pt>
                <c:pt idx="16713">
                  <c:v>-817.83221721649204</c:v>
                </c:pt>
                <c:pt idx="16714">
                  <c:v>-817.83513784408603</c:v>
                </c:pt>
                <c:pt idx="16715">
                  <c:v>-817.83776044845604</c:v>
                </c:pt>
                <c:pt idx="16716">
                  <c:v>-817.83978700637795</c:v>
                </c:pt>
                <c:pt idx="16717">
                  <c:v>-817.84109830856301</c:v>
                </c:pt>
                <c:pt idx="16718">
                  <c:v>-817.841515541077</c:v>
                </c:pt>
                <c:pt idx="16719">
                  <c:v>-817.84080028534004</c:v>
                </c:pt>
                <c:pt idx="16720">
                  <c:v>-817.838952541352</c:v>
                </c:pt>
                <c:pt idx="16721">
                  <c:v>-817.835912704468</c:v>
                </c:pt>
                <c:pt idx="16722">
                  <c:v>-817.83179998397804</c:v>
                </c:pt>
                <c:pt idx="16723">
                  <c:v>-817.82691240310703</c:v>
                </c:pt>
                <c:pt idx="16724">
                  <c:v>-817.82160758972202</c:v>
                </c:pt>
                <c:pt idx="16725">
                  <c:v>-817.81618356704701</c:v>
                </c:pt>
                <c:pt idx="16726">
                  <c:v>-817.810938358307</c:v>
                </c:pt>
                <c:pt idx="16727">
                  <c:v>-817.80611038207996</c:v>
                </c:pt>
                <c:pt idx="16728">
                  <c:v>-817.80169963836704</c:v>
                </c:pt>
                <c:pt idx="16729">
                  <c:v>-817.79800415039097</c:v>
                </c:pt>
                <c:pt idx="16730">
                  <c:v>-817.79514312744197</c:v>
                </c:pt>
                <c:pt idx="16731">
                  <c:v>-817.79323577880905</c:v>
                </c:pt>
                <c:pt idx="16732">
                  <c:v>-817.79210329055798</c:v>
                </c:pt>
                <c:pt idx="16733">
                  <c:v>-817.79150724410999</c:v>
                </c:pt>
                <c:pt idx="16734">
                  <c:v>-817.79079198837303</c:v>
                </c:pt>
                <c:pt idx="16735">
                  <c:v>-817.78959989547798</c:v>
                </c:pt>
                <c:pt idx="16736">
                  <c:v>-817.78769254684505</c:v>
                </c:pt>
                <c:pt idx="16737">
                  <c:v>-817.78489112854004</c:v>
                </c:pt>
                <c:pt idx="16738">
                  <c:v>-817.78137445449897</c:v>
                </c:pt>
                <c:pt idx="16739">
                  <c:v>-817.77726173400902</c:v>
                </c:pt>
                <c:pt idx="16740">
                  <c:v>-817.77273178100597</c:v>
                </c:pt>
                <c:pt idx="16741">
                  <c:v>-817.76790380477905</c:v>
                </c:pt>
                <c:pt idx="16742">
                  <c:v>-817.76307582855202</c:v>
                </c:pt>
                <c:pt idx="16743">
                  <c:v>-817.75836706161499</c:v>
                </c:pt>
                <c:pt idx="16744">
                  <c:v>-817.75395631790195</c:v>
                </c:pt>
                <c:pt idx="16745">
                  <c:v>-817.749962806702</c:v>
                </c:pt>
                <c:pt idx="16746">
                  <c:v>-817.74602890014705</c:v>
                </c:pt>
                <c:pt idx="16747">
                  <c:v>-817.74167776107799</c:v>
                </c:pt>
                <c:pt idx="16748">
                  <c:v>-817.73643255233799</c:v>
                </c:pt>
                <c:pt idx="16749">
                  <c:v>-817.72999525070202</c:v>
                </c:pt>
                <c:pt idx="16750">
                  <c:v>-817.722425460816</c:v>
                </c:pt>
                <c:pt idx="16751">
                  <c:v>-817.71408081054699</c:v>
                </c:pt>
                <c:pt idx="16752">
                  <c:v>-817.70537853241001</c:v>
                </c:pt>
                <c:pt idx="16753">
                  <c:v>-817.69673585891701</c:v>
                </c:pt>
                <c:pt idx="16754">
                  <c:v>-817.68845081329403</c:v>
                </c:pt>
                <c:pt idx="16755">
                  <c:v>-817.68088102340698</c:v>
                </c:pt>
                <c:pt idx="16756">
                  <c:v>-817.67420530319202</c:v>
                </c:pt>
                <c:pt idx="16757">
                  <c:v>-817.66872167587303</c:v>
                </c:pt>
                <c:pt idx="16758">
                  <c:v>-817.66460895538398</c:v>
                </c:pt>
                <c:pt idx="16759">
                  <c:v>-817.66156911849998</c:v>
                </c:pt>
                <c:pt idx="16760">
                  <c:v>-817.65912532806396</c:v>
                </c:pt>
                <c:pt idx="16761">
                  <c:v>-817.65668153762795</c:v>
                </c:pt>
                <c:pt idx="16762">
                  <c:v>-817.65388011932396</c:v>
                </c:pt>
                <c:pt idx="16763">
                  <c:v>-817.65030384063698</c:v>
                </c:pt>
                <c:pt idx="16764">
                  <c:v>-817.64595270156894</c:v>
                </c:pt>
                <c:pt idx="16765">
                  <c:v>-817.64094591140804</c:v>
                </c:pt>
                <c:pt idx="16766">
                  <c:v>-817.63534307479904</c:v>
                </c:pt>
                <c:pt idx="16767">
                  <c:v>-817.62938261032104</c:v>
                </c:pt>
                <c:pt idx="16768">
                  <c:v>-817.62324333190895</c:v>
                </c:pt>
                <c:pt idx="16769">
                  <c:v>-817.61734247207698</c:v>
                </c:pt>
                <c:pt idx="16770">
                  <c:v>-817.61215686798096</c:v>
                </c:pt>
                <c:pt idx="16771">
                  <c:v>-817.60792493820202</c:v>
                </c:pt>
                <c:pt idx="16772">
                  <c:v>-817.60494470596302</c:v>
                </c:pt>
                <c:pt idx="16773">
                  <c:v>-817.602858543396</c:v>
                </c:pt>
                <c:pt idx="16774">
                  <c:v>-817.60142803192196</c:v>
                </c:pt>
                <c:pt idx="16775">
                  <c:v>-817.60011672973701</c:v>
                </c:pt>
                <c:pt idx="16776">
                  <c:v>-817.59856700897205</c:v>
                </c:pt>
                <c:pt idx="16777">
                  <c:v>-817.59660005569503</c:v>
                </c:pt>
                <c:pt idx="16778">
                  <c:v>-817.59403705596901</c:v>
                </c:pt>
                <c:pt idx="16779">
                  <c:v>-817.59093761444103</c:v>
                </c:pt>
                <c:pt idx="16780">
                  <c:v>-817.58742094039906</c:v>
                </c:pt>
                <c:pt idx="16781">
                  <c:v>-817.583606243134</c:v>
                </c:pt>
                <c:pt idx="16782">
                  <c:v>-817.57973194122303</c:v>
                </c:pt>
                <c:pt idx="16783">
                  <c:v>-817.57597684860298</c:v>
                </c:pt>
                <c:pt idx="16784">
                  <c:v>-817.57228136062599</c:v>
                </c:pt>
                <c:pt idx="16785">
                  <c:v>-817.56876468658504</c:v>
                </c:pt>
                <c:pt idx="16786">
                  <c:v>-817.56524801254295</c:v>
                </c:pt>
                <c:pt idx="16787">
                  <c:v>-817.56155252456699</c:v>
                </c:pt>
                <c:pt idx="16788">
                  <c:v>-817.55732059478805</c:v>
                </c:pt>
                <c:pt idx="16789">
                  <c:v>-817.55243301391602</c:v>
                </c:pt>
                <c:pt idx="16790">
                  <c:v>-817.54683017730702</c:v>
                </c:pt>
                <c:pt idx="16791">
                  <c:v>-817.54051208496105</c:v>
                </c:pt>
                <c:pt idx="16792">
                  <c:v>-817.53395557403599</c:v>
                </c:pt>
                <c:pt idx="16793">
                  <c:v>-817.52739906311103</c:v>
                </c:pt>
                <c:pt idx="16794">
                  <c:v>-817.52114057540905</c:v>
                </c:pt>
                <c:pt idx="16795">
                  <c:v>-817.51529932022095</c:v>
                </c:pt>
                <c:pt idx="16796">
                  <c:v>-817.50975608825695</c:v>
                </c:pt>
                <c:pt idx="16797">
                  <c:v>-817.50445127487205</c:v>
                </c:pt>
                <c:pt idx="16798">
                  <c:v>-817.49932527542103</c:v>
                </c:pt>
                <c:pt idx="16799">
                  <c:v>-817.49437808990501</c:v>
                </c:pt>
                <c:pt idx="16800">
                  <c:v>-817.48955011367798</c:v>
                </c:pt>
                <c:pt idx="16801">
                  <c:v>-817.48460292816196</c:v>
                </c:pt>
                <c:pt idx="16802">
                  <c:v>-817.47923851013195</c:v>
                </c:pt>
                <c:pt idx="16803">
                  <c:v>-817.47327804565498</c:v>
                </c:pt>
                <c:pt idx="16804">
                  <c:v>-817.466661930084</c:v>
                </c:pt>
                <c:pt idx="16805">
                  <c:v>-817.45950937271095</c:v>
                </c:pt>
                <c:pt idx="16806">
                  <c:v>-817.45199918747005</c:v>
                </c:pt>
                <c:pt idx="16807">
                  <c:v>-817.44425058364902</c:v>
                </c:pt>
                <c:pt idx="16808">
                  <c:v>-817.43626356124901</c:v>
                </c:pt>
                <c:pt idx="16809">
                  <c:v>-817.42821693420399</c:v>
                </c:pt>
                <c:pt idx="16810">
                  <c:v>-817.42052793502796</c:v>
                </c:pt>
                <c:pt idx="16811">
                  <c:v>-817.41343498230003</c:v>
                </c:pt>
                <c:pt idx="16812">
                  <c:v>-817.40741491317794</c:v>
                </c:pt>
                <c:pt idx="16813">
                  <c:v>-817.40258693695102</c:v>
                </c:pt>
                <c:pt idx="16814">
                  <c:v>-817.39901065826405</c:v>
                </c:pt>
                <c:pt idx="16815">
                  <c:v>-817.39644765853905</c:v>
                </c:pt>
                <c:pt idx="16816">
                  <c:v>-817.39471912384101</c:v>
                </c:pt>
                <c:pt idx="16817">
                  <c:v>-817.39364624023494</c:v>
                </c:pt>
                <c:pt idx="16818">
                  <c:v>-817.39293098449696</c:v>
                </c:pt>
                <c:pt idx="16819">
                  <c:v>-817.392275333405</c:v>
                </c:pt>
                <c:pt idx="16820">
                  <c:v>-817.39150047302303</c:v>
                </c:pt>
                <c:pt idx="16821">
                  <c:v>-817.39030838012695</c:v>
                </c:pt>
                <c:pt idx="16822">
                  <c:v>-817.38881826400802</c:v>
                </c:pt>
                <c:pt idx="16823">
                  <c:v>-817.38697052001999</c:v>
                </c:pt>
                <c:pt idx="16824">
                  <c:v>-817.38470554351795</c:v>
                </c:pt>
                <c:pt idx="16825">
                  <c:v>-817.38208293914795</c:v>
                </c:pt>
                <c:pt idx="16826">
                  <c:v>-817.37904310226497</c:v>
                </c:pt>
                <c:pt idx="16827">
                  <c:v>-817.375586032868</c:v>
                </c:pt>
                <c:pt idx="16828">
                  <c:v>-817.37177133560203</c:v>
                </c:pt>
                <c:pt idx="16829">
                  <c:v>-817.36747980117798</c:v>
                </c:pt>
                <c:pt idx="16830">
                  <c:v>-817.36283063888595</c:v>
                </c:pt>
                <c:pt idx="16831">
                  <c:v>-817.35800266265903</c:v>
                </c:pt>
                <c:pt idx="16832">
                  <c:v>-817.353174686432</c:v>
                </c:pt>
                <c:pt idx="16833">
                  <c:v>-817.34864473342896</c:v>
                </c:pt>
                <c:pt idx="16834">
                  <c:v>-817.34483003616401</c:v>
                </c:pt>
                <c:pt idx="16835">
                  <c:v>-817.341969013214</c:v>
                </c:pt>
                <c:pt idx="16836">
                  <c:v>-817.34024047851597</c:v>
                </c:pt>
                <c:pt idx="16837">
                  <c:v>-817.33964443206798</c:v>
                </c:pt>
                <c:pt idx="16838">
                  <c:v>-817.34006166458198</c:v>
                </c:pt>
                <c:pt idx="16839">
                  <c:v>-817.34113454818703</c:v>
                </c:pt>
                <c:pt idx="16840">
                  <c:v>-817.34274387359596</c:v>
                </c:pt>
                <c:pt idx="16841">
                  <c:v>-817.344591617584</c:v>
                </c:pt>
                <c:pt idx="16842">
                  <c:v>-817.34655857086204</c:v>
                </c:pt>
                <c:pt idx="16843">
                  <c:v>-817.34840631484997</c:v>
                </c:pt>
                <c:pt idx="16844">
                  <c:v>-817.35007524490402</c:v>
                </c:pt>
                <c:pt idx="16845">
                  <c:v>-817.35168457031295</c:v>
                </c:pt>
                <c:pt idx="16846">
                  <c:v>-817.35347270965599</c:v>
                </c:pt>
                <c:pt idx="16847">
                  <c:v>-817.355737686157</c:v>
                </c:pt>
                <c:pt idx="16848">
                  <c:v>-817.35859870910701</c:v>
                </c:pt>
                <c:pt idx="16849">
                  <c:v>-817.36217498779297</c:v>
                </c:pt>
                <c:pt idx="16850">
                  <c:v>-817.36628770828304</c:v>
                </c:pt>
                <c:pt idx="16851">
                  <c:v>-817.37069845199596</c:v>
                </c:pt>
                <c:pt idx="16852">
                  <c:v>-817.37504959106502</c:v>
                </c:pt>
                <c:pt idx="16853">
                  <c:v>-817.37910270690895</c:v>
                </c:pt>
                <c:pt idx="16854">
                  <c:v>-817.38255977630604</c:v>
                </c:pt>
                <c:pt idx="16855">
                  <c:v>-817.38530158996605</c:v>
                </c:pt>
                <c:pt idx="16856">
                  <c:v>-817.38732814788796</c:v>
                </c:pt>
                <c:pt idx="16857">
                  <c:v>-817.38881826400802</c:v>
                </c:pt>
                <c:pt idx="16858">
                  <c:v>-817.38983154296898</c:v>
                </c:pt>
                <c:pt idx="16859">
                  <c:v>-817.39048719406105</c:v>
                </c:pt>
                <c:pt idx="16860">
                  <c:v>-817.39084482193005</c:v>
                </c:pt>
                <c:pt idx="16861">
                  <c:v>-817.39108324050903</c:v>
                </c:pt>
                <c:pt idx="16862">
                  <c:v>-817.39096403122005</c:v>
                </c:pt>
                <c:pt idx="16863">
                  <c:v>-817.39048719406105</c:v>
                </c:pt>
                <c:pt idx="16864">
                  <c:v>-817.389295101166</c:v>
                </c:pt>
                <c:pt idx="16865">
                  <c:v>-817.38720893859897</c:v>
                </c:pt>
                <c:pt idx="16866">
                  <c:v>-817.38422870635998</c:v>
                </c:pt>
                <c:pt idx="16867">
                  <c:v>-817.380712032318</c:v>
                </c:pt>
                <c:pt idx="16868">
                  <c:v>-817.37719535827705</c:v>
                </c:pt>
                <c:pt idx="16869">
                  <c:v>-817.37439393997204</c:v>
                </c:pt>
                <c:pt idx="16870">
                  <c:v>-817.372963428498</c:v>
                </c:pt>
                <c:pt idx="16871">
                  <c:v>-817.37344026565597</c:v>
                </c:pt>
                <c:pt idx="16872">
                  <c:v>-817.37630128860496</c:v>
                </c:pt>
                <c:pt idx="16873">
                  <c:v>-817.38172531127998</c:v>
                </c:pt>
                <c:pt idx="16874">
                  <c:v>-817.38971233367897</c:v>
                </c:pt>
                <c:pt idx="16875">
                  <c:v>-817.39996433258102</c:v>
                </c:pt>
                <c:pt idx="16876">
                  <c:v>-817.41182565689098</c:v>
                </c:pt>
                <c:pt idx="16877">
                  <c:v>-817.42452144622803</c:v>
                </c:pt>
                <c:pt idx="16878">
                  <c:v>-817.43721723556496</c:v>
                </c:pt>
                <c:pt idx="16879">
                  <c:v>-817.44937658310005</c:v>
                </c:pt>
                <c:pt idx="16880">
                  <c:v>-817.46070146560703</c:v>
                </c:pt>
                <c:pt idx="16881">
                  <c:v>-817.47107267379795</c:v>
                </c:pt>
                <c:pt idx="16882">
                  <c:v>-817.48054981231701</c:v>
                </c:pt>
                <c:pt idx="16883">
                  <c:v>-817.48919248581001</c:v>
                </c:pt>
                <c:pt idx="16884">
                  <c:v>-817.49735832214401</c:v>
                </c:pt>
                <c:pt idx="16885">
                  <c:v>-817.50552415847801</c:v>
                </c:pt>
                <c:pt idx="16886">
                  <c:v>-817.51410722732601</c:v>
                </c:pt>
                <c:pt idx="16887">
                  <c:v>-817.52352476119995</c:v>
                </c:pt>
                <c:pt idx="16888">
                  <c:v>-817.53395557403599</c:v>
                </c:pt>
                <c:pt idx="16889">
                  <c:v>-817.54545927047798</c:v>
                </c:pt>
                <c:pt idx="16890">
                  <c:v>-817.55773782730103</c:v>
                </c:pt>
                <c:pt idx="16891">
                  <c:v>-817.57067203521694</c:v>
                </c:pt>
                <c:pt idx="16892">
                  <c:v>-817.58402347564697</c:v>
                </c:pt>
                <c:pt idx="16893">
                  <c:v>-817.59773254394599</c:v>
                </c:pt>
                <c:pt idx="16894">
                  <c:v>-817.61168003082298</c:v>
                </c:pt>
                <c:pt idx="16895">
                  <c:v>-817.62568712234497</c:v>
                </c:pt>
                <c:pt idx="16896">
                  <c:v>-817.63969421386696</c:v>
                </c:pt>
                <c:pt idx="16897">
                  <c:v>-817.65364170074497</c:v>
                </c:pt>
                <c:pt idx="16898">
                  <c:v>-817.66758918762196</c:v>
                </c:pt>
                <c:pt idx="16899">
                  <c:v>-817.68177509307895</c:v>
                </c:pt>
                <c:pt idx="16900">
                  <c:v>-817.69631862640404</c:v>
                </c:pt>
                <c:pt idx="16901">
                  <c:v>-817.71110057830799</c:v>
                </c:pt>
                <c:pt idx="16902">
                  <c:v>-817.72600173950195</c:v>
                </c:pt>
                <c:pt idx="16903">
                  <c:v>-817.74084329605103</c:v>
                </c:pt>
                <c:pt idx="16904">
                  <c:v>-817.755565643311</c:v>
                </c:pt>
                <c:pt idx="16905">
                  <c:v>-817.77010917663597</c:v>
                </c:pt>
                <c:pt idx="16906">
                  <c:v>-817.78447389602695</c:v>
                </c:pt>
                <c:pt idx="16907">
                  <c:v>-817.79871940612804</c:v>
                </c:pt>
                <c:pt idx="16908">
                  <c:v>-817.81308412551903</c:v>
                </c:pt>
                <c:pt idx="16909">
                  <c:v>-817.827687263489</c:v>
                </c:pt>
                <c:pt idx="16910">
                  <c:v>-817.84282684326195</c:v>
                </c:pt>
                <c:pt idx="16911">
                  <c:v>-817.85856246948299</c:v>
                </c:pt>
                <c:pt idx="16912">
                  <c:v>-817.87489414215099</c:v>
                </c:pt>
                <c:pt idx="16913">
                  <c:v>-817.891762256623</c:v>
                </c:pt>
                <c:pt idx="16914">
                  <c:v>-817.90898799896297</c:v>
                </c:pt>
                <c:pt idx="16915">
                  <c:v>-817.92633295059204</c:v>
                </c:pt>
                <c:pt idx="16916">
                  <c:v>-817.94367790222202</c:v>
                </c:pt>
                <c:pt idx="16917">
                  <c:v>-817.96066522598301</c:v>
                </c:pt>
                <c:pt idx="16918">
                  <c:v>-817.97717571258602</c:v>
                </c:pt>
                <c:pt idx="16919">
                  <c:v>-817.99332857132003</c:v>
                </c:pt>
                <c:pt idx="16920">
                  <c:v>-818.00936222076405</c:v>
                </c:pt>
                <c:pt idx="16921">
                  <c:v>-818.02557468414295</c:v>
                </c:pt>
                <c:pt idx="16922">
                  <c:v>-818.04232358932495</c:v>
                </c:pt>
                <c:pt idx="16923">
                  <c:v>-818.05966854095504</c:v>
                </c:pt>
                <c:pt idx="16924">
                  <c:v>-818.07766914367699</c:v>
                </c:pt>
                <c:pt idx="16925">
                  <c:v>-818.09620618820202</c:v>
                </c:pt>
                <c:pt idx="16926">
                  <c:v>-818.11510086059604</c:v>
                </c:pt>
                <c:pt idx="16927">
                  <c:v>-818.13423395156894</c:v>
                </c:pt>
                <c:pt idx="16928">
                  <c:v>-818.15342664718605</c:v>
                </c:pt>
                <c:pt idx="16929">
                  <c:v>-818.17244052886997</c:v>
                </c:pt>
                <c:pt idx="16930">
                  <c:v>-818.19121599197399</c:v>
                </c:pt>
                <c:pt idx="16931">
                  <c:v>-818.20993185043403</c:v>
                </c:pt>
                <c:pt idx="16932">
                  <c:v>-818.22900533676204</c:v>
                </c:pt>
                <c:pt idx="16933">
                  <c:v>-818.24891328811702</c:v>
                </c:pt>
                <c:pt idx="16934">
                  <c:v>-818.27007293701195</c:v>
                </c:pt>
                <c:pt idx="16935">
                  <c:v>-818.29266309738205</c:v>
                </c:pt>
                <c:pt idx="16936">
                  <c:v>-818.31656455993698</c:v>
                </c:pt>
                <c:pt idx="16937">
                  <c:v>-818.34153890609798</c:v>
                </c:pt>
                <c:pt idx="16938">
                  <c:v>-818.36722850799595</c:v>
                </c:pt>
                <c:pt idx="16939">
                  <c:v>-818.39327573776302</c:v>
                </c:pt>
                <c:pt idx="16940">
                  <c:v>-818.41914415359497</c:v>
                </c:pt>
                <c:pt idx="16941">
                  <c:v>-818.44447612762497</c:v>
                </c:pt>
                <c:pt idx="16942">
                  <c:v>-818.46885442733799</c:v>
                </c:pt>
                <c:pt idx="16943">
                  <c:v>-818.49210023880005</c:v>
                </c:pt>
                <c:pt idx="16944">
                  <c:v>-818.51421356201195</c:v>
                </c:pt>
                <c:pt idx="16945">
                  <c:v>-818.53543281555199</c:v>
                </c:pt>
                <c:pt idx="16946">
                  <c:v>-818.55599641799904</c:v>
                </c:pt>
                <c:pt idx="16947">
                  <c:v>-818.57614278793403</c:v>
                </c:pt>
                <c:pt idx="16948">
                  <c:v>-818.59616994857799</c:v>
                </c:pt>
                <c:pt idx="16949">
                  <c:v>-818.61613750457798</c:v>
                </c:pt>
                <c:pt idx="16950">
                  <c:v>-818.63622426986694</c:v>
                </c:pt>
                <c:pt idx="16951">
                  <c:v>-818.65666866302502</c:v>
                </c:pt>
                <c:pt idx="16952">
                  <c:v>-818.67770910263096</c:v>
                </c:pt>
                <c:pt idx="16953">
                  <c:v>-818.69964361190796</c:v>
                </c:pt>
                <c:pt idx="16954">
                  <c:v>-818.72282981872604</c:v>
                </c:pt>
                <c:pt idx="16955">
                  <c:v>-818.74744653701805</c:v>
                </c:pt>
                <c:pt idx="16956">
                  <c:v>-818.77331495285102</c:v>
                </c:pt>
                <c:pt idx="16957">
                  <c:v>-818.80025625228905</c:v>
                </c:pt>
                <c:pt idx="16958">
                  <c:v>-818.82809162139904</c:v>
                </c:pt>
                <c:pt idx="16959">
                  <c:v>-818.85640382766701</c:v>
                </c:pt>
                <c:pt idx="16960">
                  <c:v>-818.88495445251499</c:v>
                </c:pt>
                <c:pt idx="16961">
                  <c:v>-818.91326665878296</c:v>
                </c:pt>
                <c:pt idx="16962">
                  <c:v>-818.94086360931396</c:v>
                </c:pt>
                <c:pt idx="16963">
                  <c:v>-818.96726846695003</c:v>
                </c:pt>
                <c:pt idx="16964">
                  <c:v>-818.99242162704502</c:v>
                </c:pt>
                <c:pt idx="16965">
                  <c:v>-819.01638269424495</c:v>
                </c:pt>
                <c:pt idx="16966">
                  <c:v>-819.03933048248302</c:v>
                </c:pt>
                <c:pt idx="16967">
                  <c:v>-819.06156301498402</c:v>
                </c:pt>
                <c:pt idx="16968">
                  <c:v>-819.08296108245895</c:v>
                </c:pt>
                <c:pt idx="16969">
                  <c:v>-819.10364389419601</c:v>
                </c:pt>
                <c:pt idx="16970">
                  <c:v>-819.12349224090599</c:v>
                </c:pt>
                <c:pt idx="16971">
                  <c:v>-819.14280414581299</c:v>
                </c:pt>
                <c:pt idx="16972">
                  <c:v>-819.16169881820701</c:v>
                </c:pt>
                <c:pt idx="16973">
                  <c:v>-819.18035507202205</c:v>
                </c:pt>
                <c:pt idx="16974">
                  <c:v>-819.19877290725697</c:v>
                </c:pt>
                <c:pt idx="16975">
                  <c:v>-819.21695232391403</c:v>
                </c:pt>
                <c:pt idx="16976">
                  <c:v>-819.23501253128097</c:v>
                </c:pt>
                <c:pt idx="16977">
                  <c:v>-819.25313234329201</c:v>
                </c:pt>
                <c:pt idx="16978">
                  <c:v>-819.27149057388306</c:v>
                </c:pt>
                <c:pt idx="16979">
                  <c:v>-819.29020643234298</c:v>
                </c:pt>
                <c:pt idx="16980">
                  <c:v>-819.30957794189499</c:v>
                </c:pt>
                <c:pt idx="16981">
                  <c:v>-819.32954549789395</c:v>
                </c:pt>
                <c:pt idx="16982">
                  <c:v>-819.35010910034202</c:v>
                </c:pt>
                <c:pt idx="16983">
                  <c:v>-819.37132835388195</c:v>
                </c:pt>
                <c:pt idx="16984">
                  <c:v>-819.39314365386997</c:v>
                </c:pt>
                <c:pt idx="16985">
                  <c:v>-819.41555500030495</c:v>
                </c:pt>
                <c:pt idx="16986">
                  <c:v>-819.43868160247803</c:v>
                </c:pt>
                <c:pt idx="16987">
                  <c:v>-819.46228504180897</c:v>
                </c:pt>
                <c:pt idx="16988">
                  <c:v>-819.48612689971901</c:v>
                </c:pt>
                <c:pt idx="16989">
                  <c:v>-819.50978994369495</c:v>
                </c:pt>
                <c:pt idx="16990">
                  <c:v>-819.53279733657905</c:v>
                </c:pt>
                <c:pt idx="16991">
                  <c:v>-819.55491065979004</c:v>
                </c:pt>
                <c:pt idx="16992">
                  <c:v>-819.57601070404098</c:v>
                </c:pt>
                <c:pt idx="16993">
                  <c:v>-819.59615707397495</c:v>
                </c:pt>
                <c:pt idx="16994">
                  <c:v>-819.61534976959194</c:v>
                </c:pt>
                <c:pt idx="16995">
                  <c:v>-819.63358879089401</c:v>
                </c:pt>
                <c:pt idx="16996">
                  <c:v>-819.65099334716797</c:v>
                </c:pt>
                <c:pt idx="16997">
                  <c:v>-819.66774225234997</c:v>
                </c:pt>
                <c:pt idx="16998">
                  <c:v>-819.68413352966297</c:v>
                </c:pt>
                <c:pt idx="16999">
                  <c:v>-819.70040559768699</c:v>
                </c:pt>
                <c:pt idx="17000">
                  <c:v>-819.71643924713203</c:v>
                </c:pt>
                <c:pt idx="17001">
                  <c:v>-819.73217487335205</c:v>
                </c:pt>
                <c:pt idx="17002">
                  <c:v>-819.74737405777</c:v>
                </c:pt>
                <c:pt idx="17003">
                  <c:v>-819.76185798644997</c:v>
                </c:pt>
                <c:pt idx="17004">
                  <c:v>-819.77574586868298</c:v>
                </c:pt>
                <c:pt idx="17005">
                  <c:v>-819.78927612304699</c:v>
                </c:pt>
                <c:pt idx="17006">
                  <c:v>-819.80256795883201</c:v>
                </c:pt>
                <c:pt idx="17007">
                  <c:v>-819.81591939926204</c:v>
                </c:pt>
                <c:pt idx="17008">
                  <c:v>-819.82944965362606</c:v>
                </c:pt>
                <c:pt idx="17009">
                  <c:v>-819.84333753585804</c:v>
                </c:pt>
                <c:pt idx="17010">
                  <c:v>-819.85770225524902</c:v>
                </c:pt>
                <c:pt idx="17011">
                  <c:v>-819.87254381179798</c:v>
                </c:pt>
                <c:pt idx="17012">
                  <c:v>-819.88774299621605</c:v>
                </c:pt>
                <c:pt idx="17013">
                  <c:v>-819.90282297134399</c:v>
                </c:pt>
                <c:pt idx="17014">
                  <c:v>-819.91748571395897</c:v>
                </c:pt>
                <c:pt idx="17015">
                  <c:v>-819.93137359619197</c:v>
                </c:pt>
                <c:pt idx="17016">
                  <c:v>-819.94430780410801</c:v>
                </c:pt>
                <c:pt idx="17017">
                  <c:v>-819.95652675628696</c:v>
                </c:pt>
                <c:pt idx="17018">
                  <c:v>-819.96803045272804</c:v>
                </c:pt>
                <c:pt idx="17019">
                  <c:v>-819.97899770736694</c:v>
                </c:pt>
                <c:pt idx="17020">
                  <c:v>-819.98960733413696</c:v>
                </c:pt>
                <c:pt idx="17021">
                  <c:v>-820.000038146973</c:v>
                </c:pt>
                <c:pt idx="17022">
                  <c:v>-820.01046895980903</c:v>
                </c:pt>
                <c:pt idx="17023">
                  <c:v>-820.02125740051304</c:v>
                </c:pt>
                <c:pt idx="17024">
                  <c:v>-820.03258228302002</c:v>
                </c:pt>
                <c:pt idx="17025">
                  <c:v>-820.04456281661999</c:v>
                </c:pt>
                <c:pt idx="17026">
                  <c:v>-820.05725860595703</c:v>
                </c:pt>
                <c:pt idx="17027">
                  <c:v>-820.07049083709705</c:v>
                </c:pt>
                <c:pt idx="17028">
                  <c:v>-820.08419990539596</c:v>
                </c:pt>
                <c:pt idx="17029">
                  <c:v>-820.09808778762795</c:v>
                </c:pt>
                <c:pt idx="17030">
                  <c:v>-820.11191606521595</c:v>
                </c:pt>
                <c:pt idx="17031">
                  <c:v>-820.12514829635597</c:v>
                </c:pt>
                <c:pt idx="17032">
                  <c:v>-820.13736724853504</c:v>
                </c:pt>
                <c:pt idx="17033">
                  <c:v>-820.14779806137096</c:v>
                </c:pt>
                <c:pt idx="17034">
                  <c:v>-820.15590429306098</c:v>
                </c:pt>
                <c:pt idx="17035">
                  <c:v>-820.16120910644599</c:v>
                </c:pt>
                <c:pt idx="17036">
                  <c:v>-820.163831710816</c:v>
                </c:pt>
                <c:pt idx="17037">
                  <c:v>-820.16412973403999</c:v>
                </c:pt>
                <c:pt idx="17038">
                  <c:v>-820.16293764114403</c:v>
                </c:pt>
                <c:pt idx="17039">
                  <c:v>-820.16108989715599</c:v>
                </c:pt>
                <c:pt idx="17040">
                  <c:v>-820.15936136245705</c:v>
                </c:pt>
                <c:pt idx="17041">
                  <c:v>-820.15858650207497</c:v>
                </c:pt>
                <c:pt idx="17042">
                  <c:v>-820.15954017639206</c:v>
                </c:pt>
                <c:pt idx="17043">
                  <c:v>-820.16263961792004</c:v>
                </c:pt>
                <c:pt idx="17044">
                  <c:v>-820.16800403595005</c:v>
                </c:pt>
                <c:pt idx="17045">
                  <c:v>-820.17521619796798</c:v>
                </c:pt>
                <c:pt idx="17046">
                  <c:v>-820.18326282501198</c:v>
                </c:pt>
                <c:pt idx="17047">
                  <c:v>-820.19107103347801</c:v>
                </c:pt>
                <c:pt idx="17048">
                  <c:v>-820.19768714904797</c:v>
                </c:pt>
                <c:pt idx="17049">
                  <c:v>-820.20239591598499</c:v>
                </c:pt>
                <c:pt idx="17050">
                  <c:v>-820.205018520355</c:v>
                </c:pt>
                <c:pt idx="17051">
                  <c:v>-820.20561456680298</c:v>
                </c:pt>
                <c:pt idx="17052">
                  <c:v>-820.20460128784202</c:v>
                </c:pt>
                <c:pt idx="17053">
                  <c:v>-820.202515125275</c:v>
                </c:pt>
                <c:pt idx="17054">
                  <c:v>-820.20019054412899</c:v>
                </c:pt>
                <c:pt idx="17055">
                  <c:v>-820.19852161407505</c:v>
                </c:pt>
                <c:pt idx="17056">
                  <c:v>-820.19846200943005</c:v>
                </c:pt>
                <c:pt idx="17057">
                  <c:v>-820.20048856735298</c:v>
                </c:pt>
                <c:pt idx="17058">
                  <c:v>-820.20460128784202</c:v>
                </c:pt>
                <c:pt idx="17059">
                  <c:v>-820.21050214767502</c:v>
                </c:pt>
                <c:pt idx="17060">
                  <c:v>-820.21777391433704</c:v>
                </c:pt>
                <c:pt idx="17061">
                  <c:v>-820.22582054138195</c:v>
                </c:pt>
                <c:pt idx="17062">
                  <c:v>-820.23422479629505</c:v>
                </c:pt>
                <c:pt idx="17063">
                  <c:v>-820.24245023727406</c:v>
                </c:pt>
                <c:pt idx="17064">
                  <c:v>-820.25025844573997</c:v>
                </c:pt>
                <c:pt idx="17065">
                  <c:v>-820.25753021240303</c:v>
                </c:pt>
                <c:pt idx="17066">
                  <c:v>-820.26426553726196</c:v>
                </c:pt>
                <c:pt idx="17067">
                  <c:v>-820.27064323425304</c:v>
                </c:pt>
                <c:pt idx="17068">
                  <c:v>-820.27672290802002</c:v>
                </c:pt>
                <c:pt idx="17069">
                  <c:v>-820.28256416320801</c:v>
                </c:pt>
                <c:pt idx="17070">
                  <c:v>-820.28810739517201</c:v>
                </c:pt>
                <c:pt idx="17071">
                  <c:v>-820.29323339462303</c:v>
                </c:pt>
                <c:pt idx="17072">
                  <c:v>-820.29770374298096</c:v>
                </c:pt>
                <c:pt idx="17073">
                  <c:v>-820.30139923095703</c:v>
                </c:pt>
                <c:pt idx="17074">
                  <c:v>-820.30390262603805</c:v>
                </c:pt>
                <c:pt idx="17075">
                  <c:v>-820.305213928223</c:v>
                </c:pt>
                <c:pt idx="17076">
                  <c:v>-820.305213928223</c:v>
                </c:pt>
                <c:pt idx="17077">
                  <c:v>-820.30396223068306</c:v>
                </c:pt>
                <c:pt idx="17078">
                  <c:v>-820.30157804489204</c:v>
                </c:pt>
                <c:pt idx="17079">
                  <c:v>-820.29835939407405</c:v>
                </c:pt>
                <c:pt idx="17080">
                  <c:v>-820.29448509216297</c:v>
                </c:pt>
                <c:pt idx="17081">
                  <c:v>-820.29037237167404</c:v>
                </c:pt>
                <c:pt idx="17082">
                  <c:v>-820.28631925582897</c:v>
                </c:pt>
                <c:pt idx="17083">
                  <c:v>-820.28256416320801</c:v>
                </c:pt>
                <c:pt idx="17084">
                  <c:v>-820.27904748916603</c:v>
                </c:pt>
                <c:pt idx="17085">
                  <c:v>-820.27594804763805</c:v>
                </c:pt>
                <c:pt idx="17086">
                  <c:v>-820.27332544326805</c:v>
                </c:pt>
                <c:pt idx="17087">
                  <c:v>-820.27135848999001</c:v>
                </c:pt>
                <c:pt idx="17088">
                  <c:v>-820.27010679244995</c:v>
                </c:pt>
                <c:pt idx="17089">
                  <c:v>-820.26945114135799</c:v>
                </c:pt>
                <c:pt idx="17090">
                  <c:v>-820.269212722779</c:v>
                </c:pt>
                <c:pt idx="17091">
                  <c:v>-820.269153118134</c:v>
                </c:pt>
                <c:pt idx="17092">
                  <c:v>-820.269093513489</c:v>
                </c:pt>
                <c:pt idx="17093">
                  <c:v>-820.269093513489</c:v>
                </c:pt>
                <c:pt idx="17094">
                  <c:v>-820.269093513489</c:v>
                </c:pt>
                <c:pt idx="17095">
                  <c:v>-820.26897430419899</c:v>
                </c:pt>
                <c:pt idx="17096">
                  <c:v>-820.26849746704102</c:v>
                </c:pt>
                <c:pt idx="17097">
                  <c:v>-820.26766300201405</c:v>
                </c:pt>
                <c:pt idx="17098">
                  <c:v>-820.266530513764</c:v>
                </c:pt>
                <c:pt idx="17099">
                  <c:v>-820.26545763015804</c:v>
                </c:pt>
                <c:pt idx="17100">
                  <c:v>-820.26474237442005</c:v>
                </c:pt>
                <c:pt idx="17101">
                  <c:v>-820.26456356048595</c:v>
                </c:pt>
                <c:pt idx="17102">
                  <c:v>-820.26492118835495</c:v>
                </c:pt>
                <c:pt idx="17103">
                  <c:v>-820.26581525802601</c:v>
                </c:pt>
                <c:pt idx="17104">
                  <c:v>-820.26700735092197</c:v>
                </c:pt>
                <c:pt idx="17105">
                  <c:v>-820.26819944381702</c:v>
                </c:pt>
                <c:pt idx="17106">
                  <c:v>-820.269212722779</c:v>
                </c:pt>
                <c:pt idx="17107">
                  <c:v>-820.26945114135799</c:v>
                </c:pt>
                <c:pt idx="17108">
                  <c:v>-820.26855707168602</c:v>
                </c:pt>
                <c:pt idx="17109">
                  <c:v>-820.266053676605</c:v>
                </c:pt>
                <c:pt idx="17110">
                  <c:v>-820.26164293289196</c:v>
                </c:pt>
                <c:pt idx="17111">
                  <c:v>-820.25550365447998</c:v>
                </c:pt>
                <c:pt idx="17112">
                  <c:v>-820.24793386459396</c:v>
                </c:pt>
                <c:pt idx="17113">
                  <c:v>-820.23941040039097</c:v>
                </c:pt>
                <c:pt idx="17114">
                  <c:v>-820.23058891296398</c:v>
                </c:pt>
                <c:pt idx="17115">
                  <c:v>-820.221946239472</c:v>
                </c:pt>
                <c:pt idx="17116">
                  <c:v>-820.21407842636097</c:v>
                </c:pt>
                <c:pt idx="17117">
                  <c:v>-820.20746231079102</c:v>
                </c:pt>
                <c:pt idx="17118">
                  <c:v>-820.20233631134101</c:v>
                </c:pt>
                <c:pt idx="17119">
                  <c:v>-820.19893884658802</c:v>
                </c:pt>
                <c:pt idx="17120">
                  <c:v>-820.19726991653499</c:v>
                </c:pt>
                <c:pt idx="17121">
                  <c:v>-820.196971893311</c:v>
                </c:pt>
                <c:pt idx="17122">
                  <c:v>-820.19780635833797</c:v>
                </c:pt>
                <c:pt idx="17123">
                  <c:v>-820.19941568374702</c:v>
                </c:pt>
                <c:pt idx="17124">
                  <c:v>-820.20162105560303</c:v>
                </c:pt>
                <c:pt idx="17125">
                  <c:v>-820.20412445068405</c:v>
                </c:pt>
                <c:pt idx="17126">
                  <c:v>-820.20674705505405</c:v>
                </c:pt>
                <c:pt idx="17127">
                  <c:v>-820.20919084548996</c:v>
                </c:pt>
                <c:pt idx="17128">
                  <c:v>-820.21139621734596</c:v>
                </c:pt>
                <c:pt idx="17129">
                  <c:v>-820.21312475204502</c:v>
                </c:pt>
                <c:pt idx="17130">
                  <c:v>-820.21431684493996</c:v>
                </c:pt>
                <c:pt idx="17131">
                  <c:v>-820.21461486816395</c:v>
                </c:pt>
                <c:pt idx="17132">
                  <c:v>-820.21395921707199</c:v>
                </c:pt>
                <c:pt idx="17133">
                  <c:v>-820.21205186843895</c:v>
                </c:pt>
                <c:pt idx="17134">
                  <c:v>-820.20901203155495</c:v>
                </c:pt>
                <c:pt idx="17135">
                  <c:v>-820.20495891571102</c:v>
                </c:pt>
                <c:pt idx="17136">
                  <c:v>-820.19995212555</c:v>
                </c:pt>
                <c:pt idx="17137">
                  <c:v>-820.19417047500599</c:v>
                </c:pt>
                <c:pt idx="17138">
                  <c:v>-820.18797159195003</c:v>
                </c:pt>
                <c:pt idx="17139">
                  <c:v>-820.18153429031395</c:v>
                </c:pt>
                <c:pt idx="17140">
                  <c:v>-820.17521619796798</c:v>
                </c:pt>
                <c:pt idx="17141">
                  <c:v>-820.16919612884499</c:v>
                </c:pt>
                <c:pt idx="17142">
                  <c:v>-820.163354873657</c:v>
                </c:pt>
                <c:pt idx="17143">
                  <c:v>-820.15757322311401</c:v>
                </c:pt>
                <c:pt idx="17144">
                  <c:v>-820.15143394470203</c:v>
                </c:pt>
                <c:pt idx="17145">
                  <c:v>-820.14469861984298</c:v>
                </c:pt>
                <c:pt idx="17146">
                  <c:v>-820.13718843460094</c:v>
                </c:pt>
                <c:pt idx="17147">
                  <c:v>-820.12884378433205</c:v>
                </c:pt>
                <c:pt idx="17148">
                  <c:v>-820.11972427368198</c:v>
                </c:pt>
                <c:pt idx="17149">
                  <c:v>-820.10988950729404</c:v>
                </c:pt>
                <c:pt idx="17150">
                  <c:v>-820.09945869445801</c:v>
                </c:pt>
                <c:pt idx="17151">
                  <c:v>-820.088670253754</c:v>
                </c:pt>
                <c:pt idx="17152">
                  <c:v>-820.07770299911499</c:v>
                </c:pt>
                <c:pt idx="17153">
                  <c:v>-820.06697416305599</c:v>
                </c:pt>
                <c:pt idx="17154">
                  <c:v>-820.05678176879906</c:v>
                </c:pt>
                <c:pt idx="17155">
                  <c:v>-820.047364234925</c:v>
                </c:pt>
                <c:pt idx="17156">
                  <c:v>-820.038721561432</c:v>
                </c:pt>
                <c:pt idx="17157">
                  <c:v>-820.03085374832199</c:v>
                </c:pt>
                <c:pt idx="17158">
                  <c:v>-820.02388000488304</c:v>
                </c:pt>
                <c:pt idx="17159">
                  <c:v>-820.01791954040505</c:v>
                </c:pt>
                <c:pt idx="17160">
                  <c:v>-820.01309156417904</c:v>
                </c:pt>
                <c:pt idx="17161">
                  <c:v>-820.00933647155796</c:v>
                </c:pt>
                <c:pt idx="17162">
                  <c:v>-820.00641584396396</c:v>
                </c:pt>
                <c:pt idx="17163">
                  <c:v>-820.00403165817295</c:v>
                </c:pt>
                <c:pt idx="17164">
                  <c:v>-820.00170707702705</c:v>
                </c:pt>
                <c:pt idx="17165">
                  <c:v>-819.99914407730103</c:v>
                </c:pt>
                <c:pt idx="17166">
                  <c:v>-819.99598503112804</c:v>
                </c:pt>
                <c:pt idx="17167">
                  <c:v>-819.99193191528298</c:v>
                </c:pt>
                <c:pt idx="17168">
                  <c:v>-819.98692512512196</c:v>
                </c:pt>
                <c:pt idx="17169">
                  <c:v>-819.98084545135498</c:v>
                </c:pt>
                <c:pt idx="17170">
                  <c:v>-819.97405052185104</c:v>
                </c:pt>
                <c:pt idx="17171">
                  <c:v>-819.96665954589901</c:v>
                </c:pt>
                <c:pt idx="17172">
                  <c:v>-819.95897054672298</c:v>
                </c:pt>
                <c:pt idx="17173">
                  <c:v>-819.95116233825695</c:v>
                </c:pt>
                <c:pt idx="17174">
                  <c:v>-819.94335412979103</c:v>
                </c:pt>
                <c:pt idx="17175">
                  <c:v>-819.93560552597103</c:v>
                </c:pt>
                <c:pt idx="17176">
                  <c:v>-819.92803573608398</c:v>
                </c:pt>
                <c:pt idx="17177">
                  <c:v>-819.92046594619796</c:v>
                </c:pt>
                <c:pt idx="17178">
                  <c:v>-819.91265773773205</c:v>
                </c:pt>
                <c:pt idx="17179">
                  <c:v>-819.90443229675304</c:v>
                </c:pt>
                <c:pt idx="17180">
                  <c:v>-819.89567041397095</c:v>
                </c:pt>
                <c:pt idx="17181">
                  <c:v>-819.88637208938599</c:v>
                </c:pt>
                <c:pt idx="17182">
                  <c:v>-819.87683534622204</c:v>
                </c:pt>
                <c:pt idx="17183">
                  <c:v>-819.86723899841297</c:v>
                </c:pt>
                <c:pt idx="17184">
                  <c:v>-819.85752344131504</c:v>
                </c:pt>
                <c:pt idx="17185">
                  <c:v>-819.84774827957199</c:v>
                </c:pt>
                <c:pt idx="17186">
                  <c:v>-819.83773469924904</c:v>
                </c:pt>
                <c:pt idx="17187">
                  <c:v>-819.82742309570301</c:v>
                </c:pt>
                <c:pt idx="17188">
                  <c:v>-819.81681346893299</c:v>
                </c:pt>
                <c:pt idx="17189">
                  <c:v>-819.80590581893898</c:v>
                </c:pt>
                <c:pt idx="17190">
                  <c:v>-819.79475975036598</c:v>
                </c:pt>
                <c:pt idx="17191">
                  <c:v>-819.78313684463501</c:v>
                </c:pt>
                <c:pt idx="17192">
                  <c:v>-819.77115631103504</c:v>
                </c:pt>
                <c:pt idx="17193">
                  <c:v>-819.75899696350098</c:v>
                </c:pt>
                <c:pt idx="17194">
                  <c:v>-819.74695682525703</c:v>
                </c:pt>
                <c:pt idx="17195">
                  <c:v>-819.73551273346004</c:v>
                </c:pt>
                <c:pt idx="17196">
                  <c:v>-819.72490310669002</c:v>
                </c:pt>
                <c:pt idx="17197">
                  <c:v>-819.71512794494595</c:v>
                </c:pt>
                <c:pt idx="17198">
                  <c:v>-819.70624685287498</c:v>
                </c:pt>
                <c:pt idx="17199">
                  <c:v>-819.69808101654098</c:v>
                </c:pt>
                <c:pt idx="17200">
                  <c:v>-819.69051122665405</c:v>
                </c:pt>
                <c:pt idx="17201">
                  <c:v>-819.68347787857101</c:v>
                </c:pt>
                <c:pt idx="17202">
                  <c:v>-819.67662334442196</c:v>
                </c:pt>
                <c:pt idx="17203">
                  <c:v>-819.669589996338</c:v>
                </c:pt>
                <c:pt idx="17204">
                  <c:v>-819.66213941574097</c:v>
                </c:pt>
                <c:pt idx="17205">
                  <c:v>-819.65397357940697</c:v>
                </c:pt>
                <c:pt idx="17206">
                  <c:v>-819.644973278046</c:v>
                </c:pt>
                <c:pt idx="17207">
                  <c:v>-819.63507890701305</c:v>
                </c:pt>
                <c:pt idx="17208">
                  <c:v>-819.62411165237404</c:v>
                </c:pt>
                <c:pt idx="17209">
                  <c:v>-819.61207151412998</c:v>
                </c:pt>
                <c:pt idx="17210">
                  <c:v>-819.59901809692406</c:v>
                </c:pt>
                <c:pt idx="17211">
                  <c:v>-819.58501100540195</c:v>
                </c:pt>
                <c:pt idx="17212">
                  <c:v>-819.57028865814198</c:v>
                </c:pt>
                <c:pt idx="17213">
                  <c:v>-819.55514907836903</c:v>
                </c:pt>
                <c:pt idx="17214">
                  <c:v>-819.53983068466198</c:v>
                </c:pt>
                <c:pt idx="17215">
                  <c:v>-819.52463150024403</c:v>
                </c:pt>
                <c:pt idx="17216">
                  <c:v>-819.50978994369495</c:v>
                </c:pt>
                <c:pt idx="17217">
                  <c:v>-819.49560403823898</c:v>
                </c:pt>
                <c:pt idx="17218">
                  <c:v>-819.48225259780895</c:v>
                </c:pt>
                <c:pt idx="17219">
                  <c:v>-819.46991443634101</c:v>
                </c:pt>
                <c:pt idx="17220">
                  <c:v>-819.45852994918801</c:v>
                </c:pt>
                <c:pt idx="17221">
                  <c:v>-819.44792032241799</c:v>
                </c:pt>
                <c:pt idx="17222">
                  <c:v>-819.43796634674095</c:v>
                </c:pt>
                <c:pt idx="17223">
                  <c:v>-819.428310394287</c:v>
                </c:pt>
                <c:pt idx="17224">
                  <c:v>-819.41877365112305</c:v>
                </c:pt>
                <c:pt idx="17225">
                  <c:v>-819.409058094025</c:v>
                </c:pt>
                <c:pt idx="17226">
                  <c:v>-819.39916372299194</c:v>
                </c:pt>
                <c:pt idx="17227">
                  <c:v>-819.38903093338001</c:v>
                </c:pt>
                <c:pt idx="17228">
                  <c:v>-819.378480911255</c:v>
                </c:pt>
                <c:pt idx="17229">
                  <c:v>-819.367394447327</c:v>
                </c:pt>
                <c:pt idx="17230">
                  <c:v>-819.35583114624001</c:v>
                </c:pt>
                <c:pt idx="17231">
                  <c:v>-819.34373140335094</c:v>
                </c:pt>
                <c:pt idx="17232">
                  <c:v>-819.331333637238</c:v>
                </c:pt>
                <c:pt idx="17233">
                  <c:v>-819.31869745254505</c:v>
                </c:pt>
                <c:pt idx="17234">
                  <c:v>-819.30600166320801</c:v>
                </c:pt>
                <c:pt idx="17235">
                  <c:v>-819.29342508316097</c:v>
                </c:pt>
                <c:pt idx="17236">
                  <c:v>-819.28090810775802</c:v>
                </c:pt>
                <c:pt idx="17237">
                  <c:v>-819.26868915557895</c:v>
                </c:pt>
                <c:pt idx="17238">
                  <c:v>-819.25670862197899</c:v>
                </c:pt>
                <c:pt idx="17239">
                  <c:v>-819.24508571624801</c:v>
                </c:pt>
                <c:pt idx="17240">
                  <c:v>-819.23376083374001</c:v>
                </c:pt>
                <c:pt idx="17241">
                  <c:v>-819.22261476516701</c:v>
                </c:pt>
                <c:pt idx="17242">
                  <c:v>-819.21140909195003</c:v>
                </c:pt>
                <c:pt idx="17243">
                  <c:v>-819.19984579086304</c:v>
                </c:pt>
                <c:pt idx="17244">
                  <c:v>-819.18756723403999</c:v>
                </c:pt>
                <c:pt idx="17245">
                  <c:v>-819.17439460754395</c:v>
                </c:pt>
                <c:pt idx="17246">
                  <c:v>-819.16026830673195</c:v>
                </c:pt>
                <c:pt idx="17247">
                  <c:v>-819.14530754089401</c:v>
                </c:pt>
                <c:pt idx="17248">
                  <c:v>-819.12969112396297</c:v>
                </c:pt>
                <c:pt idx="17249">
                  <c:v>-819.11365747451805</c:v>
                </c:pt>
                <c:pt idx="17250">
                  <c:v>-819.09726619720504</c:v>
                </c:pt>
                <c:pt idx="17251">
                  <c:v>-819.08081531524704</c:v>
                </c:pt>
                <c:pt idx="17252">
                  <c:v>-819.06454324722301</c:v>
                </c:pt>
                <c:pt idx="17253">
                  <c:v>-819.04862880706798</c:v>
                </c:pt>
                <c:pt idx="17254">
                  <c:v>-819.03337001800605</c:v>
                </c:pt>
                <c:pt idx="17255">
                  <c:v>-819.01870727539097</c:v>
                </c:pt>
                <c:pt idx="17256">
                  <c:v>-819.00446176528999</c:v>
                </c:pt>
                <c:pt idx="17257">
                  <c:v>-818.99033546447799</c:v>
                </c:pt>
                <c:pt idx="17258">
                  <c:v>-818.97597074508701</c:v>
                </c:pt>
                <c:pt idx="17259">
                  <c:v>-818.96124839782703</c:v>
                </c:pt>
                <c:pt idx="17260">
                  <c:v>-818.94593000411999</c:v>
                </c:pt>
                <c:pt idx="17261">
                  <c:v>-818.93001556396496</c:v>
                </c:pt>
                <c:pt idx="17262">
                  <c:v>-818.91344547271694</c:v>
                </c:pt>
                <c:pt idx="17263">
                  <c:v>-818.89627933502197</c:v>
                </c:pt>
                <c:pt idx="17264">
                  <c:v>-818.87857675552402</c:v>
                </c:pt>
                <c:pt idx="17265">
                  <c:v>-818.86075496673595</c:v>
                </c:pt>
                <c:pt idx="17266">
                  <c:v>-818.84311199188301</c:v>
                </c:pt>
                <c:pt idx="17267">
                  <c:v>-818.82582664489803</c:v>
                </c:pt>
                <c:pt idx="17268">
                  <c:v>-818.80913734436103</c:v>
                </c:pt>
                <c:pt idx="17269">
                  <c:v>-818.79298448562599</c:v>
                </c:pt>
                <c:pt idx="17270">
                  <c:v>-818.77718925476097</c:v>
                </c:pt>
                <c:pt idx="17271">
                  <c:v>-818.76151323318504</c:v>
                </c:pt>
                <c:pt idx="17272">
                  <c:v>-818.74559879303001</c:v>
                </c:pt>
                <c:pt idx="17273">
                  <c:v>-818.729147911072</c:v>
                </c:pt>
                <c:pt idx="17274">
                  <c:v>-818.71186256408703</c:v>
                </c:pt>
                <c:pt idx="17275">
                  <c:v>-818.69374275207497</c:v>
                </c:pt>
                <c:pt idx="17276">
                  <c:v>-818.67484807968196</c:v>
                </c:pt>
                <c:pt idx="17277">
                  <c:v>-818.65541696548496</c:v>
                </c:pt>
                <c:pt idx="17278">
                  <c:v>-818.63586664199897</c:v>
                </c:pt>
                <c:pt idx="17279">
                  <c:v>-818.61637592315697</c:v>
                </c:pt>
                <c:pt idx="17280">
                  <c:v>-818.59742164611805</c:v>
                </c:pt>
                <c:pt idx="17281">
                  <c:v>-818.57930183410701</c:v>
                </c:pt>
                <c:pt idx="17282">
                  <c:v>-818.56225490570102</c:v>
                </c:pt>
                <c:pt idx="17283">
                  <c:v>-818.54616165161201</c:v>
                </c:pt>
                <c:pt idx="17284">
                  <c:v>-818.53072404861496</c:v>
                </c:pt>
                <c:pt idx="17285">
                  <c:v>-818.51558446884201</c:v>
                </c:pt>
                <c:pt idx="17286">
                  <c:v>-818.50014686584495</c:v>
                </c:pt>
                <c:pt idx="17287">
                  <c:v>-818.48405361175605</c:v>
                </c:pt>
                <c:pt idx="17288">
                  <c:v>-818.46712589263905</c:v>
                </c:pt>
                <c:pt idx="17289">
                  <c:v>-818.449244499207</c:v>
                </c:pt>
                <c:pt idx="17290">
                  <c:v>-818.43040943145797</c:v>
                </c:pt>
                <c:pt idx="17291">
                  <c:v>-818.41062068939198</c:v>
                </c:pt>
                <c:pt idx="17292">
                  <c:v>-818.39017629623402</c:v>
                </c:pt>
                <c:pt idx="17293">
                  <c:v>-818.36949348449696</c:v>
                </c:pt>
                <c:pt idx="17294">
                  <c:v>-818.349049091339</c:v>
                </c:pt>
                <c:pt idx="17295">
                  <c:v>-818.32926034927402</c:v>
                </c:pt>
                <c:pt idx="17296">
                  <c:v>-818.31036567688</c:v>
                </c:pt>
                <c:pt idx="17297">
                  <c:v>-818.29230546951305</c:v>
                </c:pt>
                <c:pt idx="17298">
                  <c:v>-818.27496051788398</c:v>
                </c:pt>
                <c:pt idx="17299">
                  <c:v>-818.25791358947799</c:v>
                </c:pt>
                <c:pt idx="17300">
                  <c:v>-818.240866661072</c:v>
                </c:pt>
                <c:pt idx="17301">
                  <c:v>-818.22370052337703</c:v>
                </c:pt>
                <c:pt idx="17302">
                  <c:v>-818.20605754852295</c:v>
                </c:pt>
                <c:pt idx="17303">
                  <c:v>-818.18787813186702</c:v>
                </c:pt>
                <c:pt idx="17304">
                  <c:v>-818.168983459473</c:v>
                </c:pt>
                <c:pt idx="17305">
                  <c:v>-818.14943313598701</c:v>
                </c:pt>
                <c:pt idx="17306">
                  <c:v>-818.12940597534202</c:v>
                </c:pt>
                <c:pt idx="17307">
                  <c:v>-818.10931921005294</c:v>
                </c:pt>
                <c:pt idx="17308">
                  <c:v>-818.08947086334194</c:v>
                </c:pt>
                <c:pt idx="17309">
                  <c:v>-818.07015895843494</c:v>
                </c:pt>
                <c:pt idx="17310">
                  <c:v>-818.05150270462104</c:v>
                </c:pt>
                <c:pt idx="17311">
                  <c:v>-818.03344249725399</c:v>
                </c:pt>
                <c:pt idx="17312">
                  <c:v>-818.01585912704502</c:v>
                </c:pt>
                <c:pt idx="17313">
                  <c:v>-817.99857378006004</c:v>
                </c:pt>
                <c:pt idx="17314">
                  <c:v>-817.98140764236496</c:v>
                </c:pt>
                <c:pt idx="17315">
                  <c:v>-817.96406269073498</c:v>
                </c:pt>
                <c:pt idx="17316">
                  <c:v>-817.94624090194702</c:v>
                </c:pt>
                <c:pt idx="17317">
                  <c:v>-817.92770385742199</c:v>
                </c:pt>
                <c:pt idx="17318">
                  <c:v>-817.90827274322498</c:v>
                </c:pt>
                <c:pt idx="17319">
                  <c:v>-817.88788795471203</c:v>
                </c:pt>
                <c:pt idx="17320">
                  <c:v>-817.86654949188301</c:v>
                </c:pt>
                <c:pt idx="17321">
                  <c:v>-817.84437656402599</c:v>
                </c:pt>
                <c:pt idx="17322">
                  <c:v>-817.82160758972202</c:v>
                </c:pt>
                <c:pt idx="17323">
                  <c:v>-817.79848098754906</c:v>
                </c:pt>
                <c:pt idx="17324">
                  <c:v>-817.77529478073097</c:v>
                </c:pt>
                <c:pt idx="17325">
                  <c:v>-817.75228738784801</c:v>
                </c:pt>
                <c:pt idx="17326">
                  <c:v>-817.72951841354404</c:v>
                </c:pt>
                <c:pt idx="17327">
                  <c:v>-817.70704746246395</c:v>
                </c:pt>
                <c:pt idx="17328">
                  <c:v>-817.68487453460705</c:v>
                </c:pt>
                <c:pt idx="17329">
                  <c:v>-817.66299962997505</c:v>
                </c:pt>
                <c:pt idx="17330">
                  <c:v>-817.64130353927601</c:v>
                </c:pt>
                <c:pt idx="17331">
                  <c:v>-817.619667053223</c:v>
                </c:pt>
                <c:pt idx="17332">
                  <c:v>-817.59809017181396</c:v>
                </c:pt>
                <c:pt idx="17333">
                  <c:v>-817.57657289505005</c:v>
                </c:pt>
                <c:pt idx="17334">
                  <c:v>-817.55517482757602</c:v>
                </c:pt>
                <c:pt idx="17335">
                  <c:v>-817.53401517868099</c:v>
                </c:pt>
                <c:pt idx="17336">
                  <c:v>-817.51321315765404</c:v>
                </c:pt>
                <c:pt idx="17337">
                  <c:v>-817.49294757842995</c:v>
                </c:pt>
                <c:pt idx="17338">
                  <c:v>-817.47321844100998</c:v>
                </c:pt>
                <c:pt idx="17339">
                  <c:v>-817.45408535003696</c:v>
                </c:pt>
                <c:pt idx="17340">
                  <c:v>-817.43536949157703</c:v>
                </c:pt>
                <c:pt idx="17341">
                  <c:v>-817.416772842407</c:v>
                </c:pt>
                <c:pt idx="17342">
                  <c:v>-817.39805698394798</c:v>
                </c:pt>
                <c:pt idx="17343">
                  <c:v>-817.37892389297497</c:v>
                </c:pt>
                <c:pt idx="17344">
                  <c:v>-817.35937356948898</c:v>
                </c:pt>
                <c:pt idx="17345">
                  <c:v>-817.33934640884399</c:v>
                </c:pt>
                <c:pt idx="17346">
                  <c:v>-817.31890201568604</c:v>
                </c:pt>
                <c:pt idx="17347">
                  <c:v>-817.29798078536999</c:v>
                </c:pt>
                <c:pt idx="17348">
                  <c:v>-817.27646350860596</c:v>
                </c:pt>
                <c:pt idx="17349">
                  <c:v>-817.25440979003895</c:v>
                </c:pt>
                <c:pt idx="17350">
                  <c:v>-817.23164081573498</c:v>
                </c:pt>
                <c:pt idx="17351">
                  <c:v>-817.20833539962803</c:v>
                </c:pt>
                <c:pt idx="17352">
                  <c:v>-817.18455314636299</c:v>
                </c:pt>
                <c:pt idx="17353">
                  <c:v>-817.16035366058395</c:v>
                </c:pt>
                <c:pt idx="17354">
                  <c:v>-817.13579654693604</c:v>
                </c:pt>
                <c:pt idx="17355">
                  <c:v>-817.11076259613105</c:v>
                </c:pt>
                <c:pt idx="17356">
                  <c:v>-817.08549022674595</c:v>
                </c:pt>
                <c:pt idx="17357">
                  <c:v>-817.06015825271595</c:v>
                </c:pt>
                <c:pt idx="17358">
                  <c:v>-817.03530311584495</c:v>
                </c:pt>
                <c:pt idx="17359">
                  <c:v>-817.01116323471103</c:v>
                </c:pt>
                <c:pt idx="17360">
                  <c:v>-816.98785781860397</c:v>
                </c:pt>
                <c:pt idx="17361">
                  <c:v>-816.96514844894398</c:v>
                </c:pt>
                <c:pt idx="17362">
                  <c:v>-816.942677497864</c:v>
                </c:pt>
                <c:pt idx="17363">
                  <c:v>-816.92020654678402</c:v>
                </c:pt>
                <c:pt idx="17364">
                  <c:v>-816.89755678176903</c:v>
                </c:pt>
                <c:pt idx="17365">
                  <c:v>-816.87448978424095</c:v>
                </c:pt>
                <c:pt idx="17366">
                  <c:v>-816.85076713562</c:v>
                </c:pt>
                <c:pt idx="17367">
                  <c:v>-816.82603120803901</c:v>
                </c:pt>
                <c:pt idx="17368">
                  <c:v>-816.80004358291603</c:v>
                </c:pt>
                <c:pt idx="17369">
                  <c:v>-816.77274465560902</c:v>
                </c:pt>
                <c:pt idx="17370">
                  <c:v>-816.74455165863105</c:v>
                </c:pt>
                <c:pt idx="17371">
                  <c:v>-816.71582221984897</c:v>
                </c:pt>
                <c:pt idx="17372">
                  <c:v>-816.68703317642201</c:v>
                </c:pt>
                <c:pt idx="17373">
                  <c:v>-816.65872097015404</c:v>
                </c:pt>
                <c:pt idx="17374">
                  <c:v>-816.63136243820202</c:v>
                </c:pt>
                <c:pt idx="17375">
                  <c:v>-816.60531520843494</c:v>
                </c:pt>
                <c:pt idx="17376">
                  <c:v>-816.58081769943306</c:v>
                </c:pt>
                <c:pt idx="17377">
                  <c:v>-816.55781030654896</c:v>
                </c:pt>
                <c:pt idx="17378">
                  <c:v>-816.53593540191696</c:v>
                </c:pt>
                <c:pt idx="17379">
                  <c:v>-816.51465654373203</c:v>
                </c:pt>
                <c:pt idx="17380">
                  <c:v>-816.49361610412598</c:v>
                </c:pt>
                <c:pt idx="17381">
                  <c:v>-816.47203922271694</c:v>
                </c:pt>
                <c:pt idx="17382">
                  <c:v>-816.44950866699196</c:v>
                </c:pt>
                <c:pt idx="17383">
                  <c:v>-816.42542839050304</c:v>
                </c:pt>
                <c:pt idx="17384">
                  <c:v>-816.39955997467098</c:v>
                </c:pt>
                <c:pt idx="17385">
                  <c:v>-816.37214183807396</c:v>
                </c:pt>
                <c:pt idx="17386">
                  <c:v>-816.343591213227</c:v>
                </c:pt>
                <c:pt idx="17387">
                  <c:v>-816.31462335586605</c:v>
                </c:pt>
                <c:pt idx="17388">
                  <c:v>-816.28565549850498</c:v>
                </c:pt>
                <c:pt idx="17389">
                  <c:v>-816.257104873657</c:v>
                </c:pt>
                <c:pt idx="17390">
                  <c:v>-816.22926950454701</c:v>
                </c:pt>
                <c:pt idx="17391">
                  <c:v>-816.20220899581898</c:v>
                </c:pt>
                <c:pt idx="17392">
                  <c:v>-816.17604255676304</c:v>
                </c:pt>
                <c:pt idx="17393">
                  <c:v>-816.15071058273304</c:v>
                </c:pt>
                <c:pt idx="17394">
                  <c:v>-816.12597465515205</c:v>
                </c:pt>
                <c:pt idx="17395">
                  <c:v>-816.10153675079403</c:v>
                </c:pt>
                <c:pt idx="17396">
                  <c:v>-816.077039241791</c:v>
                </c:pt>
                <c:pt idx="17397">
                  <c:v>-816.05200529098499</c:v>
                </c:pt>
                <c:pt idx="17398">
                  <c:v>-816.02619647979805</c:v>
                </c:pt>
                <c:pt idx="17399">
                  <c:v>-815.99949359893799</c:v>
                </c:pt>
                <c:pt idx="17400">
                  <c:v>-815.971717834473</c:v>
                </c:pt>
                <c:pt idx="17401">
                  <c:v>-815.94292879104603</c:v>
                </c:pt>
                <c:pt idx="17402">
                  <c:v>-815.91312646865902</c:v>
                </c:pt>
                <c:pt idx="17403">
                  <c:v>-815.88254928588901</c:v>
                </c:pt>
                <c:pt idx="17404">
                  <c:v>-815.85143566131603</c:v>
                </c:pt>
                <c:pt idx="17405">
                  <c:v>-815.82014322280895</c:v>
                </c:pt>
                <c:pt idx="17406">
                  <c:v>-815.78914880752598</c:v>
                </c:pt>
                <c:pt idx="17407">
                  <c:v>-815.75875043868996</c:v>
                </c:pt>
                <c:pt idx="17408">
                  <c:v>-815.72900772094704</c:v>
                </c:pt>
                <c:pt idx="17409">
                  <c:v>-815.69986104965199</c:v>
                </c:pt>
                <c:pt idx="17410">
                  <c:v>-815.67101240158104</c:v>
                </c:pt>
                <c:pt idx="17411">
                  <c:v>-815.64216375350998</c:v>
                </c:pt>
                <c:pt idx="17412">
                  <c:v>-815.61301708221504</c:v>
                </c:pt>
                <c:pt idx="17413">
                  <c:v>-815.583274364472</c:v>
                </c:pt>
                <c:pt idx="17414">
                  <c:v>-815.55281639099098</c:v>
                </c:pt>
                <c:pt idx="17415">
                  <c:v>-815.52164316177402</c:v>
                </c:pt>
                <c:pt idx="17416">
                  <c:v>-815.48981428146396</c:v>
                </c:pt>
                <c:pt idx="17417">
                  <c:v>-815.45750856399604</c:v>
                </c:pt>
                <c:pt idx="17418">
                  <c:v>-815.42484521865902</c:v>
                </c:pt>
                <c:pt idx="17419">
                  <c:v>-815.39212226867699</c:v>
                </c:pt>
                <c:pt idx="17420">
                  <c:v>-815.35922050476097</c:v>
                </c:pt>
                <c:pt idx="17421">
                  <c:v>-815.32613992691097</c:v>
                </c:pt>
                <c:pt idx="17422">
                  <c:v>-815.29252290725697</c:v>
                </c:pt>
                <c:pt idx="17423">
                  <c:v>-815.25807142257702</c:v>
                </c:pt>
                <c:pt idx="17424">
                  <c:v>-815.22272586822498</c:v>
                </c:pt>
                <c:pt idx="17425">
                  <c:v>-815.186367034912</c:v>
                </c:pt>
                <c:pt idx="17426">
                  <c:v>-815.14923334121704</c:v>
                </c:pt>
                <c:pt idx="17427">
                  <c:v>-815.11138439178501</c:v>
                </c:pt>
                <c:pt idx="17428">
                  <c:v>-815.07311820983898</c:v>
                </c:pt>
                <c:pt idx="17429">
                  <c:v>-815.03467321395897</c:v>
                </c:pt>
                <c:pt idx="17430">
                  <c:v>-814.99634742736805</c:v>
                </c:pt>
                <c:pt idx="17431">
                  <c:v>-814.95820045471203</c:v>
                </c:pt>
                <c:pt idx="17432">
                  <c:v>-814.92023229598999</c:v>
                </c:pt>
                <c:pt idx="17433">
                  <c:v>-814.88232374191296</c:v>
                </c:pt>
                <c:pt idx="17434">
                  <c:v>-814.84399795532204</c:v>
                </c:pt>
                <c:pt idx="17435">
                  <c:v>-814.80507612228405</c:v>
                </c:pt>
                <c:pt idx="17436">
                  <c:v>-814.76508140563999</c:v>
                </c:pt>
                <c:pt idx="17437">
                  <c:v>-814.72377538681098</c:v>
                </c:pt>
                <c:pt idx="17438">
                  <c:v>-814.68115806579601</c:v>
                </c:pt>
                <c:pt idx="17439">
                  <c:v>-814.637169837952</c:v>
                </c:pt>
                <c:pt idx="17440">
                  <c:v>-814.59204912185703</c:v>
                </c:pt>
                <c:pt idx="17441">
                  <c:v>-814.54603433608997</c:v>
                </c:pt>
                <c:pt idx="17442">
                  <c:v>-814.49942350387596</c:v>
                </c:pt>
                <c:pt idx="17443">
                  <c:v>-814.45263385772705</c:v>
                </c:pt>
                <c:pt idx="17444">
                  <c:v>-814.40584421157905</c:v>
                </c:pt>
                <c:pt idx="17445">
                  <c:v>-814.35935258865402</c:v>
                </c:pt>
                <c:pt idx="17446">
                  <c:v>-814.31327819824196</c:v>
                </c:pt>
                <c:pt idx="17447">
                  <c:v>-814.26756143570003</c:v>
                </c:pt>
                <c:pt idx="17448">
                  <c:v>-814.22226190567005</c:v>
                </c:pt>
                <c:pt idx="17449">
                  <c:v>-814.17690277099598</c:v>
                </c:pt>
                <c:pt idx="17450">
                  <c:v>-814.13130521774303</c:v>
                </c:pt>
                <c:pt idx="17451">
                  <c:v>-814.08499240875301</c:v>
                </c:pt>
                <c:pt idx="17452">
                  <c:v>-814.03766632080101</c:v>
                </c:pt>
                <c:pt idx="17453">
                  <c:v>-813.98896932601895</c:v>
                </c:pt>
                <c:pt idx="17454">
                  <c:v>-813.93878221511898</c:v>
                </c:pt>
                <c:pt idx="17455">
                  <c:v>-813.88692617416405</c:v>
                </c:pt>
                <c:pt idx="17456">
                  <c:v>-813.83346080780098</c:v>
                </c:pt>
                <c:pt idx="17457">
                  <c:v>-813.77856492996204</c:v>
                </c:pt>
                <c:pt idx="17458">
                  <c:v>-813.72241735458397</c:v>
                </c:pt>
                <c:pt idx="17459">
                  <c:v>-813.66525650024403</c:v>
                </c:pt>
                <c:pt idx="17460">
                  <c:v>-813.60732078552303</c:v>
                </c:pt>
                <c:pt idx="17461">
                  <c:v>-813.54884862899803</c:v>
                </c:pt>
                <c:pt idx="17462">
                  <c:v>-813.48995923995994</c:v>
                </c:pt>
                <c:pt idx="17463">
                  <c:v>-813.43089103698799</c:v>
                </c:pt>
                <c:pt idx="17464">
                  <c:v>-813.37158441543602</c:v>
                </c:pt>
                <c:pt idx="17465">
                  <c:v>-813.31192016601597</c:v>
                </c:pt>
                <c:pt idx="17466">
                  <c:v>-813.25177907943703</c:v>
                </c:pt>
                <c:pt idx="17467">
                  <c:v>-813.19110155105602</c:v>
                </c:pt>
                <c:pt idx="17468">
                  <c:v>-813.12994718551704</c:v>
                </c:pt>
                <c:pt idx="17469">
                  <c:v>-813.06837558746395</c:v>
                </c:pt>
                <c:pt idx="17470">
                  <c:v>-813.00668478012096</c:v>
                </c:pt>
                <c:pt idx="17471">
                  <c:v>-812.944934368134</c:v>
                </c:pt>
                <c:pt idx="17472">
                  <c:v>-812.88312435150203</c:v>
                </c:pt>
                <c:pt idx="17473">
                  <c:v>-812.82131433486995</c:v>
                </c:pt>
                <c:pt idx="17474">
                  <c:v>-812.75944471359298</c:v>
                </c:pt>
                <c:pt idx="17475">
                  <c:v>-812.69721746444702</c:v>
                </c:pt>
                <c:pt idx="17476">
                  <c:v>-812.63457298278797</c:v>
                </c:pt>
                <c:pt idx="17477">
                  <c:v>-812.57097482681297</c:v>
                </c:pt>
                <c:pt idx="17478">
                  <c:v>-812.50600576400802</c:v>
                </c:pt>
                <c:pt idx="17479">
                  <c:v>-812.43918895721504</c:v>
                </c:pt>
                <c:pt idx="17480">
                  <c:v>-812.370285987854</c:v>
                </c:pt>
                <c:pt idx="17481">
                  <c:v>-812.29923725128197</c:v>
                </c:pt>
                <c:pt idx="17482">
                  <c:v>-812.226221561432</c:v>
                </c:pt>
                <c:pt idx="17483">
                  <c:v>-812.151417732239</c:v>
                </c:pt>
                <c:pt idx="17484">
                  <c:v>-812.07524299621605</c:v>
                </c:pt>
                <c:pt idx="17485">
                  <c:v>-811.99781656265304</c:v>
                </c:pt>
                <c:pt idx="17486">
                  <c:v>-811.91943645477295</c:v>
                </c:pt>
                <c:pt idx="17487">
                  <c:v>-811.84022188186702</c:v>
                </c:pt>
                <c:pt idx="17488">
                  <c:v>-811.76023244857799</c:v>
                </c:pt>
                <c:pt idx="17489">
                  <c:v>-811.679468154907</c:v>
                </c:pt>
                <c:pt idx="17490">
                  <c:v>-811.59775018692005</c:v>
                </c:pt>
                <c:pt idx="17491">
                  <c:v>-811.51472091674805</c:v>
                </c:pt>
                <c:pt idx="17492">
                  <c:v>-811.430201530457</c:v>
                </c:pt>
                <c:pt idx="17493">
                  <c:v>-811.34431123733498</c:v>
                </c:pt>
                <c:pt idx="17494">
                  <c:v>-811.25716924667404</c:v>
                </c:pt>
                <c:pt idx="17495">
                  <c:v>-811.16907358169601</c:v>
                </c:pt>
                <c:pt idx="17496">
                  <c:v>-811.080322265625</c:v>
                </c:pt>
                <c:pt idx="17497">
                  <c:v>-810.99133253097602</c:v>
                </c:pt>
                <c:pt idx="17498">
                  <c:v>-810.90228319168102</c:v>
                </c:pt>
                <c:pt idx="17499">
                  <c:v>-810.81341266632103</c:v>
                </c:pt>
                <c:pt idx="17500">
                  <c:v>-810.72466135025002</c:v>
                </c:pt>
                <c:pt idx="17501">
                  <c:v>-810.63591003418003</c:v>
                </c:pt>
                <c:pt idx="17502">
                  <c:v>-810.54697990417503</c:v>
                </c:pt>
                <c:pt idx="17503">
                  <c:v>-810.45745372772205</c:v>
                </c:pt>
                <c:pt idx="17504">
                  <c:v>-810.36691427230903</c:v>
                </c:pt>
                <c:pt idx="17505">
                  <c:v>-810.27512311935402</c:v>
                </c:pt>
                <c:pt idx="17506">
                  <c:v>-810.18172264099098</c:v>
                </c:pt>
                <c:pt idx="17507">
                  <c:v>-810.08665323257503</c:v>
                </c:pt>
                <c:pt idx="17508">
                  <c:v>-809.98997449874901</c:v>
                </c:pt>
                <c:pt idx="17509">
                  <c:v>-809.89180564880405</c:v>
                </c:pt>
                <c:pt idx="17510">
                  <c:v>-809.79226589202904</c:v>
                </c:pt>
                <c:pt idx="17511">
                  <c:v>-809.69135522842396</c:v>
                </c:pt>
                <c:pt idx="17512">
                  <c:v>-809.58907365798996</c:v>
                </c:pt>
                <c:pt idx="17513">
                  <c:v>-809.48548078536999</c:v>
                </c:pt>
                <c:pt idx="17514">
                  <c:v>-809.38075542449997</c:v>
                </c:pt>
                <c:pt idx="17515">
                  <c:v>-809.27483797073398</c:v>
                </c:pt>
                <c:pt idx="17516">
                  <c:v>-809.16784763336204</c:v>
                </c:pt>
                <c:pt idx="17517">
                  <c:v>-809.05984401702904</c:v>
                </c:pt>
                <c:pt idx="17518">
                  <c:v>-808.95100593566895</c:v>
                </c:pt>
                <c:pt idx="17519">
                  <c:v>-808.84163141250599</c:v>
                </c:pt>
                <c:pt idx="17520">
                  <c:v>-808.73201847076405</c:v>
                </c:pt>
                <c:pt idx="17521">
                  <c:v>-808.62228631973301</c:v>
                </c:pt>
                <c:pt idx="17522">
                  <c:v>-808.51243495941196</c:v>
                </c:pt>
                <c:pt idx="17523">
                  <c:v>-808.40246438980103</c:v>
                </c:pt>
                <c:pt idx="17524">
                  <c:v>-808.29237461090099</c:v>
                </c:pt>
                <c:pt idx="17525">
                  <c:v>-808.18216562271095</c:v>
                </c:pt>
                <c:pt idx="17526">
                  <c:v>-808.07189702987705</c:v>
                </c:pt>
                <c:pt idx="17527">
                  <c:v>-807.96150922775303</c:v>
                </c:pt>
                <c:pt idx="17528">
                  <c:v>-807.851121425629</c:v>
                </c:pt>
                <c:pt idx="17529">
                  <c:v>-807.74061441421497</c:v>
                </c:pt>
                <c:pt idx="17530">
                  <c:v>-807.63022661209095</c:v>
                </c:pt>
                <c:pt idx="17531">
                  <c:v>-807.52013683319103</c:v>
                </c:pt>
                <c:pt idx="17532">
                  <c:v>-807.41058349609398</c:v>
                </c:pt>
                <c:pt idx="17533">
                  <c:v>-807.30156660080002</c:v>
                </c:pt>
                <c:pt idx="17534">
                  <c:v>-807.19278812408504</c:v>
                </c:pt>
                <c:pt idx="17535">
                  <c:v>-807.08389043807995</c:v>
                </c:pt>
                <c:pt idx="17536">
                  <c:v>-806.974694728852</c:v>
                </c:pt>
                <c:pt idx="17537">
                  <c:v>-806.86484336853005</c:v>
                </c:pt>
                <c:pt idx="17538">
                  <c:v>-806.75439596176204</c:v>
                </c:pt>
                <c:pt idx="17539">
                  <c:v>-806.64329290390003</c:v>
                </c:pt>
                <c:pt idx="17540">
                  <c:v>-806.53153419494595</c:v>
                </c:pt>
                <c:pt idx="17541">
                  <c:v>-806.41911983490002</c:v>
                </c:pt>
                <c:pt idx="17542">
                  <c:v>-806.30634784698498</c:v>
                </c:pt>
                <c:pt idx="17543">
                  <c:v>-806.19339704513595</c:v>
                </c:pt>
                <c:pt idx="17544">
                  <c:v>-806.08074426651001</c:v>
                </c:pt>
                <c:pt idx="17545">
                  <c:v>-805.96862792968795</c:v>
                </c:pt>
                <c:pt idx="17546">
                  <c:v>-805.85716724395797</c:v>
                </c:pt>
                <c:pt idx="17547">
                  <c:v>-805.74648141860996</c:v>
                </c:pt>
                <c:pt idx="17548">
                  <c:v>-805.63657045364403</c:v>
                </c:pt>
                <c:pt idx="17549">
                  <c:v>-805.52743434905994</c:v>
                </c:pt>
                <c:pt idx="17550">
                  <c:v>-805.41901350021396</c:v>
                </c:pt>
                <c:pt idx="17551">
                  <c:v>-805.31124830245994</c:v>
                </c:pt>
                <c:pt idx="17552">
                  <c:v>-805.20431756973301</c:v>
                </c:pt>
                <c:pt idx="17553">
                  <c:v>-805.09834051132202</c:v>
                </c:pt>
                <c:pt idx="17554">
                  <c:v>-804.993615150452</c:v>
                </c:pt>
                <c:pt idx="17555">
                  <c:v>-804.89026069641102</c:v>
                </c:pt>
                <c:pt idx="17556">
                  <c:v>-804.78839635848999</c:v>
                </c:pt>
                <c:pt idx="17557">
                  <c:v>-804.68820095062301</c:v>
                </c:pt>
                <c:pt idx="17558">
                  <c:v>-804.58973407745395</c:v>
                </c:pt>
                <c:pt idx="17559">
                  <c:v>-804.49299573898304</c:v>
                </c:pt>
                <c:pt idx="17560">
                  <c:v>-804.39780712127697</c:v>
                </c:pt>
                <c:pt idx="17561">
                  <c:v>-804.30387020111095</c:v>
                </c:pt>
                <c:pt idx="17562">
                  <c:v>-804.210886955261</c:v>
                </c:pt>
                <c:pt idx="17563">
                  <c:v>-804.11838054657005</c:v>
                </c:pt>
                <c:pt idx="17564">
                  <c:v>-804.02629137039196</c:v>
                </c:pt>
                <c:pt idx="17565">
                  <c:v>-803.93467903137196</c:v>
                </c:pt>
                <c:pt idx="17566">
                  <c:v>-803.84372234344505</c:v>
                </c:pt>
                <c:pt idx="17567">
                  <c:v>-803.75407695770298</c:v>
                </c:pt>
                <c:pt idx="17568">
                  <c:v>-803.66627931594905</c:v>
                </c:pt>
                <c:pt idx="17569">
                  <c:v>-803.58080625534103</c:v>
                </c:pt>
                <c:pt idx="17570">
                  <c:v>-803.49801540374801</c:v>
                </c:pt>
                <c:pt idx="17571">
                  <c:v>-803.41826438903797</c:v>
                </c:pt>
                <c:pt idx="17572">
                  <c:v>-803.34155321121204</c:v>
                </c:pt>
                <c:pt idx="17573">
                  <c:v>-803.267822265625</c:v>
                </c:pt>
                <c:pt idx="17574">
                  <c:v>-803.19683313369796</c:v>
                </c:pt>
                <c:pt idx="17575">
                  <c:v>-803.12804937362705</c:v>
                </c:pt>
                <c:pt idx="17576">
                  <c:v>-803.06093454360996</c:v>
                </c:pt>
                <c:pt idx="17577">
                  <c:v>-802.99525022506702</c:v>
                </c:pt>
                <c:pt idx="17578">
                  <c:v>-802.93081760406506</c:v>
                </c:pt>
                <c:pt idx="17579">
                  <c:v>-802.86805391311702</c:v>
                </c:pt>
                <c:pt idx="17580">
                  <c:v>-802.80713796615601</c:v>
                </c:pt>
                <c:pt idx="17581">
                  <c:v>-802.74836778640804</c:v>
                </c:pt>
                <c:pt idx="17582">
                  <c:v>-802.69198179244995</c:v>
                </c:pt>
                <c:pt idx="17583">
                  <c:v>-802.63839721679699</c:v>
                </c:pt>
                <c:pt idx="17584">
                  <c:v>-802.58791208267201</c:v>
                </c:pt>
                <c:pt idx="17585">
                  <c:v>-802.541003227234</c:v>
                </c:pt>
                <c:pt idx="17586">
                  <c:v>-802.49767065048195</c:v>
                </c:pt>
                <c:pt idx="17587">
                  <c:v>-802.45773553848301</c:v>
                </c:pt>
                <c:pt idx="17588">
                  <c:v>-802.42101907730103</c:v>
                </c:pt>
                <c:pt idx="17589">
                  <c:v>-802.38716363906894</c:v>
                </c:pt>
                <c:pt idx="17590">
                  <c:v>-802.35587120056198</c:v>
                </c:pt>
                <c:pt idx="17591">
                  <c:v>-802.32714176178001</c:v>
                </c:pt>
                <c:pt idx="17592">
                  <c:v>-802.30061769485496</c:v>
                </c:pt>
                <c:pt idx="17593">
                  <c:v>-802.27606058120705</c:v>
                </c:pt>
                <c:pt idx="17594">
                  <c:v>-802.25329160690296</c:v>
                </c:pt>
                <c:pt idx="17595">
                  <c:v>-802.23231077194202</c:v>
                </c:pt>
                <c:pt idx="17596">
                  <c:v>-802.21323728561401</c:v>
                </c:pt>
                <c:pt idx="17597">
                  <c:v>-802.19636917114303</c:v>
                </c:pt>
                <c:pt idx="17598">
                  <c:v>-802.18206405639705</c:v>
                </c:pt>
                <c:pt idx="17599">
                  <c:v>-802.17085838317905</c:v>
                </c:pt>
                <c:pt idx="17600">
                  <c:v>-802.16305017471302</c:v>
                </c:pt>
                <c:pt idx="17601">
                  <c:v>-802.15893745422397</c:v>
                </c:pt>
                <c:pt idx="17602">
                  <c:v>-802.15852022170998</c:v>
                </c:pt>
                <c:pt idx="17603">
                  <c:v>-802.16197729110695</c:v>
                </c:pt>
                <c:pt idx="17604">
                  <c:v>-802.169189453125</c:v>
                </c:pt>
                <c:pt idx="17605">
                  <c:v>-802.18021631240902</c:v>
                </c:pt>
                <c:pt idx="17606">
                  <c:v>-802.19487905502297</c:v>
                </c:pt>
                <c:pt idx="17607">
                  <c:v>-802.21305847168003</c:v>
                </c:pt>
                <c:pt idx="17608">
                  <c:v>-802.23457574844394</c:v>
                </c:pt>
                <c:pt idx="17609">
                  <c:v>-802.25943088531506</c:v>
                </c:pt>
                <c:pt idx="17610">
                  <c:v>-802.28774309158302</c:v>
                </c:pt>
                <c:pt idx="17611">
                  <c:v>-802.31969118118298</c:v>
                </c:pt>
                <c:pt idx="17612">
                  <c:v>-802.35545396804798</c:v>
                </c:pt>
                <c:pt idx="17613">
                  <c:v>-802.39509105682396</c:v>
                </c:pt>
                <c:pt idx="17614">
                  <c:v>-802.43860244750999</c:v>
                </c:pt>
                <c:pt idx="17615">
                  <c:v>-802.48610734939598</c:v>
                </c:pt>
                <c:pt idx="17616">
                  <c:v>-802.53748655319202</c:v>
                </c:pt>
                <c:pt idx="17617">
                  <c:v>-802.59250164032005</c:v>
                </c:pt>
                <c:pt idx="17618">
                  <c:v>-802.65091419220005</c:v>
                </c:pt>
                <c:pt idx="17619">
                  <c:v>-802.71248579025303</c:v>
                </c:pt>
                <c:pt idx="17620">
                  <c:v>-802.7769780159</c:v>
                </c:pt>
                <c:pt idx="17621">
                  <c:v>-802.84427165985096</c:v>
                </c:pt>
                <c:pt idx="17622">
                  <c:v>-802.91436672210705</c:v>
                </c:pt>
                <c:pt idx="17623">
                  <c:v>-802.98714399337803</c:v>
                </c:pt>
                <c:pt idx="17624">
                  <c:v>-803.06266307830799</c:v>
                </c:pt>
                <c:pt idx="17625">
                  <c:v>-803.14092397689797</c:v>
                </c:pt>
                <c:pt idx="17626">
                  <c:v>-803.22204589843795</c:v>
                </c:pt>
                <c:pt idx="17627">
                  <c:v>-803.30608844757103</c:v>
                </c:pt>
                <c:pt idx="17628">
                  <c:v>-803.39323043823299</c:v>
                </c:pt>
                <c:pt idx="17629">
                  <c:v>-803.48323345184303</c:v>
                </c:pt>
                <c:pt idx="17630">
                  <c:v>-803.575978279114</c:v>
                </c:pt>
                <c:pt idx="17631">
                  <c:v>-803.67122650146496</c:v>
                </c:pt>
                <c:pt idx="17632">
                  <c:v>-803.76873970031795</c:v>
                </c:pt>
                <c:pt idx="17633">
                  <c:v>-803.86839866638195</c:v>
                </c:pt>
                <c:pt idx="17634">
                  <c:v>-803.97002458572399</c:v>
                </c:pt>
                <c:pt idx="17635">
                  <c:v>-804.07343864440895</c:v>
                </c:pt>
                <c:pt idx="17636">
                  <c:v>-804.17858123779297</c:v>
                </c:pt>
                <c:pt idx="17637">
                  <c:v>-804.28533315658603</c:v>
                </c:pt>
                <c:pt idx="17638">
                  <c:v>-804.39381361007702</c:v>
                </c:pt>
                <c:pt idx="17639">
                  <c:v>-804.50432062149105</c:v>
                </c:pt>
                <c:pt idx="17640">
                  <c:v>-804.61715221405098</c:v>
                </c:pt>
                <c:pt idx="17641">
                  <c:v>-804.73260641098</c:v>
                </c:pt>
                <c:pt idx="17642">
                  <c:v>-804.85080242157005</c:v>
                </c:pt>
                <c:pt idx="17643">
                  <c:v>-804.97185945510898</c:v>
                </c:pt>
                <c:pt idx="17644">
                  <c:v>-805.09571790695202</c:v>
                </c:pt>
                <c:pt idx="17645">
                  <c:v>-805.22243738174495</c:v>
                </c:pt>
                <c:pt idx="17646">
                  <c:v>-805.35177946090698</c:v>
                </c:pt>
                <c:pt idx="17647">
                  <c:v>-805.48356533050605</c:v>
                </c:pt>
                <c:pt idx="17648">
                  <c:v>-805.61737775802601</c:v>
                </c:pt>
                <c:pt idx="17649">
                  <c:v>-805.75273990631104</c:v>
                </c:pt>
                <c:pt idx="17650">
                  <c:v>-805.88941335678101</c:v>
                </c:pt>
                <c:pt idx="17651">
                  <c:v>-806.02715969085705</c:v>
                </c:pt>
                <c:pt idx="17652">
                  <c:v>-806.16615772247303</c:v>
                </c:pt>
                <c:pt idx="17653">
                  <c:v>-806.30640745162998</c:v>
                </c:pt>
                <c:pt idx="17654">
                  <c:v>-806.44814729690597</c:v>
                </c:pt>
                <c:pt idx="17655">
                  <c:v>-806.59143686294601</c:v>
                </c:pt>
                <c:pt idx="17656">
                  <c:v>-806.73651456832897</c:v>
                </c:pt>
                <c:pt idx="17657">
                  <c:v>-806.88338041305599</c:v>
                </c:pt>
                <c:pt idx="17658">
                  <c:v>-807.03203439712502</c:v>
                </c:pt>
                <c:pt idx="17659">
                  <c:v>-807.182238101959</c:v>
                </c:pt>
                <c:pt idx="17660">
                  <c:v>-807.33393192291305</c:v>
                </c:pt>
                <c:pt idx="17661">
                  <c:v>-807.48675823211704</c:v>
                </c:pt>
                <c:pt idx="17662">
                  <c:v>-807.64053821563698</c:v>
                </c:pt>
                <c:pt idx="17663">
                  <c:v>-807.79491424560604</c:v>
                </c:pt>
                <c:pt idx="17664">
                  <c:v>-807.94982671737705</c:v>
                </c:pt>
                <c:pt idx="17665">
                  <c:v>-808.10497760772705</c:v>
                </c:pt>
                <c:pt idx="17666">
                  <c:v>-808.26018810272205</c:v>
                </c:pt>
                <c:pt idx="17667">
                  <c:v>-808.41539859771694</c:v>
                </c:pt>
                <c:pt idx="17668">
                  <c:v>-808.57043027877796</c:v>
                </c:pt>
                <c:pt idx="17669">
                  <c:v>-808.72522354125999</c:v>
                </c:pt>
                <c:pt idx="17670">
                  <c:v>-808.87959957122803</c:v>
                </c:pt>
                <c:pt idx="17671">
                  <c:v>-809.03337955474899</c:v>
                </c:pt>
                <c:pt idx="17672">
                  <c:v>-809.18644428253197</c:v>
                </c:pt>
                <c:pt idx="17673">
                  <c:v>-809.33873414993298</c:v>
                </c:pt>
                <c:pt idx="17674">
                  <c:v>-809.49036836624202</c:v>
                </c:pt>
                <c:pt idx="17675">
                  <c:v>-809.64146614074696</c:v>
                </c:pt>
                <c:pt idx="17676">
                  <c:v>-809.79244470596302</c:v>
                </c:pt>
                <c:pt idx="17677">
                  <c:v>-809.94348287582397</c:v>
                </c:pt>
                <c:pt idx="17678">
                  <c:v>-810.09469985961903</c:v>
                </c:pt>
                <c:pt idx="17679">
                  <c:v>-810.24621486663796</c:v>
                </c:pt>
                <c:pt idx="17680">
                  <c:v>-810.39796829223701</c:v>
                </c:pt>
                <c:pt idx="17681">
                  <c:v>-810.54996013641403</c:v>
                </c:pt>
                <c:pt idx="17682">
                  <c:v>-810.70219039917004</c:v>
                </c:pt>
                <c:pt idx="17683">
                  <c:v>-810.85453987121605</c:v>
                </c:pt>
                <c:pt idx="17684">
                  <c:v>-811.00682973861694</c:v>
                </c:pt>
                <c:pt idx="17685">
                  <c:v>-811.15882158279396</c:v>
                </c:pt>
                <c:pt idx="17686">
                  <c:v>-811.31045579910301</c:v>
                </c:pt>
                <c:pt idx="17687">
                  <c:v>-811.46179199218795</c:v>
                </c:pt>
                <c:pt idx="17688">
                  <c:v>-811.61283016204902</c:v>
                </c:pt>
                <c:pt idx="17689">
                  <c:v>-811.76345109939598</c:v>
                </c:pt>
                <c:pt idx="17690">
                  <c:v>-811.91341638565098</c:v>
                </c:pt>
                <c:pt idx="17691">
                  <c:v>-812.062487602234</c:v>
                </c:pt>
                <c:pt idx="17692">
                  <c:v>-812.21024751663197</c:v>
                </c:pt>
                <c:pt idx="17693">
                  <c:v>-812.35633850097702</c:v>
                </c:pt>
                <c:pt idx="17694">
                  <c:v>-812.50034332275402</c:v>
                </c:pt>
                <c:pt idx="17695">
                  <c:v>-812.64196395874001</c:v>
                </c:pt>
                <c:pt idx="17696">
                  <c:v>-812.78102159500099</c:v>
                </c:pt>
                <c:pt idx="17697">
                  <c:v>-812.91769504547096</c:v>
                </c:pt>
                <c:pt idx="17698">
                  <c:v>-813.05252075195301</c:v>
                </c:pt>
                <c:pt idx="17699">
                  <c:v>-813.186094760895</c:v>
                </c:pt>
                <c:pt idx="17700">
                  <c:v>-813.31901311874401</c:v>
                </c:pt>
                <c:pt idx="17701">
                  <c:v>-813.45181226730404</c:v>
                </c:pt>
                <c:pt idx="17702">
                  <c:v>-813.58461141586304</c:v>
                </c:pt>
                <c:pt idx="17703">
                  <c:v>-813.71758937835705</c:v>
                </c:pt>
                <c:pt idx="17704">
                  <c:v>-813.85056734085094</c:v>
                </c:pt>
                <c:pt idx="17705">
                  <c:v>-813.98330688476597</c:v>
                </c:pt>
                <c:pt idx="17706">
                  <c:v>-814.11515235900902</c:v>
                </c:pt>
                <c:pt idx="17707">
                  <c:v>-814.24532890319801</c:v>
                </c:pt>
                <c:pt idx="17708">
                  <c:v>-814.37306165695202</c:v>
                </c:pt>
                <c:pt idx="17709">
                  <c:v>-814.49781417846702</c:v>
                </c:pt>
                <c:pt idx="17710">
                  <c:v>-814.61946725845405</c:v>
                </c:pt>
                <c:pt idx="17711">
                  <c:v>-814.73819971084595</c:v>
                </c:pt>
                <c:pt idx="17712">
                  <c:v>-814.85466718673695</c:v>
                </c:pt>
                <c:pt idx="17713">
                  <c:v>-814.96922731399604</c:v>
                </c:pt>
                <c:pt idx="17714">
                  <c:v>-815.08235692977905</c:v>
                </c:pt>
                <c:pt idx="17715">
                  <c:v>-815.19435405731201</c:v>
                </c:pt>
                <c:pt idx="17716">
                  <c:v>-815.305576324463</c:v>
                </c:pt>
                <c:pt idx="17717">
                  <c:v>-815.41626214981102</c:v>
                </c:pt>
                <c:pt idx="17718">
                  <c:v>-815.52659034729004</c:v>
                </c:pt>
                <c:pt idx="17719">
                  <c:v>-815.63626289367699</c:v>
                </c:pt>
                <c:pt idx="17720">
                  <c:v>-815.74480295181297</c:v>
                </c:pt>
                <c:pt idx="17721">
                  <c:v>-815.85161447525002</c:v>
                </c:pt>
                <c:pt idx="17722">
                  <c:v>-815.95628023147594</c:v>
                </c:pt>
                <c:pt idx="17723">
                  <c:v>-816.05850219726597</c:v>
                </c:pt>
                <c:pt idx="17724">
                  <c:v>-816.15833997726497</c:v>
                </c:pt>
                <c:pt idx="17725">
                  <c:v>-816.25567436218296</c:v>
                </c:pt>
                <c:pt idx="17726">
                  <c:v>-816.35044574737606</c:v>
                </c:pt>
                <c:pt idx="17727">
                  <c:v>-816.44271373748802</c:v>
                </c:pt>
                <c:pt idx="17728">
                  <c:v>-816.53265714645397</c:v>
                </c:pt>
                <c:pt idx="17729">
                  <c:v>-816.62057399749801</c:v>
                </c:pt>
                <c:pt idx="17730">
                  <c:v>-816.706762313843</c:v>
                </c:pt>
                <c:pt idx="17731">
                  <c:v>-816.79152011871395</c:v>
                </c:pt>
                <c:pt idx="17732">
                  <c:v>-816.87496662139904</c:v>
                </c:pt>
                <c:pt idx="17733">
                  <c:v>-816.95734024047897</c:v>
                </c:pt>
                <c:pt idx="17734">
                  <c:v>-817.03864097595203</c:v>
                </c:pt>
                <c:pt idx="17735">
                  <c:v>-817.11898803710994</c:v>
                </c:pt>
                <c:pt idx="17736">
                  <c:v>-817.19838142394997</c:v>
                </c:pt>
                <c:pt idx="17737">
                  <c:v>-817.27682113647495</c:v>
                </c:pt>
                <c:pt idx="17738">
                  <c:v>-817.35394954681396</c:v>
                </c:pt>
                <c:pt idx="17739">
                  <c:v>-817.42952823638905</c:v>
                </c:pt>
                <c:pt idx="17740">
                  <c:v>-817.50343799591099</c:v>
                </c:pt>
                <c:pt idx="17741">
                  <c:v>-817.5754404068</c:v>
                </c:pt>
                <c:pt idx="17742">
                  <c:v>-817.64553546905495</c:v>
                </c:pt>
                <c:pt idx="17743">
                  <c:v>-817.71360397338901</c:v>
                </c:pt>
                <c:pt idx="17744">
                  <c:v>-817.77970552444503</c:v>
                </c:pt>
                <c:pt idx="17745">
                  <c:v>-817.84372091293403</c:v>
                </c:pt>
                <c:pt idx="17746">
                  <c:v>-817.90570974349998</c:v>
                </c:pt>
                <c:pt idx="17747">
                  <c:v>-817.96597003936802</c:v>
                </c:pt>
                <c:pt idx="17748">
                  <c:v>-818.02485942840599</c:v>
                </c:pt>
                <c:pt idx="17749">
                  <c:v>-818.082616329193</c:v>
                </c:pt>
                <c:pt idx="17750">
                  <c:v>-818.13953876495395</c:v>
                </c:pt>
                <c:pt idx="17751">
                  <c:v>-818.19568634033203</c:v>
                </c:pt>
                <c:pt idx="17752">
                  <c:v>-818.25123786926304</c:v>
                </c:pt>
                <c:pt idx="17753">
                  <c:v>-818.30637216568005</c:v>
                </c:pt>
                <c:pt idx="17754">
                  <c:v>-818.36114883422897</c:v>
                </c:pt>
                <c:pt idx="17755">
                  <c:v>-818.41550827026401</c:v>
                </c:pt>
                <c:pt idx="17756">
                  <c:v>-818.46909284591698</c:v>
                </c:pt>
                <c:pt idx="17757">
                  <c:v>-818.52160453796398</c:v>
                </c:pt>
                <c:pt idx="17758">
                  <c:v>-818.57262611389206</c:v>
                </c:pt>
                <c:pt idx="17759">
                  <c:v>-818.62179994583198</c:v>
                </c:pt>
                <c:pt idx="17760">
                  <c:v>-818.66888761520397</c:v>
                </c:pt>
                <c:pt idx="17761">
                  <c:v>-818.71371030807495</c:v>
                </c:pt>
                <c:pt idx="17762">
                  <c:v>-818.75620841980003</c:v>
                </c:pt>
                <c:pt idx="17763">
                  <c:v>-818.79662036895797</c:v>
                </c:pt>
                <c:pt idx="17764">
                  <c:v>-818.83530378341698</c:v>
                </c:pt>
                <c:pt idx="17765">
                  <c:v>-818.87261629104603</c:v>
                </c:pt>
                <c:pt idx="17766">
                  <c:v>-818.90897512435902</c:v>
                </c:pt>
                <c:pt idx="17767">
                  <c:v>-818.94473791122505</c:v>
                </c:pt>
                <c:pt idx="17768">
                  <c:v>-818.98014307022095</c:v>
                </c:pt>
                <c:pt idx="17769">
                  <c:v>-819.01513099670399</c:v>
                </c:pt>
                <c:pt idx="17770">
                  <c:v>-819.04970169067406</c:v>
                </c:pt>
                <c:pt idx="17771">
                  <c:v>-819.08349752426204</c:v>
                </c:pt>
                <c:pt idx="17772">
                  <c:v>-819.11616086959896</c:v>
                </c:pt>
                <c:pt idx="17773">
                  <c:v>-819.14727449417103</c:v>
                </c:pt>
                <c:pt idx="17774">
                  <c:v>-819.17636156082199</c:v>
                </c:pt>
                <c:pt idx="17775">
                  <c:v>-819.20306444168102</c:v>
                </c:pt>
                <c:pt idx="17776">
                  <c:v>-819.22720432281506</c:v>
                </c:pt>
                <c:pt idx="17777">
                  <c:v>-819.24901962280296</c:v>
                </c:pt>
                <c:pt idx="17778">
                  <c:v>-819.26886796951305</c:v>
                </c:pt>
                <c:pt idx="17779">
                  <c:v>-819.28740501403797</c:v>
                </c:pt>
                <c:pt idx="17780">
                  <c:v>-819.30522680282604</c:v>
                </c:pt>
                <c:pt idx="17781">
                  <c:v>-819.32292938232399</c:v>
                </c:pt>
                <c:pt idx="17782">
                  <c:v>-819.34098958969105</c:v>
                </c:pt>
                <c:pt idx="17783">
                  <c:v>-819.35994386672996</c:v>
                </c:pt>
                <c:pt idx="17784">
                  <c:v>-819.38020944595405</c:v>
                </c:pt>
                <c:pt idx="17785">
                  <c:v>-819.40178632736195</c:v>
                </c:pt>
                <c:pt idx="17786">
                  <c:v>-819.42455530166603</c:v>
                </c:pt>
                <c:pt idx="17787">
                  <c:v>-819.448158740998</c:v>
                </c:pt>
                <c:pt idx="17788">
                  <c:v>-819.47206020355202</c:v>
                </c:pt>
                <c:pt idx="17789">
                  <c:v>-819.49602127075195</c:v>
                </c:pt>
                <c:pt idx="17790">
                  <c:v>-819.51968431472801</c:v>
                </c:pt>
                <c:pt idx="17791">
                  <c:v>-819.54287052154598</c:v>
                </c:pt>
                <c:pt idx="17792">
                  <c:v>-819.56540107727096</c:v>
                </c:pt>
                <c:pt idx="17793">
                  <c:v>-819.58715677261398</c:v>
                </c:pt>
                <c:pt idx="17794">
                  <c:v>-819.60807800293003</c:v>
                </c:pt>
                <c:pt idx="17795">
                  <c:v>-819.628224372864</c:v>
                </c:pt>
                <c:pt idx="17796">
                  <c:v>-819.647595882416</c:v>
                </c:pt>
                <c:pt idx="17797">
                  <c:v>-819.66607332229603</c:v>
                </c:pt>
                <c:pt idx="17798">
                  <c:v>-819.683656692505</c:v>
                </c:pt>
                <c:pt idx="17799">
                  <c:v>-819.70028638839699</c:v>
                </c:pt>
                <c:pt idx="17800">
                  <c:v>-819.71596240997303</c:v>
                </c:pt>
                <c:pt idx="17801">
                  <c:v>-819.73080396652199</c:v>
                </c:pt>
                <c:pt idx="17802">
                  <c:v>-819.74510908126899</c:v>
                </c:pt>
                <c:pt idx="17803">
                  <c:v>-819.75899696350098</c:v>
                </c:pt>
                <c:pt idx="17804">
                  <c:v>-819.7727060318</c:v>
                </c:pt>
                <c:pt idx="17805">
                  <c:v>-819.78623628616401</c:v>
                </c:pt>
                <c:pt idx="17806">
                  <c:v>-819.79964733123802</c:v>
                </c:pt>
                <c:pt idx="17807">
                  <c:v>-819.81287956237804</c:v>
                </c:pt>
                <c:pt idx="17808">
                  <c:v>-819.82581377029396</c:v>
                </c:pt>
                <c:pt idx="17809">
                  <c:v>-819.83850955963203</c:v>
                </c:pt>
                <c:pt idx="17810">
                  <c:v>-819.85060930252098</c:v>
                </c:pt>
                <c:pt idx="17811">
                  <c:v>-819.86193418502796</c:v>
                </c:pt>
                <c:pt idx="17812">
                  <c:v>-819.872364997864</c:v>
                </c:pt>
                <c:pt idx="17813">
                  <c:v>-819.88184213638306</c:v>
                </c:pt>
                <c:pt idx="17814">
                  <c:v>-819.89054441452004</c:v>
                </c:pt>
                <c:pt idx="17815">
                  <c:v>-819.89876985549904</c:v>
                </c:pt>
                <c:pt idx="17816">
                  <c:v>-819.90693569183395</c:v>
                </c:pt>
                <c:pt idx="17817">
                  <c:v>-819.91510152816795</c:v>
                </c:pt>
                <c:pt idx="17818">
                  <c:v>-819.92344617843605</c:v>
                </c:pt>
                <c:pt idx="17819">
                  <c:v>-819.93202924728405</c:v>
                </c:pt>
                <c:pt idx="17820">
                  <c:v>-819.94091033935604</c:v>
                </c:pt>
                <c:pt idx="17821">
                  <c:v>-819.95032787322998</c:v>
                </c:pt>
                <c:pt idx="17822">
                  <c:v>-819.96010303497303</c:v>
                </c:pt>
                <c:pt idx="17823">
                  <c:v>-819.97017621993996</c:v>
                </c:pt>
                <c:pt idx="17824">
                  <c:v>-819.98013019561802</c:v>
                </c:pt>
                <c:pt idx="17825">
                  <c:v>-819.98984575271595</c:v>
                </c:pt>
                <c:pt idx="17826">
                  <c:v>-819.99932289123603</c:v>
                </c:pt>
                <c:pt idx="17827">
                  <c:v>-820.00868082046497</c:v>
                </c:pt>
                <c:pt idx="17828">
                  <c:v>-820.01803874969505</c:v>
                </c:pt>
                <c:pt idx="17829">
                  <c:v>-820.02727746963501</c:v>
                </c:pt>
                <c:pt idx="17830">
                  <c:v>-820.03639698028599</c:v>
                </c:pt>
                <c:pt idx="17831">
                  <c:v>-820.04521846771297</c:v>
                </c:pt>
                <c:pt idx="17832">
                  <c:v>-820.05362272262596</c:v>
                </c:pt>
                <c:pt idx="17833">
                  <c:v>-820.06125211715698</c:v>
                </c:pt>
                <c:pt idx="17834">
                  <c:v>-820.06792783737205</c:v>
                </c:pt>
                <c:pt idx="17835">
                  <c:v>-820.07335186004696</c:v>
                </c:pt>
                <c:pt idx="17836">
                  <c:v>-820.07710695266701</c:v>
                </c:pt>
                <c:pt idx="17837">
                  <c:v>-820.07919311523494</c:v>
                </c:pt>
                <c:pt idx="17838">
                  <c:v>-820.07949113845802</c:v>
                </c:pt>
                <c:pt idx="17839">
                  <c:v>-820.07841825485298</c:v>
                </c:pt>
                <c:pt idx="17840">
                  <c:v>-820.07633209228504</c:v>
                </c:pt>
                <c:pt idx="17841">
                  <c:v>-820.07382869720504</c:v>
                </c:pt>
                <c:pt idx="17842">
                  <c:v>-820.07126569747902</c:v>
                </c:pt>
                <c:pt idx="17843">
                  <c:v>-820.06900072097801</c:v>
                </c:pt>
                <c:pt idx="17844">
                  <c:v>-820.06727218627998</c:v>
                </c:pt>
                <c:pt idx="17845">
                  <c:v>-820.06619930267402</c:v>
                </c:pt>
                <c:pt idx="17846">
                  <c:v>-820.06584167480503</c:v>
                </c:pt>
                <c:pt idx="17847">
                  <c:v>-820.06608009338402</c:v>
                </c:pt>
                <c:pt idx="17848">
                  <c:v>-820.06691455841099</c:v>
                </c:pt>
                <c:pt idx="17849">
                  <c:v>-820.06804704666195</c:v>
                </c:pt>
                <c:pt idx="17850">
                  <c:v>-820.06941795349098</c:v>
                </c:pt>
                <c:pt idx="17851">
                  <c:v>-820.07072925567604</c:v>
                </c:pt>
                <c:pt idx="17852">
                  <c:v>-820.071802139282</c:v>
                </c:pt>
                <c:pt idx="17853">
                  <c:v>-820.07263660430897</c:v>
                </c:pt>
                <c:pt idx="17854">
                  <c:v>-820.07305383682296</c:v>
                </c:pt>
                <c:pt idx="17855">
                  <c:v>-820.07323265075695</c:v>
                </c:pt>
                <c:pt idx="17856">
                  <c:v>-820.07323265075695</c:v>
                </c:pt>
                <c:pt idx="17857">
                  <c:v>-820.07323265075695</c:v>
                </c:pt>
                <c:pt idx="17858">
                  <c:v>-820.07353067398105</c:v>
                </c:pt>
                <c:pt idx="17859">
                  <c:v>-820.07430553436302</c:v>
                </c:pt>
                <c:pt idx="17860">
                  <c:v>-820.07591485977196</c:v>
                </c:pt>
                <c:pt idx="17861">
                  <c:v>-820.07859706878696</c:v>
                </c:pt>
                <c:pt idx="17862">
                  <c:v>-820.08253097534202</c:v>
                </c:pt>
                <c:pt idx="17863">
                  <c:v>-820.08765697479305</c:v>
                </c:pt>
                <c:pt idx="17864">
                  <c:v>-820.09373664856003</c:v>
                </c:pt>
                <c:pt idx="17865">
                  <c:v>-820.10035276412998</c:v>
                </c:pt>
                <c:pt idx="17866">
                  <c:v>-820.10720729827904</c:v>
                </c:pt>
                <c:pt idx="17867">
                  <c:v>-820.113942623139</c:v>
                </c:pt>
                <c:pt idx="17868">
                  <c:v>-820.12037992477406</c:v>
                </c:pt>
                <c:pt idx="17869">
                  <c:v>-820.12639999389705</c:v>
                </c:pt>
                <c:pt idx="17870">
                  <c:v>-820.13194322586105</c:v>
                </c:pt>
                <c:pt idx="17871">
                  <c:v>-820.13695001602196</c:v>
                </c:pt>
                <c:pt idx="17872">
                  <c:v>-820.14165878295898</c:v>
                </c:pt>
                <c:pt idx="17873">
                  <c:v>-820.14630794525203</c:v>
                </c:pt>
                <c:pt idx="17874">
                  <c:v>-820.15101671218895</c:v>
                </c:pt>
                <c:pt idx="17875">
                  <c:v>-820.15602350234997</c:v>
                </c:pt>
                <c:pt idx="17876">
                  <c:v>-820.16132831573498</c:v>
                </c:pt>
                <c:pt idx="17877">
                  <c:v>-820.16699075698898</c:v>
                </c:pt>
                <c:pt idx="17878">
                  <c:v>-820.17283201217697</c:v>
                </c:pt>
                <c:pt idx="17879">
                  <c:v>-820.17891168594394</c:v>
                </c:pt>
                <c:pt idx="17880">
                  <c:v>-820.18505096435604</c:v>
                </c:pt>
                <c:pt idx="17881">
                  <c:v>-820.19107103347801</c:v>
                </c:pt>
                <c:pt idx="17882">
                  <c:v>-820.19655466079701</c:v>
                </c:pt>
                <c:pt idx="17883">
                  <c:v>-820.20114421844505</c:v>
                </c:pt>
                <c:pt idx="17884">
                  <c:v>-820.20436286926304</c:v>
                </c:pt>
                <c:pt idx="17885">
                  <c:v>-820.20609140396095</c:v>
                </c:pt>
                <c:pt idx="17886">
                  <c:v>-820.20621061325096</c:v>
                </c:pt>
                <c:pt idx="17887">
                  <c:v>-820.20478010177601</c:v>
                </c:pt>
                <c:pt idx="17888">
                  <c:v>-820.20174026489303</c:v>
                </c:pt>
                <c:pt idx="17889">
                  <c:v>-820.19738912582397</c:v>
                </c:pt>
                <c:pt idx="17890">
                  <c:v>-820.19202470779396</c:v>
                </c:pt>
                <c:pt idx="17891">
                  <c:v>-820.18636226654098</c:v>
                </c:pt>
                <c:pt idx="17892">
                  <c:v>-820.18111705780098</c:v>
                </c:pt>
                <c:pt idx="17893">
                  <c:v>-820.17712354660102</c:v>
                </c:pt>
                <c:pt idx="17894">
                  <c:v>-820.17473936081001</c:v>
                </c:pt>
                <c:pt idx="17895">
                  <c:v>-820.17432212829601</c:v>
                </c:pt>
                <c:pt idx="17896">
                  <c:v>-820.17593145370495</c:v>
                </c:pt>
                <c:pt idx="17897">
                  <c:v>-820.17956733703602</c:v>
                </c:pt>
                <c:pt idx="17898">
                  <c:v>-820.18505096435604</c:v>
                </c:pt>
                <c:pt idx="17899">
                  <c:v>-820.19208431243896</c:v>
                </c:pt>
                <c:pt idx="17900">
                  <c:v>-820.20001173019398</c:v>
                </c:pt>
                <c:pt idx="17901">
                  <c:v>-820.208058357239</c:v>
                </c:pt>
                <c:pt idx="17902">
                  <c:v>-820.21544933319103</c:v>
                </c:pt>
                <c:pt idx="17903">
                  <c:v>-820.22164821624801</c:v>
                </c:pt>
                <c:pt idx="17904">
                  <c:v>-820.22629737854004</c:v>
                </c:pt>
                <c:pt idx="17905">
                  <c:v>-820.22915840148903</c:v>
                </c:pt>
                <c:pt idx="17906">
                  <c:v>-820.23041009903</c:v>
                </c:pt>
                <c:pt idx="17907">
                  <c:v>-820.23017168045101</c:v>
                </c:pt>
                <c:pt idx="17908">
                  <c:v>-820.22897958755505</c:v>
                </c:pt>
                <c:pt idx="17909">
                  <c:v>-820.227370262146</c:v>
                </c:pt>
                <c:pt idx="17910">
                  <c:v>-820.22611856460605</c:v>
                </c:pt>
                <c:pt idx="17911">
                  <c:v>-820.22570133209194</c:v>
                </c:pt>
                <c:pt idx="17912">
                  <c:v>-820.22635698318504</c:v>
                </c:pt>
                <c:pt idx="17913">
                  <c:v>-820.22808551788398</c:v>
                </c:pt>
                <c:pt idx="17914">
                  <c:v>-820.23058891296398</c:v>
                </c:pt>
                <c:pt idx="17915">
                  <c:v>-820.23327112197899</c:v>
                </c:pt>
                <c:pt idx="17916">
                  <c:v>-820.23571491241501</c:v>
                </c:pt>
                <c:pt idx="17917">
                  <c:v>-820.23744344711304</c:v>
                </c:pt>
                <c:pt idx="17918">
                  <c:v>-820.23809909820602</c:v>
                </c:pt>
                <c:pt idx="17919">
                  <c:v>-820.23744344711304</c:v>
                </c:pt>
                <c:pt idx="17920">
                  <c:v>-820.235595703125</c:v>
                </c:pt>
                <c:pt idx="17921">
                  <c:v>-820.232973098755</c:v>
                </c:pt>
                <c:pt idx="17922">
                  <c:v>-820.230052471161</c:v>
                </c:pt>
                <c:pt idx="17923">
                  <c:v>-820.227489471436</c:v>
                </c:pt>
                <c:pt idx="17924">
                  <c:v>-820.22576093673695</c:v>
                </c:pt>
                <c:pt idx="17925">
                  <c:v>-820.22504568099998</c:v>
                </c:pt>
                <c:pt idx="17926">
                  <c:v>-820.22516489028999</c:v>
                </c:pt>
                <c:pt idx="17927">
                  <c:v>-820.22576093673695</c:v>
                </c:pt>
                <c:pt idx="17928">
                  <c:v>-820.22623777389504</c:v>
                </c:pt>
                <c:pt idx="17929">
                  <c:v>-820.22617816925106</c:v>
                </c:pt>
                <c:pt idx="17930">
                  <c:v>-820.22510528564499</c:v>
                </c:pt>
                <c:pt idx="17931">
                  <c:v>-820.22278070449897</c:v>
                </c:pt>
                <c:pt idx="17932">
                  <c:v>-820.21908521652199</c:v>
                </c:pt>
                <c:pt idx="17933">
                  <c:v>-820.21407842636097</c:v>
                </c:pt>
                <c:pt idx="17934">
                  <c:v>-820.208177566529</c:v>
                </c:pt>
                <c:pt idx="17935">
                  <c:v>-820.20197868347202</c:v>
                </c:pt>
                <c:pt idx="17936">
                  <c:v>-820.19619703292904</c:v>
                </c:pt>
                <c:pt idx="17937">
                  <c:v>-820.19154787063599</c:v>
                </c:pt>
                <c:pt idx="17938">
                  <c:v>-820.188388824463</c:v>
                </c:pt>
                <c:pt idx="17939">
                  <c:v>-820.18701791763306</c:v>
                </c:pt>
                <c:pt idx="17940">
                  <c:v>-820.18749475479103</c:v>
                </c:pt>
                <c:pt idx="17941">
                  <c:v>-820.18964052200295</c:v>
                </c:pt>
                <c:pt idx="17942">
                  <c:v>-820.19315719604504</c:v>
                </c:pt>
                <c:pt idx="17943">
                  <c:v>-820.19750833511398</c:v>
                </c:pt>
                <c:pt idx="17944">
                  <c:v>-820.20215749740601</c:v>
                </c:pt>
                <c:pt idx="17945">
                  <c:v>-820.20644903182995</c:v>
                </c:pt>
                <c:pt idx="17946">
                  <c:v>-820.20990610122703</c:v>
                </c:pt>
                <c:pt idx="17947">
                  <c:v>-820.21217107772804</c:v>
                </c:pt>
                <c:pt idx="17948">
                  <c:v>-820.21318435669002</c:v>
                </c:pt>
                <c:pt idx="17949">
                  <c:v>-820.21288633346603</c:v>
                </c:pt>
                <c:pt idx="17950">
                  <c:v>-820.21151542663597</c:v>
                </c:pt>
                <c:pt idx="17951">
                  <c:v>-820.20948886871395</c:v>
                </c:pt>
                <c:pt idx="17952">
                  <c:v>-820.20734310150203</c:v>
                </c:pt>
                <c:pt idx="17953">
                  <c:v>-820.20567417144798</c:v>
                </c:pt>
                <c:pt idx="17954">
                  <c:v>-820.205137729645</c:v>
                </c:pt>
                <c:pt idx="17955">
                  <c:v>-820.20609140396095</c:v>
                </c:pt>
                <c:pt idx="17956">
                  <c:v>-820.20889282226597</c:v>
                </c:pt>
                <c:pt idx="17957">
                  <c:v>-820.213661193848</c:v>
                </c:pt>
                <c:pt idx="17958">
                  <c:v>-820.22057533264206</c:v>
                </c:pt>
                <c:pt idx="17959">
                  <c:v>-820.22945642471302</c:v>
                </c:pt>
                <c:pt idx="17960">
                  <c:v>-820.24006605148304</c:v>
                </c:pt>
                <c:pt idx="17961">
                  <c:v>-820.25192737579403</c:v>
                </c:pt>
                <c:pt idx="17962">
                  <c:v>-820.26432514190697</c:v>
                </c:pt>
                <c:pt idx="17963">
                  <c:v>-820.27660369873104</c:v>
                </c:pt>
                <c:pt idx="17964">
                  <c:v>-820.28810739517201</c:v>
                </c:pt>
                <c:pt idx="17965">
                  <c:v>-820.29829978942905</c:v>
                </c:pt>
                <c:pt idx="17966">
                  <c:v>-820.30676364898704</c:v>
                </c:pt>
                <c:pt idx="17967">
                  <c:v>-820.31314134597801</c:v>
                </c:pt>
                <c:pt idx="17968">
                  <c:v>-820.31743288040195</c:v>
                </c:pt>
                <c:pt idx="17969">
                  <c:v>-820.31969785690296</c:v>
                </c:pt>
                <c:pt idx="17970">
                  <c:v>-820.32017469406105</c:v>
                </c:pt>
                <c:pt idx="17971">
                  <c:v>-820.31916141509998</c:v>
                </c:pt>
                <c:pt idx="17972">
                  <c:v>-820.31689643859897</c:v>
                </c:pt>
                <c:pt idx="17973">
                  <c:v>-820.31367778778099</c:v>
                </c:pt>
                <c:pt idx="17974">
                  <c:v>-820.30968427658104</c:v>
                </c:pt>
                <c:pt idx="17975">
                  <c:v>-820.30509471893299</c:v>
                </c:pt>
                <c:pt idx="17976">
                  <c:v>-820.30002832412697</c:v>
                </c:pt>
                <c:pt idx="17977">
                  <c:v>-820.29472351074196</c:v>
                </c:pt>
                <c:pt idx="17978">
                  <c:v>-820.28947830200195</c:v>
                </c:pt>
                <c:pt idx="17979">
                  <c:v>-820.28476953506504</c:v>
                </c:pt>
                <c:pt idx="17980">
                  <c:v>-820.28113365173397</c:v>
                </c:pt>
                <c:pt idx="17981">
                  <c:v>-820.27898788452205</c:v>
                </c:pt>
                <c:pt idx="17982">
                  <c:v>-820.27868986129795</c:v>
                </c:pt>
                <c:pt idx="17983">
                  <c:v>-820.280358791352</c:v>
                </c:pt>
                <c:pt idx="17984">
                  <c:v>-820.28393507003796</c:v>
                </c:pt>
                <c:pt idx="17985">
                  <c:v>-820.28912067413398</c:v>
                </c:pt>
                <c:pt idx="17986">
                  <c:v>-820.29531955719006</c:v>
                </c:pt>
                <c:pt idx="17987">
                  <c:v>-820.30169725418102</c:v>
                </c:pt>
                <c:pt idx="17988">
                  <c:v>-820.30753850936901</c:v>
                </c:pt>
                <c:pt idx="17989">
                  <c:v>-820.31206846237205</c:v>
                </c:pt>
                <c:pt idx="17990">
                  <c:v>-820.31510829925605</c:v>
                </c:pt>
                <c:pt idx="17991">
                  <c:v>-820.31653881072998</c:v>
                </c:pt>
                <c:pt idx="17992">
                  <c:v>-820.31659841537498</c:v>
                </c:pt>
                <c:pt idx="17993">
                  <c:v>-820.31570434570301</c:v>
                </c:pt>
                <c:pt idx="17994">
                  <c:v>-820.31439304351795</c:v>
                </c:pt>
                <c:pt idx="17995">
                  <c:v>-820.313379764557</c:v>
                </c:pt>
                <c:pt idx="17996">
                  <c:v>-820.313379764557</c:v>
                </c:pt>
                <c:pt idx="17997">
                  <c:v>-820.31469106674194</c:v>
                </c:pt>
                <c:pt idx="17998">
                  <c:v>-820.31761169433605</c:v>
                </c:pt>
                <c:pt idx="17999">
                  <c:v>-820.32202243805</c:v>
                </c:pt>
                <c:pt idx="18000">
                  <c:v>-820.32750606536899</c:v>
                </c:pt>
                <c:pt idx="18001">
                  <c:v>-820.33358573913597</c:v>
                </c:pt>
                <c:pt idx="18002">
                  <c:v>-820.33966541290295</c:v>
                </c:pt>
                <c:pt idx="18003">
                  <c:v>-820.34532785415695</c:v>
                </c:pt>
                <c:pt idx="18004">
                  <c:v>-820.35015583038398</c:v>
                </c:pt>
                <c:pt idx="18005">
                  <c:v>-820.35391092300404</c:v>
                </c:pt>
                <c:pt idx="18006">
                  <c:v>-820.35653352737404</c:v>
                </c:pt>
                <c:pt idx="18007">
                  <c:v>-820.35814285278298</c:v>
                </c:pt>
                <c:pt idx="18008">
                  <c:v>-820.35891771316506</c:v>
                </c:pt>
                <c:pt idx="18009">
                  <c:v>-820.35915613174495</c:v>
                </c:pt>
                <c:pt idx="18010">
                  <c:v>-820.35915613174495</c:v>
                </c:pt>
                <c:pt idx="18011">
                  <c:v>-820.35921573638905</c:v>
                </c:pt>
                <c:pt idx="18012">
                  <c:v>-820.35957336425804</c:v>
                </c:pt>
                <c:pt idx="18013">
                  <c:v>-820.36016941070602</c:v>
                </c:pt>
                <c:pt idx="18014">
                  <c:v>-820.36106348037697</c:v>
                </c:pt>
                <c:pt idx="18015">
                  <c:v>-820.36213636398304</c:v>
                </c:pt>
                <c:pt idx="18016">
                  <c:v>-820.363209247589</c:v>
                </c:pt>
                <c:pt idx="18017">
                  <c:v>-820.36440134048496</c:v>
                </c:pt>
                <c:pt idx="18018">
                  <c:v>-820.36565303802502</c:v>
                </c:pt>
                <c:pt idx="18019">
                  <c:v>-820.36708354949997</c:v>
                </c:pt>
                <c:pt idx="18020">
                  <c:v>-820.36869287490902</c:v>
                </c:pt>
                <c:pt idx="18021">
                  <c:v>-820.37048101425205</c:v>
                </c:pt>
                <c:pt idx="18022">
                  <c:v>-820.37238836288498</c:v>
                </c:pt>
                <c:pt idx="18023">
                  <c:v>-820.37423610687301</c:v>
                </c:pt>
                <c:pt idx="18024">
                  <c:v>-820.37596464157104</c:v>
                </c:pt>
                <c:pt idx="18025">
                  <c:v>-820.377454757691</c:v>
                </c:pt>
                <c:pt idx="18026">
                  <c:v>-820.37834882736195</c:v>
                </c:pt>
                <c:pt idx="18027">
                  <c:v>-820.37840843200695</c:v>
                </c:pt>
                <c:pt idx="18028">
                  <c:v>-820.37733554840099</c:v>
                </c:pt>
                <c:pt idx="18029">
                  <c:v>-820.37524938583397</c:v>
                </c:pt>
                <c:pt idx="18030">
                  <c:v>-820.37238836288498</c:v>
                </c:pt>
                <c:pt idx="18031">
                  <c:v>-820.36916971206699</c:v>
                </c:pt>
                <c:pt idx="18032">
                  <c:v>-820.36607027053901</c:v>
                </c:pt>
                <c:pt idx="18033">
                  <c:v>-820.36344766616799</c:v>
                </c:pt>
                <c:pt idx="18034">
                  <c:v>-820.36165952682495</c:v>
                </c:pt>
                <c:pt idx="18035">
                  <c:v>-820.36082506179798</c:v>
                </c:pt>
                <c:pt idx="18036">
                  <c:v>-820.36112308502197</c:v>
                </c:pt>
                <c:pt idx="18037">
                  <c:v>-820.36237478256203</c:v>
                </c:pt>
                <c:pt idx="18038">
                  <c:v>-820.36434173583996</c:v>
                </c:pt>
                <c:pt idx="18039">
                  <c:v>-820.366308689118</c:v>
                </c:pt>
                <c:pt idx="18040">
                  <c:v>-820.36773920059204</c:v>
                </c:pt>
                <c:pt idx="18041">
                  <c:v>-820.36809682846103</c:v>
                </c:pt>
                <c:pt idx="18042">
                  <c:v>-820.36708354949997</c:v>
                </c:pt>
                <c:pt idx="18043">
                  <c:v>-820.36493778228805</c:v>
                </c:pt>
                <c:pt idx="18044">
                  <c:v>-820.36189794540405</c:v>
                </c:pt>
                <c:pt idx="18045">
                  <c:v>-820.35850048065197</c:v>
                </c:pt>
                <c:pt idx="18046">
                  <c:v>-820.35522222518898</c:v>
                </c:pt>
                <c:pt idx="18047">
                  <c:v>-820.35248041153</c:v>
                </c:pt>
                <c:pt idx="18048">
                  <c:v>-820.35063266754196</c:v>
                </c:pt>
                <c:pt idx="18049">
                  <c:v>-820.34979820251499</c:v>
                </c:pt>
                <c:pt idx="18050">
                  <c:v>-820.35009622573898</c:v>
                </c:pt>
                <c:pt idx="18051">
                  <c:v>-820.35146713256904</c:v>
                </c:pt>
                <c:pt idx="18052">
                  <c:v>-820.35349369049095</c:v>
                </c:pt>
                <c:pt idx="18053">
                  <c:v>-820.35575866699196</c:v>
                </c:pt>
                <c:pt idx="18054">
                  <c:v>-820.35778522491501</c:v>
                </c:pt>
                <c:pt idx="18055">
                  <c:v>-820.35933494567905</c:v>
                </c:pt>
                <c:pt idx="18056">
                  <c:v>-820.36052703857399</c:v>
                </c:pt>
                <c:pt idx="18057">
                  <c:v>-820.36159992217995</c:v>
                </c:pt>
                <c:pt idx="18058">
                  <c:v>-820.36273241043102</c:v>
                </c:pt>
                <c:pt idx="18059">
                  <c:v>-820.36422252655098</c:v>
                </c:pt>
                <c:pt idx="18060">
                  <c:v>-820.36607027053901</c:v>
                </c:pt>
                <c:pt idx="18061">
                  <c:v>-820.36839485168503</c:v>
                </c:pt>
                <c:pt idx="18062">
                  <c:v>-820.37119626998901</c:v>
                </c:pt>
                <c:pt idx="18063">
                  <c:v>-820.374414920807</c:v>
                </c:pt>
                <c:pt idx="18064">
                  <c:v>-820.37781238555897</c:v>
                </c:pt>
                <c:pt idx="18065">
                  <c:v>-820.38132905960094</c:v>
                </c:pt>
                <c:pt idx="18066">
                  <c:v>-820.38460731506404</c:v>
                </c:pt>
                <c:pt idx="18067">
                  <c:v>-820.38746833801304</c:v>
                </c:pt>
                <c:pt idx="18068">
                  <c:v>-820.38973331451405</c:v>
                </c:pt>
                <c:pt idx="18069">
                  <c:v>-820.39134263992298</c:v>
                </c:pt>
                <c:pt idx="18070">
                  <c:v>-820.39229631423996</c:v>
                </c:pt>
                <c:pt idx="18071">
                  <c:v>-820.39259433746395</c:v>
                </c:pt>
                <c:pt idx="18072">
                  <c:v>-820.39229631423996</c:v>
                </c:pt>
                <c:pt idx="18073">
                  <c:v>-820.391283035279</c:v>
                </c:pt>
                <c:pt idx="18074">
                  <c:v>-820.38943529129006</c:v>
                </c:pt>
                <c:pt idx="18075">
                  <c:v>-820.38663387298595</c:v>
                </c:pt>
                <c:pt idx="18076">
                  <c:v>-820.382997989655</c:v>
                </c:pt>
                <c:pt idx="18077">
                  <c:v>-820.37858724594105</c:v>
                </c:pt>
                <c:pt idx="18078">
                  <c:v>-820.37369966507003</c:v>
                </c:pt>
                <c:pt idx="18079">
                  <c:v>-820.36869287490902</c:v>
                </c:pt>
                <c:pt idx="18080">
                  <c:v>-820.36386489868198</c:v>
                </c:pt>
                <c:pt idx="18081">
                  <c:v>-820.35969257354805</c:v>
                </c:pt>
                <c:pt idx="18082">
                  <c:v>-820.35635471344006</c:v>
                </c:pt>
                <c:pt idx="18083">
                  <c:v>-820.35414934158302</c:v>
                </c:pt>
                <c:pt idx="18084">
                  <c:v>-820.35313606262196</c:v>
                </c:pt>
                <c:pt idx="18085">
                  <c:v>-820.35319566726696</c:v>
                </c:pt>
                <c:pt idx="18086">
                  <c:v>-820.35426855087303</c:v>
                </c:pt>
                <c:pt idx="18087">
                  <c:v>-820.35605669021595</c:v>
                </c:pt>
                <c:pt idx="18088">
                  <c:v>-820.35832166671798</c:v>
                </c:pt>
                <c:pt idx="18089">
                  <c:v>-820.360705852509</c:v>
                </c:pt>
                <c:pt idx="18090">
                  <c:v>-820.36314964294502</c:v>
                </c:pt>
                <c:pt idx="18091">
                  <c:v>-820.36559343338001</c:v>
                </c:pt>
                <c:pt idx="18092">
                  <c:v>-820.36815643310604</c:v>
                </c:pt>
                <c:pt idx="18093">
                  <c:v>-820.37101745605503</c:v>
                </c:pt>
                <c:pt idx="18094">
                  <c:v>-820.37429571151802</c:v>
                </c:pt>
                <c:pt idx="18095">
                  <c:v>-820.37811040878296</c:v>
                </c:pt>
                <c:pt idx="18096">
                  <c:v>-820.38246154785202</c:v>
                </c:pt>
                <c:pt idx="18097">
                  <c:v>-820.38728952407905</c:v>
                </c:pt>
                <c:pt idx="18098">
                  <c:v>-820.39253473281894</c:v>
                </c:pt>
                <c:pt idx="18099">
                  <c:v>-820.39777994155895</c:v>
                </c:pt>
                <c:pt idx="18100">
                  <c:v>-820.40272712707497</c:v>
                </c:pt>
                <c:pt idx="18101">
                  <c:v>-820.40683984756504</c:v>
                </c:pt>
                <c:pt idx="18102">
                  <c:v>-820.40987968444801</c:v>
                </c:pt>
                <c:pt idx="18103">
                  <c:v>-820.41160821914696</c:v>
                </c:pt>
                <c:pt idx="18104">
                  <c:v>-820.41196584701595</c:v>
                </c:pt>
                <c:pt idx="18105">
                  <c:v>-820.41095256805397</c:v>
                </c:pt>
                <c:pt idx="18106">
                  <c:v>-820.40874719619796</c:v>
                </c:pt>
                <c:pt idx="18107">
                  <c:v>-820.40570735931396</c:v>
                </c:pt>
                <c:pt idx="18108">
                  <c:v>-820.40230989456199</c:v>
                </c:pt>
                <c:pt idx="18109">
                  <c:v>-820.39897203445503</c:v>
                </c:pt>
                <c:pt idx="18110">
                  <c:v>-820.39599180221603</c:v>
                </c:pt>
                <c:pt idx="18111">
                  <c:v>-820.39366722107002</c:v>
                </c:pt>
                <c:pt idx="18112">
                  <c:v>-820.39199829101597</c:v>
                </c:pt>
                <c:pt idx="18113">
                  <c:v>-820.39092540741001</c:v>
                </c:pt>
                <c:pt idx="18114">
                  <c:v>-820.39021015167305</c:v>
                </c:pt>
                <c:pt idx="18115">
                  <c:v>-820.38967370986995</c:v>
                </c:pt>
                <c:pt idx="18116">
                  <c:v>-820.38889884948799</c:v>
                </c:pt>
                <c:pt idx="18117">
                  <c:v>-820.38758754730202</c:v>
                </c:pt>
                <c:pt idx="18118">
                  <c:v>-820.38544178009101</c:v>
                </c:pt>
                <c:pt idx="18119">
                  <c:v>-820.38240194320701</c:v>
                </c:pt>
                <c:pt idx="18120">
                  <c:v>-820.37846803665195</c:v>
                </c:pt>
                <c:pt idx="18121">
                  <c:v>-820.37381887435902</c:v>
                </c:pt>
                <c:pt idx="18122">
                  <c:v>-820.36869287490902</c:v>
                </c:pt>
                <c:pt idx="18123">
                  <c:v>-820.363328456879</c:v>
                </c:pt>
                <c:pt idx="18124">
                  <c:v>-820.358083248139</c:v>
                </c:pt>
                <c:pt idx="18125">
                  <c:v>-820.35337448120094</c:v>
                </c:pt>
                <c:pt idx="18126">
                  <c:v>-820.349619388581</c:v>
                </c:pt>
                <c:pt idx="18127">
                  <c:v>-820.34711599349998</c:v>
                </c:pt>
                <c:pt idx="18128">
                  <c:v>-820.34598350524902</c:v>
                </c:pt>
                <c:pt idx="18129">
                  <c:v>-820.34616231918403</c:v>
                </c:pt>
                <c:pt idx="18130">
                  <c:v>-820.34753322601296</c:v>
                </c:pt>
                <c:pt idx="18131">
                  <c:v>-820.34985780715999</c:v>
                </c:pt>
                <c:pt idx="18132">
                  <c:v>-820.35295724868797</c:v>
                </c:pt>
                <c:pt idx="18133">
                  <c:v>-820.35647392272995</c:v>
                </c:pt>
                <c:pt idx="18134">
                  <c:v>-820.36005020141602</c:v>
                </c:pt>
                <c:pt idx="18135">
                  <c:v>-820.363328456879</c:v>
                </c:pt>
                <c:pt idx="18136">
                  <c:v>-820.365891456604</c:v>
                </c:pt>
                <c:pt idx="18137">
                  <c:v>-820.36767959594704</c:v>
                </c:pt>
                <c:pt idx="18138">
                  <c:v>-820.36857366561901</c:v>
                </c:pt>
                <c:pt idx="18139">
                  <c:v>-820.36857366561901</c:v>
                </c:pt>
                <c:pt idx="18140">
                  <c:v>-820.36761999130294</c:v>
                </c:pt>
                <c:pt idx="18141">
                  <c:v>-820.36601066589401</c:v>
                </c:pt>
                <c:pt idx="18142">
                  <c:v>-820.36404371261597</c:v>
                </c:pt>
                <c:pt idx="18143">
                  <c:v>-820.36189794540405</c:v>
                </c:pt>
                <c:pt idx="18144">
                  <c:v>-820.35981178283703</c:v>
                </c:pt>
                <c:pt idx="18145">
                  <c:v>-820.35796403884899</c:v>
                </c:pt>
                <c:pt idx="18146">
                  <c:v>-820.35653352737404</c:v>
                </c:pt>
                <c:pt idx="18147">
                  <c:v>-820.35563945770298</c:v>
                </c:pt>
                <c:pt idx="18148">
                  <c:v>-820.35528182983398</c:v>
                </c:pt>
                <c:pt idx="18149">
                  <c:v>-820.35552024841297</c:v>
                </c:pt>
                <c:pt idx="18150">
                  <c:v>-820.35617589950596</c:v>
                </c:pt>
                <c:pt idx="18151">
                  <c:v>-820.35706996917702</c:v>
                </c:pt>
                <c:pt idx="18152">
                  <c:v>-820.35814285278298</c:v>
                </c:pt>
                <c:pt idx="18153">
                  <c:v>-820.35921573638905</c:v>
                </c:pt>
                <c:pt idx="18154">
                  <c:v>-820.36034822464001</c:v>
                </c:pt>
                <c:pt idx="18155">
                  <c:v>-820.36142110824596</c:v>
                </c:pt>
                <c:pt idx="18156">
                  <c:v>-820.36243438720703</c:v>
                </c:pt>
                <c:pt idx="18157">
                  <c:v>-820.363328456879</c:v>
                </c:pt>
                <c:pt idx="18158">
                  <c:v>-820.36404371261597</c:v>
                </c:pt>
                <c:pt idx="18159">
                  <c:v>-820.36469936370895</c:v>
                </c:pt>
                <c:pt idx="18160">
                  <c:v>-820.36523580551204</c:v>
                </c:pt>
                <c:pt idx="18161">
                  <c:v>-820.36559343338001</c:v>
                </c:pt>
                <c:pt idx="18162">
                  <c:v>-820.365891456604</c:v>
                </c:pt>
                <c:pt idx="18163">
                  <c:v>-820.36612987518299</c:v>
                </c:pt>
                <c:pt idx="18164">
                  <c:v>-820.36636829376198</c:v>
                </c:pt>
                <c:pt idx="18165">
                  <c:v>-820.36660671234199</c:v>
                </c:pt>
                <c:pt idx="18166">
                  <c:v>-820.36684513092098</c:v>
                </c:pt>
                <c:pt idx="18167">
                  <c:v>-820.36690473556496</c:v>
                </c:pt>
                <c:pt idx="18168">
                  <c:v>-820.36678552627598</c:v>
                </c:pt>
                <c:pt idx="18169">
                  <c:v>-820.36666631698597</c:v>
                </c:pt>
                <c:pt idx="18170">
                  <c:v>-820.36654710769699</c:v>
                </c:pt>
                <c:pt idx="18171">
                  <c:v>-820.36654710769699</c:v>
                </c:pt>
                <c:pt idx="18172">
                  <c:v>-820.36696434020996</c:v>
                </c:pt>
                <c:pt idx="18173">
                  <c:v>-820.36803722381603</c:v>
                </c:pt>
                <c:pt idx="18174">
                  <c:v>-820.36988496780396</c:v>
                </c:pt>
                <c:pt idx="18175">
                  <c:v>-820.37268638610897</c:v>
                </c:pt>
                <c:pt idx="18176">
                  <c:v>-820.37632226944004</c:v>
                </c:pt>
                <c:pt idx="18177">
                  <c:v>-820.38061380386398</c:v>
                </c:pt>
                <c:pt idx="18178">
                  <c:v>-820.38496494293202</c:v>
                </c:pt>
                <c:pt idx="18179">
                  <c:v>-820.38889884948799</c:v>
                </c:pt>
                <c:pt idx="18180">
                  <c:v>-820.39164066314697</c:v>
                </c:pt>
                <c:pt idx="18181">
                  <c:v>-820.39277315139805</c:v>
                </c:pt>
                <c:pt idx="18182">
                  <c:v>-820.39175987243698</c:v>
                </c:pt>
                <c:pt idx="18183">
                  <c:v>-820.388600826264</c:v>
                </c:pt>
                <c:pt idx="18184">
                  <c:v>-820.38347482681297</c:v>
                </c:pt>
                <c:pt idx="18185">
                  <c:v>-820.37679910659801</c:v>
                </c:pt>
                <c:pt idx="18186">
                  <c:v>-820.36922931671199</c:v>
                </c:pt>
                <c:pt idx="18187">
                  <c:v>-820.36136150360096</c:v>
                </c:pt>
                <c:pt idx="18188">
                  <c:v>-820.35391092300404</c:v>
                </c:pt>
                <c:pt idx="18189">
                  <c:v>-820.34723520278999</c:v>
                </c:pt>
                <c:pt idx="18190">
                  <c:v>-820.34169197082497</c:v>
                </c:pt>
                <c:pt idx="18191">
                  <c:v>-820.33734083175705</c:v>
                </c:pt>
                <c:pt idx="18192">
                  <c:v>-820.33406257629395</c:v>
                </c:pt>
                <c:pt idx="18193">
                  <c:v>-820.33167839050304</c:v>
                </c:pt>
                <c:pt idx="18194">
                  <c:v>-820.33000946044899</c:v>
                </c:pt>
                <c:pt idx="18195">
                  <c:v>-820.32875776290905</c:v>
                </c:pt>
                <c:pt idx="18196">
                  <c:v>-820.32786369323799</c:v>
                </c:pt>
                <c:pt idx="18197">
                  <c:v>-820.327088832855</c:v>
                </c:pt>
                <c:pt idx="18198">
                  <c:v>-820.32643318176304</c:v>
                </c:pt>
                <c:pt idx="18199">
                  <c:v>-820.32583713531506</c:v>
                </c:pt>
                <c:pt idx="18200">
                  <c:v>-820.32541990280197</c:v>
                </c:pt>
                <c:pt idx="18201">
                  <c:v>-820.32530069351196</c:v>
                </c:pt>
                <c:pt idx="18202">
                  <c:v>-820.32541990280197</c:v>
                </c:pt>
                <c:pt idx="18203">
                  <c:v>-820.32583713531506</c:v>
                </c:pt>
                <c:pt idx="18204">
                  <c:v>-820.32637357711803</c:v>
                </c:pt>
                <c:pt idx="18205">
                  <c:v>-820.32702922821102</c:v>
                </c:pt>
                <c:pt idx="18206">
                  <c:v>-820.32780408859298</c:v>
                </c:pt>
                <c:pt idx="18207">
                  <c:v>-820.32863855361995</c:v>
                </c:pt>
                <c:pt idx="18208">
                  <c:v>-820.32947301864601</c:v>
                </c:pt>
                <c:pt idx="18209">
                  <c:v>-820.330188274384</c:v>
                </c:pt>
                <c:pt idx="18210">
                  <c:v>-820.33066511154198</c:v>
                </c:pt>
                <c:pt idx="18211">
                  <c:v>-820.33066511154198</c:v>
                </c:pt>
                <c:pt idx="18212">
                  <c:v>-820.33036708831798</c:v>
                </c:pt>
                <c:pt idx="18213">
                  <c:v>-820.32994985580501</c:v>
                </c:pt>
                <c:pt idx="18214">
                  <c:v>-820.32965183258102</c:v>
                </c:pt>
                <c:pt idx="18215">
                  <c:v>-820.32953262329102</c:v>
                </c:pt>
                <c:pt idx="18216">
                  <c:v>-820.32965183258102</c:v>
                </c:pt>
                <c:pt idx="18217">
                  <c:v>-820.32989025116001</c:v>
                </c:pt>
                <c:pt idx="18218">
                  <c:v>-820.330128669739</c:v>
                </c:pt>
                <c:pt idx="18219">
                  <c:v>-820.33030748367298</c:v>
                </c:pt>
                <c:pt idx="18220">
                  <c:v>-820.330247879029</c:v>
                </c:pt>
                <c:pt idx="18221">
                  <c:v>-820.32971143722602</c:v>
                </c:pt>
                <c:pt idx="18222">
                  <c:v>-820.32840013504006</c:v>
                </c:pt>
                <c:pt idx="18223">
                  <c:v>-820.32607555389404</c:v>
                </c:pt>
                <c:pt idx="18224">
                  <c:v>-820.32279729843196</c:v>
                </c:pt>
                <c:pt idx="18225">
                  <c:v>-820.31868457794201</c:v>
                </c:pt>
                <c:pt idx="18226">
                  <c:v>-820.31415462493896</c:v>
                </c:pt>
                <c:pt idx="18227">
                  <c:v>-820.30962467193604</c:v>
                </c:pt>
                <c:pt idx="18228">
                  <c:v>-820.30551195144699</c:v>
                </c:pt>
                <c:pt idx="18229">
                  <c:v>-820.302233695984</c:v>
                </c:pt>
                <c:pt idx="18230">
                  <c:v>-820.29996871948299</c:v>
                </c:pt>
                <c:pt idx="18231">
                  <c:v>-820.29883623123203</c:v>
                </c:pt>
                <c:pt idx="18232">
                  <c:v>-820.29865741729805</c:v>
                </c:pt>
                <c:pt idx="18233">
                  <c:v>-820.29931306839001</c:v>
                </c:pt>
                <c:pt idx="18234">
                  <c:v>-820.30050516128597</c:v>
                </c:pt>
                <c:pt idx="18235">
                  <c:v>-820.30199527740501</c:v>
                </c:pt>
                <c:pt idx="18236">
                  <c:v>-820.30342578887996</c:v>
                </c:pt>
                <c:pt idx="18237">
                  <c:v>-820.30461788177502</c:v>
                </c:pt>
                <c:pt idx="18238">
                  <c:v>-820.30545234680199</c:v>
                </c:pt>
                <c:pt idx="18239">
                  <c:v>-820.30598878860496</c:v>
                </c:pt>
                <c:pt idx="18240">
                  <c:v>-820.30640602111805</c:v>
                </c:pt>
                <c:pt idx="18241">
                  <c:v>-820.30688285827705</c:v>
                </c:pt>
                <c:pt idx="18242">
                  <c:v>-820.30753850936901</c:v>
                </c:pt>
                <c:pt idx="18243">
                  <c:v>-820.30861139297497</c:v>
                </c:pt>
                <c:pt idx="18244">
                  <c:v>-820.30998229980503</c:v>
                </c:pt>
                <c:pt idx="18245">
                  <c:v>-820.31147241592396</c:v>
                </c:pt>
                <c:pt idx="18246">
                  <c:v>-820.31278371810902</c:v>
                </c:pt>
                <c:pt idx="18247">
                  <c:v>-820.31379699707099</c:v>
                </c:pt>
                <c:pt idx="18248">
                  <c:v>-820.31421422958397</c:v>
                </c:pt>
                <c:pt idx="18249">
                  <c:v>-820.31403541564998</c:v>
                </c:pt>
                <c:pt idx="18250">
                  <c:v>-820.313320159912</c:v>
                </c:pt>
                <c:pt idx="18251">
                  <c:v>-820.31206846237205</c:v>
                </c:pt>
                <c:pt idx="18252">
                  <c:v>-820.31063795089699</c:v>
                </c:pt>
                <c:pt idx="18253">
                  <c:v>-820.30908823013306</c:v>
                </c:pt>
                <c:pt idx="18254">
                  <c:v>-820.307717323303</c:v>
                </c:pt>
                <c:pt idx="18255">
                  <c:v>-820.30670404434204</c:v>
                </c:pt>
                <c:pt idx="18256">
                  <c:v>-820.30604839324997</c:v>
                </c:pt>
                <c:pt idx="18257">
                  <c:v>-820.30569076538097</c:v>
                </c:pt>
                <c:pt idx="18258">
                  <c:v>-820.30563116073597</c:v>
                </c:pt>
                <c:pt idx="18259">
                  <c:v>-820.30569076538097</c:v>
                </c:pt>
                <c:pt idx="18260">
                  <c:v>-820.30598878860496</c:v>
                </c:pt>
                <c:pt idx="18261">
                  <c:v>-820.30652523040806</c:v>
                </c:pt>
                <c:pt idx="18262">
                  <c:v>-820.30735969543503</c:v>
                </c:pt>
                <c:pt idx="18263">
                  <c:v>-820.30879020690895</c:v>
                </c:pt>
                <c:pt idx="18264">
                  <c:v>-820.31105518341099</c:v>
                </c:pt>
                <c:pt idx="18265">
                  <c:v>-820.31427383422897</c:v>
                </c:pt>
                <c:pt idx="18266">
                  <c:v>-820.31832695007301</c:v>
                </c:pt>
                <c:pt idx="18267">
                  <c:v>-820.32285690307594</c:v>
                </c:pt>
                <c:pt idx="18268">
                  <c:v>-820.327208042145</c:v>
                </c:pt>
                <c:pt idx="18269">
                  <c:v>-820.33084392547596</c:v>
                </c:pt>
                <c:pt idx="18270">
                  <c:v>-820.33322811126698</c:v>
                </c:pt>
                <c:pt idx="18271">
                  <c:v>-820.33400297164906</c:v>
                </c:pt>
                <c:pt idx="18272">
                  <c:v>-820.33298969268799</c:v>
                </c:pt>
                <c:pt idx="18273">
                  <c:v>-820.33000946044899</c:v>
                </c:pt>
                <c:pt idx="18274">
                  <c:v>-820.32524108886696</c:v>
                </c:pt>
                <c:pt idx="18275">
                  <c:v>-820.319101810456</c:v>
                </c:pt>
                <c:pt idx="18276">
                  <c:v>-820.31230688095104</c:v>
                </c:pt>
                <c:pt idx="18277">
                  <c:v>-820.30563116073597</c:v>
                </c:pt>
                <c:pt idx="18278">
                  <c:v>-820.299730300904</c:v>
                </c:pt>
                <c:pt idx="18279">
                  <c:v>-820.29490232467697</c:v>
                </c:pt>
                <c:pt idx="18280">
                  <c:v>-820.29120683670101</c:v>
                </c:pt>
                <c:pt idx="18281">
                  <c:v>-820.28864383697498</c:v>
                </c:pt>
                <c:pt idx="18282">
                  <c:v>-820.28709411621105</c:v>
                </c:pt>
                <c:pt idx="18283">
                  <c:v>-820.28620004653999</c:v>
                </c:pt>
                <c:pt idx="18284">
                  <c:v>-820.285484790802</c:v>
                </c:pt>
                <c:pt idx="18285">
                  <c:v>-820.28441190719604</c:v>
                </c:pt>
                <c:pt idx="18286">
                  <c:v>-820.28244495391903</c:v>
                </c:pt>
                <c:pt idx="18287">
                  <c:v>-820.27934551239002</c:v>
                </c:pt>
                <c:pt idx="18288">
                  <c:v>-820.27505397796699</c:v>
                </c:pt>
                <c:pt idx="18289">
                  <c:v>-820.26980876922596</c:v>
                </c:pt>
                <c:pt idx="18290">
                  <c:v>-820.26390790939399</c:v>
                </c:pt>
                <c:pt idx="18291">
                  <c:v>-820.25782823562599</c:v>
                </c:pt>
                <c:pt idx="18292">
                  <c:v>-820.25216579437301</c:v>
                </c:pt>
                <c:pt idx="18293">
                  <c:v>-820.24739742279098</c:v>
                </c:pt>
                <c:pt idx="18294">
                  <c:v>-820.24411916732799</c:v>
                </c:pt>
                <c:pt idx="18295">
                  <c:v>-820.24256944656395</c:v>
                </c:pt>
                <c:pt idx="18296">
                  <c:v>-820.24286746978805</c:v>
                </c:pt>
                <c:pt idx="18297">
                  <c:v>-820.24501323699997</c:v>
                </c:pt>
                <c:pt idx="18298">
                  <c:v>-820.24852991104103</c:v>
                </c:pt>
                <c:pt idx="18299">
                  <c:v>-820.25300025939998</c:v>
                </c:pt>
                <c:pt idx="18300">
                  <c:v>-820.25782823562599</c:v>
                </c:pt>
                <c:pt idx="18301">
                  <c:v>-820.26271581649803</c:v>
                </c:pt>
                <c:pt idx="18302">
                  <c:v>-820.26736497879006</c:v>
                </c:pt>
                <c:pt idx="18303">
                  <c:v>-820.27183532714901</c:v>
                </c:pt>
                <c:pt idx="18304">
                  <c:v>-820.27588844299305</c:v>
                </c:pt>
                <c:pt idx="18305">
                  <c:v>-820.27940511703503</c:v>
                </c:pt>
                <c:pt idx="18306">
                  <c:v>-820.28226613998402</c:v>
                </c:pt>
                <c:pt idx="18307">
                  <c:v>-820.28447151184105</c:v>
                </c:pt>
                <c:pt idx="18308">
                  <c:v>-820.28620004653999</c:v>
                </c:pt>
                <c:pt idx="18309">
                  <c:v>-820.28751134872505</c:v>
                </c:pt>
                <c:pt idx="18310">
                  <c:v>-820.288524627686</c:v>
                </c:pt>
                <c:pt idx="18311">
                  <c:v>-820.28912067413398</c:v>
                </c:pt>
                <c:pt idx="18312">
                  <c:v>-820.28929948806797</c:v>
                </c:pt>
                <c:pt idx="18313">
                  <c:v>-820.28906106948898</c:v>
                </c:pt>
                <c:pt idx="18314">
                  <c:v>-820.28888225555397</c:v>
                </c:pt>
                <c:pt idx="18315">
                  <c:v>-820.28906106948898</c:v>
                </c:pt>
                <c:pt idx="18316">
                  <c:v>-820.28995513916004</c:v>
                </c:pt>
                <c:pt idx="18317">
                  <c:v>-820.291504859925</c:v>
                </c:pt>
                <c:pt idx="18318">
                  <c:v>-820.29353141784702</c:v>
                </c:pt>
                <c:pt idx="18319">
                  <c:v>-820.29567718505905</c:v>
                </c:pt>
                <c:pt idx="18320">
                  <c:v>-820.29758453369197</c:v>
                </c:pt>
                <c:pt idx="18321">
                  <c:v>-820.29901504516602</c:v>
                </c:pt>
                <c:pt idx="18322">
                  <c:v>-820.299730300904</c:v>
                </c:pt>
                <c:pt idx="18323">
                  <c:v>-820.299611091614</c:v>
                </c:pt>
                <c:pt idx="18324">
                  <c:v>-820.29853820800804</c:v>
                </c:pt>
                <c:pt idx="18325">
                  <c:v>-820.29657125473</c:v>
                </c:pt>
                <c:pt idx="18326">
                  <c:v>-820.29394865035999</c:v>
                </c:pt>
                <c:pt idx="18327">
                  <c:v>-820.29126644134499</c:v>
                </c:pt>
                <c:pt idx="18328">
                  <c:v>-820.28906106948898</c:v>
                </c:pt>
                <c:pt idx="18329">
                  <c:v>-820.28774976730404</c:v>
                </c:pt>
                <c:pt idx="18330">
                  <c:v>-820.28774976730404</c:v>
                </c:pt>
                <c:pt idx="18331">
                  <c:v>-820.28906106948898</c:v>
                </c:pt>
                <c:pt idx="18332">
                  <c:v>-820.29156446456898</c:v>
                </c:pt>
                <c:pt idx="18333">
                  <c:v>-820.29484272003197</c:v>
                </c:pt>
                <c:pt idx="18334">
                  <c:v>-820.29835939407405</c:v>
                </c:pt>
                <c:pt idx="18335">
                  <c:v>-820.30169725418102</c:v>
                </c:pt>
                <c:pt idx="18336">
                  <c:v>-820.30426025390602</c:v>
                </c:pt>
                <c:pt idx="18337">
                  <c:v>-820.30569076538097</c:v>
                </c:pt>
                <c:pt idx="18338">
                  <c:v>-820.30563116073597</c:v>
                </c:pt>
                <c:pt idx="18339">
                  <c:v>-820.30378341674805</c:v>
                </c:pt>
                <c:pt idx="18340">
                  <c:v>-820.30032634735096</c:v>
                </c:pt>
                <c:pt idx="18341">
                  <c:v>-820.29531955719006</c:v>
                </c:pt>
                <c:pt idx="18342">
                  <c:v>-820.28941869735695</c:v>
                </c:pt>
                <c:pt idx="18343">
                  <c:v>-820.282921791077</c:v>
                </c:pt>
                <c:pt idx="18344">
                  <c:v>-820.27642488479603</c:v>
                </c:pt>
                <c:pt idx="18345">
                  <c:v>-820.27040481567406</c:v>
                </c:pt>
                <c:pt idx="18346">
                  <c:v>-820.26527881622303</c:v>
                </c:pt>
                <c:pt idx="18347">
                  <c:v>-820.26140451431297</c:v>
                </c:pt>
                <c:pt idx="18348">
                  <c:v>-820.25896072387695</c:v>
                </c:pt>
                <c:pt idx="18349">
                  <c:v>-820.258007049561</c:v>
                </c:pt>
                <c:pt idx="18350">
                  <c:v>-820.25842428207397</c:v>
                </c:pt>
                <c:pt idx="18351">
                  <c:v>-820.26003360748302</c:v>
                </c:pt>
                <c:pt idx="18352">
                  <c:v>-820.26253700256404</c:v>
                </c:pt>
                <c:pt idx="18353">
                  <c:v>-820.26563644409202</c:v>
                </c:pt>
                <c:pt idx="18354">
                  <c:v>-820.26867628097602</c:v>
                </c:pt>
                <c:pt idx="18355">
                  <c:v>-820.27112007141102</c:v>
                </c:pt>
                <c:pt idx="18356">
                  <c:v>-820.27237176895198</c:v>
                </c:pt>
                <c:pt idx="18357">
                  <c:v>-820.272133350373</c:v>
                </c:pt>
                <c:pt idx="18358">
                  <c:v>-820.27028560638405</c:v>
                </c:pt>
                <c:pt idx="18359">
                  <c:v>-820.26688814163197</c:v>
                </c:pt>
                <c:pt idx="18360">
                  <c:v>-820.26217937469505</c:v>
                </c:pt>
                <c:pt idx="18361">
                  <c:v>-820.25651693344105</c:v>
                </c:pt>
                <c:pt idx="18362">
                  <c:v>-820.25067567825295</c:v>
                </c:pt>
                <c:pt idx="18363">
                  <c:v>-820.24531126022396</c:v>
                </c:pt>
                <c:pt idx="18364">
                  <c:v>-820.24131774902401</c:v>
                </c:pt>
                <c:pt idx="18365">
                  <c:v>-820.23923158645698</c:v>
                </c:pt>
                <c:pt idx="18366">
                  <c:v>-820.23941040039097</c:v>
                </c:pt>
                <c:pt idx="18367">
                  <c:v>-820.24185419082698</c:v>
                </c:pt>
                <c:pt idx="18368">
                  <c:v>-820.24626493454002</c:v>
                </c:pt>
                <c:pt idx="18369">
                  <c:v>-820.25210618972801</c:v>
                </c:pt>
                <c:pt idx="18370">
                  <c:v>-820.25866270065296</c:v>
                </c:pt>
                <c:pt idx="18371">
                  <c:v>-820.26527881622303</c:v>
                </c:pt>
                <c:pt idx="18372">
                  <c:v>-820.27135848999001</c:v>
                </c:pt>
                <c:pt idx="18373">
                  <c:v>-820.27654409408603</c:v>
                </c:pt>
                <c:pt idx="18374">
                  <c:v>-820.280358791352</c:v>
                </c:pt>
                <c:pt idx="18375">
                  <c:v>-820.282802581787</c:v>
                </c:pt>
                <c:pt idx="18376">
                  <c:v>-820.28381586074897</c:v>
                </c:pt>
                <c:pt idx="18377">
                  <c:v>-820.28357744216896</c:v>
                </c:pt>
                <c:pt idx="18378">
                  <c:v>-820.28226613998402</c:v>
                </c:pt>
                <c:pt idx="18379">
                  <c:v>-820.28012037277199</c:v>
                </c:pt>
                <c:pt idx="18380">
                  <c:v>-820.277259349823</c:v>
                </c:pt>
                <c:pt idx="18381">
                  <c:v>-820.27386188507103</c:v>
                </c:pt>
                <c:pt idx="18382">
                  <c:v>-820.27010679244995</c:v>
                </c:pt>
                <c:pt idx="18383">
                  <c:v>-820.26629209518501</c:v>
                </c:pt>
                <c:pt idx="18384">
                  <c:v>-820.26259660720802</c:v>
                </c:pt>
                <c:pt idx="18385">
                  <c:v>-820.25931835174595</c:v>
                </c:pt>
                <c:pt idx="18386">
                  <c:v>-820.25675535202004</c:v>
                </c:pt>
                <c:pt idx="18387">
                  <c:v>-820.255026817322</c:v>
                </c:pt>
                <c:pt idx="18388">
                  <c:v>-820.25431156158504</c:v>
                </c:pt>
                <c:pt idx="18389">
                  <c:v>-820.25460958480903</c:v>
                </c:pt>
                <c:pt idx="18390">
                  <c:v>-820.25580167770397</c:v>
                </c:pt>
                <c:pt idx="18391">
                  <c:v>-820.25770902633701</c:v>
                </c:pt>
                <c:pt idx="18392">
                  <c:v>-820.26003360748302</c:v>
                </c:pt>
                <c:pt idx="18393">
                  <c:v>-820.26247739791904</c:v>
                </c:pt>
                <c:pt idx="18394">
                  <c:v>-820.26486158370994</c:v>
                </c:pt>
                <c:pt idx="18395">
                  <c:v>-820.26682853698799</c:v>
                </c:pt>
                <c:pt idx="18396">
                  <c:v>-820.26819944381702</c:v>
                </c:pt>
                <c:pt idx="18397">
                  <c:v>-820.26873588562</c:v>
                </c:pt>
                <c:pt idx="18398">
                  <c:v>-820.26837825775203</c:v>
                </c:pt>
                <c:pt idx="18399">
                  <c:v>-820.26730537414596</c:v>
                </c:pt>
                <c:pt idx="18400">
                  <c:v>-820.26563644409202</c:v>
                </c:pt>
                <c:pt idx="18401">
                  <c:v>-820.26366949081398</c:v>
                </c:pt>
                <c:pt idx="18402">
                  <c:v>-820.26164293289196</c:v>
                </c:pt>
                <c:pt idx="18403">
                  <c:v>-820.25991439819404</c:v>
                </c:pt>
                <c:pt idx="18404">
                  <c:v>-820.25878190994297</c:v>
                </c:pt>
                <c:pt idx="18405">
                  <c:v>-820.25854349136398</c:v>
                </c:pt>
                <c:pt idx="18406">
                  <c:v>-820.25925874710094</c:v>
                </c:pt>
                <c:pt idx="18407">
                  <c:v>-820.26080846786499</c:v>
                </c:pt>
                <c:pt idx="18408">
                  <c:v>-820.26283502578804</c:v>
                </c:pt>
                <c:pt idx="18409">
                  <c:v>-820.26498079299904</c:v>
                </c:pt>
                <c:pt idx="18410">
                  <c:v>-820.26664972305298</c:v>
                </c:pt>
                <c:pt idx="18411">
                  <c:v>-820.26748418807995</c:v>
                </c:pt>
                <c:pt idx="18412">
                  <c:v>-820.26712656021095</c:v>
                </c:pt>
                <c:pt idx="18413">
                  <c:v>-820.26539802551304</c:v>
                </c:pt>
                <c:pt idx="18414">
                  <c:v>-820.26223897934005</c:v>
                </c:pt>
                <c:pt idx="18415">
                  <c:v>-820.257887840271</c:v>
                </c:pt>
                <c:pt idx="18416">
                  <c:v>-820.25270223617599</c:v>
                </c:pt>
                <c:pt idx="18417">
                  <c:v>-820.24733781814598</c:v>
                </c:pt>
                <c:pt idx="18418">
                  <c:v>-820.24221181869495</c:v>
                </c:pt>
                <c:pt idx="18419">
                  <c:v>-820.23792028427101</c:v>
                </c:pt>
                <c:pt idx="18420">
                  <c:v>-820.23470163345405</c:v>
                </c:pt>
                <c:pt idx="18421">
                  <c:v>-820.23279428482101</c:v>
                </c:pt>
                <c:pt idx="18422">
                  <c:v>-820.23225784301803</c:v>
                </c:pt>
                <c:pt idx="18423">
                  <c:v>-820.2330327034</c:v>
                </c:pt>
                <c:pt idx="18424">
                  <c:v>-820.23499965667702</c:v>
                </c:pt>
                <c:pt idx="18425">
                  <c:v>-820.23774147033703</c:v>
                </c:pt>
                <c:pt idx="18426">
                  <c:v>-820.24096012115501</c:v>
                </c:pt>
                <c:pt idx="18427">
                  <c:v>-820.24441719055199</c:v>
                </c:pt>
                <c:pt idx="18428">
                  <c:v>-820.24799346923805</c:v>
                </c:pt>
                <c:pt idx="18429">
                  <c:v>-820.25168895721504</c:v>
                </c:pt>
                <c:pt idx="18430">
                  <c:v>-820.25550365447998</c:v>
                </c:pt>
                <c:pt idx="18431">
                  <c:v>-820.25919914245605</c:v>
                </c:pt>
                <c:pt idx="18432">
                  <c:v>-820.26259660720802</c:v>
                </c:pt>
                <c:pt idx="18433">
                  <c:v>-820.26551723480202</c:v>
                </c:pt>
                <c:pt idx="18434">
                  <c:v>-820.26778221130405</c:v>
                </c:pt>
                <c:pt idx="18435">
                  <c:v>-820.269093513489</c:v>
                </c:pt>
                <c:pt idx="18436">
                  <c:v>-820.26903390884399</c:v>
                </c:pt>
                <c:pt idx="18437">
                  <c:v>-820.26730537414596</c:v>
                </c:pt>
                <c:pt idx="18438">
                  <c:v>-820.26378870010399</c:v>
                </c:pt>
                <c:pt idx="18439">
                  <c:v>-820.25854349136398</c:v>
                </c:pt>
                <c:pt idx="18440">
                  <c:v>-820.25186777114902</c:v>
                </c:pt>
                <c:pt idx="18441">
                  <c:v>-820.244238376618</c:v>
                </c:pt>
                <c:pt idx="18442">
                  <c:v>-820.23625135421798</c:v>
                </c:pt>
                <c:pt idx="18443">
                  <c:v>-820.22862195968605</c:v>
                </c:pt>
                <c:pt idx="18444">
                  <c:v>-820.22200584411598</c:v>
                </c:pt>
                <c:pt idx="18445">
                  <c:v>-820.21705865859997</c:v>
                </c:pt>
                <c:pt idx="18446">
                  <c:v>-820.21413803100597</c:v>
                </c:pt>
                <c:pt idx="18447">
                  <c:v>-820.21336317062401</c:v>
                </c:pt>
                <c:pt idx="18448">
                  <c:v>-820.21461486816395</c:v>
                </c:pt>
                <c:pt idx="18449">
                  <c:v>-820.21735668182396</c:v>
                </c:pt>
                <c:pt idx="18450">
                  <c:v>-820.22111177444503</c:v>
                </c:pt>
                <c:pt idx="18451">
                  <c:v>-820.22504568099998</c:v>
                </c:pt>
                <c:pt idx="18452">
                  <c:v>-820.22844314575195</c:v>
                </c:pt>
                <c:pt idx="18453">
                  <c:v>-820.23058891296398</c:v>
                </c:pt>
                <c:pt idx="18454">
                  <c:v>-820.23088693618797</c:v>
                </c:pt>
                <c:pt idx="18455">
                  <c:v>-820.22915840148903</c:v>
                </c:pt>
                <c:pt idx="18456">
                  <c:v>-820.22540330886898</c:v>
                </c:pt>
                <c:pt idx="18457">
                  <c:v>-820.21986007690498</c:v>
                </c:pt>
                <c:pt idx="18458">
                  <c:v>-820.213243961334</c:v>
                </c:pt>
                <c:pt idx="18459">
                  <c:v>-820.20638942718494</c:v>
                </c:pt>
                <c:pt idx="18460">
                  <c:v>-820.20019054412899</c:v>
                </c:pt>
                <c:pt idx="18461">
                  <c:v>-820.19530296325695</c:v>
                </c:pt>
                <c:pt idx="18462">
                  <c:v>-820.19220352172897</c:v>
                </c:pt>
                <c:pt idx="18463">
                  <c:v>-820.19095182418801</c:v>
                </c:pt>
                <c:pt idx="18464">
                  <c:v>-820.19160747528099</c:v>
                </c:pt>
                <c:pt idx="18465">
                  <c:v>-820.193932056427</c:v>
                </c:pt>
                <c:pt idx="18466">
                  <c:v>-820.19756793975898</c:v>
                </c:pt>
                <c:pt idx="18467">
                  <c:v>-820.20197868347202</c:v>
                </c:pt>
                <c:pt idx="18468">
                  <c:v>-820.20638942718494</c:v>
                </c:pt>
                <c:pt idx="18469">
                  <c:v>-820.21014451980602</c:v>
                </c:pt>
                <c:pt idx="18470">
                  <c:v>-820.21288633346603</c:v>
                </c:pt>
                <c:pt idx="18471">
                  <c:v>-820.21443605422996</c:v>
                </c:pt>
                <c:pt idx="18472">
                  <c:v>-820.21491289138805</c:v>
                </c:pt>
                <c:pt idx="18473">
                  <c:v>-820.21443605422996</c:v>
                </c:pt>
                <c:pt idx="18474">
                  <c:v>-820.21300554275501</c:v>
                </c:pt>
                <c:pt idx="18475">
                  <c:v>-820.21080017089901</c:v>
                </c:pt>
                <c:pt idx="18476">
                  <c:v>-820.20787954330501</c:v>
                </c:pt>
                <c:pt idx="18477">
                  <c:v>-820.20472049713203</c:v>
                </c:pt>
                <c:pt idx="18478">
                  <c:v>-820.20162105560303</c:v>
                </c:pt>
                <c:pt idx="18479">
                  <c:v>-820.19887924194404</c:v>
                </c:pt>
                <c:pt idx="18480">
                  <c:v>-820.19661426544201</c:v>
                </c:pt>
                <c:pt idx="18481">
                  <c:v>-820.19476652145397</c:v>
                </c:pt>
                <c:pt idx="18482">
                  <c:v>-820.19327640533504</c:v>
                </c:pt>
                <c:pt idx="18483">
                  <c:v>-820.19226312637397</c:v>
                </c:pt>
                <c:pt idx="18484">
                  <c:v>-820.19166707992599</c:v>
                </c:pt>
                <c:pt idx="18485">
                  <c:v>-820.191428661347</c:v>
                </c:pt>
                <c:pt idx="18486">
                  <c:v>-820.191428661347</c:v>
                </c:pt>
                <c:pt idx="18487">
                  <c:v>-820.191309452057</c:v>
                </c:pt>
                <c:pt idx="18488">
                  <c:v>-820.19095182418801</c:v>
                </c:pt>
                <c:pt idx="18489">
                  <c:v>-820.19035577774105</c:v>
                </c:pt>
                <c:pt idx="18490">
                  <c:v>-820.18964052200295</c:v>
                </c:pt>
                <c:pt idx="18491">
                  <c:v>-820.188806056977</c:v>
                </c:pt>
                <c:pt idx="18492">
                  <c:v>-820.18797159195003</c:v>
                </c:pt>
                <c:pt idx="18493">
                  <c:v>-820.18701791763306</c:v>
                </c:pt>
                <c:pt idx="18494">
                  <c:v>-820.18594503402699</c:v>
                </c:pt>
                <c:pt idx="18495">
                  <c:v>-820.18475294113205</c:v>
                </c:pt>
                <c:pt idx="18496">
                  <c:v>-820.18344163894699</c:v>
                </c:pt>
                <c:pt idx="18497">
                  <c:v>-820.18195152282703</c:v>
                </c:pt>
                <c:pt idx="18498">
                  <c:v>-820.17998456955002</c:v>
                </c:pt>
                <c:pt idx="18499">
                  <c:v>-820.17748117446899</c:v>
                </c:pt>
                <c:pt idx="18500">
                  <c:v>-820.17420291900703</c:v>
                </c:pt>
                <c:pt idx="18501">
                  <c:v>-820.17014980316196</c:v>
                </c:pt>
                <c:pt idx="18502">
                  <c:v>-820.16544103622505</c:v>
                </c:pt>
                <c:pt idx="18503">
                  <c:v>-820.16013622284004</c:v>
                </c:pt>
                <c:pt idx="18504">
                  <c:v>-820.15429496765205</c:v>
                </c:pt>
                <c:pt idx="18505">
                  <c:v>-820.14809608459495</c:v>
                </c:pt>
                <c:pt idx="18506">
                  <c:v>-820.14189720153797</c:v>
                </c:pt>
                <c:pt idx="18507">
                  <c:v>-820.135936737061</c:v>
                </c:pt>
                <c:pt idx="18508">
                  <c:v>-820.13045310974098</c:v>
                </c:pt>
                <c:pt idx="18509">
                  <c:v>-820.12556552886997</c:v>
                </c:pt>
                <c:pt idx="18510">
                  <c:v>-820.12127399444603</c:v>
                </c:pt>
                <c:pt idx="18511">
                  <c:v>-820.11751890182495</c:v>
                </c:pt>
                <c:pt idx="18512">
                  <c:v>-820.11453866958595</c:v>
                </c:pt>
                <c:pt idx="18513">
                  <c:v>-820.11233329772995</c:v>
                </c:pt>
                <c:pt idx="18514">
                  <c:v>-820.11120080947899</c:v>
                </c:pt>
                <c:pt idx="18515">
                  <c:v>-820.11120080947899</c:v>
                </c:pt>
                <c:pt idx="18516">
                  <c:v>-820.11215448379505</c:v>
                </c:pt>
                <c:pt idx="18517">
                  <c:v>-820.11412143707298</c:v>
                </c:pt>
                <c:pt idx="18518">
                  <c:v>-820.11710166931198</c:v>
                </c:pt>
                <c:pt idx="18519">
                  <c:v>-820.12109518051204</c:v>
                </c:pt>
                <c:pt idx="18520">
                  <c:v>-820.12622117996204</c:v>
                </c:pt>
                <c:pt idx="18521">
                  <c:v>-820.13218164444004</c:v>
                </c:pt>
                <c:pt idx="18522">
                  <c:v>-820.13879776000999</c:v>
                </c:pt>
                <c:pt idx="18523">
                  <c:v>-820.14559268951405</c:v>
                </c:pt>
                <c:pt idx="18524">
                  <c:v>-820.15208959579502</c:v>
                </c:pt>
                <c:pt idx="18525">
                  <c:v>-820.15793085098301</c:v>
                </c:pt>
                <c:pt idx="18526">
                  <c:v>-820.16287803649902</c:v>
                </c:pt>
                <c:pt idx="18527">
                  <c:v>-820.16669273376499</c:v>
                </c:pt>
                <c:pt idx="18528">
                  <c:v>-820.168957710266</c:v>
                </c:pt>
                <c:pt idx="18529">
                  <c:v>-820.16937494278</c:v>
                </c:pt>
                <c:pt idx="18530">
                  <c:v>-820.16776561737095</c:v>
                </c:pt>
                <c:pt idx="18531">
                  <c:v>-820.16401052474998</c:v>
                </c:pt>
                <c:pt idx="18532">
                  <c:v>-820.15858650207497</c:v>
                </c:pt>
                <c:pt idx="18533">
                  <c:v>-820.15197038650501</c:v>
                </c:pt>
                <c:pt idx="18534">
                  <c:v>-820.14481782913197</c:v>
                </c:pt>
                <c:pt idx="18535">
                  <c:v>-820.13760566711403</c:v>
                </c:pt>
                <c:pt idx="18536">
                  <c:v>-820.13075113296497</c:v>
                </c:pt>
                <c:pt idx="18537">
                  <c:v>-820.124790668488</c:v>
                </c:pt>
                <c:pt idx="18538">
                  <c:v>-820.12008190155098</c:v>
                </c:pt>
                <c:pt idx="18539">
                  <c:v>-820.11698246002197</c:v>
                </c:pt>
                <c:pt idx="18540">
                  <c:v>-820.11561155319202</c:v>
                </c:pt>
                <c:pt idx="18541">
                  <c:v>-820.11584997177101</c:v>
                </c:pt>
                <c:pt idx="18542">
                  <c:v>-820.11722087860096</c:v>
                </c:pt>
                <c:pt idx="18543">
                  <c:v>-820.11936664581299</c:v>
                </c:pt>
                <c:pt idx="18544">
                  <c:v>-820.12192964553901</c:v>
                </c:pt>
                <c:pt idx="18545">
                  <c:v>-820.124731063843</c:v>
                </c:pt>
                <c:pt idx="18546">
                  <c:v>-820.127770900727</c:v>
                </c:pt>
                <c:pt idx="18547">
                  <c:v>-820.13087034225498</c:v>
                </c:pt>
                <c:pt idx="18548">
                  <c:v>-820.13408899307296</c:v>
                </c:pt>
                <c:pt idx="18549">
                  <c:v>-820.13730764389095</c:v>
                </c:pt>
                <c:pt idx="18550">
                  <c:v>-820.14052629470802</c:v>
                </c:pt>
                <c:pt idx="18551">
                  <c:v>-820.14374494552601</c:v>
                </c:pt>
                <c:pt idx="18552">
                  <c:v>-820.147082805634</c:v>
                </c:pt>
                <c:pt idx="18553">
                  <c:v>-820.15059947967598</c:v>
                </c:pt>
                <c:pt idx="18554">
                  <c:v>-820.15405654907204</c:v>
                </c:pt>
                <c:pt idx="18555">
                  <c:v>-820.15745401382503</c:v>
                </c:pt>
                <c:pt idx="18556">
                  <c:v>-820.16049385070801</c:v>
                </c:pt>
                <c:pt idx="18557">
                  <c:v>-820.16323566436802</c:v>
                </c:pt>
                <c:pt idx="18558">
                  <c:v>-820.16556024551403</c:v>
                </c:pt>
                <c:pt idx="18559">
                  <c:v>-820.16728878021297</c:v>
                </c:pt>
                <c:pt idx="18560">
                  <c:v>-820.16848087310802</c:v>
                </c:pt>
                <c:pt idx="18561">
                  <c:v>-820.168957710266</c:v>
                </c:pt>
                <c:pt idx="18562">
                  <c:v>-820.16877889633201</c:v>
                </c:pt>
                <c:pt idx="18563">
                  <c:v>-820.16776561737095</c:v>
                </c:pt>
                <c:pt idx="18564">
                  <c:v>-820.16603708267201</c:v>
                </c:pt>
                <c:pt idx="18565">
                  <c:v>-820.163474082947</c:v>
                </c:pt>
                <c:pt idx="18566">
                  <c:v>-820.16013622284004</c:v>
                </c:pt>
                <c:pt idx="18567">
                  <c:v>-820.15620231628395</c:v>
                </c:pt>
                <c:pt idx="18568">
                  <c:v>-820.15173196792603</c:v>
                </c:pt>
                <c:pt idx="18569">
                  <c:v>-820.14690399169899</c:v>
                </c:pt>
                <c:pt idx="18570">
                  <c:v>-820.14195680618298</c:v>
                </c:pt>
                <c:pt idx="18571">
                  <c:v>-820.13718843460094</c:v>
                </c:pt>
                <c:pt idx="18572">
                  <c:v>-820.132837295532</c:v>
                </c:pt>
                <c:pt idx="18573">
                  <c:v>-820.12908220291195</c:v>
                </c:pt>
                <c:pt idx="18574">
                  <c:v>-820.12622117996204</c:v>
                </c:pt>
                <c:pt idx="18575">
                  <c:v>-820.12437343597401</c:v>
                </c:pt>
                <c:pt idx="18576">
                  <c:v>-820.12371778488205</c:v>
                </c:pt>
                <c:pt idx="18577">
                  <c:v>-820.12443304061901</c:v>
                </c:pt>
                <c:pt idx="18578">
                  <c:v>-820.12651920318604</c:v>
                </c:pt>
                <c:pt idx="18579">
                  <c:v>-820.12997627258301</c:v>
                </c:pt>
                <c:pt idx="18580">
                  <c:v>-820.13456583023105</c:v>
                </c:pt>
                <c:pt idx="18581">
                  <c:v>-820.14010906219505</c:v>
                </c:pt>
                <c:pt idx="18582">
                  <c:v>-820.14630794525203</c:v>
                </c:pt>
                <c:pt idx="18583">
                  <c:v>-820.15286445617699</c:v>
                </c:pt>
                <c:pt idx="18584">
                  <c:v>-820.15924215316795</c:v>
                </c:pt>
                <c:pt idx="18585">
                  <c:v>-820.16508340835605</c:v>
                </c:pt>
                <c:pt idx="18586">
                  <c:v>-820.16979217529297</c:v>
                </c:pt>
                <c:pt idx="18587">
                  <c:v>-820.17301082611095</c:v>
                </c:pt>
                <c:pt idx="18588">
                  <c:v>-820.17432212829601</c:v>
                </c:pt>
                <c:pt idx="18589">
                  <c:v>-820.17372608184803</c:v>
                </c:pt>
                <c:pt idx="18590">
                  <c:v>-820.17128229141304</c:v>
                </c:pt>
                <c:pt idx="18591">
                  <c:v>-820.16740798950195</c:v>
                </c:pt>
                <c:pt idx="18592">
                  <c:v>-820.16263961792004</c:v>
                </c:pt>
                <c:pt idx="18593">
                  <c:v>-820.15757322311401</c:v>
                </c:pt>
                <c:pt idx="18594">
                  <c:v>-820.15286445617699</c:v>
                </c:pt>
                <c:pt idx="18595">
                  <c:v>-820.14899015426704</c:v>
                </c:pt>
                <c:pt idx="18596">
                  <c:v>-820.14630794525203</c:v>
                </c:pt>
                <c:pt idx="18597">
                  <c:v>-820.14493703842197</c:v>
                </c:pt>
                <c:pt idx="18598">
                  <c:v>-820.14481782913197</c:v>
                </c:pt>
                <c:pt idx="18599">
                  <c:v>-820.14589071273804</c:v>
                </c:pt>
                <c:pt idx="18600">
                  <c:v>-820.14773845672596</c:v>
                </c:pt>
                <c:pt idx="18601">
                  <c:v>-820.150063037873</c:v>
                </c:pt>
                <c:pt idx="18602">
                  <c:v>-820.15250682830799</c:v>
                </c:pt>
                <c:pt idx="18603">
                  <c:v>-820.15471220016502</c:v>
                </c:pt>
                <c:pt idx="18604">
                  <c:v>-820.15650033950806</c:v>
                </c:pt>
                <c:pt idx="18605">
                  <c:v>-820.157811641693</c:v>
                </c:pt>
                <c:pt idx="18606">
                  <c:v>-820.15864610671997</c:v>
                </c:pt>
                <c:pt idx="18607">
                  <c:v>-820.15912294387795</c:v>
                </c:pt>
                <c:pt idx="18608">
                  <c:v>-820.15912294387795</c:v>
                </c:pt>
                <c:pt idx="18609">
                  <c:v>-820.15870571136497</c:v>
                </c:pt>
                <c:pt idx="18610">
                  <c:v>-820.15763282775902</c:v>
                </c:pt>
                <c:pt idx="18611">
                  <c:v>-820.15608310699497</c:v>
                </c:pt>
                <c:pt idx="18612">
                  <c:v>-820.15429496765205</c:v>
                </c:pt>
                <c:pt idx="18613">
                  <c:v>-820.15286445617699</c:v>
                </c:pt>
                <c:pt idx="18614">
                  <c:v>-820.152208805084</c:v>
                </c:pt>
                <c:pt idx="18615">
                  <c:v>-820.15274524688698</c:v>
                </c:pt>
                <c:pt idx="18616">
                  <c:v>-820.15465259552002</c:v>
                </c:pt>
                <c:pt idx="18617">
                  <c:v>-820.15810966491699</c:v>
                </c:pt>
                <c:pt idx="18618">
                  <c:v>-820.16311645507801</c:v>
                </c:pt>
                <c:pt idx="18619">
                  <c:v>-820.16961336135898</c:v>
                </c:pt>
                <c:pt idx="18620">
                  <c:v>-820.17730236053501</c:v>
                </c:pt>
                <c:pt idx="18621">
                  <c:v>-820.18552780151401</c:v>
                </c:pt>
                <c:pt idx="18622">
                  <c:v>-820.19357442855903</c:v>
                </c:pt>
                <c:pt idx="18623">
                  <c:v>-820.20066738128696</c:v>
                </c:pt>
                <c:pt idx="18624">
                  <c:v>-820.20627021789596</c:v>
                </c:pt>
                <c:pt idx="18625">
                  <c:v>-820.21014451980602</c:v>
                </c:pt>
                <c:pt idx="18626">
                  <c:v>-820.21258831024204</c:v>
                </c:pt>
                <c:pt idx="18627">
                  <c:v>-820.21378040313698</c:v>
                </c:pt>
                <c:pt idx="18628">
                  <c:v>-820.21425724029598</c:v>
                </c:pt>
                <c:pt idx="18629">
                  <c:v>-820.21443605422996</c:v>
                </c:pt>
                <c:pt idx="18630">
                  <c:v>-820.21461486816395</c:v>
                </c:pt>
                <c:pt idx="18631">
                  <c:v>-820.21515130996704</c:v>
                </c:pt>
                <c:pt idx="18632">
                  <c:v>-820.216164588928</c:v>
                </c:pt>
                <c:pt idx="18633">
                  <c:v>-820.21765470504795</c:v>
                </c:pt>
                <c:pt idx="18634">
                  <c:v>-820.21944284439098</c:v>
                </c:pt>
                <c:pt idx="18635">
                  <c:v>-820.22111177444503</c:v>
                </c:pt>
                <c:pt idx="18636">
                  <c:v>-820.22236347198498</c:v>
                </c:pt>
                <c:pt idx="18637">
                  <c:v>-820.22266149520897</c:v>
                </c:pt>
                <c:pt idx="18638">
                  <c:v>-820.22200584411598</c:v>
                </c:pt>
                <c:pt idx="18639">
                  <c:v>-820.22045612335205</c:v>
                </c:pt>
                <c:pt idx="18640">
                  <c:v>-820.21819114685104</c:v>
                </c:pt>
                <c:pt idx="18641">
                  <c:v>-820.21550893783603</c:v>
                </c:pt>
                <c:pt idx="18642">
                  <c:v>-820.21270751953102</c:v>
                </c:pt>
                <c:pt idx="18643">
                  <c:v>-820.20996570587204</c:v>
                </c:pt>
                <c:pt idx="18644">
                  <c:v>-820.20740270614601</c:v>
                </c:pt>
                <c:pt idx="18645">
                  <c:v>-820.205078125</c:v>
                </c:pt>
                <c:pt idx="18646">
                  <c:v>-820.20311117172298</c:v>
                </c:pt>
                <c:pt idx="18647">
                  <c:v>-820.20150184631404</c:v>
                </c:pt>
                <c:pt idx="18648">
                  <c:v>-820.20019054412899</c:v>
                </c:pt>
                <c:pt idx="18649">
                  <c:v>-820.19923686981201</c:v>
                </c:pt>
                <c:pt idx="18650">
                  <c:v>-820.19864082336403</c:v>
                </c:pt>
                <c:pt idx="18651">
                  <c:v>-820.19852161407505</c:v>
                </c:pt>
                <c:pt idx="18652">
                  <c:v>-820.19899845123302</c:v>
                </c:pt>
                <c:pt idx="18653">
                  <c:v>-820.20013093948398</c:v>
                </c:pt>
                <c:pt idx="18654">
                  <c:v>-820.20203828811702</c:v>
                </c:pt>
                <c:pt idx="18655">
                  <c:v>-820.20460128784202</c:v>
                </c:pt>
                <c:pt idx="18656">
                  <c:v>-820.20770072937</c:v>
                </c:pt>
                <c:pt idx="18657">
                  <c:v>-820.21115779876698</c:v>
                </c:pt>
                <c:pt idx="18658">
                  <c:v>-820.21473407745395</c:v>
                </c:pt>
                <c:pt idx="18659">
                  <c:v>-820.21831035614002</c:v>
                </c:pt>
                <c:pt idx="18660">
                  <c:v>-820.22170782089302</c:v>
                </c:pt>
                <c:pt idx="18661">
                  <c:v>-820.224807262421</c:v>
                </c:pt>
                <c:pt idx="18662">
                  <c:v>-820.22760868072498</c:v>
                </c:pt>
                <c:pt idx="18663">
                  <c:v>-820.22993326187202</c:v>
                </c:pt>
                <c:pt idx="18664">
                  <c:v>-820.23172140121505</c:v>
                </c:pt>
                <c:pt idx="18665">
                  <c:v>-820.23285388946601</c:v>
                </c:pt>
                <c:pt idx="18666">
                  <c:v>-820.23344993591297</c:v>
                </c:pt>
                <c:pt idx="18667">
                  <c:v>-820.23333072662399</c:v>
                </c:pt>
                <c:pt idx="18668">
                  <c:v>-820.23267507553101</c:v>
                </c:pt>
                <c:pt idx="18669">
                  <c:v>-820.23160219192505</c:v>
                </c:pt>
                <c:pt idx="18670">
                  <c:v>-820.230052471161</c:v>
                </c:pt>
                <c:pt idx="18671">
                  <c:v>-820.22826433181797</c:v>
                </c:pt>
                <c:pt idx="18672">
                  <c:v>-820.22623777389504</c:v>
                </c:pt>
                <c:pt idx="18673">
                  <c:v>-820.22415161132801</c:v>
                </c:pt>
                <c:pt idx="18674">
                  <c:v>-820.22206544876099</c:v>
                </c:pt>
                <c:pt idx="18675">
                  <c:v>-820.22015810012795</c:v>
                </c:pt>
                <c:pt idx="18676">
                  <c:v>-820.21854877471901</c:v>
                </c:pt>
                <c:pt idx="18677">
                  <c:v>-820.21717786788997</c:v>
                </c:pt>
                <c:pt idx="18678">
                  <c:v>-820.21592617034901</c:v>
                </c:pt>
                <c:pt idx="18679">
                  <c:v>-820.21473407745395</c:v>
                </c:pt>
                <c:pt idx="18680">
                  <c:v>-820.21354198455799</c:v>
                </c:pt>
                <c:pt idx="18681">
                  <c:v>-820.21240949630806</c:v>
                </c:pt>
                <c:pt idx="18682">
                  <c:v>-820.21121740341198</c:v>
                </c:pt>
                <c:pt idx="18683">
                  <c:v>-820.21008491516102</c:v>
                </c:pt>
                <c:pt idx="18684">
                  <c:v>-820.20889282226597</c:v>
                </c:pt>
                <c:pt idx="18685">
                  <c:v>-820.20764112472602</c:v>
                </c:pt>
                <c:pt idx="18686">
                  <c:v>-820.20644903182995</c:v>
                </c:pt>
                <c:pt idx="18687">
                  <c:v>-820.20561456680298</c:v>
                </c:pt>
                <c:pt idx="18688">
                  <c:v>-820.20531654357899</c:v>
                </c:pt>
                <c:pt idx="18689">
                  <c:v>-820.20585298538197</c:v>
                </c:pt>
                <c:pt idx="18690">
                  <c:v>-820.20716428756702</c:v>
                </c:pt>
                <c:pt idx="18691">
                  <c:v>-820.20919084548996</c:v>
                </c:pt>
                <c:pt idx="18692">
                  <c:v>-820.21175384521496</c:v>
                </c:pt>
                <c:pt idx="18693">
                  <c:v>-820.21461486816395</c:v>
                </c:pt>
                <c:pt idx="18694">
                  <c:v>-820.21747589111305</c:v>
                </c:pt>
                <c:pt idx="18695">
                  <c:v>-820.22021770477295</c:v>
                </c:pt>
                <c:pt idx="18696">
                  <c:v>-820.22260189056396</c:v>
                </c:pt>
                <c:pt idx="18697">
                  <c:v>-820.22456884384201</c:v>
                </c:pt>
                <c:pt idx="18698">
                  <c:v>-820.22605895996105</c:v>
                </c:pt>
                <c:pt idx="18699">
                  <c:v>-820.22719144821201</c:v>
                </c:pt>
                <c:pt idx="18700">
                  <c:v>-820.22808551788398</c:v>
                </c:pt>
                <c:pt idx="18701">
                  <c:v>-820.22903919220005</c:v>
                </c:pt>
                <c:pt idx="18702">
                  <c:v>-820.23017168045101</c:v>
                </c:pt>
                <c:pt idx="18703">
                  <c:v>-820.23136377334595</c:v>
                </c:pt>
                <c:pt idx="18704">
                  <c:v>-820.23249626159702</c:v>
                </c:pt>
                <c:pt idx="18705">
                  <c:v>-820.23315191268898</c:v>
                </c:pt>
                <c:pt idx="18706">
                  <c:v>-820.23321151733398</c:v>
                </c:pt>
                <c:pt idx="18707">
                  <c:v>-820.23243665695202</c:v>
                </c:pt>
                <c:pt idx="18708">
                  <c:v>-820.23076772689797</c:v>
                </c:pt>
                <c:pt idx="18709">
                  <c:v>-820.22808551788398</c:v>
                </c:pt>
                <c:pt idx="18710">
                  <c:v>-820.224390029907</c:v>
                </c:pt>
                <c:pt idx="18711">
                  <c:v>-820.21980047225998</c:v>
                </c:pt>
                <c:pt idx="18712">
                  <c:v>-820.21443605422996</c:v>
                </c:pt>
                <c:pt idx="18713">
                  <c:v>-820.20871400833198</c:v>
                </c:pt>
                <c:pt idx="18714">
                  <c:v>-820.20311117172298</c:v>
                </c:pt>
                <c:pt idx="18715">
                  <c:v>-820.19780635833797</c:v>
                </c:pt>
                <c:pt idx="18716">
                  <c:v>-820.19315719604504</c:v>
                </c:pt>
                <c:pt idx="18717">
                  <c:v>-820.18928289413498</c:v>
                </c:pt>
                <c:pt idx="18718">
                  <c:v>-820.18630266189598</c:v>
                </c:pt>
                <c:pt idx="18719">
                  <c:v>-820.18433570861805</c:v>
                </c:pt>
                <c:pt idx="18720">
                  <c:v>-820.18350124359199</c:v>
                </c:pt>
                <c:pt idx="18721">
                  <c:v>-820.18373966217098</c:v>
                </c:pt>
                <c:pt idx="18722">
                  <c:v>-820.18487215042103</c:v>
                </c:pt>
                <c:pt idx="18723">
                  <c:v>-820.18654108047497</c:v>
                </c:pt>
                <c:pt idx="18724">
                  <c:v>-820.18850803375301</c:v>
                </c:pt>
                <c:pt idx="18725">
                  <c:v>-820.19065380096504</c:v>
                </c:pt>
                <c:pt idx="18726">
                  <c:v>-820.19297838211105</c:v>
                </c:pt>
                <c:pt idx="18727">
                  <c:v>-820.19560098648105</c:v>
                </c:pt>
                <c:pt idx="18728">
                  <c:v>-820.19852161407505</c:v>
                </c:pt>
                <c:pt idx="18729">
                  <c:v>-820.20185947418202</c:v>
                </c:pt>
                <c:pt idx="18730">
                  <c:v>-820.20585298538197</c:v>
                </c:pt>
                <c:pt idx="18731">
                  <c:v>-820.21050214767502</c:v>
                </c:pt>
                <c:pt idx="18732">
                  <c:v>-820.21586656570503</c:v>
                </c:pt>
                <c:pt idx="18733">
                  <c:v>-820.221767425537</c:v>
                </c:pt>
                <c:pt idx="18734">
                  <c:v>-820.22790670394897</c:v>
                </c:pt>
                <c:pt idx="18735">
                  <c:v>-820.23392677307095</c:v>
                </c:pt>
                <c:pt idx="18736">
                  <c:v>-820.23941040039097</c:v>
                </c:pt>
                <c:pt idx="18737">
                  <c:v>-820.24405956268299</c:v>
                </c:pt>
                <c:pt idx="18738">
                  <c:v>-820.24763584136997</c:v>
                </c:pt>
                <c:pt idx="18739">
                  <c:v>-820.25007963180599</c:v>
                </c:pt>
                <c:pt idx="18740">
                  <c:v>-820.25151014328003</c:v>
                </c:pt>
                <c:pt idx="18741">
                  <c:v>-820.25216579437301</c:v>
                </c:pt>
                <c:pt idx="18742">
                  <c:v>-820.252463817597</c:v>
                </c:pt>
                <c:pt idx="18743">
                  <c:v>-820.252463817597</c:v>
                </c:pt>
                <c:pt idx="18744">
                  <c:v>-820.25216579437301</c:v>
                </c:pt>
                <c:pt idx="18745">
                  <c:v>-820.25133132934604</c:v>
                </c:pt>
                <c:pt idx="18746">
                  <c:v>-820.249841213227</c:v>
                </c:pt>
                <c:pt idx="18747">
                  <c:v>-820.24757623672497</c:v>
                </c:pt>
                <c:pt idx="18748">
                  <c:v>-820.244178771973</c:v>
                </c:pt>
                <c:pt idx="18749">
                  <c:v>-820.23941040039097</c:v>
                </c:pt>
                <c:pt idx="18750">
                  <c:v>-820.233092308045</c:v>
                </c:pt>
                <c:pt idx="18751">
                  <c:v>-820.22522449493397</c:v>
                </c:pt>
                <c:pt idx="18752">
                  <c:v>-820.216224193573</c:v>
                </c:pt>
                <c:pt idx="18753">
                  <c:v>-820.20674705505405</c:v>
                </c:pt>
                <c:pt idx="18754">
                  <c:v>-820.19744873046898</c:v>
                </c:pt>
                <c:pt idx="18755">
                  <c:v>-820.18898487091099</c:v>
                </c:pt>
                <c:pt idx="18756">
                  <c:v>-820.18183231353805</c:v>
                </c:pt>
                <c:pt idx="18757">
                  <c:v>-820.17634868621803</c:v>
                </c:pt>
                <c:pt idx="18758">
                  <c:v>-820.17283201217697</c:v>
                </c:pt>
                <c:pt idx="18759">
                  <c:v>-820.17152070999202</c:v>
                </c:pt>
                <c:pt idx="18760">
                  <c:v>-820.17217636108398</c:v>
                </c:pt>
                <c:pt idx="18761">
                  <c:v>-820.17438173294101</c:v>
                </c:pt>
                <c:pt idx="18762">
                  <c:v>-820.17771959304798</c:v>
                </c:pt>
                <c:pt idx="18763">
                  <c:v>-820.18141508102406</c:v>
                </c:pt>
                <c:pt idx="18764">
                  <c:v>-820.18505096435604</c:v>
                </c:pt>
                <c:pt idx="18765">
                  <c:v>-820.18809080123901</c:v>
                </c:pt>
                <c:pt idx="18766">
                  <c:v>-820.19023656845104</c:v>
                </c:pt>
                <c:pt idx="18767">
                  <c:v>-820.19113063812301</c:v>
                </c:pt>
                <c:pt idx="18768">
                  <c:v>-820.19077301025402</c:v>
                </c:pt>
                <c:pt idx="18769">
                  <c:v>-820.18928289413498</c:v>
                </c:pt>
                <c:pt idx="18770">
                  <c:v>-820.18683910369896</c:v>
                </c:pt>
                <c:pt idx="18771">
                  <c:v>-820.18397808074997</c:v>
                </c:pt>
                <c:pt idx="18772">
                  <c:v>-820.18087863922096</c:v>
                </c:pt>
                <c:pt idx="18773">
                  <c:v>-820.17783880233799</c:v>
                </c:pt>
                <c:pt idx="18774">
                  <c:v>-820.17515659332298</c:v>
                </c:pt>
                <c:pt idx="18775">
                  <c:v>-820.17283201217697</c:v>
                </c:pt>
                <c:pt idx="18776">
                  <c:v>-820.17104387283302</c:v>
                </c:pt>
                <c:pt idx="18777">
                  <c:v>-820.16985177993797</c:v>
                </c:pt>
                <c:pt idx="18778">
                  <c:v>-820.16913652420101</c:v>
                </c:pt>
                <c:pt idx="18779">
                  <c:v>-820.168957710266</c:v>
                </c:pt>
                <c:pt idx="18780">
                  <c:v>-820.16919612884499</c:v>
                </c:pt>
                <c:pt idx="18781">
                  <c:v>-820.16997098922798</c:v>
                </c:pt>
                <c:pt idx="18782">
                  <c:v>-820.17140150070202</c:v>
                </c:pt>
                <c:pt idx="18783">
                  <c:v>-820.17372608184803</c:v>
                </c:pt>
                <c:pt idx="18784">
                  <c:v>-820.17706394195602</c:v>
                </c:pt>
                <c:pt idx="18785">
                  <c:v>-820.18153429031395</c:v>
                </c:pt>
                <c:pt idx="18786">
                  <c:v>-820.18695831298805</c:v>
                </c:pt>
                <c:pt idx="18787">
                  <c:v>-820.19315719604504</c:v>
                </c:pt>
                <c:pt idx="18788">
                  <c:v>-820.19977331161499</c:v>
                </c:pt>
                <c:pt idx="18789">
                  <c:v>-820.20644903182995</c:v>
                </c:pt>
                <c:pt idx="18790">
                  <c:v>-820.21264791488704</c:v>
                </c:pt>
                <c:pt idx="18791">
                  <c:v>-820.21789312362705</c:v>
                </c:pt>
                <c:pt idx="18792">
                  <c:v>-820.221886634827</c:v>
                </c:pt>
                <c:pt idx="18793">
                  <c:v>-820.224390029907</c:v>
                </c:pt>
                <c:pt idx="18794">
                  <c:v>-820.22528409957897</c:v>
                </c:pt>
                <c:pt idx="18795">
                  <c:v>-820.22468805313099</c:v>
                </c:pt>
                <c:pt idx="18796">
                  <c:v>-820.22272109985397</c:v>
                </c:pt>
                <c:pt idx="18797">
                  <c:v>-820.21968126296997</c:v>
                </c:pt>
                <c:pt idx="18798">
                  <c:v>-820.21586656570503</c:v>
                </c:pt>
                <c:pt idx="18799">
                  <c:v>-820.21157503128097</c:v>
                </c:pt>
                <c:pt idx="18800">
                  <c:v>-820.20704507827804</c:v>
                </c:pt>
                <c:pt idx="18801">
                  <c:v>-820.20215749740601</c:v>
                </c:pt>
                <c:pt idx="18802">
                  <c:v>-820.197031497956</c:v>
                </c:pt>
                <c:pt idx="18803">
                  <c:v>-820.19154787063599</c:v>
                </c:pt>
                <c:pt idx="18804">
                  <c:v>-820.18600463867199</c:v>
                </c:pt>
                <c:pt idx="18805">
                  <c:v>-820.18040180206299</c:v>
                </c:pt>
                <c:pt idx="18806">
                  <c:v>-820.17515659332298</c:v>
                </c:pt>
                <c:pt idx="18807">
                  <c:v>-820.17032861709595</c:v>
                </c:pt>
                <c:pt idx="18808">
                  <c:v>-820.16615629196201</c:v>
                </c:pt>
                <c:pt idx="18809">
                  <c:v>-820.16269922256504</c:v>
                </c:pt>
                <c:pt idx="18810">
                  <c:v>-820.16019582748402</c:v>
                </c:pt>
                <c:pt idx="18811">
                  <c:v>-820.15864610671997</c:v>
                </c:pt>
                <c:pt idx="18812">
                  <c:v>-820.15816926956199</c:v>
                </c:pt>
                <c:pt idx="18813">
                  <c:v>-820.15858650207497</c:v>
                </c:pt>
                <c:pt idx="18814">
                  <c:v>-820.15989780426003</c:v>
                </c:pt>
                <c:pt idx="18815">
                  <c:v>-820.16174554824897</c:v>
                </c:pt>
                <c:pt idx="18816">
                  <c:v>-820.16401052474998</c:v>
                </c:pt>
                <c:pt idx="18817">
                  <c:v>-820.166513919831</c:v>
                </c:pt>
                <c:pt idx="18818">
                  <c:v>-820.16907691955601</c:v>
                </c:pt>
                <c:pt idx="18819">
                  <c:v>-820.171580314636</c:v>
                </c:pt>
                <c:pt idx="18820">
                  <c:v>-820.17378568649303</c:v>
                </c:pt>
                <c:pt idx="18821">
                  <c:v>-820.17545461654697</c:v>
                </c:pt>
                <c:pt idx="18822">
                  <c:v>-820.17634868621803</c:v>
                </c:pt>
                <c:pt idx="18823">
                  <c:v>-820.17652750015304</c:v>
                </c:pt>
                <c:pt idx="18824">
                  <c:v>-820.17587184905994</c:v>
                </c:pt>
                <c:pt idx="18825">
                  <c:v>-820.174560546875</c:v>
                </c:pt>
                <c:pt idx="18826">
                  <c:v>-820.17247438430798</c:v>
                </c:pt>
                <c:pt idx="18827">
                  <c:v>-820.16985177993797</c:v>
                </c:pt>
                <c:pt idx="18828">
                  <c:v>-820.16687154769897</c:v>
                </c:pt>
                <c:pt idx="18829">
                  <c:v>-820.16365289688099</c:v>
                </c:pt>
                <c:pt idx="18830">
                  <c:v>-820.16043424606301</c:v>
                </c:pt>
                <c:pt idx="18831">
                  <c:v>-820.15739440918003</c:v>
                </c:pt>
                <c:pt idx="18832">
                  <c:v>-820.15465259552002</c:v>
                </c:pt>
                <c:pt idx="18833">
                  <c:v>-820.15238761901901</c:v>
                </c:pt>
                <c:pt idx="18834">
                  <c:v>-820.15077829360996</c:v>
                </c:pt>
                <c:pt idx="18835">
                  <c:v>-820.14988422393799</c:v>
                </c:pt>
                <c:pt idx="18836">
                  <c:v>-820.14976501464901</c:v>
                </c:pt>
                <c:pt idx="18837">
                  <c:v>-820.15042066574097</c:v>
                </c:pt>
                <c:pt idx="18838">
                  <c:v>-820.15179157257103</c:v>
                </c:pt>
                <c:pt idx="18839">
                  <c:v>-820.15352010726895</c:v>
                </c:pt>
                <c:pt idx="18840">
                  <c:v>-820.15542745590199</c:v>
                </c:pt>
                <c:pt idx="18841">
                  <c:v>-820.15709638595604</c:v>
                </c:pt>
                <c:pt idx="18842">
                  <c:v>-820.158228874207</c:v>
                </c:pt>
                <c:pt idx="18843">
                  <c:v>-820.15864610671997</c:v>
                </c:pt>
                <c:pt idx="18844">
                  <c:v>-820.15852689743099</c:v>
                </c:pt>
                <c:pt idx="18845">
                  <c:v>-820.157871246338</c:v>
                </c:pt>
                <c:pt idx="18846">
                  <c:v>-820.15703678131104</c:v>
                </c:pt>
                <c:pt idx="18847">
                  <c:v>-820.15638113021896</c:v>
                </c:pt>
                <c:pt idx="18848">
                  <c:v>-820.15620231628395</c:v>
                </c:pt>
                <c:pt idx="18849">
                  <c:v>-820.15679836273205</c:v>
                </c:pt>
                <c:pt idx="18850">
                  <c:v>-820.15834808349598</c:v>
                </c:pt>
                <c:pt idx="18851">
                  <c:v>-820.160791873932</c:v>
                </c:pt>
                <c:pt idx="18852">
                  <c:v>-820.16395092010498</c:v>
                </c:pt>
                <c:pt idx="18853">
                  <c:v>-820.16764640808105</c:v>
                </c:pt>
                <c:pt idx="18854">
                  <c:v>-820.17152070999202</c:v>
                </c:pt>
                <c:pt idx="18855">
                  <c:v>-820.17533540725697</c:v>
                </c:pt>
                <c:pt idx="18856">
                  <c:v>-820.17897129058895</c:v>
                </c:pt>
                <c:pt idx="18857">
                  <c:v>-820.18236875534103</c:v>
                </c:pt>
                <c:pt idx="18858">
                  <c:v>-820.18546819686901</c:v>
                </c:pt>
                <c:pt idx="18859">
                  <c:v>-820.188329219818</c:v>
                </c:pt>
                <c:pt idx="18860">
                  <c:v>-820.19107103347801</c:v>
                </c:pt>
                <c:pt idx="18861">
                  <c:v>-820.19351482391403</c:v>
                </c:pt>
                <c:pt idx="18862">
                  <c:v>-820.19560098648105</c:v>
                </c:pt>
                <c:pt idx="18863">
                  <c:v>-820.19721031188999</c:v>
                </c:pt>
                <c:pt idx="18864">
                  <c:v>-820.19822359085094</c:v>
                </c:pt>
                <c:pt idx="18865">
                  <c:v>-820.19858121872005</c:v>
                </c:pt>
                <c:pt idx="18866">
                  <c:v>-820.19822359085094</c:v>
                </c:pt>
                <c:pt idx="18867">
                  <c:v>-820.19715070724499</c:v>
                </c:pt>
                <c:pt idx="18868">
                  <c:v>-820.19536256790195</c:v>
                </c:pt>
                <c:pt idx="18869">
                  <c:v>-820.19321680069004</c:v>
                </c:pt>
                <c:pt idx="18870">
                  <c:v>-820.191249847412</c:v>
                </c:pt>
                <c:pt idx="18871">
                  <c:v>-820.18970012664795</c:v>
                </c:pt>
                <c:pt idx="18872">
                  <c:v>-820.18898487091099</c:v>
                </c:pt>
                <c:pt idx="18873">
                  <c:v>-820.18922328948997</c:v>
                </c:pt>
                <c:pt idx="18874">
                  <c:v>-820.19053459167503</c:v>
                </c:pt>
                <c:pt idx="18875">
                  <c:v>-820.19291877746605</c:v>
                </c:pt>
                <c:pt idx="18876">
                  <c:v>-820.19655466079701</c:v>
                </c:pt>
                <c:pt idx="18877">
                  <c:v>-820.20114421844505</c:v>
                </c:pt>
                <c:pt idx="18878">
                  <c:v>-820.20650863647495</c:v>
                </c:pt>
                <c:pt idx="18879">
                  <c:v>-820.21205186843895</c:v>
                </c:pt>
                <c:pt idx="18880">
                  <c:v>-820.21729707717896</c:v>
                </c:pt>
                <c:pt idx="18881">
                  <c:v>-820.22170782089302</c:v>
                </c:pt>
                <c:pt idx="18882">
                  <c:v>-820.22498607635498</c:v>
                </c:pt>
                <c:pt idx="18883">
                  <c:v>-820.22689342498802</c:v>
                </c:pt>
                <c:pt idx="18884">
                  <c:v>-820.227549076081</c:v>
                </c:pt>
                <c:pt idx="18885">
                  <c:v>-820.22713184356701</c:v>
                </c:pt>
                <c:pt idx="18886">
                  <c:v>-820.22582054138195</c:v>
                </c:pt>
                <c:pt idx="18887">
                  <c:v>-820.22409200668403</c:v>
                </c:pt>
                <c:pt idx="18888">
                  <c:v>-820.22236347198498</c:v>
                </c:pt>
                <c:pt idx="18889">
                  <c:v>-820.22111177444503</c:v>
                </c:pt>
                <c:pt idx="18890">
                  <c:v>-820.22057533264206</c:v>
                </c:pt>
                <c:pt idx="18891">
                  <c:v>-820.22087335586605</c:v>
                </c:pt>
                <c:pt idx="18892">
                  <c:v>-820.221946239472</c:v>
                </c:pt>
                <c:pt idx="18893">
                  <c:v>-820.22343635559105</c:v>
                </c:pt>
                <c:pt idx="18894">
                  <c:v>-820.22510528564499</c:v>
                </c:pt>
                <c:pt idx="18895">
                  <c:v>-820.22677421569801</c:v>
                </c:pt>
                <c:pt idx="18896">
                  <c:v>-820.22814512252796</c:v>
                </c:pt>
                <c:pt idx="18897">
                  <c:v>-820.22927761077904</c:v>
                </c:pt>
                <c:pt idx="18898">
                  <c:v>-820.23011207580601</c:v>
                </c:pt>
                <c:pt idx="18899">
                  <c:v>-820.23094654083297</c:v>
                </c:pt>
                <c:pt idx="18900">
                  <c:v>-820.23201942443904</c:v>
                </c:pt>
                <c:pt idx="18901">
                  <c:v>-820.23339033126899</c:v>
                </c:pt>
                <c:pt idx="18902">
                  <c:v>-820.23511886596702</c:v>
                </c:pt>
                <c:pt idx="18903">
                  <c:v>-820.23708581924495</c:v>
                </c:pt>
                <c:pt idx="18904">
                  <c:v>-820.23905277252197</c:v>
                </c:pt>
                <c:pt idx="18905">
                  <c:v>-820.24096012115501</c:v>
                </c:pt>
                <c:pt idx="18906">
                  <c:v>-820.24256944656395</c:v>
                </c:pt>
                <c:pt idx="18907">
                  <c:v>-820.24352312088001</c:v>
                </c:pt>
                <c:pt idx="18908">
                  <c:v>-820.243761539459</c:v>
                </c:pt>
                <c:pt idx="18909">
                  <c:v>-820.24322509765602</c:v>
                </c:pt>
                <c:pt idx="18910">
                  <c:v>-820.24215221405098</c:v>
                </c:pt>
                <c:pt idx="18911">
                  <c:v>-820.24084091186501</c:v>
                </c:pt>
                <c:pt idx="18912">
                  <c:v>-820.23976802825905</c:v>
                </c:pt>
                <c:pt idx="18913">
                  <c:v>-820.23911237716698</c:v>
                </c:pt>
                <c:pt idx="18914">
                  <c:v>-820.23917198181198</c:v>
                </c:pt>
                <c:pt idx="18915">
                  <c:v>-820.24000644683895</c:v>
                </c:pt>
                <c:pt idx="18916">
                  <c:v>-820.24173498153698</c:v>
                </c:pt>
                <c:pt idx="18917">
                  <c:v>-820.244238376618</c:v>
                </c:pt>
                <c:pt idx="18918">
                  <c:v>-820.24727821350098</c:v>
                </c:pt>
                <c:pt idx="18919">
                  <c:v>-820.25049686431896</c:v>
                </c:pt>
                <c:pt idx="18920">
                  <c:v>-820.25341749191296</c:v>
                </c:pt>
                <c:pt idx="18921">
                  <c:v>-820.25574207305897</c:v>
                </c:pt>
                <c:pt idx="18922">
                  <c:v>-820.25723218917904</c:v>
                </c:pt>
                <c:pt idx="18923">
                  <c:v>-820.25776863098201</c:v>
                </c:pt>
                <c:pt idx="18924">
                  <c:v>-820.25735139846802</c:v>
                </c:pt>
                <c:pt idx="18925">
                  <c:v>-820.25615930557296</c:v>
                </c:pt>
                <c:pt idx="18926">
                  <c:v>-820.25460958480903</c:v>
                </c:pt>
                <c:pt idx="18927">
                  <c:v>-820.25305986404396</c:v>
                </c:pt>
                <c:pt idx="18928">
                  <c:v>-820.25198698043801</c:v>
                </c:pt>
                <c:pt idx="18929">
                  <c:v>-820.25180816650402</c:v>
                </c:pt>
                <c:pt idx="18930">
                  <c:v>-820.25288105010998</c:v>
                </c:pt>
                <c:pt idx="18931">
                  <c:v>-820.255384445191</c:v>
                </c:pt>
                <c:pt idx="18932">
                  <c:v>-820.25931835174595</c:v>
                </c:pt>
                <c:pt idx="18933">
                  <c:v>-820.26450395584095</c:v>
                </c:pt>
                <c:pt idx="18934">
                  <c:v>-820.27028560638405</c:v>
                </c:pt>
                <c:pt idx="18935">
                  <c:v>-820.27612686157204</c:v>
                </c:pt>
                <c:pt idx="18936">
                  <c:v>-820.28131246566795</c:v>
                </c:pt>
                <c:pt idx="18937">
                  <c:v>-820.28530597686802</c:v>
                </c:pt>
                <c:pt idx="18938">
                  <c:v>-820.28774976730404</c:v>
                </c:pt>
                <c:pt idx="18939">
                  <c:v>-820.288465023041</c:v>
                </c:pt>
                <c:pt idx="18940">
                  <c:v>-820.28751134872505</c:v>
                </c:pt>
                <c:pt idx="18941">
                  <c:v>-820.28500795364403</c:v>
                </c:pt>
                <c:pt idx="18942">
                  <c:v>-820.28125286102295</c:v>
                </c:pt>
                <c:pt idx="18943">
                  <c:v>-820.27678251266502</c:v>
                </c:pt>
                <c:pt idx="18944">
                  <c:v>-820.272133350373</c:v>
                </c:pt>
                <c:pt idx="18945">
                  <c:v>-820.26784181594905</c:v>
                </c:pt>
                <c:pt idx="18946">
                  <c:v>-820.26432514190697</c:v>
                </c:pt>
                <c:pt idx="18947">
                  <c:v>-820.26176214218196</c:v>
                </c:pt>
                <c:pt idx="18948">
                  <c:v>-820.26027202606201</c:v>
                </c:pt>
                <c:pt idx="18949">
                  <c:v>-820.26003360748302</c:v>
                </c:pt>
                <c:pt idx="18950">
                  <c:v>-820.260927677155</c:v>
                </c:pt>
                <c:pt idx="18951">
                  <c:v>-820.26301383972202</c:v>
                </c:pt>
                <c:pt idx="18952">
                  <c:v>-820.26593446731601</c:v>
                </c:pt>
                <c:pt idx="18953">
                  <c:v>-820.26939153671299</c:v>
                </c:pt>
                <c:pt idx="18954">
                  <c:v>-820.27302742004395</c:v>
                </c:pt>
                <c:pt idx="18955">
                  <c:v>-820.27648448944103</c:v>
                </c:pt>
                <c:pt idx="18956">
                  <c:v>-820.27976274490402</c:v>
                </c:pt>
                <c:pt idx="18957">
                  <c:v>-820.28268337249801</c:v>
                </c:pt>
                <c:pt idx="18958">
                  <c:v>-820.28518676757801</c:v>
                </c:pt>
                <c:pt idx="18959">
                  <c:v>-820.28733253479004</c:v>
                </c:pt>
                <c:pt idx="18960">
                  <c:v>-820.28906106948898</c:v>
                </c:pt>
                <c:pt idx="18961">
                  <c:v>-820.29061079025303</c:v>
                </c:pt>
                <c:pt idx="18962">
                  <c:v>-820.29204130172798</c:v>
                </c:pt>
                <c:pt idx="18963">
                  <c:v>-820.29323339462303</c:v>
                </c:pt>
                <c:pt idx="18964">
                  <c:v>-820.294008255005</c:v>
                </c:pt>
                <c:pt idx="18965">
                  <c:v>-820.29418706893898</c:v>
                </c:pt>
                <c:pt idx="18966">
                  <c:v>-820.29359102249202</c:v>
                </c:pt>
                <c:pt idx="18967">
                  <c:v>-820.29227972030696</c:v>
                </c:pt>
                <c:pt idx="18968">
                  <c:v>-820.29043197631904</c:v>
                </c:pt>
                <c:pt idx="18969">
                  <c:v>-820.28834581375099</c:v>
                </c:pt>
                <c:pt idx="18970">
                  <c:v>-820.28631925582897</c:v>
                </c:pt>
                <c:pt idx="18971">
                  <c:v>-820.28476953506504</c:v>
                </c:pt>
                <c:pt idx="18972">
                  <c:v>-820.28405427932796</c:v>
                </c:pt>
                <c:pt idx="18973">
                  <c:v>-820.28447151184105</c:v>
                </c:pt>
                <c:pt idx="18974">
                  <c:v>-820.28614044189499</c:v>
                </c:pt>
                <c:pt idx="18975">
                  <c:v>-820.28876304626499</c:v>
                </c:pt>
                <c:pt idx="18976">
                  <c:v>-820.29198169708297</c:v>
                </c:pt>
                <c:pt idx="18977">
                  <c:v>-820.29537916183494</c:v>
                </c:pt>
                <c:pt idx="18978">
                  <c:v>-820.29853820800804</c:v>
                </c:pt>
                <c:pt idx="18979">
                  <c:v>-820.30122041702305</c:v>
                </c:pt>
                <c:pt idx="18980">
                  <c:v>-820.30318737030098</c:v>
                </c:pt>
                <c:pt idx="18981">
                  <c:v>-820.30467748642002</c:v>
                </c:pt>
                <c:pt idx="18982">
                  <c:v>-820.30580997467098</c:v>
                </c:pt>
                <c:pt idx="18983">
                  <c:v>-820.30700206756603</c:v>
                </c:pt>
                <c:pt idx="18984">
                  <c:v>-820.30843257904098</c:v>
                </c:pt>
                <c:pt idx="18985">
                  <c:v>-820.31033992767402</c:v>
                </c:pt>
                <c:pt idx="18986">
                  <c:v>-820.31260490417503</c:v>
                </c:pt>
                <c:pt idx="18987">
                  <c:v>-820.31504869461105</c:v>
                </c:pt>
                <c:pt idx="18988">
                  <c:v>-820.31749248504696</c:v>
                </c:pt>
                <c:pt idx="18989">
                  <c:v>-820.31957864761398</c:v>
                </c:pt>
                <c:pt idx="18990">
                  <c:v>-820.32118797302303</c:v>
                </c:pt>
                <c:pt idx="18991">
                  <c:v>-820.321962833405</c:v>
                </c:pt>
                <c:pt idx="18992">
                  <c:v>-820.321962833405</c:v>
                </c:pt>
                <c:pt idx="18993">
                  <c:v>-820.32118797302303</c:v>
                </c:pt>
                <c:pt idx="18994">
                  <c:v>-820.32011508941696</c:v>
                </c:pt>
                <c:pt idx="18995">
                  <c:v>-820.31928062438999</c:v>
                </c:pt>
                <c:pt idx="18996">
                  <c:v>-820.319101810456</c:v>
                </c:pt>
                <c:pt idx="18997">
                  <c:v>-820.31999588012695</c:v>
                </c:pt>
                <c:pt idx="18998">
                  <c:v>-820.32190322875999</c:v>
                </c:pt>
                <c:pt idx="18999">
                  <c:v>-820.324585437775</c:v>
                </c:pt>
                <c:pt idx="19000">
                  <c:v>-820.32762527465798</c:v>
                </c:pt>
                <c:pt idx="19001">
                  <c:v>-820.33054590225197</c:v>
                </c:pt>
                <c:pt idx="19002">
                  <c:v>-820.33304929733299</c:v>
                </c:pt>
                <c:pt idx="19003">
                  <c:v>-820.33477783203102</c:v>
                </c:pt>
                <c:pt idx="19004">
                  <c:v>-820.33555269241401</c:v>
                </c:pt>
                <c:pt idx="19005">
                  <c:v>-820.335314273834</c:v>
                </c:pt>
                <c:pt idx="19006">
                  <c:v>-820.33424139022804</c:v>
                </c:pt>
                <c:pt idx="19007">
                  <c:v>-820.332751274109</c:v>
                </c:pt>
                <c:pt idx="19008">
                  <c:v>-820.33126115798996</c:v>
                </c:pt>
                <c:pt idx="19009">
                  <c:v>-820.33006906509399</c:v>
                </c:pt>
                <c:pt idx="19010">
                  <c:v>-820.32935380935703</c:v>
                </c:pt>
                <c:pt idx="19011">
                  <c:v>-820.32881736755405</c:v>
                </c:pt>
                <c:pt idx="19012">
                  <c:v>-820.32828092575096</c:v>
                </c:pt>
                <c:pt idx="19013">
                  <c:v>-820.32744646072399</c:v>
                </c:pt>
                <c:pt idx="19014">
                  <c:v>-820.32601594924904</c:v>
                </c:pt>
                <c:pt idx="19015">
                  <c:v>-820.32381057739303</c:v>
                </c:pt>
                <c:pt idx="19016">
                  <c:v>-820.32100915908802</c:v>
                </c:pt>
                <c:pt idx="19017">
                  <c:v>-820.31785011291504</c:v>
                </c:pt>
                <c:pt idx="19018">
                  <c:v>-820.31498908996605</c:v>
                </c:pt>
                <c:pt idx="19019">
                  <c:v>-820.31296253204403</c:v>
                </c:pt>
                <c:pt idx="19020">
                  <c:v>-820.31206846237205</c:v>
                </c:pt>
                <c:pt idx="19021">
                  <c:v>-820.31248569488503</c:v>
                </c:pt>
                <c:pt idx="19022">
                  <c:v>-820.31421422958397</c:v>
                </c:pt>
                <c:pt idx="19023">
                  <c:v>-820.31695604324398</c:v>
                </c:pt>
                <c:pt idx="19024">
                  <c:v>-820.32029390335094</c:v>
                </c:pt>
                <c:pt idx="19025">
                  <c:v>-820.32363176345802</c:v>
                </c:pt>
                <c:pt idx="19026">
                  <c:v>-820.32625436782905</c:v>
                </c:pt>
                <c:pt idx="19027">
                  <c:v>-820.32762527465798</c:v>
                </c:pt>
                <c:pt idx="19028">
                  <c:v>-820.32750606536899</c:v>
                </c:pt>
                <c:pt idx="19029">
                  <c:v>-820.32583713531506</c:v>
                </c:pt>
                <c:pt idx="19030">
                  <c:v>-820.32297611236595</c:v>
                </c:pt>
                <c:pt idx="19031">
                  <c:v>-820.31928062438999</c:v>
                </c:pt>
                <c:pt idx="19032">
                  <c:v>-820.31516790390003</c:v>
                </c:pt>
                <c:pt idx="19033">
                  <c:v>-820.31123399734497</c:v>
                </c:pt>
                <c:pt idx="19034">
                  <c:v>-820.307896137238</c:v>
                </c:pt>
                <c:pt idx="19035">
                  <c:v>-820.30569076538097</c:v>
                </c:pt>
                <c:pt idx="19036">
                  <c:v>-820.304856300354</c:v>
                </c:pt>
                <c:pt idx="19037">
                  <c:v>-820.30575037002598</c:v>
                </c:pt>
                <c:pt idx="19038">
                  <c:v>-820.30819416046199</c:v>
                </c:pt>
                <c:pt idx="19039">
                  <c:v>-820.31206846237205</c:v>
                </c:pt>
                <c:pt idx="19040">
                  <c:v>-820.31695604324398</c:v>
                </c:pt>
                <c:pt idx="19041">
                  <c:v>-820.32243967056297</c:v>
                </c:pt>
                <c:pt idx="19042">
                  <c:v>-820.32810211181697</c:v>
                </c:pt>
                <c:pt idx="19043">
                  <c:v>-820.33346652984596</c:v>
                </c:pt>
                <c:pt idx="19044">
                  <c:v>-820.33817529678402</c:v>
                </c:pt>
                <c:pt idx="19045">
                  <c:v>-820.34187078475998</c:v>
                </c:pt>
                <c:pt idx="19046">
                  <c:v>-820.34431457519599</c:v>
                </c:pt>
                <c:pt idx="19047">
                  <c:v>-820.34550666809105</c:v>
                </c:pt>
                <c:pt idx="19048">
                  <c:v>-820.34562587738105</c:v>
                </c:pt>
                <c:pt idx="19049">
                  <c:v>-820.34508943557796</c:v>
                </c:pt>
                <c:pt idx="19050">
                  <c:v>-820.34431457519599</c:v>
                </c:pt>
                <c:pt idx="19051">
                  <c:v>-820.34365892410301</c:v>
                </c:pt>
                <c:pt idx="19052">
                  <c:v>-820.34336090087902</c:v>
                </c:pt>
                <c:pt idx="19053">
                  <c:v>-820.34353971481301</c:v>
                </c:pt>
                <c:pt idx="19054">
                  <c:v>-820.34419536590599</c:v>
                </c:pt>
                <c:pt idx="19055">
                  <c:v>-820.34514904022205</c:v>
                </c:pt>
                <c:pt idx="19056">
                  <c:v>-820.34610271453903</c:v>
                </c:pt>
                <c:pt idx="19057">
                  <c:v>-820.34675836563099</c:v>
                </c:pt>
                <c:pt idx="19058">
                  <c:v>-820.346877574921</c:v>
                </c:pt>
                <c:pt idx="19059">
                  <c:v>-820.34640073776302</c:v>
                </c:pt>
                <c:pt idx="19060">
                  <c:v>-820.34526824951195</c:v>
                </c:pt>
                <c:pt idx="19061">
                  <c:v>-820.34353971481301</c:v>
                </c:pt>
                <c:pt idx="19062">
                  <c:v>-820.341334342957</c:v>
                </c:pt>
                <c:pt idx="19063">
                  <c:v>-820.33900976181098</c:v>
                </c:pt>
                <c:pt idx="19064">
                  <c:v>-820.33686399459896</c:v>
                </c:pt>
                <c:pt idx="19065">
                  <c:v>-820.33519506454502</c:v>
                </c:pt>
                <c:pt idx="19066">
                  <c:v>-820.33418178558395</c:v>
                </c:pt>
                <c:pt idx="19067">
                  <c:v>-820.33358573913597</c:v>
                </c:pt>
                <c:pt idx="19068">
                  <c:v>-820.33310890197799</c:v>
                </c:pt>
                <c:pt idx="19069">
                  <c:v>-820.33251285553001</c:v>
                </c:pt>
                <c:pt idx="19070">
                  <c:v>-820.33155918121395</c:v>
                </c:pt>
                <c:pt idx="19071">
                  <c:v>-820.330188274384</c:v>
                </c:pt>
                <c:pt idx="19072">
                  <c:v>-820.32851934432995</c:v>
                </c:pt>
                <c:pt idx="19073">
                  <c:v>-820.32637357711803</c:v>
                </c:pt>
                <c:pt idx="19074">
                  <c:v>-820.32387018203804</c:v>
                </c:pt>
                <c:pt idx="19075">
                  <c:v>-820.32088994979904</c:v>
                </c:pt>
                <c:pt idx="19076">
                  <c:v>-820.31767129898105</c:v>
                </c:pt>
                <c:pt idx="19077">
                  <c:v>-820.31445264816296</c:v>
                </c:pt>
                <c:pt idx="19078">
                  <c:v>-820.31147241592396</c:v>
                </c:pt>
                <c:pt idx="19079">
                  <c:v>-820.30902862548805</c:v>
                </c:pt>
                <c:pt idx="19080">
                  <c:v>-820.30688285827705</c:v>
                </c:pt>
                <c:pt idx="19081">
                  <c:v>-820.30491590499901</c:v>
                </c:pt>
                <c:pt idx="19082">
                  <c:v>-820.30300855636597</c:v>
                </c:pt>
                <c:pt idx="19083">
                  <c:v>-820.30128002166805</c:v>
                </c:pt>
                <c:pt idx="19084">
                  <c:v>-820.29990911483799</c:v>
                </c:pt>
                <c:pt idx="19085">
                  <c:v>-820.299253463745</c:v>
                </c:pt>
                <c:pt idx="19086">
                  <c:v>-820.299253463745</c:v>
                </c:pt>
                <c:pt idx="19087">
                  <c:v>-820.29984951019298</c:v>
                </c:pt>
                <c:pt idx="19088">
                  <c:v>-820.30086278915405</c:v>
                </c:pt>
                <c:pt idx="19089">
                  <c:v>-820.302233695984</c:v>
                </c:pt>
                <c:pt idx="19090">
                  <c:v>-820.30390262603805</c:v>
                </c:pt>
                <c:pt idx="19091">
                  <c:v>-820.30586957931496</c:v>
                </c:pt>
                <c:pt idx="19092">
                  <c:v>-820.307776927948</c:v>
                </c:pt>
                <c:pt idx="19093">
                  <c:v>-820.30920743942295</c:v>
                </c:pt>
                <c:pt idx="19094">
                  <c:v>-820.30968427658104</c:v>
                </c:pt>
                <c:pt idx="19095">
                  <c:v>-820.30884981155396</c:v>
                </c:pt>
                <c:pt idx="19096">
                  <c:v>-820.30676364898704</c:v>
                </c:pt>
                <c:pt idx="19097">
                  <c:v>-820.30366420745895</c:v>
                </c:pt>
                <c:pt idx="19098">
                  <c:v>-820.299730300904</c:v>
                </c:pt>
                <c:pt idx="19099">
                  <c:v>-820.29514074325596</c:v>
                </c:pt>
                <c:pt idx="19100">
                  <c:v>-820.29031276702904</c:v>
                </c:pt>
                <c:pt idx="19101">
                  <c:v>-820.28560400009201</c:v>
                </c:pt>
                <c:pt idx="19102">
                  <c:v>-820.28167009353695</c:v>
                </c:pt>
                <c:pt idx="19103">
                  <c:v>-820.27892827987705</c:v>
                </c:pt>
                <c:pt idx="19104">
                  <c:v>-820.27773618698097</c:v>
                </c:pt>
                <c:pt idx="19105">
                  <c:v>-820.27797460556098</c:v>
                </c:pt>
                <c:pt idx="19106">
                  <c:v>-820.27952432632503</c:v>
                </c:pt>
                <c:pt idx="19107">
                  <c:v>-820.28208732605003</c:v>
                </c:pt>
                <c:pt idx="19108">
                  <c:v>-820.28524637222301</c:v>
                </c:pt>
                <c:pt idx="19109">
                  <c:v>-820.288524627686</c:v>
                </c:pt>
                <c:pt idx="19110">
                  <c:v>-820.29132604598999</c:v>
                </c:pt>
                <c:pt idx="19111">
                  <c:v>-820.29317378997803</c:v>
                </c:pt>
                <c:pt idx="19112">
                  <c:v>-820.29359102249202</c:v>
                </c:pt>
                <c:pt idx="19113">
                  <c:v>-820.29239892959595</c:v>
                </c:pt>
                <c:pt idx="19114">
                  <c:v>-820.28965711593605</c:v>
                </c:pt>
                <c:pt idx="19115">
                  <c:v>-820.28566360473701</c:v>
                </c:pt>
                <c:pt idx="19116">
                  <c:v>-820.28071641921997</c:v>
                </c:pt>
                <c:pt idx="19117">
                  <c:v>-820.27523279190098</c:v>
                </c:pt>
                <c:pt idx="19118">
                  <c:v>-820.26980876922596</c:v>
                </c:pt>
                <c:pt idx="19119">
                  <c:v>-820.26492118835495</c:v>
                </c:pt>
                <c:pt idx="19120">
                  <c:v>-820.26104688644398</c:v>
                </c:pt>
                <c:pt idx="19121">
                  <c:v>-820.25848388671898</c:v>
                </c:pt>
                <c:pt idx="19122">
                  <c:v>-820.25711297988903</c:v>
                </c:pt>
                <c:pt idx="19123">
                  <c:v>-820.25669574737606</c:v>
                </c:pt>
                <c:pt idx="19124">
                  <c:v>-820.25681495666504</c:v>
                </c:pt>
                <c:pt idx="19125">
                  <c:v>-820.25699377060005</c:v>
                </c:pt>
                <c:pt idx="19126">
                  <c:v>-820.25681495666504</c:v>
                </c:pt>
                <c:pt idx="19127">
                  <c:v>-820.25609970092796</c:v>
                </c:pt>
                <c:pt idx="19128">
                  <c:v>-820.25472879409801</c:v>
                </c:pt>
                <c:pt idx="19129">
                  <c:v>-820.25300025939998</c:v>
                </c:pt>
                <c:pt idx="19130">
                  <c:v>-820.25115251541195</c:v>
                </c:pt>
                <c:pt idx="19131">
                  <c:v>-820.24966239929199</c:v>
                </c:pt>
                <c:pt idx="19132">
                  <c:v>-820.24894714355503</c:v>
                </c:pt>
                <c:pt idx="19133">
                  <c:v>-820.249364376068</c:v>
                </c:pt>
                <c:pt idx="19134">
                  <c:v>-820.25103330612205</c:v>
                </c:pt>
                <c:pt idx="19135">
                  <c:v>-820.25377511978195</c:v>
                </c:pt>
                <c:pt idx="19136">
                  <c:v>-820.25717258453403</c:v>
                </c:pt>
                <c:pt idx="19137">
                  <c:v>-820.26068925857601</c:v>
                </c:pt>
                <c:pt idx="19138">
                  <c:v>-820.26360988617</c:v>
                </c:pt>
                <c:pt idx="19139">
                  <c:v>-820.26539802551304</c:v>
                </c:pt>
                <c:pt idx="19140">
                  <c:v>-820.26575565338203</c:v>
                </c:pt>
                <c:pt idx="19141">
                  <c:v>-820.26468276977596</c:v>
                </c:pt>
                <c:pt idx="19142">
                  <c:v>-820.26241779327404</c:v>
                </c:pt>
                <c:pt idx="19143">
                  <c:v>-820.25925874710094</c:v>
                </c:pt>
                <c:pt idx="19144">
                  <c:v>-820.25550365447998</c:v>
                </c:pt>
                <c:pt idx="19145">
                  <c:v>-820.25174856185902</c:v>
                </c:pt>
                <c:pt idx="19146">
                  <c:v>-820.24847030639705</c:v>
                </c:pt>
                <c:pt idx="19147">
                  <c:v>-820.24608612060604</c:v>
                </c:pt>
                <c:pt idx="19148">
                  <c:v>-820.24483442306496</c:v>
                </c:pt>
                <c:pt idx="19149">
                  <c:v>-820.24465560913097</c:v>
                </c:pt>
                <c:pt idx="19150">
                  <c:v>-820.24531126022396</c:v>
                </c:pt>
                <c:pt idx="19151">
                  <c:v>-820.24650335311901</c:v>
                </c:pt>
                <c:pt idx="19152">
                  <c:v>-820.24775505065895</c:v>
                </c:pt>
                <c:pt idx="19153">
                  <c:v>-820.24906635284401</c:v>
                </c:pt>
                <c:pt idx="19154">
                  <c:v>-820.25013923644997</c:v>
                </c:pt>
                <c:pt idx="19155">
                  <c:v>-820.25091409683205</c:v>
                </c:pt>
                <c:pt idx="19156">
                  <c:v>-820.25115251541195</c:v>
                </c:pt>
                <c:pt idx="19157">
                  <c:v>-820.25079488754295</c:v>
                </c:pt>
                <c:pt idx="19158">
                  <c:v>-820.24990081787098</c:v>
                </c:pt>
                <c:pt idx="19159">
                  <c:v>-820.24858951568604</c:v>
                </c:pt>
                <c:pt idx="19160">
                  <c:v>-820.24698019027699</c:v>
                </c:pt>
                <c:pt idx="19161">
                  <c:v>-820.24519205093395</c:v>
                </c:pt>
                <c:pt idx="19162">
                  <c:v>-820.24310588836704</c:v>
                </c:pt>
                <c:pt idx="19163">
                  <c:v>-820.24042367935203</c:v>
                </c:pt>
                <c:pt idx="19164">
                  <c:v>-820.23696660995495</c:v>
                </c:pt>
                <c:pt idx="19165">
                  <c:v>-820.23285388946601</c:v>
                </c:pt>
                <c:pt idx="19166">
                  <c:v>-820.22814512252796</c:v>
                </c:pt>
                <c:pt idx="19167">
                  <c:v>-820.22325754165695</c:v>
                </c:pt>
                <c:pt idx="19168">
                  <c:v>-820.21825075149604</c:v>
                </c:pt>
                <c:pt idx="19169">
                  <c:v>-820.21336317062401</c:v>
                </c:pt>
                <c:pt idx="19170">
                  <c:v>-820.20877361297596</c:v>
                </c:pt>
                <c:pt idx="19171">
                  <c:v>-820.20460128784202</c:v>
                </c:pt>
                <c:pt idx="19172">
                  <c:v>-820.20108461380005</c:v>
                </c:pt>
                <c:pt idx="19173">
                  <c:v>-820.19822359085094</c:v>
                </c:pt>
                <c:pt idx="19174">
                  <c:v>-820.19583940506004</c:v>
                </c:pt>
                <c:pt idx="19175">
                  <c:v>-820.19375324249302</c:v>
                </c:pt>
                <c:pt idx="19176">
                  <c:v>-820.19166707992599</c:v>
                </c:pt>
                <c:pt idx="19177">
                  <c:v>-820.18970012664795</c:v>
                </c:pt>
                <c:pt idx="19178">
                  <c:v>-820.18785238266003</c:v>
                </c:pt>
                <c:pt idx="19179">
                  <c:v>-820.18636226654098</c:v>
                </c:pt>
                <c:pt idx="19180">
                  <c:v>-820.18546819686901</c:v>
                </c:pt>
                <c:pt idx="19181">
                  <c:v>-820.18540859222401</c:v>
                </c:pt>
                <c:pt idx="19182">
                  <c:v>-820.18630266189598</c:v>
                </c:pt>
                <c:pt idx="19183">
                  <c:v>-820.18809080123901</c:v>
                </c:pt>
                <c:pt idx="19184">
                  <c:v>-820.19059419632003</c:v>
                </c:pt>
                <c:pt idx="19185">
                  <c:v>-820.19357442855903</c:v>
                </c:pt>
                <c:pt idx="19186">
                  <c:v>-820.196852684021</c:v>
                </c:pt>
                <c:pt idx="19187">
                  <c:v>-820.20019054412899</c:v>
                </c:pt>
                <c:pt idx="19188">
                  <c:v>-820.20340919494595</c:v>
                </c:pt>
                <c:pt idx="19189">
                  <c:v>-820.20644903182995</c:v>
                </c:pt>
                <c:pt idx="19190">
                  <c:v>-820.20919084548996</c:v>
                </c:pt>
                <c:pt idx="19191">
                  <c:v>-820.21187305450496</c:v>
                </c:pt>
                <c:pt idx="19192">
                  <c:v>-820.21461486816395</c:v>
                </c:pt>
                <c:pt idx="19193">
                  <c:v>-820.21765470504795</c:v>
                </c:pt>
                <c:pt idx="19194">
                  <c:v>-820.22093296051003</c:v>
                </c:pt>
                <c:pt idx="19195">
                  <c:v>-820.224390029907</c:v>
                </c:pt>
                <c:pt idx="19196">
                  <c:v>-820.22796630859398</c:v>
                </c:pt>
                <c:pt idx="19197">
                  <c:v>-820.23136377334595</c:v>
                </c:pt>
                <c:pt idx="19198">
                  <c:v>-820.23440361022995</c:v>
                </c:pt>
                <c:pt idx="19199">
                  <c:v>-820.23702621459995</c:v>
                </c:pt>
                <c:pt idx="19200">
                  <c:v>-820.23899316787697</c:v>
                </c:pt>
                <c:pt idx="19201">
                  <c:v>-820.24012565612804</c:v>
                </c:pt>
                <c:pt idx="19202">
                  <c:v>-820.24048328399704</c:v>
                </c:pt>
                <c:pt idx="19203">
                  <c:v>-820.23988723754906</c:v>
                </c:pt>
                <c:pt idx="19204">
                  <c:v>-820.23851633071899</c:v>
                </c:pt>
                <c:pt idx="19205">
                  <c:v>-820.23631095886299</c:v>
                </c:pt>
                <c:pt idx="19206">
                  <c:v>-820.23344993591297</c:v>
                </c:pt>
                <c:pt idx="19207">
                  <c:v>-820.230052471161</c:v>
                </c:pt>
                <c:pt idx="19208">
                  <c:v>-820.22629737854004</c:v>
                </c:pt>
                <c:pt idx="19209">
                  <c:v>-820.22242307662998</c:v>
                </c:pt>
                <c:pt idx="19210">
                  <c:v>-820.21860837936401</c:v>
                </c:pt>
                <c:pt idx="19211">
                  <c:v>-820.21503210067794</c:v>
                </c:pt>
                <c:pt idx="19212">
                  <c:v>-820.21193265914906</c:v>
                </c:pt>
                <c:pt idx="19213">
                  <c:v>-820.20942926406894</c:v>
                </c:pt>
                <c:pt idx="19214">
                  <c:v>-820.20746231079102</c:v>
                </c:pt>
                <c:pt idx="19215">
                  <c:v>-820.20621061325096</c:v>
                </c:pt>
                <c:pt idx="19216">
                  <c:v>-820.20561456680298</c:v>
                </c:pt>
                <c:pt idx="19217">
                  <c:v>-820.20567417144798</c:v>
                </c:pt>
                <c:pt idx="19218">
                  <c:v>-820.20656824111995</c:v>
                </c:pt>
                <c:pt idx="19219">
                  <c:v>-820.20835638046299</c:v>
                </c:pt>
                <c:pt idx="19220">
                  <c:v>-820.211098194123</c:v>
                </c:pt>
                <c:pt idx="19221">
                  <c:v>-820.21485328674305</c:v>
                </c:pt>
                <c:pt idx="19222">
                  <c:v>-820.21956205368099</c:v>
                </c:pt>
                <c:pt idx="19223">
                  <c:v>-820.22504568099998</c:v>
                </c:pt>
                <c:pt idx="19224">
                  <c:v>-820.23100614547798</c:v>
                </c:pt>
                <c:pt idx="19225">
                  <c:v>-820.23702621459995</c:v>
                </c:pt>
                <c:pt idx="19226">
                  <c:v>-820.24256944656395</c:v>
                </c:pt>
                <c:pt idx="19227">
                  <c:v>-820.24727821350098</c:v>
                </c:pt>
                <c:pt idx="19228">
                  <c:v>-820.25073528289795</c:v>
                </c:pt>
                <c:pt idx="19229">
                  <c:v>-820.25264263153099</c:v>
                </c:pt>
                <c:pt idx="19230">
                  <c:v>-820.25288105010998</c:v>
                </c:pt>
                <c:pt idx="19231">
                  <c:v>-820.25133132934604</c:v>
                </c:pt>
                <c:pt idx="19232">
                  <c:v>-820.24829149246204</c:v>
                </c:pt>
                <c:pt idx="19233">
                  <c:v>-820.244238376618</c:v>
                </c:pt>
                <c:pt idx="19234">
                  <c:v>-820.23964881896995</c:v>
                </c:pt>
                <c:pt idx="19235">
                  <c:v>-820.23494005203304</c:v>
                </c:pt>
                <c:pt idx="19236">
                  <c:v>-820.23035049438499</c:v>
                </c:pt>
                <c:pt idx="19237">
                  <c:v>-820.22623777389504</c:v>
                </c:pt>
                <c:pt idx="19238">
                  <c:v>-820.22289991378796</c:v>
                </c:pt>
                <c:pt idx="19239">
                  <c:v>-820.22069454193104</c:v>
                </c:pt>
                <c:pt idx="19240">
                  <c:v>-820.21974086761497</c:v>
                </c:pt>
                <c:pt idx="19241">
                  <c:v>-820.21991968154896</c:v>
                </c:pt>
                <c:pt idx="19242">
                  <c:v>-820.22087335586605</c:v>
                </c:pt>
                <c:pt idx="19243">
                  <c:v>-820.22206544876099</c:v>
                </c:pt>
                <c:pt idx="19244">
                  <c:v>-820.22307872772205</c:v>
                </c:pt>
                <c:pt idx="19245">
                  <c:v>-820.22361516952503</c:v>
                </c:pt>
                <c:pt idx="19246">
                  <c:v>-820.22337675094604</c:v>
                </c:pt>
                <c:pt idx="19247">
                  <c:v>-820.22218465805099</c:v>
                </c:pt>
                <c:pt idx="19248">
                  <c:v>-820.21997928619396</c:v>
                </c:pt>
                <c:pt idx="19249">
                  <c:v>-820.21670103073097</c:v>
                </c:pt>
                <c:pt idx="19250">
                  <c:v>-820.21276712417603</c:v>
                </c:pt>
                <c:pt idx="19251">
                  <c:v>-820.20865440368698</c:v>
                </c:pt>
                <c:pt idx="19252">
                  <c:v>-820.20483970642101</c:v>
                </c:pt>
                <c:pt idx="19253">
                  <c:v>-820.20179986953804</c:v>
                </c:pt>
                <c:pt idx="19254">
                  <c:v>-820.19977331161499</c:v>
                </c:pt>
                <c:pt idx="19255">
                  <c:v>-820.19870042800903</c:v>
                </c:pt>
                <c:pt idx="19256">
                  <c:v>-820.19840240478504</c:v>
                </c:pt>
                <c:pt idx="19257">
                  <c:v>-820.19870042800903</c:v>
                </c:pt>
                <c:pt idx="19258">
                  <c:v>-820.19935607910202</c:v>
                </c:pt>
                <c:pt idx="19259">
                  <c:v>-820.20019054412899</c:v>
                </c:pt>
                <c:pt idx="19260">
                  <c:v>-820.20108461380005</c:v>
                </c:pt>
                <c:pt idx="19261">
                  <c:v>-820.20162105560303</c:v>
                </c:pt>
                <c:pt idx="19262">
                  <c:v>-820.20168066024803</c:v>
                </c:pt>
                <c:pt idx="19263">
                  <c:v>-820.20108461380005</c:v>
                </c:pt>
                <c:pt idx="19264">
                  <c:v>-820.199892520905</c:v>
                </c:pt>
                <c:pt idx="19265">
                  <c:v>-820.19822359085094</c:v>
                </c:pt>
                <c:pt idx="19266">
                  <c:v>-820.19601821899403</c:v>
                </c:pt>
                <c:pt idx="19267">
                  <c:v>-820.19345521926903</c:v>
                </c:pt>
                <c:pt idx="19268">
                  <c:v>-820.19059419632003</c:v>
                </c:pt>
                <c:pt idx="19269">
                  <c:v>-820.18755435943604</c:v>
                </c:pt>
                <c:pt idx="19270">
                  <c:v>-820.18469333648704</c:v>
                </c:pt>
                <c:pt idx="19271">
                  <c:v>-820.18224954605103</c:v>
                </c:pt>
                <c:pt idx="19272">
                  <c:v>-820.18064022064198</c:v>
                </c:pt>
                <c:pt idx="19273">
                  <c:v>-820.17998456955002</c:v>
                </c:pt>
                <c:pt idx="19274">
                  <c:v>-820.18046140670799</c:v>
                </c:pt>
                <c:pt idx="19275">
                  <c:v>-820.18195152282703</c:v>
                </c:pt>
                <c:pt idx="19276">
                  <c:v>-820.18451452255294</c:v>
                </c:pt>
                <c:pt idx="19277">
                  <c:v>-820.18797159195003</c:v>
                </c:pt>
                <c:pt idx="19278">
                  <c:v>-820.19220352172897</c:v>
                </c:pt>
                <c:pt idx="19279">
                  <c:v>-820.19709110259998</c:v>
                </c:pt>
                <c:pt idx="19280">
                  <c:v>-820.20227670669601</c:v>
                </c:pt>
                <c:pt idx="19281">
                  <c:v>-820.20752191543602</c:v>
                </c:pt>
                <c:pt idx="19282">
                  <c:v>-820.21234989166305</c:v>
                </c:pt>
                <c:pt idx="19283">
                  <c:v>-820.216343402863</c:v>
                </c:pt>
                <c:pt idx="19284">
                  <c:v>-820.21902561187801</c:v>
                </c:pt>
                <c:pt idx="19285">
                  <c:v>-820.22003889083896</c:v>
                </c:pt>
                <c:pt idx="19286">
                  <c:v>-820.21908521652199</c:v>
                </c:pt>
                <c:pt idx="19287">
                  <c:v>-820.21604537963901</c:v>
                </c:pt>
                <c:pt idx="19288">
                  <c:v>-820.21097898483299</c:v>
                </c:pt>
                <c:pt idx="19289">
                  <c:v>-820.20430326461803</c:v>
                </c:pt>
                <c:pt idx="19290">
                  <c:v>-820.19649505615303</c:v>
                </c:pt>
                <c:pt idx="19291">
                  <c:v>-820.188329219818</c:v>
                </c:pt>
                <c:pt idx="19292">
                  <c:v>-820.18064022064198</c:v>
                </c:pt>
                <c:pt idx="19293">
                  <c:v>-820.17426252365101</c:v>
                </c:pt>
                <c:pt idx="19294">
                  <c:v>-820.16979217529297</c:v>
                </c:pt>
                <c:pt idx="19295">
                  <c:v>-820.16758680343605</c:v>
                </c:pt>
                <c:pt idx="19296">
                  <c:v>-820.16770601272594</c:v>
                </c:pt>
                <c:pt idx="19297">
                  <c:v>-820.16973257064797</c:v>
                </c:pt>
                <c:pt idx="19298">
                  <c:v>-820.17318964004505</c:v>
                </c:pt>
                <c:pt idx="19299">
                  <c:v>-820.177659988404</c:v>
                </c:pt>
                <c:pt idx="19300">
                  <c:v>-820.18242835998603</c:v>
                </c:pt>
                <c:pt idx="19301">
                  <c:v>-820.18689870834396</c:v>
                </c:pt>
                <c:pt idx="19302">
                  <c:v>-820.19053459167503</c:v>
                </c:pt>
                <c:pt idx="19303">
                  <c:v>-820.19297838211105</c:v>
                </c:pt>
                <c:pt idx="19304">
                  <c:v>-820.19411087036201</c:v>
                </c:pt>
                <c:pt idx="19305">
                  <c:v>-820.19381284713802</c:v>
                </c:pt>
                <c:pt idx="19306">
                  <c:v>-820.19232273101795</c:v>
                </c:pt>
                <c:pt idx="19307">
                  <c:v>-820.18981933593795</c:v>
                </c:pt>
                <c:pt idx="19308">
                  <c:v>-820.18654108047497</c:v>
                </c:pt>
                <c:pt idx="19309">
                  <c:v>-820.18284559249901</c:v>
                </c:pt>
                <c:pt idx="19310">
                  <c:v>-820.17909049987804</c:v>
                </c:pt>
                <c:pt idx="19311">
                  <c:v>-820.17551422119197</c:v>
                </c:pt>
                <c:pt idx="19312">
                  <c:v>-820.17229557037399</c:v>
                </c:pt>
                <c:pt idx="19313">
                  <c:v>-820.16949415206898</c:v>
                </c:pt>
                <c:pt idx="19314">
                  <c:v>-820.16699075698898</c:v>
                </c:pt>
                <c:pt idx="19315">
                  <c:v>-820.16472578048695</c:v>
                </c:pt>
                <c:pt idx="19316">
                  <c:v>-820.16263961792004</c:v>
                </c:pt>
                <c:pt idx="19317">
                  <c:v>-820.16061305999801</c:v>
                </c:pt>
                <c:pt idx="19318">
                  <c:v>-820.15858650207497</c:v>
                </c:pt>
                <c:pt idx="19319">
                  <c:v>-820.15644073486305</c:v>
                </c:pt>
                <c:pt idx="19320">
                  <c:v>-820.15411615371704</c:v>
                </c:pt>
                <c:pt idx="19321">
                  <c:v>-820.15161275863704</c:v>
                </c:pt>
                <c:pt idx="19322">
                  <c:v>-820.14881134033203</c:v>
                </c:pt>
                <c:pt idx="19323">
                  <c:v>-820.14589071273804</c:v>
                </c:pt>
                <c:pt idx="19324">
                  <c:v>-820.14273166656506</c:v>
                </c:pt>
                <c:pt idx="19325">
                  <c:v>-820.13939380645797</c:v>
                </c:pt>
                <c:pt idx="19326">
                  <c:v>-820.135817527771</c:v>
                </c:pt>
                <c:pt idx="19327">
                  <c:v>-820.13200283050605</c:v>
                </c:pt>
                <c:pt idx="19328">
                  <c:v>-820.12800931930599</c:v>
                </c:pt>
                <c:pt idx="19329">
                  <c:v>-820.12401580810604</c:v>
                </c:pt>
                <c:pt idx="19330">
                  <c:v>-820.12043952941895</c:v>
                </c:pt>
                <c:pt idx="19331">
                  <c:v>-820.11751890182495</c:v>
                </c:pt>
                <c:pt idx="19332">
                  <c:v>-820.11561155319202</c:v>
                </c:pt>
                <c:pt idx="19333">
                  <c:v>-820.11483669280994</c:v>
                </c:pt>
                <c:pt idx="19334">
                  <c:v>-820.11519432067905</c:v>
                </c:pt>
                <c:pt idx="19335">
                  <c:v>-820.11644601821899</c:v>
                </c:pt>
                <c:pt idx="19336">
                  <c:v>-820.11835336685203</c:v>
                </c:pt>
                <c:pt idx="19337">
                  <c:v>-820.12055873870895</c:v>
                </c:pt>
                <c:pt idx="19338">
                  <c:v>-820.12288331985496</c:v>
                </c:pt>
                <c:pt idx="19339">
                  <c:v>-820.12490987777699</c:v>
                </c:pt>
                <c:pt idx="19340">
                  <c:v>-820.12657880783104</c:v>
                </c:pt>
                <c:pt idx="19341">
                  <c:v>-820.12783050537098</c:v>
                </c:pt>
                <c:pt idx="19342">
                  <c:v>-820.12866497039795</c:v>
                </c:pt>
                <c:pt idx="19343">
                  <c:v>-820.12926101684604</c:v>
                </c:pt>
                <c:pt idx="19344">
                  <c:v>-820.12967824935902</c:v>
                </c:pt>
                <c:pt idx="19345">
                  <c:v>-820.13009548187301</c:v>
                </c:pt>
                <c:pt idx="19346">
                  <c:v>-820.13063192367599</c:v>
                </c:pt>
                <c:pt idx="19347">
                  <c:v>-820.13122797012397</c:v>
                </c:pt>
                <c:pt idx="19348">
                  <c:v>-820.13188362121605</c:v>
                </c:pt>
                <c:pt idx="19349">
                  <c:v>-820.13247966766403</c:v>
                </c:pt>
                <c:pt idx="19350">
                  <c:v>-820.13301610946701</c:v>
                </c:pt>
                <c:pt idx="19351">
                  <c:v>-820.13343334197998</c:v>
                </c:pt>
                <c:pt idx="19352">
                  <c:v>-820.13385057449398</c:v>
                </c:pt>
                <c:pt idx="19353">
                  <c:v>-820.13426780700695</c:v>
                </c:pt>
                <c:pt idx="19354">
                  <c:v>-820.13462543487606</c:v>
                </c:pt>
                <c:pt idx="19355">
                  <c:v>-820.13504266738903</c:v>
                </c:pt>
                <c:pt idx="19356">
                  <c:v>-820.13528108596802</c:v>
                </c:pt>
                <c:pt idx="19357">
                  <c:v>-820.13522148132301</c:v>
                </c:pt>
                <c:pt idx="19358">
                  <c:v>-820.13462543487606</c:v>
                </c:pt>
                <c:pt idx="19359">
                  <c:v>-820.133314132691</c:v>
                </c:pt>
                <c:pt idx="19360">
                  <c:v>-820.13110876083397</c:v>
                </c:pt>
                <c:pt idx="19361">
                  <c:v>-820.12806892394997</c:v>
                </c:pt>
                <c:pt idx="19362">
                  <c:v>-820.12437343597401</c:v>
                </c:pt>
                <c:pt idx="19363">
                  <c:v>-820.12008190155098</c:v>
                </c:pt>
                <c:pt idx="19364">
                  <c:v>-820.11543273925804</c:v>
                </c:pt>
                <c:pt idx="19365">
                  <c:v>-820.11078357696601</c:v>
                </c:pt>
                <c:pt idx="19366">
                  <c:v>-820.10649204254196</c:v>
                </c:pt>
                <c:pt idx="19367">
                  <c:v>-820.10297536849998</c:v>
                </c:pt>
                <c:pt idx="19368">
                  <c:v>-820.10041236877498</c:v>
                </c:pt>
                <c:pt idx="19369">
                  <c:v>-820.09898185730003</c:v>
                </c:pt>
                <c:pt idx="19370">
                  <c:v>-820.09856462478695</c:v>
                </c:pt>
                <c:pt idx="19371">
                  <c:v>-820.09904146194503</c:v>
                </c:pt>
                <c:pt idx="19372">
                  <c:v>-820.10023355483997</c:v>
                </c:pt>
                <c:pt idx="19373">
                  <c:v>-820.10196208953903</c:v>
                </c:pt>
                <c:pt idx="19374">
                  <c:v>-820.10410785675106</c:v>
                </c:pt>
                <c:pt idx="19375">
                  <c:v>-820.10631322860695</c:v>
                </c:pt>
                <c:pt idx="19376">
                  <c:v>-820.10845899581898</c:v>
                </c:pt>
                <c:pt idx="19377">
                  <c:v>-820.11024713516304</c:v>
                </c:pt>
                <c:pt idx="19378">
                  <c:v>-820.11149883270298</c:v>
                </c:pt>
                <c:pt idx="19379">
                  <c:v>-820.11209487915096</c:v>
                </c:pt>
                <c:pt idx="19380">
                  <c:v>-820.11209487915096</c:v>
                </c:pt>
                <c:pt idx="19381">
                  <c:v>-820.11137962341297</c:v>
                </c:pt>
                <c:pt idx="19382">
                  <c:v>-820.10988950729404</c:v>
                </c:pt>
                <c:pt idx="19383">
                  <c:v>-820.10750532150303</c:v>
                </c:pt>
                <c:pt idx="19384">
                  <c:v>-820.10428667068504</c:v>
                </c:pt>
                <c:pt idx="19385">
                  <c:v>-820.10005474090599</c:v>
                </c:pt>
                <c:pt idx="19386">
                  <c:v>-820.09516716003395</c:v>
                </c:pt>
                <c:pt idx="19387">
                  <c:v>-820.08980274200496</c:v>
                </c:pt>
                <c:pt idx="19388">
                  <c:v>-820.08425951004006</c:v>
                </c:pt>
                <c:pt idx="19389">
                  <c:v>-820.07877588272095</c:v>
                </c:pt>
                <c:pt idx="19390">
                  <c:v>-820.07359027862606</c:v>
                </c:pt>
                <c:pt idx="19391">
                  <c:v>-820.06870269775402</c:v>
                </c:pt>
                <c:pt idx="19392">
                  <c:v>-820.06435155868598</c:v>
                </c:pt>
                <c:pt idx="19393">
                  <c:v>-820.06053686142002</c:v>
                </c:pt>
                <c:pt idx="19394">
                  <c:v>-820.05702018737804</c:v>
                </c:pt>
                <c:pt idx="19395">
                  <c:v>-820.05350351333595</c:v>
                </c:pt>
                <c:pt idx="19396">
                  <c:v>-820.04968881607101</c:v>
                </c:pt>
                <c:pt idx="19397">
                  <c:v>-820.04515886306797</c:v>
                </c:pt>
                <c:pt idx="19398">
                  <c:v>-820.03973484039295</c:v>
                </c:pt>
                <c:pt idx="19399">
                  <c:v>-820.03353595733699</c:v>
                </c:pt>
                <c:pt idx="19400">
                  <c:v>-820.02662181854305</c:v>
                </c:pt>
                <c:pt idx="19401">
                  <c:v>-820.01952886581398</c:v>
                </c:pt>
                <c:pt idx="19402">
                  <c:v>-820.01273393631004</c:v>
                </c:pt>
                <c:pt idx="19403">
                  <c:v>-820.00677347183205</c:v>
                </c:pt>
                <c:pt idx="19404">
                  <c:v>-820.00242233276401</c:v>
                </c:pt>
                <c:pt idx="19405">
                  <c:v>-819.99997854232799</c:v>
                </c:pt>
                <c:pt idx="19406">
                  <c:v>-819.99979972839401</c:v>
                </c:pt>
                <c:pt idx="19407">
                  <c:v>-820.00188589096103</c:v>
                </c:pt>
                <c:pt idx="19408">
                  <c:v>-820.00587940216099</c:v>
                </c:pt>
                <c:pt idx="19409">
                  <c:v>-820.01130342483498</c:v>
                </c:pt>
                <c:pt idx="19410">
                  <c:v>-820.01750230789196</c:v>
                </c:pt>
                <c:pt idx="19411">
                  <c:v>-820.02393960952804</c:v>
                </c:pt>
                <c:pt idx="19412">
                  <c:v>-820.03001928329502</c:v>
                </c:pt>
                <c:pt idx="19413">
                  <c:v>-820.03526449203503</c:v>
                </c:pt>
                <c:pt idx="19414">
                  <c:v>-820.03931760787998</c:v>
                </c:pt>
                <c:pt idx="19415">
                  <c:v>-820.04205942153999</c:v>
                </c:pt>
                <c:pt idx="19416">
                  <c:v>-820.04337072372505</c:v>
                </c:pt>
                <c:pt idx="19417">
                  <c:v>-820.04348993301403</c:v>
                </c:pt>
                <c:pt idx="19418">
                  <c:v>-820.04259586334194</c:v>
                </c:pt>
                <c:pt idx="19419">
                  <c:v>-820.04080772399902</c:v>
                </c:pt>
                <c:pt idx="19420">
                  <c:v>-820.03812551498402</c:v>
                </c:pt>
                <c:pt idx="19421">
                  <c:v>-820.03466844558704</c:v>
                </c:pt>
                <c:pt idx="19422">
                  <c:v>-820.03049612045299</c:v>
                </c:pt>
                <c:pt idx="19423">
                  <c:v>-820.02578735351597</c:v>
                </c:pt>
                <c:pt idx="19424">
                  <c:v>-820.02066135406506</c:v>
                </c:pt>
                <c:pt idx="19425">
                  <c:v>-820.01529693603504</c:v>
                </c:pt>
                <c:pt idx="19426">
                  <c:v>-820.00993251800605</c:v>
                </c:pt>
                <c:pt idx="19427">
                  <c:v>-820.00468730926502</c:v>
                </c:pt>
                <c:pt idx="19428">
                  <c:v>-819.99985933303901</c:v>
                </c:pt>
                <c:pt idx="19429">
                  <c:v>-819.99556779861496</c:v>
                </c:pt>
                <c:pt idx="19430">
                  <c:v>-819.99199151992798</c:v>
                </c:pt>
                <c:pt idx="19431">
                  <c:v>-819.98924970626899</c:v>
                </c:pt>
                <c:pt idx="19432">
                  <c:v>-819.98728275299095</c:v>
                </c:pt>
                <c:pt idx="19433">
                  <c:v>-819.98603105545101</c:v>
                </c:pt>
                <c:pt idx="19434">
                  <c:v>-819.98537540435802</c:v>
                </c:pt>
                <c:pt idx="19435">
                  <c:v>-819.98513698577904</c:v>
                </c:pt>
                <c:pt idx="19436">
                  <c:v>-819.98543500900303</c:v>
                </c:pt>
                <c:pt idx="19437">
                  <c:v>-819.98620986938499</c:v>
                </c:pt>
                <c:pt idx="19438">
                  <c:v>-819.98746156692505</c:v>
                </c:pt>
                <c:pt idx="19439">
                  <c:v>-819.98913049697899</c:v>
                </c:pt>
                <c:pt idx="19440">
                  <c:v>-819.99103784561203</c:v>
                </c:pt>
                <c:pt idx="19441">
                  <c:v>-819.99312400817905</c:v>
                </c:pt>
                <c:pt idx="19442">
                  <c:v>-819.99544858932495</c:v>
                </c:pt>
                <c:pt idx="19443">
                  <c:v>-819.99795198440597</c:v>
                </c:pt>
                <c:pt idx="19444">
                  <c:v>-820.00057458877598</c:v>
                </c:pt>
                <c:pt idx="19445">
                  <c:v>-820.00301837921199</c:v>
                </c:pt>
                <c:pt idx="19446">
                  <c:v>-820.00510454177902</c:v>
                </c:pt>
                <c:pt idx="19447">
                  <c:v>-820.00671386718795</c:v>
                </c:pt>
                <c:pt idx="19448">
                  <c:v>-820.00778675079403</c:v>
                </c:pt>
                <c:pt idx="19449">
                  <c:v>-820.00838279724098</c:v>
                </c:pt>
                <c:pt idx="19450">
                  <c:v>-820.00850200653099</c:v>
                </c:pt>
                <c:pt idx="19451">
                  <c:v>-820.008323192597</c:v>
                </c:pt>
                <c:pt idx="19452">
                  <c:v>-820.00784635543801</c:v>
                </c:pt>
                <c:pt idx="19453">
                  <c:v>-820.00742912292503</c:v>
                </c:pt>
                <c:pt idx="19454">
                  <c:v>-820.00725030899105</c:v>
                </c:pt>
                <c:pt idx="19455">
                  <c:v>-820.00760793685902</c:v>
                </c:pt>
                <c:pt idx="19456">
                  <c:v>-820.00862121582099</c:v>
                </c:pt>
                <c:pt idx="19457">
                  <c:v>-820.01034975051903</c:v>
                </c:pt>
                <c:pt idx="19458">
                  <c:v>-820.01261472702004</c:v>
                </c:pt>
                <c:pt idx="19459">
                  <c:v>-820.01535654068005</c:v>
                </c:pt>
                <c:pt idx="19460">
                  <c:v>-820.01809835434005</c:v>
                </c:pt>
                <c:pt idx="19461">
                  <c:v>-820.02060174942005</c:v>
                </c:pt>
                <c:pt idx="19462">
                  <c:v>-820.02256870269798</c:v>
                </c:pt>
                <c:pt idx="19463">
                  <c:v>-820.02364158630405</c:v>
                </c:pt>
                <c:pt idx="19464">
                  <c:v>-820.02370119094905</c:v>
                </c:pt>
                <c:pt idx="19465">
                  <c:v>-820.02262830734298</c:v>
                </c:pt>
                <c:pt idx="19466">
                  <c:v>-820.02024412155197</c:v>
                </c:pt>
                <c:pt idx="19467">
                  <c:v>-820.01690626144398</c:v>
                </c:pt>
                <c:pt idx="19468">
                  <c:v>-820.01279354095504</c:v>
                </c:pt>
                <c:pt idx="19469">
                  <c:v>-820.00838279724098</c:v>
                </c:pt>
                <c:pt idx="19470">
                  <c:v>-820.00379323959396</c:v>
                </c:pt>
                <c:pt idx="19471">
                  <c:v>-819.99932289123603</c:v>
                </c:pt>
                <c:pt idx="19472">
                  <c:v>-819.99515056610096</c:v>
                </c:pt>
                <c:pt idx="19473">
                  <c:v>-819.99157428741501</c:v>
                </c:pt>
                <c:pt idx="19474">
                  <c:v>-819.988951683045</c:v>
                </c:pt>
                <c:pt idx="19475">
                  <c:v>-819.98764038085994</c:v>
                </c:pt>
                <c:pt idx="19476">
                  <c:v>-819.98764038085994</c:v>
                </c:pt>
                <c:pt idx="19477">
                  <c:v>-819.9888920784</c:v>
                </c:pt>
                <c:pt idx="19478">
                  <c:v>-819.99103784561203</c:v>
                </c:pt>
                <c:pt idx="19479">
                  <c:v>-819.99395847320602</c:v>
                </c:pt>
                <c:pt idx="19480">
                  <c:v>-819.99741554260299</c:v>
                </c:pt>
                <c:pt idx="19481">
                  <c:v>-820.00117063522396</c:v>
                </c:pt>
                <c:pt idx="19482">
                  <c:v>-820.00462770462104</c:v>
                </c:pt>
                <c:pt idx="19483">
                  <c:v>-820.00719070434604</c:v>
                </c:pt>
                <c:pt idx="19484">
                  <c:v>-820.00838279724098</c:v>
                </c:pt>
                <c:pt idx="19485">
                  <c:v>-820.00784635543801</c:v>
                </c:pt>
                <c:pt idx="19486">
                  <c:v>-820.005640983582</c:v>
                </c:pt>
                <c:pt idx="19487">
                  <c:v>-820.00188589096103</c:v>
                </c:pt>
                <c:pt idx="19488">
                  <c:v>-819.99687910080002</c:v>
                </c:pt>
                <c:pt idx="19489">
                  <c:v>-819.99085903167702</c:v>
                </c:pt>
                <c:pt idx="19490">
                  <c:v>-819.98418331146297</c:v>
                </c:pt>
                <c:pt idx="19491">
                  <c:v>-819.97738838195801</c:v>
                </c:pt>
                <c:pt idx="19492">
                  <c:v>-819.97107028961204</c:v>
                </c:pt>
                <c:pt idx="19493">
                  <c:v>-819.96570587158203</c:v>
                </c:pt>
                <c:pt idx="19494">
                  <c:v>-819.96153354644798</c:v>
                </c:pt>
                <c:pt idx="19495">
                  <c:v>-819.95867252349899</c:v>
                </c:pt>
                <c:pt idx="19496">
                  <c:v>-819.95700359344505</c:v>
                </c:pt>
                <c:pt idx="19497">
                  <c:v>-819.95652675628696</c:v>
                </c:pt>
                <c:pt idx="19498">
                  <c:v>-819.95700359344505</c:v>
                </c:pt>
                <c:pt idx="19499">
                  <c:v>-819.95825529098499</c:v>
                </c:pt>
                <c:pt idx="19500">
                  <c:v>-819.95986461639404</c:v>
                </c:pt>
                <c:pt idx="19501">
                  <c:v>-819.96147394180298</c:v>
                </c:pt>
                <c:pt idx="19502">
                  <c:v>-819.96296405792305</c:v>
                </c:pt>
                <c:pt idx="19503">
                  <c:v>-819.96409654617298</c:v>
                </c:pt>
                <c:pt idx="19504">
                  <c:v>-819.96499061584495</c:v>
                </c:pt>
                <c:pt idx="19505">
                  <c:v>-819.96558666229305</c:v>
                </c:pt>
                <c:pt idx="19506">
                  <c:v>-819.96588468551704</c:v>
                </c:pt>
                <c:pt idx="19507">
                  <c:v>-819.96582508087204</c:v>
                </c:pt>
                <c:pt idx="19508">
                  <c:v>-819.96558666229305</c:v>
                </c:pt>
                <c:pt idx="19509">
                  <c:v>-819.96522903442406</c:v>
                </c:pt>
                <c:pt idx="19510">
                  <c:v>-819.96469259262096</c:v>
                </c:pt>
                <c:pt idx="19511">
                  <c:v>-819.964036941529</c:v>
                </c:pt>
                <c:pt idx="19512">
                  <c:v>-819.96326208114601</c:v>
                </c:pt>
                <c:pt idx="19513">
                  <c:v>-819.96236801147495</c:v>
                </c:pt>
                <c:pt idx="19514">
                  <c:v>-819.96159315109298</c:v>
                </c:pt>
                <c:pt idx="19515">
                  <c:v>-819.960997104645</c:v>
                </c:pt>
                <c:pt idx="19516">
                  <c:v>-819.96081829071102</c:v>
                </c:pt>
                <c:pt idx="19517">
                  <c:v>-819.96111631393501</c:v>
                </c:pt>
                <c:pt idx="19518">
                  <c:v>-819.96206998825096</c:v>
                </c:pt>
                <c:pt idx="19519">
                  <c:v>-819.96361970901501</c:v>
                </c:pt>
                <c:pt idx="19520">
                  <c:v>-819.96582508087204</c:v>
                </c:pt>
                <c:pt idx="19521">
                  <c:v>-819.96844768524204</c:v>
                </c:pt>
                <c:pt idx="19522">
                  <c:v>-819.97089147567794</c:v>
                </c:pt>
                <c:pt idx="19523">
                  <c:v>-819.97291803359997</c:v>
                </c:pt>
                <c:pt idx="19524">
                  <c:v>-819.97405052185104</c:v>
                </c:pt>
                <c:pt idx="19525">
                  <c:v>-819.97434854507503</c:v>
                </c:pt>
                <c:pt idx="19526">
                  <c:v>-819.97375249862705</c:v>
                </c:pt>
                <c:pt idx="19527">
                  <c:v>-819.97250080108699</c:v>
                </c:pt>
                <c:pt idx="19528">
                  <c:v>-819.97077226638805</c:v>
                </c:pt>
                <c:pt idx="19529">
                  <c:v>-819.96904373169002</c:v>
                </c:pt>
                <c:pt idx="19530">
                  <c:v>-819.96767282485996</c:v>
                </c:pt>
                <c:pt idx="19531">
                  <c:v>-819.96725559234596</c:v>
                </c:pt>
                <c:pt idx="19532">
                  <c:v>-819.96803045272804</c:v>
                </c:pt>
                <c:pt idx="19533">
                  <c:v>-819.97029542922996</c:v>
                </c:pt>
                <c:pt idx="19534">
                  <c:v>-819.97387170791603</c:v>
                </c:pt>
                <c:pt idx="19535">
                  <c:v>-819.97846126556396</c:v>
                </c:pt>
                <c:pt idx="19536">
                  <c:v>-819.98364686965999</c:v>
                </c:pt>
                <c:pt idx="19537">
                  <c:v>-819.98913049697899</c:v>
                </c:pt>
                <c:pt idx="19538">
                  <c:v>-819.994494915009</c:v>
                </c:pt>
                <c:pt idx="19539">
                  <c:v>-819.99926328659103</c:v>
                </c:pt>
                <c:pt idx="19540">
                  <c:v>-820.00331640243598</c:v>
                </c:pt>
                <c:pt idx="19541">
                  <c:v>-820.00641584396396</c:v>
                </c:pt>
                <c:pt idx="19542">
                  <c:v>-820.00856161117599</c:v>
                </c:pt>
                <c:pt idx="19543">
                  <c:v>-820.00981330871605</c:v>
                </c:pt>
                <c:pt idx="19544">
                  <c:v>-820.01023054122902</c:v>
                </c:pt>
                <c:pt idx="19545">
                  <c:v>-820.00999212265003</c:v>
                </c:pt>
                <c:pt idx="19546">
                  <c:v>-820.00939607620296</c:v>
                </c:pt>
                <c:pt idx="19547">
                  <c:v>-820.00868082046497</c:v>
                </c:pt>
                <c:pt idx="19548">
                  <c:v>-820.008144378662</c:v>
                </c:pt>
                <c:pt idx="19549">
                  <c:v>-820.00784635543801</c:v>
                </c:pt>
                <c:pt idx="19550">
                  <c:v>-820.00802516937301</c:v>
                </c:pt>
                <c:pt idx="19551">
                  <c:v>-820.00862121582099</c:v>
                </c:pt>
                <c:pt idx="19552">
                  <c:v>-820.00957489013695</c:v>
                </c:pt>
                <c:pt idx="19553">
                  <c:v>-820.01070737838802</c:v>
                </c:pt>
                <c:pt idx="19554">
                  <c:v>-820.01189947128296</c:v>
                </c:pt>
                <c:pt idx="19555">
                  <c:v>-820.01297235488903</c:v>
                </c:pt>
                <c:pt idx="19556">
                  <c:v>-820.01362800598201</c:v>
                </c:pt>
                <c:pt idx="19557">
                  <c:v>-820.01368761062599</c:v>
                </c:pt>
                <c:pt idx="19558">
                  <c:v>-820.01285314560005</c:v>
                </c:pt>
                <c:pt idx="19559">
                  <c:v>-820.01094579696701</c:v>
                </c:pt>
                <c:pt idx="19560">
                  <c:v>-820.00790596008301</c:v>
                </c:pt>
                <c:pt idx="19561">
                  <c:v>-820.00391244888306</c:v>
                </c:pt>
                <c:pt idx="19562">
                  <c:v>-819.99908447265602</c:v>
                </c:pt>
                <c:pt idx="19563">
                  <c:v>-819.99377965927101</c:v>
                </c:pt>
                <c:pt idx="19564">
                  <c:v>-819.988474845886</c:v>
                </c:pt>
                <c:pt idx="19565">
                  <c:v>-819.98364686965999</c:v>
                </c:pt>
                <c:pt idx="19566">
                  <c:v>-819.97971296310402</c:v>
                </c:pt>
                <c:pt idx="19567">
                  <c:v>-819.97703075409004</c:v>
                </c:pt>
                <c:pt idx="19568">
                  <c:v>-819.97577905654896</c:v>
                </c:pt>
                <c:pt idx="19569">
                  <c:v>-819.97589826583896</c:v>
                </c:pt>
                <c:pt idx="19570">
                  <c:v>-819.97732877731301</c:v>
                </c:pt>
                <c:pt idx="19571">
                  <c:v>-819.97995138168403</c:v>
                </c:pt>
                <c:pt idx="19572">
                  <c:v>-819.983348846436</c:v>
                </c:pt>
                <c:pt idx="19573">
                  <c:v>-819.98704433441196</c:v>
                </c:pt>
                <c:pt idx="19574">
                  <c:v>-819.99050140380905</c:v>
                </c:pt>
                <c:pt idx="19575">
                  <c:v>-819.99330282211304</c:v>
                </c:pt>
                <c:pt idx="19576">
                  <c:v>-819.99538898467995</c:v>
                </c:pt>
                <c:pt idx="19577">
                  <c:v>-819.99687910080002</c:v>
                </c:pt>
                <c:pt idx="19578">
                  <c:v>-819.99789237976097</c:v>
                </c:pt>
                <c:pt idx="19579">
                  <c:v>-819.99872684478805</c:v>
                </c:pt>
                <c:pt idx="19580">
                  <c:v>-819.999620914459</c:v>
                </c:pt>
                <c:pt idx="19581">
                  <c:v>-820.00063419342098</c:v>
                </c:pt>
                <c:pt idx="19582">
                  <c:v>-820.00212430954002</c:v>
                </c:pt>
                <c:pt idx="19583">
                  <c:v>-820.00421047210705</c:v>
                </c:pt>
                <c:pt idx="19584">
                  <c:v>-820.00713109970104</c:v>
                </c:pt>
                <c:pt idx="19585">
                  <c:v>-820.01070737838802</c:v>
                </c:pt>
                <c:pt idx="19586">
                  <c:v>-820.01482009887695</c:v>
                </c:pt>
                <c:pt idx="19587">
                  <c:v>-820.01929044723499</c:v>
                </c:pt>
                <c:pt idx="19588">
                  <c:v>-820.02388000488304</c:v>
                </c:pt>
                <c:pt idx="19589">
                  <c:v>-820.02840995788597</c:v>
                </c:pt>
                <c:pt idx="19590">
                  <c:v>-820.03288030624401</c:v>
                </c:pt>
                <c:pt idx="19591">
                  <c:v>-820.03711223602295</c:v>
                </c:pt>
                <c:pt idx="19592">
                  <c:v>-820.04110574722301</c:v>
                </c:pt>
                <c:pt idx="19593">
                  <c:v>-820.04468202590999</c:v>
                </c:pt>
                <c:pt idx="19594">
                  <c:v>-820.04790067672798</c:v>
                </c:pt>
                <c:pt idx="19595">
                  <c:v>-820.05082130432095</c:v>
                </c:pt>
                <c:pt idx="19596">
                  <c:v>-820.05326509475697</c:v>
                </c:pt>
                <c:pt idx="19597">
                  <c:v>-820.055112838745</c:v>
                </c:pt>
                <c:pt idx="19598">
                  <c:v>-820.05612611770698</c:v>
                </c:pt>
                <c:pt idx="19599">
                  <c:v>-820.05612611770698</c:v>
                </c:pt>
                <c:pt idx="19600">
                  <c:v>-820.05523204803501</c:v>
                </c:pt>
                <c:pt idx="19601">
                  <c:v>-820.05350351333595</c:v>
                </c:pt>
                <c:pt idx="19602">
                  <c:v>-820.05105972290096</c:v>
                </c:pt>
                <c:pt idx="19603">
                  <c:v>-820.04807949066196</c:v>
                </c:pt>
                <c:pt idx="19604">
                  <c:v>-820.04474163055397</c:v>
                </c:pt>
                <c:pt idx="19605">
                  <c:v>-820.04146337509201</c:v>
                </c:pt>
                <c:pt idx="19606">
                  <c:v>-820.03860235214302</c:v>
                </c:pt>
                <c:pt idx="19607">
                  <c:v>-820.03651618957497</c:v>
                </c:pt>
                <c:pt idx="19608">
                  <c:v>-820.03520488739002</c:v>
                </c:pt>
                <c:pt idx="19609">
                  <c:v>-820.03466844558704</c:v>
                </c:pt>
                <c:pt idx="19610">
                  <c:v>-820.03466844558704</c:v>
                </c:pt>
                <c:pt idx="19611">
                  <c:v>-820.03496646881104</c:v>
                </c:pt>
                <c:pt idx="19612">
                  <c:v>-820.03526449203503</c:v>
                </c:pt>
                <c:pt idx="19613">
                  <c:v>-820.03532409668003</c:v>
                </c:pt>
                <c:pt idx="19614">
                  <c:v>-820.03484725952205</c:v>
                </c:pt>
                <c:pt idx="19615">
                  <c:v>-820.03353595733699</c:v>
                </c:pt>
                <c:pt idx="19616">
                  <c:v>-820.03133058547996</c:v>
                </c:pt>
                <c:pt idx="19617">
                  <c:v>-820.02846956253097</c:v>
                </c:pt>
                <c:pt idx="19618">
                  <c:v>-820.02531051635799</c:v>
                </c:pt>
                <c:pt idx="19619">
                  <c:v>-820.02221107482899</c:v>
                </c:pt>
                <c:pt idx="19620">
                  <c:v>-820.01946926117</c:v>
                </c:pt>
                <c:pt idx="19621">
                  <c:v>-820.01732349395797</c:v>
                </c:pt>
                <c:pt idx="19622">
                  <c:v>-820.01589298248302</c:v>
                </c:pt>
                <c:pt idx="19623">
                  <c:v>-820.01535654068005</c:v>
                </c:pt>
                <c:pt idx="19624">
                  <c:v>-820.01571416854904</c:v>
                </c:pt>
                <c:pt idx="19625">
                  <c:v>-820.016787052155</c:v>
                </c:pt>
                <c:pt idx="19626">
                  <c:v>-820.01839637756404</c:v>
                </c:pt>
                <c:pt idx="19627">
                  <c:v>-820.02018451690697</c:v>
                </c:pt>
                <c:pt idx="19628">
                  <c:v>-820.02185344696102</c:v>
                </c:pt>
                <c:pt idx="19629">
                  <c:v>-820.02334356307995</c:v>
                </c:pt>
                <c:pt idx="19630">
                  <c:v>-820.02477407455501</c:v>
                </c:pt>
                <c:pt idx="19631">
                  <c:v>-820.02608537673996</c:v>
                </c:pt>
                <c:pt idx="19632">
                  <c:v>-820.02739667892502</c:v>
                </c:pt>
                <c:pt idx="19633">
                  <c:v>-820.02858877181995</c:v>
                </c:pt>
                <c:pt idx="19634">
                  <c:v>-820.02948284149204</c:v>
                </c:pt>
                <c:pt idx="19635">
                  <c:v>-820.02990007400501</c:v>
                </c:pt>
                <c:pt idx="19636">
                  <c:v>-820.02978086471603</c:v>
                </c:pt>
                <c:pt idx="19637">
                  <c:v>-820.02894639968895</c:v>
                </c:pt>
                <c:pt idx="19638">
                  <c:v>-820.02745628357002</c:v>
                </c:pt>
                <c:pt idx="19639">
                  <c:v>-820.02519130706798</c:v>
                </c:pt>
                <c:pt idx="19640">
                  <c:v>-820.022389888764</c:v>
                </c:pt>
                <c:pt idx="19641">
                  <c:v>-820.01929044723499</c:v>
                </c:pt>
                <c:pt idx="19642">
                  <c:v>-820.01613140106201</c:v>
                </c:pt>
                <c:pt idx="19643">
                  <c:v>-820.01321077346802</c:v>
                </c:pt>
                <c:pt idx="19644">
                  <c:v>-820.01064777374302</c:v>
                </c:pt>
                <c:pt idx="19645">
                  <c:v>-820.00838279724098</c:v>
                </c:pt>
                <c:pt idx="19646">
                  <c:v>-820.00641584396396</c:v>
                </c:pt>
                <c:pt idx="19647">
                  <c:v>-820.00444889068604</c:v>
                </c:pt>
                <c:pt idx="19648">
                  <c:v>-820.00248193740902</c:v>
                </c:pt>
                <c:pt idx="19649">
                  <c:v>-820.00021696090698</c:v>
                </c:pt>
                <c:pt idx="19650">
                  <c:v>-819.99759435653698</c:v>
                </c:pt>
                <c:pt idx="19651">
                  <c:v>-819.99473333358799</c:v>
                </c:pt>
                <c:pt idx="19652">
                  <c:v>-819.991872310639</c:v>
                </c:pt>
                <c:pt idx="19653">
                  <c:v>-819.98930931091297</c:v>
                </c:pt>
                <c:pt idx="19654">
                  <c:v>-819.98728275299095</c:v>
                </c:pt>
                <c:pt idx="19655">
                  <c:v>-819.98573303222702</c:v>
                </c:pt>
                <c:pt idx="19656">
                  <c:v>-819.98448133468605</c:v>
                </c:pt>
                <c:pt idx="19657">
                  <c:v>-819.983289241791</c:v>
                </c:pt>
                <c:pt idx="19658">
                  <c:v>-819.98179912567196</c:v>
                </c:pt>
                <c:pt idx="19659">
                  <c:v>-819.97989177703903</c:v>
                </c:pt>
                <c:pt idx="19660">
                  <c:v>-819.97714996337902</c:v>
                </c:pt>
                <c:pt idx="19661">
                  <c:v>-819.97333526611305</c:v>
                </c:pt>
                <c:pt idx="19662">
                  <c:v>-819.96814966201805</c:v>
                </c:pt>
                <c:pt idx="19663">
                  <c:v>-819.96171236038197</c:v>
                </c:pt>
                <c:pt idx="19664">
                  <c:v>-819.95432138443005</c:v>
                </c:pt>
                <c:pt idx="19665">
                  <c:v>-819.94645357132003</c:v>
                </c:pt>
                <c:pt idx="19666">
                  <c:v>-819.93876457214401</c:v>
                </c:pt>
                <c:pt idx="19667">
                  <c:v>-819.93161201477096</c:v>
                </c:pt>
                <c:pt idx="19668">
                  <c:v>-819.92547273635898</c:v>
                </c:pt>
                <c:pt idx="19669">
                  <c:v>-819.92064476013195</c:v>
                </c:pt>
                <c:pt idx="19670">
                  <c:v>-819.91736650466896</c:v>
                </c:pt>
                <c:pt idx="19671">
                  <c:v>-819.91593599319503</c:v>
                </c:pt>
                <c:pt idx="19672">
                  <c:v>-819.91623401641903</c:v>
                </c:pt>
                <c:pt idx="19673">
                  <c:v>-819.91796255111694</c:v>
                </c:pt>
                <c:pt idx="19674">
                  <c:v>-819.92076396942196</c:v>
                </c:pt>
                <c:pt idx="19675">
                  <c:v>-819.92422103881904</c:v>
                </c:pt>
                <c:pt idx="19676">
                  <c:v>-819.92785692215</c:v>
                </c:pt>
                <c:pt idx="19677">
                  <c:v>-819.93143320083595</c:v>
                </c:pt>
                <c:pt idx="19678">
                  <c:v>-819.93453264236496</c:v>
                </c:pt>
                <c:pt idx="19679">
                  <c:v>-819.93685722351097</c:v>
                </c:pt>
                <c:pt idx="19680">
                  <c:v>-819.93810892105103</c:v>
                </c:pt>
                <c:pt idx="19681">
                  <c:v>-819.93810892105103</c:v>
                </c:pt>
                <c:pt idx="19682">
                  <c:v>-819.93691682815597</c:v>
                </c:pt>
                <c:pt idx="19683">
                  <c:v>-819.93459224700905</c:v>
                </c:pt>
                <c:pt idx="19684">
                  <c:v>-819.93119478225697</c:v>
                </c:pt>
                <c:pt idx="19685">
                  <c:v>-819.92678403854404</c:v>
                </c:pt>
                <c:pt idx="19686">
                  <c:v>-819.92159843444801</c:v>
                </c:pt>
                <c:pt idx="19687">
                  <c:v>-819.91599559784004</c:v>
                </c:pt>
                <c:pt idx="19688">
                  <c:v>-819.91057157516502</c:v>
                </c:pt>
                <c:pt idx="19689">
                  <c:v>-819.90586280822799</c:v>
                </c:pt>
                <c:pt idx="19690">
                  <c:v>-819.90222692489601</c:v>
                </c:pt>
                <c:pt idx="19691">
                  <c:v>-819.89990234375</c:v>
                </c:pt>
                <c:pt idx="19692">
                  <c:v>-819.89906787872303</c:v>
                </c:pt>
                <c:pt idx="19693">
                  <c:v>-819.89960432052601</c:v>
                </c:pt>
                <c:pt idx="19694">
                  <c:v>-819.90139245986995</c:v>
                </c:pt>
                <c:pt idx="19695">
                  <c:v>-819.90389585494995</c:v>
                </c:pt>
                <c:pt idx="19696">
                  <c:v>-819.90651845931995</c:v>
                </c:pt>
                <c:pt idx="19697">
                  <c:v>-819.908545017243</c:v>
                </c:pt>
                <c:pt idx="19698">
                  <c:v>-819.90931987762497</c:v>
                </c:pt>
                <c:pt idx="19699">
                  <c:v>-819.90872383117699</c:v>
                </c:pt>
                <c:pt idx="19700">
                  <c:v>-819.90657806396496</c:v>
                </c:pt>
                <c:pt idx="19701">
                  <c:v>-819.903001785279</c:v>
                </c:pt>
                <c:pt idx="19702">
                  <c:v>-819.89823341369595</c:v>
                </c:pt>
                <c:pt idx="19703">
                  <c:v>-819.89257097244297</c:v>
                </c:pt>
                <c:pt idx="19704">
                  <c:v>-819.88643169403099</c:v>
                </c:pt>
                <c:pt idx="19705">
                  <c:v>-819.88041162490902</c:v>
                </c:pt>
                <c:pt idx="19706">
                  <c:v>-819.874927997589</c:v>
                </c:pt>
                <c:pt idx="19707">
                  <c:v>-819.87027883529697</c:v>
                </c:pt>
                <c:pt idx="19708">
                  <c:v>-819.866762161255</c:v>
                </c:pt>
                <c:pt idx="19709">
                  <c:v>-819.86449718475399</c:v>
                </c:pt>
                <c:pt idx="19710">
                  <c:v>-819.86360311508201</c:v>
                </c:pt>
                <c:pt idx="19711">
                  <c:v>-819.864258766175</c:v>
                </c:pt>
                <c:pt idx="19712">
                  <c:v>-819.86652374267601</c:v>
                </c:pt>
                <c:pt idx="19713">
                  <c:v>-819.87045764923096</c:v>
                </c:pt>
                <c:pt idx="19714">
                  <c:v>-819.87570285797096</c:v>
                </c:pt>
                <c:pt idx="19715">
                  <c:v>-819.88190174102795</c:v>
                </c:pt>
                <c:pt idx="19716">
                  <c:v>-819.88863706588802</c:v>
                </c:pt>
                <c:pt idx="19717">
                  <c:v>-819.89531278610298</c:v>
                </c:pt>
                <c:pt idx="19718">
                  <c:v>-819.90163087844905</c:v>
                </c:pt>
                <c:pt idx="19719">
                  <c:v>-819.90705490112305</c:v>
                </c:pt>
                <c:pt idx="19720">
                  <c:v>-819.911048412323</c:v>
                </c:pt>
                <c:pt idx="19721">
                  <c:v>-819.91325378418003</c:v>
                </c:pt>
                <c:pt idx="19722">
                  <c:v>-819.91361141204902</c:v>
                </c:pt>
                <c:pt idx="19723">
                  <c:v>-819.91230010986305</c:v>
                </c:pt>
                <c:pt idx="19724">
                  <c:v>-819.90979671478306</c:v>
                </c:pt>
                <c:pt idx="19725">
                  <c:v>-819.90645885467598</c:v>
                </c:pt>
                <c:pt idx="19726">
                  <c:v>-819.90282297134399</c:v>
                </c:pt>
                <c:pt idx="19727">
                  <c:v>-819.89912748336803</c:v>
                </c:pt>
                <c:pt idx="19728">
                  <c:v>-819.89578962326095</c:v>
                </c:pt>
                <c:pt idx="19729">
                  <c:v>-819.89322662353504</c:v>
                </c:pt>
                <c:pt idx="19730">
                  <c:v>-819.891736507416</c:v>
                </c:pt>
                <c:pt idx="19731">
                  <c:v>-819.89137887954701</c:v>
                </c:pt>
                <c:pt idx="19732">
                  <c:v>-819.89221334457397</c:v>
                </c:pt>
                <c:pt idx="19733">
                  <c:v>-819.89400148391701</c:v>
                </c:pt>
                <c:pt idx="19734">
                  <c:v>-819.89668369293202</c:v>
                </c:pt>
                <c:pt idx="19735">
                  <c:v>-819.90002155304001</c:v>
                </c:pt>
                <c:pt idx="19736">
                  <c:v>-819.90413427352905</c:v>
                </c:pt>
                <c:pt idx="19737">
                  <c:v>-819.90890264511097</c:v>
                </c:pt>
                <c:pt idx="19738">
                  <c:v>-819.914088249207</c:v>
                </c:pt>
                <c:pt idx="19739">
                  <c:v>-819.91951227188099</c:v>
                </c:pt>
                <c:pt idx="19740">
                  <c:v>-819.924876689911</c:v>
                </c:pt>
                <c:pt idx="19741">
                  <c:v>-819.93000268936203</c:v>
                </c:pt>
                <c:pt idx="19742">
                  <c:v>-819.93465185165405</c:v>
                </c:pt>
                <c:pt idx="19743">
                  <c:v>-819.938645362854</c:v>
                </c:pt>
                <c:pt idx="19744">
                  <c:v>-819.94186401367199</c:v>
                </c:pt>
                <c:pt idx="19745">
                  <c:v>-819.94406938552902</c:v>
                </c:pt>
                <c:pt idx="19746">
                  <c:v>-819.94526147842396</c:v>
                </c:pt>
                <c:pt idx="19747">
                  <c:v>-819.94544029235897</c:v>
                </c:pt>
                <c:pt idx="19748">
                  <c:v>-819.94472503662098</c:v>
                </c:pt>
                <c:pt idx="19749">
                  <c:v>-819.94341373443604</c:v>
                </c:pt>
                <c:pt idx="19750">
                  <c:v>-819.941565990448</c:v>
                </c:pt>
                <c:pt idx="19751">
                  <c:v>-819.93924140930199</c:v>
                </c:pt>
                <c:pt idx="19752">
                  <c:v>-819.93649959564198</c:v>
                </c:pt>
                <c:pt idx="19753">
                  <c:v>-819.93328094482399</c:v>
                </c:pt>
                <c:pt idx="19754">
                  <c:v>-819.92976427078304</c:v>
                </c:pt>
                <c:pt idx="19755">
                  <c:v>-819.92606878280696</c:v>
                </c:pt>
                <c:pt idx="19756">
                  <c:v>-819.922373294831</c:v>
                </c:pt>
                <c:pt idx="19757">
                  <c:v>-819.91873741149902</c:v>
                </c:pt>
                <c:pt idx="19758">
                  <c:v>-819.91551876068104</c:v>
                </c:pt>
                <c:pt idx="19759">
                  <c:v>-819.91301536560104</c:v>
                </c:pt>
                <c:pt idx="19760">
                  <c:v>-819.91140604019199</c:v>
                </c:pt>
                <c:pt idx="19761">
                  <c:v>-819.91092920303402</c:v>
                </c:pt>
                <c:pt idx="19762">
                  <c:v>-819.91158485412598</c:v>
                </c:pt>
                <c:pt idx="19763">
                  <c:v>-819.91307497024604</c:v>
                </c:pt>
                <c:pt idx="19764">
                  <c:v>-819.91516113281295</c:v>
                </c:pt>
                <c:pt idx="19765">
                  <c:v>-819.91742610931396</c:v>
                </c:pt>
                <c:pt idx="19766">
                  <c:v>-819.91945266723701</c:v>
                </c:pt>
                <c:pt idx="19767">
                  <c:v>-819.92082357406605</c:v>
                </c:pt>
                <c:pt idx="19768">
                  <c:v>-819.92130041122505</c:v>
                </c:pt>
                <c:pt idx="19769">
                  <c:v>-819.92058515548695</c:v>
                </c:pt>
                <c:pt idx="19770">
                  <c:v>-819.91867780685402</c:v>
                </c:pt>
                <c:pt idx="19771">
                  <c:v>-819.91563796997104</c:v>
                </c:pt>
                <c:pt idx="19772">
                  <c:v>-819.91158485412598</c:v>
                </c:pt>
                <c:pt idx="19773">
                  <c:v>-819.90657806396496</c:v>
                </c:pt>
                <c:pt idx="19774">
                  <c:v>-819.90091562271095</c:v>
                </c:pt>
                <c:pt idx="19775">
                  <c:v>-819.894716739655</c:v>
                </c:pt>
                <c:pt idx="19776">
                  <c:v>-819.88827943801903</c:v>
                </c:pt>
                <c:pt idx="19777">
                  <c:v>-819.88196134567295</c:v>
                </c:pt>
                <c:pt idx="19778">
                  <c:v>-819.87594127655098</c:v>
                </c:pt>
                <c:pt idx="19779">
                  <c:v>-819.87069606780994</c:v>
                </c:pt>
                <c:pt idx="19780">
                  <c:v>-819.86646413803101</c:v>
                </c:pt>
                <c:pt idx="19781">
                  <c:v>-819.86348390579201</c:v>
                </c:pt>
                <c:pt idx="19782">
                  <c:v>-819.86187458038398</c:v>
                </c:pt>
                <c:pt idx="19783">
                  <c:v>-819.86145734786999</c:v>
                </c:pt>
                <c:pt idx="19784">
                  <c:v>-819.86187458038398</c:v>
                </c:pt>
                <c:pt idx="19785">
                  <c:v>-819.86270904541004</c:v>
                </c:pt>
                <c:pt idx="19786">
                  <c:v>-819.86342430114803</c:v>
                </c:pt>
                <c:pt idx="19787">
                  <c:v>-819.86354351043701</c:v>
                </c:pt>
                <c:pt idx="19788">
                  <c:v>-819.86270904541004</c:v>
                </c:pt>
                <c:pt idx="19789">
                  <c:v>-819.86080169677803</c:v>
                </c:pt>
                <c:pt idx="19790">
                  <c:v>-819.85794067382801</c:v>
                </c:pt>
                <c:pt idx="19791">
                  <c:v>-819.85454320907604</c:v>
                </c:pt>
                <c:pt idx="19792">
                  <c:v>-819.85126495361305</c:v>
                </c:pt>
                <c:pt idx="19793">
                  <c:v>-819.84858274459896</c:v>
                </c:pt>
                <c:pt idx="19794">
                  <c:v>-819.847033023834</c:v>
                </c:pt>
                <c:pt idx="19795">
                  <c:v>-819.84691381454502</c:v>
                </c:pt>
                <c:pt idx="19796">
                  <c:v>-819.84822511672996</c:v>
                </c:pt>
                <c:pt idx="19797">
                  <c:v>-819.85108613967896</c:v>
                </c:pt>
                <c:pt idx="19798">
                  <c:v>-819.85507965087902</c:v>
                </c:pt>
                <c:pt idx="19799">
                  <c:v>-819.85984802246105</c:v>
                </c:pt>
                <c:pt idx="19800">
                  <c:v>-819.86503362655696</c:v>
                </c:pt>
                <c:pt idx="19801">
                  <c:v>-819.87051725387596</c:v>
                </c:pt>
                <c:pt idx="19802">
                  <c:v>-819.87606048583996</c:v>
                </c:pt>
                <c:pt idx="19803">
                  <c:v>-819.88166332244896</c:v>
                </c:pt>
                <c:pt idx="19804">
                  <c:v>-819.88732576370296</c:v>
                </c:pt>
                <c:pt idx="19805">
                  <c:v>-819.89292860031105</c:v>
                </c:pt>
                <c:pt idx="19806">
                  <c:v>-819.89859104156506</c:v>
                </c:pt>
                <c:pt idx="19807">
                  <c:v>-819.90413427352905</c:v>
                </c:pt>
                <c:pt idx="19808">
                  <c:v>-819.90943908691395</c:v>
                </c:pt>
                <c:pt idx="19809">
                  <c:v>-819.91420745849598</c:v>
                </c:pt>
                <c:pt idx="19810">
                  <c:v>-819.91814136505104</c:v>
                </c:pt>
                <c:pt idx="19811">
                  <c:v>-819.92106199264504</c:v>
                </c:pt>
                <c:pt idx="19812">
                  <c:v>-819.92302894592297</c:v>
                </c:pt>
                <c:pt idx="19813">
                  <c:v>-819.92422103881904</c:v>
                </c:pt>
                <c:pt idx="19814">
                  <c:v>-819.92475748062202</c:v>
                </c:pt>
                <c:pt idx="19815">
                  <c:v>-819.924817085266</c:v>
                </c:pt>
                <c:pt idx="19816">
                  <c:v>-819.92445945739803</c:v>
                </c:pt>
                <c:pt idx="19817">
                  <c:v>-819.92392301559505</c:v>
                </c:pt>
                <c:pt idx="19818">
                  <c:v>-819.92332696914696</c:v>
                </c:pt>
                <c:pt idx="19819">
                  <c:v>-819.92255210876499</c:v>
                </c:pt>
                <c:pt idx="19820">
                  <c:v>-819.92153882980404</c:v>
                </c:pt>
                <c:pt idx="19821">
                  <c:v>-819.91992950439499</c:v>
                </c:pt>
                <c:pt idx="19822">
                  <c:v>-819.91760492324897</c:v>
                </c:pt>
                <c:pt idx="19823">
                  <c:v>-819.91444587707497</c:v>
                </c:pt>
                <c:pt idx="19824">
                  <c:v>-819.91045236587502</c:v>
                </c:pt>
                <c:pt idx="19825">
                  <c:v>-819.90580320358299</c:v>
                </c:pt>
                <c:pt idx="19826">
                  <c:v>-819.90055799484298</c:v>
                </c:pt>
                <c:pt idx="19827">
                  <c:v>-819.89501476287899</c:v>
                </c:pt>
                <c:pt idx="19828">
                  <c:v>-819.88929271697998</c:v>
                </c:pt>
                <c:pt idx="19829">
                  <c:v>-819.88368988037098</c:v>
                </c:pt>
                <c:pt idx="19830">
                  <c:v>-819.87838506698597</c:v>
                </c:pt>
                <c:pt idx="19831">
                  <c:v>-819.87343788146995</c:v>
                </c:pt>
                <c:pt idx="19832">
                  <c:v>-819.86890792846702</c:v>
                </c:pt>
                <c:pt idx="19833">
                  <c:v>-819.86473560333297</c:v>
                </c:pt>
                <c:pt idx="19834">
                  <c:v>-819.86098051071201</c:v>
                </c:pt>
                <c:pt idx="19835">
                  <c:v>-819.85764265060402</c:v>
                </c:pt>
                <c:pt idx="19836">
                  <c:v>-819.85478162765503</c:v>
                </c:pt>
                <c:pt idx="19837">
                  <c:v>-819.85221862793003</c:v>
                </c:pt>
                <c:pt idx="19838">
                  <c:v>-819.84989404678402</c:v>
                </c:pt>
                <c:pt idx="19839">
                  <c:v>-819.84756946563698</c:v>
                </c:pt>
                <c:pt idx="19840">
                  <c:v>-819.84524488449097</c:v>
                </c:pt>
                <c:pt idx="19841">
                  <c:v>-819.84286069869995</c:v>
                </c:pt>
                <c:pt idx="19842">
                  <c:v>-819.84047651290905</c:v>
                </c:pt>
                <c:pt idx="19843">
                  <c:v>-819.83803272247303</c:v>
                </c:pt>
                <c:pt idx="19844">
                  <c:v>-819.83541011810303</c:v>
                </c:pt>
                <c:pt idx="19845">
                  <c:v>-819.83242988586403</c:v>
                </c:pt>
                <c:pt idx="19846">
                  <c:v>-819.82921123504696</c:v>
                </c:pt>
                <c:pt idx="19847">
                  <c:v>-819.82581377029396</c:v>
                </c:pt>
                <c:pt idx="19848">
                  <c:v>-819.822535514832</c:v>
                </c:pt>
                <c:pt idx="19849">
                  <c:v>-819.81937646865902</c:v>
                </c:pt>
                <c:pt idx="19850">
                  <c:v>-819.81645584106502</c:v>
                </c:pt>
                <c:pt idx="19851">
                  <c:v>-819.81359481811501</c:v>
                </c:pt>
                <c:pt idx="19852">
                  <c:v>-819.81103181839001</c:v>
                </c:pt>
                <c:pt idx="19853">
                  <c:v>-819.80888605117798</c:v>
                </c:pt>
                <c:pt idx="19854">
                  <c:v>-819.80733633041405</c:v>
                </c:pt>
                <c:pt idx="19855">
                  <c:v>-819.80662107467697</c:v>
                </c:pt>
                <c:pt idx="19856">
                  <c:v>-819.80679988861095</c:v>
                </c:pt>
                <c:pt idx="19857">
                  <c:v>-819.80775356292702</c:v>
                </c:pt>
                <c:pt idx="19858">
                  <c:v>-819.80948209762596</c:v>
                </c:pt>
                <c:pt idx="19859">
                  <c:v>-819.81174707412697</c:v>
                </c:pt>
                <c:pt idx="19860">
                  <c:v>-819.81431007385299</c:v>
                </c:pt>
                <c:pt idx="19861">
                  <c:v>-819.816932678223</c:v>
                </c:pt>
                <c:pt idx="19862">
                  <c:v>-819.81931686401401</c:v>
                </c:pt>
                <c:pt idx="19863">
                  <c:v>-819.82110500335705</c:v>
                </c:pt>
                <c:pt idx="19864">
                  <c:v>-819.82187986373901</c:v>
                </c:pt>
                <c:pt idx="19865">
                  <c:v>-819.82152223587104</c:v>
                </c:pt>
                <c:pt idx="19866">
                  <c:v>-819.81979370117199</c:v>
                </c:pt>
                <c:pt idx="19867">
                  <c:v>-819.816932678223</c:v>
                </c:pt>
                <c:pt idx="19868">
                  <c:v>-819.81305837631203</c:v>
                </c:pt>
                <c:pt idx="19869">
                  <c:v>-819.80864763259899</c:v>
                </c:pt>
                <c:pt idx="19870">
                  <c:v>-819.80399847030696</c:v>
                </c:pt>
                <c:pt idx="19871">
                  <c:v>-819.79940891265903</c:v>
                </c:pt>
                <c:pt idx="19872">
                  <c:v>-819.79523658752498</c:v>
                </c:pt>
                <c:pt idx="19873">
                  <c:v>-819.79171991348301</c:v>
                </c:pt>
                <c:pt idx="19874">
                  <c:v>-819.788978099823</c:v>
                </c:pt>
                <c:pt idx="19875">
                  <c:v>-819.78701114654598</c:v>
                </c:pt>
                <c:pt idx="19876">
                  <c:v>-819.78575944900501</c:v>
                </c:pt>
                <c:pt idx="19877">
                  <c:v>-819.78492498397804</c:v>
                </c:pt>
                <c:pt idx="19878">
                  <c:v>-819.78420972824097</c:v>
                </c:pt>
                <c:pt idx="19879">
                  <c:v>-819.78325605392502</c:v>
                </c:pt>
                <c:pt idx="19880">
                  <c:v>-819.78176593780495</c:v>
                </c:pt>
                <c:pt idx="19881">
                  <c:v>-819.77967977523804</c:v>
                </c:pt>
                <c:pt idx="19882">
                  <c:v>-819.77687835693405</c:v>
                </c:pt>
                <c:pt idx="19883">
                  <c:v>-819.77348089218196</c:v>
                </c:pt>
                <c:pt idx="19884">
                  <c:v>-819.769785404206</c:v>
                </c:pt>
                <c:pt idx="19885">
                  <c:v>-819.76608991622902</c:v>
                </c:pt>
                <c:pt idx="19886">
                  <c:v>-819.76269245147705</c:v>
                </c:pt>
                <c:pt idx="19887">
                  <c:v>-819.75995063781795</c:v>
                </c:pt>
                <c:pt idx="19888">
                  <c:v>-819.75822210311901</c:v>
                </c:pt>
                <c:pt idx="19889">
                  <c:v>-819.75762605667103</c:v>
                </c:pt>
                <c:pt idx="19890">
                  <c:v>-819.75810289383003</c:v>
                </c:pt>
                <c:pt idx="19891">
                  <c:v>-819.75941419601497</c:v>
                </c:pt>
                <c:pt idx="19892">
                  <c:v>-819.76120233535801</c:v>
                </c:pt>
                <c:pt idx="19893">
                  <c:v>-819.76305007934604</c:v>
                </c:pt>
                <c:pt idx="19894">
                  <c:v>-819.76454019546497</c:v>
                </c:pt>
                <c:pt idx="19895">
                  <c:v>-819.76543426513695</c:v>
                </c:pt>
                <c:pt idx="19896">
                  <c:v>-819.76567268371605</c:v>
                </c:pt>
                <c:pt idx="19897">
                  <c:v>-819.76531505584705</c:v>
                </c:pt>
                <c:pt idx="19898">
                  <c:v>-819.76448059082099</c:v>
                </c:pt>
                <c:pt idx="19899">
                  <c:v>-819.76346731185902</c:v>
                </c:pt>
                <c:pt idx="19900">
                  <c:v>-819.76251363754295</c:v>
                </c:pt>
                <c:pt idx="19901">
                  <c:v>-819.76191759109497</c:v>
                </c:pt>
                <c:pt idx="19902">
                  <c:v>-819.76167917251598</c:v>
                </c:pt>
                <c:pt idx="19903">
                  <c:v>-819.76173877716099</c:v>
                </c:pt>
                <c:pt idx="19904">
                  <c:v>-819.76185798644997</c:v>
                </c:pt>
                <c:pt idx="19905">
                  <c:v>-819.76167917251598</c:v>
                </c:pt>
                <c:pt idx="19906">
                  <c:v>-819.76078510284401</c:v>
                </c:pt>
                <c:pt idx="19907">
                  <c:v>-819.75911617279098</c:v>
                </c:pt>
                <c:pt idx="19908">
                  <c:v>-819.75673198699997</c:v>
                </c:pt>
                <c:pt idx="19909">
                  <c:v>-819.75375175476097</c:v>
                </c:pt>
                <c:pt idx="19910">
                  <c:v>-819.750413894654</c:v>
                </c:pt>
                <c:pt idx="19911">
                  <c:v>-819.74695682525703</c:v>
                </c:pt>
                <c:pt idx="19912">
                  <c:v>-819.74355936050404</c:v>
                </c:pt>
                <c:pt idx="19913">
                  <c:v>-819.74051952362095</c:v>
                </c:pt>
                <c:pt idx="19914">
                  <c:v>-819.73795652389504</c:v>
                </c:pt>
                <c:pt idx="19915">
                  <c:v>-819.73569154739403</c:v>
                </c:pt>
                <c:pt idx="19916">
                  <c:v>-819.73336696624801</c:v>
                </c:pt>
                <c:pt idx="19917">
                  <c:v>-819.730625152588</c:v>
                </c:pt>
                <c:pt idx="19918">
                  <c:v>-819.72698926925705</c:v>
                </c:pt>
                <c:pt idx="19919">
                  <c:v>-819.722459316254</c:v>
                </c:pt>
                <c:pt idx="19920">
                  <c:v>-819.71703529357899</c:v>
                </c:pt>
                <c:pt idx="19921">
                  <c:v>-819.71071720123302</c:v>
                </c:pt>
                <c:pt idx="19922">
                  <c:v>-819.70386266708397</c:v>
                </c:pt>
                <c:pt idx="19923">
                  <c:v>-819.69682931900002</c:v>
                </c:pt>
                <c:pt idx="19924">
                  <c:v>-819.68997478485096</c:v>
                </c:pt>
                <c:pt idx="19925">
                  <c:v>-819.68395471572899</c:v>
                </c:pt>
                <c:pt idx="19926">
                  <c:v>-819.67906713485695</c:v>
                </c:pt>
                <c:pt idx="19927">
                  <c:v>-819.67561006545998</c:v>
                </c:pt>
                <c:pt idx="19928">
                  <c:v>-819.67376232147205</c:v>
                </c:pt>
                <c:pt idx="19929">
                  <c:v>-819.67346429824897</c:v>
                </c:pt>
                <c:pt idx="19930">
                  <c:v>-819.67459678649902</c:v>
                </c:pt>
                <c:pt idx="19931">
                  <c:v>-819.67674255371105</c:v>
                </c:pt>
                <c:pt idx="19932">
                  <c:v>-819.67948436737095</c:v>
                </c:pt>
                <c:pt idx="19933">
                  <c:v>-819.68252420425404</c:v>
                </c:pt>
                <c:pt idx="19934">
                  <c:v>-819.68550443649303</c:v>
                </c:pt>
                <c:pt idx="19935">
                  <c:v>-819.68830585479805</c:v>
                </c:pt>
                <c:pt idx="19936">
                  <c:v>-819.69063043594394</c:v>
                </c:pt>
                <c:pt idx="19937">
                  <c:v>-819.692299365998</c:v>
                </c:pt>
                <c:pt idx="19938">
                  <c:v>-819.69301462173496</c:v>
                </c:pt>
                <c:pt idx="19939">
                  <c:v>-819.69271659851097</c:v>
                </c:pt>
                <c:pt idx="19940">
                  <c:v>-819.69140529632602</c:v>
                </c:pt>
                <c:pt idx="19941">
                  <c:v>-819.689259529114</c:v>
                </c:pt>
                <c:pt idx="19942">
                  <c:v>-819.68621969223</c:v>
                </c:pt>
                <c:pt idx="19943">
                  <c:v>-819.68240499496505</c:v>
                </c:pt>
                <c:pt idx="19944">
                  <c:v>-819.67763662338302</c:v>
                </c:pt>
                <c:pt idx="19945">
                  <c:v>-819.67209339141903</c:v>
                </c:pt>
                <c:pt idx="19946">
                  <c:v>-819.66589450836204</c:v>
                </c:pt>
                <c:pt idx="19947">
                  <c:v>-819.65933799743698</c:v>
                </c:pt>
                <c:pt idx="19948">
                  <c:v>-819.652781486511</c:v>
                </c:pt>
                <c:pt idx="19949">
                  <c:v>-819.64652299881004</c:v>
                </c:pt>
                <c:pt idx="19950">
                  <c:v>-819.64062213897705</c:v>
                </c:pt>
                <c:pt idx="19951">
                  <c:v>-819.63537693023704</c:v>
                </c:pt>
                <c:pt idx="19952">
                  <c:v>-819.63072776794502</c:v>
                </c:pt>
                <c:pt idx="19953">
                  <c:v>-819.62667465209995</c:v>
                </c:pt>
                <c:pt idx="19954">
                  <c:v>-819.62309837341297</c:v>
                </c:pt>
                <c:pt idx="19955">
                  <c:v>-819.61987972259499</c:v>
                </c:pt>
                <c:pt idx="19956">
                  <c:v>-819.61660146713302</c:v>
                </c:pt>
                <c:pt idx="19957">
                  <c:v>-819.61296558380104</c:v>
                </c:pt>
                <c:pt idx="19958">
                  <c:v>-819.60867404937801</c:v>
                </c:pt>
                <c:pt idx="19959">
                  <c:v>-819.60360765457199</c:v>
                </c:pt>
                <c:pt idx="19960">
                  <c:v>-819.59764719009399</c:v>
                </c:pt>
                <c:pt idx="19961">
                  <c:v>-819.59091186523494</c:v>
                </c:pt>
                <c:pt idx="19962">
                  <c:v>-819.583520889282</c:v>
                </c:pt>
                <c:pt idx="19963">
                  <c:v>-819.57595109939598</c:v>
                </c:pt>
                <c:pt idx="19964">
                  <c:v>-819.56838130950905</c:v>
                </c:pt>
                <c:pt idx="19965">
                  <c:v>-819.56128835678101</c:v>
                </c:pt>
                <c:pt idx="19966">
                  <c:v>-819.55461263656605</c:v>
                </c:pt>
                <c:pt idx="19967">
                  <c:v>-819.54835414886497</c:v>
                </c:pt>
                <c:pt idx="19968">
                  <c:v>-819.542334079743</c:v>
                </c:pt>
                <c:pt idx="19969">
                  <c:v>-819.53631401062</c:v>
                </c:pt>
                <c:pt idx="19970">
                  <c:v>-819.53023433685303</c:v>
                </c:pt>
                <c:pt idx="19971">
                  <c:v>-819.52391624450695</c:v>
                </c:pt>
                <c:pt idx="19972">
                  <c:v>-819.51730012893699</c:v>
                </c:pt>
                <c:pt idx="19973">
                  <c:v>-819.51032638549805</c:v>
                </c:pt>
                <c:pt idx="19974">
                  <c:v>-819.50305461883602</c:v>
                </c:pt>
                <c:pt idx="19975">
                  <c:v>-819.49554443359398</c:v>
                </c:pt>
                <c:pt idx="19976">
                  <c:v>-819.48803424835205</c:v>
                </c:pt>
                <c:pt idx="19977">
                  <c:v>-819.48070287704502</c:v>
                </c:pt>
                <c:pt idx="19978">
                  <c:v>-819.47343111038197</c:v>
                </c:pt>
                <c:pt idx="19979">
                  <c:v>-819.46627855300903</c:v>
                </c:pt>
                <c:pt idx="19980">
                  <c:v>-819.459006786347</c:v>
                </c:pt>
                <c:pt idx="19981">
                  <c:v>-819.45155620574997</c:v>
                </c:pt>
                <c:pt idx="19982">
                  <c:v>-819.44392681121803</c:v>
                </c:pt>
                <c:pt idx="19983">
                  <c:v>-819.43623781204201</c:v>
                </c:pt>
                <c:pt idx="19984">
                  <c:v>-819.42860841751099</c:v>
                </c:pt>
                <c:pt idx="19985">
                  <c:v>-819.42145586013805</c:v>
                </c:pt>
                <c:pt idx="19986">
                  <c:v>-819.41507816314697</c:v>
                </c:pt>
                <c:pt idx="19987">
                  <c:v>-819.40977334976196</c:v>
                </c:pt>
                <c:pt idx="19988">
                  <c:v>-819.40572023391701</c:v>
                </c:pt>
                <c:pt idx="19989">
                  <c:v>-819.40285921096802</c:v>
                </c:pt>
                <c:pt idx="19990">
                  <c:v>-819.40119028091499</c:v>
                </c:pt>
                <c:pt idx="19991">
                  <c:v>-819.400534629822</c:v>
                </c:pt>
                <c:pt idx="19992">
                  <c:v>-819.400475025177</c:v>
                </c:pt>
                <c:pt idx="19993">
                  <c:v>-819.400832653046</c:v>
                </c:pt>
                <c:pt idx="19994">
                  <c:v>-819.40130949020397</c:v>
                </c:pt>
                <c:pt idx="19995">
                  <c:v>-819.40172672271694</c:v>
                </c:pt>
                <c:pt idx="19996">
                  <c:v>-819.40196514129696</c:v>
                </c:pt>
                <c:pt idx="19997">
                  <c:v>-819.40184593200695</c:v>
                </c:pt>
                <c:pt idx="19998">
                  <c:v>-819.40124988555897</c:v>
                </c:pt>
                <c:pt idx="19999">
                  <c:v>-819.40011739730903</c:v>
                </c:pt>
                <c:pt idx="20000">
                  <c:v>-819.39850807189998</c:v>
                </c:pt>
                <c:pt idx="20001">
                  <c:v>-819.39642190933205</c:v>
                </c:pt>
                <c:pt idx="20002">
                  <c:v>-819.39385890960705</c:v>
                </c:pt>
                <c:pt idx="20003">
                  <c:v>-819.39075946807895</c:v>
                </c:pt>
                <c:pt idx="20004">
                  <c:v>-819.38706398010299</c:v>
                </c:pt>
                <c:pt idx="20005">
                  <c:v>-819.38283205032405</c:v>
                </c:pt>
                <c:pt idx="20006">
                  <c:v>-819.37830209732101</c:v>
                </c:pt>
                <c:pt idx="20007">
                  <c:v>-819.37377214431797</c:v>
                </c:pt>
                <c:pt idx="20008">
                  <c:v>-819.36930179596004</c:v>
                </c:pt>
                <c:pt idx="20009">
                  <c:v>-819.36489105224598</c:v>
                </c:pt>
                <c:pt idx="20010">
                  <c:v>-819.36059951782204</c:v>
                </c:pt>
                <c:pt idx="20011">
                  <c:v>-819.35636758804299</c:v>
                </c:pt>
                <c:pt idx="20012">
                  <c:v>-819.35225486755405</c:v>
                </c:pt>
                <c:pt idx="20013">
                  <c:v>-819.34832096099899</c:v>
                </c:pt>
                <c:pt idx="20014">
                  <c:v>-819.34450626373302</c:v>
                </c:pt>
                <c:pt idx="20015">
                  <c:v>-819.34075117111195</c:v>
                </c:pt>
                <c:pt idx="20016">
                  <c:v>-819.33705568313599</c:v>
                </c:pt>
                <c:pt idx="20017">
                  <c:v>-819.33341979980503</c:v>
                </c:pt>
                <c:pt idx="20018">
                  <c:v>-819.32972431182895</c:v>
                </c:pt>
                <c:pt idx="20019">
                  <c:v>-819.326088428498</c:v>
                </c:pt>
                <c:pt idx="20020">
                  <c:v>-819.32251214981102</c:v>
                </c:pt>
                <c:pt idx="20021">
                  <c:v>-819.31911468505905</c:v>
                </c:pt>
                <c:pt idx="20022">
                  <c:v>-819.31595563888595</c:v>
                </c:pt>
                <c:pt idx="20023">
                  <c:v>-819.31297540664696</c:v>
                </c:pt>
                <c:pt idx="20024">
                  <c:v>-819.31005477905296</c:v>
                </c:pt>
                <c:pt idx="20025">
                  <c:v>-819.30725336074897</c:v>
                </c:pt>
                <c:pt idx="20026">
                  <c:v>-819.30445194244396</c:v>
                </c:pt>
                <c:pt idx="20027">
                  <c:v>-819.30188894271896</c:v>
                </c:pt>
                <c:pt idx="20028">
                  <c:v>-819.29956436157204</c:v>
                </c:pt>
                <c:pt idx="20029">
                  <c:v>-819.29735898971603</c:v>
                </c:pt>
                <c:pt idx="20030">
                  <c:v>-819.295094013214</c:v>
                </c:pt>
                <c:pt idx="20031">
                  <c:v>-819.29247140884399</c:v>
                </c:pt>
                <c:pt idx="20032">
                  <c:v>-819.28925275802601</c:v>
                </c:pt>
                <c:pt idx="20033">
                  <c:v>-819.28555727005005</c:v>
                </c:pt>
                <c:pt idx="20034">
                  <c:v>-819.28126573562599</c:v>
                </c:pt>
                <c:pt idx="20035">
                  <c:v>-819.27637815475498</c:v>
                </c:pt>
                <c:pt idx="20036">
                  <c:v>-819.27095413207996</c:v>
                </c:pt>
                <c:pt idx="20037">
                  <c:v>-819.26493406295799</c:v>
                </c:pt>
                <c:pt idx="20038">
                  <c:v>-819.25867557525703</c:v>
                </c:pt>
                <c:pt idx="20039">
                  <c:v>-819.25241708755505</c:v>
                </c:pt>
                <c:pt idx="20040">
                  <c:v>-819.24675464630104</c:v>
                </c:pt>
                <c:pt idx="20041">
                  <c:v>-819.24198627471901</c:v>
                </c:pt>
                <c:pt idx="20042">
                  <c:v>-819.23823118209896</c:v>
                </c:pt>
                <c:pt idx="20043">
                  <c:v>-819.23548936843895</c:v>
                </c:pt>
                <c:pt idx="20044">
                  <c:v>-819.23340320587204</c:v>
                </c:pt>
                <c:pt idx="20045">
                  <c:v>-819.231615066529</c:v>
                </c:pt>
                <c:pt idx="20046">
                  <c:v>-819.22982692718494</c:v>
                </c:pt>
                <c:pt idx="20047">
                  <c:v>-819.22768115997303</c:v>
                </c:pt>
                <c:pt idx="20048">
                  <c:v>-819.22470092773494</c:v>
                </c:pt>
                <c:pt idx="20049">
                  <c:v>-819.22058820724499</c:v>
                </c:pt>
                <c:pt idx="20050">
                  <c:v>-819.21528339385998</c:v>
                </c:pt>
                <c:pt idx="20051">
                  <c:v>-819.20878648758003</c:v>
                </c:pt>
                <c:pt idx="20052">
                  <c:v>-819.20151472091698</c:v>
                </c:pt>
                <c:pt idx="20053">
                  <c:v>-819.19388532638595</c:v>
                </c:pt>
                <c:pt idx="20054">
                  <c:v>-819.18631553649902</c:v>
                </c:pt>
                <c:pt idx="20055">
                  <c:v>-819.17916297912598</c:v>
                </c:pt>
                <c:pt idx="20056">
                  <c:v>-819.17248725891102</c:v>
                </c:pt>
                <c:pt idx="20057">
                  <c:v>-819.16646718978905</c:v>
                </c:pt>
                <c:pt idx="20058">
                  <c:v>-819.16086435318005</c:v>
                </c:pt>
                <c:pt idx="20059">
                  <c:v>-819.15549993515003</c:v>
                </c:pt>
                <c:pt idx="20060">
                  <c:v>-819.15019512176502</c:v>
                </c:pt>
                <c:pt idx="20061">
                  <c:v>-819.14447307586704</c:v>
                </c:pt>
                <c:pt idx="20062">
                  <c:v>-819.13815498352096</c:v>
                </c:pt>
                <c:pt idx="20063">
                  <c:v>-819.13118124008201</c:v>
                </c:pt>
                <c:pt idx="20064">
                  <c:v>-819.12361145019599</c:v>
                </c:pt>
                <c:pt idx="20065">
                  <c:v>-819.11562442779598</c:v>
                </c:pt>
                <c:pt idx="20066">
                  <c:v>-819.10769701004006</c:v>
                </c:pt>
                <c:pt idx="20067">
                  <c:v>-819.10006761550903</c:v>
                </c:pt>
                <c:pt idx="20068">
                  <c:v>-819.09297466278099</c:v>
                </c:pt>
                <c:pt idx="20069">
                  <c:v>-819.08659696579002</c:v>
                </c:pt>
                <c:pt idx="20070">
                  <c:v>-819.08087491989204</c:v>
                </c:pt>
                <c:pt idx="20071">
                  <c:v>-819.07574892044101</c:v>
                </c:pt>
                <c:pt idx="20072">
                  <c:v>-819.07127857208297</c:v>
                </c:pt>
                <c:pt idx="20073">
                  <c:v>-819.06722545623802</c:v>
                </c:pt>
                <c:pt idx="20074">
                  <c:v>-819.06358957290695</c:v>
                </c:pt>
                <c:pt idx="20075">
                  <c:v>-819.06025171279896</c:v>
                </c:pt>
                <c:pt idx="20076">
                  <c:v>-819.05703306198097</c:v>
                </c:pt>
                <c:pt idx="20077">
                  <c:v>-819.05423164367699</c:v>
                </c:pt>
                <c:pt idx="20078">
                  <c:v>-819.05208587646496</c:v>
                </c:pt>
                <c:pt idx="20079">
                  <c:v>-819.05089378357002</c:v>
                </c:pt>
                <c:pt idx="20080">
                  <c:v>-819.05077457428001</c:v>
                </c:pt>
                <c:pt idx="20081">
                  <c:v>-819.05137062072799</c:v>
                </c:pt>
                <c:pt idx="20082">
                  <c:v>-819.05250310897804</c:v>
                </c:pt>
                <c:pt idx="20083">
                  <c:v>-819.053575992584</c:v>
                </c:pt>
                <c:pt idx="20084">
                  <c:v>-819.05423164367699</c:v>
                </c:pt>
                <c:pt idx="20085">
                  <c:v>-819.05429124832199</c:v>
                </c:pt>
                <c:pt idx="20086">
                  <c:v>-819.05339717865002</c:v>
                </c:pt>
                <c:pt idx="20087">
                  <c:v>-819.05137062072799</c:v>
                </c:pt>
                <c:pt idx="20088">
                  <c:v>-819.04827117919899</c:v>
                </c:pt>
                <c:pt idx="20089">
                  <c:v>-819.04415845870994</c:v>
                </c:pt>
                <c:pt idx="20090">
                  <c:v>-819.03956890106201</c:v>
                </c:pt>
                <c:pt idx="20091">
                  <c:v>-819.03503894805897</c:v>
                </c:pt>
                <c:pt idx="20092">
                  <c:v>-819.03122425079403</c:v>
                </c:pt>
                <c:pt idx="20093">
                  <c:v>-819.02848243713402</c:v>
                </c:pt>
                <c:pt idx="20094">
                  <c:v>-819.02687311172497</c:v>
                </c:pt>
                <c:pt idx="20095">
                  <c:v>-819.02633666992199</c:v>
                </c:pt>
                <c:pt idx="20096">
                  <c:v>-819.02651548385597</c:v>
                </c:pt>
                <c:pt idx="20097">
                  <c:v>-819.02717113494896</c:v>
                </c:pt>
                <c:pt idx="20098">
                  <c:v>-819.02794599533104</c:v>
                </c:pt>
                <c:pt idx="20099">
                  <c:v>-819.02848243713402</c:v>
                </c:pt>
                <c:pt idx="20100">
                  <c:v>-819.02836322784401</c:v>
                </c:pt>
                <c:pt idx="20101">
                  <c:v>-819.02729034423805</c:v>
                </c:pt>
                <c:pt idx="20102">
                  <c:v>-819.02520418167103</c:v>
                </c:pt>
                <c:pt idx="20103">
                  <c:v>-819.02228355407703</c:v>
                </c:pt>
                <c:pt idx="20104">
                  <c:v>-819.01906490325905</c:v>
                </c:pt>
                <c:pt idx="20105">
                  <c:v>-819.01590585708595</c:v>
                </c:pt>
                <c:pt idx="20106">
                  <c:v>-819.01322364807095</c:v>
                </c:pt>
                <c:pt idx="20107">
                  <c:v>-819.01125669479404</c:v>
                </c:pt>
                <c:pt idx="20108">
                  <c:v>-819.01030302047798</c:v>
                </c:pt>
                <c:pt idx="20109">
                  <c:v>-819.01030302047798</c:v>
                </c:pt>
                <c:pt idx="20110">
                  <c:v>-819.01113748550404</c:v>
                </c:pt>
                <c:pt idx="20111">
                  <c:v>-819.01268720626899</c:v>
                </c:pt>
                <c:pt idx="20112">
                  <c:v>-819.01459455490101</c:v>
                </c:pt>
                <c:pt idx="20113">
                  <c:v>-819.01668071746803</c:v>
                </c:pt>
                <c:pt idx="20114">
                  <c:v>-819.01882648467995</c:v>
                </c:pt>
                <c:pt idx="20115">
                  <c:v>-819.02085304260299</c:v>
                </c:pt>
                <c:pt idx="20116">
                  <c:v>-819.02264118194603</c:v>
                </c:pt>
                <c:pt idx="20117">
                  <c:v>-819.02425050735496</c:v>
                </c:pt>
                <c:pt idx="20118">
                  <c:v>-819.02568101883003</c:v>
                </c:pt>
                <c:pt idx="20119">
                  <c:v>-819.02705192565895</c:v>
                </c:pt>
                <c:pt idx="20120">
                  <c:v>-819.02860164642402</c:v>
                </c:pt>
                <c:pt idx="20121">
                  <c:v>-819.03027057647705</c:v>
                </c:pt>
                <c:pt idx="20122">
                  <c:v>-819.03193950653099</c:v>
                </c:pt>
                <c:pt idx="20123">
                  <c:v>-819.03360843658504</c:v>
                </c:pt>
                <c:pt idx="20124">
                  <c:v>-819.03515815734897</c:v>
                </c:pt>
                <c:pt idx="20125">
                  <c:v>-819.03646945953403</c:v>
                </c:pt>
                <c:pt idx="20126">
                  <c:v>-819.03754234313999</c:v>
                </c:pt>
                <c:pt idx="20127">
                  <c:v>-819.03831720352196</c:v>
                </c:pt>
                <c:pt idx="20128">
                  <c:v>-819.03891324997005</c:v>
                </c:pt>
                <c:pt idx="20129">
                  <c:v>-819.03933048248302</c:v>
                </c:pt>
                <c:pt idx="20130">
                  <c:v>-819.03956890106201</c:v>
                </c:pt>
                <c:pt idx="20131">
                  <c:v>-819.03968811035202</c:v>
                </c:pt>
                <c:pt idx="20132">
                  <c:v>-819.03974771499702</c:v>
                </c:pt>
                <c:pt idx="20133">
                  <c:v>-819.03962850570701</c:v>
                </c:pt>
                <c:pt idx="20134">
                  <c:v>-819.03956890106201</c:v>
                </c:pt>
                <c:pt idx="20135">
                  <c:v>-819.03956890106201</c:v>
                </c:pt>
                <c:pt idx="20136">
                  <c:v>-819.03968811035202</c:v>
                </c:pt>
                <c:pt idx="20137">
                  <c:v>-819.04010534286499</c:v>
                </c:pt>
                <c:pt idx="20138">
                  <c:v>-819.04088020324696</c:v>
                </c:pt>
                <c:pt idx="20139">
                  <c:v>-819.04213190078804</c:v>
                </c:pt>
                <c:pt idx="20140">
                  <c:v>-819.04397964477596</c:v>
                </c:pt>
                <c:pt idx="20141">
                  <c:v>-819.04648303985596</c:v>
                </c:pt>
                <c:pt idx="20142">
                  <c:v>-819.04976129531894</c:v>
                </c:pt>
                <c:pt idx="20143">
                  <c:v>-819.053993225098</c:v>
                </c:pt>
                <c:pt idx="20144">
                  <c:v>-819.059238433838</c:v>
                </c:pt>
                <c:pt idx="20145">
                  <c:v>-819.06549692153999</c:v>
                </c:pt>
                <c:pt idx="20146">
                  <c:v>-819.07235145568904</c:v>
                </c:pt>
                <c:pt idx="20147">
                  <c:v>-819.07974243164097</c:v>
                </c:pt>
                <c:pt idx="20148">
                  <c:v>-819.08731222152699</c:v>
                </c:pt>
                <c:pt idx="20149">
                  <c:v>-819.09500122070301</c:v>
                </c:pt>
                <c:pt idx="20150">
                  <c:v>-819.10245180130005</c:v>
                </c:pt>
                <c:pt idx="20151">
                  <c:v>-819.109425544739</c:v>
                </c:pt>
                <c:pt idx="20152">
                  <c:v>-819.11538600921699</c:v>
                </c:pt>
                <c:pt idx="20153">
                  <c:v>-819.12009477615402</c:v>
                </c:pt>
                <c:pt idx="20154">
                  <c:v>-819.12349224090599</c:v>
                </c:pt>
                <c:pt idx="20155">
                  <c:v>-819.125757217407</c:v>
                </c:pt>
                <c:pt idx="20156">
                  <c:v>-819.12712812423695</c:v>
                </c:pt>
                <c:pt idx="20157">
                  <c:v>-819.12778377533004</c:v>
                </c:pt>
                <c:pt idx="20158">
                  <c:v>-819.12790298461903</c:v>
                </c:pt>
                <c:pt idx="20159">
                  <c:v>-819.12772417068504</c:v>
                </c:pt>
                <c:pt idx="20160">
                  <c:v>-819.12766456604004</c:v>
                </c:pt>
                <c:pt idx="20161">
                  <c:v>-819.12784337997505</c:v>
                </c:pt>
                <c:pt idx="20162">
                  <c:v>-819.12843942642201</c:v>
                </c:pt>
                <c:pt idx="20163">
                  <c:v>-819.12939310073898</c:v>
                </c:pt>
                <c:pt idx="20164">
                  <c:v>-819.13070440292404</c:v>
                </c:pt>
                <c:pt idx="20165">
                  <c:v>-819.13231372833297</c:v>
                </c:pt>
                <c:pt idx="20166">
                  <c:v>-819.13428068160999</c:v>
                </c:pt>
                <c:pt idx="20167">
                  <c:v>-819.13642644882202</c:v>
                </c:pt>
                <c:pt idx="20168">
                  <c:v>-819.13857221603405</c:v>
                </c:pt>
                <c:pt idx="20169">
                  <c:v>-819.14041996002197</c:v>
                </c:pt>
                <c:pt idx="20170">
                  <c:v>-819.14173126220703</c:v>
                </c:pt>
                <c:pt idx="20171">
                  <c:v>-819.14214849472103</c:v>
                </c:pt>
                <c:pt idx="20172">
                  <c:v>-819.14149284362804</c:v>
                </c:pt>
                <c:pt idx="20173">
                  <c:v>-819.139585494995</c:v>
                </c:pt>
                <c:pt idx="20174">
                  <c:v>-819.13630723953304</c:v>
                </c:pt>
                <c:pt idx="20175">
                  <c:v>-819.13165807723999</c:v>
                </c:pt>
                <c:pt idx="20176">
                  <c:v>-819.12593603134201</c:v>
                </c:pt>
                <c:pt idx="20177">
                  <c:v>-819.11949872970604</c:v>
                </c:pt>
                <c:pt idx="20178">
                  <c:v>-819.11288261413597</c:v>
                </c:pt>
                <c:pt idx="20179">
                  <c:v>-819.10662412643501</c:v>
                </c:pt>
                <c:pt idx="20180">
                  <c:v>-819.10120010375999</c:v>
                </c:pt>
                <c:pt idx="20181">
                  <c:v>-819.09690856933605</c:v>
                </c:pt>
                <c:pt idx="20182">
                  <c:v>-819.09386873245296</c:v>
                </c:pt>
                <c:pt idx="20183">
                  <c:v>-819.09190177917503</c:v>
                </c:pt>
                <c:pt idx="20184">
                  <c:v>-819.09088850021396</c:v>
                </c:pt>
                <c:pt idx="20185">
                  <c:v>-819.09047126769997</c:v>
                </c:pt>
                <c:pt idx="20186">
                  <c:v>-819.09041166305599</c:v>
                </c:pt>
                <c:pt idx="20187">
                  <c:v>-819.09023284912098</c:v>
                </c:pt>
                <c:pt idx="20188">
                  <c:v>-819.08957719802902</c:v>
                </c:pt>
                <c:pt idx="20189">
                  <c:v>-819.08802747726497</c:v>
                </c:pt>
                <c:pt idx="20190">
                  <c:v>-819.08546447753895</c:v>
                </c:pt>
                <c:pt idx="20191">
                  <c:v>-819.08176898956299</c:v>
                </c:pt>
                <c:pt idx="20192">
                  <c:v>-819.07694101333595</c:v>
                </c:pt>
                <c:pt idx="20193">
                  <c:v>-819.07109975814797</c:v>
                </c:pt>
                <c:pt idx="20194">
                  <c:v>-819.06430482864403</c:v>
                </c:pt>
                <c:pt idx="20195">
                  <c:v>-819.056675434113</c:v>
                </c:pt>
                <c:pt idx="20196">
                  <c:v>-819.048509597779</c:v>
                </c:pt>
                <c:pt idx="20197">
                  <c:v>-819.040224552155</c:v>
                </c:pt>
                <c:pt idx="20198">
                  <c:v>-819.03211832046497</c:v>
                </c:pt>
                <c:pt idx="20199">
                  <c:v>-819.02472734451305</c:v>
                </c:pt>
                <c:pt idx="20200">
                  <c:v>-819.01823043823299</c:v>
                </c:pt>
                <c:pt idx="20201">
                  <c:v>-819.01292562484798</c:v>
                </c:pt>
                <c:pt idx="20202">
                  <c:v>-819.00887250900303</c:v>
                </c:pt>
                <c:pt idx="20203">
                  <c:v>-819.00589227676403</c:v>
                </c:pt>
                <c:pt idx="20204">
                  <c:v>-819.00392532348701</c:v>
                </c:pt>
                <c:pt idx="20205">
                  <c:v>-819.00261402130104</c:v>
                </c:pt>
                <c:pt idx="20206">
                  <c:v>-819.00148153305099</c:v>
                </c:pt>
                <c:pt idx="20207">
                  <c:v>-819.00011062622104</c:v>
                </c:pt>
                <c:pt idx="20208">
                  <c:v>-818.99796485900902</c:v>
                </c:pt>
                <c:pt idx="20209">
                  <c:v>-818.99474620819103</c:v>
                </c:pt>
                <c:pt idx="20210">
                  <c:v>-818.99009704589901</c:v>
                </c:pt>
                <c:pt idx="20211">
                  <c:v>-818.98407697677601</c:v>
                </c:pt>
                <c:pt idx="20212">
                  <c:v>-818.97698402404797</c:v>
                </c:pt>
                <c:pt idx="20213">
                  <c:v>-818.96905660629295</c:v>
                </c:pt>
                <c:pt idx="20214">
                  <c:v>-818.96059274673496</c:v>
                </c:pt>
                <c:pt idx="20215">
                  <c:v>-818.95189046859798</c:v>
                </c:pt>
                <c:pt idx="20216">
                  <c:v>-818.94342660903999</c:v>
                </c:pt>
                <c:pt idx="20217">
                  <c:v>-818.93543958663997</c:v>
                </c:pt>
                <c:pt idx="20218">
                  <c:v>-818.92828702926704</c:v>
                </c:pt>
                <c:pt idx="20219">
                  <c:v>-818.92208814620994</c:v>
                </c:pt>
                <c:pt idx="20220">
                  <c:v>-818.91684293747005</c:v>
                </c:pt>
                <c:pt idx="20221">
                  <c:v>-818.91243219375599</c:v>
                </c:pt>
                <c:pt idx="20222">
                  <c:v>-818.90855789184604</c:v>
                </c:pt>
                <c:pt idx="20223">
                  <c:v>-818.90510082244896</c:v>
                </c:pt>
                <c:pt idx="20224">
                  <c:v>-818.90194177627598</c:v>
                </c:pt>
                <c:pt idx="20225">
                  <c:v>-818.89890193939198</c:v>
                </c:pt>
                <c:pt idx="20226">
                  <c:v>-818.89562368393001</c:v>
                </c:pt>
                <c:pt idx="20227">
                  <c:v>-818.89192819595405</c:v>
                </c:pt>
                <c:pt idx="20228">
                  <c:v>-818.88751745223999</c:v>
                </c:pt>
                <c:pt idx="20229">
                  <c:v>-818.88227224349998</c:v>
                </c:pt>
                <c:pt idx="20230">
                  <c:v>-818.87625217437801</c:v>
                </c:pt>
                <c:pt idx="20231">
                  <c:v>-818.86963605880806</c:v>
                </c:pt>
                <c:pt idx="20232">
                  <c:v>-818.86266231536899</c:v>
                </c:pt>
                <c:pt idx="20233">
                  <c:v>-818.85562896728504</c:v>
                </c:pt>
                <c:pt idx="20234">
                  <c:v>-818.84877443313599</c:v>
                </c:pt>
                <c:pt idx="20235">
                  <c:v>-818.84245634079002</c:v>
                </c:pt>
                <c:pt idx="20236">
                  <c:v>-818.83697271347103</c:v>
                </c:pt>
                <c:pt idx="20237">
                  <c:v>-818.83238315582298</c:v>
                </c:pt>
                <c:pt idx="20238">
                  <c:v>-818.82886648178101</c:v>
                </c:pt>
                <c:pt idx="20239">
                  <c:v>-818.826184272766</c:v>
                </c:pt>
                <c:pt idx="20240">
                  <c:v>-818.82409811019897</c:v>
                </c:pt>
                <c:pt idx="20241">
                  <c:v>-818.82219076156605</c:v>
                </c:pt>
                <c:pt idx="20242">
                  <c:v>-818.82010459899902</c:v>
                </c:pt>
                <c:pt idx="20243">
                  <c:v>-818.81778001785301</c:v>
                </c:pt>
                <c:pt idx="20244">
                  <c:v>-818.815097808838</c:v>
                </c:pt>
                <c:pt idx="20245">
                  <c:v>-818.81223678588901</c:v>
                </c:pt>
                <c:pt idx="20246">
                  <c:v>-818.80931615829502</c:v>
                </c:pt>
                <c:pt idx="20247">
                  <c:v>-818.80657434463501</c:v>
                </c:pt>
                <c:pt idx="20248">
                  <c:v>-818.80407094955501</c:v>
                </c:pt>
                <c:pt idx="20249">
                  <c:v>-818.80198478698799</c:v>
                </c:pt>
                <c:pt idx="20250">
                  <c:v>-818.80049467086803</c:v>
                </c:pt>
                <c:pt idx="20251">
                  <c:v>-818.79966020584095</c:v>
                </c:pt>
                <c:pt idx="20252">
                  <c:v>-818.79924297332798</c:v>
                </c:pt>
                <c:pt idx="20253">
                  <c:v>-818.79918336868298</c:v>
                </c:pt>
                <c:pt idx="20254">
                  <c:v>-818.79894495010399</c:v>
                </c:pt>
                <c:pt idx="20255">
                  <c:v>-818.79846811294601</c:v>
                </c:pt>
                <c:pt idx="20256">
                  <c:v>-818.79763364791904</c:v>
                </c:pt>
                <c:pt idx="20257">
                  <c:v>-818.79644155502297</c:v>
                </c:pt>
                <c:pt idx="20258">
                  <c:v>-818.79518985748302</c:v>
                </c:pt>
                <c:pt idx="20259">
                  <c:v>-818.79399776458797</c:v>
                </c:pt>
                <c:pt idx="20260">
                  <c:v>-818.79334211349499</c:v>
                </c:pt>
                <c:pt idx="20261">
                  <c:v>-818.79352092742897</c:v>
                </c:pt>
                <c:pt idx="20262">
                  <c:v>-818.79483222961403</c:v>
                </c:pt>
                <c:pt idx="20263">
                  <c:v>-818.79745483398494</c:v>
                </c:pt>
                <c:pt idx="20264">
                  <c:v>-818.80144834518501</c:v>
                </c:pt>
                <c:pt idx="20265">
                  <c:v>-818.80675315857002</c:v>
                </c:pt>
                <c:pt idx="20266">
                  <c:v>-818.81307125091598</c:v>
                </c:pt>
                <c:pt idx="20267">
                  <c:v>-818.81998538971004</c:v>
                </c:pt>
                <c:pt idx="20268">
                  <c:v>-818.82707834243797</c:v>
                </c:pt>
                <c:pt idx="20269">
                  <c:v>-818.83387327194202</c:v>
                </c:pt>
                <c:pt idx="20270">
                  <c:v>-818.84019136428901</c:v>
                </c:pt>
                <c:pt idx="20271">
                  <c:v>-818.84573459625301</c:v>
                </c:pt>
                <c:pt idx="20272">
                  <c:v>-818.85056257247902</c:v>
                </c:pt>
                <c:pt idx="20273">
                  <c:v>-818.85473489761398</c:v>
                </c:pt>
                <c:pt idx="20274">
                  <c:v>-818.85837078094505</c:v>
                </c:pt>
                <c:pt idx="20275">
                  <c:v>-818.86158943176304</c:v>
                </c:pt>
                <c:pt idx="20276">
                  <c:v>-818.86468887329102</c:v>
                </c:pt>
                <c:pt idx="20277">
                  <c:v>-818.86766910553001</c:v>
                </c:pt>
                <c:pt idx="20278">
                  <c:v>-818.87076854705799</c:v>
                </c:pt>
                <c:pt idx="20279">
                  <c:v>-818.87404680252098</c:v>
                </c:pt>
                <c:pt idx="20280">
                  <c:v>-818.87756347656295</c:v>
                </c:pt>
                <c:pt idx="20281">
                  <c:v>-818.88125896453903</c:v>
                </c:pt>
                <c:pt idx="20282">
                  <c:v>-818.88531208038398</c:v>
                </c:pt>
                <c:pt idx="20283">
                  <c:v>-818.88966321945202</c:v>
                </c:pt>
                <c:pt idx="20284">
                  <c:v>-818.89431238174495</c:v>
                </c:pt>
                <c:pt idx="20285">
                  <c:v>-818.89925956726097</c:v>
                </c:pt>
                <c:pt idx="20286">
                  <c:v>-818.90426635742199</c:v>
                </c:pt>
                <c:pt idx="20287">
                  <c:v>-818.90921354293801</c:v>
                </c:pt>
                <c:pt idx="20288">
                  <c:v>-818.91392230987606</c:v>
                </c:pt>
                <c:pt idx="20289">
                  <c:v>-818.918154239655</c:v>
                </c:pt>
                <c:pt idx="20290">
                  <c:v>-818.92173051834095</c:v>
                </c:pt>
                <c:pt idx="20291">
                  <c:v>-818.92429351806697</c:v>
                </c:pt>
                <c:pt idx="20292">
                  <c:v>-818.92560482025203</c:v>
                </c:pt>
                <c:pt idx="20293">
                  <c:v>-818.92566442489601</c:v>
                </c:pt>
                <c:pt idx="20294">
                  <c:v>-818.92453193664596</c:v>
                </c:pt>
                <c:pt idx="20295">
                  <c:v>-818.92244577407905</c:v>
                </c:pt>
                <c:pt idx="20296">
                  <c:v>-818.91946554184005</c:v>
                </c:pt>
                <c:pt idx="20297">
                  <c:v>-818.91588926315296</c:v>
                </c:pt>
                <c:pt idx="20298">
                  <c:v>-818.91189575195301</c:v>
                </c:pt>
                <c:pt idx="20299">
                  <c:v>-818.90814065933205</c:v>
                </c:pt>
                <c:pt idx="20300">
                  <c:v>-818.90510082244896</c:v>
                </c:pt>
                <c:pt idx="20301">
                  <c:v>-818.90337228775002</c:v>
                </c:pt>
                <c:pt idx="20302">
                  <c:v>-818.90301465988205</c:v>
                </c:pt>
                <c:pt idx="20303">
                  <c:v>-818.904087543488</c:v>
                </c:pt>
                <c:pt idx="20304">
                  <c:v>-818.90653133392402</c:v>
                </c:pt>
                <c:pt idx="20305">
                  <c:v>-818.91016721725498</c:v>
                </c:pt>
                <c:pt idx="20306">
                  <c:v>-818.91487598419201</c:v>
                </c:pt>
                <c:pt idx="20307">
                  <c:v>-818.92041921615601</c:v>
                </c:pt>
                <c:pt idx="20308">
                  <c:v>-818.92626047134399</c:v>
                </c:pt>
                <c:pt idx="20309">
                  <c:v>-818.931922912598</c:v>
                </c:pt>
                <c:pt idx="20310">
                  <c:v>-818.93704891204902</c:v>
                </c:pt>
                <c:pt idx="20311">
                  <c:v>-818.94157886505104</c:v>
                </c:pt>
                <c:pt idx="20312">
                  <c:v>-818.945631980896</c:v>
                </c:pt>
                <c:pt idx="20313">
                  <c:v>-818.94962549209595</c:v>
                </c:pt>
                <c:pt idx="20314">
                  <c:v>-818.95349979400703</c:v>
                </c:pt>
                <c:pt idx="20315">
                  <c:v>-818.95725488662697</c:v>
                </c:pt>
                <c:pt idx="20316">
                  <c:v>-818.96083116531395</c:v>
                </c:pt>
                <c:pt idx="20317">
                  <c:v>-818.96434783935604</c:v>
                </c:pt>
                <c:pt idx="20318">
                  <c:v>-818.96780490875301</c:v>
                </c:pt>
                <c:pt idx="20319">
                  <c:v>-818.97132158279396</c:v>
                </c:pt>
                <c:pt idx="20320">
                  <c:v>-818.97471904754696</c:v>
                </c:pt>
                <c:pt idx="20321">
                  <c:v>-818.97763967514095</c:v>
                </c:pt>
                <c:pt idx="20322">
                  <c:v>-818.97996425628696</c:v>
                </c:pt>
                <c:pt idx="20323">
                  <c:v>-818.98157358169601</c:v>
                </c:pt>
                <c:pt idx="20324">
                  <c:v>-818.98258686065697</c:v>
                </c:pt>
                <c:pt idx="20325">
                  <c:v>-818.98324251174904</c:v>
                </c:pt>
                <c:pt idx="20326">
                  <c:v>-818.98360013961803</c:v>
                </c:pt>
                <c:pt idx="20327">
                  <c:v>-818.98354053497303</c:v>
                </c:pt>
                <c:pt idx="20328">
                  <c:v>-818.98300409317005</c:v>
                </c:pt>
                <c:pt idx="20329">
                  <c:v>-818.98175239563</c:v>
                </c:pt>
                <c:pt idx="20330">
                  <c:v>-818.98002386093196</c:v>
                </c:pt>
                <c:pt idx="20331">
                  <c:v>-818.97793769836403</c:v>
                </c:pt>
                <c:pt idx="20332">
                  <c:v>-818.97573232650802</c:v>
                </c:pt>
                <c:pt idx="20333">
                  <c:v>-818.973646163941</c:v>
                </c:pt>
                <c:pt idx="20334">
                  <c:v>-818.97173881530796</c:v>
                </c:pt>
                <c:pt idx="20335">
                  <c:v>-818.97018909454403</c:v>
                </c:pt>
                <c:pt idx="20336">
                  <c:v>-818.96917581558205</c:v>
                </c:pt>
                <c:pt idx="20337">
                  <c:v>-818.96887779235897</c:v>
                </c:pt>
                <c:pt idx="20338">
                  <c:v>-818.96953344345104</c:v>
                </c:pt>
                <c:pt idx="20339">
                  <c:v>-818.97108316421497</c:v>
                </c:pt>
                <c:pt idx="20340">
                  <c:v>-818.97334814071701</c:v>
                </c:pt>
                <c:pt idx="20341">
                  <c:v>-818.976209163666</c:v>
                </c:pt>
                <c:pt idx="20342">
                  <c:v>-818.97948741912899</c:v>
                </c:pt>
                <c:pt idx="20343">
                  <c:v>-818.98312330245994</c:v>
                </c:pt>
                <c:pt idx="20344">
                  <c:v>-818.98729562759399</c:v>
                </c:pt>
                <c:pt idx="20345">
                  <c:v>-818.99200439453102</c:v>
                </c:pt>
                <c:pt idx="20346">
                  <c:v>-818.99730920791603</c:v>
                </c:pt>
                <c:pt idx="20347">
                  <c:v>-819.00303125381504</c:v>
                </c:pt>
                <c:pt idx="20348">
                  <c:v>-819.00899171829201</c:v>
                </c:pt>
                <c:pt idx="20349">
                  <c:v>-819.01507139206001</c:v>
                </c:pt>
                <c:pt idx="20350">
                  <c:v>-819.02109146118198</c:v>
                </c:pt>
                <c:pt idx="20351">
                  <c:v>-819.02693271636997</c:v>
                </c:pt>
                <c:pt idx="20352">
                  <c:v>-819.03229713439998</c:v>
                </c:pt>
                <c:pt idx="20353">
                  <c:v>-819.03706550598201</c:v>
                </c:pt>
                <c:pt idx="20354">
                  <c:v>-819.04105901718196</c:v>
                </c:pt>
                <c:pt idx="20355">
                  <c:v>-819.04415845870994</c:v>
                </c:pt>
                <c:pt idx="20356">
                  <c:v>-819.04642343521095</c:v>
                </c:pt>
                <c:pt idx="20357">
                  <c:v>-819.04779434204102</c:v>
                </c:pt>
                <c:pt idx="20358">
                  <c:v>-819.04856920242298</c:v>
                </c:pt>
                <c:pt idx="20359">
                  <c:v>-819.04880762100197</c:v>
                </c:pt>
                <c:pt idx="20360">
                  <c:v>-819.048509597779</c:v>
                </c:pt>
                <c:pt idx="20361">
                  <c:v>-819.04779434204102</c:v>
                </c:pt>
                <c:pt idx="20362">
                  <c:v>-819.04690027236995</c:v>
                </c:pt>
                <c:pt idx="20363">
                  <c:v>-819.04612541198799</c:v>
                </c:pt>
                <c:pt idx="20364">
                  <c:v>-819.04594659805298</c:v>
                </c:pt>
                <c:pt idx="20365">
                  <c:v>-819.04648303985596</c:v>
                </c:pt>
                <c:pt idx="20366">
                  <c:v>-819.04803276062</c:v>
                </c:pt>
                <c:pt idx="20367">
                  <c:v>-819.05065536499001</c:v>
                </c:pt>
                <c:pt idx="20368">
                  <c:v>-819.05423164367699</c:v>
                </c:pt>
                <c:pt idx="20369">
                  <c:v>-819.05870199203503</c:v>
                </c:pt>
                <c:pt idx="20370">
                  <c:v>-819.06394720077503</c:v>
                </c:pt>
                <c:pt idx="20371">
                  <c:v>-819.06984806060802</c:v>
                </c:pt>
                <c:pt idx="20372">
                  <c:v>-819.07610654831001</c:v>
                </c:pt>
                <c:pt idx="20373">
                  <c:v>-819.08260345458996</c:v>
                </c:pt>
                <c:pt idx="20374">
                  <c:v>-819.08904075622604</c:v>
                </c:pt>
                <c:pt idx="20375">
                  <c:v>-819.09512042999302</c:v>
                </c:pt>
                <c:pt idx="20376">
                  <c:v>-819.10066366195701</c:v>
                </c:pt>
                <c:pt idx="20377">
                  <c:v>-819.10543203353905</c:v>
                </c:pt>
                <c:pt idx="20378">
                  <c:v>-819.10960435867298</c:v>
                </c:pt>
                <c:pt idx="20379">
                  <c:v>-819.11324024200496</c:v>
                </c:pt>
                <c:pt idx="20380">
                  <c:v>-819.11639928817794</c:v>
                </c:pt>
                <c:pt idx="20381">
                  <c:v>-819.11931991577205</c:v>
                </c:pt>
                <c:pt idx="20382">
                  <c:v>-819.12194252014206</c:v>
                </c:pt>
                <c:pt idx="20383">
                  <c:v>-819.12444591522205</c:v>
                </c:pt>
                <c:pt idx="20384">
                  <c:v>-819.12706851959194</c:v>
                </c:pt>
                <c:pt idx="20385">
                  <c:v>-819.12998914718605</c:v>
                </c:pt>
                <c:pt idx="20386">
                  <c:v>-819.13326740264904</c:v>
                </c:pt>
                <c:pt idx="20387">
                  <c:v>-819.13672447204601</c:v>
                </c:pt>
                <c:pt idx="20388">
                  <c:v>-819.140002727509</c:v>
                </c:pt>
                <c:pt idx="20389">
                  <c:v>-819.14268493652401</c:v>
                </c:pt>
                <c:pt idx="20390">
                  <c:v>-819.14465188980103</c:v>
                </c:pt>
                <c:pt idx="20391">
                  <c:v>-819.14596319198597</c:v>
                </c:pt>
                <c:pt idx="20392">
                  <c:v>-819.14673805236805</c:v>
                </c:pt>
                <c:pt idx="20393">
                  <c:v>-819.14727449417103</c:v>
                </c:pt>
                <c:pt idx="20394">
                  <c:v>-819.14775133133003</c:v>
                </c:pt>
                <c:pt idx="20395">
                  <c:v>-819.14840698242199</c:v>
                </c:pt>
                <c:pt idx="20396">
                  <c:v>-819.14947986602795</c:v>
                </c:pt>
                <c:pt idx="20397">
                  <c:v>-819.15126800537098</c:v>
                </c:pt>
                <c:pt idx="20398">
                  <c:v>-819.153831005097</c:v>
                </c:pt>
                <c:pt idx="20399">
                  <c:v>-819.15704965591499</c:v>
                </c:pt>
                <c:pt idx="20400">
                  <c:v>-819.16074514389095</c:v>
                </c:pt>
                <c:pt idx="20401">
                  <c:v>-819.16444063186702</c:v>
                </c:pt>
                <c:pt idx="20402">
                  <c:v>-819.16795730590798</c:v>
                </c:pt>
                <c:pt idx="20403">
                  <c:v>-819.17093753814697</c:v>
                </c:pt>
                <c:pt idx="20404">
                  <c:v>-819.17320251464901</c:v>
                </c:pt>
                <c:pt idx="20405">
                  <c:v>-819.17457342147804</c:v>
                </c:pt>
                <c:pt idx="20406">
                  <c:v>-819.17505025863704</c:v>
                </c:pt>
                <c:pt idx="20407">
                  <c:v>-819.17457342147804</c:v>
                </c:pt>
                <c:pt idx="20408">
                  <c:v>-819.17344093322799</c:v>
                </c:pt>
                <c:pt idx="20409">
                  <c:v>-819.17177200317406</c:v>
                </c:pt>
                <c:pt idx="20410">
                  <c:v>-819.16986465454102</c:v>
                </c:pt>
                <c:pt idx="20411">
                  <c:v>-819.16777849197399</c:v>
                </c:pt>
                <c:pt idx="20412">
                  <c:v>-819.16569232940697</c:v>
                </c:pt>
                <c:pt idx="20413">
                  <c:v>-819.16384458541904</c:v>
                </c:pt>
                <c:pt idx="20414">
                  <c:v>-819.16253328323398</c:v>
                </c:pt>
                <c:pt idx="20415">
                  <c:v>-819.16199684143101</c:v>
                </c:pt>
                <c:pt idx="20416">
                  <c:v>-819.16223526000999</c:v>
                </c:pt>
                <c:pt idx="20417">
                  <c:v>-819.16330814361595</c:v>
                </c:pt>
                <c:pt idx="20418">
                  <c:v>-819.164917469025</c:v>
                </c:pt>
                <c:pt idx="20419">
                  <c:v>-819.16694402694702</c:v>
                </c:pt>
                <c:pt idx="20420">
                  <c:v>-819.16914939880405</c:v>
                </c:pt>
                <c:pt idx="20421">
                  <c:v>-819.17135477066097</c:v>
                </c:pt>
                <c:pt idx="20422">
                  <c:v>-819.17326211929299</c:v>
                </c:pt>
                <c:pt idx="20423">
                  <c:v>-819.17439460754395</c:v>
                </c:pt>
                <c:pt idx="20424">
                  <c:v>-819.17457342147804</c:v>
                </c:pt>
                <c:pt idx="20425">
                  <c:v>-819.173500537873</c:v>
                </c:pt>
                <c:pt idx="20426">
                  <c:v>-819.17135477066097</c:v>
                </c:pt>
                <c:pt idx="20427">
                  <c:v>-819.16831493377697</c:v>
                </c:pt>
                <c:pt idx="20428">
                  <c:v>-819.16467905044601</c:v>
                </c:pt>
                <c:pt idx="20429">
                  <c:v>-819.16068553924595</c:v>
                </c:pt>
                <c:pt idx="20430">
                  <c:v>-819.15645360946701</c:v>
                </c:pt>
                <c:pt idx="20431">
                  <c:v>-819.15222167968795</c:v>
                </c:pt>
                <c:pt idx="20432">
                  <c:v>-819.14798974990902</c:v>
                </c:pt>
                <c:pt idx="20433">
                  <c:v>-819.14375782012996</c:v>
                </c:pt>
                <c:pt idx="20434">
                  <c:v>-819.13928747177101</c:v>
                </c:pt>
                <c:pt idx="20435">
                  <c:v>-819.1343998909</c:v>
                </c:pt>
                <c:pt idx="20436">
                  <c:v>-819.12867784500099</c:v>
                </c:pt>
                <c:pt idx="20437">
                  <c:v>-819.12182331085205</c:v>
                </c:pt>
                <c:pt idx="20438">
                  <c:v>-819.11359786987305</c:v>
                </c:pt>
                <c:pt idx="20439">
                  <c:v>-819.10406112670898</c:v>
                </c:pt>
                <c:pt idx="20440">
                  <c:v>-819.09327268600498</c:v>
                </c:pt>
                <c:pt idx="20441">
                  <c:v>-819.08170938491799</c:v>
                </c:pt>
                <c:pt idx="20442">
                  <c:v>-819.06978845596302</c:v>
                </c:pt>
                <c:pt idx="20443">
                  <c:v>-819.05810594558704</c:v>
                </c:pt>
                <c:pt idx="20444">
                  <c:v>-819.04707908630405</c:v>
                </c:pt>
                <c:pt idx="20445">
                  <c:v>-819.03706550598201</c:v>
                </c:pt>
                <c:pt idx="20446">
                  <c:v>-819.02842283248901</c:v>
                </c:pt>
                <c:pt idx="20447">
                  <c:v>-819.02127027511597</c:v>
                </c:pt>
                <c:pt idx="20448">
                  <c:v>-819.01554822921798</c:v>
                </c:pt>
                <c:pt idx="20449">
                  <c:v>-819.01083946228005</c:v>
                </c:pt>
                <c:pt idx="20450">
                  <c:v>-819.006726741791</c:v>
                </c:pt>
                <c:pt idx="20451">
                  <c:v>-819.00261402130104</c:v>
                </c:pt>
                <c:pt idx="20452">
                  <c:v>-818.99796485900902</c:v>
                </c:pt>
                <c:pt idx="20453">
                  <c:v>-818.99248123169002</c:v>
                </c:pt>
                <c:pt idx="20454">
                  <c:v>-818.98592472076405</c:v>
                </c:pt>
                <c:pt idx="20455">
                  <c:v>-818.97823572158802</c:v>
                </c:pt>
                <c:pt idx="20456">
                  <c:v>-818.96953344345104</c:v>
                </c:pt>
                <c:pt idx="20457">
                  <c:v>-818.95975828170799</c:v>
                </c:pt>
                <c:pt idx="20458">
                  <c:v>-818.94908905029297</c:v>
                </c:pt>
                <c:pt idx="20459">
                  <c:v>-818.93782377243099</c:v>
                </c:pt>
                <c:pt idx="20460">
                  <c:v>-818.92620086669899</c:v>
                </c:pt>
                <c:pt idx="20461">
                  <c:v>-818.91445875167904</c:v>
                </c:pt>
                <c:pt idx="20462">
                  <c:v>-818.90271663665806</c:v>
                </c:pt>
                <c:pt idx="20463">
                  <c:v>-818.89097452163696</c:v>
                </c:pt>
                <c:pt idx="20464">
                  <c:v>-818.879113197327</c:v>
                </c:pt>
                <c:pt idx="20465">
                  <c:v>-818.86737108230602</c:v>
                </c:pt>
                <c:pt idx="20466">
                  <c:v>-818.85580778122005</c:v>
                </c:pt>
                <c:pt idx="20467">
                  <c:v>-818.84454250335705</c:v>
                </c:pt>
                <c:pt idx="20468">
                  <c:v>-818.83351564407405</c:v>
                </c:pt>
                <c:pt idx="20469">
                  <c:v>-818.82260799408004</c:v>
                </c:pt>
                <c:pt idx="20470">
                  <c:v>-818.81152153015205</c:v>
                </c:pt>
                <c:pt idx="20471">
                  <c:v>-818.80019664764404</c:v>
                </c:pt>
                <c:pt idx="20472">
                  <c:v>-818.78863334655796</c:v>
                </c:pt>
                <c:pt idx="20473">
                  <c:v>-818.77665281295799</c:v>
                </c:pt>
                <c:pt idx="20474">
                  <c:v>-818.76407623291004</c:v>
                </c:pt>
                <c:pt idx="20475">
                  <c:v>-818.75066518783603</c:v>
                </c:pt>
                <c:pt idx="20476">
                  <c:v>-818.73612165451095</c:v>
                </c:pt>
                <c:pt idx="20477">
                  <c:v>-818.72050523758003</c:v>
                </c:pt>
                <c:pt idx="20478">
                  <c:v>-818.70387554168701</c:v>
                </c:pt>
                <c:pt idx="20479">
                  <c:v>-818.68653059005806</c:v>
                </c:pt>
                <c:pt idx="20480">
                  <c:v>-818.66858959197998</c:v>
                </c:pt>
                <c:pt idx="20481">
                  <c:v>-818.65023136138905</c:v>
                </c:pt>
                <c:pt idx="20482">
                  <c:v>-818.63175392150902</c:v>
                </c:pt>
                <c:pt idx="20483">
                  <c:v>-818.61333608627297</c:v>
                </c:pt>
                <c:pt idx="20484">
                  <c:v>-818.59539508819603</c:v>
                </c:pt>
                <c:pt idx="20485">
                  <c:v>-818.57822895050106</c:v>
                </c:pt>
                <c:pt idx="20486">
                  <c:v>-818.56213569641102</c:v>
                </c:pt>
                <c:pt idx="20487">
                  <c:v>-818.54705572128296</c:v>
                </c:pt>
                <c:pt idx="20488">
                  <c:v>-818.53281021118198</c:v>
                </c:pt>
                <c:pt idx="20489">
                  <c:v>-818.51916074752796</c:v>
                </c:pt>
                <c:pt idx="20490">
                  <c:v>-818.50592851638805</c:v>
                </c:pt>
                <c:pt idx="20491">
                  <c:v>-818.49293470382702</c:v>
                </c:pt>
                <c:pt idx="20492">
                  <c:v>-818.48023891448997</c:v>
                </c:pt>
                <c:pt idx="20493">
                  <c:v>-818.46772193908703</c:v>
                </c:pt>
                <c:pt idx="20494">
                  <c:v>-818.45556259155296</c:v>
                </c:pt>
                <c:pt idx="20495">
                  <c:v>-818.443641662598</c:v>
                </c:pt>
                <c:pt idx="20496">
                  <c:v>-818.43225717544601</c:v>
                </c:pt>
                <c:pt idx="20497">
                  <c:v>-818.42146873474098</c:v>
                </c:pt>
                <c:pt idx="20498">
                  <c:v>-818.41157436370895</c:v>
                </c:pt>
                <c:pt idx="20499">
                  <c:v>-818.40269327163696</c:v>
                </c:pt>
                <c:pt idx="20500">
                  <c:v>-818.39482545852695</c:v>
                </c:pt>
                <c:pt idx="20501">
                  <c:v>-818.38791131973301</c:v>
                </c:pt>
                <c:pt idx="20502">
                  <c:v>-818.38165283203102</c:v>
                </c:pt>
                <c:pt idx="20503">
                  <c:v>-818.37581157684303</c:v>
                </c:pt>
                <c:pt idx="20504">
                  <c:v>-818.37014913559005</c:v>
                </c:pt>
                <c:pt idx="20505">
                  <c:v>-818.36430788040195</c:v>
                </c:pt>
                <c:pt idx="20506">
                  <c:v>-818.35804939269997</c:v>
                </c:pt>
                <c:pt idx="20507">
                  <c:v>-818.35113525390602</c:v>
                </c:pt>
                <c:pt idx="20508">
                  <c:v>-818.34332704544101</c:v>
                </c:pt>
                <c:pt idx="20509">
                  <c:v>-818.33444595336903</c:v>
                </c:pt>
                <c:pt idx="20510">
                  <c:v>-818.32449197769199</c:v>
                </c:pt>
                <c:pt idx="20511">
                  <c:v>-818.31364393234298</c:v>
                </c:pt>
                <c:pt idx="20512">
                  <c:v>-818.30231904983498</c:v>
                </c:pt>
                <c:pt idx="20513">
                  <c:v>-818.291113376618</c:v>
                </c:pt>
                <c:pt idx="20514">
                  <c:v>-818.28056335449196</c:v>
                </c:pt>
                <c:pt idx="20515">
                  <c:v>-818.27114582061802</c:v>
                </c:pt>
                <c:pt idx="20516">
                  <c:v>-818.263158798218</c:v>
                </c:pt>
                <c:pt idx="20517">
                  <c:v>-818.25678110122703</c:v>
                </c:pt>
                <c:pt idx="20518">
                  <c:v>-818.25213193893501</c:v>
                </c:pt>
                <c:pt idx="20519">
                  <c:v>-818.24909210205101</c:v>
                </c:pt>
                <c:pt idx="20520">
                  <c:v>-818.24754238128696</c:v>
                </c:pt>
                <c:pt idx="20521">
                  <c:v>-818.24718475341797</c:v>
                </c:pt>
                <c:pt idx="20522">
                  <c:v>-818.24790000915505</c:v>
                </c:pt>
                <c:pt idx="20523">
                  <c:v>-818.24944972992</c:v>
                </c:pt>
                <c:pt idx="20524">
                  <c:v>-818.25177431106601</c:v>
                </c:pt>
                <c:pt idx="20525">
                  <c:v>-818.25481414794899</c:v>
                </c:pt>
                <c:pt idx="20526">
                  <c:v>-818.25862884521496</c:v>
                </c:pt>
                <c:pt idx="20527">
                  <c:v>-818.263158798218</c:v>
                </c:pt>
                <c:pt idx="20528">
                  <c:v>-818.26846361160301</c:v>
                </c:pt>
                <c:pt idx="20529">
                  <c:v>-818.27448368072498</c:v>
                </c:pt>
                <c:pt idx="20530">
                  <c:v>-818.28092098236095</c:v>
                </c:pt>
                <c:pt idx="20531">
                  <c:v>-818.28765630722103</c:v>
                </c:pt>
                <c:pt idx="20532">
                  <c:v>-818.29445123672497</c:v>
                </c:pt>
                <c:pt idx="20533">
                  <c:v>-818.30136537551903</c:v>
                </c:pt>
                <c:pt idx="20534">
                  <c:v>-818.30833911895797</c:v>
                </c:pt>
                <c:pt idx="20535">
                  <c:v>-818.31573009491001</c:v>
                </c:pt>
                <c:pt idx="20536">
                  <c:v>-818.32359790802002</c:v>
                </c:pt>
                <c:pt idx="20537">
                  <c:v>-818.33200216293403</c:v>
                </c:pt>
                <c:pt idx="20538">
                  <c:v>-818.340883255005</c:v>
                </c:pt>
                <c:pt idx="20539">
                  <c:v>-818.35006237030098</c:v>
                </c:pt>
                <c:pt idx="20540">
                  <c:v>-818.35924148559604</c:v>
                </c:pt>
                <c:pt idx="20541">
                  <c:v>-818.36830139160202</c:v>
                </c:pt>
                <c:pt idx="20542">
                  <c:v>-818.37718248367298</c:v>
                </c:pt>
                <c:pt idx="20543">
                  <c:v>-818.38588476181098</c:v>
                </c:pt>
                <c:pt idx="20544">
                  <c:v>-818.39458703994796</c:v>
                </c:pt>
                <c:pt idx="20545">
                  <c:v>-818.40340852737404</c:v>
                </c:pt>
                <c:pt idx="20546">
                  <c:v>-818.41252803802502</c:v>
                </c:pt>
                <c:pt idx="20547">
                  <c:v>-818.42230319976795</c:v>
                </c:pt>
                <c:pt idx="20548">
                  <c:v>-818.43303203582798</c:v>
                </c:pt>
                <c:pt idx="20549">
                  <c:v>-818.44507217407204</c:v>
                </c:pt>
                <c:pt idx="20550">
                  <c:v>-818.45848321914696</c:v>
                </c:pt>
                <c:pt idx="20551">
                  <c:v>-818.47284793853805</c:v>
                </c:pt>
                <c:pt idx="20552">
                  <c:v>-818.48768949508701</c:v>
                </c:pt>
                <c:pt idx="20553">
                  <c:v>-818.50265026092598</c:v>
                </c:pt>
                <c:pt idx="20554">
                  <c:v>-818.51749181747505</c:v>
                </c:pt>
                <c:pt idx="20555">
                  <c:v>-818.53203535080002</c:v>
                </c:pt>
                <c:pt idx="20556">
                  <c:v>-818.54622125625599</c:v>
                </c:pt>
                <c:pt idx="20557">
                  <c:v>-818.55998992919899</c:v>
                </c:pt>
                <c:pt idx="20558">
                  <c:v>-818.57322216034004</c:v>
                </c:pt>
                <c:pt idx="20559">
                  <c:v>-818.58585834503197</c:v>
                </c:pt>
                <c:pt idx="20560">
                  <c:v>-818.59795808792103</c:v>
                </c:pt>
                <c:pt idx="20561">
                  <c:v>-818.60952138900802</c:v>
                </c:pt>
                <c:pt idx="20562">
                  <c:v>-818.62048864364601</c:v>
                </c:pt>
                <c:pt idx="20563">
                  <c:v>-818.63062143325806</c:v>
                </c:pt>
                <c:pt idx="20564">
                  <c:v>-818.63991975784302</c:v>
                </c:pt>
                <c:pt idx="20565">
                  <c:v>-818.64844322204601</c:v>
                </c:pt>
                <c:pt idx="20566">
                  <c:v>-818.65648984909103</c:v>
                </c:pt>
                <c:pt idx="20567">
                  <c:v>-818.66447687149105</c:v>
                </c:pt>
                <c:pt idx="20568">
                  <c:v>-818.67288112640404</c:v>
                </c:pt>
                <c:pt idx="20569">
                  <c:v>-818.68211984634399</c:v>
                </c:pt>
                <c:pt idx="20570">
                  <c:v>-818.69261026382503</c:v>
                </c:pt>
                <c:pt idx="20571">
                  <c:v>-818.70453119278</c:v>
                </c:pt>
                <c:pt idx="20572">
                  <c:v>-818.71800184249901</c:v>
                </c:pt>
                <c:pt idx="20573">
                  <c:v>-818.73278379440296</c:v>
                </c:pt>
                <c:pt idx="20574">
                  <c:v>-818.74834060669002</c:v>
                </c:pt>
                <c:pt idx="20575">
                  <c:v>-818.76401662826595</c:v>
                </c:pt>
                <c:pt idx="20576">
                  <c:v>-818.77903699874901</c:v>
                </c:pt>
                <c:pt idx="20577">
                  <c:v>-818.79268646240303</c:v>
                </c:pt>
                <c:pt idx="20578">
                  <c:v>-818.80460739135799</c:v>
                </c:pt>
                <c:pt idx="20579">
                  <c:v>-818.81438255310104</c:v>
                </c:pt>
                <c:pt idx="20580">
                  <c:v>-818.82219076156605</c:v>
                </c:pt>
                <c:pt idx="20581">
                  <c:v>-818.82809162139904</c:v>
                </c:pt>
                <c:pt idx="20582">
                  <c:v>-818.83262157440197</c:v>
                </c:pt>
                <c:pt idx="20583">
                  <c:v>-818.83631706237804</c:v>
                </c:pt>
                <c:pt idx="20584">
                  <c:v>-818.83977413177502</c:v>
                </c:pt>
                <c:pt idx="20585">
                  <c:v>-818.84341001510597</c:v>
                </c:pt>
                <c:pt idx="20586">
                  <c:v>-818.84746313095104</c:v>
                </c:pt>
                <c:pt idx="20587">
                  <c:v>-818.85187387466499</c:v>
                </c:pt>
                <c:pt idx="20588">
                  <c:v>-818.85658264160202</c:v>
                </c:pt>
                <c:pt idx="20589">
                  <c:v>-818.86141061782905</c:v>
                </c:pt>
                <c:pt idx="20590">
                  <c:v>-818.86600017547596</c:v>
                </c:pt>
                <c:pt idx="20591">
                  <c:v>-818.87011289596603</c:v>
                </c:pt>
                <c:pt idx="20592">
                  <c:v>-818.873510360718</c:v>
                </c:pt>
                <c:pt idx="20593">
                  <c:v>-818.87595415115402</c:v>
                </c:pt>
                <c:pt idx="20594">
                  <c:v>-818.87750387191795</c:v>
                </c:pt>
                <c:pt idx="20595">
                  <c:v>-818.87833833694503</c:v>
                </c:pt>
                <c:pt idx="20596">
                  <c:v>-818.87863636016903</c:v>
                </c:pt>
                <c:pt idx="20597">
                  <c:v>-818.87881517410301</c:v>
                </c:pt>
                <c:pt idx="20598">
                  <c:v>-818.878993988037</c:v>
                </c:pt>
                <c:pt idx="20599">
                  <c:v>-818.87941122055099</c:v>
                </c:pt>
                <c:pt idx="20600">
                  <c:v>-818.88030529022205</c:v>
                </c:pt>
                <c:pt idx="20601">
                  <c:v>-818.88185501098701</c:v>
                </c:pt>
                <c:pt idx="20602">
                  <c:v>-818.88435840606701</c:v>
                </c:pt>
                <c:pt idx="20603">
                  <c:v>-818.88793468475399</c:v>
                </c:pt>
                <c:pt idx="20604">
                  <c:v>-818.89264345169101</c:v>
                </c:pt>
                <c:pt idx="20605">
                  <c:v>-818.89824628830002</c:v>
                </c:pt>
                <c:pt idx="20606">
                  <c:v>-818.90456438064598</c:v>
                </c:pt>
                <c:pt idx="20607">
                  <c:v>-818.91129970550605</c:v>
                </c:pt>
                <c:pt idx="20608">
                  <c:v>-818.9182138443</c:v>
                </c:pt>
                <c:pt idx="20609">
                  <c:v>-818.92512798309303</c:v>
                </c:pt>
                <c:pt idx="20610">
                  <c:v>-818.93174409866401</c:v>
                </c:pt>
                <c:pt idx="20611">
                  <c:v>-818.93794298171997</c:v>
                </c:pt>
                <c:pt idx="20612">
                  <c:v>-818.94354581832897</c:v>
                </c:pt>
                <c:pt idx="20613">
                  <c:v>-818.94855260848999</c:v>
                </c:pt>
                <c:pt idx="20614">
                  <c:v>-818.95296335220405</c:v>
                </c:pt>
                <c:pt idx="20615">
                  <c:v>-818.95701646804798</c:v>
                </c:pt>
                <c:pt idx="20616">
                  <c:v>-818.96059274673496</c:v>
                </c:pt>
                <c:pt idx="20617">
                  <c:v>-818.96363258361805</c:v>
                </c:pt>
                <c:pt idx="20618">
                  <c:v>-818.96589756011997</c:v>
                </c:pt>
                <c:pt idx="20619">
                  <c:v>-818.96720886230503</c:v>
                </c:pt>
                <c:pt idx="20620">
                  <c:v>-818.967626094818</c:v>
                </c:pt>
                <c:pt idx="20621">
                  <c:v>-818.96714925766003</c:v>
                </c:pt>
                <c:pt idx="20622">
                  <c:v>-818.96571874618598</c:v>
                </c:pt>
                <c:pt idx="20623">
                  <c:v>-818.96345376968395</c:v>
                </c:pt>
                <c:pt idx="20624">
                  <c:v>-818.96035432815597</c:v>
                </c:pt>
                <c:pt idx="20625">
                  <c:v>-818.95671844482399</c:v>
                </c:pt>
                <c:pt idx="20626">
                  <c:v>-818.95308256149303</c:v>
                </c:pt>
                <c:pt idx="20627">
                  <c:v>-818.94974470138595</c:v>
                </c:pt>
                <c:pt idx="20628">
                  <c:v>-818.94712209701595</c:v>
                </c:pt>
                <c:pt idx="20629">
                  <c:v>-818.94545316696201</c:v>
                </c:pt>
                <c:pt idx="20630">
                  <c:v>-818.94497632980404</c:v>
                </c:pt>
                <c:pt idx="20631">
                  <c:v>-818.94598960876499</c:v>
                </c:pt>
                <c:pt idx="20632">
                  <c:v>-818.948731422425</c:v>
                </c:pt>
                <c:pt idx="20633">
                  <c:v>-818.95326137542702</c:v>
                </c:pt>
                <c:pt idx="20634">
                  <c:v>-818.959460258484</c:v>
                </c:pt>
                <c:pt idx="20635">
                  <c:v>-818.96708965301502</c:v>
                </c:pt>
                <c:pt idx="20636">
                  <c:v>-818.97591114044201</c:v>
                </c:pt>
                <c:pt idx="20637">
                  <c:v>-818.98544788360596</c:v>
                </c:pt>
                <c:pt idx="20638">
                  <c:v>-818.99528264999401</c:v>
                </c:pt>
                <c:pt idx="20639">
                  <c:v>-819.00511741638195</c:v>
                </c:pt>
                <c:pt idx="20640">
                  <c:v>-819.01453495025703</c:v>
                </c:pt>
                <c:pt idx="20641">
                  <c:v>-819.02317762374901</c:v>
                </c:pt>
                <c:pt idx="20642">
                  <c:v>-819.03086662292503</c:v>
                </c:pt>
                <c:pt idx="20643">
                  <c:v>-819.03760194778499</c:v>
                </c:pt>
                <c:pt idx="20644">
                  <c:v>-819.04326438903797</c:v>
                </c:pt>
                <c:pt idx="20645">
                  <c:v>-819.04803276062</c:v>
                </c:pt>
                <c:pt idx="20646">
                  <c:v>-819.05196666717598</c:v>
                </c:pt>
                <c:pt idx="20647">
                  <c:v>-819.05512571334896</c:v>
                </c:pt>
                <c:pt idx="20648">
                  <c:v>-819.05756950378395</c:v>
                </c:pt>
                <c:pt idx="20649">
                  <c:v>-819.05947685241699</c:v>
                </c:pt>
                <c:pt idx="20650">
                  <c:v>-819.06090736389206</c:v>
                </c:pt>
                <c:pt idx="20651">
                  <c:v>-819.062159061432</c:v>
                </c:pt>
                <c:pt idx="20652">
                  <c:v>-819.06329154968296</c:v>
                </c:pt>
                <c:pt idx="20653">
                  <c:v>-819.06442403793403</c:v>
                </c:pt>
                <c:pt idx="20654">
                  <c:v>-819.06561613082897</c:v>
                </c:pt>
                <c:pt idx="20655">
                  <c:v>-819.06680822372505</c:v>
                </c:pt>
                <c:pt idx="20656">
                  <c:v>-819.06805992126499</c:v>
                </c:pt>
                <c:pt idx="20657">
                  <c:v>-819.06943082809505</c:v>
                </c:pt>
                <c:pt idx="20658">
                  <c:v>-819.070801734925</c:v>
                </c:pt>
                <c:pt idx="20659">
                  <c:v>-819.07217264175404</c:v>
                </c:pt>
                <c:pt idx="20660">
                  <c:v>-819.07354354858398</c:v>
                </c:pt>
                <c:pt idx="20661">
                  <c:v>-819.07485485076904</c:v>
                </c:pt>
                <c:pt idx="20662">
                  <c:v>-819.07622575759899</c:v>
                </c:pt>
                <c:pt idx="20663">
                  <c:v>-819.07747745513905</c:v>
                </c:pt>
                <c:pt idx="20664">
                  <c:v>-819.07878875732399</c:v>
                </c:pt>
                <c:pt idx="20665">
                  <c:v>-819.08015966415405</c:v>
                </c:pt>
                <c:pt idx="20666">
                  <c:v>-819.081590175629</c:v>
                </c:pt>
                <c:pt idx="20667">
                  <c:v>-819.08313989639305</c:v>
                </c:pt>
                <c:pt idx="20668">
                  <c:v>-819.08468961715698</c:v>
                </c:pt>
                <c:pt idx="20669">
                  <c:v>-819.08629894256603</c:v>
                </c:pt>
                <c:pt idx="20670">
                  <c:v>-819.08808708190895</c:v>
                </c:pt>
                <c:pt idx="20671">
                  <c:v>-819.090173244477</c:v>
                </c:pt>
                <c:pt idx="20672">
                  <c:v>-819.09285545349098</c:v>
                </c:pt>
                <c:pt idx="20673">
                  <c:v>-819.09601449966499</c:v>
                </c:pt>
                <c:pt idx="20674">
                  <c:v>-819.09965038299595</c:v>
                </c:pt>
                <c:pt idx="20675">
                  <c:v>-819.103465080261</c:v>
                </c:pt>
                <c:pt idx="20676">
                  <c:v>-819.10733938217197</c:v>
                </c:pt>
                <c:pt idx="20677">
                  <c:v>-819.11121368408203</c:v>
                </c:pt>
                <c:pt idx="20678">
                  <c:v>-819.11484956741401</c:v>
                </c:pt>
                <c:pt idx="20679">
                  <c:v>-819.11782979965199</c:v>
                </c:pt>
                <c:pt idx="20680">
                  <c:v>-819.11985635757503</c:v>
                </c:pt>
                <c:pt idx="20681">
                  <c:v>-819.12098884582497</c:v>
                </c:pt>
                <c:pt idx="20682">
                  <c:v>-819.12128686904896</c:v>
                </c:pt>
                <c:pt idx="20683">
                  <c:v>-819.12116765975998</c:v>
                </c:pt>
                <c:pt idx="20684">
                  <c:v>-819.120690822602</c:v>
                </c:pt>
                <c:pt idx="20685">
                  <c:v>-819.11997556686401</c:v>
                </c:pt>
                <c:pt idx="20686">
                  <c:v>-819.11878347396896</c:v>
                </c:pt>
                <c:pt idx="20687">
                  <c:v>-819.11705493927002</c:v>
                </c:pt>
                <c:pt idx="20688">
                  <c:v>-819.11490917205799</c:v>
                </c:pt>
                <c:pt idx="20689">
                  <c:v>-819.11234617233299</c:v>
                </c:pt>
                <c:pt idx="20690">
                  <c:v>-819.109425544739</c:v>
                </c:pt>
                <c:pt idx="20691">
                  <c:v>-819.10614728927601</c:v>
                </c:pt>
                <c:pt idx="20692">
                  <c:v>-819.10239219665505</c:v>
                </c:pt>
                <c:pt idx="20693">
                  <c:v>-819.09845829009998</c:v>
                </c:pt>
                <c:pt idx="20694">
                  <c:v>-819.09452438354504</c:v>
                </c:pt>
                <c:pt idx="20695">
                  <c:v>-819.09100770950295</c:v>
                </c:pt>
                <c:pt idx="20696">
                  <c:v>-819.08832550048805</c:v>
                </c:pt>
                <c:pt idx="20697">
                  <c:v>-819.08659696579002</c:v>
                </c:pt>
                <c:pt idx="20698">
                  <c:v>-819.08570289611805</c:v>
                </c:pt>
                <c:pt idx="20699">
                  <c:v>-819.08558368682895</c:v>
                </c:pt>
                <c:pt idx="20700">
                  <c:v>-819.08606052398704</c:v>
                </c:pt>
                <c:pt idx="20701">
                  <c:v>-819.087014198303</c:v>
                </c:pt>
                <c:pt idx="20702">
                  <c:v>-819.08826589584396</c:v>
                </c:pt>
                <c:pt idx="20703">
                  <c:v>-819.08981561660801</c:v>
                </c:pt>
                <c:pt idx="20704">
                  <c:v>-819.09136533737205</c:v>
                </c:pt>
                <c:pt idx="20705">
                  <c:v>-819.09285545349098</c:v>
                </c:pt>
                <c:pt idx="20706">
                  <c:v>-819.09410715103195</c:v>
                </c:pt>
                <c:pt idx="20707">
                  <c:v>-819.095239639282</c:v>
                </c:pt>
                <c:pt idx="20708">
                  <c:v>-819.09643173217796</c:v>
                </c:pt>
                <c:pt idx="20709">
                  <c:v>-819.09780263900802</c:v>
                </c:pt>
                <c:pt idx="20710">
                  <c:v>-819.09953117370605</c:v>
                </c:pt>
                <c:pt idx="20711">
                  <c:v>-819.10179615020797</c:v>
                </c:pt>
                <c:pt idx="20712">
                  <c:v>-819.10447835922298</c:v>
                </c:pt>
                <c:pt idx="20713">
                  <c:v>-819.10757780075096</c:v>
                </c:pt>
                <c:pt idx="20714">
                  <c:v>-819.11085605621395</c:v>
                </c:pt>
                <c:pt idx="20715">
                  <c:v>-819.11419391632103</c:v>
                </c:pt>
                <c:pt idx="20716">
                  <c:v>-819.11729335784901</c:v>
                </c:pt>
                <c:pt idx="20717">
                  <c:v>-819.11979675293003</c:v>
                </c:pt>
                <c:pt idx="20718">
                  <c:v>-819.12134647369396</c:v>
                </c:pt>
                <c:pt idx="20719">
                  <c:v>-819.12176370620705</c:v>
                </c:pt>
                <c:pt idx="20720">
                  <c:v>-819.12116765975998</c:v>
                </c:pt>
                <c:pt idx="20721">
                  <c:v>-819.11973714828503</c:v>
                </c:pt>
                <c:pt idx="20722">
                  <c:v>-819.117710590363</c:v>
                </c:pt>
                <c:pt idx="20723">
                  <c:v>-819.11538600921699</c:v>
                </c:pt>
                <c:pt idx="20724">
                  <c:v>-819.11300182342598</c:v>
                </c:pt>
                <c:pt idx="20725">
                  <c:v>-819.11067724227905</c:v>
                </c:pt>
                <c:pt idx="20726">
                  <c:v>-819.10859107971203</c:v>
                </c:pt>
                <c:pt idx="20727">
                  <c:v>-819.106862545014</c:v>
                </c:pt>
                <c:pt idx="20728">
                  <c:v>-819.10549163818405</c:v>
                </c:pt>
                <c:pt idx="20729">
                  <c:v>-819.10447835922298</c:v>
                </c:pt>
                <c:pt idx="20730">
                  <c:v>-819.103465080261</c:v>
                </c:pt>
                <c:pt idx="20731">
                  <c:v>-819.10227298736595</c:v>
                </c:pt>
                <c:pt idx="20732">
                  <c:v>-819.100842475891</c:v>
                </c:pt>
                <c:pt idx="20733">
                  <c:v>-819.09935235977196</c:v>
                </c:pt>
                <c:pt idx="20734">
                  <c:v>-819.09786224365303</c:v>
                </c:pt>
                <c:pt idx="20735">
                  <c:v>-819.09649133682296</c:v>
                </c:pt>
                <c:pt idx="20736">
                  <c:v>-819.09506082534801</c:v>
                </c:pt>
                <c:pt idx="20737">
                  <c:v>-819.09357070922897</c:v>
                </c:pt>
                <c:pt idx="20738">
                  <c:v>-819.09196138382003</c:v>
                </c:pt>
                <c:pt idx="20739">
                  <c:v>-819.09035205841099</c:v>
                </c:pt>
                <c:pt idx="20740">
                  <c:v>-819.08892154693604</c:v>
                </c:pt>
                <c:pt idx="20741">
                  <c:v>-819.08772945404098</c:v>
                </c:pt>
                <c:pt idx="20742">
                  <c:v>-819.08671617508003</c:v>
                </c:pt>
                <c:pt idx="20743">
                  <c:v>-819.08570289611805</c:v>
                </c:pt>
                <c:pt idx="20744">
                  <c:v>-819.084510803223</c:v>
                </c:pt>
                <c:pt idx="20745">
                  <c:v>-819.08302068710304</c:v>
                </c:pt>
                <c:pt idx="20746">
                  <c:v>-819.08135175705002</c:v>
                </c:pt>
                <c:pt idx="20747">
                  <c:v>-819.07962322235096</c:v>
                </c:pt>
                <c:pt idx="20748">
                  <c:v>-819.07801389694202</c:v>
                </c:pt>
                <c:pt idx="20749">
                  <c:v>-819.076344966889</c:v>
                </c:pt>
                <c:pt idx="20750">
                  <c:v>-819.07449722290096</c:v>
                </c:pt>
                <c:pt idx="20751">
                  <c:v>-819.07253026962303</c:v>
                </c:pt>
                <c:pt idx="20752">
                  <c:v>-819.07068252563499</c:v>
                </c:pt>
                <c:pt idx="20753">
                  <c:v>-819.06937122345005</c:v>
                </c:pt>
                <c:pt idx="20754">
                  <c:v>-819.06871557235695</c:v>
                </c:pt>
                <c:pt idx="20755">
                  <c:v>-819.06883478164696</c:v>
                </c:pt>
                <c:pt idx="20756">
                  <c:v>-819.06949043273903</c:v>
                </c:pt>
                <c:pt idx="20757">
                  <c:v>-819.07062292098999</c:v>
                </c:pt>
                <c:pt idx="20758">
                  <c:v>-819.07205343246505</c:v>
                </c:pt>
                <c:pt idx="20759">
                  <c:v>-819.07366275787399</c:v>
                </c:pt>
                <c:pt idx="20760">
                  <c:v>-819.07533168792702</c:v>
                </c:pt>
                <c:pt idx="20761">
                  <c:v>-819.07658338546798</c:v>
                </c:pt>
                <c:pt idx="20762">
                  <c:v>-819.07700061798096</c:v>
                </c:pt>
                <c:pt idx="20763">
                  <c:v>-819.076344966889</c:v>
                </c:pt>
                <c:pt idx="20764">
                  <c:v>-819.07449722290096</c:v>
                </c:pt>
                <c:pt idx="20765">
                  <c:v>-819.07163619995094</c:v>
                </c:pt>
                <c:pt idx="20766">
                  <c:v>-819.067881107331</c:v>
                </c:pt>
                <c:pt idx="20767">
                  <c:v>-819.06352996826195</c:v>
                </c:pt>
                <c:pt idx="20768">
                  <c:v>-819.05911922454902</c:v>
                </c:pt>
                <c:pt idx="20769">
                  <c:v>-819.05506610870395</c:v>
                </c:pt>
                <c:pt idx="20770">
                  <c:v>-819.05184745788597</c:v>
                </c:pt>
                <c:pt idx="20771">
                  <c:v>-819.04994010925304</c:v>
                </c:pt>
                <c:pt idx="20772">
                  <c:v>-819.04940366744995</c:v>
                </c:pt>
                <c:pt idx="20773">
                  <c:v>-819.05029773712204</c:v>
                </c:pt>
                <c:pt idx="20774">
                  <c:v>-819.05232429504395</c:v>
                </c:pt>
                <c:pt idx="20775">
                  <c:v>-819.05524492263805</c:v>
                </c:pt>
                <c:pt idx="20776">
                  <c:v>-819.05870199203503</c:v>
                </c:pt>
                <c:pt idx="20777">
                  <c:v>-819.06239748001099</c:v>
                </c:pt>
                <c:pt idx="20778">
                  <c:v>-819.06597375869796</c:v>
                </c:pt>
                <c:pt idx="20779">
                  <c:v>-819.06931161880505</c:v>
                </c:pt>
                <c:pt idx="20780">
                  <c:v>-819.07223224639904</c:v>
                </c:pt>
                <c:pt idx="20781">
                  <c:v>-819.07479524612404</c:v>
                </c:pt>
                <c:pt idx="20782">
                  <c:v>-819.07723903655994</c:v>
                </c:pt>
                <c:pt idx="20783">
                  <c:v>-819.07986164092995</c:v>
                </c:pt>
                <c:pt idx="20784">
                  <c:v>-819.08284187316895</c:v>
                </c:pt>
                <c:pt idx="20785">
                  <c:v>-819.08617973327705</c:v>
                </c:pt>
                <c:pt idx="20786">
                  <c:v>-819.08981561660801</c:v>
                </c:pt>
                <c:pt idx="20787">
                  <c:v>-819.09339189529396</c:v>
                </c:pt>
                <c:pt idx="20788">
                  <c:v>-819.09649133682296</c:v>
                </c:pt>
                <c:pt idx="20789">
                  <c:v>-819.09875631332397</c:v>
                </c:pt>
                <c:pt idx="20790">
                  <c:v>-819.09988880157505</c:v>
                </c:pt>
                <c:pt idx="20791">
                  <c:v>-819.09965038299595</c:v>
                </c:pt>
                <c:pt idx="20792">
                  <c:v>-819.09774303436302</c:v>
                </c:pt>
                <c:pt idx="20793">
                  <c:v>-819.09434556961105</c:v>
                </c:pt>
                <c:pt idx="20794">
                  <c:v>-819.08957719802902</c:v>
                </c:pt>
                <c:pt idx="20795">
                  <c:v>-819.08397436142002</c:v>
                </c:pt>
                <c:pt idx="20796">
                  <c:v>-819.07813310623203</c:v>
                </c:pt>
                <c:pt idx="20797">
                  <c:v>-819.07276868820202</c:v>
                </c:pt>
                <c:pt idx="20798">
                  <c:v>-819.06835794448898</c:v>
                </c:pt>
                <c:pt idx="20799">
                  <c:v>-819.06525850295998</c:v>
                </c:pt>
                <c:pt idx="20800">
                  <c:v>-819.06364917755104</c:v>
                </c:pt>
                <c:pt idx="20801">
                  <c:v>-819.06358957290695</c:v>
                </c:pt>
                <c:pt idx="20802">
                  <c:v>-819.06496047973701</c:v>
                </c:pt>
                <c:pt idx="20803">
                  <c:v>-819.067702293396</c:v>
                </c:pt>
                <c:pt idx="20804">
                  <c:v>-819.07145738601696</c:v>
                </c:pt>
                <c:pt idx="20805">
                  <c:v>-819.07562971115101</c:v>
                </c:pt>
                <c:pt idx="20806">
                  <c:v>-819.07968282699596</c:v>
                </c:pt>
                <c:pt idx="20807">
                  <c:v>-819.08319950103805</c:v>
                </c:pt>
                <c:pt idx="20808">
                  <c:v>-819.08588171005294</c:v>
                </c:pt>
                <c:pt idx="20809">
                  <c:v>-819.08790826797497</c:v>
                </c:pt>
                <c:pt idx="20810">
                  <c:v>-819.08933877945003</c:v>
                </c:pt>
                <c:pt idx="20811">
                  <c:v>-819.09041166305599</c:v>
                </c:pt>
                <c:pt idx="20812">
                  <c:v>-819.09130573272705</c:v>
                </c:pt>
                <c:pt idx="20813">
                  <c:v>-819.09237861633301</c:v>
                </c:pt>
                <c:pt idx="20814">
                  <c:v>-819.09404754638695</c:v>
                </c:pt>
                <c:pt idx="20815">
                  <c:v>-819.09672975540195</c:v>
                </c:pt>
                <c:pt idx="20816">
                  <c:v>-819.10078287124702</c:v>
                </c:pt>
                <c:pt idx="20817">
                  <c:v>-819.10614728927601</c:v>
                </c:pt>
                <c:pt idx="20818">
                  <c:v>-819.11240577697799</c:v>
                </c:pt>
                <c:pt idx="20819">
                  <c:v>-819.11908149719295</c:v>
                </c:pt>
                <c:pt idx="20820">
                  <c:v>-819.125757217407</c:v>
                </c:pt>
                <c:pt idx="20821">
                  <c:v>-819.13195610046398</c:v>
                </c:pt>
                <c:pt idx="20822">
                  <c:v>-819.13743972778298</c:v>
                </c:pt>
                <c:pt idx="20823">
                  <c:v>-819.14173126220703</c:v>
                </c:pt>
                <c:pt idx="20824">
                  <c:v>-819.14465188980103</c:v>
                </c:pt>
                <c:pt idx="20825">
                  <c:v>-819.14584398269699</c:v>
                </c:pt>
                <c:pt idx="20826">
                  <c:v>-819.14542675018299</c:v>
                </c:pt>
                <c:pt idx="20827">
                  <c:v>-819.14351940155098</c:v>
                </c:pt>
                <c:pt idx="20828">
                  <c:v>-819.14059877395698</c:v>
                </c:pt>
                <c:pt idx="20829">
                  <c:v>-819.136962890625</c:v>
                </c:pt>
                <c:pt idx="20830">
                  <c:v>-819.13296937942505</c:v>
                </c:pt>
                <c:pt idx="20831">
                  <c:v>-819.12909507751499</c:v>
                </c:pt>
                <c:pt idx="20832">
                  <c:v>-819.12557840347301</c:v>
                </c:pt>
                <c:pt idx="20833">
                  <c:v>-819.12265777587902</c:v>
                </c:pt>
                <c:pt idx="20834">
                  <c:v>-819.12045240402199</c:v>
                </c:pt>
                <c:pt idx="20835">
                  <c:v>-819.11896228790295</c:v>
                </c:pt>
                <c:pt idx="20836">
                  <c:v>-819.11800861358699</c:v>
                </c:pt>
                <c:pt idx="20837">
                  <c:v>-819.11741256713901</c:v>
                </c:pt>
                <c:pt idx="20838">
                  <c:v>-819.11693572998104</c:v>
                </c:pt>
                <c:pt idx="20839">
                  <c:v>-819.11622047424305</c:v>
                </c:pt>
                <c:pt idx="20840">
                  <c:v>-819.11514759063698</c:v>
                </c:pt>
                <c:pt idx="20841">
                  <c:v>-819.11359786987305</c:v>
                </c:pt>
                <c:pt idx="20842">
                  <c:v>-819.11175012588501</c:v>
                </c:pt>
                <c:pt idx="20843">
                  <c:v>-819.10972356796299</c:v>
                </c:pt>
                <c:pt idx="20844">
                  <c:v>-819.10793542861995</c:v>
                </c:pt>
                <c:pt idx="20845">
                  <c:v>-819.10668373107899</c:v>
                </c:pt>
                <c:pt idx="20846">
                  <c:v>-819.10626649856601</c:v>
                </c:pt>
                <c:pt idx="20847">
                  <c:v>-819.106862545014</c:v>
                </c:pt>
                <c:pt idx="20848">
                  <c:v>-819.10853147506702</c:v>
                </c:pt>
                <c:pt idx="20849">
                  <c:v>-819.11109447479305</c:v>
                </c:pt>
                <c:pt idx="20850">
                  <c:v>-819.11437273025501</c:v>
                </c:pt>
                <c:pt idx="20851">
                  <c:v>-819.11794900894199</c:v>
                </c:pt>
                <c:pt idx="20852">
                  <c:v>-819.12152528762795</c:v>
                </c:pt>
                <c:pt idx="20853">
                  <c:v>-819.12462472915695</c:v>
                </c:pt>
                <c:pt idx="20854">
                  <c:v>-819.12683010101296</c:v>
                </c:pt>
                <c:pt idx="20855">
                  <c:v>-819.12808179855404</c:v>
                </c:pt>
                <c:pt idx="20856">
                  <c:v>-819.12832021713302</c:v>
                </c:pt>
                <c:pt idx="20857">
                  <c:v>-819.12772417068504</c:v>
                </c:pt>
                <c:pt idx="20858">
                  <c:v>-819.12671089172397</c:v>
                </c:pt>
                <c:pt idx="20859">
                  <c:v>-819.12551879882801</c:v>
                </c:pt>
                <c:pt idx="20860">
                  <c:v>-819.12462472915695</c:v>
                </c:pt>
                <c:pt idx="20861">
                  <c:v>-819.12438631057796</c:v>
                </c:pt>
                <c:pt idx="20862">
                  <c:v>-819.12510156631504</c:v>
                </c:pt>
                <c:pt idx="20863">
                  <c:v>-819.12671089172397</c:v>
                </c:pt>
                <c:pt idx="20864">
                  <c:v>-819.12897586822498</c:v>
                </c:pt>
                <c:pt idx="20865">
                  <c:v>-819.13159847259499</c:v>
                </c:pt>
                <c:pt idx="20866">
                  <c:v>-819.13422107696601</c:v>
                </c:pt>
                <c:pt idx="20867">
                  <c:v>-819.13636684417702</c:v>
                </c:pt>
                <c:pt idx="20868">
                  <c:v>-819.13779735565197</c:v>
                </c:pt>
                <c:pt idx="20869">
                  <c:v>-819.13821458816506</c:v>
                </c:pt>
                <c:pt idx="20870">
                  <c:v>-819.13743972778298</c:v>
                </c:pt>
                <c:pt idx="20871">
                  <c:v>-819.13553237915096</c:v>
                </c:pt>
                <c:pt idx="20872">
                  <c:v>-819.13285017013595</c:v>
                </c:pt>
                <c:pt idx="20873">
                  <c:v>-819.12992954254196</c:v>
                </c:pt>
                <c:pt idx="20874">
                  <c:v>-819.12730693817196</c:v>
                </c:pt>
                <c:pt idx="20875">
                  <c:v>-819.12522077560402</c:v>
                </c:pt>
                <c:pt idx="20876">
                  <c:v>-819.12402868270897</c:v>
                </c:pt>
                <c:pt idx="20877">
                  <c:v>-819.12361145019599</c:v>
                </c:pt>
                <c:pt idx="20878">
                  <c:v>-819.12390947341896</c:v>
                </c:pt>
                <c:pt idx="20879">
                  <c:v>-819.12474393844604</c:v>
                </c:pt>
                <c:pt idx="20880">
                  <c:v>-819.125757217407</c:v>
                </c:pt>
                <c:pt idx="20881">
                  <c:v>-819.12659168243397</c:v>
                </c:pt>
                <c:pt idx="20882">
                  <c:v>-819.12683010101296</c:v>
                </c:pt>
                <c:pt idx="20883">
                  <c:v>-819.12635326385498</c:v>
                </c:pt>
                <c:pt idx="20884">
                  <c:v>-819.12498235702503</c:v>
                </c:pt>
                <c:pt idx="20885">
                  <c:v>-819.12301540374801</c:v>
                </c:pt>
                <c:pt idx="20886">
                  <c:v>-819.120690822602</c:v>
                </c:pt>
                <c:pt idx="20887">
                  <c:v>-819.11830663681098</c:v>
                </c:pt>
                <c:pt idx="20888">
                  <c:v>-819.11633968353306</c:v>
                </c:pt>
                <c:pt idx="20889">
                  <c:v>-819.115028381348</c:v>
                </c:pt>
                <c:pt idx="20890">
                  <c:v>-819.114670753479</c:v>
                </c:pt>
                <c:pt idx="20891">
                  <c:v>-819.11556482315098</c:v>
                </c:pt>
                <c:pt idx="20892">
                  <c:v>-819.117650985718</c:v>
                </c:pt>
                <c:pt idx="20893">
                  <c:v>-819.120690822602</c:v>
                </c:pt>
                <c:pt idx="20894">
                  <c:v>-819.12426710128796</c:v>
                </c:pt>
                <c:pt idx="20895">
                  <c:v>-819.12778377533004</c:v>
                </c:pt>
                <c:pt idx="20896">
                  <c:v>-819.13058519363403</c:v>
                </c:pt>
                <c:pt idx="20897">
                  <c:v>-819.13219451904297</c:v>
                </c:pt>
                <c:pt idx="20898">
                  <c:v>-819.13219451904297</c:v>
                </c:pt>
                <c:pt idx="20899">
                  <c:v>-819.13034677505505</c:v>
                </c:pt>
                <c:pt idx="20900">
                  <c:v>-819.12653207778999</c:v>
                </c:pt>
                <c:pt idx="20901">
                  <c:v>-819.12104845046997</c:v>
                </c:pt>
                <c:pt idx="20902">
                  <c:v>-819.11443233490002</c:v>
                </c:pt>
                <c:pt idx="20903">
                  <c:v>-819.10733938217197</c:v>
                </c:pt>
                <c:pt idx="20904">
                  <c:v>-819.10060405731201</c:v>
                </c:pt>
                <c:pt idx="20905">
                  <c:v>-819.09500122070301</c:v>
                </c:pt>
                <c:pt idx="20906">
                  <c:v>-819.09112691879295</c:v>
                </c:pt>
                <c:pt idx="20907">
                  <c:v>-819.08915996551502</c:v>
                </c:pt>
                <c:pt idx="20908">
                  <c:v>-819.08921957016003</c:v>
                </c:pt>
                <c:pt idx="20909">
                  <c:v>-819.09112691879295</c:v>
                </c:pt>
                <c:pt idx="20910">
                  <c:v>-819.09446477890003</c:v>
                </c:pt>
                <c:pt idx="20911">
                  <c:v>-819.09893512725898</c:v>
                </c:pt>
                <c:pt idx="20912">
                  <c:v>-819.10412073135399</c:v>
                </c:pt>
                <c:pt idx="20913">
                  <c:v>-819.109485149384</c:v>
                </c:pt>
                <c:pt idx="20914">
                  <c:v>-819.114670753479</c:v>
                </c:pt>
                <c:pt idx="20915">
                  <c:v>-819.11914110183704</c:v>
                </c:pt>
                <c:pt idx="20916">
                  <c:v>-819.12277698516903</c:v>
                </c:pt>
                <c:pt idx="20917">
                  <c:v>-819.12557840347301</c:v>
                </c:pt>
                <c:pt idx="20918">
                  <c:v>-819.12778377533004</c:v>
                </c:pt>
                <c:pt idx="20919">
                  <c:v>-819.12957191467297</c:v>
                </c:pt>
                <c:pt idx="20920">
                  <c:v>-819.13118124008201</c:v>
                </c:pt>
                <c:pt idx="20921">
                  <c:v>-819.13290977478005</c:v>
                </c:pt>
                <c:pt idx="20922">
                  <c:v>-819.13499593734798</c:v>
                </c:pt>
                <c:pt idx="20923">
                  <c:v>-819.13773775100697</c:v>
                </c:pt>
                <c:pt idx="20924">
                  <c:v>-819.14131402969394</c:v>
                </c:pt>
                <c:pt idx="20925">
                  <c:v>-819.145545959473</c:v>
                </c:pt>
                <c:pt idx="20926">
                  <c:v>-819.15013551712104</c:v>
                </c:pt>
                <c:pt idx="20927">
                  <c:v>-819.15448665618896</c:v>
                </c:pt>
                <c:pt idx="20928">
                  <c:v>-819.15818214416504</c:v>
                </c:pt>
                <c:pt idx="20929">
                  <c:v>-819.16074514389095</c:v>
                </c:pt>
                <c:pt idx="20930">
                  <c:v>-819.16205644607601</c:v>
                </c:pt>
                <c:pt idx="20931">
                  <c:v>-819.16211605071999</c:v>
                </c:pt>
                <c:pt idx="20932">
                  <c:v>-819.16110277175903</c:v>
                </c:pt>
                <c:pt idx="20933">
                  <c:v>-819.159433841706</c:v>
                </c:pt>
                <c:pt idx="20934">
                  <c:v>-819.15740728378296</c:v>
                </c:pt>
                <c:pt idx="20935">
                  <c:v>-819.15567874908504</c:v>
                </c:pt>
                <c:pt idx="20936">
                  <c:v>-819.15460586547897</c:v>
                </c:pt>
                <c:pt idx="20937">
                  <c:v>-819.15454626083397</c:v>
                </c:pt>
                <c:pt idx="20938">
                  <c:v>-819.15549993515003</c:v>
                </c:pt>
                <c:pt idx="20939">
                  <c:v>-819.15740728378296</c:v>
                </c:pt>
                <c:pt idx="20940">
                  <c:v>-819.15991067886398</c:v>
                </c:pt>
                <c:pt idx="20941">
                  <c:v>-819.16277170181297</c:v>
                </c:pt>
                <c:pt idx="20942">
                  <c:v>-819.16569232940697</c:v>
                </c:pt>
                <c:pt idx="20943">
                  <c:v>-819.16861295700096</c:v>
                </c:pt>
                <c:pt idx="20944">
                  <c:v>-819.17141437530495</c:v>
                </c:pt>
                <c:pt idx="20945">
                  <c:v>-819.17403697967598</c:v>
                </c:pt>
                <c:pt idx="20946">
                  <c:v>-819.17659997940098</c:v>
                </c:pt>
                <c:pt idx="20947">
                  <c:v>-819.17910337448097</c:v>
                </c:pt>
                <c:pt idx="20948">
                  <c:v>-819.181666374207</c:v>
                </c:pt>
                <c:pt idx="20949">
                  <c:v>-819.184229373932</c:v>
                </c:pt>
                <c:pt idx="20950">
                  <c:v>-819.186792373657</c:v>
                </c:pt>
                <c:pt idx="20951">
                  <c:v>-819.18929576873802</c:v>
                </c:pt>
                <c:pt idx="20952">
                  <c:v>-819.19167995452904</c:v>
                </c:pt>
                <c:pt idx="20953">
                  <c:v>-819.19400453567505</c:v>
                </c:pt>
                <c:pt idx="20954">
                  <c:v>-819.19620990753197</c:v>
                </c:pt>
                <c:pt idx="20955">
                  <c:v>-819.19823646545399</c:v>
                </c:pt>
                <c:pt idx="20956">
                  <c:v>-819.20026302337703</c:v>
                </c:pt>
                <c:pt idx="20957">
                  <c:v>-819.20222997665405</c:v>
                </c:pt>
                <c:pt idx="20958">
                  <c:v>-819.20431613922096</c:v>
                </c:pt>
                <c:pt idx="20959">
                  <c:v>-819.206640720368</c:v>
                </c:pt>
                <c:pt idx="20960">
                  <c:v>-819.209084510803</c:v>
                </c:pt>
                <c:pt idx="20961">
                  <c:v>-819.21152830123901</c:v>
                </c:pt>
                <c:pt idx="20962">
                  <c:v>-819.21385288238503</c:v>
                </c:pt>
                <c:pt idx="20963">
                  <c:v>-819.21581983566296</c:v>
                </c:pt>
                <c:pt idx="20964">
                  <c:v>-819.217429161072</c:v>
                </c:pt>
                <c:pt idx="20965">
                  <c:v>-819.21856164932296</c:v>
                </c:pt>
                <c:pt idx="20966">
                  <c:v>-819.21939611435005</c:v>
                </c:pt>
                <c:pt idx="20967">
                  <c:v>-819.21981334686302</c:v>
                </c:pt>
                <c:pt idx="20968">
                  <c:v>-819.22005176544201</c:v>
                </c:pt>
                <c:pt idx="20969">
                  <c:v>-819.22011137008701</c:v>
                </c:pt>
                <c:pt idx="20970">
                  <c:v>-819.22005176544201</c:v>
                </c:pt>
                <c:pt idx="20971">
                  <c:v>-819.21999216079701</c:v>
                </c:pt>
                <c:pt idx="20972">
                  <c:v>-819.21981334686302</c:v>
                </c:pt>
                <c:pt idx="20973">
                  <c:v>-819.21939611435005</c:v>
                </c:pt>
                <c:pt idx="20974">
                  <c:v>-819.21862125396694</c:v>
                </c:pt>
                <c:pt idx="20975">
                  <c:v>-819.217369556427</c:v>
                </c:pt>
                <c:pt idx="20976">
                  <c:v>-819.21534299850498</c:v>
                </c:pt>
                <c:pt idx="20977">
                  <c:v>-819.21248197555599</c:v>
                </c:pt>
                <c:pt idx="20978">
                  <c:v>-819.20884609222401</c:v>
                </c:pt>
                <c:pt idx="20979">
                  <c:v>-819.20473337173496</c:v>
                </c:pt>
                <c:pt idx="20980">
                  <c:v>-819.20056104660102</c:v>
                </c:pt>
                <c:pt idx="20981">
                  <c:v>-819.19680595397995</c:v>
                </c:pt>
                <c:pt idx="20982">
                  <c:v>-819.19388532638595</c:v>
                </c:pt>
                <c:pt idx="20983">
                  <c:v>-819.19203758239803</c:v>
                </c:pt>
                <c:pt idx="20984">
                  <c:v>-819.19156074523903</c:v>
                </c:pt>
                <c:pt idx="20985">
                  <c:v>-819.192395210266</c:v>
                </c:pt>
                <c:pt idx="20986">
                  <c:v>-819.19460058212303</c:v>
                </c:pt>
                <c:pt idx="20987">
                  <c:v>-819.19787883758602</c:v>
                </c:pt>
                <c:pt idx="20988">
                  <c:v>-819.20187234878597</c:v>
                </c:pt>
                <c:pt idx="20989">
                  <c:v>-819.20604467392002</c:v>
                </c:pt>
                <c:pt idx="20990">
                  <c:v>-819.20997858047497</c:v>
                </c:pt>
                <c:pt idx="20991">
                  <c:v>-819.21343564987205</c:v>
                </c:pt>
                <c:pt idx="20992">
                  <c:v>-819.21623706817604</c:v>
                </c:pt>
                <c:pt idx="20993">
                  <c:v>-819.21844244003296</c:v>
                </c:pt>
                <c:pt idx="20994">
                  <c:v>-819.22005176544201</c:v>
                </c:pt>
                <c:pt idx="20995">
                  <c:v>-819.22136306762695</c:v>
                </c:pt>
                <c:pt idx="20996">
                  <c:v>-819.22249555587803</c:v>
                </c:pt>
                <c:pt idx="20997">
                  <c:v>-819.22362804412899</c:v>
                </c:pt>
                <c:pt idx="20998">
                  <c:v>-819.22476053237904</c:v>
                </c:pt>
                <c:pt idx="20999">
                  <c:v>-819.22601222992</c:v>
                </c:pt>
                <c:pt idx="21000">
                  <c:v>-819.22714471817005</c:v>
                </c:pt>
                <c:pt idx="21001">
                  <c:v>-819.22809839248703</c:v>
                </c:pt>
                <c:pt idx="21002">
                  <c:v>-819.22863483429001</c:v>
                </c:pt>
                <c:pt idx="21003">
                  <c:v>-819.22887325286899</c:v>
                </c:pt>
                <c:pt idx="21004">
                  <c:v>-819.22881364822399</c:v>
                </c:pt>
                <c:pt idx="21005">
                  <c:v>-819.228575229645</c:v>
                </c:pt>
                <c:pt idx="21006">
                  <c:v>-819.22815799713203</c:v>
                </c:pt>
                <c:pt idx="21007">
                  <c:v>-819.22774076461803</c:v>
                </c:pt>
                <c:pt idx="21008">
                  <c:v>-819.22732353210495</c:v>
                </c:pt>
                <c:pt idx="21009">
                  <c:v>-819.22714471817005</c:v>
                </c:pt>
                <c:pt idx="21010">
                  <c:v>-819.22720432281506</c:v>
                </c:pt>
                <c:pt idx="21011">
                  <c:v>-819.22750234603905</c:v>
                </c:pt>
                <c:pt idx="21012">
                  <c:v>-819.22780036926304</c:v>
                </c:pt>
                <c:pt idx="21013">
                  <c:v>-819.22774076461803</c:v>
                </c:pt>
                <c:pt idx="21014">
                  <c:v>-819.22714471817005</c:v>
                </c:pt>
                <c:pt idx="21015">
                  <c:v>-819.22619104385399</c:v>
                </c:pt>
                <c:pt idx="21016">
                  <c:v>-819.22505855560303</c:v>
                </c:pt>
                <c:pt idx="21017">
                  <c:v>-819.22398567199696</c:v>
                </c:pt>
                <c:pt idx="21018">
                  <c:v>-819.22315120696999</c:v>
                </c:pt>
                <c:pt idx="21019">
                  <c:v>-819.22273397445701</c:v>
                </c:pt>
                <c:pt idx="21020">
                  <c:v>-819.222972393036</c:v>
                </c:pt>
                <c:pt idx="21021">
                  <c:v>-819.22416448593196</c:v>
                </c:pt>
                <c:pt idx="21022">
                  <c:v>-819.22642946243298</c:v>
                </c:pt>
                <c:pt idx="21023">
                  <c:v>-819.22982692718494</c:v>
                </c:pt>
                <c:pt idx="21024">
                  <c:v>-819.23393964767502</c:v>
                </c:pt>
                <c:pt idx="21025">
                  <c:v>-819.23829078674305</c:v>
                </c:pt>
                <c:pt idx="21026">
                  <c:v>-819.24240350723301</c:v>
                </c:pt>
                <c:pt idx="21027">
                  <c:v>-819.24592018127498</c:v>
                </c:pt>
                <c:pt idx="21028">
                  <c:v>-819.24854278564499</c:v>
                </c:pt>
                <c:pt idx="21029">
                  <c:v>-819.25033092498802</c:v>
                </c:pt>
                <c:pt idx="21030">
                  <c:v>-819.25134420394897</c:v>
                </c:pt>
                <c:pt idx="21031">
                  <c:v>-819.25164222717297</c:v>
                </c:pt>
                <c:pt idx="21032">
                  <c:v>-819.25170183181797</c:v>
                </c:pt>
                <c:pt idx="21033">
                  <c:v>-819.25188064575195</c:v>
                </c:pt>
                <c:pt idx="21034">
                  <c:v>-819.25277471542404</c:v>
                </c:pt>
                <c:pt idx="21035">
                  <c:v>-819.25468206405696</c:v>
                </c:pt>
                <c:pt idx="21036">
                  <c:v>-819.25760269165096</c:v>
                </c:pt>
                <c:pt idx="21037">
                  <c:v>-819.26129817962703</c:v>
                </c:pt>
                <c:pt idx="21038">
                  <c:v>-819.26535129547096</c:v>
                </c:pt>
                <c:pt idx="21039">
                  <c:v>-819.26934480667103</c:v>
                </c:pt>
                <c:pt idx="21040">
                  <c:v>-819.272861480713</c:v>
                </c:pt>
                <c:pt idx="21041">
                  <c:v>-819.27542448043801</c:v>
                </c:pt>
                <c:pt idx="21042">
                  <c:v>-819.27685499191296</c:v>
                </c:pt>
                <c:pt idx="21043">
                  <c:v>-819.27703380584705</c:v>
                </c:pt>
                <c:pt idx="21044">
                  <c:v>-819.27608013153099</c:v>
                </c:pt>
                <c:pt idx="21045">
                  <c:v>-819.27441120147705</c:v>
                </c:pt>
                <c:pt idx="21046">
                  <c:v>-819.27250385284401</c:v>
                </c:pt>
                <c:pt idx="21047">
                  <c:v>-819.27077531814598</c:v>
                </c:pt>
                <c:pt idx="21048">
                  <c:v>-819.26970243454002</c:v>
                </c:pt>
                <c:pt idx="21049">
                  <c:v>-819.26958322525002</c:v>
                </c:pt>
                <c:pt idx="21050">
                  <c:v>-819.27065610885597</c:v>
                </c:pt>
                <c:pt idx="21051">
                  <c:v>-819.27298069000301</c:v>
                </c:pt>
                <c:pt idx="21052">
                  <c:v>-819.27643775939998</c:v>
                </c:pt>
                <c:pt idx="21053">
                  <c:v>-819.28078889846802</c:v>
                </c:pt>
                <c:pt idx="21054">
                  <c:v>-819.28573608398494</c:v>
                </c:pt>
                <c:pt idx="21055">
                  <c:v>-819.29133892059303</c:v>
                </c:pt>
                <c:pt idx="21056">
                  <c:v>-819.29747819900501</c:v>
                </c:pt>
                <c:pt idx="21057">
                  <c:v>-819.30403470993099</c:v>
                </c:pt>
                <c:pt idx="21058">
                  <c:v>-819.31088924408004</c:v>
                </c:pt>
                <c:pt idx="21059">
                  <c:v>-819.31786298751899</c:v>
                </c:pt>
                <c:pt idx="21060">
                  <c:v>-819.32477712631203</c:v>
                </c:pt>
                <c:pt idx="21061">
                  <c:v>-819.33169126510597</c:v>
                </c:pt>
                <c:pt idx="21062">
                  <c:v>-819.33848619461105</c:v>
                </c:pt>
                <c:pt idx="21063">
                  <c:v>-819.344983100891</c:v>
                </c:pt>
                <c:pt idx="21064">
                  <c:v>-819.35076475143501</c:v>
                </c:pt>
                <c:pt idx="21065">
                  <c:v>-819.35559272766102</c:v>
                </c:pt>
                <c:pt idx="21066">
                  <c:v>-819.35910940170299</c:v>
                </c:pt>
                <c:pt idx="21067">
                  <c:v>-819.36137437820503</c:v>
                </c:pt>
                <c:pt idx="21068">
                  <c:v>-819.36244726181098</c:v>
                </c:pt>
                <c:pt idx="21069">
                  <c:v>-819.36256647109997</c:v>
                </c:pt>
                <c:pt idx="21070">
                  <c:v>-819.36197042465199</c:v>
                </c:pt>
                <c:pt idx="21071">
                  <c:v>-819.36095714569103</c:v>
                </c:pt>
                <c:pt idx="21072">
                  <c:v>-819.35982465743996</c:v>
                </c:pt>
                <c:pt idx="21073">
                  <c:v>-819.35887098312401</c:v>
                </c:pt>
                <c:pt idx="21074">
                  <c:v>-819.35833454132103</c:v>
                </c:pt>
                <c:pt idx="21075">
                  <c:v>-819.35833454132103</c:v>
                </c:pt>
                <c:pt idx="21076">
                  <c:v>-819.35893058776901</c:v>
                </c:pt>
                <c:pt idx="21077">
                  <c:v>-819.36018228530895</c:v>
                </c:pt>
                <c:pt idx="21078">
                  <c:v>-819.36208963394199</c:v>
                </c:pt>
                <c:pt idx="21079">
                  <c:v>-819.36447381973301</c:v>
                </c:pt>
                <c:pt idx="21080">
                  <c:v>-819.36751365661598</c:v>
                </c:pt>
                <c:pt idx="21081">
                  <c:v>-819.37103033065796</c:v>
                </c:pt>
                <c:pt idx="21082">
                  <c:v>-819.37508344650303</c:v>
                </c:pt>
                <c:pt idx="21083">
                  <c:v>-819.37961339950596</c:v>
                </c:pt>
                <c:pt idx="21084">
                  <c:v>-819.38444137573299</c:v>
                </c:pt>
                <c:pt idx="21085">
                  <c:v>-819.38944816589401</c:v>
                </c:pt>
                <c:pt idx="21086">
                  <c:v>-819.39433574676502</c:v>
                </c:pt>
                <c:pt idx="21087">
                  <c:v>-819.39880609512397</c:v>
                </c:pt>
                <c:pt idx="21088">
                  <c:v>-819.40250158310005</c:v>
                </c:pt>
                <c:pt idx="21089">
                  <c:v>-819.40530300140404</c:v>
                </c:pt>
                <c:pt idx="21090">
                  <c:v>-819.40703153610298</c:v>
                </c:pt>
                <c:pt idx="21091">
                  <c:v>-819.40780639648494</c:v>
                </c:pt>
                <c:pt idx="21092">
                  <c:v>-819.40786600112904</c:v>
                </c:pt>
                <c:pt idx="21093">
                  <c:v>-819.40738916397095</c:v>
                </c:pt>
                <c:pt idx="21094">
                  <c:v>-819.406435489655</c:v>
                </c:pt>
                <c:pt idx="21095">
                  <c:v>-819.40542221069404</c:v>
                </c:pt>
                <c:pt idx="21096">
                  <c:v>-819.40440893173195</c:v>
                </c:pt>
                <c:pt idx="21097">
                  <c:v>-819.40363407134998</c:v>
                </c:pt>
                <c:pt idx="21098">
                  <c:v>-819.40303802490303</c:v>
                </c:pt>
                <c:pt idx="21099">
                  <c:v>-819.40250158310005</c:v>
                </c:pt>
                <c:pt idx="21100">
                  <c:v>-819.40166711807296</c:v>
                </c:pt>
                <c:pt idx="21101">
                  <c:v>-819.400415420532</c:v>
                </c:pt>
                <c:pt idx="21102">
                  <c:v>-819.39856767654396</c:v>
                </c:pt>
                <c:pt idx="21103">
                  <c:v>-819.39612388610897</c:v>
                </c:pt>
                <c:pt idx="21104">
                  <c:v>-819.39296483993598</c:v>
                </c:pt>
                <c:pt idx="21105">
                  <c:v>-819.389269351959</c:v>
                </c:pt>
                <c:pt idx="21106">
                  <c:v>-819.38527584075905</c:v>
                </c:pt>
                <c:pt idx="21107">
                  <c:v>-819.38134193420399</c:v>
                </c:pt>
                <c:pt idx="21108">
                  <c:v>-819.37800407409702</c:v>
                </c:pt>
                <c:pt idx="21109">
                  <c:v>-819.375500679016</c:v>
                </c:pt>
                <c:pt idx="21110">
                  <c:v>-819.37395095825195</c:v>
                </c:pt>
                <c:pt idx="21111">
                  <c:v>-819.37353372573898</c:v>
                </c:pt>
                <c:pt idx="21112">
                  <c:v>-819.37412977218605</c:v>
                </c:pt>
                <c:pt idx="21113">
                  <c:v>-819.37591791153</c:v>
                </c:pt>
                <c:pt idx="21114">
                  <c:v>-819.37877893447899</c:v>
                </c:pt>
                <c:pt idx="21115">
                  <c:v>-819.38247442245495</c:v>
                </c:pt>
                <c:pt idx="21116">
                  <c:v>-819.38682556152401</c:v>
                </c:pt>
                <c:pt idx="21117">
                  <c:v>-819.39159393310604</c:v>
                </c:pt>
                <c:pt idx="21118">
                  <c:v>-819.39654111862205</c:v>
                </c:pt>
                <c:pt idx="21119">
                  <c:v>-819.40160751342796</c:v>
                </c:pt>
                <c:pt idx="21120">
                  <c:v>-819.40667390823398</c:v>
                </c:pt>
                <c:pt idx="21121">
                  <c:v>-819.41138267517101</c:v>
                </c:pt>
                <c:pt idx="21122">
                  <c:v>-819.41543579101597</c:v>
                </c:pt>
                <c:pt idx="21123">
                  <c:v>-819.41841602325496</c:v>
                </c:pt>
                <c:pt idx="21124">
                  <c:v>-819.41990613937401</c:v>
                </c:pt>
                <c:pt idx="21125">
                  <c:v>-819.419846534729</c:v>
                </c:pt>
                <c:pt idx="21126">
                  <c:v>-819.41829681396496</c:v>
                </c:pt>
                <c:pt idx="21127">
                  <c:v>-819.41549539566097</c:v>
                </c:pt>
                <c:pt idx="21128">
                  <c:v>-819.41179990768501</c:v>
                </c:pt>
                <c:pt idx="21129">
                  <c:v>-819.40744876861595</c:v>
                </c:pt>
                <c:pt idx="21130">
                  <c:v>-819.40297842025802</c:v>
                </c:pt>
                <c:pt idx="21131">
                  <c:v>-819.39874649047897</c:v>
                </c:pt>
                <c:pt idx="21132">
                  <c:v>-819.39540863037098</c:v>
                </c:pt>
                <c:pt idx="21133">
                  <c:v>-819.39332246780396</c:v>
                </c:pt>
                <c:pt idx="21134">
                  <c:v>-819.39278602600098</c:v>
                </c:pt>
                <c:pt idx="21135">
                  <c:v>-819.39373970031795</c:v>
                </c:pt>
                <c:pt idx="21136">
                  <c:v>-819.39588546752998</c:v>
                </c:pt>
                <c:pt idx="21137">
                  <c:v>-819.39898490905796</c:v>
                </c:pt>
                <c:pt idx="21138">
                  <c:v>-819.40274000167904</c:v>
                </c:pt>
                <c:pt idx="21139">
                  <c:v>-819.40697193145797</c:v>
                </c:pt>
                <c:pt idx="21140">
                  <c:v>-819.41144227981601</c:v>
                </c:pt>
                <c:pt idx="21141">
                  <c:v>-819.41585302352905</c:v>
                </c:pt>
                <c:pt idx="21142">
                  <c:v>-819.419846534729</c:v>
                </c:pt>
                <c:pt idx="21143">
                  <c:v>-819.42312479019199</c:v>
                </c:pt>
                <c:pt idx="21144">
                  <c:v>-819.425389766693</c:v>
                </c:pt>
                <c:pt idx="21145">
                  <c:v>-819.42664146423397</c:v>
                </c:pt>
                <c:pt idx="21146">
                  <c:v>-819.42687988281295</c:v>
                </c:pt>
                <c:pt idx="21147">
                  <c:v>-819.42634344100998</c:v>
                </c:pt>
                <c:pt idx="21148">
                  <c:v>-819.42509174346901</c:v>
                </c:pt>
                <c:pt idx="21149">
                  <c:v>-819.42336320877098</c:v>
                </c:pt>
                <c:pt idx="21150">
                  <c:v>-819.42133665084896</c:v>
                </c:pt>
                <c:pt idx="21151">
                  <c:v>-819.41925048828102</c:v>
                </c:pt>
                <c:pt idx="21152">
                  <c:v>-819.41746234893799</c:v>
                </c:pt>
                <c:pt idx="21153">
                  <c:v>-819.41627025604305</c:v>
                </c:pt>
                <c:pt idx="21154">
                  <c:v>-819.41573381423996</c:v>
                </c:pt>
                <c:pt idx="21155">
                  <c:v>-819.41597223281894</c:v>
                </c:pt>
                <c:pt idx="21156">
                  <c:v>-819.41692590713501</c:v>
                </c:pt>
                <c:pt idx="21157">
                  <c:v>-819.41859483718895</c:v>
                </c:pt>
                <c:pt idx="21158">
                  <c:v>-819.42097902297996</c:v>
                </c:pt>
                <c:pt idx="21159">
                  <c:v>-819.42419767379795</c:v>
                </c:pt>
                <c:pt idx="21160">
                  <c:v>-819.42819118499801</c:v>
                </c:pt>
                <c:pt idx="21161">
                  <c:v>-819.43289995193504</c:v>
                </c:pt>
                <c:pt idx="21162">
                  <c:v>-819.43808555603005</c:v>
                </c:pt>
                <c:pt idx="21163">
                  <c:v>-819.44362878799495</c:v>
                </c:pt>
                <c:pt idx="21164">
                  <c:v>-819.44929122924805</c:v>
                </c:pt>
                <c:pt idx="21165">
                  <c:v>-819.45471525192295</c:v>
                </c:pt>
                <c:pt idx="21166">
                  <c:v>-819.45948362350498</c:v>
                </c:pt>
                <c:pt idx="21167">
                  <c:v>-819.46317911148105</c:v>
                </c:pt>
                <c:pt idx="21168">
                  <c:v>-819.46544408798195</c:v>
                </c:pt>
                <c:pt idx="21169">
                  <c:v>-819.46633815765404</c:v>
                </c:pt>
                <c:pt idx="21170">
                  <c:v>-819.46604013443005</c:v>
                </c:pt>
                <c:pt idx="21171">
                  <c:v>-819.46484804153499</c:v>
                </c:pt>
                <c:pt idx="21172">
                  <c:v>-819.46317911148105</c:v>
                </c:pt>
                <c:pt idx="21173">
                  <c:v>-819.461450576782</c:v>
                </c:pt>
                <c:pt idx="21174">
                  <c:v>-819.45990085601795</c:v>
                </c:pt>
                <c:pt idx="21175">
                  <c:v>-819.459006786347</c:v>
                </c:pt>
                <c:pt idx="21176">
                  <c:v>-819.458947181702</c:v>
                </c:pt>
                <c:pt idx="21177">
                  <c:v>-819.45978164672897</c:v>
                </c:pt>
                <c:pt idx="21178">
                  <c:v>-819.46127176284801</c:v>
                </c:pt>
                <c:pt idx="21179">
                  <c:v>-819.46323871612606</c:v>
                </c:pt>
                <c:pt idx="21180">
                  <c:v>-819.46532487869297</c:v>
                </c:pt>
                <c:pt idx="21181">
                  <c:v>-819.46729183196999</c:v>
                </c:pt>
                <c:pt idx="21182">
                  <c:v>-819.46902036666904</c:v>
                </c:pt>
                <c:pt idx="21183">
                  <c:v>-819.47062969207798</c:v>
                </c:pt>
                <c:pt idx="21184">
                  <c:v>-819.47211980819702</c:v>
                </c:pt>
                <c:pt idx="21185">
                  <c:v>-819.47378873825096</c:v>
                </c:pt>
                <c:pt idx="21186">
                  <c:v>-819.475696086884</c:v>
                </c:pt>
                <c:pt idx="21187">
                  <c:v>-819.47790145874001</c:v>
                </c:pt>
                <c:pt idx="21188">
                  <c:v>-819.48052406311103</c:v>
                </c:pt>
                <c:pt idx="21189">
                  <c:v>-819.48356389999401</c:v>
                </c:pt>
                <c:pt idx="21190">
                  <c:v>-819.48708057403599</c:v>
                </c:pt>
                <c:pt idx="21191">
                  <c:v>-819.49095487594604</c:v>
                </c:pt>
                <c:pt idx="21192">
                  <c:v>-819.49530601501499</c:v>
                </c:pt>
                <c:pt idx="21193">
                  <c:v>-819.50007438659702</c:v>
                </c:pt>
                <c:pt idx="21194">
                  <c:v>-819.50525999069202</c:v>
                </c:pt>
                <c:pt idx="21195">
                  <c:v>-819.51092243194603</c:v>
                </c:pt>
                <c:pt idx="21196">
                  <c:v>-819.51706171035801</c:v>
                </c:pt>
                <c:pt idx="21197">
                  <c:v>-819.52367782592796</c:v>
                </c:pt>
                <c:pt idx="21198">
                  <c:v>-819.53065156936702</c:v>
                </c:pt>
                <c:pt idx="21199">
                  <c:v>-819.53780412673996</c:v>
                </c:pt>
                <c:pt idx="21200">
                  <c:v>-819.544837474823</c:v>
                </c:pt>
                <c:pt idx="21201">
                  <c:v>-819.55151319503796</c:v>
                </c:pt>
                <c:pt idx="21202">
                  <c:v>-819.55741405487095</c:v>
                </c:pt>
                <c:pt idx="21203">
                  <c:v>-819.56236124038696</c:v>
                </c:pt>
                <c:pt idx="21204">
                  <c:v>-819.56623554229805</c:v>
                </c:pt>
                <c:pt idx="21205">
                  <c:v>-819.56915616989204</c:v>
                </c:pt>
                <c:pt idx="21206">
                  <c:v>-819.57100391387996</c:v>
                </c:pt>
                <c:pt idx="21207">
                  <c:v>-819.57189798355103</c:v>
                </c:pt>
                <c:pt idx="21208">
                  <c:v>-819.57189798355103</c:v>
                </c:pt>
                <c:pt idx="21209">
                  <c:v>-819.57106351852406</c:v>
                </c:pt>
                <c:pt idx="21210">
                  <c:v>-819.56969261169502</c:v>
                </c:pt>
                <c:pt idx="21211">
                  <c:v>-819.56796407699596</c:v>
                </c:pt>
                <c:pt idx="21212">
                  <c:v>-819.56599712371803</c:v>
                </c:pt>
                <c:pt idx="21213">
                  <c:v>-819.56379175186203</c:v>
                </c:pt>
                <c:pt idx="21214">
                  <c:v>-819.56134796142601</c:v>
                </c:pt>
                <c:pt idx="21215">
                  <c:v>-819.558665752411</c:v>
                </c:pt>
                <c:pt idx="21216">
                  <c:v>-819.55586433410701</c:v>
                </c:pt>
                <c:pt idx="21217">
                  <c:v>-819.553062915802</c:v>
                </c:pt>
                <c:pt idx="21218">
                  <c:v>-819.550380706787</c:v>
                </c:pt>
                <c:pt idx="21219">
                  <c:v>-819.54781770706199</c:v>
                </c:pt>
                <c:pt idx="21220">
                  <c:v>-819.54531431198097</c:v>
                </c:pt>
                <c:pt idx="21221">
                  <c:v>-819.54298973083496</c:v>
                </c:pt>
                <c:pt idx="21222">
                  <c:v>-819.54108238220203</c:v>
                </c:pt>
                <c:pt idx="21223">
                  <c:v>-819.53994989395198</c:v>
                </c:pt>
                <c:pt idx="21224">
                  <c:v>-819.53989028930698</c:v>
                </c:pt>
                <c:pt idx="21225">
                  <c:v>-819.54096317291305</c:v>
                </c:pt>
                <c:pt idx="21226">
                  <c:v>-819.54316854476895</c:v>
                </c:pt>
                <c:pt idx="21227">
                  <c:v>-819.54650640487705</c:v>
                </c:pt>
                <c:pt idx="21228">
                  <c:v>-819.55091714858997</c:v>
                </c:pt>
                <c:pt idx="21229">
                  <c:v>-819.55634117126499</c:v>
                </c:pt>
                <c:pt idx="21230">
                  <c:v>-819.56265926361095</c:v>
                </c:pt>
                <c:pt idx="21231">
                  <c:v>-819.56963300705002</c:v>
                </c:pt>
                <c:pt idx="21232">
                  <c:v>-819.57702398300205</c:v>
                </c:pt>
                <c:pt idx="21233">
                  <c:v>-819.58447456359897</c:v>
                </c:pt>
                <c:pt idx="21234">
                  <c:v>-819.59192514419601</c:v>
                </c:pt>
                <c:pt idx="21235">
                  <c:v>-819.59907770156894</c:v>
                </c:pt>
                <c:pt idx="21236">
                  <c:v>-819.605872631073</c:v>
                </c:pt>
                <c:pt idx="21237">
                  <c:v>-819.61207151412998</c:v>
                </c:pt>
                <c:pt idx="21238">
                  <c:v>-819.61749553680397</c:v>
                </c:pt>
                <c:pt idx="21239">
                  <c:v>-819.62184667587303</c:v>
                </c:pt>
                <c:pt idx="21240">
                  <c:v>-819.62494611740101</c:v>
                </c:pt>
                <c:pt idx="21241">
                  <c:v>-819.62685346603405</c:v>
                </c:pt>
                <c:pt idx="21242">
                  <c:v>-819.62750911712703</c:v>
                </c:pt>
                <c:pt idx="21243">
                  <c:v>-819.62733030319202</c:v>
                </c:pt>
                <c:pt idx="21244">
                  <c:v>-819.62649583816506</c:v>
                </c:pt>
                <c:pt idx="21245">
                  <c:v>-819.62542295456001</c:v>
                </c:pt>
                <c:pt idx="21246">
                  <c:v>-819.62440967559803</c:v>
                </c:pt>
                <c:pt idx="21247">
                  <c:v>-819.62381362915096</c:v>
                </c:pt>
                <c:pt idx="21248">
                  <c:v>-819.62387323379505</c:v>
                </c:pt>
                <c:pt idx="21249">
                  <c:v>-819.62470769882202</c:v>
                </c:pt>
                <c:pt idx="21250">
                  <c:v>-819.62655544280994</c:v>
                </c:pt>
                <c:pt idx="21251">
                  <c:v>-819.62929725646995</c:v>
                </c:pt>
                <c:pt idx="21252">
                  <c:v>-819.63275432586704</c:v>
                </c:pt>
                <c:pt idx="21253">
                  <c:v>-819.63656902313301</c:v>
                </c:pt>
                <c:pt idx="21254">
                  <c:v>-819.64050292968795</c:v>
                </c:pt>
                <c:pt idx="21255">
                  <c:v>-819.64437723159801</c:v>
                </c:pt>
                <c:pt idx="21256">
                  <c:v>-819.64789390563999</c:v>
                </c:pt>
                <c:pt idx="21257">
                  <c:v>-819.65087413787899</c:v>
                </c:pt>
                <c:pt idx="21258">
                  <c:v>-819.65301990509101</c:v>
                </c:pt>
                <c:pt idx="21259">
                  <c:v>-819.65403318405197</c:v>
                </c:pt>
                <c:pt idx="21260">
                  <c:v>-819.65385437011696</c:v>
                </c:pt>
                <c:pt idx="21261">
                  <c:v>-819.65242385864303</c:v>
                </c:pt>
                <c:pt idx="21262">
                  <c:v>-819.64998006820701</c:v>
                </c:pt>
                <c:pt idx="21263">
                  <c:v>-819.64664220810005</c:v>
                </c:pt>
                <c:pt idx="21264">
                  <c:v>-819.64264869689998</c:v>
                </c:pt>
                <c:pt idx="21265">
                  <c:v>-819.63811874389705</c:v>
                </c:pt>
                <c:pt idx="21266">
                  <c:v>-819.633409976959</c:v>
                </c:pt>
                <c:pt idx="21267">
                  <c:v>-819.62882041931198</c:v>
                </c:pt>
                <c:pt idx="21268">
                  <c:v>-819.62476730346702</c:v>
                </c:pt>
                <c:pt idx="21269">
                  <c:v>-819.62172746658302</c:v>
                </c:pt>
                <c:pt idx="21270">
                  <c:v>-819.61993932723999</c:v>
                </c:pt>
                <c:pt idx="21271">
                  <c:v>-819.61946249008201</c:v>
                </c:pt>
                <c:pt idx="21272">
                  <c:v>-819.62029695510898</c:v>
                </c:pt>
                <c:pt idx="21273">
                  <c:v>-819.62250232696601</c:v>
                </c:pt>
                <c:pt idx="21274">
                  <c:v>-819.62595939636299</c:v>
                </c:pt>
                <c:pt idx="21275">
                  <c:v>-819.63048934936501</c:v>
                </c:pt>
                <c:pt idx="21276">
                  <c:v>-819.63573455810604</c:v>
                </c:pt>
                <c:pt idx="21277">
                  <c:v>-819.64127779007003</c:v>
                </c:pt>
                <c:pt idx="21278">
                  <c:v>-819.64676141738903</c:v>
                </c:pt>
                <c:pt idx="21279">
                  <c:v>-819.65164899826095</c:v>
                </c:pt>
                <c:pt idx="21280">
                  <c:v>-819.65588092804001</c:v>
                </c:pt>
                <c:pt idx="21281">
                  <c:v>-819.65927839279198</c:v>
                </c:pt>
                <c:pt idx="21282">
                  <c:v>-819.661781787873</c:v>
                </c:pt>
                <c:pt idx="21283">
                  <c:v>-819.66351032257103</c:v>
                </c:pt>
                <c:pt idx="21284">
                  <c:v>-819.66452360153198</c:v>
                </c:pt>
                <c:pt idx="21285">
                  <c:v>-819.66511964797996</c:v>
                </c:pt>
                <c:pt idx="21286">
                  <c:v>-819.66577529907204</c:v>
                </c:pt>
                <c:pt idx="21287">
                  <c:v>-819.66678857803402</c:v>
                </c:pt>
                <c:pt idx="21288">
                  <c:v>-819.66827869415295</c:v>
                </c:pt>
                <c:pt idx="21289">
                  <c:v>-819.67036485671997</c:v>
                </c:pt>
                <c:pt idx="21290">
                  <c:v>-819.67280864715599</c:v>
                </c:pt>
                <c:pt idx="21291">
                  <c:v>-819.675490856171</c:v>
                </c:pt>
                <c:pt idx="21292">
                  <c:v>-819.678113460541</c:v>
                </c:pt>
                <c:pt idx="21293">
                  <c:v>-819.68031883239803</c:v>
                </c:pt>
                <c:pt idx="21294">
                  <c:v>-819.68174934387196</c:v>
                </c:pt>
                <c:pt idx="21295">
                  <c:v>-819.68204736709595</c:v>
                </c:pt>
                <c:pt idx="21296">
                  <c:v>-819.681153297425</c:v>
                </c:pt>
                <c:pt idx="21297">
                  <c:v>-819.67942476272594</c:v>
                </c:pt>
                <c:pt idx="21298">
                  <c:v>-819.67739820480404</c:v>
                </c:pt>
                <c:pt idx="21299">
                  <c:v>-819.67561006545998</c:v>
                </c:pt>
                <c:pt idx="21300">
                  <c:v>-819.67465639114403</c:v>
                </c:pt>
                <c:pt idx="21301">
                  <c:v>-819.67489480972301</c:v>
                </c:pt>
                <c:pt idx="21302">
                  <c:v>-819.67650413513195</c:v>
                </c:pt>
                <c:pt idx="21303">
                  <c:v>-819.67960357666004</c:v>
                </c:pt>
                <c:pt idx="21304">
                  <c:v>-819.68389511108398</c:v>
                </c:pt>
                <c:pt idx="21305">
                  <c:v>-819.68896150589001</c:v>
                </c:pt>
                <c:pt idx="21306">
                  <c:v>-819.69396829605103</c:v>
                </c:pt>
                <c:pt idx="21307">
                  <c:v>-819.69837903976497</c:v>
                </c:pt>
                <c:pt idx="21308">
                  <c:v>-819.70165729522705</c:v>
                </c:pt>
                <c:pt idx="21309">
                  <c:v>-819.70356464385998</c:v>
                </c:pt>
                <c:pt idx="21310">
                  <c:v>-819.70416069030796</c:v>
                </c:pt>
                <c:pt idx="21311">
                  <c:v>-819.70362424850498</c:v>
                </c:pt>
                <c:pt idx="21312">
                  <c:v>-819.70231294632003</c:v>
                </c:pt>
                <c:pt idx="21313">
                  <c:v>-819.70064401626598</c:v>
                </c:pt>
                <c:pt idx="21314">
                  <c:v>-819.69903469085705</c:v>
                </c:pt>
                <c:pt idx="21315">
                  <c:v>-819.69796180725098</c:v>
                </c:pt>
                <c:pt idx="21316">
                  <c:v>-819.69766378402699</c:v>
                </c:pt>
                <c:pt idx="21317">
                  <c:v>-819.69808101654098</c:v>
                </c:pt>
                <c:pt idx="21318">
                  <c:v>-819.69915390014705</c:v>
                </c:pt>
                <c:pt idx="21319">
                  <c:v>-819.700524806977</c:v>
                </c:pt>
                <c:pt idx="21320">
                  <c:v>-819.70195531845104</c:v>
                </c:pt>
                <c:pt idx="21321">
                  <c:v>-819.70338582992599</c:v>
                </c:pt>
                <c:pt idx="21322">
                  <c:v>-819.70469713211105</c:v>
                </c:pt>
                <c:pt idx="21323">
                  <c:v>-819.70577001571701</c:v>
                </c:pt>
                <c:pt idx="21324">
                  <c:v>-819.70630645751999</c:v>
                </c:pt>
                <c:pt idx="21325">
                  <c:v>-819.70630645751999</c:v>
                </c:pt>
                <c:pt idx="21326">
                  <c:v>-819.705650806427</c:v>
                </c:pt>
                <c:pt idx="21327">
                  <c:v>-819.70457792282104</c:v>
                </c:pt>
                <c:pt idx="21328">
                  <c:v>-819.70326662063599</c:v>
                </c:pt>
                <c:pt idx="21329">
                  <c:v>-819.70177650451706</c:v>
                </c:pt>
                <c:pt idx="21330">
                  <c:v>-819.70016717910801</c:v>
                </c:pt>
                <c:pt idx="21331">
                  <c:v>-819.69843864440895</c:v>
                </c:pt>
                <c:pt idx="21332">
                  <c:v>-819.69671010971103</c:v>
                </c:pt>
                <c:pt idx="21333">
                  <c:v>-819.69498157501198</c:v>
                </c:pt>
                <c:pt idx="21334">
                  <c:v>-819.69355106353805</c:v>
                </c:pt>
                <c:pt idx="21335">
                  <c:v>-819.692299365998</c:v>
                </c:pt>
                <c:pt idx="21336">
                  <c:v>-819.69110727310203</c:v>
                </c:pt>
                <c:pt idx="21337">
                  <c:v>-819.68997478485096</c:v>
                </c:pt>
                <c:pt idx="21338">
                  <c:v>-819.68884229660102</c:v>
                </c:pt>
                <c:pt idx="21339">
                  <c:v>-819.68782901763905</c:v>
                </c:pt>
                <c:pt idx="21340">
                  <c:v>-819.68711376190197</c:v>
                </c:pt>
                <c:pt idx="21341">
                  <c:v>-819.68687534332298</c:v>
                </c:pt>
                <c:pt idx="21342">
                  <c:v>-819.68723297119197</c:v>
                </c:pt>
                <c:pt idx="21343">
                  <c:v>-819.68800783157405</c:v>
                </c:pt>
                <c:pt idx="21344">
                  <c:v>-819.68902111053501</c:v>
                </c:pt>
                <c:pt idx="21345">
                  <c:v>-819.69003438949596</c:v>
                </c:pt>
                <c:pt idx="21346">
                  <c:v>-819.69069004058895</c:v>
                </c:pt>
                <c:pt idx="21347">
                  <c:v>-819.69063043594394</c:v>
                </c:pt>
                <c:pt idx="21348">
                  <c:v>-819.68955755233799</c:v>
                </c:pt>
                <c:pt idx="21349">
                  <c:v>-819.68693494796798</c:v>
                </c:pt>
                <c:pt idx="21350">
                  <c:v>-819.68258380889904</c:v>
                </c:pt>
                <c:pt idx="21351">
                  <c:v>-819.67656373977695</c:v>
                </c:pt>
                <c:pt idx="21352">
                  <c:v>-819.669530391693</c:v>
                </c:pt>
                <c:pt idx="21353">
                  <c:v>-819.66213941574097</c:v>
                </c:pt>
                <c:pt idx="21354">
                  <c:v>-819.65528488159202</c:v>
                </c:pt>
                <c:pt idx="21355">
                  <c:v>-819.64944362640404</c:v>
                </c:pt>
                <c:pt idx="21356">
                  <c:v>-819.645032882691</c:v>
                </c:pt>
                <c:pt idx="21357">
                  <c:v>-819.64252948760998</c:v>
                </c:pt>
                <c:pt idx="21358">
                  <c:v>-819.64223146438599</c:v>
                </c:pt>
                <c:pt idx="21359">
                  <c:v>-819.64425802230903</c:v>
                </c:pt>
                <c:pt idx="21360">
                  <c:v>-819.64843034744297</c:v>
                </c:pt>
                <c:pt idx="21361">
                  <c:v>-819.65403318405197</c:v>
                </c:pt>
                <c:pt idx="21362">
                  <c:v>-819.66047048568703</c:v>
                </c:pt>
                <c:pt idx="21363">
                  <c:v>-819.66708660125801</c:v>
                </c:pt>
                <c:pt idx="21364">
                  <c:v>-819.67352390289295</c:v>
                </c:pt>
                <c:pt idx="21365">
                  <c:v>-819.67942476272594</c:v>
                </c:pt>
                <c:pt idx="21366">
                  <c:v>-819.68466997146595</c:v>
                </c:pt>
                <c:pt idx="21367">
                  <c:v>-819.68902111053501</c:v>
                </c:pt>
                <c:pt idx="21368">
                  <c:v>-819.69247817993198</c:v>
                </c:pt>
                <c:pt idx="21369">
                  <c:v>-819.69533920288097</c:v>
                </c:pt>
                <c:pt idx="21370">
                  <c:v>-819.69802141189598</c:v>
                </c:pt>
                <c:pt idx="21371">
                  <c:v>-819.70106124877998</c:v>
                </c:pt>
                <c:pt idx="21372">
                  <c:v>-819.70463752746605</c:v>
                </c:pt>
                <c:pt idx="21373">
                  <c:v>-819.70898866653499</c:v>
                </c:pt>
                <c:pt idx="21374">
                  <c:v>-819.71393585205101</c:v>
                </c:pt>
                <c:pt idx="21375">
                  <c:v>-819.71924066543602</c:v>
                </c:pt>
                <c:pt idx="21376">
                  <c:v>-819.72454547882103</c:v>
                </c:pt>
                <c:pt idx="21377">
                  <c:v>-819.72925424575806</c:v>
                </c:pt>
                <c:pt idx="21378">
                  <c:v>-819.73289012909004</c:v>
                </c:pt>
                <c:pt idx="21379">
                  <c:v>-819.73479747772205</c:v>
                </c:pt>
                <c:pt idx="21380">
                  <c:v>-819.73479747772205</c:v>
                </c:pt>
                <c:pt idx="21381">
                  <c:v>-819.73277091980003</c:v>
                </c:pt>
                <c:pt idx="21382">
                  <c:v>-819.72901582717896</c:v>
                </c:pt>
                <c:pt idx="21383">
                  <c:v>-819.72394943237305</c:v>
                </c:pt>
                <c:pt idx="21384">
                  <c:v>-819.71804857254006</c:v>
                </c:pt>
                <c:pt idx="21385">
                  <c:v>-819.71173048019398</c:v>
                </c:pt>
                <c:pt idx="21386">
                  <c:v>-819.70541238784801</c:v>
                </c:pt>
                <c:pt idx="21387">
                  <c:v>-819.69939231872604</c:v>
                </c:pt>
                <c:pt idx="21388">
                  <c:v>-819.69402790069603</c:v>
                </c:pt>
                <c:pt idx="21389">
                  <c:v>-819.689378738404</c:v>
                </c:pt>
                <c:pt idx="21390">
                  <c:v>-819.68526601791405</c:v>
                </c:pt>
                <c:pt idx="21391">
                  <c:v>-819.68174934387196</c:v>
                </c:pt>
                <c:pt idx="21392">
                  <c:v>-819.67859029769897</c:v>
                </c:pt>
                <c:pt idx="21393">
                  <c:v>-819.67590808868397</c:v>
                </c:pt>
                <c:pt idx="21394">
                  <c:v>-819.67382192611694</c:v>
                </c:pt>
                <c:pt idx="21395">
                  <c:v>-819.67233180999801</c:v>
                </c:pt>
                <c:pt idx="21396">
                  <c:v>-819.67167615890503</c:v>
                </c:pt>
                <c:pt idx="21397">
                  <c:v>-819.67197418212902</c:v>
                </c:pt>
                <c:pt idx="21398">
                  <c:v>-819.67316627502498</c:v>
                </c:pt>
                <c:pt idx="21399">
                  <c:v>-819.67543125152599</c:v>
                </c:pt>
                <c:pt idx="21400">
                  <c:v>-819.67864990234398</c:v>
                </c:pt>
                <c:pt idx="21401">
                  <c:v>-819.68276262283302</c:v>
                </c:pt>
                <c:pt idx="21402">
                  <c:v>-819.68747138977096</c:v>
                </c:pt>
                <c:pt idx="21403">
                  <c:v>-819.69271659851097</c:v>
                </c:pt>
                <c:pt idx="21404">
                  <c:v>-819.69825983047497</c:v>
                </c:pt>
                <c:pt idx="21405">
                  <c:v>-819.70398187637397</c:v>
                </c:pt>
                <c:pt idx="21406">
                  <c:v>-819.70970392227196</c:v>
                </c:pt>
                <c:pt idx="21407">
                  <c:v>-819.71536636352596</c:v>
                </c:pt>
                <c:pt idx="21408">
                  <c:v>-819.72108840942406</c:v>
                </c:pt>
                <c:pt idx="21409">
                  <c:v>-819.72687005996704</c:v>
                </c:pt>
                <c:pt idx="21410">
                  <c:v>-819.73283052444503</c:v>
                </c:pt>
                <c:pt idx="21411">
                  <c:v>-819.73885059356701</c:v>
                </c:pt>
                <c:pt idx="21412">
                  <c:v>-819.74498987197899</c:v>
                </c:pt>
                <c:pt idx="21413">
                  <c:v>-819.75100994110096</c:v>
                </c:pt>
                <c:pt idx="21414">
                  <c:v>-819.75697040557895</c:v>
                </c:pt>
                <c:pt idx="21415">
                  <c:v>-819.76269245147705</c:v>
                </c:pt>
                <c:pt idx="21416">
                  <c:v>-819.76799726486195</c:v>
                </c:pt>
                <c:pt idx="21417">
                  <c:v>-819.77276563644398</c:v>
                </c:pt>
                <c:pt idx="21418">
                  <c:v>-819.77699756622303</c:v>
                </c:pt>
                <c:pt idx="21419">
                  <c:v>-819.78069305419899</c:v>
                </c:pt>
                <c:pt idx="21420">
                  <c:v>-819.78420972824097</c:v>
                </c:pt>
                <c:pt idx="21421">
                  <c:v>-819.78766679763805</c:v>
                </c:pt>
                <c:pt idx="21422">
                  <c:v>-819.79136228561401</c:v>
                </c:pt>
                <c:pt idx="21423">
                  <c:v>-819.79541540145897</c:v>
                </c:pt>
                <c:pt idx="21424">
                  <c:v>-819.79988574981701</c:v>
                </c:pt>
                <c:pt idx="21425">
                  <c:v>-819.80495214462303</c:v>
                </c:pt>
                <c:pt idx="21426">
                  <c:v>-819.81049537658703</c:v>
                </c:pt>
                <c:pt idx="21427">
                  <c:v>-819.81621742248603</c:v>
                </c:pt>
                <c:pt idx="21428">
                  <c:v>-819.82176065445003</c:v>
                </c:pt>
                <c:pt idx="21429">
                  <c:v>-819.82652902603195</c:v>
                </c:pt>
                <c:pt idx="21430">
                  <c:v>-819.83010530471802</c:v>
                </c:pt>
                <c:pt idx="21431">
                  <c:v>-819.83213186264095</c:v>
                </c:pt>
                <c:pt idx="21432">
                  <c:v>-819.83231067657505</c:v>
                </c:pt>
                <c:pt idx="21433">
                  <c:v>-819.83058214187599</c:v>
                </c:pt>
                <c:pt idx="21434">
                  <c:v>-819.82700586319004</c:v>
                </c:pt>
                <c:pt idx="21435">
                  <c:v>-819.82199907302902</c:v>
                </c:pt>
                <c:pt idx="21436">
                  <c:v>-819.81580018997204</c:v>
                </c:pt>
                <c:pt idx="21437">
                  <c:v>-819.80888605117798</c:v>
                </c:pt>
                <c:pt idx="21438">
                  <c:v>-819.80185270309505</c:v>
                </c:pt>
                <c:pt idx="21439">
                  <c:v>-819.79517698287998</c:v>
                </c:pt>
                <c:pt idx="21440">
                  <c:v>-819.78927612304699</c:v>
                </c:pt>
                <c:pt idx="21441">
                  <c:v>-819.78450775146496</c:v>
                </c:pt>
                <c:pt idx="21442">
                  <c:v>-819.780812263489</c:v>
                </c:pt>
                <c:pt idx="21443">
                  <c:v>-819.77801084518501</c:v>
                </c:pt>
                <c:pt idx="21444">
                  <c:v>-819.77598428726196</c:v>
                </c:pt>
                <c:pt idx="21445">
                  <c:v>-819.77461338043202</c:v>
                </c:pt>
                <c:pt idx="21446">
                  <c:v>-819.77389812469505</c:v>
                </c:pt>
                <c:pt idx="21447">
                  <c:v>-819.77371931076095</c:v>
                </c:pt>
                <c:pt idx="21448">
                  <c:v>-819.77401733398494</c:v>
                </c:pt>
                <c:pt idx="21449">
                  <c:v>-819.77479219436702</c:v>
                </c:pt>
                <c:pt idx="21450">
                  <c:v>-819.77598428726196</c:v>
                </c:pt>
                <c:pt idx="21451">
                  <c:v>-819.77783203125</c:v>
                </c:pt>
                <c:pt idx="21452">
                  <c:v>-819.78051424026501</c:v>
                </c:pt>
                <c:pt idx="21453">
                  <c:v>-819.78403091430698</c:v>
                </c:pt>
                <c:pt idx="21454">
                  <c:v>-819.78832244873104</c:v>
                </c:pt>
                <c:pt idx="21455">
                  <c:v>-819.79315042495705</c:v>
                </c:pt>
                <c:pt idx="21456">
                  <c:v>-819.79815721511898</c:v>
                </c:pt>
                <c:pt idx="21457">
                  <c:v>-819.80292558670101</c:v>
                </c:pt>
                <c:pt idx="21458">
                  <c:v>-819.80709791183494</c:v>
                </c:pt>
                <c:pt idx="21459">
                  <c:v>-819.81049537658703</c:v>
                </c:pt>
                <c:pt idx="21460">
                  <c:v>-819.81299877166805</c:v>
                </c:pt>
                <c:pt idx="21461">
                  <c:v>-819.81460809707698</c:v>
                </c:pt>
                <c:pt idx="21462">
                  <c:v>-819.81544256210304</c:v>
                </c:pt>
                <c:pt idx="21463">
                  <c:v>-819.81574058532703</c:v>
                </c:pt>
                <c:pt idx="21464">
                  <c:v>-819.81580018997204</c:v>
                </c:pt>
                <c:pt idx="21465">
                  <c:v>-819.81585979461704</c:v>
                </c:pt>
                <c:pt idx="21466">
                  <c:v>-819.81639623642002</c:v>
                </c:pt>
                <c:pt idx="21467">
                  <c:v>-819.81758832931496</c:v>
                </c:pt>
                <c:pt idx="21468">
                  <c:v>-819.81937646865902</c:v>
                </c:pt>
                <c:pt idx="21469">
                  <c:v>-819.82158184051502</c:v>
                </c:pt>
                <c:pt idx="21470">
                  <c:v>-819.82402563095104</c:v>
                </c:pt>
                <c:pt idx="21471">
                  <c:v>-819.82646942138695</c:v>
                </c:pt>
                <c:pt idx="21472">
                  <c:v>-819.82867479324398</c:v>
                </c:pt>
                <c:pt idx="21473">
                  <c:v>-819.83052253723201</c:v>
                </c:pt>
                <c:pt idx="21474">
                  <c:v>-819.83177423477196</c:v>
                </c:pt>
                <c:pt idx="21475">
                  <c:v>-819.83225107193005</c:v>
                </c:pt>
                <c:pt idx="21476">
                  <c:v>-819.83189344406105</c:v>
                </c:pt>
                <c:pt idx="21477">
                  <c:v>-819.830701351166</c:v>
                </c:pt>
                <c:pt idx="21478">
                  <c:v>-819.82867479324398</c:v>
                </c:pt>
                <c:pt idx="21479">
                  <c:v>-819.82587337493896</c:v>
                </c:pt>
                <c:pt idx="21480">
                  <c:v>-819.822535514832</c:v>
                </c:pt>
                <c:pt idx="21481">
                  <c:v>-819.81895923614502</c:v>
                </c:pt>
                <c:pt idx="21482">
                  <c:v>-819.81556177139305</c:v>
                </c:pt>
                <c:pt idx="21483">
                  <c:v>-819.81252193450905</c:v>
                </c:pt>
                <c:pt idx="21484">
                  <c:v>-819.81019735336304</c:v>
                </c:pt>
                <c:pt idx="21485">
                  <c:v>-819.80882644653298</c:v>
                </c:pt>
                <c:pt idx="21486">
                  <c:v>-819.80846881866501</c:v>
                </c:pt>
                <c:pt idx="21487">
                  <c:v>-819.80924367904697</c:v>
                </c:pt>
                <c:pt idx="21488">
                  <c:v>-819.81109142303501</c:v>
                </c:pt>
                <c:pt idx="21489">
                  <c:v>-819.81377363205002</c:v>
                </c:pt>
                <c:pt idx="21490">
                  <c:v>-819.81687307357799</c:v>
                </c:pt>
                <c:pt idx="21491">
                  <c:v>-819.81997251510597</c:v>
                </c:pt>
                <c:pt idx="21492">
                  <c:v>-819.82271432876598</c:v>
                </c:pt>
                <c:pt idx="21493">
                  <c:v>-819.82480049133301</c:v>
                </c:pt>
                <c:pt idx="21494">
                  <c:v>-819.82605218887397</c:v>
                </c:pt>
                <c:pt idx="21495">
                  <c:v>-819.82640981674194</c:v>
                </c:pt>
                <c:pt idx="21496">
                  <c:v>-819.82587337493896</c:v>
                </c:pt>
                <c:pt idx="21497">
                  <c:v>-819.82444286346504</c:v>
                </c:pt>
                <c:pt idx="21498">
                  <c:v>-819.82223749160801</c:v>
                </c:pt>
                <c:pt idx="21499">
                  <c:v>-819.819614887238</c:v>
                </c:pt>
                <c:pt idx="21500">
                  <c:v>-819.816932678223</c:v>
                </c:pt>
                <c:pt idx="21501">
                  <c:v>-819.81448888778698</c:v>
                </c:pt>
                <c:pt idx="21502">
                  <c:v>-819.81258153915405</c:v>
                </c:pt>
                <c:pt idx="21503">
                  <c:v>-819.811329841614</c:v>
                </c:pt>
                <c:pt idx="21504">
                  <c:v>-819.81073379516602</c:v>
                </c:pt>
                <c:pt idx="21505">
                  <c:v>-819.81079339981102</c:v>
                </c:pt>
                <c:pt idx="21506">
                  <c:v>-819.811389446259</c:v>
                </c:pt>
                <c:pt idx="21507">
                  <c:v>-819.81252193450905</c:v>
                </c:pt>
                <c:pt idx="21508">
                  <c:v>-819.813952445984</c:v>
                </c:pt>
                <c:pt idx="21509">
                  <c:v>-819.81526374816895</c:v>
                </c:pt>
                <c:pt idx="21510">
                  <c:v>-819.81609821319603</c:v>
                </c:pt>
                <c:pt idx="21511">
                  <c:v>-819.81621742248603</c:v>
                </c:pt>
                <c:pt idx="21512">
                  <c:v>-819.81550216674805</c:v>
                </c:pt>
                <c:pt idx="21513">
                  <c:v>-819.81383323669502</c:v>
                </c:pt>
                <c:pt idx="21514">
                  <c:v>-819.811389446259</c:v>
                </c:pt>
                <c:pt idx="21515">
                  <c:v>-819.80846881866501</c:v>
                </c:pt>
                <c:pt idx="21516">
                  <c:v>-819.80548858642601</c:v>
                </c:pt>
                <c:pt idx="21517">
                  <c:v>-819.80286598205601</c:v>
                </c:pt>
                <c:pt idx="21518">
                  <c:v>-819.80107784271297</c:v>
                </c:pt>
                <c:pt idx="21519">
                  <c:v>-819.80036258697498</c:v>
                </c:pt>
                <c:pt idx="21520">
                  <c:v>-819.80083942413398</c:v>
                </c:pt>
                <c:pt idx="21521">
                  <c:v>-819.80232954025303</c:v>
                </c:pt>
                <c:pt idx="21522">
                  <c:v>-819.80471372604404</c:v>
                </c:pt>
                <c:pt idx="21523">
                  <c:v>-819.80727672576904</c:v>
                </c:pt>
                <c:pt idx="21524">
                  <c:v>-819.80960130691506</c:v>
                </c:pt>
                <c:pt idx="21525">
                  <c:v>-819.81115102768001</c:v>
                </c:pt>
                <c:pt idx="21526">
                  <c:v>-819.81162786483799</c:v>
                </c:pt>
                <c:pt idx="21527">
                  <c:v>-819.81115102768001</c:v>
                </c:pt>
                <c:pt idx="21528">
                  <c:v>-819.80995893478405</c:v>
                </c:pt>
                <c:pt idx="21529">
                  <c:v>-819.80846881866501</c:v>
                </c:pt>
                <c:pt idx="21530">
                  <c:v>-819.80709791183494</c:v>
                </c:pt>
                <c:pt idx="21531">
                  <c:v>-819.80614423751899</c:v>
                </c:pt>
                <c:pt idx="21532">
                  <c:v>-819.80602502822899</c:v>
                </c:pt>
                <c:pt idx="21533">
                  <c:v>-819.80691909790096</c:v>
                </c:pt>
                <c:pt idx="21534">
                  <c:v>-819.80894565582298</c:v>
                </c:pt>
                <c:pt idx="21535">
                  <c:v>-819.81186628341698</c:v>
                </c:pt>
                <c:pt idx="21536">
                  <c:v>-819.81538295745895</c:v>
                </c:pt>
                <c:pt idx="21537">
                  <c:v>-819.81913805008003</c:v>
                </c:pt>
                <c:pt idx="21538">
                  <c:v>-819.82289314269997</c:v>
                </c:pt>
                <c:pt idx="21539">
                  <c:v>-819.82635021209705</c:v>
                </c:pt>
                <c:pt idx="21540">
                  <c:v>-819.82944965362606</c:v>
                </c:pt>
                <c:pt idx="21541">
                  <c:v>-819.83207225799595</c:v>
                </c:pt>
                <c:pt idx="21542">
                  <c:v>-819.83403921127297</c:v>
                </c:pt>
                <c:pt idx="21543">
                  <c:v>-819.83529090881404</c:v>
                </c:pt>
                <c:pt idx="21544">
                  <c:v>-819.835886955261</c:v>
                </c:pt>
                <c:pt idx="21545">
                  <c:v>-819.83594655990601</c:v>
                </c:pt>
                <c:pt idx="21546">
                  <c:v>-819.83576774597202</c:v>
                </c:pt>
                <c:pt idx="21547">
                  <c:v>-819.83558893203804</c:v>
                </c:pt>
                <c:pt idx="21548">
                  <c:v>-819.83576774597202</c:v>
                </c:pt>
                <c:pt idx="21549">
                  <c:v>-819.83648300170898</c:v>
                </c:pt>
                <c:pt idx="21550">
                  <c:v>-819.83791351318405</c:v>
                </c:pt>
                <c:pt idx="21551">
                  <c:v>-819.84011888504006</c:v>
                </c:pt>
                <c:pt idx="21552">
                  <c:v>-819.84315872192406</c:v>
                </c:pt>
                <c:pt idx="21553">
                  <c:v>-819.84679460525501</c:v>
                </c:pt>
                <c:pt idx="21554">
                  <c:v>-819.85084772109997</c:v>
                </c:pt>
                <c:pt idx="21555">
                  <c:v>-819.85490083694503</c:v>
                </c:pt>
                <c:pt idx="21556">
                  <c:v>-819.85841751098701</c:v>
                </c:pt>
                <c:pt idx="21557">
                  <c:v>-819.861159324646</c:v>
                </c:pt>
                <c:pt idx="21558">
                  <c:v>-819.86300706863403</c:v>
                </c:pt>
                <c:pt idx="21559">
                  <c:v>-819.86372232437202</c:v>
                </c:pt>
                <c:pt idx="21560">
                  <c:v>-819.86330509185802</c:v>
                </c:pt>
                <c:pt idx="21561">
                  <c:v>-819.86175537109398</c:v>
                </c:pt>
                <c:pt idx="21562">
                  <c:v>-819.85919237136898</c:v>
                </c:pt>
                <c:pt idx="21563">
                  <c:v>-819.85591411590599</c:v>
                </c:pt>
                <c:pt idx="21564">
                  <c:v>-819.85221862793003</c:v>
                </c:pt>
                <c:pt idx="21565">
                  <c:v>-819.84834432601895</c:v>
                </c:pt>
                <c:pt idx="21566">
                  <c:v>-819.84464883804299</c:v>
                </c:pt>
                <c:pt idx="21567">
                  <c:v>-819.84148979187</c:v>
                </c:pt>
                <c:pt idx="21568">
                  <c:v>-819.83916521072399</c:v>
                </c:pt>
                <c:pt idx="21569">
                  <c:v>-819.83791351318405</c:v>
                </c:pt>
                <c:pt idx="21570">
                  <c:v>-819.83767509460495</c:v>
                </c:pt>
                <c:pt idx="21571">
                  <c:v>-819.83844995498703</c:v>
                </c:pt>
                <c:pt idx="21572">
                  <c:v>-819.83988046646095</c:v>
                </c:pt>
                <c:pt idx="21573">
                  <c:v>-819.841847419739</c:v>
                </c:pt>
                <c:pt idx="21574">
                  <c:v>-819.84393358230602</c:v>
                </c:pt>
                <c:pt idx="21575">
                  <c:v>-819.84596014022804</c:v>
                </c:pt>
                <c:pt idx="21576">
                  <c:v>-819.84768867492699</c:v>
                </c:pt>
                <c:pt idx="21577">
                  <c:v>-819.84905958175705</c:v>
                </c:pt>
                <c:pt idx="21578">
                  <c:v>-819.850072860718</c:v>
                </c:pt>
                <c:pt idx="21579">
                  <c:v>-819.85096693038997</c:v>
                </c:pt>
                <c:pt idx="21580">
                  <c:v>-819.85192060470604</c:v>
                </c:pt>
                <c:pt idx="21581">
                  <c:v>-819.85317230224598</c:v>
                </c:pt>
                <c:pt idx="21582">
                  <c:v>-819.85472202301003</c:v>
                </c:pt>
                <c:pt idx="21583">
                  <c:v>-819.85656976699897</c:v>
                </c:pt>
                <c:pt idx="21584">
                  <c:v>-819.858655929566</c:v>
                </c:pt>
                <c:pt idx="21585">
                  <c:v>-819.86086130142201</c:v>
                </c:pt>
                <c:pt idx="21586">
                  <c:v>-819.86300706863403</c:v>
                </c:pt>
                <c:pt idx="21587">
                  <c:v>-819.86497402191196</c:v>
                </c:pt>
                <c:pt idx="21588">
                  <c:v>-819.86670255660999</c:v>
                </c:pt>
                <c:pt idx="21589">
                  <c:v>-819.86813306808494</c:v>
                </c:pt>
                <c:pt idx="21590">
                  <c:v>-819.86944437027</c:v>
                </c:pt>
                <c:pt idx="21591">
                  <c:v>-819.87075567245495</c:v>
                </c:pt>
                <c:pt idx="21592">
                  <c:v>-819.872364997864</c:v>
                </c:pt>
                <c:pt idx="21593">
                  <c:v>-819.87433195114204</c:v>
                </c:pt>
                <c:pt idx="21594">
                  <c:v>-819.87671613693306</c:v>
                </c:pt>
                <c:pt idx="21595">
                  <c:v>-819.87951755523704</c:v>
                </c:pt>
                <c:pt idx="21596">
                  <c:v>-819.88279581070003</c:v>
                </c:pt>
                <c:pt idx="21597">
                  <c:v>-819.88661050796497</c:v>
                </c:pt>
                <c:pt idx="21598">
                  <c:v>-819.89108085632301</c:v>
                </c:pt>
                <c:pt idx="21599">
                  <c:v>-819.89626646041904</c:v>
                </c:pt>
                <c:pt idx="21600">
                  <c:v>-819.90198850631702</c:v>
                </c:pt>
                <c:pt idx="21601">
                  <c:v>-819.908127784729</c:v>
                </c:pt>
                <c:pt idx="21602">
                  <c:v>-819.91444587707497</c:v>
                </c:pt>
                <c:pt idx="21603">
                  <c:v>-819.92088317871105</c:v>
                </c:pt>
                <c:pt idx="21604">
                  <c:v>-819.92714166641304</c:v>
                </c:pt>
                <c:pt idx="21605">
                  <c:v>-819.933042526245</c:v>
                </c:pt>
                <c:pt idx="21606">
                  <c:v>-819.93828773498603</c:v>
                </c:pt>
                <c:pt idx="21607">
                  <c:v>-819.94246006011997</c:v>
                </c:pt>
                <c:pt idx="21608">
                  <c:v>-819.94555950164795</c:v>
                </c:pt>
                <c:pt idx="21609">
                  <c:v>-819.94764566421497</c:v>
                </c:pt>
                <c:pt idx="21610">
                  <c:v>-819.94895696640003</c:v>
                </c:pt>
                <c:pt idx="21611">
                  <c:v>-819.94997024536201</c:v>
                </c:pt>
                <c:pt idx="21612">
                  <c:v>-819.95116233825695</c:v>
                </c:pt>
                <c:pt idx="21613">
                  <c:v>-819.95295047759998</c:v>
                </c:pt>
                <c:pt idx="21614">
                  <c:v>-819.95569229125999</c:v>
                </c:pt>
                <c:pt idx="21615">
                  <c:v>-819.95956659317005</c:v>
                </c:pt>
                <c:pt idx="21616">
                  <c:v>-819.96445417404198</c:v>
                </c:pt>
                <c:pt idx="21617">
                  <c:v>-819.97017621993996</c:v>
                </c:pt>
                <c:pt idx="21618">
                  <c:v>-819.97661352157604</c:v>
                </c:pt>
                <c:pt idx="21619">
                  <c:v>-819.983229637146</c:v>
                </c:pt>
                <c:pt idx="21620">
                  <c:v>-819.98960733413696</c:v>
                </c:pt>
                <c:pt idx="21621">
                  <c:v>-819.99503135681198</c:v>
                </c:pt>
                <c:pt idx="21622">
                  <c:v>-819.99902486801204</c:v>
                </c:pt>
                <c:pt idx="21623">
                  <c:v>-820.00117063522396</c:v>
                </c:pt>
                <c:pt idx="21624">
                  <c:v>-820.00146865844704</c:v>
                </c:pt>
                <c:pt idx="21625">
                  <c:v>-820.000038146973</c:v>
                </c:pt>
                <c:pt idx="21626">
                  <c:v>-819.997057914734</c:v>
                </c:pt>
                <c:pt idx="21627">
                  <c:v>-819.99276638030994</c:v>
                </c:pt>
                <c:pt idx="21628">
                  <c:v>-819.98758077621505</c:v>
                </c:pt>
                <c:pt idx="21629">
                  <c:v>-819.98197793960605</c:v>
                </c:pt>
                <c:pt idx="21630">
                  <c:v>-819.97661352157604</c:v>
                </c:pt>
                <c:pt idx="21631">
                  <c:v>-819.972083568573</c:v>
                </c:pt>
                <c:pt idx="21632">
                  <c:v>-819.96868610382103</c:v>
                </c:pt>
                <c:pt idx="21633">
                  <c:v>-819.96671915054299</c:v>
                </c:pt>
                <c:pt idx="21634">
                  <c:v>-819.96618270874001</c:v>
                </c:pt>
                <c:pt idx="21635">
                  <c:v>-819.96731519699097</c:v>
                </c:pt>
                <c:pt idx="21636">
                  <c:v>-819.96993780136097</c:v>
                </c:pt>
                <c:pt idx="21637">
                  <c:v>-819.97387170791603</c:v>
                </c:pt>
                <c:pt idx="21638">
                  <c:v>-819.97869968414295</c:v>
                </c:pt>
                <c:pt idx="21639">
                  <c:v>-819.98412370681797</c:v>
                </c:pt>
                <c:pt idx="21640">
                  <c:v>-819.98978614807095</c:v>
                </c:pt>
                <c:pt idx="21641">
                  <c:v>-819.99580621719394</c:v>
                </c:pt>
                <c:pt idx="21642">
                  <c:v>-820.00206470489502</c:v>
                </c:pt>
                <c:pt idx="21643">
                  <c:v>-820.00844240188599</c:v>
                </c:pt>
                <c:pt idx="21644">
                  <c:v>-820.01470088958797</c:v>
                </c:pt>
                <c:pt idx="21645">
                  <c:v>-820.02060174942005</c:v>
                </c:pt>
                <c:pt idx="21646">
                  <c:v>-820.02608537673996</c:v>
                </c:pt>
                <c:pt idx="21647">
                  <c:v>-820.03091335296699</c:v>
                </c:pt>
                <c:pt idx="21648">
                  <c:v>-820.03490686416603</c:v>
                </c:pt>
                <c:pt idx="21649">
                  <c:v>-820.03764867782604</c:v>
                </c:pt>
                <c:pt idx="21650">
                  <c:v>-820.03890037536598</c:v>
                </c:pt>
                <c:pt idx="21651">
                  <c:v>-820.03860235214302</c:v>
                </c:pt>
                <c:pt idx="21652">
                  <c:v>-820.03687381744396</c:v>
                </c:pt>
                <c:pt idx="21653">
                  <c:v>-820.03437042236305</c:v>
                </c:pt>
                <c:pt idx="21654">
                  <c:v>-820.03156900405895</c:v>
                </c:pt>
                <c:pt idx="21655">
                  <c:v>-820.02900600433395</c:v>
                </c:pt>
                <c:pt idx="21656">
                  <c:v>-820.02703905105602</c:v>
                </c:pt>
                <c:pt idx="21657">
                  <c:v>-820.02608537673996</c:v>
                </c:pt>
                <c:pt idx="21658">
                  <c:v>-820.02656221389805</c:v>
                </c:pt>
                <c:pt idx="21659">
                  <c:v>-820.02840995788597</c:v>
                </c:pt>
                <c:pt idx="21660">
                  <c:v>-820.03150939941395</c:v>
                </c:pt>
                <c:pt idx="21661">
                  <c:v>-820.03520488739002</c:v>
                </c:pt>
                <c:pt idx="21662">
                  <c:v>-820.038840770722</c:v>
                </c:pt>
                <c:pt idx="21663">
                  <c:v>-820.04205942153999</c:v>
                </c:pt>
                <c:pt idx="21664">
                  <c:v>-820.044443607331</c:v>
                </c:pt>
                <c:pt idx="21665">
                  <c:v>-820.04599332809505</c:v>
                </c:pt>
                <c:pt idx="21666">
                  <c:v>-820.04658937454201</c:v>
                </c:pt>
                <c:pt idx="21667">
                  <c:v>-820.04629135131904</c:v>
                </c:pt>
                <c:pt idx="21668">
                  <c:v>-820.04521846771297</c:v>
                </c:pt>
                <c:pt idx="21669">
                  <c:v>-820.04372835159302</c:v>
                </c:pt>
                <c:pt idx="21670">
                  <c:v>-820.04217863082897</c:v>
                </c:pt>
                <c:pt idx="21671">
                  <c:v>-820.04086732864403</c:v>
                </c:pt>
                <c:pt idx="21672">
                  <c:v>-820.04003286361694</c:v>
                </c:pt>
                <c:pt idx="21673">
                  <c:v>-820.03973484039295</c:v>
                </c:pt>
                <c:pt idx="21674">
                  <c:v>-820.03991365432796</c:v>
                </c:pt>
                <c:pt idx="21675">
                  <c:v>-820.04062891006504</c:v>
                </c:pt>
                <c:pt idx="21676">
                  <c:v>-820.041701793671</c:v>
                </c:pt>
                <c:pt idx="21677">
                  <c:v>-820.04295349121105</c:v>
                </c:pt>
                <c:pt idx="21678">
                  <c:v>-820.044264793396</c:v>
                </c:pt>
                <c:pt idx="21679">
                  <c:v>-820.04569530487095</c:v>
                </c:pt>
                <c:pt idx="21680">
                  <c:v>-820.04718542098999</c:v>
                </c:pt>
                <c:pt idx="21681">
                  <c:v>-820.04879474639904</c:v>
                </c:pt>
                <c:pt idx="21682">
                  <c:v>-820.05052328109798</c:v>
                </c:pt>
                <c:pt idx="21683">
                  <c:v>-820.05243062973</c:v>
                </c:pt>
                <c:pt idx="21684">
                  <c:v>-820.05451679229805</c:v>
                </c:pt>
                <c:pt idx="21685">
                  <c:v>-820.05690097808895</c:v>
                </c:pt>
                <c:pt idx="21686">
                  <c:v>-820.05964279174805</c:v>
                </c:pt>
                <c:pt idx="21687">
                  <c:v>-820.06280183792103</c:v>
                </c:pt>
                <c:pt idx="21688">
                  <c:v>-820.06596088409401</c:v>
                </c:pt>
                <c:pt idx="21689">
                  <c:v>-820.06894111633301</c:v>
                </c:pt>
                <c:pt idx="21690">
                  <c:v>-820.07144451141403</c:v>
                </c:pt>
                <c:pt idx="21691">
                  <c:v>-820.07347106933605</c:v>
                </c:pt>
                <c:pt idx="21692">
                  <c:v>-820.074961185456</c:v>
                </c:pt>
                <c:pt idx="21693">
                  <c:v>-820.07603406906105</c:v>
                </c:pt>
                <c:pt idx="21694">
                  <c:v>-820.07674932479904</c:v>
                </c:pt>
                <c:pt idx="21695">
                  <c:v>-820.07728576660202</c:v>
                </c:pt>
                <c:pt idx="21696">
                  <c:v>-820.07794141769398</c:v>
                </c:pt>
                <c:pt idx="21697">
                  <c:v>-820.07913351059005</c:v>
                </c:pt>
                <c:pt idx="21698">
                  <c:v>-820.08092164993298</c:v>
                </c:pt>
                <c:pt idx="21699">
                  <c:v>-820.08336544036899</c:v>
                </c:pt>
                <c:pt idx="21700">
                  <c:v>-820.08634567260799</c:v>
                </c:pt>
                <c:pt idx="21701">
                  <c:v>-820.08962392806995</c:v>
                </c:pt>
                <c:pt idx="21702">
                  <c:v>-820.09296178817794</c:v>
                </c:pt>
                <c:pt idx="21703">
                  <c:v>-820.09600162506104</c:v>
                </c:pt>
                <c:pt idx="21704">
                  <c:v>-820.09862422943104</c:v>
                </c:pt>
                <c:pt idx="21705">
                  <c:v>-820.10065078735397</c:v>
                </c:pt>
                <c:pt idx="21706">
                  <c:v>-820.10196208953903</c:v>
                </c:pt>
                <c:pt idx="21707">
                  <c:v>-820.102796554566</c:v>
                </c:pt>
                <c:pt idx="21708">
                  <c:v>-820.10321378707897</c:v>
                </c:pt>
                <c:pt idx="21709">
                  <c:v>-820.10345220565796</c:v>
                </c:pt>
                <c:pt idx="21710">
                  <c:v>-820.10380983352695</c:v>
                </c:pt>
                <c:pt idx="21711">
                  <c:v>-820.10434627533004</c:v>
                </c:pt>
                <c:pt idx="21712">
                  <c:v>-820.10512113571201</c:v>
                </c:pt>
                <c:pt idx="21713">
                  <c:v>-820.10601520538398</c:v>
                </c:pt>
                <c:pt idx="21714">
                  <c:v>-820.10690927505505</c:v>
                </c:pt>
                <c:pt idx="21715">
                  <c:v>-820.10756492614803</c:v>
                </c:pt>
                <c:pt idx="21716">
                  <c:v>-820.10768413543701</c:v>
                </c:pt>
                <c:pt idx="21717">
                  <c:v>-820.10708808898903</c:v>
                </c:pt>
                <c:pt idx="21718">
                  <c:v>-820.105478763581</c:v>
                </c:pt>
                <c:pt idx="21719">
                  <c:v>-820.10285615920998</c:v>
                </c:pt>
                <c:pt idx="21720">
                  <c:v>-820.09916067123402</c:v>
                </c:pt>
                <c:pt idx="21721">
                  <c:v>-820.09433269500801</c:v>
                </c:pt>
                <c:pt idx="21722">
                  <c:v>-820.088610649109</c:v>
                </c:pt>
                <c:pt idx="21723">
                  <c:v>-820.08229255676304</c:v>
                </c:pt>
                <c:pt idx="21724">
                  <c:v>-820.07567644119297</c:v>
                </c:pt>
                <c:pt idx="21725">
                  <c:v>-820.069298744202</c:v>
                </c:pt>
                <c:pt idx="21726">
                  <c:v>-820.06351709365902</c:v>
                </c:pt>
                <c:pt idx="21727">
                  <c:v>-820.05868911743198</c:v>
                </c:pt>
                <c:pt idx="21728">
                  <c:v>-820.05493402481102</c:v>
                </c:pt>
                <c:pt idx="21729">
                  <c:v>-820.05231142044101</c:v>
                </c:pt>
                <c:pt idx="21730">
                  <c:v>-820.05076169967697</c:v>
                </c:pt>
                <c:pt idx="21731">
                  <c:v>-820.05022525787399</c:v>
                </c:pt>
                <c:pt idx="21732">
                  <c:v>-820.05046367645298</c:v>
                </c:pt>
                <c:pt idx="21733">
                  <c:v>-820.05105972290096</c:v>
                </c:pt>
                <c:pt idx="21734">
                  <c:v>-820.05171537399303</c:v>
                </c:pt>
                <c:pt idx="21735">
                  <c:v>-820.05207300186203</c:v>
                </c:pt>
                <c:pt idx="21736">
                  <c:v>-820.05225181579601</c:v>
                </c:pt>
                <c:pt idx="21737">
                  <c:v>-820.05225181579601</c:v>
                </c:pt>
                <c:pt idx="21738">
                  <c:v>-820.05243062973</c:v>
                </c:pt>
                <c:pt idx="21739">
                  <c:v>-820.05302667617798</c:v>
                </c:pt>
                <c:pt idx="21740">
                  <c:v>-820.05403995513905</c:v>
                </c:pt>
                <c:pt idx="21741">
                  <c:v>-820.055589675904</c:v>
                </c:pt>
                <c:pt idx="21742">
                  <c:v>-820.05767583847103</c:v>
                </c:pt>
                <c:pt idx="21743">
                  <c:v>-820.06017923355103</c:v>
                </c:pt>
                <c:pt idx="21744">
                  <c:v>-820.06298065185604</c:v>
                </c:pt>
                <c:pt idx="21745">
                  <c:v>-820.06572246551502</c:v>
                </c:pt>
                <c:pt idx="21746">
                  <c:v>-820.06798744201706</c:v>
                </c:pt>
                <c:pt idx="21747">
                  <c:v>-820.06959676742599</c:v>
                </c:pt>
                <c:pt idx="21748">
                  <c:v>-820.07037162780796</c:v>
                </c:pt>
                <c:pt idx="21749">
                  <c:v>-820.07061004638695</c:v>
                </c:pt>
                <c:pt idx="21750">
                  <c:v>-820.07066965103195</c:v>
                </c:pt>
                <c:pt idx="21751">
                  <c:v>-820.07096767425605</c:v>
                </c:pt>
                <c:pt idx="21752">
                  <c:v>-820.07204055786201</c:v>
                </c:pt>
                <c:pt idx="21753">
                  <c:v>-820.07412672042904</c:v>
                </c:pt>
                <c:pt idx="21754">
                  <c:v>-820.07758378982601</c:v>
                </c:pt>
                <c:pt idx="21755">
                  <c:v>-820.08253097534202</c:v>
                </c:pt>
                <c:pt idx="21756">
                  <c:v>-820.08884906768799</c:v>
                </c:pt>
                <c:pt idx="21757">
                  <c:v>-820.09618043899604</c:v>
                </c:pt>
                <c:pt idx="21758">
                  <c:v>-820.10380983352695</c:v>
                </c:pt>
                <c:pt idx="21759">
                  <c:v>-820.111021995545</c:v>
                </c:pt>
                <c:pt idx="21760">
                  <c:v>-820.11716127395698</c:v>
                </c:pt>
                <c:pt idx="21761">
                  <c:v>-820.12181043624901</c:v>
                </c:pt>
                <c:pt idx="21762">
                  <c:v>-820.12455224990902</c:v>
                </c:pt>
                <c:pt idx="21763">
                  <c:v>-820.12520790100098</c:v>
                </c:pt>
                <c:pt idx="21764">
                  <c:v>-820.12389659881603</c:v>
                </c:pt>
                <c:pt idx="21765">
                  <c:v>-820.12073755264305</c:v>
                </c:pt>
                <c:pt idx="21766">
                  <c:v>-820.11626720428501</c:v>
                </c:pt>
                <c:pt idx="21767">
                  <c:v>-820.11108160018898</c:v>
                </c:pt>
                <c:pt idx="21768">
                  <c:v>-820.10577678680397</c:v>
                </c:pt>
                <c:pt idx="21769">
                  <c:v>-820.10088920593296</c:v>
                </c:pt>
                <c:pt idx="21770">
                  <c:v>-820.096836090088</c:v>
                </c:pt>
                <c:pt idx="21771">
                  <c:v>-820.09403467178402</c:v>
                </c:pt>
                <c:pt idx="21772">
                  <c:v>-820.09266376495395</c:v>
                </c:pt>
                <c:pt idx="21773">
                  <c:v>-820.09302139282204</c:v>
                </c:pt>
                <c:pt idx="21774">
                  <c:v>-820.09510755538997</c:v>
                </c:pt>
                <c:pt idx="21775">
                  <c:v>-820.09874343872104</c:v>
                </c:pt>
                <c:pt idx="21776">
                  <c:v>-820.10357141494796</c:v>
                </c:pt>
                <c:pt idx="21777">
                  <c:v>-820.10911464691196</c:v>
                </c:pt>
                <c:pt idx="21778">
                  <c:v>-820.11477708816506</c:v>
                </c:pt>
                <c:pt idx="21779">
                  <c:v>-820.11996269226097</c:v>
                </c:pt>
                <c:pt idx="21780">
                  <c:v>-820.12419462204002</c:v>
                </c:pt>
                <c:pt idx="21781">
                  <c:v>-820.12705564498901</c:v>
                </c:pt>
                <c:pt idx="21782">
                  <c:v>-820.12830734252998</c:v>
                </c:pt>
                <c:pt idx="21783">
                  <c:v>-820.12789011001598</c:v>
                </c:pt>
                <c:pt idx="21784">
                  <c:v>-820.12604236602795</c:v>
                </c:pt>
                <c:pt idx="21785">
                  <c:v>-820.12330055236805</c:v>
                </c:pt>
                <c:pt idx="21786">
                  <c:v>-820.12037992477406</c:v>
                </c:pt>
                <c:pt idx="21787">
                  <c:v>-820.11793613433895</c:v>
                </c:pt>
                <c:pt idx="21788">
                  <c:v>-820.11668443679798</c:v>
                </c:pt>
                <c:pt idx="21789">
                  <c:v>-820.11692285537697</c:v>
                </c:pt>
                <c:pt idx="21790">
                  <c:v>-820.11883020401001</c:v>
                </c:pt>
                <c:pt idx="21791">
                  <c:v>-820.12234687805199</c:v>
                </c:pt>
                <c:pt idx="21792">
                  <c:v>-820.127294063568</c:v>
                </c:pt>
                <c:pt idx="21793">
                  <c:v>-820.13343334197998</c:v>
                </c:pt>
                <c:pt idx="21794">
                  <c:v>-820.14040708541904</c:v>
                </c:pt>
                <c:pt idx="21795">
                  <c:v>-820.14773845672596</c:v>
                </c:pt>
                <c:pt idx="21796">
                  <c:v>-820.155189037323</c:v>
                </c:pt>
                <c:pt idx="21797">
                  <c:v>-820.16258001327503</c:v>
                </c:pt>
                <c:pt idx="21798">
                  <c:v>-820.16973257064797</c:v>
                </c:pt>
                <c:pt idx="21799">
                  <c:v>-820.17640829086304</c:v>
                </c:pt>
                <c:pt idx="21800">
                  <c:v>-820.18248796463001</c:v>
                </c:pt>
                <c:pt idx="21801">
                  <c:v>-820.18761396408104</c:v>
                </c:pt>
                <c:pt idx="21802">
                  <c:v>-820.19160747528099</c:v>
                </c:pt>
                <c:pt idx="21803">
                  <c:v>-820.194289684296</c:v>
                </c:pt>
                <c:pt idx="21804">
                  <c:v>-820.19542217254696</c:v>
                </c:pt>
                <c:pt idx="21805">
                  <c:v>-820.19494533538796</c:v>
                </c:pt>
                <c:pt idx="21806">
                  <c:v>-820.19291877746605</c:v>
                </c:pt>
                <c:pt idx="21807">
                  <c:v>-820.18970012664795</c:v>
                </c:pt>
                <c:pt idx="21808">
                  <c:v>-820.185706615448</c:v>
                </c:pt>
                <c:pt idx="21809">
                  <c:v>-820.18153429031395</c:v>
                </c:pt>
                <c:pt idx="21810">
                  <c:v>-820.17771959304798</c:v>
                </c:pt>
                <c:pt idx="21811">
                  <c:v>-820.17444133758602</c:v>
                </c:pt>
                <c:pt idx="21812">
                  <c:v>-820.171937942505</c:v>
                </c:pt>
                <c:pt idx="21813">
                  <c:v>-820.17020940780696</c:v>
                </c:pt>
                <c:pt idx="21814">
                  <c:v>-820.16925573348999</c:v>
                </c:pt>
                <c:pt idx="21815">
                  <c:v>-820.16883850097702</c:v>
                </c:pt>
                <c:pt idx="21816">
                  <c:v>-820.16871929168701</c:v>
                </c:pt>
                <c:pt idx="21817">
                  <c:v>-820.16871929168701</c:v>
                </c:pt>
                <c:pt idx="21818">
                  <c:v>-820.16854047775303</c:v>
                </c:pt>
                <c:pt idx="21819">
                  <c:v>-820.16812324523903</c:v>
                </c:pt>
                <c:pt idx="21820">
                  <c:v>-820.16752719879196</c:v>
                </c:pt>
                <c:pt idx="21821">
                  <c:v>-820.16669273376499</c:v>
                </c:pt>
                <c:pt idx="21822">
                  <c:v>-820.16561985015903</c:v>
                </c:pt>
                <c:pt idx="21823">
                  <c:v>-820.16442775726296</c:v>
                </c:pt>
                <c:pt idx="21824">
                  <c:v>-820.16317605972301</c:v>
                </c:pt>
                <c:pt idx="21825">
                  <c:v>-820.16180515289295</c:v>
                </c:pt>
                <c:pt idx="21826">
                  <c:v>-820.16025543212902</c:v>
                </c:pt>
                <c:pt idx="21827">
                  <c:v>-820.15840768814098</c:v>
                </c:pt>
                <c:pt idx="21828">
                  <c:v>-820.15638113021896</c:v>
                </c:pt>
                <c:pt idx="21829">
                  <c:v>-820.15417575836204</c:v>
                </c:pt>
                <c:pt idx="21830">
                  <c:v>-820.15214920044002</c:v>
                </c:pt>
                <c:pt idx="21831">
                  <c:v>-820.15036106109596</c:v>
                </c:pt>
                <c:pt idx="21832">
                  <c:v>-820.14893054962204</c:v>
                </c:pt>
                <c:pt idx="21833">
                  <c:v>-820.14779806137096</c:v>
                </c:pt>
                <c:pt idx="21834">
                  <c:v>-820.14696359634399</c:v>
                </c:pt>
                <c:pt idx="21835">
                  <c:v>-820.14642715454102</c:v>
                </c:pt>
                <c:pt idx="21836">
                  <c:v>-820.14618873596203</c:v>
                </c:pt>
                <c:pt idx="21837">
                  <c:v>-820.14612913131702</c:v>
                </c:pt>
                <c:pt idx="21838">
                  <c:v>-820.14624834060703</c:v>
                </c:pt>
                <c:pt idx="21839">
                  <c:v>-820.14636754989601</c:v>
                </c:pt>
                <c:pt idx="21840">
                  <c:v>-820.14636754989601</c:v>
                </c:pt>
                <c:pt idx="21841">
                  <c:v>-820.14630794525203</c:v>
                </c:pt>
                <c:pt idx="21842">
                  <c:v>-820.14636754989601</c:v>
                </c:pt>
                <c:pt idx="21843">
                  <c:v>-820.14684438705501</c:v>
                </c:pt>
                <c:pt idx="21844">
                  <c:v>-820.14785766601597</c:v>
                </c:pt>
                <c:pt idx="21845">
                  <c:v>-820.14946699142502</c:v>
                </c:pt>
                <c:pt idx="21846">
                  <c:v>-820.15161275863704</c:v>
                </c:pt>
                <c:pt idx="21847">
                  <c:v>-820.15405654907204</c:v>
                </c:pt>
                <c:pt idx="21848">
                  <c:v>-820.15655994415295</c:v>
                </c:pt>
                <c:pt idx="21849">
                  <c:v>-820.15894412994396</c:v>
                </c:pt>
                <c:pt idx="21850">
                  <c:v>-820.16097068786598</c:v>
                </c:pt>
                <c:pt idx="21851">
                  <c:v>-820.16222238540695</c:v>
                </c:pt>
                <c:pt idx="21852">
                  <c:v>-820.16234159469604</c:v>
                </c:pt>
                <c:pt idx="21853">
                  <c:v>-820.16126871108997</c:v>
                </c:pt>
                <c:pt idx="21854">
                  <c:v>-820.15888452529896</c:v>
                </c:pt>
                <c:pt idx="21855">
                  <c:v>-820.15548706054699</c:v>
                </c:pt>
                <c:pt idx="21856">
                  <c:v>-820.15137434005806</c:v>
                </c:pt>
                <c:pt idx="21857">
                  <c:v>-820.14696359634399</c:v>
                </c:pt>
                <c:pt idx="21858">
                  <c:v>-820.14255285263096</c:v>
                </c:pt>
                <c:pt idx="21859">
                  <c:v>-820.138499736786</c:v>
                </c:pt>
                <c:pt idx="21860">
                  <c:v>-820.13498306274403</c:v>
                </c:pt>
                <c:pt idx="21861">
                  <c:v>-820.13236045837402</c:v>
                </c:pt>
                <c:pt idx="21862">
                  <c:v>-820.13063192367599</c:v>
                </c:pt>
                <c:pt idx="21863">
                  <c:v>-820.12985706329403</c:v>
                </c:pt>
                <c:pt idx="21864">
                  <c:v>-820.12997627258301</c:v>
                </c:pt>
                <c:pt idx="21865">
                  <c:v>-820.13069152832099</c:v>
                </c:pt>
                <c:pt idx="21866">
                  <c:v>-820.13194322586105</c:v>
                </c:pt>
                <c:pt idx="21867">
                  <c:v>-820.13355255126999</c:v>
                </c:pt>
                <c:pt idx="21868">
                  <c:v>-820.13545989990303</c:v>
                </c:pt>
                <c:pt idx="21869">
                  <c:v>-820.13772487640404</c:v>
                </c:pt>
                <c:pt idx="21870">
                  <c:v>-820.14034748077404</c:v>
                </c:pt>
                <c:pt idx="21871">
                  <c:v>-820.14332771301304</c:v>
                </c:pt>
                <c:pt idx="21872">
                  <c:v>-820.14654636383102</c:v>
                </c:pt>
                <c:pt idx="21873">
                  <c:v>-820.14994382858299</c:v>
                </c:pt>
                <c:pt idx="21874">
                  <c:v>-820.15340089797996</c:v>
                </c:pt>
                <c:pt idx="21875">
                  <c:v>-820.15691757202205</c:v>
                </c:pt>
                <c:pt idx="21876">
                  <c:v>-820.16031503677402</c:v>
                </c:pt>
                <c:pt idx="21877">
                  <c:v>-820.16353368759201</c:v>
                </c:pt>
                <c:pt idx="21878">
                  <c:v>-820.166335105896</c:v>
                </c:pt>
                <c:pt idx="21879">
                  <c:v>-820.16854047775303</c:v>
                </c:pt>
                <c:pt idx="21880">
                  <c:v>-820.16997098922798</c:v>
                </c:pt>
                <c:pt idx="21881">
                  <c:v>-820.17068624496505</c:v>
                </c:pt>
                <c:pt idx="21882">
                  <c:v>-820.17080545425404</c:v>
                </c:pt>
                <c:pt idx="21883">
                  <c:v>-820.17032861709595</c:v>
                </c:pt>
                <c:pt idx="21884">
                  <c:v>-820.16955375671398</c:v>
                </c:pt>
                <c:pt idx="21885">
                  <c:v>-820.16836166381904</c:v>
                </c:pt>
                <c:pt idx="21886">
                  <c:v>-820.16687154769897</c:v>
                </c:pt>
                <c:pt idx="21887">
                  <c:v>-820.16496419906605</c:v>
                </c:pt>
                <c:pt idx="21888">
                  <c:v>-820.16281843185402</c:v>
                </c:pt>
                <c:pt idx="21889">
                  <c:v>-820.16055345535301</c:v>
                </c:pt>
                <c:pt idx="21890">
                  <c:v>-820.158288478852</c:v>
                </c:pt>
                <c:pt idx="21891">
                  <c:v>-820.15608310699497</c:v>
                </c:pt>
                <c:pt idx="21892">
                  <c:v>-820.15381813049305</c:v>
                </c:pt>
                <c:pt idx="21893">
                  <c:v>-820.15149354934704</c:v>
                </c:pt>
                <c:pt idx="21894">
                  <c:v>-820.14916896820102</c:v>
                </c:pt>
                <c:pt idx="21895">
                  <c:v>-820.14732122421299</c:v>
                </c:pt>
                <c:pt idx="21896">
                  <c:v>-820.14630794525203</c:v>
                </c:pt>
                <c:pt idx="21897">
                  <c:v>-820.14630794525203</c:v>
                </c:pt>
                <c:pt idx="21898">
                  <c:v>-820.14738082885799</c:v>
                </c:pt>
                <c:pt idx="21899">
                  <c:v>-820.14928817749001</c:v>
                </c:pt>
                <c:pt idx="21900">
                  <c:v>-820.15191078186103</c:v>
                </c:pt>
                <c:pt idx="21901">
                  <c:v>-820.155129432678</c:v>
                </c:pt>
                <c:pt idx="21902">
                  <c:v>-820.15870571136497</c:v>
                </c:pt>
                <c:pt idx="21903">
                  <c:v>-820.16246080398605</c:v>
                </c:pt>
                <c:pt idx="21904">
                  <c:v>-820.16591787338302</c:v>
                </c:pt>
                <c:pt idx="21905">
                  <c:v>-820.168957710266</c:v>
                </c:pt>
                <c:pt idx="21906">
                  <c:v>-820.17146110534702</c:v>
                </c:pt>
                <c:pt idx="21907">
                  <c:v>-820.17348766326904</c:v>
                </c:pt>
                <c:pt idx="21908">
                  <c:v>-820.17515659332298</c:v>
                </c:pt>
                <c:pt idx="21909">
                  <c:v>-820.17664670944202</c:v>
                </c:pt>
                <c:pt idx="21910">
                  <c:v>-820.17795801162697</c:v>
                </c:pt>
                <c:pt idx="21911">
                  <c:v>-820.17909049987804</c:v>
                </c:pt>
                <c:pt idx="21912">
                  <c:v>-820.17980575561501</c:v>
                </c:pt>
                <c:pt idx="21913">
                  <c:v>-820.18004417419502</c:v>
                </c:pt>
                <c:pt idx="21914">
                  <c:v>-820.17956733703602</c:v>
                </c:pt>
                <c:pt idx="21915">
                  <c:v>-820.17807722091698</c:v>
                </c:pt>
                <c:pt idx="21916">
                  <c:v>-820.17563343048096</c:v>
                </c:pt>
                <c:pt idx="21917">
                  <c:v>-820.17247438430798</c:v>
                </c:pt>
                <c:pt idx="21918">
                  <c:v>-820.16919612884499</c:v>
                </c:pt>
                <c:pt idx="21919">
                  <c:v>-820.166335105896</c:v>
                </c:pt>
                <c:pt idx="21920">
                  <c:v>-820.16442775726296</c:v>
                </c:pt>
                <c:pt idx="21921">
                  <c:v>-820.16371250152599</c:v>
                </c:pt>
                <c:pt idx="21922">
                  <c:v>-820.16448736190796</c:v>
                </c:pt>
                <c:pt idx="21923">
                  <c:v>-820.16663312911999</c:v>
                </c:pt>
                <c:pt idx="21924">
                  <c:v>-820.17003059387196</c:v>
                </c:pt>
                <c:pt idx="21925">
                  <c:v>-820.17426252365101</c:v>
                </c:pt>
                <c:pt idx="21926">
                  <c:v>-820.17867326736496</c:v>
                </c:pt>
                <c:pt idx="21927">
                  <c:v>-820.18254756927502</c:v>
                </c:pt>
                <c:pt idx="21928">
                  <c:v>-820.18534898758003</c:v>
                </c:pt>
                <c:pt idx="21929">
                  <c:v>-820.18671989440895</c:v>
                </c:pt>
                <c:pt idx="21930">
                  <c:v>-820.18660068511997</c:v>
                </c:pt>
                <c:pt idx="21931">
                  <c:v>-820.18540859222401</c:v>
                </c:pt>
                <c:pt idx="21932">
                  <c:v>-820.18344163894699</c:v>
                </c:pt>
                <c:pt idx="21933">
                  <c:v>-820.18111705780098</c:v>
                </c:pt>
                <c:pt idx="21934">
                  <c:v>-820.17873287200905</c:v>
                </c:pt>
                <c:pt idx="21935">
                  <c:v>-820.17640829086304</c:v>
                </c:pt>
                <c:pt idx="21936">
                  <c:v>-820.17432212829601</c:v>
                </c:pt>
                <c:pt idx="21937">
                  <c:v>-820.17253398895298</c:v>
                </c:pt>
                <c:pt idx="21938">
                  <c:v>-820.17098426818904</c:v>
                </c:pt>
                <c:pt idx="21939">
                  <c:v>-820.16937494278</c:v>
                </c:pt>
                <c:pt idx="21940">
                  <c:v>-820.16752719879196</c:v>
                </c:pt>
                <c:pt idx="21941">
                  <c:v>-820.16508340835605</c:v>
                </c:pt>
                <c:pt idx="21942">
                  <c:v>-820.16210317611694</c:v>
                </c:pt>
                <c:pt idx="21943">
                  <c:v>-820.15864610671997</c:v>
                </c:pt>
                <c:pt idx="21944">
                  <c:v>-820.15489101409901</c:v>
                </c:pt>
                <c:pt idx="21945">
                  <c:v>-820.15113592147804</c:v>
                </c:pt>
                <c:pt idx="21946">
                  <c:v>-820.14755964279198</c:v>
                </c:pt>
                <c:pt idx="21947">
                  <c:v>-820.14457941055298</c:v>
                </c:pt>
                <c:pt idx="21948">
                  <c:v>-820.14237403869595</c:v>
                </c:pt>
                <c:pt idx="21949">
                  <c:v>-820.14124155044601</c:v>
                </c:pt>
                <c:pt idx="21950">
                  <c:v>-820.14136075973499</c:v>
                </c:pt>
                <c:pt idx="21951">
                  <c:v>-820.14291048049904</c:v>
                </c:pt>
                <c:pt idx="21952">
                  <c:v>-820.14583110809303</c:v>
                </c:pt>
                <c:pt idx="21953">
                  <c:v>-820.15000343322799</c:v>
                </c:pt>
                <c:pt idx="21954">
                  <c:v>-820.15495061874401</c:v>
                </c:pt>
                <c:pt idx="21955">
                  <c:v>-820.16025543212902</c:v>
                </c:pt>
                <c:pt idx="21956">
                  <c:v>-820.16526222229004</c:v>
                </c:pt>
                <c:pt idx="21957">
                  <c:v>-820.16949415206898</c:v>
                </c:pt>
                <c:pt idx="21958">
                  <c:v>-820.17247438430798</c:v>
                </c:pt>
                <c:pt idx="21959">
                  <c:v>-820.17372608184803</c:v>
                </c:pt>
                <c:pt idx="21960">
                  <c:v>-820.17295122146595</c:v>
                </c:pt>
                <c:pt idx="21961">
                  <c:v>-820.17009019851696</c:v>
                </c:pt>
                <c:pt idx="21962">
                  <c:v>-820.16520261764504</c:v>
                </c:pt>
                <c:pt idx="21963">
                  <c:v>-820.15864610671997</c:v>
                </c:pt>
                <c:pt idx="21964">
                  <c:v>-820.15095710754395</c:v>
                </c:pt>
                <c:pt idx="21965">
                  <c:v>-820.14279127120994</c:v>
                </c:pt>
                <c:pt idx="21966">
                  <c:v>-820.13468503952004</c:v>
                </c:pt>
                <c:pt idx="21967">
                  <c:v>-820.127353668213</c:v>
                </c:pt>
                <c:pt idx="21968">
                  <c:v>-820.12115478515602</c:v>
                </c:pt>
                <c:pt idx="21969">
                  <c:v>-820.116565227509</c:v>
                </c:pt>
                <c:pt idx="21970">
                  <c:v>-820.11388301849399</c:v>
                </c:pt>
                <c:pt idx="21971">
                  <c:v>-820.11316776275703</c:v>
                </c:pt>
                <c:pt idx="21972">
                  <c:v>-820.11453866958595</c:v>
                </c:pt>
                <c:pt idx="21973">
                  <c:v>-820.11769771575905</c:v>
                </c:pt>
                <c:pt idx="21974">
                  <c:v>-820.12222766876198</c:v>
                </c:pt>
                <c:pt idx="21975">
                  <c:v>-820.12759208679199</c:v>
                </c:pt>
                <c:pt idx="21976">
                  <c:v>-820.13343334197998</c:v>
                </c:pt>
                <c:pt idx="21977">
                  <c:v>-820.13927459716797</c:v>
                </c:pt>
                <c:pt idx="21978">
                  <c:v>-820.14487743377697</c:v>
                </c:pt>
                <c:pt idx="21979">
                  <c:v>-820.15000343322799</c:v>
                </c:pt>
                <c:pt idx="21980">
                  <c:v>-820.15441417694103</c:v>
                </c:pt>
                <c:pt idx="21981">
                  <c:v>-820.15793085098301</c:v>
                </c:pt>
                <c:pt idx="21982">
                  <c:v>-820.16061305999801</c:v>
                </c:pt>
                <c:pt idx="21983">
                  <c:v>-820.16258001327503</c:v>
                </c:pt>
                <c:pt idx="21984">
                  <c:v>-820.16401052474998</c:v>
                </c:pt>
                <c:pt idx="21985">
                  <c:v>-820.16508340835605</c:v>
                </c:pt>
                <c:pt idx="21986">
                  <c:v>-820.16591787338302</c:v>
                </c:pt>
                <c:pt idx="21987">
                  <c:v>-820.166335105896</c:v>
                </c:pt>
                <c:pt idx="21988">
                  <c:v>-820.16615629196201</c:v>
                </c:pt>
                <c:pt idx="21989">
                  <c:v>-820.16532182693504</c:v>
                </c:pt>
                <c:pt idx="21990">
                  <c:v>-820.16371250152599</c:v>
                </c:pt>
                <c:pt idx="21991">
                  <c:v>-820.16126871108997</c:v>
                </c:pt>
                <c:pt idx="21992">
                  <c:v>-820.15810966491699</c:v>
                </c:pt>
                <c:pt idx="21993">
                  <c:v>-820.15435457229603</c:v>
                </c:pt>
                <c:pt idx="21994">
                  <c:v>-820.15036106109596</c:v>
                </c:pt>
                <c:pt idx="21995">
                  <c:v>-820.14642715454102</c:v>
                </c:pt>
                <c:pt idx="21996">
                  <c:v>-820.14302968978905</c:v>
                </c:pt>
                <c:pt idx="21997">
                  <c:v>-820.14058589935303</c:v>
                </c:pt>
                <c:pt idx="21998">
                  <c:v>-820.13945341110298</c:v>
                </c:pt>
                <c:pt idx="21999">
                  <c:v>-820.13993024826095</c:v>
                </c:pt>
                <c:pt idx="22000">
                  <c:v>-820.14183759689399</c:v>
                </c:pt>
                <c:pt idx="22001">
                  <c:v>-820.14493703842197</c:v>
                </c:pt>
                <c:pt idx="22002">
                  <c:v>-820.14863252639805</c:v>
                </c:pt>
                <c:pt idx="22003">
                  <c:v>-820.15244722366401</c:v>
                </c:pt>
                <c:pt idx="22004">
                  <c:v>-820.15584468841598</c:v>
                </c:pt>
                <c:pt idx="22005">
                  <c:v>-820.15876531600998</c:v>
                </c:pt>
                <c:pt idx="22006">
                  <c:v>-820.16103029251099</c:v>
                </c:pt>
                <c:pt idx="22007">
                  <c:v>-820.16263961792004</c:v>
                </c:pt>
                <c:pt idx="22008">
                  <c:v>-820.16371250152599</c:v>
                </c:pt>
                <c:pt idx="22009">
                  <c:v>-820.16442775726296</c:v>
                </c:pt>
                <c:pt idx="22010">
                  <c:v>-820.16532182693504</c:v>
                </c:pt>
                <c:pt idx="22011">
                  <c:v>-820.16675233840999</c:v>
                </c:pt>
                <c:pt idx="22012">
                  <c:v>-820.169017314911</c:v>
                </c:pt>
                <c:pt idx="22013">
                  <c:v>-820.17211675643898</c:v>
                </c:pt>
                <c:pt idx="22014">
                  <c:v>-820.17581224441506</c:v>
                </c:pt>
                <c:pt idx="22015">
                  <c:v>-820.17968654632602</c:v>
                </c:pt>
                <c:pt idx="22016">
                  <c:v>-820.18356084823597</c:v>
                </c:pt>
                <c:pt idx="22017">
                  <c:v>-820.18707752227795</c:v>
                </c:pt>
                <c:pt idx="22018">
                  <c:v>-820.19017696380604</c:v>
                </c:pt>
                <c:pt idx="22019">
                  <c:v>-820.19256114959705</c:v>
                </c:pt>
                <c:pt idx="22020">
                  <c:v>-820.19411087036201</c:v>
                </c:pt>
                <c:pt idx="22021">
                  <c:v>-820.19464731216499</c:v>
                </c:pt>
                <c:pt idx="22022">
                  <c:v>-820.19440889358498</c:v>
                </c:pt>
                <c:pt idx="22023">
                  <c:v>-820.19363403320301</c:v>
                </c:pt>
                <c:pt idx="22024">
                  <c:v>-820.19268035888695</c:v>
                </c:pt>
                <c:pt idx="22025">
                  <c:v>-820.19196510314998</c:v>
                </c:pt>
                <c:pt idx="22026">
                  <c:v>-820.19154787063599</c:v>
                </c:pt>
                <c:pt idx="22027">
                  <c:v>-820.19166707992599</c:v>
                </c:pt>
                <c:pt idx="22028">
                  <c:v>-820.19238233566296</c:v>
                </c:pt>
                <c:pt idx="22029">
                  <c:v>-820.19375324249302</c:v>
                </c:pt>
                <c:pt idx="22030">
                  <c:v>-820.19583940506004</c:v>
                </c:pt>
                <c:pt idx="22031">
                  <c:v>-820.19864082336403</c:v>
                </c:pt>
                <c:pt idx="22032">
                  <c:v>-820.20179986953804</c:v>
                </c:pt>
                <c:pt idx="22033">
                  <c:v>-820.20495891571102</c:v>
                </c:pt>
                <c:pt idx="22034">
                  <c:v>-820.20764112472602</c:v>
                </c:pt>
                <c:pt idx="22035">
                  <c:v>-820.20942926406894</c:v>
                </c:pt>
                <c:pt idx="22036">
                  <c:v>-820.21014451980602</c:v>
                </c:pt>
                <c:pt idx="22037">
                  <c:v>-820.20960807800304</c:v>
                </c:pt>
                <c:pt idx="22038">
                  <c:v>-820.20787954330501</c:v>
                </c:pt>
                <c:pt idx="22039">
                  <c:v>-820.20495891571102</c:v>
                </c:pt>
                <c:pt idx="22040">
                  <c:v>-820.20096540451095</c:v>
                </c:pt>
                <c:pt idx="22041">
                  <c:v>-820.19637584686302</c:v>
                </c:pt>
                <c:pt idx="22042">
                  <c:v>-820.19148826599098</c:v>
                </c:pt>
                <c:pt idx="22043">
                  <c:v>-820.18707752227795</c:v>
                </c:pt>
                <c:pt idx="22044">
                  <c:v>-820.18344163894699</c:v>
                </c:pt>
                <c:pt idx="22045">
                  <c:v>-820.18087863922096</c:v>
                </c:pt>
                <c:pt idx="22046">
                  <c:v>-820.17938852310203</c:v>
                </c:pt>
                <c:pt idx="22047">
                  <c:v>-820.17885208129906</c:v>
                </c:pt>
                <c:pt idx="22048">
                  <c:v>-820.17909049987804</c:v>
                </c:pt>
                <c:pt idx="22049">
                  <c:v>-820.18004417419502</c:v>
                </c:pt>
                <c:pt idx="22050">
                  <c:v>-820.18153429031395</c:v>
                </c:pt>
                <c:pt idx="22051">
                  <c:v>-820.18338203430199</c:v>
                </c:pt>
                <c:pt idx="22052">
                  <c:v>-820.18528938293503</c:v>
                </c:pt>
                <c:pt idx="22053">
                  <c:v>-820.18713712692295</c:v>
                </c:pt>
                <c:pt idx="22054">
                  <c:v>-820.18892526626598</c:v>
                </c:pt>
                <c:pt idx="22055">
                  <c:v>-820.19059419632003</c:v>
                </c:pt>
                <c:pt idx="22056">
                  <c:v>-820.19208431243896</c:v>
                </c:pt>
                <c:pt idx="22057">
                  <c:v>-820.19327640533504</c:v>
                </c:pt>
                <c:pt idx="22058">
                  <c:v>-820.19381284713802</c:v>
                </c:pt>
                <c:pt idx="22059">
                  <c:v>-820.19363403320301</c:v>
                </c:pt>
                <c:pt idx="22060">
                  <c:v>-820.19256114959705</c:v>
                </c:pt>
                <c:pt idx="22061">
                  <c:v>-820.19065380096504</c:v>
                </c:pt>
                <c:pt idx="22062">
                  <c:v>-820.18809080123901</c:v>
                </c:pt>
                <c:pt idx="22063">
                  <c:v>-820.18493175506603</c:v>
                </c:pt>
                <c:pt idx="22064">
                  <c:v>-820.18153429031395</c:v>
                </c:pt>
                <c:pt idx="22065">
                  <c:v>-820.17813682556198</c:v>
                </c:pt>
                <c:pt idx="22066">
                  <c:v>-820.17521619796798</c:v>
                </c:pt>
                <c:pt idx="22067">
                  <c:v>-820.17301082611095</c:v>
                </c:pt>
                <c:pt idx="22068">
                  <c:v>-820.17181873321601</c:v>
                </c:pt>
                <c:pt idx="22069">
                  <c:v>-820.17169952392601</c:v>
                </c:pt>
                <c:pt idx="22070">
                  <c:v>-820.17265319824196</c:v>
                </c:pt>
                <c:pt idx="22071">
                  <c:v>-820.17473936081001</c:v>
                </c:pt>
                <c:pt idx="22072">
                  <c:v>-820.17801761627197</c:v>
                </c:pt>
                <c:pt idx="22073">
                  <c:v>-820.18254756927502</c:v>
                </c:pt>
                <c:pt idx="22074">
                  <c:v>-820.18815040588402</c:v>
                </c:pt>
                <c:pt idx="22075">
                  <c:v>-820.19452810287498</c:v>
                </c:pt>
                <c:pt idx="22076">
                  <c:v>-820.20138263702404</c:v>
                </c:pt>
                <c:pt idx="22077">
                  <c:v>-820.20841598510799</c:v>
                </c:pt>
                <c:pt idx="22078">
                  <c:v>-820.21538972854603</c:v>
                </c:pt>
                <c:pt idx="22079">
                  <c:v>-820.221767425537</c:v>
                </c:pt>
                <c:pt idx="22080">
                  <c:v>-820.22725105285701</c:v>
                </c:pt>
                <c:pt idx="22081">
                  <c:v>-820.23124456405696</c:v>
                </c:pt>
                <c:pt idx="22082">
                  <c:v>-820.23356914520298</c:v>
                </c:pt>
                <c:pt idx="22083">
                  <c:v>-820.23416519165096</c:v>
                </c:pt>
                <c:pt idx="22084">
                  <c:v>-820.23344993591297</c:v>
                </c:pt>
                <c:pt idx="22085">
                  <c:v>-820.23166179657005</c:v>
                </c:pt>
                <c:pt idx="22086">
                  <c:v>-820.22921800613403</c:v>
                </c:pt>
                <c:pt idx="22087">
                  <c:v>-820.22635698318504</c:v>
                </c:pt>
                <c:pt idx="22088">
                  <c:v>-820.22361516952503</c:v>
                </c:pt>
                <c:pt idx="22089">
                  <c:v>-820.22140979766903</c:v>
                </c:pt>
                <c:pt idx="22090">
                  <c:v>-820.22009849548397</c:v>
                </c:pt>
                <c:pt idx="22091">
                  <c:v>-820.21986007690498</c:v>
                </c:pt>
                <c:pt idx="22092">
                  <c:v>-820.22057533264206</c:v>
                </c:pt>
                <c:pt idx="22093">
                  <c:v>-820.221946239472</c:v>
                </c:pt>
                <c:pt idx="22094">
                  <c:v>-820.22385358810402</c:v>
                </c:pt>
                <c:pt idx="22095">
                  <c:v>-820.22611856460605</c:v>
                </c:pt>
                <c:pt idx="22096">
                  <c:v>-820.22856235504196</c:v>
                </c:pt>
                <c:pt idx="22097">
                  <c:v>-820.23088693618797</c:v>
                </c:pt>
                <c:pt idx="22098">
                  <c:v>-820.23285388946601</c:v>
                </c:pt>
                <c:pt idx="22099">
                  <c:v>-820.23416519165096</c:v>
                </c:pt>
                <c:pt idx="22100">
                  <c:v>-820.23470163345405</c:v>
                </c:pt>
                <c:pt idx="22101">
                  <c:v>-820.23434400558494</c:v>
                </c:pt>
                <c:pt idx="22102">
                  <c:v>-820.23315191268898</c:v>
                </c:pt>
                <c:pt idx="22103">
                  <c:v>-820.23112535476696</c:v>
                </c:pt>
                <c:pt idx="22104">
                  <c:v>-820.22820472717297</c:v>
                </c:pt>
                <c:pt idx="22105">
                  <c:v>-820.224509239197</c:v>
                </c:pt>
                <c:pt idx="22106">
                  <c:v>-820.22021770477295</c:v>
                </c:pt>
                <c:pt idx="22107">
                  <c:v>-820.21544933319103</c:v>
                </c:pt>
                <c:pt idx="22108">
                  <c:v>-820.210621356964</c:v>
                </c:pt>
                <c:pt idx="22109">
                  <c:v>-820.20597219467197</c:v>
                </c:pt>
                <c:pt idx="22110">
                  <c:v>-820.20179986953804</c:v>
                </c:pt>
                <c:pt idx="22111">
                  <c:v>-820.19816398620605</c:v>
                </c:pt>
                <c:pt idx="22112">
                  <c:v>-820.19500494003296</c:v>
                </c:pt>
                <c:pt idx="22113">
                  <c:v>-820.19220352172897</c:v>
                </c:pt>
                <c:pt idx="22114">
                  <c:v>-820.18970012664795</c:v>
                </c:pt>
                <c:pt idx="22115">
                  <c:v>-820.18755435943604</c:v>
                </c:pt>
                <c:pt idx="22116">
                  <c:v>-820.185647010803</c:v>
                </c:pt>
                <c:pt idx="22117">
                  <c:v>-820.18397808074997</c:v>
                </c:pt>
                <c:pt idx="22118">
                  <c:v>-820.18236875534103</c:v>
                </c:pt>
                <c:pt idx="22119">
                  <c:v>-820.18075942993198</c:v>
                </c:pt>
                <c:pt idx="22120">
                  <c:v>-820.17915010452305</c:v>
                </c:pt>
                <c:pt idx="22121">
                  <c:v>-820.17771959304798</c:v>
                </c:pt>
                <c:pt idx="22122">
                  <c:v>-820.17652750015304</c:v>
                </c:pt>
                <c:pt idx="22123">
                  <c:v>-820.17557382583595</c:v>
                </c:pt>
                <c:pt idx="22124">
                  <c:v>-820.17491817474399</c:v>
                </c:pt>
                <c:pt idx="22125">
                  <c:v>-820.174560546875</c:v>
                </c:pt>
                <c:pt idx="22126">
                  <c:v>-820.17450094223</c:v>
                </c:pt>
                <c:pt idx="22127">
                  <c:v>-820.17485857009899</c:v>
                </c:pt>
                <c:pt idx="22128">
                  <c:v>-820.17575263977096</c:v>
                </c:pt>
                <c:pt idx="22129">
                  <c:v>-820.17724275589001</c:v>
                </c:pt>
                <c:pt idx="22130">
                  <c:v>-820.17926931381203</c:v>
                </c:pt>
                <c:pt idx="22131">
                  <c:v>-820.18171310424805</c:v>
                </c:pt>
                <c:pt idx="22132">
                  <c:v>-820.18451452255294</c:v>
                </c:pt>
                <c:pt idx="22133">
                  <c:v>-820.18737554550205</c:v>
                </c:pt>
                <c:pt idx="22134">
                  <c:v>-820.19011735916195</c:v>
                </c:pt>
                <c:pt idx="22135">
                  <c:v>-820.19244194030796</c:v>
                </c:pt>
                <c:pt idx="22136">
                  <c:v>-820.19423007965099</c:v>
                </c:pt>
                <c:pt idx="22137">
                  <c:v>-820.19530296325695</c:v>
                </c:pt>
                <c:pt idx="22138">
                  <c:v>-820.19560098648105</c:v>
                </c:pt>
                <c:pt idx="22139">
                  <c:v>-820.19512414932296</c:v>
                </c:pt>
                <c:pt idx="22140">
                  <c:v>-820.19405126571701</c:v>
                </c:pt>
                <c:pt idx="22141">
                  <c:v>-820.19268035888695</c:v>
                </c:pt>
                <c:pt idx="22142">
                  <c:v>-820.191309452057</c:v>
                </c:pt>
                <c:pt idx="22143">
                  <c:v>-820.19023656845104</c:v>
                </c:pt>
                <c:pt idx="22144">
                  <c:v>-820.18964052200295</c:v>
                </c:pt>
                <c:pt idx="22145">
                  <c:v>-820.18981933593795</c:v>
                </c:pt>
                <c:pt idx="22146">
                  <c:v>-820.19089221954403</c:v>
                </c:pt>
                <c:pt idx="22147">
                  <c:v>-820.19273996353195</c:v>
                </c:pt>
                <c:pt idx="22148">
                  <c:v>-820.19530296325695</c:v>
                </c:pt>
                <c:pt idx="22149">
                  <c:v>-820.19822359085094</c:v>
                </c:pt>
                <c:pt idx="22150">
                  <c:v>-820.20120382309005</c:v>
                </c:pt>
                <c:pt idx="22151">
                  <c:v>-820.20370721817005</c:v>
                </c:pt>
                <c:pt idx="22152">
                  <c:v>-820.20543575286899</c:v>
                </c:pt>
                <c:pt idx="22153">
                  <c:v>-820.20615100860596</c:v>
                </c:pt>
                <c:pt idx="22154">
                  <c:v>-820.20561456680298</c:v>
                </c:pt>
                <c:pt idx="22155">
                  <c:v>-820.20406484603905</c:v>
                </c:pt>
                <c:pt idx="22156">
                  <c:v>-820.20162105560303</c:v>
                </c:pt>
                <c:pt idx="22157">
                  <c:v>-820.19852161407505</c:v>
                </c:pt>
                <c:pt idx="22158">
                  <c:v>-820.19518375396694</c:v>
                </c:pt>
                <c:pt idx="22159">
                  <c:v>-820.19178628921497</c:v>
                </c:pt>
                <c:pt idx="22160">
                  <c:v>-820.18856763839699</c:v>
                </c:pt>
                <c:pt idx="22161">
                  <c:v>-820.185825824738</c:v>
                </c:pt>
                <c:pt idx="22162">
                  <c:v>-820.18350124359199</c:v>
                </c:pt>
                <c:pt idx="22163">
                  <c:v>-820.18159389495895</c:v>
                </c:pt>
                <c:pt idx="22164">
                  <c:v>-820.17992496490501</c:v>
                </c:pt>
                <c:pt idx="22165">
                  <c:v>-820.17849445342995</c:v>
                </c:pt>
                <c:pt idx="22166">
                  <c:v>-820.17730236053501</c:v>
                </c:pt>
                <c:pt idx="22167">
                  <c:v>-820.17646789550804</c:v>
                </c:pt>
                <c:pt idx="22168">
                  <c:v>-820.17611026763905</c:v>
                </c:pt>
                <c:pt idx="22169">
                  <c:v>-820.17640829086304</c:v>
                </c:pt>
                <c:pt idx="22170">
                  <c:v>-820.17736196518001</c:v>
                </c:pt>
                <c:pt idx="22171">
                  <c:v>-820.17891168594394</c:v>
                </c:pt>
                <c:pt idx="22172">
                  <c:v>-820.18093824386597</c:v>
                </c:pt>
                <c:pt idx="22173">
                  <c:v>-820.18332242965698</c:v>
                </c:pt>
                <c:pt idx="22174">
                  <c:v>-820.185766220093</c:v>
                </c:pt>
                <c:pt idx="22175">
                  <c:v>-820.18785238266003</c:v>
                </c:pt>
                <c:pt idx="22176">
                  <c:v>-820.18934249877998</c:v>
                </c:pt>
                <c:pt idx="22177">
                  <c:v>-820.19011735916195</c:v>
                </c:pt>
                <c:pt idx="22178">
                  <c:v>-820.19023656845104</c:v>
                </c:pt>
                <c:pt idx="22179">
                  <c:v>-820.18970012664795</c:v>
                </c:pt>
                <c:pt idx="22180">
                  <c:v>-820.18862724304199</c:v>
                </c:pt>
                <c:pt idx="22181">
                  <c:v>-820.18725633621204</c:v>
                </c:pt>
                <c:pt idx="22182">
                  <c:v>-820.18594503402699</c:v>
                </c:pt>
                <c:pt idx="22183">
                  <c:v>-820.18487215042103</c:v>
                </c:pt>
                <c:pt idx="22184">
                  <c:v>-820.18427610397396</c:v>
                </c:pt>
                <c:pt idx="22185">
                  <c:v>-820.18415689468395</c:v>
                </c:pt>
                <c:pt idx="22186">
                  <c:v>-820.18451452255294</c:v>
                </c:pt>
                <c:pt idx="22187">
                  <c:v>-820.18546819686901</c:v>
                </c:pt>
                <c:pt idx="22188">
                  <c:v>-820.18695831298805</c:v>
                </c:pt>
                <c:pt idx="22189">
                  <c:v>-820.18892526626598</c:v>
                </c:pt>
                <c:pt idx="22190">
                  <c:v>-820.191249847412</c:v>
                </c:pt>
                <c:pt idx="22191">
                  <c:v>-820.19369363784801</c:v>
                </c:pt>
                <c:pt idx="22192">
                  <c:v>-820.19595861435005</c:v>
                </c:pt>
                <c:pt idx="22193">
                  <c:v>-820.19798517227196</c:v>
                </c:pt>
                <c:pt idx="22194">
                  <c:v>-820.199534893036</c:v>
                </c:pt>
                <c:pt idx="22195">
                  <c:v>-820.20066738128696</c:v>
                </c:pt>
                <c:pt idx="22196">
                  <c:v>-820.20132303237904</c:v>
                </c:pt>
                <c:pt idx="22197">
                  <c:v>-820.20174026489303</c:v>
                </c:pt>
                <c:pt idx="22198">
                  <c:v>-820.20215749740601</c:v>
                </c:pt>
                <c:pt idx="22199">
                  <c:v>-820.20275354385399</c:v>
                </c:pt>
                <c:pt idx="22200">
                  <c:v>-820.20364761352596</c:v>
                </c:pt>
                <c:pt idx="22201">
                  <c:v>-820.205078125</c:v>
                </c:pt>
                <c:pt idx="22202">
                  <c:v>-820.20704507827804</c:v>
                </c:pt>
                <c:pt idx="22203">
                  <c:v>-820.20942926406894</c:v>
                </c:pt>
                <c:pt idx="22204">
                  <c:v>-820.21193265914906</c:v>
                </c:pt>
                <c:pt idx="22205">
                  <c:v>-820.21419763565098</c:v>
                </c:pt>
                <c:pt idx="22206">
                  <c:v>-820.21586656570503</c:v>
                </c:pt>
                <c:pt idx="22207">
                  <c:v>-820.21670103073097</c:v>
                </c:pt>
                <c:pt idx="22208">
                  <c:v>-820.21658182144199</c:v>
                </c:pt>
                <c:pt idx="22209">
                  <c:v>-820.21562814712502</c:v>
                </c:pt>
                <c:pt idx="22210">
                  <c:v>-820.21384000778198</c:v>
                </c:pt>
                <c:pt idx="22211">
                  <c:v>-820.21169424056995</c:v>
                </c:pt>
                <c:pt idx="22212">
                  <c:v>-820.20942926406894</c:v>
                </c:pt>
                <c:pt idx="22213">
                  <c:v>-820.20752191543602</c:v>
                </c:pt>
                <c:pt idx="22214">
                  <c:v>-820.20627021789596</c:v>
                </c:pt>
                <c:pt idx="22215">
                  <c:v>-820.20597219467197</c:v>
                </c:pt>
                <c:pt idx="22216">
                  <c:v>-820.20662784576405</c:v>
                </c:pt>
                <c:pt idx="22217">
                  <c:v>-820.208177566529</c:v>
                </c:pt>
                <c:pt idx="22218">
                  <c:v>-820.21038293838501</c:v>
                </c:pt>
                <c:pt idx="22219">
                  <c:v>-820.21312475204502</c:v>
                </c:pt>
                <c:pt idx="22220">
                  <c:v>-820.21604537963901</c:v>
                </c:pt>
                <c:pt idx="22221">
                  <c:v>-820.218846797943</c:v>
                </c:pt>
                <c:pt idx="22222">
                  <c:v>-820.22111177444503</c:v>
                </c:pt>
                <c:pt idx="22223">
                  <c:v>-820.22242307662998</c:v>
                </c:pt>
                <c:pt idx="22224">
                  <c:v>-820.22260189056396</c:v>
                </c:pt>
                <c:pt idx="22225">
                  <c:v>-820.22164821624801</c:v>
                </c:pt>
                <c:pt idx="22226">
                  <c:v>-820.21962165832497</c:v>
                </c:pt>
                <c:pt idx="22227">
                  <c:v>-820.21670103073097</c:v>
                </c:pt>
                <c:pt idx="22228">
                  <c:v>-820.21312475204502</c:v>
                </c:pt>
                <c:pt idx="22229">
                  <c:v>-820.20925045013405</c:v>
                </c:pt>
                <c:pt idx="22230">
                  <c:v>-820.20543575286899</c:v>
                </c:pt>
                <c:pt idx="22231">
                  <c:v>-820.20191907882702</c:v>
                </c:pt>
                <c:pt idx="22232">
                  <c:v>-820.19917726516701</c:v>
                </c:pt>
                <c:pt idx="22233">
                  <c:v>-820.19738912582397</c:v>
                </c:pt>
                <c:pt idx="22234">
                  <c:v>-820.19661426544201</c:v>
                </c:pt>
                <c:pt idx="22235">
                  <c:v>-820.19661426544201</c:v>
                </c:pt>
                <c:pt idx="22236">
                  <c:v>-820.197031497956</c:v>
                </c:pt>
                <c:pt idx="22237">
                  <c:v>-820.19750833511398</c:v>
                </c:pt>
                <c:pt idx="22238">
                  <c:v>-820.19774675369297</c:v>
                </c:pt>
                <c:pt idx="22239">
                  <c:v>-820.19756793975898</c:v>
                </c:pt>
                <c:pt idx="22240">
                  <c:v>-820.196912288666</c:v>
                </c:pt>
                <c:pt idx="22241">
                  <c:v>-820.19583940506004</c:v>
                </c:pt>
                <c:pt idx="22242">
                  <c:v>-820.19464731216499</c:v>
                </c:pt>
                <c:pt idx="22243">
                  <c:v>-820.19357442855903</c:v>
                </c:pt>
                <c:pt idx="22244">
                  <c:v>-820.19303798675605</c:v>
                </c:pt>
                <c:pt idx="22245">
                  <c:v>-820.19339561462402</c:v>
                </c:pt>
                <c:pt idx="22246">
                  <c:v>-820.19488573074398</c:v>
                </c:pt>
                <c:pt idx="22247">
                  <c:v>-820.19750833511398</c:v>
                </c:pt>
                <c:pt idx="22248">
                  <c:v>-820.20108461380005</c:v>
                </c:pt>
                <c:pt idx="22249">
                  <c:v>-820.20525693893501</c:v>
                </c:pt>
                <c:pt idx="22250">
                  <c:v>-820.20954847335804</c:v>
                </c:pt>
                <c:pt idx="22251">
                  <c:v>-820.21354198455799</c:v>
                </c:pt>
                <c:pt idx="22252">
                  <c:v>-820.21699905395496</c:v>
                </c:pt>
                <c:pt idx="22253">
                  <c:v>-820.21980047225998</c:v>
                </c:pt>
                <c:pt idx="22254">
                  <c:v>-820.221886634827</c:v>
                </c:pt>
                <c:pt idx="22255">
                  <c:v>-820.22343635559105</c:v>
                </c:pt>
                <c:pt idx="22256">
                  <c:v>-820.22474765777599</c:v>
                </c:pt>
                <c:pt idx="22257">
                  <c:v>-820.22623777389504</c:v>
                </c:pt>
                <c:pt idx="22258">
                  <c:v>-820.22826433181797</c:v>
                </c:pt>
                <c:pt idx="22259">
                  <c:v>-820.23130416870094</c:v>
                </c:pt>
                <c:pt idx="22260">
                  <c:v>-820.23547649383602</c:v>
                </c:pt>
                <c:pt idx="22261">
                  <c:v>-820.24066209793102</c:v>
                </c:pt>
                <c:pt idx="22262">
                  <c:v>-820.24662256240902</c:v>
                </c:pt>
                <c:pt idx="22263">
                  <c:v>-820.25288105010998</c:v>
                </c:pt>
                <c:pt idx="22264">
                  <c:v>-820.25919914245605</c:v>
                </c:pt>
                <c:pt idx="22265">
                  <c:v>-820.26510000228905</c:v>
                </c:pt>
                <c:pt idx="22266">
                  <c:v>-820.27016639709495</c:v>
                </c:pt>
                <c:pt idx="22267">
                  <c:v>-820.27392148971603</c:v>
                </c:pt>
                <c:pt idx="22268">
                  <c:v>-820.27600765228306</c:v>
                </c:pt>
                <c:pt idx="22269">
                  <c:v>-820.27618646621704</c:v>
                </c:pt>
                <c:pt idx="22270">
                  <c:v>-820.274755954743</c:v>
                </c:pt>
                <c:pt idx="22271">
                  <c:v>-820.27195453643799</c:v>
                </c:pt>
                <c:pt idx="22272">
                  <c:v>-820.26819944381702</c:v>
                </c:pt>
                <c:pt idx="22273">
                  <c:v>-820.26372909545898</c:v>
                </c:pt>
                <c:pt idx="22274">
                  <c:v>-820.25896072387695</c:v>
                </c:pt>
                <c:pt idx="22275">
                  <c:v>-820.25413274765003</c:v>
                </c:pt>
                <c:pt idx="22276">
                  <c:v>-820.24960279464699</c:v>
                </c:pt>
                <c:pt idx="22277">
                  <c:v>-820.24549007415806</c:v>
                </c:pt>
                <c:pt idx="22278">
                  <c:v>-820.24179458618198</c:v>
                </c:pt>
                <c:pt idx="22279">
                  <c:v>-820.23839712143001</c:v>
                </c:pt>
                <c:pt idx="22280">
                  <c:v>-820.23499965667702</c:v>
                </c:pt>
                <c:pt idx="22281">
                  <c:v>-820.23148298263595</c:v>
                </c:pt>
                <c:pt idx="22282">
                  <c:v>-820.22772789001499</c:v>
                </c:pt>
                <c:pt idx="22283">
                  <c:v>-820.22385358810402</c:v>
                </c:pt>
                <c:pt idx="22284">
                  <c:v>-820.22003889083896</c:v>
                </c:pt>
                <c:pt idx="22285">
                  <c:v>-820.21646261215199</c:v>
                </c:pt>
                <c:pt idx="22286">
                  <c:v>-820.21348237991401</c:v>
                </c:pt>
                <c:pt idx="22287">
                  <c:v>-820.21145582199097</c:v>
                </c:pt>
                <c:pt idx="22288">
                  <c:v>-820.21097898483299</c:v>
                </c:pt>
                <c:pt idx="22289">
                  <c:v>-820.21234989166305</c:v>
                </c:pt>
                <c:pt idx="22290">
                  <c:v>-820.21568775177002</c:v>
                </c:pt>
                <c:pt idx="22291">
                  <c:v>-820.22063493728695</c:v>
                </c:pt>
                <c:pt idx="22292">
                  <c:v>-820.22653579711903</c:v>
                </c:pt>
                <c:pt idx="22293">
                  <c:v>-820.23267507553101</c:v>
                </c:pt>
                <c:pt idx="22294">
                  <c:v>-820.238635540009</c:v>
                </c:pt>
                <c:pt idx="22295">
                  <c:v>-820.24394035339401</c:v>
                </c:pt>
                <c:pt idx="22296">
                  <c:v>-820.24799346923805</c:v>
                </c:pt>
                <c:pt idx="22297">
                  <c:v>-820.25043725967396</c:v>
                </c:pt>
                <c:pt idx="22298">
                  <c:v>-820.25091409683205</c:v>
                </c:pt>
                <c:pt idx="22299">
                  <c:v>-820.24954319000301</c:v>
                </c:pt>
                <c:pt idx="22300">
                  <c:v>-820.246682167053</c:v>
                </c:pt>
                <c:pt idx="22301">
                  <c:v>-820.24286746978805</c:v>
                </c:pt>
                <c:pt idx="22302">
                  <c:v>-820.238635540009</c:v>
                </c:pt>
                <c:pt idx="22303">
                  <c:v>-820.23428440094006</c:v>
                </c:pt>
                <c:pt idx="22304">
                  <c:v>-820.22993326187202</c:v>
                </c:pt>
                <c:pt idx="22305">
                  <c:v>-820.22564172744796</c:v>
                </c:pt>
                <c:pt idx="22306">
                  <c:v>-820.22158861160301</c:v>
                </c:pt>
                <c:pt idx="22307">
                  <c:v>-820.21789312362705</c:v>
                </c:pt>
                <c:pt idx="22308">
                  <c:v>-820.21449565887497</c:v>
                </c:pt>
                <c:pt idx="22309">
                  <c:v>-820.21163463592598</c:v>
                </c:pt>
                <c:pt idx="22310">
                  <c:v>-820.20936965942406</c:v>
                </c:pt>
                <c:pt idx="22311">
                  <c:v>-820.20764112472602</c:v>
                </c:pt>
                <c:pt idx="22312">
                  <c:v>-820.20656824111995</c:v>
                </c:pt>
                <c:pt idx="22313">
                  <c:v>-820.20609140396095</c:v>
                </c:pt>
                <c:pt idx="22314">
                  <c:v>-820.20621061325096</c:v>
                </c:pt>
                <c:pt idx="22315">
                  <c:v>-820.20674705505405</c:v>
                </c:pt>
                <c:pt idx="22316">
                  <c:v>-820.20770072937</c:v>
                </c:pt>
                <c:pt idx="22317">
                  <c:v>-820.20871400833198</c:v>
                </c:pt>
                <c:pt idx="22318">
                  <c:v>-820.20954847335804</c:v>
                </c:pt>
                <c:pt idx="22319">
                  <c:v>-820.21002531051704</c:v>
                </c:pt>
                <c:pt idx="22320">
                  <c:v>-820.21014451980602</c:v>
                </c:pt>
                <c:pt idx="22321">
                  <c:v>-820.20996570587204</c:v>
                </c:pt>
                <c:pt idx="22322">
                  <c:v>-820.20966768264805</c:v>
                </c:pt>
                <c:pt idx="22323">
                  <c:v>-820.20936965942406</c:v>
                </c:pt>
                <c:pt idx="22324">
                  <c:v>-820.20895242691097</c:v>
                </c:pt>
                <c:pt idx="22325">
                  <c:v>-820.20841598510799</c:v>
                </c:pt>
                <c:pt idx="22326">
                  <c:v>-820.20787954330501</c:v>
                </c:pt>
                <c:pt idx="22327">
                  <c:v>-820.20728349685703</c:v>
                </c:pt>
                <c:pt idx="22328">
                  <c:v>-820.20674705505405</c:v>
                </c:pt>
                <c:pt idx="22329">
                  <c:v>-820.20638942718494</c:v>
                </c:pt>
                <c:pt idx="22330">
                  <c:v>-820.20632982254006</c:v>
                </c:pt>
                <c:pt idx="22331">
                  <c:v>-820.20656824111995</c:v>
                </c:pt>
                <c:pt idx="22332">
                  <c:v>-820.20728349685703</c:v>
                </c:pt>
                <c:pt idx="22333">
                  <c:v>-820.20871400833198</c:v>
                </c:pt>
                <c:pt idx="22334">
                  <c:v>-820.21097898483299</c:v>
                </c:pt>
                <c:pt idx="22335">
                  <c:v>-820.21419763565098</c:v>
                </c:pt>
                <c:pt idx="22336">
                  <c:v>-820.21819114685104</c:v>
                </c:pt>
                <c:pt idx="22337">
                  <c:v>-820.22284030914295</c:v>
                </c:pt>
                <c:pt idx="22338">
                  <c:v>-820.22766828536999</c:v>
                </c:pt>
                <c:pt idx="22339">
                  <c:v>-820.23243665695202</c:v>
                </c:pt>
                <c:pt idx="22340">
                  <c:v>-820.23690700530994</c:v>
                </c:pt>
                <c:pt idx="22341">
                  <c:v>-820.24101972580002</c:v>
                </c:pt>
                <c:pt idx="22342">
                  <c:v>-820.24459600448597</c:v>
                </c:pt>
                <c:pt idx="22343">
                  <c:v>-820.24751663207996</c:v>
                </c:pt>
                <c:pt idx="22344">
                  <c:v>-820.24960279464699</c:v>
                </c:pt>
                <c:pt idx="22345">
                  <c:v>-820.25079488754295</c:v>
                </c:pt>
                <c:pt idx="22346">
                  <c:v>-820.25091409683205</c:v>
                </c:pt>
                <c:pt idx="22347">
                  <c:v>-820.25007963180599</c:v>
                </c:pt>
                <c:pt idx="22348">
                  <c:v>-820.24823188781795</c:v>
                </c:pt>
                <c:pt idx="22349">
                  <c:v>-820.24537086486805</c:v>
                </c:pt>
                <c:pt idx="22350">
                  <c:v>-820.24179458618198</c:v>
                </c:pt>
                <c:pt idx="22351">
                  <c:v>-820.23762226104805</c:v>
                </c:pt>
                <c:pt idx="22352">
                  <c:v>-820.23321151733398</c:v>
                </c:pt>
                <c:pt idx="22353">
                  <c:v>-820.22909879684505</c:v>
                </c:pt>
                <c:pt idx="22354">
                  <c:v>-820.22570133209194</c:v>
                </c:pt>
                <c:pt idx="22355">
                  <c:v>-820.22349596023605</c:v>
                </c:pt>
                <c:pt idx="22356">
                  <c:v>-820.22284030914295</c:v>
                </c:pt>
                <c:pt idx="22357">
                  <c:v>-820.22379398346004</c:v>
                </c:pt>
                <c:pt idx="22358">
                  <c:v>-820.22635698318504</c:v>
                </c:pt>
                <c:pt idx="22359">
                  <c:v>-820.23023128509499</c:v>
                </c:pt>
                <c:pt idx="22360">
                  <c:v>-820.23505926132202</c:v>
                </c:pt>
                <c:pt idx="22361">
                  <c:v>-820.24042367935203</c:v>
                </c:pt>
                <c:pt idx="22362">
                  <c:v>-820.24566888809204</c:v>
                </c:pt>
                <c:pt idx="22363">
                  <c:v>-820.25031805038498</c:v>
                </c:pt>
                <c:pt idx="22364">
                  <c:v>-820.25401353836105</c:v>
                </c:pt>
                <c:pt idx="22365">
                  <c:v>-820.25651693344105</c:v>
                </c:pt>
                <c:pt idx="22366">
                  <c:v>-820.258007049561</c:v>
                </c:pt>
                <c:pt idx="22367">
                  <c:v>-820.25872230529797</c:v>
                </c:pt>
                <c:pt idx="22368">
                  <c:v>-820.25907993316696</c:v>
                </c:pt>
                <c:pt idx="22369">
                  <c:v>-820.25943756103504</c:v>
                </c:pt>
                <c:pt idx="22370">
                  <c:v>-820.26027202606201</c:v>
                </c:pt>
                <c:pt idx="22371">
                  <c:v>-820.26194095611595</c:v>
                </c:pt>
                <c:pt idx="22372">
                  <c:v>-820.26468276977596</c:v>
                </c:pt>
                <c:pt idx="22373">
                  <c:v>-820.26843786239601</c:v>
                </c:pt>
                <c:pt idx="22374">
                  <c:v>-820.27284860610996</c:v>
                </c:pt>
                <c:pt idx="22375">
                  <c:v>-820.27749776840199</c:v>
                </c:pt>
                <c:pt idx="22376">
                  <c:v>-820.28178930282604</c:v>
                </c:pt>
                <c:pt idx="22377">
                  <c:v>-820.28536558151302</c:v>
                </c:pt>
                <c:pt idx="22378">
                  <c:v>-820.28769016265903</c:v>
                </c:pt>
                <c:pt idx="22379">
                  <c:v>-820.28864383697498</c:v>
                </c:pt>
                <c:pt idx="22380">
                  <c:v>-820.28816699981701</c:v>
                </c:pt>
                <c:pt idx="22381">
                  <c:v>-820.28643846511898</c:v>
                </c:pt>
                <c:pt idx="22382">
                  <c:v>-820.28381586074897</c:v>
                </c:pt>
                <c:pt idx="22383">
                  <c:v>-820.28059720993099</c:v>
                </c:pt>
                <c:pt idx="22384">
                  <c:v>-820.277259349823</c:v>
                </c:pt>
                <c:pt idx="22385">
                  <c:v>-820.27398109436103</c:v>
                </c:pt>
                <c:pt idx="22386">
                  <c:v>-820.27088165283203</c:v>
                </c:pt>
                <c:pt idx="22387">
                  <c:v>-820.26796102523804</c:v>
                </c:pt>
                <c:pt idx="22388">
                  <c:v>-820.26521921157905</c:v>
                </c:pt>
                <c:pt idx="22389">
                  <c:v>-820.26253700256404</c:v>
                </c:pt>
                <c:pt idx="22390">
                  <c:v>-820.25985479354904</c:v>
                </c:pt>
                <c:pt idx="22391">
                  <c:v>-820.25723218917904</c:v>
                </c:pt>
                <c:pt idx="22392">
                  <c:v>-820.25443077087402</c:v>
                </c:pt>
                <c:pt idx="22393">
                  <c:v>-820.25145053863503</c:v>
                </c:pt>
                <c:pt idx="22394">
                  <c:v>-820.24817228317295</c:v>
                </c:pt>
                <c:pt idx="22395">
                  <c:v>-820.24471521377598</c:v>
                </c:pt>
                <c:pt idx="22396">
                  <c:v>-820.24131774902401</c:v>
                </c:pt>
                <c:pt idx="22397">
                  <c:v>-820.23815870285102</c:v>
                </c:pt>
                <c:pt idx="22398">
                  <c:v>-820.23529767990101</c:v>
                </c:pt>
                <c:pt idx="22399">
                  <c:v>-820.23279428482101</c:v>
                </c:pt>
                <c:pt idx="22400">
                  <c:v>-820.23076772689797</c:v>
                </c:pt>
                <c:pt idx="22401">
                  <c:v>-820.22933721542404</c:v>
                </c:pt>
                <c:pt idx="22402">
                  <c:v>-820.22868156433105</c:v>
                </c:pt>
                <c:pt idx="22403">
                  <c:v>-820.22868156433105</c:v>
                </c:pt>
                <c:pt idx="22404">
                  <c:v>-820.22939682006904</c:v>
                </c:pt>
                <c:pt idx="22405">
                  <c:v>-820.23064851760898</c:v>
                </c:pt>
                <c:pt idx="22406">
                  <c:v>-820.23231744766304</c:v>
                </c:pt>
                <c:pt idx="22407">
                  <c:v>-820.23440361022995</c:v>
                </c:pt>
                <c:pt idx="22408">
                  <c:v>-820.23666858673096</c:v>
                </c:pt>
                <c:pt idx="22409">
                  <c:v>-820.23887395858799</c:v>
                </c:pt>
                <c:pt idx="22410">
                  <c:v>-820.24084091186501</c:v>
                </c:pt>
                <c:pt idx="22411">
                  <c:v>-820.24239063262996</c:v>
                </c:pt>
                <c:pt idx="22412">
                  <c:v>-820.24346351623603</c:v>
                </c:pt>
                <c:pt idx="22413">
                  <c:v>-820.24405956268299</c:v>
                </c:pt>
                <c:pt idx="22414">
                  <c:v>-820.24388074874901</c:v>
                </c:pt>
                <c:pt idx="22415">
                  <c:v>-820.24274826049805</c:v>
                </c:pt>
                <c:pt idx="22416">
                  <c:v>-820.24054288864204</c:v>
                </c:pt>
                <c:pt idx="22417">
                  <c:v>-820.23750305175804</c:v>
                </c:pt>
                <c:pt idx="22418">
                  <c:v>-820.23380756378197</c:v>
                </c:pt>
                <c:pt idx="22419">
                  <c:v>-820.22993326187202</c:v>
                </c:pt>
                <c:pt idx="22420">
                  <c:v>-820.22623777389504</c:v>
                </c:pt>
                <c:pt idx="22421">
                  <c:v>-820.22307872772205</c:v>
                </c:pt>
                <c:pt idx="22422">
                  <c:v>-820.22075414657604</c:v>
                </c:pt>
                <c:pt idx="22423">
                  <c:v>-820.21950244903599</c:v>
                </c:pt>
                <c:pt idx="22424">
                  <c:v>-820.21950244903599</c:v>
                </c:pt>
                <c:pt idx="22425">
                  <c:v>-820.22063493728695</c:v>
                </c:pt>
                <c:pt idx="22426">
                  <c:v>-820.22272109985397</c:v>
                </c:pt>
                <c:pt idx="22427">
                  <c:v>-820.22546291351296</c:v>
                </c:pt>
                <c:pt idx="22428">
                  <c:v>-820.22844314575195</c:v>
                </c:pt>
                <c:pt idx="22429">
                  <c:v>-820.23136377334595</c:v>
                </c:pt>
                <c:pt idx="22430">
                  <c:v>-820.23410558700596</c:v>
                </c:pt>
                <c:pt idx="22431">
                  <c:v>-820.23666858673096</c:v>
                </c:pt>
                <c:pt idx="22432">
                  <c:v>-820.23905277252197</c:v>
                </c:pt>
                <c:pt idx="22433">
                  <c:v>-820.241615772248</c:v>
                </c:pt>
                <c:pt idx="22434">
                  <c:v>-820.24441719055199</c:v>
                </c:pt>
                <c:pt idx="22435">
                  <c:v>-820.24775505065895</c:v>
                </c:pt>
                <c:pt idx="22436">
                  <c:v>-820.25174856185902</c:v>
                </c:pt>
                <c:pt idx="22437">
                  <c:v>-820.25633811950695</c:v>
                </c:pt>
                <c:pt idx="22438">
                  <c:v>-820.26146411895797</c:v>
                </c:pt>
                <c:pt idx="22439">
                  <c:v>-820.26670932769798</c:v>
                </c:pt>
                <c:pt idx="22440">
                  <c:v>-820.27153730392502</c:v>
                </c:pt>
                <c:pt idx="22441">
                  <c:v>-820.27559041976895</c:v>
                </c:pt>
                <c:pt idx="22442">
                  <c:v>-820.27851104736305</c:v>
                </c:pt>
                <c:pt idx="22443">
                  <c:v>-820.280358791352</c:v>
                </c:pt>
                <c:pt idx="22444">
                  <c:v>-820.28113365173397</c:v>
                </c:pt>
                <c:pt idx="22445">
                  <c:v>-820.28113365173397</c:v>
                </c:pt>
                <c:pt idx="22446">
                  <c:v>-820.28083562850998</c:v>
                </c:pt>
                <c:pt idx="22447">
                  <c:v>-820.28077602386497</c:v>
                </c:pt>
                <c:pt idx="22448">
                  <c:v>-820.28149127960205</c:v>
                </c:pt>
                <c:pt idx="22449">
                  <c:v>-820.28351783752498</c:v>
                </c:pt>
                <c:pt idx="22450">
                  <c:v>-820.28709411621105</c:v>
                </c:pt>
                <c:pt idx="22451">
                  <c:v>-820.29198169708297</c:v>
                </c:pt>
                <c:pt idx="22452">
                  <c:v>-820.29770374298096</c:v>
                </c:pt>
                <c:pt idx="22453">
                  <c:v>-820.30360460281395</c:v>
                </c:pt>
                <c:pt idx="22454">
                  <c:v>-820.30884981155396</c:v>
                </c:pt>
                <c:pt idx="22455">
                  <c:v>-820.31272411346504</c:v>
                </c:pt>
                <c:pt idx="22456">
                  <c:v>-820.31463146209705</c:v>
                </c:pt>
                <c:pt idx="22457">
                  <c:v>-820.31427383422897</c:v>
                </c:pt>
                <c:pt idx="22458">
                  <c:v>-820.31165122985897</c:v>
                </c:pt>
                <c:pt idx="22459">
                  <c:v>-820.30718088150002</c:v>
                </c:pt>
                <c:pt idx="22460">
                  <c:v>-820.30145883560203</c:v>
                </c:pt>
                <c:pt idx="22461">
                  <c:v>-820.29525995254505</c:v>
                </c:pt>
                <c:pt idx="22462">
                  <c:v>-820.28959751129196</c:v>
                </c:pt>
                <c:pt idx="22463">
                  <c:v>-820.28530597686802</c:v>
                </c:pt>
                <c:pt idx="22464">
                  <c:v>-820.282981395722</c:v>
                </c:pt>
                <c:pt idx="22465">
                  <c:v>-820.28274297714302</c:v>
                </c:pt>
                <c:pt idx="22466">
                  <c:v>-820.28453111648605</c:v>
                </c:pt>
                <c:pt idx="22467">
                  <c:v>-820.28798818588302</c:v>
                </c:pt>
                <c:pt idx="22468">
                  <c:v>-820.29257774353005</c:v>
                </c:pt>
                <c:pt idx="22469">
                  <c:v>-820.29770374298096</c:v>
                </c:pt>
                <c:pt idx="22470">
                  <c:v>-820.30271053314198</c:v>
                </c:pt>
                <c:pt idx="22471">
                  <c:v>-820.30694246292103</c:v>
                </c:pt>
                <c:pt idx="22472">
                  <c:v>-820.30998229980503</c:v>
                </c:pt>
                <c:pt idx="22473">
                  <c:v>-820.31171083450295</c:v>
                </c:pt>
                <c:pt idx="22474">
                  <c:v>-820.31230688095104</c:v>
                </c:pt>
                <c:pt idx="22475">
                  <c:v>-820.31212806701706</c:v>
                </c:pt>
                <c:pt idx="22476">
                  <c:v>-820.31153202056896</c:v>
                </c:pt>
                <c:pt idx="22477">
                  <c:v>-820.310876369477</c:v>
                </c:pt>
                <c:pt idx="22478">
                  <c:v>-820.310399532318</c:v>
                </c:pt>
                <c:pt idx="22479">
                  <c:v>-820.310399532318</c:v>
                </c:pt>
                <c:pt idx="22480">
                  <c:v>-820.31075716018699</c:v>
                </c:pt>
                <c:pt idx="22481">
                  <c:v>-820.31129360198997</c:v>
                </c:pt>
                <c:pt idx="22482">
                  <c:v>-820.31171083450295</c:v>
                </c:pt>
                <c:pt idx="22483">
                  <c:v>-820.31171083450295</c:v>
                </c:pt>
                <c:pt idx="22484">
                  <c:v>-820.310816764832</c:v>
                </c:pt>
                <c:pt idx="22485">
                  <c:v>-820.30896902084396</c:v>
                </c:pt>
                <c:pt idx="22486">
                  <c:v>-820.30610799789395</c:v>
                </c:pt>
                <c:pt idx="22487">
                  <c:v>-820.30247211456299</c:v>
                </c:pt>
                <c:pt idx="22488">
                  <c:v>-820.29859781265304</c:v>
                </c:pt>
                <c:pt idx="22489">
                  <c:v>-820.29502153396595</c:v>
                </c:pt>
                <c:pt idx="22490">
                  <c:v>-820.29222011566196</c:v>
                </c:pt>
                <c:pt idx="22491">
                  <c:v>-820.29049158096302</c:v>
                </c:pt>
                <c:pt idx="22492">
                  <c:v>-820.28983592987095</c:v>
                </c:pt>
                <c:pt idx="22493">
                  <c:v>-820.29037237167404</c:v>
                </c:pt>
                <c:pt idx="22494">
                  <c:v>-820.29192209243797</c:v>
                </c:pt>
                <c:pt idx="22495">
                  <c:v>-820.29430627822899</c:v>
                </c:pt>
                <c:pt idx="22496">
                  <c:v>-820.29716730117798</c:v>
                </c:pt>
                <c:pt idx="22497">
                  <c:v>-820.30020713806198</c:v>
                </c:pt>
                <c:pt idx="22498">
                  <c:v>-820.30300855636597</c:v>
                </c:pt>
                <c:pt idx="22499">
                  <c:v>-820.30563116073597</c:v>
                </c:pt>
                <c:pt idx="22500">
                  <c:v>-820.30813455581699</c:v>
                </c:pt>
                <c:pt idx="22501">
                  <c:v>-820.31057834625301</c:v>
                </c:pt>
                <c:pt idx="22502">
                  <c:v>-820.31320095062301</c:v>
                </c:pt>
                <c:pt idx="22503">
                  <c:v>-820.315942764282</c:v>
                </c:pt>
                <c:pt idx="22504">
                  <c:v>-820.31874418258701</c:v>
                </c:pt>
                <c:pt idx="22505">
                  <c:v>-820.32148599624702</c:v>
                </c:pt>
                <c:pt idx="22506">
                  <c:v>-820.32398939132702</c:v>
                </c:pt>
                <c:pt idx="22507">
                  <c:v>-820.32601594924904</c:v>
                </c:pt>
                <c:pt idx="22508">
                  <c:v>-820.32726764679001</c:v>
                </c:pt>
                <c:pt idx="22509">
                  <c:v>-820.32750606536899</c:v>
                </c:pt>
                <c:pt idx="22510">
                  <c:v>-820.32649278640804</c:v>
                </c:pt>
                <c:pt idx="22511">
                  <c:v>-820.324168205261</c:v>
                </c:pt>
                <c:pt idx="22512">
                  <c:v>-820.32071113586403</c:v>
                </c:pt>
                <c:pt idx="22513">
                  <c:v>-820.31612157821701</c:v>
                </c:pt>
                <c:pt idx="22514">
                  <c:v>-820.31075716018699</c:v>
                </c:pt>
                <c:pt idx="22515">
                  <c:v>-820.304856300354</c:v>
                </c:pt>
                <c:pt idx="22516">
                  <c:v>-820.29883623123203</c:v>
                </c:pt>
                <c:pt idx="22517">
                  <c:v>-820.29323339462303</c:v>
                </c:pt>
                <c:pt idx="22518">
                  <c:v>-820.288465023041</c:v>
                </c:pt>
                <c:pt idx="22519">
                  <c:v>-820.28494834899902</c:v>
                </c:pt>
                <c:pt idx="22520">
                  <c:v>-820.28310060501099</c:v>
                </c:pt>
                <c:pt idx="22521">
                  <c:v>-820.282981395722</c:v>
                </c:pt>
                <c:pt idx="22522">
                  <c:v>-820.28459072113105</c:v>
                </c:pt>
                <c:pt idx="22523">
                  <c:v>-820.28798818588302</c:v>
                </c:pt>
                <c:pt idx="22524">
                  <c:v>-820.29305458068904</c:v>
                </c:pt>
                <c:pt idx="22525">
                  <c:v>-820.29943227768001</c:v>
                </c:pt>
                <c:pt idx="22526">
                  <c:v>-820.30670404434204</c:v>
                </c:pt>
                <c:pt idx="22527">
                  <c:v>-820.31445264816296</c:v>
                </c:pt>
                <c:pt idx="22528">
                  <c:v>-820.32202243805</c:v>
                </c:pt>
                <c:pt idx="22529">
                  <c:v>-820.32917499542305</c:v>
                </c:pt>
                <c:pt idx="22530">
                  <c:v>-820.33561229705799</c:v>
                </c:pt>
                <c:pt idx="22531">
                  <c:v>-820.34121513366699</c:v>
                </c:pt>
                <c:pt idx="22532">
                  <c:v>-820.34598350524902</c:v>
                </c:pt>
                <c:pt idx="22533">
                  <c:v>-820.34991741180397</c:v>
                </c:pt>
                <c:pt idx="22534">
                  <c:v>-820.35295724868797</c:v>
                </c:pt>
                <c:pt idx="22535">
                  <c:v>-820.35546064376899</c:v>
                </c:pt>
                <c:pt idx="22536">
                  <c:v>-820.35754680633602</c:v>
                </c:pt>
                <c:pt idx="22537">
                  <c:v>-820.35939455032405</c:v>
                </c:pt>
                <c:pt idx="22538">
                  <c:v>-820.36088466644298</c:v>
                </c:pt>
                <c:pt idx="22539">
                  <c:v>-820.36195755004906</c:v>
                </c:pt>
                <c:pt idx="22540">
                  <c:v>-820.36243438720703</c:v>
                </c:pt>
                <c:pt idx="22541">
                  <c:v>-820.36237478256203</c:v>
                </c:pt>
                <c:pt idx="22542">
                  <c:v>-820.36154031753597</c:v>
                </c:pt>
                <c:pt idx="22543">
                  <c:v>-820.35987138748203</c:v>
                </c:pt>
                <c:pt idx="22544">
                  <c:v>-820.35736799240101</c:v>
                </c:pt>
                <c:pt idx="22545">
                  <c:v>-820.35420894622803</c:v>
                </c:pt>
                <c:pt idx="22546">
                  <c:v>-820.35051345825195</c:v>
                </c:pt>
                <c:pt idx="22547">
                  <c:v>-820.346579551697</c:v>
                </c:pt>
                <c:pt idx="22548">
                  <c:v>-820.34258604049705</c:v>
                </c:pt>
                <c:pt idx="22549">
                  <c:v>-820.33871173858699</c:v>
                </c:pt>
                <c:pt idx="22550">
                  <c:v>-820.33513545990002</c:v>
                </c:pt>
                <c:pt idx="22551">
                  <c:v>-820.33215522766102</c:v>
                </c:pt>
                <c:pt idx="22552">
                  <c:v>-820.33000946044899</c:v>
                </c:pt>
                <c:pt idx="22553">
                  <c:v>-820.32887697219905</c:v>
                </c:pt>
                <c:pt idx="22554">
                  <c:v>-820.32857894897495</c:v>
                </c:pt>
                <c:pt idx="22555">
                  <c:v>-820.32911539077804</c:v>
                </c:pt>
                <c:pt idx="22556">
                  <c:v>-820.33036708831798</c:v>
                </c:pt>
                <c:pt idx="22557">
                  <c:v>-820.33227443695102</c:v>
                </c:pt>
                <c:pt idx="22558">
                  <c:v>-820.33471822738704</c:v>
                </c:pt>
                <c:pt idx="22559">
                  <c:v>-820.33740043640205</c:v>
                </c:pt>
                <c:pt idx="22560">
                  <c:v>-820.33984422683704</c:v>
                </c:pt>
                <c:pt idx="22561">
                  <c:v>-820.34175157546997</c:v>
                </c:pt>
                <c:pt idx="22562">
                  <c:v>-820.34282445907604</c:v>
                </c:pt>
                <c:pt idx="22563">
                  <c:v>-820.34288406372104</c:v>
                </c:pt>
                <c:pt idx="22564">
                  <c:v>-820.34187078475998</c:v>
                </c:pt>
                <c:pt idx="22565">
                  <c:v>-820.33984422683704</c:v>
                </c:pt>
                <c:pt idx="22566">
                  <c:v>-820.33704280853306</c:v>
                </c:pt>
                <c:pt idx="22567">
                  <c:v>-820.33370494842598</c:v>
                </c:pt>
                <c:pt idx="22568">
                  <c:v>-820.330247879029</c:v>
                </c:pt>
                <c:pt idx="22569">
                  <c:v>-820.3271484375</c:v>
                </c:pt>
                <c:pt idx="22570">
                  <c:v>-820.32482385635399</c:v>
                </c:pt>
                <c:pt idx="22571">
                  <c:v>-820.32363176345802</c:v>
                </c:pt>
                <c:pt idx="22572">
                  <c:v>-820.32375097274803</c:v>
                </c:pt>
                <c:pt idx="22573">
                  <c:v>-820.32530069351196</c:v>
                </c:pt>
                <c:pt idx="22574">
                  <c:v>-820.32810211181697</c:v>
                </c:pt>
                <c:pt idx="22575">
                  <c:v>-820.33179759979305</c:v>
                </c:pt>
                <c:pt idx="22576">
                  <c:v>-820.33596992492699</c:v>
                </c:pt>
                <c:pt idx="22577">
                  <c:v>-820.33996343612705</c:v>
                </c:pt>
                <c:pt idx="22578">
                  <c:v>-820.34336090087902</c:v>
                </c:pt>
                <c:pt idx="22579">
                  <c:v>-820.34592390060402</c:v>
                </c:pt>
                <c:pt idx="22580">
                  <c:v>-820.34753322601296</c:v>
                </c:pt>
                <c:pt idx="22581">
                  <c:v>-820.34836769104004</c:v>
                </c:pt>
                <c:pt idx="22582">
                  <c:v>-820.34854650497505</c:v>
                </c:pt>
                <c:pt idx="22583">
                  <c:v>-820.34830808639504</c:v>
                </c:pt>
                <c:pt idx="22584">
                  <c:v>-820.34812927246105</c:v>
                </c:pt>
                <c:pt idx="22585">
                  <c:v>-820.34842729568504</c:v>
                </c:pt>
                <c:pt idx="22586">
                  <c:v>-820.349619388581</c:v>
                </c:pt>
                <c:pt idx="22587">
                  <c:v>-820.35200357437202</c:v>
                </c:pt>
                <c:pt idx="22588">
                  <c:v>-820.35546064376899</c:v>
                </c:pt>
                <c:pt idx="22589">
                  <c:v>-820.35969257354805</c:v>
                </c:pt>
                <c:pt idx="22590">
                  <c:v>-820.36446094512996</c:v>
                </c:pt>
                <c:pt idx="22591">
                  <c:v>-820.36952733993598</c:v>
                </c:pt>
                <c:pt idx="22592">
                  <c:v>-820.37465333938599</c:v>
                </c:pt>
                <c:pt idx="22593">
                  <c:v>-820.37977933883701</c:v>
                </c:pt>
                <c:pt idx="22594">
                  <c:v>-820.38460731506404</c:v>
                </c:pt>
                <c:pt idx="22595">
                  <c:v>-820.38895845413197</c:v>
                </c:pt>
                <c:pt idx="22596">
                  <c:v>-820.39295196533203</c:v>
                </c:pt>
                <c:pt idx="22597">
                  <c:v>-820.39658784866401</c:v>
                </c:pt>
                <c:pt idx="22598">
                  <c:v>-820.40010452270496</c:v>
                </c:pt>
                <c:pt idx="22599">
                  <c:v>-820.40362119674705</c:v>
                </c:pt>
                <c:pt idx="22600">
                  <c:v>-820.40713787078903</c:v>
                </c:pt>
                <c:pt idx="22601">
                  <c:v>-820.410594940186</c:v>
                </c:pt>
                <c:pt idx="22602">
                  <c:v>-820.41411161422798</c:v>
                </c:pt>
                <c:pt idx="22603">
                  <c:v>-820.41756868362404</c:v>
                </c:pt>
                <c:pt idx="22604">
                  <c:v>-820.42102575302101</c:v>
                </c:pt>
                <c:pt idx="22605">
                  <c:v>-820.424304008484</c:v>
                </c:pt>
                <c:pt idx="22606">
                  <c:v>-820.42722463607799</c:v>
                </c:pt>
                <c:pt idx="22607">
                  <c:v>-820.42960882186901</c:v>
                </c:pt>
                <c:pt idx="22608">
                  <c:v>-820.43121814727795</c:v>
                </c:pt>
                <c:pt idx="22609">
                  <c:v>-820.43199300766003</c:v>
                </c:pt>
                <c:pt idx="22610">
                  <c:v>-820.43193340301502</c:v>
                </c:pt>
                <c:pt idx="22611">
                  <c:v>-820.43115854263306</c:v>
                </c:pt>
                <c:pt idx="22612">
                  <c:v>-820.429787635803</c:v>
                </c:pt>
                <c:pt idx="22613">
                  <c:v>-820.42788028717098</c:v>
                </c:pt>
                <c:pt idx="22614">
                  <c:v>-820.42573451995895</c:v>
                </c:pt>
                <c:pt idx="22615">
                  <c:v>-820.42352914810203</c:v>
                </c:pt>
                <c:pt idx="22616">
                  <c:v>-820.42144298553501</c:v>
                </c:pt>
                <c:pt idx="22617">
                  <c:v>-820.41977405548096</c:v>
                </c:pt>
                <c:pt idx="22618">
                  <c:v>-820.41858196258602</c:v>
                </c:pt>
                <c:pt idx="22619">
                  <c:v>-820.41786670684803</c:v>
                </c:pt>
                <c:pt idx="22620">
                  <c:v>-820.41750907897995</c:v>
                </c:pt>
                <c:pt idx="22621">
                  <c:v>-820.41738986969006</c:v>
                </c:pt>
                <c:pt idx="22622">
                  <c:v>-820.41744947433494</c:v>
                </c:pt>
                <c:pt idx="22623">
                  <c:v>-820.41756868362404</c:v>
                </c:pt>
                <c:pt idx="22624">
                  <c:v>-820.41780710220405</c:v>
                </c:pt>
                <c:pt idx="22625">
                  <c:v>-820.41816473007202</c:v>
                </c:pt>
                <c:pt idx="22626">
                  <c:v>-820.418701171875</c:v>
                </c:pt>
                <c:pt idx="22627">
                  <c:v>-820.41941642761299</c:v>
                </c:pt>
                <c:pt idx="22628">
                  <c:v>-820.42037010192905</c:v>
                </c:pt>
                <c:pt idx="22629">
                  <c:v>-820.42144298553501</c:v>
                </c:pt>
                <c:pt idx="22630">
                  <c:v>-820.42263507842995</c:v>
                </c:pt>
                <c:pt idx="22631">
                  <c:v>-820.42400598526001</c:v>
                </c:pt>
                <c:pt idx="22632">
                  <c:v>-820.42561531066895</c:v>
                </c:pt>
                <c:pt idx="22633">
                  <c:v>-820.42746305465698</c:v>
                </c:pt>
                <c:pt idx="22634">
                  <c:v>-820.429787635803</c:v>
                </c:pt>
                <c:pt idx="22635">
                  <c:v>-820.432469844818</c:v>
                </c:pt>
                <c:pt idx="22636">
                  <c:v>-820.43562889099098</c:v>
                </c:pt>
                <c:pt idx="22637">
                  <c:v>-820.43938398361195</c:v>
                </c:pt>
                <c:pt idx="22638">
                  <c:v>-820.443675518036</c:v>
                </c:pt>
                <c:pt idx="22639">
                  <c:v>-820.44862270355202</c:v>
                </c:pt>
                <c:pt idx="22640">
                  <c:v>-820.45386791229305</c:v>
                </c:pt>
                <c:pt idx="22641">
                  <c:v>-820.45893430709896</c:v>
                </c:pt>
                <c:pt idx="22642">
                  <c:v>-820.46328544616699</c:v>
                </c:pt>
                <c:pt idx="22643">
                  <c:v>-820.46644449233997</c:v>
                </c:pt>
                <c:pt idx="22644">
                  <c:v>-820.46799421310402</c:v>
                </c:pt>
                <c:pt idx="22645">
                  <c:v>-820.46781539917004</c:v>
                </c:pt>
                <c:pt idx="22646">
                  <c:v>-820.46584844589302</c:v>
                </c:pt>
                <c:pt idx="22647">
                  <c:v>-820.46209335327205</c:v>
                </c:pt>
                <c:pt idx="22648">
                  <c:v>-820.45678853988704</c:v>
                </c:pt>
                <c:pt idx="22649">
                  <c:v>-820.45023202896095</c:v>
                </c:pt>
                <c:pt idx="22650">
                  <c:v>-820.44307947158802</c:v>
                </c:pt>
                <c:pt idx="22651">
                  <c:v>-820.43586730957099</c:v>
                </c:pt>
                <c:pt idx="22652">
                  <c:v>-820.42931079864502</c:v>
                </c:pt>
                <c:pt idx="22653">
                  <c:v>-820.42382717132602</c:v>
                </c:pt>
                <c:pt idx="22654">
                  <c:v>-820.41977405548096</c:v>
                </c:pt>
                <c:pt idx="22655">
                  <c:v>-820.41733026504505</c:v>
                </c:pt>
                <c:pt idx="22656">
                  <c:v>-820.41649580001899</c:v>
                </c:pt>
                <c:pt idx="22657">
                  <c:v>-820.41709184646595</c:v>
                </c:pt>
                <c:pt idx="22658">
                  <c:v>-820.41893959045399</c:v>
                </c:pt>
                <c:pt idx="22659">
                  <c:v>-820.421741008759</c:v>
                </c:pt>
                <c:pt idx="22660">
                  <c:v>-820.42507886886597</c:v>
                </c:pt>
                <c:pt idx="22661">
                  <c:v>-820.42841672897396</c:v>
                </c:pt>
                <c:pt idx="22662">
                  <c:v>-820.43139696121204</c:v>
                </c:pt>
                <c:pt idx="22663">
                  <c:v>-820.43366193771396</c:v>
                </c:pt>
                <c:pt idx="22664">
                  <c:v>-820.43509244918801</c:v>
                </c:pt>
                <c:pt idx="22665">
                  <c:v>-820.43586730957099</c:v>
                </c:pt>
                <c:pt idx="22666">
                  <c:v>-820.43622493743896</c:v>
                </c:pt>
                <c:pt idx="22667">
                  <c:v>-820.43640375137397</c:v>
                </c:pt>
                <c:pt idx="22668">
                  <c:v>-820.43664216995296</c:v>
                </c:pt>
                <c:pt idx="22669">
                  <c:v>-820.43694019317604</c:v>
                </c:pt>
                <c:pt idx="22670">
                  <c:v>-820.43753623962402</c:v>
                </c:pt>
                <c:pt idx="22671">
                  <c:v>-820.43837070465099</c:v>
                </c:pt>
                <c:pt idx="22672">
                  <c:v>-820.43956279754696</c:v>
                </c:pt>
                <c:pt idx="22673">
                  <c:v>-820.441172122956</c:v>
                </c:pt>
                <c:pt idx="22674">
                  <c:v>-820.44301986694404</c:v>
                </c:pt>
                <c:pt idx="22675">
                  <c:v>-820.44498682022095</c:v>
                </c:pt>
                <c:pt idx="22676">
                  <c:v>-820.44689416885399</c:v>
                </c:pt>
                <c:pt idx="22677">
                  <c:v>-820.44874191284202</c:v>
                </c:pt>
                <c:pt idx="22678">
                  <c:v>-820.45053005218494</c:v>
                </c:pt>
                <c:pt idx="22679">
                  <c:v>-820.452318191529</c:v>
                </c:pt>
                <c:pt idx="22680">
                  <c:v>-820.45404672622703</c:v>
                </c:pt>
                <c:pt idx="22681">
                  <c:v>-820.45553684234596</c:v>
                </c:pt>
                <c:pt idx="22682">
                  <c:v>-820.45655012130806</c:v>
                </c:pt>
                <c:pt idx="22683">
                  <c:v>-820.45684814453102</c:v>
                </c:pt>
                <c:pt idx="22684">
                  <c:v>-820.45649051666305</c:v>
                </c:pt>
                <c:pt idx="22685">
                  <c:v>-820.45559644699097</c:v>
                </c:pt>
                <c:pt idx="22686">
                  <c:v>-820.45434474945102</c:v>
                </c:pt>
                <c:pt idx="22687">
                  <c:v>-820.45303344726597</c:v>
                </c:pt>
                <c:pt idx="22688">
                  <c:v>-820.45190095901501</c:v>
                </c:pt>
                <c:pt idx="22689">
                  <c:v>-820.45118570327804</c:v>
                </c:pt>
                <c:pt idx="22690">
                  <c:v>-820.45124530792305</c:v>
                </c:pt>
                <c:pt idx="22691">
                  <c:v>-820.452198982239</c:v>
                </c:pt>
                <c:pt idx="22692">
                  <c:v>-820.45416593551704</c:v>
                </c:pt>
                <c:pt idx="22693">
                  <c:v>-820.45708656311103</c:v>
                </c:pt>
                <c:pt idx="22694">
                  <c:v>-820.46060323715199</c:v>
                </c:pt>
                <c:pt idx="22695">
                  <c:v>-820.46429872512795</c:v>
                </c:pt>
                <c:pt idx="22696">
                  <c:v>-820.46781539917004</c:v>
                </c:pt>
                <c:pt idx="22697">
                  <c:v>-820.47103404998802</c:v>
                </c:pt>
                <c:pt idx="22698">
                  <c:v>-820.47383546829201</c:v>
                </c:pt>
                <c:pt idx="22699">
                  <c:v>-820.47616004943904</c:v>
                </c:pt>
                <c:pt idx="22700">
                  <c:v>-820.47806739807095</c:v>
                </c:pt>
                <c:pt idx="22701">
                  <c:v>-820.47949790954601</c:v>
                </c:pt>
                <c:pt idx="22702">
                  <c:v>-820.48074960708595</c:v>
                </c:pt>
                <c:pt idx="22703">
                  <c:v>-820.48182249069202</c:v>
                </c:pt>
                <c:pt idx="22704">
                  <c:v>-820.48307418823299</c:v>
                </c:pt>
                <c:pt idx="22705">
                  <c:v>-820.48432588577305</c:v>
                </c:pt>
                <c:pt idx="22706">
                  <c:v>-820.48557758331299</c:v>
                </c:pt>
                <c:pt idx="22707">
                  <c:v>-820.48653125762996</c:v>
                </c:pt>
                <c:pt idx="22708">
                  <c:v>-820.48718690872204</c:v>
                </c:pt>
                <c:pt idx="22709">
                  <c:v>-820.48736572265602</c:v>
                </c:pt>
                <c:pt idx="22710">
                  <c:v>-820.48694849014305</c:v>
                </c:pt>
                <c:pt idx="22711">
                  <c:v>-820.48593521118198</c:v>
                </c:pt>
                <c:pt idx="22712">
                  <c:v>-820.48420667648304</c:v>
                </c:pt>
                <c:pt idx="22713">
                  <c:v>-820.48188209533703</c:v>
                </c:pt>
                <c:pt idx="22714">
                  <c:v>-820.47931909561203</c:v>
                </c:pt>
                <c:pt idx="22715">
                  <c:v>-820.47669649124202</c:v>
                </c:pt>
                <c:pt idx="22716">
                  <c:v>-820.47431230545101</c:v>
                </c:pt>
                <c:pt idx="22717">
                  <c:v>-820.47240495681797</c:v>
                </c:pt>
                <c:pt idx="22718">
                  <c:v>-820.47121286392201</c:v>
                </c:pt>
                <c:pt idx="22719">
                  <c:v>-820.47097444534302</c:v>
                </c:pt>
                <c:pt idx="22720">
                  <c:v>-820.471689701081</c:v>
                </c:pt>
                <c:pt idx="22721">
                  <c:v>-820.47329902648903</c:v>
                </c:pt>
                <c:pt idx="22722">
                  <c:v>-820.47556400299095</c:v>
                </c:pt>
                <c:pt idx="22723">
                  <c:v>-820.47818660736095</c:v>
                </c:pt>
                <c:pt idx="22724">
                  <c:v>-820.48104763030994</c:v>
                </c:pt>
                <c:pt idx="22725">
                  <c:v>-820.48402786254906</c:v>
                </c:pt>
                <c:pt idx="22726">
                  <c:v>-820.48724651336704</c:v>
                </c:pt>
                <c:pt idx="22727">
                  <c:v>-820.49064397811901</c:v>
                </c:pt>
                <c:pt idx="22728">
                  <c:v>-820.49451828002998</c:v>
                </c:pt>
                <c:pt idx="22729">
                  <c:v>-820.49898862838802</c:v>
                </c:pt>
                <c:pt idx="22730">
                  <c:v>-820.50423383712803</c:v>
                </c:pt>
                <c:pt idx="22731">
                  <c:v>-820.510313510895</c:v>
                </c:pt>
                <c:pt idx="22732">
                  <c:v>-820.51704883575496</c:v>
                </c:pt>
                <c:pt idx="22733">
                  <c:v>-820.52420139312801</c:v>
                </c:pt>
                <c:pt idx="22734">
                  <c:v>-820.53135395050106</c:v>
                </c:pt>
                <c:pt idx="22735">
                  <c:v>-820.53820848465</c:v>
                </c:pt>
                <c:pt idx="22736">
                  <c:v>-820.54410934448299</c:v>
                </c:pt>
                <c:pt idx="22737">
                  <c:v>-820.54875850677502</c:v>
                </c:pt>
                <c:pt idx="22738">
                  <c:v>-820.551857948303</c:v>
                </c:pt>
                <c:pt idx="22739">
                  <c:v>-820.55322885513306</c:v>
                </c:pt>
                <c:pt idx="22740">
                  <c:v>-820.55316925048805</c:v>
                </c:pt>
                <c:pt idx="22741">
                  <c:v>-820.551857948303</c:v>
                </c:pt>
                <c:pt idx="22742">
                  <c:v>-820.54959297180199</c:v>
                </c:pt>
                <c:pt idx="22743">
                  <c:v>-820.54655313491799</c:v>
                </c:pt>
                <c:pt idx="22744">
                  <c:v>-820.54309606552101</c:v>
                </c:pt>
                <c:pt idx="22745">
                  <c:v>-820.53946018219006</c:v>
                </c:pt>
                <c:pt idx="22746">
                  <c:v>-820.53618192672798</c:v>
                </c:pt>
                <c:pt idx="22747">
                  <c:v>-820.53332090377796</c:v>
                </c:pt>
                <c:pt idx="22748">
                  <c:v>-820.53111553192196</c:v>
                </c:pt>
                <c:pt idx="22749">
                  <c:v>-820.52932739257801</c:v>
                </c:pt>
                <c:pt idx="22750">
                  <c:v>-820.52795648574897</c:v>
                </c:pt>
                <c:pt idx="22751">
                  <c:v>-820.52676439285301</c:v>
                </c:pt>
                <c:pt idx="22752">
                  <c:v>-820.52569150924705</c:v>
                </c:pt>
                <c:pt idx="22753">
                  <c:v>-820.52455902099598</c:v>
                </c:pt>
                <c:pt idx="22754">
                  <c:v>-820.52324771881104</c:v>
                </c:pt>
                <c:pt idx="22755">
                  <c:v>-820.52169799804699</c:v>
                </c:pt>
                <c:pt idx="22756">
                  <c:v>-820.52008867263805</c:v>
                </c:pt>
                <c:pt idx="22757">
                  <c:v>-820.51865816116401</c:v>
                </c:pt>
                <c:pt idx="22758">
                  <c:v>-820.51758527755806</c:v>
                </c:pt>
                <c:pt idx="22759">
                  <c:v>-820.51716804504395</c:v>
                </c:pt>
                <c:pt idx="22760">
                  <c:v>-820.51752567291305</c:v>
                </c:pt>
                <c:pt idx="22761">
                  <c:v>-820.518896579743</c:v>
                </c:pt>
                <c:pt idx="22762">
                  <c:v>-820.52122116088901</c:v>
                </c:pt>
                <c:pt idx="22763">
                  <c:v>-820.52438020706199</c:v>
                </c:pt>
                <c:pt idx="22764">
                  <c:v>-820.52813529968296</c:v>
                </c:pt>
                <c:pt idx="22765">
                  <c:v>-820.53206920623802</c:v>
                </c:pt>
                <c:pt idx="22766">
                  <c:v>-820.53576469421398</c:v>
                </c:pt>
                <c:pt idx="22767">
                  <c:v>-820.53898334503197</c:v>
                </c:pt>
                <c:pt idx="22768">
                  <c:v>-820.54166555404697</c:v>
                </c:pt>
                <c:pt idx="22769">
                  <c:v>-820.54363250732399</c:v>
                </c:pt>
                <c:pt idx="22770">
                  <c:v>-820.54500341415405</c:v>
                </c:pt>
                <c:pt idx="22771">
                  <c:v>-820.54565906524704</c:v>
                </c:pt>
                <c:pt idx="22772">
                  <c:v>-820.54583787918102</c:v>
                </c:pt>
                <c:pt idx="22773">
                  <c:v>-820.54571866989204</c:v>
                </c:pt>
                <c:pt idx="22774">
                  <c:v>-820.54548025131203</c:v>
                </c:pt>
                <c:pt idx="22775">
                  <c:v>-820.54536104202305</c:v>
                </c:pt>
                <c:pt idx="22776">
                  <c:v>-820.54542064666805</c:v>
                </c:pt>
                <c:pt idx="22777">
                  <c:v>-820.54577827453602</c:v>
                </c:pt>
                <c:pt idx="22778">
                  <c:v>-820.54655313491799</c:v>
                </c:pt>
                <c:pt idx="22779">
                  <c:v>-820.54780483245895</c:v>
                </c:pt>
                <c:pt idx="22780">
                  <c:v>-820.54959297180199</c:v>
                </c:pt>
                <c:pt idx="22781">
                  <c:v>-820.552036762238</c:v>
                </c:pt>
                <c:pt idx="22782">
                  <c:v>-820.55507659912098</c:v>
                </c:pt>
                <c:pt idx="22783">
                  <c:v>-820.55853366851795</c:v>
                </c:pt>
                <c:pt idx="22784">
                  <c:v>-820.56216955185005</c:v>
                </c:pt>
                <c:pt idx="22785">
                  <c:v>-820.565745830536</c:v>
                </c:pt>
                <c:pt idx="22786">
                  <c:v>-820.56884527206398</c:v>
                </c:pt>
                <c:pt idx="22787">
                  <c:v>-820.5712890625</c:v>
                </c:pt>
                <c:pt idx="22788">
                  <c:v>-820.57271957397495</c:v>
                </c:pt>
                <c:pt idx="22789">
                  <c:v>-820.57301759719905</c:v>
                </c:pt>
                <c:pt idx="22790">
                  <c:v>-820.57212352752697</c:v>
                </c:pt>
                <c:pt idx="22791">
                  <c:v>-820.57009696960495</c:v>
                </c:pt>
                <c:pt idx="22792">
                  <c:v>-820.56729555130005</c:v>
                </c:pt>
                <c:pt idx="22793">
                  <c:v>-820.56419610977196</c:v>
                </c:pt>
                <c:pt idx="22794">
                  <c:v>-820.56133508682296</c:v>
                </c:pt>
                <c:pt idx="22795">
                  <c:v>-820.55901050567604</c:v>
                </c:pt>
                <c:pt idx="22796">
                  <c:v>-820.557460784912</c:v>
                </c:pt>
                <c:pt idx="22797">
                  <c:v>-820.55692434310902</c:v>
                </c:pt>
                <c:pt idx="22798">
                  <c:v>-820.55728197097801</c:v>
                </c:pt>
                <c:pt idx="22799">
                  <c:v>-820.55847406387397</c:v>
                </c:pt>
                <c:pt idx="22800">
                  <c:v>-820.56032180786201</c:v>
                </c:pt>
                <c:pt idx="22801">
                  <c:v>-820.56264638900802</c:v>
                </c:pt>
                <c:pt idx="22802">
                  <c:v>-820.56514978408802</c:v>
                </c:pt>
                <c:pt idx="22803">
                  <c:v>-820.56765317916904</c:v>
                </c:pt>
                <c:pt idx="22804">
                  <c:v>-820.56991815567005</c:v>
                </c:pt>
                <c:pt idx="22805">
                  <c:v>-820.57164669036899</c:v>
                </c:pt>
                <c:pt idx="22806">
                  <c:v>-820.57271957397495</c:v>
                </c:pt>
                <c:pt idx="22807">
                  <c:v>-820.57301759719905</c:v>
                </c:pt>
                <c:pt idx="22808">
                  <c:v>-820.57248115539596</c:v>
                </c:pt>
                <c:pt idx="22809">
                  <c:v>-820.57099103927601</c:v>
                </c:pt>
                <c:pt idx="22810">
                  <c:v>-820.56848764419601</c:v>
                </c:pt>
                <c:pt idx="22811">
                  <c:v>-820.56497097015404</c:v>
                </c:pt>
                <c:pt idx="22812">
                  <c:v>-820.56073904037498</c:v>
                </c:pt>
                <c:pt idx="22813">
                  <c:v>-820.55603027343795</c:v>
                </c:pt>
                <c:pt idx="22814">
                  <c:v>-820.55132150650002</c:v>
                </c:pt>
                <c:pt idx="22815">
                  <c:v>-820.54708957672096</c:v>
                </c:pt>
                <c:pt idx="22816">
                  <c:v>-820.54363250732399</c:v>
                </c:pt>
                <c:pt idx="22817">
                  <c:v>-820.54112911224399</c:v>
                </c:pt>
                <c:pt idx="22818">
                  <c:v>-820.53951978683494</c:v>
                </c:pt>
                <c:pt idx="22819">
                  <c:v>-820.53868532180798</c:v>
                </c:pt>
                <c:pt idx="22820">
                  <c:v>-820.53838729858398</c:v>
                </c:pt>
                <c:pt idx="22821">
                  <c:v>-820.53838729858398</c:v>
                </c:pt>
                <c:pt idx="22822">
                  <c:v>-820.53868532180798</c:v>
                </c:pt>
                <c:pt idx="22823">
                  <c:v>-820.53904294967697</c:v>
                </c:pt>
                <c:pt idx="22824">
                  <c:v>-820.53951978683494</c:v>
                </c:pt>
                <c:pt idx="22825">
                  <c:v>-820.54011583328304</c:v>
                </c:pt>
                <c:pt idx="22826">
                  <c:v>-820.54089069366501</c:v>
                </c:pt>
                <c:pt idx="22827">
                  <c:v>-820.54208278655994</c:v>
                </c:pt>
                <c:pt idx="22828">
                  <c:v>-820.54363250732399</c:v>
                </c:pt>
                <c:pt idx="22829">
                  <c:v>-820.54548025131203</c:v>
                </c:pt>
                <c:pt idx="22830">
                  <c:v>-820.54720878601097</c:v>
                </c:pt>
                <c:pt idx="22831">
                  <c:v>-820.54852008819603</c:v>
                </c:pt>
                <c:pt idx="22832">
                  <c:v>-820.54911613464401</c:v>
                </c:pt>
                <c:pt idx="22833">
                  <c:v>-820.54881811142002</c:v>
                </c:pt>
                <c:pt idx="22834">
                  <c:v>-820.54762601852406</c:v>
                </c:pt>
                <c:pt idx="22835">
                  <c:v>-820.54559946060203</c:v>
                </c:pt>
                <c:pt idx="22836">
                  <c:v>-820.54291725158703</c:v>
                </c:pt>
                <c:pt idx="22837">
                  <c:v>-820.54011583328304</c:v>
                </c:pt>
                <c:pt idx="22838">
                  <c:v>-820.53767204284702</c:v>
                </c:pt>
                <c:pt idx="22839">
                  <c:v>-820.53606271743797</c:v>
                </c:pt>
                <c:pt idx="22840">
                  <c:v>-820.53540706634499</c:v>
                </c:pt>
                <c:pt idx="22841">
                  <c:v>-820.53576469421398</c:v>
                </c:pt>
                <c:pt idx="22842">
                  <c:v>-820.53683757782005</c:v>
                </c:pt>
                <c:pt idx="22843">
                  <c:v>-820.53838729858398</c:v>
                </c:pt>
                <c:pt idx="22844">
                  <c:v>-820.54005622863804</c:v>
                </c:pt>
                <c:pt idx="22845">
                  <c:v>-820.54154634475697</c:v>
                </c:pt>
                <c:pt idx="22846">
                  <c:v>-820.54244041442905</c:v>
                </c:pt>
                <c:pt idx="22847">
                  <c:v>-820.54267883300804</c:v>
                </c:pt>
                <c:pt idx="22848">
                  <c:v>-820.54226160049495</c:v>
                </c:pt>
                <c:pt idx="22849">
                  <c:v>-820.54136753082298</c:v>
                </c:pt>
                <c:pt idx="22850">
                  <c:v>-820.54047346115101</c:v>
                </c:pt>
                <c:pt idx="22851">
                  <c:v>-820.53975820541405</c:v>
                </c:pt>
                <c:pt idx="22852">
                  <c:v>-820.53946018219006</c:v>
                </c:pt>
                <c:pt idx="22853">
                  <c:v>-820.53975820541405</c:v>
                </c:pt>
                <c:pt idx="22854">
                  <c:v>-820.54065227508602</c:v>
                </c:pt>
                <c:pt idx="22855">
                  <c:v>-820.54202318191506</c:v>
                </c:pt>
                <c:pt idx="22856">
                  <c:v>-820.54357290268001</c:v>
                </c:pt>
                <c:pt idx="22857">
                  <c:v>-820.54506301879906</c:v>
                </c:pt>
                <c:pt idx="22858">
                  <c:v>-820.546314716339</c:v>
                </c:pt>
                <c:pt idx="22859">
                  <c:v>-820.54708957672096</c:v>
                </c:pt>
                <c:pt idx="22860">
                  <c:v>-820.54762601852406</c:v>
                </c:pt>
                <c:pt idx="22861">
                  <c:v>-820.54804325103805</c:v>
                </c:pt>
                <c:pt idx="22862">
                  <c:v>-820.54863929748603</c:v>
                </c:pt>
                <c:pt idx="22863">
                  <c:v>-820.54959297180199</c:v>
                </c:pt>
                <c:pt idx="22864">
                  <c:v>-820.55114269256603</c:v>
                </c:pt>
                <c:pt idx="22865">
                  <c:v>-820.55334806442295</c:v>
                </c:pt>
                <c:pt idx="22866">
                  <c:v>-820.55608987808205</c:v>
                </c:pt>
                <c:pt idx="22867">
                  <c:v>-820.55948734283504</c:v>
                </c:pt>
                <c:pt idx="22868">
                  <c:v>-820.56330204009998</c:v>
                </c:pt>
                <c:pt idx="22869">
                  <c:v>-820.56735515594505</c:v>
                </c:pt>
                <c:pt idx="22870">
                  <c:v>-820.571229457855</c:v>
                </c:pt>
                <c:pt idx="22871">
                  <c:v>-820.57462692260799</c:v>
                </c:pt>
                <c:pt idx="22872">
                  <c:v>-820.57748794555698</c:v>
                </c:pt>
                <c:pt idx="22873">
                  <c:v>-820.57963371276901</c:v>
                </c:pt>
                <c:pt idx="22874">
                  <c:v>-820.58118343353306</c:v>
                </c:pt>
                <c:pt idx="22875">
                  <c:v>-820.58219671249401</c:v>
                </c:pt>
                <c:pt idx="22876">
                  <c:v>-820.58273315429699</c:v>
                </c:pt>
                <c:pt idx="22877">
                  <c:v>-820.58267354965199</c:v>
                </c:pt>
                <c:pt idx="22878">
                  <c:v>-820.58219671249401</c:v>
                </c:pt>
                <c:pt idx="22879">
                  <c:v>-820.58142185211204</c:v>
                </c:pt>
                <c:pt idx="22880">
                  <c:v>-820.58064699172996</c:v>
                </c:pt>
                <c:pt idx="22881">
                  <c:v>-820.58022975921699</c:v>
                </c:pt>
                <c:pt idx="22882">
                  <c:v>-820.58022975921699</c:v>
                </c:pt>
                <c:pt idx="22883">
                  <c:v>-820.58082580566395</c:v>
                </c:pt>
                <c:pt idx="22884">
                  <c:v>-820.58177947998104</c:v>
                </c:pt>
                <c:pt idx="22885">
                  <c:v>-820.58315038681098</c:v>
                </c:pt>
                <c:pt idx="22886">
                  <c:v>-820.58475971221901</c:v>
                </c:pt>
                <c:pt idx="22887">
                  <c:v>-820.58666706085205</c:v>
                </c:pt>
                <c:pt idx="22888">
                  <c:v>-820.58857440948498</c:v>
                </c:pt>
                <c:pt idx="22889">
                  <c:v>-820.59024333953903</c:v>
                </c:pt>
                <c:pt idx="22890">
                  <c:v>-820.59131622314499</c:v>
                </c:pt>
                <c:pt idx="22891">
                  <c:v>-820.59149503707897</c:v>
                </c:pt>
                <c:pt idx="22892">
                  <c:v>-820.590660572052</c:v>
                </c:pt>
                <c:pt idx="22893">
                  <c:v>-820.58899164199897</c:v>
                </c:pt>
                <c:pt idx="22894">
                  <c:v>-820.58654785156295</c:v>
                </c:pt>
                <c:pt idx="22895">
                  <c:v>-820.58350801467896</c:v>
                </c:pt>
                <c:pt idx="22896">
                  <c:v>-820.58022975921699</c:v>
                </c:pt>
                <c:pt idx="22897">
                  <c:v>-820.576832294464</c:v>
                </c:pt>
                <c:pt idx="22898">
                  <c:v>-820.57385206222602</c:v>
                </c:pt>
                <c:pt idx="22899">
                  <c:v>-820.57152748107899</c:v>
                </c:pt>
                <c:pt idx="22900">
                  <c:v>-820.57015657424904</c:v>
                </c:pt>
                <c:pt idx="22901">
                  <c:v>-820.56973934173595</c:v>
                </c:pt>
                <c:pt idx="22902">
                  <c:v>-820.57003736495994</c:v>
                </c:pt>
                <c:pt idx="22903">
                  <c:v>-820.57069301605202</c:v>
                </c:pt>
                <c:pt idx="22904">
                  <c:v>-820.571229457855</c:v>
                </c:pt>
                <c:pt idx="22905">
                  <c:v>-820.57146787643501</c:v>
                </c:pt>
                <c:pt idx="22906">
                  <c:v>-820.57099103927601</c:v>
                </c:pt>
                <c:pt idx="22907">
                  <c:v>-820.56962013244595</c:v>
                </c:pt>
                <c:pt idx="22908">
                  <c:v>-820.56741476059005</c:v>
                </c:pt>
                <c:pt idx="22909">
                  <c:v>-820.56425571441696</c:v>
                </c:pt>
                <c:pt idx="22910">
                  <c:v>-820.560560226441</c:v>
                </c:pt>
                <c:pt idx="22911">
                  <c:v>-820.55668592453003</c:v>
                </c:pt>
                <c:pt idx="22912">
                  <c:v>-820.55299043655396</c:v>
                </c:pt>
                <c:pt idx="22913">
                  <c:v>-820.54977178573597</c:v>
                </c:pt>
                <c:pt idx="22914">
                  <c:v>-820.54714918136597</c:v>
                </c:pt>
                <c:pt idx="22915">
                  <c:v>-820.54494380950905</c:v>
                </c:pt>
                <c:pt idx="22916">
                  <c:v>-820.54303646087703</c:v>
                </c:pt>
                <c:pt idx="22917">
                  <c:v>-820.54142713546798</c:v>
                </c:pt>
                <c:pt idx="22918">
                  <c:v>-820.54005622863804</c:v>
                </c:pt>
                <c:pt idx="22919">
                  <c:v>-820.53910255432095</c:v>
                </c:pt>
                <c:pt idx="22920">
                  <c:v>-820.53856611251899</c:v>
                </c:pt>
                <c:pt idx="22921">
                  <c:v>-820.538268089295</c:v>
                </c:pt>
                <c:pt idx="22922">
                  <c:v>-820.538148880005</c:v>
                </c:pt>
                <c:pt idx="22923">
                  <c:v>-820.53820848465</c:v>
                </c:pt>
                <c:pt idx="22924">
                  <c:v>-820.53862571716297</c:v>
                </c:pt>
                <c:pt idx="22925">
                  <c:v>-820.53957939147995</c:v>
                </c:pt>
                <c:pt idx="22926">
                  <c:v>-820.54095029831001</c:v>
                </c:pt>
                <c:pt idx="22927">
                  <c:v>-820.54261922836304</c:v>
                </c:pt>
                <c:pt idx="22928">
                  <c:v>-820.54434776306198</c:v>
                </c:pt>
                <c:pt idx="22929">
                  <c:v>-820.54595708847103</c:v>
                </c:pt>
                <c:pt idx="22930">
                  <c:v>-820.54762601852406</c:v>
                </c:pt>
                <c:pt idx="22931">
                  <c:v>-820.54947376251198</c:v>
                </c:pt>
                <c:pt idx="22932">
                  <c:v>-820.55155992508003</c:v>
                </c:pt>
                <c:pt idx="22933">
                  <c:v>-820.55370569229103</c:v>
                </c:pt>
                <c:pt idx="22934">
                  <c:v>-820.55579185485897</c:v>
                </c:pt>
                <c:pt idx="22935">
                  <c:v>-820.557579994202</c:v>
                </c:pt>
                <c:pt idx="22936">
                  <c:v>-820.55901050567604</c:v>
                </c:pt>
                <c:pt idx="22937">
                  <c:v>-820.560202598572</c:v>
                </c:pt>
                <c:pt idx="22938">
                  <c:v>-820.56097745895397</c:v>
                </c:pt>
                <c:pt idx="22939">
                  <c:v>-820.56133508682296</c:v>
                </c:pt>
                <c:pt idx="22940">
                  <c:v>-820.56133508682296</c:v>
                </c:pt>
                <c:pt idx="22941">
                  <c:v>-820.56115627288796</c:v>
                </c:pt>
                <c:pt idx="22942">
                  <c:v>-820.56097745895397</c:v>
                </c:pt>
                <c:pt idx="22943">
                  <c:v>-820.56121587753296</c:v>
                </c:pt>
                <c:pt idx="22944">
                  <c:v>-820.56199073791504</c:v>
                </c:pt>
                <c:pt idx="22945">
                  <c:v>-820.56342124938999</c:v>
                </c:pt>
                <c:pt idx="22946">
                  <c:v>-820.56544780731201</c:v>
                </c:pt>
                <c:pt idx="22947">
                  <c:v>-820.56795120239303</c:v>
                </c:pt>
                <c:pt idx="22948">
                  <c:v>-820.57069301605202</c:v>
                </c:pt>
                <c:pt idx="22949">
                  <c:v>-820.57325601577804</c:v>
                </c:pt>
                <c:pt idx="22950">
                  <c:v>-820.57528257369995</c:v>
                </c:pt>
                <c:pt idx="22951">
                  <c:v>-820.57641506195102</c:v>
                </c:pt>
                <c:pt idx="22952">
                  <c:v>-820.57629585266102</c:v>
                </c:pt>
                <c:pt idx="22953">
                  <c:v>-820.57480573654198</c:v>
                </c:pt>
                <c:pt idx="22954">
                  <c:v>-820.57218313217197</c:v>
                </c:pt>
                <c:pt idx="22955">
                  <c:v>-820.56878566742</c:v>
                </c:pt>
                <c:pt idx="22956">
                  <c:v>-820.56514978408802</c:v>
                </c:pt>
                <c:pt idx="22957">
                  <c:v>-820.56169271469105</c:v>
                </c:pt>
                <c:pt idx="22958">
                  <c:v>-820.55889129638695</c:v>
                </c:pt>
                <c:pt idx="22959">
                  <c:v>-820.55704355239902</c:v>
                </c:pt>
                <c:pt idx="22960">
                  <c:v>-820.55656671524105</c:v>
                </c:pt>
                <c:pt idx="22961">
                  <c:v>-820.557639598847</c:v>
                </c:pt>
                <c:pt idx="22962">
                  <c:v>-820.56026220321701</c:v>
                </c:pt>
                <c:pt idx="22963">
                  <c:v>-820.56413650512695</c:v>
                </c:pt>
                <c:pt idx="22964">
                  <c:v>-820.56878566742</c:v>
                </c:pt>
                <c:pt idx="22965">
                  <c:v>-820.57373285293602</c:v>
                </c:pt>
                <c:pt idx="22966">
                  <c:v>-820.57868003845203</c:v>
                </c:pt>
                <c:pt idx="22967">
                  <c:v>-820.58344841003395</c:v>
                </c:pt>
                <c:pt idx="22968">
                  <c:v>-820.58779954910301</c:v>
                </c:pt>
                <c:pt idx="22969">
                  <c:v>-820.59167385101296</c:v>
                </c:pt>
                <c:pt idx="22970">
                  <c:v>-820.59489250183105</c:v>
                </c:pt>
                <c:pt idx="22971">
                  <c:v>-820.59727668762196</c:v>
                </c:pt>
                <c:pt idx="22972">
                  <c:v>-820.59900522232101</c:v>
                </c:pt>
                <c:pt idx="22973">
                  <c:v>-820.60013771057095</c:v>
                </c:pt>
                <c:pt idx="22974">
                  <c:v>-820.60091257095405</c:v>
                </c:pt>
                <c:pt idx="22975">
                  <c:v>-820.60150861740101</c:v>
                </c:pt>
                <c:pt idx="22976">
                  <c:v>-820.60192584991501</c:v>
                </c:pt>
                <c:pt idx="22977">
                  <c:v>-820.60228347778298</c:v>
                </c:pt>
                <c:pt idx="22978">
                  <c:v>-820.60252189636299</c:v>
                </c:pt>
                <c:pt idx="22979">
                  <c:v>-820.60287952423096</c:v>
                </c:pt>
                <c:pt idx="22980">
                  <c:v>-820.60341596603405</c:v>
                </c:pt>
                <c:pt idx="22981">
                  <c:v>-820.60431003570602</c:v>
                </c:pt>
                <c:pt idx="22982">
                  <c:v>-820.60562133789097</c:v>
                </c:pt>
                <c:pt idx="22983">
                  <c:v>-820.607469081879</c:v>
                </c:pt>
                <c:pt idx="22984">
                  <c:v>-820.60979366302502</c:v>
                </c:pt>
                <c:pt idx="22985">
                  <c:v>-820.61277389526401</c:v>
                </c:pt>
                <c:pt idx="22986">
                  <c:v>-820.61640977859497</c:v>
                </c:pt>
                <c:pt idx="22987">
                  <c:v>-820.62082052230903</c:v>
                </c:pt>
                <c:pt idx="22988">
                  <c:v>-820.62576770782505</c:v>
                </c:pt>
                <c:pt idx="22989">
                  <c:v>-820.63101291656506</c:v>
                </c:pt>
                <c:pt idx="22990">
                  <c:v>-820.63613891601597</c:v>
                </c:pt>
                <c:pt idx="22991">
                  <c:v>-820.64084768295299</c:v>
                </c:pt>
                <c:pt idx="22992">
                  <c:v>-820.64472198486305</c:v>
                </c:pt>
                <c:pt idx="22993">
                  <c:v>-820.64752340316795</c:v>
                </c:pt>
                <c:pt idx="22994">
                  <c:v>-820.64895391464302</c:v>
                </c:pt>
                <c:pt idx="22995">
                  <c:v>-820.649073123932</c:v>
                </c:pt>
                <c:pt idx="22996">
                  <c:v>-820.64788103103695</c:v>
                </c:pt>
                <c:pt idx="22997">
                  <c:v>-820.64561605453503</c:v>
                </c:pt>
                <c:pt idx="22998">
                  <c:v>-820.64245700836204</c:v>
                </c:pt>
                <c:pt idx="22999">
                  <c:v>-820.63882112503097</c:v>
                </c:pt>
                <c:pt idx="23000">
                  <c:v>-820.63500642776501</c:v>
                </c:pt>
                <c:pt idx="23001">
                  <c:v>-820.63119173049904</c:v>
                </c:pt>
                <c:pt idx="23002">
                  <c:v>-820.62767505645797</c:v>
                </c:pt>
                <c:pt idx="23003">
                  <c:v>-820.62439680099499</c:v>
                </c:pt>
                <c:pt idx="23004">
                  <c:v>-820.62147617340099</c:v>
                </c:pt>
                <c:pt idx="23005">
                  <c:v>-820.61903238296497</c:v>
                </c:pt>
                <c:pt idx="23006">
                  <c:v>-820.61718463897705</c:v>
                </c:pt>
                <c:pt idx="23007">
                  <c:v>-820.616052150727</c:v>
                </c:pt>
                <c:pt idx="23008">
                  <c:v>-820.615575313568</c:v>
                </c:pt>
                <c:pt idx="23009">
                  <c:v>-820.61575412750301</c:v>
                </c:pt>
                <c:pt idx="23010">
                  <c:v>-820.61670780181896</c:v>
                </c:pt>
                <c:pt idx="23011">
                  <c:v>-820.618674755097</c:v>
                </c:pt>
                <c:pt idx="23012">
                  <c:v>-820.62165498733498</c:v>
                </c:pt>
                <c:pt idx="23013">
                  <c:v>-820.62564849853504</c:v>
                </c:pt>
                <c:pt idx="23014">
                  <c:v>-820.63023805618298</c:v>
                </c:pt>
                <c:pt idx="23015">
                  <c:v>-820.63506603241001</c:v>
                </c:pt>
                <c:pt idx="23016">
                  <c:v>-820.63977479934704</c:v>
                </c:pt>
                <c:pt idx="23017">
                  <c:v>-820.64412593841598</c:v>
                </c:pt>
                <c:pt idx="23018">
                  <c:v>-820.64788103103695</c:v>
                </c:pt>
                <c:pt idx="23019">
                  <c:v>-820.65062284469604</c:v>
                </c:pt>
                <c:pt idx="23020">
                  <c:v>-820.652112960816</c:v>
                </c:pt>
                <c:pt idx="23021">
                  <c:v>-820.65223217010498</c:v>
                </c:pt>
                <c:pt idx="23022">
                  <c:v>-820.65104007721004</c:v>
                </c:pt>
                <c:pt idx="23023">
                  <c:v>-820.64883470535301</c:v>
                </c:pt>
                <c:pt idx="23024">
                  <c:v>-820.64603328704902</c:v>
                </c:pt>
                <c:pt idx="23025">
                  <c:v>-820.64317226409901</c:v>
                </c:pt>
                <c:pt idx="23026">
                  <c:v>-820.64066886901901</c:v>
                </c:pt>
                <c:pt idx="23027">
                  <c:v>-820.63894033431995</c:v>
                </c:pt>
                <c:pt idx="23028">
                  <c:v>-820.63810586929299</c:v>
                </c:pt>
                <c:pt idx="23029">
                  <c:v>-820.638344287873</c:v>
                </c:pt>
                <c:pt idx="23030">
                  <c:v>-820.63959598541305</c:v>
                </c:pt>
                <c:pt idx="23031">
                  <c:v>-820.64174175262497</c:v>
                </c:pt>
                <c:pt idx="23032">
                  <c:v>-820.64460277557396</c:v>
                </c:pt>
                <c:pt idx="23033">
                  <c:v>-820.64776182174705</c:v>
                </c:pt>
                <c:pt idx="23034">
                  <c:v>-820.65074205398605</c:v>
                </c:pt>
                <c:pt idx="23035">
                  <c:v>-820.65324544906605</c:v>
                </c:pt>
                <c:pt idx="23036">
                  <c:v>-820.65503358840999</c:v>
                </c:pt>
                <c:pt idx="23037">
                  <c:v>-820.65610647201595</c:v>
                </c:pt>
                <c:pt idx="23038">
                  <c:v>-820.65664291381904</c:v>
                </c:pt>
                <c:pt idx="23039">
                  <c:v>-820.65682172775303</c:v>
                </c:pt>
                <c:pt idx="23040">
                  <c:v>-820.65688133239803</c:v>
                </c:pt>
                <c:pt idx="23041">
                  <c:v>-820.65676212310802</c:v>
                </c:pt>
                <c:pt idx="23042">
                  <c:v>-820.65664291381904</c:v>
                </c:pt>
                <c:pt idx="23043">
                  <c:v>-820.65664291381904</c:v>
                </c:pt>
                <c:pt idx="23044">
                  <c:v>-820.65682172775303</c:v>
                </c:pt>
                <c:pt idx="23045">
                  <c:v>-820.65700054168701</c:v>
                </c:pt>
                <c:pt idx="23046">
                  <c:v>-820.65688133239803</c:v>
                </c:pt>
                <c:pt idx="23047">
                  <c:v>-820.65616607666004</c:v>
                </c:pt>
                <c:pt idx="23048">
                  <c:v>-820.65455675125099</c:v>
                </c:pt>
                <c:pt idx="23049">
                  <c:v>-820.65217256545998</c:v>
                </c:pt>
                <c:pt idx="23050">
                  <c:v>-820.64931154251099</c:v>
                </c:pt>
                <c:pt idx="23051">
                  <c:v>-820.64645051956199</c:v>
                </c:pt>
                <c:pt idx="23052">
                  <c:v>-820.64394712448097</c:v>
                </c:pt>
                <c:pt idx="23053">
                  <c:v>-820.64215898513805</c:v>
                </c:pt>
                <c:pt idx="23054">
                  <c:v>-820.64132452011097</c:v>
                </c:pt>
                <c:pt idx="23055">
                  <c:v>-820.64162254333496</c:v>
                </c:pt>
                <c:pt idx="23056">
                  <c:v>-820.64317226409901</c:v>
                </c:pt>
                <c:pt idx="23057">
                  <c:v>-820.64585447311401</c:v>
                </c:pt>
                <c:pt idx="23058">
                  <c:v>-820.64943075180099</c:v>
                </c:pt>
                <c:pt idx="23059">
                  <c:v>-820.65342426300106</c:v>
                </c:pt>
                <c:pt idx="23060">
                  <c:v>-820.65741777420101</c:v>
                </c:pt>
                <c:pt idx="23061">
                  <c:v>-820.66093444824196</c:v>
                </c:pt>
                <c:pt idx="23062">
                  <c:v>-820.66397428512596</c:v>
                </c:pt>
                <c:pt idx="23063">
                  <c:v>-820.66647768020698</c:v>
                </c:pt>
                <c:pt idx="23064">
                  <c:v>-820.66880226135299</c:v>
                </c:pt>
                <c:pt idx="23065">
                  <c:v>-820.67118644714401</c:v>
                </c:pt>
                <c:pt idx="23066">
                  <c:v>-820.673987865448</c:v>
                </c:pt>
                <c:pt idx="23067">
                  <c:v>-820.67732572555599</c:v>
                </c:pt>
                <c:pt idx="23068">
                  <c:v>-820.68131923675605</c:v>
                </c:pt>
                <c:pt idx="23069">
                  <c:v>-820.68590879440296</c:v>
                </c:pt>
                <c:pt idx="23070">
                  <c:v>-820.69091558456398</c:v>
                </c:pt>
                <c:pt idx="23071">
                  <c:v>-820.69610118866001</c:v>
                </c:pt>
                <c:pt idx="23072">
                  <c:v>-820.70098876953102</c:v>
                </c:pt>
                <c:pt idx="23073">
                  <c:v>-820.70510149002098</c:v>
                </c:pt>
                <c:pt idx="23074">
                  <c:v>-820.70778369903599</c:v>
                </c:pt>
                <c:pt idx="23075">
                  <c:v>-820.70855855941795</c:v>
                </c:pt>
                <c:pt idx="23076">
                  <c:v>-820.70724725723301</c:v>
                </c:pt>
                <c:pt idx="23077">
                  <c:v>-820.70396900177002</c:v>
                </c:pt>
                <c:pt idx="23078">
                  <c:v>-820.69920063018799</c:v>
                </c:pt>
                <c:pt idx="23079">
                  <c:v>-820.693418979645</c:v>
                </c:pt>
                <c:pt idx="23080">
                  <c:v>-820.68722009658802</c:v>
                </c:pt>
                <c:pt idx="23081">
                  <c:v>-820.68102121353195</c:v>
                </c:pt>
                <c:pt idx="23082">
                  <c:v>-820.67547798156795</c:v>
                </c:pt>
                <c:pt idx="23083">
                  <c:v>-820.671067237854</c:v>
                </c:pt>
                <c:pt idx="23084">
                  <c:v>-820.66820621490501</c:v>
                </c:pt>
                <c:pt idx="23085">
                  <c:v>-820.66713333129906</c:v>
                </c:pt>
                <c:pt idx="23086">
                  <c:v>-820.66755056381203</c:v>
                </c:pt>
                <c:pt idx="23087">
                  <c:v>-820.66910028457698</c:v>
                </c:pt>
                <c:pt idx="23088">
                  <c:v>-820.67136526107799</c:v>
                </c:pt>
                <c:pt idx="23089">
                  <c:v>-820.674107074738</c:v>
                </c:pt>
                <c:pt idx="23090">
                  <c:v>-820.67720651626598</c:v>
                </c:pt>
                <c:pt idx="23091">
                  <c:v>-820.68048477172897</c:v>
                </c:pt>
                <c:pt idx="23092">
                  <c:v>-820.68376302719105</c:v>
                </c:pt>
                <c:pt idx="23093">
                  <c:v>-820.68692207336403</c:v>
                </c:pt>
                <c:pt idx="23094">
                  <c:v>-820.69002151489303</c:v>
                </c:pt>
                <c:pt idx="23095">
                  <c:v>-820.69288253784202</c:v>
                </c:pt>
                <c:pt idx="23096">
                  <c:v>-820.69562435150203</c:v>
                </c:pt>
                <c:pt idx="23097">
                  <c:v>-820.69800853729305</c:v>
                </c:pt>
                <c:pt idx="23098">
                  <c:v>-820.69991588592598</c:v>
                </c:pt>
                <c:pt idx="23099">
                  <c:v>-820.70122718811103</c:v>
                </c:pt>
                <c:pt idx="23100">
                  <c:v>-820.70170402526901</c:v>
                </c:pt>
                <c:pt idx="23101">
                  <c:v>-820.70134639740002</c:v>
                </c:pt>
                <c:pt idx="23102">
                  <c:v>-820.70027351379395</c:v>
                </c:pt>
                <c:pt idx="23103">
                  <c:v>-820.69848537445102</c:v>
                </c:pt>
                <c:pt idx="23104">
                  <c:v>-820.69628000259399</c:v>
                </c:pt>
                <c:pt idx="23105">
                  <c:v>-820.69389581680298</c:v>
                </c:pt>
                <c:pt idx="23106">
                  <c:v>-820.69163084030197</c:v>
                </c:pt>
                <c:pt idx="23107">
                  <c:v>-820.68960428237904</c:v>
                </c:pt>
                <c:pt idx="23108">
                  <c:v>-820.68799495696999</c:v>
                </c:pt>
                <c:pt idx="23109">
                  <c:v>-820.68668365478504</c:v>
                </c:pt>
                <c:pt idx="23110">
                  <c:v>-820.68567037582397</c:v>
                </c:pt>
                <c:pt idx="23111">
                  <c:v>-820.68483591079701</c:v>
                </c:pt>
                <c:pt idx="23112">
                  <c:v>-820.68394184112606</c:v>
                </c:pt>
                <c:pt idx="23113">
                  <c:v>-820.68292856216499</c:v>
                </c:pt>
                <c:pt idx="23114">
                  <c:v>-820.68167686462402</c:v>
                </c:pt>
                <c:pt idx="23115">
                  <c:v>-820.68012714385998</c:v>
                </c:pt>
                <c:pt idx="23116">
                  <c:v>-820.67821979522705</c:v>
                </c:pt>
                <c:pt idx="23117">
                  <c:v>-820.67613363266003</c:v>
                </c:pt>
                <c:pt idx="23118">
                  <c:v>-820.674047470093</c:v>
                </c:pt>
                <c:pt idx="23119">
                  <c:v>-820.67237854003895</c:v>
                </c:pt>
                <c:pt idx="23120">
                  <c:v>-820.67124605178901</c:v>
                </c:pt>
                <c:pt idx="23121">
                  <c:v>-820.67076921463001</c:v>
                </c:pt>
                <c:pt idx="23122">
                  <c:v>-820.67088842392002</c:v>
                </c:pt>
                <c:pt idx="23123">
                  <c:v>-820.67118644714401</c:v>
                </c:pt>
                <c:pt idx="23124">
                  <c:v>-820.67136526107799</c:v>
                </c:pt>
                <c:pt idx="23125">
                  <c:v>-820.67112684249901</c:v>
                </c:pt>
                <c:pt idx="23126">
                  <c:v>-820.66999435424805</c:v>
                </c:pt>
                <c:pt idx="23127">
                  <c:v>-820.66778898239204</c:v>
                </c:pt>
                <c:pt idx="23128">
                  <c:v>-820.66445112228405</c:v>
                </c:pt>
                <c:pt idx="23129">
                  <c:v>-820.660219192505</c:v>
                </c:pt>
                <c:pt idx="23130">
                  <c:v>-820.65551042556797</c:v>
                </c:pt>
                <c:pt idx="23131">
                  <c:v>-820.65104007721004</c:v>
                </c:pt>
                <c:pt idx="23132">
                  <c:v>-820.64752340316795</c:v>
                </c:pt>
                <c:pt idx="23133">
                  <c:v>-820.64579486846901</c:v>
                </c:pt>
                <c:pt idx="23134">
                  <c:v>-820.646152496338</c:v>
                </c:pt>
                <c:pt idx="23135">
                  <c:v>-820.64883470535301</c:v>
                </c:pt>
                <c:pt idx="23136">
                  <c:v>-820.65348386764504</c:v>
                </c:pt>
                <c:pt idx="23137">
                  <c:v>-820.65950393676803</c:v>
                </c:pt>
                <c:pt idx="23138">
                  <c:v>-820.66617965698299</c:v>
                </c:pt>
                <c:pt idx="23139">
                  <c:v>-820.67267656326305</c:v>
                </c:pt>
                <c:pt idx="23140">
                  <c:v>-820.67827939987205</c:v>
                </c:pt>
                <c:pt idx="23141">
                  <c:v>-820.68251132965099</c:v>
                </c:pt>
                <c:pt idx="23142">
                  <c:v>-820.68507432937599</c:v>
                </c:pt>
                <c:pt idx="23143">
                  <c:v>-820.68584918975898</c:v>
                </c:pt>
                <c:pt idx="23144">
                  <c:v>-820.685253143311</c:v>
                </c:pt>
                <c:pt idx="23145">
                  <c:v>-820.68358421325695</c:v>
                </c:pt>
                <c:pt idx="23146">
                  <c:v>-820.68143844604504</c:v>
                </c:pt>
                <c:pt idx="23147">
                  <c:v>-820.67899465560902</c:v>
                </c:pt>
                <c:pt idx="23148">
                  <c:v>-820.67655086517402</c:v>
                </c:pt>
                <c:pt idx="23149">
                  <c:v>-820.67422628402699</c:v>
                </c:pt>
                <c:pt idx="23150">
                  <c:v>-820.67196130752598</c:v>
                </c:pt>
                <c:pt idx="23151">
                  <c:v>-820.66963672637996</c:v>
                </c:pt>
                <c:pt idx="23152">
                  <c:v>-820.66713333129906</c:v>
                </c:pt>
                <c:pt idx="23153">
                  <c:v>-820.66427230834995</c:v>
                </c:pt>
                <c:pt idx="23154">
                  <c:v>-820.66117286682095</c:v>
                </c:pt>
                <c:pt idx="23155">
                  <c:v>-820.65795421600399</c:v>
                </c:pt>
                <c:pt idx="23156">
                  <c:v>-820.65497398376499</c:v>
                </c:pt>
                <c:pt idx="23157">
                  <c:v>-820.65235137939499</c:v>
                </c:pt>
                <c:pt idx="23158">
                  <c:v>-820.65026521682796</c:v>
                </c:pt>
                <c:pt idx="23159">
                  <c:v>-820.64883470535301</c:v>
                </c:pt>
                <c:pt idx="23160">
                  <c:v>-820.64817905426003</c:v>
                </c:pt>
                <c:pt idx="23161">
                  <c:v>-820.64823865890503</c:v>
                </c:pt>
                <c:pt idx="23162">
                  <c:v>-820.64895391464302</c:v>
                </c:pt>
                <c:pt idx="23163">
                  <c:v>-820.64996719360397</c:v>
                </c:pt>
                <c:pt idx="23164">
                  <c:v>-820.65092086792004</c:v>
                </c:pt>
                <c:pt idx="23165">
                  <c:v>-820.65145730972301</c:v>
                </c:pt>
                <c:pt idx="23166">
                  <c:v>-820.65151691436802</c:v>
                </c:pt>
                <c:pt idx="23167">
                  <c:v>-820.65109968185402</c:v>
                </c:pt>
                <c:pt idx="23168">
                  <c:v>-820.65026521682796</c:v>
                </c:pt>
                <c:pt idx="23169">
                  <c:v>-820.64931154251099</c:v>
                </c:pt>
                <c:pt idx="23170">
                  <c:v>-820.64823865890503</c:v>
                </c:pt>
                <c:pt idx="23171">
                  <c:v>-820.64728498458896</c:v>
                </c:pt>
                <c:pt idx="23172">
                  <c:v>-820.646569728852</c:v>
                </c:pt>
                <c:pt idx="23173">
                  <c:v>-820.646152496338</c:v>
                </c:pt>
                <c:pt idx="23174">
                  <c:v>-820.646092891693</c:v>
                </c:pt>
                <c:pt idx="23175">
                  <c:v>-820.646152496338</c:v>
                </c:pt>
                <c:pt idx="23176">
                  <c:v>-820.64621210098301</c:v>
                </c:pt>
                <c:pt idx="23177">
                  <c:v>-820.64591407775902</c:v>
                </c:pt>
                <c:pt idx="23178">
                  <c:v>-820.64519882202205</c:v>
                </c:pt>
                <c:pt idx="23179">
                  <c:v>-820.64418554306098</c:v>
                </c:pt>
                <c:pt idx="23180">
                  <c:v>-820.64305305481003</c:v>
                </c:pt>
                <c:pt idx="23181">
                  <c:v>-820.64209938049305</c:v>
                </c:pt>
                <c:pt idx="23182">
                  <c:v>-820.64174175262497</c:v>
                </c:pt>
                <c:pt idx="23183">
                  <c:v>-820.64209938049305</c:v>
                </c:pt>
                <c:pt idx="23184">
                  <c:v>-820.64329147338901</c:v>
                </c:pt>
                <c:pt idx="23185">
                  <c:v>-820.64531803131104</c:v>
                </c:pt>
                <c:pt idx="23186">
                  <c:v>-820.64794063568104</c:v>
                </c:pt>
                <c:pt idx="23187">
                  <c:v>-820.65080165863105</c:v>
                </c:pt>
                <c:pt idx="23188">
                  <c:v>-820.65342426300106</c:v>
                </c:pt>
                <c:pt idx="23189">
                  <c:v>-820.65527200698898</c:v>
                </c:pt>
                <c:pt idx="23190">
                  <c:v>-820.65622568130505</c:v>
                </c:pt>
                <c:pt idx="23191">
                  <c:v>-820.65622568130505</c:v>
                </c:pt>
                <c:pt idx="23192">
                  <c:v>-820.65557003021297</c:v>
                </c:pt>
                <c:pt idx="23193">
                  <c:v>-820.654675960541</c:v>
                </c:pt>
                <c:pt idx="23194">
                  <c:v>-820.65402030944801</c:v>
                </c:pt>
                <c:pt idx="23195">
                  <c:v>-820.65407991409302</c:v>
                </c:pt>
                <c:pt idx="23196">
                  <c:v>-820.65527200698898</c:v>
                </c:pt>
                <c:pt idx="23197">
                  <c:v>-820.65789461135898</c:v>
                </c:pt>
                <c:pt idx="23198">
                  <c:v>-820.66188812255905</c:v>
                </c:pt>
                <c:pt idx="23199">
                  <c:v>-820.66701412200905</c:v>
                </c:pt>
                <c:pt idx="23200">
                  <c:v>-820.67279577255294</c:v>
                </c:pt>
                <c:pt idx="23201">
                  <c:v>-820.67857742309604</c:v>
                </c:pt>
                <c:pt idx="23202">
                  <c:v>-820.68370342254696</c:v>
                </c:pt>
                <c:pt idx="23203">
                  <c:v>-820.68757772445701</c:v>
                </c:pt>
                <c:pt idx="23204">
                  <c:v>-820.68978309631404</c:v>
                </c:pt>
                <c:pt idx="23205">
                  <c:v>-820.69031953811702</c:v>
                </c:pt>
                <c:pt idx="23206">
                  <c:v>-820.68924665451095</c:v>
                </c:pt>
                <c:pt idx="23207">
                  <c:v>-820.68662405014095</c:v>
                </c:pt>
                <c:pt idx="23208">
                  <c:v>-820.68280935287498</c:v>
                </c:pt>
                <c:pt idx="23209">
                  <c:v>-820.67816019058205</c:v>
                </c:pt>
                <c:pt idx="23210">
                  <c:v>-820.67315340042103</c:v>
                </c:pt>
                <c:pt idx="23211">
                  <c:v>-820.66820621490501</c:v>
                </c:pt>
                <c:pt idx="23212">
                  <c:v>-820.66379547119197</c:v>
                </c:pt>
                <c:pt idx="23213">
                  <c:v>-820.66004037857101</c:v>
                </c:pt>
                <c:pt idx="23214">
                  <c:v>-820.65717935562202</c:v>
                </c:pt>
                <c:pt idx="23215">
                  <c:v>-820.65533161163398</c:v>
                </c:pt>
                <c:pt idx="23216">
                  <c:v>-820.65449714660701</c:v>
                </c:pt>
                <c:pt idx="23217">
                  <c:v>-820.654735565186</c:v>
                </c:pt>
                <c:pt idx="23218">
                  <c:v>-820.65574884414696</c:v>
                </c:pt>
                <c:pt idx="23219">
                  <c:v>-820.657298564911</c:v>
                </c:pt>
                <c:pt idx="23220">
                  <c:v>-820.65920591354404</c:v>
                </c:pt>
                <c:pt idx="23221">
                  <c:v>-820.66123247146595</c:v>
                </c:pt>
                <c:pt idx="23222">
                  <c:v>-820.66313982009899</c:v>
                </c:pt>
                <c:pt idx="23223">
                  <c:v>-820.66468954086304</c:v>
                </c:pt>
                <c:pt idx="23224">
                  <c:v>-820.66552400589001</c:v>
                </c:pt>
                <c:pt idx="23225">
                  <c:v>-820.66540479660102</c:v>
                </c:pt>
                <c:pt idx="23226">
                  <c:v>-820.66439151763905</c:v>
                </c:pt>
                <c:pt idx="23227">
                  <c:v>-820.66266298294101</c:v>
                </c:pt>
                <c:pt idx="23228">
                  <c:v>-820.66045761108398</c:v>
                </c:pt>
                <c:pt idx="23229">
                  <c:v>-820.65801382064797</c:v>
                </c:pt>
                <c:pt idx="23230">
                  <c:v>-820.65545082092297</c:v>
                </c:pt>
                <c:pt idx="23231">
                  <c:v>-820.65288782119796</c:v>
                </c:pt>
                <c:pt idx="23232">
                  <c:v>-820.65038442611694</c:v>
                </c:pt>
                <c:pt idx="23233">
                  <c:v>-820.64805984497104</c:v>
                </c:pt>
                <c:pt idx="23234">
                  <c:v>-820.64603328704902</c:v>
                </c:pt>
                <c:pt idx="23235">
                  <c:v>-820.64436435699497</c:v>
                </c:pt>
                <c:pt idx="23236">
                  <c:v>-820.64305305481003</c:v>
                </c:pt>
                <c:pt idx="23237">
                  <c:v>-820.64215898513805</c:v>
                </c:pt>
                <c:pt idx="23238">
                  <c:v>-820.64180135726895</c:v>
                </c:pt>
                <c:pt idx="23239">
                  <c:v>-820.64209938049305</c:v>
                </c:pt>
                <c:pt idx="23240">
                  <c:v>-820.64323186874401</c:v>
                </c:pt>
                <c:pt idx="23241">
                  <c:v>-820.64525842666603</c:v>
                </c:pt>
                <c:pt idx="23242">
                  <c:v>-820.64817905426003</c:v>
                </c:pt>
                <c:pt idx="23243">
                  <c:v>-820.65193414688099</c:v>
                </c:pt>
                <c:pt idx="23244">
                  <c:v>-820.65616607666004</c:v>
                </c:pt>
                <c:pt idx="23245">
                  <c:v>-820.66057682037399</c:v>
                </c:pt>
                <c:pt idx="23246">
                  <c:v>-820.66462993621803</c:v>
                </c:pt>
                <c:pt idx="23247">
                  <c:v>-820.66796779632602</c:v>
                </c:pt>
                <c:pt idx="23248">
                  <c:v>-820.67017316818306</c:v>
                </c:pt>
                <c:pt idx="23249">
                  <c:v>-820.671067237854</c:v>
                </c:pt>
                <c:pt idx="23250">
                  <c:v>-820.67047119140602</c:v>
                </c:pt>
                <c:pt idx="23251">
                  <c:v>-820.66856384277401</c:v>
                </c:pt>
                <c:pt idx="23252">
                  <c:v>-820.66558361053501</c:v>
                </c:pt>
                <c:pt idx="23253">
                  <c:v>-820.66194772720405</c:v>
                </c:pt>
                <c:pt idx="23254">
                  <c:v>-820.65819263458297</c:v>
                </c:pt>
                <c:pt idx="23255">
                  <c:v>-820.654675960541</c:v>
                </c:pt>
                <c:pt idx="23256">
                  <c:v>-820.651755332947</c:v>
                </c:pt>
                <c:pt idx="23257">
                  <c:v>-820.64960956573498</c:v>
                </c:pt>
                <c:pt idx="23258">
                  <c:v>-820.64841747284004</c:v>
                </c:pt>
                <c:pt idx="23259">
                  <c:v>-820.64829826355003</c:v>
                </c:pt>
                <c:pt idx="23260">
                  <c:v>-820.64925193786598</c:v>
                </c:pt>
                <c:pt idx="23261">
                  <c:v>-820.65133810043403</c:v>
                </c:pt>
                <c:pt idx="23262">
                  <c:v>-820.65425872802803</c:v>
                </c:pt>
                <c:pt idx="23263">
                  <c:v>-820.65777540206898</c:v>
                </c:pt>
                <c:pt idx="23264">
                  <c:v>-820.66159009933494</c:v>
                </c:pt>
                <c:pt idx="23265">
                  <c:v>-820.665464401245</c:v>
                </c:pt>
                <c:pt idx="23266">
                  <c:v>-820.66915988922096</c:v>
                </c:pt>
                <c:pt idx="23267">
                  <c:v>-820.67237854003895</c:v>
                </c:pt>
                <c:pt idx="23268">
                  <c:v>-820.67470312118598</c:v>
                </c:pt>
                <c:pt idx="23269">
                  <c:v>-820.67559719085705</c:v>
                </c:pt>
                <c:pt idx="23270">
                  <c:v>-820.67470312118598</c:v>
                </c:pt>
                <c:pt idx="23271">
                  <c:v>-820.67202091217098</c:v>
                </c:pt>
                <c:pt idx="23272">
                  <c:v>-820.66772937774704</c:v>
                </c:pt>
                <c:pt idx="23273">
                  <c:v>-820.66224575042702</c:v>
                </c:pt>
                <c:pt idx="23274">
                  <c:v>-820.65610647201595</c:v>
                </c:pt>
                <c:pt idx="23275">
                  <c:v>-820.64978837966896</c:v>
                </c:pt>
                <c:pt idx="23276">
                  <c:v>-820.64370870590199</c:v>
                </c:pt>
                <c:pt idx="23277">
                  <c:v>-820.63846349716198</c:v>
                </c:pt>
                <c:pt idx="23278">
                  <c:v>-820.63446998596203</c:v>
                </c:pt>
                <c:pt idx="23279">
                  <c:v>-820.63190698623703</c:v>
                </c:pt>
                <c:pt idx="23280">
                  <c:v>-820.63089370727596</c:v>
                </c:pt>
                <c:pt idx="23281">
                  <c:v>-820.63113212585495</c:v>
                </c:pt>
                <c:pt idx="23282">
                  <c:v>-820.63244342804001</c:v>
                </c:pt>
                <c:pt idx="23283">
                  <c:v>-820.63435077667305</c:v>
                </c:pt>
                <c:pt idx="23284">
                  <c:v>-820.63649654388405</c:v>
                </c:pt>
                <c:pt idx="23285">
                  <c:v>-820.63858270645198</c:v>
                </c:pt>
                <c:pt idx="23286">
                  <c:v>-820.640490055084</c:v>
                </c:pt>
                <c:pt idx="23287">
                  <c:v>-820.64209938049305</c:v>
                </c:pt>
                <c:pt idx="23288">
                  <c:v>-820.643410682678</c:v>
                </c:pt>
                <c:pt idx="23289">
                  <c:v>-820.64448356628395</c:v>
                </c:pt>
                <c:pt idx="23290">
                  <c:v>-820.64543724060104</c:v>
                </c:pt>
                <c:pt idx="23291">
                  <c:v>-820.64645051956199</c:v>
                </c:pt>
                <c:pt idx="23292">
                  <c:v>-820.64764261245705</c:v>
                </c:pt>
                <c:pt idx="23293">
                  <c:v>-820.649132728577</c:v>
                </c:pt>
                <c:pt idx="23294">
                  <c:v>-820.65080165863105</c:v>
                </c:pt>
                <c:pt idx="23295">
                  <c:v>-820.65235137939499</c:v>
                </c:pt>
                <c:pt idx="23296">
                  <c:v>-820.65348386764504</c:v>
                </c:pt>
                <c:pt idx="23297">
                  <c:v>-820.65402030944801</c:v>
                </c:pt>
                <c:pt idx="23298">
                  <c:v>-820.65372228622505</c:v>
                </c:pt>
                <c:pt idx="23299">
                  <c:v>-820.65247058868397</c:v>
                </c:pt>
                <c:pt idx="23300">
                  <c:v>-820.65032482147205</c:v>
                </c:pt>
                <c:pt idx="23301">
                  <c:v>-820.64740419387795</c:v>
                </c:pt>
                <c:pt idx="23302">
                  <c:v>-820.64388751983699</c:v>
                </c:pt>
                <c:pt idx="23303">
                  <c:v>-820.64031124115002</c:v>
                </c:pt>
                <c:pt idx="23304">
                  <c:v>-820.63721179962204</c:v>
                </c:pt>
                <c:pt idx="23305">
                  <c:v>-820.63500642776501</c:v>
                </c:pt>
                <c:pt idx="23306">
                  <c:v>-820.63405275344905</c:v>
                </c:pt>
                <c:pt idx="23307">
                  <c:v>-820.63435077667305</c:v>
                </c:pt>
                <c:pt idx="23308">
                  <c:v>-820.63590049743698</c:v>
                </c:pt>
                <c:pt idx="23309">
                  <c:v>-820.63858270645198</c:v>
                </c:pt>
                <c:pt idx="23310">
                  <c:v>-820.64233779907204</c:v>
                </c:pt>
                <c:pt idx="23311">
                  <c:v>-820.64680814743099</c:v>
                </c:pt>
                <c:pt idx="23312">
                  <c:v>-820.65187454223701</c:v>
                </c:pt>
                <c:pt idx="23313">
                  <c:v>-820.65706014633201</c:v>
                </c:pt>
                <c:pt idx="23314">
                  <c:v>-820.66218614578304</c:v>
                </c:pt>
                <c:pt idx="23315">
                  <c:v>-820.66689491271995</c:v>
                </c:pt>
                <c:pt idx="23316">
                  <c:v>-820.67094802856502</c:v>
                </c:pt>
                <c:pt idx="23317">
                  <c:v>-820.67416667938301</c:v>
                </c:pt>
                <c:pt idx="23318">
                  <c:v>-820.67631244659401</c:v>
                </c:pt>
                <c:pt idx="23319">
                  <c:v>-820.67738533019997</c:v>
                </c:pt>
                <c:pt idx="23320">
                  <c:v>-820.67726612091099</c:v>
                </c:pt>
                <c:pt idx="23321">
                  <c:v>-820.67601442337104</c:v>
                </c:pt>
                <c:pt idx="23322">
                  <c:v>-820.67380905151401</c:v>
                </c:pt>
                <c:pt idx="23323">
                  <c:v>-820.67094802856502</c:v>
                </c:pt>
                <c:pt idx="23324">
                  <c:v>-820.66790819168102</c:v>
                </c:pt>
                <c:pt idx="23325">
                  <c:v>-820.66516637802101</c:v>
                </c:pt>
                <c:pt idx="23326">
                  <c:v>-820.66308021545399</c:v>
                </c:pt>
                <c:pt idx="23327">
                  <c:v>-820.66206693649303</c:v>
                </c:pt>
                <c:pt idx="23328">
                  <c:v>-820.66224575042702</c:v>
                </c:pt>
                <c:pt idx="23329">
                  <c:v>-820.66349744796798</c:v>
                </c:pt>
                <c:pt idx="23330">
                  <c:v>-820.66570281982399</c:v>
                </c:pt>
                <c:pt idx="23331">
                  <c:v>-820.66874265670799</c:v>
                </c:pt>
                <c:pt idx="23332">
                  <c:v>-820.67214012145996</c:v>
                </c:pt>
                <c:pt idx="23333">
                  <c:v>-820.67559719085705</c:v>
                </c:pt>
                <c:pt idx="23334">
                  <c:v>-820.67869663238503</c:v>
                </c:pt>
                <c:pt idx="23335">
                  <c:v>-820.68096160888695</c:v>
                </c:pt>
                <c:pt idx="23336">
                  <c:v>-820.682213306427</c:v>
                </c:pt>
                <c:pt idx="23337">
                  <c:v>-820.68245172500599</c:v>
                </c:pt>
                <c:pt idx="23338">
                  <c:v>-820.68179607391403</c:v>
                </c:pt>
                <c:pt idx="23339">
                  <c:v>-820.68042516708397</c:v>
                </c:pt>
                <c:pt idx="23340">
                  <c:v>-820.67851781845104</c:v>
                </c:pt>
                <c:pt idx="23341">
                  <c:v>-820.67631244659401</c:v>
                </c:pt>
                <c:pt idx="23342">
                  <c:v>-820.673987865448</c:v>
                </c:pt>
                <c:pt idx="23343">
                  <c:v>-820.67172288894699</c:v>
                </c:pt>
                <c:pt idx="23344">
                  <c:v>-820.66963672637996</c:v>
                </c:pt>
                <c:pt idx="23345">
                  <c:v>-820.66778898239204</c:v>
                </c:pt>
                <c:pt idx="23346">
                  <c:v>-820.665941238404</c:v>
                </c:pt>
                <c:pt idx="23347">
                  <c:v>-820.66403388977096</c:v>
                </c:pt>
                <c:pt idx="23348">
                  <c:v>-820.66200733184803</c:v>
                </c:pt>
                <c:pt idx="23349">
                  <c:v>-820.659861564636</c:v>
                </c:pt>
                <c:pt idx="23350">
                  <c:v>-820.657715797425</c:v>
                </c:pt>
                <c:pt idx="23351">
                  <c:v>-820.65580844879196</c:v>
                </c:pt>
                <c:pt idx="23352">
                  <c:v>-820.65443754196201</c:v>
                </c:pt>
                <c:pt idx="23353">
                  <c:v>-820.65390110015903</c:v>
                </c:pt>
                <c:pt idx="23354">
                  <c:v>-820.65443754196201</c:v>
                </c:pt>
                <c:pt idx="23355">
                  <c:v>-820.65628528595005</c:v>
                </c:pt>
                <c:pt idx="23356">
                  <c:v>-820.65944433212303</c:v>
                </c:pt>
                <c:pt idx="23357">
                  <c:v>-820.66361665725697</c:v>
                </c:pt>
                <c:pt idx="23358">
                  <c:v>-820.668504238129</c:v>
                </c:pt>
                <c:pt idx="23359">
                  <c:v>-820.67357063293503</c:v>
                </c:pt>
                <c:pt idx="23360">
                  <c:v>-820.67821979522705</c:v>
                </c:pt>
                <c:pt idx="23361">
                  <c:v>-820.68185567855903</c:v>
                </c:pt>
                <c:pt idx="23362">
                  <c:v>-820.68394184112606</c:v>
                </c:pt>
                <c:pt idx="23363">
                  <c:v>-820.68435907363903</c:v>
                </c:pt>
                <c:pt idx="23364">
                  <c:v>-820.68316698074398</c:v>
                </c:pt>
                <c:pt idx="23365">
                  <c:v>-820.68054437637397</c:v>
                </c:pt>
                <c:pt idx="23366">
                  <c:v>-820.67684888839699</c:v>
                </c:pt>
                <c:pt idx="23367">
                  <c:v>-820.67273616790806</c:v>
                </c:pt>
                <c:pt idx="23368">
                  <c:v>-820.66874265670799</c:v>
                </c:pt>
                <c:pt idx="23369">
                  <c:v>-820.66564321518001</c:v>
                </c:pt>
                <c:pt idx="23370">
                  <c:v>-820.66385507583595</c:v>
                </c:pt>
                <c:pt idx="23371">
                  <c:v>-820.66343784332298</c:v>
                </c:pt>
                <c:pt idx="23372">
                  <c:v>-820.66421270370495</c:v>
                </c:pt>
                <c:pt idx="23373">
                  <c:v>-820.665822029114</c:v>
                </c:pt>
                <c:pt idx="23374">
                  <c:v>-820.66790819168102</c:v>
                </c:pt>
                <c:pt idx="23375">
                  <c:v>-820.67011356353805</c:v>
                </c:pt>
                <c:pt idx="23376">
                  <c:v>-820.67208051681496</c:v>
                </c:pt>
                <c:pt idx="23377">
                  <c:v>-820.67339181900002</c:v>
                </c:pt>
                <c:pt idx="23378">
                  <c:v>-820.67374944686901</c:v>
                </c:pt>
                <c:pt idx="23379">
                  <c:v>-820.67297458648704</c:v>
                </c:pt>
                <c:pt idx="23380">
                  <c:v>-820.67124605178901</c:v>
                </c:pt>
                <c:pt idx="23381">
                  <c:v>-820.66880226135299</c:v>
                </c:pt>
                <c:pt idx="23382">
                  <c:v>-820.66612005233799</c:v>
                </c:pt>
                <c:pt idx="23383">
                  <c:v>-820.66349744796798</c:v>
                </c:pt>
                <c:pt idx="23384">
                  <c:v>-820.66123247146595</c:v>
                </c:pt>
                <c:pt idx="23385">
                  <c:v>-820.65956354141304</c:v>
                </c:pt>
                <c:pt idx="23386">
                  <c:v>-820.65866947174095</c:v>
                </c:pt>
                <c:pt idx="23387">
                  <c:v>-820.65890789032005</c:v>
                </c:pt>
                <c:pt idx="23388">
                  <c:v>-820.660338401795</c:v>
                </c:pt>
                <c:pt idx="23389">
                  <c:v>-820.66308021545399</c:v>
                </c:pt>
                <c:pt idx="23390">
                  <c:v>-820.66701412200905</c:v>
                </c:pt>
                <c:pt idx="23391">
                  <c:v>-820.67196130752598</c:v>
                </c:pt>
                <c:pt idx="23392">
                  <c:v>-820.67750453948997</c:v>
                </c:pt>
                <c:pt idx="23393">
                  <c:v>-820.68322658538796</c:v>
                </c:pt>
                <c:pt idx="23394">
                  <c:v>-820.68882942199696</c:v>
                </c:pt>
                <c:pt idx="23395">
                  <c:v>-820.69407463073799</c:v>
                </c:pt>
                <c:pt idx="23396">
                  <c:v>-820.69872379303001</c:v>
                </c:pt>
                <c:pt idx="23397">
                  <c:v>-820.70265769958496</c:v>
                </c:pt>
                <c:pt idx="23398">
                  <c:v>-820.70593595504795</c:v>
                </c:pt>
                <c:pt idx="23399">
                  <c:v>-820.70849895477295</c:v>
                </c:pt>
                <c:pt idx="23400">
                  <c:v>-820.71052551269599</c:v>
                </c:pt>
                <c:pt idx="23401">
                  <c:v>-820.71213483810402</c:v>
                </c:pt>
                <c:pt idx="23402">
                  <c:v>-820.71338653564499</c:v>
                </c:pt>
                <c:pt idx="23403">
                  <c:v>-820.71422100067196</c:v>
                </c:pt>
                <c:pt idx="23404">
                  <c:v>-820.71463823318504</c:v>
                </c:pt>
                <c:pt idx="23405">
                  <c:v>-820.71469783783004</c:v>
                </c:pt>
                <c:pt idx="23406">
                  <c:v>-820.71439981460605</c:v>
                </c:pt>
                <c:pt idx="23407">
                  <c:v>-820.71392297744796</c:v>
                </c:pt>
                <c:pt idx="23408">
                  <c:v>-820.713148117066</c:v>
                </c:pt>
                <c:pt idx="23409">
                  <c:v>-820.71219444274902</c:v>
                </c:pt>
                <c:pt idx="23410">
                  <c:v>-820.71135997772205</c:v>
                </c:pt>
                <c:pt idx="23411">
                  <c:v>-820.71070432662998</c:v>
                </c:pt>
                <c:pt idx="23412">
                  <c:v>-820.71058511733997</c:v>
                </c:pt>
                <c:pt idx="23413">
                  <c:v>-820.71106195449897</c:v>
                </c:pt>
                <c:pt idx="23414">
                  <c:v>-820.71201562881504</c:v>
                </c:pt>
                <c:pt idx="23415">
                  <c:v>-820.71344614028999</c:v>
                </c:pt>
                <c:pt idx="23416">
                  <c:v>-820.71523427963302</c:v>
                </c:pt>
                <c:pt idx="23417">
                  <c:v>-820.71743965148903</c:v>
                </c:pt>
                <c:pt idx="23418">
                  <c:v>-820.71988344192505</c:v>
                </c:pt>
                <c:pt idx="23419">
                  <c:v>-820.72238683700596</c:v>
                </c:pt>
                <c:pt idx="23420">
                  <c:v>-820.72471141815197</c:v>
                </c:pt>
                <c:pt idx="23421">
                  <c:v>-820.72643995285102</c:v>
                </c:pt>
                <c:pt idx="23422">
                  <c:v>-820.72727441787697</c:v>
                </c:pt>
                <c:pt idx="23423">
                  <c:v>-820.726976394654</c:v>
                </c:pt>
                <c:pt idx="23424">
                  <c:v>-820.72518825530994</c:v>
                </c:pt>
                <c:pt idx="23425">
                  <c:v>-820.72190999984798</c:v>
                </c:pt>
                <c:pt idx="23426">
                  <c:v>-820.71720123291004</c:v>
                </c:pt>
                <c:pt idx="23427">
                  <c:v>-820.71141958236694</c:v>
                </c:pt>
                <c:pt idx="23428">
                  <c:v>-820.70498228073097</c:v>
                </c:pt>
                <c:pt idx="23429">
                  <c:v>-820.69866418838501</c:v>
                </c:pt>
                <c:pt idx="23430">
                  <c:v>-820.69300174713203</c:v>
                </c:pt>
                <c:pt idx="23431">
                  <c:v>-820.68859100341797</c:v>
                </c:pt>
                <c:pt idx="23432">
                  <c:v>-820.68572998046898</c:v>
                </c:pt>
                <c:pt idx="23433">
                  <c:v>-820.68453788757301</c:v>
                </c:pt>
                <c:pt idx="23434">
                  <c:v>-820.68495512008701</c:v>
                </c:pt>
                <c:pt idx="23435">
                  <c:v>-820.68662405014095</c:v>
                </c:pt>
                <c:pt idx="23436">
                  <c:v>-820.68900823593196</c:v>
                </c:pt>
                <c:pt idx="23437">
                  <c:v>-820.69169044494595</c:v>
                </c:pt>
                <c:pt idx="23438">
                  <c:v>-820.69407463073799</c:v>
                </c:pt>
                <c:pt idx="23439">
                  <c:v>-820.69574356079102</c:v>
                </c:pt>
                <c:pt idx="23440">
                  <c:v>-820.69669723510799</c:v>
                </c:pt>
                <c:pt idx="23441">
                  <c:v>-820.69705486297596</c:v>
                </c:pt>
                <c:pt idx="23442">
                  <c:v>-820.69687604904198</c:v>
                </c:pt>
                <c:pt idx="23443">
                  <c:v>-820.69657802581798</c:v>
                </c:pt>
                <c:pt idx="23444">
                  <c:v>-820.696458816529</c:v>
                </c:pt>
                <c:pt idx="23445">
                  <c:v>-820.69687604904198</c:v>
                </c:pt>
                <c:pt idx="23446">
                  <c:v>-820.69794893264805</c:v>
                </c:pt>
                <c:pt idx="23447">
                  <c:v>-820.69991588592598</c:v>
                </c:pt>
                <c:pt idx="23448">
                  <c:v>-820.70247888565098</c:v>
                </c:pt>
                <c:pt idx="23449">
                  <c:v>-820.70533990859997</c:v>
                </c:pt>
                <c:pt idx="23450">
                  <c:v>-820.70826053619396</c:v>
                </c:pt>
                <c:pt idx="23451">
                  <c:v>-820.71082353591896</c:v>
                </c:pt>
                <c:pt idx="23452">
                  <c:v>-820.712730884552</c:v>
                </c:pt>
                <c:pt idx="23453">
                  <c:v>-820.71368455886898</c:v>
                </c:pt>
                <c:pt idx="23454">
                  <c:v>-820.71326732635498</c:v>
                </c:pt>
                <c:pt idx="23455">
                  <c:v>-820.71153879165695</c:v>
                </c:pt>
                <c:pt idx="23456">
                  <c:v>-820.70867776870705</c:v>
                </c:pt>
                <c:pt idx="23457">
                  <c:v>-820.70504188537598</c:v>
                </c:pt>
                <c:pt idx="23458">
                  <c:v>-820.70104837417603</c:v>
                </c:pt>
                <c:pt idx="23459">
                  <c:v>-820.69693565368698</c:v>
                </c:pt>
                <c:pt idx="23460">
                  <c:v>-820.69294214248703</c:v>
                </c:pt>
                <c:pt idx="23461">
                  <c:v>-820.68924665451095</c:v>
                </c:pt>
                <c:pt idx="23462">
                  <c:v>-820.68614721298195</c:v>
                </c:pt>
                <c:pt idx="23463">
                  <c:v>-820.68394184112606</c:v>
                </c:pt>
                <c:pt idx="23464">
                  <c:v>-820.68280935287498</c:v>
                </c:pt>
                <c:pt idx="23465">
                  <c:v>-820.682630538941</c:v>
                </c:pt>
                <c:pt idx="23466">
                  <c:v>-820.68328619003296</c:v>
                </c:pt>
                <c:pt idx="23467">
                  <c:v>-820.68477630615303</c:v>
                </c:pt>
                <c:pt idx="23468">
                  <c:v>-820.68698167800903</c:v>
                </c:pt>
                <c:pt idx="23469">
                  <c:v>-820.68978309631404</c:v>
                </c:pt>
                <c:pt idx="23470">
                  <c:v>-820.69306135177601</c:v>
                </c:pt>
                <c:pt idx="23471">
                  <c:v>-820.69651842117298</c:v>
                </c:pt>
                <c:pt idx="23472">
                  <c:v>-820.69985628128097</c:v>
                </c:pt>
                <c:pt idx="23473">
                  <c:v>-820.70289611816395</c:v>
                </c:pt>
                <c:pt idx="23474">
                  <c:v>-820.70551872253395</c:v>
                </c:pt>
                <c:pt idx="23475">
                  <c:v>-820.70766448974598</c:v>
                </c:pt>
                <c:pt idx="23476">
                  <c:v>-820.70951223373402</c:v>
                </c:pt>
                <c:pt idx="23477">
                  <c:v>-820.71100234985397</c:v>
                </c:pt>
                <c:pt idx="23478">
                  <c:v>-820.71201562881504</c:v>
                </c:pt>
                <c:pt idx="23479">
                  <c:v>-820.71255207061802</c:v>
                </c:pt>
                <c:pt idx="23480">
                  <c:v>-820.71261167526302</c:v>
                </c:pt>
                <c:pt idx="23481">
                  <c:v>-820.71255207061802</c:v>
                </c:pt>
                <c:pt idx="23482">
                  <c:v>-820.71255207061802</c:v>
                </c:pt>
                <c:pt idx="23483">
                  <c:v>-820.71285009384201</c:v>
                </c:pt>
                <c:pt idx="23484">
                  <c:v>-820.71344614028999</c:v>
                </c:pt>
                <c:pt idx="23485">
                  <c:v>-820.71439981460605</c:v>
                </c:pt>
                <c:pt idx="23486">
                  <c:v>-820.715830326081</c:v>
                </c:pt>
                <c:pt idx="23487">
                  <c:v>-820.71797609329201</c:v>
                </c:pt>
                <c:pt idx="23488">
                  <c:v>-820.720896720886</c:v>
                </c:pt>
                <c:pt idx="23489">
                  <c:v>-820.72447299957298</c:v>
                </c:pt>
                <c:pt idx="23490">
                  <c:v>-820.72816848754906</c:v>
                </c:pt>
                <c:pt idx="23491">
                  <c:v>-820.73156595230103</c:v>
                </c:pt>
                <c:pt idx="23492">
                  <c:v>-820.73412895202705</c:v>
                </c:pt>
                <c:pt idx="23493">
                  <c:v>-820.73573827743598</c:v>
                </c:pt>
                <c:pt idx="23494">
                  <c:v>-820.73633432388306</c:v>
                </c:pt>
                <c:pt idx="23495">
                  <c:v>-820.73603630065895</c:v>
                </c:pt>
                <c:pt idx="23496">
                  <c:v>-820.73484420776401</c:v>
                </c:pt>
                <c:pt idx="23497">
                  <c:v>-820.73299646377598</c:v>
                </c:pt>
                <c:pt idx="23498">
                  <c:v>-820.73061227798496</c:v>
                </c:pt>
                <c:pt idx="23499">
                  <c:v>-820.72787046432495</c:v>
                </c:pt>
                <c:pt idx="23500">
                  <c:v>-820.72506904602096</c:v>
                </c:pt>
                <c:pt idx="23501">
                  <c:v>-820.72226762771595</c:v>
                </c:pt>
                <c:pt idx="23502">
                  <c:v>-820.71946620941196</c:v>
                </c:pt>
                <c:pt idx="23503">
                  <c:v>-820.71666479110695</c:v>
                </c:pt>
                <c:pt idx="23504">
                  <c:v>-820.71380376815796</c:v>
                </c:pt>
                <c:pt idx="23505">
                  <c:v>-820.71106195449897</c:v>
                </c:pt>
                <c:pt idx="23506">
                  <c:v>-820.70855855941795</c:v>
                </c:pt>
                <c:pt idx="23507">
                  <c:v>-820.70659160614002</c:v>
                </c:pt>
                <c:pt idx="23508">
                  <c:v>-820.70551872253395</c:v>
                </c:pt>
                <c:pt idx="23509">
                  <c:v>-820.70545911788997</c:v>
                </c:pt>
                <c:pt idx="23510">
                  <c:v>-820.70641279220604</c:v>
                </c:pt>
                <c:pt idx="23511">
                  <c:v>-820.70826053619396</c:v>
                </c:pt>
                <c:pt idx="23512">
                  <c:v>-820.71076393127498</c:v>
                </c:pt>
                <c:pt idx="23513">
                  <c:v>-820.71368455886898</c:v>
                </c:pt>
                <c:pt idx="23514">
                  <c:v>-820.71672439575195</c:v>
                </c:pt>
                <c:pt idx="23515">
                  <c:v>-820.71946620941196</c:v>
                </c:pt>
                <c:pt idx="23516">
                  <c:v>-820.72161197662399</c:v>
                </c:pt>
                <c:pt idx="23517">
                  <c:v>-820.72292327880905</c:v>
                </c:pt>
                <c:pt idx="23518">
                  <c:v>-820.72340011596702</c:v>
                </c:pt>
                <c:pt idx="23519">
                  <c:v>-820.72328090667702</c:v>
                </c:pt>
                <c:pt idx="23520">
                  <c:v>-820.72280406951904</c:v>
                </c:pt>
                <c:pt idx="23521">
                  <c:v>-820.72214841842697</c:v>
                </c:pt>
                <c:pt idx="23522">
                  <c:v>-820.72149276733398</c:v>
                </c:pt>
                <c:pt idx="23523">
                  <c:v>-820.72101593017601</c:v>
                </c:pt>
                <c:pt idx="23524">
                  <c:v>-820.72071790695202</c:v>
                </c:pt>
                <c:pt idx="23525">
                  <c:v>-820.72053909301803</c:v>
                </c:pt>
                <c:pt idx="23526">
                  <c:v>-820.72030067443904</c:v>
                </c:pt>
                <c:pt idx="23527">
                  <c:v>-820.71976423263595</c:v>
                </c:pt>
                <c:pt idx="23528">
                  <c:v>-820.71869134903</c:v>
                </c:pt>
                <c:pt idx="23529">
                  <c:v>-820.71690320968605</c:v>
                </c:pt>
                <c:pt idx="23530">
                  <c:v>-820.71428060531605</c:v>
                </c:pt>
                <c:pt idx="23531">
                  <c:v>-820.71094274520897</c:v>
                </c:pt>
                <c:pt idx="23532">
                  <c:v>-820.707187652588</c:v>
                </c:pt>
                <c:pt idx="23533">
                  <c:v>-820.70349216461204</c:v>
                </c:pt>
                <c:pt idx="23534">
                  <c:v>-820.70033311843895</c:v>
                </c:pt>
                <c:pt idx="23535">
                  <c:v>-820.69824695587204</c:v>
                </c:pt>
                <c:pt idx="23536">
                  <c:v>-820.69747209548996</c:v>
                </c:pt>
                <c:pt idx="23537">
                  <c:v>-820.69800853729305</c:v>
                </c:pt>
                <c:pt idx="23538">
                  <c:v>-820.69991588592598</c:v>
                </c:pt>
                <c:pt idx="23539">
                  <c:v>-820.70295572280895</c:v>
                </c:pt>
                <c:pt idx="23540">
                  <c:v>-820.70683002471901</c:v>
                </c:pt>
                <c:pt idx="23541">
                  <c:v>-820.71118116378796</c:v>
                </c:pt>
                <c:pt idx="23542">
                  <c:v>-820.71553230285701</c:v>
                </c:pt>
                <c:pt idx="23543">
                  <c:v>-820.71958541870094</c:v>
                </c:pt>
                <c:pt idx="23544">
                  <c:v>-820.72310209274303</c:v>
                </c:pt>
                <c:pt idx="23545">
                  <c:v>-820.72632074356102</c:v>
                </c:pt>
                <c:pt idx="23546">
                  <c:v>-820.72936058044502</c:v>
                </c:pt>
                <c:pt idx="23547">
                  <c:v>-820.73240041732799</c:v>
                </c:pt>
                <c:pt idx="23548">
                  <c:v>-820.73567867279098</c:v>
                </c:pt>
                <c:pt idx="23549">
                  <c:v>-820.73913574218795</c:v>
                </c:pt>
                <c:pt idx="23550">
                  <c:v>-820.74259281158504</c:v>
                </c:pt>
                <c:pt idx="23551">
                  <c:v>-820.74604988098201</c:v>
                </c:pt>
                <c:pt idx="23552">
                  <c:v>-820.74956655502297</c:v>
                </c:pt>
                <c:pt idx="23553">
                  <c:v>-820.75302362442005</c:v>
                </c:pt>
                <c:pt idx="23554">
                  <c:v>-820.75636148452804</c:v>
                </c:pt>
                <c:pt idx="23555">
                  <c:v>-820.75940132141102</c:v>
                </c:pt>
                <c:pt idx="23556">
                  <c:v>-820.76184511184704</c:v>
                </c:pt>
                <c:pt idx="23557">
                  <c:v>-820.76357364654598</c:v>
                </c:pt>
                <c:pt idx="23558">
                  <c:v>-820.76446771621704</c:v>
                </c:pt>
                <c:pt idx="23559">
                  <c:v>-820.76458692550705</c:v>
                </c:pt>
                <c:pt idx="23560">
                  <c:v>-820.76381206512497</c:v>
                </c:pt>
                <c:pt idx="23561">
                  <c:v>-820.76214313507103</c:v>
                </c:pt>
                <c:pt idx="23562">
                  <c:v>-820.75958013534603</c:v>
                </c:pt>
                <c:pt idx="23563">
                  <c:v>-820.75636148452804</c:v>
                </c:pt>
                <c:pt idx="23564">
                  <c:v>-820.75266599655197</c:v>
                </c:pt>
                <c:pt idx="23565">
                  <c:v>-820.74908971786499</c:v>
                </c:pt>
                <c:pt idx="23566">
                  <c:v>-820.74599027633701</c:v>
                </c:pt>
                <c:pt idx="23567">
                  <c:v>-820.74372529983498</c:v>
                </c:pt>
                <c:pt idx="23568">
                  <c:v>-820.74229478836105</c:v>
                </c:pt>
                <c:pt idx="23569">
                  <c:v>-820.74157953262397</c:v>
                </c:pt>
                <c:pt idx="23570">
                  <c:v>-820.74146032333397</c:v>
                </c:pt>
                <c:pt idx="23571">
                  <c:v>-820.74175834655796</c:v>
                </c:pt>
                <c:pt idx="23572">
                  <c:v>-820.74205636978195</c:v>
                </c:pt>
                <c:pt idx="23573">
                  <c:v>-820.74217557907104</c:v>
                </c:pt>
                <c:pt idx="23574">
                  <c:v>-820.74187755584705</c:v>
                </c:pt>
                <c:pt idx="23575">
                  <c:v>-820.74110269546497</c:v>
                </c:pt>
                <c:pt idx="23576">
                  <c:v>-820.73985099792503</c:v>
                </c:pt>
                <c:pt idx="23577">
                  <c:v>-820.73830127716099</c:v>
                </c:pt>
                <c:pt idx="23578">
                  <c:v>-820.73669195175205</c:v>
                </c:pt>
                <c:pt idx="23579">
                  <c:v>-820.735023021698</c:v>
                </c:pt>
                <c:pt idx="23580">
                  <c:v>-820.73323488235496</c:v>
                </c:pt>
                <c:pt idx="23581">
                  <c:v>-820.73132753372204</c:v>
                </c:pt>
                <c:pt idx="23582">
                  <c:v>-820.72924137115501</c:v>
                </c:pt>
                <c:pt idx="23583">
                  <c:v>-820.72709560394298</c:v>
                </c:pt>
                <c:pt idx="23584">
                  <c:v>-820.72471141815197</c:v>
                </c:pt>
                <c:pt idx="23585">
                  <c:v>-820.72214841842697</c:v>
                </c:pt>
                <c:pt idx="23586">
                  <c:v>-820.71934700012196</c:v>
                </c:pt>
                <c:pt idx="23587">
                  <c:v>-820.71630716323898</c:v>
                </c:pt>
                <c:pt idx="23588">
                  <c:v>-820.71326732635498</c:v>
                </c:pt>
                <c:pt idx="23589">
                  <c:v>-820.71046590805099</c:v>
                </c:pt>
                <c:pt idx="23590">
                  <c:v>-820.70814132690498</c:v>
                </c:pt>
                <c:pt idx="23591">
                  <c:v>-820.70635318756104</c:v>
                </c:pt>
                <c:pt idx="23592">
                  <c:v>-820.70522069931098</c:v>
                </c:pt>
                <c:pt idx="23593">
                  <c:v>-820.704624652863</c:v>
                </c:pt>
                <c:pt idx="23594">
                  <c:v>-820.70468425750801</c:v>
                </c:pt>
                <c:pt idx="23595">
                  <c:v>-820.70533990859997</c:v>
                </c:pt>
                <c:pt idx="23596">
                  <c:v>-820.70659160614002</c:v>
                </c:pt>
                <c:pt idx="23597">
                  <c:v>-820.70832014083896</c:v>
                </c:pt>
                <c:pt idx="23598">
                  <c:v>-820.71058511733997</c:v>
                </c:pt>
                <c:pt idx="23599">
                  <c:v>-820.71332693099998</c:v>
                </c:pt>
                <c:pt idx="23600">
                  <c:v>-820.71660518646297</c:v>
                </c:pt>
                <c:pt idx="23601">
                  <c:v>-820.72024106979404</c:v>
                </c:pt>
                <c:pt idx="23602">
                  <c:v>-820.72411537170399</c:v>
                </c:pt>
                <c:pt idx="23603">
                  <c:v>-820.72798967361496</c:v>
                </c:pt>
                <c:pt idx="23604">
                  <c:v>-820.73168516159103</c:v>
                </c:pt>
                <c:pt idx="23605">
                  <c:v>-820.735142230988</c:v>
                </c:pt>
                <c:pt idx="23606">
                  <c:v>-820.73830127716099</c:v>
                </c:pt>
                <c:pt idx="23607">
                  <c:v>-820.74098348617599</c:v>
                </c:pt>
                <c:pt idx="23608">
                  <c:v>-820.74306964874302</c:v>
                </c:pt>
                <c:pt idx="23609">
                  <c:v>-820.74450016021694</c:v>
                </c:pt>
                <c:pt idx="23610">
                  <c:v>-820.74557304382301</c:v>
                </c:pt>
                <c:pt idx="23611">
                  <c:v>-820.74652671813999</c:v>
                </c:pt>
                <c:pt idx="23612">
                  <c:v>-820.74765920639095</c:v>
                </c:pt>
                <c:pt idx="23613">
                  <c:v>-820.74908971786499</c:v>
                </c:pt>
                <c:pt idx="23614">
                  <c:v>-820.75075864791904</c:v>
                </c:pt>
                <c:pt idx="23615">
                  <c:v>-820.75236797332798</c:v>
                </c:pt>
                <c:pt idx="23616">
                  <c:v>-820.75397729873703</c:v>
                </c:pt>
                <c:pt idx="23617">
                  <c:v>-820.75558662414596</c:v>
                </c:pt>
                <c:pt idx="23618">
                  <c:v>-820.75725555419899</c:v>
                </c:pt>
                <c:pt idx="23619">
                  <c:v>-820.75880527496395</c:v>
                </c:pt>
                <c:pt idx="23620">
                  <c:v>-820.76017618179299</c:v>
                </c:pt>
                <c:pt idx="23621">
                  <c:v>-820.76124906539906</c:v>
                </c:pt>
                <c:pt idx="23622">
                  <c:v>-820.76208353042603</c:v>
                </c:pt>
                <c:pt idx="23623">
                  <c:v>-820.76291799545299</c:v>
                </c:pt>
                <c:pt idx="23624">
                  <c:v>-820.76399087905895</c:v>
                </c:pt>
                <c:pt idx="23625">
                  <c:v>-820.76530218124401</c:v>
                </c:pt>
                <c:pt idx="23626">
                  <c:v>-820.76667308807396</c:v>
                </c:pt>
                <c:pt idx="23627">
                  <c:v>-820.76786518096901</c:v>
                </c:pt>
                <c:pt idx="23628">
                  <c:v>-820.76846122741699</c:v>
                </c:pt>
                <c:pt idx="23629">
                  <c:v>-820.76840162277199</c:v>
                </c:pt>
                <c:pt idx="23630">
                  <c:v>-820.76768636703503</c:v>
                </c:pt>
                <c:pt idx="23631">
                  <c:v>-820.76631546020496</c:v>
                </c:pt>
                <c:pt idx="23632">
                  <c:v>-820.76440811157204</c:v>
                </c:pt>
                <c:pt idx="23633">
                  <c:v>-820.76196432113704</c:v>
                </c:pt>
                <c:pt idx="23634">
                  <c:v>-820.75922250747703</c:v>
                </c:pt>
                <c:pt idx="23635">
                  <c:v>-820.75654029846203</c:v>
                </c:pt>
                <c:pt idx="23636">
                  <c:v>-820.754334926605</c:v>
                </c:pt>
                <c:pt idx="23637">
                  <c:v>-820.75296401977596</c:v>
                </c:pt>
                <c:pt idx="23638">
                  <c:v>-820.75254678726196</c:v>
                </c:pt>
                <c:pt idx="23639">
                  <c:v>-820.75284481048595</c:v>
                </c:pt>
                <c:pt idx="23640">
                  <c:v>-820.75373888015804</c:v>
                </c:pt>
                <c:pt idx="23641">
                  <c:v>-820.75487136840798</c:v>
                </c:pt>
                <c:pt idx="23642">
                  <c:v>-820.75606346130405</c:v>
                </c:pt>
                <c:pt idx="23643">
                  <c:v>-820.75695753097602</c:v>
                </c:pt>
                <c:pt idx="23644">
                  <c:v>-820.75731515884399</c:v>
                </c:pt>
                <c:pt idx="23645">
                  <c:v>-820.75701713562</c:v>
                </c:pt>
                <c:pt idx="23646">
                  <c:v>-820.75624227523804</c:v>
                </c:pt>
                <c:pt idx="23647">
                  <c:v>-820.75528860092197</c:v>
                </c:pt>
                <c:pt idx="23648">
                  <c:v>-820.75463294982899</c:v>
                </c:pt>
                <c:pt idx="23649">
                  <c:v>-820.754454135895</c:v>
                </c:pt>
                <c:pt idx="23650">
                  <c:v>-820.75499057769798</c:v>
                </c:pt>
                <c:pt idx="23651">
                  <c:v>-820.75630187988304</c:v>
                </c:pt>
                <c:pt idx="23652">
                  <c:v>-820.75850725173996</c:v>
                </c:pt>
                <c:pt idx="23653">
                  <c:v>-820.76154708862305</c:v>
                </c:pt>
                <c:pt idx="23654">
                  <c:v>-820.76530218124401</c:v>
                </c:pt>
                <c:pt idx="23655">
                  <c:v>-820.76947450637795</c:v>
                </c:pt>
                <c:pt idx="23656">
                  <c:v>-820.773766040802</c:v>
                </c:pt>
                <c:pt idx="23657">
                  <c:v>-820.77775955200195</c:v>
                </c:pt>
                <c:pt idx="23658">
                  <c:v>-820.78109741210994</c:v>
                </c:pt>
                <c:pt idx="23659">
                  <c:v>-820.78366041183494</c:v>
                </c:pt>
                <c:pt idx="23660">
                  <c:v>-820.78550815582298</c:v>
                </c:pt>
                <c:pt idx="23661">
                  <c:v>-820.78675985336304</c:v>
                </c:pt>
                <c:pt idx="23662">
                  <c:v>-820.78747510910102</c:v>
                </c:pt>
                <c:pt idx="23663">
                  <c:v>-820.78771352768001</c:v>
                </c:pt>
                <c:pt idx="23664">
                  <c:v>-820.78747510910102</c:v>
                </c:pt>
                <c:pt idx="23665">
                  <c:v>-820.78699827194202</c:v>
                </c:pt>
                <c:pt idx="23666">
                  <c:v>-820.78658103942905</c:v>
                </c:pt>
                <c:pt idx="23667">
                  <c:v>-820.78646183013905</c:v>
                </c:pt>
                <c:pt idx="23668">
                  <c:v>-820.78675985336304</c:v>
                </c:pt>
                <c:pt idx="23669">
                  <c:v>-820.78711748123203</c:v>
                </c:pt>
                <c:pt idx="23670">
                  <c:v>-820.78735589981102</c:v>
                </c:pt>
                <c:pt idx="23671">
                  <c:v>-820.78711748123203</c:v>
                </c:pt>
                <c:pt idx="23672">
                  <c:v>-820.78640222549495</c:v>
                </c:pt>
                <c:pt idx="23673">
                  <c:v>-820.78515052795399</c:v>
                </c:pt>
                <c:pt idx="23674">
                  <c:v>-820.78324317932095</c:v>
                </c:pt>
                <c:pt idx="23675">
                  <c:v>-820.78073978424095</c:v>
                </c:pt>
                <c:pt idx="23676">
                  <c:v>-820.77758073806797</c:v>
                </c:pt>
                <c:pt idx="23677">
                  <c:v>-820.77400445938099</c:v>
                </c:pt>
                <c:pt idx="23678">
                  <c:v>-820.77036857605003</c:v>
                </c:pt>
                <c:pt idx="23679">
                  <c:v>-820.76697111129795</c:v>
                </c:pt>
                <c:pt idx="23680">
                  <c:v>-820.76399087905895</c:v>
                </c:pt>
                <c:pt idx="23681">
                  <c:v>-820.76142787933395</c:v>
                </c:pt>
                <c:pt idx="23682">
                  <c:v>-820.75904369354305</c:v>
                </c:pt>
                <c:pt idx="23683">
                  <c:v>-820.75671911239601</c:v>
                </c:pt>
                <c:pt idx="23684">
                  <c:v>-820.754454135895</c:v>
                </c:pt>
                <c:pt idx="23685">
                  <c:v>-820.75212955474899</c:v>
                </c:pt>
                <c:pt idx="23686">
                  <c:v>-820.74980497360298</c:v>
                </c:pt>
                <c:pt idx="23687">
                  <c:v>-820.74748039245605</c:v>
                </c:pt>
                <c:pt idx="23688">
                  <c:v>-820.74533462524403</c:v>
                </c:pt>
                <c:pt idx="23689">
                  <c:v>-820.743606090546</c:v>
                </c:pt>
                <c:pt idx="23690">
                  <c:v>-820.74271202087402</c:v>
                </c:pt>
                <c:pt idx="23691">
                  <c:v>-820.74283123016403</c:v>
                </c:pt>
                <c:pt idx="23692">
                  <c:v>-820.74414253234897</c:v>
                </c:pt>
                <c:pt idx="23693">
                  <c:v>-820.74646711349499</c:v>
                </c:pt>
                <c:pt idx="23694">
                  <c:v>-820.74938774108898</c:v>
                </c:pt>
                <c:pt idx="23695">
                  <c:v>-820.75248718261696</c:v>
                </c:pt>
                <c:pt idx="23696">
                  <c:v>-820.75516939163197</c:v>
                </c:pt>
                <c:pt idx="23697">
                  <c:v>-820.75701713562</c:v>
                </c:pt>
                <c:pt idx="23698">
                  <c:v>-820.75755357742298</c:v>
                </c:pt>
                <c:pt idx="23699">
                  <c:v>-820.75665950775203</c:v>
                </c:pt>
                <c:pt idx="23700">
                  <c:v>-820.75421571731601</c:v>
                </c:pt>
                <c:pt idx="23701">
                  <c:v>-820.75057983398494</c:v>
                </c:pt>
                <c:pt idx="23702">
                  <c:v>-820.746347904206</c:v>
                </c:pt>
                <c:pt idx="23703">
                  <c:v>-820.74211597442604</c:v>
                </c:pt>
                <c:pt idx="23704">
                  <c:v>-820.73853969573997</c:v>
                </c:pt>
                <c:pt idx="23705">
                  <c:v>-820.73597669601497</c:v>
                </c:pt>
                <c:pt idx="23706">
                  <c:v>-820.73466539383003</c:v>
                </c:pt>
                <c:pt idx="23707">
                  <c:v>-820.73466539383003</c:v>
                </c:pt>
                <c:pt idx="23708">
                  <c:v>-820.73573827743598</c:v>
                </c:pt>
                <c:pt idx="23709">
                  <c:v>-820.73740720748901</c:v>
                </c:pt>
                <c:pt idx="23710">
                  <c:v>-820.73919534683205</c:v>
                </c:pt>
                <c:pt idx="23711">
                  <c:v>-820.740625858307</c:v>
                </c:pt>
                <c:pt idx="23712">
                  <c:v>-820.74122190475498</c:v>
                </c:pt>
                <c:pt idx="23713">
                  <c:v>-820.740745067597</c:v>
                </c:pt>
                <c:pt idx="23714">
                  <c:v>-820.73913574218795</c:v>
                </c:pt>
                <c:pt idx="23715">
                  <c:v>-820.73651313781795</c:v>
                </c:pt>
                <c:pt idx="23716">
                  <c:v>-820.73299646377598</c:v>
                </c:pt>
                <c:pt idx="23717">
                  <c:v>-820.72894334793102</c:v>
                </c:pt>
                <c:pt idx="23718">
                  <c:v>-820.72483062744197</c:v>
                </c:pt>
                <c:pt idx="23719">
                  <c:v>-820.720896720886</c:v>
                </c:pt>
                <c:pt idx="23720">
                  <c:v>-820.71755886077904</c:v>
                </c:pt>
                <c:pt idx="23721">
                  <c:v>-820.71499586105404</c:v>
                </c:pt>
                <c:pt idx="23722">
                  <c:v>-820.71332693099998</c:v>
                </c:pt>
                <c:pt idx="23723">
                  <c:v>-820.71255207061802</c:v>
                </c:pt>
                <c:pt idx="23724">
                  <c:v>-820.712671279907</c:v>
                </c:pt>
                <c:pt idx="23725">
                  <c:v>-820.71344614028999</c:v>
                </c:pt>
                <c:pt idx="23726">
                  <c:v>-820.71475744247505</c:v>
                </c:pt>
                <c:pt idx="23727">
                  <c:v>-820.71636676788398</c:v>
                </c:pt>
                <c:pt idx="23728">
                  <c:v>-820.71803569793701</c:v>
                </c:pt>
                <c:pt idx="23729">
                  <c:v>-820.71970462799095</c:v>
                </c:pt>
                <c:pt idx="23730">
                  <c:v>-820.7213139534</c:v>
                </c:pt>
                <c:pt idx="23731">
                  <c:v>-820.72298288345405</c:v>
                </c:pt>
                <c:pt idx="23732">
                  <c:v>-820.72494983673096</c:v>
                </c:pt>
                <c:pt idx="23733">
                  <c:v>-820.72745323181198</c:v>
                </c:pt>
                <c:pt idx="23734">
                  <c:v>-820.73049306869495</c:v>
                </c:pt>
                <c:pt idx="23735">
                  <c:v>-820.73395013809204</c:v>
                </c:pt>
                <c:pt idx="23736">
                  <c:v>-820.73776483535801</c:v>
                </c:pt>
                <c:pt idx="23737">
                  <c:v>-820.74151992797897</c:v>
                </c:pt>
                <c:pt idx="23738">
                  <c:v>-820.74497699737606</c:v>
                </c:pt>
                <c:pt idx="23739">
                  <c:v>-820.74777841568005</c:v>
                </c:pt>
                <c:pt idx="23740">
                  <c:v>-820.74962615966797</c:v>
                </c:pt>
                <c:pt idx="23741">
                  <c:v>-820.75010299682594</c:v>
                </c:pt>
                <c:pt idx="23742">
                  <c:v>-820.749208927155</c:v>
                </c:pt>
                <c:pt idx="23743">
                  <c:v>-820.74706315994297</c:v>
                </c:pt>
                <c:pt idx="23744">
                  <c:v>-820.74402332305897</c:v>
                </c:pt>
                <c:pt idx="23745">
                  <c:v>-820.740566253662</c:v>
                </c:pt>
                <c:pt idx="23746">
                  <c:v>-820.73704957962104</c:v>
                </c:pt>
                <c:pt idx="23747">
                  <c:v>-820.73389053344704</c:v>
                </c:pt>
                <c:pt idx="23748">
                  <c:v>-820.73120832443306</c:v>
                </c:pt>
                <c:pt idx="23749">
                  <c:v>-820.72912216186501</c:v>
                </c:pt>
                <c:pt idx="23750">
                  <c:v>-820.72781085967995</c:v>
                </c:pt>
                <c:pt idx="23751">
                  <c:v>-820.72709560394298</c:v>
                </c:pt>
                <c:pt idx="23752">
                  <c:v>-820.726976394654</c:v>
                </c:pt>
                <c:pt idx="23753">
                  <c:v>-820.72739362716698</c:v>
                </c:pt>
                <c:pt idx="23754">
                  <c:v>-820.72834730148304</c:v>
                </c:pt>
                <c:pt idx="23755">
                  <c:v>-820.72977781295799</c:v>
                </c:pt>
                <c:pt idx="23756">
                  <c:v>-820.73156595230103</c:v>
                </c:pt>
                <c:pt idx="23757">
                  <c:v>-820.73353290557895</c:v>
                </c:pt>
                <c:pt idx="23758">
                  <c:v>-820.73573827743598</c:v>
                </c:pt>
                <c:pt idx="23759">
                  <c:v>-820.738062858582</c:v>
                </c:pt>
                <c:pt idx="23760">
                  <c:v>-820.740566253662</c:v>
                </c:pt>
                <c:pt idx="23761">
                  <c:v>-820.743248462677</c:v>
                </c:pt>
                <c:pt idx="23762">
                  <c:v>-820.74587106704701</c:v>
                </c:pt>
                <c:pt idx="23763">
                  <c:v>-820.74825525283802</c:v>
                </c:pt>
                <c:pt idx="23764">
                  <c:v>-820.75028181076095</c:v>
                </c:pt>
                <c:pt idx="23765">
                  <c:v>-820.75189113617</c:v>
                </c:pt>
                <c:pt idx="23766">
                  <c:v>-820.75314283370994</c:v>
                </c:pt>
                <c:pt idx="23767">
                  <c:v>-820.75403690338203</c:v>
                </c:pt>
                <c:pt idx="23768">
                  <c:v>-820.75463294982899</c:v>
                </c:pt>
                <c:pt idx="23769">
                  <c:v>-820.75463294982899</c:v>
                </c:pt>
                <c:pt idx="23770">
                  <c:v>-820.75403690338203</c:v>
                </c:pt>
                <c:pt idx="23771">
                  <c:v>-820.75278520584095</c:v>
                </c:pt>
                <c:pt idx="23772">
                  <c:v>-820.75117588043202</c:v>
                </c:pt>
                <c:pt idx="23773">
                  <c:v>-820.74938774108898</c:v>
                </c:pt>
                <c:pt idx="23774">
                  <c:v>-820.74783802032505</c:v>
                </c:pt>
                <c:pt idx="23775">
                  <c:v>-820.74676513671898</c:v>
                </c:pt>
                <c:pt idx="23776">
                  <c:v>-820.746288299561</c:v>
                </c:pt>
                <c:pt idx="23777">
                  <c:v>-820.74652671813999</c:v>
                </c:pt>
                <c:pt idx="23778">
                  <c:v>-820.74753999710094</c:v>
                </c:pt>
                <c:pt idx="23779">
                  <c:v>-820.74956655502297</c:v>
                </c:pt>
                <c:pt idx="23780">
                  <c:v>-820.75236797332798</c:v>
                </c:pt>
                <c:pt idx="23781">
                  <c:v>-820.75582504272495</c:v>
                </c:pt>
                <c:pt idx="23782">
                  <c:v>-820.75958013534603</c:v>
                </c:pt>
                <c:pt idx="23783">
                  <c:v>-820.76327562332199</c:v>
                </c:pt>
                <c:pt idx="23784">
                  <c:v>-820.76673269271896</c:v>
                </c:pt>
                <c:pt idx="23785">
                  <c:v>-820.76989173889206</c:v>
                </c:pt>
                <c:pt idx="23786">
                  <c:v>-820.77275276184105</c:v>
                </c:pt>
                <c:pt idx="23787">
                  <c:v>-820.77519655227695</c:v>
                </c:pt>
                <c:pt idx="23788">
                  <c:v>-820.77716350555397</c:v>
                </c:pt>
                <c:pt idx="23789">
                  <c:v>-820.77847480773903</c:v>
                </c:pt>
                <c:pt idx="23790">
                  <c:v>-820.77907085418701</c:v>
                </c:pt>
                <c:pt idx="23791">
                  <c:v>-820.77871322631904</c:v>
                </c:pt>
                <c:pt idx="23792">
                  <c:v>-820.77734231948898</c:v>
                </c:pt>
                <c:pt idx="23793">
                  <c:v>-820.77489852905296</c:v>
                </c:pt>
                <c:pt idx="23794">
                  <c:v>-820.77132225036598</c:v>
                </c:pt>
                <c:pt idx="23795">
                  <c:v>-820.76679229736305</c:v>
                </c:pt>
                <c:pt idx="23796">
                  <c:v>-820.76172590255806</c:v>
                </c:pt>
                <c:pt idx="23797">
                  <c:v>-820.75636148452804</c:v>
                </c:pt>
                <c:pt idx="23798">
                  <c:v>-820.75117588043202</c:v>
                </c:pt>
                <c:pt idx="23799">
                  <c:v>-820.74670553207397</c:v>
                </c:pt>
                <c:pt idx="23800">
                  <c:v>-820.743308067322</c:v>
                </c:pt>
                <c:pt idx="23801">
                  <c:v>-820.74110269546497</c:v>
                </c:pt>
                <c:pt idx="23802">
                  <c:v>-820.74020862579403</c:v>
                </c:pt>
                <c:pt idx="23803">
                  <c:v>-820.74038743972801</c:v>
                </c:pt>
                <c:pt idx="23804">
                  <c:v>-820.74146032333397</c:v>
                </c:pt>
                <c:pt idx="23805">
                  <c:v>-820.743308067322</c:v>
                </c:pt>
                <c:pt idx="23806">
                  <c:v>-820.74569225311302</c:v>
                </c:pt>
                <c:pt idx="23807">
                  <c:v>-820.74831485748302</c:v>
                </c:pt>
                <c:pt idx="23808">
                  <c:v>-820.75099706649803</c:v>
                </c:pt>
                <c:pt idx="23809">
                  <c:v>-820.75344085693405</c:v>
                </c:pt>
                <c:pt idx="23810">
                  <c:v>-820.75546741485596</c:v>
                </c:pt>
                <c:pt idx="23811">
                  <c:v>-820.75677871704102</c:v>
                </c:pt>
                <c:pt idx="23812">
                  <c:v>-820.75707674026501</c:v>
                </c:pt>
                <c:pt idx="23813">
                  <c:v>-820.75618267059303</c:v>
                </c:pt>
                <c:pt idx="23814">
                  <c:v>-820.75379848480202</c:v>
                </c:pt>
                <c:pt idx="23815">
                  <c:v>-820.75010299682594</c:v>
                </c:pt>
                <c:pt idx="23816">
                  <c:v>-820.74533462524403</c:v>
                </c:pt>
                <c:pt idx="23817">
                  <c:v>-820.73991060257003</c:v>
                </c:pt>
                <c:pt idx="23818">
                  <c:v>-820.73418855667103</c:v>
                </c:pt>
                <c:pt idx="23819">
                  <c:v>-820.72870492935203</c:v>
                </c:pt>
                <c:pt idx="23820">
                  <c:v>-820.72381734848</c:v>
                </c:pt>
                <c:pt idx="23821">
                  <c:v>-820.71988344192505</c:v>
                </c:pt>
                <c:pt idx="23822">
                  <c:v>-820.71690320968605</c:v>
                </c:pt>
                <c:pt idx="23823">
                  <c:v>-820.71487665176403</c:v>
                </c:pt>
                <c:pt idx="23824">
                  <c:v>-820.71350574493397</c:v>
                </c:pt>
                <c:pt idx="23825">
                  <c:v>-820.71249246597301</c:v>
                </c:pt>
                <c:pt idx="23826">
                  <c:v>-820.71147918701195</c:v>
                </c:pt>
                <c:pt idx="23827">
                  <c:v>-820.71028709411598</c:v>
                </c:pt>
                <c:pt idx="23828">
                  <c:v>-820.70879697799705</c:v>
                </c:pt>
                <c:pt idx="23829">
                  <c:v>-820.70706844329902</c:v>
                </c:pt>
                <c:pt idx="23830">
                  <c:v>-820.70545911788997</c:v>
                </c:pt>
                <c:pt idx="23831">
                  <c:v>-820.70426702499401</c:v>
                </c:pt>
                <c:pt idx="23832">
                  <c:v>-820.70373058319103</c:v>
                </c:pt>
                <c:pt idx="23833">
                  <c:v>-820.70396900177002</c:v>
                </c:pt>
                <c:pt idx="23834">
                  <c:v>-820.70498228073097</c:v>
                </c:pt>
                <c:pt idx="23835">
                  <c:v>-820.70665121078503</c:v>
                </c:pt>
                <c:pt idx="23836">
                  <c:v>-820.70903539657604</c:v>
                </c:pt>
                <c:pt idx="23837">
                  <c:v>-820.71207523346004</c:v>
                </c:pt>
                <c:pt idx="23838">
                  <c:v>-820.715711116791</c:v>
                </c:pt>
                <c:pt idx="23839">
                  <c:v>-820.71970462799095</c:v>
                </c:pt>
                <c:pt idx="23840">
                  <c:v>-820.72375774383602</c:v>
                </c:pt>
                <c:pt idx="23841">
                  <c:v>-820.72763204574596</c:v>
                </c:pt>
                <c:pt idx="23842">
                  <c:v>-820.73132753372204</c:v>
                </c:pt>
                <c:pt idx="23843">
                  <c:v>-820.735023021698</c:v>
                </c:pt>
                <c:pt idx="23844">
                  <c:v>-820.73865890502998</c:v>
                </c:pt>
                <c:pt idx="23845">
                  <c:v>-820.74199676513695</c:v>
                </c:pt>
                <c:pt idx="23846">
                  <c:v>-820.74473857879696</c:v>
                </c:pt>
                <c:pt idx="23847">
                  <c:v>-820.74652671813999</c:v>
                </c:pt>
                <c:pt idx="23848">
                  <c:v>-820.74742078781105</c:v>
                </c:pt>
                <c:pt idx="23849">
                  <c:v>-820.74742078781105</c:v>
                </c:pt>
                <c:pt idx="23850">
                  <c:v>-820.74682474136398</c:v>
                </c:pt>
                <c:pt idx="23851">
                  <c:v>-820.74563264846802</c:v>
                </c:pt>
                <c:pt idx="23852">
                  <c:v>-820.74408292770397</c:v>
                </c:pt>
                <c:pt idx="23853">
                  <c:v>-820.74235439300605</c:v>
                </c:pt>
                <c:pt idx="23854">
                  <c:v>-820.740685462952</c:v>
                </c:pt>
                <c:pt idx="23855">
                  <c:v>-820.73943376541195</c:v>
                </c:pt>
                <c:pt idx="23856">
                  <c:v>-820.73871850967396</c:v>
                </c:pt>
                <c:pt idx="23857">
                  <c:v>-820.73842048644997</c:v>
                </c:pt>
                <c:pt idx="23858">
                  <c:v>-820.73836088180599</c:v>
                </c:pt>
                <c:pt idx="23859">
                  <c:v>-820.738122463227</c:v>
                </c:pt>
                <c:pt idx="23860">
                  <c:v>-820.73752641677902</c:v>
                </c:pt>
                <c:pt idx="23861">
                  <c:v>-820.73651313781795</c:v>
                </c:pt>
                <c:pt idx="23862">
                  <c:v>-820.735023021698</c:v>
                </c:pt>
                <c:pt idx="23863">
                  <c:v>-820.73311567306496</c:v>
                </c:pt>
                <c:pt idx="23864">
                  <c:v>-820.73091030120895</c:v>
                </c:pt>
                <c:pt idx="23865">
                  <c:v>-820.72870492935203</c:v>
                </c:pt>
                <c:pt idx="23866">
                  <c:v>-820.72667837143001</c:v>
                </c:pt>
                <c:pt idx="23867">
                  <c:v>-820.72512865066506</c:v>
                </c:pt>
                <c:pt idx="23868">
                  <c:v>-820.72405576706001</c:v>
                </c:pt>
                <c:pt idx="23869">
                  <c:v>-820.72340011596702</c:v>
                </c:pt>
                <c:pt idx="23870">
                  <c:v>-820.72292327880905</c:v>
                </c:pt>
                <c:pt idx="23871">
                  <c:v>-820.72244644165096</c:v>
                </c:pt>
                <c:pt idx="23872">
                  <c:v>-820.72179079055798</c:v>
                </c:pt>
                <c:pt idx="23873">
                  <c:v>-820.72077751159702</c:v>
                </c:pt>
                <c:pt idx="23874">
                  <c:v>-820.71934700012196</c:v>
                </c:pt>
                <c:pt idx="23875">
                  <c:v>-820.71761846542404</c:v>
                </c:pt>
                <c:pt idx="23876">
                  <c:v>-820.71553230285701</c:v>
                </c:pt>
                <c:pt idx="23877">
                  <c:v>-820.71332693099998</c:v>
                </c:pt>
                <c:pt idx="23878">
                  <c:v>-820.71100234985397</c:v>
                </c:pt>
                <c:pt idx="23879">
                  <c:v>-820.70873737335205</c:v>
                </c:pt>
                <c:pt idx="23880">
                  <c:v>-820.70659160614002</c:v>
                </c:pt>
                <c:pt idx="23881">
                  <c:v>-820.704624652863</c:v>
                </c:pt>
                <c:pt idx="23882">
                  <c:v>-820.70307493209896</c:v>
                </c:pt>
                <c:pt idx="23883">
                  <c:v>-820.70230007171699</c:v>
                </c:pt>
                <c:pt idx="23884">
                  <c:v>-820.70247888565098</c:v>
                </c:pt>
                <c:pt idx="23885">
                  <c:v>-820.70390939712502</c:v>
                </c:pt>
                <c:pt idx="23886">
                  <c:v>-820.70677042007503</c:v>
                </c:pt>
                <c:pt idx="23887">
                  <c:v>-820.71118116378796</c:v>
                </c:pt>
                <c:pt idx="23888">
                  <c:v>-820.71696281433105</c:v>
                </c:pt>
                <c:pt idx="23889">
                  <c:v>-820.72369813919101</c:v>
                </c:pt>
                <c:pt idx="23890">
                  <c:v>-820.73073148727406</c:v>
                </c:pt>
                <c:pt idx="23891">
                  <c:v>-820.73710918426502</c:v>
                </c:pt>
                <c:pt idx="23892">
                  <c:v>-820.74205636978195</c:v>
                </c:pt>
                <c:pt idx="23893">
                  <c:v>-820.74491739273105</c:v>
                </c:pt>
                <c:pt idx="23894">
                  <c:v>-820.74539422988903</c:v>
                </c:pt>
                <c:pt idx="23895">
                  <c:v>-820.74348688125599</c:v>
                </c:pt>
                <c:pt idx="23896">
                  <c:v>-820.73943376541195</c:v>
                </c:pt>
                <c:pt idx="23897">
                  <c:v>-820.73365211486805</c:v>
                </c:pt>
                <c:pt idx="23898">
                  <c:v>-820.726916790009</c:v>
                </c:pt>
                <c:pt idx="23899">
                  <c:v>-820.72012186050404</c:v>
                </c:pt>
                <c:pt idx="23900">
                  <c:v>-820.71416139602695</c:v>
                </c:pt>
                <c:pt idx="23901">
                  <c:v>-820.70969104766903</c:v>
                </c:pt>
                <c:pt idx="23902">
                  <c:v>-820.70724725723301</c:v>
                </c:pt>
                <c:pt idx="23903">
                  <c:v>-820.70683002471901</c:v>
                </c:pt>
                <c:pt idx="23904">
                  <c:v>-820.70837974548397</c:v>
                </c:pt>
                <c:pt idx="23905">
                  <c:v>-820.71165800094604</c:v>
                </c:pt>
                <c:pt idx="23906">
                  <c:v>-820.71624755859398</c:v>
                </c:pt>
                <c:pt idx="23907">
                  <c:v>-820.72179079055798</c:v>
                </c:pt>
                <c:pt idx="23908">
                  <c:v>-820.72775125503597</c:v>
                </c:pt>
                <c:pt idx="23909">
                  <c:v>-820.73353290557895</c:v>
                </c:pt>
                <c:pt idx="23910">
                  <c:v>-820.73859930038498</c:v>
                </c:pt>
                <c:pt idx="23911">
                  <c:v>-820.74265241622902</c:v>
                </c:pt>
                <c:pt idx="23912">
                  <c:v>-820.74545383453403</c:v>
                </c:pt>
                <c:pt idx="23913">
                  <c:v>-820.74706315994297</c:v>
                </c:pt>
                <c:pt idx="23914">
                  <c:v>-820.74765920639095</c:v>
                </c:pt>
                <c:pt idx="23915">
                  <c:v>-820.74742078781105</c:v>
                </c:pt>
                <c:pt idx="23916">
                  <c:v>-820.74682474136398</c:v>
                </c:pt>
                <c:pt idx="23917">
                  <c:v>-820.746347904206</c:v>
                </c:pt>
                <c:pt idx="23918">
                  <c:v>-820.74652671813999</c:v>
                </c:pt>
                <c:pt idx="23919">
                  <c:v>-820.74783802032505</c:v>
                </c:pt>
                <c:pt idx="23920">
                  <c:v>-820.75034141540505</c:v>
                </c:pt>
                <c:pt idx="23921">
                  <c:v>-820.75397729873703</c:v>
                </c:pt>
                <c:pt idx="23922">
                  <c:v>-820.75850725173996</c:v>
                </c:pt>
                <c:pt idx="23923">
                  <c:v>-820.76363325118996</c:v>
                </c:pt>
                <c:pt idx="23924">
                  <c:v>-820.76887845993099</c:v>
                </c:pt>
                <c:pt idx="23925">
                  <c:v>-820.77394485473701</c:v>
                </c:pt>
                <c:pt idx="23926">
                  <c:v>-820.77823638916004</c:v>
                </c:pt>
                <c:pt idx="23927">
                  <c:v>-820.78133583068904</c:v>
                </c:pt>
                <c:pt idx="23928">
                  <c:v>-820.78288555145298</c:v>
                </c:pt>
                <c:pt idx="23929">
                  <c:v>-820.78282594680798</c:v>
                </c:pt>
                <c:pt idx="23930">
                  <c:v>-820.78139543533302</c:v>
                </c:pt>
                <c:pt idx="23931">
                  <c:v>-820.77895164489803</c:v>
                </c:pt>
                <c:pt idx="23932">
                  <c:v>-820.77597141265903</c:v>
                </c:pt>
                <c:pt idx="23933">
                  <c:v>-820.77269315719604</c:v>
                </c:pt>
                <c:pt idx="23934">
                  <c:v>-820.76941490173397</c:v>
                </c:pt>
                <c:pt idx="23935">
                  <c:v>-820.76637506484997</c:v>
                </c:pt>
                <c:pt idx="23936">
                  <c:v>-820.76393127441395</c:v>
                </c:pt>
                <c:pt idx="23937">
                  <c:v>-820.76232194900501</c:v>
                </c:pt>
                <c:pt idx="23938">
                  <c:v>-820.76130867004395</c:v>
                </c:pt>
                <c:pt idx="23939">
                  <c:v>-820.76053380966198</c:v>
                </c:pt>
                <c:pt idx="23940">
                  <c:v>-820.75934171676704</c:v>
                </c:pt>
                <c:pt idx="23941">
                  <c:v>-820.75719594955501</c:v>
                </c:pt>
                <c:pt idx="23942">
                  <c:v>-820.75391769409202</c:v>
                </c:pt>
                <c:pt idx="23943">
                  <c:v>-820.74944734573398</c:v>
                </c:pt>
                <c:pt idx="23944">
                  <c:v>-820.74390411376999</c:v>
                </c:pt>
                <c:pt idx="23945">
                  <c:v>-820.73734760284401</c:v>
                </c:pt>
                <c:pt idx="23946">
                  <c:v>-820.73013544082698</c:v>
                </c:pt>
                <c:pt idx="23947">
                  <c:v>-820.72274446487404</c:v>
                </c:pt>
                <c:pt idx="23948">
                  <c:v>-820.715770721436</c:v>
                </c:pt>
                <c:pt idx="23949">
                  <c:v>-820.70986986160301</c:v>
                </c:pt>
                <c:pt idx="23950">
                  <c:v>-820.70522069931098</c:v>
                </c:pt>
                <c:pt idx="23951">
                  <c:v>-820.701942443848</c:v>
                </c:pt>
                <c:pt idx="23952">
                  <c:v>-820.69979667663597</c:v>
                </c:pt>
                <c:pt idx="23953">
                  <c:v>-820.69878339767502</c:v>
                </c:pt>
                <c:pt idx="23954">
                  <c:v>-820.69884300232002</c:v>
                </c:pt>
                <c:pt idx="23955">
                  <c:v>-820.69967746734596</c:v>
                </c:pt>
                <c:pt idx="23956">
                  <c:v>-820.70116758346603</c:v>
                </c:pt>
                <c:pt idx="23957">
                  <c:v>-820.70301532745395</c:v>
                </c:pt>
                <c:pt idx="23958">
                  <c:v>-820.70522069931098</c:v>
                </c:pt>
                <c:pt idx="23959">
                  <c:v>-820.70778369903599</c:v>
                </c:pt>
                <c:pt idx="23960">
                  <c:v>-820.71070432662998</c:v>
                </c:pt>
                <c:pt idx="23961">
                  <c:v>-820.71386337280296</c:v>
                </c:pt>
                <c:pt idx="23962">
                  <c:v>-820.71726083755505</c:v>
                </c:pt>
                <c:pt idx="23963">
                  <c:v>-820.72059869766304</c:v>
                </c:pt>
                <c:pt idx="23964">
                  <c:v>-820.72369813919101</c:v>
                </c:pt>
                <c:pt idx="23965">
                  <c:v>-820.72661876678501</c:v>
                </c:pt>
                <c:pt idx="23966">
                  <c:v>-820.72912216186501</c:v>
                </c:pt>
                <c:pt idx="23967">
                  <c:v>-820.73126792907703</c:v>
                </c:pt>
                <c:pt idx="23968">
                  <c:v>-820.73287725448597</c:v>
                </c:pt>
                <c:pt idx="23969">
                  <c:v>-820.73395013809204</c:v>
                </c:pt>
                <c:pt idx="23970">
                  <c:v>-820.73454618454002</c:v>
                </c:pt>
                <c:pt idx="23971">
                  <c:v>-820.73478460311901</c:v>
                </c:pt>
                <c:pt idx="23972">
                  <c:v>-820.73478460311901</c:v>
                </c:pt>
                <c:pt idx="23973">
                  <c:v>-820.73478460311901</c:v>
                </c:pt>
                <c:pt idx="23974">
                  <c:v>-820.73484420776401</c:v>
                </c:pt>
                <c:pt idx="23975">
                  <c:v>-820.735082626343</c:v>
                </c:pt>
                <c:pt idx="23976">
                  <c:v>-820.73538064956699</c:v>
                </c:pt>
                <c:pt idx="23977">
                  <c:v>-820.73573827743598</c:v>
                </c:pt>
                <c:pt idx="23978">
                  <c:v>-820.73615550994896</c:v>
                </c:pt>
                <c:pt idx="23979">
                  <c:v>-820.73675155639705</c:v>
                </c:pt>
                <c:pt idx="23980">
                  <c:v>-820.73740720748901</c:v>
                </c:pt>
                <c:pt idx="23981">
                  <c:v>-820.73818206787098</c:v>
                </c:pt>
                <c:pt idx="23982">
                  <c:v>-820.73901653289795</c:v>
                </c:pt>
                <c:pt idx="23983">
                  <c:v>-820.73991060257003</c:v>
                </c:pt>
                <c:pt idx="23984">
                  <c:v>-820.74092388153099</c:v>
                </c:pt>
                <c:pt idx="23985">
                  <c:v>-820.74211597442604</c:v>
                </c:pt>
                <c:pt idx="23986">
                  <c:v>-820.74342727661201</c:v>
                </c:pt>
                <c:pt idx="23987">
                  <c:v>-820.74455976486195</c:v>
                </c:pt>
                <c:pt idx="23988">
                  <c:v>-820.74515581131004</c:v>
                </c:pt>
                <c:pt idx="23989">
                  <c:v>-820.74503660202004</c:v>
                </c:pt>
                <c:pt idx="23990">
                  <c:v>-820.74402332305897</c:v>
                </c:pt>
                <c:pt idx="23991">
                  <c:v>-820.74217557907104</c:v>
                </c:pt>
                <c:pt idx="23992">
                  <c:v>-820.73961257934604</c:v>
                </c:pt>
                <c:pt idx="23993">
                  <c:v>-820.73663234710705</c:v>
                </c:pt>
                <c:pt idx="23994">
                  <c:v>-820.73347330093395</c:v>
                </c:pt>
                <c:pt idx="23995">
                  <c:v>-820.73049306869495</c:v>
                </c:pt>
                <c:pt idx="23996">
                  <c:v>-820.72798967361496</c:v>
                </c:pt>
                <c:pt idx="23997">
                  <c:v>-820.72614192962703</c:v>
                </c:pt>
                <c:pt idx="23998">
                  <c:v>-820.72489023208595</c:v>
                </c:pt>
                <c:pt idx="23999">
                  <c:v>-820.72405576706001</c:v>
                </c:pt>
                <c:pt idx="24000">
                  <c:v>-820.72328090667702</c:v>
                </c:pt>
                <c:pt idx="24001">
                  <c:v>-820.72232723236095</c:v>
                </c:pt>
                <c:pt idx="24002">
                  <c:v>-820.72107553482101</c:v>
                </c:pt>
                <c:pt idx="24003">
                  <c:v>-820.71964502334595</c:v>
                </c:pt>
                <c:pt idx="24004">
                  <c:v>-820.71821451187202</c:v>
                </c:pt>
                <c:pt idx="24005">
                  <c:v>-820.71714162826595</c:v>
                </c:pt>
                <c:pt idx="24006">
                  <c:v>-820.71690320968605</c:v>
                </c:pt>
                <c:pt idx="24007">
                  <c:v>-820.71767807006904</c:v>
                </c:pt>
                <c:pt idx="24008">
                  <c:v>-820.71958541870094</c:v>
                </c:pt>
                <c:pt idx="24009">
                  <c:v>-820.72256565094006</c:v>
                </c:pt>
                <c:pt idx="24010">
                  <c:v>-820.72620153427101</c:v>
                </c:pt>
                <c:pt idx="24011">
                  <c:v>-820.73007583618198</c:v>
                </c:pt>
                <c:pt idx="24012">
                  <c:v>-820.73359251022396</c:v>
                </c:pt>
                <c:pt idx="24013">
                  <c:v>-820.73621511459396</c:v>
                </c:pt>
                <c:pt idx="24014">
                  <c:v>-820.737645626068</c:v>
                </c:pt>
                <c:pt idx="24015">
                  <c:v>-820.73782444000301</c:v>
                </c:pt>
                <c:pt idx="24016">
                  <c:v>-820.73675155639705</c:v>
                </c:pt>
                <c:pt idx="24017">
                  <c:v>-820.73466539383003</c:v>
                </c:pt>
                <c:pt idx="24018">
                  <c:v>-820.73168516159103</c:v>
                </c:pt>
                <c:pt idx="24019">
                  <c:v>-820.72828769683895</c:v>
                </c:pt>
                <c:pt idx="24020">
                  <c:v>-820.72471141815197</c:v>
                </c:pt>
                <c:pt idx="24021">
                  <c:v>-820.721254348755</c:v>
                </c:pt>
                <c:pt idx="24022">
                  <c:v>-820.71797609329201</c:v>
                </c:pt>
                <c:pt idx="24023">
                  <c:v>-820.71499586105404</c:v>
                </c:pt>
                <c:pt idx="24024">
                  <c:v>-820.71243286132801</c:v>
                </c:pt>
                <c:pt idx="24025">
                  <c:v>-820.71034669876099</c:v>
                </c:pt>
                <c:pt idx="24026">
                  <c:v>-820.70891618728695</c:v>
                </c:pt>
                <c:pt idx="24027">
                  <c:v>-820.70832014083896</c:v>
                </c:pt>
                <c:pt idx="24028">
                  <c:v>-820.70855855941795</c:v>
                </c:pt>
                <c:pt idx="24029">
                  <c:v>-820.70957183837902</c:v>
                </c:pt>
                <c:pt idx="24030">
                  <c:v>-820.71135997772205</c:v>
                </c:pt>
                <c:pt idx="24031">
                  <c:v>-820.71380376815796</c:v>
                </c:pt>
                <c:pt idx="24032">
                  <c:v>-820.71690320968605</c:v>
                </c:pt>
                <c:pt idx="24033">
                  <c:v>-820.72047948837303</c:v>
                </c:pt>
                <c:pt idx="24034">
                  <c:v>-820.72453260421798</c:v>
                </c:pt>
                <c:pt idx="24035">
                  <c:v>-820.72882413864204</c:v>
                </c:pt>
                <c:pt idx="24036">
                  <c:v>-820.73329448699997</c:v>
                </c:pt>
                <c:pt idx="24037">
                  <c:v>-820.73788404464699</c:v>
                </c:pt>
                <c:pt idx="24038">
                  <c:v>-820.74265241622902</c:v>
                </c:pt>
                <c:pt idx="24039">
                  <c:v>-820.74753999710094</c:v>
                </c:pt>
                <c:pt idx="24040">
                  <c:v>-820.75236797332798</c:v>
                </c:pt>
                <c:pt idx="24041">
                  <c:v>-820.75707674026501</c:v>
                </c:pt>
                <c:pt idx="24042">
                  <c:v>-820.76148748397804</c:v>
                </c:pt>
                <c:pt idx="24043">
                  <c:v>-820.76536178588901</c:v>
                </c:pt>
                <c:pt idx="24044">
                  <c:v>-820.76875925064098</c:v>
                </c:pt>
                <c:pt idx="24045">
                  <c:v>-820.77167987823498</c:v>
                </c:pt>
                <c:pt idx="24046">
                  <c:v>-820.77424287795998</c:v>
                </c:pt>
                <c:pt idx="24047">
                  <c:v>-820.77632904052803</c:v>
                </c:pt>
                <c:pt idx="24048">
                  <c:v>-820.77787876129196</c:v>
                </c:pt>
                <c:pt idx="24049">
                  <c:v>-820.77889204025303</c:v>
                </c:pt>
                <c:pt idx="24050">
                  <c:v>-820.77924966812202</c:v>
                </c:pt>
                <c:pt idx="24051">
                  <c:v>-820.77901124954201</c:v>
                </c:pt>
                <c:pt idx="24052">
                  <c:v>-820.77817678451595</c:v>
                </c:pt>
                <c:pt idx="24053">
                  <c:v>-820.77662706375099</c:v>
                </c:pt>
                <c:pt idx="24054">
                  <c:v>-820.77436208724998</c:v>
                </c:pt>
                <c:pt idx="24055">
                  <c:v>-820.77138185501099</c:v>
                </c:pt>
                <c:pt idx="24056">
                  <c:v>-820.76762676239002</c:v>
                </c:pt>
                <c:pt idx="24057">
                  <c:v>-820.76333522796699</c:v>
                </c:pt>
                <c:pt idx="24058">
                  <c:v>-820.75844764709495</c:v>
                </c:pt>
                <c:pt idx="24059">
                  <c:v>-820.75326204299904</c:v>
                </c:pt>
                <c:pt idx="24060">
                  <c:v>-820.74795722961403</c:v>
                </c:pt>
                <c:pt idx="24061">
                  <c:v>-820.74277162551903</c:v>
                </c:pt>
                <c:pt idx="24062">
                  <c:v>-820.73800325393699</c:v>
                </c:pt>
                <c:pt idx="24063">
                  <c:v>-820.73389053344704</c:v>
                </c:pt>
                <c:pt idx="24064">
                  <c:v>-820.73049306869495</c:v>
                </c:pt>
                <c:pt idx="24065">
                  <c:v>-820.72816848754906</c:v>
                </c:pt>
                <c:pt idx="24066">
                  <c:v>-820.726976394654</c:v>
                </c:pt>
                <c:pt idx="24067">
                  <c:v>-820.726976394654</c:v>
                </c:pt>
                <c:pt idx="24068">
                  <c:v>-820.72793006896995</c:v>
                </c:pt>
                <c:pt idx="24069">
                  <c:v>-820.729420185089</c:v>
                </c:pt>
                <c:pt idx="24070">
                  <c:v>-820.73091030120895</c:v>
                </c:pt>
                <c:pt idx="24071">
                  <c:v>-820.732102394104</c:v>
                </c:pt>
                <c:pt idx="24072">
                  <c:v>-820.73263883590698</c:v>
                </c:pt>
                <c:pt idx="24073">
                  <c:v>-820.73240041732799</c:v>
                </c:pt>
                <c:pt idx="24074">
                  <c:v>-820.73156595230103</c:v>
                </c:pt>
                <c:pt idx="24075">
                  <c:v>-820.73019504547096</c:v>
                </c:pt>
                <c:pt idx="24076">
                  <c:v>-820.72864532470703</c:v>
                </c:pt>
                <c:pt idx="24077">
                  <c:v>-820.72721481323299</c:v>
                </c:pt>
                <c:pt idx="24078">
                  <c:v>-820.72620153427101</c:v>
                </c:pt>
                <c:pt idx="24079">
                  <c:v>-820.72596311569202</c:v>
                </c:pt>
                <c:pt idx="24080">
                  <c:v>-820.72655916214001</c:v>
                </c:pt>
                <c:pt idx="24081">
                  <c:v>-820.72793006896995</c:v>
                </c:pt>
                <c:pt idx="24082">
                  <c:v>-820.72971820831299</c:v>
                </c:pt>
                <c:pt idx="24083">
                  <c:v>-820.73162555694603</c:v>
                </c:pt>
                <c:pt idx="24084">
                  <c:v>-820.73329448699997</c:v>
                </c:pt>
                <c:pt idx="24085">
                  <c:v>-820.73454618454002</c:v>
                </c:pt>
                <c:pt idx="24086">
                  <c:v>-820.73538064956699</c:v>
                </c:pt>
                <c:pt idx="24087">
                  <c:v>-820.73585748672497</c:v>
                </c:pt>
                <c:pt idx="24088">
                  <c:v>-820.73609590530396</c:v>
                </c:pt>
                <c:pt idx="24089">
                  <c:v>-820.73615550994896</c:v>
                </c:pt>
                <c:pt idx="24090">
                  <c:v>-820.73615550994896</c:v>
                </c:pt>
                <c:pt idx="24091">
                  <c:v>-820.73627471923805</c:v>
                </c:pt>
                <c:pt idx="24092">
                  <c:v>-820.73663234710705</c:v>
                </c:pt>
                <c:pt idx="24093">
                  <c:v>-820.73740720748901</c:v>
                </c:pt>
                <c:pt idx="24094">
                  <c:v>-820.73848009109497</c:v>
                </c:pt>
                <c:pt idx="24095">
                  <c:v>-820.73973178863503</c:v>
                </c:pt>
                <c:pt idx="24096">
                  <c:v>-820.74098348617599</c:v>
                </c:pt>
                <c:pt idx="24097">
                  <c:v>-820.74211597442604</c:v>
                </c:pt>
                <c:pt idx="24098">
                  <c:v>-820.74277162551903</c:v>
                </c:pt>
                <c:pt idx="24099">
                  <c:v>-820.74283123016403</c:v>
                </c:pt>
                <c:pt idx="24100">
                  <c:v>-820.74193716049194</c:v>
                </c:pt>
                <c:pt idx="24101">
                  <c:v>-820.73985099792503</c:v>
                </c:pt>
                <c:pt idx="24102">
                  <c:v>-820.73663234710705</c:v>
                </c:pt>
                <c:pt idx="24103">
                  <c:v>-820.73228120803901</c:v>
                </c:pt>
                <c:pt idx="24104">
                  <c:v>-820.72703599929798</c:v>
                </c:pt>
                <c:pt idx="24105">
                  <c:v>-820.72119474410999</c:v>
                </c:pt>
                <c:pt idx="24106">
                  <c:v>-820.71529388427803</c:v>
                </c:pt>
                <c:pt idx="24107">
                  <c:v>-820.70981025695801</c:v>
                </c:pt>
                <c:pt idx="24108">
                  <c:v>-820.70522069931098</c:v>
                </c:pt>
                <c:pt idx="24109">
                  <c:v>-820.70188283920299</c:v>
                </c:pt>
                <c:pt idx="24110">
                  <c:v>-820.69985628128097</c:v>
                </c:pt>
                <c:pt idx="24111">
                  <c:v>-820.69884300232002</c:v>
                </c:pt>
                <c:pt idx="24112">
                  <c:v>-820.69854497909603</c:v>
                </c:pt>
                <c:pt idx="24113">
                  <c:v>-820.69854497909603</c:v>
                </c:pt>
                <c:pt idx="24114">
                  <c:v>-820.69854497909603</c:v>
                </c:pt>
                <c:pt idx="24115">
                  <c:v>-820.69824695587204</c:v>
                </c:pt>
                <c:pt idx="24116">
                  <c:v>-820.69753170013405</c:v>
                </c:pt>
                <c:pt idx="24117">
                  <c:v>-820.69622039794899</c:v>
                </c:pt>
                <c:pt idx="24118">
                  <c:v>-820.69449186325096</c:v>
                </c:pt>
                <c:pt idx="24119">
                  <c:v>-820.69240570068405</c:v>
                </c:pt>
                <c:pt idx="24120">
                  <c:v>-820.690379142761</c:v>
                </c:pt>
                <c:pt idx="24121">
                  <c:v>-820.68865060806297</c:v>
                </c:pt>
                <c:pt idx="24122">
                  <c:v>-820.68751811981201</c:v>
                </c:pt>
                <c:pt idx="24123">
                  <c:v>-820.68698167800903</c:v>
                </c:pt>
                <c:pt idx="24124">
                  <c:v>-820.68710088729904</c:v>
                </c:pt>
                <c:pt idx="24125">
                  <c:v>-820.68787574768101</c:v>
                </c:pt>
                <c:pt idx="24126">
                  <c:v>-820.68912744522095</c:v>
                </c:pt>
                <c:pt idx="24127">
                  <c:v>-820.69085597992</c:v>
                </c:pt>
                <c:pt idx="24128">
                  <c:v>-820.69264411926304</c:v>
                </c:pt>
                <c:pt idx="24129">
                  <c:v>-820.69431304931697</c:v>
                </c:pt>
                <c:pt idx="24130">
                  <c:v>-820.69556474685703</c:v>
                </c:pt>
                <c:pt idx="24131">
                  <c:v>-820.69598197937</c:v>
                </c:pt>
                <c:pt idx="24132">
                  <c:v>-820.69544553756702</c:v>
                </c:pt>
                <c:pt idx="24133">
                  <c:v>-820.693776607514</c:v>
                </c:pt>
                <c:pt idx="24134">
                  <c:v>-820.69085597992</c:v>
                </c:pt>
                <c:pt idx="24135">
                  <c:v>-820.68692207336403</c:v>
                </c:pt>
                <c:pt idx="24136">
                  <c:v>-820.682272911072</c:v>
                </c:pt>
                <c:pt idx="24137">
                  <c:v>-820.67750453948997</c:v>
                </c:pt>
                <c:pt idx="24138">
                  <c:v>-820.67327260971103</c:v>
                </c:pt>
                <c:pt idx="24139">
                  <c:v>-820.67011356353805</c:v>
                </c:pt>
                <c:pt idx="24140">
                  <c:v>-820.668504238129</c:v>
                </c:pt>
                <c:pt idx="24141">
                  <c:v>-820.66868305206299</c:v>
                </c:pt>
                <c:pt idx="24142">
                  <c:v>-820.67070960998603</c:v>
                </c:pt>
                <c:pt idx="24143">
                  <c:v>-820.67458391189598</c:v>
                </c:pt>
                <c:pt idx="24144">
                  <c:v>-820.67994832992599</c:v>
                </c:pt>
                <c:pt idx="24145">
                  <c:v>-820.68614721298195</c:v>
                </c:pt>
                <c:pt idx="24146">
                  <c:v>-820.69240570068405</c:v>
                </c:pt>
                <c:pt idx="24147">
                  <c:v>-820.69788932800304</c:v>
                </c:pt>
                <c:pt idx="24148">
                  <c:v>-820.70182323455799</c:v>
                </c:pt>
                <c:pt idx="24149">
                  <c:v>-820.70373058319103</c:v>
                </c:pt>
                <c:pt idx="24150">
                  <c:v>-820.70361137390205</c:v>
                </c:pt>
                <c:pt idx="24151">
                  <c:v>-820.701584815979</c:v>
                </c:pt>
                <c:pt idx="24152">
                  <c:v>-820.69818735122703</c:v>
                </c:pt>
                <c:pt idx="24153">
                  <c:v>-820.69419384002697</c:v>
                </c:pt>
                <c:pt idx="24154">
                  <c:v>-820.69049835205101</c:v>
                </c:pt>
                <c:pt idx="24155">
                  <c:v>-820.68793535232601</c:v>
                </c:pt>
                <c:pt idx="24156">
                  <c:v>-820.68716049194404</c:v>
                </c:pt>
                <c:pt idx="24157">
                  <c:v>-820.68847179412899</c:v>
                </c:pt>
                <c:pt idx="24158">
                  <c:v>-820.69192886352596</c:v>
                </c:pt>
                <c:pt idx="24159">
                  <c:v>-820.69729328155495</c:v>
                </c:pt>
                <c:pt idx="24160">
                  <c:v>-820.70390939712502</c:v>
                </c:pt>
                <c:pt idx="24161">
                  <c:v>-820.71118116378796</c:v>
                </c:pt>
                <c:pt idx="24162">
                  <c:v>-820.71809530258201</c:v>
                </c:pt>
                <c:pt idx="24163">
                  <c:v>-820.72405576706001</c:v>
                </c:pt>
                <c:pt idx="24164">
                  <c:v>-820.72852611541805</c:v>
                </c:pt>
                <c:pt idx="24165">
                  <c:v>-820.73132753372204</c:v>
                </c:pt>
                <c:pt idx="24166">
                  <c:v>-820.73257923126198</c:v>
                </c:pt>
                <c:pt idx="24167">
                  <c:v>-820.732460021973</c:v>
                </c:pt>
                <c:pt idx="24168">
                  <c:v>-820.73102951049805</c:v>
                </c:pt>
                <c:pt idx="24169">
                  <c:v>-820.72858572006203</c:v>
                </c:pt>
                <c:pt idx="24170">
                  <c:v>-820.72518825530994</c:v>
                </c:pt>
                <c:pt idx="24171">
                  <c:v>-820.72119474410999</c:v>
                </c:pt>
                <c:pt idx="24172">
                  <c:v>-820.71684360504196</c:v>
                </c:pt>
                <c:pt idx="24173">
                  <c:v>-820.71225404739403</c:v>
                </c:pt>
                <c:pt idx="24174">
                  <c:v>-820.70772409439098</c:v>
                </c:pt>
                <c:pt idx="24175">
                  <c:v>-820.70319414138805</c:v>
                </c:pt>
                <c:pt idx="24176">
                  <c:v>-820.698902606964</c:v>
                </c:pt>
                <c:pt idx="24177">
                  <c:v>-820.69514751434303</c:v>
                </c:pt>
                <c:pt idx="24178">
                  <c:v>-820.69204807281506</c:v>
                </c:pt>
                <c:pt idx="24179">
                  <c:v>-820.68996191024803</c:v>
                </c:pt>
                <c:pt idx="24180">
                  <c:v>-820.68900823593196</c:v>
                </c:pt>
                <c:pt idx="24181">
                  <c:v>-820.68918704986595</c:v>
                </c:pt>
                <c:pt idx="24182">
                  <c:v>-820.69049835205101</c:v>
                </c:pt>
                <c:pt idx="24183">
                  <c:v>-820.69276332855202</c:v>
                </c:pt>
                <c:pt idx="24184">
                  <c:v>-820.69586277008102</c:v>
                </c:pt>
                <c:pt idx="24185">
                  <c:v>-820.69961786270198</c:v>
                </c:pt>
                <c:pt idx="24186">
                  <c:v>-820.70367097854603</c:v>
                </c:pt>
                <c:pt idx="24187">
                  <c:v>-820.70790290832497</c:v>
                </c:pt>
                <c:pt idx="24188">
                  <c:v>-820.71201562881504</c:v>
                </c:pt>
                <c:pt idx="24189">
                  <c:v>-820.71588993072498</c:v>
                </c:pt>
                <c:pt idx="24190">
                  <c:v>-820.71952581405696</c:v>
                </c:pt>
                <c:pt idx="24191">
                  <c:v>-820.72292327880905</c:v>
                </c:pt>
                <c:pt idx="24192">
                  <c:v>-820.72602272033703</c:v>
                </c:pt>
                <c:pt idx="24193">
                  <c:v>-820.72900295257602</c:v>
                </c:pt>
                <c:pt idx="24194">
                  <c:v>-820.73186397552502</c:v>
                </c:pt>
                <c:pt idx="24195">
                  <c:v>-820.73466539383003</c:v>
                </c:pt>
                <c:pt idx="24196">
                  <c:v>-820.73728799820003</c:v>
                </c:pt>
                <c:pt idx="24197">
                  <c:v>-820.73961257934604</c:v>
                </c:pt>
                <c:pt idx="24198">
                  <c:v>-820.74140071868896</c:v>
                </c:pt>
                <c:pt idx="24199">
                  <c:v>-820.74253320694004</c:v>
                </c:pt>
                <c:pt idx="24200">
                  <c:v>-820.74277162551903</c:v>
                </c:pt>
                <c:pt idx="24201">
                  <c:v>-820.74223518371605</c:v>
                </c:pt>
                <c:pt idx="24202">
                  <c:v>-820.74098348617599</c:v>
                </c:pt>
                <c:pt idx="24203">
                  <c:v>-820.73907613754295</c:v>
                </c:pt>
                <c:pt idx="24204">
                  <c:v>-820.73663234710705</c:v>
                </c:pt>
                <c:pt idx="24205">
                  <c:v>-820.73365211486805</c:v>
                </c:pt>
                <c:pt idx="24206">
                  <c:v>-820.73031425476097</c:v>
                </c:pt>
                <c:pt idx="24207">
                  <c:v>-820.72655916214001</c:v>
                </c:pt>
                <c:pt idx="24208">
                  <c:v>-820.72238683700596</c:v>
                </c:pt>
                <c:pt idx="24209">
                  <c:v>-820.71773767471302</c:v>
                </c:pt>
                <c:pt idx="24210">
                  <c:v>-820.71225404739403</c:v>
                </c:pt>
                <c:pt idx="24211">
                  <c:v>-820.70575714111305</c:v>
                </c:pt>
                <c:pt idx="24212">
                  <c:v>-820.69830656051704</c:v>
                </c:pt>
                <c:pt idx="24213">
                  <c:v>-820.69014072418202</c:v>
                </c:pt>
                <c:pt idx="24214">
                  <c:v>-820.68179607391403</c:v>
                </c:pt>
                <c:pt idx="24215">
                  <c:v>-820.67380905151401</c:v>
                </c:pt>
                <c:pt idx="24216">
                  <c:v>-820.66671609878597</c:v>
                </c:pt>
                <c:pt idx="24217">
                  <c:v>-820.66087484359798</c:v>
                </c:pt>
                <c:pt idx="24218">
                  <c:v>-820.65664291381904</c:v>
                </c:pt>
                <c:pt idx="24219">
                  <c:v>-820.65425872802803</c:v>
                </c:pt>
                <c:pt idx="24220">
                  <c:v>-820.65384149551403</c:v>
                </c:pt>
                <c:pt idx="24221">
                  <c:v>-820.65533161163398</c:v>
                </c:pt>
                <c:pt idx="24222">
                  <c:v>-820.65837144851696</c:v>
                </c:pt>
                <c:pt idx="24223">
                  <c:v>-820.66230535507202</c:v>
                </c:pt>
                <c:pt idx="24224">
                  <c:v>-820.66659688949596</c:v>
                </c:pt>
                <c:pt idx="24225">
                  <c:v>-820.67082881927502</c:v>
                </c:pt>
                <c:pt idx="24226">
                  <c:v>-820.67488193511997</c:v>
                </c:pt>
                <c:pt idx="24227">
                  <c:v>-820.67857742309604</c:v>
                </c:pt>
                <c:pt idx="24228">
                  <c:v>-820.68191528320301</c:v>
                </c:pt>
                <c:pt idx="24229">
                  <c:v>-820.68489551544201</c:v>
                </c:pt>
                <c:pt idx="24230">
                  <c:v>-820.68745851516701</c:v>
                </c:pt>
                <c:pt idx="24231">
                  <c:v>-820.68966388702404</c:v>
                </c:pt>
                <c:pt idx="24232">
                  <c:v>-820.69157123565697</c:v>
                </c:pt>
                <c:pt idx="24233">
                  <c:v>-820.693299770355</c:v>
                </c:pt>
                <c:pt idx="24234">
                  <c:v>-820.69490909576405</c:v>
                </c:pt>
                <c:pt idx="24235">
                  <c:v>-820.69651842117298</c:v>
                </c:pt>
                <c:pt idx="24236">
                  <c:v>-820.69800853729305</c:v>
                </c:pt>
                <c:pt idx="24237">
                  <c:v>-820.69926023483299</c:v>
                </c:pt>
                <c:pt idx="24238">
                  <c:v>-820.70027351379395</c:v>
                </c:pt>
                <c:pt idx="24239">
                  <c:v>-820.70110797882103</c:v>
                </c:pt>
                <c:pt idx="24240">
                  <c:v>-820.702002048493</c:v>
                </c:pt>
                <c:pt idx="24241">
                  <c:v>-820.70301532745395</c:v>
                </c:pt>
                <c:pt idx="24242">
                  <c:v>-820.70408821106003</c:v>
                </c:pt>
                <c:pt idx="24243">
                  <c:v>-820.70516109466598</c:v>
                </c:pt>
                <c:pt idx="24244">
                  <c:v>-820.70587635040295</c:v>
                </c:pt>
                <c:pt idx="24245">
                  <c:v>-820.70617437362705</c:v>
                </c:pt>
                <c:pt idx="24246">
                  <c:v>-820.70587635040295</c:v>
                </c:pt>
                <c:pt idx="24247">
                  <c:v>-820.70498228073097</c:v>
                </c:pt>
                <c:pt idx="24248">
                  <c:v>-820.70349216461204</c:v>
                </c:pt>
                <c:pt idx="24249">
                  <c:v>-820.70140600204502</c:v>
                </c:pt>
                <c:pt idx="24250">
                  <c:v>-820.69884300232002</c:v>
                </c:pt>
                <c:pt idx="24251">
                  <c:v>-820.69604158401501</c:v>
                </c:pt>
                <c:pt idx="24252">
                  <c:v>-820.693359375</c:v>
                </c:pt>
                <c:pt idx="24253">
                  <c:v>-820.69103479385399</c:v>
                </c:pt>
                <c:pt idx="24254">
                  <c:v>-820.68930625915505</c:v>
                </c:pt>
                <c:pt idx="24255">
                  <c:v>-820.688173770905</c:v>
                </c:pt>
                <c:pt idx="24256">
                  <c:v>-820.687756538391</c:v>
                </c:pt>
                <c:pt idx="24257">
                  <c:v>-820.68787574768101</c:v>
                </c:pt>
                <c:pt idx="24258">
                  <c:v>-820.68835258483898</c:v>
                </c:pt>
                <c:pt idx="24259">
                  <c:v>-820.68900823593196</c:v>
                </c:pt>
                <c:pt idx="24260">
                  <c:v>-820.68978309631404</c:v>
                </c:pt>
                <c:pt idx="24261">
                  <c:v>-820.69043874740601</c:v>
                </c:pt>
                <c:pt idx="24262">
                  <c:v>-820.69121360778797</c:v>
                </c:pt>
                <c:pt idx="24263">
                  <c:v>-820.69204807281506</c:v>
                </c:pt>
                <c:pt idx="24264">
                  <c:v>-820.69306135177601</c:v>
                </c:pt>
                <c:pt idx="24265">
                  <c:v>-820.69419384002697</c:v>
                </c:pt>
                <c:pt idx="24266">
                  <c:v>-820.69538593292305</c:v>
                </c:pt>
                <c:pt idx="24267">
                  <c:v>-820.69651842117298</c:v>
                </c:pt>
                <c:pt idx="24268">
                  <c:v>-820.69765090942406</c:v>
                </c:pt>
                <c:pt idx="24269">
                  <c:v>-820.698902606964</c:v>
                </c:pt>
                <c:pt idx="24270">
                  <c:v>-820.70039272308395</c:v>
                </c:pt>
                <c:pt idx="24271">
                  <c:v>-820.70224046707199</c:v>
                </c:pt>
                <c:pt idx="24272">
                  <c:v>-820.704505443573</c:v>
                </c:pt>
                <c:pt idx="24273">
                  <c:v>-820.70700883865402</c:v>
                </c:pt>
                <c:pt idx="24274">
                  <c:v>-820.70969104766903</c:v>
                </c:pt>
                <c:pt idx="24275">
                  <c:v>-820.71249246597301</c:v>
                </c:pt>
                <c:pt idx="24276">
                  <c:v>-820.71523427963302</c:v>
                </c:pt>
                <c:pt idx="24277">
                  <c:v>-820.71773767471302</c:v>
                </c:pt>
                <c:pt idx="24278">
                  <c:v>-820.71964502334595</c:v>
                </c:pt>
                <c:pt idx="24279">
                  <c:v>-820.72053909301803</c:v>
                </c:pt>
                <c:pt idx="24280">
                  <c:v>-820.72024106979404</c:v>
                </c:pt>
                <c:pt idx="24281">
                  <c:v>-820.71869134903</c:v>
                </c:pt>
                <c:pt idx="24282">
                  <c:v>-820.71618795394897</c:v>
                </c:pt>
                <c:pt idx="24283">
                  <c:v>-820.713148117066</c:v>
                </c:pt>
                <c:pt idx="24284">
                  <c:v>-820.70986986160301</c:v>
                </c:pt>
                <c:pt idx="24285">
                  <c:v>-820.70659160614002</c:v>
                </c:pt>
                <c:pt idx="24286">
                  <c:v>-820.70355176925705</c:v>
                </c:pt>
                <c:pt idx="24287">
                  <c:v>-820.70069074630806</c:v>
                </c:pt>
                <c:pt idx="24288">
                  <c:v>-820.69818735122703</c:v>
                </c:pt>
                <c:pt idx="24289">
                  <c:v>-820.69616079330501</c:v>
                </c:pt>
                <c:pt idx="24290">
                  <c:v>-820.69473028182995</c:v>
                </c:pt>
                <c:pt idx="24291">
                  <c:v>-820.69401502609298</c:v>
                </c:pt>
                <c:pt idx="24292">
                  <c:v>-820.69401502609298</c:v>
                </c:pt>
                <c:pt idx="24293">
                  <c:v>-820.69461107254006</c:v>
                </c:pt>
                <c:pt idx="24294">
                  <c:v>-820.69586277008102</c:v>
                </c:pt>
                <c:pt idx="24295">
                  <c:v>-820.69794893264805</c:v>
                </c:pt>
                <c:pt idx="24296">
                  <c:v>-820.70092916488704</c:v>
                </c:pt>
                <c:pt idx="24297">
                  <c:v>-820.704624652863</c:v>
                </c:pt>
                <c:pt idx="24298">
                  <c:v>-820.70891618728695</c:v>
                </c:pt>
                <c:pt idx="24299">
                  <c:v>-820.71326732635498</c:v>
                </c:pt>
                <c:pt idx="24300">
                  <c:v>-820.71749925613403</c:v>
                </c:pt>
                <c:pt idx="24301">
                  <c:v>-820.72149276733398</c:v>
                </c:pt>
                <c:pt idx="24302">
                  <c:v>-820.72512865066506</c:v>
                </c:pt>
                <c:pt idx="24303">
                  <c:v>-820.72840690612804</c:v>
                </c:pt>
                <c:pt idx="24304">
                  <c:v>-820.73114871978805</c:v>
                </c:pt>
                <c:pt idx="24305">
                  <c:v>-820.73347330093395</c:v>
                </c:pt>
                <c:pt idx="24306">
                  <c:v>-820.73538064956699</c:v>
                </c:pt>
                <c:pt idx="24307">
                  <c:v>-820.73710918426502</c:v>
                </c:pt>
                <c:pt idx="24308">
                  <c:v>-820.73859930038498</c:v>
                </c:pt>
                <c:pt idx="24309">
                  <c:v>-820.73991060257003</c:v>
                </c:pt>
                <c:pt idx="24310">
                  <c:v>-820.74086427688599</c:v>
                </c:pt>
                <c:pt idx="24311">
                  <c:v>-820.74134111404396</c:v>
                </c:pt>
                <c:pt idx="24312">
                  <c:v>-820.74140071868896</c:v>
                </c:pt>
                <c:pt idx="24313">
                  <c:v>-820.74104309082099</c:v>
                </c:pt>
                <c:pt idx="24314">
                  <c:v>-820.74032783508301</c:v>
                </c:pt>
                <c:pt idx="24315">
                  <c:v>-820.73931455612205</c:v>
                </c:pt>
                <c:pt idx="24316">
                  <c:v>-820.738062858582</c:v>
                </c:pt>
                <c:pt idx="24317">
                  <c:v>-820.73675155639705</c:v>
                </c:pt>
                <c:pt idx="24318">
                  <c:v>-820.73532104492199</c:v>
                </c:pt>
                <c:pt idx="24319">
                  <c:v>-820.73383092880294</c:v>
                </c:pt>
                <c:pt idx="24320">
                  <c:v>-820.73222160339401</c:v>
                </c:pt>
                <c:pt idx="24321">
                  <c:v>-820.73043346405098</c:v>
                </c:pt>
                <c:pt idx="24322">
                  <c:v>-820.72834730148304</c:v>
                </c:pt>
                <c:pt idx="24323">
                  <c:v>-820.72584390640304</c:v>
                </c:pt>
                <c:pt idx="24324">
                  <c:v>-820.72298288345405</c:v>
                </c:pt>
                <c:pt idx="24325">
                  <c:v>-820.71970462799095</c:v>
                </c:pt>
                <c:pt idx="24326">
                  <c:v>-820.71624755859398</c:v>
                </c:pt>
                <c:pt idx="24327">
                  <c:v>-820.712790489197</c:v>
                </c:pt>
                <c:pt idx="24328">
                  <c:v>-820.70963144302402</c:v>
                </c:pt>
                <c:pt idx="24329">
                  <c:v>-820.70700883865402</c:v>
                </c:pt>
                <c:pt idx="24330">
                  <c:v>-820.70522069931098</c:v>
                </c:pt>
                <c:pt idx="24331">
                  <c:v>-820.70438623428402</c:v>
                </c:pt>
                <c:pt idx="24332">
                  <c:v>-820.704445838928</c:v>
                </c:pt>
                <c:pt idx="24333">
                  <c:v>-820.70522069931098</c:v>
                </c:pt>
                <c:pt idx="24334">
                  <c:v>-820.70647239685104</c:v>
                </c:pt>
                <c:pt idx="24335">
                  <c:v>-820.70778369903599</c:v>
                </c:pt>
                <c:pt idx="24336">
                  <c:v>-820.70897579193104</c:v>
                </c:pt>
                <c:pt idx="24337">
                  <c:v>-820.70992946624801</c:v>
                </c:pt>
                <c:pt idx="24338">
                  <c:v>-820.71064472198498</c:v>
                </c:pt>
                <c:pt idx="24339">
                  <c:v>-820.71106195449897</c:v>
                </c:pt>
                <c:pt idx="24340">
                  <c:v>-820.71124076843296</c:v>
                </c:pt>
                <c:pt idx="24341">
                  <c:v>-820.71147918701195</c:v>
                </c:pt>
                <c:pt idx="24342">
                  <c:v>-820.71207523346004</c:v>
                </c:pt>
                <c:pt idx="24343">
                  <c:v>-820.71344614028999</c:v>
                </c:pt>
                <c:pt idx="24344">
                  <c:v>-820.71553230285701</c:v>
                </c:pt>
                <c:pt idx="24345">
                  <c:v>-820.71821451187202</c:v>
                </c:pt>
                <c:pt idx="24346">
                  <c:v>-820.721254348755</c:v>
                </c:pt>
                <c:pt idx="24347">
                  <c:v>-820.724294185639</c:v>
                </c:pt>
                <c:pt idx="24348">
                  <c:v>-820.72709560394298</c:v>
                </c:pt>
                <c:pt idx="24349">
                  <c:v>-820.72936058044502</c:v>
                </c:pt>
                <c:pt idx="24350">
                  <c:v>-820.73108911514305</c:v>
                </c:pt>
                <c:pt idx="24351">
                  <c:v>-820.732102394104</c:v>
                </c:pt>
                <c:pt idx="24352">
                  <c:v>-820.73263883590698</c:v>
                </c:pt>
                <c:pt idx="24353">
                  <c:v>-820.73287725448597</c:v>
                </c:pt>
                <c:pt idx="24354">
                  <c:v>-820.73287725448597</c:v>
                </c:pt>
                <c:pt idx="24355">
                  <c:v>-820.73281764984199</c:v>
                </c:pt>
                <c:pt idx="24356">
                  <c:v>-820.732460021973</c:v>
                </c:pt>
                <c:pt idx="24357">
                  <c:v>-820.73162555694603</c:v>
                </c:pt>
                <c:pt idx="24358">
                  <c:v>-820.729897022248</c:v>
                </c:pt>
                <c:pt idx="24359">
                  <c:v>-820.72721481323299</c:v>
                </c:pt>
                <c:pt idx="24360">
                  <c:v>-820.72340011596702</c:v>
                </c:pt>
                <c:pt idx="24361">
                  <c:v>-820.718750953675</c:v>
                </c:pt>
                <c:pt idx="24362">
                  <c:v>-820.71356534957897</c:v>
                </c:pt>
                <c:pt idx="24363">
                  <c:v>-820.70826053619396</c:v>
                </c:pt>
                <c:pt idx="24364">
                  <c:v>-820.70337295532204</c:v>
                </c:pt>
                <c:pt idx="24365">
                  <c:v>-820.69943904876698</c:v>
                </c:pt>
                <c:pt idx="24366">
                  <c:v>-820.69669723510799</c:v>
                </c:pt>
                <c:pt idx="24367">
                  <c:v>-820.69532632827804</c:v>
                </c:pt>
                <c:pt idx="24368">
                  <c:v>-820.69508790969905</c:v>
                </c:pt>
                <c:pt idx="24369">
                  <c:v>-820.69568395614601</c:v>
                </c:pt>
                <c:pt idx="24370">
                  <c:v>-820.696399211884</c:v>
                </c:pt>
                <c:pt idx="24371">
                  <c:v>-820.69681644439697</c:v>
                </c:pt>
                <c:pt idx="24372">
                  <c:v>-820.69675683975197</c:v>
                </c:pt>
                <c:pt idx="24373">
                  <c:v>-820.69616079330501</c:v>
                </c:pt>
                <c:pt idx="24374">
                  <c:v>-820.69544553756702</c:v>
                </c:pt>
                <c:pt idx="24375">
                  <c:v>-820.69502830505405</c:v>
                </c:pt>
                <c:pt idx="24376">
                  <c:v>-820.69532632827804</c:v>
                </c:pt>
                <c:pt idx="24377">
                  <c:v>-820.69675683975197</c:v>
                </c:pt>
                <c:pt idx="24378">
                  <c:v>-820.69949865341198</c:v>
                </c:pt>
                <c:pt idx="24379">
                  <c:v>-820.70349216461204</c:v>
                </c:pt>
                <c:pt idx="24380">
                  <c:v>-820.70843935012795</c:v>
                </c:pt>
                <c:pt idx="24381">
                  <c:v>-820.71368455886898</c:v>
                </c:pt>
                <c:pt idx="24382">
                  <c:v>-820.71851253509499</c:v>
                </c:pt>
                <c:pt idx="24383">
                  <c:v>-820.72208881378197</c:v>
                </c:pt>
                <c:pt idx="24384">
                  <c:v>-820.72393655777</c:v>
                </c:pt>
                <c:pt idx="24385">
                  <c:v>-820.72375774383602</c:v>
                </c:pt>
                <c:pt idx="24386">
                  <c:v>-820.72167158126899</c:v>
                </c:pt>
                <c:pt idx="24387">
                  <c:v>-820.71803569793701</c:v>
                </c:pt>
                <c:pt idx="24388">
                  <c:v>-820.71350574493397</c:v>
                </c:pt>
                <c:pt idx="24389">
                  <c:v>-820.70879697799705</c:v>
                </c:pt>
                <c:pt idx="24390">
                  <c:v>-820.704624652863</c:v>
                </c:pt>
                <c:pt idx="24391">
                  <c:v>-820.701584815979</c:v>
                </c:pt>
                <c:pt idx="24392">
                  <c:v>-820.69997549056995</c:v>
                </c:pt>
                <c:pt idx="24393">
                  <c:v>-820.69967746734596</c:v>
                </c:pt>
                <c:pt idx="24394">
                  <c:v>-820.70051193237305</c:v>
                </c:pt>
                <c:pt idx="24395">
                  <c:v>-820.701942443848</c:v>
                </c:pt>
                <c:pt idx="24396">
                  <c:v>-820.70343255996704</c:v>
                </c:pt>
                <c:pt idx="24397">
                  <c:v>-820.70438623428402</c:v>
                </c:pt>
                <c:pt idx="24398">
                  <c:v>-820.704624652863</c:v>
                </c:pt>
                <c:pt idx="24399">
                  <c:v>-820.70402860641502</c:v>
                </c:pt>
                <c:pt idx="24400">
                  <c:v>-820.70247888565098</c:v>
                </c:pt>
                <c:pt idx="24401">
                  <c:v>-820.70027351379395</c:v>
                </c:pt>
                <c:pt idx="24402">
                  <c:v>-820.69765090942406</c:v>
                </c:pt>
                <c:pt idx="24403">
                  <c:v>-820.69508790969905</c:v>
                </c:pt>
                <c:pt idx="24404">
                  <c:v>-820.69306135177601</c:v>
                </c:pt>
                <c:pt idx="24405">
                  <c:v>-820.69198846817005</c:v>
                </c:pt>
                <c:pt idx="24406">
                  <c:v>-820.69192886352596</c:v>
                </c:pt>
                <c:pt idx="24407">
                  <c:v>-820.69288253784202</c:v>
                </c:pt>
                <c:pt idx="24408">
                  <c:v>-820.69484949111995</c:v>
                </c:pt>
                <c:pt idx="24409">
                  <c:v>-820.69753170013405</c:v>
                </c:pt>
                <c:pt idx="24410">
                  <c:v>-820.70080995559704</c:v>
                </c:pt>
                <c:pt idx="24411">
                  <c:v>-820.70426702499401</c:v>
                </c:pt>
                <c:pt idx="24412">
                  <c:v>-820.70766448974598</c:v>
                </c:pt>
                <c:pt idx="24413">
                  <c:v>-820.71058511733997</c:v>
                </c:pt>
                <c:pt idx="24414">
                  <c:v>-820.712671279907</c:v>
                </c:pt>
                <c:pt idx="24415">
                  <c:v>-820.71362495422397</c:v>
                </c:pt>
                <c:pt idx="24416">
                  <c:v>-820.713088512421</c:v>
                </c:pt>
                <c:pt idx="24417">
                  <c:v>-820.71088314056396</c:v>
                </c:pt>
                <c:pt idx="24418">
                  <c:v>-820.70694923400902</c:v>
                </c:pt>
                <c:pt idx="24419">
                  <c:v>-820.70146560669002</c:v>
                </c:pt>
                <c:pt idx="24420">
                  <c:v>-820.69461107254006</c:v>
                </c:pt>
                <c:pt idx="24421">
                  <c:v>-820.68686246872005</c:v>
                </c:pt>
                <c:pt idx="24422">
                  <c:v>-820.67863702774105</c:v>
                </c:pt>
                <c:pt idx="24423">
                  <c:v>-820.67065000534103</c:v>
                </c:pt>
                <c:pt idx="24424">
                  <c:v>-820.66343784332298</c:v>
                </c:pt>
                <c:pt idx="24425">
                  <c:v>-820.657715797425</c:v>
                </c:pt>
                <c:pt idx="24426">
                  <c:v>-820.65390110015903</c:v>
                </c:pt>
                <c:pt idx="24427">
                  <c:v>-820.652112960816</c:v>
                </c:pt>
                <c:pt idx="24428">
                  <c:v>-820.65241098403999</c:v>
                </c:pt>
                <c:pt idx="24429">
                  <c:v>-820.654616355896</c:v>
                </c:pt>
                <c:pt idx="24430">
                  <c:v>-820.65831184387196</c:v>
                </c:pt>
                <c:pt idx="24431">
                  <c:v>-820.66308021545399</c:v>
                </c:pt>
                <c:pt idx="24432">
                  <c:v>-820.668444633484</c:v>
                </c:pt>
                <c:pt idx="24433">
                  <c:v>-820.67386865615902</c:v>
                </c:pt>
                <c:pt idx="24434">
                  <c:v>-820.67917346954403</c:v>
                </c:pt>
                <c:pt idx="24435">
                  <c:v>-820.68406105041504</c:v>
                </c:pt>
                <c:pt idx="24436">
                  <c:v>-820.68841218948398</c:v>
                </c:pt>
                <c:pt idx="24437">
                  <c:v>-820.69204807281506</c:v>
                </c:pt>
                <c:pt idx="24438">
                  <c:v>-820.69496870040905</c:v>
                </c:pt>
                <c:pt idx="24439">
                  <c:v>-820.69711446762096</c:v>
                </c:pt>
                <c:pt idx="24440">
                  <c:v>-820.69854497909603</c:v>
                </c:pt>
                <c:pt idx="24441">
                  <c:v>-820.699379444123</c:v>
                </c:pt>
                <c:pt idx="24442">
                  <c:v>-820.69973707199097</c:v>
                </c:pt>
                <c:pt idx="24443">
                  <c:v>-820.69967746734596</c:v>
                </c:pt>
                <c:pt idx="24444">
                  <c:v>-820.69926023483299</c:v>
                </c:pt>
                <c:pt idx="24445">
                  <c:v>-820.69872379303001</c:v>
                </c:pt>
                <c:pt idx="24446">
                  <c:v>-820.69818735122703</c:v>
                </c:pt>
                <c:pt idx="24447">
                  <c:v>-820.69782972335804</c:v>
                </c:pt>
                <c:pt idx="24448">
                  <c:v>-820.69788932800304</c:v>
                </c:pt>
                <c:pt idx="24449">
                  <c:v>-820.69866418838501</c:v>
                </c:pt>
                <c:pt idx="24450">
                  <c:v>-820.70003509521496</c:v>
                </c:pt>
                <c:pt idx="24451">
                  <c:v>-820.70188283920299</c:v>
                </c:pt>
                <c:pt idx="24452">
                  <c:v>-820.70402860641502</c:v>
                </c:pt>
                <c:pt idx="24453">
                  <c:v>-820.70617437362705</c:v>
                </c:pt>
                <c:pt idx="24454">
                  <c:v>-820.70814132690498</c:v>
                </c:pt>
                <c:pt idx="24455">
                  <c:v>-820.70963144302402</c:v>
                </c:pt>
                <c:pt idx="24456">
                  <c:v>-820.71052551269599</c:v>
                </c:pt>
                <c:pt idx="24457">
                  <c:v>-820.71040630340599</c:v>
                </c:pt>
                <c:pt idx="24458">
                  <c:v>-820.70915460586605</c:v>
                </c:pt>
                <c:pt idx="24459">
                  <c:v>-820.70688962936401</c:v>
                </c:pt>
                <c:pt idx="24460">
                  <c:v>-820.70402860641502</c:v>
                </c:pt>
                <c:pt idx="24461">
                  <c:v>-820.70098876953102</c:v>
                </c:pt>
                <c:pt idx="24462">
                  <c:v>-820.69836616516102</c:v>
                </c:pt>
                <c:pt idx="24463">
                  <c:v>-820.69657802581798</c:v>
                </c:pt>
                <c:pt idx="24464">
                  <c:v>-820.69592237472602</c:v>
                </c:pt>
                <c:pt idx="24465">
                  <c:v>-820.69675683975197</c:v>
                </c:pt>
                <c:pt idx="24466">
                  <c:v>-820.69920063018799</c:v>
                </c:pt>
                <c:pt idx="24467">
                  <c:v>-820.70307493209896</c:v>
                </c:pt>
                <c:pt idx="24468">
                  <c:v>-820.70814132690498</c:v>
                </c:pt>
                <c:pt idx="24469">
                  <c:v>-820.71404218673695</c:v>
                </c:pt>
                <c:pt idx="24470">
                  <c:v>-820.72024106979404</c:v>
                </c:pt>
                <c:pt idx="24471">
                  <c:v>-820.72638034820602</c:v>
                </c:pt>
                <c:pt idx="24472">
                  <c:v>-820.73192358017002</c:v>
                </c:pt>
                <c:pt idx="24473">
                  <c:v>-820.73663234710705</c:v>
                </c:pt>
                <c:pt idx="24474">
                  <c:v>-820.74026823043801</c:v>
                </c:pt>
                <c:pt idx="24475">
                  <c:v>-820.74283123016403</c:v>
                </c:pt>
                <c:pt idx="24476">
                  <c:v>-820.74438095092796</c:v>
                </c:pt>
                <c:pt idx="24477">
                  <c:v>-820.74509620666504</c:v>
                </c:pt>
                <c:pt idx="24478">
                  <c:v>-820.74503660202004</c:v>
                </c:pt>
                <c:pt idx="24479">
                  <c:v>-820.74432134628296</c:v>
                </c:pt>
                <c:pt idx="24480">
                  <c:v>-820.74295043945301</c:v>
                </c:pt>
                <c:pt idx="24481">
                  <c:v>-820.74116230010998</c:v>
                </c:pt>
                <c:pt idx="24482">
                  <c:v>-820.73907613754295</c:v>
                </c:pt>
                <c:pt idx="24483">
                  <c:v>-820.73681116104103</c:v>
                </c:pt>
                <c:pt idx="24484">
                  <c:v>-820.73436737060604</c:v>
                </c:pt>
                <c:pt idx="24485">
                  <c:v>-820.73174476623603</c:v>
                </c:pt>
                <c:pt idx="24486">
                  <c:v>-820.72900295257602</c:v>
                </c:pt>
                <c:pt idx="24487">
                  <c:v>-820.72632074356102</c:v>
                </c:pt>
                <c:pt idx="24488">
                  <c:v>-820.72399616241501</c:v>
                </c:pt>
                <c:pt idx="24489">
                  <c:v>-820.72244644165096</c:v>
                </c:pt>
                <c:pt idx="24490">
                  <c:v>-820.72185039520298</c:v>
                </c:pt>
                <c:pt idx="24491">
                  <c:v>-820.72232723236095</c:v>
                </c:pt>
                <c:pt idx="24492">
                  <c:v>-820.723876953125</c:v>
                </c:pt>
                <c:pt idx="24493">
                  <c:v>-820.72620153427101</c:v>
                </c:pt>
                <c:pt idx="24494">
                  <c:v>-820.72912216186501</c:v>
                </c:pt>
                <c:pt idx="24495">
                  <c:v>-820.73234081268299</c:v>
                </c:pt>
                <c:pt idx="24496">
                  <c:v>-820.73544025421199</c:v>
                </c:pt>
                <c:pt idx="24497">
                  <c:v>-820.73794364929199</c:v>
                </c:pt>
                <c:pt idx="24498">
                  <c:v>-820.73937416076706</c:v>
                </c:pt>
                <c:pt idx="24499">
                  <c:v>-820.73955297470104</c:v>
                </c:pt>
                <c:pt idx="24500">
                  <c:v>-820.73853969573997</c:v>
                </c:pt>
                <c:pt idx="24501">
                  <c:v>-820.73663234710705</c:v>
                </c:pt>
                <c:pt idx="24502">
                  <c:v>-820.73448657989502</c:v>
                </c:pt>
                <c:pt idx="24503">
                  <c:v>-820.732460021973</c:v>
                </c:pt>
                <c:pt idx="24504">
                  <c:v>-820.73120832443306</c:v>
                </c:pt>
                <c:pt idx="24505">
                  <c:v>-820.73102951049805</c:v>
                </c:pt>
                <c:pt idx="24506">
                  <c:v>-820.732460021973</c:v>
                </c:pt>
                <c:pt idx="24507">
                  <c:v>-820.73561906814598</c:v>
                </c:pt>
                <c:pt idx="24508">
                  <c:v>-820.74050664901802</c:v>
                </c:pt>
                <c:pt idx="24509">
                  <c:v>-820.74682474136398</c:v>
                </c:pt>
                <c:pt idx="24510">
                  <c:v>-820.75403690338203</c:v>
                </c:pt>
                <c:pt idx="24511">
                  <c:v>-820.76160669326805</c:v>
                </c:pt>
                <c:pt idx="24512">
                  <c:v>-820.76893806457497</c:v>
                </c:pt>
                <c:pt idx="24513">
                  <c:v>-820.77549457550106</c:v>
                </c:pt>
                <c:pt idx="24514">
                  <c:v>-820.78085899353005</c:v>
                </c:pt>
                <c:pt idx="24515">
                  <c:v>-820.78473329544101</c:v>
                </c:pt>
                <c:pt idx="24516">
                  <c:v>-820.78693866729805</c:v>
                </c:pt>
                <c:pt idx="24517">
                  <c:v>-820.78771352768001</c:v>
                </c:pt>
                <c:pt idx="24518">
                  <c:v>-820.78729629516602</c:v>
                </c:pt>
                <c:pt idx="24519">
                  <c:v>-820.78604459762596</c:v>
                </c:pt>
                <c:pt idx="24520">
                  <c:v>-820.78443527221702</c:v>
                </c:pt>
                <c:pt idx="24521">
                  <c:v>-820.78258752822899</c:v>
                </c:pt>
                <c:pt idx="24522">
                  <c:v>-820.78079938888595</c:v>
                </c:pt>
                <c:pt idx="24523">
                  <c:v>-820.77919006347702</c:v>
                </c:pt>
                <c:pt idx="24524">
                  <c:v>-820.77793836593605</c:v>
                </c:pt>
                <c:pt idx="24525">
                  <c:v>-820.77716350555397</c:v>
                </c:pt>
                <c:pt idx="24526">
                  <c:v>-820.776746273041</c:v>
                </c:pt>
                <c:pt idx="24527">
                  <c:v>-820.776686668396</c:v>
                </c:pt>
                <c:pt idx="24528">
                  <c:v>-820.776865482331</c:v>
                </c:pt>
                <c:pt idx="24529">
                  <c:v>-820.77716350555397</c:v>
                </c:pt>
                <c:pt idx="24530">
                  <c:v>-820.77746152877796</c:v>
                </c:pt>
                <c:pt idx="24531">
                  <c:v>-820.77769994735695</c:v>
                </c:pt>
                <c:pt idx="24532">
                  <c:v>-820.77769994735695</c:v>
                </c:pt>
                <c:pt idx="24533">
                  <c:v>-820.77722311019897</c:v>
                </c:pt>
                <c:pt idx="24534">
                  <c:v>-820.77615022659302</c:v>
                </c:pt>
                <c:pt idx="24535">
                  <c:v>-820.77430248260498</c:v>
                </c:pt>
                <c:pt idx="24536">
                  <c:v>-820.77179908752498</c:v>
                </c:pt>
                <c:pt idx="24537">
                  <c:v>-820.76881885528599</c:v>
                </c:pt>
                <c:pt idx="24538">
                  <c:v>-820.765600204468</c:v>
                </c:pt>
                <c:pt idx="24539">
                  <c:v>-820.76220273971603</c:v>
                </c:pt>
                <c:pt idx="24540">
                  <c:v>-820.75892448425304</c:v>
                </c:pt>
                <c:pt idx="24541">
                  <c:v>-820.75576543807995</c:v>
                </c:pt>
                <c:pt idx="24542">
                  <c:v>-820.75296401977596</c:v>
                </c:pt>
                <c:pt idx="24543">
                  <c:v>-820.75063943862904</c:v>
                </c:pt>
                <c:pt idx="24544">
                  <c:v>-820.748791694641</c:v>
                </c:pt>
                <c:pt idx="24545">
                  <c:v>-820.74730157852196</c:v>
                </c:pt>
                <c:pt idx="24546">
                  <c:v>-820.74610948562599</c:v>
                </c:pt>
                <c:pt idx="24547">
                  <c:v>-820.74503660202004</c:v>
                </c:pt>
                <c:pt idx="24548">
                  <c:v>-820.74420213699398</c:v>
                </c:pt>
                <c:pt idx="24549">
                  <c:v>-820.74348688125599</c:v>
                </c:pt>
                <c:pt idx="24550">
                  <c:v>-820.74301004409801</c:v>
                </c:pt>
                <c:pt idx="24551">
                  <c:v>-820.74271202087402</c:v>
                </c:pt>
                <c:pt idx="24552">
                  <c:v>-820.74253320694004</c:v>
                </c:pt>
                <c:pt idx="24553">
                  <c:v>-820.74235439300605</c:v>
                </c:pt>
                <c:pt idx="24554">
                  <c:v>-820.74205636978195</c:v>
                </c:pt>
                <c:pt idx="24555">
                  <c:v>-820.74151992797897</c:v>
                </c:pt>
                <c:pt idx="24556">
                  <c:v>-820.740745067597</c:v>
                </c:pt>
                <c:pt idx="24557">
                  <c:v>-820.73973178863503</c:v>
                </c:pt>
                <c:pt idx="24558">
                  <c:v>-820.73865890502998</c:v>
                </c:pt>
                <c:pt idx="24559">
                  <c:v>-820.73746681213402</c:v>
                </c:pt>
                <c:pt idx="24560">
                  <c:v>-820.73639392852795</c:v>
                </c:pt>
                <c:pt idx="24561">
                  <c:v>-820.73549985885597</c:v>
                </c:pt>
                <c:pt idx="24562">
                  <c:v>-820.735082626343</c:v>
                </c:pt>
                <c:pt idx="24563">
                  <c:v>-820.73544025421199</c:v>
                </c:pt>
                <c:pt idx="24564">
                  <c:v>-820.73698997497604</c:v>
                </c:pt>
                <c:pt idx="24565">
                  <c:v>-820.73967218399105</c:v>
                </c:pt>
                <c:pt idx="24566">
                  <c:v>-820.74342727661201</c:v>
                </c:pt>
                <c:pt idx="24567">
                  <c:v>-820.74801683425903</c:v>
                </c:pt>
                <c:pt idx="24568">
                  <c:v>-820.75308322906506</c:v>
                </c:pt>
                <c:pt idx="24569">
                  <c:v>-820.75832843780495</c:v>
                </c:pt>
                <c:pt idx="24570">
                  <c:v>-820.76333522796699</c:v>
                </c:pt>
                <c:pt idx="24571">
                  <c:v>-820.76786518096901</c:v>
                </c:pt>
                <c:pt idx="24572">
                  <c:v>-820.77173948287998</c:v>
                </c:pt>
                <c:pt idx="24573">
                  <c:v>-820.77471971511898</c:v>
                </c:pt>
                <c:pt idx="24574">
                  <c:v>-820.776746273041</c:v>
                </c:pt>
                <c:pt idx="24575">
                  <c:v>-820.77799797058105</c:v>
                </c:pt>
                <c:pt idx="24576">
                  <c:v>-820.77859401702904</c:v>
                </c:pt>
                <c:pt idx="24577">
                  <c:v>-820.77889204025303</c:v>
                </c:pt>
                <c:pt idx="24578">
                  <c:v>-820.77919006347702</c:v>
                </c:pt>
                <c:pt idx="24579">
                  <c:v>-820.77954769134499</c:v>
                </c:pt>
                <c:pt idx="24580">
                  <c:v>-820.77996492385898</c:v>
                </c:pt>
                <c:pt idx="24581">
                  <c:v>-820.78032255172798</c:v>
                </c:pt>
                <c:pt idx="24582">
                  <c:v>-820.78050136566196</c:v>
                </c:pt>
                <c:pt idx="24583">
                  <c:v>-820.78056097030696</c:v>
                </c:pt>
                <c:pt idx="24584">
                  <c:v>-820.78044176101696</c:v>
                </c:pt>
                <c:pt idx="24585">
                  <c:v>-820.78020334243797</c:v>
                </c:pt>
                <c:pt idx="24586">
                  <c:v>-820.77972650528</c:v>
                </c:pt>
                <c:pt idx="24587">
                  <c:v>-820.77907085418701</c:v>
                </c:pt>
                <c:pt idx="24588">
                  <c:v>-820.77805757522594</c:v>
                </c:pt>
                <c:pt idx="24589">
                  <c:v>-820.776686668396</c:v>
                </c:pt>
                <c:pt idx="24590">
                  <c:v>-820.77489852905296</c:v>
                </c:pt>
                <c:pt idx="24591">
                  <c:v>-820.77251434326195</c:v>
                </c:pt>
                <c:pt idx="24592">
                  <c:v>-820.76953411102295</c:v>
                </c:pt>
                <c:pt idx="24593">
                  <c:v>-820.765659809113</c:v>
                </c:pt>
                <c:pt idx="24594">
                  <c:v>-820.76112985610996</c:v>
                </c:pt>
                <c:pt idx="24595">
                  <c:v>-820.75600385665905</c:v>
                </c:pt>
                <c:pt idx="24596">
                  <c:v>-820.75063943862904</c:v>
                </c:pt>
                <c:pt idx="24597">
                  <c:v>-820.74539422988903</c:v>
                </c:pt>
                <c:pt idx="24598">
                  <c:v>-820.74050664901802</c:v>
                </c:pt>
                <c:pt idx="24599">
                  <c:v>-820.73645353317295</c:v>
                </c:pt>
                <c:pt idx="24600">
                  <c:v>-820.73353290557895</c:v>
                </c:pt>
                <c:pt idx="24601">
                  <c:v>-820.732042789459</c:v>
                </c:pt>
                <c:pt idx="24602">
                  <c:v>-820.732042789459</c:v>
                </c:pt>
                <c:pt idx="24603">
                  <c:v>-820.73347330093395</c:v>
                </c:pt>
                <c:pt idx="24604">
                  <c:v>-820.73591709136997</c:v>
                </c:pt>
                <c:pt idx="24605">
                  <c:v>-820.73907613754295</c:v>
                </c:pt>
                <c:pt idx="24606">
                  <c:v>-820.74253320694004</c:v>
                </c:pt>
                <c:pt idx="24607">
                  <c:v>-820.746169090271</c:v>
                </c:pt>
                <c:pt idx="24608">
                  <c:v>-820.74980497360298</c:v>
                </c:pt>
                <c:pt idx="24609">
                  <c:v>-820.75326204299904</c:v>
                </c:pt>
                <c:pt idx="24610">
                  <c:v>-820.75630187988304</c:v>
                </c:pt>
                <c:pt idx="24611">
                  <c:v>-820.75880527496395</c:v>
                </c:pt>
                <c:pt idx="24612">
                  <c:v>-820.76059341430698</c:v>
                </c:pt>
                <c:pt idx="24613">
                  <c:v>-820.76184511184704</c:v>
                </c:pt>
                <c:pt idx="24614">
                  <c:v>-820.762619972229</c:v>
                </c:pt>
                <c:pt idx="24615">
                  <c:v>-820.763037204743</c:v>
                </c:pt>
                <c:pt idx="24616">
                  <c:v>-820.76309680938698</c:v>
                </c:pt>
                <c:pt idx="24617">
                  <c:v>-820.76273918151901</c:v>
                </c:pt>
                <c:pt idx="24618">
                  <c:v>-820.76196432113704</c:v>
                </c:pt>
                <c:pt idx="24619">
                  <c:v>-820.76095104217598</c:v>
                </c:pt>
                <c:pt idx="24620">
                  <c:v>-820.75987815857002</c:v>
                </c:pt>
                <c:pt idx="24621">
                  <c:v>-820.75904369354305</c:v>
                </c:pt>
                <c:pt idx="24622">
                  <c:v>-820.75862646102905</c:v>
                </c:pt>
                <c:pt idx="24623">
                  <c:v>-820.75868606567406</c:v>
                </c:pt>
                <c:pt idx="24624">
                  <c:v>-820.75922250747703</c:v>
                </c:pt>
                <c:pt idx="24625">
                  <c:v>-820.76011657714901</c:v>
                </c:pt>
                <c:pt idx="24626">
                  <c:v>-820.76130867004395</c:v>
                </c:pt>
                <c:pt idx="24627">
                  <c:v>-820.76267957687401</c:v>
                </c:pt>
                <c:pt idx="24628">
                  <c:v>-820.76405048370395</c:v>
                </c:pt>
                <c:pt idx="24629">
                  <c:v>-820.76536178588901</c:v>
                </c:pt>
                <c:pt idx="24630">
                  <c:v>-820.76631546020496</c:v>
                </c:pt>
                <c:pt idx="24631">
                  <c:v>-820.76685190200806</c:v>
                </c:pt>
                <c:pt idx="24632">
                  <c:v>-820.76691150665295</c:v>
                </c:pt>
                <c:pt idx="24633">
                  <c:v>-820.76655387878395</c:v>
                </c:pt>
                <c:pt idx="24634">
                  <c:v>-820.76595783233699</c:v>
                </c:pt>
                <c:pt idx="24635">
                  <c:v>-820.76524257659901</c:v>
                </c:pt>
                <c:pt idx="24636">
                  <c:v>-820.76452732086204</c:v>
                </c:pt>
                <c:pt idx="24637">
                  <c:v>-820.76381206512497</c:v>
                </c:pt>
                <c:pt idx="24638">
                  <c:v>-820.76291799545299</c:v>
                </c:pt>
                <c:pt idx="24639">
                  <c:v>-820.76184511184704</c:v>
                </c:pt>
                <c:pt idx="24640">
                  <c:v>-820.76047420501698</c:v>
                </c:pt>
                <c:pt idx="24641">
                  <c:v>-820.75886487960804</c:v>
                </c:pt>
                <c:pt idx="24642">
                  <c:v>-820.75683832168602</c:v>
                </c:pt>
                <c:pt idx="24643">
                  <c:v>-820.75451374054001</c:v>
                </c:pt>
                <c:pt idx="24644">
                  <c:v>-820.751831531525</c:v>
                </c:pt>
                <c:pt idx="24645">
                  <c:v>-820.74897050857601</c:v>
                </c:pt>
                <c:pt idx="24646">
                  <c:v>-820.74593067169201</c:v>
                </c:pt>
                <c:pt idx="24647">
                  <c:v>-820.74283123016403</c:v>
                </c:pt>
                <c:pt idx="24648">
                  <c:v>-820.73979139328003</c:v>
                </c:pt>
                <c:pt idx="24649">
                  <c:v>-820.73687076568604</c:v>
                </c:pt>
                <c:pt idx="24650">
                  <c:v>-820.73424816131603</c:v>
                </c:pt>
                <c:pt idx="24651">
                  <c:v>-820.73192358017002</c:v>
                </c:pt>
                <c:pt idx="24652">
                  <c:v>-820.73013544082698</c:v>
                </c:pt>
                <c:pt idx="24653">
                  <c:v>-820.72900295257602</c:v>
                </c:pt>
                <c:pt idx="24654">
                  <c:v>-820.72864532470703</c:v>
                </c:pt>
                <c:pt idx="24655">
                  <c:v>-820.72924137115501</c:v>
                </c:pt>
                <c:pt idx="24656">
                  <c:v>-820.73067188262996</c:v>
                </c:pt>
                <c:pt idx="24657">
                  <c:v>-820.73293685913097</c:v>
                </c:pt>
                <c:pt idx="24658">
                  <c:v>-820.73579788207996</c:v>
                </c:pt>
                <c:pt idx="24659">
                  <c:v>-820.73913574218795</c:v>
                </c:pt>
                <c:pt idx="24660">
                  <c:v>-820.74253320694004</c:v>
                </c:pt>
                <c:pt idx="24661">
                  <c:v>-820.74581146240303</c:v>
                </c:pt>
                <c:pt idx="24662">
                  <c:v>-820.74861288070701</c:v>
                </c:pt>
                <c:pt idx="24663">
                  <c:v>-820.75075864791904</c:v>
                </c:pt>
                <c:pt idx="24664">
                  <c:v>-820.75230836868298</c:v>
                </c:pt>
                <c:pt idx="24665">
                  <c:v>-820.75326204299904</c:v>
                </c:pt>
                <c:pt idx="24666">
                  <c:v>-820.75379848480202</c:v>
                </c:pt>
                <c:pt idx="24667">
                  <c:v>-820.75397729873703</c:v>
                </c:pt>
                <c:pt idx="24668">
                  <c:v>-820.75373888015804</c:v>
                </c:pt>
                <c:pt idx="24669">
                  <c:v>-820.75314283370994</c:v>
                </c:pt>
                <c:pt idx="24670">
                  <c:v>-820.75248718261696</c:v>
                </c:pt>
                <c:pt idx="24671">
                  <c:v>-820.75177192688</c:v>
                </c:pt>
                <c:pt idx="24672">
                  <c:v>-820.75123548507702</c:v>
                </c:pt>
                <c:pt idx="24673">
                  <c:v>-820.75063943862904</c:v>
                </c:pt>
                <c:pt idx="24674">
                  <c:v>-820.74998378753696</c:v>
                </c:pt>
                <c:pt idx="24675">
                  <c:v>-820.74914932250999</c:v>
                </c:pt>
                <c:pt idx="24676">
                  <c:v>-820.74813604354904</c:v>
                </c:pt>
                <c:pt idx="24677">
                  <c:v>-820.74718236923195</c:v>
                </c:pt>
                <c:pt idx="24678">
                  <c:v>-820.746169090271</c:v>
                </c:pt>
                <c:pt idx="24679">
                  <c:v>-820.74509620666504</c:v>
                </c:pt>
                <c:pt idx="24680">
                  <c:v>-820.74408292770397</c:v>
                </c:pt>
                <c:pt idx="24681">
                  <c:v>-820.74312925338802</c:v>
                </c:pt>
                <c:pt idx="24682">
                  <c:v>-820.74247360229504</c:v>
                </c:pt>
                <c:pt idx="24683">
                  <c:v>-820.74217557907104</c:v>
                </c:pt>
                <c:pt idx="24684">
                  <c:v>-820.74223518371605</c:v>
                </c:pt>
                <c:pt idx="24685">
                  <c:v>-820.74259281158504</c:v>
                </c:pt>
                <c:pt idx="24686">
                  <c:v>-820.74306964874302</c:v>
                </c:pt>
                <c:pt idx="24687">
                  <c:v>-820.743665695191</c:v>
                </c:pt>
                <c:pt idx="24688">
                  <c:v>-820.74420213699398</c:v>
                </c:pt>
                <c:pt idx="24689">
                  <c:v>-820.74479818344105</c:v>
                </c:pt>
                <c:pt idx="24690">
                  <c:v>-820.74533462524403</c:v>
                </c:pt>
                <c:pt idx="24691">
                  <c:v>-820.74587106704701</c:v>
                </c:pt>
                <c:pt idx="24692">
                  <c:v>-820.74658632278499</c:v>
                </c:pt>
                <c:pt idx="24693">
                  <c:v>-820.74748039245605</c:v>
                </c:pt>
                <c:pt idx="24694">
                  <c:v>-820.74891090393101</c:v>
                </c:pt>
                <c:pt idx="24695">
                  <c:v>-820.75081825256404</c:v>
                </c:pt>
                <c:pt idx="24696">
                  <c:v>-820.75314283370994</c:v>
                </c:pt>
                <c:pt idx="24697">
                  <c:v>-820.75582504272495</c:v>
                </c:pt>
                <c:pt idx="24698">
                  <c:v>-820.75856685638405</c:v>
                </c:pt>
                <c:pt idx="24699">
                  <c:v>-820.76142787933395</c:v>
                </c:pt>
                <c:pt idx="24700">
                  <c:v>-820.76440811157204</c:v>
                </c:pt>
                <c:pt idx="24701">
                  <c:v>-820.76732873916603</c:v>
                </c:pt>
                <c:pt idx="24702">
                  <c:v>-820.77013015747104</c:v>
                </c:pt>
                <c:pt idx="24703">
                  <c:v>-820.77251434326195</c:v>
                </c:pt>
                <c:pt idx="24704">
                  <c:v>-820.77430248260498</c:v>
                </c:pt>
                <c:pt idx="24705">
                  <c:v>-820.77537536621105</c:v>
                </c:pt>
                <c:pt idx="24706">
                  <c:v>-820.77573299408004</c:v>
                </c:pt>
                <c:pt idx="24707">
                  <c:v>-820.77543497085605</c:v>
                </c:pt>
                <c:pt idx="24708">
                  <c:v>-820.77430248260498</c:v>
                </c:pt>
                <c:pt idx="24709">
                  <c:v>-820.77239513397205</c:v>
                </c:pt>
                <c:pt idx="24710">
                  <c:v>-820.76977252960205</c:v>
                </c:pt>
                <c:pt idx="24711">
                  <c:v>-820.76679229736305</c:v>
                </c:pt>
                <c:pt idx="24712">
                  <c:v>-820.76387166976895</c:v>
                </c:pt>
                <c:pt idx="24713">
                  <c:v>-820.76136827468895</c:v>
                </c:pt>
                <c:pt idx="24714">
                  <c:v>-820.75952053070102</c:v>
                </c:pt>
                <c:pt idx="24715">
                  <c:v>-820.75832843780495</c:v>
                </c:pt>
                <c:pt idx="24716">
                  <c:v>-820.75767278671299</c:v>
                </c:pt>
                <c:pt idx="24717">
                  <c:v>-820.757493972779</c:v>
                </c:pt>
                <c:pt idx="24718">
                  <c:v>-820.75767278671299</c:v>
                </c:pt>
                <c:pt idx="24719">
                  <c:v>-820.75820922851597</c:v>
                </c:pt>
                <c:pt idx="24720">
                  <c:v>-820.75910329818703</c:v>
                </c:pt>
                <c:pt idx="24721">
                  <c:v>-820.760414600373</c:v>
                </c:pt>
                <c:pt idx="24722">
                  <c:v>-820.76232194900501</c:v>
                </c:pt>
                <c:pt idx="24723">
                  <c:v>-820.76482534408603</c:v>
                </c:pt>
                <c:pt idx="24724">
                  <c:v>-820.768163204193</c:v>
                </c:pt>
                <c:pt idx="24725">
                  <c:v>-820.77245473861694</c:v>
                </c:pt>
                <c:pt idx="24726">
                  <c:v>-820.77769994735695</c:v>
                </c:pt>
                <c:pt idx="24727">
                  <c:v>-820.78377962112404</c:v>
                </c:pt>
                <c:pt idx="24728">
                  <c:v>-820.79015731811501</c:v>
                </c:pt>
                <c:pt idx="24729">
                  <c:v>-820.79641580581699</c:v>
                </c:pt>
                <c:pt idx="24730">
                  <c:v>-820.80189943313599</c:v>
                </c:pt>
                <c:pt idx="24731">
                  <c:v>-820.80619096756004</c:v>
                </c:pt>
                <c:pt idx="24732">
                  <c:v>-820.80911159515404</c:v>
                </c:pt>
                <c:pt idx="24733">
                  <c:v>-820.81054210662899</c:v>
                </c:pt>
                <c:pt idx="24734">
                  <c:v>-820.81036329269398</c:v>
                </c:pt>
                <c:pt idx="24735">
                  <c:v>-820.80857515335094</c:v>
                </c:pt>
                <c:pt idx="24736">
                  <c:v>-820.80541610717796</c:v>
                </c:pt>
                <c:pt idx="24737">
                  <c:v>-820.80118417739902</c:v>
                </c:pt>
                <c:pt idx="24738">
                  <c:v>-820.79635620117199</c:v>
                </c:pt>
                <c:pt idx="24739">
                  <c:v>-820.79117059707698</c:v>
                </c:pt>
                <c:pt idx="24740">
                  <c:v>-820.78610420227096</c:v>
                </c:pt>
                <c:pt idx="24741">
                  <c:v>-820.78133583068904</c:v>
                </c:pt>
                <c:pt idx="24742">
                  <c:v>-820.77722311019897</c:v>
                </c:pt>
                <c:pt idx="24743">
                  <c:v>-820.77394485473701</c:v>
                </c:pt>
                <c:pt idx="24744">
                  <c:v>-820.77173948287998</c:v>
                </c:pt>
                <c:pt idx="24745">
                  <c:v>-820.77048778534004</c:v>
                </c:pt>
                <c:pt idx="24746">
                  <c:v>-820.77024936676003</c:v>
                </c:pt>
                <c:pt idx="24747">
                  <c:v>-820.77078580856301</c:v>
                </c:pt>
                <c:pt idx="24748">
                  <c:v>-820.77179908752498</c:v>
                </c:pt>
                <c:pt idx="24749">
                  <c:v>-820.77293157577503</c:v>
                </c:pt>
                <c:pt idx="24750">
                  <c:v>-820.773825645447</c:v>
                </c:pt>
                <c:pt idx="24751">
                  <c:v>-820.77424287795998</c:v>
                </c:pt>
                <c:pt idx="24752">
                  <c:v>-820.77388525009201</c:v>
                </c:pt>
                <c:pt idx="24753">
                  <c:v>-820.77281236648605</c:v>
                </c:pt>
                <c:pt idx="24754">
                  <c:v>-820.771083831787</c:v>
                </c:pt>
                <c:pt idx="24755">
                  <c:v>-820.76893806457497</c:v>
                </c:pt>
                <c:pt idx="24756">
                  <c:v>-820.76661348342896</c:v>
                </c:pt>
                <c:pt idx="24757">
                  <c:v>-820.76452732086204</c:v>
                </c:pt>
                <c:pt idx="24758">
                  <c:v>-820.76279878616401</c:v>
                </c:pt>
                <c:pt idx="24759">
                  <c:v>-820.76166629791305</c:v>
                </c:pt>
                <c:pt idx="24760">
                  <c:v>-820.76124906539906</c:v>
                </c:pt>
                <c:pt idx="24761">
                  <c:v>-820.76154708862305</c:v>
                </c:pt>
                <c:pt idx="24762">
                  <c:v>-820.76238155365002</c:v>
                </c:pt>
                <c:pt idx="24763">
                  <c:v>-820.76345443725597</c:v>
                </c:pt>
                <c:pt idx="24764">
                  <c:v>-820.76428890228306</c:v>
                </c:pt>
                <c:pt idx="24765">
                  <c:v>-820.76464653015205</c:v>
                </c:pt>
                <c:pt idx="24766">
                  <c:v>-820.76446771621704</c:v>
                </c:pt>
                <c:pt idx="24767">
                  <c:v>-820.76369285583496</c:v>
                </c:pt>
                <c:pt idx="24768">
                  <c:v>-820.762560367584</c:v>
                </c:pt>
                <c:pt idx="24769">
                  <c:v>-820.76101064681995</c:v>
                </c:pt>
                <c:pt idx="24770">
                  <c:v>-820.75934171676704</c:v>
                </c:pt>
                <c:pt idx="24771">
                  <c:v>-820.75767278671299</c:v>
                </c:pt>
                <c:pt idx="24772">
                  <c:v>-820.75648069381702</c:v>
                </c:pt>
                <c:pt idx="24773">
                  <c:v>-820.75612306594905</c:v>
                </c:pt>
                <c:pt idx="24774">
                  <c:v>-820.75677871704102</c:v>
                </c:pt>
                <c:pt idx="24775">
                  <c:v>-820.75844764709495</c:v>
                </c:pt>
                <c:pt idx="24776">
                  <c:v>-820.76112985610996</c:v>
                </c:pt>
                <c:pt idx="24777">
                  <c:v>-820.76458692550705</c:v>
                </c:pt>
                <c:pt idx="24778">
                  <c:v>-820.76869964599598</c:v>
                </c:pt>
                <c:pt idx="24779">
                  <c:v>-820.77305078506504</c:v>
                </c:pt>
                <c:pt idx="24780">
                  <c:v>-820.77746152877796</c:v>
                </c:pt>
                <c:pt idx="24781">
                  <c:v>-820.78157424926803</c:v>
                </c:pt>
                <c:pt idx="24782">
                  <c:v>-820.784912109375</c:v>
                </c:pt>
                <c:pt idx="24783">
                  <c:v>-820.78735589981102</c:v>
                </c:pt>
                <c:pt idx="24784">
                  <c:v>-820.78854799270698</c:v>
                </c:pt>
                <c:pt idx="24785">
                  <c:v>-820.78836917877197</c:v>
                </c:pt>
                <c:pt idx="24786">
                  <c:v>-820.78675985336304</c:v>
                </c:pt>
                <c:pt idx="24787">
                  <c:v>-820.78395843505905</c:v>
                </c:pt>
                <c:pt idx="24788">
                  <c:v>-820.78032255172798</c:v>
                </c:pt>
                <c:pt idx="24789">
                  <c:v>-820.77632904052803</c:v>
                </c:pt>
                <c:pt idx="24790">
                  <c:v>-820.77245473861694</c:v>
                </c:pt>
                <c:pt idx="24791">
                  <c:v>-820.76893806457497</c:v>
                </c:pt>
                <c:pt idx="24792">
                  <c:v>-820.76613664627098</c:v>
                </c:pt>
                <c:pt idx="24793">
                  <c:v>-820.76422929763805</c:v>
                </c:pt>
                <c:pt idx="24794">
                  <c:v>-820.76345443725597</c:v>
                </c:pt>
                <c:pt idx="24795">
                  <c:v>-820.76381206512497</c:v>
                </c:pt>
                <c:pt idx="24796">
                  <c:v>-820.76512336731003</c:v>
                </c:pt>
                <c:pt idx="24797">
                  <c:v>-820.76703071594295</c:v>
                </c:pt>
                <c:pt idx="24798">
                  <c:v>-820.76923608779896</c:v>
                </c:pt>
                <c:pt idx="24799">
                  <c:v>-820.77144145965599</c:v>
                </c:pt>
                <c:pt idx="24800">
                  <c:v>-820.773706436157</c:v>
                </c:pt>
                <c:pt idx="24801">
                  <c:v>-820.77609062194801</c:v>
                </c:pt>
                <c:pt idx="24802">
                  <c:v>-820.77859401702904</c:v>
                </c:pt>
                <c:pt idx="24803">
                  <c:v>-820.78115701675404</c:v>
                </c:pt>
                <c:pt idx="24804">
                  <c:v>-820.78348159790096</c:v>
                </c:pt>
                <c:pt idx="24805">
                  <c:v>-820.78556776046798</c:v>
                </c:pt>
                <c:pt idx="24806">
                  <c:v>-820.78741550445602</c:v>
                </c:pt>
                <c:pt idx="24807">
                  <c:v>-820.78890562057495</c:v>
                </c:pt>
                <c:pt idx="24808">
                  <c:v>-820.78979969024704</c:v>
                </c:pt>
                <c:pt idx="24809">
                  <c:v>-820.78985929489204</c:v>
                </c:pt>
                <c:pt idx="24810">
                  <c:v>-820.78890562057495</c:v>
                </c:pt>
                <c:pt idx="24811">
                  <c:v>-820.78699827194202</c:v>
                </c:pt>
                <c:pt idx="24812">
                  <c:v>-820.78437566757202</c:v>
                </c:pt>
                <c:pt idx="24813">
                  <c:v>-820.78163385391304</c:v>
                </c:pt>
                <c:pt idx="24814">
                  <c:v>-820.77913045883201</c:v>
                </c:pt>
                <c:pt idx="24815">
                  <c:v>-820.77728271484398</c:v>
                </c:pt>
                <c:pt idx="24816">
                  <c:v>-820.77626943588302</c:v>
                </c:pt>
                <c:pt idx="24817">
                  <c:v>-820.77620983123802</c:v>
                </c:pt>
                <c:pt idx="24818">
                  <c:v>-820.77710390090999</c:v>
                </c:pt>
                <c:pt idx="24819">
                  <c:v>-820.77877283096302</c:v>
                </c:pt>
                <c:pt idx="24820">
                  <c:v>-820.78085899353005</c:v>
                </c:pt>
                <c:pt idx="24821">
                  <c:v>-820.78288555145298</c:v>
                </c:pt>
                <c:pt idx="24822">
                  <c:v>-820.78437566757202</c:v>
                </c:pt>
                <c:pt idx="24823">
                  <c:v>-820.78497171402</c:v>
                </c:pt>
                <c:pt idx="24824">
                  <c:v>-820.78449487686203</c:v>
                </c:pt>
                <c:pt idx="24825">
                  <c:v>-820.78294515609798</c:v>
                </c:pt>
                <c:pt idx="24826">
                  <c:v>-820.78073978424095</c:v>
                </c:pt>
                <c:pt idx="24827">
                  <c:v>-820.77835559845005</c:v>
                </c:pt>
                <c:pt idx="24828">
                  <c:v>-820.77632904052803</c:v>
                </c:pt>
                <c:pt idx="24829">
                  <c:v>-820.77501773834194</c:v>
                </c:pt>
                <c:pt idx="24830">
                  <c:v>-820.77477931976296</c:v>
                </c:pt>
                <c:pt idx="24831">
                  <c:v>-820.77567338943504</c:v>
                </c:pt>
                <c:pt idx="24832">
                  <c:v>-820.77769994735695</c:v>
                </c:pt>
                <c:pt idx="24833">
                  <c:v>-820.78073978424095</c:v>
                </c:pt>
                <c:pt idx="24834">
                  <c:v>-820.78443527221702</c:v>
                </c:pt>
                <c:pt idx="24835">
                  <c:v>-820.78836917877197</c:v>
                </c:pt>
                <c:pt idx="24836">
                  <c:v>-820.79206466674805</c:v>
                </c:pt>
                <c:pt idx="24837">
                  <c:v>-820.79522371292103</c:v>
                </c:pt>
                <c:pt idx="24838">
                  <c:v>-820.79766750335705</c:v>
                </c:pt>
                <c:pt idx="24839">
                  <c:v>-820.79939603805599</c:v>
                </c:pt>
                <c:pt idx="24840">
                  <c:v>-820.80034971237205</c:v>
                </c:pt>
                <c:pt idx="24841">
                  <c:v>-820.80070734024105</c:v>
                </c:pt>
                <c:pt idx="24842">
                  <c:v>-820.80029010772705</c:v>
                </c:pt>
                <c:pt idx="24843">
                  <c:v>-820.79927682876598</c:v>
                </c:pt>
                <c:pt idx="24844">
                  <c:v>-820.79772710800205</c:v>
                </c:pt>
                <c:pt idx="24845">
                  <c:v>-820.79570055008003</c:v>
                </c:pt>
                <c:pt idx="24846">
                  <c:v>-820.79325675964401</c:v>
                </c:pt>
                <c:pt idx="24847">
                  <c:v>-820.790574550629</c:v>
                </c:pt>
                <c:pt idx="24848">
                  <c:v>-820.78777313232399</c:v>
                </c:pt>
                <c:pt idx="24849">
                  <c:v>-820.78509092331001</c:v>
                </c:pt>
                <c:pt idx="24850">
                  <c:v>-820.78276634216297</c:v>
                </c:pt>
                <c:pt idx="24851">
                  <c:v>-820.78121662139904</c:v>
                </c:pt>
                <c:pt idx="24852">
                  <c:v>-820.78050136566196</c:v>
                </c:pt>
                <c:pt idx="24853">
                  <c:v>-820.78062057495094</c:v>
                </c:pt>
                <c:pt idx="24854">
                  <c:v>-820.78133583068904</c:v>
                </c:pt>
                <c:pt idx="24855">
                  <c:v>-820.78234910965</c:v>
                </c:pt>
                <c:pt idx="24856">
                  <c:v>-820.78330278396595</c:v>
                </c:pt>
                <c:pt idx="24857">
                  <c:v>-820.78377962112404</c:v>
                </c:pt>
                <c:pt idx="24858">
                  <c:v>-820.78336238861095</c:v>
                </c:pt>
                <c:pt idx="24859">
                  <c:v>-820.78181266784702</c:v>
                </c:pt>
                <c:pt idx="24860">
                  <c:v>-820.77913045883201</c:v>
                </c:pt>
                <c:pt idx="24861">
                  <c:v>-820.77561378479004</c:v>
                </c:pt>
                <c:pt idx="24862">
                  <c:v>-820.77173948287998</c:v>
                </c:pt>
                <c:pt idx="24863">
                  <c:v>-820.768163204193</c:v>
                </c:pt>
                <c:pt idx="24864">
                  <c:v>-820.765600204468</c:v>
                </c:pt>
                <c:pt idx="24865">
                  <c:v>-820.76452732086204</c:v>
                </c:pt>
                <c:pt idx="24866">
                  <c:v>-820.76506376266502</c:v>
                </c:pt>
                <c:pt idx="24867">
                  <c:v>-820.76720952987705</c:v>
                </c:pt>
                <c:pt idx="24868">
                  <c:v>-820.77078580856301</c:v>
                </c:pt>
                <c:pt idx="24869">
                  <c:v>-820.77525615692196</c:v>
                </c:pt>
                <c:pt idx="24870">
                  <c:v>-820.78014373779297</c:v>
                </c:pt>
                <c:pt idx="24871">
                  <c:v>-820.78473329544101</c:v>
                </c:pt>
                <c:pt idx="24872">
                  <c:v>-820.78848838806198</c:v>
                </c:pt>
                <c:pt idx="24873">
                  <c:v>-820.79123020172096</c:v>
                </c:pt>
                <c:pt idx="24874">
                  <c:v>-820.79295873642002</c:v>
                </c:pt>
                <c:pt idx="24875">
                  <c:v>-820.79391241073597</c:v>
                </c:pt>
                <c:pt idx="24876">
                  <c:v>-820.79444885253895</c:v>
                </c:pt>
                <c:pt idx="24877">
                  <c:v>-820.79504489898704</c:v>
                </c:pt>
                <c:pt idx="24878">
                  <c:v>-820.79593896865902</c:v>
                </c:pt>
                <c:pt idx="24879">
                  <c:v>-820.79742908477795</c:v>
                </c:pt>
                <c:pt idx="24880">
                  <c:v>-820.79951524734497</c:v>
                </c:pt>
                <c:pt idx="24881">
                  <c:v>-820.80231666564998</c:v>
                </c:pt>
                <c:pt idx="24882">
                  <c:v>-820.80559492111195</c:v>
                </c:pt>
                <c:pt idx="24883">
                  <c:v>-820.80905199050903</c:v>
                </c:pt>
                <c:pt idx="24884">
                  <c:v>-820.81227064132702</c:v>
                </c:pt>
                <c:pt idx="24885">
                  <c:v>-820.81483364105202</c:v>
                </c:pt>
                <c:pt idx="24886">
                  <c:v>-820.81626415252697</c:v>
                </c:pt>
                <c:pt idx="24887">
                  <c:v>-820.81650257110596</c:v>
                </c:pt>
                <c:pt idx="24888">
                  <c:v>-820.815370082855</c:v>
                </c:pt>
                <c:pt idx="24889">
                  <c:v>-820.81310510635399</c:v>
                </c:pt>
                <c:pt idx="24890">
                  <c:v>-820.80970764160202</c:v>
                </c:pt>
                <c:pt idx="24891">
                  <c:v>-820.80547571182296</c:v>
                </c:pt>
                <c:pt idx="24892">
                  <c:v>-820.80070734024105</c:v>
                </c:pt>
                <c:pt idx="24893">
                  <c:v>-820.79593896865902</c:v>
                </c:pt>
                <c:pt idx="24894">
                  <c:v>-820.79164743423496</c:v>
                </c:pt>
                <c:pt idx="24895">
                  <c:v>-820.78842878341698</c:v>
                </c:pt>
                <c:pt idx="24896">
                  <c:v>-820.78622341155994</c:v>
                </c:pt>
                <c:pt idx="24897">
                  <c:v>-820.78497171402</c:v>
                </c:pt>
                <c:pt idx="24898">
                  <c:v>-820.78437566757202</c:v>
                </c:pt>
                <c:pt idx="24899">
                  <c:v>-820.78425645828304</c:v>
                </c:pt>
                <c:pt idx="24900">
                  <c:v>-820.78455448150703</c:v>
                </c:pt>
                <c:pt idx="24901">
                  <c:v>-820.78515052795399</c:v>
                </c:pt>
                <c:pt idx="24902">
                  <c:v>-820.78574657440197</c:v>
                </c:pt>
                <c:pt idx="24903">
                  <c:v>-820.78616380691506</c:v>
                </c:pt>
                <c:pt idx="24904">
                  <c:v>-820.78622341155994</c:v>
                </c:pt>
                <c:pt idx="24905">
                  <c:v>-820.78610420227096</c:v>
                </c:pt>
                <c:pt idx="24906">
                  <c:v>-820.78592538833595</c:v>
                </c:pt>
                <c:pt idx="24907">
                  <c:v>-820.78598499298096</c:v>
                </c:pt>
                <c:pt idx="24908">
                  <c:v>-820.78628301620495</c:v>
                </c:pt>
                <c:pt idx="24909">
                  <c:v>-820.78670024871803</c:v>
                </c:pt>
                <c:pt idx="24910">
                  <c:v>-820.78705787658703</c:v>
                </c:pt>
                <c:pt idx="24911">
                  <c:v>-820.78729629516602</c:v>
                </c:pt>
                <c:pt idx="24912">
                  <c:v>-820.78729629516602</c:v>
                </c:pt>
                <c:pt idx="24913">
                  <c:v>-820.78699827194202</c:v>
                </c:pt>
                <c:pt idx="24914">
                  <c:v>-820.78640222549495</c:v>
                </c:pt>
                <c:pt idx="24915">
                  <c:v>-820.78544855117798</c:v>
                </c:pt>
                <c:pt idx="24916">
                  <c:v>-820.78395843505905</c:v>
                </c:pt>
                <c:pt idx="24917">
                  <c:v>-820.78199148178101</c:v>
                </c:pt>
                <c:pt idx="24918">
                  <c:v>-820.77966690063499</c:v>
                </c:pt>
                <c:pt idx="24919">
                  <c:v>-820.77716350555397</c:v>
                </c:pt>
                <c:pt idx="24920">
                  <c:v>-820.77454090118397</c:v>
                </c:pt>
                <c:pt idx="24921">
                  <c:v>-820.77209711074897</c:v>
                </c:pt>
                <c:pt idx="24922">
                  <c:v>-820.76989173889206</c:v>
                </c:pt>
                <c:pt idx="24923">
                  <c:v>-820.76792478561401</c:v>
                </c:pt>
                <c:pt idx="24924">
                  <c:v>-820.76625585556098</c:v>
                </c:pt>
                <c:pt idx="24925">
                  <c:v>-820.76506376266502</c:v>
                </c:pt>
                <c:pt idx="24926">
                  <c:v>-820.76446771621704</c:v>
                </c:pt>
                <c:pt idx="24927">
                  <c:v>-820.76458692550705</c:v>
                </c:pt>
                <c:pt idx="24928">
                  <c:v>-820.765600204468</c:v>
                </c:pt>
                <c:pt idx="24929">
                  <c:v>-820.76750755310104</c:v>
                </c:pt>
                <c:pt idx="24930">
                  <c:v>-820.77024936676003</c:v>
                </c:pt>
                <c:pt idx="24931">
                  <c:v>-820.773706436157</c:v>
                </c:pt>
                <c:pt idx="24932">
                  <c:v>-820.77769994735695</c:v>
                </c:pt>
                <c:pt idx="24933">
                  <c:v>-820.78187227249202</c:v>
                </c:pt>
                <c:pt idx="24934">
                  <c:v>-820.78586578369197</c:v>
                </c:pt>
                <c:pt idx="24935">
                  <c:v>-820.78926324844394</c:v>
                </c:pt>
                <c:pt idx="24936">
                  <c:v>-820.79182624816895</c:v>
                </c:pt>
                <c:pt idx="24937">
                  <c:v>-820.79337596893299</c:v>
                </c:pt>
                <c:pt idx="24938">
                  <c:v>-820.79385280609199</c:v>
                </c:pt>
                <c:pt idx="24939">
                  <c:v>-820.793554782868</c:v>
                </c:pt>
                <c:pt idx="24940">
                  <c:v>-820.79272031784103</c:v>
                </c:pt>
                <c:pt idx="24941">
                  <c:v>-820.79164743423496</c:v>
                </c:pt>
                <c:pt idx="24942">
                  <c:v>-820.79069375991799</c:v>
                </c:pt>
                <c:pt idx="24943">
                  <c:v>-820.79003810882602</c:v>
                </c:pt>
                <c:pt idx="24944">
                  <c:v>-820.78962087631203</c:v>
                </c:pt>
                <c:pt idx="24945">
                  <c:v>-820.78932285308895</c:v>
                </c:pt>
                <c:pt idx="24946">
                  <c:v>-820.78890562057495</c:v>
                </c:pt>
                <c:pt idx="24947">
                  <c:v>-820.78824996948299</c:v>
                </c:pt>
                <c:pt idx="24948">
                  <c:v>-820.78729629516602</c:v>
                </c:pt>
                <c:pt idx="24949">
                  <c:v>-820.78604459762596</c:v>
                </c:pt>
                <c:pt idx="24950">
                  <c:v>-820.78461408615101</c:v>
                </c:pt>
                <c:pt idx="24951">
                  <c:v>-820.78342199325596</c:v>
                </c:pt>
                <c:pt idx="24952">
                  <c:v>-820.78276634216297</c:v>
                </c:pt>
                <c:pt idx="24953">
                  <c:v>-820.78294515609798</c:v>
                </c:pt>
                <c:pt idx="24954">
                  <c:v>-820.78407764434803</c:v>
                </c:pt>
                <c:pt idx="24955">
                  <c:v>-820.78610420227096</c:v>
                </c:pt>
                <c:pt idx="24956">
                  <c:v>-820.78878641128597</c:v>
                </c:pt>
                <c:pt idx="24957">
                  <c:v>-820.79158782958996</c:v>
                </c:pt>
                <c:pt idx="24958">
                  <c:v>-820.79397201538097</c:v>
                </c:pt>
                <c:pt idx="24959">
                  <c:v>-820.79552173614502</c:v>
                </c:pt>
                <c:pt idx="24960">
                  <c:v>-820.79587936401401</c:v>
                </c:pt>
                <c:pt idx="24961">
                  <c:v>-820.79504489898704</c:v>
                </c:pt>
                <c:pt idx="24962">
                  <c:v>-820.793077945709</c:v>
                </c:pt>
                <c:pt idx="24963">
                  <c:v>-820.79021692276001</c:v>
                </c:pt>
                <c:pt idx="24964">
                  <c:v>-820.78693866729805</c:v>
                </c:pt>
                <c:pt idx="24965">
                  <c:v>-820.78372001647995</c:v>
                </c:pt>
                <c:pt idx="24966">
                  <c:v>-820.78109741210994</c:v>
                </c:pt>
                <c:pt idx="24967">
                  <c:v>-820.779368877411</c:v>
                </c:pt>
                <c:pt idx="24968">
                  <c:v>-820.77865362167404</c:v>
                </c:pt>
                <c:pt idx="24969">
                  <c:v>-820.77883243560802</c:v>
                </c:pt>
                <c:pt idx="24970">
                  <c:v>-820.77972650528</c:v>
                </c:pt>
                <c:pt idx="24971">
                  <c:v>-820.78133583068904</c:v>
                </c:pt>
                <c:pt idx="24972">
                  <c:v>-820.78336238861095</c:v>
                </c:pt>
                <c:pt idx="24973">
                  <c:v>-820.78562736511299</c:v>
                </c:pt>
                <c:pt idx="24974">
                  <c:v>-820.788011550904</c:v>
                </c:pt>
                <c:pt idx="24975">
                  <c:v>-820.79033613205002</c:v>
                </c:pt>
                <c:pt idx="24976">
                  <c:v>-820.79254150390602</c:v>
                </c:pt>
                <c:pt idx="24977">
                  <c:v>-820.79474687576305</c:v>
                </c:pt>
                <c:pt idx="24978">
                  <c:v>-820.79683303832996</c:v>
                </c:pt>
                <c:pt idx="24979">
                  <c:v>-820.79862117767402</c:v>
                </c:pt>
                <c:pt idx="24980">
                  <c:v>-820.80005168914795</c:v>
                </c:pt>
                <c:pt idx="24981">
                  <c:v>-820.80088615417503</c:v>
                </c:pt>
                <c:pt idx="24982">
                  <c:v>-820.80130338668801</c:v>
                </c:pt>
                <c:pt idx="24983">
                  <c:v>-820.80148220062301</c:v>
                </c:pt>
                <c:pt idx="24984">
                  <c:v>-820.801661014557</c:v>
                </c:pt>
                <c:pt idx="24985">
                  <c:v>-820.801780223847</c:v>
                </c:pt>
                <c:pt idx="24986">
                  <c:v>-820.80195903778099</c:v>
                </c:pt>
                <c:pt idx="24987">
                  <c:v>-820.80213785171497</c:v>
                </c:pt>
                <c:pt idx="24988">
                  <c:v>-820.80255508422897</c:v>
                </c:pt>
                <c:pt idx="24989">
                  <c:v>-820.80321073532104</c:v>
                </c:pt>
                <c:pt idx="24990">
                  <c:v>-820.80416440963802</c:v>
                </c:pt>
                <c:pt idx="24991">
                  <c:v>-820.80505847930897</c:v>
                </c:pt>
                <c:pt idx="24992">
                  <c:v>-820.80559492111195</c:v>
                </c:pt>
                <c:pt idx="24993">
                  <c:v>-820.80565452575695</c:v>
                </c:pt>
                <c:pt idx="24994">
                  <c:v>-820.80523729324398</c:v>
                </c:pt>
                <c:pt idx="24995">
                  <c:v>-820.80446243286201</c:v>
                </c:pt>
                <c:pt idx="24996">
                  <c:v>-820.80344915390003</c:v>
                </c:pt>
                <c:pt idx="24997">
                  <c:v>-820.80219745635998</c:v>
                </c:pt>
                <c:pt idx="24998">
                  <c:v>-820.80070734024105</c:v>
                </c:pt>
                <c:pt idx="24999">
                  <c:v>-820.79927682876598</c:v>
                </c:pt>
                <c:pt idx="25000">
                  <c:v>-820.79814434051502</c:v>
                </c:pt>
                <c:pt idx="25001">
                  <c:v>-820.79772710800205</c:v>
                </c:pt>
                <c:pt idx="25002">
                  <c:v>-820.79820394516003</c:v>
                </c:pt>
                <c:pt idx="25003">
                  <c:v>-820.79969406127998</c:v>
                </c:pt>
                <c:pt idx="25004">
                  <c:v>-820.80207824707099</c:v>
                </c:pt>
                <c:pt idx="25005">
                  <c:v>-820.80529689788796</c:v>
                </c:pt>
                <c:pt idx="25006">
                  <c:v>-820.80917119979904</c:v>
                </c:pt>
                <c:pt idx="25007">
                  <c:v>-820.81346273422298</c:v>
                </c:pt>
                <c:pt idx="25008">
                  <c:v>-820.81793308258102</c:v>
                </c:pt>
                <c:pt idx="25009">
                  <c:v>-820.82210540771496</c:v>
                </c:pt>
                <c:pt idx="25010">
                  <c:v>-820.82556247711204</c:v>
                </c:pt>
                <c:pt idx="25011">
                  <c:v>-820.82818508148205</c:v>
                </c:pt>
                <c:pt idx="25012">
                  <c:v>-820.82979440689098</c:v>
                </c:pt>
                <c:pt idx="25013">
                  <c:v>-820.83050966262795</c:v>
                </c:pt>
                <c:pt idx="25014">
                  <c:v>-820.83050966262795</c:v>
                </c:pt>
                <c:pt idx="25015">
                  <c:v>-820.82991361618099</c:v>
                </c:pt>
                <c:pt idx="25016">
                  <c:v>-820.82884073257503</c:v>
                </c:pt>
                <c:pt idx="25017">
                  <c:v>-820.82764863967896</c:v>
                </c:pt>
                <c:pt idx="25018">
                  <c:v>-820.82639694213901</c:v>
                </c:pt>
                <c:pt idx="25019">
                  <c:v>-820.82520484924305</c:v>
                </c:pt>
                <c:pt idx="25020">
                  <c:v>-820.82419157028198</c:v>
                </c:pt>
                <c:pt idx="25021">
                  <c:v>-820.82317829132103</c:v>
                </c:pt>
                <c:pt idx="25022">
                  <c:v>-820.82228422164906</c:v>
                </c:pt>
                <c:pt idx="25023">
                  <c:v>-820.82174777984596</c:v>
                </c:pt>
                <c:pt idx="25024">
                  <c:v>-820.82168817520198</c:v>
                </c:pt>
                <c:pt idx="25025">
                  <c:v>-820.82228422164906</c:v>
                </c:pt>
                <c:pt idx="25026">
                  <c:v>-820.82341670990002</c:v>
                </c:pt>
                <c:pt idx="25027">
                  <c:v>-820.82514524459896</c:v>
                </c:pt>
                <c:pt idx="25028">
                  <c:v>-820.82729101181098</c:v>
                </c:pt>
                <c:pt idx="25029">
                  <c:v>-820.82985401153599</c:v>
                </c:pt>
                <c:pt idx="25030">
                  <c:v>-820.83277463912998</c:v>
                </c:pt>
                <c:pt idx="25031">
                  <c:v>-820.83581447601296</c:v>
                </c:pt>
                <c:pt idx="25032">
                  <c:v>-820.83879470825195</c:v>
                </c:pt>
                <c:pt idx="25033">
                  <c:v>-820.84147691726696</c:v>
                </c:pt>
                <c:pt idx="25034">
                  <c:v>-820.84368228912399</c:v>
                </c:pt>
                <c:pt idx="25035">
                  <c:v>-820.84558963775703</c:v>
                </c:pt>
                <c:pt idx="25036">
                  <c:v>-820.84713935852096</c:v>
                </c:pt>
                <c:pt idx="25037">
                  <c:v>-820.84845066070602</c:v>
                </c:pt>
                <c:pt idx="25038">
                  <c:v>-820.84946393966698</c:v>
                </c:pt>
                <c:pt idx="25039">
                  <c:v>-820.85029840469394</c:v>
                </c:pt>
                <c:pt idx="25040">
                  <c:v>-820.85083484649704</c:v>
                </c:pt>
                <c:pt idx="25041">
                  <c:v>-820.85125207901001</c:v>
                </c:pt>
                <c:pt idx="25042">
                  <c:v>-820.851490497589</c:v>
                </c:pt>
                <c:pt idx="25043">
                  <c:v>-820.851490497589</c:v>
                </c:pt>
                <c:pt idx="25044">
                  <c:v>-820.85131168365501</c:v>
                </c:pt>
                <c:pt idx="25045">
                  <c:v>-820.85083484649704</c:v>
                </c:pt>
                <c:pt idx="25046">
                  <c:v>-820.85011959075905</c:v>
                </c:pt>
                <c:pt idx="25047">
                  <c:v>-820.84928512573299</c:v>
                </c:pt>
                <c:pt idx="25048">
                  <c:v>-820.84851026535102</c:v>
                </c:pt>
                <c:pt idx="25049">
                  <c:v>-820.84791421890304</c:v>
                </c:pt>
                <c:pt idx="25050">
                  <c:v>-820.84761619567905</c:v>
                </c:pt>
                <c:pt idx="25051">
                  <c:v>-820.84761619567905</c:v>
                </c:pt>
                <c:pt idx="25052">
                  <c:v>-820.84809303283703</c:v>
                </c:pt>
                <c:pt idx="25053">
                  <c:v>-820.84916591644298</c:v>
                </c:pt>
                <c:pt idx="25054">
                  <c:v>-820.85101366043102</c:v>
                </c:pt>
                <c:pt idx="25055">
                  <c:v>-820.85357666015602</c:v>
                </c:pt>
                <c:pt idx="25056">
                  <c:v>-820.85667610168503</c:v>
                </c:pt>
                <c:pt idx="25057">
                  <c:v>-820.860133171082</c:v>
                </c:pt>
                <c:pt idx="25058">
                  <c:v>-820.86359024047897</c:v>
                </c:pt>
                <c:pt idx="25059">
                  <c:v>-820.86674928665195</c:v>
                </c:pt>
                <c:pt idx="25060">
                  <c:v>-820.86937189102196</c:v>
                </c:pt>
                <c:pt idx="25061">
                  <c:v>-820.870921611786</c:v>
                </c:pt>
                <c:pt idx="25062">
                  <c:v>-820.87116003036499</c:v>
                </c:pt>
                <c:pt idx="25063">
                  <c:v>-820.86990833282505</c:v>
                </c:pt>
                <c:pt idx="25064">
                  <c:v>-820.86716651916504</c:v>
                </c:pt>
                <c:pt idx="25065">
                  <c:v>-820.86305379867599</c:v>
                </c:pt>
                <c:pt idx="25066">
                  <c:v>-820.85798740386997</c:v>
                </c:pt>
                <c:pt idx="25067">
                  <c:v>-820.85226535797096</c:v>
                </c:pt>
                <c:pt idx="25068">
                  <c:v>-820.846364498139</c:v>
                </c:pt>
                <c:pt idx="25069">
                  <c:v>-820.84088087081898</c:v>
                </c:pt>
                <c:pt idx="25070">
                  <c:v>-820.83611249923695</c:v>
                </c:pt>
                <c:pt idx="25071">
                  <c:v>-820.832297801972</c:v>
                </c:pt>
                <c:pt idx="25072">
                  <c:v>-820.82931756973301</c:v>
                </c:pt>
                <c:pt idx="25073">
                  <c:v>-820.82699298858699</c:v>
                </c:pt>
                <c:pt idx="25074">
                  <c:v>-820.82508563995395</c:v>
                </c:pt>
                <c:pt idx="25075">
                  <c:v>-820.82341670990002</c:v>
                </c:pt>
                <c:pt idx="25076">
                  <c:v>-820.82186698913597</c:v>
                </c:pt>
                <c:pt idx="25077">
                  <c:v>-820.82043647766102</c:v>
                </c:pt>
                <c:pt idx="25078">
                  <c:v>-820.81906557083198</c:v>
                </c:pt>
                <c:pt idx="25079">
                  <c:v>-820.81799268722602</c:v>
                </c:pt>
                <c:pt idx="25080">
                  <c:v>-820.81721782684303</c:v>
                </c:pt>
                <c:pt idx="25081">
                  <c:v>-820.81697940826405</c:v>
                </c:pt>
                <c:pt idx="25082">
                  <c:v>-820.81739664077804</c:v>
                </c:pt>
                <c:pt idx="25083">
                  <c:v>-820.818409919739</c:v>
                </c:pt>
                <c:pt idx="25084">
                  <c:v>-820.82007884979305</c:v>
                </c:pt>
                <c:pt idx="25085">
                  <c:v>-820.82222461700496</c:v>
                </c:pt>
                <c:pt idx="25086">
                  <c:v>-820.82466840743996</c:v>
                </c:pt>
                <c:pt idx="25087">
                  <c:v>-820.82729101181098</c:v>
                </c:pt>
                <c:pt idx="25088">
                  <c:v>-820.82985401153599</c:v>
                </c:pt>
                <c:pt idx="25089">
                  <c:v>-820.83241701126099</c:v>
                </c:pt>
                <c:pt idx="25090">
                  <c:v>-820.83492040634201</c:v>
                </c:pt>
                <c:pt idx="25091">
                  <c:v>-820.83742380142201</c:v>
                </c:pt>
                <c:pt idx="25092">
                  <c:v>-820.83968877792404</c:v>
                </c:pt>
                <c:pt idx="25093">
                  <c:v>-820.84165573120094</c:v>
                </c:pt>
                <c:pt idx="25094">
                  <c:v>-820.84308624267601</c:v>
                </c:pt>
                <c:pt idx="25095">
                  <c:v>-820.84386110305798</c:v>
                </c:pt>
                <c:pt idx="25096">
                  <c:v>-820.84398031234798</c:v>
                </c:pt>
                <c:pt idx="25097">
                  <c:v>-820.84350347518898</c:v>
                </c:pt>
                <c:pt idx="25098">
                  <c:v>-820.84237098693904</c:v>
                </c:pt>
                <c:pt idx="25099">
                  <c:v>-820.84076166153</c:v>
                </c:pt>
                <c:pt idx="25100">
                  <c:v>-820.83879470825195</c:v>
                </c:pt>
                <c:pt idx="25101">
                  <c:v>-820.83664894104004</c:v>
                </c:pt>
                <c:pt idx="25102">
                  <c:v>-820.83456277847301</c:v>
                </c:pt>
                <c:pt idx="25103">
                  <c:v>-820.83277463912998</c:v>
                </c:pt>
                <c:pt idx="25104">
                  <c:v>-820.83140373230003</c:v>
                </c:pt>
                <c:pt idx="25105">
                  <c:v>-820.83045005798397</c:v>
                </c:pt>
                <c:pt idx="25106">
                  <c:v>-820.82991361618099</c:v>
                </c:pt>
                <c:pt idx="25107">
                  <c:v>-820.82955598831199</c:v>
                </c:pt>
                <c:pt idx="25108">
                  <c:v>-820.82955598831199</c:v>
                </c:pt>
                <c:pt idx="25109">
                  <c:v>-820.82985401153599</c:v>
                </c:pt>
                <c:pt idx="25110">
                  <c:v>-820.83050966262795</c:v>
                </c:pt>
                <c:pt idx="25111">
                  <c:v>-820.83152294159004</c:v>
                </c:pt>
                <c:pt idx="25112">
                  <c:v>-820.83277463912998</c:v>
                </c:pt>
                <c:pt idx="25113">
                  <c:v>-820.83402633667004</c:v>
                </c:pt>
                <c:pt idx="25114">
                  <c:v>-820.835158824921</c:v>
                </c:pt>
                <c:pt idx="25115">
                  <c:v>-820.83617210388195</c:v>
                </c:pt>
                <c:pt idx="25116">
                  <c:v>-820.83700656890903</c:v>
                </c:pt>
                <c:pt idx="25117">
                  <c:v>-820.83760261535701</c:v>
                </c:pt>
                <c:pt idx="25118">
                  <c:v>-820.837781429291</c:v>
                </c:pt>
                <c:pt idx="25119">
                  <c:v>-820.83742380142201</c:v>
                </c:pt>
                <c:pt idx="25120">
                  <c:v>-820.83658933639504</c:v>
                </c:pt>
                <c:pt idx="25121">
                  <c:v>-820.83551645278999</c:v>
                </c:pt>
                <c:pt idx="25122">
                  <c:v>-820.83450317382801</c:v>
                </c:pt>
                <c:pt idx="25123">
                  <c:v>-820.83372831344604</c:v>
                </c:pt>
                <c:pt idx="25124">
                  <c:v>-820.83331108093296</c:v>
                </c:pt>
                <c:pt idx="25125">
                  <c:v>-820.83343029022205</c:v>
                </c:pt>
                <c:pt idx="25126">
                  <c:v>-820.83420515060402</c:v>
                </c:pt>
                <c:pt idx="25127">
                  <c:v>-820.83581447601296</c:v>
                </c:pt>
                <c:pt idx="25128">
                  <c:v>-820.83813905715999</c:v>
                </c:pt>
                <c:pt idx="25129">
                  <c:v>-820.84111928939797</c:v>
                </c:pt>
                <c:pt idx="25130">
                  <c:v>-820.84451675415096</c:v>
                </c:pt>
                <c:pt idx="25131">
                  <c:v>-820.84821224212703</c:v>
                </c:pt>
                <c:pt idx="25132">
                  <c:v>-820.851967334748</c:v>
                </c:pt>
                <c:pt idx="25133">
                  <c:v>-820.85560321807895</c:v>
                </c:pt>
                <c:pt idx="25134">
                  <c:v>-820.85900068283104</c:v>
                </c:pt>
                <c:pt idx="25135">
                  <c:v>-820.86192131042503</c:v>
                </c:pt>
                <c:pt idx="25136">
                  <c:v>-820.86430549621605</c:v>
                </c:pt>
                <c:pt idx="25137">
                  <c:v>-820.86603403091499</c:v>
                </c:pt>
                <c:pt idx="25138">
                  <c:v>-820.86716651916504</c:v>
                </c:pt>
                <c:pt idx="25139">
                  <c:v>-820.86782217025802</c:v>
                </c:pt>
                <c:pt idx="25140">
                  <c:v>-820.86806058883701</c:v>
                </c:pt>
                <c:pt idx="25141">
                  <c:v>-820.86794137954701</c:v>
                </c:pt>
                <c:pt idx="25142">
                  <c:v>-820.86746454238903</c:v>
                </c:pt>
                <c:pt idx="25143">
                  <c:v>-820.86657047271694</c:v>
                </c:pt>
                <c:pt idx="25144">
                  <c:v>-820.865259170532</c:v>
                </c:pt>
                <c:pt idx="25145">
                  <c:v>-820.86364984512397</c:v>
                </c:pt>
                <c:pt idx="25146">
                  <c:v>-820.86186170578003</c:v>
                </c:pt>
                <c:pt idx="25147">
                  <c:v>-820.86001396179199</c:v>
                </c:pt>
                <c:pt idx="25148">
                  <c:v>-820.85822582244896</c:v>
                </c:pt>
                <c:pt idx="25149">
                  <c:v>-820.85655689239502</c:v>
                </c:pt>
                <c:pt idx="25150">
                  <c:v>-820.85506677627598</c:v>
                </c:pt>
                <c:pt idx="25151">
                  <c:v>-820.85381507873603</c:v>
                </c:pt>
                <c:pt idx="25152">
                  <c:v>-820.85292100906395</c:v>
                </c:pt>
                <c:pt idx="25153">
                  <c:v>-820.85250377655098</c:v>
                </c:pt>
                <c:pt idx="25154">
                  <c:v>-820.85250377655098</c:v>
                </c:pt>
                <c:pt idx="25155">
                  <c:v>-820.85292100906395</c:v>
                </c:pt>
                <c:pt idx="25156">
                  <c:v>-820.85345745086704</c:v>
                </c:pt>
                <c:pt idx="25157">
                  <c:v>-820.85405349731502</c:v>
                </c:pt>
                <c:pt idx="25158">
                  <c:v>-820.85447072982799</c:v>
                </c:pt>
                <c:pt idx="25159">
                  <c:v>-820.85464954376198</c:v>
                </c:pt>
                <c:pt idx="25160">
                  <c:v>-820.85447072982799</c:v>
                </c:pt>
                <c:pt idx="25161">
                  <c:v>-820.85399389267002</c:v>
                </c:pt>
                <c:pt idx="25162">
                  <c:v>-820.85327863693306</c:v>
                </c:pt>
                <c:pt idx="25163">
                  <c:v>-820.85238456726097</c:v>
                </c:pt>
                <c:pt idx="25164">
                  <c:v>-820.85131168365501</c:v>
                </c:pt>
                <c:pt idx="25165">
                  <c:v>-820.85023880004906</c:v>
                </c:pt>
                <c:pt idx="25166">
                  <c:v>-820.84928512573299</c:v>
                </c:pt>
                <c:pt idx="25167">
                  <c:v>-820.84874868393001</c:v>
                </c:pt>
                <c:pt idx="25168">
                  <c:v>-820.84868907928501</c:v>
                </c:pt>
                <c:pt idx="25169">
                  <c:v>-820.84928512573299</c:v>
                </c:pt>
                <c:pt idx="25170">
                  <c:v>-820.85047721862804</c:v>
                </c:pt>
                <c:pt idx="25171">
                  <c:v>-820.85202693939198</c:v>
                </c:pt>
                <c:pt idx="25172">
                  <c:v>-820.85387468338001</c:v>
                </c:pt>
                <c:pt idx="25173">
                  <c:v>-820.85590124130294</c:v>
                </c:pt>
                <c:pt idx="25174">
                  <c:v>-820.85792779922497</c:v>
                </c:pt>
                <c:pt idx="25175">
                  <c:v>-820.86001396179199</c:v>
                </c:pt>
                <c:pt idx="25176">
                  <c:v>-820.86215972900402</c:v>
                </c:pt>
                <c:pt idx="25177">
                  <c:v>-820.86442470550605</c:v>
                </c:pt>
                <c:pt idx="25178">
                  <c:v>-820.86663007736195</c:v>
                </c:pt>
                <c:pt idx="25179">
                  <c:v>-820.86877584457397</c:v>
                </c:pt>
                <c:pt idx="25180">
                  <c:v>-820.87074279785202</c:v>
                </c:pt>
                <c:pt idx="25181">
                  <c:v>-820.87259054184005</c:v>
                </c:pt>
                <c:pt idx="25182">
                  <c:v>-820.87419986724899</c:v>
                </c:pt>
                <c:pt idx="25183">
                  <c:v>-820.87533235549904</c:v>
                </c:pt>
                <c:pt idx="25184">
                  <c:v>-820.87580919265804</c:v>
                </c:pt>
                <c:pt idx="25185">
                  <c:v>-820.87533235549904</c:v>
                </c:pt>
                <c:pt idx="25186">
                  <c:v>-820.87378263473499</c:v>
                </c:pt>
                <c:pt idx="25187">
                  <c:v>-820.8713388443</c:v>
                </c:pt>
                <c:pt idx="25188">
                  <c:v>-820.86817979812599</c:v>
                </c:pt>
                <c:pt idx="25189">
                  <c:v>-820.86472272872902</c:v>
                </c:pt>
                <c:pt idx="25190">
                  <c:v>-820.86132526397705</c:v>
                </c:pt>
                <c:pt idx="25191">
                  <c:v>-820.85852384567295</c:v>
                </c:pt>
                <c:pt idx="25192">
                  <c:v>-820.85655689239502</c:v>
                </c:pt>
                <c:pt idx="25193">
                  <c:v>-820.85578203201305</c:v>
                </c:pt>
                <c:pt idx="25194">
                  <c:v>-820.85613965988205</c:v>
                </c:pt>
                <c:pt idx="25195">
                  <c:v>-820.85768938064598</c:v>
                </c:pt>
                <c:pt idx="25196">
                  <c:v>-820.860192775727</c:v>
                </c:pt>
                <c:pt idx="25197">
                  <c:v>-820.86347103118896</c:v>
                </c:pt>
                <c:pt idx="25198">
                  <c:v>-820.86710691452004</c:v>
                </c:pt>
                <c:pt idx="25199">
                  <c:v>-820.87050437927303</c:v>
                </c:pt>
                <c:pt idx="25200">
                  <c:v>-820.87342500686702</c:v>
                </c:pt>
                <c:pt idx="25201">
                  <c:v>-820.87551116943405</c:v>
                </c:pt>
                <c:pt idx="25202">
                  <c:v>-820.87694168090798</c:v>
                </c:pt>
                <c:pt idx="25203">
                  <c:v>-820.87789535522495</c:v>
                </c:pt>
                <c:pt idx="25204">
                  <c:v>-820.87843179702804</c:v>
                </c:pt>
                <c:pt idx="25205">
                  <c:v>-820.87861061096203</c:v>
                </c:pt>
                <c:pt idx="25206">
                  <c:v>-820.87825298309303</c:v>
                </c:pt>
                <c:pt idx="25207">
                  <c:v>-820.87741851806697</c:v>
                </c:pt>
                <c:pt idx="25208">
                  <c:v>-820.87622642517101</c:v>
                </c:pt>
                <c:pt idx="25209">
                  <c:v>-820.87473630905197</c:v>
                </c:pt>
                <c:pt idx="25210">
                  <c:v>-820.87300777435303</c:v>
                </c:pt>
                <c:pt idx="25211">
                  <c:v>-820.870862007141</c:v>
                </c:pt>
                <c:pt idx="25212">
                  <c:v>-820.868418216706</c:v>
                </c:pt>
                <c:pt idx="25213">
                  <c:v>-820.865736007691</c:v>
                </c:pt>
                <c:pt idx="25214">
                  <c:v>-820.86323261260998</c:v>
                </c:pt>
                <c:pt idx="25215">
                  <c:v>-820.86120605468795</c:v>
                </c:pt>
                <c:pt idx="25216">
                  <c:v>-820.860133171082</c:v>
                </c:pt>
                <c:pt idx="25217">
                  <c:v>-820.860133171082</c:v>
                </c:pt>
                <c:pt idx="25218">
                  <c:v>-820.86132526397705</c:v>
                </c:pt>
                <c:pt idx="25219">
                  <c:v>-820.86370944976795</c:v>
                </c:pt>
                <c:pt idx="25220">
                  <c:v>-820.86716651916504</c:v>
                </c:pt>
                <c:pt idx="25221">
                  <c:v>-820.871279239655</c:v>
                </c:pt>
                <c:pt idx="25222">
                  <c:v>-820.87586879730202</c:v>
                </c:pt>
                <c:pt idx="25223">
                  <c:v>-820.88039875030495</c:v>
                </c:pt>
                <c:pt idx="25224">
                  <c:v>-820.88474988937401</c:v>
                </c:pt>
                <c:pt idx="25225">
                  <c:v>-820.88856458663997</c:v>
                </c:pt>
                <c:pt idx="25226">
                  <c:v>-820.89172363281295</c:v>
                </c:pt>
                <c:pt idx="25227">
                  <c:v>-820.89410781860397</c:v>
                </c:pt>
                <c:pt idx="25228">
                  <c:v>-820.89571714401302</c:v>
                </c:pt>
                <c:pt idx="25229">
                  <c:v>-820.89655160903999</c:v>
                </c:pt>
                <c:pt idx="25230">
                  <c:v>-820.89673042297397</c:v>
                </c:pt>
                <c:pt idx="25231">
                  <c:v>-820.896253585816</c:v>
                </c:pt>
                <c:pt idx="25232">
                  <c:v>-820.89512109756504</c:v>
                </c:pt>
                <c:pt idx="25233">
                  <c:v>-820.893154144287</c:v>
                </c:pt>
                <c:pt idx="25234">
                  <c:v>-820.89041233062801</c:v>
                </c:pt>
                <c:pt idx="25235">
                  <c:v>-820.88695526123104</c:v>
                </c:pt>
                <c:pt idx="25236">
                  <c:v>-820.88308095931995</c:v>
                </c:pt>
                <c:pt idx="25237">
                  <c:v>-820.87914705276501</c:v>
                </c:pt>
                <c:pt idx="25238">
                  <c:v>-820.87557077407905</c:v>
                </c:pt>
                <c:pt idx="25239">
                  <c:v>-820.87265014648494</c:v>
                </c:pt>
                <c:pt idx="25240">
                  <c:v>-820.87080240249702</c:v>
                </c:pt>
                <c:pt idx="25241">
                  <c:v>-820.87014675140404</c:v>
                </c:pt>
                <c:pt idx="25242">
                  <c:v>-820.87074279785202</c:v>
                </c:pt>
                <c:pt idx="25243">
                  <c:v>-820.87229251861595</c:v>
                </c:pt>
                <c:pt idx="25244">
                  <c:v>-820.87443828582798</c:v>
                </c:pt>
                <c:pt idx="25245">
                  <c:v>-820.87664365768501</c:v>
                </c:pt>
                <c:pt idx="25246">
                  <c:v>-820.87843179702804</c:v>
                </c:pt>
                <c:pt idx="25247">
                  <c:v>-820.87932586669899</c:v>
                </c:pt>
                <c:pt idx="25248">
                  <c:v>-820.87878942489601</c:v>
                </c:pt>
                <c:pt idx="25249">
                  <c:v>-820.87670326232899</c:v>
                </c:pt>
                <c:pt idx="25250">
                  <c:v>-820.87300777435303</c:v>
                </c:pt>
                <c:pt idx="25251">
                  <c:v>-820.86806058883701</c:v>
                </c:pt>
                <c:pt idx="25252">
                  <c:v>-820.86227893829403</c:v>
                </c:pt>
                <c:pt idx="25253">
                  <c:v>-820.85619926452705</c:v>
                </c:pt>
                <c:pt idx="25254">
                  <c:v>-820.85029840469394</c:v>
                </c:pt>
                <c:pt idx="25255">
                  <c:v>-820.84499359130905</c:v>
                </c:pt>
                <c:pt idx="25256">
                  <c:v>-820.84070205688499</c:v>
                </c:pt>
                <c:pt idx="25257">
                  <c:v>-820.837781429291</c:v>
                </c:pt>
                <c:pt idx="25258">
                  <c:v>-820.83688735961903</c:v>
                </c:pt>
                <c:pt idx="25259">
                  <c:v>-820.83819866180397</c:v>
                </c:pt>
                <c:pt idx="25260">
                  <c:v>-820.84177494049095</c:v>
                </c:pt>
                <c:pt idx="25261">
                  <c:v>-820.84731817245495</c:v>
                </c:pt>
                <c:pt idx="25262">
                  <c:v>-820.854530334473</c:v>
                </c:pt>
                <c:pt idx="25263">
                  <c:v>-820.86293458938599</c:v>
                </c:pt>
                <c:pt idx="25264">
                  <c:v>-820.87229251861595</c:v>
                </c:pt>
                <c:pt idx="25265">
                  <c:v>-820.882008075714</c:v>
                </c:pt>
                <c:pt idx="25266">
                  <c:v>-820.89154481887795</c:v>
                </c:pt>
                <c:pt idx="25267">
                  <c:v>-820.90024709701595</c:v>
                </c:pt>
                <c:pt idx="25268">
                  <c:v>-820.90769767761299</c:v>
                </c:pt>
                <c:pt idx="25269">
                  <c:v>-820.91336011886597</c:v>
                </c:pt>
                <c:pt idx="25270">
                  <c:v>-820.91717481613205</c:v>
                </c:pt>
                <c:pt idx="25271">
                  <c:v>-820.91908216476497</c:v>
                </c:pt>
                <c:pt idx="25272">
                  <c:v>-820.91932058334396</c:v>
                </c:pt>
                <c:pt idx="25273">
                  <c:v>-820.91800928115902</c:v>
                </c:pt>
                <c:pt idx="25274">
                  <c:v>-820.915565490723</c:v>
                </c:pt>
                <c:pt idx="25275">
                  <c:v>-820.91222763061501</c:v>
                </c:pt>
                <c:pt idx="25276">
                  <c:v>-820.90841293334995</c:v>
                </c:pt>
                <c:pt idx="25277">
                  <c:v>-820.90453863143898</c:v>
                </c:pt>
                <c:pt idx="25278">
                  <c:v>-820.90096235275303</c:v>
                </c:pt>
                <c:pt idx="25279">
                  <c:v>-820.89780330658004</c:v>
                </c:pt>
                <c:pt idx="25280">
                  <c:v>-820.89524030685402</c:v>
                </c:pt>
                <c:pt idx="25281">
                  <c:v>-820.89309453964302</c:v>
                </c:pt>
                <c:pt idx="25282">
                  <c:v>-820.89124679565498</c:v>
                </c:pt>
                <c:pt idx="25283">
                  <c:v>-820.88969707489002</c:v>
                </c:pt>
                <c:pt idx="25284">
                  <c:v>-820.88838577270496</c:v>
                </c:pt>
                <c:pt idx="25285">
                  <c:v>-820.88737249374401</c:v>
                </c:pt>
                <c:pt idx="25286">
                  <c:v>-820.88653802871704</c:v>
                </c:pt>
                <c:pt idx="25287">
                  <c:v>-820.88576316833496</c:v>
                </c:pt>
                <c:pt idx="25288">
                  <c:v>-820.88498830795299</c:v>
                </c:pt>
                <c:pt idx="25289">
                  <c:v>-820.88421344757103</c:v>
                </c:pt>
                <c:pt idx="25290">
                  <c:v>-820.88337898254395</c:v>
                </c:pt>
                <c:pt idx="25291">
                  <c:v>-820.88242530822799</c:v>
                </c:pt>
                <c:pt idx="25292">
                  <c:v>-820.88105440139805</c:v>
                </c:pt>
                <c:pt idx="25293">
                  <c:v>-820.87914705276501</c:v>
                </c:pt>
                <c:pt idx="25294">
                  <c:v>-820.87682247161899</c:v>
                </c:pt>
                <c:pt idx="25295">
                  <c:v>-820.87437868118298</c:v>
                </c:pt>
                <c:pt idx="25296">
                  <c:v>-820.87217330932594</c:v>
                </c:pt>
                <c:pt idx="25297">
                  <c:v>-820.87068319320701</c:v>
                </c:pt>
                <c:pt idx="25298">
                  <c:v>-820.87008714675903</c:v>
                </c:pt>
                <c:pt idx="25299">
                  <c:v>-820.87068319320701</c:v>
                </c:pt>
                <c:pt idx="25300">
                  <c:v>-820.87247133255005</c:v>
                </c:pt>
                <c:pt idx="25301">
                  <c:v>-820.87557077407905</c:v>
                </c:pt>
                <c:pt idx="25302">
                  <c:v>-820.87968349456798</c:v>
                </c:pt>
                <c:pt idx="25303">
                  <c:v>-820.88451147079502</c:v>
                </c:pt>
                <c:pt idx="25304">
                  <c:v>-820.88945865631104</c:v>
                </c:pt>
                <c:pt idx="25305">
                  <c:v>-820.89404821395897</c:v>
                </c:pt>
                <c:pt idx="25306">
                  <c:v>-820.89792251586903</c:v>
                </c:pt>
                <c:pt idx="25307">
                  <c:v>-820.90090274810802</c:v>
                </c:pt>
                <c:pt idx="25308">
                  <c:v>-820.90286970138595</c:v>
                </c:pt>
                <c:pt idx="25309">
                  <c:v>-820.90376377105702</c:v>
                </c:pt>
                <c:pt idx="25310">
                  <c:v>-820.90364456176803</c:v>
                </c:pt>
                <c:pt idx="25311">
                  <c:v>-820.90245246887196</c:v>
                </c:pt>
                <c:pt idx="25312">
                  <c:v>-820.90042591095005</c:v>
                </c:pt>
                <c:pt idx="25313">
                  <c:v>-820.89762449264504</c:v>
                </c:pt>
                <c:pt idx="25314">
                  <c:v>-820.89428663253796</c:v>
                </c:pt>
                <c:pt idx="25315">
                  <c:v>-820.89053153991699</c:v>
                </c:pt>
                <c:pt idx="25316">
                  <c:v>-820.88659763336204</c:v>
                </c:pt>
                <c:pt idx="25317">
                  <c:v>-820.88278293609596</c:v>
                </c:pt>
                <c:pt idx="25318">
                  <c:v>-820.879564285279</c:v>
                </c:pt>
                <c:pt idx="25319">
                  <c:v>-820.87718009948799</c:v>
                </c:pt>
                <c:pt idx="25320">
                  <c:v>-820.87592840194702</c:v>
                </c:pt>
                <c:pt idx="25321">
                  <c:v>-820.87592840194702</c:v>
                </c:pt>
                <c:pt idx="25322">
                  <c:v>-820.87712049484298</c:v>
                </c:pt>
                <c:pt idx="25323">
                  <c:v>-820.87932586669899</c:v>
                </c:pt>
                <c:pt idx="25324">
                  <c:v>-820.88242530822799</c:v>
                </c:pt>
                <c:pt idx="25325">
                  <c:v>-820.88600158691395</c:v>
                </c:pt>
                <c:pt idx="25326">
                  <c:v>-820.88969707489002</c:v>
                </c:pt>
                <c:pt idx="25327">
                  <c:v>-820.893273353577</c:v>
                </c:pt>
                <c:pt idx="25328">
                  <c:v>-820.89643239974998</c:v>
                </c:pt>
                <c:pt idx="25329">
                  <c:v>-820.89917421340999</c:v>
                </c:pt>
                <c:pt idx="25330">
                  <c:v>-820.90167760848999</c:v>
                </c:pt>
                <c:pt idx="25331">
                  <c:v>-820.90406179428101</c:v>
                </c:pt>
                <c:pt idx="25332">
                  <c:v>-820.90644598007202</c:v>
                </c:pt>
                <c:pt idx="25333">
                  <c:v>-820.90883016586304</c:v>
                </c:pt>
                <c:pt idx="25334">
                  <c:v>-820.91115474700905</c:v>
                </c:pt>
                <c:pt idx="25335">
                  <c:v>-820.91359853744495</c:v>
                </c:pt>
                <c:pt idx="25336">
                  <c:v>-820.91616153717098</c:v>
                </c:pt>
                <c:pt idx="25337">
                  <c:v>-820.91890335082996</c:v>
                </c:pt>
                <c:pt idx="25338">
                  <c:v>-820.92170476913498</c:v>
                </c:pt>
                <c:pt idx="25339">
                  <c:v>-820.92456579208397</c:v>
                </c:pt>
                <c:pt idx="25340">
                  <c:v>-820.92736721038796</c:v>
                </c:pt>
                <c:pt idx="25341">
                  <c:v>-820.93004941940296</c:v>
                </c:pt>
                <c:pt idx="25342">
                  <c:v>-820.93261241912899</c:v>
                </c:pt>
                <c:pt idx="25343">
                  <c:v>-820.93487739563</c:v>
                </c:pt>
                <c:pt idx="25344">
                  <c:v>-820.93642711639404</c:v>
                </c:pt>
                <c:pt idx="25345">
                  <c:v>-820.93714237213203</c:v>
                </c:pt>
                <c:pt idx="25346">
                  <c:v>-820.93654632568405</c:v>
                </c:pt>
                <c:pt idx="25347">
                  <c:v>-820.93457937240601</c:v>
                </c:pt>
                <c:pt idx="25348">
                  <c:v>-820.93106269836403</c:v>
                </c:pt>
                <c:pt idx="25349">
                  <c:v>-820.92623472213802</c:v>
                </c:pt>
                <c:pt idx="25350">
                  <c:v>-820.92057228088402</c:v>
                </c:pt>
                <c:pt idx="25351">
                  <c:v>-820.91461181640602</c:v>
                </c:pt>
                <c:pt idx="25352">
                  <c:v>-820.90906858444202</c:v>
                </c:pt>
                <c:pt idx="25353">
                  <c:v>-820.90441942215</c:v>
                </c:pt>
                <c:pt idx="25354">
                  <c:v>-820.90084314346302</c:v>
                </c:pt>
                <c:pt idx="25355">
                  <c:v>-820.89839935302803</c:v>
                </c:pt>
                <c:pt idx="25356">
                  <c:v>-820.89690923690796</c:v>
                </c:pt>
                <c:pt idx="25357">
                  <c:v>-820.896193981171</c:v>
                </c:pt>
                <c:pt idx="25358">
                  <c:v>-820.895836353302</c:v>
                </c:pt>
                <c:pt idx="25359">
                  <c:v>-820.89535951614403</c:v>
                </c:pt>
                <c:pt idx="25360">
                  <c:v>-820.89416742324897</c:v>
                </c:pt>
                <c:pt idx="25361">
                  <c:v>-820.89202165603695</c:v>
                </c:pt>
                <c:pt idx="25362">
                  <c:v>-820.88892221450806</c:v>
                </c:pt>
                <c:pt idx="25363">
                  <c:v>-820.885107517243</c:v>
                </c:pt>
                <c:pt idx="25364">
                  <c:v>-820.88123321533203</c:v>
                </c:pt>
                <c:pt idx="25365">
                  <c:v>-820.87771654129006</c:v>
                </c:pt>
                <c:pt idx="25366">
                  <c:v>-820.87509393692005</c:v>
                </c:pt>
                <c:pt idx="25367">
                  <c:v>-820.87360382080101</c:v>
                </c:pt>
                <c:pt idx="25368">
                  <c:v>-820.87318658828804</c:v>
                </c:pt>
                <c:pt idx="25369">
                  <c:v>-820.87372303009101</c:v>
                </c:pt>
                <c:pt idx="25370">
                  <c:v>-820.87485551834095</c:v>
                </c:pt>
                <c:pt idx="25371">
                  <c:v>-820.87634563446102</c:v>
                </c:pt>
                <c:pt idx="25372">
                  <c:v>-820.87777614593494</c:v>
                </c:pt>
                <c:pt idx="25373">
                  <c:v>-820.87861061096203</c:v>
                </c:pt>
                <c:pt idx="25374">
                  <c:v>-820.87837219238304</c:v>
                </c:pt>
                <c:pt idx="25375">
                  <c:v>-820.876882076264</c:v>
                </c:pt>
                <c:pt idx="25376">
                  <c:v>-820.87408065795898</c:v>
                </c:pt>
                <c:pt idx="25377">
                  <c:v>-820.87044477462803</c:v>
                </c:pt>
                <c:pt idx="25378">
                  <c:v>-820.86639165878296</c:v>
                </c:pt>
                <c:pt idx="25379">
                  <c:v>-820.86227893829403</c:v>
                </c:pt>
                <c:pt idx="25380">
                  <c:v>-820.85840463638306</c:v>
                </c:pt>
                <c:pt idx="25381">
                  <c:v>-820.85482835769699</c:v>
                </c:pt>
                <c:pt idx="25382">
                  <c:v>-820.851609706879</c:v>
                </c:pt>
                <c:pt idx="25383">
                  <c:v>-820.848927497864</c:v>
                </c:pt>
                <c:pt idx="25384">
                  <c:v>-820.84690093994197</c:v>
                </c:pt>
                <c:pt idx="25385">
                  <c:v>-820.84576845169101</c:v>
                </c:pt>
                <c:pt idx="25386">
                  <c:v>-820.84570884704601</c:v>
                </c:pt>
                <c:pt idx="25387">
                  <c:v>-820.84678173065197</c:v>
                </c:pt>
                <c:pt idx="25388">
                  <c:v>-820.849046707154</c:v>
                </c:pt>
                <c:pt idx="25389">
                  <c:v>-820.85262298583996</c:v>
                </c:pt>
                <c:pt idx="25390">
                  <c:v>-820.85745096206699</c:v>
                </c:pt>
                <c:pt idx="25391">
                  <c:v>-820.86353063583397</c:v>
                </c:pt>
                <c:pt idx="25392">
                  <c:v>-820.87068319320701</c:v>
                </c:pt>
                <c:pt idx="25393">
                  <c:v>-820.87831258773804</c:v>
                </c:pt>
                <c:pt idx="25394">
                  <c:v>-820.88570356368996</c:v>
                </c:pt>
                <c:pt idx="25395">
                  <c:v>-820.89214086532604</c:v>
                </c:pt>
                <c:pt idx="25396">
                  <c:v>-820.89696884155296</c:v>
                </c:pt>
                <c:pt idx="25397">
                  <c:v>-820.90000867843605</c:v>
                </c:pt>
                <c:pt idx="25398">
                  <c:v>-820.90120077133201</c:v>
                </c:pt>
                <c:pt idx="25399">
                  <c:v>-820.90048551559505</c:v>
                </c:pt>
                <c:pt idx="25400">
                  <c:v>-820.89816093444801</c:v>
                </c:pt>
                <c:pt idx="25401">
                  <c:v>-820.89452505111694</c:v>
                </c:pt>
                <c:pt idx="25402">
                  <c:v>-820.88999509811401</c:v>
                </c:pt>
                <c:pt idx="25403">
                  <c:v>-820.88516712188698</c:v>
                </c:pt>
                <c:pt idx="25404">
                  <c:v>-820.88045835494995</c:v>
                </c:pt>
                <c:pt idx="25405">
                  <c:v>-820.87628602981601</c:v>
                </c:pt>
                <c:pt idx="25406">
                  <c:v>-820.87270975112904</c:v>
                </c:pt>
                <c:pt idx="25407">
                  <c:v>-820.86978912353504</c:v>
                </c:pt>
                <c:pt idx="25408">
                  <c:v>-820.86752414703403</c:v>
                </c:pt>
                <c:pt idx="25409">
                  <c:v>-820.86579561233498</c:v>
                </c:pt>
                <c:pt idx="25410">
                  <c:v>-820.86442470550605</c:v>
                </c:pt>
                <c:pt idx="25411">
                  <c:v>-820.86317300796497</c:v>
                </c:pt>
                <c:pt idx="25412">
                  <c:v>-820.86174249649105</c:v>
                </c:pt>
                <c:pt idx="25413">
                  <c:v>-820.85995435714699</c:v>
                </c:pt>
                <c:pt idx="25414">
                  <c:v>-820.85774898529098</c:v>
                </c:pt>
                <c:pt idx="25415">
                  <c:v>-820.85500717163097</c:v>
                </c:pt>
                <c:pt idx="25416">
                  <c:v>-820.85184812545799</c:v>
                </c:pt>
                <c:pt idx="25417">
                  <c:v>-820.84839105606102</c:v>
                </c:pt>
                <c:pt idx="25418">
                  <c:v>-820.84475517272995</c:v>
                </c:pt>
                <c:pt idx="25419">
                  <c:v>-820.84141731262196</c:v>
                </c:pt>
                <c:pt idx="25420">
                  <c:v>-820.83873510360695</c:v>
                </c:pt>
                <c:pt idx="25421">
                  <c:v>-820.83700656890903</c:v>
                </c:pt>
                <c:pt idx="25422">
                  <c:v>-820.83641052246105</c:v>
                </c:pt>
                <c:pt idx="25423">
                  <c:v>-820.83712577819801</c:v>
                </c:pt>
                <c:pt idx="25424">
                  <c:v>-820.83903312683105</c:v>
                </c:pt>
                <c:pt idx="25425">
                  <c:v>-820.84219217300404</c:v>
                </c:pt>
                <c:pt idx="25426">
                  <c:v>-820.846364498139</c:v>
                </c:pt>
                <c:pt idx="25427">
                  <c:v>-820.85107326507602</c:v>
                </c:pt>
                <c:pt idx="25428">
                  <c:v>-820.85602045059204</c:v>
                </c:pt>
                <c:pt idx="25429">
                  <c:v>-820.86072921752998</c:v>
                </c:pt>
                <c:pt idx="25430">
                  <c:v>-820.86484193801903</c:v>
                </c:pt>
                <c:pt idx="25431">
                  <c:v>-820.86806058883701</c:v>
                </c:pt>
                <c:pt idx="25432">
                  <c:v>-820.87032556533802</c:v>
                </c:pt>
                <c:pt idx="25433">
                  <c:v>-820.87169647216797</c:v>
                </c:pt>
                <c:pt idx="25434">
                  <c:v>-820.87229251861595</c:v>
                </c:pt>
                <c:pt idx="25435">
                  <c:v>-820.87229251861595</c:v>
                </c:pt>
                <c:pt idx="25436">
                  <c:v>-820.87211370468196</c:v>
                </c:pt>
                <c:pt idx="25437">
                  <c:v>-820.87187528610298</c:v>
                </c:pt>
                <c:pt idx="25438">
                  <c:v>-820.87199449539196</c:v>
                </c:pt>
                <c:pt idx="25439">
                  <c:v>-820.87259054184005</c:v>
                </c:pt>
                <c:pt idx="25440">
                  <c:v>-820.87372303009101</c:v>
                </c:pt>
                <c:pt idx="25441">
                  <c:v>-820.87539196014404</c:v>
                </c:pt>
                <c:pt idx="25442">
                  <c:v>-820.87741851806697</c:v>
                </c:pt>
                <c:pt idx="25443">
                  <c:v>-820.879445075989</c:v>
                </c:pt>
                <c:pt idx="25444">
                  <c:v>-820.88135242462204</c:v>
                </c:pt>
                <c:pt idx="25445">
                  <c:v>-820.88290214538597</c:v>
                </c:pt>
                <c:pt idx="25446">
                  <c:v>-820.88397502899204</c:v>
                </c:pt>
                <c:pt idx="25447">
                  <c:v>-820.88457107544002</c:v>
                </c:pt>
                <c:pt idx="25448">
                  <c:v>-820.88474988937401</c:v>
                </c:pt>
                <c:pt idx="25449">
                  <c:v>-820.88439226150501</c:v>
                </c:pt>
                <c:pt idx="25450">
                  <c:v>-820.88349819183395</c:v>
                </c:pt>
                <c:pt idx="25451">
                  <c:v>-820.88194847107002</c:v>
                </c:pt>
                <c:pt idx="25452">
                  <c:v>-820.87992191314697</c:v>
                </c:pt>
                <c:pt idx="25453">
                  <c:v>-820.87747812271095</c:v>
                </c:pt>
                <c:pt idx="25454">
                  <c:v>-820.87479591369595</c:v>
                </c:pt>
                <c:pt idx="25455">
                  <c:v>-820.87175607681297</c:v>
                </c:pt>
                <c:pt idx="25456">
                  <c:v>-820.868418216706</c:v>
                </c:pt>
                <c:pt idx="25457">
                  <c:v>-820.86484193801903</c:v>
                </c:pt>
                <c:pt idx="25458">
                  <c:v>-820.86138486862205</c:v>
                </c:pt>
                <c:pt idx="25459">
                  <c:v>-820.85846424102795</c:v>
                </c:pt>
                <c:pt idx="25460">
                  <c:v>-820.85625886917103</c:v>
                </c:pt>
                <c:pt idx="25461">
                  <c:v>-820.85482835769699</c:v>
                </c:pt>
                <c:pt idx="25462">
                  <c:v>-820.85393428802502</c:v>
                </c:pt>
                <c:pt idx="25463">
                  <c:v>-820.85339784622204</c:v>
                </c:pt>
                <c:pt idx="25464">
                  <c:v>-820.85309982299805</c:v>
                </c:pt>
                <c:pt idx="25465">
                  <c:v>-820.85286140441895</c:v>
                </c:pt>
                <c:pt idx="25466">
                  <c:v>-820.85256338119495</c:v>
                </c:pt>
                <c:pt idx="25467">
                  <c:v>-820.85178852081299</c:v>
                </c:pt>
                <c:pt idx="25468">
                  <c:v>-820.85017919540405</c:v>
                </c:pt>
                <c:pt idx="25469">
                  <c:v>-820.84761619567905</c:v>
                </c:pt>
                <c:pt idx="25470">
                  <c:v>-820.84415912628197</c:v>
                </c:pt>
                <c:pt idx="25471">
                  <c:v>-820.83998680114803</c:v>
                </c:pt>
                <c:pt idx="25472">
                  <c:v>-820.83551645278999</c:v>
                </c:pt>
                <c:pt idx="25473">
                  <c:v>-820.83110570907604</c:v>
                </c:pt>
                <c:pt idx="25474">
                  <c:v>-820.82699298858699</c:v>
                </c:pt>
                <c:pt idx="25475">
                  <c:v>-820.82341670990002</c:v>
                </c:pt>
                <c:pt idx="25476">
                  <c:v>-820.82061529159603</c:v>
                </c:pt>
                <c:pt idx="25477">
                  <c:v>-820.81864833831798</c:v>
                </c:pt>
                <c:pt idx="25478">
                  <c:v>-820.81775426864601</c:v>
                </c:pt>
                <c:pt idx="25479">
                  <c:v>-820.81781387329102</c:v>
                </c:pt>
                <c:pt idx="25480">
                  <c:v>-820.81882715225197</c:v>
                </c:pt>
                <c:pt idx="25481">
                  <c:v>-820.82043647766102</c:v>
                </c:pt>
                <c:pt idx="25482">
                  <c:v>-820.82246303558395</c:v>
                </c:pt>
                <c:pt idx="25483">
                  <c:v>-820.82478761672996</c:v>
                </c:pt>
                <c:pt idx="25484">
                  <c:v>-820.82746982574497</c:v>
                </c:pt>
                <c:pt idx="25485">
                  <c:v>-820.83056926727295</c:v>
                </c:pt>
                <c:pt idx="25486">
                  <c:v>-820.83390712738105</c:v>
                </c:pt>
                <c:pt idx="25487">
                  <c:v>-820.83736419677803</c:v>
                </c:pt>
                <c:pt idx="25488">
                  <c:v>-820.84064245223999</c:v>
                </c:pt>
                <c:pt idx="25489">
                  <c:v>-820.84362268447899</c:v>
                </c:pt>
                <c:pt idx="25490">
                  <c:v>-820.84606647491501</c:v>
                </c:pt>
                <c:pt idx="25491">
                  <c:v>-820.84785461425804</c:v>
                </c:pt>
                <c:pt idx="25492">
                  <c:v>-820.84862947464001</c:v>
                </c:pt>
                <c:pt idx="25493">
                  <c:v>-820.84821224212703</c:v>
                </c:pt>
                <c:pt idx="25494">
                  <c:v>-820.84666252136299</c:v>
                </c:pt>
                <c:pt idx="25495">
                  <c:v>-820.84398031234798</c:v>
                </c:pt>
                <c:pt idx="25496">
                  <c:v>-820.84046363830601</c:v>
                </c:pt>
                <c:pt idx="25497">
                  <c:v>-820.83629131317196</c:v>
                </c:pt>
                <c:pt idx="25498">
                  <c:v>-820.83176136016903</c:v>
                </c:pt>
                <c:pt idx="25499">
                  <c:v>-820.82693338394199</c:v>
                </c:pt>
                <c:pt idx="25500">
                  <c:v>-820.82192659378097</c:v>
                </c:pt>
                <c:pt idx="25501">
                  <c:v>-820.81709861755405</c:v>
                </c:pt>
                <c:pt idx="25502">
                  <c:v>-820.81250905990601</c:v>
                </c:pt>
                <c:pt idx="25503">
                  <c:v>-820.80857515335094</c:v>
                </c:pt>
                <c:pt idx="25504">
                  <c:v>-820.80535650253296</c:v>
                </c:pt>
                <c:pt idx="25505">
                  <c:v>-820.80315113067604</c:v>
                </c:pt>
                <c:pt idx="25506">
                  <c:v>-820.80207824707099</c:v>
                </c:pt>
                <c:pt idx="25507">
                  <c:v>-820.80219745635998</c:v>
                </c:pt>
                <c:pt idx="25508">
                  <c:v>-820.80356836319004</c:v>
                </c:pt>
                <c:pt idx="25509">
                  <c:v>-820.80607175827004</c:v>
                </c:pt>
                <c:pt idx="25510">
                  <c:v>-820.80946922302303</c:v>
                </c:pt>
                <c:pt idx="25511">
                  <c:v>-820.81346273422298</c:v>
                </c:pt>
                <c:pt idx="25512">
                  <c:v>-820.81757545471203</c:v>
                </c:pt>
                <c:pt idx="25513">
                  <c:v>-820.82139015197799</c:v>
                </c:pt>
                <c:pt idx="25514">
                  <c:v>-820.82460880279598</c:v>
                </c:pt>
                <c:pt idx="25515">
                  <c:v>-820.82723140716598</c:v>
                </c:pt>
                <c:pt idx="25516">
                  <c:v>-820.829257965088</c:v>
                </c:pt>
                <c:pt idx="25517">
                  <c:v>-820.83092689514206</c:v>
                </c:pt>
                <c:pt idx="25518">
                  <c:v>-820.832118988037</c:v>
                </c:pt>
                <c:pt idx="25519">
                  <c:v>-820.83307266235397</c:v>
                </c:pt>
                <c:pt idx="25520">
                  <c:v>-820.83384752273605</c:v>
                </c:pt>
                <c:pt idx="25521">
                  <c:v>-820.83468198776302</c:v>
                </c:pt>
                <c:pt idx="25522">
                  <c:v>-820.83569526672397</c:v>
                </c:pt>
                <c:pt idx="25523">
                  <c:v>-820.83682775497505</c:v>
                </c:pt>
                <c:pt idx="25524">
                  <c:v>-820.83801984786999</c:v>
                </c:pt>
                <c:pt idx="25525">
                  <c:v>-820.83909273147594</c:v>
                </c:pt>
                <c:pt idx="25526">
                  <c:v>-820.84004640579201</c:v>
                </c:pt>
                <c:pt idx="25527">
                  <c:v>-820.840821266175</c:v>
                </c:pt>
                <c:pt idx="25528">
                  <c:v>-820.84147691726696</c:v>
                </c:pt>
                <c:pt idx="25529">
                  <c:v>-820.84195375442505</c:v>
                </c:pt>
                <c:pt idx="25530">
                  <c:v>-820.84219217300404</c:v>
                </c:pt>
                <c:pt idx="25531">
                  <c:v>-820.84195375442505</c:v>
                </c:pt>
                <c:pt idx="25532">
                  <c:v>-820.84123849868797</c:v>
                </c:pt>
                <c:pt idx="25533">
                  <c:v>-820.83992719650303</c:v>
                </c:pt>
                <c:pt idx="25534">
                  <c:v>-820.83825826644897</c:v>
                </c:pt>
                <c:pt idx="25535">
                  <c:v>-820.83617210388195</c:v>
                </c:pt>
                <c:pt idx="25536">
                  <c:v>-820.83396673202503</c:v>
                </c:pt>
                <c:pt idx="25537">
                  <c:v>-820.83158254623402</c:v>
                </c:pt>
                <c:pt idx="25538">
                  <c:v>-820.829257965088</c:v>
                </c:pt>
                <c:pt idx="25539">
                  <c:v>-820.82711219787598</c:v>
                </c:pt>
                <c:pt idx="25540">
                  <c:v>-820.82544326782204</c:v>
                </c:pt>
                <c:pt idx="25541">
                  <c:v>-820.82437038421699</c:v>
                </c:pt>
                <c:pt idx="25542">
                  <c:v>-820.824072360993</c:v>
                </c:pt>
                <c:pt idx="25543">
                  <c:v>-820.82437038421699</c:v>
                </c:pt>
                <c:pt idx="25544">
                  <c:v>-820.82520484924305</c:v>
                </c:pt>
                <c:pt idx="25545">
                  <c:v>-820.826516151428</c:v>
                </c:pt>
                <c:pt idx="25546">
                  <c:v>-820.82830429077205</c:v>
                </c:pt>
                <c:pt idx="25547">
                  <c:v>-820.83050966262795</c:v>
                </c:pt>
                <c:pt idx="25548">
                  <c:v>-820.83331108093296</c:v>
                </c:pt>
                <c:pt idx="25549">
                  <c:v>-820.83670854568504</c:v>
                </c:pt>
                <c:pt idx="25550">
                  <c:v>-820.84100008010898</c:v>
                </c:pt>
                <c:pt idx="25551">
                  <c:v>-820.84648370742798</c:v>
                </c:pt>
                <c:pt idx="25552">
                  <c:v>-820.85357666015602</c:v>
                </c:pt>
                <c:pt idx="25553">
                  <c:v>-820.862636566162</c:v>
                </c:pt>
                <c:pt idx="25554">
                  <c:v>-820.87402105331398</c:v>
                </c:pt>
                <c:pt idx="25555">
                  <c:v>-820.88790893554699</c:v>
                </c:pt>
                <c:pt idx="25556">
                  <c:v>-820.904359817505</c:v>
                </c:pt>
                <c:pt idx="25557">
                  <c:v>-820.92343330383301</c:v>
                </c:pt>
                <c:pt idx="25558">
                  <c:v>-820.94506978988704</c:v>
                </c:pt>
                <c:pt idx="25559">
                  <c:v>-820.96938848495495</c:v>
                </c:pt>
                <c:pt idx="25560">
                  <c:v>-820.99644899368298</c:v>
                </c:pt>
                <c:pt idx="25561">
                  <c:v>-821.02660894393898</c:v>
                </c:pt>
                <c:pt idx="25562">
                  <c:v>-821.06064319610596</c:v>
                </c:pt>
                <c:pt idx="25563">
                  <c:v>-821.09962463378895</c:v>
                </c:pt>
                <c:pt idx="25564">
                  <c:v>-821.14486455917404</c:v>
                </c:pt>
                <c:pt idx="25565">
                  <c:v>-821.19785308837902</c:v>
                </c:pt>
                <c:pt idx="25566">
                  <c:v>-821.26008033752498</c:v>
                </c:pt>
                <c:pt idx="25567">
                  <c:v>-821.33291721344006</c:v>
                </c:pt>
                <c:pt idx="25568">
                  <c:v>-821.417615413666</c:v>
                </c:pt>
                <c:pt idx="25569">
                  <c:v>-821.51506900787399</c:v>
                </c:pt>
                <c:pt idx="25570">
                  <c:v>-821.62587404251099</c:v>
                </c:pt>
                <c:pt idx="25571">
                  <c:v>-821.75020933151302</c:v>
                </c:pt>
                <c:pt idx="25572">
                  <c:v>-821.88783645629906</c:v>
                </c:pt>
                <c:pt idx="25573">
                  <c:v>-822.03798055648804</c:v>
                </c:pt>
                <c:pt idx="25574">
                  <c:v>-822.19962835311901</c:v>
                </c:pt>
                <c:pt idx="25575">
                  <c:v>-822.37146854400703</c:v>
                </c:pt>
                <c:pt idx="25576">
                  <c:v>-822.55201101303101</c:v>
                </c:pt>
                <c:pt idx="25577">
                  <c:v>-822.73958683013905</c:v>
                </c:pt>
                <c:pt idx="25578">
                  <c:v>-822.932229042053</c:v>
                </c:pt>
                <c:pt idx="25579">
                  <c:v>-823.12785148620605</c:v>
                </c:pt>
                <c:pt idx="25580">
                  <c:v>-823.32436800003097</c:v>
                </c:pt>
                <c:pt idx="25581">
                  <c:v>-823.51999044418403</c:v>
                </c:pt>
                <c:pt idx="25582">
                  <c:v>-823.71287107467697</c:v>
                </c:pt>
                <c:pt idx="25583">
                  <c:v>-823.90134096145698</c:v>
                </c:pt>
                <c:pt idx="25584">
                  <c:v>-824.08396959304798</c:v>
                </c:pt>
                <c:pt idx="25585">
                  <c:v>-824.25926685333297</c:v>
                </c:pt>
                <c:pt idx="25586">
                  <c:v>-824.42586183547996</c:v>
                </c:pt>
                <c:pt idx="25587">
                  <c:v>-824.58262205123901</c:v>
                </c:pt>
                <c:pt idx="25588">
                  <c:v>-824.72829580306995</c:v>
                </c:pt>
                <c:pt idx="25589">
                  <c:v>-824.86186981201195</c:v>
                </c:pt>
                <c:pt idx="25590">
                  <c:v>-824.982509613037</c:v>
                </c:pt>
                <c:pt idx="25591">
                  <c:v>-825.08938074111995</c:v>
                </c:pt>
                <c:pt idx="25592">
                  <c:v>-825.18218517303501</c:v>
                </c:pt>
                <c:pt idx="25593">
                  <c:v>-825.26080369949398</c:v>
                </c:pt>
                <c:pt idx="25594">
                  <c:v>-825.32601118087803</c:v>
                </c:pt>
                <c:pt idx="25595">
                  <c:v>-825.37894010543801</c:v>
                </c:pt>
                <c:pt idx="25596">
                  <c:v>-825.42155742645298</c:v>
                </c:pt>
                <c:pt idx="25597">
                  <c:v>-825.45594930648804</c:v>
                </c:pt>
                <c:pt idx="25598">
                  <c:v>-825.48444032669101</c:v>
                </c:pt>
                <c:pt idx="25599">
                  <c:v>-825.50929546356201</c:v>
                </c:pt>
                <c:pt idx="25600">
                  <c:v>-825.53272008895897</c:v>
                </c:pt>
                <c:pt idx="25601">
                  <c:v>-825.55668115615902</c:v>
                </c:pt>
                <c:pt idx="25602">
                  <c:v>-825.58278799056995</c:v>
                </c:pt>
                <c:pt idx="25603">
                  <c:v>-825.61187505722103</c:v>
                </c:pt>
                <c:pt idx="25604">
                  <c:v>-825.64400196075496</c:v>
                </c:pt>
                <c:pt idx="25605">
                  <c:v>-825.67845344543503</c:v>
                </c:pt>
                <c:pt idx="25606">
                  <c:v>-825.71385860443104</c:v>
                </c:pt>
                <c:pt idx="25607">
                  <c:v>-825.74866771697998</c:v>
                </c:pt>
                <c:pt idx="25608">
                  <c:v>-825.78091382980404</c:v>
                </c:pt>
                <c:pt idx="25609">
                  <c:v>-825.80839157104504</c:v>
                </c:pt>
                <c:pt idx="25610">
                  <c:v>-825.828895568848</c:v>
                </c:pt>
                <c:pt idx="25611">
                  <c:v>-825.840041637421</c:v>
                </c:pt>
                <c:pt idx="25612">
                  <c:v>-825.83980321884201</c:v>
                </c:pt>
                <c:pt idx="25613">
                  <c:v>-825.82663059234596</c:v>
                </c:pt>
                <c:pt idx="25614">
                  <c:v>-825.79962968826305</c:v>
                </c:pt>
                <c:pt idx="25615">
                  <c:v>-825.75856208801304</c:v>
                </c:pt>
                <c:pt idx="25616">
                  <c:v>-825.70396423339901</c:v>
                </c:pt>
                <c:pt idx="25617">
                  <c:v>-825.63667058944702</c:v>
                </c:pt>
                <c:pt idx="25618">
                  <c:v>-825.55811166763306</c:v>
                </c:pt>
                <c:pt idx="25619">
                  <c:v>-825.46989679336605</c:v>
                </c:pt>
                <c:pt idx="25620">
                  <c:v>-825.37387371063301</c:v>
                </c:pt>
                <c:pt idx="25621">
                  <c:v>-825.27206897735596</c:v>
                </c:pt>
                <c:pt idx="25622">
                  <c:v>-825.16644954681396</c:v>
                </c:pt>
                <c:pt idx="25623">
                  <c:v>-825.05868434905994</c:v>
                </c:pt>
                <c:pt idx="25624">
                  <c:v>-824.95014429092396</c:v>
                </c:pt>
                <c:pt idx="25625">
                  <c:v>-824.84178304672298</c:v>
                </c:pt>
                <c:pt idx="25626">
                  <c:v>-824.73431587219295</c:v>
                </c:pt>
                <c:pt idx="25627">
                  <c:v>-824.62827920913696</c:v>
                </c:pt>
                <c:pt idx="25628">
                  <c:v>-824.52414989471504</c:v>
                </c:pt>
                <c:pt idx="25629">
                  <c:v>-824.42222595214901</c:v>
                </c:pt>
                <c:pt idx="25630">
                  <c:v>-824.32292461395298</c:v>
                </c:pt>
                <c:pt idx="25631">
                  <c:v>-824.22636508941696</c:v>
                </c:pt>
                <c:pt idx="25632">
                  <c:v>-824.13260698318504</c:v>
                </c:pt>
                <c:pt idx="25633">
                  <c:v>-824.04159069061302</c:v>
                </c:pt>
                <c:pt idx="25634">
                  <c:v>-823.95307779312202</c:v>
                </c:pt>
                <c:pt idx="25635">
                  <c:v>-823.86682987213203</c:v>
                </c:pt>
                <c:pt idx="25636">
                  <c:v>-823.78266811370895</c:v>
                </c:pt>
                <c:pt idx="25637">
                  <c:v>-823.70017528534004</c:v>
                </c:pt>
                <c:pt idx="25638">
                  <c:v>-823.61893415451095</c:v>
                </c:pt>
                <c:pt idx="25639">
                  <c:v>-823.53876590728805</c:v>
                </c:pt>
                <c:pt idx="25640">
                  <c:v>-823.45943212509201</c:v>
                </c:pt>
                <c:pt idx="25641">
                  <c:v>-823.38105201721203</c:v>
                </c:pt>
                <c:pt idx="25642">
                  <c:v>-823.304042816162</c:v>
                </c:pt>
                <c:pt idx="25643">
                  <c:v>-823.22900056839001</c:v>
                </c:pt>
                <c:pt idx="25644">
                  <c:v>-823.15670013427803</c:v>
                </c:pt>
                <c:pt idx="25645">
                  <c:v>-823.08785676956199</c:v>
                </c:pt>
                <c:pt idx="25646">
                  <c:v>-823.02312612533603</c:v>
                </c:pt>
                <c:pt idx="25647">
                  <c:v>-822.962865829468</c:v>
                </c:pt>
                <c:pt idx="25648">
                  <c:v>-822.907314300537</c:v>
                </c:pt>
                <c:pt idx="25649">
                  <c:v>-822.85647153854404</c:v>
                </c:pt>
                <c:pt idx="25650">
                  <c:v>-822.81009912490902</c:v>
                </c:pt>
                <c:pt idx="25651">
                  <c:v>-822.76760101318405</c:v>
                </c:pt>
                <c:pt idx="25652">
                  <c:v>-822.72832155227695</c:v>
                </c:pt>
                <c:pt idx="25653">
                  <c:v>-822.69148588180599</c:v>
                </c:pt>
                <c:pt idx="25654">
                  <c:v>-822.65643835067794</c:v>
                </c:pt>
                <c:pt idx="25655">
                  <c:v>-822.62252330780098</c:v>
                </c:pt>
                <c:pt idx="25656">
                  <c:v>-822.58920431137096</c:v>
                </c:pt>
                <c:pt idx="25657">
                  <c:v>-822.55612373352096</c:v>
                </c:pt>
                <c:pt idx="25658">
                  <c:v>-822.52310276031506</c:v>
                </c:pt>
                <c:pt idx="25659">
                  <c:v>-822.49020099639904</c:v>
                </c:pt>
                <c:pt idx="25660">
                  <c:v>-822.45747804641701</c:v>
                </c:pt>
                <c:pt idx="25661">
                  <c:v>-822.42529153823898</c:v>
                </c:pt>
                <c:pt idx="25662">
                  <c:v>-822.39387989044201</c:v>
                </c:pt>
                <c:pt idx="25663">
                  <c:v>-822.363660335541</c:v>
                </c:pt>
                <c:pt idx="25664">
                  <c:v>-822.33481168747005</c:v>
                </c:pt>
                <c:pt idx="25665">
                  <c:v>-822.30763196945202</c:v>
                </c:pt>
                <c:pt idx="25666">
                  <c:v>-822.28206157684303</c:v>
                </c:pt>
                <c:pt idx="25667">
                  <c:v>-822.25816011428901</c:v>
                </c:pt>
                <c:pt idx="25668">
                  <c:v>-822.23568916320801</c:v>
                </c:pt>
                <c:pt idx="25669">
                  <c:v>-822.21429109573398</c:v>
                </c:pt>
                <c:pt idx="25670">
                  <c:v>-822.19366788864204</c:v>
                </c:pt>
                <c:pt idx="25671">
                  <c:v>-822.17358112335205</c:v>
                </c:pt>
                <c:pt idx="25672">
                  <c:v>-822.15391159057594</c:v>
                </c:pt>
                <c:pt idx="25673">
                  <c:v>-822.13465929031395</c:v>
                </c:pt>
                <c:pt idx="25674">
                  <c:v>-822.11600303649902</c:v>
                </c:pt>
                <c:pt idx="25675">
                  <c:v>-822.09788322448799</c:v>
                </c:pt>
                <c:pt idx="25676">
                  <c:v>-822.08035945892402</c:v>
                </c:pt>
                <c:pt idx="25677">
                  <c:v>-822.06349134445202</c:v>
                </c:pt>
                <c:pt idx="25678">
                  <c:v>-822.04745769500801</c:v>
                </c:pt>
                <c:pt idx="25679">
                  <c:v>-822.03225851059005</c:v>
                </c:pt>
                <c:pt idx="25680">
                  <c:v>-822.01789379119896</c:v>
                </c:pt>
                <c:pt idx="25681">
                  <c:v>-822.00394630432095</c:v>
                </c:pt>
                <c:pt idx="25682">
                  <c:v>-821.99029684066795</c:v>
                </c:pt>
                <c:pt idx="25683">
                  <c:v>-821.97670698165905</c:v>
                </c:pt>
                <c:pt idx="25684">
                  <c:v>-821.96317672729504</c:v>
                </c:pt>
                <c:pt idx="25685">
                  <c:v>-821.94982528686501</c:v>
                </c:pt>
                <c:pt idx="25686">
                  <c:v>-821.93665266036999</c:v>
                </c:pt>
                <c:pt idx="25687">
                  <c:v>-821.92359924316395</c:v>
                </c:pt>
                <c:pt idx="25688">
                  <c:v>-821.91072463989303</c:v>
                </c:pt>
                <c:pt idx="25689">
                  <c:v>-821.89796924591099</c:v>
                </c:pt>
                <c:pt idx="25690">
                  <c:v>-821.88557147979805</c:v>
                </c:pt>
                <c:pt idx="25691">
                  <c:v>-821.87359094619796</c:v>
                </c:pt>
                <c:pt idx="25692">
                  <c:v>-821.86184883117699</c:v>
                </c:pt>
                <c:pt idx="25693">
                  <c:v>-821.85022592544601</c:v>
                </c:pt>
                <c:pt idx="25694">
                  <c:v>-821.83866262435902</c:v>
                </c:pt>
                <c:pt idx="25695">
                  <c:v>-821.82698011398304</c:v>
                </c:pt>
                <c:pt idx="25696">
                  <c:v>-821.81493997573898</c:v>
                </c:pt>
                <c:pt idx="25697">
                  <c:v>-821.80248260498104</c:v>
                </c:pt>
                <c:pt idx="25698">
                  <c:v>-821.78936958313</c:v>
                </c:pt>
                <c:pt idx="25699">
                  <c:v>-821.775720119477</c:v>
                </c:pt>
                <c:pt idx="25700">
                  <c:v>-821.76153421402</c:v>
                </c:pt>
                <c:pt idx="25701">
                  <c:v>-821.74716949462902</c:v>
                </c:pt>
                <c:pt idx="25702">
                  <c:v>-821.73292398452804</c:v>
                </c:pt>
                <c:pt idx="25703">
                  <c:v>-821.71909570694004</c:v>
                </c:pt>
                <c:pt idx="25704">
                  <c:v>-821.706042289734</c:v>
                </c:pt>
                <c:pt idx="25705">
                  <c:v>-821.69394254684505</c:v>
                </c:pt>
                <c:pt idx="25706">
                  <c:v>-821.68327331543003</c:v>
                </c:pt>
                <c:pt idx="25707">
                  <c:v>-821.67427301406894</c:v>
                </c:pt>
                <c:pt idx="25708">
                  <c:v>-821.66723966598499</c:v>
                </c:pt>
                <c:pt idx="25709">
                  <c:v>-821.66205406188999</c:v>
                </c:pt>
                <c:pt idx="25710">
                  <c:v>-821.65847778320301</c:v>
                </c:pt>
                <c:pt idx="25711">
                  <c:v>-821.65633201599098</c:v>
                </c:pt>
                <c:pt idx="25712">
                  <c:v>-821.65519952774105</c:v>
                </c:pt>
                <c:pt idx="25713">
                  <c:v>-821.65490150451706</c:v>
                </c:pt>
                <c:pt idx="25714">
                  <c:v>-821.65513992309604</c:v>
                </c:pt>
                <c:pt idx="25715">
                  <c:v>-821.65579557418801</c:v>
                </c:pt>
                <c:pt idx="25716">
                  <c:v>-821.65651082992599</c:v>
                </c:pt>
                <c:pt idx="25717">
                  <c:v>-821.65686845779396</c:v>
                </c:pt>
                <c:pt idx="25718">
                  <c:v>-821.65674924850498</c:v>
                </c:pt>
                <c:pt idx="25719">
                  <c:v>-821.65597438812301</c:v>
                </c:pt>
                <c:pt idx="25720">
                  <c:v>-821.65466308593795</c:v>
                </c:pt>
                <c:pt idx="25721">
                  <c:v>-821.65257692337104</c:v>
                </c:pt>
                <c:pt idx="25722">
                  <c:v>-821.64953708648704</c:v>
                </c:pt>
                <c:pt idx="25723">
                  <c:v>-821.64530515670799</c:v>
                </c:pt>
                <c:pt idx="25724">
                  <c:v>-821.63970232009899</c:v>
                </c:pt>
                <c:pt idx="25725">
                  <c:v>-821.63278818130505</c:v>
                </c:pt>
                <c:pt idx="25726">
                  <c:v>-821.62486076355003</c:v>
                </c:pt>
                <c:pt idx="25727">
                  <c:v>-821.61633729934704</c:v>
                </c:pt>
                <c:pt idx="25728">
                  <c:v>-821.60763502120994</c:v>
                </c:pt>
                <c:pt idx="25729">
                  <c:v>-821.59923076629696</c:v>
                </c:pt>
                <c:pt idx="25730">
                  <c:v>-821.59154176712104</c:v>
                </c:pt>
                <c:pt idx="25731">
                  <c:v>-821.58498525619495</c:v>
                </c:pt>
                <c:pt idx="25732">
                  <c:v>-821.57997846603405</c:v>
                </c:pt>
                <c:pt idx="25733">
                  <c:v>-821.57664060592697</c:v>
                </c:pt>
                <c:pt idx="25734">
                  <c:v>-821.57503128051803</c:v>
                </c:pt>
                <c:pt idx="25735">
                  <c:v>-821.57473325729404</c:v>
                </c:pt>
                <c:pt idx="25736">
                  <c:v>-821.57521009445202</c:v>
                </c:pt>
                <c:pt idx="25737">
                  <c:v>-821.57598495483398</c:v>
                </c:pt>
                <c:pt idx="25738">
                  <c:v>-821.57664060592697</c:v>
                </c:pt>
                <c:pt idx="25739">
                  <c:v>-821.57687902450596</c:v>
                </c:pt>
                <c:pt idx="25740">
                  <c:v>-821.57652139663696</c:v>
                </c:pt>
                <c:pt idx="25741">
                  <c:v>-821.57550811767601</c:v>
                </c:pt>
                <c:pt idx="25742">
                  <c:v>-821.57360076904297</c:v>
                </c:pt>
                <c:pt idx="25743">
                  <c:v>-821.57085895538398</c:v>
                </c:pt>
                <c:pt idx="25744">
                  <c:v>-821.56746149063099</c:v>
                </c:pt>
                <c:pt idx="25745">
                  <c:v>-821.56358718872104</c:v>
                </c:pt>
                <c:pt idx="25746">
                  <c:v>-821.55959367752098</c:v>
                </c:pt>
                <c:pt idx="25747">
                  <c:v>-821.55554056167603</c:v>
                </c:pt>
                <c:pt idx="25748">
                  <c:v>-821.55154705047596</c:v>
                </c:pt>
                <c:pt idx="25749">
                  <c:v>-821.54761314392101</c:v>
                </c:pt>
                <c:pt idx="25750">
                  <c:v>-821.54373884201095</c:v>
                </c:pt>
                <c:pt idx="25751">
                  <c:v>-821.54010295867897</c:v>
                </c:pt>
                <c:pt idx="25752">
                  <c:v>-821.536765098572</c:v>
                </c:pt>
                <c:pt idx="25753">
                  <c:v>-821.53372526168801</c:v>
                </c:pt>
                <c:pt idx="25754">
                  <c:v>-821.53104305267402</c:v>
                </c:pt>
                <c:pt idx="25755">
                  <c:v>-821.52871847152699</c:v>
                </c:pt>
                <c:pt idx="25756">
                  <c:v>-821.52651309967098</c:v>
                </c:pt>
                <c:pt idx="25757">
                  <c:v>-821.52436733245895</c:v>
                </c:pt>
                <c:pt idx="25758">
                  <c:v>-821.52198314666805</c:v>
                </c:pt>
                <c:pt idx="25759">
                  <c:v>-821.51906251907405</c:v>
                </c:pt>
                <c:pt idx="25760">
                  <c:v>-821.51542663574196</c:v>
                </c:pt>
                <c:pt idx="25761">
                  <c:v>-821.51083707809505</c:v>
                </c:pt>
                <c:pt idx="25762">
                  <c:v>-821.50511503219604</c:v>
                </c:pt>
                <c:pt idx="25763">
                  <c:v>-821.49826049804699</c:v>
                </c:pt>
                <c:pt idx="25764">
                  <c:v>-821.49033308029198</c:v>
                </c:pt>
                <c:pt idx="25765">
                  <c:v>-821.48192882537899</c:v>
                </c:pt>
                <c:pt idx="25766">
                  <c:v>-821.47364377975498</c:v>
                </c:pt>
                <c:pt idx="25767">
                  <c:v>-821.46631240844704</c:v>
                </c:pt>
                <c:pt idx="25768">
                  <c:v>-821.46059036254906</c:v>
                </c:pt>
                <c:pt idx="25769">
                  <c:v>-821.45701408386299</c:v>
                </c:pt>
                <c:pt idx="25770">
                  <c:v>-821.45576238632202</c:v>
                </c:pt>
                <c:pt idx="25771">
                  <c:v>-821.45677566528298</c:v>
                </c:pt>
                <c:pt idx="25772">
                  <c:v>-821.45969629287697</c:v>
                </c:pt>
                <c:pt idx="25773">
                  <c:v>-821.46398782730103</c:v>
                </c:pt>
                <c:pt idx="25774">
                  <c:v>-821.46893501281795</c:v>
                </c:pt>
                <c:pt idx="25775">
                  <c:v>-821.47358417510998</c:v>
                </c:pt>
                <c:pt idx="25776">
                  <c:v>-821.47722005844105</c:v>
                </c:pt>
                <c:pt idx="25777">
                  <c:v>-821.47930622100898</c:v>
                </c:pt>
                <c:pt idx="25778">
                  <c:v>-821.47960424423195</c:v>
                </c:pt>
                <c:pt idx="25779">
                  <c:v>-821.47829294204701</c:v>
                </c:pt>
                <c:pt idx="25780">
                  <c:v>-821.475610733032</c:v>
                </c:pt>
                <c:pt idx="25781">
                  <c:v>-821.47203445434604</c:v>
                </c:pt>
                <c:pt idx="25782">
                  <c:v>-821.46810054779098</c:v>
                </c:pt>
                <c:pt idx="25783">
                  <c:v>-821.46404743194603</c:v>
                </c:pt>
                <c:pt idx="25784">
                  <c:v>-821.46029233932495</c:v>
                </c:pt>
                <c:pt idx="25785">
                  <c:v>-821.45689487457298</c:v>
                </c:pt>
                <c:pt idx="25786">
                  <c:v>-821.45391464233398</c:v>
                </c:pt>
                <c:pt idx="25787">
                  <c:v>-821.45129203796398</c:v>
                </c:pt>
                <c:pt idx="25788">
                  <c:v>-821.44902706146297</c:v>
                </c:pt>
                <c:pt idx="25789">
                  <c:v>-821.44694089889504</c:v>
                </c:pt>
                <c:pt idx="25790">
                  <c:v>-821.445093154907</c:v>
                </c:pt>
                <c:pt idx="25791">
                  <c:v>-821.44336462020897</c:v>
                </c:pt>
                <c:pt idx="25792">
                  <c:v>-821.44205331802402</c:v>
                </c:pt>
                <c:pt idx="25793">
                  <c:v>-821.44121885299705</c:v>
                </c:pt>
                <c:pt idx="25794">
                  <c:v>-821.44098043441795</c:v>
                </c:pt>
                <c:pt idx="25795">
                  <c:v>-821.44139766693104</c:v>
                </c:pt>
                <c:pt idx="25796">
                  <c:v>-821.44235134124801</c:v>
                </c:pt>
                <c:pt idx="25797">
                  <c:v>-821.44384145736694</c:v>
                </c:pt>
                <c:pt idx="25798">
                  <c:v>-821.44562959670998</c:v>
                </c:pt>
                <c:pt idx="25799">
                  <c:v>-821.44747734069801</c:v>
                </c:pt>
                <c:pt idx="25800">
                  <c:v>-821.44914627075195</c:v>
                </c:pt>
                <c:pt idx="25801">
                  <c:v>-821.45045757293701</c:v>
                </c:pt>
                <c:pt idx="25802">
                  <c:v>-821.45111322403</c:v>
                </c:pt>
                <c:pt idx="25803">
                  <c:v>-821.45099401473999</c:v>
                </c:pt>
                <c:pt idx="25804">
                  <c:v>-821.45015954971302</c:v>
                </c:pt>
                <c:pt idx="25805">
                  <c:v>-821.44860982894897</c:v>
                </c:pt>
                <c:pt idx="25806">
                  <c:v>-821.44652366638195</c:v>
                </c:pt>
                <c:pt idx="25807">
                  <c:v>-821.44402027130104</c:v>
                </c:pt>
                <c:pt idx="25808">
                  <c:v>-821.44133806228695</c:v>
                </c:pt>
                <c:pt idx="25809">
                  <c:v>-821.43865585327205</c:v>
                </c:pt>
                <c:pt idx="25810">
                  <c:v>-821.43627166748104</c:v>
                </c:pt>
                <c:pt idx="25811">
                  <c:v>-821.434423923493</c:v>
                </c:pt>
                <c:pt idx="25812">
                  <c:v>-821.43335103988704</c:v>
                </c:pt>
                <c:pt idx="25813">
                  <c:v>-821.43305301666305</c:v>
                </c:pt>
                <c:pt idx="25814">
                  <c:v>-821.43329143524204</c:v>
                </c:pt>
                <c:pt idx="25815">
                  <c:v>-821.43382787704502</c:v>
                </c:pt>
                <c:pt idx="25816">
                  <c:v>-821.434423923493</c:v>
                </c:pt>
                <c:pt idx="25817">
                  <c:v>-821.43466234207199</c:v>
                </c:pt>
                <c:pt idx="25818">
                  <c:v>-821.43448352813698</c:v>
                </c:pt>
                <c:pt idx="25819">
                  <c:v>-821.43364906311103</c:v>
                </c:pt>
                <c:pt idx="25820">
                  <c:v>-821.43209934234596</c:v>
                </c:pt>
                <c:pt idx="25821">
                  <c:v>-821.42989397048996</c:v>
                </c:pt>
                <c:pt idx="25822">
                  <c:v>-821.42745018005405</c:v>
                </c:pt>
                <c:pt idx="25823">
                  <c:v>-821.42506599426304</c:v>
                </c:pt>
                <c:pt idx="25824">
                  <c:v>-821.42309904098499</c:v>
                </c:pt>
                <c:pt idx="25825">
                  <c:v>-821.42184734344505</c:v>
                </c:pt>
                <c:pt idx="25826">
                  <c:v>-821.42131090164196</c:v>
                </c:pt>
                <c:pt idx="25827">
                  <c:v>-821.42154932022095</c:v>
                </c:pt>
                <c:pt idx="25828">
                  <c:v>-821.42244338989303</c:v>
                </c:pt>
                <c:pt idx="25829">
                  <c:v>-821.42357587814399</c:v>
                </c:pt>
                <c:pt idx="25830">
                  <c:v>-821.42458915710495</c:v>
                </c:pt>
                <c:pt idx="25831">
                  <c:v>-821.42512559890804</c:v>
                </c:pt>
                <c:pt idx="25832">
                  <c:v>-821.42494678497303</c:v>
                </c:pt>
                <c:pt idx="25833">
                  <c:v>-821.42417192459095</c:v>
                </c:pt>
                <c:pt idx="25834">
                  <c:v>-821.42297983169601</c:v>
                </c:pt>
                <c:pt idx="25835">
                  <c:v>-821.42160892486595</c:v>
                </c:pt>
                <c:pt idx="25836">
                  <c:v>-821.420238018036</c:v>
                </c:pt>
                <c:pt idx="25837">
                  <c:v>-821.41904592514095</c:v>
                </c:pt>
                <c:pt idx="25838">
                  <c:v>-821.41827106475898</c:v>
                </c:pt>
                <c:pt idx="25839">
                  <c:v>-821.41821146011398</c:v>
                </c:pt>
                <c:pt idx="25840">
                  <c:v>-821.41898632049595</c:v>
                </c:pt>
                <c:pt idx="25841">
                  <c:v>-821.42071485519398</c:v>
                </c:pt>
                <c:pt idx="25842">
                  <c:v>-821.42315864563</c:v>
                </c:pt>
                <c:pt idx="25843">
                  <c:v>-821.42596006393501</c:v>
                </c:pt>
                <c:pt idx="25844">
                  <c:v>-821.428880691529</c:v>
                </c:pt>
                <c:pt idx="25845">
                  <c:v>-821.43156290054299</c:v>
                </c:pt>
                <c:pt idx="25846">
                  <c:v>-821.43388748169002</c:v>
                </c:pt>
                <c:pt idx="25847">
                  <c:v>-821.43579483032204</c:v>
                </c:pt>
                <c:pt idx="25848">
                  <c:v>-821.43716573715199</c:v>
                </c:pt>
                <c:pt idx="25849">
                  <c:v>-821.43782138824497</c:v>
                </c:pt>
                <c:pt idx="25850">
                  <c:v>-821.43758296966598</c:v>
                </c:pt>
                <c:pt idx="25851">
                  <c:v>-821.43668889999401</c:v>
                </c:pt>
                <c:pt idx="25852">
                  <c:v>-821.43519878387497</c:v>
                </c:pt>
                <c:pt idx="25853">
                  <c:v>-821.43352985382103</c:v>
                </c:pt>
                <c:pt idx="25854">
                  <c:v>-821.43186092376698</c:v>
                </c:pt>
                <c:pt idx="25855">
                  <c:v>-821.43025159835804</c:v>
                </c:pt>
                <c:pt idx="25856">
                  <c:v>-821.428761482239</c:v>
                </c:pt>
                <c:pt idx="25857">
                  <c:v>-821.42745018005405</c:v>
                </c:pt>
                <c:pt idx="25858">
                  <c:v>-821.42637729644798</c:v>
                </c:pt>
                <c:pt idx="25859">
                  <c:v>-821.42554283142101</c:v>
                </c:pt>
                <c:pt idx="25860">
                  <c:v>-821.42494678497303</c:v>
                </c:pt>
                <c:pt idx="25861">
                  <c:v>-821.42446994781506</c:v>
                </c:pt>
                <c:pt idx="25862">
                  <c:v>-821.42393350601196</c:v>
                </c:pt>
                <c:pt idx="25863">
                  <c:v>-821.42327785492</c:v>
                </c:pt>
                <c:pt idx="25864">
                  <c:v>-821.42256259918202</c:v>
                </c:pt>
                <c:pt idx="25865">
                  <c:v>-821.42166852951095</c:v>
                </c:pt>
                <c:pt idx="25866">
                  <c:v>-821.42077445983898</c:v>
                </c:pt>
                <c:pt idx="25867">
                  <c:v>-821.41999959945701</c:v>
                </c:pt>
                <c:pt idx="25868">
                  <c:v>-821.41952276229904</c:v>
                </c:pt>
                <c:pt idx="25869">
                  <c:v>-821.41940355300903</c:v>
                </c:pt>
                <c:pt idx="25870">
                  <c:v>-821.41988039016701</c:v>
                </c:pt>
                <c:pt idx="25871">
                  <c:v>-821.42083406448398</c:v>
                </c:pt>
                <c:pt idx="25872">
                  <c:v>-821.42214536666904</c:v>
                </c:pt>
                <c:pt idx="25873">
                  <c:v>-821.42375469207798</c:v>
                </c:pt>
                <c:pt idx="25874">
                  <c:v>-821.42524480819702</c:v>
                </c:pt>
                <c:pt idx="25875">
                  <c:v>-821.42625808715798</c:v>
                </c:pt>
                <c:pt idx="25876">
                  <c:v>-821.42661571502697</c:v>
                </c:pt>
                <c:pt idx="25877">
                  <c:v>-821.42596006393501</c:v>
                </c:pt>
                <c:pt idx="25878">
                  <c:v>-821.42435073852596</c:v>
                </c:pt>
                <c:pt idx="25879">
                  <c:v>-821.42196655273494</c:v>
                </c:pt>
                <c:pt idx="25880">
                  <c:v>-821.41910552978504</c:v>
                </c:pt>
                <c:pt idx="25881">
                  <c:v>-821.41606569290195</c:v>
                </c:pt>
                <c:pt idx="25882">
                  <c:v>-821.41320466995296</c:v>
                </c:pt>
                <c:pt idx="25883">
                  <c:v>-821.41070127487205</c:v>
                </c:pt>
                <c:pt idx="25884">
                  <c:v>-821.40861511230503</c:v>
                </c:pt>
                <c:pt idx="25885">
                  <c:v>-821.40688657760597</c:v>
                </c:pt>
                <c:pt idx="25886">
                  <c:v>-821.40539646148704</c:v>
                </c:pt>
                <c:pt idx="25887">
                  <c:v>-821.40378713607799</c:v>
                </c:pt>
                <c:pt idx="25888">
                  <c:v>-821.40199899673496</c:v>
                </c:pt>
                <c:pt idx="25889">
                  <c:v>-821.39973402023304</c:v>
                </c:pt>
                <c:pt idx="25890">
                  <c:v>-821.39693260192905</c:v>
                </c:pt>
                <c:pt idx="25891">
                  <c:v>-821.39371395111095</c:v>
                </c:pt>
                <c:pt idx="25892">
                  <c:v>-821.39019727706898</c:v>
                </c:pt>
                <c:pt idx="25893">
                  <c:v>-821.38656139373802</c:v>
                </c:pt>
                <c:pt idx="25894">
                  <c:v>-821.38316392898605</c:v>
                </c:pt>
                <c:pt idx="25895">
                  <c:v>-821.38018369674705</c:v>
                </c:pt>
                <c:pt idx="25896">
                  <c:v>-821.37768030166603</c:v>
                </c:pt>
                <c:pt idx="25897">
                  <c:v>-821.37571334838901</c:v>
                </c:pt>
                <c:pt idx="25898">
                  <c:v>-821.37410402297996</c:v>
                </c:pt>
                <c:pt idx="25899">
                  <c:v>-821.37285232544002</c:v>
                </c:pt>
                <c:pt idx="25900">
                  <c:v>-821.37195825576805</c:v>
                </c:pt>
                <c:pt idx="25901">
                  <c:v>-821.37136220931995</c:v>
                </c:pt>
                <c:pt idx="25902">
                  <c:v>-821.37100458145198</c:v>
                </c:pt>
                <c:pt idx="25903">
                  <c:v>-821.37082576751698</c:v>
                </c:pt>
                <c:pt idx="25904">
                  <c:v>-821.37082576751698</c:v>
                </c:pt>
                <c:pt idx="25905">
                  <c:v>-821.37088537216198</c:v>
                </c:pt>
                <c:pt idx="25906">
                  <c:v>-821.37112379074097</c:v>
                </c:pt>
                <c:pt idx="25907">
                  <c:v>-821.37148141860996</c:v>
                </c:pt>
                <c:pt idx="25908">
                  <c:v>-821.37201786041305</c:v>
                </c:pt>
                <c:pt idx="25909">
                  <c:v>-821.37273311615002</c:v>
                </c:pt>
                <c:pt idx="25910">
                  <c:v>-821.37356758117699</c:v>
                </c:pt>
                <c:pt idx="25911">
                  <c:v>-821.37452125549305</c:v>
                </c:pt>
                <c:pt idx="25912">
                  <c:v>-821.37547492981003</c:v>
                </c:pt>
                <c:pt idx="25913">
                  <c:v>-821.37648820877098</c:v>
                </c:pt>
                <c:pt idx="25914">
                  <c:v>-821.37750148773205</c:v>
                </c:pt>
                <c:pt idx="25915">
                  <c:v>-821.378514766693</c:v>
                </c:pt>
                <c:pt idx="25916">
                  <c:v>-821.37940883636497</c:v>
                </c:pt>
                <c:pt idx="25917">
                  <c:v>-821.38024330139206</c:v>
                </c:pt>
                <c:pt idx="25918">
                  <c:v>-821.38089895248402</c:v>
                </c:pt>
                <c:pt idx="25919">
                  <c:v>-821.38125658035301</c:v>
                </c:pt>
                <c:pt idx="25920">
                  <c:v>-821.381435394287</c:v>
                </c:pt>
                <c:pt idx="25921">
                  <c:v>-821.381554603577</c:v>
                </c:pt>
                <c:pt idx="25922">
                  <c:v>-821.38185262680099</c:v>
                </c:pt>
                <c:pt idx="25923">
                  <c:v>-821.38268709182796</c:v>
                </c:pt>
                <c:pt idx="25924">
                  <c:v>-821.384177207947</c:v>
                </c:pt>
                <c:pt idx="25925">
                  <c:v>-821.38650178909302</c:v>
                </c:pt>
                <c:pt idx="25926">
                  <c:v>-821.389720439911</c:v>
                </c:pt>
                <c:pt idx="25927">
                  <c:v>-821.39389276504505</c:v>
                </c:pt>
                <c:pt idx="25928">
                  <c:v>-821.39883995056198</c:v>
                </c:pt>
                <c:pt idx="25929">
                  <c:v>-821.40444278717098</c:v>
                </c:pt>
                <c:pt idx="25930">
                  <c:v>-821.41040325164795</c:v>
                </c:pt>
                <c:pt idx="25931">
                  <c:v>-821.41636371612606</c:v>
                </c:pt>
                <c:pt idx="25932">
                  <c:v>-821.42196655273494</c:v>
                </c:pt>
                <c:pt idx="25933">
                  <c:v>-821.42697334289596</c:v>
                </c:pt>
                <c:pt idx="25934">
                  <c:v>-821.43126487732002</c:v>
                </c:pt>
                <c:pt idx="25935">
                  <c:v>-821.43484115600597</c:v>
                </c:pt>
                <c:pt idx="25936">
                  <c:v>-821.43758296966598</c:v>
                </c:pt>
                <c:pt idx="25937">
                  <c:v>-821.439549922943</c:v>
                </c:pt>
                <c:pt idx="25938">
                  <c:v>-821.44080162048397</c:v>
                </c:pt>
                <c:pt idx="25939">
                  <c:v>-821.44139766693104</c:v>
                </c:pt>
                <c:pt idx="25940">
                  <c:v>-821.44133806228695</c:v>
                </c:pt>
                <c:pt idx="25941">
                  <c:v>-821.44074201583896</c:v>
                </c:pt>
                <c:pt idx="25942">
                  <c:v>-821.43966913223301</c:v>
                </c:pt>
                <c:pt idx="25943">
                  <c:v>-821.43829822540295</c:v>
                </c:pt>
                <c:pt idx="25944">
                  <c:v>-821.43668889999401</c:v>
                </c:pt>
                <c:pt idx="25945">
                  <c:v>-821.43513917922996</c:v>
                </c:pt>
                <c:pt idx="25946">
                  <c:v>-821.43382787704502</c:v>
                </c:pt>
                <c:pt idx="25947">
                  <c:v>-821.43281459808395</c:v>
                </c:pt>
                <c:pt idx="25948">
                  <c:v>-821.43221855163597</c:v>
                </c:pt>
                <c:pt idx="25949">
                  <c:v>-821.43221855163597</c:v>
                </c:pt>
                <c:pt idx="25950">
                  <c:v>-821.43257617950496</c:v>
                </c:pt>
                <c:pt idx="25951">
                  <c:v>-821.43317222595203</c:v>
                </c:pt>
                <c:pt idx="25952">
                  <c:v>-821.43364906311103</c:v>
                </c:pt>
                <c:pt idx="25953">
                  <c:v>-821.43370866775501</c:v>
                </c:pt>
                <c:pt idx="25954">
                  <c:v>-821.43317222595203</c:v>
                </c:pt>
                <c:pt idx="25955">
                  <c:v>-821.43215894699097</c:v>
                </c:pt>
                <c:pt idx="25956">
                  <c:v>-821.43049001693703</c:v>
                </c:pt>
                <c:pt idx="25957">
                  <c:v>-821.42828464508102</c:v>
                </c:pt>
                <c:pt idx="25958">
                  <c:v>-821.42542362213203</c:v>
                </c:pt>
                <c:pt idx="25959">
                  <c:v>-821.42226457595802</c:v>
                </c:pt>
                <c:pt idx="25960">
                  <c:v>-821.41916513443005</c:v>
                </c:pt>
                <c:pt idx="25961">
                  <c:v>-821.41654253006004</c:v>
                </c:pt>
                <c:pt idx="25962">
                  <c:v>-821.414635181427</c:v>
                </c:pt>
                <c:pt idx="25963">
                  <c:v>-821.41350269317604</c:v>
                </c:pt>
                <c:pt idx="25964">
                  <c:v>-821.41320466995296</c:v>
                </c:pt>
                <c:pt idx="25965">
                  <c:v>-821.41368150711105</c:v>
                </c:pt>
                <c:pt idx="25966">
                  <c:v>-821.41493320465099</c:v>
                </c:pt>
                <c:pt idx="25967">
                  <c:v>-821.41695976257301</c:v>
                </c:pt>
                <c:pt idx="25968">
                  <c:v>-821.41958236694404</c:v>
                </c:pt>
                <c:pt idx="25969">
                  <c:v>-821.42238378524803</c:v>
                </c:pt>
                <c:pt idx="25970">
                  <c:v>-821.42500638961803</c:v>
                </c:pt>
                <c:pt idx="25971">
                  <c:v>-821.42709255218494</c:v>
                </c:pt>
                <c:pt idx="25972">
                  <c:v>-821.42846345901501</c:v>
                </c:pt>
                <c:pt idx="25973">
                  <c:v>-821.428880691529</c:v>
                </c:pt>
                <c:pt idx="25974">
                  <c:v>-821.42828464508102</c:v>
                </c:pt>
                <c:pt idx="25975">
                  <c:v>-821.42679452896095</c:v>
                </c:pt>
                <c:pt idx="25976">
                  <c:v>-821.42452955245994</c:v>
                </c:pt>
                <c:pt idx="25977">
                  <c:v>-821.42196655273494</c:v>
                </c:pt>
                <c:pt idx="25978">
                  <c:v>-821.41934394836403</c:v>
                </c:pt>
                <c:pt idx="25979">
                  <c:v>-821.41713857650802</c:v>
                </c:pt>
                <c:pt idx="25980">
                  <c:v>-821.41576766967796</c:v>
                </c:pt>
                <c:pt idx="25981">
                  <c:v>-821.41552925109897</c:v>
                </c:pt>
                <c:pt idx="25982">
                  <c:v>-821.41654253006004</c:v>
                </c:pt>
                <c:pt idx="25983">
                  <c:v>-821.41868829727196</c:v>
                </c:pt>
                <c:pt idx="25984">
                  <c:v>-821.42160892486595</c:v>
                </c:pt>
                <c:pt idx="25985">
                  <c:v>-821.42488718032905</c:v>
                </c:pt>
                <c:pt idx="25986">
                  <c:v>-821.42804622650203</c:v>
                </c:pt>
                <c:pt idx="25987">
                  <c:v>-821.43084764480602</c:v>
                </c:pt>
                <c:pt idx="25988">
                  <c:v>-821.43299341201805</c:v>
                </c:pt>
                <c:pt idx="25989">
                  <c:v>-821.43424510955799</c:v>
                </c:pt>
                <c:pt idx="25990">
                  <c:v>-821.434423923493</c:v>
                </c:pt>
                <c:pt idx="25991">
                  <c:v>-821.43370866775501</c:v>
                </c:pt>
                <c:pt idx="25992">
                  <c:v>-821.43215894699097</c:v>
                </c:pt>
                <c:pt idx="25993">
                  <c:v>-821.43007278442406</c:v>
                </c:pt>
                <c:pt idx="25994">
                  <c:v>-821.42762899398804</c:v>
                </c:pt>
                <c:pt idx="25995">
                  <c:v>-821.42494678497303</c:v>
                </c:pt>
                <c:pt idx="25996">
                  <c:v>-821.42226457595802</c:v>
                </c:pt>
                <c:pt idx="25997">
                  <c:v>-821.41976118087803</c:v>
                </c:pt>
                <c:pt idx="25998">
                  <c:v>-821.41779422759998</c:v>
                </c:pt>
                <c:pt idx="25999">
                  <c:v>-821.41660213470504</c:v>
                </c:pt>
                <c:pt idx="26000">
                  <c:v>-821.41624450683605</c:v>
                </c:pt>
                <c:pt idx="26001">
                  <c:v>-821.41672134399403</c:v>
                </c:pt>
                <c:pt idx="26002">
                  <c:v>-821.41791343688999</c:v>
                </c:pt>
                <c:pt idx="26003">
                  <c:v>-821.41964197158802</c:v>
                </c:pt>
                <c:pt idx="26004">
                  <c:v>-821.42160892486595</c:v>
                </c:pt>
                <c:pt idx="26005">
                  <c:v>-821.42333745956398</c:v>
                </c:pt>
                <c:pt idx="26006">
                  <c:v>-821.42452955245994</c:v>
                </c:pt>
                <c:pt idx="26007">
                  <c:v>-821.42476797103905</c:v>
                </c:pt>
                <c:pt idx="26008">
                  <c:v>-821.42375469207798</c:v>
                </c:pt>
                <c:pt idx="26009">
                  <c:v>-821.42166852951095</c:v>
                </c:pt>
                <c:pt idx="26010">
                  <c:v>-821.41874790191696</c:v>
                </c:pt>
                <c:pt idx="26011">
                  <c:v>-821.41535043716499</c:v>
                </c:pt>
                <c:pt idx="26012">
                  <c:v>-821.411952972412</c:v>
                </c:pt>
                <c:pt idx="26013">
                  <c:v>-821.409091949463</c:v>
                </c:pt>
                <c:pt idx="26014">
                  <c:v>-821.40706539154098</c:v>
                </c:pt>
                <c:pt idx="26015">
                  <c:v>-821.40623092651401</c:v>
                </c:pt>
                <c:pt idx="26016">
                  <c:v>-821.40664815902699</c:v>
                </c:pt>
                <c:pt idx="26017">
                  <c:v>-821.40831708908104</c:v>
                </c:pt>
                <c:pt idx="26018">
                  <c:v>-821.41123771667503</c:v>
                </c:pt>
                <c:pt idx="26019">
                  <c:v>-821.414992809296</c:v>
                </c:pt>
                <c:pt idx="26020">
                  <c:v>-821.41916513443005</c:v>
                </c:pt>
                <c:pt idx="26021">
                  <c:v>-821.42345666885399</c:v>
                </c:pt>
                <c:pt idx="26022">
                  <c:v>-821.42745018005405</c:v>
                </c:pt>
                <c:pt idx="26023">
                  <c:v>-821.43084764480602</c:v>
                </c:pt>
                <c:pt idx="26024">
                  <c:v>-821.43347024917603</c:v>
                </c:pt>
                <c:pt idx="26025">
                  <c:v>-821.43507957458496</c:v>
                </c:pt>
                <c:pt idx="26026">
                  <c:v>-821.43543720245395</c:v>
                </c:pt>
                <c:pt idx="26027">
                  <c:v>-821.434423923493</c:v>
                </c:pt>
                <c:pt idx="26028">
                  <c:v>-821.43186092376698</c:v>
                </c:pt>
                <c:pt idx="26029">
                  <c:v>-821.42798662185703</c:v>
                </c:pt>
                <c:pt idx="26030">
                  <c:v>-821.42297983169601</c:v>
                </c:pt>
                <c:pt idx="26031">
                  <c:v>-821.41731739044201</c:v>
                </c:pt>
                <c:pt idx="26032">
                  <c:v>-821.41135692596504</c:v>
                </c:pt>
                <c:pt idx="26033">
                  <c:v>-821.40539646148704</c:v>
                </c:pt>
                <c:pt idx="26034">
                  <c:v>-821.40003204345703</c:v>
                </c:pt>
                <c:pt idx="26035">
                  <c:v>-821.39562129974399</c:v>
                </c:pt>
                <c:pt idx="26036">
                  <c:v>-821.39270067215</c:v>
                </c:pt>
                <c:pt idx="26037">
                  <c:v>-821.39144897460994</c:v>
                </c:pt>
                <c:pt idx="26038">
                  <c:v>-821.39192581176803</c:v>
                </c:pt>
                <c:pt idx="26039">
                  <c:v>-821.39371395111095</c:v>
                </c:pt>
                <c:pt idx="26040">
                  <c:v>-821.39627695083595</c:v>
                </c:pt>
                <c:pt idx="26041">
                  <c:v>-821.39883995056198</c:v>
                </c:pt>
                <c:pt idx="26042">
                  <c:v>-821.400866508484</c:v>
                </c:pt>
                <c:pt idx="26043">
                  <c:v>-821.40164136886597</c:v>
                </c:pt>
                <c:pt idx="26044">
                  <c:v>-821.400806903839</c:v>
                </c:pt>
                <c:pt idx="26045">
                  <c:v>-821.39812469482399</c:v>
                </c:pt>
                <c:pt idx="26046">
                  <c:v>-821.39377355575596</c:v>
                </c:pt>
                <c:pt idx="26047">
                  <c:v>-821.38811111450195</c:v>
                </c:pt>
                <c:pt idx="26048">
                  <c:v>-821.38167381286598</c:v>
                </c:pt>
                <c:pt idx="26049">
                  <c:v>-821.37511730194103</c:v>
                </c:pt>
                <c:pt idx="26050">
                  <c:v>-821.36879920959495</c:v>
                </c:pt>
                <c:pt idx="26051">
                  <c:v>-821.36325597763096</c:v>
                </c:pt>
                <c:pt idx="26052">
                  <c:v>-821.35884523391701</c:v>
                </c:pt>
                <c:pt idx="26053">
                  <c:v>-821.35580539703403</c:v>
                </c:pt>
                <c:pt idx="26054">
                  <c:v>-821.35419607162498</c:v>
                </c:pt>
                <c:pt idx="26055">
                  <c:v>-821.35377883911201</c:v>
                </c:pt>
                <c:pt idx="26056">
                  <c:v>-821.35461330413796</c:v>
                </c:pt>
                <c:pt idx="26057">
                  <c:v>-821.356699466706</c:v>
                </c:pt>
                <c:pt idx="26058">
                  <c:v>-821.36039495468196</c:v>
                </c:pt>
                <c:pt idx="26059">
                  <c:v>-821.36581897735596</c:v>
                </c:pt>
                <c:pt idx="26060">
                  <c:v>-821.37309074401901</c:v>
                </c:pt>
                <c:pt idx="26061">
                  <c:v>-821.38179302215599</c:v>
                </c:pt>
                <c:pt idx="26062">
                  <c:v>-821.39132976532005</c:v>
                </c:pt>
                <c:pt idx="26063">
                  <c:v>-821.400926113129</c:v>
                </c:pt>
                <c:pt idx="26064">
                  <c:v>-821.40968799591099</c:v>
                </c:pt>
                <c:pt idx="26065">
                  <c:v>-821.41684055328403</c:v>
                </c:pt>
                <c:pt idx="26066">
                  <c:v>-821.42160892486595</c:v>
                </c:pt>
                <c:pt idx="26067">
                  <c:v>-821.42369508743298</c:v>
                </c:pt>
                <c:pt idx="26068">
                  <c:v>-821.42303943634101</c:v>
                </c:pt>
                <c:pt idx="26069">
                  <c:v>-821.41999959945701</c:v>
                </c:pt>
                <c:pt idx="26070">
                  <c:v>-821.41541004180897</c:v>
                </c:pt>
                <c:pt idx="26071">
                  <c:v>-821.41034364700295</c:v>
                </c:pt>
                <c:pt idx="26072">
                  <c:v>-821.40599250793503</c:v>
                </c:pt>
                <c:pt idx="26073">
                  <c:v>-821.40319108963001</c:v>
                </c:pt>
                <c:pt idx="26074">
                  <c:v>-821.40253543853805</c:v>
                </c:pt>
                <c:pt idx="26075">
                  <c:v>-821.40414476394699</c:v>
                </c:pt>
                <c:pt idx="26076">
                  <c:v>-821.40778064727795</c:v>
                </c:pt>
                <c:pt idx="26077">
                  <c:v>-821.41278743743896</c:v>
                </c:pt>
                <c:pt idx="26078">
                  <c:v>-821.41833066940296</c:v>
                </c:pt>
                <c:pt idx="26079">
                  <c:v>-821.42351627349899</c:v>
                </c:pt>
                <c:pt idx="26080">
                  <c:v>-821.42756938934303</c:v>
                </c:pt>
                <c:pt idx="26081">
                  <c:v>-821.42989397048996</c:v>
                </c:pt>
                <c:pt idx="26082">
                  <c:v>-821.43013238906894</c:v>
                </c:pt>
                <c:pt idx="26083">
                  <c:v>-821.42846345901501</c:v>
                </c:pt>
                <c:pt idx="26084">
                  <c:v>-821.42524480819702</c:v>
                </c:pt>
                <c:pt idx="26085">
                  <c:v>-821.42107248306297</c:v>
                </c:pt>
                <c:pt idx="26086">
                  <c:v>-821.41654253006004</c:v>
                </c:pt>
                <c:pt idx="26087">
                  <c:v>-821.412131786347</c:v>
                </c:pt>
                <c:pt idx="26088">
                  <c:v>-821.40849590301502</c:v>
                </c:pt>
                <c:pt idx="26089">
                  <c:v>-821.40611171722401</c:v>
                </c:pt>
                <c:pt idx="26090">
                  <c:v>-821.40515804290806</c:v>
                </c:pt>
                <c:pt idx="26091">
                  <c:v>-821.40575408935604</c:v>
                </c:pt>
                <c:pt idx="26092">
                  <c:v>-821.40772104263306</c:v>
                </c:pt>
                <c:pt idx="26093">
                  <c:v>-821.41088008880604</c:v>
                </c:pt>
                <c:pt idx="26094">
                  <c:v>-821.41493320465099</c:v>
                </c:pt>
                <c:pt idx="26095">
                  <c:v>-821.41970157623302</c:v>
                </c:pt>
                <c:pt idx="26096">
                  <c:v>-821.42482757568405</c:v>
                </c:pt>
                <c:pt idx="26097">
                  <c:v>-821.42989397048996</c:v>
                </c:pt>
                <c:pt idx="26098">
                  <c:v>-821.43448352813698</c:v>
                </c:pt>
                <c:pt idx="26099">
                  <c:v>-821.43800020217896</c:v>
                </c:pt>
                <c:pt idx="26100">
                  <c:v>-821.440026760102</c:v>
                </c:pt>
                <c:pt idx="26101">
                  <c:v>-821.44014596939098</c:v>
                </c:pt>
                <c:pt idx="26102">
                  <c:v>-821.43835783004795</c:v>
                </c:pt>
                <c:pt idx="26103">
                  <c:v>-821.43478155136097</c:v>
                </c:pt>
                <c:pt idx="26104">
                  <c:v>-821.42977476119995</c:v>
                </c:pt>
                <c:pt idx="26105">
                  <c:v>-821.42387390136696</c:v>
                </c:pt>
                <c:pt idx="26106">
                  <c:v>-821.41785383224499</c:v>
                </c:pt>
                <c:pt idx="26107">
                  <c:v>-821.41237020492599</c:v>
                </c:pt>
                <c:pt idx="26108">
                  <c:v>-821.40837669372604</c:v>
                </c:pt>
                <c:pt idx="26109">
                  <c:v>-821.406528949738</c:v>
                </c:pt>
                <c:pt idx="26110">
                  <c:v>-821.40724420547497</c:v>
                </c:pt>
                <c:pt idx="26111">
                  <c:v>-821.41052246093795</c:v>
                </c:pt>
                <c:pt idx="26112">
                  <c:v>-821.41594648361195</c:v>
                </c:pt>
                <c:pt idx="26113">
                  <c:v>-821.42292022705101</c:v>
                </c:pt>
                <c:pt idx="26114">
                  <c:v>-821.43066883087204</c:v>
                </c:pt>
                <c:pt idx="26115">
                  <c:v>-821.43859624862705</c:v>
                </c:pt>
                <c:pt idx="26116">
                  <c:v>-821.44598722457897</c:v>
                </c:pt>
                <c:pt idx="26117">
                  <c:v>-821.45230531692505</c:v>
                </c:pt>
                <c:pt idx="26118">
                  <c:v>-821.45683526992798</c:v>
                </c:pt>
                <c:pt idx="26119">
                  <c:v>-821.459279060364</c:v>
                </c:pt>
                <c:pt idx="26120">
                  <c:v>-821.45963668823299</c:v>
                </c:pt>
                <c:pt idx="26121">
                  <c:v>-821.45826578140304</c:v>
                </c:pt>
                <c:pt idx="26122">
                  <c:v>-821.45552396774303</c:v>
                </c:pt>
                <c:pt idx="26123">
                  <c:v>-821.45194768905696</c:v>
                </c:pt>
                <c:pt idx="26124">
                  <c:v>-821.44789457321201</c:v>
                </c:pt>
                <c:pt idx="26125">
                  <c:v>-821.44378185272205</c:v>
                </c:pt>
                <c:pt idx="26126">
                  <c:v>-821.43990755081199</c:v>
                </c:pt>
                <c:pt idx="26127">
                  <c:v>-821.43651008606003</c:v>
                </c:pt>
                <c:pt idx="26128">
                  <c:v>-821.433947086334</c:v>
                </c:pt>
                <c:pt idx="26129">
                  <c:v>-821.43209934234596</c:v>
                </c:pt>
                <c:pt idx="26130">
                  <c:v>-821.43102645874001</c:v>
                </c:pt>
                <c:pt idx="26131">
                  <c:v>-821.43066883087204</c:v>
                </c:pt>
                <c:pt idx="26132">
                  <c:v>-821.43084764480602</c:v>
                </c:pt>
                <c:pt idx="26133">
                  <c:v>-821.431443691254</c:v>
                </c:pt>
                <c:pt idx="26134">
                  <c:v>-821.43251657485996</c:v>
                </c:pt>
                <c:pt idx="26135">
                  <c:v>-821.433947086334</c:v>
                </c:pt>
                <c:pt idx="26136">
                  <c:v>-821.43549680709896</c:v>
                </c:pt>
                <c:pt idx="26137">
                  <c:v>-821.436986923218</c:v>
                </c:pt>
                <c:pt idx="26138">
                  <c:v>-821.43811941146896</c:v>
                </c:pt>
                <c:pt idx="26139">
                  <c:v>-821.43859624862705</c:v>
                </c:pt>
                <c:pt idx="26140">
                  <c:v>-821.43811941146896</c:v>
                </c:pt>
                <c:pt idx="26141">
                  <c:v>-821.43639087677002</c:v>
                </c:pt>
                <c:pt idx="26142">
                  <c:v>-821.43323183059704</c:v>
                </c:pt>
                <c:pt idx="26143">
                  <c:v>-821.42870187759399</c:v>
                </c:pt>
                <c:pt idx="26144">
                  <c:v>-821.42315864563</c:v>
                </c:pt>
                <c:pt idx="26145">
                  <c:v>-821.41695976257301</c:v>
                </c:pt>
                <c:pt idx="26146">
                  <c:v>-821.41082048416195</c:v>
                </c:pt>
                <c:pt idx="26147">
                  <c:v>-821.40515804290806</c:v>
                </c:pt>
                <c:pt idx="26148">
                  <c:v>-821.40050888061501</c:v>
                </c:pt>
                <c:pt idx="26149">
                  <c:v>-821.39723062515304</c:v>
                </c:pt>
                <c:pt idx="26150">
                  <c:v>-821.39562129974399</c:v>
                </c:pt>
                <c:pt idx="26151">
                  <c:v>-821.39580011367798</c:v>
                </c:pt>
                <c:pt idx="26152">
                  <c:v>-821.39764785766602</c:v>
                </c:pt>
                <c:pt idx="26153">
                  <c:v>-821.400926113129</c:v>
                </c:pt>
                <c:pt idx="26154">
                  <c:v>-821.40521764755294</c:v>
                </c:pt>
                <c:pt idx="26155">
                  <c:v>-821.41028404235897</c:v>
                </c:pt>
                <c:pt idx="26156">
                  <c:v>-821.41576766967796</c:v>
                </c:pt>
                <c:pt idx="26157">
                  <c:v>-821.42148971557594</c:v>
                </c:pt>
                <c:pt idx="26158">
                  <c:v>-821.42709255218494</c:v>
                </c:pt>
                <c:pt idx="26159">
                  <c:v>-821.43233776092598</c:v>
                </c:pt>
                <c:pt idx="26160">
                  <c:v>-821.437046527863</c:v>
                </c:pt>
                <c:pt idx="26161">
                  <c:v>-821.44121885299705</c:v>
                </c:pt>
                <c:pt idx="26162">
                  <c:v>-821.44467592239403</c:v>
                </c:pt>
                <c:pt idx="26163">
                  <c:v>-821.44747734069801</c:v>
                </c:pt>
                <c:pt idx="26164">
                  <c:v>-821.44962310791004</c:v>
                </c:pt>
                <c:pt idx="26165">
                  <c:v>-821.45105361938499</c:v>
                </c:pt>
                <c:pt idx="26166">
                  <c:v>-821.45176887512196</c:v>
                </c:pt>
                <c:pt idx="26167">
                  <c:v>-821.45188808441196</c:v>
                </c:pt>
                <c:pt idx="26168">
                  <c:v>-821.45159006118797</c:v>
                </c:pt>
                <c:pt idx="26169">
                  <c:v>-821.45111322403</c:v>
                </c:pt>
                <c:pt idx="26170">
                  <c:v>-821.450695991516</c:v>
                </c:pt>
                <c:pt idx="26171">
                  <c:v>-821.45039796829201</c:v>
                </c:pt>
                <c:pt idx="26172">
                  <c:v>-821.45015954971302</c:v>
                </c:pt>
                <c:pt idx="26173">
                  <c:v>-821.44974231720005</c:v>
                </c:pt>
                <c:pt idx="26174">
                  <c:v>-821.44896745681797</c:v>
                </c:pt>
                <c:pt idx="26175">
                  <c:v>-821.44777536392201</c:v>
                </c:pt>
                <c:pt idx="26176">
                  <c:v>-821.44604682922397</c:v>
                </c:pt>
                <c:pt idx="26177">
                  <c:v>-821.44372224807796</c:v>
                </c:pt>
                <c:pt idx="26178">
                  <c:v>-821.44068241119396</c:v>
                </c:pt>
                <c:pt idx="26179">
                  <c:v>-821.43674850463901</c:v>
                </c:pt>
                <c:pt idx="26180">
                  <c:v>-821.43209934234596</c:v>
                </c:pt>
                <c:pt idx="26181">
                  <c:v>-821.42703294754006</c:v>
                </c:pt>
                <c:pt idx="26182">
                  <c:v>-821.42202615737904</c:v>
                </c:pt>
                <c:pt idx="26183">
                  <c:v>-821.41743659973201</c:v>
                </c:pt>
                <c:pt idx="26184">
                  <c:v>-821.41362190246605</c:v>
                </c:pt>
                <c:pt idx="26185">
                  <c:v>-821.41070127487205</c:v>
                </c:pt>
                <c:pt idx="26186">
                  <c:v>-821.40879392623901</c:v>
                </c:pt>
                <c:pt idx="26187">
                  <c:v>-821.40795946121204</c:v>
                </c:pt>
                <c:pt idx="26188">
                  <c:v>-821.40813827514705</c:v>
                </c:pt>
                <c:pt idx="26189">
                  <c:v>-821.40938997268699</c:v>
                </c:pt>
                <c:pt idx="26190">
                  <c:v>-821.41165494918801</c:v>
                </c:pt>
                <c:pt idx="26191">
                  <c:v>-821.414635181427</c:v>
                </c:pt>
                <c:pt idx="26192">
                  <c:v>-821.41815185546898</c:v>
                </c:pt>
                <c:pt idx="26193">
                  <c:v>-821.42178773880005</c:v>
                </c:pt>
                <c:pt idx="26194">
                  <c:v>-821.42524480819702</c:v>
                </c:pt>
                <c:pt idx="26195">
                  <c:v>-821.42810583114601</c:v>
                </c:pt>
                <c:pt idx="26196">
                  <c:v>-821.43013238906894</c:v>
                </c:pt>
                <c:pt idx="26197">
                  <c:v>-821.431384086609</c:v>
                </c:pt>
                <c:pt idx="26198">
                  <c:v>-821.43174171447799</c:v>
                </c:pt>
                <c:pt idx="26199">
                  <c:v>-821.431443691254</c:v>
                </c:pt>
                <c:pt idx="26200">
                  <c:v>-821.43066883087204</c:v>
                </c:pt>
                <c:pt idx="26201">
                  <c:v>-821.42989397048996</c:v>
                </c:pt>
                <c:pt idx="26202">
                  <c:v>-821.42947673797596</c:v>
                </c:pt>
                <c:pt idx="26203">
                  <c:v>-821.42971515655495</c:v>
                </c:pt>
                <c:pt idx="26204">
                  <c:v>-821.43066883087204</c:v>
                </c:pt>
                <c:pt idx="26205">
                  <c:v>-821.43233776092598</c:v>
                </c:pt>
                <c:pt idx="26206">
                  <c:v>-821.43454313278198</c:v>
                </c:pt>
                <c:pt idx="26207">
                  <c:v>-821.436867713928</c:v>
                </c:pt>
                <c:pt idx="26208">
                  <c:v>-821.43907308578503</c:v>
                </c:pt>
                <c:pt idx="26209">
                  <c:v>-821.44086122512795</c:v>
                </c:pt>
                <c:pt idx="26210">
                  <c:v>-821.44205331802402</c:v>
                </c:pt>
                <c:pt idx="26211">
                  <c:v>-821.442589759827</c:v>
                </c:pt>
                <c:pt idx="26212">
                  <c:v>-821.442470550537</c:v>
                </c:pt>
                <c:pt idx="26213">
                  <c:v>-821.44193410873402</c:v>
                </c:pt>
                <c:pt idx="26214">
                  <c:v>-821.44104003906295</c:v>
                </c:pt>
                <c:pt idx="26215">
                  <c:v>-821.43990755081199</c:v>
                </c:pt>
                <c:pt idx="26216">
                  <c:v>-821.43865585327205</c:v>
                </c:pt>
                <c:pt idx="26217">
                  <c:v>-821.43716573715199</c:v>
                </c:pt>
                <c:pt idx="26218">
                  <c:v>-821.43549680709896</c:v>
                </c:pt>
                <c:pt idx="26219">
                  <c:v>-821.43364906311103</c:v>
                </c:pt>
                <c:pt idx="26220">
                  <c:v>-821.43174171447799</c:v>
                </c:pt>
                <c:pt idx="26221">
                  <c:v>-821.42989397048996</c:v>
                </c:pt>
                <c:pt idx="26222">
                  <c:v>-821.42816543579102</c:v>
                </c:pt>
                <c:pt idx="26223">
                  <c:v>-821.42679452896095</c:v>
                </c:pt>
                <c:pt idx="26224">
                  <c:v>-821.42590045929001</c:v>
                </c:pt>
                <c:pt idx="26225">
                  <c:v>-821.42554283142101</c:v>
                </c:pt>
                <c:pt idx="26226">
                  <c:v>-821.42596006393501</c:v>
                </c:pt>
                <c:pt idx="26227">
                  <c:v>-821.42721176147495</c:v>
                </c:pt>
                <c:pt idx="26228">
                  <c:v>-821.42935752868698</c:v>
                </c:pt>
                <c:pt idx="26229">
                  <c:v>-821.43245697021496</c:v>
                </c:pt>
                <c:pt idx="26230">
                  <c:v>-821.43609285354603</c:v>
                </c:pt>
                <c:pt idx="26231">
                  <c:v>-821.440026760102</c:v>
                </c:pt>
                <c:pt idx="26232">
                  <c:v>-821.44390106201195</c:v>
                </c:pt>
                <c:pt idx="26233">
                  <c:v>-821.44741773605404</c:v>
                </c:pt>
                <c:pt idx="26234">
                  <c:v>-821.45027875900303</c:v>
                </c:pt>
                <c:pt idx="26235">
                  <c:v>-821.45224571228005</c:v>
                </c:pt>
                <c:pt idx="26236">
                  <c:v>-821.45319938659702</c:v>
                </c:pt>
                <c:pt idx="26237">
                  <c:v>-821.45308017730702</c:v>
                </c:pt>
                <c:pt idx="26238">
                  <c:v>-821.45200729370094</c:v>
                </c:pt>
                <c:pt idx="26239">
                  <c:v>-821.45045757293701</c:v>
                </c:pt>
                <c:pt idx="26240">
                  <c:v>-821.44902706146297</c:v>
                </c:pt>
                <c:pt idx="26241">
                  <c:v>-821.448132991791</c:v>
                </c:pt>
                <c:pt idx="26242">
                  <c:v>-821.448073387146</c:v>
                </c:pt>
                <c:pt idx="26243">
                  <c:v>-821.44896745681797</c:v>
                </c:pt>
                <c:pt idx="26244">
                  <c:v>-821.45081520080601</c:v>
                </c:pt>
                <c:pt idx="26245">
                  <c:v>-821.453318595886</c:v>
                </c:pt>
                <c:pt idx="26246">
                  <c:v>-821.45612001419101</c:v>
                </c:pt>
                <c:pt idx="26247">
                  <c:v>-821.45868301391602</c:v>
                </c:pt>
                <c:pt idx="26248">
                  <c:v>-821.46064996719394</c:v>
                </c:pt>
                <c:pt idx="26249">
                  <c:v>-821.46142482757602</c:v>
                </c:pt>
                <c:pt idx="26250">
                  <c:v>-821.46094799041805</c:v>
                </c:pt>
                <c:pt idx="26251">
                  <c:v>-821.45921945571899</c:v>
                </c:pt>
                <c:pt idx="26252">
                  <c:v>-821.45635843277</c:v>
                </c:pt>
                <c:pt idx="26253">
                  <c:v>-821.45266294479404</c:v>
                </c:pt>
                <c:pt idx="26254">
                  <c:v>-821.448252201081</c:v>
                </c:pt>
                <c:pt idx="26255">
                  <c:v>-821.44354343414295</c:v>
                </c:pt>
                <c:pt idx="26256">
                  <c:v>-821.43865585327205</c:v>
                </c:pt>
                <c:pt idx="26257">
                  <c:v>-821.434006690979</c:v>
                </c:pt>
                <c:pt idx="26258">
                  <c:v>-821.42965555191097</c:v>
                </c:pt>
                <c:pt idx="26259">
                  <c:v>-821.425721645355</c:v>
                </c:pt>
                <c:pt idx="26260">
                  <c:v>-821.42226457595802</c:v>
                </c:pt>
                <c:pt idx="26261">
                  <c:v>-821.41928434372005</c:v>
                </c:pt>
                <c:pt idx="26262">
                  <c:v>-821.41666173935005</c:v>
                </c:pt>
                <c:pt idx="26263">
                  <c:v>-821.41445636749302</c:v>
                </c:pt>
                <c:pt idx="26264">
                  <c:v>-821.41266822814998</c:v>
                </c:pt>
                <c:pt idx="26265">
                  <c:v>-821.41111850738503</c:v>
                </c:pt>
                <c:pt idx="26266">
                  <c:v>-821.40980720519997</c:v>
                </c:pt>
                <c:pt idx="26267">
                  <c:v>-821.40837669372604</c:v>
                </c:pt>
                <c:pt idx="26268">
                  <c:v>-821.40664815902699</c:v>
                </c:pt>
                <c:pt idx="26269">
                  <c:v>-821.40444278717098</c:v>
                </c:pt>
                <c:pt idx="26270">
                  <c:v>-821.40176057815597</c:v>
                </c:pt>
                <c:pt idx="26271">
                  <c:v>-821.39866113662697</c:v>
                </c:pt>
                <c:pt idx="26272">
                  <c:v>-821.39550209045399</c:v>
                </c:pt>
                <c:pt idx="26273">
                  <c:v>-821.39246225357101</c:v>
                </c:pt>
                <c:pt idx="26274">
                  <c:v>-821.39001846313499</c:v>
                </c:pt>
                <c:pt idx="26275">
                  <c:v>-821.38834953308105</c:v>
                </c:pt>
                <c:pt idx="26276">
                  <c:v>-821.38793230056797</c:v>
                </c:pt>
                <c:pt idx="26277">
                  <c:v>-821.38906478881904</c:v>
                </c:pt>
                <c:pt idx="26278">
                  <c:v>-821.39186620712303</c:v>
                </c:pt>
                <c:pt idx="26279">
                  <c:v>-821.39645576477096</c:v>
                </c:pt>
                <c:pt idx="26280">
                  <c:v>-821.40247583389305</c:v>
                </c:pt>
                <c:pt idx="26281">
                  <c:v>-821.40938997268699</c:v>
                </c:pt>
                <c:pt idx="26282">
                  <c:v>-821.41666173935005</c:v>
                </c:pt>
                <c:pt idx="26283">
                  <c:v>-821.42351627349899</c:v>
                </c:pt>
                <c:pt idx="26284">
                  <c:v>-821.42929792404198</c:v>
                </c:pt>
                <c:pt idx="26285">
                  <c:v>-821.43358945846603</c:v>
                </c:pt>
                <c:pt idx="26286">
                  <c:v>-821.43591403961204</c:v>
                </c:pt>
                <c:pt idx="26287">
                  <c:v>-821.43621206283603</c:v>
                </c:pt>
                <c:pt idx="26288">
                  <c:v>-821.43454313278198</c:v>
                </c:pt>
                <c:pt idx="26289">
                  <c:v>-821.43114566803001</c:v>
                </c:pt>
                <c:pt idx="26290">
                  <c:v>-821.42655611038197</c:v>
                </c:pt>
                <c:pt idx="26291">
                  <c:v>-821.42107248306297</c:v>
                </c:pt>
                <c:pt idx="26292">
                  <c:v>-821.41535043716499</c:v>
                </c:pt>
                <c:pt idx="26293">
                  <c:v>-821.40998601913498</c:v>
                </c:pt>
                <c:pt idx="26294">
                  <c:v>-821.40539646148704</c:v>
                </c:pt>
                <c:pt idx="26295">
                  <c:v>-821.40193939208996</c:v>
                </c:pt>
                <c:pt idx="26296">
                  <c:v>-821.39949560165405</c:v>
                </c:pt>
                <c:pt idx="26297">
                  <c:v>-821.397886276245</c:v>
                </c:pt>
                <c:pt idx="26298">
                  <c:v>-821.39687299728405</c:v>
                </c:pt>
                <c:pt idx="26299">
                  <c:v>-821.39645576477096</c:v>
                </c:pt>
                <c:pt idx="26300">
                  <c:v>-821.39657497405994</c:v>
                </c:pt>
                <c:pt idx="26301">
                  <c:v>-821.39717102050804</c:v>
                </c:pt>
                <c:pt idx="26302">
                  <c:v>-821.39806509018001</c:v>
                </c:pt>
                <c:pt idx="26303">
                  <c:v>-821.39907836914097</c:v>
                </c:pt>
                <c:pt idx="26304">
                  <c:v>-821.40003204345703</c:v>
                </c:pt>
                <c:pt idx="26305">
                  <c:v>-821.40098571777401</c:v>
                </c:pt>
                <c:pt idx="26306">
                  <c:v>-821.40193939208996</c:v>
                </c:pt>
                <c:pt idx="26307">
                  <c:v>-821.40301227569603</c:v>
                </c:pt>
                <c:pt idx="26308">
                  <c:v>-821.40402555465698</c:v>
                </c:pt>
                <c:pt idx="26309">
                  <c:v>-821.40474081039395</c:v>
                </c:pt>
                <c:pt idx="26310">
                  <c:v>-821.40503883361805</c:v>
                </c:pt>
                <c:pt idx="26311">
                  <c:v>-821.40474081039395</c:v>
                </c:pt>
                <c:pt idx="26312">
                  <c:v>-821.40396595001198</c:v>
                </c:pt>
                <c:pt idx="26313">
                  <c:v>-821.40289306640602</c:v>
                </c:pt>
                <c:pt idx="26314">
                  <c:v>-821.40170097351097</c:v>
                </c:pt>
                <c:pt idx="26315">
                  <c:v>-821.40056848526001</c:v>
                </c:pt>
                <c:pt idx="26316">
                  <c:v>-821.39973402023304</c:v>
                </c:pt>
                <c:pt idx="26317">
                  <c:v>-821.39937639236496</c:v>
                </c:pt>
                <c:pt idx="26318">
                  <c:v>-821.39991283416805</c:v>
                </c:pt>
                <c:pt idx="26319">
                  <c:v>-821.40140295028698</c:v>
                </c:pt>
                <c:pt idx="26320">
                  <c:v>-821.40378713607799</c:v>
                </c:pt>
                <c:pt idx="26321">
                  <c:v>-821.40682697296199</c:v>
                </c:pt>
                <c:pt idx="26322">
                  <c:v>-821.41022443771396</c:v>
                </c:pt>
                <c:pt idx="26323">
                  <c:v>-821.41380071640003</c:v>
                </c:pt>
                <c:pt idx="26324">
                  <c:v>-821.41731739044201</c:v>
                </c:pt>
                <c:pt idx="26325">
                  <c:v>-821.42071485519398</c:v>
                </c:pt>
                <c:pt idx="26326">
                  <c:v>-821.42369508743298</c:v>
                </c:pt>
                <c:pt idx="26327">
                  <c:v>-821.426198482514</c:v>
                </c:pt>
                <c:pt idx="26328">
                  <c:v>-821.42810583114601</c:v>
                </c:pt>
                <c:pt idx="26329">
                  <c:v>-821.42971515655495</c:v>
                </c:pt>
                <c:pt idx="26330">
                  <c:v>-821.43108606338501</c:v>
                </c:pt>
                <c:pt idx="26331">
                  <c:v>-821.43227815628097</c:v>
                </c:pt>
                <c:pt idx="26332">
                  <c:v>-821.43317222595203</c:v>
                </c:pt>
                <c:pt idx="26333">
                  <c:v>-821.43376827240002</c:v>
                </c:pt>
                <c:pt idx="26334">
                  <c:v>-821.433947086334</c:v>
                </c:pt>
                <c:pt idx="26335">
                  <c:v>-821.43388748169002</c:v>
                </c:pt>
                <c:pt idx="26336">
                  <c:v>-821.43376827240002</c:v>
                </c:pt>
                <c:pt idx="26337">
                  <c:v>-821.43382787704502</c:v>
                </c:pt>
                <c:pt idx="26338">
                  <c:v>-821.43418550491401</c:v>
                </c:pt>
                <c:pt idx="26339">
                  <c:v>-821.43484115600597</c:v>
                </c:pt>
                <c:pt idx="26340">
                  <c:v>-821.43591403961204</c:v>
                </c:pt>
                <c:pt idx="26341">
                  <c:v>-821.43746376037598</c:v>
                </c:pt>
                <c:pt idx="26342">
                  <c:v>-821.43925189971901</c:v>
                </c:pt>
                <c:pt idx="26343">
                  <c:v>-821.44127845764206</c:v>
                </c:pt>
                <c:pt idx="26344">
                  <c:v>-821.44306659698498</c:v>
                </c:pt>
                <c:pt idx="26345">
                  <c:v>-821.44437789917004</c:v>
                </c:pt>
                <c:pt idx="26346">
                  <c:v>-821.445093154907</c:v>
                </c:pt>
                <c:pt idx="26347">
                  <c:v>-821.445152759552</c:v>
                </c:pt>
                <c:pt idx="26348">
                  <c:v>-821.44467592239403</c:v>
                </c:pt>
                <c:pt idx="26349">
                  <c:v>-821.44384145736694</c:v>
                </c:pt>
                <c:pt idx="26350">
                  <c:v>-821.44282817840599</c:v>
                </c:pt>
                <c:pt idx="26351">
                  <c:v>-821.44187450409004</c:v>
                </c:pt>
                <c:pt idx="26352">
                  <c:v>-821.44109964370705</c:v>
                </c:pt>
                <c:pt idx="26353">
                  <c:v>-821.44080162048397</c:v>
                </c:pt>
                <c:pt idx="26354">
                  <c:v>-821.44104003906295</c:v>
                </c:pt>
                <c:pt idx="26355">
                  <c:v>-821.44169569015503</c:v>
                </c:pt>
                <c:pt idx="26356">
                  <c:v>-821.44270896911598</c:v>
                </c:pt>
                <c:pt idx="26357">
                  <c:v>-821.44390106201195</c:v>
                </c:pt>
                <c:pt idx="26358">
                  <c:v>-821.44503355026302</c:v>
                </c:pt>
                <c:pt idx="26359">
                  <c:v>-821.44598722457897</c:v>
                </c:pt>
                <c:pt idx="26360">
                  <c:v>-821.44658327102695</c:v>
                </c:pt>
                <c:pt idx="26361">
                  <c:v>-821.44670248031605</c:v>
                </c:pt>
                <c:pt idx="26362">
                  <c:v>-821.44616603851296</c:v>
                </c:pt>
                <c:pt idx="26363">
                  <c:v>-821.44497394561802</c:v>
                </c:pt>
                <c:pt idx="26364">
                  <c:v>-821.44318580627498</c:v>
                </c:pt>
                <c:pt idx="26365">
                  <c:v>-821.44092082977295</c:v>
                </c:pt>
                <c:pt idx="26366">
                  <c:v>-821.43847703933704</c:v>
                </c:pt>
                <c:pt idx="26367">
                  <c:v>-821.43621206283603</c:v>
                </c:pt>
                <c:pt idx="26368">
                  <c:v>-821.434423923493</c:v>
                </c:pt>
                <c:pt idx="26369">
                  <c:v>-821.43358945846603</c:v>
                </c:pt>
                <c:pt idx="26370">
                  <c:v>-821.433947086334</c:v>
                </c:pt>
                <c:pt idx="26371">
                  <c:v>-821.43561601638805</c:v>
                </c:pt>
                <c:pt idx="26372">
                  <c:v>-821.43865585327205</c:v>
                </c:pt>
                <c:pt idx="26373">
                  <c:v>-821.44294738769599</c:v>
                </c:pt>
                <c:pt idx="26374">
                  <c:v>-821.448192596436</c:v>
                </c:pt>
                <c:pt idx="26375">
                  <c:v>-821.45421266555798</c:v>
                </c:pt>
                <c:pt idx="26376">
                  <c:v>-821.46053075790405</c:v>
                </c:pt>
                <c:pt idx="26377">
                  <c:v>-821.46672964096103</c:v>
                </c:pt>
                <c:pt idx="26378">
                  <c:v>-821.47233247757003</c:v>
                </c:pt>
                <c:pt idx="26379">
                  <c:v>-821.47698163986195</c:v>
                </c:pt>
                <c:pt idx="26380">
                  <c:v>-821.48043870925903</c:v>
                </c:pt>
                <c:pt idx="26381">
                  <c:v>-821.48258447647095</c:v>
                </c:pt>
                <c:pt idx="26382">
                  <c:v>-821.48353815078804</c:v>
                </c:pt>
                <c:pt idx="26383">
                  <c:v>-821.48371696472202</c:v>
                </c:pt>
                <c:pt idx="26384">
                  <c:v>-821.48329973220802</c:v>
                </c:pt>
                <c:pt idx="26385">
                  <c:v>-821.48282289505005</c:v>
                </c:pt>
                <c:pt idx="26386">
                  <c:v>-821.48240566253696</c:v>
                </c:pt>
                <c:pt idx="26387">
                  <c:v>-821.48234605789196</c:v>
                </c:pt>
                <c:pt idx="26388">
                  <c:v>-821.48276329040505</c:v>
                </c:pt>
                <c:pt idx="26389">
                  <c:v>-821.48353815078804</c:v>
                </c:pt>
                <c:pt idx="26390">
                  <c:v>-821.48461103439399</c:v>
                </c:pt>
                <c:pt idx="26391">
                  <c:v>-821.48550510406506</c:v>
                </c:pt>
                <c:pt idx="26392">
                  <c:v>-821.48574352264404</c:v>
                </c:pt>
                <c:pt idx="26393">
                  <c:v>-821.48496866226196</c:v>
                </c:pt>
                <c:pt idx="26394">
                  <c:v>-821.48300170898494</c:v>
                </c:pt>
                <c:pt idx="26395">
                  <c:v>-821.48002147674595</c:v>
                </c:pt>
                <c:pt idx="26396">
                  <c:v>-821.47638559341499</c:v>
                </c:pt>
                <c:pt idx="26397">
                  <c:v>-821.47239208221504</c:v>
                </c:pt>
                <c:pt idx="26398">
                  <c:v>-821.46827936172497</c:v>
                </c:pt>
                <c:pt idx="26399">
                  <c:v>-821.46422624588001</c:v>
                </c:pt>
                <c:pt idx="26400">
                  <c:v>-821.46053075790405</c:v>
                </c:pt>
                <c:pt idx="26401">
                  <c:v>-821.45731210708595</c:v>
                </c:pt>
                <c:pt idx="26402">
                  <c:v>-821.45457029342697</c:v>
                </c:pt>
                <c:pt idx="26403">
                  <c:v>-821.45212650299095</c:v>
                </c:pt>
                <c:pt idx="26404">
                  <c:v>-821.44980192184505</c:v>
                </c:pt>
                <c:pt idx="26405">
                  <c:v>-821.44753694534302</c:v>
                </c:pt>
                <c:pt idx="26406">
                  <c:v>-821.44568920135498</c:v>
                </c:pt>
                <c:pt idx="26407">
                  <c:v>-821.44455671310402</c:v>
                </c:pt>
                <c:pt idx="26408">
                  <c:v>-821.44443750381504</c:v>
                </c:pt>
                <c:pt idx="26409">
                  <c:v>-821.44545078277599</c:v>
                </c:pt>
                <c:pt idx="26410">
                  <c:v>-821.44759654998802</c:v>
                </c:pt>
                <c:pt idx="26411">
                  <c:v>-821.450695991516</c:v>
                </c:pt>
                <c:pt idx="26412">
                  <c:v>-821.45468950271595</c:v>
                </c:pt>
                <c:pt idx="26413">
                  <c:v>-821.459279060364</c:v>
                </c:pt>
                <c:pt idx="26414">
                  <c:v>-821.46392822265602</c:v>
                </c:pt>
                <c:pt idx="26415">
                  <c:v>-821.46810054779098</c:v>
                </c:pt>
                <c:pt idx="26416">
                  <c:v>-821.47119998931896</c:v>
                </c:pt>
                <c:pt idx="26417">
                  <c:v>-821.472988128662</c:v>
                </c:pt>
                <c:pt idx="26418">
                  <c:v>-821.47340536117599</c:v>
                </c:pt>
                <c:pt idx="26419">
                  <c:v>-821.47269010543801</c:v>
                </c:pt>
                <c:pt idx="26420">
                  <c:v>-821.47108078002998</c:v>
                </c:pt>
                <c:pt idx="26421">
                  <c:v>-821.46887540817295</c:v>
                </c:pt>
                <c:pt idx="26422">
                  <c:v>-821.46625280380294</c:v>
                </c:pt>
                <c:pt idx="26423">
                  <c:v>-821.46368980407703</c:v>
                </c:pt>
                <c:pt idx="26424">
                  <c:v>-821.46136522293102</c:v>
                </c:pt>
                <c:pt idx="26425">
                  <c:v>-821.45975589752197</c:v>
                </c:pt>
                <c:pt idx="26426">
                  <c:v>-821.45898103714001</c:v>
                </c:pt>
                <c:pt idx="26427">
                  <c:v>-821.459279060364</c:v>
                </c:pt>
                <c:pt idx="26428">
                  <c:v>-821.46041154861496</c:v>
                </c:pt>
                <c:pt idx="26429">
                  <c:v>-821.46225929260299</c:v>
                </c:pt>
                <c:pt idx="26430">
                  <c:v>-821.464524269104</c:v>
                </c:pt>
                <c:pt idx="26431">
                  <c:v>-821.46708726883003</c:v>
                </c:pt>
                <c:pt idx="26432">
                  <c:v>-821.46959066391003</c:v>
                </c:pt>
                <c:pt idx="26433">
                  <c:v>-821.47173643112205</c:v>
                </c:pt>
                <c:pt idx="26434">
                  <c:v>-821.47322654724098</c:v>
                </c:pt>
                <c:pt idx="26435">
                  <c:v>-821.47382259368896</c:v>
                </c:pt>
                <c:pt idx="26436">
                  <c:v>-821.47346496582099</c:v>
                </c:pt>
                <c:pt idx="26437">
                  <c:v>-821.47233247757003</c:v>
                </c:pt>
                <c:pt idx="26438">
                  <c:v>-821.470544338227</c:v>
                </c:pt>
                <c:pt idx="26439">
                  <c:v>-821.46827936172497</c:v>
                </c:pt>
                <c:pt idx="26440">
                  <c:v>-821.46577596664395</c:v>
                </c:pt>
                <c:pt idx="26441">
                  <c:v>-821.46315336227406</c:v>
                </c:pt>
                <c:pt idx="26442">
                  <c:v>-821.46064996719394</c:v>
                </c:pt>
                <c:pt idx="26443">
                  <c:v>-821.45844459533703</c:v>
                </c:pt>
                <c:pt idx="26444">
                  <c:v>-821.45665645599399</c:v>
                </c:pt>
                <c:pt idx="26445">
                  <c:v>-821.45522594451904</c:v>
                </c:pt>
                <c:pt idx="26446">
                  <c:v>-821.45421266555798</c:v>
                </c:pt>
                <c:pt idx="26447">
                  <c:v>-821.45361661910999</c:v>
                </c:pt>
                <c:pt idx="26448">
                  <c:v>-821.45337820053101</c:v>
                </c:pt>
                <c:pt idx="26449">
                  <c:v>-821.45349740982101</c:v>
                </c:pt>
                <c:pt idx="26450">
                  <c:v>-821.45397424697899</c:v>
                </c:pt>
                <c:pt idx="26451">
                  <c:v>-821.45468950271595</c:v>
                </c:pt>
                <c:pt idx="26452">
                  <c:v>-821.45546436309803</c:v>
                </c:pt>
                <c:pt idx="26453">
                  <c:v>-821.45623922348</c:v>
                </c:pt>
                <c:pt idx="26454">
                  <c:v>-821.45677566528298</c:v>
                </c:pt>
                <c:pt idx="26455">
                  <c:v>-821.45689487457298</c:v>
                </c:pt>
                <c:pt idx="26456">
                  <c:v>-821.456298828125</c:v>
                </c:pt>
                <c:pt idx="26457">
                  <c:v>-821.45510673522995</c:v>
                </c:pt>
                <c:pt idx="26458">
                  <c:v>-821.45343780517601</c:v>
                </c:pt>
                <c:pt idx="26459">
                  <c:v>-821.45153045654297</c:v>
                </c:pt>
                <c:pt idx="26460">
                  <c:v>-821.44968271255505</c:v>
                </c:pt>
                <c:pt idx="26461">
                  <c:v>-821.448192596436</c:v>
                </c:pt>
                <c:pt idx="26462">
                  <c:v>-821.44747734069801</c:v>
                </c:pt>
                <c:pt idx="26463">
                  <c:v>-821.44777536392201</c:v>
                </c:pt>
                <c:pt idx="26464">
                  <c:v>-821.44932508468605</c:v>
                </c:pt>
                <c:pt idx="26465">
                  <c:v>-821.45218610763595</c:v>
                </c:pt>
                <c:pt idx="26466">
                  <c:v>-821.45612001419101</c:v>
                </c:pt>
                <c:pt idx="26467">
                  <c:v>-821.46094799041805</c:v>
                </c:pt>
                <c:pt idx="26468">
                  <c:v>-821.46613359451305</c:v>
                </c:pt>
                <c:pt idx="26469">
                  <c:v>-821.47137880325295</c:v>
                </c:pt>
                <c:pt idx="26470">
                  <c:v>-821.47638559341499</c:v>
                </c:pt>
                <c:pt idx="26471">
                  <c:v>-821.48091554641701</c:v>
                </c:pt>
                <c:pt idx="26472">
                  <c:v>-821.48484945297298</c:v>
                </c:pt>
                <c:pt idx="26473">
                  <c:v>-821.48830652236995</c:v>
                </c:pt>
                <c:pt idx="26474">
                  <c:v>-821.49116754531894</c:v>
                </c:pt>
                <c:pt idx="26475">
                  <c:v>-821.49367094039906</c:v>
                </c:pt>
                <c:pt idx="26476">
                  <c:v>-821.49593591690098</c:v>
                </c:pt>
                <c:pt idx="26477">
                  <c:v>-821.49814128875801</c:v>
                </c:pt>
                <c:pt idx="26478">
                  <c:v>-821.500644683838</c:v>
                </c:pt>
                <c:pt idx="26479">
                  <c:v>-821.503565311432</c:v>
                </c:pt>
                <c:pt idx="26480">
                  <c:v>-821.50690317153999</c:v>
                </c:pt>
                <c:pt idx="26481">
                  <c:v>-821.51047945022594</c:v>
                </c:pt>
                <c:pt idx="26482">
                  <c:v>-821.51417493820202</c:v>
                </c:pt>
                <c:pt idx="26483">
                  <c:v>-821.51769161224399</c:v>
                </c:pt>
                <c:pt idx="26484">
                  <c:v>-821.52073144912697</c:v>
                </c:pt>
                <c:pt idx="26485">
                  <c:v>-821.52281761169502</c:v>
                </c:pt>
                <c:pt idx="26486">
                  <c:v>-821.52347326278698</c:v>
                </c:pt>
                <c:pt idx="26487">
                  <c:v>-821.52240037918102</c:v>
                </c:pt>
                <c:pt idx="26488">
                  <c:v>-821.51942014694202</c:v>
                </c:pt>
                <c:pt idx="26489">
                  <c:v>-821.51465177535999</c:v>
                </c:pt>
                <c:pt idx="26490">
                  <c:v>-821.50839328765903</c:v>
                </c:pt>
                <c:pt idx="26491">
                  <c:v>-821.50112152099598</c:v>
                </c:pt>
                <c:pt idx="26492">
                  <c:v>-821.49331331253097</c:v>
                </c:pt>
                <c:pt idx="26493">
                  <c:v>-821.48568391799904</c:v>
                </c:pt>
                <c:pt idx="26494">
                  <c:v>-821.47882938384998</c:v>
                </c:pt>
                <c:pt idx="26495">
                  <c:v>-821.47352457046497</c:v>
                </c:pt>
                <c:pt idx="26496">
                  <c:v>-821.46994829177902</c:v>
                </c:pt>
                <c:pt idx="26497">
                  <c:v>-821.46827936172497</c:v>
                </c:pt>
                <c:pt idx="26498">
                  <c:v>-821.46827936172497</c:v>
                </c:pt>
                <c:pt idx="26499">
                  <c:v>-821.46965026855503</c:v>
                </c:pt>
                <c:pt idx="26500">
                  <c:v>-821.47209405899105</c:v>
                </c:pt>
                <c:pt idx="26501">
                  <c:v>-821.47531270980903</c:v>
                </c:pt>
                <c:pt idx="26502">
                  <c:v>-821.47882938384998</c:v>
                </c:pt>
                <c:pt idx="26503">
                  <c:v>-821.48204803466797</c:v>
                </c:pt>
                <c:pt idx="26504">
                  <c:v>-821.48449182510399</c:v>
                </c:pt>
                <c:pt idx="26505">
                  <c:v>-821.48586273193405</c:v>
                </c:pt>
                <c:pt idx="26506">
                  <c:v>-821.48616075515804</c:v>
                </c:pt>
                <c:pt idx="26507">
                  <c:v>-821.48562431335495</c:v>
                </c:pt>
                <c:pt idx="26508">
                  <c:v>-821.48443222045898</c:v>
                </c:pt>
                <c:pt idx="26509">
                  <c:v>-821.48282289505005</c:v>
                </c:pt>
                <c:pt idx="26510">
                  <c:v>-821.48091554641701</c:v>
                </c:pt>
                <c:pt idx="26511">
                  <c:v>-821.47894859313999</c:v>
                </c:pt>
                <c:pt idx="26512">
                  <c:v>-821.47739887237606</c:v>
                </c:pt>
                <c:pt idx="26513">
                  <c:v>-821.47668361663796</c:v>
                </c:pt>
                <c:pt idx="26514">
                  <c:v>-821.47704124450695</c:v>
                </c:pt>
                <c:pt idx="26515">
                  <c:v>-821.47841215133701</c:v>
                </c:pt>
                <c:pt idx="26516">
                  <c:v>-821.48067712783802</c:v>
                </c:pt>
                <c:pt idx="26517">
                  <c:v>-821.48347854614303</c:v>
                </c:pt>
                <c:pt idx="26518">
                  <c:v>-821.48669719696102</c:v>
                </c:pt>
                <c:pt idx="26519">
                  <c:v>-821.49015426635799</c:v>
                </c:pt>
                <c:pt idx="26520">
                  <c:v>-821.49349212646496</c:v>
                </c:pt>
                <c:pt idx="26521">
                  <c:v>-821.49629354476895</c:v>
                </c:pt>
                <c:pt idx="26522">
                  <c:v>-821.49820089340199</c:v>
                </c:pt>
                <c:pt idx="26523">
                  <c:v>-821.49873733520496</c:v>
                </c:pt>
                <c:pt idx="26524">
                  <c:v>-821.498022079468</c:v>
                </c:pt>
                <c:pt idx="26525">
                  <c:v>-821.49617433547996</c:v>
                </c:pt>
                <c:pt idx="26526">
                  <c:v>-821.49361133575496</c:v>
                </c:pt>
                <c:pt idx="26527">
                  <c:v>-821.49063110351597</c:v>
                </c:pt>
                <c:pt idx="26528">
                  <c:v>-821.48753166198799</c:v>
                </c:pt>
                <c:pt idx="26529">
                  <c:v>-821.48467063903797</c:v>
                </c:pt>
                <c:pt idx="26530">
                  <c:v>-821.48210763931297</c:v>
                </c:pt>
                <c:pt idx="26531">
                  <c:v>-821.48002147674595</c:v>
                </c:pt>
                <c:pt idx="26532">
                  <c:v>-821.47817373275802</c:v>
                </c:pt>
                <c:pt idx="26533">
                  <c:v>-821.47662401199398</c:v>
                </c:pt>
                <c:pt idx="26534">
                  <c:v>-821.47513389587402</c:v>
                </c:pt>
                <c:pt idx="26535">
                  <c:v>-821.47358417510998</c:v>
                </c:pt>
                <c:pt idx="26536">
                  <c:v>-821.47179603576706</c:v>
                </c:pt>
                <c:pt idx="26537">
                  <c:v>-821.46970987320003</c:v>
                </c:pt>
                <c:pt idx="26538">
                  <c:v>-821.467444896698</c:v>
                </c:pt>
                <c:pt idx="26539">
                  <c:v>-821.46506071090698</c:v>
                </c:pt>
                <c:pt idx="26540">
                  <c:v>-821.46267652511597</c:v>
                </c:pt>
                <c:pt idx="26541">
                  <c:v>-821.46029233932495</c:v>
                </c:pt>
                <c:pt idx="26542">
                  <c:v>-821.45761013030994</c:v>
                </c:pt>
                <c:pt idx="26543">
                  <c:v>-821.45462989807095</c:v>
                </c:pt>
                <c:pt idx="26544">
                  <c:v>-821.45123243331898</c:v>
                </c:pt>
                <c:pt idx="26545">
                  <c:v>-821.44753694534302</c:v>
                </c:pt>
                <c:pt idx="26546">
                  <c:v>-821.44378185272205</c:v>
                </c:pt>
                <c:pt idx="26547">
                  <c:v>-821.44044399261497</c:v>
                </c:pt>
                <c:pt idx="26548">
                  <c:v>-821.43794059753395</c:v>
                </c:pt>
                <c:pt idx="26549">
                  <c:v>-821.436867713928</c:v>
                </c:pt>
                <c:pt idx="26550">
                  <c:v>-821.43752336502098</c:v>
                </c:pt>
                <c:pt idx="26551">
                  <c:v>-821.44026517868099</c:v>
                </c:pt>
                <c:pt idx="26552">
                  <c:v>-821.44491434097301</c:v>
                </c:pt>
                <c:pt idx="26553">
                  <c:v>-821.45111322403</c:v>
                </c:pt>
                <c:pt idx="26554">
                  <c:v>-821.45838499069202</c:v>
                </c:pt>
                <c:pt idx="26555">
                  <c:v>-821.46589517593395</c:v>
                </c:pt>
                <c:pt idx="26556">
                  <c:v>-821.473047733307</c:v>
                </c:pt>
                <c:pt idx="26557">
                  <c:v>-821.47912740707397</c:v>
                </c:pt>
                <c:pt idx="26558">
                  <c:v>-821.48389577865601</c:v>
                </c:pt>
                <c:pt idx="26559">
                  <c:v>-821.48699522018501</c:v>
                </c:pt>
                <c:pt idx="26560">
                  <c:v>-821.48854494094905</c:v>
                </c:pt>
                <c:pt idx="26561">
                  <c:v>-821.48872375488304</c:v>
                </c:pt>
                <c:pt idx="26562">
                  <c:v>-821.48788928985596</c:v>
                </c:pt>
                <c:pt idx="26563">
                  <c:v>-821.48645877838203</c:v>
                </c:pt>
                <c:pt idx="26564">
                  <c:v>-821.48502826690697</c:v>
                </c:pt>
                <c:pt idx="26565">
                  <c:v>-821.48377656936702</c:v>
                </c:pt>
                <c:pt idx="26566">
                  <c:v>-821.48270368576095</c:v>
                </c:pt>
                <c:pt idx="26567">
                  <c:v>-821.4816904068</c:v>
                </c:pt>
                <c:pt idx="26568">
                  <c:v>-821.48067712783802</c:v>
                </c:pt>
                <c:pt idx="26569">
                  <c:v>-821.47942543029797</c:v>
                </c:pt>
                <c:pt idx="26570">
                  <c:v>-821.47805452346802</c:v>
                </c:pt>
                <c:pt idx="26571">
                  <c:v>-821.47644519805897</c:v>
                </c:pt>
                <c:pt idx="26572">
                  <c:v>-821.47441864013695</c:v>
                </c:pt>
                <c:pt idx="26573">
                  <c:v>-821.47209405899105</c:v>
                </c:pt>
                <c:pt idx="26574">
                  <c:v>-821.46965026855503</c:v>
                </c:pt>
                <c:pt idx="26575">
                  <c:v>-821.46762371063301</c:v>
                </c:pt>
                <c:pt idx="26576">
                  <c:v>-821.46643161773704</c:v>
                </c:pt>
                <c:pt idx="26577">
                  <c:v>-821.46631240844704</c:v>
                </c:pt>
                <c:pt idx="26578">
                  <c:v>-821.46732568740902</c:v>
                </c:pt>
                <c:pt idx="26579">
                  <c:v>-821.46923303604103</c:v>
                </c:pt>
                <c:pt idx="26580">
                  <c:v>-821.47191524505604</c:v>
                </c:pt>
                <c:pt idx="26581">
                  <c:v>-821.47519350051903</c:v>
                </c:pt>
                <c:pt idx="26582">
                  <c:v>-821.47882938384998</c:v>
                </c:pt>
                <c:pt idx="26583">
                  <c:v>-821.48264408111595</c:v>
                </c:pt>
                <c:pt idx="26584">
                  <c:v>-821.48633956909202</c:v>
                </c:pt>
                <c:pt idx="26585">
                  <c:v>-821.489796638489</c:v>
                </c:pt>
                <c:pt idx="26586">
                  <c:v>-821.49277687072799</c:v>
                </c:pt>
                <c:pt idx="26587">
                  <c:v>-821.49516105651901</c:v>
                </c:pt>
                <c:pt idx="26588">
                  <c:v>-821.49688959121704</c:v>
                </c:pt>
                <c:pt idx="26589">
                  <c:v>-821.497902870178</c:v>
                </c:pt>
                <c:pt idx="26590">
                  <c:v>-821.49826049804699</c:v>
                </c:pt>
                <c:pt idx="26591">
                  <c:v>-821.49766445159901</c:v>
                </c:pt>
                <c:pt idx="26592">
                  <c:v>-821.49617433547996</c:v>
                </c:pt>
                <c:pt idx="26593">
                  <c:v>-821.49367094039906</c:v>
                </c:pt>
                <c:pt idx="26594">
                  <c:v>-821.49051189422596</c:v>
                </c:pt>
                <c:pt idx="26595">
                  <c:v>-821.48705482482899</c:v>
                </c:pt>
                <c:pt idx="26596">
                  <c:v>-821.48389577865601</c:v>
                </c:pt>
                <c:pt idx="26597">
                  <c:v>-821.48139238357601</c:v>
                </c:pt>
                <c:pt idx="26598">
                  <c:v>-821.47984266281105</c:v>
                </c:pt>
                <c:pt idx="26599">
                  <c:v>-821.47930622100898</c:v>
                </c:pt>
                <c:pt idx="26600">
                  <c:v>-821.47972345352196</c:v>
                </c:pt>
                <c:pt idx="26601">
                  <c:v>-821.48085594177303</c:v>
                </c:pt>
                <c:pt idx="26602">
                  <c:v>-821.48246526718196</c:v>
                </c:pt>
                <c:pt idx="26603">
                  <c:v>-821.48407459259101</c:v>
                </c:pt>
                <c:pt idx="26604">
                  <c:v>-821.48526668548595</c:v>
                </c:pt>
                <c:pt idx="26605">
                  <c:v>-821.48586273193405</c:v>
                </c:pt>
                <c:pt idx="26606">
                  <c:v>-821.48580312728905</c:v>
                </c:pt>
                <c:pt idx="26607">
                  <c:v>-821.48520708084095</c:v>
                </c:pt>
                <c:pt idx="26608">
                  <c:v>-821.48455142974899</c:v>
                </c:pt>
                <c:pt idx="26609">
                  <c:v>-821.48407459259101</c:v>
                </c:pt>
                <c:pt idx="26610">
                  <c:v>-821.48407459259101</c:v>
                </c:pt>
                <c:pt idx="26611">
                  <c:v>-821.48478984832798</c:v>
                </c:pt>
                <c:pt idx="26612">
                  <c:v>-821.48604154586803</c:v>
                </c:pt>
                <c:pt idx="26613">
                  <c:v>-821.48771047592197</c:v>
                </c:pt>
                <c:pt idx="26614">
                  <c:v>-821.48949861526501</c:v>
                </c:pt>
                <c:pt idx="26615">
                  <c:v>-821.49098873138405</c:v>
                </c:pt>
                <c:pt idx="26616">
                  <c:v>-821.49188280105602</c:v>
                </c:pt>
                <c:pt idx="26617">
                  <c:v>-821.49182319641102</c:v>
                </c:pt>
                <c:pt idx="26618">
                  <c:v>-821.49069070816097</c:v>
                </c:pt>
                <c:pt idx="26619">
                  <c:v>-821.48866415023804</c:v>
                </c:pt>
                <c:pt idx="26620">
                  <c:v>-821.48586273193405</c:v>
                </c:pt>
                <c:pt idx="26621">
                  <c:v>-821.48264408111595</c:v>
                </c:pt>
                <c:pt idx="26622">
                  <c:v>-821.47912740707397</c:v>
                </c:pt>
                <c:pt idx="26623">
                  <c:v>-821.47549152374302</c:v>
                </c:pt>
                <c:pt idx="26624">
                  <c:v>-821.47203445434604</c:v>
                </c:pt>
                <c:pt idx="26625">
                  <c:v>-821.46881580352795</c:v>
                </c:pt>
                <c:pt idx="26626">
                  <c:v>-821.46601438522396</c:v>
                </c:pt>
                <c:pt idx="26627">
                  <c:v>-821.46363019943306</c:v>
                </c:pt>
                <c:pt idx="26628">
                  <c:v>-821.46166324615501</c:v>
                </c:pt>
                <c:pt idx="26629">
                  <c:v>-821.46017313003597</c:v>
                </c:pt>
                <c:pt idx="26630">
                  <c:v>-821.45921945571899</c:v>
                </c:pt>
                <c:pt idx="26631">
                  <c:v>-821.45898103714001</c:v>
                </c:pt>
                <c:pt idx="26632">
                  <c:v>-821.45957708358799</c:v>
                </c:pt>
                <c:pt idx="26633">
                  <c:v>-821.46094799041805</c:v>
                </c:pt>
                <c:pt idx="26634">
                  <c:v>-821.46291494369495</c:v>
                </c:pt>
                <c:pt idx="26635">
                  <c:v>-821.46529912948597</c:v>
                </c:pt>
                <c:pt idx="26636">
                  <c:v>-821.46804094314598</c:v>
                </c:pt>
                <c:pt idx="26637">
                  <c:v>-821.47114038467396</c:v>
                </c:pt>
                <c:pt idx="26638">
                  <c:v>-821.47435903549194</c:v>
                </c:pt>
                <c:pt idx="26639">
                  <c:v>-821.47769689560005</c:v>
                </c:pt>
                <c:pt idx="26640">
                  <c:v>-821.48079633712803</c:v>
                </c:pt>
                <c:pt idx="26641">
                  <c:v>-821.48371696472202</c:v>
                </c:pt>
                <c:pt idx="26642">
                  <c:v>-821.48616075515804</c:v>
                </c:pt>
                <c:pt idx="26643">
                  <c:v>-821.48818731307995</c:v>
                </c:pt>
                <c:pt idx="26644">
                  <c:v>-821.48955821991001</c:v>
                </c:pt>
                <c:pt idx="26645">
                  <c:v>-821.49003505706798</c:v>
                </c:pt>
                <c:pt idx="26646">
                  <c:v>-821.48949861526501</c:v>
                </c:pt>
                <c:pt idx="26647">
                  <c:v>-821.48794889450096</c:v>
                </c:pt>
                <c:pt idx="26648">
                  <c:v>-821.48538589477596</c:v>
                </c:pt>
                <c:pt idx="26649">
                  <c:v>-821.48192882537899</c:v>
                </c:pt>
                <c:pt idx="26650">
                  <c:v>-821.47787570953403</c:v>
                </c:pt>
                <c:pt idx="26651">
                  <c:v>-821.47334575653099</c:v>
                </c:pt>
                <c:pt idx="26652">
                  <c:v>-821.46887540817295</c:v>
                </c:pt>
                <c:pt idx="26653">
                  <c:v>-821.46470308303901</c:v>
                </c:pt>
                <c:pt idx="26654">
                  <c:v>-821.46136522293102</c:v>
                </c:pt>
                <c:pt idx="26655">
                  <c:v>-821.45910024643001</c:v>
                </c:pt>
                <c:pt idx="26656">
                  <c:v>-821.45808696746803</c:v>
                </c:pt>
                <c:pt idx="26657">
                  <c:v>-821.45844459533703</c:v>
                </c:pt>
                <c:pt idx="26658">
                  <c:v>-821.45987510681198</c:v>
                </c:pt>
                <c:pt idx="26659">
                  <c:v>-821.46219968795799</c:v>
                </c:pt>
                <c:pt idx="26660">
                  <c:v>-821.46506071090698</c:v>
                </c:pt>
                <c:pt idx="26661">
                  <c:v>-821.46827936172497</c:v>
                </c:pt>
                <c:pt idx="26662">
                  <c:v>-821.47155761718795</c:v>
                </c:pt>
                <c:pt idx="26663">
                  <c:v>-821.47453784942604</c:v>
                </c:pt>
                <c:pt idx="26664">
                  <c:v>-821.47692203521694</c:v>
                </c:pt>
                <c:pt idx="26665">
                  <c:v>-821.478650569916</c:v>
                </c:pt>
                <c:pt idx="26666">
                  <c:v>-821.47978305816696</c:v>
                </c:pt>
                <c:pt idx="26667">
                  <c:v>-821.48061752319404</c:v>
                </c:pt>
                <c:pt idx="26668">
                  <c:v>-821.48145198821999</c:v>
                </c:pt>
                <c:pt idx="26669">
                  <c:v>-821.48252487182594</c:v>
                </c:pt>
                <c:pt idx="26670">
                  <c:v>-821.483836174011</c:v>
                </c:pt>
                <c:pt idx="26671">
                  <c:v>-821.48544549942005</c:v>
                </c:pt>
                <c:pt idx="26672">
                  <c:v>-821.48705482482899</c:v>
                </c:pt>
                <c:pt idx="26673">
                  <c:v>-821.48860454559303</c:v>
                </c:pt>
                <c:pt idx="26674">
                  <c:v>-821.48973703384399</c:v>
                </c:pt>
                <c:pt idx="26675">
                  <c:v>-821.49027347564697</c:v>
                </c:pt>
                <c:pt idx="26676">
                  <c:v>-821.49009466171299</c:v>
                </c:pt>
                <c:pt idx="26677">
                  <c:v>-821.48902177810703</c:v>
                </c:pt>
                <c:pt idx="26678">
                  <c:v>-821.48717403411899</c:v>
                </c:pt>
                <c:pt idx="26679">
                  <c:v>-821.48461103439399</c:v>
                </c:pt>
                <c:pt idx="26680">
                  <c:v>-821.481630802155</c:v>
                </c:pt>
                <c:pt idx="26681">
                  <c:v>-821.478590965271</c:v>
                </c:pt>
                <c:pt idx="26682">
                  <c:v>-821.47590875625599</c:v>
                </c:pt>
                <c:pt idx="26683">
                  <c:v>-821.47376298904396</c:v>
                </c:pt>
                <c:pt idx="26684">
                  <c:v>-821.47233247757003</c:v>
                </c:pt>
                <c:pt idx="26685">
                  <c:v>-821.47149801254295</c:v>
                </c:pt>
                <c:pt idx="26686">
                  <c:v>-821.47102117538498</c:v>
                </c:pt>
                <c:pt idx="26687">
                  <c:v>-821.47084236144997</c:v>
                </c:pt>
                <c:pt idx="26688">
                  <c:v>-821.47084236144997</c:v>
                </c:pt>
                <c:pt idx="26689">
                  <c:v>-821.47108078002998</c:v>
                </c:pt>
                <c:pt idx="26690">
                  <c:v>-821.47149801254295</c:v>
                </c:pt>
                <c:pt idx="26691">
                  <c:v>-821.47221326828003</c:v>
                </c:pt>
                <c:pt idx="26692">
                  <c:v>-821.47340536117599</c:v>
                </c:pt>
                <c:pt idx="26693">
                  <c:v>-821.47507429122902</c:v>
                </c:pt>
                <c:pt idx="26694">
                  <c:v>-821.47739887237606</c:v>
                </c:pt>
                <c:pt idx="26695">
                  <c:v>-821.48031949997005</c:v>
                </c:pt>
                <c:pt idx="26696">
                  <c:v>-821.483836174011</c:v>
                </c:pt>
                <c:pt idx="26697">
                  <c:v>-821.48777008056697</c:v>
                </c:pt>
                <c:pt idx="26698">
                  <c:v>-821.49176359176704</c:v>
                </c:pt>
                <c:pt idx="26699">
                  <c:v>-821.49551868438698</c:v>
                </c:pt>
                <c:pt idx="26700">
                  <c:v>-821.49873733520496</c:v>
                </c:pt>
                <c:pt idx="26701">
                  <c:v>-821.50112152099598</c:v>
                </c:pt>
                <c:pt idx="26702">
                  <c:v>-821.50255203247104</c:v>
                </c:pt>
                <c:pt idx="26703">
                  <c:v>-821.50302886962902</c:v>
                </c:pt>
                <c:pt idx="26704">
                  <c:v>-821.50267124176003</c:v>
                </c:pt>
                <c:pt idx="26705">
                  <c:v>-821.50153875350998</c:v>
                </c:pt>
                <c:pt idx="26706">
                  <c:v>-821.49963140487705</c:v>
                </c:pt>
                <c:pt idx="26707">
                  <c:v>-821.49706840515205</c:v>
                </c:pt>
                <c:pt idx="26708">
                  <c:v>-821.49379014968895</c:v>
                </c:pt>
                <c:pt idx="26709">
                  <c:v>-821.48997545242298</c:v>
                </c:pt>
                <c:pt idx="26710">
                  <c:v>-821.48568391799904</c:v>
                </c:pt>
                <c:pt idx="26711">
                  <c:v>-821.48139238357601</c:v>
                </c:pt>
                <c:pt idx="26712">
                  <c:v>-821.47745847702004</c:v>
                </c:pt>
                <c:pt idx="26713">
                  <c:v>-821.47429943084705</c:v>
                </c:pt>
                <c:pt idx="26714">
                  <c:v>-821.47221326828003</c:v>
                </c:pt>
                <c:pt idx="26715">
                  <c:v>-821.47143840789795</c:v>
                </c:pt>
                <c:pt idx="26716">
                  <c:v>-821.47197484970104</c:v>
                </c:pt>
                <c:pt idx="26717">
                  <c:v>-821.47376298904396</c:v>
                </c:pt>
                <c:pt idx="26718">
                  <c:v>-821.47656440734897</c:v>
                </c:pt>
                <c:pt idx="26719">
                  <c:v>-821.48008108139095</c:v>
                </c:pt>
                <c:pt idx="26720">
                  <c:v>-821.48371696472202</c:v>
                </c:pt>
                <c:pt idx="26721">
                  <c:v>-821.486876010895</c:v>
                </c:pt>
                <c:pt idx="26722">
                  <c:v>-821.48908138275203</c:v>
                </c:pt>
                <c:pt idx="26723">
                  <c:v>-821.49003505706798</c:v>
                </c:pt>
                <c:pt idx="26724">
                  <c:v>-821.49009466171299</c:v>
                </c:pt>
                <c:pt idx="26725">
                  <c:v>-821.48967742919899</c:v>
                </c:pt>
                <c:pt idx="26726">
                  <c:v>-821.48926019668602</c:v>
                </c:pt>
                <c:pt idx="26727">
                  <c:v>-821.48902177810703</c:v>
                </c:pt>
                <c:pt idx="26728">
                  <c:v>-821.48926019668602</c:v>
                </c:pt>
                <c:pt idx="26729">
                  <c:v>-821.489856243134</c:v>
                </c:pt>
                <c:pt idx="26730">
                  <c:v>-821.49092912673996</c:v>
                </c:pt>
                <c:pt idx="26731">
                  <c:v>-821.492359638214</c:v>
                </c:pt>
                <c:pt idx="26732">
                  <c:v>-821.49396896362305</c:v>
                </c:pt>
                <c:pt idx="26733">
                  <c:v>-821.495459079743</c:v>
                </c:pt>
                <c:pt idx="26734">
                  <c:v>-821.49647235870395</c:v>
                </c:pt>
                <c:pt idx="26735">
                  <c:v>-821.49665117263805</c:v>
                </c:pt>
                <c:pt idx="26736">
                  <c:v>-821.49593591690098</c:v>
                </c:pt>
                <c:pt idx="26737">
                  <c:v>-821.49450540542603</c:v>
                </c:pt>
                <c:pt idx="26738">
                  <c:v>-821.492419242859</c:v>
                </c:pt>
                <c:pt idx="26739">
                  <c:v>-821.49009466171299</c:v>
                </c:pt>
                <c:pt idx="26740">
                  <c:v>-821.48765087127697</c:v>
                </c:pt>
                <c:pt idx="26741">
                  <c:v>-821.48532629013096</c:v>
                </c:pt>
                <c:pt idx="26742">
                  <c:v>-821.48329973220802</c:v>
                </c:pt>
                <c:pt idx="26743">
                  <c:v>-821.48175001144398</c:v>
                </c:pt>
                <c:pt idx="26744">
                  <c:v>-821.48073673248302</c:v>
                </c:pt>
                <c:pt idx="26745">
                  <c:v>-821.48037910461403</c:v>
                </c:pt>
                <c:pt idx="26746">
                  <c:v>-821.48079633712803</c:v>
                </c:pt>
                <c:pt idx="26747">
                  <c:v>-821.48192882537899</c:v>
                </c:pt>
                <c:pt idx="26748">
                  <c:v>-821.48359775543202</c:v>
                </c:pt>
                <c:pt idx="26749">
                  <c:v>-821.48550510406506</c:v>
                </c:pt>
                <c:pt idx="26750">
                  <c:v>-821.48729324340798</c:v>
                </c:pt>
                <c:pt idx="26751">
                  <c:v>-821.48872375488304</c:v>
                </c:pt>
                <c:pt idx="26752">
                  <c:v>-821.48955821991001</c:v>
                </c:pt>
                <c:pt idx="26753">
                  <c:v>-821.48955821991001</c:v>
                </c:pt>
                <c:pt idx="26754">
                  <c:v>-821.48878335952804</c:v>
                </c:pt>
                <c:pt idx="26755">
                  <c:v>-821.48717403411899</c:v>
                </c:pt>
                <c:pt idx="26756">
                  <c:v>-821.48473024368298</c:v>
                </c:pt>
                <c:pt idx="26757">
                  <c:v>-821.481630802155</c:v>
                </c:pt>
                <c:pt idx="26758">
                  <c:v>-821.47817373275802</c:v>
                </c:pt>
                <c:pt idx="26759">
                  <c:v>-821.47483587265003</c:v>
                </c:pt>
                <c:pt idx="26760">
                  <c:v>-821.47203445434604</c:v>
                </c:pt>
                <c:pt idx="26761">
                  <c:v>-821.470067501068</c:v>
                </c:pt>
                <c:pt idx="26762">
                  <c:v>-821.46911382675205</c:v>
                </c:pt>
                <c:pt idx="26763">
                  <c:v>-821.46923303604103</c:v>
                </c:pt>
                <c:pt idx="26764">
                  <c:v>-821.470544338227</c:v>
                </c:pt>
                <c:pt idx="26765">
                  <c:v>-821.473107337952</c:v>
                </c:pt>
                <c:pt idx="26766">
                  <c:v>-821.47674322128296</c:v>
                </c:pt>
                <c:pt idx="26767">
                  <c:v>-821.48109436035202</c:v>
                </c:pt>
                <c:pt idx="26768">
                  <c:v>-821.48574352264404</c:v>
                </c:pt>
                <c:pt idx="26769">
                  <c:v>-821.49021387100197</c:v>
                </c:pt>
                <c:pt idx="26770">
                  <c:v>-821.49420738220203</c:v>
                </c:pt>
                <c:pt idx="26771">
                  <c:v>-821.49748563766502</c:v>
                </c:pt>
                <c:pt idx="26772">
                  <c:v>-821.49992942810104</c:v>
                </c:pt>
                <c:pt idx="26773">
                  <c:v>-821.50141954421997</c:v>
                </c:pt>
                <c:pt idx="26774">
                  <c:v>-821.50189638137795</c:v>
                </c:pt>
                <c:pt idx="26775">
                  <c:v>-821.50141954421997</c:v>
                </c:pt>
                <c:pt idx="26776">
                  <c:v>-821.50010824203503</c:v>
                </c:pt>
                <c:pt idx="26777">
                  <c:v>-821.498081684113</c:v>
                </c:pt>
                <c:pt idx="26778">
                  <c:v>-821.495459079743</c:v>
                </c:pt>
                <c:pt idx="26779">
                  <c:v>-821.49230003357002</c:v>
                </c:pt>
                <c:pt idx="26780">
                  <c:v>-821.48860454559303</c:v>
                </c:pt>
                <c:pt idx="26781">
                  <c:v>-821.484253406525</c:v>
                </c:pt>
                <c:pt idx="26782">
                  <c:v>-821.47936582565296</c:v>
                </c:pt>
                <c:pt idx="26783">
                  <c:v>-821.47400140762397</c:v>
                </c:pt>
                <c:pt idx="26784">
                  <c:v>-821.46839857101497</c:v>
                </c:pt>
                <c:pt idx="26785">
                  <c:v>-821.46285533905098</c:v>
                </c:pt>
                <c:pt idx="26786">
                  <c:v>-821.45749092102096</c:v>
                </c:pt>
                <c:pt idx="26787">
                  <c:v>-821.45266294479404</c:v>
                </c:pt>
                <c:pt idx="26788">
                  <c:v>-821.44843101501499</c:v>
                </c:pt>
                <c:pt idx="26789">
                  <c:v>-821.44497394561802</c:v>
                </c:pt>
                <c:pt idx="26790">
                  <c:v>-821.442470550537</c:v>
                </c:pt>
                <c:pt idx="26791">
                  <c:v>-821.44098043441795</c:v>
                </c:pt>
                <c:pt idx="26792">
                  <c:v>-821.44068241119396</c:v>
                </c:pt>
                <c:pt idx="26793">
                  <c:v>-821.44151687622104</c:v>
                </c:pt>
                <c:pt idx="26794">
                  <c:v>-821.44354343414295</c:v>
                </c:pt>
                <c:pt idx="26795">
                  <c:v>-821.44670248031605</c:v>
                </c:pt>
                <c:pt idx="26796">
                  <c:v>-821.45111322403</c:v>
                </c:pt>
                <c:pt idx="26797">
                  <c:v>-821.45659685134899</c:v>
                </c:pt>
                <c:pt idx="26798">
                  <c:v>-821.46285533905098</c:v>
                </c:pt>
                <c:pt idx="26799">
                  <c:v>-821.46965026855503</c:v>
                </c:pt>
                <c:pt idx="26800">
                  <c:v>-821.47638559341499</c:v>
                </c:pt>
                <c:pt idx="26801">
                  <c:v>-821.48252487182594</c:v>
                </c:pt>
                <c:pt idx="26802">
                  <c:v>-821.48759126663197</c:v>
                </c:pt>
                <c:pt idx="26803">
                  <c:v>-821.49104833602905</c:v>
                </c:pt>
                <c:pt idx="26804">
                  <c:v>-821.49253845214901</c:v>
                </c:pt>
                <c:pt idx="26805">
                  <c:v>-821.49200201034603</c:v>
                </c:pt>
                <c:pt idx="26806">
                  <c:v>-821.48949861526501</c:v>
                </c:pt>
                <c:pt idx="26807">
                  <c:v>-821.48544549942005</c:v>
                </c:pt>
                <c:pt idx="26808">
                  <c:v>-821.48037910461403</c:v>
                </c:pt>
                <c:pt idx="26809">
                  <c:v>-821.47471666336105</c:v>
                </c:pt>
                <c:pt idx="26810">
                  <c:v>-821.46899461746204</c:v>
                </c:pt>
                <c:pt idx="26811">
                  <c:v>-821.46380901336704</c:v>
                </c:pt>
                <c:pt idx="26812">
                  <c:v>-821.45951747894298</c:v>
                </c:pt>
                <c:pt idx="26813">
                  <c:v>-821.456298828125</c:v>
                </c:pt>
                <c:pt idx="26814">
                  <c:v>-821.45439147949196</c:v>
                </c:pt>
                <c:pt idx="26815">
                  <c:v>-821.45355701446601</c:v>
                </c:pt>
                <c:pt idx="26816">
                  <c:v>-821.453676223755</c:v>
                </c:pt>
                <c:pt idx="26817">
                  <c:v>-821.45451068878197</c:v>
                </c:pt>
                <c:pt idx="26818">
                  <c:v>-821.45570278167702</c:v>
                </c:pt>
                <c:pt idx="26819">
                  <c:v>-821.45713329315197</c:v>
                </c:pt>
                <c:pt idx="26820">
                  <c:v>-821.45862340927101</c:v>
                </c:pt>
                <c:pt idx="26821">
                  <c:v>-821.46005392074596</c:v>
                </c:pt>
                <c:pt idx="26822">
                  <c:v>-821.46130561828602</c:v>
                </c:pt>
                <c:pt idx="26823">
                  <c:v>-821.46249771118198</c:v>
                </c:pt>
                <c:pt idx="26824">
                  <c:v>-821.46363019943306</c:v>
                </c:pt>
                <c:pt idx="26825">
                  <c:v>-821.464881896973</c:v>
                </c:pt>
                <c:pt idx="26826">
                  <c:v>-821.46619319915806</c:v>
                </c:pt>
                <c:pt idx="26827">
                  <c:v>-821.46768331527699</c:v>
                </c:pt>
                <c:pt idx="26828">
                  <c:v>-821.46917343139705</c:v>
                </c:pt>
                <c:pt idx="26829">
                  <c:v>-821.470484733582</c:v>
                </c:pt>
                <c:pt idx="26830">
                  <c:v>-821.47155761718795</c:v>
                </c:pt>
                <c:pt idx="26831">
                  <c:v>-821.47221326828003</c:v>
                </c:pt>
                <c:pt idx="26832">
                  <c:v>-821.47239208221504</c:v>
                </c:pt>
                <c:pt idx="26833">
                  <c:v>-821.47185564041195</c:v>
                </c:pt>
                <c:pt idx="26834">
                  <c:v>-821.47078275680599</c:v>
                </c:pt>
                <c:pt idx="26835">
                  <c:v>-821.46929264068604</c:v>
                </c:pt>
                <c:pt idx="26836">
                  <c:v>-821.46792173385597</c:v>
                </c:pt>
                <c:pt idx="26837">
                  <c:v>-821.46702766418503</c:v>
                </c:pt>
                <c:pt idx="26838">
                  <c:v>-821.46690845489502</c:v>
                </c:pt>
                <c:pt idx="26839">
                  <c:v>-821.46774291992199</c:v>
                </c:pt>
                <c:pt idx="26840">
                  <c:v>-821.46947145462104</c:v>
                </c:pt>
                <c:pt idx="26841">
                  <c:v>-821.47221326828003</c:v>
                </c:pt>
                <c:pt idx="26842">
                  <c:v>-821.475670337677</c:v>
                </c:pt>
                <c:pt idx="26843">
                  <c:v>-821.47978305816696</c:v>
                </c:pt>
                <c:pt idx="26844">
                  <c:v>-821.48401498794601</c:v>
                </c:pt>
                <c:pt idx="26845">
                  <c:v>-821.48806810379006</c:v>
                </c:pt>
                <c:pt idx="26846">
                  <c:v>-821.49146556854305</c:v>
                </c:pt>
                <c:pt idx="26847">
                  <c:v>-821.49408817291305</c:v>
                </c:pt>
                <c:pt idx="26848">
                  <c:v>-821.49563789367699</c:v>
                </c:pt>
                <c:pt idx="26849">
                  <c:v>-821.49611473083496</c:v>
                </c:pt>
                <c:pt idx="26850">
                  <c:v>-821.49533987045299</c:v>
                </c:pt>
                <c:pt idx="26851">
                  <c:v>-821.49337291717598</c:v>
                </c:pt>
                <c:pt idx="26852">
                  <c:v>-821.49009466171299</c:v>
                </c:pt>
                <c:pt idx="26853">
                  <c:v>-821.48562431335495</c:v>
                </c:pt>
                <c:pt idx="26854">
                  <c:v>-821.48002147674595</c:v>
                </c:pt>
                <c:pt idx="26855">
                  <c:v>-821.47358417510998</c:v>
                </c:pt>
                <c:pt idx="26856">
                  <c:v>-821.46667003631603</c:v>
                </c:pt>
                <c:pt idx="26857">
                  <c:v>-821.45981550216698</c:v>
                </c:pt>
                <c:pt idx="26858">
                  <c:v>-821.45355701446601</c:v>
                </c:pt>
                <c:pt idx="26859">
                  <c:v>-821.44837141036999</c:v>
                </c:pt>
                <c:pt idx="26860">
                  <c:v>-821.44473552703903</c:v>
                </c:pt>
                <c:pt idx="26861">
                  <c:v>-821.44306659698498</c:v>
                </c:pt>
                <c:pt idx="26862">
                  <c:v>-821.44354343414295</c:v>
                </c:pt>
                <c:pt idx="26863">
                  <c:v>-821.44616603851296</c:v>
                </c:pt>
                <c:pt idx="26864">
                  <c:v>-821.450755596161</c:v>
                </c:pt>
                <c:pt idx="26865">
                  <c:v>-821.45695447921798</c:v>
                </c:pt>
                <c:pt idx="26866">
                  <c:v>-821.46422624588001</c:v>
                </c:pt>
                <c:pt idx="26867">
                  <c:v>-821.47197484970104</c:v>
                </c:pt>
                <c:pt idx="26868">
                  <c:v>-821.47948503494297</c:v>
                </c:pt>
                <c:pt idx="26869">
                  <c:v>-821.48627996444702</c:v>
                </c:pt>
                <c:pt idx="26870">
                  <c:v>-821.49194240570102</c:v>
                </c:pt>
                <c:pt idx="26871">
                  <c:v>-821.49629354476895</c:v>
                </c:pt>
                <c:pt idx="26872">
                  <c:v>-821.49915456771896</c:v>
                </c:pt>
                <c:pt idx="26873">
                  <c:v>-821.500644683838</c:v>
                </c:pt>
                <c:pt idx="26874">
                  <c:v>-821.50088310241699</c:v>
                </c:pt>
                <c:pt idx="26875">
                  <c:v>-821.50010824203503</c:v>
                </c:pt>
                <c:pt idx="26876">
                  <c:v>-821.49855852127098</c:v>
                </c:pt>
                <c:pt idx="26877">
                  <c:v>-821.49665117263805</c:v>
                </c:pt>
                <c:pt idx="26878">
                  <c:v>-821.49474382400501</c:v>
                </c:pt>
                <c:pt idx="26879">
                  <c:v>-821.49295568466198</c:v>
                </c:pt>
                <c:pt idx="26880">
                  <c:v>-821.49140596389805</c:v>
                </c:pt>
                <c:pt idx="26881">
                  <c:v>-821.49003505706798</c:v>
                </c:pt>
                <c:pt idx="26882">
                  <c:v>-821.48896217346203</c:v>
                </c:pt>
                <c:pt idx="26883">
                  <c:v>-821.48830652236995</c:v>
                </c:pt>
                <c:pt idx="26884">
                  <c:v>-821.48824691772495</c:v>
                </c:pt>
                <c:pt idx="26885">
                  <c:v>-821.48890256881702</c:v>
                </c:pt>
                <c:pt idx="26886">
                  <c:v>-821.49015426635799</c:v>
                </c:pt>
                <c:pt idx="26887">
                  <c:v>-821.49188280105602</c:v>
                </c:pt>
                <c:pt idx="26888">
                  <c:v>-821.49379014968895</c:v>
                </c:pt>
                <c:pt idx="26889">
                  <c:v>-821.49575710296699</c:v>
                </c:pt>
                <c:pt idx="26890">
                  <c:v>-821.49760484695503</c:v>
                </c:pt>
                <c:pt idx="26891">
                  <c:v>-821.49933338165295</c:v>
                </c:pt>
                <c:pt idx="26892">
                  <c:v>-821.50076389312801</c:v>
                </c:pt>
                <c:pt idx="26893">
                  <c:v>-821.50177717208896</c:v>
                </c:pt>
                <c:pt idx="26894">
                  <c:v>-821.50231361389206</c:v>
                </c:pt>
                <c:pt idx="26895">
                  <c:v>-821.50249242782604</c:v>
                </c:pt>
                <c:pt idx="26896">
                  <c:v>-821.50249242782604</c:v>
                </c:pt>
                <c:pt idx="26897">
                  <c:v>-821.50261163711605</c:v>
                </c:pt>
                <c:pt idx="26898">
                  <c:v>-821.50290966034004</c:v>
                </c:pt>
                <c:pt idx="26899">
                  <c:v>-821.50326728820801</c:v>
                </c:pt>
                <c:pt idx="26900">
                  <c:v>-821.503684520722</c:v>
                </c:pt>
                <c:pt idx="26901">
                  <c:v>-821.50392293930099</c:v>
                </c:pt>
                <c:pt idx="26902">
                  <c:v>-821.50386333465599</c:v>
                </c:pt>
                <c:pt idx="26903">
                  <c:v>-821.50344610214302</c:v>
                </c:pt>
                <c:pt idx="26904">
                  <c:v>-821.50261163711605</c:v>
                </c:pt>
                <c:pt idx="26905">
                  <c:v>-821.50153875350998</c:v>
                </c:pt>
                <c:pt idx="26906">
                  <c:v>-821.50028705596901</c:v>
                </c:pt>
                <c:pt idx="26907">
                  <c:v>-821.49921417236305</c:v>
                </c:pt>
                <c:pt idx="26908">
                  <c:v>-821.49843931198097</c:v>
                </c:pt>
                <c:pt idx="26909">
                  <c:v>-821.498081684113</c:v>
                </c:pt>
                <c:pt idx="26910">
                  <c:v>-821.49826049804699</c:v>
                </c:pt>
                <c:pt idx="26911">
                  <c:v>-821.49897575378395</c:v>
                </c:pt>
                <c:pt idx="26912">
                  <c:v>-821.50040626525902</c:v>
                </c:pt>
                <c:pt idx="26913">
                  <c:v>-821.50255203247104</c:v>
                </c:pt>
                <c:pt idx="26914">
                  <c:v>-821.50535345077503</c:v>
                </c:pt>
                <c:pt idx="26915">
                  <c:v>-821.50869131088302</c:v>
                </c:pt>
                <c:pt idx="26916">
                  <c:v>-821.51232719421398</c:v>
                </c:pt>
                <c:pt idx="26917">
                  <c:v>-821.51602268219006</c:v>
                </c:pt>
                <c:pt idx="26918">
                  <c:v>-821.51942014694202</c:v>
                </c:pt>
                <c:pt idx="26919">
                  <c:v>-821.52216196060203</c:v>
                </c:pt>
                <c:pt idx="26920">
                  <c:v>-821.52365207672096</c:v>
                </c:pt>
                <c:pt idx="26921">
                  <c:v>-821.52347326278698</c:v>
                </c:pt>
                <c:pt idx="26922">
                  <c:v>-821.52132749557495</c:v>
                </c:pt>
                <c:pt idx="26923">
                  <c:v>-821.51709556579601</c:v>
                </c:pt>
                <c:pt idx="26924">
                  <c:v>-821.51113510131904</c:v>
                </c:pt>
                <c:pt idx="26925">
                  <c:v>-821.50386333465599</c:v>
                </c:pt>
                <c:pt idx="26926">
                  <c:v>-821.49605512618996</c:v>
                </c:pt>
                <c:pt idx="26927">
                  <c:v>-821.48848533630405</c:v>
                </c:pt>
                <c:pt idx="26928">
                  <c:v>-821.48186922073398</c:v>
                </c:pt>
                <c:pt idx="26929">
                  <c:v>-821.47692203521694</c:v>
                </c:pt>
                <c:pt idx="26930">
                  <c:v>-821.47406101226795</c:v>
                </c:pt>
                <c:pt idx="26931">
                  <c:v>-821.47334575653099</c:v>
                </c:pt>
                <c:pt idx="26932">
                  <c:v>-821.47465705871605</c:v>
                </c:pt>
                <c:pt idx="26933">
                  <c:v>-821.47775650024403</c:v>
                </c:pt>
                <c:pt idx="26934">
                  <c:v>-821.48204803466797</c:v>
                </c:pt>
                <c:pt idx="26935">
                  <c:v>-821.48699522018501</c:v>
                </c:pt>
                <c:pt idx="26936">
                  <c:v>-821.49224042892502</c:v>
                </c:pt>
                <c:pt idx="26937">
                  <c:v>-821.49742603302002</c:v>
                </c:pt>
                <c:pt idx="26938">
                  <c:v>-821.50231361389206</c:v>
                </c:pt>
                <c:pt idx="26939">
                  <c:v>-821.50684356689499</c:v>
                </c:pt>
                <c:pt idx="26940">
                  <c:v>-821.51083707809505</c:v>
                </c:pt>
                <c:pt idx="26941">
                  <c:v>-821.51417493820202</c:v>
                </c:pt>
                <c:pt idx="26942">
                  <c:v>-821.51667833328304</c:v>
                </c:pt>
                <c:pt idx="26943">
                  <c:v>-821.51846647262596</c:v>
                </c:pt>
                <c:pt idx="26944">
                  <c:v>-821.51947975158703</c:v>
                </c:pt>
                <c:pt idx="26945">
                  <c:v>-821.51965856552101</c:v>
                </c:pt>
                <c:pt idx="26946">
                  <c:v>-821.51906251907405</c:v>
                </c:pt>
                <c:pt idx="26947">
                  <c:v>-821.51757240295399</c:v>
                </c:pt>
                <c:pt idx="26948">
                  <c:v>-821.51524782180798</c:v>
                </c:pt>
                <c:pt idx="26949">
                  <c:v>-821.51226758956898</c:v>
                </c:pt>
                <c:pt idx="26950">
                  <c:v>-821.50875091552803</c:v>
                </c:pt>
                <c:pt idx="26951">
                  <c:v>-821.50487661361694</c:v>
                </c:pt>
                <c:pt idx="26952">
                  <c:v>-821.50082349777199</c:v>
                </c:pt>
                <c:pt idx="26953">
                  <c:v>-821.49671077728306</c:v>
                </c:pt>
                <c:pt idx="26954">
                  <c:v>-821.49277687072799</c:v>
                </c:pt>
                <c:pt idx="26955">
                  <c:v>-821.48902177810703</c:v>
                </c:pt>
                <c:pt idx="26956">
                  <c:v>-821.48562431335495</c:v>
                </c:pt>
                <c:pt idx="26957">
                  <c:v>-821.48276329040505</c:v>
                </c:pt>
                <c:pt idx="26958">
                  <c:v>-821.48061752319404</c:v>
                </c:pt>
                <c:pt idx="26959">
                  <c:v>-821.47930622100898</c:v>
                </c:pt>
                <c:pt idx="26960">
                  <c:v>-821.47888898849499</c:v>
                </c:pt>
                <c:pt idx="26961">
                  <c:v>-821.47930622100898</c:v>
                </c:pt>
                <c:pt idx="26962">
                  <c:v>-821.48055791854904</c:v>
                </c:pt>
                <c:pt idx="26963">
                  <c:v>-821.48258447647095</c:v>
                </c:pt>
                <c:pt idx="26964">
                  <c:v>-821.48538589477596</c:v>
                </c:pt>
                <c:pt idx="26965">
                  <c:v>-821.48890256881702</c:v>
                </c:pt>
                <c:pt idx="26966">
                  <c:v>-821.492836475373</c:v>
                </c:pt>
                <c:pt idx="26967">
                  <c:v>-821.49682998657204</c:v>
                </c:pt>
                <c:pt idx="26968">
                  <c:v>-821.500644683838</c:v>
                </c:pt>
                <c:pt idx="26969">
                  <c:v>-821.50404214858997</c:v>
                </c:pt>
                <c:pt idx="26970">
                  <c:v>-821.50672435760498</c:v>
                </c:pt>
                <c:pt idx="26971">
                  <c:v>-821.50875091552803</c:v>
                </c:pt>
                <c:pt idx="26972">
                  <c:v>-821.51000261306797</c:v>
                </c:pt>
                <c:pt idx="26973">
                  <c:v>-821.51065826416004</c:v>
                </c:pt>
                <c:pt idx="26974">
                  <c:v>-821.51083707809505</c:v>
                </c:pt>
                <c:pt idx="26975">
                  <c:v>-821.51083707809505</c:v>
                </c:pt>
                <c:pt idx="26976">
                  <c:v>-821.51077747345005</c:v>
                </c:pt>
                <c:pt idx="26977">
                  <c:v>-821.51065826416004</c:v>
                </c:pt>
                <c:pt idx="26978">
                  <c:v>-821.51053905487095</c:v>
                </c:pt>
                <c:pt idx="26979">
                  <c:v>-821.51036024093605</c:v>
                </c:pt>
                <c:pt idx="26980">
                  <c:v>-821.50988340377796</c:v>
                </c:pt>
                <c:pt idx="26981">
                  <c:v>-821.50887012481701</c:v>
                </c:pt>
                <c:pt idx="26982">
                  <c:v>-821.50702238082897</c:v>
                </c:pt>
                <c:pt idx="26983">
                  <c:v>-821.50422096252498</c:v>
                </c:pt>
                <c:pt idx="26984">
                  <c:v>-821.500585079193</c:v>
                </c:pt>
                <c:pt idx="26985">
                  <c:v>-821.49641275405895</c:v>
                </c:pt>
                <c:pt idx="26986">
                  <c:v>-821.49230003357002</c:v>
                </c:pt>
                <c:pt idx="26987">
                  <c:v>-821.48866415023804</c:v>
                </c:pt>
                <c:pt idx="26988">
                  <c:v>-821.48580312728905</c:v>
                </c:pt>
                <c:pt idx="26989">
                  <c:v>-821.48407459259101</c:v>
                </c:pt>
                <c:pt idx="26990">
                  <c:v>-821.48371696472202</c:v>
                </c:pt>
                <c:pt idx="26991">
                  <c:v>-821.48467063903797</c:v>
                </c:pt>
                <c:pt idx="26992">
                  <c:v>-821.48681640625</c:v>
                </c:pt>
                <c:pt idx="26993">
                  <c:v>-821.489796638489</c:v>
                </c:pt>
                <c:pt idx="26994">
                  <c:v>-821.49307489395198</c:v>
                </c:pt>
                <c:pt idx="26995">
                  <c:v>-821.49617433547996</c:v>
                </c:pt>
                <c:pt idx="26996">
                  <c:v>-821.49861812591598</c:v>
                </c:pt>
                <c:pt idx="26997">
                  <c:v>-821.49992942810104</c:v>
                </c:pt>
                <c:pt idx="26998">
                  <c:v>-821.49998903274604</c:v>
                </c:pt>
                <c:pt idx="26999">
                  <c:v>-821.49873733520496</c:v>
                </c:pt>
              </c:numCache>
            </c:numRef>
          </c:yVal>
          <c:smooth val="0"/>
        </c:ser>
        <c:dLbls>
          <c:showLegendKey val="0"/>
          <c:showVal val="0"/>
          <c:showCatName val="0"/>
          <c:showSerName val="0"/>
          <c:showPercent val="0"/>
          <c:showBubbleSize val="0"/>
        </c:dLbls>
        <c:axId val="782286944"/>
        <c:axId val="782280672"/>
      </c:scatterChart>
      <c:valAx>
        <c:axId val="782286944"/>
        <c:scaling>
          <c:orientation val="minMax"/>
          <c:max val="35"/>
          <c:min val="15"/>
        </c:scaling>
        <c:delete val="0"/>
        <c:axPos val="b"/>
        <c:numFmt formatCode="General" sourceLinked="1"/>
        <c:majorTickMark val="out"/>
        <c:minorTickMark val="none"/>
        <c:tickLblPos val="nextTo"/>
        <c:crossAx val="782280672"/>
        <c:crossesAt val="-850"/>
        <c:crossBetween val="midCat"/>
      </c:valAx>
      <c:valAx>
        <c:axId val="782280672"/>
        <c:scaling>
          <c:orientation val="minMax"/>
        </c:scaling>
        <c:delete val="0"/>
        <c:axPos val="l"/>
        <c:numFmt formatCode="General" sourceLinked="1"/>
        <c:majorTickMark val="out"/>
        <c:minorTickMark val="none"/>
        <c:tickLblPos val="nextTo"/>
        <c:crossAx val="782286944"/>
        <c:crosses val="autoZero"/>
        <c:crossBetween val="midCat"/>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9660969787596485E-2"/>
          <c:y val="2.5283298386249091E-2"/>
          <c:w val="0.823717471095752"/>
          <c:h val="0.92447054221523883"/>
        </c:manualLayout>
      </c:layout>
      <c:scatterChart>
        <c:scatterStyle val="lineMarker"/>
        <c:varyColors val="0"/>
        <c:ser>
          <c:idx val="0"/>
          <c:order val="0"/>
          <c:tx>
            <c:strRef>
              <c:f>Sheet1!$Q$1</c:f>
              <c:strCache>
                <c:ptCount val="1"/>
                <c:pt idx="0">
                  <c:v>220 re-run</c:v>
                </c:pt>
              </c:strCache>
            </c:strRef>
          </c:tx>
          <c:marker>
            <c:symbol val="none"/>
          </c:marker>
          <c:xVal>
            <c:numRef>
              <c:f>Sheet1!$Q$3:$Q$27002</c:f>
              <c:numCache>
                <c:formatCode>General</c:formatCode>
                <c:ptCount val="27000"/>
                <c:pt idx="0">
                  <c:v>1.1333333333329999E-3</c:v>
                </c:pt>
                <c:pt idx="1">
                  <c:v>2.8E-3</c:v>
                </c:pt>
                <c:pt idx="2">
                  <c:v>4.4666666666669996E-3</c:v>
                </c:pt>
                <c:pt idx="3">
                  <c:v>6.1333333333329996E-3</c:v>
                </c:pt>
                <c:pt idx="4">
                  <c:v>7.7999999999999996E-3</c:v>
                </c:pt>
                <c:pt idx="5">
                  <c:v>9.4666666666669997E-3</c:v>
                </c:pt>
                <c:pt idx="6">
                  <c:v>1.1133333333333001E-2</c:v>
                </c:pt>
                <c:pt idx="7">
                  <c:v>1.2800000000000001E-2</c:v>
                </c:pt>
                <c:pt idx="8">
                  <c:v>1.4466666666667001E-2</c:v>
                </c:pt>
                <c:pt idx="9">
                  <c:v>1.6133333333333E-2</c:v>
                </c:pt>
                <c:pt idx="10">
                  <c:v>1.78E-2</c:v>
                </c:pt>
                <c:pt idx="11">
                  <c:v>1.9466666666667E-2</c:v>
                </c:pt>
                <c:pt idx="12">
                  <c:v>2.1133333333333001E-2</c:v>
                </c:pt>
                <c:pt idx="13">
                  <c:v>2.2800000000000001E-2</c:v>
                </c:pt>
                <c:pt idx="14">
                  <c:v>2.4466666666667001E-2</c:v>
                </c:pt>
                <c:pt idx="15">
                  <c:v>2.6133333333332998E-2</c:v>
                </c:pt>
                <c:pt idx="16">
                  <c:v>2.7799999999999998E-2</c:v>
                </c:pt>
                <c:pt idx="17">
                  <c:v>2.9466666666666998E-2</c:v>
                </c:pt>
                <c:pt idx="18">
                  <c:v>3.1133333333332999E-2</c:v>
                </c:pt>
                <c:pt idx="19">
                  <c:v>3.2800000000000003E-2</c:v>
                </c:pt>
                <c:pt idx="20">
                  <c:v>3.4466666666666999E-2</c:v>
                </c:pt>
                <c:pt idx="21">
                  <c:v>3.6133333333332997E-2</c:v>
                </c:pt>
                <c:pt idx="22">
                  <c:v>3.78E-2</c:v>
                </c:pt>
                <c:pt idx="23">
                  <c:v>3.9466666666666997E-2</c:v>
                </c:pt>
                <c:pt idx="24">
                  <c:v>4.1133333333333001E-2</c:v>
                </c:pt>
                <c:pt idx="25">
                  <c:v>4.2799999999999998E-2</c:v>
                </c:pt>
                <c:pt idx="26">
                  <c:v>4.4466666666667001E-2</c:v>
                </c:pt>
                <c:pt idx="27">
                  <c:v>4.6133333333332999E-2</c:v>
                </c:pt>
                <c:pt idx="28">
                  <c:v>4.7800000000000002E-2</c:v>
                </c:pt>
                <c:pt idx="29">
                  <c:v>4.9466666666666999E-2</c:v>
                </c:pt>
                <c:pt idx="30">
                  <c:v>5.1133333333333003E-2</c:v>
                </c:pt>
                <c:pt idx="31">
                  <c:v>5.28E-2</c:v>
                </c:pt>
                <c:pt idx="32">
                  <c:v>5.4466666666667003E-2</c:v>
                </c:pt>
                <c:pt idx="33">
                  <c:v>5.6133333333333001E-2</c:v>
                </c:pt>
                <c:pt idx="34">
                  <c:v>5.7799999999999997E-2</c:v>
                </c:pt>
                <c:pt idx="35">
                  <c:v>5.9466666666667001E-2</c:v>
                </c:pt>
                <c:pt idx="36">
                  <c:v>6.1133333333332998E-2</c:v>
                </c:pt>
                <c:pt idx="37">
                  <c:v>6.2799999999999995E-2</c:v>
                </c:pt>
                <c:pt idx="38">
                  <c:v>6.4466666666667005E-2</c:v>
                </c:pt>
                <c:pt idx="39">
                  <c:v>6.6133333333333003E-2</c:v>
                </c:pt>
                <c:pt idx="40">
                  <c:v>6.7799999999999999E-2</c:v>
                </c:pt>
                <c:pt idx="41">
                  <c:v>6.9466666666666996E-2</c:v>
                </c:pt>
                <c:pt idx="42">
                  <c:v>7.1133333333332993E-2</c:v>
                </c:pt>
                <c:pt idx="43">
                  <c:v>7.2800000000000004E-2</c:v>
                </c:pt>
                <c:pt idx="44">
                  <c:v>7.4466666666667E-2</c:v>
                </c:pt>
                <c:pt idx="45">
                  <c:v>7.6133333333332998E-2</c:v>
                </c:pt>
                <c:pt idx="46">
                  <c:v>7.7799999999999994E-2</c:v>
                </c:pt>
                <c:pt idx="47">
                  <c:v>7.9466666666667005E-2</c:v>
                </c:pt>
                <c:pt idx="48">
                  <c:v>8.1133333333333002E-2</c:v>
                </c:pt>
                <c:pt idx="49">
                  <c:v>8.2799999999999999E-2</c:v>
                </c:pt>
                <c:pt idx="50">
                  <c:v>8.4466666666666995E-2</c:v>
                </c:pt>
                <c:pt idx="51">
                  <c:v>8.6133333333333006E-2</c:v>
                </c:pt>
                <c:pt idx="52">
                  <c:v>8.7800000000000003E-2</c:v>
                </c:pt>
                <c:pt idx="53">
                  <c:v>8.9466666666667E-2</c:v>
                </c:pt>
                <c:pt idx="54">
                  <c:v>9.1133333333332997E-2</c:v>
                </c:pt>
                <c:pt idx="55">
                  <c:v>9.2799999999999994E-2</c:v>
                </c:pt>
                <c:pt idx="56">
                  <c:v>9.4466666666667004E-2</c:v>
                </c:pt>
                <c:pt idx="57">
                  <c:v>9.6133333333333001E-2</c:v>
                </c:pt>
                <c:pt idx="58">
                  <c:v>9.7799999999999998E-2</c:v>
                </c:pt>
                <c:pt idx="59">
                  <c:v>9.9466666666666995E-2</c:v>
                </c:pt>
                <c:pt idx="60">
                  <c:v>0.10113333333333401</c:v>
                </c:pt>
                <c:pt idx="61">
                  <c:v>0.1028</c:v>
                </c:pt>
                <c:pt idx="62">
                  <c:v>0.104466666666667</c:v>
                </c:pt>
                <c:pt idx="63">
                  <c:v>0.106133333333334</c:v>
                </c:pt>
                <c:pt idx="64">
                  <c:v>0.10780000000000001</c:v>
                </c:pt>
                <c:pt idx="65">
                  <c:v>0.109466666666667</c:v>
                </c:pt>
                <c:pt idx="66">
                  <c:v>0.111133333333334</c:v>
                </c:pt>
                <c:pt idx="67">
                  <c:v>0.1128</c:v>
                </c:pt>
                <c:pt idx="68">
                  <c:v>0.11446666666666699</c:v>
                </c:pt>
                <c:pt idx="69">
                  <c:v>0.116133333333334</c:v>
                </c:pt>
                <c:pt idx="70">
                  <c:v>0.1178</c:v>
                </c:pt>
                <c:pt idx="71">
                  <c:v>0.119466666666667</c:v>
                </c:pt>
                <c:pt idx="72">
                  <c:v>0.121133333333334</c:v>
                </c:pt>
                <c:pt idx="73">
                  <c:v>0.12280000000000001</c:v>
                </c:pt>
                <c:pt idx="74">
                  <c:v>0.124466666666667</c:v>
                </c:pt>
                <c:pt idx="75">
                  <c:v>0.12613333333333401</c:v>
                </c:pt>
                <c:pt idx="76">
                  <c:v>0.1278</c:v>
                </c:pt>
                <c:pt idx="77">
                  <c:v>0.12946666666666701</c:v>
                </c:pt>
                <c:pt idx="78">
                  <c:v>0.13113333333333399</c:v>
                </c:pt>
                <c:pt idx="79">
                  <c:v>0.1328</c:v>
                </c:pt>
                <c:pt idx="80">
                  <c:v>0.13446666666666701</c:v>
                </c:pt>
                <c:pt idx="81">
                  <c:v>0.13613333333333399</c:v>
                </c:pt>
                <c:pt idx="82">
                  <c:v>0.13780000000000001</c:v>
                </c:pt>
                <c:pt idx="83">
                  <c:v>0.13946666666666699</c:v>
                </c:pt>
                <c:pt idx="84">
                  <c:v>0.141133333333334</c:v>
                </c:pt>
                <c:pt idx="85">
                  <c:v>0.14280000000000001</c:v>
                </c:pt>
                <c:pt idx="86">
                  <c:v>0.14446666666666699</c:v>
                </c:pt>
                <c:pt idx="87">
                  <c:v>0.146133333333334</c:v>
                </c:pt>
                <c:pt idx="88">
                  <c:v>0.14779999999999999</c:v>
                </c:pt>
                <c:pt idx="89">
                  <c:v>0.149466666666667</c:v>
                </c:pt>
                <c:pt idx="90">
                  <c:v>0.15113333333333401</c:v>
                </c:pt>
                <c:pt idx="91">
                  <c:v>0.15279999999999999</c:v>
                </c:pt>
                <c:pt idx="92">
                  <c:v>0.154466666666667</c:v>
                </c:pt>
                <c:pt idx="93">
                  <c:v>0.15613333333333401</c:v>
                </c:pt>
                <c:pt idx="94">
                  <c:v>0.1578</c:v>
                </c:pt>
                <c:pt idx="95">
                  <c:v>0.15946666666666701</c:v>
                </c:pt>
                <c:pt idx="96">
                  <c:v>0.16113333333333399</c:v>
                </c:pt>
                <c:pt idx="97">
                  <c:v>0.1628</c:v>
                </c:pt>
                <c:pt idx="98">
                  <c:v>0.16446666666666701</c:v>
                </c:pt>
                <c:pt idx="99">
                  <c:v>0.16613333333333399</c:v>
                </c:pt>
                <c:pt idx="100">
                  <c:v>0.1678</c:v>
                </c:pt>
                <c:pt idx="101">
                  <c:v>0.16946666666666699</c:v>
                </c:pt>
                <c:pt idx="102">
                  <c:v>0.171133333333334</c:v>
                </c:pt>
                <c:pt idx="103">
                  <c:v>0.17280000000000001</c:v>
                </c:pt>
                <c:pt idx="104">
                  <c:v>0.17446666666666699</c:v>
                </c:pt>
                <c:pt idx="105">
                  <c:v>0.176133333333334</c:v>
                </c:pt>
                <c:pt idx="106">
                  <c:v>0.17780000000000001</c:v>
                </c:pt>
                <c:pt idx="107">
                  <c:v>0.179466666666667</c:v>
                </c:pt>
                <c:pt idx="108">
                  <c:v>0.18113333333333401</c:v>
                </c:pt>
                <c:pt idx="109">
                  <c:v>0.18279999999999999</c:v>
                </c:pt>
                <c:pt idx="110">
                  <c:v>0.184466666666667</c:v>
                </c:pt>
                <c:pt idx="111">
                  <c:v>0.18613333333333401</c:v>
                </c:pt>
                <c:pt idx="112">
                  <c:v>0.18779999999999999</c:v>
                </c:pt>
                <c:pt idx="113">
                  <c:v>0.18946666666666701</c:v>
                </c:pt>
                <c:pt idx="114">
                  <c:v>0.19113333333333399</c:v>
                </c:pt>
                <c:pt idx="115">
                  <c:v>0.1928</c:v>
                </c:pt>
                <c:pt idx="116">
                  <c:v>0.19446666666666701</c:v>
                </c:pt>
                <c:pt idx="117">
                  <c:v>0.19613333333333399</c:v>
                </c:pt>
                <c:pt idx="118">
                  <c:v>0.1978</c:v>
                </c:pt>
                <c:pt idx="119">
                  <c:v>0.19946666666666699</c:v>
                </c:pt>
                <c:pt idx="120">
                  <c:v>0.201133333333334</c:v>
                </c:pt>
                <c:pt idx="121">
                  <c:v>0.20280000000000001</c:v>
                </c:pt>
                <c:pt idx="122">
                  <c:v>0.20446666666666699</c:v>
                </c:pt>
                <c:pt idx="123">
                  <c:v>0.206133333333334</c:v>
                </c:pt>
                <c:pt idx="124">
                  <c:v>0.20780000000000001</c:v>
                </c:pt>
                <c:pt idx="125">
                  <c:v>0.209466666666667</c:v>
                </c:pt>
                <c:pt idx="126">
                  <c:v>0.21113333333333401</c:v>
                </c:pt>
                <c:pt idx="127">
                  <c:v>0.21279999999999999</c:v>
                </c:pt>
                <c:pt idx="128">
                  <c:v>0.214466666666667</c:v>
                </c:pt>
                <c:pt idx="129">
                  <c:v>0.21613333333333401</c:v>
                </c:pt>
                <c:pt idx="130">
                  <c:v>0.21779999999999999</c:v>
                </c:pt>
                <c:pt idx="131">
                  <c:v>0.219466666666667</c:v>
                </c:pt>
                <c:pt idx="132">
                  <c:v>0.22113333333333399</c:v>
                </c:pt>
                <c:pt idx="133">
                  <c:v>0.2228</c:v>
                </c:pt>
                <c:pt idx="134">
                  <c:v>0.22446666666666701</c:v>
                </c:pt>
                <c:pt idx="135">
                  <c:v>0.22613333333333399</c:v>
                </c:pt>
                <c:pt idx="136">
                  <c:v>0.2278</c:v>
                </c:pt>
                <c:pt idx="137">
                  <c:v>0.22946666666666701</c:v>
                </c:pt>
                <c:pt idx="138">
                  <c:v>0.231133333333334</c:v>
                </c:pt>
                <c:pt idx="139">
                  <c:v>0.23280000000000001</c:v>
                </c:pt>
                <c:pt idx="140">
                  <c:v>0.23446666666666699</c:v>
                </c:pt>
                <c:pt idx="141">
                  <c:v>0.236133333333334</c:v>
                </c:pt>
                <c:pt idx="142">
                  <c:v>0.23780000000000001</c:v>
                </c:pt>
                <c:pt idx="143">
                  <c:v>0.23946666666666699</c:v>
                </c:pt>
                <c:pt idx="144">
                  <c:v>0.241133333333334</c:v>
                </c:pt>
                <c:pt idx="145">
                  <c:v>0.24279999999999999</c:v>
                </c:pt>
                <c:pt idx="146">
                  <c:v>0.244466666666667</c:v>
                </c:pt>
                <c:pt idx="147">
                  <c:v>0.24613333333333401</c:v>
                </c:pt>
                <c:pt idx="148">
                  <c:v>0.24779999999999999</c:v>
                </c:pt>
                <c:pt idx="149">
                  <c:v>0.249466666666667</c:v>
                </c:pt>
                <c:pt idx="150">
                  <c:v>0.25113333333333399</c:v>
                </c:pt>
                <c:pt idx="151">
                  <c:v>0.25280000000000002</c:v>
                </c:pt>
                <c:pt idx="152">
                  <c:v>0.25446666666666701</c:v>
                </c:pt>
                <c:pt idx="153">
                  <c:v>0.25613333333333399</c:v>
                </c:pt>
                <c:pt idx="154">
                  <c:v>0.25779999999999997</c:v>
                </c:pt>
                <c:pt idx="155">
                  <c:v>0.25946666666666701</c:v>
                </c:pt>
                <c:pt idx="156">
                  <c:v>0.26113333333333399</c:v>
                </c:pt>
                <c:pt idx="157">
                  <c:v>0.26279999999999998</c:v>
                </c:pt>
                <c:pt idx="158">
                  <c:v>0.26446666666666702</c:v>
                </c:pt>
                <c:pt idx="159">
                  <c:v>0.266133333333334</c:v>
                </c:pt>
                <c:pt idx="160">
                  <c:v>0.26779999999999998</c:v>
                </c:pt>
                <c:pt idx="161">
                  <c:v>0.26946666666666702</c:v>
                </c:pt>
                <c:pt idx="162">
                  <c:v>0.271133333333334</c:v>
                </c:pt>
                <c:pt idx="163">
                  <c:v>0.27279999999999999</c:v>
                </c:pt>
                <c:pt idx="164">
                  <c:v>0.27446666666666703</c:v>
                </c:pt>
                <c:pt idx="165">
                  <c:v>0.27613333333333401</c:v>
                </c:pt>
                <c:pt idx="166">
                  <c:v>0.27779999999999999</c:v>
                </c:pt>
                <c:pt idx="167">
                  <c:v>0.27946666666666697</c:v>
                </c:pt>
                <c:pt idx="168">
                  <c:v>0.28113333333333401</c:v>
                </c:pt>
                <c:pt idx="169">
                  <c:v>0.2828</c:v>
                </c:pt>
                <c:pt idx="170">
                  <c:v>0.28446666666666698</c:v>
                </c:pt>
                <c:pt idx="171">
                  <c:v>0.28613333333333402</c:v>
                </c:pt>
                <c:pt idx="172">
                  <c:v>0.2878</c:v>
                </c:pt>
                <c:pt idx="173">
                  <c:v>0.28946666666666698</c:v>
                </c:pt>
                <c:pt idx="174">
                  <c:v>0.29113333333333402</c:v>
                </c:pt>
                <c:pt idx="175">
                  <c:v>0.2928</c:v>
                </c:pt>
                <c:pt idx="176">
                  <c:v>0.29446666666666699</c:v>
                </c:pt>
                <c:pt idx="177">
                  <c:v>0.29613333333333403</c:v>
                </c:pt>
                <c:pt idx="178">
                  <c:v>0.29780000000000001</c:v>
                </c:pt>
                <c:pt idx="179">
                  <c:v>0.29946666666666699</c:v>
                </c:pt>
                <c:pt idx="180">
                  <c:v>0.30113333333333397</c:v>
                </c:pt>
                <c:pt idx="181">
                  <c:v>0.30280000000000001</c:v>
                </c:pt>
                <c:pt idx="182">
                  <c:v>0.304466666666667</c:v>
                </c:pt>
                <c:pt idx="183">
                  <c:v>0.30613333333333398</c:v>
                </c:pt>
                <c:pt idx="184">
                  <c:v>0.30780000000000002</c:v>
                </c:pt>
                <c:pt idx="185">
                  <c:v>0.309466666666667</c:v>
                </c:pt>
                <c:pt idx="186">
                  <c:v>0.31113333333333398</c:v>
                </c:pt>
                <c:pt idx="187">
                  <c:v>0.31280000000000002</c:v>
                </c:pt>
                <c:pt idx="188">
                  <c:v>0.31446666666666701</c:v>
                </c:pt>
                <c:pt idx="189">
                  <c:v>0.31613333333333399</c:v>
                </c:pt>
                <c:pt idx="190">
                  <c:v>0.31780000000000003</c:v>
                </c:pt>
                <c:pt idx="191">
                  <c:v>0.31946666666666701</c:v>
                </c:pt>
                <c:pt idx="192">
                  <c:v>0.32113333333333399</c:v>
                </c:pt>
                <c:pt idx="193">
                  <c:v>0.32279999999999998</c:v>
                </c:pt>
                <c:pt idx="194">
                  <c:v>0.32446666666666701</c:v>
                </c:pt>
                <c:pt idx="195">
                  <c:v>0.326133333333334</c:v>
                </c:pt>
                <c:pt idx="196">
                  <c:v>0.32779999999999998</c:v>
                </c:pt>
                <c:pt idx="197">
                  <c:v>0.32946666666666702</c:v>
                </c:pt>
                <c:pt idx="198">
                  <c:v>0.331133333333334</c:v>
                </c:pt>
                <c:pt idx="199">
                  <c:v>0.33279999999999998</c:v>
                </c:pt>
                <c:pt idx="200">
                  <c:v>0.33446666666666702</c:v>
                </c:pt>
                <c:pt idx="201">
                  <c:v>0.33613333333333401</c:v>
                </c:pt>
                <c:pt idx="202">
                  <c:v>0.33779999999999999</c:v>
                </c:pt>
                <c:pt idx="203">
                  <c:v>0.33946666666666703</c:v>
                </c:pt>
                <c:pt idx="204">
                  <c:v>0.34113333333333401</c:v>
                </c:pt>
                <c:pt idx="205">
                  <c:v>0.34279999999999999</c:v>
                </c:pt>
                <c:pt idx="206">
                  <c:v>0.34446666666666698</c:v>
                </c:pt>
                <c:pt idx="207">
                  <c:v>0.34613333333333401</c:v>
                </c:pt>
                <c:pt idx="208">
                  <c:v>0.3478</c:v>
                </c:pt>
                <c:pt idx="209">
                  <c:v>0.34946666666666698</c:v>
                </c:pt>
                <c:pt idx="210">
                  <c:v>0.35113333333333402</c:v>
                </c:pt>
                <c:pt idx="211">
                  <c:v>0.3528</c:v>
                </c:pt>
                <c:pt idx="212">
                  <c:v>0.35446666666666699</c:v>
                </c:pt>
                <c:pt idx="213">
                  <c:v>0.35613333333333402</c:v>
                </c:pt>
                <c:pt idx="214">
                  <c:v>0.35780000000000001</c:v>
                </c:pt>
                <c:pt idx="215">
                  <c:v>0.35946666666666699</c:v>
                </c:pt>
                <c:pt idx="216">
                  <c:v>0.36113333333333397</c:v>
                </c:pt>
                <c:pt idx="217">
                  <c:v>0.36280000000000001</c:v>
                </c:pt>
                <c:pt idx="218">
                  <c:v>0.36446666666666699</c:v>
                </c:pt>
                <c:pt idx="219">
                  <c:v>0.36613333333333398</c:v>
                </c:pt>
                <c:pt idx="220">
                  <c:v>0.36780000000000002</c:v>
                </c:pt>
                <c:pt idx="221">
                  <c:v>0.369466666666667</c:v>
                </c:pt>
                <c:pt idx="222">
                  <c:v>0.37113333333333398</c:v>
                </c:pt>
                <c:pt idx="223">
                  <c:v>0.37280000000000002</c:v>
                </c:pt>
                <c:pt idx="224">
                  <c:v>0.374466666666667</c:v>
                </c:pt>
                <c:pt idx="225">
                  <c:v>0.37613333333333399</c:v>
                </c:pt>
                <c:pt idx="226">
                  <c:v>0.37780000000000002</c:v>
                </c:pt>
                <c:pt idx="227">
                  <c:v>0.37946666666666701</c:v>
                </c:pt>
                <c:pt idx="228">
                  <c:v>0.38113333333333399</c:v>
                </c:pt>
                <c:pt idx="229">
                  <c:v>0.38279999999999997</c:v>
                </c:pt>
                <c:pt idx="230">
                  <c:v>0.38446666666666701</c:v>
                </c:pt>
                <c:pt idx="231">
                  <c:v>0.38613333333333399</c:v>
                </c:pt>
                <c:pt idx="232">
                  <c:v>0.38779999999999998</c:v>
                </c:pt>
                <c:pt idx="233">
                  <c:v>0.38946666666666702</c:v>
                </c:pt>
                <c:pt idx="234">
                  <c:v>0.391133333333334</c:v>
                </c:pt>
                <c:pt idx="235">
                  <c:v>0.39279999999999998</c:v>
                </c:pt>
                <c:pt idx="236">
                  <c:v>0.39446666666666702</c:v>
                </c:pt>
                <c:pt idx="237">
                  <c:v>0.396133333333334</c:v>
                </c:pt>
                <c:pt idx="238">
                  <c:v>0.39779999999999999</c:v>
                </c:pt>
                <c:pt idx="239">
                  <c:v>0.39946666666666703</c:v>
                </c:pt>
                <c:pt idx="240">
                  <c:v>0.40113333333333401</c:v>
                </c:pt>
                <c:pt idx="241">
                  <c:v>0.40279999999999999</c:v>
                </c:pt>
                <c:pt idx="242">
                  <c:v>0.40446666666666697</c:v>
                </c:pt>
                <c:pt idx="243">
                  <c:v>0.40613333333333401</c:v>
                </c:pt>
                <c:pt idx="244">
                  <c:v>0.4078</c:v>
                </c:pt>
                <c:pt idx="245">
                  <c:v>0.40946666666666698</c:v>
                </c:pt>
                <c:pt idx="246">
                  <c:v>0.41113333333333402</c:v>
                </c:pt>
                <c:pt idx="247">
                  <c:v>0.4128</c:v>
                </c:pt>
                <c:pt idx="248">
                  <c:v>0.41446666666666698</c:v>
                </c:pt>
                <c:pt idx="249">
                  <c:v>0.41613333333333402</c:v>
                </c:pt>
                <c:pt idx="250">
                  <c:v>0.4178</c:v>
                </c:pt>
                <c:pt idx="251">
                  <c:v>0.41946666666666699</c:v>
                </c:pt>
                <c:pt idx="252">
                  <c:v>0.42113333333333403</c:v>
                </c:pt>
                <c:pt idx="253">
                  <c:v>0.42280000000000001</c:v>
                </c:pt>
                <c:pt idx="254">
                  <c:v>0.42446666666666699</c:v>
                </c:pt>
                <c:pt idx="255">
                  <c:v>0.42613333333333397</c:v>
                </c:pt>
                <c:pt idx="256">
                  <c:v>0.42780000000000001</c:v>
                </c:pt>
                <c:pt idx="257">
                  <c:v>0.429466666666667</c:v>
                </c:pt>
                <c:pt idx="258">
                  <c:v>0.43113333333333398</c:v>
                </c:pt>
                <c:pt idx="259">
                  <c:v>0.43280000000000002</c:v>
                </c:pt>
                <c:pt idx="260">
                  <c:v>0.434466666666667</c:v>
                </c:pt>
                <c:pt idx="261">
                  <c:v>0.43613333333333398</c:v>
                </c:pt>
                <c:pt idx="262">
                  <c:v>0.43780000000000002</c:v>
                </c:pt>
                <c:pt idx="263">
                  <c:v>0.43946666666666701</c:v>
                </c:pt>
                <c:pt idx="264">
                  <c:v>0.44113333333333399</c:v>
                </c:pt>
                <c:pt idx="265">
                  <c:v>0.44280000000000003</c:v>
                </c:pt>
                <c:pt idx="266">
                  <c:v>0.44446666666666701</c:v>
                </c:pt>
                <c:pt idx="267">
                  <c:v>0.44613333333333399</c:v>
                </c:pt>
                <c:pt idx="268">
                  <c:v>0.44779999999999998</c:v>
                </c:pt>
                <c:pt idx="269">
                  <c:v>0.44946666666666701</c:v>
                </c:pt>
                <c:pt idx="270">
                  <c:v>0.451133333333334</c:v>
                </c:pt>
                <c:pt idx="271">
                  <c:v>0.45279999999999998</c:v>
                </c:pt>
                <c:pt idx="272">
                  <c:v>0.45446666666666702</c:v>
                </c:pt>
                <c:pt idx="273">
                  <c:v>0.456133333333334</c:v>
                </c:pt>
                <c:pt idx="274">
                  <c:v>0.45779999999999998</c:v>
                </c:pt>
                <c:pt idx="275">
                  <c:v>0.45946666666666702</c:v>
                </c:pt>
                <c:pt idx="276">
                  <c:v>0.46113333333333401</c:v>
                </c:pt>
                <c:pt idx="277">
                  <c:v>0.46279999999999999</c:v>
                </c:pt>
                <c:pt idx="278">
                  <c:v>0.46446666666666703</c:v>
                </c:pt>
                <c:pt idx="279">
                  <c:v>0.46613333333333401</c:v>
                </c:pt>
                <c:pt idx="280">
                  <c:v>0.46779999999999999</c:v>
                </c:pt>
                <c:pt idx="281">
                  <c:v>0.46946666666666698</c:v>
                </c:pt>
                <c:pt idx="282">
                  <c:v>0.47113333333333401</c:v>
                </c:pt>
                <c:pt idx="283">
                  <c:v>0.4728</c:v>
                </c:pt>
                <c:pt idx="284">
                  <c:v>0.47446666666666698</c:v>
                </c:pt>
                <c:pt idx="285">
                  <c:v>0.47613333333333402</c:v>
                </c:pt>
                <c:pt idx="286">
                  <c:v>0.4778</c:v>
                </c:pt>
                <c:pt idx="287">
                  <c:v>0.47946666666666699</c:v>
                </c:pt>
                <c:pt idx="288">
                  <c:v>0.48113333333333402</c:v>
                </c:pt>
                <c:pt idx="289">
                  <c:v>0.48280000000000001</c:v>
                </c:pt>
                <c:pt idx="290">
                  <c:v>0.48446666666666699</c:v>
                </c:pt>
                <c:pt idx="291">
                  <c:v>0.48613333333333397</c:v>
                </c:pt>
                <c:pt idx="292">
                  <c:v>0.48780000000000001</c:v>
                </c:pt>
                <c:pt idx="293">
                  <c:v>0.48946666666666699</c:v>
                </c:pt>
                <c:pt idx="294">
                  <c:v>0.49113333333333398</c:v>
                </c:pt>
                <c:pt idx="295">
                  <c:v>0.49280000000000002</c:v>
                </c:pt>
                <c:pt idx="296">
                  <c:v>0.494466666666667</c:v>
                </c:pt>
                <c:pt idx="297">
                  <c:v>0.49613333333333398</c:v>
                </c:pt>
                <c:pt idx="298">
                  <c:v>0.49780000000000002</c:v>
                </c:pt>
                <c:pt idx="299">
                  <c:v>0.499466666666667</c:v>
                </c:pt>
                <c:pt idx="300">
                  <c:v>0.50113333333333399</c:v>
                </c:pt>
                <c:pt idx="301">
                  <c:v>0.50280000000000002</c:v>
                </c:pt>
                <c:pt idx="302">
                  <c:v>0.50446666666666695</c:v>
                </c:pt>
                <c:pt idx="303">
                  <c:v>0.50613333333333399</c:v>
                </c:pt>
                <c:pt idx="304">
                  <c:v>0.50780000000000003</c:v>
                </c:pt>
                <c:pt idx="305">
                  <c:v>0.50946666666666696</c:v>
                </c:pt>
                <c:pt idx="306">
                  <c:v>0.51113333333333399</c:v>
                </c:pt>
                <c:pt idx="307">
                  <c:v>0.51280000000000003</c:v>
                </c:pt>
                <c:pt idx="308">
                  <c:v>0.51446666666666696</c:v>
                </c:pt>
                <c:pt idx="309">
                  <c:v>0.516133333333334</c:v>
                </c:pt>
                <c:pt idx="310">
                  <c:v>0.51780000000000004</c:v>
                </c:pt>
                <c:pt idx="311">
                  <c:v>0.51946666666666697</c:v>
                </c:pt>
                <c:pt idx="312">
                  <c:v>0.521133333333334</c:v>
                </c:pt>
                <c:pt idx="313">
                  <c:v>0.52280000000000004</c:v>
                </c:pt>
                <c:pt idx="314">
                  <c:v>0.52446666666666697</c:v>
                </c:pt>
                <c:pt idx="315">
                  <c:v>0.52613333333333401</c:v>
                </c:pt>
                <c:pt idx="316">
                  <c:v>0.52780000000000005</c:v>
                </c:pt>
                <c:pt idx="317">
                  <c:v>0.52946666666666697</c:v>
                </c:pt>
                <c:pt idx="318">
                  <c:v>0.53113333333333401</c:v>
                </c:pt>
                <c:pt idx="319">
                  <c:v>0.53280000000000005</c:v>
                </c:pt>
                <c:pt idx="320">
                  <c:v>0.53446666666666698</c:v>
                </c:pt>
                <c:pt idx="321">
                  <c:v>0.53613333333333402</c:v>
                </c:pt>
                <c:pt idx="322">
                  <c:v>0.53779999999999994</c:v>
                </c:pt>
                <c:pt idx="323">
                  <c:v>0.53946666666666698</c:v>
                </c:pt>
                <c:pt idx="324">
                  <c:v>0.54113333333333402</c:v>
                </c:pt>
                <c:pt idx="325">
                  <c:v>0.54279999999999995</c:v>
                </c:pt>
                <c:pt idx="326">
                  <c:v>0.54446666666666699</c:v>
                </c:pt>
                <c:pt idx="327">
                  <c:v>0.54613333333333403</c:v>
                </c:pt>
                <c:pt idx="328">
                  <c:v>0.54779999999999995</c:v>
                </c:pt>
                <c:pt idx="329">
                  <c:v>0.54946666666666699</c:v>
                </c:pt>
                <c:pt idx="330">
                  <c:v>0.55113333333333403</c:v>
                </c:pt>
                <c:pt idx="331">
                  <c:v>0.55279999999999996</c:v>
                </c:pt>
                <c:pt idx="332">
                  <c:v>0.554466666666667</c:v>
                </c:pt>
                <c:pt idx="333">
                  <c:v>0.55613333333333403</c:v>
                </c:pt>
                <c:pt idx="334">
                  <c:v>0.55779999999999996</c:v>
                </c:pt>
                <c:pt idx="335">
                  <c:v>0.559466666666667</c:v>
                </c:pt>
                <c:pt idx="336">
                  <c:v>0.56113333333333404</c:v>
                </c:pt>
                <c:pt idx="337">
                  <c:v>0.56279999999999997</c:v>
                </c:pt>
                <c:pt idx="338">
                  <c:v>0.56446666666666701</c:v>
                </c:pt>
                <c:pt idx="339">
                  <c:v>0.56613333333333404</c:v>
                </c:pt>
                <c:pt idx="340">
                  <c:v>0.56779999999999997</c:v>
                </c:pt>
                <c:pt idx="341">
                  <c:v>0.56946666666666701</c:v>
                </c:pt>
                <c:pt idx="342">
                  <c:v>0.57113333333333405</c:v>
                </c:pt>
                <c:pt idx="343">
                  <c:v>0.57279999999999998</c:v>
                </c:pt>
                <c:pt idx="344">
                  <c:v>0.57446666666666701</c:v>
                </c:pt>
                <c:pt idx="345">
                  <c:v>0.57613333333333405</c:v>
                </c:pt>
                <c:pt idx="346">
                  <c:v>0.57779999999999998</c:v>
                </c:pt>
                <c:pt idx="347">
                  <c:v>0.57946666666666702</c:v>
                </c:pt>
                <c:pt idx="348">
                  <c:v>0.58113333333333395</c:v>
                </c:pt>
                <c:pt idx="349">
                  <c:v>0.58279999999999998</c:v>
                </c:pt>
                <c:pt idx="350">
                  <c:v>0.58446666666666702</c:v>
                </c:pt>
                <c:pt idx="351">
                  <c:v>0.58613333333333395</c:v>
                </c:pt>
                <c:pt idx="352">
                  <c:v>0.58779999999999999</c:v>
                </c:pt>
                <c:pt idx="353">
                  <c:v>0.58946666666666703</c:v>
                </c:pt>
                <c:pt idx="354">
                  <c:v>0.59113333333333395</c:v>
                </c:pt>
                <c:pt idx="355">
                  <c:v>0.59279999999999999</c:v>
                </c:pt>
                <c:pt idx="356">
                  <c:v>0.59446666666666703</c:v>
                </c:pt>
                <c:pt idx="357">
                  <c:v>0.59613333333333396</c:v>
                </c:pt>
                <c:pt idx="358">
                  <c:v>0.5978</c:v>
                </c:pt>
                <c:pt idx="359">
                  <c:v>0.59946666666666704</c:v>
                </c:pt>
                <c:pt idx="360">
                  <c:v>0.60113333333333396</c:v>
                </c:pt>
                <c:pt idx="361">
                  <c:v>0.6028</c:v>
                </c:pt>
                <c:pt idx="362">
                  <c:v>0.60446666666666704</c:v>
                </c:pt>
                <c:pt idx="363">
                  <c:v>0.60613333333333397</c:v>
                </c:pt>
                <c:pt idx="364">
                  <c:v>0.60780000000000001</c:v>
                </c:pt>
                <c:pt idx="365">
                  <c:v>0.60946666666666705</c:v>
                </c:pt>
                <c:pt idx="366">
                  <c:v>0.61113333333333397</c:v>
                </c:pt>
                <c:pt idx="367">
                  <c:v>0.61280000000000001</c:v>
                </c:pt>
                <c:pt idx="368">
                  <c:v>0.61446666666666705</c:v>
                </c:pt>
                <c:pt idx="369">
                  <c:v>0.61613333333333398</c:v>
                </c:pt>
                <c:pt idx="370">
                  <c:v>0.61780000000000002</c:v>
                </c:pt>
                <c:pt idx="371">
                  <c:v>0.61946666666666705</c:v>
                </c:pt>
                <c:pt idx="372">
                  <c:v>0.62113333333333398</c:v>
                </c:pt>
                <c:pt idx="373">
                  <c:v>0.62280000000000002</c:v>
                </c:pt>
                <c:pt idx="374">
                  <c:v>0.62446666666666695</c:v>
                </c:pt>
                <c:pt idx="375">
                  <c:v>0.62613333333333399</c:v>
                </c:pt>
                <c:pt idx="376">
                  <c:v>0.62780000000000002</c:v>
                </c:pt>
                <c:pt idx="377">
                  <c:v>0.62946666666666695</c:v>
                </c:pt>
                <c:pt idx="378">
                  <c:v>0.63113333333333399</c:v>
                </c:pt>
                <c:pt idx="379">
                  <c:v>0.63280000000000003</c:v>
                </c:pt>
                <c:pt idx="380">
                  <c:v>0.63446666666666696</c:v>
                </c:pt>
                <c:pt idx="381">
                  <c:v>0.63613333333333399</c:v>
                </c:pt>
                <c:pt idx="382">
                  <c:v>0.63780000000000003</c:v>
                </c:pt>
                <c:pt idx="383">
                  <c:v>0.63946666666666696</c:v>
                </c:pt>
                <c:pt idx="384">
                  <c:v>0.641133333333334</c:v>
                </c:pt>
                <c:pt idx="385">
                  <c:v>0.64280000000000004</c:v>
                </c:pt>
                <c:pt idx="386">
                  <c:v>0.64446666666666697</c:v>
                </c:pt>
                <c:pt idx="387">
                  <c:v>0.646133333333334</c:v>
                </c:pt>
                <c:pt idx="388">
                  <c:v>0.64780000000000004</c:v>
                </c:pt>
                <c:pt idx="389">
                  <c:v>0.64946666666666697</c:v>
                </c:pt>
                <c:pt idx="390">
                  <c:v>0.65113333333333401</c:v>
                </c:pt>
                <c:pt idx="391">
                  <c:v>0.65280000000000005</c:v>
                </c:pt>
                <c:pt idx="392">
                  <c:v>0.65446666666666697</c:v>
                </c:pt>
                <c:pt idx="393">
                  <c:v>0.65613333333333401</c:v>
                </c:pt>
                <c:pt idx="394">
                  <c:v>0.65780000000000005</c:v>
                </c:pt>
                <c:pt idx="395">
                  <c:v>0.65946666666666698</c:v>
                </c:pt>
                <c:pt idx="396">
                  <c:v>0.66113333333333402</c:v>
                </c:pt>
                <c:pt idx="397">
                  <c:v>0.66279999999999994</c:v>
                </c:pt>
                <c:pt idx="398">
                  <c:v>0.66446666666666698</c:v>
                </c:pt>
                <c:pt idx="399">
                  <c:v>0.66613333333333402</c:v>
                </c:pt>
                <c:pt idx="400">
                  <c:v>0.66779999999999995</c:v>
                </c:pt>
                <c:pt idx="401">
                  <c:v>0.66946666666666699</c:v>
                </c:pt>
                <c:pt idx="402">
                  <c:v>0.67113333333333403</c:v>
                </c:pt>
                <c:pt idx="403">
                  <c:v>0.67279999999999995</c:v>
                </c:pt>
                <c:pt idx="404">
                  <c:v>0.67446666666666699</c:v>
                </c:pt>
                <c:pt idx="405">
                  <c:v>0.67613333333333403</c:v>
                </c:pt>
                <c:pt idx="406">
                  <c:v>0.67779999999999996</c:v>
                </c:pt>
                <c:pt idx="407">
                  <c:v>0.679466666666667</c:v>
                </c:pt>
                <c:pt idx="408">
                  <c:v>0.68113333333333403</c:v>
                </c:pt>
                <c:pt idx="409">
                  <c:v>0.68279999999999996</c:v>
                </c:pt>
                <c:pt idx="410">
                  <c:v>0.684466666666667</c:v>
                </c:pt>
                <c:pt idx="411">
                  <c:v>0.68613333333333404</c:v>
                </c:pt>
                <c:pt idx="412">
                  <c:v>0.68779999999999997</c:v>
                </c:pt>
                <c:pt idx="413">
                  <c:v>0.68946666666666701</c:v>
                </c:pt>
                <c:pt idx="414">
                  <c:v>0.69113333333333404</c:v>
                </c:pt>
                <c:pt idx="415">
                  <c:v>0.69279999999999997</c:v>
                </c:pt>
                <c:pt idx="416">
                  <c:v>0.69446666666666701</c:v>
                </c:pt>
                <c:pt idx="417">
                  <c:v>0.69613333333333405</c:v>
                </c:pt>
                <c:pt idx="418">
                  <c:v>0.69779999999999998</c:v>
                </c:pt>
                <c:pt idx="419">
                  <c:v>0.69946666666666701</c:v>
                </c:pt>
                <c:pt idx="420">
                  <c:v>0.70113333333333405</c:v>
                </c:pt>
                <c:pt idx="421">
                  <c:v>0.70279999999999998</c:v>
                </c:pt>
                <c:pt idx="422">
                  <c:v>0.70446666666666702</c:v>
                </c:pt>
                <c:pt idx="423">
                  <c:v>0.70613333333333395</c:v>
                </c:pt>
                <c:pt idx="424">
                  <c:v>0.70779999999999998</c:v>
                </c:pt>
                <c:pt idx="425">
                  <c:v>0.70946666666666702</c:v>
                </c:pt>
                <c:pt idx="426">
                  <c:v>0.71113333333333395</c:v>
                </c:pt>
                <c:pt idx="427">
                  <c:v>0.71279999999999999</c:v>
                </c:pt>
                <c:pt idx="428">
                  <c:v>0.71446666666666703</c:v>
                </c:pt>
                <c:pt idx="429">
                  <c:v>0.71613333333333395</c:v>
                </c:pt>
                <c:pt idx="430">
                  <c:v>0.71779999999999999</c:v>
                </c:pt>
                <c:pt idx="431">
                  <c:v>0.71946666666666703</c:v>
                </c:pt>
                <c:pt idx="432">
                  <c:v>0.72113333333333396</c:v>
                </c:pt>
                <c:pt idx="433">
                  <c:v>0.7228</c:v>
                </c:pt>
                <c:pt idx="434">
                  <c:v>0.72446666666666704</c:v>
                </c:pt>
                <c:pt idx="435">
                  <c:v>0.72613333333333396</c:v>
                </c:pt>
                <c:pt idx="436">
                  <c:v>0.7278</c:v>
                </c:pt>
                <c:pt idx="437">
                  <c:v>0.72946666666666704</c:v>
                </c:pt>
                <c:pt idx="438">
                  <c:v>0.73113333333333397</c:v>
                </c:pt>
                <c:pt idx="439">
                  <c:v>0.73280000000000001</c:v>
                </c:pt>
                <c:pt idx="440">
                  <c:v>0.73446666666666705</c:v>
                </c:pt>
                <c:pt idx="441">
                  <c:v>0.73613333333333397</c:v>
                </c:pt>
                <c:pt idx="442">
                  <c:v>0.73780000000000001</c:v>
                </c:pt>
                <c:pt idx="443">
                  <c:v>0.73946666666666705</c:v>
                </c:pt>
                <c:pt idx="444">
                  <c:v>0.74113333333333398</c:v>
                </c:pt>
                <c:pt idx="445">
                  <c:v>0.74280000000000002</c:v>
                </c:pt>
                <c:pt idx="446">
                  <c:v>0.74446666666666705</c:v>
                </c:pt>
                <c:pt idx="447">
                  <c:v>0.74613333333333398</c:v>
                </c:pt>
                <c:pt idx="448">
                  <c:v>0.74780000000000002</c:v>
                </c:pt>
                <c:pt idx="449">
                  <c:v>0.74946666666666695</c:v>
                </c:pt>
                <c:pt idx="450">
                  <c:v>0.75113333333333399</c:v>
                </c:pt>
                <c:pt idx="451">
                  <c:v>0.75280000000000002</c:v>
                </c:pt>
                <c:pt idx="452">
                  <c:v>0.75446666666666695</c:v>
                </c:pt>
                <c:pt idx="453">
                  <c:v>0.75613333333333399</c:v>
                </c:pt>
                <c:pt idx="454">
                  <c:v>0.75780000000000003</c:v>
                </c:pt>
                <c:pt idx="455">
                  <c:v>0.75946666666666696</c:v>
                </c:pt>
                <c:pt idx="456">
                  <c:v>0.76113333333333399</c:v>
                </c:pt>
                <c:pt idx="457">
                  <c:v>0.76280000000000003</c:v>
                </c:pt>
                <c:pt idx="458">
                  <c:v>0.76446666666666696</c:v>
                </c:pt>
                <c:pt idx="459">
                  <c:v>0.766133333333334</c:v>
                </c:pt>
                <c:pt idx="460">
                  <c:v>0.76780000000000004</c:v>
                </c:pt>
                <c:pt idx="461">
                  <c:v>0.76946666666666697</c:v>
                </c:pt>
                <c:pt idx="462">
                  <c:v>0.771133333333334</c:v>
                </c:pt>
                <c:pt idx="463">
                  <c:v>0.77280000000000004</c:v>
                </c:pt>
                <c:pt idx="464">
                  <c:v>0.77446666666666697</c:v>
                </c:pt>
                <c:pt idx="465">
                  <c:v>0.77613333333333401</c:v>
                </c:pt>
                <c:pt idx="466">
                  <c:v>0.77780000000000005</c:v>
                </c:pt>
                <c:pt idx="467">
                  <c:v>0.77946666666666697</c:v>
                </c:pt>
                <c:pt idx="468">
                  <c:v>0.78113333333333401</c:v>
                </c:pt>
                <c:pt idx="469">
                  <c:v>0.78280000000000005</c:v>
                </c:pt>
                <c:pt idx="470">
                  <c:v>0.78446666666666698</c:v>
                </c:pt>
                <c:pt idx="471">
                  <c:v>0.78613333333333402</c:v>
                </c:pt>
                <c:pt idx="472">
                  <c:v>0.78779999999999994</c:v>
                </c:pt>
                <c:pt idx="473">
                  <c:v>0.78946666666666698</c:v>
                </c:pt>
                <c:pt idx="474">
                  <c:v>0.79113333333333402</c:v>
                </c:pt>
                <c:pt idx="475">
                  <c:v>0.79279999999999995</c:v>
                </c:pt>
                <c:pt idx="476">
                  <c:v>0.79446666666666699</c:v>
                </c:pt>
                <c:pt idx="477">
                  <c:v>0.79613333333333403</c:v>
                </c:pt>
                <c:pt idx="478">
                  <c:v>0.79779999999999995</c:v>
                </c:pt>
                <c:pt idx="479">
                  <c:v>0.79946666666666699</c:v>
                </c:pt>
                <c:pt idx="480">
                  <c:v>0.80113333333333403</c:v>
                </c:pt>
                <c:pt idx="481">
                  <c:v>0.80279999999999996</c:v>
                </c:pt>
                <c:pt idx="482">
                  <c:v>0.804466666666667</c:v>
                </c:pt>
                <c:pt idx="483">
                  <c:v>0.80613333333333403</c:v>
                </c:pt>
                <c:pt idx="484">
                  <c:v>0.80779999999999996</c:v>
                </c:pt>
                <c:pt idx="485">
                  <c:v>0.809466666666667</c:v>
                </c:pt>
                <c:pt idx="486">
                  <c:v>0.81113333333333404</c:v>
                </c:pt>
                <c:pt idx="487">
                  <c:v>0.81279999999999997</c:v>
                </c:pt>
                <c:pt idx="488">
                  <c:v>0.81446666666666701</c:v>
                </c:pt>
                <c:pt idx="489">
                  <c:v>0.81613333333333404</c:v>
                </c:pt>
                <c:pt idx="490">
                  <c:v>0.81779999999999997</c:v>
                </c:pt>
                <c:pt idx="491">
                  <c:v>0.81946666666666701</c:v>
                </c:pt>
                <c:pt idx="492">
                  <c:v>0.82113333333333405</c:v>
                </c:pt>
                <c:pt idx="493">
                  <c:v>0.82279999999999998</c:v>
                </c:pt>
                <c:pt idx="494">
                  <c:v>0.82446666666666701</c:v>
                </c:pt>
                <c:pt idx="495">
                  <c:v>0.82613333333333405</c:v>
                </c:pt>
                <c:pt idx="496">
                  <c:v>0.82779999999999998</c:v>
                </c:pt>
                <c:pt idx="497">
                  <c:v>0.82946666666666702</c:v>
                </c:pt>
                <c:pt idx="498">
                  <c:v>0.83113333333333395</c:v>
                </c:pt>
                <c:pt idx="499">
                  <c:v>0.83279999999999998</c:v>
                </c:pt>
                <c:pt idx="500">
                  <c:v>0.83446666666666702</c:v>
                </c:pt>
                <c:pt idx="501">
                  <c:v>0.83613333333333395</c:v>
                </c:pt>
                <c:pt idx="502">
                  <c:v>0.83779999999999999</c:v>
                </c:pt>
                <c:pt idx="503">
                  <c:v>0.83946666666666703</c:v>
                </c:pt>
                <c:pt idx="504">
                  <c:v>0.84113333333333395</c:v>
                </c:pt>
                <c:pt idx="505">
                  <c:v>0.84279999999999999</c:v>
                </c:pt>
                <c:pt idx="506">
                  <c:v>0.84446666666666703</c:v>
                </c:pt>
                <c:pt idx="507">
                  <c:v>0.84613333333333396</c:v>
                </c:pt>
                <c:pt idx="508">
                  <c:v>0.8478</c:v>
                </c:pt>
                <c:pt idx="509">
                  <c:v>0.84946666666666704</c:v>
                </c:pt>
                <c:pt idx="510">
                  <c:v>0.85113333333333396</c:v>
                </c:pt>
                <c:pt idx="511">
                  <c:v>0.8528</c:v>
                </c:pt>
                <c:pt idx="512">
                  <c:v>0.85446666666666704</c:v>
                </c:pt>
                <c:pt idx="513">
                  <c:v>0.85613333333333397</c:v>
                </c:pt>
                <c:pt idx="514">
                  <c:v>0.85780000000000001</c:v>
                </c:pt>
                <c:pt idx="515">
                  <c:v>0.85946666666666705</c:v>
                </c:pt>
                <c:pt idx="516">
                  <c:v>0.86113333333333397</c:v>
                </c:pt>
                <c:pt idx="517">
                  <c:v>0.86280000000000001</c:v>
                </c:pt>
                <c:pt idx="518">
                  <c:v>0.86446666666666705</c:v>
                </c:pt>
                <c:pt idx="519">
                  <c:v>0.86613333333333398</c:v>
                </c:pt>
                <c:pt idx="520">
                  <c:v>0.86780000000000002</c:v>
                </c:pt>
                <c:pt idx="521">
                  <c:v>0.86946666666666705</c:v>
                </c:pt>
                <c:pt idx="522">
                  <c:v>0.87113333333333398</c:v>
                </c:pt>
                <c:pt idx="523">
                  <c:v>0.87280000000000002</c:v>
                </c:pt>
                <c:pt idx="524">
                  <c:v>0.87446666666666695</c:v>
                </c:pt>
                <c:pt idx="525">
                  <c:v>0.87613333333333399</c:v>
                </c:pt>
                <c:pt idx="526">
                  <c:v>0.87780000000000002</c:v>
                </c:pt>
                <c:pt idx="527">
                  <c:v>0.87946666666666695</c:v>
                </c:pt>
                <c:pt idx="528">
                  <c:v>0.88113333333333399</c:v>
                </c:pt>
                <c:pt idx="529">
                  <c:v>0.88280000000000003</c:v>
                </c:pt>
                <c:pt idx="530">
                  <c:v>0.88446666666666696</c:v>
                </c:pt>
                <c:pt idx="531">
                  <c:v>0.88613333333333399</c:v>
                </c:pt>
                <c:pt idx="532">
                  <c:v>0.88780000000000003</c:v>
                </c:pt>
                <c:pt idx="533">
                  <c:v>0.88946666666666696</c:v>
                </c:pt>
                <c:pt idx="534">
                  <c:v>0.891133333333334</c:v>
                </c:pt>
                <c:pt idx="535">
                  <c:v>0.89280000000000004</c:v>
                </c:pt>
                <c:pt idx="536">
                  <c:v>0.89446666666666697</c:v>
                </c:pt>
                <c:pt idx="537">
                  <c:v>0.896133333333334</c:v>
                </c:pt>
                <c:pt idx="538">
                  <c:v>0.89780000000000004</c:v>
                </c:pt>
                <c:pt idx="539">
                  <c:v>0.89946666666666697</c:v>
                </c:pt>
                <c:pt idx="540">
                  <c:v>0.90113333333333401</c:v>
                </c:pt>
                <c:pt idx="541">
                  <c:v>0.90280000000000005</c:v>
                </c:pt>
                <c:pt idx="542">
                  <c:v>0.90446666666666697</c:v>
                </c:pt>
                <c:pt idx="543">
                  <c:v>0.90613333333333401</c:v>
                </c:pt>
                <c:pt idx="544">
                  <c:v>0.90780000000000005</c:v>
                </c:pt>
                <c:pt idx="545">
                  <c:v>0.90946666666666698</c:v>
                </c:pt>
                <c:pt idx="546">
                  <c:v>0.91113333333333402</c:v>
                </c:pt>
                <c:pt idx="547">
                  <c:v>0.91279999999999994</c:v>
                </c:pt>
                <c:pt idx="548">
                  <c:v>0.91446666666666698</c:v>
                </c:pt>
                <c:pt idx="549">
                  <c:v>0.91613333333333402</c:v>
                </c:pt>
                <c:pt idx="550">
                  <c:v>0.91779999999999995</c:v>
                </c:pt>
                <c:pt idx="551">
                  <c:v>0.91946666666666699</c:v>
                </c:pt>
                <c:pt idx="552">
                  <c:v>0.92113333333333403</c:v>
                </c:pt>
                <c:pt idx="553">
                  <c:v>0.92279999999999995</c:v>
                </c:pt>
                <c:pt idx="554">
                  <c:v>0.92446666666666699</c:v>
                </c:pt>
                <c:pt idx="555">
                  <c:v>0.92613333333333403</c:v>
                </c:pt>
                <c:pt idx="556">
                  <c:v>0.92779999999999996</c:v>
                </c:pt>
                <c:pt idx="557">
                  <c:v>0.929466666666667</c:v>
                </c:pt>
                <c:pt idx="558">
                  <c:v>0.93113333333333403</c:v>
                </c:pt>
                <c:pt idx="559">
                  <c:v>0.93279999999999996</c:v>
                </c:pt>
                <c:pt idx="560">
                  <c:v>0.934466666666667</c:v>
                </c:pt>
                <c:pt idx="561">
                  <c:v>0.93613333333333404</c:v>
                </c:pt>
                <c:pt idx="562">
                  <c:v>0.93779999999999997</c:v>
                </c:pt>
                <c:pt idx="563">
                  <c:v>0.93946666666666701</c:v>
                </c:pt>
                <c:pt idx="564">
                  <c:v>0.94113333333333404</c:v>
                </c:pt>
                <c:pt idx="565">
                  <c:v>0.94279999999999997</c:v>
                </c:pt>
                <c:pt idx="566">
                  <c:v>0.94446666666666701</c:v>
                </c:pt>
                <c:pt idx="567">
                  <c:v>0.94613333333333405</c:v>
                </c:pt>
                <c:pt idx="568">
                  <c:v>0.94779999999999998</c:v>
                </c:pt>
                <c:pt idx="569">
                  <c:v>0.94946666666666701</c:v>
                </c:pt>
                <c:pt idx="570">
                  <c:v>0.95113333333333405</c:v>
                </c:pt>
                <c:pt idx="571">
                  <c:v>0.95279999999999998</c:v>
                </c:pt>
                <c:pt idx="572">
                  <c:v>0.95446666666666702</c:v>
                </c:pt>
                <c:pt idx="573">
                  <c:v>0.95613333333333395</c:v>
                </c:pt>
                <c:pt idx="574">
                  <c:v>0.95779999999999998</c:v>
                </c:pt>
                <c:pt idx="575">
                  <c:v>0.95946666666666702</c:v>
                </c:pt>
                <c:pt idx="576">
                  <c:v>0.96113333333333395</c:v>
                </c:pt>
                <c:pt idx="577">
                  <c:v>0.96279999999999999</c:v>
                </c:pt>
                <c:pt idx="578">
                  <c:v>0.96446666666666703</c:v>
                </c:pt>
                <c:pt idx="579">
                  <c:v>0.96613333333333395</c:v>
                </c:pt>
                <c:pt idx="580">
                  <c:v>0.96779999999999999</c:v>
                </c:pt>
                <c:pt idx="581">
                  <c:v>0.96946666666666703</c:v>
                </c:pt>
                <c:pt idx="582">
                  <c:v>0.97113333333333396</c:v>
                </c:pt>
                <c:pt idx="583">
                  <c:v>0.9728</c:v>
                </c:pt>
                <c:pt idx="584">
                  <c:v>0.97446666666666704</c:v>
                </c:pt>
                <c:pt idx="585">
                  <c:v>0.97613333333333396</c:v>
                </c:pt>
                <c:pt idx="586">
                  <c:v>0.9778</c:v>
                </c:pt>
                <c:pt idx="587">
                  <c:v>0.97946666666666704</c:v>
                </c:pt>
                <c:pt idx="588">
                  <c:v>0.98113333333333397</c:v>
                </c:pt>
                <c:pt idx="589">
                  <c:v>0.98280000000000001</c:v>
                </c:pt>
                <c:pt idx="590">
                  <c:v>0.98446666666666705</c:v>
                </c:pt>
                <c:pt idx="591">
                  <c:v>0.98613333333333397</c:v>
                </c:pt>
                <c:pt idx="592">
                  <c:v>0.98780000000000001</c:v>
                </c:pt>
                <c:pt idx="593">
                  <c:v>0.98946666666666705</c:v>
                </c:pt>
                <c:pt idx="594">
                  <c:v>0.99113333333333398</c:v>
                </c:pt>
                <c:pt idx="595">
                  <c:v>0.99280000000000002</c:v>
                </c:pt>
                <c:pt idx="596">
                  <c:v>0.99446666666666705</c:v>
                </c:pt>
                <c:pt idx="597">
                  <c:v>0.99613333333333398</c:v>
                </c:pt>
                <c:pt idx="598">
                  <c:v>0.99780000000000002</c:v>
                </c:pt>
                <c:pt idx="599">
                  <c:v>0.99946666666666695</c:v>
                </c:pt>
                <c:pt idx="600">
                  <c:v>1.0011333333333401</c:v>
                </c:pt>
                <c:pt idx="601">
                  <c:v>1.0027999999999999</c:v>
                </c:pt>
                <c:pt idx="602">
                  <c:v>1.0044666666666699</c:v>
                </c:pt>
                <c:pt idx="603">
                  <c:v>1.00613333333334</c:v>
                </c:pt>
                <c:pt idx="604">
                  <c:v>1.0078</c:v>
                </c:pt>
                <c:pt idx="605">
                  <c:v>1.0094666666666701</c:v>
                </c:pt>
                <c:pt idx="606">
                  <c:v>1.0111333333333401</c:v>
                </c:pt>
                <c:pt idx="607">
                  <c:v>1.0127999999999999</c:v>
                </c:pt>
                <c:pt idx="608">
                  <c:v>1.01446666666667</c:v>
                </c:pt>
                <c:pt idx="609">
                  <c:v>1.01613333333334</c:v>
                </c:pt>
                <c:pt idx="610">
                  <c:v>1.0178</c:v>
                </c:pt>
                <c:pt idx="611">
                  <c:v>1.0194666666666701</c:v>
                </c:pt>
                <c:pt idx="612">
                  <c:v>1.0211333333333401</c:v>
                </c:pt>
                <c:pt idx="613">
                  <c:v>1.0227999999999999</c:v>
                </c:pt>
                <c:pt idx="614">
                  <c:v>1.02446666666667</c:v>
                </c:pt>
                <c:pt idx="615">
                  <c:v>1.02613333333334</c:v>
                </c:pt>
                <c:pt idx="616">
                  <c:v>1.0278</c:v>
                </c:pt>
                <c:pt idx="617">
                  <c:v>1.0294666666666701</c:v>
                </c:pt>
                <c:pt idx="618">
                  <c:v>1.0311333333333399</c:v>
                </c:pt>
                <c:pt idx="619">
                  <c:v>1.0327999999999999</c:v>
                </c:pt>
                <c:pt idx="620">
                  <c:v>1.03446666666667</c:v>
                </c:pt>
                <c:pt idx="621">
                  <c:v>1.03613333333334</c:v>
                </c:pt>
                <c:pt idx="622">
                  <c:v>1.0378000000000001</c:v>
                </c:pt>
                <c:pt idx="623">
                  <c:v>1.0394666666666701</c:v>
                </c:pt>
                <c:pt idx="624">
                  <c:v>1.0411333333333399</c:v>
                </c:pt>
                <c:pt idx="625">
                  <c:v>1.0427999999999999</c:v>
                </c:pt>
                <c:pt idx="626">
                  <c:v>1.04446666666667</c:v>
                </c:pt>
                <c:pt idx="627">
                  <c:v>1.04613333333334</c:v>
                </c:pt>
                <c:pt idx="628">
                  <c:v>1.0478000000000001</c:v>
                </c:pt>
                <c:pt idx="629">
                  <c:v>1.0494666666666701</c:v>
                </c:pt>
                <c:pt idx="630">
                  <c:v>1.0511333333333399</c:v>
                </c:pt>
                <c:pt idx="631">
                  <c:v>1.0528</c:v>
                </c:pt>
                <c:pt idx="632">
                  <c:v>1.05446666666667</c:v>
                </c:pt>
                <c:pt idx="633">
                  <c:v>1.05613333333334</c:v>
                </c:pt>
                <c:pt idx="634">
                  <c:v>1.0578000000000001</c:v>
                </c:pt>
                <c:pt idx="635">
                  <c:v>1.0594666666666701</c:v>
                </c:pt>
                <c:pt idx="636">
                  <c:v>1.0611333333333399</c:v>
                </c:pt>
                <c:pt idx="637">
                  <c:v>1.0628</c:v>
                </c:pt>
                <c:pt idx="638">
                  <c:v>1.06446666666667</c:v>
                </c:pt>
                <c:pt idx="639">
                  <c:v>1.06613333333334</c:v>
                </c:pt>
                <c:pt idx="640">
                  <c:v>1.0678000000000001</c:v>
                </c:pt>
                <c:pt idx="641">
                  <c:v>1.0694666666666699</c:v>
                </c:pt>
                <c:pt idx="642">
                  <c:v>1.0711333333333399</c:v>
                </c:pt>
                <c:pt idx="643">
                  <c:v>1.0728</c:v>
                </c:pt>
                <c:pt idx="644">
                  <c:v>1.07446666666667</c:v>
                </c:pt>
                <c:pt idx="645">
                  <c:v>1.07613333333334</c:v>
                </c:pt>
                <c:pt idx="646">
                  <c:v>1.0778000000000001</c:v>
                </c:pt>
                <c:pt idx="647">
                  <c:v>1.0794666666666699</c:v>
                </c:pt>
                <c:pt idx="648">
                  <c:v>1.0811333333333399</c:v>
                </c:pt>
                <c:pt idx="649">
                  <c:v>1.0828</c:v>
                </c:pt>
                <c:pt idx="650">
                  <c:v>1.08446666666667</c:v>
                </c:pt>
                <c:pt idx="651">
                  <c:v>1.0861333333333401</c:v>
                </c:pt>
                <c:pt idx="652">
                  <c:v>1.0878000000000001</c:v>
                </c:pt>
                <c:pt idx="653">
                  <c:v>1.0894666666666699</c:v>
                </c:pt>
                <c:pt idx="654">
                  <c:v>1.0911333333333399</c:v>
                </c:pt>
                <c:pt idx="655">
                  <c:v>1.0928</c:v>
                </c:pt>
                <c:pt idx="656">
                  <c:v>1.09446666666667</c:v>
                </c:pt>
                <c:pt idx="657">
                  <c:v>1.0961333333333401</c:v>
                </c:pt>
                <c:pt idx="658">
                  <c:v>1.0978000000000001</c:v>
                </c:pt>
                <c:pt idx="659">
                  <c:v>1.0994666666666699</c:v>
                </c:pt>
                <c:pt idx="660">
                  <c:v>1.10113333333334</c:v>
                </c:pt>
                <c:pt idx="661">
                  <c:v>1.1028</c:v>
                </c:pt>
                <c:pt idx="662">
                  <c:v>1.10446666666667</c:v>
                </c:pt>
                <c:pt idx="663">
                  <c:v>1.1061333333333401</c:v>
                </c:pt>
                <c:pt idx="664">
                  <c:v>1.1077999999999999</c:v>
                </c:pt>
                <c:pt idx="665">
                  <c:v>1.1094666666666699</c:v>
                </c:pt>
                <c:pt idx="666">
                  <c:v>1.11113333333334</c:v>
                </c:pt>
                <c:pt idx="667">
                  <c:v>1.1128</c:v>
                </c:pt>
                <c:pt idx="668">
                  <c:v>1.11446666666667</c:v>
                </c:pt>
                <c:pt idx="669">
                  <c:v>1.1161333333333401</c:v>
                </c:pt>
                <c:pt idx="670">
                  <c:v>1.1177999999999999</c:v>
                </c:pt>
                <c:pt idx="671">
                  <c:v>1.1194666666666699</c:v>
                </c:pt>
                <c:pt idx="672">
                  <c:v>1.12113333333334</c:v>
                </c:pt>
                <c:pt idx="673">
                  <c:v>1.1228</c:v>
                </c:pt>
                <c:pt idx="674">
                  <c:v>1.1244666666666701</c:v>
                </c:pt>
                <c:pt idx="675">
                  <c:v>1.1261333333333401</c:v>
                </c:pt>
                <c:pt idx="676">
                  <c:v>1.1277999999999999</c:v>
                </c:pt>
                <c:pt idx="677">
                  <c:v>1.1294666666666699</c:v>
                </c:pt>
                <c:pt idx="678">
                  <c:v>1.13113333333334</c:v>
                </c:pt>
                <c:pt idx="679">
                  <c:v>1.1328</c:v>
                </c:pt>
                <c:pt idx="680">
                  <c:v>1.1344666666666701</c:v>
                </c:pt>
                <c:pt idx="681">
                  <c:v>1.1361333333333401</c:v>
                </c:pt>
                <c:pt idx="682">
                  <c:v>1.1377999999999999</c:v>
                </c:pt>
                <c:pt idx="683">
                  <c:v>1.13946666666667</c:v>
                </c:pt>
                <c:pt idx="684">
                  <c:v>1.14113333333334</c:v>
                </c:pt>
                <c:pt idx="685">
                  <c:v>1.1428</c:v>
                </c:pt>
                <c:pt idx="686">
                  <c:v>1.1444666666666701</c:v>
                </c:pt>
                <c:pt idx="687">
                  <c:v>1.1461333333333401</c:v>
                </c:pt>
                <c:pt idx="688">
                  <c:v>1.1477999999999999</c:v>
                </c:pt>
                <c:pt idx="689">
                  <c:v>1.14946666666667</c:v>
                </c:pt>
                <c:pt idx="690">
                  <c:v>1.15113333333334</c:v>
                </c:pt>
                <c:pt idx="691">
                  <c:v>1.1528</c:v>
                </c:pt>
                <c:pt idx="692">
                  <c:v>1.1544666666666701</c:v>
                </c:pt>
                <c:pt idx="693">
                  <c:v>1.1561333333333399</c:v>
                </c:pt>
                <c:pt idx="694">
                  <c:v>1.1577999999999999</c:v>
                </c:pt>
                <c:pt idx="695">
                  <c:v>1.15946666666667</c:v>
                </c:pt>
                <c:pt idx="696">
                  <c:v>1.16113333333334</c:v>
                </c:pt>
                <c:pt idx="697">
                  <c:v>1.1628000000000001</c:v>
                </c:pt>
                <c:pt idx="698">
                  <c:v>1.1644666666666701</c:v>
                </c:pt>
                <c:pt idx="699">
                  <c:v>1.1661333333333399</c:v>
                </c:pt>
                <c:pt idx="700">
                  <c:v>1.1677999999999999</c:v>
                </c:pt>
                <c:pt idx="701">
                  <c:v>1.16946666666667</c:v>
                </c:pt>
                <c:pt idx="702">
                  <c:v>1.17113333333334</c:v>
                </c:pt>
                <c:pt idx="703">
                  <c:v>1.1728000000000001</c:v>
                </c:pt>
                <c:pt idx="704">
                  <c:v>1.1744666666666701</c:v>
                </c:pt>
                <c:pt idx="705">
                  <c:v>1.1761333333333399</c:v>
                </c:pt>
                <c:pt idx="706">
                  <c:v>1.1778</c:v>
                </c:pt>
                <c:pt idx="707">
                  <c:v>1.17946666666667</c:v>
                </c:pt>
                <c:pt idx="708">
                  <c:v>1.18113333333334</c:v>
                </c:pt>
                <c:pt idx="709">
                  <c:v>1.1828000000000001</c:v>
                </c:pt>
                <c:pt idx="710">
                  <c:v>1.1844666666666701</c:v>
                </c:pt>
                <c:pt idx="711">
                  <c:v>1.1861333333333399</c:v>
                </c:pt>
                <c:pt idx="712">
                  <c:v>1.1878</c:v>
                </c:pt>
                <c:pt idx="713">
                  <c:v>1.18946666666667</c:v>
                </c:pt>
                <c:pt idx="714">
                  <c:v>1.19113333333334</c:v>
                </c:pt>
                <c:pt idx="715">
                  <c:v>1.1928000000000001</c:v>
                </c:pt>
                <c:pt idx="716">
                  <c:v>1.1944666666666699</c:v>
                </c:pt>
                <c:pt idx="717">
                  <c:v>1.1961333333333399</c:v>
                </c:pt>
                <c:pt idx="718">
                  <c:v>1.1978</c:v>
                </c:pt>
                <c:pt idx="719">
                  <c:v>1.19946666666667</c:v>
                </c:pt>
                <c:pt idx="720">
                  <c:v>1.20113333333334</c:v>
                </c:pt>
                <c:pt idx="721">
                  <c:v>1.2028000000000001</c:v>
                </c:pt>
                <c:pt idx="722">
                  <c:v>1.2044666666666699</c:v>
                </c:pt>
                <c:pt idx="723">
                  <c:v>1.2061333333333399</c:v>
                </c:pt>
                <c:pt idx="724">
                  <c:v>1.2078</c:v>
                </c:pt>
                <c:pt idx="725">
                  <c:v>1.20946666666667</c:v>
                </c:pt>
                <c:pt idx="726">
                  <c:v>1.2111333333333401</c:v>
                </c:pt>
                <c:pt idx="727">
                  <c:v>1.2128000000000001</c:v>
                </c:pt>
                <c:pt idx="728">
                  <c:v>1.2144666666666699</c:v>
                </c:pt>
                <c:pt idx="729">
                  <c:v>1.2161333333333399</c:v>
                </c:pt>
                <c:pt idx="730">
                  <c:v>1.2178</c:v>
                </c:pt>
                <c:pt idx="731">
                  <c:v>1.21946666666667</c:v>
                </c:pt>
                <c:pt idx="732">
                  <c:v>1.2211333333333401</c:v>
                </c:pt>
                <c:pt idx="733">
                  <c:v>1.2228000000000001</c:v>
                </c:pt>
                <c:pt idx="734">
                  <c:v>1.2244666666666699</c:v>
                </c:pt>
                <c:pt idx="735">
                  <c:v>1.22613333333334</c:v>
                </c:pt>
                <c:pt idx="736">
                  <c:v>1.2278</c:v>
                </c:pt>
                <c:pt idx="737">
                  <c:v>1.22946666666667</c:v>
                </c:pt>
                <c:pt idx="738">
                  <c:v>1.2311333333333401</c:v>
                </c:pt>
                <c:pt idx="739">
                  <c:v>1.2327999999999999</c:v>
                </c:pt>
                <c:pt idx="740">
                  <c:v>1.2344666666666699</c:v>
                </c:pt>
                <c:pt idx="741">
                  <c:v>1.23613333333334</c:v>
                </c:pt>
                <c:pt idx="742">
                  <c:v>1.2378</c:v>
                </c:pt>
                <c:pt idx="743">
                  <c:v>1.23946666666667</c:v>
                </c:pt>
                <c:pt idx="744">
                  <c:v>1.2411333333333401</c:v>
                </c:pt>
                <c:pt idx="745">
                  <c:v>1.2427999999999999</c:v>
                </c:pt>
                <c:pt idx="746">
                  <c:v>1.2444666666666699</c:v>
                </c:pt>
                <c:pt idx="747">
                  <c:v>1.24613333333334</c:v>
                </c:pt>
                <c:pt idx="748">
                  <c:v>1.2478</c:v>
                </c:pt>
                <c:pt idx="749">
                  <c:v>1.2494666666666701</c:v>
                </c:pt>
                <c:pt idx="750">
                  <c:v>1.2511333333333401</c:v>
                </c:pt>
                <c:pt idx="751">
                  <c:v>1.2527999999999999</c:v>
                </c:pt>
                <c:pt idx="752">
                  <c:v>1.2544666666666699</c:v>
                </c:pt>
                <c:pt idx="753">
                  <c:v>1.25613333333334</c:v>
                </c:pt>
                <c:pt idx="754">
                  <c:v>1.2578</c:v>
                </c:pt>
                <c:pt idx="755">
                  <c:v>1.2594666666666701</c:v>
                </c:pt>
                <c:pt idx="756">
                  <c:v>1.2611333333333401</c:v>
                </c:pt>
                <c:pt idx="757">
                  <c:v>1.2627999999999999</c:v>
                </c:pt>
                <c:pt idx="758">
                  <c:v>1.26446666666667</c:v>
                </c:pt>
                <c:pt idx="759">
                  <c:v>1.26613333333334</c:v>
                </c:pt>
                <c:pt idx="760">
                  <c:v>1.2678</c:v>
                </c:pt>
                <c:pt idx="761">
                  <c:v>1.2694666666666701</c:v>
                </c:pt>
                <c:pt idx="762">
                  <c:v>1.2711333333333401</c:v>
                </c:pt>
                <c:pt idx="763">
                  <c:v>1.2727999999999999</c:v>
                </c:pt>
                <c:pt idx="764">
                  <c:v>1.27446666666667</c:v>
                </c:pt>
                <c:pt idx="765">
                  <c:v>1.27613333333334</c:v>
                </c:pt>
                <c:pt idx="766">
                  <c:v>1.2778</c:v>
                </c:pt>
                <c:pt idx="767">
                  <c:v>1.2794666666666701</c:v>
                </c:pt>
                <c:pt idx="768">
                  <c:v>1.2811333333333399</c:v>
                </c:pt>
                <c:pt idx="769">
                  <c:v>1.2827999999999999</c:v>
                </c:pt>
                <c:pt idx="770">
                  <c:v>1.28446666666667</c:v>
                </c:pt>
                <c:pt idx="771">
                  <c:v>1.28613333333334</c:v>
                </c:pt>
                <c:pt idx="772">
                  <c:v>1.2878000000000001</c:v>
                </c:pt>
                <c:pt idx="773">
                  <c:v>1.2894666666666701</c:v>
                </c:pt>
                <c:pt idx="774">
                  <c:v>1.2911333333333399</c:v>
                </c:pt>
                <c:pt idx="775">
                  <c:v>1.2927999999999999</c:v>
                </c:pt>
                <c:pt idx="776">
                  <c:v>1.29446666666667</c:v>
                </c:pt>
                <c:pt idx="777">
                  <c:v>1.29613333333334</c:v>
                </c:pt>
                <c:pt idx="778">
                  <c:v>1.2978000000000001</c:v>
                </c:pt>
                <c:pt idx="779">
                  <c:v>1.2994666666666701</c:v>
                </c:pt>
                <c:pt idx="780">
                  <c:v>1.3011333333333399</c:v>
                </c:pt>
                <c:pt idx="781">
                  <c:v>1.3028</c:v>
                </c:pt>
                <c:pt idx="782">
                  <c:v>1.30446666666667</c:v>
                </c:pt>
                <c:pt idx="783">
                  <c:v>1.30613333333334</c:v>
                </c:pt>
                <c:pt idx="784">
                  <c:v>1.3078000000000001</c:v>
                </c:pt>
                <c:pt idx="785">
                  <c:v>1.3094666666666701</c:v>
                </c:pt>
                <c:pt idx="786">
                  <c:v>1.3111333333333399</c:v>
                </c:pt>
                <c:pt idx="787">
                  <c:v>1.3128</c:v>
                </c:pt>
                <c:pt idx="788">
                  <c:v>1.31446666666667</c:v>
                </c:pt>
                <c:pt idx="789">
                  <c:v>1.31613333333334</c:v>
                </c:pt>
                <c:pt idx="790">
                  <c:v>1.3178000000000001</c:v>
                </c:pt>
                <c:pt idx="791">
                  <c:v>1.3194666666666699</c:v>
                </c:pt>
                <c:pt idx="792">
                  <c:v>1.3211333333333399</c:v>
                </c:pt>
                <c:pt idx="793">
                  <c:v>1.3228</c:v>
                </c:pt>
                <c:pt idx="794">
                  <c:v>1.32446666666667</c:v>
                </c:pt>
                <c:pt idx="795">
                  <c:v>1.32613333333334</c:v>
                </c:pt>
                <c:pt idx="796">
                  <c:v>1.3278000000000001</c:v>
                </c:pt>
                <c:pt idx="797">
                  <c:v>1.3294666666666699</c:v>
                </c:pt>
                <c:pt idx="798">
                  <c:v>1.3311333333333399</c:v>
                </c:pt>
                <c:pt idx="799">
                  <c:v>1.3328</c:v>
                </c:pt>
                <c:pt idx="800">
                  <c:v>1.33446666666667</c:v>
                </c:pt>
                <c:pt idx="801">
                  <c:v>1.3361333333333401</c:v>
                </c:pt>
                <c:pt idx="802">
                  <c:v>1.3378000000000001</c:v>
                </c:pt>
                <c:pt idx="803">
                  <c:v>1.3394666666666699</c:v>
                </c:pt>
                <c:pt idx="804">
                  <c:v>1.3411333333333399</c:v>
                </c:pt>
                <c:pt idx="805">
                  <c:v>1.3428</c:v>
                </c:pt>
                <c:pt idx="806">
                  <c:v>1.34446666666667</c:v>
                </c:pt>
                <c:pt idx="807">
                  <c:v>1.3461333333333401</c:v>
                </c:pt>
                <c:pt idx="808">
                  <c:v>1.3478000000000001</c:v>
                </c:pt>
                <c:pt idx="809">
                  <c:v>1.3494666666666699</c:v>
                </c:pt>
                <c:pt idx="810">
                  <c:v>1.35113333333334</c:v>
                </c:pt>
                <c:pt idx="811">
                  <c:v>1.3528</c:v>
                </c:pt>
                <c:pt idx="812">
                  <c:v>1.35446666666667</c:v>
                </c:pt>
                <c:pt idx="813">
                  <c:v>1.3561333333333401</c:v>
                </c:pt>
                <c:pt idx="814">
                  <c:v>1.3577999999999999</c:v>
                </c:pt>
                <c:pt idx="815">
                  <c:v>1.3594666666666699</c:v>
                </c:pt>
                <c:pt idx="816">
                  <c:v>1.36113333333334</c:v>
                </c:pt>
                <c:pt idx="817">
                  <c:v>1.3628</c:v>
                </c:pt>
                <c:pt idx="818">
                  <c:v>1.36446666666667</c:v>
                </c:pt>
                <c:pt idx="819">
                  <c:v>1.3661333333333401</c:v>
                </c:pt>
                <c:pt idx="820">
                  <c:v>1.3677999999999999</c:v>
                </c:pt>
                <c:pt idx="821">
                  <c:v>1.3694666666666699</c:v>
                </c:pt>
                <c:pt idx="822">
                  <c:v>1.37113333333334</c:v>
                </c:pt>
                <c:pt idx="823">
                  <c:v>1.3728</c:v>
                </c:pt>
                <c:pt idx="824">
                  <c:v>1.3744666666666701</c:v>
                </c:pt>
                <c:pt idx="825">
                  <c:v>1.3761333333333401</c:v>
                </c:pt>
                <c:pt idx="826">
                  <c:v>1.3777999999999999</c:v>
                </c:pt>
                <c:pt idx="827">
                  <c:v>1.3794666666666699</c:v>
                </c:pt>
                <c:pt idx="828">
                  <c:v>1.38113333333334</c:v>
                </c:pt>
                <c:pt idx="829">
                  <c:v>1.3828</c:v>
                </c:pt>
                <c:pt idx="830">
                  <c:v>1.3844666666666701</c:v>
                </c:pt>
                <c:pt idx="831">
                  <c:v>1.3861333333333401</c:v>
                </c:pt>
                <c:pt idx="832">
                  <c:v>1.3877999999999999</c:v>
                </c:pt>
                <c:pt idx="833">
                  <c:v>1.38946666666667</c:v>
                </c:pt>
                <c:pt idx="834">
                  <c:v>1.39113333333334</c:v>
                </c:pt>
                <c:pt idx="835">
                  <c:v>1.3928</c:v>
                </c:pt>
                <c:pt idx="836">
                  <c:v>1.3944666666666701</c:v>
                </c:pt>
                <c:pt idx="837">
                  <c:v>1.3961333333333401</c:v>
                </c:pt>
                <c:pt idx="838">
                  <c:v>1.3977999999999999</c:v>
                </c:pt>
                <c:pt idx="839">
                  <c:v>1.39946666666667</c:v>
                </c:pt>
                <c:pt idx="840">
                  <c:v>1.40113333333334</c:v>
                </c:pt>
                <c:pt idx="841">
                  <c:v>1.4028</c:v>
                </c:pt>
                <c:pt idx="842">
                  <c:v>1.4044666666666701</c:v>
                </c:pt>
                <c:pt idx="843">
                  <c:v>1.4061333333333399</c:v>
                </c:pt>
                <c:pt idx="844">
                  <c:v>1.4077999999999999</c:v>
                </c:pt>
                <c:pt idx="845">
                  <c:v>1.40946666666667</c:v>
                </c:pt>
                <c:pt idx="846">
                  <c:v>1.41113333333334</c:v>
                </c:pt>
                <c:pt idx="847">
                  <c:v>1.4128000000000001</c:v>
                </c:pt>
                <c:pt idx="848">
                  <c:v>1.4144666666666701</c:v>
                </c:pt>
                <c:pt idx="849">
                  <c:v>1.4161333333333399</c:v>
                </c:pt>
                <c:pt idx="850">
                  <c:v>1.4177999999999999</c:v>
                </c:pt>
                <c:pt idx="851">
                  <c:v>1.41946666666667</c:v>
                </c:pt>
                <c:pt idx="852">
                  <c:v>1.42113333333334</c:v>
                </c:pt>
                <c:pt idx="853">
                  <c:v>1.4228000000000001</c:v>
                </c:pt>
                <c:pt idx="854">
                  <c:v>1.4244666666666701</c:v>
                </c:pt>
                <c:pt idx="855">
                  <c:v>1.4261333333333399</c:v>
                </c:pt>
                <c:pt idx="856">
                  <c:v>1.4278</c:v>
                </c:pt>
                <c:pt idx="857">
                  <c:v>1.42946666666667</c:v>
                </c:pt>
                <c:pt idx="858">
                  <c:v>1.43113333333334</c:v>
                </c:pt>
                <c:pt idx="859">
                  <c:v>1.4328000000000001</c:v>
                </c:pt>
                <c:pt idx="860">
                  <c:v>1.4344666666666701</c:v>
                </c:pt>
                <c:pt idx="861">
                  <c:v>1.4361333333333399</c:v>
                </c:pt>
                <c:pt idx="862">
                  <c:v>1.4378</c:v>
                </c:pt>
                <c:pt idx="863">
                  <c:v>1.43946666666667</c:v>
                </c:pt>
                <c:pt idx="864">
                  <c:v>1.44113333333334</c:v>
                </c:pt>
                <c:pt idx="865">
                  <c:v>1.4428000000000001</c:v>
                </c:pt>
                <c:pt idx="866">
                  <c:v>1.4444666666666699</c:v>
                </c:pt>
                <c:pt idx="867">
                  <c:v>1.4461333333333399</c:v>
                </c:pt>
                <c:pt idx="868">
                  <c:v>1.4478</c:v>
                </c:pt>
                <c:pt idx="869">
                  <c:v>1.44946666666667</c:v>
                </c:pt>
                <c:pt idx="870">
                  <c:v>1.45113333333334</c:v>
                </c:pt>
                <c:pt idx="871">
                  <c:v>1.4528000000000001</c:v>
                </c:pt>
                <c:pt idx="872">
                  <c:v>1.4544666666666699</c:v>
                </c:pt>
                <c:pt idx="873">
                  <c:v>1.4561333333333399</c:v>
                </c:pt>
                <c:pt idx="874">
                  <c:v>1.4578</c:v>
                </c:pt>
                <c:pt idx="875">
                  <c:v>1.45946666666667</c:v>
                </c:pt>
                <c:pt idx="876">
                  <c:v>1.4611333333333401</c:v>
                </c:pt>
                <c:pt idx="877">
                  <c:v>1.4628000000000001</c:v>
                </c:pt>
                <c:pt idx="878">
                  <c:v>1.4644666666666699</c:v>
                </c:pt>
                <c:pt idx="879">
                  <c:v>1.4661333333333399</c:v>
                </c:pt>
                <c:pt idx="880">
                  <c:v>1.4678</c:v>
                </c:pt>
                <c:pt idx="881">
                  <c:v>1.46946666666667</c:v>
                </c:pt>
                <c:pt idx="882">
                  <c:v>1.4711333333333401</c:v>
                </c:pt>
                <c:pt idx="883">
                  <c:v>1.4728000000000001</c:v>
                </c:pt>
                <c:pt idx="884">
                  <c:v>1.4744666666666699</c:v>
                </c:pt>
                <c:pt idx="885">
                  <c:v>1.47613333333334</c:v>
                </c:pt>
                <c:pt idx="886">
                  <c:v>1.4778</c:v>
                </c:pt>
                <c:pt idx="887">
                  <c:v>1.47946666666667</c:v>
                </c:pt>
                <c:pt idx="888">
                  <c:v>1.4811333333333401</c:v>
                </c:pt>
                <c:pt idx="889">
                  <c:v>1.4827999999999999</c:v>
                </c:pt>
                <c:pt idx="890">
                  <c:v>1.4844666666666699</c:v>
                </c:pt>
                <c:pt idx="891">
                  <c:v>1.48613333333334</c:v>
                </c:pt>
                <c:pt idx="892">
                  <c:v>1.4878</c:v>
                </c:pt>
                <c:pt idx="893">
                  <c:v>1.48946666666667</c:v>
                </c:pt>
                <c:pt idx="894">
                  <c:v>1.4911333333333401</c:v>
                </c:pt>
                <c:pt idx="895">
                  <c:v>1.4927999999999999</c:v>
                </c:pt>
                <c:pt idx="896">
                  <c:v>1.4944666666666699</c:v>
                </c:pt>
                <c:pt idx="897">
                  <c:v>1.49613333333334</c:v>
                </c:pt>
                <c:pt idx="898">
                  <c:v>1.4978</c:v>
                </c:pt>
                <c:pt idx="899">
                  <c:v>1.4994666666666701</c:v>
                </c:pt>
                <c:pt idx="900">
                  <c:v>1.5011333333333401</c:v>
                </c:pt>
                <c:pt idx="901">
                  <c:v>1.5027999999999999</c:v>
                </c:pt>
                <c:pt idx="902">
                  <c:v>1.5044666666666699</c:v>
                </c:pt>
                <c:pt idx="903">
                  <c:v>1.50613333333334</c:v>
                </c:pt>
                <c:pt idx="904">
                  <c:v>1.5078</c:v>
                </c:pt>
                <c:pt idx="905">
                  <c:v>1.5094666666666701</c:v>
                </c:pt>
                <c:pt idx="906">
                  <c:v>1.5111333333333401</c:v>
                </c:pt>
                <c:pt idx="907">
                  <c:v>1.5127999999999999</c:v>
                </c:pt>
                <c:pt idx="908">
                  <c:v>1.51446666666667</c:v>
                </c:pt>
                <c:pt idx="909">
                  <c:v>1.51613333333334</c:v>
                </c:pt>
                <c:pt idx="910">
                  <c:v>1.5178</c:v>
                </c:pt>
                <c:pt idx="911">
                  <c:v>1.5194666666666701</c:v>
                </c:pt>
                <c:pt idx="912">
                  <c:v>1.5211333333333401</c:v>
                </c:pt>
                <c:pt idx="913">
                  <c:v>1.5227999999999999</c:v>
                </c:pt>
                <c:pt idx="914">
                  <c:v>1.52446666666667</c:v>
                </c:pt>
                <c:pt idx="915">
                  <c:v>1.52613333333334</c:v>
                </c:pt>
                <c:pt idx="916">
                  <c:v>1.5278</c:v>
                </c:pt>
                <c:pt idx="917">
                  <c:v>1.5294666666666701</c:v>
                </c:pt>
                <c:pt idx="918">
                  <c:v>1.5311333333333399</c:v>
                </c:pt>
                <c:pt idx="919">
                  <c:v>1.5327999999999999</c:v>
                </c:pt>
                <c:pt idx="920">
                  <c:v>1.53446666666667</c:v>
                </c:pt>
                <c:pt idx="921">
                  <c:v>1.53613333333334</c:v>
                </c:pt>
                <c:pt idx="922">
                  <c:v>1.5378000000000001</c:v>
                </c:pt>
                <c:pt idx="923">
                  <c:v>1.5394666666666701</c:v>
                </c:pt>
                <c:pt idx="924">
                  <c:v>1.5411333333333399</c:v>
                </c:pt>
                <c:pt idx="925">
                  <c:v>1.5427999999999999</c:v>
                </c:pt>
                <c:pt idx="926">
                  <c:v>1.54446666666667</c:v>
                </c:pt>
                <c:pt idx="927">
                  <c:v>1.54613333333334</c:v>
                </c:pt>
                <c:pt idx="928">
                  <c:v>1.5478000000000001</c:v>
                </c:pt>
                <c:pt idx="929">
                  <c:v>1.5494666666666701</c:v>
                </c:pt>
                <c:pt idx="930">
                  <c:v>1.5511333333333399</c:v>
                </c:pt>
                <c:pt idx="931">
                  <c:v>1.5528</c:v>
                </c:pt>
                <c:pt idx="932">
                  <c:v>1.55446666666667</c:v>
                </c:pt>
                <c:pt idx="933">
                  <c:v>1.55613333333334</c:v>
                </c:pt>
                <c:pt idx="934">
                  <c:v>1.5578000000000001</c:v>
                </c:pt>
                <c:pt idx="935">
                  <c:v>1.5594666666666701</c:v>
                </c:pt>
                <c:pt idx="936">
                  <c:v>1.5611333333333399</c:v>
                </c:pt>
                <c:pt idx="937">
                  <c:v>1.5628</c:v>
                </c:pt>
                <c:pt idx="938">
                  <c:v>1.56446666666667</c:v>
                </c:pt>
                <c:pt idx="939">
                  <c:v>1.56613333333334</c:v>
                </c:pt>
                <c:pt idx="940">
                  <c:v>1.5678000000000001</c:v>
                </c:pt>
                <c:pt idx="941">
                  <c:v>1.5694666666666699</c:v>
                </c:pt>
                <c:pt idx="942">
                  <c:v>1.5711333333333399</c:v>
                </c:pt>
                <c:pt idx="943">
                  <c:v>1.5728</c:v>
                </c:pt>
                <c:pt idx="944">
                  <c:v>1.57446666666667</c:v>
                </c:pt>
                <c:pt idx="945">
                  <c:v>1.57613333333334</c:v>
                </c:pt>
                <c:pt idx="946">
                  <c:v>1.5778000000000001</c:v>
                </c:pt>
                <c:pt idx="947">
                  <c:v>1.5794666666666699</c:v>
                </c:pt>
                <c:pt idx="948">
                  <c:v>1.5811333333333399</c:v>
                </c:pt>
                <c:pt idx="949">
                  <c:v>1.5828</c:v>
                </c:pt>
                <c:pt idx="950">
                  <c:v>1.58446666666667</c:v>
                </c:pt>
                <c:pt idx="951">
                  <c:v>1.5861333333333401</c:v>
                </c:pt>
                <c:pt idx="952">
                  <c:v>1.5878000000000001</c:v>
                </c:pt>
                <c:pt idx="953">
                  <c:v>1.5894666666666699</c:v>
                </c:pt>
                <c:pt idx="954">
                  <c:v>1.5911333333333399</c:v>
                </c:pt>
                <c:pt idx="955">
                  <c:v>1.5928</c:v>
                </c:pt>
                <c:pt idx="956">
                  <c:v>1.59446666666667</c:v>
                </c:pt>
                <c:pt idx="957">
                  <c:v>1.5961333333333401</c:v>
                </c:pt>
                <c:pt idx="958">
                  <c:v>1.5978000000000001</c:v>
                </c:pt>
                <c:pt idx="959">
                  <c:v>1.5994666666666699</c:v>
                </c:pt>
                <c:pt idx="960">
                  <c:v>1.60113333333334</c:v>
                </c:pt>
                <c:pt idx="961">
                  <c:v>1.6028</c:v>
                </c:pt>
                <c:pt idx="962">
                  <c:v>1.60446666666667</c:v>
                </c:pt>
                <c:pt idx="963">
                  <c:v>1.6061333333333401</c:v>
                </c:pt>
                <c:pt idx="964">
                  <c:v>1.6077999999999999</c:v>
                </c:pt>
                <c:pt idx="965">
                  <c:v>1.6094666666666699</c:v>
                </c:pt>
                <c:pt idx="966">
                  <c:v>1.61113333333334</c:v>
                </c:pt>
                <c:pt idx="967">
                  <c:v>1.6128</c:v>
                </c:pt>
                <c:pt idx="968">
                  <c:v>1.61446666666667</c:v>
                </c:pt>
                <c:pt idx="969">
                  <c:v>1.6161333333333401</c:v>
                </c:pt>
                <c:pt idx="970">
                  <c:v>1.6177999999999999</c:v>
                </c:pt>
                <c:pt idx="971">
                  <c:v>1.6194666666666699</c:v>
                </c:pt>
                <c:pt idx="972">
                  <c:v>1.62113333333334</c:v>
                </c:pt>
                <c:pt idx="973">
                  <c:v>1.6228</c:v>
                </c:pt>
                <c:pt idx="974">
                  <c:v>1.6244666666666701</c:v>
                </c:pt>
                <c:pt idx="975">
                  <c:v>1.6261333333333401</c:v>
                </c:pt>
                <c:pt idx="976">
                  <c:v>1.6277999999999999</c:v>
                </c:pt>
                <c:pt idx="977">
                  <c:v>1.6294666666666699</c:v>
                </c:pt>
                <c:pt idx="978">
                  <c:v>1.63113333333334</c:v>
                </c:pt>
                <c:pt idx="979">
                  <c:v>1.6328</c:v>
                </c:pt>
                <c:pt idx="980">
                  <c:v>1.6344666666666701</c:v>
                </c:pt>
                <c:pt idx="981">
                  <c:v>1.6361333333333401</c:v>
                </c:pt>
                <c:pt idx="982">
                  <c:v>1.6377999999999999</c:v>
                </c:pt>
                <c:pt idx="983">
                  <c:v>1.63946666666667</c:v>
                </c:pt>
                <c:pt idx="984">
                  <c:v>1.64113333333334</c:v>
                </c:pt>
                <c:pt idx="985">
                  <c:v>1.6428</c:v>
                </c:pt>
                <c:pt idx="986">
                  <c:v>1.6444666666666701</c:v>
                </c:pt>
                <c:pt idx="987">
                  <c:v>1.6461333333333401</c:v>
                </c:pt>
                <c:pt idx="988">
                  <c:v>1.6477999999999999</c:v>
                </c:pt>
                <c:pt idx="989">
                  <c:v>1.64946666666667</c:v>
                </c:pt>
                <c:pt idx="990">
                  <c:v>1.65113333333334</c:v>
                </c:pt>
                <c:pt idx="991">
                  <c:v>1.6528</c:v>
                </c:pt>
                <c:pt idx="992">
                  <c:v>1.6544666666666701</c:v>
                </c:pt>
                <c:pt idx="993">
                  <c:v>1.6561333333333399</c:v>
                </c:pt>
                <c:pt idx="994">
                  <c:v>1.6577999999999999</c:v>
                </c:pt>
                <c:pt idx="995">
                  <c:v>1.65946666666667</c:v>
                </c:pt>
                <c:pt idx="996">
                  <c:v>1.66113333333334</c:v>
                </c:pt>
                <c:pt idx="997">
                  <c:v>1.6628000000000001</c:v>
                </c:pt>
                <c:pt idx="998">
                  <c:v>1.6644666666666701</c:v>
                </c:pt>
                <c:pt idx="999">
                  <c:v>1.6661333333333399</c:v>
                </c:pt>
                <c:pt idx="1000">
                  <c:v>1.6677999999999999</c:v>
                </c:pt>
                <c:pt idx="1001">
                  <c:v>1.66946666666667</c:v>
                </c:pt>
                <c:pt idx="1002">
                  <c:v>1.67113333333334</c:v>
                </c:pt>
                <c:pt idx="1003">
                  <c:v>1.6728000000000001</c:v>
                </c:pt>
                <c:pt idx="1004">
                  <c:v>1.6744666666666701</c:v>
                </c:pt>
                <c:pt idx="1005">
                  <c:v>1.6761333333333399</c:v>
                </c:pt>
                <c:pt idx="1006">
                  <c:v>1.6778</c:v>
                </c:pt>
                <c:pt idx="1007">
                  <c:v>1.67946666666667</c:v>
                </c:pt>
                <c:pt idx="1008">
                  <c:v>1.68113333333334</c:v>
                </c:pt>
                <c:pt idx="1009">
                  <c:v>1.6828000000000001</c:v>
                </c:pt>
                <c:pt idx="1010">
                  <c:v>1.6844666666666701</c:v>
                </c:pt>
                <c:pt idx="1011">
                  <c:v>1.6861333333333399</c:v>
                </c:pt>
                <c:pt idx="1012">
                  <c:v>1.6878</c:v>
                </c:pt>
                <c:pt idx="1013">
                  <c:v>1.68946666666667</c:v>
                </c:pt>
                <c:pt idx="1014">
                  <c:v>1.69113333333334</c:v>
                </c:pt>
                <c:pt idx="1015">
                  <c:v>1.6928000000000001</c:v>
                </c:pt>
                <c:pt idx="1016">
                  <c:v>1.6944666666666699</c:v>
                </c:pt>
                <c:pt idx="1017">
                  <c:v>1.6961333333333399</c:v>
                </c:pt>
                <c:pt idx="1018">
                  <c:v>1.6978</c:v>
                </c:pt>
                <c:pt idx="1019">
                  <c:v>1.69946666666667</c:v>
                </c:pt>
                <c:pt idx="1020">
                  <c:v>1.70113333333334</c:v>
                </c:pt>
                <c:pt idx="1021">
                  <c:v>1.7028000000000001</c:v>
                </c:pt>
                <c:pt idx="1022">
                  <c:v>1.7044666666666699</c:v>
                </c:pt>
                <c:pt idx="1023">
                  <c:v>1.7061333333333399</c:v>
                </c:pt>
                <c:pt idx="1024">
                  <c:v>1.7078</c:v>
                </c:pt>
                <c:pt idx="1025">
                  <c:v>1.70946666666667</c:v>
                </c:pt>
                <c:pt idx="1026">
                  <c:v>1.7111333333333401</c:v>
                </c:pt>
                <c:pt idx="1027">
                  <c:v>1.7128000000000001</c:v>
                </c:pt>
                <c:pt idx="1028">
                  <c:v>1.7144666666666699</c:v>
                </c:pt>
                <c:pt idx="1029">
                  <c:v>1.7161333333333399</c:v>
                </c:pt>
                <c:pt idx="1030">
                  <c:v>1.7178</c:v>
                </c:pt>
                <c:pt idx="1031">
                  <c:v>1.71946666666667</c:v>
                </c:pt>
                <c:pt idx="1032">
                  <c:v>1.7211333333333401</c:v>
                </c:pt>
                <c:pt idx="1033">
                  <c:v>1.7228000000000001</c:v>
                </c:pt>
                <c:pt idx="1034">
                  <c:v>1.7244666666666699</c:v>
                </c:pt>
                <c:pt idx="1035">
                  <c:v>1.72613333333334</c:v>
                </c:pt>
                <c:pt idx="1036">
                  <c:v>1.7278</c:v>
                </c:pt>
                <c:pt idx="1037">
                  <c:v>1.72946666666667</c:v>
                </c:pt>
                <c:pt idx="1038">
                  <c:v>1.7311333333333401</c:v>
                </c:pt>
                <c:pt idx="1039">
                  <c:v>1.7327999999999999</c:v>
                </c:pt>
                <c:pt idx="1040">
                  <c:v>1.7344666666666699</c:v>
                </c:pt>
                <c:pt idx="1041">
                  <c:v>1.73613333333334</c:v>
                </c:pt>
                <c:pt idx="1042">
                  <c:v>1.7378</c:v>
                </c:pt>
                <c:pt idx="1043">
                  <c:v>1.73946666666667</c:v>
                </c:pt>
                <c:pt idx="1044">
                  <c:v>1.7411333333333401</c:v>
                </c:pt>
                <c:pt idx="1045">
                  <c:v>1.7427999999999999</c:v>
                </c:pt>
                <c:pt idx="1046">
                  <c:v>1.7444666666666699</c:v>
                </c:pt>
                <c:pt idx="1047">
                  <c:v>1.74613333333334</c:v>
                </c:pt>
                <c:pt idx="1048">
                  <c:v>1.7478</c:v>
                </c:pt>
                <c:pt idx="1049">
                  <c:v>1.7494666666666701</c:v>
                </c:pt>
                <c:pt idx="1050">
                  <c:v>1.7511333333333401</c:v>
                </c:pt>
                <c:pt idx="1051">
                  <c:v>1.7527999999999999</c:v>
                </c:pt>
                <c:pt idx="1052">
                  <c:v>1.7544666666666699</c:v>
                </c:pt>
                <c:pt idx="1053">
                  <c:v>1.75613333333334</c:v>
                </c:pt>
                <c:pt idx="1054">
                  <c:v>1.7578</c:v>
                </c:pt>
                <c:pt idx="1055">
                  <c:v>1.7594666666666701</c:v>
                </c:pt>
                <c:pt idx="1056">
                  <c:v>1.7611333333333401</c:v>
                </c:pt>
                <c:pt idx="1057">
                  <c:v>1.7627999999999999</c:v>
                </c:pt>
                <c:pt idx="1058">
                  <c:v>1.76446666666667</c:v>
                </c:pt>
                <c:pt idx="1059">
                  <c:v>1.76613333333334</c:v>
                </c:pt>
                <c:pt idx="1060">
                  <c:v>1.7678</c:v>
                </c:pt>
                <c:pt idx="1061">
                  <c:v>1.7694666666666701</c:v>
                </c:pt>
                <c:pt idx="1062">
                  <c:v>1.7711333333333401</c:v>
                </c:pt>
                <c:pt idx="1063">
                  <c:v>1.7727999999999999</c:v>
                </c:pt>
                <c:pt idx="1064">
                  <c:v>1.77446666666667</c:v>
                </c:pt>
                <c:pt idx="1065">
                  <c:v>1.77613333333334</c:v>
                </c:pt>
                <c:pt idx="1066">
                  <c:v>1.7778</c:v>
                </c:pt>
                <c:pt idx="1067">
                  <c:v>1.7794666666666701</c:v>
                </c:pt>
                <c:pt idx="1068">
                  <c:v>1.7811333333333399</c:v>
                </c:pt>
                <c:pt idx="1069">
                  <c:v>1.7827999999999999</c:v>
                </c:pt>
                <c:pt idx="1070">
                  <c:v>1.78446666666667</c:v>
                </c:pt>
                <c:pt idx="1071">
                  <c:v>1.78613333333334</c:v>
                </c:pt>
                <c:pt idx="1072">
                  <c:v>1.7878000000000001</c:v>
                </c:pt>
                <c:pt idx="1073">
                  <c:v>1.7894666666666701</c:v>
                </c:pt>
                <c:pt idx="1074">
                  <c:v>1.7911333333333399</c:v>
                </c:pt>
                <c:pt idx="1075">
                  <c:v>1.7927999999999999</c:v>
                </c:pt>
                <c:pt idx="1076">
                  <c:v>1.79446666666667</c:v>
                </c:pt>
                <c:pt idx="1077">
                  <c:v>1.79613333333334</c:v>
                </c:pt>
                <c:pt idx="1078">
                  <c:v>1.7978000000000001</c:v>
                </c:pt>
                <c:pt idx="1079">
                  <c:v>1.7994666666666701</c:v>
                </c:pt>
                <c:pt idx="1080">
                  <c:v>1.8011333333333399</c:v>
                </c:pt>
                <c:pt idx="1081">
                  <c:v>1.8028</c:v>
                </c:pt>
                <c:pt idx="1082">
                  <c:v>1.80446666666667</c:v>
                </c:pt>
                <c:pt idx="1083">
                  <c:v>1.80613333333334</c:v>
                </c:pt>
                <c:pt idx="1084">
                  <c:v>1.8078000000000001</c:v>
                </c:pt>
                <c:pt idx="1085">
                  <c:v>1.8094666666666701</c:v>
                </c:pt>
                <c:pt idx="1086">
                  <c:v>1.8111333333333399</c:v>
                </c:pt>
                <c:pt idx="1087">
                  <c:v>1.8128</c:v>
                </c:pt>
                <c:pt idx="1088">
                  <c:v>1.81446666666667</c:v>
                </c:pt>
                <c:pt idx="1089">
                  <c:v>1.81613333333334</c:v>
                </c:pt>
                <c:pt idx="1090">
                  <c:v>1.8178000000000001</c:v>
                </c:pt>
                <c:pt idx="1091">
                  <c:v>1.8194666666666699</c:v>
                </c:pt>
                <c:pt idx="1092">
                  <c:v>1.8211333333333399</c:v>
                </c:pt>
                <c:pt idx="1093">
                  <c:v>1.8228</c:v>
                </c:pt>
                <c:pt idx="1094">
                  <c:v>1.82446666666667</c:v>
                </c:pt>
                <c:pt idx="1095">
                  <c:v>1.82613333333334</c:v>
                </c:pt>
                <c:pt idx="1096">
                  <c:v>1.8278000000000001</c:v>
                </c:pt>
                <c:pt idx="1097">
                  <c:v>1.8294666666666699</c:v>
                </c:pt>
                <c:pt idx="1098">
                  <c:v>1.8311333333333399</c:v>
                </c:pt>
                <c:pt idx="1099">
                  <c:v>1.8328</c:v>
                </c:pt>
                <c:pt idx="1100">
                  <c:v>1.83446666666667</c:v>
                </c:pt>
                <c:pt idx="1101">
                  <c:v>1.8361333333333401</c:v>
                </c:pt>
                <c:pt idx="1102">
                  <c:v>1.8378000000000001</c:v>
                </c:pt>
                <c:pt idx="1103">
                  <c:v>1.8394666666666699</c:v>
                </c:pt>
                <c:pt idx="1104">
                  <c:v>1.8411333333333399</c:v>
                </c:pt>
                <c:pt idx="1105">
                  <c:v>1.8428</c:v>
                </c:pt>
                <c:pt idx="1106">
                  <c:v>1.84446666666667</c:v>
                </c:pt>
                <c:pt idx="1107">
                  <c:v>1.8461333333333401</c:v>
                </c:pt>
                <c:pt idx="1108">
                  <c:v>1.8478000000000001</c:v>
                </c:pt>
                <c:pt idx="1109">
                  <c:v>1.8494666666666699</c:v>
                </c:pt>
                <c:pt idx="1110">
                  <c:v>1.85113333333334</c:v>
                </c:pt>
                <c:pt idx="1111">
                  <c:v>1.8528</c:v>
                </c:pt>
                <c:pt idx="1112">
                  <c:v>1.85446666666667</c:v>
                </c:pt>
                <c:pt idx="1113">
                  <c:v>1.8561333333333401</c:v>
                </c:pt>
                <c:pt idx="1114">
                  <c:v>1.8577999999999999</c:v>
                </c:pt>
                <c:pt idx="1115">
                  <c:v>1.8594666666666699</c:v>
                </c:pt>
                <c:pt idx="1116">
                  <c:v>1.86113333333334</c:v>
                </c:pt>
                <c:pt idx="1117">
                  <c:v>1.8628</c:v>
                </c:pt>
                <c:pt idx="1118">
                  <c:v>1.86446666666667</c:v>
                </c:pt>
                <c:pt idx="1119">
                  <c:v>1.8661333333333401</c:v>
                </c:pt>
                <c:pt idx="1120">
                  <c:v>1.8677999999999999</c:v>
                </c:pt>
                <c:pt idx="1121">
                  <c:v>1.8694666666666699</c:v>
                </c:pt>
                <c:pt idx="1122">
                  <c:v>1.87113333333334</c:v>
                </c:pt>
                <c:pt idx="1123">
                  <c:v>1.8728</c:v>
                </c:pt>
                <c:pt idx="1124">
                  <c:v>1.8744666666666701</c:v>
                </c:pt>
                <c:pt idx="1125">
                  <c:v>1.8761333333333401</c:v>
                </c:pt>
                <c:pt idx="1126">
                  <c:v>1.8777999999999999</c:v>
                </c:pt>
                <c:pt idx="1127">
                  <c:v>1.8794666666666699</c:v>
                </c:pt>
                <c:pt idx="1128">
                  <c:v>1.88113333333334</c:v>
                </c:pt>
                <c:pt idx="1129">
                  <c:v>1.8828</c:v>
                </c:pt>
                <c:pt idx="1130">
                  <c:v>1.8844666666666701</c:v>
                </c:pt>
                <c:pt idx="1131">
                  <c:v>1.8861333333333401</c:v>
                </c:pt>
                <c:pt idx="1132">
                  <c:v>1.8877999999999999</c:v>
                </c:pt>
                <c:pt idx="1133">
                  <c:v>1.88946666666667</c:v>
                </c:pt>
                <c:pt idx="1134">
                  <c:v>1.89113333333334</c:v>
                </c:pt>
                <c:pt idx="1135">
                  <c:v>1.8928</c:v>
                </c:pt>
                <c:pt idx="1136">
                  <c:v>1.8944666666666701</c:v>
                </c:pt>
                <c:pt idx="1137">
                  <c:v>1.8961333333333401</c:v>
                </c:pt>
                <c:pt idx="1138">
                  <c:v>1.8977999999999999</c:v>
                </c:pt>
                <c:pt idx="1139">
                  <c:v>1.89946666666667</c:v>
                </c:pt>
                <c:pt idx="1140">
                  <c:v>1.90113333333334</c:v>
                </c:pt>
                <c:pt idx="1141">
                  <c:v>1.9028</c:v>
                </c:pt>
                <c:pt idx="1142">
                  <c:v>1.9044666666666701</c:v>
                </c:pt>
                <c:pt idx="1143">
                  <c:v>1.9061333333333399</c:v>
                </c:pt>
                <c:pt idx="1144">
                  <c:v>1.9077999999999999</c:v>
                </c:pt>
                <c:pt idx="1145">
                  <c:v>1.90946666666667</c:v>
                </c:pt>
                <c:pt idx="1146">
                  <c:v>1.91113333333334</c:v>
                </c:pt>
                <c:pt idx="1147">
                  <c:v>1.9128000000000001</c:v>
                </c:pt>
                <c:pt idx="1148">
                  <c:v>1.9144666666666701</c:v>
                </c:pt>
                <c:pt idx="1149">
                  <c:v>1.9161333333333399</c:v>
                </c:pt>
                <c:pt idx="1150">
                  <c:v>1.9177999999999999</c:v>
                </c:pt>
                <c:pt idx="1151">
                  <c:v>1.91946666666667</c:v>
                </c:pt>
                <c:pt idx="1152">
                  <c:v>1.92113333333334</c:v>
                </c:pt>
                <c:pt idx="1153">
                  <c:v>1.9228000000000001</c:v>
                </c:pt>
                <c:pt idx="1154">
                  <c:v>1.9244666666666701</c:v>
                </c:pt>
                <c:pt idx="1155">
                  <c:v>1.9261333333333399</c:v>
                </c:pt>
                <c:pt idx="1156">
                  <c:v>1.9278</c:v>
                </c:pt>
                <c:pt idx="1157">
                  <c:v>1.92946666666667</c:v>
                </c:pt>
                <c:pt idx="1158">
                  <c:v>1.93113333333334</c:v>
                </c:pt>
                <c:pt idx="1159">
                  <c:v>1.9328000000000001</c:v>
                </c:pt>
                <c:pt idx="1160">
                  <c:v>1.9344666666666701</c:v>
                </c:pt>
                <c:pt idx="1161">
                  <c:v>1.9361333333333399</c:v>
                </c:pt>
                <c:pt idx="1162">
                  <c:v>1.9378</c:v>
                </c:pt>
                <c:pt idx="1163">
                  <c:v>1.93946666666667</c:v>
                </c:pt>
                <c:pt idx="1164">
                  <c:v>1.94113333333334</c:v>
                </c:pt>
                <c:pt idx="1165">
                  <c:v>1.9428000000000001</c:v>
                </c:pt>
                <c:pt idx="1166">
                  <c:v>1.9444666666666699</c:v>
                </c:pt>
                <c:pt idx="1167">
                  <c:v>1.9461333333333399</c:v>
                </c:pt>
                <c:pt idx="1168">
                  <c:v>1.9478</c:v>
                </c:pt>
                <c:pt idx="1169">
                  <c:v>1.94946666666667</c:v>
                </c:pt>
                <c:pt idx="1170">
                  <c:v>1.95113333333334</c:v>
                </c:pt>
                <c:pt idx="1171">
                  <c:v>1.9528000000000001</c:v>
                </c:pt>
                <c:pt idx="1172">
                  <c:v>1.9544666666666699</c:v>
                </c:pt>
                <c:pt idx="1173">
                  <c:v>1.9561333333333399</c:v>
                </c:pt>
                <c:pt idx="1174">
                  <c:v>1.9578</c:v>
                </c:pt>
                <c:pt idx="1175">
                  <c:v>1.95946666666667</c:v>
                </c:pt>
                <c:pt idx="1176">
                  <c:v>1.9611333333333401</c:v>
                </c:pt>
                <c:pt idx="1177">
                  <c:v>1.9628000000000001</c:v>
                </c:pt>
                <c:pt idx="1178">
                  <c:v>1.9644666666666699</c:v>
                </c:pt>
                <c:pt idx="1179">
                  <c:v>1.9661333333333399</c:v>
                </c:pt>
                <c:pt idx="1180">
                  <c:v>1.9678</c:v>
                </c:pt>
                <c:pt idx="1181">
                  <c:v>1.96946666666667</c:v>
                </c:pt>
                <c:pt idx="1182">
                  <c:v>1.9711333333333401</c:v>
                </c:pt>
                <c:pt idx="1183">
                  <c:v>1.9728000000000001</c:v>
                </c:pt>
                <c:pt idx="1184">
                  <c:v>1.9744666666666699</c:v>
                </c:pt>
                <c:pt idx="1185">
                  <c:v>1.97613333333334</c:v>
                </c:pt>
                <c:pt idx="1186">
                  <c:v>1.9778</c:v>
                </c:pt>
                <c:pt idx="1187">
                  <c:v>1.97946666666667</c:v>
                </c:pt>
                <c:pt idx="1188">
                  <c:v>1.9811333333333401</c:v>
                </c:pt>
                <c:pt idx="1189">
                  <c:v>1.9827999999999999</c:v>
                </c:pt>
                <c:pt idx="1190">
                  <c:v>1.9844666666666699</c:v>
                </c:pt>
                <c:pt idx="1191">
                  <c:v>1.98613333333334</c:v>
                </c:pt>
                <c:pt idx="1192">
                  <c:v>1.9878</c:v>
                </c:pt>
                <c:pt idx="1193">
                  <c:v>1.98946666666667</c:v>
                </c:pt>
                <c:pt idx="1194">
                  <c:v>1.9911333333333401</c:v>
                </c:pt>
                <c:pt idx="1195">
                  <c:v>1.9927999999999999</c:v>
                </c:pt>
                <c:pt idx="1196">
                  <c:v>1.9944666666666699</c:v>
                </c:pt>
                <c:pt idx="1197">
                  <c:v>1.99613333333334</c:v>
                </c:pt>
                <c:pt idx="1198">
                  <c:v>1.9978</c:v>
                </c:pt>
                <c:pt idx="1199">
                  <c:v>1.9994666666666701</c:v>
                </c:pt>
                <c:pt idx="1200">
                  <c:v>2.0011333333333399</c:v>
                </c:pt>
                <c:pt idx="1201">
                  <c:v>2.0028000000000001</c:v>
                </c:pt>
                <c:pt idx="1202">
                  <c:v>2.0044666666666702</c:v>
                </c:pt>
                <c:pt idx="1203">
                  <c:v>2.0061333333333402</c:v>
                </c:pt>
                <c:pt idx="1204">
                  <c:v>2.0078</c:v>
                </c:pt>
                <c:pt idx="1205">
                  <c:v>2.0094666666666701</c:v>
                </c:pt>
                <c:pt idx="1206">
                  <c:v>2.0111333333333401</c:v>
                </c:pt>
                <c:pt idx="1207">
                  <c:v>2.0127999999999999</c:v>
                </c:pt>
                <c:pt idx="1208">
                  <c:v>2.01446666666667</c:v>
                </c:pt>
                <c:pt idx="1209">
                  <c:v>2.01613333333334</c:v>
                </c:pt>
                <c:pt idx="1210">
                  <c:v>2.0177999999999998</c:v>
                </c:pt>
                <c:pt idx="1211">
                  <c:v>2.0194666666666699</c:v>
                </c:pt>
                <c:pt idx="1212">
                  <c:v>2.0211333333333399</c:v>
                </c:pt>
                <c:pt idx="1213">
                  <c:v>2.0228000000000002</c:v>
                </c:pt>
                <c:pt idx="1214">
                  <c:v>2.0244666666666702</c:v>
                </c:pt>
                <c:pt idx="1215">
                  <c:v>2.0261333333333398</c:v>
                </c:pt>
                <c:pt idx="1216">
                  <c:v>2.0278</c:v>
                </c:pt>
                <c:pt idx="1217">
                  <c:v>2.0294666666666701</c:v>
                </c:pt>
                <c:pt idx="1218">
                  <c:v>2.0311333333333401</c:v>
                </c:pt>
                <c:pt idx="1219">
                  <c:v>2.0327999999999999</c:v>
                </c:pt>
                <c:pt idx="1220">
                  <c:v>2.03446666666667</c:v>
                </c:pt>
                <c:pt idx="1221">
                  <c:v>2.03613333333334</c:v>
                </c:pt>
                <c:pt idx="1222">
                  <c:v>2.0377999999999998</c:v>
                </c:pt>
                <c:pt idx="1223">
                  <c:v>2.0394666666666699</c:v>
                </c:pt>
                <c:pt idx="1224">
                  <c:v>2.0411333333333399</c:v>
                </c:pt>
                <c:pt idx="1225">
                  <c:v>2.0428000000000002</c:v>
                </c:pt>
                <c:pt idx="1226">
                  <c:v>2.0444666666666702</c:v>
                </c:pt>
                <c:pt idx="1227">
                  <c:v>2.0461333333333398</c:v>
                </c:pt>
                <c:pt idx="1228">
                  <c:v>2.0478000000000001</c:v>
                </c:pt>
                <c:pt idx="1229">
                  <c:v>2.0494666666666701</c:v>
                </c:pt>
                <c:pt idx="1230">
                  <c:v>2.0511333333333401</c:v>
                </c:pt>
                <c:pt idx="1231">
                  <c:v>2.0528</c:v>
                </c:pt>
                <c:pt idx="1232">
                  <c:v>2.05446666666667</c:v>
                </c:pt>
                <c:pt idx="1233">
                  <c:v>2.05613333333334</c:v>
                </c:pt>
                <c:pt idx="1234">
                  <c:v>2.0577999999999999</c:v>
                </c:pt>
                <c:pt idx="1235">
                  <c:v>2.0594666666666699</c:v>
                </c:pt>
                <c:pt idx="1236">
                  <c:v>2.0611333333333399</c:v>
                </c:pt>
                <c:pt idx="1237">
                  <c:v>2.0628000000000002</c:v>
                </c:pt>
                <c:pt idx="1238">
                  <c:v>2.0644666666666698</c:v>
                </c:pt>
                <c:pt idx="1239">
                  <c:v>2.0661333333333398</c:v>
                </c:pt>
                <c:pt idx="1240">
                  <c:v>2.0678000000000001</c:v>
                </c:pt>
                <c:pt idx="1241">
                  <c:v>2.0694666666666701</c:v>
                </c:pt>
                <c:pt idx="1242">
                  <c:v>2.0711333333333402</c:v>
                </c:pt>
                <c:pt idx="1243">
                  <c:v>2.0728</c:v>
                </c:pt>
                <c:pt idx="1244">
                  <c:v>2.07446666666667</c:v>
                </c:pt>
                <c:pt idx="1245">
                  <c:v>2.07613333333334</c:v>
                </c:pt>
                <c:pt idx="1246">
                  <c:v>2.0777999999999999</c:v>
                </c:pt>
                <c:pt idx="1247">
                  <c:v>2.0794666666666699</c:v>
                </c:pt>
                <c:pt idx="1248">
                  <c:v>2.0811333333333399</c:v>
                </c:pt>
                <c:pt idx="1249">
                  <c:v>2.0828000000000002</c:v>
                </c:pt>
                <c:pt idx="1250">
                  <c:v>2.0844666666666698</c:v>
                </c:pt>
                <c:pt idx="1251">
                  <c:v>2.0861333333333398</c:v>
                </c:pt>
                <c:pt idx="1252">
                  <c:v>2.0878000000000001</c:v>
                </c:pt>
                <c:pt idx="1253">
                  <c:v>2.0894666666666701</c:v>
                </c:pt>
                <c:pt idx="1254">
                  <c:v>2.0911333333333402</c:v>
                </c:pt>
                <c:pt idx="1255">
                  <c:v>2.0928</c:v>
                </c:pt>
                <c:pt idx="1256">
                  <c:v>2.09446666666667</c:v>
                </c:pt>
                <c:pt idx="1257">
                  <c:v>2.0961333333333401</c:v>
                </c:pt>
                <c:pt idx="1258">
                  <c:v>2.0977999999999999</c:v>
                </c:pt>
                <c:pt idx="1259">
                  <c:v>2.0994666666666699</c:v>
                </c:pt>
                <c:pt idx="1260">
                  <c:v>2.10113333333334</c:v>
                </c:pt>
                <c:pt idx="1261">
                  <c:v>2.1027999999999998</c:v>
                </c:pt>
                <c:pt idx="1262">
                  <c:v>2.1044666666666698</c:v>
                </c:pt>
                <c:pt idx="1263">
                  <c:v>2.1061333333333399</c:v>
                </c:pt>
                <c:pt idx="1264">
                  <c:v>2.1078000000000001</c:v>
                </c:pt>
                <c:pt idx="1265">
                  <c:v>2.1094666666666702</c:v>
                </c:pt>
                <c:pt idx="1266">
                  <c:v>2.1111333333333402</c:v>
                </c:pt>
                <c:pt idx="1267">
                  <c:v>2.1128</c:v>
                </c:pt>
                <c:pt idx="1268">
                  <c:v>2.11446666666667</c:v>
                </c:pt>
                <c:pt idx="1269">
                  <c:v>2.1161333333333401</c:v>
                </c:pt>
                <c:pt idx="1270">
                  <c:v>2.1177999999999999</c:v>
                </c:pt>
                <c:pt idx="1271">
                  <c:v>2.1194666666666699</c:v>
                </c:pt>
                <c:pt idx="1272">
                  <c:v>2.12113333333334</c:v>
                </c:pt>
                <c:pt idx="1273">
                  <c:v>2.1227999999999998</c:v>
                </c:pt>
                <c:pt idx="1274">
                  <c:v>2.1244666666666698</c:v>
                </c:pt>
                <c:pt idx="1275">
                  <c:v>2.1261333333333399</c:v>
                </c:pt>
                <c:pt idx="1276">
                  <c:v>2.1278000000000001</c:v>
                </c:pt>
                <c:pt idx="1277">
                  <c:v>2.1294666666666702</c:v>
                </c:pt>
                <c:pt idx="1278">
                  <c:v>2.1311333333333402</c:v>
                </c:pt>
                <c:pt idx="1279">
                  <c:v>2.1328</c:v>
                </c:pt>
                <c:pt idx="1280">
                  <c:v>2.1344666666666701</c:v>
                </c:pt>
                <c:pt idx="1281">
                  <c:v>2.1361333333333401</c:v>
                </c:pt>
                <c:pt idx="1282">
                  <c:v>2.1377999999999999</c:v>
                </c:pt>
                <c:pt idx="1283">
                  <c:v>2.13946666666667</c:v>
                </c:pt>
                <c:pt idx="1284">
                  <c:v>2.14113333333334</c:v>
                </c:pt>
                <c:pt idx="1285">
                  <c:v>2.1427999999999998</c:v>
                </c:pt>
                <c:pt idx="1286">
                  <c:v>2.1444666666666699</c:v>
                </c:pt>
                <c:pt idx="1287">
                  <c:v>2.1461333333333399</c:v>
                </c:pt>
                <c:pt idx="1288">
                  <c:v>2.1478000000000002</c:v>
                </c:pt>
                <c:pt idx="1289">
                  <c:v>2.1494666666666702</c:v>
                </c:pt>
                <c:pt idx="1290">
                  <c:v>2.1511333333333398</c:v>
                </c:pt>
                <c:pt idx="1291">
                  <c:v>2.1528</c:v>
                </c:pt>
                <c:pt idx="1292">
                  <c:v>2.1544666666666701</c:v>
                </c:pt>
                <c:pt idx="1293">
                  <c:v>2.1561333333333401</c:v>
                </c:pt>
                <c:pt idx="1294">
                  <c:v>2.1577999999999999</c:v>
                </c:pt>
                <c:pt idx="1295">
                  <c:v>2.15946666666667</c:v>
                </c:pt>
                <c:pt idx="1296">
                  <c:v>2.16113333333334</c:v>
                </c:pt>
                <c:pt idx="1297">
                  <c:v>2.1627999999999998</c:v>
                </c:pt>
                <c:pt idx="1298">
                  <c:v>2.1644666666666699</c:v>
                </c:pt>
                <c:pt idx="1299">
                  <c:v>2.1661333333333399</c:v>
                </c:pt>
                <c:pt idx="1300">
                  <c:v>2.1678000000000002</c:v>
                </c:pt>
                <c:pt idx="1301">
                  <c:v>2.1694666666666702</c:v>
                </c:pt>
                <c:pt idx="1302">
                  <c:v>2.1711333333333398</c:v>
                </c:pt>
                <c:pt idx="1303">
                  <c:v>2.1728000000000001</c:v>
                </c:pt>
                <c:pt idx="1304">
                  <c:v>2.1744666666666701</c:v>
                </c:pt>
                <c:pt idx="1305">
                  <c:v>2.1761333333333401</c:v>
                </c:pt>
                <c:pt idx="1306">
                  <c:v>2.1778</c:v>
                </c:pt>
                <c:pt idx="1307">
                  <c:v>2.17946666666667</c:v>
                </c:pt>
                <c:pt idx="1308">
                  <c:v>2.18113333333334</c:v>
                </c:pt>
                <c:pt idx="1309">
                  <c:v>2.1827999999999999</c:v>
                </c:pt>
                <c:pt idx="1310">
                  <c:v>2.1844666666666699</c:v>
                </c:pt>
                <c:pt idx="1311">
                  <c:v>2.1861333333333399</c:v>
                </c:pt>
                <c:pt idx="1312">
                  <c:v>2.1878000000000002</c:v>
                </c:pt>
                <c:pt idx="1313">
                  <c:v>2.1894666666666698</c:v>
                </c:pt>
                <c:pt idx="1314">
                  <c:v>2.1911333333333398</c:v>
                </c:pt>
                <c:pt idx="1315">
                  <c:v>2.1928000000000001</c:v>
                </c:pt>
                <c:pt idx="1316">
                  <c:v>2.1944666666666701</c:v>
                </c:pt>
                <c:pt idx="1317">
                  <c:v>2.1961333333333402</c:v>
                </c:pt>
                <c:pt idx="1318">
                  <c:v>2.1978</c:v>
                </c:pt>
                <c:pt idx="1319">
                  <c:v>2.19946666666667</c:v>
                </c:pt>
                <c:pt idx="1320">
                  <c:v>2.20113333333334</c:v>
                </c:pt>
                <c:pt idx="1321">
                  <c:v>2.2027999999999999</c:v>
                </c:pt>
                <c:pt idx="1322">
                  <c:v>2.2044666666666699</c:v>
                </c:pt>
                <c:pt idx="1323">
                  <c:v>2.2061333333333399</c:v>
                </c:pt>
                <c:pt idx="1324">
                  <c:v>2.2078000000000002</c:v>
                </c:pt>
                <c:pt idx="1325">
                  <c:v>2.2094666666666698</c:v>
                </c:pt>
                <c:pt idx="1326">
                  <c:v>2.2111333333333398</c:v>
                </c:pt>
                <c:pt idx="1327">
                  <c:v>2.2128000000000001</c:v>
                </c:pt>
                <c:pt idx="1328">
                  <c:v>2.2144666666666701</c:v>
                </c:pt>
                <c:pt idx="1329">
                  <c:v>2.2161333333333402</c:v>
                </c:pt>
                <c:pt idx="1330">
                  <c:v>2.2178</c:v>
                </c:pt>
                <c:pt idx="1331">
                  <c:v>2.21946666666667</c:v>
                </c:pt>
                <c:pt idx="1332">
                  <c:v>2.2211333333333401</c:v>
                </c:pt>
                <c:pt idx="1333">
                  <c:v>2.2227999999999999</c:v>
                </c:pt>
                <c:pt idx="1334">
                  <c:v>2.2244666666666699</c:v>
                </c:pt>
                <c:pt idx="1335">
                  <c:v>2.22613333333334</c:v>
                </c:pt>
                <c:pt idx="1336">
                  <c:v>2.2277999999999998</c:v>
                </c:pt>
                <c:pt idx="1337">
                  <c:v>2.2294666666666698</c:v>
                </c:pt>
                <c:pt idx="1338">
                  <c:v>2.2311333333333399</c:v>
                </c:pt>
                <c:pt idx="1339">
                  <c:v>2.2328000000000001</c:v>
                </c:pt>
                <c:pt idx="1340">
                  <c:v>2.2344666666666702</c:v>
                </c:pt>
                <c:pt idx="1341">
                  <c:v>2.2361333333333402</c:v>
                </c:pt>
                <c:pt idx="1342">
                  <c:v>2.2378</c:v>
                </c:pt>
                <c:pt idx="1343">
                  <c:v>2.23946666666667</c:v>
                </c:pt>
                <c:pt idx="1344">
                  <c:v>2.2411333333333401</c:v>
                </c:pt>
                <c:pt idx="1345">
                  <c:v>2.2427999999999999</c:v>
                </c:pt>
                <c:pt idx="1346">
                  <c:v>2.2444666666666699</c:v>
                </c:pt>
                <c:pt idx="1347">
                  <c:v>2.24613333333334</c:v>
                </c:pt>
                <c:pt idx="1348">
                  <c:v>2.2477999999999998</c:v>
                </c:pt>
                <c:pt idx="1349">
                  <c:v>2.2494666666666698</c:v>
                </c:pt>
                <c:pt idx="1350">
                  <c:v>2.2511333333333399</c:v>
                </c:pt>
                <c:pt idx="1351">
                  <c:v>2.2528000000000001</c:v>
                </c:pt>
                <c:pt idx="1352">
                  <c:v>2.2544666666666702</c:v>
                </c:pt>
                <c:pt idx="1353">
                  <c:v>2.2561333333333402</c:v>
                </c:pt>
                <c:pt idx="1354">
                  <c:v>2.2578</c:v>
                </c:pt>
                <c:pt idx="1355">
                  <c:v>2.2594666666666701</c:v>
                </c:pt>
                <c:pt idx="1356">
                  <c:v>2.2611333333333401</c:v>
                </c:pt>
                <c:pt idx="1357">
                  <c:v>2.2627999999999999</c:v>
                </c:pt>
                <c:pt idx="1358">
                  <c:v>2.26446666666667</c:v>
                </c:pt>
                <c:pt idx="1359">
                  <c:v>2.26613333333334</c:v>
                </c:pt>
                <c:pt idx="1360">
                  <c:v>2.2677999999999998</c:v>
                </c:pt>
                <c:pt idx="1361">
                  <c:v>2.2694666666666699</c:v>
                </c:pt>
                <c:pt idx="1362">
                  <c:v>2.2711333333333399</c:v>
                </c:pt>
                <c:pt idx="1363">
                  <c:v>2.2728000000000002</c:v>
                </c:pt>
                <c:pt idx="1364">
                  <c:v>2.2744666666666702</c:v>
                </c:pt>
                <c:pt idx="1365">
                  <c:v>2.2761333333333398</c:v>
                </c:pt>
                <c:pt idx="1366">
                  <c:v>2.2778</c:v>
                </c:pt>
                <c:pt idx="1367">
                  <c:v>2.2794666666666701</c:v>
                </c:pt>
                <c:pt idx="1368">
                  <c:v>2.2811333333333401</c:v>
                </c:pt>
                <c:pt idx="1369">
                  <c:v>2.2827999999999999</c:v>
                </c:pt>
                <c:pt idx="1370">
                  <c:v>2.28446666666667</c:v>
                </c:pt>
                <c:pt idx="1371">
                  <c:v>2.28613333333334</c:v>
                </c:pt>
                <c:pt idx="1372">
                  <c:v>2.2877999999999998</c:v>
                </c:pt>
                <c:pt idx="1373">
                  <c:v>2.2894666666666699</c:v>
                </c:pt>
                <c:pt idx="1374">
                  <c:v>2.2911333333333399</c:v>
                </c:pt>
                <c:pt idx="1375">
                  <c:v>2.2928000000000002</c:v>
                </c:pt>
                <c:pt idx="1376">
                  <c:v>2.2944666666666702</c:v>
                </c:pt>
                <c:pt idx="1377">
                  <c:v>2.2961333333333398</c:v>
                </c:pt>
                <c:pt idx="1378">
                  <c:v>2.2978000000000001</c:v>
                </c:pt>
                <c:pt idx="1379">
                  <c:v>2.2994666666666701</c:v>
                </c:pt>
                <c:pt idx="1380">
                  <c:v>2.3011333333333401</c:v>
                </c:pt>
                <c:pt idx="1381">
                  <c:v>2.3028</c:v>
                </c:pt>
                <c:pt idx="1382">
                  <c:v>2.30446666666667</c:v>
                </c:pt>
                <c:pt idx="1383">
                  <c:v>2.30613333333334</c:v>
                </c:pt>
                <c:pt idx="1384">
                  <c:v>2.3077999999999999</c:v>
                </c:pt>
                <c:pt idx="1385">
                  <c:v>2.3094666666666699</c:v>
                </c:pt>
                <c:pt idx="1386">
                  <c:v>2.3111333333333399</c:v>
                </c:pt>
                <c:pt idx="1387">
                  <c:v>2.3128000000000002</c:v>
                </c:pt>
                <c:pt idx="1388">
                  <c:v>2.3144666666666698</c:v>
                </c:pt>
                <c:pt idx="1389">
                  <c:v>2.3161333333333398</c:v>
                </c:pt>
                <c:pt idx="1390">
                  <c:v>2.3178000000000001</c:v>
                </c:pt>
                <c:pt idx="1391">
                  <c:v>2.3194666666666701</c:v>
                </c:pt>
                <c:pt idx="1392">
                  <c:v>2.3211333333333402</c:v>
                </c:pt>
                <c:pt idx="1393">
                  <c:v>2.3228</c:v>
                </c:pt>
                <c:pt idx="1394">
                  <c:v>2.32446666666667</c:v>
                </c:pt>
                <c:pt idx="1395">
                  <c:v>2.32613333333334</c:v>
                </c:pt>
                <c:pt idx="1396">
                  <c:v>2.3277999999999999</c:v>
                </c:pt>
                <c:pt idx="1397">
                  <c:v>2.3294666666666699</c:v>
                </c:pt>
                <c:pt idx="1398">
                  <c:v>2.3311333333333399</c:v>
                </c:pt>
                <c:pt idx="1399">
                  <c:v>2.3328000000000002</c:v>
                </c:pt>
                <c:pt idx="1400">
                  <c:v>2.3344666666666698</c:v>
                </c:pt>
                <c:pt idx="1401">
                  <c:v>2.3361333333333398</c:v>
                </c:pt>
                <c:pt idx="1402">
                  <c:v>2.3378000000000001</c:v>
                </c:pt>
                <c:pt idx="1403">
                  <c:v>2.3394666666666701</c:v>
                </c:pt>
                <c:pt idx="1404">
                  <c:v>2.3411333333333402</c:v>
                </c:pt>
                <c:pt idx="1405">
                  <c:v>2.3428</c:v>
                </c:pt>
                <c:pt idx="1406">
                  <c:v>2.34446666666667</c:v>
                </c:pt>
                <c:pt idx="1407">
                  <c:v>2.3461333333333401</c:v>
                </c:pt>
                <c:pt idx="1408">
                  <c:v>2.3477999999999999</c:v>
                </c:pt>
                <c:pt idx="1409">
                  <c:v>2.3494666666666699</c:v>
                </c:pt>
                <c:pt idx="1410">
                  <c:v>2.35113333333334</c:v>
                </c:pt>
                <c:pt idx="1411">
                  <c:v>2.3527999999999998</c:v>
                </c:pt>
                <c:pt idx="1412">
                  <c:v>2.3544666666666698</c:v>
                </c:pt>
                <c:pt idx="1413">
                  <c:v>2.3561333333333399</c:v>
                </c:pt>
                <c:pt idx="1414">
                  <c:v>2.3578000000000001</c:v>
                </c:pt>
                <c:pt idx="1415">
                  <c:v>2.3594666666666702</c:v>
                </c:pt>
                <c:pt idx="1416">
                  <c:v>2.3611333333333402</c:v>
                </c:pt>
                <c:pt idx="1417">
                  <c:v>2.3628</c:v>
                </c:pt>
                <c:pt idx="1418">
                  <c:v>2.36446666666667</c:v>
                </c:pt>
                <c:pt idx="1419">
                  <c:v>2.3661333333333401</c:v>
                </c:pt>
                <c:pt idx="1420">
                  <c:v>2.3677999999999999</c:v>
                </c:pt>
                <c:pt idx="1421">
                  <c:v>2.3694666666666699</c:v>
                </c:pt>
                <c:pt idx="1422">
                  <c:v>2.37113333333334</c:v>
                </c:pt>
                <c:pt idx="1423">
                  <c:v>2.3727999999999998</c:v>
                </c:pt>
                <c:pt idx="1424">
                  <c:v>2.3744666666666698</c:v>
                </c:pt>
                <c:pt idx="1425">
                  <c:v>2.3761333333333399</c:v>
                </c:pt>
                <c:pt idx="1426">
                  <c:v>2.3778000000000001</c:v>
                </c:pt>
                <c:pt idx="1427">
                  <c:v>2.3794666666666702</c:v>
                </c:pt>
                <c:pt idx="1428">
                  <c:v>2.3811333333333402</c:v>
                </c:pt>
                <c:pt idx="1429">
                  <c:v>2.3828</c:v>
                </c:pt>
                <c:pt idx="1430">
                  <c:v>2.3844666666666701</c:v>
                </c:pt>
                <c:pt idx="1431">
                  <c:v>2.3861333333333401</c:v>
                </c:pt>
                <c:pt idx="1432">
                  <c:v>2.3877999999999999</c:v>
                </c:pt>
                <c:pt idx="1433">
                  <c:v>2.38946666666667</c:v>
                </c:pt>
                <c:pt idx="1434">
                  <c:v>2.39113333333334</c:v>
                </c:pt>
                <c:pt idx="1435">
                  <c:v>2.3927999999999998</c:v>
                </c:pt>
                <c:pt idx="1436">
                  <c:v>2.3944666666666699</c:v>
                </c:pt>
                <c:pt idx="1437">
                  <c:v>2.3961333333333399</c:v>
                </c:pt>
                <c:pt idx="1438">
                  <c:v>2.3978000000000002</c:v>
                </c:pt>
                <c:pt idx="1439">
                  <c:v>2.3994666666666702</c:v>
                </c:pt>
                <c:pt idx="1440">
                  <c:v>2.4011333333333398</c:v>
                </c:pt>
                <c:pt idx="1441">
                  <c:v>2.4028</c:v>
                </c:pt>
                <c:pt idx="1442">
                  <c:v>2.4044666666666701</c:v>
                </c:pt>
                <c:pt idx="1443">
                  <c:v>2.4061333333333401</c:v>
                </c:pt>
                <c:pt idx="1444">
                  <c:v>2.4077999999999999</c:v>
                </c:pt>
                <c:pt idx="1445">
                  <c:v>2.40946666666667</c:v>
                </c:pt>
                <c:pt idx="1446">
                  <c:v>2.41113333333334</c:v>
                </c:pt>
                <c:pt idx="1447">
                  <c:v>2.4127999999999998</c:v>
                </c:pt>
                <c:pt idx="1448">
                  <c:v>2.4144666666666699</c:v>
                </c:pt>
                <c:pt idx="1449">
                  <c:v>2.4161333333333399</c:v>
                </c:pt>
                <c:pt idx="1450">
                  <c:v>2.4178000000000002</c:v>
                </c:pt>
                <c:pt idx="1451">
                  <c:v>2.4194666666666702</c:v>
                </c:pt>
                <c:pt idx="1452">
                  <c:v>2.4211333333333398</c:v>
                </c:pt>
                <c:pt idx="1453">
                  <c:v>2.4228000000000001</c:v>
                </c:pt>
                <c:pt idx="1454">
                  <c:v>2.4244666666666701</c:v>
                </c:pt>
                <c:pt idx="1455">
                  <c:v>2.4261333333333401</c:v>
                </c:pt>
                <c:pt idx="1456">
                  <c:v>2.4278</c:v>
                </c:pt>
                <c:pt idx="1457">
                  <c:v>2.42946666666667</c:v>
                </c:pt>
                <c:pt idx="1458">
                  <c:v>2.43113333333334</c:v>
                </c:pt>
                <c:pt idx="1459">
                  <c:v>2.4327999999999999</c:v>
                </c:pt>
                <c:pt idx="1460">
                  <c:v>2.4344666666666699</c:v>
                </c:pt>
                <c:pt idx="1461">
                  <c:v>2.4361333333333399</c:v>
                </c:pt>
                <c:pt idx="1462">
                  <c:v>2.4378000000000002</c:v>
                </c:pt>
                <c:pt idx="1463">
                  <c:v>2.4394666666666698</c:v>
                </c:pt>
                <c:pt idx="1464">
                  <c:v>2.4411333333333398</c:v>
                </c:pt>
                <c:pt idx="1465">
                  <c:v>2.4428000000000001</c:v>
                </c:pt>
                <c:pt idx="1466">
                  <c:v>2.4444666666666701</c:v>
                </c:pt>
                <c:pt idx="1467">
                  <c:v>2.4461333333333402</c:v>
                </c:pt>
                <c:pt idx="1468">
                  <c:v>2.4478</c:v>
                </c:pt>
                <c:pt idx="1469">
                  <c:v>2.44946666666667</c:v>
                </c:pt>
                <c:pt idx="1470">
                  <c:v>2.45113333333334</c:v>
                </c:pt>
                <c:pt idx="1471">
                  <c:v>2.4527999999999999</c:v>
                </c:pt>
                <c:pt idx="1472">
                  <c:v>2.4544666666666699</c:v>
                </c:pt>
                <c:pt idx="1473">
                  <c:v>2.4561333333333399</c:v>
                </c:pt>
                <c:pt idx="1474">
                  <c:v>2.4578000000000002</c:v>
                </c:pt>
                <c:pt idx="1475">
                  <c:v>2.4594666666666698</c:v>
                </c:pt>
                <c:pt idx="1476">
                  <c:v>2.4611333333333398</c:v>
                </c:pt>
                <c:pt idx="1477">
                  <c:v>2.4628000000000001</c:v>
                </c:pt>
                <c:pt idx="1478">
                  <c:v>2.4644666666666701</c:v>
                </c:pt>
                <c:pt idx="1479">
                  <c:v>2.4661333333333402</c:v>
                </c:pt>
                <c:pt idx="1480">
                  <c:v>2.4678</c:v>
                </c:pt>
                <c:pt idx="1481">
                  <c:v>2.46946666666667</c:v>
                </c:pt>
                <c:pt idx="1482">
                  <c:v>2.4711333333333401</c:v>
                </c:pt>
                <c:pt idx="1483">
                  <c:v>2.4727999999999999</c:v>
                </c:pt>
                <c:pt idx="1484">
                  <c:v>2.4744666666666699</c:v>
                </c:pt>
                <c:pt idx="1485">
                  <c:v>2.47613333333334</c:v>
                </c:pt>
                <c:pt idx="1486">
                  <c:v>2.4777999999999998</c:v>
                </c:pt>
                <c:pt idx="1487">
                  <c:v>2.4794666666666698</c:v>
                </c:pt>
                <c:pt idx="1488">
                  <c:v>2.4811333333333399</c:v>
                </c:pt>
                <c:pt idx="1489">
                  <c:v>2.4828000000000001</c:v>
                </c:pt>
                <c:pt idx="1490">
                  <c:v>2.4844666666666702</c:v>
                </c:pt>
                <c:pt idx="1491">
                  <c:v>2.4861333333333402</c:v>
                </c:pt>
                <c:pt idx="1492">
                  <c:v>2.4878</c:v>
                </c:pt>
                <c:pt idx="1493">
                  <c:v>2.48946666666667</c:v>
                </c:pt>
                <c:pt idx="1494">
                  <c:v>2.4911333333333401</c:v>
                </c:pt>
                <c:pt idx="1495">
                  <c:v>2.4927999999999999</c:v>
                </c:pt>
                <c:pt idx="1496">
                  <c:v>2.4944666666666699</c:v>
                </c:pt>
                <c:pt idx="1497">
                  <c:v>2.49613333333334</c:v>
                </c:pt>
                <c:pt idx="1498">
                  <c:v>2.4977999999999998</c:v>
                </c:pt>
                <c:pt idx="1499">
                  <c:v>2.4994666666666698</c:v>
                </c:pt>
                <c:pt idx="1500">
                  <c:v>2.5011333333333399</c:v>
                </c:pt>
                <c:pt idx="1501">
                  <c:v>2.5028000000000001</c:v>
                </c:pt>
                <c:pt idx="1502">
                  <c:v>2.5044666666666702</c:v>
                </c:pt>
                <c:pt idx="1503">
                  <c:v>2.5061333333333402</c:v>
                </c:pt>
                <c:pt idx="1504">
                  <c:v>2.5078</c:v>
                </c:pt>
                <c:pt idx="1505">
                  <c:v>2.5094666666666701</c:v>
                </c:pt>
                <c:pt idx="1506">
                  <c:v>2.5111333333333401</c:v>
                </c:pt>
                <c:pt idx="1507">
                  <c:v>2.5127999999999999</c:v>
                </c:pt>
                <c:pt idx="1508">
                  <c:v>2.51446666666667</c:v>
                </c:pt>
                <c:pt idx="1509">
                  <c:v>2.51613333333334</c:v>
                </c:pt>
                <c:pt idx="1510">
                  <c:v>2.5177999999999998</c:v>
                </c:pt>
                <c:pt idx="1511">
                  <c:v>2.5194666666666699</c:v>
                </c:pt>
                <c:pt idx="1512">
                  <c:v>2.5211333333333399</c:v>
                </c:pt>
                <c:pt idx="1513">
                  <c:v>2.5228000000000002</c:v>
                </c:pt>
                <c:pt idx="1514">
                  <c:v>2.5244666666666702</c:v>
                </c:pt>
                <c:pt idx="1515">
                  <c:v>2.5261333333333398</c:v>
                </c:pt>
                <c:pt idx="1516">
                  <c:v>2.5278</c:v>
                </c:pt>
                <c:pt idx="1517">
                  <c:v>2.5294666666666701</c:v>
                </c:pt>
                <c:pt idx="1518">
                  <c:v>2.5311333333333401</c:v>
                </c:pt>
                <c:pt idx="1519">
                  <c:v>2.5327999999999999</c:v>
                </c:pt>
                <c:pt idx="1520">
                  <c:v>2.53446666666667</c:v>
                </c:pt>
                <c:pt idx="1521">
                  <c:v>2.53613333333334</c:v>
                </c:pt>
                <c:pt idx="1522">
                  <c:v>2.5377999999999998</c:v>
                </c:pt>
                <c:pt idx="1523">
                  <c:v>2.5394666666666699</c:v>
                </c:pt>
                <c:pt idx="1524">
                  <c:v>2.5411333333333399</c:v>
                </c:pt>
                <c:pt idx="1525">
                  <c:v>2.5428000000000002</c:v>
                </c:pt>
                <c:pt idx="1526">
                  <c:v>2.5444666666666702</c:v>
                </c:pt>
                <c:pt idx="1527">
                  <c:v>2.5461333333333398</c:v>
                </c:pt>
                <c:pt idx="1528">
                  <c:v>2.5478000000000001</c:v>
                </c:pt>
                <c:pt idx="1529">
                  <c:v>2.5494666666666701</c:v>
                </c:pt>
                <c:pt idx="1530">
                  <c:v>2.5511333333333401</c:v>
                </c:pt>
                <c:pt idx="1531">
                  <c:v>2.5528</c:v>
                </c:pt>
                <c:pt idx="1532">
                  <c:v>2.55446666666667</c:v>
                </c:pt>
                <c:pt idx="1533">
                  <c:v>2.55613333333334</c:v>
                </c:pt>
                <c:pt idx="1534">
                  <c:v>2.5577999999999999</c:v>
                </c:pt>
                <c:pt idx="1535">
                  <c:v>2.5594666666666699</c:v>
                </c:pt>
                <c:pt idx="1536">
                  <c:v>2.5611333333333399</c:v>
                </c:pt>
                <c:pt idx="1537">
                  <c:v>2.5628000000000002</c:v>
                </c:pt>
                <c:pt idx="1538">
                  <c:v>2.5644666666666698</c:v>
                </c:pt>
                <c:pt idx="1539">
                  <c:v>2.5661333333333398</c:v>
                </c:pt>
                <c:pt idx="1540">
                  <c:v>2.5678000000000001</c:v>
                </c:pt>
                <c:pt idx="1541">
                  <c:v>2.5694666666666701</c:v>
                </c:pt>
                <c:pt idx="1542">
                  <c:v>2.5711333333333402</c:v>
                </c:pt>
                <c:pt idx="1543">
                  <c:v>2.5728</c:v>
                </c:pt>
                <c:pt idx="1544">
                  <c:v>2.57446666666667</c:v>
                </c:pt>
                <c:pt idx="1545">
                  <c:v>2.57613333333334</c:v>
                </c:pt>
                <c:pt idx="1546">
                  <c:v>2.5777999999999999</c:v>
                </c:pt>
                <c:pt idx="1547">
                  <c:v>2.5794666666666699</c:v>
                </c:pt>
                <c:pt idx="1548">
                  <c:v>2.5811333333333399</c:v>
                </c:pt>
                <c:pt idx="1549">
                  <c:v>2.5828000000000002</c:v>
                </c:pt>
                <c:pt idx="1550">
                  <c:v>2.5844666666666698</c:v>
                </c:pt>
                <c:pt idx="1551">
                  <c:v>2.5861333333333398</c:v>
                </c:pt>
                <c:pt idx="1552">
                  <c:v>2.5878000000000001</c:v>
                </c:pt>
                <c:pt idx="1553">
                  <c:v>2.5894666666666701</c:v>
                </c:pt>
                <c:pt idx="1554">
                  <c:v>2.5911333333333402</c:v>
                </c:pt>
                <c:pt idx="1555">
                  <c:v>2.5928</c:v>
                </c:pt>
                <c:pt idx="1556">
                  <c:v>2.59446666666667</c:v>
                </c:pt>
                <c:pt idx="1557">
                  <c:v>2.5961333333333401</c:v>
                </c:pt>
                <c:pt idx="1558">
                  <c:v>2.5977999999999999</c:v>
                </c:pt>
                <c:pt idx="1559">
                  <c:v>2.5994666666666699</c:v>
                </c:pt>
                <c:pt idx="1560">
                  <c:v>2.60113333333334</c:v>
                </c:pt>
                <c:pt idx="1561">
                  <c:v>2.6027999999999998</c:v>
                </c:pt>
                <c:pt idx="1562">
                  <c:v>2.6044666666666698</c:v>
                </c:pt>
                <c:pt idx="1563">
                  <c:v>2.6061333333333399</c:v>
                </c:pt>
                <c:pt idx="1564">
                  <c:v>2.6078000000000001</c:v>
                </c:pt>
                <c:pt idx="1565">
                  <c:v>2.6094666666666702</c:v>
                </c:pt>
                <c:pt idx="1566">
                  <c:v>2.6111333333333402</c:v>
                </c:pt>
                <c:pt idx="1567">
                  <c:v>2.6128</c:v>
                </c:pt>
                <c:pt idx="1568">
                  <c:v>2.61446666666667</c:v>
                </c:pt>
                <c:pt idx="1569">
                  <c:v>2.6161333333333401</c:v>
                </c:pt>
                <c:pt idx="1570">
                  <c:v>2.6177999999999999</c:v>
                </c:pt>
                <c:pt idx="1571">
                  <c:v>2.6194666666666699</c:v>
                </c:pt>
                <c:pt idx="1572">
                  <c:v>2.62113333333334</c:v>
                </c:pt>
                <c:pt idx="1573">
                  <c:v>2.6227999999999998</c:v>
                </c:pt>
                <c:pt idx="1574">
                  <c:v>2.6244666666666698</c:v>
                </c:pt>
                <c:pt idx="1575">
                  <c:v>2.6261333333333399</c:v>
                </c:pt>
                <c:pt idx="1576">
                  <c:v>2.6278000000000001</c:v>
                </c:pt>
                <c:pt idx="1577">
                  <c:v>2.6294666666666702</c:v>
                </c:pt>
                <c:pt idx="1578">
                  <c:v>2.6311333333333402</c:v>
                </c:pt>
                <c:pt idx="1579">
                  <c:v>2.6328</c:v>
                </c:pt>
                <c:pt idx="1580">
                  <c:v>2.6344666666666701</c:v>
                </c:pt>
                <c:pt idx="1581">
                  <c:v>2.6361333333333401</c:v>
                </c:pt>
                <c:pt idx="1582">
                  <c:v>2.6377999999999999</c:v>
                </c:pt>
                <c:pt idx="1583">
                  <c:v>2.63946666666667</c:v>
                </c:pt>
                <c:pt idx="1584">
                  <c:v>2.64113333333334</c:v>
                </c:pt>
                <c:pt idx="1585">
                  <c:v>2.6427999999999998</c:v>
                </c:pt>
                <c:pt idx="1586">
                  <c:v>2.6444666666666699</c:v>
                </c:pt>
                <c:pt idx="1587">
                  <c:v>2.6461333333333399</c:v>
                </c:pt>
                <c:pt idx="1588">
                  <c:v>2.6478000000000002</c:v>
                </c:pt>
                <c:pt idx="1589">
                  <c:v>2.6494666666666702</c:v>
                </c:pt>
                <c:pt idx="1590">
                  <c:v>2.6511333333333398</c:v>
                </c:pt>
                <c:pt idx="1591">
                  <c:v>2.6528</c:v>
                </c:pt>
                <c:pt idx="1592">
                  <c:v>2.6544666666666701</c:v>
                </c:pt>
                <c:pt idx="1593">
                  <c:v>2.6561333333333401</c:v>
                </c:pt>
                <c:pt idx="1594">
                  <c:v>2.6577999999999999</c:v>
                </c:pt>
                <c:pt idx="1595">
                  <c:v>2.65946666666667</c:v>
                </c:pt>
                <c:pt idx="1596">
                  <c:v>2.66113333333334</c:v>
                </c:pt>
                <c:pt idx="1597">
                  <c:v>2.6627999999999998</c:v>
                </c:pt>
                <c:pt idx="1598">
                  <c:v>2.6644666666666699</c:v>
                </c:pt>
                <c:pt idx="1599">
                  <c:v>2.6661333333333399</c:v>
                </c:pt>
                <c:pt idx="1600">
                  <c:v>2.6678000000000002</c:v>
                </c:pt>
                <c:pt idx="1601">
                  <c:v>2.6694666666666702</c:v>
                </c:pt>
                <c:pt idx="1602">
                  <c:v>2.6711333333333398</c:v>
                </c:pt>
                <c:pt idx="1603">
                  <c:v>2.6728000000000001</c:v>
                </c:pt>
                <c:pt idx="1604">
                  <c:v>2.6744666666666701</c:v>
                </c:pt>
                <c:pt idx="1605">
                  <c:v>2.6761333333333401</c:v>
                </c:pt>
                <c:pt idx="1606">
                  <c:v>2.6778</c:v>
                </c:pt>
                <c:pt idx="1607">
                  <c:v>2.67946666666667</c:v>
                </c:pt>
                <c:pt idx="1608">
                  <c:v>2.68113333333334</c:v>
                </c:pt>
                <c:pt idx="1609">
                  <c:v>2.6827999999999999</c:v>
                </c:pt>
                <c:pt idx="1610">
                  <c:v>2.6844666666666699</c:v>
                </c:pt>
                <c:pt idx="1611">
                  <c:v>2.6861333333333399</c:v>
                </c:pt>
                <c:pt idx="1612">
                  <c:v>2.6878000000000002</c:v>
                </c:pt>
                <c:pt idx="1613">
                  <c:v>2.6894666666666698</c:v>
                </c:pt>
                <c:pt idx="1614">
                  <c:v>2.6911333333333398</c:v>
                </c:pt>
                <c:pt idx="1615">
                  <c:v>2.6928000000000001</c:v>
                </c:pt>
                <c:pt idx="1616">
                  <c:v>2.6944666666666701</c:v>
                </c:pt>
                <c:pt idx="1617">
                  <c:v>2.6961333333333402</c:v>
                </c:pt>
                <c:pt idx="1618">
                  <c:v>2.6978</c:v>
                </c:pt>
                <c:pt idx="1619">
                  <c:v>2.69946666666667</c:v>
                </c:pt>
                <c:pt idx="1620">
                  <c:v>2.70113333333334</c:v>
                </c:pt>
                <c:pt idx="1621">
                  <c:v>2.7027999999999999</c:v>
                </c:pt>
                <c:pt idx="1622">
                  <c:v>2.7044666666666699</c:v>
                </c:pt>
                <c:pt idx="1623">
                  <c:v>2.7061333333333399</c:v>
                </c:pt>
                <c:pt idx="1624">
                  <c:v>2.7078000000000002</c:v>
                </c:pt>
                <c:pt idx="1625">
                  <c:v>2.7094666666666698</c:v>
                </c:pt>
                <c:pt idx="1626">
                  <c:v>2.7111333333333398</c:v>
                </c:pt>
                <c:pt idx="1627">
                  <c:v>2.7128000000000001</c:v>
                </c:pt>
                <c:pt idx="1628">
                  <c:v>2.7144666666666701</c:v>
                </c:pt>
                <c:pt idx="1629">
                  <c:v>2.7161333333333402</c:v>
                </c:pt>
                <c:pt idx="1630">
                  <c:v>2.7178</c:v>
                </c:pt>
                <c:pt idx="1631">
                  <c:v>2.71946666666667</c:v>
                </c:pt>
                <c:pt idx="1632">
                  <c:v>2.7211333333333401</c:v>
                </c:pt>
                <c:pt idx="1633">
                  <c:v>2.7227999999999999</c:v>
                </c:pt>
                <c:pt idx="1634">
                  <c:v>2.7244666666666699</c:v>
                </c:pt>
                <c:pt idx="1635">
                  <c:v>2.72613333333334</c:v>
                </c:pt>
                <c:pt idx="1636">
                  <c:v>2.7277999999999998</c:v>
                </c:pt>
                <c:pt idx="1637">
                  <c:v>2.7294666666666698</c:v>
                </c:pt>
                <c:pt idx="1638">
                  <c:v>2.7311333333333399</c:v>
                </c:pt>
                <c:pt idx="1639">
                  <c:v>2.7328000000000001</c:v>
                </c:pt>
                <c:pt idx="1640">
                  <c:v>2.7344666666666702</c:v>
                </c:pt>
                <c:pt idx="1641">
                  <c:v>2.7361333333333402</c:v>
                </c:pt>
                <c:pt idx="1642">
                  <c:v>2.7378</c:v>
                </c:pt>
                <c:pt idx="1643">
                  <c:v>2.73946666666667</c:v>
                </c:pt>
                <c:pt idx="1644">
                  <c:v>2.7411333333333401</c:v>
                </c:pt>
                <c:pt idx="1645">
                  <c:v>2.7427999999999999</c:v>
                </c:pt>
                <c:pt idx="1646">
                  <c:v>2.7444666666666699</c:v>
                </c:pt>
                <c:pt idx="1647">
                  <c:v>2.74613333333334</c:v>
                </c:pt>
                <c:pt idx="1648">
                  <c:v>2.7477999999999998</c:v>
                </c:pt>
                <c:pt idx="1649">
                  <c:v>2.7494666666666698</c:v>
                </c:pt>
                <c:pt idx="1650">
                  <c:v>2.7511333333333399</c:v>
                </c:pt>
                <c:pt idx="1651">
                  <c:v>2.7528000000000001</c:v>
                </c:pt>
                <c:pt idx="1652">
                  <c:v>2.7544666666666702</c:v>
                </c:pt>
                <c:pt idx="1653">
                  <c:v>2.7561333333333402</c:v>
                </c:pt>
                <c:pt idx="1654">
                  <c:v>2.7578</c:v>
                </c:pt>
                <c:pt idx="1655">
                  <c:v>2.7594666666666701</c:v>
                </c:pt>
                <c:pt idx="1656">
                  <c:v>2.7611333333333401</c:v>
                </c:pt>
                <c:pt idx="1657">
                  <c:v>2.7627999999999999</c:v>
                </c:pt>
                <c:pt idx="1658">
                  <c:v>2.76446666666667</c:v>
                </c:pt>
                <c:pt idx="1659">
                  <c:v>2.76613333333334</c:v>
                </c:pt>
                <c:pt idx="1660">
                  <c:v>2.7677999999999998</c:v>
                </c:pt>
                <c:pt idx="1661">
                  <c:v>2.7694666666666699</c:v>
                </c:pt>
                <c:pt idx="1662">
                  <c:v>2.7711333333333399</c:v>
                </c:pt>
                <c:pt idx="1663">
                  <c:v>2.7728000000000002</c:v>
                </c:pt>
                <c:pt idx="1664">
                  <c:v>2.7744666666666702</c:v>
                </c:pt>
                <c:pt idx="1665">
                  <c:v>2.7761333333333398</c:v>
                </c:pt>
                <c:pt idx="1666">
                  <c:v>2.7778</c:v>
                </c:pt>
                <c:pt idx="1667">
                  <c:v>2.7794666666666701</c:v>
                </c:pt>
                <c:pt idx="1668">
                  <c:v>2.7811333333333401</c:v>
                </c:pt>
                <c:pt idx="1669">
                  <c:v>2.7827999999999999</c:v>
                </c:pt>
                <c:pt idx="1670">
                  <c:v>2.78446666666667</c:v>
                </c:pt>
                <c:pt idx="1671">
                  <c:v>2.78613333333334</c:v>
                </c:pt>
                <c:pt idx="1672">
                  <c:v>2.7877999999999998</c:v>
                </c:pt>
                <c:pt idx="1673">
                  <c:v>2.7894666666666699</c:v>
                </c:pt>
                <c:pt idx="1674">
                  <c:v>2.7911333333333399</c:v>
                </c:pt>
                <c:pt idx="1675">
                  <c:v>2.7928000000000002</c:v>
                </c:pt>
                <c:pt idx="1676">
                  <c:v>2.7944666666666702</c:v>
                </c:pt>
                <c:pt idx="1677">
                  <c:v>2.7961333333333398</c:v>
                </c:pt>
                <c:pt idx="1678">
                  <c:v>2.7978000000000001</c:v>
                </c:pt>
                <c:pt idx="1679">
                  <c:v>2.7994666666666701</c:v>
                </c:pt>
                <c:pt idx="1680">
                  <c:v>2.8011333333333401</c:v>
                </c:pt>
                <c:pt idx="1681">
                  <c:v>2.8028</c:v>
                </c:pt>
                <c:pt idx="1682">
                  <c:v>2.80446666666667</c:v>
                </c:pt>
                <c:pt idx="1683">
                  <c:v>2.80613333333334</c:v>
                </c:pt>
                <c:pt idx="1684">
                  <c:v>2.8077999999999999</c:v>
                </c:pt>
                <c:pt idx="1685">
                  <c:v>2.8094666666666699</c:v>
                </c:pt>
                <c:pt idx="1686">
                  <c:v>2.8111333333333399</c:v>
                </c:pt>
                <c:pt idx="1687">
                  <c:v>2.8128000000000002</c:v>
                </c:pt>
                <c:pt idx="1688">
                  <c:v>2.8144666666666698</c:v>
                </c:pt>
                <c:pt idx="1689">
                  <c:v>2.8161333333333398</c:v>
                </c:pt>
                <c:pt idx="1690">
                  <c:v>2.8178000000000001</c:v>
                </c:pt>
                <c:pt idx="1691">
                  <c:v>2.8194666666666701</c:v>
                </c:pt>
                <c:pt idx="1692">
                  <c:v>2.8211333333333402</c:v>
                </c:pt>
                <c:pt idx="1693">
                  <c:v>2.8228</c:v>
                </c:pt>
                <c:pt idx="1694">
                  <c:v>2.82446666666667</c:v>
                </c:pt>
                <c:pt idx="1695">
                  <c:v>2.82613333333334</c:v>
                </c:pt>
                <c:pt idx="1696">
                  <c:v>2.8277999999999999</c:v>
                </c:pt>
                <c:pt idx="1697">
                  <c:v>2.8294666666666699</c:v>
                </c:pt>
                <c:pt idx="1698">
                  <c:v>2.8311333333333399</c:v>
                </c:pt>
                <c:pt idx="1699">
                  <c:v>2.8328000000000002</c:v>
                </c:pt>
                <c:pt idx="1700">
                  <c:v>2.8344666666666698</c:v>
                </c:pt>
                <c:pt idx="1701">
                  <c:v>2.8361333333333398</c:v>
                </c:pt>
                <c:pt idx="1702">
                  <c:v>2.8378000000000001</c:v>
                </c:pt>
                <c:pt idx="1703">
                  <c:v>2.8394666666666701</c:v>
                </c:pt>
                <c:pt idx="1704">
                  <c:v>2.8411333333333402</c:v>
                </c:pt>
                <c:pt idx="1705">
                  <c:v>2.8428</c:v>
                </c:pt>
                <c:pt idx="1706">
                  <c:v>2.84446666666667</c:v>
                </c:pt>
                <c:pt idx="1707">
                  <c:v>2.8461333333333401</c:v>
                </c:pt>
                <c:pt idx="1708">
                  <c:v>2.8477999999999999</c:v>
                </c:pt>
                <c:pt idx="1709">
                  <c:v>2.8494666666666699</c:v>
                </c:pt>
                <c:pt idx="1710">
                  <c:v>2.85113333333334</c:v>
                </c:pt>
                <c:pt idx="1711">
                  <c:v>2.8527999999999998</c:v>
                </c:pt>
                <c:pt idx="1712">
                  <c:v>2.8544666666666698</c:v>
                </c:pt>
                <c:pt idx="1713">
                  <c:v>2.8561333333333399</c:v>
                </c:pt>
                <c:pt idx="1714">
                  <c:v>2.8578000000000001</c:v>
                </c:pt>
                <c:pt idx="1715">
                  <c:v>2.8594666666666702</c:v>
                </c:pt>
                <c:pt idx="1716">
                  <c:v>2.8611333333333402</c:v>
                </c:pt>
                <c:pt idx="1717">
                  <c:v>2.8628</c:v>
                </c:pt>
                <c:pt idx="1718">
                  <c:v>2.86446666666667</c:v>
                </c:pt>
                <c:pt idx="1719">
                  <c:v>2.8661333333333401</c:v>
                </c:pt>
                <c:pt idx="1720">
                  <c:v>2.8677999999999999</c:v>
                </c:pt>
                <c:pt idx="1721">
                  <c:v>2.8694666666666699</c:v>
                </c:pt>
                <c:pt idx="1722">
                  <c:v>2.87113333333334</c:v>
                </c:pt>
                <c:pt idx="1723">
                  <c:v>2.8727999999999998</c:v>
                </c:pt>
                <c:pt idx="1724">
                  <c:v>2.8744666666666698</c:v>
                </c:pt>
                <c:pt idx="1725">
                  <c:v>2.8761333333333399</c:v>
                </c:pt>
                <c:pt idx="1726">
                  <c:v>2.8778000000000001</c:v>
                </c:pt>
                <c:pt idx="1727">
                  <c:v>2.8794666666666702</c:v>
                </c:pt>
                <c:pt idx="1728">
                  <c:v>2.8811333333333402</c:v>
                </c:pt>
                <c:pt idx="1729">
                  <c:v>2.8828</c:v>
                </c:pt>
                <c:pt idx="1730">
                  <c:v>2.8844666666666701</c:v>
                </c:pt>
                <c:pt idx="1731">
                  <c:v>2.8861333333333401</c:v>
                </c:pt>
                <c:pt idx="1732">
                  <c:v>2.8877999999999999</c:v>
                </c:pt>
                <c:pt idx="1733">
                  <c:v>2.88946666666667</c:v>
                </c:pt>
                <c:pt idx="1734">
                  <c:v>2.89113333333334</c:v>
                </c:pt>
                <c:pt idx="1735">
                  <c:v>2.8927999999999998</c:v>
                </c:pt>
                <c:pt idx="1736">
                  <c:v>2.8944666666666699</c:v>
                </c:pt>
                <c:pt idx="1737">
                  <c:v>2.8961333333333399</c:v>
                </c:pt>
                <c:pt idx="1738">
                  <c:v>2.8978000000000002</c:v>
                </c:pt>
                <c:pt idx="1739">
                  <c:v>2.8994666666666702</c:v>
                </c:pt>
                <c:pt idx="1740">
                  <c:v>2.9011333333333398</c:v>
                </c:pt>
                <c:pt idx="1741">
                  <c:v>2.9028</c:v>
                </c:pt>
                <c:pt idx="1742">
                  <c:v>2.9044666666666701</c:v>
                </c:pt>
                <c:pt idx="1743">
                  <c:v>2.9061333333333401</c:v>
                </c:pt>
                <c:pt idx="1744">
                  <c:v>2.9077999999999999</c:v>
                </c:pt>
                <c:pt idx="1745">
                  <c:v>2.90946666666667</c:v>
                </c:pt>
                <c:pt idx="1746">
                  <c:v>2.91113333333334</c:v>
                </c:pt>
                <c:pt idx="1747">
                  <c:v>2.9127999999999998</c:v>
                </c:pt>
                <c:pt idx="1748">
                  <c:v>2.9144666666666699</c:v>
                </c:pt>
                <c:pt idx="1749">
                  <c:v>2.9161333333333399</c:v>
                </c:pt>
                <c:pt idx="1750">
                  <c:v>2.9178000000000002</c:v>
                </c:pt>
                <c:pt idx="1751">
                  <c:v>2.9194666666666702</c:v>
                </c:pt>
                <c:pt idx="1752">
                  <c:v>2.9211333333333398</c:v>
                </c:pt>
                <c:pt idx="1753">
                  <c:v>2.9228000000000001</c:v>
                </c:pt>
                <c:pt idx="1754">
                  <c:v>2.9244666666666701</c:v>
                </c:pt>
                <c:pt idx="1755">
                  <c:v>2.9261333333333401</c:v>
                </c:pt>
                <c:pt idx="1756">
                  <c:v>2.9278</c:v>
                </c:pt>
                <c:pt idx="1757">
                  <c:v>2.92946666666667</c:v>
                </c:pt>
                <c:pt idx="1758">
                  <c:v>2.93113333333334</c:v>
                </c:pt>
                <c:pt idx="1759">
                  <c:v>2.9327999999999999</c:v>
                </c:pt>
                <c:pt idx="1760">
                  <c:v>2.9344666666666699</c:v>
                </c:pt>
                <c:pt idx="1761">
                  <c:v>2.9361333333333399</c:v>
                </c:pt>
                <c:pt idx="1762">
                  <c:v>2.9378000000000002</c:v>
                </c:pt>
                <c:pt idx="1763">
                  <c:v>2.9394666666666698</c:v>
                </c:pt>
                <c:pt idx="1764">
                  <c:v>2.9411333333333398</c:v>
                </c:pt>
                <c:pt idx="1765">
                  <c:v>2.9428000000000001</c:v>
                </c:pt>
                <c:pt idx="1766">
                  <c:v>2.9444666666666701</c:v>
                </c:pt>
                <c:pt idx="1767">
                  <c:v>2.9461333333333402</c:v>
                </c:pt>
                <c:pt idx="1768">
                  <c:v>2.9478</c:v>
                </c:pt>
                <c:pt idx="1769">
                  <c:v>2.94946666666667</c:v>
                </c:pt>
                <c:pt idx="1770">
                  <c:v>2.95113333333334</c:v>
                </c:pt>
                <c:pt idx="1771">
                  <c:v>2.9527999999999999</c:v>
                </c:pt>
                <c:pt idx="1772">
                  <c:v>2.9544666666666699</c:v>
                </c:pt>
                <c:pt idx="1773">
                  <c:v>2.9561333333333399</c:v>
                </c:pt>
                <c:pt idx="1774">
                  <c:v>2.9578000000000002</c:v>
                </c:pt>
                <c:pt idx="1775">
                  <c:v>2.9594666666666698</c:v>
                </c:pt>
                <c:pt idx="1776">
                  <c:v>2.9611333333333398</c:v>
                </c:pt>
                <c:pt idx="1777">
                  <c:v>2.9628000000000001</c:v>
                </c:pt>
                <c:pt idx="1778">
                  <c:v>2.9644666666666701</c:v>
                </c:pt>
                <c:pt idx="1779">
                  <c:v>2.9661333333333402</c:v>
                </c:pt>
                <c:pt idx="1780">
                  <c:v>2.9678</c:v>
                </c:pt>
                <c:pt idx="1781">
                  <c:v>2.96946666666667</c:v>
                </c:pt>
                <c:pt idx="1782">
                  <c:v>2.9711333333333401</c:v>
                </c:pt>
                <c:pt idx="1783">
                  <c:v>2.9727999999999999</c:v>
                </c:pt>
                <c:pt idx="1784">
                  <c:v>2.9744666666666699</c:v>
                </c:pt>
                <c:pt idx="1785">
                  <c:v>2.97613333333334</c:v>
                </c:pt>
                <c:pt idx="1786">
                  <c:v>2.9777999999999998</c:v>
                </c:pt>
                <c:pt idx="1787">
                  <c:v>2.9794666666666698</c:v>
                </c:pt>
                <c:pt idx="1788">
                  <c:v>2.9811333333333399</c:v>
                </c:pt>
                <c:pt idx="1789">
                  <c:v>2.9828000000000001</c:v>
                </c:pt>
                <c:pt idx="1790">
                  <c:v>2.9844666666666702</c:v>
                </c:pt>
                <c:pt idx="1791">
                  <c:v>2.9861333333333402</c:v>
                </c:pt>
                <c:pt idx="1792">
                  <c:v>2.9878</c:v>
                </c:pt>
                <c:pt idx="1793">
                  <c:v>2.98946666666667</c:v>
                </c:pt>
                <c:pt idx="1794">
                  <c:v>2.9911333333333401</c:v>
                </c:pt>
                <c:pt idx="1795">
                  <c:v>2.9927999999999999</c:v>
                </c:pt>
                <c:pt idx="1796">
                  <c:v>2.9944666666666699</c:v>
                </c:pt>
                <c:pt idx="1797">
                  <c:v>2.99613333333334</c:v>
                </c:pt>
                <c:pt idx="1798">
                  <c:v>2.9977999999999998</c:v>
                </c:pt>
                <c:pt idx="1799">
                  <c:v>2.9994666666666698</c:v>
                </c:pt>
                <c:pt idx="1800">
                  <c:v>3.0011333333333399</c:v>
                </c:pt>
                <c:pt idx="1801">
                  <c:v>3.0028000000000001</c:v>
                </c:pt>
                <c:pt idx="1802">
                  <c:v>3.0044666666666702</c:v>
                </c:pt>
                <c:pt idx="1803">
                  <c:v>3.0061333333333402</c:v>
                </c:pt>
                <c:pt idx="1804">
                  <c:v>3.0078</c:v>
                </c:pt>
                <c:pt idx="1805">
                  <c:v>3.0094666666666701</c:v>
                </c:pt>
                <c:pt idx="1806">
                  <c:v>3.0111333333333401</c:v>
                </c:pt>
                <c:pt idx="1807">
                  <c:v>3.0127999999999999</c:v>
                </c:pt>
                <c:pt idx="1808">
                  <c:v>3.01446666666667</c:v>
                </c:pt>
                <c:pt idx="1809">
                  <c:v>3.01613333333334</c:v>
                </c:pt>
                <c:pt idx="1810">
                  <c:v>3.0177999999999998</c:v>
                </c:pt>
                <c:pt idx="1811">
                  <c:v>3.0194666666666699</c:v>
                </c:pt>
                <c:pt idx="1812">
                  <c:v>3.0211333333333399</c:v>
                </c:pt>
                <c:pt idx="1813">
                  <c:v>3.0228000000000002</c:v>
                </c:pt>
                <c:pt idx="1814">
                  <c:v>3.0244666666666702</c:v>
                </c:pt>
                <c:pt idx="1815">
                  <c:v>3.0261333333333398</c:v>
                </c:pt>
                <c:pt idx="1816">
                  <c:v>3.0278</c:v>
                </c:pt>
                <c:pt idx="1817">
                  <c:v>3.0294666666666701</c:v>
                </c:pt>
                <c:pt idx="1818">
                  <c:v>3.0311333333333401</c:v>
                </c:pt>
                <c:pt idx="1819">
                  <c:v>3.0327999999999999</c:v>
                </c:pt>
                <c:pt idx="1820">
                  <c:v>3.03446666666667</c:v>
                </c:pt>
                <c:pt idx="1821">
                  <c:v>3.03613333333334</c:v>
                </c:pt>
                <c:pt idx="1822">
                  <c:v>3.0377999999999998</c:v>
                </c:pt>
                <c:pt idx="1823">
                  <c:v>3.0394666666666699</c:v>
                </c:pt>
                <c:pt idx="1824">
                  <c:v>3.0411333333333399</c:v>
                </c:pt>
                <c:pt idx="1825">
                  <c:v>3.0428000000000002</c:v>
                </c:pt>
                <c:pt idx="1826">
                  <c:v>3.0444666666666702</c:v>
                </c:pt>
                <c:pt idx="1827">
                  <c:v>3.0461333333333398</c:v>
                </c:pt>
                <c:pt idx="1828">
                  <c:v>3.0478000000000001</c:v>
                </c:pt>
                <c:pt idx="1829">
                  <c:v>3.0494666666666701</c:v>
                </c:pt>
                <c:pt idx="1830">
                  <c:v>3.0511333333333401</c:v>
                </c:pt>
                <c:pt idx="1831">
                  <c:v>3.0528</c:v>
                </c:pt>
                <c:pt idx="1832">
                  <c:v>3.05446666666667</c:v>
                </c:pt>
                <c:pt idx="1833">
                  <c:v>3.05613333333334</c:v>
                </c:pt>
                <c:pt idx="1834">
                  <c:v>3.0577999999999999</c:v>
                </c:pt>
                <c:pt idx="1835">
                  <c:v>3.0594666666666699</c:v>
                </c:pt>
                <c:pt idx="1836">
                  <c:v>3.0611333333333399</c:v>
                </c:pt>
                <c:pt idx="1837">
                  <c:v>3.0628000000000002</c:v>
                </c:pt>
                <c:pt idx="1838">
                  <c:v>3.0644666666666698</c:v>
                </c:pt>
                <c:pt idx="1839">
                  <c:v>3.0661333333333398</c:v>
                </c:pt>
                <c:pt idx="1840">
                  <c:v>3.0678000000000001</c:v>
                </c:pt>
                <c:pt idx="1841">
                  <c:v>3.0694666666666701</c:v>
                </c:pt>
                <c:pt idx="1842">
                  <c:v>3.0711333333333402</c:v>
                </c:pt>
                <c:pt idx="1843">
                  <c:v>3.0728</c:v>
                </c:pt>
                <c:pt idx="1844">
                  <c:v>3.07446666666667</c:v>
                </c:pt>
                <c:pt idx="1845">
                  <c:v>3.07613333333334</c:v>
                </c:pt>
                <c:pt idx="1846">
                  <c:v>3.0777999999999999</c:v>
                </c:pt>
                <c:pt idx="1847">
                  <c:v>3.0794666666666699</c:v>
                </c:pt>
                <c:pt idx="1848">
                  <c:v>3.0811333333333399</c:v>
                </c:pt>
                <c:pt idx="1849">
                  <c:v>3.0828000000000002</c:v>
                </c:pt>
                <c:pt idx="1850">
                  <c:v>3.0844666666666698</c:v>
                </c:pt>
                <c:pt idx="1851">
                  <c:v>3.0861333333333398</c:v>
                </c:pt>
                <c:pt idx="1852">
                  <c:v>3.0878000000000001</c:v>
                </c:pt>
                <c:pt idx="1853">
                  <c:v>3.0894666666666701</c:v>
                </c:pt>
                <c:pt idx="1854">
                  <c:v>3.0911333333333402</c:v>
                </c:pt>
                <c:pt idx="1855">
                  <c:v>3.0928</c:v>
                </c:pt>
                <c:pt idx="1856">
                  <c:v>3.09446666666667</c:v>
                </c:pt>
                <c:pt idx="1857">
                  <c:v>3.0961333333333401</c:v>
                </c:pt>
                <c:pt idx="1858">
                  <c:v>3.0977999999999999</c:v>
                </c:pt>
                <c:pt idx="1859">
                  <c:v>3.0994666666666699</c:v>
                </c:pt>
                <c:pt idx="1860">
                  <c:v>3.10113333333334</c:v>
                </c:pt>
                <c:pt idx="1861">
                  <c:v>3.1027999999999998</c:v>
                </c:pt>
                <c:pt idx="1862">
                  <c:v>3.1044666666666698</c:v>
                </c:pt>
                <c:pt idx="1863">
                  <c:v>3.1061333333333399</c:v>
                </c:pt>
                <c:pt idx="1864">
                  <c:v>3.1078000000000001</c:v>
                </c:pt>
                <c:pt idx="1865">
                  <c:v>3.1094666666666702</c:v>
                </c:pt>
                <c:pt idx="1866">
                  <c:v>3.1111333333333402</c:v>
                </c:pt>
                <c:pt idx="1867">
                  <c:v>3.1128</c:v>
                </c:pt>
                <c:pt idx="1868">
                  <c:v>3.11446666666667</c:v>
                </c:pt>
                <c:pt idx="1869">
                  <c:v>3.1161333333333401</c:v>
                </c:pt>
                <c:pt idx="1870">
                  <c:v>3.1177999999999999</c:v>
                </c:pt>
                <c:pt idx="1871">
                  <c:v>3.1194666666666699</c:v>
                </c:pt>
                <c:pt idx="1872">
                  <c:v>3.12113333333334</c:v>
                </c:pt>
                <c:pt idx="1873">
                  <c:v>3.1227999999999998</c:v>
                </c:pt>
                <c:pt idx="1874">
                  <c:v>3.1244666666666698</c:v>
                </c:pt>
                <c:pt idx="1875">
                  <c:v>3.1261333333333399</c:v>
                </c:pt>
                <c:pt idx="1876">
                  <c:v>3.1278000000000001</c:v>
                </c:pt>
                <c:pt idx="1877">
                  <c:v>3.1294666666666702</c:v>
                </c:pt>
                <c:pt idx="1878">
                  <c:v>3.1311333333333402</c:v>
                </c:pt>
                <c:pt idx="1879">
                  <c:v>3.1328</c:v>
                </c:pt>
                <c:pt idx="1880">
                  <c:v>3.1344666666666701</c:v>
                </c:pt>
                <c:pt idx="1881">
                  <c:v>3.1361333333333401</c:v>
                </c:pt>
                <c:pt idx="1882">
                  <c:v>3.1377999999999999</c:v>
                </c:pt>
                <c:pt idx="1883">
                  <c:v>3.13946666666667</c:v>
                </c:pt>
                <c:pt idx="1884">
                  <c:v>3.14113333333334</c:v>
                </c:pt>
                <c:pt idx="1885">
                  <c:v>3.1427999999999998</c:v>
                </c:pt>
                <c:pt idx="1886">
                  <c:v>3.1444666666666699</c:v>
                </c:pt>
                <c:pt idx="1887">
                  <c:v>3.1461333333333399</c:v>
                </c:pt>
                <c:pt idx="1888">
                  <c:v>3.1478000000000002</c:v>
                </c:pt>
                <c:pt idx="1889">
                  <c:v>3.1494666666666702</c:v>
                </c:pt>
                <c:pt idx="1890">
                  <c:v>3.1511333333333398</c:v>
                </c:pt>
                <c:pt idx="1891">
                  <c:v>3.1528</c:v>
                </c:pt>
                <c:pt idx="1892">
                  <c:v>3.1544666666666701</c:v>
                </c:pt>
                <c:pt idx="1893">
                  <c:v>3.1561333333333401</c:v>
                </c:pt>
                <c:pt idx="1894">
                  <c:v>3.1577999999999999</c:v>
                </c:pt>
                <c:pt idx="1895">
                  <c:v>3.15946666666667</c:v>
                </c:pt>
                <c:pt idx="1896">
                  <c:v>3.16113333333334</c:v>
                </c:pt>
                <c:pt idx="1897">
                  <c:v>3.1627999999999998</c:v>
                </c:pt>
                <c:pt idx="1898">
                  <c:v>3.1644666666666699</c:v>
                </c:pt>
                <c:pt idx="1899">
                  <c:v>3.1661333333333399</c:v>
                </c:pt>
                <c:pt idx="1900">
                  <c:v>3.1678000000000002</c:v>
                </c:pt>
                <c:pt idx="1901">
                  <c:v>3.1694666666666702</c:v>
                </c:pt>
                <c:pt idx="1902">
                  <c:v>3.1711333333333398</c:v>
                </c:pt>
                <c:pt idx="1903">
                  <c:v>3.1728000000000001</c:v>
                </c:pt>
                <c:pt idx="1904">
                  <c:v>3.1744666666666701</c:v>
                </c:pt>
                <c:pt idx="1905">
                  <c:v>3.1761333333333401</c:v>
                </c:pt>
                <c:pt idx="1906">
                  <c:v>3.1778</c:v>
                </c:pt>
                <c:pt idx="1907">
                  <c:v>3.17946666666667</c:v>
                </c:pt>
                <c:pt idx="1908">
                  <c:v>3.18113333333334</c:v>
                </c:pt>
                <c:pt idx="1909">
                  <c:v>3.1827999999999999</c:v>
                </c:pt>
                <c:pt idx="1910">
                  <c:v>3.1844666666666699</c:v>
                </c:pt>
                <c:pt idx="1911">
                  <c:v>3.1861333333333399</c:v>
                </c:pt>
                <c:pt idx="1912">
                  <c:v>3.1878000000000002</c:v>
                </c:pt>
                <c:pt idx="1913">
                  <c:v>3.1894666666666698</c:v>
                </c:pt>
                <c:pt idx="1914">
                  <c:v>3.1911333333333398</c:v>
                </c:pt>
                <c:pt idx="1915">
                  <c:v>3.1928000000000001</c:v>
                </c:pt>
                <c:pt idx="1916">
                  <c:v>3.1944666666666701</c:v>
                </c:pt>
                <c:pt idx="1917">
                  <c:v>3.1961333333333402</c:v>
                </c:pt>
                <c:pt idx="1918">
                  <c:v>3.1978</c:v>
                </c:pt>
                <c:pt idx="1919">
                  <c:v>3.19946666666667</c:v>
                </c:pt>
                <c:pt idx="1920">
                  <c:v>3.20113333333334</c:v>
                </c:pt>
                <c:pt idx="1921">
                  <c:v>3.2027999999999999</c:v>
                </c:pt>
                <c:pt idx="1922">
                  <c:v>3.2044666666666699</c:v>
                </c:pt>
                <c:pt idx="1923">
                  <c:v>3.2061333333333399</c:v>
                </c:pt>
                <c:pt idx="1924">
                  <c:v>3.2078000000000002</c:v>
                </c:pt>
                <c:pt idx="1925">
                  <c:v>3.2094666666666698</c:v>
                </c:pt>
                <c:pt idx="1926">
                  <c:v>3.2111333333333398</c:v>
                </c:pt>
                <c:pt idx="1927">
                  <c:v>3.2128000000000001</c:v>
                </c:pt>
                <c:pt idx="1928">
                  <c:v>3.2144666666666701</c:v>
                </c:pt>
                <c:pt idx="1929">
                  <c:v>3.2161333333333402</c:v>
                </c:pt>
                <c:pt idx="1930">
                  <c:v>3.2178</c:v>
                </c:pt>
                <c:pt idx="1931">
                  <c:v>3.21946666666667</c:v>
                </c:pt>
                <c:pt idx="1932">
                  <c:v>3.2211333333333401</c:v>
                </c:pt>
                <c:pt idx="1933">
                  <c:v>3.2227999999999999</c:v>
                </c:pt>
                <c:pt idx="1934">
                  <c:v>3.2244666666666699</c:v>
                </c:pt>
                <c:pt idx="1935">
                  <c:v>3.22613333333334</c:v>
                </c:pt>
                <c:pt idx="1936">
                  <c:v>3.2277999999999998</c:v>
                </c:pt>
                <c:pt idx="1937">
                  <c:v>3.2294666666666698</c:v>
                </c:pt>
                <c:pt idx="1938">
                  <c:v>3.2311333333333399</c:v>
                </c:pt>
                <c:pt idx="1939">
                  <c:v>3.2328000000000001</c:v>
                </c:pt>
                <c:pt idx="1940">
                  <c:v>3.2344666666666702</c:v>
                </c:pt>
                <c:pt idx="1941">
                  <c:v>3.2361333333333402</c:v>
                </c:pt>
                <c:pt idx="1942">
                  <c:v>3.2378</c:v>
                </c:pt>
                <c:pt idx="1943">
                  <c:v>3.23946666666667</c:v>
                </c:pt>
                <c:pt idx="1944">
                  <c:v>3.2411333333333401</c:v>
                </c:pt>
                <c:pt idx="1945">
                  <c:v>3.2427999999999999</c:v>
                </c:pt>
                <c:pt idx="1946">
                  <c:v>3.2444666666666699</c:v>
                </c:pt>
                <c:pt idx="1947">
                  <c:v>3.24613333333334</c:v>
                </c:pt>
                <c:pt idx="1948">
                  <c:v>3.2477999999999998</c:v>
                </c:pt>
                <c:pt idx="1949">
                  <c:v>3.2494666666666698</c:v>
                </c:pt>
                <c:pt idx="1950">
                  <c:v>3.2511333333333399</c:v>
                </c:pt>
                <c:pt idx="1951">
                  <c:v>3.2528000000000001</c:v>
                </c:pt>
                <c:pt idx="1952">
                  <c:v>3.2544666666666702</c:v>
                </c:pt>
                <c:pt idx="1953">
                  <c:v>3.2561333333333402</c:v>
                </c:pt>
                <c:pt idx="1954">
                  <c:v>3.2578</c:v>
                </c:pt>
                <c:pt idx="1955">
                  <c:v>3.2594666666666701</c:v>
                </c:pt>
                <c:pt idx="1956">
                  <c:v>3.2611333333333401</c:v>
                </c:pt>
                <c:pt idx="1957">
                  <c:v>3.2627999999999999</c:v>
                </c:pt>
                <c:pt idx="1958">
                  <c:v>3.26446666666667</c:v>
                </c:pt>
                <c:pt idx="1959">
                  <c:v>3.26613333333334</c:v>
                </c:pt>
                <c:pt idx="1960">
                  <c:v>3.2677999999999998</c:v>
                </c:pt>
                <c:pt idx="1961">
                  <c:v>3.2694666666666699</c:v>
                </c:pt>
                <c:pt idx="1962">
                  <c:v>3.2711333333333399</c:v>
                </c:pt>
                <c:pt idx="1963">
                  <c:v>3.2728000000000002</c:v>
                </c:pt>
                <c:pt idx="1964">
                  <c:v>3.2744666666666702</c:v>
                </c:pt>
                <c:pt idx="1965">
                  <c:v>3.2761333333333398</c:v>
                </c:pt>
                <c:pt idx="1966">
                  <c:v>3.2778</c:v>
                </c:pt>
                <c:pt idx="1967">
                  <c:v>3.2794666666666701</c:v>
                </c:pt>
                <c:pt idx="1968">
                  <c:v>3.2811333333333401</c:v>
                </c:pt>
                <c:pt idx="1969">
                  <c:v>3.2827999999999999</c:v>
                </c:pt>
                <c:pt idx="1970">
                  <c:v>3.28446666666667</c:v>
                </c:pt>
                <c:pt idx="1971">
                  <c:v>3.28613333333334</c:v>
                </c:pt>
                <c:pt idx="1972">
                  <c:v>3.2877999999999998</c:v>
                </c:pt>
                <c:pt idx="1973">
                  <c:v>3.2894666666666699</c:v>
                </c:pt>
                <c:pt idx="1974">
                  <c:v>3.2911333333333399</c:v>
                </c:pt>
                <c:pt idx="1975">
                  <c:v>3.2928000000000002</c:v>
                </c:pt>
                <c:pt idx="1976">
                  <c:v>3.2944666666666702</c:v>
                </c:pt>
                <c:pt idx="1977">
                  <c:v>3.2961333333333398</c:v>
                </c:pt>
                <c:pt idx="1978">
                  <c:v>3.2978000000000001</c:v>
                </c:pt>
                <c:pt idx="1979">
                  <c:v>3.2994666666666701</c:v>
                </c:pt>
                <c:pt idx="1980">
                  <c:v>3.3011333333333401</c:v>
                </c:pt>
                <c:pt idx="1981">
                  <c:v>3.3028</c:v>
                </c:pt>
                <c:pt idx="1982">
                  <c:v>3.30446666666667</c:v>
                </c:pt>
                <c:pt idx="1983">
                  <c:v>3.30613333333334</c:v>
                </c:pt>
                <c:pt idx="1984">
                  <c:v>3.3077999999999999</c:v>
                </c:pt>
                <c:pt idx="1985">
                  <c:v>3.3094666666666699</c:v>
                </c:pt>
                <c:pt idx="1986">
                  <c:v>3.3111333333333399</c:v>
                </c:pt>
                <c:pt idx="1987">
                  <c:v>3.3128000000000002</c:v>
                </c:pt>
                <c:pt idx="1988">
                  <c:v>3.3144666666666698</c:v>
                </c:pt>
                <c:pt idx="1989">
                  <c:v>3.3161333333333398</c:v>
                </c:pt>
                <c:pt idx="1990">
                  <c:v>3.3178000000000001</c:v>
                </c:pt>
                <c:pt idx="1991">
                  <c:v>3.3194666666666701</c:v>
                </c:pt>
                <c:pt idx="1992">
                  <c:v>3.3211333333333402</c:v>
                </c:pt>
                <c:pt idx="1993">
                  <c:v>3.3228</c:v>
                </c:pt>
                <c:pt idx="1994">
                  <c:v>3.32446666666667</c:v>
                </c:pt>
                <c:pt idx="1995">
                  <c:v>3.32613333333334</c:v>
                </c:pt>
                <c:pt idx="1996">
                  <c:v>3.3277999999999999</c:v>
                </c:pt>
                <c:pt idx="1997">
                  <c:v>3.3294666666666699</c:v>
                </c:pt>
                <c:pt idx="1998">
                  <c:v>3.3311333333333399</c:v>
                </c:pt>
                <c:pt idx="1999">
                  <c:v>3.3328000000000002</c:v>
                </c:pt>
                <c:pt idx="2000">
                  <c:v>3.3344666666666698</c:v>
                </c:pt>
                <c:pt idx="2001">
                  <c:v>3.3361333333333398</c:v>
                </c:pt>
                <c:pt idx="2002">
                  <c:v>3.3378000000000001</c:v>
                </c:pt>
                <c:pt idx="2003">
                  <c:v>3.3394666666666701</c:v>
                </c:pt>
                <c:pt idx="2004">
                  <c:v>3.3411333333333402</c:v>
                </c:pt>
                <c:pt idx="2005">
                  <c:v>3.3428</c:v>
                </c:pt>
                <c:pt idx="2006">
                  <c:v>3.34446666666667</c:v>
                </c:pt>
                <c:pt idx="2007">
                  <c:v>3.3461333333333401</c:v>
                </c:pt>
                <c:pt idx="2008">
                  <c:v>3.3477999999999999</c:v>
                </c:pt>
                <c:pt idx="2009">
                  <c:v>3.3494666666666699</c:v>
                </c:pt>
                <c:pt idx="2010">
                  <c:v>3.35113333333334</c:v>
                </c:pt>
                <c:pt idx="2011">
                  <c:v>3.3527999999999998</c:v>
                </c:pt>
                <c:pt idx="2012">
                  <c:v>3.3544666666666698</c:v>
                </c:pt>
                <c:pt idx="2013">
                  <c:v>3.3561333333333399</c:v>
                </c:pt>
                <c:pt idx="2014">
                  <c:v>3.3578000000000001</c:v>
                </c:pt>
                <c:pt idx="2015">
                  <c:v>3.3594666666666702</c:v>
                </c:pt>
                <c:pt idx="2016">
                  <c:v>3.3611333333333402</c:v>
                </c:pt>
                <c:pt idx="2017">
                  <c:v>3.3628</c:v>
                </c:pt>
                <c:pt idx="2018">
                  <c:v>3.36446666666667</c:v>
                </c:pt>
                <c:pt idx="2019">
                  <c:v>3.3661333333333401</c:v>
                </c:pt>
                <c:pt idx="2020">
                  <c:v>3.3677999999999999</c:v>
                </c:pt>
                <c:pt idx="2021">
                  <c:v>3.3694666666666699</c:v>
                </c:pt>
                <c:pt idx="2022">
                  <c:v>3.37113333333334</c:v>
                </c:pt>
                <c:pt idx="2023">
                  <c:v>3.3727999999999998</c:v>
                </c:pt>
                <c:pt idx="2024">
                  <c:v>3.3744666666666698</c:v>
                </c:pt>
                <c:pt idx="2025">
                  <c:v>3.3761333333333399</c:v>
                </c:pt>
                <c:pt idx="2026">
                  <c:v>3.3778000000000001</c:v>
                </c:pt>
                <c:pt idx="2027">
                  <c:v>3.3794666666666702</c:v>
                </c:pt>
                <c:pt idx="2028">
                  <c:v>3.3811333333333402</c:v>
                </c:pt>
                <c:pt idx="2029">
                  <c:v>3.3828</c:v>
                </c:pt>
                <c:pt idx="2030">
                  <c:v>3.3844666666666701</c:v>
                </c:pt>
                <c:pt idx="2031">
                  <c:v>3.3861333333333401</c:v>
                </c:pt>
                <c:pt idx="2032">
                  <c:v>3.3877999999999999</c:v>
                </c:pt>
                <c:pt idx="2033">
                  <c:v>3.38946666666667</c:v>
                </c:pt>
                <c:pt idx="2034">
                  <c:v>3.39113333333334</c:v>
                </c:pt>
                <c:pt idx="2035">
                  <c:v>3.3927999999999998</c:v>
                </c:pt>
                <c:pt idx="2036">
                  <c:v>3.3944666666666699</c:v>
                </c:pt>
                <c:pt idx="2037">
                  <c:v>3.3961333333333399</c:v>
                </c:pt>
                <c:pt idx="2038">
                  <c:v>3.3978000000000002</c:v>
                </c:pt>
                <c:pt idx="2039">
                  <c:v>3.3994666666666702</c:v>
                </c:pt>
                <c:pt idx="2040">
                  <c:v>3.4011333333333398</c:v>
                </c:pt>
                <c:pt idx="2041">
                  <c:v>3.4028</c:v>
                </c:pt>
                <c:pt idx="2042">
                  <c:v>3.4044666666666701</c:v>
                </c:pt>
                <c:pt idx="2043">
                  <c:v>3.4061333333333401</c:v>
                </c:pt>
                <c:pt idx="2044">
                  <c:v>3.4077999999999999</c:v>
                </c:pt>
                <c:pt idx="2045">
                  <c:v>3.40946666666667</c:v>
                </c:pt>
                <c:pt idx="2046">
                  <c:v>3.41113333333334</c:v>
                </c:pt>
                <c:pt idx="2047">
                  <c:v>3.4127999999999998</c:v>
                </c:pt>
                <c:pt idx="2048">
                  <c:v>3.4144666666666699</c:v>
                </c:pt>
                <c:pt idx="2049">
                  <c:v>3.4161333333333399</c:v>
                </c:pt>
                <c:pt idx="2050">
                  <c:v>3.4178000000000002</c:v>
                </c:pt>
                <c:pt idx="2051">
                  <c:v>3.4194666666666702</c:v>
                </c:pt>
                <c:pt idx="2052">
                  <c:v>3.4211333333333398</c:v>
                </c:pt>
                <c:pt idx="2053">
                  <c:v>3.4228000000000001</c:v>
                </c:pt>
                <c:pt idx="2054">
                  <c:v>3.4244666666666701</c:v>
                </c:pt>
                <c:pt idx="2055">
                  <c:v>3.4261333333333401</c:v>
                </c:pt>
                <c:pt idx="2056">
                  <c:v>3.4278</c:v>
                </c:pt>
                <c:pt idx="2057">
                  <c:v>3.42946666666667</c:v>
                </c:pt>
                <c:pt idx="2058">
                  <c:v>3.43113333333334</c:v>
                </c:pt>
                <c:pt idx="2059">
                  <c:v>3.4327999999999999</c:v>
                </c:pt>
                <c:pt idx="2060">
                  <c:v>3.4344666666666699</c:v>
                </c:pt>
                <c:pt idx="2061">
                  <c:v>3.4361333333333399</c:v>
                </c:pt>
                <c:pt idx="2062">
                  <c:v>3.4378000000000002</c:v>
                </c:pt>
                <c:pt idx="2063">
                  <c:v>3.4394666666666698</c:v>
                </c:pt>
                <c:pt idx="2064">
                  <c:v>3.4411333333333398</c:v>
                </c:pt>
                <c:pt idx="2065">
                  <c:v>3.4428000000000001</c:v>
                </c:pt>
                <c:pt idx="2066">
                  <c:v>3.4444666666666701</c:v>
                </c:pt>
                <c:pt idx="2067">
                  <c:v>3.4461333333333402</c:v>
                </c:pt>
                <c:pt idx="2068">
                  <c:v>3.4478</c:v>
                </c:pt>
                <c:pt idx="2069">
                  <c:v>3.44946666666667</c:v>
                </c:pt>
                <c:pt idx="2070">
                  <c:v>3.45113333333334</c:v>
                </c:pt>
                <c:pt idx="2071">
                  <c:v>3.4527999999999999</c:v>
                </c:pt>
                <c:pt idx="2072">
                  <c:v>3.4544666666666699</c:v>
                </c:pt>
                <c:pt idx="2073">
                  <c:v>3.4561333333333399</c:v>
                </c:pt>
                <c:pt idx="2074">
                  <c:v>3.4578000000000002</c:v>
                </c:pt>
                <c:pt idx="2075">
                  <c:v>3.4594666666666698</c:v>
                </c:pt>
                <c:pt idx="2076">
                  <c:v>3.4611333333333398</c:v>
                </c:pt>
                <c:pt idx="2077">
                  <c:v>3.4628000000000001</c:v>
                </c:pt>
                <c:pt idx="2078">
                  <c:v>3.4644666666666701</c:v>
                </c:pt>
                <c:pt idx="2079">
                  <c:v>3.4661333333333402</c:v>
                </c:pt>
                <c:pt idx="2080">
                  <c:v>3.4678</c:v>
                </c:pt>
                <c:pt idx="2081">
                  <c:v>3.46946666666667</c:v>
                </c:pt>
                <c:pt idx="2082">
                  <c:v>3.4711333333333401</c:v>
                </c:pt>
                <c:pt idx="2083">
                  <c:v>3.4727999999999999</c:v>
                </c:pt>
                <c:pt idx="2084">
                  <c:v>3.4744666666666699</c:v>
                </c:pt>
                <c:pt idx="2085">
                  <c:v>3.47613333333334</c:v>
                </c:pt>
                <c:pt idx="2086">
                  <c:v>3.4777999999999998</c:v>
                </c:pt>
                <c:pt idx="2087">
                  <c:v>3.4794666666666698</c:v>
                </c:pt>
                <c:pt idx="2088">
                  <c:v>3.4811333333333399</c:v>
                </c:pt>
                <c:pt idx="2089">
                  <c:v>3.4828000000000001</c:v>
                </c:pt>
                <c:pt idx="2090">
                  <c:v>3.4844666666666702</c:v>
                </c:pt>
                <c:pt idx="2091">
                  <c:v>3.4861333333333402</c:v>
                </c:pt>
                <c:pt idx="2092">
                  <c:v>3.4878</c:v>
                </c:pt>
                <c:pt idx="2093">
                  <c:v>3.48946666666667</c:v>
                </c:pt>
                <c:pt idx="2094">
                  <c:v>3.4911333333333401</c:v>
                </c:pt>
                <c:pt idx="2095">
                  <c:v>3.4927999999999999</c:v>
                </c:pt>
                <c:pt idx="2096">
                  <c:v>3.4944666666666699</c:v>
                </c:pt>
                <c:pt idx="2097">
                  <c:v>3.49613333333334</c:v>
                </c:pt>
                <c:pt idx="2098">
                  <c:v>3.4977999999999998</c:v>
                </c:pt>
                <c:pt idx="2099">
                  <c:v>3.4994666666666698</c:v>
                </c:pt>
                <c:pt idx="2100">
                  <c:v>3.5011333333333399</c:v>
                </c:pt>
                <c:pt idx="2101">
                  <c:v>3.5028000000000001</c:v>
                </c:pt>
                <c:pt idx="2102">
                  <c:v>3.5044666666666702</c:v>
                </c:pt>
                <c:pt idx="2103">
                  <c:v>3.5061333333333402</c:v>
                </c:pt>
                <c:pt idx="2104">
                  <c:v>3.5078</c:v>
                </c:pt>
                <c:pt idx="2105">
                  <c:v>3.5094666666666701</c:v>
                </c:pt>
                <c:pt idx="2106">
                  <c:v>3.5111333333333401</c:v>
                </c:pt>
                <c:pt idx="2107">
                  <c:v>3.5127999999999999</c:v>
                </c:pt>
                <c:pt idx="2108">
                  <c:v>3.51446666666667</c:v>
                </c:pt>
                <c:pt idx="2109">
                  <c:v>3.51613333333334</c:v>
                </c:pt>
                <c:pt idx="2110">
                  <c:v>3.5177999999999998</c:v>
                </c:pt>
                <c:pt idx="2111">
                  <c:v>3.5194666666666699</c:v>
                </c:pt>
                <c:pt idx="2112">
                  <c:v>3.5211333333333399</c:v>
                </c:pt>
                <c:pt idx="2113">
                  <c:v>3.5228000000000002</c:v>
                </c:pt>
                <c:pt idx="2114">
                  <c:v>3.5244666666666702</c:v>
                </c:pt>
                <c:pt idx="2115">
                  <c:v>3.5261333333333398</c:v>
                </c:pt>
                <c:pt idx="2116">
                  <c:v>3.5278</c:v>
                </c:pt>
                <c:pt idx="2117">
                  <c:v>3.5294666666666701</c:v>
                </c:pt>
                <c:pt idx="2118">
                  <c:v>3.5311333333333401</c:v>
                </c:pt>
                <c:pt idx="2119">
                  <c:v>3.5327999999999999</c:v>
                </c:pt>
                <c:pt idx="2120">
                  <c:v>3.53446666666667</c:v>
                </c:pt>
                <c:pt idx="2121">
                  <c:v>3.53613333333334</c:v>
                </c:pt>
                <c:pt idx="2122">
                  <c:v>3.5377999999999998</c:v>
                </c:pt>
                <c:pt idx="2123">
                  <c:v>3.5394666666666699</c:v>
                </c:pt>
                <c:pt idx="2124">
                  <c:v>3.5411333333333399</c:v>
                </c:pt>
                <c:pt idx="2125">
                  <c:v>3.5428000000000002</c:v>
                </c:pt>
                <c:pt idx="2126">
                  <c:v>3.5444666666666702</c:v>
                </c:pt>
                <c:pt idx="2127">
                  <c:v>3.5461333333333398</c:v>
                </c:pt>
                <c:pt idx="2128">
                  <c:v>3.5478000000000001</c:v>
                </c:pt>
                <c:pt idx="2129">
                  <c:v>3.5494666666666701</c:v>
                </c:pt>
                <c:pt idx="2130">
                  <c:v>3.5511333333333401</c:v>
                </c:pt>
                <c:pt idx="2131">
                  <c:v>3.5528</c:v>
                </c:pt>
                <c:pt idx="2132">
                  <c:v>3.55446666666667</c:v>
                </c:pt>
                <c:pt idx="2133">
                  <c:v>3.55613333333334</c:v>
                </c:pt>
                <c:pt idx="2134">
                  <c:v>3.5577999999999999</c:v>
                </c:pt>
                <c:pt idx="2135">
                  <c:v>3.5594666666666699</c:v>
                </c:pt>
                <c:pt idx="2136">
                  <c:v>3.5611333333333399</c:v>
                </c:pt>
                <c:pt idx="2137">
                  <c:v>3.5628000000000002</c:v>
                </c:pt>
                <c:pt idx="2138">
                  <c:v>3.5644666666666698</c:v>
                </c:pt>
                <c:pt idx="2139">
                  <c:v>3.5661333333333398</c:v>
                </c:pt>
                <c:pt idx="2140">
                  <c:v>3.5678000000000001</c:v>
                </c:pt>
                <c:pt idx="2141">
                  <c:v>3.5694666666666701</c:v>
                </c:pt>
                <c:pt idx="2142">
                  <c:v>3.5711333333333402</c:v>
                </c:pt>
                <c:pt idx="2143">
                  <c:v>3.5728</c:v>
                </c:pt>
                <c:pt idx="2144">
                  <c:v>3.57446666666667</c:v>
                </c:pt>
                <c:pt idx="2145">
                  <c:v>3.57613333333334</c:v>
                </c:pt>
                <c:pt idx="2146">
                  <c:v>3.5777999999999999</c:v>
                </c:pt>
                <c:pt idx="2147">
                  <c:v>3.5794666666666699</c:v>
                </c:pt>
                <c:pt idx="2148">
                  <c:v>3.5811333333333399</c:v>
                </c:pt>
                <c:pt idx="2149">
                  <c:v>3.5828000000000002</c:v>
                </c:pt>
                <c:pt idx="2150">
                  <c:v>3.5844666666666698</c:v>
                </c:pt>
                <c:pt idx="2151">
                  <c:v>3.5861333333333398</c:v>
                </c:pt>
                <c:pt idx="2152">
                  <c:v>3.5878000000000001</c:v>
                </c:pt>
                <c:pt idx="2153">
                  <c:v>3.5894666666666701</c:v>
                </c:pt>
                <c:pt idx="2154">
                  <c:v>3.5911333333333402</c:v>
                </c:pt>
                <c:pt idx="2155">
                  <c:v>3.5928</c:v>
                </c:pt>
                <c:pt idx="2156">
                  <c:v>3.59446666666667</c:v>
                </c:pt>
                <c:pt idx="2157">
                  <c:v>3.5961333333333401</c:v>
                </c:pt>
                <c:pt idx="2158">
                  <c:v>3.5977999999999999</c:v>
                </c:pt>
                <c:pt idx="2159">
                  <c:v>3.5994666666666699</c:v>
                </c:pt>
                <c:pt idx="2160">
                  <c:v>3.60113333333334</c:v>
                </c:pt>
                <c:pt idx="2161">
                  <c:v>3.6027999999999998</c:v>
                </c:pt>
                <c:pt idx="2162">
                  <c:v>3.6044666666666698</c:v>
                </c:pt>
                <c:pt idx="2163">
                  <c:v>3.6061333333333399</c:v>
                </c:pt>
                <c:pt idx="2164">
                  <c:v>3.6078000000000001</c:v>
                </c:pt>
                <c:pt idx="2165">
                  <c:v>3.6094666666666702</c:v>
                </c:pt>
                <c:pt idx="2166">
                  <c:v>3.6111333333333402</c:v>
                </c:pt>
                <c:pt idx="2167">
                  <c:v>3.6128</c:v>
                </c:pt>
                <c:pt idx="2168">
                  <c:v>3.61446666666667</c:v>
                </c:pt>
                <c:pt idx="2169">
                  <c:v>3.6161333333333401</c:v>
                </c:pt>
                <c:pt idx="2170">
                  <c:v>3.6177999999999999</c:v>
                </c:pt>
                <c:pt idx="2171">
                  <c:v>3.6194666666666699</c:v>
                </c:pt>
                <c:pt idx="2172">
                  <c:v>3.62113333333334</c:v>
                </c:pt>
                <c:pt idx="2173">
                  <c:v>3.6227999999999998</c:v>
                </c:pt>
                <c:pt idx="2174">
                  <c:v>3.6244666666666698</c:v>
                </c:pt>
                <c:pt idx="2175">
                  <c:v>3.6261333333333399</c:v>
                </c:pt>
                <c:pt idx="2176">
                  <c:v>3.6278000000000001</c:v>
                </c:pt>
                <c:pt idx="2177">
                  <c:v>3.6294666666666702</c:v>
                </c:pt>
                <c:pt idx="2178">
                  <c:v>3.6311333333333402</c:v>
                </c:pt>
                <c:pt idx="2179">
                  <c:v>3.6328</c:v>
                </c:pt>
                <c:pt idx="2180">
                  <c:v>3.6344666666666701</c:v>
                </c:pt>
                <c:pt idx="2181">
                  <c:v>3.6361333333333401</c:v>
                </c:pt>
                <c:pt idx="2182">
                  <c:v>3.6377999999999999</c:v>
                </c:pt>
                <c:pt idx="2183">
                  <c:v>3.63946666666667</c:v>
                </c:pt>
                <c:pt idx="2184">
                  <c:v>3.64113333333334</c:v>
                </c:pt>
                <c:pt idx="2185">
                  <c:v>3.6427999999999998</c:v>
                </c:pt>
                <c:pt idx="2186">
                  <c:v>3.6444666666666699</c:v>
                </c:pt>
                <c:pt idx="2187">
                  <c:v>3.6461333333333399</c:v>
                </c:pt>
                <c:pt idx="2188">
                  <c:v>3.6478000000000002</c:v>
                </c:pt>
                <c:pt idx="2189">
                  <c:v>3.6494666666666702</c:v>
                </c:pt>
                <c:pt idx="2190">
                  <c:v>3.6511333333333398</c:v>
                </c:pt>
                <c:pt idx="2191">
                  <c:v>3.6528</c:v>
                </c:pt>
                <c:pt idx="2192">
                  <c:v>3.6544666666666701</c:v>
                </c:pt>
                <c:pt idx="2193">
                  <c:v>3.6561333333333401</c:v>
                </c:pt>
                <c:pt idx="2194">
                  <c:v>3.6577999999999999</c:v>
                </c:pt>
                <c:pt idx="2195">
                  <c:v>3.65946666666667</c:v>
                </c:pt>
                <c:pt idx="2196">
                  <c:v>3.66113333333334</c:v>
                </c:pt>
                <c:pt idx="2197">
                  <c:v>3.6627999999999998</c:v>
                </c:pt>
                <c:pt idx="2198">
                  <c:v>3.6644666666666699</c:v>
                </c:pt>
                <c:pt idx="2199">
                  <c:v>3.6661333333333399</c:v>
                </c:pt>
                <c:pt idx="2200">
                  <c:v>3.6678000000000002</c:v>
                </c:pt>
                <c:pt idx="2201">
                  <c:v>3.6694666666666702</c:v>
                </c:pt>
                <c:pt idx="2202">
                  <c:v>3.6711333333333398</c:v>
                </c:pt>
                <c:pt idx="2203">
                  <c:v>3.6728000000000001</c:v>
                </c:pt>
                <c:pt idx="2204">
                  <c:v>3.6744666666666701</c:v>
                </c:pt>
                <c:pt idx="2205">
                  <c:v>3.6761333333333401</c:v>
                </c:pt>
                <c:pt idx="2206">
                  <c:v>3.6778</c:v>
                </c:pt>
                <c:pt idx="2207">
                  <c:v>3.67946666666667</c:v>
                </c:pt>
                <c:pt idx="2208">
                  <c:v>3.68113333333334</c:v>
                </c:pt>
                <c:pt idx="2209">
                  <c:v>3.6827999999999999</c:v>
                </c:pt>
                <c:pt idx="2210">
                  <c:v>3.6844666666666699</c:v>
                </c:pt>
                <c:pt idx="2211">
                  <c:v>3.6861333333333399</c:v>
                </c:pt>
                <c:pt idx="2212">
                  <c:v>3.6878000000000002</c:v>
                </c:pt>
                <c:pt idx="2213">
                  <c:v>3.6894666666666698</c:v>
                </c:pt>
                <c:pt idx="2214">
                  <c:v>3.6911333333333398</c:v>
                </c:pt>
                <c:pt idx="2215">
                  <c:v>3.6928000000000001</c:v>
                </c:pt>
                <c:pt idx="2216">
                  <c:v>3.6944666666666701</c:v>
                </c:pt>
                <c:pt idx="2217">
                  <c:v>3.6961333333333402</c:v>
                </c:pt>
                <c:pt idx="2218">
                  <c:v>3.6978</c:v>
                </c:pt>
                <c:pt idx="2219">
                  <c:v>3.69946666666667</c:v>
                </c:pt>
                <c:pt idx="2220">
                  <c:v>3.70113333333334</c:v>
                </c:pt>
                <c:pt idx="2221">
                  <c:v>3.7027999999999999</c:v>
                </c:pt>
                <c:pt idx="2222">
                  <c:v>3.7044666666666699</c:v>
                </c:pt>
                <c:pt idx="2223">
                  <c:v>3.7061333333333399</c:v>
                </c:pt>
                <c:pt idx="2224">
                  <c:v>3.7078000000000002</c:v>
                </c:pt>
                <c:pt idx="2225">
                  <c:v>3.7094666666666698</c:v>
                </c:pt>
                <c:pt idx="2226">
                  <c:v>3.7111333333333398</c:v>
                </c:pt>
                <c:pt idx="2227">
                  <c:v>3.7128000000000001</c:v>
                </c:pt>
                <c:pt idx="2228">
                  <c:v>3.7144666666666701</c:v>
                </c:pt>
                <c:pt idx="2229">
                  <c:v>3.7161333333333402</c:v>
                </c:pt>
                <c:pt idx="2230">
                  <c:v>3.7178</c:v>
                </c:pt>
                <c:pt idx="2231">
                  <c:v>3.71946666666667</c:v>
                </c:pt>
                <c:pt idx="2232">
                  <c:v>3.7211333333333401</c:v>
                </c:pt>
                <c:pt idx="2233">
                  <c:v>3.7227999999999999</c:v>
                </c:pt>
                <c:pt idx="2234">
                  <c:v>3.7244666666666699</c:v>
                </c:pt>
                <c:pt idx="2235">
                  <c:v>3.72613333333334</c:v>
                </c:pt>
                <c:pt idx="2236">
                  <c:v>3.7277999999999998</c:v>
                </c:pt>
                <c:pt idx="2237">
                  <c:v>3.7294666666666698</c:v>
                </c:pt>
                <c:pt idx="2238">
                  <c:v>3.7311333333333399</c:v>
                </c:pt>
                <c:pt idx="2239">
                  <c:v>3.7328000000000001</c:v>
                </c:pt>
                <c:pt idx="2240">
                  <c:v>3.7344666666666702</c:v>
                </c:pt>
                <c:pt idx="2241">
                  <c:v>3.7361333333333402</c:v>
                </c:pt>
                <c:pt idx="2242">
                  <c:v>3.7378</c:v>
                </c:pt>
                <c:pt idx="2243">
                  <c:v>3.73946666666667</c:v>
                </c:pt>
                <c:pt idx="2244">
                  <c:v>3.7411333333333401</c:v>
                </c:pt>
                <c:pt idx="2245">
                  <c:v>3.7427999999999999</c:v>
                </c:pt>
                <c:pt idx="2246">
                  <c:v>3.7444666666666699</c:v>
                </c:pt>
                <c:pt idx="2247">
                  <c:v>3.74613333333334</c:v>
                </c:pt>
                <c:pt idx="2248">
                  <c:v>3.7477999999999998</c:v>
                </c:pt>
                <c:pt idx="2249">
                  <c:v>3.7494666666666698</c:v>
                </c:pt>
                <c:pt idx="2250">
                  <c:v>3.7511333333333399</c:v>
                </c:pt>
                <c:pt idx="2251">
                  <c:v>3.7528000000000001</c:v>
                </c:pt>
                <c:pt idx="2252">
                  <c:v>3.7544666666666702</c:v>
                </c:pt>
                <c:pt idx="2253">
                  <c:v>3.7561333333333402</c:v>
                </c:pt>
                <c:pt idx="2254">
                  <c:v>3.7578</c:v>
                </c:pt>
                <c:pt idx="2255">
                  <c:v>3.7594666666666701</c:v>
                </c:pt>
                <c:pt idx="2256">
                  <c:v>3.7611333333333401</c:v>
                </c:pt>
                <c:pt idx="2257">
                  <c:v>3.7627999999999999</c:v>
                </c:pt>
                <c:pt idx="2258">
                  <c:v>3.76446666666667</c:v>
                </c:pt>
                <c:pt idx="2259">
                  <c:v>3.76613333333334</c:v>
                </c:pt>
                <c:pt idx="2260">
                  <c:v>3.7677999999999998</c:v>
                </c:pt>
                <c:pt idx="2261">
                  <c:v>3.7694666666666699</c:v>
                </c:pt>
                <c:pt idx="2262">
                  <c:v>3.7711333333333399</c:v>
                </c:pt>
                <c:pt idx="2263">
                  <c:v>3.7728000000000002</c:v>
                </c:pt>
                <c:pt idx="2264">
                  <c:v>3.7744666666666702</c:v>
                </c:pt>
                <c:pt idx="2265">
                  <c:v>3.7761333333333398</c:v>
                </c:pt>
                <c:pt idx="2266">
                  <c:v>3.7778</c:v>
                </c:pt>
                <c:pt idx="2267">
                  <c:v>3.7794666666666701</c:v>
                </c:pt>
                <c:pt idx="2268">
                  <c:v>3.7811333333333401</c:v>
                </c:pt>
                <c:pt idx="2269">
                  <c:v>3.7827999999999999</c:v>
                </c:pt>
                <c:pt idx="2270">
                  <c:v>3.78446666666667</c:v>
                </c:pt>
                <c:pt idx="2271">
                  <c:v>3.78613333333334</c:v>
                </c:pt>
                <c:pt idx="2272">
                  <c:v>3.7877999999999998</c:v>
                </c:pt>
                <c:pt idx="2273">
                  <c:v>3.7894666666666699</c:v>
                </c:pt>
                <c:pt idx="2274">
                  <c:v>3.7911333333333399</c:v>
                </c:pt>
                <c:pt idx="2275">
                  <c:v>3.7928000000000002</c:v>
                </c:pt>
                <c:pt idx="2276">
                  <c:v>3.7944666666666702</c:v>
                </c:pt>
                <c:pt idx="2277">
                  <c:v>3.7961333333333398</c:v>
                </c:pt>
                <c:pt idx="2278">
                  <c:v>3.7978000000000001</c:v>
                </c:pt>
                <c:pt idx="2279">
                  <c:v>3.7994666666666701</c:v>
                </c:pt>
                <c:pt idx="2280">
                  <c:v>3.8011333333333401</c:v>
                </c:pt>
                <c:pt idx="2281">
                  <c:v>3.8028</c:v>
                </c:pt>
                <c:pt idx="2282">
                  <c:v>3.80446666666667</c:v>
                </c:pt>
                <c:pt idx="2283">
                  <c:v>3.80613333333334</c:v>
                </c:pt>
                <c:pt idx="2284">
                  <c:v>3.8077999999999999</c:v>
                </c:pt>
                <c:pt idx="2285">
                  <c:v>3.8094666666666699</c:v>
                </c:pt>
                <c:pt idx="2286">
                  <c:v>3.8111333333333399</c:v>
                </c:pt>
                <c:pt idx="2287">
                  <c:v>3.8128000000000002</c:v>
                </c:pt>
                <c:pt idx="2288">
                  <c:v>3.8144666666666698</c:v>
                </c:pt>
                <c:pt idx="2289">
                  <c:v>3.8161333333333398</c:v>
                </c:pt>
                <c:pt idx="2290">
                  <c:v>3.8178000000000001</c:v>
                </c:pt>
                <c:pt idx="2291">
                  <c:v>3.8194666666666701</c:v>
                </c:pt>
                <c:pt idx="2292">
                  <c:v>3.8211333333333402</c:v>
                </c:pt>
                <c:pt idx="2293">
                  <c:v>3.8228</c:v>
                </c:pt>
                <c:pt idx="2294">
                  <c:v>3.82446666666667</c:v>
                </c:pt>
                <c:pt idx="2295">
                  <c:v>3.82613333333334</c:v>
                </c:pt>
                <c:pt idx="2296">
                  <c:v>3.8277999999999999</c:v>
                </c:pt>
                <c:pt idx="2297">
                  <c:v>3.8294666666666699</c:v>
                </c:pt>
                <c:pt idx="2298">
                  <c:v>3.8311333333333399</c:v>
                </c:pt>
                <c:pt idx="2299">
                  <c:v>3.8328000000000002</c:v>
                </c:pt>
                <c:pt idx="2300">
                  <c:v>3.8344666666666698</c:v>
                </c:pt>
                <c:pt idx="2301">
                  <c:v>3.8361333333333398</c:v>
                </c:pt>
                <c:pt idx="2302">
                  <c:v>3.8378000000000001</c:v>
                </c:pt>
                <c:pt idx="2303">
                  <c:v>3.8394666666666701</c:v>
                </c:pt>
                <c:pt idx="2304">
                  <c:v>3.8411333333333402</c:v>
                </c:pt>
                <c:pt idx="2305">
                  <c:v>3.8428</c:v>
                </c:pt>
                <c:pt idx="2306">
                  <c:v>3.84446666666667</c:v>
                </c:pt>
                <c:pt idx="2307">
                  <c:v>3.8461333333333401</c:v>
                </c:pt>
                <c:pt idx="2308">
                  <c:v>3.8477999999999999</c:v>
                </c:pt>
                <c:pt idx="2309">
                  <c:v>3.8494666666666699</c:v>
                </c:pt>
                <c:pt idx="2310">
                  <c:v>3.85113333333334</c:v>
                </c:pt>
                <c:pt idx="2311">
                  <c:v>3.8527999999999998</c:v>
                </c:pt>
                <c:pt idx="2312">
                  <c:v>3.8544666666666698</c:v>
                </c:pt>
                <c:pt idx="2313">
                  <c:v>3.8561333333333399</c:v>
                </c:pt>
                <c:pt idx="2314">
                  <c:v>3.8578000000000001</c:v>
                </c:pt>
                <c:pt idx="2315">
                  <c:v>3.8594666666666702</c:v>
                </c:pt>
                <c:pt idx="2316">
                  <c:v>3.8611333333333402</c:v>
                </c:pt>
                <c:pt idx="2317">
                  <c:v>3.8628</c:v>
                </c:pt>
                <c:pt idx="2318">
                  <c:v>3.86446666666667</c:v>
                </c:pt>
                <c:pt idx="2319">
                  <c:v>3.8661333333333401</c:v>
                </c:pt>
                <c:pt idx="2320">
                  <c:v>3.8677999999999999</c:v>
                </c:pt>
                <c:pt idx="2321">
                  <c:v>3.8694666666666699</c:v>
                </c:pt>
                <c:pt idx="2322">
                  <c:v>3.87113333333334</c:v>
                </c:pt>
                <c:pt idx="2323">
                  <c:v>3.8727999999999998</c:v>
                </c:pt>
                <c:pt idx="2324">
                  <c:v>3.8744666666666698</c:v>
                </c:pt>
                <c:pt idx="2325">
                  <c:v>3.8761333333333399</c:v>
                </c:pt>
                <c:pt idx="2326">
                  <c:v>3.8778000000000001</c:v>
                </c:pt>
                <c:pt idx="2327">
                  <c:v>3.8794666666666702</c:v>
                </c:pt>
                <c:pt idx="2328">
                  <c:v>3.8811333333333402</c:v>
                </c:pt>
                <c:pt idx="2329">
                  <c:v>3.8828</c:v>
                </c:pt>
                <c:pt idx="2330">
                  <c:v>3.8844666666666701</c:v>
                </c:pt>
                <c:pt idx="2331">
                  <c:v>3.8861333333333401</c:v>
                </c:pt>
                <c:pt idx="2332">
                  <c:v>3.8877999999999999</c:v>
                </c:pt>
                <c:pt idx="2333">
                  <c:v>3.88946666666667</c:v>
                </c:pt>
                <c:pt idx="2334">
                  <c:v>3.89113333333334</c:v>
                </c:pt>
                <c:pt idx="2335">
                  <c:v>3.8927999999999998</c:v>
                </c:pt>
                <c:pt idx="2336">
                  <c:v>3.8944666666666699</c:v>
                </c:pt>
                <c:pt idx="2337">
                  <c:v>3.8961333333333399</c:v>
                </c:pt>
                <c:pt idx="2338">
                  <c:v>3.8978000000000002</c:v>
                </c:pt>
                <c:pt idx="2339">
                  <c:v>3.8994666666666702</c:v>
                </c:pt>
                <c:pt idx="2340">
                  <c:v>3.9011333333333398</c:v>
                </c:pt>
                <c:pt idx="2341">
                  <c:v>3.9028</c:v>
                </c:pt>
                <c:pt idx="2342">
                  <c:v>3.9044666666666701</c:v>
                </c:pt>
                <c:pt idx="2343">
                  <c:v>3.9061333333333401</c:v>
                </c:pt>
                <c:pt idx="2344">
                  <c:v>3.9077999999999999</c:v>
                </c:pt>
                <c:pt idx="2345">
                  <c:v>3.90946666666667</c:v>
                </c:pt>
                <c:pt idx="2346">
                  <c:v>3.91113333333334</c:v>
                </c:pt>
                <c:pt idx="2347">
                  <c:v>3.9127999999999998</c:v>
                </c:pt>
                <c:pt idx="2348">
                  <c:v>3.9144666666666699</c:v>
                </c:pt>
                <c:pt idx="2349">
                  <c:v>3.9161333333333399</c:v>
                </c:pt>
                <c:pt idx="2350">
                  <c:v>3.9178000000000002</c:v>
                </c:pt>
                <c:pt idx="2351">
                  <c:v>3.9194666666666702</c:v>
                </c:pt>
                <c:pt idx="2352">
                  <c:v>3.9211333333333398</c:v>
                </c:pt>
                <c:pt idx="2353">
                  <c:v>3.9228000000000001</c:v>
                </c:pt>
                <c:pt idx="2354">
                  <c:v>3.9244666666666701</c:v>
                </c:pt>
                <c:pt idx="2355">
                  <c:v>3.9261333333333401</c:v>
                </c:pt>
                <c:pt idx="2356">
                  <c:v>3.9278</c:v>
                </c:pt>
                <c:pt idx="2357">
                  <c:v>3.92946666666667</c:v>
                </c:pt>
                <c:pt idx="2358">
                  <c:v>3.93113333333334</c:v>
                </c:pt>
                <c:pt idx="2359">
                  <c:v>3.9327999999999999</c:v>
                </c:pt>
                <c:pt idx="2360">
                  <c:v>3.9344666666666699</c:v>
                </c:pt>
                <c:pt idx="2361">
                  <c:v>3.9361333333333399</c:v>
                </c:pt>
                <c:pt idx="2362">
                  <c:v>3.9378000000000002</c:v>
                </c:pt>
                <c:pt idx="2363">
                  <c:v>3.9394666666666698</c:v>
                </c:pt>
                <c:pt idx="2364">
                  <c:v>3.9411333333333398</c:v>
                </c:pt>
                <c:pt idx="2365">
                  <c:v>3.9428000000000001</c:v>
                </c:pt>
                <c:pt idx="2366">
                  <c:v>3.9444666666666701</c:v>
                </c:pt>
                <c:pt idx="2367">
                  <c:v>3.9461333333333402</c:v>
                </c:pt>
                <c:pt idx="2368">
                  <c:v>3.9478</c:v>
                </c:pt>
                <c:pt idx="2369">
                  <c:v>3.94946666666667</c:v>
                </c:pt>
                <c:pt idx="2370">
                  <c:v>3.95113333333334</c:v>
                </c:pt>
                <c:pt idx="2371">
                  <c:v>3.9527999999999999</c:v>
                </c:pt>
                <c:pt idx="2372">
                  <c:v>3.9544666666666699</c:v>
                </c:pt>
                <c:pt idx="2373">
                  <c:v>3.9561333333333399</c:v>
                </c:pt>
                <c:pt idx="2374">
                  <c:v>3.9578000000000002</c:v>
                </c:pt>
                <c:pt idx="2375">
                  <c:v>3.9594666666666698</c:v>
                </c:pt>
                <c:pt idx="2376">
                  <c:v>3.9611333333333398</c:v>
                </c:pt>
                <c:pt idx="2377">
                  <c:v>3.9628000000000001</c:v>
                </c:pt>
                <c:pt idx="2378">
                  <c:v>3.9644666666666701</c:v>
                </c:pt>
                <c:pt idx="2379">
                  <c:v>3.9661333333333402</c:v>
                </c:pt>
                <c:pt idx="2380">
                  <c:v>3.9678</c:v>
                </c:pt>
                <c:pt idx="2381">
                  <c:v>3.96946666666667</c:v>
                </c:pt>
                <c:pt idx="2382">
                  <c:v>3.9711333333333401</c:v>
                </c:pt>
                <c:pt idx="2383">
                  <c:v>3.9727999999999999</c:v>
                </c:pt>
                <c:pt idx="2384">
                  <c:v>3.9744666666666699</c:v>
                </c:pt>
                <c:pt idx="2385">
                  <c:v>3.97613333333334</c:v>
                </c:pt>
                <c:pt idx="2386">
                  <c:v>3.9777999999999998</c:v>
                </c:pt>
                <c:pt idx="2387">
                  <c:v>3.9794666666666698</c:v>
                </c:pt>
                <c:pt idx="2388">
                  <c:v>3.9811333333333399</c:v>
                </c:pt>
                <c:pt idx="2389">
                  <c:v>3.9828000000000001</c:v>
                </c:pt>
                <c:pt idx="2390">
                  <c:v>3.9844666666666702</c:v>
                </c:pt>
                <c:pt idx="2391">
                  <c:v>3.9861333333333402</c:v>
                </c:pt>
                <c:pt idx="2392">
                  <c:v>3.9878</c:v>
                </c:pt>
                <c:pt idx="2393">
                  <c:v>3.98946666666667</c:v>
                </c:pt>
                <c:pt idx="2394">
                  <c:v>3.9911333333333401</c:v>
                </c:pt>
                <c:pt idx="2395">
                  <c:v>3.9927999999999999</c:v>
                </c:pt>
                <c:pt idx="2396">
                  <c:v>3.9944666666666699</c:v>
                </c:pt>
                <c:pt idx="2397">
                  <c:v>3.99613333333334</c:v>
                </c:pt>
                <c:pt idx="2398">
                  <c:v>3.9977999999999998</c:v>
                </c:pt>
                <c:pt idx="2399">
                  <c:v>3.9994666666666698</c:v>
                </c:pt>
                <c:pt idx="2400">
                  <c:v>4.0011333333333399</c:v>
                </c:pt>
                <c:pt idx="2401">
                  <c:v>4.0027999999999997</c:v>
                </c:pt>
                <c:pt idx="2402">
                  <c:v>4.0044666666666702</c:v>
                </c:pt>
                <c:pt idx="2403">
                  <c:v>4.0061333333333398</c:v>
                </c:pt>
                <c:pt idx="2404">
                  <c:v>4.0077999999999996</c:v>
                </c:pt>
                <c:pt idx="2405">
                  <c:v>4.0094666666666701</c:v>
                </c:pt>
                <c:pt idx="2406">
                  <c:v>4.0111333333333397</c:v>
                </c:pt>
                <c:pt idx="2407">
                  <c:v>4.0128000000000004</c:v>
                </c:pt>
                <c:pt idx="2408">
                  <c:v>4.01446666666667</c:v>
                </c:pt>
                <c:pt idx="2409">
                  <c:v>4.0161333333333404</c:v>
                </c:pt>
                <c:pt idx="2410">
                  <c:v>4.0178000000000003</c:v>
                </c:pt>
                <c:pt idx="2411">
                  <c:v>4.0194666666666699</c:v>
                </c:pt>
                <c:pt idx="2412">
                  <c:v>4.0211333333333403</c:v>
                </c:pt>
                <c:pt idx="2413">
                  <c:v>4.0228000000000002</c:v>
                </c:pt>
                <c:pt idx="2414">
                  <c:v>4.0244666666666697</c:v>
                </c:pt>
                <c:pt idx="2415">
                  <c:v>4.0261333333333402</c:v>
                </c:pt>
                <c:pt idx="2416">
                  <c:v>4.0278</c:v>
                </c:pt>
                <c:pt idx="2417">
                  <c:v>4.0294666666666696</c:v>
                </c:pt>
                <c:pt idx="2418">
                  <c:v>4.0311333333333401</c:v>
                </c:pt>
                <c:pt idx="2419">
                  <c:v>4.0327999999999999</c:v>
                </c:pt>
                <c:pt idx="2420">
                  <c:v>4.0344666666666704</c:v>
                </c:pt>
                <c:pt idx="2421">
                  <c:v>4.03613333333334</c:v>
                </c:pt>
                <c:pt idx="2422">
                  <c:v>4.0377999999999998</c:v>
                </c:pt>
                <c:pt idx="2423">
                  <c:v>4.0394666666666703</c:v>
                </c:pt>
                <c:pt idx="2424">
                  <c:v>4.0411333333333399</c:v>
                </c:pt>
                <c:pt idx="2425">
                  <c:v>4.0427999999999997</c:v>
                </c:pt>
                <c:pt idx="2426">
                  <c:v>4.0444666666666702</c:v>
                </c:pt>
                <c:pt idx="2427">
                  <c:v>4.0461333333333398</c:v>
                </c:pt>
                <c:pt idx="2428">
                  <c:v>4.0477999999999996</c:v>
                </c:pt>
                <c:pt idx="2429">
                  <c:v>4.0494666666666701</c:v>
                </c:pt>
                <c:pt idx="2430">
                  <c:v>4.0511333333333397</c:v>
                </c:pt>
                <c:pt idx="2431">
                  <c:v>4.0528000000000004</c:v>
                </c:pt>
                <c:pt idx="2432">
                  <c:v>4.05446666666667</c:v>
                </c:pt>
                <c:pt idx="2433">
                  <c:v>4.0561333333333396</c:v>
                </c:pt>
                <c:pt idx="2434">
                  <c:v>4.0578000000000003</c:v>
                </c:pt>
                <c:pt idx="2435">
                  <c:v>4.0594666666666699</c:v>
                </c:pt>
                <c:pt idx="2436">
                  <c:v>4.0611333333333404</c:v>
                </c:pt>
                <c:pt idx="2437">
                  <c:v>4.0628000000000002</c:v>
                </c:pt>
                <c:pt idx="2438">
                  <c:v>4.0644666666666698</c:v>
                </c:pt>
                <c:pt idx="2439">
                  <c:v>4.0661333333333403</c:v>
                </c:pt>
                <c:pt idx="2440">
                  <c:v>4.0678000000000001</c:v>
                </c:pt>
                <c:pt idx="2441">
                  <c:v>4.0694666666666697</c:v>
                </c:pt>
                <c:pt idx="2442">
                  <c:v>4.0711333333333402</c:v>
                </c:pt>
                <c:pt idx="2443">
                  <c:v>4.0728</c:v>
                </c:pt>
                <c:pt idx="2444">
                  <c:v>4.0744666666666696</c:v>
                </c:pt>
                <c:pt idx="2445">
                  <c:v>4.07613333333334</c:v>
                </c:pt>
                <c:pt idx="2446">
                  <c:v>4.0777999999999999</c:v>
                </c:pt>
                <c:pt idx="2447">
                  <c:v>4.0794666666666703</c:v>
                </c:pt>
                <c:pt idx="2448">
                  <c:v>4.0811333333333399</c:v>
                </c:pt>
                <c:pt idx="2449">
                  <c:v>4.0827999999999998</c:v>
                </c:pt>
                <c:pt idx="2450">
                  <c:v>4.0844666666666702</c:v>
                </c:pt>
                <c:pt idx="2451">
                  <c:v>4.0861333333333398</c:v>
                </c:pt>
                <c:pt idx="2452">
                  <c:v>4.0877999999999997</c:v>
                </c:pt>
                <c:pt idx="2453">
                  <c:v>4.0894666666666701</c:v>
                </c:pt>
                <c:pt idx="2454">
                  <c:v>4.0911333333333397</c:v>
                </c:pt>
                <c:pt idx="2455">
                  <c:v>4.0928000000000004</c:v>
                </c:pt>
                <c:pt idx="2456">
                  <c:v>4.09446666666667</c:v>
                </c:pt>
                <c:pt idx="2457">
                  <c:v>4.0961333333333396</c:v>
                </c:pt>
                <c:pt idx="2458">
                  <c:v>4.0978000000000003</c:v>
                </c:pt>
                <c:pt idx="2459">
                  <c:v>4.0994666666666699</c:v>
                </c:pt>
                <c:pt idx="2460">
                  <c:v>4.1011333333333404</c:v>
                </c:pt>
                <c:pt idx="2461">
                  <c:v>4.1028000000000002</c:v>
                </c:pt>
                <c:pt idx="2462">
                  <c:v>4.1044666666666698</c:v>
                </c:pt>
                <c:pt idx="2463">
                  <c:v>4.1061333333333403</c:v>
                </c:pt>
                <c:pt idx="2464">
                  <c:v>4.1078000000000001</c:v>
                </c:pt>
                <c:pt idx="2465">
                  <c:v>4.1094666666666697</c:v>
                </c:pt>
                <c:pt idx="2466">
                  <c:v>4.1111333333333402</c:v>
                </c:pt>
                <c:pt idx="2467">
                  <c:v>4.1128</c:v>
                </c:pt>
                <c:pt idx="2468">
                  <c:v>4.1144666666666696</c:v>
                </c:pt>
                <c:pt idx="2469">
                  <c:v>4.1161333333333401</c:v>
                </c:pt>
                <c:pt idx="2470">
                  <c:v>4.1177999999999999</c:v>
                </c:pt>
                <c:pt idx="2471">
                  <c:v>4.1194666666666704</c:v>
                </c:pt>
                <c:pt idx="2472">
                  <c:v>4.12113333333334</c:v>
                </c:pt>
                <c:pt idx="2473">
                  <c:v>4.1227999999999998</c:v>
                </c:pt>
                <c:pt idx="2474">
                  <c:v>4.1244666666666703</c:v>
                </c:pt>
                <c:pt idx="2475">
                  <c:v>4.1261333333333399</c:v>
                </c:pt>
                <c:pt idx="2476">
                  <c:v>4.1277999999999997</c:v>
                </c:pt>
                <c:pt idx="2477">
                  <c:v>4.1294666666666702</c:v>
                </c:pt>
                <c:pt idx="2478">
                  <c:v>4.1311333333333398</c:v>
                </c:pt>
                <c:pt idx="2479">
                  <c:v>4.1327999999999996</c:v>
                </c:pt>
                <c:pt idx="2480">
                  <c:v>4.1344666666666701</c:v>
                </c:pt>
                <c:pt idx="2481">
                  <c:v>4.1361333333333397</c:v>
                </c:pt>
                <c:pt idx="2482">
                  <c:v>4.1378000000000004</c:v>
                </c:pt>
                <c:pt idx="2483">
                  <c:v>4.13946666666667</c:v>
                </c:pt>
                <c:pt idx="2484">
                  <c:v>4.1411333333333404</c:v>
                </c:pt>
                <c:pt idx="2485">
                  <c:v>4.1428000000000003</c:v>
                </c:pt>
                <c:pt idx="2486">
                  <c:v>4.1444666666666699</c:v>
                </c:pt>
                <c:pt idx="2487">
                  <c:v>4.1461333333333403</c:v>
                </c:pt>
                <c:pt idx="2488">
                  <c:v>4.1478000000000002</c:v>
                </c:pt>
                <c:pt idx="2489">
                  <c:v>4.1494666666666697</c:v>
                </c:pt>
                <c:pt idx="2490">
                  <c:v>4.1511333333333402</c:v>
                </c:pt>
                <c:pt idx="2491">
                  <c:v>4.1528</c:v>
                </c:pt>
                <c:pt idx="2492">
                  <c:v>4.1544666666666696</c:v>
                </c:pt>
                <c:pt idx="2493">
                  <c:v>4.1561333333333401</c:v>
                </c:pt>
                <c:pt idx="2494">
                  <c:v>4.1577999999999999</c:v>
                </c:pt>
                <c:pt idx="2495">
                  <c:v>4.1594666666666704</c:v>
                </c:pt>
                <c:pt idx="2496">
                  <c:v>4.16113333333334</c:v>
                </c:pt>
                <c:pt idx="2497">
                  <c:v>4.1627999999999998</c:v>
                </c:pt>
                <c:pt idx="2498">
                  <c:v>4.1644666666666703</c:v>
                </c:pt>
                <c:pt idx="2499">
                  <c:v>4.1661333333333399</c:v>
                </c:pt>
                <c:pt idx="2500">
                  <c:v>4.1677999999999997</c:v>
                </c:pt>
                <c:pt idx="2501">
                  <c:v>4.1694666666666702</c:v>
                </c:pt>
                <c:pt idx="2502">
                  <c:v>4.1711333333333398</c:v>
                </c:pt>
                <c:pt idx="2503">
                  <c:v>4.1727999999999996</c:v>
                </c:pt>
                <c:pt idx="2504">
                  <c:v>4.1744666666666701</c:v>
                </c:pt>
                <c:pt idx="2505">
                  <c:v>4.1761333333333397</c:v>
                </c:pt>
                <c:pt idx="2506">
                  <c:v>4.1778000000000004</c:v>
                </c:pt>
                <c:pt idx="2507">
                  <c:v>4.17946666666667</c:v>
                </c:pt>
                <c:pt idx="2508">
                  <c:v>4.1811333333333396</c:v>
                </c:pt>
                <c:pt idx="2509">
                  <c:v>4.1828000000000003</c:v>
                </c:pt>
                <c:pt idx="2510">
                  <c:v>4.1844666666666699</c:v>
                </c:pt>
                <c:pt idx="2511">
                  <c:v>4.1861333333333404</c:v>
                </c:pt>
                <c:pt idx="2512">
                  <c:v>4.1878000000000002</c:v>
                </c:pt>
                <c:pt idx="2513">
                  <c:v>4.1894666666666698</c:v>
                </c:pt>
                <c:pt idx="2514">
                  <c:v>4.1911333333333403</c:v>
                </c:pt>
                <c:pt idx="2515">
                  <c:v>4.1928000000000001</c:v>
                </c:pt>
                <c:pt idx="2516">
                  <c:v>4.1944666666666697</c:v>
                </c:pt>
                <c:pt idx="2517">
                  <c:v>4.1961333333333402</c:v>
                </c:pt>
                <c:pt idx="2518">
                  <c:v>4.1978</c:v>
                </c:pt>
                <c:pt idx="2519">
                  <c:v>4.1994666666666696</c:v>
                </c:pt>
                <c:pt idx="2520">
                  <c:v>4.20113333333334</c:v>
                </c:pt>
                <c:pt idx="2521">
                  <c:v>4.2027999999999999</c:v>
                </c:pt>
                <c:pt idx="2522">
                  <c:v>4.2044666666666703</c:v>
                </c:pt>
                <c:pt idx="2523">
                  <c:v>4.2061333333333399</c:v>
                </c:pt>
                <c:pt idx="2524">
                  <c:v>4.2077999999999998</c:v>
                </c:pt>
                <c:pt idx="2525">
                  <c:v>4.2094666666666702</c:v>
                </c:pt>
                <c:pt idx="2526">
                  <c:v>4.2111333333333398</c:v>
                </c:pt>
                <c:pt idx="2527">
                  <c:v>4.2127999999999997</c:v>
                </c:pt>
                <c:pt idx="2528">
                  <c:v>4.2144666666666701</c:v>
                </c:pt>
                <c:pt idx="2529">
                  <c:v>4.2161333333333397</c:v>
                </c:pt>
                <c:pt idx="2530">
                  <c:v>4.2178000000000004</c:v>
                </c:pt>
                <c:pt idx="2531">
                  <c:v>4.21946666666667</c:v>
                </c:pt>
                <c:pt idx="2532">
                  <c:v>4.2211333333333396</c:v>
                </c:pt>
                <c:pt idx="2533">
                  <c:v>4.2228000000000003</c:v>
                </c:pt>
                <c:pt idx="2534">
                  <c:v>4.2244666666666699</c:v>
                </c:pt>
                <c:pt idx="2535">
                  <c:v>4.2261333333333404</c:v>
                </c:pt>
                <c:pt idx="2536">
                  <c:v>4.2278000000000002</c:v>
                </c:pt>
                <c:pt idx="2537">
                  <c:v>4.2294666666666698</c:v>
                </c:pt>
                <c:pt idx="2538">
                  <c:v>4.2311333333333403</c:v>
                </c:pt>
                <c:pt idx="2539">
                  <c:v>4.2328000000000001</c:v>
                </c:pt>
                <c:pt idx="2540">
                  <c:v>4.2344666666666697</c:v>
                </c:pt>
                <c:pt idx="2541">
                  <c:v>4.2361333333333402</c:v>
                </c:pt>
                <c:pt idx="2542">
                  <c:v>4.2378</c:v>
                </c:pt>
                <c:pt idx="2543">
                  <c:v>4.2394666666666696</c:v>
                </c:pt>
                <c:pt idx="2544">
                  <c:v>4.2411333333333401</c:v>
                </c:pt>
                <c:pt idx="2545">
                  <c:v>4.2427999999999999</c:v>
                </c:pt>
                <c:pt idx="2546">
                  <c:v>4.2444666666666704</c:v>
                </c:pt>
                <c:pt idx="2547">
                  <c:v>4.24613333333334</c:v>
                </c:pt>
                <c:pt idx="2548">
                  <c:v>4.2477999999999998</c:v>
                </c:pt>
                <c:pt idx="2549">
                  <c:v>4.2494666666666703</c:v>
                </c:pt>
                <c:pt idx="2550">
                  <c:v>4.2511333333333399</c:v>
                </c:pt>
                <c:pt idx="2551">
                  <c:v>4.2527999999999997</c:v>
                </c:pt>
                <c:pt idx="2552">
                  <c:v>4.2544666666666702</c:v>
                </c:pt>
                <c:pt idx="2553">
                  <c:v>4.2561333333333398</c:v>
                </c:pt>
                <c:pt idx="2554">
                  <c:v>4.2577999999999996</c:v>
                </c:pt>
                <c:pt idx="2555">
                  <c:v>4.2594666666666701</c:v>
                </c:pt>
                <c:pt idx="2556">
                  <c:v>4.2611333333333397</c:v>
                </c:pt>
                <c:pt idx="2557">
                  <c:v>4.2628000000000004</c:v>
                </c:pt>
                <c:pt idx="2558">
                  <c:v>4.26446666666667</c:v>
                </c:pt>
                <c:pt idx="2559">
                  <c:v>4.2661333333333404</c:v>
                </c:pt>
                <c:pt idx="2560">
                  <c:v>4.2678000000000003</c:v>
                </c:pt>
                <c:pt idx="2561">
                  <c:v>4.2694666666666699</c:v>
                </c:pt>
                <c:pt idx="2562">
                  <c:v>4.2711333333333403</c:v>
                </c:pt>
                <c:pt idx="2563">
                  <c:v>4.2728000000000002</c:v>
                </c:pt>
                <c:pt idx="2564">
                  <c:v>4.2744666666666697</c:v>
                </c:pt>
                <c:pt idx="2565">
                  <c:v>4.2761333333333402</c:v>
                </c:pt>
                <c:pt idx="2566">
                  <c:v>4.2778</c:v>
                </c:pt>
                <c:pt idx="2567">
                  <c:v>4.2794666666666696</c:v>
                </c:pt>
                <c:pt idx="2568">
                  <c:v>4.2811333333333401</c:v>
                </c:pt>
                <c:pt idx="2569">
                  <c:v>4.2827999999999999</c:v>
                </c:pt>
                <c:pt idx="2570">
                  <c:v>4.2844666666666704</c:v>
                </c:pt>
                <c:pt idx="2571">
                  <c:v>4.28613333333334</c:v>
                </c:pt>
                <c:pt idx="2572">
                  <c:v>4.2877999999999998</c:v>
                </c:pt>
                <c:pt idx="2573">
                  <c:v>4.2894666666666703</c:v>
                </c:pt>
                <c:pt idx="2574">
                  <c:v>4.2911333333333399</c:v>
                </c:pt>
                <c:pt idx="2575">
                  <c:v>4.2927999999999997</c:v>
                </c:pt>
                <c:pt idx="2576">
                  <c:v>4.2944666666666702</c:v>
                </c:pt>
                <c:pt idx="2577">
                  <c:v>4.2961333333333398</c:v>
                </c:pt>
                <c:pt idx="2578">
                  <c:v>4.2977999999999996</c:v>
                </c:pt>
                <c:pt idx="2579">
                  <c:v>4.2994666666666701</c:v>
                </c:pt>
                <c:pt idx="2580">
                  <c:v>4.3011333333333397</c:v>
                </c:pt>
                <c:pt idx="2581">
                  <c:v>4.3028000000000004</c:v>
                </c:pt>
                <c:pt idx="2582">
                  <c:v>4.30446666666667</c:v>
                </c:pt>
                <c:pt idx="2583">
                  <c:v>4.3061333333333396</c:v>
                </c:pt>
                <c:pt idx="2584">
                  <c:v>4.3078000000000003</c:v>
                </c:pt>
                <c:pt idx="2585">
                  <c:v>4.3094666666666699</c:v>
                </c:pt>
                <c:pt idx="2586">
                  <c:v>4.3111333333333404</c:v>
                </c:pt>
                <c:pt idx="2587">
                  <c:v>4.3128000000000002</c:v>
                </c:pt>
                <c:pt idx="2588">
                  <c:v>4.3144666666666698</c:v>
                </c:pt>
                <c:pt idx="2589">
                  <c:v>4.3161333333333403</c:v>
                </c:pt>
                <c:pt idx="2590">
                  <c:v>4.3178000000000001</c:v>
                </c:pt>
                <c:pt idx="2591">
                  <c:v>4.3194666666666697</c:v>
                </c:pt>
                <c:pt idx="2592">
                  <c:v>4.3211333333333402</c:v>
                </c:pt>
                <c:pt idx="2593">
                  <c:v>4.3228</c:v>
                </c:pt>
                <c:pt idx="2594">
                  <c:v>4.3244666666666696</c:v>
                </c:pt>
                <c:pt idx="2595">
                  <c:v>4.32613333333334</c:v>
                </c:pt>
                <c:pt idx="2596">
                  <c:v>4.3277999999999999</c:v>
                </c:pt>
                <c:pt idx="2597">
                  <c:v>4.3294666666666703</c:v>
                </c:pt>
                <c:pt idx="2598">
                  <c:v>4.3311333333333399</c:v>
                </c:pt>
                <c:pt idx="2599">
                  <c:v>4.3327999999999998</c:v>
                </c:pt>
                <c:pt idx="2600">
                  <c:v>4.3344666666666702</c:v>
                </c:pt>
                <c:pt idx="2601">
                  <c:v>4.3361333333333398</c:v>
                </c:pt>
                <c:pt idx="2602">
                  <c:v>4.3377999999999997</c:v>
                </c:pt>
                <c:pt idx="2603">
                  <c:v>4.3394666666666701</c:v>
                </c:pt>
                <c:pt idx="2604">
                  <c:v>4.3411333333333397</c:v>
                </c:pt>
                <c:pt idx="2605">
                  <c:v>4.3428000000000004</c:v>
                </c:pt>
                <c:pt idx="2606">
                  <c:v>4.34446666666667</c:v>
                </c:pt>
                <c:pt idx="2607">
                  <c:v>4.3461333333333396</c:v>
                </c:pt>
                <c:pt idx="2608">
                  <c:v>4.3478000000000003</c:v>
                </c:pt>
                <c:pt idx="2609">
                  <c:v>4.3494666666666699</c:v>
                </c:pt>
                <c:pt idx="2610">
                  <c:v>4.3511333333333404</c:v>
                </c:pt>
                <c:pt idx="2611">
                  <c:v>4.3528000000000002</c:v>
                </c:pt>
                <c:pt idx="2612">
                  <c:v>4.3544666666666698</c:v>
                </c:pt>
                <c:pt idx="2613">
                  <c:v>4.3561333333333403</c:v>
                </c:pt>
                <c:pt idx="2614">
                  <c:v>4.3578000000000001</c:v>
                </c:pt>
                <c:pt idx="2615">
                  <c:v>4.3594666666666697</c:v>
                </c:pt>
                <c:pt idx="2616">
                  <c:v>4.3611333333333402</c:v>
                </c:pt>
                <c:pt idx="2617">
                  <c:v>4.3628</c:v>
                </c:pt>
                <c:pt idx="2618">
                  <c:v>4.3644666666666696</c:v>
                </c:pt>
                <c:pt idx="2619">
                  <c:v>4.3661333333333401</c:v>
                </c:pt>
                <c:pt idx="2620">
                  <c:v>4.3677999999999999</c:v>
                </c:pt>
                <c:pt idx="2621">
                  <c:v>4.3694666666666704</c:v>
                </c:pt>
                <c:pt idx="2622">
                  <c:v>4.37113333333334</c:v>
                </c:pt>
                <c:pt idx="2623">
                  <c:v>4.3727999999999998</c:v>
                </c:pt>
                <c:pt idx="2624">
                  <c:v>4.3744666666666703</c:v>
                </c:pt>
                <c:pt idx="2625">
                  <c:v>4.3761333333333399</c:v>
                </c:pt>
                <c:pt idx="2626">
                  <c:v>4.3777999999999997</c:v>
                </c:pt>
                <c:pt idx="2627">
                  <c:v>4.3794666666666702</c:v>
                </c:pt>
                <c:pt idx="2628">
                  <c:v>4.3811333333333398</c:v>
                </c:pt>
                <c:pt idx="2629">
                  <c:v>4.3827999999999996</c:v>
                </c:pt>
                <c:pt idx="2630">
                  <c:v>4.3844666666666701</c:v>
                </c:pt>
                <c:pt idx="2631">
                  <c:v>4.3861333333333397</c:v>
                </c:pt>
                <c:pt idx="2632">
                  <c:v>4.3878000000000004</c:v>
                </c:pt>
                <c:pt idx="2633">
                  <c:v>4.38946666666667</c:v>
                </c:pt>
                <c:pt idx="2634">
                  <c:v>4.3911333333333404</c:v>
                </c:pt>
                <c:pt idx="2635">
                  <c:v>4.3928000000000003</c:v>
                </c:pt>
                <c:pt idx="2636">
                  <c:v>4.3944666666666699</c:v>
                </c:pt>
                <c:pt idx="2637">
                  <c:v>4.3961333333333403</c:v>
                </c:pt>
                <c:pt idx="2638">
                  <c:v>4.3978000000000002</c:v>
                </c:pt>
                <c:pt idx="2639">
                  <c:v>4.3994666666666697</c:v>
                </c:pt>
                <c:pt idx="2640">
                  <c:v>4.4011333333333402</c:v>
                </c:pt>
                <c:pt idx="2641">
                  <c:v>4.4028</c:v>
                </c:pt>
                <c:pt idx="2642">
                  <c:v>4.4044666666666696</c:v>
                </c:pt>
                <c:pt idx="2643">
                  <c:v>4.4061333333333401</c:v>
                </c:pt>
                <c:pt idx="2644">
                  <c:v>4.4077999999999999</c:v>
                </c:pt>
                <c:pt idx="2645">
                  <c:v>4.4094666666666704</c:v>
                </c:pt>
                <c:pt idx="2646">
                  <c:v>4.41113333333334</c:v>
                </c:pt>
                <c:pt idx="2647">
                  <c:v>4.4127999999999998</c:v>
                </c:pt>
                <c:pt idx="2648">
                  <c:v>4.4144666666666703</c:v>
                </c:pt>
                <c:pt idx="2649">
                  <c:v>4.4161333333333399</c:v>
                </c:pt>
                <c:pt idx="2650">
                  <c:v>4.4177999999999997</c:v>
                </c:pt>
                <c:pt idx="2651">
                  <c:v>4.4194666666666702</c:v>
                </c:pt>
                <c:pt idx="2652">
                  <c:v>4.4211333333333398</c:v>
                </c:pt>
                <c:pt idx="2653">
                  <c:v>4.4227999999999996</c:v>
                </c:pt>
                <c:pt idx="2654">
                  <c:v>4.4244666666666701</c:v>
                </c:pt>
                <c:pt idx="2655">
                  <c:v>4.4261333333333397</c:v>
                </c:pt>
                <c:pt idx="2656">
                  <c:v>4.4278000000000004</c:v>
                </c:pt>
                <c:pt idx="2657">
                  <c:v>4.42946666666667</c:v>
                </c:pt>
                <c:pt idx="2658">
                  <c:v>4.4311333333333396</c:v>
                </c:pt>
                <c:pt idx="2659">
                  <c:v>4.4328000000000003</c:v>
                </c:pt>
                <c:pt idx="2660">
                  <c:v>4.4344666666666699</c:v>
                </c:pt>
                <c:pt idx="2661">
                  <c:v>4.4361333333333404</c:v>
                </c:pt>
                <c:pt idx="2662">
                  <c:v>4.4378000000000002</c:v>
                </c:pt>
                <c:pt idx="2663">
                  <c:v>4.4394666666666698</c:v>
                </c:pt>
                <c:pt idx="2664">
                  <c:v>4.4411333333333403</c:v>
                </c:pt>
                <c:pt idx="2665">
                  <c:v>4.4428000000000001</c:v>
                </c:pt>
                <c:pt idx="2666">
                  <c:v>4.4444666666666697</c:v>
                </c:pt>
                <c:pt idx="2667">
                  <c:v>4.4461333333333402</c:v>
                </c:pt>
                <c:pt idx="2668">
                  <c:v>4.4478</c:v>
                </c:pt>
                <c:pt idx="2669">
                  <c:v>4.4494666666666696</c:v>
                </c:pt>
                <c:pt idx="2670">
                  <c:v>4.45113333333334</c:v>
                </c:pt>
                <c:pt idx="2671">
                  <c:v>4.4527999999999999</c:v>
                </c:pt>
                <c:pt idx="2672">
                  <c:v>4.4544666666666703</c:v>
                </c:pt>
                <c:pt idx="2673">
                  <c:v>4.4561333333333399</c:v>
                </c:pt>
                <c:pt idx="2674">
                  <c:v>4.4577999999999998</c:v>
                </c:pt>
                <c:pt idx="2675">
                  <c:v>4.4594666666666702</c:v>
                </c:pt>
                <c:pt idx="2676">
                  <c:v>4.4611333333333398</c:v>
                </c:pt>
                <c:pt idx="2677">
                  <c:v>4.4627999999999997</c:v>
                </c:pt>
                <c:pt idx="2678">
                  <c:v>4.4644666666666701</c:v>
                </c:pt>
                <c:pt idx="2679">
                  <c:v>4.4661333333333397</c:v>
                </c:pt>
                <c:pt idx="2680">
                  <c:v>4.4678000000000004</c:v>
                </c:pt>
                <c:pt idx="2681">
                  <c:v>4.46946666666667</c:v>
                </c:pt>
                <c:pt idx="2682">
                  <c:v>4.4711333333333396</c:v>
                </c:pt>
                <c:pt idx="2683">
                  <c:v>4.4728000000000003</c:v>
                </c:pt>
                <c:pt idx="2684">
                  <c:v>4.4744666666666699</c:v>
                </c:pt>
                <c:pt idx="2685">
                  <c:v>4.4761333333333404</c:v>
                </c:pt>
                <c:pt idx="2686">
                  <c:v>4.4778000000000002</c:v>
                </c:pt>
                <c:pt idx="2687">
                  <c:v>4.4794666666666698</c:v>
                </c:pt>
                <c:pt idx="2688">
                  <c:v>4.4811333333333403</c:v>
                </c:pt>
                <c:pt idx="2689">
                  <c:v>4.4828000000000001</c:v>
                </c:pt>
                <c:pt idx="2690">
                  <c:v>4.4844666666666697</c:v>
                </c:pt>
                <c:pt idx="2691">
                  <c:v>4.4861333333333402</c:v>
                </c:pt>
                <c:pt idx="2692">
                  <c:v>4.4878</c:v>
                </c:pt>
                <c:pt idx="2693">
                  <c:v>4.4894666666666696</c:v>
                </c:pt>
                <c:pt idx="2694">
                  <c:v>4.4911333333333401</c:v>
                </c:pt>
                <c:pt idx="2695">
                  <c:v>4.4927999999999999</c:v>
                </c:pt>
                <c:pt idx="2696">
                  <c:v>4.4944666666666704</c:v>
                </c:pt>
                <c:pt idx="2697">
                  <c:v>4.49613333333334</c:v>
                </c:pt>
                <c:pt idx="2698">
                  <c:v>4.4977999999999998</c:v>
                </c:pt>
                <c:pt idx="2699">
                  <c:v>4.4994666666666703</c:v>
                </c:pt>
                <c:pt idx="2700">
                  <c:v>4.5011333333333399</c:v>
                </c:pt>
                <c:pt idx="2701">
                  <c:v>4.5027999999999997</c:v>
                </c:pt>
                <c:pt idx="2702">
                  <c:v>4.5044666666666702</c:v>
                </c:pt>
                <c:pt idx="2703">
                  <c:v>4.5061333333333398</c:v>
                </c:pt>
                <c:pt idx="2704">
                  <c:v>4.5077999999999996</c:v>
                </c:pt>
                <c:pt idx="2705">
                  <c:v>4.5094666666666701</c:v>
                </c:pt>
                <c:pt idx="2706">
                  <c:v>4.5111333333333397</c:v>
                </c:pt>
                <c:pt idx="2707">
                  <c:v>4.5128000000000004</c:v>
                </c:pt>
                <c:pt idx="2708">
                  <c:v>4.51446666666667</c:v>
                </c:pt>
                <c:pt idx="2709">
                  <c:v>4.5161333333333404</c:v>
                </c:pt>
                <c:pt idx="2710">
                  <c:v>4.5178000000000003</c:v>
                </c:pt>
                <c:pt idx="2711">
                  <c:v>4.5194666666666699</c:v>
                </c:pt>
                <c:pt idx="2712">
                  <c:v>4.5211333333333403</c:v>
                </c:pt>
                <c:pt idx="2713">
                  <c:v>4.5228000000000002</c:v>
                </c:pt>
                <c:pt idx="2714">
                  <c:v>4.5244666666666697</c:v>
                </c:pt>
                <c:pt idx="2715">
                  <c:v>4.5261333333333402</c:v>
                </c:pt>
                <c:pt idx="2716">
                  <c:v>4.5278</c:v>
                </c:pt>
                <c:pt idx="2717">
                  <c:v>4.5294666666666696</c:v>
                </c:pt>
                <c:pt idx="2718">
                  <c:v>4.5311333333333401</c:v>
                </c:pt>
                <c:pt idx="2719">
                  <c:v>4.5327999999999999</c:v>
                </c:pt>
                <c:pt idx="2720">
                  <c:v>4.5344666666666704</c:v>
                </c:pt>
                <c:pt idx="2721">
                  <c:v>4.53613333333334</c:v>
                </c:pt>
                <c:pt idx="2722">
                  <c:v>4.5377999999999998</c:v>
                </c:pt>
                <c:pt idx="2723">
                  <c:v>4.5394666666666703</c:v>
                </c:pt>
                <c:pt idx="2724">
                  <c:v>4.5411333333333399</c:v>
                </c:pt>
                <c:pt idx="2725">
                  <c:v>4.5427999999999997</c:v>
                </c:pt>
                <c:pt idx="2726">
                  <c:v>4.5444666666666702</c:v>
                </c:pt>
                <c:pt idx="2727">
                  <c:v>4.5461333333333398</c:v>
                </c:pt>
                <c:pt idx="2728">
                  <c:v>4.5477999999999996</c:v>
                </c:pt>
                <c:pt idx="2729">
                  <c:v>4.5494666666666701</c:v>
                </c:pt>
                <c:pt idx="2730">
                  <c:v>4.5511333333333397</c:v>
                </c:pt>
                <c:pt idx="2731">
                  <c:v>4.5528000000000004</c:v>
                </c:pt>
                <c:pt idx="2732">
                  <c:v>4.55446666666667</c:v>
                </c:pt>
                <c:pt idx="2733">
                  <c:v>4.5561333333333396</c:v>
                </c:pt>
                <c:pt idx="2734">
                  <c:v>4.5578000000000003</c:v>
                </c:pt>
                <c:pt idx="2735">
                  <c:v>4.5594666666666699</c:v>
                </c:pt>
                <c:pt idx="2736">
                  <c:v>4.5611333333333404</c:v>
                </c:pt>
                <c:pt idx="2737">
                  <c:v>4.5628000000000002</c:v>
                </c:pt>
                <c:pt idx="2738">
                  <c:v>4.5644666666666698</c:v>
                </c:pt>
                <c:pt idx="2739">
                  <c:v>4.5661333333333403</c:v>
                </c:pt>
                <c:pt idx="2740">
                  <c:v>4.5678000000000001</c:v>
                </c:pt>
                <c:pt idx="2741">
                  <c:v>4.5694666666666697</c:v>
                </c:pt>
                <c:pt idx="2742">
                  <c:v>4.5711333333333402</c:v>
                </c:pt>
                <c:pt idx="2743">
                  <c:v>4.5728</c:v>
                </c:pt>
                <c:pt idx="2744">
                  <c:v>4.5744666666666696</c:v>
                </c:pt>
                <c:pt idx="2745">
                  <c:v>4.57613333333334</c:v>
                </c:pt>
                <c:pt idx="2746">
                  <c:v>4.5777999999999999</c:v>
                </c:pt>
                <c:pt idx="2747">
                  <c:v>4.5794666666666703</c:v>
                </c:pt>
                <c:pt idx="2748">
                  <c:v>4.5811333333333399</c:v>
                </c:pt>
                <c:pt idx="2749">
                  <c:v>4.5827999999999998</c:v>
                </c:pt>
                <c:pt idx="2750">
                  <c:v>4.5844666666666702</c:v>
                </c:pt>
                <c:pt idx="2751">
                  <c:v>4.5861333333333398</c:v>
                </c:pt>
                <c:pt idx="2752">
                  <c:v>4.5877999999999997</c:v>
                </c:pt>
                <c:pt idx="2753">
                  <c:v>4.5894666666666701</c:v>
                </c:pt>
                <c:pt idx="2754">
                  <c:v>4.5911333333333397</c:v>
                </c:pt>
                <c:pt idx="2755">
                  <c:v>4.5928000000000004</c:v>
                </c:pt>
                <c:pt idx="2756">
                  <c:v>4.59446666666667</c:v>
                </c:pt>
                <c:pt idx="2757">
                  <c:v>4.5961333333333396</c:v>
                </c:pt>
                <c:pt idx="2758">
                  <c:v>4.5978000000000003</c:v>
                </c:pt>
                <c:pt idx="2759">
                  <c:v>4.5994666666666699</c:v>
                </c:pt>
                <c:pt idx="2760">
                  <c:v>4.6011333333333404</c:v>
                </c:pt>
                <c:pt idx="2761">
                  <c:v>4.6028000000000002</c:v>
                </c:pt>
                <c:pt idx="2762">
                  <c:v>4.6044666666666698</c:v>
                </c:pt>
                <c:pt idx="2763">
                  <c:v>4.6061333333333403</c:v>
                </c:pt>
                <c:pt idx="2764">
                  <c:v>4.6078000000000001</c:v>
                </c:pt>
                <c:pt idx="2765">
                  <c:v>4.6094666666666697</c:v>
                </c:pt>
                <c:pt idx="2766">
                  <c:v>4.6111333333333402</c:v>
                </c:pt>
                <c:pt idx="2767">
                  <c:v>4.6128</c:v>
                </c:pt>
                <c:pt idx="2768">
                  <c:v>4.6144666666666696</c:v>
                </c:pt>
                <c:pt idx="2769">
                  <c:v>4.6161333333333401</c:v>
                </c:pt>
                <c:pt idx="2770">
                  <c:v>4.6177999999999999</c:v>
                </c:pt>
                <c:pt idx="2771">
                  <c:v>4.6194666666666704</c:v>
                </c:pt>
                <c:pt idx="2772">
                  <c:v>4.62113333333334</c:v>
                </c:pt>
                <c:pt idx="2773">
                  <c:v>4.6227999999999998</c:v>
                </c:pt>
                <c:pt idx="2774">
                  <c:v>4.6244666666666703</c:v>
                </c:pt>
                <c:pt idx="2775">
                  <c:v>4.6261333333333399</c:v>
                </c:pt>
                <c:pt idx="2776">
                  <c:v>4.6277999999999997</c:v>
                </c:pt>
                <c:pt idx="2777">
                  <c:v>4.6294666666666702</c:v>
                </c:pt>
                <c:pt idx="2778">
                  <c:v>4.6311333333333398</c:v>
                </c:pt>
                <c:pt idx="2779">
                  <c:v>4.6327999999999996</c:v>
                </c:pt>
                <c:pt idx="2780">
                  <c:v>4.6344666666666701</c:v>
                </c:pt>
                <c:pt idx="2781">
                  <c:v>4.6361333333333397</c:v>
                </c:pt>
                <c:pt idx="2782">
                  <c:v>4.6378000000000004</c:v>
                </c:pt>
                <c:pt idx="2783">
                  <c:v>4.63946666666667</c:v>
                </c:pt>
                <c:pt idx="2784">
                  <c:v>4.6411333333333404</c:v>
                </c:pt>
                <c:pt idx="2785">
                  <c:v>4.6428000000000003</c:v>
                </c:pt>
                <c:pt idx="2786">
                  <c:v>4.6444666666666699</c:v>
                </c:pt>
                <c:pt idx="2787">
                  <c:v>4.6461333333333403</c:v>
                </c:pt>
                <c:pt idx="2788">
                  <c:v>4.6478000000000002</c:v>
                </c:pt>
                <c:pt idx="2789">
                  <c:v>4.6494666666666697</c:v>
                </c:pt>
                <c:pt idx="2790">
                  <c:v>4.6511333333333402</c:v>
                </c:pt>
                <c:pt idx="2791">
                  <c:v>4.6528</c:v>
                </c:pt>
                <c:pt idx="2792">
                  <c:v>4.6544666666666696</c:v>
                </c:pt>
                <c:pt idx="2793">
                  <c:v>4.6561333333333401</c:v>
                </c:pt>
                <c:pt idx="2794">
                  <c:v>4.6577999999999999</c:v>
                </c:pt>
                <c:pt idx="2795">
                  <c:v>4.6594666666666704</c:v>
                </c:pt>
                <c:pt idx="2796">
                  <c:v>4.66113333333334</c:v>
                </c:pt>
                <c:pt idx="2797">
                  <c:v>4.6627999999999998</c:v>
                </c:pt>
                <c:pt idx="2798">
                  <c:v>4.6644666666666703</c:v>
                </c:pt>
                <c:pt idx="2799">
                  <c:v>4.6661333333333399</c:v>
                </c:pt>
                <c:pt idx="2800">
                  <c:v>4.6677999999999997</c:v>
                </c:pt>
                <c:pt idx="2801">
                  <c:v>4.6694666666666702</c:v>
                </c:pt>
                <c:pt idx="2802">
                  <c:v>4.6711333333333398</c:v>
                </c:pt>
                <c:pt idx="2803">
                  <c:v>4.6727999999999996</c:v>
                </c:pt>
                <c:pt idx="2804">
                  <c:v>4.6744666666666701</c:v>
                </c:pt>
                <c:pt idx="2805">
                  <c:v>4.6761333333333397</c:v>
                </c:pt>
                <c:pt idx="2806">
                  <c:v>4.6778000000000004</c:v>
                </c:pt>
                <c:pt idx="2807">
                  <c:v>4.67946666666667</c:v>
                </c:pt>
                <c:pt idx="2808">
                  <c:v>4.6811333333333396</c:v>
                </c:pt>
                <c:pt idx="2809">
                  <c:v>4.6828000000000003</c:v>
                </c:pt>
                <c:pt idx="2810">
                  <c:v>4.6844666666666699</c:v>
                </c:pt>
                <c:pt idx="2811">
                  <c:v>4.6861333333333404</c:v>
                </c:pt>
                <c:pt idx="2812">
                  <c:v>4.6878000000000002</c:v>
                </c:pt>
                <c:pt idx="2813">
                  <c:v>4.6894666666666698</c:v>
                </c:pt>
                <c:pt idx="2814">
                  <c:v>4.6911333333333403</c:v>
                </c:pt>
                <c:pt idx="2815">
                  <c:v>4.6928000000000001</c:v>
                </c:pt>
                <c:pt idx="2816">
                  <c:v>4.6944666666666697</c:v>
                </c:pt>
                <c:pt idx="2817">
                  <c:v>4.6961333333333402</c:v>
                </c:pt>
                <c:pt idx="2818">
                  <c:v>4.6978</c:v>
                </c:pt>
                <c:pt idx="2819">
                  <c:v>4.6994666666666696</c:v>
                </c:pt>
                <c:pt idx="2820">
                  <c:v>4.70113333333334</c:v>
                </c:pt>
                <c:pt idx="2821">
                  <c:v>4.7027999999999999</c:v>
                </c:pt>
                <c:pt idx="2822">
                  <c:v>4.7044666666666703</c:v>
                </c:pt>
                <c:pt idx="2823">
                  <c:v>4.7061333333333399</c:v>
                </c:pt>
                <c:pt idx="2824">
                  <c:v>4.7077999999999998</c:v>
                </c:pt>
                <c:pt idx="2825">
                  <c:v>4.7094666666666702</c:v>
                </c:pt>
                <c:pt idx="2826">
                  <c:v>4.7111333333333398</c:v>
                </c:pt>
                <c:pt idx="2827">
                  <c:v>4.7127999999999997</c:v>
                </c:pt>
                <c:pt idx="2828">
                  <c:v>4.7144666666666701</c:v>
                </c:pt>
                <c:pt idx="2829">
                  <c:v>4.7161333333333397</c:v>
                </c:pt>
                <c:pt idx="2830">
                  <c:v>4.7178000000000004</c:v>
                </c:pt>
                <c:pt idx="2831">
                  <c:v>4.71946666666667</c:v>
                </c:pt>
                <c:pt idx="2832">
                  <c:v>4.7211333333333396</c:v>
                </c:pt>
                <c:pt idx="2833">
                  <c:v>4.7228000000000003</c:v>
                </c:pt>
                <c:pt idx="2834">
                  <c:v>4.7244666666666699</c:v>
                </c:pt>
                <c:pt idx="2835">
                  <c:v>4.7261333333333404</c:v>
                </c:pt>
                <c:pt idx="2836">
                  <c:v>4.7278000000000002</c:v>
                </c:pt>
                <c:pt idx="2837">
                  <c:v>4.7294666666666698</c:v>
                </c:pt>
                <c:pt idx="2838">
                  <c:v>4.7311333333333403</c:v>
                </c:pt>
                <c:pt idx="2839">
                  <c:v>4.7328000000000001</c:v>
                </c:pt>
                <c:pt idx="2840">
                  <c:v>4.7344666666666697</c:v>
                </c:pt>
                <c:pt idx="2841">
                  <c:v>4.7361333333333402</c:v>
                </c:pt>
                <c:pt idx="2842">
                  <c:v>4.7378</c:v>
                </c:pt>
                <c:pt idx="2843">
                  <c:v>4.7394666666666696</c:v>
                </c:pt>
                <c:pt idx="2844">
                  <c:v>4.7411333333333401</c:v>
                </c:pt>
                <c:pt idx="2845">
                  <c:v>4.7427999999999999</c:v>
                </c:pt>
                <c:pt idx="2846">
                  <c:v>4.7444666666666704</c:v>
                </c:pt>
                <c:pt idx="2847">
                  <c:v>4.74613333333334</c:v>
                </c:pt>
                <c:pt idx="2848">
                  <c:v>4.7477999999999998</c:v>
                </c:pt>
                <c:pt idx="2849">
                  <c:v>4.7494666666666703</c:v>
                </c:pt>
                <c:pt idx="2850">
                  <c:v>4.7511333333333399</c:v>
                </c:pt>
                <c:pt idx="2851">
                  <c:v>4.7527999999999997</c:v>
                </c:pt>
                <c:pt idx="2852">
                  <c:v>4.7544666666666702</c:v>
                </c:pt>
                <c:pt idx="2853">
                  <c:v>4.7561333333333398</c:v>
                </c:pt>
                <c:pt idx="2854">
                  <c:v>4.7577999999999996</c:v>
                </c:pt>
                <c:pt idx="2855">
                  <c:v>4.7594666666666701</c:v>
                </c:pt>
                <c:pt idx="2856">
                  <c:v>4.7611333333333397</c:v>
                </c:pt>
                <c:pt idx="2857">
                  <c:v>4.7628000000000004</c:v>
                </c:pt>
                <c:pt idx="2858">
                  <c:v>4.76446666666667</c:v>
                </c:pt>
                <c:pt idx="2859">
                  <c:v>4.7661333333333404</c:v>
                </c:pt>
                <c:pt idx="2860">
                  <c:v>4.7678000000000003</c:v>
                </c:pt>
                <c:pt idx="2861">
                  <c:v>4.7694666666666699</c:v>
                </c:pt>
                <c:pt idx="2862">
                  <c:v>4.7711333333333403</c:v>
                </c:pt>
                <c:pt idx="2863">
                  <c:v>4.7728000000000002</c:v>
                </c:pt>
                <c:pt idx="2864">
                  <c:v>4.7744666666666697</c:v>
                </c:pt>
                <c:pt idx="2865">
                  <c:v>4.7761333333333402</c:v>
                </c:pt>
                <c:pt idx="2866">
                  <c:v>4.7778</c:v>
                </c:pt>
                <c:pt idx="2867">
                  <c:v>4.7794666666666696</c:v>
                </c:pt>
                <c:pt idx="2868">
                  <c:v>4.7811333333333401</c:v>
                </c:pt>
                <c:pt idx="2869">
                  <c:v>4.7827999999999999</c:v>
                </c:pt>
                <c:pt idx="2870">
                  <c:v>4.7844666666666704</c:v>
                </c:pt>
                <c:pt idx="2871">
                  <c:v>4.78613333333334</c:v>
                </c:pt>
                <c:pt idx="2872">
                  <c:v>4.7877999999999998</c:v>
                </c:pt>
                <c:pt idx="2873">
                  <c:v>4.7894666666666703</c:v>
                </c:pt>
                <c:pt idx="2874">
                  <c:v>4.7911333333333399</c:v>
                </c:pt>
                <c:pt idx="2875">
                  <c:v>4.7927999999999997</c:v>
                </c:pt>
                <c:pt idx="2876">
                  <c:v>4.7944666666666702</c:v>
                </c:pt>
                <c:pt idx="2877">
                  <c:v>4.7961333333333398</c:v>
                </c:pt>
                <c:pt idx="2878">
                  <c:v>4.7977999999999996</c:v>
                </c:pt>
                <c:pt idx="2879">
                  <c:v>4.7994666666666701</c:v>
                </c:pt>
                <c:pt idx="2880">
                  <c:v>4.8011333333333397</c:v>
                </c:pt>
                <c:pt idx="2881">
                  <c:v>4.8028000000000004</c:v>
                </c:pt>
                <c:pt idx="2882">
                  <c:v>4.80446666666667</c:v>
                </c:pt>
                <c:pt idx="2883">
                  <c:v>4.8061333333333396</c:v>
                </c:pt>
                <c:pt idx="2884">
                  <c:v>4.8078000000000003</c:v>
                </c:pt>
                <c:pt idx="2885">
                  <c:v>4.8094666666666699</c:v>
                </c:pt>
                <c:pt idx="2886">
                  <c:v>4.8111333333333404</c:v>
                </c:pt>
                <c:pt idx="2887">
                  <c:v>4.8128000000000002</c:v>
                </c:pt>
                <c:pt idx="2888">
                  <c:v>4.8144666666666698</c:v>
                </c:pt>
                <c:pt idx="2889">
                  <c:v>4.8161333333333403</c:v>
                </c:pt>
                <c:pt idx="2890">
                  <c:v>4.8178000000000001</c:v>
                </c:pt>
                <c:pt idx="2891">
                  <c:v>4.8194666666666697</c:v>
                </c:pt>
                <c:pt idx="2892">
                  <c:v>4.8211333333333402</c:v>
                </c:pt>
                <c:pt idx="2893">
                  <c:v>4.8228</c:v>
                </c:pt>
                <c:pt idx="2894">
                  <c:v>4.8244666666666696</c:v>
                </c:pt>
                <c:pt idx="2895">
                  <c:v>4.82613333333334</c:v>
                </c:pt>
                <c:pt idx="2896">
                  <c:v>4.8277999999999999</c:v>
                </c:pt>
                <c:pt idx="2897">
                  <c:v>4.8294666666666703</c:v>
                </c:pt>
                <c:pt idx="2898">
                  <c:v>4.8311333333333399</c:v>
                </c:pt>
                <c:pt idx="2899">
                  <c:v>4.8327999999999998</c:v>
                </c:pt>
                <c:pt idx="2900">
                  <c:v>4.8344666666666702</c:v>
                </c:pt>
                <c:pt idx="2901">
                  <c:v>4.8361333333333398</c:v>
                </c:pt>
                <c:pt idx="2902">
                  <c:v>4.8377999999999997</c:v>
                </c:pt>
                <c:pt idx="2903">
                  <c:v>4.8394666666666701</c:v>
                </c:pt>
                <c:pt idx="2904">
                  <c:v>4.8411333333333397</c:v>
                </c:pt>
                <c:pt idx="2905">
                  <c:v>4.8428000000000004</c:v>
                </c:pt>
                <c:pt idx="2906">
                  <c:v>4.84446666666667</c:v>
                </c:pt>
                <c:pt idx="2907">
                  <c:v>4.8461333333333396</c:v>
                </c:pt>
                <c:pt idx="2908">
                  <c:v>4.8478000000000003</c:v>
                </c:pt>
                <c:pt idx="2909">
                  <c:v>4.8494666666666699</c:v>
                </c:pt>
                <c:pt idx="2910">
                  <c:v>4.8511333333333404</c:v>
                </c:pt>
                <c:pt idx="2911">
                  <c:v>4.8528000000000002</c:v>
                </c:pt>
                <c:pt idx="2912">
                  <c:v>4.8544666666666698</c:v>
                </c:pt>
                <c:pt idx="2913">
                  <c:v>4.8561333333333403</c:v>
                </c:pt>
                <c:pt idx="2914">
                  <c:v>4.8578000000000001</c:v>
                </c:pt>
                <c:pt idx="2915">
                  <c:v>4.8594666666666697</c:v>
                </c:pt>
                <c:pt idx="2916">
                  <c:v>4.8611333333333402</c:v>
                </c:pt>
                <c:pt idx="2917">
                  <c:v>4.8628</c:v>
                </c:pt>
                <c:pt idx="2918">
                  <c:v>4.8644666666666696</c:v>
                </c:pt>
                <c:pt idx="2919">
                  <c:v>4.8661333333333401</c:v>
                </c:pt>
                <c:pt idx="2920">
                  <c:v>4.8677999999999999</c:v>
                </c:pt>
                <c:pt idx="2921">
                  <c:v>4.8694666666666704</c:v>
                </c:pt>
                <c:pt idx="2922">
                  <c:v>4.87113333333334</c:v>
                </c:pt>
                <c:pt idx="2923">
                  <c:v>4.8727999999999998</c:v>
                </c:pt>
                <c:pt idx="2924">
                  <c:v>4.8744666666666703</c:v>
                </c:pt>
                <c:pt idx="2925">
                  <c:v>4.8761333333333399</c:v>
                </c:pt>
                <c:pt idx="2926">
                  <c:v>4.8777999999999997</c:v>
                </c:pt>
                <c:pt idx="2927">
                  <c:v>4.8794666666666702</c:v>
                </c:pt>
                <c:pt idx="2928">
                  <c:v>4.8811333333333398</c:v>
                </c:pt>
                <c:pt idx="2929">
                  <c:v>4.8827999999999996</c:v>
                </c:pt>
                <c:pt idx="2930">
                  <c:v>4.8844666666666701</c:v>
                </c:pt>
                <c:pt idx="2931">
                  <c:v>4.8861333333333397</c:v>
                </c:pt>
                <c:pt idx="2932">
                  <c:v>4.8878000000000004</c:v>
                </c:pt>
                <c:pt idx="2933">
                  <c:v>4.88946666666667</c:v>
                </c:pt>
                <c:pt idx="2934">
                  <c:v>4.8911333333333404</c:v>
                </c:pt>
                <c:pt idx="2935">
                  <c:v>4.8928000000000003</c:v>
                </c:pt>
                <c:pt idx="2936">
                  <c:v>4.8944666666666699</c:v>
                </c:pt>
                <c:pt idx="2937">
                  <c:v>4.8961333333333403</c:v>
                </c:pt>
                <c:pt idx="2938">
                  <c:v>4.8978000000000002</c:v>
                </c:pt>
                <c:pt idx="2939">
                  <c:v>4.8994666666666697</c:v>
                </c:pt>
                <c:pt idx="2940">
                  <c:v>4.9011333333333402</c:v>
                </c:pt>
                <c:pt idx="2941">
                  <c:v>4.9028</c:v>
                </c:pt>
                <c:pt idx="2942">
                  <c:v>4.9044666666666696</c:v>
                </c:pt>
                <c:pt idx="2943">
                  <c:v>4.9061333333333401</c:v>
                </c:pt>
                <c:pt idx="2944">
                  <c:v>4.9077999999999999</c:v>
                </c:pt>
                <c:pt idx="2945">
                  <c:v>4.9094666666666704</c:v>
                </c:pt>
                <c:pt idx="2946">
                  <c:v>4.91113333333334</c:v>
                </c:pt>
                <c:pt idx="2947">
                  <c:v>4.9127999999999998</c:v>
                </c:pt>
                <c:pt idx="2948">
                  <c:v>4.9144666666666703</c:v>
                </c:pt>
                <c:pt idx="2949">
                  <c:v>4.9161333333333399</c:v>
                </c:pt>
                <c:pt idx="2950">
                  <c:v>4.9177999999999997</c:v>
                </c:pt>
                <c:pt idx="2951">
                  <c:v>4.9194666666666702</c:v>
                </c:pt>
                <c:pt idx="2952">
                  <c:v>4.9211333333333398</c:v>
                </c:pt>
                <c:pt idx="2953">
                  <c:v>4.9227999999999996</c:v>
                </c:pt>
                <c:pt idx="2954">
                  <c:v>4.9244666666666701</c:v>
                </c:pt>
                <c:pt idx="2955">
                  <c:v>4.9261333333333397</c:v>
                </c:pt>
                <c:pt idx="2956">
                  <c:v>4.9278000000000004</c:v>
                </c:pt>
                <c:pt idx="2957">
                  <c:v>4.92946666666667</c:v>
                </c:pt>
                <c:pt idx="2958">
                  <c:v>4.9311333333333396</c:v>
                </c:pt>
                <c:pt idx="2959">
                  <c:v>4.9328000000000003</c:v>
                </c:pt>
                <c:pt idx="2960">
                  <c:v>4.9344666666666699</c:v>
                </c:pt>
                <c:pt idx="2961">
                  <c:v>4.9361333333333404</c:v>
                </c:pt>
                <c:pt idx="2962">
                  <c:v>4.9378000000000002</c:v>
                </c:pt>
                <c:pt idx="2963">
                  <c:v>4.9394666666666698</c:v>
                </c:pt>
                <c:pt idx="2964">
                  <c:v>4.9411333333333403</c:v>
                </c:pt>
                <c:pt idx="2965">
                  <c:v>4.9428000000000001</c:v>
                </c:pt>
                <c:pt idx="2966">
                  <c:v>4.9444666666666697</c:v>
                </c:pt>
                <c:pt idx="2967">
                  <c:v>4.9461333333333402</c:v>
                </c:pt>
                <c:pt idx="2968">
                  <c:v>4.9478</c:v>
                </c:pt>
                <c:pt idx="2969">
                  <c:v>4.9494666666666696</c:v>
                </c:pt>
                <c:pt idx="2970">
                  <c:v>4.95113333333334</c:v>
                </c:pt>
                <c:pt idx="2971">
                  <c:v>4.9527999999999999</c:v>
                </c:pt>
                <c:pt idx="2972">
                  <c:v>4.9544666666666703</c:v>
                </c:pt>
                <c:pt idx="2973">
                  <c:v>4.9561333333333399</c:v>
                </c:pt>
                <c:pt idx="2974">
                  <c:v>4.9577999999999998</c:v>
                </c:pt>
                <c:pt idx="2975">
                  <c:v>4.9594666666666702</c:v>
                </c:pt>
                <c:pt idx="2976">
                  <c:v>4.9611333333333398</c:v>
                </c:pt>
                <c:pt idx="2977">
                  <c:v>4.9627999999999997</c:v>
                </c:pt>
                <c:pt idx="2978">
                  <c:v>4.9644666666666701</c:v>
                </c:pt>
                <c:pt idx="2979">
                  <c:v>4.9661333333333397</c:v>
                </c:pt>
                <c:pt idx="2980">
                  <c:v>4.9678000000000004</c:v>
                </c:pt>
                <c:pt idx="2981">
                  <c:v>4.96946666666667</c:v>
                </c:pt>
                <c:pt idx="2982">
                  <c:v>4.9711333333333396</c:v>
                </c:pt>
                <c:pt idx="2983">
                  <c:v>4.9728000000000003</c:v>
                </c:pt>
                <c:pt idx="2984">
                  <c:v>4.9744666666666699</c:v>
                </c:pt>
                <c:pt idx="2985">
                  <c:v>4.9761333333333404</c:v>
                </c:pt>
                <c:pt idx="2986">
                  <c:v>4.9778000000000002</c:v>
                </c:pt>
                <c:pt idx="2987">
                  <c:v>4.9794666666666698</c:v>
                </c:pt>
                <c:pt idx="2988">
                  <c:v>4.9811333333333403</c:v>
                </c:pt>
                <c:pt idx="2989">
                  <c:v>4.9828000000000001</c:v>
                </c:pt>
                <c:pt idx="2990">
                  <c:v>4.9844666666666697</c:v>
                </c:pt>
                <c:pt idx="2991">
                  <c:v>4.9861333333333402</c:v>
                </c:pt>
                <c:pt idx="2992">
                  <c:v>4.9878</c:v>
                </c:pt>
                <c:pt idx="2993">
                  <c:v>4.9894666666666696</c:v>
                </c:pt>
                <c:pt idx="2994">
                  <c:v>4.9911333333333401</c:v>
                </c:pt>
                <c:pt idx="2995">
                  <c:v>4.9927999999999999</c:v>
                </c:pt>
                <c:pt idx="2996">
                  <c:v>4.9944666666666704</c:v>
                </c:pt>
                <c:pt idx="2997">
                  <c:v>4.99613333333334</c:v>
                </c:pt>
                <c:pt idx="2998">
                  <c:v>4.9977999999999998</c:v>
                </c:pt>
                <c:pt idx="2999">
                  <c:v>4.9994666666666703</c:v>
                </c:pt>
                <c:pt idx="3000">
                  <c:v>5.0011333333333399</c:v>
                </c:pt>
                <c:pt idx="3001">
                  <c:v>5.0027999999999997</c:v>
                </c:pt>
                <c:pt idx="3002">
                  <c:v>5.0044666666666702</c:v>
                </c:pt>
                <c:pt idx="3003">
                  <c:v>5.0061333333333398</c:v>
                </c:pt>
                <c:pt idx="3004">
                  <c:v>5.0077999999999996</c:v>
                </c:pt>
                <c:pt idx="3005">
                  <c:v>5.0094666666666701</c:v>
                </c:pt>
                <c:pt idx="3006">
                  <c:v>5.0111333333333397</c:v>
                </c:pt>
                <c:pt idx="3007">
                  <c:v>5.0128000000000004</c:v>
                </c:pt>
                <c:pt idx="3008">
                  <c:v>5.01446666666667</c:v>
                </c:pt>
                <c:pt idx="3009">
                  <c:v>5.0161333333333404</c:v>
                </c:pt>
                <c:pt idx="3010">
                  <c:v>5.0178000000000003</c:v>
                </c:pt>
                <c:pt idx="3011">
                  <c:v>5.0194666666666699</c:v>
                </c:pt>
                <c:pt idx="3012">
                  <c:v>5.0211333333333403</c:v>
                </c:pt>
                <c:pt idx="3013">
                  <c:v>5.0228000000000002</c:v>
                </c:pt>
                <c:pt idx="3014">
                  <c:v>5.0244666666666697</c:v>
                </c:pt>
                <c:pt idx="3015">
                  <c:v>5.0261333333333402</c:v>
                </c:pt>
                <c:pt idx="3016">
                  <c:v>5.0278</c:v>
                </c:pt>
                <c:pt idx="3017">
                  <c:v>5.0294666666666696</c:v>
                </c:pt>
                <c:pt idx="3018">
                  <c:v>5.0311333333333401</c:v>
                </c:pt>
                <c:pt idx="3019">
                  <c:v>5.0327999999999999</c:v>
                </c:pt>
                <c:pt idx="3020">
                  <c:v>5.0344666666666704</c:v>
                </c:pt>
                <c:pt idx="3021">
                  <c:v>5.03613333333334</c:v>
                </c:pt>
                <c:pt idx="3022">
                  <c:v>5.0377999999999998</c:v>
                </c:pt>
                <c:pt idx="3023">
                  <c:v>5.0394666666666703</c:v>
                </c:pt>
                <c:pt idx="3024">
                  <c:v>5.0411333333333399</c:v>
                </c:pt>
                <c:pt idx="3025">
                  <c:v>5.0427999999999997</c:v>
                </c:pt>
                <c:pt idx="3026">
                  <c:v>5.0444666666666702</c:v>
                </c:pt>
                <c:pt idx="3027">
                  <c:v>5.0461333333333398</c:v>
                </c:pt>
                <c:pt idx="3028">
                  <c:v>5.0477999999999996</c:v>
                </c:pt>
                <c:pt idx="3029">
                  <c:v>5.0494666666666701</c:v>
                </c:pt>
                <c:pt idx="3030">
                  <c:v>5.0511333333333397</c:v>
                </c:pt>
                <c:pt idx="3031">
                  <c:v>5.0528000000000004</c:v>
                </c:pt>
                <c:pt idx="3032">
                  <c:v>5.05446666666667</c:v>
                </c:pt>
                <c:pt idx="3033">
                  <c:v>5.0561333333333396</c:v>
                </c:pt>
                <c:pt idx="3034">
                  <c:v>5.0578000000000003</c:v>
                </c:pt>
                <c:pt idx="3035">
                  <c:v>5.0594666666666699</c:v>
                </c:pt>
                <c:pt idx="3036">
                  <c:v>5.0611333333333404</c:v>
                </c:pt>
                <c:pt idx="3037">
                  <c:v>5.0628000000000002</c:v>
                </c:pt>
                <c:pt idx="3038">
                  <c:v>5.0644666666666698</c:v>
                </c:pt>
                <c:pt idx="3039">
                  <c:v>5.0661333333333403</c:v>
                </c:pt>
                <c:pt idx="3040">
                  <c:v>5.0678000000000001</c:v>
                </c:pt>
                <c:pt idx="3041">
                  <c:v>5.0694666666666697</c:v>
                </c:pt>
                <c:pt idx="3042">
                  <c:v>5.0711333333333402</c:v>
                </c:pt>
                <c:pt idx="3043">
                  <c:v>5.0728</c:v>
                </c:pt>
                <c:pt idx="3044">
                  <c:v>5.0744666666666696</c:v>
                </c:pt>
                <c:pt idx="3045">
                  <c:v>5.07613333333334</c:v>
                </c:pt>
                <c:pt idx="3046">
                  <c:v>5.0777999999999999</c:v>
                </c:pt>
                <c:pt idx="3047">
                  <c:v>5.0794666666666703</c:v>
                </c:pt>
                <c:pt idx="3048">
                  <c:v>5.0811333333333399</c:v>
                </c:pt>
                <c:pt idx="3049">
                  <c:v>5.0827999999999998</c:v>
                </c:pt>
                <c:pt idx="3050">
                  <c:v>5.0844666666666702</c:v>
                </c:pt>
                <c:pt idx="3051">
                  <c:v>5.0861333333333398</c:v>
                </c:pt>
                <c:pt idx="3052">
                  <c:v>5.0877999999999997</c:v>
                </c:pt>
                <c:pt idx="3053">
                  <c:v>5.0894666666666701</c:v>
                </c:pt>
                <c:pt idx="3054">
                  <c:v>5.0911333333333397</c:v>
                </c:pt>
                <c:pt idx="3055">
                  <c:v>5.0928000000000004</c:v>
                </c:pt>
                <c:pt idx="3056">
                  <c:v>5.09446666666667</c:v>
                </c:pt>
                <c:pt idx="3057">
                  <c:v>5.0961333333333396</c:v>
                </c:pt>
                <c:pt idx="3058">
                  <c:v>5.0978000000000003</c:v>
                </c:pt>
                <c:pt idx="3059">
                  <c:v>5.0994666666666699</c:v>
                </c:pt>
                <c:pt idx="3060">
                  <c:v>5.1011333333333404</c:v>
                </c:pt>
                <c:pt idx="3061">
                  <c:v>5.1028000000000002</c:v>
                </c:pt>
                <c:pt idx="3062">
                  <c:v>5.1044666666666698</c:v>
                </c:pt>
                <c:pt idx="3063">
                  <c:v>5.1061333333333403</c:v>
                </c:pt>
                <c:pt idx="3064">
                  <c:v>5.1078000000000001</c:v>
                </c:pt>
                <c:pt idx="3065">
                  <c:v>5.1094666666666697</c:v>
                </c:pt>
                <c:pt idx="3066">
                  <c:v>5.1111333333333402</c:v>
                </c:pt>
                <c:pt idx="3067">
                  <c:v>5.1128</c:v>
                </c:pt>
                <c:pt idx="3068">
                  <c:v>5.1144666666666696</c:v>
                </c:pt>
                <c:pt idx="3069">
                  <c:v>5.1161333333333401</c:v>
                </c:pt>
                <c:pt idx="3070">
                  <c:v>5.1177999999999999</c:v>
                </c:pt>
                <c:pt idx="3071">
                  <c:v>5.1194666666666704</c:v>
                </c:pt>
                <c:pt idx="3072">
                  <c:v>5.12113333333334</c:v>
                </c:pt>
                <c:pt idx="3073">
                  <c:v>5.1227999999999998</c:v>
                </c:pt>
                <c:pt idx="3074">
                  <c:v>5.1244666666666703</c:v>
                </c:pt>
                <c:pt idx="3075">
                  <c:v>5.1261333333333399</c:v>
                </c:pt>
                <c:pt idx="3076">
                  <c:v>5.1277999999999997</c:v>
                </c:pt>
                <c:pt idx="3077">
                  <c:v>5.1294666666666702</c:v>
                </c:pt>
                <c:pt idx="3078">
                  <c:v>5.1311333333333398</c:v>
                </c:pt>
                <c:pt idx="3079">
                  <c:v>5.1327999999999996</c:v>
                </c:pt>
                <c:pt idx="3080">
                  <c:v>5.1344666666666701</c:v>
                </c:pt>
                <c:pt idx="3081">
                  <c:v>5.1361333333333397</c:v>
                </c:pt>
                <c:pt idx="3082">
                  <c:v>5.1378000000000004</c:v>
                </c:pt>
                <c:pt idx="3083">
                  <c:v>5.13946666666667</c:v>
                </c:pt>
                <c:pt idx="3084">
                  <c:v>5.1411333333333404</c:v>
                </c:pt>
                <c:pt idx="3085">
                  <c:v>5.1428000000000003</c:v>
                </c:pt>
                <c:pt idx="3086">
                  <c:v>5.1444666666666699</c:v>
                </c:pt>
                <c:pt idx="3087">
                  <c:v>5.1461333333333403</c:v>
                </c:pt>
                <c:pt idx="3088">
                  <c:v>5.1478000000000002</c:v>
                </c:pt>
                <c:pt idx="3089">
                  <c:v>5.1494666666666697</c:v>
                </c:pt>
                <c:pt idx="3090">
                  <c:v>5.1511333333333402</c:v>
                </c:pt>
                <c:pt idx="3091">
                  <c:v>5.1528</c:v>
                </c:pt>
                <c:pt idx="3092">
                  <c:v>5.1544666666666696</c:v>
                </c:pt>
                <c:pt idx="3093">
                  <c:v>5.1561333333333401</c:v>
                </c:pt>
                <c:pt idx="3094">
                  <c:v>5.1577999999999999</c:v>
                </c:pt>
                <c:pt idx="3095">
                  <c:v>5.1594666666666704</c:v>
                </c:pt>
                <c:pt idx="3096">
                  <c:v>5.16113333333334</c:v>
                </c:pt>
                <c:pt idx="3097">
                  <c:v>5.1627999999999998</c:v>
                </c:pt>
                <c:pt idx="3098">
                  <c:v>5.1644666666666703</c:v>
                </c:pt>
                <c:pt idx="3099">
                  <c:v>5.1661333333333399</c:v>
                </c:pt>
                <c:pt idx="3100">
                  <c:v>5.1677999999999997</c:v>
                </c:pt>
                <c:pt idx="3101">
                  <c:v>5.1694666666666702</c:v>
                </c:pt>
                <c:pt idx="3102">
                  <c:v>5.1711333333333398</c:v>
                </c:pt>
                <c:pt idx="3103">
                  <c:v>5.1727999999999996</c:v>
                </c:pt>
                <c:pt idx="3104">
                  <c:v>5.1744666666666701</c:v>
                </c:pt>
                <c:pt idx="3105">
                  <c:v>5.1761333333333397</c:v>
                </c:pt>
                <c:pt idx="3106">
                  <c:v>5.1778000000000004</c:v>
                </c:pt>
                <c:pt idx="3107">
                  <c:v>5.17946666666667</c:v>
                </c:pt>
                <c:pt idx="3108">
                  <c:v>5.1811333333333396</c:v>
                </c:pt>
                <c:pt idx="3109">
                  <c:v>5.1828000000000003</c:v>
                </c:pt>
                <c:pt idx="3110">
                  <c:v>5.1844666666666699</c:v>
                </c:pt>
                <c:pt idx="3111">
                  <c:v>5.1861333333333404</c:v>
                </c:pt>
                <c:pt idx="3112">
                  <c:v>5.1878000000000002</c:v>
                </c:pt>
                <c:pt idx="3113">
                  <c:v>5.1894666666666698</c:v>
                </c:pt>
                <c:pt idx="3114">
                  <c:v>5.1911333333333403</c:v>
                </c:pt>
                <c:pt idx="3115">
                  <c:v>5.1928000000000001</c:v>
                </c:pt>
                <c:pt idx="3116">
                  <c:v>5.1944666666666697</c:v>
                </c:pt>
                <c:pt idx="3117">
                  <c:v>5.1961333333333402</c:v>
                </c:pt>
                <c:pt idx="3118">
                  <c:v>5.1978</c:v>
                </c:pt>
                <c:pt idx="3119">
                  <c:v>5.1994666666666696</c:v>
                </c:pt>
                <c:pt idx="3120">
                  <c:v>5.20113333333334</c:v>
                </c:pt>
                <c:pt idx="3121">
                  <c:v>5.2027999999999999</c:v>
                </c:pt>
                <c:pt idx="3122">
                  <c:v>5.2044666666666703</c:v>
                </c:pt>
                <c:pt idx="3123">
                  <c:v>5.2061333333333399</c:v>
                </c:pt>
                <c:pt idx="3124">
                  <c:v>5.2077999999999998</c:v>
                </c:pt>
                <c:pt idx="3125">
                  <c:v>5.2094666666666702</c:v>
                </c:pt>
                <c:pt idx="3126">
                  <c:v>5.2111333333333398</c:v>
                </c:pt>
                <c:pt idx="3127">
                  <c:v>5.2127999999999997</c:v>
                </c:pt>
                <c:pt idx="3128">
                  <c:v>5.2144666666666701</c:v>
                </c:pt>
                <c:pt idx="3129">
                  <c:v>5.2161333333333397</c:v>
                </c:pt>
                <c:pt idx="3130">
                  <c:v>5.2178000000000004</c:v>
                </c:pt>
                <c:pt idx="3131">
                  <c:v>5.21946666666667</c:v>
                </c:pt>
                <c:pt idx="3132">
                  <c:v>5.2211333333333396</c:v>
                </c:pt>
                <c:pt idx="3133">
                  <c:v>5.2228000000000003</c:v>
                </c:pt>
                <c:pt idx="3134">
                  <c:v>5.2244666666666699</c:v>
                </c:pt>
                <c:pt idx="3135">
                  <c:v>5.2261333333333404</c:v>
                </c:pt>
                <c:pt idx="3136">
                  <c:v>5.2278000000000002</c:v>
                </c:pt>
                <c:pt idx="3137">
                  <c:v>5.2294666666666698</c:v>
                </c:pt>
                <c:pt idx="3138">
                  <c:v>5.2311333333333403</c:v>
                </c:pt>
                <c:pt idx="3139">
                  <c:v>5.2328000000000001</c:v>
                </c:pt>
                <c:pt idx="3140">
                  <c:v>5.2344666666666697</c:v>
                </c:pt>
                <c:pt idx="3141">
                  <c:v>5.2361333333333402</c:v>
                </c:pt>
                <c:pt idx="3142">
                  <c:v>5.2378</c:v>
                </c:pt>
                <c:pt idx="3143">
                  <c:v>5.2394666666666696</c:v>
                </c:pt>
                <c:pt idx="3144">
                  <c:v>5.2411333333333401</c:v>
                </c:pt>
                <c:pt idx="3145">
                  <c:v>5.2427999999999999</c:v>
                </c:pt>
                <c:pt idx="3146">
                  <c:v>5.2444666666666704</c:v>
                </c:pt>
                <c:pt idx="3147">
                  <c:v>5.24613333333334</c:v>
                </c:pt>
                <c:pt idx="3148">
                  <c:v>5.2477999999999998</c:v>
                </c:pt>
                <c:pt idx="3149">
                  <c:v>5.2494666666666703</c:v>
                </c:pt>
                <c:pt idx="3150">
                  <c:v>5.2511333333333399</c:v>
                </c:pt>
                <c:pt idx="3151">
                  <c:v>5.2527999999999997</c:v>
                </c:pt>
                <c:pt idx="3152">
                  <c:v>5.2544666666666702</c:v>
                </c:pt>
                <c:pt idx="3153">
                  <c:v>5.2561333333333398</c:v>
                </c:pt>
                <c:pt idx="3154">
                  <c:v>5.2577999999999996</c:v>
                </c:pt>
                <c:pt idx="3155">
                  <c:v>5.2594666666666701</c:v>
                </c:pt>
                <c:pt idx="3156">
                  <c:v>5.2611333333333397</c:v>
                </c:pt>
                <c:pt idx="3157">
                  <c:v>5.2628000000000004</c:v>
                </c:pt>
                <c:pt idx="3158">
                  <c:v>5.26446666666667</c:v>
                </c:pt>
                <c:pt idx="3159">
                  <c:v>5.2661333333333404</c:v>
                </c:pt>
                <c:pt idx="3160">
                  <c:v>5.2678000000000003</c:v>
                </c:pt>
                <c:pt idx="3161">
                  <c:v>5.2694666666666699</c:v>
                </c:pt>
                <c:pt idx="3162">
                  <c:v>5.2711333333333403</c:v>
                </c:pt>
                <c:pt idx="3163">
                  <c:v>5.2728000000000002</c:v>
                </c:pt>
                <c:pt idx="3164">
                  <c:v>5.2744666666666697</c:v>
                </c:pt>
                <c:pt idx="3165">
                  <c:v>5.2761333333333402</c:v>
                </c:pt>
                <c:pt idx="3166">
                  <c:v>5.2778</c:v>
                </c:pt>
                <c:pt idx="3167">
                  <c:v>5.2794666666666696</c:v>
                </c:pt>
                <c:pt idx="3168">
                  <c:v>5.2811333333333401</c:v>
                </c:pt>
                <c:pt idx="3169">
                  <c:v>5.2827999999999999</c:v>
                </c:pt>
                <c:pt idx="3170">
                  <c:v>5.2844666666666704</c:v>
                </c:pt>
                <c:pt idx="3171">
                  <c:v>5.28613333333334</c:v>
                </c:pt>
                <c:pt idx="3172">
                  <c:v>5.2877999999999998</c:v>
                </c:pt>
                <c:pt idx="3173">
                  <c:v>5.2894666666666703</c:v>
                </c:pt>
                <c:pt idx="3174">
                  <c:v>5.2911333333333399</c:v>
                </c:pt>
                <c:pt idx="3175">
                  <c:v>5.2927999999999997</c:v>
                </c:pt>
                <c:pt idx="3176">
                  <c:v>5.2944666666666702</c:v>
                </c:pt>
                <c:pt idx="3177">
                  <c:v>5.2961333333333398</c:v>
                </c:pt>
                <c:pt idx="3178">
                  <c:v>5.2977999999999996</c:v>
                </c:pt>
                <c:pt idx="3179">
                  <c:v>5.2994666666666701</c:v>
                </c:pt>
                <c:pt idx="3180">
                  <c:v>5.3011333333333397</c:v>
                </c:pt>
                <c:pt idx="3181">
                  <c:v>5.3028000000000004</c:v>
                </c:pt>
                <c:pt idx="3182">
                  <c:v>5.30446666666667</c:v>
                </c:pt>
                <c:pt idx="3183">
                  <c:v>5.3061333333333396</c:v>
                </c:pt>
                <c:pt idx="3184">
                  <c:v>5.3078000000000003</c:v>
                </c:pt>
                <c:pt idx="3185">
                  <c:v>5.3094666666666699</c:v>
                </c:pt>
                <c:pt idx="3186">
                  <c:v>5.3111333333333404</c:v>
                </c:pt>
                <c:pt idx="3187">
                  <c:v>5.3128000000000002</c:v>
                </c:pt>
                <c:pt idx="3188">
                  <c:v>5.3144666666666698</c:v>
                </c:pt>
                <c:pt idx="3189">
                  <c:v>5.3161333333333403</c:v>
                </c:pt>
                <c:pt idx="3190">
                  <c:v>5.3178000000000001</c:v>
                </c:pt>
                <c:pt idx="3191">
                  <c:v>5.3194666666666697</c:v>
                </c:pt>
                <c:pt idx="3192">
                  <c:v>5.3211333333333402</c:v>
                </c:pt>
                <c:pt idx="3193">
                  <c:v>5.3228</c:v>
                </c:pt>
                <c:pt idx="3194">
                  <c:v>5.3244666666666696</c:v>
                </c:pt>
                <c:pt idx="3195">
                  <c:v>5.32613333333334</c:v>
                </c:pt>
                <c:pt idx="3196">
                  <c:v>5.3277999999999999</c:v>
                </c:pt>
                <c:pt idx="3197">
                  <c:v>5.3294666666666703</c:v>
                </c:pt>
                <c:pt idx="3198">
                  <c:v>5.3311333333333399</c:v>
                </c:pt>
                <c:pt idx="3199">
                  <c:v>5.3327999999999998</c:v>
                </c:pt>
                <c:pt idx="3200">
                  <c:v>5.3344666666666702</c:v>
                </c:pt>
                <c:pt idx="3201">
                  <c:v>5.3361333333333398</c:v>
                </c:pt>
                <c:pt idx="3202">
                  <c:v>5.3377999999999997</c:v>
                </c:pt>
                <c:pt idx="3203">
                  <c:v>5.3394666666666701</c:v>
                </c:pt>
                <c:pt idx="3204">
                  <c:v>5.3411333333333397</c:v>
                </c:pt>
                <c:pt idx="3205">
                  <c:v>5.3428000000000004</c:v>
                </c:pt>
                <c:pt idx="3206">
                  <c:v>5.34446666666667</c:v>
                </c:pt>
                <c:pt idx="3207">
                  <c:v>5.3461333333333396</c:v>
                </c:pt>
                <c:pt idx="3208">
                  <c:v>5.3478000000000003</c:v>
                </c:pt>
                <c:pt idx="3209">
                  <c:v>5.3494666666666699</c:v>
                </c:pt>
                <c:pt idx="3210">
                  <c:v>5.3511333333333404</c:v>
                </c:pt>
                <c:pt idx="3211">
                  <c:v>5.3528000000000002</c:v>
                </c:pt>
                <c:pt idx="3212">
                  <c:v>5.3544666666666698</c:v>
                </c:pt>
                <c:pt idx="3213">
                  <c:v>5.3561333333333403</c:v>
                </c:pt>
                <c:pt idx="3214">
                  <c:v>5.3578000000000001</c:v>
                </c:pt>
                <c:pt idx="3215">
                  <c:v>5.3594666666666697</c:v>
                </c:pt>
                <c:pt idx="3216">
                  <c:v>5.3611333333333402</c:v>
                </c:pt>
                <c:pt idx="3217">
                  <c:v>5.3628</c:v>
                </c:pt>
                <c:pt idx="3218">
                  <c:v>5.3644666666666696</c:v>
                </c:pt>
                <c:pt idx="3219">
                  <c:v>5.3661333333333401</c:v>
                </c:pt>
                <c:pt idx="3220">
                  <c:v>5.3677999999999999</c:v>
                </c:pt>
                <c:pt idx="3221">
                  <c:v>5.3694666666666704</c:v>
                </c:pt>
                <c:pt idx="3222">
                  <c:v>5.37113333333334</c:v>
                </c:pt>
                <c:pt idx="3223">
                  <c:v>5.3727999999999998</c:v>
                </c:pt>
                <c:pt idx="3224">
                  <c:v>5.3744666666666703</c:v>
                </c:pt>
                <c:pt idx="3225">
                  <c:v>5.3761333333333399</c:v>
                </c:pt>
                <c:pt idx="3226">
                  <c:v>5.3777999999999997</c:v>
                </c:pt>
                <c:pt idx="3227">
                  <c:v>5.3794666666666702</c:v>
                </c:pt>
                <c:pt idx="3228">
                  <c:v>5.3811333333333398</c:v>
                </c:pt>
                <c:pt idx="3229">
                  <c:v>5.3827999999999996</c:v>
                </c:pt>
                <c:pt idx="3230">
                  <c:v>5.3844666666666701</c:v>
                </c:pt>
                <c:pt idx="3231">
                  <c:v>5.3861333333333397</c:v>
                </c:pt>
                <c:pt idx="3232">
                  <c:v>5.3878000000000004</c:v>
                </c:pt>
                <c:pt idx="3233">
                  <c:v>5.38946666666667</c:v>
                </c:pt>
                <c:pt idx="3234">
                  <c:v>5.3911333333333404</c:v>
                </c:pt>
                <c:pt idx="3235">
                  <c:v>5.3928000000000003</c:v>
                </c:pt>
                <c:pt idx="3236">
                  <c:v>5.3944666666666699</c:v>
                </c:pt>
                <c:pt idx="3237">
                  <c:v>5.3961333333333403</c:v>
                </c:pt>
                <c:pt idx="3238">
                  <c:v>5.3978000000000002</c:v>
                </c:pt>
                <c:pt idx="3239">
                  <c:v>5.3994666666666697</c:v>
                </c:pt>
                <c:pt idx="3240">
                  <c:v>5.4011333333333402</c:v>
                </c:pt>
                <c:pt idx="3241">
                  <c:v>5.4028</c:v>
                </c:pt>
                <c:pt idx="3242">
                  <c:v>5.4044666666666696</c:v>
                </c:pt>
                <c:pt idx="3243">
                  <c:v>5.4061333333333401</c:v>
                </c:pt>
                <c:pt idx="3244">
                  <c:v>5.4077999999999999</c:v>
                </c:pt>
                <c:pt idx="3245">
                  <c:v>5.4094666666666704</c:v>
                </c:pt>
                <c:pt idx="3246">
                  <c:v>5.41113333333334</c:v>
                </c:pt>
                <c:pt idx="3247">
                  <c:v>5.4127999999999998</c:v>
                </c:pt>
                <c:pt idx="3248">
                  <c:v>5.4144666666666703</c:v>
                </c:pt>
                <c:pt idx="3249">
                  <c:v>5.4161333333333399</c:v>
                </c:pt>
                <c:pt idx="3250">
                  <c:v>5.4177999999999997</c:v>
                </c:pt>
                <c:pt idx="3251">
                  <c:v>5.4194666666666702</c:v>
                </c:pt>
                <c:pt idx="3252">
                  <c:v>5.4211333333333398</c:v>
                </c:pt>
                <c:pt idx="3253">
                  <c:v>5.4227999999999996</c:v>
                </c:pt>
                <c:pt idx="3254">
                  <c:v>5.4244666666666701</c:v>
                </c:pt>
                <c:pt idx="3255">
                  <c:v>5.4261333333333397</c:v>
                </c:pt>
                <c:pt idx="3256">
                  <c:v>5.4278000000000004</c:v>
                </c:pt>
                <c:pt idx="3257">
                  <c:v>5.42946666666667</c:v>
                </c:pt>
                <c:pt idx="3258">
                  <c:v>5.4311333333333396</c:v>
                </c:pt>
                <c:pt idx="3259">
                  <c:v>5.4328000000000003</c:v>
                </c:pt>
                <c:pt idx="3260">
                  <c:v>5.4344666666666699</c:v>
                </c:pt>
                <c:pt idx="3261">
                  <c:v>5.4361333333333404</c:v>
                </c:pt>
                <c:pt idx="3262">
                  <c:v>5.4378000000000002</c:v>
                </c:pt>
                <c:pt idx="3263">
                  <c:v>5.4394666666666698</c:v>
                </c:pt>
                <c:pt idx="3264">
                  <c:v>5.4411333333333403</c:v>
                </c:pt>
                <c:pt idx="3265">
                  <c:v>5.4428000000000001</c:v>
                </c:pt>
                <c:pt idx="3266">
                  <c:v>5.4444666666666697</c:v>
                </c:pt>
                <c:pt idx="3267">
                  <c:v>5.4461333333333402</c:v>
                </c:pt>
                <c:pt idx="3268">
                  <c:v>5.4478</c:v>
                </c:pt>
                <c:pt idx="3269">
                  <c:v>5.4494666666666696</c:v>
                </c:pt>
                <c:pt idx="3270">
                  <c:v>5.45113333333334</c:v>
                </c:pt>
                <c:pt idx="3271">
                  <c:v>5.4527999999999999</c:v>
                </c:pt>
                <c:pt idx="3272">
                  <c:v>5.4544666666666703</c:v>
                </c:pt>
                <c:pt idx="3273">
                  <c:v>5.4561333333333399</c:v>
                </c:pt>
                <c:pt idx="3274">
                  <c:v>5.4577999999999998</c:v>
                </c:pt>
                <c:pt idx="3275">
                  <c:v>5.4594666666666702</c:v>
                </c:pt>
                <c:pt idx="3276">
                  <c:v>5.4611333333333398</c:v>
                </c:pt>
                <c:pt idx="3277">
                  <c:v>5.4627999999999997</c:v>
                </c:pt>
                <c:pt idx="3278">
                  <c:v>5.4644666666666701</c:v>
                </c:pt>
                <c:pt idx="3279">
                  <c:v>5.4661333333333397</c:v>
                </c:pt>
                <c:pt idx="3280">
                  <c:v>5.4678000000000004</c:v>
                </c:pt>
                <c:pt idx="3281">
                  <c:v>5.46946666666667</c:v>
                </c:pt>
                <c:pt idx="3282">
                  <c:v>5.4711333333333396</c:v>
                </c:pt>
                <c:pt idx="3283">
                  <c:v>5.4728000000000003</c:v>
                </c:pt>
                <c:pt idx="3284">
                  <c:v>5.4744666666666699</c:v>
                </c:pt>
                <c:pt idx="3285">
                  <c:v>5.4761333333333404</c:v>
                </c:pt>
                <c:pt idx="3286">
                  <c:v>5.4778000000000002</c:v>
                </c:pt>
                <c:pt idx="3287">
                  <c:v>5.4794666666666698</c:v>
                </c:pt>
                <c:pt idx="3288">
                  <c:v>5.4811333333333403</c:v>
                </c:pt>
                <c:pt idx="3289">
                  <c:v>5.4828000000000001</c:v>
                </c:pt>
                <c:pt idx="3290">
                  <c:v>5.4844666666666697</c:v>
                </c:pt>
                <c:pt idx="3291">
                  <c:v>5.4861333333333402</c:v>
                </c:pt>
                <c:pt idx="3292">
                  <c:v>5.4878</c:v>
                </c:pt>
                <c:pt idx="3293">
                  <c:v>5.4894666666666696</c:v>
                </c:pt>
                <c:pt idx="3294">
                  <c:v>5.4911333333333401</c:v>
                </c:pt>
                <c:pt idx="3295">
                  <c:v>5.4927999999999999</c:v>
                </c:pt>
                <c:pt idx="3296">
                  <c:v>5.4944666666666704</c:v>
                </c:pt>
                <c:pt idx="3297">
                  <c:v>5.49613333333334</c:v>
                </c:pt>
                <c:pt idx="3298">
                  <c:v>5.4977999999999998</c:v>
                </c:pt>
                <c:pt idx="3299">
                  <c:v>5.4994666666666703</c:v>
                </c:pt>
                <c:pt idx="3300">
                  <c:v>5.5011333333333399</c:v>
                </c:pt>
                <c:pt idx="3301">
                  <c:v>5.5027999999999997</c:v>
                </c:pt>
                <c:pt idx="3302">
                  <c:v>5.5044666666666702</c:v>
                </c:pt>
                <c:pt idx="3303">
                  <c:v>5.5061333333333398</c:v>
                </c:pt>
                <c:pt idx="3304">
                  <c:v>5.5077999999999996</c:v>
                </c:pt>
                <c:pt idx="3305">
                  <c:v>5.5094666666666701</c:v>
                </c:pt>
                <c:pt idx="3306">
                  <c:v>5.5111333333333397</c:v>
                </c:pt>
                <c:pt idx="3307">
                  <c:v>5.5128000000000004</c:v>
                </c:pt>
                <c:pt idx="3308">
                  <c:v>5.51446666666667</c:v>
                </c:pt>
                <c:pt idx="3309">
                  <c:v>5.5161333333333404</c:v>
                </c:pt>
                <c:pt idx="3310">
                  <c:v>5.5178000000000003</c:v>
                </c:pt>
                <c:pt idx="3311">
                  <c:v>5.5194666666666699</c:v>
                </c:pt>
                <c:pt idx="3312">
                  <c:v>5.5211333333333403</c:v>
                </c:pt>
                <c:pt idx="3313">
                  <c:v>5.5228000000000002</c:v>
                </c:pt>
                <c:pt idx="3314">
                  <c:v>5.5244666666666697</c:v>
                </c:pt>
                <c:pt idx="3315">
                  <c:v>5.5261333333333402</c:v>
                </c:pt>
                <c:pt idx="3316">
                  <c:v>5.5278</c:v>
                </c:pt>
                <c:pt idx="3317">
                  <c:v>5.5294666666666696</c:v>
                </c:pt>
                <c:pt idx="3318">
                  <c:v>5.5311333333333401</c:v>
                </c:pt>
                <c:pt idx="3319">
                  <c:v>5.5327999999999999</c:v>
                </c:pt>
                <c:pt idx="3320">
                  <c:v>5.5344666666666704</c:v>
                </c:pt>
                <c:pt idx="3321">
                  <c:v>5.53613333333334</c:v>
                </c:pt>
                <c:pt idx="3322">
                  <c:v>5.5377999999999998</c:v>
                </c:pt>
                <c:pt idx="3323">
                  <c:v>5.5394666666666703</c:v>
                </c:pt>
                <c:pt idx="3324">
                  <c:v>5.5411333333333399</c:v>
                </c:pt>
                <c:pt idx="3325">
                  <c:v>5.5427999999999997</c:v>
                </c:pt>
                <c:pt idx="3326">
                  <c:v>5.5444666666666702</c:v>
                </c:pt>
                <c:pt idx="3327">
                  <c:v>5.5461333333333398</c:v>
                </c:pt>
                <c:pt idx="3328">
                  <c:v>5.5477999999999996</c:v>
                </c:pt>
                <c:pt idx="3329">
                  <c:v>5.5494666666666701</c:v>
                </c:pt>
                <c:pt idx="3330">
                  <c:v>5.5511333333333397</c:v>
                </c:pt>
                <c:pt idx="3331">
                  <c:v>5.5528000000000004</c:v>
                </c:pt>
                <c:pt idx="3332">
                  <c:v>5.55446666666667</c:v>
                </c:pt>
                <c:pt idx="3333">
                  <c:v>5.5561333333333396</c:v>
                </c:pt>
                <c:pt idx="3334">
                  <c:v>5.5578000000000003</c:v>
                </c:pt>
                <c:pt idx="3335">
                  <c:v>5.5594666666666699</c:v>
                </c:pt>
                <c:pt idx="3336">
                  <c:v>5.5611333333333404</c:v>
                </c:pt>
                <c:pt idx="3337">
                  <c:v>5.5628000000000002</c:v>
                </c:pt>
                <c:pt idx="3338">
                  <c:v>5.5644666666666698</c:v>
                </c:pt>
                <c:pt idx="3339">
                  <c:v>5.5661333333333403</c:v>
                </c:pt>
                <c:pt idx="3340">
                  <c:v>5.5678000000000001</c:v>
                </c:pt>
                <c:pt idx="3341">
                  <c:v>5.5694666666666697</c:v>
                </c:pt>
                <c:pt idx="3342">
                  <c:v>5.5711333333333402</c:v>
                </c:pt>
                <c:pt idx="3343">
                  <c:v>5.5728</c:v>
                </c:pt>
                <c:pt idx="3344">
                  <c:v>5.5744666666666696</c:v>
                </c:pt>
                <c:pt idx="3345">
                  <c:v>5.57613333333334</c:v>
                </c:pt>
                <c:pt idx="3346">
                  <c:v>5.5777999999999999</c:v>
                </c:pt>
                <c:pt idx="3347">
                  <c:v>5.5794666666666703</c:v>
                </c:pt>
                <c:pt idx="3348">
                  <c:v>5.5811333333333399</c:v>
                </c:pt>
                <c:pt idx="3349">
                  <c:v>5.5827999999999998</c:v>
                </c:pt>
                <c:pt idx="3350">
                  <c:v>5.5844666666666702</c:v>
                </c:pt>
                <c:pt idx="3351">
                  <c:v>5.5861333333333398</c:v>
                </c:pt>
                <c:pt idx="3352">
                  <c:v>5.5877999999999997</c:v>
                </c:pt>
                <c:pt idx="3353">
                  <c:v>5.5894666666666701</c:v>
                </c:pt>
                <c:pt idx="3354">
                  <c:v>5.5911333333333397</c:v>
                </c:pt>
                <c:pt idx="3355">
                  <c:v>5.5928000000000004</c:v>
                </c:pt>
                <c:pt idx="3356">
                  <c:v>5.59446666666667</c:v>
                </c:pt>
                <c:pt idx="3357">
                  <c:v>5.5961333333333396</c:v>
                </c:pt>
                <c:pt idx="3358">
                  <c:v>5.5978000000000003</c:v>
                </c:pt>
                <c:pt idx="3359">
                  <c:v>5.5994666666666699</c:v>
                </c:pt>
                <c:pt idx="3360">
                  <c:v>5.6011333333333404</c:v>
                </c:pt>
                <c:pt idx="3361">
                  <c:v>5.6028000000000002</c:v>
                </c:pt>
                <c:pt idx="3362">
                  <c:v>5.6044666666666698</c:v>
                </c:pt>
                <c:pt idx="3363">
                  <c:v>5.6061333333333403</c:v>
                </c:pt>
                <c:pt idx="3364">
                  <c:v>5.6078000000000001</c:v>
                </c:pt>
                <c:pt idx="3365">
                  <c:v>5.6094666666666697</c:v>
                </c:pt>
                <c:pt idx="3366">
                  <c:v>5.6111333333333402</c:v>
                </c:pt>
                <c:pt idx="3367">
                  <c:v>5.6128</c:v>
                </c:pt>
                <c:pt idx="3368">
                  <c:v>5.6144666666666696</c:v>
                </c:pt>
                <c:pt idx="3369">
                  <c:v>5.6161333333333401</c:v>
                </c:pt>
                <c:pt idx="3370">
                  <c:v>5.6177999999999999</c:v>
                </c:pt>
                <c:pt idx="3371">
                  <c:v>5.6194666666666704</c:v>
                </c:pt>
                <c:pt idx="3372">
                  <c:v>5.62113333333334</c:v>
                </c:pt>
                <c:pt idx="3373">
                  <c:v>5.6227999999999998</c:v>
                </c:pt>
                <c:pt idx="3374">
                  <c:v>5.6244666666666703</c:v>
                </c:pt>
                <c:pt idx="3375">
                  <c:v>5.6261333333333399</c:v>
                </c:pt>
                <c:pt idx="3376">
                  <c:v>5.6277999999999997</c:v>
                </c:pt>
                <c:pt idx="3377">
                  <c:v>5.6294666666666702</c:v>
                </c:pt>
                <c:pt idx="3378">
                  <c:v>5.6311333333333398</c:v>
                </c:pt>
                <c:pt idx="3379">
                  <c:v>5.6327999999999996</c:v>
                </c:pt>
                <c:pt idx="3380">
                  <c:v>5.6344666666666701</c:v>
                </c:pt>
                <c:pt idx="3381">
                  <c:v>5.6361333333333397</c:v>
                </c:pt>
                <c:pt idx="3382">
                  <c:v>5.6378000000000004</c:v>
                </c:pt>
                <c:pt idx="3383">
                  <c:v>5.63946666666667</c:v>
                </c:pt>
                <c:pt idx="3384">
                  <c:v>5.6411333333333404</c:v>
                </c:pt>
                <c:pt idx="3385">
                  <c:v>5.6428000000000003</c:v>
                </c:pt>
                <c:pt idx="3386">
                  <c:v>5.6444666666666699</c:v>
                </c:pt>
                <c:pt idx="3387">
                  <c:v>5.6461333333333403</c:v>
                </c:pt>
                <c:pt idx="3388">
                  <c:v>5.6478000000000002</c:v>
                </c:pt>
                <c:pt idx="3389">
                  <c:v>5.6494666666666697</c:v>
                </c:pt>
                <c:pt idx="3390">
                  <c:v>5.6511333333333402</c:v>
                </c:pt>
                <c:pt idx="3391">
                  <c:v>5.6528</c:v>
                </c:pt>
                <c:pt idx="3392">
                  <c:v>5.6544666666666696</c:v>
                </c:pt>
                <c:pt idx="3393">
                  <c:v>5.6561333333333401</c:v>
                </c:pt>
                <c:pt idx="3394">
                  <c:v>5.6577999999999999</c:v>
                </c:pt>
                <c:pt idx="3395">
                  <c:v>5.6594666666666704</c:v>
                </c:pt>
                <c:pt idx="3396">
                  <c:v>5.66113333333334</c:v>
                </c:pt>
                <c:pt idx="3397">
                  <c:v>5.6627999999999998</c:v>
                </c:pt>
                <c:pt idx="3398">
                  <c:v>5.6644666666666703</c:v>
                </c:pt>
                <c:pt idx="3399">
                  <c:v>5.6661333333333399</c:v>
                </c:pt>
                <c:pt idx="3400">
                  <c:v>5.6677999999999997</c:v>
                </c:pt>
                <c:pt idx="3401">
                  <c:v>5.6694666666666702</c:v>
                </c:pt>
                <c:pt idx="3402">
                  <c:v>5.6711333333333398</c:v>
                </c:pt>
                <c:pt idx="3403">
                  <c:v>5.6727999999999996</c:v>
                </c:pt>
                <c:pt idx="3404">
                  <c:v>5.6744666666666701</c:v>
                </c:pt>
                <c:pt idx="3405">
                  <c:v>5.6761333333333397</c:v>
                </c:pt>
                <c:pt idx="3406">
                  <c:v>5.6778000000000004</c:v>
                </c:pt>
                <c:pt idx="3407">
                  <c:v>5.67946666666667</c:v>
                </c:pt>
                <c:pt idx="3408">
                  <c:v>5.6811333333333396</c:v>
                </c:pt>
                <c:pt idx="3409">
                  <c:v>5.6828000000000003</c:v>
                </c:pt>
                <c:pt idx="3410">
                  <c:v>5.6844666666666699</c:v>
                </c:pt>
                <c:pt idx="3411">
                  <c:v>5.6861333333333404</c:v>
                </c:pt>
                <c:pt idx="3412">
                  <c:v>5.6878000000000002</c:v>
                </c:pt>
                <c:pt idx="3413">
                  <c:v>5.6894666666666698</c:v>
                </c:pt>
                <c:pt idx="3414">
                  <c:v>5.6911333333333403</c:v>
                </c:pt>
                <c:pt idx="3415">
                  <c:v>5.6928000000000001</c:v>
                </c:pt>
                <c:pt idx="3416">
                  <c:v>5.6944666666666697</c:v>
                </c:pt>
                <c:pt idx="3417">
                  <c:v>5.6961333333333402</c:v>
                </c:pt>
                <c:pt idx="3418">
                  <c:v>5.6978</c:v>
                </c:pt>
                <c:pt idx="3419">
                  <c:v>5.6994666666666696</c:v>
                </c:pt>
                <c:pt idx="3420">
                  <c:v>5.70113333333334</c:v>
                </c:pt>
                <c:pt idx="3421">
                  <c:v>5.7027999999999999</c:v>
                </c:pt>
                <c:pt idx="3422">
                  <c:v>5.7044666666666703</c:v>
                </c:pt>
                <c:pt idx="3423">
                  <c:v>5.7061333333333399</c:v>
                </c:pt>
                <c:pt idx="3424">
                  <c:v>5.7077999999999998</c:v>
                </c:pt>
                <c:pt idx="3425">
                  <c:v>5.7094666666666702</c:v>
                </c:pt>
                <c:pt idx="3426">
                  <c:v>5.7111333333333398</c:v>
                </c:pt>
                <c:pt idx="3427">
                  <c:v>5.7127999999999997</c:v>
                </c:pt>
                <c:pt idx="3428">
                  <c:v>5.7144666666666701</c:v>
                </c:pt>
                <c:pt idx="3429">
                  <c:v>5.7161333333333397</c:v>
                </c:pt>
                <c:pt idx="3430">
                  <c:v>5.7178000000000004</c:v>
                </c:pt>
                <c:pt idx="3431">
                  <c:v>5.71946666666667</c:v>
                </c:pt>
                <c:pt idx="3432">
                  <c:v>5.7211333333333396</c:v>
                </c:pt>
                <c:pt idx="3433">
                  <c:v>5.7228000000000003</c:v>
                </c:pt>
                <c:pt idx="3434">
                  <c:v>5.7244666666666699</c:v>
                </c:pt>
                <c:pt idx="3435">
                  <c:v>5.7261333333333404</c:v>
                </c:pt>
                <c:pt idx="3436">
                  <c:v>5.7278000000000002</c:v>
                </c:pt>
                <c:pt idx="3437">
                  <c:v>5.7294666666666698</c:v>
                </c:pt>
                <c:pt idx="3438">
                  <c:v>5.7311333333333403</c:v>
                </c:pt>
                <c:pt idx="3439">
                  <c:v>5.7328000000000001</c:v>
                </c:pt>
                <c:pt idx="3440">
                  <c:v>5.7344666666666697</c:v>
                </c:pt>
                <c:pt idx="3441">
                  <c:v>5.7361333333333402</c:v>
                </c:pt>
                <c:pt idx="3442">
                  <c:v>5.7378</c:v>
                </c:pt>
                <c:pt idx="3443">
                  <c:v>5.7394666666666696</c:v>
                </c:pt>
                <c:pt idx="3444">
                  <c:v>5.7411333333333401</c:v>
                </c:pt>
                <c:pt idx="3445">
                  <c:v>5.7427999999999999</c:v>
                </c:pt>
                <c:pt idx="3446">
                  <c:v>5.7444666666666704</c:v>
                </c:pt>
                <c:pt idx="3447">
                  <c:v>5.74613333333334</c:v>
                </c:pt>
                <c:pt idx="3448">
                  <c:v>5.7477999999999998</c:v>
                </c:pt>
                <c:pt idx="3449">
                  <c:v>5.7494666666666703</c:v>
                </c:pt>
                <c:pt idx="3450">
                  <c:v>5.7511333333333399</c:v>
                </c:pt>
                <c:pt idx="3451">
                  <c:v>5.7527999999999997</c:v>
                </c:pt>
                <c:pt idx="3452">
                  <c:v>5.7544666666666702</c:v>
                </c:pt>
                <c:pt idx="3453">
                  <c:v>5.7561333333333398</c:v>
                </c:pt>
                <c:pt idx="3454">
                  <c:v>5.7577999999999996</c:v>
                </c:pt>
                <c:pt idx="3455">
                  <c:v>5.7594666666666701</c:v>
                </c:pt>
                <c:pt idx="3456">
                  <c:v>5.7611333333333397</c:v>
                </c:pt>
                <c:pt idx="3457">
                  <c:v>5.7628000000000004</c:v>
                </c:pt>
                <c:pt idx="3458">
                  <c:v>5.76446666666667</c:v>
                </c:pt>
                <c:pt idx="3459">
                  <c:v>5.7661333333333404</c:v>
                </c:pt>
                <c:pt idx="3460">
                  <c:v>5.7678000000000003</c:v>
                </c:pt>
                <c:pt idx="3461">
                  <c:v>5.7694666666666699</c:v>
                </c:pt>
                <c:pt idx="3462">
                  <c:v>5.7711333333333403</c:v>
                </c:pt>
                <c:pt idx="3463">
                  <c:v>5.7728000000000002</c:v>
                </c:pt>
                <c:pt idx="3464">
                  <c:v>5.7744666666666697</c:v>
                </c:pt>
                <c:pt idx="3465">
                  <c:v>5.7761333333333402</c:v>
                </c:pt>
                <c:pt idx="3466">
                  <c:v>5.7778</c:v>
                </c:pt>
                <c:pt idx="3467">
                  <c:v>5.7794666666666696</c:v>
                </c:pt>
                <c:pt idx="3468">
                  <c:v>5.7811333333333401</c:v>
                </c:pt>
                <c:pt idx="3469">
                  <c:v>5.7827999999999999</c:v>
                </c:pt>
                <c:pt idx="3470">
                  <c:v>5.7844666666666704</c:v>
                </c:pt>
                <c:pt idx="3471">
                  <c:v>5.78613333333334</c:v>
                </c:pt>
                <c:pt idx="3472">
                  <c:v>5.7877999999999998</c:v>
                </c:pt>
                <c:pt idx="3473">
                  <c:v>5.7894666666666703</c:v>
                </c:pt>
                <c:pt idx="3474">
                  <c:v>5.7911333333333399</c:v>
                </c:pt>
                <c:pt idx="3475">
                  <c:v>5.7927999999999997</c:v>
                </c:pt>
                <c:pt idx="3476">
                  <c:v>5.7944666666666702</c:v>
                </c:pt>
                <c:pt idx="3477">
                  <c:v>5.7961333333333398</c:v>
                </c:pt>
                <c:pt idx="3478">
                  <c:v>5.7977999999999996</c:v>
                </c:pt>
                <c:pt idx="3479">
                  <c:v>5.7994666666666701</c:v>
                </c:pt>
                <c:pt idx="3480">
                  <c:v>5.8011333333333397</c:v>
                </c:pt>
                <c:pt idx="3481">
                  <c:v>5.8028000000000004</c:v>
                </c:pt>
                <c:pt idx="3482">
                  <c:v>5.80446666666667</c:v>
                </c:pt>
                <c:pt idx="3483">
                  <c:v>5.8061333333333396</c:v>
                </c:pt>
                <c:pt idx="3484">
                  <c:v>5.8078000000000003</c:v>
                </c:pt>
                <c:pt idx="3485">
                  <c:v>5.8094666666666699</c:v>
                </c:pt>
                <c:pt idx="3486">
                  <c:v>5.8111333333333404</c:v>
                </c:pt>
                <c:pt idx="3487">
                  <c:v>5.8128000000000002</c:v>
                </c:pt>
                <c:pt idx="3488">
                  <c:v>5.8144666666666698</c:v>
                </c:pt>
                <c:pt idx="3489">
                  <c:v>5.8161333333333403</c:v>
                </c:pt>
                <c:pt idx="3490">
                  <c:v>5.8178000000000001</c:v>
                </c:pt>
                <c:pt idx="3491">
                  <c:v>5.8194666666666697</c:v>
                </c:pt>
                <c:pt idx="3492">
                  <c:v>5.8211333333333402</c:v>
                </c:pt>
                <c:pt idx="3493">
                  <c:v>5.8228</c:v>
                </c:pt>
                <c:pt idx="3494">
                  <c:v>5.8244666666666696</c:v>
                </c:pt>
                <c:pt idx="3495">
                  <c:v>5.82613333333334</c:v>
                </c:pt>
                <c:pt idx="3496">
                  <c:v>5.8277999999999999</c:v>
                </c:pt>
                <c:pt idx="3497">
                  <c:v>5.8294666666666703</c:v>
                </c:pt>
                <c:pt idx="3498">
                  <c:v>5.8311333333333399</c:v>
                </c:pt>
                <c:pt idx="3499">
                  <c:v>5.8327999999999998</c:v>
                </c:pt>
                <c:pt idx="3500">
                  <c:v>5.8344666666666702</c:v>
                </c:pt>
                <c:pt idx="3501">
                  <c:v>5.8361333333333398</c:v>
                </c:pt>
                <c:pt idx="3502">
                  <c:v>5.8377999999999997</c:v>
                </c:pt>
                <c:pt idx="3503">
                  <c:v>5.8394666666666701</c:v>
                </c:pt>
                <c:pt idx="3504">
                  <c:v>5.8411333333333397</c:v>
                </c:pt>
                <c:pt idx="3505">
                  <c:v>5.8428000000000004</c:v>
                </c:pt>
                <c:pt idx="3506">
                  <c:v>5.84446666666667</c:v>
                </c:pt>
                <c:pt idx="3507">
                  <c:v>5.8461333333333396</c:v>
                </c:pt>
                <c:pt idx="3508">
                  <c:v>5.8478000000000003</c:v>
                </c:pt>
                <c:pt idx="3509">
                  <c:v>5.8494666666666699</c:v>
                </c:pt>
                <c:pt idx="3510">
                  <c:v>5.8511333333333404</c:v>
                </c:pt>
                <c:pt idx="3511">
                  <c:v>5.8528000000000002</c:v>
                </c:pt>
                <c:pt idx="3512">
                  <c:v>5.8544666666666698</c:v>
                </c:pt>
                <c:pt idx="3513">
                  <c:v>5.8561333333333403</c:v>
                </c:pt>
                <c:pt idx="3514">
                  <c:v>5.8578000000000001</c:v>
                </c:pt>
                <c:pt idx="3515">
                  <c:v>5.8594666666666697</c:v>
                </c:pt>
                <c:pt idx="3516">
                  <c:v>5.8611333333333402</c:v>
                </c:pt>
                <c:pt idx="3517">
                  <c:v>5.8628</c:v>
                </c:pt>
                <c:pt idx="3518">
                  <c:v>5.8644666666666696</c:v>
                </c:pt>
                <c:pt idx="3519">
                  <c:v>5.8661333333333401</c:v>
                </c:pt>
                <c:pt idx="3520">
                  <c:v>5.8677999999999999</c:v>
                </c:pt>
                <c:pt idx="3521">
                  <c:v>5.8694666666666704</c:v>
                </c:pt>
                <c:pt idx="3522">
                  <c:v>5.87113333333334</c:v>
                </c:pt>
                <c:pt idx="3523">
                  <c:v>5.8727999999999998</c:v>
                </c:pt>
                <c:pt idx="3524">
                  <c:v>5.8744666666666703</c:v>
                </c:pt>
                <c:pt idx="3525">
                  <c:v>5.8761333333333399</c:v>
                </c:pt>
                <c:pt idx="3526">
                  <c:v>5.8777999999999997</c:v>
                </c:pt>
                <c:pt idx="3527">
                  <c:v>5.8794666666666702</c:v>
                </c:pt>
                <c:pt idx="3528">
                  <c:v>5.8811333333333398</c:v>
                </c:pt>
                <c:pt idx="3529">
                  <c:v>5.8827999999999996</c:v>
                </c:pt>
                <c:pt idx="3530">
                  <c:v>5.8844666666666701</c:v>
                </c:pt>
                <c:pt idx="3531">
                  <c:v>5.8861333333333397</c:v>
                </c:pt>
                <c:pt idx="3532">
                  <c:v>5.8878000000000004</c:v>
                </c:pt>
                <c:pt idx="3533">
                  <c:v>5.88946666666667</c:v>
                </c:pt>
                <c:pt idx="3534">
                  <c:v>5.8911333333333404</c:v>
                </c:pt>
                <c:pt idx="3535">
                  <c:v>5.8928000000000003</c:v>
                </c:pt>
                <c:pt idx="3536">
                  <c:v>5.8944666666666699</c:v>
                </c:pt>
                <c:pt idx="3537">
                  <c:v>5.8961333333333403</c:v>
                </c:pt>
                <c:pt idx="3538">
                  <c:v>5.8978000000000002</c:v>
                </c:pt>
                <c:pt idx="3539">
                  <c:v>5.8994666666666697</c:v>
                </c:pt>
                <c:pt idx="3540">
                  <c:v>5.9011333333333402</c:v>
                </c:pt>
                <c:pt idx="3541">
                  <c:v>5.9028</c:v>
                </c:pt>
                <c:pt idx="3542">
                  <c:v>5.9044666666666696</c:v>
                </c:pt>
                <c:pt idx="3543">
                  <c:v>5.9061333333333401</c:v>
                </c:pt>
                <c:pt idx="3544">
                  <c:v>5.9077999999999999</c:v>
                </c:pt>
                <c:pt idx="3545">
                  <c:v>5.9094666666666704</c:v>
                </c:pt>
                <c:pt idx="3546">
                  <c:v>5.91113333333334</c:v>
                </c:pt>
                <c:pt idx="3547">
                  <c:v>5.9127999999999998</c:v>
                </c:pt>
                <c:pt idx="3548">
                  <c:v>5.9144666666666703</c:v>
                </c:pt>
                <c:pt idx="3549">
                  <c:v>5.9161333333333399</c:v>
                </c:pt>
                <c:pt idx="3550">
                  <c:v>5.9177999999999997</c:v>
                </c:pt>
                <c:pt idx="3551">
                  <c:v>5.9194666666666702</c:v>
                </c:pt>
                <c:pt idx="3552">
                  <c:v>5.9211333333333398</c:v>
                </c:pt>
                <c:pt idx="3553">
                  <c:v>5.9227999999999996</c:v>
                </c:pt>
                <c:pt idx="3554">
                  <c:v>5.9244666666666701</c:v>
                </c:pt>
                <c:pt idx="3555">
                  <c:v>5.9261333333333397</c:v>
                </c:pt>
                <c:pt idx="3556">
                  <c:v>5.9278000000000004</c:v>
                </c:pt>
                <c:pt idx="3557">
                  <c:v>5.92946666666667</c:v>
                </c:pt>
                <c:pt idx="3558">
                  <c:v>5.9311333333333396</c:v>
                </c:pt>
                <c:pt idx="3559">
                  <c:v>5.9328000000000003</c:v>
                </c:pt>
                <c:pt idx="3560">
                  <c:v>5.9344666666666699</c:v>
                </c:pt>
                <c:pt idx="3561">
                  <c:v>5.9361333333333404</c:v>
                </c:pt>
                <c:pt idx="3562">
                  <c:v>5.9378000000000002</c:v>
                </c:pt>
                <c:pt idx="3563">
                  <c:v>5.9394666666666698</c:v>
                </c:pt>
                <c:pt idx="3564">
                  <c:v>5.9411333333333403</c:v>
                </c:pt>
                <c:pt idx="3565">
                  <c:v>5.9428000000000001</c:v>
                </c:pt>
                <c:pt idx="3566">
                  <c:v>5.9444666666666697</c:v>
                </c:pt>
                <c:pt idx="3567">
                  <c:v>5.9461333333333402</c:v>
                </c:pt>
                <c:pt idx="3568">
                  <c:v>5.9478</c:v>
                </c:pt>
                <c:pt idx="3569">
                  <c:v>5.9494666666666696</c:v>
                </c:pt>
                <c:pt idx="3570">
                  <c:v>5.95113333333334</c:v>
                </c:pt>
                <c:pt idx="3571">
                  <c:v>5.9527999999999999</c:v>
                </c:pt>
                <c:pt idx="3572">
                  <c:v>5.9544666666666703</c:v>
                </c:pt>
                <c:pt idx="3573">
                  <c:v>5.9561333333333399</c:v>
                </c:pt>
                <c:pt idx="3574">
                  <c:v>5.9577999999999998</c:v>
                </c:pt>
                <c:pt idx="3575">
                  <c:v>5.9594666666666702</c:v>
                </c:pt>
                <c:pt idx="3576">
                  <c:v>5.9611333333333398</c:v>
                </c:pt>
                <c:pt idx="3577">
                  <c:v>5.9627999999999997</c:v>
                </c:pt>
                <c:pt idx="3578">
                  <c:v>5.9644666666666701</c:v>
                </c:pt>
                <c:pt idx="3579">
                  <c:v>5.9661333333333397</c:v>
                </c:pt>
                <c:pt idx="3580">
                  <c:v>5.9678000000000004</c:v>
                </c:pt>
                <c:pt idx="3581">
                  <c:v>5.96946666666667</c:v>
                </c:pt>
                <c:pt idx="3582">
                  <c:v>5.9711333333333396</c:v>
                </c:pt>
                <c:pt idx="3583">
                  <c:v>5.9728000000000003</c:v>
                </c:pt>
                <c:pt idx="3584">
                  <c:v>5.9744666666666699</c:v>
                </c:pt>
                <c:pt idx="3585">
                  <c:v>5.9761333333333404</c:v>
                </c:pt>
                <c:pt idx="3586">
                  <c:v>5.9778000000000002</c:v>
                </c:pt>
                <c:pt idx="3587">
                  <c:v>5.9794666666666698</c:v>
                </c:pt>
                <c:pt idx="3588">
                  <c:v>5.9811333333333403</c:v>
                </c:pt>
                <c:pt idx="3589">
                  <c:v>5.9828000000000001</c:v>
                </c:pt>
                <c:pt idx="3590">
                  <c:v>5.9844666666666697</c:v>
                </c:pt>
                <c:pt idx="3591">
                  <c:v>5.9861333333333402</c:v>
                </c:pt>
                <c:pt idx="3592">
                  <c:v>5.9878</c:v>
                </c:pt>
                <c:pt idx="3593">
                  <c:v>5.9894666666666696</c:v>
                </c:pt>
                <c:pt idx="3594">
                  <c:v>5.9911333333333401</c:v>
                </c:pt>
                <c:pt idx="3595">
                  <c:v>5.9927999999999999</c:v>
                </c:pt>
                <c:pt idx="3596">
                  <c:v>5.9944666666666704</c:v>
                </c:pt>
                <c:pt idx="3597">
                  <c:v>5.99613333333334</c:v>
                </c:pt>
                <c:pt idx="3598">
                  <c:v>5.9977999999999998</c:v>
                </c:pt>
                <c:pt idx="3599">
                  <c:v>5.9994666666666703</c:v>
                </c:pt>
                <c:pt idx="3600">
                  <c:v>6.0011333333333399</c:v>
                </c:pt>
                <c:pt idx="3601">
                  <c:v>6.0027999999999997</c:v>
                </c:pt>
                <c:pt idx="3602">
                  <c:v>6.0044666666666702</c:v>
                </c:pt>
                <c:pt idx="3603">
                  <c:v>6.0061333333333398</c:v>
                </c:pt>
                <c:pt idx="3604">
                  <c:v>6.0077999999999996</c:v>
                </c:pt>
                <c:pt idx="3605">
                  <c:v>6.0094666666666701</c:v>
                </c:pt>
                <c:pt idx="3606">
                  <c:v>6.0111333333333397</c:v>
                </c:pt>
                <c:pt idx="3607">
                  <c:v>6.0128000000000004</c:v>
                </c:pt>
                <c:pt idx="3608">
                  <c:v>6.01446666666667</c:v>
                </c:pt>
                <c:pt idx="3609">
                  <c:v>6.0161333333333404</c:v>
                </c:pt>
                <c:pt idx="3610">
                  <c:v>6.0178000000000003</c:v>
                </c:pt>
                <c:pt idx="3611">
                  <c:v>6.0194666666666699</c:v>
                </c:pt>
                <c:pt idx="3612">
                  <c:v>6.0211333333333403</c:v>
                </c:pt>
                <c:pt idx="3613">
                  <c:v>6.0228000000000002</c:v>
                </c:pt>
                <c:pt idx="3614">
                  <c:v>6.0244666666666697</c:v>
                </c:pt>
                <c:pt idx="3615">
                  <c:v>6.0261333333333402</c:v>
                </c:pt>
                <c:pt idx="3616">
                  <c:v>6.0278</c:v>
                </c:pt>
                <c:pt idx="3617">
                  <c:v>6.0294666666666696</c:v>
                </c:pt>
                <c:pt idx="3618">
                  <c:v>6.0311333333333401</c:v>
                </c:pt>
                <c:pt idx="3619">
                  <c:v>6.0327999999999999</c:v>
                </c:pt>
                <c:pt idx="3620">
                  <c:v>6.0344666666666704</c:v>
                </c:pt>
                <c:pt idx="3621">
                  <c:v>6.03613333333334</c:v>
                </c:pt>
                <c:pt idx="3622">
                  <c:v>6.0377999999999998</c:v>
                </c:pt>
                <c:pt idx="3623">
                  <c:v>6.0394666666666703</c:v>
                </c:pt>
                <c:pt idx="3624">
                  <c:v>6.0411333333333399</c:v>
                </c:pt>
                <c:pt idx="3625">
                  <c:v>6.0427999999999997</c:v>
                </c:pt>
                <c:pt idx="3626">
                  <c:v>6.0444666666666702</c:v>
                </c:pt>
                <c:pt idx="3627">
                  <c:v>6.0461333333333398</c:v>
                </c:pt>
                <c:pt idx="3628">
                  <c:v>6.0477999999999996</c:v>
                </c:pt>
                <c:pt idx="3629">
                  <c:v>6.0494666666666701</c:v>
                </c:pt>
                <c:pt idx="3630">
                  <c:v>6.0511333333333397</c:v>
                </c:pt>
                <c:pt idx="3631">
                  <c:v>6.0528000000000004</c:v>
                </c:pt>
                <c:pt idx="3632">
                  <c:v>6.05446666666667</c:v>
                </c:pt>
                <c:pt idx="3633">
                  <c:v>6.0561333333333396</c:v>
                </c:pt>
                <c:pt idx="3634">
                  <c:v>6.0578000000000003</c:v>
                </c:pt>
                <c:pt idx="3635">
                  <c:v>6.0594666666666699</c:v>
                </c:pt>
                <c:pt idx="3636">
                  <c:v>6.0611333333333404</c:v>
                </c:pt>
                <c:pt idx="3637">
                  <c:v>6.0628000000000002</c:v>
                </c:pt>
                <c:pt idx="3638">
                  <c:v>6.0644666666666698</c:v>
                </c:pt>
                <c:pt idx="3639">
                  <c:v>6.0661333333333403</c:v>
                </c:pt>
                <c:pt idx="3640">
                  <c:v>6.0678000000000001</c:v>
                </c:pt>
                <c:pt idx="3641">
                  <c:v>6.0694666666666697</c:v>
                </c:pt>
                <c:pt idx="3642">
                  <c:v>6.0711333333333402</c:v>
                </c:pt>
                <c:pt idx="3643">
                  <c:v>6.0728</c:v>
                </c:pt>
                <c:pt idx="3644">
                  <c:v>6.0744666666666696</c:v>
                </c:pt>
                <c:pt idx="3645">
                  <c:v>6.07613333333334</c:v>
                </c:pt>
                <c:pt idx="3646">
                  <c:v>6.0777999999999999</c:v>
                </c:pt>
                <c:pt idx="3647">
                  <c:v>6.0794666666666703</c:v>
                </c:pt>
                <c:pt idx="3648">
                  <c:v>6.0811333333333399</c:v>
                </c:pt>
                <c:pt idx="3649">
                  <c:v>6.0827999999999998</c:v>
                </c:pt>
                <c:pt idx="3650">
                  <c:v>6.0844666666666702</c:v>
                </c:pt>
                <c:pt idx="3651">
                  <c:v>6.0861333333333398</c:v>
                </c:pt>
                <c:pt idx="3652">
                  <c:v>6.0877999999999997</c:v>
                </c:pt>
                <c:pt idx="3653">
                  <c:v>6.0894666666666701</c:v>
                </c:pt>
                <c:pt idx="3654">
                  <c:v>6.0911333333333397</c:v>
                </c:pt>
                <c:pt idx="3655">
                  <c:v>6.0928000000000004</c:v>
                </c:pt>
                <c:pt idx="3656">
                  <c:v>6.09446666666667</c:v>
                </c:pt>
                <c:pt idx="3657">
                  <c:v>6.0961333333333396</c:v>
                </c:pt>
                <c:pt idx="3658">
                  <c:v>6.0978000000000003</c:v>
                </c:pt>
                <c:pt idx="3659">
                  <c:v>6.0994666666666699</c:v>
                </c:pt>
                <c:pt idx="3660">
                  <c:v>6.1011333333333404</c:v>
                </c:pt>
                <c:pt idx="3661">
                  <c:v>6.1028000000000002</c:v>
                </c:pt>
                <c:pt idx="3662">
                  <c:v>6.1044666666666698</c:v>
                </c:pt>
                <c:pt idx="3663">
                  <c:v>6.1061333333333403</c:v>
                </c:pt>
                <c:pt idx="3664">
                  <c:v>6.1078000000000001</c:v>
                </c:pt>
                <c:pt idx="3665">
                  <c:v>6.1094666666666697</c:v>
                </c:pt>
                <c:pt idx="3666">
                  <c:v>6.1111333333333402</c:v>
                </c:pt>
                <c:pt idx="3667">
                  <c:v>6.1128</c:v>
                </c:pt>
                <c:pt idx="3668">
                  <c:v>6.1144666666666696</c:v>
                </c:pt>
                <c:pt idx="3669">
                  <c:v>6.1161333333333401</c:v>
                </c:pt>
                <c:pt idx="3670">
                  <c:v>6.1177999999999999</c:v>
                </c:pt>
                <c:pt idx="3671">
                  <c:v>6.1194666666666704</c:v>
                </c:pt>
                <c:pt idx="3672">
                  <c:v>6.12113333333334</c:v>
                </c:pt>
                <c:pt idx="3673">
                  <c:v>6.1227999999999998</c:v>
                </c:pt>
                <c:pt idx="3674">
                  <c:v>6.1244666666666703</c:v>
                </c:pt>
                <c:pt idx="3675">
                  <c:v>6.1261333333333399</c:v>
                </c:pt>
                <c:pt idx="3676">
                  <c:v>6.1277999999999997</c:v>
                </c:pt>
                <c:pt idx="3677">
                  <c:v>6.1294666666666702</c:v>
                </c:pt>
                <c:pt idx="3678">
                  <c:v>6.1311333333333398</c:v>
                </c:pt>
                <c:pt idx="3679">
                  <c:v>6.1327999999999996</c:v>
                </c:pt>
                <c:pt idx="3680">
                  <c:v>6.1344666666666701</c:v>
                </c:pt>
                <c:pt idx="3681">
                  <c:v>6.1361333333333397</c:v>
                </c:pt>
                <c:pt idx="3682">
                  <c:v>6.1378000000000004</c:v>
                </c:pt>
                <c:pt idx="3683">
                  <c:v>6.13946666666667</c:v>
                </c:pt>
                <c:pt idx="3684">
                  <c:v>6.1411333333333404</c:v>
                </c:pt>
                <c:pt idx="3685">
                  <c:v>6.1428000000000003</c:v>
                </c:pt>
                <c:pt idx="3686">
                  <c:v>6.1444666666666699</c:v>
                </c:pt>
                <c:pt idx="3687">
                  <c:v>6.1461333333333403</c:v>
                </c:pt>
                <c:pt idx="3688">
                  <c:v>6.1478000000000002</c:v>
                </c:pt>
                <c:pt idx="3689">
                  <c:v>6.1494666666666697</c:v>
                </c:pt>
                <c:pt idx="3690">
                  <c:v>6.1511333333333402</c:v>
                </c:pt>
                <c:pt idx="3691">
                  <c:v>6.1528</c:v>
                </c:pt>
                <c:pt idx="3692">
                  <c:v>6.1544666666666696</c:v>
                </c:pt>
                <c:pt idx="3693">
                  <c:v>6.1561333333333401</c:v>
                </c:pt>
                <c:pt idx="3694">
                  <c:v>6.1577999999999999</c:v>
                </c:pt>
                <c:pt idx="3695">
                  <c:v>6.1594666666666704</c:v>
                </c:pt>
                <c:pt idx="3696">
                  <c:v>6.16113333333334</c:v>
                </c:pt>
                <c:pt idx="3697">
                  <c:v>6.1627999999999998</c:v>
                </c:pt>
                <c:pt idx="3698">
                  <c:v>6.1644666666666703</c:v>
                </c:pt>
                <c:pt idx="3699">
                  <c:v>6.1661333333333399</c:v>
                </c:pt>
                <c:pt idx="3700">
                  <c:v>6.1677999999999997</c:v>
                </c:pt>
                <c:pt idx="3701">
                  <c:v>6.1694666666666702</c:v>
                </c:pt>
                <c:pt idx="3702">
                  <c:v>6.1711333333333398</c:v>
                </c:pt>
                <c:pt idx="3703">
                  <c:v>6.1727999999999996</c:v>
                </c:pt>
                <c:pt idx="3704">
                  <c:v>6.1744666666666701</c:v>
                </c:pt>
                <c:pt idx="3705">
                  <c:v>6.1761333333333397</c:v>
                </c:pt>
                <c:pt idx="3706">
                  <c:v>6.1778000000000004</c:v>
                </c:pt>
                <c:pt idx="3707">
                  <c:v>6.17946666666667</c:v>
                </c:pt>
                <c:pt idx="3708">
                  <c:v>6.1811333333333396</c:v>
                </c:pt>
                <c:pt idx="3709">
                  <c:v>6.1828000000000003</c:v>
                </c:pt>
                <c:pt idx="3710">
                  <c:v>6.1844666666666699</c:v>
                </c:pt>
                <c:pt idx="3711">
                  <c:v>6.1861333333333404</c:v>
                </c:pt>
                <c:pt idx="3712">
                  <c:v>6.1878000000000002</c:v>
                </c:pt>
                <c:pt idx="3713">
                  <c:v>6.1894666666666698</c:v>
                </c:pt>
                <c:pt idx="3714">
                  <c:v>6.1911333333333403</c:v>
                </c:pt>
                <c:pt idx="3715">
                  <c:v>6.1928000000000001</c:v>
                </c:pt>
                <c:pt idx="3716">
                  <c:v>6.1944666666666697</c:v>
                </c:pt>
                <c:pt idx="3717">
                  <c:v>6.1961333333333402</c:v>
                </c:pt>
                <c:pt idx="3718">
                  <c:v>6.1978</c:v>
                </c:pt>
                <c:pt idx="3719">
                  <c:v>6.1994666666666696</c:v>
                </c:pt>
                <c:pt idx="3720">
                  <c:v>6.20113333333334</c:v>
                </c:pt>
                <c:pt idx="3721">
                  <c:v>6.2027999999999999</c:v>
                </c:pt>
                <c:pt idx="3722">
                  <c:v>6.2044666666666703</c:v>
                </c:pt>
                <c:pt idx="3723">
                  <c:v>6.2061333333333399</c:v>
                </c:pt>
                <c:pt idx="3724">
                  <c:v>6.2077999999999998</c:v>
                </c:pt>
                <c:pt idx="3725">
                  <c:v>6.2094666666666702</c:v>
                </c:pt>
                <c:pt idx="3726">
                  <c:v>6.2111333333333398</c:v>
                </c:pt>
                <c:pt idx="3727">
                  <c:v>6.2127999999999997</c:v>
                </c:pt>
                <c:pt idx="3728">
                  <c:v>6.2144666666666701</c:v>
                </c:pt>
                <c:pt idx="3729">
                  <c:v>6.2161333333333397</c:v>
                </c:pt>
                <c:pt idx="3730">
                  <c:v>6.2178000000000004</c:v>
                </c:pt>
                <c:pt idx="3731">
                  <c:v>6.21946666666667</c:v>
                </c:pt>
                <c:pt idx="3732">
                  <c:v>6.2211333333333396</c:v>
                </c:pt>
                <c:pt idx="3733">
                  <c:v>6.2228000000000003</c:v>
                </c:pt>
                <c:pt idx="3734">
                  <c:v>6.2244666666666699</c:v>
                </c:pt>
                <c:pt idx="3735">
                  <c:v>6.2261333333333404</c:v>
                </c:pt>
                <c:pt idx="3736">
                  <c:v>6.2278000000000002</c:v>
                </c:pt>
                <c:pt idx="3737">
                  <c:v>6.2294666666666698</c:v>
                </c:pt>
                <c:pt idx="3738">
                  <c:v>6.2311333333333403</c:v>
                </c:pt>
                <c:pt idx="3739">
                  <c:v>6.2328000000000001</c:v>
                </c:pt>
                <c:pt idx="3740">
                  <c:v>6.2344666666666697</c:v>
                </c:pt>
                <c:pt idx="3741">
                  <c:v>6.2361333333333402</c:v>
                </c:pt>
                <c:pt idx="3742">
                  <c:v>6.2378</c:v>
                </c:pt>
                <c:pt idx="3743">
                  <c:v>6.2394666666666696</c:v>
                </c:pt>
                <c:pt idx="3744">
                  <c:v>6.2411333333333401</c:v>
                </c:pt>
                <c:pt idx="3745">
                  <c:v>6.2427999999999999</c:v>
                </c:pt>
                <c:pt idx="3746">
                  <c:v>6.2444666666666704</c:v>
                </c:pt>
                <c:pt idx="3747">
                  <c:v>6.24613333333334</c:v>
                </c:pt>
                <c:pt idx="3748">
                  <c:v>6.2477999999999998</c:v>
                </c:pt>
                <c:pt idx="3749">
                  <c:v>6.2494666666666703</c:v>
                </c:pt>
                <c:pt idx="3750">
                  <c:v>6.2511333333333399</c:v>
                </c:pt>
                <c:pt idx="3751">
                  <c:v>6.2527999999999997</c:v>
                </c:pt>
                <c:pt idx="3752">
                  <c:v>6.2544666666666702</c:v>
                </c:pt>
                <c:pt idx="3753">
                  <c:v>6.2561333333333398</c:v>
                </c:pt>
                <c:pt idx="3754">
                  <c:v>6.2577999999999996</c:v>
                </c:pt>
                <c:pt idx="3755">
                  <c:v>6.2594666666666701</c:v>
                </c:pt>
                <c:pt idx="3756">
                  <c:v>6.2611333333333397</c:v>
                </c:pt>
                <c:pt idx="3757">
                  <c:v>6.2628000000000004</c:v>
                </c:pt>
                <c:pt idx="3758">
                  <c:v>6.26446666666667</c:v>
                </c:pt>
                <c:pt idx="3759">
                  <c:v>6.2661333333333404</c:v>
                </c:pt>
                <c:pt idx="3760">
                  <c:v>6.2678000000000003</c:v>
                </c:pt>
                <c:pt idx="3761">
                  <c:v>6.2694666666666699</c:v>
                </c:pt>
                <c:pt idx="3762">
                  <c:v>6.2711333333333403</c:v>
                </c:pt>
                <c:pt idx="3763">
                  <c:v>6.2728000000000002</c:v>
                </c:pt>
                <c:pt idx="3764">
                  <c:v>6.2744666666666697</c:v>
                </c:pt>
                <c:pt idx="3765">
                  <c:v>6.2761333333333402</c:v>
                </c:pt>
                <c:pt idx="3766">
                  <c:v>6.2778</c:v>
                </c:pt>
                <c:pt idx="3767">
                  <c:v>6.2794666666666696</c:v>
                </c:pt>
                <c:pt idx="3768">
                  <c:v>6.2811333333333401</c:v>
                </c:pt>
                <c:pt idx="3769">
                  <c:v>6.2827999999999999</c:v>
                </c:pt>
                <c:pt idx="3770">
                  <c:v>6.2844666666666704</c:v>
                </c:pt>
                <c:pt idx="3771">
                  <c:v>6.28613333333334</c:v>
                </c:pt>
                <c:pt idx="3772">
                  <c:v>6.2877999999999998</c:v>
                </c:pt>
                <c:pt idx="3773">
                  <c:v>6.2894666666666703</c:v>
                </c:pt>
                <c:pt idx="3774">
                  <c:v>6.2911333333333399</c:v>
                </c:pt>
                <c:pt idx="3775">
                  <c:v>6.2927999999999997</c:v>
                </c:pt>
                <c:pt idx="3776">
                  <c:v>6.2944666666666702</c:v>
                </c:pt>
                <c:pt idx="3777">
                  <c:v>6.2961333333333398</c:v>
                </c:pt>
                <c:pt idx="3778">
                  <c:v>6.2977999999999996</c:v>
                </c:pt>
                <c:pt idx="3779">
                  <c:v>6.2994666666666701</c:v>
                </c:pt>
                <c:pt idx="3780">
                  <c:v>6.3011333333333397</c:v>
                </c:pt>
                <c:pt idx="3781">
                  <c:v>6.3028000000000004</c:v>
                </c:pt>
                <c:pt idx="3782">
                  <c:v>6.30446666666667</c:v>
                </c:pt>
                <c:pt idx="3783">
                  <c:v>6.3061333333333396</c:v>
                </c:pt>
                <c:pt idx="3784">
                  <c:v>6.3078000000000003</c:v>
                </c:pt>
                <c:pt idx="3785">
                  <c:v>6.3094666666666699</c:v>
                </c:pt>
                <c:pt idx="3786">
                  <c:v>6.3111333333333404</c:v>
                </c:pt>
                <c:pt idx="3787">
                  <c:v>6.3128000000000002</c:v>
                </c:pt>
                <c:pt idx="3788">
                  <c:v>6.3144666666666698</c:v>
                </c:pt>
                <c:pt idx="3789">
                  <c:v>6.3161333333333403</c:v>
                </c:pt>
                <c:pt idx="3790">
                  <c:v>6.3178000000000001</c:v>
                </c:pt>
                <c:pt idx="3791">
                  <c:v>6.3194666666666697</c:v>
                </c:pt>
                <c:pt idx="3792">
                  <c:v>6.3211333333333402</c:v>
                </c:pt>
                <c:pt idx="3793">
                  <c:v>6.3228</c:v>
                </c:pt>
                <c:pt idx="3794">
                  <c:v>6.3244666666666696</c:v>
                </c:pt>
                <c:pt idx="3795">
                  <c:v>6.32613333333334</c:v>
                </c:pt>
                <c:pt idx="3796">
                  <c:v>6.3277999999999999</c:v>
                </c:pt>
                <c:pt idx="3797">
                  <c:v>6.3294666666666703</c:v>
                </c:pt>
                <c:pt idx="3798">
                  <c:v>6.3311333333333399</c:v>
                </c:pt>
                <c:pt idx="3799">
                  <c:v>6.3327999999999998</c:v>
                </c:pt>
                <c:pt idx="3800">
                  <c:v>6.3344666666666702</c:v>
                </c:pt>
                <c:pt idx="3801">
                  <c:v>6.3361333333333398</c:v>
                </c:pt>
                <c:pt idx="3802">
                  <c:v>6.3377999999999997</c:v>
                </c:pt>
                <c:pt idx="3803">
                  <c:v>6.3394666666666701</c:v>
                </c:pt>
                <c:pt idx="3804">
                  <c:v>6.3411333333333397</c:v>
                </c:pt>
                <c:pt idx="3805">
                  <c:v>6.3428000000000004</c:v>
                </c:pt>
                <c:pt idx="3806">
                  <c:v>6.34446666666667</c:v>
                </c:pt>
                <c:pt idx="3807">
                  <c:v>6.3461333333333396</c:v>
                </c:pt>
                <c:pt idx="3808">
                  <c:v>6.3478000000000003</c:v>
                </c:pt>
                <c:pt idx="3809">
                  <c:v>6.3494666666666699</c:v>
                </c:pt>
                <c:pt idx="3810">
                  <c:v>6.3511333333333404</c:v>
                </c:pt>
                <c:pt idx="3811">
                  <c:v>6.3528000000000002</c:v>
                </c:pt>
                <c:pt idx="3812">
                  <c:v>6.3544666666666698</c:v>
                </c:pt>
                <c:pt idx="3813">
                  <c:v>6.3561333333333403</c:v>
                </c:pt>
                <c:pt idx="3814">
                  <c:v>6.3578000000000001</c:v>
                </c:pt>
                <c:pt idx="3815">
                  <c:v>6.3594666666666697</c:v>
                </c:pt>
                <c:pt idx="3816">
                  <c:v>6.3611333333333402</c:v>
                </c:pt>
                <c:pt idx="3817">
                  <c:v>6.3628</c:v>
                </c:pt>
                <c:pt idx="3818">
                  <c:v>6.3644666666666696</c:v>
                </c:pt>
                <c:pt idx="3819">
                  <c:v>6.3661333333333401</c:v>
                </c:pt>
                <c:pt idx="3820">
                  <c:v>6.3677999999999999</c:v>
                </c:pt>
                <c:pt idx="3821">
                  <c:v>6.3694666666666704</c:v>
                </c:pt>
                <c:pt idx="3822">
                  <c:v>6.37113333333334</c:v>
                </c:pt>
                <c:pt idx="3823">
                  <c:v>6.3727999999999998</c:v>
                </c:pt>
                <c:pt idx="3824">
                  <c:v>6.3744666666666703</c:v>
                </c:pt>
                <c:pt idx="3825">
                  <c:v>6.3761333333333399</c:v>
                </c:pt>
                <c:pt idx="3826">
                  <c:v>6.3777999999999997</c:v>
                </c:pt>
                <c:pt idx="3827">
                  <c:v>6.3794666666666702</c:v>
                </c:pt>
                <c:pt idx="3828">
                  <c:v>6.3811333333333398</c:v>
                </c:pt>
                <c:pt idx="3829">
                  <c:v>6.3827999999999996</c:v>
                </c:pt>
                <c:pt idx="3830">
                  <c:v>6.3844666666666701</c:v>
                </c:pt>
                <c:pt idx="3831">
                  <c:v>6.3861333333333397</c:v>
                </c:pt>
                <c:pt idx="3832">
                  <c:v>6.3878000000000004</c:v>
                </c:pt>
                <c:pt idx="3833">
                  <c:v>6.38946666666667</c:v>
                </c:pt>
                <c:pt idx="3834">
                  <c:v>6.3911333333333404</c:v>
                </c:pt>
                <c:pt idx="3835">
                  <c:v>6.3928000000000003</c:v>
                </c:pt>
                <c:pt idx="3836">
                  <c:v>6.3944666666666699</c:v>
                </c:pt>
                <c:pt idx="3837">
                  <c:v>6.3961333333333403</c:v>
                </c:pt>
                <c:pt idx="3838">
                  <c:v>6.3978000000000002</c:v>
                </c:pt>
                <c:pt idx="3839">
                  <c:v>6.3994666666666697</c:v>
                </c:pt>
                <c:pt idx="3840">
                  <c:v>6.4011333333333402</c:v>
                </c:pt>
                <c:pt idx="3841">
                  <c:v>6.4028</c:v>
                </c:pt>
                <c:pt idx="3842">
                  <c:v>6.4044666666666696</c:v>
                </c:pt>
                <c:pt idx="3843">
                  <c:v>6.4061333333333401</c:v>
                </c:pt>
                <c:pt idx="3844">
                  <c:v>6.4077999999999999</c:v>
                </c:pt>
                <c:pt idx="3845">
                  <c:v>6.4094666666666704</c:v>
                </c:pt>
                <c:pt idx="3846">
                  <c:v>6.41113333333334</c:v>
                </c:pt>
                <c:pt idx="3847">
                  <c:v>6.4127999999999998</c:v>
                </c:pt>
                <c:pt idx="3848">
                  <c:v>6.4144666666666703</c:v>
                </c:pt>
                <c:pt idx="3849">
                  <c:v>6.4161333333333399</c:v>
                </c:pt>
                <c:pt idx="3850">
                  <c:v>6.4177999999999997</c:v>
                </c:pt>
                <c:pt idx="3851">
                  <c:v>6.4194666666666702</c:v>
                </c:pt>
                <c:pt idx="3852">
                  <c:v>6.4211333333333398</c:v>
                </c:pt>
                <c:pt idx="3853">
                  <c:v>6.4227999999999996</c:v>
                </c:pt>
                <c:pt idx="3854">
                  <c:v>6.4244666666666701</c:v>
                </c:pt>
                <c:pt idx="3855">
                  <c:v>6.4261333333333397</c:v>
                </c:pt>
                <c:pt idx="3856">
                  <c:v>6.4278000000000004</c:v>
                </c:pt>
                <c:pt idx="3857">
                  <c:v>6.42946666666667</c:v>
                </c:pt>
                <c:pt idx="3858">
                  <c:v>6.4311333333333396</c:v>
                </c:pt>
                <c:pt idx="3859">
                  <c:v>6.4328000000000003</c:v>
                </c:pt>
                <c:pt idx="3860">
                  <c:v>6.4344666666666699</c:v>
                </c:pt>
                <c:pt idx="3861">
                  <c:v>6.4361333333333404</c:v>
                </c:pt>
                <c:pt idx="3862">
                  <c:v>6.4378000000000002</c:v>
                </c:pt>
                <c:pt idx="3863">
                  <c:v>6.4394666666666698</c:v>
                </c:pt>
                <c:pt idx="3864">
                  <c:v>6.4411333333333403</c:v>
                </c:pt>
                <c:pt idx="3865">
                  <c:v>6.4428000000000001</c:v>
                </c:pt>
                <c:pt idx="3866">
                  <c:v>6.4444666666666697</c:v>
                </c:pt>
                <c:pt idx="3867">
                  <c:v>6.4461333333333402</c:v>
                </c:pt>
                <c:pt idx="3868">
                  <c:v>6.4478</c:v>
                </c:pt>
                <c:pt idx="3869">
                  <c:v>6.4494666666666696</c:v>
                </c:pt>
                <c:pt idx="3870">
                  <c:v>6.45113333333334</c:v>
                </c:pt>
                <c:pt idx="3871">
                  <c:v>6.4527999999999999</c:v>
                </c:pt>
                <c:pt idx="3872">
                  <c:v>6.4544666666666703</c:v>
                </c:pt>
                <c:pt idx="3873">
                  <c:v>6.4561333333333399</c:v>
                </c:pt>
                <c:pt idx="3874">
                  <c:v>6.4577999999999998</c:v>
                </c:pt>
                <c:pt idx="3875">
                  <c:v>6.4594666666666702</c:v>
                </c:pt>
                <c:pt idx="3876">
                  <c:v>6.4611333333333398</c:v>
                </c:pt>
                <c:pt idx="3877">
                  <c:v>6.4627999999999997</c:v>
                </c:pt>
                <c:pt idx="3878">
                  <c:v>6.4644666666666701</c:v>
                </c:pt>
                <c:pt idx="3879">
                  <c:v>6.4661333333333397</c:v>
                </c:pt>
                <c:pt idx="3880">
                  <c:v>6.4678000000000004</c:v>
                </c:pt>
                <c:pt idx="3881">
                  <c:v>6.46946666666667</c:v>
                </c:pt>
                <c:pt idx="3882">
                  <c:v>6.4711333333333396</c:v>
                </c:pt>
                <c:pt idx="3883">
                  <c:v>6.4728000000000003</c:v>
                </c:pt>
                <c:pt idx="3884">
                  <c:v>6.4744666666666699</c:v>
                </c:pt>
                <c:pt idx="3885">
                  <c:v>6.4761333333333404</c:v>
                </c:pt>
                <c:pt idx="3886">
                  <c:v>6.4778000000000002</c:v>
                </c:pt>
                <c:pt idx="3887">
                  <c:v>6.4794666666666698</c:v>
                </c:pt>
                <c:pt idx="3888">
                  <c:v>6.4811333333333403</c:v>
                </c:pt>
                <c:pt idx="3889">
                  <c:v>6.4828000000000001</c:v>
                </c:pt>
                <c:pt idx="3890">
                  <c:v>6.4844666666666697</c:v>
                </c:pt>
                <c:pt idx="3891">
                  <c:v>6.4861333333333402</c:v>
                </c:pt>
                <c:pt idx="3892">
                  <c:v>6.4878</c:v>
                </c:pt>
                <c:pt idx="3893">
                  <c:v>6.4894666666666696</c:v>
                </c:pt>
                <c:pt idx="3894">
                  <c:v>6.4911333333333401</c:v>
                </c:pt>
                <c:pt idx="3895">
                  <c:v>6.4927999999999999</c:v>
                </c:pt>
                <c:pt idx="3896">
                  <c:v>6.4944666666666704</c:v>
                </c:pt>
                <c:pt idx="3897">
                  <c:v>6.49613333333334</c:v>
                </c:pt>
                <c:pt idx="3898">
                  <c:v>6.4977999999999998</c:v>
                </c:pt>
                <c:pt idx="3899">
                  <c:v>6.4994666666666703</c:v>
                </c:pt>
                <c:pt idx="3900">
                  <c:v>6.5011333333333399</c:v>
                </c:pt>
                <c:pt idx="3901">
                  <c:v>6.5027999999999997</c:v>
                </c:pt>
                <c:pt idx="3902">
                  <c:v>6.5044666666666702</c:v>
                </c:pt>
                <c:pt idx="3903">
                  <c:v>6.5061333333333398</c:v>
                </c:pt>
                <c:pt idx="3904">
                  <c:v>6.5077999999999996</c:v>
                </c:pt>
                <c:pt idx="3905">
                  <c:v>6.5094666666666701</c:v>
                </c:pt>
                <c:pt idx="3906">
                  <c:v>6.5111333333333397</c:v>
                </c:pt>
                <c:pt idx="3907">
                  <c:v>6.5128000000000004</c:v>
                </c:pt>
                <c:pt idx="3908">
                  <c:v>6.51446666666667</c:v>
                </c:pt>
                <c:pt idx="3909">
                  <c:v>6.5161333333333404</c:v>
                </c:pt>
                <c:pt idx="3910">
                  <c:v>6.5178000000000003</c:v>
                </c:pt>
                <c:pt idx="3911">
                  <c:v>6.5194666666666699</c:v>
                </c:pt>
                <c:pt idx="3912">
                  <c:v>6.5211333333333403</c:v>
                </c:pt>
                <c:pt idx="3913">
                  <c:v>6.5228000000000002</c:v>
                </c:pt>
                <c:pt idx="3914">
                  <c:v>6.5244666666666697</c:v>
                </c:pt>
                <c:pt idx="3915">
                  <c:v>6.5261333333333402</c:v>
                </c:pt>
                <c:pt idx="3916">
                  <c:v>6.5278</c:v>
                </c:pt>
                <c:pt idx="3917">
                  <c:v>6.5294666666666696</c:v>
                </c:pt>
                <c:pt idx="3918">
                  <c:v>6.5311333333333401</c:v>
                </c:pt>
                <c:pt idx="3919">
                  <c:v>6.5327999999999999</c:v>
                </c:pt>
                <c:pt idx="3920">
                  <c:v>6.5344666666666704</c:v>
                </c:pt>
                <c:pt idx="3921">
                  <c:v>6.53613333333334</c:v>
                </c:pt>
                <c:pt idx="3922">
                  <c:v>6.5377999999999998</c:v>
                </c:pt>
                <c:pt idx="3923">
                  <c:v>6.5394666666666703</c:v>
                </c:pt>
                <c:pt idx="3924">
                  <c:v>6.5411333333333399</c:v>
                </c:pt>
                <c:pt idx="3925">
                  <c:v>6.5427999999999997</c:v>
                </c:pt>
                <c:pt idx="3926">
                  <c:v>6.5444666666666702</c:v>
                </c:pt>
                <c:pt idx="3927">
                  <c:v>6.5461333333333398</c:v>
                </c:pt>
                <c:pt idx="3928">
                  <c:v>6.5477999999999996</c:v>
                </c:pt>
                <c:pt idx="3929">
                  <c:v>6.5494666666666701</c:v>
                </c:pt>
                <c:pt idx="3930">
                  <c:v>6.5511333333333397</c:v>
                </c:pt>
                <c:pt idx="3931">
                  <c:v>6.5528000000000004</c:v>
                </c:pt>
                <c:pt idx="3932">
                  <c:v>6.55446666666667</c:v>
                </c:pt>
                <c:pt idx="3933">
                  <c:v>6.5561333333333396</c:v>
                </c:pt>
                <c:pt idx="3934">
                  <c:v>6.5578000000000003</c:v>
                </c:pt>
                <c:pt idx="3935">
                  <c:v>6.5594666666666699</c:v>
                </c:pt>
                <c:pt idx="3936">
                  <c:v>6.5611333333333404</c:v>
                </c:pt>
                <c:pt idx="3937">
                  <c:v>6.5628000000000002</c:v>
                </c:pt>
                <c:pt idx="3938">
                  <c:v>6.5644666666666698</c:v>
                </c:pt>
                <c:pt idx="3939">
                  <c:v>6.5661333333333403</c:v>
                </c:pt>
                <c:pt idx="3940">
                  <c:v>6.5678000000000001</c:v>
                </c:pt>
                <c:pt idx="3941">
                  <c:v>6.5694666666666697</c:v>
                </c:pt>
                <c:pt idx="3942">
                  <c:v>6.5711333333333402</c:v>
                </c:pt>
                <c:pt idx="3943">
                  <c:v>6.5728</c:v>
                </c:pt>
                <c:pt idx="3944">
                  <c:v>6.5744666666666696</c:v>
                </c:pt>
                <c:pt idx="3945">
                  <c:v>6.57613333333334</c:v>
                </c:pt>
                <c:pt idx="3946">
                  <c:v>6.5777999999999999</c:v>
                </c:pt>
                <c:pt idx="3947">
                  <c:v>6.5794666666666703</c:v>
                </c:pt>
                <c:pt idx="3948">
                  <c:v>6.5811333333333399</c:v>
                </c:pt>
                <c:pt idx="3949">
                  <c:v>6.5827999999999998</c:v>
                </c:pt>
                <c:pt idx="3950">
                  <c:v>6.5844666666666702</c:v>
                </c:pt>
                <c:pt idx="3951">
                  <c:v>6.5861333333333398</c:v>
                </c:pt>
                <c:pt idx="3952">
                  <c:v>6.5877999999999997</c:v>
                </c:pt>
                <c:pt idx="3953">
                  <c:v>6.5894666666666701</c:v>
                </c:pt>
                <c:pt idx="3954">
                  <c:v>6.5911333333333397</c:v>
                </c:pt>
                <c:pt idx="3955">
                  <c:v>6.5928000000000004</c:v>
                </c:pt>
                <c:pt idx="3956">
                  <c:v>6.59446666666667</c:v>
                </c:pt>
                <c:pt idx="3957">
                  <c:v>6.5961333333333396</c:v>
                </c:pt>
                <c:pt idx="3958">
                  <c:v>6.5978000000000003</c:v>
                </c:pt>
                <c:pt idx="3959">
                  <c:v>6.5994666666666699</c:v>
                </c:pt>
                <c:pt idx="3960">
                  <c:v>6.6011333333333404</c:v>
                </c:pt>
                <c:pt idx="3961">
                  <c:v>6.6028000000000002</c:v>
                </c:pt>
                <c:pt idx="3962">
                  <c:v>6.6044666666666698</c:v>
                </c:pt>
                <c:pt idx="3963">
                  <c:v>6.6061333333333403</c:v>
                </c:pt>
                <c:pt idx="3964">
                  <c:v>6.6078000000000001</c:v>
                </c:pt>
                <c:pt idx="3965">
                  <c:v>6.6094666666666697</c:v>
                </c:pt>
                <c:pt idx="3966">
                  <c:v>6.6111333333333402</c:v>
                </c:pt>
                <c:pt idx="3967">
                  <c:v>6.6128</c:v>
                </c:pt>
                <c:pt idx="3968">
                  <c:v>6.6144666666666696</c:v>
                </c:pt>
                <c:pt idx="3969">
                  <c:v>6.6161333333333401</c:v>
                </c:pt>
                <c:pt idx="3970">
                  <c:v>6.6177999999999999</c:v>
                </c:pt>
                <c:pt idx="3971">
                  <c:v>6.6194666666666704</c:v>
                </c:pt>
                <c:pt idx="3972">
                  <c:v>6.62113333333334</c:v>
                </c:pt>
                <c:pt idx="3973">
                  <c:v>6.6227999999999998</c:v>
                </c:pt>
                <c:pt idx="3974">
                  <c:v>6.6244666666666703</c:v>
                </c:pt>
                <c:pt idx="3975">
                  <c:v>6.6261333333333399</c:v>
                </c:pt>
                <c:pt idx="3976">
                  <c:v>6.6277999999999997</c:v>
                </c:pt>
                <c:pt idx="3977">
                  <c:v>6.6294666666666702</c:v>
                </c:pt>
                <c:pt idx="3978">
                  <c:v>6.6311333333333398</c:v>
                </c:pt>
                <c:pt idx="3979">
                  <c:v>6.6327999999999996</c:v>
                </c:pt>
                <c:pt idx="3980">
                  <c:v>6.6344666666666701</c:v>
                </c:pt>
                <c:pt idx="3981">
                  <c:v>6.6361333333333397</c:v>
                </c:pt>
                <c:pt idx="3982">
                  <c:v>6.6378000000000004</c:v>
                </c:pt>
                <c:pt idx="3983">
                  <c:v>6.63946666666667</c:v>
                </c:pt>
                <c:pt idx="3984">
                  <c:v>6.6411333333333404</c:v>
                </c:pt>
                <c:pt idx="3985">
                  <c:v>6.6428000000000003</c:v>
                </c:pt>
                <c:pt idx="3986">
                  <c:v>6.6444666666666699</c:v>
                </c:pt>
                <c:pt idx="3987">
                  <c:v>6.6461333333333403</c:v>
                </c:pt>
                <c:pt idx="3988">
                  <c:v>6.6478000000000002</c:v>
                </c:pt>
                <c:pt idx="3989">
                  <c:v>6.6494666666666697</c:v>
                </c:pt>
                <c:pt idx="3990">
                  <c:v>6.6511333333333402</c:v>
                </c:pt>
                <c:pt idx="3991">
                  <c:v>6.6528</c:v>
                </c:pt>
                <c:pt idx="3992">
                  <c:v>6.6544666666666696</c:v>
                </c:pt>
                <c:pt idx="3993">
                  <c:v>6.6561333333333401</c:v>
                </c:pt>
                <c:pt idx="3994">
                  <c:v>6.6577999999999999</c:v>
                </c:pt>
                <c:pt idx="3995">
                  <c:v>6.6594666666666704</c:v>
                </c:pt>
                <c:pt idx="3996">
                  <c:v>6.66113333333334</c:v>
                </c:pt>
                <c:pt idx="3997">
                  <c:v>6.6627999999999998</c:v>
                </c:pt>
                <c:pt idx="3998">
                  <c:v>6.6644666666666703</c:v>
                </c:pt>
                <c:pt idx="3999">
                  <c:v>6.6661333333333399</c:v>
                </c:pt>
                <c:pt idx="4000">
                  <c:v>6.6677999999999997</c:v>
                </c:pt>
                <c:pt idx="4001">
                  <c:v>6.6694666666666702</c:v>
                </c:pt>
                <c:pt idx="4002">
                  <c:v>6.6711333333333398</c:v>
                </c:pt>
                <c:pt idx="4003">
                  <c:v>6.6727999999999996</c:v>
                </c:pt>
                <c:pt idx="4004">
                  <c:v>6.6744666666666701</c:v>
                </c:pt>
                <c:pt idx="4005">
                  <c:v>6.6761333333333397</c:v>
                </c:pt>
                <c:pt idx="4006">
                  <c:v>6.6778000000000004</c:v>
                </c:pt>
                <c:pt idx="4007">
                  <c:v>6.67946666666667</c:v>
                </c:pt>
                <c:pt idx="4008">
                  <c:v>6.6811333333333396</c:v>
                </c:pt>
                <c:pt idx="4009">
                  <c:v>6.6828000000000003</c:v>
                </c:pt>
                <c:pt idx="4010">
                  <c:v>6.6844666666666699</c:v>
                </c:pt>
                <c:pt idx="4011">
                  <c:v>6.6861333333333404</c:v>
                </c:pt>
                <c:pt idx="4012">
                  <c:v>6.6878000000000002</c:v>
                </c:pt>
                <c:pt idx="4013">
                  <c:v>6.6894666666666698</c:v>
                </c:pt>
                <c:pt idx="4014">
                  <c:v>6.6911333333333403</c:v>
                </c:pt>
                <c:pt idx="4015">
                  <c:v>6.6928000000000001</c:v>
                </c:pt>
                <c:pt idx="4016">
                  <c:v>6.6944666666666697</c:v>
                </c:pt>
                <c:pt idx="4017">
                  <c:v>6.6961333333333402</c:v>
                </c:pt>
                <c:pt idx="4018">
                  <c:v>6.6978</c:v>
                </c:pt>
                <c:pt idx="4019">
                  <c:v>6.6994666666666696</c:v>
                </c:pt>
                <c:pt idx="4020">
                  <c:v>6.70113333333334</c:v>
                </c:pt>
                <c:pt idx="4021">
                  <c:v>6.7027999999999999</c:v>
                </c:pt>
                <c:pt idx="4022">
                  <c:v>6.7044666666666703</c:v>
                </c:pt>
                <c:pt idx="4023">
                  <c:v>6.7061333333333399</c:v>
                </c:pt>
                <c:pt idx="4024">
                  <c:v>6.7077999999999998</c:v>
                </c:pt>
                <c:pt idx="4025">
                  <c:v>6.7094666666666702</c:v>
                </c:pt>
                <c:pt idx="4026">
                  <c:v>6.7111333333333398</c:v>
                </c:pt>
                <c:pt idx="4027">
                  <c:v>6.7127999999999997</c:v>
                </c:pt>
                <c:pt idx="4028">
                  <c:v>6.7144666666666701</c:v>
                </c:pt>
                <c:pt idx="4029">
                  <c:v>6.7161333333333397</c:v>
                </c:pt>
                <c:pt idx="4030">
                  <c:v>6.7178000000000004</c:v>
                </c:pt>
                <c:pt idx="4031">
                  <c:v>6.71946666666667</c:v>
                </c:pt>
                <c:pt idx="4032">
                  <c:v>6.7211333333333396</c:v>
                </c:pt>
                <c:pt idx="4033">
                  <c:v>6.7228000000000003</c:v>
                </c:pt>
                <c:pt idx="4034">
                  <c:v>6.7244666666666699</c:v>
                </c:pt>
                <c:pt idx="4035">
                  <c:v>6.7261333333333404</c:v>
                </c:pt>
                <c:pt idx="4036">
                  <c:v>6.7278000000000002</c:v>
                </c:pt>
                <c:pt idx="4037">
                  <c:v>6.7294666666666698</c:v>
                </c:pt>
                <c:pt idx="4038">
                  <c:v>6.7311333333333403</c:v>
                </c:pt>
                <c:pt idx="4039">
                  <c:v>6.7328000000000001</c:v>
                </c:pt>
                <c:pt idx="4040">
                  <c:v>6.7344666666666697</c:v>
                </c:pt>
                <c:pt idx="4041">
                  <c:v>6.7361333333333402</c:v>
                </c:pt>
                <c:pt idx="4042">
                  <c:v>6.7378</c:v>
                </c:pt>
                <c:pt idx="4043">
                  <c:v>6.7394666666666696</c:v>
                </c:pt>
                <c:pt idx="4044">
                  <c:v>6.7411333333333401</c:v>
                </c:pt>
                <c:pt idx="4045">
                  <c:v>6.7427999999999999</c:v>
                </c:pt>
                <c:pt idx="4046">
                  <c:v>6.7444666666666704</c:v>
                </c:pt>
                <c:pt idx="4047">
                  <c:v>6.74613333333334</c:v>
                </c:pt>
                <c:pt idx="4048">
                  <c:v>6.7477999999999998</c:v>
                </c:pt>
                <c:pt idx="4049">
                  <c:v>6.7494666666666703</c:v>
                </c:pt>
                <c:pt idx="4050">
                  <c:v>6.7511333333333399</c:v>
                </c:pt>
                <c:pt idx="4051">
                  <c:v>6.7527999999999997</c:v>
                </c:pt>
                <c:pt idx="4052">
                  <c:v>6.7544666666666702</c:v>
                </c:pt>
                <c:pt idx="4053">
                  <c:v>6.7561333333333398</c:v>
                </c:pt>
                <c:pt idx="4054">
                  <c:v>6.7577999999999996</c:v>
                </c:pt>
                <c:pt idx="4055">
                  <c:v>6.7594666666666701</c:v>
                </c:pt>
                <c:pt idx="4056">
                  <c:v>6.7611333333333397</c:v>
                </c:pt>
                <c:pt idx="4057">
                  <c:v>6.7628000000000004</c:v>
                </c:pt>
                <c:pt idx="4058">
                  <c:v>6.76446666666667</c:v>
                </c:pt>
                <c:pt idx="4059">
                  <c:v>6.7661333333333404</c:v>
                </c:pt>
                <c:pt idx="4060">
                  <c:v>6.7678000000000003</c:v>
                </c:pt>
                <c:pt idx="4061">
                  <c:v>6.7694666666666699</c:v>
                </c:pt>
                <c:pt idx="4062">
                  <c:v>6.7711333333333403</c:v>
                </c:pt>
                <c:pt idx="4063">
                  <c:v>6.7728000000000002</c:v>
                </c:pt>
                <c:pt idx="4064">
                  <c:v>6.7744666666666697</c:v>
                </c:pt>
                <c:pt idx="4065">
                  <c:v>6.7761333333333402</c:v>
                </c:pt>
                <c:pt idx="4066">
                  <c:v>6.7778</c:v>
                </c:pt>
                <c:pt idx="4067">
                  <c:v>6.7794666666666696</c:v>
                </c:pt>
                <c:pt idx="4068">
                  <c:v>6.7811333333333401</c:v>
                </c:pt>
                <c:pt idx="4069">
                  <c:v>6.7827999999999999</c:v>
                </c:pt>
                <c:pt idx="4070">
                  <c:v>6.7844666666666704</c:v>
                </c:pt>
                <c:pt idx="4071">
                  <c:v>6.78613333333334</c:v>
                </c:pt>
                <c:pt idx="4072">
                  <c:v>6.7877999999999998</c:v>
                </c:pt>
                <c:pt idx="4073">
                  <c:v>6.7894666666666703</c:v>
                </c:pt>
                <c:pt idx="4074">
                  <c:v>6.7911333333333399</c:v>
                </c:pt>
                <c:pt idx="4075">
                  <c:v>6.7927999999999997</c:v>
                </c:pt>
                <c:pt idx="4076">
                  <c:v>6.7944666666666702</c:v>
                </c:pt>
                <c:pt idx="4077">
                  <c:v>6.7961333333333398</c:v>
                </c:pt>
                <c:pt idx="4078">
                  <c:v>6.7977999999999996</c:v>
                </c:pt>
                <c:pt idx="4079">
                  <c:v>6.7994666666666701</c:v>
                </c:pt>
                <c:pt idx="4080">
                  <c:v>6.8011333333333397</c:v>
                </c:pt>
                <c:pt idx="4081">
                  <c:v>6.8028000000000004</c:v>
                </c:pt>
                <c:pt idx="4082">
                  <c:v>6.80446666666667</c:v>
                </c:pt>
                <c:pt idx="4083">
                  <c:v>6.8061333333333396</c:v>
                </c:pt>
                <c:pt idx="4084">
                  <c:v>6.8078000000000003</c:v>
                </c:pt>
                <c:pt idx="4085">
                  <c:v>6.8094666666666699</c:v>
                </c:pt>
                <c:pt idx="4086">
                  <c:v>6.8111333333333404</c:v>
                </c:pt>
                <c:pt idx="4087">
                  <c:v>6.8128000000000002</c:v>
                </c:pt>
                <c:pt idx="4088">
                  <c:v>6.8144666666666698</c:v>
                </c:pt>
                <c:pt idx="4089">
                  <c:v>6.8161333333333403</c:v>
                </c:pt>
                <c:pt idx="4090">
                  <c:v>6.8178000000000001</c:v>
                </c:pt>
                <c:pt idx="4091">
                  <c:v>6.8194666666666697</c:v>
                </c:pt>
                <c:pt idx="4092">
                  <c:v>6.8211333333333402</c:v>
                </c:pt>
                <c:pt idx="4093">
                  <c:v>6.8228</c:v>
                </c:pt>
                <c:pt idx="4094">
                  <c:v>6.8244666666666696</c:v>
                </c:pt>
                <c:pt idx="4095">
                  <c:v>6.82613333333334</c:v>
                </c:pt>
                <c:pt idx="4096">
                  <c:v>6.8277999999999999</c:v>
                </c:pt>
                <c:pt idx="4097">
                  <c:v>6.8294666666666703</c:v>
                </c:pt>
                <c:pt idx="4098">
                  <c:v>6.8311333333333399</c:v>
                </c:pt>
                <c:pt idx="4099">
                  <c:v>6.8327999999999998</c:v>
                </c:pt>
                <c:pt idx="4100">
                  <c:v>6.8344666666666702</c:v>
                </c:pt>
                <c:pt idx="4101">
                  <c:v>6.8361333333333398</c:v>
                </c:pt>
                <c:pt idx="4102">
                  <c:v>6.8377999999999997</c:v>
                </c:pt>
                <c:pt idx="4103">
                  <c:v>6.8394666666666701</c:v>
                </c:pt>
                <c:pt idx="4104">
                  <c:v>6.8411333333333397</c:v>
                </c:pt>
                <c:pt idx="4105">
                  <c:v>6.8428000000000004</c:v>
                </c:pt>
                <c:pt idx="4106">
                  <c:v>6.84446666666667</c:v>
                </c:pt>
                <c:pt idx="4107">
                  <c:v>6.8461333333333396</c:v>
                </c:pt>
                <c:pt idx="4108">
                  <c:v>6.8478000000000003</c:v>
                </c:pt>
                <c:pt idx="4109">
                  <c:v>6.8494666666666699</c:v>
                </c:pt>
                <c:pt idx="4110">
                  <c:v>6.8511333333333404</c:v>
                </c:pt>
                <c:pt idx="4111">
                  <c:v>6.8528000000000002</c:v>
                </c:pt>
                <c:pt idx="4112">
                  <c:v>6.8544666666666698</c:v>
                </c:pt>
                <c:pt idx="4113">
                  <c:v>6.8561333333333403</c:v>
                </c:pt>
                <c:pt idx="4114">
                  <c:v>6.8578000000000001</c:v>
                </c:pt>
                <c:pt idx="4115">
                  <c:v>6.8594666666666697</c:v>
                </c:pt>
                <c:pt idx="4116">
                  <c:v>6.8611333333333402</c:v>
                </c:pt>
                <c:pt idx="4117">
                  <c:v>6.8628</c:v>
                </c:pt>
                <c:pt idx="4118">
                  <c:v>6.8644666666666696</c:v>
                </c:pt>
                <c:pt idx="4119">
                  <c:v>6.8661333333333401</c:v>
                </c:pt>
                <c:pt idx="4120">
                  <c:v>6.8677999999999999</c:v>
                </c:pt>
                <c:pt idx="4121">
                  <c:v>6.8694666666666704</c:v>
                </c:pt>
                <c:pt idx="4122">
                  <c:v>6.87113333333334</c:v>
                </c:pt>
                <c:pt idx="4123">
                  <c:v>6.8727999999999998</c:v>
                </c:pt>
                <c:pt idx="4124">
                  <c:v>6.8744666666666703</c:v>
                </c:pt>
                <c:pt idx="4125">
                  <c:v>6.8761333333333399</c:v>
                </c:pt>
                <c:pt idx="4126">
                  <c:v>6.8777999999999997</c:v>
                </c:pt>
                <c:pt idx="4127">
                  <c:v>6.8794666666666702</c:v>
                </c:pt>
                <c:pt idx="4128">
                  <c:v>6.8811333333333398</c:v>
                </c:pt>
                <c:pt idx="4129">
                  <c:v>6.8827999999999996</c:v>
                </c:pt>
                <c:pt idx="4130">
                  <c:v>6.8844666666666701</c:v>
                </c:pt>
                <c:pt idx="4131">
                  <c:v>6.8861333333333397</c:v>
                </c:pt>
                <c:pt idx="4132">
                  <c:v>6.8878000000000004</c:v>
                </c:pt>
                <c:pt idx="4133">
                  <c:v>6.88946666666667</c:v>
                </c:pt>
                <c:pt idx="4134">
                  <c:v>6.8911333333333404</c:v>
                </c:pt>
                <c:pt idx="4135">
                  <c:v>6.8928000000000003</c:v>
                </c:pt>
                <c:pt idx="4136">
                  <c:v>6.8944666666666699</c:v>
                </c:pt>
                <c:pt idx="4137">
                  <c:v>6.8961333333333403</c:v>
                </c:pt>
                <c:pt idx="4138">
                  <c:v>6.8978000000000002</c:v>
                </c:pt>
                <c:pt idx="4139">
                  <c:v>6.8994666666666697</c:v>
                </c:pt>
                <c:pt idx="4140">
                  <c:v>6.9011333333333402</c:v>
                </c:pt>
                <c:pt idx="4141">
                  <c:v>6.9028</c:v>
                </c:pt>
                <c:pt idx="4142">
                  <c:v>6.9044666666666696</c:v>
                </c:pt>
                <c:pt idx="4143">
                  <c:v>6.9061333333333401</c:v>
                </c:pt>
                <c:pt idx="4144">
                  <c:v>6.9077999999999999</c:v>
                </c:pt>
                <c:pt idx="4145">
                  <c:v>6.9094666666666704</c:v>
                </c:pt>
                <c:pt idx="4146">
                  <c:v>6.91113333333334</c:v>
                </c:pt>
                <c:pt idx="4147">
                  <c:v>6.9127999999999998</c:v>
                </c:pt>
                <c:pt idx="4148">
                  <c:v>6.9144666666666703</c:v>
                </c:pt>
                <c:pt idx="4149">
                  <c:v>6.9161333333333399</c:v>
                </c:pt>
                <c:pt idx="4150">
                  <c:v>6.9177999999999997</c:v>
                </c:pt>
                <c:pt idx="4151">
                  <c:v>6.9194666666666702</c:v>
                </c:pt>
                <c:pt idx="4152">
                  <c:v>6.9211333333333398</c:v>
                </c:pt>
                <c:pt idx="4153">
                  <c:v>6.9227999999999996</c:v>
                </c:pt>
                <c:pt idx="4154">
                  <c:v>6.9244666666666701</c:v>
                </c:pt>
                <c:pt idx="4155">
                  <c:v>6.9261333333333397</c:v>
                </c:pt>
                <c:pt idx="4156">
                  <c:v>6.9278000000000004</c:v>
                </c:pt>
                <c:pt idx="4157">
                  <c:v>6.92946666666667</c:v>
                </c:pt>
                <c:pt idx="4158">
                  <c:v>6.9311333333333396</c:v>
                </c:pt>
                <c:pt idx="4159">
                  <c:v>6.9328000000000003</c:v>
                </c:pt>
                <c:pt idx="4160">
                  <c:v>6.9344666666666699</c:v>
                </c:pt>
                <c:pt idx="4161">
                  <c:v>6.9361333333333404</c:v>
                </c:pt>
                <c:pt idx="4162">
                  <c:v>6.9378000000000002</c:v>
                </c:pt>
                <c:pt idx="4163">
                  <c:v>6.9394666666666698</c:v>
                </c:pt>
                <c:pt idx="4164">
                  <c:v>6.9411333333333403</c:v>
                </c:pt>
                <c:pt idx="4165">
                  <c:v>6.9428000000000001</c:v>
                </c:pt>
                <c:pt idx="4166">
                  <c:v>6.9444666666666697</c:v>
                </c:pt>
                <c:pt idx="4167">
                  <c:v>6.9461333333333402</c:v>
                </c:pt>
                <c:pt idx="4168">
                  <c:v>6.9478</c:v>
                </c:pt>
                <c:pt idx="4169">
                  <c:v>6.9494666666666696</c:v>
                </c:pt>
                <c:pt idx="4170">
                  <c:v>6.95113333333334</c:v>
                </c:pt>
                <c:pt idx="4171">
                  <c:v>6.9527999999999999</c:v>
                </c:pt>
                <c:pt idx="4172">
                  <c:v>6.9544666666666703</c:v>
                </c:pt>
                <c:pt idx="4173">
                  <c:v>6.9561333333333399</c:v>
                </c:pt>
                <c:pt idx="4174">
                  <c:v>6.9577999999999998</c:v>
                </c:pt>
                <c:pt idx="4175">
                  <c:v>6.9594666666666702</c:v>
                </c:pt>
                <c:pt idx="4176">
                  <c:v>6.9611333333333398</c:v>
                </c:pt>
                <c:pt idx="4177">
                  <c:v>6.9627999999999997</c:v>
                </c:pt>
                <c:pt idx="4178">
                  <c:v>6.9644666666666701</c:v>
                </c:pt>
                <c:pt idx="4179">
                  <c:v>6.9661333333333397</c:v>
                </c:pt>
                <c:pt idx="4180">
                  <c:v>6.9678000000000004</c:v>
                </c:pt>
                <c:pt idx="4181">
                  <c:v>6.96946666666667</c:v>
                </c:pt>
                <c:pt idx="4182">
                  <c:v>6.9711333333333396</c:v>
                </c:pt>
                <c:pt idx="4183">
                  <c:v>6.9728000000000003</c:v>
                </c:pt>
                <c:pt idx="4184">
                  <c:v>6.9744666666666699</c:v>
                </c:pt>
                <c:pt idx="4185">
                  <c:v>6.9761333333333404</c:v>
                </c:pt>
                <c:pt idx="4186">
                  <c:v>6.9778000000000002</c:v>
                </c:pt>
                <c:pt idx="4187">
                  <c:v>6.9794666666666698</c:v>
                </c:pt>
                <c:pt idx="4188">
                  <c:v>6.9811333333333403</c:v>
                </c:pt>
                <c:pt idx="4189">
                  <c:v>6.9828000000000001</c:v>
                </c:pt>
                <c:pt idx="4190">
                  <c:v>6.9844666666666697</c:v>
                </c:pt>
                <c:pt idx="4191">
                  <c:v>6.9861333333333402</c:v>
                </c:pt>
                <c:pt idx="4192">
                  <c:v>6.9878</c:v>
                </c:pt>
                <c:pt idx="4193">
                  <c:v>6.9894666666666696</c:v>
                </c:pt>
                <c:pt idx="4194">
                  <c:v>6.9911333333333401</c:v>
                </c:pt>
                <c:pt idx="4195">
                  <c:v>6.9927999999999999</c:v>
                </c:pt>
                <c:pt idx="4196">
                  <c:v>6.9944666666666704</c:v>
                </c:pt>
                <c:pt idx="4197">
                  <c:v>6.99613333333334</c:v>
                </c:pt>
                <c:pt idx="4198">
                  <c:v>6.9977999999999998</c:v>
                </c:pt>
                <c:pt idx="4199">
                  <c:v>6.9994666666666703</c:v>
                </c:pt>
                <c:pt idx="4200">
                  <c:v>7.0011333333333399</c:v>
                </c:pt>
                <c:pt idx="4201">
                  <c:v>7.0027999999999997</c:v>
                </c:pt>
                <c:pt idx="4202">
                  <c:v>7.0044666666666702</c:v>
                </c:pt>
                <c:pt idx="4203">
                  <c:v>7.0061333333333398</c:v>
                </c:pt>
                <c:pt idx="4204">
                  <c:v>7.0077999999999996</c:v>
                </c:pt>
                <c:pt idx="4205">
                  <c:v>7.0094666666666701</c:v>
                </c:pt>
                <c:pt idx="4206">
                  <c:v>7.0111333333333397</c:v>
                </c:pt>
                <c:pt idx="4207">
                  <c:v>7.0128000000000004</c:v>
                </c:pt>
                <c:pt idx="4208">
                  <c:v>7.01446666666667</c:v>
                </c:pt>
                <c:pt idx="4209">
                  <c:v>7.0161333333333404</c:v>
                </c:pt>
                <c:pt idx="4210">
                  <c:v>7.0178000000000003</c:v>
                </c:pt>
                <c:pt idx="4211">
                  <c:v>7.0194666666666699</c:v>
                </c:pt>
                <c:pt idx="4212">
                  <c:v>7.0211333333333403</c:v>
                </c:pt>
                <c:pt idx="4213">
                  <c:v>7.0228000000000002</c:v>
                </c:pt>
                <c:pt idx="4214">
                  <c:v>7.0244666666666697</c:v>
                </c:pt>
                <c:pt idx="4215">
                  <c:v>7.0261333333333402</c:v>
                </c:pt>
                <c:pt idx="4216">
                  <c:v>7.0278</c:v>
                </c:pt>
                <c:pt idx="4217">
                  <c:v>7.0294666666666696</c:v>
                </c:pt>
                <c:pt idx="4218">
                  <c:v>7.0311333333333401</c:v>
                </c:pt>
                <c:pt idx="4219">
                  <c:v>7.0327999999999999</c:v>
                </c:pt>
                <c:pt idx="4220">
                  <c:v>7.0344666666666704</c:v>
                </c:pt>
                <c:pt idx="4221">
                  <c:v>7.03613333333334</c:v>
                </c:pt>
                <c:pt idx="4222">
                  <c:v>7.0377999999999998</c:v>
                </c:pt>
                <c:pt idx="4223">
                  <c:v>7.0394666666666703</c:v>
                </c:pt>
                <c:pt idx="4224">
                  <c:v>7.0411333333333399</c:v>
                </c:pt>
                <c:pt idx="4225">
                  <c:v>7.0427999999999997</c:v>
                </c:pt>
                <c:pt idx="4226">
                  <c:v>7.0444666666666702</c:v>
                </c:pt>
                <c:pt idx="4227">
                  <c:v>7.0461333333333398</c:v>
                </c:pt>
                <c:pt idx="4228">
                  <c:v>7.0477999999999996</c:v>
                </c:pt>
                <c:pt idx="4229">
                  <c:v>7.0494666666666701</c:v>
                </c:pt>
                <c:pt idx="4230">
                  <c:v>7.0511333333333397</c:v>
                </c:pt>
                <c:pt idx="4231">
                  <c:v>7.0528000000000004</c:v>
                </c:pt>
                <c:pt idx="4232">
                  <c:v>7.05446666666667</c:v>
                </c:pt>
                <c:pt idx="4233">
                  <c:v>7.0561333333333396</c:v>
                </c:pt>
                <c:pt idx="4234">
                  <c:v>7.0578000000000003</c:v>
                </c:pt>
                <c:pt idx="4235">
                  <c:v>7.0594666666666699</c:v>
                </c:pt>
                <c:pt idx="4236">
                  <c:v>7.0611333333333404</c:v>
                </c:pt>
                <c:pt idx="4237">
                  <c:v>7.0628000000000002</c:v>
                </c:pt>
                <c:pt idx="4238">
                  <c:v>7.0644666666666698</c:v>
                </c:pt>
                <c:pt idx="4239">
                  <c:v>7.0661333333333403</c:v>
                </c:pt>
                <c:pt idx="4240">
                  <c:v>7.0678000000000001</c:v>
                </c:pt>
                <c:pt idx="4241">
                  <c:v>7.0694666666666697</c:v>
                </c:pt>
                <c:pt idx="4242">
                  <c:v>7.0711333333333402</c:v>
                </c:pt>
                <c:pt idx="4243">
                  <c:v>7.0728</c:v>
                </c:pt>
                <c:pt idx="4244">
                  <c:v>7.0744666666666696</c:v>
                </c:pt>
                <c:pt idx="4245">
                  <c:v>7.07613333333334</c:v>
                </c:pt>
                <c:pt idx="4246">
                  <c:v>7.0777999999999999</c:v>
                </c:pt>
                <c:pt idx="4247">
                  <c:v>7.0794666666666703</c:v>
                </c:pt>
                <c:pt idx="4248">
                  <c:v>7.0811333333333399</c:v>
                </c:pt>
                <c:pt idx="4249">
                  <c:v>7.0827999999999998</c:v>
                </c:pt>
                <c:pt idx="4250">
                  <c:v>7.0844666666666702</c:v>
                </c:pt>
                <c:pt idx="4251">
                  <c:v>7.0861333333333398</c:v>
                </c:pt>
                <c:pt idx="4252">
                  <c:v>7.0877999999999997</c:v>
                </c:pt>
                <c:pt idx="4253">
                  <c:v>7.0894666666666701</c:v>
                </c:pt>
                <c:pt idx="4254">
                  <c:v>7.0911333333333397</c:v>
                </c:pt>
                <c:pt idx="4255">
                  <c:v>7.0928000000000004</c:v>
                </c:pt>
                <c:pt idx="4256">
                  <c:v>7.09446666666667</c:v>
                </c:pt>
                <c:pt idx="4257">
                  <c:v>7.0961333333333396</c:v>
                </c:pt>
                <c:pt idx="4258">
                  <c:v>7.0978000000000003</c:v>
                </c:pt>
                <c:pt idx="4259">
                  <c:v>7.0994666666666699</c:v>
                </c:pt>
                <c:pt idx="4260">
                  <c:v>7.1011333333333404</c:v>
                </c:pt>
                <c:pt idx="4261">
                  <c:v>7.1028000000000002</c:v>
                </c:pt>
                <c:pt idx="4262">
                  <c:v>7.1044666666666698</c:v>
                </c:pt>
                <c:pt idx="4263">
                  <c:v>7.1061333333333403</c:v>
                </c:pt>
                <c:pt idx="4264">
                  <c:v>7.1078000000000001</c:v>
                </c:pt>
                <c:pt idx="4265">
                  <c:v>7.1094666666666697</c:v>
                </c:pt>
                <c:pt idx="4266">
                  <c:v>7.1111333333333402</c:v>
                </c:pt>
                <c:pt idx="4267">
                  <c:v>7.1128</c:v>
                </c:pt>
                <c:pt idx="4268">
                  <c:v>7.1144666666666696</c:v>
                </c:pt>
                <c:pt idx="4269">
                  <c:v>7.1161333333333401</c:v>
                </c:pt>
                <c:pt idx="4270">
                  <c:v>7.1177999999999999</c:v>
                </c:pt>
                <c:pt idx="4271">
                  <c:v>7.1194666666666704</c:v>
                </c:pt>
                <c:pt idx="4272">
                  <c:v>7.12113333333334</c:v>
                </c:pt>
                <c:pt idx="4273">
                  <c:v>7.1227999999999998</c:v>
                </c:pt>
                <c:pt idx="4274">
                  <c:v>7.1244666666666703</c:v>
                </c:pt>
                <c:pt idx="4275">
                  <c:v>7.1261333333333399</c:v>
                </c:pt>
                <c:pt idx="4276">
                  <c:v>7.1277999999999997</c:v>
                </c:pt>
                <c:pt idx="4277">
                  <c:v>7.1294666666666702</c:v>
                </c:pt>
                <c:pt idx="4278">
                  <c:v>7.1311333333333398</c:v>
                </c:pt>
                <c:pt idx="4279">
                  <c:v>7.1327999999999996</c:v>
                </c:pt>
                <c:pt idx="4280">
                  <c:v>7.1344666666666701</c:v>
                </c:pt>
                <c:pt idx="4281">
                  <c:v>7.1361333333333397</c:v>
                </c:pt>
                <c:pt idx="4282">
                  <c:v>7.1378000000000004</c:v>
                </c:pt>
                <c:pt idx="4283">
                  <c:v>7.13946666666667</c:v>
                </c:pt>
                <c:pt idx="4284">
                  <c:v>7.1411333333333404</c:v>
                </c:pt>
                <c:pt idx="4285">
                  <c:v>7.1428000000000003</c:v>
                </c:pt>
                <c:pt idx="4286">
                  <c:v>7.1444666666666699</c:v>
                </c:pt>
                <c:pt idx="4287">
                  <c:v>7.1461333333333403</c:v>
                </c:pt>
                <c:pt idx="4288">
                  <c:v>7.1478000000000002</c:v>
                </c:pt>
                <c:pt idx="4289">
                  <c:v>7.1494666666666697</c:v>
                </c:pt>
                <c:pt idx="4290">
                  <c:v>7.1511333333333402</c:v>
                </c:pt>
                <c:pt idx="4291">
                  <c:v>7.1528</c:v>
                </c:pt>
                <c:pt idx="4292">
                  <c:v>7.1544666666666696</c:v>
                </c:pt>
                <c:pt idx="4293">
                  <c:v>7.1561333333333401</c:v>
                </c:pt>
                <c:pt idx="4294">
                  <c:v>7.1577999999999999</c:v>
                </c:pt>
                <c:pt idx="4295">
                  <c:v>7.1594666666666704</c:v>
                </c:pt>
                <c:pt idx="4296">
                  <c:v>7.16113333333334</c:v>
                </c:pt>
                <c:pt idx="4297">
                  <c:v>7.1627999999999998</c:v>
                </c:pt>
                <c:pt idx="4298">
                  <c:v>7.1644666666666703</c:v>
                </c:pt>
                <c:pt idx="4299">
                  <c:v>7.1661333333333399</c:v>
                </c:pt>
                <c:pt idx="4300">
                  <c:v>7.1677999999999997</c:v>
                </c:pt>
                <c:pt idx="4301">
                  <c:v>7.1694666666666702</c:v>
                </c:pt>
                <c:pt idx="4302">
                  <c:v>7.1711333333333398</c:v>
                </c:pt>
                <c:pt idx="4303">
                  <c:v>7.1727999999999996</c:v>
                </c:pt>
                <c:pt idx="4304">
                  <c:v>7.1744666666666701</c:v>
                </c:pt>
                <c:pt idx="4305">
                  <c:v>7.1761333333333397</c:v>
                </c:pt>
                <c:pt idx="4306">
                  <c:v>7.1778000000000004</c:v>
                </c:pt>
                <c:pt idx="4307">
                  <c:v>7.17946666666667</c:v>
                </c:pt>
                <c:pt idx="4308">
                  <c:v>7.1811333333333396</c:v>
                </c:pt>
                <c:pt idx="4309">
                  <c:v>7.1828000000000003</c:v>
                </c:pt>
                <c:pt idx="4310">
                  <c:v>7.1844666666666699</c:v>
                </c:pt>
                <c:pt idx="4311">
                  <c:v>7.1861333333333404</c:v>
                </c:pt>
                <c:pt idx="4312">
                  <c:v>7.1878000000000002</c:v>
                </c:pt>
                <c:pt idx="4313">
                  <c:v>7.1894666666666698</c:v>
                </c:pt>
                <c:pt idx="4314">
                  <c:v>7.1911333333333403</c:v>
                </c:pt>
                <c:pt idx="4315">
                  <c:v>7.1928000000000001</c:v>
                </c:pt>
                <c:pt idx="4316">
                  <c:v>7.1944666666666697</c:v>
                </c:pt>
                <c:pt idx="4317">
                  <c:v>7.1961333333333402</c:v>
                </c:pt>
                <c:pt idx="4318">
                  <c:v>7.1978</c:v>
                </c:pt>
                <c:pt idx="4319">
                  <c:v>7.1994666666666696</c:v>
                </c:pt>
                <c:pt idx="4320">
                  <c:v>7.20113333333334</c:v>
                </c:pt>
                <c:pt idx="4321">
                  <c:v>7.2027999999999999</c:v>
                </c:pt>
                <c:pt idx="4322">
                  <c:v>7.2044666666666703</c:v>
                </c:pt>
                <c:pt idx="4323">
                  <c:v>7.2061333333333399</c:v>
                </c:pt>
                <c:pt idx="4324">
                  <c:v>7.2077999999999998</c:v>
                </c:pt>
                <c:pt idx="4325">
                  <c:v>7.2094666666666702</c:v>
                </c:pt>
                <c:pt idx="4326">
                  <c:v>7.2111333333333398</c:v>
                </c:pt>
                <c:pt idx="4327">
                  <c:v>7.2127999999999997</c:v>
                </c:pt>
                <c:pt idx="4328">
                  <c:v>7.2144666666666701</c:v>
                </c:pt>
                <c:pt idx="4329">
                  <c:v>7.2161333333333397</c:v>
                </c:pt>
                <c:pt idx="4330">
                  <c:v>7.2178000000000004</c:v>
                </c:pt>
                <c:pt idx="4331">
                  <c:v>7.21946666666667</c:v>
                </c:pt>
                <c:pt idx="4332">
                  <c:v>7.2211333333333396</c:v>
                </c:pt>
                <c:pt idx="4333">
                  <c:v>7.2228000000000003</c:v>
                </c:pt>
                <c:pt idx="4334">
                  <c:v>7.2244666666666699</c:v>
                </c:pt>
                <c:pt idx="4335">
                  <c:v>7.2261333333333404</c:v>
                </c:pt>
                <c:pt idx="4336">
                  <c:v>7.2278000000000002</c:v>
                </c:pt>
                <c:pt idx="4337">
                  <c:v>7.2294666666666698</c:v>
                </c:pt>
                <c:pt idx="4338">
                  <c:v>7.2311333333333403</c:v>
                </c:pt>
                <c:pt idx="4339">
                  <c:v>7.2328000000000001</c:v>
                </c:pt>
                <c:pt idx="4340">
                  <c:v>7.2344666666666697</c:v>
                </c:pt>
                <c:pt idx="4341">
                  <c:v>7.2361333333333402</c:v>
                </c:pt>
                <c:pt idx="4342">
                  <c:v>7.2378</c:v>
                </c:pt>
                <c:pt idx="4343">
                  <c:v>7.2394666666666696</c:v>
                </c:pt>
                <c:pt idx="4344">
                  <c:v>7.2411333333333401</c:v>
                </c:pt>
                <c:pt idx="4345">
                  <c:v>7.2427999999999999</c:v>
                </c:pt>
                <c:pt idx="4346">
                  <c:v>7.2444666666666704</c:v>
                </c:pt>
                <c:pt idx="4347">
                  <c:v>7.24613333333334</c:v>
                </c:pt>
                <c:pt idx="4348">
                  <c:v>7.2477999999999998</c:v>
                </c:pt>
                <c:pt idx="4349">
                  <c:v>7.2494666666666703</c:v>
                </c:pt>
                <c:pt idx="4350">
                  <c:v>7.2511333333333399</c:v>
                </c:pt>
                <c:pt idx="4351">
                  <c:v>7.2527999999999997</c:v>
                </c:pt>
                <c:pt idx="4352">
                  <c:v>7.2544666666666702</c:v>
                </c:pt>
                <c:pt idx="4353">
                  <c:v>7.2561333333333398</c:v>
                </c:pt>
                <c:pt idx="4354">
                  <c:v>7.2577999999999996</c:v>
                </c:pt>
                <c:pt idx="4355">
                  <c:v>7.2594666666666701</c:v>
                </c:pt>
                <c:pt idx="4356">
                  <c:v>7.2611333333333397</c:v>
                </c:pt>
                <c:pt idx="4357">
                  <c:v>7.2628000000000004</c:v>
                </c:pt>
                <c:pt idx="4358">
                  <c:v>7.26446666666667</c:v>
                </c:pt>
                <c:pt idx="4359">
                  <c:v>7.2661333333333404</c:v>
                </c:pt>
                <c:pt idx="4360">
                  <c:v>7.2678000000000003</c:v>
                </c:pt>
                <c:pt idx="4361">
                  <c:v>7.2694666666666699</c:v>
                </c:pt>
                <c:pt idx="4362">
                  <c:v>7.2711333333333403</c:v>
                </c:pt>
                <c:pt idx="4363">
                  <c:v>7.2728000000000002</c:v>
                </c:pt>
                <c:pt idx="4364">
                  <c:v>7.2744666666666697</c:v>
                </c:pt>
                <c:pt idx="4365">
                  <c:v>7.2761333333333402</c:v>
                </c:pt>
                <c:pt idx="4366">
                  <c:v>7.2778</c:v>
                </c:pt>
                <c:pt idx="4367">
                  <c:v>7.2794666666666696</c:v>
                </c:pt>
                <c:pt idx="4368">
                  <c:v>7.2811333333333401</c:v>
                </c:pt>
                <c:pt idx="4369">
                  <c:v>7.2827999999999999</c:v>
                </c:pt>
                <c:pt idx="4370">
                  <c:v>7.2844666666666704</c:v>
                </c:pt>
                <c:pt idx="4371">
                  <c:v>7.28613333333334</c:v>
                </c:pt>
                <c:pt idx="4372">
                  <c:v>7.2877999999999998</c:v>
                </c:pt>
                <c:pt idx="4373">
                  <c:v>7.2894666666666703</c:v>
                </c:pt>
                <c:pt idx="4374">
                  <c:v>7.2911333333333399</c:v>
                </c:pt>
                <c:pt idx="4375">
                  <c:v>7.2927999999999997</c:v>
                </c:pt>
                <c:pt idx="4376">
                  <c:v>7.2944666666666702</c:v>
                </c:pt>
                <c:pt idx="4377">
                  <c:v>7.2961333333333398</c:v>
                </c:pt>
                <c:pt idx="4378">
                  <c:v>7.2977999999999996</c:v>
                </c:pt>
                <c:pt idx="4379">
                  <c:v>7.2994666666666701</c:v>
                </c:pt>
                <c:pt idx="4380">
                  <c:v>7.3011333333333397</c:v>
                </c:pt>
                <c:pt idx="4381">
                  <c:v>7.3028000000000004</c:v>
                </c:pt>
                <c:pt idx="4382">
                  <c:v>7.30446666666667</c:v>
                </c:pt>
                <c:pt idx="4383">
                  <c:v>7.3061333333333396</c:v>
                </c:pt>
                <c:pt idx="4384">
                  <c:v>7.3078000000000003</c:v>
                </c:pt>
                <c:pt idx="4385">
                  <c:v>7.3094666666666699</c:v>
                </c:pt>
                <c:pt idx="4386">
                  <c:v>7.3111333333333404</c:v>
                </c:pt>
                <c:pt idx="4387">
                  <c:v>7.3128000000000002</c:v>
                </c:pt>
                <c:pt idx="4388">
                  <c:v>7.3144666666666698</c:v>
                </c:pt>
                <c:pt idx="4389">
                  <c:v>7.3161333333333403</c:v>
                </c:pt>
                <c:pt idx="4390">
                  <c:v>7.3178000000000001</c:v>
                </c:pt>
                <c:pt idx="4391">
                  <c:v>7.3194666666666697</c:v>
                </c:pt>
                <c:pt idx="4392">
                  <c:v>7.3211333333333402</c:v>
                </c:pt>
                <c:pt idx="4393">
                  <c:v>7.3228</c:v>
                </c:pt>
                <c:pt idx="4394">
                  <c:v>7.3244666666666696</c:v>
                </c:pt>
                <c:pt idx="4395">
                  <c:v>7.32613333333334</c:v>
                </c:pt>
                <c:pt idx="4396">
                  <c:v>7.3277999999999999</c:v>
                </c:pt>
                <c:pt idx="4397">
                  <c:v>7.3294666666666703</c:v>
                </c:pt>
                <c:pt idx="4398">
                  <c:v>7.3311333333333399</c:v>
                </c:pt>
                <c:pt idx="4399">
                  <c:v>7.3327999999999998</c:v>
                </c:pt>
                <c:pt idx="4400">
                  <c:v>7.3344666666666702</c:v>
                </c:pt>
                <c:pt idx="4401">
                  <c:v>7.3361333333333398</c:v>
                </c:pt>
                <c:pt idx="4402">
                  <c:v>7.3377999999999997</c:v>
                </c:pt>
                <c:pt idx="4403">
                  <c:v>7.3394666666666701</c:v>
                </c:pt>
                <c:pt idx="4404">
                  <c:v>7.3411333333333397</c:v>
                </c:pt>
                <c:pt idx="4405">
                  <c:v>7.3428000000000004</c:v>
                </c:pt>
                <c:pt idx="4406">
                  <c:v>7.34446666666667</c:v>
                </c:pt>
                <c:pt idx="4407">
                  <c:v>7.3461333333333396</c:v>
                </c:pt>
                <c:pt idx="4408">
                  <c:v>7.3478000000000003</c:v>
                </c:pt>
                <c:pt idx="4409">
                  <c:v>7.3494666666666699</c:v>
                </c:pt>
                <c:pt idx="4410">
                  <c:v>7.3511333333333404</c:v>
                </c:pt>
                <c:pt idx="4411">
                  <c:v>7.3528000000000002</c:v>
                </c:pt>
                <c:pt idx="4412">
                  <c:v>7.3544666666666698</c:v>
                </c:pt>
                <c:pt idx="4413">
                  <c:v>7.3561333333333403</c:v>
                </c:pt>
                <c:pt idx="4414">
                  <c:v>7.3578000000000001</c:v>
                </c:pt>
                <c:pt idx="4415">
                  <c:v>7.3594666666666697</c:v>
                </c:pt>
                <c:pt idx="4416">
                  <c:v>7.3611333333333402</c:v>
                </c:pt>
                <c:pt idx="4417">
                  <c:v>7.3628</c:v>
                </c:pt>
                <c:pt idx="4418">
                  <c:v>7.3644666666666696</c:v>
                </c:pt>
                <c:pt idx="4419">
                  <c:v>7.3661333333333401</c:v>
                </c:pt>
                <c:pt idx="4420">
                  <c:v>7.3677999999999999</c:v>
                </c:pt>
                <c:pt idx="4421">
                  <c:v>7.3694666666666704</c:v>
                </c:pt>
                <c:pt idx="4422">
                  <c:v>7.37113333333334</c:v>
                </c:pt>
                <c:pt idx="4423">
                  <c:v>7.3727999999999998</c:v>
                </c:pt>
                <c:pt idx="4424">
                  <c:v>7.3744666666666703</c:v>
                </c:pt>
                <c:pt idx="4425">
                  <c:v>7.3761333333333399</c:v>
                </c:pt>
                <c:pt idx="4426">
                  <c:v>7.3777999999999997</c:v>
                </c:pt>
                <c:pt idx="4427">
                  <c:v>7.3794666666666702</c:v>
                </c:pt>
                <c:pt idx="4428">
                  <c:v>7.3811333333333398</c:v>
                </c:pt>
                <c:pt idx="4429">
                  <c:v>7.3827999999999996</c:v>
                </c:pt>
                <c:pt idx="4430">
                  <c:v>7.3844666666666701</c:v>
                </c:pt>
                <c:pt idx="4431">
                  <c:v>7.3861333333333397</c:v>
                </c:pt>
                <c:pt idx="4432">
                  <c:v>7.3878000000000004</c:v>
                </c:pt>
                <c:pt idx="4433">
                  <c:v>7.38946666666667</c:v>
                </c:pt>
                <c:pt idx="4434">
                  <c:v>7.3911333333333404</c:v>
                </c:pt>
                <c:pt idx="4435">
                  <c:v>7.3928000000000003</c:v>
                </c:pt>
                <c:pt idx="4436">
                  <c:v>7.3944666666666699</c:v>
                </c:pt>
                <c:pt idx="4437">
                  <c:v>7.3961333333333403</c:v>
                </c:pt>
                <c:pt idx="4438">
                  <c:v>7.3978000000000002</c:v>
                </c:pt>
                <c:pt idx="4439">
                  <c:v>7.3994666666666697</c:v>
                </c:pt>
                <c:pt idx="4440">
                  <c:v>7.4011333333333402</c:v>
                </c:pt>
                <c:pt idx="4441">
                  <c:v>7.4028</c:v>
                </c:pt>
                <c:pt idx="4442">
                  <c:v>7.4044666666666696</c:v>
                </c:pt>
                <c:pt idx="4443">
                  <c:v>7.4061333333333401</c:v>
                </c:pt>
                <c:pt idx="4444">
                  <c:v>7.4077999999999999</c:v>
                </c:pt>
                <c:pt idx="4445">
                  <c:v>7.4094666666666704</c:v>
                </c:pt>
                <c:pt idx="4446">
                  <c:v>7.41113333333334</c:v>
                </c:pt>
                <c:pt idx="4447">
                  <c:v>7.4127999999999998</c:v>
                </c:pt>
                <c:pt idx="4448">
                  <c:v>7.4144666666666703</c:v>
                </c:pt>
                <c:pt idx="4449">
                  <c:v>7.4161333333333399</c:v>
                </c:pt>
                <c:pt idx="4450">
                  <c:v>7.4177999999999997</c:v>
                </c:pt>
                <c:pt idx="4451">
                  <c:v>7.4194666666666702</c:v>
                </c:pt>
                <c:pt idx="4452">
                  <c:v>7.4211333333333398</c:v>
                </c:pt>
                <c:pt idx="4453">
                  <c:v>7.4227999999999996</c:v>
                </c:pt>
                <c:pt idx="4454">
                  <c:v>7.4244666666666701</c:v>
                </c:pt>
                <c:pt idx="4455">
                  <c:v>7.4261333333333397</c:v>
                </c:pt>
                <c:pt idx="4456">
                  <c:v>7.4278000000000004</c:v>
                </c:pt>
                <c:pt idx="4457">
                  <c:v>7.42946666666667</c:v>
                </c:pt>
                <c:pt idx="4458">
                  <c:v>7.4311333333333396</c:v>
                </c:pt>
                <c:pt idx="4459">
                  <c:v>7.4328000000000003</c:v>
                </c:pt>
                <c:pt idx="4460">
                  <c:v>7.4344666666666699</c:v>
                </c:pt>
                <c:pt idx="4461">
                  <c:v>7.4361333333333404</c:v>
                </c:pt>
                <c:pt idx="4462">
                  <c:v>7.4378000000000002</c:v>
                </c:pt>
                <c:pt idx="4463">
                  <c:v>7.4394666666666698</c:v>
                </c:pt>
                <c:pt idx="4464">
                  <c:v>7.4411333333333403</c:v>
                </c:pt>
                <c:pt idx="4465">
                  <c:v>7.4428000000000001</c:v>
                </c:pt>
                <c:pt idx="4466">
                  <c:v>7.4444666666666697</c:v>
                </c:pt>
                <c:pt idx="4467">
                  <c:v>7.4461333333333402</c:v>
                </c:pt>
                <c:pt idx="4468">
                  <c:v>7.4478</c:v>
                </c:pt>
                <c:pt idx="4469">
                  <c:v>7.4494666666666696</c:v>
                </c:pt>
                <c:pt idx="4470">
                  <c:v>7.45113333333334</c:v>
                </c:pt>
                <c:pt idx="4471">
                  <c:v>7.4527999999999999</c:v>
                </c:pt>
                <c:pt idx="4472">
                  <c:v>7.4544666666666703</c:v>
                </c:pt>
                <c:pt idx="4473">
                  <c:v>7.4561333333333399</c:v>
                </c:pt>
                <c:pt idx="4474">
                  <c:v>7.4577999999999998</c:v>
                </c:pt>
                <c:pt idx="4475">
                  <c:v>7.4594666666666702</c:v>
                </c:pt>
                <c:pt idx="4476">
                  <c:v>7.4611333333333398</c:v>
                </c:pt>
                <c:pt idx="4477">
                  <c:v>7.4627999999999997</c:v>
                </c:pt>
                <c:pt idx="4478">
                  <c:v>7.4644666666666701</c:v>
                </c:pt>
                <c:pt idx="4479">
                  <c:v>7.4661333333333397</c:v>
                </c:pt>
                <c:pt idx="4480">
                  <c:v>7.4678000000000004</c:v>
                </c:pt>
                <c:pt idx="4481">
                  <c:v>7.46946666666667</c:v>
                </c:pt>
                <c:pt idx="4482">
                  <c:v>7.4711333333333396</c:v>
                </c:pt>
                <c:pt idx="4483">
                  <c:v>7.4728000000000003</c:v>
                </c:pt>
                <c:pt idx="4484">
                  <c:v>7.4744666666666699</c:v>
                </c:pt>
                <c:pt idx="4485">
                  <c:v>7.4761333333333404</c:v>
                </c:pt>
                <c:pt idx="4486">
                  <c:v>7.4778000000000002</c:v>
                </c:pt>
                <c:pt idx="4487">
                  <c:v>7.4794666666666698</c:v>
                </c:pt>
                <c:pt idx="4488">
                  <c:v>7.4811333333333403</c:v>
                </c:pt>
                <c:pt idx="4489">
                  <c:v>7.4828000000000001</c:v>
                </c:pt>
                <c:pt idx="4490">
                  <c:v>7.4844666666666697</c:v>
                </c:pt>
                <c:pt idx="4491">
                  <c:v>7.4861333333333402</c:v>
                </c:pt>
                <c:pt idx="4492">
                  <c:v>7.4878</c:v>
                </c:pt>
                <c:pt idx="4493">
                  <c:v>7.4894666666666696</c:v>
                </c:pt>
                <c:pt idx="4494">
                  <c:v>7.4911333333333401</c:v>
                </c:pt>
                <c:pt idx="4495">
                  <c:v>7.4927999999999999</c:v>
                </c:pt>
                <c:pt idx="4496">
                  <c:v>7.4944666666666704</c:v>
                </c:pt>
                <c:pt idx="4497">
                  <c:v>7.49613333333334</c:v>
                </c:pt>
                <c:pt idx="4498">
                  <c:v>7.4977999999999998</c:v>
                </c:pt>
                <c:pt idx="4499">
                  <c:v>7.4994666666666703</c:v>
                </c:pt>
                <c:pt idx="4500">
                  <c:v>7.5011333333333399</c:v>
                </c:pt>
                <c:pt idx="4501">
                  <c:v>7.5027999999999997</c:v>
                </c:pt>
                <c:pt idx="4502">
                  <c:v>7.5044666666666702</c:v>
                </c:pt>
                <c:pt idx="4503">
                  <c:v>7.5061333333333398</c:v>
                </c:pt>
                <c:pt idx="4504">
                  <c:v>7.5077999999999996</c:v>
                </c:pt>
                <c:pt idx="4505">
                  <c:v>7.5094666666666701</c:v>
                </c:pt>
                <c:pt idx="4506">
                  <c:v>7.5111333333333397</c:v>
                </c:pt>
                <c:pt idx="4507">
                  <c:v>7.5128000000000004</c:v>
                </c:pt>
                <c:pt idx="4508">
                  <c:v>7.51446666666667</c:v>
                </c:pt>
                <c:pt idx="4509">
                  <c:v>7.5161333333333404</c:v>
                </c:pt>
                <c:pt idx="4510">
                  <c:v>7.5178000000000003</c:v>
                </c:pt>
                <c:pt idx="4511">
                  <c:v>7.5194666666666699</c:v>
                </c:pt>
                <c:pt idx="4512">
                  <c:v>7.5211333333333403</c:v>
                </c:pt>
                <c:pt idx="4513">
                  <c:v>7.5228000000000002</c:v>
                </c:pt>
                <c:pt idx="4514">
                  <c:v>7.5244666666666697</c:v>
                </c:pt>
                <c:pt idx="4515">
                  <c:v>7.5261333333333402</c:v>
                </c:pt>
                <c:pt idx="4516">
                  <c:v>7.5278</c:v>
                </c:pt>
                <c:pt idx="4517">
                  <c:v>7.5294666666666696</c:v>
                </c:pt>
                <c:pt idx="4518">
                  <c:v>7.5311333333333401</c:v>
                </c:pt>
                <c:pt idx="4519">
                  <c:v>7.5327999999999999</c:v>
                </c:pt>
                <c:pt idx="4520">
                  <c:v>7.5344666666666704</c:v>
                </c:pt>
                <c:pt idx="4521">
                  <c:v>7.53613333333334</c:v>
                </c:pt>
                <c:pt idx="4522">
                  <c:v>7.5377999999999998</c:v>
                </c:pt>
                <c:pt idx="4523">
                  <c:v>7.5394666666666703</c:v>
                </c:pt>
                <c:pt idx="4524">
                  <c:v>7.5411333333333399</c:v>
                </c:pt>
                <c:pt idx="4525">
                  <c:v>7.5427999999999997</c:v>
                </c:pt>
                <c:pt idx="4526">
                  <c:v>7.5444666666666702</c:v>
                </c:pt>
                <c:pt idx="4527">
                  <c:v>7.5461333333333398</c:v>
                </c:pt>
                <c:pt idx="4528">
                  <c:v>7.5477999999999996</c:v>
                </c:pt>
                <c:pt idx="4529">
                  <c:v>7.5494666666666701</c:v>
                </c:pt>
                <c:pt idx="4530">
                  <c:v>7.5511333333333397</c:v>
                </c:pt>
                <c:pt idx="4531">
                  <c:v>7.5528000000000004</c:v>
                </c:pt>
                <c:pt idx="4532">
                  <c:v>7.55446666666667</c:v>
                </c:pt>
                <c:pt idx="4533">
                  <c:v>7.5561333333333396</c:v>
                </c:pt>
                <c:pt idx="4534">
                  <c:v>7.5578000000000003</c:v>
                </c:pt>
                <c:pt idx="4535">
                  <c:v>7.5594666666666699</c:v>
                </c:pt>
                <c:pt idx="4536">
                  <c:v>7.5611333333333404</c:v>
                </c:pt>
                <c:pt idx="4537">
                  <c:v>7.5628000000000002</c:v>
                </c:pt>
                <c:pt idx="4538">
                  <c:v>7.5644666666666698</c:v>
                </c:pt>
                <c:pt idx="4539">
                  <c:v>7.5661333333333403</c:v>
                </c:pt>
                <c:pt idx="4540">
                  <c:v>7.5678000000000001</c:v>
                </c:pt>
                <c:pt idx="4541">
                  <c:v>7.5694666666666697</c:v>
                </c:pt>
                <c:pt idx="4542">
                  <c:v>7.5711333333333402</c:v>
                </c:pt>
                <c:pt idx="4543">
                  <c:v>7.5728</c:v>
                </c:pt>
                <c:pt idx="4544">
                  <c:v>7.5744666666666696</c:v>
                </c:pt>
                <c:pt idx="4545">
                  <c:v>7.57613333333334</c:v>
                </c:pt>
                <c:pt idx="4546">
                  <c:v>7.5777999999999999</c:v>
                </c:pt>
                <c:pt idx="4547">
                  <c:v>7.5794666666666703</c:v>
                </c:pt>
                <c:pt idx="4548">
                  <c:v>7.5811333333333399</c:v>
                </c:pt>
                <c:pt idx="4549">
                  <c:v>7.5827999999999998</c:v>
                </c:pt>
                <c:pt idx="4550">
                  <c:v>7.5844666666666702</c:v>
                </c:pt>
                <c:pt idx="4551">
                  <c:v>7.5861333333333398</c:v>
                </c:pt>
                <c:pt idx="4552">
                  <c:v>7.5877999999999997</c:v>
                </c:pt>
                <c:pt idx="4553">
                  <c:v>7.5894666666666701</c:v>
                </c:pt>
                <c:pt idx="4554">
                  <c:v>7.5911333333333397</c:v>
                </c:pt>
                <c:pt idx="4555">
                  <c:v>7.5928000000000004</c:v>
                </c:pt>
                <c:pt idx="4556">
                  <c:v>7.59446666666667</c:v>
                </c:pt>
                <c:pt idx="4557">
                  <c:v>7.5961333333333396</c:v>
                </c:pt>
                <c:pt idx="4558">
                  <c:v>7.5978000000000003</c:v>
                </c:pt>
                <c:pt idx="4559">
                  <c:v>7.5994666666666699</c:v>
                </c:pt>
                <c:pt idx="4560">
                  <c:v>7.6011333333333404</c:v>
                </c:pt>
                <c:pt idx="4561">
                  <c:v>7.6028000000000002</c:v>
                </c:pt>
                <c:pt idx="4562">
                  <c:v>7.6044666666666698</c:v>
                </c:pt>
                <c:pt idx="4563">
                  <c:v>7.6061333333333403</c:v>
                </c:pt>
                <c:pt idx="4564">
                  <c:v>7.6078000000000001</c:v>
                </c:pt>
                <c:pt idx="4565">
                  <c:v>7.6094666666666697</c:v>
                </c:pt>
                <c:pt idx="4566">
                  <c:v>7.6111333333333402</c:v>
                </c:pt>
                <c:pt idx="4567">
                  <c:v>7.6128</c:v>
                </c:pt>
                <c:pt idx="4568">
                  <c:v>7.6144666666666696</c:v>
                </c:pt>
                <c:pt idx="4569">
                  <c:v>7.6161333333333401</c:v>
                </c:pt>
                <c:pt idx="4570">
                  <c:v>7.6177999999999999</c:v>
                </c:pt>
                <c:pt idx="4571">
                  <c:v>7.6194666666666704</c:v>
                </c:pt>
                <c:pt idx="4572">
                  <c:v>7.62113333333334</c:v>
                </c:pt>
                <c:pt idx="4573">
                  <c:v>7.6227999999999998</c:v>
                </c:pt>
                <c:pt idx="4574">
                  <c:v>7.6244666666666703</c:v>
                </c:pt>
                <c:pt idx="4575">
                  <c:v>7.6261333333333399</c:v>
                </c:pt>
                <c:pt idx="4576">
                  <c:v>7.6277999999999997</c:v>
                </c:pt>
                <c:pt idx="4577">
                  <c:v>7.6294666666666702</c:v>
                </c:pt>
                <c:pt idx="4578">
                  <c:v>7.6311333333333398</c:v>
                </c:pt>
                <c:pt idx="4579">
                  <c:v>7.6327999999999996</c:v>
                </c:pt>
                <c:pt idx="4580">
                  <c:v>7.6344666666666701</c:v>
                </c:pt>
                <c:pt idx="4581">
                  <c:v>7.6361333333333397</c:v>
                </c:pt>
                <c:pt idx="4582">
                  <c:v>7.6378000000000004</c:v>
                </c:pt>
                <c:pt idx="4583">
                  <c:v>7.63946666666667</c:v>
                </c:pt>
                <c:pt idx="4584">
                  <c:v>7.6411333333333404</c:v>
                </c:pt>
                <c:pt idx="4585">
                  <c:v>7.6428000000000003</c:v>
                </c:pt>
                <c:pt idx="4586">
                  <c:v>7.6444666666666699</c:v>
                </c:pt>
                <c:pt idx="4587">
                  <c:v>7.6461333333333403</c:v>
                </c:pt>
                <c:pt idx="4588">
                  <c:v>7.6478000000000002</c:v>
                </c:pt>
                <c:pt idx="4589">
                  <c:v>7.6494666666666697</c:v>
                </c:pt>
                <c:pt idx="4590">
                  <c:v>7.6511333333333402</c:v>
                </c:pt>
                <c:pt idx="4591">
                  <c:v>7.6528</c:v>
                </c:pt>
                <c:pt idx="4592">
                  <c:v>7.6544666666666696</c:v>
                </c:pt>
                <c:pt idx="4593">
                  <c:v>7.6561333333333401</c:v>
                </c:pt>
                <c:pt idx="4594">
                  <c:v>7.6577999999999999</c:v>
                </c:pt>
                <c:pt idx="4595">
                  <c:v>7.6594666666666704</c:v>
                </c:pt>
                <c:pt idx="4596">
                  <c:v>7.66113333333334</c:v>
                </c:pt>
                <c:pt idx="4597">
                  <c:v>7.6627999999999998</c:v>
                </c:pt>
                <c:pt idx="4598">
                  <c:v>7.6644666666666703</c:v>
                </c:pt>
                <c:pt idx="4599">
                  <c:v>7.6661333333333399</c:v>
                </c:pt>
                <c:pt idx="4600">
                  <c:v>7.6677999999999997</c:v>
                </c:pt>
                <c:pt idx="4601">
                  <c:v>7.6694666666666702</c:v>
                </c:pt>
                <c:pt idx="4602">
                  <c:v>7.6711333333333398</c:v>
                </c:pt>
                <c:pt idx="4603">
                  <c:v>7.6727999999999996</c:v>
                </c:pt>
                <c:pt idx="4604">
                  <c:v>7.6744666666666701</c:v>
                </c:pt>
                <c:pt idx="4605">
                  <c:v>7.6761333333333397</c:v>
                </c:pt>
                <c:pt idx="4606">
                  <c:v>7.6778000000000004</c:v>
                </c:pt>
                <c:pt idx="4607">
                  <c:v>7.67946666666667</c:v>
                </c:pt>
                <c:pt idx="4608">
                  <c:v>7.6811333333333396</c:v>
                </c:pt>
                <c:pt idx="4609">
                  <c:v>7.6828000000000003</c:v>
                </c:pt>
                <c:pt idx="4610">
                  <c:v>7.6844666666666699</c:v>
                </c:pt>
                <c:pt idx="4611">
                  <c:v>7.6861333333333404</c:v>
                </c:pt>
                <c:pt idx="4612">
                  <c:v>7.6878000000000002</c:v>
                </c:pt>
                <c:pt idx="4613">
                  <c:v>7.6894666666666698</c:v>
                </c:pt>
                <c:pt idx="4614">
                  <c:v>7.6911333333333403</c:v>
                </c:pt>
                <c:pt idx="4615">
                  <c:v>7.6928000000000001</c:v>
                </c:pt>
                <c:pt idx="4616">
                  <c:v>7.6944666666666697</c:v>
                </c:pt>
                <c:pt idx="4617">
                  <c:v>7.6961333333333402</c:v>
                </c:pt>
                <c:pt idx="4618">
                  <c:v>7.6978</c:v>
                </c:pt>
                <c:pt idx="4619">
                  <c:v>7.6994666666666696</c:v>
                </c:pt>
                <c:pt idx="4620">
                  <c:v>7.70113333333334</c:v>
                </c:pt>
                <c:pt idx="4621">
                  <c:v>7.7027999999999999</c:v>
                </c:pt>
                <c:pt idx="4622">
                  <c:v>7.7044666666666703</c:v>
                </c:pt>
                <c:pt idx="4623">
                  <c:v>7.7061333333333399</c:v>
                </c:pt>
                <c:pt idx="4624">
                  <c:v>7.7077999999999998</c:v>
                </c:pt>
                <c:pt idx="4625">
                  <c:v>7.7094666666666702</c:v>
                </c:pt>
                <c:pt idx="4626">
                  <c:v>7.7111333333333398</c:v>
                </c:pt>
                <c:pt idx="4627">
                  <c:v>7.7127999999999997</c:v>
                </c:pt>
                <c:pt idx="4628">
                  <c:v>7.7144666666666701</c:v>
                </c:pt>
                <c:pt idx="4629">
                  <c:v>7.7161333333333397</c:v>
                </c:pt>
                <c:pt idx="4630">
                  <c:v>7.7178000000000004</c:v>
                </c:pt>
                <c:pt idx="4631">
                  <c:v>7.71946666666667</c:v>
                </c:pt>
                <c:pt idx="4632">
                  <c:v>7.7211333333333396</c:v>
                </c:pt>
                <c:pt idx="4633">
                  <c:v>7.7228000000000003</c:v>
                </c:pt>
                <c:pt idx="4634">
                  <c:v>7.7244666666666699</c:v>
                </c:pt>
                <c:pt idx="4635">
                  <c:v>7.7261333333333404</c:v>
                </c:pt>
                <c:pt idx="4636">
                  <c:v>7.7278000000000002</c:v>
                </c:pt>
                <c:pt idx="4637">
                  <c:v>7.7294666666666698</c:v>
                </c:pt>
                <c:pt idx="4638">
                  <c:v>7.7311333333333403</c:v>
                </c:pt>
                <c:pt idx="4639">
                  <c:v>7.7328000000000001</c:v>
                </c:pt>
                <c:pt idx="4640">
                  <c:v>7.7344666666666697</c:v>
                </c:pt>
                <c:pt idx="4641">
                  <c:v>7.7361333333333402</c:v>
                </c:pt>
                <c:pt idx="4642">
                  <c:v>7.7378</c:v>
                </c:pt>
                <c:pt idx="4643">
                  <c:v>7.7394666666666696</c:v>
                </c:pt>
                <c:pt idx="4644">
                  <c:v>7.7411333333333401</c:v>
                </c:pt>
                <c:pt idx="4645">
                  <c:v>7.7427999999999999</c:v>
                </c:pt>
                <c:pt idx="4646">
                  <c:v>7.7444666666666704</c:v>
                </c:pt>
                <c:pt idx="4647">
                  <c:v>7.74613333333334</c:v>
                </c:pt>
                <c:pt idx="4648">
                  <c:v>7.7477999999999998</c:v>
                </c:pt>
                <c:pt idx="4649">
                  <c:v>7.7494666666666703</c:v>
                </c:pt>
                <c:pt idx="4650">
                  <c:v>7.7511333333333399</c:v>
                </c:pt>
                <c:pt idx="4651">
                  <c:v>7.7527999999999997</c:v>
                </c:pt>
                <c:pt idx="4652">
                  <c:v>7.7544666666666702</c:v>
                </c:pt>
                <c:pt idx="4653">
                  <c:v>7.7561333333333398</c:v>
                </c:pt>
                <c:pt idx="4654">
                  <c:v>7.7577999999999996</c:v>
                </c:pt>
                <c:pt idx="4655">
                  <c:v>7.7594666666666701</c:v>
                </c:pt>
                <c:pt idx="4656">
                  <c:v>7.7611333333333397</c:v>
                </c:pt>
                <c:pt idx="4657">
                  <c:v>7.7628000000000004</c:v>
                </c:pt>
                <c:pt idx="4658">
                  <c:v>7.76446666666667</c:v>
                </c:pt>
                <c:pt idx="4659">
                  <c:v>7.7661333333333404</c:v>
                </c:pt>
                <c:pt idx="4660">
                  <c:v>7.7678000000000003</c:v>
                </c:pt>
                <c:pt idx="4661">
                  <c:v>7.7694666666666699</c:v>
                </c:pt>
                <c:pt idx="4662">
                  <c:v>7.7711333333333403</c:v>
                </c:pt>
                <c:pt idx="4663">
                  <c:v>7.7728000000000002</c:v>
                </c:pt>
                <c:pt idx="4664">
                  <c:v>7.7744666666666697</c:v>
                </c:pt>
                <c:pt idx="4665">
                  <c:v>7.7761333333333402</c:v>
                </c:pt>
                <c:pt idx="4666">
                  <c:v>7.7778</c:v>
                </c:pt>
                <c:pt idx="4667">
                  <c:v>7.7794666666666696</c:v>
                </c:pt>
                <c:pt idx="4668">
                  <c:v>7.7811333333333401</c:v>
                </c:pt>
                <c:pt idx="4669">
                  <c:v>7.7827999999999999</c:v>
                </c:pt>
                <c:pt idx="4670">
                  <c:v>7.7844666666666704</c:v>
                </c:pt>
                <c:pt idx="4671">
                  <c:v>7.78613333333334</c:v>
                </c:pt>
                <c:pt idx="4672">
                  <c:v>7.7877999999999998</c:v>
                </c:pt>
                <c:pt idx="4673">
                  <c:v>7.7894666666666703</c:v>
                </c:pt>
                <c:pt idx="4674">
                  <c:v>7.7911333333333399</c:v>
                </c:pt>
                <c:pt idx="4675">
                  <c:v>7.7927999999999997</c:v>
                </c:pt>
                <c:pt idx="4676">
                  <c:v>7.7944666666666702</c:v>
                </c:pt>
                <c:pt idx="4677">
                  <c:v>7.7961333333333398</c:v>
                </c:pt>
                <c:pt idx="4678">
                  <c:v>7.7977999999999996</c:v>
                </c:pt>
                <c:pt idx="4679">
                  <c:v>7.7994666666666701</c:v>
                </c:pt>
                <c:pt idx="4680">
                  <c:v>7.8011333333333397</c:v>
                </c:pt>
                <c:pt idx="4681">
                  <c:v>7.8028000000000004</c:v>
                </c:pt>
                <c:pt idx="4682">
                  <c:v>7.80446666666667</c:v>
                </c:pt>
                <c:pt idx="4683">
                  <c:v>7.8061333333333396</c:v>
                </c:pt>
                <c:pt idx="4684">
                  <c:v>7.8078000000000003</c:v>
                </c:pt>
                <c:pt idx="4685">
                  <c:v>7.8094666666666699</c:v>
                </c:pt>
                <c:pt idx="4686">
                  <c:v>7.8111333333333404</c:v>
                </c:pt>
                <c:pt idx="4687">
                  <c:v>7.8128000000000002</c:v>
                </c:pt>
                <c:pt idx="4688">
                  <c:v>7.8144666666666698</c:v>
                </c:pt>
                <c:pt idx="4689">
                  <c:v>7.8161333333333403</c:v>
                </c:pt>
                <c:pt idx="4690">
                  <c:v>7.8178000000000001</c:v>
                </c:pt>
                <c:pt idx="4691">
                  <c:v>7.8194666666666697</c:v>
                </c:pt>
                <c:pt idx="4692">
                  <c:v>7.8211333333333402</c:v>
                </c:pt>
                <c:pt idx="4693">
                  <c:v>7.8228</c:v>
                </c:pt>
                <c:pt idx="4694">
                  <c:v>7.8244666666666696</c:v>
                </c:pt>
                <c:pt idx="4695">
                  <c:v>7.82613333333334</c:v>
                </c:pt>
                <c:pt idx="4696">
                  <c:v>7.8277999999999999</c:v>
                </c:pt>
                <c:pt idx="4697">
                  <c:v>7.8294666666666703</c:v>
                </c:pt>
                <c:pt idx="4698">
                  <c:v>7.8311333333333399</c:v>
                </c:pt>
                <c:pt idx="4699">
                  <c:v>7.8327999999999998</c:v>
                </c:pt>
                <c:pt idx="4700">
                  <c:v>7.8344666666666702</c:v>
                </c:pt>
                <c:pt idx="4701">
                  <c:v>7.8361333333333398</c:v>
                </c:pt>
                <c:pt idx="4702">
                  <c:v>7.8377999999999997</c:v>
                </c:pt>
                <c:pt idx="4703">
                  <c:v>7.8394666666666701</c:v>
                </c:pt>
                <c:pt idx="4704">
                  <c:v>7.8411333333333397</c:v>
                </c:pt>
                <c:pt idx="4705">
                  <c:v>7.8428000000000004</c:v>
                </c:pt>
                <c:pt idx="4706">
                  <c:v>7.84446666666667</c:v>
                </c:pt>
                <c:pt idx="4707">
                  <c:v>7.8461333333333396</c:v>
                </c:pt>
                <c:pt idx="4708">
                  <c:v>7.8478000000000003</c:v>
                </c:pt>
                <c:pt idx="4709">
                  <c:v>7.8494666666666699</c:v>
                </c:pt>
                <c:pt idx="4710">
                  <c:v>7.8511333333333404</c:v>
                </c:pt>
                <c:pt idx="4711">
                  <c:v>7.8528000000000002</c:v>
                </c:pt>
                <c:pt idx="4712">
                  <c:v>7.8544666666666698</c:v>
                </c:pt>
                <c:pt idx="4713">
                  <c:v>7.8561333333333403</c:v>
                </c:pt>
                <c:pt idx="4714">
                  <c:v>7.8578000000000001</c:v>
                </c:pt>
                <c:pt idx="4715">
                  <c:v>7.8594666666666697</c:v>
                </c:pt>
                <c:pt idx="4716">
                  <c:v>7.8611333333333402</c:v>
                </c:pt>
                <c:pt idx="4717">
                  <c:v>7.8628</c:v>
                </c:pt>
                <c:pt idx="4718">
                  <c:v>7.8644666666666696</c:v>
                </c:pt>
                <c:pt idx="4719">
                  <c:v>7.8661333333333401</c:v>
                </c:pt>
                <c:pt idx="4720">
                  <c:v>7.8677999999999999</c:v>
                </c:pt>
                <c:pt idx="4721">
                  <c:v>7.8694666666666704</c:v>
                </c:pt>
                <c:pt idx="4722">
                  <c:v>7.87113333333334</c:v>
                </c:pt>
                <c:pt idx="4723">
                  <c:v>7.8727999999999998</c:v>
                </c:pt>
                <c:pt idx="4724">
                  <c:v>7.8744666666666703</c:v>
                </c:pt>
                <c:pt idx="4725">
                  <c:v>7.8761333333333399</c:v>
                </c:pt>
                <c:pt idx="4726">
                  <c:v>7.8777999999999997</c:v>
                </c:pt>
                <c:pt idx="4727">
                  <c:v>7.8794666666666702</c:v>
                </c:pt>
                <c:pt idx="4728">
                  <c:v>7.8811333333333398</c:v>
                </c:pt>
                <c:pt idx="4729">
                  <c:v>7.8827999999999996</c:v>
                </c:pt>
                <c:pt idx="4730">
                  <c:v>7.8844666666666701</c:v>
                </c:pt>
                <c:pt idx="4731">
                  <c:v>7.8861333333333397</c:v>
                </c:pt>
                <c:pt idx="4732">
                  <c:v>7.8878000000000004</c:v>
                </c:pt>
                <c:pt idx="4733">
                  <c:v>7.88946666666667</c:v>
                </c:pt>
                <c:pt idx="4734">
                  <c:v>7.8911333333333404</c:v>
                </c:pt>
                <c:pt idx="4735">
                  <c:v>7.8928000000000003</c:v>
                </c:pt>
                <c:pt idx="4736">
                  <c:v>7.8944666666666699</c:v>
                </c:pt>
                <c:pt idx="4737">
                  <c:v>7.8961333333333403</c:v>
                </c:pt>
                <c:pt idx="4738">
                  <c:v>7.8978000000000002</c:v>
                </c:pt>
                <c:pt idx="4739">
                  <c:v>7.8994666666666697</c:v>
                </c:pt>
                <c:pt idx="4740">
                  <c:v>7.9011333333333402</c:v>
                </c:pt>
                <c:pt idx="4741">
                  <c:v>7.9028</c:v>
                </c:pt>
                <c:pt idx="4742">
                  <c:v>7.9044666666666696</c:v>
                </c:pt>
                <c:pt idx="4743">
                  <c:v>7.9061333333333401</c:v>
                </c:pt>
                <c:pt idx="4744">
                  <c:v>7.9077999999999999</c:v>
                </c:pt>
                <c:pt idx="4745">
                  <c:v>7.9094666666666704</c:v>
                </c:pt>
                <c:pt idx="4746">
                  <c:v>7.91113333333334</c:v>
                </c:pt>
                <c:pt idx="4747">
                  <c:v>7.9127999999999998</c:v>
                </c:pt>
                <c:pt idx="4748">
                  <c:v>7.9144666666666703</c:v>
                </c:pt>
                <c:pt idx="4749">
                  <c:v>7.9161333333333399</c:v>
                </c:pt>
                <c:pt idx="4750">
                  <c:v>7.9177999999999997</c:v>
                </c:pt>
                <c:pt idx="4751">
                  <c:v>7.9194666666666702</c:v>
                </c:pt>
                <c:pt idx="4752">
                  <c:v>7.9211333333333398</c:v>
                </c:pt>
                <c:pt idx="4753">
                  <c:v>7.9227999999999996</c:v>
                </c:pt>
                <c:pt idx="4754">
                  <c:v>7.9244666666666701</c:v>
                </c:pt>
                <c:pt idx="4755">
                  <c:v>7.9261333333333397</c:v>
                </c:pt>
                <c:pt idx="4756">
                  <c:v>7.9278000000000004</c:v>
                </c:pt>
                <c:pt idx="4757">
                  <c:v>7.92946666666667</c:v>
                </c:pt>
                <c:pt idx="4758">
                  <c:v>7.9311333333333396</c:v>
                </c:pt>
                <c:pt idx="4759">
                  <c:v>7.9328000000000003</c:v>
                </c:pt>
                <c:pt idx="4760">
                  <c:v>7.9344666666666699</c:v>
                </c:pt>
                <c:pt idx="4761">
                  <c:v>7.9361333333333404</c:v>
                </c:pt>
                <c:pt idx="4762">
                  <c:v>7.9378000000000002</c:v>
                </c:pt>
                <c:pt idx="4763">
                  <c:v>7.9394666666666698</c:v>
                </c:pt>
                <c:pt idx="4764">
                  <c:v>7.9411333333333403</c:v>
                </c:pt>
                <c:pt idx="4765">
                  <c:v>7.9428000000000001</c:v>
                </c:pt>
                <c:pt idx="4766">
                  <c:v>7.9444666666666697</c:v>
                </c:pt>
                <c:pt idx="4767">
                  <c:v>7.9461333333333402</c:v>
                </c:pt>
                <c:pt idx="4768">
                  <c:v>7.9478</c:v>
                </c:pt>
                <c:pt idx="4769">
                  <c:v>7.9494666666666696</c:v>
                </c:pt>
                <c:pt idx="4770">
                  <c:v>7.95113333333334</c:v>
                </c:pt>
                <c:pt idx="4771">
                  <c:v>7.9527999999999999</c:v>
                </c:pt>
                <c:pt idx="4772">
                  <c:v>7.9544666666666703</c:v>
                </c:pt>
                <c:pt idx="4773">
                  <c:v>7.9561333333333399</c:v>
                </c:pt>
                <c:pt idx="4774">
                  <c:v>7.9577999999999998</c:v>
                </c:pt>
                <c:pt idx="4775">
                  <c:v>7.9594666666666702</c:v>
                </c:pt>
                <c:pt idx="4776">
                  <c:v>7.9611333333333398</c:v>
                </c:pt>
                <c:pt idx="4777">
                  <c:v>7.9627999999999997</c:v>
                </c:pt>
                <c:pt idx="4778">
                  <c:v>7.9644666666666701</c:v>
                </c:pt>
                <c:pt idx="4779">
                  <c:v>7.9661333333333397</c:v>
                </c:pt>
                <c:pt idx="4780">
                  <c:v>7.9678000000000004</c:v>
                </c:pt>
                <c:pt idx="4781">
                  <c:v>7.96946666666667</c:v>
                </c:pt>
                <c:pt idx="4782">
                  <c:v>7.9711333333333396</c:v>
                </c:pt>
                <c:pt idx="4783">
                  <c:v>7.9728000000000003</c:v>
                </c:pt>
                <c:pt idx="4784">
                  <c:v>7.9744666666666699</c:v>
                </c:pt>
                <c:pt idx="4785">
                  <c:v>7.9761333333333404</c:v>
                </c:pt>
                <c:pt idx="4786">
                  <c:v>7.9778000000000002</c:v>
                </c:pt>
                <c:pt idx="4787">
                  <c:v>7.9794666666666698</c:v>
                </c:pt>
                <c:pt idx="4788">
                  <c:v>7.9811333333333403</c:v>
                </c:pt>
                <c:pt idx="4789">
                  <c:v>7.9828000000000001</c:v>
                </c:pt>
                <c:pt idx="4790">
                  <c:v>7.9844666666666697</c:v>
                </c:pt>
                <c:pt idx="4791">
                  <c:v>7.9861333333333402</c:v>
                </c:pt>
                <c:pt idx="4792">
                  <c:v>7.9878</c:v>
                </c:pt>
                <c:pt idx="4793">
                  <c:v>7.9894666666666696</c:v>
                </c:pt>
                <c:pt idx="4794">
                  <c:v>7.9911333333333401</c:v>
                </c:pt>
                <c:pt idx="4795">
                  <c:v>7.9927999999999999</c:v>
                </c:pt>
                <c:pt idx="4796">
                  <c:v>7.9944666666666704</c:v>
                </c:pt>
                <c:pt idx="4797">
                  <c:v>7.99613333333334</c:v>
                </c:pt>
                <c:pt idx="4798">
                  <c:v>7.9977999999999998</c:v>
                </c:pt>
                <c:pt idx="4799">
                  <c:v>7.9994666666666703</c:v>
                </c:pt>
                <c:pt idx="4800">
                  <c:v>8.0011333333333408</c:v>
                </c:pt>
                <c:pt idx="4801">
                  <c:v>8.0028000000000006</c:v>
                </c:pt>
                <c:pt idx="4802">
                  <c:v>8.0044666666666693</c:v>
                </c:pt>
                <c:pt idx="4803">
                  <c:v>8.0061333333333398</c:v>
                </c:pt>
                <c:pt idx="4804">
                  <c:v>8.0078000000000102</c:v>
                </c:pt>
                <c:pt idx="4805">
                  <c:v>8.0094666666666701</c:v>
                </c:pt>
                <c:pt idx="4806">
                  <c:v>8.0111333333333405</c:v>
                </c:pt>
                <c:pt idx="4807">
                  <c:v>8.0128000000000004</c:v>
                </c:pt>
                <c:pt idx="4808">
                  <c:v>8.0144666666666708</c:v>
                </c:pt>
                <c:pt idx="4809">
                  <c:v>8.0161333333333396</c:v>
                </c:pt>
                <c:pt idx="4810">
                  <c:v>8.01780000000001</c:v>
                </c:pt>
                <c:pt idx="4811">
                  <c:v>8.0194666666666699</c:v>
                </c:pt>
                <c:pt idx="4812">
                  <c:v>8.0211333333333403</c:v>
                </c:pt>
                <c:pt idx="4813">
                  <c:v>8.0228000000000002</c:v>
                </c:pt>
                <c:pt idx="4814">
                  <c:v>8.0244666666666706</c:v>
                </c:pt>
                <c:pt idx="4815">
                  <c:v>8.0261333333333393</c:v>
                </c:pt>
                <c:pt idx="4816">
                  <c:v>8.0277999999999992</c:v>
                </c:pt>
                <c:pt idx="4817">
                  <c:v>8.0294666666666696</c:v>
                </c:pt>
                <c:pt idx="4818">
                  <c:v>8.0311333333333401</c:v>
                </c:pt>
                <c:pt idx="4819">
                  <c:v>8.0328000000000106</c:v>
                </c:pt>
                <c:pt idx="4820">
                  <c:v>8.0344666666666704</c:v>
                </c:pt>
                <c:pt idx="4821">
                  <c:v>8.0361333333333391</c:v>
                </c:pt>
                <c:pt idx="4822">
                  <c:v>8.0378000000000007</c:v>
                </c:pt>
                <c:pt idx="4823">
                  <c:v>8.0394666666666694</c:v>
                </c:pt>
                <c:pt idx="4824">
                  <c:v>8.0411333333333399</c:v>
                </c:pt>
                <c:pt idx="4825">
                  <c:v>8.0427999999999997</c:v>
                </c:pt>
                <c:pt idx="4826">
                  <c:v>8.0444666666666702</c:v>
                </c:pt>
                <c:pt idx="4827">
                  <c:v>8.0461333333333407</c:v>
                </c:pt>
                <c:pt idx="4828">
                  <c:v>8.0478000000000005</c:v>
                </c:pt>
                <c:pt idx="4829">
                  <c:v>8.0494666666666692</c:v>
                </c:pt>
                <c:pt idx="4830">
                  <c:v>8.0511333333333397</c:v>
                </c:pt>
                <c:pt idx="4831">
                  <c:v>8.0527999999999995</c:v>
                </c:pt>
                <c:pt idx="4832">
                  <c:v>8.05446666666667</c:v>
                </c:pt>
                <c:pt idx="4833">
                  <c:v>8.0561333333333405</c:v>
                </c:pt>
                <c:pt idx="4834">
                  <c:v>8.0578000000000003</c:v>
                </c:pt>
                <c:pt idx="4835">
                  <c:v>8.0594666666666708</c:v>
                </c:pt>
                <c:pt idx="4836">
                  <c:v>8.0611333333333395</c:v>
                </c:pt>
                <c:pt idx="4837">
                  <c:v>8.0627999999999993</c:v>
                </c:pt>
                <c:pt idx="4838">
                  <c:v>8.0644666666666698</c:v>
                </c:pt>
                <c:pt idx="4839">
                  <c:v>8.0661333333333403</c:v>
                </c:pt>
                <c:pt idx="4840">
                  <c:v>8.0678000000000001</c:v>
                </c:pt>
                <c:pt idx="4841">
                  <c:v>8.0694666666666706</c:v>
                </c:pt>
                <c:pt idx="4842">
                  <c:v>8.0711333333333393</c:v>
                </c:pt>
                <c:pt idx="4843">
                  <c:v>8.0728000000000009</c:v>
                </c:pt>
                <c:pt idx="4844">
                  <c:v>8.0744666666666696</c:v>
                </c:pt>
                <c:pt idx="4845">
                  <c:v>8.07613333333334</c:v>
                </c:pt>
                <c:pt idx="4846">
                  <c:v>8.0777999999999999</c:v>
                </c:pt>
                <c:pt idx="4847">
                  <c:v>8.0794666666666703</c:v>
                </c:pt>
                <c:pt idx="4848">
                  <c:v>8.0811333333333408</c:v>
                </c:pt>
                <c:pt idx="4849">
                  <c:v>8.0828000000000007</c:v>
                </c:pt>
                <c:pt idx="4850">
                  <c:v>8.0844666666666694</c:v>
                </c:pt>
                <c:pt idx="4851">
                  <c:v>8.0861333333333398</c:v>
                </c:pt>
                <c:pt idx="4852">
                  <c:v>8.0877999999999997</c:v>
                </c:pt>
                <c:pt idx="4853">
                  <c:v>8.0894666666666701</c:v>
                </c:pt>
                <c:pt idx="4854">
                  <c:v>8.0911333333333406</c:v>
                </c:pt>
                <c:pt idx="4855">
                  <c:v>8.0928000000000004</c:v>
                </c:pt>
                <c:pt idx="4856">
                  <c:v>8.0944666666666691</c:v>
                </c:pt>
                <c:pt idx="4857">
                  <c:v>8.0961333333333396</c:v>
                </c:pt>
                <c:pt idx="4858">
                  <c:v>8.0978000000000101</c:v>
                </c:pt>
                <c:pt idx="4859">
                  <c:v>8.0994666666666699</c:v>
                </c:pt>
                <c:pt idx="4860">
                  <c:v>8.1011333333333404</c:v>
                </c:pt>
                <c:pt idx="4861">
                  <c:v>8.1028000000000002</c:v>
                </c:pt>
                <c:pt idx="4862">
                  <c:v>8.1044666666666707</c:v>
                </c:pt>
                <c:pt idx="4863">
                  <c:v>8.1061333333333394</c:v>
                </c:pt>
                <c:pt idx="4864">
                  <c:v>8.1077999999999992</c:v>
                </c:pt>
                <c:pt idx="4865">
                  <c:v>8.1094666666666697</c:v>
                </c:pt>
                <c:pt idx="4866">
                  <c:v>8.1111333333333402</c:v>
                </c:pt>
                <c:pt idx="4867">
                  <c:v>8.1128</c:v>
                </c:pt>
                <c:pt idx="4868">
                  <c:v>8.1144666666666705</c:v>
                </c:pt>
                <c:pt idx="4869">
                  <c:v>8.1161333333333392</c:v>
                </c:pt>
                <c:pt idx="4870">
                  <c:v>8.1178000000000008</c:v>
                </c:pt>
                <c:pt idx="4871">
                  <c:v>8.1194666666666695</c:v>
                </c:pt>
                <c:pt idx="4872">
                  <c:v>8.12113333333334</c:v>
                </c:pt>
                <c:pt idx="4873">
                  <c:v>8.1227999999999998</c:v>
                </c:pt>
                <c:pt idx="4874">
                  <c:v>8.1244666666666703</c:v>
                </c:pt>
                <c:pt idx="4875">
                  <c:v>8.1261333333333408</c:v>
                </c:pt>
                <c:pt idx="4876">
                  <c:v>8.1278000000000006</c:v>
                </c:pt>
                <c:pt idx="4877">
                  <c:v>8.1294666666666693</c:v>
                </c:pt>
                <c:pt idx="4878">
                  <c:v>8.1311333333333398</c:v>
                </c:pt>
                <c:pt idx="4879">
                  <c:v>8.1327999999999996</c:v>
                </c:pt>
                <c:pt idx="4880">
                  <c:v>8.1344666666666701</c:v>
                </c:pt>
                <c:pt idx="4881">
                  <c:v>8.1361333333333405</c:v>
                </c:pt>
                <c:pt idx="4882">
                  <c:v>8.1378000000000004</c:v>
                </c:pt>
                <c:pt idx="4883">
                  <c:v>8.1394666666666708</c:v>
                </c:pt>
                <c:pt idx="4884">
                  <c:v>8.1411333333333396</c:v>
                </c:pt>
                <c:pt idx="4885">
                  <c:v>8.1427999999999994</c:v>
                </c:pt>
                <c:pt idx="4886">
                  <c:v>8.1444666666666699</c:v>
                </c:pt>
                <c:pt idx="4887">
                  <c:v>8.1461333333333403</c:v>
                </c:pt>
                <c:pt idx="4888">
                  <c:v>8.1478000000000002</c:v>
                </c:pt>
                <c:pt idx="4889">
                  <c:v>8.1494666666666706</c:v>
                </c:pt>
                <c:pt idx="4890">
                  <c:v>8.1511333333333393</c:v>
                </c:pt>
                <c:pt idx="4891">
                  <c:v>8.1527999999999992</c:v>
                </c:pt>
                <c:pt idx="4892">
                  <c:v>8.1544666666666696</c:v>
                </c:pt>
                <c:pt idx="4893">
                  <c:v>8.1561333333333401</c:v>
                </c:pt>
                <c:pt idx="4894">
                  <c:v>8.1577999999999999</c:v>
                </c:pt>
                <c:pt idx="4895">
                  <c:v>8.1594666666666704</c:v>
                </c:pt>
                <c:pt idx="4896">
                  <c:v>8.1611333333333391</c:v>
                </c:pt>
                <c:pt idx="4897">
                  <c:v>8.1628000000000007</c:v>
                </c:pt>
                <c:pt idx="4898">
                  <c:v>8.1644666666666694</c:v>
                </c:pt>
                <c:pt idx="4899">
                  <c:v>8.1661333333333399</c:v>
                </c:pt>
                <c:pt idx="4900">
                  <c:v>8.1678000000000104</c:v>
                </c:pt>
                <c:pt idx="4901">
                  <c:v>8.1694666666666702</c:v>
                </c:pt>
                <c:pt idx="4902">
                  <c:v>8.1711333333333407</c:v>
                </c:pt>
                <c:pt idx="4903">
                  <c:v>8.1728000000000005</c:v>
                </c:pt>
                <c:pt idx="4904">
                  <c:v>8.1744666666666692</c:v>
                </c:pt>
                <c:pt idx="4905">
                  <c:v>8.1761333333333397</c:v>
                </c:pt>
                <c:pt idx="4906">
                  <c:v>8.1778000000000102</c:v>
                </c:pt>
                <c:pt idx="4907">
                  <c:v>8.17946666666667</c:v>
                </c:pt>
                <c:pt idx="4908">
                  <c:v>8.1811333333333405</c:v>
                </c:pt>
                <c:pt idx="4909">
                  <c:v>8.1828000000000003</c:v>
                </c:pt>
                <c:pt idx="4910">
                  <c:v>8.1844666666666708</c:v>
                </c:pt>
                <c:pt idx="4911">
                  <c:v>8.1861333333333395</c:v>
                </c:pt>
                <c:pt idx="4912">
                  <c:v>8.1877999999999993</c:v>
                </c:pt>
                <c:pt idx="4913">
                  <c:v>8.1894666666666698</c:v>
                </c:pt>
                <c:pt idx="4914">
                  <c:v>8.1911333333333403</c:v>
                </c:pt>
                <c:pt idx="4915">
                  <c:v>8.1928000000000001</c:v>
                </c:pt>
                <c:pt idx="4916">
                  <c:v>8.1944666666666706</c:v>
                </c:pt>
                <c:pt idx="4917">
                  <c:v>8.1961333333333393</c:v>
                </c:pt>
                <c:pt idx="4918">
                  <c:v>8.1978000000000009</c:v>
                </c:pt>
                <c:pt idx="4919">
                  <c:v>8.1994666666666696</c:v>
                </c:pt>
                <c:pt idx="4920">
                  <c:v>8.20113333333334</c:v>
                </c:pt>
                <c:pt idx="4921">
                  <c:v>8.2027999999999999</c:v>
                </c:pt>
                <c:pt idx="4922">
                  <c:v>8.2044666666666703</c:v>
                </c:pt>
                <c:pt idx="4923">
                  <c:v>8.2061333333333408</c:v>
                </c:pt>
                <c:pt idx="4924">
                  <c:v>8.2078000000000007</c:v>
                </c:pt>
                <c:pt idx="4925">
                  <c:v>8.2094666666666694</c:v>
                </c:pt>
                <c:pt idx="4926">
                  <c:v>8.2111333333333398</c:v>
                </c:pt>
                <c:pt idx="4927">
                  <c:v>8.2127999999999997</c:v>
                </c:pt>
                <c:pt idx="4928">
                  <c:v>8.2144666666666701</c:v>
                </c:pt>
                <c:pt idx="4929">
                  <c:v>8.2161333333333406</c:v>
                </c:pt>
                <c:pt idx="4930">
                  <c:v>8.2178000000000004</c:v>
                </c:pt>
                <c:pt idx="4931">
                  <c:v>8.2194666666666691</c:v>
                </c:pt>
                <c:pt idx="4932">
                  <c:v>8.2211333333333396</c:v>
                </c:pt>
                <c:pt idx="4933">
                  <c:v>8.2227999999999994</c:v>
                </c:pt>
                <c:pt idx="4934">
                  <c:v>8.2244666666666699</c:v>
                </c:pt>
                <c:pt idx="4935">
                  <c:v>8.2261333333333404</c:v>
                </c:pt>
                <c:pt idx="4936">
                  <c:v>8.2278000000000002</c:v>
                </c:pt>
                <c:pt idx="4937">
                  <c:v>8.2294666666666707</c:v>
                </c:pt>
                <c:pt idx="4938">
                  <c:v>8.2311333333333394</c:v>
                </c:pt>
                <c:pt idx="4939">
                  <c:v>8.2327999999999992</c:v>
                </c:pt>
                <c:pt idx="4940">
                  <c:v>8.2344666666666697</c:v>
                </c:pt>
                <c:pt idx="4941">
                  <c:v>8.2361333333333402</c:v>
                </c:pt>
                <c:pt idx="4942">
                  <c:v>8.2378</c:v>
                </c:pt>
                <c:pt idx="4943">
                  <c:v>8.2394666666666705</c:v>
                </c:pt>
                <c:pt idx="4944">
                  <c:v>8.2411333333333392</c:v>
                </c:pt>
                <c:pt idx="4945">
                  <c:v>8.2428000000000008</c:v>
                </c:pt>
                <c:pt idx="4946">
                  <c:v>8.2444666666666695</c:v>
                </c:pt>
                <c:pt idx="4947">
                  <c:v>8.24613333333334</c:v>
                </c:pt>
                <c:pt idx="4948">
                  <c:v>8.2477999999999998</c:v>
                </c:pt>
                <c:pt idx="4949">
                  <c:v>8.2494666666666703</c:v>
                </c:pt>
                <c:pt idx="4950">
                  <c:v>8.2511333333333408</c:v>
                </c:pt>
                <c:pt idx="4951">
                  <c:v>8.2528000000000006</c:v>
                </c:pt>
                <c:pt idx="4952">
                  <c:v>8.2544666666666693</c:v>
                </c:pt>
                <c:pt idx="4953">
                  <c:v>8.2561333333333398</c:v>
                </c:pt>
                <c:pt idx="4954">
                  <c:v>8.2578000000000102</c:v>
                </c:pt>
                <c:pt idx="4955">
                  <c:v>8.2594666666666701</c:v>
                </c:pt>
                <c:pt idx="4956">
                  <c:v>8.2611333333333405</c:v>
                </c:pt>
                <c:pt idx="4957">
                  <c:v>8.2628000000000004</c:v>
                </c:pt>
                <c:pt idx="4958">
                  <c:v>8.2644666666666708</c:v>
                </c:pt>
                <c:pt idx="4959">
                  <c:v>8.2661333333333396</c:v>
                </c:pt>
                <c:pt idx="4960">
                  <c:v>8.2677999999999994</c:v>
                </c:pt>
                <c:pt idx="4961">
                  <c:v>8.2694666666666699</c:v>
                </c:pt>
                <c:pt idx="4962">
                  <c:v>8.2711333333333403</c:v>
                </c:pt>
                <c:pt idx="4963">
                  <c:v>8.2728000000000002</c:v>
                </c:pt>
                <c:pt idx="4964">
                  <c:v>8.2744666666666706</c:v>
                </c:pt>
                <c:pt idx="4965">
                  <c:v>8.2761333333333393</c:v>
                </c:pt>
                <c:pt idx="4966">
                  <c:v>8.2777999999999992</c:v>
                </c:pt>
                <c:pt idx="4967">
                  <c:v>8.2794666666666696</c:v>
                </c:pt>
                <c:pt idx="4968">
                  <c:v>8.2811333333333401</c:v>
                </c:pt>
                <c:pt idx="4969">
                  <c:v>8.2827999999999999</c:v>
                </c:pt>
                <c:pt idx="4970">
                  <c:v>8.2844666666666704</c:v>
                </c:pt>
                <c:pt idx="4971">
                  <c:v>8.2861333333333391</c:v>
                </c:pt>
                <c:pt idx="4972">
                  <c:v>8.2878000000000007</c:v>
                </c:pt>
                <c:pt idx="4973">
                  <c:v>8.2894666666666694</c:v>
                </c:pt>
                <c:pt idx="4974">
                  <c:v>8.2911333333333399</c:v>
                </c:pt>
                <c:pt idx="4975">
                  <c:v>8.2927999999999997</c:v>
                </c:pt>
                <c:pt idx="4976">
                  <c:v>8.2944666666666702</c:v>
                </c:pt>
                <c:pt idx="4977">
                  <c:v>8.2961333333333407</c:v>
                </c:pt>
                <c:pt idx="4978">
                  <c:v>8.2978000000000005</c:v>
                </c:pt>
                <c:pt idx="4979">
                  <c:v>8.2994666666666692</c:v>
                </c:pt>
                <c:pt idx="4980">
                  <c:v>8.3011333333333397</c:v>
                </c:pt>
                <c:pt idx="4981">
                  <c:v>8.3027999999999995</c:v>
                </c:pt>
                <c:pt idx="4982">
                  <c:v>8.30446666666667</c:v>
                </c:pt>
                <c:pt idx="4983">
                  <c:v>8.3061333333333405</c:v>
                </c:pt>
                <c:pt idx="4984">
                  <c:v>8.3078000000000003</c:v>
                </c:pt>
                <c:pt idx="4985">
                  <c:v>8.3094666666666708</c:v>
                </c:pt>
                <c:pt idx="4986">
                  <c:v>8.3111333333333395</c:v>
                </c:pt>
                <c:pt idx="4987">
                  <c:v>8.3127999999999993</c:v>
                </c:pt>
                <c:pt idx="4988">
                  <c:v>8.3144666666666698</c:v>
                </c:pt>
                <c:pt idx="4989">
                  <c:v>8.3161333333333403</c:v>
                </c:pt>
                <c:pt idx="4990">
                  <c:v>8.3178000000000001</c:v>
                </c:pt>
                <c:pt idx="4991">
                  <c:v>8.3194666666666706</c:v>
                </c:pt>
                <c:pt idx="4992">
                  <c:v>8.3211333333333393</c:v>
                </c:pt>
                <c:pt idx="4993">
                  <c:v>8.3228000000000009</c:v>
                </c:pt>
                <c:pt idx="4994">
                  <c:v>8.3244666666666696</c:v>
                </c:pt>
                <c:pt idx="4995">
                  <c:v>8.32613333333334</c:v>
                </c:pt>
                <c:pt idx="4996">
                  <c:v>8.3278000000000105</c:v>
                </c:pt>
                <c:pt idx="4997">
                  <c:v>8.3294666666666703</c:v>
                </c:pt>
                <c:pt idx="4998">
                  <c:v>8.3311333333333408</c:v>
                </c:pt>
                <c:pt idx="4999">
                  <c:v>8.3328000000000007</c:v>
                </c:pt>
                <c:pt idx="5000">
                  <c:v>8.3344666666666694</c:v>
                </c:pt>
                <c:pt idx="5001">
                  <c:v>8.3361333333333398</c:v>
                </c:pt>
                <c:pt idx="5002">
                  <c:v>8.3378000000000103</c:v>
                </c:pt>
                <c:pt idx="5003">
                  <c:v>8.3394666666666701</c:v>
                </c:pt>
                <c:pt idx="5004">
                  <c:v>8.3411333333333406</c:v>
                </c:pt>
                <c:pt idx="5005">
                  <c:v>8.3428000000000004</c:v>
                </c:pt>
                <c:pt idx="5006">
                  <c:v>8.3444666666666691</c:v>
                </c:pt>
                <c:pt idx="5007">
                  <c:v>8.3461333333333396</c:v>
                </c:pt>
                <c:pt idx="5008">
                  <c:v>8.3477999999999994</c:v>
                </c:pt>
                <c:pt idx="5009">
                  <c:v>8.3494666666666699</c:v>
                </c:pt>
                <c:pt idx="5010">
                  <c:v>8.3511333333333404</c:v>
                </c:pt>
                <c:pt idx="5011">
                  <c:v>8.3528000000000002</c:v>
                </c:pt>
                <c:pt idx="5012">
                  <c:v>8.3544666666666707</c:v>
                </c:pt>
                <c:pt idx="5013">
                  <c:v>8.3561333333333394</c:v>
                </c:pt>
                <c:pt idx="5014">
                  <c:v>8.3577999999999992</c:v>
                </c:pt>
                <c:pt idx="5015">
                  <c:v>8.3594666666666697</c:v>
                </c:pt>
                <c:pt idx="5016">
                  <c:v>8.3611333333333402</c:v>
                </c:pt>
                <c:pt idx="5017">
                  <c:v>8.3628</c:v>
                </c:pt>
                <c:pt idx="5018">
                  <c:v>8.3644666666666705</c:v>
                </c:pt>
                <c:pt idx="5019">
                  <c:v>8.3661333333333392</c:v>
                </c:pt>
                <c:pt idx="5020">
                  <c:v>8.3678000000000008</c:v>
                </c:pt>
                <c:pt idx="5021">
                  <c:v>8.3694666666666695</c:v>
                </c:pt>
                <c:pt idx="5022">
                  <c:v>8.37113333333334</c:v>
                </c:pt>
                <c:pt idx="5023">
                  <c:v>8.3727999999999998</c:v>
                </c:pt>
                <c:pt idx="5024">
                  <c:v>8.3744666666666703</c:v>
                </c:pt>
                <c:pt idx="5025">
                  <c:v>8.3761333333333408</c:v>
                </c:pt>
                <c:pt idx="5026">
                  <c:v>8.3778000000000006</c:v>
                </c:pt>
                <c:pt idx="5027">
                  <c:v>8.3794666666666693</c:v>
                </c:pt>
                <c:pt idx="5028">
                  <c:v>8.3811333333333398</c:v>
                </c:pt>
                <c:pt idx="5029">
                  <c:v>8.3827999999999996</c:v>
                </c:pt>
                <c:pt idx="5030">
                  <c:v>8.3844666666666701</c:v>
                </c:pt>
                <c:pt idx="5031">
                  <c:v>8.3861333333333405</c:v>
                </c:pt>
                <c:pt idx="5032">
                  <c:v>8.3878000000000004</c:v>
                </c:pt>
                <c:pt idx="5033">
                  <c:v>8.3894666666666708</c:v>
                </c:pt>
                <c:pt idx="5034">
                  <c:v>8.3911333333333396</c:v>
                </c:pt>
                <c:pt idx="5035">
                  <c:v>8.3927999999999994</c:v>
                </c:pt>
                <c:pt idx="5036">
                  <c:v>8.3944666666666699</c:v>
                </c:pt>
                <c:pt idx="5037">
                  <c:v>8.3961333333333403</c:v>
                </c:pt>
                <c:pt idx="5038">
                  <c:v>8.3978000000000002</c:v>
                </c:pt>
                <c:pt idx="5039">
                  <c:v>8.3994666666666706</c:v>
                </c:pt>
                <c:pt idx="5040">
                  <c:v>8.4011333333333393</c:v>
                </c:pt>
                <c:pt idx="5041">
                  <c:v>8.4027999999999992</c:v>
                </c:pt>
                <c:pt idx="5042">
                  <c:v>8.4044666666666696</c:v>
                </c:pt>
                <c:pt idx="5043">
                  <c:v>8.4061333333333401</c:v>
                </c:pt>
                <c:pt idx="5044">
                  <c:v>8.4077999999999999</c:v>
                </c:pt>
                <c:pt idx="5045">
                  <c:v>8.4094666666666704</c:v>
                </c:pt>
                <c:pt idx="5046">
                  <c:v>8.4111333333333391</c:v>
                </c:pt>
                <c:pt idx="5047">
                  <c:v>8.4128000000000007</c:v>
                </c:pt>
                <c:pt idx="5048">
                  <c:v>8.4144666666666694</c:v>
                </c:pt>
                <c:pt idx="5049">
                  <c:v>8.4161333333333399</c:v>
                </c:pt>
                <c:pt idx="5050">
                  <c:v>8.4178000000000104</c:v>
                </c:pt>
                <c:pt idx="5051">
                  <c:v>8.4194666666666702</c:v>
                </c:pt>
                <c:pt idx="5052">
                  <c:v>8.4211333333333407</c:v>
                </c:pt>
                <c:pt idx="5053">
                  <c:v>8.4228000000000005</c:v>
                </c:pt>
                <c:pt idx="5054">
                  <c:v>8.4244666666666692</c:v>
                </c:pt>
                <c:pt idx="5055">
                  <c:v>8.4261333333333397</c:v>
                </c:pt>
                <c:pt idx="5056">
                  <c:v>8.4277999999999995</c:v>
                </c:pt>
                <c:pt idx="5057">
                  <c:v>8.42946666666667</c:v>
                </c:pt>
                <c:pt idx="5058">
                  <c:v>8.4311333333333405</c:v>
                </c:pt>
                <c:pt idx="5059">
                  <c:v>8.4328000000000003</c:v>
                </c:pt>
                <c:pt idx="5060">
                  <c:v>8.4344666666666708</c:v>
                </c:pt>
                <c:pt idx="5061">
                  <c:v>8.4361333333333395</c:v>
                </c:pt>
                <c:pt idx="5062">
                  <c:v>8.4377999999999993</c:v>
                </c:pt>
                <c:pt idx="5063">
                  <c:v>8.4394666666666698</c:v>
                </c:pt>
                <c:pt idx="5064">
                  <c:v>8.4411333333333403</c:v>
                </c:pt>
                <c:pt idx="5065">
                  <c:v>8.4428000000000001</c:v>
                </c:pt>
                <c:pt idx="5066">
                  <c:v>8.4444666666666706</c:v>
                </c:pt>
                <c:pt idx="5067">
                  <c:v>8.4461333333333393</c:v>
                </c:pt>
                <c:pt idx="5068">
                  <c:v>8.4478000000000009</c:v>
                </c:pt>
                <c:pt idx="5069">
                  <c:v>8.4494666666666696</c:v>
                </c:pt>
                <c:pt idx="5070">
                  <c:v>8.45113333333334</c:v>
                </c:pt>
                <c:pt idx="5071">
                  <c:v>8.4527999999999999</c:v>
                </c:pt>
                <c:pt idx="5072">
                  <c:v>8.4544666666666703</c:v>
                </c:pt>
                <c:pt idx="5073">
                  <c:v>8.4561333333333408</c:v>
                </c:pt>
                <c:pt idx="5074">
                  <c:v>8.4578000000000007</c:v>
                </c:pt>
                <c:pt idx="5075">
                  <c:v>8.4594666666666694</c:v>
                </c:pt>
                <c:pt idx="5076">
                  <c:v>8.4611333333333398</c:v>
                </c:pt>
                <c:pt idx="5077">
                  <c:v>8.4627999999999997</c:v>
                </c:pt>
                <c:pt idx="5078">
                  <c:v>8.4644666666666701</c:v>
                </c:pt>
                <c:pt idx="5079">
                  <c:v>8.4661333333333406</c:v>
                </c:pt>
                <c:pt idx="5080">
                  <c:v>8.4678000000000004</c:v>
                </c:pt>
                <c:pt idx="5081">
                  <c:v>8.4694666666666691</c:v>
                </c:pt>
                <c:pt idx="5082">
                  <c:v>8.4711333333333396</c:v>
                </c:pt>
                <c:pt idx="5083">
                  <c:v>8.4728000000000101</c:v>
                </c:pt>
                <c:pt idx="5084">
                  <c:v>8.4744666666666699</c:v>
                </c:pt>
                <c:pt idx="5085">
                  <c:v>8.4761333333333404</c:v>
                </c:pt>
                <c:pt idx="5086">
                  <c:v>8.4778000000000002</c:v>
                </c:pt>
                <c:pt idx="5087">
                  <c:v>8.4794666666666707</c:v>
                </c:pt>
                <c:pt idx="5088">
                  <c:v>8.4811333333333394</c:v>
                </c:pt>
                <c:pt idx="5089">
                  <c:v>8.4827999999999992</c:v>
                </c:pt>
                <c:pt idx="5090">
                  <c:v>8.4844666666666697</c:v>
                </c:pt>
                <c:pt idx="5091">
                  <c:v>8.4861333333333402</c:v>
                </c:pt>
                <c:pt idx="5092">
                  <c:v>8.4878</c:v>
                </c:pt>
                <c:pt idx="5093">
                  <c:v>8.4894666666666705</c:v>
                </c:pt>
                <c:pt idx="5094">
                  <c:v>8.4911333333333392</c:v>
                </c:pt>
                <c:pt idx="5095">
                  <c:v>8.4928000000000008</c:v>
                </c:pt>
                <c:pt idx="5096">
                  <c:v>8.4944666666666695</c:v>
                </c:pt>
                <c:pt idx="5097">
                  <c:v>8.49613333333334</c:v>
                </c:pt>
                <c:pt idx="5098">
                  <c:v>8.4978000000000105</c:v>
                </c:pt>
                <c:pt idx="5099">
                  <c:v>8.4994666666666703</c:v>
                </c:pt>
                <c:pt idx="5100">
                  <c:v>8.5011333333333408</c:v>
                </c:pt>
                <c:pt idx="5101">
                  <c:v>8.5028000000000006</c:v>
                </c:pt>
                <c:pt idx="5102">
                  <c:v>8.5044666666666693</c:v>
                </c:pt>
                <c:pt idx="5103">
                  <c:v>8.5061333333333398</c:v>
                </c:pt>
                <c:pt idx="5104">
                  <c:v>8.5077999999999996</c:v>
                </c:pt>
                <c:pt idx="5105">
                  <c:v>8.5094666666666701</c:v>
                </c:pt>
                <c:pt idx="5106">
                  <c:v>8.5111333333333405</c:v>
                </c:pt>
                <c:pt idx="5107">
                  <c:v>8.5128000000000004</c:v>
                </c:pt>
                <c:pt idx="5108">
                  <c:v>8.5144666666666708</c:v>
                </c:pt>
                <c:pt idx="5109">
                  <c:v>8.5161333333333396</c:v>
                </c:pt>
                <c:pt idx="5110">
                  <c:v>8.5177999999999994</c:v>
                </c:pt>
                <c:pt idx="5111">
                  <c:v>8.5194666666666699</c:v>
                </c:pt>
                <c:pt idx="5112">
                  <c:v>8.5211333333333403</c:v>
                </c:pt>
                <c:pt idx="5113">
                  <c:v>8.5228000000000002</c:v>
                </c:pt>
                <c:pt idx="5114">
                  <c:v>8.5244666666666706</c:v>
                </c:pt>
                <c:pt idx="5115">
                  <c:v>8.5261333333333393</c:v>
                </c:pt>
                <c:pt idx="5116">
                  <c:v>8.5277999999999992</c:v>
                </c:pt>
                <c:pt idx="5117">
                  <c:v>8.5294666666666696</c:v>
                </c:pt>
                <c:pt idx="5118">
                  <c:v>8.5311333333333401</c:v>
                </c:pt>
                <c:pt idx="5119">
                  <c:v>8.5327999999999999</c:v>
                </c:pt>
                <c:pt idx="5120">
                  <c:v>8.5344666666666704</c:v>
                </c:pt>
                <c:pt idx="5121">
                  <c:v>8.5361333333333391</c:v>
                </c:pt>
                <c:pt idx="5122">
                  <c:v>8.5378000000000007</c:v>
                </c:pt>
                <c:pt idx="5123">
                  <c:v>8.5394666666666694</c:v>
                </c:pt>
                <c:pt idx="5124">
                  <c:v>8.5411333333333399</c:v>
                </c:pt>
                <c:pt idx="5125">
                  <c:v>8.5427999999999997</c:v>
                </c:pt>
                <c:pt idx="5126">
                  <c:v>8.5444666666666702</c:v>
                </c:pt>
                <c:pt idx="5127">
                  <c:v>8.5461333333333407</c:v>
                </c:pt>
                <c:pt idx="5128">
                  <c:v>8.5478000000000005</c:v>
                </c:pt>
                <c:pt idx="5129">
                  <c:v>8.5494666666666692</c:v>
                </c:pt>
                <c:pt idx="5130">
                  <c:v>8.5511333333333397</c:v>
                </c:pt>
                <c:pt idx="5131">
                  <c:v>8.5527999999999995</c:v>
                </c:pt>
                <c:pt idx="5132">
                  <c:v>8.55446666666667</c:v>
                </c:pt>
                <c:pt idx="5133">
                  <c:v>8.5561333333333405</c:v>
                </c:pt>
                <c:pt idx="5134">
                  <c:v>8.5578000000000003</c:v>
                </c:pt>
                <c:pt idx="5135">
                  <c:v>8.5594666666666708</c:v>
                </c:pt>
                <c:pt idx="5136">
                  <c:v>8.5611333333333395</c:v>
                </c:pt>
                <c:pt idx="5137">
                  <c:v>8.5627999999999993</c:v>
                </c:pt>
                <c:pt idx="5138">
                  <c:v>8.5644666666666698</c:v>
                </c:pt>
                <c:pt idx="5139">
                  <c:v>8.5661333333333403</c:v>
                </c:pt>
                <c:pt idx="5140">
                  <c:v>8.5678000000000001</c:v>
                </c:pt>
                <c:pt idx="5141">
                  <c:v>8.5694666666666706</c:v>
                </c:pt>
                <c:pt idx="5142">
                  <c:v>8.5711333333333393</c:v>
                </c:pt>
                <c:pt idx="5143">
                  <c:v>8.5728000000000009</c:v>
                </c:pt>
                <c:pt idx="5144">
                  <c:v>8.5744666666666696</c:v>
                </c:pt>
                <c:pt idx="5145">
                  <c:v>8.57613333333334</c:v>
                </c:pt>
                <c:pt idx="5146">
                  <c:v>8.5778000000000105</c:v>
                </c:pt>
                <c:pt idx="5147">
                  <c:v>8.5794666666666703</c:v>
                </c:pt>
                <c:pt idx="5148">
                  <c:v>8.5811333333333408</c:v>
                </c:pt>
                <c:pt idx="5149">
                  <c:v>8.5828000000000007</c:v>
                </c:pt>
                <c:pt idx="5150">
                  <c:v>8.5844666666666694</c:v>
                </c:pt>
                <c:pt idx="5151">
                  <c:v>8.5861333333333398</c:v>
                </c:pt>
                <c:pt idx="5152">
                  <c:v>8.5877999999999997</c:v>
                </c:pt>
                <c:pt idx="5153">
                  <c:v>8.5894666666666701</c:v>
                </c:pt>
                <c:pt idx="5154">
                  <c:v>8.5911333333333406</c:v>
                </c:pt>
                <c:pt idx="5155">
                  <c:v>8.5928000000000004</c:v>
                </c:pt>
                <c:pt idx="5156">
                  <c:v>8.5944666666666691</c:v>
                </c:pt>
                <c:pt idx="5157">
                  <c:v>8.5961333333333396</c:v>
                </c:pt>
                <c:pt idx="5158">
                  <c:v>8.5977999999999994</c:v>
                </c:pt>
                <c:pt idx="5159">
                  <c:v>8.5994666666666699</c:v>
                </c:pt>
                <c:pt idx="5160">
                  <c:v>8.6011333333333404</c:v>
                </c:pt>
                <c:pt idx="5161">
                  <c:v>8.6028000000000002</c:v>
                </c:pt>
                <c:pt idx="5162">
                  <c:v>8.6044666666666707</c:v>
                </c:pt>
                <c:pt idx="5163">
                  <c:v>8.6061333333333394</c:v>
                </c:pt>
                <c:pt idx="5164">
                  <c:v>8.6077999999999992</c:v>
                </c:pt>
                <c:pt idx="5165">
                  <c:v>8.6094666666666697</c:v>
                </c:pt>
                <c:pt idx="5166">
                  <c:v>8.6111333333333402</c:v>
                </c:pt>
                <c:pt idx="5167">
                  <c:v>8.6128</c:v>
                </c:pt>
                <c:pt idx="5168">
                  <c:v>8.6144666666666705</c:v>
                </c:pt>
                <c:pt idx="5169">
                  <c:v>8.6161333333333392</c:v>
                </c:pt>
                <c:pt idx="5170">
                  <c:v>8.6178000000000008</c:v>
                </c:pt>
                <c:pt idx="5171">
                  <c:v>8.6194666666666695</c:v>
                </c:pt>
                <c:pt idx="5172">
                  <c:v>8.62113333333334</c:v>
                </c:pt>
                <c:pt idx="5173">
                  <c:v>8.6227999999999998</c:v>
                </c:pt>
                <c:pt idx="5174">
                  <c:v>8.6244666666666703</c:v>
                </c:pt>
                <c:pt idx="5175">
                  <c:v>8.6261333333333408</c:v>
                </c:pt>
                <c:pt idx="5176">
                  <c:v>8.6278000000000006</c:v>
                </c:pt>
                <c:pt idx="5177">
                  <c:v>8.6294666666666693</c:v>
                </c:pt>
                <c:pt idx="5178">
                  <c:v>8.6311333333333398</c:v>
                </c:pt>
                <c:pt idx="5179">
                  <c:v>8.6328000000000102</c:v>
                </c:pt>
                <c:pt idx="5180">
                  <c:v>8.6344666666666701</c:v>
                </c:pt>
                <c:pt idx="5181">
                  <c:v>8.6361333333333405</c:v>
                </c:pt>
                <c:pt idx="5182">
                  <c:v>8.6378000000000004</c:v>
                </c:pt>
                <c:pt idx="5183">
                  <c:v>8.6394666666666708</c:v>
                </c:pt>
                <c:pt idx="5184">
                  <c:v>8.6411333333333396</c:v>
                </c:pt>
                <c:pt idx="5185">
                  <c:v>8.64280000000001</c:v>
                </c:pt>
                <c:pt idx="5186">
                  <c:v>8.6444666666666699</c:v>
                </c:pt>
                <c:pt idx="5187">
                  <c:v>8.6461333333333403</c:v>
                </c:pt>
                <c:pt idx="5188">
                  <c:v>8.6478000000000002</c:v>
                </c:pt>
                <c:pt idx="5189">
                  <c:v>8.6494666666666706</c:v>
                </c:pt>
                <c:pt idx="5190">
                  <c:v>8.6511333333333393</c:v>
                </c:pt>
                <c:pt idx="5191">
                  <c:v>8.6527999999999992</c:v>
                </c:pt>
                <c:pt idx="5192">
                  <c:v>8.6544666666666696</c:v>
                </c:pt>
                <c:pt idx="5193">
                  <c:v>8.6561333333333401</c:v>
                </c:pt>
                <c:pt idx="5194">
                  <c:v>8.6578000000000106</c:v>
                </c:pt>
                <c:pt idx="5195">
                  <c:v>8.6594666666666704</c:v>
                </c:pt>
                <c:pt idx="5196">
                  <c:v>8.6611333333333391</c:v>
                </c:pt>
                <c:pt idx="5197">
                  <c:v>8.6628000000000007</c:v>
                </c:pt>
                <c:pt idx="5198">
                  <c:v>8.6644666666666694</c:v>
                </c:pt>
                <c:pt idx="5199">
                  <c:v>8.6661333333333399</c:v>
                </c:pt>
                <c:pt idx="5200">
                  <c:v>8.6677999999999997</c:v>
                </c:pt>
                <c:pt idx="5201">
                  <c:v>8.6694666666666702</c:v>
                </c:pt>
                <c:pt idx="5202">
                  <c:v>8.6711333333333407</c:v>
                </c:pt>
                <c:pt idx="5203">
                  <c:v>8.6728000000000005</c:v>
                </c:pt>
                <c:pt idx="5204">
                  <c:v>8.6744666666666692</c:v>
                </c:pt>
                <c:pt idx="5205">
                  <c:v>8.6761333333333397</c:v>
                </c:pt>
                <c:pt idx="5206">
                  <c:v>8.6777999999999995</c:v>
                </c:pt>
                <c:pt idx="5207">
                  <c:v>8.67946666666667</c:v>
                </c:pt>
                <c:pt idx="5208">
                  <c:v>8.6811333333333405</c:v>
                </c:pt>
                <c:pt idx="5209">
                  <c:v>8.6828000000000003</c:v>
                </c:pt>
                <c:pt idx="5210">
                  <c:v>8.6844666666666708</c:v>
                </c:pt>
                <c:pt idx="5211">
                  <c:v>8.6861333333333395</c:v>
                </c:pt>
                <c:pt idx="5212">
                  <c:v>8.6877999999999993</c:v>
                </c:pt>
                <c:pt idx="5213">
                  <c:v>8.6894666666666698</c:v>
                </c:pt>
                <c:pt idx="5214">
                  <c:v>8.6911333333333403</c:v>
                </c:pt>
                <c:pt idx="5215">
                  <c:v>8.6928000000000001</c:v>
                </c:pt>
                <c:pt idx="5216">
                  <c:v>8.6944666666666706</c:v>
                </c:pt>
                <c:pt idx="5217">
                  <c:v>8.6961333333333393</c:v>
                </c:pt>
                <c:pt idx="5218">
                  <c:v>8.6978000000000009</c:v>
                </c:pt>
                <c:pt idx="5219">
                  <c:v>8.6994666666666696</c:v>
                </c:pt>
                <c:pt idx="5220">
                  <c:v>8.70113333333334</c:v>
                </c:pt>
                <c:pt idx="5221">
                  <c:v>8.7027999999999999</c:v>
                </c:pt>
                <c:pt idx="5222">
                  <c:v>8.7044666666666703</c:v>
                </c:pt>
                <c:pt idx="5223">
                  <c:v>8.7061333333333408</c:v>
                </c:pt>
                <c:pt idx="5224">
                  <c:v>8.7078000000000007</c:v>
                </c:pt>
                <c:pt idx="5225">
                  <c:v>8.7094666666666694</c:v>
                </c:pt>
                <c:pt idx="5226">
                  <c:v>8.7111333333333398</c:v>
                </c:pt>
                <c:pt idx="5227">
                  <c:v>8.7127999999999997</c:v>
                </c:pt>
                <c:pt idx="5228">
                  <c:v>8.7144666666666701</c:v>
                </c:pt>
                <c:pt idx="5229">
                  <c:v>8.7161333333333406</c:v>
                </c:pt>
                <c:pt idx="5230">
                  <c:v>8.7178000000000004</c:v>
                </c:pt>
                <c:pt idx="5231">
                  <c:v>8.7194666666666691</c:v>
                </c:pt>
                <c:pt idx="5232">
                  <c:v>8.7211333333333396</c:v>
                </c:pt>
                <c:pt idx="5233">
                  <c:v>8.7228000000000101</c:v>
                </c:pt>
                <c:pt idx="5234">
                  <c:v>8.7244666666666699</c:v>
                </c:pt>
                <c:pt idx="5235">
                  <c:v>8.7261333333333404</c:v>
                </c:pt>
                <c:pt idx="5236">
                  <c:v>8.7278000000000002</c:v>
                </c:pt>
                <c:pt idx="5237">
                  <c:v>8.7294666666666707</c:v>
                </c:pt>
                <c:pt idx="5238">
                  <c:v>8.7311333333333394</c:v>
                </c:pt>
                <c:pt idx="5239">
                  <c:v>8.7327999999999992</c:v>
                </c:pt>
                <c:pt idx="5240">
                  <c:v>8.7344666666666697</c:v>
                </c:pt>
                <c:pt idx="5241">
                  <c:v>8.7361333333333402</c:v>
                </c:pt>
                <c:pt idx="5242">
                  <c:v>8.7378</c:v>
                </c:pt>
                <c:pt idx="5243">
                  <c:v>8.7394666666666705</c:v>
                </c:pt>
                <c:pt idx="5244">
                  <c:v>8.7411333333333392</c:v>
                </c:pt>
                <c:pt idx="5245">
                  <c:v>8.7428000000000008</c:v>
                </c:pt>
                <c:pt idx="5246">
                  <c:v>8.7444666666666695</c:v>
                </c:pt>
                <c:pt idx="5247">
                  <c:v>8.74613333333334</c:v>
                </c:pt>
                <c:pt idx="5248">
                  <c:v>8.7477999999999998</c:v>
                </c:pt>
                <c:pt idx="5249">
                  <c:v>8.7494666666666703</c:v>
                </c:pt>
                <c:pt idx="5250">
                  <c:v>8.7511333333333408</c:v>
                </c:pt>
                <c:pt idx="5251">
                  <c:v>8.7528000000000006</c:v>
                </c:pt>
                <c:pt idx="5252">
                  <c:v>8.7544666666666693</c:v>
                </c:pt>
                <c:pt idx="5253">
                  <c:v>8.7561333333333398</c:v>
                </c:pt>
                <c:pt idx="5254">
                  <c:v>8.7577999999999996</c:v>
                </c:pt>
                <c:pt idx="5255">
                  <c:v>8.7594666666666701</c:v>
                </c:pt>
                <c:pt idx="5256">
                  <c:v>8.7611333333333405</c:v>
                </c:pt>
                <c:pt idx="5257">
                  <c:v>8.7628000000000004</c:v>
                </c:pt>
                <c:pt idx="5258">
                  <c:v>8.7644666666666708</c:v>
                </c:pt>
                <c:pt idx="5259">
                  <c:v>8.7661333333333396</c:v>
                </c:pt>
                <c:pt idx="5260">
                  <c:v>8.7677999999999994</c:v>
                </c:pt>
                <c:pt idx="5261">
                  <c:v>8.7694666666666699</c:v>
                </c:pt>
                <c:pt idx="5262">
                  <c:v>8.7711333333333403</c:v>
                </c:pt>
                <c:pt idx="5263">
                  <c:v>8.7728000000000002</c:v>
                </c:pt>
                <c:pt idx="5264">
                  <c:v>8.7744666666666706</c:v>
                </c:pt>
                <c:pt idx="5265">
                  <c:v>8.7761333333333393</c:v>
                </c:pt>
                <c:pt idx="5266">
                  <c:v>8.7777999999999992</c:v>
                </c:pt>
                <c:pt idx="5267">
                  <c:v>8.7794666666666696</c:v>
                </c:pt>
                <c:pt idx="5268">
                  <c:v>8.7811333333333401</c:v>
                </c:pt>
                <c:pt idx="5269">
                  <c:v>8.7827999999999999</c:v>
                </c:pt>
                <c:pt idx="5270">
                  <c:v>8.7844666666666704</c:v>
                </c:pt>
                <c:pt idx="5271">
                  <c:v>8.7861333333333391</c:v>
                </c:pt>
                <c:pt idx="5272">
                  <c:v>8.7878000000000007</c:v>
                </c:pt>
                <c:pt idx="5273">
                  <c:v>8.7894666666666694</c:v>
                </c:pt>
                <c:pt idx="5274">
                  <c:v>8.7911333333333399</c:v>
                </c:pt>
                <c:pt idx="5275">
                  <c:v>8.7928000000000104</c:v>
                </c:pt>
                <c:pt idx="5276">
                  <c:v>8.7944666666666702</c:v>
                </c:pt>
                <c:pt idx="5277">
                  <c:v>8.7961333333333407</c:v>
                </c:pt>
                <c:pt idx="5278">
                  <c:v>8.7978000000000005</c:v>
                </c:pt>
                <c:pt idx="5279">
                  <c:v>8.7994666666666692</c:v>
                </c:pt>
                <c:pt idx="5280">
                  <c:v>8.8011333333333397</c:v>
                </c:pt>
                <c:pt idx="5281">
                  <c:v>8.8028000000000102</c:v>
                </c:pt>
                <c:pt idx="5282">
                  <c:v>8.80446666666667</c:v>
                </c:pt>
                <c:pt idx="5283">
                  <c:v>8.8061333333333405</c:v>
                </c:pt>
                <c:pt idx="5284">
                  <c:v>8.8078000000000003</c:v>
                </c:pt>
                <c:pt idx="5285">
                  <c:v>8.8094666666666708</c:v>
                </c:pt>
                <c:pt idx="5286">
                  <c:v>8.8111333333333395</c:v>
                </c:pt>
                <c:pt idx="5287">
                  <c:v>8.8127999999999993</c:v>
                </c:pt>
                <c:pt idx="5288">
                  <c:v>8.8144666666666698</c:v>
                </c:pt>
                <c:pt idx="5289">
                  <c:v>8.8161333333333403</c:v>
                </c:pt>
                <c:pt idx="5290">
                  <c:v>8.8178000000000001</c:v>
                </c:pt>
                <c:pt idx="5291">
                  <c:v>8.8194666666666706</c:v>
                </c:pt>
                <c:pt idx="5292">
                  <c:v>8.8211333333333393</c:v>
                </c:pt>
                <c:pt idx="5293">
                  <c:v>8.8228000000000009</c:v>
                </c:pt>
                <c:pt idx="5294">
                  <c:v>8.8244666666666696</c:v>
                </c:pt>
                <c:pt idx="5295">
                  <c:v>8.82613333333334</c:v>
                </c:pt>
                <c:pt idx="5296">
                  <c:v>8.8277999999999999</c:v>
                </c:pt>
                <c:pt idx="5297">
                  <c:v>8.8294666666666703</c:v>
                </c:pt>
                <c:pt idx="5298">
                  <c:v>8.8311333333333408</c:v>
                </c:pt>
                <c:pt idx="5299">
                  <c:v>8.8328000000000007</c:v>
                </c:pt>
                <c:pt idx="5300">
                  <c:v>8.8344666666666694</c:v>
                </c:pt>
                <c:pt idx="5301">
                  <c:v>8.8361333333333398</c:v>
                </c:pt>
                <c:pt idx="5302">
                  <c:v>8.8377999999999997</c:v>
                </c:pt>
                <c:pt idx="5303">
                  <c:v>8.8394666666666701</c:v>
                </c:pt>
                <c:pt idx="5304">
                  <c:v>8.8411333333333406</c:v>
                </c:pt>
                <c:pt idx="5305">
                  <c:v>8.8428000000000004</c:v>
                </c:pt>
                <c:pt idx="5306">
                  <c:v>8.8444666666666691</c:v>
                </c:pt>
                <c:pt idx="5307">
                  <c:v>8.8461333333333396</c:v>
                </c:pt>
                <c:pt idx="5308">
                  <c:v>8.8477999999999994</c:v>
                </c:pt>
                <c:pt idx="5309">
                  <c:v>8.8494666666666699</c:v>
                </c:pt>
                <c:pt idx="5310">
                  <c:v>8.8511333333333404</c:v>
                </c:pt>
                <c:pt idx="5311">
                  <c:v>8.8528000000000002</c:v>
                </c:pt>
                <c:pt idx="5312">
                  <c:v>8.8544666666666707</c:v>
                </c:pt>
                <c:pt idx="5313">
                  <c:v>8.8561333333333394</c:v>
                </c:pt>
                <c:pt idx="5314">
                  <c:v>8.8577999999999992</c:v>
                </c:pt>
                <c:pt idx="5315">
                  <c:v>8.8594666666666697</c:v>
                </c:pt>
                <c:pt idx="5316">
                  <c:v>8.8611333333333402</c:v>
                </c:pt>
                <c:pt idx="5317">
                  <c:v>8.8628</c:v>
                </c:pt>
                <c:pt idx="5318">
                  <c:v>8.8644666666666705</c:v>
                </c:pt>
                <c:pt idx="5319">
                  <c:v>8.8661333333333392</c:v>
                </c:pt>
                <c:pt idx="5320">
                  <c:v>8.8678000000000008</c:v>
                </c:pt>
                <c:pt idx="5321">
                  <c:v>8.8694666666666695</c:v>
                </c:pt>
                <c:pt idx="5322">
                  <c:v>8.87113333333334</c:v>
                </c:pt>
                <c:pt idx="5323">
                  <c:v>8.8727999999999998</c:v>
                </c:pt>
                <c:pt idx="5324">
                  <c:v>8.8744666666666703</c:v>
                </c:pt>
                <c:pt idx="5325">
                  <c:v>8.8761333333333408</c:v>
                </c:pt>
                <c:pt idx="5326">
                  <c:v>8.8778000000000006</c:v>
                </c:pt>
                <c:pt idx="5327">
                  <c:v>8.8794666666666693</c:v>
                </c:pt>
                <c:pt idx="5328">
                  <c:v>8.8811333333333398</c:v>
                </c:pt>
                <c:pt idx="5329">
                  <c:v>8.8828000000000102</c:v>
                </c:pt>
                <c:pt idx="5330">
                  <c:v>8.8844666666666701</c:v>
                </c:pt>
                <c:pt idx="5331">
                  <c:v>8.8861333333333405</c:v>
                </c:pt>
                <c:pt idx="5332">
                  <c:v>8.8878000000000004</c:v>
                </c:pt>
                <c:pt idx="5333">
                  <c:v>8.8894666666666708</c:v>
                </c:pt>
                <c:pt idx="5334">
                  <c:v>8.8911333333333396</c:v>
                </c:pt>
                <c:pt idx="5335">
                  <c:v>8.8927999999999994</c:v>
                </c:pt>
                <c:pt idx="5336">
                  <c:v>8.8944666666666699</c:v>
                </c:pt>
                <c:pt idx="5337">
                  <c:v>8.8961333333333403</c:v>
                </c:pt>
                <c:pt idx="5338">
                  <c:v>8.8978000000000002</c:v>
                </c:pt>
                <c:pt idx="5339">
                  <c:v>8.8994666666666706</c:v>
                </c:pt>
                <c:pt idx="5340">
                  <c:v>8.9011333333333393</c:v>
                </c:pt>
                <c:pt idx="5341">
                  <c:v>8.9027999999999992</c:v>
                </c:pt>
                <c:pt idx="5342">
                  <c:v>8.9044666666666696</c:v>
                </c:pt>
                <c:pt idx="5343">
                  <c:v>8.9061333333333401</c:v>
                </c:pt>
                <c:pt idx="5344">
                  <c:v>8.9077999999999999</c:v>
                </c:pt>
                <c:pt idx="5345">
                  <c:v>8.9094666666666704</c:v>
                </c:pt>
                <c:pt idx="5346">
                  <c:v>8.9111333333333391</c:v>
                </c:pt>
                <c:pt idx="5347">
                  <c:v>8.9128000000000007</c:v>
                </c:pt>
                <c:pt idx="5348">
                  <c:v>8.9144666666666694</c:v>
                </c:pt>
                <c:pt idx="5349">
                  <c:v>8.9161333333333399</c:v>
                </c:pt>
                <c:pt idx="5350">
                  <c:v>8.9177999999999997</c:v>
                </c:pt>
                <c:pt idx="5351">
                  <c:v>8.9194666666666702</c:v>
                </c:pt>
                <c:pt idx="5352">
                  <c:v>8.9211333333333407</c:v>
                </c:pt>
                <c:pt idx="5353">
                  <c:v>8.9228000000000005</c:v>
                </c:pt>
                <c:pt idx="5354">
                  <c:v>8.9244666666666692</c:v>
                </c:pt>
                <c:pt idx="5355">
                  <c:v>8.9261333333333397</c:v>
                </c:pt>
                <c:pt idx="5356">
                  <c:v>8.9277999999999995</c:v>
                </c:pt>
                <c:pt idx="5357">
                  <c:v>8.92946666666667</c:v>
                </c:pt>
                <c:pt idx="5358">
                  <c:v>8.9311333333333405</c:v>
                </c:pt>
                <c:pt idx="5359">
                  <c:v>8.9328000000000003</c:v>
                </c:pt>
                <c:pt idx="5360">
                  <c:v>8.9344666666666708</c:v>
                </c:pt>
                <c:pt idx="5361">
                  <c:v>8.9361333333333395</c:v>
                </c:pt>
                <c:pt idx="5362">
                  <c:v>8.9377999999999993</c:v>
                </c:pt>
                <c:pt idx="5363">
                  <c:v>8.9394666666666698</c:v>
                </c:pt>
                <c:pt idx="5364">
                  <c:v>8.9411333333333403</c:v>
                </c:pt>
                <c:pt idx="5365">
                  <c:v>8.9428000000000001</c:v>
                </c:pt>
                <c:pt idx="5366">
                  <c:v>8.9444666666666706</c:v>
                </c:pt>
                <c:pt idx="5367">
                  <c:v>8.9461333333333393</c:v>
                </c:pt>
                <c:pt idx="5368">
                  <c:v>8.9478000000000009</c:v>
                </c:pt>
                <c:pt idx="5369">
                  <c:v>8.9494666666666696</c:v>
                </c:pt>
                <c:pt idx="5370">
                  <c:v>8.95113333333334</c:v>
                </c:pt>
                <c:pt idx="5371">
                  <c:v>8.9528000000000105</c:v>
                </c:pt>
                <c:pt idx="5372">
                  <c:v>8.9544666666666703</c:v>
                </c:pt>
                <c:pt idx="5373">
                  <c:v>8.9561333333333408</c:v>
                </c:pt>
                <c:pt idx="5374">
                  <c:v>8.9578000000000007</c:v>
                </c:pt>
                <c:pt idx="5375">
                  <c:v>8.9594666666666694</c:v>
                </c:pt>
                <c:pt idx="5376">
                  <c:v>8.9611333333333398</c:v>
                </c:pt>
                <c:pt idx="5377">
                  <c:v>8.9628000000000103</c:v>
                </c:pt>
                <c:pt idx="5378">
                  <c:v>8.9644666666666701</c:v>
                </c:pt>
                <c:pt idx="5379">
                  <c:v>8.9661333333333406</c:v>
                </c:pt>
                <c:pt idx="5380">
                  <c:v>8.9678000000000004</c:v>
                </c:pt>
                <c:pt idx="5381">
                  <c:v>8.9694666666666691</c:v>
                </c:pt>
                <c:pt idx="5382">
                  <c:v>8.9711333333333396</c:v>
                </c:pt>
                <c:pt idx="5383">
                  <c:v>8.9727999999999994</c:v>
                </c:pt>
                <c:pt idx="5384">
                  <c:v>8.9744666666666699</c:v>
                </c:pt>
                <c:pt idx="5385">
                  <c:v>8.9761333333333404</c:v>
                </c:pt>
                <c:pt idx="5386">
                  <c:v>8.9778000000000002</c:v>
                </c:pt>
                <c:pt idx="5387">
                  <c:v>8.9794666666666707</c:v>
                </c:pt>
                <c:pt idx="5388">
                  <c:v>8.9811333333333394</c:v>
                </c:pt>
                <c:pt idx="5389">
                  <c:v>8.9827999999999992</c:v>
                </c:pt>
                <c:pt idx="5390">
                  <c:v>8.9844666666666697</c:v>
                </c:pt>
                <c:pt idx="5391">
                  <c:v>8.9861333333333402</c:v>
                </c:pt>
                <c:pt idx="5392">
                  <c:v>8.9878</c:v>
                </c:pt>
                <c:pt idx="5393">
                  <c:v>8.9894666666666705</c:v>
                </c:pt>
                <c:pt idx="5394">
                  <c:v>8.9911333333333392</c:v>
                </c:pt>
                <c:pt idx="5395">
                  <c:v>8.9928000000000008</c:v>
                </c:pt>
                <c:pt idx="5396">
                  <c:v>8.9944666666666695</c:v>
                </c:pt>
                <c:pt idx="5397">
                  <c:v>8.99613333333334</c:v>
                </c:pt>
                <c:pt idx="5398">
                  <c:v>8.9977999999999998</c:v>
                </c:pt>
                <c:pt idx="5399">
                  <c:v>8.9994666666666703</c:v>
                </c:pt>
                <c:pt idx="5400">
                  <c:v>9.0011333333333408</c:v>
                </c:pt>
                <c:pt idx="5401">
                  <c:v>9.0028000000000006</c:v>
                </c:pt>
                <c:pt idx="5402">
                  <c:v>9.0044666666666693</c:v>
                </c:pt>
                <c:pt idx="5403">
                  <c:v>9.0061333333333398</c:v>
                </c:pt>
                <c:pt idx="5404">
                  <c:v>9.0077999999999996</c:v>
                </c:pt>
                <c:pt idx="5405">
                  <c:v>9.0094666666666701</c:v>
                </c:pt>
                <c:pt idx="5406">
                  <c:v>9.0111333333333405</c:v>
                </c:pt>
                <c:pt idx="5407">
                  <c:v>9.0128000000000004</c:v>
                </c:pt>
                <c:pt idx="5408">
                  <c:v>9.0144666666666708</c:v>
                </c:pt>
                <c:pt idx="5409">
                  <c:v>9.0161333333333396</c:v>
                </c:pt>
                <c:pt idx="5410">
                  <c:v>9.0177999999999994</c:v>
                </c:pt>
                <c:pt idx="5411">
                  <c:v>9.0194666666666699</c:v>
                </c:pt>
                <c:pt idx="5412">
                  <c:v>9.0211333333333403</c:v>
                </c:pt>
                <c:pt idx="5413">
                  <c:v>9.0228000000000002</c:v>
                </c:pt>
                <c:pt idx="5414">
                  <c:v>9.0244666666666706</c:v>
                </c:pt>
                <c:pt idx="5415">
                  <c:v>9.0261333333333393</c:v>
                </c:pt>
                <c:pt idx="5416">
                  <c:v>9.0277999999999992</c:v>
                </c:pt>
                <c:pt idx="5417">
                  <c:v>9.0294666666666696</c:v>
                </c:pt>
                <c:pt idx="5418">
                  <c:v>9.0311333333333401</c:v>
                </c:pt>
                <c:pt idx="5419">
                  <c:v>9.0327999999999999</c:v>
                </c:pt>
                <c:pt idx="5420">
                  <c:v>9.0344666666666704</c:v>
                </c:pt>
                <c:pt idx="5421">
                  <c:v>9.0361333333333391</c:v>
                </c:pt>
                <c:pt idx="5422">
                  <c:v>9.0378000000000007</c:v>
                </c:pt>
                <c:pt idx="5423">
                  <c:v>9.0394666666666694</c:v>
                </c:pt>
                <c:pt idx="5424">
                  <c:v>9.0411333333333399</c:v>
                </c:pt>
                <c:pt idx="5425">
                  <c:v>9.0428000000000104</c:v>
                </c:pt>
                <c:pt idx="5426">
                  <c:v>9.0444666666666702</c:v>
                </c:pt>
                <c:pt idx="5427">
                  <c:v>9.0461333333333407</c:v>
                </c:pt>
                <c:pt idx="5428">
                  <c:v>9.0478000000000005</c:v>
                </c:pt>
                <c:pt idx="5429">
                  <c:v>9.0494666666666692</c:v>
                </c:pt>
                <c:pt idx="5430">
                  <c:v>9.0511333333333397</c:v>
                </c:pt>
                <c:pt idx="5431">
                  <c:v>9.0527999999999995</c:v>
                </c:pt>
                <c:pt idx="5432">
                  <c:v>9.05446666666667</c:v>
                </c:pt>
                <c:pt idx="5433">
                  <c:v>9.0561333333333405</c:v>
                </c:pt>
                <c:pt idx="5434">
                  <c:v>9.0578000000000003</c:v>
                </c:pt>
                <c:pt idx="5435">
                  <c:v>9.0594666666666708</c:v>
                </c:pt>
                <c:pt idx="5436">
                  <c:v>9.0611333333333395</c:v>
                </c:pt>
                <c:pt idx="5437">
                  <c:v>9.0627999999999993</c:v>
                </c:pt>
                <c:pt idx="5438">
                  <c:v>9.0644666666666698</c:v>
                </c:pt>
                <c:pt idx="5439">
                  <c:v>9.0661333333333403</c:v>
                </c:pt>
                <c:pt idx="5440">
                  <c:v>9.0678000000000001</c:v>
                </c:pt>
                <c:pt idx="5441">
                  <c:v>9.0694666666666706</c:v>
                </c:pt>
                <c:pt idx="5442">
                  <c:v>9.0711333333333393</c:v>
                </c:pt>
                <c:pt idx="5443">
                  <c:v>9.0728000000000009</c:v>
                </c:pt>
                <c:pt idx="5444">
                  <c:v>9.0744666666666696</c:v>
                </c:pt>
                <c:pt idx="5445">
                  <c:v>9.07613333333334</c:v>
                </c:pt>
                <c:pt idx="5446">
                  <c:v>9.0777999999999999</c:v>
                </c:pt>
                <c:pt idx="5447">
                  <c:v>9.0794666666666703</c:v>
                </c:pt>
                <c:pt idx="5448">
                  <c:v>9.0811333333333408</c:v>
                </c:pt>
                <c:pt idx="5449">
                  <c:v>9.0828000000000007</c:v>
                </c:pt>
                <c:pt idx="5450">
                  <c:v>9.0844666666666694</c:v>
                </c:pt>
                <c:pt idx="5451">
                  <c:v>9.0861333333333398</c:v>
                </c:pt>
                <c:pt idx="5452">
                  <c:v>9.0877999999999997</c:v>
                </c:pt>
                <c:pt idx="5453">
                  <c:v>9.0894666666666701</c:v>
                </c:pt>
                <c:pt idx="5454">
                  <c:v>9.0911333333333406</c:v>
                </c:pt>
                <c:pt idx="5455">
                  <c:v>9.0928000000000004</c:v>
                </c:pt>
                <c:pt idx="5456">
                  <c:v>9.0944666666666691</c:v>
                </c:pt>
                <c:pt idx="5457">
                  <c:v>9.0961333333333396</c:v>
                </c:pt>
                <c:pt idx="5458">
                  <c:v>9.0978000000000101</c:v>
                </c:pt>
                <c:pt idx="5459">
                  <c:v>9.0994666666666699</c:v>
                </c:pt>
                <c:pt idx="5460">
                  <c:v>9.1011333333333404</c:v>
                </c:pt>
                <c:pt idx="5461">
                  <c:v>9.1028000000000002</c:v>
                </c:pt>
                <c:pt idx="5462">
                  <c:v>9.1044666666666707</c:v>
                </c:pt>
                <c:pt idx="5463">
                  <c:v>9.1061333333333394</c:v>
                </c:pt>
                <c:pt idx="5464">
                  <c:v>9.1077999999999992</c:v>
                </c:pt>
                <c:pt idx="5465">
                  <c:v>9.1094666666666697</c:v>
                </c:pt>
                <c:pt idx="5466">
                  <c:v>9.1111333333333402</c:v>
                </c:pt>
                <c:pt idx="5467">
                  <c:v>9.1128000000000107</c:v>
                </c:pt>
                <c:pt idx="5468">
                  <c:v>9.1144666666666705</c:v>
                </c:pt>
                <c:pt idx="5469">
                  <c:v>9.1161333333333392</c:v>
                </c:pt>
                <c:pt idx="5470">
                  <c:v>9.1178000000000008</c:v>
                </c:pt>
                <c:pt idx="5471">
                  <c:v>9.1194666666666695</c:v>
                </c:pt>
                <c:pt idx="5472">
                  <c:v>9.12113333333334</c:v>
                </c:pt>
                <c:pt idx="5473">
                  <c:v>9.1228000000000105</c:v>
                </c:pt>
                <c:pt idx="5474">
                  <c:v>9.1244666666666703</c:v>
                </c:pt>
                <c:pt idx="5475">
                  <c:v>9.1261333333333408</c:v>
                </c:pt>
                <c:pt idx="5476">
                  <c:v>9.1278000000000006</c:v>
                </c:pt>
                <c:pt idx="5477">
                  <c:v>9.1294666666666693</c:v>
                </c:pt>
                <c:pt idx="5478">
                  <c:v>9.1311333333333398</c:v>
                </c:pt>
                <c:pt idx="5479">
                  <c:v>9.1327999999999996</c:v>
                </c:pt>
                <c:pt idx="5480">
                  <c:v>9.1344666666666701</c:v>
                </c:pt>
                <c:pt idx="5481">
                  <c:v>9.1361333333333405</c:v>
                </c:pt>
                <c:pt idx="5482">
                  <c:v>9.1378000000000004</c:v>
                </c:pt>
                <c:pt idx="5483">
                  <c:v>9.1394666666666708</c:v>
                </c:pt>
                <c:pt idx="5484">
                  <c:v>9.1411333333333396</c:v>
                </c:pt>
                <c:pt idx="5485">
                  <c:v>9.1427999999999994</c:v>
                </c:pt>
                <c:pt idx="5486">
                  <c:v>9.1444666666666699</c:v>
                </c:pt>
                <c:pt idx="5487">
                  <c:v>9.1461333333333403</c:v>
                </c:pt>
                <c:pt idx="5488">
                  <c:v>9.1478000000000002</c:v>
                </c:pt>
                <c:pt idx="5489">
                  <c:v>9.1494666666666706</c:v>
                </c:pt>
                <c:pt idx="5490">
                  <c:v>9.1511333333333393</c:v>
                </c:pt>
                <c:pt idx="5491">
                  <c:v>9.1527999999999992</c:v>
                </c:pt>
                <c:pt idx="5492">
                  <c:v>9.1544666666666696</c:v>
                </c:pt>
                <c:pt idx="5493">
                  <c:v>9.1561333333333401</c:v>
                </c:pt>
                <c:pt idx="5494">
                  <c:v>9.1577999999999999</c:v>
                </c:pt>
                <c:pt idx="5495">
                  <c:v>9.1594666666666704</c:v>
                </c:pt>
                <c:pt idx="5496">
                  <c:v>9.1611333333333391</c:v>
                </c:pt>
                <c:pt idx="5497">
                  <c:v>9.1628000000000007</c:v>
                </c:pt>
                <c:pt idx="5498">
                  <c:v>9.1644666666666694</c:v>
                </c:pt>
                <c:pt idx="5499">
                  <c:v>9.1661333333333399</c:v>
                </c:pt>
                <c:pt idx="5500">
                  <c:v>9.1677999999999997</c:v>
                </c:pt>
                <c:pt idx="5501">
                  <c:v>9.1694666666666702</c:v>
                </c:pt>
                <c:pt idx="5502">
                  <c:v>9.1711333333333407</c:v>
                </c:pt>
                <c:pt idx="5503">
                  <c:v>9.1728000000000005</c:v>
                </c:pt>
                <c:pt idx="5504">
                  <c:v>9.1744666666666692</c:v>
                </c:pt>
                <c:pt idx="5505">
                  <c:v>9.1761333333333397</c:v>
                </c:pt>
                <c:pt idx="5506">
                  <c:v>9.1777999999999995</c:v>
                </c:pt>
                <c:pt idx="5507">
                  <c:v>9.17946666666667</c:v>
                </c:pt>
                <c:pt idx="5508">
                  <c:v>9.1811333333333405</c:v>
                </c:pt>
                <c:pt idx="5509">
                  <c:v>9.1828000000000003</c:v>
                </c:pt>
                <c:pt idx="5510">
                  <c:v>9.1844666666666708</c:v>
                </c:pt>
                <c:pt idx="5511">
                  <c:v>9.1861333333333395</c:v>
                </c:pt>
                <c:pt idx="5512">
                  <c:v>9.1877999999999993</c:v>
                </c:pt>
                <c:pt idx="5513">
                  <c:v>9.1894666666666698</c:v>
                </c:pt>
                <c:pt idx="5514">
                  <c:v>9.1911333333333403</c:v>
                </c:pt>
                <c:pt idx="5515">
                  <c:v>9.1928000000000001</c:v>
                </c:pt>
                <c:pt idx="5516">
                  <c:v>9.1944666666666706</c:v>
                </c:pt>
                <c:pt idx="5517">
                  <c:v>9.1961333333333393</c:v>
                </c:pt>
                <c:pt idx="5518">
                  <c:v>9.1978000000000009</c:v>
                </c:pt>
                <c:pt idx="5519">
                  <c:v>9.1994666666666696</c:v>
                </c:pt>
                <c:pt idx="5520">
                  <c:v>9.20113333333334</c:v>
                </c:pt>
                <c:pt idx="5521">
                  <c:v>9.2028000000000105</c:v>
                </c:pt>
                <c:pt idx="5522">
                  <c:v>9.2044666666666703</c:v>
                </c:pt>
                <c:pt idx="5523">
                  <c:v>9.2061333333333408</c:v>
                </c:pt>
                <c:pt idx="5524">
                  <c:v>9.2078000000000007</c:v>
                </c:pt>
                <c:pt idx="5525">
                  <c:v>9.2094666666666694</c:v>
                </c:pt>
                <c:pt idx="5526">
                  <c:v>9.2111333333333398</c:v>
                </c:pt>
                <c:pt idx="5527">
                  <c:v>9.2127999999999997</c:v>
                </c:pt>
                <c:pt idx="5528">
                  <c:v>9.2144666666666701</c:v>
                </c:pt>
                <c:pt idx="5529">
                  <c:v>9.2161333333333406</c:v>
                </c:pt>
                <c:pt idx="5530">
                  <c:v>9.2178000000000004</c:v>
                </c:pt>
                <c:pt idx="5531">
                  <c:v>9.2194666666666691</c:v>
                </c:pt>
                <c:pt idx="5532">
                  <c:v>9.2211333333333396</c:v>
                </c:pt>
                <c:pt idx="5533">
                  <c:v>9.2227999999999994</c:v>
                </c:pt>
                <c:pt idx="5534">
                  <c:v>9.2244666666666699</c:v>
                </c:pt>
                <c:pt idx="5535">
                  <c:v>9.2261333333333404</c:v>
                </c:pt>
                <c:pt idx="5536">
                  <c:v>9.2278000000000002</c:v>
                </c:pt>
                <c:pt idx="5537">
                  <c:v>9.2294666666666707</c:v>
                </c:pt>
                <c:pt idx="5538">
                  <c:v>9.2311333333333394</c:v>
                </c:pt>
                <c:pt idx="5539">
                  <c:v>9.2327999999999992</c:v>
                </c:pt>
                <c:pt idx="5540">
                  <c:v>9.2344666666666697</c:v>
                </c:pt>
                <c:pt idx="5541">
                  <c:v>9.2361333333333402</c:v>
                </c:pt>
                <c:pt idx="5542">
                  <c:v>9.2378</c:v>
                </c:pt>
                <c:pt idx="5543">
                  <c:v>9.2394666666666705</c:v>
                </c:pt>
                <c:pt idx="5544">
                  <c:v>9.2411333333333392</c:v>
                </c:pt>
                <c:pt idx="5545">
                  <c:v>9.2428000000000008</c:v>
                </c:pt>
                <c:pt idx="5546">
                  <c:v>9.2444666666666695</c:v>
                </c:pt>
                <c:pt idx="5547">
                  <c:v>9.24613333333334</c:v>
                </c:pt>
                <c:pt idx="5548">
                  <c:v>9.2477999999999998</c:v>
                </c:pt>
                <c:pt idx="5549">
                  <c:v>9.2494666666666703</c:v>
                </c:pt>
                <c:pt idx="5550">
                  <c:v>9.2511333333333408</c:v>
                </c:pt>
                <c:pt idx="5551">
                  <c:v>9.2528000000000006</c:v>
                </c:pt>
                <c:pt idx="5552">
                  <c:v>9.2544666666666693</c:v>
                </c:pt>
                <c:pt idx="5553">
                  <c:v>9.2561333333333398</c:v>
                </c:pt>
                <c:pt idx="5554">
                  <c:v>9.2578000000000102</c:v>
                </c:pt>
                <c:pt idx="5555">
                  <c:v>9.2594666666666701</c:v>
                </c:pt>
                <c:pt idx="5556">
                  <c:v>9.2611333333333405</c:v>
                </c:pt>
                <c:pt idx="5557">
                  <c:v>9.2628000000000004</c:v>
                </c:pt>
                <c:pt idx="5558">
                  <c:v>9.2644666666666708</c:v>
                </c:pt>
                <c:pt idx="5559">
                  <c:v>9.2661333333333396</c:v>
                </c:pt>
                <c:pt idx="5560">
                  <c:v>9.26780000000001</c:v>
                </c:pt>
                <c:pt idx="5561">
                  <c:v>9.2694666666666699</c:v>
                </c:pt>
                <c:pt idx="5562">
                  <c:v>9.2711333333333403</c:v>
                </c:pt>
                <c:pt idx="5563">
                  <c:v>9.2728000000000002</c:v>
                </c:pt>
                <c:pt idx="5564">
                  <c:v>9.2744666666666706</c:v>
                </c:pt>
                <c:pt idx="5565">
                  <c:v>9.2761333333333393</c:v>
                </c:pt>
                <c:pt idx="5566">
                  <c:v>9.2777999999999992</c:v>
                </c:pt>
                <c:pt idx="5567">
                  <c:v>9.2794666666666696</c:v>
                </c:pt>
                <c:pt idx="5568">
                  <c:v>9.2811333333333401</c:v>
                </c:pt>
                <c:pt idx="5569">
                  <c:v>9.2828000000000106</c:v>
                </c:pt>
                <c:pt idx="5570">
                  <c:v>9.2844666666666704</c:v>
                </c:pt>
                <c:pt idx="5571">
                  <c:v>9.2861333333333391</c:v>
                </c:pt>
                <c:pt idx="5572">
                  <c:v>9.2878000000000007</c:v>
                </c:pt>
                <c:pt idx="5573">
                  <c:v>9.2894666666666694</c:v>
                </c:pt>
                <c:pt idx="5574">
                  <c:v>9.2911333333333399</c:v>
                </c:pt>
                <c:pt idx="5575">
                  <c:v>9.2927999999999997</c:v>
                </c:pt>
                <c:pt idx="5576">
                  <c:v>9.2944666666666702</c:v>
                </c:pt>
                <c:pt idx="5577">
                  <c:v>9.2961333333333407</c:v>
                </c:pt>
                <c:pt idx="5578">
                  <c:v>9.2978000000000005</c:v>
                </c:pt>
                <c:pt idx="5579">
                  <c:v>9.2994666666666692</c:v>
                </c:pt>
                <c:pt idx="5580">
                  <c:v>9.3011333333333397</c:v>
                </c:pt>
                <c:pt idx="5581">
                  <c:v>9.3027999999999995</c:v>
                </c:pt>
                <c:pt idx="5582">
                  <c:v>9.30446666666667</c:v>
                </c:pt>
                <c:pt idx="5583">
                  <c:v>9.3061333333333405</c:v>
                </c:pt>
                <c:pt idx="5584">
                  <c:v>9.3078000000000003</c:v>
                </c:pt>
                <c:pt idx="5585">
                  <c:v>9.3094666666666708</c:v>
                </c:pt>
                <c:pt idx="5586">
                  <c:v>9.3111333333333395</c:v>
                </c:pt>
                <c:pt idx="5587">
                  <c:v>9.3127999999999993</c:v>
                </c:pt>
                <c:pt idx="5588">
                  <c:v>9.3144666666666698</c:v>
                </c:pt>
                <c:pt idx="5589">
                  <c:v>9.3161333333333403</c:v>
                </c:pt>
                <c:pt idx="5590">
                  <c:v>9.3178000000000001</c:v>
                </c:pt>
                <c:pt idx="5591">
                  <c:v>9.3194666666666706</c:v>
                </c:pt>
                <c:pt idx="5592">
                  <c:v>9.3211333333333393</c:v>
                </c:pt>
                <c:pt idx="5593">
                  <c:v>9.3228000000000009</c:v>
                </c:pt>
                <c:pt idx="5594">
                  <c:v>9.3244666666666696</c:v>
                </c:pt>
                <c:pt idx="5595">
                  <c:v>9.32613333333334</c:v>
                </c:pt>
                <c:pt idx="5596">
                  <c:v>9.3277999999999999</c:v>
                </c:pt>
                <c:pt idx="5597">
                  <c:v>9.3294666666666703</c:v>
                </c:pt>
                <c:pt idx="5598">
                  <c:v>9.3311333333333408</c:v>
                </c:pt>
                <c:pt idx="5599">
                  <c:v>9.3328000000000007</c:v>
                </c:pt>
                <c:pt idx="5600">
                  <c:v>9.3344666666666694</c:v>
                </c:pt>
                <c:pt idx="5601">
                  <c:v>9.3361333333333398</c:v>
                </c:pt>
                <c:pt idx="5602">
                  <c:v>9.3377999999999997</c:v>
                </c:pt>
                <c:pt idx="5603">
                  <c:v>9.3394666666666701</c:v>
                </c:pt>
                <c:pt idx="5604">
                  <c:v>9.3411333333333406</c:v>
                </c:pt>
                <c:pt idx="5605">
                  <c:v>9.3428000000000004</c:v>
                </c:pt>
                <c:pt idx="5606">
                  <c:v>9.3444666666666691</c:v>
                </c:pt>
                <c:pt idx="5607">
                  <c:v>9.3461333333333396</c:v>
                </c:pt>
                <c:pt idx="5608">
                  <c:v>9.3478000000000101</c:v>
                </c:pt>
                <c:pt idx="5609">
                  <c:v>9.3494666666666699</c:v>
                </c:pt>
                <c:pt idx="5610">
                  <c:v>9.3511333333333404</c:v>
                </c:pt>
                <c:pt idx="5611">
                  <c:v>9.3528000000000002</c:v>
                </c:pt>
                <c:pt idx="5612">
                  <c:v>9.3544666666666707</c:v>
                </c:pt>
                <c:pt idx="5613">
                  <c:v>9.3561333333333394</c:v>
                </c:pt>
                <c:pt idx="5614">
                  <c:v>9.3577999999999992</c:v>
                </c:pt>
                <c:pt idx="5615">
                  <c:v>9.3594666666666697</c:v>
                </c:pt>
                <c:pt idx="5616">
                  <c:v>9.3611333333333402</c:v>
                </c:pt>
                <c:pt idx="5617">
                  <c:v>9.3628000000000107</c:v>
                </c:pt>
                <c:pt idx="5618">
                  <c:v>9.3644666666666705</c:v>
                </c:pt>
                <c:pt idx="5619">
                  <c:v>9.3661333333333392</c:v>
                </c:pt>
                <c:pt idx="5620">
                  <c:v>9.3678000000000008</c:v>
                </c:pt>
                <c:pt idx="5621">
                  <c:v>9.3694666666666695</c:v>
                </c:pt>
                <c:pt idx="5622">
                  <c:v>9.37113333333334</c:v>
                </c:pt>
                <c:pt idx="5623">
                  <c:v>9.3727999999999998</c:v>
                </c:pt>
                <c:pt idx="5624">
                  <c:v>9.3744666666666703</c:v>
                </c:pt>
                <c:pt idx="5625">
                  <c:v>9.3761333333333408</c:v>
                </c:pt>
                <c:pt idx="5626">
                  <c:v>9.3778000000000006</c:v>
                </c:pt>
                <c:pt idx="5627">
                  <c:v>9.3794666666666693</c:v>
                </c:pt>
                <c:pt idx="5628">
                  <c:v>9.3811333333333398</c:v>
                </c:pt>
                <c:pt idx="5629">
                  <c:v>9.3827999999999996</c:v>
                </c:pt>
                <c:pt idx="5630">
                  <c:v>9.3844666666666701</c:v>
                </c:pt>
                <c:pt idx="5631">
                  <c:v>9.3861333333333405</c:v>
                </c:pt>
                <c:pt idx="5632">
                  <c:v>9.3878000000000004</c:v>
                </c:pt>
                <c:pt idx="5633">
                  <c:v>9.3894666666666708</c:v>
                </c:pt>
                <c:pt idx="5634">
                  <c:v>9.3911333333333396</c:v>
                </c:pt>
                <c:pt idx="5635">
                  <c:v>9.3927999999999994</c:v>
                </c:pt>
                <c:pt idx="5636">
                  <c:v>9.3944666666666699</c:v>
                </c:pt>
                <c:pt idx="5637">
                  <c:v>9.3961333333333403</c:v>
                </c:pt>
                <c:pt idx="5638">
                  <c:v>9.3978000000000002</c:v>
                </c:pt>
                <c:pt idx="5639">
                  <c:v>9.3994666666666706</c:v>
                </c:pt>
                <c:pt idx="5640">
                  <c:v>9.4011333333333393</c:v>
                </c:pt>
                <c:pt idx="5641">
                  <c:v>9.4027999999999992</c:v>
                </c:pt>
                <c:pt idx="5642">
                  <c:v>9.4044666666666696</c:v>
                </c:pt>
                <c:pt idx="5643">
                  <c:v>9.4061333333333401</c:v>
                </c:pt>
                <c:pt idx="5644">
                  <c:v>9.4077999999999999</c:v>
                </c:pt>
                <c:pt idx="5645">
                  <c:v>9.4094666666666704</c:v>
                </c:pt>
                <c:pt idx="5646">
                  <c:v>9.4111333333333391</c:v>
                </c:pt>
                <c:pt idx="5647">
                  <c:v>9.4128000000000007</c:v>
                </c:pt>
                <c:pt idx="5648">
                  <c:v>9.4144666666666694</c:v>
                </c:pt>
                <c:pt idx="5649">
                  <c:v>9.4161333333333399</c:v>
                </c:pt>
                <c:pt idx="5650">
                  <c:v>9.4178000000000104</c:v>
                </c:pt>
                <c:pt idx="5651">
                  <c:v>9.4194666666666702</c:v>
                </c:pt>
                <c:pt idx="5652">
                  <c:v>9.4211333333333407</c:v>
                </c:pt>
                <c:pt idx="5653">
                  <c:v>9.4228000000000005</c:v>
                </c:pt>
                <c:pt idx="5654">
                  <c:v>9.4244666666666692</c:v>
                </c:pt>
                <c:pt idx="5655">
                  <c:v>9.4261333333333397</c:v>
                </c:pt>
                <c:pt idx="5656">
                  <c:v>9.4278000000000102</c:v>
                </c:pt>
                <c:pt idx="5657">
                  <c:v>9.42946666666667</c:v>
                </c:pt>
                <c:pt idx="5658">
                  <c:v>9.4311333333333405</c:v>
                </c:pt>
                <c:pt idx="5659">
                  <c:v>9.4328000000000003</c:v>
                </c:pt>
                <c:pt idx="5660">
                  <c:v>9.4344666666666708</c:v>
                </c:pt>
                <c:pt idx="5661">
                  <c:v>9.4361333333333395</c:v>
                </c:pt>
                <c:pt idx="5662">
                  <c:v>9.4377999999999993</c:v>
                </c:pt>
                <c:pt idx="5663">
                  <c:v>9.4394666666666698</c:v>
                </c:pt>
                <c:pt idx="5664">
                  <c:v>9.4411333333333403</c:v>
                </c:pt>
                <c:pt idx="5665">
                  <c:v>9.4428000000000001</c:v>
                </c:pt>
                <c:pt idx="5666">
                  <c:v>9.4444666666666706</c:v>
                </c:pt>
                <c:pt idx="5667">
                  <c:v>9.4461333333333393</c:v>
                </c:pt>
                <c:pt idx="5668">
                  <c:v>9.4478000000000009</c:v>
                </c:pt>
                <c:pt idx="5669">
                  <c:v>9.4494666666666696</c:v>
                </c:pt>
                <c:pt idx="5670">
                  <c:v>9.45113333333334</c:v>
                </c:pt>
                <c:pt idx="5671">
                  <c:v>9.4527999999999999</c:v>
                </c:pt>
                <c:pt idx="5672">
                  <c:v>9.4544666666666703</c:v>
                </c:pt>
                <c:pt idx="5673">
                  <c:v>9.4561333333333408</c:v>
                </c:pt>
                <c:pt idx="5674">
                  <c:v>9.4578000000000007</c:v>
                </c:pt>
                <c:pt idx="5675">
                  <c:v>9.4594666666666694</c:v>
                </c:pt>
                <c:pt idx="5676">
                  <c:v>9.4611333333333398</c:v>
                </c:pt>
                <c:pt idx="5677">
                  <c:v>9.4627999999999997</c:v>
                </c:pt>
                <c:pt idx="5678">
                  <c:v>9.4644666666666701</c:v>
                </c:pt>
                <c:pt idx="5679">
                  <c:v>9.4661333333333406</c:v>
                </c:pt>
                <c:pt idx="5680">
                  <c:v>9.4678000000000004</c:v>
                </c:pt>
                <c:pt idx="5681">
                  <c:v>9.4694666666666691</c:v>
                </c:pt>
                <c:pt idx="5682">
                  <c:v>9.4711333333333396</c:v>
                </c:pt>
                <c:pt idx="5683">
                  <c:v>9.4727999999999994</c:v>
                </c:pt>
                <c:pt idx="5684">
                  <c:v>9.4744666666666699</c:v>
                </c:pt>
                <c:pt idx="5685">
                  <c:v>9.4761333333333404</c:v>
                </c:pt>
                <c:pt idx="5686">
                  <c:v>9.4778000000000002</c:v>
                </c:pt>
                <c:pt idx="5687">
                  <c:v>9.4794666666666707</c:v>
                </c:pt>
                <c:pt idx="5688">
                  <c:v>9.4811333333333394</c:v>
                </c:pt>
                <c:pt idx="5689">
                  <c:v>9.4827999999999992</c:v>
                </c:pt>
                <c:pt idx="5690">
                  <c:v>9.4844666666666697</c:v>
                </c:pt>
                <c:pt idx="5691">
                  <c:v>9.4861333333333402</c:v>
                </c:pt>
                <c:pt idx="5692">
                  <c:v>9.4878</c:v>
                </c:pt>
                <c:pt idx="5693">
                  <c:v>9.4894666666666705</c:v>
                </c:pt>
                <c:pt idx="5694">
                  <c:v>9.4911333333333392</c:v>
                </c:pt>
                <c:pt idx="5695">
                  <c:v>9.4928000000000008</c:v>
                </c:pt>
                <c:pt idx="5696">
                  <c:v>9.4944666666666695</c:v>
                </c:pt>
                <c:pt idx="5697">
                  <c:v>9.49613333333334</c:v>
                </c:pt>
                <c:pt idx="5698">
                  <c:v>9.4977999999999998</c:v>
                </c:pt>
                <c:pt idx="5699">
                  <c:v>9.4994666666666703</c:v>
                </c:pt>
                <c:pt idx="5700">
                  <c:v>9.5011333333333408</c:v>
                </c:pt>
                <c:pt idx="5701">
                  <c:v>9.5028000000000006</c:v>
                </c:pt>
                <c:pt idx="5702">
                  <c:v>9.5044666666666693</c:v>
                </c:pt>
                <c:pt idx="5703">
                  <c:v>9.5061333333333398</c:v>
                </c:pt>
                <c:pt idx="5704">
                  <c:v>9.5078000000000102</c:v>
                </c:pt>
                <c:pt idx="5705">
                  <c:v>9.5094666666666701</c:v>
                </c:pt>
                <c:pt idx="5706">
                  <c:v>9.5111333333333405</c:v>
                </c:pt>
                <c:pt idx="5707">
                  <c:v>9.5128000000000004</c:v>
                </c:pt>
                <c:pt idx="5708">
                  <c:v>9.5144666666666708</c:v>
                </c:pt>
                <c:pt idx="5709">
                  <c:v>9.5161333333333396</c:v>
                </c:pt>
                <c:pt idx="5710">
                  <c:v>9.5177999999999994</c:v>
                </c:pt>
                <c:pt idx="5711">
                  <c:v>9.5194666666666699</c:v>
                </c:pt>
                <c:pt idx="5712">
                  <c:v>9.5211333333333403</c:v>
                </c:pt>
                <c:pt idx="5713">
                  <c:v>9.5228000000000002</c:v>
                </c:pt>
                <c:pt idx="5714">
                  <c:v>9.5244666666666706</c:v>
                </c:pt>
                <c:pt idx="5715">
                  <c:v>9.5261333333333393</c:v>
                </c:pt>
                <c:pt idx="5716">
                  <c:v>9.5277999999999992</c:v>
                </c:pt>
                <c:pt idx="5717">
                  <c:v>9.5294666666666696</c:v>
                </c:pt>
                <c:pt idx="5718">
                  <c:v>9.5311333333333401</c:v>
                </c:pt>
                <c:pt idx="5719">
                  <c:v>9.5327999999999999</c:v>
                </c:pt>
                <c:pt idx="5720">
                  <c:v>9.5344666666666704</c:v>
                </c:pt>
                <c:pt idx="5721">
                  <c:v>9.5361333333333391</c:v>
                </c:pt>
                <c:pt idx="5722">
                  <c:v>9.5378000000000007</c:v>
                </c:pt>
                <c:pt idx="5723">
                  <c:v>9.5394666666666694</c:v>
                </c:pt>
                <c:pt idx="5724">
                  <c:v>9.5411333333333399</c:v>
                </c:pt>
                <c:pt idx="5725">
                  <c:v>9.5427999999999997</c:v>
                </c:pt>
                <c:pt idx="5726">
                  <c:v>9.5444666666666702</c:v>
                </c:pt>
                <c:pt idx="5727">
                  <c:v>9.5461333333333407</c:v>
                </c:pt>
                <c:pt idx="5728">
                  <c:v>9.5478000000000005</c:v>
                </c:pt>
                <c:pt idx="5729">
                  <c:v>9.5494666666666692</c:v>
                </c:pt>
                <c:pt idx="5730">
                  <c:v>9.5511333333333397</c:v>
                </c:pt>
                <c:pt idx="5731">
                  <c:v>9.5527999999999995</c:v>
                </c:pt>
                <c:pt idx="5732">
                  <c:v>9.55446666666667</c:v>
                </c:pt>
                <c:pt idx="5733">
                  <c:v>9.5561333333333405</c:v>
                </c:pt>
                <c:pt idx="5734">
                  <c:v>9.5578000000000003</c:v>
                </c:pt>
                <c:pt idx="5735">
                  <c:v>9.5594666666666708</c:v>
                </c:pt>
                <c:pt idx="5736">
                  <c:v>9.5611333333333395</c:v>
                </c:pt>
                <c:pt idx="5737">
                  <c:v>9.5627999999999993</c:v>
                </c:pt>
                <c:pt idx="5738">
                  <c:v>9.5644666666666698</c:v>
                </c:pt>
                <c:pt idx="5739">
                  <c:v>9.5661333333333403</c:v>
                </c:pt>
                <c:pt idx="5740">
                  <c:v>9.5678000000000001</c:v>
                </c:pt>
                <c:pt idx="5741">
                  <c:v>9.5694666666666706</c:v>
                </c:pt>
                <c:pt idx="5742">
                  <c:v>9.5711333333333393</c:v>
                </c:pt>
                <c:pt idx="5743">
                  <c:v>9.5728000000000009</c:v>
                </c:pt>
                <c:pt idx="5744">
                  <c:v>9.5744666666666696</c:v>
                </c:pt>
                <c:pt idx="5745">
                  <c:v>9.57613333333334</c:v>
                </c:pt>
                <c:pt idx="5746">
                  <c:v>9.5778000000000105</c:v>
                </c:pt>
                <c:pt idx="5747">
                  <c:v>9.5794666666666703</c:v>
                </c:pt>
                <c:pt idx="5748">
                  <c:v>9.5811333333333408</c:v>
                </c:pt>
                <c:pt idx="5749">
                  <c:v>9.5828000000000007</c:v>
                </c:pt>
                <c:pt idx="5750">
                  <c:v>9.5844666666666694</c:v>
                </c:pt>
                <c:pt idx="5751">
                  <c:v>9.5861333333333398</c:v>
                </c:pt>
                <c:pt idx="5752">
                  <c:v>9.5878000000000103</c:v>
                </c:pt>
                <c:pt idx="5753">
                  <c:v>9.5894666666666701</c:v>
                </c:pt>
                <c:pt idx="5754">
                  <c:v>9.5911333333333406</c:v>
                </c:pt>
                <c:pt idx="5755">
                  <c:v>9.5928000000000004</c:v>
                </c:pt>
                <c:pt idx="5756">
                  <c:v>9.5944666666666691</c:v>
                </c:pt>
                <c:pt idx="5757">
                  <c:v>9.5961333333333396</c:v>
                </c:pt>
                <c:pt idx="5758">
                  <c:v>9.5977999999999994</c:v>
                </c:pt>
                <c:pt idx="5759">
                  <c:v>9.5994666666666699</c:v>
                </c:pt>
                <c:pt idx="5760">
                  <c:v>9.6011333333333404</c:v>
                </c:pt>
                <c:pt idx="5761">
                  <c:v>9.6028000000000002</c:v>
                </c:pt>
                <c:pt idx="5762">
                  <c:v>9.6044666666666707</c:v>
                </c:pt>
                <c:pt idx="5763">
                  <c:v>9.6061333333333394</c:v>
                </c:pt>
                <c:pt idx="5764">
                  <c:v>9.6077999999999992</c:v>
                </c:pt>
                <c:pt idx="5765">
                  <c:v>9.6094666666666697</c:v>
                </c:pt>
                <c:pt idx="5766">
                  <c:v>9.6111333333333402</c:v>
                </c:pt>
                <c:pt idx="5767">
                  <c:v>9.6128</c:v>
                </c:pt>
                <c:pt idx="5768">
                  <c:v>9.6144666666666705</c:v>
                </c:pt>
                <c:pt idx="5769">
                  <c:v>9.6161333333333392</c:v>
                </c:pt>
                <c:pt idx="5770">
                  <c:v>9.6178000000000008</c:v>
                </c:pt>
                <c:pt idx="5771">
                  <c:v>9.6194666666666695</c:v>
                </c:pt>
                <c:pt idx="5772">
                  <c:v>9.62113333333334</c:v>
                </c:pt>
                <c:pt idx="5773">
                  <c:v>9.6227999999999998</c:v>
                </c:pt>
                <c:pt idx="5774">
                  <c:v>9.6244666666666703</c:v>
                </c:pt>
                <c:pt idx="5775">
                  <c:v>9.6261333333333408</c:v>
                </c:pt>
                <c:pt idx="5776">
                  <c:v>9.6278000000000006</c:v>
                </c:pt>
                <c:pt idx="5777">
                  <c:v>9.6294666666666693</c:v>
                </c:pt>
                <c:pt idx="5778">
                  <c:v>9.6311333333333398</c:v>
                </c:pt>
                <c:pt idx="5779">
                  <c:v>9.6327999999999996</c:v>
                </c:pt>
                <c:pt idx="5780">
                  <c:v>9.6344666666666701</c:v>
                </c:pt>
                <c:pt idx="5781">
                  <c:v>9.6361333333333405</c:v>
                </c:pt>
                <c:pt idx="5782">
                  <c:v>9.6378000000000004</c:v>
                </c:pt>
                <c:pt idx="5783">
                  <c:v>9.6394666666666708</c:v>
                </c:pt>
                <c:pt idx="5784">
                  <c:v>9.6411333333333396</c:v>
                </c:pt>
                <c:pt idx="5785">
                  <c:v>9.6427999999999994</c:v>
                </c:pt>
                <c:pt idx="5786">
                  <c:v>9.6444666666666699</c:v>
                </c:pt>
                <c:pt idx="5787">
                  <c:v>9.6461333333333403</c:v>
                </c:pt>
                <c:pt idx="5788">
                  <c:v>9.6478000000000002</c:v>
                </c:pt>
                <c:pt idx="5789">
                  <c:v>9.6494666666666706</c:v>
                </c:pt>
                <c:pt idx="5790">
                  <c:v>9.6511333333333393</c:v>
                </c:pt>
                <c:pt idx="5791">
                  <c:v>9.6527999999999992</c:v>
                </c:pt>
                <c:pt idx="5792">
                  <c:v>9.6544666666666696</c:v>
                </c:pt>
                <c:pt idx="5793">
                  <c:v>9.6561333333333401</c:v>
                </c:pt>
                <c:pt idx="5794">
                  <c:v>9.6577999999999999</c:v>
                </c:pt>
                <c:pt idx="5795">
                  <c:v>9.6594666666666704</c:v>
                </c:pt>
                <c:pt idx="5796">
                  <c:v>9.6611333333333391</c:v>
                </c:pt>
                <c:pt idx="5797">
                  <c:v>9.6628000000000007</c:v>
                </c:pt>
                <c:pt idx="5798">
                  <c:v>9.6644666666666694</c:v>
                </c:pt>
                <c:pt idx="5799">
                  <c:v>9.6661333333333399</c:v>
                </c:pt>
                <c:pt idx="5800">
                  <c:v>9.6678000000000104</c:v>
                </c:pt>
                <c:pt idx="5801">
                  <c:v>9.6694666666666702</c:v>
                </c:pt>
                <c:pt idx="5802">
                  <c:v>9.6711333333333407</c:v>
                </c:pt>
                <c:pt idx="5803">
                  <c:v>9.6728000000000005</c:v>
                </c:pt>
                <c:pt idx="5804">
                  <c:v>9.6744666666666692</c:v>
                </c:pt>
                <c:pt idx="5805">
                  <c:v>9.6761333333333397</c:v>
                </c:pt>
                <c:pt idx="5806">
                  <c:v>9.6777999999999995</c:v>
                </c:pt>
                <c:pt idx="5807">
                  <c:v>9.67946666666667</c:v>
                </c:pt>
                <c:pt idx="5808">
                  <c:v>9.6811333333333405</c:v>
                </c:pt>
                <c:pt idx="5809">
                  <c:v>9.6828000000000003</c:v>
                </c:pt>
                <c:pt idx="5810">
                  <c:v>9.6844666666666708</c:v>
                </c:pt>
                <c:pt idx="5811">
                  <c:v>9.6861333333333395</c:v>
                </c:pt>
                <c:pt idx="5812">
                  <c:v>9.6877999999999993</c:v>
                </c:pt>
                <c:pt idx="5813">
                  <c:v>9.6894666666666698</c:v>
                </c:pt>
                <c:pt idx="5814">
                  <c:v>9.6911333333333403</c:v>
                </c:pt>
                <c:pt idx="5815">
                  <c:v>9.6928000000000001</c:v>
                </c:pt>
                <c:pt idx="5816">
                  <c:v>9.6944666666666706</c:v>
                </c:pt>
                <c:pt idx="5817">
                  <c:v>9.6961333333333393</c:v>
                </c:pt>
                <c:pt idx="5818">
                  <c:v>9.6978000000000009</c:v>
                </c:pt>
                <c:pt idx="5819">
                  <c:v>9.6994666666666696</c:v>
                </c:pt>
                <c:pt idx="5820">
                  <c:v>9.70113333333334</c:v>
                </c:pt>
                <c:pt idx="5821">
                  <c:v>9.7027999999999999</c:v>
                </c:pt>
                <c:pt idx="5822">
                  <c:v>9.7044666666666703</c:v>
                </c:pt>
                <c:pt idx="5823">
                  <c:v>9.7061333333333408</c:v>
                </c:pt>
                <c:pt idx="5824">
                  <c:v>9.7078000000000007</c:v>
                </c:pt>
                <c:pt idx="5825">
                  <c:v>9.7094666666666694</c:v>
                </c:pt>
                <c:pt idx="5826">
                  <c:v>9.7111333333333398</c:v>
                </c:pt>
                <c:pt idx="5827">
                  <c:v>9.7127999999999997</c:v>
                </c:pt>
                <c:pt idx="5828">
                  <c:v>9.7144666666666701</c:v>
                </c:pt>
                <c:pt idx="5829">
                  <c:v>9.7161333333333406</c:v>
                </c:pt>
                <c:pt idx="5830">
                  <c:v>9.7178000000000004</c:v>
                </c:pt>
                <c:pt idx="5831">
                  <c:v>9.7194666666666691</c:v>
                </c:pt>
                <c:pt idx="5832">
                  <c:v>9.7211333333333396</c:v>
                </c:pt>
                <c:pt idx="5833">
                  <c:v>9.7228000000000101</c:v>
                </c:pt>
                <c:pt idx="5834">
                  <c:v>9.7244666666666699</c:v>
                </c:pt>
                <c:pt idx="5835">
                  <c:v>9.7261333333333404</c:v>
                </c:pt>
                <c:pt idx="5836">
                  <c:v>9.7278000000000002</c:v>
                </c:pt>
                <c:pt idx="5837">
                  <c:v>9.7294666666666707</c:v>
                </c:pt>
                <c:pt idx="5838">
                  <c:v>9.7311333333333394</c:v>
                </c:pt>
                <c:pt idx="5839">
                  <c:v>9.7327999999999992</c:v>
                </c:pt>
                <c:pt idx="5840">
                  <c:v>9.7344666666666697</c:v>
                </c:pt>
                <c:pt idx="5841">
                  <c:v>9.7361333333333402</c:v>
                </c:pt>
                <c:pt idx="5842">
                  <c:v>9.7378000000000107</c:v>
                </c:pt>
                <c:pt idx="5843">
                  <c:v>9.7394666666666705</c:v>
                </c:pt>
                <c:pt idx="5844">
                  <c:v>9.7411333333333392</c:v>
                </c:pt>
                <c:pt idx="5845">
                  <c:v>9.7428000000000008</c:v>
                </c:pt>
                <c:pt idx="5846">
                  <c:v>9.7444666666666695</c:v>
                </c:pt>
                <c:pt idx="5847">
                  <c:v>9.74613333333334</c:v>
                </c:pt>
                <c:pt idx="5848">
                  <c:v>9.7478000000000105</c:v>
                </c:pt>
                <c:pt idx="5849">
                  <c:v>9.7494666666666703</c:v>
                </c:pt>
                <c:pt idx="5850">
                  <c:v>9.7511333333333408</c:v>
                </c:pt>
                <c:pt idx="5851">
                  <c:v>9.7528000000000006</c:v>
                </c:pt>
                <c:pt idx="5852">
                  <c:v>9.7544666666666693</c:v>
                </c:pt>
                <c:pt idx="5853">
                  <c:v>9.7561333333333398</c:v>
                </c:pt>
                <c:pt idx="5854">
                  <c:v>9.7577999999999996</c:v>
                </c:pt>
                <c:pt idx="5855">
                  <c:v>9.7594666666666701</c:v>
                </c:pt>
                <c:pt idx="5856">
                  <c:v>9.7611333333333405</c:v>
                </c:pt>
                <c:pt idx="5857">
                  <c:v>9.7628000000000004</c:v>
                </c:pt>
                <c:pt idx="5858">
                  <c:v>9.7644666666666708</c:v>
                </c:pt>
                <c:pt idx="5859">
                  <c:v>9.7661333333333396</c:v>
                </c:pt>
                <c:pt idx="5860">
                  <c:v>9.7677999999999994</c:v>
                </c:pt>
                <c:pt idx="5861">
                  <c:v>9.7694666666666699</c:v>
                </c:pt>
                <c:pt idx="5862">
                  <c:v>9.7711333333333403</c:v>
                </c:pt>
                <c:pt idx="5863">
                  <c:v>9.7728000000000002</c:v>
                </c:pt>
                <c:pt idx="5864">
                  <c:v>9.7744666666666706</c:v>
                </c:pt>
                <c:pt idx="5865">
                  <c:v>9.7761333333333393</c:v>
                </c:pt>
                <c:pt idx="5866">
                  <c:v>9.7777999999999992</c:v>
                </c:pt>
                <c:pt idx="5867">
                  <c:v>9.7794666666666696</c:v>
                </c:pt>
                <c:pt idx="5868">
                  <c:v>9.7811333333333401</c:v>
                </c:pt>
                <c:pt idx="5869">
                  <c:v>9.7827999999999999</c:v>
                </c:pt>
                <c:pt idx="5870">
                  <c:v>9.7844666666666704</c:v>
                </c:pt>
                <c:pt idx="5871">
                  <c:v>9.7861333333333391</c:v>
                </c:pt>
                <c:pt idx="5872">
                  <c:v>9.7878000000000007</c:v>
                </c:pt>
                <c:pt idx="5873">
                  <c:v>9.7894666666666694</c:v>
                </c:pt>
                <c:pt idx="5874">
                  <c:v>9.7911333333333399</c:v>
                </c:pt>
                <c:pt idx="5875">
                  <c:v>9.7927999999999997</c:v>
                </c:pt>
                <c:pt idx="5876">
                  <c:v>9.7944666666666702</c:v>
                </c:pt>
                <c:pt idx="5877">
                  <c:v>9.7961333333333407</c:v>
                </c:pt>
                <c:pt idx="5878">
                  <c:v>9.7978000000000005</c:v>
                </c:pt>
                <c:pt idx="5879">
                  <c:v>9.7994666666666692</c:v>
                </c:pt>
                <c:pt idx="5880">
                  <c:v>9.8011333333333397</c:v>
                </c:pt>
                <c:pt idx="5881">
                  <c:v>9.8027999999999995</c:v>
                </c:pt>
                <c:pt idx="5882">
                  <c:v>9.80446666666667</c:v>
                </c:pt>
                <c:pt idx="5883">
                  <c:v>9.8061333333333405</c:v>
                </c:pt>
                <c:pt idx="5884">
                  <c:v>9.8078000000000003</c:v>
                </c:pt>
                <c:pt idx="5885">
                  <c:v>9.8094666666666708</c:v>
                </c:pt>
                <c:pt idx="5886">
                  <c:v>9.8111333333333395</c:v>
                </c:pt>
                <c:pt idx="5887">
                  <c:v>9.8127999999999993</c:v>
                </c:pt>
                <c:pt idx="5888">
                  <c:v>9.8144666666666698</c:v>
                </c:pt>
                <c:pt idx="5889">
                  <c:v>9.8161333333333403</c:v>
                </c:pt>
                <c:pt idx="5890">
                  <c:v>9.8178000000000001</c:v>
                </c:pt>
                <c:pt idx="5891">
                  <c:v>9.8194666666666706</c:v>
                </c:pt>
                <c:pt idx="5892">
                  <c:v>9.8211333333333393</c:v>
                </c:pt>
                <c:pt idx="5893">
                  <c:v>9.8228000000000009</c:v>
                </c:pt>
                <c:pt idx="5894">
                  <c:v>9.8244666666666696</c:v>
                </c:pt>
                <c:pt idx="5895">
                  <c:v>9.82613333333334</c:v>
                </c:pt>
                <c:pt idx="5896">
                  <c:v>9.8278000000000105</c:v>
                </c:pt>
                <c:pt idx="5897">
                  <c:v>9.8294666666666703</c:v>
                </c:pt>
                <c:pt idx="5898">
                  <c:v>9.8311333333333408</c:v>
                </c:pt>
                <c:pt idx="5899">
                  <c:v>9.8328000000000007</c:v>
                </c:pt>
                <c:pt idx="5900">
                  <c:v>9.8344666666666694</c:v>
                </c:pt>
                <c:pt idx="5901">
                  <c:v>9.8361333333333398</c:v>
                </c:pt>
                <c:pt idx="5902">
                  <c:v>9.8377999999999997</c:v>
                </c:pt>
                <c:pt idx="5903">
                  <c:v>9.8394666666666701</c:v>
                </c:pt>
                <c:pt idx="5904">
                  <c:v>9.8411333333333406</c:v>
                </c:pt>
                <c:pt idx="5905">
                  <c:v>9.8428000000000004</c:v>
                </c:pt>
                <c:pt idx="5906">
                  <c:v>9.8444666666666691</c:v>
                </c:pt>
                <c:pt idx="5907">
                  <c:v>9.8461333333333396</c:v>
                </c:pt>
                <c:pt idx="5908">
                  <c:v>9.8477999999999994</c:v>
                </c:pt>
                <c:pt idx="5909">
                  <c:v>9.8494666666666699</c:v>
                </c:pt>
                <c:pt idx="5910">
                  <c:v>9.8511333333333404</c:v>
                </c:pt>
                <c:pt idx="5911">
                  <c:v>9.8528000000000002</c:v>
                </c:pt>
                <c:pt idx="5912">
                  <c:v>9.8544666666666707</c:v>
                </c:pt>
                <c:pt idx="5913">
                  <c:v>9.8561333333333394</c:v>
                </c:pt>
                <c:pt idx="5914">
                  <c:v>9.8577999999999992</c:v>
                </c:pt>
                <c:pt idx="5915">
                  <c:v>9.8594666666666697</c:v>
                </c:pt>
                <c:pt idx="5916">
                  <c:v>9.8611333333333402</c:v>
                </c:pt>
                <c:pt idx="5917">
                  <c:v>9.8628</c:v>
                </c:pt>
                <c:pt idx="5918">
                  <c:v>9.8644666666666705</c:v>
                </c:pt>
                <c:pt idx="5919">
                  <c:v>9.8661333333333392</c:v>
                </c:pt>
                <c:pt idx="5920">
                  <c:v>9.8678000000000008</c:v>
                </c:pt>
                <c:pt idx="5921">
                  <c:v>9.8694666666666695</c:v>
                </c:pt>
                <c:pt idx="5922">
                  <c:v>9.87113333333334</c:v>
                </c:pt>
                <c:pt idx="5923">
                  <c:v>9.8727999999999998</c:v>
                </c:pt>
                <c:pt idx="5924">
                  <c:v>9.8744666666666703</c:v>
                </c:pt>
                <c:pt idx="5925">
                  <c:v>9.8761333333333408</c:v>
                </c:pt>
                <c:pt idx="5926">
                  <c:v>9.8778000000000006</c:v>
                </c:pt>
                <c:pt idx="5927">
                  <c:v>9.8794666666666693</c:v>
                </c:pt>
                <c:pt idx="5928">
                  <c:v>9.8811333333333398</c:v>
                </c:pt>
                <c:pt idx="5929">
                  <c:v>9.8828000000000102</c:v>
                </c:pt>
                <c:pt idx="5930">
                  <c:v>9.8844666666666701</c:v>
                </c:pt>
                <c:pt idx="5931">
                  <c:v>9.8861333333333405</c:v>
                </c:pt>
                <c:pt idx="5932">
                  <c:v>9.8878000000000004</c:v>
                </c:pt>
                <c:pt idx="5933">
                  <c:v>9.8894666666666708</c:v>
                </c:pt>
                <c:pt idx="5934">
                  <c:v>9.8911333333333396</c:v>
                </c:pt>
                <c:pt idx="5935">
                  <c:v>9.89280000000001</c:v>
                </c:pt>
                <c:pt idx="5936">
                  <c:v>9.8944666666666699</c:v>
                </c:pt>
                <c:pt idx="5937">
                  <c:v>9.8961333333333403</c:v>
                </c:pt>
                <c:pt idx="5938">
                  <c:v>9.8978000000000002</c:v>
                </c:pt>
                <c:pt idx="5939">
                  <c:v>9.8994666666666706</c:v>
                </c:pt>
                <c:pt idx="5940">
                  <c:v>9.9011333333333393</c:v>
                </c:pt>
                <c:pt idx="5941">
                  <c:v>9.9027999999999992</c:v>
                </c:pt>
                <c:pt idx="5942">
                  <c:v>9.9044666666666696</c:v>
                </c:pt>
                <c:pt idx="5943">
                  <c:v>9.9061333333333401</c:v>
                </c:pt>
                <c:pt idx="5944">
                  <c:v>9.9078000000000106</c:v>
                </c:pt>
                <c:pt idx="5945">
                  <c:v>9.9094666666666704</c:v>
                </c:pt>
                <c:pt idx="5946">
                  <c:v>9.9111333333333391</c:v>
                </c:pt>
                <c:pt idx="5947">
                  <c:v>9.9128000000000007</c:v>
                </c:pt>
                <c:pt idx="5948">
                  <c:v>9.9144666666666694</c:v>
                </c:pt>
                <c:pt idx="5949">
                  <c:v>9.9161333333333399</c:v>
                </c:pt>
                <c:pt idx="5950">
                  <c:v>9.9177999999999997</c:v>
                </c:pt>
                <c:pt idx="5951">
                  <c:v>9.9194666666666702</c:v>
                </c:pt>
                <c:pt idx="5952">
                  <c:v>9.9211333333333407</c:v>
                </c:pt>
                <c:pt idx="5953">
                  <c:v>9.9228000000000005</c:v>
                </c:pt>
                <c:pt idx="5954">
                  <c:v>9.9244666666666692</c:v>
                </c:pt>
                <c:pt idx="5955">
                  <c:v>9.9261333333333397</c:v>
                </c:pt>
                <c:pt idx="5956">
                  <c:v>9.9277999999999995</c:v>
                </c:pt>
                <c:pt idx="5957">
                  <c:v>9.92946666666667</c:v>
                </c:pt>
                <c:pt idx="5958">
                  <c:v>9.9311333333333405</c:v>
                </c:pt>
                <c:pt idx="5959">
                  <c:v>9.9328000000000003</c:v>
                </c:pt>
                <c:pt idx="5960">
                  <c:v>9.9344666666666708</c:v>
                </c:pt>
                <c:pt idx="5961">
                  <c:v>9.9361333333333395</c:v>
                </c:pt>
                <c:pt idx="5962">
                  <c:v>9.9377999999999993</c:v>
                </c:pt>
                <c:pt idx="5963">
                  <c:v>9.9394666666666698</c:v>
                </c:pt>
                <c:pt idx="5964">
                  <c:v>9.9411333333333403</c:v>
                </c:pt>
                <c:pt idx="5965">
                  <c:v>9.9428000000000001</c:v>
                </c:pt>
                <c:pt idx="5966">
                  <c:v>9.9444666666666706</c:v>
                </c:pt>
                <c:pt idx="5967">
                  <c:v>9.9461333333333393</c:v>
                </c:pt>
                <c:pt idx="5968">
                  <c:v>9.9478000000000009</c:v>
                </c:pt>
                <c:pt idx="5969">
                  <c:v>9.9494666666666696</c:v>
                </c:pt>
                <c:pt idx="5970">
                  <c:v>9.95113333333334</c:v>
                </c:pt>
                <c:pt idx="5971">
                  <c:v>9.9527999999999999</c:v>
                </c:pt>
                <c:pt idx="5972">
                  <c:v>9.9544666666666703</c:v>
                </c:pt>
                <c:pt idx="5973">
                  <c:v>9.9561333333333408</c:v>
                </c:pt>
                <c:pt idx="5974">
                  <c:v>9.9578000000000007</c:v>
                </c:pt>
                <c:pt idx="5975">
                  <c:v>9.9594666666666694</c:v>
                </c:pt>
                <c:pt idx="5976">
                  <c:v>9.9611333333333398</c:v>
                </c:pt>
                <c:pt idx="5977">
                  <c:v>9.9627999999999997</c:v>
                </c:pt>
                <c:pt idx="5978">
                  <c:v>9.9644666666666701</c:v>
                </c:pt>
                <c:pt idx="5979">
                  <c:v>9.9661333333333406</c:v>
                </c:pt>
                <c:pt idx="5980">
                  <c:v>9.9678000000000004</c:v>
                </c:pt>
                <c:pt idx="5981">
                  <c:v>9.9694666666666691</c:v>
                </c:pt>
                <c:pt idx="5982">
                  <c:v>9.9711333333333396</c:v>
                </c:pt>
                <c:pt idx="5983">
                  <c:v>9.9728000000000101</c:v>
                </c:pt>
                <c:pt idx="5984">
                  <c:v>9.9744666666666699</c:v>
                </c:pt>
                <c:pt idx="5985">
                  <c:v>9.9761333333333404</c:v>
                </c:pt>
                <c:pt idx="5986">
                  <c:v>9.9778000000000002</c:v>
                </c:pt>
                <c:pt idx="5987">
                  <c:v>9.9794666666666707</c:v>
                </c:pt>
                <c:pt idx="5988">
                  <c:v>9.9811333333333394</c:v>
                </c:pt>
                <c:pt idx="5989">
                  <c:v>9.9827999999999992</c:v>
                </c:pt>
                <c:pt idx="5990">
                  <c:v>9.9844666666666697</c:v>
                </c:pt>
                <c:pt idx="5991">
                  <c:v>9.9861333333333402</c:v>
                </c:pt>
                <c:pt idx="5992">
                  <c:v>9.9878000000000107</c:v>
                </c:pt>
                <c:pt idx="5993">
                  <c:v>9.9894666666666705</c:v>
                </c:pt>
                <c:pt idx="5994">
                  <c:v>9.9911333333333392</c:v>
                </c:pt>
                <c:pt idx="5995">
                  <c:v>9.9928000000000008</c:v>
                </c:pt>
                <c:pt idx="5996">
                  <c:v>9.9944666666666695</c:v>
                </c:pt>
                <c:pt idx="5997">
                  <c:v>9.99613333333334</c:v>
                </c:pt>
                <c:pt idx="5998">
                  <c:v>9.9977999999999998</c:v>
                </c:pt>
                <c:pt idx="5999">
                  <c:v>9.9994666666666703</c:v>
                </c:pt>
                <c:pt idx="6000">
                  <c:v>10.001133333333399</c:v>
                </c:pt>
                <c:pt idx="6001">
                  <c:v>10.002800000000001</c:v>
                </c:pt>
                <c:pt idx="6002">
                  <c:v>10.004466666666699</c:v>
                </c:pt>
                <c:pt idx="6003">
                  <c:v>10.0061333333334</c:v>
                </c:pt>
                <c:pt idx="6004">
                  <c:v>10.0078</c:v>
                </c:pt>
                <c:pt idx="6005">
                  <c:v>10.0094666666667</c:v>
                </c:pt>
                <c:pt idx="6006">
                  <c:v>10.011133333333399</c:v>
                </c:pt>
                <c:pt idx="6007">
                  <c:v>10.0128</c:v>
                </c:pt>
                <c:pt idx="6008">
                  <c:v>10.014466666666699</c:v>
                </c:pt>
                <c:pt idx="6009">
                  <c:v>10.0161333333334</c:v>
                </c:pt>
                <c:pt idx="6010">
                  <c:v>10.017799999999999</c:v>
                </c:pt>
                <c:pt idx="6011">
                  <c:v>10.0194666666667</c:v>
                </c:pt>
                <c:pt idx="6012">
                  <c:v>10.021133333333401</c:v>
                </c:pt>
                <c:pt idx="6013">
                  <c:v>10.0228</c:v>
                </c:pt>
                <c:pt idx="6014">
                  <c:v>10.024466666666701</c:v>
                </c:pt>
                <c:pt idx="6015">
                  <c:v>10.0261333333334</c:v>
                </c:pt>
                <c:pt idx="6016">
                  <c:v>10.027799999999999</c:v>
                </c:pt>
                <c:pt idx="6017">
                  <c:v>10.0294666666667</c:v>
                </c:pt>
                <c:pt idx="6018">
                  <c:v>10.031133333333401</c:v>
                </c:pt>
                <c:pt idx="6019">
                  <c:v>10.0328</c:v>
                </c:pt>
                <c:pt idx="6020">
                  <c:v>10.034466666666701</c:v>
                </c:pt>
                <c:pt idx="6021">
                  <c:v>10.0361333333334</c:v>
                </c:pt>
                <c:pt idx="6022">
                  <c:v>10.037800000000001</c:v>
                </c:pt>
                <c:pt idx="6023">
                  <c:v>10.0394666666667</c:v>
                </c:pt>
                <c:pt idx="6024">
                  <c:v>10.0411333333334</c:v>
                </c:pt>
                <c:pt idx="6025">
                  <c:v>10.0428</c:v>
                </c:pt>
                <c:pt idx="6026">
                  <c:v>10.0444666666667</c:v>
                </c:pt>
                <c:pt idx="6027">
                  <c:v>10.046133333333399</c:v>
                </c:pt>
                <c:pt idx="6028">
                  <c:v>10.047800000000001</c:v>
                </c:pt>
                <c:pt idx="6029">
                  <c:v>10.049466666666699</c:v>
                </c:pt>
                <c:pt idx="6030">
                  <c:v>10.0511333333334</c:v>
                </c:pt>
                <c:pt idx="6031">
                  <c:v>10.0528</c:v>
                </c:pt>
                <c:pt idx="6032">
                  <c:v>10.0544666666667</c:v>
                </c:pt>
                <c:pt idx="6033">
                  <c:v>10.056133333333401</c:v>
                </c:pt>
                <c:pt idx="6034">
                  <c:v>10.0578</c:v>
                </c:pt>
                <c:pt idx="6035">
                  <c:v>10.059466666666699</c:v>
                </c:pt>
                <c:pt idx="6036">
                  <c:v>10.0611333333334</c:v>
                </c:pt>
                <c:pt idx="6037">
                  <c:v>10.062799999999999</c:v>
                </c:pt>
                <c:pt idx="6038">
                  <c:v>10.0644666666667</c:v>
                </c:pt>
                <c:pt idx="6039">
                  <c:v>10.066133333333401</c:v>
                </c:pt>
                <c:pt idx="6040">
                  <c:v>10.0678</c:v>
                </c:pt>
                <c:pt idx="6041">
                  <c:v>10.069466666666701</c:v>
                </c:pt>
                <c:pt idx="6042">
                  <c:v>10.0711333333334</c:v>
                </c:pt>
                <c:pt idx="6043">
                  <c:v>10.072800000000001</c:v>
                </c:pt>
                <c:pt idx="6044">
                  <c:v>10.0744666666667</c:v>
                </c:pt>
                <c:pt idx="6045">
                  <c:v>10.0761333333334</c:v>
                </c:pt>
                <c:pt idx="6046">
                  <c:v>10.0778</c:v>
                </c:pt>
                <c:pt idx="6047">
                  <c:v>10.079466666666701</c:v>
                </c:pt>
                <c:pt idx="6048">
                  <c:v>10.081133333333399</c:v>
                </c:pt>
                <c:pt idx="6049">
                  <c:v>10.082800000000001</c:v>
                </c:pt>
                <c:pt idx="6050">
                  <c:v>10.0844666666667</c:v>
                </c:pt>
                <c:pt idx="6051">
                  <c:v>10.0861333333334</c:v>
                </c:pt>
                <c:pt idx="6052">
                  <c:v>10.0878</c:v>
                </c:pt>
                <c:pt idx="6053">
                  <c:v>10.0894666666667</c:v>
                </c:pt>
                <c:pt idx="6054">
                  <c:v>10.091133333333399</c:v>
                </c:pt>
                <c:pt idx="6055">
                  <c:v>10.0928</c:v>
                </c:pt>
                <c:pt idx="6056">
                  <c:v>10.094466666666699</c:v>
                </c:pt>
                <c:pt idx="6057">
                  <c:v>10.0961333333334</c:v>
                </c:pt>
                <c:pt idx="6058">
                  <c:v>10.097799999999999</c:v>
                </c:pt>
                <c:pt idx="6059">
                  <c:v>10.0994666666667</c:v>
                </c:pt>
                <c:pt idx="6060">
                  <c:v>10.101133333333401</c:v>
                </c:pt>
                <c:pt idx="6061">
                  <c:v>10.1028</c:v>
                </c:pt>
                <c:pt idx="6062">
                  <c:v>10.104466666666699</c:v>
                </c:pt>
                <c:pt idx="6063">
                  <c:v>10.1061333333334</c:v>
                </c:pt>
                <c:pt idx="6064">
                  <c:v>10.107799999999999</c:v>
                </c:pt>
                <c:pt idx="6065">
                  <c:v>10.1094666666667</c:v>
                </c:pt>
                <c:pt idx="6066">
                  <c:v>10.111133333333401</c:v>
                </c:pt>
                <c:pt idx="6067">
                  <c:v>10.1128</c:v>
                </c:pt>
                <c:pt idx="6068">
                  <c:v>10.114466666666701</c:v>
                </c:pt>
                <c:pt idx="6069">
                  <c:v>10.1161333333334</c:v>
                </c:pt>
                <c:pt idx="6070">
                  <c:v>10.117800000000001</c:v>
                </c:pt>
                <c:pt idx="6071">
                  <c:v>10.1194666666667</c:v>
                </c:pt>
                <c:pt idx="6072">
                  <c:v>10.1211333333334</c:v>
                </c:pt>
                <c:pt idx="6073">
                  <c:v>10.1228</c:v>
                </c:pt>
                <c:pt idx="6074">
                  <c:v>10.1244666666667</c:v>
                </c:pt>
                <c:pt idx="6075">
                  <c:v>10.126133333333399</c:v>
                </c:pt>
                <c:pt idx="6076">
                  <c:v>10.127800000000001</c:v>
                </c:pt>
                <c:pt idx="6077">
                  <c:v>10.129466666666699</c:v>
                </c:pt>
                <c:pt idx="6078">
                  <c:v>10.1311333333334</c:v>
                </c:pt>
                <c:pt idx="6079">
                  <c:v>10.1328</c:v>
                </c:pt>
                <c:pt idx="6080">
                  <c:v>10.1344666666667</c:v>
                </c:pt>
                <c:pt idx="6081">
                  <c:v>10.136133333333399</c:v>
                </c:pt>
                <c:pt idx="6082">
                  <c:v>10.1378</c:v>
                </c:pt>
                <c:pt idx="6083">
                  <c:v>10.139466666666699</c:v>
                </c:pt>
                <c:pt idx="6084">
                  <c:v>10.1411333333334</c:v>
                </c:pt>
                <c:pt idx="6085">
                  <c:v>10.142799999999999</c:v>
                </c:pt>
                <c:pt idx="6086">
                  <c:v>10.1444666666667</c:v>
                </c:pt>
                <c:pt idx="6087">
                  <c:v>10.146133333333401</c:v>
                </c:pt>
                <c:pt idx="6088">
                  <c:v>10.1478</c:v>
                </c:pt>
                <c:pt idx="6089">
                  <c:v>10.149466666666701</c:v>
                </c:pt>
                <c:pt idx="6090">
                  <c:v>10.1511333333334</c:v>
                </c:pt>
                <c:pt idx="6091">
                  <c:v>10.152799999999999</c:v>
                </c:pt>
                <c:pt idx="6092">
                  <c:v>10.1544666666667</c:v>
                </c:pt>
                <c:pt idx="6093">
                  <c:v>10.156133333333401</c:v>
                </c:pt>
                <c:pt idx="6094">
                  <c:v>10.1578</c:v>
                </c:pt>
                <c:pt idx="6095">
                  <c:v>10.159466666666701</c:v>
                </c:pt>
                <c:pt idx="6096">
                  <c:v>10.1611333333334</c:v>
                </c:pt>
                <c:pt idx="6097">
                  <c:v>10.162800000000001</c:v>
                </c:pt>
                <c:pt idx="6098">
                  <c:v>10.1644666666667</c:v>
                </c:pt>
                <c:pt idx="6099">
                  <c:v>10.1661333333334</c:v>
                </c:pt>
                <c:pt idx="6100">
                  <c:v>10.1678</c:v>
                </c:pt>
                <c:pt idx="6101">
                  <c:v>10.1694666666667</c:v>
                </c:pt>
                <c:pt idx="6102">
                  <c:v>10.171133333333399</c:v>
                </c:pt>
                <c:pt idx="6103">
                  <c:v>10.172800000000001</c:v>
                </c:pt>
                <c:pt idx="6104">
                  <c:v>10.174466666666699</c:v>
                </c:pt>
                <c:pt idx="6105">
                  <c:v>10.1761333333334</c:v>
                </c:pt>
                <c:pt idx="6106">
                  <c:v>10.1778</c:v>
                </c:pt>
                <c:pt idx="6107">
                  <c:v>10.1794666666667</c:v>
                </c:pt>
                <c:pt idx="6108">
                  <c:v>10.181133333333401</c:v>
                </c:pt>
                <c:pt idx="6109">
                  <c:v>10.1828</c:v>
                </c:pt>
                <c:pt idx="6110">
                  <c:v>10.184466666666699</c:v>
                </c:pt>
                <c:pt idx="6111">
                  <c:v>10.1861333333334</c:v>
                </c:pt>
                <c:pt idx="6112">
                  <c:v>10.187799999999999</c:v>
                </c:pt>
                <c:pt idx="6113">
                  <c:v>10.1894666666667</c:v>
                </c:pt>
                <c:pt idx="6114">
                  <c:v>10.191133333333401</c:v>
                </c:pt>
                <c:pt idx="6115">
                  <c:v>10.1928</c:v>
                </c:pt>
                <c:pt idx="6116">
                  <c:v>10.194466666666701</c:v>
                </c:pt>
                <c:pt idx="6117">
                  <c:v>10.1961333333334</c:v>
                </c:pt>
                <c:pt idx="6118">
                  <c:v>10.197800000000001</c:v>
                </c:pt>
                <c:pt idx="6119">
                  <c:v>10.1994666666667</c:v>
                </c:pt>
                <c:pt idx="6120">
                  <c:v>10.2011333333334</c:v>
                </c:pt>
                <c:pt idx="6121">
                  <c:v>10.2028</c:v>
                </c:pt>
                <c:pt idx="6122">
                  <c:v>10.204466666666701</c:v>
                </c:pt>
                <c:pt idx="6123">
                  <c:v>10.206133333333399</c:v>
                </c:pt>
                <c:pt idx="6124">
                  <c:v>10.207800000000001</c:v>
                </c:pt>
                <c:pt idx="6125">
                  <c:v>10.2094666666667</c:v>
                </c:pt>
                <c:pt idx="6126">
                  <c:v>10.2111333333334</c:v>
                </c:pt>
                <c:pt idx="6127">
                  <c:v>10.2128</c:v>
                </c:pt>
                <c:pt idx="6128">
                  <c:v>10.2144666666667</c:v>
                </c:pt>
                <c:pt idx="6129">
                  <c:v>10.216133333333399</c:v>
                </c:pt>
                <c:pt idx="6130">
                  <c:v>10.2178</c:v>
                </c:pt>
                <c:pt idx="6131">
                  <c:v>10.219466666666699</c:v>
                </c:pt>
                <c:pt idx="6132">
                  <c:v>10.2211333333334</c:v>
                </c:pt>
                <c:pt idx="6133">
                  <c:v>10.222799999999999</c:v>
                </c:pt>
                <c:pt idx="6134">
                  <c:v>10.2244666666667</c:v>
                </c:pt>
                <c:pt idx="6135">
                  <c:v>10.226133333333401</c:v>
                </c:pt>
                <c:pt idx="6136">
                  <c:v>10.2278</c:v>
                </c:pt>
                <c:pt idx="6137">
                  <c:v>10.229466666666699</c:v>
                </c:pt>
                <c:pt idx="6138">
                  <c:v>10.2311333333334</c:v>
                </c:pt>
                <c:pt idx="6139">
                  <c:v>10.232799999999999</c:v>
                </c:pt>
                <c:pt idx="6140">
                  <c:v>10.2344666666667</c:v>
                </c:pt>
                <c:pt idx="6141">
                  <c:v>10.236133333333401</c:v>
                </c:pt>
                <c:pt idx="6142">
                  <c:v>10.2378</c:v>
                </c:pt>
                <c:pt idx="6143">
                  <c:v>10.239466666666701</c:v>
                </c:pt>
                <c:pt idx="6144">
                  <c:v>10.2411333333334</c:v>
                </c:pt>
                <c:pt idx="6145">
                  <c:v>10.242800000000001</c:v>
                </c:pt>
                <c:pt idx="6146">
                  <c:v>10.2444666666667</c:v>
                </c:pt>
                <c:pt idx="6147">
                  <c:v>10.2461333333334</c:v>
                </c:pt>
                <c:pt idx="6148">
                  <c:v>10.2478</c:v>
                </c:pt>
                <c:pt idx="6149">
                  <c:v>10.2494666666667</c:v>
                </c:pt>
                <c:pt idx="6150">
                  <c:v>10.251133333333399</c:v>
                </c:pt>
                <c:pt idx="6151">
                  <c:v>10.252800000000001</c:v>
                </c:pt>
                <c:pt idx="6152">
                  <c:v>10.254466666666699</c:v>
                </c:pt>
                <c:pt idx="6153">
                  <c:v>10.2561333333334</c:v>
                </c:pt>
                <c:pt idx="6154">
                  <c:v>10.2578</c:v>
                </c:pt>
                <c:pt idx="6155">
                  <c:v>10.2594666666667</c:v>
                </c:pt>
                <c:pt idx="6156">
                  <c:v>10.261133333333399</c:v>
                </c:pt>
                <c:pt idx="6157">
                  <c:v>10.2628</c:v>
                </c:pt>
                <c:pt idx="6158">
                  <c:v>10.264466666666699</c:v>
                </c:pt>
                <c:pt idx="6159">
                  <c:v>10.2661333333334</c:v>
                </c:pt>
                <c:pt idx="6160">
                  <c:v>10.267799999999999</c:v>
                </c:pt>
                <c:pt idx="6161">
                  <c:v>10.2694666666667</c:v>
                </c:pt>
                <c:pt idx="6162">
                  <c:v>10.271133333333401</c:v>
                </c:pt>
                <c:pt idx="6163">
                  <c:v>10.2728</c:v>
                </c:pt>
                <c:pt idx="6164">
                  <c:v>10.274466666666701</c:v>
                </c:pt>
                <c:pt idx="6165">
                  <c:v>10.2761333333334</c:v>
                </c:pt>
                <c:pt idx="6166">
                  <c:v>10.277799999999999</c:v>
                </c:pt>
                <c:pt idx="6167">
                  <c:v>10.2794666666667</c:v>
                </c:pt>
                <c:pt idx="6168">
                  <c:v>10.281133333333401</c:v>
                </c:pt>
                <c:pt idx="6169">
                  <c:v>10.2828</c:v>
                </c:pt>
                <c:pt idx="6170">
                  <c:v>10.284466666666701</c:v>
                </c:pt>
                <c:pt idx="6171">
                  <c:v>10.2861333333334</c:v>
                </c:pt>
                <c:pt idx="6172">
                  <c:v>10.287800000000001</c:v>
                </c:pt>
                <c:pt idx="6173">
                  <c:v>10.2894666666667</c:v>
                </c:pt>
                <c:pt idx="6174">
                  <c:v>10.2911333333334</c:v>
                </c:pt>
                <c:pt idx="6175">
                  <c:v>10.2928</c:v>
                </c:pt>
                <c:pt idx="6176">
                  <c:v>10.2944666666667</c:v>
                </c:pt>
                <c:pt idx="6177">
                  <c:v>10.296133333333399</c:v>
                </c:pt>
                <c:pt idx="6178">
                  <c:v>10.297800000000001</c:v>
                </c:pt>
                <c:pt idx="6179">
                  <c:v>10.299466666666699</c:v>
                </c:pt>
                <c:pt idx="6180">
                  <c:v>10.3011333333334</c:v>
                </c:pt>
                <c:pt idx="6181">
                  <c:v>10.3028</c:v>
                </c:pt>
                <c:pt idx="6182">
                  <c:v>10.3044666666667</c:v>
                </c:pt>
                <c:pt idx="6183">
                  <c:v>10.306133333333401</c:v>
                </c:pt>
                <c:pt idx="6184">
                  <c:v>10.3078</c:v>
                </c:pt>
                <c:pt idx="6185">
                  <c:v>10.309466666666699</c:v>
                </c:pt>
                <c:pt idx="6186">
                  <c:v>10.3111333333334</c:v>
                </c:pt>
                <c:pt idx="6187">
                  <c:v>10.312799999999999</c:v>
                </c:pt>
                <c:pt idx="6188">
                  <c:v>10.3144666666667</c:v>
                </c:pt>
                <c:pt idx="6189">
                  <c:v>10.316133333333401</c:v>
                </c:pt>
                <c:pt idx="6190">
                  <c:v>10.3178</c:v>
                </c:pt>
                <c:pt idx="6191">
                  <c:v>10.319466666666701</c:v>
                </c:pt>
                <c:pt idx="6192">
                  <c:v>10.3211333333334</c:v>
                </c:pt>
                <c:pt idx="6193">
                  <c:v>10.322800000000001</c:v>
                </c:pt>
                <c:pt idx="6194">
                  <c:v>10.3244666666667</c:v>
                </c:pt>
                <c:pt idx="6195">
                  <c:v>10.3261333333334</c:v>
                </c:pt>
                <c:pt idx="6196">
                  <c:v>10.3278</c:v>
                </c:pt>
                <c:pt idx="6197">
                  <c:v>10.329466666666701</c:v>
                </c:pt>
                <c:pt idx="6198">
                  <c:v>10.331133333333399</c:v>
                </c:pt>
                <c:pt idx="6199">
                  <c:v>10.332800000000001</c:v>
                </c:pt>
                <c:pt idx="6200">
                  <c:v>10.3344666666667</c:v>
                </c:pt>
                <c:pt idx="6201">
                  <c:v>10.3361333333334</c:v>
                </c:pt>
                <c:pt idx="6202">
                  <c:v>10.3378</c:v>
                </c:pt>
                <c:pt idx="6203">
                  <c:v>10.3394666666667</c:v>
                </c:pt>
                <c:pt idx="6204">
                  <c:v>10.341133333333399</c:v>
                </c:pt>
                <c:pt idx="6205">
                  <c:v>10.3428</c:v>
                </c:pt>
                <c:pt idx="6206">
                  <c:v>10.344466666666699</c:v>
                </c:pt>
                <c:pt idx="6207">
                  <c:v>10.3461333333334</c:v>
                </c:pt>
                <c:pt idx="6208">
                  <c:v>10.347799999999999</c:v>
                </c:pt>
                <c:pt idx="6209">
                  <c:v>10.3494666666667</c:v>
                </c:pt>
                <c:pt idx="6210">
                  <c:v>10.351133333333401</c:v>
                </c:pt>
                <c:pt idx="6211">
                  <c:v>10.3528</c:v>
                </c:pt>
                <c:pt idx="6212">
                  <c:v>10.354466666666699</c:v>
                </c:pt>
                <c:pt idx="6213">
                  <c:v>10.3561333333334</c:v>
                </c:pt>
                <c:pt idx="6214">
                  <c:v>10.357799999999999</c:v>
                </c:pt>
                <c:pt idx="6215">
                  <c:v>10.3594666666667</c:v>
                </c:pt>
                <c:pt idx="6216">
                  <c:v>10.361133333333401</c:v>
                </c:pt>
                <c:pt idx="6217">
                  <c:v>10.3628</c:v>
                </c:pt>
                <c:pt idx="6218">
                  <c:v>10.364466666666701</c:v>
                </c:pt>
                <c:pt idx="6219">
                  <c:v>10.3661333333334</c:v>
                </c:pt>
                <c:pt idx="6220">
                  <c:v>10.367800000000001</c:v>
                </c:pt>
                <c:pt idx="6221">
                  <c:v>10.3694666666667</c:v>
                </c:pt>
                <c:pt idx="6222">
                  <c:v>10.3711333333334</c:v>
                </c:pt>
                <c:pt idx="6223">
                  <c:v>10.3728</c:v>
                </c:pt>
                <c:pt idx="6224">
                  <c:v>10.3744666666667</c:v>
                </c:pt>
                <c:pt idx="6225">
                  <c:v>10.376133333333399</c:v>
                </c:pt>
                <c:pt idx="6226">
                  <c:v>10.377800000000001</c:v>
                </c:pt>
                <c:pt idx="6227">
                  <c:v>10.379466666666699</c:v>
                </c:pt>
                <c:pt idx="6228">
                  <c:v>10.3811333333334</c:v>
                </c:pt>
                <c:pt idx="6229">
                  <c:v>10.3828</c:v>
                </c:pt>
                <c:pt idx="6230">
                  <c:v>10.3844666666667</c:v>
                </c:pt>
                <c:pt idx="6231">
                  <c:v>10.386133333333399</c:v>
                </c:pt>
                <c:pt idx="6232">
                  <c:v>10.3878</c:v>
                </c:pt>
                <c:pt idx="6233">
                  <c:v>10.389466666666699</c:v>
                </c:pt>
                <c:pt idx="6234">
                  <c:v>10.3911333333334</c:v>
                </c:pt>
                <c:pt idx="6235">
                  <c:v>10.392799999999999</c:v>
                </c:pt>
                <c:pt idx="6236">
                  <c:v>10.3944666666667</c:v>
                </c:pt>
                <c:pt idx="6237">
                  <c:v>10.396133333333401</c:v>
                </c:pt>
                <c:pt idx="6238">
                  <c:v>10.3978</c:v>
                </c:pt>
                <c:pt idx="6239">
                  <c:v>10.399466666666701</c:v>
                </c:pt>
                <c:pt idx="6240">
                  <c:v>10.4011333333334</c:v>
                </c:pt>
                <c:pt idx="6241">
                  <c:v>10.402799999999999</c:v>
                </c:pt>
                <c:pt idx="6242">
                  <c:v>10.4044666666667</c:v>
                </c:pt>
                <c:pt idx="6243">
                  <c:v>10.406133333333401</c:v>
                </c:pt>
                <c:pt idx="6244">
                  <c:v>10.4078</c:v>
                </c:pt>
                <c:pt idx="6245">
                  <c:v>10.409466666666701</c:v>
                </c:pt>
                <c:pt idx="6246">
                  <c:v>10.4111333333334</c:v>
                </c:pt>
                <c:pt idx="6247">
                  <c:v>10.412800000000001</c:v>
                </c:pt>
                <c:pt idx="6248">
                  <c:v>10.4144666666667</c:v>
                </c:pt>
                <c:pt idx="6249">
                  <c:v>10.4161333333334</c:v>
                </c:pt>
                <c:pt idx="6250">
                  <c:v>10.4178</c:v>
                </c:pt>
                <c:pt idx="6251">
                  <c:v>10.4194666666667</c:v>
                </c:pt>
                <c:pt idx="6252">
                  <c:v>10.421133333333399</c:v>
                </c:pt>
                <c:pt idx="6253">
                  <c:v>10.422800000000001</c:v>
                </c:pt>
                <c:pt idx="6254">
                  <c:v>10.424466666666699</c:v>
                </c:pt>
                <c:pt idx="6255">
                  <c:v>10.4261333333334</c:v>
                </c:pt>
                <c:pt idx="6256">
                  <c:v>10.4278</c:v>
                </c:pt>
                <c:pt idx="6257">
                  <c:v>10.4294666666667</c:v>
                </c:pt>
                <c:pt idx="6258">
                  <c:v>10.431133333333401</c:v>
                </c:pt>
                <c:pt idx="6259">
                  <c:v>10.4328</c:v>
                </c:pt>
                <c:pt idx="6260">
                  <c:v>10.434466666666699</c:v>
                </c:pt>
                <c:pt idx="6261">
                  <c:v>10.4361333333334</c:v>
                </c:pt>
                <c:pt idx="6262">
                  <c:v>10.437799999999999</c:v>
                </c:pt>
                <c:pt idx="6263">
                  <c:v>10.4394666666667</c:v>
                </c:pt>
                <c:pt idx="6264">
                  <c:v>10.441133333333401</c:v>
                </c:pt>
                <c:pt idx="6265">
                  <c:v>10.4428</c:v>
                </c:pt>
                <c:pt idx="6266">
                  <c:v>10.444466666666701</c:v>
                </c:pt>
                <c:pt idx="6267">
                  <c:v>10.4461333333334</c:v>
                </c:pt>
                <c:pt idx="6268">
                  <c:v>10.447800000000001</c:v>
                </c:pt>
                <c:pt idx="6269">
                  <c:v>10.4494666666667</c:v>
                </c:pt>
                <c:pt idx="6270">
                  <c:v>10.4511333333334</c:v>
                </c:pt>
                <c:pt idx="6271">
                  <c:v>10.4528</c:v>
                </c:pt>
                <c:pt idx="6272">
                  <c:v>10.454466666666701</c:v>
                </c:pt>
                <c:pt idx="6273">
                  <c:v>10.456133333333399</c:v>
                </c:pt>
                <c:pt idx="6274">
                  <c:v>10.457800000000001</c:v>
                </c:pt>
                <c:pt idx="6275">
                  <c:v>10.4594666666667</c:v>
                </c:pt>
                <c:pt idx="6276">
                  <c:v>10.4611333333334</c:v>
                </c:pt>
                <c:pt idx="6277">
                  <c:v>10.4628</c:v>
                </c:pt>
                <c:pt idx="6278">
                  <c:v>10.4644666666667</c:v>
                </c:pt>
                <c:pt idx="6279">
                  <c:v>10.466133333333399</c:v>
                </c:pt>
                <c:pt idx="6280">
                  <c:v>10.4678</c:v>
                </c:pt>
                <c:pt idx="6281">
                  <c:v>10.469466666666699</c:v>
                </c:pt>
                <c:pt idx="6282">
                  <c:v>10.4711333333334</c:v>
                </c:pt>
                <c:pt idx="6283">
                  <c:v>10.472799999999999</c:v>
                </c:pt>
                <c:pt idx="6284">
                  <c:v>10.4744666666667</c:v>
                </c:pt>
                <c:pt idx="6285">
                  <c:v>10.476133333333401</c:v>
                </c:pt>
                <c:pt idx="6286">
                  <c:v>10.4778</c:v>
                </c:pt>
                <c:pt idx="6287">
                  <c:v>10.479466666666699</c:v>
                </c:pt>
                <c:pt idx="6288">
                  <c:v>10.4811333333334</c:v>
                </c:pt>
                <c:pt idx="6289">
                  <c:v>10.482799999999999</c:v>
                </c:pt>
                <c:pt idx="6290">
                  <c:v>10.4844666666667</c:v>
                </c:pt>
                <c:pt idx="6291">
                  <c:v>10.486133333333401</c:v>
                </c:pt>
                <c:pt idx="6292">
                  <c:v>10.4878</c:v>
                </c:pt>
                <c:pt idx="6293">
                  <c:v>10.489466666666701</c:v>
                </c:pt>
                <c:pt idx="6294">
                  <c:v>10.4911333333334</c:v>
                </c:pt>
                <c:pt idx="6295">
                  <c:v>10.492800000000001</c:v>
                </c:pt>
                <c:pt idx="6296">
                  <c:v>10.4944666666667</c:v>
                </c:pt>
                <c:pt idx="6297">
                  <c:v>10.4961333333334</c:v>
                </c:pt>
                <c:pt idx="6298">
                  <c:v>10.4978</c:v>
                </c:pt>
                <c:pt idx="6299">
                  <c:v>10.4994666666667</c:v>
                </c:pt>
                <c:pt idx="6300">
                  <c:v>10.501133333333399</c:v>
                </c:pt>
                <c:pt idx="6301">
                  <c:v>10.502800000000001</c:v>
                </c:pt>
                <c:pt idx="6302">
                  <c:v>10.504466666666699</c:v>
                </c:pt>
                <c:pt idx="6303">
                  <c:v>10.5061333333334</c:v>
                </c:pt>
                <c:pt idx="6304">
                  <c:v>10.5078</c:v>
                </c:pt>
                <c:pt idx="6305">
                  <c:v>10.5094666666667</c:v>
                </c:pt>
                <c:pt idx="6306">
                  <c:v>10.511133333333399</c:v>
                </c:pt>
                <c:pt idx="6307">
                  <c:v>10.5128</c:v>
                </c:pt>
                <c:pt idx="6308">
                  <c:v>10.514466666666699</c:v>
                </c:pt>
                <c:pt idx="6309">
                  <c:v>10.5161333333334</c:v>
                </c:pt>
                <c:pt idx="6310">
                  <c:v>10.517799999999999</c:v>
                </c:pt>
                <c:pt idx="6311">
                  <c:v>10.5194666666667</c:v>
                </c:pt>
                <c:pt idx="6312">
                  <c:v>10.521133333333401</c:v>
                </c:pt>
                <c:pt idx="6313">
                  <c:v>10.5228</c:v>
                </c:pt>
                <c:pt idx="6314">
                  <c:v>10.524466666666701</c:v>
                </c:pt>
                <c:pt idx="6315">
                  <c:v>10.5261333333334</c:v>
                </c:pt>
                <c:pt idx="6316">
                  <c:v>10.527799999999999</c:v>
                </c:pt>
                <c:pt idx="6317">
                  <c:v>10.5294666666667</c:v>
                </c:pt>
                <c:pt idx="6318">
                  <c:v>10.531133333333401</c:v>
                </c:pt>
                <c:pt idx="6319">
                  <c:v>10.5328</c:v>
                </c:pt>
                <c:pt idx="6320">
                  <c:v>10.534466666666701</c:v>
                </c:pt>
                <c:pt idx="6321">
                  <c:v>10.5361333333334</c:v>
                </c:pt>
                <c:pt idx="6322">
                  <c:v>10.537800000000001</c:v>
                </c:pt>
                <c:pt idx="6323">
                  <c:v>10.5394666666667</c:v>
                </c:pt>
                <c:pt idx="6324">
                  <c:v>10.5411333333334</c:v>
                </c:pt>
                <c:pt idx="6325">
                  <c:v>10.5428</c:v>
                </c:pt>
                <c:pt idx="6326">
                  <c:v>10.5444666666667</c:v>
                </c:pt>
                <c:pt idx="6327">
                  <c:v>10.546133333333399</c:v>
                </c:pt>
                <c:pt idx="6328">
                  <c:v>10.547800000000001</c:v>
                </c:pt>
                <c:pt idx="6329">
                  <c:v>10.549466666666699</c:v>
                </c:pt>
                <c:pt idx="6330">
                  <c:v>10.5511333333334</c:v>
                </c:pt>
                <c:pt idx="6331">
                  <c:v>10.5528</c:v>
                </c:pt>
                <c:pt idx="6332">
                  <c:v>10.5544666666667</c:v>
                </c:pt>
                <c:pt idx="6333">
                  <c:v>10.556133333333401</c:v>
                </c:pt>
                <c:pt idx="6334">
                  <c:v>10.5578</c:v>
                </c:pt>
                <c:pt idx="6335">
                  <c:v>10.559466666666699</c:v>
                </c:pt>
                <c:pt idx="6336">
                  <c:v>10.5611333333334</c:v>
                </c:pt>
                <c:pt idx="6337">
                  <c:v>10.562799999999999</c:v>
                </c:pt>
                <c:pt idx="6338">
                  <c:v>10.5644666666667</c:v>
                </c:pt>
                <c:pt idx="6339">
                  <c:v>10.566133333333401</c:v>
                </c:pt>
                <c:pt idx="6340">
                  <c:v>10.5678</c:v>
                </c:pt>
                <c:pt idx="6341">
                  <c:v>10.569466666666701</c:v>
                </c:pt>
                <c:pt idx="6342">
                  <c:v>10.5711333333334</c:v>
                </c:pt>
                <c:pt idx="6343">
                  <c:v>10.572800000000001</c:v>
                </c:pt>
                <c:pt idx="6344">
                  <c:v>10.5744666666667</c:v>
                </c:pt>
                <c:pt idx="6345">
                  <c:v>10.5761333333334</c:v>
                </c:pt>
                <c:pt idx="6346">
                  <c:v>10.5778</c:v>
                </c:pt>
                <c:pt idx="6347">
                  <c:v>10.579466666666701</c:v>
                </c:pt>
                <c:pt idx="6348">
                  <c:v>10.581133333333399</c:v>
                </c:pt>
                <c:pt idx="6349">
                  <c:v>10.582800000000001</c:v>
                </c:pt>
                <c:pt idx="6350">
                  <c:v>10.5844666666667</c:v>
                </c:pt>
                <c:pt idx="6351">
                  <c:v>10.5861333333334</c:v>
                </c:pt>
                <c:pt idx="6352">
                  <c:v>10.5878</c:v>
                </c:pt>
                <c:pt idx="6353">
                  <c:v>10.5894666666667</c:v>
                </c:pt>
                <c:pt idx="6354">
                  <c:v>10.591133333333399</c:v>
                </c:pt>
                <c:pt idx="6355">
                  <c:v>10.5928</c:v>
                </c:pt>
                <c:pt idx="6356">
                  <c:v>10.594466666666699</c:v>
                </c:pt>
                <c:pt idx="6357">
                  <c:v>10.5961333333334</c:v>
                </c:pt>
                <c:pt idx="6358">
                  <c:v>10.597799999999999</c:v>
                </c:pt>
                <c:pt idx="6359">
                  <c:v>10.5994666666667</c:v>
                </c:pt>
                <c:pt idx="6360">
                  <c:v>10.601133333333401</c:v>
                </c:pt>
                <c:pt idx="6361">
                  <c:v>10.6028</c:v>
                </c:pt>
                <c:pt idx="6362">
                  <c:v>10.604466666666699</c:v>
                </c:pt>
                <c:pt idx="6363">
                  <c:v>10.6061333333334</c:v>
                </c:pt>
                <c:pt idx="6364">
                  <c:v>10.607799999999999</c:v>
                </c:pt>
                <c:pt idx="6365">
                  <c:v>10.6094666666667</c:v>
                </c:pt>
                <c:pt idx="6366">
                  <c:v>10.611133333333401</c:v>
                </c:pt>
                <c:pt idx="6367">
                  <c:v>10.6128</c:v>
                </c:pt>
                <c:pt idx="6368">
                  <c:v>10.614466666666701</c:v>
                </c:pt>
                <c:pt idx="6369">
                  <c:v>10.6161333333334</c:v>
                </c:pt>
                <c:pt idx="6370">
                  <c:v>10.617800000000001</c:v>
                </c:pt>
                <c:pt idx="6371">
                  <c:v>10.6194666666667</c:v>
                </c:pt>
                <c:pt idx="6372">
                  <c:v>10.6211333333334</c:v>
                </c:pt>
                <c:pt idx="6373">
                  <c:v>10.6228</c:v>
                </c:pt>
                <c:pt idx="6374">
                  <c:v>10.6244666666667</c:v>
                </c:pt>
                <c:pt idx="6375">
                  <c:v>10.626133333333399</c:v>
                </c:pt>
                <c:pt idx="6376">
                  <c:v>10.627800000000001</c:v>
                </c:pt>
                <c:pt idx="6377">
                  <c:v>10.629466666666699</c:v>
                </c:pt>
                <c:pt idx="6378">
                  <c:v>10.6311333333334</c:v>
                </c:pt>
                <c:pt idx="6379">
                  <c:v>10.6328</c:v>
                </c:pt>
                <c:pt idx="6380">
                  <c:v>10.6344666666667</c:v>
                </c:pt>
                <c:pt idx="6381">
                  <c:v>10.636133333333399</c:v>
                </c:pt>
                <c:pt idx="6382">
                  <c:v>10.6378</c:v>
                </c:pt>
                <c:pt idx="6383">
                  <c:v>10.639466666666699</c:v>
                </c:pt>
                <c:pt idx="6384">
                  <c:v>10.6411333333334</c:v>
                </c:pt>
                <c:pt idx="6385">
                  <c:v>10.642799999999999</c:v>
                </c:pt>
                <c:pt idx="6386">
                  <c:v>10.6444666666667</c:v>
                </c:pt>
                <c:pt idx="6387">
                  <c:v>10.646133333333401</c:v>
                </c:pt>
                <c:pt idx="6388">
                  <c:v>10.6478</c:v>
                </c:pt>
                <c:pt idx="6389">
                  <c:v>10.649466666666701</c:v>
                </c:pt>
                <c:pt idx="6390">
                  <c:v>10.6511333333334</c:v>
                </c:pt>
                <c:pt idx="6391">
                  <c:v>10.652799999999999</c:v>
                </c:pt>
                <c:pt idx="6392">
                  <c:v>10.6544666666667</c:v>
                </c:pt>
                <c:pt idx="6393">
                  <c:v>10.656133333333401</c:v>
                </c:pt>
                <c:pt idx="6394">
                  <c:v>10.6578</c:v>
                </c:pt>
                <c:pt idx="6395">
                  <c:v>10.659466666666701</c:v>
                </c:pt>
                <c:pt idx="6396">
                  <c:v>10.6611333333334</c:v>
                </c:pt>
                <c:pt idx="6397">
                  <c:v>10.662800000000001</c:v>
                </c:pt>
                <c:pt idx="6398">
                  <c:v>10.6644666666667</c:v>
                </c:pt>
                <c:pt idx="6399">
                  <c:v>10.6661333333334</c:v>
                </c:pt>
                <c:pt idx="6400">
                  <c:v>10.6678</c:v>
                </c:pt>
                <c:pt idx="6401">
                  <c:v>10.6694666666667</c:v>
                </c:pt>
                <c:pt idx="6402">
                  <c:v>10.671133333333399</c:v>
                </c:pt>
                <c:pt idx="6403">
                  <c:v>10.672800000000001</c:v>
                </c:pt>
                <c:pt idx="6404">
                  <c:v>10.674466666666699</c:v>
                </c:pt>
                <c:pt idx="6405">
                  <c:v>10.6761333333334</c:v>
                </c:pt>
                <c:pt idx="6406">
                  <c:v>10.6778</c:v>
                </c:pt>
                <c:pt idx="6407">
                  <c:v>10.6794666666667</c:v>
                </c:pt>
                <c:pt idx="6408">
                  <c:v>10.681133333333401</c:v>
                </c:pt>
                <c:pt idx="6409">
                  <c:v>10.6828</c:v>
                </c:pt>
                <c:pt idx="6410">
                  <c:v>10.684466666666699</c:v>
                </c:pt>
                <c:pt idx="6411">
                  <c:v>10.6861333333334</c:v>
                </c:pt>
                <c:pt idx="6412">
                  <c:v>10.687799999999999</c:v>
                </c:pt>
                <c:pt idx="6413">
                  <c:v>10.6894666666667</c:v>
                </c:pt>
                <c:pt idx="6414">
                  <c:v>10.691133333333401</c:v>
                </c:pt>
                <c:pt idx="6415">
                  <c:v>10.6928</c:v>
                </c:pt>
                <c:pt idx="6416">
                  <c:v>10.694466666666701</c:v>
                </c:pt>
                <c:pt idx="6417">
                  <c:v>10.6961333333334</c:v>
                </c:pt>
                <c:pt idx="6418">
                  <c:v>10.697800000000001</c:v>
                </c:pt>
                <c:pt idx="6419">
                  <c:v>10.6994666666667</c:v>
                </c:pt>
                <c:pt idx="6420">
                  <c:v>10.7011333333334</c:v>
                </c:pt>
                <c:pt idx="6421">
                  <c:v>10.7028</c:v>
                </c:pt>
                <c:pt idx="6422">
                  <c:v>10.704466666666701</c:v>
                </c:pt>
                <c:pt idx="6423">
                  <c:v>10.706133333333399</c:v>
                </c:pt>
                <c:pt idx="6424">
                  <c:v>10.707800000000001</c:v>
                </c:pt>
                <c:pt idx="6425">
                  <c:v>10.7094666666667</c:v>
                </c:pt>
                <c:pt idx="6426">
                  <c:v>10.7111333333334</c:v>
                </c:pt>
                <c:pt idx="6427">
                  <c:v>10.7128</c:v>
                </c:pt>
                <c:pt idx="6428">
                  <c:v>10.7144666666667</c:v>
                </c:pt>
                <c:pt idx="6429">
                  <c:v>10.716133333333399</c:v>
                </c:pt>
                <c:pt idx="6430">
                  <c:v>10.7178</c:v>
                </c:pt>
                <c:pt idx="6431">
                  <c:v>10.719466666666699</c:v>
                </c:pt>
                <c:pt idx="6432">
                  <c:v>10.7211333333334</c:v>
                </c:pt>
                <c:pt idx="6433">
                  <c:v>10.722799999999999</c:v>
                </c:pt>
                <c:pt idx="6434">
                  <c:v>10.7244666666667</c:v>
                </c:pt>
                <c:pt idx="6435">
                  <c:v>10.726133333333401</c:v>
                </c:pt>
                <c:pt idx="6436">
                  <c:v>10.7278</c:v>
                </c:pt>
                <c:pt idx="6437">
                  <c:v>10.729466666666699</c:v>
                </c:pt>
                <c:pt idx="6438">
                  <c:v>10.7311333333334</c:v>
                </c:pt>
                <c:pt idx="6439">
                  <c:v>10.732799999999999</c:v>
                </c:pt>
                <c:pt idx="6440">
                  <c:v>10.7344666666667</c:v>
                </c:pt>
                <c:pt idx="6441">
                  <c:v>10.736133333333401</c:v>
                </c:pt>
                <c:pt idx="6442">
                  <c:v>10.7378</c:v>
                </c:pt>
                <c:pt idx="6443">
                  <c:v>10.739466666666701</c:v>
                </c:pt>
                <c:pt idx="6444">
                  <c:v>10.7411333333334</c:v>
                </c:pt>
                <c:pt idx="6445">
                  <c:v>10.742800000000001</c:v>
                </c:pt>
                <c:pt idx="6446">
                  <c:v>10.7444666666667</c:v>
                </c:pt>
                <c:pt idx="6447">
                  <c:v>10.7461333333334</c:v>
                </c:pt>
                <c:pt idx="6448">
                  <c:v>10.7478</c:v>
                </c:pt>
                <c:pt idx="6449">
                  <c:v>10.7494666666667</c:v>
                </c:pt>
                <c:pt idx="6450">
                  <c:v>10.751133333333399</c:v>
                </c:pt>
                <c:pt idx="6451">
                  <c:v>10.752800000000001</c:v>
                </c:pt>
                <c:pt idx="6452">
                  <c:v>10.754466666666699</c:v>
                </c:pt>
                <c:pt idx="6453">
                  <c:v>10.7561333333334</c:v>
                </c:pt>
                <c:pt idx="6454">
                  <c:v>10.7578</c:v>
                </c:pt>
                <c:pt idx="6455">
                  <c:v>10.7594666666667</c:v>
                </c:pt>
                <c:pt idx="6456">
                  <c:v>10.761133333333399</c:v>
                </c:pt>
                <c:pt idx="6457">
                  <c:v>10.7628</c:v>
                </c:pt>
                <c:pt idx="6458">
                  <c:v>10.764466666666699</c:v>
                </c:pt>
                <c:pt idx="6459">
                  <c:v>10.7661333333334</c:v>
                </c:pt>
                <c:pt idx="6460">
                  <c:v>10.767799999999999</c:v>
                </c:pt>
                <c:pt idx="6461">
                  <c:v>10.7694666666667</c:v>
                </c:pt>
                <c:pt idx="6462">
                  <c:v>10.771133333333401</c:v>
                </c:pt>
                <c:pt idx="6463">
                  <c:v>10.7728</c:v>
                </c:pt>
                <c:pt idx="6464">
                  <c:v>10.774466666666701</c:v>
                </c:pt>
                <c:pt idx="6465">
                  <c:v>10.7761333333334</c:v>
                </c:pt>
                <c:pt idx="6466">
                  <c:v>10.777799999999999</c:v>
                </c:pt>
                <c:pt idx="6467">
                  <c:v>10.7794666666667</c:v>
                </c:pt>
                <c:pt idx="6468">
                  <c:v>10.781133333333401</c:v>
                </c:pt>
                <c:pt idx="6469">
                  <c:v>10.7828</c:v>
                </c:pt>
                <c:pt idx="6470">
                  <c:v>10.784466666666701</c:v>
                </c:pt>
                <c:pt idx="6471">
                  <c:v>10.7861333333334</c:v>
                </c:pt>
                <c:pt idx="6472">
                  <c:v>10.787800000000001</c:v>
                </c:pt>
                <c:pt idx="6473">
                  <c:v>10.7894666666667</c:v>
                </c:pt>
                <c:pt idx="6474">
                  <c:v>10.7911333333334</c:v>
                </c:pt>
                <c:pt idx="6475">
                  <c:v>10.7928</c:v>
                </c:pt>
                <c:pt idx="6476">
                  <c:v>10.7944666666667</c:v>
                </c:pt>
                <c:pt idx="6477">
                  <c:v>10.796133333333399</c:v>
                </c:pt>
                <c:pt idx="6478">
                  <c:v>10.797800000000001</c:v>
                </c:pt>
                <c:pt idx="6479">
                  <c:v>10.799466666666699</c:v>
                </c:pt>
                <c:pt idx="6480">
                  <c:v>10.8011333333334</c:v>
                </c:pt>
                <c:pt idx="6481">
                  <c:v>10.8028</c:v>
                </c:pt>
                <c:pt idx="6482">
                  <c:v>10.8044666666667</c:v>
                </c:pt>
                <c:pt idx="6483">
                  <c:v>10.806133333333401</c:v>
                </c:pt>
                <c:pt idx="6484">
                  <c:v>10.8078</c:v>
                </c:pt>
                <c:pt idx="6485">
                  <c:v>10.809466666666699</c:v>
                </c:pt>
                <c:pt idx="6486">
                  <c:v>10.8111333333334</c:v>
                </c:pt>
                <c:pt idx="6487">
                  <c:v>10.812799999999999</c:v>
                </c:pt>
                <c:pt idx="6488">
                  <c:v>10.8144666666667</c:v>
                </c:pt>
                <c:pt idx="6489">
                  <c:v>10.816133333333401</c:v>
                </c:pt>
                <c:pt idx="6490">
                  <c:v>10.8178</c:v>
                </c:pt>
                <c:pt idx="6491">
                  <c:v>10.819466666666701</c:v>
                </c:pt>
                <c:pt idx="6492">
                  <c:v>10.8211333333334</c:v>
                </c:pt>
                <c:pt idx="6493">
                  <c:v>10.822800000000001</c:v>
                </c:pt>
                <c:pt idx="6494">
                  <c:v>10.8244666666667</c:v>
                </c:pt>
                <c:pt idx="6495">
                  <c:v>10.8261333333334</c:v>
                </c:pt>
                <c:pt idx="6496">
                  <c:v>10.8278</c:v>
                </c:pt>
                <c:pt idx="6497">
                  <c:v>10.829466666666701</c:v>
                </c:pt>
                <c:pt idx="6498">
                  <c:v>10.831133333333399</c:v>
                </c:pt>
                <c:pt idx="6499">
                  <c:v>10.832800000000001</c:v>
                </c:pt>
                <c:pt idx="6500">
                  <c:v>10.8344666666667</c:v>
                </c:pt>
                <c:pt idx="6501">
                  <c:v>10.8361333333334</c:v>
                </c:pt>
                <c:pt idx="6502">
                  <c:v>10.8378</c:v>
                </c:pt>
                <c:pt idx="6503">
                  <c:v>10.8394666666667</c:v>
                </c:pt>
                <c:pt idx="6504">
                  <c:v>10.841133333333399</c:v>
                </c:pt>
                <c:pt idx="6505">
                  <c:v>10.8428</c:v>
                </c:pt>
                <c:pt idx="6506">
                  <c:v>10.844466666666699</c:v>
                </c:pt>
                <c:pt idx="6507">
                  <c:v>10.8461333333334</c:v>
                </c:pt>
                <c:pt idx="6508">
                  <c:v>10.847799999999999</c:v>
                </c:pt>
                <c:pt idx="6509">
                  <c:v>10.8494666666667</c:v>
                </c:pt>
                <c:pt idx="6510">
                  <c:v>10.851133333333401</c:v>
                </c:pt>
                <c:pt idx="6511">
                  <c:v>10.8528</c:v>
                </c:pt>
                <c:pt idx="6512">
                  <c:v>10.854466666666699</c:v>
                </c:pt>
                <c:pt idx="6513">
                  <c:v>10.8561333333334</c:v>
                </c:pt>
                <c:pt idx="6514">
                  <c:v>10.857799999999999</c:v>
                </c:pt>
                <c:pt idx="6515">
                  <c:v>10.8594666666667</c:v>
                </c:pt>
                <c:pt idx="6516">
                  <c:v>10.861133333333401</c:v>
                </c:pt>
                <c:pt idx="6517">
                  <c:v>10.8628</c:v>
                </c:pt>
                <c:pt idx="6518">
                  <c:v>10.864466666666701</c:v>
                </c:pt>
                <c:pt idx="6519">
                  <c:v>10.8661333333334</c:v>
                </c:pt>
                <c:pt idx="6520">
                  <c:v>10.867800000000001</c:v>
                </c:pt>
                <c:pt idx="6521">
                  <c:v>10.8694666666667</c:v>
                </c:pt>
                <c:pt idx="6522">
                  <c:v>10.8711333333334</c:v>
                </c:pt>
                <c:pt idx="6523">
                  <c:v>10.8728</c:v>
                </c:pt>
                <c:pt idx="6524">
                  <c:v>10.8744666666667</c:v>
                </c:pt>
                <c:pt idx="6525">
                  <c:v>10.876133333333399</c:v>
                </c:pt>
                <c:pt idx="6526">
                  <c:v>10.877800000000001</c:v>
                </c:pt>
                <c:pt idx="6527">
                  <c:v>10.879466666666699</c:v>
                </c:pt>
                <c:pt idx="6528">
                  <c:v>10.8811333333334</c:v>
                </c:pt>
                <c:pt idx="6529">
                  <c:v>10.8828</c:v>
                </c:pt>
                <c:pt idx="6530">
                  <c:v>10.8844666666667</c:v>
                </c:pt>
                <c:pt idx="6531">
                  <c:v>10.886133333333399</c:v>
                </c:pt>
                <c:pt idx="6532">
                  <c:v>10.8878</c:v>
                </c:pt>
                <c:pt idx="6533">
                  <c:v>10.889466666666699</c:v>
                </c:pt>
                <c:pt idx="6534">
                  <c:v>10.8911333333334</c:v>
                </c:pt>
                <c:pt idx="6535">
                  <c:v>10.892799999999999</c:v>
                </c:pt>
                <c:pt idx="6536">
                  <c:v>10.8944666666667</c:v>
                </c:pt>
                <c:pt idx="6537">
                  <c:v>10.896133333333401</c:v>
                </c:pt>
                <c:pt idx="6538">
                  <c:v>10.8978</c:v>
                </c:pt>
                <c:pt idx="6539">
                  <c:v>10.899466666666701</c:v>
                </c:pt>
                <c:pt idx="6540">
                  <c:v>10.9011333333334</c:v>
                </c:pt>
                <c:pt idx="6541">
                  <c:v>10.902799999999999</c:v>
                </c:pt>
                <c:pt idx="6542">
                  <c:v>10.9044666666667</c:v>
                </c:pt>
                <c:pt idx="6543">
                  <c:v>10.906133333333401</c:v>
                </c:pt>
                <c:pt idx="6544">
                  <c:v>10.9078</c:v>
                </c:pt>
                <c:pt idx="6545">
                  <c:v>10.909466666666701</c:v>
                </c:pt>
                <c:pt idx="6546">
                  <c:v>10.9111333333334</c:v>
                </c:pt>
                <c:pt idx="6547">
                  <c:v>10.912800000000001</c:v>
                </c:pt>
                <c:pt idx="6548">
                  <c:v>10.9144666666667</c:v>
                </c:pt>
                <c:pt idx="6549">
                  <c:v>10.9161333333334</c:v>
                </c:pt>
                <c:pt idx="6550">
                  <c:v>10.9178</c:v>
                </c:pt>
                <c:pt idx="6551">
                  <c:v>10.9194666666667</c:v>
                </c:pt>
                <c:pt idx="6552">
                  <c:v>10.921133333333399</c:v>
                </c:pt>
                <c:pt idx="6553">
                  <c:v>10.922800000000001</c:v>
                </c:pt>
                <c:pt idx="6554">
                  <c:v>10.924466666666699</c:v>
                </c:pt>
                <c:pt idx="6555">
                  <c:v>10.9261333333334</c:v>
                </c:pt>
                <c:pt idx="6556">
                  <c:v>10.9278</c:v>
                </c:pt>
                <c:pt idx="6557">
                  <c:v>10.9294666666667</c:v>
                </c:pt>
                <c:pt idx="6558">
                  <c:v>10.931133333333401</c:v>
                </c:pt>
                <c:pt idx="6559">
                  <c:v>10.9328</c:v>
                </c:pt>
                <c:pt idx="6560">
                  <c:v>10.934466666666699</c:v>
                </c:pt>
                <c:pt idx="6561">
                  <c:v>10.9361333333334</c:v>
                </c:pt>
                <c:pt idx="6562">
                  <c:v>10.937799999999999</c:v>
                </c:pt>
                <c:pt idx="6563">
                  <c:v>10.9394666666667</c:v>
                </c:pt>
                <c:pt idx="6564">
                  <c:v>10.941133333333401</c:v>
                </c:pt>
                <c:pt idx="6565">
                  <c:v>10.9428</c:v>
                </c:pt>
                <c:pt idx="6566">
                  <c:v>10.944466666666701</c:v>
                </c:pt>
                <c:pt idx="6567">
                  <c:v>10.9461333333334</c:v>
                </c:pt>
                <c:pt idx="6568">
                  <c:v>10.947800000000001</c:v>
                </c:pt>
                <c:pt idx="6569">
                  <c:v>10.9494666666667</c:v>
                </c:pt>
                <c:pt idx="6570">
                  <c:v>10.9511333333334</c:v>
                </c:pt>
                <c:pt idx="6571">
                  <c:v>10.9528</c:v>
                </c:pt>
                <c:pt idx="6572">
                  <c:v>10.954466666666701</c:v>
                </c:pt>
                <c:pt idx="6573">
                  <c:v>10.956133333333399</c:v>
                </c:pt>
                <c:pt idx="6574">
                  <c:v>10.957800000000001</c:v>
                </c:pt>
                <c:pt idx="6575">
                  <c:v>10.9594666666667</c:v>
                </c:pt>
                <c:pt idx="6576">
                  <c:v>10.9611333333334</c:v>
                </c:pt>
                <c:pt idx="6577">
                  <c:v>10.9628</c:v>
                </c:pt>
                <c:pt idx="6578">
                  <c:v>10.9644666666667</c:v>
                </c:pt>
                <c:pt idx="6579">
                  <c:v>10.966133333333399</c:v>
                </c:pt>
                <c:pt idx="6580">
                  <c:v>10.9678</c:v>
                </c:pt>
                <c:pt idx="6581">
                  <c:v>10.969466666666699</c:v>
                </c:pt>
                <c:pt idx="6582">
                  <c:v>10.9711333333334</c:v>
                </c:pt>
                <c:pt idx="6583">
                  <c:v>10.972799999999999</c:v>
                </c:pt>
                <c:pt idx="6584">
                  <c:v>10.9744666666667</c:v>
                </c:pt>
                <c:pt idx="6585">
                  <c:v>10.976133333333401</c:v>
                </c:pt>
                <c:pt idx="6586">
                  <c:v>10.9778</c:v>
                </c:pt>
                <c:pt idx="6587">
                  <c:v>10.979466666666699</c:v>
                </c:pt>
                <c:pt idx="6588">
                  <c:v>10.9811333333334</c:v>
                </c:pt>
                <c:pt idx="6589">
                  <c:v>10.982799999999999</c:v>
                </c:pt>
                <c:pt idx="6590">
                  <c:v>10.9844666666667</c:v>
                </c:pt>
                <c:pt idx="6591">
                  <c:v>10.986133333333401</c:v>
                </c:pt>
                <c:pt idx="6592">
                  <c:v>10.9878</c:v>
                </c:pt>
                <c:pt idx="6593">
                  <c:v>10.989466666666701</c:v>
                </c:pt>
                <c:pt idx="6594">
                  <c:v>10.9911333333334</c:v>
                </c:pt>
                <c:pt idx="6595">
                  <c:v>10.992800000000001</c:v>
                </c:pt>
                <c:pt idx="6596">
                  <c:v>10.9944666666667</c:v>
                </c:pt>
                <c:pt idx="6597">
                  <c:v>10.9961333333334</c:v>
                </c:pt>
                <c:pt idx="6598">
                  <c:v>10.9978</c:v>
                </c:pt>
                <c:pt idx="6599">
                  <c:v>10.9994666666667</c:v>
                </c:pt>
                <c:pt idx="6600">
                  <c:v>11.001133333333399</c:v>
                </c:pt>
                <c:pt idx="6601">
                  <c:v>11.002800000000001</c:v>
                </c:pt>
                <c:pt idx="6602">
                  <c:v>11.004466666666699</c:v>
                </c:pt>
                <c:pt idx="6603">
                  <c:v>11.0061333333334</c:v>
                </c:pt>
                <c:pt idx="6604">
                  <c:v>11.0078</c:v>
                </c:pt>
                <c:pt idx="6605">
                  <c:v>11.0094666666667</c:v>
                </c:pt>
                <c:pt idx="6606">
                  <c:v>11.011133333333399</c:v>
                </c:pt>
                <c:pt idx="6607">
                  <c:v>11.0128</c:v>
                </c:pt>
                <c:pt idx="6608">
                  <c:v>11.014466666666699</c:v>
                </c:pt>
                <c:pt idx="6609">
                  <c:v>11.0161333333334</c:v>
                </c:pt>
                <c:pt idx="6610">
                  <c:v>11.017799999999999</c:v>
                </c:pt>
                <c:pt idx="6611">
                  <c:v>11.0194666666667</c:v>
                </c:pt>
                <c:pt idx="6612">
                  <c:v>11.021133333333401</c:v>
                </c:pt>
                <c:pt idx="6613">
                  <c:v>11.0228</c:v>
                </c:pt>
                <c:pt idx="6614">
                  <c:v>11.024466666666701</c:v>
                </c:pt>
                <c:pt idx="6615">
                  <c:v>11.0261333333334</c:v>
                </c:pt>
                <c:pt idx="6616">
                  <c:v>11.027799999999999</c:v>
                </c:pt>
                <c:pt idx="6617">
                  <c:v>11.0294666666667</c:v>
                </c:pt>
                <c:pt idx="6618">
                  <c:v>11.031133333333401</c:v>
                </c:pt>
                <c:pt idx="6619">
                  <c:v>11.0328</c:v>
                </c:pt>
                <c:pt idx="6620">
                  <c:v>11.034466666666701</c:v>
                </c:pt>
                <c:pt idx="6621">
                  <c:v>11.0361333333334</c:v>
                </c:pt>
                <c:pt idx="6622">
                  <c:v>11.037800000000001</c:v>
                </c:pt>
                <c:pt idx="6623">
                  <c:v>11.0394666666667</c:v>
                </c:pt>
                <c:pt idx="6624">
                  <c:v>11.0411333333334</c:v>
                </c:pt>
                <c:pt idx="6625">
                  <c:v>11.0428</c:v>
                </c:pt>
                <c:pt idx="6626">
                  <c:v>11.0444666666667</c:v>
                </c:pt>
                <c:pt idx="6627">
                  <c:v>11.046133333333399</c:v>
                </c:pt>
                <c:pt idx="6628">
                  <c:v>11.047800000000001</c:v>
                </c:pt>
                <c:pt idx="6629">
                  <c:v>11.049466666666699</c:v>
                </c:pt>
                <c:pt idx="6630">
                  <c:v>11.0511333333334</c:v>
                </c:pt>
                <c:pt idx="6631">
                  <c:v>11.0528</c:v>
                </c:pt>
                <c:pt idx="6632">
                  <c:v>11.0544666666667</c:v>
                </c:pt>
                <c:pt idx="6633">
                  <c:v>11.056133333333401</c:v>
                </c:pt>
                <c:pt idx="6634">
                  <c:v>11.0578</c:v>
                </c:pt>
                <c:pt idx="6635">
                  <c:v>11.059466666666699</c:v>
                </c:pt>
                <c:pt idx="6636">
                  <c:v>11.0611333333334</c:v>
                </c:pt>
                <c:pt idx="6637">
                  <c:v>11.062799999999999</c:v>
                </c:pt>
                <c:pt idx="6638">
                  <c:v>11.0644666666667</c:v>
                </c:pt>
                <c:pt idx="6639">
                  <c:v>11.066133333333401</c:v>
                </c:pt>
                <c:pt idx="6640">
                  <c:v>11.0678</c:v>
                </c:pt>
                <c:pt idx="6641">
                  <c:v>11.069466666666701</c:v>
                </c:pt>
                <c:pt idx="6642">
                  <c:v>11.0711333333334</c:v>
                </c:pt>
                <c:pt idx="6643">
                  <c:v>11.072800000000001</c:v>
                </c:pt>
                <c:pt idx="6644">
                  <c:v>11.0744666666667</c:v>
                </c:pt>
                <c:pt idx="6645">
                  <c:v>11.0761333333334</c:v>
                </c:pt>
                <c:pt idx="6646">
                  <c:v>11.0778</c:v>
                </c:pt>
                <c:pt idx="6647">
                  <c:v>11.079466666666701</c:v>
                </c:pt>
                <c:pt idx="6648">
                  <c:v>11.081133333333399</c:v>
                </c:pt>
                <c:pt idx="6649">
                  <c:v>11.082800000000001</c:v>
                </c:pt>
                <c:pt idx="6650">
                  <c:v>11.0844666666667</c:v>
                </c:pt>
                <c:pt idx="6651">
                  <c:v>11.0861333333334</c:v>
                </c:pt>
                <c:pt idx="6652">
                  <c:v>11.0878</c:v>
                </c:pt>
                <c:pt idx="6653">
                  <c:v>11.0894666666667</c:v>
                </c:pt>
                <c:pt idx="6654">
                  <c:v>11.091133333333399</c:v>
                </c:pt>
                <c:pt idx="6655">
                  <c:v>11.0928</c:v>
                </c:pt>
                <c:pt idx="6656">
                  <c:v>11.094466666666699</c:v>
                </c:pt>
                <c:pt idx="6657">
                  <c:v>11.0961333333334</c:v>
                </c:pt>
                <c:pt idx="6658">
                  <c:v>11.097799999999999</c:v>
                </c:pt>
                <c:pt idx="6659">
                  <c:v>11.0994666666667</c:v>
                </c:pt>
                <c:pt idx="6660">
                  <c:v>11.101133333333401</c:v>
                </c:pt>
                <c:pt idx="6661">
                  <c:v>11.1028</c:v>
                </c:pt>
                <c:pt idx="6662">
                  <c:v>11.104466666666699</c:v>
                </c:pt>
                <c:pt idx="6663">
                  <c:v>11.1061333333334</c:v>
                </c:pt>
                <c:pt idx="6664">
                  <c:v>11.107799999999999</c:v>
                </c:pt>
                <c:pt idx="6665">
                  <c:v>11.1094666666667</c:v>
                </c:pt>
                <c:pt idx="6666">
                  <c:v>11.111133333333401</c:v>
                </c:pt>
                <c:pt idx="6667">
                  <c:v>11.1128</c:v>
                </c:pt>
                <c:pt idx="6668">
                  <c:v>11.114466666666701</c:v>
                </c:pt>
                <c:pt idx="6669">
                  <c:v>11.1161333333334</c:v>
                </c:pt>
                <c:pt idx="6670">
                  <c:v>11.117800000000001</c:v>
                </c:pt>
                <c:pt idx="6671">
                  <c:v>11.1194666666667</c:v>
                </c:pt>
                <c:pt idx="6672">
                  <c:v>11.1211333333334</c:v>
                </c:pt>
                <c:pt idx="6673">
                  <c:v>11.1228</c:v>
                </c:pt>
                <c:pt idx="6674">
                  <c:v>11.1244666666667</c:v>
                </c:pt>
                <c:pt idx="6675">
                  <c:v>11.126133333333399</c:v>
                </c:pt>
                <c:pt idx="6676">
                  <c:v>11.127800000000001</c:v>
                </c:pt>
                <c:pt idx="6677">
                  <c:v>11.129466666666699</c:v>
                </c:pt>
                <c:pt idx="6678">
                  <c:v>11.1311333333334</c:v>
                </c:pt>
                <c:pt idx="6679">
                  <c:v>11.1328</c:v>
                </c:pt>
                <c:pt idx="6680">
                  <c:v>11.1344666666667</c:v>
                </c:pt>
                <c:pt idx="6681">
                  <c:v>11.136133333333399</c:v>
                </c:pt>
                <c:pt idx="6682">
                  <c:v>11.1378</c:v>
                </c:pt>
                <c:pt idx="6683">
                  <c:v>11.139466666666699</c:v>
                </c:pt>
                <c:pt idx="6684">
                  <c:v>11.1411333333334</c:v>
                </c:pt>
                <c:pt idx="6685">
                  <c:v>11.142799999999999</c:v>
                </c:pt>
                <c:pt idx="6686">
                  <c:v>11.1444666666667</c:v>
                </c:pt>
                <c:pt idx="6687">
                  <c:v>11.146133333333401</c:v>
                </c:pt>
                <c:pt idx="6688">
                  <c:v>11.1478</c:v>
                </c:pt>
                <c:pt idx="6689">
                  <c:v>11.149466666666701</c:v>
                </c:pt>
                <c:pt idx="6690">
                  <c:v>11.1511333333334</c:v>
                </c:pt>
                <c:pt idx="6691">
                  <c:v>11.152799999999999</c:v>
                </c:pt>
                <c:pt idx="6692">
                  <c:v>11.1544666666667</c:v>
                </c:pt>
                <c:pt idx="6693">
                  <c:v>11.156133333333401</c:v>
                </c:pt>
                <c:pt idx="6694">
                  <c:v>11.1578</c:v>
                </c:pt>
                <c:pt idx="6695">
                  <c:v>11.159466666666701</c:v>
                </c:pt>
                <c:pt idx="6696">
                  <c:v>11.1611333333334</c:v>
                </c:pt>
                <c:pt idx="6697">
                  <c:v>11.162800000000001</c:v>
                </c:pt>
                <c:pt idx="6698">
                  <c:v>11.1644666666667</c:v>
                </c:pt>
                <c:pt idx="6699">
                  <c:v>11.1661333333334</c:v>
                </c:pt>
                <c:pt idx="6700">
                  <c:v>11.1678</c:v>
                </c:pt>
                <c:pt idx="6701">
                  <c:v>11.1694666666667</c:v>
                </c:pt>
                <c:pt idx="6702">
                  <c:v>11.171133333333399</c:v>
                </c:pt>
                <c:pt idx="6703">
                  <c:v>11.172800000000001</c:v>
                </c:pt>
                <c:pt idx="6704">
                  <c:v>11.174466666666699</c:v>
                </c:pt>
                <c:pt idx="6705">
                  <c:v>11.1761333333334</c:v>
                </c:pt>
                <c:pt idx="6706">
                  <c:v>11.1778</c:v>
                </c:pt>
                <c:pt idx="6707">
                  <c:v>11.1794666666667</c:v>
                </c:pt>
                <c:pt idx="6708">
                  <c:v>11.181133333333401</c:v>
                </c:pt>
                <c:pt idx="6709">
                  <c:v>11.1828</c:v>
                </c:pt>
                <c:pt idx="6710">
                  <c:v>11.184466666666699</c:v>
                </c:pt>
                <c:pt idx="6711">
                  <c:v>11.1861333333334</c:v>
                </c:pt>
                <c:pt idx="6712">
                  <c:v>11.187799999999999</c:v>
                </c:pt>
                <c:pt idx="6713">
                  <c:v>11.1894666666667</c:v>
                </c:pt>
                <c:pt idx="6714">
                  <c:v>11.191133333333401</c:v>
                </c:pt>
                <c:pt idx="6715">
                  <c:v>11.1928</c:v>
                </c:pt>
                <c:pt idx="6716">
                  <c:v>11.194466666666701</c:v>
                </c:pt>
                <c:pt idx="6717">
                  <c:v>11.1961333333334</c:v>
                </c:pt>
                <c:pt idx="6718">
                  <c:v>11.197800000000001</c:v>
                </c:pt>
                <c:pt idx="6719">
                  <c:v>11.1994666666667</c:v>
                </c:pt>
                <c:pt idx="6720">
                  <c:v>11.2011333333334</c:v>
                </c:pt>
                <c:pt idx="6721">
                  <c:v>11.2028</c:v>
                </c:pt>
                <c:pt idx="6722">
                  <c:v>11.204466666666701</c:v>
                </c:pt>
                <c:pt idx="6723">
                  <c:v>11.206133333333399</c:v>
                </c:pt>
                <c:pt idx="6724">
                  <c:v>11.207800000000001</c:v>
                </c:pt>
                <c:pt idx="6725">
                  <c:v>11.2094666666667</c:v>
                </c:pt>
                <c:pt idx="6726">
                  <c:v>11.2111333333334</c:v>
                </c:pt>
                <c:pt idx="6727">
                  <c:v>11.2128</c:v>
                </c:pt>
                <c:pt idx="6728">
                  <c:v>11.2144666666667</c:v>
                </c:pt>
                <c:pt idx="6729">
                  <c:v>11.216133333333399</c:v>
                </c:pt>
                <c:pt idx="6730">
                  <c:v>11.2178</c:v>
                </c:pt>
                <c:pt idx="6731">
                  <c:v>11.219466666666699</c:v>
                </c:pt>
                <c:pt idx="6732">
                  <c:v>11.2211333333334</c:v>
                </c:pt>
                <c:pt idx="6733">
                  <c:v>11.222799999999999</c:v>
                </c:pt>
                <c:pt idx="6734">
                  <c:v>11.2244666666667</c:v>
                </c:pt>
                <c:pt idx="6735">
                  <c:v>11.226133333333401</c:v>
                </c:pt>
                <c:pt idx="6736">
                  <c:v>11.2278</c:v>
                </c:pt>
                <c:pt idx="6737">
                  <c:v>11.229466666666699</c:v>
                </c:pt>
                <c:pt idx="6738">
                  <c:v>11.2311333333334</c:v>
                </c:pt>
                <c:pt idx="6739">
                  <c:v>11.232799999999999</c:v>
                </c:pt>
                <c:pt idx="6740">
                  <c:v>11.2344666666667</c:v>
                </c:pt>
                <c:pt idx="6741">
                  <c:v>11.236133333333401</c:v>
                </c:pt>
                <c:pt idx="6742">
                  <c:v>11.2378</c:v>
                </c:pt>
                <c:pt idx="6743">
                  <c:v>11.239466666666701</c:v>
                </c:pt>
                <c:pt idx="6744">
                  <c:v>11.2411333333334</c:v>
                </c:pt>
                <c:pt idx="6745">
                  <c:v>11.242800000000001</c:v>
                </c:pt>
                <c:pt idx="6746">
                  <c:v>11.2444666666667</c:v>
                </c:pt>
                <c:pt idx="6747">
                  <c:v>11.2461333333334</c:v>
                </c:pt>
                <c:pt idx="6748">
                  <c:v>11.2478</c:v>
                </c:pt>
                <c:pt idx="6749">
                  <c:v>11.2494666666667</c:v>
                </c:pt>
                <c:pt idx="6750">
                  <c:v>11.251133333333399</c:v>
                </c:pt>
                <c:pt idx="6751">
                  <c:v>11.252800000000001</c:v>
                </c:pt>
                <c:pt idx="6752">
                  <c:v>11.254466666666699</c:v>
                </c:pt>
                <c:pt idx="6753">
                  <c:v>11.2561333333334</c:v>
                </c:pt>
                <c:pt idx="6754">
                  <c:v>11.2578</c:v>
                </c:pt>
                <c:pt idx="6755">
                  <c:v>11.2594666666667</c:v>
                </c:pt>
                <c:pt idx="6756">
                  <c:v>11.261133333333399</c:v>
                </c:pt>
                <c:pt idx="6757">
                  <c:v>11.2628</c:v>
                </c:pt>
                <c:pt idx="6758">
                  <c:v>11.264466666666699</c:v>
                </c:pt>
                <c:pt idx="6759">
                  <c:v>11.2661333333334</c:v>
                </c:pt>
                <c:pt idx="6760">
                  <c:v>11.267799999999999</c:v>
                </c:pt>
                <c:pt idx="6761">
                  <c:v>11.2694666666667</c:v>
                </c:pt>
                <c:pt idx="6762">
                  <c:v>11.271133333333401</c:v>
                </c:pt>
                <c:pt idx="6763">
                  <c:v>11.2728</c:v>
                </c:pt>
                <c:pt idx="6764">
                  <c:v>11.274466666666701</c:v>
                </c:pt>
                <c:pt idx="6765">
                  <c:v>11.2761333333334</c:v>
                </c:pt>
                <c:pt idx="6766">
                  <c:v>11.277799999999999</c:v>
                </c:pt>
                <c:pt idx="6767">
                  <c:v>11.2794666666667</c:v>
                </c:pt>
                <c:pt idx="6768">
                  <c:v>11.281133333333401</c:v>
                </c:pt>
                <c:pt idx="6769">
                  <c:v>11.2828</c:v>
                </c:pt>
                <c:pt idx="6770">
                  <c:v>11.284466666666701</c:v>
                </c:pt>
                <c:pt idx="6771">
                  <c:v>11.2861333333334</c:v>
                </c:pt>
                <c:pt idx="6772">
                  <c:v>11.287800000000001</c:v>
                </c:pt>
                <c:pt idx="6773">
                  <c:v>11.2894666666667</c:v>
                </c:pt>
                <c:pt idx="6774">
                  <c:v>11.2911333333334</c:v>
                </c:pt>
                <c:pt idx="6775">
                  <c:v>11.2928</c:v>
                </c:pt>
                <c:pt idx="6776">
                  <c:v>11.2944666666667</c:v>
                </c:pt>
                <c:pt idx="6777">
                  <c:v>11.296133333333399</c:v>
                </c:pt>
                <c:pt idx="6778">
                  <c:v>11.297800000000001</c:v>
                </c:pt>
                <c:pt idx="6779">
                  <c:v>11.299466666666699</c:v>
                </c:pt>
                <c:pt idx="6780">
                  <c:v>11.3011333333334</c:v>
                </c:pt>
                <c:pt idx="6781">
                  <c:v>11.3028</c:v>
                </c:pt>
                <c:pt idx="6782">
                  <c:v>11.3044666666667</c:v>
                </c:pt>
                <c:pt idx="6783">
                  <c:v>11.306133333333401</c:v>
                </c:pt>
                <c:pt idx="6784">
                  <c:v>11.3078</c:v>
                </c:pt>
                <c:pt idx="6785">
                  <c:v>11.309466666666699</c:v>
                </c:pt>
                <c:pt idx="6786">
                  <c:v>11.3111333333334</c:v>
                </c:pt>
                <c:pt idx="6787">
                  <c:v>11.312799999999999</c:v>
                </c:pt>
                <c:pt idx="6788">
                  <c:v>11.3144666666667</c:v>
                </c:pt>
                <c:pt idx="6789">
                  <c:v>11.316133333333401</c:v>
                </c:pt>
                <c:pt idx="6790">
                  <c:v>11.3178</c:v>
                </c:pt>
                <c:pt idx="6791">
                  <c:v>11.319466666666701</c:v>
                </c:pt>
                <c:pt idx="6792">
                  <c:v>11.3211333333334</c:v>
                </c:pt>
                <c:pt idx="6793">
                  <c:v>11.322800000000001</c:v>
                </c:pt>
                <c:pt idx="6794">
                  <c:v>11.3244666666667</c:v>
                </c:pt>
                <c:pt idx="6795">
                  <c:v>11.3261333333334</c:v>
                </c:pt>
                <c:pt idx="6796">
                  <c:v>11.3278</c:v>
                </c:pt>
                <c:pt idx="6797">
                  <c:v>11.329466666666701</c:v>
                </c:pt>
                <c:pt idx="6798">
                  <c:v>11.331133333333399</c:v>
                </c:pt>
                <c:pt idx="6799">
                  <c:v>11.332800000000001</c:v>
                </c:pt>
                <c:pt idx="6800">
                  <c:v>11.3344666666667</c:v>
                </c:pt>
                <c:pt idx="6801">
                  <c:v>11.3361333333334</c:v>
                </c:pt>
                <c:pt idx="6802">
                  <c:v>11.3378</c:v>
                </c:pt>
                <c:pt idx="6803">
                  <c:v>11.3394666666667</c:v>
                </c:pt>
                <c:pt idx="6804">
                  <c:v>11.341133333333399</c:v>
                </c:pt>
                <c:pt idx="6805">
                  <c:v>11.3428</c:v>
                </c:pt>
                <c:pt idx="6806">
                  <c:v>11.344466666666699</c:v>
                </c:pt>
                <c:pt idx="6807">
                  <c:v>11.3461333333334</c:v>
                </c:pt>
                <c:pt idx="6808">
                  <c:v>11.347799999999999</c:v>
                </c:pt>
                <c:pt idx="6809">
                  <c:v>11.3494666666667</c:v>
                </c:pt>
                <c:pt idx="6810">
                  <c:v>11.351133333333401</c:v>
                </c:pt>
                <c:pt idx="6811">
                  <c:v>11.3528</c:v>
                </c:pt>
                <c:pt idx="6812">
                  <c:v>11.354466666666699</c:v>
                </c:pt>
                <c:pt idx="6813">
                  <c:v>11.3561333333334</c:v>
                </c:pt>
                <c:pt idx="6814">
                  <c:v>11.357799999999999</c:v>
                </c:pt>
                <c:pt idx="6815">
                  <c:v>11.3594666666667</c:v>
                </c:pt>
                <c:pt idx="6816">
                  <c:v>11.361133333333401</c:v>
                </c:pt>
                <c:pt idx="6817">
                  <c:v>11.3628</c:v>
                </c:pt>
                <c:pt idx="6818">
                  <c:v>11.364466666666701</c:v>
                </c:pt>
                <c:pt idx="6819">
                  <c:v>11.3661333333334</c:v>
                </c:pt>
                <c:pt idx="6820">
                  <c:v>11.367800000000001</c:v>
                </c:pt>
                <c:pt idx="6821">
                  <c:v>11.3694666666667</c:v>
                </c:pt>
                <c:pt idx="6822">
                  <c:v>11.3711333333334</c:v>
                </c:pt>
                <c:pt idx="6823">
                  <c:v>11.3728</c:v>
                </c:pt>
                <c:pt idx="6824">
                  <c:v>11.3744666666667</c:v>
                </c:pt>
                <c:pt idx="6825">
                  <c:v>11.376133333333399</c:v>
                </c:pt>
                <c:pt idx="6826">
                  <c:v>11.377800000000001</c:v>
                </c:pt>
                <c:pt idx="6827">
                  <c:v>11.379466666666699</c:v>
                </c:pt>
                <c:pt idx="6828">
                  <c:v>11.3811333333334</c:v>
                </c:pt>
                <c:pt idx="6829">
                  <c:v>11.3828</c:v>
                </c:pt>
                <c:pt idx="6830">
                  <c:v>11.3844666666667</c:v>
                </c:pt>
                <c:pt idx="6831">
                  <c:v>11.386133333333399</c:v>
                </c:pt>
                <c:pt idx="6832">
                  <c:v>11.3878</c:v>
                </c:pt>
                <c:pt idx="6833">
                  <c:v>11.389466666666699</c:v>
                </c:pt>
                <c:pt idx="6834">
                  <c:v>11.3911333333334</c:v>
                </c:pt>
                <c:pt idx="6835">
                  <c:v>11.392799999999999</c:v>
                </c:pt>
                <c:pt idx="6836">
                  <c:v>11.3944666666667</c:v>
                </c:pt>
                <c:pt idx="6837">
                  <c:v>11.396133333333401</c:v>
                </c:pt>
                <c:pt idx="6838">
                  <c:v>11.3978</c:v>
                </c:pt>
                <c:pt idx="6839">
                  <c:v>11.399466666666701</c:v>
                </c:pt>
                <c:pt idx="6840">
                  <c:v>11.4011333333334</c:v>
                </c:pt>
                <c:pt idx="6841">
                  <c:v>11.402799999999999</c:v>
                </c:pt>
                <c:pt idx="6842">
                  <c:v>11.4044666666667</c:v>
                </c:pt>
                <c:pt idx="6843">
                  <c:v>11.406133333333401</c:v>
                </c:pt>
                <c:pt idx="6844">
                  <c:v>11.4078</c:v>
                </c:pt>
                <c:pt idx="6845">
                  <c:v>11.409466666666701</c:v>
                </c:pt>
                <c:pt idx="6846">
                  <c:v>11.4111333333334</c:v>
                </c:pt>
                <c:pt idx="6847">
                  <c:v>11.412800000000001</c:v>
                </c:pt>
                <c:pt idx="6848">
                  <c:v>11.4144666666667</c:v>
                </c:pt>
                <c:pt idx="6849">
                  <c:v>11.4161333333334</c:v>
                </c:pt>
                <c:pt idx="6850">
                  <c:v>11.4178</c:v>
                </c:pt>
                <c:pt idx="6851">
                  <c:v>11.4194666666667</c:v>
                </c:pt>
                <c:pt idx="6852">
                  <c:v>11.421133333333399</c:v>
                </c:pt>
                <c:pt idx="6853">
                  <c:v>11.422800000000001</c:v>
                </c:pt>
                <c:pt idx="6854">
                  <c:v>11.424466666666699</c:v>
                </c:pt>
                <c:pt idx="6855">
                  <c:v>11.4261333333334</c:v>
                </c:pt>
                <c:pt idx="6856">
                  <c:v>11.4278</c:v>
                </c:pt>
                <c:pt idx="6857">
                  <c:v>11.4294666666667</c:v>
                </c:pt>
                <c:pt idx="6858">
                  <c:v>11.431133333333401</c:v>
                </c:pt>
                <c:pt idx="6859">
                  <c:v>11.4328</c:v>
                </c:pt>
                <c:pt idx="6860">
                  <c:v>11.434466666666699</c:v>
                </c:pt>
                <c:pt idx="6861">
                  <c:v>11.4361333333334</c:v>
                </c:pt>
                <c:pt idx="6862">
                  <c:v>11.437799999999999</c:v>
                </c:pt>
                <c:pt idx="6863">
                  <c:v>11.4394666666667</c:v>
                </c:pt>
                <c:pt idx="6864">
                  <c:v>11.441133333333401</c:v>
                </c:pt>
                <c:pt idx="6865">
                  <c:v>11.4428</c:v>
                </c:pt>
                <c:pt idx="6866">
                  <c:v>11.444466666666701</c:v>
                </c:pt>
                <c:pt idx="6867">
                  <c:v>11.4461333333334</c:v>
                </c:pt>
                <c:pt idx="6868">
                  <c:v>11.447800000000001</c:v>
                </c:pt>
                <c:pt idx="6869">
                  <c:v>11.4494666666667</c:v>
                </c:pt>
                <c:pt idx="6870">
                  <c:v>11.4511333333334</c:v>
                </c:pt>
                <c:pt idx="6871">
                  <c:v>11.4528</c:v>
                </c:pt>
                <c:pt idx="6872">
                  <c:v>11.454466666666701</c:v>
                </c:pt>
                <c:pt idx="6873">
                  <c:v>11.456133333333399</c:v>
                </c:pt>
                <c:pt idx="6874">
                  <c:v>11.457800000000001</c:v>
                </c:pt>
                <c:pt idx="6875">
                  <c:v>11.4594666666667</c:v>
                </c:pt>
                <c:pt idx="6876">
                  <c:v>11.4611333333334</c:v>
                </c:pt>
                <c:pt idx="6877">
                  <c:v>11.4628</c:v>
                </c:pt>
                <c:pt idx="6878">
                  <c:v>11.4644666666667</c:v>
                </c:pt>
                <c:pt idx="6879">
                  <c:v>11.466133333333399</c:v>
                </c:pt>
                <c:pt idx="6880">
                  <c:v>11.4678</c:v>
                </c:pt>
                <c:pt idx="6881">
                  <c:v>11.469466666666699</c:v>
                </c:pt>
                <c:pt idx="6882">
                  <c:v>11.4711333333334</c:v>
                </c:pt>
                <c:pt idx="6883">
                  <c:v>11.472799999999999</c:v>
                </c:pt>
                <c:pt idx="6884">
                  <c:v>11.4744666666667</c:v>
                </c:pt>
                <c:pt idx="6885">
                  <c:v>11.476133333333401</c:v>
                </c:pt>
                <c:pt idx="6886">
                  <c:v>11.4778</c:v>
                </c:pt>
                <c:pt idx="6887">
                  <c:v>11.479466666666699</c:v>
                </c:pt>
                <c:pt idx="6888">
                  <c:v>11.4811333333334</c:v>
                </c:pt>
                <c:pt idx="6889">
                  <c:v>11.482799999999999</c:v>
                </c:pt>
                <c:pt idx="6890">
                  <c:v>11.4844666666667</c:v>
                </c:pt>
                <c:pt idx="6891">
                  <c:v>11.486133333333401</c:v>
                </c:pt>
                <c:pt idx="6892">
                  <c:v>11.4878</c:v>
                </c:pt>
                <c:pt idx="6893">
                  <c:v>11.489466666666701</c:v>
                </c:pt>
                <c:pt idx="6894">
                  <c:v>11.4911333333334</c:v>
                </c:pt>
                <c:pt idx="6895">
                  <c:v>11.492800000000001</c:v>
                </c:pt>
                <c:pt idx="6896">
                  <c:v>11.4944666666667</c:v>
                </c:pt>
                <c:pt idx="6897">
                  <c:v>11.4961333333334</c:v>
                </c:pt>
                <c:pt idx="6898">
                  <c:v>11.4978</c:v>
                </c:pt>
                <c:pt idx="6899">
                  <c:v>11.4994666666667</c:v>
                </c:pt>
                <c:pt idx="6900">
                  <c:v>11.501133333333399</c:v>
                </c:pt>
                <c:pt idx="6901">
                  <c:v>11.502800000000001</c:v>
                </c:pt>
                <c:pt idx="6902">
                  <c:v>11.504466666666699</c:v>
                </c:pt>
                <c:pt idx="6903">
                  <c:v>11.5061333333334</c:v>
                </c:pt>
                <c:pt idx="6904">
                  <c:v>11.5078</c:v>
                </c:pt>
                <c:pt idx="6905">
                  <c:v>11.5094666666667</c:v>
                </c:pt>
                <c:pt idx="6906">
                  <c:v>11.511133333333399</c:v>
                </c:pt>
                <c:pt idx="6907">
                  <c:v>11.5128</c:v>
                </c:pt>
                <c:pt idx="6908">
                  <c:v>11.514466666666699</c:v>
                </c:pt>
                <c:pt idx="6909">
                  <c:v>11.5161333333334</c:v>
                </c:pt>
                <c:pt idx="6910">
                  <c:v>11.517799999999999</c:v>
                </c:pt>
                <c:pt idx="6911">
                  <c:v>11.5194666666667</c:v>
                </c:pt>
                <c:pt idx="6912">
                  <c:v>11.521133333333401</c:v>
                </c:pt>
                <c:pt idx="6913">
                  <c:v>11.5228</c:v>
                </c:pt>
                <c:pt idx="6914">
                  <c:v>11.524466666666701</c:v>
                </c:pt>
                <c:pt idx="6915">
                  <c:v>11.5261333333334</c:v>
                </c:pt>
                <c:pt idx="6916">
                  <c:v>11.527799999999999</c:v>
                </c:pt>
                <c:pt idx="6917">
                  <c:v>11.5294666666667</c:v>
                </c:pt>
                <c:pt idx="6918">
                  <c:v>11.531133333333401</c:v>
                </c:pt>
                <c:pt idx="6919">
                  <c:v>11.5328</c:v>
                </c:pt>
                <c:pt idx="6920">
                  <c:v>11.534466666666701</c:v>
                </c:pt>
                <c:pt idx="6921">
                  <c:v>11.5361333333334</c:v>
                </c:pt>
                <c:pt idx="6922">
                  <c:v>11.537800000000001</c:v>
                </c:pt>
                <c:pt idx="6923">
                  <c:v>11.5394666666667</c:v>
                </c:pt>
                <c:pt idx="6924">
                  <c:v>11.5411333333334</c:v>
                </c:pt>
                <c:pt idx="6925">
                  <c:v>11.5428</c:v>
                </c:pt>
                <c:pt idx="6926">
                  <c:v>11.5444666666667</c:v>
                </c:pt>
                <c:pt idx="6927">
                  <c:v>11.546133333333399</c:v>
                </c:pt>
                <c:pt idx="6928">
                  <c:v>11.547800000000001</c:v>
                </c:pt>
                <c:pt idx="6929">
                  <c:v>11.549466666666699</c:v>
                </c:pt>
                <c:pt idx="6930">
                  <c:v>11.5511333333334</c:v>
                </c:pt>
                <c:pt idx="6931">
                  <c:v>11.5528</c:v>
                </c:pt>
                <c:pt idx="6932">
                  <c:v>11.5544666666667</c:v>
                </c:pt>
                <c:pt idx="6933">
                  <c:v>11.556133333333401</c:v>
                </c:pt>
                <c:pt idx="6934">
                  <c:v>11.5578</c:v>
                </c:pt>
                <c:pt idx="6935">
                  <c:v>11.559466666666699</c:v>
                </c:pt>
                <c:pt idx="6936">
                  <c:v>11.5611333333334</c:v>
                </c:pt>
                <c:pt idx="6937">
                  <c:v>11.562799999999999</c:v>
                </c:pt>
                <c:pt idx="6938">
                  <c:v>11.5644666666667</c:v>
                </c:pt>
                <c:pt idx="6939">
                  <c:v>11.566133333333401</c:v>
                </c:pt>
                <c:pt idx="6940">
                  <c:v>11.5678</c:v>
                </c:pt>
                <c:pt idx="6941">
                  <c:v>11.569466666666701</c:v>
                </c:pt>
                <c:pt idx="6942">
                  <c:v>11.5711333333334</c:v>
                </c:pt>
                <c:pt idx="6943">
                  <c:v>11.572800000000001</c:v>
                </c:pt>
                <c:pt idx="6944">
                  <c:v>11.5744666666667</c:v>
                </c:pt>
                <c:pt idx="6945">
                  <c:v>11.5761333333334</c:v>
                </c:pt>
                <c:pt idx="6946">
                  <c:v>11.5778</c:v>
                </c:pt>
                <c:pt idx="6947">
                  <c:v>11.579466666666701</c:v>
                </c:pt>
                <c:pt idx="6948">
                  <c:v>11.581133333333399</c:v>
                </c:pt>
                <c:pt idx="6949">
                  <c:v>11.582800000000001</c:v>
                </c:pt>
                <c:pt idx="6950">
                  <c:v>11.5844666666667</c:v>
                </c:pt>
                <c:pt idx="6951">
                  <c:v>11.5861333333334</c:v>
                </c:pt>
                <c:pt idx="6952">
                  <c:v>11.5878</c:v>
                </c:pt>
                <c:pt idx="6953">
                  <c:v>11.5894666666667</c:v>
                </c:pt>
                <c:pt idx="6954">
                  <c:v>11.591133333333399</c:v>
                </c:pt>
                <c:pt idx="6955">
                  <c:v>11.5928</c:v>
                </c:pt>
                <c:pt idx="6956">
                  <c:v>11.594466666666699</c:v>
                </c:pt>
                <c:pt idx="6957">
                  <c:v>11.5961333333334</c:v>
                </c:pt>
                <c:pt idx="6958">
                  <c:v>11.597799999999999</c:v>
                </c:pt>
                <c:pt idx="6959">
                  <c:v>11.5994666666667</c:v>
                </c:pt>
                <c:pt idx="6960">
                  <c:v>11.601133333333401</c:v>
                </c:pt>
                <c:pt idx="6961">
                  <c:v>11.6028</c:v>
                </c:pt>
                <c:pt idx="6962">
                  <c:v>11.604466666666699</c:v>
                </c:pt>
                <c:pt idx="6963">
                  <c:v>11.6061333333334</c:v>
                </c:pt>
                <c:pt idx="6964">
                  <c:v>11.607799999999999</c:v>
                </c:pt>
                <c:pt idx="6965">
                  <c:v>11.6094666666667</c:v>
                </c:pt>
                <c:pt idx="6966">
                  <c:v>11.611133333333401</c:v>
                </c:pt>
                <c:pt idx="6967">
                  <c:v>11.6128</c:v>
                </c:pt>
                <c:pt idx="6968">
                  <c:v>11.614466666666701</c:v>
                </c:pt>
                <c:pt idx="6969">
                  <c:v>11.6161333333334</c:v>
                </c:pt>
                <c:pt idx="6970">
                  <c:v>11.617800000000001</c:v>
                </c:pt>
                <c:pt idx="6971">
                  <c:v>11.6194666666667</c:v>
                </c:pt>
                <c:pt idx="6972">
                  <c:v>11.6211333333334</c:v>
                </c:pt>
                <c:pt idx="6973">
                  <c:v>11.6228</c:v>
                </c:pt>
                <c:pt idx="6974">
                  <c:v>11.6244666666667</c:v>
                </c:pt>
                <c:pt idx="6975">
                  <c:v>11.626133333333399</c:v>
                </c:pt>
                <c:pt idx="6976">
                  <c:v>11.627800000000001</c:v>
                </c:pt>
                <c:pt idx="6977">
                  <c:v>11.629466666666699</c:v>
                </c:pt>
                <c:pt idx="6978">
                  <c:v>11.6311333333334</c:v>
                </c:pt>
                <c:pt idx="6979">
                  <c:v>11.6328</c:v>
                </c:pt>
                <c:pt idx="6980">
                  <c:v>11.6344666666667</c:v>
                </c:pt>
                <c:pt idx="6981">
                  <c:v>11.636133333333399</c:v>
                </c:pt>
                <c:pt idx="6982">
                  <c:v>11.6378</c:v>
                </c:pt>
                <c:pt idx="6983">
                  <c:v>11.639466666666699</c:v>
                </c:pt>
                <c:pt idx="6984">
                  <c:v>11.6411333333334</c:v>
                </c:pt>
                <c:pt idx="6985">
                  <c:v>11.642799999999999</c:v>
                </c:pt>
                <c:pt idx="6986">
                  <c:v>11.6444666666667</c:v>
                </c:pt>
                <c:pt idx="6987">
                  <c:v>11.646133333333401</c:v>
                </c:pt>
                <c:pt idx="6988">
                  <c:v>11.6478</c:v>
                </c:pt>
                <c:pt idx="6989">
                  <c:v>11.649466666666701</c:v>
                </c:pt>
                <c:pt idx="6990">
                  <c:v>11.6511333333334</c:v>
                </c:pt>
                <c:pt idx="6991">
                  <c:v>11.652799999999999</c:v>
                </c:pt>
                <c:pt idx="6992">
                  <c:v>11.6544666666667</c:v>
                </c:pt>
                <c:pt idx="6993">
                  <c:v>11.656133333333401</c:v>
                </c:pt>
                <c:pt idx="6994">
                  <c:v>11.6578</c:v>
                </c:pt>
                <c:pt idx="6995">
                  <c:v>11.659466666666701</c:v>
                </c:pt>
                <c:pt idx="6996">
                  <c:v>11.6611333333334</c:v>
                </c:pt>
                <c:pt idx="6997">
                  <c:v>11.662800000000001</c:v>
                </c:pt>
                <c:pt idx="6998">
                  <c:v>11.6644666666667</c:v>
                </c:pt>
                <c:pt idx="6999">
                  <c:v>11.6661333333334</c:v>
                </c:pt>
                <c:pt idx="7000">
                  <c:v>11.6678</c:v>
                </c:pt>
                <c:pt idx="7001">
                  <c:v>11.6694666666667</c:v>
                </c:pt>
                <c:pt idx="7002">
                  <c:v>11.671133333333399</c:v>
                </c:pt>
                <c:pt idx="7003">
                  <c:v>11.672800000000001</c:v>
                </c:pt>
                <c:pt idx="7004">
                  <c:v>11.674466666666699</c:v>
                </c:pt>
                <c:pt idx="7005">
                  <c:v>11.6761333333334</c:v>
                </c:pt>
                <c:pt idx="7006">
                  <c:v>11.6778</c:v>
                </c:pt>
                <c:pt idx="7007">
                  <c:v>11.6794666666667</c:v>
                </c:pt>
                <c:pt idx="7008">
                  <c:v>11.681133333333401</c:v>
                </c:pt>
                <c:pt idx="7009">
                  <c:v>11.6828</c:v>
                </c:pt>
                <c:pt idx="7010">
                  <c:v>11.684466666666699</c:v>
                </c:pt>
                <c:pt idx="7011">
                  <c:v>11.6861333333334</c:v>
                </c:pt>
                <c:pt idx="7012">
                  <c:v>11.687799999999999</c:v>
                </c:pt>
                <c:pt idx="7013">
                  <c:v>11.6894666666667</c:v>
                </c:pt>
                <c:pt idx="7014">
                  <c:v>11.691133333333401</c:v>
                </c:pt>
                <c:pt idx="7015">
                  <c:v>11.6928</c:v>
                </c:pt>
                <c:pt idx="7016">
                  <c:v>11.694466666666701</c:v>
                </c:pt>
                <c:pt idx="7017">
                  <c:v>11.6961333333334</c:v>
                </c:pt>
                <c:pt idx="7018">
                  <c:v>11.697800000000001</c:v>
                </c:pt>
                <c:pt idx="7019">
                  <c:v>11.6994666666667</c:v>
                </c:pt>
                <c:pt idx="7020">
                  <c:v>11.7011333333334</c:v>
                </c:pt>
                <c:pt idx="7021">
                  <c:v>11.7028</c:v>
                </c:pt>
                <c:pt idx="7022">
                  <c:v>11.704466666666701</c:v>
                </c:pt>
                <c:pt idx="7023">
                  <c:v>11.706133333333399</c:v>
                </c:pt>
                <c:pt idx="7024">
                  <c:v>11.707800000000001</c:v>
                </c:pt>
                <c:pt idx="7025">
                  <c:v>11.7094666666667</c:v>
                </c:pt>
                <c:pt idx="7026">
                  <c:v>11.7111333333334</c:v>
                </c:pt>
                <c:pt idx="7027">
                  <c:v>11.7128</c:v>
                </c:pt>
                <c:pt idx="7028">
                  <c:v>11.7144666666667</c:v>
                </c:pt>
                <c:pt idx="7029">
                  <c:v>11.716133333333399</c:v>
                </c:pt>
                <c:pt idx="7030">
                  <c:v>11.7178</c:v>
                </c:pt>
                <c:pt idx="7031">
                  <c:v>11.719466666666699</c:v>
                </c:pt>
                <c:pt idx="7032">
                  <c:v>11.7211333333334</c:v>
                </c:pt>
                <c:pt idx="7033">
                  <c:v>11.722799999999999</c:v>
                </c:pt>
                <c:pt idx="7034">
                  <c:v>11.7244666666667</c:v>
                </c:pt>
                <c:pt idx="7035">
                  <c:v>11.726133333333401</c:v>
                </c:pt>
                <c:pt idx="7036">
                  <c:v>11.7278</c:v>
                </c:pt>
                <c:pt idx="7037">
                  <c:v>11.729466666666699</c:v>
                </c:pt>
                <c:pt idx="7038">
                  <c:v>11.7311333333334</c:v>
                </c:pt>
                <c:pt idx="7039">
                  <c:v>11.732799999999999</c:v>
                </c:pt>
                <c:pt idx="7040">
                  <c:v>11.7344666666667</c:v>
                </c:pt>
                <c:pt idx="7041">
                  <c:v>11.736133333333401</c:v>
                </c:pt>
                <c:pt idx="7042">
                  <c:v>11.7378</c:v>
                </c:pt>
                <c:pt idx="7043">
                  <c:v>11.739466666666701</c:v>
                </c:pt>
                <c:pt idx="7044">
                  <c:v>11.7411333333334</c:v>
                </c:pt>
                <c:pt idx="7045">
                  <c:v>11.742800000000001</c:v>
                </c:pt>
                <c:pt idx="7046">
                  <c:v>11.7444666666667</c:v>
                </c:pt>
                <c:pt idx="7047">
                  <c:v>11.7461333333334</c:v>
                </c:pt>
                <c:pt idx="7048">
                  <c:v>11.7478</c:v>
                </c:pt>
                <c:pt idx="7049">
                  <c:v>11.7494666666667</c:v>
                </c:pt>
                <c:pt idx="7050">
                  <c:v>11.751133333333399</c:v>
                </c:pt>
                <c:pt idx="7051">
                  <c:v>11.752800000000001</c:v>
                </c:pt>
                <c:pt idx="7052">
                  <c:v>11.754466666666699</c:v>
                </c:pt>
                <c:pt idx="7053">
                  <c:v>11.7561333333334</c:v>
                </c:pt>
                <c:pt idx="7054">
                  <c:v>11.7578</c:v>
                </c:pt>
                <c:pt idx="7055">
                  <c:v>11.7594666666667</c:v>
                </c:pt>
                <c:pt idx="7056">
                  <c:v>11.761133333333399</c:v>
                </c:pt>
                <c:pt idx="7057">
                  <c:v>11.7628</c:v>
                </c:pt>
                <c:pt idx="7058">
                  <c:v>11.764466666666699</c:v>
                </c:pt>
                <c:pt idx="7059">
                  <c:v>11.7661333333334</c:v>
                </c:pt>
                <c:pt idx="7060">
                  <c:v>11.767799999999999</c:v>
                </c:pt>
                <c:pt idx="7061">
                  <c:v>11.7694666666667</c:v>
                </c:pt>
                <c:pt idx="7062">
                  <c:v>11.771133333333401</c:v>
                </c:pt>
                <c:pt idx="7063">
                  <c:v>11.7728</c:v>
                </c:pt>
                <c:pt idx="7064">
                  <c:v>11.774466666666701</c:v>
                </c:pt>
                <c:pt idx="7065">
                  <c:v>11.7761333333334</c:v>
                </c:pt>
                <c:pt idx="7066">
                  <c:v>11.777799999999999</c:v>
                </c:pt>
                <c:pt idx="7067">
                  <c:v>11.7794666666667</c:v>
                </c:pt>
                <c:pt idx="7068">
                  <c:v>11.781133333333401</c:v>
                </c:pt>
                <c:pt idx="7069">
                  <c:v>11.7828</c:v>
                </c:pt>
                <c:pt idx="7070">
                  <c:v>11.784466666666701</c:v>
                </c:pt>
                <c:pt idx="7071">
                  <c:v>11.7861333333334</c:v>
                </c:pt>
                <c:pt idx="7072">
                  <c:v>11.787800000000001</c:v>
                </c:pt>
                <c:pt idx="7073">
                  <c:v>11.7894666666667</c:v>
                </c:pt>
                <c:pt idx="7074">
                  <c:v>11.7911333333334</c:v>
                </c:pt>
                <c:pt idx="7075">
                  <c:v>11.7928</c:v>
                </c:pt>
                <c:pt idx="7076">
                  <c:v>11.7944666666667</c:v>
                </c:pt>
                <c:pt idx="7077">
                  <c:v>11.796133333333399</c:v>
                </c:pt>
                <c:pt idx="7078">
                  <c:v>11.797800000000001</c:v>
                </c:pt>
                <c:pt idx="7079">
                  <c:v>11.799466666666699</c:v>
                </c:pt>
                <c:pt idx="7080">
                  <c:v>11.8011333333334</c:v>
                </c:pt>
                <c:pt idx="7081">
                  <c:v>11.8028</c:v>
                </c:pt>
                <c:pt idx="7082">
                  <c:v>11.8044666666667</c:v>
                </c:pt>
                <c:pt idx="7083">
                  <c:v>11.806133333333401</c:v>
                </c:pt>
                <c:pt idx="7084">
                  <c:v>11.8078</c:v>
                </c:pt>
                <c:pt idx="7085">
                  <c:v>11.809466666666699</c:v>
                </c:pt>
                <c:pt idx="7086">
                  <c:v>11.8111333333334</c:v>
                </c:pt>
                <c:pt idx="7087">
                  <c:v>11.812799999999999</c:v>
                </c:pt>
                <c:pt idx="7088">
                  <c:v>11.8144666666667</c:v>
                </c:pt>
                <c:pt idx="7089">
                  <c:v>11.816133333333401</c:v>
                </c:pt>
                <c:pt idx="7090">
                  <c:v>11.8178</c:v>
                </c:pt>
                <c:pt idx="7091">
                  <c:v>11.819466666666701</c:v>
                </c:pt>
                <c:pt idx="7092">
                  <c:v>11.8211333333334</c:v>
                </c:pt>
                <c:pt idx="7093">
                  <c:v>11.822800000000001</c:v>
                </c:pt>
                <c:pt idx="7094">
                  <c:v>11.8244666666667</c:v>
                </c:pt>
                <c:pt idx="7095">
                  <c:v>11.8261333333334</c:v>
                </c:pt>
                <c:pt idx="7096">
                  <c:v>11.8278</c:v>
                </c:pt>
                <c:pt idx="7097">
                  <c:v>11.829466666666701</c:v>
                </c:pt>
                <c:pt idx="7098">
                  <c:v>11.831133333333399</c:v>
                </c:pt>
                <c:pt idx="7099">
                  <c:v>11.832800000000001</c:v>
                </c:pt>
                <c:pt idx="7100">
                  <c:v>11.8344666666667</c:v>
                </c:pt>
                <c:pt idx="7101">
                  <c:v>11.8361333333334</c:v>
                </c:pt>
                <c:pt idx="7102">
                  <c:v>11.8378</c:v>
                </c:pt>
                <c:pt idx="7103">
                  <c:v>11.8394666666667</c:v>
                </c:pt>
                <c:pt idx="7104">
                  <c:v>11.841133333333399</c:v>
                </c:pt>
                <c:pt idx="7105">
                  <c:v>11.8428</c:v>
                </c:pt>
                <c:pt idx="7106">
                  <c:v>11.844466666666699</c:v>
                </c:pt>
                <c:pt idx="7107">
                  <c:v>11.8461333333334</c:v>
                </c:pt>
                <c:pt idx="7108">
                  <c:v>11.847799999999999</c:v>
                </c:pt>
                <c:pt idx="7109">
                  <c:v>11.8494666666667</c:v>
                </c:pt>
                <c:pt idx="7110">
                  <c:v>11.851133333333401</c:v>
                </c:pt>
                <c:pt idx="7111">
                  <c:v>11.8528</c:v>
                </c:pt>
                <c:pt idx="7112">
                  <c:v>11.854466666666699</c:v>
                </c:pt>
                <c:pt idx="7113">
                  <c:v>11.8561333333334</c:v>
                </c:pt>
                <c:pt idx="7114">
                  <c:v>11.857799999999999</c:v>
                </c:pt>
                <c:pt idx="7115">
                  <c:v>11.8594666666667</c:v>
                </c:pt>
                <c:pt idx="7116">
                  <c:v>11.861133333333401</c:v>
                </c:pt>
                <c:pt idx="7117">
                  <c:v>11.8628</c:v>
                </c:pt>
                <c:pt idx="7118">
                  <c:v>11.864466666666701</c:v>
                </c:pt>
                <c:pt idx="7119">
                  <c:v>11.8661333333334</c:v>
                </c:pt>
                <c:pt idx="7120">
                  <c:v>11.867800000000001</c:v>
                </c:pt>
                <c:pt idx="7121">
                  <c:v>11.8694666666667</c:v>
                </c:pt>
                <c:pt idx="7122">
                  <c:v>11.8711333333334</c:v>
                </c:pt>
                <c:pt idx="7123">
                  <c:v>11.8728</c:v>
                </c:pt>
                <c:pt idx="7124">
                  <c:v>11.8744666666667</c:v>
                </c:pt>
                <c:pt idx="7125">
                  <c:v>11.876133333333399</c:v>
                </c:pt>
                <c:pt idx="7126">
                  <c:v>11.877800000000001</c:v>
                </c:pt>
                <c:pt idx="7127">
                  <c:v>11.879466666666699</c:v>
                </c:pt>
                <c:pt idx="7128">
                  <c:v>11.8811333333334</c:v>
                </c:pt>
                <c:pt idx="7129">
                  <c:v>11.8828</c:v>
                </c:pt>
                <c:pt idx="7130">
                  <c:v>11.8844666666667</c:v>
                </c:pt>
                <c:pt idx="7131">
                  <c:v>11.886133333333399</c:v>
                </c:pt>
                <c:pt idx="7132">
                  <c:v>11.8878</c:v>
                </c:pt>
                <c:pt idx="7133">
                  <c:v>11.889466666666699</c:v>
                </c:pt>
                <c:pt idx="7134">
                  <c:v>11.8911333333334</c:v>
                </c:pt>
                <c:pt idx="7135">
                  <c:v>11.892799999999999</c:v>
                </c:pt>
                <c:pt idx="7136">
                  <c:v>11.8944666666667</c:v>
                </c:pt>
                <c:pt idx="7137">
                  <c:v>11.896133333333401</c:v>
                </c:pt>
                <c:pt idx="7138">
                  <c:v>11.8978</c:v>
                </c:pt>
                <c:pt idx="7139">
                  <c:v>11.899466666666701</c:v>
                </c:pt>
                <c:pt idx="7140">
                  <c:v>11.9011333333334</c:v>
                </c:pt>
                <c:pt idx="7141">
                  <c:v>11.902799999999999</c:v>
                </c:pt>
                <c:pt idx="7142">
                  <c:v>11.9044666666667</c:v>
                </c:pt>
                <c:pt idx="7143">
                  <c:v>11.906133333333401</c:v>
                </c:pt>
                <c:pt idx="7144">
                  <c:v>11.9078</c:v>
                </c:pt>
                <c:pt idx="7145">
                  <c:v>11.909466666666701</c:v>
                </c:pt>
                <c:pt idx="7146">
                  <c:v>11.9111333333334</c:v>
                </c:pt>
                <c:pt idx="7147">
                  <c:v>11.912800000000001</c:v>
                </c:pt>
                <c:pt idx="7148">
                  <c:v>11.9144666666667</c:v>
                </c:pt>
                <c:pt idx="7149">
                  <c:v>11.9161333333334</c:v>
                </c:pt>
                <c:pt idx="7150">
                  <c:v>11.9178</c:v>
                </c:pt>
                <c:pt idx="7151">
                  <c:v>11.9194666666667</c:v>
                </c:pt>
                <c:pt idx="7152">
                  <c:v>11.921133333333399</c:v>
                </c:pt>
                <c:pt idx="7153">
                  <c:v>11.922800000000001</c:v>
                </c:pt>
                <c:pt idx="7154">
                  <c:v>11.924466666666699</c:v>
                </c:pt>
                <c:pt idx="7155">
                  <c:v>11.9261333333334</c:v>
                </c:pt>
                <c:pt idx="7156">
                  <c:v>11.9278</c:v>
                </c:pt>
                <c:pt idx="7157">
                  <c:v>11.9294666666667</c:v>
                </c:pt>
                <c:pt idx="7158">
                  <c:v>11.931133333333401</c:v>
                </c:pt>
                <c:pt idx="7159">
                  <c:v>11.9328</c:v>
                </c:pt>
                <c:pt idx="7160">
                  <c:v>11.934466666666699</c:v>
                </c:pt>
                <c:pt idx="7161">
                  <c:v>11.9361333333334</c:v>
                </c:pt>
                <c:pt idx="7162">
                  <c:v>11.937799999999999</c:v>
                </c:pt>
                <c:pt idx="7163">
                  <c:v>11.9394666666667</c:v>
                </c:pt>
                <c:pt idx="7164">
                  <c:v>11.941133333333401</c:v>
                </c:pt>
                <c:pt idx="7165">
                  <c:v>11.9428</c:v>
                </c:pt>
                <c:pt idx="7166">
                  <c:v>11.944466666666701</c:v>
                </c:pt>
                <c:pt idx="7167">
                  <c:v>11.9461333333334</c:v>
                </c:pt>
                <c:pt idx="7168">
                  <c:v>11.947800000000001</c:v>
                </c:pt>
                <c:pt idx="7169">
                  <c:v>11.9494666666667</c:v>
                </c:pt>
                <c:pt idx="7170">
                  <c:v>11.9511333333334</c:v>
                </c:pt>
                <c:pt idx="7171">
                  <c:v>11.9528</c:v>
                </c:pt>
                <c:pt idx="7172">
                  <c:v>11.954466666666701</c:v>
                </c:pt>
                <c:pt idx="7173">
                  <c:v>11.956133333333399</c:v>
                </c:pt>
                <c:pt idx="7174">
                  <c:v>11.957800000000001</c:v>
                </c:pt>
                <c:pt idx="7175">
                  <c:v>11.9594666666667</c:v>
                </c:pt>
                <c:pt idx="7176">
                  <c:v>11.9611333333334</c:v>
                </c:pt>
                <c:pt idx="7177">
                  <c:v>11.9628</c:v>
                </c:pt>
                <c:pt idx="7178">
                  <c:v>11.9644666666667</c:v>
                </c:pt>
                <c:pt idx="7179">
                  <c:v>11.966133333333399</c:v>
                </c:pt>
                <c:pt idx="7180">
                  <c:v>11.9678</c:v>
                </c:pt>
                <c:pt idx="7181">
                  <c:v>11.969466666666699</c:v>
                </c:pt>
                <c:pt idx="7182">
                  <c:v>11.9711333333334</c:v>
                </c:pt>
                <c:pt idx="7183">
                  <c:v>11.972799999999999</c:v>
                </c:pt>
                <c:pt idx="7184">
                  <c:v>11.9744666666667</c:v>
                </c:pt>
                <c:pt idx="7185">
                  <c:v>11.976133333333401</c:v>
                </c:pt>
                <c:pt idx="7186">
                  <c:v>11.9778</c:v>
                </c:pt>
                <c:pt idx="7187">
                  <c:v>11.979466666666699</c:v>
                </c:pt>
                <c:pt idx="7188">
                  <c:v>11.9811333333334</c:v>
                </c:pt>
                <c:pt idx="7189">
                  <c:v>11.982799999999999</c:v>
                </c:pt>
                <c:pt idx="7190">
                  <c:v>11.9844666666667</c:v>
                </c:pt>
                <c:pt idx="7191">
                  <c:v>11.986133333333401</c:v>
                </c:pt>
                <c:pt idx="7192">
                  <c:v>11.9878</c:v>
                </c:pt>
                <c:pt idx="7193">
                  <c:v>11.989466666666701</c:v>
                </c:pt>
                <c:pt idx="7194">
                  <c:v>11.9911333333334</c:v>
                </c:pt>
                <c:pt idx="7195">
                  <c:v>11.992800000000001</c:v>
                </c:pt>
                <c:pt idx="7196">
                  <c:v>11.9944666666667</c:v>
                </c:pt>
                <c:pt idx="7197">
                  <c:v>11.9961333333334</c:v>
                </c:pt>
                <c:pt idx="7198">
                  <c:v>11.9978</c:v>
                </c:pt>
                <c:pt idx="7199">
                  <c:v>11.9994666666667</c:v>
                </c:pt>
                <c:pt idx="7200">
                  <c:v>12.001133333333399</c:v>
                </c:pt>
                <c:pt idx="7201">
                  <c:v>12.002800000000001</c:v>
                </c:pt>
                <c:pt idx="7202">
                  <c:v>12.004466666666699</c:v>
                </c:pt>
                <c:pt idx="7203">
                  <c:v>12.0061333333334</c:v>
                </c:pt>
                <c:pt idx="7204">
                  <c:v>12.0078</c:v>
                </c:pt>
                <c:pt idx="7205">
                  <c:v>12.0094666666667</c:v>
                </c:pt>
                <c:pt idx="7206">
                  <c:v>12.011133333333399</c:v>
                </c:pt>
                <c:pt idx="7207">
                  <c:v>12.0128</c:v>
                </c:pt>
                <c:pt idx="7208">
                  <c:v>12.014466666666699</c:v>
                </c:pt>
                <c:pt idx="7209">
                  <c:v>12.0161333333334</c:v>
                </c:pt>
                <c:pt idx="7210">
                  <c:v>12.017799999999999</c:v>
                </c:pt>
                <c:pt idx="7211">
                  <c:v>12.0194666666667</c:v>
                </c:pt>
                <c:pt idx="7212">
                  <c:v>12.021133333333401</c:v>
                </c:pt>
                <c:pt idx="7213">
                  <c:v>12.0228</c:v>
                </c:pt>
                <c:pt idx="7214">
                  <c:v>12.024466666666701</c:v>
                </c:pt>
                <c:pt idx="7215">
                  <c:v>12.0261333333334</c:v>
                </c:pt>
                <c:pt idx="7216">
                  <c:v>12.027799999999999</c:v>
                </c:pt>
                <c:pt idx="7217">
                  <c:v>12.0294666666667</c:v>
                </c:pt>
                <c:pt idx="7218">
                  <c:v>12.031133333333401</c:v>
                </c:pt>
                <c:pt idx="7219">
                  <c:v>12.0328</c:v>
                </c:pt>
                <c:pt idx="7220">
                  <c:v>12.034466666666701</c:v>
                </c:pt>
                <c:pt idx="7221">
                  <c:v>12.0361333333334</c:v>
                </c:pt>
                <c:pt idx="7222">
                  <c:v>12.037800000000001</c:v>
                </c:pt>
                <c:pt idx="7223">
                  <c:v>12.0394666666667</c:v>
                </c:pt>
                <c:pt idx="7224">
                  <c:v>12.0411333333334</c:v>
                </c:pt>
                <c:pt idx="7225">
                  <c:v>12.0428</c:v>
                </c:pt>
                <c:pt idx="7226">
                  <c:v>12.0444666666667</c:v>
                </c:pt>
                <c:pt idx="7227">
                  <c:v>12.046133333333399</c:v>
                </c:pt>
                <c:pt idx="7228">
                  <c:v>12.047800000000001</c:v>
                </c:pt>
                <c:pt idx="7229">
                  <c:v>12.049466666666699</c:v>
                </c:pt>
                <c:pt idx="7230">
                  <c:v>12.0511333333334</c:v>
                </c:pt>
                <c:pt idx="7231">
                  <c:v>12.0528</c:v>
                </c:pt>
                <c:pt idx="7232">
                  <c:v>12.0544666666667</c:v>
                </c:pt>
                <c:pt idx="7233">
                  <c:v>12.056133333333401</c:v>
                </c:pt>
                <c:pt idx="7234">
                  <c:v>12.0578</c:v>
                </c:pt>
                <c:pt idx="7235">
                  <c:v>12.059466666666699</c:v>
                </c:pt>
                <c:pt idx="7236">
                  <c:v>12.0611333333334</c:v>
                </c:pt>
                <c:pt idx="7237">
                  <c:v>12.062799999999999</c:v>
                </c:pt>
                <c:pt idx="7238">
                  <c:v>12.0644666666667</c:v>
                </c:pt>
                <c:pt idx="7239">
                  <c:v>12.066133333333401</c:v>
                </c:pt>
                <c:pt idx="7240">
                  <c:v>12.0678</c:v>
                </c:pt>
                <c:pt idx="7241">
                  <c:v>12.069466666666701</c:v>
                </c:pt>
                <c:pt idx="7242">
                  <c:v>12.0711333333334</c:v>
                </c:pt>
                <c:pt idx="7243">
                  <c:v>12.072800000000001</c:v>
                </c:pt>
                <c:pt idx="7244">
                  <c:v>12.0744666666667</c:v>
                </c:pt>
                <c:pt idx="7245">
                  <c:v>12.0761333333334</c:v>
                </c:pt>
                <c:pt idx="7246">
                  <c:v>12.0778</c:v>
                </c:pt>
                <c:pt idx="7247">
                  <c:v>12.079466666666701</c:v>
                </c:pt>
                <c:pt idx="7248">
                  <c:v>12.081133333333399</c:v>
                </c:pt>
                <c:pt idx="7249">
                  <c:v>12.082800000000001</c:v>
                </c:pt>
                <c:pt idx="7250">
                  <c:v>12.0844666666667</c:v>
                </c:pt>
                <c:pt idx="7251">
                  <c:v>12.0861333333334</c:v>
                </c:pt>
                <c:pt idx="7252">
                  <c:v>12.0878</c:v>
                </c:pt>
                <c:pt idx="7253">
                  <c:v>12.0894666666667</c:v>
                </c:pt>
                <c:pt idx="7254">
                  <c:v>12.091133333333399</c:v>
                </c:pt>
                <c:pt idx="7255">
                  <c:v>12.0928</c:v>
                </c:pt>
                <c:pt idx="7256">
                  <c:v>12.094466666666699</c:v>
                </c:pt>
                <c:pt idx="7257">
                  <c:v>12.0961333333334</c:v>
                </c:pt>
                <c:pt idx="7258">
                  <c:v>12.097799999999999</c:v>
                </c:pt>
                <c:pt idx="7259">
                  <c:v>12.0994666666667</c:v>
                </c:pt>
                <c:pt idx="7260">
                  <c:v>12.101133333333401</c:v>
                </c:pt>
                <c:pt idx="7261">
                  <c:v>12.1028</c:v>
                </c:pt>
                <c:pt idx="7262">
                  <c:v>12.104466666666699</c:v>
                </c:pt>
                <c:pt idx="7263">
                  <c:v>12.1061333333334</c:v>
                </c:pt>
                <c:pt idx="7264">
                  <c:v>12.107799999999999</c:v>
                </c:pt>
                <c:pt idx="7265">
                  <c:v>12.1094666666667</c:v>
                </c:pt>
                <c:pt idx="7266">
                  <c:v>12.111133333333401</c:v>
                </c:pt>
                <c:pt idx="7267">
                  <c:v>12.1128</c:v>
                </c:pt>
                <c:pt idx="7268">
                  <c:v>12.114466666666701</c:v>
                </c:pt>
                <c:pt idx="7269">
                  <c:v>12.1161333333334</c:v>
                </c:pt>
                <c:pt idx="7270">
                  <c:v>12.117800000000001</c:v>
                </c:pt>
                <c:pt idx="7271">
                  <c:v>12.1194666666667</c:v>
                </c:pt>
                <c:pt idx="7272">
                  <c:v>12.1211333333334</c:v>
                </c:pt>
                <c:pt idx="7273">
                  <c:v>12.1228</c:v>
                </c:pt>
                <c:pt idx="7274">
                  <c:v>12.1244666666667</c:v>
                </c:pt>
                <c:pt idx="7275">
                  <c:v>12.126133333333399</c:v>
                </c:pt>
                <c:pt idx="7276">
                  <c:v>12.127800000000001</c:v>
                </c:pt>
                <c:pt idx="7277">
                  <c:v>12.129466666666699</c:v>
                </c:pt>
                <c:pt idx="7278">
                  <c:v>12.1311333333334</c:v>
                </c:pt>
                <c:pt idx="7279">
                  <c:v>12.1328</c:v>
                </c:pt>
                <c:pt idx="7280">
                  <c:v>12.1344666666667</c:v>
                </c:pt>
                <c:pt idx="7281">
                  <c:v>12.136133333333399</c:v>
                </c:pt>
                <c:pt idx="7282">
                  <c:v>12.1378</c:v>
                </c:pt>
                <c:pt idx="7283">
                  <c:v>12.139466666666699</c:v>
                </c:pt>
                <c:pt idx="7284">
                  <c:v>12.1411333333334</c:v>
                </c:pt>
                <c:pt idx="7285">
                  <c:v>12.142799999999999</c:v>
                </c:pt>
                <c:pt idx="7286">
                  <c:v>12.1444666666667</c:v>
                </c:pt>
                <c:pt idx="7287">
                  <c:v>12.146133333333401</c:v>
                </c:pt>
                <c:pt idx="7288">
                  <c:v>12.1478</c:v>
                </c:pt>
                <c:pt idx="7289">
                  <c:v>12.149466666666701</c:v>
                </c:pt>
                <c:pt idx="7290">
                  <c:v>12.1511333333334</c:v>
                </c:pt>
                <c:pt idx="7291">
                  <c:v>12.152799999999999</c:v>
                </c:pt>
                <c:pt idx="7292">
                  <c:v>12.1544666666667</c:v>
                </c:pt>
                <c:pt idx="7293">
                  <c:v>12.156133333333401</c:v>
                </c:pt>
                <c:pt idx="7294">
                  <c:v>12.1578</c:v>
                </c:pt>
                <c:pt idx="7295">
                  <c:v>12.159466666666701</c:v>
                </c:pt>
                <c:pt idx="7296">
                  <c:v>12.1611333333334</c:v>
                </c:pt>
                <c:pt idx="7297">
                  <c:v>12.162800000000001</c:v>
                </c:pt>
                <c:pt idx="7298">
                  <c:v>12.1644666666667</c:v>
                </c:pt>
                <c:pt idx="7299">
                  <c:v>12.1661333333334</c:v>
                </c:pt>
                <c:pt idx="7300">
                  <c:v>12.1678</c:v>
                </c:pt>
                <c:pt idx="7301">
                  <c:v>12.1694666666667</c:v>
                </c:pt>
                <c:pt idx="7302">
                  <c:v>12.171133333333399</c:v>
                </c:pt>
                <c:pt idx="7303">
                  <c:v>12.172800000000001</c:v>
                </c:pt>
                <c:pt idx="7304">
                  <c:v>12.174466666666699</c:v>
                </c:pt>
                <c:pt idx="7305">
                  <c:v>12.1761333333334</c:v>
                </c:pt>
                <c:pt idx="7306">
                  <c:v>12.1778</c:v>
                </c:pt>
                <c:pt idx="7307">
                  <c:v>12.1794666666667</c:v>
                </c:pt>
                <c:pt idx="7308">
                  <c:v>12.181133333333401</c:v>
                </c:pt>
                <c:pt idx="7309">
                  <c:v>12.1828</c:v>
                </c:pt>
                <c:pt idx="7310">
                  <c:v>12.184466666666699</c:v>
                </c:pt>
                <c:pt idx="7311">
                  <c:v>12.1861333333334</c:v>
                </c:pt>
                <c:pt idx="7312">
                  <c:v>12.187799999999999</c:v>
                </c:pt>
                <c:pt idx="7313">
                  <c:v>12.1894666666667</c:v>
                </c:pt>
                <c:pt idx="7314">
                  <c:v>12.191133333333401</c:v>
                </c:pt>
                <c:pt idx="7315">
                  <c:v>12.1928</c:v>
                </c:pt>
                <c:pt idx="7316">
                  <c:v>12.194466666666701</c:v>
                </c:pt>
                <c:pt idx="7317">
                  <c:v>12.1961333333334</c:v>
                </c:pt>
                <c:pt idx="7318">
                  <c:v>12.197800000000001</c:v>
                </c:pt>
                <c:pt idx="7319">
                  <c:v>12.1994666666667</c:v>
                </c:pt>
                <c:pt idx="7320">
                  <c:v>12.2011333333334</c:v>
                </c:pt>
                <c:pt idx="7321">
                  <c:v>12.2028</c:v>
                </c:pt>
                <c:pt idx="7322">
                  <c:v>12.204466666666701</c:v>
                </c:pt>
                <c:pt idx="7323">
                  <c:v>12.206133333333399</c:v>
                </c:pt>
                <c:pt idx="7324">
                  <c:v>12.207800000000001</c:v>
                </c:pt>
                <c:pt idx="7325">
                  <c:v>12.2094666666667</c:v>
                </c:pt>
                <c:pt idx="7326">
                  <c:v>12.2111333333334</c:v>
                </c:pt>
                <c:pt idx="7327">
                  <c:v>12.2128</c:v>
                </c:pt>
                <c:pt idx="7328">
                  <c:v>12.2144666666667</c:v>
                </c:pt>
                <c:pt idx="7329">
                  <c:v>12.216133333333399</c:v>
                </c:pt>
                <c:pt idx="7330">
                  <c:v>12.2178</c:v>
                </c:pt>
                <c:pt idx="7331">
                  <c:v>12.219466666666699</c:v>
                </c:pt>
                <c:pt idx="7332">
                  <c:v>12.2211333333334</c:v>
                </c:pt>
                <c:pt idx="7333">
                  <c:v>12.222799999999999</c:v>
                </c:pt>
                <c:pt idx="7334">
                  <c:v>12.2244666666667</c:v>
                </c:pt>
                <c:pt idx="7335">
                  <c:v>12.226133333333401</c:v>
                </c:pt>
                <c:pt idx="7336">
                  <c:v>12.2278</c:v>
                </c:pt>
                <c:pt idx="7337">
                  <c:v>12.229466666666699</c:v>
                </c:pt>
                <c:pt idx="7338">
                  <c:v>12.2311333333334</c:v>
                </c:pt>
                <c:pt idx="7339">
                  <c:v>12.232799999999999</c:v>
                </c:pt>
                <c:pt idx="7340">
                  <c:v>12.2344666666667</c:v>
                </c:pt>
                <c:pt idx="7341">
                  <c:v>12.236133333333401</c:v>
                </c:pt>
                <c:pt idx="7342">
                  <c:v>12.2378</c:v>
                </c:pt>
                <c:pt idx="7343">
                  <c:v>12.239466666666701</c:v>
                </c:pt>
                <c:pt idx="7344">
                  <c:v>12.2411333333334</c:v>
                </c:pt>
                <c:pt idx="7345">
                  <c:v>12.242800000000001</c:v>
                </c:pt>
                <c:pt idx="7346">
                  <c:v>12.2444666666667</c:v>
                </c:pt>
                <c:pt idx="7347">
                  <c:v>12.2461333333334</c:v>
                </c:pt>
                <c:pt idx="7348">
                  <c:v>12.2478</c:v>
                </c:pt>
                <c:pt idx="7349">
                  <c:v>12.2494666666667</c:v>
                </c:pt>
                <c:pt idx="7350">
                  <c:v>12.251133333333399</c:v>
                </c:pt>
                <c:pt idx="7351">
                  <c:v>12.252800000000001</c:v>
                </c:pt>
                <c:pt idx="7352">
                  <c:v>12.254466666666699</c:v>
                </c:pt>
                <c:pt idx="7353">
                  <c:v>12.2561333333334</c:v>
                </c:pt>
                <c:pt idx="7354">
                  <c:v>12.2578</c:v>
                </c:pt>
                <c:pt idx="7355">
                  <c:v>12.2594666666667</c:v>
                </c:pt>
                <c:pt idx="7356">
                  <c:v>12.261133333333399</c:v>
                </c:pt>
                <c:pt idx="7357">
                  <c:v>12.2628</c:v>
                </c:pt>
                <c:pt idx="7358">
                  <c:v>12.264466666666699</c:v>
                </c:pt>
                <c:pt idx="7359">
                  <c:v>12.2661333333334</c:v>
                </c:pt>
                <c:pt idx="7360">
                  <c:v>12.267799999999999</c:v>
                </c:pt>
                <c:pt idx="7361">
                  <c:v>12.2694666666667</c:v>
                </c:pt>
                <c:pt idx="7362">
                  <c:v>12.271133333333401</c:v>
                </c:pt>
                <c:pt idx="7363">
                  <c:v>12.2728</c:v>
                </c:pt>
                <c:pt idx="7364">
                  <c:v>12.274466666666701</c:v>
                </c:pt>
                <c:pt idx="7365">
                  <c:v>12.2761333333334</c:v>
                </c:pt>
                <c:pt idx="7366">
                  <c:v>12.277799999999999</c:v>
                </c:pt>
                <c:pt idx="7367">
                  <c:v>12.2794666666667</c:v>
                </c:pt>
                <c:pt idx="7368">
                  <c:v>12.281133333333401</c:v>
                </c:pt>
                <c:pt idx="7369">
                  <c:v>12.2828</c:v>
                </c:pt>
                <c:pt idx="7370">
                  <c:v>12.284466666666701</c:v>
                </c:pt>
                <c:pt idx="7371">
                  <c:v>12.2861333333334</c:v>
                </c:pt>
                <c:pt idx="7372">
                  <c:v>12.287800000000001</c:v>
                </c:pt>
                <c:pt idx="7373">
                  <c:v>12.2894666666667</c:v>
                </c:pt>
                <c:pt idx="7374">
                  <c:v>12.2911333333334</c:v>
                </c:pt>
                <c:pt idx="7375">
                  <c:v>12.2928</c:v>
                </c:pt>
                <c:pt idx="7376">
                  <c:v>12.2944666666667</c:v>
                </c:pt>
                <c:pt idx="7377">
                  <c:v>12.296133333333399</c:v>
                </c:pt>
                <c:pt idx="7378">
                  <c:v>12.297800000000001</c:v>
                </c:pt>
                <c:pt idx="7379">
                  <c:v>12.299466666666699</c:v>
                </c:pt>
                <c:pt idx="7380">
                  <c:v>12.3011333333334</c:v>
                </c:pt>
                <c:pt idx="7381">
                  <c:v>12.3028</c:v>
                </c:pt>
                <c:pt idx="7382">
                  <c:v>12.3044666666667</c:v>
                </c:pt>
                <c:pt idx="7383">
                  <c:v>12.306133333333401</c:v>
                </c:pt>
                <c:pt idx="7384">
                  <c:v>12.3078</c:v>
                </c:pt>
                <c:pt idx="7385">
                  <c:v>12.309466666666699</c:v>
                </c:pt>
                <c:pt idx="7386">
                  <c:v>12.3111333333334</c:v>
                </c:pt>
                <c:pt idx="7387">
                  <c:v>12.312799999999999</c:v>
                </c:pt>
                <c:pt idx="7388">
                  <c:v>12.3144666666667</c:v>
                </c:pt>
                <c:pt idx="7389">
                  <c:v>12.316133333333401</c:v>
                </c:pt>
                <c:pt idx="7390">
                  <c:v>12.3178</c:v>
                </c:pt>
                <c:pt idx="7391">
                  <c:v>12.319466666666701</c:v>
                </c:pt>
                <c:pt idx="7392">
                  <c:v>12.3211333333334</c:v>
                </c:pt>
                <c:pt idx="7393">
                  <c:v>12.322800000000001</c:v>
                </c:pt>
                <c:pt idx="7394">
                  <c:v>12.3244666666667</c:v>
                </c:pt>
                <c:pt idx="7395">
                  <c:v>12.3261333333334</c:v>
                </c:pt>
                <c:pt idx="7396">
                  <c:v>12.3278</c:v>
                </c:pt>
                <c:pt idx="7397">
                  <c:v>12.329466666666701</c:v>
                </c:pt>
                <c:pt idx="7398">
                  <c:v>12.331133333333399</c:v>
                </c:pt>
                <c:pt idx="7399">
                  <c:v>12.332800000000001</c:v>
                </c:pt>
                <c:pt idx="7400">
                  <c:v>12.3344666666667</c:v>
                </c:pt>
                <c:pt idx="7401">
                  <c:v>12.3361333333334</c:v>
                </c:pt>
                <c:pt idx="7402">
                  <c:v>12.3378</c:v>
                </c:pt>
                <c:pt idx="7403">
                  <c:v>12.3394666666667</c:v>
                </c:pt>
                <c:pt idx="7404">
                  <c:v>12.341133333333399</c:v>
                </c:pt>
                <c:pt idx="7405">
                  <c:v>12.3428</c:v>
                </c:pt>
                <c:pt idx="7406">
                  <c:v>12.344466666666699</c:v>
                </c:pt>
                <c:pt idx="7407">
                  <c:v>12.3461333333334</c:v>
                </c:pt>
                <c:pt idx="7408">
                  <c:v>12.347799999999999</c:v>
                </c:pt>
                <c:pt idx="7409">
                  <c:v>12.3494666666667</c:v>
                </c:pt>
                <c:pt idx="7410">
                  <c:v>12.351133333333401</c:v>
                </c:pt>
                <c:pt idx="7411">
                  <c:v>12.3528</c:v>
                </c:pt>
                <c:pt idx="7412">
                  <c:v>12.354466666666699</c:v>
                </c:pt>
                <c:pt idx="7413">
                  <c:v>12.3561333333334</c:v>
                </c:pt>
                <c:pt idx="7414">
                  <c:v>12.357799999999999</c:v>
                </c:pt>
                <c:pt idx="7415">
                  <c:v>12.3594666666667</c:v>
                </c:pt>
                <c:pt idx="7416">
                  <c:v>12.361133333333401</c:v>
                </c:pt>
                <c:pt idx="7417">
                  <c:v>12.3628</c:v>
                </c:pt>
                <c:pt idx="7418">
                  <c:v>12.364466666666701</c:v>
                </c:pt>
                <c:pt idx="7419">
                  <c:v>12.3661333333334</c:v>
                </c:pt>
                <c:pt idx="7420">
                  <c:v>12.367800000000001</c:v>
                </c:pt>
                <c:pt idx="7421">
                  <c:v>12.3694666666667</c:v>
                </c:pt>
                <c:pt idx="7422">
                  <c:v>12.3711333333334</c:v>
                </c:pt>
                <c:pt idx="7423">
                  <c:v>12.3728</c:v>
                </c:pt>
                <c:pt idx="7424">
                  <c:v>12.3744666666667</c:v>
                </c:pt>
                <c:pt idx="7425">
                  <c:v>12.376133333333399</c:v>
                </c:pt>
                <c:pt idx="7426">
                  <c:v>12.377800000000001</c:v>
                </c:pt>
                <c:pt idx="7427">
                  <c:v>12.379466666666699</c:v>
                </c:pt>
                <c:pt idx="7428">
                  <c:v>12.3811333333334</c:v>
                </c:pt>
                <c:pt idx="7429">
                  <c:v>12.3828</c:v>
                </c:pt>
                <c:pt idx="7430">
                  <c:v>12.3844666666667</c:v>
                </c:pt>
                <c:pt idx="7431">
                  <c:v>12.386133333333399</c:v>
                </c:pt>
                <c:pt idx="7432">
                  <c:v>12.3878</c:v>
                </c:pt>
                <c:pt idx="7433">
                  <c:v>12.389466666666699</c:v>
                </c:pt>
                <c:pt idx="7434">
                  <c:v>12.3911333333334</c:v>
                </c:pt>
                <c:pt idx="7435">
                  <c:v>12.392799999999999</c:v>
                </c:pt>
                <c:pt idx="7436">
                  <c:v>12.3944666666667</c:v>
                </c:pt>
                <c:pt idx="7437">
                  <c:v>12.396133333333401</c:v>
                </c:pt>
                <c:pt idx="7438">
                  <c:v>12.3978</c:v>
                </c:pt>
                <c:pt idx="7439">
                  <c:v>12.399466666666701</c:v>
                </c:pt>
                <c:pt idx="7440">
                  <c:v>12.4011333333334</c:v>
                </c:pt>
                <c:pt idx="7441">
                  <c:v>12.402799999999999</c:v>
                </c:pt>
                <c:pt idx="7442">
                  <c:v>12.4044666666667</c:v>
                </c:pt>
                <c:pt idx="7443">
                  <c:v>12.406133333333401</c:v>
                </c:pt>
                <c:pt idx="7444">
                  <c:v>12.4078</c:v>
                </c:pt>
                <c:pt idx="7445">
                  <c:v>12.409466666666701</c:v>
                </c:pt>
                <c:pt idx="7446">
                  <c:v>12.4111333333334</c:v>
                </c:pt>
                <c:pt idx="7447">
                  <c:v>12.412800000000001</c:v>
                </c:pt>
                <c:pt idx="7448">
                  <c:v>12.4144666666667</c:v>
                </c:pt>
                <c:pt idx="7449">
                  <c:v>12.4161333333334</c:v>
                </c:pt>
                <c:pt idx="7450">
                  <c:v>12.4178</c:v>
                </c:pt>
                <c:pt idx="7451">
                  <c:v>12.4194666666667</c:v>
                </c:pt>
                <c:pt idx="7452">
                  <c:v>12.421133333333399</c:v>
                </c:pt>
                <c:pt idx="7453">
                  <c:v>12.422800000000001</c:v>
                </c:pt>
                <c:pt idx="7454">
                  <c:v>12.424466666666699</c:v>
                </c:pt>
                <c:pt idx="7455">
                  <c:v>12.4261333333334</c:v>
                </c:pt>
                <c:pt idx="7456">
                  <c:v>12.4278</c:v>
                </c:pt>
                <c:pt idx="7457">
                  <c:v>12.4294666666667</c:v>
                </c:pt>
                <c:pt idx="7458">
                  <c:v>12.431133333333401</c:v>
                </c:pt>
                <c:pt idx="7459">
                  <c:v>12.4328</c:v>
                </c:pt>
                <c:pt idx="7460">
                  <c:v>12.434466666666699</c:v>
                </c:pt>
                <c:pt idx="7461">
                  <c:v>12.4361333333334</c:v>
                </c:pt>
                <c:pt idx="7462">
                  <c:v>12.437799999999999</c:v>
                </c:pt>
                <c:pt idx="7463">
                  <c:v>12.4394666666667</c:v>
                </c:pt>
                <c:pt idx="7464">
                  <c:v>12.441133333333401</c:v>
                </c:pt>
                <c:pt idx="7465">
                  <c:v>12.4428</c:v>
                </c:pt>
                <c:pt idx="7466">
                  <c:v>12.444466666666701</c:v>
                </c:pt>
                <c:pt idx="7467">
                  <c:v>12.4461333333334</c:v>
                </c:pt>
                <c:pt idx="7468">
                  <c:v>12.447800000000001</c:v>
                </c:pt>
                <c:pt idx="7469">
                  <c:v>12.4494666666667</c:v>
                </c:pt>
                <c:pt idx="7470">
                  <c:v>12.4511333333334</c:v>
                </c:pt>
                <c:pt idx="7471">
                  <c:v>12.4528</c:v>
                </c:pt>
                <c:pt idx="7472">
                  <c:v>12.454466666666701</c:v>
                </c:pt>
                <c:pt idx="7473">
                  <c:v>12.456133333333399</c:v>
                </c:pt>
                <c:pt idx="7474">
                  <c:v>12.457800000000001</c:v>
                </c:pt>
                <c:pt idx="7475">
                  <c:v>12.4594666666667</c:v>
                </c:pt>
                <c:pt idx="7476">
                  <c:v>12.4611333333334</c:v>
                </c:pt>
                <c:pt idx="7477">
                  <c:v>12.4628</c:v>
                </c:pt>
                <c:pt idx="7478">
                  <c:v>12.4644666666667</c:v>
                </c:pt>
                <c:pt idx="7479">
                  <c:v>12.466133333333399</c:v>
                </c:pt>
                <c:pt idx="7480">
                  <c:v>12.4678</c:v>
                </c:pt>
                <c:pt idx="7481">
                  <c:v>12.469466666666699</c:v>
                </c:pt>
                <c:pt idx="7482">
                  <c:v>12.4711333333334</c:v>
                </c:pt>
                <c:pt idx="7483">
                  <c:v>12.472799999999999</c:v>
                </c:pt>
                <c:pt idx="7484">
                  <c:v>12.4744666666667</c:v>
                </c:pt>
                <c:pt idx="7485">
                  <c:v>12.476133333333401</c:v>
                </c:pt>
                <c:pt idx="7486">
                  <c:v>12.4778</c:v>
                </c:pt>
                <c:pt idx="7487">
                  <c:v>12.479466666666699</c:v>
                </c:pt>
                <c:pt idx="7488">
                  <c:v>12.4811333333334</c:v>
                </c:pt>
                <c:pt idx="7489">
                  <c:v>12.482799999999999</c:v>
                </c:pt>
                <c:pt idx="7490">
                  <c:v>12.4844666666667</c:v>
                </c:pt>
                <c:pt idx="7491">
                  <c:v>12.486133333333401</c:v>
                </c:pt>
                <c:pt idx="7492">
                  <c:v>12.4878</c:v>
                </c:pt>
                <c:pt idx="7493">
                  <c:v>12.489466666666701</c:v>
                </c:pt>
                <c:pt idx="7494">
                  <c:v>12.4911333333334</c:v>
                </c:pt>
                <c:pt idx="7495">
                  <c:v>12.492800000000001</c:v>
                </c:pt>
                <c:pt idx="7496">
                  <c:v>12.4944666666667</c:v>
                </c:pt>
                <c:pt idx="7497">
                  <c:v>12.4961333333334</c:v>
                </c:pt>
                <c:pt idx="7498">
                  <c:v>12.4978</c:v>
                </c:pt>
                <c:pt idx="7499">
                  <c:v>12.4994666666667</c:v>
                </c:pt>
                <c:pt idx="7500">
                  <c:v>12.501133333333399</c:v>
                </c:pt>
                <c:pt idx="7501">
                  <c:v>12.502800000000001</c:v>
                </c:pt>
                <c:pt idx="7502">
                  <c:v>12.504466666666699</c:v>
                </c:pt>
                <c:pt idx="7503">
                  <c:v>12.5061333333334</c:v>
                </c:pt>
                <c:pt idx="7504">
                  <c:v>12.5078</c:v>
                </c:pt>
                <c:pt idx="7505">
                  <c:v>12.5094666666667</c:v>
                </c:pt>
                <c:pt idx="7506">
                  <c:v>12.511133333333399</c:v>
                </c:pt>
                <c:pt idx="7507">
                  <c:v>12.5128</c:v>
                </c:pt>
                <c:pt idx="7508">
                  <c:v>12.514466666666699</c:v>
                </c:pt>
                <c:pt idx="7509">
                  <c:v>12.5161333333334</c:v>
                </c:pt>
                <c:pt idx="7510">
                  <c:v>12.517799999999999</c:v>
                </c:pt>
                <c:pt idx="7511">
                  <c:v>12.5194666666667</c:v>
                </c:pt>
                <c:pt idx="7512">
                  <c:v>12.521133333333401</c:v>
                </c:pt>
                <c:pt idx="7513">
                  <c:v>12.5228</c:v>
                </c:pt>
                <c:pt idx="7514">
                  <c:v>12.524466666666701</c:v>
                </c:pt>
                <c:pt idx="7515">
                  <c:v>12.5261333333334</c:v>
                </c:pt>
                <c:pt idx="7516">
                  <c:v>12.527799999999999</c:v>
                </c:pt>
                <c:pt idx="7517">
                  <c:v>12.5294666666667</c:v>
                </c:pt>
                <c:pt idx="7518">
                  <c:v>12.531133333333401</c:v>
                </c:pt>
                <c:pt idx="7519">
                  <c:v>12.5328</c:v>
                </c:pt>
                <c:pt idx="7520">
                  <c:v>12.534466666666701</c:v>
                </c:pt>
                <c:pt idx="7521">
                  <c:v>12.5361333333334</c:v>
                </c:pt>
                <c:pt idx="7522">
                  <c:v>12.537800000000001</c:v>
                </c:pt>
                <c:pt idx="7523">
                  <c:v>12.5394666666667</c:v>
                </c:pt>
                <c:pt idx="7524">
                  <c:v>12.5411333333334</c:v>
                </c:pt>
                <c:pt idx="7525">
                  <c:v>12.5428</c:v>
                </c:pt>
                <c:pt idx="7526">
                  <c:v>12.5444666666667</c:v>
                </c:pt>
                <c:pt idx="7527">
                  <c:v>12.546133333333399</c:v>
                </c:pt>
                <c:pt idx="7528">
                  <c:v>12.547800000000001</c:v>
                </c:pt>
                <c:pt idx="7529">
                  <c:v>12.549466666666699</c:v>
                </c:pt>
                <c:pt idx="7530">
                  <c:v>12.5511333333334</c:v>
                </c:pt>
                <c:pt idx="7531">
                  <c:v>12.5528</c:v>
                </c:pt>
                <c:pt idx="7532">
                  <c:v>12.5544666666667</c:v>
                </c:pt>
                <c:pt idx="7533">
                  <c:v>12.556133333333401</c:v>
                </c:pt>
                <c:pt idx="7534">
                  <c:v>12.5578</c:v>
                </c:pt>
                <c:pt idx="7535">
                  <c:v>12.559466666666699</c:v>
                </c:pt>
                <c:pt idx="7536">
                  <c:v>12.5611333333334</c:v>
                </c:pt>
                <c:pt idx="7537">
                  <c:v>12.562799999999999</c:v>
                </c:pt>
                <c:pt idx="7538">
                  <c:v>12.5644666666667</c:v>
                </c:pt>
                <c:pt idx="7539">
                  <c:v>12.566133333333401</c:v>
                </c:pt>
                <c:pt idx="7540">
                  <c:v>12.5678</c:v>
                </c:pt>
                <c:pt idx="7541">
                  <c:v>12.569466666666701</c:v>
                </c:pt>
                <c:pt idx="7542">
                  <c:v>12.5711333333334</c:v>
                </c:pt>
                <c:pt idx="7543">
                  <c:v>12.572800000000001</c:v>
                </c:pt>
                <c:pt idx="7544">
                  <c:v>12.5744666666667</c:v>
                </c:pt>
                <c:pt idx="7545">
                  <c:v>12.5761333333334</c:v>
                </c:pt>
                <c:pt idx="7546">
                  <c:v>12.5778</c:v>
                </c:pt>
                <c:pt idx="7547">
                  <c:v>12.579466666666701</c:v>
                </c:pt>
                <c:pt idx="7548">
                  <c:v>12.581133333333399</c:v>
                </c:pt>
                <c:pt idx="7549">
                  <c:v>12.582800000000001</c:v>
                </c:pt>
                <c:pt idx="7550">
                  <c:v>12.5844666666667</c:v>
                </c:pt>
                <c:pt idx="7551">
                  <c:v>12.5861333333334</c:v>
                </c:pt>
                <c:pt idx="7552">
                  <c:v>12.5878</c:v>
                </c:pt>
                <c:pt idx="7553">
                  <c:v>12.5894666666667</c:v>
                </c:pt>
                <c:pt idx="7554">
                  <c:v>12.591133333333399</c:v>
                </c:pt>
                <c:pt idx="7555">
                  <c:v>12.5928</c:v>
                </c:pt>
                <c:pt idx="7556">
                  <c:v>12.594466666666699</c:v>
                </c:pt>
                <c:pt idx="7557">
                  <c:v>12.5961333333334</c:v>
                </c:pt>
                <c:pt idx="7558">
                  <c:v>12.597799999999999</c:v>
                </c:pt>
                <c:pt idx="7559">
                  <c:v>12.5994666666667</c:v>
                </c:pt>
                <c:pt idx="7560">
                  <c:v>12.601133333333401</c:v>
                </c:pt>
                <c:pt idx="7561">
                  <c:v>12.6028</c:v>
                </c:pt>
                <c:pt idx="7562">
                  <c:v>12.604466666666699</c:v>
                </c:pt>
                <c:pt idx="7563">
                  <c:v>12.6061333333334</c:v>
                </c:pt>
                <c:pt idx="7564">
                  <c:v>12.607799999999999</c:v>
                </c:pt>
                <c:pt idx="7565">
                  <c:v>12.6094666666667</c:v>
                </c:pt>
                <c:pt idx="7566">
                  <c:v>12.611133333333401</c:v>
                </c:pt>
                <c:pt idx="7567">
                  <c:v>12.6128</c:v>
                </c:pt>
                <c:pt idx="7568">
                  <c:v>12.614466666666701</c:v>
                </c:pt>
                <c:pt idx="7569">
                  <c:v>12.6161333333334</c:v>
                </c:pt>
                <c:pt idx="7570">
                  <c:v>12.617800000000001</c:v>
                </c:pt>
                <c:pt idx="7571">
                  <c:v>12.6194666666667</c:v>
                </c:pt>
                <c:pt idx="7572">
                  <c:v>12.6211333333334</c:v>
                </c:pt>
                <c:pt idx="7573">
                  <c:v>12.6228</c:v>
                </c:pt>
                <c:pt idx="7574">
                  <c:v>12.6244666666667</c:v>
                </c:pt>
                <c:pt idx="7575">
                  <c:v>12.626133333333399</c:v>
                </c:pt>
                <c:pt idx="7576">
                  <c:v>12.627800000000001</c:v>
                </c:pt>
                <c:pt idx="7577">
                  <c:v>12.629466666666699</c:v>
                </c:pt>
                <c:pt idx="7578">
                  <c:v>12.6311333333334</c:v>
                </c:pt>
                <c:pt idx="7579">
                  <c:v>12.6328</c:v>
                </c:pt>
                <c:pt idx="7580">
                  <c:v>12.6344666666667</c:v>
                </c:pt>
                <c:pt idx="7581">
                  <c:v>12.636133333333399</c:v>
                </c:pt>
                <c:pt idx="7582">
                  <c:v>12.6378</c:v>
                </c:pt>
                <c:pt idx="7583">
                  <c:v>12.639466666666699</c:v>
                </c:pt>
                <c:pt idx="7584">
                  <c:v>12.6411333333334</c:v>
                </c:pt>
                <c:pt idx="7585">
                  <c:v>12.642799999999999</c:v>
                </c:pt>
                <c:pt idx="7586">
                  <c:v>12.6444666666667</c:v>
                </c:pt>
                <c:pt idx="7587">
                  <c:v>12.646133333333401</c:v>
                </c:pt>
                <c:pt idx="7588">
                  <c:v>12.6478</c:v>
                </c:pt>
                <c:pt idx="7589">
                  <c:v>12.649466666666701</c:v>
                </c:pt>
                <c:pt idx="7590">
                  <c:v>12.6511333333334</c:v>
                </c:pt>
                <c:pt idx="7591">
                  <c:v>12.652799999999999</c:v>
                </c:pt>
                <c:pt idx="7592">
                  <c:v>12.6544666666667</c:v>
                </c:pt>
                <c:pt idx="7593">
                  <c:v>12.656133333333401</c:v>
                </c:pt>
                <c:pt idx="7594">
                  <c:v>12.6578</c:v>
                </c:pt>
                <c:pt idx="7595">
                  <c:v>12.659466666666701</c:v>
                </c:pt>
                <c:pt idx="7596">
                  <c:v>12.6611333333334</c:v>
                </c:pt>
                <c:pt idx="7597">
                  <c:v>12.662800000000001</c:v>
                </c:pt>
                <c:pt idx="7598">
                  <c:v>12.6644666666667</c:v>
                </c:pt>
                <c:pt idx="7599">
                  <c:v>12.6661333333334</c:v>
                </c:pt>
                <c:pt idx="7600">
                  <c:v>12.6678</c:v>
                </c:pt>
                <c:pt idx="7601">
                  <c:v>12.6694666666667</c:v>
                </c:pt>
                <c:pt idx="7602">
                  <c:v>12.671133333333399</c:v>
                </c:pt>
                <c:pt idx="7603">
                  <c:v>12.672800000000001</c:v>
                </c:pt>
                <c:pt idx="7604">
                  <c:v>12.674466666666699</c:v>
                </c:pt>
                <c:pt idx="7605">
                  <c:v>12.6761333333334</c:v>
                </c:pt>
                <c:pt idx="7606">
                  <c:v>12.6778</c:v>
                </c:pt>
                <c:pt idx="7607">
                  <c:v>12.6794666666667</c:v>
                </c:pt>
                <c:pt idx="7608">
                  <c:v>12.681133333333401</c:v>
                </c:pt>
                <c:pt idx="7609">
                  <c:v>12.6828</c:v>
                </c:pt>
                <c:pt idx="7610">
                  <c:v>12.684466666666699</c:v>
                </c:pt>
                <c:pt idx="7611">
                  <c:v>12.6861333333334</c:v>
                </c:pt>
                <c:pt idx="7612">
                  <c:v>12.687799999999999</c:v>
                </c:pt>
                <c:pt idx="7613">
                  <c:v>12.6894666666667</c:v>
                </c:pt>
                <c:pt idx="7614">
                  <c:v>12.691133333333401</c:v>
                </c:pt>
                <c:pt idx="7615">
                  <c:v>12.6928</c:v>
                </c:pt>
                <c:pt idx="7616">
                  <c:v>12.694466666666701</c:v>
                </c:pt>
                <c:pt idx="7617">
                  <c:v>12.6961333333334</c:v>
                </c:pt>
                <c:pt idx="7618">
                  <c:v>12.697800000000001</c:v>
                </c:pt>
                <c:pt idx="7619">
                  <c:v>12.6994666666667</c:v>
                </c:pt>
                <c:pt idx="7620">
                  <c:v>12.7011333333334</c:v>
                </c:pt>
                <c:pt idx="7621">
                  <c:v>12.7028</c:v>
                </c:pt>
                <c:pt idx="7622">
                  <c:v>12.704466666666701</c:v>
                </c:pt>
                <c:pt idx="7623">
                  <c:v>12.706133333333399</c:v>
                </c:pt>
                <c:pt idx="7624">
                  <c:v>12.707800000000001</c:v>
                </c:pt>
                <c:pt idx="7625">
                  <c:v>12.7094666666667</c:v>
                </c:pt>
                <c:pt idx="7626">
                  <c:v>12.7111333333334</c:v>
                </c:pt>
                <c:pt idx="7627">
                  <c:v>12.7128</c:v>
                </c:pt>
                <c:pt idx="7628">
                  <c:v>12.7144666666667</c:v>
                </c:pt>
                <c:pt idx="7629">
                  <c:v>12.716133333333399</c:v>
                </c:pt>
                <c:pt idx="7630">
                  <c:v>12.7178</c:v>
                </c:pt>
                <c:pt idx="7631">
                  <c:v>12.719466666666699</c:v>
                </c:pt>
                <c:pt idx="7632">
                  <c:v>12.7211333333334</c:v>
                </c:pt>
                <c:pt idx="7633">
                  <c:v>12.722799999999999</c:v>
                </c:pt>
                <c:pt idx="7634">
                  <c:v>12.7244666666667</c:v>
                </c:pt>
                <c:pt idx="7635">
                  <c:v>12.726133333333401</c:v>
                </c:pt>
                <c:pt idx="7636">
                  <c:v>12.7278</c:v>
                </c:pt>
                <c:pt idx="7637">
                  <c:v>12.729466666666699</c:v>
                </c:pt>
                <c:pt idx="7638">
                  <c:v>12.7311333333334</c:v>
                </c:pt>
                <c:pt idx="7639">
                  <c:v>12.732799999999999</c:v>
                </c:pt>
                <c:pt idx="7640">
                  <c:v>12.7344666666667</c:v>
                </c:pt>
                <c:pt idx="7641">
                  <c:v>12.736133333333401</c:v>
                </c:pt>
                <c:pt idx="7642">
                  <c:v>12.7378</c:v>
                </c:pt>
                <c:pt idx="7643">
                  <c:v>12.739466666666701</c:v>
                </c:pt>
                <c:pt idx="7644">
                  <c:v>12.7411333333334</c:v>
                </c:pt>
                <c:pt idx="7645">
                  <c:v>12.742800000000001</c:v>
                </c:pt>
                <c:pt idx="7646">
                  <c:v>12.7444666666667</c:v>
                </c:pt>
                <c:pt idx="7647">
                  <c:v>12.7461333333334</c:v>
                </c:pt>
                <c:pt idx="7648">
                  <c:v>12.7478</c:v>
                </c:pt>
                <c:pt idx="7649">
                  <c:v>12.7494666666667</c:v>
                </c:pt>
                <c:pt idx="7650">
                  <c:v>12.751133333333399</c:v>
                </c:pt>
                <c:pt idx="7651">
                  <c:v>12.752800000000001</c:v>
                </c:pt>
                <c:pt idx="7652">
                  <c:v>12.754466666666699</c:v>
                </c:pt>
                <c:pt idx="7653">
                  <c:v>12.7561333333334</c:v>
                </c:pt>
                <c:pt idx="7654">
                  <c:v>12.7578</c:v>
                </c:pt>
                <c:pt idx="7655">
                  <c:v>12.7594666666667</c:v>
                </c:pt>
                <c:pt idx="7656">
                  <c:v>12.761133333333399</c:v>
                </c:pt>
                <c:pt idx="7657">
                  <c:v>12.7628</c:v>
                </c:pt>
                <c:pt idx="7658">
                  <c:v>12.764466666666699</c:v>
                </c:pt>
                <c:pt idx="7659">
                  <c:v>12.7661333333334</c:v>
                </c:pt>
                <c:pt idx="7660">
                  <c:v>12.767799999999999</c:v>
                </c:pt>
                <c:pt idx="7661">
                  <c:v>12.7694666666667</c:v>
                </c:pt>
                <c:pt idx="7662">
                  <c:v>12.771133333333401</c:v>
                </c:pt>
                <c:pt idx="7663">
                  <c:v>12.7728</c:v>
                </c:pt>
                <c:pt idx="7664">
                  <c:v>12.774466666666701</c:v>
                </c:pt>
                <c:pt idx="7665">
                  <c:v>12.7761333333334</c:v>
                </c:pt>
                <c:pt idx="7666">
                  <c:v>12.777799999999999</c:v>
                </c:pt>
                <c:pt idx="7667">
                  <c:v>12.7794666666667</c:v>
                </c:pt>
                <c:pt idx="7668">
                  <c:v>12.781133333333401</c:v>
                </c:pt>
                <c:pt idx="7669">
                  <c:v>12.7828</c:v>
                </c:pt>
                <c:pt idx="7670">
                  <c:v>12.784466666666701</c:v>
                </c:pt>
                <c:pt idx="7671">
                  <c:v>12.7861333333334</c:v>
                </c:pt>
                <c:pt idx="7672">
                  <c:v>12.787800000000001</c:v>
                </c:pt>
                <c:pt idx="7673">
                  <c:v>12.7894666666667</c:v>
                </c:pt>
                <c:pt idx="7674">
                  <c:v>12.7911333333334</c:v>
                </c:pt>
                <c:pt idx="7675">
                  <c:v>12.7928</c:v>
                </c:pt>
                <c:pt idx="7676">
                  <c:v>12.7944666666667</c:v>
                </c:pt>
                <c:pt idx="7677">
                  <c:v>12.796133333333399</c:v>
                </c:pt>
                <c:pt idx="7678">
                  <c:v>12.797800000000001</c:v>
                </c:pt>
                <c:pt idx="7679">
                  <c:v>12.799466666666699</c:v>
                </c:pt>
                <c:pt idx="7680">
                  <c:v>12.8011333333334</c:v>
                </c:pt>
                <c:pt idx="7681">
                  <c:v>12.8028</c:v>
                </c:pt>
                <c:pt idx="7682">
                  <c:v>12.8044666666667</c:v>
                </c:pt>
                <c:pt idx="7683">
                  <c:v>12.806133333333401</c:v>
                </c:pt>
                <c:pt idx="7684">
                  <c:v>12.8078</c:v>
                </c:pt>
                <c:pt idx="7685">
                  <c:v>12.809466666666699</c:v>
                </c:pt>
                <c:pt idx="7686">
                  <c:v>12.8111333333334</c:v>
                </c:pt>
                <c:pt idx="7687">
                  <c:v>12.812799999999999</c:v>
                </c:pt>
                <c:pt idx="7688">
                  <c:v>12.8144666666667</c:v>
                </c:pt>
                <c:pt idx="7689">
                  <c:v>12.816133333333401</c:v>
                </c:pt>
                <c:pt idx="7690">
                  <c:v>12.8178</c:v>
                </c:pt>
                <c:pt idx="7691">
                  <c:v>12.819466666666701</c:v>
                </c:pt>
                <c:pt idx="7692">
                  <c:v>12.8211333333334</c:v>
                </c:pt>
                <c:pt idx="7693">
                  <c:v>12.822800000000001</c:v>
                </c:pt>
                <c:pt idx="7694">
                  <c:v>12.8244666666667</c:v>
                </c:pt>
                <c:pt idx="7695">
                  <c:v>12.8261333333334</c:v>
                </c:pt>
                <c:pt idx="7696">
                  <c:v>12.8278</c:v>
                </c:pt>
                <c:pt idx="7697">
                  <c:v>12.829466666666701</c:v>
                </c:pt>
                <c:pt idx="7698">
                  <c:v>12.831133333333399</c:v>
                </c:pt>
                <c:pt idx="7699">
                  <c:v>12.832800000000001</c:v>
                </c:pt>
                <c:pt idx="7700">
                  <c:v>12.8344666666667</c:v>
                </c:pt>
                <c:pt idx="7701">
                  <c:v>12.8361333333334</c:v>
                </c:pt>
                <c:pt idx="7702">
                  <c:v>12.8378</c:v>
                </c:pt>
                <c:pt idx="7703">
                  <c:v>12.8394666666667</c:v>
                </c:pt>
                <c:pt idx="7704">
                  <c:v>12.841133333333399</c:v>
                </c:pt>
                <c:pt idx="7705">
                  <c:v>12.8428</c:v>
                </c:pt>
                <c:pt idx="7706">
                  <c:v>12.844466666666699</c:v>
                </c:pt>
                <c:pt idx="7707">
                  <c:v>12.8461333333334</c:v>
                </c:pt>
                <c:pt idx="7708">
                  <c:v>12.847799999999999</c:v>
                </c:pt>
                <c:pt idx="7709">
                  <c:v>12.8494666666667</c:v>
                </c:pt>
                <c:pt idx="7710">
                  <c:v>12.851133333333401</c:v>
                </c:pt>
                <c:pt idx="7711">
                  <c:v>12.8528</c:v>
                </c:pt>
                <c:pt idx="7712">
                  <c:v>12.854466666666699</c:v>
                </c:pt>
                <c:pt idx="7713">
                  <c:v>12.8561333333334</c:v>
                </c:pt>
                <c:pt idx="7714">
                  <c:v>12.857799999999999</c:v>
                </c:pt>
                <c:pt idx="7715">
                  <c:v>12.8594666666667</c:v>
                </c:pt>
                <c:pt idx="7716">
                  <c:v>12.861133333333401</c:v>
                </c:pt>
                <c:pt idx="7717">
                  <c:v>12.8628</c:v>
                </c:pt>
                <c:pt idx="7718">
                  <c:v>12.864466666666701</c:v>
                </c:pt>
                <c:pt idx="7719">
                  <c:v>12.8661333333334</c:v>
                </c:pt>
                <c:pt idx="7720">
                  <c:v>12.867800000000001</c:v>
                </c:pt>
                <c:pt idx="7721">
                  <c:v>12.8694666666667</c:v>
                </c:pt>
                <c:pt idx="7722">
                  <c:v>12.8711333333334</c:v>
                </c:pt>
                <c:pt idx="7723">
                  <c:v>12.8728</c:v>
                </c:pt>
                <c:pt idx="7724">
                  <c:v>12.8744666666667</c:v>
                </c:pt>
                <c:pt idx="7725">
                  <c:v>12.876133333333399</c:v>
                </c:pt>
                <c:pt idx="7726">
                  <c:v>12.877800000000001</c:v>
                </c:pt>
                <c:pt idx="7727">
                  <c:v>12.879466666666699</c:v>
                </c:pt>
                <c:pt idx="7728">
                  <c:v>12.8811333333334</c:v>
                </c:pt>
                <c:pt idx="7729">
                  <c:v>12.8828</c:v>
                </c:pt>
                <c:pt idx="7730">
                  <c:v>12.8844666666667</c:v>
                </c:pt>
                <c:pt idx="7731">
                  <c:v>12.886133333333399</c:v>
                </c:pt>
                <c:pt idx="7732">
                  <c:v>12.8878</c:v>
                </c:pt>
                <c:pt idx="7733">
                  <c:v>12.889466666666699</c:v>
                </c:pt>
                <c:pt idx="7734">
                  <c:v>12.8911333333334</c:v>
                </c:pt>
                <c:pt idx="7735">
                  <c:v>12.892799999999999</c:v>
                </c:pt>
                <c:pt idx="7736">
                  <c:v>12.8944666666667</c:v>
                </c:pt>
                <c:pt idx="7737">
                  <c:v>12.896133333333401</c:v>
                </c:pt>
                <c:pt idx="7738">
                  <c:v>12.8978</c:v>
                </c:pt>
                <c:pt idx="7739">
                  <c:v>12.899466666666701</c:v>
                </c:pt>
                <c:pt idx="7740">
                  <c:v>12.9011333333334</c:v>
                </c:pt>
                <c:pt idx="7741">
                  <c:v>12.902799999999999</c:v>
                </c:pt>
                <c:pt idx="7742">
                  <c:v>12.9044666666667</c:v>
                </c:pt>
                <c:pt idx="7743">
                  <c:v>12.906133333333401</c:v>
                </c:pt>
                <c:pt idx="7744">
                  <c:v>12.9078</c:v>
                </c:pt>
                <c:pt idx="7745">
                  <c:v>12.909466666666701</c:v>
                </c:pt>
                <c:pt idx="7746">
                  <c:v>12.9111333333334</c:v>
                </c:pt>
                <c:pt idx="7747">
                  <c:v>12.912800000000001</c:v>
                </c:pt>
                <c:pt idx="7748">
                  <c:v>12.9144666666667</c:v>
                </c:pt>
                <c:pt idx="7749">
                  <c:v>12.9161333333334</c:v>
                </c:pt>
                <c:pt idx="7750">
                  <c:v>12.9178</c:v>
                </c:pt>
                <c:pt idx="7751">
                  <c:v>12.9194666666667</c:v>
                </c:pt>
                <c:pt idx="7752">
                  <c:v>12.921133333333399</c:v>
                </c:pt>
                <c:pt idx="7753">
                  <c:v>12.922800000000001</c:v>
                </c:pt>
                <c:pt idx="7754">
                  <c:v>12.924466666666699</c:v>
                </c:pt>
                <c:pt idx="7755">
                  <c:v>12.9261333333334</c:v>
                </c:pt>
                <c:pt idx="7756">
                  <c:v>12.9278</c:v>
                </c:pt>
                <c:pt idx="7757">
                  <c:v>12.9294666666667</c:v>
                </c:pt>
                <c:pt idx="7758">
                  <c:v>12.931133333333401</c:v>
                </c:pt>
                <c:pt idx="7759">
                  <c:v>12.9328</c:v>
                </c:pt>
                <c:pt idx="7760">
                  <c:v>12.934466666666699</c:v>
                </c:pt>
                <c:pt idx="7761">
                  <c:v>12.9361333333334</c:v>
                </c:pt>
                <c:pt idx="7762">
                  <c:v>12.937799999999999</c:v>
                </c:pt>
                <c:pt idx="7763">
                  <c:v>12.9394666666667</c:v>
                </c:pt>
                <c:pt idx="7764">
                  <c:v>12.941133333333401</c:v>
                </c:pt>
                <c:pt idx="7765">
                  <c:v>12.9428</c:v>
                </c:pt>
                <c:pt idx="7766">
                  <c:v>12.944466666666701</c:v>
                </c:pt>
                <c:pt idx="7767">
                  <c:v>12.9461333333334</c:v>
                </c:pt>
                <c:pt idx="7768">
                  <c:v>12.947800000000001</c:v>
                </c:pt>
                <c:pt idx="7769">
                  <c:v>12.9494666666667</c:v>
                </c:pt>
                <c:pt idx="7770">
                  <c:v>12.9511333333334</c:v>
                </c:pt>
                <c:pt idx="7771">
                  <c:v>12.9528</c:v>
                </c:pt>
                <c:pt idx="7772">
                  <c:v>12.954466666666701</c:v>
                </c:pt>
                <c:pt idx="7773">
                  <c:v>12.956133333333399</c:v>
                </c:pt>
                <c:pt idx="7774">
                  <c:v>12.957800000000001</c:v>
                </c:pt>
                <c:pt idx="7775">
                  <c:v>12.9594666666667</c:v>
                </c:pt>
                <c:pt idx="7776">
                  <c:v>12.9611333333334</c:v>
                </c:pt>
                <c:pt idx="7777">
                  <c:v>12.9628</c:v>
                </c:pt>
                <c:pt idx="7778">
                  <c:v>12.9644666666667</c:v>
                </c:pt>
                <c:pt idx="7779">
                  <c:v>12.966133333333399</c:v>
                </c:pt>
                <c:pt idx="7780">
                  <c:v>12.9678</c:v>
                </c:pt>
                <c:pt idx="7781">
                  <c:v>12.969466666666699</c:v>
                </c:pt>
                <c:pt idx="7782">
                  <c:v>12.9711333333334</c:v>
                </c:pt>
                <c:pt idx="7783">
                  <c:v>12.972799999999999</c:v>
                </c:pt>
                <c:pt idx="7784">
                  <c:v>12.9744666666667</c:v>
                </c:pt>
                <c:pt idx="7785">
                  <c:v>12.976133333333401</c:v>
                </c:pt>
                <c:pt idx="7786">
                  <c:v>12.9778</c:v>
                </c:pt>
                <c:pt idx="7787">
                  <c:v>12.979466666666699</c:v>
                </c:pt>
                <c:pt idx="7788">
                  <c:v>12.9811333333334</c:v>
                </c:pt>
                <c:pt idx="7789">
                  <c:v>12.982799999999999</c:v>
                </c:pt>
                <c:pt idx="7790">
                  <c:v>12.9844666666667</c:v>
                </c:pt>
                <c:pt idx="7791">
                  <c:v>12.986133333333401</c:v>
                </c:pt>
                <c:pt idx="7792">
                  <c:v>12.9878</c:v>
                </c:pt>
                <c:pt idx="7793">
                  <c:v>12.989466666666701</c:v>
                </c:pt>
                <c:pt idx="7794">
                  <c:v>12.9911333333334</c:v>
                </c:pt>
                <c:pt idx="7795">
                  <c:v>12.992800000000001</c:v>
                </c:pt>
                <c:pt idx="7796">
                  <c:v>12.9944666666667</c:v>
                </c:pt>
                <c:pt idx="7797">
                  <c:v>12.9961333333334</c:v>
                </c:pt>
                <c:pt idx="7798">
                  <c:v>12.9978</c:v>
                </c:pt>
                <c:pt idx="7799">
                  <c:v>12.9994666666667</c:v>
                </c:pt>
                <c:pt idx="7800">
                  <c:v>13.001133333333399</c:v>
                </c:pt>
                <c:pt idx="7801">
                  <c:v>13.002800000000001</c:v>
                </c:pt>
                <c:pt idx="7802">
                  <c:v>13.004466666666699</c:v>
                </c:pt>
                <c:pt idx="7803">
                  <c:v>13.0061333333334</c:v>
                </c:pt>
                <c:pt idx="7804">
                  <c:v>13.0078</c:v>
                </c:pt>
                <c:pt idx="7805">
                  <c:v>13.0094666666667</c:v>
                </c:pt>
                <c:pt idx="7806">
                  <c:v>13.011133333333399</c:v>
                </c:pt>
                <c:pt idx="7807">
                  <c:v>13.0128</c:v>
                </c:pt>
                <c:pt idx="7808">
                  <c:v>13.014466666666699</c:v>
                </c:pt>
                <c:pt idx="7809">
                  <c:v>13.0161333333334</c:v>
                </c:pt>
                <c:pt idx="7810">
                  <c:v>13.017799999999999</c:v>
                </c:pt>
                <c:pt idx="7811">
                  <c:v>13.0194666666667</c:v>
                </c:pt>
                <c:pt idx="7812">
                  <c:v>13.021133333333401</c:v>
                </c:pt>
                <c:pt idx="7813">
                  <c:v>13.0228</c:v>
                </c:pt>
                <c:pt idx="7814">
                  <c:v>13.024466666666701</c:v>
                </c:pt>
                <c:pt idx="7815">
                  <c:v>13.0261333333334</c:v>
                </c:pt>
                <c:pt idx="7816">
                  <c:v>13.027799999999999</c:v>
                </c:pt>
                <c:pt idx="7817">
                  <c:v>13.0294666666667</c:v>
                </c:pt>
                <c:pt idx="7818">
                  <c:v>13.031133333333401</c:v>
                </c:pt>
                <c:pt idx="7819">
                  <c:v>13.0328</c:v>
                </c:pt>
                <c:pt idx="7820">
                  <c:v>13.034466666666701</c:v>
                </c:pt>
                <c:pt idx="7821">
                  <c:v>13.0361333333334</c:v>
                </c:pt>
                <c:pt idx="7822">
                  <c:v>13.037800000000001</c:v>
                </c:pt>
                <c:pt idx="7823">
                  <c:v>13.0394666666667</c:v>
                </c:pt>
                <c:pt idx="7824">
                  <c:v>13.0411333333334</c:v>
                </c:pt>
                <c:pt idx="7825">
                  <c:v>13.0428</c:v>
                </c:pt>
                <c:pt idx="7826">
                  <c:v>13.0444666666667</c:v>
                </c:pt>
                <c:pt idx="7827">
                  <c:v>13.046133333333399</c:v>
                </c:pt>
                <c:pt idx="7828">
                  <c:v>13.047800000000001</c:v>
                </c:pt>
                <c:pt idx="7829">
                  <c:v>13.049466666666699</c:v>
                </c:pt>
                <c:pt idx="7830">
                  <c:v>13.0511333333334</c:v>
                </c:pt>
                <c:pt idx="7831">
                  <c:v>13.0528</c:v>
                </c:pt>
                <c:pt idx="7832">
                  <c:v>13.0544666666667</c:v>
                </c:pt>
                <c:pt idx="7833">
                  <c:v>13.056133333333401</c:v>
                </c:pt>
                <c:pt idx="7834">
                  <c:v>13.0578</c:v>
                </c:pt>
                <c:pt idx="7835">
                  <c:v>13.059466666666699</c:v>
                </c:pt>
                <c:pt idx="7836">
                  <c:v>13.0611333333334</c:v>
                </c:pt>
                <c:pt idx="7837">
                  <c:v>13.062799999999999</c:v>
                </c:pt>
                <c:pt idx="7838">
                  <c:v>13.0644666666667</c:v>
                </c:pt>
                <c:pt idx="7839">
                  <c:v>13.066133333333401</c:v>
                </c:pt>
                <c:pt idx="7840">
                  <c:v>13.0678</c:v>
                </c:pt>
                <c:pt idx="7841">
                  <c:v>13.069466666666701</c:v>
                </c:pt>
                <c:pt idx="7842">
                  <c:v>13.0711333333334</c:v>
                </c:pt>
                <c:pt idx="7843">
                  <c:v>13.072800000000001</c:v>
                </c:pt>
                <c:pt idx="7844">
                  <c:v>13.0744666666667</c:v>
                </c:pt>
                <c:pt idx="7845">
                  <c:v>13.0761333333334</c:v>
                </c:pt>
                <c:pt idx="7846">
                  <c:v>13.0778</c:v>
                </c:pt>
                <c:pt idx="7847">
                  <c:v>13.079466666666701</c:v>
                </c:pt>
                <c:pt idx="7848">
                  <c:v>13.081133333333399</c:v>
                </c:pt>
                <c:pt idx="7849">
                  <c:v>13.082800000000001</c:v>
                </c:pt>
                <c:pt idx="7850">
                  <c:v>13.0844666666667</c:v>
                </c:pt>
                <c:pt idx="7851">
                  <c:v>13.0861333333334</c:v>
                </c:pt>
                <c:pt idx="7852">
                  <c:v>13.0878</c:v>
                </c:pt>
                <c:pt idx="7853">
                  <c:v>13.0894666666667</c:v>
                </c:pt>
                <c:pt idx="7854">
                  <c:v>13.091133333333399</c:v>
                </c:pt>
                <c:pt idx="7855">
                  <c:v>13.0928</c:v>
                </c:pt>
                <c:pt idx="7856">
                  <c:v>13.094466666666699</c:v>
                </c:pt>
                <c:pt idx="7857">
                  <c:v>13.0961333333334</c:v>
                </c:pt>
                <c:pt idx="7858">
                  <c:v>13.097799999999999</c:v>
                </c:pt>
                <c:pt idx="7859">
                  <c:v>13.0994666666667</c:v>
                </c:pt>
                <c:pt idx="7860">
                  <c:v>13.101133333333401</c:v>
                </c:pt>
                <c:pt idx="7861">
                  <c:v>13.1028</c:v>
                </c:pt>
                <c:pt idx="7862">
                  <c:v>13.104466666666699</c:v>
                </c:pt>
                <c:pt idx="7863">
                  <c:v>13.1061333333334</c:v>
                </c:pt>
                <c:pt idx="7864">
                  <c:v>13.107799999999999</c:v>
                </c:pt>
                <c:pt idx="7865">
                  <c:v>13.1094666666667</c:v>
                </c:pt>
                <c:pt idx="7866">
                  <c:v>13.111133333333401</c:v>
                </c:pt>
                <c:pt idx="7867">
                  <c:v>13.1128</c:v>
                </c:pt>
                <c:pt idx="7868">
                  <c:v>13.114466666666701</c:v>
                </c:pt>
                <c:pt idx="7869">
                  <c:v>13.1161333333334</c:v>
                </c:pt>
                <c:pt idx="7870">
                  <c:v>13.117800000000001</c:v>
                </c:pt>
                <c:pt idx="7871">
                  <c:v>13.1194666666667</c:v>
                </c:pt>
                <c:pt idx="7872">
                  <c:v>13.1211333333334</c:v>
                </c:pt>
                <c:pt idx="7873">
                  <c:v>13.1228</c:v>
                </c:pt>
                <c:pt idx="7874">
                  <c:v>13.1244666666667</c:v>
                </c:pt>
                <c:pt idx="7875">
                  <c:v>13.126133333333399</c:v>
                </c:pt>
                <c:pt idx="7876">
                  <c:v>13.127800000000001</c:v>
                </c:pt>
                <c:pt idx="7877">
                  <c:v>13.129466666666699</c:v>
                </c:pt>
                <c:pt idx="7878">
                  <c:v>13.1311333333334</c:v>
                </c:pt>
                <c:pt idx="7879">
                  <c:v>13.1328</c:v>
                </c:pt>
                <c:pt idx="7880">
                  <c:v>13.1344666666667</c:v>
                </c:pt>
                <c:pt idx="7881">
                  <c:v>13.136133333333399</c:v>
                </c:pt>
                <c:pt idx="7882">
                  <c:v>13.1378</c:v>
                </c:pt>
                <c:pt idx="7883">
                  <c:v>13.139466666666699</c:v>
                </c:pt>
                <c:pt idx="7884">
                  <c:v>13.1411333333334</c:v>
                </c:pt>
                <c:pt idx="7885">
                  <c:v>13.142799999999999</c:v>
                </c:pt>
                <c:pt idx="7886">
                  <c:v>13.1444666666667</c:v>
                </c:pt>
                <c:pt idx="7887">
                  <c:v>13.146133333333401</c:v>
                </c:pt>
                <c:pt idx="7888">
                  <c:v>13.1478</c:v>
                </c:pt>
                <c:pt idx="7889">
                  <c:v>13.149466666666701</c:v>
                </c:pt>
                <c:pt idx="7890">
                  <c:v>13.1511333333334</c:v>
                </c:pt>
                <c:pt idx="7891">
                  <c:v>13.152799999999999</c:v>
                </c:pt>
                <c:pt idx="7892">
                  <c:v>13.1544666666667</c:v>
                </c:pt>
                <c:pt idx="7893">
                  <c:v>13.156133333333401</c:v>
                </c:pt>
                <c:pt idx="7894">
                  <c:v>13.1578</c:v>
                </c:pt>
                <c:pt idx="7895">
                  <c:v>13.159466666666701</c:v>
                </c:pt>
                <c:pt idx="7896">
                  <c:v>13.1611333333334</c:v>
                </c:pt>
                <c:pt idx="7897">
                  <c:v>13.162800000000001</c:v>
                </c:pt>
                <c:pt idx="7898">
                  <c:v>13.1644666666667</c:v>
                </c:pt>
                <c:pt idx="7899">
                  <c:v>13.1661333333334</c:v>
                </c:pt>
                <c:pt idx="7900">
                  <c:v>13.1678</c:v>
                </c:pt>
                <c:pt idx="7901">
                  <c:v>13.1694666666667</c:v>
                </c:pt>
                <c:pt idx="7902">
                  <c:v>13.171133333333399</c:v>
                </c:pt>
                <c:pt idx="7903">
                  <c:v>13.172800000000001</c:v>
                </c:pt>
                <c:pt idx="7904">
                  <c:v>13.174466666666699</c:v>
                </c:pt>
                <c:pt idx="7905">
                  <c:v>13.1761333333334</c:v>
                </c:pt>
                <c:pt idx="7906">
                  <c:v>13.1778</c:v>
                </c:pt>
                <c:pt idx="7907">
                  <c:v>13.1794666666667</c:v>
                </c:pt>
                <c:pt idx="7908">
                  <c:v>13.181133333333401</c:v>
                </c:pt>
                <c:pt idx="7909">
                  <c:v>13.1828</c:v>
                </c:pt>
                <c:pt idx="7910">
                  <c:v>13.184466666666699</c:v>
                </c:pt>
                <c:pt idx="7911">
                  <c:v>13.1861333333334</c:v>
                </c:pt>
                <c:pt idx="7912">
                  <c:v>13.187799999999999</c:v>
                </c:pt>
                <c:pt idx="7913">
                  <c:v>13.1894666666667</c:v>
                </c:pt>
                <c:pt idx="7914">
                  <c:v>13.191133333333401</c:v>
                </c:pt>
                <c:pt idx="7915">
                  <c:v>13.1928</c:v>
                </c:pt>
                <c:pt idx="7916">
                  <c:v>13.194466666666701</c:v>
                </c:pt>
                <c:pt idx="7917">
                  <c:v>13.1961333333334</c:v>
                </c:pt>
                <c:pt idx="7918">
                  <c:v>13.197800000000001</c:v>
                </c:pt>
                <c:pt idx="7919">
                  <c:v>13.1994666666667</c:v>
                </c:pt>
                <c:pt idx="7920">
                  <c:v>13.2011333333334</c:v>
                </c:pt>
                <c:pt idx="7921">
                  <c:v>13.2028</c:v>
                </c:pt>
                <c:pt idx="7922">
                  <c:v>13.204466666666701</c:v>
                </c:pt>
                <c:pt idx="7923">
                  <c:v>13.206133333333399</c:v>
                </c:pt>
                <c:pt idx="7924">
                  <c:v>13.207800000000001</c:v>
                </c:pt>
                <c:pt idx="7925">
                  <c:v>13.2094666666667</c:v>
                </c:pt>
                <c:pt idx="7926">
                  <c:v>13.2111333333334</c:v>
                </c:pt>
                <c:pt idx="7927">
                  <c:v>13.2128</c:v>
                </c:pt>
                <c:pt idx="7928">
                  <c:v>13.2144666666667</c:v>
                </c:pt>
                <c:pt idx="7929">
                  <c:v>13.216133333333399</c:v>
                </c:pt>
                <c:pt idx="7930">
                  <c:v>13.2178</c:v>
                </c:pt>
                <c:pt idx="7931">
                  <c:v>13.219466666666699</c:v>
                </c:pt>
                <c:pt idx="7932">
                  <c:v>13.2211333333334</c:v>
                </c:pt>
                <c:pt idx="7933">
                  <c:v>13.222799999999999</c:v>
                </c:pt>
                <c:pt idx="7934">
                  <c:v>13.2244666666667</c:v>
                </c:pt>
                <c:pt idx="7935">
                  <c:v>13.226133333333401</c:v>
                </c:pt>
                <c:pt idx="7936">
                  <c:v>13.2278</c:v>
                </c:pt>
                <c:pt idx="7937">
                  <c:v>13.229466666666699</c:v>
                </c:pt>
                <c:pt idx="7938">
                  <c:v>13.2311333333334</c:v>
                </c:pt>
                <c:pt idx="7939">
                  <c:v>13.232799999999999</c:v>
                </c:pt>
                <c:pt idx="7940">
                  <c:v>13.2344666666667</c:v>
                </c:pt>
                <c:pt idx="7941">
                  <c:v>13.236133333333401</c:v>
                </c:pt>
                <c:pt idx="7942">
                  <c:v>13.2378</c:v>
                </c:pt>
                <c:pt idx="7943">
                  <c:v>13.239466666666701</c:v>
                </c:pt>
                <c:pt idx="7944">
                  <c:v>13.2411333333334</c:v>
                </c:pt>
                <c:pt idx="7945">
                  <c:v>13.242800000000001</c:v>
                </c:pt>
                <c:pt idx="7946">
                  <c:v>13.2444666666667</c:v>
                </c:pt>
                <c:pt idx="7947">
                  <c:v>13.2461333333334</c:v>
                </c:pt>
                <c:pt idx="7948">
                  <c:v>13.2478</c:v>
                </c:pt>
                <c:pt idx="7949">
                  <c:v>13.2494666666667</c:v>
                </c:pt>
                <c:pt idx="7950">
                  <c:v>13.251133333333399</c:v>
                </c:pt>
                <c:pt idx="7951">
                  <c:v>13.252800000000001</c:v>
                </c:pt>
                <c:pt idx="7952">
                  <c:v>13.254466666666699</c:v>
                </c:pt>
                <c:pt idx="7953">
                  <c:v>13.2561333333334</c:v>
                </c:pt>
                <c:pt idx="7954">
                  <c:v>13.2578</c:v>
                </c:pt>
                <c:pt idx="7955">
                  <c:v>13.2594666666667</c:v>
                </c:pt>
                <c:pt idx="7956">
                  <c:v>13.261133333333399</c:v>
                </c:pt>
                <c:pt idx="7957">
                  <c:v>13.2628</c:v>
                </c:pt>
                <c:pt idx="7958">
                  <c:v>13.264466666666699</c:v>
                </c:pt>
                <c:pt idx="7959">
                  <c:v>13.2661333333334</c:v>
                </c:pt>
                <c:pt idx="7960">
                  <c:v>13.267799999999999</c:v>
                </c:pt>
                <c:pt idx="7961">
                  <c:v>13.2694666666667</c:v>
                </c:pt>
                <c:pt idx="7962">
                  <c:v>13.271133333333401</c:v>
                </c:pt>
                <c:pt idx="7963">
                  <c:v>13.2728</c:v>
                </c:pt>
                <c:pt idx="7964">
                  <c:v>13.274466666666701</c:v>
                </c:pt>
                <c:pt idx="7965">
                  <c:v>13.2761333333334</c:v>
                </c:pt>
                <c:pt idx="7966">
                  <c:v>13.277799999999999</c:v>
                </c:pt>
                <c:pt idx="7967">
                  <c:v>13.2794666666667</c:v>
                </c:pt>
                <c:pt idx="7968">
                  <c:v>13.281133333333401</c:v>
                </c:pt>
                <c:pt idx="7969">
                  <c:v>13.2828</c:v>
                </c:pt>
                <c:pt idx="7970">
                  <c:v>13.284466666666701</c:v>
                </c:pt>
                <c:pt idx="7971">
                  <c:v>13.2861333333334</c:v>
                </c:pt>
                <c:pt idx="7972">
                  <c:v>13.287800000000001</c:v>
                </c:pt>
                <c:pt idx="7973">
                  <c:v>13.2894666666667</c:v>
                </c:pt>
                <c:pt idx="7974">
                  <c:v>13.2911333333334</c:v>
                </c:pt>
                <c:pt idx="7975">
                  <c:v>13.2928</c:v>
                </c:pt>
                <c:pt idx="7976">
                  <c:v>13.2944666666667</c:v>
                </c:pt>
                <c:pt idx="7977">
                  <c:v>13.296133333333399</c:v>
                </c:pt>
                <c:pt idx="7978">
                  <c:v>13.297800000000001</c:v>
                </c:pt>
                <c:pt idx="7979">
                  <c:v>13.299466666666699</c:v>
                </c:pt>
                <c:pt idx="7980">
                  <c:v>13.3011333333334</c:v>
                </c:pt>
                <c:pt idx="7981">
                  <c:v>13.3028</c:v>
                </c:pt>
                <c:pt idx="7982">
                  <c:v>13.3044666666667</c:v>
                </c:pt>
                <c:pt idx="7983">
                  <c:v>13.306133333333401</c:v>
                </c:pt>
                <c:pt idx="7984">
                  <c:v>13.3078</c:v>
                </c:pt>
                <c:pt idx="7985">
                  <c:v>13.309466666666699</c:v>
                </c:pt>
                <c:pt idx="7986">
                  <c:v>13.3111333333334</c:v>
                </c:pt>
                <c:pt idx="7987">
                  <c:v>13.312799999999999</c:v>
                </c:pt>
                <c:pt idx="7988">
                  <c:v>13.3144666666667</c:v>
                </c:pt>
                <c:pt idx="7989">
                  <c:v>13.316133333333401</c:v>
                </c:pt>
                <c:pt idx="7990">
                  <c:v>13.3178</c:v>
                </c:pt>
                <c:pt idx="7991">
                  <c:v>13.319466666666701</c:v>
                </c:pt>
                <c:pt idx="7992">
                  <c:v>13.3211333333334</c:v>
                </c:pt>
                <c:pt idx="7993">
                  <c:v>13.322800000000001</c:v>
                </c:pt>
                <c:pt idx="7994">
                  <c:v>13.3244666666667</c:v>
                </c:pt>
                <c:pt idx="7995">
                  <c:v>13.3261333333334</c:v>
                </c:pt>
                <c:pt idx="7996">
                  <c:v>13.3278</c:v>
                </c:pt>
                <c:pt idx="7997">
                  <c:v>13.329466666666701</c:v>
                </c:pt>
                <c:pt idx="7998">
                  <c:v>13.331133333333399</c:v>
                </c:pt>
                <c:pt idx="7999">
                  <c:v>13.332800000000001</c:v>
                </c:pt>
                <c:pt idx="8000">
                  <c:v>13.3344666666667</c:v>
                </c:pt>
                <c:pt idx="8001">
                  <c:v>13.3361333333334</c:v>
                </c:pt>
                <c:pt idx="8002">
                  <c:v>13.3378</c:v>
                </c:pt>
                <c:pt idx="8003">
                  <c:v>13.3394666666667</c:v>
                </c:pt>
                <c:pt idx="8004">
                  <c:v>13.341133333333399</c:v>
                </c:pt>
                <c:pt idx="8005">
                  <c:v>13.3428</c:v>
                </c:pt>
                <c:pt idx="8006">
                  <c:v>13.344466666666699</c:v>
                </c:pt>
                <c:pt idx="8007">
                  <c:v>13.3461333333334</c:v>
                </c:pt>
                <c:pt idx="8008">
                  <c:v>13.347799999999999</c:v>
                </c:pt>
                <c:pt idx="8009">
                  <c:v>13.3494666666667</c:v>
                </c:pt>
                <c:pt idx="8010">
                  <c:v>13.351133333333401</c:v>
                </c:pt>
                <c:pt idx="8011">
                  <c:v>13.3528</c:v>
                </c:pt>
                <c:pt idx="8012">
                  <c:v>13.354466666666699</c:v>
                </c:pt>
                <c:pt idx="8013">
                  <c:v>13.3561333333334</c:v>
                </c:pt>
                <c:pt idx="8014">
                  <c:v>13.357799999999999</c:v>
                </c:pt>
                <c:pt idx="8015">
                  <c:v>13.3594666666667</c:v>
                </c:pt>
                <c:pt idx="8016">
                  <c:v>13.361133333333401</c:v>
                </c:pt>
                <c:pt idx="8017">
                  <c:v>13.3628</c:v>
                </c:pt>
                <c:pt idx="8018">
                  <c:v>13.364466666666701</c:v>
                </c:pt>
                <c:pt idx="8019">
                  <c:v>13.3661333333334</c:v>
                </c:pt>
                <c:pt idx="8020">
                  <c:v>13.367800000000001</c:v>
                </c:pt>
                <c:pt idx="8021">
                  <c:v>13.3694666666667</c:v>
                </c:pt>
                <c:pt idx="8022">
                  <c:v>13.3711333333334</c:v>
                </c:pt>
                <c:pt idx="8023">
                  <c:v>13.3728</c:v>
                </c:pt>
                <c:pt idx="8024">
                  <c:v>13.3744666666667</c:v>
                </c:pt>
                <c:pt idx="8025">
                  <c:v>13.376133333333399</c:v>
                </c:pt>
                <c:pt idx="8026">
                  <c:v>13.377800000000001</c:v>
                </c:pt>
                <c:pt idx="8027">
                  <c:v>13.379466666666699</c:v>
                </c:pt>
                <c:pt idx="8028">
                  <c:v>13.3811333333334</c:v>
                </c:pt>
                <c:pt idx="8029">
                  <c:v>13.3828</c:v>
                </c:pt>
                <c:pt idx="8030">
                  <c:v>13.3844666666667</c:v>
                </c:pt>
                <c:pt idx="8031">
                  <c:v>13.386133333333399</c:v>
                </c:pt>
                <c:pt idx="8032">
                  <c:v>13.3878</c:v>
                </c:pt>
                <c:pt idx="8033">
                  <c:v>13.389466666666699</c:v>
                </c:pt>
                <c:pt idx="8034">
                  <c:v>13.3911333333334</c:v>
                </c:pt>
                <c:pt idx="8035">
                  <c:v>13.392799999999999</c:v>
                </c:pt>
                <c:pt idx="8036">
                  <c:v>13.3944666666667</c:v>
                </c:pt>
                <c:pt idx="8037">
                  <c:v>13.396133333333401</c:v>
                </c:pt>
                <c:pt idx="8038">
                  <c:v>13.3978</c:v>
                </c:pt>
                <c:pt idx="8039">
                  <c:v>13.399466666666701</c:v>
                </c:pt>
                <c:pt idx="8040">
                  <c:v>13.4011333333334</c:v>
                </c:pt>
                <c:pt idx="8041">
                  <c:v>13.402799999999999</c:v>
                </c:pt>
                <c:pt idx="8042">
                  <c:v>13.4044666666667</c:v>
                </c:pt>
                <c:pt idx="8043">
                  <c:v>13.406133333333401</c:v>
                </c:pt>
                <c:pt idx="8044">
                  <c:v>13.4078</c:v>
                </c:pt>
                <c:pt idx="8045">
                  <c:v>13.409466666666701</c:v>
                </c:pt>
                <c:pt idx="8046">
                  <c:v>13.4111333333334</c:v>
                </c:pt>
                <c:pt idx="8047">
                  <c:v>13.412800000000001</c:v>
                </c:pt>
                <c:pt idx="8048">
                  <c:v>13.4144666666667</c:v>
                </c:pt>
                <c:pt idx="8049">
                  <c:v>13.4161333333334</c:v>
                </c:pt>
                <c:pt idx="8050">
                  <c:v>13.4178</c:v>
                </c:pt>
                <c:pt idx="8051">
                  <c:v>13.4194666666667</c:v>
                </c:pt>
                <c:pt idx="8052">
                  <c:v>13.421133333333399</c:v>
                </c:pt>
                <c:pt idx="8053">
                  <c:v>13.422800000000001</c:v>
                </c:pt>
                <c:pt idx="8054">
                  <c:v>13.424466666666699</c:v>
                </c:pt>
                <c:pt idx="8055">
                  <c:v>13.4261333333334</c:v>
                </c:pt>
                <c:pt idx="8056">
                  <c:v>13.4278</c:v>
                </c:pt>
                <c:pt idx="8057">
                  <c:v>13.4294666666667</c:v>
                </c:pt>
                <c:pt idx="8058">
                  <c:v>13.431133333333401</c:v>
                </c:pt>
                <c:pt idx="8059">
                  <c:v>13.4328</c:v>
                </c:pt>
                <c:pt idx="8060">
                  <c:v>13.434466666666699</c:v>
                </c:pt>
                <c:pt idx="8061">
                  <c:v>13.4361333333334</c:v>
                </c:pt>
                <c:pt idx="8062">
                  <c:v>13.437799999999999</c:v>
                </c:pt>
                <c:pt idx="8063">
                  <c:v>13.4394666666667</c:v>
                </c:pt>
                <c:pt idx="8064">
                  <c:v>13.441133333333401</c:v>
                </c:pt>
                <c:pt idx="8065">
                  <c:v>13.4428</c:v>
                </c:pt>
                <c:pt idx="8066">
                  <c:v>13.444466666666701</c:v>
                </c:pt>
                <c:pt idx="8067">
                  <c:v>13.4461333333334</c:v>
                </c:pt>
                <c:pt idx="8068">
                  <c:v>13.447800000000001</c:v>
                </c:pt>
                <c:pt idx="8069">
                  <c:v>13.4494666666667</c:v>
                </c:pt>
                <c:pt idx="8070">
                  <c:v>13.4511333333334</c:v>
                </c:pt>
                <c:pt idx="8071">
                  <c:v>13.4528</c:v>
                </c:pt>
                <c:pt idx="8072">
                  <c:v>13.454466666666701</c:v>
                </c:pt>
                <c:pt idx="8073">
                  <c:v>13.456133333333399</c:v>
                </c:pt>
                <c:pt idx="8074">
                  <c:v>13.457800000000001</c:v>
                </c:pt>
                <c:pt idx="8075">
                  <c:v>13.4594666666667</c:v>
                </c:pt>
                <c:pt idx="8076">
                  <c:v>13.4611333333334</c:v>
                </c:pt>
                <c:pt idx="8077">
                  <c:v>13.4628</c:v>
                </c:pt>
                <c:pt idx="8078">
                  <c:v>13.4644666666667</c:v>
                </c:pt>
                <c:pt idx="8079">
                  <c:v>13.466133333333399</c:v>
                </c:pt>
                <c:pt idx="8080">
                  <c:v>13.4678</c:v>
                </c:pt>
                <c:pt idx="8081">
                  <c:v>13.469466666666699</c:v>
                </c:pt>
                <c:pt idx="8082">
                  <c:v>13.4711333333334</c:v>
                </c:pt>
                <c:pt idx="8083">
                  <c:v>13.472799999999999</c:v>
                </c:pt>
                <c:pt idx="8084">
                  <c:v>13.4744666666667</c:v>
                </c:pt>
                <c:pt idx="8085">
                  <c:v>13.476133333333401</c:v>
                </c:pt>
                <c:pt idx="8086">
                  <c:v>13.4778</c:v>
                </c:pt>
                <c:pt idx="8087">
                  <c:v>13.479466666666699</c:v>
                </c:pt>
                <c:pt idx="8088">
                  <c:v>13.4811333333334</c:v>
                </c:pt>
                <c:pt idx="8089">
                  <c:v>13.482799999999999</c:v>
                </c:pt>
                <c:pt idx="8090">
                  <c:v>13.4844666666667</c:v>
                </c:pt>
                <c:pt idx="8091">
                  <c:v>13.486133333333401</c:v>
                </c:pt>
                <c:pt idx="8092">
                  <c:v>13.4878</c:v>
                </c:pt>
                <c:pt idx="8093">
                  <c:v>13.489466666666701</c:v>
                </c:pt>
                <c:pt idx="8094">
                  <c:v>13.4911333333334</c:v>
                </c:pt>
                <c:pt idx="8095">
                  <c:v>13.492800000000001</c:v>
                </c:pt>
                <c:pt idx="8096">
                  <c:v>13.4944666666667</c:v>
                </c:pt>
                <c:pt idx="8097">
                  <c:v>13.4961333333334</c:v>
                </c:pt>
                <c:pt idx="8098">
                  <c:v>13.4978</c:v>
                </c:pt>
                <c:pt idx="8099">
                  <c:v>13.4994666666667</c:v>
                </c:pt>
                <c:pt idx="8100">
                  <c:v>13.501133333333399</c:v>
                </c:pt>
                <c:pt idx="8101">
                  <c:v>13.502800000000001</c:v>
                </c:pt>
                <c:pt idx="8102">
                  <c:v>13.504466666666699</c:v>
                </c:pt>
                <c:pt idx="8103">
                  <c:v>13.5061333333334</c:v>
                </c:pt>
                <c:pt idx="8104">
                  <c:v>13.5078</c:v>
                </c:pt>
                <c:pt idx="8105">
                  <c:v>13.5094666666667</c:v>
                </c:pt>
                <c:pt idx="8106">
                  <c:v>13.511133333333399</c:v>
                </c:pt>
                <c:pt idx="8107">
                  <c:v>13.5128</c:v>
                </c:pt>
                <c:pt idx="8108">
                  <c:v>13.514466666666699</c:v>
                </c:pt>
                <c:pt idx="8109">
                  <c:v>13.5161333333334</c:v>
                </c:pt>
                <c:pt idx="8110">
                  <c:v>13.517799999999999</c:v>
                </c:pt>
                <c:pt idx="8111">
                  <c:v>13.5194666666667</c:v>
                </c:pt>
                <c:pt idx="8112">
                  <c:v>13.521133333333401</c:v>
                </c:pt>
                <c:pt idx="8113">
                  <c:v>13.5228</c:v>
                </c:pt>
                <c:pt idx="8114">
                  <c:v>13.524466666666701</c:v>
                </c:pt>
                <c:pt idx="8115">
                  <c:v>13.5261333333334</c:v>
                </c:pt>
                <c:pt idx="8116">
                  <c:v>13.527799999999999</c:v>
                </c:pt>
                <c:pt idx="8117">
                  <c:v>13.5294666666667</c:v>
                </c:pt>
                <c:pt idx="8118">
                  <c:v>13.531133333333401</c:v>
                </c:pt>
                <c:pt idx="8119">
                  <c:v>13.5328</c:v>
                </c:pt>
                <c:pt idx="8120">
                  <c:v>13.534466666666701</c:v>
                </c:pt>
                <c:pt idx="8121">
                  <c:v>13.5361333333334</c:v>
                </c:pt>
                <c:pt idx="8122">
                  <c:v>13.537800000000001</c:v>
                </c:pt>
                <c:pt idx="8123">
                  <c:v>13.5394666666667</c:v>
                </c:pt>
                <c:pt idx="8124">
                  <c:v>13.5411333333334</c:v>
                </c:pt>
                <c:pt idx="8125">
                  <c:v>13.5428</c:v>
                </c:pt>
                <c:pt idx="8126">
                  <c:v>13.5444666666667</c:v>
                </c:pt>
                <c:pt idx="8127">
                  <c:v>13.546133333333399</c:v>
                </c:pt>
                <c:pt idx="8128">
                  <c:v>13.547800000000001</c:v>
                </c:pt>
                <c:pt idx="8129">
                  <c:v>13.549466666666699</c:v>
                </c:pt>
                <c:pt idx="8130">
                  <c:v>13.5511333333334</c:v>
                </c:pt>
                <c:pt idx="8131">
                  <c:v>13.5528</c:v>
                </c:pt>
                <c:pt idx="8132">
                  <c:v>13.5544666666667</c:v>
                </c:pt>
                <c:pt idx="8133">
                  <c:v>13.556133333333401</c:v>
                </c:pt>
                <c:pt idx="8134">
                  <c:v>13.5578</c:v>
                </c:pt>
                <c:pt idx="8135">
                  <c:v>13.559466666666699</c:v>
                </c:pt>
                <c:pt idx="8136">
                  <c:v>13.5611333333334</c:v>
                </c:pt>
                <c:pt idx="8137">
                  <c:v>13.562799999999999</c:v>
                </c:pt>
                <c:pt idx="8138">
                  <c:v>13.5644666666667</c:v>
                </c:pt>
                <c:pt idx="8139">
                  <c:v>13.566133333333401</c:v>
                </c:pt>
                <c:pt idx="8140">
                  <c:v>13.5678</c:v>
                </c:pt>
                <c:pt idx="8141">
                  <c:v>13.569466666666701</c:v>
                </c:pt>
                <c:pt idx="8142">
                  <c:v>13.5711333333334</c:v>
                </c:pt>
                <c:pt idx="8143">
                  <c:v>13.572800000000001</c:v>
                </c:pt>
                <c:pt idx="8144">
                  <c:v>13.5744666666667</c:v>
                </c:pt>
                <c:pt idx="8145">
                  <c:v>13.5761333333334</c:v>
                </c:pt>
                <c:pt idx="8146">
                  <c:v>13.5778</c:v>
                </c:pt>
                <c:pt idx="8147">
                  <c:v>13.579466666666701</c:v>
                </c:pt>
                <c:pt idx="8148">
                  <c:v>13.581133333333399</c:v>
                </c:pt>
                <c:pt idx="8149">
                  <c:v>13.582800000000001</c:v>
                </c:pt>
                <c:pt idx="8150">
                  <c:v>13.5844666666667</c:v>
                </c:pt>
                <c:pt idx="8151">
                  <c:v>13.5861333333334</c:v>
                </c:pt>
                <c:pt idx="8152">
                  <c:v>13.5878</c:v>
                </c:pt>
                <c:pt idx="8153">
                  <c:v>13.5894666666667</c:v>
                </c:pt>
                <c:pt idx="8154">
                  <c:v>13.591133333333399</c:v>
                </c:pt>
                <c:pt idx="8155">
                  <c:v>13.5928</c:v>
                </c:pt>
                <c:pt idx="8156">
                  <c:v>13.594466666666699</c:v>
                </c:pt>
                <c:pt idx="8157">
                  <c:v>13.5961333333334</c:v>
                </c:pt>
                <c:pt idx="8158">
                  <c:v>13.597799999999999</c:v>
                </c:pt>
                <c:pt idx="8159">
                  <c:v>13.5994666666667</c:v>
                </c:pt>
                <c:pt idx="8160">
                  <c:v>13.601133333333401</c:v>
                </c:pt>
                <c:pt idx="8161">
                  <c:v>13.6028</c:v>
                </c:pt>
                <c:pt idx="8162">
                  <c:v>13.604466666666699</c:v>
                </c:pt>
                <c:pt idx="8163">
                  <c:v>13.6061333333334</c:v>
                </c:pt>
                <c:pt idx="8164">
                  <c:v>13.607799999999999</c:v>
                </c:pt>
                <c:pt idx="8165">
                  <c:v>13.6094666666667</c:v>
                </c:pt>
                <c:pt idx="8166">
                  <c:v>13.611133333333401</c:v>
                </c:pt>
                <c:pt idx="8167">
                  <c:v>13.6128</c:v>
                </c:pt>
                <c:pt idx="8168">
                  <c:v>13.614466666666701</c:v>
                </c:pt>
                <c:pt idx="8169">
                  <c:v>13.6161333333334</c:v>
                </c:pt>
                <c:pt idx="8170">
                  <c:v>13.617800000000001</c:v>
                </c:pt>
                <c:pt idx="8171">
                  <c:v>13.6194666666667</c:v>
                </c:pt>
                <c:pt idx="8172">
                  <c:v>13.6211333333334</c:v>
                </c:pt>
                <c:pt idx="8173">
                  <c:v>13.6228</c:v>
                </c:pt>
                <c:pt idx="8174">
                  <c:v>13.6244666666667</c:v>
                </c:pt>
                <c:pt idx="8175">
                  <c:v>13.626133333333399</c:v>
                </c:pt>
                <c:pt idx="8176">
                  <c:v>13.627800000000001</c:v>
                </c:pt>
                <c:pt idx="8177">
                  <c:v>13.629466666666699</c:v>
                </c:pt>
                <c:pt idx="8178">
                  <c:v>13.6311333333334</c:v>
                </c:pt>
                <c:pt idx="8179">
                  <c:v>13.6328</c:v>
                </c:pt>
                <c:pt idx="8180">
                  <c:v>13.6344666666667</c:v>
                </c:pt>
                <c:pt idx="8181">
                  <c:v>13.636133333333399</c:v>
                </c:pt>
                <c:pt idx="8182">
                  <c:v>13.6378</c:v>
                </c:pt>
                <c:pt idx="8183">
                  <c:v>13.639466666666699</c:v>
                </c:pt>
                <c:pt idx="8184">
                  <c:v>13.6411333333334</c:v>
                </c:pt>
                <c:pt idx="8185">
                  <c:v>13.642799999999999</c:v>
                </c:pt>
                <c:pt idx="8186">
                  <c:v>13.6444666666667</c:v>
                </c:pt>
                <c:pt idx="8187">
                  <c:v>13.646133333333401</c:v>
                </c:pt>
                <c:pt idx="8188">
                  <c:v>13.6478</c:v>
                </c:pt>
                <c:pt idx="8189">
                  <c:v>13.649466666666701</c:v>
                </c:pt>
                <c:pt idx="8190">
                  <c:v>13.6511333333334</c:v>
                </c:pt>
                <c:pt idx="8191">
                  <c:v>13.652799999999999</c:v>
                </c:pt>
                <c:pt idx="8192">
                  <c:v>13.6544666666667</c:v>
                </c:pt>
                <c:pt idx="8193">
                  <c:v>13.656133333333401</c:v>
                </c:pt>
                <c:pt idx="8194">
                  <c:v>13.6578</c:v>
                </c:pt>
                <c:pt idx="8195">
                  <c:v>13.659466666666701</c:v>
                </c:pt>
                <c:pt idx="8196">
                  <c:v>13.6611333333334</c:v>
                </c:pt>
                <c:pt idx="8197">
                  <c:v>13.662800000000001</c:v>
                </c:pt>
                <c:pt idx="8198">
                  <c:v>13.6644666666667</c:v>
                </c:pt>
                <c:pt idx="8199">
                  <c:v>13.6661333333334</c:v>
                </c:pt>
                <c:pt idx="8200">
                  <c:v>13.6678</c:v>
                </c:pt>
                <c:pt idx="8201">
                  <c:v>13.6694666666667</c:v>
                </c:pt>
                <c:pt idx="8202">
                  <c:v>13.671133333333399</c:v>
                </c:pt>
                <c:pt idx="8203">
                  <c:v>13.672800000000001</c:v>
                </c:pt>
                <c:pt idx="8204">
                  <c:v>13.674466666666699</c:v>
                </c:pt>
                <c:pt idx="8205">
                  <c:v>13.6761333333334</c:v>
                </c:pt>
                <c:pt idx="8206">
                  <c:v>13.6778</c:v>
                </c:pt>
                <c:pt idx="8207">
                  <c:v>13.6794666666667</c:v>
                </c:pt>
                <c:pt idx="8208">
                  <c:v>13.681133333333401</c:v>
                </c:pt>
                <c:pt idx="8209">
                  <c:v>13.6828</c:v>
                </c:pt>
                <c:pt idx="8210">
                  <c:v>13.684466666666699</c:v>
                </c:pt>
                <c:pt idx="8211">
                  <c:v>13.6861333333334</c:v>
                </c:pt>
                <c:pt idx="8212">
                  <c:v>13.687799999999999</c:v>
                </c:pt>
                <c:pt idx="8213">
                  <c:v>13.6894666666667</c:v>
                </c:pt>
                <c:pt idx="8214">
                  <c:v>13.691133333333401</c:v>
                </c:pt>
                <c:pt idx="8215">
                  <c:v>13.6928</c:v>
                </c:pt>
                <c:pt idx="8216">
                  <c:v>13.694466666666701</c:v>
                </c:pt>
                <c:pt idx="8217">
                  <c:v>13.6961333333334</c:v>
                </c:pt>
                <c:pt idx="8218">
                  <c:v>13.697800000000001</c:v>
                </c:pt>
                <c:pt idx="8219">
                  <c:v>13.6994666666667</c:v>
                </c:pt>
                <c:pt idx="8220">
                  <c:v>13.7011333333334</c:v>
                </c:pt>
                <c:pt idx="8221">
                  <c:v>13.7028</c:v>
                </c:pt>
                <c:pt idx="8222">
                  <c:v>13.704466666666701</c:v>
                </c:pt>
                <c:pt idx="8223">
                  <c:v>13.706133333333399</c:v>
                </c:pt>
                <c:pt idx="8224">
                  <c:v>13.707800000000001</c:v>
                </c:pt>
                <c:pt idx="8225">
                  <c:v>13.7094666666667</c:v>
                </c:pt>
                <c:pt idx="8226">
                  <c:v>13.7111333333334</c:v>
                </c:pt>
                <c:pt idx="8227">
                  <c:v>13.7128</c:v>
                </c:pt>
                <c:pt idx="8228">
                  <c:v>13.7144666666667</c:v>
                </c:pt>
                <c:pt idx="8229">
                  <c:v>13.716133333333399</c:v>
                </c:pt>
                <c:pt idx="8230">
                  <c:v>13.7178</c:v>
                </c:pt>
                <c:pt idx="8231">
                  <c:v>13.719466666666699</c:v>
                </c:pt>
                <c:pt idx="8232">
                  <c:v>13.7211333333334</c:v>
                </c:pt>
                <c:pt idx="8233">
                  <c:v>13.722799999999999</c:v>
                </c:pt>
                <c:pt idx="8234">
                  <c:v>13.7244666666667</c:v>
                </c:pt>
                <c:pt idx="8235">
                  <c:v>13.726133333333401</c:v>
                </c:pt>
                <c:pt idx="8236">
                  <c:v>13.7278</c:v>
                </c:pt>
                <c:pt idx="8237">
                  <c:v>13.729466666666699</c:v>
                </c:pt>
                <c:pt idx="8238">
                  <c:v>13.7311333333334</c:v>
                </c:pt>
                <c:pt idx="8239">
                  <c:v>13.732799999999999</c:v>
                </c:pt>
                <c:pt idx="8240">
                  <c:v>13.7344666666667</c:v>
                </c:pt>
                <c:pt idx="8241">
                  <c:v>13.736133333333401</c:v>
                </c:pt>
                <c:pt idx="8242">
                  <c:v>13.7378</c:v>
                </c:pt>
                <c:pt idx="8243">
                  <c:v>13.739466666666701</c:v>
                </c:pt>
                <c:pt idx="8244">
                  <c:v>13.7411333333334</c:v>
                </c:pt>
                <c:pt idx="8245">
                  <c:v>13.742800000000001</c:v>
                </c:pt>
                <c:pt idx="8246">
                  <c:v>13.7444666666667</c:v>
                </c:pt>
                <c:pt idx="8247">
                  <c:v>13.7461333333334</c:v>
                </c:pt>
                <c:pt idx="8248">
                  <c:v>13.7478</c:v>
                </c:pt>
                <c:pt idx="8249">
                  <c:v>13.7494666666667</c:v>
                </c:pt>
                <c:pt idx="8250">
                  <c:v>13.751133333333399</c:v>
                </c:pt>
                <c:pt idx="8251">
                  <c:v>13.752800000000001</c:v>
                </c:pt>
                <c:pt idx="8252">
                  <c:v>13.754466666666699</c:v>
                </c:pt>
                <c:pt idx="8253">
                  <c:v>13.7561333333334</c:v>
                </c:pt>
                <c:pt idx="8254">
                  <c:v>13.7578</c:v>
                </c:pt>
                <c:pt idx="8255">
                  <c:v>13.7594666666667</c:v>
                </c:pt>
                <c:pt idx="8256">
                  <c:v>13.761133333333399</c:v>
                </c:pt>
                <c:pt idx="8257">
                  <c:v>13.7628</c:v>
                </c:pt>
                <c:pt idx="8258">
                  <c:v>13.764466666666699</c:v>
                </c:pt>
                <c:pt idx="8259">
                  <c:v>13.7661333333334</c:v>
                </c:pt>
                <c:pt idx="8260">
                  <c:v>13.767799999999999</c:v>
                </c:pt>
                <c:pt idx="8261">
                  <c:v>13.7694666666667</c:v>
                </c:pt>
                <c:pt idx="8262">
                  <c:v>13.771133333333401</c:v>
                </c:pt>
                <c:pt idx="8263">
                  <c:v>13.7728</c:v>
                </c:pt>
                <c:pt idx="8264">
                  <c:v>13.774466666666701</c:v>
                </c:pt>
                <c:pt idx="8265">
                  <c:v>13.7761333333334</c:v>
                </c:pt>
                <c:pt idx="8266">
                  <c:v>13.777799999999999</c:v>
                </c:pt>
                <c:pt idx="8267">
                  <c:v>13.7794666666667</c:v>
                </c:pt>
                <c:pt idx="8268">
                  <c:v>13.781133333333401</c:v>
                </c:pt>
                <c:pt idx="8269">
                  <c:v>13.7828</c:v>
                </c:pt>
                <c:pt idx="8270">
                  <c:v>13.784466666666701</c:v>
                </c:pt>
                <c:pt idx="8271">
                  <c:v>13.7861333333334</c:v>
                </c:pt>
                <c:pt idx="8272">
                  <c:v>13.787800000000001</c:v>
                </c:pt>
                <c:pt idx="8273">
                  <c:v>13.7894666666667</c:v>
                </c:pt>
                <c:pt idx="8274">
                  <c:v>13.7911333333334</c:v>
                </c:pt>
                <c:pt idx="8275">
                  <c:v>13.7928</c:v>
                </c:pt>
                <c:pt idx="8276">
                  <c:v>13.7944666666667</c:v>
                </c:pt>
                <c:pt idx="8277">
                  <c:v>13.796133333333399</c:v>
                </c:pt>
                <c:pt idx="8278">
                  <c:v>13.797800000000001</c:v>
                </c:pt>
                <c:pt idx="8279">
                  <c:v>13.799466666666699</c:v>
                </c:pt>
                <c:pt idx="8280">
                  <c:v>13.8011333333334</c:v>
                </c:pt>
                <c:pt idx="8281">
                  <c:v>13.8028</c:v>
                </c:pt>
                <c:pt idx="8282">
                  <c:v>13.8044666666667</c:v>
                </c:pt>
                <c:pt idx="8283">
                  <c:v>13.806133333333401</c:v>
                </c:pt>
                <c:pt idx="8284">
                  <c:v>13.8078</c:v>
                </c:pt>
                <c:pt idx="8285">
                  <c:v>13.809466666666699</c:v>
                </c:pt>
                <c:pt idx="8286">
                  <c:v>13.8111333333334</c:v>
                </c:pt>
                <c:pt idx="8287">
                  <c:v>13.812799999999999</c:v>
                </c:pt>
                <c:pt idx="8288">
                  <c:v>13.8144666666667</c:v>
                </c:pt>
                <c:pt idx="8289">
                  <c:v>13.816133333333401</c:v>
                </c:pt>
                <c:pt idx="8290">
                  <c:v>13.8178</c:v>
                </c:pt>
                <c:pt idx="8291">
                  <c:v>13.819466666666701</c:v>
                </c:pt>
                <c:pt idx="8292">
                  <c:v>13.8211333333334</c:v>
                </c:pt>
                <c:pt idx="8293">
                  <c:v>13.822800000000001</c:v>
                </c:pt>
                <c:pt idx="8294">
                  <c:v>13.8244666666667</c:v>
                </c:pt>
                <c:pt idx="8295">
                  <c:v>13.8261333333334</c:v>
                </c:pt>
                <c:pt idx="8296">
                  <c:v>13.8278</c:v>
                </c:pt>
                <c:pt idx="8297">
                  <c:v>13.829466666666701</c:v>
                </c:pt>
                <c:pt idx="8298">
                  <c:v>13.831133333333399</c:v>
                </c:pt>
                <c:pt idx="8299">
                  <c:v>13.832800000000001</c:v>
                </c:pt>
                <c:pt idx="8300">
                  <c:v>13.8344666666667</c:v>
                </c:pt>
                <c:pt idx="8301">
                  <c:v>13.8361333333334</c:v>
                </c:pt>
                <c:pt idx="8302">
                  <c:v>13.8378</c:v>
                </c:pt>
                <c:pt idx="8303">
                  <c:v>13.8394666666667</c:v>
                </c:pt>
                <c:pt idx="8304">
                  <c:v>13.841133333333399</c:v>
                </c:pt>
                <c:pt idx="8305">
                  <c:v>13.8428</c:v>
                </c:pt>
                <c:pt idx="8306">
                  <c:v>13.844466666666699</c:v>
                </c:pt>
                <c:pt idx="8307">
                  <c:v>13.8461333333334</c:v>
                </c:pt>
                <c:pt idx="8308">
                  <c:v>13.847799999999999</c:v>
                </c:pt>
                <c:pt idx="8309">
                  <c:v>13.8494666666667</c:v>
                </c:pt>
                <c:pt idx="8310">
                  <c:v>13.851133333333401</c:v>
                </c:pt>
                <c:pt idx="8311">
                  <c:v>13.8528</c:v>
                </c:pt>
                <c:pt idx="8312">
                  <c:v>13.854466666666699</c:v>
                </c:pt>
                <c:pt idx="8313">
                  <c:v>13.8561333333334</c:v>
                </c:pt>
                <c:pt idx="8314">
                  <c:v>13.857799999999999</c:v>
                </c:pt>
                <c:pt idx="8315">
                  <c:v>13.8594666666667</c:v>
                </c:pt>
                <c:pt idx="8316">
                  <c:v>13.861133333333401</c:v>
                </c:pt>
                <c:pt idx="8317">
                  <c:v>13.8628</c:v>
                </c:pt>
                <c:pt idx="8318">
                  <c:v>13.864466666666701</c:v>
                </c:pt>
                <c:pt idx="8319">
                  <c:v>13.8661333333334</c:v>
                </c:pt>
                <c:pt idx="8320">
                  <c:v>13.867800000000001</c:v>
                </c:pt>
                <c:pt idx="8321">
                  <c:v>13.8694666666667</c:v>
                </c:pt>
                <c:pt idx="8322">
                  <c:v>13.8711333333334</c:v>
                </c:pt>
                <c:pt idx="8323">
                  <c:v>13.8728</c:v>
                </c:pt>
                <c:pt idx="8324">
                  <c:v>13.8744666666667</c:v>
                </c:pt>
                <c:pt idx="8325">
                  <c:v>13.876133333333399</c:v>
                </c:pt>
                <c:pt idx="8326">
                  <c:v>13.877800000000001</c:v>
                </c:pt>
                <c:pt idx="8327">
                  <c:v>13.879466666666699</c:v>
                </c:pt>
                <c:pt idx="8328">
                  <c:v>13.8811333333334</c:v>
                </c:pt>
                <c:pt idx="8329">
                  <c:v>13.8828</c:v>
                </c:pt>
                <c:pt idx="8330">
                  <c:v>13.8844666666667</c:v>
                </c:pt>
                <c:pt idx="8331">
                  <c:v>13.886133333333399</c:v>
                </c:pt>
                <c:pt idx="8332">
                  <c:v>13.8878</c:v>
                </c:pt>
                <c:pt idx="8333">
                  <c:v>13.889466666666699</c:v>
                </c:pt>
                <c:pt idx="8334">
                  <c:v>13.8911333333334</c:v>
                </c:pt>
                <c:pt idx="8335">
                  <c:v>13.892799999999999</c:v>
                </c:pt>
                <c:pt idx="8336">
                  <c:v>13.8944666666667</c:v>
                </c:pt>
                <c:pt idx="8337">
                  <c:v>13.896133333333401</c:v>
                </c:pt>
                <c:pt idx="8338">
                  <c:v>13.8978</c:v>
                </c:pt>
                <c:pt idx="8339">
                  <c:v>13.899466666666701</c:v>
                </c:pt>
                <c:pt idx="8340">
                  <c:v>13.9011333333334</c:v>
                </c:pt>
                <c:pt idx="8341">
                  <c:v>13.902799999999999</c:v>
                </c:pt>
                <c:pt idx="8342">
                  <c:v>13.9044666666667</c:v>
                </c:pt>
                <c:pt idx="8343">
                  <c:v>13.906133333333401</c:v>
                </c:pt>
                <c:pt idx="8344">
                  <c:v>13.9078</c:v>
                </c:pt>
                <c:pt idx="8345">
                  <c:v>13.909466666666701</c:v>
                </c:pt>
                <c:pt idx="8346">
                  <c:v>13.9111333333334</c:v>
                </c:pt>
                <c:pt idx="8347">
                  <c:v>13.912800000000001</c:v>
                </c:pt>
                <c:pt idx="8348">
                  <c:v>13.9144666666667</c:v>
                </c:pt>
                <c:pt idx="8349">
                  <c:v>13.9161333333334</c:v>
                </c:pt>
                <c:pt idx="8350">
                  <c:v>13.9178</c:v>
                </c:pt>
                <c:pt idx="8351">
                  <c:v>13.9194666666667</c:v>
                </c:pt>
                <c:pt idx="8352">
                  <c:v>13.921133333333399</c:v>
                </c:pt>
                <c:pt idx="8353">
                  <c:v>13.922800000000001</c:v>
                </c:pt>
                <c:pt idx="8354">
                  <c:v>13.924466666666699</c:v>
                </c:pt>
                <c:pt idx="8355">
                  <c:v>13.9261333333334</c:v>
                </c:pt>
                <c:pt idx="8356">
                  <c:v>13.9278</c:v>
                </c:pt>
                <c:pt idx="8357">
                  <c:v>13.9294666666667</c:v>
                </c:pt>
                <c:pt idx="8358">
                  <c:v>13.931133333333401</c:v>
                </c:pt>
                <c:pt idx="8359">
                  <c:v>13.9328</c:v>
                </c:pt>
                <c:pt idx="8360">
                  <c:v>13.934466666666699</c:v>
                </c:pt>
                <c:pt idx="8361">
                  <c:v>13.9361333333334</c:v>
                </c:pt>
                <c:pt idx="8362">
                  <c:v>13.937799999999999</c:v>
                </c:pt>
                <c:pt idx="8363">
                  <c:v>13.9394666666667</c:v>
                </c:pt>
                <c:pt idx="8364">
                  <c:v>13.941133333333401</c:v>
                </c:pt>
                <c:pt idx="8365">
                  <c:v>13.9428</c:v>
                </c:pt>
                <c:pt idx="8366">
                  <c:v>13.944466666666701</c:v>
                </c:pt>
                <c:pt idx="8367">
                  <c:v>13.9461333333334</c:v>
                </c:pt>
                <c:pt idx="8368">
                  <c:v>13.947800000000001</c:v>
                </c:pt>
                <c:pt idx="8369">
                  <c:v>13.9494666666667</c:v>
                </c:pt>
                <c:pt idx="8370">
                  <c:v>13.9511333333334</c:v>
                </c:pt>
                <c:pt idx="8371">
                  <c:v>13.9528</c:v>
                </c:pt>
                <c:pt idx="8372">
                  <c:v>13.954466666666701</c:v>
                </c:pt>
                <c:pt idx="8373">
                  <c:v>13.956133333333399</c:v>
                </c:pt>
                <c:pt idx="8374">
                  <c:v>13.957800000000001</c:v>
                </c:pt>
                <c:pt idx="8375">
                  <c:v>13.9594666666667</c:v>
                </c:pt>
                <c:pt idx="8376">
                  <c:v>13.9611333333334</c:v>
                </c:pt>
                <c:pt idx="8377">
                  <c:v>13.9628</c:v>
                </c:pt>
                <c:pt idx="8378">
                  <c:v>13.9644666666667</c:v>
                </c:pt>
                <c:pt idx="8379">
                  <c:v>13.966133333333399</c:v>
                </c:pt>
                <c:pt idx="8380">
                  <c:v>13.9678</c:v>
                </c:pt>
                <c:pt idx="8381">
                  <c:v>13.969466666666699</c:v>
                </c:pt>
                <c:pt idx="8382">
                  <c:v>13.9711333333334</c:v>
                </c:pt>
                <c:pt idx="8383">
                  <c:v>13.972799999999999</c:v>
                </c:pt>
                <c:pt idx="8384">
                  <c:v>13.9744666666667</c:v>
                </c:pt>
                <c:pt idx="8385">
                  <c:v>13.976133333333401</c:v>
                </c:pt>
                <c:pt idx="8386">
                  <c:v>13.9778</c:v>
                </c:pt>
                <c:pt idx="8387">
                  <c:v>13.979466666666699</c:v>
                </c:pt>
                <c:pt idx="8388">
                  <c:v>13.9811333333334</c:v>
                </c:pt>
                <c:pt idx="8389">
                  <c:v>13.982799999999999</c:v>
                </c:pt>
                <c:pt idx="8390">
                  <c:v>13.9844666666667</c:v>
                </c:pt>
                <c:pt idx="8391">
                  <c:v>13.986133333333401</c:v>
                </c:pt>
                <c:pt idx="8392">
                  <c:v>13.9878</c:v>
                </c:pt>
                <c:pt idx="8393">
                  <c:v>13.989466666666701</c:v>
                </c:pt>
                <c:pt idx="8394">
                  <c:v>13.9911333333334</c:v>
                </c:pt>
                <c:pt idx="8395">
                  <c:v>13.992800000000001</c:v>
                </c:pt>
                <c:pt idx="8396">
                  <c:v>13.9944666666667</c:v>
                </c:pt>
                <c:pt idx="8397">
                  <c:v>13.9961333333334</c:v>
                </c:pt>
                <c:pt idx="8398">
                  <c:v>13.9978</c:v>
                </c:pt>
                <c:pt idx="8399">
                  <c:v>13.9994666666667</c:v>
                </c:pt>
                <c:pt idx="8400">
                  <c:v>14.001133333333399</c:v>
                </c:pt>
                <c:pt idx="8401">
                  <c:v>14.002800000000001</c:v>
                </c:pt>
                <c:pt idx="8402">
                  <c:v>14.004466666666699</c:v>
                </c:pt>
                <c:pt idx="8403">
                  <c:v>14.0061333333334</c:v>
                </c:pt>
                <c:pt idx="8404">
                  <c:v>14.0078</c:v>
                </c:pt>
                <c:pt idx="8405">
                  <c:v>14.0094666666667</c:v>
                </c:pt>
                <c:pt idx="8406">
                  <c:v>14.011133333333399</c:v>
                </c:pt>
                <c:pt idx="8407">
                  <c:v>14.0128</c:v>
                </c:pt>
                <c:pt idx="8408">
                  <c:v>14.014466666666699</c:v>
                </c:pt>
                <c:pt idx="8409">
                  <c:v>14.0161333333334</c:v>
                </c:pt>
                <c:pt idx="8410">
                  <c:v>14.017799999999999</c:v>
                </c:pt>
                <c:pt idx="8411">
                  <c:v>14.0194666666667</c:v>
                </c:pt>
                <c:pt idx="8412">
                  <c:v>14.021133333333401</c:v>
                </c:pt>
                <c:pt idx="8413">
                  <c:v>14.0228</c:v>
                </c:pt>
                <c:pt idx="8414">
                  <c:v>14.024466666666701</c:v>
                </c:pt>
                <c:pt idx="8415">
                  <c:v>14.0261333333334</c:v>
                </c:pt>
                <c:pt idx="8416">
                  <c:v>14.027799999999999</c:v>
                </c:pt>
                <c:pt idx="8417">
                  <c:v>14.0294666666667</c:v>
                </c:pt>
                <c:pt idx="8418">
                  <c:v>14.031133333333401</c:v>
                </c:pt>
                <c:pt idx="8419">
                  <c:v>14.0328</c:v>
                </c:pt>
                <c:pt idx="8420">
                  <c:v>14.034466666666701</c:v>
                </c:pt>
                <c:pt idx="8421">
                  <c:v>14.0361333333334</c:v>
                </c:pt>
                <c:pt idx="8422">
                  <c:v>14.037800000000001</c:v>
                </c:pt>
                <c:pt idx="8423">
                  <c:v>14.0394666666667</c:v>
                </c:pt>
                <c:pt idx="8424">
                  <c:v>14.0411333333334</c:v>
                </c:pt>
                <c:pt idx="8425">
                  <c:v>14.0428</c:v>
                </c:pt>
                <c:pt idx="8426">
                  <c:v>14.0444666666667</c:v>
                </c:pt>
                <c:pt idx="8427">
                  <c:v>14.046133333333399</c:v>
                </c:pt>
                <c:pt idx="8428">
                  <c:v>14.047800000000001</c:v>
                </c:pt>
                <c:pt idx="8429">
                  <c:v>14.049466666666699</c:v>
                </c:pt>
                <c:pt idx="8430">
                  <c:v>14.0511333333334</c:v>
                </c:pt>
                <c:pt idx="8431">
                  <c:v>14.0528</c:v>
                </c:pt>
                <c:pt idx="8432">
                  <c:v>14.0544666666667</c:v>
                </c:pt>
                <c:pt idx="8433">
                  <c:v>14.056133333333401</c:v>
                </c:pt>
                <c:pt idx="8434">
                  <c:v>14.0578</c:v>
                </c:pt>
                <c:pt idx="8435">
                  <c:v>14.059466666666699</c:v>
                </c:pt>
                <c:pt idx="8436">
                  <c:v>14.0611333333334</c:v>
                </c:pt>
                <c:pt idx="8437">
                  <c:v>14.062799999999999</c:v>
                </c:pt>
                <c:pt idx="8438">
                  <c:v>14.0644666666667</c:v>
                </c:pt>
                <c:pt idx="8439">
                  <c:v>14.066133333333401</c:v>
                </c:pt>
                <c:pt idx="8440">
                  <c:v>14.0678</c:v>
                </c:pt>
                <c:pt idx="8441">
                  <c:v>14.069466666666701</c:v>
                </c:pt>
                <c:pt idx="8442">
                  <c:v>14.0711333333334</c:v>
                </c:pt>
                <c:pt idx="8443">
                  <c:v>14.072800000000001</c:v>
                </c:pt>
                <c:pt idx="8444">
                  <c:v>14.0744666666667</c:v>
                </c:pt>
                <c:pt idx="8445">
                  <c:v>14.0761333333334</c:v>
                </c:pt>
                <c:pt idx="8446">
                  <c:v>14.0778</c:v>
                </c:pt>
                <c:pt idx="8447">
                  <c:v>14.079466666666701</c:v>
                </c:pt>
                <c:pt idx="8448">
                  <c:v>14.081133333333399</c:v>
                </c:pt>
                <c:pt idx="8449">
                  <c:v>14.082800000000001</c:v>
                </c:pt>
                <c:pt idx="8450">
                  <c:v>14.0844666666667</c:v>
                </c:pt>
                <c:pt idx="8451">
                  <c:v>14.0861333333334</c:v>
                </c:pt>
                <c:pt idx="8452">
                  <c:v>14.0878</c:v>
                </c:pt>
                <c:pt idx="8453">
                  <c:v>14.0894666666667</c:v>
                </c:pt>
                <c:pt idx="8454">
                  <c:v>14.091133333333399</c:v>
                </c:pt>
                <c:pt idx="8455">
                  <c:v>14.0928</c:v>
                </c:pt>
                <c:pt idx="8456">
                  <c:v>14.094466666666699</c:v>
                </c:pt>
                <c:pt idx="8457">
                  <c:v>14.0961333333334</c:v>
                </c:pt>
                <c:pt idx="8458">
                  <c:v>14.097799999999999</c:v>
                </c:pt>
                <c:pt idx="8459">
                  <c:v>14.0994666666667</c:v>
                </c:pt>
                <c:pt idx="8460">
                  <c:v>14.101133333333401</c:v>
                </c:pt>
                <c:pt idx="8461">
                  <c:v>14.1028</c:v>
                </c:pt>
                <c:pt idx="8462">
                  <c:v>14.104466666666699</c:v>
                </c:pt>
                <c:pt idx="8463">
                  <c:v>14.1061333333334</c:v>
                </c:pt>
                <c:pt idx="8464">
                  <c:v>14.107799999999999</c:v>
                </c:pt>
                <c:pt idx="8465">
                  <c:v>14.1094666666667</c:v>
                </c:pt>
                <c:pt idx="8466">
                  <c:v>14.111133333333401</c:v>
                </c:pt>
                <c:pt idx="8467">
                  <c:v>14.1128</c:v>
                </c:pt>
                <c:pt idx="8468">
                  <c:v>14.114466666666701</c:v>
                </c:pt>
                <c:pt idx="8469">
                  <c:v>14.1161333333334</c:v>
                </c:pt>
                <c:pt idx="8470">
                  <c:v>14.117800000000001</c:v>
                </c:pt>
                <c:pt idx="8471">
                  <c:v>14.1194666666667</c:v>
                </c:pt>
                <c:pt idx="8472">
                  <c:v>14.1211333333334</c:v>
                </c:pt>
                <c:pt idx="8473">
                  <c:v>14.1228</c:v>
                </c:pt>
                <c:pt idx="8474">
                  <c:v>14.1244666666667</c:v>
                </c:pt>
                <c:pt idx="8475">
                  <c:v>14.126133333333399</c:v>
                </c:pt>
                <c:pt idx="8476">
                  <c:v>14.127800000000001</c:v>
                </c:pt>
                <c:pt idx="8477">
                  <c:v>14.129466666666699</c:v>
                </c:pt>
                <c:pt idx="8478">
                  <c:v>14.1311333333334</c:v>
                </c:pt>
                <c:pt idx="8479">
                  <c:v>14.1328</c:v>
                </c:pt>
                <c:pt idx="8480">
                  <c:v>14.1344666666667</c:v>
                </c:pt>
                <c:pt idx="8481">
                  <c:v>14.136133333333399</c:v>
                </c:pt>
                <c:pt idx="8482">
                  <c:v>14.1378</c:v>
                </c:pt>
                <c:pt idx="8483">
                  <c:v>14.139466666666699</c:v>
                </c:pt>
                <c:pt idx="8484">
                  <c:v>14.1411333333334</c:v>
                </c:pt>
                <c:pt idx="8485">
                  <c:v>14.142799999999999</c:v>
                </c:pt>
                <c:pt idx="8486">
                  <c:v>14.1444666666667</c:v>
                </c:pt>
                <c:pt idx="8487">
                  <c:v>14.146133333333401</c:v>
                </c:pt>
                <c:pt idx="8488">
                  <c:v>14.1478</c:v>
                </c:pt>
                <c:pt idx="8489">
                  <c:v>14.149466666666701</c:v>
                </c:pt>
                <c:pt idx="8490">
                  <c:v>14.1511333333334</c:v>
                </c:pt>
                <c:pt idx="8491">
                  <c:v>14.152799999999999</c:v>
                </c:pt>
                <c:pt idx="8492">
                  <c:v>14.1544666666667</c:v>
                </c:pt>
                <c:pt idx="8493">
                  <c:v>14.156133333333401</c:v>
                </c:pt>
                <c:pt idx="8494">
                  <c:v>14.1578</c:v>
                </c:pt>
                <c:pt idx="8495">
                  <c:v>14.159466666666701</c:v>
                </c:pt>
                <c:pt idx="8496">
                  <c:v>14.1611333333334</c:v>
                </c:pt>
                <c:pt idx="8497">
                  <c:v>14.162800000000001</c:v>
                </c:pt>
                <c:pt idx="8498">
                  <c:v>14.1644666666667</c:v>
                </c:pt>
                <c:pt idx="8499">
                  <c:v>14.1661333333334</c:v>
                </c:pt>
                <c:pt idx="8500">
                  <c:v>14.1678</c:v>
                </c:pt>
                <c:pt idx="8501">
                  <c:v>14.1694666666667</c:v>
                </c:pt>
                <c:pt idx="8502">
                  <c:v>14.171133333333399</c:v>
                </c:pt>
                <c:pt idx="8503">
                  <c:v>14.172800000000001</c:v>
                </c:pt>
                <c:pt idx="8504">
                  <c:v>14.174466666666699</c:v>
                </c:pt>
                <c:pt idx="8505">
                  <c:v>14.1761333333334</c:v>
                </c:pt>
                <c:pt idx="8506">
                  <c:v>14.1778</c:v>
                </c:pt>
                <c:pt idx="8507">
                  <c:v>14.1794666666667</c:v>
                </c:pt>
                <c:pt idx="8508">
                  <c:v>14.181133333333401</c:v>
                </c:pt>
                <c:pt idx="8509">
                  <c:v>14.1828</c:v>
                </c:pt>
                <c:pt idx="8510">
                  <c:v>14.184466666666699</c:v>
                </c:pt>
                <c:pt idx="8511">
                  <c:v>14.1861333333334</c:v>
                </c:pt>
                <c:pt idx="8512">
                  <c:v>14.187799999999999</c:v>
                </c:pt>
                <c:pt idx="8513">
                  <c:v>14.1894666666667</c:v>
                </c:pt>
                <c:pt idx="8514">
                  <c:v>14.191133333333401</c:v>
                </c:pt>
                <c:pt idx="8515">
                  <c:v>14.1928</c:v>
                </c:pt>
                <c:pt idx="8516">
                  <c:v>14.194466666666701</c:v>
                </c:pt>
                <c:pt idx="8517">
                  <c:v>14.1961333333334</c:v>
                </c:pt>
                <c:pt idx="8518">
                  <c:v>14.197800000000001</c:v>
                </c:pt>
                <c:pt idx="8519">
                  <c:v>14.1994666666667</c:v>
                </c:pt>
                <c:pt idx="8520">
                  <c:v>14.2011333333334</c:v>
                </c:pt>
                <c:pt idx="8521">
                  <c:v>14.2028</c:v>
                </c:pt>
                <c:pt idx="8522">
                  <c:v>14.204466666666701</c:v>
                </c:pt>
                <c:pt idx="8523">
                  <c:v>14.206133333333399</c:v>
                </c:pt>
                <c:pt idx="8524">
                  <c:v>14.207800000000001</c:v>
                </c:pt>
                <c:pt idx="8525">
                  <c:v>14.2094666666667</c:v>
                </c:pt>
                <c:pt idx="8526">
                  <c:v>14.2111333333334</c:v>
                </c:pt>
                <c:pt idx="8527">
                  <c:v>14.2128</c:v>
                </c:pt>
                <c:pt idx="8528">
                  <c:v>14.2144666666667</c:v>
                </c:pt>
                <c:pt idx="8529">
                  <c:v>14.216133333333399</c:v>
                </c:pt>
                <c:pt idx="8530">
                  <c:v>14.2178</c:v>
                </c:pt>
                <c:pt idx="8531">
                  <c:v>14.219466666666699</c:v>
                </c:pt>
                <c:pt idx="8532">
                  <c:v>14.2211333333334</c:v>
                </c:pt>
                <c:pt idx="8533">
                  <c:v>14.222799999999999</c:v>
                </c:pt>
                <c:pt idx="8534">
                  <c:v>14.2244666666667</c:v>
                </c:pt>
                <c:pt idx="8535">
                  <c:v>14.226133333333401</c:v>
                </c:pt>
                <c:pt idx="8536">
                  <c:v>14.2278</c:v>
                </c:pt>
                <c:pt idx="8537">
                  <c:v>14.229466666666699</c:v>
                </c:pt>
                <c:pt idx="8538">
                  <c:v>14.2311333333334</c:v>
                </c:pt>
                <c:pt idx="8539">
                  <c:v>14.232799999999999</c:v>
                </c:pt>
                <c:pt idx="8540">
                  <c:v>14.2344666666667</c:v>
                </c:pt>
                <c:pt idx="8541">
                  <c:v>14.236133333333401</c:v>
                </c:pt>
                <c:pt idx="8542">
                  <c:v>14.2378</c:v>
                </c:pt>
                <c:pt idx="8543">
                  <c:v>14.239466666666701</c:v>
                </c:pt>
                <c:pt idx="8544">
                  <c:v>14.2411333333334</c:v>
                </c:pt>
                <c:pt idx="8545">
                  <c:v>14.242800000000001</c:v>
                </c:pt>
                <c:pt idx="8546">
                  <c:v>14.2444666666667</c:v>
                </c:pt>
                <c:pt idx="8547">
                  <c:v>14.2461333333334</c:v>
                </c:pt>
                <c:pt idx="8548">
                  <c:v>14.2478</c:v>
                </c:pt>
                <c:pt idx="8549">
                  <c:v>14.2494666666667</c:v>
                </c:pt>
                <c:pt idx="8550">
                  <c:v>14.251133333333399</c:v>
                </c:pt>
                <c:pt idx="8551">
                  <c:v>14.252800000000001</c:v>
                </c:pt>
                <c:pt idx="8552">
                  <c:v>14.254466666666699</c:v>
                </c:pt>
                <c:pt idx="8553">
                  <c:v>14.2561333333334</c:v>
                </c:pt>
                <c:pt idx="8554">
                  <c:v>14.2578</c:v>
                </c:pt>
                <c:pt idx="8555">
                  <c:v>14.2594666666667</c:v>
                </c:pt>
                <c:pt idx="8556">
                  <c:v>14.261133333333399</c:v>
                </c:pt>
                <c:pt idx="8557">
                  <c:v>14.2628</c:v>
                </c:pt>
                <c:pt idx="8558">
                  <c:v>14.264466666666699</c:v>
                </c:pt>
                <c:pt idx="8559">
                  <c:v>14.2661333333334</c:v>
                </c:pt>
                <c:pt idx="8560">
                  <c:v>14.267799999999999</c:v>
                </c:pt>
                <c:pt idx="8561">
                  <c:v>14.2694666666667</c:v>
                </c:pt>
                <c:pt idx="8562">
                  <c:v>14.271133333333401</c:v>
                </c:pt>
                <c:pt idx="8563">
                  <c:v>14.2728</c:v>
                </c:pt>
                <c:pt idx="8564">
                  <c:v>14.274466666666701</c:v>
                </c:pt>
                <c:pt idx="8565">
                  <c:v>14.2761333333334</c:v>
                </c:pt>
                <c:pt idx="8566">
                  <c:v>14.277799999999999</c:v>
                </c:pt>
                <c:pt idx="8567">
                  <c:v>14.2794666666667</c:v>
                </c:pt>
                <c:pt idx="8568">
                  <c:v>14.281133333333401</c:v>
                </c:pt>
                <c:pt idx="8569">
                  <c:v>14.2828</c:v>
                </c:pt>
                <c:pt idx="8570">
                  <c:v>14.284466666666701</c:v>
                </c:pt>
                <c:pt idx="8571">
                  <c:v>14.2861333333334</c:v>
                </c:pt>
                <c:pt idx="8572">
                  <c:v>14.287800000000001</c:v>
                </c:pt>
                <c:pt idx="8573">
                  <c:v>14.2894666666667</c:v>
                </c:pt>
                <c:pt idx="8574">
                  <c:v>14.2911333333334</c:v>
                </c:pt>
                <c:pt idx="8575">
                  <c:v>14.2928</c:v>
                </c:pt>
                <c:pt idx="8576">
                  <c:v>14.2944666666667</c:v>
                </c:pt>
                <c:pt idx="8577">
                  <c:v>14.296133333333399</c:v>
                </c:pt>
                <c:pt idx="8578">
                  <c:v>14.297800000000001</c:v>
                </c:pt>
                <c:pt idx="8579">
                  <c:v>14.299466666666699</c:v>
                </c:pt>
                <c:pt idx="8580">
                  <c:v>14.3011333333334</c:v>
                </c:pt>
                <c:pt idx="8581">
                  <c:v>14.3028</c:v>
                </c:pt>
                <c:pt idx="8582">
                  <c:v>14.3044666666667</c:v>
                </c:pt>
                <c:pt idx="8583">
                  <c:v>14.306133333333401</c:v>
                </c:pt>
                <c:pt idx="8584">
                  <c:v>14.3078</c:v>
                </c:pt>
                <c:pt idx="8585">
                  <c:v>14.309466666666699</c:v>
                </c:pt>
                <c:pt idx="8586">
                  <c:v>14.3111333333334</c:v>
                </c:pt>
                <c:pt idx="8587">
                  <c:v>14.312799999999999</c:v>
                </c:pt>
                <c:pt idx="8588">
                  <c:v>14.3144666666667</c:v>
                </c:pt>
                <c:pt idx="8589">
                  <c:v>14.316133333333401</c:v>
                </c:pt>
                <c:pt idx="8590">
                  <c:v>14.3178</c:v>
                </c:pt>
                <c:pt idx="8591">
                  <c:v>14.319466666666701</c:v>
                </c:pt>
                <c:pt idx="8592">
                  <c:v>14.3211333333334</c:v>
                </c:pt>
                <c:pt idx="8593">
                  <c:v>14.322800000000001</c:v>
                </c:pt>
                <c:pt idx="8594">
                  <c:v>14.3244666666667</c:v>
                </c:pt>
                <c:pt idx="8595">
                  <c:v>14.3261333333334</c:v>
                </c:pt>
                <c:pt idx="8596">
                  <c:v>14.3278</c:v>
                </c:pt>
                <c:pt idx="8597">
                  <c:v>14.329466666666701</c:v>
                </c:pt>
                <c:pt idx="8598">
                  <c:v>14.331133333333399</c:v>
                </c:pt>
                <c:pt idx="8599">
                  <c:v>14.332800000000001</c:v>
                </c:pt>
                <c:pt idx="8600">
                  <c:v>14.3344666666667</c:v>
                </c:pt>
                <c:pt idx="8601">
                  <c:v>14.3361333333334</c:v>
                </c:pt>
                <c:pt idx="8602">
                  <c:v>14.3378</c:v>
                </c:pt>
                <c:pt idx="8603">
                  <c:v>14.3394666666667</c:v>
                </c:pt>
                <c:pt idx="8604">
                  <c:v>14.341133333333399</c:v>
                </c:pt>
                <c:pt idx="8605">
                  <c:v>14.3428</c:v>
                </c:pt>
                <c:pt idx="8606">
                  <c:v>14.344466666666699</c:v>
                </c:pt>
                <c:pt idx="8607">
                  <c:v>14.3461333333334</c:v>
                </c:pt>
                <c:pt idx="8608">
                  <c:v>14.347799999999999</c:v>
                </c:pt>
                <c:pt idx="8609">
                  <c:v>14.3494666666667</c:v>
                </c:pt>
                <c:pt idx="8610">
                  <c:v>14.351133333333401</c:v>
                </c:pt>
                <c:pt idx="8611">
                  <c:v>14.3528</c:v>
                </c:pt>
                <c:pt idx="8612">
                  <c:v>14.354466666666699</c:v>
                </c:pt>
                <c:pt idx="8613">
                  <c:v>14.3561333333334</c:v>
                </c:pt>
                <c:pt idx="8614">
                  <c:v>14.357799999999999</c:v>
                </c:pt>
                <c:pt idx="8615">
                  <c:v>14.3594666666667</c:v>
                </c:pt>
                <c:pt idx="8616">
                  <c:v>14.361133333333401</c:v>
                </c:pt>
                <c:pt idx="8617">
                  <c:v>14.3628</c:v>
                </c:pt>
                <c:pt idx="8618">
                  <c:v>14.364466666666701</c:v>
                </c:pt>
                <c:pt idx="8619">
                  <c:v>14.3661333333334</c:v>
                </c:pt>
                <c:pt idx="8620">
                  <c:v>14.367800000000001</c:v>
                </c:pt>
                <c:pt idx="8621">
                  <c:v>14.3694666666667</c:v>
                </c:pt>
                <c:pt idx="8622">
                  <c:v>14.3711333333334</c:v>
                </c:pt>
                <c:pt idx="8623">
                  <c:v>14.3728</c:v>
                </c:pt>
                <c:pt idx="8624">
                  <c:v>14.3744666666667</c:v>
                </c:pt>
                <c:pt idx="8625">
                  <c:v>14.376133333333399</c:v>
                </c:pt>
                <c:pt idx="8626">
                  <c:v>14.377800000000001</c:v>
                </c:pt>
                <c:pt idx="8627">
                  <c:v>14.379466666666699</c:v>
                </c:pt>
                <c:pt idx="8628">
                  <c:v>14.3811333333334</c:v>
                </c:pt>
                <c:pt idx="8629">
                  <c:v>14.3828</c:v>
                </c:pt>
                <c:pt idx="8630">
                  <c:v>14.3844666666667</c:v>
                </c:pt>
                <c:pt idx="8631">
                  <c:v>14.386133333333399</c:v>
                </c:pt>
                <c:pt idx="8632">
                  <c:v>14.3878</c:v>
                </c:pt>
                <c:pt idx="8633">
                  <c:v>14.389466666666699</c:v>
                </c:pt>
                <c:pt idx="8634">
                  <c:v>14.3911333333334</c:v>
                </c:pt>
                <c:pt idx="8635">
                  <c:v>14.392799999999999</c:v>
                </c:pt>
                <c:pt idx="8636">
                  <c:v>14.3944666666667</c:v>
                </c:pt>
                <c:pt idx="8637">
                  <c:v>14.396133333333401</c:v>
                </c:pt>
                <c:pt idx="8638">
                  <c:v>14.3978</c:v>
                </c:pt>
                <c:pt idx="8639">
                  <c:v>14.399466666666701</c:v>
                </c:pt>
                <c:pt idx="8640">
                  <c:v>14.4011333333334</c:v>
                </c:pt>
                <c:pt idx="8641">
                  <c:v>14.402799999999999</c:v>
                </c:pt>
                <c:pt idx="8642">
                  <c:v>14.4044666666667</c:v>
                </c:pt>
                <c:pt idx="8643">
                  <c:v>14.406133333333401</c:v>
                </c:pt>
                <c:pt idx="8644">
                  <c:v>14.4078</c:v>
                </c:pt>
                <c:pt idx="8645">
                  <c:v>14.409466666666701</c:v>
                </c:pt>
                <c:pt idx="8646">
                  <c:v>14.4111333333334</c:v>
                </c:pt>
                <c:pt idx="8647">
                  <c:v>14.412800000000001</c:v>
                </c:pt>
                <c:pt idx="8648">
                  <c:v>14.4144666666667</c:v>
                </c:pt>
                <c:pt idx="8649">
                  <c:v>14.4161333333334</c:v>
                </c:pt>
                <c:pt idx="8650">
                  <c:v>14.4178</c:v>
                </c:pt>
                <c:pt idx="8651">
                  <c:v>14.4194666666667</c:v>
                </c:pt>
                <c:pt idx="8652">
                  <c:v>14.421133333333399</c:v>
                </c:pt>
                <c:pt idx="8653">
                  <c:v>14.422800000000001</c:v>
                </c:pt>
                <c:pt idx="8654">
                  <c:v>14.424466666666699</c:v>
                </c:pt>
                <c:pt idx="8655">
                  <c:v>14.4261333333334</c:v>
                </c:pt>
                <c:pt idx="8656">
                  <c:v>14.4278</c:v>
                </c:pt>
                <c:pt idx="8657">
                  <c:v>14.4294666666667</c:v>
                </c:pt>
                <c:pt idx="8658">
                  <c:v>14.431133333333401</c:v>
                </c:pt>
                <c:pt idx="8659">
                  <c:v>14.4328</c:v>
                </c:pt>
                <c:pt idx="8660">
                  <c:v>14.434466666666699</c:v>
                </c:pt>
                <c:pt idx="8661">
                  <c:v>14.4361333333334</c:v>
                </c:pt>
                <c:pt idx="8662">
                  <c:v>14.437799999999999</c:v>
                </c:pt>
                <c:pt idx="8663">
                  <c:v>14.4394666666667</c:v>
                </c:pt>
                <c:pt idx="8664">
                  <c:v>14.441133333333401</c:v>
                </c:pt>
                <c:pt idx="8665">
                  <c:v>14.4428</c:v>
                </c:pt>
                <c:pt idx="8666">
                  <c:v>14.444466666666701</c:v>
                </c:pt>
                <c:pt idx="8667">
                  <c:v>14.4461333333334</c:v>
                </c:pt>
                <c:pt idx="8668">
                  <c:v>14.447800000000001</c:v>
                </c:pt>
                <c:pt idx="8669">
                  <c:v>14.4494666666667</c:v>
                </c:pt>
                <c:pt idx="8670">
                  <c:v>14.4511333333334</c:v>
                </c:pt>
                <c:pt idx="8671">
                  <c:v>14.4528</c:v>
                </c:pt>
                <c:pt idx="8672">
                  <c:v>14.454466666666701</c:v>
                </c:pt>
                <c:pt idx="8673">
                  <c:v>14.456133333333399</c:v>
                </c:pt>
                <c:pt idx="8674">
                  <c:v>14.457800000000001</c:v>
                </c:pt>
                <c:pt idx="8675">
                  <c:v>14.4594666666667</c:v>
                </c:pt>
                <c:pt idx="8676">
                  <c:v>14.4611333333334</c:v>
                </c:pt>
                <c:pt idx="8677">
                  <c:v>14.4628</c:v>
                </c:pt>
                <c:pt idx="8678">
                  <c:v>14.4644666666667</c:v>
                </c:pt>
                <c:pt idx="8679">
                  <c:v>14.466133333333399</c:v>
                </c:pt>
                <c:pt idx="8680">
                  <c:v>14.4678</c:v>
                </c:pt>
                <c:pt idx="8681">
                  <c:v>14.469466666666699</c:v>
                </c:pt>
                <c:pt idx="8682">
                  <c:v>14.4711333333334</c:v>
                </c:pt>
                <c:pt idx="8683">
                  <c:v>14.472799999999999</c:v>
                </c:pt>
                <c:pt idx="8684">
                  <c:v>14.4744666666667</c:v>
                </c:pt>
                <c:pt idx="8685">
                  <c:v>14.476133333333401</c:v>
                </c:pt>
                <c:pt idx="8686">
                  <c:v>14.4778</c:v>
                </c:pt>
                <c:pt idx="8687">
                  <c:v>14.479466666666699</c:v>
                </c:pt>
                <c:pt idx="8688">
                  <c:v>14.4811333333334</c:v>
                </c:pt>
                <c:pt idx="8689">
                  <c:v>14.482799999999999</c:v>
                </c:pt>
                <c:pt idx="8690">
                  <c:v>14.4844666666667</c:v>
                </c:pt>
                <c:pt idx="8691">
                  <c:v>14.486133333333401</c:v>
                </c:pt>
                <c:pt idx="8692">
                  <c:v>14.4878</c:v>
                </c:pt>
                <c:pt idx="8693">
                  <c:v>14.489466666666701</c:v>
                </c:pt>
                <c:pt idx="8694">
                  <c:v>14.4911333333334</c:v>
                </c:pt>
                <c:pt idx="8695">
                  <c:v>14.492800000000001</c:v>
                </c:pt>
                <c:pt idx="8696">
                  <c:v>14.4944666666667</c:v>
                </c:pt>
                <c:pt idx="8697">
                  <c:v>14.4961333333334</c:v>
                </c:pt>
                <c:pt idx="8698">
                  <c:v>14.4978</c:v>
                </c:pt>
                <c:pt idx="8699">
                  <c:v>14.4994666666667</c:v>
                </c:pt>
                <c:pt idx="8700">
                  <c:v>14.501133333333399</c:v>
                </c:pt>
                <c:pt idx="8701">
                  <c:v>14.502800000000001</c:v>
                </c:pt>
                <c:pt idx="8702">
                  <c:v>14.504466666666699</c:v>
                </c:pt>
                <c:pt idx="8703">
                  <c:v>14.5061333333334</c:v>
                </c:pt>
                <c:pt idx="8704">
                  <c:v>14.5078</c:v>
                </c:pt>
                <c:pt idx="8705">
                  <c:v>14.5094666666667</c:v>
                </c:pt>
                <c:pt idx="8706">
                  <c:v>14.511133333333399</c:v>
                </c:pt>
                <c:pt idx="8707">
                  <c:v>14.5128</c:v>
                </c:pt>
                <c:pt idx="8708">
                  <c:v>14.514466666666699</c:v>
                </c:pt>
                <c:pt idx="8709">
                  <c:v>14.5161333333334</c:v>
                </c:pt>
                <c:pt idx="8710">
                  <c:v>14.517799999999999</c:v>
                </c:pt>
                <c:pt idx="8711">
                  <c:v>14.5194666666667</c:v>
                </c:pt>
                <c:pt idx="8712">
                  <c:v>14.521133333333401</c:v>
                </c:pt>
                <c:pt idx="8713">
                  <c:v>14.5228</c:v>
                </c:pt>
                <c:pt idx="8714">
                  <c:v>14.524466666666701</c:v>
                </c:pt>
                <c:pt idx="8715">
                  <c:v>14.5261333333334</c:v>
                </c:pt>
                <c:pt idx="8716">
                  <c:v>14.527799999999999</c:v>
                </c:pt>
                <c:pt idx="8717">
                  <c:v>14.5294666666667</c:v>
                </c:pt>
                <c:pt idx="8718">
                  <c:v>14.531133333333401</c:v>
                </c:pt>
                <c:pt idx="8719">
                  <c:v>14.5328</c:v>
                </c:pt>
                <c:pt idx="8720">
                  <c:v>14.534466666666701</c:v>
                </c:pt>
                <c:pt idx="8721">
                  <c:v>14.5361333333334</c:v>
                </c:pt>
                <c:pt idx="8722">
                  <c:v>14.537800000000001</c:v>
                </c:pt>
                <c:pt idx="8723">
                  <c:v>14.5394666666667</c:v>
                </c:pt>
                <c:pt idx="8724">
                  <c:v>14.5411333333334</c:v>
                </c:pt>
                <c:pt idx="8725">
                  <c:v>14.5428</c:v>
                </c:pt>
                <c:pt idx="8726">
                  <c:v>14.5444666666667</c:v>
                </c:pt>
                <c:pt idx="8727">
                  <c:v>14.546133333333399</c:v>
                </c:pt>
                <c:pt idx="8728">
                  <c:v>14.547800000000001</c:v>
                </c:pt>
                <c:pt idx="8729">
                  <c:v>14.549466666666699</c:v>
                </c:pt>
                <c:pt idx="8730">
                  <c:v>14.5511333333334</c:v>
                </c:pt>
                <c:pt idx="8731">
                  <c:v>14.5528</c:v>
                </c:pt>
                <c:pt idx="8732">
                  <c:v>14.5544666666667</c:v>
                </c:pt>
                <c:pt idx="8733">
                  <c:v>14.556133333333401</c:v>
                </c:pt>
                <c:pt idx="8734">
                  <c:v>14.5578</c:v>
                </c:pt>
                <c:pt idx="8735">
                  <c:v>14.559466666666699</c:v>
                </c:pt>
                <c:pt idx="8736">
                  <c:v>14.5611333333334</c:v>
                </c:pt>
                <c:pt idx="8737">
                  <c:v>14.562799999999999</c:v>
                </c:pt>
                <c:pt idx="8738">
                  <c:v>14.5644666666667</c:v>
                </c:pt>
                <c:pt idx="8739">
                  <c:v>14.566133333333401</c:v>
                </c:pt>
                <c:pt idx="8740">
                  <c:v>14.5678</c:v>
                </c:pt>
                <c:pt idx="8741">
                  <c:v>14.569466666666701</c:v>
                </c:pt>
                <c:pt idx="8742">
                  <c:v>14.5711333333334</c:v>
                </c:pt>
                <c:pt idx="8743">
                  <c:v>14.572800000000001</c:v>
                </c:pt>
                <c:pt idx="8744">
                  <c:v>14.5744666666667</c:v>
                </c:pt>
                <c:pt idx="8745">
                  <c:v>14.5761333333334</c:v>
                </c:pt>
                <c:pt idx="8746">
                  <c:v>14.5778</c:v>
                </c:pt>
                <c:pt idx="8747">
                  <c:v>14.579466666666701</c:v>
                </c:pt>
                <c:pt idx="8748">
                  <c:v>14.581133333333399</c:v>
                </c:pt>
                <c:pt idx="8749">
                  <c:v>14.582800000000001</c:v>
                </c:pt>
                <c:pt idx="8750">
                  <c:v>14.5844666666667</c:v>
                </c:pt>
                <c:pt idx="8751">
                  <c:v>14.5861333333334</c:v>
                </c:pt>
                <c:pt idx="8752">
                  <c:v>14.5878</c:v>
                </c:pt>
                <c:pt idx="8753">
                  <c:v>14.5894666666667</c:v>
                </c:pt>
                <c:pt idx="8754">
                  <c:v>14.591133333333399</c:v>
                </c:pt>
                <c:pt idx="8755">
                  <c:v>14.5928</c:v>
                </c:pt>
                <c:pt idx="8756">
                  <c:v>14.594466666666699</c:v>
                </c:pt>
                <c:pt idx="8757">
                  <c:v>14.5961333333334</c:v>
                </c:pt>
                <c:pt idx="8758">
                  <c:v>14.597799999999999</c:v>
                </c:pt>
                <c:pt idx="8759">
                  <c:v>14.5994666666667</c:v>
                </c:pt>
                <c:pt idx="8760">
                  <c:v>14.601133333333401</c:v>
                </c:pt>
                <c:pt idx="8761">
                  <c:v>14.6028</c:v>
                </c:pt>
                <c:pt idx="8762">
                  <c:v>14.604466666666699</c:v>
                </c:pt>
                <c:pt idx="8763">
                  <c:v>14.6061333333334</c:v>
                </c:pt>
                <c:pt idx="8764">
                  <c:v>14.607799999999999</c:v>
                </c:pt>
                <c:pt idx="8765">
                  <c:v>14.6094666666667</c:v>
                </c:pt>
                <c:pt idx="8766">
                  <c:v>14.611133333333401</c:v>
                </c:pt>
                <c:pt idx="8767">
                  <c:v>14.6128</c:v>
                </c:pt>
                <c:pt idx="8768">
                  <c:v>14.614466666666701</c:v>
                </c:pt>
                <c:pt idx="8769">
                  <c:v>14.6161333333334</c:v>
                </c:pt>
                <c:pt idx="8770">
                  <c:v>14.617800000000001</c:v>
                </c:pt>
                <c:pt idx="8771">
                  <c:v>14.6194666666667</c:v>
                </c:pt>
                <c:pt idx="8772">
                  <c:v>14.6211333333334</c:v>
                </c:pt>
                <c:pt idx="8773">
                  <c:v>14.6228</c:v>
                </c:pt>
                <c:pt idx="8774">
                  <c:v>14.6244666666667</c:v>
                </c:pt>
                <c:pt idx="8775">
                  <c:v>14.626133333333399</c:v>
                </c:pt>
                <c:pt idx="8776">
                  <c:v>14.627800000000001</c:v>
                </c:pt>
                <c:pt idx="8777">
                  <c:v>14.629466666666699</c:v>
                </c:pt>
                <c:pt idx="8778">
                  <c:v>14.6311333333334</c:v>
                </c:pt>
                <c:pt idx="8779">
                  <c:v>14.6328</c:v>
                </c:pt>
                <c:pt idx="8780">
                  <c:v>14.6344666666667</c:v>
                </c:pt>
                <c:pt idx="8781">
                  <c:v>14.636133333333399</c:v>
                </c:pt>
                <c:pt idx="8782">
                  <c:v>14.6378</c:v>
                </c:pt>
                <c:pt idx="8783">
                  <c:v>14.639466666666699</c:v>
                </c:pt>
                <c:pt idx="8784">
                  <c:v>14.6411333333334</c:v>
                </c:pt>
                <c:pt idx="8785">
                  <c:v>14.642799999999999</c:v>
                </c:pt>
                <c:pt idx="8786">
                  <c:v>14.6444666666667</c:v>
                </c:pt>
                <c:pt idx="8787">
                  <c:v>14.646133333333401</c:v>
                </c:pt>
                <c:pt idx="8788">
                  <c:v>14.6478</c:v>
                </c:pt>
                <c:pt idx="8789">
                  <c:v>14.649466666666701</c:v>
                </c:pt>
                <c:pt idx="8790">
                  <c:v>14.6511333333334</c:v>
                </c:pt>
                <c:pt idx="8791">
                  <c:v>14.652799999999999</c:v>
                </c:pt>
                <c:pt idx="8792">
                  <c:v>14.6544666666667</c:v>
                </c:pt>
                <c:pt idx="8793">
                  <c:v>14.656133333333401</c:v>
                </c:pt>
                <c:pt idx="8794">
                  <c:v>14.6578</c:v>
                </c:pt>
                <c:pt idx="8795">
                  <c:v>14.659466666666701</c:v>
                </c:pt>
                <c:pt idx="8796">
                  <c:v>14.6611333333334</c:v>
                </c:pt>
                <c:pt idx="8797">
                  <c:v>14.662800000000001</c:v>
                </c:pt>
                <c:pt idx="8798">
                  <c:v>14.6644666666667</c:v>
                </c:pt>
                <c:pt idx="8799">
                  <c:v>14.6661333333334</c:v>
                </c:pt>
                <c:pt idx="8800">
                  <c:v>14.6678</c:v>
                </c:pt>
                <c:pt idx="8801">
                  <c:v>14.6694666666667</c:v>
                </c:pt>
                <c:pt idx="8802">
                  <c:v>14.671133333333399</c:v>
                </c:pt>
                <c:pt idx="8803">
                  <c:v>14.672800000000001</c:v>
                </c:pt>
                <c:pt idx="8804">
                  <c:v>14.674466666666699</c:v>
                </c:pt>
                <c:pt idx="8805">
                  <c:v>14.6761333333334</c:v>
                </c:pt>
                <c:pt idx="8806">
                  <c:v>14.6778</c:v>
                </c:pt>
                <c:pt idx="8807">
                  <c:v>14.6794666666667</c:v>
                </c:pt>
                <c:pt idx="8808">
                  <c:v>14.681133333333401</c:v>
                </c:pt>
                <c:pt idx="8809">
                  <c:v>14.6828</c:v>
                </c:pt>
                <c:pt idx="8810">
                  <c:v>14.684466666666699</c:v>
                </c:pt>
                <c:pt idx="8811">
                  <c:v>14.6861333333334</c:v>
                </c:pt>
                <c:pt idx="8812">
                  <c:v>14.687799999999999</c:v>
                </c:pt>
                <c:pt idx="8813">
                  <c:v>14.6894666666667</c:v>
                </c:pt>
                <c:pt idx="8814">
                  <c:v>14.691133333333401</c:v>
                </c:pt>
                <c:pt idx="8815">
                  <c:v>14.6928</c:v>
                </c:pt>
                <c:pt idx="8816">
                  <c:v>14.694466666666701</c:v>
                </c:pt>
                <c:pt idx="8817">
                  <c:v>14.6961333333334</c:v>
                </c:pt>
                <c:pt idx="8818">
                  <c:v>14.697800000000001</c:v>
                </c:pt>
                <c:pt idx="8819">
                  <c:v>14.6994666666667</c:v>
                </c:pt>
                <c:pt idx="8820">
                  <c:v>14.7011333333334</c:v>
                </c:pt>
                <c:pt idx="8821">
                  <c:v>14.7028</c:v>
                </c:pt>
                <c:pt idx="8822">
                  <c:v>14.704466666666701</c:v>
                </c:pt>
                <c:pt idx="8823">
                  <c:v>14.706133333333399</c:v>
                </c:pt>
                <c:pt idx="8824">
                  <c:v>14.707800000000001</c:v>
                </c:pt>
                <c:pt idx="8825">
                  <c:v>14.7094666666667</c:v>
                </c:pt>
                <c:pt idx="8826">
                  <c:v>14.7111333333334</c:v>
                </c:pt>
                <c:pt idx="8827">
                  <c:v>14.7128</c:v>
                </c:pt>
                <c:pt idx="8828">
                  <c:v>14.7144666666667</c:v>
                </c:pt>
                <c:pt idx="8829">
                  <c:v>14.716133333333399</c:v>
                </c:pt>
                <c:pt idx="8830">
                  <c:v>14.7178</c:v>
                </c:pt>
                <c:pt idx="8831">
                  <c:v>14.719466666666699</c:v>
                </c:pt>
                <c:pt idx="8832">
                  <c:v>14.7211333333334</c:v>
                </c:pt>
                <c:pt idx="8833">
                  <c:v>14.722799999999999</c:v>
                </c:pt>
                <c:pt idx="8834">
                  <c:v>14.7244666666667</c:v>
                </c:pt>
                <c:pt idx="8835">
                  <c:v>14.726133333333401</c:v>
                </c:pt>
                <c:pt idx="8836">
                  <c:v>14.7278</c:v>
                </c:pt>
                <c:pt idx="8837">
                  <c:v>14.729466666666699</c:v>
                </c:pt>
                <c:pt idx="8838">
                  <c:v>14.7311333333334</c:v>
                </c:pt>
                <c:pt idx="8839">
                  <c:v>14.732799999999999</c:v>
                </c:pt>
                <c:pt idx="8840">
                  <c:v>14.7344666666667</c:v>
                </c:pt>
                <c:pt idx="8841">
                  <c:v>14.736133333333401</c:v>
                </c:pt>
                <c:pt idx="8842">
                  <c:v>14.7378</c:v>
                </c:pt>
                <c:pt idx="8843">
                  <c:v>14.739466666666701</c:v>
                </c:pt>
                <c:pt idx="8844">
                  <c:v>14.7411333333334</c:v>
                </c:pt>
                <c:pt idx="8845">
                  <c:v>14.742800000000001</c:v>
                </c:pt>
                <c:pt idx="8846">
                  <c:v>14.7444666666667</c:v>
                </c:pt>
                <c:pt idx="8847">
                  <c:v>14.7461333333334</c:v>
                </c:pt>
                <c:pt idx="8848">
                  <c:v>14.7478</c:v>
                </c:pt>
                <c:pt idx="8849">
                  <c:v>14.7494666666667</c:v>
                </c:pt>
                <c:pt idx="8850">
                  <c:v>14.751133333333399</c:v>
                </c:pt>
                <c:pt idx="8851">
                  <c:v>14.752800000000001</c:v>
                </c:pt>
                <c:pt idx="8852">
                  <c:v>14.754466666666699</c:v>
                </c:pt>
                <c:pt idx="8853">
                  <c:v>14.7561333333334</c:v>
                </c:pt>
                <c:pt idx="8854">
                  <c:v>14.7578</c:v>
                </c:pt>
                <c:pt idx="8855">
                  <c:v>14.7594666666667</c:v>
                </c:pt>
                <c:pt idx="8856">
                  <c:v>14.761133333333399</c:v>
                </c:pt>
                <c:pt idx="8857">
                  <c:v>14.7628</c:v>
                </c:pt>
                <c:pt idx="8858">
                  <c:v>14.764466666666699</c:v>
                </c:pt>
                <c:pt idx="8859">
                  <c:v>14.7661333333334</c:v>
                </c:pt>
                <c:pt idx="8860">
                  <c:v>14.767799999999999</c:v>
                </c:pt>
                <c:pt idx="8861">
                  <c:v>14.7694666666667</c:v>
                </c:pt>
                <c:pt idx="8862">
                  <c:v>14.771133333333401</c:v>
                </c:pt>
                <c:pt idx="8863">
                  <c:v>14.7728</c:v>
                </c:pt>
                <c:pt idx="8864">
                  <c:v>14.774466666666701</c:v>
                </c:pt>
                <c:pt idx="8865">
                  <c:v>14.7761333333334</c:v>
                </c:pt>
                <c:pt idx="8866">
                  <c:v>14.777799999999999</c:v>
                </c:pt>
                <c:pt idx="8867">
                  <c:v>14.7794666666667</c:v>
                </c:pt>
                <c:pt idx="8868">
                  <c:v>14.781133333333401</c:v>
                </c:pt>
                <c:pt idx="8869">
                  <c:v>14.7828</c:v>
                </c:pt>
                <c:pt idx="8870">
                  <c:v>14.784466666666701</c:v>
                </c:pt>
                <c:pt idx="8871">
                  <c:v>14.7861333333334</c:v>
                </c:pt>
                <c:pt idx="8872">
                  <c:v>14.787800000000001</c:v>
                </c:pt>
                <c:pt idx="8873">
                  <c:v>14.7894666666667</c:v>
                </c:pt>
                <c:pt idx="8874">
                  <c:v>14.7911333333334</c:v>
                </c:pt>
                <c:pt idx="8875">
                  <c:v>14.7928</c:v>
                </c:pt>
                <c:pt idx="8876">
                  <c:v>14.7944666666667</c:v>
                </c:pt>
                <c:pt idx="8877">
                  <c:v>14.796133333333399</c:v>
                </c:pt>
                <c:pt idx="8878">
                  <c:v>14.797800000000001</c:v>
                </c:pt>
                <c:pt idx="8879">
                  <c:v>14.799466666666699</c:v>
                </c:pt>
                <c:pt idx="8880">
                  <c:v>14.8011333333334</c:v>
                </c:pt>
                <c:pt idx="8881">
                  <c:v>14.8028</c:v>
                </c:pt>
                <c:pt idx="8882">
                  <c:v>14.8044666666667</c:v>
                </c:pt>
                <c:pt idx="8883">
                  <c:v>14.806133333333401</c:v>
                </c:pt>
                <c:pt idx="8884">
                  <c:v>14.8078</c:v>
                </c:pt>
                <c:pt idx="8885">
                  <c:v>14.809466666666699</c:v>
                </c:pt>
                <c:pt idx="8886">
                  <c:v>14.8111333333334</c:v>
                </c:pt>
                <c:pt idx="8887">
                  <c:v>14.812799999999999</c:v>
                </c:pt>
                <c:pt idx="8888">
                  <c:v>14.8144666666667</c:v>
                </c:pt>
                <c:pt idx="8889">
                  <c:v>14.816133333333401</c:v>
                </c:pt>
                <c:pt idx="8890">
                  <c:v>14.8178</c:v>
                </c:pt>
                <c:pt idx="8891">
                  <c:v>14.819466666666701</c:v>
                </c:pt>
                <c:pt idx="8892">
                  <c:v>14.8211333333334</c:v>
                </c:pt>
                <c:pt idx="8893">
                  <c:v>14.822800000000001</c:v>
                </c:pt>
                <c:pt idx="8894">
                  <c:v>14.8244666666667</c:v>
                </c:pt>
                <c:pt idx="8895">
                  <c:v>14.8261333333334</c:v>
                </c:pt>
                <c:pt idx="8896">
                  <c:v>14.8278</c:v>
                </c:pt>
                <c:pt idx="8897">
                  <c:v>14.829466666666701</c:v>
                </c:pt>
                <c:pt idx="8898">
                  <c:v>14.831133333333399</c:v>
                </c:pt>
                <c:pt idx="8899">
                  <c:v>14.832800000000001</c:v>
                </c:pt>
                <c:pt idx="8900">
                  <c:v>14.8344666666667</c:v>
                </c:pt>
                <c:pt idx="8901">
                  <c:v>14.8361333333334</c:v>
                </c:pt>
                <c:pt idx="8902">
                  <c:v>14.8378</c:v>
                </c:pt>
                <c:pt idx="8903">
                  <c:v>14.8394666666667</c:v>
                </c:pt>
                <c:pt idx="8904">
                  <c:v>14.841133333333399</c:v>
                </c:pt>
                <c:pt idx="8905">
                  <c:v>14.8428</c:v>
                </c:pt>
                <c:pt idx="8906">
                  <c:v>14.844466666666699</c:v>
                </c:pt>
                <c:pt idx="8907">
                  <c:v>14.8461333333334</c:v>
                </c:pt>
                <c:pt idx="8908">
                  <c:v>14.847799999999999</c:v>
                </c:pt>
                <c:pt idx="8909">
                  <c:v>14.8494666666667</c:v>
                </c:pt>
                <c:pt idx="8910">
                  <c:v>14.851133333333401</c:v>
                </c:pt>
                <c:pt idx="8911">
                  <c:v>14.8528</c:v>
                </c:pt>
                <c:pt idx="8912">
                  <c:v>14.854466666666699</c:v>
                </c:pt>
                <c:pt idx="8913">
                  <c:v>14.8561333333334</c:v>
                </c:pt>
                <c:pt idx="8914">
                  <c:v>14.857799999999999</c:v>
                </c:pt>
                <c:pt idx="8915">
                  <c:v>14.8594666666667</c:v>
                </c:pt>
                <c:pt idx="8916">
                  <c:v>14.861133333333401</c:v>
                </c:pt>
                <c:pt idx="8917">
                  <c:v>14.8628</c:v>
                </c:pt>
                <c:pt idx="8918">
                  <c:v>14.864466666666701</c:v>
                </c:pt>
                <c:pt idx="8919">
                  <c:v>14.8661333333334</c:v>
                </c:pt>
                <c:pt idx="8920">
                  <c:v>14.867800000000001</c:v>
                </c:pt>
                <c:pt idx="8921">
                  <c:v>14.8694666666667</c:v>
                </c:pt>
                <c:pt idx="8922">
                  <c:v>14.8711333333334</c:v>
                </c:pt>
                <c:pt idx="8923">
                  <c:v>14.8728</c:v>
                </c:pt>
                <c:pt idx="8924">
                  <c:v>14.8744666666667</c:v>
                </c:pt>
                <c:pt idx="8925">
                  <c:v>14.876133333333399</c:v>
                </c:pt>
                <c:pt idx="8926">
                  <c:v>14.877800000000001</c:v>
                </c:pt>
                <c:pt idx="8927">
                  <c:v>14.879466666666699</c:v>
                </c:pt>
                <c:pt idx="8928">
                  <c:v>14.8811333333334</c:v>
                </c:pt>
                <c:pt idx="8929">
                  <c:v>14.8828</c:v>
                </c:pt>
                <c:pt idx="8930">
                  <c:v>14.8844666666667</c:v>
                </c:pt>
                <c:pt idx="8931">
                  <c:v>14.886133333333399</c:v>
                </c:pt>
                <c:pt idx="8932">
                  <c:v>14.8878</c:v>
                </c:pt>
                <c:pt idx="8933">
                  <c:v>14.889466666666699</c:v>
                </c:pt>
                <c:pt idx="8934">
                  <c:v>14.8911333333334</c:v>
                </c:pt>
                <c:pt idx="8935">
                  <c:v>14.892799999999999</c:v>
                </c:pt>
                <c:pt idx="8936">
                  <c:v>14.8944666666667</c:v>
                </c:pt>
                <c:pt idx="8937">
                  <c:v>14.896133333333401</c:v>
                </c:pt>
                <c:pt idx="8938">
                  <c:v>14.8978</c:v>
                </c:pt>
                <c:pt idx="8939">
                  <c:v>14.899466666666701</c:v>
                </c:pt>
                <c:pt idx="8940">
                  <c:v>14.9011333333334</c:v>
                </c:pt>
                <c:pt idx="8941">
                  <c:v>14.902799999999999</c:v>
                </c:pt>
                <c:pt idx="8942">
                  <c:v>14.9044666666667</c:v>
                </c:pt>
                <c:pt idx="8943">
                  <c:v>14.906133333333401</c:v>
                </c:pt>
                <c:pt idx="8944">
                  <c:v>14.9078</c:v>
                </c:pt>
                <c:pt idx="8945">
                  <c:v>14.909466666666701</c:v>
                </c:pt>
                <c:pt idx="8946">
                  <c:v>14.9111333333334</c:v>
                </c:pt>
                <c:pt idx="8947">
                  <c:v>14.912800000000001</c:v>
                </c:pt>
                <c:pt idx="8948">
                  <c:v>14.9144666666667</c:v>
                </c:pt>
                <c:pt idx="8949">
                  <c:v>14.9161333333334</c:v>
                </c:pt>
                <c:pt idx="8950">
                  <c:v>14.9178</c:v>
                </c:pt>
                <c:pt idx="8951">
                  <c:v>14.9194666666667</c:v>
                </c:pt>
                <c:pt idx="8952">
                  <c:v>14.921133333333399</c:v>
                </c:pt>
                <c:pt idx="8953">
                  <c:v>14.922800000000001</c:v>
                </c:pt>
                <c:pt idx="8954">
                  <c:v>14.924466666666699</c:v>
                </c:pt>
                <c:pt idx="8955">
                  <c:v>14.9261333333334</c:v>
                </c:pt>
                <c:pt idx="8956">
                  <c:v>14.9278</c:v>
                </c:pt>
                <c:pt idx="8957">
                  <c:v>14.9294666666667</c:v>
                </c:pt>
                <c:pt idx="8958">
                  <c:v>14.931133333333401</c:v>
                </c:pt>
                <c:pt idx="8959">
                  <c:v>14.9328</c:v>
                </c:pt>
                <c:pt idx="8960">
                  <c:v>14.934466666666699</c:v>
                </c:pt>
                <c:pt idx="8961">
                  <c:v>14.9361333333334</c:v>
                </c:pt>
                <c:pt idx="8962">
                  <c:v>14.937799999999999</c:v>
                </c:pt>
                <c:pt idx="8963">
                  <c:v>14.9394666666667</c:v>
                </c:pt>
                <c:pt idx="8964">
                  <c:v>14.941133333333401</c:v>
                </c:pt>
                <c:pt idx="8965">
                  <c:v>14.9428</c:v>
                </c:pt>
                <c:pt idx="8966">
                  <c:v>14.944466666666701</c:v>
                </c:pt>
                <c:pt idx="8967">
                  <c:v>14.9461333333334</c:v>
                </c:pt>
                <c:pt idx="8968">
                  <c:v>14.947800000000001</c:v>
                </c:pt>
                <c:pt idx="8969">
                  <c:v>14.9494666666667</c:v>
                </c:pt>
                <c:pt idx="8970">
                  <c:v>14.9511333333334</c:v>
                </c:pt>
                <c:pt idx="8971">
                  <c:v>14.9528</c:v>
                </c:pt>
                <c:pt idx="8972">
                  <c:v>14.954466666666701</c:v>
                </c:pt>
                <c:pt idx="8973">
                  <c:v>14.956133333333399</c:v>
                </c:pt>
                <c:pt idx="8974">
                  <c:v>14.957800000000001</c:v>
                </c:pt>
                <c:pt idx="8975">
                  <c:v>14.9594666666667</c:v>
                </c:pt>
                <c:pt idx="8976">
                  <c:v>14.9611333333334</c:v>
                </c:pt>
                <c:pt idx="8977">
                  <c:v>14.9628</c:v>
                </c:pt>
                <c:pt idx="8978">
                  <c:v>14.9644666666667</c:v>
                </c:pt>
                <c:pt idx="8979">
                  <c:v>14.966133333333399</c:v>
                </c:pt>
                <c:pt idx="8980">
                  <c:v>14.9678</c:v>
                </c:pt>
                <c:pt idx="8981">
                  <c:v>14.969466666666699</c:v>
                </c:pt>
                <c:pt idx="8982">
                  <c:v>14.9711333333334</c:v>
                </c:pt>
                <c:pt idx="8983">
                  <c:v>14.972799999999999</c:v>
                </c:pt>
                <c:pt idx="8984">
                  <c:v>14.9744666666667</c:v>
                </c:pt>
                <c:pt idx="8985">
                  <c:v>14.976133333333401</c:v>
                </c:pt>
                <c:pt idx="8986">
                  <c:v>14.9778</c:v>
                </c:pt>
                <c:pt idx="8987">
                  <c:v>14.979466666666699</c:v>
                </c:pt>
                <c:pt idx="8988">
                  <c:v>14.9811333333334</c:v>
                </c:pt>
                <c:pt idx="8989">
                  <c:v>14.982799999999999</c:v>
                </c:pt>
                <c:pt idx="8990">
                  <c:v>14.9844666666667</c:v>
                </c:pt>
                <c:pt idx="8991">
                  <c:v>14.986133333333401</c:v>
                </c:pt>
                <c:pt idx="8992">
                  <c:v>14.9878</c:v>
                </c:pt>
                <c:pt idx="8993">
                  <c:v>14.989466666666701</c:v>
                </c:pt>
                <c:pt idx="8994">
                  <c:v>14.9911333333334</c:v>
                </c:pt>
                <c:pt idx="8995">
                  <c:v>14.992800000000001</c:v>
                </c:pt>
                <c:pt idx="8996">
                  <c:v>14.9944666666667</c:v>
                </c:pt>
                <c:pt idx="8997">
                  <c:v>14.9961333333334</c:v>
                </c:pt>
                <c:pt idx="8998">
                  <c:v>14.9978</c:v>
                </c:pt>
                <c:pt idx="8999">
                  <c:v>14.9994666666667</c:v>
                </c:pt>
                <c:pt idx="9000">
                  <c:v>15.001133333333399</c:v>
                </c:pt>
                <c:pt idx="9001">
                  <c:v>15.002800000000001</c:v>
                </c:pt>
                <c:pt idx="9002">
                  <c:v>15.004466666666699</c:v>
                </c:pt>
                <c:pt idx="9003">
                  <c:v>15.0061333333334</c:v>
                </c:pt>
                <c:pt idx="9004">
                  <c:v>15.0078</c:v>
                </c:pt>
                <c:pt idx="9005">
                  <c:v>15.0094666666667</c:v>
                </c:pt>
                <c:pt idx="9006">
                  <c:v>15.011133333333399</c:v>
                </c:pt>
                <c:pt idx="9007">
                  <c:v>15.0128</c:v>
                </c:pt>
                <c:pt idx="9008">
                  <c:v>15.014466666666699</c:v>
                </c:pt>
                <c:pt idx="9009">
                  <c:v>15.0161333333334</c:v>
                </c:pt>
                <c:pt idx="9010">
                  <c:v>15.017799999999999</c:v>
                </c:pt>
                <c:pt idx="9011">
                  <c:v>15.0194666666667</c:v>
                </c:pt>
                <c:pt idx="9012">
                  <c:v>15.021133333333401</c:v>
                </c:pt>
                <c:pt idx="9013">
                  <c:v>15.0228</c:v>
                </c:pt>
                <c:pt idx="9014">
                  <c:v>15.024466666666701</c:v>
                </c:pt>
                <c:pt idx="9015">
                  <c:v>15.0261333333334</c:v>
                </c:pt>
                <c:pt idx="9016">
                  <c:v>15.027799999999999</c:v>
                </c:pt>
                <c:pt idx="9017">
                  <c:v>15.0294666666667</c:v>
                </c:pt>
                <c:pt idx="9018">
                  <c:v>15.031133333333401</c:v>
                </c:pt>
                <c:pt idx="9019">
                  <c:v>15.0328</c:v>
                </c:pt>
                <c:pt idx="9020">
                  <c:v>15.034466666666701</c:v>
                </c:pt>
                <c:pt idx="9021">
                  <c:v>15.0361333333334</c:v>
                </c:pt>
                <c:pt idx="9022">
                  <c:v>15.037800000000001</c:v>
                </c:pt>
                <c:pt idx="9023">
                  <c:v>15.0394666666667</c:v>
                </c:pt>
                <c:pt idx="9024">
                  <c:v>15.0411333333334</c:v>
                </c:pt>
                <c:pt idx="9025">
                  <c:v>15.0428</c:v>
                </c:pt>
                <c:pt idx="9026">
                  <c:v>15.0444666666667</c:v>
                </c:pt>
                <c:pt idx="9027">
                  <c:v>15.046133333333399</c:v>
                </c:pt>
                <c:pt idx="9028">
                  <c:v>15.047800000000001</c:v>
                </c:pt>
                <c:pt idx="9029">
                  <c:v>15.049466666666699</c:v>
                </c:pt>
                <c:pt idx="9030">
                  <c:v>15.0511333333334</c:v>
                </c:pt>
                <c:pt idx="9031">
                  <c:v>15.0528</c:v>
                </c:pt>
                <c:pt idx="9032">
                  <c:v>15.0544666666667</c:v>
                </c:pt>
                <c:pt idx="9033">
                  <c:v>15.056133333333401</c:v>
                </c:pt>
                <c:pt idx="9034">
                  <c:v>15.0578</c:v>
                </c:pt>
                <c:pt idx="9035">
                  <c:v>15.059466666666699</c:v>
                </c:pt>
                <c:pt idx="9036">
                  <c:v>15.0611333333334</c:v>
                </c:pt>
                <c:pt idx="9037">
                  <c:v>15.062799999999999</c:v>
                </c:pt>
                <c:pt idx="9038">
                  <c:v>15.0644666666667</c:v>
                </c:pt>
                <c:pt idx="9039">
                  <c:v>15.066133333333401</c:v>
                </c:pt>
                <c:pt idx="9040">
                  <c:v>15.0678</c:v>
                </c:pt>
                <c:pt idx="9041">
                  <c:v>15.069466666666701</c:v>
                </c:pt>
                <c:pt idx="9042">
                  <c:v>15.0711333333334</c:v>
                </c:pt>
                <c:pt idx="9043">
                  <c:v>15.072800000000001</c:v>
                </c:pt>
                <c:pt idx="9044">
                  <c:v>15.0744666666667</c:v>
                </c:pt>
                <c:pt idx="9045">
                  <c:v>15.0761333333334</c:v>
                </c:pt>
                <c:pt idx="9046">
                  <c:v>15.0778</c:v>
                </c:pt>
                <c:pt idx="9047">
                  <c:v>15.079466666666701</c:v>
                </c:pt>
                <c:pt idx="9048">
                  <c:v>15.081133333333399</c:v>
                </c:pt>
                <c:pt idx="9049">
                  <c:v>15.082800000000001</c:v>
                </c:pt>
                <c:pt idx="9050">
                  <c:v>15.0844666666667</c:v>
                </c:pt>
                <c:pt idx="9051">
                  <c:v>15.0861333333334</c:v>
                </c:pt>
                <c:pt idx="9052">
                  <c:v>15.0878</c:v>
                </c:pt>
                <c:pt idx="9053">
                  <c:v>15.0894666666667</c:v>
                </c:pt>
                <c:pt idx="9054">
                  <c:v>15.091133333333399</c:v>
                </c:pt>
                <c:pt idx="9055">
                  <c:v>15.0928</c:v>
                </c:pt>
                <c:pt idx="9056">
                  <c:v>15.094466666666699</c:v>
                </c:pt>
                <c:pt idx="9057">
                  <c:v>15.0961333333334</c:v>
                </c:pt>
                <c:pt idx="9058">
                  <c:v>15.097799999999999</c:v>
                </c:pt>
                <c:pt idx="9059">
                  <c:v>15.0994666666667</c:v>
                </c:pt>
                <c:pt idx="9060">
                  <c:v>15.101133333333401</c:v>
                </c:pt>
                <c:pt idx="9061">
                  <c:v>15.1028</c:v>
                </c:pt>
                <c:pt idx="9062">
                  <c:v>15.104466666666699</c:v>
                </c:pt>
                <c:pt idx="9063">
                  <c:v>15.1061333333334</c:v>
                </c:pt>
                <c:pt idx="9064">
                  <c:v>15.107799999999999</c:v>
                </c:pt>
                <c:pt idx="9065">
                  <c:v>15.1094666666667</c:v>
                </c:pt>
                <c:pt idx="9066">
                  <c:v>15.111133333333401</c:v>
                </c:pt>
                <c:pt idx="9067">
                  <c:v>15.1128</c:v>
                </c:pt>
                <c:pt idx="9068">
                  <c:v>15.114466666666701</c:v>
                </c:pt>
                <c:pt idx="9069">
                  <c:v>15.1161333333334</c:v>
                </c:pt>
                <c:pt idx="9070">
                  <c:v>15.117800000000001</c:v>
                </c:pt>
                <c:pt idx="9071">
                  <c:v>15.1194666666667</c:v>
                </c:pt>
                <c:pt idx="9072">
                  <c:v>15.1211333333334</c:v>
                </c:pt>
                <c:pt idx="9073">
                  <c:v>15.1228</c:v>
                </c:pt>
                <c:pt idx="9074">
                  <c:v>15.1244666666667</c:v>
                </c:pt>
                <c:pt idx="9075">
                  <c:v>15.126133333333399</c:v>
                </c:pt>
                <c:pt idx="9076">
                  <c:v>15.127800000000001</c:v>
                </c:pt>
                <c:pt idx="9077">
                  <c:v>15.129466666666699</c:v>
                </c:pt>
                <c:pt idx="9078">
                  <c:v>15.1311333333334</c:v>
                </c:pt>
                <c:pt idx="9079">
                  <c:v>15.1328</c:v>
                </c:pt>
                <c:pt idx="9080">
                  <c:v>15.1344666666667</c:v>
                </c:pt>
                <c:pt idx="9081">
                  <c:v>15.136133333333399</c:v>
                </c:pt>
                <c:pt idx="9082">
                  <c:v>15.1378</c:v>
                </c:pt>
                <c:pt idx="9083">
                  <c:v>15.139466666666699</c:v>
                </c:pt>
                <c:pt idx="9084">
                  <c:v>15.1411333333334</c:v>
                </c:pt>
                <c:pt idx="9085">
                  <c:v>15.142799999999999</c:v>
                </c:pt>
                <c:pt idx="9086">
                  <c:v>15.1444666666667</c:v>
                </c:pt>
                <c:pt idx="9087">
                  <c:v>15.146133333333401</c:v>
                </c:pt>
                <c:pt idx="9088">
                  <c:v>15.1478</c:v>
                </c:pt>
                <c:pt idx="9089">
                  <c:v>15.149466666666701</c:v>
                </c:pt>
                <c:pt idx="9090">
                  <c:v>15.1511333333334</c:v>
                </c:pt>
                <c:pt idx="9091">
                  <c:v>15.152799999999999</c:v>
                </c:pt>
                <c:pt idx="9092">
                  <c:v>15.1544666666667</c:v>
                </c:pt>
                <c:pt idx="9093">
                  <c:v>15.156133333333401</c:v>
                </c:pt>
                <c:pt idx="9094">
                  <c:v>15.1578</c:v>
                </c:pt>
                <c:pt idx="9095">
                  <c:v>15.159466666666701</c:v>
                </c:pt>
                <c:pt idx="9096">
                  <c:v>15.1611333333334</c:v>
                </c:pt>
                <c:pt idx="9097">
                  <c:v>15.162800000000001</c:v>
                </c:pt>
                <c:pt idx="9098">
                  <c:v>15.1644666666667</c:v>
                </c:pt>
                <c:pt idx="9099">
                  <c:v>15.1661333333334</c:v>
                </c:pt>
                <c:pt idx="9100">
                  <c:v>15.1678</c:v>
                </c:pt>
                <c:pt idx="9101">
                  <c:v>15.1694666666667</c:v>
                </c:pt>
                <c:pt idx="9102">
                  <c:v>15.171133333333399</c:v>
                </c:pt>
                <c:pt idx="9103">
                  <c:v>15.172800000000001</c:v>
                </c:pt>
                <c:pt idx="9104">
                  <c:v>15.174466666666699</c:v>
                </c:pt>
                <c:pt idx="9105">
                  <c:v>15.1761333333334</c:v>
                </c:pt>
                <c:pt idx="9106">
                  <c:v>15.1778</c:v>
                </c:pt>
                <c:pt idx="9107">
                  <c:v>15.1794666666667</c:v>
                </c:pt>
                <c:pt idx="9108">
                  <c:v>15.181133333333401</c:v>
                </c:pt>
                <c:pt idx="9109">
                  <c:v>15.1828</c:v>
                </c:pt>
                <c:pt idx="9110">
                  <c:v>15.184466666666699</c:v>
                </c:pt>
                <c:pt idx="9111">
                  <c:v>15.1861333333334</c:v>
                </c:pt>
                <c:pt idx="9112">
                  <c:v>15.187799999999999</c:v>
                </c:pt>
                <c:pt idx="9113">
                  <c:v>15.1894666666667</c:v>
                </c:pt>
                <c:pt idx="9114">
                  <c:v>15.191133333333401</c:v>
                </c:pt>
                <c:pt idx="9115">
                  <c:v>15.1928</c:v>
                </c:pt>
                <c:pt idx="9116">
                  <c:v>15.194466666666701</c:v>
                </c:pt>
                <c:pt idx="9117">
                  <c:v>15.1961333333334</c:v>
                </c:pt>
                <c:pt idx="9118">
                  <c:v>15.197800000000001</c:v>
                </c:pt>
                <c:pt idx="9119">
                  <c:v>15.1994666666667</c:v>
                </c:pt>
                <c:pt idx="9120">
                  <c:v>15.2011333333334</c:v>
                </c:pt>
                <c:pt idx="9121">
                  <c:v>15.2028</c:v>
                </c:pt>
                <c:pt idx="9122">
                  <c:v>15.204466666666701</c:v>
                </c:pt>
                <c:pt idx="9123">
                  <c:v>15.206133333333399</c:v>
                </c:pt>
                <c:pt idx="9124">
                  <c:v>15.207800000000001</c:v>
                </c:pt>
                <c:pt idx="9125">
                  <c:v>15.2094666666667</c:v>
                </c:pt>
                <c:pt idx="9126">
                  <c:v>15.2111333333334</c:v>
                </c:pt>
                <c:pt idx="9127">
                  <c:v>15.2128</c:v>
                </c:pt>
                <c:pt idx="9128">
                  <c:v>15.2144666666667</c:v>
                </c:pt>
                <c:pt idx="9129">
                  <c:v>15.216133333333399</c:v>
                </c:pt>
                <c:pt idx="9130">
                  <c:v>15.2178</c:v>
                </c:pt>
                <c:pt idx="9131">
                  <c:v>15.219466666666699</c:v>
                </c:pt>
                <c:pt idx="9132">
                  <c:v>15.2211333333334</c:v>
                </c:pt>
                <c:pt idx="9133">
                  <c:v>15.222799999999999</c:v>
                </c:pt>
                <c:pt idx="9134">
                  <c:v>15.2244666666667</c:v>
                </c:pt>
                <c:pt idx="9135">
                  <c:v>15.226133333333401</c:v>
                </c:pt>
                <c:pt idx="9136">
                  <c:v>15.2278</c:v>
                </c:pt>
                <c:pt idx="9137">
                  <c:v>15.229466666666699</c:v>
                </c:pt>
                <c:pt idx="9138">
                  <c:v>15.2311333333334</c:v>
                </c:pt>
                <c:pt idx="9139">
                  <c:v>15.232799999999999</c:v>
                </c:pt>
                <c:pt idx="9140">
                  <c:v>15.2344666666667</c:v>
                </c:pt>
                <c:pt idx="9141">
                  <c:v>15.236133333333401</c:v>
                </c:pt>
                <c:pt idx="9142">
                  <c:v>15.2378</c:v>
                </c:pt>
                <c:pt idx="9143">
                  <c:v>15.239466666666701</c:v>
                </c:pt>
                <c:pt idx="9144">
                  <c:v>15.2411333333334</c:v>
                </c:pt>
                <c:pt idx="9145">
                  <c:v>15.242800000000001</c:v>
                </c:pt>
                <c:pt idx="9146">
                  <c:v>15.2444666666667</c:v>
                </c:pt>
                <c:pt idx="9147">
                  <c:v>15.2461333333334</c:v>
                </c:pt>
                <c:pt idx="9148">
                  <c:v>15.2478</c:v>
                </c:pt>
                <c:pt idx="9149">
                  <c:v>15.2494666666667</c:v>
                </c:pt>
                <c:pt idx="9150">
                  <c:v>15.251133333333399</c:v>
                </c:pt>
                <c:pt idx="9151">
                  <c:v>15.252800000000001</c:v>
                </c:pt>
                <c:pt idx="9152">
                  <c:v>15.254466666666699</c:v>
                </c:pt>
                <c:pt idx="9153">
                  <c:v>15.2561333333334</c:v>
                </c:pt>
                <c:pt idx="9154">
                  <c:v>15.2578</c:v>
                </c:pt>
                <c:pt idx="9155">
                  <c:v>15.2594666666667</c:v>
                </c:pt>
                <c:pt idx="9156">
                  <c:v>15.261133333333399</c:v>
                </c:pt>
                <c:pt idx="9157">
                  <c:v>15.2628</c:v>
                </c:pt>
                <c:pt idx="9158">
                  <c:v>15.264466666666699</c:v>
                </c:pt>
                <c:pt idx="9159">
                  <c:v>15.2661333333334</c:v>
                </c:pt>
                <c:pt idx="9160">
                  <c:v>15.267799999999999</c:v>
                </c:pt>
                <c:pt idx="9161">
                  <c:v>15.2694666666667</c:v>
                </c:pt>
                <c:pt idx="9162">
                  <c:v>15.271133333333401</c:v>
                </c:pt>
                <c:pt idx="9163">
                  <c:v>15.2728</c:v>
                </c:pt>
                <c:pt idx="9164">
                  <c:v>15.274466666666701</c:v>
                </c:pt>
                <c:pt idx="9165">
                  <c:v>15.2761333333334</c:v>
                </c:pt>
                <c:pt idx="9166">
                  <c:v>15.277799999999999</c:v>
                </c:pt>
                <c:pt idx="9167">
                  <c:v>15.2794666666667</c:v>
                </c:pt>
                <c:pt idx="9168">
                  <c:v>15.281133333333401</c:v>
                </c:pt>
                <c:pt idx="9169">
                  <c:v>15.2828</c:v>
                </c:pt>
                <c:pt idx="9170">
                  <c:v>15.284466666666701</c:v>
                </c:pt>
                <c:pt idx="9171">
                  <c:v>15.2861333333334</c:v>
                </c:pt>
                <c:pt idx="9172">
                  <c:v>15.287800000000001</c:v>
                </c:pt>
                <c:pt idx="9173">
                  <c:v>15.2894666666667</c:v>
                </c:pt>
                <c:pt idx="9174">
                  <c:v>15.2911333333334</c:v>
                </c:pt>
                <c:pt idx="9175">
                  <c:v>15.2928</c:v>
                </c:pt>
                <c:pt idx="9176">
                  <c:v>15.2944666666667</c:v>
                </c:pt>
                <c:pt idx="9177">
                  <c:v>15.296133333333399</c:v>
                </c:pt>
                <c:pt idx="9178">
                  <c:v>15.297800000000001</c:v>
                </c:pt>
                <c:pt idx="9179">
                  <c:v>15.299466666666699</c:v>
                </c:pt>
                <c:pt idx="9180">
                  <c:v>15.3011333333334</c:v>
                </c:pt>
                <c:pt idx="9181">
                  <c:v>15.3028</c:v>
                </c:pt>
                <c:pt idx="9182">
                  <c:v>15.3044666666667</c:v>
                </c:pt>
                <c:pt idx="9183">
                  <c:v>15.306133333333401</c:v>
                </c:pt>
                <c:pt idx="9184">
                  <c:v>15.3078</c:v>
                </c:pt>
                <c:pt idx="9185">
                  <c:v>15.309466666666699</c:v>
                </c:pt>
                <c:pt idx="9186">
                  <c:v>15.3111333333334</c:v>
                </c:pt>
                <c:pt idx="9187">
                  <c:v>15.312799999999999</c:v>
                </c:pt>
                <c:pt idx="9188">
                  <c:v>15.3144666666667</c:v>
                </c:pt>
                <c:pt idx="9189">
                  <c:v>15.316133333333401</c:v>
                </c:pt>
                <c:pt idx="9190">
                  <c:v>15.3178</c:v>
                </c:pt>
                <c:pt idx="9191">
                  <c:v>15.319466666666701</c:v>
                </c:pt>
                <c:pt idx="9192">
                  <c:v>15.3211333333334</c:v>
                </c:pt>
                <c:pt idx="9193">
                  <c:v>15.322800000000001</c:v>
                </c:pt>
                <c:pt idx="9194">
                  <c:v>15.3244666666667</c:v>
                </c:pt>
                <c:pt idx="9195">
                  <c:v>15.3261333333334</c:v>
                </c:pt>
                <c:pt idx="9196">
                  <c:v>15.3278</c:v>
                </c:pt>
                <c:pt idx="9197">
                  <c:v>15.329466666666701</c:v>
                </c:pt>
                <c:pt idx="9198">
                  <c:v>15.331133333333399</c:v>
                </c:pt>
                <c:pt idx="9199">
                  <c:v>15.332800000000001</c:v>
                </c:pt>
                <c:pt idx="9200">
                  <c:v>15.3344666666667</c:v>
                </c:pt>
                <c:pt idx="9201">
                  <c:v>15.3361333333334</c:v>
                </c:pt>
                <c:pt idx="9202">
                  <c:v>15.3378</c:v>
                </c:pt>
                <c:pt idx="9203">
                  <c:v>15.3394666666667</c:v>
                </c:pt>
                <c:pt idx="9204">
                  <c:v>15.341133333333399</c:v>
                </c:pt>
                <c:pt idx="9205">
                  <c:v>15.3428</c:v>
                </c:pt>
                <c:pt idx="9206">
                  <c:v>15.344466666666699</c:v>
                </c:pt>
                <c:pt idx="9207">
                  <c:v>15.3461333333334</c:v>
                </c:pt>
                <c:pt idx="9208">
                  <c:v>15.347799999999999</c:v>
                </c:pt>
                <c:pt idx="9209">
                  <c:v>15.3494666666667</c:v>
                </c:pt>
                <c:pt idx="9210">
                  <c:v>15.351133333333401</c:v>
                </c:pt>
                <c:pt idx="9211">
                  <c:v>15.3528</c:v>
                </c:pt>
                <c:pt idx="9212">
                  <c:v>15.354466666666699</c:v>
                </c:pt>
                <c:pt idx="9213">
                  <c:v>15.3561333333334</c:v>
                </c:pt>
                <c:pt idx="9214">
                  <c:v>15.357799999999999</c:v>
                </c:pt>
                <c:pt idx="9215">
                  <c:v>15.3594666666667</c:v>
                </c:pt>
                <c:pt idx="9216">
                  <c:v>15.361133333333401</c:v>
                </c:pt>
                <c:pt idx="9217">
                  <c:v>15.3628</c:v>
                </c:pt>
                <c:pt idx="9218">
                  <c:v>15.364466666666701</c:v>
                </c:pt>
                <c:pt idx="9219">
                  <c:v>15.3661333333334</c:v>
                </c:pt>
                <c:pt idx="9220">
                  <c:v>15.367800000000001</c:v>
                </c:pt>
                <c:pt idx="9221">
                  <c:v>15.3694666666667</c:v>
                </c:pt>
                <c:pt idx="9222">
                  <c:v>15.3711333333334</c:v>
                </c:pt>
                <c:pt idx="9223">
                  <c:v>15.3728</c:v>
                </c:pt>
                <c:pt idx="9224">
                  <c:v>15.3744666666667</c:v>
                </c:pt>
                <c:pt idx="9225">
                  <c:v>15.376133333333399</c:v>
                </c:pt>
                <c:pt idx="9226">
                  <c:v>15.377800000000001</c:v>
                </c:pt>
                <c:pt idx="9227">
                  <c:v>15.379466666666699</c:v>
                </c:pt>
                <c:pt idx="9228">
                  <c:v>15.3811333333334</c:v>
                </c:pt>
                <c:pt idx="9229">
                  <c:v>15.3828</c:v>
                </c:pt>
                <c:pt idx="9230">
                  <c:v>15.3844666666667</c:v>
                </c:pt>
                <c:pt idx="9231">
                  <c:v>15.386133333333399</c:v>
                </c:pt>
                <c:pt idx="9232">
                  <c:v>15.3878</c:v>
                </c:pt>
                <c:pt idx="9233">
                  <c:v>15.389466666666699</c:v>
                </c:pt>
                <c:pt idx="9234">
                  <c:v>15.3911333333334</c:v>
                </c:pt>
                <c:pt idx="9235">
                  <c:v>15.392799999999999</c:v>
                </c:pt>
                <c:pt idx="9236">
                  <c:v>15.3944666666667</c:v>
                </c:pt>
                <c:pt idx="9237">
                  <c:v>15.396133333333401</c:v>
                </c:pt>
                <c:pt idx="9238">
                  <c:v>15.3978</c:v>
                </c:pt>
                <c:pt idx="9239">
                  <c:v>15.399466666666701</c:v>
                </c:pt>
                <c:pt idx="9240">
                  <c:v>15.4011333333334</c:v>
                </c:pt>
                <c:pt idx="9241">
                  <c:v>15.402799999999999</c:v>
                </c:pt>
                <c:pt idx="9242">
                  <c:v>15.4044666666667</c:v>
                </c:pt>
                <c:pt idx="9243">
                  <c:v>15.406133333333401</c:v>
                </c:pt>
                <c:pt idx="9244">
                  <c:v>15.4078</c:v>
                </c:pt>
                <c:pt idx="9245">
                  <c:v>15.409466666666701</c:v>
                </c:pt>
                <c:pt idx="9246">
                  <c:v>15.4111333333334</c:v>
                </c:pt>
                <c:pt idx="9247">
                  <c:v>15.412800000000001</c:v>
                </c:pt>
                <c:pt idx="9248">
                  <c:v>15.4144666666667</c:v>
                </c:pt>
                <c:pt idx="9249">
                  <c:v>15.4161333333334</c:v>
                </c:pt>
                <c:pt idx="9250">
                  <c:v>15.4178</c:v>
                </c:pt>
                <c:pt idx="9251">
                  <c:v>15.4194666666667</c:v>
                </c:pt>
                <c:pt idx="9252">
                  <c:v>15.421133333333399</c:v>
                </c:pt>
                <c:pt idx="9253">
                  <c:v>15.422800000000001</c:v>
                </c:pt>
                <c:pt idx="9254">
                  <c:v>15.424466666666699</c:v>
                </c:pt>
                <c:pt idx="9255">
                  <c:v>15.4261333333334</c:v>
                </c:pt>
                <c:pt idx="9256">
                  <c:v>15.4278</c:v>
                </c:pt>
                <c:pt idx="9257">
                  <c:v>15.4294666666667</c:v>
                </c:pt>
                <c:pt idx="9258">
                  <c:v>15.431133333333401</c:v>
                </c:pt>
                <c:pt idx="9259">
                  <c:v>15.4328</c:v>
                </c:pt>
                <c:pt idx="9260">
                  <c:v>15.434466666666699</c:v>
                </c:pt>
                <c:pt idx="9261">
                  <c:v>15.4361333333334</c:v>
                </c:pt>
                <c:pt idx="9262">
                  <c:v>15.437799999999999</c:v>
                </c:pt>
                <c:pt idx="9263">
                  <c:v>15.4394666666667</c:v>
                </c:pt>
                <c:pt idx="9264">
                  <c:v>15.441133333333401</c:v>
                </c:pt>
                <c:pt idx="9265">
                  <c:v>15.4428</c:v>
                </c:pt>
                <c:pt idx="9266">
                  <c:v>15.444466666666701</c:v>
                </c:pt>
                <c:pt idx="9267">
                  <c:v>15.4461333333334</c:v>
                </c:pt>
                <c:pt idx="9268">
                  <c:v>15.447800000000001</c:v>
                </c:pt>
                <c:pt idx="9269">
                  <c:v>15.4494666666667</c:v>
                </c:pt>
                <c:pt idx="9270">
                  <c:v>15.4511333333334</c:v>
                </c:pt>
                <c:pt idx="9271">
                  <c:v>15.4528</c:v>
                </c:pt>
                <c:pt idx="9272">
                  <c:v>15.454466666666701</c:v>
                </c:pt>
                <c:pt idx="9273">
                  <c:v>15.456133333333399</c:v>
                </c:pt>
                <c:pt idx="9274">
                  <c:v>15.457800000000001</c:v>
                </c:pt>
                <c:pt idx="9275">
                  <c:v>15.4594666666667</c:v>
                </c:pt>
                <c:pt idx="9276">
                  <c:v>15.4611333333334</c:v>
                </c:pt>
                <c:pt idx="9277">
                  <c:v>15.4628</c:v>
                </c:pt>
                <c:pt idx="9278">
                  <c:v>15.4644666666667</c:v>
                </c:pt>
                <c:pt idx="9279">
                  <c:v>15.466133333333399</c:v>
                </c:pt>
                <c:pt idx="9280">
                  <c:v>15.4678</c:v>
                </c:pt>
                <c:pt idx="9281">
                  <c:v>15.469466666666699</c:v>
                </c:pt>
                <c:pt idx="9282">
                  <c:v>15.4711333333334</c:v>
                </c:pt>
                <c:pt idx="9283">
                  <c:v>15.472799999999999</c:v>
                </c:pt>
                <c:pt idx="9284">
                  <c:v>15.4744666666667</c:v>
                </c:pt>
                <c:pt idx="9285">
                  <c:v>15.476133333333401</c:v>
                </c:pt>
                <c:pt idx="9286">
                  <c:v>15.4778</c:v>
                </c:pt>
                <c:pt idx="9287">
                  <c:v>15.479466666666699</c:v>
                </c:pt>
                <c:pt idx="9288">
                  <c:v>15.4811333333334</c:v>
                </c:pt>
                <c:pt idx="9289">
                  <c:v>15.482799999999999</c:v>
                </c:pt>
                <c:pt idx="9290">
                  <c:v>15.4844666666667</c:v>
                </c:pt>
                <c:pt idx="9291">
                  <c:v>15.486133333333401</c:v>
                </c:pt>
                <c:pt idx="9292">
                  <c:v>15.4878</c:v>
                </c:pt>
                <c:pt idx="9293">
                  <c:v>15.489466666666701</c:v>
                </c:pt>
                <c:pt idx="9294">
                  <c:v>15.4911333333334</c:v>
                </c:pt>
                <c:pt idx="9295">
                  <c:v>15.492800000000001</c:v>
                </c:pt>
                <c:pt idx="9296">
                  <c:v>15.4944666666667</c:v>
                </c:pt>
                <c:pt idx="9297">
                  <c:v>15.4961333333334</c:v>
                </c:pt>
                <c:pt idx="9298">
                  <c:v>15.4978</c:v>
                </c:pt>
                <c:pt idx="9299">
                  <c:v>15.4994666666667</c:v>
                </c:pt>
                <c:pt idx="9300">
                  <c:v>15.501133333333399</c:v>
                </c:pt>
                <c:pt idx="9301">
                  <c:v>15.502800000000001</c:v>
                </c:pt>
                <c:pt idx="9302">
                  <c:v>15.504466666666699</c:v>
                </c:pt>
                <c:pt idx="9303">
                  <c:v>15.5061333333334</c:v>
                </c:pt>
                <c:pt idx="9304">
                  <c:v>15.5078</c:v>
                </c:pt>
                <c:pt idx="9305">
                  <c:v>15.5094666666667</c:v>
                </c:pt>
                <c:pt idx="9306">
                  <c:v>15.511133333333399</c:v>
                </c:pt>
                <c:pt idx="9307">
                  <c:v>15.5128</c:v>
                </c:pt>
                <c:pt idx="9308">
                  <c:v>15.514466666666699</c:v>
                </c:pt>
                <c:pt idx="9309">
                  <c:v>15.5161333333334</c:v>
                </c:pt>
                <c:pt idx="9310">
                  <c:v>15.517799999999999</c:v>
                </c:pt>
                <c:pt idx="9311">
                  <c:v>15.5194666666667</c:v>
                </c:pt>
                <c:pt idx="9312">
                  <c:v>15.521133333333401</c:v>
                </c:pt>
                <c:pt idx="9313">
                  <c:v>15.5228</c:v>
                </c:pt>
                <c:pt idx="9314">
                  <c:v>15.524466666666701</c:v>
                </c:pt>
                <c:pt idx="9315">
                  <c:v>15.5261333333334</c:v>
                </c:pt>
                <c:pt idx="9316">
                  <c:v>15.527799999999999</c:v>
                </c:pt>
                <c:pt idx="9317">
                  <c:v>15.5294666666667</c:v>
                </c:pt>
                <c:pt idx="9318">
                  <c:v>15.531133333333401</c:v>
                </c:pt>
                <c:pt idx="9319">
                  <c:v>15.5328</c:v>
                </c:pt>
                <c:pt idx="9320">
                  <c:v>15.534466666666701</c:v>
                </c:pt>
                <c:pt idx="9321">
                  <c:v>15.5361333333334</c:v>
                </c:pt>
                <c:pt idx="9322">
                  <c:v>15.537800000000001</c:v>
                </c:pt>
                <c:pt idx="9323">
                  <c:v>15.5394666666667</c:v>
                </c:pt>
                <c:pt idx="9324">
                  <c:v>15.5411333333334</c:v>
                </c:pt>
                <c:pt idx="9325">
                  <c:v>15.5428</c:v>
                </c:pt>
                <c:pt idx="9326">
                  <c:v>15.5444666666667</c:v>
                </c:pt>
                <c:pt idx="9327">
                  <c:v>15.546133333333399</c:v>
                </c:pt>
                <c:pt idx="9328">
                  <c:v>15.547800000000001</c:v>
                </c:pt>
                <c:pt idx="9329">
                  <c:v>15.549466666666699</c:v>
                </c:pt>
                <c:pt idx="9330">
                  <c:v>15.5511333333334</c:v>
                </c:pt>
                <c:pt idx="9331">
                  <c:v>15.5528</c:v>
                </c:pt>
                <c:pt idx="9332">
                  <c:v>15.5544666666667</c:v>
                </c:pt>
                <c:pt idx="9333">
                  <c:v>15.556133333333401</c:v>
                </c:pt>
                <c:pt idx="9334">
                  <c:v>15.5578</c:v>
                </c:pt>
                <c:pt idx="9335">
                  <c:v>15.559466666666699</c:v>
                </c:pt>
                <c:pt idx="9336">
                  <c:v>15.5611333333334</c:v>
                </c:pt>
                <c:pt idx="9337">
                  <c:v>15.562799999999999</c:v>
                </c:pt>
                <c:pt idx="9338">
                  <c:v>15.5644666666667</c:v>
                </c:pt>
                <c:pt idx="9339">
                  <c:v>15.566133333333401</c:v>
                </c:pt>
                <c:pt idx="9340">
                  <c:v>15.5678</c:v>
                </c:pt>
                <c:pt idx="9341">
                  <c:v>15.569466666666701</c:v>
                </c:pt>
                <c:pt idx="9342">
                  <c:v>15.5711333333334</c:v>
                </c:pt>
                <c:pt idx="9343">
                  <c:v>15.572800000000001</c:v>
                </c:pt>
                <c:pt idx="9344">
                  <c:v>15.5744666666667</c:v>
                </c:pt>
                <c:pt idx="9345">
                  <c:v>15.5761333333334</c:v>
                </c:pt>
                <c:pt idx="9346">
                  <c:v>15.5778</c:v>
                </c:pt>
                <c:pt idx="9347">
                  <c:v>15.579466666666701</c:v>
                </c:pt>
                <c:pt idx="9348">
                  <c:v>15.581133333333399</c:v>
                </c:pt>
                <c:pt idx="9349">
                  <c:v>15.582800000000001</c:v>
                </c:pt>
                <c:pt idx="9350">
                  <c:v>15.5844666666667</c:v>
                </c:pt>
                <c:pt idx="9351">
                  <c:v>15.5861333333334</c:v>
                </c:pt>
                <c:pt idx="9352">
                  <c:v>15.5878</c:v>
                </c:pt>
                <c:pt idx="9353">
                  <c:v>15.5894666666667</c:v>
                </c:pt>
                <c:pt idx="9354">
                  <c:v>15.591133333333399</c:v>
                </c:pt>
                <c:pt idx="9355">
                  <c:v>15.5928</c:v>
                </c:pt>
                <c:pt idx="9356">
                  <c:v>15.594466666666699</c:v>
                </c:pt>
                <c:pt idx="9357">
                  <c:v>15.5961333333334</c:v>
                </c:pt>
                <c:pt idx="9358">
                  <c:v>15.597799999999999</c:v>
                </c:pt>
                <c:pt idx="9359">
                  <c:v>15.5994666666667</c:v>
                </c:pt>
                <c:pt idx="9360">
                  <c:v>15.601133333333401</c:v>
                </c:pt>
                <c:pt idx="9361">
                  <c:v>15.6028</c:v>
                </c:pt>
                <c:pt idx="9362">
                  <c:v>15.604466666666699</c:v>
                </c:pt>
                <c:pt idx="9363">
                  <c:v>15.6061333333334</c:v>
                </c:pt>
                <c:pt idx="9364">
                  <c:v>15.607799999999999</c:v>
                </c:pt>
                <c:pt idx="9365">
                  <c:v>15.6094666666667</c:v>
                </c:pt>
                <c:pt idx="9366">
                  <c:v>15.611133333333401</c:v>
                </c:pt>
                <c:pt idx="9367">
                  <c:v>15.6128</c:v>
                </c:pt>
                <c:pt idx="9368">
                  <c:v>15.614466666666701</c:v>
                </c:pt>
                <c:pt idx="9369">
                  <c:v>15.6161333333334</c:v>
                </c:pt>
                <c:pt idx="9370">
                  <c:v>15.617800000000001</c:v>
                </c:pt>
                <c:pt idx="9371">
                  <c:v>15.6194666666667</c:v>
                </c:pt>
                <c:pt idx="9372">
                  <c:v>15.6211333333334</c:v>
                </c:pt>
                <c:pt idx="9373">
                  <c:v>15.6228</c:v>
                </c:pt>
                <c:pt idx="9374">
                  <c:v>15.6244666666667</c:v>
                </c:pt>
                <c:pt idx="9375">
                  <c:v>15.626133333333399</c:v>
                </c:pt>
                <c:pt idx="9376">
                  <c:v>15.627800000000001</c:v>
                </c:pt>
                <c:pt idx="9377">
                  <c:v>15.629466666666699</c:v>
                </c:pt>
                <c:pt idx="9378">
                  <c:v>15.6311333333334</c:v>
                </c:pt>
                <c:pt idx="9379">
                  <c:v>15.6328</c:v>
                </c:pt>
                <c:pt idx="9380">
                  <c:v>15.6344666666667</c:v>
                </c:pt>
                <c:pt idx="9381">
                  <c:v>15.636133333333399</c:v>
                </c:pt>
                <c:pt idx="9382">
                  <c:v>15.6378</c:v>
                </c:pt>
                <c:pt idx="9383">
                  <c:v>15.639466666666699</c:v>
                </c:pt>
                <c:pt idx="9384">
                  <c:v>15.6411333333334</c:v>
                </c:pt>
                <c:pt idx="9385">
                  <c:v>15.642799999999999</c:v>
                </c:pt>
                <c:pt idx="9386">
                  <c:v>15.6444666666667</c:v>
                </c:pt>
                <c:pt idx="9387">
                  <c:v>15.646133333333401</c:v>
                </c:pt>
                <c:pt idx="9388">
                  <c:v>15.6478</c:v>
                </c:pt>
                <c:pt idx="9389">
                  <c:v>15.649466666666701</c:v>
                </c:pt>
                <c:pt idx="9390">
                  <c:v>15.6511333333334</c:v>
                </c:pt>
                <c:pt idx="9391">
                  <c:v>15.652799999999999</c:v>
                </c:pt>
                <c:pt idx="9392">
                  <c:v>15.6544666666667</c:v>
                </c:pt>
                <c:pt idx="9393">
                  <c:v>15.656133333333401</c:v>
                </c:pt>
                <c:pt idx="9394">
                  <c:v>15.6578</c:v>
                </c:pt>
                <c:pt idx="9395">
                  <c:v>15.659466666666701</c:v>
                </c:pt>
                <c:pt idx="9396">
                  <c:v>15.6611333333334</c:v>
                </c:pt>
                <c:pt idx="9397">
                  <c:v>15.662800000000001</c:v>
                </c:pt>
                <c:pt idx="9398">
                  <c:v>15.6644666666667</c:v>
                </c:pt>
                <c:pt idx="9399">
                  <c:v>15.6661333333334</c:v>
                </c:pt>
                <c:pt idx="9400">
                  <c:v>15.6678</c:v>
                </c:pt>
                <c:pt idx="9401">
                  <c:v>15.6694666666667</c:v>
                </c:pt>
                <c:pt idx="9402">
                  <c:v>15.671133333333399</c:v>
                </c:pt>
                <c:pt idx="9403">
                  <c:v>15.672800000000001</c:v>
                </c:pt>
                <c:pt idx="9404">
                  <c:v>15.674466666666699</c:v>
                </c:pt>
                <c:pt idx="9405">
                  <c:v>15.6761333333334</c:v>
                </c:pt>
                <c:pt idx="9406">
                  <c:v>15.6778</c:v>
                </c:pt>
                <c:pt idx="9407">
                  <c:v>15.6794666666667</c:v>
                </c:pt>
                <c:pt idx="9408">
                  <c:v>15.681133333333401</c:v>
                </c:pt>
                <c:pt idx="9409">
                  <c:v>15.6828</c:v>
                </c:pt>
                <c:pt idx="9410">
                  <c:v>15.684466666666699</c:v>
                </c:pt>
                <c:pt idx="9411">
                  <c:v>15.6861333333334</c:v>
                </c:pt>
                <c:pt idx="9412">
                  <c:v>15.687799999999999</c:v>
                </c:pt>
                <c:pt idx="9413">
                  <c:v>15.6894666666667</c:v>
                </c:pt>
                <c:pt idx="9414">
                  <c:v>15.691133333333401</c:v>
                </c:pt>
                <c:pt idx="9415">
                  <c:v>15.6928</c:v>
                </c:pt>
                <c:pt idx="9416">
                  <c:v>15.694466666666701</c:v>
                </c:pt>
                <c:pt idx="9417">
                  <c:v>15.6961333333334</c:v>
                </c:pt>
                <c:pt idx="9418">
                  <c:v>15.697800000000001</c:v>
                </c:pt>
                <c:pt idx="9419">
                  <c:v>15.6994666666667</c:v>
                </c:pt>
                <c:pt idx="9420">
                  <c:v>15.7011333333334</c:v>
                </c:pt>
                <c:pt idx="9421">
                  <c:v>15.7028</c:v>
                </c:pt>
                <c:pt idx="9422">
                  <c:v>15.704466666666701</c:v>
                </c:pt>
                <c:pt idx="9423">
                  <c:v>15.706133333333399</c:v>
                </c:pt>
                <c:pt idx="9424">
                  <c:v>15.707800000000001</c:v>
                </c:pt>
                <c:pt idx="9425">
                  <c:v>15.7094666666667</c:v>
                </c:pt>
                <c:pt idx="9426">
                  <c:v>15.7111333333334</c:v>
                </c:pt>
                <c:pt idx="9427">
                  <c:v>15.7128</c:v>
                </c:pt>
                <c:pt idx="9428">
                  <c:v>15.7144666666667</c:v>
                </c:pt>
                <c:pt idx="9429">
                  <c:v>15.716133333333399</c:v>
                </c:pt>
                <c:pt idx="9430">
                  <c:v>15.7178</c:v>
                </c:pt>
                <c:pt idx="9431">
                  <c:v>15.719466666666699</c:v>
                </c:pt>
                <c:pt idx="9432">
                  <c:v>15.7211333333334</c:v>
                </c:pt>
                <c:pt idx="9433">
                  <c:v>15.722799999999999</c:v>
                </c:pt>
                <c:pt idx="9434">
                  <c:v>15.7244666666667</c:v>
                </c:pt>
                <c:pt idx="9435">
                  <c:v>15.726133333333401</c:v>
                </c:pt>
                <c:pt idx="9436">
                  <c:v>15.7278</c:v>
                </c:pt>
                <c:pt idx="9437">
                  <c:v>15.729466666666699</c:v>
                </c:pt>
                <c:pt idx="9438">
                  <c:v>15.7311333333334</c:v>
                </c:pt>
                <c:pt idx="9439">
                  <c:v>15.732799999999999</c:v>
                </c:pt>
                <c:pt idx="9440">
                  <c:v>15.7344666666667</c:v>
                </c:pt>
                <c:pt idx="9441">
                  <c:v>15.736133333333401</c:v>
                </c:pt>
                <c:pt idx="9442">
                  <c:v>15.7378</c:v>
                </c:pt>
                <c:pt idx="9443">
                  <c:v>15.739466666666701</c:v>
                </c:pt>
                <c:pt idx="9444">
                  <c:v>15.7411333333334</c:v>
                </c:pt>
                <c:pt idx="9445">
                  <c:v>15.742800000000001</c:v>
                </c:pt>
                <c:pt idx="9446">
                  <c:v>15.7444666666667</c:v>
                </c:pt>
                <c:pt idx="9447">
                  <c:v>15.7461333333334</c:v>
                </c:pt>
                <c:pt idx="9448">
                  <c:v>15.7478</c:v>
                </c:pt>
                <c:pt idx="9449">
                  <c:v>15.7494666666667</c:v>
                </c:pt>
                <c:pt idx="9450">
                  <c:v>15.751133333333399</c:v>
                </c:pt>
                <c:pt idx="9451">
                  <c:v>15.752800000000001</c:v>
                </c:pt>
                <c:pt idx="9452">
                  <c:v>15.754466666666699</c:v>
                </c:pt>
                <c:pt idx="9453">
                  <c:v>15.7561333333334</c:v>
                </c:pt>
                <c:pt idx="9454">
                  <c:v>15.7578</c:v>
                </c:pt>
                <c:pt idx="9455">
                  <c:v>15.7594666666667</c:v>
                </c:pt>
                <c:pt idx="9456">
                  <c:v>15.761133333333399</c:v>
                </c:pt>
                <c:pt idx="9457">
                  <c:v>15.7628</c:v>
                </c:pt>
                <c:pt idx="9458">
                  <c:v>15.764466666666699</c:v>
                </c:pt>
                <c:pt idx="9459">
                  <c:v>15.7661333333334</c:v>
                </c:pt>
                <c:pt idx="9460">
                  <c:v>15.767799999999999</c:v>
                </c:pt>
                <c:pt idx="9461">
                  <c:v>15.7694666666667</c:v>
                </c:pt>
                <c:pt idx="9462">
                  <c:v>15.771133333333401</c:v>
                </c:pt>
                <c:pt idx="9463">
                  <c:v>15.7728</c:v>
                </c:pt>
                <c:pt idx="9464">
                  <c:v>15.774466666666701</c:v>
                </c:pt>
                <c:pt idx="9465">
                  <c:v>15.7761333333334</c:v>
                </c:pt>
                <c:pt idx="9466">
                  <c:v>15.777799999999999</c:v>
                </c:pt>
                <c:pt idx="9467">
                  <c:v>15.7794666666667</c:v>
                </c:pt>
                <c:pt idx="9468">
                  <c:v>15.781133333333401</c:v>
                </c:pt>
                <c:pt idx="9469">
                  <c:v>15.7828</c:v>
                </c:pt>
                <c:pt idx="9470">
                  <c:v>15.784466666666701</c:v>
                </c:pt>
                <c:pt idx="9471">
                  <c:v>15.7861333333334</c:v>
                </c:pt>
                <c:pt idx="9472">
                  <c:v>15.787800000000001</c:v>
                </c:pt>
                <c:pt idx="9473">
                  <c:v>15.7894666666667</c:v>
                </c:pt>
                <c:pt idx="9474">
                  <c:v>15.7911333333334</c:v>
                </c:pt>
                <c:pt idx="9475">
                  <c:v>15.7928</c:v>
                </c:pt>
                <c:pt idx="9476">
                  <c:v>15.7944666666667</c:v>
                </c:pt>
                <c:pt idx="9477">
                  <c:v>15.796133333333399</c:v>
                </c:pt>
                <c:pt idx="9478">
                  <c:v>15.797800000000001</c:v>
                </c:pt>
                <c:pt idx="9479">
                  <c:v>15.799466666666699</c:v>
                </c:pt>
                <c:pt idx="9480">
                  <c:v>15.8011333333334</c:v>
                </c:pt>
                <c:pt idx="9481">
                  <c:v>15.8028</c:v>
                </c:pt>
                <c:pt idx="9482">
                  <c:v>15.8044666666667</c:v>
                </c:pt>
                <c:pt idx="9483">
                  <c:v>15.806133333333401</c:v>
                </c:pt>
                <c:pt idx="9484">
                  <c:v>15.8078</c:v>
                </c:pt>
                <c:pt idx="9485">
                  <c:v>15.809466666666699</c:v>
                </c:pt>
                <c:pt idx="9486">
                  <c:v>15.8111333333334</c:v>
                </c:pt>
                <c:pt idx="9487">
                  <c:v>15.812799999999999</c:v>
                </c:pt>
                <c:pt idx="9488">
                  <c:v>15.8144666666667</c:v>
                </c:pt>
                <c:pt idx="9489">
                  <c:v>15.816133333333401</c:v>
                </c:pt>
                <c:pt idx="9490">
                  <c:v>15.8178</c:v>
                </c:pt>
                <c:pt idx="9491">
                  <c:v>15.819466666666701</c:v>
                </c:pt>
                <c:pt idx="9492">
                  <c:v>15.8211333333334</c:v>
                </c:pt>
                <c:pt idx="9493">
                  <c:v>15.822800000000001</c:v>
                </c:pt>
                <c:pt idx="9494">
                  <c:v>15.8244666666667</c:v>
                </c:pt>
                <c:pt idx="9495">
                  <c:v>15.8261333333334</c:v>
                </c:pt>
                <c:pt idx="9496">
                  <c:v>15.8278</c:v>
                </c:pt>
                <c:pt idx="9497">
                  <c:v>15.829466666666701</c:v>
                </c:pt>
                <c:pt idx="9498">
                  <c:v>15.831133333333399</c:v>
                </c:pt>
                <c:pt idx="9499">
                  <c:v>15.832800000000001</c:v>
                </c:pt>
                <c:pt idx="9500">
                  <c:v>15.8344666666667</c:v>
                </c:pt>
                <c:pt idx="9501">
                  <c:v>15.8361333333334</c:v>
                </c:pt>
                <c:pt idx="9502">
                  <c:v>15.8378</c:v>
                </c:pt>
                <c:pt idx="9503">
                  <c:v>15.8394666666667</c:v>
                </c:pt>
                <c:pt idx="9504">
                  <c:v>15.841133333333399</c:v>
                </c:pt>
                <c:pt idx="9505">
                  <c:v>15.8428</c:v>
                </c:pt>
                <c:pt idx="9506">
                  <c:v>15.844466666666699</c:v>
                </c:pt>
                <c:pt idx="9507">
                  <c:v>15.8461333333334</c:v>
                </c:pt>
                <c:pt idx="9508">
                  <c:v>15.847799999999999</c:v>
                </c:pt>
                <c:pt idx="9509">
                  <c:v>15.8494666666667</c:v>
                </c:pt>
                <c:pt idx="9510">
                  <c:v>15.851133333333401</c:v>
                </c:pt>
                <c:pt idx="9511">
                  <c:v>15.8528</c:v>
                </c:pt>
                <c:pt idx="9512">
                  <c:v>15.854466666666699</c:v>
                </c:pt>
                <c:pt idx="9513">
                  <c:v>15.8561333333334</c:v>
                </c:pt>
                <c:pt idx="9514">
                  <c:v>15.857799999999999</c:v>
                </c:pt>
                <c:pt idx="9515">
                  <c:v>15.8594666666667</c:v>
                </c:pt>
                <c:pt idx="9516">
                  <c:v>15.861133333333401</c:v>
                </c:pt>
                <c:pt idx="9517">
                  <c:v>15.8628</c:v>
                </c:pt>
                <c:pt idx="9518">
                  <c:v>15.864466666666701</c:v>
                </c:pt>
                <c:pt idx="9519">
                  <c:v>15.8661333333334</c:v>
                </c:pt>
                <c:pt idx="9520">
                  <c:v>15.867800000000001</c:v>
                </c:pt>
                <c:pt idx="9521">
                  <c:v>15.8694666666667</c:v>
                </c:pt>
                <c:pt idx="9522">
                  <c:v>15.8711333333334</c:v>
                </c:pt>
                <c:pt idx="9523">
                  <c:v>15.8728</c:v>
                </c:pt>
                <c:pt idx="9524">
                  <c:v>15.8744666666667</c:v>
                </c:pt>
                <c:pt idx="9525">
                  <c:v>15.876133333333399</c:v>
                </c:pt>
                <c:pt idx="9526">
                  <c:v>15.877800000000001</c:v>
                </c:pt>
                <c:pt idx="9527">
                  <c:v>15.879466666666699</c:v>
                </c:pt>
                <c:pt idx="9528">
                  <c:v>15.8811333333334</c:v>
                </c:pt>
                <c:pt idx="9529">
                  <c:v>15.8828</c:v>
                </c:pt>
                <c:pt idx="9530">
                  <c:v>15.8844666666667</c:v>
                </c:pt>
                <c:pt idx="9531">
                  <c:v>15.886133333333399</c:v>
                </c:pt>
                <c:pt idx="9532">
                  <c:v>15.8878</c:v>
                </c:pt>
                <c:pt idx="9533">
                  <c:v>15.889466666666699</c:v>
                </c:pt>
                <c:pt idx="9534">
                  <c:v>15.8911333333334</c:v>
                </c:pt>
                <c:pt idx="9535">
                  <c:v>15.892799999999999</c:v>
                </c:pt>
                <c:pt idx="9536">
                  <c:v>15.8944666666667</c:v>
                </c:pt>
                <c:pt idx="9537">
                  <c:v>15.896133333333401</c:v>
                </c:pt>
                <c:pt idx="9538">
                  <c:v>15.8978</c:v>
                </c:pt>
                <c:pt idx="9539">
                  <c:v>15.899466666666701</c:v>
                </c:pt>
                <c:pt idx="9540">
                  <c:v>15.9011333333334</c:v>
                </c:pt>
                <c:pt idx="9541">
                  <c:v>15.902799999999999</c:v>
                </c:pt>
                <c:pt idx="9542">
                  <c:v>15.9044666666667</c:v>
                </c:pt>
                <c:pt idx="9543">
                  <c:v>15.906133333333401</c:v>
                </c:pt>
                <c:pt idx="9544">
                  <c:v>15.9078</c:v>
                </c:pt>
                <c:pt idx="9545">
                  <c:v>15.909466666666701</c:v>
                </c:pt>
                <c:pt idx="9546">
                  <c:v>15.9111333333334</c:v>
                </c:pt>
                <c:pt idx="9547">
                  <c:v>15.912800000000001</c:v>
                </c:pt>
                <c:pt idx="9548">
                  <c:v>15.9144666666667</c:v>
                </c:pt>
                <c:pt idx="9549">
                  <c:v>15.9161333333334</c:v>
                </c:pt>
                <c:pt idx="9550">
                  <c:v>15.9178</c:v>
                </c:pt>
                <c:pt idx="9551">
                  <c:v>15.9194666666667</c:v>
                </c:pt>
                <c:pt idx="9552">
                  <c:v>15.921133333333399</c:v>
                </c:pt>
                <c:pt idx="9553">
                  <c:v>15.922800000000001</c:v>
                </c:pt>
                <c:pt idx="9554">
                  <c:v>15.924466666666699</c:v>
                </c:pt>
                <c:pt idx="9555">
                  <c:v>15.9261333333334</c:v>
                </c:pt>
                <c:pt idx="9556">
                  <c:v>15.9278</c:v>
                </c:pt>
                <c:pt idx="9557">
                  <c:v>15.9294666666667</c:v>
                </c:pt>
                <c:pt idx="9558">
                  <c:v>15.931133333333401</c:v>
                </c:pt>
                <c:pt idx="9559">
                  <c:v>15.9328</c:v>
                </c:pt>
                <c:pt idx="9560">
                  <c:v>15.934466666666699</c:v>
                </c:pt>
                <c:pt idx="9561">
                  <c:v>15.9361333333334</c:v>
                </c:pt>
                <c:pt idx="9562">
                  <c:v>15.937799999999999</c:v>
                </c:pt>
                <c:pt idx="9563">
                  <c:v>15.9394666666667</c:v>
                </c:pt>
                <c:pt idx="9564">
                  <c:v>15.941133333333401</c:v>
                </c:pt>
                <c:pt idx="9565">
                  <c:v>15.9428</c:v>
                </c:pt>
                <c:pt idx="9566">
                  <c:v>15.944466666666701</c:v>
                </c:pt>
                <c:pt idx="9567">
                  <c:v>15.9461333333334</c:v>
                </c:pt>
                <c:pt idx="9568">
                  <c:v>15.947800000000001</c:v>
                </c:pt>
                <c:pt idx="9569">
                  <c:v>15.9494666666667</c:v>
                </c:pt>
                <c:pt idx="9570">
                  <c:v>15.9511333333334</c:v>
                </c:pt>
                <c:pt idx="9571">
                  <c:v>15.9528</c:v>
                </c:pt>
                <c:pt idx="9572">
                  <c:v>15.954466666666701</c:v>
                </c:pt>
                <c:pt idx="9573">
                  <c:v>15.956133333333399</c:v>
                </c:pt>
                <c:pt idx="9574">
                  <c:v>15.957800000000001</c:v>
                </c:pt>
                <c:pt idx="9575">
                  <c:v>15.9594666666667</c:v>
                </c:pt>
                <c:pt idx="9576">
                  <c:v>15.9611333333334</c:v>
                </c:pt>
                <c:pt idx="9577">
                  <c:v>15.9628</c:v>
                </c:pt>
                <c:pt idx="9578">
                  <c:v>15.9644666666667</c:v>
                </c:pt>
                <c:pt idx="9579">
                  <c:v>15.966133333333399</c:v>
                </c:pt>
                <c:pt idx="9580">
                  <c:v>15.9678</c:v>
                </c:pt>
                <c:pt idx="9581">
                  <c:v>15.969466666666699</c:v>
                </c:pt>
                <c:pt idx="9582">
                  <c:v>15.9711333333334</c:v>
                </c:pt>
                <c:pt idx="9583">
                  <c:v>15.972799999999999</c:v>
                </c:pt>
                <c:pt idx="9584">
                  <c:v>15.9744666666667</c:v>
                </c:pt>
                <c:pt idx="9585">
                  <c:v>15.976133333333401</c:v>
                </c:pt>
                <c:pt idx="9586">
                  <c:v>15.9778</c:v>
                </c:pt>
                <c:pt idx="9587">
                  <c:v>15.979466666666699</c:v>
                </c:pt>
                <c:pt idx="9588">
                  <c:v>15.9811333333334</c:v>
                </c:pt>
                <c:pt idx="9589">
                  <c:v>15.982799999999999</c:v>
                </c:pt>
                <c:pt idx="9590">
                  <c:v>15.9844666666667</c:v>
                </c:pt>
                <c:pt idx="9591">
                  <c:v>15.986133333333401</c:v>
                </c:pt>
                <c:pt idx="9592">
                  <c:v>15.9878</c:v>
                </c:pt>
                <c:pt idx="9593">
                  <c:v>15.989466666666701</c:v>
                </c:pt>
                <c:pt idx="9594">
                  <c:v>15.9911333333334</c:v>
                </c:pt>
                <c:pt idx="9595">
                  <c:v>15.992800000000001</c:v>
                </c:pt>
                <c:pt idx="9596">
                  <c:v>15.9944666666667</c:v>
                </c:pt>
                <c:pt idx="9597">
                  <c:v>15.9961333333334</c:v>
                </c:pt>
                <c:pt idx="9598">
                  <c:v>15.9978</c:v>
                </c:pt>
                <c:pt idx="9599">
                  <c:v>15.9994666666667</c:v>
                </c:pt>
                <c:pt idx="9600">
                  <c:v>16.001133333333399</c:v>
                </c:pt>
                <c:pt idx="9601">
                  <c:v>16.002800000000001</c:v>
                </c:pt>
                <c:pt idx="9602">
                  <c:v>16.004466666666701</c:v>
                </c:pt>
                <c:pt idx="9603">
                  <c:v>16.006133333333398</c:v>
                </c:pt>
                <c:pt idx="9604">
                  <c:v>16.0078</c:v>
                </c:pt>
                <c:pt idx="9605">
                  <c:v>16.0094666666667</c:v>
                </c:pt>
                <c:pt idx="9606">
                  <c:v>16.011133333333401</c:v>
                </c:pt>
                <c:pt idx="9607">
                  <c:v>16.012799999999999</c:v>
                </c:pt>
                <c:pt idx="9608">
                  <c:v>16.014466666666699</c:v>
                </c:pt>
                <c:pt idx="9609">
                  <c:v>16.0161333333334</c:v>
                </c:pt>
                <c:pt idx="9610">
                  <c:v>16.017800000000001</c:v>
                </c:pt>
                <c:pt idx="9611">
                  <c:v>16.019466666666698</c:v>
                </c:pt>
                <c:pt idx="9612">
                  <c:v>16.021133333333399</c:v>
                </c:pt>
                <c:pt idx="9613">
                  <c:v>16.0228</c:v>
                </c:pt>
                <c:pt idx="9614">
                  <c:v>16.024466666666701</c:v>
                </c:pt>
                <c:pt idx="9615">
                  <c:v>16.026133333333402</c:v>
                </c:pt>
                <c:pt idx="9616">
                  <c:v>16.027799999999999</c:v>
                </c:pt>
                <c:pt idx="9617">
                  <c:v>16.0294666666667</c:v>
                </c:pt>
                <c:pt idx="9618">
                  <c:v>16.031133333333401</c:v>
                </c:pt>
                <c:pt idx="9619">
                  <c:v>16.032800000000002</c:v>
                </c:pt>
                <c:pt idx="9620">
                  <c:v>16.034466666666699</c:v>
                </c:pt>
                <c:pt idx="9621">
                  <c:v>16.0361333333334</c:v>
                </c:pt>
                <c:pt idx="9622">
                  <c:v>16.037800000000001</c:v>
                </c:pt>
                <c:pt idx="9623">
                  <c:v>16.039466666666701</c:v>
                </c:pt>
                <c:pt idx="9624">
                  <c:v>16.041133333333399</c:v>
                </c:pt>
                <c:pt idx="9625">
                  <c:v>16.0428</c:v>
                </c:pt>
                <c:pt idx="9626">
                  <c:v>16.0444666666667</c:v>
                </c:pt>
                <c:pt idx="9627">
                  <c:v>16.046133333333401</c:v>
                </c:pt>
                <c:pt idx="9628">
                  <c:v>16.047799999999999</c:v>
                </c:pt>
                <c:pt idx="9629">
                  <c:v>16.049466666666699</c:v>
                </c:pt>
                <c:pt idx="9630">
                  <c:v>16.0511333333334</c:v>
                </c:pt>
                <c:pt idx="9631">
                  <c:v>16.052800000000001</c:v>
                </c:pt>
                <c:pt idx="9632">
                  <c:v>16.054466666666698</c:v>
                </c:pt>
                <c:pt idx="9633">
                  <c:v>16.056133333333399</c:v>
                </c:pt>
                <c:pt idx="9634">
                  <c:v>16.0578</c:v>
                </c:pt>
                <c:pt idx="9635">
                  <c:v>16.059466666666701</c:v>
                </c:pt>
                <c:pt idx="9636">
                  <c:v>16.061133333333402</c:v>
                </c:pt>
                <c:pt idx="9637">
                  <c:v>16.062799999999999</c:v>
                </c:pt>
                <c:pt idx="9638">
                  <c:v>16.0644666666667</c:v>
                </c:pt>
                <c:pt idx="9639">
                  <c:v>16.066133333333401</c:v>
                </c:pt>
                <c:pt idx="9640">
                  <c:v>16.067799999999998</c:v>
                </c:pt>
                <c:pt idx="9641">
                  <c:v>16.069466666666699</c:v>
                </c:pt>
                <c:pt idx="9642">
                  <c:v>16.0711333333334</c:v>
                </c:pt>
                <c:pt idx="9643">
                  <c:v>16.072800000000001</c:v>
                </c:pt>
                <c:pt idx="9644">
                  <c:v>16.074466666666702</c:v>
                </c:pt>
                <c:pt idx="9645">
                  <c:v>16.076133333333399</c:v>
                </c:pt>
                <c:pt idx="9646">
                  <c:v>16.0778</c:v>
                </c:pt>
                <c:pt idx="9647">
                  <c:v>16.079466666666701</c:v>
                </c:pt>
                <c:pt idx="9648">
                  <c:v>16.081133333333401</c:v>
                </c:pt>
                <c:pt idx="9649">
                  <c:v>16.082799999999999</c:v>
                </c:pt>
                <c:pt idx="9650">
                  <c:v>16.0844666666667</c:v>
                </c:pt>
                <c:pt idx="9651">
                  <c:v>16.0861333333334</c:v>
                </c:pt>
                <c:pt idx="9652">
                  <c:v>16.087800000000001</c:v>
                </c:pt>
                <c:pt idx="9653">
                  <c:v>16.089466666666699</c:v>
                </c:pt>
                <c:pt idx="9654">
                  <c:v>16.091133333333399</c:v>
                </c:pt>
                <c:pt idx="9655">
                  <c:v>16.0928</c:v>
                </c:pt>
                <c:pt idx="9656">
                  <c:v>16.094466666666701</c:v>
                </c:pt>
                <c:pt idx="9657">
                  <c:v>16.096133333333398</c:v>
                </c:pt>
                <c:pt idx="9658">
                  <c:v>16.097799999999999</c:v>
                </c:pt>
                <c:pt idx="9659">
                  <c:v>16.0994666666667</c:v>
                </c:pt>
                <c:pt idx="9660">
                  <c:v>16.101133333333401</c:v>
                </c:pt>
                <c:pt idx="9661">
                  <c:v>16.102799999999998</c:v>
                </c:pt>
                <c:pt idx="9662">
                  <c:v>16.104466666666699</c:v>
                </c:pt>
                <c:pt idx="9663">
                  <c:v>16.1061333333334</c:v>
                </c:pt>
                <c:pt idx="9664">
                  <c:v>16.107800000000001</c:v>
                </c:pt>
                <c:pt idx="9665">
                  <c:v>16.109466666666702</c:v>
                </c:pt>
                <c:pt idx="9666">
                  <c:v>16.111133333333399</c:v>
                </c:pt>
                <c:pt idx="9667">
                  <c:v>16.1128</c:v>
                </c:pt>
                <c:pt idx="9668">
                  <c:v>16.114466666666701</c:v>
                </c:pt>
                <c:pt idx="9669">
                  <c:v>16.116133333333401</c:v>
                </c:pt>
                <c:pt idx="9670">
                  <c:v>16.117799999999999</c:v>
                </c:pt>
                <c:pt idx="9671">
                  <c:v>16.1194666666667</c:v>
                </c:pt>
                <c:pt idx="9672">
                  <c:v>16.1211333333334</c:v>
                </c:pt>
                <c:pt idx="9673">
                  <c:v>16.122800000000002</c:v>
                </c:pt>
                <c:pt idx="9674">
                  <c:v>16.124466666666699</c:v>
                </c:pt>
                <c:pt idx="9675">
                  <c:v>16.126133333333399</c:v>
                </c:pt>
                <c:pt idx="9676">
                  <c:v>16.127800000000001</c:v>
                </c:pt>
                <c:pt idx="9677">
                  <c:v>16.129466666666701</c:v>
                </c:pt>
                <c:pt idx="9678">
                  <c:v>16.131133333333398</c:v>
                </c:pt>
                <c:pt idx="9679">
                  <c:v>16.1328</c:v>
                </c:pt>
                <c:pt idx="9680">
                  <c:v>16.1344666666667</c:v>
                </c:pt>
                <c:pt idx="9681">
                  <c:v>16.136133333333401</c:v>
                </c:pt>
                <c:pt idx="9682">
                  <c:v>16.137799999999999</c:v>
                </c:pt>
                <c:pt idx="9683">
                  <c:v>16.139466666666699</c:v>
                </c:pt>
                <c:pt idx="9684">
                  <c:v>16.1411333333334</c:v>
                </c:pt>
                <c:pt idx="9685">
                  <c:v>16.142800000000001</c:v>
                </c:pt>
                <c:pt idx="9686">
                  <c:v>16.144466666666698</c:v>
                </c:pt>
                <c:pt idx="9687">
                  <c:v>16.146133333333399</c:v>
                </c:pt>
                <c:pt idx="9688">
                  <c:v>16.1478</c:v>
                </c:pt>
                <c:pt idx="9689">
                  <c:v>16.149466666666701</c:v>
                </c:pt>
                <c:pt idx="9690">
                  <c:v>16.151133333333402</c:v>
                </c:pt>
                <c:pt idx="9691">
                  <c:v>16.152799999999999</c:v>
                </c:pt>
                <c:pt idx="9692">
                  <c:v>16.1544666666667</c:v>
                </c:pt>
                <c:pt idx="9693">
                  <c:v>16.156133333333401</c:v>
                </c:pt>
                <c:pt idx="9694">
                  <c:v>16.157800000000002</c:v>
                </c:pt>
                <c:pt idx="9695">
                  <c:v>16.159466666666699</c:v>
                </c:pt>
                <c:pt idx="9696">
                  <c:v>16.1611333333334</c:v>
                </c:pt>
                <c:pt idx="9697">
                  <c:v>16.162800000000001</c:v>
                </c:pt>
                <c:pt idx="9698">
                  <c:v>16.164466666666701</c:v>
                </c:pt>
                <c:pt idx="9699">
                  <c:v>16.166133333333399</c:v>
                </c:pt>
                <c:pt idx="9700">
                  <c:v>16.1678</c:v>
                </c:pt>
                <c:pt idx="9701">
                  <c:v>16.1694666666667</c:v>
                </c:pt>
                <c:pt idx="9702">
                  <c:v>16.171133333333401</c:v>
                </c:pt>
                <c:pt idx="9703">
                  <c:v>16.172799999999999</c:v>
                </c:pt>
                <c:pt idx="9704">
                  <c:v>16.174466666666699</c:v>
                </c:pt>
                <c:pt idx="9705">
                  <c:v>16.1761333333334</c:v>
                </c:pt>
                <c:pt idx="9706">
                  <c:v>16.177800000000001</c:v>
                </c:pt>
                <c:pt idx="9707">
                  <c:v>16.179466666666698</c:v>
                </c:pt>
                <c:pt idx="9708">
                  <c:v>16.181133333333399</c:v>
                </c:pt>
                <c:pt idx="9709">
                  <c:v>16.1828</c:v>
                </c:pt>
                <c:pt idx="9710">
                  <c:v>16.184466666666701</c:v>
                </c:pt>
                <c:pt idx="9711">
                  <c:v>16.186133333333402</c:v>
                </c:pt>
                <c:pt idx="9712">
                  <c:v>16.187799999999999</c:v>
                </c:pt>
                <c:pt idx="9713">
                  <c:v>16.1894666666667</c:v>
                </c:pt>
                <c:pt idx="9714">
                  <c:v>16.191133333333401</c:v>
                </c:pt>
                <c:pt idx="9715">
                  <c:v>16.192799999999998</c:v>
                </c:pt>
                <c:pt idx="9716">
                  <c:v>16.194466666666699</c:v>
                </c:pt>
                <c:pt idx="9717">
                  <c:v>16.1961333333334</c:v>
                </c:pt>
                <c:pt idx="9718">
                  <c:v>16.197800000000001</c:v>
                </c:pt>
                <c:pt idx="9719">
                  <c:v>16.199466666666702</c:v>
                </c:pt>
                <c:pt idx="9720">
                  <c:v>16.201133333333399</c:v>
                </c:pt>
                <c:pt idx="9721">
                  <c:v>16.2028</c:v>
                </c:pt>
                <c:pt idx="9722">
                  <c:v>16.204466666666701</c:v>
                </c:pt>
                <c:pt idx="9723">
                  <c:v>16.206133333333401</c:v>
                </c:pt>
                <c:pt idx="9724">
                  <c:v>16.207799999999999</c:v>
                </c:pt>
                <c:pt idx="9725">
                  <c:v>16.2094666666667</c:v>
                </c:pt>
                <c:pt idx="9726">
                  <c:v>16.2111333333334</c:v>
                </c:pt>
                <c:pt idx="9727">
                  <c:v>16.212800000000001</c:v>
                </c:pt>
                <c:pt idx="9728">
                  <c:v>16.214466666666699</c:v>
                </c:pt>
                <c:pt idx="9729">
                  <c:v>16.216133333333399</c:v>
                </c:pt>
                <c:pt idx="9730">
                  <c:v>16.2178</c:v>
                </c:pt>
                <c:pt idx="9731">
                  <c:v>16.219466666666701</c:v>
                </c:pt>
                <c:pt idx="9732">
                  <c:v>16.221133333333398</c:v>
                </c:pt>
                <c:pt idx="9733">
                  <c:v>16.222799999999999</c:v>
                </c:pt>
                <c:pt idx="9734">
                  <c:v>16.2244666666667</c:v>
                </c:pt>
                <c:pt idx="9735">
                  <c:v>16.226133333333401</c:v>
                </c:pt>
                <c:pt idx="9736">
                  <c:v>16.227799999999998</c:v>
                </c:pt>
                <c:pt idx="9737">
                  <c:v>16.229466666666699</c:v>
                </c:pt>
                <c:pt idx="9738">
                  <c:v>16.2311333333334</c:v>
                </c:pt>
                <c:pt idx="9739">
                  <c:v>16.232800000000001</c:v>
                </c:pt>
                <c:pt idx="9740">
                  <c:v>16.234466666666702</c:v>
                </c:pt>
                <c:pt idx="9741">
                  <c:v>16.236133333333399</c:v>
                </c:pt>
                <c:pt idx="9742">
                  <c:v>16.2378</c:v>
                </c:pt>
                <c:pt idx="9743">
                  <c:v>16.239466666666701</c:v>
                </c:pt>
                <c:pt idx="9744">
                  <c:v>16.241133333333401</c:v>
                </c:pt>
                <c:pt idx="9745">
                  <c:v>16.242799999999999</c:v>
                </c:pt>
                <c:pt idx="9746">
                  <c:v>16.2444666666667</c:v>
                </c:pt>
                <c:pt idx="9747">
                  <c:v>16.2461333333334</c:v>
                </c:pt>
                <c:pt idx="9748">
                  <c:v>16.247800000000002</c:v>
                </c:pt>
                <c:pt idx="9749">
                  <c:v>16.249466666666699</c:v>
                </c:pt>
                <c:pt idx="9750">
                  <c:v>16.251133333333399</c:v>
                </c:pt>
                <c:pt idx="9751">
                  <c:v>16.252800000000001</c:v>
                </c:pt>
                <c:pt idx="9752">
                  <c:v>16.254466666666701</c:v>
                </c:pt>
                <c:pt idx="9753">
                  <c:v>16.256133333333398</c:v>
                </c:pt>
                <c:pt idx="9754">
                  <c:v>16.2578</c:v>
                </c:pt>
                <c:pt idx="9755">
                  <c:v>16.2594666666667</c:v>
                </c:pt>
                <c:pt idx="9756">
                  <c:v>16.261133333333401</c:v>
                </c:pt>
                <c:pt idx="9757">
                  <c:v>16.262799999999999</c:v>
                </c:pt>
                <c:pt idx="9758">
                  <c:v>16.264466666666699</c:v>
                </c:pt>
                <c:pt idx="9759">
                  <c:v>16.2661333333334</c:v>
                </c:pt>
                <c:pt idx="9760">
                  <c:v>16.267800000000001</c:v>
                </c:pt>
                <c:pt idx="9761">
                  <c:v>16.269466666666698</c:v>
                </c:pt>
                <c:pt idx="9762">
                  <c:v>16.271133333333399</c:v>
                </c:pt>
                <c:pt idx="9763">
                  <c:v>16.2728</c:v>
                </c:pt>
                <c:pt idx="9764">
                  <c:v>16.274466666666701</c:v>
                </c:pt>
                <c:pt idx="9765">
                  <c:v>16.276133333333402</c:v>
                </c:pt>
                <c:pt idx="9766">
                  <c:v>16.277799999999999</c:v>
                </c:pt>
                <c:pt idx="9767">
                  <c:v>16.2794666666667</c:v>
                </c:pt>
                <c:pt idx="9768">
                  <c:v>16.281133333333401</c:v>
                </c:pt>
                <c:pt idx="9769">
                  <c:v>16.282800000000002</c:v>
                </c:pt>
                <c:pt idx="9770">
                  <c:v>16.284466666666699</c:v>
                </c:pt>
                <c:pt idx="9771">
                  <c:v>16.2861333333334</c:v>
                </c:pt>
                <c:pt idx="9772">
                  <c:v>16.287800000000001</c:v>
                </c:pt>
                <c:pt idx="9773">
                  <c:v>16.289466666666701</c:v>
                </c:pt>
                <c:pt idx="9774">
                  <c:v>16.291133333333399</c:v>
                </c:pt>
                <c:pt idx="9775">
                  <c:v>16.2928</c:v>
                </c:pt>
                <c:pt idx="9776">
                  <c:v>16.2944666666667</c:v>
                </c:pt>
                <c:pt idx="9777">
                  <c:v>16.296133333333401</c:v>
                </c:pt>
                <c:pt idx="9778">
                  <c:v>16.297799999999999</c:v>
                </c:pt>
                <c:pt idx="9779">
                  <c:v>16.299466666666699</c:v>
                </c:pt>
                <c:pt idx="9780">
                  <c:v>16.3011333333334</c:v>
                </c:pt>
                <c:pt idx="9781">
                  <c:v>16.302800000000001</c:v>
                </c:pt>
                <c:pt idx="9782">
                  <c:v>16.304466666666698</c:v>
                </c:pt>
                <c:pt idx="9783">
                  <c:v>16.306133333333399</c:v>
                </c:pt>
                <c:pt idx="9784">
                  <c:v>16.3078</c:v>
                </c:pt>
                <c:pt idx="9785">
                  <c:v>16.309466666666701</c:v>
                </c:pt>
                <c:pt idx="9786">
                  <c:v>16.311133333333402</c:v>
                </c:pt>
                <c:pt idx="9787">
                  <c:v>16.312799999999999</c:v>
                </c:pt>
                <c:pt idx="9788">
                  <c:v>16.3144666666667</c:v>
                </c:pt>
                <c:pt idx="9789">
                  <c:v>16.316133333333401</c:v>
                </c:pt>
                <c:pt idx="9790">
                  <c:v>16.317799999999998</c:v>
                </c:pt>
                <c:pt idx="9791">
                  <c:v>16.319466666666699</c:v>
                </c:pt>
                <c:pt idx="9792">
                  <c:v>16.3211333333334</c:v>
                </c:pt>
                <c:pt idx="9793">
                  <c:v>16.322800000000001</c:v>
                </c:pt>
                <c:pt idx="9794">
                  <c:v>16.324466666666702</c:v>
                </c:pt>
                <c:pt idx="9795">
                  <c:v>16.326133333333399</c:v>
                </c:pt>
                <c:pt idx="9796">
                  <c:v>16.3278</c:v>
                </c:pt>
                <c:pt idx="9797">
                  <c:v>16.329466666666701</c:v>
                </c:pt>
                <c:pt idx="9798">
                  <c:v>16.331133333333401</c:v>
                </c:pt>
                <c:pt idx="9799">
                  <c:v>16.332799999999999</c:v>
                </c:pt>
                <c:pt idx="9800">
                  <c:v>16.3344666666667</c:v>
                </c:pt>
                <c:pt idx="9801">
                  <c:v>16.3361333333334</c:v>
                </c:pt>
                <c:pt idx="9802">
                  <c:v>16.337800000000001</c:v>
                </c:pt>
                <c:pt idx="9803">
                  <c:v>16.339466666666699</c:v>
                </c:pt>
                <c:pt idx="9804">
                  <c:v>16.341133333333399</c:v>
                </c:pt>
                <c:pt idx="9805">
                  <c:v>16.3428</c:v>
                </c:pt>
                <c:pt idx="9806">
                  <c:v>16.344466666666701</c:v>
                </c:pt>
                <c:pt idx="9807">
                  <c:v>16.346133333333398</c:v>
                </c:pt>
                <c:pt idx="9808">
                  <c:v>16.347799999999999</c:v>
                </c:pt>
                <c:pt idx="9809">
                  <c:v>16.3494666666667</c:v>
                </c:pt>
                <c:pt idx="9810">
                  <c:v>16.351133333333401</c:v>
                </c:pt>
                <c:pt idx="9811">
                  <c:v>16.352799999999998</c:v>
                </c:pt>
                <c:pt idx="9812">
                  <c:v>16.354466666666699</c:v>
                </c:pt>
                <c:pt idx="9813">
                  <c:v>16.3561333333334</c:v>
                </c:pt>
                <c:pt idx="9814">
                  <c:v>16.357800000000001</c:v>
                </c:pt>
                <c:pt idx="9815">
                  <c:v>16.359466666666702</c:v>
                </c:pt>
                <c:pt idx="9816">
                  <c:v>16.361133333333399</c:v>
                </c:pt>
                <c:pt idx="9817">
                  <c:v>16.3628</c:v>
                </c:pt>
                <c:pt idx="9818">
                  <c:v>16.364466666666701</c:v>
                </c:pt>
                <c:pt idx="9819">
                  <c:v>16.366133333333401</c:v>
                </c:pt>
                <c:pt idx="9820">
                  <c:v>16.367799999999999</c:v>
                </c:pt>
                <c:pt idx="9821">
                  <c:v>16.3694666666667</c:v>
                </c:pt>
                <c:pt idx="9822">
                  <c:v>16.3711333333334</c:v>
                </c:pt>
                <c:pt idx="9823">
                  <c:v>16.372800000000002</c:v>
                </c:pt>
                <c:pt idx="9824">
                  <c:v>16.374466666666699</c:v>
                </c:pt>
                <c:pt idx="9825">
                  <c:v>16.376133333333399</c:v>
                </c:pt>
                <c:pt idx="9826">
                  <c:v>16.377800000000001</c:v>
                </c:pt>
                <c:pt idx="9827">
                  <c:v>16.379466666666701</c:v>
                </c:pt>
                <c:pt idx="9828">
                  <c:v>16.381133333333398</c:v>
                </c:pt>
                <c:pt idx="9829">
                  <c:v>16.3828</c:v>
                </c:pt>
                <c:pt idx="9830">
                  <c:v>16.3844666666667</c:v>
                </c:pt>
                <c:pt idx="9831">
                  <c:v>16.386133333333401</c:v>
                </c:pt>
                <c:pt idx="9832">
                  <c:v>16.387799999999999</c:v>
                </c:pt>
                <c:pt idx="9833">
                  <c:v>16.389466666666699</c:v>
                </c:pt>
                <c:pt idx="9834">
                  <c:v>16.3911333333334</c:v>
                </c:pt>
                <c:pt idx="9835">
                  <c:v>16.392800000000001</c:v>
                </c:pt>
                <c:pt idx="9836">
                  <c:v>16.394466666666698</c:v>
                </c:pt>
                <c:pt idx="9837">
                  <c:v>16.396133333333399</c:v>
                </c:pt>
                <c:pt idx="9838">
                  <c:v>16.3978</c:v>
                </c:pt>
                <c:pt idx="9839">
                  <c:v>16.399466666666701</c:v>
                </c:pt>
                <c:pt idx="9840">
                  <c:v>16.401133333333402</c:v>
                </c:pt>
                <c:pt idx="9841">
                  <c:v>16.402799999999999</c:v>
                </c:pt>
                <c:pt idx="9842">
                  <c:v>16.4044666666667</c:v>
                </c:pt>
                <c:pt idx="9843">
                  <c:v>16.406133333333401</c:v>
                </c:pt>
                <c:pt idx="9844">
                  <c:v>16.407800000000002</c:v>
                </c:pt>
                <c:pt idx="9845">
                  <c:v>16.409466666666699</c:v>
                </c:pt>
                <c:pt idx="9846">
                  <c:v>16.4111333333334</c:v>
                </c:pt>
                <c:pt idx="9847">
                  <c:v>16.412800000000001</c:v>
                </c:pt>
                <c:pt idx="9848">
                  <c:v>16.414466666666701</c:v>
                </c:pt>
                <c:pt idx="9849">
                  <c:v>16.416133333333399</c:v>
                </c:pt>
                <c:pt idx="9850">
                  <c:v>16.4178</c:v>
                </c:pt>
                <c:pt idx="9851">
                  <c:v>16.4194666666667</c:v>
                </c:pt>
                <c:pt idx="9852">
                  <c:v>16.421133333333401</c:v>
                </c:pt>
                <c:pt idx="9853">
                  <c:v>16.422799999999999</c:v>
                </c:pt>
                <c:pt idx="9854">
                  <c:v>16.424466666666699</c:v>
                </c:pt>
                <c:pt idx="9855">
                  <c:v>16.4261333333334</c:v>
                </c:pt>
                <c:pt idx="9856">
                  <c:v>16.427800000000001</c:v>
                </c:pt>
                <c:pt idx="9857">
                  <c:v>16.429466666666698</c:v>
                </c:pt>
                <c:pt idx="9858">
                  <c:v>16.431133333333399</c:v>
                </c:pt>
                <c:pt idx="9859">
                  <c:v>16.4328</c:v>
                </c:pt>
                <c:pt idx="9860">
                  <c:v>16.434466666666701</c:v>
                </c:pt>
                <c:pt idx="9861">
                  <c:v>16.436133333333402</c:v>
                </c:pt>
                <c:pt idx="9862">
                  <c:v>16.437799999999999</c:v>
                </c:pt>
                <c:pt idx="9863">
                  <c:v>16.4394666666667</c:v>
                </c:pt>
                <c:pt idx="9864">
                  <c:v>16.441133333333401</c:v>
                </c:pt>
                <c:pt idx="9865">
                  <c:v>16.442799999999998</c:v>
                </c:pt>
                <c:pt idx="9866">
                  <c:v>16.444466666666699</c:v>
                </c:pt>
                <c:pt idx="9867">
                  <c:v>16.4461333333334</c:v>
                </c:pt>
                <c:pt idx="9868">
                  <c:v>16.447800000000001</c:v>
                </c:pt>
                <c:pt idx="9869">
                  <c:v>16.449466666666702</c:v>
                </c:pt>
                <c:pt idx="9870">
                  <c:v>16.451133333333399</c:v>
                </c:pt>
                <c:pt idx="9871">
                  <c:v>16.4528</c:v>
                </c:pt>
                <c:pt idx="9872">
                  <c:v>16.454466666666701</c:v>
                </c:pt>
                <c:pt idx="9873">
                  <c:v>16.456133333333401</c:v>
                </c:pt>
                <c:pt idx="9874">
                  <c:v>16.457799999999999</c:v>
                </c:pt>
                <c:pt idx="9875">
                  <c:v>16.4594666666667</c:v>
                </c:pt>
                <c:pt idx="9876">
                  <c:v>16.4611333333334</c:v>
                </c:pt>
                <c:pt idx="9877">
                  <c:v>16.462800000000001</c:v>
                </c:pt>
                <c:pt idx="9878">
                  <c:v>16.464466666666699</c:v>
                </c:pt>
                <c:pt idx="9879">
                  <c:v>16.466133333333399</c:v>
                </c:pt>
                <c:pt idx="9880">
                  <c:v>16.4678</c:v>
                </c:pt>
                <c:pt idx="9881">
                  <c:v>16.469466666666701</c:v>
                </c:pt>
                <c:pt idx="9882">
                  <c:v>16.471133333333398</c:v>
                </c:pt>
                <c:pt idx="9883">
                  <c:v>16.472799999999999</c:v>
                </c:pt>
                <c:pt idx="9884">
                  <c:v>16.4744666666667</c:v>
                </c:pt>
                <c:pt idx="9885">
                  <c:v>16.476133333333401</c:v>
                </c:pt>
                <c:pt idx="9886">
                  <c:v>16.477799999999998</c:v>
                </c:pt>
                <c:pt idx="9887">
                  <c:v>16.479466666666699</c:v>
                </c:pt>
                <c:pt idx="9888">
                  <c:v>16.4811333333334</c:v>
                </c:pt>
                <c:pt idx="9889">
                  <c:v>16.482800000000001</c:v>
                </c:pt>
                <c:pt idx="9890">
                  <c:v>16.484466666666702</c:v>
                </c:pt>
                <c:pt idx="9891">
                  <c:v>16.486133333333399</c:v>
                </c:pt>
                <c:pt idx="9892">
                  <c:v>16.4878</c:v>
                </c:pt>
                <c:pt idx="9893">
                  <c:v>16.489466666666701</c:v>
                </c:pt>
                <c:pt idx="9894">
                  <c:v>16.491133333333401</c:v>
                </c:pt>
                <c:pt idx="9895">
                  <c:v>16.492799999999999</c:v>
                </c:pt>
                <c:pt idx="9896">
                  <c:v>16.4944666666667</c:v>
                </c:pt>
                <c:pt idx="9897">
                  <c:v>16.4961333333334</c:v>
                </c:pt>
                <c:pt idx="9898">
                  <c:v>16.497800000000002</c:v>
                </c:pt>
                <c:pt idx="9899">
                  <c:v>16.499466666666699</c:v>
                </c:pt>
                <c:pt idx="9900">
                  <c:v>16.501133333333399</c:v>
                </c:pt>
                <c:pt idx="9901">
                  <c:v>16.502800000000001</c:v>
                </c:pt>
                <c:pt idx="9902">
                  <c:v>16.504466666666701</c:v>
                </c:pt>
                <c:pt idx="9903">
                  <c:v>16.506133333333398</c:v>
                </c:pt>
                <c:pt idx="9904">
                  <c:v>16.5078</c:v>
                </c:pt>
                <c:pt idx="9905">
                  <c:v>16.5094666666667</c:v>
                </c:pt>
                <c:pt idx="9906">
                  <c:v>16.511133333333401</c:v>
                </c:pt>
                <c:pt idx="9907">
                  <c:v>16.512799999999999</c:v>
                </c:pt>
                <c:pt idx="9908">
                  <c:v>16.514466666666699</c:v>
                </c:pt>
                <c:pt idx="9909">
                  <c:v>16.5161333333334</c:v>
                </c:pt>
                <c:pt idx="9910">
                  <c:v>16.517800000000001</c:v>
                </c:pt>
                <c:pt idx="9911">
                  <c:v>16.519466666666698</c:v>
                </c:pt>
                <c:pt idx="9912">
                  <c:v>16.521133333333399</c:v>
                </c:pt>
                <c:pt idx="9913">
                  <c:v>16.5228</c:v>
                </c:pt>
                <c:pt idx="9914">
                  <c:v>16.524466666666701</c:v>
                </c:pt>
                <c:pt idx="9915">
                  <c:v>16.526133333333402</c:v>
                </c:pt>
                <c:pt idx="9916">
                  <c:v>16.527799999999999</c:v>
                </c:pt>
                <c:pt idx="9917">
                  <c:v>16.5294666666667</c:v>
                </c:pt>
                <c:pt idx="9918">
                  <c:v>16.531133333333401</c:v>
                </c:pt>
                <c:pt idx="9919">
                  <c:v>16.532800000000002</c:v>
                </c:pt>
                <c:pt idx="9920">
                  <c:v>16.534466666666699</c:v>
                </c:pt>
                <c:pt idx="9921">
                  <c:v>16.5361333333334</c:v>
                </c:pt>
                <c:pt idx="9922">
                  <c:v>16.537800000000001</c:v>
                </c:pt>
                <c:pt idx="9923">
                  <c:v>16.539466666666701</c:v>
                </c:pt>
                <c:pt idx="9924">
                  <c:v>16.541133333333399</c:v>
                </c:pt>
                <c:pt idx="9925">
                  <c:v>16.5428</c:v>
                </c:pt>
                <c:pt idx="9926">
                  <c:v>16.5444666666667</c:v>
                </c:pt>
                <c:pt idx="9927">
                  <c:v>16.546133333333401</c:v>
                </c:pt>
                <c:pt idx="9928">
                  <c:v>16.547799999999999</c:v>
                </c:pt>
                <c:pt idx="9929">
                  <c:v>16.549466666666699</c:v>
                </c:pt>
                <c:pt idx="9930">
                  <c:v>16.5511333333334</c:v>
                </c:pt>
                <c:pt idx="9931">
                  <c:v>16.552800000000001</c:v>
                </c:pt>
                <c:pt idx="9932">
                  <c:v>16.554466666666698</c:v>
                </c:pt>
                <c:pt idx="9933">
                  <c:v>16.556133333333399</c:v>
                </c:pt>
                <c:pt idx="9934">
                  <c:v>16.5578</c:v>
                </c:pt>
                <c:pt idx="9935">
                  <c:v>16.559466666666701</c:v>
                </c:pt>
                <c:pt idx="9936">
                  <c:v>16.561133333333402</c:v>
                </c:pt>
                <c:pt idx="9937">
                  <c:v>16.562799999999999</c:v>
                </c:pt>
                <c:pt idx="9938">
                  <c:v>16.5644666666667</c:v>
                </c:pt>
                <c:pt idx="9939">
                  <c:v>16.566133333333401</c:v>
                </c:pt>
                <c:pt idx="9940">
                  <c:v>16.567799999999998</c:v>
                </c:pt>
                <c:pt idx="9941">
                  <c:v>16.569466666666699</c:v>
                </c:pt>
                <c:pt idx="9942">
                  <c:v>16.5711333333334</c:v>
                </c:pt>
                <c:pt idx="9943">
                  <c:v>16.572800000000001</c:v>
                </c:pt>
                <c:pt idx="9944">
                  <c:v>16.574466666666702</c:v>
                </c:pt>
                <c:pt idx="9945">
                  <c:v>16.576133333333399</c:v>
                </c:pt>
                <c:pt idx="9946">
                  <c:v>16.5778</c:v>
                </c:pt>
                <c:pt idx="9947">
                  <c:v>16.579466666666701</c:v>
                </c:pt>
                <c:pt idx="9948">
                  <c:v>16.581133333333401</c:v>
                </c:pt>
                <c:pt idx="9949">
                  <c:v>16.582799999999999</c:v>
                </c:pt>
                <c:pt idx="9950">
                  <c:v>16.5844666666667</c:v>
                </c:pt>
                <c:pt idx="9951">
                  <c:v>16.5861333333334</c:v>
                </c:pt>
                <c:pt idx="9952">
                  <c:v>16.587800000000001</c:v>
                </c:pt>
                <c:pt idx="9953">
                  <c:v>16.589466666666699</c:v>
                </c:pt>
                <c:pt idx="9954">
                  <c:v>16.591133333333399</c:v>
                </c:pt>
                <c:pt idx="9955">
                  <c:v>16.5928</c:v>
                </c:pt>
                <c:pt idx="9956">
                  <c:v>16.594466666666701</c:v>
                </c:pt>
                <c:pt idx="9957">
                  <c:v>16.596133333333398</c:v>
                </c:pt>
                <c:pt idx="9958">
                  <c:v>16.597799999999999</c:v>
                </c:pt>
                <c:pt idx="9959">
                  <c:v>16.5994666666667</c:v>
                </c:pt>
                <c:pt idx="9960">
                  <c:v>16.601133333333401</c:v>
                </c:pt>
                <c:pt idx="9961">
                  <c:v>16.602799999999998</c:v>
                </c:pt>
                <c:pt idx="9962">
                  <c:v>16.604466666666699</c:v>
                </c:pt>
                <c:pt idx="9963">
                  <c:v>16.6061333333334</c:v>
                </c:pt>
                <c:pt idx="9964">
                  <c:v>16.607800000000001</c:v>
                </c:pt>
                <c:pt idx="9965">
                  <c:v>16.609466666666702</c:v>
                </c:pt>
                <c:pt idx="9966">
                  <c:v>16.611133333333399</c:v>
                </c:pt>
                <c:pt idx="9967">
                  <c:v>16.6128</c:v>
                </c:pt>
                <c:pt idx="9968">
                  <c:v>16.614466666666701</c:v>
                </c:pt>
                <c:pt idx="9969">
                  <c:v>16.616133333333401</c:v>
                </c:pt>
                <c:pt idx="9970">
                  <c:v>16.617799999999999</c:v>
                </c:pt>
                <c:pt idx="9971">
                  <c:v>16.6194666666667</c:v>
                </c:pt>
                <c:pt idx="9972">
                  <c:v>16.6211333333334</c:v>
                </c:pt>
                <c:pt idx="9973">
                  <c:v>16.622800000000002</c:v>
                </c:pt>
                <c:pt idx="9974">
                  <c:v>16.624466666666699</c:v>
                </c:pt>
                <c:pt idx="9975">
                  <c:v>16.626133333333399</c:v>
                </c:pt>
                <c:pt idx="9976">
                  <c:v>16.627800000000001</c:v>
                </c:pt>
                <c:pt idx="9977">
                  <c:v>16.629466666666701</c:v>
                </c:pt>
                <c:pt idx="9978">
                  <c:v>16.631133333333398</c:v>
                </c:pt>
                <c:pt idx="9979">
                  <c:v>16.6328</c:v>
                </c:pt>
                <c:pt idx="9980">
                  <c:v>16.6344666666667</c:v>
                </c:pt>
                <c:pt idx="9981">
                  <c:v>16.636133333333401</c:v>
                </c:pt>
                <c:pt idx="9982">
                  <c:v>16.637799999999999</c:v>
                </c:pt>
                <c:pt idx="9983">
                  <c:v>16.639466666666699</c:v>
                </c:pt>
                <c:pt idx="9984">
                  <c:v>16.6411333333334</c:v>
                </c:pt>
                <c:pt idx="9985">
                  <c:v>16.642800000000001</c:v>
                </c:pt>
                <c:pt idx="9986">
                  <c:v>16.644466666666698</c:v>
                </c:pt>
                <c:pt idx="9987">
                  <c:v>16.646133333333399</c:v>
                </c:pt>
                <c:pt idx="9988">
                  <c:v>16.6478</c:v>
                </c:pt>
                <c:pt idx="9989">
                  <c:v>16.649466666666701</c:v>
                </c:pt>
                <c:pt idx="9990">
                  <c:v>16.651133333333402</c:v>
                </c:pt>
                <c:pt idx="9991">
                  <c:v>16.652799999999999</c:v>
                </c:pt>
                <c:pt idx="9992">
                  <c:v>16.6544666666667</c:v>
                </c:pt>
                <c:pt idx="9993">
                  <c:v>16.656133333333401</c:v>
                </c:pt>
                <c:pt idx="9994">
                  <c:v>16.657800000000002</c:v>
                </c:pt>
                <c:pt idx="9995">
                  <c:v>16.659466666666699</c:v>
                </c:pt>
                <c:pt idx="9996">
                  <c:v>16.6611333333334</c:v>
                </c:pt>
                <c:pt idx="9997">
                  <c:v>16.662800000000001</c:v>
                </c:pt>
                <c:pt idx="9998">
                  <c:v>16.664466666666701</c:v>
                </c:pt>
                <c:pt idx="9999">
                  <c:v>16.666133333333399</c:v>
                </c:pt>
                <c:pt idx="10000">
                  <c:v>16.6678</c:v>
                </c:pt>
                <c:pt idx="10001">
                  <c:v>16.6694666666667</c:v>
                </c:pt>
                <c:pt idx="10002">
                  <c:v>16.671133333333401</c:v>
                </c:pt>
                <c:pt idx="10003">
                  <c:v>16.672799999999999</c:v>
                </c:pt>
                <c:pt idx="10004">
                  <c:v>16.674466666666699</c:v>
                </c:pt>
                <c:pt idx="10005">
                  <c:v>16.6761333333334</c:v>
                </c:pt>
                <c:pt idx="10006">
                  <c:v>16.677800000000001</c:v>
                </c:pt>
                <c:pt idx="10007">
                  <c:v>16.679466666666698</c:v>
                </c:pt>
                <c:pt idx="10008">
                  <c:v>16.681133333333399</c:v>
                </c:pt>
                <c:pt idx="10009">
                  <c:v>16.6828</c:v>
                </c:pt>
                <c:pt idx="10010">
                  <c:v>16.684466666666701</c:v>
                </c:pt>
                <c:pt idx="10011">
                  <c:v>16.686133333333402</c:v>
                </c:pt>
                <c:pt idx="10012">
                  <c:v>16.687799999999999</c:v>
                </c:pt>
                <c:pt idx="10013">
                  <c:v>16.6894666666667</c:v>
                </c:pt>
                <c:pt idx="10014">
                  <c:v>16.691133333333401</c:v>
                </c:pt>
                <c:pt idx="10015">
                  <c:v>16.692799999999998</c:v>
                </c:pt>
                <c:pt idx="10016">
                  <c:v>16.694466666666699</c:v>
                </c:pt>
                <c:pt idx="10017">
                  <c:v>16.6961333333334</c:v>
                </c:pt>
                <c:pt idx="10018">
                  <c:v>16.697800000000001</c:v>
                </c:pt>
                <c:pt idx="10019">
                  <c:v>16.699466666666702</c:v>
                </c:pt>
                <c:pt idx="10020">
                  <c:v>16.701133333333399</c:v>
                </c:pt>
                <c:pt idx="10021">
                  <c:v>16.7028</c:v>
                </c:pt>
                <c:pt idx="10022">
                  <c:v>16.704466666666701</c:v>
                </c:pt>
                <c:pt idx="10023">
                  <c:v>16.706133333333401</c:v>
                </c:pt>
                <c:pt idx="10024">
                  <c:v>16.707799999999999</c:v>
                </c:pt>
                <c:pt idx="10025">
                  <c:v>16.7094666666667</c:v>
                </c:pt>
                <c:pt idx="10026">
                  <c:v>16.7111333333334</c:v>
                </c:pt>
                <c:pt idx="10027">
                  <c:v>16.712800000000001</c:v>
                </c:pt>
                <c:pt idx="10028">
                  <c:v>16.714466666666699</c:v>
                </c:pt>
                <c:pt idx="10029">
                  <c:v>16.716133333333399</c:v>
                </c:pt>
                <c:pt idx="10030">
                  <c:v>16.7178</c:v>
                </c:pt>
                <c:pt idx="10031">
                  <c:v>16.719466666666701</c:v>
                </c:pt>
                <c:pt idx="10032">
                  <c:v>16.721133333333398</c:v>
                </c:pt>
                <c:pt idx="10033">
                  <c:v>16.722799999999999</c:v>
                </c:pt>
                <c:pt idx="10034">
                  <c:v>16.7244666666667</c:v>
                </c:pt>
                <c:pt idx="10035">
                  <c:v>16.726133333333401</c:v>
                </c:pt>
                <c:pt idx="10036">
                  <c:v>16.727799999999998</c:v>
                </c:pt>
                <c:pt idx="10037">
                  <c:v>16.729466666666699</c:v>
                </c:pt>
                <c:pt idx="10038">
                  <c:v>16.7311333333334</c:v>
                </c:pt>
                <c:pt idx="10039">
                  <c:v>16.732800000000001</c:v>
                </c:pt>
                <c:pt idx="10040">
                  <c:v>16.734466666666702</c:v>
                </c:pt>
                <c:pt idx="10041">
                  <c:v>16.736133333333399</c:v>
                </c:pt>
                <c:pt idx="10042">
                  <c:v>16.7378</c:v>
                </c:pt>
                <c:pt idx="10043">
                  <c:v>16.739466666666701</c:v>
                </c:pt>
                <c:pt idx="10044">
                  <c:v>16.741133333333401</c:v>
                </c:pt>
                <c:pt idx="10045">
                  <c:v>16.742799999999999</c:v>
                </c:pt>
                <c:pt idx="10046">
                  <c:v>16.7444666666667</c:v>
                </c:pt>
                <c:pt idx="10047">
                  <c:v>16.7461333333334</c:v>
                </c:pt>
                <c:pt idx="10048">
                  <c:v>16.747800000000002</c:v>
                </c:pt>
                <c:pt idx="10049">
                  <c:v>16.749466666666699</c:v>
                </c:pt>
                <c:pt idx="10050">
                  <c:v>16.751133333333399</c:v>
                </c:pt>
                <c:pt idx="10051">
                  <c:v>16.752800000000001</c:v>
                </c:pt>
                <c:pt idx="10052">
                  <c:v>16.754466666666701</c:v>
                </c:pt>
                <c:pt idx="10053">
                  <c:v>16.756133333333398</c:v>
                </c:pt>
                <c:pt idx="10054">
                  <c:v>16.7578</c:v>
                </c:pt>
                <c:pt idx="10055">
                  <c:v>16.7594666666667</c:v>
                </c:pt>
                <c:pt idx="10056">
                  <c:v>16.761133333333401</c:v>
                </c:pt>
                <c:pt idx="10057">
                  <c:v>16.762799999999999</c:v>
                </c:pt>
                <c:pt idx="10058">
                  <c:v>16.764466666666699</c:v>
                </c:pt>
                <c:pt idx="10059">
                  <c:v>16.7661333333334</c:v>
                </c:pt>
                <c:pt idx="10060">
                  <c:v>16.767800000000001</c:v>
                </c:pt>
                <c:pt idx="10061">
                  <c:v>16.769466666666698</c:v>
                </c:pt>
                <c:pt idx="10062">
                  <c:v>16.771133333333399</c:v>
                </c:pt>
                <c:pt idx="10063">
                  <c:v>16.7728</c:v>
                </c:pt>
                <c:pt idx="10064">
                  <c:v>16.774466666666701</c:v>
                </c:pt>
                <c:pt idx="10065">
                  <c:v>16.776133333333402</c:v>
                </c:pt>
                <c:pt idx="10066">
                  <c:v>16.777799999999999</c:v>
                </c:pt>
                <c:pt idx="10067">
                  <c:v>16.7794666666667</c:v>
                </c:pt>
                <c:pt idx="10068">
                  <c:v>16.781133333333401</c:v>
                </c:pt>
                <c:pt idx="10069">
                  <c:v>16.782800000000002</c:v>
                </c:pt>
                <c:pt idx="10070">
                  <c:v>16.784466666666699</c:v>
                </c:pt>
                <c:pt idx="10071">
                  <c:v>16.7861333333334</c:v>
                </c:pt>
                <c:pt idx="10072">
                  <c:v>16.787800000000001</c:v>
                </c:pt>
                <c:pt idx="10073">
                  <c:v>16.789466666666701</c:v>
                </c:pt>
                <c:pt idx="10074">
                  <c:v>16.791133333333399</c:v>
                </c:pt>
                <c:pt idx="10075">
                  <c:v>16.7928</c:v>
                </c:pt>
                <c:pt idx="10076">
                  <c:v>16.7944666666667</c:v>
                </c:pt>
                <c:pt idx="10077">
                  <c:v>16.796133333333401</c:v>
                </c:pt>
                <c:pt idx="10078">
                  <c:v>16.797799999999999</c:v>
                </c:pt>
                <c:pt idx="10079">
                  <c:v>16.799466666666699</c:v>
                </c:pt>
                <c:pt idx="10080">
                  <c:v>16.8011333333334</c:v>
                </c:pt>
                <c:pt idx="10081">
                  <c:v>16.802800000000001</c:v>
                </c:pt>
                <c:pt idx="10082">
                  <c:v>16.804466666666698</c:v>
                </c:pt>
                <c:pt idx="10083">
                  <c:v>16.806133333333399</c:v>
                </c:pt>
                <c:pt idx="10084">
                  <c:v>16.8078</c:v>
                </c:pt>
                <c:pt idx="10085">
                  <c:v>16.809466666666701</c:v>
                </c:pt>
                <c:pt idx="10086">
                  <c:v>16.811133333333402</c:v>
                </c:pt>
                <c:pt idx="10087">
                  <c:v>16.812799999999999</c:v>
                </c:pt>
                <c:pt idx="10088">
                  <c:v>16.8144666666667</c:v>
                </c:pt>
                <c:pt idx="10089">
                  <c:v>16.816133333333401</c:v>
                </c:pt>
                <c:pt idx="10090">
                  <c:v>16.817799999999998</c:v>
                </c:pt>
                <c:pt idx="10091">
                  <c:v>16.819466666666699</c:v>
                </c:pt>
                <c:pt idx="10092">
                  <c:v>16.8211333333334</c:v>
                </c:pt>
                <c:pt idx="10093">
                  <c:v>16.822800000000001</c:v>
                </c:pt>
                <c:pt idx="10094">
                  <c:v>16.824466666666702</c:v>
                </c:pt>
                <c:pt idx="10095">
                  <c:v>16.826133333333399</c:v>
                </c:pt>
                <c:pt idx="10096">
                  <c:v>16.8278</c:v>
                </c:pt>
                <c:pt idx="10097">
                  <c:v>16.829466666666701</c:v>
                </c:pt>
                <c:pt idx="10098">
                  <c:v>16.831133333333401</c:v>
                </c:pt>
                <c:pt idx="10099">
                  <c:v>16.832799999999999</c:v>
                </c:pt>
                <c:pt idx="10100">
                  <c:v>16.8344666666667</c:v>
                </c:pt>
                <c:pt idx="10101">
                  <c:v>16.8361333333334</c:v>
                </c:pt>
                <c:pt idx="10102">
                  <c:v>16.837800000000001</c:v>
                </c:pt>
                <c:pt idx="10103">
                  <c:v>16.839466666666699</c:v>
                </c:pt>
                <c:pt idx="10104">
                  <c:v>16.841133333333399</c:v>
                </c:pt>
                <c:pt idx="10105">
                  <c:v>16.8428</c:v>
                </c:pt>
                <c:pt idx="10106">
                  <c:v>16.844466666666701</c:v>
                </c:pt>
                <c:pt idx="10107">
                  <c:v>16.846133333333398</c:v>
                </c:pt>
                <c:pt idx="10108">
                  <c:v>16.847799999999999</c:v>
                </c:pt>
                <c:pt idx="10109">
                  <c:v>16.8494666666667</c:v>
                </c:pt>
                <c:pt idx="10110">
                  <c:v>16.851133333333401</c:v>
                </c:pt>
                <c:pt idx="10111">
                  <c:v>16.852799999999998</c:v>
                </c:pt>
                <c:pt idx="10112">
                  <c:v>16.854466666666699</c:v>
                </c:pt>
                <c:pt idx="10113">
                  <c:v>16.8561333333334</c:v>
                </c:pt>
                <c:pt idx="10114">
                  <c:v>16.857800000000001</c:v>
                </c:pt>
                <c:pt idx="10115">
                  <c:v>16.859466666666702</c:v>
                </c:pt>
                <c:pt idx="10116">
                  <c:v>16.861133333333399</c:v>
                </c:pt>
                <c:pt idx="10117">
                  <c:v>16.8628</c:v>
                </c:pt>
                <c:pt idx="10118">
                  <c:v>16.864466666666701</c:v>
                </c:pt>
                <c:pt idx="10119">
                  <c:v>16.866133333333401</c:v>
                </c:pt>
                <c:pt idx="10120">
                  <c:v>16.867799999999999</c:v>
                </c:pt>
                <c:pt idx="10121">
                  <c:v>16.8694666666667</c:v>
                </c:pt>
                <c:pt idx="10122">
                  <c:v>16.8711333333334</c:v>
                </c:pt>
                <c:pt idx="10123">
                  <c:v>16.872800000000002</c:v>
                </c:pt>
                <c:pt idx="10124">
                  <c:v>16.874466666666699</c:v>
                </c:pt>
                <c:pt idx="10125">
                  <c:v>16.876133333333399</c:v>
                </c:pt>
                <c:pt idx="10126">
                  <c:v>16.877800000000001</c:v>
                </c:pt>
                <c:pt idx="10127">
                  <c:v>16.879466666666701</c:v>
                </c:pt>
                <c:pt idx="10128">
                  <c:v>16.881133333333398</c:v>
                </c:pt>
                <c:pt idx="10129">
                  <c:v>16.8828</c:v>
                </c:pt>
                <c:pt idx="10130">
                  <c:v>16.8844666666667</c:v>
                </c:pt>
                <c:pt idx="10131">
                  <c:v>16.886133333333401</c:v>
                </c:pt>
                <c:pt idx="10132">
                  <c:v>16.887799999999999</c:v>
                </c:pt>
                <c:pt idx="10133">
                  <c:v>16.889466666666699</c:v>
                </c:pt>
                <c:pt idx="10134">
                  <c:v>16.8911333333334</c:v>
                </c:pt>
                <c:pt idx="10135">
                  <c:v>16.892800000000001</c:v>
                </c:pt>
                <c:pt idx="10136">
                  <c:v>16.894466666666698</c:v>
                </c:pt>
                <c:pt idx="10137">
                  <c:v>16.896133333333399</c:v>
                </c:pt>
                <c:pt idx="10138">
                  <c:v>16.8978</c:v>
                </c:pt>
                <c:pt idx="10139">
                  <c:v>16.899466666666701</c:v>
                </c:pt>
                <c:pt idx="10140">
                  <c:v>16.901133333333402</c:v>
                </c:pt>
                <c:pt idx="10141">
                  <c:v>16.902799999999999</c:v>
                </c:pt>
                <c:pt idx="10142">
                  <c:v>16.9044666666667</c:v>
                </c:pt>
                <c:pt idx="10143">
                  <c:v>16.906133333333401</c:v>
                </c:pt>
                <c:pt idx="10144">
                  <c:v>16.907800000000002</c:v>
                </c:pt>
                <c:pt idx="10145">
                  <c:v>16.909466666666699</c:v>
                </c:pt>
                <c:pt idx="10146">
                  <c:v>16.9111333333334</c:v>
                </c:pt>
                <c:pt idx="10147">
                  <c:v>16.912800000000001</c:v>
                </c:pt>
                <c:pt idx="10148">
                  <c:v>16.914466666666701</c:v>
                </c:pt>
                <c:pt idx="10149">
                  <c:v>16.916133333333399</c:v>
                </c:pt>
                <c:pt idx="10150">
                  <c:v>16.9178</c:v>
                </c:pt>
                <c:pt idx="10151">
                  <c:v>16.9194666666667</c:v>
                </c:pt>
                <c:pt idx="10152">
                  <c:v>16.921133333333401</c:v>
                </c:pt>
                <c:pt idx="10153">
                  <c:v>16.922799999999999</c:v>
                </c:pt>
                <c:pt idx="10154">
                  <c:v>16.924466666666699</c:v>
                </c:pt>
                <c:pt idx="10155">
                  <c:v>16.9261333333334</c:v>
                </c:pt>
                <c:pt idx="10156">
                  <c:v>16.927800000000001</c:v>
                </c:pt>
                <c:pt idx="10157">
                  <c:v>16.929466666666698</c:v>
                </c:pt>
                <c:pt idx="10158">
                  <c:v>16.931133333333399</c:v>
                </c:pt>
                <c:pt idx="10159">
                  <c:v>16.9328</c:v>
                </c:pt>
                <c:pt idx="10160">
                  <c:v>16.934466666666701</c:v>
                </c:pt>
                <c:pt idx="10161">
                  <c:v>16.936133333333402</c:v>
                </c:pt>
                <c:pt idx="10162">
                  <c:v>16.937799999999999</c:v>
                </c:pt>
                <c:pt idx="10163">
                  <c:v>16.9394666666667</c:v>
                </c:pt>
                <c:pt idx="10164">
                  <c:v>16.941133333333401</c:v>
                </c:pt>
                <c:pt idx="10165">
                  <c:v>16.942799999999998</c:v>
                </c:pt>
                <c:pt idx="10166">
                  <c:v>16.944466666666699</c:v>
                </c:pt>
                <c:pt idx="10167">
                  <c:v>16.9461333333334</c:v>
                </c:pt>
                <c:pt idx="10168">
                  <c:v>16.947800000000001</c:v>
                </c:pt>
                <c:pt idx="10169">
                  <c:v>16.949466666666702</c:v>
                </c:pt>
                <c:pt idx="10170">
                  <c:v>16.951133333333399</c:v>
                </c:pt>
                <c:pt idx="10171">
                  <c:v>16.9528</c:v>
                </c:pt>
                <c:pt idx="10172">
                  <c:v>16.954466666666701</c:v>
                </c:pt>
                <c:pt idx="10173">
                  <c:v>16.956133333333401</c:v>
                </c:pt>
                <c:pt idx="10174">
                  <c:v>16.957799999999999</c:v>
                </c:pt>
                <c:pt idx="10175">
                  <c:v>16.9594666666667</c:v>
                </c:pt>
                <c:pt idx="10176">
                  <c:v>16.9611333333334</c:v>
                </c:pt>
                <c:pt idx="10177">
                  <c:v>16.962800000000001</c:v>
                </c:pt>
                <c:pt idx="10178">
                  <c:v>16.964466666666699</c:v>
                </c:pt>
                <c:pt idx="10179">
                  <c:v>16.966133333333399</c:v>
                </c:pt>
                <c:pt idx="10180">
                  <c:v>16.9678</c:v>
                </c:pt>
                <c:pt idx="10181">
                  <c:v>16.969466666666701</c:v>
                </c:pt>
                <c:pt idx="10182">
                  <c:v>16.971133333333398</c:v>
                </c:pt>
                <c:pt idx="10183">
                  <c:v>16.972799999999999</c:v>
                </c:pt>
                <c:pt idx="10184">
                  <c:v>16.9744666666667</c:v>
                </c:pt>
                <c:pt idx="10185">
                  <c:v>16.976133333333401</c:v>
                </c:pt>
                <c:pt idx="10186">
                  <c:v>16.977799999999998</c:v>
                </c:pt>
                <c:pt idx="10187">
                  <c:v>16.979466666666699</c:v>
                </c:pt>
                <c:pt idx="10188">
                  <c:v>16.9811333333334</c:v>
                </c:pt>
                <c:pt idx="10189">
                  <c:v>16.982800000000001</c:v>
                </c:pt>
                <c:pt idx="10190">
                  <c:v>16.984466666666702</c:v>
                </c:pt>
                <c:pt idx="10191">
                  <c:v>16.986133333333399</c:v>
                </c:pt>
                <c:pt idx="10192">
                  <c:v>16.9878</c:v>
                </c:pt>
                <c:pt idx="10193">
                  <c:v>16.989466666666701</c:v>
                </c:pt>
                <c:pt idx="10194">
                  <c:v>16.991133333333401</c:v>
                </c:pt>
                <c:pt idx="10195">
                  <c:v>16.992799999999999</c:v>
                </c:pt>
                <c:pt idx="10196">
                  <c:v>16.9944666666667</c:v>
                </c:pt>
                <c:pt idx="10197">
                  <c:v>16.9961333333334</c:v>
                </c:pt>
                <c:pt idx="10198">
                  <c:v>16.997800000000002</c:v>
                </c:pt>
                <c:pt idx="10199">
                  <c:v>16.999466666666699</c:v>
                </c:pt>
                <c:pt idx="10200">
                  <c:v>17.001133333333399</c:v>
                </c:pt>
                <c:pt idx="10201">
                  <c:v>17.002800000000001</c:v>
                </c:pt>
                <c:pt idx="10202">
                  <c:v>17.004466666666701</c:v>
                </c:pt>
                <c:pt idx="10203">
                  <c:v>17.006133333333398</c:v>
                </c:pt>
                <c:pt idx="10204">
                  <c:v>17.0078</c:v>
                </c:pt>
                <c:pt idx="10205">
                  <c:v>17.0094666666667</c:v>
                </c:pt>
                <c:pt idx="10206">
                  <c:v>17.011133333333401</c:v>
                </c:pt>
                <c:pt idx="10207">
                  <c:v>17.012799999999999</c:v>
                </c:pt>
                <c:pt idx="10208">
                  <c:v>17.014466666666699</c:v>
                </c:pt>
                <c:pt idx="10209">
                  <c:v>17.0161333333334</c:v>
                </c:pt>
                <c:pt idx="10210">
                  <c:v>17.017800000000001</c:v>
                </c:pt>
                <c:pt idx="10211">
                  <c:v>17.019466666666698</c:v>
                </c:pt>
                <c:pt idx="10212">
                  <c:v>17.021133333333399</c:v>
                </c:pt>
                <c:pt idx="10213">
                  <c:v>17.0228</c:v>
                </c:pt>
                <c:pt idx="10214">
                  <c:v>17.024466666666701</c:v>
                </c:pt>
                <c:pt idx="10215">
                  <c:v>17.026133333333402</c:v>
                </c:pt>
                <c:pt idx="10216">
                  <c:v>17.027799999999999</c:v>
                </c:pt>
                <c:pt idx="10217">
                  <c:v>17.0294666666667</c:v>
                </c:pt>
                <c:pt idx="10218">
                  <c:v>17.031133333333401</c:v>
                </c:pt>
                <c:pt idx="10219">
                  <c:v>17.032800000000002</c:v>
                </c:pt>
                <c:pt idx="10220">
                  <c:v>17.034466666666699</c:v>
                </c:pt>
                <c:pt idx="10221">
                  <c:v>17.0361333333334</c:v>
                </c:pt>
                <c:pt idx="10222">
                  <c:v>17.037800000000001</c:v>
                </c:pt>
                <c:pt idx="10223">
                  <c:v>17.039466666666701</c:v>
                </c:pt>
                <c:pt idx="10224">
                  <c:v>17.041133333333399</c:v>
                </c:pt>
                <c:pt idx="10225">
                  <c:v>17.0428</c:v>
                </c:pt>
                <c:pt idx="10226">
                  <c:v>17.0444666666667</c:v>
                </c:pt>
                <c:pt idx="10227">
                  <c:v>17.046133333333401</c:v>
                </c:pt>
                <c:pt idx="10228">
                  <c:v>17.047799999999999</c:v>
                </c:pt>
                <c:pt idx="10229">
                  <c:v>17.049466666666699</c:v>
                </c:pt>
                <c:pt idx="10230">
                  <c:v>17.0511333333334</c:v>
                </c:pt>
                <c:pt idx="10231">
                  <c:v>17.052800000000001</c:v>
                </c:pt>
                <c:pt idx="10232">
                  <c:v>17.054466666666698</c:v>
                </c:pt>
                <c:pt idx="10233">
                  <c:v>17.056133333333399</c:v>
                </c:pt>
                <c:pt idx="10234">
                  <c:v>17.0578</c:v>
                </c:pt>
                <c:pt idx="10235">
                  <c:v>17.059466666666701</c:v>
                </c:pt>
                <c:pt idx="10236">
                  <c:v>17.061133333333402</c:v>
                </c:pt>
                <c:pt idx="10237">
                  <c:v>17.062799999999999</c:v>
                </c:pt>
                <c:pt idx="10238">
                  <c:v>17.0644666666667</c:v>
                </c:pt>
                <c:pt idx="10239">
                  <c:v>17.066133333333401</c:v>
                </c:pt>
                <c:pt idx="10240">
                  <c:v>17.067799999999998</c:v>
                </c:pt>
                <c:pt idx="10241">
                  <c:v>17.069466666666699</c:v>
                </c:pt>
                <c:pt idx="10242">
                  <c:v>17.0711333333334</c:v>
                </c:pt>
                <c:pt idx="10243">
                  <c:v>17.072800000000001</c:v>
                </c:pt>
                <c:pt idx="10244">
                  <c:v>17.074466666666702</c:v>
                </c:pt>
                <c:pt idx="10245">
                  <c:v>17.076133333333399</c:v>
                </c:pt>
                <c:pt idx="10246">
                  <c:v>17.0778</c:v>
                </c:pt>
                <c:pt idx="10247">
                  <c:v>17.079466666666701</c:v>
                </c:pt>
                <c:pt idx="10248">
                  <c:v>17.081133333333401</c:v>
                </c:pt>
                <c:pt idx="10249">
                  <c:v>17.082799999999999</c:v>
                </c:pt>
                <c:pt idx="10250">
                  <c:v>17.0844666666667</c:v>
                </c:pt>
                <c:pt idx="10251">
                  <c:v>17.0861333333334</c:v>
                </c:pt>
                <c:pt idx="10252">
                  <c:v>17.087800000000001</c:v>
                </c:pt>
                <c:pt idx="10253">
                  <c:v>17.089466666666699</c:v>
                </c:pt>
                <c:pt idx="10254">
                  <c:v>17.091133333333399</c:v>
                </c:pt>
                <c:pt idx="10255">
                  <c:v>17.0928</c:v>
                </c:pt>
                <c:pt idx="10256">
                  <c:v>17.094466666666701</c:v>
                </c:pt>
                <c:pt idx="10257">
                  <c:v>17.096133333333398</c:v>
                </c:pt>
                <c:pt idx="10258">
                  <c:v>17.097799999999999</c:v>
                </c:pt>
                <c:pt idx="10259">
                  <c:v>17.0994666666667</c:v>
                </c:pt>
                <c:pt idx="10260">
                  <c:v>17.101133333333401</c:v>
                </c:pt>
                <c:pt idx="10261">
                  <c:v>17.102799999999998</c:v>
                </c:pt>
                <c:pt idx="10262">
                  <c:v>17.104466666666699</c:v>
                </c:pt>
                <c:pt idx="10263">
                  <c:v>17.1061333333334</c:v>
                </c:pt>
                <c:pt idx="10264">
                  <c:v>17.107800000000001</c:v>
                </c:pt>
                <c:pt idx="10265">
                  <c:v>17.109466666666702</c:v>
                </c:pt>
                <c:pt idx="10266">
                  <c:v>17.111133333333399</c:v>
                </c:pt>
                <c:pt idx="10267">
                  <c:v>17.1128</c:v>
                </c:pt>
                <c:pt idx="10268">
                  <c:v>17.114466666666701</c:v>
                </c:pt>
                <c:pt idx="10269">
                  <c:v>17.116133333333401</c:v>
                </c:pt>
                <c:pt idx="10270">
                  <c:v>17.117799999999999</c:v>
                </c:pt>
                <c:pt idx="10271">
                  <c:v>17.1194666666667</c:v>
                </c:pt>
                <c:pt idx="10272">
                  <c:v>17.1211333333334</c:v>
                </c:pt>
                <c:pt idx="10273">
                  <c:v>17.122800000000002</c:v>
                </c:pt>
                <c:pt idx="10274">
                  <c:v>17.124466666666699</c:v>
                </c:pt>
                <c:pt idx="10275">
                  <c:v>17.126133333333399</c:v>
                </c:pt>
                <c:pt idx="10276">
                  <c:v>17.127800000000001</c:v>
                </c:pt>
                <c:pt idx="10277">
                  <c:v>17.129466666666701</c:v>
                </c:pt>
                <c:pt idx="10278">
                  <c:v>17.131133333333398</c:v>
                </c:pt>
                <c:pt idx="10279">
                  <c:v>17.1328</c:v>
                </c:pt>
                <c:pt idx="10280">
                  <c:v>17.1344666666667</c:v>
                </c:pt>
                <c:pt idx="10281">
                  <c:v>17.136133333333401</c:v>
                </c:pt>
                <c:pt idx="10282">
                  <c:v>17.137799999999999</c:v>
                </c:pt>
                <c:pt idx="10283">
                  <c:v>17.139466666666699</c:v>
                </c:pt>
                <c:pt idx="10284">
                  <c:v>17.1411333333334</c:v>
                </c:pt>
                <c:pt idx="10285">
                  <c:v>17.142800000000001</c:v>
                </c:pt>
                <c:pt idx="10286">
                  <c:v>17.144466666666698</c:v>
                </c:pt>
                <c:pt idx="10287">
                  <c:v>17.146133333333399</c:v>
                </c:pt>
                <c:pt idx="10288">
                  <c:v>17.1478</c:v>
                </c:pt>
                <c:pt idx="10289">
                  <c:v>17.149466666666701</c:v>
                </c:pt>
                <c:pt idx="10290">
                  <c:v>17.151133333333402</c:v>
                </c:pt>
                <c:pt idx="10291">
                  <c:v>17.152799999999999</c:v>
                </c:pt>
                <c:pt idx="10292">
                  <c:v>17.1544666666667</c:v>
                </c:pt>
                <c:pt idx="10293">
                  <c:v>17.156133333333401</c:v>
                </c:pt>
                <c:pt idx="10294">
                  <c:v>17.157800000000002</c:v>
                </c:pt>
                <c:pt idx="10295">
                  <c:v>17.159466666666699</c:v>
                </c:pt>
                <c:pt idx="10296">
                  <c:v>17.1611333333334</c:v>
                </c:pt>
                <c:pt idx="10297">
                  <c:v>17.162800000000001</c:v>
                </c:pt>
                <c:pt idx="10298">
                  <c:v>17.164466666666701</c:v>
                </c:pt>
                <c:pt idx="10299">
                  <c:v>17.166133333333399</c:v>
                </c:pt>
                <c:pt idx="10300">
                  <c:v>17.1678</c:v>
                </c:pt>
                <c:pt idx="10301">
                  <c:v>17.1694666666667</c:v>
                </c:pt>
                <c:pt idx="10302">
                  <c:v>17.171133333333401</c:v>
                </c:pt>
                <c:pt idx="10303">
                  <c:v>17.172799999999999</c:v>
                </c:pt>
                <c:pt idx="10304">
                  <c:v>17.174466666666699</c:v>
                </c:pt>
                <c:pt idx="10305">
                  <c:v>17.1761333333334</c:v>
                </c:pt>
                <c:pt idx="10306">
                  <c:v>17.177800000000001</c:v>
                </c:pt>
                <c:pt idx="10307">
                  <c:v>17.179466666666698</c:v>
                </c:pt>
                <c:pt idx="10308">
                  <c:v>17.181133333333399</c:v>
                </c:pt>
                <c:pt idx="10309">
                  <c:v>17.1828</c:v>
                </c:pt>
                <c:pt idx="10310">
                  <c:v>17.184466666666701</c:v>
                </c:pt>
                <c:pt idx="10311">
                  <c:v>17.186133333333402</c:v>
                </c:pt>
                <c:pt idx="10312">
                  <c:v>17.187799999999999</c:v>
                </c:pt>
                <c:pt idx="10313">
                  <c:v>17.1894666666667</c:v>
                </c:pt>
                <c:pt idx="10314">
                  <c:v>17.191133333333401</c:v>
                </c:pt>
                <c:pt idx="10315">
                  <c:v>17.192799999999998</c:v>
                </c:pt>
                <c:pt idx="10316">
                  <c:v>17.194466666666699</c:v>
                </c:pt>
                <c:pt idx="10317">
                  <c:v>17.1961333333334</c:v>
                </c:pt>
                <c:pt idx="10318">
                  <c:v>17.197800000000001</c:v>
                </c:pt>
                <c:pt idx="10319">
                  <c:v>17.199466666666702</c:v>
                </c:pt>
                <c:pt idx="10320">
                  <c:v>17.201133333333399</c:v>
                </c:pt>
                <c:pt idx="10321">
                  <c:v>17.2028</c:v>
                </c:pt>
                <c:pt idx="10322">
                  <c:v>17.204466666666701</c:v>
                </c:pt>
                <c:pt idx="10323">
                  <c:v>17.206133333333401</c:v>
                </c:pt>
                <c:pt idx="10324">
                  <c:v>17.207799999999999</c:v>
                </c:pt>
                <c:pt idx="10325">
                  <c:v>17.2094666666667</c:v>
                </c:pt>
                <c:pt idx="10326">
                  <c:v>17.2111333333334</c:v>
                </c:pt>
                <c:pt idx="10327">
                  <c:v>17.212800000000001</c:v>
                </c:pt>
                <c:pt idx="10328">
                  <c:v>17.214466666666699</c:v>
                </c:pt>
                <c:pt idx="10329">
                  <c:v>17.216133333333399</c:v>
                </c:pt>
                <c:pt idx="10330">
                  <c:v>17.2178</c:v>
                </c:pt>
                <c:pt idx="10331">
                  <c:v>17.219466666666701</c:v>
                </c:pt>
                <c:pt idx="10332">
                  <c:v>17.221133333333398</c:v>
                </c:pt>
                <c:pt idx="10333">
                  <c:v>17.222799999999999</c:v>
                </c:pt>
                <c:pt idx="10334">
                  <c:v>17.2244666666667</c:v>
                </c:pt>
                <c:pt idx="10335">
                  <c:v>17.226133333333401</c:v>
                </c:pt>
                <c:pt idx="10336">
                  <c:v>17.227799999999998</c:v>
                </c:pt>
                <c:pt idx="10337">
                  <c:v>17.229466666666699</c:v>
                </c:pt>
                <c:pt idx="10338">
                  <c:v>17.2311333333334</c:v>
                </c:pt>
                <c:pt idx="10339">
                  <c:v>17.232800000000001</c:v>
                </c:pt>
                <c:pt idx="10340">
                  <c:v>17.234466666666702</c:v>
                </c:pt>
                <c:pt idx="10341">
                  <c:v>17.236133333333399</c:v>
                </c:pt>
                <c:pt idx="10342">
                  <c:v>17.2378</c:v>
                </c:pt>
                <c:pt idx="10343">
                  <c:v>17.239466666666701</c:v>
                </c:pt>
                <c:pt idx="10344">
                  <c:v>17.241133333333401</c:v>
                </c:pt>
                <c:pt idx="10345">
                  <c:v>17.242799999999999</c:v>
                </c:pt>
                <c:pt idx="10346">
                  <c:v>17.2444666666667</c:v>
                </c:pt>
                <c:pt idx="10347">
                  <c:v>17.2461333333334</c:v>
                </c:pt>
                <c:pt idx="10348">
                  <c:v>17.247800000000002</c:v>
                </c:pt>
                <c:pt idx="10349">
                  <c:v>17.249466666666699</c:v>
                </c:pt>
                <c:pt idx="10350">
                  <c:v>17.251133333333399</c:v>
                </c:pt>
                <c:pt idx="10351">
                  <c:v>17.252800000000001</c:v>
                </c:pt>
                <c:pt idx="10352">
                  <c:v>17.254466666666701</c:v>
                </c:pt>
                <c:pt idx="10353">
                  <c:v>17.256133333333398</c:v>
                </c:pt>
                <c:pt idx="10354">
                  <c:v>17.2578</c:v>
                </c:pt>
                <c:pt idx="10355">
                  <c:v>17.2594666666667</c:v>
                </c:pt>
                <c:pt idx="10356">
                  <c:v>17.261133333333401</c:v>
                </c:pt>
                <c:pt idx="10357">
                  <c:v>17.262799999999999</c:v>
                </c:pt>
                <c:pt idx="10358">
                  <c:v>17.264466666666699</c:v>
                </c:pt>
                <c:pt idx="10359">
                  <c:v>17.2661333333334</c:v>
                </c:pt>
                <c:pt idx="10360">
                  <c:v>17.267800000000001</c:v>
                </c:pt>
                <c:pt idx="10361">
                  <c:v>17.269466666666698</c:v>
                </c:pt>
                <c:pt idx="10362">
                  <c:v>17.271133333333399</c:v>
                </c:pt>
                <c:pt idx="10363">
                  <c:v>17.2728</c:v>
                </c:pt>
                <c:pt idx="10364">
                  <c:v>17.274466666666701</c:v>
                </c:pt>
                <c:pt idx="10365">
                  <c:v>17.276133333333402</c:v>
                </c:pt>
                <c:pt idx="10366">
                  <c:v>17.277799999999999</c:v>
                </c:pt>
                <c:pt idx="10367">
                  <c:v>17.2794666666667</c:v>
                </c:pt>
                <c:pt idx="10368">
                  <c:v>17.281133333333401</c:v>
                </c:pt>
                <c:pt idx="10369">
                  <c:v>17.282800000000002</c:v>
                </c:pt>
                <c:pt idx="10370">
                  <c:v>17.284466666666699</c:v>
                </c:pt>
                <c:pt idx="10371">
                  <c:v>17.2861333333334</c:v>
                </c:pt>
                <c:pt idx="10372">
                  <c:v>17.287800000000001</c:v>
                </c:pt>
                <c:pt idx="10373">
                  <c:v>17.289466666666701</c:v>
                </c:pt>
                <c:pt idx="10374">
                  <c:v>17.291133333333399</c:v>
                </c:pt>
                <c:pt idx="10375">
                  <c:v>17.2928</c:v>
                </c:pt>
                <c:pt idx="10376">
                  <c:v>17.2944666666667</c:v>
                </c:pt>
                <c:pt idx="10377">
                  <c:v>17.296133333333401</c:v>
                </c:pt>
                <c:pt idx="10378">
                  <c:v>17.297799999999999</c:v>
                </c:pt>
                <c:pt idx="10379">
                  <c:v>17.299466666666699</c:v>
                </c:pt>
                <c:pt idx="10380">
                  <c:v>17.3011333333334</c:v>
                </c:pt>
                <c:pt idx="10381">
                  <c:v>17.302800000000001</c:v>
                </c:pt>
                <c:pt idx="10382">
                  <c:v>17.304466666666698</c:v>
                </c:pt>
                <c:pt idx="10383">
                  <c:v>17.306133333333399</c:v>
                </c:pt>
                <c:pt idx="10384">
                  <c:v>17.3078</c:v>
                </c:pt>
                <c:pt idx="10385">
                  <c:v>17.309466666666701</c:v>
                </c:pt>
                <c:pt idx="10386">
                  <c:v>17.311133333333402</c:v>
                </c:pt>
                <c:pt idx="10387">
                  <c:v>17.312799999999999</c:v>
                </c:pt>
                <c:pt idx="10388">
                  <c:v>17.3144666666667</c:v>
                </c:pt>
                <c:pt idx="10389">
                  <c:v>17.316133333333401</c:v>
                </c:pt>
                <c:pt idx="10390">
                  <c:v>17.317799999999998</c:v>
                </c:pt>
                <c:pt idx="10391">
                  <c:v>17.319466666666699</c:v>
                </c:pt>
                <c:pt idx="10392">
                  <c:v>17.3211333333334</c:v>
                </c:pt>
                <c:pt idx="10393">
                  <c:v>17.322800000000001</c:v>
                </c:pt>
                <c:pt idx="10394">
                  <c:v>17.324466666666702</c:v>
                </c:pt>
                <c:pt idx="10395">
                  <c:v>17.326133333333399</c:v>
                </c:pt>
                <c:pt idx="10396">
                  <c:v>17.3278</c:v>
                </c:pt>
                <c:pt idx="10397">
                  <c:v>17.329466666666701</c:v>
                </c:pt>
                <c:pt idx="10398">
                  <c:v>17.331133333333401</c:v>
                </c:pt>
                <c:pt idx="10399">
                  <c:v>17.332799999999999</c:v>
                </c:pt>
                <c:pt idx="10400">
                  <c:v>17.3344666666667</c:v>
                </c:pt>
                <c:pt idx="10401">
                  <c:v>17.3361333333334</c:v>
                </c:pt>
                <c:pt idx="10402">
                  <c:v>17.337800000000001</c:v>
                </c:pt>
                <c:pt idx="10403">
                  <c:v>17.339466666666699</c:v>
                </c:pt>
                <c:pt idx="10404">
                  <c:v>17.341133333333399</c:v>
                </c:pt>
                <c:pt idx="10405">
                  <c:v>17.3428</c:v>
                </c:pt>
                <c:pt idx="10406">
                  <c:v>17.344466666666701</c:v>
                </c:pt>
                <c:pt idx="10407">
                  <c:v>17.346133333333398</c:v>
                </c:pt>
                <c:pt idx="10408">
                  <c:v>17.347799999999999</c:v>
                </c:pt>
                <c:pt idx="10409">
                  <c:v>17.3494666666667</c:v>
                </c:pt>
                <c:pt idx="10410">
                  <c:v>17.351133333333401</c:v>
                </c:pt>
                <c:pt idx="10411">
                  <c:v>17.352799999999998</c:v>
                </c:pt>
                <c:pt idx="10412">
                  <c:v>17.354466666666699</c:v>
                </c:pt>
                <c:pt idx="10413">
                  <c:v>17.3561333333334</c:v>
                </c:pt>
                <c:pt idx="10414">
                  <c:v>17.357800000000001</c:v>
                </c:pt>
                <c:pt idx="10415">
                  <c:v>17.359466666666702</c:v>
                </c:pt>
                <c:pt idx="10416">
                  <c:v>17.361133333333399</c:v>
                </c:pt>
                <c:pt idx="10417">
                  <c:v>17.3628</c:v>
                </c:pt>
                <c:pt idx="10418">
                  <c:v>17.364466666666701</c:v>
                </c:pt>
                <c:pt idx="10419">
                  <c:v>17.366133333333401</c:v>
                </c:pt>
                <c:pt idx="10420">
                  <c:v>17.367799999999999</c:v>
                </c:pt>
                <c:pt idx="10421">
                  <c:v>17.3694666666667</c:v>
                </c:pt>
                <c:pt idx="10422">
                  <c:v>17.3711333333334</c:v>
                </c:pt>
                <c:pt idx="10423">
                  <c:v>17.372800000000002</c:v>
                </c:pt>
                <c:pt idx="10424">
                  <c:v>17.374466666666699</c:v>
                </c:pt>
                <c:pt idx="10425">
                  <c:v>17.376133333333399</c:v>
                </c:pt>
                <c:pt idx="10426">
                  <c:v>17.377800000000001</c:v>
                </c:pt>
                <c:pt idx="10427">
                  <c:v>17.379466666666701</c:v>
                </c:pt>
                <c:pt idx="10428">
                  <c:v>17.381133333333398</c:v>
                </c:pt>
                <c:pt idx="10429">
                  <c:v>17.3828</c:v>
                </c:pt>
                <c:pt idx="10430">
                  <c:v>17.3844666666667</c:v>
                </c:pt>
                <c:pt idx="10431">
                  <c:v>17.386133333333401</c:v>
                </c:pt>
                <c:pt idx="10432">
                  <c:v>17.387799999999999</c:v>
                </c:pt>
                <c:pt idx="10433">
                  <c:v>17.389466666666699</c:v>
                </c:pt>
                <c:pt idx="10434">
                  <c:v>17.3911333333334</c:v>
                </c:pt>
                <c:pt idx="10435">
                  <c:v>17.392800000000001</c:v>
                </c:pt>
                <c:pt idx="10436">
                  <c:v>17.394466666666698</c:v>
                </c:pt>
                <c:pt idx="10437">
                  <c:v>17.396133333333399</c:v>
                </c:pt>
                <c:pt idx="10438">
                  <c:v>17.3978</c:v>
                </c:pt>
                <c:pt idx="10439">
                  <c:v>17.399466666666701</c:v>
                </c:pt>
                <c:pt idx="10440">
                  <c:v>17.401133333333402</c:v>
                </c:pt>
                <c:pt idx="10441">
                  <c:v>17.402799999999999</c:v>
                </c:pt>
                <c:pt idx="10442">
                  <c:v>17.4044666666667</c:v>
                </c:pt>
                <c:pt idx="10443">
                  <c:v>17.406133333333401</c:v>
                </c:pt>
                <c:pt idx="10444">
                  <c:v>17.407800000000002</c:v>
                </c:pt>
                <c:pt idx="10445">
                  <c:v>17.409466666666699</c:v>
                </c:pt>
                <c:pt idx="10446">
                  <c:v>17.4111333333334</c:v>
                </c:pt>
                <c:pt idx="10447">
                  <c:v>17.412800000000001</c:v>
                </c:pt>
                <c:pt idx="10448">
                  <c:v>17.414466666666701</c:v>
                </c:pt>
                <c:pt idx="10449">
                  <c:v>17.416133333333399</c:v>
                </c:pt>
                <c:pt idx="10450">
                  <c:v>17.4178</c:v>
                </c:pt>
                <c:pt idx="10451">
                  <c:v>17.4194666666667</c:v>
                </c:pt>
                <c:pt idx="10452">
                  <c:v>17.421133333333401</c:v>
                </c:pt>
                <c:pt idx="10453">
                  <c:v>17.422799999999999</c:v>
                </c:pt>
                <c:pt idx="10454">
                  <c:v>17.424466666666699</c:v>
                </c:pt>
                <c:pt idx="10455">
                  <c:v>17.4261333333334</c:v>
                </c:pt>
                <c:pt idx="10456">
                  <c:v>17.427800000000001</c:v>
                </c:pt>
                <c:pt idx="10457">
                  <c:v>17.429466666666698</c:v>
                </c:pt>
                <c:pt idx="10458">
                  <c:v>17.431133333333399</c:v>
                </c:pt>
                <c:pt idx="10459">
                  <c:v>17.4328</c:v>
                </c:pt>
                <c:pt idx="10460">
                  <c:v>17.434466666666701</c:v>
                </c:pt>
                <c:pt idx="10461">
                  <c:v>17.436133333333402</c:v>
                </c:pt>
                <c:pt idx="10462">
                  <c:v>17.437799999999999</c:v>
                </c:pt>
                <c:pt idx="10463">
                  <c:v>17.4394666666667</c:v>
                </c:pt>
                <c:pt idx="10464">
                  <c:v>17.441133333333401</c:v>
                </c:pt>
                <c:pt idx="10465">
                  <c:v>17.442799999999998</c:v>
                </c:pt>
                <c:pt idx="10466">
                  <c:v>17.444466666666699</c:v>
                </c:pt>
                <c:pt idx="10467">
                  <c:v>17.4461333333334</c:v>
                </c:pt>
                <c:pt idx="10468">
                  <c:v>17.447800000000001</c:v>
                </c:pt>
                <c:pt idx="10469">
                  <c:v>17.449466666666702</c:v>
                </c:pt>
                <c:pt idx="10470">
                  <c:v>17.451133333333399</c:v>
                </c:pt>
                <c:pt idx="10471">
                  <c:v>17.4528</c:v>
                </c:pt>
                <c:pt idx="10472">
                  <c:v>17.454466666666701</c:v>
                </c:pt>
                <c:pt idx="10473">
                  <c:v>17.456133333333401</c:v>
                </c:pt>
                <c:pt idx="10474">
                  <c:v>17.457799999999999</c:v>
                </c:pt>
                <c:pt idx="10475">
                  <c:v>17.4594666666667</c:v>
                </c:pt>
                <c:pt idx="10476">
                  <c:v>17.4611333333334</c:v>
                </c:pt>
                <c:pt idx="10477">
                  <c:v>17.462800000000001</c:v>
                </c:pt>
                <c:pt idx="10478">
                  <c:v>17.464466666666699</c:v>
                </c:pt>
                <c:pt idx="10479">
                  <c:v>17.466133333333399</c:v>
                </c:pt>
                <c:pt idx="10480">
                  <c:v>17.4678</c:v>
                </c:pt>
                <c:pt idx="10481">
                  <c:v>17.469466666666701</c:v>
                </c:pt>
                <c:pt idx="10482">
                  <c:v>17.471133333333398</c:v>
                </c:pt>
                <c:pt idx="10483">
                  <c:v>17.472799999999999</c:v>
                </c:pt>
                <c:pt idx="10484">
                  <c:v>17.4744666666667</c:v>
                </c:pt>
                <c:pt idx="10485">
                  <c:v>17.476133333333401</c:v>
                </c:pt>
                <c:pt idx="10486">
                  <c:v>17.477799999999998</c:v>
                </c:pt>
                <c:pt idx="10487">
                  <c:v>17.479466666666699</c:v>
                </c:pt>
                <c:pt idx="10488">
                  <c:v>17.4811333333334</c:v>
                </c:pt>
                <c:pt idx="10489">
                  <c:v>17.482800000000001</c:v>
                </c:pt>
                <c:pt idx="10490">
                  <c:v>17.484466666666702</c:v>
                </c:pt>
                <c:pt idx="10491">
                  <c:v>17.486133333333399</c:v>
                </c:pt>
                <c:pt idx="10492">
                  <c:v>17.4878</c:v>
                </c:pt>
                <c:pt idx="10493">
                  <c:v>17.489466666666701</c:v>
                </c:pt>
                <c:pt idx="10494">
                  <c:v>17.491133333333401</c:v>
                </c:pt>
                <c:pt idx="10495">
                  <c:v>17.492799999999999</c:v>
                </c:pt>
                <c:pt idx="10496">
                  <c:v>17.4944666666667</c:v>
                </c:pt>
                <c:pt idx="10497">
                  <c:v>17.4961333333334</c:v>
                </c:pt>
                <c:pt idx="10498">
                  <c:v>17.497800000000002</c:v>
                </c:pt>
                <c:pt idx="10499">
                  <c:v>17.499466666666699</c:v>
                </c:pt>
                <c:pt idx="10500">
                  <c:v>17.501133333333399</c:v>
                </c:pt>
                <c:pt idx="10501">
                  <c:v>17.502800000000001</c:v>
                </c:pt>
                <c:pt idx="10502">
                  <c:v>17.504466666666701</c:v>
                </c:pt>
                <c:pt idx="10503">
                  <c:v>17.506133333333398</c:v>
                </c:pt>
                <c:pt idx="10504">
                  <c:v>17.5078</c:v>
                </c:pt>
                <c:pt idx="10505">
                  <c:v>17.5094666666667</c:v>
                </c:pt>
                <c:pt idx="10506">
                  <c:v>17.511133333333401</c:v>
                </c:pt>
                <c:pt idx="10507">
                  <c:v>17.512799999999999</c:v>
                </c:pt>
                <c:pt idx="10508">
                  <c:v>17.514466666666699</c:v>
                </c:pt>
                <c:pt idx="10509">
                  <c:v>17.5161333333334</c:v>
                </c:pt>
                <c:pt idx="10510">
                  <c:v>17.517800000000001</c:v>
                </c:pt>
                <c:pt idx="10511">
                  <c:v>17.519466666666698</c:v>
                </c:pt>
                <c:pt idx="10512">
                  <c:v>17.521133333333399</c:v>
                </c:pt>
                <c:pt idx="10513">
                  <c:v>17.5228</c:v>
                </c:pt>
                <c:pt idx="10514">
                  <c:v>17.524466666666701</c:v>
                </c:pt>
                <c:pt idx="10515">
                  <c:v>17.526133333333402</c:v>
                </c:pt>
                <c:pt idx="10516">
                  <c:v>17.527799999999999</c:v>
                </c:pt>
                <c:pt idx="10517">
                  <c:v>17.5294666666667</c:v>
                </c:pt>
                <c:pt idx="10518">
                  <c:v>17.531133333333401</c:v>
                </c:pt>
                <c:pt idx="10519">
                  <c:v>17.532800000000002</c:v>
                </c:pt>
                <c:pt idx="10520">
                  <c:v>17.534466666666699</c:v>
                </c:pt>
                <c:pt idx="10521">
                  <c:v>17.5361333333334</c:v>
                </c:pt>
                <c:pt idx="10522">
                  <c:v>17.537800000000001</c:v>
                </c:pt>
                <c:pt idx="10523">
                  <c:v>17.539466666666701</c:v>
                </c:pt>
                <c:pt idx="10524">
                  <c:v>17.541133333333399</c:v>
                </c:pt>
                <c:pt idx="10525">
                  <c:v>17.5428</c:v>
                </c:pt>
                <c:pt idx="10526">
                  <c:v>17.5444666666667</c:v>
                </c:pt>
                <c:pt idx="10527">
                  <c:v>17.546133333333401</c:v>
                </c:pt>
                <c:pt idx="10528">
                  <c:v>17.547799999999999</c:v>
                </c:pt>
                <c:pt idx="10529">
                  <c:v>17.549466666666699</c:v>
                </c:pt>
                <c:pt idx="10530">
                  <c:v>17.5511333333334</c:v>
                </c:pt>
                <c:pt idx="10531">
                  <c:v>17.552800000000001</c:v>
                </c:pt>
                <c:pt idx="10532">
                  <c:v>17.554466666666698</c:v>
                </c:pt>
                <c:pt idx="10533">
                  <c:v>17.556133333333399</c:v>
                </c:pt>
                <c:pt idx="10534">
                  <c:v>17.5578</c:v>
                </c:pt>
                <c:pt idx="10535">
                  <c:v>17.559466666666701</c:v>
                </c:pt>
                <c:pt idx="10536">
                  <c:v>17.561133333333402</c:v>
                </c:pt>
                <c:pt idx="10537">
                  <c:v>17.562799999999999</c:v>
                </c:pt>
                <c:pt idx="10538">
                  <c:v>17.5644666666667</c:v>
                </c:pt>
                <c:pt idx="10539">
                  <c:v>17.566133333333401</c:v>
                </c:pt>
                <c:pt idx="10540">
                  <c:v>17.567799999999998</c:v>
                </c:pt>
                <c:pt idx="10541">
                  <c:v>17.569466666666699</c:v>
                </c:pt>
                <c:pt idx="10542">
                  <c:v>17.5711333333334</c:v>
                </c:pt>
                <c:pt idx="10543">
                  <c:v>17.572800000000001</c:v>
                </c:pt>
                <c:pt idx="10544">
                  <c:v>17.574466666666702</c:v>
                </c:pt>
                <c:pt idx="10545">
                  <c:v>17.576133333333399</c:v>
                </c:pt>
                <c:pt idx="10546">
                  <c:v>17.5778</c:v>
                </c:pt>
                <c:pt idx="10547">
                  <c:v>17.579466666666701</c:v>
                </c:pt>
                <c:pt idx="10548">
                  <c:v>17.581133333333401</c:v>
                </c:pt>
                <c:pt idx="10549">
                  <c:v>17.582799999999999</c:v>
                </c:pt>
                <c:pt idx="10550">
                  <c:v>17.5844666666667</c:v>
                </c:pt>
                <c:pt idx="10551">
                  <c:v>17.5861333333334</c:v>
                </c:pt>
                <c:pt idx="10552">
                  <c:v>17.587800000000001</c:v>
                </c:pt>
                <c:pt idx="10553">
                  <c:v>17.589466666666699</c:v>
                </c:pt>
                <c:pt idx="10554">
                  <c:v>17.591133333333399</c:v>
                </c:pt>
                <c:pt idx="10555">
                  <c:v>17.5928</c:v>
                </c:pt>
                <c:pt idx="10556">
                  <c:v>17.594466666666701</c:v>
                </c:pt>
                <c:pt idx="10557">
                  <c:v>17.596133333333398</c:v>
                </c:pt>
                <c:pt idx="10558">
                  <c:v>17.597799999999999</c:v>
                </c:pt>
                <c:pt idx="10559">
                  <c:v>17.5994666666667</c:v>
                </c:pt>
                <c:pt idx="10560">
                  <c:v>17.601133333333401</c:v>
                </c:pt>
                <c:pt idx="10561">
                  <c:v>17.602799999999998</c:v>
                </c:pt>
                <c:pt idx="10562">
                  <c:v>17.604466666666699</c:v>
                </c:pt>
                <c:pt idx="10563">
                  <c:v>17.6061333333334</c:v>
                </c:pt>
                <c:pt idx="10564">
                  <c:v>17.607800000000001</c:v>
                </c:pt>
                <c:pt idx="10565">
                  <c:v>17.609466666666702</c:v>
                </c:pt>
                <c:pt idx="10566">
                  <c:v>17.611133333333399</c:v>
                </c:pt>
                <c:pt idx="10567">
                  <c:v>17.6128</c:v>
                </c:pt>
                <c:pt idx="10568">
                  <c:v>17.614466666666701</c:v>
                </c:pt>
                <c:pt idx="10569">
                  <c:v>17.616133333333401</c:v>
                </c:pt>
                <c:pt idx="10570">
                  <c:v>17.617799999999999</c:v>
                </c:pt>
                <c:pt idx="10571">
                  <c:v>17.6194666666667</c:v>
                </c:pt>
                <c:pt idx="10572">
                  <c:v>17.6211333333334</c:v>
                </c:pt>
                <c:pt idx="10573">
                  <c:v>17.622800000000002</c:v>
                </c:pt>
                <c:pt idx="10574">
                  <c:v>17.624466666666699</c:v>
                </c:pt>
                <c:pt idx="10575">
                  <c:v>17.626133333333399</c:v>
                </c:pt>
                <c:pt idx="10576">
                  <c:v>17.627800000000001</c:v>
                </c:pt>
                <c:pt idx="10577">
                  <c:v>17.629466666666701</c:v>
                </c:pt>
                <c:pt idx="10578">
                  <c:v>17.631133333333398</c:v>
                </c:pt>
                <c:pt idx="10579">
                  <c:v>17.6328</c:v>
                </c:pt>
                <c:pt idx="10580">
                  <c:v>17.6344666666667</c:v>
                </c:pt>
                <c:pt idx="10581">
                  <c:v>17.636133333333401</c:v>
                </c:pt>
                <c:pt idx="10582">
                  <c:v>17.637799999999999</c:v>
                </c:pt>
                <c:pt idx="10583">
                  <c:v>17.639466666666699</c:v>
                </c:pt>
                <c:pt idx="10584">
                  <c:v>17.6411333333334</c:v>
                </c:pt>
                <c:pt idx="10585">
                  <c:v>17.642800000000001</c:v>
                </c:pt>
                <c:pt idx="10586">
                  <c:v>17.644466666666698</c:v>
                </c:pt>
                <c:pt idx="10587">
                  <c:v>17.646133333333399</c:v>
                </c:pt>
                <c:pt idx="10588">
                  <c:v>17.6478</c:v>
                </c:pt>
                <c:pt idx="10589">
                  <c:v>17.649466666666701</c:v>
                </c:pt>
                <c:pt idx="10590">
                  <c:v>17.651133333333402</c:v>
                </c:pt>
                <c:pt idx="10591">
                  <c:v>17.652799999999999</c:v>
                </c:pt>
                <c:pt idx="10592">
                  <c:v>17.6544666666667</c:v>
                </c:pt>
                <c:pt idx="10593">
                  <c:v>17.656133333333401</c:v>
                </c:pt>
                <c:pt idx="10594">
                  <c:v>17.657800000000002</c:v>
                </c:pt>
                <c:pt idx="10595">
                  <c:v>17.659466666666699</c:v>
                </c:pt>
                <c:pt idx="10596">
                  <c:v>17.6611333333334</c:v>
                </c:pt>
                <c:pt idx="10597">
                  <c:v>17.662800000000001</c:v>
                </c:pt>
                <c:pt idx="10598">
                  <c:v>17.664466666666701</c:v>
                </c:pt>
                <c:pt idx="10599">
                  <c:v>17.666133333333399</c:v>
                </c:pt>
                <c:pt idx="10600">
                  <c:v>17.6678</c:v>
                </c:pt>
                <c:pt idx="10601">
                  <c:v>17.6694666666667</c:v>
                </c:pt>
                <c:pt idx="10602">
                  <c:v>17.671133333333401</c:v>
                </c:pt>
                <c:pt idx="10603">
                  <c:v>17.672799999999999</c:v>
                </c:pt>
                <c:pt idx="10604">
                  <c:v>17.674466666666699</c:v>
                </c:pt>
                <c:pt idx="10605">
                  <c:v>17.6761333333334</c:v>
                </c:pt>
                <c:pt idx="10606">
                  <c:v>17.677800000000001</c:v>
                </c:pt>
                <c:pt idx="10607">
                  <c:v>17.679466666666698</c:v>
                </c:pt>
                <c:pt idx="10608">
                  <c:v>17.681133333333399</c:v>
                </c:pt>
                <c:pt idx="10609">
                  <c:v>17.6828</c:v>
                </c:pt>
                <c:pt idx="10610">
                  <c:v>17.684466666666701</c:v>
                </c:pt>
                <c:pt idx="10611">
                  <c:v>17.686133333333402</c:v>
                </c:pt>
                <c:pt idx="10612">
                  <c:v>17.687799999999999</c:v>
                </c:pt>
                <c:pt idx="10613">
                  <c:v>17.6894666666667</c:v>
                </c:pt>
                <c:pt idx="10614">
                  <c:v>17.691133333333401</c:v>
                </c:pt>
                <c:pt idx="10615">
                  <c:v>17.692799999999998</c:v>
                </c:pt>
                <c:pt idx="10616">
                  <c:v>17.694466666666699</c:v>
                </c:pt>
                <c:pt idx="10617">
                  <c:v>17.6961333333334</c:v>
                </c:pt>
                <c:pt idx="10618">
                  <c:v>17.697800000000001</c:v>
                </c:pt>
                <c:pt idx="10619">
                  <c:v>17.699466666666702</c:v>
                </c:pt>
                <c:pt idx="10620">
                  <c:v>17.701133333333399</c:v>
                </c:pt>
                <c:pt idx="10621">
                  <c:v>17.7028</c:v>
                </c:pt>
                <c:pt idx="10622">
                  <c:v>17.704466666666701</c:v>
                </c:pt>
                <c:pt idx="10623">
                  <c:v>17.706133333333401</c:v>
                </c:pt>
                <c:pt idx="10624">
                  <c:v>17.707799999999999</c:v>
                </c:pt>
                <c:pt idx="10625">
                  <c:v>17.7094666666667</c:v>
                </c:pt>
                <c:pt idx="10626">
                  <c:v>17.7111333333334</c:v>
                </c:pt>
                <c:pt idx="10627">
                  <c:v>17.712800000000001</c:v>
                </c:pt>
                <c:pt idx="10628">
                  <c:v>17.714466666666699</c:v>
                </c:pt>
                <c:pt idx="10629">
                  <c:v>17.716133333333399</c:v>
                </c:pt>
                <c:pt idx="10630">
                  <c:v>17.7178</c:v>
                </c:pt>
                <c:pt idx="10631">
                  <c:v>17.719466666666701</c:v>
                </c:pt>
                <c:pt idx="10632">
                  <c:v>17.721133333333398</c:v>
                </c:pt>
                <c:pt idx="10633">
                  <c:v>17.722799999999999</c:v>
                </c:pt>
                <c:pt idx="10634">
                  <c:v>17.7244666666667</c:v>
                </c:pt>
                <c:pt idx="10635">
                  <c:v>17.726133333333401</c:v>
                </c:pt>
                <c:pt idx="10636">
                  <c:v>17.727799999999998</c:v>
                </c:pt>
                <c:pt idx="10637">
                  <c:v>17.729466666666699</c:v>
                </c:pt>
                <c:pt idx="10638">
                  <c:v>17.7311333333334</c:v>
                </c:pt>
                <c:pt idx="10639">
                  <c:v>17.732800000000001</c:v>
                </c:pt>
                <c:pt idx="10640">
                  <c:v>17.734466666666702</c:v>
                </c:pt>
                <c:pt idx="10641">
                  <c:v>17.736133333333399</c:v>
                </c:pt>
                <c:pt idx="10642">
                  <c:v>17.7378</c:v>
                </c:pt>
                <c:pt idx="10643">
                  <c:v>17.739466666666701</c:v>
                </c:pt>
                <c:pt idx="10644">
                  <c:v>17.741133333333401</c:v>
                </c:pt>
                <c:pt idx="10645">
                  <c:v>17.742799999999999</c:v>
                </c:pt>
                <c:pt idx="10646">
                  <c:v>17.7444666666667</c:v>
                </c:pt>
                <c:pt idx="10647">
                  <c:v>17.7461333333334</c:v>
                </c:pt>
                <c:pt idx="10648">
                  <c:v>17.747800000000002</c:v>
                </c:pt>
                <c:pt idx="10649">
                  <c:v>17.749466666666699</c:v>
                </c:pt>
                <c:pt idx="10650">
                  <c:v>17.751133333333399</c:v>
                </c:pt>
                <c:pt idx="10651">
                  <c:v>17.752800000000001</c:v>
                </c:pt>
                <c:pt idx="10652">
                  <c:v>17.754466666666701</c:v>
                </c:pt>
                <c:pt idx="10653">
                  <c:v>17.756133333333398</c:v>
                </c:pt>
                <c:pt idx="10654">
                  <c:v>17.7578</c:v>
                </c:pt>
                <c:pt idx="10655">
                  <c:v>17.7594666666667</c:v>
                </c:pt>
                <c:pt idx="10656">
                  <c:v>17.761133333333401</c:v>
                </c:pt>
                <c:pt idx="10657">
                  <c:v>17.762799999999999</c:v>
                </c:pt>
                <c:pt idx="10658">
                  <c:v>17.764466666666699</c:v>
                </c:pt>
                <c:pt idx="10659">
                  <c:v>17.7661333333334</c:v>
                </c:pt>
                <c:pt idx="10660">
                  <c:v>17.767800000000001</c:v>
                </c:pt>
                <c:pt idx="10661">
                  <c:v>17.769466666666698</c:v>
                </c:pt>
                <c:pt idx="10662">
                  <c:v>17.771133333333399</c:v>
                </c:pt>
                <c:pt idx="10663">
                  <c:v>17.7728</c:v>
                </c:pt>
                <c:pt idx="10664">
                  <c:v>17.774466666666701</c:v>
                </c:pt>
                <c:pt idx="10665">
                  <c:v>17.776133333333402</c:v>
                </c:pt>
                <c:pt idx="10666">
                  <c:v>17.777799999999999</c:v>
                </c:pt>
                <c:pt idx="10667">
                  <c:v>17.7794666666667</c:v>
                </c:pt>
                <c:pt idx="10668">
                  <c:v>17.781133333333401</c:v>
                </c:pt>
                <c:pt idx="10669">
                  <c:v>17.782800000000002</c:v>
                </c:pt>
                <c:pt idx="10670">
                  <c:v>17.784466666666699</c:v>
                </c:pt>
                <c:pt idx="10671">
                  <c:v>17.7861333333334</c:v>
                </c:pt>
                <c:pt idx="10672">
                  <c:v>17.787800000000001</c:v>
                </c:pt>
                <c:pt idx="10673">
                  <c:v>17.789466666666701</c:v>
                </c:pt>
                <c:pt idx="10674">
                  <c:v>17.791133333333399</c:v>
                </c:pt>
                <c:pt idx="10675">
                  <c:v>17.7928</c:v>
                </c:pt>
                <c:pt idx="10676">
                  <c:v>17.7944666666667</c:v>
                </c:pt>
                <c:pt idx="10677">
                  <c:v>17.796133333333401</c:v>
                </c:pt>
                <c:pt idx="10678">
                  <c:v>17.797799999999999</c:v>
                </c:pt>
                <c:pt idx="10679">
                  <c:v>17.799466666666699</c:v>
                </c:pt>
                <c:pt idx="10680">
                  <c:v>17.8011333333334</c:v>
                </c:pt>
                <c:pt idx="10681">
                  <c:v>17.802800000000001</c:v>
                </c:pt>
                <c:pt idx="10682">
                  <c:v>17.804466666666698</c:v>
                </c:pt>
                <c:pt idx="10683">
                  <c:v>17.806133333333399</c:v>
                </c:pt>
                <c:pt idx="10684">
                  <c:v>17.8078</c:v>
                </c:pt>
                <c:pt idx="10685">
                  <c:v>17.809466666666701</c:v>
                </c:pt>
                <c:pt idx="10686">
                  <c:v>17.811133333333402</c:v>
                </c:pt>
                <c:pt idx="10687">
                  <c:v>17.812799999999999</c:v>
                </c:pt>
                <c:pt idx="10688">
                  <c:v>17.8144666666667</c:v>
                </c:pt>
                <c:pt idx="10689">
                  <c:v>17.816133333333401</c:v>
                </c:pt>
                <c:pt idx="10690">
                  <c:v>17.817799999999998</c:v>
                </c:pt>
                <c:pt idx="10691">
                  <c:v>17.819466666666699</c:v>
                </c:pt>
                <c:pt idx="10692">
                  <c:v>17.8211333333334</c:v>
                </c:pt>
                <c:pt idx="10693">
                  <c:v>17.822800000000001</c:v>
                </c:pt>
                <c:pt idx="10694">
                  <c:v>17.824466666666702</c:v>
                </c:pt>
                <c:pt idx="10695">
                  <c:v>17.826133333333399</c:v>
                </c:pt>
                <c:pt idx="10696">
                  <c:v>17.8278</c:v>
                </c:pt>
                <c:pt idx="10697">
                  <c:v>17.829466666666701</c:v>
                </c:pt>
                <c:pt idx="10698">
                  <c:v>17.831133333333401</c:v>
                </c:pt>
                <c:pt idx="10699">
                  <c:v>17.832799999999999</c:v>
                </c:pt>
                <c:pt idx="10700">
                  <c:v>17.8344666666667</c:v>
                </c:pt>
                <c:pt idx="10701">
                  <c:v>17.8361333333334</c:v>
                </c:pt>
                <c:pt idx="10702">
                  <c:v>17.837800000000001</c:v>
                </c:pt>
                <c:pt idx="10703">
                  <c:v>17.839466666666699</c:v>
                </c:pt>
                <c:pt idx="10704">
                  <c:v>17.841133333333399</c:v>
                </c:pt>
                <c:pt idx="10705">
                  <c:v>17.8428</c:v>
                </c:pt>
                <c:pt idx="10706">
                  <c:v>17.844466666666701</c:v>
                </c:pt>
                <c:pt idx="10707">
                  <c:v>17.846133333333398</c:v>
                </c:pt>
                <c:pt idx="10708">
                  <c:v>17.847799999999999</c:v>
                </c:pt>
                <c:pt idx="10709">
                  <c:v>17.8494666666667</c:v>
                </c:pt>
                <c:pt idx="10710">
                  <c:v>17.851133333333401</c:v>
                </c:pt>
                <c:pt idx="10711">
                  <c:v>17.852799999999998</c:v>
                </c:pt>
                <c:pt idx="10712">
                  <c:v>17.854466666666699</c:v>
                </c:pt>
                <c:pt idx="10713">
                  <c:v>17.8561333333334</c:v>
                </c:pt>
                <c:pt idx="10714">
                  <c:v>17.857800000000001</c:v>
                </c:pt>
                <c:pt idx="10715">
                  <c:v>17.859466666666702</c:v>
                </c:pt>
                <c:pt idx="10716">
                  <c:v>17.861133333333399</c:v>
                </c:pt>
                <c:pt idx="10717">
                  <c:v>17.8628</c:v>
                </c:pt>
                <c:pt idx="10718">
                  <c:v>17.864466666666701</c:v>
                </c:pt>
                <c:pt idx="10719">
                  <c:v>17.866133333333401</c:v>
                </c:pt>
                <c:pt idx="10720">
                  <c:v>17.867799999999999</c:v>
                </c:pt>
                <c:pt idx="10721">
                  <c:v>17.8694666666667</c:v>
                </c:pt>
                <c:pt idx="10722">
                  <c:v>17.8711333333334</c:v>
                </c:pt>
                <c:pt idx="10723">
                  <c:v>17.872800000000002</c:v>
                </c:pt>
                <c:pt idx="10724">
                  <c:v>17.874466666666699</c:v>
                </c:pt>
                <c:pt idx="10725">
                  <c:v>17.876133333333399</c:v>
                </c:pt>
                <c:pt idx="10726">
                  <c:v>17.877800000000001</c:v>
                </c:pt>
                <c:pt idx="10727">
                  <c:v>17.879466666666701</c:v>
                </c:pt>
                <c:pt idx="10728">
                  <c:v>17.881133333333398</c:v>
                </c:pt>
                <c:pt idx="10729">
                  <c:v>17.8828</c:v>
                </c:pt>
                <c:pt idx="10730">
                  <c:v>17.8844666666667</c:v>
                </c:pt>
                <c:pt idx="10731">
                  <c:v>17.886133333333401</c:v>
                </c:pt>
                <c:pt idx="10732">
                  <c:v>17.887799999999999</c:v>
                </c:pt>
                <c:pt idx="10733">
                  <c:v>17.889466666666699</c:v>
                </c:pt>
                <c:pt idx="10734">
                  <c:v>17.8911333333334</c:v>
                </c:pt>
                <c:pt idx="10735">
                  <c:v>17.892800000000001</c:v>
                </c:pt>
                <c:pt idx="10736">
                  <c:v>17.894466666666698</c:v>
                </c:pt>
                <c:pt idx="10737">
                  <c:v>17.896133333333399</c:v>
                </c:pt>
                <c:pt idx="10738">
                  <c:v>17.8978</c:v>
                </c:pt>
                <c:pt idx="10739">
                  <c:v>17.899466666666701</c:v>
                </c:pt>
                <c:pt idx="10740">
                  <c:v>17.901133333333402</c:v>
                </c:pt>
                <c:pt idx="10741">
                  <c:v>17.902799999999999</c:v>
                </c:pt>
                <c:pt idx="10742">
                  <c:v>17.9044666666667</c:v>
                </c:pt>
                <c:pt idx="10743">
                  <c:v>17.906133333333401</c:v>
                </c:pt>
                <c:pt idx="10744">
                  <c:v>17.907800000000002</c:v>
                </c:pt>
                <c:pt idx="10745">
                  <c:v>17.909466666666699</c:v>
                </c:pt>
                <c:pt idx="10746">
                  <c:v>17.9111333333334</c:v>
                </c:pt>
                <c:pt idx="10747">
                  <c:v>17.912800000000001</c:v>
                </c:pt>
                <c:pt idx="10748">
                  <c:v>17.914466666666701</c:v>
                </c:pt>
                <c:pt idx="10749">
                  <c:v>17.916133333333399</c:v>
                </c:pt>
                <c:pt idx="10750">
                  <c:v>17.9178</c:v>
                </c:pt>
                <c:pt idx="10751">
                  <c:v>17.9194666666667</c:v>
                </c:pt>
                <c:pt idx="10752">
                  <c:v>17.921133333333401</c:v>
                </c:pt>
                <c:pt idx="10753">
                  <c:v>17.922799999999999</c:v>
                </c:pt>
                <c:pt idx="10754">
                  <c:v>17.924466666666699</c:v>
                </c:pt>
                <c:pt idx="10755">
                  <c:v>17.9261333333334</c:v>
                </c:pt>
                <c:pt idx="10756">
                  <c:v>17.927800000000001</c:v>
                </c:pt>
                <c:pt idx="10757">
                  <c:v>17.929466666666698</c:v>
                </c:pt>
                <c:pt idx="10758">
                  <c:v>17.931133333333399</c:v>
                </c:pt>
                <c:pt idx="10759">
                  <c:v>17.9328</c:v>
                </c:pt>
                <c:pt idx="10760">
                  <c:v>17.934466666666701</c:v>
                </c:pt>
                <c:pt idx="10761">
                  <c:v>17.936133333333402</c:v>
                </c:pt>
                <c:pt idx="10762">
                  <c:v>17.937799999999999</c:v>
                </c:pt>
                <c:pt idx="10763">
                  <c:v>17.9394666666667</c:v>
                </c:pt>
                <c:pt idx="10764">
                  <c:v>17.941133333333401</c:v>
                </c:pt>
                <c:pt idx="10765">
                  <c:v>17.942799999999998</c:v>
                </c:pt>
                <c:pt idx="10766">
                  <c:v>17.944466666666699</c:v>
                </c:pt>
                <c:pt idx="10767">
                  <c:v>17.9461333333334</c:v>
                </c:pt>
                <c:pt idx="10768">
                  <c:v>17.947800000000001</c:v>
                </c:pt>
                <c:pt idx="10769">
                  <c:v>17.949466666666702</c:v>
                </c:pt>
                <c:pt idx="10770">
                  <c:v>17.951133333333399</c:v>
                </c:pt>
                <c:pt idx="10771">
                  <c:v>17.9528</c:v>
                </c:pt>
                <c:pt idx="10772">
                  <c:v>17.954466666666701</c:v>
                </c:pt>
                <c:pt idx="10773">
                  <c:v>17.956133333333401</c:v>
                </c:pt>
                <c:pt idx="10774">
                  <c:v>17.957799999999999</c:v>
                </c:pt>
                <c:pt idx="10775">
                  <c:v>17.9594666666667</c:v>
                </c:pt>
                <c:pt idx="10776">
                  <c:v>17.9611333333334</c:v>
                </c:pt>
                <c:pt idx="10777">
                  <c:v>17.962800000000001</c:v>
                </c:pt>
                <c:pt idx="10778">
                  <c:v>17.964466666666699</c:v>
                </c:pt>
                <c:pt idx="10779">
                  <c:v>17.966133333333399</c:v>
                </c:pt>
                <c:pt idx="10780">
                  <c:v>17.9678</c:v>
                </c:pt>
                <c:pt idx="10781">
                  <c:v>17.969466666666701</c:v>
                </c:pt>
                <c:pt idx="10782">
                  <c:v>17.971133333333398</c:v>
                </c:pt>
                <c:pt idx="10783">
                  <c:v>17.972799999999999</c:v>
                </c:pt>
                <c:pt idx="10784">
                  <c:v>17.9744666666667</c:v>
                </c:pt>
                <c:pt idx="10785">
                  <c:v>17.976133333333401</c:v>
                </c:pt>
                <c:pt idx="10786">
                  <c:v>17.977799999999998</c:v>
                </c:pt>
                <c:pt idx="10787">
                  <c:v>17.979466666666699</c:v>
                </c:pt>
                <c:pt idx="10788">
                  <c:v>17.9811333333334</c:v>
                </c:pt>
                <c:pt idx="10789">
                  <c:v>17.982800000000001</c:v>
                </c:pt>
                <c:pt idx="10790">
                  <c:v>17.984466666666702</c:v>
                </c:pt>
                <c:pt idx="10791">
                  <c:v>17.986133333333399</c:v>
                </c:pt>
                <c:pt idx="10792">
                  <c:v>17.9878</c:v>
                </c:pt>
                <c:pt idx="10793">
                  <c:v>17.989466666666701</c:v>
                </c:pt>
                <c:pt idx="10794">
                  <c:v>17.991133333333401</c:v>
                </c:pt>
                <c:pt idx="10795">
                  <c:v>17.992799999999999</c:v>
                </c:pt>
                <c:pt idx="10796">
                  <c:v>17.9944666666667</c:v>
                </c:pt>
                <c:pt idx="10797">
                  <c:v>17.9961333333334</c:v>
                </c:pt>
                <c:pt idx="10798">
                  <c:v>17.997800000000002</c:v>
                </c:pt>
                <c:pt idx="10799">
                  <c:v>17.999466666666699</c:v>
                </c:pt>
                <c:pt idx="10800">
                  <c:v>18.001133333333399</c:v>
                </c:pt>
                <c:pt idx="10801">
                  <c:v>18.002800000000001</c:v>
                </c:pt>
                <c:pt idx="10802">
                  <c:v>18.004466666666701</c:v>
                </c:pt>
                <c:pt idx="10803">
                  <c:v>18.006133333333398</c:v>
                </c:pt>
                <c:pt idx="10804">
                  <c:v>18.0078</c:v>
                </c:pt>
                <c:pt idx="10805">
                  <c:v>18.0094666666667</c:v>
                </c:pt>
                <c:pt idx="10806">
                  <c:v>18.011133333333401</c:v>
                </c:pt>
                <c:pt idx="10807">
                  <c:v>18.012799999999999</c:v>
                </c:pt>
                <c:pt idx="10808">
                  <c:v>18.014466666666699</c:v>
                </c:pt>
                <c:pt idx="10809">
                  <c:v>18.0161333333334</c:v>
                </c:pt>
                <c:pt idx="10810">
                  <c:v>18.017800000000001</c:v>
                </c:pt>
                <c:pt idx="10811">
                  <c:v>18.019466666666698</c:v>
                </c:pt>
                <c:pt idx="10812">
                  <c:v>18.021133333333399</c:v>
                </c:pt>
                <c:pt idx="10813">
                  <c:v>18.0228</c:v>
                </c:pt>
                <c:pt idx="10814">
                  <c:v>18.024466666666701</c:v>
                </c:pt>
                <c:pt idx="10815">
                  <c:v>18.026133333333402</c:v>
                </c:pt>
                <c:pt idx="10816">
                  <c:v>18.027799999999999</c:v>
                </c:pt>
                <c:pt idx="10817">
                  <c:v>18.0294666666667</c:v>
                </c:pt>
                <c:pt idx="10818">
                  <c:v>18.031133333333401</c:v>
                </c:pt>
                <c:pt idx="10819">
                  <c:v>18.032800000000002</c:v>
                </c:pt>
                <c:pt idx="10820">
                  <c:v>18.034466666666699</c:v>
                </c:pt>
                <c:pt idx="10821">
                  <c:v>18.0361333333334</c:v>
                </c:pt>
                <c:pt idx="10822">
                  <c:v>18.037800000000001</c:v>
                </c:pt>
                <c:pt idx="10823">
                  <c:v>18.039466666666701</c:v>
                </c:pt>
                <c:pt idx="10824">
                  <c:v>18.041133333333399</c:v>
                </c:pt>
                <c:pt idx="10825">
                  <c:v>18.0428</c:v>
                </c:pt>
                <c:pt idx="10826">
                  <c:v>18.0444666666667</c:v>
                </c:pt>
                <c:pt idx="10827">
                  <c:v>18.046133333333401</c:v>
                </c:pt>
                <c:pt idx="10828">
                  <c:v>18.047799999999999</c:v>
                </c:pt>
                <c:pt idx="10829">
                  <c:v>18.049466666666699</c:v>
                </c:pt>
                <c:pt idx="10830">
                  <c:v>18.0511333333334</c:v>
                </c:pt>
                <c:pt idx="10831">
                  <c:v>18.052800000000001</c:v>
                </c:pt>
                <c:pt idx="10832">
                  <c:v>18.054466666666698</c:v>
                </c:pt>
                <c:pt idx="10833">
                  <c:v>18.056133333333399</c:v>
                </c:pt>
                <c:pt idx="10834">
                  <c:v>18.0578</c:v>
                </c:pt>
                <c:pt idx="10835">
                  <c:v>18.059466666666701</c:v>
                </c:pt>
                <c:pt idx="10836">
                  <c:v>18.061133333333402</c:v>
                </c:pt>
                <c:pt idx="10837">
                  <c:v>18.062799999999999</c:v>
                </c:pt>
                <c:pt idx="10838">
                  <c:v>18.0644666666667</c:v>
                </c:pt>
                <c:pt idx="10839">
                  <c:v>18.066133333333401</c:v>
                </c:pt>
                <c:pt idx="10840">
                  <c:v>18.067799999999998</c:v>
                </c:pt>
                <c:pt idx="10841">
                  <c:v>18.069466666666699</c:v>
                </c:pt>
                <c:pt idx="10842">
                  <c:v>18.0711333333334</c:v>
                </c:pt>
                <c:pt idx="10843">
                  <c:v>18.072800000000001</c:v>
                </c:pt>
                <c:pt idx="10844">
                  <c:v>18.074466666666702</c:v>
                </c:pt>
                <c:pt idx="10845">
                  <c:v>18.076133333333399</c:v>
                </c:pt>
                <c:pt idx="10846">
                  <c:v>18.0778</c:v>
                </c:pt>
                <c:pt idx="10847">
                  <c:v>18.079466666666701</c:v>
                </c:pt>
                <c:pt idx="10848">
                  <c:v>18.081133333333401</c:v>
                </c:pt>
                <c:pt idx="10849">
                  <c:v>18.082799999999999</c:v>
                </c:pt>
                <c:pt idx="10850">
                  <c:v>18.0844666666667</c:v>
                </c:pt>
                <c:pt idx="10851">
                  <c:v>18.0861333333334</c:v>
                </c:pt>
                <c:pt idx="10852">
                  <c:v>18.087800000000001</c:v>
                </c:pt>
                <c:pt idx="10853">
                  <c:v>18.089466666666699</c:v>
                </c:pt>
                <c:pt idx="10854">
                  <c:v>18.091133333333399</c:v>
                </c:pt>
                <c:pt idx="10855">
                  <c:v>18.0928</c:v>
                </c:pt>
                <c:pt idx="10856">
                  <c:v>18.094466666666701</c:v>
                </c:pt>
                <c:pt idx="10857">
                  <c:v>18.096133333333398</c:v>
                </c:pt>
                <c:pt idx="10858">
                  <c:v>18.097799999999999</c:v>
                </c:pt>
                <c:pt idx="10859">
                  <c:v>18.0994666666667</c:v>
                </c:pt>
                <c:pt idx="10860">
                  <c:v>18.101133333333401</c:v>
                </c:pt>
                <c:pt idx="10861">
                  <c:v>18.102799999999998</c:v>
                </c:pt>
                <c:pt idx="10862">
                  <c:v>18.104466666666699</c:v>
                </c:pt>
                <c:pt idx="10863">
                  <c:v>18.1061333333334</c:v>
                </c:pt>
                <c:pt idx="10864">
                  <c:v>18.107800000000001</c:v>
                </c:pt>
                <c:pt idx="10865">
                  <c:v>18.109466666666702</c:v>
                </c:pt>
                <c:pt idx="10866">
                  <c:v>18.111133333333399</c:v>
                </c:pt>
                <c:pt idx="10867">
                  <c:v>18.1128</c:v>
                </c:pt>
                <c:pt idx="10868">
                  <c:v>18.114466666666701</c:v>
                </c:pt>
                <c:pt idx="10869">
                  <c:v>18.116133333333401</c:v>
                </c:pt>
                <c:pt idx="10870">
                  <c:v>18.117799999999999</c:v>
                </c:pt>
                <c:pt idx="10871">
                  <c:v>18.1194666666667</c:v>
                </c:pt>
                <c:pt idx="10872">
                  <c:v>18.1211333333334</c:v>
                </c:pt>
                <c:pt idx="10873">
                  <c:v>18.122800000000002</c:v>
                </c:pt>
                <c:pt idx="10874">
                  <c:v>18.124466666666699</c:v>
                </c:pt>
                <c:pt idx="10875">
                  <c:v>18.126133333333399</c:v>
                </c:pt>
                <c:pt idx="10876">
                  <c:v>18.127800000000001</c:v>
                </c:pt>
                <c:pt idx="10877">
                  <c:v>18.129466666666701</c:v>
                </c:pt>
                <c:pt idx="10878">
                  <c:v>18.131133333333398</c:v>
                </c:pt>
                <c:pt idx="10879">
                  <c:v>18.1328</c:v>
                </c:pt>
                <c:pt idx="10880">
                  <c:v>18.1344666666667</c:v>
                </c:pt>
                <c:pt idx="10881">
                  <c:v>18.136133333333401</c:v>
                </c:pt>
                <c:pt idx="10882">
                  <c:v>18.137799999999999</c:v>
                </c:pt>
                <c:pt idx="10883">
                  <c:v>18.139466666666699</c:v>
                </c:pt>
                <c:pt idx="10884">
                  <c:v>18.1411333333334</c:v>
                </c:pt>
                <c:pt idx="10885">
                  <c:v>18.142800000000001</c:v>
                </c:pt>
                <c:pt idx="10886">
                  <c:v>18.144466666666698</c:v>
                </c:pt>
                <c:pt idx="10887">
                  <c:v>18.146133333333399</c:v>
                </c:pt>
                <c:pt idx="10888">
                  <c:v>18.1478</c:v>
                </c:pt>
                <c:pt idx="10889">
                  <c:v>18.149466666666701</c:v>
                </c:pt>
                <c:pt idx="10890">
                  <c:v>18.151133333333402</c:v>
                </c:pt>
                <c:pt idx="10891">
                  <c:v>18.152799999999999</c:v>
                </c:pt>
                <c:pt idx="10892">
                  <c:v>18.1544666666667</c:v>
                </c:pt>
                <c:pt idx="10893">
                  <c:v>18.156133333333401</c:v>
                </c:pt>
                <c:pt idx="10894">
                  <c:v>18.157800000000002</c:v>
                </c:pt>
                <c:pt idx="10895">
                  <c:v>18.159466666666699</c:v>
                </c:pt>
                <c:pt idx="10896">
                  <c:v>18.1611333333334</c:v>
                </c:pt>
                <c:pt idx="10897">
                  <c:v>18.162800000000001</c:v>
                </c:pt>
                <c:pt idx="10898">
                  <c:v>18.164466666666701</c:v>
                </c:pt>
                <c:pt idx="10899">
                  <c:v>18.166133333333399</c:v>
                </c:pt>
                <c:pt idx="10900">
                  <c:v>18.1678</c:v>
                </c:pt>
                <c:pt idx="10901">
                  <c:v>18.1694666666667</c:v>
                </c:pt>
                <c:pt idx="10902">
                  <c:v>18.171133333333401</c:v>
                </c:pt>
                <c:pt idx="10903">
                  <c:v>18.172799999999999</c:v>
                </c:pt>
                <c:pt idx="10904">
                  <c:v>18.174466666666699</c:v>
                </c:pt>
                <c:pt idx="10905">
                  <c:v>18.1761333333334</c:v>
                </c:pt>
                <c:pt idx="10906">
                  <c:v>18.177800000000001</c:v>
                </c:pt>
                <c:pt idx="10907">
                  <c:v>18.179466666666698</c:v>
                </c:pt>
                <c:pt idx="10908">
                  <c:v>18.181133333333399</c:v>
                </c:pt>
                <c:pt idx="10909">
                  <c:v>18.1828</c:v>
                </c:pt>
                <c:pt idx="10910">
                  <c:v>18.184466666666701</c:v>
                </c:pt>
                <c:pt idx="10911">
                  <c:v>18.186133333333402</c:v>
                </c:pt>
                <c:pt idx="10912">
                  <c:v>18.187799999999999</c:v>
                </c:pt>
                <c:pt idx="10913">
                  <c:v>18.1894666666667</c:v>
                </c:pt>
                <c:pt idx="10914">
                  <c:v>18.191133333333401</c:v>
                </c:pt>
                <c:pt idx="10915">
                  <c:v>18.192799999999998</c:v>
                </c:pt>
                <c:pt idx="10916">
                  <c:v>18.194466666666699</c:v>
                </c:pt>
                <c:pt idx="10917">
                  <c:v>18.1961333333334</c:v>
                </c:pt>
                <c:pt idx="10918">
                  <c:v>18.197800000000001</c:v>
                </c:pt>
                <c:pt idx="10919">
                  <c:v>18.199466666666702</c:v>
                </c:pt>
                <c:pt idx="10920">
                  <c:v>18.201133333333399</c:v>
                </c:pt>
                <c:pt idx="10921">
                  <c:v>18.2028</c:v>
                </c:pt>
                <c:pt idx="10922">
                  <c:v>18.204466666666701</c:v>
                </c:pt>
                <c:pt idx="10923">
                  <c:v>18.206133333333401</c:v>
                </c:pt>
                <c:pt idx="10924">
                  <c:v>18.207799999999999</c:v>
                </c:pt>
                <c:pt idx="10925">
                  <c:v>18.2094666666667</c:v>
                </c:pt>
                <c:pt idx="10926">
                  <c:v>18.2111333333334</c:v>
                </c:pt>
                <c:pt idx="10927">
                  <c:v>18.212800000000001</c:v>
                </c:pt>
                <c:pt idx="10928">
                  <c:v>18.214466666666699</c:v>
                </c:pt>
                <c:pt idx="10929">
                  <c:v>18.216133333333399</c:v>
                </c:pt>
                <c:pt idx="10930">
                  <c:v>18.2178</c:v>
                </c:pt>
                <c:pt idx="10931">
                  <c:v>18.219466666666701</c:v>
                </c:pt>
                <c:pt idx="10932">
                  <c:v>18.221133333333398</c:v>
                </c:pt>
                <c:pt idx="10933">
                  <c:v>18.222799999999999</c:v>
                </c:pt>
                <c:pt idx="10934">
                  <c:v>18.2244666666667</c:v>
                </c:pt>
                <c:pt idx="10935">
                  <c:v>18.226133333333401</c:v>
                </c:pt>
                <c:pt idx="10936">
                  <c:v>18.227799999999998</c:v>
                </c:pt>
                <c:pt idx="10937">
                  <c:v>18.229466666666699</c:v>
                </c:pt>
                <c:pt idx="10938">
                  <c:v>18.2311333333334</c:v>
                </c:pt>
                <c:pt idx="10939">
                  <c:v>18.232800000000001</c:v>
                </c:pt>
                <c:pt idx="10940">
                  <c:v>18.234466666666702</c:v>
                </c:pt>
                <c:pt idx="10941">
                  <c:v>18.236133333333399</c:v>
                </c:pt>
                <c:pt idx="10942">
                  <c:v>18.2378</c:v>
                </c:pt>
                <c:pt idx="10943">
                  <c:v>18.239466666666701</c:v>
                </c:pt>
                <c:pt idx="10944">
                  <c:v>18.241133333333401</c:v>
                </c:pt>
                <c:pt idx="10945">
                  <c:v>18.242799999999999</c:v>
                </c:pt>
                <c:pt idx="10946">
                  <c:v>18.2444666666667</c:v>
                </c:pt>
                <c:pt idx="10947">
                  <c:v>18.2461333333334</c:v>
                </c:pt>
                <c:pt idx="10948">
                  <c:v>18.247800000000002</c:v>
                </c:pt>
                <c:pt idx="10949">
                  <c:v>18.249466666666699</c:v>
                </c:pt>
                <c:pt idx="10950">
                  <c:v>18.251133333333399</c:v>
                </c:pt>
                <c:pt idx="10951">
                  <c:v>18.252800000000001</c:v>
                </c:pt>
                <c:pt idx="10952">
                  <c:v>18.254466666666701</c:v>
                </c:pt>
                <c:pt idx="10953">
                  <c:v>18.256133333333398</c:v>
                </c:pt>
                <c:pt idx="10954">
                  <c:v>18.2578</c:v>
                </c:pt>
                <c:pt idx="10955">
                  <c:v>18.2594666666667</c:v>
                </c:pt>
                <c:pt idx="10956">
                  <c:v>18.261133333333401</c:v>
                </c:pt>
                <c:pt idx="10957">
                  <c:v>18.262799999999999</c:v>
                </c:pt>
                <c:pt idx="10958">
                  <c:v>18.264466666666699</c:v>
                </c:pt>
                <c:pt idx="10959">
                  <c:v>18.2661333333334</c:v>
                </c:pt>
                <c:pt idx="10960">
                  <c:v>18.267800000000001</c:v>
                </c:pt>
                <c:pt idx="10961">
                  <c:v>18.269466666666698</c:v>
                </c:pt>
                <c:pt idx="10962">
                  <c:v>18.271133333333399</c:v>
                </c:pt>
                <c:pt idx="10963">
                  <c:v>18.2728</c:v>
                </c:pt>
                <c:pt idx="10964">
                  <c:v>18.274466666666701</c:v>
                </c:pt>
                <c:pt idx="10965">
                  <c:v>18.276133333333402</c:v>
                </c:pt>
                <c:pt idx="10966">
                  <c:v>18.277799999999999</c:v>
                </c:pt>
                <c:pt idx="10967">
                  <c:v>18.2794666666667</c:v>
                </c:pt>
                <c:pt idx="10968">
                  <c:v>18.281133333333401</c:v>
                </c:pt>
                <c:pt idx="10969">
                  <c:v>18.282800000000002</c:v>
                </c:pt>
                <c:pt idx="10970">
                  <c:v>18.284466666666699</c:v>
                </c:pt>
                <c:pt idx="10971">
                  <c:v>18.2861333333334</c:v>
                </c:pt>
                <c:pt idx="10972">
                  <c:v>18.287800000000001</c:v>
                </c:pt>
                <c:pt idx="10973">
                  <c:v>18.289466666666701</c:v>
                </c:pt>
                <c:pt idx="10974">
                  <c:v>18.291133333333399</c:v>
                </c:pt>
                <c:pt idx="10975">
                  <c:v>18.2928</c:v>
                </c:pt>
                <c:pt idx="10976">
                  <c:v>18.2944666666667</c:v>
                </c:pt>
                <c:pt idx="10977">
                  <c:v>18.296133333333401</c:v>
                </c:pt>
                <c:pt idx="10978">
                  <c:v>18.297799999999999</c:v>
                </c:pt>
                <c:pt idx="10979">
                  <c:v>18.299466666666699</c:v>
                </c:pt>
                <c:pt idx="10980">
                  <c:v>18.3011333333334</c:v>
                </c:pt>
                <c:pt idx="10981">
                  <c:v>18.302800000000001</c:v>
                </c:pt>
                <c:pt idx="10982">
                  <c:v>18.304466666666698</c:v>
                </c:pt>
                <c:pt idx="10983">
                  <c:v>18.306133333333399</c:v>
                </c:pt>
                <c:pt idx="10984">
                  <c:v>18.3078</c:v>
                </c:pt>
                <c:pt idx="10985">
                  <c:v>18.309466666666701</c:v>
                </c:pt>
                <c:pt idx="10986">
                  <c:v>18.311133333333402</c:v>
                </c:pt>
                <c:pt idx="10987">
                  <c:v>18.312799999999999</c:v>
                </c:pt>
                <c:pt idx="10988">
                  <c:v>18.3144666666667</c:v>
                </c:pt>
                <c:pt idx="10989">
                  <c:v>18.316133333333401</c:v>
                </c:pt>
                <c:pt idx="10990">
                  <c:v>18.317799999999998</c:v>
                </c:pt>
                <c:pt idx="10991">
                  <c:v>18.319466666666699</c:v>
                </c:pt>
                <c:pt idx="10992">
                  <c:v>18.3211333333334</c:v>
                </c:pt>
                <c:pt idx="10993">
                  <c:v>18.322800000000001</c:v>
                </c:pt>
                <c:pt idx="10994">
                  <c:v>18.324466666666702</c:v>
                </c:pt>
                <c:pt idx="10995">
                  <c:v>18.326133333333399</c:v>
                </c:pt>
                <c:pt idx="10996">
                  <c:v>18.3278</c:v>
                </c:pt>
                <c:pt idx="10997">
                  <c:v>18.329466666666701</c:v>
                </c:pt>
                <c:pt idx="10998">
                  <c:v>18.331133333333401</c:v>
                </c:pt>
                <c:pt idx="10999">
                  <c:v>18.332799999999999</c:v>
                </c:pt>
                <c:pt idx="11000">
                  <c:v>18.3344666666667</c:v>
                </c:pt>
                <c:pt idx="11001">
                  <c:v>18.3361333333334</c:v>
                </c:pt>
                <c:pt idx="11002">
                  <c:v>18.337800000000001</c:v>
                </c:pt>
                <c:pt idx="11003">
                  <c:v>18.339466666666699</c:v>
                </c:pt>
                <c:pt idx="11004">
                  <c:v>18.341133333333399</c:v>
                </c:pt>
                <c:pt idx="11005">
                  <c:v>18.3428</c:v>
                </c:pt>
                <c:pt idx="11006">
                  <c:v>18.344466666666701</c:v>
                </c:pt>
                <c:pt idx="11007">
                  <c:v>18.346133333333398</c:v>
                </c:pt>
                <c:pt idx="11008">
                  <c:v>18.347799999999999</c:v>
                </c:pt>
                <c:pt idx="11009">
                  <c:v>18.3494666666667</c:v>
                </c:pt>
                <c:pt idx="11010">
                  <c:v>18.351133333333401</c:v>
                </c:pt>
                <c:pt idx="11011">
                  <c:v>18.352799999999998</c:v>
                </c:pt>
                <c:pt idx="11012">
                  <c:v>18.354466666666699</c:v>
                </c:pt>
                <c:pt idx="11013">
                  <c:v>18.3561333333334</c:v>
                </c:pt>
                <c:pt idx="11014">
                  <c:v>18.357800000000001</c:v>
                </c:pt>
                <c:pt idx="11015">
                  <c:v>18.359466666666702</c:v>
                </c:pt>
                <c:pt idx="11016">
                  <c:v>18.361133333333399</c:v>
                </c:pt>
                <c:pt idx="11017">
                  <c:v>18.3628</c:v>
                </c:pt>
                <c:pt idx="11018">
                  <c:v>18.364466666666701</c:v>
                </c:pt>
                <c:pt idx="11019">
                  <c:v>18.366133333333401</c:v>
                </c:pt>
                <c:pt idx="11020">
                  <c:v>18.367799999999999</c:v>
                </c:pt>
                <c:pt idx="11021">
                  <c:v>18.3694666666667</c:v>
                </c:pt>
                <c:pt idx="11022">
                  <c:v>18.3711333333334</c:v>
                </c:pt>
                <c:pt idx="11023">
                  <c:v>18.372800000000002</c:v>
                </c:pt>
                <c:pt idx="11024">
                  <c:v>18.374466666666699</c:v>
                </c:pt>
                <c:pt idx="11025">
                  <c:v>18.376133333333399</c:v>
                </c:pt>
                <c:pt idx="11026">
                  <c:v>18.377800000000001</c:v>
                </c:pt>
                <c:pt idx="11027">
                  <c:v>18.379466666666701</c:v>
                </c:pt>
                <c:pt idx="11028">
                  <c:v>18.381133333333398</c:v>
                </c:pt>
                <c:pt idx="11029">
                  <c:v>18.3828</c:v>
                </c:pt>
                <c:pt idx="11030">
                  <c:v>18.3844666666667</c:v>
                </c:pt>
                <c:pt idx="11031">
                  <c:v>18.386133333333401</c:v>
                </c:pt>
                <c:pt idx="11032">
                  <c:v>18.387799999999999</c:v>
                </c:pt>
                <c:pt idx="11033">
                  <c:v>18.389466666666699</c:v>
                </c:pt>
                <c:pt idx="11034">
                  <c:v>18.3911333333334</c:v>
                </c:pt>
                <c:pt idx="11035">
                  <c:v>18.392800000000001</c:v>
                </c:pt>
                <c:pt idx="11036">
                  <c:v>18.394466666666698</c:v>
                </c:pt>
                <c:pt idx="11037">
                  <c:v>18.396133333333399</c:v>
                </c:pt>
                <c:pt idx="11038">
                  <c:v>18.3978</c:v>
                </c:pt>
                <c:pt idx="11039">
                  <c:v>18.399466666666701</c:v>
                </c:pt>
                <c:pt idx="11040">
                  <c:v>18.401133333333402</c:v>
                </c:pt>
                <c:pt idx="11041">
                  <c:v>18.402799999999999</c:v>
                </c:pt>
                <c:pt idx="11042">
                  <c:v>18.4044666666667</c:v>
                </c:pt>
                <c:pt idx="11043">
                  <c:v>18.406133333333401</c:v>
                </c:pt>
                <c:pt idx="11044">
                  <c:v>18.407800000000002</c:v>
                </c:pt>
                <c:pt idx="11045">
                  <c:v>18.409466666666699</c:v>
                </c:pt>
                <c:pt idx="11046">
                  <c:v>18.4111333333334</c:v>
                </c:pt>
                <c:pt idx="11047">
                  <c:v>18.412800000000001</c:v>
                </c:pt>
                <c:pt idx="11048">
                  <c:v>18.414466666666701</c:v>
                </c:pt>
                <c:pt idx="11049">
                  <c:v>18.416133333333399</c:v>
                </c:pt>
                <c:pt idx="11050">
                  <c:v>18.4178</c:v>
                </c:pt>
                <c:pt idx="11051">
                  <c:v>18.4194666666667</c:v>
                </c:pt>
                <c:pt idx="11052">
                  <c:v>18.421133333333401</c:v>
                </c:pt>
                <c:pt idx="11053">
                  <c:v>18.422799999999999</c:v>
                </c:pt>
                <c:pt idx="11054">
                  <c:v>18.424466666666699</c:v>
                </c:pt>
                <c:pt idx="11055">
                  <c:v>18.4261333333334</c:v>
                </c:pt>
                <c:pt idx="11056">
                  <c:v>18.427800000000001</c:v>
                </c:pt>
                <c:pt idx="11057">
                  <c:v>18.429466666666698</c:v>
                </c:pt>
                <c:pt idx="11058">
                  <c:v>18.431133333333399</c:v>
                </c:pt>
                <c:pt idx="11059">
                  <c:v>18.4328</c:v>
                </c:pt>
                <c:pt idx="11060">
                  <c:v>18.434466666666701</c:v>
                </c:pt>
                <c:pt idx="11061">
                  <c:v>18.436133333333402</c:v>
                </c:pt>
                <c:pt idx="11062">
                  <c:v>18.437799999999999</c:v>
                </c:pt>
                <c:pt idx="11063">
                  <c:v>18.4394666666667</c:v>
                </c:pt>
                <c:pt idx="11064">
                  <c:v>18.441133333333401</c:v>
                </c:pt>
                <c:pt idx="11065">
                  <c:v>18.442799999999998</c:v>
                </c:pt>
                <c:pt idx="11066">
                  <c:v>18.444466666666699</c:v>
                </c:pt>
                <c:pt idx="11067">
                  <c:v>18.4461333333334</c:v>
                </c:pt>
                <c:pt idx="11068">
                  <c:v>18.447800000000001</c:v>
                </c:pt>
                <c:pt idx="11069">
                  <c:v>18.449466666666702</c:v>
                </c:pt>
                <c:pt idx="11070">
                  <c:v>18.451133333333399</c:v>
                </c:pt>
                <c:pt idx="11071">
                  <c:v>18.4528</c:v>
                </c:pt>
                <c:pt idx="11072">
                  <c:v>18.454466666666701</c:v>
                </c:pt>
                <c:pt idx="11073">
                  <c:v>18.456133333333401</c:v>
                </c:pt>
                <c:pt idx="11074">
                  <c:v>18.457799999999999</c:v>
                </c:pt>
                <c:pt idx="11075">
                  <c:v>18.4594666666667</c:v>
                </c:pt>
                <c:pt idx="11076">
                  <c:v>18.4611333333334</c:v>
                </c:pt>
                <c:pt idx="11077">
                  <c:v>18.462800000000001</c:v>
                </c:pt>
                <c:pt idx="11078">
                  <c:v>18.464466666666699</c:v>
                </c:pt>
                <c:pt idx="11079">
                  <c:v>18.466133333333399</c:v>
                </c:pt>
                <c:pt idx="11080">
                  <c:v>18.4678</c:v>
                </c:pt>
                <c:pt idx="11081">
                  <c:v>18.469466666666701</c:v>
                </c:pt>
                <c:pt idx="11082">
                  <c:v>18.471133333333398</c:v>
                </c:pt>
                <c:pt idx="11083">
                  <c:v>18.472799999999999</c:v>
                </c:pt>
                <c:pt idx="11084">
                  <c:v>18.4744666666667</c:v>
                </c:pt>
                <c:pt idx="11085">
                  <c:v>18.476133333333401</c:v>
                </c:pt>
                <c:pt idx="11086">
                  <c:v>18.477799999999998</c:v>
                </c:pt>
                <c:pt idx="11087">
                  <c:v>18.479466666666699</c:v>
                </c:pt>
                <c:pt idx="11088">
                  <c:v>18.4811333333334</c:v>
                </c:pt>
                <c:pt idx="11089">
                  <c:v>18.482800000000001</c:v>
                </c:pt>
                <c:pt idx="11090">
                  <c:v>18.484466666666702</c:v>
                </c:pt>
                <c:pt idx="11091">
                  <c:v>18.486133333333399</c:v>
                </c:pt>
                <c:pt idx="11092">
                  <c:v>18.4878</c:v>
                </c:pt>
                <c:pt idx="11093">
                  <c:v>18.489466666666701</c:v>
                </c:pt>
                <c:pt idx="11094">
                  <c:v>18.491133333333401</c:v>
                </c:pt>
                <c:pt idx="11095">
                  <c:v>18.492799999999999</c:v>
                </c:pt>
                <c:pt idx="11096">
                  <c:v>18.4944666666667</c:v>
                </c:pt>
                <c:pt idx="11097">
                  <c:v>18.4961333333334</c:v>
                </c:pt>
                <c:pt idx="11098">
                  <c:v>18.497800000000002</c:v>
                </c:pt>
                <c:pt idx="11099">
                  <c:v>18.499466666666699</c:v>
                </c:pt>
                <c:pt idx="11100">
                  <c:v>18.501133333333399</c:v>
                </c:pt>
                <c:pt idx="11101">
                  <c:v>18.502800000000001</c:v>
                </c:pt>
                <c:pt idx="11102">
                  <c:v>18.504466666666701</c:v>
                </c:pt>
                <c:pt idx="11103">
                  <c:v>18.506133333333398</c:v>
                </c:pt>
                <c:pt idx="11104">
                  <c:v>18.5078</c:v>
                </c:pt>
                <c:pt idx="11105">
                  <c:v>18.5094666666667</c:v>
                </c:pt>
                <c:pt idx="11106">
                  <c:v>18.511133333333401</c:v>
                </c:pt>
                <c:pt idx="11107">
                  <c:v>18.512799999999999</c:v>
                </c:pt>
                <c:pt idx="11108">
                  <c:v>18.514466666666699</c:v>
                </c:pt>
                <c:pt idx="11109">
                  <c:v>18.5161333333334</c:v>
                </c:pt>
                <c:pt idx="11110">
                  <c:v>18.517800000000001</c:v>
                </c:pt>
                <c:pt idx="11111">
                  <c:v>18.519466666666698</c:v>
                </c:pt>
                <c:pt idx="11112">
                  <c:v>18.521133333333399</c:v>
                </c:pt>
                <c:pt idx="11113">
                  <c:v>18.5228</c:v>
                </c:pt>
                <c:pt idx="11114">
                  <c:v>18.524466666666701</c:v>
                </c:pt>
                <c:pt idx="11115">
                  <c:v>18.526133333333402</c:v>
                </c:pt>
                <c:pt idx="11116">
                  <c:v>18.527799999999999</c:v>
                </c:pt>
                <c:pt idx="11117">
                  <c:v>18.5294666666667</c:v>
                </c:pt>
                <c:pt idx="11118">
                  <c:v>18.531133333333401</c:v>
                </c:pt>
                <c:pt idx="11119">
                  <c:v>18.532800000000002</c:v>
                </c:pt>
                <c:pt idx="11120">
                  <c:v>18.534466666666699</c:v>
                </c:pt>
                <c:pt idx="11121">
                  <c:v>18.5361333333334</c:v>
                </c:pt>
                <c:pt idx="11122">
                  <c:v>18.537800000000001</c:v>
                </c:pt>
                <c:pt idx="11123">
                  <c:v>18.539466666666701</c:v>
                </c:pt>
                <c:pt idx="11124">
                  <c:v>18.541133333333399</c:v>
                </c:pt>
                <c:pt idx="11125">
                  <c:v>18.5428</c:v>
                </c:pt>
                <c:pt idx="11126">
                  <c:v>18.5444666666667</c:v>
                </c:pt>
                <c:pt idx="11127">
                  <c:v>18.546133333333401</c:v>
                </c:pt>
                <c:pt idx="11128">
                  <c:v>18.547799999999999</c:v>
                </c:pt>
                <c:pt idx="11129">
                  <c:v>18.549466666666699</c:v>
                </c:pt>
                <c:pt idx="11130">
                  <c:v>18.5511333333334</c:v>
                </c:pt>
                <c:pt idx="11131">
                  <c:v>18.552800000000001</c:v>
                </c:pt>
                <c:pt idx="11132">
                  <c:v>18.554466666666698</c:v>
                </c:pt>
                <c:pt idx="11133">
                  <c:v>18.556133333333399</c:v>
                </c:pt>
                <c:pt idx="11134">
                  <c:v>18.5578</c:v>
                </c:pt>
                <c:pt idx="11135">
                  <c:v>18.559466666666701</c:v>
                </c:pt>
                <c:pt idx="11136">
                  <c:v>18.561133333333402</c:v>
                </c:pt>
                <c:pt idx="11137">
                  <c:v>18.562799999999999</c:v>
                </c:pt>
                <c:pt idx="11138">
                  <c:v>18.5644666666667</c:v>
                </c:pt>
                <c:pt idx="11139">
                  <c:v>18.566133333333401</c:v>
                </c:pt>
                <c:pt idx="11140">
                  <c:v>18.567799999999998</c:v>
                </c:pt>
                <c:pt idx="11141">
                  <c:v>18.569466666666699</c:v>
                </c:pt>
                <c:pt idx="11142">
                  <c:v>18.5711333333334</c:v>
                </c:pt>
                <c:pt idx="11143">
                  <c:v>18.572800000000001</c:v>
                </c:pt>
                <c:pt idx="11144">
                  <c:v>18.574466666666702</c:v>
                </c:pt>
                <c:pt idx="11145">
                  <c:v>18.576133333333399</c:v>
                </c:pt>
                <c:pt idx="11146">
                  <c:v>18.5778</c:v>
                </c:pt>
                <c:pt idx="11147">
                  <c:v>18.579466666666701</c:v>
                </c:pt>
                <c:pt idx="11148">
                  <c:v>18.581133333333401</c:v>
                </c:pt>
                <c:pt idx="11149">
                  <c:v>18.582799999999999</c:v>
                </c:pt>
                <c:pt idx="11150">
                  <c:v>18.5844666666667</c:v>
                </c:pt>
                <c:pt idx="11151">
                  <c:v>18.5861333333334</c:v>
                </c:pt>
                <c:pt idx="11152">
                  <c:v>18.587800000000001</c:v>
                </c:pt>
                <c:pt idx="11153">
                  <c:v>18.589466666666699</c:v>
                </c:pt>
                <c:pt idx="11154">
                  <c:v>18.591133333333399</c:v>
                </c:pt>
                <c:pt idx="11155">
                  <c:v>18.5928</c:v>
                </c:pt>
                <c:pt idx="11156">
                  <c:v>18.594466666666701</c:v>
                </c:pt>
                <c:pt idx="11157">
                  <c:v>18.596133333333398</c:v>
                </c:pt>
                <c:pt idx="11158">
                  <c:v>18.597799999999999</c:v>
                </c:pt>
                <c:pt idx="11159">
                  <c:v>18.5994666666667</c:v>
                </c:pt>
                <c:pt idx="11160">
                  <c:v>18.601133333333401</c:v>
                </c:pt>
                <c:pt idx="11161">
                  <c:v>18.602799999999998</c:v>
                </c:pt>
                <c:pt idx="11162">
                  <c:v>18.604466666666699</c:v>
                </c:pt>
                <c:pt idx="11163">
                  <c:v>18.6061333333334</c:v>
                </c:pt>
                <c:pt idx="11164">
                  <c:v>18.607800000000001</c:v>
                </c:pt>
                <c:pt idx="11165">
                  <c:v>18.609466666666702</c:v>
                </c:pt>
                <c:pt idx="11166">
                  <c:v>18.611133333333399</c:v>
                </c:pt>
                <c:pt idx="11167">
                  <c:v>18.6128</c:v>
                </c:pt>
                <c:pt idx="11168">
                  <c:v>18.614466666666701</c:v>
                </c:pt>
                <c:pt idx="11169">
                  <c:v>18.616133333333401</c:v>
                </c:pt>
                <c:pt idx="11170">
                  <c:v>18.617799999999999</c:v>
                </c:pt>
                <c:pt idx="11171">
                  <c:v>18.6194666666667</c:v>
                </c:pt>
                <c:pt idx="11172">
                  <c:v>18.6211333333334</c:v>
                </c:pt>
                <c:pt idx="11173">
                  <c:v>18.622800000000002</c:v>
                </c:pt>
                <c:pt idx="11174">
                  <c:v>18.624466666666699</c:v>
                </c:pt>
                <c:pt idx="11175">
                  <c:v>18.626133333333399</c:v>
                </c:pt>
                <c:pt idx="11176">
                  <c:v>18.627800000000001</c:v>
                </c:pt>
                <c:pt idx="11177">
                  <c:v>18.629466666666701</c:v>
                </c:pt>
                <c:pt idx="11178">
                  <c:v>18.631133333333398</c:v>
                </c:pt>
                <c:pt idx="11179">
                  <c:v>18.6328</c:v>
                </c:pt>
                <c:pt idx="11180">
                  <c:v>18.6344666666667</c:v>
                </c:pt>
                <c:pt idx="11181">
                  <c:v>18.636133333333401</c:v>
                </c:pt>
                <c:pt idx="11182">
                  <c:v>18.637799999999999</c:v>
                </c:pt>
                <c:pt idx="11183">
                  <c:v>18.639466666666699</c:v>
                </c:pt>
                <c:pt idx="11184">
                  <c:v>18.6411333333334</c:v>
                </c:pt>
                <c:pt idx="11185">
                  <c:v>18.642800000000001</c:v>
                </c:pt>
                <c:pt idx="11186">
                  <c:v>18.644466666666698</c:v>
                </c:pt>
                <c:pt idx="11187">
                  <c:v>18.646133333333399</c:v>
                </c:pt>
                <c:pt idx="11188">
                  <c:v>18.6478</c:v>
                </c:pt>
                <c:pt idx="11189">
                  <c:v>18.649466666666701</c:v>
                </c:pt>
                <c:pt idx="11190">
                  <c:v>18.651133333333402</c:v>
                </c:pt>
                <c:pt idx="11191">
                  <c:v>18.652799999999999</c:v>
                </c:pt>
                <c:pt idx="11192">
                  <c:v>18.6544666666667</c:v>
                </c:pt>
                <c:pt idx="11193">
                  <c:v>18.656133333333401</c:v>
                </c:pt>
                <c:pt idx="11194">
                  <c:v>18.657800000000002</c:v>
                </c:pt>
                <c:pt idx="11195">
                  <c:v>18.659466666666699</c:v>
                </c:pt>
                <c:pt idx="11196">
                  <c:v>18.6611333333334</c:v>
                </c:pt>
                <c:pt idx="11197">
                  <c:v>18.662800000000001</c:v>
                </c:pt>
                <c:pt idx="11198">
                  <c:v>18.664466666666701</c:v>
                </c:pt>
                <c:pt idx="11199">
                  <c:v>18.666133333333399</c:v>
                </c:pt>
                <c:pt idx="11200">
                  <c:v>18.6678</c:v>
                </c:pt>
                <c:pt idx="11201">
                  <c:v>18.6694666666667</c:v>
                </c:pt>
                <c:pt idx="11202">
                  <c:v>18.671133333333401</c:v>
                </c:pt>
                <c:pt idx="11203">
                  <c:v>18.672799999999999</c:v>
                </c:pt>
                <c:pt idx="11204">
                  <c:v>18.674466666666699</c:v>
                </c:pt>
                <c:pt idx="11205">
                  <c:v>18.6761333333334</c:v>
                </c:pt>
                <c:pt idx="11206">
                  <c:v>18.677800000000001</c:v>
                </c:pt>
                <c:pt idx="11207">
                  <c:v>18.679466666666698</c:v>
                </c:pt>
                <c:pt idx="11208">
                  <c:v>18.681133333333399</c:v>
                </c:pt>
                <c:pt idx="11209">
                  <c:v>18.6828</c:v>
                </c:pt>
                <c:pt idx="11210">
                  <c:v>18.684466666666701</c:v>
                </c:pt>
                <c:pt idx="11211">
                  <c:v>18.686133333333402</c:v>
                </c:pt>
                <c:pt idx="11212">
                  <c:v>18.687799999999999</c:v>
                </c:pt>
                <c:pt idx="11213">
                  <c:v>18.6894666666667</c:v>
                </c:pt>
                <c:pt idx="11214">
                  <c:v>18.691133333333401</c:v>
                </c:pt>
                <c:pt idx="11215">
                  <c:v>18.692799999999998</c:v>
                </c:pt>
                <c:pt idx="11216">
                  <c:v>18.694466666666699</c:v>
                </c:pt>
                <c:pt idx="11217">
                  <c:v>18.6961333333334</c:v>
                </c:pt>
                <c:pt idx="11218">
                  <c:v>18.697800000000001</c:v>
                </c:pt>
                <c:pt idx="11219">
                  <c:v>18.699466666666702</c:v>
                </c:pt>
                <c:pt idx="11220">
                  <c:v>18.701133333333399</c:v>
                </c:pt>
                <c:pt idx="11221">
                  <c:v>18.7028</c:v>
                </c:pt>
                <c:pt idx="11222">
                  <c:v>18.704466666666701</c:v>
                </c:pt>
                <c:pt idx="11223">
                  <c:v>18.706133333333401</c:v>
                </c:pt>
                <c:pt idx="11224">
                  <c:v>18.707799999999999</c:v>
                </c:pt>
                <c:pt idx="11225">
                  <c:v>18.7094666666667</c:v>
                </c:pt>
                <c:pt idx="11226">
                  <c:v>18.7111333333334</c:v>
                </c:pt>
                <c:pt idx="11227">
                  <c:v>18.712800000000001</c:v>
                </c:pt>
                <c:pt idx="11228">
                  <c:v>18.714466666666699</c:v>
                </c:pt>
                <c:pt idx="11229">
                  <c:v>18.716133333333399</c:v>
                </c:pt>
                <c:pt idx="11230">
                  <c:v>18.7178</c:v>
                </c:pt>
                <c:pt idx="11231">
                  <c:v>18.719466666666701</c:v>
                </c:pt>
                <c:pt idx="11232">
                  <c:v>18.721133333333398</c:v>
                </c:pt>
                <c:pt idx="11233">
                  <c:v>18.722799999999999</c:v>
                </c:pt>
                <c:pt idx="11234">
                  <c:v>18.7244666666667</c:v>
                </c:pt>
                <c:pt idx="11235">
                  <c:v>18.726133333333401</c:v>
                </c:pt>
                <c:pt idx="11236">
                  <c:v>18.727799999999998</c:v>
                </c:pt>
                <c:pt idx="11237">
                  <c:v>18.729466666666699</c:v>
                </c:pt>
                <c:pt idx="11238">
                  <c:v>18.7311333333334</c:v>
                </c:pt>
                <c:pt idx="11239">
                  <c:v>18.732800000000001</c:v>
                </c:pt>
                <c:pt idx="11240">
                  <c:v>18.734466666666702</c:v>
                </c:pt>
                <c:pt idx="11241">
                  <c:v>18.736133333333399</c:v>
                </c:pt>
                <c:pt idx="11242">
                  <c:v>18.7378</c:v>
                </c:pt>
                <c:pt idx="11243">
                  <c:v>18.739466666666701</c:v>
                </c:pt>
                <c:pt idx="11244">
                  <c:v>18.741133333333401</c:v>
                </c:pt>
                <c:pt idx="11245">
                  <c:v>18.742799999999999</c:v>
                </c:pt>
                <c:pt idx="11246">
                  <c:v>18.7444666666667</c:v>
                </c:pt>
                <c:pt idx="11247">
                  <c:v>18.7461333333334</c:v>
                </c:pt>
                <c:pt idx="11248">
                  <c:v>18.747800000000002</c:v>
                </c:pt>
                <c:pt idx="11249">
                  <c:v>18.749466666666699</c:v>
                </c:pt>
                <c:pt idx="11250">
                  <c:v>18.751133333333399</c:v>
                </c:pt>
                <c:pt idx="11251">
                  <c:v>18.752800000000001</c:v>
                </c:pt>
                <c:pt idx="11252">
                  <c:v>18.754466666666701</c:v>
                </c:pt>
                <c:pt idx="11253">
                  <c:v>18.756133333333398</c:v>
                </c:pt>
                <c:pt idx="11254">
                  <c:v>18.7578</c:v>
                </c:pt>
                <c:pt idx="11255">
                  <c:v>18.7594666666667</c:v>
                </c:pt>
                <c:pt idx="11256">
                  <c:v>18.761133333333401</c:v>
                </c:pt>
                <c:pt idx="11257">
                  <c:v>18.762799999999999</c:v>
                </c:pt>
                <c:pt idx="11258">
                  <c:v>18.764466666666699</c:v>
                </c:pt>
                <c:pt idx="11259">
                  <c:v>18.7661333333334</c:v>
                </c:pt>
                <c:pt idx="11260">
                  <c:v>18.767800000000001</c:v>
                </c:pt>
                <c:pt idx="11261">
                  <c:v>18.769466666666698</c:v>
                </c:pt>
                <c:pt idx="11262">
                  <c:v>18.771133333333399</c:v>
                </c:pt>
                <c:pt idx="11263">
                  <c:v>18.7728</c:v>
                </c:pt>
                <c:pt idx="11264">
                  <c:v>18.774466666666701</c:v>
                </c:pt>
                <c:pt idx="11265">
                  <c:v>18.776133333333402</c:v>
                </c:pt>
                <c:pt idx="11266">
                  <c:v>18.777799999999999</c:v>
                </c:pt>
                <c:pt idx="11267">
                  <c:v>18.7794666666667</c:v>
                </c:pt>
                <c:pt idx="11268">
                  <c:v>18.781133333333401</c:v>
                </c:pt>
                <c:pt idx="11269">
                  <c:v>18.782800000000002</c:v>
                </c:pt>
                <c:pt idx="11270">
                  <c:v>18.784466666666699</c:v>
                </c:pt>
                <c:pt idx="11271">
                  <c:v>18.7861333333334</c:v>
                </c:pt>
                <c:pt idx="11272">
                  <c:v>18.787800000000001</c:v>
                </c:pt>
                <c:pt idx="11273">
                  <c:v>18.789466666666701</c:v>
                </c:pt>
                <c:pt idx="11274">
                  <c:v>18.791133333333399</c:v>
                </c:pt>
                <c:pt idx="11275">
                  <c:v>18.7928</c:v>
                </c:pt>
                <c:pt idx="11276">
                  <c:v>18.7944666666667</c:v>
                </c:pt>
                <c:pt idx="11277">
                  <c:v>18.796133333333401</c:v>
                </c:pt>
                <c:pt idx="11278">
                  <c:v>18.797799999999999</c:v>
                </c:pt>
                <c:pt idx="11279">
                  <c:v>18.799466666666699</c:v>
                </c:pt>
                <c:pt idx="11280">
                  <c:v>18.8011333333334</c:v>
                </c:pt>
                <c:pt idx="11281">
                  <c:v>18.802800000000001</c:v>
                </c:pt>
                <c:pt idx="11282">
                  <c:v>18.804466666666698</c:v>
                </c:pt>
                <c:pt idx="11283">
                  <c:v>18.806133333333399</c:v>
                </c:pt>
                <c:pt idx="11284">
                  <c:v>18.8078</c:v>
                </c:pt>
                <c:pt idx="11285">
                  <c:v>18.809466666666701</c:v>
                </c:pt>
                <c:pt idx="11286">
                  <c:v>18.811133333333402</c:v>
                </c:pt>
                <c:pt idx="11287">
                  <c:v>18.812799999999999</c:v>
                </c:pt>
                <c:pt idx="11288">
                  <c:v>18.8144666666667</c:v>
                </c:pt>
                <c:pt idx="11289">
                  <c:v>18.816133333333401</c:v>
                </c:pt>
                <c:pt idx="11290">
                  <c:v>18.817799999999998</c:v>
                </c:pt>
                <c:pt idx="11291">
                  <c:v>18.819466666666699</c:v>
                </c:pt>
                <c:pt idx="11292">
                  <c:v>18.8211333333334</c:v>
                </c:pt>
                <c:pt idx="11293">
                  <c:v>18.822800000000001</c:v>
                </c:pt>
                <c:pt idx="11294">
                  <c:v>18.824466666666702</c:v>
                </c:pt>
                <c:pt idx="11295">
                  <c:v>18.826133333333399</c:v>
                </c:pt>
                <c:pt idx="11296">
                  <c:v>18.8278</c:v>
                </c:pt>
                <c:pt idx="11297">
                  <c:v>18.829466666666701</c:v>
                </c:pt>
                <c:pt idx="11298">
                  <c:v>18.831133333333401</c:v>
                </c:pt>
                <c:pt idx="11299">
                  <c:v>18.832799999999999</c:v>
                </c:pt>
                <c:pt idx="11300">
                  <c:v>18.8344666666667</c:v>
                </c:pt>
                <c:pt idx="11301">
                  <c:v>18.8361333333334</c:v>
                </c:pt>
                <c:pt idx="11302">
                  <c:v>18.837800000000001</c:v>
                </c:pt>
                <c:pt idx="11303">
                  <c:v>18.839466666666699</c:v>
                </c:pt>
                <c:pt idx="11304">
                  <c:v>18.841133333333399</c:v>
                </c:pt>
                <c:pt idx="11305">
                  <c:v>18.8428</c:v>
                </c:pt>
                <c:pt idx="11306">
                  <c:v>18.844466666666701</c:v>
                </c:pt>
                <c:pt idx="11307">
                  <c:v>18.846133333333398</c:v>
                </c:pt>
                <c:pt idx="11308">
                  <c:v>18.847799999999999</c:v>
                </c:pt>
                <c:pt idx="11309">
                  <c:v>18.8494666666667</c:v>
                </c:pt>
                <c:pt idx="11310">
                  <c:v>18.851133333333401</c:v>
                </c:pt>
                <c:pt idx="11311">
                  <c:v>18.852799999999998</c:v>
                </c:pt>
                <c:pt idx="11312">
                  <c:v>18.854466666666699</c:v>
                </c:pt>
                <c:pt idx="11313">
                  <c:v>18.8561333333334</c:v>
                </c:pt>
                <c:pt idx="11314">
                  <c:v>18.857800000000001</c:v>
                </c:pt>
                <c:pt idx="11315">
                  <c:v>18.859466666666702</c:v>
                </c:pt>
                <c:pt idx="11316">
                  <c:v>18.861133333333399</c:v>
                </c:pt>
                <c:pt idx="11317">
                  <c:v>18.8628</c:v>
                </c:pt>
                <c:pt idx="11318">
                  <c:v>18.864466666666701</c:v>
                </c:pt>
                <c:pt idx="11319">
                  <c:v>18.866133333333401</c:v>
                </c:pt>
                <c:pt idx="11320">
                  <c:v>18.867799999999999</c:v>
                </c:pt>
                <c:pt idx="11321">
                  <c:v>18.8694666666667</c:v>
                </c:pt>
                <c:pt idx="11322">
                  <c:v>18.8711333333334</c:v>
                </c:pt>
                <c:pt idx="11323">
                  <c:v>18.872800000000002</c:v>
                </c:pt>
                <c:pt idx="11324">
                  <c:v>18.874466666666699</c:v>
                </c:pt>
                <c:pt idx="11325">
                  <c:v>18.876133333333399</c:v>
                </c:pt>
                <c:pt idx="11326">
                  <c:v>18.877800000000001</c:v>
                </c:pt>
                <c:pt idx="11327">
                  <c:v>18.879466666666701</c:v>
                </c:pt>
                <c:pt idx="11328">
                  <c:v>18.881133333333398</c:v>
                </c:pt>
                <c:pt idx="11329">
                  <c:v>18.8828</c:v>
                </c:pt>
                <c:pt idx="11330">
                  <c:v>18.8844666666667</c:v>
                </c:pt>
                <c:pt idx="11331">
                  <c:v>18.886133333333401</c:v>
                </c:pt>
                <c:pt idx="11332">
                  <c:v>18.887799999999999</c:v>
                </c:pt>
                <c:pt idx="11333">
                  <c:v>18.889466666666699</c:v>
                </c:pt>
                <c:pt idx="11334">
                  <c:v>18.8911333333334</c:v>
                </c:pt>
                <c:pt idx="11335">
                  <c:v>18.892800000000001</c:v>
                </c:pt>
                <c:pt idx="11336">
                  <c:v>18.894466666666698</c:v>
                </c:pt>
                <c:pt idx="11337">
                  <c:v>18.896133333333399</c:v>
                </c:pt>
                <c:pt idx="11338">
                  <c:v>18.8978</c:v>
                </c:pt>
                <c:pt idx="11339">
                  <c:v>18.899466666666701</c:v>
                </c:pt>
                <c:pt idx="11340">
                  <c:v>18.901133333333402</c:v>
                </c:pt>
                <c:pt idx="11341">
                  <c:v>18.902799999999999</c:v>
                </c:pt>
                <c:pt idx="11342">
                  <c:v>18.9044666666667</c:v>
                </c:pt>
                <c:pt idx="11343">
                  <c:v>18.906133333333401</c:v>
                </c:pt>
                <c:pt idx="11344">
                  <c:v>18.907800000000002</c:v>
                </c:pt>
                <c:pt idx="11345">
                  <c:v>18.909466666666699</c:v>
                </c:pt>
                <c:pt idx="11346">
                  <c:v>18.9111333333334</c:v>
                </c:pt>
                <c:pt idx="11347">
                  <c:v>18.912800000000001</c:v>
                </c:pt>
                <c:pt idx="11348">
                  <c:v>18.914466666666701</c:v>
                </c:pt>
                <c:pt idx="11349">
                  <c:v>18.916133333333399</c:v>
                </c:pt>
                <c:pt idx="11350">
                  <c:v>18.9178</c:v>
                </c:pt>
                <c:pt idx="11351">
                  <c:v>18.9194666666667</c:v>
                </c:pt>
                <c:pt idx="11352">
                  <c:v>18.921133333333401</c:v>
                </c:pt>
                <c:pt idx="11353">
                  <c:v>18.922799999999999</c:v>
                </c:pt>
                <c:pt idx="11354">
                  <c:v>18.924466666666699</c:v>
                </c:pt>
                <c:pt idx="11355">
                  <c:v>18.9261333333334</c:v>
                </c:pt>
                <c:pt idx="11356">
                  <c:v>18.927800000000001</c:v>
                </c:pt>
                <c:pt idx="11357">
                  <c:v>18.929466666666698</c:v>
                </c:pt>
                <c:pt idx="11358">
                  <c:v>18.931133333333399</c:v>
                </c:pt>
                <c:pt idx="11359">
                  <c:v>18.9328</c:v>
                </c:pt>
                <c:pt idx="11360">
                  <c:v>18.934466666666701</c:v>
                </c:pt>
                <c:pt idx="11361">
                  <c:v>18.936133333333402</c:v>
                </c:pt>
                <c:pt idx="11362">
                  <c:v>18.937799999999999</c:v>
                </c:pt>
                <c:pt idx="11363">
                  <c:v>18.9394666666667</c:v>
                </c:pt>
                <c:pt idx="11364">
                  <c:v>18.941133333333401</c:v>
                </c:pt>
                <c:pt idx="11365">
                  <c:v>18.942799999999998</c:v>
                </c:pt>
                <c:pt idx="11366">
                  <c:v>18.944466666666699</c:v>
                </c:pt>
                <c:pt idx="11367">
                  <c:v>18.9461333333334</c:v>
                </c:pt>
                <c:pt idx="11368">
                  <c:v>18.947800000000001</c:v>
                </c:pt>
                <c:pt idx="11369">
                  <c:v>18.949466666666702</c:v>
                </c:pt>
                <c:pt idx="11370">
                  <c:v>18.951133333333399</c:v>
                </c:pt>
                <c:pt idx="11371">
                  <c:v>18.9528</c:v>
                </c:pt>
                <c:pt idx="11372">
                  <c:v>18.954466666666701</c:v>
                </c:pt>
                <c:pt idx="11373">
                  <c:v>18.956133333333401</c:v>
                </c:pt>
                <c:pt idx="11374">
                  <c:v>18.957799999999999</c:v>
                </c:pt>
                <c:pt idx="11375">
                  <c:v>18.9594666666667</c:v>
                </c:pt>
                <c:pt idx="11376">
                  <c:v>18.9611333333334</c:v>
                </c:pt>
                <c:pt idx="11377">
                  <c:v>18.962800000000001</c:v>
                </c:pt>
                <c:pt idx="11378">
                  <c:v>18.964466666666699</c:v>
                </c:pt>
                <c:pt idx="11379">
                  <c:v>18.966133333333399</c:v>
                </c:pt>
                <c:pt idx="11380">
                  <c:v>18.9678</c:v>
                </c:pt>
                <c:pt idx="11381">
                  <c:v>18.969466666666701</c:v>
                </c:pt>
                <c:pt idx="11382">
                  <c:v>18.971133333333398</c:v>
                </c:pt>
                <c:pt idx="11383">
                  <c:v>18.972799999999999</c:v>
                </c:pt>
                <c:pt idx="11384">
                  <c:v>18.9744666666667</c:v>
                </c:pt>
                <c:pt idx="11385">
                  <c:v>18.976133333333401</c:v>
                </c:pt>
                <c:pt idx="11386">
                  <c:v>18.977799999999998</c:v>
                </c:pt>
                <c:pt idx="11387">
                  <c:v>18.979466666666699</c:v>
                </c:pt>
                <c:pt idx="11388">
                  <c:v>18.9811333333334</c:v>
                </c:pt>
                <c:pt idx="11389">
                  <c:v>18.982800000000001</c:v>
                </c:pt>
                <c:pt idx="11390">
                  <c:v>18.984466666666702</c:v>
                </c:pt>
                <c:pt idx="11391">
                  <c:v>18.986133333333399</c:v>
                </c:pt>
                <c:pt idx="11392">
                  <c:v>18.9878</c:v>
                </c:pt>
                <c:pt idx="11393">
                  <c:v>18.989466666666701</c:v>
                </c:pt>
                <c:pt idx="11394">
                  <c:v>18.991133333333401</c:v>
                </c:pt>
                <c:pt idx="11395">
                  <c:v>18.992799999999999</c:v>
                </c:pt>
                <c:pt idx="11396">
                  <c:v>18.9944666666667</c:v>
                </c:pt>
                <c:pt idx="11397">
                  <c:v>18.9961333333334</c:v>
                </c:pt>
                <c:pt idx="11398">
                  <c:v>18.997800000000002</c:v>
                </c:pt>
                <c:pt idx="11399">
                  <c:v>18.999466666666699</c:v>
                </c:pt>
                <c:pt idx="11400">
                  <c:v>19.001133333333399</c:v>
                </c:pt>
                <c:pt idx="11401">
                  <c:v>19.002800000000001</c:v>
                </c:pt>
                <c:pt idx="11402">
                  <c:v>19.004466666666701</c:v>
                </c:pt>
                <c:pt idx="11403">
                  <c:v>19.006133333333398</c:v>
                </c:pt>
                <c:pt idx="11404">
                  <c:v>19.0078</c:v>
                </c:pt>
                <c:pt idx="11405">
                  <c:v>19.0094666666667</c:v>
                </c:pt>
                <c:pt idx="11406">
                  <c:v>19.011133333333401</c:v>
                </c:pt>
                <c:pt idx="11407">
                  <c:v>19.012799999999999</c:v>
                </c:pt>
                <c:pt idx="11408">
                  <c:v>19.014466666666699</c:v>
                </c:pt>
                <c:pt idx="11409">
                  <c:v>19.0161333333334</c:v>
                </c:pt>
                <c:pt idx="11410">
                  <c:v>19.017800000000001</c:v>
                </c:pt>
                <c:pt idx="11411">
                  <c:v>19.019466666666698</c:v>
                </c:pt>
                <c:pt idx="11412">
                  <c:v>19.021133333333399</c:v>
                </c:pt>
                <c:pt idx="11413">
                  <c:v>19.0228</c:v>
                </c:pt>
                <c:pt idx="11414">
                  <c:v>19.024466666666701</c:v>
                </c:pt>
                <c:pt idx="11415">
                  <c:v>19.026133333333402</c:v>
                </c:pt>
                <c:pt idx="11416">
                  <c:v>19.027799999999999</c:v>
                </c:pt>
                <c:pt idx="11417">
                  <c:v>19.0294666666667</c:v>
                </c:pt>
                <c:pt idx="11418">
                  <c:v>19.031133333333401</c:v>
                </c:pt>
                <c:pt idx="11419">
                  <c:v>19.032800000000002</c:v>
                </c:pt>
                <c:pt idx="11420">
                  <c:v>19.034466666666699</c:v>
                </c:pt>
                <c:pt idx="11421">
                  <c:v>19.0361333333334</c:v>
                </c:pt>
                <c:pt idx="11422">
                  <c:v>19.037800000000001</c:v>
                </c:pt>
                <c:pt idx="11423">
                  <c:v>19.039466666666701</c:v>
                </c:pt>
                <c:pt idx="11424">
                  <c:v>19.041133333333399</c:v>
                </c:pt>
                <c:pt idx="11425">
                  <c:v>19.0428</c:v>
                </c:pt>
                <c:pt idx="11426">
                  <c:v>19.0444666666667</c:v>
                </c:pt>
                <c:pt idx="11427">
                  <c:v>19.046133333333401</c:v>
                </c:pt>
                <c:pt idx="11428">
                  <c:v>19.047799999999999</c:v>
                </c:pt>
                <c:pt idx="11429">
                  <c:v>19.049466666666699</c:v>
                </c:pt>
                <c:pt idx="11430">
                  <c:v>19.0511333333334</c:v>
                </c:pt>
                <c:pt idx="11431">
                  <c:v>19.052800000000001</c:v>
                </c:pt>
                <c:pt idx="11432">
                  <c:v>19.054466666666698</c:v>
                </c:pt>
                <c:pt idx="11433">
                  <c:v>19.056133333333399</c:v>
                </c:pt>
                <c:pt idx="11434">
                  <c:v>19.0578</c:v>
                </c:pt>
                <c:pt idx="11435">
                  <c:v>19.059466666666701</c:v>
                </c:pt>
                <c:pt idx="11436">
                  <c:v>19.061133333333402</c:v>
                </c:pt>
                <c:pt idx="11437">
                  <c:v>19.062799999999999</c:v>
                </c:pt>
                <c:pt idx="11438">
                  <c:v>19.0644666666667</c:v>
                </c:pt>
                <c:pt idx="11439">
                  <c:v>19.066133333333401</c:v>
                </c:pt>
                <c:pt idx="11440">
                  <c:v>19.067799999999998</c:v>
                </c:pt>
                <c:pt idx="11441">
                  <c:v>19.069466666666699</c:v>
                </c:pt>
                <c:pt idx="11442">
                  <c:v>19.0711333333334</c:v>
                </c:pt>
                <c:pt idx="11443">
                  <c:v>19.072800000000001</c:v>
                </c:pt>
                <c:pt idx="11444">
                  <c:v>19.074466666666702</c:v>
                </c:pt>
                <c:pt idx="11445">
                  <c:v>19.076133333333399</c:v>
                </c:pt>
                <c:pt idx="11446">
                  <c:v>19.0778</c:v>
                </c:pt>
                <c:pt idx="11447">
                  <c:v>19.079466666666701</c:v>
                </c:pt>
                <c:pt idx="11448">
                  <c:v>19.081133333333401</c:v>
                </c:pt>
                <c:pt idx="11449">
                  <c:v>19.082799999999999</c:v>
                </c:pt>
                <c:pt idx="11450">
                  <c:v>19.0844666666667</c:v>
                </c:pt>
                <c:pt idx="11451">
                  <c:v>19.0861333333334</c:v>
                </c:pt>
                <c:pt idx="11452">
                  <c:v>19.087800000000001</c:v>
                </c:pt>
                <c:pt idx="11453">
                  <c:v>19.089466666666699</c:v>
                </c:pt>
                <c:pt idx="11454">
                  <c:v>19.091133333333399</c:v>
                </c:pt>
                <c:pt idx="11455">
                  <c:v>19.0928</c:v>
                </c:pt>
                <c:pt idx="11456">
                  <c:v>19.094466666666701</c:v>
                </c:pt>
                <c:pt idx="11457">
                  <c:v>19.096133333333398</c:v>
                </c:pt>
                <c:pt idx="11458">
                  <c:v>19.097799999999999</c:v>
                </c:pt>
                <c:pt idx="11459">
                  <c:v>19.0994666666667</c:v>
                </c:pt>
                <c:pt idx="11460">
                  <c:v>19.101133333333401</c:v>
                </c:pt>
                <c:pt idx="11461">
                  <c:v>19.102799999999998</c:v>
                </c:pt>
                <c:pt idx="11462">
                  <c:v>19.104466666666699</c:v>
                </c:pt>
                <c:pt idx="11463">
                  <c:v>19.1061333333334</c:v>
                </c:pt>
                <c:pt idx="11464">
                  <c:v>19.107800000000001</c:v>
                </c:pt>
                <c:pt idx="11465">
                  <c:v>19.109466666666702</c:v>
                </c:pt>
                <c:pt idx="11466">
                  <c:v>19.111133333333399</c:v>
                </c:pt>
                <c:pt idx="11467">
                  <c:v>19.1128</c:v>
                </c:pt>
                <c:pt idx="11468">
                  <c:v>19.114466666666701</c:v>
                </c:pt>
                <c:pt idx="11469">
                  <c:v>19.116133333333401</c:v>
                </c:pt>
                <c:pt idx="11470">
                  <c:v>19.117799999999999</c:v>
                </c:pt>
                <c:pt idx="11471">
                  <c:v>19.1194666666667</c:v>
                </c:pt>
                <c:pt idx="11472">
                  <c:v>19.1211333333334</c:v>
                </c:pt>
                <c:pt idx="11473">
                  <c:v>19.122800000000002</c:v>
                </c:pt>
                <c:pt idx="11474">
                  <c:v>19.124466666666699</c:v>
                </c:pt>
                <c:pt idx="11475">
                  <c:v>19.126133333333399</c:v>
                </c:pt>
                <c:pt idx="11476">
                  <c:v>19.127800000000001</c:v>
                </c:pt>
                <c:pt idx="11477">
                  <c:v>19.129466666666701</c:v>
                </c:pt>
                <c:pt idx="11478">
                  <c:v>19.131133333333398</c:v>
                </c:pt>
                <c:pt idx="11479">
                  <c:v>19.1328</c:v>
                </c:pt>
                <c:pt idx="11480">
                  <c:v>19.1344666666667</c:v>
                </c:pt>
                <c:pt idx="11481">
                  <c:v>19.136133333333401</c:v>
                </c:pt>
                <c:pt idx="11482">
                  <c:v>19.137799999999999</c:v>
                </c:pt>
                <c:pt idx="11483">
                  <c:v>19.139466666666699</c:v>
                </c:pt>
                <c:pt idx="11484">
                  <c:v>19.1411333333334</c:v>
                </c:pt>
                <c:pt idx="11485">
                  <c:v>19.142800000000001</c:v>
                </c:pt>
                <c:pt idx="11486">
                  <c:v>19.144466666666698</c:v>
                </c:pt>
                <c:pt idx="11487">
                  <c:v>19.146133333333399</c:v>
                </c:pt>
                <c:pt idx="11488">
                  <c:v>19.1478</c:v>
                </c:pt>
                <c:pt idx="11489">
                  <c:v>19.149466666666701</c:v>
                </c:pt>
                <c:pt idx="11490">
                  <c:v>19.151133333333402</c:v>
                </c:pt>
                <c:pt idx="11491">
                  <c:v>19.152799999999999</c:v>
                </c:pt>
                <c:pt idx="11492">
                  <c:v>19.1544666666667</c:v>
                </c:pt>
                <c:pt idx="11493">
                  <c:v>19.156133333333401</c:v>
                </c:pt>
                <c:pt idx="11494">
                  <c:v>19.157800000000002</c:v>
                </c:pt>
                <c:pt idx="11495">
                  <c:v>19.159466666666699</c:v>
                </c:pt>
                <c:pt idx="11496">
                  <c:v>19.1611333333334</c:v>
                </c:pt>
                <c:pt idx="11497">
                  <c:v>19.162800000000001</c:v>
                </c:pt>
                <c:pt idx="11498">
                  <c:v>19.164466666666701</c:v>
                </c:pt>
                <c:pt idx="11499">
                  <c:v>19.166133333333399</c:v>
                </c:pt>
                <c:pt idx="11500">
                  <c:v>19.1678</c:v>
                </c:pt>
                <c:pt idx="11501">
                  <c:v>19.1694666666667</c:v>
                </c:pt>
                <c:pt idx="11502">
                  <c:v>19.171133333333401</c:v>
                </c:pt>
                <c:pt idx="11503">
                  <c:v>19.172799999999999</c:v>
                </c:pt>
                <c:pt idx="11504">
                  <c:v>19.174466666666699</c:v>
                </c:pt>
                <c:pt idx="11505">
                  <c:v>19.1761333333334</c:v>
                </c:pt>
                <c:pt idx="11506">
                  <c:v>19.177800000000001</c:v>
                </c:pt>
                <c:pt idx="11507">
                  <c:v>19.179466666666698</c:v>
                </c:pt>
                <c:pt idx="11508">
                  <c:v>19.181133333333399</c:v>
                </c:pt>
                <c:pt idx="11509">
                  <c:v>19.1828</c:v>
                </c:pt>
                <c:pt idx="11510">
                  <c:v>19.184466666666701</c:v>
                </c:pt>
                <c:pt idx="11511">
                  <c:v>19.186133333333402</c:v>
                </c:pt>
                <c:pt idx="11512">
                  <c:v>19.187799999999999</c:v>
                </c:pt>
                <c:pt idx="11513">
                  <c:v>19.1894666666667</c:v>
                </c:pt>
                <c:pt idx="11514">
                  <c:v>19.191133333333401</c:v>
                </c:pt>
                <c:pt idx="11515">
                  <c:v>19.192799999999998</c:v>
                </c:pt>
                <c:pt idx="11516">
                  <c:v>19.194466666666699</c:v>
                </c:pt>
                <c:pt idx="11517">
                  <c:v>19.1961333333334</c:v>
                </c:pt>
                <c:pt idx="11518">
                  <c:v>19.197800000000001</c:v>
                </c:pt>
                <c:pt idx="11519">
                  <c:v>19.199466666666702</c:v>
                </c:pt>
                <c:pt idx="11520">
                  <c:v>19.201133333333399</c:v>
                </c:pt>
                <c:pt idx="11521">
                  <c:v>19.2028</c:v>
                </c:pt>
                <c:pt idx="11522">
                  <c:v>19.204466666666701</c:v>
                </c:pt>
                <c:pt idx="11523">
                  <c:v>19.206133333333401</c:v>
                </c:pt>
                <c:pt idx="11524">
                  <c:v>19.207799999999999</c:v>
                </c:pt>
                <c:pt idx="11525">
                  <c:v>19.2094666666667</c:v>
                </c:pt>
                <c:pt idx="11526">
                  <c:v>19.2111333333334</c:v>
                </c:pt>
                <c:pt idx="11527">
                  <c:v>19.212800000000001</c:v>
                </c:pt>
                <c:pt idx="11528">
                  <c:v>19.214466666666699</c:v>
                </c:pt>
                <c:pt idx="11529">
                  <c:v>19.216133333333399</c:v>
                </c:pt>
                <c:pt idx="11530">
                  <c:v>19.2178</c:v>
                </c:pt>
                <c:pt idx="11531">
                  <c:v>19.219466666666701</c:v>
                </c:pt>
                <c:pt idx="11532">
                  <c:v>19.221133333333398</c:v>
                </c:pt>
                <c:pt idx="11533">
                  <c:v>19.222799999999999</c:v>
                </c:pt>
                <c:pt idx="11534">
                  <c:v>19.2244666666667</c:v>
                </c:pt>
                <c:pt idx="11535">
                  <c:v>19.226133333333401</c:v>
                </c:pt>
                <c:pt idx="11536">
                  <c:v>19.227799999999998</c:v>
                </c:pt>
                <c:pt idx="11537">
                  <c:v>19.229466666666699</c:v>
                </c:pt>
                <c:pt idx="11538">
                  <c:v>19.2311333333334</c:v>
                </c:pt>
                <c:pt idx="11539">
                  <c:v>19.232800000000001</c:v>
                </c:pt>
                <c:pt idx="11540">
                  <c:v>19.234466666666702</c:v>
                </c:pt>
                <c:pt idx="11541">
                  <c:v>19.236133333333399</c:v>
                </c:pt>
                <c:pt idx="11542">
                  <c:v>19.2378</c:v>
                </c:pt>
                <c:pt idx="11543">
                  <c:v>19.239466666666701</c:v>
                </c:pt>
                <c:pt idx="11544">
                  <c:v>19.241133333333401</c:v>
                </c:pt>
                <c:pt idx="11545">
                  <c:v>19.242799999999999</c:v>
                </c:pt>
                <c:pt idx="11546">
                  <c:v>19.2444666666667</c:v>
                </c:pt>
                <c:pt idx="11547">
                  <c:v>19.2461333333334</c:v>
                </c:pt>
                <c:pt idx="11548">
                  <c:v>19.247800000000002</c:v>
                </c:pt>
                <c:pt idx="11549">
                  <c:v>19.249466666666699</c:v>
                </c:pt>
                <c:pt idx="11550">
                  <c:v>19.251133333333399</c:v>
                </c:pt>
                <c:pt idx="11551">
                  <c:v>19.252800000000001</c:v>
                </c:pt>
                <c:pt idx="11552">
                  <c:v>19.254466666666701</c:v>
                </c:pt>
                <c:pt idx="11553">
                  <c:v>19.256133333333398</c:v>
                </c:pt>
                <c:pt idx="11554">
                  <c:v>19.2578</c:v>
                </c:pt>
                <c:pt idx="11555">
                  <c:v>19.2594666666667</c:v>
                </c:pt>
                <c:pt idx="11556">
                  <c:v>19.261133333333401</c:v>
                </c:pt>
                <c:pt idx="11557">
                  <c:v>19.262799999999999</c:v>
                </c:pt>
                <c:pt idx="11558">
                  <c:v>19.264466666666699</c:v>
                </c:pt>
                <c:pt idx="11559">
                  <c:v>19.2661333333334</c:v>
                </c:pt>
                <c:pt idx="11560">
                  <c:v>19.267800000000001</c:v>
                </c:pt>
                <c:pt idx="11561">
                  <c:v>19.269466666666698</c:v>
                </c:pt>
                <c:pt idx="11562">
                  <c:v>19.271133333333399</c:v>
                </c:pt>
                <c:pt idx="11563">
                  <c:v>19.2728</c:v>
                </c:pt>
                <c:pt idx="11564">
                  <c:v>19.274466666666701</c:v>
                </c:pt>
                <c:pt idx="11565">
                  <c:v>19.276133333333402</c:v>
                </c:pt>
                <c:pt idx="11566">
                  <c:v>19.277799999999999</c:v>
                </c:pt>
                <c:pt idx="11567">
                  <c:v>19.2794666666667</c:v>
                </c:pt>
                <c:pt idx="11568">
                  <c:v>19.281133333333401</c:v>
                </c:pt>
                <c:pt idx="11569">
                  <c:v>19.282800000000002</c:v>
                </c:pt>
                <c:pt idx="11570">
                  <c:v>19.284466666666699</c:v>
                </c:pt>
                <c:pt idx="11571">
                  <c:v>19.2861333333334</c:v>
                </c:pt>
                <c:pt idx="11572">
                  <c:v>19.287800000000001</c:v>
                </c:pt>
                <c:pt idx="11573">
                  <c:v>19.289466666666701</c:v>
                </c:pt>
                <c:pt idx="11574">
                  <c:v>19.291133333333399</c:v>
                </c:pt>
                <c:pt idx="11575">
                  <c:v>19.2928</c:v>
                </c:pt>
                <c:pt idx="11576">
                  <c:v>19.2944666666667</c:v>
                </c:pt>
                <c:pt idx="11577">
                  <c:v>19.296133333333401</c:v>
                </c:pt>
                <c:pt idx="11578">
                  <c:v>19.297799999999999</c:v>
                </c:pt>
                <c:pt idx="11579">
                  <c:v>19.299466666666699</c:v>
                </c:pt>
                <c:pt idx="11580">
                  <c:v>19.3011333333334</c:v>
                </c:pt>
                <c:pt idx="11581">
                  <c:v>19.302800000000001</c:v>
                </c:pt>
                <c:pt idx="11582">
                  <c:v>19.304466666666698</c:v>
                </c:pt>
                <c:pt idx="11583">
                  <c:v>19.306133333333399</c:v>
                </c:pt>
                <c:pt idx="11584">
                  <c:v>19.3078</c:v>
                </c:pt>
                <c:pt idx="11585">
                  <c:v>19.309466666666701</c:v>
                </c:pt>
                <c:pt idx="11586">
                  <c:v>19.311133333333402</c:v>
                </c:pt>
                <c:pt idx="11587">
                  <c:v>19.312799999999999</c:v>
                </c:pt>
                <c:pt idx="11588">
                  <c:v>19.3144666666667</c:v>
                </c:pt>
                <c:pt idx="11589">
                  <c:v>19.316133333333401</c:v>
                </c:pt>
                <c:pt idx="11590">
                  <c:v>19.317799999999998</c:v>
                </c:pt>
                <c:pt idx="11591">
                  <c:v>19.319466666666699</c:v>
                </c:pt>
                <c:pt idx="11592">
                  <c:v>19.3211333333334</c:v>
                </c:pt>
                <c:pt idx="11593">
                  <c:v>19.322800000000001</c:v>
                </c:pt>
                <c:pt idx="11594">
                  <c:v>19.324466666666702</c:v>
                </c:pt>
                <c:pt idx="11595">
                  <c:v>19.326133333333399</c:v>
                </c:pt>
                <c:pt idx="11596">
                  <c:v>19.3278</c:v>
                </c:pt>
                <c:pt idx="11597">
                  <c:v>19.329466666666701</c:v>
                </c:pt>
                <c:pt idx="11598">
                  <c:v>19.331133333333401</c:v>
                </c:pt>
                <c:pt idx="11599">
                  <c:v>19.332799999999999</c:v>
                </c:pt>
                <c:pt idx="11600">
                  <c:v>19.3344666666667</c:v>
                </c:pt>
                <c:pt idx="11601">
                  <c:v>19.3361333333334</c:v>
                </c:pt>
                <c:pt idx="11602">
                  <c:v>19.337800000000001</c:v>
                </c:pt>
                <c:pt idx="11603">
                  <c:v>19.339466666666699</c:v>
                </c:pt>
                <c:pt idx="11604">
                  <c:v>19.341133333333399</c:v>
                </c:pt>
                <c:pt idx="11605">
                  <c:v>19.3428</c:v>
                </c:pt>
                <c:pt idx="11606">
                  <c:v>19.344466666666701</c:v>
                </c:pt>
                <c:pt idx="11607">
                  <c:v>19.346133333333398</c:v>
                </c:pt>
                <c:pt idx="11608">
                  <c:v>19.347799999999999</c:v>
                </c:pt>
                <c:pt idx="11609">
                  <c:v>19.3494666666667</c:v>
                </c:pt>
                <c:pt idx="11610">
                  <c:v>19.351133333333401</c:v>
                </c:pt>
                <c:pt idx="11611">
                  <c:v>19.352799999999998</c:v>
                </c:pt>
                <c:pt idx="11612">
                  <c:v>19.354466666666699</c:v>
                </c:pt>
                <c:pt idx="11613">
                  <c:v>19.3561333333334</c:v>
                </c:pt>
                <c:pt idx="11614">
                  <c:v>19.357800000000001</c:v>
                </c:pt>
                <c:pt idx="11615">
                  <c:v>19.359466666666702</c:v>
                </c:pt>
                <c:pt idx="11616">
                  <c:v>19.361133333333399</c:v>
                </c:pt>
                <c:pt idx="11617">
                  <c:v>19.3628</c:v>
                </c:pt>
                <c:pt idx="11618">
                  <c:v>19.364466666666701</c:v>
                </c:pt>
                <c:pt idx="11619">
                  <c:v>19.366133333333401</c:v>
                </c:pt>
                <c:pt idx="11620">
                  <c:v>19.367799999999999</c:v>
                </c:pt>
                <c:pt idx="11621">
                  <c:v>19.3694666666667</c:v>
                </c:pt>
                <c:pt idx="11622">
                  <c:v>19.3711333333334</c:v>
                </c:pt>
                <c:pt idx="11623">
                  <c:v>19.372800000000002</c:v>
                </c:pt>
                <c:pt idx="11624">
                  <c:v>19.374466666666699</c:v>
                </c:pt>
                <c:pt idx="11625">
                  <c:v>19.376133333333399</c:v>
                </c:pt>
                <c:pt idx="11626">
                  <c:v>19.377800000000001</c:v>
                </c:pt>
                <c:pt idx="11627">
                  <c:v>19.379466666666701</c:v>
                </c:pt>
                <c:pt idx="11628">
                  <c:v>19.381133333333398</c:v>
                </c:pt>
                <c:pt idx="11629">
                  <c:v>19.3828</c:v>
                </c:pt>
                <c:pt idx="11630">
                  <c:v>19.3844666666667</c:v>
                </c:pt>
                <c:pt idx="11631">
                  <c:v>19.386133333333401</c:v>
                </c:pt>
                <c:pt idx="11632">
                  <c:v>19.387799999999999</c:v>
                </c:pt>
                <c:pt idx="11633">
                  <c:v>19.389466666666699</c:v>
                </c:pt>
                <c:pt idx="11634">
                  <c:v>19.3911333333334</c:v>
                </c:pt>
                <c:pt idx="11635">
                  <c:v>19.392800000000001</c:v>
                </c:pt>
                <c:pt idx="11636">
                  <c:v>19.394466666666698</c:v>
                </c:pt>
                <c:pt idx="11637">
                  <c:v>19.396133333333399</c:v>
                </c:pt>
                <c:pt idx="11638">
                  <c:v>19.3978</c:v>
                </c:pt>
                <c:pt idx="11639">
                  <c:v>19.399466666666701</c:v>
                </c:pt>
                <c:pt idx="11640">
                  <c:v>19.401133333333402</c:v>
                </c:pt>
                <c:pt idx="11641">
                  <c:v>19.402799999999999</c:v>
                </c:pt>
                <c:pt idx="11642">
                  <c:v>19.4044666666667</c:v>
                </c:pt>
                <c:pt idx="11643">
                  <c:v>19.406133333333401</c:v>
                </c:pt>
                <c:pt idx="11644">
                  <c:v>19.407800000000002</c:v>
                </c:pt>
                <c:pt idx="11645">
                  <c:v>19.409466666666699</c:v>
                </c:pt>
                <c:pt idx="11646">
                  <c:v>19.4111333333334</c:v>
                </c:pt>
                <c:pt idx="11647">
                  <c:v>19.412800000000001</c:v>
                </c:pt>
                <c:pt idx="11648">
                  <c:v>19.414466666666701</c:v>
                </c:pt>
                <c:pt idx="11649">
                  <c:v>19.416133333333399</c:v>
                </c:pt>
                <c:pt idx="11650">
                  <c:v>19.4178</c:v>
                </c:pt>
                <c:pt idx="11651">
                  <c:v>19.4194666666667</c:v>
                </c:pt>
                <c:pt idx="11652">
                  <c:v>19.421133333333401</c:v>
                </c:pt>
                <c:pt idx="11653">
                  <c:v>19.422799999999999</c:v>
                </c:pt>
                <c:pt idx="11654">
                  <c:v>19.424466666666699</c:v>
                </c:pt>
                <c:pt idx="11655">
                  <c:v>19.4261333333334</c:v>
                </c:pt>
                <c:pt idx="11656">
                  <c:v>19.427800000000001</c:v>
                </c:pt>
                <c:pt idx="11657">
                  <c:v>19.429466666666698</c:v>
                </c:pt>
                <c:pt idx="11658">
                  <c:v>19.431133333333399</c:v>
                </c:pt>
                <c:pt idx="11659">
                  <c:v>19.4328</c:v>
                </c:pt>
                <c:pt idx="11660">
                  <c:v>19.434466666666701</c:v>
                </c:pt>
                <c:pt idx="11661">
                  <c:v>19.436133333333402</c:v>
                </c:pt>
                <c:pt idx="11662">
                  <c:v>19.437799999999999</c:v>
                </c:pt>
                <c:pt idx="11663">
                  <c:v>19.4394666666667</c:v>
                </c:pt>
                <c:pt idx="11664">
                  <c:v>19.441133333333401</c:v>
                </c:pt>
                <c:pt idx="11665">
                  <c:v>19.442799999999998</c:v>
                </c:pt>
                <c:pt idx="11666">
                  <c:v>19.444466666666699</c:v>
                </c:pt>
                <c:pt idx="11667">
                  <c:v>19.4461333333334</c:v>
                </c:pt>
                <c:pt idx="11668">
                  <c:v>19.447800000000001</c:v>
                </c:pt>
                <c:pt idx="11669">
                  <c:v>19.449466666666702</c:v>
                </c:pt>
                <c:pt idx="11670">
                  <c:v>19.451133333333399</c:v>
                </c:pt>
                <c:pt idx="11671">
                  <c:v>19.4528</c:v>
                </c:pt>
                <c:pt idx="11672">
                  <c:v>19.454466666666701</c:v>
                </c:pt>
                <c:pt idx="11673">
                  <c:v>19.456133333333401</c:v>
                </c:pt>
                <c:pt idx="11674">
                  <c:v>19.457799999999999</c:v>
                </c:pt>
                <c:pt idx="11675">
                  <c:v>19.4594666666667</c:v>
                </c:pt>
                <c:pt idx="11676">
                  <c:v>19.4611333333334</c:v>
                </c:pt>
                <c:pt idx="11677">
                  <c:v>19.462800000000001</c:v>
                </c:pt>
                <c:pt idx="11678">
                  <c:v>19.464466666666699</c:v>
                </c:pt>
                <c:pt idx="11679">
                  <c:v>19.466133333333399</c:v>
                </c:pt>
                <c:pt idx="11680">
                  <c:v>19.4678</c:v>
                </c:pt>
                <c:pt idx="11681">
                  <c:v>19.469466666666701</c:v>
                </c:pt>
                <c:pt idx="11682">
                  <c:v>19.471133333333398</c:v>
                </c:pt>
                <c:pt idx="11683">
                  <c:v>19.472799999999999</c:v>
                </c:pt>
                <c:pt idx="11684">
                  <c:v>19.4744666666667</c:v>
                </c:pt>
                <c:pt idx="11685">
                  <c:v>19.476133333333401</c:v>
                </c:pt>
                <c:pt idx="11686">
                  <c:v>19.477799999999998</c:v>
                </c:pt>
                <c:pt idx="11687">
                  <c:v>19.479466666666699</c:v>
                </c:pt>
                <c:pt idx="11688">
                  <c:v>19.4811333333334</c:v>
                </c:pt>
                <c:pt idx="11689">
                  <c:v>19.482800000000001</c:v>
                </c:pt>
                <c:pt idx="11690">
                  <c:v>19.484466666666702</c:v>
                </c:pt>
                <c:pt idx="11691">
                  <c:v>19.486133333333399</c:v>
                </c:pt>
                <c:pt idx="11692">
                  <c:v>19.4878</c:v>
                </c:pt>
                <c:pt idx="11693">
                  <c:v>19.489466666666701</c:v>
                </c:pt>
                <c:pt idx="11694">
                  <c:v>19.491133333333401</c:v>
                </c:pt>
                <c:pt idx="11695">
                  <c:v>19.492799999999999</c:v>
                </c:pt>
                <c:pt idx="11696">
                  <c:v>19.4944666666667</c:v>
                </c:pt>
                <c:pt idx="11697">
                  <c:v>19.4961333333334</c:v>
                </c:pt>
                <c:pt idx="11698">
                  <c:v>19.497800000000002</c:v>
                </c:pt>
                <c:pt idx="11699">
                  <c:v>19.499466666666699</c:v>
                </c:pt>
                <c:pt idx="11700">
                  <c:v>19.501133333333399</c:v>
                </c:pt>
                <c:pt idx="11701">
                  <c:v>19.502800000000001</c:v>
                </c:pt>
                <c:pt idx="11702">
                  <c:v>19.504466666666701</c:v>
                </c:pt>
                <c:pt idx="11703">
                  <c:v>19.506133333333398</c:v>
                </c:pt>
                <c:pt idx="11704">
                  <c:v>19.5078</c:v>
                </c:pt>
                <c:pt idx="11705">
                  <c:v>19.5094666666667</c:v>
                </c:pt>
                <c:pt idx="11706">
                  <c:v>19.511133333333401</c:v>
                </c:pt>
                <c:pt idx="11707">
                  <c:v>19.512799999999999</c:v>
                </c:pt>
                <c:pt idx="11708">
                  <c:v>19.514466666666699</c:v>
                </c:pt>
                <c:pt idx="11709">
                  <c:v>19.5161333333334</c:v>
                </c:pt>
                <c:pt idx="11710">
                  <c:v>19.517800000000001</c:v>
                </c:pt>
                <c:pt idx="11711">
                  <c:v>19.519466666666698</c:v>
                </c:pt>
                <c:pt idx="11712">
                  <c:v>19.521133333333399</c:v>
                </c:pt>
                <c:pt idx="11713">
                  <c:v>19.5228</c:v>
                </c:pt>
                <c:pt idx="11714">
                  <c:v>19.524466666666701</c:v>
                </c:pt>
                <c:pt idx="11715">
                  <c:v>19.526133333333402</c:v>
                </c:pt>
                <c:pt idx="11716">
                  <c:v>19.527799999999999</c:v>
                </c:pt>
                <c:pt idx="11717">
                  <c:v>19.5294666666667</c:v>
                </c:pt>
                <c:pt idx="11718">
                  <c:v>19.531133333333401</c:v>
                </c:pt>
                <c:pt idx="11719">
                  <c:v>19.532800000000002</c:v>
                </c:pt>
                <c:pt idx="11720">
                  <c:v>19.534466666666699</c:v>
                </c:pt>
                <c:pt idx="11721">
                  <c:v>19.5361333333334</c:v>
                </c:pt>
                <c:pt idx="11722">
                  <c:v>19.537800000000001</c:v>
                </c:pt>
                <c:pt idx="11723">
                  <c:v>19.539466666666701</c:v>
                </c:pt>
                <c:pt idx="11724">
                  <c:v>19.541133333333399</c:v>
                </c:pt>
                <c:pt idx="11725">
                  <c:v>19.5428</c:v>
                </c:pt>
                <c:pt idx="11726">
                  <c:v>19.5444666666667</c:v>
                </c:pt>
                <c:pt idx="11727">
                  <c:v>19.546133333333401</c:v>
                </c:pt>
                <c:pt idx="11728">
                  <c:v>19.547799999999999</c:v>
                </c:pt>
                <c:pt idx="11729">
                  <c:v>19.549466666666699</c:v>
                </c:pt>
                <c:pt idx="11730">
                  <c:v>19.5511333333334</c:v>
                </c:pt>
                <c:pt idx="11731">
                  <c:v>19.552800000000001</c:v>
                </c:pt>
                <c:pt idx="11732">
                  <c:v>19.554466666666698</c:v>
                </c:pt>
                <c:pt idx="11733">
                  <c:v>19.556133333333399</c:v>
                </c:pt>
                <c:pt idx="11734">
                  <c:v>19.5578</c:v>
                </c:pt>
                <c:pt idx="11735">
                  <c:v>19.559466666666701</c:v>
                </c:pt>
                <c:pt idx="11736">
                  <c:v>19.561133333333402</c:v>
                </c:pt>
                <c:pt idx="11737">
                  <c:v>19.562799999999999</c:v>
                </c:pt>
                <c:pt idx="11738">
                  <c:v>19.5644666666667</c:v>
                </c:pt>
                <c:pt idx="11739">
                  <c:v>19.566133333333401</c:v>
                </c:pt>
                <c:pt idx="11740">
                  <c:v>19.567799999999998</c:v>
                </c:pt>
                <c:pt idx="11741">
                  <c:v>19.569466666666699</c:v>
                </c:pt>
                <c:pt idx="11742">
                  <c:v>19.5711333333334</c:v>
                </c:pt>
                <c:pt idx="11743">
                  <c:v>19.572800000000001</c:v>
                </c:pt>
                <c:pt idx="11744">
                  <c:v>19.574466666666702</c:v>
                </c:pt>
                <c:pt idx="11745">
                  <c:v>19.576133333333399</c:v>
                </c:pt>
                <c:pt idx="11746">
                  <c:v>19.5778</c:v>
                </c:pt>
                <c:pt idx="11747">
                  <c:v>19.579466666666701</c:v>
                </c:pt>
                <c:pt idx="11748">
                  <c:v>19.581133333333401</c:v>
                </c:pt>
                <c:pt idx="11749">
                  <c:v>19.582799999999999</c:v>
                </c:pt>
                <c:pt idx="11750">
                  <c:v>19.5844666666667</c:v>
                </c:pt>
                <c:pt idx="11751">
                  <c:v>19.5861333333334</c:v>
                </c:pt>
                <c:pt idx="11752">
                  <c:v>19.587800000000001</c:v>
                </c:pt>
                <c:pt idx="11753">
                  <c:v>19.589466666666699</c:v>
                </c:pt>
                <c:pt idx="11754">
                  <c:v>19.591133333333399</c:v>
                </c:pt>
                <c:pt idx="11755">
                  <c:v>19.5928</c:v>
                </c:pt>
                <c:pt idx="11756">
                  <c:v>19.594466666666701</c:v>
                </c:pt>
                <c:pt idx="11757">
                  <c:v>19.596133333333398</c:v>
                </c:pt>
                <c:pt idx="11758">
                  <c:v>19.597799999999999</c:v>
                </c:pt>
                <c:pt idx="11759">
                  <c:v>19.5994666666667</c:v>
                </c:pt>
                <c:pt idx="11760">
                  <c:v>19.601133333333401</c:v>
                </c:pt>
                <c:pt idx="11761">
                  <c:v>19.602799999999998</c:v>
                </c:pt>
                <c:pt idx="11762">
                  <c:v>19.604466666666699</c:v>
                </c:pt>
                <c:pt idx="11763">
                  <c:v>19.6061333333334</c:v>
                </c:pt>
                <c:pt idx="11764">
                  <c:v>19.607800000000001</c:v>
                </c:pt>
                <c:pt idx="11765">
                  <c:v>19.609466666666702</c:v>
                </c:pt>
                <c:pt idx="11766">
                  <c:v>19.611133333333399</c:v>
                </c:pt>
                <c:pt idx="11767">
                  <c:v>19.6128</c:v>
                </c:pt>
                <c:pt idx="11768">
                  <c:v>19.614466666666701</c:v>
                </c:pt>
                <c:pt idx="11769">
                  <c:v>19.616133333333401</c:v>
                </c:pt>
                <c:pt idx="11770">
                  <c:v>19.617799999999999</c:v>
                </c:pt>
                <c:pt idx="11771">
                  <c:v>19.6194666666667</c:v>
                </c:pt>
                <c:pt idx="11772">
                  <c:v>19.6211333333334</c:v>
                </c:pt>
                <c:pt idx="11773">
                  <c:v>19.622800000000002</c:v>
                </c:pt>
                <c:pt idx="11774">
                  <c:v>19.624466666666699</c:v>
                </c:pt>
                <c:pt idx="11775">
                  <c:v>19.626133333333399</c:v>
                </c:pt>
                <c:pt idx="11776">
                  <c:v>19.627800000000001</c:v>
                </c:pt>
                <c:pt idx="11777">
                  <c:v>19.629466666666701</c:v>
                </c:pt>
                <c:pt idx="11778">
                  <c:v>19.631133333333398</c:v>
                </c:pt>
                <c:pt idx="11779">
                  <c:v>19.6328</c:v>
                </c:pt>
                <c:pt idx="11780">
                  <c:v>19.6344666666667</c:v>
                </c:pt>
                <c:pt idx="11781">
                  <c:v>19.636133333333401</c:v>
                </c:pt>
                <c:pt idx="11782">
                  <c:v>19.637799999999999</c:v>
                </c:pt>
                <c:pt idx="11783">
                  <c:v>19.639466666666699</c:v>
                </c:pt>
                <c:pt idx="11784">
                  <c:v>19.6411333333334</c:v>
                </c:pt>
                <c:pt idx="11785">
                  <c:v>19.642800000000001</c:v>
                </c:pt>
                <c:pt idx="11786">
                  <c:v>19.644466666666698</c:v>
                </c:pt>
                <c:pt idx="11787">
                  <c:v>19.646133333333399</c:v>
                </c:pt>
                <c:pt idx="11788">
                  <c:v>19.6478</c:v>
                </c:pt>
                <c:pt idx="11789">
                  <c:v>19.649466666666701</c:v>
                </c:pt>
                <c:pt idx="11790">
                  <c:v>19.651133333333402</c:v>
                </c:pt>
                <c:pt idx="11791">
                  <c:v>19.652799999999999</c:v>
                </c:pt>
                <c:pt idx="11792">
                  <c:v>19.6544666666667</c:v>
                </c:pt>
                <c:pt idx="11793">
                  <c:v>19.656133333333401</c:v>
                </c:pt>
                <c:pt idx="11794">
                  <c:v>19.657800000000002</c:v>
                </c:pt>
                <c:pt idx="11795">
                  <c:v>19.659466666666699</c:v>
                </c:pt>
                <c:pt idx="11796">
                  <c:v>19.6611333333334</c:v>
                </c:pt>
                <c:pt idx="11797">
                  <c:v>19.662800000000001</c:v>
                </c:pt>
                <c:pt idx="11798">
                  <c:v>19.664466666666701</c:v>
                </c:pt>
                <c:pt idx="11799">
                  <c:v>19.666133333333399</c:v>
                </c:pt>
                <c:pt idx="11800">
                  <c:v>19.6678</c:v>
                </c:pt>
                <c:pt idx="11801">
                  <c:v>19.6694666666667</c:v>
                </c:pt>
                <c:pt idx="11802">
                  <c:v>19.671133333333401</c:v>
                </c:pt>
                <c:pt idx="11803">
                  <c:v>19.672799999999999</c:v>
                </c:pt>
                <c:pt idx="11804">
                  <c:v>19.674466666666699</c:v>
                </c:pt>
                <c:pt idx="11805">
                  <c:v>19.6761333333334</c:v>
                </c:pt>
                <c:pt idx="11806">
                  <c:v>19.677800000000001</c:v>
                </c:pt>
                <c:pt idx="11807">
                  <c:v>19.679466666666698</c:v>
                </c:pt>
                <c:pt idx="11808">
                  <c:v>19.681133333333399</c:v>
                </c:pt>
                <c:pt idx="11809">
                  <c:v>19.6828</c:v>
                </c:pt>
                <c:pt idx="11810">
                  <c:v>19.684466666666701</c:v>
                </c:pt>
                <c:pt idx="11811">
                  <c:v>19.686133333333402</c:v>
                </c:pt>
                <c:pt idx="11812">
                  <c:v>19.687799999999999</c:v>
                </c:pt>
                <c:pt idx="11813">
                  <c:v>19.6894666666667</c:v>
                </c:pt>
                <c:pt idx="11814">
                  <c:v>19.691133333333401</c:v>
                </c:pt>
                <c:pt idx="11815">
                  <c:v>19.692799999999998</c:v>
                </c:pt>
                <c:pt idx="11816">
                  <c:v>19.694466666666699</c:v>
                </c:pt>
                <c:pt idx="11817">
                  <c:v>19.6961333333334</c:v>
                </c:pt>
                <c:pt idx="11818">
                  <c:v>19.697800000000001</c:v>
                </c:pt>
                <c:pt idx="11819">
                  <c:v>19.699466666666702</c:v>
                </c:pt>
                <c:pt idx="11820">
                  <c:v>19.701133333333399</c:v>
                </c:pt>
                <c:pt idx="11821">
                  <c:v>19.7028</c:v>
                </c:pt>
                <c:pt idx="11822">
                  <c:v>19.704466666666701</c:v>
                </c:pt>
                <c:pt idx="11823">
                  <c:v>19.706133333333401</c:v>
                </c:pt>
                <c:pt idx="11824">
                  <c:v>19.707799999999999</c:v>
                </c:pt>
                <c:pt idx="11825">
                  <c:v>19.7094666666667</c:v>
                </c:pt>
                <c:pt idx="11826">
                  <c:v>19.7111333333334</c:v>
                </c:pt>
                <c:pt idx="11827">
                  <c:v>19.712800000000001</c:v>
                </c:pt>
                <c:pt idx="11828">
                  <c:v>19.714466666666699</c:v>
                </c:pt>
                <c:pt idx="11829">
                  <c:v>19.716133333333399</c:v>
                </c:pt>
                <c:pt idx="11830">
                  <c:v>19.7178</c:v>
                </c:pt>
                <c:pt idx="11831">
                  <c:v>19.719466666666701</c:v>
                </c:pt>
                <c:pt idx="11832">
                  <c:v>19.721133333333398</c:v>
                </c:pt>
                <c:pt idx="11833">
                  <c:v>19.722799999999999</c:v>
                </c:pt>
                <c:pt idx="11834">
                  <c:v>19.7244666666667</c:v>
                </c:pt>
                <c:pt idx="11835">
                  <c:v>19.726133333333401</c:v>
                </c:pt>
                <c:pt idx="11836">
                  <c:v>19.727799999999998</c:v>
                </c:pt>
                <c:pt idx="11837">
                  <c:v>19.729466666666699</c:v>
                </c:pt>
                <c:pt idx="11838">
                  <c:v>19.7311333333334</c:v>
                </c:pt>
                <c:pt idx="11839">
                  <c:v>19.732800000000001</c:v>
                </c:pt>
                <c:pt idx="11840">
                  <c:v>19.734466666666702</c:v>
                </c:pt>
                <c:pt idx="11841">
                  <c:v>19.736133333333399</c:v>
                </c:pt>
                <c:pt idx="11842">
                  <c:v>19.7378</c:v>
                </c:pt>
                <c:pt idx="11843">
                  <c:v>19.739466666666701</c:v>
                </c:pt>
                <c:pt idx="11844">
                  <c:v>19.741133333333401</c:v>
                </c:pt>
                <c:pt idx="11845">
                  <c:v>19.742799999999999</c:v>
                </c:pt>
                <c:pt idx="11846">
                  <c:v>19.7444666666667</c:v>
                </c:pt>
                <c:pt idx="11847">
                  <c:v>19.7461333333334</c:v>
                </c:pt>
                <c:pt idx="11848">
                  <c:v>19.747800000000002</c:v>
                </c:pt>
                <c:pt idx="11849">
                  <c:v>19.749466666666699</c:v>
                </c:pt>
                <c:pt idx="11850">
                  <c:v>19.751133333333399</c:v>
                </c:pt>
                <c:pt idx="11851">
                  <c:v>19.752800000000001</c:v>
                </c:pt>
                <c:pt idx="11852">
                  <c:v>19.754466666666701</c:v>
                </c:pt>
                <c:pt idx="11853">
                  <c:v>19.756133333333398</c:v>
                </c:pt>
                <c:pt idx="11854">
                  <c:v>19.7578</c:v>
                </c:pt>
                <c:pt idx="11855">
                  <c:v>19.7594666666667</c:v>
                </c:pt>
                <c:pt idx="11856">
                  <c:v>19.761133333333401</c:v>
                </c:pt>
                <c:pt idx="11857">
                  <c:v>19.762799999999999</c:v>
                </c:pt>
                <c:pt idx="11858">
                  <c:v>19.764466666666699</c:v>
                </c:pt>
                <c:pt idx="11859">
                  <c:v>19.7661333333334</c:v>
                </c:pt>
                <c:pt idx="11860">
                  <c:v>19.767800000000001</c:v>
                </c:pt>
                <c:pt idx="11861">
                  <c:v>19.769466666666698</c:v>
                </c:pt>
                <c:pt idx="11862">
                  <c:v>19.771133333333399</c:v>
                </c:pt>
                <c:pt idx="11863">
                  <c:v>19.7728</c:v>
                </c:pt>
                <c:pt idx="11864">
                  <c:v>19.774466666666701</c:v>
                </c:pt>
                <c:pt idx="11865">
                  <c:v>19.776133333333402</c:v>
                </c:pt>
                <c:pt idx="11866">
                  <c:v>19.777799999999999</c:v>
                </c:pt>
                <c:pt idx="11867">
                  <c:v>19.7794666666667</c:v>
                </c:pt>
                <c:pt idx="11868">
                  <c:v>19.781133333333401</c:v>
                </c:pt>
                <c:pt idx="11869">
                  <c:v>19.782800000000002</c:v>
                </c:pt>
                <c:pt idx="11870">
                  <c:v>19.784466666666699</c:v>
                </c:pt>
                <c:pt idx="11871">
                  <c:v>19.7861333333334</c:v>
                </c:pt>
                <c:pt idx="11872">
                  <c:v>19.787800000000001</c:v>
                </c:pt>
                <c:pt idx="11873">
                  <c:v>19.789466666666701</c:v>
                </c:pt>
                <c:pt idx="11874">
                  <c:v>19.791133333333399</c:v>
                </c:pt>
                <c:pt idx="11875">
                  <c:v>19.7928</c:v>
                </c:pt>
                <c:pt idx="11876">
                  <c:v>19.7944666666667</c:v>
                </c:pt>
                <c:pt idx="11877">
                  <c:v>19.796133333333401</c:v>
                </c:pt>
                <c:pt idx="11878">
                  <c:v>19.797799999999999</c:v>
                </c:pt>
                <c:pt idx="11879">
                  <c:v>19.799466666666699</c:v>
                </c:pt>
                <c:pt idx="11880">
                  <c:v>19.8011333333334</c:v>
                </c:pt>
                <c:pt idx="11881">
                  <c:v>19.802800000000001</c:v>
                </c:pt>
                <c:pt idx="11882">
                  <c:v>19.804466666666698</c:v>
                </c:pt>
                <c:pt idx="11883">
                  <c:v>19.806133333333399</c:v>
                </c:pt>
                <c:pt idx="11884">
                  <c:v>19.8078</c:v>
                </c:pt>
                <c:pt idx="11885">
                  <c:v>19.809466666666701</c:v>
                </c:pt>
                <c:pt idx="11886">
                  <c:v>19.811133333333402</c:v>
                </c:pt>
                <c:pt idx="11887">
                  <c:v>19.812799999999999</c:v>
                </c:pt>
                <c:pt idx="11888">
                  <c:v>19.8144666666667</c:v>
                </c:pt>
                <c:pt idx="11889">
                  <c:v>19.816133333333401</c:v>
                </c:pt>
                <c:pt idx="11890">
                  <c:v>19.817799999999998</c:v>
                </c:pt>
                <c:pt idx="11891">
                  <c:v>19.819466666666699</c:v>
                </c:pt>
                <c:pt idx="11892">
                  <c:v>19.8211333333334</c:v>
                </c:pt>
                <c:pt idx="11893">
                  <c:v>19.822800000000001</c:v>
                </c:pt>
                <c:pt idx="11894">
                  <c:v>19.824466666666702</c:v>
                </c:pt>
                <c:pt idx="11895">
                  <c:v>19.826133333333399</c:v>
                </c:pt>
                <c:pt idx="11896">
                  <c:v>19.8278</c:v>
                </c:pt>
                <c:pt idx="11897">
                  <c:v>19.829466666666701</c:v>
                </c:pt>
                <c:pt idx="11898">
                  <c:v>19.831133333333401</c:v>
                </c:pt>
                <c:pt idx="11899">
                  <c:v>19.832799999999999</c:v>
                </c:pt>
                <c:pt idx="11900">
                  <c:v>19.8344666666667</c:v>
                </c:pt>
                <c:pt idx="11901">
                  <c:v>19.8361333333334</c:v>
                </c:pt>
                <c:pt idx="11902">
                  <c:v>19.837800000000001</c:v>
                </c:pt>
                <c:pt idx="11903">
                  <c:v>19.839466666666699</c:v>
                </c:pt>
                <c:pt idx="11904">
                  <c:v>19.841133333333399</c:v>
                </c:pt>
                <c:pt idx="11905">
                  <c:v>19.8428</c:v>
                </c:pt>
                <c:pt idx="11906">
                  <c:v>19.844466666666701</c:v>
                </c:pt>
                <c:pt idx="11907">
                  <c:v>19.846133333333398</c:v>
                </c:pt>
                <c:pt idx="11908">
                  <c:v>19.847799999999999</c:v>
                </c:pt>
                <c:pt idx="11909">
                  <c:v>19.8494666666667</c:v>
                </c:pt>
                <c:pt idx="11910">
                  <c:v>19.851133333333401</c:v>
                </c:pt>
                <c:pt idx="11911">
                  <c:v>19.852799999999998</c:v>
                </c:pt>
                <c:pt idx="11912">
                  <c:v>19.854466666666699</c:v>
                </c:pt>
                <c:pt idx="11913">
                  <c:v>19.8561333333334</c:v>
                </c:pt>
                <c:pt idx="11914">
                  <c:v>19.857800000000001</c:v>
                </c:pt>
                <c:pt idx="11915">
                  <c:v>19.859466666666702</c:v>
                </c:pt>
                <c:pt idx="11916">
                  <c:v>19.861133333333399</c:v>
                </c:pt>
                <c:pt idx="11917">
                  <c:v>19.8628</c:v>
                </c:pt>
                <c:pt idx="11918">
                  <c:v>19.864466666666701</c:v>
                </c:pt>
                <c:pt idx="11919">
                  <c:v>19.866133333333401</c:v>
                </c:pt>
                <c:pt idx="11920">
                  <c:v>19.867799999999999</c:v>
                </c:pt>
                <c:pt idx="11921">
                  <c:v>19.8694666666667</c:v>
                </c:pt>
                <c:pt idx="11922">
                  <c:v>19.8711333333334</c:v>
                </c:pt>
                <c:pt idx="11923">
                  <c:v>19.872800000000002</c:v>
                </c:pt>
                <c:pt idx="11924">
                  <c:v>19.874466666666699</c:v>
                </c:pt>
                <c:pt idx="11925">
                  <c:v>19.876133333333399</c:v>
                </c:pt>
                <c:pt idx="11926">
                  <c:v>19.877800000000001</c:v>
                </c:pt>
                <c:pt idx="11927">
                  <c:v>19.879466666666701</c:v>
                </c:pt>
                <c:pt idx="11928">
                  <c:v>19.881133333333398</c:v>
                </c:pt>
                <c:pt idx="11929">
                  <c:v>19.8828</c:v>
                </c:pt>
                <c:pt idx="11930">
                  <c:v>19.8844666666667</c:v>
                </c:pt>
                <c:pt idx="11931">
                  <c:v>19.886133333333401</c:v>
                </c:pt>
                <c:pt idx="11932">
                  <c:v>19.887799999999999</c:v>
                </c:pt>
                <c:pt idx="11933">
                  <c:v>19.889466666666699</c:v>
                </c:pt>
                <c:pt idx="11934">
                  <c:v>19.8911333333334</c:v>
                </c:pt>
                <c:pt idx="11935">
                  <c:v>19.892800000000001</c:v>
                </c:pt>
                <c:pt idx="11936">
                  <c:v>19.894466666666698</c:v>
                </c:pt>
                <c:pt idx="11937">
                  <c:v>19.896133333333399</c:v>
                </c:pt>
                <c:pt idx="11938">
                  <c:v>19.8978</c:v>
                </c:pt>
                <c:pt idx="11939">
                  <c:v>19.899466666666701</c:v>
                </c:pt>
                <c:pt idx="11940">
                  <c:v>19.901133333333402</c:v>
                </c:pt>
                <c:pt idx="11941">
                  <c:v>19.902799999999999</c:v>
                </c:pt>
                <c:pt idx="11942">
                  <c:v>19.9044666666667</c:v>
                </c:pt>
                <c:pt idx="11943">
                  <c:v>19.906133333333401</c:v>
                </c:pt>
                <c:pt idx="11944">
                  <c:v>19.907800000000002</c:v>
                </c:pt>
                <c:pt idx="11945">
                  <c:v>19.909466666666699</c:v>
                </c:pt>
                <c:pt idx="11946">
                  <c:v>19.9111333333334</c:v>
                </c:pt>
                <c:pt idx="11947">
                  <c:v>19.912800000000001</c:v>
                </c:pt>
                <c:pt idx="11948">
                  <c:v>19.914466666666701</c:v>
                </c:pt>
                <c:pt idx="11949">
                  <c:v>19.916133333333399</c:v>
                </c:pt>
                <c:pt idx="11950">
                  <c:v>19.9178</c:v>
                </c:pt>
                <c:pt idx="11951">
                  <c:v>19.9194666666667</c:v>
                </c:pt>
                <c:pt idx="11952">
                  <c:v>19.921133333333401</c:v>
                </c:pt>
                <c:pt idx="11953">
                  <c:v>19.922799999999999</c:v>
                </c:pt>
                <c:pt idx="11954">
                  <c:v>19.924466666666699</c:v>
                </c:pt>
                <c:pt idx="11955">
                  <c:v>19.9261333333334</c:v>
                </c:pt>
                <c:pt idx="11956">
                  <c:v>19.927800000000001</c:v>
                </c:pt>
                <c:pt idx="11957">
                  <c:v>19.929466666666698</c:v>
                </c:pt>
                <c:pt idx="11958">
                  <c:v>19.931133333333399</c:v>
                </c:pt>
                <c:pt idx="11959">
                  <c:v>19.9328</c:v>
                </c:pt>
                <c:pt idx="11960">
                  <c:v>19.934466666666701</c:v>
                </c:pt>
                <c:pt idx="11961">
                  <c:v>19.936133333333402</c:v>
                </c:pt>
                <c:pt idx="11962">
                  <c:v>19.937799999999999</c:v>
                </c:pt>
                <c:pt idx="11963">
                  <c:v>19.9394666666667</c:v>
                </c:pt>
                <c:pt idx="11964">
                  <c:v>19.941133333333401</c:v>
                </c:pt>
                <c:pt idx="11965">
                  <c:v>19.942799999999998</c:v>
                </c:pt>
                <c:pt idx="11966">
                  <c:v>19.944466666666699</c:v>
                </c:pt>
                <c:pt idx="11967">
                  <c:v>19.9461333333334</c:v>
                </c:pt>
                <c:pt idx="11968">
                  <c:v>19.947800000000001</c:v>
                </c:pt>
                <c:pt idx="11969">
                  <c:v>19.949466666666702</c:v>
                </c:pt>
                <c:pt idx="11970">
                  <c:v>19.951133333333399</c:v>
                </c:pt>
                <c:pt idx="11971">
                  <c:v>19.9528</c:v>
                </c:pt>
                <c:pt idx="11972">
                  <c:v>19.954466666666701</c:v>
                </c:pt>
                <c:pt idx="11973">
                  <c:v>19.956133333333401</c:v>
                </c:pt>
                <c:pt idx="11974">
                  <c:v>19.957799999999999</c:v>
                </c:pt>
                <c:pt idx="11975">
                  <c:v>19.9594666666667</c:v>
                </c:pt>
                <c:pt idx="11976">
                  <c:v>19.9611333333334</c:v>
                </c:pt>
                <c:pt idx="11977">
                  <c:v>19.962800000000001</c:v>
                </c:pt>
                <c:pt idx="11978">
                  <c:v>19.964466666666699</c:v>
                </c:pt>
                <c:pt idx="11979">
                  <c:v>19.966133333333399</c:v>
                </c:pt>
                <c:pt idx="11980">
                  <c:v>19.9678</c:v>
                </c:pt>
                <c:pt idx="11981">
                  <c:v>19.969466666666701</c:v>
                </c:pt>
                <c:pt idx="11982">
                  <c:v>19.971133333333398</c:v>
                </c:pt>
                <c:pt idx="11983">
                  <c:v>19.972799999999999</c:v>
                </c:pt>
                <c:pt idx="11984">
                  <c:v>19.9744666666667</c:v>
                </c:pt>
                <c:pt idx="11985">
                  <c:v>19.976133333333401</c:v>
                </c:pt>
                <c:pt idx="11986">
                  <c:v>19.977799999999998</c:v>
                </c:pt>
                <c:pt idx="11987">
                  <c:v>19.979466666666699</c:v>
                </c:pt>
                <c:pt idx="11988">
                  <c:v>19.9811333333334</c:v>
                </c:pt>
                <c:pt idx="11989">
                  <c:v>19.982800000000001</c:v>
                </c:pt>
                <c:pt idx="11990">
                  <c:v>19.984466666666702</c:v>
                </c:pt>
                <c:pt idx="11991">
                  <c:v>19.986133333333399</c:v>
                </c:pt>
                <c:pt idx="11992">
                  <c:v>19.9878</c:v>
                </c:pt>
                <c:pt idx="11993">
                  <c:v>19.989466666666701</c:v>
                </c:pt>
                <c:pt idx="11994">
                  <c:v>19.991133333333401</c:v>
                </c:pt>
                <c:pt idx="11995">
                  <c:v>19.992799999999999</c:v>
                </c:pt>
                <c:pt idx="11996">
                  <c:v>19.9944666666667</c:v>
                </c:pt>
                <c:pt idx="11997">
                  <c:v>19.9961333333334</c:v>
                </c:pt>
                <c:pt idx="11998">
                  <c:v>19.997800000000002</c:v>
                </c:pt>
                <c:pt idx="11999">
                  <c:v>19.999466666666699</c:v>
                </c:pt>
                <c:pt idx="12000">
                  <c:v>20.001133333333399</c:v>
                </c:pt>
                <c:pt idx="12001">
                  <c:v>20.002800000000001</c:v>
                </c:pt>
                <c:pt idx="12002">
                  <c:v>20.004466666666701</c:v>
                </c:pt>
                <c:pt idx="12003">
                  <c:v>20.006133333333398</c:v>
                </c:pt>
                <c:pt idx="12004">
                  <c:v>20.0078</c:v>
                </c:pt>
                <c:pt idx="12005">
                  <c:v>20.0094666666667</c:v>
                </c:pt>
                <c:pt idx="12006">
                  <c:v>20.011133333333401</c:v>
                </c:pt>
                <c:pt idx="12007">
                  <c:v>20.012799999999999</c:v>
                </c:pt>
                <c:pt idx="12008">
                  <c:v>20.014466666666699</c:v>
                </c:pt>
                <c:pt idx="12009">
                  <c:v>20.0161333333334</c:v>
                </c:pt>
                <c:pt idx="12010">
                  <c:v>20.017800000000001</c:v>
                </c:pt>
                <c:pt idx="12011">
                  <c:v>20.019466666666698</c:v>
                </c:pt>
                <c:pt idx="12012">
                  <c:v>20.021133333333399</c:v>
                </c:pt>
                <c:pt idx="12013">
                  <c:v>20.0228</c:v>
                </c:pt>
                <c:pt idx="12014">
                  <c:v>20.024466666666701</c:v>
                </c:pt>
                <c:pt idx="12015">
                  <c:v>20.026133333333402</c:v>
                </c:pt>
                <c:pt idx="12016">
                  <c:v>20.027799999999999</c:v>
                </c:pt>
                <c:pt idx="12017">
                  <c:v>20.0294666666667</c:v>
                </c:pt>
                <c:pt idx="12018">
                  <c:v>20.031133333333401</c:v>
                </c:pt>
                <c:pt idx="12019">
                  <c:v>20.032800000000002</c:v>
                </c:pt>
                <c:pt idx="12020">
                  <c:v>20.034466666666699</c:v>
                </c:pt>
                <c:pt idx="12021">
                  <c:v>20.0361333333334</c:v>
                </c:pt>
                <c:pt idx="12022">
                  <c:v>20.037800000000001</c:v>
                </c:pt>
                <c:pt idx="12023">
                  <c:v>20.039466666666701</c:v>
                </c:pt>
                <c:pt idx="12024">
                  <c:v>20.041133333333399</c:v>
                </c:pt>
                <c:pt idx="12025">
                  <c:v>20.0428</c:v>
                </c:pt>
                <c:pt idx="12026">
                  <c:v>20.0444666666667</c:v>
                </c:pt>
                <c:pt idx="12027">
                  <c:v>20.046133333333401</c:v>
                </c:pt>
                <c:pt idx="12028">
                  <c:v>20.047799999999999</c:v>
                </c:pt>
                <c:pt idx="12029">
                  <c:v>20.049466666666699</c:v>
                </c:pt>
                <c:pt idx="12030">
                  <c:v>20.0511333333334</c:v>
                </c:pt>
                <c:pt idx="12031">
                  <c:v>20.052800000000001</c:v>
                </c:pt>
                <c:pt idx="12032">
                  <c:v>20.054466666666698</c:v>
                </c:pt>
                <c:pt idx="12033">
                  <c:v>20.056133333333399</c:v>
                </c:pt>
                <c:pt idx="12034">
                  <c:v>20.0578</c:v>
                </c:pt>
                <c:pt idx="12035">
                  <c:v>20.059466666666701</c:v>
                </c:pt>
                <c:pt idx="12036">
                  <c:v>20.061133333333402</c:v>
                </c:pt>
                <c:pt idx="12037">
                  <c:v>20.062799999999999</c:v>
                </c:pt>
                <c:pt idx="12038">
                  <c:v>20.0644666666667</c:v>
                </c:pt>
                <c:pt idx="12039">
                  <c:v>20.066133333333401</c:v>
                </c:pt>
                <c:pt idx="12040">
                  <c:v>20.067799999999998</c:v>
                </c:pt>
                <c:pt idx="12041">
                  <c:v>20.069466666666699</c:v>
                </c:pt>
                <c:pt idx="12042">
                  <c:v>20.0711333333334</c:v>
                </c:pt>
                <c:pt idx="12043">
                  <c:v>20.072800000000001</c:v>
                </c:pt>
                <c:pt idx="12044">
                  <c:v>20.074466666666702</c:v>
                </c:pt>
                <c:pt idx="12045">
                  <c:v>20.076133333333399</c:v>
                </c:pt>
                <c:pt idx="12046">
                  <c:v>20.0778</c:v>
                </c:pt>
                <c:pt idx="12047">
                  <c:v>20.079466666666701</c:v>
                </c:pt>
                <c:pt idx="12048">
                  <c:v>20.081133333333401</c:v>
                </c:pt>
                <c:pt idx="12049">
                  <c:v>20.082799999999999</c:v>
                </c:pt>
                <c:pt idx="12050">
                  <c:v>20.0844666666667</c:v>
                </c:pt>
                <c:pt idx="12051">
                  <c:v>20.0861333333334</c:v>
                </c:pt>
                <c:pt idx="12052">
                  <c:v>20.087800000000001</c:v>
                </c:pt>
                <c:pt idx="12053">
                  <c:v>20.089466666666699</c:v>
                </c:pt>
                <c:pt idx="12054">
                  <c:v>20.091133333333399</c:v>
                </c:pt>
                <c:pt idx="12055">
                  <c:v>20.0928</c:v>
                </c:pt>
                <c:pt idx="12056">
                  <c:v>20.094466666666701</c:v>
                </c:pt>
                <c:pt idx="12057">
                  <c:v>20.096133333333398</c:v>
                </c:pt>
                <c:pt idx="12058">
                  <c:v>20.097799999999999</c:v>
                </c:pt>
                <c:pt idx="12059">
                  <c:v>20.0994666666667</c:v>
                </c:pt>
                <c:pt idx="12060">
                  <c:v>20.101133333333401</c:v>
                </c:pt>
                <c:pt idx="12061">
                  <c:v>20.102799999999998</c:v>
                </c:pt>
                <c:pt idx="12062">
                  <c:v>20.104466666666699</c:v>
                </c:pt>
                <c:pt idx="12063">
                  <c:v>20.1061333333334</c:v>
                </c:pt>
                <c:pt idx="12064">
                  <c:v>20.107800000000001</c:v>
                </c:pt>
                <c:pt idx="12065">
                  <c:v>20.109466666666702</c:v>
                </c:pt>
                <c:pt idx="12066">
                  <c:v>20.111133333333399</c:v>
                </c:pt>
                <c:pt idx="12067">
                  <c:v>20.1128</c:v>
                </c:pt>
                <c:pt idx="12068">
                  <c:v>20.114466666666701</c:v>
                </c:pt>
                <c:pt idx="12069">
                  <c:v>20.116133333333401</c:v>
                </c:pt>
                <c:pt idx="12070">
                  <c:v>20.117799999999999</c:v>
                </c:pt>
                <c:pt idx="12071">
                  <c:v>20.1194666666667</c:v>
                </c:pt>
                <c:pt idx="12072">
                  <c:v>20.1211333333334</c:v>
                </c:pt>
                <c:pt idx="12073">
                  <c:v>20.122800000000002</c:v>
                </c:pt>
                <c:pt idx="12074">
                  <c:v>20.124466666666699</c:v>
                </c:pt>
                <c:pt idx="12075">
                  <c:v>20.126133333333399</c:v>
                </c:pt>
                <c:pt idx="12076">
                  <c:v>20.127800000000001</c:v>
                </c:pt>
                <c:pt idx="12077">
                  <c:v>20.129466666666701</c:v>
                </c:pt>
                <c:pt idx="12078">
                  <c:v>20.131133333333398</c:v>
                </c:pt>
                <c:pt idx="12079">
                  <c:v>20.1328</c:v>
                </c:pt>
                <c:pt idx="12080">
                  <c:v>20.1344666666667</c:v>
                </c:pt>
                <c:pt idx="12081">
                  <c:v>20.136133333333401</c:v>
                </c:pt>
                <c:pt idx="12082">
                  <c:v>20.137799999999999</c:v>
                </c:pt>
                <c:pt idx="12083">
                  <c:v>20.139466666666699</c:v>
                </c:pt>
                <c:pt idx="12084">
                  <c:v>20.1411333333334</c:v>
                </c:pt>
                <c:pt idx="12085">
                  <c:v>20.142800000000001</c:v>
                </c:pt>
                <c:pt idx="12086">
                  <c:v>20.144466666666698</c:v>
                </c:pt>
                <c:pt idx="12087">
                  <c:v>20.146133333333399</c:v>
                </c:pt>
                <c:pt idx="12088">
                  <c:v>20.1478</c:v>
                </c:pt>
                <c:pt idx="12089">
                  <c:v>20.149466666666701</c:v>
                </c:pt>
                <c:pt idx="12090">
                  <c:v>20.151133333333402</c:v>
                </c:pt>
                <c:pt idx="12091">
                  <c:v>20.152799999999999</c:v>
                </c:pt>
                <c:pt idx="12092">
                  <c:v>20.1544666666667</c:v>
                </c:pt>
                <c:pt idx="12093">
                  <c:v>20.156133333333401</c:v>
                </c:pt>
                <c:pt idx="12094">
                  <c:v>20.157800000000002</c:v>
                </c:pt>
                <c:pt idx="12095">
                  <c:v>20.159466666666699</c:v>
                </c:pt>
                <c:pt idx="12096">
                  <c:v>20.1611333333334</c:v>
                </c:pt>
                <c:pt idx="12097">
                  <c:v>20.162800000000001</c:v>
                </c:pt>
                <c:pt idx="12098">
                  <c:v>20.164466666666701</c:v>
                </c:pt>
                <c:pt idx="12099">
                  <c:v>20.166133333333399</c:v>
                </c:pt>
                <c:pt idx="12100">
                  <c:v>20.1678</c:v>
                </c:pt>
                <c:pt idx="12101">
                  <c:v>20.1694666666667</c:v>
                </c:pt>
                <c:pt idx="12102">
                  <c:v>20.171133333333401</c:v>
                </c:pt>
                <c:pt idx="12103">
                  <c:v>20.172799999999999</c:v>
                </c:pt>
                <c:pt idx="12104">
                  <c:v>20.174466666666699</c:v>
                </c:pt>
                <c:pt idx="12105">
                  <c:v>20.1761333333334</c:v>
                </c:pt>
                <c:pt idx="12106">
                  <c:v>20.177800000000001</c:v>
                </c:pt>
                <c:pt idx="12107">
                  <c:v>20.179466666666698</c:v>
                </c:pt>
                <c:pt idx="12108">
                  <c:v>20.181133333333399</c:v>
                </c:pt>
                <c:pt idx="12109">
                  <c:v>20.1828</c:v>
                </c:pt>
                <c:pt idx="12110">
                  <c:v>20.184466666666701</c:v>
                </c:pt>
                <c:pt idx="12111">
                  <c:v>20.186133333333402</c:v>
                </c:pt>
                <c:pt idx="12112">
                  <c:v>20.187799999999999</c:v>
                </c:pt>
                <c:pt idx="12113">
                  <c:v>20.1894666666667</c:v>
                </c:pt>
                <c:pt idx="12114">
                  <c:v>20.191133333333401</c:v>
                </c:pt>
                <c:pt idx="12115">
                  <c:v>20.192799999999998</c:v>
                </c:pt>
                <c:pt idx="12116">
                  <c:v>20.194466666666699</c:v>
                </c:pt>
                <c:pt idx="12117">
                  <c:v>20.1961333333334</c:v>
                </c:pt>
                <c:pt idx="12118">
                  <c:v>20.197800000000001</c:v>
                </c:pt>
                <c:pt idx="12119">
                  <c:v>20.199466666666702</c:v>
                </c:pt>
                <c:pt idx="12120">
                  <c:v>20.201133333333399</c:v>
                </c:pt>
                <c:pt idx="12121">
                  <c:v>20.2028</c:v>
                </c:pt>
                <c:pt idx="12122">
                  <c:v>20.204466666666701</c:v>
                </c:pt>
                <c:pt idx="12123">
                  <c:v>20.206133333333401</c:v>
                </c:pt>
                <c:pt idx="12124">
                  <c:v>20.207799999999999</c:v>
                </c:pt>
                <c:pt idx="12125">
                  <c:v>20.2094666666667</c:v>
                </c:pt>
                <c:pt idx="12126">
                  <c:v>20.2111333333334</c:v>
                </c:pt>
                <c:pt idx="12127">
                  <c:v>20.212800000000001</c:v>
                </c:pt>
                <c:pt idx="12128">
                  <c:v>20.214466666666699</c:v>
                </c:pt>
                <c:pt idx="12129">
                  <c:v>20.216133333333399</c:v>
                </c:pt>
                <c:pt idx="12130">
                  <c:v>20.2178</c:v>
                </c:pt>
                <c:pt idx="12131">
                  <c:v>20.219466666666701</c:v>
                </c:pt>
                <c:pt idx="12132">
                  <c:v>20.221133333333398</c:v>
                </c:pt>
                <c:pt idx="12133">
                  <c:v>20.222799999999999</c:v>
                </c:pt>
                <c:pt idx="12134">
                  <c:v>20.2244666666667</c:v>
                </c:pt>
                <c:pt idx="12135">
                  <c:v>20.226133333333401</c:v>
                </c:pt>
                <c:pt idx="12136">
                  <c:v>20.227799999999998</c:v>
                </c:pt>
                <c:pt idx="12137">
                  <c:v>20.229466666666699</c:v>
                </c:pt>
                <c:pt idx="12138">
                  <c:v>20.2311333333334</c:v>
                </c:pt>
                <c:pt idx="12139">
                  <c:v>20.232800000000001</c:v>
                </c:pt>
                <c:pt idx="12140">
                  <c:v>20.234466666666702</c:v>
                </c:pt>
                <c:pt idx="12141">
                  <c:v>20.236133333333399</c:v>
                </c:pt>
                <c:pt idx="12142">
                  <c:v>20.2378</c:v>
                </c:pt>
                <c:pt idx="12143">
                  <c:v>20.239466666666701</c:v>
                </c:pt>
                <c:pt idx="12144">
                  <c:v>20.241133333333401</c:v>
                </c:pt>
                <c:pt idx="12145">
                  <c:v>20.242799999999999</c:v>
                </c:pt>
                <c:pt idx="12146">
                  <c:v>20.2444666666667</c:v>
                </c:pt>
                <c:pt idx="12147">
                  <c:v>20.2461333333334</c:v>
                </c:pt>
                <c:pt idx="12148">
                  <c:v>20.247800000000002</c:v>
                </c:pt>
                <c:pt idx="12149">
                  <c:v>20.249466666666699</c:v>
                </c:pt>
                <c:pt idx="12150">
                  <c:v>20.251133333333399</c:v>
                </c:pt>
                <c:pt idx="12151">
                  <c:v>20.252800000000001</c:v>
                </c:pt>
                <c:pt idx="12152">
                  <c:v>20.254466666666701</c:v>
                </c:pt>
                <c:pt idx="12153">
                  <c:v>20.256133333333398</c:v>
                </c:pt>
                <c:pt idx="12154">
                  <c:v>20.2578</c:v>
                </c:pt>
                <c:pt idx="12155">
                  <c:v>20.2594666666667</c:v>
                </c:pt>
                <c:pt idx="12156">
                  <c:v>20.261133333333401</c:v>
                </c:pt>
                <c:pt idx="12157">
                  <c:v>20.262799999999999</c:v>
                </c:pt>
                <c:pt idx="12158">
                  <c:v>20.264466666666699</c:v>
                </c:pt>
                <c:pt idx="12159">
                  <c:v>20.2661333333334</c:v>
                </c:pt>
                <c:pt idx="12160">
                  <c:v>20.267800000000001</c:v>
                </c:pt>
                <c:pt idx="12161">
                  <c:v>20.269466666666698</c:v>
                </c:pt>
                <c:pt idx="12162">
                  <c:v>20.271133333333399</c:v>
                </c:pt>
                <c:pt idx="12163">
                  <c:v>20.2728</c:v>
                </c:pt>
                <c:pt idx="12164">
                  <c:v>20.274466666666701</c:v>
                </c:pt>
                <c:pt idx="12165">
                  <c:v>20.276133333333402</c:v>
                </c:pt>
                <c:pt idx="12166">
                  <c:v>20.277799999999999</c:v>
                </c:pt>
                <c:pt idx="12167">
                  <c:v>20.2794666666667</c:v>
                </c:pt>
                <c:pt idx="12168">
                  <c:v>20.281133333333401</c:v>
                </c:pt>
                <c:pt idx="12169">
                  <c:v>20.282800000000002</c:v>
                </c:pt>
                <c:pt idx="12170">
                  <c:v>20.284466666666699</c:v>
                </c:pt>
                <c:pt idx="12171">
                  <c:v>20.2861333333334</c:v>
                </c:pt>
                <c:pt idx="12172">
                  <c:v>20.287800000000001</c:v>
                </c:pt>
                <c:pt idx="12173">
                  <c:v>20.289466666666701</c:v>
                </c:pt>
                <c:pt idx="12174">
                  <c:v>20.291133333333399</c:v>
                </c:pt>
                <c:pt idx="12175">
                  <c:v>20.2928</c:v>
                </c:pt>
                <c:pt idx="12176">
                  <c:v>20.2944666666667</c:v>
                </c:pt>
                <c:pt idx="12177">
                  <c:v>20.296133333333401</c:v>
                </c:pt>
                <c:pt idx="12178">
                  <c:v>20.297799999999999</c:v>
                </c:pt>
                <c:pt idx="12179">
                  <c:v>20.299466666666699</c:v>
                </c:pt>
                <c:pt idx="12180">
                  <c:v>20.3011333333334</c:v>
                </c:pt>
                <c:pt idx="12181">
                  <c:v>20.302800000000001</c:v>
                </c:pt>
                <c:pt idx="12182">
                  <c:v>20.304466666666698</c:v>
                </c:pt>
                <c:pt idx="12183">
                  <c:v>20.306133333333399</c:v>
                </c:pt>
                <c:pt idx="12184">
                  <c:v>20.3078</c:v>
                </c:pt>
                <c:pt idx="12185">
                  <c:v>20.309466666666701</c:v>
                </c:pt>
                <c:pt idx="12186">
                  <c:v>20.311133333333402</c:v>
                </c:pt>
                <c:pt idx="12187">
                  <c:v>20.312799999999999</c:v>
                </c:pt>
                <c:pt idx="12188">
                  <c:v>20.3144666666667</c:v>
                </c:pt>
                <c:pt idx="12189">
                  <c:v>20.316133333333401</c:v>
                </c:pt>
                <c:pt idx="12190">
                  <c:v>20.317799999999998</c:v>
                </c:pt>
                <c:pt idx="12191">
                  <c:v>20.319466666666699</c:v>
                </c:pt>
                <c:pt idx="12192">
                  <c:v>20.3211333333334</c:v>
                </c:pt>
                <c:pt idx="12193">
                  <c:v>20.322800000000001</c:v>
                </c:pt>
                <c:pt idx="12194">
                  <c:v>20.324466666666702</c:v>
                </c:pt>
                <c:pt idx="12195">
                  <c:v>20.326133333333399</c:v>
                </c:pt>
                <c:pt idx="12196">
                  <c:v>20.3278</c:v>
                </c:pt>
                <c:pt idx="12197">
                  <c:v>20.329466666666701</c:v>
                </c:pt>
                <c:pt idx="12198">
                  <c:v>20.331133333333401</c:v>
                </c:pt>
                <c:pt idx="12199">
                  <c:v>20.332799999999999</c:v>
                </c:pt>
                <c:pt idx="12200">
                  <c:v>20.3344666666667</c:v>
                </c:pt>
                <c:pt idx="12201">
                  <c:v>20.3361333333334</c:v>
                </c:pt>
                <c:pt idx="12202">
                  <c:v>20.337800000000001</c:v>
                </c:pt>
                <c:pt idx="12203">
                  <c:v>20.339466666666699</c:v>
                </c:pt>
                <c:pt idx="12204">
                  <c:v>20.341133333333399</c:v>
                </c:pt>
                <c:pt idx="12205">
                  <c:v>20.3428</c:v>
                </c:pt>
                <c:pt idx="12206">
                  <c:v>20.344466666666701</c:v>
                </c:pt>
                <c:pt idx="12207">
                  <c:v>20.346133333333398</c:v>
                </c:pt>
                <c:pt idx="12208">
                  <c:v>20.347799999999999</c:v>
                </c:pt>
                <c:pt idx="12209">
                  <c:v>20.3494666666667</c:v>
                </c:pt>
                <c:pt idx="12210">
                  <c:v>20.351133333333401</c:v>
                </c:pt>
                <c:pt idx="12211">
                  <c:v>20.352799999999998</c:v>
                </c:pt>
                <c:pt idx="12212">
                  <c:v>20.354466666666699</c:v>
                </c:pt>
                <c:pt idx="12213">
                  <c:v>20.3561333333334</c:v>
                </c:pt>
                <c:pt idx="12214">
                  <c:v>20.357800000000001</c:v>
                </c:pt>
                <c:pt idx="12215">
                  <c:v>20.359466666666702</c:v>
                </c:pt>
                <c:pt idx="12216">
                  <c:v>20.361133333333399</c:v>
                </c:pt>
                <c:pt idx="12217">
                  <c:v>20.3628</c:v>
                </c:pt>
                <c:pt idx="12218">
                  <c:v>20.364466666666701</c:v>
                </c:pt>
                <c:pt idx="12219">
                  <c:v>20.366133333333401</c:v>
                </c:pt>
                <c:pt idx="12220">
                  <c:v>20.367799999999999</c:v>
                </c:pt>
                <c:pt idx="12221">
                  <c:v>20.3694666666667</c:v>
                </c:pt>
                <c:pt idx="12222">
                  <c:v>20.3711333333334</c:v>
                </c:pt>
                <c:pt idx="12223">
                  <c:v>20.372800000000002</c:v>
                </c:pt>
                <c:pt idx="12224">
                  <c:v>20.374466666666699</c:v>
                </c:pt>
                <c:pt idx="12225">
                  <c:v>20.376133333333399</c:v>
                </c:pt>
                <c:pt idx="12226">
                  <c:v>20.377800000000001</c:v>
                </c:pt>
                <c:pt idx="12227">
                  <c:v>20.379466666666701</c:v>
                </c:pt>
                <c:pt idx="12228">
                  <c:v>20.381133333333398</c:v>
                </c:pt>
                <c:pt idx="12229">
                  <c:v>20.3828</c:v>
                </c:pt>
                <c:pt idx="12230">
                  <c:v>20.3844666666667</c:v>
                </c:pt>
                <c:pt idx="12231">
                  <c:v>20.386133333333401</c:v>
                </c:pt>
                <c:pt idx="12232">
                  <c:v>20.387799999999999</c:v>
                </c:pt>
                <c:pt idx="12233">
                  <c:v>20.389466666666699</c:v>
                </c:pt>
                <c:pt idx="12234">
                  <c:v>20.3911333333334</c:v>
                </c:pt>
                <c:pt idx="12235">
                  <c:v>20.392800000000001</c:v>
                </c:pt>
                <c:pt idx="12236">
                  <c:v>20.394466666666698</c:v>
                </c:pt>
                <c:pt idx="12237">
                  <c:v>20.396133333333399</c:v>
                </c:pt>
                <c:pt idx="12238">
                  <c:v>20.3978</c:v>
                </c:pt>
                <c:pt idx="12239">
                  <c:v>20.399466666666701</c:v>
                </c:pt>
                <c:pt idx="12240">
                  <c:v>20.401133333333402</c:v>
                </c:pt>
                <c:pt idx="12241">
                  <c:v>20.402799999999999</c:v>
                </c:pt>
                <c:pt idx="12242">
                  <c:v>20.4044666666667</c:v>
                </c:pt>
                <c:pt idx="12243">
                  <c:v>20.406133333333401</c:v>
                </c:pt>
                <c:pt idx="12244">
                  <c:v>20.407800000000002</c:v>
                </c:pt>
                <c:pt idx="12245">
                  <c:v>20.409466666666699</c:v>
                </c:pt>
                <c:pt idx="12246">
                  <c:v>20.4111333333334</c:v>
                </c:pt>
                <c:pt idx="12247">
                  <c:v>20.412800000000001</c:v>
                </c:pt>
                <c:pt idx="12248">
                  <c:v>20.414466666666701</c:v>
                </c:pt>
                <c:pt idx="12249">
                  <c:v>20.416133333333399</c:v>
                </c:pt>
                <c:pt idx="12250">
                  <c:v>20.4178</c:v>
                </c:pt>
                <c:pt idx="12251">
                  <c:v>20.4194666666667</c:v>
                </c:pt>
                <c:pt idx="12252">
                  <c:v>20.421133333333401</c:v>
                </c:pt>
                <c:pt idx="12253">
                  <c:v>20.422799999999999</c:v>
                </c:pt>
                <c:pt idx="12254">
                  <c:v>20.424466666666699</c:v>
                </c:pt>
                <c:pt idx="12255">
                  <c:v>20.4261333333334</c:v>
                </c:pt>
                <c:pt idx="12256">
                  <c:v>20.427800000000001</c:v>
                </c:pt>
                <c:pt idx="12257">
                  <c:v>20.429466666666698</c:v>
                </c:pt>
                <c:pt idx="12258">
                  <c:v>20.431133333333399</c:v>
                </c:pt>
                <c:pt idx="12259">
                  <c:v>20.4328</c:v>
                </c:pt>
                <c:pt idx="12260">
                  <c:v>20.434466666666701</c:v>
                </c:pt>
                <c:pt idx="12261">
                  <c:v>20.436133333333402</c:v>
                </c:pt>
                <c:pt idx="12262">
                  <c:v>20.437799999999999</c:v>
                </c:pt>
                <c:pt idx="12263">
                  <c:v>20.4394666666667</c:v>
                </c:pt>
                <c:pt idx="12264">
                  <c:v>20.441133333333401</c:v>
                </c:pt>
                <c:pt idx="12265">
                  <c:v>20.442799999999998</c:v>
                </c:pt>
                <c:pt idx="12266">
                  <c:v>20.444466666666699</c:v>
                </c:pt>
                <c:pt idx="12267">
                  <c:v>20.4461333333334</c:v>
                </c:pt>
                <c:pt idx="12268">
                  <c:v>20.447800000000001</c:v>
                </c:pt>
                <c:pt idx="12269">
                  <c:v>20.449466666666702</c:v>
                </c:pt>
                <c:pt idx="12270">
                  <c:v>20.451133333333399</c:v>
                </c:pt>
                <c:pt idx="12271">
                  <c:v>20.4528</c:v>
                </c:pt>
                <c:pt idx="12272">
                  <c:v>20.454466666666701</c:v>
                </c:pt>
                <c:pt idx="12273">
                  <c:v>20.456133333333401</c:v>
                </c:pt>
                <c:pt idx="12274">
                  <c:v>20.457799999999999</c:v>
                </c:pt>
                <c:pt idx="12275">
                  <c:v>20.4594666666667</c:v>
                </c:pt>
                <c:pt idx="12276">
                  <c:v>20.4611333333334</c:v>
                </c:pt>
                <c:pt idx="12277">
                  <c:v>20.462800000000001</c:v>
                </c:pt>
                <c:pt idx="12278">
                  <c:v>20.464466666666699</c:v>
                </c:pt>
                <c:pt idx="12279">
                  <c:v>20.466133333333399</c:v>
                </c:pt>
                <c:pt idx="12280">
                  <c:v>20.4678</c:v>
                </c:pt>
                <c:pt idx="12281">
                  <c:v>20.469466666666701</c:v>
                </c:pt>
                <c:pt idx="12282">
                  <c:v>20.471133333333398</c:v>
                </c:pt>
                <c:pt idx="12283">
                  <c:v>20.472799999999999</c:v>
                </c:pt>
                <c:pt idx="12284">
                  <c:v>20.4744666666667</c:v>
                </c:pt>
                <c:pt idx="12285">
                  <c:v>20.476133333333401</c:v>
                </c:pt>
                <c:pt idx="12286">
                  <c:v>20.477799999999998</c:v>
                </c:pt>
                <c:pt idx="12287">
                  <c:v>20.479466666666699</c:v>
                </c:pt>
                <c:pt idx="12288">
                  <c:v>20.4811333333334</c:v>
                </c:pt>
                <c:pt idx="12289">
                  <c:v>20.482800000000001</c:v>
                </c:pt>
                <c:pt idx="12290">
                  <c:v>20.484466666666702</c:v>
                </c:pt>
                <c:pt idx="12291">
                  <c:v>20.486133333333399</c:v>
                </c:pt>
                <c:pt idx="12292">
                  <c:v>20.4878</c:v>
                </c:pt>
                <c:pt idx="12293">
                  <c:v>20.489466666666701</c:v>
                </c:pt>
                <c:pt idx="12294">
                  <c:v>20.491133333333401</c:v>
                </c:pt>
                <c:pt idx="12295">
                  <c:v>20.492799999999999</c:v>
                </c:pt>
                <c:pt idx="12296">
                  <c:v>20.4944666666667</c:v>
                </c:pt>
                <c:pt idx="12297">
                  <c:v>20.4961333333334</c:v>
                </c:pt>
                <c:pt idx="12298">
                  <c:v>20.497800000000002</c:v>
                </c:pt>
                <c:pt idx="12299">
                  <c:v>20.499466666666699</c:v>
                </c:pt>
                <c:pt idx="12300">
                  <c:v>20.501133333333399</c:v>
                </c:pt>
                <c:pt idx="12301">
                  <c:v>20.502800000000001</c:v>
                </c:pt>
                <c:pt idx="12302">
                  <c:v>20.504466666666701</c:v>
                </c:pt>
                <c:pt idx="12303">
                  <c:v>20.506133333333398</c:v>
                </c:pt>
                <c:pt idx="12304">
                  <c:v>20.5078</c:v>
                </c:pt>
                <c:pt idx="12305">
                  <c:v>20.5094666666667</c:v>
                </c:pt>
                <c:pt idx="12306">
                  <c:v>20.511133333333401</c:v>
                </c:pt>
                <c:pt idx="12307">
                  <c:v>20.512799999999999</c:v>
                </c:pt>
                <c:pt idx="12308">
                  <c:v>20.514466666666699</c:v>
                </c:pt>
                <c:pt idx="12309">
                  <c:v>20.5161333333334</c:v>
                </c:pt>
                <c:pt idx="12310">
                  <c:v>20.517800000000001</c:v>
                </c:pt>
                <c:pt idx="12311">
                  <c:v>20.519466666666698</c:v>
                </c:pt>
                <c:pt idx="12312">
                  <c:v>20.521133333333399</c:v>
                </c:pt>
                <c:pt idx="12313">
                  <c:v>20.5228</c:v>
                </c:pt>
                <c:pt idx="12314">
                  <c:v>20.524466666666701</c:v>
                </c:pt>
                <c:pt idx="12315">
                  <c:v>20.526133333333402</c:v>
                </c:pt>
                <c:pt idx="12316">
                  <c:v>20.527799999999999</c:v>
                </c:pt>
                <c:pt idx="12317">
                  <c:v>20.5294666666667</c:v>
                </c:pt>
                <c:pt idx="12318">
                  <c:v>20.531133333333401</c:v>
                </c:pt>
                <c:pt idx="12319">
                  <c:v>20.532800000000002</c:v>
                </c:pt>
                <c:pt idx="12320">
                  <c:v>20.534466666666699</c:v>
                </c:pt>
                <c:pt idx="12321">
                  <c:v>20.5361333333334</c:v>
                </c:pt>
                <c:pt idx="12322">
                  <c:v>20.537800000000001</c:v>
                </c:pt>
                <c:pt idx="12323">
                  <c:v>20.539466666666701</c:v>
                </c:pt>
                <c:pt idx="12324">
                  <c:v>20.541133333333399</c:v>
                </c:pt>
                <c:pt idx="12325">
                  <c:v>20.5428</c:v>
                </c:pt>
                <c:pt idx="12326">
                  <c:v>20.5444666666667</c:v>
                </c:pt>
                <c:pt idx="12327">
                  <c:v>20.546133333333401</c:v>
                </c:pt>
                <c:pt idx="12328">
                  <c:v>20.547799999999999</c:v>
                </c:pt>
                <c:pt idx="12329">
                  <c:v>20.549466666666699</c:v>
                </c:pt>
                <c:pt idx="12330">
                  <c:v>20.5511333333334</c:v>
                </c:pt>
                <c:pt idx="12331">
                  <c:v>20.552800000000001</c:v>
                </c:pt>
                <c:pt idx="12332">
                  <c:v>20.554466666666698</c:v>
                </c:pt>
                <c:pt idx="12333">
                  <c:v>20.556133333333399</c:v>
                </c:pt>
                <c:pt idx="12334">
                  <c:v>20.5578</c:v>
                </c:pt>
                <c:pt idx="12335">
                  <c:v>20.559466666666701</c:v>
                </c:pt>
                <c:pt idx="12336">
                  <c:v>20.561133333333402</c:v>
                </c:pt>
                <c:pt idx="12337">
                  <c:v>20.562799999999999</c:v>
                </c:pt>
                <c:pt idx="12338">
                  <c:v>20.5644666666667</c:v>
                </c:pt>
                <c:pt idx="12339">
                  <c:v>20.566133333333401</c:v>
                </c:pt>
                <c:pt idx="12340">
                  <c:v>20.567799999999998</c:v>
                </c:pt>
                <c:pt idx="12341">
                  <c:v>20.569466666666699</c:v>
                </c:pt>
                <c:pt idx="12342">
                  <c:v>20.5711333333334</c:v>
                </c:pt>
                <c:pt idx="12343">
                  <c:v>20.572800000000001</c:v>
                </c:pt>
                <c:pt idx="12344">
                  <c:v>20.574466666666702</c:v>
                </c:pt>
                <c:pt idx="12345">
                  <c:v>20.576133333333399</c:v>
                </c:pt>
                <c:pt idx="12346">
                  <c:v>20.5778</c:v>
                </c:pt>
                <c:pt idx="12347">
                  <c:v>20.579466666666701</c:v>
                </c:pt>
                <c:pt idx="12348">
                  <c:v>20.581133333333401</c:v>
                </c:pt>
                <c:pt idx="12349">
                  <c:v>20.582799999999999</c:v>
                </c:pt>
                <c:pt idx="12350">
                  <c:v>20.5844666666667</c:v>
                </c:pt>
                <c:pt idx="12351">
                  <c:v>20.5861333333334</c:v>
                </c:pt>
                <c:pt idx="12352">
                  <c:v>20.587800000000001</c:v>
                </c:pt>
                <c:pt idx="12353">
                  <c:v>20.589466666666699</c:v>
                </c:pt>
                <c:pt idx="12354">
                  <c:v>20.591133333333399</c:v>
                </c:pt>
                <c:pt idx="12355">
                  <c:v>20.5928</c:v>
                </c:pt>
                <c:pt idx="12356">
                  <c:v>20.594466666666701</c:v>
                </c:pt>
                <c:pt idx="12357">
                  <c:v>20.596133333333398</c:v>
                </c:pt>
                <c:pt idx="12358">
                  <c:v>20.597799999999999</c:v>
                </c:pt>
                <c:pt idx="12359">
                  <c:v>20.5994666666667</c:v>
                </c:pt>
                <c:pt idx="12360">
                  <c:v>20.601133333333401</c:v>
                </c:pt>
                <c:pt idx="12361">
                  <c:v>20.602799999999998</c:v>
                </c:pt>
                <c:pt idx="12362">
                  <c:v>20.604466666666699</c:v>
                </c:pt>
                <c:pt idx="12363">
                  <c:v>20.6061333333334</c:v>
                </c:pt>
                <c:pt idx="12364">
                  <c:v>20.607800000000001</c:v>
                </c:pt>
                <c:pt idx="12365">
                  <c:v>20.609466666666702</c:v>
                </c:pt>
                <c:pt idx="12366">
                  <c:v>20.611133333333399</c:v>
                </c:pt>
                <c:pt idx="12367">
                  <c:v>20.6128</c:v>
                </c:pt>
                <c:pt idx="12368">
                  <c:v>20.614466666666701</c:v>
                </c:pt>
                <c:pt idx="12369">
                  <c:v>20.616133333333401</c:v>
                </c:pt>
                <c:pt idx="12370">
                  <c:v>20.617799999999999</c:v>
                </c:pt>
                <c:pt idx="12371">
                  <c:v>20.6194666666667</c:v>
                </c:pt>
                <c:pt idx="12372">
                  <c:v>20.6211333333334</c:v>
                </c:pt>
                <c:pt idx="12373">
                  <c:v>20.622800000000002</c:v>
                </c:pt>
                <c:pt idx="12374">
                  <c:v>20.624466666666699</c:v>
                </c:pt>
                <c:pt idx="12375">
                  <c:v>20.626133333333399</c:v>
                </c:pt>
                <c:pt idx="12376">
                  <c:v>20.627800000000001</c:v>
                </c:pt>
                <c:pt idx="12377">
                  <c:v>20.629466666666701</c:v>
                </c:pt>
                <c:pt idx="12378">
                  <c:v>20.631133333333398</c:v>
                </c:pt>
                <c:pt idx="12379">
                  <c:v>20.6328</c:v>
                </c:pt>
                <c:pt idx="12380">
                  <c:v>20.6344666666667</c:v>
                </c:pt>
                <c:pt idx="12381">
                  <c:v>20.636133333333401</c:v>
                </c:pt>
                <c:pt idx="12382">
                  <c:v>20.637799999999999</c:v>
                </c:pt>
                <c:pt idx="12383">
                  <c:v>20.639466666666699</c:v>
                </c:pt>
                <c:pt idx="12384">
                  <c:v>20.6411333333334</c:v>
                </c:pt>
                <c:pt idx="12385">
                  <c:v>20.642800000000001</c:v>
                </c:pt>
                <c:pt idx="12386">
                  <c:v>20.644466666666698</c:v>
                </c:pt>
                <c:pt idx="12387">
                  <c:v>20.646133333333399</c:v>
                </c:pt>
                <c:pt idx="12388">
                  <c:v>20.6478</c:v>
                </c:pt>
                <c:pt idx="12389">
                  <c:v>20.649466666666701</c:v>
                </c:pt>
                <c:pt idx="12390">
                  <c:v>20.651133333333402</c:v>
                </c:pt>
                <c:pt idx="12391">
                  <c:v>20.652799999999999</c:v>
                </c:pt>
                <c:pt idx="12392">
                  <c:v>20.6544666666667</c:v>
                </c:pt>
                <c:pt idx="12393">
                  <c:v>20.656133333333401</c:v>
                </c:pt>
                <c:pt idx="12394">
                  <c:v>20.657800000000002</c:v>
                </c:pt>
                <c:pt idx="12395">
                  <c:v>20.659466666666699</c:v>
                </c:pt>
                <c:pt idx="12396">
                  <c:v>20.6611333333334</c:v>
                </c:pt>
                <c:pt idx="12397">
                  <c:v>20.662800000000001</c:v>
                </c:pt>
                <c:pt idx="12398">
                  <c:v>20.664466666666701</c:v>
                </c:pt>
                <c:pt idx="12399">
                  <c:v>20.666133333333399</c:v>
                </c:pt>
                <c:pt idx="12400">
                  <c:v>20.6678</c:v>
                </c:pt>
                <c:pt idx="12401">
                  <c:v>20.6694666666667</c:v>
                </c:pt>
                <c:pt idx="12402">
                  <c:v>20.671133333333401</c:v>
                </c:pt>
                <c:pt idx="12403">
                  <c:v>20.672799999999999</c:v>
                </c:pt>
                <c:pt idx="12404">
                  <c:v>20.674466666666699</c:v>
                </c:pt>
                <c:pt idx="12405">
                  <c:v>20.6761333333334</c:v>
                </c:pt>
                <c:pt idx="12406">
                  <c:v>20.677800000000001</c:v>
                </c:pt>
                <c:pt idx="12407">
                  <c:v>20.679466666666698</c:v>
                </c:pt>
                <c:pt idx="12408">
                  <c:v>20.681133333333399</c:v>
                </c:pt>
                <c:pt idx="12409">
                  <c:v>20.6828</c:v>
                </c:pt>
                <c:pt idx="12410">
                  <c:v>20.684466666666701</c:v>
                </c:pt>
                <c:pt idx="12411">
                  <c:v>20.686133333333402</c:v>
                </c:pt>
                <c:pt idx="12412">
                  <c:v>20.687799999999999</c:v>
                </c:pt>
                <c:pt idx="12413">
                  <c:v>20.6894666666667</c:v>
                </c:pt>
                <c:pt idx="12414">
                  <c:v>20.691133333333401</c:v>
                </c:pt>
                <c:pt idx="12415">
                  <c:v>20.692799999999998</c:v>
                </c:pt>
                <c:pt idx="12416">
                  <c:v>20.694466666666699</c:v>
                </c:pt>
                <c:pt idx="12417">
                  <c:v>20.6961333333334</c:v>
                </c:pt>
                <c:pt idx="12418">
                  <c:v>20.697800000000001</c:v>
                </c:pt>
                <c:pt idx="12419">
                  <c:v>20.699466666666702</c:v>
                </c:pt>
                <c:pt idx="12420">
                  <c:v>20.701133333333399</c:v>
                </c:pt>
                <c:pt idx="12421">
                  <c:v>20.7028</c:v>
                </c:pt>
                <c:pt idx="12422">
                  <c:v>20.704466666666701</c:v>
                </c:pt>
                <c:pt idx="12423">
                  <c:v>20.706133333333401</c:v>
                </c:pt>
                <c:pt idx="12424">
                  <c:v>20.707799999999999</c:v>
                </c:pt>
                <c:pt idx="12425">
                  <c:v>20.7094666666667</c:v>
                </c:pt>
                <c:pt idx="12426">
                  <c:v>20.7111333333334</c:v>
                </c:pt>
                <c:pt idx="12427">
                  <c:v>20.712800000000001</c:v>
                </c:pt>
                <c:pt idx="12428">
                  <c:v>20.714466666666699</c:v>
                </c:pt>
                <c:pt idx="12429">
                  <c:v>20.716133333333399</c:v>
                </c:pt>
                <c:pt idx="12430">
                  <c:v>20.7178</c:v>
                </c:pt>
                <c:pt idx="12431">
                  <c:v>20.719466666666701</c:v>
                </c:pt>
                <c:pt idx="12432">
                  <c:v>20.721133333333398</c:v>
                </c:pt>
                <c:pt idx="12433">
                  <c:v>20.722799999999999</c:v>
                </c:pt>
                <c:pt idx="12434">
                  <c:v>20.7244666666667</c:v>
                </c:pt>
                <c:pt idx="12435">
                  <c:v>20.726133333333401</c:v>
                </c:pt>
                <c:pt idx="12436">
                  <c:v>20.727799999999998</c:v>
                </c:pt>
                <c:pt idx="12437">
                  <c:v>20.729466666666699</c:v>
                </c:pt>
                <c:pt idx="12438">
                  <c:v>20.7311333333334</c:v>
                </c:pt>
                <c:pt idx="12439">
                  <c:v>20.732800000000001</c:v>
                </c:pt>
                <c:pt idx="12440">
                  <c:v>20.734466666666702</c:v>
                </c:pt>
                <c:pt idx="12441">
                  <c:v>20.736133333333399</c:v>
                </c:pt>
                <c:pt idx="12442">
                  <c:v>20.7378</c:v>
                </c:pt>
                <c:pt idx="12443">
                  <c:v>20.739466666666701</c:v>
                </c:pt>
                <c:pt idx="12444">
                  <c:v>20.741133333333401</c:v>
                </c:pt>
                <c:pt idx="12445">
                  <c:v>20.742799999999999</c:v>
                </c:pt>
                <c:pt idx="12446">
                  <c:v>20.7444666666667</c:v>
                </c:pt>
                <c:pt idx="12447">
                  <c:v>20.7461333333334</c:v>
                </c:pt>
                <c:pt idx="12448">
                  <c:v>20.747800000000002</c:v>
                </c:pt>
                <c:pt idx="12449">
                  <c:v>20.749466666666699</c:v>
                </c:pt>
                <c:pt idx="12450">
                  <c:v>20.751133333333399</c:v>
                </c:pt>
                <c:pt idx="12451">
                  <c:v>20.752800000000001</c:v>
                </c:pt>
                <c:pt idx="12452">
                  <c:v>20.754466666666701</c:v>
                </c:pt>
                <c:pt idx="12453">
                  <c:v>20.756133333333398</c:v>
                </c:pt>
                <c:pt idx="12454">
                  <c:v>20.7578</c:v>
                </c:pt>
                <c:pt idx="12455">
                  <c:v>20.7594666666667</c:v>
                </c:pt>
                <c:pt idx="12456">
                  <c:v>20.761133333333401</c:v>
                </c:pt>
                <c:pt idx="12457">
                  <c:v>20.762799999999999</c:v>
                </c:pt>
                <c:pt idx="12458">
                  <c:v>20.764466666666699</c:v>
                </c:pt>
                <c:pt idx="12459">
                  <c:v>20.7661333333334</c:v>
                </c:pt>
                <c:pt idx="12460">
                  <c:v>20.767800000000001</c:v>
                </c:pt>
                <c:pt idx="12461">
                  <c:v>20.769466666666698</c:v>
                </c:pt>
                <c:pt idx="12462">
                  <c:v>20.771133333333399</c:v>
                </c:pt>
                <c:pt idx="12463">
                  <c:v>20.7728</c:v>
                </c:pt>
                <c:pt idx="12464">
                  <c:v>20.774466666666701</c:v>
                </c:pt>
                <c:pt idx="12465">
                  <c:v>20.776133333333402</c:v>
                </c:pt>
                <c:pt idx="12466">
                  <c:v>20.777799999999999</c:v>
                </c:pt>
                <c:pt idx="12467">
                  <c:v>20.7794666666667</c:v>
                </c:pt>
                <c:pt idx="12468">
                  <c:v>20.781133333333401</c:v>
                </c:pt>
                <c:pt idx="12469">
                  <c:v>20.782800000000002</c:v>
                </c:pt>
                <c:pt idx="12470">
                  <c:v>20.784466666666699</c:v>
                </c:pt>
                <c:pt idx="12471">
                  <c:v>20.7861333333334</c:v>
                </c:pt>
                <c:pt idx="12472">
                  <c:v>20.787800000000001</c:v>
                </c:pt>
                <c:pt idx="12473">
                  <c:v>20.789466666666701</c:v>
                </c:pt>
                <c:pt idx="12474">
                  <c:v>20.791133333333399</c:v>
                </c:pt>
                <c:pt idx="12475">
                  <c:v>20.7928</c:v>
                </c:pt>
                <c:pt idx="12476">
                  <c:v>20.7944666666667</c:v>
                </c:pt>
                <c:pt idx="12477">
                  <c:v>20.796133333333401</c:v>
                </c:pt>
                <c:pt idx="12478">
                  <c:v>20.797799999999999</c:v>
                </c:pt>
                <c:pt idx="12479">
                  <c:v>20.799466666666699</c:v>
                </c:pt>
                <c:pt idx="12480">
                  <c:v>20.8011333333334</c:v>
                </c:pt>
                <c:pt idx="12481">
                  <c:v>20.802800000000001</c:v>
                </c:pt>
                <c:pt idx="12482">
                  <c:v>20.804466666666698</c:v>
                </c:pt>
                <c:pt idx="12483">
                  <c:v>20.806133333333399</c:v>
                </c:pt>
                <c:pt idx="12484">
                  <c:v>20.8078</c:v>
                </c:pt>
                <c:pt idx="12485">
                  <c:v>20.809466666666701</c:v>
                </c:pt>
                <c:pt idx="12486">
                  <c:v>20.811133333333402</c:v>
                </c:pt>
                <c:pt idx="12487">
                  <c:v>20.812799999999999</c:v>
                </c:pt>
                <c:pt idx="12488">
                  <c:v>20.8144666666667</c:v>
                </c:pt>
                <c:pt idx="12489">
                  <c:v>20.816133333333401</c:v>
                </c:pt>
                <c:pt idx="12490">
                  <c:v>20.817799999999998</c:v>
                </c:pt>
                <c:pt idx="12491">
                  <c:v>20.819466666666699</c:v>
                </c:pt>
                <c:pt idx="12492">
                  <c:v>20.8211333333334</c:v>
                </c:pt>
                <c:pt idx="12493">
                  <c:v>20.822800000000001</c:v>
                </c:pt>
                <c:pt idx="12494">
                  <c:v>20.824466666666702</c:v>
                </c:pt>
                <c:pt idx="12495">
                  <c:v>20.826133333333399</c:v>
                </c:pt>
                <c:pt idx="12496">
                  <c:v>20.8278</c:v>
                </c:pt>
                <c:pt idx="12497">
                  <c:v>20.829466666666701</c:v>
                </c:pt>
                <c:pt idx="12498">
                  <c:v>20.831133333333401</c:v>
                </c:pt>
                <c:pt idx="12499">
                  <c:v>20.832799999999999</c:v>
                </c:pt>
                <c:pt idx="12500">
                  <c:v>20.8344666666667</c:v>
                </c:pt>
                <c:pt idx="12501">
                  <c:v>20.8361333333334</c:v>
                </c:pt>
                <c:pt idx="12502">
                  <c:v>20.837800000000001</c:v>
                </c:pt>
                <c:pt idx="12503">
                  <c:v>20.839466666666699</c:v>
                </c:pt>
                <c:pt idx="12504">
                  <c:v>20.841133333333399</c:v>
                </c:pt>
                <c:pt idx="12505">
                  <c:v>20.8428</c:v>
                </c:pt>
                <c:pt idx="12506">
                  <c:v>20.844466666666701</c:v>
                </c:pt>
                <c:pt idx="12507">
                  <c:v>20.846133333333398</c:v>
                </c:pt>
                <c:pt idx="12508">
                  <c:v>20.847799999999999</c:v>
                </c:pt>
                <c:pt idx="12509">
                  <c:v>20.8494666666667</c:v>
                </c:pt>
                <c:pt idx="12510">
                  <c:v>20.851133333333401</c:v>
                </c:pt>
                <c:pt idx="12511">
                  <c:v>20.852799999999998</c:v>
                </c:pt>
                <c:pt idx="12512">
                  <c:v>20.854466666666699</c:v>
                </c:pt>
                <c:pt idx="12513">
                  <c:v>20.8561333333334</c:v>
                </c:pt>
                <c:pt idx="12514">
                  <c:v>20.857800000000001</c:v>
                </c:pt>
                <c:pt idx="12515">
                  <c:v>20.859466666666702</c:v>
                </c:pt>
                <c:pt idx="12516">
                  <c:v>20.861133333333399</c:v>
                </c:pt>
                <c:pt idx="12517">
                  <c:v>20.8628</c:v>
                </c:pt>
                <c:pt idx="12518">
                  <c:v>20.864466666666701</c:v>
                </c:pt>
                <c:pt idx="12519">
                  <c:v>20.866133333333401</c:v>
                </c:pt>
                <c:pt idx="12520">
                  <c:v>20.867799999999999</c:v>
                </c:pt>
                <c:pt idx="12521">
                  <c:v>20.8694666666667</c:v>
                </c:pt>
                <c:pt idx="12522">
                  <c:v>20.8711333333334</c:v>
                </c:pt>
                <c:pt idx="12523">
                  <c:v>20.872800000000002</c:v>
                </c:pt>
                <c:pt idx="12524">
                  <c:v>20.874466666666699</c:v>
                </c:pt>
                <c:pt idx="12525">
                  <c:v>20.876133333333399</c:v>
                </c:pt>
                <c:pt idx="12526">
                  <c:v>20.877800000000001</c:v>
                </c:pt>
                <c:pt idx="12527">
                  <c:v>20.879466666666701</c:v>
                </c:pt>
                <c:pt idx="12528">
                  <c:v>20.881133333333398</c:v>
                </c:pt>
                <c:pt idx="12529">
                  <c:v>20.8828</c:v>
                </c:pt>
                <c:pt idx="12530">
                  <c:v>20.8844666666667</c:v>
                </c:pt>
                <c:pt idx="12531">
                  <c:v>20.886133333333401</c:v>
                </c:pt>
                <c:pt idx="12532">
                  <c:v>20.887799999999999</c:v>
                </c:pt>
                <c:pt idx="12533">
                  <c:v>20.889466666666699</c:v>
                </c:pt>
                <c:pt idx="12534">
                  <c:v>20.8911333333334</c:v>
                </c:pt>
                <c:pt idx="12535">
                  <c:v>20.892800000000001</c:v>
                </c:pt>
                <c:pt idx="12536">
                  <c:v>20.894466666666698</c:v>
                </c:pt>
                <c:pt idx="12537">
                  <c:v>20.896133333333399</c:v>
                </c:pt>
                <c:pt idx="12538">
                  <c:v>20.8978</c:v>
                </c:pt>
                <c:pt idx="12539">
                  <c:v>20.899466666666701</c:v>
                </c:pt>
                <c:pt idx="12540">
                  <c:v>20.901133333333402</c:v>
                </c:pt>
                <c:pt idx="12541">
                  <c:v>20.902799999999999</c:v>
                </c:pt>
                <c:pt idx="12542">
                  <c:v>20.9044666666667</c:v>
                </c:pt>
                <c:pt idx="12543">
                  <c:v>20.906133333333401</c:v>
                </c:pt>
                <c:pt idx="12544">
                  <c:v>20.907800000000002</c:v>
                </c:pt>
                <c:pt idx="12545">
                  <c:v>20.909466666666699</c:v>
                </c:pt>
                <c:pt idx="12546">
                  <c:v>20.9111333333334</c:v>
                </c:pt>
                <c:pt idx="12547">
                  <c:v>20.912800000000001</c:v>
                </c:pt>
                <c:pt idx="12548">
                  <c:v>20.914466666666701</c:v>
                </c:pt>
                <c:pt idx="12549">
                  <c:v>20.916133333333399</c:v>
                </c:pt>
                <c:pt idx="12550">
                  <c:v>20.9178</c:v>
                </c:pt>
                <c:pt idx="12551">
                  <c:v>20.9194666666667</c:v>
                </c:pt>
                <c:pt idx="12552">
                  <c:v>20.921133333333401</c:v>
                </c:pt>
                <c:pt idx="12553">
                  <c:v>20.922799999999999</c:v>
                </c:pt>
                <c:pt idx="12554">
                  <c:v>20.924466666666699</c:v>
                </c:pt>
                <c:pt idx="12555">
                  <c:v>20.9261333333334</c:v>
                </c:pt>
                <c:pt idx="12556">
                  <c:v>20.927800000000001</c:v>
                </c:pt>
                <c:pt idx="12557">
                  <c:v>20.929466666666698</c:v>
                </c:pt>
                <c:pt idx="12558">
                  <c:v>20.931133333333399</c:v>
                </c:pt>
                <c:pt idx="12559">
                  <c:v>20.9328</c:v>
                </c:pt>
                <c:pt idx="12560">
                  <c:v>20.934466666666701</c:v>
                </c:pt>
                <c:pt idx="12561">
                  <c:v>20.936133333333402</c:v>
                </c:pt>
                <c:pt idx="12562">
                  <c:v>20.937799999999999</c:v>
                </c:pt>
                <c:pt idx="12563">
                  <c:v>20.9394666666667</c:v>
                </c:pt>
                <c:pt idx="12564">
                  <c:v>20.941133333333401</c:v>
                </c:pt>
                <c:pt idx="12565">
                  <c:v>20.942799999999998</c:v>
                </c:pt>
                <c:pt idx="12566">
                  <c:v>20.944466666666699</c:v>
                </c:pt>
                <c:pt idx="12567">
                  <c:v>20.9461333333334</c:v>
                </c:pt>
                <c:pt idx="12568">
                  <c:v>20.947800000000001</c:v>
                </c:pt>
                <c:pt idx="12569">
                  <c:v>20.949466666666702</c:v>
                </c:pt>
                <c:pt idx="12570">
                  <c:v>20.951133333333399</c:v>
                </c:pt>
                <c:pt idx="12571">
                  <c:v>20.9528</c:v>
                </c:pt>
                <c:pt idx="12572">
                  <c:v>20.954466666666701</c:v>
                </c:pt>
                <c:pt idx="12573">
                  <c:v>20.956133333333401</c:v>
                </c:pt>
                <c:pt idx="12574">
                  <c:v>20.957799999999999</c:v>
                </c:pt>
                <c:pt idx="12575">
                  <c:v>20.9594666666667</c:v>
                </c:pt>
                <c:pt idx="12576">
                  <c:v>20.9611333333334</c:v>
                </c:pt>
                <c:pt idx="12577">
                  <c:v>20.962800000000001</c:v>
                </c:pt>
                <c:pt idx="12578">
                  <c:v>20.964466666666699</c:v>
                </c:pt>
                <c:pt idx="12579">
                  <c:v>20.966133333333399</c:v>
                </c:pt>
                <c:pt idx="12580">
                  <c:v>20.9678</c:v>
                </c:pt>
                <c:pt idx="12581">
                  <c:v>20.969466666666701</c:v>
                </c:pt>
                <c:pt idx="12582">
                  <c:v>20.971133333333398</c:v>
                </c:pt>
                <c:pt idx="12583">
                  <c:v>20.972799999999999</c:v>
                </c:pt>
                <c:pt idx="12584">
                  <c:v>20.9744666666667</c:v>
                </c:pt>
                <c:pt idx="12585">
                  <c:v>20.976133333333401</c:v>
                </c:pt>
                <c:pt idx="12586">
                  <c:v>20.977799999999998</c:v>
                </c:pt>
                <c:pt idx="12587">
                  <c:v>20.979466666666699</c:v>
                </c:pt>
                <c:pt idx="12588">
                  <c:v>20.9811333333334</c:v>
                </c:pt>
                <c:pt idx="12589">
                  <c:v>20.982800000000001</c:v>
                </c:pt>
                <c:pt idx="12590">
                  <c:v>20.984466666666702</c:v>
                </c:pt>
                <c:pt idx="12591">
                  <c:v>20.986133333333399</c:v>
                </c:pt>
                <c:pt idx="12592">
                  <c:v>20.9878</c:v>
                </c:pt>
                <c:pt idx="12593">
                  <c:v>20.989466666666701</c:v>
                </c:pt>
                <c:pt idx="12594">
                  <c:v>20.991133333333401</c:v>
                </c:pt>
                <c:pt idx="12595">
                  <c:v>20.992799999999999</c:v>
                </c:pt>
                <c:pt idx="12596">
                  <c:v>20.9944666666667</c:v>
                </c:pt>
                <c:pt idx="12597">
                  <c:v>20.9961333333334</c:v>
                </c:pt>
                <c:pt idx="12598">
                  <c:v>20.997800000000002</c:v>
                </c:pt>
                <c:pt idx="12599">
                  <c:v>20.999466666666699</c:v>
                </c:pt>
                <c:pt idx="12600">
                  <c:v>21.001133333333399</c:v>
                </c:pt>
                <c:pt idx="12601">
                  <c:v>21.002800000000001</c:v>
                </c:pt>
                <c:pt idx="12602">
                  <c:v>21.004466666666701</c:v>
                </c:pt>
                <c:pt idx="12603">
                  <c:v>21.006133333333398</c:v>
                </c:pt>
                <c:pt idx="12604">
                  <c:v>21.0078</c:v>
                </c:pt>
                <c:pt idx="12605">
                  <c:v>21.0094666666667</c:v>
                </c:pt>
                <c:pt idx="12606">
                  <c:v>21.011133333333401</c:v>
                </c:pt>
                <c:pt idx="12607">
                  <c:v>21.012799999999999</c:v>
                </c:pt>
                <c:pt idx="12608">
                  <c:v>21.014466666666699</c:v>
                </c:pt>
                <c:pt idx="12609">
                  <c:v>21.0161333333334</c:v>
                </c:pt>
                <c:pt idx="12610">
                  <c:v>21.017800000000001</c:v>
                </c:pt>
                <c:pt idx="12611">
                  <c:v>21.019466666666698</c:v>
                </c:pt>
                <c:pt idx="12612">
                  <c:v>21.021133333333399</c:v>
                </c:pt>
                <c:pt idx="12613">
                  <c:v>21.0228</c:v>
                </c:pt>
                <c:pt idx="12614">
                  <c:v>21.024466666666701</c:v>
                </c:pt>
                <c:pt idx="12615">
                  <c:v>21.026133333333402</c:v>
                </c:pt>
                <c:pt idx="12616">
                  <c:v>21.027799999999999</c:v>
                </c:pt>
                <c:pt idx="12617">
                  <c:v>21.0294666666667</c:v>
                </c:pt>
                <c:pt idx="12618">
                  <c:v>21.031133333333401</c:v>
                </c:pt>
                <c:pt idx="12619">
                  <c:v>21.032800000000002</c:v>
                </c:pt>
                <c:pt idx="12620">
                  <c:v>21.034466666666699</c:v>
                </c:pt>
                <c:pt idx="12621">
                  <c:v>21.0361333333334</c:v>
                </c:pt>
                <c:pt idx="12622">
                  <c:v>21.037800000000001</c:v>
                </c:pt>
                <c:pt idx="12623">
                  <c:v>21.039466666666701</c:v>
                </c:pt>
                <c:pt idx="12624">
                  <c:v>21.041133333333399</c:v>
                </c:pt>
                <c:pt idx="12625">
                  <c:v>21.0428</c:v>
                </c:pt>
                <c:pt idx="12626">
                  <c:v>21.0444666666667</c:v>
                </c:pt>
                <c:pt idx="12627">
                  <c:v>21.046133333333401</c:v>
                </c:pt>
                <c:pt idx="12628">
                  <c:v>21.047799999999999</c:v>
                </c:pt>
                <c:pt idx="12629">
                  <c:v>21.049466666666699</c:v>
                </c:pt>
                <c:pt idx="12630">
                  <c:v>21.0511333333334</c:v>
                </c:pt>
                <c:pt idx="12631">
                  <c:v>21.052800000000001</c:v>
                </c:pt>
                <c:pt idx="12632">
                  <c:v>21.054466666666698</c:v>
                </c:pt>
                <c:pt idx="12633">
                  <c:v>21.056133333333399</c:v>
                </c:pt>
                <c:pt idx="12634">
                  <c:v>21.0578</c:v>
                </c:pt>
                <c:pt idx="12635">
                  <c:v>21.059466666666701</c:v>
                </c:pt>
                <c:pt idx="12636">
                  <c:v>21.061133333333402</c:v>
                </c:pt>
                <c:pt idx="12637">
                  <c:v>21.062799999999999</c:v>
                </c:pt>
                <c:pt idx="12638">
                  <c:v>21.0644666666667</c:v>
                </c:pt>
                <c:pt idx="12639">
                  <c:v>21.066133333333401</c:v>
                </c:pt>
                <c:pt idx="12640">
                  <c:v>21.067799999999998</c:v>
                </c:pt>
                <c:pt idx="12641">
                  <c:v>21.069466666666699</c:v>
                </c:pt>
                <c:pt idx="12642">
                  <c:v>21.0711333333334</c:v>
                </c:pt>
                <c:pt idx="12643">
                  <c:v>21.072800000000001</c:v>
                </c:pt>
                <c:pt idx="12644">
                  <c:v>21.074466666666702</c:v>
                </c:pt>
                <c:pt idx="12645">
                  <c:v>21.076133333333399</c:v>
                </c:pt>
                <c:pt idx="12646">
                  <c:v>21.0778</c:v>
                </c:pt>
                <c:pt idx="12647">
                  <c:v>21.079466666666701</c:v>
                </c:pt>
                <c:pt idx="12648">
                  <c:v>21.081133333333401</c:v>
                </c:pt>
                <c:pt idx="12649">
                  <c:v>21.082799999999999</c:v>
                </c:pt>
                <c:pt idx="12650">
                  <c:v>21.0844666666667</c:v>
                </c:pt>
                <c:pt idx="12651">
                  <c:v>21.0861333333334</c:v>
                </c:pt>
                <c:pt idx="12652">
                  <c:v>21.087800000000001</c:v>
                </c:pt>
                <c:pt idx="12653">
                  <c:v>21.089466666666699</c:v>
                </c:pt>
                <c:pt idx="12654">
                  <c:v>21.091133333333399</c:v>
                </c:pt>
                <c:pt idx="12655">
                  <c:v>21.0928</c:v>
                </c:pt>
                <c:pt idx="12656">
                  <c:v>21.094466666666701</c:v>
                </c:pt>
                <c:pt idx="12657">
                  <c:v>21.096133333333398</c:v>
                </c:pt>
                <c:pt idx="12658">
                  <c:v>21.097799999999999</c:v>
                </c:pt>
                <c:pt idx="12659">
                  <c:v>21.0994666666667</c:v>
                </c:pt>
                <c:pt idx="12660">
                  <c:v>21.101133333333401</c:v>
                </c:pt>
                <c:pt idx="12661">
                  <c:v>21.102799999999998</c:v>
                </c:pt>
                <c:pt idx="12662">
                  <c:v>21.104466666666699</c:v>
                </c:pt>
                <c:pt idx="12663">
                  <c:v>21.1061333333334</c:v>
                </c:pt>
                <c:pt idx="12664">
                  <c:v>21.107800000000001</c:v>
                </c:pt>
                <c:pt idx="12665">
                  <c:v>21.109466666666702</c:v>
                </c:pt>
                <c:pt idx="12666">
                  <c:v>21.111133333333399</c:v>
                </c:pt>
                <c:pt idx="12667">
                  <c:v>21.1128</c:v>
                </c:pt>
                <c:pt idx="12668">
                  <c:v>21.114466666666701</c:v>
                </c:pt>
                <c:pt idx="12669">
                  <c:v>21.116133333333401</c:v>
                </c:pt>
                <c:pt idx="12670">
                  <c:v>21.117799999999999</c:v>
                </c:pt>
                <c:pt idx="12671">
                  <c:v>21.1194666666667</c:v>
                </c:pt>
                <c:pt idx="12672">
                  <c:v>21.1211333333334</c:v>
                </c:pt>
                <c:pt idx="12673">
                  <c:v>21.122800000000002</c:v>
                </c:pt>
                <c:pt idx="12674">
                  <c:v>21.124466666666699</c:v>
                </c:pt>
                <c:pt idx="12675">
                  <c:v>21.126133333333399</c:v>
                </c:pt>
                <c:pt idx="12676">
                  <c:v>21.127800000000001</c:v>
                </c:pt>
                <c:pt idx="12677">
                  <c:v>21.129466666666701</c:v>
                </c:pt>
                <c:pt idx="12678">
                  <c:v>21.131133333333398</c:v>
                </c:pt>
                <c:pt idx="12679">
                  <c:v>21.1328</c:v>
                </c:pt>
                <c:pt idx="12680">
                  <c:v>21.1344666666667</c:v>
                </c:pt>
                <c:pt idx="12681">
                  <c:v>21.136133333333401</c:v>
                </c:pt>
                <c:pt idx="12682">
                  <c:v>21.137799999999999</c:v>
                </c:pt>
                <c:pt idx="12683">
                  <c:v>21.139466666666699</c:v>
                </c:pt>
                <c:pt idx="12684">
                  <c:v>21.1411333333334</c:v>
                </c:pt>
                <c:pt idx="12685">
                  <c:v>21.142800000000001</c:v>
                </c:pt>
                <c:pt idx="12686">
                  <c:v>21.144466666666698</c:v>
                </c:pt>
                <c:pt idx="12687">
                  <c:v>21.146133333333399</c:v>
                </c:pt>
                <c:pt idx="12688">
                  <c:v>21.1478</c:v>
                </c:pt>
                <c:pt idx="12689">
                  <c:v>21.149466666666701</c:v>
                </c:pt>
                <c:pt idx="12690">
                  <c:v>21.151133333333402</c:v>
                </c:pt>
                <c:pt idx="12691">
                  <c:v>21.152799999999999</c:v>
                </c:pt>
                <c:pt idx="12692">
                  <c:v>21.1544666666667</c:v>
                </c:pt>
                <c:pt idx="12693">
                  <c:v>21.156133333333401</c:v>
                </c:pt>
                <c:pt idx="12694">
                  <c:v>21.157800000000002</c:v>
                </c:pt>
                <c:pt idx="12695">
                  <c:v>21.159466666666699</c:v>
                </c:pt>
                <c:pt idx="12696">
                  <c:v>21.1611333333334</c:v>
                </c:pt>
                <c:pt idx="12697">
                  <c:v>21.162800000000001</c:v>
                </c:pt>
                <c:pt idx="12698">
                  <c:v>21.164466666666701</c:v>
                </c:pt>
                <c:pt idx="12699">
                  <c:v>21.166133333333399</c:v>
                </c:pt>
                <c:pt idx="12700">
                  <c:v>21.1678</c:v>
                </c:pt>
                <c:pt idx="12701">
                  <c:v>21.1694666666667</c:v>
                </c:pt>
                <c:pt idx="12702">
                  <c:v>21.171133333333401</c:v>
                </c:pt>
                <c:pt idx="12703">
                  <c:v>21.172799999999999</c:v>
                </c:pt>
                <c:pt idx="12704">
                  <c:v>21.174466666666699</c:v>
                </c:pt>
                <c:pt idx="12705">
                  <c:v>21.1761333333334</c:v>
                </c:pt>
                <c:pt idx="12706">
                  <c:v>21.177800000000001</c:v>
                </c:pt>
                <c:pt idx="12707">
                  <c:v>21.179466666666698</c:v>
                </c:pt>
                <c:pt idx="12708">
                  <c:v>21.181133333333399</c:v>
                </c:pt>
                <c:pt idx="12709">
                  <c:v>21.1828</c:v>
                </c:pt>
                <c:pt idx="12710">
                  <c:v>21.184466666666701</c:v>
                </c:pt>
                <c:pt idx="12711">
                  <c:v>21.186133333333402</c:v>
                </c:pt>
                <c:pt idx="12712">
                  <c:v>21.187799999999999</c:v>
                </c:pt>
                <c:pt idx="12713">
                  <c:v>21.1894666666667</c:v>
                </c:pt>
                <c:pt idx="12714">
                  <c:v>21.191133333333401</c:v>
                </c:pt>
                <c:pt idx="12715">
                  <c:v>21.192799999999998</c:v>
                </c:pt>
                <c:pt idx="12716">
                  <c:v>21.194466666666699</c:v>
                </c:pt>
                <c:pt idx="12717">
                  <c:v>21.1961333333334</c:v>
                </c:pt>
                <c:pt idx="12718">
                  <c:v>21.197800000000001</c:v>
                </c:pt>
                <c:pt idx="12719">
                  <c:v>21.199466666666702</c:v>
                </c:pt>
                <c:pt idx="12720">
                  <c:v>21.201133333333399</c:v>
                </c:pt>
                <c:pt idx="12721">
                  <c:v>21.2028</c:v>
                </c:pt>
                <c:pt idx="12722">
                  <c:v>21.204466666666701</c:v>
                </c:pt>
                <c:pt idx="12723">
                  <c:v>21.206133333333401</c:v>
                </c:pt>
                <c:pt idx="12724">
                  <c:v>21.207799999999999</c:v>
                </c:pt>
                <c:pt idx="12725">
                  <c:v>21.2094666666667</c:v>
                </c:pt>
                <c:pt idx="12726">
                  <c:v>21.2111333333334</c:v>
                </c:pt>
                <c:pt idx="12727">
                  <c:v>21.212800000000001</c:v>
                </c:pt>
                <c:pt idx="12728">
                  <c:v>21.214466666666699</c:v>
                </c:pt>
                <c:pt idx="12729">
                  <c:v>21.216133333333399</c:v>
                </c:pt>
                <c:pt idx="12730">
                  <c:v>21.2178</c:v>
                </c:pt>
                <c:pt idx="12731">
                  <c:v>21.219466666666701</c:v>
                </c:pt>
                <c:pt idx="12732">
                  <c:v>21.221133333333398</c:v>
                </c:pt>
                <c:pt idx="12733">
                  <c:v>21.222799999999999</c:v>
                </c:pt>
                <c:pt idx="12734">
                  <c:v>21.2244666666667</c:v>
                </c:pt>
                <c:pt idx="12735">
                  <c:v>21.226133333333401</c:v>
                </c:pt>
                <c:pt idx="12736">
                  <c:v>21.227799999999998</c:v>
                </c:pt>
                <c:pt idx="12737">
                  <c:v>21.229466666666699</c:v>
                </c:pt>
                <c:pt idx="12738">
                  <c:v>21.2311333333334</c:v>
                </c:pt>
                <c:pt idx="12739">
                  <c:v>21.232800000000001</c:v>
                </c:pt>
                <c:pt idx="12740">
                  <c:v>21.234466666666702</c:v>
                </c:pt>
                <c:pt idx="12741">
                  <c:v>21.236133333333399</c:v>
                </c:pt>
                <c:pt idx="12742">
                  <c:v>21.2378</c:v>
                </c:pt>
                <c:pt idx="12743">
                  <c:v>21.239466666666701</c:v>
                </c:pt>
                <c:pt idx="12744">
                  <c:v>21.241133333333401</c:v>
                </c:pt>
                <c:pt idx="12745">
                  <c:v>21.242799999999999</c:v>
                </c:pt>
                <c:pt idx="12746">
                  <c:v>21.2444666666667</c:v>
                </c:pt>
                <c:pt idx="12747">
                  <c:v>21.2461333333334</c:v>
                </c:pt>
                <c:pt idx="12748">
                  <c:v>21.247800000000002</c:v>
                </c:pt>
                <c:pt idx="12749">
                  <c:v>21.249466666666699</c:v>
                </c:pt>
                <c:pt idx="12750">
                  <c:v>21.251133333333399</c:v>
                </c:pt>
                <c:pt idx="12751">
                  <c:v>21.252800000000001</c:v>
                </c:pt>
                <c:pt idx="12752">
                  <c:v>21.254466666666701</c:v>
                </c:pt>
                <c:pt idx="12753">
                  <c:v>21.256133333333398</c:v>
                </c:pt>
                <c:pt idx="12754">
                  <c:v>21.2578</c:v>
                </c:pt>
                <c:pt idx="12755">
                  <c:v>21.2594666666667</c:v>
                </c:pt>
                <c:pt idx="12756">
                  <c:v>21.261133333333401</c:v>
                </c:pt>
                <c:pt idx="12757">
                  <c:v>21.262799999999999</c:v>
                </c:pt>
                <c:pt idx="12758">
                  <c:v>21.264466666666699</c:v>
                </c:pt>
                <c:pt idx="12759">
                  <c:v>21.2661333333334</c:v>
                </c:pt>
                <c:pt idx="12760">
                  <c:v>21.267800000000001</c:v>
                </c:pt>
                <c:pt idx="12761">
                  <c:v>21.269466666666698</c:v>
                </c:pt>
                <c:pt idx="12762">
                  <c:v>21.271133333333399</c:v>
                </c:pt>
                <c:pt idx="12763">
                  <c:v>21.2728</c:v>
                </c:pt>
                <c:pt idx="12764">
                  <c:v>21.274466666666701</c:v>
                </c:pt>
                <c:pt idx="12765">
                  <c:v>21.276133333333402</c:v>
                </c:pt>
                <c:pt idx="12766">
                  <c:v>21.277799999999999</c:v>
                </c:pt>
                <c:pt idx="12767">
                  <c:v>21.2794666666667</c:v>
                </c:pt>
                <c:pt idx="12768">
                  <c:v>21.281133333333401</c:v>
                </c:pt>
                <c:pt idx="12769">
                  <c:v>21.282800000000002</c:v>
                </c:pt>
                <c:pt idx="12770">
                  <c:v>21.284466666666699</c:v>
                </c:pt>
                <c:pt idx="12771">
                  <c:v>21.2861333333334</c:v>
                </c:pt>
                <c:pt idx="12772">
                  <c:v>21.287800000000001</c:v>
                </c:pt>
                <c:pt idx="12773">
                  <c:v>21.289466666666701</c:v>
                </c:pt>
                <c:pt idx="12774">
                  <c:v>21.291133333333399</c:v>
                </c:pt>
                <c:pt idx="12775">
                  <c:v>21.2928</c:v>
                </c:pt>
                <c:pt idx="12776">
                  <c:v>21.2944666666667</c:v>
                </c:pt>
                <c:pt idx="12777">
                  <c:v>21.296133333333401</c:v>
                </c:pt>
                <c:pt idx="12778">
                  <c:v>21.297799999999999</c:v>
                </c:pt>
                <c:pt idx="12779">
                  <c:v>21.299466666666699</c:v>
                </c:pt>
                <c:pt idx="12780">
                  <c:v>21.3011333333334</c:v>
                </c:pt>
                <c:pt idx="12781">
                  <c:v>21.302800000000001</c:v>
                </c:pt>
                <c:pt idx="12782">
                  <c:v>21.304466666666698</c:v>
                </c:pt>
                <c:pt idx="12783">
                  <c:v>21.306133333333399</c:v>
                </c:pt>
                <c:pt idx="12784">
                  <c:v>21.3078</c:v>
                </c:pt>
                <c:pt idx="12785">
                  <c:v>21.309466666666701</c:v>
                </c:pt>
                <c:pt idx="12786">
                  <c:v>21.311133333333402</c:v>
                </c:pt>
                <c:pt idx="12787">
                  <c:v>21.312799999999999</c:v>
                </c:pt>
                <c:pt idx="12788">
                  <c:v>21.3144666666667</c:v>
                </c:pt>
                <c:pt idx="12789">
                  <c:v>21.316133333333401</c:v>
                </c:pt>
                <c:pt idx="12790">
                  <c:v>21.317799999999998</c:v>
                </c:pt>
                <c:pt idx="12791">
                  <c:v>21.319466666666699</c:v>
                </c:pt>
                <c:pt idx="12792">
                  <c:v>21.3211333333334</c:v>
                </c:pt>
                <c:pt idx="12793">
                  <c:v>21.322800000000001</c:v>
                </c:pt>
                <c:pt idx="12794">
                  <c:v>21.324466666666702</c:v>
                </c:pt>
                <c:pt idx="12795">
                  <c:v>21.326133333333399</c:v>
                </c:pt>
                <c:pt idx="12796">
                  <c:v>21.3278</c:v>
                </c:pt>
                <c:pt idx="12797">
                  <c:v>21.329466666666701</c:v>
                </c:pt>
                <c:pt idx="12798">
                  <c:v>21.331133333333401</c:v>
                </c:pt>
                <c:pt idx="12799">
                  <c:v>21.332799999999999</c:v>
                </c:pt>
                <c:pt idx="12800">
                  <c:v>21.3344666666667</c:v>
                </c:pt>
                <c:pt idx="12801">
                  <c:v>21.3361333333334</c:v>
                </c:pt>
                <c:pt idx="12802">
                  <c:v>21.337800000000001</c:v>
                </c:pt>
                <c:pt idx="12803">
                  <c:v>21.339466666666699</c:v>
                </c:pt>
                <c:pt idx="12804">
                  <c:v>21.341133333333399</c:v>
                </c:pt>
                <c:pt idx="12805">
                  <c:v>21.3428</c:v>
                </c:pt>
                <c:pt idx="12806">
                  <c:v>21.344466666666701</c:v>
                </c:pt>
                <c:pt idx="12807">
                  <c:v>21.346133333333398</c:v>
                </c:pt>
                <c:pt idx="12808">
                  <c:v>21.347799999999999</c:v>
                </c:pt>
                <c:pt idx="12809">
                  <c:v>21.3494666666667</c:v>
                </c:pt>
                <c:pt idx="12810">
                  <c:v>21.351133333333401</c:v>
                </c:pt>
                <c:pt idx="12811">
                  <c:v>21.352799999999998</c:v>
                </c:pt>
                <c:pt idx="12812">
                  <c:v>21.354466666666699</c:v>
                </c:pt>
                <c:pt idx="12813">
                  <c:v>21.3561333333334</c:v>
                </c:pt>
                <c:pt idx="12814">
                  <c:v>21.357800000000001</c:v>
                </c:pt>
                <c:pt idx="12815">
                  <c:v>21.359466666666702</c:v>
                </c:pt>
                <c:pt idx="12816">
                  <c:v>21.361133333333399</c:v>
                </c:pt>
                <c:pt idx="12817">
                  <c:v>21.3628</c:v>
                </c:pt>
                <c:pt idx="12818">
                  <c:v>21.364466666666701</c:v>
                </c:pt>
                <c:pt idx="12819">
                  <c:v>21.366133333333401</c:v>
                </c:pt>
                <c:pt idx="12820">
                  <c:v>21.367799999999999</c:v>
                </c:pt>
                <c:pt idx="12821">
                  <c:v>21.3694666666667</c:v>
                </c:pt>
                <c:pt idx="12822">
                  <c:v>21.3711333333334</c:v>
                </c:pt>
                <c:pt idx="12823">
                  <c:v>21.372800000000002</c:v>
                </c:pt>
                <c:pt idx="12824">
                  <c:v>21.374466666666699</c:v>
                </c:pt>
                <c:pt idx="12825">
                  <c:v>21.376133333333399</c:v>
                </c:pt>
                <c:pt idx="12826">
                  <c:v>21.377800000000001</c:v>
                </c:pt>
                <c:pt idx="12827">
                  <c:v>21.379466666666701</c:v>
                </c:pt>
                <c:pt idx="12828">
                  <c:v>21.381133333333398</c:v>
                </c:pt>
                <c:pt idx="12829">
                  <c:v>21.3828</c:v>
                </c:pt>
                <c:pt idx="12830">
                  <c:v>21.3844666666667</c:v>
                </c:pt>
                <c:pt idx="12831">
                  <c:v>21.386133333333401</c:v>
                </c:pt>
                <c:pt idx="12832">
                  <c:v>21.387799999999999</c:v>
                </c:pt>
                <c:pt idx="12833">
                  <c:v>21.389466666666699</c:v>
                </c:pt>
                <c:pt idx="12834">
                  <c:v>21.3911333333334</c:v>
                </c:pt>
                <c:pt idx="12835">
                  <c:v>21.392800000000001</c:v>
                </c:pt>
                <c:pt idx="12836">
                  <c:v>21.394466666666698</c:v>
                </c:pt>
                <c:pt idx="12837">
                  <c:v>21.396133333333399</c:v>
                </c:pt>
                <c:pt idx="12838">
                  <c:v>21.3978</c:v>
                </c:pt>
                <c:pt idx="12839">
                  <c:v>21.399466666666701</c:v>
                </c:pt>
                <c:pt idx="12840">
                  <c:v>21.401133333333402</c:v>
                </c:pt>
                <c:pt idx="12841">
                  <c:v>21.402799999999999</c:v>
                </c:pt>
                <c:pt idx="12842">
                  <c:v>21.4044666666667</c:v>
                </c:pt>
                <c:pt idx="12843">
                  <c:v>21.406133333333401</c:v>
                </c:pt>
                <c:pt idx="12844">
                  <c:v>21.407800000000002</c:v>
                </c:pt>
                <c:pt idx="12845">
                  <c:v>21.409466666666699</c:v>
                </c:pt>
                <c:pt idx="12846">
                  <c:v>21.4111333333334</c:v>
                </c:pt>
                <c:pt idx="12847">
                  <c:v>21.412800000000001</c:v>
                </c:pt>
                <c:pt idx="12848">
                  <c:v>21.414466666666701</c:v>
                </c:pt>
                <c:pt idx="12849">
                  <c:v>21.416133333333399</c:v>
                </c:pt>
                <c:pt idx="12850">
                  <c:v>21.4178</c:v>
                </c:pt>
                <c:pt idx="12851">
                  <c:v>21.4194666666667</c:v>
                </c:pt>
                <c:pt idx="12852">
                  <c:v>21.421133333333401</c:v>
                </c:pt>
                <c:pt idx="12853">
                  <c:v>21.422799999999999</c:v>
                </c:pt>
                <c:pt idx="12854">
                  <c:v>21.424466666666699</c:v>
                </c:pt>
                <c:pt idx="12855">
                  <c:v>21.4261333333334</c:v>
                </c:pt>
                <c:pt idx="12856">
                  <c:v>21.427800000000001</c:v>
                </c:pt>
                <c:pt idx="12857">
                  <c:v>21.429466666666698</c:v>
                </c:pt>
                <c:pt idx="12858">
                  <c:v>21.431133333333399</c:v>
                </c:pt>
                <c:pt idx="12859">
                  <c:v>21.4328</c:v>
                </c:pt>
                <c:pt idx="12860">
                  <c:v>21.434466666666701</c:v>
                </c:pt>
                <c:pt idx="12861">
                  <c:v>21.436133333333402</c:v>
                </c:pt>
                <c:pt idx="12862">
                  <c:v>21.437799999999999</c:v>
                </c:pt>
                <c:pt idx="12863">
                  <c:v>21.4394666666667</c:v>
                </c:pt>
                <c:pt idx="12864">
                  <c:v>21.441133333333401</c:v>
                </c:pt>
                <c:pt idx="12865">
                  <c:v>21.442799999999998</c:v>
                </c:pt>
                <c:pt idx="12866">
                  <c:v>21.444466666666699</c:v>
                </c:pt>
                <c:pt idx="12867">
                  <c:v>21.4461333333334</c:v>
                </c:pt>
                <c:pt idx="12868">
                  <c:v>21.447800000000001</c:v>
                </c:pt>
                <c:pt idx="12869">
                  <c:v>21.449466666666702</c:v>
                </c:pt>
                <c:pt idx="12870">
                  <c:v>21.451133333333399</c:v>
                </c:pt>
                <c:pt idx="12871">
                  <c:v>21.4528</c:v>
                </c:pt>
                <c:pt idx="12872">
                  <c:v>21.454466666666701</c:v>
                </c:pt>
                <c:pt idx="12873">
                  <c:v>21.456133333333401</c:v>
                </c:pt>
                <c:pt idx="12874">
                  <c:v>21.457799999999999</c:v>
                </c:pt>
                <c:pt idx="12875">
                  <c:v>21.4594666666667</c:v>
                </c:pt>
                <c:pt idx="12876">
                  <c:v>21.4611333333334</c:v>
                </c:pt>
                <c:pt idx="12877">
                  <c:v>21.462800000000001</c:v>
                </c:pt>
                <c:pt idx="12878">
                  <c:v>21.464466666666699</c:v>
                </c:pt>
                <c:pt idx="12879">
                  <c:v>21.466133333333399</c:v>
                </c:pt>
                <c:pt idx="12880">
                  <c:v>21.4678</c:v>
                </c:pt>
                <c:pt idx="12881">
                  <c:v>21.469466666666701</c:v>
                </c:pt>
                <c:pt idx="12882">
                  <c:v>21.471133333333398</c:v>
                </c:pt>
                <c:pt idx="12883">
                  <c:v>21.472799999999999</c:v>
                </c:pt>
                <c:pt idx="12884">
                  <c:v>21.4744666666667</c:v>
                </c:pt>
                <c:pt idx="12885">
                  <c:v>21.476133333333401</c:v>
                </c:pt>
                <c:pt idx="12886">
                  <c:v>21.477799999999998</c:v>
                </c:pt>
                <c:pt idx="12887">
                  <c:v>21.479466666666699</c:v>
                </c:pt>
                <c:pt idx="12888">
                  <c:v>21.4811333333334</c:v>
                </c:pt>
                <c:pt idx="12889">
                  <c:v>21.482800000000001</c:v>
                </c:pt>
                <c:pt idx="12890">
                  <c:v>21.484466666666702</c:v>
                </c:pt>
                <c:pt idx="12891">
                  <c:v>21.486133333333399</c:v>
                </c:pt>
                <c:pt idx="12892">
                  <c:v>21.4878</c:v>
                </c:pt>
                <c:pt idx="12893">
                  <c:v>21.489466666666701</c:v>
                </c:pt>
                <c:pt idx="12894">
                  <c:v>21.491133333333401</c:v>
                </c:pt>
                <c:pt idx="12895">
                  <c:v>21.492799999999999</c:v>
                </c:pt>
                <c:pt idx="12896">
                  <c:v>21.4944666666667</c:v>
                </c:pt>
                <c:pt idx="12897">
                  <c:v>21.4961333333334</c:v>
                </c:pt>
                <c:pt idx="12898">
                  <c:v>21.497800000000002</c:v>
                </c:pt>
                <c:pt idx="12899">
                  <c:v>21.499466666666699</c:v>
                </c:pt>
                <c:pt idx="12900">
                  <c:v>21.501133333333399</c:v>
                </c:pt>
                <c:pt idx="12901">
                  <c:v>21.502800000000001</c:v>
                </c:pt>
                <c:pt idx="12902">
                  <c:v>21.504466666666701</c:v>
                </c:pt>
                <c:pt idx="12903">
                  <c:v>21.506133333333398</c:v>
                </c:pt>
                <c:pt idx="12904">
                  <c:v>21.5078</c:v>
                </c:pt>
                <c:pt idx="12905">
                  <c:v>21.5094666666667</c:v>
                </c:pt>
                <c:pt idx="12906">
                  <c:v>21.511133333333401</c:v>
                </c:pt>
                <c:pt idx="12907">
                  <c:v>21.512799999999999</c:v>
                </c:pt>
                <c:pt idx="12908">
                  <c:v>21.514466666666699</c:v>
                </c:pt>
                <c:pt idx="12909">
                  <c:v>21.5161333333334</c:v>
                </c:pt>
                <c:pt idx="12910">
                  <c:v>21.517800000000001</c:v>
                </c:pt>
                <c:pt idx="12911">
                  <c:v>21.519466666666698</c:v>
                </c:pt>
                <c:pt idx="12912">
                  <c:v>21.521133333333399</c:v>
                </c:pt>
                <c:pt idx="12913">
                  <c:v>21.5228</c:v>
                </c:pt>
                <c:pt idx="12914">
                  <c:v>21.524466666666701</c:v>
                </c:pt>
                <c:pt idx="12915">
                  <c:v>21.526133333333402</c:v>
                </c:pt>
                <c:pt idx="12916">
                  <c:v>21.527799999999999</c:v>
                </c:pt>
                <c:pt idx="12917">
                  <c:v>21.5294666666667</c:v>
                </c:pt>
                <c:pt idx="12918">
                  <c:v>21.531133333333401</c:v>
                </c:pt>
                <c:pt idx="12919">
                  <c:v>21.532800000000002</c:v>
                </c:pt>
                <c:pt idx="12920">
                  <c:v>21.534466666666699</c:v>
                </c:pt>
                <c:pt idx="12921">
                  <c:v>21.5361333333334</c:v>
                </c:pt>
                <c:pt idx="12922">
                  <c:v>21.537800000000001</c:v>
                </c:pt>
                <c:pt idx="12923">
                  <c:v>21.539466666666701</c:v>
                </c:pt>
                <c:pt idx="12924">
                  <c:v>21.541133333333399</c:v>
                </c:pt>
                <c:pt idx="12925">
                  <c:v>21.5428</c:v>
                </c:pt>
                <c:pt idx="12926">
                  <c:v>21.5444666666667</c:v>
                </c:pt>
                <c:pt idx="12927">
                  <c:v>21.546133333333401</c:v>
                </c:pt>
                <c:pt idx="12928">
                  <c:v>21.547799999999999</c:v>
                </c:pt>
                <c:pt idx="12929">
                  <c:v>21.549466666666699</c:v>
                </c:pt>
                <c:pt idx="12930">
                  <c:v>21.5511333333334</c:v>
                </c:pt>
                <c:pt idx="12931">
                  <c:v>21.552800000000001</c:v>
                </c:pt>
                <c:pt idx="12932">
                  <c:v>21.554466666666698</c:v>
                </c:pt>
                <c:pt idx="12933">
                  <c:v>21.556133333333399</c:v>
                </c:pt>
                <c:pt idx="12934">
                  <c:v>21.5578</c:v>
                </c:pt>
                <c:pt idx="12935">
                  <c:v>21.559466666666701</c:v>
                </c:pt>
                <c:pt idx="12936">
                  <c:v>21.561133333333402</c:v>
                </c:pt>
                <c:pt idx="12937">
                  <c:v>21.562799999999999</c:v>
                </c:pt>
                <c:pt idx="12938">
                  <c:v>21.5644666666667</c:v>
                </c:pt>
                <c:pt idx="12939">
                  <c:v>21.566133333333401</c:v>
                </c:pt>
                <c:pt idx="12940">
                  <c:v>21.567799999999998</c:v>
                </c:pt>
                <c:pt idx="12941">
                  <c:v>21.569466666666699</c:v>
                </c:pt>
                <c:pt idx="12942">
                  <c:v>21.5711333333334</c:v>
                </c:pt>
                <c:pt idx="12943">
                  <c:v>21.572800000000001</c:v>
                </c:pt>
                <c:pt idx="12944">
                  <c:v>21.574466666666702</c:v>
                </c:pt>
                <c:pt idx="12945">
                  <c:v>21.576133333333399</c:v>
                </c:pt>
                <c:pt idx="12946">
                  <c:v>21.5778</c:v>
                </c:pt>
                <c:pt idx="12947">
                  <c:v>21.579466666666701</c:v>
                </c:pt>
                <c:pt idx="12948">
                  <c:v>21.581133333333401</c:v>
                </c:pt>
                <c:pt idx="12949">
                  <c:v>21.582799999999999</c:v>
                </c:pt>
                <c:pt idx="12950">
                  <c:v>21.5844666666667</c:v>
                </c:pt>
                <c:pt idx="12951">
                  <c:v>21.5861333333334</c:v>
                </c:pt>
                <c:pt idx="12952">
                  <c:v>21.587800000000001</c:v>
                </c:pt>
                <c:pt idx="12953">
                  <c:v>21.589466666666699</c:v>
                </c:pt>
                <c:pt idx="12954">
                  <c:v>21.591133333333399</c:v>
                </c:pt>
                <c:pt idx="12955">
                  <c:v>21.5928</c:v>
                </c:pt>
                <c:pt idx="12956">
                  <c:v>21.594466666666701</c:v>
                </c:pt>
                <c:pt idx="12957">
                  <c:v>21.596133333333398</c:v>
                </c:pt>
                <c:pt idx="12958">
                  <c:v>21.597799999999999</c:v>
                </c:pt>
                <c:pt idx="12959">
                  <c:v>21.5994666666667</c:v>
                </c:pt>
                <c:pt idx="12960">
                  <c:v>21.601133333333401</c:v>
                </c:pt>
                <c:pt idx="12961">
                  <c:v>21.602799999999998</c:v>
                </c:pt>
                <c:pt idx="12962">
                  <c:v>21.604466666666699</c:v>
                </c:pt>
                <c:pt idx="12963">
                  <c:v>21.6061333333334</c:v>
                </c:pt>
                <c:pt idx="12964">
                  <c:v>21.607800000000001</c:v>
                </c:pt>
                <c:pt idx="12965">
                  <c:v>21.609466666666702</c:v>
                </c:pt>
                <c:pt idx="12966">
                  <c:v>21.611133333333399</c:v>
                </c:pt>
                <c:pt idx="12967">
                  <c:v>21.6128</c:v>
                </c:pt>
                <c:pt idx="12968">
                  <c:v>21.614466666666701</c:v>
                </c:pt>
                <c:pt idx="12969">
                  <c:v>21.616133333333401</c:v>
                </c:pt>
                <c:pt idx="12970">
                  <c:v>21.617799999999999</c:v>
                </c:pt>
                <c:pt idx="12971">
                  <c:v>21.6194666666667</c:v>
                </c:pt>
                <c:pt idx="12972">
                  <c:v>21.6211333333334</c:v>
                </c:pt>
                <c:pt idx="12973">
                  <c:v>21.622800000000002</c:v>
                </c:pt>
                <c:pt idx="12974">
                  <c:v>21.624466666666699</c:v>
                </c:pt>
                <c:pt idx="12975">
                  <c:v>21.626133333333399</c:v>
                </c:pt>
                <c:pt idx="12976">
                  <c:v>21.627800000000001</c:v>
                </c:pt>
                <c:pt idx="12977">
                  <c:v>21.629466666666701</c:v>
                </c:pt>
                <c:pt idx="12978">
                  <c:v>21.631133333333398</c:v>
                </c:pt>
                <c:pt idx="12979">
                  <c:v>21.6328</c:v>
                </c:pt>
                <c:pt idx="12980">
                  <c:v>21.6344666666667</c:v>
                </c:pt>
                <c:pt idx="12981">
                  <c:v>21.636133333333401</c:v>
                </c:pt>
                <c:pt idx="12982">
                  <c:v>21.637799999999999</c:v>
                </c:pt>
                <c:pt idx="12983">
                  <c:v>21.639466666666699</c:v>
                </c:pt>
                <c:pt idx="12984">
                  <c:v>21.6411333333334</c:v>
                </c:pt>
                <c:pt idx="12985">
                  <c:v>21.642800000000001</c:v>
                </c:pt>
                <c:pt idx="12986">
                  <c:v>21.644466666666698</c:v>
                </c:pt>
                <c:pt idx="12987">
                  <c:v>21.646133333333399</c:v>
                </c:pt>
                <c:pt idx="12988">
                  <c:v>21.6478</c:v>
                </c:pt>
                <c:pt idx="12989">
                  <c:v>21.649466666666701</c:v>
                </c:pt>
                <c:pt idx="12990">
                  <c:v>21.651133333333402</c:v>
                </c:pt>
                <c:pt idx="12991">
                  <c:v>21.652799999999999</c:v>
                </c:pt>
                <c:pt idx="12992">
                  <c:v>21.6544666666667</c:v>
                </c:pt>
                <c:pt idx="12993">
                  <c:v>21.656133333333401</c:v>
                </c:pt>
                <c:pt idx="12994">
                  <c:v>21.657800000000002</c:v>
                </c:pt>
                <c:pt idx="12995">
                  <c:v>21.659466666666699</c:v>
                </c:pt>
                <c:pt idx="12996">
                  <c:v>21.6611333333334</c:v>
                </c:pt>
                <c:pt idx="12997">
                  <c:v>21.662800000000001</c:v>
                </c:pt>
                <c:pt idx="12998">
                  <c:v>21.664466666666701</c:v>
                </c:pt>
                <c:pt idx="12999">
                  <c:v>21.666133333333399</c:v>
                </c:pt>
                <c:pt idx="13000">
                  <c:v>21.6678</c:v>
                </c:pt>
                <c:pt idx="13001">
                  <c:v>21.6694666666667</c:v>
                </c:pt>
                <c:pt idx="13002">
                  <c:v>21.671133333333401</c:v>
                </c:pt>
                <c:pt idx="13003">
                  <c:v>21.672799999999999</c:v>
                </c:pt>
                <c:pt idx="13004">
                  <c:v>21.674466666666699</c:v>
                </c:pt>
                <c:pt idx="13005">
                  <c:v>21.6761333333334</c:v>
                </c:pt>
                <c:pt idx="13006">
                  <c:v>21.677800000000001</c:v>
                </c:pt>
                <c:pt idx="13007">
                  <c:v>21.679466666666698</c:v>
                </c:pt>
                <c:pt idx="13008">
                  <c:v>21.681133333333399</c:v>
                </c:pt>
                <c:pt idx="13009">
                  <c:v>21.6828</c:v>
                </c:pt>
                <c:pt idx="13010">
                  <c:v>21.684466666666701</c:v>
                </c:pt>
                <c:pt idx="13011">
                  <c:v>21.686133333333402</c:v>
                </c:pt>
                <c:pt idx="13012">
                  <c:v>21.687799999999999</c:v>
                </c:pt>
                <c:pt idx="13013">
                  <c:v>21.6894666666667</c:v>
                </c:pt>
                <c:pt idx="13014">
                  <c:v>21.691133333333401</c:v>
                </c:pt>
                <c:pt idx="13015">
                  <c:v>21.692799999999998</c:v>
                </c:pt>
                <c:pt idx="13016">
                  <c:v>21.694466666666699</c:v>
                </c:pt>
                <c:pt idx="13017">
                  <c:v>21.6961333333334</c:v>
                </c:pt>
                <c:pt idx="13018">
                  <c:v>21.697800000000001</c:v>
                </c:pt>
                <c:pt idx="13019">
                  <c:v>21.699466666666702</c:v>
                </c:pt>
                <c:pt idx="13020">
                  <c:v>21.701133333333399</c:v>
                </c:pt>
                <c:pt idx="13021">
                  <c:v>21.7028</c:v>
                </c:pt>
                <c:pt idx="13022">
                  <c:v>21.704466666666701</c:v>
                </c:pt>
                <c:pt idx="13023">
                  <c:v>21.706133333333401</c:v>
                </c:pt>
                <c:pt idx="13024">
                  <c:v>21.707799999999999</c:v>
                </c:pt>
                <c:pt idx="13025">
                  <c:v>21.7094666666667</c:v>
                </c:pt>
                <c:pt idx="13026">
                  <c:v>21.7111333333334</c:v>
                </c:pt>
                <c:pt idx="13027">
                  <c:v>21.712800000000001</c:v>
                </c:pt>
                <c:pt idx="13028">
                  <c:v>21.714466666666699</c:v>
                </c:pt>
                <c:pt idx="13029">
                  <c:v>21.716133333333399</c:v>
                </c:pt>
                <c:pt idx="13030">
                  <c:v>21.7178</c:v>
                </c:pt>
                <c:pt idx="13031">
                  <c:v>21.719466666666701</c:v>
                </c:pt>
                <c:pt idx="13032">
                  <c:v>21.721133333333398</c:v>
                </c:pt>
                <c:pt idx="13033">
                  <c:v>21.722799999999999</c:v>
                </c:pt>
                <c:pt idx="13034">
                  <c:v>21.7244666666667</c:v>
                </c:pt>
                <c:pt idx="13035">
                  <c:v>21.726133333333401</c:v>
                </c:pt>
                <c:pt idx="13036">
                  <c:v>21.727799999999998</c:v>
                </c:pt>
                <c:pt idx="13037">
                  <c:v>21.729466666666699</c:v>
                </c:pt>
                <c:pt idx="13038">
                  <c:v>21.7311333333334</c:v>
                </c:pt>
                <c:pt idx="13039">
                  <c:v>21.732800000000001</c:v>
                </c:pt>
                <c:pt idx="13040">
                  <c:v>21.734466666666702</c:v>
                </c:pt>
                <c:pt idx="13041">
                  <c:v>21.736133333333399</c:v>
                </c:pt>
                <c:pt idx="13042">
                  <c:v>21.7378</c:v>
                </c:pt>
                <c:pt idx="13043">
                  <c:v>21.739466666666701</c:v>
                </c:pt>
                <c:pt idx="13044">
                  <c:v>21.741133333333401</c:v>
                </c:pt>
                <c:pt idx="13045">
                  <c:v>21.742799999999999</c:v>
                </c:pt>
                <c:pt idx="13046">
                  <c:v>21.7444666666667</c:v>
                </c:pt>
                <c:pt idx="13047">
                  <c:v>21.7461333333334</c:v>
                </c:pt>
                <c:pt idx="13048">
                  <c:v>21.747800000000002</c:v>
                </c:pt>
                <c:pt idx="13049">
                  <c:v>21.749466666666699</c:v>
                </c:pt>
                <c:pt idx="13050">
                  <c:v>21.751133333333399</c:v>
                </c:pt>
                <c:pt idx="13051">
                  <c:v>21.752800000000001</c:v>
                </c:pt>
                <c:pt idx="13052">
                  <c:v>21.754466666666701</c:v>
                </c:pt>
                <c:pt idx="13053">
                  <c:v>21.756133333333398</c:v>
                </c:pt>
                <c:pt idx="13054">
                  <c:v>21.7578</c:v>
                </c:pt>
                <c:pt idx="13055">
                  <c:v>21.7594666666667</c:v>
                </c:pt>
                <c:pt idx="13056">
                  <c:v>21.761133333333401</c:v>
                </c:pt>
                <c:pt idx="13057">
                  <c:v>21.762799999999999</c:v>
                </c:pt>
                <c:pt idx="13058">
                  <c:v>21.764466666666699</c:v>
                </c:pt>
                <c:pt idx="13059">
                  <c:v>21.7661333333334</c:v>
                </c:pt>
                <c:pt idx="13060">
                  <c:v>21.767800000000001</c:v>
                </c:pt>
                <c:pt idx="13061">
                  <c:v>21.769466666666698</c:v>
                </c:pt>
                <c:pt idx="13062">
                  <c:v>21.771133333333399</c:v>
                </c:pt>
                <c:pt idx="13063">
                  <c:v>21.7728</c:v>
                </c:pt>
                <c:pt idx="13064">
                  <c:v>21.774466666666701</c:v>
                </c:pt>
                <c:pt idx="13065">
                  <c:v>21.776133333333402</c:v>
                </c:pt>
                <c:pt idx="13066">
                  <c:v>21.777799999999999</c:v>
                </c:pt>
                <c:pt idx="13067">
                  <c:v>21.7794666666667</c:v>
                </c:pt>
                <c:pt idx="13068">
                  <c:v>21.781133333333401</c:v>
                </c:pt>
                <c:pt idx="13069">
                  <c:v>21.782800000000002</c:v>
                </c:pt>
                <c:pt idx="13070">
                  <c:v>21.784466666666699</c:v>
                </c:pt>
                <c:pt idx="13071">
                  <c:v>21.7861333333334</c:v>
                </c:pt>
                <c:pt idx="13072">
                  <c:v>21.787800000000001</c:v>
                </c:pt>
                <c:pt idx="13073">
                  <c:v>21.789466666666701</c:v>
                </c:pt>
                <c:pt idx="13074">
                  <c:v>21.791133333333399</c:v>
                </c:pt>
                <c:pt idx="13075">
                  <c:v>21.7928</c:v>
                </c:pt>
                <c:pt idx="13076">
                  <c:v>21.7944666666667</c:v>
                </c:pt>
                <c:pt idx="13077">
                  <c:v>21.796133333333401</c:v>
                </c:pt>
                <c:pt idx="13078">
                  <c:v>21.797799999999999</c:v>
                </c:pt>
                <c:pt idx="13079">
                  <c:v>21.799466666666699</c:v>
                </c:pt>
                <c:pt idx="13080">
                  <c:v>21.8011333333334</c:v>
                </c:pt>
                <c:pt idx="13081">
                  <c:v>21.802800000000001</c:v>
                </c:pt>
                <c:pt idx="13082">
                  <c:v>21.804466666666698</c:v>
                </c:pt>
                <c:pt idx="13083">
                  <c:v>21.806133333333399</c:v>
                </c:pt>
                <c:pt idx="13084">
                  <c:v>21.8078</c:v>
                </c:pt>
                <c:pt idx="13085">
                  <c:v>21.809466666666701</c:v>
                </c:pt>
                <c:pt idx="13086">
                  <c:v>21.811133333333402</c:v>
                </c:pt>
                <c:pt idx="13087">
                  <c:v>21.812799999999999</c:v>
                </c:pt>
                <c:pt idx="13088">
                  <c:v>21.8144666666667</c:v>
                </c:pt>
                <c:pt idx="13089">
                  <c:v>21.816133333333401</c:v>
                </c:pt>
                <c:pt idx="13090">
                  <c:v>21.817799999999998</c:v>
                </c:pt>
                <c:pt idx="13091">
                  <c:v>21.819466666666699</c:v>
                </c:pt>
                <c:pt idx="13092">
                  <c:v>21.8211333333334</c:v>
                </c:pt>
                <c:pt idx="13093">
                  <c:v>21.822800000000001</c:v>
                </c:pt>
                <c:pt idx="13094">
                  <c:v>21.824466666666702</c:v>
                </c:pt>
                <c:pt idx="13095">
                  <c:v>21.826133333333399</c:v>
                </c:pt>
                <c:pt idx="13096">
                  <c:v>21.8278</c:v>
                </c:pt>
                <c:pt idx="13097">
                  <c:v>21.829466666666701</c:v>
                </c:pt>
                <c:pt idx="13098">
                  <c:v>21.831133333333401</c:v>
                </c:pt>
                <c:pt idx="13099">
                  <c:v>21.832799999999999</c:v>
                </c:pt>
                <c:pt idx="13100">
                  <c:v>21.8344666666667</c:v>
                </c:pt>
                <c:pt idx="13101">
                  <c:v>21.8361333333334</c:v>
                </c:pt>
                <c:pt idx="13102">
                  <c:v>21.837800000000001</c:v>
                </c:pt>
                <c:pt idx="13103">
                  <c:v>21.839466666666699</c:v>
                </c:pt>
                <c:pt idx="13104">
                  <c:v>21.841133333333399</c:v>
                </c:pt>
                <c:pt idx="13105">
                  <c:v>21.8428</c:v>
                </c:pt>
                <c:pt idx="13106">
                  <c:v>21.844466666666701</c:v>
                </c:pt>
                <c:pt idx="13107">
                  <c:v>21.846133333333398</c:v>
                </c:pt>
                <c:pt idx="13108">
                  <c:v>21.847799999999999</c:v>
                </c:pt>
                <c:pt idx="13109">
                  <c:v>21.8494666666667</c:v>
                </c:pt>
                <c:pt idx="13110">
                  <c:v>21.851133333333401</c:v>
                </c:pt>
                <c:pt idx="13111">
                  <c:v>21.852799999999998</c:v>
                </c:pt>
                <c:pt idx="13112">
                  <c:v>21.854466666666699</c:v>
                </c:pt>
                <c:pt idx="13113">
                  <c:v>21.8561333333334</c:v>
                </c:pt>
                <c:pt idx="13114">
                  <c:v>21.857800000000001</c:v>
                </c:pt>
                <c:pt idx="13115">
                  <c:v>21.859466666666702</c:v>
                </c:pt>
                <c:pt idx="13116">
                  <c:v>21.861133333333399</c:v>
                </c:pt>
                <c:pt idx="13117">
                  <c:v>21.8628</c:v>
                </c:pt>
                <c:pt idx="13118">
                  <c:v>21.864466666666701</c:v>
                </c:pt>
                <c:pt idx="13119">
                  <c:v>21.866133333333401</c:v>
                </c:pt>
                <c:pt idx="13120">
                  <c:v>21.867799999999999</c:v>
                </c:pt>
                <c:pt idx="13121">
                  <c:v>21.8694666666667</c:v>
                </c:pt>
                <c:pt idx="13122">
                  <c:v>21.8711333333334</c:v>
                </c:pt>
                <c:pt idx="13123">
                  <c:v>21.872800000000002</c:v>
                </c:pt>
                <c:pt idx="13124">
                  <c:v>21.874466666666699</c:v>
                </c:pt>
                <c:pt idx="13125">
                  <c:v>21.876133333333399</c:v>
                </c:pt>
                <c:pt idx="13126">
                  <c:v>21.877800000000001</c:v>
                </c:pt>
                <c:pt idx="13127">
                  <c:v>21.879466666666701</c:v>
                </c:pt>
                <c:pt idx="13128">
                  <c:v>21.881133333333398</c:v>
                </c:pt>
                <c:pt idx="13129">
                  <c:v>21.8828</c:v>
                </c:pt>
                <c:pt idx="13130">
                  <c:v>21.8844666666667</c:v>
                </c:pt>
                <c:pt idx="13131">
                  <c:v>21.886133333333401</c:v>
                </c:pt>
                <c:pt idx="13132">
                  <c:v>21.887799999999999</c:v>
                </c:pt>
                <c:pt idx="13133">
                  <c:v>21.889466666666699</c:v>
                </c:pt>
                <c:pt idx="13134">
                  <c:v>21.8911333333334</c:v>
                </c:pt>
                <c:pt idx="13135">
                  <c:v>21.892800000000001</c:v>
                </c:pt>
                <c:pt idx="13136">
                  <c:v>21.894466666666698</c:v>
                </c:pt>
                <c:pt idx="13137">
                  <c:v>21.896133333333399</c:v>
                </c:pt>
                <c:pt idx="13138">
                  <c:v>21.8978</c:v>
                </c:pt>
                <c:pt idx="13139">
                  <c:v>21.899466666666701</c:v>
                </c:pt>
                <c:pt idx="13140">
                  <c:v>21.901133333333402</c:v>
                </c:pt>
                <c:pt idx="13141">
                  <c:v>21.902799999999999</c:v>
                </c:pt>
                <c:pt idx="13142">
                  <c:v>21.9044666666667</c:v>
                </c:pt>
                <c:pt idx="13143">
                  <c:v>21.906133333333401</c:v>
                </c:pt>
                <c:pt idx="13144">
                  <c:v>21.907800000000002</c:v>
                </c:pt>
                <c:pt idx="13145">
                  <c:v>21.909466666666699</c:v>
                </c:pt>
                <c:pt idx="13146">
                  <c:v>21.9111333333334</c:v>
                </c:pt>
                <c:pt idx="13147">
                  <c:v>21.912800000000001</c:v>
                </c:pt>
                <c:pt idx="13148">
                  <c:v>21.914466666666701</c:v>
                </c:pt>
                <c:pt idx="13149">
                  <c:v>21.916133333333399</c:v>
                </c:pt>
                <c:pt idx="13150">
                  <c:v>21.9178</c:v>
                </c:pt>
                <c:pt idx="13151">
                  <c:v>21.9194666666667</c:v>
                </c:pt>
                <c:pt idx="13152">
                  <c:v>21.921133333333401</c:v>
                </c:pt>
                <c:pt idx="13153">
                  <c:v>21.922799999999999</c:v>
                </c:pt>
                <c:pt idx="13154">
                  <c:v>21.924466666666699</c:v>
                </c:pt>
                <c:pt idx="13155">
                  <c:v>21.9261333333334</c:v>
                </c:pt>
                <c:pt idx="13156">
                  <c:v>21.927800000000001</c:v>
                </c:pt>
                <c:pt idx="13157">
                  <c:v>21.929466666666698</c:v>
                </c:pt>
                <c:pt idx="13158">
                  <c:v>21.931133333333399</c:v>
                </c:pt>
                <c:pt idx="13159">
                  <c:v>21.9328</c:v>
                </c:pt>
                <c:pt idx="13160">
                  <c:v>21.934466666666701</c:v>
                </c:pt>
                <c:pt idx="13161">
                  <c:v>21.936133333333402</c:v>
                </c:pt>
                <c:pt idx="13162">
                  <c:v>21.937799999999999</c:v>
                </c:pt>
                <c:pt idx="13163">
                  <c:v>21.9394666666667</c:v>
                </c:pt>
                <c:pt idx="13164">
                  <c:v>21.941133333333401</c:v>
                </c:pt>
                <c:pt idx="13165">
                  <c:v>21.942799999999998</c:v>
                </c:pt>
                <c:pt idx="13166">
                  <c:v>21.944466666666699</c:v>
                </c:pt>
                <c:pt idx="13167">
                  <c:v>21.9461333333334</c:v>
                </c:pt>
                <c:pt idx="13168">
                  <c:v>21.947800000000001</c:v>
                </c:pt>
                <c:pt idx="13169">
                  <c:v>21.949466666666702</c:v>
                </c:pt>
                <c:pt idx="13170">
                  <c:v>21.951133333333399</c:v>
                </c:pt>
                <c:pt idx="13171">
                  <c:v>21.9528</c:v>
                </c:pt>
                <c:pt idx="13172">
                  <c:v>21.954466666666701</c:v>
                </c:pt>
                <c:pt idx="13173">
                  <c:v>21.956133333333401</c:v>
                </c:pt>
                <c:pt idx="13174">
                  <c:v>21.957799999999999</c:v>
                </c:pt>
                <c:pt idx="13175">
                  <c:v>21.9594666666667</c:v>
                </c:pt>
                <c:pt idx="13176">
                  <c:v>21.9611333333334</c:v>
                </c:pt>
                <c:pt idx="13177">
                  <c:v>21.962800000000001</c:v>
                </c:pt>
                <c:pt idx="13178">
                  <c:v>21.964466666666699</c:v>
                </c:pt>
                <c:pt idx="13179">
                  <c:v>21.966133333333399</c:v>
                </c:pt>
                <c:pt idx="13180">
                  <c:v>21.9678</c:v>
                </c:pt>
                <c:pt idx="13181">
                  <c:v>21.969466666666701</c:v>
                </c:pt>
                <c:pt idx="13182">
                  <c:v>21.971133333333398</c:v>
                </c:pt>
                <c:pt idx="13183">
                  <c:v>21.972799999999999</c:v>
                </c:pt>
                <c:pt idx="13184">
                  <c:v>21.9744666666667</c:v>
                </c:pt>
                <c:pt idx="13185">
                  <c:v>21.976133333333401</c:v>
                </c:pt>
                <c:pt idx="13186">
                  <c:v>21.977799999999998</c:v>
                </c:pt>
                <c:pt idx="13187">
                  <c:v>21.979466666666699</c:v>
                </c:pt>
                <c:pt idx="13188">
                  <c:v>21.9811333333334</c:v>
                </c:pt>
                <c:pt idx="13189">
                  <c:v>21.982800000000001</c:v>
                </c:pt>
                <c:pt idx="13190">
                  <c:v>21.984466666666702</c:v>
                </c:pt>
                <c:pt idx="13191">
                  <c:v>21.986133333333399</c:v>
                </c:pt>
                <c:pt idx="13192">
                  <c:v>21.9878</c:v>
                </c:pt>
                <c:pt idx="13193">
                  <c:v>21.989466666666701</c:v>
                </c:pt>
                <c:pt idx="13194">
                  <c:v>21.991133333333401</c:v>
                </c:pt>
                <c:pt idx="13195">
                  <c:v>21.992799999999999</c:v>
                </c:pt>
                <c:pt idx="13196">
                  <c:v>21.9944666666667</c:v>
                </c:pt>
                <c:pt idx="13197">
                  <c:v>21.9961333333334</c:v>
                </c:pt>
                <c:pt idx="13198">
                  <c:v>21.997800000000002</c:v>
                </c:pt>
                <c:pt idx="13199">
                  <c:v>21.999466666666699</c:v>
                </c:pt>
                <c:pt idx="13200">
                  <c:v>22.001133333333399</c:v>
                </c:pt>
                <c:pt idx="13201">
                  <c:v>22.002800000000001</c:v>
                </c:pt>
                <c:pt idx="13202">
                  <c:v>22.004466666666701</c:v>
                </c:pt>
                <c:pt idx="13203">
                  <c:v>22.006133333333398</c:v>
                </c:pt>
                <c:pt idx="13204">
                  <c:v>22.0078</c:v>
                </c:pt>
                <c:pt idx="13205">
                  <c:v>22.0094666666667</c:v>
                </c:pt>
                <c:pt idx="13206">
                  <c:v>22.011133333333401</c:v>
                </c:pt>
                <c:pt idx="13207">
                  <c:v>22.012799999999999</c:v>
                </c:pt>
                <c:pt idx="13208">
                  <c:v>22.014466666666699</c:v>
                </c:pt>
                <c:pt idx="13209">
                  <c:v>22.0161333333334</c:v>
                </c:pt>
                <c:pt idx="13210">
                  <c:v>22.017800000000001</c:v>
                </c:pt>
                <c:pt idx="13211">
                  <c:v>22.019466666666698</c:v>
                </c:pt>
                <c:pt idx="13212">
                  <c:v>22.021133333333399</c:v>
                </c:pt>
                <c:pt idx="13213">
                  <c:v>22.0228</c:v>
                </c:pt>
                <c:pt idx="13214">
                  <c:v>22.024466666666701</c:v>
                </c:pt>
                <c:pt idx="13215">
                  <c:v>22.026133333333402</c:v>
                </c:pt>
                <c:pt idx="13216">
                  <c:v>22.027799999999999</c:v>
                </c:pt>
                <c:pt idx="13217">
                  <c:v>22.0294666666667</c:v>
                </c:pt>
                <c:pt idx="13218">
                  <c:v>22.031133333333401</c:v>
                </c:pt>
                <c:pt idx="13219">
                  <c:v>22.032800000000002</c:v>
                </c:pt>
                <c:pt idx="13220">
                  <c:v>22.034466666666699</c:v>
                </c:pt>
                <c:pt idx="13221">
                  <c:v>22.0361333333334</c:v>
                </c:pt>
                <c:pt idx="13222">
                  <c:v>22.037800000000001</c:v>
                </c:pt>
                <c:pt idx="13223">
                  <c:v>22.039466666666701</c:v>
                </c:pt>
                <c:pt idx="13224">
                  <c:v>22.041133333333399</c:v>
                </c:pt>
                <c:pt idx="13225">
                  <c:v>22.0428</c:v>
                </c:pt>
                <c:pt idx="13226">
                  <c:v>22.0444666666667</c:v>
                </c:pt>
                <c:pt idx="13227">
                  <c:v>22.046133333333401</c:v>
                </c:pt>
                <c:pt idx="13228">
                  <c:v>22.047799999999999</c:v>
                </c:pt>
                <c:pt idx="13229">
                  <c:v>22.049466666666699</c:v>
                </c:pt>
                <c:pt idx="13230">
                  <c:v>22.0511333333334</c:v>
                </c:pt>
                <c:pt idx="13231">
                  <c:v>22.052800000000001</c:v>
                </c:pt>
                <c:pt idx="13232">
                  <c:v>22.054466666666698</c:v>
                </c:pt>
                <c:pt idx="13233">
                  <c:v>22.056133333333399</c:v>
                </c:pt>
                <c:pt idx="13234">
                  <c:v>22.0578</c:v>
                </c:pt>
                <c:pt idx="13235">
                  <c:v>22.059466666666701</c:v>
                </c:pt>
                <c:pt idx="13236">
                  <c:v>22.061133333333402</c:v>
                </c:pt>
                <c:pt idx="13237">
                  <c:v>22.062799999999999</c:v>
                </c:pt>
                <c:pt idx="13238">
                  <c:v>22.0644666666667</c:v>
                </c:pt>
                <c:pt idx="13239">
                  <c:v>22.066133333333401</c:v>
                </c:pt>
                <c:pt idx="13240">
                  <c:v>22.067799999999998</c:v>
                </c:pt>
                <c:pt idx="13241">
                  <c:v>22.069466666666699</c:v>
                </c:pt>
                <c:pt idx="13242">
                  <c:v>22.0711333333334</c:v>
                </c:pt>
                <c:pt idx="13243">
                  <c:v>22.072800000000001</c:v>
                </c:pt>
                <c:pt idx="13244">
                  <c:v>22.074466666666702</c:v>
                </c:pt>
                <c:pt idx="13245">
                  <c:v>22.076133333333399</c:v>
                </c:pt>
                <c:pt idx="13246">
                  <c:v>22.0778</c:v>
                </c:pt>
                <c:pt idx="13247">
                  <c:v>22.079466666666701</c:v>
                </c:pt>
                <c:pt idx="13248">
                  <c:v>22.081133333333401</c:v>
                </c:pt>
                <c:pt idx="13249">
                  <c:v>22.082799999999999</c:v>
                </c:pt>
                <c:pt idx="13250">
                  <c:v>22.0844666666667</c:v>
                </c:pt>
                <c:pt idx="13251">
                  <c:v>22.0861333333334</c:v>
                </c:pt>
                <c:pt idx="13252">
                  <c:v>22.087800000000001</c:v>
                </c:pt>
                <c:pt idx="13253">
                  <c:v>22.089466666666699</c:v>
                </c:pt>
                <c:pt idx="13254">
                  <c:v>22.091133333333399</c:v>
                </c:pt>
                <c:pt idx="13255">
                  <c:v>22.0928</c:v>
                </c:pt>
                <c:pt idx="13256">
                  <c:v>22.094466666666701</c:v>
                </c:pt>
                <c:pt idx="13257">
                  <c:v>22.096133333333398</c:v>
                </c:pt>
                <c:pt idx="13258">
                  <c:v>22.097799999999999</c:v>
                </c:pt>
                <c:pt idx="13259">
                  <c:v>22.0994666666667</c:v>
                </c:pt>
                <c:pt idx="13260">
                  <c:v>22.101133333333401</c:v>
                </c:pt>
                <c:pt idx="13261">
                  <c:v>22.102799999999998</c:v>
                </c:pt>
                <c:pt idx="13262">
                  <c:v>22.104466666666699</c:v>
                </c:pt>
                <c:pt idx="13263">
                  <c:v>22.1061333333334</c:v>
                </c:pt>
                <c:pt idx="13264">
                  <c:v>22.107800000000001</c:v>
                </c:pt>
                <c:pt idx="13265">
                  <c:v>22.109466666666702</c:v>
                </c:pt>
                <c:pt idx="13266">
                  <c:v>22.111133333333399</c:v>
                </c:pt>
                <c:pt idx="13267">
                  <c:v>22.1128</c:v>
                </c:pt>
                <c:pt idx="13268">
                  <c:v>22.114466666666701</c:v>
                </c:pt>
                <c:pt idx="13269">
                  <c:v>22.116133333333401</c:v>
                </c:pt>
                <c:pt idx="13270">
                  <c:v>22.117799999999999</c:v>
                </c:pt>
                <c:pt idx="13271">
                  <c:v>22.1194666666667</c:v>
                </c:pt>
                <c:pt idx="13272">
                  <c:v>22.1211333333334</c:v>
                </c:pt>
                <c:pt idx="13273">
                  <c:v>22.122800000000002</c:v>
                </c:pt>
                <c:pt idx="13274">
                  <c:v>22.124466666666699</c:v>
                </c:pt>
                <c:pt idx="13275">
                  <c:v>22.126133333333399</c:v>
                </c:pt>
                <c:pt idx="13276">
                  <c:v>22.127800000000001</c:v>
                </c:pt>
                <c:pt idx="13277">
                  <c:v>22.129466666666701</c:v>
                </c:pt>
                <c:pt idx="13278">
                  <c:v>22.131133333333398</c:v>
                </c:pt>
                <c:pt idx="13279">
                  <c:v>22.1328</c:v>
                </c:pt>
                <c:pt idx="13280">
                  <c:v>22.1344666666667</c:v>
                </c:pt>
                <c:pt idx="13281">
                  <c:v>22.136133333333401</c:v>
                </c:pt>
                <c:pt idx="13282">
                  <c:v>22.137799999999999</c:v>
                </c:pt>
                <c:pt idx="13283">
                  <c:v>22.139466666666699</c:v>
                </c:pt>
                <c:pt idx="13284">
                  <c:v>22.1411333333334</c:v>
                </c:pt>
                <c:pt idx="13285">
                  <c:v>22.142800000000001</c:v>
                </c:pt>
                <c:pt idx="13286">
                  <c:v>22.144466666666698</c:v>
                </c:pt>
                <c:pt idx="13287">
                  <c:v>22.146133333333399</c:v>
                </c:pt>
                <c:pt idx="13288">
                  <c:v>22.1478</c:v>
                </c:pt>
                <c:pt idx="13289">
                  <c:v>22.149466666666701</c:v>
                </c:pt>
                <c:pt idx="13290">
                  <c:v>22.151133333333402</c:v>
                </c:pt>
                <c:pt idx="13291">
                  <c:v>22.152799999999999</c:v>
                </c:pt>
                <c:pt idx="13292">
                  <c:v>22.1544666666667</c:v>
                </c:pt>
                <c:pt idx="13293">
                  <c:v>22.156133333333401</c:v>
                </c:pt>
                <c:pt idx="13294">
                  <c:v>22.157800000000002</c:v>
                </c:pt>
                <c:pt idx="13295">
                  <c:v>22.159466666666699</c:v>
                </c:pt>
                <c:pt idx="13296">
                  <c:v>22.1611333333334</c:v>
                </c:pt>
                <c:pt idx="13297">
                  <c:v>22.162800000000001</c:v>
                </c:pt>
                <c:pt idx="13298">
                  <c:v>22.164466666666701</c:v>
                </c:pt>
                <c:pt idx="13299">
                  <c:v>22.166133333333399</c:v>
                </c:pt>
                <c:pt idx="13300">
                  <c:v>22.1678</c:v>
                </c:pt>
                <c:pt idx="13301">
                  <c:v>22.1694666666667</c:v>
                </c:pt>
                <c:pt idx="13302">
                  <c:v>22.171133333333401</c:v>
                </c:pt>
                <c:pt idx="13303">
                  <c:v>22.172799999999999</c:v>
                </c:pt>
                <c:pt idx="13304">
                  <c:v>22.174466666666699</c:v>
                </c:pt>
                <c:pt idx="13305">
                  <c:v>22.1761333333334</c:v>
                </c:pt>
                <c:pt idx="13306">
                  <c:v>22.177800000000001</c:v>
                </c:pt>
                <c:pt idx="13307">
                  <c:v>22.179466666666698</c:v>
                </c:pt>
                <c:pt idx="13308">
                  <c:v>22.181133333333399</c:v>
                </c:pt>
                <c:pt idx="13309">
                  <c:v>22.1828</c:v>
                </c:pt>
                <c:pt idx="13310">
                  <c:v>22.184466666666701</c:v>
                </c:pt>
                <c:pt idx="13311">
                  <c:v>22.186133333333402</c:v>
                </c:pt>
                <c:pt idx="13312">
                  <c:v>22.187799999999999</c:v>
                </c:pt>
                <c:pt idx="13313">
                  <c:v>22.1894666666667</c:v>
                </c:pt>
                <c:pt idx="13314">
                  <c:v>22.191133333333401</c:v>
                </c:pt>
                <c:pt idx="13315">
                  <c:v>22.192799999999998</c:v>
                </c:pt>
                <c:pt idx="13316">
                  <c:v>22.194466666666699</c:v>
                </c:pt>
                <c:pt idx="13317">
                  <c:v>22.1961333333334</c:v>
                </c:pt>
                <c:pt idx="13318">
                  <c:v>22.197800000000001</c:v>
                </c:pt>
                <c:pt idx="13319">
                  <c:v>22.199466666666702</c:v>
                </c:pt>
                <c:pt idx="13320">
                  <c:v>22.201133333333399</c:v>
                </c:pt>
                <c:pt idx="13321">
                  <c:v>22.2028</c:v>
                </c:pt>
                <c:pt idx="13322">
                  <c:v>22.204466666666701</c:v>
                </c:pt>
                <c:pt idx="13323">
                  <c:v>22.206133333333401</c:v>
                </c:pt>
                <c:pt idx="13324">
                  <c:v>22.207799999999999</c:v>
                </c:pt>
                <c:pt idx="13325">
                  <c:v>22.2094666666667</c:v>
                </c:pt>
                <c:pt idx="13326">
                  <c:v>22.2111333333334</c:v>
                </c:pt>
                <c:pt idx="13327">
                  <c:v>22.212800000000001</c:v>
                </c:pt>
                <c:pt idx="13328">
                  <c:v>22.214466666666699</c:v>
                </c:pt>
                <c:pt idx="13329">
                  <c:v>22.216133333333399</c:v>
                </c:pt>
                <c:pt idx="13330">
                  <c:v>22.2178</c:v>
                </c:pt>
                <c:pt idx="13331">
                  <c:v>22.219466666666701</c:v>
                </c:pt>
                <c:pt idx="13332">
                  <c:v>22.221133333333398</c:v>
                </c:pt>
                <c:pt idx="13333">
                  <c:v>22.222799999999999</c:v>
                </c:pt>
                <c:pt idx="13334">
                  <c:v>22.2244666666667</c:v>
                </c:pt>
                <c:pt idx="13335">
                  <c:v>22.226133333333401</c:v>
                </c:pt>
                <c:pt idx="13336">
                  <c:v>22.227799999999998</c:v>
                </c:pt>
                <c:pt idx="13337">
                  <c:v>22.229466666666699</c:v>
                </c:pt>
                <c:pt idx="13338">
                  <c:v>22.2311333333334</c:v>
                </c:pt>
                <c:pt idx="13339">
                  <c:v>22.232800000000001</c:v>
                </c:pt>
                <c:pt idx="13340">
                  <c:v>22.234466666666702</c:v>
                </c:pt>
                <c:pt idx="13341">
                  <c:v>22.236133333333399</c:v>
                </c:pt>
                <c:pt idx="13342">
                  <c:v>22.2378</c:v>
                </c:pt>
                <c:pt idx="13343">
                  <c:v>22.239466666666701</c:v>
                </c:pt>
                <c:pt idx="13344">
                  <c:v>22.241133333333401</c:v>
                </c:pt>
                <c:pt idx="13345">
                  <c:v>22.242799999999999</c:v>
                </c:pt>
                <c:pt idx="13346">
                  <c:v>22.2444666666667</c:v>
                </c:pt>
                <c:pt idx="13347">
                  <c:v>22.2461333333334</c:v>
                </c:pt>
                <c:pt idx="13348">
                  <c:v>22.247800000000002</c:v>
                </c:pt>
                <c:pt idx="13349">
                  <c:v>22.249466666666699</c:v>
                </c:pt>
                <c:pt idx="13350">
                  <c:v>22.251133333333399</c:v>
                </c:pt>
                <c:pt idx="13351">
                  <c:v>22.252800000000001</c:v>
                </c:pt>
                <c:pt idx="13352">
                  <c:v>22.254466666666701</c:v>
                </c:pt>
                <c:pt idx="13353">
                  <c:v>22.256133333333398</c:v>
                </c:pt>
                <c:pt idx="13354">
                  <c:v>22.2578</c:v>
                </c:pt>
                <c:pt idx="13355">
                  <c:v>22.2594666666667</c:v>
                </c:pt>
                <c:pt idx="13356">
                  <c:v>22.261133333333401</c:v>
                </c:pt>
                <c:pt idx="13357">
                  <c:v>22.262799999999999</c:v>
                </c:pt>
                <c:pt idx="13358">
                  <c:v>22.264466666666699</c:v>
                </c:pt>
                <c:pt idx="13359">
                  <c:v>22.2661333333334</c:v>
                </c:pt>
                <c:pt idx="13360">
                  <c:v>22.267800000000001</c:v>
                </c:pt>
                <c:pt idx="13361">
                  <c:v>22.269466666666698</c:v>
                </c:pt>
                <c:pt idx="13362">
                  <c:v>22.271133333333399</c:v>
                </c:pt>
                <c:pt idx="13363">
                  <c:v>22.2728</c:v>
                </c:pt>
                <c:pt idx="13364">
                  <c:v>22.274466666666701</c:v>
                </c:pt>
                <c:pt idx="13365">
                  <c:v>22.276133333333402</c:v>
                </c:pt>
                <c:pt idx="13366">
                  <c:v>22.277799999999999</c:v>
                </c:pt>
                <c:pt idx="13367">
                  <c:v>22.2794666666667</c:v>
                </c:pt>
                <c:pt idx="13368">
                  <c:v>22.281133333333401</c:v>
                </c:pt>
                <c:pt idx="13369">
                  <c:v>22.282800000000002</c:v>
                </c:pt>
                <c:pt idx="13370">
                  <c:v>22.284466666666699</c:v>
                </c:pt>
                <c:pt idx="13371">
                  <c:v>22.2861333333334</c:v>
                </c:pt>
                <c:pt idx="13372">
                  <c:v>22.287800000000001</c:v>
                </c:pt>
                <c:pt idx="13373">
                  <c:v>22.289466666666701</c:v>
                </c:pt>
                <c:pt idx="13374">
                  <c:v>22.291133333333399</c:v>
                </c:pt>
                <c:pt idx="13375">
                  <c:v>22.2928</c:v>
                </c:pt>
                <c:pt idx="13376">
                  <c:v>22.2944666666667</c:v>
                </c:pt>
                <c:pt idx="13377">
                  <c:v>22.296133333333401</c:v>
                </c:pt>
                <c:pt idx="13378">
                  <c:v>22.297799999999999</c:v>
                </c:pt>
                <c:pt idx="13379">
                  <c:v>22.299466666666699</c:v>
                </c:pt>
                <c:pt idx="13380">
                  <c:v>22.3011333333334</c:v>
                </c:pt>
                <c:pt idx="13381">
                  <c:v>22.302800000000001</c:v>
                </c:pt>
                <c:pt idx="13382">
                  <c:v>22.304466666666698</c:v>
                </c:pt>
                <c:pt idx="13383">
                  <c:v>22.306133333333399</c:v>
                </c:pt>
                <c:pt idx="13384">
                  <c:v>22.3078</c:v>
                </c:pt>
                <c:pt idx="13385">
                  <c:v>22.309466666666701</c:v>
                </c:pt>
                <c:pt idx="13386">
                  <c:v>22.311133333333402</c:v>
                </c:pt>
                <c:pt idx="13387">
                  <c:v>22.312799999999999</c:v>
                </c:pt>
                <c:pt idx="13388">
                  <c:v>22.3144666666667</c:v>
                </c:pt>
                <c:pt idx="13389">
                  <c:v>22.316133333333401</c:v>
                </c:pt>
                <c:pt idx="13390">
                  <c:v>22.317799999999998</c:v>
                </c:pt>
                <c:pt idx="13391">
                  <c:v>22.319466666666699</c:v>
                </c:pt>
                <c:pt idx="13392">
                  <c:v>22.3211333333334</c:v>
                </c:pt>
                <c:pt idx="13393">
                  <c:v>22.322800000000001</c:v>
                </c:pt>
                <c:pt idx="13394">
                  <c:v>22.324466666666702</c:v>
                </c:pt>
                <c:pt idx="13395">
                  <c:v>22.326133333333399</c:v>
                </c:pt>
                <c:pt idx="13396">
                  <c:v>22.3278</c:v>
                </c:pt>
                <c:pt idx="13397">
                  <c:v>22.329466666666701</c:v>
                </c:pt>
                <c:pt idx="13398">
                  <c:v>22.331133333333401</c:v>
                </c:pt>
                <c:pt idx="13399">
                  <c:v>22.332799999999999</c:v>
                </c:pt>
                <c:pt idx="13400">
                  <c:v>22.3344666666667</c:v>
                </c:pt>
                <c:pt idx="13401">
                  <c:v>22.3361333333334</c:v>
                </c:pt>
                <c:pt idx="13402">
                  <c:v>22.337800000000001</c:v>
                </c:pt>
                <c:pt idx="13403">
                  <c:v>22.339466666666699</c:v>
                </c:pt>
                <c:pt idx="13404">
                  <c:v>22.341133333333399</c:v>
                </c:pt>
                <c:pt idx="13405">
                  <c:v>22.3428</c:v>
                </c:pt>
                <c:pt idx="13406">
                  <c:v>22.344466666666701</c:v>
                </c:pt>
                <c:pt idx="13407">
                  <c:v>22.346133333333398</c:v>
                </c:pt>
                <c:pt idx="13408">
                  <c:v>22.347799999999999</c:v>
                </c:pt>
                <c:pt idx="13409">
                  <c:v>22.3494666666667</c:v>
                </c:pt>
                <c:pt idx="13410">
                  <c:v>22.351133333333401</c:v>
                </c:pt>
                <c:pt idx="13411">
                  <c:v>22.352799999999998</c:v>
                </c:pt>
                <c:pt idx="13412">
                  <c:v>22.354466666666699</c:v>
                </c:pt>
                <c:pt idx="13413">
                  <c:v>22.3561333333334</c:v>
                </c:pt>
                <c:pt idx="13414">
                  <c:v>22.357800000000001</c:v>
                </c:pt>
                <c:pt idx="13415">
                  <c:v>22.359466666666702</c:v>
                </c:pt>
                <c:pt idx="13416">
                  <c:v>22.361133333333399</c:v>
                </c:pt>
                <c:pt idx="13417">
                  <c:v>22.3628</c:v>
                </c:pt>
                <c:pt idx="13418">
                  <c:v>22.364466666666701</c:v>
                </c:pt>
                <c:pt idx="13419">
                  <c:v>22.366133333333401</c:v>
                </c:pt>
                <c:pt idx="13420">
                  <c:v>22.367799999999999</c:v>
                </c:pt>
                <c:pt idx="13421">
                  <c:v>22.3694666666667</c:v>
                </c:pt>
                <c:pt idx="13422">
                  <c:v>22.3711333333334</c:v>
                </c:pt>
                <c:pt idx="13423">
                  <c:v>22.372800000000002</c:v>
                </c:pt>
                <c:pt idx="13424">
                  <c:v>22.374466666666699</c:v>
                </c:pt>
                <c:pt idx="13425">
                  <c:v>22.376133333333399</c:v>
                </c:pt>
                <c:pt idx="13426">
                  <c:v>22.377800000000001</c:v>
                </c:pt>
                <c:pt idx="13427">
                  <c:v>22.379466666666701</c:v>
                </c:pt>
                <c:pt idx="13428">
                  <c:v>22.381133333333398</c:v>
                </c:pt>
                <c:pt idx="13429">
                  <c:v>22.3828</c:v>
                </c:pt>
                <c:pt idx="13430">
                  <c:v>22.3844666666667</c:v>
                </c:pt>
                <c:pt idx="13431">
                  <c:v>22.386133333333401</c:v>
                </c:pt>
                <c:pt idx="13432">
                  <c:v>22.387799999999999</c:v>
                </c:pt>
                <c:pt idx="13433">
                  <c:v>22.389466666666699</c:v>
                </c:pt>
                <c:pt idx="13434">
                  <c:v>22.3911333333334</c:v>
                </c:pt>
                <c:pt idx="13435">
                  <c:v>22.392800000000001</c:v>
                </c:pt>
                <c:pt idx="13436">
                  <c:v>22.394466666666698</c:v>
                </c:pt>
                <c:pt idx="13437">
                  <c:v>22.396133333333399</c:v>
                </c:pt>
                <c:pt idx="13438">
                  <c:v>22.3978</c:v>
                </c:pt>
                <c:pt idx="13439">
                  <c:v>22.399466666666701</c:v>
                </c:pt>
                <c:pt idx="13440">
                  <c:v>22.401133333333402</c:v>
                </c:pt>
                <c:pt idx="13441">
                  <c:v>22.402799999999999</c:v>
                </c:pt>
                <c:pt idx="13442">
                  <c:v>22.4044666666667</c:v>
                </c:pt>
                <c:pt idx="13443">
                  <c:v>22.406133333333401</c:v>
                </c:pt>
                <c:pt idx="13444">
                  <c:v>22.407800000000002</c:v>
                </c:pt>
                <c:pt idx="13445">
                  <c:v>22.409466666666699</c:v>
                </c:pt>
                <c:pt idx="13446">
                  <c:v>22.4111333333334</c:v>
                </c:pt>
                <c:pt idx="13447">
                  <c:v>22.412800000000001</c:v>
                </c:pt>
                <c:pt idx="13448">
                  <c:v>22.414466666666701</c:v>
                </c:pt>
                <c:pt idx="13449">
                  <c:v>22.416133333333399</c:v>
                </c:pt>
                <c:pt idx="13450">
                  <c:v>22.4178</c:v>
                </c:pt>
                <c:pt idx="13451">
                  <c:v>22.4194666666667</c:v>
                </c:pt>
                <c:pt idx="13452">
                  <c:v>22.421133333333401</c:v>
                </c:pt>
                <c:pt idx="13453">
                  <c:v>22.422799999999999</c:v>
                </c:pt>
                <c:pt idx="13454">
                  <c:v>22.424466666666699</c:v>
                </c:pt>
                <c:pt idx="13455">
                  <c:v>22.4261333333334</c:v>
                </c:pt>
                <c:pt idx="13456">
                  <c:v>22.427800000000001</c:v>
                </c:pt>
                <c:pt idx="13457">
                  <c:v>22.429466666666698</c:v>
                </c:pt>
                <c:pt idx="13458">
                  <c:v>22.431133333333399</c:v>
                </c:pt>
                <c:pt idx="13459">
                  <c:v>22.4328</c:v>
                </c:pt>
                <c:pt idx="13460">
                  <c:v>22.434466666666701</c:v>
                </c:pt>
                <c:pt idx="13461">
                  <c:v>22.436133333333402</c:v>
                </c:pt>
                <c:pt idx="13462">
                  <c:v>22.437799999999999</c:v>
                </c:pt>
                <c:pt idx="13463">
                  <c:v>22.4394666666667</c:v>
                </c:pt>
                <c:pt idx="13464">
                  <c:v>22.441133333333401</c:v>
                </c:pt>
                <c:pt idx="13465">
                  <c:v>22.442799999999998</c:v>
                </c:pt>
                <c:pt idx="13466">
                  <c:v>22.444466666666699</c:v>
                </c:pt>
                <c:pt idx="13467">
                  <c:v>22.4461333333334</c:v>
                </c:pt>
                <c:pt idx="13468">
                  <c:v>22.447800000000001</c:v>
                </c:pt>
                <c:pt idx="13469">
                  <c:v>22.449466666666702</c:v>
                </c:pt>
                <c:pt idx="13470">
                  <c:v>22.451133333333399</c:v>
                </c:pt>
                <c:pt idx="13471">
                  <c:v>22.4528</c:v>
                </c:pt>
                <c:pt idx="13472">
                  <c:v>22.454466666666701</c:v>
                </c:pt>
                <c:pt idx="13473">
                  <c:v>22.456133333333401</c:v>
                </c:pt>
                <c:pt idx="13474">
                  <c:v>22.457799999999999</c:v>
                </c:pt>
                <c:pt idx="13475">
                  <c:v>22.4594666666667</c:v>
                </c:pt>
                <c:pt idx="13476">
                  <c:v>22.4611333333334</c:v>
                </c:pt>
                <c:pt idx="13477">
                  <c:v>22.462800000000001</c:v>
                </c:pt>
                <c:pt idx="13478">
                  <c:v>22.464466666666699</c:v>
                </c:pt>
                <c:pt idx="13479">
                  <c:v>22.466133333333399</c:v>
                </c:pt>
                <c:pt idx="13480">
                  <c:v>22.4678</c:v>
                </c:pt>
                <c:pt idx="13481">
                  <c:v>22.469466666666701</c:v>
                </c:pt>
                <c:pt idx="13482">
                  <c:v>22.471133333333398</c:v>
                </c:pt>
                <c:pt idx="13483">
                  <c:v>22.472799999999999</c:v>
                </c:pt>
                <c:pt idx="13484">
                  <c:v>22.4744666666667</c:v>
                </c:pt>
                <c:pt idx="13485">
                  <c:v>22.476133333333401</c:v>
                </c:pt>
                <c:pt idx="13486">
                  <c:v>22.477799999999998</c:v>
                </c:pt>
                <c:pt idx="13487">
                  <c:v>22.479466666666699</c:v>
                </c:pt>
                <c:pt idx="13488">
                  <c:v>22.4811333333334</c:v>
                </c:pt>
                <c:pt idx="13489">
                  <c:v>22.482800000000001</c:v>
                </c:pt>
                <c:pt idx="13490">
                  <c:v>22.484466666666702</c:v>
                </c:pt>
                <c:pt idx="13491">
                  <c:v>22.486133333333399</c:v>
                </c:pt>
                <c:pt idx="13492">
                  <c:v>22.4878</c:v>
                </c:pt>
                <c:pt idx="13493">
                  <c:v>22.489466666666701</c:v>
                </c:pt>
                <c:pt idx="13494">
                  <c:v>22.491133333333401</c:v>
                </c:pt>
                <c:pt idx="13495">
                  <c:v>22.492799999999999</c:v>
                </c:pt>
                <c:pt idx="13496">
                  <c:v>22.4944666666667</c:v>
                </c:pt>
                <c:pt idx="13497">
                  <c:v>22.4961333333334</c:v>
                </c:pt>
                <c:pt idx="13498">
                  <c:v>22.497800000000002</c:v>
                </c:pt>
                <c:pt idx="13499">
                  <c:v>22.499466666666699</c:v>
                </c:pt>
                <c:pt idx="13500">
                  <c:v>22.501133333333399</c:v>
                </c:pt>
                <c:pt idx="13501">
                  <c:v>22.502800000000001</c:v>
                </c:pt>
                <c:pt idx="13502">
                  <c:v>22.504466666666701</c:v>
                </c:pt>
                <c:pt idx="13503">
                  <c:v>22.506133333333398</c:v>
                </c:pt>
                <c:pt idx="13504">
                  <c:v>22.5078</c:v>
                </c:pt>
                <c:pt idx="13505">
                  <c:v>22.5094666666667</c:v>
                </c:pt>
                <c:pt idx="13506">
                  <c:v>22.511133333333401</c:v>
                </c:pt>
                <c:pt idx="13507">
                  <c:v>22.512799999999999</c:v>
                </c:pt>
                <c:pt idx="13508">
                  <c:v>22.514466666666699</c:v>
                </c:pt>
                <c:pt idx="13509">
                  <c:v>22.5161333333334</c:v>
                </c:pt>
                <c:pt idx="13510">
                  <c:v>22.517800000000001</c:v>
                </c:pt>
                <c:pt idx="13511">
                  <c:v>22.519466666666698</c:v>
                </c:pt>
                <c:pt idx="13512">
                  <c:v>22.521133333333399</c:v>
                </c:pt>
                <c:pt idx="13513">
                  <c:v>22.5228</c:v>
                </c:pt>
                <c:pt idx="13514">
                  <c:v>22.524466666666701</c:v>
                </c:pt>
                <c:pt idx="13515">
                  <c:v>22.526133333333402</c:v>
                </c:pt>
                <c:pt idx="13516">
                  <c:v>22.527799999999999</c:v>
                </c:pt>
                <c:pt idx="13517">
                  <c:v>22.5294666666667</c:v>
                </c:pt>
                <c:pt idx="13518">
                  <c:v>22.531133333333401</c:v>
                </c:pt>
                <c:pt idx="13519">
                  <c:v>22.532800000000002</c:v>
                </c:pt>
                <c:pt idx="13520">
                  <c:v>22.534466666666699</c:v>
                </c:pt>
                <c:pt idx="13521">
                  <c:v>22.5361333333334</c:v>
                </c:pt>
                <c:pt idx="13522">
                  <c:v>22.537800000000001</c:v>
                </c:pt>
                <c:pt idx="13523">
                  <c:v>22.539466666666701</c:v>
                </c:pt>
                <c:pt idx="13524">
                  <c:v>22.541133333333399</c:v>
                </c:pt>
                <c:pt idx="13525">
                  <c:v>22.5428</c:v>
                </c:pt>
                <c:pt idx="13526">
                  <c:v>22.5444666666667</c:v>
                </c:pt>
                <c:pt idx="13527">
                  <c:v>22.546133333333401</c:v>
                </c:pt>
                <c:pt idx="13528">
                  <c:v>22.547799999999999</c:v>
                </c:pt>
                <c:pt idx="13529">
                  <c:v>22.549466666666699</c:v>
                </c:pt>
                <c:pt idx="13530">
                  <c:v>22.5511333333334</c:v>
                </c:pt>
                <c:pt idx="13531">
                  <c:v>22.552800000000001</c:v>
                </c:pt>
                <c:pt idx="13532">
                  <c:v>22.554466666666698</c:v>
                </c:pt>
                <c:pt idx="13533">
                  <c:v>22.556133333333399</c:v>
                </c:pt>
                <c:pt idx="13534">
                  <c:v>22.5578</c:v>
                </c:pt>
                <c:pt idx="13535">
                  <c:v>22.559466666666701</c:v>
                </c:pt>
                <c:pt idx="13536">
                  <c:v>22.561133333333402</c:v>
                </c:pt>
                <c:pt idx="13537">
                  <c:v>22.562799999999999</c:v>
                </c:pt>
                <c:pt idx="13538">
                  <c:v>22.5644666666667</c:v>
                </c:pt>
                <c:pt idx="13539">
                  <c:v>22.566133333333401</c:v>
                </c:pt>
                <c:pt idx="13540">
                  <c:v>22.567799999999998</c:v>
                </c:pt>
                <c:pt idx="13541">
                  <c:v>22.569466666666699</c:v>
                </c:pt>
                <c:pt idx="13542">
                  <c:v>22.5711333333334</c:v>
                </c:pt>
                <c:pt idx="13543">
                  <c:v>22.572800000000001</c:v>
                </c:pt>
                <c:pt idx="13544">
                  <c:v>22.574466666666702</c:v>
                </c:pt>
                <c:pt idx="13545">
                  <c:v>22.576133333333399</c:v>
                </c:pt>
                <c:pt idx="13546">
                  <c:v>22.5778</c:v>
                </c:pt>
                <c:pt idx="13547">
                  <c:v>22.579466666666701</c:v>
                </c:pt>
                <c:pt idx="13548">
                  <c:v>22.581133333333401</c:v>
                </c:pt>
                <c:pt idx="13549">
                  <c:v>22.582799999999999</c:v>
                </c:pt>
                <c:pt idx="13550">
                  <c:v>22.5844666666667</c:v>
                </c:pt>
                <c:pt idx="13551">
                  <c:v>22.5861333333334</c:v>
                </c:pt>
                <c:pt idx="13552">
                  <c:v>22.587800000000001</c:v>
                </c:pt>
                <c:pt idx="13553">
                  <c:v>22.589466666666699</c:v>
                </c:pt>
                <c:pt idx="13554">
                  <c:v>22.591133333333399</c:v>
                </c:pt>
                <c:pt idx="13555">
                  <c:v>22.5928</c:v>
                </c:pt>
                <c:pt idx="13556">
                  <c:v>22.594466666666701</c:v>
                </c:pt>
                <c:pt idx="13557">
                  <c:v>22.596133333333398</c:v>
                </c:pt>
                <c:pt idx="13558">
                  <c:v>22.597799999999999</c:v>
                </c:pt>
                <c:pt idx="13559">
                  <c:v>22.5994666666667</c:v>
                </c:pt>
                <c:pt idx="13560">
                  <c:v>22.601133333333401</c:v>
                </c:pt>
                <c:pt idx="13561">
                  <c:v>22.602799999999998</c:v>
                </c:pt>
                <c:pt idx="13562">
                  <c:v>22.604466666666699</c:v>
                </c:pt>
                <c:pt idx="13563">
                  <c:v>22.6061333333334</c:v>
                </c:pt>
                <c:pt idx="13564">
                  <c:v>22.607800000000001</c:v>
                </c:pt>
                <c:pt idx="13565">
                  <c:v>22.609466666666702</c:v>
                </c:pt>
                <c:pt idx="13566">
                  <c:v>22.611133333333399</c:v>
                </c:pt>
                <c:pt idx="13567">
                  <c:v>22.6128</c:v>
                </c:pt>
                <c:pt idx="13568">
                  <c:v>22.614466666666701</c:v>
                </c:pt>
                <c:pt idx="13569">
                  <c:v>22.616133333333401</c:v>
                </c:pt>
                <c:pt idx="13570">
                  <c:v>22.617799999999999</c:v>
                </c:pt>
                <c:pt idx="13571">
                  <c:v>22.6194666666667</c:v>
                </c:pt>
                <c:pt idx="13572">
                  <c:v>22.6211333333334</c:v>
                </c:pt>
                <c:pt idx="13573">
                  <c:v>22.622800000000002</c:v>
                </c:pt>
                <c:pt idx="13574">
                  <c:v>22.624466666666699</c:v>
                </c:pt>
                <c:pt idx="13575">
                  <c:v>22.626133333333399</c:v>
                </c:pt>
                <c:pt idx="13576">
                  <c:v>22.627800000000001</c:v>
                </c:pt>
                <c:pt idx="13577">
                  <c:v>22.629466666666701</c:v>
                </c:pt>
                <c:pt idx="13578">
                  <c:v>22.631133333333398</c:v>
                </c:pt>
                <c:pt idx="13579">
                  <c:v>22.6328</c:v>
                </c:pt>
                <c:pt idx="13580">
                  <c:v>22.6344666666667</c:v>
                </c:pt>
                <c:pt idx="13581">
                  <c:v>22.636133333333401</c:v>
                </c:pt>
                <c:pt idx="13582">
                  <c:v>22.637799999999999</c:v>
                </c:pt>
                <c:pt idx="13583">
                  <c:v>22.639466666666699</c:v>
                </c:pt>
                <c:pt idx="13584">
                  <c:v>22.6411333333334</c:v>
                </c:pt>
                <c:pt idx="13585">
                  <c:v>22.642800000000001</c:v>
                </c:pt>
                <c:pt idx="13586">
                  <c:v>22.644466666666698</c:v>
                </c:pt>
                <c:pt idx="13587">
                  <c:v>22.646133333333399</c:v>
                </c:pt>
                <c:pt idx="13588">
                  <c:v>22.6478</c:v>
                </c:pt>
                <c:pt idx="13589">
                  <c:v>22.649466666666701</c:v>
                </c:pt>
                <c:pt idx="13590">
                  <c:v>22.651133333333402</c:v>
                </c:pt>
                <c:pt idx="13591">
                  <c:v>22.652799999999999</c:v>
                </c:pt>
                <c:pt idx="13592">
                  <c:v>22.6544666666667</c:v>
                </c:pt>
                <c:pt idx="13593">
                  <c:v>22.656133333333401</c:v>
                </c:pt>
                <c:pt idx="13594">
                  <c:v>22.657800000000002</c:v>
                </c:pt>
                <c:pt idx="13595">
                  <c:v>22.659466666666699</c:v>
                </c:pt>
                <c:pt idx="13596">
                  <c:v>22.6611333333334</c:v>
                </c:pt>
                <c:pt idx="13597">
                  <c:v>22.662800000000001</c:v>
                </c:pt>
                <c:pt idx="13598">
                  <c:v>22.664466666666701</c:v>
                </c:pt>
                <c:pt idx="13599">
                  <c:v>22.666133333333399</c:v>
                </c:pt>
                <c:pt idx="13600">
                  <c:v>22.6678</c:v>
                </c:pt>
                <c:pt idx="13601">
                  <c:v>22.6694666666667</c:v>
                </c:pt>
                <c:pt idx="13602">
                  <c:v>22.671133333333401</c:v>
                </c:pt>
                <c:pt idx="13603">
                  <c:v>22.672799999999999</c:v>
                </c:pt>
                <c:pt idx="13604">
                  <c:v>22.674466666666699</c:v>
                </c:pt>
                <c:pt idx="13605">
                  <c:v>22.6761333333334</c:v>
                </c:pt>
                <c:pt idx="13606">
                  <c:v>22.677800000000001</c:v>
                </c:pt>
                <c:pt idx="13607">
                  <c:v>22.679466666666698</c:v>
                </c:pt>
                <c:pt idx="13608">
                  <c:v>22.681133333333399</c:v>
                </c:pt>
                <c:pt idx="13609">
                  <c:v>22.6828</c:v>
                </c:pt>
                <c:pt idx="13610">
                  <c:v>22.684466666666701</c:v>
                </c:pt>
                <c:pt idx="13611">
                  <c:v>22.686133333333402</c:v>
                </c:pt>
                <c:pt idx="13612">
                  <c:v>22.687799999999999</c:v>
                </c:pt>
                <c:pt idx="13613">
                  <c:v>22.6894666666667</c:v>
                </c:pt>
                <c:pt idx="13614">
                  <c:v>22.691133333333401</c:v>
                </c:pt>
                <c:pt idx="13615">
                  <c:v>22.692799999999998</c:v>
                </c:pt>
                <c:pt idx="13616">
                  <c:v>22.694466666666699</c:v>
                </c:pt>
                <c:pt idx="13617">
                  <c:v>22.6961333333334</c:v>
                </c:pt>
                <c:pt idx="13618">
                  <c:v>22.697800000000001</c:v>
                </c:pt>
                <c:pt idx="13619">
                  <c:v>22.699466666666702</c:v>
                </c:pt>
                <c:pt idx="13620">
                  <c:v>22.701133333333399</c:v>
                </c:pt>
                <c:pt idx="13621">
                  <c:v>22.7028</c:v>
                </c:pt>
                <c:pt idx="13622">
                  <c:v>22.704466666666701</c:v>
                </c:pt>
                <c:pt idx="13623">
                  <c:v>22.706133333333401</c:v>
                </c:pt>
                <c:pt idx="13624">
                  <c:v>22.707799999999999</c:v>
                </c:pt>
                <c:pt idx="13625">
                  <c:v>22.7094666666667</c:v>
                </c:pt>
                <c:pt idx="13626">
                  <c:v>22.7111333333334</c:v>
                </c:pt>
                <c:pt idx="13627">
                  <c:v>22.712800000000001</c:v>
                </c:pt>
                <c:pt idx="13628">
                  <c:v>22.714466666666699</c:v>
                </c:pt>
                <c:pt idx="13629">
                  <c:v>22.716133333333399</c:v>
                </c:pt>
                <c:pt idx="13630">
                  <c:v>22.7178</c:v>
                </c:pt>
                <c:pt idx="13631">
                  <c:v>22.719466666666701</c:v>
                </c:pt>
                <c:pt idx="13632">
                  <c:v>22.721133333333398</c:v>
                </c:pt>
                <c:pt idx="13633">
                  <c:v>22.722799999999999</c:v>
                </c:pt>
                <c:pt idx="13634">
                  <c:v>22.7244666666667</c:v>
                </c:pt>
                <c:pt idx="13635">
                  <c:v>22.726133333333401</c:v>
                </c:pt>
                <c:pt idx="13636">
                  <c:v>22.727799999999998</c:v>
                </c:pt>
                <c:pt idx="13637">
                  <c:v>22.729466666666699</c:v>
                </c:pt>
                <c:pt idx="13638">
                  <c:v>22.7311333333334</c:v>
                </c:pt>
                <c:pt idx="13639">
                  <c:v>22.732800000000001</c:v>
                </c:pt>
                <c:pt idx="13640">
                  <c:v>22.734466666666702</c:v>
                </c:pt>
                <c:pt idx="13641">
                  <c:v>22.736133333333399</c:v>
                </c:pt>
                <c:pt idx="13642">
                  <c:v>22.7378</c:v>
                </c:pt>
                <c:pt idx="13643">
                  <c:v>22.739466666666701</c:v>
                </c:pt>
                <c:pt idx="13644">
                  <c:v>22.741133333333401</c:v>
                </c:pt>
                <c:pt idx="13645">
                  <c:v>22.742799999999999</c:v>
                </c:pt>
                <c:pt idx="13646">
                  <c:v>22.7444666666667</c:v>
                </c:pt>
                <c:pt idx="13647">
                  <c:v>22.7461333333334</c:v>
                </c:pt>
                <c:pt idx="13648">
                  <c:v>22.747800000000002</c:v>
                </c:pt>
                <c:pt idx="13649">
                  <c:v>22.749466666666699</c:v>
                </c:pt>
                <c:pt idx="13650">
                  <c:v>22.751133333333399</c:v>
                </c:pt>
                <c:pt idx="13651">
                  <c:v>22.752800000000001</c:v>
                </c:pt>
                <c:pt idx="13652">
                  <c:v>22.754466666666701</c:v>
                </c:pt>
                <c:pt idx="13653">
                  <c:v>22.756133333333398</c:v>
                </c:pt>
                <c:pt idx="13654">
                  <c:v>22.7578</c:v>
                </c:pt>
                <c:pt idx="13655">
                  <c:v>22.7594666666667</c:v>
                </c:pt>
                <c:pt idx="13656">
                  <c:v>22.761133333333401</c:v>
                </c:pt>
                <c:pt idx="13657">
                  <c:v>22.762799999999999</c:v>
                </c:pt>
                <c:pt idx="13658">
                  <c:v>22.764466666666699</c:v>
                </c:pt>
                <c:pt idx="13659">
                  <c:v>22.7661333333334</c:v>
                </c:pt>
                <c:pt idx="13660">
                  <c:v>22.767800000000001</c:v>
                </c:pt>
                <c:pt idx="13661">
                  <c:v>22.769466666666698</c:v>
                </c:pt>
                <c:pt idx="13662">
                  <c:v>22.771133333333399</c:v>
                </c:pt>
                <c:pt idx="13663">
                  <c:v>22.7728</c:v>
                </c:pt>
                <c:pt idx="13664">
                  <c:v>22.774466666666701</c:v>
                </c:pt>
                <c:pt idx="13665">
                  <c:v>22.776133333333402</c:v>
                </c:pt>
                <c:pt idx="13666">
                  <c:v>22.777799999999999</c:v>
                </c:pt>
                <c:pt idx="13667">
                  <c:v>22.7794666666667</c:v>
                </c:pt>
                <c:pt idx="13668">
                  <c:v>22.781133333333401</c:v>
                </c:pt>
                <c:pt idx="13669">
                  <c:v>22.782800000000002</c:v>
                </c:pt>
                <c:pt idx="13670">
                  <c:v>22.784466666666699</c:v>
                </c:pt>
                <c:pt idx="13671">
                  <c:v>22.7861333333334</c:v>
                </c:pt>
                <c:pt idx="13672">
                  <c:v>22.787800000000001</c:v>
                </c:pt>
                <c:pt idx="13673">
                  <c:v>22.789466666666701</c:v>
                </c:pt>
                <c:pt idx="13674">
                  <c:v>22.791133333333399</c:v>
                </c:pt>
                <c:pt idx="13675">
                  <c:v>22.7928</c:v>
                </c:pt>
                <c:pt idx="13676">
                  <c:v>22.7944666666667</c:v>
                </c:pt>
                <c:pt idx="13677">
                  <c:v>22.796133333333401</c:v>
                </c:pt>
                <c:pt idx="13678">
                  <c:v>22.797799999999999</c:v>
                </c:pt>
                <c:pt idx="13679">
                  <c:v>22.799466666666699</c:v>
                </c:pt>
                <c:pt idx="13680">
                  <c:v>22.8011333333334</c:v>
                </c:pt>
                <c:pt idx="13681">
                  <c:v>22.802800000000001</c:v>
                </c:pt>
                <c:pt idx="13682">
                  <c:v>22.804466666666698</c:v>
                </c:pt>
                <c:pt idx="13683">
                  <c:v>22.806133333333399</c:v>
                </c:pt>
                <c:pt idx="13684">
                  <c:v>22.8078</c:v>
                </c:pt>
                <c:pt idx="13685">
                  <c:v>22.809466666666701</c:v>
                </c:pt>
                <c:pt idx="13686">
                  <c:v>22.811133333333402</c:v>
                </c:pt>
                <c:pt idx="13687">
                  <c:v>22.812799999999999</c:v>
                </c:pt>
                <c:pt idx="13688">
                  <c:v>22.8144666666667</c:v>
                </c:pt>
                <c:pt idx="13689">
                  <c:v>22.816133333333401</c:v>
                </c:pt>
                <c:pt idx="13690">
                  <c:v>22.817799999999998</c:v>
                </c:pt>
                <c:pt idx="13691">
                  <c:v>22.819466666666699</c:v>
                </c:pt>
                <c:pt idx="13692">
                  <c:v>22.8211333333334</c:v>
                </c:pt>
                <c:pt idx="13693">
                  <c:v>22.822800000000001</c:v>
                </c:pt>
                <c:pt idx="13694">
                  <c:v>22.824466666666702</c:v>
                </c:pt>
                <c:pt idx="13695">
                  <c:v>22.826133333333399</c:v>
                </c:pt>
                <c:pt idx="13696">
                  <c:v>22.8278</c:v>
                </c:pt>
                <c:pt idx="13697">
                  <c:v>22.829466666666701</c:v>
                </c:pt>
                <c:pt idx="13698">
                  <c:v>22.831133333333401</c:v>
                </c:pt>
                <c:pt idx="13699">
                  <c:v>22.832799999999999</c:v>
                </c:pt>
                <c:pt idx="13700">
                  <c:v>22.8344666666667</c:v>
                </c:pt>
                <c:pt idx="13701">
                  <c:v>22.8361333333334</c:v>
                </c:pt>
                <c:pt idx="13702">
                  <c:v>22.837800000000001</c:v>
                </c:pt>
                <c:pt idx="13703">
                  <c:v>22.839466666666699</c:v>
                </c:pt>
                <c:pt idx="13704">
                  <c:v>22.841133333333399</c:v>
                </c:pt>
                <c:pt idx="13705">
                  <c:v>22.8428</c:v>
                </c:pt>
                <c:pt idx="13706">
                  <c:v>22.844466666666701</c:v>
                </c:pt>
                <c:pt idx="13707">
                  <c:v>22.846133333333398</c:v>
                </c:pt>
                <c:pt idx="13708">
                  <c:v>22.847799999999999</c:v>
                </c:pt>
                <c:pt idx="13709">
                  <c:v>22.8494666666667</c:v>
                </c:pt>
                <c:pt idx="13710">
                  <c:v>22.851133333333401</c:v>
                </c:pt>
                <c:pt idx="13711">
                  <c:v>22.852799999999998</c:v>
                </c:pt>
                <c:pt idx="13712">
                  <c:v>22.854466666666699</c:v>
                </c:pt>
                <c:pt idx="13713">
                  <c:v>22.8561333333334</c:v>
                </c:pt>
                <c:pt idx="13714">
                  <c:v>22.857800000000001</c:v>
                </c:pt>
                <c:pt idx="13715">
                  <c:v>22.859466666666702</c:v>
                </c:pt>
                <c:pt idx="13716">
                  <c:v>22.861133333333399</c:v>
                </c:pt>
                <c:pt idx="13717">
                  <c:v>22.8628</c:v>
                </c:pt>
                <c:pt idx="13718">
                  <c:v>22.864466666666701</c:v>
                </c:pt>
                <c:pt idx="13719">
                  <c:v>22.866133333333401</c:v>
                </c:pt>
                <c:pt idx="13720">
                  <c:v>22.867799999999999</c:v>
                </c:pt>
                <c:pt idx="13721">
                  <c:v>22.8694666666667</c:v>
                </c:pt>
                <c:pt idx="13722">
                  <c:v>22.8711333333334</c:v>
                </c:pt>
                <c:pt idx="13723">
                  <c:v>22.872800000000002</c:v>
                </c:pt>
                <c:pt idx="13724">
                  <c:v>22.874466666666699</c:v>
                </c:pt>
                <c:pt idx="13725">
                  <c:v>22.876133333333399</c:v>
                </c:pt>
                <c:pt idx="13726">
                  <c:v>22.877800000000001</c:v>
                </c:pt>
                <c:pt idx="13727">
                  <c:v>22.879466666666701</c:v>
                </c:pt>
                <c:pt idx="13728">
                  <c:v>22.881133333333398</c:v>
                </c:pt>
                <c:pt idx="13729">
                  <c:v>22.8828</c:v>
                </c:pt>
                <c:pt idx="13730">
                  <c:v>22.8844666666667</c:v>
                </c:pt>
                <c:pt idx="13731">
                  <c:v>22.886133333333401</c:v>
                </c:pt>
                <c:pt idx="13732">
                  <c:v>22.887799999999999</c:v>
                </c:pt>
                <c:pt idx="13733">
                  <c:v>22.889466666666699</c:v>
                </c:pt>
                <c:pt idx="13734">
                  <c:v>22.8911333333334</c:v>
                </c:pt>
                <c:pt idx="13735">
                  <c:v>22.892800000000001</c:v>
                </c:pt>
                <c:pt idx="13736">
                  <c:v>22.894466666666698</c:v>
                </c:pt>
                <c:pt idx="13737">
                  <c:v>22.896133333333399</c:v>
                </c:pt>
                <c:pt idx="13738">
                  <c:v>22.8978</c:v>
                </c:pt>
                <c:pt idx="13739">
                  <c:v>22.899466666666701</c:v>
                </c:pt>
                <c:pt idx="13740">
                  <c:v>22.901133333333402</c:v>
                </c:pt>
                <c:pt idx="13741">
                  <c:v>22.902799999999999</c:v>
                </c:pt>
                <c:pt idx="13742">
                  <c:v>22.9044666666667</c:v>
                </c:pt>
                <c:pt idx="13743">
                  <c:v>22.906133333333401</c:v>
                </c:pt>
                <c:pt idx="13744">
                  <c:v>22.907800000000002</c:v>
                </c:pt>
                <c:pt idx="13745">
                  <c:v>22.909466666666699</c:v>
                </c:pt>
                <c:pt idx="13746">
                  <c:v>22.9111333333334</c:v>
                </c:pt>
                <c:pt idx="13747">
                  <c:v>22.912800000000001</c:v>
                </c:pt>
                <c:pt idx="13748">
                  <c:v>22.914466666666701</c:v>
                </c:pt>
                <c:pt idx="13749">
                  <c:v>22.916133333333399</c:v>
                </c:pt>
                <c:pt idx="13750">
                  <c:v>22.9178</c:v>
                </c:pt>
                <c:pt idx="13751">
                  <c:v>22.9194666666667</c:v>
                </c:pt>
                <c:pt idx="13752">
                  <c:v>22.921133333333401</c:v>
                </c:pt>
                <c:pt idx="13753">
                  <c:v>22.922799999999999</c:v>
                </c:pt>
                <c:pt idx="13754">
                  <c:v>22.924466666666699</c:v>
                </c:pt>
                <c:pt idx="13755">
                  <c:v>22.9261333333334</c:v>
                </c:pt>
                <c:pt idx="13756">
                  <c:v>22.927800000000001</c:v>
                </c:pt>
                <c:pt idx="13757">
                  <c:v>22.929466666666698</c:v>
                </c:pt>
                <c:pt idx="13758">
                  <c:v>22.931133333333399</c:v>
                </c:pt>
                <c:pt idx="13759">
                  <c:v>22.9328</c:v>
                </c:pt>
                <c:pt idx="13760">
                  <c:v>22.934466666666701</c:v>
                </c:pt>
                <c:pt idx="13761">
                  <c:v>22.936133333333402</c:v>
                </c:pt>
                <c:pt idx="13762">
                  <c:v>22.937799999999999</c:v>
                </c:pt>
                <c:pt idx="13763">
                  <c:v>22.9394666666667</c:v>
                </c:pt>
                <c:pt idx="13764">
                  <c:v>22.941133333333401</c:v>
                </c:pt>
                <c:pt idx="13765">
                  <c:v>22.942799999999998</c:v>
                </c:pt>
                <c:pt idx="13766">
                  <c:v>22.944466666666699</c:v>
                </c:pt>
                <c:pt idx="13767">
                  <c:v>22.9461333333334</c:v>
                </c:pt>
                <c:pt idx="13768">
                  <c:v>22.947800000000001</c:v>
                </c:pt>
                <c:pt idx="13769">
                  <c:v>22.949466666666702</c:v>
                </c:pt>
                <c:pt idx="13770">
                  <c:v>22.951133333333399</c:v>
                </c:pt>
                <c:pt idx="13771">
                  <c:v>22.9528</c:v>
                </c:pt>
                <c:pt idx="13772">
                  <c:v>22.954466666666701</c:v>
                </c:pt>
                <c:pt idx="13773">
                  <c:v>22.956133333333401</c:v>
                </c:pt>
                <c:pt idx="13774">
                  <c:v>22.957799999999999</c:v>
                </c:pt>
                <c:pt idx="13775">
                  <c:v>22.9594666666667</c:v>
                </c:pt>
                <c:pt idx="13776">
                  <c:v>22.9611333333334</c:v>
                </c:pt>
                <c:pt idx="13777">
                  <c:v>22.962800000000001</c:v>
                </c:pt>
                <c:pt idx="13778">
                  <c:v>22.964466666666699</c:v>
                </c:pt>
                <c:pt idx="13779">
                  <c:v>22.966133333333399</c:v>
                </c:pt>
                <c:pt idx="13780">
                  <c:v>22.9678</c:v>
                </c:pt>
                <c:pt idx="13781">
                  <c:v>22.969466666666701</c:v>
                </c:pt>
                <c:pt idx="13782">
                  <c:v>22.971133333333398</c:v>
                </c:pt>
                <c:pt idx="13783">
                  <c:v>22.972799999999999</c:v>
                </c:pt>
                <c:pt idx="13784">
                  <c:v>22.9744666666667</c:v>
                </c:pt>
                <c:pt idx="13785">
                  <c:v>22.976133333333401</c:v>
                </c:pt>
                <c:pt idx="13786">
                  <c:v>22.977799999999998</c:v>
                </c:pt>
                <c:pt idx="13787">
                  <c:v>22.979466666666699</c:v>
                </c:pt>
                <c:pt idx="13788">
                  <c:v>22.9811333333334</c:v>
                </c:pt>
                <c:pt idx="13789">
                  <c:v>22.982800000000001</c:v>
                </c:pt>
                <c:pt idx="13790">
                  <c:v>22.984466666666702</c:v>
                </c:pt>
                <c:pt idx="13791">
                  <c:v>22.986133333333399</c:v>
                </c:pt>
                <c:pt idx="13792">
                  <c:v>22.9878</c:v>
                </c:pt>
                <c:pt idx="13793">
                  <c:v>22.989466666666701</c:v>
                </c:pt>
                <c:pt idx="13794">
                  <c:v>22.991133333333401</c:v>
                </c:pt>
                <c:pt idx="13795">
                  <c:v>22.992799999999999</c:v>
                </c:pt>
                <c:pt idx="13796">
                  <c:v>22.9944666666667</c:v>
                </c:pt>
                <c:pt idx="13797">
                  <c:v>22.9961333333334</c:v>
                </c:pt>
                <c:pt idx="13798">
                  <c:v>22.997800000000002</c:v>
                </c:pt>
                <c:pt idx="13799">
                  <c:v>22.999466666666699</c:v>
                </c:pt>
                <c:pt idx="13800">
                  <c:v>23.001133333333399</c:v>
                </c:pt>
                <c:pt idx="13801">
                  <c:v>23.002800000000001</c:v>
                </c:pt>
                <c:pt idx="13802">
                  <c:v>23.004466666666701</c:v>
                </c:pt>
                <c:pt idx="13803">
                  <c:v>23.006133333333398</c:v>
                </c:pt>
                <c:pt idx="13804">
                  <c:v>23.0078</c:v>
                </c:pt>
                <c:pt idx="13805">
                  <c:v>23.0094666666667</c:v>
                </c:pt>
                <c:pt idx="13806">
                  <c:v>23.011133333333401</c:v>
                </c:pt>
                <c:pt idx="13807">
                  <c:v>23.012799999999999</c:v>
                </c:pt>
                <c:pt idx="13808">
                  <c:v>23.014466666666699</c:v>
                </c:pt>
                <c:pt idx="13809">
                  <c:v>23.0161333333334</c:v>
                </c:pt>
                <c:pt idx="13810">
                  <c:v>23.017800000000001</c:v>
                </c:pt>
                <c:pt idx="13811">
                  <c:v>23.019466666666698</c:v>
                </c:pt>
                <c:pt idx="13812">
                  <c:v>23.021133333333399</c:v>
                </c:pt>
                <c:pt idx="13813">
                  <c:v>23.0228</c:v>
                </c:pt>
                <c:pt idx="13814">
                  <c:v>23.024466666666701</c:v>
                </c:pt>
                <c:pt idx="13815">
                  <c:v>23.026133333333402</c:v>
                </c:pt>
                <c:pt idx="13816">
                  <c:v>23.027799999999999</c:v>
                </c:pt>
                <c:pt idx="13817">
                  <c:v>23.0294666666667</c:v>
                </c:pt>
                <c:pt idx="13818">
                  <c:v>23.031133333333401</c:v>
                </c:pt>
                <c:pt idx="13819">
                  <c:v>23.032800000000002</c:v>
                </c:pt>
                <c:pt idx="13820">
                  <c:v>23.034466666666699</c:v>
                </c:pt>
                <c:pt idx="13821">
                  <c:v>23.0361333333334</c:v>
                </c:pt>
                <c:pt idx="13822">
                  <c:v>23.037800000000001</c:v>
                </c:pt>
                <c:pt idx="13823">
                  <c:v>23.039466666666701</c:v>
                </c:pt>
                <c:pt idx="13824">
                  <c:v>23.041133333333399</c:v>
                </c:pt>
                <c:pt idx="13825">
                  <c:v>23.0428</c:v>
                </c:pt>
                <c:pt idx="13826">
                  <c:v>23.0444666666667</c:v>
                </c:pt>
                <c:pt idx="13827">
                  <c:v>23.046133333333401</c:v>
                </c:pt>
                <c:pt idx="13828">
                  <c:v>23.047799999999999</c:v>
                </c:pt>
                <c:pt idx="13829">
                  <c:v>23.049466666666699</c:v>
                </c:pt>
                <c:pt idx="13830">
                  <c:v>23.0511333333334</c:v>
                </c:pt>
                <c:pt idx="13831">
                  <c:v>23.052800000000001</c:v>
                </c:pt>
                <c:pt idx="13832">
                  <c:v>23.054466666666698</c:v>
                </c:pt>
                <c:pt idx="13833">
                  <c:v>23.056133333333399</c:v>
                </c:pt>
                <c:pt idx="13834">
                  <c:v>23.0578</c:v>
                </c:pt>
                <c:pt idx="13835">
                  <c:v>23.059466666666701</c:v>
                </c:pt>
                <c:pt idx="13836">
                  <c:v>23.061133333333402</c:v>
                </c:pt>
                <c:pt idx="13837">
                  <c:v>23.062799999999999</c:v>
                </c:pt>
                <c:pt idx="13838">
                  <c:v>23.0644666666667</c:v>
                </c:pt>
                <c:pt idx="13839">
                  <c:v>23.066133333333401</c:v>
                </c:pt>
                <c:pt idx="13840">
                  <c:v>23.067799999999998</c:v>
                </c:pt>
                <c:pt idx="13841">
                  <c:v>23.069466666666699</c:v>
                </c:pt>
                <c:pt idx="13842">
                  <c:v>23.0711333333334</c:v>
                </c:pt>
                <c:pt idx="13843">
                  <c:v>23.072800000000001</c:v>
                </c:pt>
                <c:pt idx="13844">
                  <c:v>23.074466666666702</c:v>
                </c:pt>
                <c:pt idx="13845">
                  <c:v>23.076133333333399</c:v>
                </c:pt>
                <c:pt idx="13846">
                  <c:v>23.0778</c:v>
                </c:pt>
                <c:pt idx="13847">
                  <c:v>23.079466666666701</c:v>
                </c:pt>
                <c:pt idx="13848">
                  <c:v>23.081133333333401</c:v>
                </c:pt>
                <c:pt idx="13849">
                  <c:v>23.082799999999999</c:v>
                </c:pt>
                <c:pt idx="13850">
                  <c:v>23.0844666666667</c:v>
                </c:pt>
                <c:pt idx="13851">
                  <c:v>23.0861333333334</c:v>
                </c:pt>
                <c:pt idx="13852">
                  <c:v>23.087800000000001</c:v>
                </c:pt>
                <c:pt idx="13853">
                  <c:v>23.089466666666699</c:v>
                </c:pt>
                <c:pt idx="13854">
                  <c:v>23.091133333333399</c:v>
                </c:pt>
                <c:pt idx="13855">
                  <c:v>23.0928</c:v>
                </c:pt>
                <c:pt idx="13856">
                  <c:v>23.094466666666701</c:v>
                </c:pt>
                <c:pt idx="13857">
                  <c:v>23.096133333333398</c:v>
                </c:pt>
                <c:pt idx="13858">
                  <c:v>23.097799999999999</c:v>
                </c:pt>
                <c:pt idx="13859">
                  <c:v>23.0994666666667</c:v>
                </c:pt>
                <c:pt idx="13860">
                  <c:v>23.101133333333401</c:v>
                </c:pt>
                <c:pt idx="13861">
                  <c:v>23.102799999999998</c:v>
                </c:pt>
                <c:pt idx="13862">
                  <c:v>23.104466666666699</c:v>
                </c:pt>
                <c:pt idx="13863">
                  <c:v>23.1061333333334</c:v>
                </c:pt>
                <c:pt idx="13864">
                  <c:v>23.107800000000001</c:v>
                </c:pt>
                <c:pt idx="13865">
                  <c:v>23.109466666666702</c:v>
                </c:pt>
                <c:pt idx="13866">
                  <c:v>23.111133333333399</c:v>
                </c:pt>
                <c:pt idx="13867">
                  <c:v>23.1128</c:v>
                </c:pt>
                <c:pt idx="13868">
                  <c:v>23.114466666666701</c:v>
                </c:pt>
                <c:pt idx="13869">
                  <c:v>23.116133333333401</c:v>
                </c:pt>
                <c:pt idx="13870">
                  <c:v>23.117799999999999</c:v>
                </c:pt>
                <c:pt idx="13871">
                  <c:v>23.1194666666667</c:v>
                </c:pt>
                <c:pt idx="13872">
                  <c:v>23.1211333333334</c:v>
                </c:pt>
                <c:pt idx="13873">
                  <c:v>23.122800000000002</c:v>
                </c:pt>
                <c:pt idx="13874">
                  <c:v>23.124466666666699</c:v>
                </c:pt>
                <c:pt idx="13875">
                  <c:v>23.126133333333399</c:v>
                </c:pt>
                <c:pt idx="13876">
                  <c:v>23.127800000000001</c:v>
                </c:pt>
                <c:pt idx="13877">
                  <c:v>23.129466666666701</c:v>
                </c:pt>
                <c:pt idx="13878">
                  <c:v>23.131133333333398</c:v>
                </c:pt>
                <c:pt idx="13879">
                  <c:v>23.1328</c:v>
                </c:pt>
                <c:pt idx="13880">
                  <c:v>23.1344666666667</c:v>
                </c:pt>
                <c:pt idx="13881">
                  <c:v>23.136133333333401</c:v>
                </c:pt>
                <c:pt idx="13882">
                  <c:v>23.137799999999999</c:v>
                </c:pt>
                <c:pt idx="13883">
                  <c:v>23.139466666666699</c:v>
                </c:pt>
                <c:pt idx="13884">
                  <c:v>23.1411333333334</c:v>
                </c:pt>
                <c:pt idx="13885">
                  <c:v>23.142800000000001</c:v>
                </c:pt>
                <c:pt idx="13886">
                  <c:v>23.144466666666698</c:v>
                </c:pt>
                <c:pt idx="13887">
                  <c:v>23.146133333333399</c:v>
                </c:pt>
                <c:pt idx="13888">
                  <c:v>23.1478</c:v>
                </c:pt>
                <c:pt idx="13889">
                  <c:v>23.149466666666701</c:v>
                </c:pt>
                <c:pt idx="13890">
                  <c:v>23.151133333333402</c:v>
                </c:pt>
                <c:pt idx="13891">
                  <c:v>23.152799999999999</c:v>
                </c:pt>
                <c:pt idx="13892">
                  <c:v>23.1544666666667</c:v>
                </c:pt>
                <c:pt idx="13893">
                  <c:v>23.156133333333401</c:v>
                </c:pt>
                <c:pt idx="13894">
                  <c:v>23.157800000000002</c:v>
                </c:pt>
                <c:pt idx="13895">
                  <c:v>23.159466666666699</c:v>
                </c:pt>
                <c:pt idx="13896">
                  <c:v>23.1611333333334</c:v>
                </c:pt>
                <c:pt idx="13897">
                  <c:v>23.162800000000001</c:v>
                </c:pt>
                <c:pt idx="13898">
                  <c:v>23.164466666666701</c:v>
                </c:pt>
                <c:pt idx="13899">
                  <c:v>23.166133333333399</c:v>
                </c:pt>
                <c:pt idx="13900">
                  <c:v>23.1678</c:v>
                </c:pt>
                <c:pt idx="13901">
                  <c:v>23.1694666666667</c:v>
                </c:pt>
                <c:pt idx="13902">
                  <c:v>23.171133333333401</c:v>
                </c:pt>
                <c:pt idx="13903">
                  <c:v>23.172799999999999</c:v>
                </c:pt>
                <c:pt idx="13904">
                  <c:v>23.174466666666699</c:v>
                </c:pt>
                <c:pt idx="13905">
                  <c:v>23.1761333333334</c:v>
                </c:pt>
                <c:pt idx="13906">
                  <c:v>23.177800000000001</c:v>
                </c:pt>
                <c:pt idx="13907">
                  <c:v>23.179466666666698</c:v>
                </c:pt>
                <c:pt idx="13908">
                  <c:v>23.181133333333399</c:v>
                </c:pt>
                <c:pt idx="13909">
                  <c:v>23.1828</c:v>
                </c:pt>
                <c:pt idx="13910">
                  <c:v>23.184466666666701</c:v>
                </c:pt>
                <c:pt idx="13911">
                  <c:v>23.186133333333402</c:v>
                </c:pt>
                <c:pt idx="13912">
                  <c:v>23.187799999999999</c:v>
                </c:pt>
                <c:pt idx="13913">
                  <c:v>23.1894666666667</c:v>
                </c:pt>
                <c:pt idx="13914">
                  <c:v>23.191133333333401</c:v>
                </c:pt>
                <c:pt idx="13915">
                  <c:v>23.192799999999998</c:v>
                </c:pt>
                <c:pt idx="13916">
                  <c:v>23.194466666666699</c:v>
                </c:pt>
                <c:pt idx="13917">
                  <c:v>23.1961333333334</c:v>
                </c:pt>
                <c:pt idx="13918">
                  <c:v>23.197800000000001</c:v>
                </c:pt>
                <c:pt idx="13919">
                  <c:v>23.199466666666702</c:v>
                </c:pt>
                <c:pt idx="13920">
                  <c:v>23.201133333333399</c:v>
                </c:pt>
                <c:pt idx="13921">
                  <c:v>23.2028</c:v>
                </c:pt>
                <c:pt idx="13922">
                  <c:v>23.204466666666701</c:v>
                </c:pt>
                <c:pt idx="13923">
                  <c:v>23.206133333333401</c:v>
                </c:pt>
                <c:pt idx="13924">
                  <c:v>23.207799999999999</c:v>
                </c:pt>
                <c:pt idx="13925">
                  <c:v>23.2094666666667</c:v>
                </c:pt>
                <c:pt idx="13926">
                  <c:v>23.2111333333334</c:v>
                </c:pt>
                <c:pt idx="13927">
                  <c:v>23.212800000000001</c:v>
                </c:pt>
                <c:pt idx="13928">
                  <c:v>23.214466666666699</c:v>
                </c:pt>
                <c:pt idx="13929">
                  <c:v>23.216133333333399</c:v>
                </c:pt>
                <c:pt idx="13930">
                  <c:v>23.2178</c:v>
                </c:pt>
                <c:pt idx="13931">
                  <c:v>23.219466666666701</c:v>
                </c:pt>
                <c:pt idx="13932">
                  <c:v>23.221133333333398</c:v>
                </c:pt>
                <c:pt idx="13933">
                  <c:v>23.222799999999999</c:v>
                </c:pt>
                <c:pt idx="13934">
                  <c:v>23.2244666666667</c:v>
                </c:pt>
                <c:pt idx="13935">
                  <c:v>23.226133333333401</c:v>
                </c:pt>
                <c:pt idx="13936">
                  <c:v>23.227799999999998</c:v>
                </c:pt>
                <c:pt idx="13937">
                  <c:v>23.229466666666699</c:v>
                </c:pt>
                <c:pt idx="13938">
                  <c:v>23.2311333333334</c:v>
                </c:pt>
                <c:pt idx="13939">
                  <c:v>23.232800000000001</c:v>
                </c:pt>
                <c:pt idx="13940">
                  <c:v>23.234466666666702</c:v>
                </c:pt>
                <c:pt idx="13941">
                  <c:v>23.236133333333399</c:v>
                </c:pt>
                <c:pt idx="13942">
                  <c:v>23.2378</c:v>
                </c:pt>
                <c:pt idx="13943">
                  <c:v>23.239466666666701</c:v>
                </c:pt>
                <c:pt idx="13944">
                  <c:v>23.241133333333401</c:v>
                </c:pt>
                <c:pt idx="13945">
                  <c:v>23.242799999999999</c:v>
                </c:pt>
                <c:pt idx="13946">
                  <c:v>23.2444666666667</c:v>
                </c:pt>
                <c:pt idx="13947">
                  <c:v>23.2461333333334</c:v>
                </c:pt>
                <c:pt idx="13948">
                  <c:v>23.247800000000002</c:v>
                </c:pt>
                <c:pt idx="13949">
                  <c:v>23.249466666666699</c:v>
                </c:pt>
                <c:pt idx="13950">
                  <c:v>23.251133333333399</c:v>
                </c:pt>
                <c:pt idx="13951">
                  <c:v>23.252800000000001</c:v>
                </c:pt>
                <c:pt idx="13952">
                  <c:v>23.254466666666701</c:v>
                </c:pt>
                <c:pt idx="13953">
                  <c:v>23.256133333333398</c:v>
                </c:pt>
                <c:pt idx="13954">
                  <c:v>23.2578</c:v>
                </c:pt>
                <c:pt idx="13955">
                  <c:v>23.2594666666667</c:v>
                </c:pt>
                <c:pt idx="13956">
                  <c:v>23.261133333333401</c:v>
                </c:pt>
                <c:pt idx="13957">
                  <c:v>23.262799999999999</c:v>
                </c:pt>
                <c:pt idx="13958">
                  <c:v>23.264466666666699</c:v>
                </c:pt>
                <c:pt idx="13959">
                  <c:v>23.2661333333334</c:v>
                </c:pt>
                <c:pt idx="13960">
                  <c:v>23.267800000000001</c:v>
                </c:pt>
                <c:pt idx="13961">
                  <c:v>23.269466666666698</c:v>
                </c:pt>
                <c:pt idx="13962">
                  <c:v>23.271133333333399</c:v>
                </c:pt>
                <c:pt idx="13963">
                  <c:v>23.2728</c:v>
                </c:pt>
                <c:pt idx="13964">
                  <c:v>23.274466666666701</c:v>
                </c:pt>
                <c:pt idx="13965">
                  <c:v>23.276133333333402</c:v>
                </c:pt>
                <c:pt idx="13966">
                  <c:v>23.277799999999999</c:v>
                </c:pt>
                <c:pt idx="13967">
                  <c:v>23.2794666666667</c:v>
                </c:pt>
                <c:pt idx="13968">
                  <c:v>23.281133333333401</c:v>
                </c:pt>
                <c:pt idx="13969">
                  <c:v>23.282800000000002</c:v>
                </c:pt>
                <c:pt idx="13970">
                  <c:v>23.284466666666699</c:v>
                </c:pt>
                <c:pt idx="13971">
                  <c:v>23.2861333333334</c:v>
                </c:pt>
                <c:pt idx="13972">
                  <c:v>23.287800000000001</c:v>
                </c:pt>
                <c:pt idx="13973">
                  <c:v>23.289466666666701</c:v>
                </c:pt>
                <c:pt idx="13974">
                  <c:v>23.291133333333399</c:v>
                </c:pt>
                <c:pt idx="13975">
                  <c:v>23.2928</c:v>
                </c:pt>
                <c:pt idx="13976">
                  <c:v>23.2944666666667</c:v>
                </c:pt>
                <c:pt idx="13977">
                  <c:v>23.296133333333401</c:v>
                </c:pt>
                <c:pt idx="13978">
                  <c:v>23.297799999999999</c:v>
                </c:pt>
                <c:pt idx="13979">
                  <c:v>23.299466666666699</c:v>
                </c:pt>
                <c:pt idx="13980">
                  <c:v>23.3011333333334</c:v>
                </c:pt>
                <c:pt idx="13981">
                  <c:v>23.302800000000001</c:v>
                </c:pt>
                <c:pt idx="13982">
                  <c:v>23.304466666666698</c:v>
                </c:pt>
                <c:pt idx="13983">
                  <c:v>23.306133333333399</c:v>
                </c:pt>
                <c:pt idx="13984">
                  <c:v>23.3078</c:v>
                </c:pt>
                <c:pt idx="13985">
                  <c:v>23.309466666666701</c:v>
                </c:pt>
                <c:pt idx="13986">
                  <c:v>23.311133333333402</c:v>
                </c:pt>
                <c:pt idx="13987">
                  <c:v>23.312799999999999</c:v>
                </c:pt>
                <c:pt idx="13988">
                  <c:v>23.3144666666667</c:v>
                </c:pt>
                <c:pt idx="13989">
                  <c:v>23.316133333333401</c:v>
                </c:pt>
                <c:pt idx="13990">
                  <c:v>23.317799999999998</c:v>
                </c:pt>
                <c:pt idx="13991">
                  <c:v>23.319466666666699</c:v>
                </c:pt>
                <c:pt idx="13992">
                  <c:v>23.3211333333334</c:v>
                </c:pt>
                <c:pt idx="13993">
                  <c:v>23.322800000000001</c:v>
                </c:pt>
                <c:pt idx="13994">
                  <c:v>23.324466666666702</c:v>
                </c:pt>
                <c:pt idx="13995">
                  <c:v>23.326133333333399</c:v>
                </c:pt>
                <c:pt idx="13996">
                  <c:v>23.3278</c:v>
                </c:pt>
                <c:pt idx="13997">
                  <c:v>23.329466666666701</c:v>
                </c:pt>
                <c:pt idx="13998">
                  <c:v>23.331133333333401</c:v>
                </c:pt>
                <c:pt idx="13999">
                  <c:v>23.332799999999999</c:v>
                </c:pt>
                <c:pt idx="14000">
                  <c:v>23.3344666666667</c:v>
                </c:pt>
                <c:pt idx="14001">
                  <c:v>23.3361333333334</c:v>
                </c:pt>
                <c:pt idx="14002">
                  <c:v>23.337800000000001</c:v>
                </c:pt>
                <c:pt idx="14003">
                  <c:v>23.339466666666699</c:v>
                </c:pt>
                <c:pt idx="14004">
                  <c:v>23.341133333333399</c:v>
                </c:pt>
                <c:pt idx="14005">
                  <c:v>23.3428</c:v>
                </c:pt>
                <c:pt idx="14006">
                  <c:v>23.344466666666701</c:v>
                </c:pt>
                <c:pt idx="14007">
                  <c:v>23.346133333333398</c:v>
                </c:pt>
                <c:pt idx="14008">
                  <c:v>23.347799999999999</c:v>
                </c:pt>
                <c:pt idx="14009">
                  <c:v>23.3494666666667</c:v>
                </c:pt>
                <c:pt idx="14010">
                  <c:v>23.351133333333401</c:v>
                </c:pt>
                <c:pt idx="14011">
                  <c:v>23.352799999999998</c:v>
                </c:pt>
                <c:pt idx="14012">
                  <c:v>23.354466666666699</c:v>
                </c:pt>
                <c:pt idx="14013">
                  <c:v>23.3561333333334</c:v>
                </c:pt>
                <c:pt idx="14014">
                  <c:v>23.357800000000001</c:v>
                </c:pt>
                <c:pt idx="14015">
                  <c:v>23.359466666666702</c:v>
                </c:pt>
                <c:pt idx="14016">
                  <c:v>23.361133333333399</c:v>
                </c:pt>
                <c:pt idx="14017">
                  <c:v>23.3628</c:v>
                </c:pt>
                <c:pt idx="14018">
                  <c:v>23.364466666666701</c:v>
                </c:pt>
                <c:pt idx="14019">
                  <c:v>23.366133333333401</c:v>
                </c:pt>
                <c:pt idx="14020">
                  <c:v>23.367799999999999</c:v>
                </c:pt>
                <c:pt idx="14021">
                  <c:v>23.3694666666667</c:v>
                </c:pt>
                <c:pt idx="14022">
                  <c:v>23.3711333333334</c:v>
                </c:pt>
                <c:pt idx="14023">
                  <c:v>23.372800000000002</c:v>
                </c:pt>
                <c:pt idx="14024">
                  <c:v>23.374466666666699</c:v>
                </c:pt>
                <c:pt idx="14025">
                  <c:v>23.376133333333399</c:v>
                </c:pt>
                <c:pt idx="14026">
                  <c:v>23.377800000000001</c:v>
                </c:pt>
                <c:pt idx="14027">
                  <c:v>23.379466666666701</c:v>
                </c:pt>
                <c:pt idx="14028">
                  <c:v>23.381133333333398</c:v>
                </c:pt>
                <c:pt idx="14029">
                  <c:v>23.3828</c:v>
                </c:pt>
                <c:pt idx="14030">
                  <c:v>23.3844666666667</c:v>
                </c:pt>
                <c:pt idx="14031">
                  <c:v>23.386133333333401</c:v>
                </c:pt>
                <c:pt idx="14032">
                  <c:v>23.387799999999999</c:v>
                </c:pt>
                <c:pt idx="14033">
                  <c:v>23.389466666666699</c:v>
                </c:pt>
                <c:pt idx="14034">
                  <c:v>23.3911333333334</c:v>
                </c:pt>
                <c:pt idx="14035">
                  <c:v>23.392800000000001</c:v>
                </c:pt>
                <c:pt idx="14036">
                  <c:v>23.394466666666698</c:v>
                </c:pt>
                <c:pt idx="14037">
                  <c:v>23.396133333333399</c:v>
                </c:pt>
                <c:pt idx="14038">
                  <c:v>23.3978</c:v>
                </c:pt>
                <c:pt idx="14039">
                  <c:v>23.399466666666701</c:v>
                </c:pt>
                <c:pt idx="14040">
                  <c:v>23.401133333333402</c:v>
                </c:pt>
                <c:pt idx="14041">
                  <c:v>23.402799999999999</c:v>
                </c:pt>
                <c:pt idx="14042">
                  <c:v>23.4044666666667</c:v>
                </c:pt>
                <c:pt idx="14043">
                  <c:v>23.406133333333401</c:v>
                </c:pt>
                <c:pt idx="14044">
                  <c:v>23.407800000000002</c:v>
                </c:pt>
                <c:pt idx="14045">
                  <c:v>23.409466666666699</c:v>
                </c:pt>
                <c:pt idx="14046">
                  <c:v>23.4111333333334</c:v>
                </c:pt>
                <c:pt idx="14047">
                  <c:v>23.412800000000001</c:v>
                </c:pt>
                <c:pt idx="14048">
                  <c:v>23.414466666666701</c:v>
                </c:pt>
                <c:pt idx="14049">
                  <c:v>23.416133333333399</c:v>
                </c:pt>
                <c:pt idx="14050">
                  <c:v>23.4178</c:v>
                </c:pt>
                <c:pt idx="14051">
                  <c:v>23.4194666666667</c:v>
                </c:pt>
                <c:pt idx="14052">
                  <c:v>23.421133333333401</c:v>
                </c:pt>
                <c:pt idx="14053">
                  <c:v>23.422799999999999</c:v>
                </c:pt>
                <c:pt idx="14054">
                  <c:v>23.424466666666699</c:v>
                </c:pt>
                <c:pt idx="14055">
                  <c:v>23.4261333333334</c:v>
                </c:pt>
                <c:pt idx="14056">
                  <c:v>23.427800000000001</c:v>
                </c:pt>
                <c:pt idx="14057">
                  <c:v>23.429466666666698</c:v>
                </c:pt>
                <c:pt idx="14058">
                  <c:v>23.431133333333399</c:v>
                </c:pt>
                <c:pt idx="14059">
                  <c:v>23.4328</c:v>
                </c:pt>
                <c:pt idx="14060">
                  <c:v>23.434466666666701</c:v>
                </c:pt>
                <c:pt idx="14061">
                  <c:v>23.436133333333402</c:v>
                </c:pt>
                <c:pt idx="14062">
                  <c:v>23.437799999999999</c:v>
                </c:pt>
                <c:pt idx="14063">
                  <c:v>23.4394666666667</c:v>
                </c:pt>
                <c:pt idx="14064">
                  <c:v>23.441133333333401</c:v>
                </c:pt>
                <c:pt idx="14065">
                  <c:v>23.442799999999998</c:v>
                </c:pt>
                <c:pt idx="14066">
                  <c:v>23.444466666666699</c:v>
                </c:pt>
                <c:pt idx="14067">
                  <c:v>23.4461333333334</c:v>
                </c:pt>
                <c:pt idx="14068">
                  <c:v>23.447800000000001</c:v>
                </c:pt>
                <c:pt idx="14069">
                  <c:v>23.449466666666702</c:v>
                </c:pt>
                <c:pt idx="14070">
                  <c:v>23.451133333333399</c:v>
                </c:pt>
                <c:pt idx="14071">
                  <c:v>23.4528</c:v>
                </c:pt>
                <c:pt idx="14072">
                  <c:v>23.454466666666701</c:v>
                </c:pt>
                <c:pt idx="14073">
                  <c:v>23.456133333333401</c:v>
                </c:pt>
                <c:pt idx="14074">
                  <c:v>23.457799999999999</c:v>
                </c:pt>
                <c:pt idx="14075">
                  <c:v>23.4594666666667</c:v>
                </c:pt>
                <c:pt idx="14076">
                  <c:v>23.4611333333334</c:v>
                </c:pt>
                <c:pt idx="14077">
                  <c:v>23.462800000000001</c:v>
                </c:pt>
                <c:pt idx="14078">
                  <c:v>23.464466666666699</c:v>
                </c:pt>
                <c:pt idx="14079">
                  <c:v>23.466133333333399</c:v>
                </c:pt>
                <c:pt idx="14080">
                  <c:v>23.4678</c:v>
                </c:pt>
                <c:pt idx="14081">
                  <c:v>23.469466666666701</c:v>
                </c:pt>
                <c:pt idx="14082">
                  <c:v>23.471133333333398</c:v>
                </c:pt>
                <c:pt idx="14083">
                  <c:v>23.472799999999999</c:v>
                </c:pt>
                <c:pt idx="14084">
                  <c:v>23.4744666666667</c:v>
                </c:pt>
                <c:pt idx="14085">
                  <c:v>23.476133333333401</c:v>
                </c:pt>
                <c:pt idx="14086">
                  <c:v>23.477799999999998</c:v>
                </c:pt>
                <c:pt idx="14087">
                  <c:v>23.479466666666699</c:v>
                </c:pt>
                <c:pt idx="14088">
                  <c:v>23.4811333333334</c:v>
                </c:pt>
                <c:pt idx="14089">
                  <c:v>23.482800000000001</c:v>
                </c:pt>
                <c:pt idx="14090">
                  <c:v>23.484466666666702</c:v>
                </c:pt>
                <c:pt idx="14091">
                  <c:v>23.486133333333399</c:v>
                </c:pt>
                <c:pt idx="14092">
                  <c:v>23.4878</c:v>
                </c:pt>
                <c:pt idx="14093">
                  <c:v>23.489466666666701</c:v>
                </c:pt>
                <c:pt idx="14094">
                  <c:v>23.491133333333401</c:v>
                </c:pt>
                <c:pt idx="14095">
                  <c:v>23.492799999999999</c:v>
                </c:pt>
                <c:pt idx="14096">
                  <c:v>23.4944666666667</c:v>
                </c:pt>
                <c:pt idx="14097">
                  <c:v>23.4961333333334</c:v>
                </c:pt>
                <c:pt idx="14098">
                  <c:v>23.497800000000002</c:v>
                </c:pt>
                <c:pt idx="14099">
                  <c:v>23.499466666666699</c:v>
                </c:pt>
                <c:pt idx="14100">
                  <c:v>23.501133333333399</c:v>
                </c:pt>
                <c:pt idx="14101">
                  <c:v>23.502800000000001</c:v>
                </c:pt>
                <c:pt idx="14102">
                  <c:v>23.504466666666701</c:v>
                </c:pt>
                <c:pt idx="14103">
                  <c:v>23.506133333333398</c:v>
                </c:pt>
                <c:pt idx="14104">
                  <c:v>23.5078</c:v>
                </c:pt>
                <c:pt idx="14105">
                  <c:v>23.5094666666667</c:v>
                </c:pt>
                <c:pt idx="14106">
                  <c:v>23.511133333333401</c:v>
                </c:pt>
                <c:pt idx="14107">
                  <c:v>23.512799999999999</c:v>
                </c:pt>
                <c:pt idx="14108">
                  <c:v>23.514466666666699</c:v>
                </c:pt>
                <c:pt idx="14109">
                  <c:v>23.5161333333334</c:v>
                </c:pt>
                <c:pt idx="14110">
                  <c:v>23.517800000000001</c:v>
                </c:pt>
                <c:pt idx="14111">
                  <c:v>23.519466666666698</c:v>
                </c:pt>
                <c:pt idx="14112">
                  <c:v>23.521133333333399</c:v>
                </c:pt>
                <c:pt idx="14113">
                  <c:v>23.5228</c:v>
                </c:pt>
                <c:pt idx="14114">
                  <c:v>23.524466666666701</c:v>
                </c:pt>
                <c:pt idx="14115">
                  <c:v>23.526133333333402</c:v>
                </c:pt>
                <c:pt idx="14116">
                  <c:v>23.527799999999999</c:v>
                </c:pt>
                <c:pt idx="14117">
                  <c:v>23.5294666666667</c:v>
                </c:pt>
                <c:pt idx="14118">
                  <c:v>23.531133333333401</c:v>
                </c:pt>
                <c:pt idx="14119">
                  <c:v>23.532800000000002</c:v>
                </c:pt>
                <c:pt idx="14120">
                  <c:v>23.534466666666699</c:v>
                </c:pt>
                <c:pt idx="14121">
                  <c:v>23.5361333333334</c:v>
                </c:pt>
                <c:pt idx="14122">
                  <c:v>23.537800000000001</c:v>
                </c:pt>
                <c:pt idx="14123">
                  <c:v>23.539466666666701</c:v>
                </c:pt>
                <c:pt idx="14124">
                  <c:v>23.541133333333399</c:v>
                </c:pt>
                <c:pt idx="14125">
                  <c:v>23.5428</c:v>
                </c:pt>
                <c:pt idx="14126">
                  <c:v>23.5444666666667</c:v>
                </c:pt>
                <c:pt idx="14127">
                  <c:v>23.546133333333401</c:v>
                </c:pt>
                <c:pt idx="14128">
                  <c:v>23.547799999999999</c:v>
                </c:pt>
                <c:pt idx="14129">
                  <c:v>23.549466666666699</c:v>
                </c:pt>
                <c:pt idx="14130">
                  <c:v>23.5511333333334</c:v>
                </c:pt>
                <c:pt idx="14131">
                  <c:v>23.552800000000001</c:v>
                </c:pt>
                <c:pt idx="14132">
                  <c:v>23.554466666666698</c:v>
                </c:pt>
                <c:pt idx="14133">
                  <c:v>23.556133333333399</c:v>
                </c:pt>
                <c:pt idx="14134">
                  <c:v>23.5578</c:v>
                </c:pt>
                <c:pt idx="14135">
                  <c:v>23.559466666666701</c:v>
                </c:pt>
                <c:pt idx="14136">
                  <c:v>23.561133333333402</c:v>
                </c:pt>
                <c:pt idx="14137">
                  <c:v>23.562799999999999</c:v>
                </c:pt>
                <c:pt idx="14138">
                  <c:v>23.5644666666667</c:v>
                </c:pt>
                <c:pt idx="14139">
                  <c:v>23.566133333333401</c:v>
                </c:pt>
                <c:pt idx="14140">
                  <c:v>23.567799999999998</c:v>
                </c:pt>
                <c:pt idx="14141">
                  <c:v>23.569466666666699</c:v>
                </c:pt>
                <c:pt idx="14142">
                  <c:v>23.5711333333334</c:v>
                </c:pt>
                <c:pt idx="14143">
                  <c:v>23.572800000000001</c:v>
                </c:pt>
                <c:pt idx="14144">
                  <c:v>23.574466666666702</c:v>
                </c:pt>
                <c:pt idx="14145">
                  <c:v>23.576133333333399</c:v>
                </c:pt>
                <c:pt idx="14146">
                  <c:v>23.5778</c:v>
                </c:pt>
                <c:pt idx="14147">
                  <c:v>23.579466666666701</c:v>
                </c:pt>
                <c:pt idx="14148">
                  <c:v>23.581133333333401</c:v>
                </c:pt>
                <c:pt idx="14149">
                  <c:v>23.582799999999999</c:v>
                </c:pt>
                <c:pt idx="14150">
                  <c:v>23.5844666666667</c:v>
                </c:pt>
                <c:pt idx="14151">
                  <c:v>23.5861333333334</c:v>
                </c:pt>
                <c:pt idx="14152">
                  <c:v>23.587800000000001</c:v>
                </c:pt>
                <c:pt idx="14153">
                  <c:v>23.589466666666699</c:v>
                </c:pt>
                <c:pt idx="14154">
                  <c:v>23.591133333333399</c:v>
                </c:pt>
                <c:pt idx="14155">
                  <c:v>23.5928</c:v>
                </c:pt>
                <c:pt idx="14156">
                  <c:v>23.594466666666701</c:v>
                </c:pt>
                <c:pt idx="14157">
                  <c:v>23.596133333333398</c:v>
                </c:pt>
                <c:pt idx="14158">
                  <c:v>23.597799999999999</c:v>
                </c:pt>
                <c:pt idx="14159">
                  <c:v>23.5994666666667</c:v>
                </c:pt>
                <c:pt idx="14160">
                  <c:v>23.601133333333401</c:v>
                </c:pt>
                <c:pt idx="14161">
                  <c:v>23.602799999999998</c:v>
                </c:pt>
                <c:pt idx="14162">
                  <c:v>23.604466666666699</c:v>
                </c:pt>
                <c:pt idx="14163">
                  <c:v>23.6061333333334</c:v>
                </c:pt>
                <c:pt idx="14164">
                  <c:v>23.607800000000001</c:v>
                </c:pt>
                <c:pt idx="14165">
                  <c:v>23.609466666666702</c:v>
                </c:pt>
                <c:pt idx="14166">
                  <c:v>23.611133333333399</c:v>
                </c:pt>
                <c:pt idx="14167">
                  <c:v>23.6128</c:v>
                </c:pt>
                <c:pt idx="14168">
                  <c:v>23.614466666666701</c:v>
                </c:pt>
                <c:pt idx="14169">
                  <c:v>23.616133333333401</c:v>
                </c:pt>
                <c:pt idx="14170">
                  <c:v>23.617799999999999</c:v>
                </c:pt>
                <c:pt idx="14171">
                  <c:v>23.6194666666667</c:v>
                </c:pt>
                <c:pt idx="14172">
                  <c:v>23.6211333333334</c:v>
                </c:pt>
                <c:pt idx="14173">
                  <c:v>23.622800000000002</c:v>
                </c:pt>
                <c:pt idx="14174">
                  <c:v>23.624466666666699</c:v>
                </c:pt>
                <c:pt idx="14175">
                  <c:v>23.626133333333399</c:v>
                </c:pt>
                <c:pt idx="14176">
                  <c:v>23.627800000000001</c:v>
                </c:pt>
                <c:pt idx="14177">
                  <c:v>23.629466666666701</c:v>
                </c:pt>
                <c:pt idx="14178">
                  <c:v>23.631133333333398</c:v>
                </c:pt>
                <c:pt idx="14179">
                  <c:v>23.6328</c:v>
                </c:pt>
                <c:pt idx="14180">
                  <c:v>23.6344666666667</c:v>
                </c:pt>
                <c:pt idx="14181">
                  <c:v>23.636133333333401</c:v>
                </c:pt>
                <c:pt idx="14182">
                  <c:v>23.637799999999999</c:v>
                </c:pt>
                <c:pt idx="14183">
                  <c:v>23.639466666666699</c:v>
                </c:pt>
                <c:pt idx="14184">
                  <c:v>23.6411333333334</c:v>
                </c:pt>
                <c:pt idx="14185">
                  <c:v>23.642800000000001</c:v>
                </c:pt>
                <c:pt idx="14186">
                  <c:v>23.644466666666698</c:v>
                </c:pt>
                <c:pt idx="14187">
                  <c:v>23.646133333333399</c:v>
                </c:pt>
                <c:pt idx="14188">
                  <c:v>23.6478</c:v>
                </c:pt>
                <c:pt idx="14189">
                  <c:v>23.649466666666701</c:v>
                </c:pt>
                <c:pt idx="14190">
                  <c:v>23.651133333333402</c:v>
                </c:pt>
                <c:pt idx="14191">
                  <c:v>23.652799999999999</c:v>
                </c:pt>
                <c:pt idx="14192">
                  <c:v>23.6544666666667</c:v>
                </c:pt>
                <c:pt idx="14193">
                  <c:v>23.656133333333401</c:v>
                </c:pt>
                <c:pt idx="14194">
                  <c:v>23.657800000000002</c:v>
                </c:pt>
                <c:pt idx="14195">
                  <c:v>23.659466666666699</c:v>
                </c:pt>
                <c:pt idx="14196">
                  <c:v>23.6611333333334</c:v>
                </c:pt>
                <c:pt idx="14197">
                  <c:v>23.662800000000001</c:v>
                </c:pt>
                <c:pt idx="14198">
                  <c:v>23.664466666666701</c:v>
                </c:pt>
                <c:pt idx="14199">
                  <c:v>23.666133333333399</c:v>
                </c:pt>
                <c:pt idx="14200">
                  <c:v>23.6678</c:v>
                </c:pt>
                <c:pt idx="14201">
                  <c:v>23.6694666666667</c:v>
                </c:pt>
                <c:pt idx="14202">
                  <c:v>23.671133333333401</c:v>
                </c:pt>
                <c:pt idx="14203">
                  <c:v>23.672799999999999</c:v>
                </c:pt>
                <c:pt idx="14204">
                  <c:v>23.674466666666699</c:v>
                </c:pt>
                <c:pt idx="14205">
                  <c:v>23.6761333333334</c:v>
                </c:pt>
                <c:pt idx="14206">
                  <c:v>23.677800000000001</c:v>
                </c:pt>
                <c:pt idx="14207">
                  <c:v>23.679466666666698</c:v>
                </c:pt>
                <c:pt idx="14208">
                  <c:v>23.681133333333399</c:v>
                </c:pt>
                <c:pt idx="14209">
                  <c:v>23.6828</c:v>
                </c:pt>
                <c:pt idx="14210">
                  <c:v>23.684466666666701</c:v>
                </c:pt>
                <c:pt idx="14211">
                  <c:v>23.686133333333402</c:v>
                </c:pt>
                <c:pt idx="14212">
                  <c:v>23.687799999999999</c:v>
                </c:pt>
                <c:pt idx="14213">
                  <c:v>23.6894666666667</c:v>
                </c:pt>
                <c:pt idx="14214">
                  <c:v>23.691133333333401</c:v>
                </c:pt>
                <c:pt idx="14215">
                  <c:v>23.692799999999998</c:v>
                </c:pt>
                <c:pt idx="14216">
                  <c:v>23.694466666666699</c:v>
                </c:pt>
                <c:pt idx="14217">
                  <c:v>23.6961333333334</c:v>
                </c:pt>
                <c:pt idx="14218">
                  <c:v>23.697800000000001</c:v>
                </c:pt>
                <c:pt idx="14219">
                  <c:v>23.699466666666702</c:v>
                </c:pt>
                <c:pt idx="14220">
                  <c:v>23.701133333333399</c:v>
                </c:pt>
                <c:pt idx="14221">
                  <c:v>23.7028</c:v>
                </c:pt>
                <c:pt idx="14222">
                  <c:v>23.704466666666701</c:v>
                </c:pt>
                <c:pt idx="14223">
                  <c:v>23.706133333333401</c:v>
                </c:pt>
                <c:pt idx="14224">
                  <c:v>23.707799999999999</c:v>
                </c:pt>
                <c:pt idx="14225">
                  <c:v>23.7094666666667</c:v>
                </c:pt>
                <c:pt idx="14226">
                  <c:v>23.7111333333334</c:v>
                </c:pt>
                <c:pt idx="14227">
                  <c:v>23.712800000000001</c:v>
                </c:pt>
                <c:pt idx="14228">
                  <c:v>23.714466666666699</c:v>
                </c:pt>
                <c:pt idx="14229">
                  <c:v>23.716133333333399</c:v>
                </c:pt>
                <c:pt idx="14230">
                  <c:v>23.7178</c:v>
                </c:pt>
                <c:pt idx="14231">
                  <c:v>23.719466666666701</c:v>
                </c:pt>
                <c:pt idx="14232">
                  <c:v>23.721133333333398</c:v>
                </c:pt>
                <c:pt idx="14233">
                  <c:v>23.722799999999999</c:v>
                </c:pt>
                <c:pt idx="14234">
                  <c:v>23.7244666666667</c:v>
                </c:pt>
                <c:pt idx="14235">
                  <c:v>23.726133333333401</c:v>
                </c:pt>
                <c:pt idx="14236">
                  <c:v>23.727799999999998</c:v>
                </c:pt>
                <c:pt idx="14237">
                  <c:v>23.729466666666699</c:v>
                </c:pt>
                <c:pt idx="14238">
                  <c:v>23.7311333333334</c:v>
                </c:pt>
                <c:pt idx="14239">
                  <c:v>23.732800000000001</c:v>
                </c:pt>
                <c:pt idx="14240">
                  <c:v>23.734466666666702</c:v>
                </c:pt>
                <c:pt idx="14241">
                  <c:v>23.736133333333399</c:v>
                </c:pt>
                <c:pt idx="14242">
                  <c:v>23.7378</c:v>
                </c:pt>
                <c:pt idx="14243">
                  <c:v>23.739466666666701</c:v>
                </c:pt>
                <c:pt idx="14244">
                  <c:v>23.741133333333401</c:v>
                </c:pt>
                <c:pt idx="14245">
                  <c:v>23.742799999999999</c:v>
                </c:pt>
                <c:pt idx="14246">
                  <c:v>23.7444666666667</c:v>
                </c:pt>
                <c:pt idx="14247">
                  <c:v>23.7461333333334</c:v>
                </c:pt>
                <c:pt idx="14248">
                  <c:v>23.747800000000002</c:v>
                </c:pt>
                <c:pt idx="14249">
                  <c:v>23.749466666666699</c:v>
                </c:pt>
                <c:pt idx="14250">
                  <c:v>23.751133333333399</c:v>
                </c:pt>
                <c:pt idx="14251">
                  <c:v>23.752800000000001</c:v>
                </c:pt>
                <c:pt idx="14252">
                  <c:v>23.754466666666701</c:v>
                </c:pt>
                <c:pt idx="14253">
                  <c:v>23.756133333333398</c:v>
                </c:pt>
                <c:pt idx="14254">
                  <c:v>23.7578</c:v>
                </c:pt>
                <c:pt idx="14255">
                  <c:v>23.7594666666667</c:v>
                </c:pt>
                <c:pt idx="14256">
                  <c:v>23.761133333333401</c:v>
                </c:pt>
                <c:pt idx="14257">
                  <c:v>23.762799999999999</c:v>
                </c:pt>
                <c:pt idx="14258">
                  <c:v>23.764466666666699</c:v>
                </c:pt>
                <c:pt idx="14259">
                  <c:v>23.7661333333334</c:v>
                </c:pt>
                <c:pt idx="14260">
                  <c:v>23.767800000000001</c:v>
                </c:pt>
                <c:pt idx="14261">
                  <c:v>23.769466666666698</c:v>
                </c:pt>
                <c:pt idx="14262">
                  <c:v>23.771133333333399</c:v>
                </c:pt>
                <c:pt idx="14263">
                  <c:v>23.7728</c:v>
                </c:pt>
                <c:pt idx="14264">
                  <c:v>23.774466666666701</c:v>
                </c:pt>
                <c:pt idx="14265">
                  <c:v>23.776133333333402</c:v>
                </c:pt>
                <c:pt idx="14266">
                  <c:v>23.777799999999999</c:v>
                </c:pt>
                <c:pt idx="14267">
                  <c:v>23.7794666666667</c:v>
                </c:pt>
                <c:pt idx="14268">
                  <c:v>23.781133333333401</c:v>
                </c:pt>
                <c:pt idx="14269">
                  <c:v>23.782800000000002</c:v>
                </c:pt>
                <c:pt idx="14270">
                  <c:v>23.784466666666699</c:v>
                </c:pt>
                <c:pt idx="14271">
                  <c:v>23.7861333333334</c:v>
                </c:pt>
                <c:pt idx="14272">
                  <c:v>23.787800000000001</c:v>
                </c:pt>
                <c:pt idx="14273">
                  <c:v>23.789466666666701</c:v>
                </c:pt>
                <c:pt idx="14274">
                  <c:v>23.791133333333399</c:v>
                </c:pt>
                <c:pt idx="14275">
                  <c:v>23.7928</c:v>
                </c:pt>
                <c:pt idx="14276">
                  <c:v>23.7944666666667</c:v>
                </c:pt>
                <c:pt idx="14277">
                  <c:v>23.796133333333401</c:v>
                </c:pt>
                <c:pt idx="14278">
                  <c:v>23.797799999999999</c:v>
                </c:pt>
                <c:pt idx="14279">
                  <c:v>23.799466666666699</c:v>
                </c:pt>
                <c:pt idx="14280">
                  <c:v>23.8011333333334</c:v>
                </c:pt>
                <c:pt idx="14281">
                  <c:v>23.802800000000001</c:v>
                </c:pt>
                <c:pt idx="14282">
                  <c:v>23.804466666666698</c:v>
                </c:pt>
                <c:pt idx="14283">
                  <c:v>23.806133333333399</c:v>
                </c:pt>
                <c:pt idx="14284">
                  <c:v>23.8078</c:v>
                </c:pt>
                <c:pt idx="14285">
                  <c:v>23.809466666666701</c:v>
                </c:pt>
                <c:pt idx="14286">
                  <c:v>23.811133333333402</c:v>
                </c:pt>
                <c:pt idx="14287">
                  <c:v>23.812799999999999</c:v>
                </c:pt>
                <c:pt idx="14288">
                  <c:v>23.8144666666667</c:v>
                </c:pt>
                <c:pt idx="14289">
                  <c:v>23.816133333333401</c:v>
                </c:pt>
                <c:pt idx="14290">
                  <c:v>23.817799999999998</c:v>
                </c:pt>
                <c:pt idx="14291">
                  <c:v>23.819466666666699</c:v>
                </c:pt>
                <c:pt idx="14292">
                  <c:v>23.8211333333334</c:v>
                </c:pt>
                <c:pt idx="14293">
                  <c:v>23.822800000000001</c:v>
                </c:pt>
                <c:pt idx="14294">
                  <c:v>23.824466666666702</c:v>
                </c:pt>
                <c:pt idx="14295">
                  <c:v>23.826133333333399</c:v>
                </c:pt>
                <c:pt idx="14296">
                  <c:v>23.8278</c:v>
                </c:pt>
                <c:pt idx="14297">
                  <c:v>23.829466666666701</c:v>
                </c:pt>
                <c:pt idx="14298">
                  <c:v>23.831133333333401</c:v>
                </c:pt>
                <c:pt idx="14299">
                  <c:v>23.832799999999999</c:v>
                </c:pt>
                <c:pt idx="14300">
                  <c:v>23.8344666666667</c:v>
                </c:pt>
                <c:pt idx="14301">
                  <c:v>23.8361333333334</c:v>
                </c:pt>
                <c:pt idx="14302">
                  <c:v>23.837800000000001</c:v>
                </c:pt>
                <c:pt idx="14303">
                  <c:v>23.839466666666699</c:v>
                </c:pt>
                <c:pt idx="14304">
                  <c:v>23.841133333333399</c:v>
                </c:pt>
                <c:pt idx="14305">
                  <c:v>23.8428</c:v>
                </c:pt>
                <c:pt idx="14306">
                  <c:v>23.844466666666701</c:v>
                </c:pt>
                <c:pt idx="14307">
                  <c:v>23.846133333333398</c:v>
                </c:pt>
                <c:pt idx="14308">
                  <c:v>23.847799999999999</c:v>
                </c:pt>
                <c:pt idx="14309">
                  <c:v>23.8494666666667</c:v>
                </c:pt>
                <c:pt idx="14310">
                  <c:v>23.851133333333401</c:v>
                </c:pt>
                <c:pt idx="14311">
                  <c:v>23.852799999999998</c:v>
                </c:pt>
                <c:pt idx="14312">
                  <c:v>23.854466666666699</c:v>
                </c:pt>
                <c:pt idx="14313">
                  <c:v>23.8561333333334</c:v>
                </c:pt>
                <c:pt idx="14314">
                  <c:v>23.857800000000001</c:v>
                </c:pt>
                <c:pt idx="14315">
                  <c:v>23.859466666666702</c:v>
                </c:pt>
                <c:pt idx="14316">
                  <c:v>23.861133333333399</c:v>
                </c:pt>
                <c:pt idx="14317">
                  <c:v>23.8628</c:v>
                </c:pt>
                <c:pt idx="14318">
                  <c:v>23.864466666666701</c:v>
                </c:pt>
                <c:pt idx="14319">
                  <c:v>23.866133333333401</c:v>
                </c:pt>
                <c:pt idx="14320">
                  <c:v>23.867799999999999</c:v>
                </c:pt>
                <c:pt idx="14321">
                  <c:v>23.8694666666667</c:v>
                </c:pt>
                <c:pt idx="14322">
                  <c:v>23.8711333333334</c:v>
                </c:pt>
                <c:pt idx="14323">
                  <c:v>23.872800000000002</c:v>
                </c:pt>
                <c:pt idx="14324">
                  <c:v>23.874466666666699</c:v>
                </c:pt>
                <c:pt idx="14325">
                  <c:v>23.876133333333399</c:v>
                </c:pt>
                <c:pt idx="14326">
                  <c:v>23.877800000000001</c:v>
                </c:pt>
                <c:pt idx="14327">
                  <c:v>23.879466666666701</c:v>
                </c:pt>
                <c:pt idx="14328">
                  <c:v>23.881133333333398</c:v>
                </c:pt>
                <c:pt idx="14329">
                  <c:v>23.8828</c:v>
                </c:pt>
                <c:pt idx="14330">
                  <c:v>23.8844666666667</c:v>
                </c:pt>
                <c:pt idx="14331">
                  <c:v>23.886133333333401</c:v>
                </c:pt>
                <c:pt idx="14332">
                  <c:v>23.887799999999999</c:v>
                </c:pt>
                <c:pt idx="14333">
                  <c:v>23.889466666666699</c:v>
                </c:pt>
                <c:pt idx="14334">
                  <c:v>23.8911333333334</c:v>
                </c:pt>
                <c:pt idx="14335">
                  <c:v>23.892800000000001</c:v>
                </c:pt>
                <c:pt idx="14336">
                  <c:v>23.894466666666698</c:v>
                </c:pt>
                <c:pt idx="14337">
                  <c:v>23.896133333333399</c:v>
                </c:pt>
                <c:pt idx="14338">
                  <c:v>23.8978</c:v>
                </c:pt>
                <c:pt idx="14339">
                  <c:v>23.899466666666701</c:v>
                </c:pt>
                <c:pt idx="14340">
                  <c:v>23.901133333333402</c:v>
                </c:pt>
                <c:pt idx="14341">
                  <c:v>23.902799999999999</c:v>
                </c:pt>
                <c:pt idx="14342">
                  <c:v>23.9044666666667</c:v>
                </c:pt>
                <c:pt idx="14343">
                  <c:v>23.906133333333401</c:v>
                </c:pt>
                <c:pt idx="14344">
                  <c:v>23.907800000000002</c:v>
                </c:pt>
                <c:pt idx="14345">
                  <c:v>23.909466666666699</c:v>
                </c:pt>
                <c:pt idx="14346">
                  <c:v>23.9111333333334</c:v>
                </c:pt>
                <c:pt idx="14347">
                  <c:v>23.912800000000001</c:v>
                </c:pt>
                <c:pt idx="14348">
                  <c:v>23.914466666666701</c:v>
                </c:pt>
                <c:pt idx="14349">
                  <c:v>23.916133333333399</c:v>
                </c:pt>
                <c:pt idx="14350">
                  <c:v>23.9178</c:v>
                </c:pt>
                <c:pt idx="14351">
                  <c:v>23.9194666666667</c:v>
                </c:pt>
                <c:pt idx="14352">
                  <c:v>23.921133333333401</c:v>
                </c:pt>
                <c:pt idx="14353">
                  <c:v>23.922799999999999</c:v>
                </c:pt>
                <c:pt idx="14354">
                  <c:v>23.924466666666699</c:v>
                </c:pt>
                <c:pt idx="14355">
                  <c:v>23.9261333333334</c:v>
                </c:pt>
                <c:pt idx="14356">
                  <c:v>23.927800000000001</c:v>
                </c:pt>
                <c:pt idx="14357">
                  <c:v>23.929466666666698</c:v>
                </c:pt>
                <c:pt idx="14358">
                  <c:v>23.931133333333399</c:v>
                </c:pt>
                <c:pt idx="14359">
                  <c:v>23.9328</c:v>
                </c:pt>
                <c:pt idx="14360">
                  <c:v>23.934466666666701</c:v>
                </c:pt>
                <c:pt idx="14361">
                  <c:v>23.936133333333402</c:v>
                </c:pt>
                <c:pt idx="14362">
                  <c:v>23.937799999999999</c:v>
                </c:pt>
                <c:pt idx="14363">
                  <c:v>23.9394666666667</c:v>
                </c:pt>
                <c:pt idx="14364">
                  <c:v>23.941133333333401</c:v>
                </c:pt>
                <c:pt idx="14365">
                  <c:v>23.942799999999998</c:v>
                </c:pt>
                <c:pt idx="14366">
                  <c:v>23.944466666666699</c:v>
                </c:pt>
                <c:pt idx="14367">
                  <c:v>23.9461333333334</c:v>
                </c:pt>
                <c:pt idx="14368">
                  <c:v>23.947800000000001</c:v>
                </c:pt>
                <c:pt idx="14369">
                  <c:v>23.949466666666702</c:v>
                </c:pt>
                <c:pt idx="14370">
                  <c:v>23.951133333333399</c:v>
                </c:pt>
                <c:pt idx="14371">
                  <c:v>23.9528</c:v>
                </c:pt>
                <c:pt idx="14372">
                  <c:v>23.954466666666701</c:v>
                </c:pt>
                <c:pt idx="14373">
                  <c:v>23.956133333333401</c:v>
                </c:pt>
                <c:pt idx="14374">
                  <c:v>23.957799999999999</c:v>
                </c:pt>
                <c:pt idx="14375">
                  <c:v>23.9594666666667</c:v>
                </c:pt>
                <c:pt idx="14376">
                  <c:v>23.9611333333334</c:v>
                </c:pt>
                <c:pt idx="14377">
                  <c:v>23.962800000000001</c:v>
                </c:pt>
                <c:pt idx="14378">
                  <c:v>23.964466666666699</c:v>
                </c:pt>
                <c:pt idx="14379">
                  <c:v>23.966133333333399</c:v>
                </c:pt>
                <c:pt idx="14380">
                  <c:v>23.9678</c:v>
                </c:pt>
                <c:pt idx="14381">
                  <c:v>23.969466666666701</c:v>
                </c:pt>
                <c:pt idx="14382">
                  <c:v>23.971133333333398</c:v>
                </c:pt>
                <c:pt idx="14383">
                  <c:v>23.972799999999999</c:v>
                </c:pt>
                <c:pt idx="14384">
                  <c:v>23.9744666666667</c:v>
                </c:pt>
                <c:pt idx="14385">
                  <c:v>23.976133333333401</c:v>
                </c:pt>
                <c:pt idx="14386">
                  <c:v>23.977799999999998</c:v>
                </c:pt>
                <c:pt idx="14387">
                  <c:v>23.979466666666699</c:v>
                </c:pt>
                <c:pt idx="14388">
                  <c:v>23.9811333333334</c:v>
                </c:pt>
                <c:pt idx="14389">
                  <c:v>23.982800000000001</c:v>
                </c:pt>
                <c:pt idx="14390">
                  <c:v>23.984466666666702</c:v>
                </c:pt>
                <c:pt idx="14391">
                  <c:v>23.986133333333399</c:v>
                </c:pt>
                <c:pt idx="14392">
                  <c:v>23.9878</c:v>
                </c:pt>
                <c:pt idx="14393">
                  <c:v>23.989466666666701</c:v>
                </c:pt>
                <c:pt idx="14394">
                  <c:v>23.991133333333401</c:v>
                </c:pt>
                <c:pt idx="14395">
                  <c:v>23.992799999999999</c:v>
                </c:pt>
                <c:pt idx="14396">
                  <c:v>23.9944666666667</c:v>
                </c:pt>
                <c:pt idx="14397">
                  <c:v>23.9961333333334</c:v>
                </c:pt>
                <c:pt idx="14398">
                  <c:v>23.997800000000002</c:v>
                </c:pt>
                <c:pt idx="14399">
                  <c:v>23.999466666666699</c:v>
                </c:pt>
                <c:pt idx="14400">
                  <c:v>24.001133333333399</c:v>
                </c:pt>
                <c:pt idx="14401">
                  <c:v>24.002800000000001</c:v>
                </c:pt>
                <c:pt idx="14402">
                  <c:v>24.004466666666701</c:v>
                </c:pt>
                <c:pt idx="14403">
                  <c:v>24.006133333333398</c:v>
                </c:pt>
                <c:pt idx="14404">
                  <c:v>24.0078</c:v>
                </c:pt>
                <c:pt idx="14405">
                  <c:v>24.0094666666667</c:v>
                </c:pt>
                <c:pt idx="14406">
                  <c:v>24.011133333333401</c:v>
                </c:pt>
                <c:pt idx="14407">
                  <c:v>24.012799999999999</c:v>
                </c:pt>
                <c:pt idx="14408">
                  <c:v>24.014466666666699</c:v>
                </c:pt>
                <c:pt idx="14409">
                  <c:v>24.0161333333334</c:v>
                </c:pt>
                <c:pt idx="14410">
                  <c:v>24.017800000000001</c:v>
                </c:pt>
                <c:pt idx="14411">
                  <c:v>24.019466666666698</c:v>
                </c:pt>
                <c:pt idx="14412">
                  <c:v>24.021133333333399</c:v>
                </c:pt>
                <c:pt idx="14413">
                  <c:v>24.0228</c:v>
                </c:pt>
                <c:pt idx="14414">
                  <c:v>24.024466666666701</c:v>
                </c:pt>
                <c:pt idx="14415">
                  <c:v>24.026133333333402</c:v>
                </c:pt>
                <c:pt idx="14416">
                  <c:v>24.027799999999999</c:v>
                </c:pt>
                <c:pt idx="14417">
                  <c:v>24.0294666666667</c:v>
                </c:pt>
                <c:pt idx="14418">
                  <c:v>24.031133333333401</c:v>
                </c:pt>
                <c:pt idx="14419">
                  <c:v>24.032800000000002</c:v>
                </c:pt>
                <c:pt idx="14420">
                  <c:v>24.034466666666699</c:v>
                </c:pt>
                <c:pt idx="14421">
                  <c:v>24.0361333333334</c:v>
                </c:pt>
                <c:pt idx="14422">
                  <c:v>24.037800000000001</c:v>
                </c:pt>
                <c:pt idx="14423">
                  <c:v>24.039466666666701</c:v>
                </c:pt>
                <c:pt idx="14424">
                  <c:v>24.041133333333399</c:v>
                </c:pt>
                <c:pt idx="14425">
                  <c:v>24.0428</c:v>
                </c:pt>
                <c:pt idx="14426">
                  <c:v>24.0444666666667</c:v>
                </c:pt>
                <c:pt idx="14427">
                  <c:v>24.046133333333401</c:v>
                </c:pt>
                <c:pt idx="14428">
                  <c:v>24.047799999999999</c:v>
                </c:pt>
                <c:pt idx="14429">
                  <c:v>24.049466666666699</c:v>
                </c:pt>
                <c:pt idx="14430">
                  <c:v>24.0511333333334</c:v>
                </c:pt>
                <c:pt idx="14431">
                  <c:v>24.052800000000001</c:v>
                </c:pt>
                <c:pt idx="14432">
                  <c:v>24.054466666666698</c:v>
                </c:pt>
                <c:pt idx="14433">
                  <c:v>24.056133333333399</c:v>
                </c:pt>
                <c:pt idx="14434">
                  <c:v>24.0578</c:v>
                </c:pt>
                <c:pt idx="14435">
                  <c:v>24.059466666666701</c:v>
                </c:pt>
                <c:pt idx="14436">
                  <c:v>24.061133333333402</c:v>
                </c:pt>
                <c:pt idx="14437">
                  <c:v>24.062799999999999</c:v>
                </c:pt>
                <c:pt idx="14438">
                  <c:v>24.0644666666667</c:v>
                </c:pt>
                <c:pt idx="14439">
                  <c:v>24.066133333333401</c:v>
                </c:pt>
                <c:pt idx="14440">
                  <c:v>24.067799999999998</c:v>
                </c:pt>
                <c:pt idx="14441">
                  <c:v>24.069466666666699</c:v>
                </c:pt>
                <c:pt idx="14442">
                  <c:v>24.0711333333334</c:v>
                </c:pt>
                <c:pt idx="14443">
                  <c:v>24.072800000000001</c:v>
                </c:pt>
                <c:pt idx="14444">
                  <c:v>24.074466666666702</c:v>
                </c:pt>
                <c:pt idx="14445">
                  <c:v>24.076133333333399</c:v>
                </c:pt>
                <c:pt idx="14446">
                  <c:v>24.0778</c:v>
                </c:pt>
                <c:pt idx="14447">
                  <c:v>24.079466666666701</c:v>
                </c:pt>
                <c:pt idx="14448">
                  <c:v>24.081133333333401</c:v>
                </c:pt>
                <c:pt idx="14449">
                  <c:v>24.082799999999999</c:v>
                </c:pt>
                <c:pt idx="14450">
                  <c:v>24.0844666666667</c:v>
                </c:pt>
                <c:pt idx="14451">
                  <c:v>24.0861333333334</c:v>
                </c:pt>
                <c:pt idx="14452">
                  <c:v>24.087800000000001</c:v>
                </c:pt>
                <c:pt idx="14453">
                  <c:v>24.089466666666699</c:v>
                </c:pt>
                <c:pt idx="14454">
                  <c:v>24.091133333333399</c:v>
                </c:pt>
                <c:pt idx="14455">
                  <c:v>24.0928</c:v>
                </c:pt>
                <c:pt idx="14456">
                  <c:v>24.094466666666701</c:v>
                </c:pt>
                <c:pt idx="14457">
                  <c:v>24.096133333333398</c:v>
                </c:pt>
                <c:pt idx="14458">
                  <c:v>24.097799999999999</c:v>
                </c:pt>
                <c:pt idx="14459">
                  <c:v>24.0994666666667</c:v>
                </c:pt>
                <c:pt idx="14460">
                  <c:v>24.101133333333401</c:v>
                </c:pt>
                <c:pt idx="14461">
                  <c:v>24.102799999999998</c:v>
                </c:pt>
                <c:pt idx="14462">
                  <c:v>24.104466666666699</c:v>
                </c:pt>
                <c:pt idx="14463">
                  <c:v>24.1061333333334</c:v>
                </c:pt>
                <c:pt idx="14464">
                  <c:v>24.107800000000001</c:v>
                </c:pt>
                <c:pt idx="14465">
                  <c:v>24.109466666666702</c:v>
                </c:pt>
                <c:pt idx="14466">
                  <c:v>24.111133333333399</c:v>
                </c:pt>
                <c:pt idx="14467">
                  <c:v>24.1128</c:v>
                </c:pt>
                <c:pt idx="14468">
                  <c:v>24.114466666666701</c:v>
                </c:pt>
                <c:pt idx="14469">
                  <c:v>24.116133333333401</c:v>
                </c:pt>
                <c:pt idx="14470">
                  <c:v>24.117799999999999</c:v>
                </c:pt>
                <c:pt idx="14471">
                  <c:v>24.1194666666667</c:v>
                </c:pt>
                <c:pt idx="14472">
                  <c:v>24.1211333333334</c:v>
                </c:pt>
                <c:pt idx="14473">
                  <c:v>24.122800000000002</c:v>
                </c:pt>
                <c:pt idx="14474">
                  <c:v>24.124466666666699</c:v>
                </c:pt>
                <c:pt idx="14475">
                  <c:v>24.126133333333399</c:v>
                </c:pt>
                <c:pt idx="14476">
                  <c:v>24.127800000000001</c:v>
                </c:pt>
                <c:pt idx="14477">
                  <c:v>24.129466666666701</c:v>
                </c:pt>
                <c:pt idx="14478">
                  <c:v>24.131133333333398</c:v>
                </c:pt>
                <c:pt idx="14479">
                  <c:v>24.1328</c:v>
                </c:pt>
                <c:pt idx="14480">
                  <c:v>24.1344666666667</c:v>
                </c:pt>
                <c:pt idx="14481">
                  <c:v>24.136133333333401</c:v>
                </c:pt>
                <c:pt idx="14482">
                  <c:v>24.137799999999999</c:v>
                </c:pt>
                <c:pt idx="14483">
                  <c:v>24.139466666666699</c:v>
                </c:pt>
                <c:pt idx="14484">
                  <c:v>24.1411333333334</c:v>
                </c:pt>
                <c:pt idx="14485">
                  <c:v>24.142800000000001</c:v>
                </c:pt>
                <c:pt idx="14486">
                  <c:v>24.144466666666698</c:v>
                </c:pt>
                <c:pt idx="14487">
                  <c:v>24.146133333333399</c:v>
                </c:pt>
                <c:pt idx="14488">
                  <c:v>24.1478</c:v>
                </c:pt>
                <c:pt idx="14489">
                  <c:v>24.149466666666701</c:v>
                </c:pt>
                <c:pt idx="14490">
                  <c:v>24.151133333333402</c:v>
                </c:pt>
                <c:pt idx="14491">
                  <c:v>24.152799999999999</c:v>
                </c:pt>
                <c:pt idx="14492">
                  <c:v>24.1544666666667</c:v>
                </c:pt>
                <c:pt idx="14493">
                  <c:v>24.156133333333401</c:v>
                </c:pt>
                <c:pt idx="14494">
                  <c:v>24.157800000000002</c:v>
                </c:pt>
                <c:pt idx="14495">
                  <c:v>24.159466666666699</c:v>
                </c:pt>
                <c:pt idx="14496">
                  <c:v>24.1611333333334</c:v>
                </c:pt>
                <c:pt idx="14497">
                  <c:v>24.162800000000001</c:v>
                </c:pt>
                <c:pt idx="14498">
                  <c:v>24.164466666666701</c:v>
                </c:pt>
                <c:pt idx="14499">
                  <c:v>24.166133333333399</c:v>
                </c:pt>
                <c:pt idx="14500">
                  <c:v>24.1678</c:v>
                </c:pt>
                <c:pt idx="14501">
                  <c:v>24.1694666666667</c:v>
                </c:pt>
                <c:pt idx="14502">
                  <c:v>24.171133333333401</c:v>
                </c:pt>
                <c:pt idx="14503">
                  <c:v>24.172799999999999</c:v>
                </c:pt>
                <c:pt idx="14504">
                  <c:v>24.174466666666699</c:v>
                </c:pt>
                <c:pt idx="14505">
                  <c:v>24.1761333333334</c:v>
                </c:pt>
                <c:pt idx="14506">
                  <c:v>24.177800000000001</c:v>
                </c:pt>
                <c:pt idx="14507">
                  <c:v>24.179466666666698</c:v>
                </c:pt>
                <c:pt idx="14508">
                  <c:v>24.181133333333399</c:v>
                </c:pt>
                <c:pt idx="14509">
                  <c:v>24.1828</c:v>
                </c:pt>
                <c:pt idx="14510">
                  <c:v>24.184466666666701</c:v>
                </c:pt>
                <c:pt idx="14511">
                  <c:v>24.186133333333402</c:v>
                </c:pt>
                <c:pt idx="14512">
                  <c:v>24.187799999999999</c:v>
                </c:pt>
                <c:pt idx="14513">
                  <c:v>24.1894666666667</c:v>
                </c:pt>
                <c:pt idx="14514">
                  <c:v>24.191133333333401</c:v>
                </c:pt>
                <c:pt idx="14515">
                  <c:v>24.192799999999998</c:v>
                </c:pt>
                <c:pt idx="14516">
                  <c:v>24.194466666666699</c:v>
                </c:pt>
                <c:pt idx="14517">
                  <c:v>24.1961333333334</c:v>
                </c:pt>
                <c:pt idx="14518">
                  <c:v>24.197800000000001</c:v>
                </c:pt>
                <c:pt idx="14519">
                  <c:v>24.199466666666702</c:v>
                </c:pt>
                <c:pt idx="14520">
                  <c:v>24.201133333333399</c:v>
                </c:pt>
                <c:pt idx="14521">
                  <c:v>24.2028</c:v>
                </c:pt>
                <c:pt idx="14522">
                  <c:v>24.204466666666701</c:v>
                </c:pt>
                <c:pt idx="14523">
                  <c:v>24.206133333333401</c:v>
                </c:pt>
                <c:pt idx="14524">
                  <c:v>24.207799999999999</c:v>
                </c:pt>
                <c:pt idx="14525">
                  <c:v>24.2094666666667</c:v>
                </c:pt>
                <c:pt idx="14526">
                  <c:v>24.2111333333334</c:v>
                </c:pt>
                <c:pt idx="14527">
                  <c:v>24.212800000000001</c:v>
                </c:pt>
                <c:pt idx="14528">
                  <c:v>24.214466666666699</c:v>
                </c:pt>
                <c:pt idx="14529">
                  <c:v>24.216133333333399</c:v>
                </c:pt>
                <c:pt idx="14530">
                  <c:v>24.2178</c:v>
                </c:pt>
                <c:pt idx="14531">
                  <c:v>24.219466666666701</c:v>
                </c:pt>
                <c:pt idx="14532">
                  <c:v>24.221133333333398</c:v>
                </c:pt>
                <c:pt idx="14533">
                  <c:v>24.222799999999999</c:v>
                </c:pt>
                <c:pt idx="14534">
                  <c:v>24.2244666666667</c:v>
                </c:pt>
                <c:pt idx="14535">
                  <c:v>24.226133333333401</c:v>
                </c:pt>
                <c:pt idx="14536">
                  <c:v>24.227799999999998</c:v>
                </c:pt>
                <c:pt idx="14537">
                  <c:v>24.229466666666699</c:v>
                </c:pt>
                <c:pt idx="14538">
                  <c:v>24.2311333333334</c:v>
                </c:pt>
                <c:pt idx="14539">
                  <c:v>24.232800000000001</c:v>
                </c:pt>
                <c:pt idx="14540">
                  <c:v>24.234466666666702</c:v>
                </c:pt>
                <c:pt idx="14541">
                  <c:v>24.236133333333399</c:v>
                </c:pt>
                <c:pt idx="14542">
                  <c:v>24.2378</c:v>
                </c:pt>
                <c:pt idx="14543">
                  <c:v>24.239466666666701</c:v>
                </c:pt>
                <c:pt idx="14544">
                  <c:v>24.241133333333401</c:v>
                </c:pt>
                <c:pt idx="14545">
                  <c:v>24.242799999999999</c:v>
                </c:pt>
                <c:pt idx="14546">
                  <c:v>24.2444666666667</c:v>
                </c:pt>
                <c:pt idx="14547">
                  <c:v>24.2461333333334</c:v>
                </c:pt>
                <c:pt idx="14548">
                  <c:v>24.247800000000002</c:v>
                </c:pt>
                <c:pt idx="14549">
                  <c:v>24.249466666666699</c:v>
                </c:pt>
                <c:pt idx="14550">
                  <c:v>24.251133333333399</c:v>
                </c:pt>
                <c:pt idx="14551">
                  <c:v>24.252800000000001</c:v>
                </c:pt>
                <c:pt idx="14552">
                  <c:v>24.254466666666701</c:v>
                </c:pt>
                <c:pt idx="14553">
                  <c:v>24.256133333333398</c:v>
                </c:pt>
                <c:pt idx="14554">
                  <c:v>24.2578</c:v>
                </c:pt>
                <c:pt idx="14555">
                  <c:v>24.2594666666667</c:v>
                </c:pt>
                <c:pt idx="14556">
                  <c:v>24.261133333333401</c:v>
                </c:pt>
                <c:pt idx="14557">
                  <c:v>24.262799999999999</c:v>
                </c:pt>
                <c:pt idx="14558">
                  <c:v>24.264466666666699</c:v>
                </c:pt>
                <c:pt idx="14559">
                  <c:v>24.2661333333334</c:v>
                </c:pt>
                <c:pt idx="14560">
                  <c:v>24.267800000000001</c:v>
                </c:pt>
                <c:pt idx="14561">
                  <c:v>24.269466666666698</c:v>
                </c:pt>
                <c:pt idx="14562">
                  <c:v>24.271133333333399</c:v>
                </c:pt>
                <c:pt idx="14563">
                  <c:v>24.2728</c:v>
                </c:pt>
                <c:pt idx="14564">
                  <c:v>24.274466666666701</c:v>
                </c:pt>
                <c:pt idx="14565">
                  <c:v>24.276133333333402</c:v>
                </c:pt>
                <c:pt idx="14566">
                  <c:v>24.277799999999999</c:v>
                </c:pt>
                <c:pt idx="14567">
                  <c:v>24.2794666666667</c:v>
                </c:pt>
                <c:pt idx="14568">
                  <c:v>24.281133333333401</c:v>
                </c:pt>
                <c:pt idx="14569">
                  <c:v>24.282800000000002</c:v>
                </c:pt>
                <c:pt idx="14570">
                  <c:v>24.284466666666699</c:v>
                </c:pt>
                <c:pt idx="14571">
                  <c:v>24.2861333333334</c:v>
                </c:pt>
                <c:pt idx="14572">
                  <c:v>24.287800000000001</c:v>
                </c:pt>
                <c:pt idx="14573">
                  <c:v>24.289466666666701</c:v>
                </c:pt>
                <c:pt idx="14574">
                  <c:v>24.291133333333399</c:v>
                </c:pt>
                <c:pt idx="14575">
                  <c:v>24.2928</c:v>
                </c:pt>
                <c:pt idx="14576">
                  <c:v>24.2944666666667</c:v>
                </c:pt>
                <c:pt idx="14577">
                  <c:v>24.296133333333401</c:v>
                </c:pt>
                <c:pt idx="14578">
                  <c:v>24.297799999999999</c:v>
                </c:pt>
                <c:pt idx="14579">
                  <c:v>24.299466666666699</c:v>
                </c:pt>
                <c:pt idx="14580">
                  <c:v>24.3011333333334</c:v>
                </c:pt>
                <c:pt idx="14581">
                  <c:v>24.302800000000001</c:v>
                </c:pt>
                <c:pt idx="14582">
                  <c:v>24.304466666666698</c:v>
                </c:pt>
                <c:pt idx="14583">
                  <c:v>24.306133333333399</c:v>
                </c:pt>
                <c:pt idx="14584">
                  <c:v>24.3078</c:v>
                </c:pt>
                <c:pt idx="14585">
                  <c:v>24.309466666666701</c:v>
                </c:pt>
                <c:pt idx="14586">
                  <c:v>24.311133333333402</c:v>
                </c:pt>
                <c:pt idx="14587">
                  <c:v>24.312799999999999</c:v>
                </c:pt>
                <c:pt idx="14588">
                  <c:v>24.3144666666667</c:v>
                </c:pt>
                <c:pt idx="14589">
                  <c:v>24.316133333333401</c:v>
                </c:pt>
                <c:pt idx="14590">
                  <c:v>24.317799999999998</c:v>
                </c:pt>
                <c:pt idx="14591">
                  <c:v>24.319466666666699</c:v>
                </c:pt>
                <c:pt idx="14592">
                  <c:v>24.3211333333334</c:v>
                </c:pt>
                <c:pt idx="14593">
                  <c:v>24.322800000000001</c:v>
                </c:pt>
                <c:pt idx="14594">
                  <c:v>24.324466666666702</c:v>
                </c:pt>
                <c:pt idx="14595">
                  <c:v>24.326133333333399</c:v>
                </c:pt>
                <c:pt idx="14596">
                  <c:v>24.3278</c:v>
                </c:pt>
                <c:pt idx="14597">
                  <c:v>24.329466666666701</c:v>
                </c:pt>
                <c:pt idx="14598">
                  <c:v>24.331133333333401</c:v>
                </c:pt>
                <c:pt idx="14599">
                  <c:v>24.332799999999999</c:v>
                </c:pt>
                <c:pt idx="14600">
                  <c:v>24.3344666666667</c:v>
                </c:pt>
                <c:pt idx="14601">
                  <c:v>24.3361333333334</c:v>
                </c:pt>
                <c:pt idx="14602">
                  <c:v>24.337800000000001</c:v>
                </c:pt>
                <c:pt idx="14603">
                  <c:v>24.339466666666699</c:v>
                </c:pt>
                <c:pt idx="14604">
                  <c:v>24.341133333333399</c:v>
                </c:pt>
                <c:pt idx="14605">
                  <c:v>24.3428</c:v>
                </c:pt>
                <c:pt idx="14606">
                  <c:v>24.344466666666701</c:v>
                </c:pt>
                <c:pt idx="14607">
                  <c:v>24.346133333333398</c:v>
                </c:pt>
                <c:pt idx="14608">
                  <c:v>24.347799999999999</c:v>
                </c:pt>
                <c:pt idx="14609">
                  <c:v>24.3494666666667</c:v>
                </c:pt>
                <c:pt idx="14610">
                  <c:v>24.351133333333401</c:v>
                </c:pt>
                <c:pt idx="14611">
                  <c:v>24.352799999999998</c:v>
                </c:pt>
                <c:pt idx="14612">
                  <c:v>24.354466666666699</c:v>
                </c:pt>
                <c:pt idx="14613">
                  <c:v>24.3561333333334</c:v>
                </c:pt>
                <c:pt idx="14614">
                  <c:v>24.357800000000001</c:v>
                </c:pt>
                <c:pt idx="14615">
                  <c:v>24.359466666666702</c:v>
                </c:pt>
                <c:pt idx="14616">
                  <c:v>24.361133333333399</c:v>
                </c:pt>
                <c:pt idx="14617">
                  <c:v>24.3628</c:v>
                </c:pt>
                <c:pt idx="14618">
                  <c:v>24.364466666666701</c:v>
                </c:pt>
                <c:pt idx="14619">
                  <c:v>24.366133333333401</c:v>
                </c:pt>
                <c:pt idx="14620">
                  <c:v>24.367799999999999</c:v>
                </c:pt>
                <c:pt idx="14621">
                  <c:v>24.3694666666667</c:v>
                </c:pt>
                <c:pt idx="14622">
                  <c:v>24.3711333333334</c:v>
                </c:pt>
                <c:pt idx="14623">
                  <c:v>24.372800000000002</c:v>
                </c:pt>
                <c:pt idx="14624">
                  <c:v>24.374466666666699</c:v>
                </c:pt>
                <c:pt idx="14625">
                  <c:v>24.376133333333399</c:v>
                </c:pt>
                <c:pt idx="14626">
                  <c:v>24.377800000000001</c:v>
                </c:pt>
                <c:pt idx="14627">
                  <c:v>24.379466666666701</c:v>
                </c:pt>
                <c:pt idx="14628">
                  <c:v>24.381133333333398</c:v>
                </c:pt>
                <c:pt idx="14629">
                  <c:v>24.3828</c:v>
                </c:pt>
                <c:pt idx="14630">
                  <c:v>24.3844666666667</c:v>
                </c:pt>
                <c:pt idx="14631">
                  <c:v>24.386133333333401</c:v>
                </c:pt>
                <c:pt idx="14632">
                  <c:v>24.387799999999999</c:v>
                </c:pt>
                <c:pt idx="14633">
                  <c:v>24.389466666666699</c:v>
                </c:pt>
                <c:pt idx="14634">
                  <c:v>24.3911333333334</c:v>
                </c:pt>
                <c:pt idx="14635">
                  <c:v>24.392800000000001</c:v>
                </c:pt>
                <c:pt idx="14636">
                  <c:v>24.394466666666698</c:v>
                </c:pt>
                <c:pt idx="14637">
                  <c:v>24.396133333333399</c:v>
                </c:pt>
                <c:pt idx="14638">
                  <c:v>24.3978</c:v>
                </c:pt>
                <c:pt idx="14639">
                  <c:v>24.399466666666701</c:v>
                </c:pt>
                <c:pt idx="14640">
                  <c:v>24.401133333333402</c:v>
                </c:pt>
                <c:pt idx="14641">
                  <c:v>24.402799999999999</c:v>
                </c:pt>
                <c:pt idx="14642">
                  <c:v>24.4044666666667</c:v>
                </c:pt>
                <c:pt idx="14643">
                  <c:v>24.406133333333401</c:v>
                </c:pt>
                <c:pt idx="14644">
                  <c:v>24.407800000000002</c:v>
                </c:pt>
                <c:pt idx="14645">
                  <c:v>24.409466666666699</c:v>
                </c:pt>
                <c:pt idx="14646">
                  <c:v>24.4111333333334</c:v>
                </c:pt>
                <c:pt idx="14647">
                  <c:v>24.412800000000001</c:v>
                </c:pt>
                <c:pt idx="14648">
                  <c:v>24.414466666666701</c:v>
                </c:pt>
                <c:pt idx="14649">
                  <c:v>24.416133333333399</c:v>
                </c:pt>
                <c:pt idx="14650">
                  <c:v>24.4178</c:v>
                </c:pt>
                <c:pt idx="14651">
                  <c:v>24.4194666666667</c:v>
                </c:pt>
                <c:pt idx="14652">
                  <c:v>24.421133333333401</c:v>
                </c:pt>
                <c:pt idx="14653">
                  <c:v>24.422799999999999</c:v>
                </c:pt>
                <c:pt idx="14654">
                  <c:v>24.424466666666699</c:v>
                </c:pt>
                <c:pt idx="14655">
                  <c:v>24.4261333333334</c:v>
                </c:pt>
                <c:pt idx="14656">
                  <c:v>24.427800000000001</c:v>
                </c:pt>
                <c:pt idx="14657">
                  <c:v>24.429466666666698</c:v>
                </c:pt>
                <c:pt idx="14658">
                  <c:v>24.431133333333399</c:v>
                </c:pt>
                <c:pt idx="14659">
                  <c:v>24.4328</c:v>
                </c:pt>
                <c:pt idx="14660">
                  <c:v>24.434466666666701</c:v>
                </c:pt>
                <c:pt idx="14661">
                  <c:v>24.436133333333402</c:v>
                </c:pt>
                <c:pt idx="14662">
                  <c:v>24.437799999999999</c:v>
                </c:pt>
                <c:pt idx="14663">
                  <c:v>24.4394666666667</c:v>
                </c:pt>
                <c:pt idx="14664">
                  <c:v>24.441133333333401</c:v>
                </c:pt>
                <c:pt idx="14665">
                  <c:v>24.442799999999998</c:v>
                </c:pt>
                <c:pt idx="14666">
                  <c:v>24.444466666666699</c:v>
                </c:pt>
                <c:pt idx="14667">
                  <c:v>24.4461333333334</c:v>
                </c:pt>
                <c:pt idx="14668">
                  <c:v>24.447800000000001</c:v>
                </c:pt>
                <c:pt idx="14669">
                  <c:v>24.449466666666702</c:v>
                </c:pt>
                <c:pt idx="14670">
                  <c:v>24.451133333333399</c:v>
                </c:pt>
                <c:pt idx="14671">
                  <c:v>24.4528</c:v>
                </c:pt>
                <c:pt idx="14672">
                  <c:v>24.454466666666701</c:v>
                </c:pt>
                <c:pt idx="14673">
                  <c:v>24.456133333333401</c:v>
                </c:pt>
                <c:pt idx="14674">
                  <c:v>24.457799999999999</c:v>
                </c:pt>
                <c:pt idx="14675">
                  <c:v>24.4594666666667</c:v>
                </c:pt>
                <c:pt idx="14676">
                  <c:v>24.4611333333334</c:v>
                </c:pt>
                <c:pt idx="14677">
                  <c:v>24.462800000000001</c:v>
                </c:pt>
                <c:pt idx="14678">
                  <c:v>24.464466666666699</c:v>
                </c:pt>
                <c:pt idx="14679">
                  <c:v>24.466133333333399</c:v>
                </c:pt>
                <c:pt idx="14680">
                  <c:v>24.4678</c:v>
                </c:pt>
                <c:pt idx="14681">
                  <c:v>24.469466666666701</c:v>
                </c:pt>
                <c:pt idx="14682">
                  <c:v>24.471133333333398</c:v>
                </c:pt>
                <c:pt idx="14683">
                  <c:v>24.472799999999999</c:v>
                </c:pt>
                <c:pt idx="14684">
                  <c:v>24.4744666666667</c:v>
                </c:pt>
                <c:pt idx="14685">
                  <c:v>24.476133333333401</c:v>
                </c:pt>
                <c:pt idx="14686">
                  <c:v>24.477799999999998</c:v>
                </c:pt>
                <c:pt idx="14687">
                  <c:v>24.479466666666699</c:v>
                </c:pt>
                <c:pt idx="14688">
                  <c:v>24.4811333333334</c:v>
                </c:pt>
                <c:pt idx="14689">
                  <c:v>24.482800000000001</c:v>
                </c:pt>
                <c:pt idx="14690">
                  <c:v>24.484466666666702</c:v>
                </c:pt>
                <c:pt idx="14691">
                  <c:v>24.486133333333399</c:v>
                </c:pt>
                <c:pt idx="14692">
                  <c:v>24.4878</c:v>
                </c:pt>
                <c:pt idx="14693">
                  <c:v>24.489466666666701</c:v>
                </c:pt>
                <c:pt idx="14694">
                  <c:v>24.491133333333401</c:v>
                </c:pt>
                <c:pt idx="14695">
                  <c:v>24.492799999999999</c:v>
                </c:pt>
                <c:pt idx="14696">
                  <c:v>24.4944666666667</c:v>
                </c:pt>
                <c:pt idx="14697">
                  <c:v>24.4961333333334</c:v>
                </c:pt>
                <c:pt idx="14698">
                  <c:v>24.497800000000002</c:v>
                </c:pt>
                <c:pt idx="14699">
                  <c:v>24.499466666666699</c:v>
                </c:pt>
                <c:pt idx="14700">
                  <c:v>24.501133333333399</c:v>
                </c:pt>
                <c:pt idx="14701">
                  <c:v>24.502800000000001</c:v>
                </c:pt>
                <c:pt idx="14702">
                  <c:v>24.504466666666701</c:v>
                </c:pt>
                <c:pt idx="14703">
                  <c:v>24.506133333333398</c:v>
                </c:pt>
                <c:pt idx="14704">
                  <c:v>24.5078</c:v>
                </c:pt>
                <c:pt idx="14705">
                  <c:v>24.5094666666667</c:v>
                </c:pt>
                <c:pt idx="14706">
                  <c:v>24.511133333333401</c:v>
                </c:pt>
                <c:pt idx="14707">
                  <c:v>24.512799999999999</c:v>
                </c:pt>
                <c:pt idx="14708">
                  <c:v>24.514466666666699</c:v>
                </c:pt>
                <c:pt idx="14709">
                  <c:v>24.5161333333334</c:v>
                </c:pt>
                <c:pt idx="14710">
                  <c:v>24.517800000000001</c:v>
                </c:pt>
                <c:pt idx="14711">
                  <c:v>24.519466666666698</c:v>
                </c:pt>
                <c:pt idx="14712">
                  <c:v>24.521133333333399</c:v>
                </c:pt>
                <c:pt idx="14713">
                  <c:v>24.5228</c:v>
                </c:pt>
                <c:pt idx="14714">
                  <c:v>24.524466666666701</c:v>
                </c:pt>
                <c:pt idx="14715">
                  <c:v>24.526133333333402</c:v>
                </c:pt>
                <c:pt idx="14716">
                  <c:v>24.527799999999999</c:v>
                </c:pt>
                <c:pt idx="14717">
                  <c:v>24.5294666666667</c:v>
                </c:pt>
                <c:pt idx="14718">
                  <c:v>24.531133333333401</c:v>
                </c:pt>
                <c:pt idx="14719">
                  <c:v>24.532800000000002</c:v>
                </c:pt>
                <c:pt idx="14720">
                  <c:v>24.534466666666699</c:v>
                </c:pt>
                <c:pt idx="14721">
                  <c:v>24.5361333333334</c:v>
                </c:pt>
                <c:pt idx="14722">
                  <c:v>24.537800000000001</c:v>
                </c:pt>
                <c:pt idx="14723">
                  <c:v>24.539466666666701</c:v>
                </c:pt>
                <c:pt idx="14724">
                  <c:v>24.541133333333399</c:v>
                </c:pt>
                <c:pt idx="14725">
                  <c:v>24.5428</c:v>
                </c:pt>
                <c:pt idx="14726">
                  <c:v>24.5444666666667</c:v>
                </c:pt>
                <c:pt idx="14727">
                  <c:v>24.546133333333401</c:v>
                </c:pt>
                <c:pt idx="14728">
                  <c:v>24.547799999999999</c:v>
                </c:pt>
                <c:pt idx="14729">
                  <c:v>24.549466666666699</c:v>
                </c:pt>
                <c:pt idx="14730">
                  <c:v>24.5511333333334</c:v>
                </c:pt>
                <c:pt idx="14731">
                  <c:v>24.552800000000001</c:v>
                </c:pt>
                <c:pt idx="14732">
                  <c:v>24.554466666666698</c:v>
                </c:pt>
                <c:pt idx="14733">
                  <c:v>24.556133333333399</c:v>
                </c:pt>
                <c:pt idx="14734">
                  <c:v>24.5578</c:v>
                </c:pt>
                <c:pt idx="14735">
                  <c:v>24.559466666666701</c:v>
                </c:pt>
                <c:pt idx="14736">
                  <c:v>24.561133333333402</c:v>
                </c:pt>
                <c:pt idx="14737">
                  <c:v>24.562799999999999</c:v>
                </c:pt>
                <c:pt idx="14738">
                  <c:v>24.5644666666667</c:v>
                </c:pt>
                <c:pt idx="14739">
                  <c:v>24.566133333333401</c:v>
                </c:pt>
                <c:pt idx="14740">
                  <c:v>24.567799999999998</c:v>
                </c:pt>
                <c:pt idx="14741">
                  <c:v>24.569466666666699</c:v>
                </c:pt>
                <c:pt idx="14742">
                  <c:v>24.5711333333334</c:v>
                </c:pt>
                <c:pt idx="14743">
                  <c:v>24.572800000000001</c:v>
                </c:pt>
                <c:pt idx="14744">
                  <c:v>24.574466666666702</c:v>
                </c:pt>
                <c:pt idx="14745">
                  <c:v>24.576133333333399</c:v>
                </c:pt>
                <c:pt idx="14746">
                  <c:v>24.5778</c:v>
                </c:pt>
                <c:pt idx="14747">
                  <c:v>24.579466666666701</c:v>
                </c:pt>
                <c:pt idx="14748">
                  <c:v>24.581133333333401</c:v>
                </c:pt>
                <c:pt idx="14749">
                  <c:v>24.582799999999999</c:v>
                </c:pt>
                <c:pt idx="14750">
                  <c:v>24.5844666666667</c:v>
                </c:pt>
                <c:pt idx="14751">
                  <c:v>24.5861333333334</c:v>
                </c:pt>
                <c:pt idx="14752">
                  <c:v>24.587800000000001</c:v>
                </c:pt>
                <c:pt idx="14753">
                  <c:v>24.589466666666699</c:v>
                </c:pt>
                <c:pt idx="14754">
                  <c:v>24.591133333333399</c:v>
                </c:pt>
                <c:pt idx="14755">
                  <c:v>24.5928</c:v>
                </c:pt>
                <c:pt idx="14756">
                  <c:v>24.594466666666701</c:v>
                </c:pt>
                <c:pt idx="14757">
                  <c:v>24.596133333333398</c:v>
                </c:pt>
                <c:pt idx="14758">
                  <c:v>24.597799999999999</c:v>
                </c:pt>
                <c:pt idx="14759">
                  <c:v>24.5994666666667</c:v>
                </c:pt>
                <c:pt idx="14760">
                  <c:v>24.601133333333401</c:v>
                </c:pt>
                <c:pt idx="14761">
                  <c:v>24.602799999999998</c:v>
                </c:pt>
                <c:pt idx="14762">
                  <c:v>24.604466666666699</c:v>
                </c:pt>
                <c:pt idx="14763">
                  <c:v>24.6061333333334</c:v>
                </c:pt>
                <c:pt idx="14764">
                  <c:v>24.607800000000001</c:v>
                </c:pt>
                <c:pt idx="14765">
                  <c:v>24.609466666666702</c:v>
                </c:pt>
                <c:pt idx="14766">
                  <c:v>24.611133333333399</c:v>
                </c:pt>
                <c:pt idx="14767">
                  <c:v>24.6128</c:v>
                </c:pt>
                <c:pt idx="14768">
                  <c:v>24.614466666666701</c:v>
                </c:pt>
                <c:pt idx="14769">
                  <c:v>24.616133333333401</c:v>
                </c:pt>
                <c:pt idx="14770">
                  <c:v>24.617799999999999</c:v>
                </c:pt>
                <c:pt idx="14771">
                  <c:v>24.6194666666667</c:v>
                </c:pt>
                <c:pt idx="14772">
                  <c:v>24.6211333333334</c:v>
                </c:pt>
                <c:pt idx="14773">
                  <c:v>24.622800000000002</c:v>
                </c:pt>
                <c:pt idx="14774">
                  <c:v>24.624466666666699</c:v>
                </c:pt>
                <c:pt idx="14775">
                  <c:v>24.626133333333399</c:v>
                </c:pt>
                <c:pt idx="14776">
                  <c:v>24.627800000000001</c:v>
                </c:pt>
                <c:pt idx="14777">
                  <c:v>24.629466666666701</c:v>
                </c:pt>
                <c:pt idx="14778">
                  <c:v>24.631133333333398</c:v>
                </c:pt>
                <c:pt idx="14779">
                  <c:v>24.6328</c:v>
                </c:pt>
                <c:pt idx="14780">
                  <c:v>24.6344666666667</c:v>
                </c:pt>
                <c:pt idx="14781">
                  <c:v>24.636133333333401</c:v>
                </c:pt>
                <c:pt idx="14782">
                  <c:v>24.637799999999999</c:v>
                </c:pt>
                <c:pt idx="14783">
                  <c:v>24.639466666666699</c:v>
                </c:pt>
                <c:pt idx="14784">
                  <c:v>24.6411333333334</c:v>
                </c:pt>
                <c:pt idx="14785">
                  <c:v>24.642800000000001</c:v>
                </c:pt>
                <c:pt idx="14786">
                  <c:v>24.644466666666698</c:v>
                </c:pt>
                <c:pt idx="14787">
                  <c:v>24.646133333333399</c:v>
                </c:pt>
                <c:pt idx="14788">
                  <c:v>24.6478</c:v>
                </c:pt>
                <c:pt idx="14789">
                  <c:v>24.649466666666701</c:v>
                </c:pt>
                <c:pt idx="14790">
                  <c:v>24.651133333333402</c:v>
                </c:pt>
                <c:pt idx="14791">
                  <c:v>24.652799999999999</c:v>
                </c:pt>
                <c:pt idx="14792">
                  <c:v>24.6544666666667</c:v>
                </c:pt>
                <c:pt idx="14793">
                  <c:v>24.656133333333401</c:v>
                </c:pt>
                <c:pt idx="14794">
                  <c:v>24.657800000000002</c:v>
                </c:pt>
                <c:pt idx="14795">
                  <c:v>24.659466666666699</c:v>
                </c:pt>
                <c:pt idx="14796">
                  <c:v>24.6611333333334</c:v>
                </c:pt>
                <c:pt idx="14797">
                  <c:v>24.662800000000001</c:v>
                </c:pt>
                <c:pt idx="14798">
                  <c:v>24.664466666666701</c:v>
                </c:pt>
                <c:pt idx="14799">
                  <c:v>24.666133333333399</c:v>
                </c:pt>
                <c:pt idx="14800">
                  <c:v>24.6678</c:v>
                </c:pt>
                <c:pt idx="14801">
                  <c:v>24.6694666666667</c:v>
                </c:pt>
                <c:pt idx="14802">
                  <c:v>24.671133333333401</c:v>
                </c:pt>
                <c:pt idx="14803">
                  <c:v>24.672799999999999</c:v>
                </c:pt>
                <c:pt idx="14804">
                  <c:v>24.674466666666699</c:v>
                </c:pt>
                <c:pt idx="14805">
                  <c:v>24.6761333333334</c:v>
                </c:pt>
                <c:pt idx="14806">
                  <c:v>24.677800000000001</c:v>
                </c:pt>
                <c:pt idx="14807">
                  <c:v>24.679466666666698</c:v>
                </c:pt>
                <c:pt idx="14808">
                  <c:v>24.681133333333399</c:v>
                </c:pt>
                <c:pt idx="14809">
                  <c:v>24.6828</c:v>
                </c:pt>
                <c:pt idx="14810">
                  <c:v>24.684466666666701</c:v>
                </c:pt>
                <c:pt idx="14811">
                  <c:v>24.686133333333402</c:v>
                </c:pt>
                <c:pt idx="14812">
                  <c:v>24.687799999999999</c:v>
                </c:pt>
                <c:pt idx="14813">
                  <c:v>24.6894666666667</c:v>
                </c:pt>
                <c:pt idx="14814">
                  <c:v>24.691133333333401</c:v>
                </c:pt>
                <c:pt idx="14815">
                  <c:v>24.692799999999998</c:v>
                </c:pt>
                <c:pt idx="14816">
                  <c:v>24.694466666666699</c:v>
                </c:pt>
                <c:pt idx="14817">
                  <c:v>24.6961333333334</c:v>
                </c:pt>
                <c:pt idx="14818">
                  <c:v>24.697800000000001</c:v>
                </c:pt>
                <c:pt idx="14819">
                  <c:v>24.699466666666702</c:v>
                </c:pt>
                <c:pt idx="14820">
                  <c:v>24.701133333333399</c:v>
                </c:pt>
                <c:pt idx="14821">
                  <c:v>24.7028</c:v>
                </c:pt>
                <c:pt idx="14822">
                  <c:v>24.704466666666701</c:v>
                </c:pt>
                <c:pt idx="14823">
                  <c:v>24.706133333333401</c:v>
                </c:pt>
                <c:pt idx="14824">
                  <c:v>24.707799999999999</c:v>
                </c:pt>
                <c:pt idx="14825">
                  <c:v>24.7094666666667</c:v>
                </c:pt>
                <c:pt idx="14826">
                  <c:v>24.7111333333334</c:v>
                </c:pt>
                <c:pt idx="14827">
                  <c:v>24.712800000000001</c:v>
                </c:pt>
                <c:pt idx="14828">
                  <c:v>24.714466666666699</c:v>
                </c:pt>
                <c:pt idx="14829">
                  <c:v>24.716133333333399</c:v>
                </c:pt>
                <c:pt idx="14830">
                  <c:v>24.7178</c:v>
                </c:pt>
                <c:pt idx="14831">
                  <c:v>24.719466666666701</c:v>
                </c:pt>
                <c:pt idx="14832">
                  <c:v>24.721133333333398</c:v>
                </c:pt>
                <c:pt idx="14833">
                  <c:v>24.722799999999999</c:v>
                </c:pt>
                <c:pt idx="14834">
                  <c:v>24.7244666666667</c:v>
                </c:pt>
                <c:pt idx="14835">
                  <c:v>24.726133333333401</c:v>
                </c:pt>
                <c:pt idx="14836">
                  <c:v>24.727799999999998</c:v>
                </c:pt>
                <c:pt idx="14837">
                  <c:v>24.729466666666699</c:v>
                </c:pt>
                <c:pt idx="14838">
                  <c:v>24.7311333333334</c:v>
                </c:pt>
                <c:pt idx="14839">
                  <c:v>24.732800000000001</c:v>
                </c:pt>
                <c:pt idx="14840">
                  <c:v>24.734466666666702</c:v>
                </c:pt>
                <c:pt idx="14841">
                  <c:v>24.736133333333399</c:v>
                </c:pt>
                <c:pt idx="14842">
                  <c:v>24.7378</c:v>
                </c:pt>
                <c:pt idx="14843">
                  <c:v>24.739466666666701</c:v>
                </c:pt>
                <c:pt idx="14844">
                  <c:v>24.741133333333401</c:v>
                </c:pt>
                <c:pt idx="14845">
                  <c:v>24.742799999999999</c:v>
                </c:pt>
                <c:pt idx="14846">
                  <c:v>24.7444666666667</c:v>
                </c:pt>
                <c:pt idx="14847">
                  <c:v>24.7461333333334</c:v>
                </c:pt>
                <c:pt idx="14848">
                  <c:v>24.747800000000002</c:v>
                </c:pt>
                <c:pt idx="14849">
                  <c:v>24.749466666666699</c:v>
                </c:pt>
                <c:pt idx="14850">
                  <c:v>24.751133333333399</c:v>
                </c:pt>
                <c:pt idx="14851">
                  <c:v>24.752800000000001</c:v>
                </c:pt>
                <c:pt idx="14852">
                  <c:v>24.754466666666701</c:v>
                </c:pt>
                <c:pt idx="14853">
                  <c:v>24.756133333333398</c:v>
                </c:pt>
                <c:pt idx="14854">
                  <c:v>24.7578</c:v>
                </c:pt>
                <c:pt idx="14855">
                  <c:v>24.7594666666667</c:v>
                </c:pt>
                <c:pt idx="14856">
                  <c:v>24.761133333333401</c:v>
                </c:pt>
                <c:pt idx="14857">
                  <c:v>24.762799999999999</c:v>
                </c:pt>
                <c:pt idx="14858">
                  <c:v>24.764466666666699</c:v>
                </c:pt>
                <c:pt idx="14859">
                  <c:v>24.7661333333334</c:v>
                </c:pt>
                <c:pt idx="14860">
                  <c:v>24.767800000000001</c:v>
                </c:pt>
                <c:pt idx="14861">
                  <c:v>24.769466666666698</c:v>
                </c:pt>
                <c:pt idx="14862">
                  <c:v>24.771133333333399</c:v>
                </c:pt>
                <c:pt idx="14863">
                  <c:v>24.7728</c:v>
                </c:pt>
                <c:pt idx="14864">
                  <c:v>24.774466666666701</c:v>
                </c:pt>
                <c:pt idx="14865">
                  <c:v>24.776133333333402</c:v>
                </c:pt>
                <c:pt idx="14866">
                  <c:v>24.777799999999999</c:v>
                </c:pt>
                <c:pt idx="14867">
                  <c:v>24.7794666666667</c:v>
                </c:pt>
                <c:pt idx="14868">
                  <c:v>24.781133333333401</c:v>
                </c:pt>
                <c:pt idx="14869">
                  <c:v>24.782800000000002</c:v>
                </c:pt>
                <c:pt idx="14870">
                  <c:v>24.784466666666699</c:v>
                </c:pt>
                <c:pt idx="14871">
                  <c:v>24.7861333333334</c:v>
                </c:pt>
                <c:pt idx="14872">
                  <c:v>24.787800000000001</c:v>
                </c:pt>
                <c:pt idx="14873">
                  <c:v>24.789466666666701</c:v>
                </c:pt>
                <c:pt idx="14874">
                  <c:v>24.791133333333399</c:v>
                </c:pt>
                <c:pt idx="14875">
                  <c:v>24.7928</c:v>
                </c:pt>
                <c:pt idx="14876">
                  <c:v>24.7944666666667</c:v>
                </c:pt>
                <c:pt idx="14877">
                  <c:v>24.796133333333401</c:v>
                </c:pt>
                <c:pt idx="14878">
                  <c:v>24.797799999999999</c:v>
                </c:pt>
                <c:pt idx="14879">
                  <c:v>24.799466666666699</c:v>
                </c:pt>
                <c:pt idx="14880">
                  <c:v>24.8011333333334</c:v>
                </c:pt>
                <c:pt idx="14881">
                  <c:v>24.802800000000001</c:v>
                </c:pt>
                <c:pt idx="14882">
                  <c:v>24.804466666666698</c:v>
                </c:pt>
                <c:pt idx="14883">
                  <c:v>24.806133333333399</c:v>
                </c:pt>
                <c:pt idx="14884">
                  <c:v>24.8078</c:v>
                </c:pt>
                <c:pt idx="14885">
                  <c:v>24.809466666666701</c:v>
                </c:pt>
                <c:pt idx="14886">
                  <c:v>24.811133333333402</c:v>
                </c:pt>
                <c:pt idx="14887">
                  <c:v>24.812799999999999</c:v>
                </c:pt>
                <c:pt idx="14888">
                  <c:v>24.8144666666667</c:v>
                </c:pt>
                <c:pt idx="14889">
                  <c:v>24.816133333333401</c:v>
                </c:pt>
                <c:pt idx="14890">
                  <c:v>24.817799999999998</c:v>
                </c:pt>
                <c:pt idx="14891">
                  <c:v>24.819466666666699</c:v>
                </c:pt>
                <c:pt idx="14892">
                  <c:v>24.8211333333334</c:v>
                </c:pt>
                <c:pt idx="14893">
                  <c:v>24.822800000000001</c:v>
                </c:pt>
                <c:pt idx="14894">
                  <c:v>24.824466666666702</c:v>
                </c:pt>
                <c:pt idx="14895">
                  <c:v>24.826133333333399</c:v>
                </c:pt>
                <c:pt idx="14896">
                  <c:v>24.8278</c:v>
                </c:pt>
                <c:pt idx="14897">
                  <c:v>24.829466666666701</c:v>
                </c:pt>
                <c:pt idx="14898">
                  <c:v>24.831133333333401</c:v>
                </c:pt>
                <c:pt idx="14899">
                  <c:v>24.832799999999999</c:v>
                </c:pt>
                <c:pt idx="14900">
                  <c:v>24.8344666666667</c:v>
                </c:pt>
                <c:pt idx="14901">
                  <c:v>24.8361333333334</c:v>
                </c:pt>
                <c:pt idx="14902">
                  <c:v>24.837800000000001</c:v>
                </c:pt>
                <c:pt idx="14903">
                  <c:v>24.839466666666699</c:v>
                </c:pt>
                <c:pt idx="14904">
                  <c:v>24.841133333333399</c:v>
                </c:pt>
                <c:pt idx="14905">
                  <c:v>24.8428</c:v>
                </c:pt>
                <c:pt idx="14906">
                  <c:v>24.844466666666701</c:v>
                </c:pt>
                <c:pt idx="14907">
                  <c:v>24.846133333333398</c:v>
                </c:pt>
                <c:pt idx="14908">
                  <c:v>24.847799999999999</c:v>
                </c:pt>
                <c:pt idx="14909">
                  <c:v>24.8494666666667</c:v>
                </c:pt>
                <c:pt idx="14910">
                  <c:v>24.851133333333401</c:v>
                </c:pt>
                <c:pt idx="14911">
                  <c:v>24.852799999999998</c:v>
                </c:pt>
                <c:pt idx="14912">
                  <c:v>24.854466666666699</c:v>
                </c:pt>
                <c:pt idx="14913">
                  <c:v>24.8561333333334</c:v>
                </c:pt>
                <c:pt idx="14914">
                  <c:v>24.857800000000001</c:v>
                </c:pt>
                <c:pt idx="14915">
                  <c:v>24.859466666666702</c:v>
                </c:pt>
                <c:pt idx="14916">
                  <c:v>24.861133333333399</c:v>
                </c:pt>
                <c:pt idx="14917">
                  <c:v>24.8628</c:v>
                </c:pt>
                <c:pt idx="14918">
                  <c:v>24.864466666666701</c:v>
                </c:pt>
                <c:pt idx="14919">
                  <c:v>24.866133333333401</c:v>
                </c:pt>
                <c:pt idx="14920">
                  <c:v>24.867799999999999</c:v>
                </c:pt>
                <c:pt idx="14921">
                  <c:v>24.8694666666667</c:v>
                </c:pt>
                <c:pt idx="14922">
                  <c:v>24.8711333333334</c:v>
                </c:pt>
                <c:pt idx="14923">
                  <c:v>24.872800000000002</c:v>
                </c:pt>
                <c:pt idx="14924">
                  <c:v>24.874466666666699</c:v>
                </c:pt>
                <c:pt idx="14925">
                  <c:v>24.876133333333399</c:v>
                </c:pt>
                <c:pt idx="14926">
                  <c:v>24.877800000000001</c:v>
                </c:pt>
                <c:pt idx="14927">
                  <c:v>24.879466666666701</c:v>
                </c:pt>
                <c:pt idx="14928">
                  <c:v>24.881133333333398</c:v>
                </c:pt>
                <c:pt idx="14929">
                  <c:v>24.8828</c:v>
                </c:pt>
                <c:pt idx="14930">
                  <c:v>24.8844666666667</c:v>
                </c:pt>
                <c:pt idx="14931">
                  <c:v>24.886133333333401</c:v>
                </c:pt>
                <c:pt idx="14932">
                  <c:v>24.887799999999999</c:v>
                </c:pt>
                <c:pt idx="14933">
                  <c:v>24.889466666666699</c:v>
                </c:pt>
                <c:pt idx="14934">
                  <c:v>24.8911333333334</c:v>
                </c:pt>
                <c:pt idx="14935">
                  <c:v>24.892800000000001</c:v>
                </c:pt>
                <c:pt idx="14936">
                  <c:v>24.894466666666698</c:v>
                </c:pt>
                <c:pt idx="14937">
                  <c:v>24.896133333333399</c:v>
                </c:pt>
                <c:pt idx="14938">
                  <c:v>24.8978</c:v>
                </c:pt>
                <c:pt idx="14939">
                  <c:v>24.899466666666701</c:v>
                </c:pt>
                <c:pt idx="14940">
                  <c:v>24.901133333333402</c:v>
                </c:pt>
                <c:pt idx="14941">
                  <c:v>24.902799999999999</c:v>
                </c:pt>
                <c:pt idx="14942">
                  <c:v>24.9044666666667</c:v>
                </c:pt>
                <c:pt idx="14943">
                  <c:v>24.906133333333401</c:v>
                </c:pt>
                <c:pt idx="14944">
                  <c:v>24.907800000000002</c:v>
                </c:pt>
                <c:pt idx="14945">
                  <c:v>24.909466666666699</c:v>
                </c:pt>
                <c:pt idx="14946">
                  <c:v>24.9111333333334</c:v>
                </c:pt>
                <c:pt idx="14947">
                  <c:v>24.912800000000001</c:v>
                </c:pt>
                <c:pt idx="14948">
                  <c:v>24.914466666666701</c:v>
                </c:pt>
                <c:pt idx="14949">
                  <c:v>24.916133333333399</c:v>
                </c:pt>
                <c:pt idx="14950">
                  <c:v>24.9178</c:v>
                </c:pt>
                <c:pt idx="14951">
                  <c:v>24.9194666666667</c:v>
                </c:pt>
                <c:pt idx="14952">
                  <c:v>24.921133333333401</c:v>
                </c:pt>
                <c:pt idx="14953">
                  <c:v>24.922799999999999</c:v>
                </c:pt>
                <c:pt idx="14954">
                  <c:v>24.924466666666699</c:v>
                </c:pt>
                <c:pt idx="14955">
                  <c:v>24.9261333333334</c:v>
                </c:pt>
                <c:pt idx="14956">
                  <c:v>24.927800000000001</c:v>
                </c:pt>
                <c:pt idx="14957">
                  <c:v>24.929466666666698</c:v>
                </c:pt>
                <c:pt idx="14958">
                  <c:v>24.931133333333399</c:v>
                </c:pt>
                <c:pt idx="14959">
                  <c:v>24.9328</c:v>
                </c:pt>
                <c:pt idx="14960">
                  <c:v>24.934466666666701</c:v>
                </c:pt>
                <c:pt idx="14961">
                  <c:v>24.936133333333402</c:v>
                </c:pt>
                <c:pt idx="14962">
                  <c:v>24.937799999999999</c:v>
                </c:pt>
                <c:pt idx="14963">
                  <c:v>24.9394666666667</c:v>
                </c:pt>
                <c:pt idx="14964">
                  <c:v>24.941133333333401</c:v>
                </c:pt>
                <c:pt idx="14965">
                  <c:v>24.942799999999998</c:v>
                </c:pt>
                <c:pt idx="14966">
                  <c:v>24.944466666666699</c:v>
                </c:pt>
                <c:pt idx="14967">
                  <c:v>24.9461333333334</c:v>
                </c:pt>
                <c:pt idx="14968">
                  <c:v>24.947800000000001</c:v>
                </c:pt>
                <c:pt idx="14969">
                  <c:v>24.949466666666702</c:v>
                </c:pt>
                <c:pt idx="14970">
                  <c:v>24.951133333333399</c:v>
                </c:pt>
                <c:pt idx="14971">
                  <c:v>24.9528</c:v>
                </c:pt>
                <c:pt idx="14972">
                  <c:v>24.954466666666701</c:v>
                </c:pt>
                <c:pt idx="14973">
                  <c:v>24.956133333333401</c:v>
                </c:pt>
                <c:pt idx="14974">
                  <c:v>24.957799999999999</c:v>
                </c:pt>
                <c:pt idx="14975">
                  <c:v>24.9594666666667</c:v>
                </c:pt>
                <c:pt idx="14976">
                  <c:v>24.9611333333334</c:v>
                </c:pt>
                <c:pt idx="14977">
                  <c:v>24.962800000000001</c:v>
                </c:pt>
                <c:pt idx="14978">
                  <c:v>24.964466666666699</c:v>
                </c:pt>
                <c:pt idx="14979">
                  <c:v>24.966133333333399</c:v>
                </c:pt>
                <c:pt idx="14980">
                  <c:v>24.9678</c:v>
                </c:pt>
                <c:pt idx="14981">
                  <c:v>24.969466666666701</c:v>
                </c:pt>
                <c:pt idx="14982">
                  <c:v>24.971133333333398</c:v>
                </c:pt>
                <c:pt idx="14983">
                  <c:v>24.972799999999999</c:v>
                </c:pt>
                <c:pt idx="14984">
                  <c:v>24.9744666666667</c:v>
                </c:pt>
                <c:pt idx="14985">
                  <c:v>24.976133333333401</c:v>
                </c:pt>
                <c:pt idx="14986">
                  <c:v>24.977799999999998</c:v>
                </c:pt>
                <c:pt idx="14987">
                  <c:v>24.979466666666699</c:v>
                </c:pt>
                <c:pt idx="14988">
                  <c:v>24.9811333333334</c:v>
                </c:pt>
                <c:pt idx="14989">
                  <c:v>24.982800000000001</c:v>
                </c:pt>
                <c:pt idx="14990">
                  <c:v>24.984466666666702</c:v>
                </c:pt>
                <c:pt idx="14991">
                  <c:v>24.986133333333399</c:v>
                </c:pt>
                <c:pt idx="14992">
                  <c:v>24.9878</c:v>
                </c:pt>
                <c:pt idx="14993">
                  <c:v>24.989466666666701</c:v>
                </c:pt>
                <c:pt idx="14994">
                  <c:v>24.991133333333401</c:v>
                </c:pt>
                <c:pt idx="14995">
                  <c:v>24.992799999999999</c:v>
                </c:pt>
                <c:pt idx="14996">
                  <c:v>24.9944666666667</c:v>
                </c:pt>
                <c:pt idx="14997">
                  <c:v>24.9961333333334</c:v>
                </c:pt>
                <c:pt idx="14998">
                  <c:v>24.997800000000002</c:v>
                </c:pt>
                <c:pt idx="14999">
                  <c:v>24.999466666666699</c:v>
                </c:pt>
                <c:pt idx="15000">
                  <c:v>25.001133333333399</c:v>
                </c:pt>
                <c:pt idx="15001">
                  <c:v>25.002800000000001</c:v>
                </c:pt>
                <c:pt idx="15002">
                  <c:v>25.004466666666701</c:v>
                </c:pt>
                <c:pt idx="15003">
                  <c:v>25.006133333333398</c:v>
                </c:pt>
                <c:pt idx="15004">
                  <c:v>25.0078</c:v>
                </c:pt>
                <c:pt idx="15005">
                  <c:v>25.0094666666667</c:v>
                </c:pt>
                <c:pt idx="15006">
                  <c:v>25.011133333333401</c:v>
                </c:pt>
                <c:pt idx="15007">
                  <c:v>25.012799999999999</c:v>
                </c:pt>
                <c:pt idx="15008">
                  <c:v>25.014466666666699</c:v>
                </c:pt>
                <c:pt idx="15009">
                  <c:v>25.0161333333334</c:v>
                </c:pt>
                <c:pt idx="15010">
                  <c:v>25.017800000000001</c:v>
                </c:pt>
                <c:pt idx="15011">
                  <c:v>25.019466666666698</c:v>
                </c:pt>
                <c:pt idx="15012">
                  <c:v>25.021133333333399</c:v>
                </c:pt>
                <c:pt idx="15013">
                  <c:v>25.0228</c:v>
                </c:pt>
                <c:pt idx="15014">
                  <c:v>25.024466666666701</c:v>
                </c:pt>
                <c:pt idx="15015">
                  <c:v>25.026133333333402</c:v>
                </c:pt>
                <c:pt idx="15016">
                  <c:v>25.027799999999999</c:v>
                </c:pt>
                <c:pt idx="15017">
                  <c:v>25.0294666666667</c:v>
                </c:pt>
                <c:pt idx="15018">
                  <c:v>25.031133333333401</c:v>
                </c:pt>
                <c:pt idx="15019">
                  <c:v>25.032800000000002</c:v>
                </c:pt>
                <c:pt idx="15020">
                  <c:v>25.034466666666699</c:v>
                </c:pt>
                <c:pt idx="15021">
                  <c:v>25.0361333333334</c:v>
                </c:pt>
                <c:pt idx="15022">
                  <c:v>25.037800000000001</c:v>
                </c:pt>
                <c:pt idx="15023">
                  <c:v>25.039466666666701</c:v>
                </c:pt>
                <c:pt idx="15024">
                  <c:v>25.041133333333399</c:v>
                </c:pt>
                <c:pt idx="15025">
                  <c:v>25.0428</c:v>
                </c:pt>
                <c:pt idx="15026">
                  <c:v>25.0444666666667</c:v>
                </c:pt>
                <c:pt idx="15027">
                  <c:v>25.046133333333401</c:v>
                </c:pt>
                <c:pt idx="15028">
                  <c:v>25.047799999999999</c:v>
                </c:pt>
                <c:pt idx="15029">
                  <c:v>25.049466666666699</c:v>
                </c:pt>
                <c:pt idx="15030">
                  <c:v>25.0511333333334</c:v>
                </c:pt>
                <c:pt idx="15031">
                  <c:v>25.052800000000001</c:v>
                </c:pt>
                <c:pt idx="15032">
                  <c:v>25.054466666666698</c:v>
                </c:pt>
                <c:pt idx="15033">
                  <c:v>25.056133333333399</c:v>
                </c:pt>
                <c:pt idx="15034">
                  <c:v>25.0578</c:v>
                </c:pt>
                <c:pt idx="15035">
                  <c:v>25.059466666666701</c:v>
                </c:pt>
                <c:pt idx="15036">
                  <c:v>25.061133333333402</c:v>
                </c:pt>
                <c:pt idx="15037">
                  <c:v>25.062799999999999</c:v>
                </c:pt>
                <c:pt idx="15038">
                  <c:v>25.0644666666667</c:v>
                </c:pt>
                <c:pt idx="15039">
                  <c:v>25.066133333333401</c:v>
                </c:pt>
                <c:pt idx="15040">
                  <c:v>25.067799999999998</c:v>
                </c:pt>
                <c:pt idx="15041">
                  <c:v>25.069466666666699</c:v>
                </c:pt>
                <c:pt idx="15042">
                  <c:v>25.0711333333334</c:v>
                </c:pt>
                <c:pt idx="15043">
                  <c:v>25.072800000000001</c:v>
                </c:pt>
                <c:pt idx="15044">
                  <c:v>25.074466666666702</c:v>
                </c:pt>
                <c:pt idx="15045">
                  <c:v>25.076133333333399</c:v>
                </c:pt>
                <c:pt idx="15046">
                  <c:v>25.0778</c:v>
                </c:pt>
                <c:pt idx="15047">
                  <c:v>25.079466666666701</c:v>
                </c:pt>
                <c:pt idx="15048">
                  <c:v>25.081133333333401</c:v>
                </c:pt>
                <c:pt idx="15049">
                  <c:v>25.082799999999999</c:v>
                </c:pt>
                <c:pt idx="15050">
                  <c:v>25.0844666666667</c:v>
                </c:pt>
                <c:pt idx="15051">
                  <c:v>25.0861333333334</c:v>
                </c:pt>
                <c:pt idx="15052">
                  <c:v>25.087800000000001</c:v>
                </c:pt>
                <c:pt idx="15053">
                  <c:v>25.089466666666699</c:v>
                </c:pt>
                <c:pt idx="15054">
                  <c:v>25.091133333333399</c:v>
                </c:pt>
                <c:pt idx="15055">
                  <c:v>25.0928</c:v>
                </c:pt>
                <c:pt idx="15056">
                  <c:v>25.094466666666701</c:v>
                </c:pt>
                <c:pt idx="15057">
                  <c:v>25.096133333333398</c:v>
                </c:pt>
                <c:pt idx="15058">
                  <c:v>25.097799999999999</c:v>
                </c:pt>
                <c:pt idx="15059">
                  <c:v>25.0994666666667</c:v>
                </c:pt>
                <c:pt idx="15060">
                  <c:v>25.101133333333401</c:v>
                </c:pt>
                <c:pt idx="15061">
                  <c:v>25.102799999999998</c:v>
                </c:pt>
                <c:pt idx="15062">
                  <c:v>25.104466666666699</c:v>
                </c:pt>
                <c:pt idx="15063">
                  <c:v>25.1061333333334</c:v>
                </c:pt>
                <c:pt idx="15064">
                  <c:v>25.107800000000001</c:v>
                </c:pt>
                <c:pt idx="15065">
                  <c:v>25.109466666666702</c:v>
                </c:pt>
                <c:pt idx="15066">
                  <c:v>25.111133333333399</c:v>
                </c:pt>
                <c:pt idx="15067">
                  <c:v>25.1128</c:v>
                </c:pt>
                <c:pt idx="15068">
                  <c:v>25.114466666666701</c:v>
                </c:pt>
                <c:pt idx="15069">
                  <c:v>25.116133333333401</c:v>
                </c:pt>
                <c:pt idx="15070">
                  <c:v>25.117799999999999</c:v>
                </c:pt>
                <c:pt idx="15071">
                  <c:v>25.1194666666667</c:v>
                </c:pt>
                <c:pt idx="15072">
                  <c:v>25.1211333333334</c:v>
                </c:pt>
                <c:pt idx="15073">
                  <c:v>25.122800000000002</c:v>
                </c:pt>
                <c:pt idx="15074">
                  <c:v>25.124466666666699</c:v>
                </c:pt>
                <c:pt idx="15075">
                  <c:v>25.126133333333399</c:v>
                </c:pt>
                <c:pt idx="15076">
                  <c:v>25.127800000000001</c:v>
                </c:pt>
                <c:pt idx="15077">
                  <c:v>25.129466666666701</c:v>
                </c:pt>
                <c:pt idx="15078">
                  <c:v>25.131133333333398</c:v>
                </c:pt>
                <c:pt idx="15079">
                  <c:v>25.1328</c:v>
                </c:pt>
                <c:pt idx="15080">
                  <c:v>25.1344666666667</c:v>
                </c:pt>
                <c:pt idx="15081">
                  <c:v>25.136133333333401</c:v>
                </c:pt>
                <c:pt idx="15082">
                  <c:v>25.137799999999999</c:v>
                </c:pt>
                <c:pt idx="15083">
                  <c:v>25.139466666666699</c:v>
                </c:pt>
                <c:pt idx="15084">
                  <c:v>25.1411333333334</c:v>
                </c:pt>
                <c:pt idx="15085">
                  <c:v>25.142800000000001</c:v>
                </c:pt>
                <c:pt idx="15086">
                  <c:v>25.144466666666698</c:v>
                </c:pt>
                <c:pt idx="15087">
                  <c:v>25.146133333333399</c:v>
                </c:pt>
                <c:pt idx="15088">
                  <c:v>25.1478</c:v>
                </c:pt>
                <c:pt idx="15089">
                  <c:v>25.149466666666701</c:v>
                </c:pt>
                <c:pt idx="15090">
                  <c:v>25.151133333333402</c:v>
                </c:pt>
                <c:pt idx="15091">
                  <c:v>25.152799999999999</c:v>
                </c:pt>
                <c:pt idx="15092">
                  <c:v>25.1544666666667</c:v>
                </c:pt>
                <c:pt idx="15093">
                  <c:v>25.156133333333401</c:v>
                </c:pt>
                <c:pt idx="15094">
                  <c:v>25.157800000000002</c:v>
                </c:pt>
                <c:pt idx="15095">
                  <c:v>25.159466666666699</c:v>
                </c:pt>
                <c:pt idx="15096">
                  <c:v>25.1611333333334</c:v>
                </c:pt>
                <c:pt idx="15097">
                  <c:v>25.162800000000001</c:v>
                </c:pt>
                <c:pt idx="15098">
                  <c:v>25.164466666666701</c:v>
                </c:pt>
                <c:pt idx="15099">
                  <c:v>25.166133333333399</c:v>
                </c:pt>
                <c:pt idx="15100">
                  <c:v>25.1678</c:v>
                </c:pt>
                <c:pt idx="15101">
                  <c:v>25.1694666666667</c:v>
                </c:pt>
                <c:pt idx="15102">
                  <c:v>25.171133333333401</c:v>
                </c:pt>
                <c:pt idx="15103">
                  <c:v>25.172799999999999</c:v>
                </c:pt>
                <c:pt idx="15104">
                  <c:v>25.174466666666699</c:v>
                </c:pt>
                <c:pt idx="15105">
                  <c:v>25.1761333333334</c:v>
                </c:pt>
                <c:pt idx="15106">
                  <c:v>25.177800000000001</c:v>
                </c:pt>
                <c:pt idx="15107">
                  <c:v>25.179466666666698</c:v>
                </c:pt>
                <c:pt idx="15108">
                  <c:v>25.181133333333399</c:v>
                </c:pt>
                <c:pt idx="15109">
                  <c:v>25.1828</c:v>
                </c:pt>
                <c:pt idx="15110">
                  <c:v>25.184466666666701</c:v>
                </c:pt>
                <c:pt idx="15111">
                  <c:v>25.186133333333402</c:v>
                </c:pt>
                <c:pt idx="15112">
                  <c:v>25.187799999999999</c:v>
                </c:pt>
                <c:pt idx="15113">
                  <c:v>25.1894666666667</c:v>
                </c:pt>
                <c:pt idx="15114">
                  <c:v>25.191133333333401</c:v>
                </c:pt>
                <c:pt idx="15115">
                  <c:v>25.192799999999998</c:v>
                </c:pt>
                <c:pt idx="15116">
                  <c:v>25.194466666666699</c:v>
                </c:pt>
                <c:pt idx="15117">
                  <c:v>25.1961333333334</c:v>
                </c:pt>
                <c:pt idx="15118">
                  <c:v>25.197800000000001</c:v>
                </c:pt>
                <c:pt idx="15119">
                  <c:v>25.199466666666702</c:v>
                </c:pt>
                <c:pt idx="15120">
                  <c:v>25.201133333333399</c:v>
                </c:pt>
                <c:pt idx="15121">
                  <c:v>25.2028</c:v>
                </c:pt>
                <c:pt idx="15122">
                  <c:v>25.204466666666701</c:v>
                </c:pt>
                <c:pt idx="15123">
                  <c:v>25.206133333333401</c:v>
                </c:pt>
                <c:pt idx="15124">
                  <c:v>25.207799999999999</c:v>
                </c:pt>
                <c:pt idx="15125">
                  <c:v>25.2094666666667</c:v>
                </c:pt>
                <c:pt idx="15126">
                  <c:v>25.2111333333334</c:v>
                </c:pt>
                <c:pt idx="15127">
                  <c:v>25.212800000000001</c:v>
                </c:pt>
                <c:pt idx="15128">
                  <c:v>25.214466666666699</c:v>
                </c:pt>
                <c:pt idx="15129">
                  <c:v>25.216133333333399</c:v>
                </c:pt>
                <c:pt idx="15130">
                  <c:v>25.2178</c:v>
                </c:pt>
                <c:pt idx="15131">
                  <c:v>25.219466666666701</c:v>
                </c:pt>
                <c:pt idx="15132">
                  <c:v>25.221133333333398</c:v>
                </c:pt>
                <c:pt idx="15133">
                  <c:v>25.222799999999999</c:v>
                </c:pt>
                <c:pt idx="15134">
                  <c:v>25.2244666666667</c:v>
                </c:pt>
                <c:pt idx="15135">
                  <c:v>25.226133333333401</c:v>
                </c:pt>
                <c:pt idx="15136">
                  <c:v>25.227799999999998</c:v>
                </c:pt>
                <c:pt idx="15137">
                  <c:v>25.229466666666699</c:v>
                </c:pt>
                <c:pt idx="15138">
                  <c:v>25.2311333333334</c:v>
                </c:pt>
                <c:pt idx="15139">
                  <c:v>25.232800000000001</c:v>
                </c:pt>
                <c:pt idx="15140">
                  <c:v>25.234466666666702</c:v>
                </c:pt>
                <c:pt idx="15141">
                  <c:v>25.236133333333399</c:v>
                </c:pt>
                <c:pt idx="15142">
                  <c:v>25.2378</c:v>
                </c:pt>
                <c:pt idx="15143">
                  <c:v>25.239466666666701</c:v>
                </c:pt>
                <c:pt idx="15144">
                  <c:v>25.241133333333401</c:v>
                </c:pt>
                <c:pt idx="15145">
                  <c:v>25.242799999999999</c:v>
                </c:pt>
                <c:pt idx="15146">
                  <c:v>25.2444666666667</c:v>
                </c:pt>
                <c:pt idx="15147">
                  <c:v>25.2461333333334</c:v>
                </c:pt>
                <c:pt idx="15148">
                  <c:v>25.247800000000002</c:v>
                </c:pt>
                <c:pt idx="15149">
                  <c:v>25.249466666666699</c:v>
                </c:pt>
                <c:pt idx="15150">
                  <c:v>25.251133333333399</c:v>
                </c:pt>
                <c:pt idx="15151">
                  <c:v>25.252800000000001</c:v>
                </c:pt>
                <c:pt idx="15152">
                  <c:v>25.254466666666701</c:v>
                </c:pt>
                <c:pt idx="15153">
                  <c:v>25.256133333333398</c:v>
                </c:pt>
                <c:pt idx="15154">
                  <c:v>25.2578</c:v>
                </c:pt>
                <c:pt idx="15155">
                  <c:v>25.2594666666667</c:v>
                </c:pt>
                <c:pt idx="15156">
                  <c:v>25.261133333333401</c:v>
                </c:pt>
                <c:pt idx="15157">
                  <c:v>25.262799999999999</c:v>
                </c:pt>
                <c:pt idx="15158">
                  <c:v>25.264466666666699</c:v>
                </c:pt>
                <c:pt idx="15159">
                  <c:v>25.2661333333334</c:v>
                </c:pt>
                <c:pt idx="15160">
                  <c:v>25.267800000000001</c:v>
                </c:pt>
                <c:pt idx="15161">
                  <c:v>25.269466666666698</c:v>
                </c:pt>
                <c:pt idx="15162">
                  <c:v>25.271133333333399</c:v>
                </c:pt>
                <c:pt idx="15163">
                  <c:v>25.2728</c:v>
                </c:pt>
                <c:pt idx="15164">
                  <c:v>25.274466666666701</c:v>
                </c:pt>
                <c:pt idx="15165">
                  <c:v>25.276133333333402</c:v>
                </c:pt>
                <c:pt idx="15166">
                  <c:v>25.277799999999999</c:v>
                </c:pt>
                <c:pt idx="15167">
                  <c:v>25.2794666666667</c:v>
                </c:pt>
                <c:pt idx="15168">
                  <c:v>25.281133333333401</c:v>
                </c:pt>
                <c:pt idx="15169">
                  <c:v>25.282800000000002</c:v>
                </c:pt>
                <c:pt idx="15170">
                  <c:v>25.284466666666699</c:v>
                </c:pt>
                <c:pt idx="15171">
                  <c:v>25.2861333333334</c:v>
                </c:pt>
                <c:pt idx="15172">
                  <c:v>25.287800000000001</c:v>
                </c:pt>
                <c:pt idx="15173">
                  <c:v>25.289466666666701</c:v>
                </c:pt>
                <c:pt idx="15174">
                  <c:v>25.291133333333399</c:v>
                </c:pt>
                <c:pt idx="15175">
                  <c:v>25.2928</c:v>
                </c:pt>
                <c:pt idx="15176">
                  <c:v>25.2944666666667</c:v>
                </c:pt>
                <c:pt idx="15177">
                  <c:v>25.296133333333401</c:v>
                </c:pt>
                <c:pt idx="15178">
                  <c:v>25.297799999999999</c:v>
                </c:pt>
                <c:pt idx="15179">
                  <c:v>25.299466666666699</c:v>
                </c:pt>
                <c:pt idx="15180">
                  <c:v>25.3011333333334</c:v>
                </c:pt>
                <c:pt idx="15181">
                  <c:v>25.302800000000001</c:v>
                </c:pt>
                <c:pt idx="15182">
                  <c:v>25.304466666666698</c:v>
                </c:pt>
                <c:pt idx="15183">
                  <c:v>25.306133333333399</c:v>
                </c:pt>
                <c:pt idx="15184">
                  <c:v>25.3078</c:v>
                </c:pt>
                <c:pt idx="15185">
                  <c:v>25.309466666666701</c:v>
                </c:pt>
                <c:pt idx="15186">
                  <c:v>25.311133333333402</c:v>
                </c:pt>
                <c:pt idx="15187">
                  <c:v>25.312799999999999</c:v>
                </c:pt>
                <c:pt idx="15188">
                  <c:v>25.3144666666667</c:v>
                </c:pt>
                <c:pt idx="15189">
                  <c:v>25.316133333333401</c:v>
                </c:pt>
                <c:pt idx="15190">
                  <c:v>25.317799999999998</c:v>
                </c:pt>
                <c:pt idx="15191">
                  <c:v>25.319466666666699</c:v>
                </c:pt>
                <c:pt idx="15192">
                  <c:v>25.3211333333334</c:v>
                </c:pt>
                <c:pt idx="15193">
                  <c:v>25.322800000000001</c:v>
                </c:pt>
                <c:pt idx="15194">
                  <c:v>25.324466666666702</c:v>
                </c:pt>
                <c:pt idx="15195">
                  <c:v>25.326133333333399</c:v>
                </c:pt>
                <c:pt idx="15196">
                  <c:v>25.3278</c:v>
                </c:pt>
                <c:pt idx="15197">
                  <c:v>25.329466666666701</c:v>
                </c:pt>
                <c:pt idx="15198">
                  <c:v>25.331133333333401</c:v>
                </c:pt>
                <c:pt idx="15199">
                  <c:v>25.332799999999999</c:v>
                </c:pt>
                <c:pt idx="15200">
                  <c:v>25.3344666666667</c:v>
                </c:pt>
                <c:pt idx="15201">
                  <c:v>25.3361333333334</c:v>
                </c:pt>
                <c:pt idx="15202">
                  <c:v>25.337800000000001</c:v>
                </c:pt>
                <c:pt idx="15203">
                  <c:v>25.339466666666699</c:v>
                </c:pt>
                <c:pt idx="15204">
                  <c:v>25.341133333333399</c:v>
                </c:pt>
                <c:pt idx="15205">
                  <c:v>25.3428</c:v>
                </c:pt>
                <c:pt idx="15206">
                  <c:v>25.344466666666701</c:v>
                </c:pt>
                <c:pt idx="15207">
                  <c:v>25.346133333333398</c:v>
                </c:pt>
                <c:pt idx="15208">
                  <c:v>25.347799999999999</c:v>
                </c:pt>
                <c:pt idx="15209">
                  <c:v>25.3494666666667</c:v>
                </c:pt>
                <c:pt idx="15210">
                  <c:v>25.351133333333401</c:v>
                </c:pt>
                <c:pt idx="15211">
                  <c:v>25.352799999999998</c:v>
                </c:pt>
                <c:pt idx="15212">
                  <c:v>25.354466666666699</c:v>
                </c:pt>
                <c:pt idx="15213">
                  <c:v>25.3561333333334</c:v>
                </c:pt>
                <c:pt idx="15214">
                  <c:v>25.357800000000001</c:v>
                </c:pt>
                <c:pt idx="15215">
                  <c:v>25.359466666666702</c:v>
                </c:pt>
                <c:pt idx="15216">
                  <c:v>25.361133333333399</c:v>
                </c:pt>
                <c:pt idx="15217">
                  <c:v>25.3628</c:v>
                </c:pt>
                <c:pt idx="15218">
                  <c:v>25.364466666666701</c:v>
                </c:pt>
                <c:pt idx="15219">
                  <c:v>25.366133333333401</c:v>
                </c:pt>
                <c:pt idx="15220">
                  <c:v>25.367799999999999</c:v>
                </c:pt>
                <c:pt idx="15221">
                  <c:v>25.3694666666667</c:v>
                </c:pt>
                <c:pt idx="15222">
                  <c:v>25.3711333333334</c:v>
                </c:pt>
                <c:pt idx="15223">
                  <c:v>25.372800000000002</c:v>
                </c:pt>
                <c:pt idx="15224">
                  <c:v>25.374466666666699</c:v>
                </c:pt>
                <c:pt idx="15225">
                  <c:v>25.376133333333399</c:v>
                </c:pt>
                <c:pt idx="15226">
                  <c:v>25.377800000000001</c:v>
                </c:pt>
                <c:pt idx="15227">
                  <c:v>25.379466666666701</c:v>
                </c:pt>
                <c:pt idx="15228">
                  <c:v>25.381133333333398</c:v>
                </c:pt>
                <c:pt idx="15229">
                  <c:v>25.3828</c:v>
                </c:pt>
                <c:pt idx="15230">
                  <c:v>25.3844666666667</c:v>
                </c:pt>
                <c:pt idx="15231">
                  <c:v>25.386133333333401</c:v>
                </c:pt>
                <c:pt idx="15232">
                  <c:v>25.387799999999999</c:v>
                </c:pt>
                <c:pt idx="15233">
                  <c:v>25.389466666666699</c:v>
                </c:pt>
                <c:pt idx="15234">
                  <c:v>25.3911333333334</c:v>
                </c:pt>
                <c:pt idx="15235">
                  <c:v>25.392800000000001</c:v>
                </c:pt>
                <c:pt idx="15236">
                  <c:v>25.394466666666698</c:v>
                </c:pt>
                <c:pt idx="15237">
                  <c:v>25.396133333333399</c:v>
                </c:pt>
                <c:pt idx="15238">
                  <c:v>25.3978</c:v>
                </c:pt>
                <c:pt idx="15239">
                  <c:v>25.399466666666701</c:v>
                </c:pt>
                <c:pt idx="15240">
                  <c:v>25.401133333333402</c:v>
                </c:pt>
                <c:pt idx="15241">
                  <c:v>25.402799999999999</c:v>
                </c:pt>
                <c:pt idx="15242">
                  <c:v>25.4044666666667</c:v>
                </c:pt>
                <c:pt idx="15243">
                  <c:v>25.406133333333401</c:v>
                </c:pt>
                <c:pt idx="15244">
                  <c:v>25.407800000000002</c:v>
                </c:pt>
                <c:pt idx="15245">
                  <c:v>25.409466666666699</c:v>
                </c:pt>
                <c:pt idx="15246">
                  <c:v>25.4111333333334</c:v>
                </c:pt>
                <c:pt idx="15247">
                  <c:v>25.412800000000001</c:v>
                </c:pt>
                <c:pt idx="15248">
                  <c:v>25.414466666666701</c:v>
                </c:pt>
                <c:pt idx="15249">
                  <c:v>25.416133333333399</c:v>
                </c:pt>
                <c:pt idx="15250">
                  <c:v>25.4178</c:v>
                </c:pt>
                <c:pt idx="15251">
                  <c:v>25.4194666666667</c:v>
                </c:pt>
                <c:pt idx="15252">
                  <c:v>25.421133333333401</c:v>
                </c:pt>
                <c:pt idx="15253">
                  <c:v>25.422799999999999</c:v>
                </c:pt>
                <c:pt idx="15254">
                  <c:v>25.424466666666699</c:v>
                </c:pt>
                <c:pt idx="15255">
                  <c:v>25.4261333333334</c:v>
                </c:pt>
                <c:pt idx="15256">
                  <c:v>25.427800000000001</c:v>
                </c:pt>
                <c:pt idx="15257">
                  <c:v>25.429466666666698</c:v>
                </c:pt>
                <c:pt idx="15258">
                  <c:v>25.431133333333399</c:v>
                </c:pt>
                <c:pt idx="15259">
                  <c:v>25.4328</c:v>
                </c:pt>
                <c:pt idx="15260">
                  <c:v>25.434466666666701</c:v>
                </c:pt>
                <c:pt idx="15261">
                  <c:v>25.436133333333402</c:v>
                </c:pt>
                <c:pt idx="15262">
                  <c:v>25.437799999999999</c:v>
                </c:pt>
                <c:pt idx="15263">
                  <c:v>25.4394666666667</c:v>
                </c:pt>
                <c:pt idx="15264">
                  <c:v>25.441133333333401</c:v>
                </c:pt>
                <c:pt idx="15265">
                  <c:v>25.442799999999998</c:v>
                </c:pt>
                <c:pt idx="15266">
                  <c:v>25.444466666666699</c:v>
                </c:pt>
                <c:pt idx="15267">
                  <c:v>25.4461333333334</c:v>
                </c:pt>
                <c:pt idx="15268">
                  <c:v>25.447800000000001</c:v>
                </c:pt>
                <c:pt idx="15269">
                  <c:v>25.449466666666702</c:v>
                </c:pt>
                <c:pt idx="15270">
                  <c:v>25.451133333333399</c:v>
                </c:pt>
                <c:pt idx="15271">
                  <c:v>25.4528</c:v>
                </c:pt>
                <c:pt idx="15272">
                  <c:v>25.454466666666701</c:v>
                </c:pt>
                <c:pt idx="15273">
                  <c:v>25.456133333333401</c:v>
                </c:pt>
                <c:pt idx="15274">
                  <c:v>25.457799999999999</c:v>
                </c:pt>
                <c:pt idx="15275">
                  <c:v>25.4594666666667</c:v>
                </c:pt>
                <c:pt idx="15276">
                  <c:v>25.4611333333334</c:v>
                </c:pt>
                <c:pt idx="15277">
                  <c:v>25.462800000000001</c:v>
                </c:pt>
                <c:pt idx="15278">
                  <c:v>25.464466666666699</c:v>
                </c:pt>
                <c:pt idx="15279">
                  <c:v>25.466133333333399</c:v>
                </c:pt>
                <c:pt idx="15280">
                  <c:v>25.4678</c:v>
                </c:pt>
                <c:pt idx="15281">
                  <c:v>25.469466666666701</c:v>
                </c:pt>
                <c:pt idx="15282">
                  <c:v>25.471133333333398</c:v>
                </c:pt>
                <c:pt idx="15283">
                  <c:v>25.472799999999999</c:v>
                </c:pt>
                <c:pt idx="15284">
                  <c:v>25.4744666666667</c:v>
                </c:pt>
                <c:pt idx="15285">
                  <c:v>25.476133333333401</c:v>
                </c:pt>
                <c:pt idx="15286">
                  <c:v>25.477799999999998</c:v>
                </c:pt>
                <c:pt idx="15287">
                  <c:v>25.479466666666699</c:v>
                </c:pt>
                <c:pt idx="15288">
                  <c:v>25.4811333333334</c:v>
                </c:pt>
                <c:pt idx="15289">
                  <c:v>25.482800000000001</c:v>
                </c:pt>
                <c:pt idx="15290">
                  <c:v>25.484466666666702</c:v>
                </c:pt>
                <c:pt idx="15291">
                  <c:v>25.486133333333399</c:v>
                </c:pt>
                <c:pt idx="15292">
                  <c:v>25.4878</c:v>
                </c:pt>
                <c:pt idx="15293">
                  <c:v>25.489466666666701</c:v>
                </c:pt>
                <c:pt idx="15294">
                  <c:v>25.491133333333401</c:v>
                </c:pt>
                <c:pt idx="15295">
                  <c:v>25.492799999999999</c:v>
                </c:pt>
                <c:pt idx="15296">
                  <c:v>25.4944666666667</c:v>
                </c:pt>
                <c:pt idx="15297">
                  <c:v>25.4961333333334</c:v>
                </c:pt>
                <c:pt idx="15298">
                  <c:v>25.497800000000002</c:v>
                </c:pt>
                <c:pt idx="15299">
                  <c:v>25.499466666666699</c:v>
                </c:pt>
                <c:pt idx="15300">
                  <c:v>25.501133333333399</c:v>
                </c:pt>
                <c:pt idx="15301">
                  <c:v>25.502800000000001</c:v>
                </c:pt>
                <c:pt idx="15302">
                  <c:v>25.504466666666701</c:v>
                </c:pt>
                <c:pt idx="15303">
                  <c:v>25.506133333333398</c:v>
                </c:pt>
                <c:pt idx="15304">
                  <c:v>25.5078</c:v>
                </c:pt>
                <c:pt idx="15305">
                  <c:v>25.5094666666667</c:v>
                </c:pt>
                <c:pt idx="15306">
                  <c:v>25.511133333333401</c:v>
                </c:pt>
                <c:pt idx="15307">
                  <c:v>25.512799999999999</c:v>
                </c:pt>
                <c:pt idx="15308">
                  <c:v>25.514466666666699</c:v>
                </c:pt>
                <c:pt idx="15309">
                  <c:v>25.5161333333334</c:v>
                </c:pt>
                <c:pt idx="15310">
                  <c:v>25.517800000000001</c:v>
                </c:pt>
                <c:pt idx="15311">
                  <c:v>25.519466666666698</c:v>
                </c:pt>
                <c:pt idx="15312">
                  <c:v>25.521133333333399</c:v>
                </c:pt>
                <c:pt idx="15313">
                  <c:v>25.5228</c:v>
                </c:pt>
                <c:pt idx="15314">
                  <c:v>25.524466666666701</c:v>
                </c:pt>
                <c:pt idx="15315">
                  <c:v>25.526133333333402</c:v>
                </c:pt>
                <c:pt idx="15316">
                  <c:v>25.527799999999999</c:v>
                </c:pt>
                <c:pt idx="15317">
                  <c:v>25.5294666666667</c:v>
                </c:pt>
                <c:pt idx="15318">
                  <c:v>25.531133333333401</c:v>
                </c:pt>
                <c:pt idx="15319">
                  <c:v>25.532800000000002</c:v>
                </c:pt>
                <c:pt idx="15320">
                  <c:v>25.534466666666699</c:v>
                </c:pt>
                <c:pt idx="15321">
                  <c:v>25.5361333333334</c:v>
                </c:pt>
                <c:pt idx="15322">
                  <c:v>25.537800000000001</c:v>
                </c:pt>
                <c:pt idx="15323">
                  <c:v>25.539466666666701</c:v>
                </c:pt>
                <c:pt idx="15324">
                  <c:v>25.541133333333399</c:v>
                </c:pt>
                <c:pt idx="15325">
                  <c:v>25.5428</c:v>
                </c:pt>
                <c:pt idx="15326">
                  <c:v>25.5444666666667</c:v>
                </c:pt>
                <c:pt idx="15327">
                  <c:v>25.546133333333401</c:v>
                </c:pt>
                <c:pt idx="15328">
                  <c:v>25.547799999999999</c:v>
                </c:pt>
                <c:pt idx="15329">
                  <c:v>25.549466666666699</c:v>
                </c:pt>
                <c:pt idx="15330">
                  <c:v>25.5511333333334</c:v>
                </c:pt>
                <c:pt idx="15331">
                  <c:v>25.552800000000001</c:v>
                </c:pt>
                <c:pt idx="15332">
                  <c:v>25.554466666666698</c:v>
                </c:pt>
                <c:pt idx="15333">
                  <c:v>25.556133333333399</c:v>
                </c:pt>
                <c:pt idx="15334">
                  <c:v>25.5578</c:v>
                </c:pt>
                <c:pt idx="15335">
                  <c:v>25.559466666666701</c:v>
                </c:pt>
                <c:pt idx="15336">
                  <c:v>25.561133333333402</c:v>
                </c:pt>
                <c:pt idx="15337">
                  <c:v>25.562799999999999</c:v>
                </c:pt>
                <c:pt idx="15338">
                  <c:v>25.5644666666667</c:v>
                </c:pt>
                <c:pt idx="15339">
                  <c:v>25.566133333333401</c:v>
                </c:pt>
                <c:pt idx="15340">
                  <c:v>25.567799999999998</c:v>
                </c:pt>
                <c:pt idx="15341">
                  <c:v>25.569466666666699</c:v>
                </c:pt>
                <c:pt idx="15342">
                  <c:v>25.5711333333334</c:v>
                </c:pt>
                <c:pt idx="15343">
                  <c:v>25.572800000000001</c:v>
                </c:pt>
                <c:pt idx="15344">
                  <c:v>25.574466666666702</c:v>
                </c:pt>
                <c:pt idx="15345">
                  <c:v>25.576133333333399</c:v>
                </c:pt>
                <c:pt idx="15346">
                  <c:v>25.5778</c:v>
                </c:pt>
                <c:pt idx="15347">
                  <c:v>25.579466666666701</c:v>
                </c:pt>
                <c:pt idx="15348">
                  <c:v>25.581133333333401</c:v>
                </c:pt>
                <c:pt idx="15349">
                  <c:v>25.582799999999999</c:v>
                </c:pt>
                <c:pt idx="15350">
                  <c:v>25.5844666666667</c:v>
                </c:pt>
                <c:pt idx="15351">
                  <c:v>25.5861333333334</c:v>
                </c:pt>
                <c:pt idx="15352">
                  <c:v>25.587800000000001</c:v>
                </c:pt>
                <c:pt idx="15353">
                  <c:v>25.589466666666699</c:v>
                </c:pt>
                <c:pt idx="15354">
                  <c:v>25.591133333333399</c:v>
                </c:pt>
                <c:pt idx="15355">
                  <c:v>25.5928</c:v>
                </c:pt>
                <c:pt idx="15356">
                  <c:v>25.594466666666701</c:v>
                </c:pt>
                <c:pt idx="15357">
                  <c:v>25.596133333333398</c:v>
                </c:pt>
                <c:pt idx="15358">
                  <c:v>25.597799999999999</c:v>
                </c:pt>
                <c:pt idx="15359">
                  <c:v>25.5994666666667</c:v>
                </c:pt>
                <c:pt idx="15360">
                  <c:v>25.601133333333401</c:v>
                </c:pt>
                <c:pt idx="15361">
                  <c:v>25.602799999999998</c:v>
                </c:pt>
                <c:pt idx="15362">
                  <c:v>25.604466666666699</c:v>
                </c:pt>
                <c:pt idx="15363">
                  <c:v>25.6061333333334</c:v>
                </c:pt>
                <c:pt idx="15364">
                  <c:v>25.607800000000001</c:v>
                </c:pt>
                <c:pt idx="15365">
                  <c:v>25.609466666666702</c:v>
                </c:pt>
                <c:pt idx="15366">
                  <c:v>25.611133333333399</c:v>
                </c:pt>
                <c:pt idx="15367">
                  <c:v>25.6128</c:v>
                </c:pt>
                <c:pt idx="15368">
                  <c:v>25.614466666666701</c:v>
                </c:pt>
                <c:pt idx="15369">
                  <c:v>25.616133333333401</c:v>
                </c:pt>
                <c:pt idx="15370">
                  <c:v>25.617799999999999</c:v>
                </c:pt>
                <c:pt idx="15371">
                  <c:v>25.6194666666667</c:v>
                </c:pt>
                <c:pt idx="15372">
                  <c:v>25.6211333333334</c:v>
                </c:pt>
                <c:pt idx="15373">
                  <c:v>25.622800000000002</c:v>
                </c:pt>
                <c:pt idx="15374">
                  <c:v>25.624466666666699</c:v>
                </c:pt>
                <c:pt idx="15375">
                  <c:v>25.626133333333399</c:v>
                </c:pt>
                <c:pt idx="15376">
                  <c:v>25.627800000000001</c:v>
                </c:pt>
                <c:pt idx="15377">
                  <c:v>25.629466666666701</c:v>
                </c:pt>
                <c:pt idx="15378">
                  <c:v>25.631133333333398</c:v>
                </c:pt>
                <c:pt idx="15379">
                  <c:v>25.6328</c:v>
                </c:pt>
                <c:pt idx="15380">
                  <c:v>25.6344666666667</c:v>
                </c:pt>
                <c:pt idx="15381">
                  <c:v>25.636133333333401</c:v>
                </c:pt>
                <c:pt idx="15382">
                  <c:v>25.637799999999999</c:v>
                </c:pt>
                <c:pt idx="15383">
                  <c:v>25.639466666666699</c:v>
                </c:pt>
                <c:pt idx="15384">
                  <c:v>25.6411333333334</c:v>
                </c:pt>
                <c:pt idx="15385">
                  <c:v>25.642800000000001</c:v>
                </c:pt>
                <c:pt idx="15386">
                  <c:v>25.644466666666698</c:v>
                </c:pt>
                <c:pt idx="15387">
                  <c:v>25.646133333333399</c:v>
                </c:pt>
                <c:pt idx="15388">
                  <c:v>25.6478</c:v>
                </c:pt>
                <c:pt idx="15389">
                  <c:v>25.649466666666701</c:v>
                </c:pt>
                <c:pt idx="15390">
                  <c:v>25.651133333333402</c:v>
                </c:pt>
                <c:pt idx="15391">
                  <c:v>25.652799999999999</c:v>
                </c:pt>
                <c:pt idx="15392">
                  <c:v>25.6544666666667</c:v>
                </c:pt>
                <c:pt idx="15393">
                  <c:v>25.656133333333401</c:v>
                </c:pt>
                <c:pt idx="15394">
                  <c:v>25.657800000000002</c:v>
                </c:pt>
                <c:pt idx="15395">
                  <c:v>25.659466666666699</c:v>
                </c:pt>
                <c:pt idx="15396">
                  <c:v>25.6611333333334</c:v>
                </c:pt>
                <c:pt idx="15397">
                  <c:v>25.662800000000001</c:v>
                </c:pt>
                <c:pt idx="15398">
                  <c:v>25.664466666666701</c:v>
                </c:pt>
                <c:pt idx="15399">
                  <c:v>25.666133333333399</c:v>
                </c:pt>
                <c:pt idx="15400">
                  <c:v>25.6678</c:v>
                </c:pt>
                <c:pt idx="15401">
                  <c:v>25.6694666666667</c:v>
                </c:pt>
                <c:pt idx="15402">
                  <c:v>25.671133333333401</c:v>
                </c:pt>
                <c:pt idx="15403">
                  <c:v>25.672799999999999</c:v>
                </c:pt>
                <c:pt idx="15404">
                  <c:v>25.674466666666699</c:v>
                </c:pt>
                <c:pt idx="15405">
                  <c:v>25.6761333333334</c:v>
                </c:pt>
                <c:pt idx="15406">
                  <c:v>25.677800000000001</c:v>
                </c:pt>
                <c:pt idx="15407">
                  <c:v>25.679466666666698</c:v>
                </c:pt>
                <c:pt idx="15408">
                  <c:v>25.681133333333399</c:v>
                </c:pt>
                <c:pt idx="15409">
                  <c:v>25.6828</c:v>
                </c:pt>
                <c:pt idx="15410">
                  <c:v>25.684466666666701</c:v>
                </c:pt>
                <c:pt idx="15411">
                  <c:v>25.686133333333402</c:v>
                </c:pt>
                <c:pt idx="15412">
                  <c:v>25.687799999999999</c:v>
                </c:pt>
                <c:pt idx="15413">
                  <c:v>25.6894666666667</c:v>
                </c:pt>
                <c:pt idx="15414">
                  <c:v>25.691133333333401</c:v>
                </c:pt>
                <c:pt idx="15415">
                  <c:v>25.692799999999998</c:v>
                </c:pt>
                <c:pt idx="15416">
                  <c:v>25.694466666666699</c:v>
                </c:pt>
                <c:pt idx="15417">
                  <c:v>25.6961333333334</c:v>
                </c:pt>
                <c:pt idx="15418">
                  <c:v>25.697800000000001</c:v>
                </c:pt>
                <c:pt idx="15419">
                  <c:v>25.699466666666702</c:v>
                </c:pt>
                <c:pt idx="15420">
                  <c:v>25.701133333333399</c:v>
                </c:pt>
                <c:pt idx="15421">
                  <c:v>25.7028</c:v>
                </c:pt>
                <c:pt idx="15422">
                  <c:v>25.704466666666701</c:v>
                </c:pt>
                <c:pt idx="15423">
                  <c:v>25.706133333333401</c:v>
                </c:pt>
                <c:pt idx="15424">
                  <c:v>25.707799999999999</c:v>
                </c:pt>
                <c:pt idx="15425">
                  <c:v>25.7094666666667</c:v>
                </c:pt>
                <c:pt idx="15426">
                  <c:v>25.7111333333334</c:v>
                </c:pt>
                <c:pt idx="15427">
                  <c:v>25.712800000000001</c:v>
                </c:pt>
                <c:pt idx="15428">
                  <c:v>25.714466666666699</c:v>
                </c:pt>
                <c:pt idx="15429">
                  <c:v>25.716133333333399</c:v>
                </c:pt>
                <c:pt idx="15430">
                  <c:v>25.7178</c:v>
                </c:pt>
                <c:pt idx="15431">
                  <c:v>25.719466666666701</c:v>
                </c:pt>
                <c:pt idx="15432">
                  <c:v>25.721133333333398</c:v>
                </c:pt>
                <c:pt idx="15433">
                  <c:v>25.722799999999999</c:v>
                </c:pt>
                <c:pt idx="15434">
                  <c:v>25.7244666666667</c:v>
                </c:pt>
                <c:pt idx="15435">
                  <c:v>25.726133333333401</c:v>
                </c:pt>
                <c:pt idx="15436">
                  <c:v>25.727799999999998</c:v>
                </c:pt>
                <c:pt idx="15437">
                  <c:v>25.729466666666699</c:v>
                </c:pt>
                <c:pt idx="15438">
                  <c:v>25.7311333333334</c:v>
                </c:pt>
                <c:pt idx="15439">
                  <c:v>25.732800000000001</c:v>
                </c:pt>
                <c:pt idx="15440">
                  <c:v>25.734466666666702</c:v>
                </c:pt>
                <c:pt idx="15441">
                  <c:v>25.736133333333399</c:v>
                </c:pt>
                <c:pt idx="15442">
                  <c:v>25.7378</c:v>
                </c:pt>
                <c:pt idx="15443">
                  <c:v>25.739466666666701</c:v>
                </c:pt>
                <c:pt idx="15444">
                  <c:v>25.741133333333401</c:v>
                </c:pt>
                <c:pt idx="15445">
                  <c:v>25.742799999999999</c:v>
                </c:pt>
                <c:pt idx="15446">
                  <c:v>25.7444666666667</c:v>
                </c:pt>
                <c:pt idx="15447">
                  <c:v>25.7461333333334</c:v>
                </c:pt>
                <c:pt idx="15448">
                  <c:v>25.747800000000002</c:v>
                </c:pt>
                <c:pt idx="15449">
                  <c:v>25.749466666666699</c:v>
                </c:pt>
                <c:pt idx="15450">
                  <c:v>25.751133333333399</c:v>
                </c:pt>
                <c:pt idx="15451">
                  <c:v>25.752800000000001</c:v>
                </c:pt>
                <c:pt idx="15452">
                  <c:v>25.754466666666701</c:v>
                </c:pt>
                <c:pt idx="15453">
                  <c:v>25.756133333333398</c:v>
                </c:pt>
                <c:pt idx="15454">
                  <c:v>25.7578</c:v>
                </c:pt>
                <c:pt idx="15455">
                  <c:v>25.7594666666667</c:v>
                </c:pt>
                <c:pt idx="15456">
                  <c:v>25.761133333333401</c:v>
                </c:pt>
                <c:pt idx="15457">
                  <c:v>25.762799999999999</c:v>
                </c:pt>
                <c:pt idx="15458">
                  <c:v>25.764466666666699</c:v>
                </c:pt>
                <c:pt idx="15459">
                  <c:v>25.7661333333334</c:v>
                </c:pt>
                <c:pt idx="15460">
                  <c:v>25.767800000000001</c:v>
                </c:pt>
                <c:pt idx="15461">
                  <c:v>25.769466666666698</c:v>
                </c:pt>
                <c:pt idx="15462">
                  <c:v>25.771133333333399</c:v>
                </c:pt>
                <c:pt idx="15463">
                  <c:v>25.7728</c:v>
                </c:pt>
                <c:pt idx="15464">
                  <c:v>25.774466666666701</c:v>
                </c:pt>
                <c:pt idx="15465">
                  <c:v>25.776133333333402</c:v>
                </c:pt>
                <c:pt idx="15466">
                  <c:v>25.777799999999999</c:v>
                </c:pt>
                <c:pt idx="15467">
                  <c:v>25.7794666666667</c:v>
                </c:pt>
                <c:pt idx="15468">
                  <c:v>25.781133333333401</c:v>
                </c:pt>
                <c:pt idx="15469">
                  <c:v>25.782800000000002</c:v>
                </c:pt>
                <c:pt idx="15470">
                  <c:v>25.784466666666699</c:v>
                </c:pt>
                <c:pt idx="15471">
                  <c:v>25.7861333333334</c:v>
                </c:pt>
                <c:pt idx="15472">
                  <c:v>25.787800000000001</c:v>
                </c:pt>
                <c:pt idx="15473">
                  <c:v>25.789466666666701</c:v>
                </c:pt>
                <c:pt idx="15474">
                  <c:v>25.791133333333399</c:v>
                </c:pt>
                <c:pt idx="15475">
                  <c:v>25.7928</c:v>
                </c:pt>
                <c:pt idx="15476">
                  <c:v>25.7944666666667</c:v>
                </c:pt>
                <c:pt idx="15477">
                  <c:v>25.796133333333401</c:v>
                </c:pt>
                <c:pt idx="15478">
                  <c:v>25.797799999999999</c:v>
                </c:pt>
                <c:pt idx="15479">
                  <c:v>25.799466666666699</c:v>
                </c:pt>
                <c:pt idx="15480">
                  <c:v>25.8011333333334</c:v>
                </c:pt>
                <c:pt idx="15481">
                  <c:v>25.802800000000001</c:v>
                </c:pt>
                <c:pt idx="15482">
                  <c:v>25.804466666666698</c:v>
                </c:pt>
                <c:pt idx="15483">
                  <c:v>25.806133333333399</c:v>
                </c:pt>
                <c:pt idx="15484">
                  <c:v>25.8078</c:v>
                </c:pt>
                <c:pt idx="15485">
                  <c:v>25.809466666666701</c:v>
                </c:pt>
                <c:pt idx="15486">
                  <c:v>25.811133333333402</c:v>
                </c:pt>
                <c:pt idx="15487">
                  <c:v>25.812799999999999</c:v>
                </c:pt>
                <c:pt idx="15488">
                  <c:v>25.8144666666667</c:v>
                </c:pt>
                <c:pt idx="15489">
                  <c:v>25.816133333333401</c:v>
                </c:pt>
                <c:pt idx="15490">
                  <c:v>25.817799999999998</c:v>
                </c:pt>
                <c:pt idx="15491">
                  <c:v>25.819466666666699</c:v>
                </c:pt>
                <c:pt idx="15492">
                  <c:v>25.8211333333334</c:v>
                </c:pt>
                <c:pt idx="15493">
                  <c:v>25.822800000000001</c:v>
                </c:pt>
                <c:pt idx="15494">
                  <c:v>25.824466666666702</c:v>
                </c:pt>
                <c:pt idx="15495">
                  <c:v>25.826133333333399</c:v>
                </c:pt>
                <c:pt idx="15496">
                  <c:v>25.8278</c:v>
                </c:pt>
                <c:pt idx="15497">
                  <c:v>25.829466666666701</c:v>
                </c:pt>
                <c:pt idx="15498">
                  <c:v>25.831133333333401</c:v>
                </c:pt>
                <c:pt idx="15499">
                  <c:v>25.832799999999999</c:v>
                </c:pt>
                <c:pt idx="15500">
                  <c:v>25.8344666666667</c:v>
                </c:pt>
                <c:pt idx="15501">
                  <c:v>25.8361333333334</c:v>
                </c:pt>
                <c:pt idx="15502">
                  <c:v>25.837800000000001</c:v>
                </c:pt>
                <c:pt idx="15503">
                  <c:v>25.839466666666699</c:v>
                </c:pt>
                <c:pt idx="15504">
                  <c:v>25.841133333333399</c:v>
                </c:pt>
                <c:pt idx="15505">
                  <c:v>25.8428</c:v>
                </c:pt>
                <c:pt idx="15506">
                  <c:v>25.844466666666701</c:v>
                </c:pt>
                <c:pt idx="15507">
                  <c:v>25.846133333333398</c:v>
                </c:pt>
                <c:pt idx="15508">
                  <c:v>25.847799999999999</c:v>
                </c:pt>
                <c:pt idx="15509">
                  <c:v>25.8494666666667</c:v>
                </c:pt>
                <c:pt idx="15510">
                  <c:v>25.851133333333401</c:v>
                </c:pt>
                <c:pt idx="15511">
                  <c:v>25.852799999999998</c:v>
                </c:pt>
                <c:pt idx="15512">
                  <c:v>25.854466666666699</c:v>
                </c:pt>
                <c:pt idx="15513">
                  <c:v>25.8561333333334</c:v>
                </c:pt>
                <c:pt idx="15514">
                  <c:v>25.857800000000001</c:v>
                </c:pt>
                <c:pt idx="15515">
                  <c:v>25.859466666666702</c:v>
                </c:pt>
                <c:pt idx="15516">
                  <c:v>25.861133333333399</c:v>
                </c:pt>
                <c:pt idx="15517">
                  <c:v>25.8628</c:v>
                </c:pt>
                <c:pt idx="15518">
                  <c:v>25.864466666666701</c:v>
                </c:pt>
                <c:pt idx="15519">
                  <c:v>25.866133333333401</c:v>
                </c:pt>
                <c:pt idx="15520">
                  <c:v>25.867799999999999</c:v>
                </c:pt>
                <c:pt idx="15521">
                  <c:v>25.8694666666667</c:v>
                </c:pt>
                <c:pt idx="15522">
                  <c:v>25.8711333333334</c:v>
                </c:pt>
                <c:pt idx="15523">
                  <c:v>25.872800000000002</c:v>
                </c:pt>
                <c:pt idx="15524">
                  <c:v>25.874466666666699</c:v>
                </c:pt>
                <c:pt idx="15525">
                  <c:v>25.876133333333399</c:v>
                </c:pt>
                <c:pt idx="15526">
                  <c:v>25.877800000000001</c:v>
                </c:pt>
                <c:pt idx="15527">
                  <c:v>25.879466666666701</c:v>
                </c:pt>
                <c:pt idx="15528">
                  <c:v>25.881133333333398</c:v>
                </c:pt>
                <c:pt idx="15529">
                  <c:v>25.8828</c:v>
                </c:pt>
                <c:pt idx="15530">
                  <c:v>25.8844666666667</c:v>
                </c:pt>
                <c:pt idx="15531">
                  <c:v>25.886133333333401</c:v>
                </c:pt>
                <c:pt idx="15532">
                  <c:v>25.887799999999999</c:v>
                </c:pt>
                <c:pt idx="15533">
                  <c:v>25.889466666666699</c:v>
                </c:pt>
                <c:pt idx="15534">
                  <c:v>25.8911333333334</c:v>
                </c:pt>
                <c:pt idx="15535">
                  <c:v>25.892800000000001</c:v>
                </c:pt>
                <c:pt idx="15536">
                  <c:v>25.894466666666698</c:v>
                </c:pt>
                <c:pt idx="15537">
                  <c:v>25.896133333333399</c:v>
                </c:pt>
                <c:pt idx="15538">
                  <c:v>25.8978</c:v>
                </c:pt>
                <c:pt idx="15539">
                  <c:v>25.899466666666701</c:v>
                </c:pt>
                <c:pt idx="15540">
                  <c:v>25.901133333333402</c:v>
                </c:pt>
                <c:pt idx="15541">
                  <c:v>25.902799999999999</c:v>
                </c:pt>
                <c:pt idx="15542">
                  <c:v>25.9044666666667</c:v>
                </c:pt>
                <c:pt idx="15543">
                  <c:v>25.906133333333401</c:v>
                </c:pt>
                <c:pt idx="15544">
                  <c:v>25.907800000000002</c:v>
                </c:pt>
                <c:pt idx="15545">
                  <c:v>25.909466666666699</c:v>
                </c:pt>
                <c:pt idx="15546">
                  <c:v>25.9111333333334</c:v>
                </c:pt>
                <c:pt idx="15547">
                  <c:v>25.912800000000001</c:v>
                </c:pt>
                <c:pt idx="15548">
                  <c:v>25.914466666666701</c:v>
                </c:pt>
                <c:pt idx="15549">
                  <c:v>25.916133333333399</c:v>
                </c:pt>
                <c:pt idx="15550">
                  <c:v>25.9178</c:v>
                </c:pt>
                <c:pt idx="15551">
                  <c:v>25.9194666666667</c:v>
                </c:pt>
                <c:pt idx="15552">
                  <c:v>25.921133333333401</c:v>
                </c:pt>
                <c:pt idx="15553">
                  <c:v>25.922799999999999</c:v>
                </c:pt>
                <c:pt idx="15554">
                  <c:v>25.924466666666699</c:v>
                </c:pt>
                <c:pt idx="15555">
                  <c:v>25.9261333333334</c:v>
                </c:pt>
                <c:pt idx="15556">
                  <c:v>25.927800000000001</c:v>
                </c:pt>
                <c:pt idx="15557">
                  <c:v>25.929466666666698</c:v>
                </c:pt>
                <c:pt idx="15558">
                  <c:v>25.931133333333399</c:v>
                </c:pt>
                <c:pt idx="15559">
                  <c:v>25.9328</c:v>
                </c:pt>
                <c:pt idx="15560">
                  <c:v>25.934466666666701</c:v>
                </c:pt>
                <c:pt idx="15561">
                  <c:v>25.936133333333402</c:v>
                </c:pt>
                <c:pt idx="15562">
                  <c:v>25.937799999999999</c:v>
                </c:pt>
                <c:pt idx="15563">
                  <c:v>25.9394666666667</c:v>
                </c:pt>
                <c:pt idx="15564">
                  <c:v>25.941133333333401</c:v>
                </c:pt>
                <c:pt idx="15565">
                  <c:v>25.942799999999998</c:v>
                </c:pt>
                <c:pt idx="15566">
                  <c:v>25.944466666666699</c:v>
                </c:pt>
                <c:pt idx="15567">
                  <c:v>25.9461333333334</c:v>
                </c:pt>
                <c:pt idx="15568">
                  <c:v>25.947800000000001</c:v>
                </c:pt>
                <c:pt idx="15569">
                  <c:v>25.949466666666702</c:v>
                </c:pt>
                <c:pt idx="15570">
                  <c:v>25.951133333333399</c:v>
                </c:pt>
                <c:pt idx="15571">
                  <c:v>25.9528</c:v>
                </c:pt>
                <c:pt idx="15572">
                  <c:v>25.954466666666701</c:v>
                </c:pt>
                <c:pt idx="15573">
                  <c:v>25.956133333333401</c:v>
                </c:pt>
                <c:pt idx="15574">
                  <c:v>25.957799999999999</c:v>
                </c:pt>
                <c:pt idx="15575">
                  <c:v>25.9594666666667</c:v>
                </c:pt>
                <c:pt idx="15576">
                  <c:v>25.9611333333334</c:v>
                </c:pt>
                <c:pt idx="15577">
                  <c:v>25.962800000000001</c:v>
                </c:pt>
                <c:pt idx="15578">
                  <c:v>25.964466666666699</c:v>
                </c:pt>
                <c:pt idx="15579">
                  <c:v>25.966133333333399</c:v>
                </c:pt>
                <c:pt idx="15580">
                  <c:v>25.9678</c:v>
                </c:pt>
                <c:pt idx="15581">
                  <c:v>25.969466666666701</c:v>
                </c:pt>
                <c:pt idx="15582">
                  <c:v>25.971133333333398</c:v>
                </c:pt>
                <c:pt idx="15583">
                  <c:v>25.972799999999999</c:v>
                </c:pt>
                <c:pt idx="15584">
                  <c:v>25.9744666666667</c:v>
                </c:pt>
                <c:pt idx="15585">
                  <c:v>25.976133333333401</c:v>
                </c:pt>
                <c:pt idx="15586">
                  <c:v>25.977799999999998</c:v>
                </c:pt>
                <c:pt idx="15587">
                  <c:v>25.979466666666699</c:v>
                </c:pt>
                <c:pt idx="15588">
                  <c:v>25.9811333333334</c:v>
                </c:pt>
                <c:pt idx="15589">
                  <c:v>25.982800000000001</c:v>
                </c:pt>
                <c:pt idx="15590">
                  <c:v>25.984466666666702</c:v>
                </c:pt>
                <c:pt idx="15591">
                  <c:v>25.986133333333399</c:v>
                </c:pt>
                <c:pt idx="15592">
                  <c:v>25.9878</c:v>
                </c:pt>
                <c:pt idx="15593">
                  <c:v>25.989466666666701</c:v>
                </c:pt>
                <c:pt idx="15594">
                  <c:v>25.991133333333401</c:v>
                </c:pt>
                <c:pt idx="15595">
                  <c:v>25.992799999999999</c:v>
                </c:pt>
                <c:pt idx="15596">
                  <c:v>25.9944666666667</c:v>
                </c:pt>
                <c:pt idx="15597">
                  <c:v>25.9961333333334</c:v>
                </c:pt>
                <c:pt idx="15598">
                  <c:v>25.997800000000002</c:v>
                </c:pt>
                <c:pt idx="15599">
                  <c:v>25.999466666666699</c:v>
                </c:pt>
                <c:pt idx="15600">
                  <c:v>26.001133333333399</c:v>
                </c:pt>
                <c:pt idx="15601">
                  <c:v>26.002800000000001</c:v>
                </c:pt>
                <c:pt idx="15602">
                  <c:v>26.004466666666701</c:v>
                </c:pt>
                <c:pt idx="15603">
                  <c:v>26.006133333333398</c:v>
                </c:pt>
                <c:pt idx="15604">
                  <c:v>26.0078</c:v>
                </c:pt>
                <c:pt idx="15605">
                  <c:v>26.0094666666667</c:v>
                </c:pt>
                <c:pt idx="15606">
                  <c:v>26.011133333333401</c:v>
                </c:pt>
                <c:pt idx="15607">
                  <c:v>26.012799999999999</c:v>
                </c:pt>
                <c:pt idx="15608">
                  <c:v>26.014466666666699</c:v>
                </c:pt>
                <c:pt idx="15609">
                  <c:v>26.0161333333334</c:v>
                </c:pt>
                <c:pt idx="15610">
                  <c:v>26.017800000000001</c:v>
                </c:pt>
                <c:pt idx="15611">
                  <c:v>26.019466666666698</c:v>
                </c:pt>
                <c:pt idx="15612">
                  <c:v>26.021133333333399</c:v>
                </c:pt>
                <c:pt idx="15613">
                  <c:v>26.0228</c:v>
                </c:pt>
                <c:pt idx="15614">
                  <c:v>26.024466666666701</c:v>
                </c:pt>
                <c:pt idx="15615">
                  <c:v>26.026133333333402</c:v>
                </c:pt>
                <c:pt idx="15616">
                  <c:v>26.027799999999999</c:v>
                </c:pt>
                <c:pt idx="15617">
                  <c:v>26.0294666666667</c:v>
                </c:pt>
                <c:pt idx="15618">
                  <c:v>26.031133333333401</c:v>
                </c:pt>
                <c:pt idx="15619">
                  <c:v>26.032800000000002</c:v>
                </c:pt>
                <c:pt idx="15620">
                  <c:v>26.034466666666699</c:v>
                </c:pt>
                <c:pt idx="15621">
                  <c:v>26.0361333333334</c:v>
                </c:pt>
                <c:pt idx="15622">
                  <c:v>26.037800000000001</c:v>
                </c:pt>
                <c:pt idx="15623">
                  <c:v>26.039466666666701</c:v>
                </c:pt>
                <c:pt idx="15624">
                  <c:v>26.041133333333399</c:v>
                </c:pt>
                <c:pt idx="15625">
                  <c:v>26.0428</c:v>
                </c:pt>
                <c:pt idx="15626">
                  <c:v>26.0444666666667</c:v>
                </c:pt>
                <c:pt idx="15627">
                  <c:v>26.046133333333401</c:v>
                </c:pt>
                <c:pt idx="15628">
                  <c:v>26.047799999999999</c:v>
                </c:pt>
                <c:pt idx="15629">
                  <c:v>26.049466666666699</c:v>
                </c:pt>
                <c:pt idx="15630">
                  <c:v>26.0511333333334</c:v>
                </c:pt>
                <c:pt idx="15631">
                  <c:v>26.052800000000001</c:v>
                </c:pt>
                <c:pt idx="15632">
                  <c:v>26.054466666666698</c:v>
                </c:pt>
                <c:pt idx="15633">
                  <c:v>26.056133333333399</c:v>
                </c:pt>
                <c:pt idx="15634">
                  <c:v>26.0578</c:v>
                </c:pt>
                <c:pt idx="15635">
                  <c:v>26.059466666666701</c:v>
                </c:pt>
                <c:pt idx="15636">
                  <c:v>26.061133333333402</c:v>
                </c:pt>
                <c:pt idx="15637">
                  <c:v>26.062799999999999</c:v>
                </c:pt>
                <c:pt idx="15638">
                  <c:v>26.0644666666667</c:v>
                </c:pt>
                <c:pt idx="15639">
                  <c:v>26.066133333333401</c:v>
                </c:pt>
                <c:pt idx="15640">
                  <c:v>26.067799999999998</c:v>
                </c:pt>
                <c:pt idx="15641">
                  <c:v>26.069466666666699</c:v>
                </c:pt>
                <c:pt idx="15642">
                  <c:v>26.0711333333334</c:v>
                </c:pt>
                <c:pt idx="15643">
                  <c:v>26.072800000000001</c:v>
                </c:pt>
                <c:pt idx="15644">
                  <c:v>26.074466666666702</c:v>
                </c:pt>
                <c:pt idx="15645">
                  <c:v>26.076133333333399</c:v>
                </c:pt>
                <c:pt idx="15646">
                  <c:v>26.0778</c:v>
                </c:pt>
                <c:pt idx="15647">
                  <c:v>26.079466666666701</c:v>
                </c:pt>
                <c:pt idx="15648">
                  <c:v>26.081133333333401</c:v>
                </c:pt>
                <c:pt idx="15649">
                  <c:v>26.082799999999999</c:v>
                </c:pt>
                <c:pt idx="15650">
                  <c:v>26.0844666666667</c:v>
                </c:pt>
                <c:pt idx="15651">
                  <c:v>26.0861333333334</c:v>
                </c:pt>
                <c:pt idx="15652">
                  <c:v>26.087800000000001</c:v>
                </c:pt>
                <c:pt idx="15653">
                  <c:v>26.089466666666699</c:v>
                </c:pt>
                <c:pt idx="15654">
                  <c:v>26.091133333333399</c:v>
                </c:pt>
                <c:pt idx="15655">
                  <c:v>26.0928</c:v>
                </c:pt>
                <c:pt idx="15656">
                  <c:v>26.094466666666701</c:v>
                </c:pt>
                <c:pt idx="15657">
                  <c:v>26.096133333333398</c:v>
                </c:pt>
                <c:pt idx="15658">
                  <c:v>26.097799999999999</c:v>
                </c:pt>
                <c:pt idx="15659">
                  <c:v>26.0994666666667</c:v>
                </c:pt>
                <c:pt idx="15660">
                  <c:v>26.101133333333401</c:v>
                </c:pt>
                <c:pt idx="15661">
                  <c:v>26.102799999999998</c:v>
                </c:pt>
                <c:pt idx="15662">
                  <c:v>26.104466666666699</c:v>
                </c:pt>
                <c:pt idx="15663">
                  <c:v>26.1061333333334</c:v>
                </c:pt>
                <c:pt idx="15664">
                  <c:v>26.107800000000001</c:v>
                </c:pt>
                <c:pt idx="15665">
                  <c:v>26.109466666666702</c:v>
                </c:pt>
                <c:pt idx="15666">
                  <c:v>26.111133333333399</c:v>
                </c:pt>
                <c:pt idx="15667">
                  <c:v>26.1128</c:v>
                </c:pt>
                <c:pt idx="15668">
                  <c:v>26.114466666666701</c:v>
                </c:pt>
                <c:pt idx="15669">
                  <c:v>26.116133333333401</c:v>
                </c:pt>
                <c:pt idx="15670">
                  <c:v>26.117799999999999</c:v>
                </c:pt>
                <c:pt idx="15671">
                  <c:v>26.1194666666667</c:v>
                </c:pt>
                <c:pt idx="15672">
                  <c:v>26.1211333333334</c:v>
                </c:pt>
                <c:pt idx="15673">
                  <c:v>26.122800000000002</c:v>
                </c:pt>
                <c:pt idx="15674">
                  <c:v>26.124466666666699</c:v>
                </c:pt>
                <c:pt idx="15675">
                  <c:v>26.126133333333399</c:v>
                </c:pt>
                <c:pt idx="15676">
                  <c:v>26.127800000000001</c:v>
                </c:pt>
                <c:pt idx="15677">
                  <c:v>26.129466666666701</c:v>
                </c:pt>
                <c:pt idx="15678">
                  <c:v>26.131133333333398</c:v>
                </c:pt>
                <c:pt idx="15679">
                  <c:v>26.1328</c:v>
                </c:pt>
                <c:pt idx="15680">
                  <c:v>26.1344666666667</c:v>
                </c:pt>
                <c:pt idx="15681">
                  <c:v>26.136133333333401</c:v>
                </c:pt>
                <c:pt idx="15682">
                  <c:v>26.137799999999999</c:v>
                </c:pt>
                <c:pt idx="15683">
                  <c:v>26.139466666666699</c:v>
                </c:pt>
                <c:pt idx="15684">
                  <c:v>26.1411333333334</c:v>
                </c:pt>
                <c:pt idx="15685">
                  <c:v>26.142800000000001</c:v>
                </c:pt>
                <c:pt idx="15686">
                  <c:v>26.144466666666698</c:v>
                </c:pt>
                <c:pt idx="15687">
                  <c:v>26.146133333333399</c:v>
                </c:pt>
                <c:pt idx="15688">
                  <c:v>26.1478</c:v>
                </c:pt>
                <c:pt idx="15689">
                  <c:v>26.149466666666701</c:v>
                </c:pt>
                <c:pt idx="15690">
                  <c:v>26.151133333333402</c:v>
                </c:pt>
                <c:pt idx="15691">
                  <c:v>26.152799999999999</c:v>
                </c:pt>
                <c:pt idx="15692">
                  <c:v>26.1544666666667</c:v>
                </c:pt>
                <c:pt idx="15693">
                  <c:v>26.156133333333401</c:v>
                </c:pt>
                <c:pt idx="15694">
                  <c:v>26.157800000000002</c:v>
                </c:pt>
                <c:pt idx="15695">
                  <c:v>26.159466666666699</c:v>
                </c:pt>
                <c:pt idx="15696">
                  <c:v>26.1611333333334</c:v>
                </c:pt>
                <c:pt idx="15697">
                  <c:v>26.162800000000001</c:v>
                </c:pt>
                <c:pt idx="15698">
                  <c:v>26.164466666666701</c:v>
                </c:pt>
                <c:pt idx="15699">
                  <c:v>26.166133333333399</c:v>
                </c:pt>
                <c:pt idx="15700">
                  <c:v>26.1678</c:v>
                </c:pt>
                <c:pt idx="15701">
                  <c:v>26.1694666666667</c:v>
                </c:pt>
                <c:pt idx="15702">
                  <c:v>26.171133333333401</c:v>
                </c:pt>
                <c:pt idx="15703">
                  <c:v>26.172799999999999</c:v>
                </c:pt>
                <c:pt idx="15704">
                  <c:v>26.174466666666699</c:v>
                </c:pt>
                <c:pt idx="15705">
                  <c:v>26.1761333333334</c:v>
                </c:pt>
                <c:pt idx="15706">
                  <c:v>26.177800000000001</c:v>
                </c:pt>
                <c:pt idx="15707">
                  <c:v>26.179466666666698</c:v>
                </c:pt>
                <c:pt idx="15708">
                  <c:v>26.181133333333399</c:v>
                </c:pt>
                <c:pt idx="15709">
                  <c:v>26.1828</c:v>
                </c:pt>
                <c:pt idx="15710">
                  <c:v>26.184466666666701</c:v>
                </c:pt>
                <c:pt idx="15711">
                  <c:v>26.186133333333402</c:v>
                </c:pt>
                <c:pt idx="15712">
                  <c:v>26.187799999999999</c:v>
                </c:pt>
                <c:pt idx="15713">
                  <c:v>26.1894666666667</c:v>
                </c:pt>
                <c:pt idx="15714">
                  <c:v>26.191133333333401</c:v>
                </c:pt>
                <c:pt idx="15715">
                  <c:v>26.192799999999998</c:v>
                </c:pt>
                <c:pt idx="15716">
                  <c:v>26.194466666666699</c:v>
                </c:pt>
                <c:pt idx="15717">
                  <c:v>26.1961333333334</c:v>
                </c:pt>
                <c:pt idx="15718">
                  <c:v>26.197800000000001</c:v>
                </c:pt>
                <c:pt idx="15719">
                  <c:v>26.199466666666702</c:v>
                </c:pt>
                <c:pt idx="15720">
                  <c:v>26.201133333333399</c:v>
                </c:pt>
                <c:pt idx="15721">
                  <c:v>26.2028</c:v>
                </c:pt>
                <c:pt idx="15722">
                  <c:v>26.204466666666701</c:v>
                </c:pt>
                <c:pt idx="15723">
                  <c:v>26.206133333333401</c:v>
                </c:pt>
                <c:pt idx="15724">
                  <c:v>26.207799999999999</c:v>
                </c:pt>
                <c:pt idx="15725">
                  <c:v>26.2094666666667</c:v>
                </c:pt>
                <c:pt idx="15726">
                  <c:v>26.2111333333334</c:v>
                </c:pt>
                <c:pt idx="15727">
                  <c:v>26.212800000000001</c:v>
                </c:pt>
                <c:pt idx="15728">
                  <c:v>26.214466666666699</c:v>
                </c:pt>
                <c:pt idx="15729">
                  <c:v>26.216133333333399</c:v>
                </c:pt>
                <c:pt idx="15730">
                  <c:v>26.2178</c:v>
                </c:pt>
                <c:pt idx="15731">
                  <c:v>26.219466666666701</c:v>
                </c:pt>
                <c:pt idx="15732">
                  <c:v>26.221133333333398</c:v>
                </c:pt>
                <c:pt idx="15733">
                  <c:v>26.222799999999999</c:v>
                </c:pt>
                <c:pt idx="15734">
                  <c:v>26.2244666666667</c:v>
                </c:pt>
                <c:pt idx="15735">
                  <c:v>26.226133333333401</c:v>
                </c:pt>
                <c:pt idx="15736">
                  <c:v>26.227799999999998</c:v>
                </c:pt>
                <c:pt idx="15737">
                  <c:v>26.229466666666699</c:v>
                </c:pt>
                <c:pt idx="15738">
                  <c:v>26.2311333333334</c:v>
                </c:pt>
                <c:pt idx="15739">
                  <c:v>26.232800000000001</c:v>
                </c:pt>
                <c:pt idx="15740">
                  <c:v>26.234466666666702</c:v>
                </c:pt>
                <c:pt idx="15741">
                  <c:v>26.236133333333399</c:v>
                </c:pt>
                <c:pt idx="15742">
                  <c:v>26.2378</c:v>
                </c:pt>
                <c:pt idx="15743">
                  <c:v>26.239466666666701</c:v>
                </c:pt>
                <c:pt idx="15744">
                  <c:v>26.241133333333401</c:v>
                </c:pt>
                <c:pt idx="15745">
                  <c:v>26.242799999999999</c:v>
                </c:pt>
                <c:pt idx="15746">
                  <c:v>26.2444666666667</c:v>
                </c:pt>
                <c:pt idx="15747">
                  <c:v>26.2461333333334</c:v>
                </c:pt>
                <c:pt idx="15748">
                  <c:v>26.247800000000002</c:v>
                </c:pt>
                <c:pt idx="15749">
                  <c:v>26.249466666666699</c:v>
                </c:pt>
                <c:pt idx="15750">
                  <c:v>26.251133333333399</c:v>
                </c:pt>
                <c:pt idx="15751">
                  <c:v>26.252800000000001</c:v>
                </c:pt>
                <c:pt idx="15752">
                  <c:v>26.254466666666701</c:v>
                </c:pt>
                <c:pt idx="15753">
                  <c:v>26.256133333333398</c:v>
                </c:pt>
                <c:pt idx="15754">
                  <c:v>26.2578</c:v>
                </c:pt>
                <c:pt idx="15755">
                  <c:v>26.2594666666667</c:v>
                </c:pt>
                <c:pt idx="15756">
                  <c:v>26.261133333333401</c:v>
                </c:pt>
                <c:pt idx="15757">
                  <c:v>26.262799999999999</c:v>
                </c:pt>
                <c:pt idx="15758">
                  <c:v>26.264466666666699</c:v>
                </c:pt>
                <c:pt idx="15759">
                  <c:v>26.2661333333334</c:v>
                </c:pt>
                <c:pt idx="15760">
                  <c:v>26.267800000000001</c:v>
                </c:pt>
                <c:pt idx="15761">
                  <c:v>26.269466666666698</c:v>
                </c:pt>
                <c:pt idx="15762">
                  <c:v>26.271133333333399</c:v>
                </c:pt>
                <c:pt idx="15763">
                  <c:v>26.2728</c:v>
                </c:pt>
                <c:pt idx="15764">
                  <c:v>26.274466666666701</c:v>
                </c:pt>
                <c:pt idx="15765">
                  <c:v>26.276133333333402</c:v>
                </c:pt>
                <c:pt idx="15766">
                  <c:v>26.277799999999999</c:v>
                </c:pt>
                <c:pt idx="15767">
                  <c:v>26.2794666666667</c:v>
                </c:pt>
                <c:pt idx="15768">
                  <c:v>26.281133333333401</c:v>
                </c:pt>
                <c:pt idx="15769">
                  <c:v>26.282800000000002</c:v>
                </c:pt>
                <c:pt idx="15770">
                  <c:v>26.284466666666699</c:v>
                </c:pt>
                <c:pt idx="15771">
                  <c:v>26.2861333333334</c:v>
                </c:pt>
                <c:pt idx="15772">
                  <c:v>26.287800000000001</c:v>
                </c:pt>
                <c:pt idx="15773">
                  <c:v>26.289466666666701</c:v>
                </c:pt>
                <c:pt idx="15774">
                  <c:v>26.291133333333399</c:v>
                </c:pt>
                <c:pt idx="15775">
                  <c:v>26.2928</c:v>
                </c:pt>
                <c:pt idx="15776">
                  <c:v>26.2944666666667</c:v>
                </c:pt>
                <c:pt idx="15777">
                  <c:v>26.296133333333401</c:v>
                </c:pt>
                <c:pt idx="15778">
                  <c:v>26.297799999999999</c:v>
                </c:pt>
                <c:pt idx="15779">
                  <c:v>26.299466666666699</c:v>
                </c:pt>
                <c:pt idx="15780">
                  <c:v>26.3011333333334</c:v>
                </c:pt>
                <c:pt idx="15781">
                  <c:v>26.302800000000001</c:v>
                </c:pt>
                <c:pt idx="15782">
                  <c:v>26.304466666666698</c:v>
                </c:pt>
                <c:pt idx="15783">
                  <c:v>26.306133333333399</c:v>
                </c:pt>
                <c:pt idx="15784">
                  <c:v>26.3078</c:v>
                </c:pt>
                <c:pt idx="15785">
                  <c:v>26.309466666666701</c:v>
                </c:pt>
                <c:pt idx="15786">
                  <c:v>26.311133333333402</c:v>
                </c:pt>
                <c:pt idx="15787">
                  <c:v>26.312799999999999</c:v>
                </c:pt>
                <c:pt idx="15788">
                  <c:v>26.3144666666667</c:v>
                </c:pt>
                <c:pt idx="15789">
                  <c:v>26.316133333333401</c:v>
                </c:pt>
                <c:pt idx="15790">
                  <c:v>26.317799999999998</c:v>
                </c:pt>
                <c:pt idx="15791">
                  <c:v>26.319466666666699</c:v>
                </c:pt>
                <c:pt idx="15792">
                  <c:v>26.3211333333334</c:v>
                </c:pt>
                <c:pt idx="15793">
                  <c:v>26.322800000000001</c:v>
                </c:pt>
                <c:pt idx="15794">
                  <c:v>26.324466666666702</c:v>
                </c:pt>
                <c:pt idx="15795">
                  <c:v>26.326133333333399</c:v>
                </c:pt>
                <c:pt idx="15796">
                  <c:v>26.3278</c:v>
                </c:pt>
                <c:pt idx="15797">
                  <c:v>26.329466666666701</c:v>
                </c:pt>
                <c:pt idx="15798">
                  <c:v>26.331133333333401</c:v>
                </c:pt>
                <c:pt idx="15799">
                  <c:v>26.332799999999999</c:v>
                </c:pt>
                <c:pt idx="15800">
                  <c:v>26.3344666666667</c:v>
                </c:pt>
                <c:pt idx="15801">
                  <c:v>26.3361333333334</c:v>
                </c:pt>
                <c:pt idx="15802">
                  <c:v>26.337800000000001</c:v>
                </c:pt>
                <c:pt idx="15803">
                  <c:v>26.339466666666699</c:v>
                </c:pt>
                <c:pt idx="15804">
                  <c:v>26.341133333333399</c:v>
                </c:pt>
                <c:pt idx="15805">
                  <c:v>26.3428</c:v>
                </c:pt>
                <c:pt idx="15806">
                  <c:v>26.344466666666701</c:v>
                </c:pt>
                <c:pt idx="15807">
                  <c:v>26.346133333333398</c:v>
                </c:pt>
                <c:pt idx="15808">
                  <c:v>26.347799999999999</c:v>
                </c:pt>
                <c:pt idx="15809">
                  <c:v>26.3494666666667</c:v>
                </c:pt>
                <c:pt idx="15810">
                  <c:v>26.351133333333401</c:v>
                </c:pt>
                <c:pt idx="15811">
                  <c:v>26.352799999999998</c:v>
                </c:pt>
                <c:pt idx="15812">
                  <c:v>26.354466666666699</c:v>
                </c:pt>
                <c:pt idx="15813">
                  <c:v>26.3561333333334</c:v>
                </c:pt>
                <c:pt idx="15814">
                  <c:v>26.357800000000001</c:v>
                </c:pt>
                <c:pt idx="15815">
                  <c:v>26.359466666666702</c:v>
                </c:pt>
                <c:pt idx="15816">
                  <c:v>26.361133333333399</c:v>
                </c:pt>
                <c:pt idx="15817">
                  <c:v>26.3628</c:v>
                </c:pt>
                <c:pt idx="15818">
                  <c:v>26.364466666666701</c:v>
                </c:pt>
                <c:pt idx="15819">
                  <c:v>26.366133333333401</c:v>
                </c:pt>
                <c:pt idx="15820">
                  <c:v>26.367799999999999</c:v>
                </c:pt>
                <c:pt idx="15821">
                  <c:v>26.3694666666667</c:v>
                </c:pt>
                <c:pt idx="15822">
                  <c:v>26.3711333333334</c:v>
                </c:pt>
                <c:pt idx="15823">
                  <c:v>26.372800000000002</c:v>
                </c:pt>
                <c:pt idx="15824">
                  <c:v>26.374466666666699</c:v>
                </c:pt>
                <c:pt idx="15825">
                  <c:v>26.376133333333399</c:v>
                </c:pt>
                <c:pt idx="15826">
                  <c:v>26.377800000000001</c:v>
                </c:pt>
                <c:pt idx="15827">
                  <c:v>26.379466666666701</c:v>
                </c:pt>
                <c:pt idx="15828">
                  <c:v>26.381133333333398</c:v>
                </c:pt>
                <c:pt idx="15829">
                  <c:v>26.3828</c:v>
                </c:pt>
                <c:pt idx="15830">
                  <c:v>26.3844666666667</c:v>
                </c:pt>
                <c:pt idx="15831">
                  <c:v>26.386133333333401</c:v>
                </c:pt>
                <c:pt idx="15832">
                  <c:v>26.387799999999999</c:v>
                </c:pt>
                <c:pt idx="15833">
                  <c:v>26.389466666666699</c:v>
                </c:pt>
                <c:pt idx="15834">
                  <c:v>26.3911333333334</c:v>
                </c:pt>
                <c:pt idx="15835">
                  <c:v>26.392800000000001</c:v>
                </c:pt>
                <c:pt idx="15836">
                  <c:v>26.394466666666698</c:v>
                </c:pt>
                <c:pt idx="15837">
                  <c:v>26.396133333333399</c:v>
                </c:pt>
                <c:pt idx="15838">
                  <c:v>26.3978</c:v>
                </c:pt>
                <c:pt idx="15839">
                  <c:v>26.399466666666701</c:v>
                </c:pt>
                <c:pt idx="15840">
                  <c:v>26.401133333333402</c:v>
                </c:pt>
                <c:pt idx="15841">
                  <c:v>26.402799999999999</c:v>
                </c:pt>
                <c:pt idx="15842">
                  <c:v>26.4044666666667</c:v>
                </c:pt>
                <c:pt idx="15843">
                  <c:v>26.406133333333401</c:v>
                </c:pt>
                <c:pt idx="15844">
                  <c:v>26.407800000000002</c:v>
                </c:pt>
                <c:pt idx="15845">
                  <c:v>26.409466666666699</c:v>
                </c:pt>
                <c:pt idx="15846">
                  <c:v>26.4111333333334</c:v>
                </c:pt>
                <c:pt idx="15847">
                  <c:v>26.412800000000001</c:v>
                </c:pt>
                <c:pt idx="15848">
                  <c:v>26.414466666666701</c:v>
                </c:pt>
                <c:pt idx="15849">
                  <c:v>26.416133333333399</c:v>
                </c:pt>
                <c:pt idx="15850">
                  <c:v>26.4178</c:v>
                </c:pt>
                <c:pt idx="15851">
                  <c:v>26.4194666666667</c:v>
                </c:pt>
                <c:pt idx="15852">
                  <c:v>26.421133333333401</c:v>
                </c:pt>
                <c:pt idx="15853">
                  <c:v>26.422799999999999</c:v>
                </c:pt>
                <c:pt idx="15854">
                  <c:v>26.424466666666699</c:v>
                </c:pt>
                <c:pt idx="15855">
                  <c:v>26.4261333333334</c:v>
                </c:pt>
                <c:pt idx="15856">
                  <c:v>26.427800000000001</c:v>
                </c:pt>
                <c:pt idx="15857">
                  <c:v>26.429466666666698</c:v>
                </c:pt>
                <c:pt idx="15858">
                  <c:v>26.431133333333399</c:v>
                </c:pt>
                <c:pt idx="15859">
                  <c:v>26.4328</c:v>
                </c:pt>
                <c:pt idx="15860">
                  <c:v>26.434466666666701</c:v>
                </c:pt>
                <c:pt idx="15861">
                  <c:v>26.436133333333402</c:v>
                </c:pt>
                <c:pt idx="15862">
                  <c:v>26.437799999999999</c:v>
                </c:pt>
                <c:pt idx="15863">
                  <c:v>26.4394666666667</c:v>
                </c:pt>
                <c:pt idx="15864">
                  <c:v>26.441133333333401</c:v>
                </c:pt>
                <c:pt idx="15865">
                  <c:v>26.442799999999998</c:v>
                </c:pt>
                <c:pt idx="15866">
                  <c:v>26.444466666666699</c:v>
                </c:pt>
                <c:pt idx="15867">
                  <c:v>26.4461333333334</c:v>
                </c:pt>
                <c:pt idx="15868">
                  <c:v>26.447800000000001</c:v>
                </c:pt>
                <c:pt idx="15869">
                  <c:v>26.449466666666702</c:v>
                </c:pt>
                <c:pt idx="15870">
                  <c:v>26.451133333333399</c:v>
                </c:pt>
                <c:pt idx="15871">
                  <c:v>26.4528</c:v>
                </c:pt>
                <c:pt idx="15872">
                  <c:v>26.454466666666701</c:v>
                </c:pt>
                <c:pt idx="15873">
                  <c:v>26.456133333333401</c:v>
                </c:pt>
                <c:pt idx="15874">
                  <c:v>26.457799999999999</c:v>
                </c:pt>
                <c:pt idx="15875">
                  <c:v>26.4594666666667</c:v>
                </c:pt>
                <c:pt idx="15876">
                  <c:v>26.4611333333334</c:v>
                </c:pt>
                <c:pt idx="15877">
                  <c:v>26.462800000000001</c:v>
                </c:pt>
                <c:pt idx="15878">
                  <c:v>26.464466666666699</c:v>
                </c:pt>
                <c:pt idx="15879">
                  <c:v>26.466133333333399</c:v>
                </c:pt>
                <c:pt idx="15880">
                  <c:v>26.4678</c:v>
                </c:pt>
                <c:pt idx="15881">
                  <c:v>26.469466666666701</c:v>
                </c:pt>
                <c:pt idx="15882">
                  <c:v>26.471133333333398</c:v>
                </c:pt>
                <c:pt idx="15883">
                  <c:v>26.472799999999999</c:v>
                </c:pt>
                <c:pt idx="15884">
                  <c:v>26.4744666666667</c:v>
                </c:pt>
                <c:pt idx="15885">
                  <c:v>26.476133333333401</c:v>
                </c:pt>
                <c:pt idx="15886">
                  <c:v>26.477799999999998</c:v>
                </c:pt>
                <c:pt idx="15887">
                  <c:v>26.479466666666699</c:v>
                </c:pt>
                <c:pt idx="15888">
                  <c:v>26.4811333333334</c:v>
                </c:pt>
                <c:pt idx="15889">
                  <c:v>26.482800000000001</c:v>
                </c:pt>
                <c:pt idx="15890">
                  <c:v>26.484466666666702</c:v>
                </c:pt>
                <c:pt idx="15891">
                  <c:v>26.486133333333399</c:v>
                </c:pt>
                <c:pt idx="15892">
                  <c:v>26.4878</c:v>
                </c:pt>
                <c:pt idx="15893">
                  <c:v>26.489466666666701</c:v>
                </c:pt>
                <c:pt idx="15894">
                  <c:v>26.491133333333401</c:v>
                </c:pt>
                <c:pt idx="15895">
                  <c:v>26.492799999999999</c:v>
                </c:pt>
                <c:pt idx="15896">
                  <c:v>26.4944666666667</c:v>
                </c:pt>
                <c:pt idx="15897">
                  <c:v>26.4961333333334</c:v>
                </c:pt>
                <c:pt idx="15898">
                  <c:v>26.497800000000002</c:v>
                </c:pt>
                <c:pt idx="15899">
                  <c:v>26.499466666666699</c:v>
                </c:pt>
                <c:pt idx="15900">
                  <c:v>26.501133333333399</c:v>
                </c:pt>
                <c:pt idx="15901">
                  <c:v>26.502800000000001</c:v>
                </c:pt>
                <c:pt idx="15902">
                  <c:v>26.504466666666701</c:v>
                </c:pt>
                <c:pt idx="15903">
                  <c:v>26.506133333333398</c:v>
                </c:pt>
                <c:pt idx="15904">
                  <c:v>26.5078</c:v>
                </c:pt>
                <c:pt idx="15905">
                  <c:v>26.5094666666667</c:v>
                </c:pt>
                <c:pt idx="15906">
                  <c:v>26.511133333333401</c:v>
                </c:pt>
                <c:pt idx="15907">
                  <c:v>26.512799999999999</c:v>
                </c:pt>
                <c:pt idx="15908">
                  <c:v>26.514466666666699</c:v>
                </c:pt>
                <c:pt idx="15909">
                  <c:v>26.5161333333334</c:v>
                </c:pt>
                <c:pt idx="15910">
                  <c:v>26.517800000000001</c:v>
                </c:pt>
                <c:pt idx="15911">
                  <c:v>26.519466666666698</c:v>
                </c:pt>
                <c:pt idx="15912">
                  <c:v>26.521133333333399</c:v>
                </c:pt>
                <c:pt idx="15913">
                  <c:v>26.5228</c:v>
                </c:pt>
                <c:pt idx="15914">
                  <c:v>26.524466666666701</c:v>
                </c:pt>
                <c:pt idx="15915">
                  <c:v>26.526133333333402</c:v>
                </c:pt>
                <c:pt idx="15916">
                  <c:v>26.527799999999999</c:v>
                </c:pt>
                <c:pt idx="15917">
                  <c:v>26.5294666666667</c:v>
                </c:pt>
                <c:pt idx="15918">
                  <c:v>26.531133333333401</c:v>
                </c:pt>
                <c:pt idx="15919">
                  <c:v>26.532800000000002</c:v>
                </c:pt>
                <c:pt idx="15920">
                  <c:v>26.534466666666699</c:v>
                </c:pt>
                <c:pt idx="15921">
                  <c:v>26.5361333333334</c:v>
                </c:pt>
                <c:pt idx="15922">
                  <c:v>26.537800000000001</c:v>
                </c:pt>
                <c:pt idx="15923">
                  <c:v>26.539466666666701</c:v>
                </c:pt>
                <c:pt idx="15924">
                  <c:v>26.541133333333399</c:v>
                </c:pt>
                <c:pt idx="15925">
                  <c:v>26.5428</c:v>
                </c:pt>
                <c:pt idx="15926">
                  <c:v>26.5444666666667</c:v>
                </c:pt>
                <c:pt idx="15927">
                  <c:v>26.546133333333401</c:v>
                </c:pt>
                <c:pt idx="15928">
                  <c:v>26.547799999999999</c:v>
                </c:pt>
                <c:pt idx="15929">
                  <c:v>26.549466666666699</c:v>
                </c:pt>
                <c:pt idx="15930">
                  <c:v>26.5511333333334</c:v>
                </c:pt>
                <c:pt idx="15931">
                  <c:v>26.552800000000001</c:v>
                </c:pt>
                <c:pt idx="15932">
                  <c:v>26.554466666666698</c:v>
                </c:pt>
                <c:pt idx="15933">
                  <c:v>26.556133333333399</c:v>
                </c:pt>
                <c:pt idx="15934">
                  <c:v>26.5578</c:v>
                </c:pt>
                <c:pt idx="15935">
                  <c:v>26.559466666666701</c:v>
                </c:pt>
                <c:pt idx="15936">
                  <c:v>26.561133333333402</c:v>
                </c:pt>
                <c:pt idx="15937">
                  <c:v>26.562799999999999</c:v>
                </c:pt>
                <c:pt idx="15938">
                  <c:v>26.5644666666667</c:v>
                </c:pt>
                <c:pt idx="15939">
                  <c:v>26.566133333333401</c:v>
                </c:pt>
                <c:pt idx="15940">
                  <c:v>26.567799999999998</c:v>
                </c:pt>
                <c:pt idx="15941">
                  <c:v>26.569466666666699</c:v>
                </c:pt>
                <c:pt idx="15942">
                  <c:v>26.5711333333334</c:v>
                </c:pt>
                <c:pt idx="15943">
                  <c:v>26.572800000000001</c:v>
                </c:pt>
                <c:pt idx="15944">
                  <c:v>26.574466666666702</c:v>
                </c:pt>
                <c:pt idx="15945">
                  <c:v>26.576133333333399</c:v>
                </c:pt>
                <c:pt idx="15946">
                  <c:v>26.5778</c:v>
                </c:pt>
                <c:pt idx="15947">
                  <c:v>26.579466666666701</c:v>
                </c:pt>
                <c:pt idx="15948">
                  <c:v>26.581133333333401</c:v>
                </c:pt>
                <c:pt idx="15949">
                  <c:v>26.582799999999999</c:v>
                </c:pt>
                <c:pt idx="15950">
                  <c:v>26.5844666666667</c:v>
                </c:pt>
                <c:pt idx="15951">
                  <c:v>26.5861333333334</c:v>
                </c:pt>
                <c:pt idx="15952">
                  <c:v>26.587800000000001</c:v>
                </c:pt>
                <c:pt idx="15953">
                  <c:v>26.589466666666699</c:v>
                </c:pt>
                <c:pt idx="15954">
                  <c:v>26.591133333333399</c:v>
                </c:pt>
                <c:pt idx="15955">
                  <c:v>26.5928</c:v>
                </c:pt>
                <c:pt idx="15956">
                  <c:v>26.594466666666701</c:v>
                </c:pt>
                <c:pt idx="15957">
                  <c:v>26.596133333333398</c:v>
                </c:pt>
                <c:pt idx="15958">
                  <c:v>26.597799999999999</c:v>
                </c:pt>
                <c:pt idx="15959">
                  <c:v>26.5994666666667</c:v>
                </c:pt>
                <c:pt idx="15960">
                  <c:v>26.601133333333401</c:v>
                </c:pt>
                <c:pt idx="15961">
                  <c:v>26.602799999999998</c:v>
                </c:pt>
                <c:pt idx="15962">
                  <c:v>26.604466666666699</c:v>
                </c:pt>
                <c:pt idx="15963">
                  <c:v>26.6061333333334</c:v>
                </c:pt>
                <c:pt idx="15964">
                  <c:v>26.607800000000001</c:v>
                </c:pt>
                <c:pt idx="15965">
                  <c:v>26.609466666666702</c:v>
                </c:pt>
                <c:pt idx="15966">
                  <c:v>26.611133333333399</c:v>
                </c:pt>
                <c:pt idx="15967">
                  <c:v>26.6128</c:v>
                </c:pt>
                <c:pt idx="15968">
                  <c:v>26.614466666666701</c:v>
                </c:pt>
                <c:pt idx="15969">
                  <c:v>26.616133333333401</c:v>
                </c:pt>
                <c:pt idx="15970">
                  <c:v>26.617799999999999</c:v>
                </c:pt>
                <c:pt idx="15971">
                  <c:v>26.6194666666667</c:v>
                </c:pt>
                <c:pt idx="15972">
                  <c:v>26.6211333333334</c:v>
                </c:pt>
                <c:pt idx="15973">
                  <c:v>26.622800000000002</c:v>
                </c:pt>
                <c:pt idx="15974">
                  <c:v>26.624466666666699</c:v>
                </c:pt>
                <c:pt idx="15975">
                  <c:v>26.626133333333399</c:v>
                </c:pt>
                <c:pt idx="15976">
                  <c:v>26.627800000000001</c:v>
                </c:pt>
                <c:pt idx="15977">
                  <c:v>26.629466666666701</c:v>
                </c:pt>
                <c:pt idx="15978">
                  <c:v>26.631133333333398</c:v>
                </c:pt>
                <c:pt idx="15979">
                  <c:v>26.6328</c:v>
                </c:pt>
                <c:pt idx="15980">
                  <c:v>26.6344666666667</c:v>
                </c:pt>
                <c:pt idx="15981">
                  <c:v>26.636133333333401</c:v>
                </c:pt>
                <c:pt idx="15982">
                  <c:v>26.637799999999999</c:v>
                </c:pt>
                <c:pt idx="15983">
                  <c:v>26.639466666666699</c:v>
                </c:pt>
                <c:pt idx="15984">
                  <c:v>26.6411333333334</c:v>
                </c:pt>
                <c:pt idx="15985">
                  <c:v>26.642800000000001</c:v>
                </c:pt>
                <c:pt idx="15986">
                  <c:v>26.644466666666698</c:v>
                </c:pt>
                <c:pt idx="15987">
                  <c:v>26.646133333333399</c:v>
                </c:pt>
                <c:pt idx="15988">
                  <c:v>26.6478</c:v>
                </c:pt>
                <c:pt idx="15989">
                  <c:v>26.649466666666701</c:v>
                </c:pt>
                <c:pt idx="15990">
                  <c:v>26.651133333333402</c:v>
                </c:pt>
                <c:pt idx="15991">
                  <c:v>26.652799999999999</c:v>
                </c:pt>
                <c:pt idx="15992">
                  <c:v>26.6544666666667</c:v>
                </c:pt>
                <c:pt idx="15993">
                  <c:v>26.656133333333401</c:v>
                </c:pt>
                <c:pt idx="15994">
                  <c:v>26.657800000000002</c:v>
                </c:pt>
                <c:pt idx="15995">
                  <c:v>26.659466666666699</c:v>
                </c:pt>
                <c:pt idx="15996">
                  <c:v>26.6611333333334</c:v>
                </c:pt>
                <c:pt idx="15997">
                  <c:v>26.662800000000001</c:v>
                </c:pt>
                <c:pt idx="15998">
                  <c:v>26.664466666666701</c:v>
                </c:pt>
                <c:pt idx="15999">
                  <c:v>26.666133333333399</c:v>
                </c:pt>
                <c:pt idx="16000">
                  <c:v>26.6678</c:v>
                </c:pt>
                <c:pt idx="16001">
                  <c:v>26.6694666666667</c:v>
                </c:pt>
                <c:pt idx="16002">
                  <c:v>26.671133333333401</c:v>
                </c:pt>
                <c:pt idx="16003">
                  <c:v>26.672799999999999</c:v>
                </c:pt>
                <c:pt idx="16004">
                  <c:v>26.674466666666699</c:v>
                </c:pt>
                <c:pt idx="16005">
                  <c:v>26.6761333333334</c:v>
                </c:pt>
                <c:pt idx="16006">
                  <c:v>26.677800000000001</c:v>
                </c:pt>
                <c:pt idx="16007">
                  <c:v>26.679466666666698</c:v>
                </c:pt>
                <c:pt idx="16008">
                  <c:v>26.681133333333399</c:v>
                </c:pt>
                <c:pt idx="16009">
                  <c:v>26.6828</c:v>
                </c:pt>
                <c:pt idx="16010">
                  <c:v>26.684466666666701</c:v>
                </c:pt>
                <c:pt idx="16011">
                  <c:v>26.686133333333402</c:v>
                </c:pt>
                <c:pt idx="16012">
                  <c:v>26.687799999999999</c:v>
                </c:pt>
                <c:pt idx="16013">
                  <c:v>26.6894666666667</c:v>
                </c:pt>
                <c:pt idx="16014">
                  <c:v>26.691133333333401</c:v>
                </c:pt>
                <c:pt idx="16015">
                  <c:v>26.692799999999998</c:v>
                </c:pt>
                <c:pt idx="16016">
                  <c:v>26.694466666666699</c:v>
                </c:pt>
                <c:pt idx="16017">
                  <c:v>26.6961333333334</c:v>
                </c:pt>
                <c:pt idx="16018">
                  <c:v>26.697800000000001</c:v>
                </c:pt>
                <c:pt idx="16019">
                  <c:v>26.699466666666702</c:v>
                </c:pt>
                <c:pt idx="16020">
                  <c:v>26.701133333333399</c:v>
                </c:pt>
                <c:pt idx="16021">
                  <c:v>26.7028</c:v>
                </c:pt>
                <c:pt idx="16022">
                  <c:v>26.704466666666701</c:v>
                </c:pt>
                <c:pt idx="16023">
                  <c:v>26.706133333333401</c:v>
                </c:pt>
                <c:pt idx="16024">
                  <c:v>26.707799999999999</c:v>
                </c:pt>
                <c:pt idx="16025">
                  <c:v>26.7094666666667</c:v>
                </c:pt>
                <c:pt idx="16026">
                  <c:v>26.7111333333334</c:v>
                </c:pt>
                <c:pt idx="16027">
                  <c:v>26.712800000000001</c:v>
                </c:pt>
                <c:pt idx="16028">
                  <c:v>26.714466666666699</c:v>
                </c:pt>
                <c:pt idx="16029">
                  <c:v>26.716133333333399</c:v>
                </c:pt>
                <c:pt idx="16030">
                  <c:v>26.7178</c:v>
                </c:pt>
                <c:pt idx="16031">
                  <c:v>26.719466666666701</c:v>
                </c:pt>
                <c:pt idx="16032">
                  <c:v>26.721133333333398</c:v>
                </c:pt>
                <c:pt idx="16033">
                  <c:v>26.722799999999999</c:v>
                </c:pt>
                <c:pt idx="16034">
                  <c:v>26.7244666666667</c:v>
                </c:pt>
                <c:pt idx="16035">
                  <c:v>26.726133333333401</c:v>
                </c:pt>
                <c:pt idx="16036">
                  <c:v>26.727799999999998</c:v>
                </c:pt>
                <c:pt idx="16037">
                  <c:v>26.729466666666699</c:v>
                </c:pt>
                <c:pt idx="16038">
                  <c:v>26.7311333333334</c:v>
                </c:pt>
                <c:pt idx="16039">
                  <c:v>26.732800000000001</c:v>
                </c:pt>
                <c:pt idx="16040">
                  <c:v>26.734466666666702</c:v>
                </c:pt>
                <c:pt idx="16041">
                  <c:v>26.736133333333399</c:v>
                </c:pt>
                <c:pt idx="16042">
                  <c:v>26.7378</c:v>
                </c:pt>
                <c:pt idx="16043">
                  <c:v>26.739466666666701</c:v>
                </c:pt>
                <c:pt idx="16044">
                  <c:v>26.741133333333401</c:v>
                </c:pt>
                <c:pt idx="16045">
                  <c:v>26.742799999999999</c:v>
                </c:pt>
                <c:pt idx="16046">
                  <c:v>26.7444666666667</c:v>
                </c:pt>
                <c:pt idx="16047">
                  <c:v>26.7461333333334</c:v>
                </c:pt>
                <c:pt idx="16048">
                  <c:v>26.747800000000002</c:v>
                </c:pt>
                <c:pt idx="16049">
                  <c:v>26.749466666666699</c:v>
                </c:pt>
                <c:pt idx="16050">
                  <c:v>26.751133333333399</c:v>
                </c:pt>
                <c:pt idx="16051">
                  <c:v>26.752800000000001</c:v>
                </c:pt>
                <c:pt idx="16052">
                  <c:v>26.754466666666701</c:v>
                </c:pt>
                <c:pt idx="16053">
                  <c:v>26.756133333333398</c:v>
                </c:pt>
                <c:pt idx="16054">
                  <c:v>26.7578</c:v>
                </c:pt>
                <c:pt idx="16055">
                  <c:v>26.7594666666667</c:v>
                </c:pt>
                <c:pt idx="16056">
                  <c:v>26.761133333333401</c:v>
                </c:pt>
                <c:pt idx="16057">
                  <c:v>26.762799999999999</c:v>
                </c:pt>
                <c:pt idx="16058">
                  <c:v>26.764466666666699</c:v>
                </c:pt>
                <c:pt idx="16059">
                  <c:v>26.7661333333334</c:v>
                </c:pt>
                <c:pt idx="16060">
                  <c:v>26.767800000000001</c:v>
                </c:pt>
                <c:pt idx="16061">
                  <c:v>26.769466666666698</c:v>
                </c:pt>
                <c:pt idx="16062">
                  <c:v>26.771133333333399</c:v>
                </c:pt>
                <c:pt idx="16063">
                  <c:v>26.7728</c:v>
                </c:pt>
                <c:pt idx="16064">
                  <c:v>26.774466666666701</c:v>
                </c:pt>
                <c:pt idx="16065">
                  <c:v>26.776133333333402</c:v>
                </c:pt>
                <c:pt idx="16066">
                  <c:v>26.777799999999999</c:v>
                </c:pt>
                <c:pt idx="16067">
                  <c:v>26.7794666666667</c:v>
                </c:pt>
                <c:pt idx="16068">
                  <c:v>26.781133333333401</c:v>
                </c:pt>
                <c:pt idx="16069">
                  <c:v>26.782800000000002</c:v>
                </c:pt>
                <c:pt idx="16070">
                  <c:v>26.784466666666699</c:v>
                </c:pt>
                <c:pt idx="16071">
                  <c:v>26.7861333333334</c:v>
                </c:pt>
                <c:pt idx="16072">
                  <c:v>26.787800000000001</c:v>
                </c:pt>
                <c:pt idx="16073">
                  <c:v>26.789466666666701</c:v>
                </c:pt>
                <c:pt idx="16074">
                  <c:v>26.791133333333399</c:v>
                </c:pt>
                <c:pt idx="16075">
                  <c:v>26.7928</c:v>
                </c:pt>
                <c:pt idx="16076">
                  <c:v>26.7944666666667</c:v>
                </c:pt>
                <c:pt idx="16077">
                  <c:v>26.796133333333401</c:v>
                </c:pt>
                <c:pt idx="16078">
                  <c:v>26.797799999999999</c:v>
                </c:pt>
                <c:pt idx="16079">
                  <c:v>26.799466666666699</c:v>
                </c:pt>
                <c:pt idx="16080">
                  <c:v>26.8011333333334</c:v>
                </c:pt>
                <c:pt idx="16081">
                  <c:v>26.802800000000001</c:v>
                </c:pt>
                <c:pt idx="16082">
                  <c:v>26.804466666666698</c:v>
                </c:pt>
                <c:pt idx="16083">
                  <c:v>26.806133333333399</c:v>
                </c:pt>
                <c:pt idx="16084">
                  <c:v>26.8078</c:v>
                </c:pt>
                <c:pt idx="16085">
                  <c:v>26.809466666666701</c:v>
                </c:pt>
                <c:pt idx="16086">
                  <c:v>26.811133333333402</c:v>
                </c:pt>
                <c:pt idx="16087">
                  <c:v>26.812799999999999</c:v>
                </c:pt>
                <c:pt idx="16088">
                  <c:v>26.8144666666667</c:v>
                </c:pt>
                <c:pt idx="16089">
                  <c:v>26.816133333333401</c:v>
                </c:pt>
                <c:pt idx="16090">
                  <c:v>26.817799999999998</c:v>
                </c:pt>
                <c:pt idx="16091">
                  <c:v>26.819466666666699</c:v>
                </c:pt>
                <c:pt idx="16092">
                  <c:v>26.8211333333334</c:v>
                </c:pt>
                <c:pt idx="16093">
                  <c:v>26.822800000000001</c:v>
                </c:pt>
                <c:pt idx="16094">
                  <c:v>26.824466666666702</c:v>
                </c:pt>
                <c:pt idx="16095">
                  <c:v>26.826133333333399</c:v>
                </c:pt>
                <c:pt idx="16096">
                  <c:v>26.8278</c:v>
                </c:pt>
                <c:pt idx="16097">
                  <c:v>26.829466666666701</c:v>
                </c:pt>
                <c:pt idx="16098">
                  <c:v>26.831133333333401</c:v>
                </c:pt>
                <c:pt idx="16099">
                  <c:v>26.832799999999999</c:v>
                </c:pt>
                <c:pt idx="16100">
                  <c:v>26.8344666666667</c:v>
                </c:pt>
                <c:pt idx="16101">
                  <c:v>26.8361333333334</c:v>
                </c:pt>
                <c:pt idx="16102">
                  <c:v>26.837800000000001</c:v>
                </c:pt>
                <c:pt idx="16103">
                  <c:v>26.839466666666699</c:v>
                </c:pt>
                <c:pt idx="16104">
                  <c:v>26.841133333333399</c:v>
                </c:pt>
                <c:pt idx="16105">
                  <c:v>26.8428</c:v>
                </c:pt>
                <c:pt idx="16106">
                  <c:v>26.844466666666701</c:v>
                </c:pt>
                <c:pt idx="16107">
                  <c:v>26.846133333333398</c:v>
                </c:pt>
                <c:pt idx="16108">
                  <c:v>26.847799999999999</c:v>
                </c:pt>
                <c:pt idx="16109">
                  <c:v>26.8494666666667</c:v>
                </c:pt>
                <c:pt idx="16110">
                  <c:v>26.851133333333401</c:v>
                </c:pt>
                <c:pt idx="16111">
                  <c:v>26.852799999999998</c:v>
                </c:pt>
                <c:pt idx="16112">
                  <c:v>26.854466666666699</c:v>
                </c:pt>
                <c:pt idx="16113">
                  <c:v>26.8561333333334</c:v>
                </c:pt>
                <c:pt idx="16114">
                  <c:v>26.857800000000001</c:v>
                </c:pt>
                <c:pt idx="16115">
                  <c:v>26.859466666666702</c:v>
                </c:pt>
                <c:pt idx="16116">
                  <c:v>26.861133333333399</c:v>
                </c:pt>
                <c:pt idx="16117">
                  <c:v>26.8628</c:v>
                </c:pt>
                <c:pt idx="16118">
                  <c:v>26.864466666666701</c:v>
                </c:pt>
                <c:pt idx="16119">
                  <c:v>26.866133333333401</c:v>
                </c:pt>
                <c:pt idx="16120">
                  <c:v>26.867799999999999</c:v>
                </c:pt>
                <c:pt idx="16121">
                  <c:v>26.8694666666667</c:v>
                </c:pt>
                <c:pt idx="16122">
                  <c:v>26.8711333333334</c:v>
                </c:pt>
                <c:pt idx="16123">
                  <c:v>26.872800000000002</c:v>
                </c:pt>
                <c:pt idx="16124">
                  <c:v>26.874466666666699</c:v>
                </c:pt>
                <c:pt idx="16125">
                  <c:v>26.876133333333399</c:v>
                </c:pt>
                <c:pt idx="16126">
                  <c:v>26.877800000000001</c:v>
                </c:pt>
                <c:pt idx="16127">
                  <c:v>26.879466666666701</c:v>
                </c:pt>
                <c:pt idx="16128">
                  <c:v>26.881133333333398</c:v>
                </c:pt>
                <c:pt idx="16129">
                  <c:v>26.8828</c:v>
                </c:pt>
                <c:pt idx="16130">
                  <c:v>26.8844666666667</c:v>
                </c:pt>
                <c:pt idx="16131">
                  <c:v>26.886133333333401</c:v>
                </c:pt>
                <c:pt idx="16132">
                  <c:v>26.887799999999999</c:v>
                </c:pt>
                <c:pt idx="16133">
                  <c:v>26.889466666666699</c:v>
                </c:pt>
                <c:pt idx="16134">
                  <c:v>26.8911333333334</c:v>
                </c:pt>
                <c:pt idx="16135">
                  <c:v>26.892800000000001</c:v>
                </c:pt>
                <c:pt idx="16136">
                  <c:v>26.894466666666698</c:v>
                </c:pt>
                <c:pt idx="16137">
                  <c:v>26.896133333333399</c:v>
                </c:pt>
                <c:pt idx="16138">
                  <c:v>26.8978</c:v>
                </c:pt>
                <c:pt idx="16139">
                  <c:v>26.899466666666701</c:v>
                </c:pt>
                <c:pt idx="16140">
                  <c:v>26.901133333333402</c:v>
                </c:pt>
                <c:pt idx="16141">
                  <c:v>26.902799999999999</c:v>
                </c:pt>
                <c:pt idx="16142">
                  <c:v>26.9044666666667</c:v>
                </c:pt>
                <c:pt idx="16143">
                  <c:v>26.906133333333401</c:v>
                </c:pt>
                <c:pt idx="16144">
                  <c:v>26.907800000000002</c:v>
                </c:pt>
                <c:pt idx="16145">
                  <c:v>26.909466666666699</c:v>
                </c:pt>
                <c:pt idx="16146">
                  <c:v>26.9111333333334</c:v>
                </c:pt>
                <c:pt idx="16147">
                  <c:v>26.912800000000001</c:v>
                </c:pt>
                <c:pt idx="16148">
                  <c:v>26.914466666666701</c:v>
                </c:pt>
                <c:pt idx="16149">
                  <c:v>26.916133333333399</c:v>
                </c:pt>
                <c:pt idx="16150">
                  <c:v>26.9178</c:v>
                </c:pt>
                <c:pt idx="16151">
                  <c:v>26.9194666666667</c:v>
                </c:pt>
                <c:pt idx="16152">
                  <c:v>26.921133333333401</c:v>
                </c:pt>
                <c:pt idx="16153">
                  <c:v>26.922799999999999</c:v>
                </c:pt>
                <c:pt idx="16154">
                  <c:v>26.924466666666699</c:v>
                </c:pt>
                <c:pt idx="16155">
                  <c:v>26.9261333333334</c:v>
                </c:pt>
                <c:pt idx="16156">
                  <c:v>26.927800000000001</c:v>
                </c:pt>
                <c:pt idx="16157">
                  <c:v>26.929466666666698</c:v>
                </c:pt>
                <c:pt idx="16158">
                  <c:v>26.931133333333399</c:v>
                </c:pt>
                <c:pt idx="16159">
                  <c:v>26.9328</c:v>
                </c:pt>
                <c:pt idx="16160">
                  <c:v>26.934466666666701</c:v>
                </c:pt>
                <c:pt idx="16161">
                  <c:v>26.936133333333402</c:v>
                </c:pt>
                <c:pt idx="16162">
                  <c:v>26.937799999999999</c:v>
                </c:pt>
                <c:pt idx="16163">
                  <c:v>26.9394666666667</c:v>
                </c:pt>
                <c:pt idx="16164">
                  <c:v>26.941133333333401</c:v>
                </c:pt>
                <c:pt idx="16165">
                  <c:v>26.942799999999998</c:v>
                </c:pt>
                <c:pt idx="16166">
                  <c:v>26.944466666666699</c:v>
                </c:pt>
                <c:pt idx="16167">
                  <c:v>26.9461333333334</c:v>
                </c:pt>
                <c:pt idx="16168">
                  <c:v>26.947800000000001</c:v>
                </c:pt>
                <c:pt idx="16169">
                  <c:v>26.949466666666702</c:v>
                </c:pt>
                <c:pt idx="16170">
                  <c:v>26.951133333333399</c:v>
                </c:pt>
                <c:pt idx="16171">
                  <c:v>26.9528</c:v>
                </c:pt>
                <c:pt idx="16172">
                  <c:v>26.954466666666701</c:v>
                </c:pt>
                <c:pt idx="16173">
                  <c:v>26.956133333333401</c:v>
                </c:pt>
                <c:pt idx="16174">
                  <c:v>26.957799999999999</c:v>
                </c:pt>
                <c:pt idx="16175">
                  <c:v>26.9594666666667</c:v>
                </c:pt>
                <c:pt idx="16176">
                  <c:v>26.9611333333334</c:v>
                </c:pt>
                <c:pt idx="16177">
                  <c:v>26.962800000000001</c:v>
                </c:pt>
                <c:pt idx="16178">
                  <c:v>26.964466666666699</c:v>
                </c:pt>
                <c:pt idx="16179">
                  <c:v>26.966133333333399</c:v>
                </c:pt>
                <c:pt idx="16180">
                  <c:v>26.9678</c:v>
                </c:pt>
                <c:pt idx="16181">
                  <c:v>26.969466666666701</c:v>
                </c:pt>
                <c:pt idx="16182">
                  <c:v>26.971133333333398</c:v>
                </c:pt>
                <c:pt idx="16183">
                  <c:v>26.972799999999999</c:v>
                </c:pt>
                <c:pt idx="16184">
                  <c:v>26.9744666666667</c:v>
                </c:pt>
                <c:pt idx="16185">
                  <c:v>26.976133333333401</c:v>
                </c:pt>
                <c:pt idx="16186">
                  <c:v>26.977799999999998</c:v>
                </c:pt>
                <c:pt idx="16187">
                  <c:v>26.979466666666699</c:v>
                </c:pt>
                <c:pt idx="16188">
                  <c:v>26.9811333333334</c:v>
                </c:pt>
                <c:pt idx="16189">
                  <c:v>26.982800000000001</c:v>
                </c:pt>
                <c:pt idx="16190">
                  <c:v>26.984466666666702</c:v>
                </c:pt>
                <c:pt idx="16191">
                  <c:v>26.986133333333399</c:v>
                </c:pt>
                <c:pt idx="16192">
                  <c:v>26.9878</c:v>
                </c:pt>
                <c:pt idx="16193">
                  <c:v>26.989466666666701</c:v>
                </c:pt>
                <c:pt idx="16194">
                  <c:v>26.991133333333401</c:v>
                </c:pt>
                <c:pt idx="16195">
                  <c:v>26.992799999999999</c:v>
                </c:pt>
                <c:pt idx="16196">
                  <c:v>26.9944666666667</c:v>
                </c:pt>
                <c:pt idx="16197">
                  <c:v>26.9961333333334</c:v>
                </c:pt>
                <c:pt idx="16198">
                  <c:v>26.997800000000002</c:v>
                </c:pt>
                <c:pt idx="16199">
                  <c:v>26.999466666666699</c:v>
                </c:pt>
                <c:pt idx="16200">
                  <c:v>27.001133333333399</c:v>
                </c:pt>
                <c:pt idx="16201">
                  <c:v>27.002800000000001</c:v>
                </c:pt>
                <c:pt idx="16202">
                  <c:v>27.004466666666701</c:v>
                </c:pt>
                <c:pt idx="16203">
                  <c:v>27.006133333333398</c:v>
                </c:pt>
                <c:pt idx="16204">
                  <c:v>27.0078</c:v>
                </c:pt>
                <c:pt idx="16205">
                  <c:v>27.0094666666667</c:v>
                </c:pt>
                <c:pt idx="16206">
                  <c:v>27.011133333333401</c:v>
                </c:pt>
                <c:pt idx="16207">
                  <c:v>27.012799999999999</c:v>
                </c:pt>
                <c:pt idx="16208">
                  <c:v>27.014466666666699</c:v>
                </c:pt>
                <c:pt idx="16209">
                  <c:v>27.0161333333334</c:v>
                </c:pt>
                <c:pt idx="16210">
                  <c:v>27.017800000000001</c:v>
                </c:pt>
                <c:pt idx="16211">
                  <c:v>27.019466666666698</c:v>
                </c:pt>
                <c:pt idx="16212">
                  <c:v>27.021133333333399</c:v>
                </c:pt>
                <c:pt idx="16213">
                  <c:v>27.0228</c:v>
                </c:pt>
                <c:pt idx="16214">
                  <c:v>27.024466666666701</c:v>
                </c:pt>
                <c:pt idx="16215">
                  <c:v>27.026133333333402</c:v>
                </c:pt>
                <c:pt idx="16216">
                  <c:v>27.027799999999999</c:v>
                </c:pt>
                <c:pt idx="16217">
                  <c:v>27.0294666666667</c:v>
                </c:pt>
                <c:pt idx="16218">
                  <c:v>27.031133333333401</c:v>
                </c:pt>
                <c:pt idx="16219">
                  <c:v>27.032800000000002</c:v>
                </c:pt>
                <c:pt idx="16220">
                  <c:v>27.034466666666699</c:v>
                </c:pt>
                <c:pt idx="16221">
                  <c:v>27.0361333333334</c:v>
                </c:pt>
                <c:pt idx="16222">
                  <c:v>27.037800000000001</c:v>
                </c:pt>
                <c:pt idx="16223">
                  <c:v>27.039466666666701</c:v>
                </c:pt>
                <c:pt idx="16224">
                  <c:v>27.041133333333399</c:v>
                </c:pt>
                <c:pt idx="16225">
                  <c:v>27.0428</c:v>
                </c:pt>
                <c:pt idx="16226">
                  <c:v>27.0444666666667</c:v>
                </c:pt>
                <c:pt idx="16227">
                  <c:v>27.046133333333401</c:v>
                </c:pt>
                <c:pt idx="16228">
                  <c:v>27.047799999999999</c:v>
                </c:pt>
                <c:pt idx="16229">
                  <c:v>27.049466666666699</c:v>
                </c:pt>
                <c:pt idx="16230">
                  <c:v>27.0511333333334</c:v>
                </c:pt>
                <c:pt idx="16231">
                  <c:v>27.052800000000001</c:v>
                </c:pt>
                <c:pt idx="16232">
                  <c:v>27.054466666666698</c:v>
                </c:pt>
                <c:pt idx="16233">
                  <c:v>27.056133333333399</c:v>
                </c:pt>
                <c:pt idx="16234">
                  <c:v>27.0578</c:v>
                </c:pt>
                <c:pt idx="16235">
                  <c:v>27.059466666666701</c:v>
                </c:pt>
                <c:pt idx="16236">
                  <c:v>27.061133333333402</c:v>
                </c:pt>
                <c:pt idx="16237">
                  <c:v>27.062799999999999</c:v>
                </c:pt>
                <c:pt idx="16238">
                  <c:v>27.0644666666667</c:v>
                </c:pt>
                <c:pt idx="16239">
                  <c:v>27.066133333333401</c:v>
                </c:pt>
                <c:pt idx="16240">
                  <c:v>27.067799999999998</c:v>
                </c:pt>
                <c:pt idx="16241">
                  <c:v>27.069466666666699</c:v>
                </c:pt>
                <c:pt idx="16242">
                  <c:v>27.0711333333334</c:v>
                </c:pt>
                <c:pt idx="16243">
                  <c:v>27.072800000000001</c:v>
                </c:pt>
                <c:pt idx="16244">
                  <c:v>27.074466666666702</c:v>
                </c:pt>
                <c:pt idx="16245">
                  <c:v>27.076133333333399</c:v>
                </c:pt>
                <c:pt idx="16246">
                  <c:v>27.0778</c:v>
                </c:pt>
                <c:pt idx="16247">
                  <c:v>27.079466666666701</c:v>
                </c:pt>
                <c:pt idx="16248">
                  <c:v>27.081133333333401</c:v>
                </c:pt>
                <c:pt idx="16249">
                  <c:v>27.082799999999999</c:v>
                </c:pt>
                <c:pt idx="16250">
                  <c:v>27.0844666666667</c:v>
                </c:pt>
                <c:pt idx="16251">
                  <c:v>27.0861333333334</c:v>
                </c:pt>
                <c:pt idx="16252">
                  <c:v>27.087800000000001</c:v>
                </c:pt>
                <c:pt idx="16253">
                  <c:v>27.089466666666699</c:v>
                </c:pt>
                <c:pt idx="16254">
                  <c:v>27.091133333333399</c:v>
                </c:pt>
                <c:pt idx="16255">
                  <c:v>27.0928</c:v>
                </c:pt>
                <c:pt idx="16256">
                  <c:v>27.094466666666701</c:v>
                </c:pt>
                <c:pt idx="16257">
                  <c:v>27.096133333333398</c:v>
                </c:pt>
                <c:pt idx="16258">
                  <c:v>27.097799999999999</c:v>
                </c:pt>
                <c:pt idx="16259">
                  <c:v>27.0994666666667</c:v>
                </c:pt>
                <c:pt idx="16260">
                  <c:v>27.101133333333401</c:v>
                </c:pt>
                <c:pt idx="16261">
                  <c:v>27.102799999999998</c:v>
                </c:pt>
                <c:pt idx="16262">
                  <c:v>27.104466666666699</c:v>
                </c:pt>
                <c:pt idx="16263">
                  <c:v>27.1061333333334</c:v>
                </c:pt>
                <c:pt idx="16264">
                  <c:v>27.107800000000001</c:v>
                </c:pt>
                <c:pt idx="16265">
                  <c:v>27.109466666666702</c:v>
                </c:pt>
                <c:pt idx="16266">
                  <c:v>27.111133333333399</c:v>
                </c:pt>
                <c:pt idx="16267">
                  <c:v>27.1128</c:v>
                </c:pt>
                <c:pt idx="16268">
                  <c:v>27.114466666666701</c:v>
                </c:pt>
                <c:pt idx="16269">
                  <c:v>27.116133333333401</c:v>
                </c:pt>
                <c:pt idx="16270">
                  <c:v>27.117799999999999</c:v>
                </c:pt>
                <c:pt idx="16271">
                  <c:v>27.1194666666667</c:v>
                </c:pt>
                <c:pt idx="16272">
                  <c:v>27.1211333333334</c:v>
                </c:pt>
                <c:pt idx="16273">
                  <c:v>27.122800000000002</c:v>
                </c:pt>
                <c:pt idx="16274">
                  <c:v>27.124466666666699</c:v>
                </c:pt>
                <c:pt idx="16275">
                  <c:v>27.126133333333399</c:v>
                </c:pt>
                <c:pt idx="16276">
                  <c:v>27.127800000000001</c:v>
                </c:pt>
                <c:pt idx="16277">
                  <c:v>27.129466666666701</c:v>
                </c:pt>
                <c:pt idx="16278">
                  <c:v>27.131133333333398</c:v>
                </c:pt>
                <c:pt idx="16279">
                  <c:v>27.1328</c:v>
                </c:pt>
                <c:pt idx="16280">
                  <c:v>27.1344666666667</c:v>
                </c:pt>
                <c:pt idx="16281">
                  <c:v>27.136133333333401</c:v>
                </c:pt>
                <c:pt idx="16282">
                  <c:v>27.137799999999999</c:v>
                </c:pt>
                <c:pt idx="16283">
                  <c:v>27.139466666666699</c:v>
                </c:pt>
                <c:pt idx="16284">
                  <c:v>27.1411333333334</c:v>
                </c:pt>
                <c:pt idx="16285">
                  <c:v>27.142800000000001</c:v>
                </c:pt>
                <c:pt idx="16286">
                  <c:v>27.144466666666698</c:v>
                </c:pt>
                <c:pt idx="16287">
                  <c:v>27.146133333333399</c:v>
                </c:pt>
                <c:pt idx="16288">
                  <c:v>27.1478</c:v>
                </c:pt>
                <c:pt idx="16289">
                  <c:v>27.149466666666701</c:v>
                </c:pt>
                <c:pt idx="16290">
                  <c:v>27.151133333333402</c:v>
                </c:pt>
                <c:pt idx="16291">
                  <c:v>27.152799999999999</c:v>
                </c:pt>
                <c:pt idx="16292">
                  <c:v>27.1544666666667</c:v>
                </c:pt>
                <c:pt idx="16293">
                  <c:v>27.156133333333401</c:v>
                </c:pt>
                <c:pt idx="16294">
                  <c:v>27.157800000000002</c:v>
                </c:pt>
                <c:pt idx="16295">
                  <c:v>27.159466666666699</c:v>
                </c:pt>
                <c:pt idx="16296">
                  <c:v>27.1611333333334</c:v>
                </c:pt>
                <c:pt idx="16297">
                  <c:v>27.162800000000001</c:v>
                </c:pt>
                <c:pt idx="16298">
                  <c:v>27.164466666666701</c:v>
                </c:pt>
                <c:pt idx="16299">
                  <c:v>27.166133333333399</c:v>
                </c:pt>
                <c:pt idx="16300">
                  <c:v>27.1678</c:v>
                </c:pt>
                <c:pt idx="16301">
                  <c:v>27.1694666666667</c:v>
                </c:pt>
                <c:pt idx="16302">
                  <c:v>27.171133333333401</c:v>
                </c:pt>
                <c:pt idx="16303">
                  <c:v>27.172799999999999</c:v>
                </c:pt>
                <c:pt idx="16304">
                  <c:v>27.174466666666699</c:v>
                </c:pt>
                <c:pt idx="16305">
                  <c:v>27.1761333333334</c:v>
                </c:pt>
                <c:pt idx="16306">
                  <c:v>27.177800000000001</c:v>
                </c:pt>
                <c:pt idx="16307">
                  <c:v>27.179466666666698</c:v>
                </c:pt>
                <c:pt idx="16308">
                  <c:v>27.181133333333399</c:v>
                </c:pt>
                <c:pt idx="16309">
                  <c:v>27.1828</c:v>
                </c:pt>
                <c:pt idx="16310">
                  <c:v>27.184466666666701</c:v>
                </c:pt>
                <c:pt idx="16311">
                  <c:v>27.186133333333402</c:v>
                </c:pt>
                <c:pt idx="16312">
                  <c:v>27.187799999999999</c:v>
                </c:pt>
                <c:pt idx="16313">
                  <c:v>27.1894666666667</c:v>
                </c:pt>
                <c:pt idx="16314">
                  <c:v>27.191133333333401</c:v>
                </c:pt>
                <c:pt idx="16315">
                  <c:v>27.192799999999998</c:v>
                </c:pt>
                <c:pt idx="16316">
                  <c:v>27.194466666666699</c:v>
                </c:pt>
                <c:pt idx="16317">
                  <c:v>27.1961333333334</c:v>
                </c:pt>
                <c:pt idx="16318">
                  <c:v>27.197800000000001</c:v>
                </c:pt>
                <c:pt idx="16319">
                  <c:v>27.199466666666702</c:v>
                </c:pt>
                <c:pt idx="16320">
                  <c:v>27.201133333333399</c:v>
                </c:pt>
                <c:pt idx="16321">
                  <c:v>27.2028</c:v>
                </c:pt>
                <c:pt idx="16322">
                  <c:v>27.204466666666701</c:v>
                </c:pt>
                <c:pt idx="16323">
                  <c:v>27.206133333333401</c:v>
                </c:pt>
                <c:pt idx="16324">
                  <c:v>27.207799999999999</c:v>
                </c:pt>
                <c:pt idx="16325">
                  <c:v>27.2094666666667</c:v>
                </c:pt>
                <c:pt idx="16326">
                  <c:v>27.2111333333334</c:v>
                </c:pt>
                <c:pt idx="16327">
                  <c:v>27.212800000000001</c:v>
                </c:pt>
                <c:pt idx="16328">
                  <c:v>27.214466666666699</c:v>
                </c:pt>
                <c:pt idx="16329">
                  <c:v>27.216133333333399</c:v>
                </c:pt>
                <c:pt idx="16330">
                  <c:v>27.2178</c:v>
                </c:pt>
                <c:pt idx="16331">
                  <c:v>27.219466666666701</c:v>
                </c:pt>
                <c:pt idx="16332">
                  <c:v>27.221133333333398</c:v>
                </c:pt>
                <c:pt idx="16333">
                  <c:v>27.222799999999999</c:v>
                </c:pt>
                <c:pt idx="16334">
                  <c:v>27.2244666666667</c:v>
                </c:pt>
                <c:pt idx="16335">
                  <c:v>27.226133333333401</c:v>
                </c:pt>
                <c:pt idx="16336">
                  <c:v>27.227799999999998</c:v>
                </c:pt>
                <c:pt idx="16337">
                  <c:v>27.229466666666699</c:v>
                </c:pt>
                <c:pt idx="16338">
                  <c:v>27.2311333333334</c:v>
                </c:pt>
                <c:pt idx="16339">
                  <c:v>27.232800000000001</c:v>
                </c:pt>
                <c:pt idx="16340">
                  <c:v>27.234466666666702</c:v>
                </c:pt>
                <c:pt idx="16341">
                  <c:v>27.236133333333399</c:v>
                </c:pt>
                <c:pt idx="16342">
                  <c:v>27.2378</c:v>
                </c:pt>
                <c:pt idx="16343">
                  <c:v>27.239466666666701</c:v>
                </c:pt>
                <c:pt idx="16344">
                  <c:v>27.241133333333401</c:v>
                </c:pt>
                <c:pt idx="16345">
                  <c:v>27.242799999999999</c:v>
                </c:pt>
                <c:pt idx="16346">
                  <c:v>27.2444666666667</c:v>
                </c:pt>
                <c:pt idx="16347">
                  <c:v>27.2461333333334</c:v>
                </c:pt>
                <c:pt idx="16348">
                  <c:v>27.247800000000002</c:v>
                </c:pt>
                <c:pt idx="16349">
                  <c:v>27.249466666666699</c:v>
                </c:pt>
                <c:pt idx="16350">
                  <c:v>27.251133333333399</c:v>
                </c:pt>
                <c:pt idx="16351">
                  <c:v>27.252800000000001</c:v>
                </c:pt>
                <c:pt idx="16352">
                  <c:v>27.254466666666701</c:v>
                </c:pt>
                <c:pt idx="16353">
                  <c:v>27.256133333333398</c:v>
                </c:pt>
                <c:pt idx="16354">
                  <c:v>27.2578</c:v>
                </c:pt>
                <c:pt idx="16355">
                  <c:v>27.2594666666667</c:v>
                </c:pt>
                <c:pt idx="16356">
                  <c:v>27.261133333333401</c:v>
                </c:pt>
                <c:pt idx="16357">
                  <c:v>27.262799999999999</c:v>
                </c:pt>
                <c:pt idx="16358">
                  <c:v>27.264466666666699</c:v>
                </c:pt>
                <c:pt idx="16359">
                  <c:v>27.2661333333334</c:v>
                </c:pt>
                <c:pt idx="16360">
                  <c:v>27.267800000000001</c:v>
                </c:pt>
                <c:pt idx="16361">
                  <c:v>27.269466666666698</c:v>
                </c:pt>
                <c:pt idx="16362">
                  <c:v>27.271133333333399</c:v>
                </c:pt>
                <c:pt idx="16363">
                  <c:v>27.2728</c:v>
                </c:pt>
                <c:pt idx="16364">
                  <c:v>27.274466666666701</c:v>
                </c:pt>
                <c:pt idx="16365">
                  <c:v>27.276133333333402</c:v>
                </c:pt>
                <c:pt idx="16366">
                  <c:v>27.277799999999999</c:v>
                </c:pt>
                <c:pt idx="16367">
                  <c:v>27.2794666666667</c:v>
                </c:pt>
                <c:pt idx="16368">
                  <c:v>27.281133333333401</c:v>
                </c:pt>
                <c:pt idx="16369">
                  <c:v>27.282800000000002</c:v>
                </c:pt>
                <c:pt idx="16370">
                  <c:v>27.284466666666699</c:v>
                </c:pt>
                <c:pt idx="16371">
                  <c:v>27.2861333333334</c:v>
                </c:pt>
                <c:pt idx="16372">
                  <c:v>27.287800000000001</c:v>
                </c:pt>
                <c:pt idx="16373">
                  <c:v>27.289466666666701</c:v>
                </c:pt>
                <c:pt idx="16374">
                  <c:v>27.291133333333399</c:v>
                </c:pt>
                <c:pt idx="16375">
                  <c:v>27.2928</c:v>
                </c:pt>
                <c:pt idx="16376">
                  <c:v>27.2944666666667</c:v>
                </c:pt>
                <c:pt idx="16377">
                  <c:v>27.296133333333401</c:v>
                </c:pt>
                <c:pt idx="16378">
                  <c:v>27.297799999999999</c:v>
                </c:pt>
                <c:pt idx="16379">
                  <c:v>27.299466666666699</c:v>
                </c:pt>
                <c:pt idx="16380">
                  <c:v>27.3011333333334</c:v>
                </c:pt>
                <c:pt idx="16381">
                  <c:v>27.302800000000001</c:v>
                </c:pt>
                <c:pt idx="16382">
                  <c:v>27.304466666666698</c:v>
                </c:pt>
                <c:pt idx="16383">
                  <c:v>27.306133333333399</c:v>
                </c:pt>
                <c:pt idx="16384">
                  <c:v>27.3078</c:v>
                </c:pt>
                <c:pt idx="16385">
                  <c:v>27.309466666666701</c:v>
                </c:pt>
                <c:pt idx="16386">
                  <c:v>27.311133333333402</c:v>
                </c:pt>
                <c:pt idx="16387">
                  <c:v>27.312799999999999</c:v>
                </c:pt>
                <c:pt idx="16388">
                  <c:v>27.3144666666667</c:v>
                </c:pt>
                <c:pt idx="16389">
                  <c:v>27.316133333333401</c:v>
                </c:pt>
                <c:pt idx="16390">
                  <c:v>27.317799999999998</c:v>
                </c:pt>
                <c:pt idx="16391">
                  <c:v>27.319466666666699</c:v>
                </c:pt>
                <c:pt idx="16392">
                  <c:v>27.3211333333334</c:v>
                </c:pt>
                <c:pt idx="16393">
                  <c:v>27.322800000000001</c:v>
                </c:pt>
                <c:pt idx="16394">
                  <c:v>27.324466666666702</c:v>
                </c:pt>
                <c:pt idx="16395">
                  <c:v>27.326133333333399</c:v>
                </c:pt>
                <c:pt idx="16396">
                  <c:v>27.3278</c:v>
                </c:pt>
                <c:pt idx="16397">
                  <c:v>27.329466666666701</c:v>
                </c:pt>
                <c:pt idx="16398">
                  <c:v>27.331133333333401</c:v>
                </c:pt>
                <c:pt idx="16399">
                  <c:v>27.332799999999999</c:v>
                </c:pt>
                <c:pt idx="16400">
                  <c:v>27.3344666666667</c:v>
                </c:pt>
                <c:pt idx="16401">
                  <c:v>27.3361333333334</c:v>
                </c:pt>
                <c:pt idx="16402">
                  <c:v>27.337800000000001</c:v>
                </c:pt>
                <c:pt idx="16403">
                  <c:v>27.339466666666699</c:v>
                </c:pt>
                <c:pt idx="16404">
                  <c:v>27.341133333333399</c:v>
                </c:pt>
                <c:pt idx="16405">
                  <c:v>27.3428</c:v>
                </c:pt>
                <c:pt idx="16406">
                  <c:v>27.344466666666701</c:v>
                </c:pt>
                <c:pt idx="16407">
                  <c:v>27.346133333333398</c:v>
                </c:pt>
                <c:pt idx="16408">
                  <c:v>27.347799999999999</c:v>
                </c:pt>
                <c:pt idx="16409">
                  <c:v>27.3494666666667</c:v>
                </c:pt>
                <c:pt idx="16410">
                  <c:v>27.351133333333401</c:v>
                </c:pt>
                <c:pt idx="16411">
                  <c:v>27.352799999999998</c:v>
                </c:pt>
                <c:pt idx="16412">
                  <c:v>27.354466666666699</c:v>
                </c:pt>
                <c:pt idx="16413">
                  <c:v>27.3561333333334</c:v>
                </c:pt>
                <c:pt idx="16414">
                  <c:v>27.357800000000001</c:v>
                </c:pt>
                <c:pt idx="16415">
                  <c:v>27.359466666666702</c:v>
                </c:pt>
                <c:pt idx="16416">
                  <c:v>27.361133333333399</c:v>
                </c:pt>
                <c:pt idx="16417">
                  <c:v>27.3628</c:v>
                </c:pt>
                <c:pt idx="16418">
                  <c:v>27.364466666666701</c:v>
                </c:pt>
                <c:pt idx="16419">
                  <c:v>27.366133333333401</c:v>
                </c:pt>
                <c:pt idx="16420">
                  <c:v>27.367799999999999</c:v>
                </c:pt>
                <c:pt idx="16421">
                  <c:v>27.3694666666667</c:v>
                </c:pt>
                <c:pt idx="16422">
                  <c:v>27.3711333333334</c:v>
                </c:pt>
                <c:pt idx="16423">
                  <c:v>27.372800000000002</c:v>
                </c:pt>
                <c:pt idx="16424">
                  <c:v>27.374466666666699</c:v>
                </c:pt>
                <c:pt idx="16425">
                  <c:v>27.376133333333399</c:v>
                </c:pt>
                <c:pt idx="16426">
                  <c:v>27.377800000000001</c:v>
                </c:pt>
                <c:pt idx="16427">
                  <c:v>27.379466666666701</c:v>
                </c:pt>
                <c:pt idx="16428">
                  <c:v>27.381133333333398</c:v>
                </c:pt>
                <c:pt idx="16429">
                  <c:v>27.3828</c:v>
                </c:pt>
                <c:pt idx="16430">
                  <c:v>27.3844666666667</c:v>
                </c:pt>
                <c:pt idx="16431">
                  <c:v>27.386133333333401</c:v>
                </c:pt>
                <c:pt idx="16432">
                  <c:v>27.387799999999999</c:v>
                </c:pt>
                <c:pt idx="16433">
                  <c:v>27.389466666666699</c:v>
                </c:pt>
                <c:pt idx="16434">
                  <c:v>27.3911333333334</c:v>
                </c:pt>
                <c:pt idx="16435">
                  <c:v>27.392800000000001</c:v>
                </c:pt>
                <c:pt idx="16436">
                  <c:v>27.394466666666698</c:v>
                </c:pt>
                <c:pt idx="16437">
                  <c:v>27.396133333333399</c:v>
                </c:pt>
                <c:pt idx="16438">
                  <c:v>27.3978</c:v>
                </c:pt>
                <c:pt idx="16439">
                  <c:v>27.399466666666701</c:v>
                </c:pt>
                <c:pt idx="16440">
                  <c:v>27.401133333333402</c:v>
                </c:pt>
                <c:pt idx="16441">
                  <c:v>27.402799999999999</c:v>
                </c:pt>
                <c:pt idx="16442">
                  <c:v>27.4044666666667</c:v>
                </c:pt>
                <c:pt idx="16443">
                  <c:v>27.406133333333401</c:v>
                </c:pt>
                <c:pt idx="16444">
                  <c:v>27.407800000000002</c:v>
                </c:pt>
                <c:pt idx="16445">
                  <c:v>27.409466666666699</c:v>
                </c:pt>
                <c:pt idx="16446">
                  <c:v>27.4111333333334</c:v>
                </c:pt>
                <c:pt idx="16447">
                  <c:v>27.412800000000001</c:v>
                </c:pt>
                <c:pt idx="16448">
                  <c:v>27.414466666666701</c:v>
                </c:pt>
                <c:pt idx="16449">
                  <c:v>27.416133333333399</c:v>
                </c:pt>
                <c:pt idx="16450">
                  <c:v>27.4178</c:v>
                </c:pt>
                <c:pt idx="16451">
                  <c:v>27.4194666666667</c:v>
                </c:pt>
                <c:pt idx="16452">
                  <c:v>27.421133333333401</c:v>
                </c:pt>
                <c:pt idx="16453">
                  <c:v>27.422799999999999</c:v>
                </c:pt>
                <c:pt idx="16454">
                  <c:v>27.424466666666699</c:v>
                </c:pt>
                <c:pt idx="16455">
                  <c:v>27.4261333333334</c:v>
                </c:pt>
                <c:pt idx="16456">
                  <c:v>27.427800000000001</c:v>
                </c:pt>
                <c:pt idx="16457">
                  <c:v>27.429466666666698</c:v>
                </c:pt>
                <c:pt idx="16458">
                  <c:v>27.431133333333399</c:v>
                </c:pt>
                <c:pt idx="16459">
                  <c:v>27.4328</c:v>
                </c:pt>
                <c:pt idx="16460">
                  <c:v>27.434466666666701</c:v>
                </c:pt>
                <c:pt idx="16461">
                  <c:v>27.436133333333402</c:v>
                </c:pt>
                <c:pt idx="16462">
                  <c:v>27.437799999999999</c:v>
                </c:pt>
                <c:pt idx="16463">
                  <c:v>27.4394666666667</c:v>
                </c:pt>
                <c:pt idx="16464">
                  <c:v>27.441133333333401</c:v>
                </c:pt>
                <c:pt idx="16465">
                  <c:v>27.442799999999998</c:v>
                </c:pt>
                <c:pt idx="16466">
                  <c:v>27.444466666666699</c:v>
                </c:pt>
                <c:pt idx="16467">
                  <c:v>27.4461333333334</c:v>
                </c:pt>
                <c:pt idx="16468">
                  <c:v>27.447800000000001</c:v>
                </c:pt>
                <c:pt idx="16469">
                  <c:v>27.449466666666702</c:v>
                </c:pt>
                <c:pt idx="16470">
                  <c:v>27.451133333333399</c:v>
                </c:pt>
                <c:pt idx="16471">
                  <c:v>27.4528</c:v>
                </c:pt>
                <c:pt idx="16472">
                  <c:v>27.454466666666701</c:v>
                </c:pt>
                <c:pt idx="16473">
                  <c:v>27.456133333333401</c:v>
                </c:pt>
                <c:pt idx="16474">
                  <c:v>27.457799999999999</c:v>
                </c:pt>
                <c:pt idx="16475">
                  <c:v>27.4594666666667</c:v>
                </c:pt>
                <c:pt idx="16476">
                  <c:v>27.4611333333334</c:v>
                </c:pt>
                <c:pt idx="16477">
                  <c:v>27.462800000000001</c:v>
                </c:pt>
                <c:pt idx="16478">
                  <c:v>27.464466666666699</c:v>
                </c:pt>
                <c:pt idx="16479">
                  <c:v>27.466133333333399</c:v>
                </c:pt>
                <c:pt idx="16480">
                  <c:v>27.4678</c:v>
                </c:pt>
                <c:pt idx="16481">
                  <c:v>27.469466666666701</c:v>
                </c:pt>
                <c:pt idx="16482">
                  <c:v>27.471133333333398</c:v>
                </c:pt>
                <c:pt idx="16483">
                  <c:v>27.472799999999999</c:v>
                </c:pt>
                <c:pt idx="16484">
                  <c:v>27.4744666666667</c:v>
                </c:pt>
                <c:pt idx="16485">
                  <c:v>27.476133333333401</c:v>
                </c:pt>
                <c:pt idx="16486">
                  <c:v>27.477799999999998</c:v>
                </c:pt>
                <c:pt idx="16487">
                  <c:v>27.479466666666699</c:v>
                </c:pt>
                <c:pt idx="16488">
                  <c:v>27.4811333333334</c:v>
                </c:pt>
                <c:pt idx="16489">
                  <c:v>27.482800000000001</c:v>
                </c:pt>
                <c:pt idx="16490">
                  <c:v>27.484466666666702</c:v>
                </c:pt>
                <c:pt idx="16491">
                  <c:v>27.486133333333399</c:v>
                </c:pt>
                <c:pt idx="16492">
                  <c:v>27.4878</c:v>
                </c:pt>
                <c:pt idx="16493">
                  <c:v>27.489466666666701</c:v>
                </c:pt>
                <c:pt idx="16494">
                  <c:v>27.491133333333401</c:v>
                </c:pt>
                <c:pt idx="16495">
                  <c:v>27.492799999999999</c:v>
                </c:pt>
                <c:pt idx="16496">
                  <c:v>27.4944666666667</c:v>
                </c:pt>
                <c:pt idx="16497">
                  <c:v>27.4961333333334</c:v>
                </c:pt>
                <c:pt idx="16498">
                  <c:v>27.497800000000002</c:v>
                </c:pt>
                <c:pt idx="16499">
                  <c:v>27.499466666666699</c:v>
                </c:pt>
                <c:pt idx="16500">
                  <c:v>27.501133333333399</c:v>
                </c:pt>
                <c:pt idx="16501">
                  <c:v>27.502800000000001</c:v>
                </c:pt>
                <c:pt idx="16502">
                  <c:v>27.504466666666701</c:v>
                </c:pt>
                <c:pt idx="16503">
                  <c:v>27.506133333333398</c:v>
                </c:pt>
                <c:pt idx="16504">
                  <c:v>27.5078</c:v>
                </c:pt>
                <c:pt idx="16505">
                  <c:v>27.5094666666667</c:v>
                </c:pt>
                <c:pt idx="16506">
                  <c:v>27.511133333333401</c:v>
                </c:pt>
                <c:pt idx="16507">
                  <c:v>27.512799999999999</c:v>
                </c:pt>
                <c:pt idx="16508">
                  <c:v>27.514466666666699</c:v>
                </c:pt>
                <c:pt idx="16509">
                  <c:v>27.5161333333334</c:v>
                </c:pt>
                <c:pt idx="16510">
                  <c:v>27.517800000000001</c:v>
                </c:pt>
                <c:pt idx="16511">
                  <c:v>27.519466666666698</c:v>
                </c:pt>
                <c:pt idx="16512">
                  <c:v>27.521133333333399</c:v>
                </c:pt>
                <c:pt idx="16513">
                  <c:v>27.5228</c:v>
                </c:pt>
                <c:pt idx="16514">
                  <c:v>27.524466666666701</c:v>
                </c:pt>
                <c:pt idx="16515">
                  <c:v>27.526133333333402</c:v>
                </c:pt>
                <c:pt idx="16516">
                  <c:v>27.527799999999999</c:v>
                </c:pt>
                <c:pt idx="16517">
                  <c:v>27.5294666666667</c:v>
                </c:pt>
                <c:pt idx="16518">
                  <c:v>27.531133333333401</c:v>
                </c:pt>
                <c:pt idx="16519">
                  <c:v>27.532800000000002</c:v>
                </c:pt>
                <c:pt idx="16520">
                  <c:v>27.534466666666699</c:v>
                </c:pt>
                <c:pt idx="16521">
                  <c:v>27.5361333333334</c:v>
                </c:pt>
                <c:pt idx="16522">
                  <c:v>27.537800000000001</c:v>
                </c:pt>
                <c:pt idx="16523">
                  <c:v>27.539466666666701</c:v>
                </c:pt>
                <c:pt idx="16524">
                  <c:v>27.541133333333399</c:v>
                </c:pt>
                <c:pt idx="16525">
                  <c:v>27.5428</c:v>
                </c:pt>
                <c:pt idx="16526">
                  <c:v>27.5444666666667</c:v>
                </c:pt>
                <c:pt idx="16527">
                  <c:v>27.546133333333401</c:v>
                </c:pt>
                <c:pt idx="16528">
                  <c:v>27.547799999999999</c:v>
                </c:pt>
                <c:pt idx="16529">
                  <c:v>27.549466666666699</c:v>
                </c:pt>
                <c:pt idx="16530">
                  <c:v>27.5511333333334</c:v>
                </c:pt>
                <c:pt idx="16531">
                  <c:v>27.552800000000001</c:v>
                </c:pt>
                <c:pt idx="16532">
                  <c:v>27.554466666666698</c:v>
                </c:pt>
                <c:pt idx="16533">
                  <c:v>27.556133333333399</c:v>
                </c:pt>
                <c:pt idx="16534">
                  <c:v>27.5578</c:v>
                </c:pt>
                <c:pt idx="16535">
                  <c:v>27.559466666666701</c:v>
                </c:pt>
                <c:pt idx="16536">
                  <c:v>27.561133333333402</c:v>
                </c:pt>
                <c:pt idx="16537">
                  <c:v>27.562799999999999</c:v>
                </c:pt>
                <c:pt idx="16538">
                  <c:v>27.5644666666667</c:v>
                </c:pt>
                <c:pt idx="16539">
                  <c:v>27.566133333333401</c:v>
                </c:pt>
                <c:pt idx="16540">
                  <c:v>27.567799999999998</c:v>
                </c:pt>
                <c:pt idx="16541">
                  <c:v>27.569466666666699</c:v>
                </c:pt>
                <c:pt idx="16542">
                  <c:v>27.5711333333334</c:v>
                </c:pt>
                <c:pt idx="16543">
                  <c:v>27.572800000000001</c:v>
                </c:pt>
                <c:pt idx="16544">
                  <c:v>27.574466666666702</c:v>
                </c:pt>
                <c:pt idx="16545">
                  <c:v>27.576133333333399</c:v>
                </c:pt>
                <c:pt idx="16546">
                  <c:v>27.5778</c:v>
                </c:pt>
                <c:pt idx="16547">
                  <c:v>27.579466666666701</c:v>
                </c:pt>
                <c:pt idx="16548">
                  <c:v>27.581133333333401</c:v>
                </c:pt>
                <c:pt idx="16549">
                  <c:v>27.582799999999999</c:v>
                </c:pt>
                <c:pt idx="16550">
                  <c:v>27.5844666666667</c:v>
                </c:pt>
                <c:pt idx="16551">
                  <c:v>27.5861333333334</c:v>
                </c:pt>
                <c:pt idx="16552">
                  <c:v>27.587800000000001</c:v>
                </c:pt>
                <c:pt idx="16553">
                  <c:v>27.589466666666699</c:v>
                </c:pt>
                <c:pt idx="16554">
                  <c:v>27.591133333333399</c:v>
                </c:pt>
                <c:pt idx="16555">
                  <c:v>27.5928</c:v>
                </c:pt>
                <c:pt idx="16556">
                  <c:v>27.594466666666701</c:v>
                </c:pt>
                <c:pt idx="16557">
                  <c:v>27.596133333333398</c:v>
                </c:pt>
                <c:pt idx="16558">
                  <c:v>27.597799999999999</c:v>
                </c:pt>
                <c:pt idx="16559">
                  <c:v>27.5994666666667</c:v>
                </c:pt>
                <c:pt idx="16560">
                  <c:v>27.601133333333401</c:v>
                </c:pt>
                <c:pt idx="16561">
                  <c:v>27.602799999999998</c:v>
                </c:pt>
                <c:pt idx="16562">
                  <c:v>27.604466666666699</c:v>
                </c:pt>
                <c:pt idx="16563">
                  <c:v>27.6061333333334</c:v>
                </c:pt>
                <c:pt idx="16564">
                  <c:v>27.607800000000001</c:v>
                </c:pt>
                <c:pt idx="16565">
                  <c:v>27.609466666666702</c:v>
                </c:pt>
                <c:pt idx="16566">
                  <c:v>27.611133333333399</c:v>
                </c:pt>
                <c:pt idx="16567">
                  <c:v>27.6128</c:v>
                </c:pt>
                <c:pt idx="16568">
                  <c:v>27.614466666666701</c:v>
                </c:pt>
                <c:pt idx="16569">
                  <c:v>27.616133333333401</c:v>
                </c:pt>
                <c:pt idx="16570">
                  <c:v>27.617799999999999</c:v>
                </c:pt>
                <c:pt idx="16571">
                  <c:v>27.6194666666667</c:v>
                </c:pt>
                <c:pt idx="16572">
                  <c:v>27.6211333333334</c:v>
                </c:pt>
                <c:pt idx="16573">
                  <c:v>27.622800000000002</c:v>
                </c:pt>
                <c:pt idx="16574">
                  <c:v>27.624466666666699</c:v>
                </c:pt>
                <c:pt idx="16575">
                  <c:v>27.626133333333399</c:v>
                </c:pt>
                <c:pt idx="16576">
                  <c:v>27.627800000000001</c:v>
                </c:pt>
                <c:pt idx="16577">
                  <c:v>27.629466666666701</c:v>
                </c:pt>
                <c:pt idx="16578">
                  <c:v>27.631133333333398</c:v>
                </c:pt>
                <c:pt idx="16579">
                  <c:v>27.6328</c:v>
                </c:pt>
                <c:pt idx="16580">
                  <c:v>27.6344666666667</c:v>
                </c:pt>
                <c:pt idx="16581">
                  <c:v>27.636133333333401</c:v>
                </c:pt>
                <c:pt idx="16582">
                  <c:v>27.637799999999999</c:v>
                </c:pt>
                <c:pt idx="16583">
                  <c:v>27.639466666666699</c:v>
                </c:pt>
                <c:pt idx="16584">
                  <c:v>27.6411333333334</c:v>
                </c:pt>
                <c:pt idx="16585">
                  <c:v>27.642800000000001</c:v>
                </c:pt>
                <c:pt idx="16586">
                  <c:v>27.644466666666698</c:v>
                </c:pt>
                <c:pt idx="16587">
                  <c:v>27.646133333333399</c:v>
                </c:pt>
                <c:pt idx="16588">
                  <c:v>27.6478</c:v>
                </c:pt>
                <c:pt idx="16589">
                  <c:v>27.649466666666701</c:v>
                </c:pt>
                <c:pt idx="16590">
                  <c:v>27.651133333333402</c:v>
                </c:pt>
                <c:pt idx="16591">
                  <c:v>27.652799999999999</c:v>
                </c:pt>
                <c:pt idx="16592">
                  <c:v>27.6544666666667</c:v>
                </c:pt>
                <c:pt idx="16593">
                  <c:v>27.656133333333401</c:v>
                </c:pt>
                <c:pt idx="16594">
                  <c:v>27.657800000000002</c:v>
                </c:pt>
                <c:pt idx="16595">
                  <c:v>27.659466666666699</c:v>
                </c:pt>
                <c:pt idx="16596">
                  <c:v>27.6611333333334</c:v>
                </c:pt>
                <c:pt idx="16597">
                  <c:v>27.662800000000001</c:v>
                </c:pt>
                <c:pt idx="16598">
                  <c:v>27.664466666666701</c:v>
                </c:pt>
                <c:pt idx="16599">
                  <c:v>27.666133333333399</c:v>
                </c:pt>
                <c:pt idx="16600">
                  <c:v>27.6678</c:v>
                </c:pt>
                <c:pt idx="16601">
                  <c:v>27.6694666666667</c:v>
                </c:pt>
                <c:pt idx="16602">
                  <c:v>27.671133333333401</c:v>
                </c:pt>
                <c:pt idx="16603">
                  <c:v>27.672799999999999</c:v>
                </c:pt>
                <c:pt idx="16604">
                  <c:v>27.674466666666699</c:v>
                </c:pt>
                <c:pt idx="16605">
                  <c:v>27.6761333333334</c:v>
                </c:pt>
                <c:pt idx="16606">
                  <c:v>27.677800000000001</c:v>
                </c:pt>
                <c:pt idx="16607">
                  <c:v>27.679466666666698</c:v>
                </c:pt>
                <c:pt idx="16608">
                  <c:v>27.681133333333399</c:v>
                </c:pt>
                <c:pt idx="16609">
                  <c:v>27.6828</c:v>
                </c:pt>
                <c:pt idx="16610">
                  <c:v>27.684466666666701</c:v>
                </c:pt>
                <c:pt idx="16611">
                  <c:v>27.686133333333402</c:v>
                </c:pt>
                <c:pt idx="16612">
                  <c:v>27.687799999999999</c:v>
                </c:pt>
                <c:pt idx="16613">
                  <c:v>27.6894666666667</c:v>
                </c:pt>
                <c:pt idx="16614">
                  <c:v>27.691133333333401</c:v>
                </c:pt>
                <c:pt idx="16615">
                  <c:v>27.692799999999998</c:v>
                </c:pt>
                <c:pt idx="16616">
                  <c:v>27.694466666666699</c:v>
                </c:pt>
                <c:pt idx="16617">
                  <c:v>27.6961333333334</c:v>
                </c:pt>
                <c:pt idx="16618">
                  <c:v>27.697800000000001</c:v>
                </c:pt>
                <c:pt idx="16619">
                  <c:v>27.699466666666702</c:v>
                </c:pt>
                <c:pt idx="16620">
                  <c:v>27.701133333333399</c:v>
                </c:pt>
                <c:pt idx="16621">
                  <c:v>27.7028</c:v>
                </c:pt>
                <c:pt idx="16622">
                  <c:v>27.704466666666701</c:v>
                </c:pt>
                <c:pt idx="16623">
                  <c:v>27.706133333333401</c:v>
                </c:pt>
                <c:pt idx="16624">
                  <c:v>27.707799999999999</c:v>
                </c:pt>
                <c:pt idx="16625">
                  <c:v>27.7094666666667</c:v>
                </c:pt>
                <c:pt idx="16626">
                  <c:v>27.7111333333334</c:v>
                </c:pt>
                <c:pt idx="16627">
                  <c:v>27.712800000000001</c:v>
                </c:pt>
                <c:pt idx="16628">
                  <c:v>27.714466666666699</c:v>
                </c:pt>
                <c:pt idx="16629">
                  <c:v>27.716133333333399</c:v>
                </c:pt>
                <c:pt idx="16630">
                  <c:v>27.7178</c:v>
                </c:pt>
                <c:pt idx="16631">
                  <c:v>27.719466666666701</c:v>
                </c:pt>
                <c:pt idx="16632">
                  <c:v>27.721133333333398</c:v>
                </c:pt>
                <c:pt idx="16633">
                  <c:v>27.722799999999999</c:v>
                </c:pt>
                <c:pt idx="16634">
                  <c:v>27.7244666666667</c:v>
                </c:pt>
                <c:pt idx="16635">
                  <c:v>27.726133333333401</c:v>
                </c:pt>
                <c:pt idx="16636">
                  <c:v>27.727799999999998</c:v>
                </c:pt>
                <c:pt idx="16637">
                  <c:v>27.729466666666699</c:v>
                </c:pt>
                <c:pt idx="16638">
                  <c:v>27.7311333333334</c:v>
                </c:pt>
                <c:pt idx="16639">
                  <c:v>27.732800000000001</c:v>
                </c:pt>
                <c:pt idx="16640">
                  <c:v>27.734466666666702</c:v>
                </c:pt>
                <c:pt idx="16641">
                  <c:v>27.736133333333399</c:v>
                </c:pt>
                <c:pt idx="16642">
                  <c:v>27.7378</c:v>
                </c:pt>
                <c:pt idx="16643">
                  <c:v>27.739466666666701</c:v>
                </c:pt>
                <c:pt idx="16644">
                  <c:v>27.741133333333401</c:v>
                </c:pt>
                <c:pt idx="16645">
                  <c:v>27.742799999999999</c:v>
                </c:pt>
                <c:pt idx="16646">
                  <c:v>27.7444666666667</c:v>
                </c:pt>
                <c:pt idx="16647">
                  <c:v>27.7461333333334</c:v>
                </c:pt>
                <c:pt idx="16648">
                  <c:v>27.747800000000002</c:v>
                </c:pt>
                <c:pt idx="16649">
                  <c:v>27.749466666666699</c:v>
                </c:pt>
                <c:pt idx="16650">
                  <c:v>27.751133333333399</c:v>
                </c:pt>
                <c:pt idx="16651">
                  <c:v>27.752800000000001</c:v>
                </c:pt>
                <c:pt idx="16652">
                  <c:v>27.754466666666701</c:v>
                </c:pt>
                <c:pt idx="16653">
                  <c:v>27.756133333333398</c:v>
                </c:pt>
                <c:pt idx="16654">
                  <c:v>27.7578</c:v>
                </c:pt>
                <c:pt idx="16655">
                  <c:v>27.7594666666667</c:v>
                </c:pt>
                <c:pt idx="16656">
                  <c:v>27.761133333333401</c:v>
                </c:pt>
                <c:pt idx="16657">
                  <c:v>27.762799999999999</c:v>
                </c:pt>
                <c:pt idx="16658">
                  <c:v>27.764466666666699</c:v>
                </c:pt>
                <c:pt idx="16659">
                  <c:v>27.7661333333334</c:v>
                </c:pt>
                <c:pt idx="16660">
                  <c:v>27.767800000000001</c:v>
                </c:pt>
                <c:pt idx="16661">
                  <c:v>27.769466666666698</c:v>
                </c:pt>
                <c:pt idx="16662">
                  <c:v>27.771133333333399</c:v>
                </c:pt>
                <c:pt idx="16663">
                  <c:v>27.7728</c:v>
                </c:pt>
                <c:pt idx="16664">
                  <c:v>27.774466666666701</c:v>
                </c:pt>
                <c:pt idx="16665">
                  <c:v>27.776133333333402</c:v>
                </c:pt>
                <c:pt idx="16666">
                  <c:v>27.777799999999999</c:v>
                </c:pt>
                <c:pt idx="16667">
                  <c:v>27.7794666666667</c:v>
                </c:pt>
                <c:pt idx="16668">
                  <c:v>27.781133333333401</c:v>
                </c:pt>
                <c:pt idx="16669">
                  <c:v>27.782800000000002</c:v>
                </c:pt>
                <c:pt idx="16670">
                  <c:v>27.784466666666699</c:v>
                </c:pt>
                <c:pt idx="16671">
                  <c:v>27.7861333333334</c:v>
                </c:pt>
                <c:pt idx="16672">
                  <c:v>27.787800000000001</c:v>
                </c:pt>
                <c:pt idx="16673">
                  <c:v>27.789466666666701</c:v>
                </c:pt>
                <c:pt idx="16674">
                  <c:v>27.791133333333399</c:v>
                </c:pt>
                <c:pt idx="16675">
                  <c:v>27.7928</c:v>
                </c:pt>
                <c:pt idx="16676">
                  <c:v>27.7944666666667</c:v>
                </c:pt>
                <c:pt idx="16677">
                  <c:v>27.796133333333401</c:v>
                </c:pt>
                <c:pt idx="16678">
                  <c:v>27.797799999999999</c:v>
                </c:pt>
                <c:pt idx="16679">
                  <c:v>27.799466666666699</c:v>
                </c:pt>
                <c:pt idx="16680">
                  <c:v>27.8011333333334</c:v>
                </c:pt>
                <c:pt idx="16681">
                  <c:v>27.802800000000001</c:v>
                </c:pt>
                <c:pt idx="16682">
                  <c:v>27.804466666666698</c:v>
                </c:pt>
                <c:pt idx="16683">
                  <c:v>27.806133333333399</c:v>
                </c:pt>
                <c:pt idx="16684">
                  <c:v>27.8078</c:v>
                </c:pt>
                <c:pt idx="16685">
                  <c:v>27.809466666666701</c:v>
                </c:pt>
                <c:pt idx="16686">
                  <c:v>27.811133333333402</c:v>
                </c:pt>
                <c:pt idx="16687">
                  <c:v>27.812799999999999</c:v>
                </c:pt>
                <c:pt idx="16688">
                  <c:v>27.8144666666667</c:v>
                </c:pt>
                <c:pt idx="16689">
                  <c:v>27.816133333333401</c:v>
                </c:pt>
                <c:pt idx="16690">
                  <c:v>27.817799999999998</c:v>
                </c:pt>
                <c:pt idx="16691">
                  <c:v>27.819466666666699</c:v>
                </c:pt>
                <c:pt idx="16692">
                  <c:v>27.8211333333334</c:v>
                </c:pt>
                <c:pt idx="16693">
                  <c:v>27.822800000000001</c:v>
                </c:pt>
                <c:pt idx="16694">
                  <c:v>27.824466666666702</c:v>
                </c:pt>
                <c:pt idx="16695">
                  <c:v>27.826133333333399</c:v>
                </c:pt>
                <c:pt idx="16696">
                  <c:v>27.8278</c:v>
                </c:pt>
                <c:pt idx="16697">
                  <c:v>27.829466666666701</c:v>
                </c:pt>
                <c:pt idx="16698">
                  <c:v>27.831133333333401</c:v>
                </c:pt>
                <c:pt idx="16699">
                  <c:v>27.832799999999999</c:v>
                </c:pt>
                <c:pt idx="16700">
                  <c:v>27.8344666666667</c:v>
                </c:pt>
                <c:pt idx="16701">
                  <c:v>27.8361333333334</c:v>
                </c:pt>
                <c:pt idx="16702">
                  <c:v>27.837800000000001</c:v>
                </c:pt>
                <c:pt idx="16703">
                  <c:v>27.839466666666699</c:v>
                </c:pt>
                <c:pt idx="16704">
                  <c:v>27.841133333333399</c:v>
                </c:pt>
                <c:pt idx="16705">
                  <c:v>27.8428</c:v>
                </c:pt>
                <c:pt idx="16706">
                  <c:v>27.844466666666701</c:v>
                </c:pt>
                <c:pt idx="16707">
                  <c:v>27.846133333333398</c:v>
                </c:pt>
                <c:pt idx="16708">
                  <c:v>27.847799999999999</c:v>
                </c:pt>
                <c:pt idx="16709">
                  <c:v>27.8494666666667</c:v>
                </c:pt>
                <c:pt idx="16710">
                  <c:v>27.851133333333401</c:v>
                </c:pt>
                <c:pt idx="16711">
                  <c:v>27.852799999999998</c:v>
                </c:pt>
                <c:pt idx="16712">
                  <c:v>27.854466666666699</c:v>
                </c:pt>
                <c:pt idx="16713">
                  <c:v>27.8561333333334</c:v>
                </c:pt>
                <c:pt idx="16714">
                  <c:v>27.857800000000001</c:v>
                </c:pt>
                <c:pt idx="16715">
                  <c:v>27.859466666666702</c:v>
                </c:pt>
                <c:pt idx="16716">
                  <c:v>27.861133333333399</c:v>
                </c:pt>
                <c:pt idx="16717">
                  <c:v>27.8628</c:v>
                </c:pt>
                <c:pt idx="16718">
                  <c:v>27.864466666666701</c:v>
                </c:pt>
                <c:pt idx="16719">
                  <c:v>27.866133333333401</c:v>
                </c:pt>
                <c:pt idx="16720">
                  <c:v>27.867799999999999</c:v>
                </c:pt>
                <c:pt idx="16721">
                  <c:v>27.8694666666667</c:v>
                </c:pt>
                <c:pt idx="16722">
                  <c:v>27.8711333333334</c:v>
                </c:pt>
                <c:pt idx="16723">
                  <c:v>27.872800000000002</c:v>
                </c:pt>
                <c:pt idx="16724">
                  <c:v>27.874466666666699</c:v>
                </c:pt>
                <c:pt idx="16725">
                  <c:v>27.876133333333399</c:v>
                </c:pt>
                <c:pt idx="16726">
                  <c:v>27.877800000000001</c:v>
                </c:pt>
                <c:pt idx="16727">
                  <c:v>27.879466666666701</c:v>
                </c:pt>
                <c:pt idx="16728">
                  <c:v>27.881133333333398</c:v>
                </c:pt>
                <c:pt idx="16729">
                  <c:v>27.8828</c:v>
                </c:pt>
                <c:pt idx="16730">
                  <c:v>27.8844666666667</c:v>
                </c:pt>
                <c:pt idx="16731">
                  <c:v>27.886133333333401</c:v>
                </c:pt>
                <c:pt idx="16732">
                  <c:v>27.887799999999999</c:v>
                </c:pt>
                <c:pt idx="16733">
                  <c:v>27.889466666666699</c:v>
                </c:pt>
                <c:pt idx="16734">
                  <c:v>27.8911333333334</c:v>
                </c:pt>
                <c:pt idx="16735">
                  <c:v>27.892800000000001</c:v>
                </c:pt>
                <c:pt idx="16736">
                  <c:v>27.894466666666698</c:v>
                </c:pt>
                <c:pt idx="16737">
                  <c:v>27.896133333333399</c:v>
                </c:pt>
                <c:pt idx="16738">
                  <c:v>27.8978</c:v>
                </c:pt>
                <c:pt idx="16739">
                  <c:v>27.899466666666701</c:v>
                </c:pt>
                <c:pt idx="16740">
                  <c:v>27.901133333333402</c:v>
                </c:pt>
                <c:pt idx="16741">
                  <c:v>27.902799999999999</c:v>
                </c:pt>
                <c:pt idx="16742">
                  <c:v>27.9044666666667</c:v>
                </c:pt>
                <c:pt idx="16743">
                  <c:v>27.906133333333401</c:v>
                </c:pt>
                <c:pt idx="16744">
                  <c:v>27.907800000000002</c:v>
                </c:pt>
                <c:pt idx="16745">
                  <c:v>27.909466666666699</c:v>
                </c:pt>
                <c:pt idx="16746">
                  <c:v>27.9111333333334</c:v>
                </c:pt>
                <c:pt idx="16747">
                  <c:v>27.912800000000001</c:v>
                </c:pt>
                <c:pt idx="16748">
                  <c:v>27.914466666666701</c:v>
                </c:pt>
                <c:pt idx="16749">
                  <c:v>27.916133333333399</c:v>
                </c:pt>
                <c:pt idx="16750">
                  <c:v>27.9178</c:v>
                </c:pt>
                <c:pt idx="16751">
                  <c:v>27.9194666666667</c:v>
                </c:pt>
                <c:pt idx="16752">
                  <c:v>27.921133333333401</c:v>
                </c:pt>
                <c:pt idx="16753">
                  <c:v>27.922799999999999</c:v>
                </c:pt>
                <c:pt idx="16754">
                  <c:v>27.924466666666699</c:v>
                </c:pt>
                <c:pt idx="16755">
                  <c:v>27.9261333333334</c:v>
                </c:pt>
                <c:pt idx="16756">
                  <c:v>27.927800000000001</c:v>
                </c:pt>
                <c:pt idx="16757">
                  <c:v>27.929466666666698</c:v>
                </c:pt>
                <c:pt idx="16758">
                  <c:v>27.931133333333399</c:v>
                </c:pt>
                <c:pt idx="16759">
                  <c:v>27.9328</c:v>
                </c:pt>
                <c:pt idx="16760">
                  <c:v>27.934466666666701</c:v>
                </c:pt>
                <c:pt idx="16761">
                  <c:v>27.936133333333402</c:v>
                </c:pt>
                <c:pt idx="16762">
                  <c:v>27.937799999999999</c:v>
                </c:pt>
                <c:pt idx="16763">
                  <c:v>27.9394666666667</c:v>
                </c:pt>
                <c:pt idx="16764">
                  <c:v>27.941133333333401</c:v>
                </c:pt>
                <c:pt idx="16765">
                  <c:v>27.942799999999998</c:v>
                </c:pt>
                <c:pt idx="16766">
                  <c:v>27.944466666666699</c:v>
                </c:pt>
                <c:pt idx="16767">
                  <c:v>27.9461333333334</c:v>
                </c:pt>
                <c:pt idx="16768">
                  <c:v>27.947800000000001</c:v>
                </c:pt>
                <c:pt idx="16769">
                  <c:v>27.949466666666702</c:v>
                </c:pt>
                <c:pt idx="16770">
                  <c:v>27.951133333333399</c:v>
                </c:pt>
                <c:pt idx="16771">
                  <c:v>27.9528</c:v>
                </c:pt>
                <c:pt idx="16772">
                  <c:v>27.954466666666701</c:v>
                </c:pt>
                <c:pt idx="16773">
                  <c:v>27.956133333333401</c:v>
                </c:pt>
                <c:pt idx="16774">
                  <c:v>27.957799999999999</c:v>
                </c:pt>
                <c:pt idx="16775">
                  <c:v>27.9594666666667</c:v>
                </c:pt>
                <c:pt idx="16776">
                  <c:v>27.9611333333334</c:v>
                </c:pt>
                <c:pt idx="16777">
                  <c:v>27.962800000000001</c:v>
                </c:pt>
                <c:pt idx="16778">
                  <c:v>27.964466666666699</c:v>
                </c:pt>
                <c:pt idx="16779">
                  <c:v>27.966133333333399</c:v>
                </c:pt>
                <c:pt idx="16780">
                  <c:v>27.9678</c:v>
                </c:pt>
                <c:pt idx="16781">
                  <c:v>27.969466666666701</c:v>
                </c:pt>
                <c:pt idx="16782">
                  <c:v>27.971133333333398</c:v>
                </c:pt>
                <c:pt idx="16783">
                  <c:v>27.972799999999999</c:v>
                </c:pt>
                <c:pt idx="16784">
                  <c:v>27.9744666666667</c:v>
                </c:pt>
                <c:pt idx="16785">
                  <c:v>27.976133333333401</c:v>
                </c:pt>
                <c:pt idx="16786">
                  <c:v>27.977799999999998</c:v>
                </c:pt>
                <c:pt idx="16787">
                  <c:v>27.979466666666699</c:v>
                </c:pt>
                <c:pt idx="16788">
                  <c:v>27.9811333333334</c:v>
                </c:pt>
                <c:pt idx="16789">
                  <c:v>27.982800000000001</c:v>
                </c:pt>
                <c:pt idx="16790">
                  <c:v>27.984466666666702</c:v>
                </c:pt>
                <c:pt idx="16791">
                  <c:v>27.986133333333399</c:v>
                </c:pt>
                <c:pt idx="16792">
                  <c:v>27.9878</c:v>
                </c:pt>
                <c:pt idx="16793">
                  <c:v>27.989466666666701</c:v>
                </c:pt>
                <c:pt idx="16794">
                  <c:v>27.991133333333401</c:v>
                </c:pt>
                <c:pt idx="16795">
                  <c:v>27.992799999999999</c:v>
                </c:pt>
                <c:pt idx="16796">
                  <c:v>27.9944666666667</c:v>
                </c:pt>
                <c:pt idx="16797">
                  <c:v>27.9961333333334</c:v>
                </c:pt>
                <c:pt idx="16798">
                  <c:v>27.997800000000002</c:v>
                </c:pt>
                <c:pt idx="16799">
                  <c:v>27.999466666666699</c:v>
                </c:pt>
                <c:pt idx="16800">
                  <c:v>28.001133333333399</c:v>
                </c:pt>
                <c:pt idx="16801">
                  <c:v>28.002800000000001</c:v>
                </c:pt>
                <c:pt idx="16802">
                  <c:v>28.004466666666701</c:v>
                </c:pt>
                <c:pt idx="16803">
                  <c:v>28.006133333333398</c:v>
                </c:pt>
                <c:pt idx="16804">
                  <c:v>28.0078</c:v>
                </c:pt>
                <c:pt idx="16805">
                  <c:v>28.0094666666667</c:v>
                </c:pt>
                <c:pt idx="16806">
                  <c:v>28.011133333333401</c:v>
                </c:pt>
                <c:pt idx="16807">
                  <c:v>28.012799999999999</c:v>
                </c:pt>
                <c:pt idx="16808">
                  <c:v>28.014466666666699</c:v>
                </c:pt>
                <c:pt idx="16809">
                  <c:v>28.0161333333334</c:v>
                </c:pt>
                <c:pt idx="16810">
                  <c:v>28.017800000000001</c:v>
                </c:pt>
                <c:pt idx="16811">
                  <c:v>28.019466666666698</c:v>
                </c:pt>
                <c:pt idx="16812">
                  <c:v>28.021133333333399</c:v>
                </c:pt>
                <c:pt idx="16813">
                  <c:v>28.0228</c:v>
                </c:pt>
                <c:pt idx="16814">
                  <c:v>28.024466666666701</c:v>
                </c:pt>
                <c:pt idx="16815">
                  <c:v>28.026133333333402</c:v>
                </c:pt>
                <c:pt idx="16816">
                  <c:v>28.027799999999999</c:v>
                </c:pt>
                <c:pt idx="16817">
                  <c:v>28.0294666666667</c:v>
                </c:pt>
                <c:pt idx="16818">
                  <c:v>28.031133333333401</c:v>
                </c:pt>
                <c:pt idx="16819">
                  <c:v>28.032800000000002</c:v>
                </c:pt>
                <c:pt idx="16820">
                  <c:v>28.034466666666699</c:v>
                </c:pt>
                <c:pt idx="16821">
                  <c:v>28.0361333333334</c:v>
                </c:pt>
                <c:pt idx="16822">
                  <c:v>28.037800000000001</c:v>
                </c:pt>
                <c:pt idx="16823">
                  <c:v>28.039466666666701</c:v>
                </c:pt>
                <c:pt idx="16824">
                  <c:v>28.041133333333399</c:v>
                </c:pt>
                <c:pt idx="16825">
                  <c:v>28.0428</c:v>
                </c:pt>
                <c:pt idx="16826">
                  <c:v>28.0444666666667</c:v>
                </c:pt>
                <c:pt idx="16827">
                  <c:v>28.046133333333401</c:v>
                </c:pt>
                <c:pt idx="16828">
                  <c:v>28.047799999999999</c:v>
                </c:pt>
                <c:pt idx="16829">
                  <c:v>28.049466666666699</c:v>
                </c:pt>
                <c:pt idx="16830">
                  <c:v>28.0511333333334</c:v>
                </c:pt>
                <c:pt idx="16831">
                  <c:v>28.052800000000001</c:v>
                </c:pt>
                <c:pt idx="16832">
                  <c:v>28.054466666666698</c:v>
                </c:pt>
                <c:pt idx="16833">
                  <c:v>28.056133333333399</c:v>
                </c:pt>
                <c:pt idx="16834">
                  <c:v>28.0578</c:v>
                </c:pt>
                <c:pt idx="16835">
                  <c:v>28.059466666666701</c:v>
                </c:pt>
                <c:pt idx="16836">
                  <c:v>28.061133333333402</c:v>
                </c:pt>
                <c:pt idx="16837">
                  <c:v>28.062799999999999</c:v>
                </c:pt>
                <c:pt idx="16838">
                  <c:v>28.0644666666667</c:v>
                </c:pt>
                <c:pt idx="16839">
                  <c:v>28.066133333333401</c:v>
                </c:pt>
                <c:pt idx="16840">
                  <c:v>28.067799999999998</c:v>
                </c:pt>
                <c:pt idx="16841">
                  <c:v>28.069466666666699</c:v>
                </c:pt>
                <c:pt idx="16842">
                  <c:v>28.0711333333334</c:v>
                </c:pt>
                <c:pt idx="16843">
                  <c:v>28.072800000000001</c:v>
                </c:pt>
                <c:pt idx="16844">
                  <c:v>28.074466666666702</c:v>
                </c:pt>
                <c:pt idx="16845">
                  <c:v>28.076133333333399</c:v>
                </c:pt>
                <c:pt idx="16846">
                  <c:v>28.0778</c:v>
                </c:pt>
                <c:pt idx="16847">
                  <c:v>28.079466666666701</c:v>
                </c:pt>
                <c:pt idx="16848">
                  <c:v>28.081133333333401</c:v>
                </c:pt>
                <c:pt idx="16849">
                  <c:v>28.082799999999999</c:v>
                </c:pt>
                <c:pt idx="16850">
                  <c:v>28.0844666666667</c:v>
                </c:pt>
                <c:pt idx="16851">
                  <c:v>28.0861333333334</c:v>
                </c:pt>
                <c:pt idx="16852">
                  <c:v>28.087800000000001</c:v>
                </c:pt>
                <c:pt idx="16853">
                  <c:v>28.089466666666699</c:v>
                </c:pt>
                <c:pt idx="16854">
                  <c:v>28.091133333333399</c:v>
                </c:pt>
                <c:pt idx="16855">
                  <c:v>28.0928</c:v>
                </c:pt>
                <c:pt idx="16856">
                  <c:v>28.094466666666701</c:v>
                </c:pt>
                <c:pt idx="16857">
                  <c:v>28.096133333333398</c:v>
                </c:pt>
                <c:pt idx="16858">
                  <c:v>28.097799999999999</c:v>
                </c:pt>
                <c:pt idx="16859">
                  <c:v>28.0994666666667</c:v>
                </c:pt>
                <c:pt idx="16860">
                  <c:v>28.101133333333401</c:v>
                </c:pt>
                <c:pt idx="16861">
                  <c:v>28.102799999999998</c:v>
                </c:pt>
                <c:pt idx="16862">
                  <c:v>28.104466666666699</c:v>
                </c:pt>
                <c:pt idx="16863">
                  <c:v>28.1061333333334</c:v>
                </c:pt>
                <c:pt idx="16864">
                  <c:v>28.107800000000001</c:v>
                </c:pt>
                <c:pt idx="16865">
                  <c:v>28.109466666666702</c:v>
                </c:pt>
                <c:pt idx="16866">
                  <c:v>28.111133333333399</c:v>
                </c:pt>
                <c:pt idx="16867">
                  <c:v>28.1128</c:v>
                </c:pt>
                <c:pt idx="16868">
                  <c:v>28.114466666666701</c:v>
                </c:pt>
                <c:pt idx="16869">
                  <c:v>28.116133333333401</c:v>
                </c:pt>
                <c:pt idx="16870">
                  <c:v>28.117799999999999</c:v>
                </c:pt>
                <c:pt idx="16871">
                  <c:v>28.1194666666667</c:v>
                </c:pt>
                <c:pt idx="16872">
                  <c:v>28.1211333333334</c:v>
                </c:pt>
                <c:pt idx="16873">
                  <c:v>28.122800000000002</c:v>
                </c:pt>
                <c:pt idx="16874">
                  <c:v>28.124466666666699</c:v>
                </c:pt>
                <c:pt idx="16875">
                  <c:v>28.126133333333399</c:v>
                </c:pt>
                <c:pt idx="16876">
                  <c:v>28.127800000000001</c:v>
                </c:pt>
                <c:pt idx="16877">
                  <c:v>28.129466666666701</c:v>
                </c:pt>
                <c:pt idx="16878">
                  <c:v>28.131133333333398</c:v>
                </c:pt>
                <c:pt idx="16879">
                  <c:v>28.1328</c:v>
                </c:pt>
                <c:pt idx="16880">
                  <c:v>28.1344666666667</c:v>
                </c:pt>
                <c:pt idx="16881">
                  <c:v>28.136133333333401</c:v>
                </c:pt>
                <c:pt idx="16882">
                  <c:v>28.137799999999999</c:v>
                </c:pt>
                <c:pt idx="16883">
                  <c:v>28.139466666666699</c:v>
                </c:pt>
                <c:pt idx="16884">
                  <c:v>28.1411333333334</c:v>
                </c:pt>
                <c:pt idx="16885">
                  <c:v>28.142800000000001</c:v>
                </c:pt>
                <c:pt idx="16886">
                  <c:v>28.144466666666698</c:v>
                </c:pt>
                <c:pt idx="16887">
                  <c:v>28.146133333333399</c:v>
                </c:pt>
                <c:pt idx="16888">
                  <c:v>28.1478</c:v>
                </c:pt>
                <c:pt idx="16889">
                  <c:v>28.149466666666701</c:v>
                </c:pt>
                <c:pt idx="16890">
                  <c:v>28.151133333333402</c:v>
                </c:pt>
                <c:pt idx="16891">
                  <c:v>28.152799999999999</c:v>
                </c:pt>
                <c:pt idx="16892">
                  <c:v>28.1544666666667</c:v>
                </c:pt>
                <c:pt idx="16893">
                  <c:v>28.156133333333401</c:v>
                </c:pt>
                <c:pt idx="16894">
                  <c:v>28.157800000000002</c:v>
                </c:pt>
                <c:pt idx="16895">
                  <c:v>28.159466666666699</c:v>
                </c:pt>
                <c:pt idx="16896">
                  <c:v>28.1611333333334</c:v>
                </c:pt>
                <c:pt idx="16897">
                  <c:v>28.162800000000001</c:v>
                </c:pt>
                <c:pt idx="16898">
                  <c:v>28.164466666666701</c:v>
                </c:pt>
                <c:pt idx="16899">
                  <c:v>28.166133333333399</c:v>
                </c:pt>
                <c:pt idx="16900">
                  <c:v>28.1678</c:v>
                </c:pt>
                <c:pt idx="16901">
                  <c:v>28.1694666666667</c:v>
                </c:pt>
                <c:pt idx="16902">
                  <c:v>28.171133333333401</c:v>
                </c:pt>
                <c:pt idx="16903">
                  <c:v>28.172799999999999</c:v>
                </c:pt>
                <c:pt idx="16904">
                  <c:v>28.174466666666699</c:v>
                </c:pt>
                <c:pt idx="16905">
                  <c:v>28.1761333333334</c:v>
                </c:pt>
                <c:pt idx="16906">
                  <c:v>28.177800000000001</c:v>
                </c:pt>
                <c:pt idx="16907">
                  <c:v>28.179466666666698</c:v>
                </c:pt>
                <c:pt idx="16908">
                  <c:v>28.181133333333399</c:v>
                </c:pt>
                <c:pt idx="16909">
                  <c:v>28.1828</c:v>
                </c:pt>
                <c:pt idx="16910">
                  <c:v>28.184466666666701</c:v>
                </c:pt>
                <c:pt idx="16911">
                  <c:v>28.186133333333402</c:v>
                </c:pt>
                <c:pt idx="16912">
                  <c:v>28.187799999999999</c:v>
                </c:pt>
                <c:pt idx="16913">
                  <c:v>28.1894666666667</c:v>
                </c:pt>
                <c:pt idx="16914">
                  <c:v>28.191133333333401</c:v>
                </c:pt>
                <c:pt idx="16915">
                  <c:v>28.192799999999998</c:v>
                </c:pt>
                <c:pt idx="16916">
                  <c:v>28.194466666666699</c:v>
                </c:pt>
                <c:pt idx="16917">
                  <c:v>28.1961333333334</c:v>
                </c:pt>
                <c:pt idx="16918">
                  <c:v>28.197800000000001</c:v>
                </c:pt>
                <c:pt idx="16919">
                  <c:v>28.199466666666702</c:v>
                </c:pt>
                <c:pt idx="16920">
                  <c:v>28.201133333333399</c:v>
                </c:pt>
                <c:pt idx="16921">
                  <c:v>28.2028</c:v>
                </c:pt>
                <c:pt idx="16922">
                  <c:v>28.204466666666701</c:v>
                </c:pt>
                <c:pt idx="16923">
                  <c:v>28.206133333333401</c:v>
                </c:pt>
                <c:pt idx="16924">
                  <c:v>28.207799999999999</c:v>
                </c:pt>
                <c:pt idx="16925">
                  <c:v>28.2094666666667</c:v>
                </c:pt>
                <c:pt idx="16926">
                  <c:v>28.2111333333334</c:v>
                </c:pt>
                <c:pt idx="16927">
                  <c:v>28.212800000000001</c:v>
                </c:pt>
                <c:pt idx="16928">
                  <c:v>28.214466666666699</c:v>
                </c:pt>
                <c:pt idx="16929">
                  <c:v>28.216133333333399</c:v>
                </c:pt>
                <c:pt idx="16930">
                  <c:v>28.2178</c:v>
                </c:pt>
                <c:pt idx="16931">
                  <c:v>28.219466666666701</c:v>
                </c:pt>
                <c:pt idx="16932">
                  <c:v>28.221133333333398</c:v>
                </c:pt>
                <c:pt idx="16933">
                  <c:v>28.222799999999999</c:v>
                </c:pt>
                <c:pt idx="16934">
                  <c:v>28.2244666666667</c:v>
                </c:pt>
                <c:pt idx="16935">
                  <c:v>28.226133333333401</c:v>
                </c:pt>
                <c:pt idx="16936">
                  <c:v>28.227799999999998</c:v>
                </c:pt>
                <c:pt idx="16937">
                  <c:v>28.229466666666699</c:v>
                </c:pt>
                <c:pt idx="16938">
                  <c:v>28.2311333333334</c:v>
                </c:pt>
                <c:pt idx="16939">
                  <c:v>28.232800000000001</c:v>
                </c:pt>
                <c:pt idx="16940">
                  <c:v>28.234466666666702</c:v>
                </c:pt>
                <c:pt idx="16941">
                  <c:v>28.236133333333399</c:v>
                </c:pt>
                <c:pt idx="16942">
                  <c:v>28.2378</c:v>
                </c:pt>
                <c:pt idx="16943">
                  <c:v>28.239466666666701</c:v>
                </c:pt>
                <c:pt idx="16944">
                  <c:v>28.241133333333401</c:v>
                </c:pt>
                <c:pt idx="16945">
                  <c:v>28.242799999999999</c:v>
                </c:pt>
                <c:pt idx="16946">
                  <c:v>28.2444666666667</c:v>
                </c:pt>
                <c:pt idx="16947">
                  <c:v>28.2461333333334</c:v>
                </c:pt>
                <c:pt idx="16948">
                  <c:v>28.247800000000002</c:v>
                </c:pt>
                <c:pt idx="16949">
                  <c:v>28.249466666666699</c:v>
                </c:pt>
                <c:pt idx="16950">
                  <c:v>28.251133333333399</c:v>
                </c:pt>
                <c:pt idx="16951">
                  <c:v>28.252800000000001</c:v>
                </c:pt>
                <c:pt idx="16952">
                  <c:v>28.254466666666701</c:v>
                </c:pt>
                <c:pt idx="16953">
                  <c:v>28.256133333333398</c:v>
                </c:pt>
                <c:pt idx="16954">
                  <c:v>28.2578</c:v>
                </c:pt>
                <c:pt idx="16955">
                  <c:v>28.2594666666667</c:v>
                </c:pt>
                <c:pt idx="16956">
                  <c:v>28.261133333333401</c:v>
                </c:pt>
                <c:pt idx="16957">
                  <c:v>28.262799999999999</c:v>
                </c:pt>
                <c:pt idx="16958">
                  <c:v>28.264466666666699</c:v>
                </c:pt>
                <c:pt idx="16959">
                  <c:v>28.2661333333334</c:v>
                </c:pt>
                <c:pt idx="16960">
                  <c:v>28.267800000000001</c:v>
                </c:pt>
                <c:pt idx="16961">
                  <c:v>28.269466666666698</c:v>
                </c:pt>
                <c:pt idx="16962">
                  <c:v>28.271133333333399</c:v>
                </c:pt>
                <c:pt idx="16963">
                  <c:v>28.2728</c:v>
                </c:pt>
                <c:pt idx="16964">
                  <c:v>28.274466666666701</c:v>
                </c:pt>
                <c:pt idx="16965">
                  <c:v>28.276133333333402</c:v>
                </c:pt>
                <c:pt idx="16966">
                  <c:v>28.277799999999999</c:v>
                </c:pt>
                <c:pt idx="16967">
                  <c:v>28.2794666666667</c:v>
                </c:pt>
                <c:pt idx="16968">
                  <c:v>28.281133333333401</c:v>
                </c:pt>
                <c:pt idx="16969">
                  <c:v>28.282800000000002</c:v>
                </c:pt>
                <c:pt idx="16970">
                  <c:v>28.284466666666699</c:v>
                </c:pt>
                <c:pt idx="16971">
                  <c:v>28.2861333333334</c:v>
                </c:pt>
                <c:pt idx="16972">
                  <c:v>28.287800000000001</c:v>
                </c:pt>
                <c:pt idx="16973">
                  <c:v>28.289466666666701</c:v>
                </c:pt>
                <c:pt idx="16974">
                  <c:v>28.291133333333399</c:v>
                </c:pt>
                <c:pt idx="16975">
                  <c:v>28.2928</c:v>
                </c:pt>
                <c:pt idx="16976">
                  <c:v>28.2944666666667</c:v>
                </c:pt>
                <c:pt idx="16977">
                  <c:v>28.296133333333401</c:v>
                </c:pt>
                <c:pt idx="16978">
                  <c:v>28.297799999999999</c:v>
                </c:pt>
                <c:pt idx="16979">
                  <c:v>28.299466666666699</c:v>
                </c:pt>
                <c:pt idx="16980">
                  <c:v>28.3011333333334</c:v>
                </c:pt>
                <c:pt idx="16981">
                  <c:v>28.302800000000001</c:v>
                </c:pt>
                <c:pt idx="16982">
                  <c:v>28.304466666666698</c:v>
                </c:pt>
                <c:pt idx="16983">
                  <c:v>28.306133333333399</c:v>
                </c:pt>
                <c:pt idx="16984">
                  <c:v>28.3078</c:v>
                </c:pt>
                <c:pt idx="16985">
                  <c:v>28.309466666666701</c:v>
                </c:pt>
                <c:pt idx="16986">
                  <c:v>28.311133333333402</c:v>
                </c:pt>
                <c:pt idx="16987">
                  <c:v>28.312799999999999</c:v>
                </c:pt>
                <c:pt idx="16988">
                  <c:v>28.3144666666667</c:v>
                </c:pt>
                <c:pt idx="16989">
                  <c:v>28.316133333333401</c:v>
                </c:pt>
                <c:pt idx="16990">
                  <c:v>28.317799999999998</c:v>
                </c:pt>
                <c:pt idx="16991">
                  <c:v>28.319466666666699</c:v>
                </c:pt>
                <c:pt idx="16992">
                  <c:v>28.3211333333334</c:v>
                </c:pt>
                <c:pt idx="16993">
                  <c:v>28.322800000000001</c:v>
                </c:pt>
                <c:pt idx="16994">
                  <c:v>28.324466666666702</c:v>
                </c:pt>
                <c:pt idx="16995">
                  <c:v>28.326133333333399</c:v>
                </c:pt>
                <c:pt idx="16996">
                  <c:v>28.3278</c:v>
                </c:pt>
                <c:pt idx="16997">
                  <c:v>28.329466666666701</c:v>
                </c:pt>
                <c:pt idx="16998">
                  <c:v>28.331133333333401</c:v>
                </c:pt>
                <c:pt idx="16999">
                  <c:v>28.332799999999999</c:v>
                </c:pt>
                <c:pt idx="17000">
                  <c:v>28.3344666666667</c:v>
                </c:pt>
                <c:pt idx="17001">
                  <c:v>28.3361333333334</c:v>
                </c:pt>
                <c:pt idx="17002">
                  <c:v>28.337800000000001</c:v>
                </c:pt>
                <c:pt idx="17003">
                  <c:v>28.339466666666699</c:v>
                </c:pt>
                <c:pt idx="17004">
                  <c:v>28.341133333333399</c:v>
                </c:pt>
                <c:pt idx="17005">
                  <c:v>28.3428</c:v>
                </c:pt>
                <c:pt idx="17006">
                  <c:v>28.344466666666701</c:v>
                </c:pt>
                <c:pt idx="17007">
                  <c:v>28.346133333333398</c:v>
                </c:pt>
                <c:pt idx="17008">
                  <c:v>28.347799999999999</c:v>
                </c:pt>
                <c:pt idx="17009">
                  <c:v>28.3494666666667</c:v>
                </c:pt>
                <c:pt idx="17010">
                  <c:v>28.351133333333401</c:v>
                </c:pt>
                <c:pt idx="17011">
                  <c:v>28.352799999999998</c:v>
                </c:pt>
                <c:pt idx="17012">
                  <c:v>28.354466666666699</c:v>
                </c:pt>
                <c:pt idx="17013">
                  <c:v>28.3561333333334</c:v>
                </c:pt>
                <c:pt idx="17014">
                  <c:v>28.357800000000001</c:v>
                </c:pt>
                <c:pt idx="17015">
                  <c:v>28.359466666666702</c:v>
                </c:pt>
                <c:pt idx="17016">
                  <c:v>28.361133333333399</c:v>
                </c:pt>
                <c:pt idx="17017">
                  <c:v>28.3628</c:v>
                </c:pt>
                <c:pt idx="17018">
                  <c:v>28.364466666666701</c:v>
                </c:pt>
                <c:pt idx="17019">
                  <c:v>28.366133333333401</c:v>
                </c:pt>
                <c:pt idx="17020">
                  <c:v>28.367799999999999</c:v>
                </c:pt>
                <c:pt idx="17021">
                  <c:v>28.3694666666667</c:v>
                </c:pt>
                <c:pt idx="17022">
                  <c:v>28.3711333333334</c:v>
                </c:pt>
                <c:pt idx="17023">
                  <c:v>28.372800000000002</c:v>
                </c:pt>
                <c:pt idx="17024">
                  <c:v>28.374466666666699</c:v>
                </c:pt>
                <c:pt idx="17025">
                  <c:v>28.376133333333399</c:v>
                </c:pt>
                <c:pt idx="17026">
                  <c:v>28.377800000000001</c:v>
                </c:pt>
                <c:pt idx="17027">
                  <c:v>28.379466666666701</c:v>
                </c:pt>
                <c:pt idx="17028">
                  <c:v>28.381133333333398</c:v>
                </c:pt>
                <c:pt idx="17029">
                  <c:v>28.3828</c:v>
                </c:pt>
                <c:pt idx="17030">
                  <c:v>28.3844666666667</c:v>
                </c:pt>
                <c:pt idx="17031">
                  <c:v>28.386133333333401</c:v>
                </c:pt>
                <c:pt idx="17032">
                  <c:v>28.387799999999999</c:v>
                </c:pt>
                <c:pt idx="17033">
                  <c:v>28.389466666666699</c:v>
                </c:pt>
                <c:pt idx="17034">
                  <c:v>28.3911333333334</c:v>
                </c:pt>
                <c:pt idx="17035">
                  <c:v>28.392800000000001</c:v>
                </c:pt>
                <c:pt idx="17036">
                  <c:v>28.394466666666698</c:v>
                </c:pt>
                <c:pt idx="17037">
                  <c:v>28.396133333333399</c:v>
                </c:pt>
                <c:pt idx="17038">
                  <c:v>28.3978</c:v>
                </c:pt>
                <c:pt idx="17039">
                  <c:v>28.399466666666701</c:v>
                </c:pt>
                <c:pt idx="17040">
                  <c:v>28.401133333333402</c:v>
                </c:pt>
                <c:pt idx="17041">
                  <c:v>28.402799999999999</c:v>
                </c:pt>
                <c:pt idx="17042">
                  <c:v>28.4044666666667</c:v>
                </c:pt>
                <c:pt idx="17043">
                  <c:v>28.406133333333401</c:v>
                </c:pt>
                <c:pt idx="17044">
                  <c:v>28.407800000000002</c:v>
                </c:pt>
                <c:pt idx="17045">
                  <c:v>28.409466666666699</c:v>
                </c:pt>
                <c:pt idx="17046">
                  <c:v>28.4111333333334</c:v>
                </c:pt>
                <c:pt idx="17047">
                  <c:v>28.412800000000001</c:v>
                </c:pt>
                <c:pt idx="17048">
                  <c:v>28.414466666666701</c:v>
                </c:pt>
                <c:pt idx="17049">
                  <c:v>28.416133333333399</c:v>
                </c:pt>
                <c:pt idx="17050">
                  <c:v>28.4178</c:v>
                </c:pt>
                <c:pt idx="17051">
                  <c:v>28.4194666666667</c:v>
                </c:pt>
                <c:pt idx="17052">
                  <c:v>28.421133333333401</c:v>
                </c:pt>
                <c:pt idx="17053">
                  <c:v>28.422799999999999</c:v>
                </c:pt>
                <c:pt idx="17054">
                  <c:v>28.424466666666699</c:v>
                </c:pt>
                <c:pt idx="17055">
                  <c:v>28.4261333333334</c:v>
                </c:pt>
                <c:pt idx="17056">
                  <c:v>28.427800000000001</c:v>
                </c:pt>
                <c:pt idx="17057">
                  <c:v>28.429466666666698</c:v>
                </c:pt>
                <c:pt idx="17058">
                  <c:v>28.431133333333399</c:v>
                </c:pt>
                <c:pt idx="17059">
                  <c:v>28.4328</c:v>
                </c:pt>
                <c:pt idx="17060">
                  <c:v>28.434466666666701</c:v>
                </c:pt>
                <c:pt idx="17061">
                  <c:v>28.436133333333402</c:v>
                </c:pt>
                <c:pt idx="17062">
                  <c:v>28.437799999999999</c:v>
                </c:pt>
                <c:pt idx="17063">
                  <c:v>28.4394666666667</c:v>
                </c:pt>
                <c:pt idx="17064">
                  <c:v>28.441133333333401</c:v>
                </c:pt>
                <c:pt idx="17065">
                  <c:v>28.442799999999998</c:v>
                </c:pt>
                <c:pt idx="17066">
                  <c:v>28.444466666666699</c:v>
                </c:pt>
                <c:pt idx="17067">
                  <c:v>28.4461333333334</c:v>
                </c:pt>
                <c:pt idx="17068">
                  <c:v>28.447800000000001</c:v>
                </c:pt>
                <c:pt idx="17069">
                  <c:v>28.449466666666702</c:v>
                </c:pt>
                <c:pt idx="17070">
                  <c:v>28.451133333333399</c:v>
                </c:pt>
                <c:pt idx="17071">
                  <c:v>28.4528</c:v>
                </c:pt>
                <c:pt idx="17072">
                  <c:v>28.454466666666701</c:v>
                </c:pt>
                <c:pt idx="17073">
                  <c:v>28.456133333333401</c:v>
                </c:pt>
                <c:pt idx="17074">
                  <c:v>28.457799999999999</c:v>
                </c:pt>
                <c:pt idx="17075">
                  <c:v>28.4594666666667</c:v>
                </c:pt>
                <c:pt idx="17076">
                  <c:v>28.4611333333334</c:v>
                </c:pt>
                <c:pt idx="17077">
                  <c:v>28.462800000000001</c:v>
                </c:pt>
                <c:pt idx="17078">
                  <c:v>28.464466666666699</c:v>
                </c:pt>
                <c:pt idx="17079">
                  <c:v>28.466133333333399</c:v>
                </c:pt>
                <c:pt idx="17080">
                  <c:v>28.4678</c:v>
                </c:pt>
                <c:pt idx="17081">
                  <c:v>28.469466666666701</c:v>
                </c:pt>
                <c:pt idx="17082">
                  <c:v>28.471133333333398</c:v>
                </c:pt>
                <c:pt idx="17083">
                  <c:v>28.472799999999999</c:v>
                </c:pt>
                <c:pt idx="17084">
                  <c:v>28.4744666666667</c:v>
                </c:pt>
                <c:pt idx="17085">
                  <c:v>28.476133333333401</c:v>
                </c:pt>
                <c:pt idx="17086">
                  <c:v>28.477799999999998</c:v>
                </c:pt>
                <c:pt idx="17087">
                  <c:v>28.479466666666699</c:v>
                </c:pt>
                <c:pt idx="17088">
                  <c:v>28.4811333333334</c:v>
                </c:pt>
                <c:pt idx="17089">
                  <c:v>28.482800000000001</c:v>
                </c:pt>
                <c:pt idx="17090">
                  <c:v>28.484466666666702</c:v>
                </c:pt>
                <c:pt idx="17091">
                  <c:v>28.486133333333399</c:v>
                </c:pt>
                <c:pt idx="17092">
                  <c:v>28.4878</c:v>
                </c:pt>
                <c:pt idx="17093">
                  <c:v>28.489466666666701</c:v>
                </c:pt>
                <c:pt idx="17094">
                  <c:v>28.491133333333401</c:v>
                </c:pt>
                <c:pt idx="17095">
                  <c:v>28.492799999999999</c:v>
                </c:pt>
                <c:pt idx="17096">
                  <c:v>28.4944666666667</c:v>
                </c:pt>
                <c:pt idx="17097">
                  <c:v>28.4961333333334</c:v>
                </c:pt>
                <c:pt idx="17098">
                  <c:v>28.497800000000002</c:v>
                </c:pt>
                <c:pt idx="17099">
                  <c:v>28.499466666666699</c:v>
                </c:pt>
                <c:pt idx="17100">
                  <c:v>28.501133333333399</c:v>
                </c:pt>
                <c:pt idx="17101">
                  <c:v>28.502800000000001</c:v>
                </c:pt>
                <c:pt idx="17102">
                  <c:v>28.504466666666701</c:v>
                </c:pt>
                <c:pt idx="17103">
                  <c:v>28.506133333333398</c:v>
                </c:pt>
                <c:pt idx="17104">
                  <c:v>28.5078</c:v>
                </c:pt>
                <c:pt idx="17105">
                  <c:v>28.5094666666667</c:v>
                </c:pt>
                <c:pt idx="17106">
                  <c:v>28.511133333333401</c:v>
                </c:pt>
                <c:pt idx="17107">
                  <c:v>28.512799999999999</c:v>
                </c:pt>
                <c:pt idx="17108">
                  <c:v>28.514466666666699</c:v>
                </c:pt>
                <c:pt idx="17109">
                  <c:v>28.5161333333334</c:v>
                </c:pt>
                <c:pt idx="17110">
                  <c:v>28.517800000000001</c:v>
                </c:pt>
                <c:pt idx="17111">
                  <c:v>28.519466666666698</c:v>
                </c:pt>
                <c:pt idx="17112">
                  <c:v>28.521133333333399</c:v>
                </c:pt>
                <c:pt idx="17113">
                  <c:v>28.5228</c:v>
                </c:pt>
                <c:pt idx="17114">
                  <c:v>28.524466666666701</c:v>
                </c:pt>
                <c:pt idx="17115">
                  <c:v>28.526133333333402</c:v>
                </c:pt>
                <c:pt idx="17116">
                  <c:v>28.527799999999999</c:v>
                </c:pt>
                <c:pt idx="17117">
                  <c:v>28.5294666666667</c:v>
                </c:pt>
                <c:pt idx="17118">
                  <c:v>28.531133333333401</c:v>
                </c:pt>
                <c:pt idx="17119">
                  <c:v>28.532800000000002</c:v>
                </c:pt>
                <c:pt idx="17120">
                  <c:v>28.534466666666699</c:v>
                </c:pt>
                <c:pt idx="17121">
                  <c:v>28.5361333333334</c:v>
                </c:pt>
                <c:pt idx="17122">
                  <c:v>28.537800000000001</c:v>
                </c:pt>
                <c:pt idx="17123">
                  <c:v>28.539466666666701</c:v>
                </c:pt>
                <c:pt idx="17124">
                  <c:v>28.541133333333399</c:v>
                </c:pt>
                <c:pt idx="17125">
                  <c:v>28.5428</c:v>
                </c:pt>
                <c:pt idx="17126">
                  <c:v>28.5444666666667</c:v>
                </c:pt>
                <c:pt idx="17127">
                  <c:v>28.546133333333401</c:v>
                </c:pt>
                <c:pt idx="17128">
                  <c:v>28.547799999999999</c:v>
                </c:pt>
                <c:pt idx="17129">
                  <c:v>28.549466666666699</c:v>
                </c:pt>
                <c:pt idx="17130">
                  <c:v>28.5511333333334</c:v>
                </c:pt>
                <c:pt idx="17131">
                  <c:v>28.552800000000001</c:v>
                </c:pt>
                <c:pt idx="17132">
                  <c:v>28.554466666666698</c:v>
                </c:pt>
                <c:pt idx="17133">
                  <c:v>28.556133333333399</c:v>
                </c:pt>
                <c:pt idx="17134">
                  <c:v>28.5578</c:v>
                </c:pt>
                <c:pt idx="17135">
                  <c:v>28.559466666666701</c:v>
                </c:pt>
                <c:pt idx="17136">
                  <c:v>28.561133333333402</c:v>
                </c:pt>
                <c:pt idx="17137">
                  <c:v>28.562799999999999</c:v>
                </c:pt>
                <c:pt idx="17138">
                  <c:v>28.5644666666667</c:v>
                </c:pt>
                <c:pt idx="17139">
                  <c:v>28.566133333333401</c:v>
                </c:pt>
                <c:pt idx="17140">
                  <c:v>28.567799999999998</c:v>
                </c:pt>
                <c:pt idx="17141">
                  <c:v>28.569466666666699</c:v>
                </c:pt>
                <c:pt idx="17142">
                  <c:v>28.5711333333334</c:v>
                </c:pt>
                <c:pt idx="17143">
                  <c:v>28.572800000000001</c:v>
                </c:pt>
                <c:pt idx="17144">
                  <c:v>28.574466666666702</c:v>
                </c:pt>
                <c:pt idx="17145">
                  <c:v>28.576133333333399</c:v>
                </c:pt>
                <c:pt idx="17146">
                  <c:v>28.5778</c:v>
                </c:pt>
                <c:pt idx="17147">
                  <c:v>28.579466666666701</c:v>
                </c:pt>
                <c:pt idx="17148">
                  <c:v>28.581133333333401</c:v>
                </c:pt>
                <c:pt idx="17149">
                  <c:v>28.582799999999999</c:v>
                </c:pt>
                <c:pt idx="17150">
                  <c:v>28.5844666666667</c:v>
                </c:pt>
                <c:pt idx="17151">
                  <c:v>28.5861333333334</c:v>
                </c:pt>
                <c:pt idx="17152">
                  <c:v>28.587800000000001</c:v>
                </c:pt>
                <c:pt idx="17153">
                  <c:v>28.589466666666699</c:v>
                </c:pt>
                <c:pt idx="17154">
                  <c:v>28.591133333333399</c:v>
                </c:pt>
                <c:pt idx="17155">
                  <c:v>28.5928</c:v>
                </c:pt>
                <c:pt idx="17156">
                  <c:v>28.594466666666701</c:v>
                </c:pt>
                <c:pt idx="17157">
                  <c:v>28.596133333333398</c:v>
                </c:pt>
                <c:pt idx="17158">
                  <c:v>28.597799999999999</c:v>
                </c:pt>
                <c:pt idx="17159">
                  <c:v>28.5994666666667</c:v>
                </c:pt>
                <c:pt idx="17160">
                  <c:v>28.601133333333401</c:v>
                </c:pt>
                <c:pt idx="17161">
                  <c:v>28.602799999999998</c:v>
                </c:pt>
                <c:pt idx="17162">
                  <c:v>28.604466666666699</c:v>
                </c:pt>
                <c:pt idx="17163">
                  <c:v>28.6061333333334</c:v>
                </c:pt>
                <c:pt idx="17164">
                  <c:v>28.607800000000001</c:v>
                </c:pt>
                <c:pt idx="17165">
                  <c:v>28.609466666666702</c:v>
                </c:pt>
                <c:pt idx="17166">
                  <c:v>28.611133333333399</c:v>
                </c:pt>
                <c:pt idx="17167">
                  <c:v>28.6128</c:v>
                </c:pt>
                <c:pt idx="17168">
                  <c:v>28.614466666666701</c:v>
                </c:pt>
                <c:pt idx="17169">
                  <c:v>28.616133333333401</c:v>
                </c:pt>
                <c:pt idx="17170">
                  <c:v>28.617799999999999</c:v>
                </c:pt>
                <c:pt idx="17171">
                  <c:v>28.6194666666667</c:v>
                </c:pt>
                <c:pt idx="17172">
                  <c:v>28.6211333333334</c:v>
                </c:pt>
                <c:pt idx="17173">
                  <c:v>28.622800000000002</c:v>
                </c:pt>
                <c:pt idx="17174">
                  <c:v>28.624466666666699</c:v>
                </c:pt>
                <c:pt idx="17175">
                  <c:v>28.626133333333399</c:v>
                </c:pt>
                <c:pt idx="17176">
                  <c:v>28.627800000000001</c:v>
                </c:pt>
                <c:pt idx="17177">
                  <c:v>28.629466666666701</c:v>
                </c:pt>
                <c:pt idx="17178">
                  <c:v>28.631133333333398</c:v>
                </c:pt>
                <c:pt idx="17179">
                  <c:v>28.6328</c:v>
                </c:pt>
                <c:pt idx="17180">
                  <c:v>28.6344666666667</c:v>
                </c:pt>
                <c:pt idx="17181">
                  <c:v>28.636133333333401</c:v>
                </c:pt>
                <c:pt idx="17182">
                  <c:v>28.637799999999999</c:v>
                </c:pt>
                <c:pt idx="17183">
                  <c:v>28.639466666666699</c:v>
                </c:pt>
                <c:pt idx="17184">
                  <c:v>28.6411333333334</c:v>
                </c:pt>
                <c:pt idx="17185">
                  <c:v>28.642800000000001</c:v>
                </c:pt>
                <c:pt idx="17186">
                  <c:v>28.644466666666698</c:v>
                </c:pt>
                <c:pt idx="17187">
                  <c:v>28.646133333333399</c:v>
                </c:pt>
                <c:pt idx="17188">
                  <c:v>28.6478</c:v>
                </c:pt>
                <c:pt idx="17189">
                  <c:v>28.649466666666701</c:v>
                </c:pt>
                <c:pt idx="17190">
                  <c:v>28.651133333333402</c:v>
                </c:pt>
                <c:pt idx="17191">
                  <c:v>28.652799999999999</c:v>
                </c:pt>
                <c:pt idx="17192">
                  <c:v>28.6544666666667</c:v>
                </c:pt>
                <c:pt idx="17193">
                  <c:v>28.656133333333401</c:v>
                </c:pt>
                <c:pt idx="17194">
                  <c:v>28.657800000000002</c:v>
                </c:pt>
                <c:pt idx="17195">
                  <c:v>28.659466666666699</c:v>
                </c:pt>
                <c:pt idx="17196">
                  <c:v>28.6611333333334</c:v>
                </c:pt>
                <c:pt idx="17197">
                  <c:v>28.662800000000001</c:v>
                </c:pt>
                <c:pt idx="17198">
                  <c:v>28.664466666666701</c:v>
                </c:pt>
                <c:pt idx="17199">
                  <c:v>28.666133333333399</c:v>
                </c:pt>
                <c:pt idx="17200">
                  <c:v>28.6678</c:v>
                </c:pt>
                <c:pt idx="17201">
                  <c:v>28.6694666666667</c:v>
                </c:pt>
                <c:pt idx="17202">
                  <c:v>28.671133333333401</c:v>
                </c:pt>
                <c:pt idx="17203">
                  <c:v>28.672799999999999</c:v>
                </c:pt>
                <c:pt idx="17204">
                  <c:v>28.674466666666699</c:v>
                </c:pt>
                <c:pt idx="17205">
                  <c:v>28.6761333333334</c:v>
                </c:pt>
                <c:pt idx="17206">
                  <c:v>28.677800000000001</c:v>
                </c:pt>
                <c:pt idx="17207">
                  <c:v>28.679466666666698</c:v>
                </c:pt>
                <c:pt idx="17208">
                  <c:v>28.681133333333399</c:v>
                </c:pt>
                <c:pt idx="17209">
                  <c:v>28.6828</c:v>
                </c:pt>
                <c:pt idx="17210">
                  <c:v>28.684466666666701</c:v>
                </c:pt>
                <c:pt idx="17211">
                  <c:v>28.686133333333402</c:v>
                </c:pt>
                <c:pt idx="17212">
                  <c:v>28.687799999999999</c:v>
                </c:pt>
                <c:pt idx="17213">
                  <c:v>28.6894666666667</c:v>
                </c:pt>
                <c:pt idx="17214">
                  <c:v>28.691133333333401</c:v>
                </c:pt>
                <c:pt idx="17215">
                  <c:v>28.692799999999998</c:v>
                </c:pt>
                <c:pt idx="17216">
                  <c:v>28.694466666666699</c:v>
                </c:pt>
                <c:pt idx="17217">
                  <c:v>28.6961333333334</c:v>
                </c:pt>
                <c:pt idx="17218">
                  <c:v>28.697800000000001</c:v>
                </c:pt>
                <c:pt idx="17219">
                  <c:v>28.699466666666702</c:v>
                </c:pt>
                <c:pt idx="17220">
                  <c:v>28.701133333333399</c:v>
                </c:pt>
                <c:pt idx="17221">
                  <c:v>28.7028</c:v>
                </c:pt>
                <c:pt idx="17222">
                  <c:v>28.704466666666701</c:v>
                </c:pt>
                <c:pt idx="17223">
                  <c:v>28.706133333333401</c:v>
                </c:pt>
                <c:pt idx="17224">
                  <c:v>28.707799999999999</c:v>
                </c:pt>
                <c:pt idx="17225">
                  <c:v>28.7094666666667</c:v>
                </c:pt>
                <c:pt idx="17226">
                  <c:v>28.7111333333334</c:v>
                </c:pt>
                <c:pt idx="17227">
                  <c:v>28.712800000000001</c:v>
                </c:pt>
                <c:pt idx="17228">
                  <c:v>28.714466666666699</c:v>
                </c:pt>
                <c:pt idx="17229">
                  <c:v>28.716133333333399</c:v>
                </c:pt>
                <c:pt idx="17230">
                  <c:v>28.7178</c:v>
                </c:pt>
                <c:pt idx="17231">
                  <c:v>28.719466666666701</c:v>
                </c:pt>
                <c:pt idx="17232">
                  <c:v>28.721133333333398</c:v>
                </c:pt>
                <c:pt idx="17233">
                  <c:v>28.722799999999999</c:v>
                </c:pt>
                <c:pt idx="17234">
                  <c:v>28.7244666666667</c:v>
                </c:pt>
                <c:pt idx="17235">
                  <c:v>28.726133333333401</c:v>
                </c:pt>
                <c:pt idx="17236">
                  <c:v>28.727799999999998</c:v>
                </c:pt>
                <c:pt idx="17237">
                  <c:v>28.729466666666699</c:v>
                </c:pt>
                <c:pt idx="17238">
                  <c:v>28.7311333333334</c:v>
                </c:pt>
                <c:pt idx="17239">
                  <c:v>28.732800000000001</c:v>
                </c:pt>
                <c:pt idx="17240">
                  <c:v>28.734466666666702</c:v>
                </c:pt>
                <c:pt idx="17241">
                  <c:v>28.736133333333399</c:v>
                </c:pt>
                <c:pt idx="17242">
                  <c:v>28.7378</c:v>
                </c:pt>
                <c:pt idx="17243">
                  <c:v>28.739466666666701</c:v>
                </c:pt>
                <c:pt idx="17244">
                  <c:v>28.741133333333401</c:v>
                </c:pt>
                <c:pt idx="17245">
                  <c:v>28.742799999999999</c:v>
                </c:pt>
                <c:pt idx="17246">
                  <c:v>28.7444666666667</c:v>
                </c:pt>
                <c:pt idx="17247">
                  <c:v>28.7461333333334</c:v>
                </c:pt>
                <c:pt idx="17248">
                  <c:v>28.747800000000002</c:v>
                </c:pt>
                <c:pt idx="17249">
                  <c:v>28.749466666666699</c:v>
                </c:pt>
                <c:pt idx="17250">
                  <c:v>28.751133333333399</c:v>
                </c:pt>
                <c:pt idx="17251">
                  <c:v>28.752800000000001</c:v>
                </c:pt>
                <c:pt idx="17252">
                  <c:v>28.754466666666701</c:v>
                </c:pt>
                <c:pt idx="17253">
                  <c:v>28.756133333333398</c:v>
                </c:pt>
                <c:pt idx="17254">
                  <c:v>28.7578</c:v>
                </c:pt>
                <c:pt idx="17255">
                  <c:v>28.7594666666667</c:v>
                </c:pt>
                <c:pt idx="17256">
                  <c:v>28.761133333333401</c:v>
                </c:pt>
                <c:pt idx="17257">
                  <c:v>28.762799999999999</c:v>
                </c:pt>
                <c:pt idx="17258">
                  <c:v>28.764466666666699</c:v>
                </c:pt>
                <c:pt idx="17259">
                  <c:v>28.7661333333334</c:v>
                </c:pt>
                <c:pt idx="17260">
                  <c:v>28.767800000000001</c:v>
                </c:pt>
                <c:pt idx="17261">
                  <c:v>28.769466666666698</c:v>
                </c:pt>
                <c:pt idx="17262">
                  <c:v>28.771133333333399</c:v>
                </c:pt>
                <c:pt idx="17263">
                  <c:v>28.7728</c:v>
                </c:pt>
                <c:pt idx="17264">
                  <c:v>28.774466666666701</c:v>
                </c:pt>
                <c:pt idx="17265">
                  <c:v>28.776133333333402</c:v>
                </c:pt>
                <c:pt idx="17266">
                  <c:v>28.777799999999999</c:v>
                </c:pt>
                <c:pt idx="17267">
                  <c:v>28.7794666666667</c:v>
                </c:pt>
                <c:pt idx="17268">
                  <c:v>28.781133333333401</c:v>
                </c:pt>
                <c:pt idx="17269">
                  <c:v>28.782800000000002</c:v>
                </c:pt>
                <c:pt idx="17270">
                  <c:v>28.784466666666699</c:v>
                </c:pt>
                <c:pt idx="17271">
                  <c:v>28.7861333333334</c:v>
                </c:pt>
                <c:pt idx="17272">
                  <c:v>28.787800000000001</c:v>
                </c:pt>
                <c:pt idx="17273">
                  <c:v>28.789466666666701</c:v>
                </c:pt>
                <c:pt idx="17274">
                  <c:v>28.791133333333399</c:v>
                </c:pt>
                <c:pt idx="17275">
                  <c:v>28.7928</c:v>
                </c:pt>
                <c:pt idx="17276">
                  <c:v>28.7944666666667</c:v>
                </c:pt>
                <c:pt idx="17277">
                  <c:v>28.796133333333401</c:v>
                </c:pt>
                <c:pt idx="17278">
                  <c:v>28.797799999999999</c:v>
                </c:pt>
                <c:pt idx="17279">
                  <c:v>28.799466666666699</c:v>
                </c:pt>
                <c:pt idx="17280">
                  <c:v>28.8011333333334</c:v>
                </c:pt>
                <c:pt idx="17281">
                  <c:v>28.802800000000001</c:v>
                </c:pt>
                <c:pt idx="17282">
                  <c:v>28.804466666666698</c:v>
                </c:pt>
                <c:pt idx="17283">
                  <c:v>28.806133333333399</c:v>
                </c:pt>
                <c:pt idx="17284">
                  <c:v>28.8078</c:v>
                </c:pt>
                <c:pt idx="17285">
                  <c:v>28.809466666666701</c:v>
                </c:pt>
                <c:pt idx="17286">
                  <c:v>28.811133333333402</c:v>
                </c:pt>
                <c:pt idx="17287">
                  <c:v>28.812799999999999</c:v>
                </c:pt>
                <c:pt idx="17288">
                  <c:v>28.8144666666667</c:v>
                </c:pt>
                <c:pt idx="17289">
                  <c:v>28.816133333333401</c:v>
                </c:pt>
                <c:pt idx="17290">
                  <c:v>28.817799999999998</c:v>
                </c:pt>
                <c:pt idx="17291">
                  <c:v>28.819466666666699</c:v>
                </c:pt>
                <c:pt idx="17292">
                  <c:v>28.8211333333334</c:v>
                </c:pt>
                <c:pt idx="17293">
                  <c:v>28.822800000000001</c:v>
                </c:pt>
                <c:pt idx="17294">
                  <c:v>28.824466666666702</c:v>
                </c:pt>
                <c:pt idx="17295">
                  <c:v>28.826133333333399</c:v>
                </c:pt>
                <c:pt idx="17296">
                  <c:v>28.8278</c:v>
                </c:pt>
                <c:pt idx="17297">
                  <c:v>28.829466666666701</c:v>
                </c:pt>
                <c:pt idx="17298">
                  <c:v>28.831133333333401</c:v>
                </c:pt>
                <c:pt idx="17299">
                  <c:v>28.832799999999999</c:v>
                </c:pt>
                <c:pt idx="17300">
                  <c:v>28.8344666666667</c:v>
                </c:pt>
                <c:pt idx="17301">
                  <c:v>28.8361333333334</c:v>
                </c:pt>
                <c:pt idx="17302">
                  <c:v>28.837800000000001</c:v>
                </c:pt>
                <c:pt idx="17303">
                  <c:v>28.839466666666699</c:v>
                </c:pt>
                <c:pt idx="17304">
                  <c:v>28.841133333333399</c:v>
                </c:pt>
                <c:pt idx="17305">
                  <c:v>28.8428</c:v>
                </c:pt>
                <c:pt idx="17306">
                  <c:v>28.844466666666701</c:v>
                </c:pt>
                <c:pt idx="17307">
                  <c:v>28.846133333333398</c:v>
                </c:pt>
                <c:pt idx="17308">
                  <c:v>28.847799999999999</c:v>
                </c:pt>
                <c:pt idx="17309">
                  <c:v>28.8494666666667</c:v>
                </c:pt>
                <c:pt idx="17310">
                  <c:v>28.851133333333401</c:v>
                </c:pt>
                <c:pt idx="17311">
                  <c:v>28.852799999999998</c:v>
                </c:pt>
                <c:pt idx="17312">
                  <c:v>28.854466666666699</c:v>
                </c:pt>
                <c:pt idx="17313">
                  <c:v>28.8561333333334</c:v>
                </c:pt>
                <c:pt idx="17314">
                  <c:v>28.857800000000001</c:v>
                </c:pt>
                <c:pt idx="17315">
                  <c:v>28.859466666666702</c:v>
                </c:pt>
                <c:pt idx="17316">
                  <c:v>28.861133333333399</c:v>
                </c:pt>
                <c:pt idx="17317">
                  <c:v>28.8628</c:v>
                </c:pt>
                <c:pt idx="17318">
                  <c:v>28.864466666666701</c:v>
                </c:pt>
                <c:pt idx="17319">
                  <c:v>28.866133333333401</c:v>
                </c:pt>
                <c:pt idx="17320">
                  <c:v>28.867799999999999</c:v>
                </c:pt>
                <c:pt idx="17321">
                  <c:v>28.8694666666667</c:v>
                </c:pt>
                <c:pt idx="17322">
                  <c:v>28.8711333333334</c:v>
                </c:pt>
                <c:pt idx="17323">
                  <c:v>28.872800000000002</c:v>
                </c:pt>
                <c:pt idx="17324">
                  <c:v>28.874466666666699</c:v>
                </c:pt>
                <c:pt idx="17325">
                  <c:v>28.876133333333399</c:v>
                </c:pt>
                <c:pt idx="17326">
                  <c:v>28.877800000000001</c:v>
                </c:pt>
                <c:pt idx="17327">
                  <c:v>28.879466666666701</c:v>
                </c:pt>
                <c:pt idx="17328">
                  <c:v>28.881133333333398</c:v>
                </c:pt>
                <c:pt idx="17329">
                  <c:v>28.8828</c:v>
                </c:pt>
                <c:pt idx="17330">
                  <c:v>28.8844666666667</c:v>
                </c:pt>
                <c:pt idx="17331">
                  <c:v>28.886133333333401</c:v>
                </c:pt>
                <c:pt idx="17332">
                  <c:v>28.887799999999999</c:v>
                </c:pt>
                <c:pt idx="17333">
                  <c:v>28.889466666666699</c:v>
                </c:pt>
                <c:pt idx="17334">
                  <c:v>28.8911333333334</c:v>
                </c:pt>
                <c:pt idx="17335">
                  <c:v>28.892800000000001</c:v>
                </c:pt>
                <c:pt idx="17336">
                  <c:v>28.894466666666698</c:v>
                </c:pt>
                <c:pt idx="17337">
                  <c:v>28.896133333333399</c:v>
                </c:pt>
                <c:pt idx="17338">
                  <c:v>28.8978</c:v>
                </c:pt>
                <c:pt idx="17339">
                  <c:v>28.899466666666701</c:v>
                </c:pt>
                <c:pt idx="17340">
                  <c:v>28.901133333333402</c:v>
                </c:pt>
                <c:pt idx="17341">
                  <c:v>28.902799999999999</c:v>
                </c:pt>
                <c:pt idx="17342">
                  <c:v>28.9044666666667</c:v>
                </c:pt>
                <c:pt idx="17343">
                  <c:v>28.906133333333401</c:v>
                </c:pt>
                <c:pt idx="17344">
                  <c:v>28.907800000000002</c:v>
                </c:pt>
                <c:pt idx="17345">
                  <c:v>28.909466666666699</c:v>
                </c:pt>
                <c:pt idx="17346">
                  <c:v>28.9111333333334</c:v>
                </c:pt>
                <c:pt idx="17347">
                  <c:v>28.912800000000001</c:v>
                </c:pt>
                <c:pt idx="17348">
                  <c:v>28.914466666666701</c:v>
                </c:pt>
                <c:pt idx="17349">
                  <c:v>28.916133333333399</c:v>
                </c:pt>
                <c:pt idx="17350">
                  <c:v>28.9178</c:v>
                </c:pt>
                <c:pt idx="17351">
                  <c:v>28.9194666666667</c:v>
                </c:pt>
                <c:pt idx="17352">
                  <c:v>28.921133333333401</c:v>
                </c:pt>
                <c:pt idx="17353">
                  <c:v>28.922799999999999</c:v>
                </c:pt>
                <c:pt idx="17354">
                  <c:v>28.924466666666699</c:v>
                </c:pt>
                <c:pt idx="17355">
                  <c:v>28.9261333333334</c:v>
                </c:pt>
                <c:pt idx="17356">
                  <c:v>28.927800000000001</c:v>
                </c:pt>
                <c:pt idx="17357">
                  <c:v>28.929466666666698</c:v>
                </c:pt>
                <c:pt idx="17358">
                  <c:v>28.931133333333399</c:v>
                </c:pt>
                <c:pt idx="17359">
                  <c:v>28.9328</c:v>
                </c:pt>
                <c:pt idx="17360">
                  <c:v>28.934466666666701</c:v>
                </c:pt>
                <c:pt idx="17361">
                  <c:v>28.936133333333402</c:v>
                </c:pt>
                <c:pt idx="17362">
                  <c:v>28.937799999999999</c:v>
                </c:pt>
                <c:pt idx="17363">
                  <c:v>28.9394666666667</c:v>
                </c:pt>
                <c:pt idx="17364">
                  <c:v>28.941133333333401</c:v>
                </c:pt>
                <c:pt idx="17365">
                  <c:v>28.942799999999998</c:v>
                </c:pt>
                <c:pt idx="17366">
                  <c:v>28.944466666666699</c:v>
                </c:pt>
                <c:pt idx="17367">
                  <c:v>28.9461333333334</c:v>
                </c:pt>
                <c:pt idx="17368">
                  <c:v>28.947800000000001</c:v>
                </c:pt>
                <c:pt idx="17369">
                  <c:v>28.949466666666702</c:v>
                </c:pt>
                <c:pt idx="17370">
                  <c:v>28.951133333333399</c:v>
                </c:pt>
                <c:pt idx="17371">
                  <c:v>28.9528</c:v>
                </c:pt>
                <c:pt idx="17372">
                  <c:v>28.954466666666701</c:v>
                </c:pt>
                <c:pt idx="17373">
                  <c:v>28.956133333333401</c:v>
                </c:pt>
                <c:pt idx="17374">
                  <c:v>28.957799999999999</c:v>
                </c:pt>
                <c:pt idx="17375">
                  <c:v>28.9594666666667</c:v>
                </c:pt>
                <c:pt idx="17376">
                  <c:v>28.9611333333334</c:v>
                </c:pt>
                <c:pt idx="17377">
                  <c:v>28.962800000000001</c:v>
                </c:pt>
                <c:pt idx="17378">
                  <c:v>28.964466666666699</c:v>
                </c:pt>
                <c:pt idx="17379">
                  <c:v>28.966133333333399</c:v>
                </c:pt>
                <c:pt idx="17380">
                  <c:v>28.9678</c:v>
                </c:pt>
                <c:pt idx="17381">
                  <c:v>28.969466666666701</c:v>
                </c:pt>
                <c:pt idx="17382">
                  <c:v>28.971133333333398</c:v>
                </c:pt>
                <c:pt idx="17383">
                  <c:v>28.972799999999999</c:v>
                </c:pt>
                <c:pt idx="17384">
                  <c:v>28.9744666666667</c:v>
                </c:pt>
                <c:pt idx="17385">
                  <c:v>28.976133333333401</c:v>
                </c:pt>
                <c:pt idx="17386">
                  <c:v>28.977799999999998</c:v>
                </c:pt>
                <c:pt idx="17387">
                  <c:v>28.979466666666699</c:v>
                </c:pt>
                <c:pt idx="17388">
                  <c:v>28.9811333333334</c:v>
                </c:pt>
                <c:pt idx="17389">
                  <c:v>28.982800000000001</c:v>
                </c:pt>
                <c:pt idx="17390">
                  <c:v>28.984466666666702</c:v>
                </c:pt>
                <c:pt idx="17391">
                  <c:v>28.986133333333399</c:v>
                </c:pt>
                <c:pt idx="17392">
                  <c:v>28.9878</c:v>
                </c:pt>
                <c:pt idx="17393">
                  <c:v>28.989466666666701</c:v>
                </c:pt>
                <c:pt idx="17394">
                  <c:v>28.991133333333401</c:v>
                </c:pt>
                <c:pt idx="17395">
                  <c:v>28.992799999999999</c:v>
                </c:pt>
                <c:pt idx="17396">
                  <c:v>28.9944666666667</c:v>
                </c:pt>
                <c:pt idx="17397">
                  <c:v>28.9961333333334</c:v>
                </c:pt>
                <c:pt idx="17398">
                  <c:v>28.997800000000002</c:v>
                </c:pt>
                <c:pt idx="17399">
                  <c:v>28.999466666666699</c:v>
                </c:pt>
                <c:pt idx="17400">
                  <c:v>29.001133333333399</c:v>
                </c:pt>
                <c:pt idx="17401">
                  <c:v>29.002800000000001</c:v>
                </c:pt>
                <c:pt idx="17402">
                  <c:v>29.004466666666701</c:v>
                </c:pt>
                <c:pt idx="17403">
                  <c:v>29.006133333333398</c:v>
                </c:pt>
                <c:pt idx="17404">
                  <c:v>29.0078</c:v>
                </c:pt>
                <c:pt idx="17405">
                  <c:v>29.0094666666667</c:v>
                </c:pt>
                <c:pt idx="17406">
                  <c:v>29.011133333333401</c:v>
                </c:pt>
                <c:pt idx="17407">
                  <c:v>29.012799999999999</c:v>
                </c:pt>
                <c:pt idx="17408">
                  <c:v>29.014466666666699</c:v>
                </c:pt>
                <c:pt idx="17409">
                  <c:v>29.0161333333334</c:v>
                </c:pt>
                <c:pt idx="17410">
                  <c:v>29.017800000000001</c:v>
                </c:pt>
                <c:pt idx="17411">
                  <c:v>29.019466666666698</c:v>
                </c:pt>
                <c:pt idx="17412">
                  <c:v>29.021133333333399</c:v>
                </c:pt>
                <c:pt idx="17413">
                  <c:v>29.0228</c:v>
                </c:pt>
                <c:pt idx="17414">
                  <c:v>29.024466666666701</c:v>
                </c:pt>
                <c:pt idx="17415">
                  <c:v>29.026133333333402</c:v>
                </c:pt>
                <c:pt idx="17416">
                  <c:v>29.027799999999999</c:v>
                </c:pt>
                <c:pt idx="17417">
                  <c:v>29.0294666666667</c:v>
                </c:pt>
                <c:pt idx="17418">
                  <c:v>29.031133333333401</c:v>
                </c:pt>
                <c:pt idx="17419">
                  <c:v>29.032800000000002</c:v>
                </c:pt>
                <c:pt idx="17420">
                  <c:v>29.034466666666699</c:v>
                </c:pt>
                <c:pt idx="17421">
                  <c:v>29.0361333333334</c:v>
                </c:pt>
                <c:pt idx="17422">
                  <c:v>29.037800000000001</c:v>
                </c:pt>
                <c:pt idx="17423">
                  <c:v>29.039466666666701</c:v>
                </c:pt>
                <c:pt idx="17424">
                  <c:v>29.041133333333399</c:v>
                </c:pt>
                <c:pt idx="17425">
                  <c:v>29.0428</c:v>
                </c:pt>
                <c:pt idx="17426">
                  <c:v>29.0444666666667</c:v>
                </c:pt>
                <c:pt idx="17427">
                  <c:v>29.046133333333401</c:v>
                </c:pt>
                <c:pt idx="17428">
                  <c:v>29.047799999999999</c:v>
                </c:pt>
                <c:pt idx="17429">
                  <c:v>29.049466666666699</c:v>
                </c:pt>
                <c:pt idx="17430">
                  <c:v>29.0511333333334</c:v>
                </c:pt>
                <c:pt idx="17431">
                  <c:v>29.052800000000001</c:v>
                </c:pt>
                <c:pt idx="17432">
                  <c:v>29.054466666666698</c:v>
                </c:pt>
                <c:pt idx="17433">
                  <c:v>29.056133333333399</c:v>
                </c:pt>
                <c:pt idx="17434">
                  <c:v>29.0578</c:v>
                </c:pt>
                <c:pt idx="17435">
                  <c:v>29.059466666666701</c:v>
                </c:pt>
                <c:pt idx="17436">
                  <c:v>29.061133333333402</c:v>
                </c:pt>
                <c:pt idx="17437">
                  <c:v>29.062799999999999</c:v>
                </c:pt>
                <c:pt idx="17438">
                  <c:v>29.0644666666667</c:v>
                </c:pt>
                <c:pt idx="17439">
                  <c:v>29.066133333333401</c:v>
                </c:pt>
                <c:pt idx="17440">
                  <c:v>29.067799999999998</c:v>
                </c:pt>
                <c:pt idx="17441">
                  <c:v>29.069466666666699</c:v>
                </c:pt>
                <c:pt idx="17442">
                  <c:v>29.0711333333334</c:v>
                </c:pt>
                <c:pt idx="17443">
                  <c:v>29.072800000000001</c:v>
                </c:pt>
                <c:pt idx="17444">
                  <c:v>29.074466666666702</c:v>
                </c:pt>
                <c:pt idx="17445">
                  <c:v>29.076133333333399</c:v>
                </c:pt>
                <c:pt idx="17446">
                  <c:v>29.0778</c:v>
                </c:pt>
                <c:pt idx="17447">
                  <c:v>29.079466666666701</c:v>
                </c:pt>
                <c:pt idx="17448">
                  <c:v>29.081133333333401</c:v>
                </c:pt>
                <c:pt idx="17449">
                  <c:v>29.082799999999999</c:v>
                </c:pt>
                <c:pt idx="17450">
                  <c:v>29.0844666666667</c:v>
                </c:pt>
                <c:pt idx="17451">
                  <c:v>29.0861333333334</c:v>
                </c:pt>
                <c:pt idx="17452">
                  <c:v>29.087800000000001</c:v>
                </c:pt>
                <c:pt idx="17453">
                  <c:v>29.089466666666699</c:v>
                </c:pt>
                <c:pt idx="17454">
                  <c:v>29.091133333333399</c:v>
                </c:pt>
                <c:pt idx="17455">
                  <c:v>29.0928</c:v>
                </c:pt>
                <c:pt idx="17456">
                  <c:v>29.094466666666701</c:v>
                </c:pt>
                <c:pt idx="17457">
                  <c:v>29.096133333333398</c:v>
                </c:pt>
                <c:pt idx="17458">
                  <c:v>29.097799999999999</c:v>
                </c:pt>
                <c:pt idx="17459">
                  <c:v>29.0994666666667</c:v>
                </c:pt>
                <c:pt idx="17460">
                  <c:v>29.101133333333401</c:v>
                </c:pt>
                <c:pt idx="17461">
                  <c:v>29.102799999999998</c:v>
                </c:pt>
                <c:pt idx="17462">
                  <c:v>29.104466666666699</c:v>
                </c:pt>
                <c:pt idx="17463">
                  <c:v>29.1061333333334</c:v>
                </c:pt>
                <c:pt idx="17464">
                  <c:v>29.107800000000001</c:v>
                </c:pt>
                <c:pt idx="17465">
                  <c:v>29.109466666666702</c:v>
                </c:pt>
                <c:pt idx="17466">
                  <c:v>29.111133333333399</c:v>
                </c:pt>
                <c:pt idx="17467">
                  <c:v>29.1128</c:v>
                </c:pt>
                <c:pt idx="17468">
                  <c:v>29.114466666666701</c:v>
                </c:pt>
                <c:pt idx="17469">
                  <c:v>29.116133333333401</c:v>
                </c:pt>
                <c:pt idx="17470">
                  <c:v>29.117799999999999</c:v>
                </c:pt>
                <c:pt idx="17471">
                  <c:v>29.1194666666667</c:v>
                </c:pt>
                <c:pt idx="17472">
                  <c:v>29.1211333333334</c:v>
                </c:pt>
                <c:pt idx="17473">
                  <c:v>29.122800000000002</c:v>
                </c:pt>
                <c:pt idx="17474">
                  <c:v>29.124466666666699</c:v>
                </c:pt>
                <c:pt idx="17475">
                  <c:v>29.126133333333399</c:v>
                </c:pt>
                <c:pt idx="17476">
                  <c:v>29.127800000000001</c:v>
                </c:pt>
                <c:pt idx="17477">
                  <c:v>29.129466666666701</c:v>
                </c:pt>
                <c:pt idx="17478">
                  <c:v>29.131133333333398</c:v>
                </c:pt>
                <c:pt idx="17479">
                  <c:v>29.1328</c:v>
                </c:pt>
                <c:pt idx="17480">
                  <c:v>29.1344666666667</c:v>
                </c:pt>
                <c:pt idx="17481">
                  <c:v>29.136133333333401</c:v>
                </c:pt>
                <c:pt idx="17482">
                  <c:v>29.137799999999999</c:v>
                </c:pt>
                <c:pt idx="17483">
                  <c:v>29.139466666666699</c:v>
                </c:pt>
                <c:pt idx="17484">
                  <c:v>29.1411333333334</c:v>
                </c:pt>
                <c:pt idx="17485">
                  <c:v>29.142800000000001</c:v>
                </c:pt>
                <c:pt idx="17486">
                  <c:v>29.144466666666698</c:v>
                </c:pt>
                <c:pt idx="17487">
                  <c:v>29.146133333333399</c:v>
                </c:pt>
                <c:pt idx="17488">
                  <c:v>29.1478</c:v>
                </c:pt>
                <c:pt idx="17489">
                  <c:v>29.149466666666701</c:v>
                </c:pt>
                <c:pt idx="17490">
                  <c:v>29.151133333333402</c:v>
                </c:pt>
                <c:pt idx="17491">
                  <c:v>29.152799999999999</c:v>
                </c:pt>
                <c:pt idx="17492">
                  <c:v>29.1544666666667</c:v>
                </c:pt>
                <c:pt idx="17493">
                  <c:v>29.156133333333401</c:v>
                </c:pt>
                <c:pt idx="17494">
                  <c:v>29.157800000000002</c:v>
                </c:pt>
                <c:pt idx="17495">
                  <c:v>29.159466666666699</c:v>
                </c:pt>
                <c:pt idx="17496">
                  <c:v>29.1611333333334</c:v>
                </c:pt>
                <c:pt idx="17497">
                  <c:v>29.162800000000001</c:v>
                </c:pt>
                <c:pt idx="17498">
                  <c:v>29.164466666666701</c:v>
                </c:pt>
                <c:pt idx="17499">
                  <c:v>29.166133333333399</c:v>
                </c:pt>
                <c:pt idx="17500">
                  <c:v>29.1678</c:v>
                </c:pt>
                <c:pt idx="17501">
                  <c:v>29.1694666666667</c:v>
                </c:pt>
                <c:pt idx="17502">
                  <c:v>29.171133333333401</c:v>
                </c:pt>
                <c:pt idx="17503">
                  <c:v>29.172799999999999</c:v>
                </c:pt>
                <c:pt idx="17504">
                  <c:v>29.174466666666699</c:v>
                </c:pt>
                <c:pt idx="17505">
                  <c:v>29.1761333333334</c:v>
                </c:pt>
                <c:pt idx="17506">
                  <c:v>29.177800000000001</c:v>
                </c:pt>
                <c:pt idx="17507">
                  <c:v>29.179466666666698</c:v>
                </c:pt>
                <c:pt idx="17508">
                  <c:v>29.181133333333399</c:v>
                </c:pt>
                <c:pt idx="17509">
                  <c:v>29.1828</c:v>
                </c:pt>
                <c:pt idx="17510">
                  <c:v>29.184466666666701</c:v>
                </c:pt>
                <c:pt idx="17511">
                  <c:v>29.186133333333402</c:v>
                </c:pt>
                <c:pt idx="17512">
                  <c:v>29.187799999999999</c:v>
                </c:pt>
                <c:pt idx="17513">
                  <c:v>29.1894666666667</c:v>
                </c:pt>
                <c:pt idx="17514">
                  <c:v>29.191133333333401</c:v>
                </c:pt>
                <c:pt idx="17515">
                  <c:v>29.192799999999998</c:v>
                </c:pt>
                <c:pt idx="17516">
                  <c:v>29.194466666666699</c:v>
                </c:pt>
                <c:pt idx="17517">
                  <c:v>29.1961333333334</c:v>
                </c:pt>
                <c:pt idx="17518">
                  <c:v>29.197800000000001</c:v>
                </c:pt>
                <c:pt idx="17519">
                  <c:v>29.199466666666702</c:v>
                </c:pt>
                <c:pt idx="17520">
                  <c:v>29.201133333333399</c:v>
                </c:pt>
                <c:pt idx="17521">
                  <c:v>29.2028</c:v>
                </c:pt>
                <c:pt idx="17522">
                  <c:v>29.204466666666701</c:v>
                </c:pt>
                <c:pt idx="17523">
                  <c:v>29.206133333333401</c:v>
                </c:pt>
                <c:pt idx="17524">
                  <c:v>29.207799999999999</c:v>
                </c:pt>
                <c:pt idx="17525">
                  <c:v>29.2094666666667</c:v>
                </c:pt>
                <c:pt idx="17526">
                  <c:v>29.2111333333334</c:v>
                </c:pt>
                <c:pt idx="17527">
                  <c:v>29.212800000000001</c:v>
                </c:pt>
                <c:pt idx="17528">
                  <c:v>29.214466666666699</c:v>
                </c:pt>
                <c:pt idx="17529">
                  <c:v>29.216133333333399</c:v>
                </c:pt>
                <c:pt idx="17530">
                  <c:v>29.2178</c:v>
                </c:pt>
                <c:pt idx="17531">
                  <c:v>29.219466666666701</c:v>
                </c:pt>
                <c:pt idx="17532">
                  <c:v>29.221133333333398</c:v>
                </c:pt>
                <c:pt idx="17533">
                  <c:v>29.222799999999999</c:v>
                </c:pt>
                <c:pt idx="17534">
                  <c:v>29.2244666666667</c:v>
                </c:pt>
                <c:pt idx="17535">
                  <c:v>29.226133333333401</c:v>
                </c:pt>
                <c:pt idx="17536">
                  <c:v>29.227799999999998</c:v>
                </c:pt>
                <c:pt idx="17537">
                  <c:v>29.229466666666699</c:v>
                </c:pt>
                <c:pt idx="17538">
                  <c:v>29.2311333333334</c:v>
                </c:pt>
                <c:pt idx="17539">
                  <c:v>29.232800000000001</c:v>
                </c:pt>
                <c:pt idx="17540">
                  <c:v>29.234466666666702</c:v>
                </c:pt>
                <c:pt idx="17541">
                  <c:v>29.236133333333399</c:v>
                </c:pt>
                <c:pt idx="17542">
                  <c:v>29.2378</c:v>
                </c:pt>
                <c:pt idx="17543">
                  <c:v>29.239466666666701</c:v>
                </c:pt>
                <c:pt idx="17544">
                  <c:v>29.241133333333401</c:v>
                </c:pt>
                <c:pt idx="17545">
                  <c:v>29.242799999999999</c:v>
                </c:pt>
                <c:pt idx="17546">
                  <c:v>29.2444666666667</c:v>
                </c:pt>
                <c:pt idx="17547">
                  <c:v>29.2461333333334</c:v>
                </c:pt>
                <c:pt idx="17548">
                  <c:v>29.247800000000002</c:v>
                </c:pt>
                <c:pt idx="17549">
                  <c:v>29.249466666666699</c:v>
                </c:pt>
                <c:pt idx="17550">
                  <c:v>29.251133333333399</c:v>
                </c:pt>
                <c:pt idx="17551">
                  <c:v>29.252800000000001</c:v>
                </c:pt>
                <c:pt idx="17552">
                  <c:v>29.254466666666701</c:v>
                </c:pt>
                <c:pt idx="17553">
                  <c:v>29.256133333333398</c:v>
                </c:pt>
                <c:pt idx="17554">
                  <c:v>29.2578</c:v>
                </c:pt>
                <c:pt idx="17555">
                  <c:v>29.2594666666667</c:v>
                </c:pt>
                <c:pt idx="17556">
                  <c:v>29.261133333333401</c:v>
                </c:pt>
                <c:pt idx="17557">
                  <c:v>29.262799999999999</c:v>
                </c:pt>
                <c:pt idx="17558">
                  <c:v>29.264466666666699</c:v>
                </c:pt>
                <c:pt idx="17559">
                  <c:v>29.2661333333334</c:v>
                </c:pt>
                <c:pt idx="17560">
                  <c:v>29.267800000000001</c:v>
                </c:pt>
                <c:pt idx="17561">
                  <c:v>29.269466666666698</c:v>
                </c:pt>
                <c:pt idx="17562">
                  <c:v>29.271133333333399</c:v>
                </c:pt>
                <c:pt idx="17563">
                  <c:v>29.2728</c:v>
                </c:pt>
                <c:pt idx="17564">
                  <c:v>29.274466666666701</c:v>
                </c:pt>
                <c:pt idx="17565">
                  <c:v>29.276133333333402</c:v>
                </c:pt>
                <c:pt idx="17566">
                  <c:v>29.277799999999999</c:v>
                </c:pt>
                <c:pt idx="17567">
                  <c:v>29.2794666666667</c:v>
                </c:pt>
                <c:pt idx="17568">
                  <c:v>29.281133333333401</c:v>
                </c:pt>
                <c:pt idx="17569">
                  <c:v>29.282800000000002</c:v>
                </c:pt>
                <c:pt idx="17570">
                  <c:v>29.284466666666699</c:v>
                </c:pt>
                <c:pt idx="17571">
                  <c:v>29.2861333333334</c:v>
                </c:pt>
                <c:pt idx="17572">
                  <c:v>29.287800000000001</c:v>
                </c:pt>
                <c:pt idx="17573">
                  <c:v>29.289466666666701</c:v>
                </c:pt>
                <c:pt idx="17574">
                  <c:v>29.291133333333399</c:v>
                </c:pt>
                <c:pt idx="17575">
                  <c:v>29.2928</c:v>
                </c:pt>
                <c:pt idx="17576">
                  <c:v>29.2944666666667</c:v>
                </c:pt>
                <c:pt idx="17577">
                  <c:v>29.296133333333401</c:v>
                </c:pt>
                <c:pt idx="17578">
                  <c:v>29.297799999999999</c:v>
                </c:pt>
                <c:pt idx="17579">
                  <c:v>29.299466666666699</c:v>
                </c:pt>
                <c:pt idx="17580">
                  <c:v>29.3011333333334</c:v>
                </c:pt>
                <c:pt idx="17581">
                  <c:v>29.302800000000001</c:v>
                </c:pt>
                <c:pt idx="17582">
                  <c:v>29.304466666666698</c:v>
                </c:pt>
                <c:pt idx="17583">
                  <c:v>29.306133333333399</c:v>
                </c:pt>
                <c:pt idx="17584">
                  <c:v>29.3078</c:v>
                </c:pt>
                <c:pt idx="17585">
                  <c:v>29.309466666666701</c:v>
                </c:pt>
                <c:pt idx="17586">
                  <c:v>29.311133333333402</c:v>
                </c:pt>
                <c:pt idx="17587">
                  <c:v>29.312799999999999</c:v>
                </c:pt>
                <c:pt idx="17588">
                  <c:v>29.3144666666667</c:v>
                </c:pt>
                <c:pt idx="17589">
                  <c:v>29.316133333333401</c:v>
                </c:pt>
                <c:pt idx="17590">
                  <c:v>29.317799999999998</c:v>
                </c:pt>
                <c:pt idx="17591">
                  <c:v>29.319466666666699</c:v>
                </c:pt>
                <c:pt idx="17592">
                  <c:v>29.3211333333334</c:v>
                </c:pt>
                <c:pt idx="17593">
                  <c:v>29.322800000000001</c:v>
                </c:pt>
                <c:pt idx="17594">
                  <c:v>29.324466666666702</c:v>
                </c:pt>
                <c:pt idx="17595">
                  <c:v>29.326133333333399</c:v>
                </c:pt>
                <c:pt idx="17596">
                  <c:v>29.3278</c:v>
                </c:pt>
                <c:pt idx="17597">
                  <c:v>29.329466666666701</c:v>
                </c:pt>
                <c:pt idx="17598">
                  <c:v>29.331133333333401</c:v>
                </c:pt>
                <c:pt idx="17599">
                  <c:v>29.332799999999999</c:v>
                </c:pt>
                <c:pt idx="17600">
                  <c:v>29.3344666666667</c:v>
                </c:pt>
                <c:pt idx="17601">
                  <c:v>29.3361333333334</c:v>
                </c:pt>
                <c:pt idx="17602">
                  <c:v>29.337800000000001</c:v>
                </c:pt>
                <c:pt idx="17603">
                  <c:v>29.339466666666699</c:v>
                </c:pt>
                <c:pt idx="17604">
                  <c:v>29.341133333333399</c:v>
                </c:pt>
                <c:pt idx="17605">
                  <c:v>29.3428</c:v>
                </c:pt>
                <c:pt idx="17606">
                  <c:v>29.344466666666701</c:v>
                </c:pt>
                <c:pt idx="17607">
                  <c:v>29.346133333333398</c:v>
                </c:pt>
                <c:pt idx="17608">
                  <c:v>29.347799999999999</c:v>
                </c:pt>
                <c:pt idx="17609">
                  <c:v>29.3494666666667</c:v>
                </c:pt>
                <c:pt idx="17610">
                  <c:v>29.351133333333401</c:v>
                </c:pt>
                <c:pt idx="17611">
                  <c:v>29.352799999999998</c:v>
                </c:pt>
                <c:pt idx="17612">
                  <c:v>29.354466666666699</c:v>
                </c:pt>
                <c:pt idx="17613">
                  <c:v>29.3561333333334</c:v>
                </c:pt>
                <c:pt idx="17614">
                  <c:v>29.357800000000001</c:v>
                </c:pt>
                <c:pt idx="17615">
                  <c:v>29.359466666666702</c:v>
                </c:pt>
                <c:pt idx="17616">
                  <c:v>29.361133333333399</c:v>
                </c:pt>
                <c:pt idx="17617">
                  <c:v>29.3628</c:v>
                </c:pt>
                <c:pt idx="17618">
                  <c:v>29.364466666666701</c:v>
                </c:pt>
                <c:pt idx="17619">
                  <c:v>29.366133333333401</c:v>
                </c:pt>
                <c:pt idx="17620">
                  <c:v>29.367799999999999</c:v>
                </c:pt>
                <c:pt idx="17621">
                  <c:v>29.3694666666667</c:v>
                </c:pt>
                <c:pt idx="17622">
                  <c:v>29.3711333333334</c:v>
                </c:pt>
                <c:pt idx="17623">
                  <c:v>29.372800000000002</c:v>
                </c:pt>
                <c:pt idx="17624">
                  <c:v>29.374466666666699</c:v>
                </c:pt>
                <c:pt idx="17625">
                  <c:v>29.376133333333399</c:v>
                </c:pt>
                <c:pt idx="17626">
                  <c:v>29.377800000000001</c:v>
                </c:pt>
                <c:pt idx="17627">
                  <c:v>29.379466666666701</c:v>
                </c:pt>
                <c:pt idx="17628">
                  <c:v>29.381133333333398</c:v>
                </c:pt>
                <c:pt idx="17629">
                  <c:v>29.3828</c:v>
                </c:pt>
                <c:pt idx="17630">
                  <c:v>29.3844666666667</c:v>
                </c:pt>
                <c:pt idx="17631">
                  <c:v>29.386133333333401</c:v>
                </c:pt>
                <c:pt idx="17632">
                  <c:v>29.387799999999999</c:v>
                </c:pt>
                <c:pt idx="17633">
                  <c:v>29.389466666666699</c:v>
                </c:pt>
                <c:pt idx="17634">
                  <c:v>29.3911333333334</c:v>
                </c:pt>
                <c:pt idx="17635">
                  <c:v>29.392800000000001</c:v>
                </c:pt>
                <c:pt idx="17636">
                  <c:v>29.394466666666698</c:v>
                </c:pt>
                <c:pt idx="17637">
                  <c:v>29.396133333333399</c:v>
                </c:pt>
                <c:pt idx="17638">
                  <c:v>29.3978</c:v>
                </c:pt>
                <c:pt idx="17639">
                  <c:v>29.399466666666701</c:v>
                </c:pt>
                <c:pt idx="17640">
                  <c:v>29.401133333333402</c:v>
                </c:pt>
                <c:pt idx="17641">
                  <c:v>29.402799999999999</c:v>
                </c:pt>
                <c:pt idx="17642">
                  <c:v>29.4044666666667</c:v>
                </c:pt>
                <c:pt idx="17643">
                  <c:v>29.406133333333401</c:v>
                </c:pt>
                <c:pt idx="17644">
                  <c:v>29.407800000000002</c:v>
                </c:pt>
                <c:pt idx="17645">
                  <c:v>29.409466666666699</c:v>
                </c:pt>
                <c:pt idx="17646">
                  <c:v>29.4111333333334</c:v>
                </c:pt>
                <c:pt idx="17647">
                  <c:v>29.412800000000001</c:v>
                </c:pt>
                <c:pt idx="17648">
                  <c:v>29.414466666666701</c:v>
                </c:pt>
                <c:pt idx="17649">
                  <c:v>29.416133333333399</c:v>
                </c:pt>
                <c:pt idx="17650">
                  <c:v>29.4178</c:v>
                </c:pt>
                <c:pt idx="17651">
                  <c:v>29.4194666666667</c:v>
                </c:pt>
                <c:pt idx="17652">
                  <c:v>29.421133333333401</c:v>
                </c:pt>
                <c:pt idx="17653">
                  <c:v>29.422799999999999</c:v>
                </c:pt>
                <c:pt idx="17654">
                  <c:v>29.424466666666699</c:v>
                </c:pt>
                <c:pt idx="17655">
                  <c:v>29.4261333333334</c:v>
                </c:pt>
                <c:pt idx="17656">
                  <c:v>29.427800000000001</c:v>
                </c:pt>
                <c:pt idx="17657">
                  <c:v>29.429466666666698</c:v>
                </c:pt>
                <c:pt idx="17658">
                  <c:v>29.431133333333399</c:v>
                </c:pt>
                <c:pt idx="17659">
                  <c:v>29.4328</c:v>
                </c:pt>
                <c:pt idx="17660">
                  <c:v>29.434466666666701</c:v>
                </c:pt>
                <c:pt idx="17661">
                  <c:v>29.436133333333402</c:v>
                </c:pt>
                <c:pt idx="17662">
                  <c:v>29.437799999999999</c:v>
                </c:pt>
                <c:pt idx="17663">
                  <c:v>29.4394666666667</c:v>
                </c:pt>
                <c:pt idx="17664">
                  <c:v>29.441133333333401</c:v>
                </c:pt>
                <c:pt idx="17665">
                  <c:v>29.442799999999998</c:v>
                </c:pt>
                <c:pt idx="17666">
                  <c:v>29.444466666666699</c:v>
                </c:pt>
                <c:pt idx="17667">
                  <c:v>29.4461333333334</c:v>
                </c:pt>
                <c:pt idx="17668">
                  <c:v>29.447800000000001</c:v>
                </c:pt>
                <c:pt idx="17669">
                  <c:v>29.449466666666702</c:v>
                </c:pt>
                <c:pt idx="17670">
                  <c:v>29.451133333333399</c:v>
                </c:pt>
                <c:pt idx="17671">
                  <c:v>29.4528</c:v>
                </c:pt>
                <c:pt idx="17672">
                  <c:v>29.454466666666701</c:v>
                </c:pt>
                <c:pt idx="17673">
                  <c:v>29.456133333333401</c:v>
                </c:pt>
                <c:pt idx="17674">
                  <c:v>29.457799999999999</c:v>
                </c:pt>
                <c:pt idx="17675">
                  <c:v>29.4594666666667</c:v>
                </c:pt>
                <c:pt idx="17676">
                  <c:v>29.4611333333334</c:v>
                </c:pt>
                <c:pt idx="17677">
                  <c:v>29.462800000000001</c:v>
                </c:pt>
                <c:pt idx="17678">
                  <c:v>29.464466666666699</c:v>
                </c:pt>
                <c:pt idx="17679">
                  <c:v>29.466133333333399</c:v>
                </c:pt>
                <c:pt idx="17680">
                  <c:v>29.4678</c:v>
                </c:pt>
                <c:pt idx="17681">
                  <c:v>29.469466666666701</c:v>
                </c:pt>
                <c:pt idx="17682">
                  <c:v>29.471133333333398</c:v>
                </c:pt>
                <c:pt idx="17683">
                  <c:v>29.472799999999999</c:v>
                </c:pt>
                <c:pt idx="17684">
                  <c:v>29.4744666666667</c:v>
                </c:pt>
                <c:pt idx="17685">
                  <c:v>29.476133333333401</c:v>
                </c:pt>
                <c:pt idx="17686">
                  <c:v>29.477799999999998</c:v>
                </c:pt>
                <c:pt idx="17687">
                  <c:v>29.479466666666699</c:v>
                </c:pt>
                <c:pt idx="17688">
                  <c:v>29.4811333333334</c:v>
                </c:pt>
                <c:pt idx="17689">
                  <c:v>29.482800000000001</c:v>
                </c:pt>
                <c:pt idx="17690">
                  <c:v>29.484466666666702</c:v>
                </c:pt>
                <c:pt idx="17691">
                  <c:v>29.486133333333399</c:v>
                </c:pt>
                <c:pt idx="17692">
                  <c:v>29.4878</c:v>
                </c:pt>
                <c:pt idx="17693">
                  <c:v>29.489466666666701</c:v>
                </c:pt>
                <c:pt idx="17694">
                  <c:v>29.491133333333401</c:v>
                </c:pt>
                <c:pt idx="17695">
                  <c:v>29.492799999999999</c:v>
                </c:pt>
                <c:pt idx="17696">
                  <c:v>29.4944666666667</c:v>
                </c:pt>
                <c:pt idx="17697">
                  <c:v>29.4961333333334</c:v>
                </c:pt>
                <c:pt idx="17698">
                  <c:v>29.497800000000002</c:v>
                </c:pt>
                <c:pt idx="17699">
                  <c:v>29.499466666666699</c:v>
                </c:pt>
                <c:pt idx="17700">
                  <c:v>29.501133333333399</c:v>
                </c:pt>
                <c:pt idx="17701">
                  <c:v>29.502800000000001</c:v>
                </c:pt>
                <c:pt idx="17702">
                  <c:v>29.504466666666701</c:v>
                </c:pt>
                <c:pt idx="17703">
                  <c:v>29.506133333333398</c:v>
                </c:pt>
                <c:pt idx="17704">
                  <c:v>29.5078</c:v>
                </c:pt>
                <c:pt idx="17705">
                  <c:v>29.5094666666667</c:v>
                </c:pt>
                <c:pt idx="17706">
                  <c:v>29.511133333333401</c:v>
                </c:pt>
                <c:pt idx="17707">
                  <c:v>29.512799999999999</c:v>
                </c:pt>
                <c:pt idx="17708">
                  <c:v>29.514466666666699</c:v>
                </c:pt>
                <c:pt idx="17709">
                  <c:v>29.5161333333334</c:v>
                </c:pt>
                <c:pt idx="17710">
                  <c:v>29.517800000000001</c:v>
                </c:pt>
                <c:pt idx="17711">
                  <c:v>29.519466666666698</c:v>
                </c:pt>
                <c:pt idx="17712">
                  <c:v>29.521133333333399</c:v>
                </c:pt>
                <c:pt idx="17713">
                  <c:v>29.5228</c:v>
                </c:pt>
                <c:pt idx="17714">
                  <c:v>29.524466666666701</c:v>
                </c:pt>
                <c:pt idx="17715">
                  <c:v>29.526133333333402</c:v>
                </c:pt>
                <c:pt idx="17716">
                  <c:v>29.527799999999999</c:v>
                </c:pt>
                <c:pt idx="17717">
                  <c:v>29.5294666666667</c:v>
                </c:pt>
                <c:pt idx="17718">
                  <c:v>29.531133333333401</c:v>
                </c:pt>
                <c:pt idx="17719">
                  <c:v>29.532800000000002</c:v>
                </c:pt>
                <c:pt idx="17720">
                  <c:v>29.534466666666699</c:v>
                </c:pt>
                <c:pt idx="17721">
                  <c:v>29.5361333333334</c:v>
                </c:pt>
                <c:pt idx="17722">
                  <c:v>29.537800000000001</c:v>
                </c:pt>
                <c:pt idx="17723">
                  <c:v>29.539466666666701</c:v>
                </c:pt>
                <c:pt idx="17724">
                  <c:v>29.541133333333399</c:v>
                </c:pt>
                <c:pt idx="17725">
                  <c:v>29.5428</c:v>
                </c:pt>
                <c:pt idx="17726">
                  <c:v>29.5444666666667</c:v>
                </c:pt>
                <c:pt idx="17727">
                  <c:v>29.546133333333401</c:v>
                </c:pt>
                <c:pt idx="17728">
                  <c:v>29.547799999999999</c:v>
                </c:pt>
                <c:pt idx="17729">
                  <c:v>29.549466666666699</c:v>
                </c:pt>
                <c:pt idx="17730">
                  <c:v>29.5511333333334</c:v>
                </c:pt>
                <c:pt idx="17731">
                  <c:v>29.552800000000001</c:v>
                </c:pt>
                <c:pt idx="17732">
                  <c:v>29.554466666666698</c:v>
                </c:pt>
                <c:pt idx="17733">
                  <c:v>29.556133333333399</c:v>
                </c:pt>
                <c:pt idx="17734">
                  <c:v>29.5578</c:v>
                </c:pt>
                <c:pt idx="17735">
                  <c:v>29.559466666666701</c:v>
                </c:pt>
                <c:pt idx="17736">
                  <c:v>29.561133333333402</c:v>
                </c:pt>
                <c:pt idx="17737">
                  <c:v>29.562799999999999</c:v>
                </c:pt>
                <c:pt idx="17738">
                  <c:v>29.5644666666667</c:v>
                </c:pt>
                <c:pt idx="17739">
                  <c:v>29.566133333333401</c:v>
                </c:pt>
                <c:pt idx="17740">
                  <c:v>29.567799999999998</c:v>
                </c:pt>
                <c:pt idx="17741">
                  <c:v>29.569466666666699</c:v>
                </c:pt>
                <c:pt idx="17742">
                  <c:v>29.5711333333334</c:v>
                </c:pt>
                <c:pt idx="17743">
                  <c:v>29.572800000000001</c:v>
                </c:pt>
                <c:pt idx="17744">
                  <c:v>29.574466666666702</c:v>
                </c:pt>
                <c:pt idx="17745">
                  <c:v>29.576133333333399</c:v>
                </c:pt>
                <c:pt idx="17746">
                  <c:v>29.5778</c:v>
                </c:pt>
                <c:pt idx="17747">
                  <c:v>29.579466666666701</c:v>
                </c:pt>
                <c:pt idx="17748">
                  <c:v>29.581133333333401</c:v>
                </c:pt>
                <c:pt idx="17749">
                  <c:v>29.582799999999999</c:v>
                </c:pt>
                <c:pt idx="17750">
                  <c:v>29.5844666666667</c:v>
                </c:pt>
                <c:pt idx="17751">
                  <c:v>29.5861333333334</c:v>
                </c:pt>
                <c:pt idx="17752">
                  <c:v>29.587800000000001</c:v>
                </c:pt>
                <c:pt idx="17753">
                  <c:v>29.589466666666699</c:v>
                </c:pt>
                <c:pt idx="17754">
                  <c:v>29.591133333333399</c:v>
                </c:pt>
                <c:pt idx="17755">
                  <c:v>29.5928</c:v>
                </c:pt>
                <c:pt idx="17756">
                  <c:v>29.594466666666701</c:v>
                </c:pt>
                <c:pt idx="17757">
                  <c:v>29.596133333333398</c:v>
                </c:pt>
                <c:pt idx="17758">
                  <c:v>29.597799999999999</c:v>
                </c:pt>
                <c:pt idx="17759">
                  <c:v>29.5994666666667</c:v>
                </c:pt>
                <c:pt idx="17760">
                  <c:v>29.601133333333401</c:v>
                </c:pt>
                <c:pt idx="17761">
                  <c:v>29.602799999999998</c:v>
                </c:pt>
                <c:pt idx="17762">
                  <c:v>29.604466666666699</c:v>
                </c:pt>
                <c:pt idx="17763">
                  <c:v>29.6061333333334</c:v>
                </c:pt>
                <c:pt idx="17764">
                  <c:v>29.607800000000001</c:v>
                </c:pt>
                <c:pt idx="17765">
                  <c:v>29.609466666666702</c:v>
                </c:pt>
                <c:pt idx="17766">
                  <c:v>29.611133333333399</c:v>
                </c:pt>
                <c:pt idx="17767">
                  <c:v>29.6128</c:v>
                </c:pt>
                <c:pt idx="17768">
                  <c:v>29.614466666666701</c:v>
                </c:pt>
                <c:pt idx="17769">
                  <c:v>29.616133333333401</c:v>
                </c:pt>
                <c:pt idx="17770">
                  <c:v>29.617799999999999</c:v>
                </c:pt>
                <c:pt idx="17771">
                  <c:v>29.6194666666667</c:v>
                </c:pt>
                <c:pt idx="17772">
                  <c:v>29.6211333333334</c:v>
                </c:pt>
                <c:pt idx="17773">
                  <c:v>29.622800000000002</c:v>
                </c:pt>
                <c:pt idx="17774">
                  <c:v>29.624466666666699</c:v>
                </c:pt>
                <c:pt idx="17775">
                  <c:v>29.626133333333399</c:v>
                </c:pt>
                <c:pt idx="17776">
                  <c:v>29.627800000000001</c:v>
                </c:pt>
                <c:pt idx="17777">
                  <c:v>29.629466666666701</c:v>
                </c:pt>
                <c:pt idx="17778">
                  <c:v>29.631133333333398</c:v>
                </c:pt>
                <c:pt idx="17779">
                  <c:v>29.6328</c:v>
                </c:pt>
                <c:pt idx="17780">
                  <c:v>29.6344666666667</c:v>
                </c:pt>
                <c:pt idx="17781">
                  <c:v>29.636133333333401</c:v>
                </c:pt>
                <c:pt idx="17782">
                  <c:v>29.637799999999999</c:v>
                </c:pt>
                <c:pt idx="17783">
                  <c:v>29.639466666666699</c:v>
                </c:pt>
                <c:pt idx="17784">
                  <c:v>29.6411333333334</c:v>
                </c:pt>
                <c:pt idx="17785">
                  <c:v>29.642800000000001</c:v>
                </c:pt>
                <c:pt idx="17786">
                  <c:v>29.644466666666698</c:v>
                </c:pt>
                <c:pt idx="17787">
                  <c:v>29.646133333333399</c:v>
                </c:pt>
                <c:pt idx="17788">
                  <c:v>29.6478</c:v>
                </c:pt>
                <c:pt idx="17789">
                  <c:v>29.649466666666701</c:v>
                </c:pt>
                <c:pt idx="17790">
                  <c:v>29.651133333333402</c:v>
                </c:pt>
                <c:pt idx="17791">
                  <c:v>29.652799999999999</c:v>
                </c:pt>
                <c:pt idx="17792">
                  <c:v>29.6544666666667</c:v>
                </c:pt>
                <c:pt idx="17793">
                  <c:v>29.656133333333401</c:v>
                </c:pt>
                <c:pt idx="17794">
                  <c:v>29.657800000000002</c:v>
                </c:pt>
                <c:pt idx="17795">
                  <c:v>29.659466666666699</c:v>
                </c:pt>
                <c:pt idx="17796">
                  <c:v>29.6611333333334</c:v>
                </c:pt>
                <c:pt idx="17797">
                  <c:v>29.662800000000001</c:v>
                </c:pt>
                <c:pt idx="17798">
                  <c:v>29.664466666666701</c:v>
                </c:pt>
                <c:pt idx="17799">
                  <c:v>29.666133333333399</c:v>
                </c:pt>
                <c:pt idx="17800">
                  <c:v>29.6678</c:v>
                </c:pt>
                <c:pt idx="17801">
                  <c:v>29.6694666666667</c:v>
                </c:pt>
                <c:pt idx="17802">
                  <c:v>29.671133333333401</c:v>
                </c:pt>
                <c:pt idx="17803">
                  <c:v>29.672799999999999</c:v>
                </c:pt>
                <c:pt idx="17804">
                  <c:v>29.674466666666699</c:v>
                </c:pt>
                <c:pt idx="17805">
                  <c:v>29.6761333333334</c:v>
                </c:pt>
                <c:pt idx="17806">
                  <c:v>29.677800000000001</c:v>
                </c:pt>
                <c:pt idx="17807">
                  <c:v>29.679466666666698</c:v>
                </c:pt>
                <c:pt idx="17808">
                  <c:v>29.681133333333399</c:v>
                </c:pt>
                <c:pt idx="17809">
                  <c:v>29.6828</c:v>
                </c:pt>
                <c:pt idx="17810">
                  <c:v>29.684466666666701</c:v>
                </c:pt>
                <c:pt idx="17811">
                  <c:v>29.686133333333402</c:v>
                </c:pt>
                <c:pt idx="17812">
                  <c:v>29.687799999999999</c:v>
                </c:pt>
                <c:pt idx="17813">
                  <c:v>29.6894666666667</c:v>
                </c:pt>
                <c:pt idx="17814">
                  <c:v>29.691133333333401</c:v>
                </c:pt>
                <c:pt idx="17815">
                  <c:v>29.692799999999998</c:v>
                </c:pt>
                <c:pt idx="17816">
                  <c:v>29.694466666666699</c:v>
                </c:pt>
                <c:pt idx="17817">
                  <c:v>29.6961333333334</c:v>
                </c:pt>
                <c:pt idx="17818">
                  <c:v>29.697800000000001</c:v>
                </c:pt>
                <c:pt idx="17819">
                  <c:v>29.699466666666702</c:v>
                </c:pt>
                <c:pt idx="17820">
                  <c:v>29.701133333333399</c:v>
                </c:pt>
                <c:pt idx="17821">
                  <c:v>29.7028</c:v>
                </c:pt>
                <c:pt idx="17822">
                  <c:v>29.704466666666701</c:v>
                </c:pt>
                <c:pt idx="17823">
                  <c:v>29.706133333333401</c:v>
                </c:pt>
                <c:pt idx="17824">
                  <c:v>29.707799999999999</c:v>
                </c:pt>
                <c:pt idx="17825">
                  <c:v>29.7094666666667</c:v>
                </c:pt>
                <c:pt idx="17826">
                  <c:v>29.7111333333334</c:v>
                </c:pt>
                <c:pt idx="17827">
                  <c:v>29.712800000000001</c:v>
                </c:pt>
                <c:pt idx="17828">
                  <c:v>29.714466666666699</c:v>
                </c:pt>
                <c:pt idx="17829">
                  <c:v>29.716133333333399</c:v>
                </c:pt>
                <c:pt idx="17830">
                  <c:v>29.7178</c:v>
                </c:pt>
                <c:pt idx="17831">
                  <c:v>29.719466666666701</c:v>
                </c:pt>
                <c:pt idx="17832">
                  <c:v>29.721133333333398</c:v>
                </c:pt>
                <c:pt idx="17833">
                  <c:v>29.722799999999999</c:v>
                </c:pt>
                <c:pt idx="17834">
                  <c:v>29.7244666666667</c:v>
                </c:pt>
                <c:pt idx="17835">
                  <c:v>29.726133333333401</c:v>
                </c:pt>
                <c:pt idx="17836">
                  <c:v>29.727799999999998</c:v>
                </c:pt>
                <c:pt idx="17837">
                  <c:v>29.729466666666699</c:v>
                </c:pt>
                <c:pt idx="17838">
                  <c:v>29.7311333333334</c:v>
                </c:pt>
                <c:pt idx="17839">
                  <c:v>29.732800000000001</c:v>
                </c:pt>
                <c:pt idx="17840">
                  <c:v>29.734466666666702</c:v>
                </c:pt>
                <c:pt idx="17841">
                  <c:v>29.736133333333399</c:v>
                </c:pt>
                <c:pt idx="17842">
                  <c:v>29.7378</c:v>
                </c:pt>
                <c:pt idx="17843">
                  <c:v>29.739466666666701</c:v>
                </c:pt>
                <c:pt idx="17844">
                  <c:v>29.741133333333401</c:v>
                </c:pt>
                <c:pt idx="17845">
                  <c:v>29.742799999999999</c:v>
                </c:pt>
                <c:pt idx="17846">
                  <c:v>29.7444666666667</c:v>
                </c:pt>
                <c:pt idx="17847">
                  <c:v>29.7461333333334</c:v>
                </c:pt>
                <c:pt idx="17848">
                  <c:v>29.747800000000002</c:v>
                </c:pt>
                <c:pt idx="17849">
                  <c:v>29.749466666666699</c:v>
                </c:pt>
                <c:pt idx="17850">
                  <c:v>29.751133333333399</c:v>
                </c:pt>
                <c:pt idx="17851">
                  <c:v>29.752800000000001</c:v>
                </c:pt>
                <c:pt idx="17852">
                  <c:v>29.754466666666701</c:v>
                </c:pt>
                <c:pt idx="17853">
                  <c:v>29.756133333333398</c:v>
                </c:pt>
                <c:pt idx="17854">
                  <c:v>29.7578</c:v>
                </c:pt>
                <c:pt idx="17855">
                  <c:v>29.7594666666667</c:v>
                </c:pt>
                <c:pt idx="17856">
                  <c:v>29.761133333333401</c:v>
                </c:pt>
                <c:pt idx="17857">
                  <c:v>29.762799999999999</c:v>
                </c:pt>
                <c:pt idx="17858">
                  <c:v>29.764466666666699</c:v>
                </c:pt>
                <c:pt idx="17859">
                  <c:v>29.7661333333334</c:v>
                </c:pt>
                <c:pt idx="17860">
                  <c:v>29.767800000000001</c:v>
                </c:pt>
                <c:pt idx="17861">
                  <c:v>29.769466666666698</c:v>
                </c:pt>
                <c:pt idx="17862">
                  <c:v>29.771133333333399</c:v>
                </c:pt>
                <c:pt idx="17863">
                  <c:v>29.7728</c:v>
                </c:pt>
                <c:pt idx="17864">
                  <c:v>29.774466666666701</c:v>
                </c:pt>
                <c:pt idx="17865">
                  <c:v>29.776133333333402</c:v>
                </c:pt>
                <c:pt idx="17866">
                  <c:v>29.777799999999999</c:v>
                </c:pt>
                <c:pt idx="17867">
                  <c:v>29.7794666666667</c:v>
                </c:pt>
                <c:pt idx="17868">
                  <c:v>29.781133333333401</c:v>
                </c:pt>
                <c:pt idx="17869">
                  <c:v>29.782800000000002</c:v>
                </c:pt>
                <c:pt idx="17870">
                  <c:v>29.784466666666699</c:v>
                </c:pt>
                <c:pt idx="17871">
                  <c:v>29.7861333333334</c:v>
                </c:pt>
                <c:pt idx="17872">
                  <c:v>29.787800000000001</c:v>
                </c:pt>
                <c:pt idx="17873">
                  <c:v>29.789466666666701</c:v>
                </c:pt>
                <c:pt idx="17874">
                  <c:v>29.791133333333399</c:v>
                </c:pt>
                <c:pt idx="17875">
                  <c:v>29.7928</c:v>
                </c:pt>
                <c:pt idx="17876">
                  <c:v>29.7944666666667</c:v>
                </c:pt>
                <c:pt idx="17877">
                  <c:v>29.796133333333401</c:v>
                </c:pt>
                <c:pt idx="17878">
                  <c:v>29.797799999999999</c:v>
                </c:pt>
                <c:pt idx="17879">
                  <c:v>29.799466666666699</c:v>
                </c:pt>
                <c:pt idx="17880">
                  <c:v>29.8011333333334</c:v>
                </c:pt>
                <c:pt idx="17881">
                  <c:v>29.802800000000001</c:v>
                </c:pt>
                <c:pt idx="17882">
                  <c:v>29.804466666666698</c:v>
                </c:pt>
                <c:pt idx="17883">
                  <c:v>29.806133333333399</c:v>
                </c:pt>
                <c:pt idx="17884">
                  <c:v>29.8078</c:v>
                </c:pt>
                <c:pt idx="17885">
                  <c:v>29.809466666666701</c:v>
                </c:pt>
                <c:pt idx="17886">
                  <c:v>29.811133333333402</c:v>
                </c:pt>
                <c:pt idx="17887">
                  <c:v>29.812799999999999</c:v>
                </c:pt>
                <c:pt idx="17888">
                  <c:v>29.8144666666667</c:v>
                </c:pt>
                <c:pt idx="17889">
                  <c:v>29.816133333333401</c:v>
                </c:pt>
                <c:pt idx="17890">
                  <c:v>29.817799999999998</c:v>
                </c:pt>
                <c:pt idx="17891">
                  <c:v>29.819466666666699</c:v>
                </c:pt>
                <c:pt idx="17892">
                  <c:v>29.8211333333334</c:v>
                </c:pt>
                <c:pt idx="17893">
                  <c:v>29.822800000000001</c:v>
                </c:pt>
                <c:pt idx="17894">
                  <c:v>29.824466666666702</c:v>
                </c:pt>
                <c:pt idx="17895">
                  <c:v>29.826133333333399</c:v>
                </c:pt>
                <c:pt idx="17896">
                  <c:v>29.8278</c:v>
                </c:pt>
                <c:pt idx="17897">
                  <c:v>29.829466666666701</c:v>
                </c:pt>
                <c:pt idx="17898">
                  <c:v>29.831133333333401</c:v>
                </c:pt>
                <c:pt idx="17899">
                  <c:v>29.832799999999999</c:v>
                </c:pt>
                <c:pt idx="17900">
                  <c:v>29.8344666666667</c:v>
                </c:pt>
                <c:pt idx="17901">
                  <c:v>29.8361333333334</c:v>
                </c:pt>
                <c:pt idx="17902">
                  <c:v>29.837800000000001</c:v>
                </c:pt>
                <c:pt idx="17903">
                  <c:v>29.839466666666699</c:v>
                </c:pt>
                <c:pt idx="17904">
                  <c:v>29.841133333333399</c:v>
                </c:pt>
                <c:pt idx="17905">
                  <c:v>29.8428</c:v>
                </c:pt>
                <c:pt idx="17906">
                  <c:v>29.844466666666701</c:v>
                </c:pt>
                <c:pt idx="17907">
                  <c:v>29.846133333333398</c:v>
                </c:pt>
                <c:pt idx="17908">
                  <c:v>29.847799999999999</c:v>
                </c:pt>
                <c:pt idx="17909">
                  <c:v>29.8494666666667</c:v>
                </c:pt>
                <c:pt idx="17910">
                  <c:v>29.851133333333401</c:v>
                </c:pt>
                <c:pt idx="17911">
                  <c:v>29.852799999999998</c:v>
                </c:pt>
                <c:pt idx="17912">
                  <c:v>29.854466666666699</c:v>
                </c:pt>
                <c:pt idx="17913">
                  <c:v>29.8561333333334</c:v>
                </c:pt>
                <c:pt idx="17914">
                  <c:v>29.857800000000001</c:v>
                </c:pt>
                <c:pt idx="17915">
                  <c:v>29.859466666666702</c:v>
                </c:pt>
                <c:pt idx="17916">
                  <c:v>29.861133333333399</c:v>
                </c:pt>
                <c:pt idx="17917">
                  <c:v>29.8628</c:v>
                </c:pt>
                <c:pt idx="17918">
                  <c:v>29.864466666666701</c:v>
                </c:pt>
                <c:pt idx="17919">
                  <c:v>29.866133333333401</c:v>
                </c:pt>
                <c:pt idx="17920">
                  <c:v>29.867799999999999</c:v>
                </c:pt>
                <c:pt idx="17921">
                  <c:v>29.8694666666667</c:v>
                </c:pt>
                <c:pt idx="17922">
                  <c:v>29.8711333333334</c:v>
                </c:pt>
                <c:pt idx="17923">
                  <c:v>29.872800000000002</c:v>
                </c:pt>
                <c:pt idx="17924">
                  <c:v>29.874466666666699</c:v>
                </c:pt>
                <c:pt idx="17925">
                  <c:v>29.876133333333399</c:v>
                </c:pt>
                <c:pt idx="17926">
                  <c:v>29.877800000000001</c:v>
                </c:pt>
                <c:pt idx="17927">
                  <c:v>29.879466666666701</c:v>
                </c:pt>
                <c:pt idx="17928">
                  <c:v>29.881133333333398</c:v>
                </c:pt>
                <c:pt idx="17929">
                  <c:v>29.8828</c:v>
                </c:pt>
                <c:pt idx="17930">
                  <c:v>29.8844666666667</c:v>
                </c:pt>
                <c:pt idx="17931">
                  <c:v>29.886133333333401</c:v>
                </c:pt>
                <c:pt idx="17932">
                  <c:v>29.887799999999999</c:v>
                </c:pt>
                <c:pt idx="17933">
                  <c:v>29.889466666666699</c:v>
                </c:pt>
                <c:pt idx="17934">
                  <c:v>29.8911333333334</c:v>
                </c:pt>
                <c:pt idx="17935">
                  <c:v>29.892800000000001</c:v>
                </c:pt>
                <c:pt idx="17936">
                  <c:v>29.894466666666698</c:v>
                </c:pt>
                <c:pt idx="17937">
                  <c:v>29.896133333333399</c:v>
                </c:pt>
                <c:pt idx="17938">
                  <c:v>29.8978</c:v>
                </c:pt>
                <c:pt idx="17939">
                  <c:v>29.899466666666701</c:v>
                </c:pt>
                <c:pt idx="17940">
                  <c:v>29.901133333333402</c:v>
                </c:pt>
                <c:pt idx="17941">
                  <c:v>29.902799999999999</c:v>
                </c:pt>
                <c:pt idx="17942">
                  <c:v>29.9044666666667</c:v>
                </c:pt>
                <c:pt idx="17943">
                  <c:v>29.906133333333401</c:v>
                </c:pt>
                <c:pt idx="17944">
                  <c:v>29.907800000000002</c:v>
                </c:pt>
                <c:pt idx="17945">
                  <c:v>29.909466666666699</c:v>
                </c:pt>
                <c:pt idx="17946">
                  <c:v>29.9111333333334</c:v>
                </c:pt>
                <c:pt idx="17947">
                  <c:v>29.912800000000001</c:v>
                </c:pt>
                <c:pt idx="17948">
                  <c:v>29.914466666666701</c:v>
                </c:pt>
                <c:pt idx="17949">
                  <c:v>29.916133333333399</c:v>
                </c:pt>
                <c:pt idx="17950">
                  <c:v>29.9178</c:v>
                </c:pt>
                <c:pt idx="17951">
                  <c:v>29.9194666666667</c:v>
                </c:pt>
                <c:pt idx="17952">
                  <c:v>29.921133333333401</c:v>
                </c:pt>
                <c:pt idx="17953">
                  <c:v>29.922799999999999</c:v>
                </c:pt>
                <c:pt idx="17954">
                  <c:v>29.924466666666699</c:v>
                </c:pt>
                <c:pt idx="17955">
                  <c:v>29.9261333333334</c:v>
                </c:pt>
                <c:pt idx="17956">
                  <c:v>29.927800000000001</c:v>
                </c:pt>
                <c:pt idx="17957">
                  <c:v>29.929466666666698</c:v>
                </c:pt>
                <c:pt idx="17958">
                  <c:v>29.931133333333399</c:v>
                </c:pt>
                <c:pt idx="17959">
                  <c:v>29.9328</c:v>
                </c:pt>
                <c:pt idx="17960">
                  <c:v>29.934466666666701</c:v>
                </c:pt>
                <c:pt idx="17961">
                  <c:v>29.936133333333402</c:v>
                </c:pt>
                <c:pt idx="17962">
                  <c:v>29.937799999999999</c:v>
                </c:pt>
                <c:pt idx="17963">
                  <c:v>29.9394666666667</c:v>
                </c:pt>
                <c:pt idx="17964">
                  <c:v>29.941133333333401</c:v>
                </c:pt>
                <c:pt idx="17965">
                  <c:v>29.942799999999998</c:v>
                </c:pt>
                <c:pt idx="17966">
                  <c:v>29.944466666666699</c:v>
                </c:pt>
                <c:pt idx="17967">
                  <c:v>29.9461333333334</c:v>
                </c:pt>
                <c:pt idx="17968">
                  <c:v>29.947800000000001</c:v>
                </c:pt>
                <c:pt idx="17969">
                  <c:v>29.949466666666702</c:v>
                </c:pt>
                <c:pt idx="17970">
                  <c:v>29.951133333333399</c:v>
                </c:pt>
                <c:pt idx="17971">
                  <c:v>29.9528</c:v>
                </c:pt>
                <c:pt idx="17972">
                  <c:v>29.954466666666701</c:v>
                </c:pt>
                <c:pt idx="17973">
                  <c:v>29.956133333333401</c:v>
                </c:pt>
                <c:pt idx="17974">
                  <c:v>29.957799999999999</c:v>
                </c:pt>
                <c:pt idx="17975">
                  <c:v>29.9594666666667</c:v>
                </c:pt>
                <c:pt idx="17976">
                  <c:v>29.9611333333334</c:v>
                </c:pt>
                <c:pt idx="17977">
                  <c:v>29.962800000000001</c:v>
                </c:pt>
                <c:pt idx="17978">
                  <c:v>29.964466666666699</c:v>
                </c:pt>
                <c:pt idx="17979">
                  <c:v>29.966133333333399</c:v>
                </c:pt>
                <c:pt idx="17980">
                  <c:v>29.9678</c:v>
                </c:pt>
                <c:pt idx="17981">
                  <c:v>29.969466666666701</c:v>
                </c:pt>
                <c:pt idx="17982">
                  <c:v>29.971133333333398</c:v>
                </c:pt>
                <c:pt idx="17983">
                  <c:v>29.972799999999999</c:v>
                </c:pt>
                <c:pt idx="17984">
                  <c:v>29.9744666666667</c:v>
                </c:pt>
                <c:pt idx="17985">
                  <c:v>29.976133333333401</c:v>
                </c:pt>
                <c:pt idx="17986">
                  <c:v>29.977799999999998</c:v>
                </c:pt>
                <c:pt idx="17987">
                  <c:v>29.979466666666699</c:v>
                </c:pt>
                <c:pt idx="17988">
                  <c:v>29.9811333333334</c:v>
                </c:pt>
                <c:pt idx="17989">
                  <c:v>29.982800000000001</c:v>
                </c:pt>
                <c:pt idx="17990">
                  <c:v>29.984466666666702</c:v>
                </c:pt>
                <c:pt idx="17991">
                  <c:v>29.986133333333399</c:v>
                </c:pt>
                <c:pt idx="17992">
                  <c:v>29.9878</c:v>
                </c:pt>
                <c:pt idx="17993">
                  <c:v>29.989466666666701</c:v>
                </c:pt>
                <c:pt idx="17994">
                  <c:v>29.991133333333401</c:v>
                </c:pt>
                <c:pt idx="17995">
                  <c:v>29.992799999999999</c:v>
                </c:pt>
                <c:pt idx="17996">
                  <c:v>29.9944666666667</c:v>
                </c:pt>
                <c:pt idx="17997">
                  <c:v>29.9961333333334</c:v>
                </c:pt>
                <c:pt idx="17998">
                  <c:v>29.997800000000002</c:v>
                </c:pt>
                <c:pt idx="17999">
                  <c:v>29.999466666666699</c:v>
                </c:pt>
                <c:pt idx="18000">
                  <c:v>30.001133333333399</c:v>
                </c:pt>
                <c:pt idx="18001">
                  <c:v>30.002800000000001</c:v>
                </c:pt>
                <c:pt idx="18002">
                  <c:v>30.004466666666701</c:v>
                </c:pt>
                <c:pt idx="18003">
                  <c:v>30.006133333333398</c:v>
                </c:pt>
                <c:pt idx="18004">
                  <c:v>30.0078</c:v>
                </c:pt>
                <c:pt idx="18005">
                  <c:v>30.0094666666667</c:v>
                </c:pt>
                <c:pt idx="18006">
                  <c:v>30.011133333333401</c:v>
                </c:pt>
                <c:pt idx="18007">
                  <c:v>30.012799999999999</c:v>
                </c:pt>
                <c:pt idx="18008">
                  <c:v>30.014466666666699</c:v>
                </c:pt>
                <c:pt idx="18009">
                  <c:v>30.0161333333334</c:v>
                </c:pt>
                <c:pt idx="18010">
                  <c:v>30.017800000000001</c:v>
                </c:pt>
                <c:pt idx="18011">
                  <c:v>30.019466666666698</c:v>
                </c:pt>
                <c:pt idx="18012">
                  <c:v>30.021133333333399</c:v>
                </c:pt>
                <c:pt idx="18013">
                  <c:v>30.0228</c:v>
                </c:pt>
                <c:pt idx="18014">
                  <c:v>30.024466666666701</c:v>
                </c:pt>
                <c:pt idx="18015">
                  <c:v>30.026133333333402</c:v>
                </c:pt>
                <c:pt idx="18016">
                  <c:v>30.027799999999999</c:v>
                </c:pt>
                <c:pt idx="18017">
                  <c:v>30.0294666666667</c:v>
                </c:pt>
                <c:pt idx="18018">
                  <c:v>30.031133333333401</c:v>
                </c:pt>
                <c:pt idx="18019">
                  <c:v>30.032800000000002</c:v>
                </c:pt>
                <c:pt idx="18020">
                  <c:v>30.034466666666699</c:v>
                </c:pt>
                <c:pt idx="18021">
                  <c:v>30.0361333333334</c:v>
                </c:pt>
                <c:pt idx="18022">
                  <c:v>30.037800000000001</c:v>
                </c:pt>
                <c:pt idx="18023">
                  <c:v>30.039466666666701</c:v>
                </c:pt>
                <c:pt idx="18024">
                  <c:v>30.041133333333399</c:v>
                </c:pt>
                <c:pt idx="18025">
                  <c:v>30.0428</c:v>
                </c:pt>
                <c:pt idx="18026">
                  <c:v>30.0444666666667</c:v>
                </c:pt>
                <c:pt idx="18027">
                  <c:v>30.046133333333401</c:v>
                </c:pt>
                <c:pt idx="18028">
                  <c:v>30.047799999999999</c:v>
                </c:pt>
                <c:pt idx="18029">
                  <c:v>30.049466666666699</c:v>
                </c:pt>
                <c:pt idx="18030">
                  <c:v>30.0511333333334</c:v>
                </c:pt>
                <c:pt idx="18031">
                  <c:v>30.052800000000001</c:v>
                </c:pt>
                <c:pt idx="18032">
                  <c:v>30.054466666666698</c:v>
                </c:pt>
                <c:pt idx="18033">
                  <c:v>30.056133333333399</c:v>
                </c:pt>
                <c:pt idx="18034">
                  <c:v>30.0578</c:v>
                </c:pt>
                <c:pt idx="18035">
                  <c:v>30.059466666666701</c:v>
                </c:pt>
                <c:pt idx="18036">
                  <c:v>30.061133333333402</c:v>
                </c:pt>
                <c:pt idx="18037">
                  <c:v>30.062799999999999</c:v>
                </c:pt>
                <c:pt idx="18038">
                  <c:v>30.0644666666667</c:v>
                </c:pt>
                <c:pt idx="18039">
                  <c:v>30.066133333333401</c:v>
                </c:pt>
                <c:pt idx="18040">
                  <c:v>30.067799999999998</c:v>
                </c:pt>
                <c:pt idx="18041">
                  <c:v>30.069466666666699</c:v>
                </c:pt>
                <c:pt idx="18042">
                  <c:v>30.0711333333334</c:v>
                </c:pt>
                <c:pt idx="18043">
                  <c:v>30.072800000000001</c:v>
                </c:pt>
                <c:pt idx="18044">
                  <c:v>30.074466666666702</c:v>
                </c:pt>
                <c:pt idx="18045">
                  <c:v>30.076133333333399</c:v>
                </c:pt>
                <c:pt idx="18046">
                  <c:v>30.0778</c:v>
                </c:pt>
                <c:pt idx="18047">
                  <c:v>30.079466666666701</c:v>
                </c:pt>
                <c:pt idx="18048">
                  <c:v>30.081133333333401</c:v>
                </c:pt>
                <c:pt idx="18049">
                  <c:v>30.082799999999999</c:v>
                </c:pt>
                <c:pt idx="18050">
                  <c:v>30.0844666666667</c:v>
                </c:pt>
                <c:pt idx="18051">
                  <c:v>30.0861333333334</c:v>
                </c:pt>
                <c:pt idx="18052">
                  <c:v>30.087800000000001</c:v>
                </c:pt>
                <c:pt idx="18053">
                  <c:v>30.089466666666699</c:v>
                </c:pt>
                <c:pt idx="18054">
                  <c:v>30.091133333333399</c:v>
                </c:pt>
                <c:pt idx="18055">
                  <c:v>30.0928</c:v>
                </c:pt>
                <c:pt idx="18056">
                  <c:v>30.094466666666701</c:v>
                </c:pt>
                <c:pt idx="18057">
                  <c:v>30.096133333333398</c:v>
                </c:pt>
                <c:pt idx="18058">
                  <c:v>30.097799999999999</c:v>
                </c:pt>
                <c:pt idx="18059">
                  <c:v>30.0994666666667</c:v>
                </c:pt>
                <c:pt idx="18060">
                  <c:v>30.101133333333401</c:v>
                </c:pt>
                <c:pt idx="18061">
                  <c:v>30.102799999999998</c:v>
                </c:pt>
                <c:pt idx="18062">
                  <c:v>30.104466666666699</c:v>
                </c:pt>
                <c:pt idx="18063">
                  <c:v>30.1061333333334</c:v>
                </c:pt>
                <c:pt idx="18064">
                  <c:v>30.107800000000001</c:v>
                </c:pt>
                <c:pt idx="18065">
                  <c:v>30.109466666666702</c:v>
                </c:pt>
                <c:pt idx="18066">
                  <c:v>30.111133333333399</c:v>
                </c:pt>
                <c:pt idx="18067">
                  <c:v>30.1128</c:v>
                </c:pt>
                <c:pt idx="18068">
                  <c:v>30.114466666666701</c:v>
                </c:pt>
                <c:pt idx="18069">
                  <c:v>30.116133333333401</c:v>
                </c:pt>
                <c:pt idx="18070">
                  <c:v>30.117799999999999</c:v>
                </c:pt>
                <c:pt idx="18071">
                  <c:v>30.1194666666667</c:v>
                </c:pt>
                <c:pt idx="18072">
                  <c:v>30.1211333333334</c:v>
                </c:pt>
                <c:pt idx="18073">
                  <c:v>30.122800000000002</c:v>
                </c:pt>
                <c:pt idx="18074">
                  <c:v>30.124466666666699</c:v>
                </c:pt>
                <c:pt idx="18075">
                  <c:v>30.126133333333399</c:v>
                </c:pt>
                <c:pt idx="18076">
                  <c:v>30.127800000000001</c:v>
                </c:pt>
                <c:pt idx="18077">
                  <c:v>30.129466666666701</c:v>
                </c:pt>
                <c:pt idx="18078">
                  <c:v>30.131133333333398</c:v>
                </c:pt>
                <c:pt idx="18079">
                  <c:v>30.1328</c:v>
                </c:pt>
                <c:pt idx="18080">
                  <c:v>30.1344666666667</c:v>
                </c:pt>
                <c:pt idx="18081">
                  <c:v>30.136133333333401</c:v>
                </c:pt>
                <c:pt idx="18082">
                  <c:v>30.137799999999999</c:v>
                </c:pt>
                <c:pt idx="18083">
                  <c:v>30.139466666666699</c:v>
                </c:pt>
                <c:pt idx="18084">
                  <c:v>30.1411333333334</c:v>
                </c:pt>
                <c:pt idx="18085">
                  <c:v>30.142800000000001</c:v>
                </c:pt>
                <c:pt idx="18086">
                  <c:v>30.144466666666698</c:v>
                </c:pt>
                <c:pt idx="18087">
                  <c:v>30.146133333333399</c:v>
                </c:pt>
                <c:pt idx="18088">
                  <c:v>30.1478</c:v>
                </c:pt>
                <c:pt idx="18089">
                  <c:v>30.149466666666701</c:v>
                </c:pt>
                <c:pt idx="18090">
                  <c:v>30.151133333333402</c:v>
                </c:pt>
                <c:pt idx="18091">
                  <c:v>30.152799999999999</c:v>
                </c:pt>
                <c:pt idx="18092">
                  <c:v>30.1544666666667</c:v>
                </c:pt>
                <c:pt idx="18093">
                  <c:v>30.156133333333401</c:v>
                </c:pt>
                <c:pt idx="18094">
                  <c:v>30.157800000000002</c:v>
                </c:pt>
                <c:pt idx="18095">
                  <c:v>30.159466666666699</c:v>
                </c:pt>
                <c:pt idx="18096">
                  <c:v>30.1611333333334</c:v>
                </c:pt>
                <c:pt idx="18097">
                  <c:v>30.162800000000001</c:v>
                </c:pt>
                <c:pt idx="18098">
                  <c:v>30.164466666666701</c:v>
                </c:pt>
                <c:pt idx="18099">
                  <c:v>30.166133333333399</c:v>
                </c:pt>
                <c:pt idx="18100">
                  <c:v>30.1678</c:v>
                </c:pt>
                <c:pt idx="18101">
                  <c:v>30.1694666666667</c:v>
                </c:pt>
                <c:pt idx="18102">
                  <c:v>30.171133333333401</c:v>
                </c:pt>
                <c:pt idx="18103">
                  <c:v>30.172799999999999</c:v>
                </c:pt>
                <c:pt idx="18104">
                  <c:v>30.174466666666699</c:v>
                </c:pt>
                <c:pt idx="18105">
                  <c:v>30.1761333333334</c:v>
                </c:pt>
                <c:pt idx="18106">
                  <c:v>30.177800000000001</c:v>
                </c:pt>
                <c:pt idx="18107">
                  <c:v>30.179466666666698</c:v>
                </c:pt>
                <c:pt idx="18108">
                  <c:v>30.181133333333399</c:v>
                </c:pt>
                <c:pt idx="18109">
                  <c:v>30.1828</c:v>
                </c:pt>
                <c:pt idx="18110">
                  <c:v>30.184466666666701</c:v>
                </c:pt>
                <c:pt idx="18111">
                  <c:v>30.186133333333402</c:v>
                </c:pt>
                <c:pt idx="18112">
                  <c:v>30.187799999999999</c:v>
                </c:pt>
                <c:pt idx="18113">
                  <c:v>30.1894666666667</c:v>
                </c:pt>
                <c:pt idx="18114">
                  <c:v>30.191133333333401</c:v>
                </c:pt>
                <c:pt idx="18115">
                  <c:v>30.192799999999998</c:v>
                </c:pt>
                <c:pt idx="18116">
                  <c:v>30.194466666666699</c:v>
                </c:pt>
                <c:pt idx="18117">
                  <c:v>30.1961333333334</c:v>
                </c:pt>
                <c:pt idx="18118">
                  <c:v>30.197800000000001</c:v>
                </c:pt>
                <c:pt idx="18119">
                  <c:v>30.199466666666702</c:v>
                </c:pt>
                <c:pt idx="18120">
                  <c:v>30.201133333333399</c:v>
                </c:pt>
                <c:pt idx="18121">
                  <c:v>30.2028</c:v>
                </c:pt>
                <c:pt idx="18122">
                  <c:v>30.204466666666701</c:v>
                </c:pt>
                <c:pt idx="18123">
                  <c:v>30.206133333333401</c:v>
                </c:pt>
                <c:pt idx="18124">
                  <c:v>30.207799999999999</c:v>
                </c:pt>
                <c:pt idx="18125">
                  <c:v>30.2094666666667</c:v>
                </c:pt>
                <c:pt idx="18126">
                  <c:v>30.2111333333334</c:v>
                </c:pt>
                <c:pt idx="18127">
                  <c:v>30.212800000000001</c:v>
                </c:pt>
                <c:pt idx="18128">
                  <c:v>30.214466666666699</c:v>
                </c:pt>
                <c:pt idx="18129">
                  <c:v>30.216133333333399</c:v>
                </c:pt>
                <c:pt idx="18130">
                  <c:v>30.2178</c:v>
                </c:pt>
                <c:pt idx="18131">
                  <c:v>30.219466666666701</c:v>
                </c:pt>
                <c:pt idx="18132">
                  <c:v>30.221133333333398</c:v>
                </c:pt>
                <c:pt idx="18133">
                  <c:v>30.222799999999999</c:v>
                </c:pt>
                <c:pt idx="18134">
                  <c:v>30.2244666666667</c:v>
                </c:pt>
                <c:pt idx="18135">
                  <c:v>30.226133333333401</c:v>
                </c:pt>
                <c:pt idx="18136">
                  <c:v>30.227799999999998</c:v>
                </c:pt>
                <c:pt idx="18137">
                  <c:v>30.229466666666699</c:v>
                </c:pt>
                <c:pt idx="18138">
                  <c:v>30.2311333333334</c:v>
                </c:pt>
                <c:pt idx="18139">
                  <c:v>30.232800000000001</c:v>
                </c:pt>
                <c:pt idx="18140">
                  <c:v>30.234466666666702</c:v>
                </c:pt>
                <c:pt idx="18141">
                  <c:v>30.236133333333399</c:v>
                </c:pt>
                <c:pt idx="18142">
                  <c:v>30.2378</c:v>
                </c:pt>
                <c:pt idx="18143">
                  <c:v>30.239466666666701</c:v>
                </c:pt>
                <c:pt idx="18144">
                  <c:v>30.241133333333401</c:v>
                </c:pt>
                <c:pt idx="18145">
                  <c:v>30.242799999999999</c:v>
                </c:pt>
                <c:pt idx="18146">
                  <c:v>30.2444666666667</c:v>
                </c:pt>
                <c:pt idx="18147">
                  <c:v>30.2461333333334</c:v>
                </c:pt>
                <c:pt idx="18148">
                  <c:v>30.247800000000002</c:v>
                </c:pt>
                <c:pt idx="18149">
                  <c:v>30.249466666666699</c:v>
                </c:pt>
                <c:pt idx="18150">
                  <c:v>30.251133333333399</c:v>
                </c:pt>
                <c:pt idx="18151">
                  <c:v>30.252800000000001</c:v>
                </c:pt>
                <c:pt idx="18152">
                  <c:v>30.254466666666701</c:v>
                </c:pt>
                <c:pt idx="18153">
                  <c:v>30.256133333333398</c:v>
                </c:pt>
                <c:pt idx="18154">
                  <c:v>30.2578</c:v>
                </c:pt>
                <c:pt idx="18155">
                  <c:v>30.2594666666667</c:v>
                </c:pt>
                <c:pt idx="18156">
                  <c:v>30.261133333333401</c:v>
                </c:pt>
                <c:pt idx="18157">
                  <c:v>30.262799999999999</c:v>
                </c:pt>
                <c:pt idx="18158">
                  <c:v>30.264466666666699</c:v>
                </c:pt>
                <c:pt idx="18159">
                  <c:v>30.2661333333334</c:v>
                </c:pt>
                <c:pt idx="18160">
                  <c:v>30.267800000000001</c:v>
                </c:pt>
                <c:pt idx="18161">
                  <c:v>30.269466666666698</c:v>
                </c:pt>
                <c:pt idx="18162">
                  <c:v>30.271133333333399</c:v>
                </c:pt>
                <c:pt idx="18163">
                  <c:v>30.2728</c:v>
                </c:pt>
                <c:pt idx="18164">
                  <c:v>30.274466666666701</c:v>
                </c:pt>
                <c:pt idx="18165">
                  <c:v>30.276133333333402</c:v>
                </c:pt>
                <c:pt idx="18166">
                  <c:v>30.277799999999999</c:v>
                </c:pt>
                <c:pt idx="18167">
                  <c:v>30.2794666666667</c:v>
                </c:pt>
                <c:pt idx="18168">
                  <c:v>30.281133333333401</c:v>
                </c:pt>
                <c:pt idx="18169">
                  <c:v>30.282800000000002</c:v>
                </c:pt>
                <c:pt idx="18170">
                  <c:v>30.284466666666699</c:v>
                </c:pt>
                <c:pt idx="18171">
                  <c:v>30.2861333333334</c:v>
                </c:pt>
                <c:pt idx="18172">
                  <c:v>30.287800000000001</c:v>
                </c:pt>
                <c:pt idx="18173">
                  <c:v>30.289466666666701</c:v>
                </c:pt>
                <c:pt idx="18174">
                  <c:v>30.291133333333399</c:v>
                </c:pt>
                <c:pt idx="18175">
                  <c:v>30.2928</c:v>
                </c:pt>
                <c:pt idx="18176">
                  <c:v>30.2944666666667</c:v>
                </c:pt>
                <c:pt idx="18177">
                  <c:v>30.296133333333401</c:v>
                </c:pt>
                <c:pt idx="18178">
                  <c:v>30.297799999999999</c:v>
                </c:pt>
                <c:pt idx="18179">
                  <c:v>30.299466666666699</c:v>
                </c:pt>
                <c:pt idx="18180">
                  <c:v>30.3011333333334</c:v>
                </c:pt>
                <c:pt idx="18181">
                  <c:v>30.302800000000001</c:v>
                </c:pt>
                <c:pt idx="18182">
                  <c:v>30.304466666666698</c:v>
                </c:pt>
                <c:pt idx="18183">
                  <c:v>30.306133333333399</c:v>
                </c:pt>
                <c:pt idx="18184">
                  <c:v>30.3078</c:v>
                </c:pt>
                <c:pt idx="18185">
                  <c:v>30.309466666666701</c:v>
                </c:pt>
                <c:pt idx="18186">
                  <c:v>30.311133333333402</c:v>
                </c:pt>
                <c:pt idx="18187">
                  <c:v>30.312799999999999</c:v>
                </c:pt>
                <c:pt idx="18188">
                  <c:v>30.3144666666667</c:v>
                </c:pt>
                <c:pt idx="18189">
                  <c:v>30.316133333333401</c:v>
                </c:pt>
                <c:pt idx="18190">
                  <c:v>30.317799999999998</c:v>
                </c:pt>
                <c:pt idx="18191">
                  <c:v>30.319466666666699</c:v>
                </c:pt>
                <c:pt idx="18192">
                  <c:v>30.3211333333334</c:v>
                </c:pt>
                <c:pt idx="18193">
                  <c:v>30.322800000000001</c:v>
                </c:pt>
                <c:pt idx="18194">
                  <c:v>30.324466666666702</c:v>
                </c:pt>
                <c:pt idx="18195">
                  <c:v>30.326133333333399</c:v>
                </c:pt>
                <c:pt idx="18196">
                  <c:v>30.3278</c:v>
                </c:pt>
                <c:pt idx="18197">
                  <c:v>30.329466666666701</c:v>
                </c:pt>
                <c:pt idx="18198">
                  <c:v>30.331133333333401</c:v>
                </c:pt>
                <c:pt idx="18199">
                  <c:v>30.332799999999999</c:v>
                </c:pt>
                <c:pt idx="18200">
                  <c:v>30.3344666666667</c:v>
                </c:pt>
                <c:pt idx="18201">
                  <c:v>30.3361333333334</c:v>
                </c:pt>
                <c:pt idx="18202">
                  <c:v>30.337800000000001</c:v>
                </c:pt>
                <c:pt idx="18203">
                  <c:v>30.339466666666699</c:v>
                </c:pt>
                <c:pt idx="18204">
                  <c:v>30.341133333333399</c:v>
                </c:pt>
                <c:pt idx="18205">
                  <c:v>30.3428</c:v>
                </c:pt>
                <c:pt idx="18206">
                  <c:v>30.344466666666701</c:v>
                </c:pt>
                <c:pt idx="18207">
                  <c:v>30.346133333333398</c:v>
                </c:pt>
                <c:pt idx="18208">
                  <c:v>30.347799999999999</c:v>
                </c:pt>
                <c:pt idx="18209">
                  <c:v>30.3494666666667</c:v>
                </c:pt>
                <c:pt idx="18210">
                  <c:v>30.351133333333401</c:v>
                </c:pt>
                <c:pt idx="18211">
                  <c:v>30.352799999999998</c:v>
                </c:pt>
                <c:pt idx="18212">
                  <c:v>30.354466666666699</c:v>
                </c:pt>
                <c:pt idx="18213">
                  <c:v>30.3561333333334</c:v>
                </c:pt>
                <c:pt idx="18214">
                  <c:v>30.357800000000001</c:v>
                </c:pt>
                <c:pt idx="18215">
                  <c:v>30.359466666666702</c:v>
                </c:pt>
                <c:pt idx="18216">
                  <c:v>30.361133333333399</c:v>
                </c:pt>
                <c:pt idx="18217">
                  <c:v>30.3628</c:v>
                </c:pt>
                <c:pt idx="18218">
                  <c:v>30.364466666666701</c:v>
                </c:pt>
                <c:pt idx="18219">
                  <c:v>30.366133333333401</c:v>
                </c:pt>
                <c:pt idx="18220">
                  <c:v>30.367799999999999</c:v>
                </c:pt>
                <c:pt idx="18221">
                  <c:v>30.3694666666667</c:v>
                </c:pt>
                <c:pt idx="18222">
                  <c:v>30.3711333333334</c:v>
                </c:pt>
                <c:pt idx="18223">
                  <c:v>30.372800000000002</c:v>
                </c:pt>
                <c:pt idx="18224">
                  <c:v>30.374466666666699</c:v>
                </c:pt>
                <c:pt idx="18225">
                  <c:v>30.376133333333399</c:v>
                </c:pt>
                <c:pt idx="18226">
                  <c:v>30.377800000000001</c:v>
                </c:pt>
                <c:pt idx="18227">
                  <c:v>30.379466666666701</c:v>
                </c:pt>
                <c:pt idx="18228">
                  <c:v>30.381133333333398</c:v>
                </c:pt>
                <c:pt idx="18229">
                  <c:v>30.3828</c:v>
                </c:pt>
                <c:pt idx="18230">
                  <c:v>30.3844666666667</c:v>
                </c:pt>
                <c:pt idx="18231">
                  <c:v>30.386133333333401</c:v>
                </c:pt>
                <c:pt idx="18232">
                  <c:v>30.387799999999999</c:v>
                </c:pt>
                <c:pt idx="18233">
                  <c:v>30.389466666666699</c:v>
                </c:pt>
                <c:pt idx="18234">
                  <c:v>30.3911333333334</c:v>
                </c:pt>
                <c:pt idx="18235">
                  <c:v>30.392800000000001</c:v>
                </c:pt>
                <c:pt idx="18236">
                  <c:v>30.394466666666698</c:v>
                </c:pt>
                <c:pt idx="18237">
                  <c:v>30.396133333333399</c:v>
                </c:pt>
                <c:pt idx="18238">
                  <c:v>30.3978</c:v>
                </c:pt>
                <c:pt idx="18239">
                  <c:v>30.399466666666701</c:v>
                </c:pt>
                <c:pt idx="18240">
                  <c:v>30.401133333333402</c:v>
                </c:pt>
                <c:pt idx="18241">
                  <c:v>30.402799999999999</c:v>
                </c:pt>
                <c:pt idx="18242">
                  <c:v>30.4044666666667</c:v>
                </c:pt>
                <c:pt idx="18243">
                  <c:v>30.406133333333401</c:v>
                </c:pt>
                <c:pt idx="18244">
                  <c:v>30.407800000000002</c:v>
                </c:pt>
                <c:pt idx="18245">
                  <c:v>30.409466666666699</c:v>
                </c:pt>
                <c:pt idx="18246">
                  <c:v>30.4111333333334</c:v>
                </c:pt>
                <c:pt idx="18247">
                  <c:v>30.412800000000001</c:v>
                </c:pt>
                <c:pt idx="18248">
                  <c:v>30.414466666666701</c:v>
                </c:pt>
                <c:pt idx="18249">
                  <c:v>30.416133333333399</c:v>
                </c:pt>
                <c:pt idx="18250">
                  <c:v>30.4178</c:v>
                </c:pt>
                <c:pt idx="18251">
                  <c:v>30.4194666666667</c:v>
                </c:pt>
                <c:pt idx="18252">
                  <c:v>30.421133333333401</c:v>
                </c:pt>
                <c:pt idx="18253">
                  <c:v>30.422799999999999</c:v>
                </c:pt>
                <c:pt idx="18254">
                  <c:v>30.424466666666699</c:v>
                </c:pt>
                <c:pt idx="18255">
                  <c:v>30.4261333333334</c:v>
                </c:pt>
                <c:pt idx="18256">
                  <c:v>30.427800000000001</c:v>
                </c:pt>
                <c:pt idx="18257">
                  <c:v>30.429466666666698</c:v>
                </c:pt>
                <c:pt idx="18258">
                  <c:v>30.431133333333399</c:v>
                </c:pt>
                <c:pt idx="18259">
                  <c:v>30.4328</c:v>
                </c:pt>
                <c:pt idx="18260">
                  <c:v>30.434466666666701</c:v>
                </c:pt>
                <c:pt idx="18261">
                  <c:v>30.436133333333402</c:v>
                </c:pt>
                <c:pt idx="18262">
                  <c:v>30.437799999999999</c:v>
                </c:pt>
                <c:pt idx="18263">
                  <c:v>30.4394666666667</c:v>
                </c:pt>
                <c:pt idx="18264">
                  <c:v>30.441133333333401</c:v>
                </c:pt>
                <c:pt idx="18265">
                  <c:v>30.442799999999998</c:v>
                </c:pt>
                <c:pt idx="18266">
                  <c:v>30.444466666666699</c:v>
                </c:pt>
                <c:pt idx="18267">
                  <c:v>30.4461333333334</c:v>
                </c:pt>
                <c:pt idx="18268">
                  <c:v>30.447800000000001</c:v>
                </c:pt>
                <c:pt idx="18269">
                  <c:v>30.449466666666702</c:v>
                </c:pt>
                <c:pt idx="18270">
                  <c:v>30.451133333333399</c:v>
                </c:pt>
                <c:pt idx="18271">
                  <c:v>30.4528</c:v>
                </c:pt>
                <c:pt idx="18272">
                  <c:v>30.454466666666701</c:v>
                </c:pt>
                <c:pt idx="18273">
                  <c:v>30.456133333333401</c:v>
                </c:pt>
                <c:pt idx="18274">
                  <c:v>30.457799999999999</c:v>
                </c:pt>
                <c:pt idx="18275">
                  <c:v>30.4594666666667</c:v>
                </c:pt>
                <c:pt idx="18276">
                  <c:v>30.4611333333334</c:v>
                </c:pt>
                <c:pt idx="18277">
                  <c:v>30.462800000000001</c:v>
                </c:pt>
                <c:pt idx="18278">
                  <c:v>30.464466666666699</c:v>
                </c:pt>
                <c:pt idx="18279">
                  <c:v>30.466133333333399</c:v>
                </c:pt>
                <c:pt idx="18280">
                  <c:v>30.4678</c:v>
                </c:pt>
                <c:pt idx="18281">
                  <c:v>30.469466666666701</c:v>
                </c:pt>
                <c:pt idx="18282">
                  <c:v>30.471133333333398</c:v>
                </c:pt>
                <c:pt idx="18283">
                  <c:v>30.472799999999999</c:v>
                </c:pt>
                <c:pt idx="18284">
                  <c:v>30.4744666666667</c:v>
                </c:pt>
                <c:pt idx="18285">
                  <c:v>30.476133333333401</c:v>
                </c:pt>
                <c:pt idx="18286">
                  <c:v>30.477799999999998</c:v>
                </c:pt>
                <c:pt idx="18287">
                  <c:v>30.479466666666699</c:v>
                </c:pt>
                <c:pt idx="18288">
                  <c:v>30.4811333333334</c:v>
                </c:pt>
                <c:pt idx="18289">
                  <c:v>30.482800000000001</c:v>
                </c:pt>
                <c:pt idx="18290">
                  <c:v>30.484466666666702</c:v>
                </c:pt>
                <c:pt idx="18291">
                  <c:v>30.486133333333399</c:v>
                </c:pt>
                <c:pt idx="18292">
                  <c:v>30.4878</c:v>
                </c:pt>
                <c:pt idx="18293">
                  <c:v>30.489466666666701</c:v>
                </c:pt>
                <c:pt idx="18294">
                  <c:v>30.491133333333401</c:v>
                </c:pt>
                <c:pt idx="18295">
                  <c:v>30.492799999999999</c:v>
                </c:pt>
                <c:pt idx="18296">
                  <c:v>30.4944666666667</c:v>
                </c:pt>
                <c:pt idx="18297">
                  <c:v>30.4961333333334</c:v>
                </c:pt>
                <c:pt idx="18298">
                  <c:v>30.497800000000002</c:v>
                </c:pt>
                <c:pt idx="18299">
                  <c:v>30.499466666666699</c:v>
                </c:pt>
                <c:pt idx="18300">
                  <c:v>30.501133333333399</c:v>
                </c:pt>
                <c:pt idx="18301">
                  <c:v>30.502800000000001</c:v>
                </c:pt>
                <c:pt idx="18302">
                  <c:v>30.504466666666701</c:v>
                </c:pt>
                <c:pt idx="18303">
                  <c:v>30.506133333333398</c:v>
                </c:pt>
                <c:pt idx="18304">
                  <c:v>30.5078</c:v>
                </c:pt>
                <c:pt idx="18305">
                  <c:v>30.5094666666667</c:v>
                </c:pt>
                <c:pt idx="18306">
                  <c:v>30.511133333333401</c:v>
                </c:pt>
                <c:pt idx="18307">
                  <c:v>30.512799999999999</c:v>
                </c:pt>
                <c:pt idx="18308">
                  <c:v>30.514466666666699</c:v>
                </c:pt>
                <c:pt idx="18309">
                  <c:v>30.5161333333334</c:v>
                </c:pt>
                <c:pt idx="18310">
                  <c:v>30.517800000000001</c:v>
                </c:pt>
                <c:pt idx="18311">
                  <c:v>30.519466666666698</c:v>
                </c:pt>
                <c:pt idx="18312">
                  <c:v>30.521133333333399</c:v>
                </c:pt>
                <c:pt idx="18313">
                  <c:v>30.5228</c:v>
                </c:pt>
                <c:pt idx="18314">
                  <c:v>30.524466666666701</c:v>
                </c:pt>
                <c:pt idx="18315">
                  <c:v>30.526133333333402</c:v>
                </c:pt>
                <c:pt idx="18316">
                  <c:v>30.527799999999999</c:v>
                </c:pt>
                <c:pt idx="18317">
                  <c:v>30.5294666666667</c:v>
                </c:pt>
                <c:pt idx="18318">
                  <c:v>30.531133333333401</c:v>
                </c:pt>
                <c:pt idx="18319">
                  <c:v>30.532800000000002</c:v>
                </c:pt>
                <c:pt idx="18320">
                  <c:v>30.534466666666699</c:v>
                </c:pt>
                <c:pt idx="18321">
                  <c:v>30.5361333333334</c:v>
                </c:pt>
                <c:pt idx="18322">
                  <c:v>30.537800000000001</c:v>
                </c:pt>
                <c:pt idx="18323">
                  <c:v>30.539466666666701</c:v>
                </c:pt>
                <c:pt idx="18324">
                  <c:v>30.541133333333399</c:v>
                </c:pt>
                <c:pt idx="18325">
                  <c:v>30.5428</c:v>
                </c:pt>
                <c:pt idx="18326">
                  <c:v>30.5444666666667</c:v>
                </c:pt>
                <c:pt idx="18327">
                  <c:v>30.546133333333401</c:v>
                </c:pt>
                <c:pt idx="18328">
                  <c:v>30.547799999999999</c:v>
                </c:pt>
                <c:pt idx="18329">
                  <c:v>30.549466666666699</c:v>
                </c:pt>
                <c:pt idx="18330">
                  <c:v>30.5511333333334</c:v>
                </c:pt>
                <c:pt idx="18331">
                  <c:v>30.552800000000001</c:v>
                </c:pt>
                <c:pt idx="18332">
                  <c:v>30.554466666666698</c:v>
                </c:pt>
                <c:pt idx="18333">
                  <c:v>30.556133333333399</c:v>
                </c:pt>
                <c:pt idx="18334">
                  <c:v>30.5578</c:v>
                </c:pt>
                <c:pt idx="18335">
                  <c:v>30.559466666666701</c:v>
                </c:pt>
                <c:pt idx="18336">
                  <c:v>30.561133333333402</c:v>
                </c:pt>
                <c:pt idx="18337">
                  <c:v>30.562799999999999</c:v>
                </c:pt>
                <c:pt idx="18338">
                  <c:v>30.5644666666667</c:v>
                </c:pt>
                <c:pt idx="18339">
                  <c:v>30.566133333333401</c:v>
                </c:pt>
                <c:pt idx="18340">
                  <c:v>30.567799999999998</c:v>
                </c:pt>
                <c:pt idx="18341">
                  <c:v>30.569466666666699</c:v>
                </c:pt>
                <c:pt idx="18342">
                  <c:v>30.5711333333334</c:v>
                </c:pt>
                <c:pt idx="18343">
                  <c:v>30.572800000000001</c:v>
                </c:pt>
                <c:pt idx="18344">
                  <c:v>30.574466666666702</c:v>
                </c:pt>
                <c:pt idx="18345">
                  <c:v>30.576133333333399</c:v>
                </c:pt>
                <c:pt idx="18346">
                  <c:v>30.5778</c:v>
                </c:pt>
                <c:pt idx="18347">
                  <c:v>30.579466666666701</c:v>
                </c:pt>
                <c:pt idx="18348">
                  <c:v>30.581133333333401</c:v>
                </c:pt>
                <c:pt idx="18349">
                  <c:v>30.582799999999999</c:v>
                </c:pt>
                <c:pt idx="18350">
                  <c:v>30.5844666666667</c:v>
                </c:pt>
                <c:pt idx="18351">
                  <c:v>30.5861333333334</c:v>
                </c:pt>
                <c:pt idx="18352">
                  <c:v>30.587800000000001</c:v>
                </c:pt>
                <c:pt idx="18353">
                  <c:v>30.589466666666699</c:v>
                </c:pt>
                <c:pt idx="18354">
                  <c:v>30.591133333333399</c:v>
                </c:pt>
                <c:pt idx="18355">
                  <c:v>30.5928</c:v>
                </c:pt>
                <c:pt idx="18356">
                  <c:v>30.594466666666701</c:v>
                </c:pt>
                <c:pt idx="18357">
                  <c:v>30.596133333333398</c:v>
                </c:pt>
                <c:pt idx="18358">
                  <c:v>30.597799999999999</c:v>
                </c:pt>
                <c:pt idx="18359">
                  <c:v>30.5994666666667</c:v>
                </c:pt>
                <c:pt idx="18360">
                  <c:v>30.601133333333401</c:v>
                </c:pt>
                <c:pt idx="18361">
                  <c:v>30.602799999999998</c:v>
                </c:pt>
                <c:pt idx="18362">
                  <c:v>30.604466666666699</c:v>
                </c:pt>
                <c:pt idx="18363">
                  <c:v>30.6061333333334</c:v>
                </c:pt>
                <c:pt idx="18364">
                  <c:v>30.607800000000001</c:v>
                </c:pt>
                <c:pt idx="18365">
                  <c:v>30.609466666666702</c:v>
                </c:pt>
                <c:pt idx="18366">
                  <c:v>30.611133333333399</c:v>
                </c:pt>
                <c:pt idx="18367">
                  <c:v>30.6128</c:v>
                </c:pt>
                <c:pt idx="18368">
                  <c:v>30.614466666666701</c:v>
                </c:pt>
                <c:pt idx="18369">
                  <c:v>30.616133333333401</c:v>
                </c:pt>
                <c:pt idx="18370">
                  <c:v>30.617799999999999</c:v>
                </c:pt>
                <c:pt idx="18371">
                  <c:v>30.6194666666667</c:v>
                </c:pt>
                <c:pt idx="18372">
                  <c:v>30.6211333333334</c:v>
                </c:pt>
                <c:pt idx="18373">
                  <c:v>30.622800000000002</c:v>
                </c:pt>
                <c:pt idx="18374">
                  <c:v>30.624466666666699</c:v>
                </c:pt>
                <c:pt idx="18375">
                  <c:v>30.626133333333399</c:v>
                </c:pt>
                <c:pt idx="18376">
                  <c:v>30.627800000000001</c:v>
                </c:pt>
                <c:pt idx="18377">
                  <c:v>30.629466666666701</c:v>
                </c:pt>
                <c:pt idx="18378">
                  <c:v>30.631133333333398</c:v>
                </c:pt>
                <c:pt idx="18379">
                  <c:v>30.6328</c:v>
                </c:pt>
                <c:pt idx="18380">
                  <c:v>30.6344666666667</c:v>
                </c:pt>
                <c:pt idx="18381">
                  <c:v>30.636133333333401</c:v>
                </c:pt>
                <c:pt idx="18382">
                  <c:v>30.637799999999999</c:v>
                </c:pt>
                <c:pt idx="18383">
                  <c:v>30.639466666666699</c:v>
                </c:pt>
                <c:pt idx="18384">
                  <c:v>30.6411333333334</c:v>
                </c:pt>
                <c:pt idx="18385">
                  <c:v>30.642800000000001</c:v>
                </c:pt>
                <c:pt idx="18386">
                  <c:v>30.644466666666698</c:v>
                </c:pt>
                <c:pt idx="18387">
                  <c:v>30.646133333333399</c:v>
                </c:pt>
                <c:pt idx="18388">
                  <c:v>30.6478</c:v>
                </c:pt>
                <c:pt idx="18389">
                  <c:v>30.649466666666701</c:v>
                </c:pt>
                <c:pt idx="18390">
                  <c:v>30.651133333333402</c:v>
                </c:pt>
                <c:pt idx="18391">
                  <c:v>30.652799999999999</c:v>
                </c:pt>
                <c:pt idx="18392">
                  <c:v>30.6544666666667</c:v>
                </c:pt>
                <c:pt idx="18393">
                  <c:v>30.656133333333401</c:v>
                </c:pt>
                <c:pt idx="18394">
                  <c:v>30.657800000000002</c:v>
                </c:pt>
                <c:pt idx="18395">
                  <c:v>30.659466666666699</c:v>
                </c:pt>
                <c:pt idx="18396">
                  <c:v>30.6611333333334</c:v>
                </c:pt>
                <c:pt idx="18397">
                  <c:v>30.662800000000001</c:v>
                </c:pt>
                <c:pt idx="18398">
                  <c:v>30.664466666666701</c:v>
                </c:pt>
                <c:pt idx="18399">
                  <c:v>30.666133333333399</c:v>
                </c:pt>
                <c:pt idx="18400">
                  <c:v>30.6678</c:v>
                </c:pt>
                <c:pt idx="18401">
                  <c:v>30.6694666666667</c:v>
                </c:pt>
                <c:pt idx="18402">
                  <c:v>30.671133333333401</c:v>
                </c:pt>
                <c:pt idx="18403">
                  <c:v>30.672799999999999</c:v>
                </c:pt>
                <c:pt idx="18404">
                  <c:v>30.674466666666699</c:v>
                </c:pt>
                <c:pt idx="18405">
                  <c:v>30.6761333333334</c:v>
                </c:pt>
                <c:pt idx="18406">
                  <c:v>30.677800000000001</c:v>
                </c:pt>
                <c:pt idx="18407">
                  <c:v>30.679466666666698</c:v>
                </c:pt>
                <c:pt idx="18408">
                  <c:v>30.681133333333399</c:v>
                </c:pt>
                <c:pt idx="18409">
                  <c:v>30.6828</c:v>
                </c:pt>
                <c:pt idx="18410">
                  <c:v>30.684466666666701</c:v>
                </c:pt>
                <c:pt idx="18411">
                  <c:v>30.686133333333402</c:v>
                </c:pt>
                <c:pt idx="18412">
                  <c:v>30.687799999999999</c:v>
                </c:pt>
                <c:pt idx="18413">
                  <c:v>30.6894666666667</c:v>
                </c:pt>
                <c:pt idx="18414">
                  <c:v>30.691133333333401</c:v>
                </c:pt>
                <c:pt idx="18415">
                  <c:v>30.692799999999998</c:v>
                </c:pt>
                <c:pt idx="18416">
                  <c:v>30.694466666666699</c:v>
                </c:pt>
                <c:pt idx="18417">
                  <c:v>30.6961333333334</c:v>
                </c:pt>
                <c:pt idx="18418">
                  <c:v>30.697800000000001</c:v>
                </c:pt>
                <c:pt idx="18419">
                  <c:v>30.699466666666702</c:v>
                </c:pt>
                <c:pt idx="18420">
                  <c:v>30.701133333333399</c:v>
                </c:pt>
                <c:pt idx="18421">
                  <c:v>30.7028</c:v>
                </c:pt>
                <c:pt idx="18422">
                  <c:v>30.704466666666701</c:v>
                </c:pt>
                <c:pt idx="18423">
                  <c:v>30.706133333333401</c:v>
                </c:pt>
                <c:pt idx="18424">
                  <c:v>30.707799999999999</c:v>
                </c:pt>
                <c:pt idx="18425">
                  <c:v>30.7094666666667</c:v>
                </c:pt>
                <c:pt idx="18426">
                  <c:v>30.7111333333334</c:v>
                </c:pt>
                <c:pt idx="18427">
                  <c:v>30.712800000000001</c:v>
                </c:pt>
                <c:pt idx="18428">
                  <c:v>30.714466666666699</c:v>
                </c:pt>
                <c:pt idx="18429">
                  <c:v>30.716133333333399</c:v>
                </c:pt>
                <c:pt idx="18430">
                  <c:v>30.7178</c:v>
                </c:pt>
                <c:pt idx="18431">
                  <c:v>30.719466666666701</c:v>
                </c:pt>
                <c:pt idx="18432">
                  <c:v>30.721133333333398</c:v>
                </c:pt>
                <c:pt idx="18433">
                  <c:v>30.722799999999999</c:v>
                </c:pt>
                <c:pt idx="18434">
                  <c:v>30.7244666666667</c:v>
                </c:pt>
                <c:pt idx="18435">
                  <c:v>30.726133333333401</c:v>
                </c:pt>
                <c:pt idx="18436">
                  <c:v>30.727799999999998</c:v>
                </c:pt>
                <c:pt idx="18437">
                  <c:v>30.729466666666699</c:v>
                </c:pt>
                <c:pt idx="18438">
                  <c:v>30.7311333333334</c:v>
                </c:pt>
                <c:pt idx="18439">
                  <c:v>30.732800000000001</c:v>
                </c:pt>
                <c:pt idx="18440">
                  <c:v>30.734466666666702</c:v>
                </c:pt>
                <c:pt idx="18441">
                  <c:v>30.736133333333399</c:v>
                </c:pt>
                <c:pt idx="18442">
                  <c:v>30.7378</c:v>
                </c:pt>
                <c:pt idx="18443">
                  <c:v>30.739466666666701</c:v>
                </c:pt>
                <c:pt idx="18444">
                  <c:v>30.741133333333401</c:v>
                </c:pt>
                <c:pt idx="18445">
                  <c:v>30.742799999999999</c:v>
                </c:pt>
                <c:pt idx="18446">
                  <c:v>30.7444666666667</c:v>
                </c:pt>
                <c:pt idx="18447">
                  <c:v>30.7461333333334</c:v>
                </c:pt>
                <c:pt idx="18448">
                  <c:v>30.747800000000002</c:v>
                </c:pt>
                <c:pt idx="18449">
                  <c:v>30.749466666666699</c:v>
                </c:pt>
                <c:pt idx="18450">
                  <c:v>30.751133333333399</c:v>
                </c:pt>
                <c:pt idx="18451">
                  <c:v>30.752800000000001</c:v>
                </c:pt>
                <c:pt idx="18452">
                  <c:v>30.754466666666701</c:v>
                </c:pt>
                <c:pt idx="18453">
                  <c:v>30.756133333333398</c:v>
                </c:pt>
                <c:pt idx="18454">
                  <c:v>30.7578</c:v>
                </c:pt>
                <c:pt idx="18455">
                  <c:v>30.7594666666667</c:v>
                </c:pt>
                <c:pt idx="18456">
                  <c:v>30.761133333333401</c:v>
                </c:pt>
                <c:pt idx="18457">
                  <c:v>30.762799999999999</c:v>
                </c:pt>
                <c:pt idx="18458">
                  <c:v>30.764466666666699</c:v>
                </c:pt>
                <c:pt idx="18459">
                  <c:v>30.7661333333334</c:v>
                </c:pt>
                <c:pt idx="18460">
                  <c:v>30.767800000000001</c:v>
                </c:pt>
                <c:pt idx="18461">
                  <c:v>30.769466666666698</c:v>
                </c:pt>
                <c:pt idx="18462">
                  <c:v>30.771133333333399</c:v>
                </c:pt>
                <c:pt idx="18463">
                  <c:v>30.7728</c:v>
                </c:pt>
                <c:pt idx="18464">
                  <c:v>30.774466666666701</c:v>
                </c:pt>
                <c:pt idx="18465">
                  <c:v>30.776133333333402</c:v>
                </c:pt>
                <c:pt idx="18466">
                  <c:v>30.777799999999999</c:v>
                </c:pt>
                <c:pt idx="18467">
                  <c:v>30.7794666666667</c:v>
                </c:pt>
                <c:pt idx="18468">
                  <c:v>30.781133333333401</c:v>
                </c:pt>
                <c:pt idx="18469">
                  <c:v>30.782800000000002</c:v>
                </c:pt>
                <c:pt idx="18470">
                  <c:v>30.784466666666699</c:v>
                </c:pt>
                <c:pt idx="18471">
                  <c:v>30.7861333333334</c:v>
                </c:pt>
                <c:pt idx="18472">
                  <c:v>30.787800000000001</c:v>
                </c:pt>
                <c:pt idx="18473">
                  <c:v>30.789466666666701</c:v>
                </c:pt>
                <c:pt idx="18474">
                  <c:v>30.791133333333399</c:v>
                </c:pt>
                <c:pt idx="18475">
                  <c:v>30.7928</c:v>
                </c:pt>
                <c:pt idx="18476">
                  <c:v>30.7944666666667</c:v>
                </c:pt>
                <c:pt idx="18477">
                  <c:v>30.796133333333401</c:v>
                </c:pt>
                <c:pt idx="18478">
                  <c:v>30.797799999999999</c:v>
                </c:pt>
                <c:pt idx="18479">
                  <c:v>30.799466666666699</c:v>
                </c:pt>
                <c:pt idx="18480">
                  <c:v>30.8011333333334</c:v>
                </c:pt>
                <c:pt idx="18481">
                  <c:v>30.802800000000001</c:v>
                </c:pt>
                <c:pt idx="18482">
                  <c:v>30.804466666666698</c:v>
                </c:pt>
                <c:pt idx="18483">
                  <c:v>30.806133333333399</c:v>
                </c:pt>
                <c:pt idx="18484">
                  <c:v>30.8078</c:v>
                </c:pt>
                <c:pt idx="18485">
                  <c:v>30.809466666666701</c:v>
                </c:pt>
                <c:pt idx="18486">
                  <c:v>30.811133333333402</c:v>
                </c:pt>
                <c:pt idx="18487">
                  <c:v>30.812799999999999</c:v>
                </c:pt>
                <c:pt idx="18488">
                  <c:v>30.8144666666667</c:v>
                </c:pt>
                <c:pt idx="18489">
                  <c:v>30.816133333333401</c:v>
                </c:pt>
                <c:pt idx="18490">
                  <c:v>30.817799999999998</c:v>
                </c:pt>
                <c:pt idx="18491">
                  <c:v>30.819466666666699</c:v>
                </c:pt>
                <c:pt idx="18492">
                  <c:v>30.8211333333334</c:v>
                </c:pt>
                <c:pt idx="18493">
                  <c:v>30.822800000000001</c:v>
                </c:pt>
                <c:pt idx="18494">
                  <c:v>30.824466666666702</c:v>
                </c:pt>
                <c:pt idx="18495">
                  <c:v>30.826133333333399</c:v>
                </c:pt>
                <c:pt idx="18496">
                  <c:v>30.8278</c:v>
                </c:pt>
                <c:pt idx="18497">
                  <c:v>30.829466666666701</c:v>
                </c:pt>
                <c:pt idx="18498">
                  <c:v>30.831133333333401</c:v>
                </c:pt>
                <c:pt idx="18499">
                  <c:v>30.832799999999999</c:v>
                </c:pt>
                <c:pt idx="18500">
                  <c:v>30.8344666666667</c:v>
                </c:pt>
                <c:pt idx="18501">
                  <c:v>30.8361333333334</c:v>
                </c:pt>
                <c:pt idx="18502">
                  <c:v>30.837800000000001</c:v>
                </c:pt>
                <c:pt idx="18503">
                  <c:v>30.839466666666699</c:v>
                </c:pt>
                <c:pt idx="18504">
                  <c:v>30.841133333333399</c:v>
                </c:pt>
                <c:pt idx="18505">
                  <c:v>30.8428</c:v>
                </c:pt>
                <c:pt idx="18506">
                  <c:v>30.844466666666701</c:v>
                </c:pt>
                <c:pt idx="18507">
                  <c:v>30.846133333333398</c:v>
                </c:pt>
                <c:pt idx="18508">
                  <c:v>30.847799999999999</c:v>
                </c:pt>
                <c:pt idx="18509">
                  <c:v>30.8494666666667</c:v>
                </c:pt>
                <c:pt idx="18510">
                  <c:v>30.851133333333401</c:v>
                </c:pt>
                <c:pt idx="18511">
                  <c:v>30.852799999999998</c:v>
                </c:pt>
                <c:pt idx="18512">
                  <c:v>30.854466666666699</c:v>
                </c:pt>
                <c:pt idx="18513">
                  <c:v>30.8561333333334</c:v>
                </c:pt>
                <c:pt idx="18514">
                  <c:v>30.857800000000001</c:v>
                </c:pt>
                <c:pt idx="18515">
                  <c:v>30.859466666666702</c:v>
                </c:pt>
                <c:pt idx="18516">
                  <c:v>30.861133333333399</c:v>
                </c:pt>
                <c:pt idx="18517">
                  <c:v>30.8628</c:v>
                </c:pt>
                <c:pt idx="18518">
                  <c:v>30.864466666666701</c:v>
                </c:pt>
                <c:pt idx="18519">
                  <c:v>30.866133333333401</c:v>
                </c:pt>
                <c:pt idx="18520">
                  <c:v>30.867799999999999</c:v>
                </c:pt>
                <c:pt idx="18521">
                  <c:v>30.8694666666667</c:v>
                </c:pt>
                <c:pt idx="18522">
                  <c:v>30.8711333333334</c:v>
                </c:pt>
                <c:pt idx="18523">
                  <c:v>30.872800000000002</c:v>
                </c:pt>
                <c:pt idx="18524">
                  <c:v>30.874466666666699</c:v>
                </c:pt>
                <c:pt idx="18525">
                  <c:v>30.876133333333399</c:v>
                </c:pt>
                <c:pt idx="18526">
                  <c:v>30.877800000000001</c:v>
                </c:pt>
                <c:pt idx="18527">
                  <c:v>30.879466666666701</c:v>
                </c:pt>
                <c:pt idx="18528">
                  <c:v>30.881133333333398</c:v>
                </c:pt>
                <c:pt idx="18529">
                  <c:v>30.8828</c:v>
                </c:pt>
                <c:pt idx="18530">
                  <c:v>30.8844666666667</c:v>
                </c:pt>
                <c:pt idx="18531">
                  <c:v>30.886133333333401</c:v>
                </c:pt>
                <c:pt idx="18532">
                  <c:v>30.887799999999999</c:v>
                </c:pt>
                <c:pt idx="18533">
                  <c:v>30.889466666666699</c:v>
                </c:pt>
                <c:pt idx="18534">
                  <c:v>30.8911333333334</c:v>
                </c:pt>
                <c:pt idx="18535">
                  <c:v>30.892800000000001</c:v>
                </c:pt>
                <c:pt idx="18536">
                  <c:v>30.894466666666698</c:v>
                </c:pt>
                <c:pt idx="18537">
                  <c:v>30.896133333333399</c:v>
                </c:pt>
                <c:pt idx="18538">
                  <c:v>30.8978</c:v>
                </c:pt>
                <c:pt idx="18539">
                  <c:v>30.899466666666701</c:v>
                </c:pt>
                <c:pt idx="18540">
                  <c:v>30.901133333333402</c:v>
                </c:pt>
                <c:pt idx="18541">
                  <c:v>30.902799999999999</c:v>
                </c:pt>
                <c:pt idx="18542">
                  <c:v>30.9044666666667</c:v>
                </c:pt>
                <c:pt idx="18543">
                  <c:v>30.906133333333401</c:v>
                </c:pt>
                <c:pt idx="18544">
                  <c:v>30.907800000000002</c:v>
                </c:pt>
                <c:pt idx="18545">
                  <c:v>30.909466666666699</c:v>
                </c:pt>
                <c:pt idx="18546">
                  <c:v>30.9111333333334</c:v>
                </c:pt>
                <c:pt idx="18547">
                  <c:v>30.912800000000001</c:v>
                </c:pt>
                <c:pt idx="18548">
                  <c:v>30.914466666666701</c:v>
                </c:pt>
                <c:pt idx="18549">
                  <c:v>30.916133333333399</c:v>
                </c:pt>
                <c:pt idx="18550">
                  <c:v>30.9178</c:v>
                </c:pt>
                <c:pt idx="18551">
                  <c:v>30.9194666666667</c:v>
                </c:pt>
                <c:pt idx="18552">
                  <c:v>30.921133333333401</c:v>
                </c:pt>
                <c:pt idx="18553">
                  <c:v>30.922799999999999</c:v>
                </c:pt>
                <c:pt idx="18554">
                  <c:v>30.924466666666699</c:v>
                </c:pt>
                <c:pt idx="18555">
                  <c:v>30.9261333333334</c:v>
                </c:pt>
                <c:pt idx="18556">
                  <c:v>30.927800000000001</c:v>
                </c:pt>
                <c:pt idx="18557">
                  <c:v>30.929466666666698</c:v>
                </c:pt>
                <c:pt idx="18558">
                  <c:v>30.931133333333399</c:v>
                </c:pt>
                <c:pt idx="18559">
                  <c:v>30.9328</c:v>
                </c:pt>
                <c:pt idx="18560">
                  <c:v>30.934466666666701</c:v>
                </c:pt>
                <c:pt idx="18561">
                  <c:v>30.936133333333402</c:v>
                </c:pt>
                <c:pt idx="18562">
                  <c:v>30.937799999999999</c:v>
                </c:pt>
                <c:pt idx="18563">
                  <c:v>30.9394666666667</c:v>
                </c:pt>
                <c:pt idx="18564">
                  <c:v>30.941133333333401</c:v>
                </c:pt>
                <c:pt idx="18565">
                  <c:v>30.942799999999998</c:v>
                </c:pt>
                <c:pt idx="18566">
                  <c:v>30.944466666666699</c:v>
                </c:pt>
                <c:pt idx="18567">
                  <c:v>30.9461333333334</c:v>
                </c:pt>
                <c:pt idx="18568">
                  <c:v>30.947800000000001</c:v>
                </c:pt>
                <c:pt idx="18569">
                  <c:v>30.949466666666702</c:v>
                </c:pt>
                <c:pt idx="18570">
                  <c:v>30.951133333333399</c:v>
                </c:pt>
                <c:pt idx="18571">
                  <c:v>30.9528</c:v>
                </c:pt>
                <c:pt idx="18572">
                  <c:v>30.954466666666701</c:v>
                </c:pt>
                <c:pt idx="18573">
                  <c:v>30.956133333333401</c:v>
                </c:pt>
                <c:pt idx="18574">
                  <c:v>30.957799999999999</c:v>
                </c:pt>
                <c:pt idx="18575">
                  <c:v>30.9594666666667</c:v>
                </c:pt>
                <c:pt idx="18576">
                  <c:v>30.9611333333334</c:v>
                </c:pt>
                <c:pt idx="18577">
                  <c:v>30.962800000000001</c:v>
                </c:pt>
                <c:pt idx="18578">
                  <c:v>30.964466666666699</c:v>
                </c:pt>
                <c:pt idx="18579">
                  <c:v>30.966133333333399</c:v>
                </c:pt>
                <c:pt idx="18580">
                  <c:v>30.9678</c:v>
                </c:pt>
                <c:pt idx="18581">
                  <c:v>30.969466666666701</c:v>
                </c:pt>
                <c:pt idx="18582">
                  <c:v>30.971133333333398</c:v>
                </c:pt>
                <c:pt idx="18583">
                  <c:v>30.972799999999999</c:v>
                </c:pt>
                <c:pt idx="18584">
                  <c:v>30.9744666666667</c:v>
                </c:pt>
                <c:pt idx="18585">
                  <c:v>30.976133333333401</c:v>
                </c:pt>
                <c:pt idx="18586">
                  <c:v>30.977799999999998</c:v>
                </c:pt>
                <c:pt idx="18587">
                  <c:v>30.979466666666699</c:v>
                </c:pt>
                <c:pt idx="18588">
                  <c:v>30.9811333333334</c:v>
                </c:pt>
                <c:pt idx="18589">
                  <c:v>30.982800000000001</c:v>
                </c:pt>
                <c:pt idx="18590">
                  <c:v>30.984466666666702</c:v>
                </c:pt>
                <c:pt idx="18591">
                  <c:v>30.986133333333399</c:v>
                </c:pt>
                <c:pt idx="18592">
                  <c:v>30.9878</c:v>
                </c:pt>
                <c:pt idx="18593">
                  <c:v>30.989466666666701</c:v>
                </c:pt>
                <c:pt idx="18594">
                  <c:v>30.991133333333401</c:v>
                </c:pt>
                <c:pt idx="18595">
                  <c:v>30.992799999999999</c:v>
                </c:pt>
                <c:pt idx="18596">
                  <c:v>30.9944666666667</c:v>
                </c:pt>
                <c:pt idx="18597">
                  <c:v>30.9961333333334</c:v>
                </c:pt>
                <c:pt idx="18598">
                  <c:v>30.997800000000002</c:v>
                </c:pt>
                <c:pt idx="18599">
                  <c:v>30.999466666666699</c:v>
                </c:pt>
                <c:pt idx="18600">
                  <c:v>31.001133333333399</c:v>
                </c:pt>
                <c:pt idx="18601">
                  <c:v>31.002800000000001</c:v>
                </c:pt>
                <c:pt idx="18602">
                  <c:v>31.004466666666701</c:v>
                </c:pt>
                <c:pt idx="18603">
                  <c:v>31.006133333333398</c:v>
                </c:pt>
                <c:pt idx="18604">
                  <c:v>31.0078</c:v>
                </c:pt>
                <c:pt idx="18605">
                  <c:v>31.0094666666667</c:v>
                </c:pt>
                <c:pt idx="18606">
                  <c:v>31.011133333333401</c:v>
                </c:pt>
                <c:pt idx="18607">
                  <c:v>31.012799999999999</c:v>
                </c:pt>
                <c:pt idx="18608">
                  <c:v>31.014466666666699</c:v>
                </c:pt>
                <c:pt idx="18609">
                  <c:v>31.0161333333334</c:v>
                </c:pt>
                <c:pt idx="18610">
                  <c:v>31.017800000000001</c:v>
                </c:pt>
                <c:pt idx="18611">
                  <c:v>31.019466666666698</c:v>
                </c:pt>
                <c:pt idx="18612">
                  <c:v>31.021133333333399</c:v>
                </c:pt>
                <c:pt idx="18613">
                  <c:v>31.0228</c:v>
                </c:pt>
                <c:pt idx="18614">
                  <c:v>31.024466666666701</c:v>
                </c:pt>
                <c:pt idx="18615">
                  <c:v>31.026133333333402</c:v>
                </c:pt>
                <c:pt idx="18616">
                  <c:v>31.027799999999999</c:v>
                </c:pt>
                <c:pt idx="18617">
                  <c:v>31.0294666666667</c:v>
                </c:pt>
                <c:pt idx="18618">
                  <c:v>31.031133333333401</c:v>
                </c:pt>
                <c:pt idx="18619">
                  <c:v>31.032800000000002</c:v>
                </c:pt>
                <c:pt idx="18620">
                  <c:v>31.034466666666699</c:v>
                </c:pt>
                <c:pt idx="18621">
                  <c:v>31.0361333333334</c:v>
                </c:pt>
                <c:pt idx="18622">
                  <c:v>31.037800000000001</c:v>
                </c:pt>
                <c:pt idx="18623">
                  <c:v>31.039466666666701</c:v>
                </c:pt>
                <c:pt idx="18624">
                  <c:v>31.041133333333399</c:v>
                </c:pt>
                <c:pt idx="18625">
                  <c:v>31.0428</c:v>
                </c:pt>
                <c:pt idx="18626">
                  <c:v>31.0444666666667</c:v>
                </c:pt>
                <c:pt idx="18627">
                  <c:v>31.046133333333401</c:v>
                </c:pt>
                <c:pt idx="18628">
                  <c:v>31.047799999999999</c:v>
                </c:pt>
                <c:pt idx="18629">
                  <c:v>31.049466666666699</c:v>
                </c:pt>
                <c:pt idx="18630">
                  <c:v>31.0511333333334</c:v>
                </c:pt>
                <c:pt idx="18631">
                  <c:v>31.052800000000001</c:v>
                </c:pt>
                <c:pt idx="18632">
                  <c:v>31.054466666666698</c:v>
                </c:pt>
                <c:pt idx="18633">
                  <c:v>31.056133333333399</c:v>
                </c:pt>
                <c:pt idx="18634">
                  <c:v>31.0578</c:v>
                </c:pt>
                <c:pt idx="18635">
                  <c:v>31.059466666666701</c:v>
                </c:pt>
                <c:pt idx="18636">
                  <c:v>31.061133333333402</c:v>
                </c:pt>
                <c:pt idx="18637">
                  <c:v>31.062799999999999</c:v>
                </c:pt>
                <c:pt idx="18638">
                  <c:v>31.0644666666667</c:v>
                </c:pt>
                <c:pt idx="18639">
                  <c:v>31.066133333333401</c:v>
                </c:pt>
                <c:pt idx="18640">
                  <c:v>31.067799999999998</c:v>
                </c:pt>
                <c:pt idx="18641">
                  <c:v>31.069466666666699</c:v>
                </c:pt>
                <c:pt idx="18642">
                  <c:v>31.0711333333334</c:v>
                </c:pt>
                <c:pt idx="18643">
                  <c:v>31.072800000000001</c:v>
                </c:pt>
                <c:pt idx="18644">
                  <c:v>31.074466666666702</c:v>
                </c:pt>
                <c:pt idx="18645">
                  <c:v>31.076133333333399</c:v>
                </c:pt>
                <c:pt idx="18646">
                  <c:v>31.0778</c:v>
                </c:pt>
                <c:pt idx="18647">
                  <c:v>31.079466666666701</c:v>
                </c:pt>
                <c:pt idx="18648">
                  <c:v>31.081133333333401</c:v>
                </c:pt>
                <c:pt idx="18649">
                  <c:v>31.082799999999999</c:v>
                </c:pt>
                <c:pt idx="18650">
                  <c:v>31.0844666666667</c:v>
                </c:pt>
                <c:pt idx="18651">
                  <c:v>31.0861333333334</c:v>
                </c:pt>
                <c:pt idx="18652">
                  <c:v>31.087800000000001</c:v>
                </c:pt>
                <c:pt idx="18653">
                  <c:v>31.089466666666699</c:v>
                </c:pt>
                <c:pt idx="18654">
                  <c:v>31.091133333333399</c:v>
                </c:pt>
                <c:pt idx="18655">
                  <c:v>31.0928</c:v>
                </c:pt>
                <c:pt idx="18656">
                  <c:v>31.094466666666701</c:v>
                </c:pt>
                <c:pt idx="18657">
                  <c:v>31.096133333333398</c:v>
                </c:pt>
                <c:pt idx="18658">
                  <c:v>31.097799999999999</c:v>
                </c:pt>
                <c:pt idx="18659">
                  <c:v>31.0994666666667</c:v>
                </c:pt>
                <c:pt idx="18660">
                  <c:v>31.101133333333401</c:v>
                </c:pt>
                <c:pt idx="18661">
                  <c:v>31.102799999999998</c:v>
                </c:pt>
                <c:pt idx="18662">
                  <c:v>31.104466666666699</c:v>
                </c:pt>
                <c:pt idx="18663">
                  <c:v>31.1061333333334</c:v>
                </c:pt>
                <c:pt idx="18664">
                  <c:v>31.107800000000001</c:v>
                </c:pt>
                <c:pt idx="18665">
                  <c:v>31.109466666666702</c:v>
                </c:pt>
                <c:pt idx="18666">
                  <c:v>31.111133333333399</c:v>
                </c:pt>
                <c:pt idx="18667">
                  <c:v>31.1128</c:v>
                </c:pt>
                <c:pt idx="18668">
                  <c:v>31.114466666666701</c:v>
                </c:pt>
                <c:pt idx="18669">
                  <c:v>31.116133333333401</c:v>
                </c:pt>
                <c:pt idx="18670">
                  <c:v>31.117799999999999</c:v>
                </c:pt>
                <c:pt idx="18671">
                  <c:v>31.1194666666667</c:v>
                </c:pt>
                <c:pt idx="18672">
                  <c:v>31.1211333333334</c:v>
                </c:pt>
                <c:pt idx="18673">
                  <c:v>31.122800000000002</c:v>
                </c:pt>
                <c:pt idx="18674">
                  <c:v>31.124466666666699</c:v>
                </c:pt>
                <c:pt idx="18675">
                  <c:v>31.126133333333399</c:v>
                </c:pt>
                <c:pt idx="18676">
                  <c:v>31.127800000000001</c:v>
                </c:pt>
                <c:pt idx="18677">
                  <c:v>31.129466666666701</c:v>
                </c:pt>
                <c:pt idx="18678">
                  <c:v>31.131133333333398</c:v>
                </c:pt>
                <c:pt idx="18679">
                  <c:v>31.1328</c:v>
                </c:pt>
                <c:pt idx="18680">
                  <c:v>31.1344666666667</c:v>
                </c:pt>
                <c:pt idx="18681">
                  <c:v>31.136133333333401</c:v>
                </c:pt>
                <c:pt idx="18682">
                  <c:v>31.137799999999999</c:v>
                </c:pt>
                <c:pt idx="18683">
                  <c:v>31.139466666666699</c:v>
                </c:pt>
                <c:pt idx="18684">
                  <c:v>31.1411333333334</c:v>
                </c:pt>
                <c:pt idx="18685">
                  <c:v>31.142800000000001</c:v>
                </c:pt>
                <c:pt idx="18686">
                  <c:v>31.144466666666698</c:v>
                </c:pt>
                <c:pt idx="18687">
                  <c:v>31.146133333333399</c:v>
                </c:pt>
                <c:pt idx="18688">
                  <c:v>31.1478</c:v>
                </c:pt>
                <c:pt idx="18689">
                  <c:v>31.149466666666701</c:v>
                </c:pt>
                <c:pt idx="18690">
                  <c:v>31.151133333333402</c:v>
                </c:pt>
                <c:pt idx="18691">
                  <c:v>31.152799999999999</c:v>
                </c:pt>
                <c:pt idx="18692">
                  <c:v>31.1544666666667</c:v>
                </c:pt>
                <c:pt idx="18693">
                  <c:v>31.156133333333401</c:v>
                </c:pt>
                <c:pt idx="18694">
                  <c:v>31.157800000000002</c:v>
                </c:pt>
                <c:pt idx="18695">
                  <c:v>31.159466666666699</c:v>
                </c:pt>
                <c:pt idx="18696">
                  <c:v>31.1611333333334</c:v>
                </c:pt>
                <c:pt idx="18697">
                  <c:v>31.162800000000001</c:v>
                </c:pt>
                <c:pt idx="18698">
                  <c:v>31.164466666666701</c:v>
                </c:pt>
                <c:pt idx="18699">
                  <c:v>31.166133333333399</c:v>
                </c:pt>
                <c:pt idx="18700">
                  <c:v>31.1678</c:v>
                </c:pt>
                <c:pt idx="18701">
                  <c:v>31.1694666666667</c:v>
                </c:pt>
                <c:pt idx="18702">
                  <c:v>31.171133333333401</c:v>
                </c:pt>
                <c:pt idx="18703">
                  <c:v>31.172799999999999</c:v>
                </c:pt>
                <c:pt idx="18704">
                  <c:v>31.174466666666699</c:v>
                </c:pt>
                <c:pt idx="18705">
                  <c:v>31.1761333333334</c:v>
                </c:pt>
                <c:pt idx="18706">
                  <c:v>31.177800000000001</c:v>
                </c:pt>
                <c:pt idx="18707">
                  <c:v>31.179466666666698</c:v>
                </c:pt>
                <c:pt idx="18708">
                  <c:v>31.181133333333399</c:v>
                </c:pt>
                <c:pt idx="18709">
                  <c:v>31.1828</c:v>
                </c:pt>
                <c:pt idx="18710">
                  <c:v>31.184466666666701</c:v>
                </c:pt>
                <c:pt idx="18711">
                  <c:v>31.186133333333402</c:v>
                </c:pt>
                <c:pt idx="18712">
                  <c:v>31.187799999999999</c:v>
                </c:pt>
                <c:pt idx="18713">
                  <c:v>31.1894666666667</c:v>
                </c:pt>
                <c:pt idx="18714">
                  <c:v>31.191133333333401</c:v>
                </c:pt>
                <c:pt idx="18715">
                  <c:v>31.192799999999998</c:v>
                </c:pt>
                <c:pt idx="18716">
                  <c:v>31.194466666666699</c:v>
                </c:pt>
                <c:pt idx="18717">
                  <c:v>31.1961333333334</c:v>
                </c:pt>
                <c:pt idx="18718">
                  <c:v>31.197800000000001</c:v>
                </c:pt>
                <c:pt idx="18719">
                  <c:v>31.199466666666702</c:v>
                </c:pt>
                <c:pt idx="18720">
                  <c:v>31.201133333333399</c:v>
                </c:pt>
                <c:pt idx="18721">
                  <c:v>31.2028</c:v>
                </c:pt>
                <c:pt idx="18722">
                  <c:v>31.204466666666701</c:v>
                </c:pt>
                <c:pt idx="18723">
                  <c:v>31.206133333333401</c:v>
                </c:pt>
                <c:pt idx="18724">
                  <c:v>31.207799999999999</c:v>
                </c:pt>
                <c:pt idx="18725">
                  <c:v>31.2094666666667</c:v>
                </c:pt>
                <c:pt idx="18726">
                  <c:v>31.2111333333334</c:v>
                </c:pt>
                <c:pt idx="18727">
                  <c:v>31.212800000000001</c:v>
                </c:pt>
                <c:pt idx="18728">
                  <c:v>31.214466666666699</c:v>
                </c:pt>
                <c:pt idx="18729">
                  <c:v>31.216133333333399</c:v>
                </c:pt>
                <c:pt idx="18730">
                  <c:v>31.2178</c:v>
                </c:pt>
                <c:pt idx="18731">
                  <c:v>31.219466666666701</c:v>
                </c:pt>
                <c:pt idx="18732">
                  <c:v>31.221133333333398</c:v>
                </c:pt>
                <c:pt idx="18733">
                  <c:v>31.222799999999999</c:v>
                </c:pt>
                <c:pt idx="18734">
                  <c:v>31.2244666666667</c:v>
                </c:pt>
                <c:pt idx="18735">
                  <c:v>31.226133333333401</c:v>
                </c:pt>
                <c:pt idx="18736">
                  <c:v>31.227799999999998</c:v>
                </c:pt>
                <c:pt idx="18737">
                  <c:v>31.229466666666699</c:v>
                </c:pt>
                <c:pt idx="18738">
                  <c:v>31.2311333333334</c:v>
                </c:pt>
                <c:pt idx="18739">
                  <c:v>31.232800000000001</c:v>
                </c:pt>
                <c:pt idx="18740">
                  <c:v>31.234466666666702</c:v>
                </c:pt>
                <c:pt idx="18741">
                  <c:v>31.236133333333399</c:v>
                </c:pt>
                <c:pt idx="18742">
                  <c:v>31.2378</c:v>
                </c:pt>
                <c:pt idx="18743">
                  <c:v>31.239466666666701</c:v>
                </c:pt>
                <c:pt idx="18744">
                  <c:v>31.241133333333401</c:v>
                </c:pt>
                <c:pt idx="18745">
                  <c:v>31.242799999999999</c:v>
                </c:pt>
                <c:pt idx="18746">
                  <c:v>31.2444666666667</c:v>
                </c:pt>
                <c:pt idx="18747">
                  <c:v>31.2461333333334</c:v>
                </c:pt>
                <c:pt idx="18748">
                  <c:v>31.247800000000002</c:v>
                </c:pt>
                <c:pt idx="18749">
                  <c:v>31.249466666666699</c:v>
                </c:pt>
                <c:pt idx="18750">
                  <c:v>31.251133333333399</c:v>
                </c:pt>
                <c:pt idx="18751">
                  <c:v>31.252800000000001</c:v>
                </c:pt>
                <c:pt idx="18752">
                  <c:v>31.254466666666701</c:v>
                </c:pt>
                <c:pt idx="18753">
                  <c:v>31.256133333333398</c:v>
                </c:pt>
                <c:pt idx="18754">
                  <c:v>31.2578</c:v>
                </c:pt>
                <c:pt idx="18755">
                  <c:v>31.2594666666667</c:v>
                </c:pt>
                <c:pt idx="18756">
                  <c:v>31.261133333333401</c:v>
                </c:pt>
                <c:pt idx="18757">
                  <c:v>31.262799999999999</c:v>
                </c:pt>
                <c:pt idx="18758">
                  <c:v>31.264466666666699</c:v>
                </c:pt>
                <c:pt idx="18759">
                  <c:v>31.2661333333334</c:v>
                </c:pt>
                <c:pt idx="18760">
                  <c:v>31.267800000000001</c:v>
                </c:pt>
                <c:pt idx="18761">
                  <c:v>31.269466666666698</c:v>
                </c:pt>
                <c:pt idx="18762">
                  <c:v>31.271133333333399</c:v>
                </c:pt>
                <c:pt idx="18763">
                  <c:v>31.2728</c:v>
                </c:pt>
                <c:pt idx="18764">
                  <c:v>31.274466666666701</c:v>
                </c:pt>
                <c:pt idx="18765">
                  <c:v>31.276133333333402</c:v>
                </c:pt>
                <c:pt idx="18766">
                  <c:v>31.277799999999999</c:v>
                </c:pt>
                <c:pt idx="18767">
                  <c:v>31.2794666666667</c:v>
                </c:pt>
                <c:pt idx="18768">
                  <c:v>31.281133333333401</c:v>
                </c:pt>
                <c:pt idx="18769">
                  <c:v>31.282800000000002</c:v>
                </c:pt>
                <c:pt idx="18770">
                  <c:v>31.284466666666699</c:v>
                </c:pt>
                <c:pt idx="18771">
                  <c:v>31.2861333333334</c:v>
                </c:pt>
                <c:pt idx="18772">
                  <c:v>31.287800000000001</c:v>
                </c:pt>
                <c:pt idx="18773">
                  <c:v>31.289466666666701</c:v>
                </c:pt>
                <c:pt idx="18774">
                  <c:v>31.291133333333399</c:v>
                </c:pt>
                <c:pt idx="18775">
                  <c:v>31.2928</c:v>
                </c:pt>
                <c:pt idx="18776">
                  <c:v>31.2944666666667</c:v>
                </c:pt>
                <c:pt idx="18777">
                  <c:v>31.296133333333401</c:v>
                </c:pt>
                <c:pt idx="18778">
                  <c:v>31.297799999999999</c:v>
                </c:pt>
                <c:pt idx="18779">
                  <c:v>31.299466666666699</c:v>
                </c:pt>
                <c:pt idx="18780">
                  <c:v>31.3011333333334</c:v>
                </c:pt>
                <c:pt idx="18781">
                  <c:v>31.302800000000001</c:v>
                </c:pt>
                <c:pt idx="18782">
                  <c:v>31.304466666666698</c:v>
                </c:pt>
                <c:pt idx="18783">
                  <c:v>31.306133333333399</c:v>
                </c:pt>
                <c:pt idx="18784">
                  <c:v>31.3078</c:v>
                </c:pt>
                <c:pt idx="18785">
                  <c:v>31.309466666666701</c:v>
                </c:pt>
                <c:pt idx="18786">
                  <c:v>31.311133333333402</c:v>
                </c:pt>
                <c:pt idx="18787">
                  <c:v>31.312799999999999</c:v>
                </c:pt>
                <c:pt idx="18788">
                  <c:v>31.3144666666667</c:v>
                </c:pt>
                <c:pt idx="18789">
                  <c:v>31.316133333333401</c:v>
                </c:pt>
                <c:pt idx="18790">
                  <c:v>31.317799999999998</c:v>
                </c:pt>
                <c:pt idx="18791">
                  <c:v>31.319466666666699</c:v>
                </c:pt>
                <c:pt idx="18792">
                  <c:v>31.3211333333334</c:v>
                </c:pt>
                <c:pt idx="18793">
                  <c:v>31.322800000000001</c:v>
                </c:pt>
                <c:pt idx="18794">
                  <c:v>31.324466666666702</c:v>
                </c:pt>
                <c:pt idx="18795">
                  <c:v>31.326133333333399</c:v>
                </c:pt>
                <c:pt idx="18796">
                  <c:v>31.3278</c:v>
                </c:pt>
                <c:pt idx="18797">
                  <c:v>31.329466666666701</c:v>
                </c:pt>
                <c:pt idx="18798">
                  <c:v>31.331133333333401</c:v>
                </c:pt>
                <c:pt idx="18799">
                  <c:v>31.332799999999999</c:v>
                </c:pt>
                <c:pt idx="18800">
                  <c:v>31.3344666666667</c:v>
                </c:pt>
                <c:pt idx="18801">
                  <c:v>31.3361333333334</c:v>
                </c:pt>
                <c:pt idx="18802">
                  <c:v>31.337800000000001</c:v>
                </c:pt>
                <c:pt idx="18803">
                  <c:v>31.339466666666699</c:v>
                </c:pt>
                <c:pt idx="18804">
                  <c:v>31.341133333333399</c:v>
                </c:pt>
                <c:pt idx="18805">
                  <c:v>31.3428</c:v>
                </c:pt>
                <c:pt idx="18806">
                  <c:v>31.344466666666701</c:v>
                </c:pt>
                <c:pt idx="18807">
                  <c:v>31.346133333333398</c:v>
                </c:pt>
                <c:pt idx="18808">
                  <c:v>31.347799999999999</c:v>
                </c:pt>
                <c:pt idx="18809">
                  <c:v>31.3494666666667</c:v>
                </c:pt>
                <c:pt idx="18810">
                  <c:v>31.351133333333401</c:v>
                </c:pt>
                <c:pt idx="18811">
                  <c:v>31.352799999999998</c:v>
                </c:pt>
                <c:pt idx="18812">
                  <c:v>31.354466666666699</c:v>
                </c:pt>
                <c:pt idx="18813">
                  <c:v>31.3561333333334</c:v>
                </c:pt>
                <c:pt idx="18814">
                  <c:v>31.357800000000001</c:v>
                </c:pt>
                <c:pt idx="18815">
                  <c:v>31.359466666666702</c:v>
                </c:pt>
                <c:pt idx="18816">
                  <c:v>31.361133333333399</c:v>
                </c:pt>
                <c:pt idx="18817">
                  <c:v>31.3628</c:v>
                </c:pt>
                <c:pt idx="18818">
                  <c:v>31.364466666666701</c:v>
                </c:pt>
                <c:pt idx="18819">
                  <c:v>31.366133333333401</c:v>
                </c:pt>
                <c:pt idx="18820">
                  <c:v>31.367799999999999</c:v>
                </c:pt>
                <c:pt idx="18821">
                  <c:v>31.3694666666667</c:v>
                </c:pt>
                <c:pt idx="18822">
                  <c:v>31.3711333333334</c:v>
                </c:pt>
                <c:pt idx="18823">
                  <c:v>31.372800000000002</c:v>
                </c:pt>
                <c:pt idx="18824">
                  <c:v>31.374466666666699</c:v>
                </c:pt>
                <c:pt idx="18825">
                  <c:v>31.376133333333399</c:v>
                </c:pt>
                <c:pt idx="18826">
                  <c:v>31.377800000000001</c:v>
                </c:pt>
                <c:pt idx="18827">
                  <c:v>31.379466666666701</c:v>
                </c:pt>
                <c:pt idx="18828">
                  <c:v>31.381133333333398</c:v>
                </c:pt>
                <c:pt idx="18829">
                  <c:v>31.3828</c:v>
                </c:pt>
                <c:pt idx="18830">
                  <c:v>31.3844666666667</c:v>
                </c:pt>
                <c:pt idx="18831">
                  <c:v>31.386133333333401</c:v>
                </c:pt>
                <c:pt idx="18832">
                  <c:v>31.387799999999999</c:v>
                </c:pt>
                <c:pt idx="18833">
                  <c:v>31.389466666666699</c:v>
                </c:pt>
                <c:pt idx="18834">
                  <c:v>31.3911333333334</c:v>
                </c:pt>
                <c:pt idx="18835">
                  <c:v>31.392800000000001</c:v>
                </c:pt>
                <c:pt idx="18836">
                  <c:v>31.394466666666698</c:v>
                </c:pt>
                <c:pt idx="18837">
                  <c:v>31.396133333333399</c:v>
                </c:pt>
                <c:pt idx="18838">
                  <c:v>31.3978</c:v>
                </c:pt>
                <c:pt idx="18839">
                  <c:v>31.399466666666701</c:v>
                </c:pt>
                <c:pt idx="18840">
                  <c:v>31.401133333333402</c:v>
                </c:pt>
                <c:pt idx="18841">
                  <c:v>31.402799999999999</c:v>
                </c:pt>
                <c:pt idx="18842">
                  <c:v>31.4044666666667</c:v>
                </c:pt>
                <c:pt idx="18843">
                  <c:v>31.406133333333401</c:v>
                </c:pt>
                <c:pt idx="18844">
                  <c:v>31.407800000000002</c:v>
                </c:pt>
                <c:pt idx="18845">
                  <c:v>31.409466666666699</c:v>
                </c:pt>
                <c:pt idx="18846">
                  <c:v>31.4111333333334</c:v>
                </c:pt>
                <c:pt idx="18847">
                  <c:v>31.412800000000001</c:v>
                </c:pt>
                <c:pt idx="18848">
                  <c:v>31.414466666666701</c:v>
                </c:pt>
                <c:pt idx="18849">
                  <c:v>31.416133333333399</c:v>
                </c:pt>
                <c:pt idx="18850">
                  <c:v>31.4178</c:v>
                </c:pt>
                <c:pt idx="18851">
                  <c:v>31.4194666666667</c:v>
                </c:pt>
                <c:pt idx="18852">
                  <c:v>31.421133333333401</c:v>
                </c:pt>
                <c:pt idx="18853">
                  <c:v>31.422799999999999</c:v>
                </c:pt>
                <c:pt idx="18854">
                  <c:v>31.424466666666699</c:v>
                </c:pt>
                <c:pt idx="18855">
                  <c:v>31.4261333333334</c:v>
                </c:pt>
                <c:pt idx="18856">
                  <c:v>31.427800000000001</c:v>
                </c:pt>
                <c:pt idx="18857">
                  <c:v>31.429466666666698</c:v>
                </c:pt>
                <c:pt idx="18858">
                  <c:v>31.431133333333399</c:v>
                </c:pt>
                <c:pt idx="18859">
                  <c:v>31.4328</c:v>
                </c:pt>
                <c:pt idx="18860">
                  <c:v>31.434466666666701</c:v>
                </c:pt>
                <c:pt idx="18861">
                  <c:v>31.436133333333402</c:v>
                </c:pt>
                <c:pt idx="18862">
                  <c:v>31.437799999999999</c:v>
                </c:pt>
                <c:pt idx="18863">
                  <c:v>31.4394666666667</c:v>
                </c:pt>
                <c:pt idx="18864">
                  <c:v>31.441133333333401</c:v>
                </c:pt>
                <c:pt idx="18865">
                  <c:v>31.442799999999998</c:v>
                </c:pt>
                <c:pt idx="18866">
                  <c:v>31.444466666666699</c:v>
                </c:pt>
                <c:pt idx="18867">
                  <c:v>31.4461333333334</c:v>
                </c:pt>
                <c:pt idx="18868">
                  <c:v>31.447800000000001</c:v>
                </c:pt>
                <c:pt idx="18869">
                  <c:v>31.449466666666702</c:v>
                </c:pt>
                <c:pt idx="18870">
                  <c:v>31.451133333333399</c:v>
                </c:pt>
                <c:pt idx="18871">
                  <c:v>31.4528</c:v>
                </c:pt>
                <c:pt idx="18872">
                  <c:v>31.454466666666701</c:v>
                </c:pt>
                <c:pt idx="18873">
                  <c:v>31.456133333333401</c:v>
                </c:pt>
                <c:pt idx="18874">
                  <c:v>31.457799999999999</c:v>
                </c:pt>
                <c:pt idx="18875">
                  <c:v>31.4594666666667</c:v>
                </c:pt>
                <c:pt idx="18876">
                  <c:v>31.4611333333334</c:v>
                </c:pt>
                <c:pt idx="18877">
                  <c:v>31.462800000000001</c:v>
                </c:pt>
                <c:pt idx="18878">
                  <c:v>31.464466666666699</c:v>
                </c:pt>
                <c:pt idx="18879">
                  <c:v>31.466133333333399</c:v>
                </c:pt>
                <c:pt idx="18880">
                  <c:v>31.4678</c:v>
                </c:pt>
                <c:pt idx="18881">
                  <c:v>31.469466666666701</c:v>
                </c:pt>
                <c:pt idx="18882">
                  <c:v>31.471133333333398</c:v>
                </c:pt>
                <c:pt idx="18883">
                  <c:v>31.472799999999999</c:v>
                </c:pt>
                <c:pt idx="18884">
                  <c:v>31.4744666666667</c:v>
                </c:pt>
                <c:pt idx="18885">
                  <c:v>31.476133333333401</c:v>
                </c:pt>
                <c:pt idx="18886">
                  <c:v>31.477799999999998</c:v>
                </c:pt>
                <c:pt idx="18887">
                  <c:v>31.479466666666699</c:v>
                </c:pt>
                <c:pt idx="18888">
                  <c:v>31.4811333333334</c:v>
                </c:pt>
                <c:pt idx="18889">
                  <c:v>31.482800000000001</c:v>
                </c:pt>
                <c:pt idx="18890">
                  <c:v>31.484466666666702</c:v>
                </c:pt>
                <c:pt idx="18891">
                  <c:v>31.486133333333399</c:v>
                </c:pt>
                <c:pt idx="18892">
                  <c:v>31.4878</c:v>
                </c:pt>
                <c:pt idx="18893">
                  <c:v>31.489466666666701</c:v>
                </c:pt>
                <c:pt idx="18894">
                  <c:v>31.491133333333401</c:v>
                </c:pt>
                <c:pt idx="18895">
                  <c:v>31.492799999999999</c:v>
                </c:pt>
                <c:pt idx="18896">
                  <c:v>31.4944666666667</c:v>
                </c:pt>
                <c:pt idx="18897">
                  <c:v>31.4961333333334</c:v>
                </c:pt>
                <c:pt idx="18898">
                  <c:v>31.497800000000002</c:v>
                </c:pt>
                <c:pt idx="18899">
                  <c:v>31.499466666666699</c:v>
                </c:pt>
                <c:pt idx="18900">
                  <c:v>31.501133333333399</c:v>
                </c:pt>
                <c:pt idx="18901">
                  <c:v>31.502800000000001</c:v>
                </c:pt>
                <c:pt idx="18902">
                  <c:v>31.504466666666701</c:v>
                </c:pt>
                <c:pt idx="18903">
                  <c:v>31.506133333333398</c:v>
                </c:pt>
                <c:pt idx="18904">
                  <c:v>31.5078</c:v>
                </c:pt>
                <c:pt idx="18905">
                  <c:v>31.5094666666667</c:v>
                </c:pt>
                <c:pt idx="18906">
                  <c:v>31.511133333333401</c:v>
                </c:pt>
                <c:pt idx="18907">
                  <c:v>31.512799999999999</c:v>
                </c:pt>
                <c:pt idx="18908">
                  <c:v>31.514466666666699</c:v>
                </c:pt>
                <c:pt idx="18909">
                  <c:v>31.5161333333334</c:v>
                </c:pt>
                <c:pt idx="18910">
                  <c:v>31.517800000000001</c:v>
                </c:pt>
                <c:pt idx="18911">
                  <c:v>31.519466666666698</c:v>
                </c:pt>
                <c:pt idx="18912">
                  <c:v>31.521133333333399</c:v>
                </c:pt>
                <c:pt idx="18913">
                  <c:v>31.5228</c:v>
                </c:pt>
                <c:pt idx="18914">
                  <c:v>31.524466666666701</c:v>
                </c:pt>
                <c:pt idx="18915">
                  <c:v>31.526133333333402</c:v>
                </c:pt>
                <c:pt idx="18916">
                  <c:v>31.527799999999999</c:v>
                </c:pt>
                <c:pt idx="18917">
                  <c:v>31.5294666666667</c:v>
                </c:pt>
                <c:pt idx="18918">
                  <c:v>31.531133333333401</c:v>
                </c:pt>
                <c:pt idx="18919">
                  <c:v>31.532800000000002</c:v>
                </c:pt>
                <c:pt idx="18920">
                  <c:v>31.534466666666699</c:v>
                </c:pt>
                <c:pt idx="18921">
                  <c:v>31.5361333333334</c:v>
                </c:pt>
                <c:pt idx="18922">
                  <c:v>31.537800000000001</c:v>
                </c:pt>
                <c:pt idx="18923">
                  <c:v>31.539466666666701</c:v>
                </c:pt>
                <c:pt idx="18924">
                  <c:v>31.541133333333399</c:v>
                </c:pt>
                <c:pt idx="18925">
                  <c:v>31.5428</c:v>
                </c:pt>
                <c:pt idx="18926">
                  <c:v>31.5444666666667</c:v>
                </c:pt>
                <c:pt idx="18927">
                  <c:v>31.546133333333401</c:v>
                </c:pt>
                <c:pt idx="18928">
                  <c:v>31.547799999999999</c:v>
                </c:pt>
                <c:pt idx="18929">
                  <c:v>31.549466666666699</c:v>
                </c:pt>
                <c:pt idx="18930">
                  <c:v>31.5511333333334</c:v>
                </c:pt>
                <c:pt idx="18931">
                  <c:v>31.552800000000001</c:v>
                </c:pt>
                <c:pt idx="18932">
                  <c:v>31.554466666666698</c:v>
                </c:pt>
                <c:pt idx="18933">
                  <c:v>31.556133333333399</c:v>
                </c:pt>
                <c:pt idx="18934">
                  <c:v>31.5578</c:v>
                </c:pt>
                <c:pt idx="18935">
                  <c:v>31.559466666666701</c:v>
                </c:pt>
                <c:pt idx="18936">
                  <c:v>31.561133333333402</c:v>
                </c:pt>
                <c:pt idx="18937">
                  <c:v>31.562799999999999</c:v>
                </c:pt>
                <c:pt idx="18938">
                  <c:v>31.5644666666667</c:v>
                </c:pt>
                <c:pt idx="18939">
                  <c:v>31.566133333333401</c:v>
                </c:pt>
                <c:pt idx="18940">
                  <c:v>31.567799999999998</c:v>
                </c:pt>
                <c:pt idx="18941">
                  <c:v>31.569466666666699</c:v>
                </c:pt>
                <c:pt idx="18942">
                  <c:v>31.5711333333334</c:v>
                </c:pt>
                <c:pt idx="18943">
                  <c:v>31.572800000000001</c:v>
                </c:pt>
                <c:pt idx="18944">
                  <c:v>31.574466666666702</c:v>
                </c:pt>
                <c:pt idx="18945">
                  <c:v>31.576133333333399</c:v>
                </c:pt>
                <c:pt idx="18946">
                  <c:v>31.5778</c:v>
                </c:pt>
                <c:pt idx="18947">
                  <c:v>31.579466666666701</c:v>
                </c:pt>
                <c:pt idx="18948">
                  <c:v>31.581133333333401</c:v>
                </c:pt>
                <c:pt idx="18949">
                  <c:v>31.582799999999999</c:v>
                </c:pt>
                <c:pt idx="18950">
                  <c:v>31.5844666666667</c:v>
                </c:pt>
                <c:pt idx="18951">
                  <c:v>31.5861333333334</c:v>
                </c:pt>
                <c:pt idx="18952">
                  <c:v>31.587800000000001</c:v>
                </c:pt>
                <c:pt idx="18953">
                  <c:v>31.589466666666699</c:v>
                </c:pt>
                <c:pt idx="18954">
                  <c:v>31.591133333333399</c:v>
                </c:pt>
                <c:pt idx="18955">
                  <c:v>31.5928</c:v>
                </c:pt>
                <c:pt idx="18956">
                  <c:v>31.594466666666701</c:v>
                </c:pt>
                <c:pt idx="18957">
                  <c:v>31.596133333333398</c:v>
                </c:pt>
                <c:pt idx="18958">
                  <c:v>31.597799999999999</c:v>
                </c:pt>
                <c:pt idx="18959">
                  <c:v>31.5994666666667</c:v>
                </c:pt>
                <c:pt idx="18960">
                  <c:v>31.601133333333401</c:v>
                </c:pt>
                <c:pt idx="18961">
                  <c:v>31.602799999999998</c:v>
                </c:pt>
                <c:pt idx="18962">
                  <c:v>31.604466666666699</c:v>
                </c:pt>
                <c:pt idx="18963">
                  <c:v>31.6061333333334</c:v>
                </c:pt>
                <c:pt idx="18964">
                  <c:v>31.607800000000001</c:v>
                </c:pt>
                <c:pt idx="18965">
                  <c:v>31.609466666666702</c:v>
                </c:pt>
                <c:pt idx="18966">
                  <c:v>31.611133333333399</c:v>
                </c:pt>
                <c:pt idx="18967">
                  <c:v>31.6128</c:v>
                </c:pt>
                <c:pt idx="18968">
                  <c:v>31.614466666666701</c:v>
                </c:pt>
                <c:pt idx="18969">
                  <c:v>31.616133333333401</c:v>
                </c:pt>
                <c:pt idx="18970">
                  <c:v>31.617799999999999</c:v>
                </c:pt>
                <c:pt idx="18971">
                  <c:v>31.6194666666667</c:v>
                </c:pt>
                <c:pt idx="18972">
                  <c:v>31.6211333333334</c:v>
                </c:pt>
                <c:pt idx="18973">
                  <c:v>31.622800000000002</c:v>
                </c:pt>
                <c:pt idx="18974">
                  <c:v>31.624466666666699</c:v>
                </c:pt>
                <c:pt idx="18975">
                  <c:v>31.626133333333399</c:v>
                </c:pt>
                <c:pt idx="18976">
                  <c:v>31.627800000000001</c:v>
                </c:pt>
                <c:pt idx="18977">
                  <c:v>31.629466666666701</c:v>
                </c:pt>
                <c:pt idx="18978">
                  <c:v>31.631133333333398</c:v>
                </c:pt>
                <c:pt idx="18979">
                  <c:v>31.6328</c:v>
                </c:pt>
                <c:pt idx="18980">
                  <c:v>31.6344666666667</c:v>
                </c:pt>
                <c:pt idx="18981">
                  <c:v>31.636133333333401</c:v>
                </c:pt>
                <c:pt idx="18982">
                  <c:v>31.637799999999999</c:v>
                </c:pt>
                <c:pt idx="18983">
                  <c:v>31.639466666666699</c:v>
                </c:pt>
                <c:pt idx="18984">
                  <c:v>31.6411333333334</c:v>
                </c:pt>
                <c:pt idx="18985">
                  <c:v>31.642800000000001</c:v>
                </c:pt>
                <c:pt idx="18986">
                  <c:v>31.644466666666698</c:v>
                </c:pt>
                <c:pt idx="18987">
                  <c:v>31.646133333333399</c:v>
                </c:pt>
                <c:pt idx="18988">
                  <c:v>31.6478</c:v>
                </c:pt>
                <c:pt idx="18989">
                  <c:v>31.649466666666701</c:v>
                </c:pt>
                <c:pt idx="18990">
                  <c:v>31.651133333333402</c:v>
                </c:pt>
                <c:pt idx="18991">
                  <c:v>31.652799999999999</c:v>
                </c:pt>
                <c:pt idx="18992">
                  <c:v>31.6544666666667</c:v>
                </c:pt>
                <c:pt idx="18993">
                  <c:v>31.656133333333401</c:v>
                </c:pt>
                <c:pt idx="18994">
                  <c:v>31.657800000000002</c:v>
                </c:pt>
                <c:pt idx="18995">
                  <c:v>31.659466666666699</c:v>
                </c:pt>
                <c:pt idx="18996">
                  <c:v>31.6611333333334</c:v>
                </c:pt>
                <c:pt idx="18997">
                  <c:v>31.662800000000001</c:v>
                </c:pt>
                <c:pt idx="18998">
                  <c:v>31.664466666666701</c:v>
                </c:pt>
                <c:pt idx="18999">
                  <c:v>31.666133333333399</c:v>
                </c:pt>
                <c:pt idx="19000">
                  <c:v>31.6678</c:v>
                </c:pt>
                <c:pt idx="19001">
                  <c:v>31.6694666666667</c:v>
                </c:pt>
                <c:pt idx="19002">
                  <c:v>31.671133333333401</c:v>
                </c:pt>
                <c:pt idx="19003">
                  <c:v>31.672799999999999</c:v>
                </c:pt>
                <c:pt idx="19004">
                  <c:v>31.674466666666699</c:v>
                </c:pt>
                <c:pt idx="19005">
                  <c:v>31.6761333333334</c:v>
                </c:pt>
                <c:pt idx="19006">
                  <c:v>31.677800000000001</c:v>
                </c:pt>
                <c:pt idx="19007">
                  <c:v>31.679466666666698</c:v>
                </c:pt>
                <c:pt idx="19008">
                  <c:v>31.681133333333399</c:v>
                </c:pt>
                <c:pt idx="19009">
                  <c:v>31.6828</c:v>
                </c:pt>
                <c:pt idx="19010">
                  <c:v>31.684466666666701</c:v>
                </c:pt>
                <c:pt idx="19011">
                  <c:v>31.686133333333402</c:v>
                </c:pt>
                <c:pt idx="19012">
                  <c:v>31.687799999999999</c:v>
                </c:pt>
                <c:pt idx="19013">
                  <c:v>31.6894666666667</c:v>
                </c:pt>
                <c:pt idx="19014">
                  <c:v>31.691133333333401</c:v>
                </c:pt>
                <c:pt idx="19015">
                  <c:v>31.692799999999998</c:v>
                </c:pt>
                <c:pt idx="19016">
                  <c:v>31.694466666666699</c:v>
                </c:pt>
                <c:pt idx="19017">
                  <c:v>31.6961333333334</c:v>
                </c:pt>
                <c:pt idx="19018">
                  <c:v>31.697800000000001</c:v>
                </c:pt>
                <c:pt idx="19019">
                  <c:v>31.699466666666702</c:v>
                </c:pt>
                <c:pt idx="19020">
                  <c:v>31.701133333333399</c:v>
                </c:pt>
                <c:pt idx="19021">
                  <c:v>31.7028</c:v>
                </c:pt>
                <c:pt idx="19022">
                  <c:v>31.704466666666701</c:v>
                </c:pt>
                <c:pt idx="19023">
                  <c:v>31.706133333333401</c:v>
                </c:pt>
                <c:pt idx="19024">
                  <c:v>31.707799999999999</c:v>
                </c:pt>
                <c:pt idx="19025">
                  <c:v>31.7094666666667</c:v>
                </c:pt>
                <c:pt idx="19026">
                  <c:v>31.7111333333334</c:v>
                </c:pt>
                <c:pt idx="19027">
                  <c:v>31.712800000000001</c:v>
                </c:pt>
                <c:pt idx="19028">
                  <c:v>31.714466666666699</c:v>
                </c:pt>
                <c:pt idx="19029">
                  <c:v>31.716133333333399</c:v>
                </c:pt>
                <c:pt idx="19030">
                  <c:v>31.7178</c:v>
                </c:pt>
                <c:pt idx="19031">
                  <c:v>31.719466666666701</c:v>
                </c:pt>
                <c:pt idx="19032">
                  <c:v>31.721133333333398</c:v>
                </c:pt>
                <c:pt idx="19033">
                  <c:v>31.722799999999999</c:v>
                </c:pt>
                <c:pt idx="19034">
                  <c:v>31.7244666666667</c:v>
                </c:pt>
                <c:pt idx="19035">
                  <c:v>31.726133333333401</c:v>
                </c:pt>
                <c:pt idx="19036">
                  <c:v>31.727799999999998</c:v>
                </c:pt>
                <c:pt idx="19037">
                  <c:v>31.729466666666699</c:v>
                </c:pt>
                <c:pt idx="19038">
                  <c:v>31.7311333333334</c:v>
                </c:pt>
                <c:pt idx="19039">
                  <c:v>31.732800000000001</c:v>
                </c:pt>
                <c:pt idx="19040">
                  <c:v>31.734466666666702</c:v>
                </c:pt>
                <c:pt idx="19041">
                  <c:v>31.736133333333399</c:v>
                </c:pt>
                <c:pt idx="19042">
                  <c:v>31.7378</c:v>
                </c:pt>
                <c:pt idx="19043">
                  <c:v>31.739466666666701</c:v>
                </c:pt>
                <c:pt idx="19044">
                  <c:v>31.741133333333401</c:v>
                </c:pt>
                <c:pt idx="19045">
                  <c:v>31.742799999999999</c:v>
                </c:pt>
                <c:pt idx="19046">
                  <c:v>31.7444666666667</c:v>
                </c:pt>
                <c:pt idx="19047">
                  <c:v>31.7461333333334</c:v>
                </c:pt>
                <c:pt idx="19048">
                  <c:v>31.747800000000002</c:v>
                </c:pt>
                <c:pt idx="19049">
                  <c:v>31.749466666666699</c:v>
                </c:pt>
                <c:pt idx="19050">
                  <c:v>31.751133333333399</c:v>
                </c:pt>
                <c:pt idx="19051">
                  <c:v>31.752800000000001</c:v>
                </c:pt>
                <c:pt idx="19052">
                  <c:v>31.754466666666701</c:v>
                </c:pt>
                <c:pt idx="19053">
                  <c:v>31.756133333333398</c:v>
                </c:pt>
                <c:pt idx="19054">
                  <c:v>31.7578</c:v>
                </c:pt>
                <c:pt idx="19055">
                  <c:v>31.7594666666667</c:v>
                </c:pt>
                <c:pt idx="19056">
                  <c:v>31.761133333333401</c:v>
                </c:pt>
                <c:pt idx="19057">
                  <c:v>31.762799999999999</c:v>
                </c:pt>
                <c:pt idx="19058">
                  <c:v>31.764466666666699</c:v>
                </c:pt>
                <c:pt idx="19059">
                  <c:v>31.7661333333334</c:v>
                </c:pt>
                <c:pt idx="19060">
                  <c:v>31.767800000000001</c:v>
                </c:pt>
                <c:pt idx="19061">
                  <c:v>31.769466666666698</c:v>
                </c:pt>
                <c:pt idx="19062">
                  <c:v>31.771133333333399</c:v>
                </c:pt>
                <c:pt idx="19063">
                  <c:v>31.7728</c:v>
                </c:pt>
                <c:pt idx="19064">
                  <c:v>31.774466666666701</c:v>
                </c:pt>
                <c:pt idx="19065">
                  <c:v>31.776133333333402</c:v>
                </c:pt>
                <c:pt idx="19066">
                  <c:v>31.777799999999999</c:v>
                </c:pt>
                <c:pt idx="19067">
                  <c:v>31.7794666666667</c:v>
                </c:pt>
                <c:pt idx="19068">
                  <c:v>31.781133333333401</c:v>
                </c:pt>
                <c:pt idx="19069">
                  <c:v>31.782800000000002</c:v>
                </c:pt>
                <c:pt idx="19070">
                  <c:v>31.784466666666699</c:v>
                </c:pt>
                <c:pt idx="19071">
                  <c:v>31.7861333333334</c:v>
                </c:pt>
                <c:pt idx="19072">
                  <c:v>31.787800000000001</c:v>
                </c:pt>
                <c:pt idx="19073">
                  <c:v>31.789466666666701</c:v>
                </c:pt>
                <c:pt idx="19074">
                  <c:v>31.791133333333399</c:v>
                </c:pt>
                <c:pt idx="19075">
                  <c:v>31.7928</c:v>
                </c:pt>
                <c:pt idx="19076">
                  <c:v>31.7944666666667</c:v>
                </c:pt>
                <c:pt idx="19077">
                  <c:v>31.796133333333401</c:v>
                </c:pt>
                <c:pt idx="19078">
                  <c:v>31.797799999999999</c:v>
                </c:pt>
                <c:pt idx="19079">
                  <c:v>31.799466666666699</c:v>
                </c:pt>
                <c:pt idx="19080">
                  <c:v>31.8011333333334</c:v>
                </c:pt>
                <c:pt idx="19081">
                  <c:v>31.802800000000001</c:v>
                </c:pt>
                <c:pt idx="19082">
                  <c:v>31.804466666666698</c:v>
                </c:pt>
                <c:pt idx="19083">
                  <c:v>31.806133333333399</c:v>
                </c:pt>
                <c:pt idx="19084">
                  <c:v>31.8078</c:v>
                </c:pt>
                <c:pt idx="19085">
                  <c:v>31.809466666666701</c:v>
                </c:pt>
                <c:pt idx="19086">
                  <c:v>31.811133333333402</c:v>
                </c:pt>
                <c:pt idx="19087">
                  <c:v>31.812799999999999</c:v>
                </c:pt>
                <c:pt idx="19088">
                  <c:v>31.8144666666667</c:v>
                </c:pt>
                <c:pt idx="19089">
                  <c:v>31.816133333333401</c:v>
                </c:pt>
                <c:pt idx="19090">
                  <c:v>31.817799999999998</c:v>
                </c:pt>
                <c:pt idx="19091">
                  <c:v>31.819466666666699</c:v>
                </c:pt>
                <c:pt idx="19092">
                  <c:v>31.8211333333334</c:v>
                </c:pt>
                <c:pt idx="19093">
                  <c:v>31.822800000000001</c:v>
                </c:pt>
                <c:pt idx="19094">
                  <c:v>31.824466666666702</c:v>
                </c:pt>
                <c:pt idx="19095">
                  <c:v>31.826133333333399</c:v>
                </c:pt>
                <c:pt idx="19096">
                  <c:v>31.8278</c:v>
                </c:pt>
                <c:pt idx="19097">
                  <c:v>31.829466666666701</c:v>
                </c:pt>
                <c:pt idx="19098">
                  <c:v>31.831133333333401</c:v>
                </c:pt>
                <c:pt idx="19099">
                  <c:v>31.832799999999999</c:v>
                </c:pt>
                <c:pt idx="19100">
                  <c:v>31.8344666666667</c:v>
                </c:pt>
                <c:pt idx="19101">
                  <c:v>31.8361333333334</c:v>
                </c:pt>
                <c:pt idx="19102">
                  <c:v>31.837800000000001</c:v>
                </c:pt>
                <c:pt idx="19103">
                  <c:v>31.839466666666699</c:v>
                </c:pt>
                <c:pt idx="19104">
                  <c:v>31.841133333333399</c:v>
                </c:pt>
                <c:pt idx="19105">
                  <c:v>31.8428</c:v>
                </c:pt>
                <c:pt idx="19106">
                  <c:v>31.844466666666701</c:v>
                </c:pt>
                <c:pt idx="19107">
                  <c:v>31.846133333333398</c:v>
                </c:pt>
                <c:pt idx="19108">
                  <c:v>31.847799999999999</c:v>
                </c:pt>
                <c:pt idx="19109">
                  <c:v>31.8494666666667</c:v>
                </c:pt>
                <c:pt idx="19110">
                  <c:v>31.851133333333401</c:v>
                </c:pt>
                <c:pt idx="19111">
                  <c:v>31.852799999999998</c:v>
                </c:pt>
                <c:pt idx="19112">
                  <c:v>31.854466666666699</c:v>
                </c:pt>
                <c:pt idx="19113">
                  <c:v>31.8561333333334</c:v>
                </c:pt>
                <c:pt idx="19114">
                  <c:v>31.857800000000001</c:v>
                </c:pt>
                <c:pt idx="19115">
                  <c:v>31.859466666666702</c:v>
                </c:pt>
                <c:pt idx="19116">
                  <c:v>31.861133333333399</c:v>
                </c:pt>
                <c:pt idx="19117">
                  <c:v>31.8628</c:v>
                </c:pt>
                <c:pt idx="19118">
                  <c:v>31.864466666666701</c:v>
                </c:pt>
                <c:pt idx="19119">
                  <c:v>31.866133333333401</c:v>
                </c:pt>
                <c:pt idx="19120">
                  <c:v>31.867799999999999</c:v>
                </c:pt>
                <c:pt idx="19121">
                  <c:v>31.8694666666667</c:v>
                </c:pt>
                <c:pt idx="19122">
                  <c:v>31.8711333333334</c:v>
                </c:pt>
                <c:pt idx="19123">
                  <c:v>31.872800000000002</c:v>
                </c:pt>
                <c:pt idx="19124">
                  <c:v>31.874466666666699</c:v>
                </c:pt>
                <c:pt idx="19125">
                  <c:v>31.876133333333399</c:v>
                </c:pt>
                <c:pt idx="19126">
                  <c:v>31.877800000000001</c:v>
                </c:pt>
                <c:pt idx="19127">
                  <c:v>31.879466666666701</c:v>
                </c:pt>
                <c:pt idx="19128">
                  <c:v>31.881133333333398</c:v>
                </c:pt>
                <c:pt idx="19129">
                  <c:v>31.8828</c:v>
                </c:pt>
                <c:pt idx="19130">
                  <c:v>31.8844666666667</c:v>
                </c:pt>
                <c:pt idx="19131">
                  <c:v>31.886133333333401</c:v>
                </c:pt>
                <c:pt idx="19132">
                  <c:v>31.887799999999999</c:v>
                </c:pt>
                <c:pt idx="19133">
                  <c:v>31.889466666666699</c:v>
                </c:pt>
                <c:pt idx="19134">
                  <c:v>31.8911333333334</c:v>
                </c:pt>
                <c:pt idx="19135">
                  <c:v>31.892800000000001</c:v>
                </c:pt>
                <c:pt idx="19136">
                  <c:v>31.894466666666698</c:v>
                </c:pt>
                <c:pt idx="19137">
                  <c:v>31.896133333333399</c:v>
                </c:pt>
                <c:pt idx="19138">
                  <c:v>31.8978</c:v>
                </c:pt>
                <c:pt idx="19139">
                  <c:v>31.899466666666701</c:v>
                </c:pt>
                <c:pt idx="19140">
                  <c:v>31.901133333333402</c:v>
                </c:pt>
                <c:pt idx="19141">
                  <c:v>31.902799999999999</c:v>
                </c:pt>
                <c:pt idx="19142">
                  <c:v>31.9044666666667</c:v>
                </c:pt>
                <c:pt idx="19143">
                  <c:v>31.906133333333401</c:v>
                </c:pt>
                <c:pt idx="19144">
                  <c:v>31.907800000000002</c:v>
                </c:pt>
                <c:pt idx="19145">
                  <c:v>31.909466666666699</c:v>
                </c:pt>
                <c:pt idx="19146">
                  <c:v>31.9111333333334</c:v>
                </c:pt>
                <c:pt idx="19147">
                  <c:v>31.912800000000001</c:v>
                </c:pt>
                <c:pt idx="19148">
                  <c:v>31.914466666666701</c:v>
                </c:pt>
                <c:pt idx="19149">
                  <c:v>31.916133333333399</c:v>
                </c:pt>
                <c:pt idx="19150">
                  <c:v>31.9178</c:v>
                </c:pt>
                <c:pt idx="19151">
                  <c:v>31.9194666666667</c:v>
                </c:pt>
                <c:pt idx="19152">
                  <c:v>31.921133333333401</c:v>
                </c:pt>
                <c:pt idx="19153">
                  <c:v>31.922799999999999</c:v>
                </c:pt>
                <c:pt idx="19154">
                  <c:v>31.924466666666699</c:v>
                </c:pt>
                <c:pt idx="19155">
                  <c:v>31.9261333333334</c:v>
                </c:pt>
                <c:pt idx="19156">
                  <c:v>31.927800000000001</c:v>
                </c:pt>
                <c:pt idx="19157">
                  <c:v>31.929466666666698</c:v>
                </c:pt>
                <c:pt idx="19158">
                  <c:v>31.931133333333399</c:v>
                </c:pt>
                <c:pt idx="19159">
                  <c:v>31.9328</c:v>
                </c:pt>
                <c:pt idx="19160">
                  <c:v>31.934466666666701</c:v>
                </c:pt>
                <c:pt idx="19161">
                  <c:v>31.936133333333402</c:v>
                </c:pt>
                <c:pt idx="19162">
                  <c:v>31.937799999999999</c:v>
                </c:pt>
                <c:pt idx="19163">
                  <c:v>31.9394666666667</c:v>
                </c:pt>
                <c:pt idx="19164">
                  <c:v>31.941133333333401</c:v>
                </c:pt>
                <c:pt idx="19165">
                  <c:v>31.942799999999998</c:v>
                </c:pt>
                <c:pt idx="19166">
                  <c:v>31.944466666666699</c:v>
                </c:pt>
                <c:pt idx="19167">
                  <c:v>31.9461333333334</c:v>
                </c:pt>
                <c:pt idx="19168">
                  <c:v>31.947800000000001</c:v>
                </c:pt>
                <c:pt idx="19169">
                  <c:v>31.949466666666702</c:v>
                </c:pt>
                <c:pt idx="19170">
                  <c:v>31.951133333333399</c:v>
                </c:pt>
                <c:pt idx="19171">
                  <c:v>31.9528</c:v>
                </c:pt>
                <c:pt idx="19172">
                  <c:v>31.954466666666701</c:v>
                </c:pt>
                <c:pt idx="19173">
                  <c:v>31.956133333333401</c:v>
                </c:pt>
                <c:pt idx="19174">
                  <c:v>31.957799999999999</c:v>
                </c:pt>
                <c:pt idx="19175">
                  <c:v>31.9594666666667</c:v>
                </c:pt>
                <c:pt idx="19176">
                  <c:v>31.9611333333334</c:v>
                </c:pt>
                <c:pt idx="19177">
                  <c:v>31.962800000000001</c:v>
                </c:pt>
                <c:pt idx="19178">
                  <c:v>31.964466666666699</c:v>
                </c:pt>
                <c:pt idx="19179">
                  <c:v>31.966133333333399</c:v>
                </c:pt>
                <c:pt idx="19180">
                  <c:v>31.9678</c:v>
                </c:pt>
                <c:pt idx="19181">
                  <c:v>31.969466666666701</c:v>
                </c:pt>
                <c:pt idx="19182">
                  <c:v>31.971133333333398</c:v>
                </c:pt>
                <c:pt idx="19183">
                  <c:v>31.972799999999999</c:v>
                </c:pt>
                <c:pt idx="19184">
                  <c:v>31.9744666666667</c:v>
                </c:pt>
                <c:pt idx="19185">
                  <c:v>31.976133333333401</c:v>
                </c:pt>
                <c:pt idx="19186">
                  <c:v>31.977799999999998</c:v>
                </c:pt>
                <c:pt idx="19187">
                  <c:v>31.979466666666699</c:v>
                </c:pt>
                <c:pt idx="19188">
                  <c:v>31.9811333333334</c:v>
                </c:pt>
                <c:pt idx="19189">
                  <c:v>31.982800000000001</c:v>
                </c:pt>
                <c:pt idx="19190">
                  <c:v>31.984466666666702</c:v>
                </c:pt>
                <c:pt idx="19191">
                  <c:v>31.986133333333399</c:v>
                </c:pt>
                <c:pt idx="19192">
                  <c:v>31.9878</c:v>
                </c:pt>
                <c:pt idx="19193">
                  <c:v>31.989466666666701</c:v>
                </c:pt>
                <c:pt idx="19194">
                  <c:v>31.991133333333401</c:v>
                </c:pt>
                <c:pt idx="19195">
                  <c:v>31.992799999999999</c:v>
                </c:pt>
                <c:pt idx="19196">
                  <c:v>31.9944666666667</c:v>
                </c:pt>
                <c:pt idx="19197">
                  <c:v>31.9961333333334</c:v>
                </c:pt>
                <c:pt idx="19198">
                  <c:v>31.997800000000002</c:v>
                </c:pt>
                <c:pt idx="19199">
                  <c:v>31.999466666666699</c:v>
                </c:pt>
                <c:pt idx="19200">
                  <c:v>32.001133333333399</c:v>
                </c:pt>
                <c:pt idx="19201">
                  <c:v>32.002800000000001</c:v>
                </c:pt>
                <c:pt idx="19202">
                  <c:v>32.004466666666701</c:v>
                </c:pt>
                <c:pt idx="19203">
                  <c:v>32.006133333333402</c:v>
                </c:pt>
                <c:pt idx="19204">
                  <c:v>32.007800000000003</c:v>
                </c:pt>
                <c:pt idx="19205">
                  <c:v>32.009466666666697</c:v>
                </c:pt>
                <c:pt idx="19206">
                  <c:v>32.011133333333397</c:v>
                </c:pt>
                <c:pt idx="19207">
                  <c:v>32.012799999999999</c:v>
                </c:pt>
                <c:pt idx="19208">
                  <c:v>32.014466666666699</c:v>
                </c:pt>
                <c:pt idx="19209">
                  <c:v>32.0161333333334</c:v>
                </c:pt>
                <c:pt idx="19210">
                  <c:v>32.017800000000001</c:v>
                </c:pt>
                <c:pt idx="19211">
                  <c:v>32.019466666666702</c:v>
                </c:pt>
                <c:pt idx="19212">
                  <c:v>32.021133333333403</c:v>
                </c:pt>
                <c:pt idx="19213">
                  <c:v>32.022799999999997</c:v>
                </c:pt>
                <c:pt idx="19214">
                  <c:v>32.024466666666697</c:v>
                </c:pt>
                <c:pt idx="19215">
                  <c:v>32.026133333333398</c:v>
                </c:pt>
                <c:pt idx="19216">
                  <c:v>32.027799999999999</c:v>
                </c:pt>
                <c:pt idx="19217">
                  <c:v>32.0294666666667</c:v>
                </c:pt>
                <c:pt idx="19218">
                  <c:v>32.031133333333401</c:v>
                </c:pt>
                <c:pt idx="19219">
                  <c:v>32.032800000000002</c:v>
                </c:pt>
                <c:pt idx="19220">
                  <c:v>32.034466666666702</c:v>
                </c:pt>
                <c:pt idx="19221">
                  <c:v>32.036133333333403</c:v>
                </c:pt>
                <c:pt idx="19222">
                  <c:v>32.037799999999997</c:v>
                </c:pt>
                <c:pt idx="19223">
                  <c:v>32.039466666666698</c:v>
                </c:pt>
                <c:pt idx="19224">
                  <c:v>32.041133333333399</c:v>
                </c:pt>
                <c:pt idx="19225">
                  <c:v>32.0428</c:v>
                </c:pt>
                <c:pt idx="19226">
                  <c:v>32.0444666666667</c:v>
                </c:pt>
                <c:pt idx="19227">
                  <c:v>32.046133333333401</c:v>
                </c:pt>
                <c:pt idx="19228">
                  <c:v>32.047800000000002</c:v>
                </c:pt>
                <c:pt idx="19229">
                  <c:v>32.049466666666703</c:v>
                </c:pt>
                <c:pt idx="19230">
                  <c:v>32.051133333333397</c:v>
                </c:pt>
                <c:pt idx="19231">
                  <c:v>32.052799999999998</c:v>
                </c:pt>
                <c:pt idx="19232">
                  <c:v>32.054466666666698</c:v>
                </c:pt>
                <c:pt idx="19233">
                  <c:v>32.056133333333399</c:v>
                </c:pt>
                <c:pt idx="19234">
                  <c:v>32.0578</c:v>
                </c:pt>
                <c:pt idx="19235">
                  <c:v>32.059466666666701</c:v>
                </c:pt>
                <c:pt idx="19236">
                  <c:v>32.061133333333402</c:v>
                </c:pt>
                <c:pt idx="19237">
                  <c:v>32.062800000000003</c:v>
                </c:pt>
                <c:pt idx="19238">
                  <c:v>32.064466666666704</c:v>
                </c:pt>
                <c:pt idx="19239">
                  <c:v>32.066133333333397</c:v>
                </c:pt>
                <c:pt idx="19240">
                  <c:v>32.067799999999998</c:v>
                </c:pt>
                <c:pt idx="19241">
                  <c:v>32.069466666666699</c:v>
                </c:pt>
                <c:pt idx="19242">
                  <c:v>32.0711333333334</c:v>
                </c:pt>
                <c:pt idx="19243">
                  <c:v>32.072800000000001</c:v>
                </c:pt>
                <c:pt idx="19244">
                  <c:v>32.074466666666702</c:v>
                </c:pt>
                <c:pt idx="19245">
                  <c:v>32.076133333333402</c:v>
                </c:pt>
                <c:pt idx="19246">
                  <c:v>32.077800000000003</c:v>
                </c:pt>
                <c:pt idx="19247">
                  <c:v>32.079466666666697</c:v>
                </c:pt>
                <c:pt idx="19248">
                  <c:v>32.081133333333398</c:v>
                </c:pt>
                <c:pt idx="19249">
                  <c:v>32.082799999999999</c:v>
                </c:pt>
                <c:pt idx="19250">
                  <c:v>32.0844666666667</c:v>
                </c:pt>
                <c:pt idx="19251">
                  <c:v>32.0861333333334</c:v>
                </c:pt>
                <c:pt idx="19252">
                  <c:v>32.087800000000001</c:v>
                </c:pt>
                <c:pt idx="19253">
                  <c:v>32.089466666666702</c:v>
                </c:pt>
                <c:pt idx="19254">
                  <c:v>32.091133333333403</c:v>
                </c:pt>
                <c:pt idx="19255">
                  <c:v>32.092799999999997</c:v>
                </c:pt>
                <c:pt idx="19256">
                  <c:v>32.094466666666698</c:v>
                </c:pt>
                <c:pt idx="19257">
                  <c:v>32.096133333333398</c:v>
                </c:pt>
                <c:pt idx="19258">
                  <c:v>32.097799999999999</c:v>
                </c:pt>
                <c:pt idx="19259">
                  <c:v>32.0994666666667</c:v>
                </c:pt>
                <c:pt idx="19260">
                  <c:v>32.101133333333401</c:v>
                </c:pt>
                <c:pt idx="19261">
                  <c:v>32.102800000000002</c:v>
                </c:pt>
                <c:pt idx="19262">
                  <c:v>32.104466666666703</c:v>
                </c:pt>
                <c:pt idx="19263">
                  <c:v>32.106133333333403</c:v>
                </c:pt>
                <c:pt idx="19264">
                  <c:v>32.107799999999997</c:v>
                </c:pt>
                <c:pt idx="19265">
                  <c:v>32.109466666666698</c:v>
                </c:pt>
                <c:pt idx="19266">
                  <c:v>32.111133333333399</c:v>
                </c:pt>
                <c:pt idx="19267">
                  <c:v>32.1128</c:v>
                </c:pt>
                <c:pt idx="19268">
                  <c:v>32.114466666666701</c:v>
                </c:pt>
                <c:pt idx="19269">
                  <c:v>32.116133333333401</c:v>
                </c:pt>
                <c:pt idx="19270">
                  <c:v>32.117800000000003</c:v>
                </c:pt>
                <c:pt idx="19271">
                  <c:v>32.119466666666703</c:v>
                </c:pt>
                <c:pt idx="19272">
                  <c:v>32.121133333333397</c:v>
                </c:pt>
                <c:pt idx="19273">
                  <c:v>32.122799999999998</c:v>
                </c:pt>
                <c:pt idx="19274">
                  <c:v>32.124466666666699</c:v>
                </c:pt>
                <c:pt idx="19275">
                  <c:v>32.126133333333399</c:v>
                </c:pt>
                <c:pt idx="19276">
                  <c:v>32.127800000000001</c:v>
                </c:pt>
                <c:pt idx="19277">
                  <c:v>32.129466666666701</c:v>
                </c:pt>
                <c:pt idx="19278">
                  <c:v>32.131133333333402</c:v>
                </c:pt>
                <c:pt idx="19279">
                  <c:v>32.132800000000003</c:v>
                </c:pt>
                <c:pt idx="19280">
                  <c:v>32.134466666666697</c:v>
                </c:pt>
                <c:pt idx="19281">
                  <c:v>32.136133333333397</c:v>
                </c:pt>
                <c:pt idx="19282">
                  <c:v>32.137799999999999</c:v>
                </c:pt>
                <c:pt idx="19283">
                  <c:v>32.139466666666699</c:v>
                </c:pt>
                <c:pt idx="19284">
                  <c:v>32.1411333333334</c:v>
                </c:pt>
                <c:pt idx="19285">
                  <c:v>32.142800000000001</c:v>
                </c:pt>
                <c:pt idx="19286">
                  <c:v>32.144466666666702</c:v>
                </c:pt>
                <c:pt idx="19287">
                  <c:v>32.146133333333403</c:v>
                </c:pt>
                <c:pt idx="19288">
                  <c:v>32.147799999999997</c:v>
                </c:pt>
                <c:pt idx="19289">
                  <c:v>32.149466666666697</c:v>
                </c:pt>
                <c:pt idx="19290">
                  <c:v>32.151133333333398</c:v>
                </c:pt>
                <c:pt idx="19291">
                  <c:v>32.152799999999999</c:v>
                </c:pt>
                <c:pt idx="19292">
                  <c:v>32.1544666666667</c:v>
                </c:pt>
                <c:pt idx="19293">
                  <c:v>32.156133333333401</c:v>
                </c:pt>
                <c:pt idx="19294">
                  <c:v>32.157800000000002</c:v>
                </c:pt>
                <c:pt idx="19295">
                  <c:v>32.159466666666702</c:v>
                </c:pt>
                <c:pt idx="19296">
                  <c:v>32.161133333333403</c:v>
                </c:pt>
                <c:pt idx="19297">
                  <c:v>32.162799999999997</c:v>
                </c:pt>
                <c:pt idx="19298">
                  <c:v>32.164466666666698</c:v>
                </c:pt>
                <c:pt idx="19299">
                  <c:v>32.166133333333399</c:v>
                </c:pt>
                <c:pt idx="19300">
                  <c:v>32.1678</c:v>
                </c:pt>
                <c:pt idx="19301">
                  <c:v>32.1694666666667</c:v>
                </c:pt>
                <c:pt idx="19302">
                  <c:v>32.171133333333401</c:v>
                </c:pt>
                <c:pt idx="19303">
                  <c:v>32.172800000000002</c:v>
                </c:pt>
                <c:pt idx="19304">
                  <c:v>32.174466666666703</c:v>
                </c:pt>
                <c:pt idx="19305">
                  <c:v>32.176133333333397</c:v>
                </c:pt>
                <c:pt idx="19306">
                  <c:v>32.177799999999998</c:v>
                </c:pt>
                <c:pt idx="19307">
                  <c:v>32.179466666666698</c:v>
                </c:pt>
                <c:pt idx="19308">
                  <c:v>32.181133333333399</c:v>
                </c:pt>
                <c:pt idx="19309">
                  <c:v>32.1828</c:v>
                </c:pt>
                <c:pt idx="19310">
                  <c:v>32.184466666666701</c:v>
                </c:pt>
                <c:pt idx="19311">
                  <c:v>32.186133333333402</c:v>
                </c:pt>
                <c:pt idx="19312">
                  <c:v>32.187800000000003</c:v>
                </c:pt>
                <c:pt idx="19313">
                  <c:v>32.189466666666704</c:v>
                </c:pt>
                <c:pt idx="19314">
                  <c:v>32.191133333333397</c:v>
                </c:pt>
                <c:pt idx="19315">
                  <c:v>32.192799999999998</c:v>
                </c:pt>
                <c:pt idx="19316">
                  <c:v>32.194466666666699</c:v>
                </c:pt>
                <c:pt idx="19317">
                  <c:v>32.1961333333334</c:v>
                </c:pt>
                <c:pt idx="19318">
                  <c:v>32.197800000000001</c:v>
                </c:pt>
                <c:pt idx="19319">
                  <c:v>32.199466666666702</c:v>
                </c:pt>
                <c:pt idx="19320">
                  <c:v>32.201133333333402</c:v>
                </c:pt>
                <c:pt idx="19321">
                  <c:v>32.202800000000003</c:v>
                </c:pt>
                <c:pt idx="19322">
                  <c:v>32.204466666666697</c:v>
                </c:pt>
                <c:pt idx="19323">
                  <c:v>32.206133333333398</c:v>
                </c:pt>
                <c:pt idx="19324">
                  <c:v>32.207799999999999</c:v>
                </c:pt>
                <c:pt idx="19325">
                  <c:v>32.2094666666667</c:v>
                </c:pt>
                <c:pt idx="19326">
                  <c:v>32.2111333333334</c:v>
                </c:pt>
                <c:pt idx="19327">
                  <c:v>32.212800000000001</c:v>
                </c:pt>
                <c:pt idx="19328">
                  <c:v>32.214466666666702</c:v>
                </c:pt>
                <c:pt idx="19329">
                  <c:v>32.216133333333403</c:v>
                </c:pt>
                <c:pt idx="19330">
                  <c:v>32.217799999999997</c:v>
                </c:pt>
                <c:pt idx="19331">
                  <c:v>32.219466666666698</c:v>
                </c:pt>
                <c:pt idx="19332">
                  <c:v>32.221133333333398</c:v>
                </c:pt>
                <c:pt idx="19333">
                  <c:v>32.222799999999999</c:v>
                </c:pt>
                <c:pt idx="19334">
                  <c:v>32.2244666666667</c:v>
                </c:pt>
                <c:pt idx="19335">
                  <c:v>32.226133333333401</c:v>
                </c:pt>
                <c:pt idx="19336">
                  <c:v>32.227800000000002</c:v>
                </c:pt>
                <c:pt idx="19337">
                  <c:v>32.229466666666703</c:v>
                </c:pt>
                <c:pt idx="19338">
                  <c:v>32.231133333333403</c:v>
                </c:pt>
                <c:pt idx="19339">
                  <c:v>32.232799999999997</c:v>
                </c:pt>
                <c:pt idx="19340">
                  <c:v>32.234466666666698</c:v>
                </c:pt>
                <c:pt idx="19341">
                  <c:v>32.236133333333399</c:v>
                </c:pt>
                <c:pt idx="19342">
                  <c:v>32.2378</c:v>
                </c:pt>
                <c:pt idx="19343">
                  <c:v>32.239466666666701</c:v>
                </c:pt>
                <c:pt idx="19344">
                  <c:v>32.241133333333401</c:v>
                </c:pt>
                <c:pt idx="19345">
                  <c:v>32.242800000000003</c:v>
                </c:pt>
                <c:pt idx="19346">
                  <c:v>32.244466666666703</c:v>
                </c:pt>
                <c:pt idx="19347">
                  <c:v>32.246133333333397</c:v>
                </c:pt>
                <c:pt idx="19348">
                  <c:v>32.247799999999998</c:v>
                </c:pt>
                <c:pt idx="19349">
                  <c:v>32.249466666666699</c:v>
                </c:pt>
                <c:pt idx="19350">
                  <c:v>32.251133333333399</c:v>
                </c:pt>
                <c:pt idx="19351">
                  <c:v>32.252800000000001</c:v>
                </c:pt>
                <c:pt idx="19352">
                  <c:v>32.254466666666701</c:v>
                </c:pt>
                <c:pt idx="19353">
                  <c:v>32.256133333333402</c:v>
                </c:pt>
                <c:pt idx="19354">
                  <c:v>32.257800000000003</c:v>
                </c:pt>
                <c:pt idx="19355">
                  <c:v>32.259466666666697</c:v>
                </c:pt>
                <c:pt idx="19356">
                  <c:v>32.261133333333397</c:v>
                </c:pt>
                <c:pt idx="19357">
                  <c:v>32.262799999999999</c:v>
                </c:pt>
                <c:pt idx="19358">
                  <c:v>32.264466666666699</c:v>
                </c:pt>
                <c:pt idx="19359">
                  <c:v>32.2661333333334</c:v>
                </c:pt>
                <c:pt idx="19360">
                  <c:v>32.267800000000001</c:v>
                </c:pt>
                <c:pt idx="19361">
                  <c:v>32.269466666666702</c:v>
                </c:pt>
                <c:pt idx="19362">
                  <c:v>32.271133333333403</c:v>
                </c:pt>
                <c:pt idx="19363">
                  <c:v>32.272799999999997</c:v>
                </c:pt>
                <c:pt idx="19364">
                  <c:v>32.274466666666697</c:v>
                </c:pt>
                <c:pt idx="19365">
                  <c:v>32.276133333333398</c:v>
                </c:pt>
                <c:pt idx="19366">
                  <c:v>32.277799999999999</c:v>
                </c:pt>
                <c:pt idx="19367">
                  <c:v>32.2794666666667</c:v>
                </c:pt>
                <c:pt idx="19368">
                  <c:v>32.281133333333401</c:v>
                </c:pt>
                <c:pt idx="19369">
                  <c:v>32.282800000000002</c:v>
                </c:pt>
                <c:pt idx="19370">
                  <c:v>32.284466666666702</c:v>
                </c:pt>
                <c:pt idx="19371">
                  <c:v>32.286133333333403</c:v>
                </c:pt>
                <c:pt idx="19372">
                  <c:v>32.287799999999997</c:v>
                </c:pt>
                <c:pt idx="19373">
                  <c:v>32.289466666666698</c:v>
                </c:pt>
                <c:pt idx="19374">
                  <c:v>32.291133333333399</c:v>
                </c:pt>
                <c:pt idx="19375">
                  <c:v>32.2928</c:v>
                </c:pt>
                <c:pt idx="19376">
                  <c:v>32.2944666666667</c:v>
                </c:pt>
                <c:pt idx="19377">
                  <c:v>32.296133333333401</c:v>
                </c:pt>
                <c:pt idx="19378">
                  <c:v>32.297800000000002</c:v>
                </c:pt>
                <c:pt idx="19379">
                  <c:v>32.299466666666703</c:v>
                </c:pt>
                <c:pt idx="19380">
                  <c:v>32.301133333333397</c:v>
                </c:pt>
                <c:pt idx="19381">
                  <c:v>32.302799999999998</c:v>
                </c:pt>
                <c:pt idx="19382">
                  <c:v>32.304466666666698</c:v>
                </c:pt>
                <c:pt idx="19383">
                  <c:v>32.306133333333399</c:v>
                </c:pt>
                <c:pt idx="19384">
                  <c:v>32.3078</c:v>
                </c:pt>
                <c:pt idx="19385">
                  <c:v>32.309466666666701</c:v>
                </c:pt>
                <c:pt idx="19386">
                  <c:v>32.311133333333402</c:v>
                </c:pt>
                <c:pt idx="19387">
                  <c:v>32.312800000000003</c:v>
                </c:pt>
                <c:pt idx="19388">
                  <c:v>32.314466666666704</c:v>
                </c:pt>
                <c:pt idx="19389">
                  <c:v>32.316133333333397</c:v>
                </c:pt>
                <c:pt idx="19390">
                  <c:v>32.317799999999998</c:v>
                </c:pt>
                <c:pt idx="19391">
                  <c:v>32.319466666666699</c:v>
                </c:pt>
                <c:pt idx="19392">
                  <c:v>32.3211333333334</c:v>
                </c:pt>
                <c:pt idx="19393">
                  <c:v>32.322800000000001</c:v>
                </c:pt>
                <c:pt idx="19394">
                  <c:v>32.324466666666702</c:v>
                </c:pt>
                <c:pt idx="19395">
                  <c:v>32.326133333333402</c:v>
                </c:pt>
                <c:pt idx="19396">
                  <c:v>32.327800000000003</c:v>
                </c:pt>
                <c:pt idx="19397">
                  <c:v>32.329466666666697</c:v>
                </c:pt>
                <c:pt idx="19398">
                  <c:v>32.331133333333398</c:v>
                </c:pt>
                <c:pt idx="19399">
                  <c:v>32.332799999999999</c:v>
                </c:pt>
                <c:pt idx="19400">
                  <c:v>32.3344666666667</c:v>
                </c:pt>
                <c:pt idx="19401">
                  <c:v>32.3361333333334</c:v>
                </c:pt>
                <c:pt idx="19402">
                  <c:v>32.337800000000001</c:v>
                </c:pt>
                <c:pt idx="19403">
                  <c:v>32.339466666666702</c:v>
                </c:pt>
                <c:pt idx="19404">
                  <c:v>32.341133333333403</c:v>
                </c:pt>
                <c:pt idx="19405">
                  <c:v>32.342799999999997</c:v>
                </c:pt>
                <c:pt idx="19406">
                  <c:v>32.344466666666698</c:v>
                </c:pt>
                <c:pt idx="19407">
                  <c:v>32.346133333333398</c:v>
                </c:pt>
                <c:pt idx="19408">
                  <c:v>32.347799999999999</c:v>
                </c:pt>
                <c:pt idx="19409">
                  <c:v>32.3494666666667</c:v>
                </c:pt>
                <c:pt idx="19410">
                  <c:v>32.351133333333401</c:v>
                </c:pt>
                <c:pt idx="19411">
                  <c:v>32.352800000000002</c:v>
                </c:pt>
                <c:pt idx="19412">
                  <c:v>32.354466666666703</c:v>
                </c:pt>
                <c:pt idx="19413">
                  <c:v>32.356133333333403</c:v>
                </c:pt>
                <c:pt idx="19414">
                  <c:v>32.357799999999997</c:v>
                </c:pt>
                <c:pt idx="19415">
                  <c:v>32.359466666666698</c:v>
                </c:pt>
                <c:pt idx="19416">
                  <c:v>32.361133333333399</c:v>
                </c:pt>
                <c:pt idx="19417">
                  <c:v>32.3628</c:v>
                </c:pt>
                <c:pt idx="19418">
                  <c:v>32.364466666666701</c:v>
                </c:pt>
                <c:pt idx="19419">
                  <c:v>32.366133333333401</c:v>
                </c:pt>
                <c:pt idx="19420">
                  <c:v>32.367800000000003</c:v>
                </c:pt>
                <c:pt idx="19421">
                  <c:v>32.369466666666703</c:v>
                </c:pt>
                <c:pt idx="19422">
                  <c:v>32.371133333333397</c:v>
                </c:pt>
                <c:pt idx="19423">
                  <c:v>32.372799999999998</c:v>
                </c:pt>
                <c:pt idx="19424">
                  <c:v>32.374466666666699</c:v>
                </c:pt>
                <c:pt idx="19425">
                  <c:v>32.376133333333399</c:v>
                </c:pt>
                <c:pt idx="19426">
                  <c:v>32.377800000000001</c:v>
                </c:pt>
                <c:pt idx="19427">
                  <c:v>32.379466666666701</c:v>
                </c:pt>
                <c:pt idx="19428">
                  <c:v>32.381133333333402</c:v>
                </c:pt>
                <c:pt idx="19429">
                  <c:v>32.382800000000003</c:v>
                </c:pt>
                <c:pt idx="19430">
                  <c:v>32.384466666666697</c:v>
                </c:pt>
                <c:pt idx="19431">
                  <c:v>32.386133333333397</c:v>
                </c:pt>
                <c:pt idx="19432">
                  <c:v>32.387799999999999</c:v>
                </c:pt>
                <c:pt idx="19433">
                  <c:v>32.389466666666699</c:v>
                </c:pt>
                <c:pt idx="19434">
                  <c:v>32.3911333333334</c:v>
                </c:pt>
                <c:pt idx="19435">
                  <c:v>32.392800000000001</c:v>
                </c:pt>
                <c:pt idx="19436">
                  <c:v>32.394466666666702</c:v>
                </c:pt>
                <c:pt idx="19437">
                  <c:v>32.396133333333403</c:v>
                </c:pt>
                <c:pt idx="19438">
                  <c:v>32.397799999999997</c:v>
                </c:pt>
                <c:pt idx="19439">
                  <c:v>32.399466666666697</c:v>
                </c:pt>
                <c:pt idx="19440">
                  <c:v>32.401133333333398</c:v>
                </c:pt>
                <c:pt idx="19441">
                  <c:v>32.402799999999999</c:v>
                </c:pt>
                <c:pt idx="19442">
                  <c:v>32.4044666666667</c:v>
                </c:pt>
                <c:pt idx="19443">
                  <c:v>32.406133333333401</c:v>
                </c:pt>
                <c:pt idx="19444">
                  <c:v>32.407800000000002</c:v>
                </c:pt>
                <c:pt idx="19445">
                  <c:v>32.409466666666702</c:v>
                </c:pt>
                <c:pt idx="19446">
                  <c:v>32.411133333333403</c:v>
                </c:pt>
                <c:pt idx="19447">
                  <c:v>32.412799999999997</c:v>
                </c:pt>
                <c:pt idx="19448">
                  <c:v>32.414466666666698</c:v>
                </c:pt>
                <c:pt idx="19449">
                  <c:v>32.416133333333399</c:v>
                </c:pt>
                <c:pt idx="19450">
                  <c:v>32.4178</c:v>
                </c:pt>
                <c:pt idx="19451">
                  <c:v>32.4194666666667</c:v>
                </c:pt>
                <c:pt idx="19452">
                  <c:v>32.421133333333401</c:v>
                </c:pt>
                <c:pt idx="19453">
                  <c:v>32.422800000000002</c:v>
                </c:pt>
                <c:pt idx="19454">
                  <c:v>32.424466666666703</c:v>
                </c:pt>
                <c:pt idx="19455">
                  <c:v>32.426133333333397</c:v>
                </c:pt>
                <c:pt idx="19456">
                  <c:v>32.427799999999998</c:v>
                </c:pt>
                <c:pt idx="19457">
                  <c:v>32.429466666666698</c:v>
                </c:pt>
                <c:pt idx="19458">
                  <c:v>32.431133333333399</c:v>
                </c:pt>
                <c:pt idx="19459">
                  <c:v>32.4328</c:v>
                </c:pt>
                <c:pt idx="19460">
                  <c:v>32.434466666666701</c:v>
                </c:pt>
                <c:pt idx="19461">
                  <c:v>32.436133333333402</c:v>
                </c:pt>
                <c:pt idx="19462">
                  <c:v>32.437800000000003</c:v>
                </c:pt>
                <c:pt idx="19463">
                  <c:v>32.439466666666704</c:v>
                </c:pt>
                <c:pt idx="19464">
                  <c:v>32.441133333333397</c:v>
                </c:pt>
                <c:pt idx="19465">
                  <c:v>32.442799999999998</c:v>
                </c:pt>
                <c:pt idx="19466">
                  <c:v>32.444466666666699</c:v>
                </c:pt>
                <c:pt idx="19467">
                  <c:v>32.4461333333334</c:v>
                </c:pt>
                <c:pt idx="19468">
                  <c:v>32.447800000000001</c:v>
                </c:pt>
                <c:pt idx="19469">
                  <c:v>32.449466666666702</c:v>
                </c:pt>
                <c:pt idx="19470">
                  <c:v>32.451133333333402</c:v>
                </c:pt>
                <c:pt idx="19471">
                  <c:v>32.452800000000003</c:v>
                </c:pt>
                <c:pt idx="19472">
                  <c:v>32.454466666666697</c:v>
                </c:pt>
                <c:pt idx="19473">
                  <c:v>32.456133333333398</c:v>
                </c:pt>
                <c:pt idx="19474">
                  <c:v>32.457799999999999</c:v>
                </c:pt>
                <c:pt idx="19475">
                  <c:v>32.4594666666667</c:v>
                </c:pt>
                <c:pt idx="19476">
                  <c:v>32.4611333333334</c:v>
                </c:pt>
                <c:pt idx="19477">
                  <c:v>32.462800000000001</c:v>
                </c:pt>
                <c:pt idx="19478">
                  <c:v>32.464466666666702</c:v>
                </c:pt>
                <c:pt idx="19479">
                  <c:v>32.466133333333403</c:v>
                </c:pt>
                <c:pt idx="19480">
                  <c:v>32.467799999999997</c:v>
                </c:pt>
                <c:pt idx="19481">
                  <c:v>32.469466666666698</c:v>
                </c:pt>
                <c:pt idx="19482">
                  <c:v>32.471133333333398</c:v>
                </c:pt>
                <c:pt idx="19483">
                  <c:v>32.472799999999999</c:v>
                </c:pt>
                <c:pt idx="19484">
                  <c:v>32.4744666666667</c:v>
                </c:pt>
                <c:pt idx="19485">
                  <c:v>32.476133333333401</c:v>
                </c:pt>
                <c:pt idx="19486">
                  <c:v>32.477800000000002</c:v>
                </c:pt>
                <c:pt idx="19487">
                  <c:v>32.479466666666703</c:v>
                </c:pt>
                <c:pt idx="19488">
                  <c:v>32.481133333333403</c:v>
                </c:pt>
                <c:pt idx="19489">
                  <c:v>32.482799999999997</c:v>
                </c:pt>
                <c:pt idx="19490">
                  <c:v>32.484466666666698</c:v>
                </c:pt>
                <c:pt idx="19491">
                  <c:v>32.486133333333399</c:v>
                </c:pt>
                <c:pt idx="19492">
                  <c:v>32.4878</c:v>
                </c:pt>
                <c:pt idx="19493">
                  <c:v>32.489466666666701</c:v>
                </c:pt>
                <c:pt idx="19494">
                  <c:v>32.491133333333401</c:v>
                </c:pt>
                <c:pt idx="19495">
                  <c:v>32.492800000000003</c:v>
                </c:pt>
                <c:pt idx="19496">
                  <c:v>32.494466666666703</c:v>
                </c:pt>
                <c:pt idx="19497">
                  <c:v>32.496133333333397</c:v>
                </c:pt>
                <c:pt idx="19498">
                  <c:v>32.497799999999998</c:v>
                </c:pt>
                <c:pt idx="19499">
                  <c:v>32.499466666666699</c:v>
                </c:pt>
                <c:pt idx="19500">
                  <c:v>32.501133333333399</c:v>
                </c:pt>
                <c:pt idx="19501">
                  <c:v>32.502800000000001</c:v>
                </c:pt>
                <c:pt idx="19502">
                  <c:v>32.504466666666701</c:v>
                </c:pt>
                <c:pt idx="19503">
                  <c:v>32.506133333333402</c:v>
                </c:pt>
                <c:pt idx="19504">
                  <c:v>32.507800000000003</c:v>
                </c:pt>
                <c:pt idx="19505">
                  <c:v>32.509466666666697</c:v>
                </c:pt>
                <c:pt idx="19506">
                  <c:v>32.511133333333397</c:v>
                </c:pt>
                <c:pt idx="19507">
                  <c:v>32.512799999999999</c:v>
                </c:pt>
                <c:pt idx="19508">
                  <c:v>32.514466666666699</c:v>
                </c:pt>
                <c:pt idx="19509">
                  <c:v>32.5161333333334</c:v>
                </c:pt>
                <c:pt idx="19510">
                  <c:v>32.517800000000001</c:v>
                </c:pt>
                <c:pt idx="19511">
                  <c:v>32.519466666666702</c:v>
                </c:pt>
                <c:pt idx="19512">
                  <c:v>32.521133333333403</c:v>
                </c:pt>
                <c:pt idx="19513">
                  <c:v>32.522799999999997</c:v>
                </c:pt>
                <c:pt idx="19514">
                  <c:v>32.524466666666697</c:v>
                </c:pt>
                <c:pt idx="19515">
                  <c:v>32.526133333333398</c:v>
                </c:pt>
                <c:pt idx="19516">
                  <c:v>32.527799999999999</c:v>
                </c:pt>
                <c:pt idx="19517">
                  <c:v>32.5294666666667</c:v>
                </c:pt>
                <c:pt idx="19518">
                  <c:v>32.531133333333401</c:v>
                </c:pt>
                <c:pt idx="19519">
                  <c:v>32.532800000000002</c:v>
                </c:pt>
                <c:pt idx="19520">
                  <c:v>32.534466666666702</c:v>
                </c:pt>
                <c:pt idx="19521">
                  <c:v>32.536133333333403</c:v>
                </c:pt>
                <c:pt idx="19522">
                  <c:v>32.537799999999997</c:v>
                </c:pt>
                <c:pt idx="19523">
                  <c:v>32.539466666666698</c:v>
                </c:pt>
                <c:pt idx="19524">
                  <c:v>32.541133333333399</c:v>
                </c:pt>
                <c:pt idx="19525">
                  <c:v>32.5428</c:v>
                </c:pt>
                <c:pt idx="19526">
                  <c:v>32.5444666666667</c:v>
                </c:pt>
                <c:pt idx="19527">
                  <c:v>32.546133333333401</c:v>
                </c:pt>
                <c:pt idx="19528">
                  <c:v>32.547800000000002</c:v>
                </c:pt>
                <c:pt idx="19529">
                  <c:v>32.549466666666703</c:v>
                </c:pt>
                <c:pt idx="19530">
                  <c:v>32.551133333333397</c:v>
                </c:pt>
                <c:pt idx="19531">
                  <c:v>32.552799999999998</c:v>
                </c:pt>
                <c:pt idx="19532">
                  <c:v>32.554466666666698</c:v>
                </c:pt>
                <c:pt idx="19533">
                  <c:v>32.556133333333399</c:v>
                </c:pt>
                <c:pt idx="19534">
                  <c:v>32.5578</c:v>
                </c:pt>
                <c:pt idx="19535">
                  <c:v>32.559466666666701</c:v>
                </c:pt>
                <c:pt idx="19536">
                  <c:v>32.561133333333402</c:v>
                </c:pt>
                <c:pt idx="19537">
                  <c:v>32.562800000000003</c:v>
                </c:pt>
                <c:pt idx="19538">
                  <c:v>32.564466666666704</c:v>
                </c:pt>
                <c:pt idx="19539">
                  <c:v>32.566133333333397</c:v>
                </c:pt>
                <c:pt idx="19540">
                  <c:v>32.567799999999998</c:v>
                </c:pt>
                <c:pt idx="19541">
                  <c:v>32.569466666666699</c:v>
                </c:pt>
                <c:pt idx="19542">
                  <c:v>32.5711333333334</c:v>
                </c:pt>
                <c:pt idx="19543">
                  <c:v>32.572800000000001</c:v>
                </c:pt>
                <c:pt idx="19544">
                  <c:v>32.574466666666702</c:v>
                </c:pt>
                <c:pt idx="19545">
                  <c:v>32.576133333333402</c:v>
                </c:pt>
                <c:pt idx="19546">
                  <c:v>32.577800000000003</c:v>
                </c:pt>
                <c:pt idx="19547">
                  <c:v>32.579466666666697</c:v>
                </c:pt>
                <c:pt idx="19548">
                  <c:v>32.581133333333398</c:v>
                </c:pt>
                <c:pt idx="19549">
                  <c:v>32.582799999999999</c:v>
                </c:pt>
                <c:pt idx="19550">
                  <c:v>32.5844666666667</c:v>
                </c:pt>
                <c:pt idx="19551">
                  <c:v>32.5861333333334</c:v>
                </c:pt>
                <c:pt idx="19552">
                  <c:v>32.587800000000001</c:v>
                </c:pt>
                <c:pt idx="19553">
                  <c:v>32.589466666666702</c:v>
                </c:pt>
                <c:pt idx="19554">
                  <c:v>32.591133333333403</c:v>
                </c:pt>
                <c:pt idx="19555">
                  <c:v>32.592799999999997</c:v>
                </c:pt>
                <c:pt idx="19556">
                  <c:v>32.594466666666698</c:v>
                </c:pt>
                <c:pt idx="19557">
                  <c:v>32.596133333333398</c:v>
                </c:pt>
                <c:pt idx="19558">
                  <c:v>32.597799999999999</c:v>
                </c:pt>
                <c:pt idx="19559">
                  <c:v>32.5994666666667</c:v>
                </c:pt>
                <c:pt idx="19560">
                  <c:v>32.601133333333401</c:v>
                </c:pt>
                <c:pt idx="19561">
                  <c:v>32.602800000000002</c:v>
                </c:pt>
                <c:pt idx="19562">
                  <c:v>32.604466666666703</c:v>
                </c:pt>
                <c:pt idx="19563">
                  <c:v>32.606133333333403</c:v>
                </c:pt>
                <c:pt idx="19564">
                  <c:v>32.607799999999997</c:v>
                </c:pt>
                <c:pt idx="19565">
                  <c:v>32.609466666666698</c:v>
                </c:pt>
                <c:pt idx="19566">
                  <c:v>32.611133333333399</c:v>
                </c:pt>
                <c:pt idx="19567">
                  <c:v>32.6128</c:v>
                </c:pt>
                <c:pt idx="19568">
                  <c:v>32.614466666666701</c:v>
                </c:pt>
                <c:pt idx="19569">
                  <c:v>32.616133333333401</c:v>
                </c:pt>
                <c:pt idx="19570">
                  <c:v>32.617800000000003</c:v>
                </c:pt>
                <c:pt idx="19571">
                  <c:v>32.619466666666703</c:v>
                </c:pt>
                <c:pt idx="19572">
                  <c:v>32.621133333333397</c:v>
                </c:pt>
                <c:pt idx="19573">
                  <c:v>32.622799999999998</c:v>
                </c:pt>
                <c:pt idx="19574">
                  <c:v>32.624466666666699</c:v>
                </c:pt>
                <c:pt idx="19575">
                  <c:v>32.626133333333399</c:v>
                </c:pt>
                <c:pt idx="19576">
                  <c:v>32.627800000000001</c:v>
                </c:pt>
                <c:pt idx="19577">
                  <c:v>32.629466666666701</c:v>
                </c:pt>
                <c:pt idx="19578">
                  <c:v>32.631133333333402</c:v>
                </c:pt>
                <c:pt idx="19579">
                  <c:v>32.632800000000003</c:v>
                </c:pt>
                <c:pt idx="19580">
                  <c:v>32.634466666666697</c:v>
                </c:pt>
                <c:pt idx="19581">
                  <c:v>32.636133333333397</c:v>
                </c:pt>
                <c:pt idx="19582">
                  <c:v>32.637799999999999</c:v>
                </c:pt>
                <c:pt idx="19583">
                  <c:v>32.639466666666699</c:v>
                </c:pt>
                <c:pt idx="19584">
                  <c:v>32.6411333333334</c:v>
                </c:pt>
                <c:pt idx="19585">
                  <c:v>32.642800000000001</c:v>
                </c:pt>
                <c:pt idx="19586">
                  <c:v>32.644466666666702</c:v>
                </c:pt>
                <c:pt idx="19587">
                  <c:v>32.646133333333403</c:v>
                </c:pt>
                <c:pt idx="19588">
                  <c:v>32.647799999999997</c:v>
                </c:pt>
                <c:pt idx="19589">
                  <c:v>32.649466666666697</c:v>
                </c:pt>
                <c:pt idx="19590">
                  <c:v>32.651133333333398</c:v>
                </c:pt>
                <c:pt idx="19591">
                  <c:v>32.652799999999999</c:v>
                </c:pt>
                <c:pt idx="19592">
                  <c:v>32.6544666666667</c:v>
                </c:pt>
                <c:pt idx="19593">
                  <c:v>32.656133333333401</c:v>
                </c:pt>
                <c:pt idx="19594">
                  <c:v>32.657800000000002</c:v>
                </c:pt>
                <c:pt idx="19595">
                  <c:v>32.659466666666702</c:v>
                </c:pt>
                <c:pt idx="19596">
                  <c:v>32.661133333333403</c:v>
                </c:pt>
                <c:pt idx="19597">
                  <c:v>32.662799999999997</c:v>
                </c:pt>
                <c:pt idx="19598">
                  <c:v>32.664466666666698</c:v>
                </c:pt>
                <c:pt idx="19599">
                  <c:v>32.666133333333399</c:v>
                </c:pt>
                <c:pt idx="19600">
                  <c:v>32.6678</c:v>
                </c:pt>
                <c:pt idx="19601">
                  <c:v>32.6694666666667</c:v>
                </c:pt>
                <c:pt idx="19602">
                  <c:v>32.671133333333401</c:v>
                </c:pt>
                <c:pt idx="19603">
                  <c:v>32.672800000000002</c:v>
                </c:pt>
                <c:pt idx="19604">
                  <c:v>32.674466666666703</c:v>
                </c:pt>
                <c:pt idx="19605">
                  <c:v>32.676133333333397</c:v>
                </c:pt>
                <c:pt idx="19606">
                  <c:v>32.677799999999998</c:v>
                </c:pt>
                <c:pt idx="19607">
                  <c:v>32.679466666666698</c:v>
                </c:pt>
                <c:pt idx="19608">
                  <c:v>32.681133333333399</c:v>
                </c:pt>
                <c:pt idx="19609">
                  <c:v>32.6828</c:v>
                </c:pt>
                <c:pt idx="19610">
                  <c:v>32.684466666666701</c:v>
                </c:pt>
                <c:pt idx="19611">
                  <c:v>32.686133333333402</c:v>
                </c:pt>
                <c:pt idx="19612">
                  <c:v>32.687800000000003</c:v>
                </c:pt>
                <c:pt idx="19613">
                  <c:v>32.689466666666704</c:v>
                </c:pt>
                <c:pt idx="19614">
                  <c:v>32.691133333333397</c:v>
                </c:pt>
                <c:pt idx="19615">
                  <c:v>32.692799999999998</c:v>
                </c:pt>
                <c:pt idx="19616">
                  <c:v>32.694466666666699</c:v>
                </c:pt>
                <c:pt idx="19617">
                  <c:v>32.6961333333334</c:v>
                </c:pt>
                <c:pt idx="19618">
                  <c:v>32.697800000000001</c:v>
                </c:pt>
                <c:pt idx="19619">
                  <c:v>32.699466666666702</c:v>
                </c:pt>
                <c:pt idx="19620">
                  <c:v>32.701133333333402</c:v>
                </c:pt>
                <c:pt idx="19621">
                  <c:v>32.702800000000003</c:v>
                </c:pt>
                <c:pt idx="19622">
                  <c:v>32.704466666666697</c:v>
                </c:pt>
                <c:pt idx="19623">
                  <c:v>32.706133333333398</c:v>
                </c:pt>
                <c:pt idx="19624">
                  <c:v>32.707799999999999</c:v>
                </c:pt>
                <c:pt idx="19625">
                  <c:v>32.7094666666667</c:v>
                </c:pt>
                <c:pt idx="19626">
                  <c:v>32.7111333333334</c:v>
                </c:pt>
                <c:pt idx="19627">
                  <c:v>32.712800000000001</c:v>
                </c:pt>
                <c:pt idx="19628">
                  <c:v>32.714466666666702</c:v>
                </c:pt>
                <c:pt idx="19629">
                  <c:v>32.716133333333403</c:v>
                </c:pt>
                <c:pt idx="19630">
                  <c:v>32.717799999999997</c:v>
                </c:pt>
                <c:pt idx="19631">
                  <c:v>32.719466666666698</c:v>
                </c:pt>
                <c:pt idx="19632">
                  <c:v>32.721133333333398</c:v>
                </c:pt>
                <c:pt idx="19633">
                  <c:v>32.722799999999999</c:v>
                </c:pt>
                <c:pt idx="19634">
                  <c:v>32.7244666666667</c:v>
                </c:pt>
                <c:pt idx="19635">
                  <c:v>32.726133333333401</c:v>
                </c:pt>
                <c:pt idx="19636">
                  <c:v>32.727800000000002</c:v>
                </c:pt>
                <c:pt idx="19637">
                  <c:v>32.729466666666703</c:v>
                </c:pt>
                <c:pt idx="19638">
                  <c:v>32.731133333333403</c:v>
                </c:pt>
                <c:pt idx="19639">
                  <c:v>32.732799999999997</c:v>
                </c:pt>
                <c:pt idx="19640">
                  <c:v>32.734466666666698</c:v>
                </c:pt>
                <c:pt idx="19641">
                  <c:v>32.736133333333399</c:v>
                </c:pt>
                <c:pt idx="19642">
                  <c:v>32.7378</c:v>
                </c:pt>
                <c:pt idx="19643">
                  <c:v>32.739466666666701</c:v>
                </c:pt>
                <c:pt idx="19644">
                  <c:v>32.741133333333401</c:v>
                </c:pt>
                <c:pt idx="19645">
                  <c:v>32.742800000000003</c:v>
                </c:pt>
                <c:pt idx="19646">
                  <c:v>32.744466666666703</c:v>
                </c:pt>
                <c:pt idx="19647">
                  <c:v>32.746133333333397</c:v>
                </c:pt>
                <c:pt idx="19648">
                  <c:v>32.747799999999998</c:v>
                </c:pt>
                <c:pt idx="19649">
                  <c:v>32.749466666666699</c:v>
                </c:pt>
                <c:pt idx="19650">
                  <c:v>32.751133333333399</c:v>
                </c:pt>
                <c:pt idx="19651">
                  <c:v>32.752800000000001</c:v>
                </c:pt>
                <c:pt idx="19652">
                  <c:v>32.754466666666701</c:v>
                </c:pt>
                <c:pt idx="19653">
                  <c:v>32.756133333333402</c:v>
                </c:pt>
                <c:pt idx="19654">
                  <c:v>32.757800000000003</c:v>
                </c:pt>
                <c:pt idx="19655">
                  <c:v>32.759466666666697</c:v>
                </c:pt>
                <c:pt idx="19656">
                  <c:v>32.761133333333397</c:v>
                </c:pt>
                <c:pt idx="19657">
                  <c:v>32.762799999999999</c:v>
                </c:pt>
                <c:pt idx="19658">
                  <c:v>32.764466666666699</c:v>
                </c:pt>
                <c:pt idx="19659">
                  <c:v>32.7661333333334</c:v>
                </c:pt>
                <c:pt idx="19660">
                  <c:v>32.767800000000001</c:v>
                </c:pt>
                <c:pt idx="19661">
                  <c:v>32.769466666666702</c:v>
                </c:pt>
                <c:pt idx="19662">
                  <c:v>32.771133333333403</c:v>
                </c:pt>
                <c:pt idx="19663">
                  <c:v>32.772799999999997</c:v>
                </c:pt>
                <c:pt idx="19664">
                  <c:v>32.774466666666697</c:v>
                </c:pt>
                <c:pt idx="19665">
                  <c:v>32.776133333333398</c:v>
                </c:pt>
                <c:pt idx="19666">
                  <c:v>32.777799999999999</c:v>
                </c:pt>
                <c:pt idx="19667">
                  <c:v>32.7794666666667</c:v>
                </c:pt>
                <c:pt idx="19668">
                  <c:v>32.781133333333401</c:v>
                </c:pt>
                <c:pt idx="19669">
                  <c:v>32.782800000000002</c:v>
                </c:pt>
                <c:pt idx="19670">
                  <c:v>32.784466666666702</c:v>
                </c:pt>
                <c:pt idx="19671">
                  <c:v>32.786133333333403</c:v>
                </c:pt>
                <c:pt idx="19672">
                  <c:v>32.787799999999997</c:v>
                </c:pt>
                <c:pt idx="19673">
                  <c:v>32.789466666666698</c:v>
                </c:pt>
                <c:pt idx="19674">
                  <c:v>32.791133333333399</c:v>
                </c:pt>
                <c:pt idx="19675">
                  <c:v>32.7928</c:v>
                </c:pt>
                <c:pt idx="19676">
                  <c:v>32.7944666666667</c:v>
                </c:pt>
                <c:pt idx="19677">
                  <c:v>32.796133333333401</c:v>
                </c:pt>
                <c:pt idx="19678">
                  <c:v>32.797800000000002</c:v>
                </c:pt>
                <c:pt idx="19679">
                  <c:v>32.799466666666703</c:v>
                </c:pt>
                <c:pt idx="19680">
                  <c:v>32.801133333333397</c:v>
                </c:pt>
                <c:pt idx="19681">
                  <c:v>32.802799999999998</c:v>
                </c:pt>
                <c:pt idx="19682">
                  <c:v>32.804466666666698</c:v>
                </c:pt>
                <c:pt idx="19683">
                  <c:v>32.806133333333399</c:v>
                </c:pt>
                <c:pt idx="19684">
                  <c:v>32.8078</c:v>
                </c:pt>
                <c:pt idx="19685">
                  <c:v>32.809466666666701</c:v>
                </c:pt>
                <c:pt idx="19686">
                  <c:v>32.811133333333402</c:v>
                </c:pt>
                <c:pt idx="19687">
                  <c:v>32.812800000000003</c:v>
                </c:pt>
                <c:pt idx="19688">
                  <c:v>32.814466666666704</c:v>
                </c:pt>
                <c:pt idx="19689">
                  <c:v>32.816133333333397</c:v>
                </c:pt>
                <c:pt idx="19690">
                  <c:v>32.817799999999998</c:v>
                </c:pt>
                <c:pt idx="19691">
                  <c:v>32.819466666666699</c:v>
                </c:pt>
                <c:pt idx="19692">
                  <c:v>32.8211333333334</c:v>
                </c:pt>
                <c:pt idx="19693">
                  <c:v>32.822800000000001</c:v>
                </c:pt>
                <c:pt idx="19694">
                  <c:v>32.824466666666702</c:v>
                </c:pt>
                <c:pt idx="19695">
                  <c:v>32.826133333333402</c:v>
                </c:pt>
                <c:pt idx="19696">
                  <c:v>32.827800000000003</c:v>
                </c:pt>
                <c:pt idx="19697">
                  <c:v>32.829466666666697</c:v>
                </c:pt>
                <c:pt idx="19698">
                  <c:v>32.831133333333398</c:v>
                </c:pt>
                <c:pt idx="19699">
                  <c:v>32.832799999999999</c:v>
                </c:pt>
                <c:pt idx="19700">
                  <c:v>32.8344666666667</c:v>
                </c:pt>
                <c:pt idx="19701">
                  <c:v>32.8361333333334</c:v>
                </c:pt>
                <c:pt idx="19702">
                  <c:v>32.837800000000001</c:v>
                </c:pt>
                <c:pt idx="19703">
                  <c:v>32.839466666666702</c:v>
                </c:pt>
                <c:pt idx="19704">
                  <c:v>32.841133333333403</c:v>
                </c:pt>
                <c:pt idx="19705">
                  <c:v>32.842799999999997</c:v>
                </c:pt>
                <c:pt idx="19706">
                  <c:v>32.844466666666698</c:v>
                </c:pt>
                <c:pt idx="19707">
                  <c:v>32.846133333333398</c:v>
                </c:pt>
                <c:pt idx="19708">
                  <c:v>32.847799999999999</c:v>
                </c:pt>
                <c:pt idx="19709">
                  <c:v>32.8494666666667</c:v>
                </c:pt>
                <c:pt idx="19710">
                  <c:v>32.851133333333401</c:v>
                </c:pt>
                <c:pt idx="19711">
                  <c:v>32.852800000000002</c:v>
                </c:pt>
                <c:pt idx="19712">
                  <c:v>32.854466666666703</c:v>
                </c:pt>
                <c:pt idx="19713">
                  <c:v>32.856133333333403</c:v>
                </c:pt>
                <c:pt idx="19714">
                  <c:v>32.857799999999997</c:v>
                </c:pt>
                <c:pt idx="19715">
                  <c:v>32.859466666666698</c:v>
                </c:pt>
                <c:pt idx="19716">
                  <c:v>32.861133333333399</c:v>
                </c:pt>
                <c:pt idx="19717">
                  <c:v>32.8628</c:v>
                </c:pt>
                <c:pt idx="19718">
                  <c:v>32.864466666666701</c:v>
                </c:pt>
                <c:pt idx="19719">
                  <c:v>32.866133333333401</c:v>
                </c:pt>
                <c:pt idx="19720">
                  <c:v>32.867800000000003</c:v>
                </c:pt>
                <c:pt idx="19721">
                  <c:v>32.869466666666703</c:v>
                </c:pt>
                <c:pt idx="19722">
                  <c:v>32.871133333333397</c:v>
                </c:pt>
                <c:pt idx="19723">
                  <c:v>32.872799999999998</c:v>
                </c:pt>
                <c:pt idx="19724">
                  <c:v>32.874466666666699</c:v>
                </c:pt>
                <c:pt idx="19725">
                  <c:v>32.876133333333399</c:v>
                </c:pt>
                <c:pt idx="19726">
                  <c:v>32.877800000000001</c:v>
                </c:pt>
                <c:pt idx="19727">
                  <c:v>32.879466666666701</c:v>
                </c:pt>
                <c:pt idx="19728">
                  <c:v>32.881133333333402</c:v>
                </c:pt>
                <c:pt idx="19729">
                  <c:v>32.882800000000003</c:v>
                </c:pt>
                <c:pt idx="19730">
                  <c:v>32.884466666666697</c:v>
                </c:pt>
                <c:pt idx="19731">
                  <c:v>32.886133333333397</c:v>
                </c:pt>
                <c:pt idx="19732">
                  <c:v>32.887799999999999</c:v>
                </c:pt>
                <c:pt idx="19733">
                  <c:v>32.889466666666699</c:v>
                </c:pt>
                <c:pt idx="19734">
                  <c:v>32.8911333333334</c:v>
                </c:pt>
                <c:pt idx="19735">
                  <c:v>32.892800000000001</c:v>
                </c:pt>
                <c:pt idx="19736">
                  <c:v>32.894466666666702</c:v>
                </c:pt>
                <c:pt idx="19737">
                  <c:v>32.896133333333403</c:v>
                </c:pt>
                <c:pt idx="19738">
                  <c:v>32.897799999999997</c:v>
                </c:pt>
                <c:pt idx="19739">
                  <c:v>32.899466666666697</c:v>
                </c:pt>
                <c:pt idx="19740">
                  <c:v>32.901133333333398</c:v>
                </c:pt>
                <c:pt idx="19741">
                  <c:v>32.902799999999999</c:v>
                </c:pt>
                <c:pt idx="19742">
                  <c:v>32.9044666666667</c:v>
                </c:pt>
                <c:pt idx="19743">
                  <c:v>32.906133333333401</c:v>
                </c:pt>
                <c:pt idx="19744">
                  <c:v>32.907800000000002</c:v>
                </c:pt>
                <c:pt idx="19745">
                  <c:v>32.909466666666702</c:v>
                </c:pt>
                <c:pt idx="19746">
                  <c:v>32.911133333333403</c:v>
                </c:pt>
                <c:pt idx="19747">
                  <c:v>32.912799999999997</c:v>
                </c:pt>
                <c:pt idx="19748">
                  <c:v>32.914466666666698</c:v>
                </c:pt>
                <c:pt idx="19749">
                  <c:v>32.916133333333399</c:v>
                </c:pt>
                <c:pt idx="19750">
                  <c:v>32.9178</c:v>
                </c:pt>
                <c:pt idx="19751">
                  <c:v>32.9194666666667</c:v>
                </c:pt>
                <c:pt idx="19752">
                  <c:v>32.921133333333401</c:v>
                </c:pt>
                <c:pt idx="19753">
                  <c:v>32.922800000000002</c:v>
                </c:pt>
                <c:pt idx="19754">
                  <c:v>32.924466666666703</c:v>
                </c:pt>
                <c:pt idx="19755">
                  <c:v>32.926133333333397</c:v>
                </c:pt>
                <c:pt idx="19756">
                  <c:v>32.927799999999998</c:v>
                </c:pt>
                <c:pt idx="19757">
                  <c:v>32.929466666666698</c:v>
                </c:pt>
                <c:pt idx="19758">
                  <c:v>32.931133333333399</c:v>
                </c:pt>
                <c:pt idx="19759">
                  <c:v>32.9328</c:v>
                </c:pt>
                <c:pt idx="19760">
                  <c:v>32.934466666666701</c:v>
                </c:pt>
                <c:pt idx="19761">
                  <c:v>32.936133333333402</c:v>
                </c:pt>
                <c:pt idx="19762">
                  <c:v>32.937800000000003</c:v>
                </c:pt>
                <c:pt idx="19763">
                  <c:v>32.939466666666704</c:v>
                </c:pt>
                <c:pt idx="19764">
                  <c:v>32.941133333333397</c:v>
                </c:pt>
                <c:pt idx="19765">
                  <c:v>32.942799999999998</c:v>
                </c:pt>
                <c:pt idx="19766">
                  <c:v>32.944466666666699</c:v>
                </c:pt>
                <c:pt idx="19767">
                  <c:v>32.9461333333334</c:v>
                </c:pt>
                <c:pt idx="19768">
                  <c:v>32.947800000000001</c:v>
                </c:pt>
                <c:pt idx="19769">
                  <c:v>32.949466666666702</c:v>
                </c:pt>
                <c:pt idx="19770">
                  <c:v>32.951133333333402</c:v>
                </c:pt>
                <c:pt idx="19771">
                  <c:v>32.952800000000003</c:v>
                </c:pt>
                <c:pt idx="19772">
                  <c:v>32.954466666666697</c:v>
                </c:pt>
                <c:pt idx="19773">
                  <c:v>32.956133333333398</c:v>
                </c:pt>
                <c:pt idx="19774">
                  <c:v>32.957799999999999</c:v>
                </c:pt>
                <c:pt idx="19775">
                  <c:v>32.9594666666667</c:v>
                </c:pt>
                <c:pt idx="19776">
                  <c:v>32.9611333333334</c:v>
                </c:pt>
                <c:pt idx="19777">
                  <c:v>32.962800000000001</c:v>
                </c:pt>
                <c:pt idx="19778">
                  <c:v>32.964466666666702</c:v>
                </c:pt>
                <c:pt idx="19779">
                  <c:v>32.966133333333403</c:v>
                </c:pt>
                <c:pt idx="19780">
                  <c:v>32.967799999999997</c:v>
                </c:pt>
                <c:pt idx="19781">
                  <c:v>32.969466666666698</c:v>
                </c:pt>
                <c:pt idx="19782">
                  <c:v>32.971133333333398</c:v>
                </c:pt>
                <c:pt idx="19783">
                  <c:v>32.972799999999999</c:v>
                </c:pt>
                <c:pt idx="19784">
                  <c:v>32.9744666666667</c:v>
                </c:pt>
                <c:pt idx="19785">
                  <c:v>32.976133333333401</c:v>
                </c:pt>
                <c:pt idx="19786">
                  <c:v>32.977800000000002</c:v>
                </c:pt>
                <c:pt idx="19787">
                  <c:v>32.979466666666703</c:v>
                </c:pt>
                <c:pt idx="19788">
                  <c:v>32.981133333333403</c:v>
                </c:pt>
                <c:pt idx="19789">
                  <c:v>32.982799999999997</c:v>
                </c:pt>
                <c:pt idx="19790">
                  <c:v>32.984466666666698</c:v>
                </c:pt>
                <c:pt idx="19791">
                  <c:v>32.986133333333399</c:v>
                </c:pt>
                <c:pt idx="19792">
                  <c:v>32.9878</c:v>
                </c:pt>
                <c:pt idx="19793">
                  <c:v>32.989466666666701</c:v>
                </c:pt>
                <c:pt idx="19794">
                  <c:v>32.991133333333401</c:v>
                </c:pt>
                <c:pt idx="19795">
                  <c:v>32.992800000000003</c:v>
                </c:pt>
                <c:pt idx="19796">
                  <c:v>32.994466666666703</c:v>
                </c:pt>
                <c:pt idx="19797">
                  <c:v>32.996133333333397</c:v>
                </c:pt>
                <c:pt idx="19798">
                  <c:v>32.997799999999998</c:v>
                </c:pt>
                <c:pt idx="19799">
                  <c:v>32.999466666666699</c:v>
                </c:pt>
                <c:pt idx="19800">
                  <c:v>33.001133333333399</c:v>
                </c:pt>
                <c:pt idx="19801">
                  <c:v>33.002800000000001</c:v>
                </c:pt>
                <c:pt idx="19802">
                  <c:v>33.004466666666701</c:v>
                </c:pt>
                <c:pt idx="19803">
                  <c:v>33.006133333333402</c:v>
                </c:pt>
                <c:pt idx="19804">
                  <c:v>33.007800000000003</c:v>
                </c:pt>
                <c:pt idx="19805">
                  <c:v>33.009466666666697</c:v>
                </c:pt>
                <c:pt idx="19806">
                  <c:v>33.011133333333397</c:v>
                </c:pt>
                <c:pt idx="19807">
                  <c:v>33.012799999999999</c:v>
                </c:pt>
                <c:pt idx="19808">
                  <c:v>33.014466666666699</c:v>
                </c:pt>
                <c:pt idx="19809">
                  <c:v>33.0161333333334</c:v>
                </c:pt>
                <c:pt idx="19810">
                  <c:v>33.017800000000001</c:v>
                </c:pt>
                <c:pt idx="19811">
                  <c:v>33.019466666666702</c:v>
                </c:pt>
                <c:pt idx="19812">
                  <c:v>33.021133333333403</c:v>
                </c:pt>
                <c:pt idx="19813">
                  <c:v>33.022799999999997</c:v>
                </c:pt>
                <c:pt idx="19814">
                  <c:v>33.024466666666697</c:v>
                </c:pt>
                <c:pt idx="19815">
                  <c:v>33.026133333333398</c:v>
                </c:pt>
                <c:pt idx="19816">
                  <c:v>33.027799999999999</c:v>
                </c:pt>
                <c:pt idx="19817">
                  <c:v>33.0294666666667</c:v>
                </c:pt>
                <c:pt idx="19818">
                  <c:v>33.031133333333401</c:v>
                </c:pt>
                <c:pt idx="19819">
                  <c:v>33.032800000000002</c:v>
                </c:pt>
                <c:pt idx="19820">
                  <c:v>33.034466666666702</c:v>
                </c:pt>
                <c:pt idx="19821">
                  <c:v>33.036133333333403</c:v>
                </c:pt>
                <c:pt idx="19822">
                  <c:v>33.037799999999997</c:v>
                </c:pt>
                <c:pt idx="19823">
                  <c:v>33.039466666666698</c:v>
                </c:pt>
                <c:pt idx="19824">
                  <c:v>33.041133333333399</c:v>
                </c:pt>
                <c:pt idx="19825">
                  <c:v>33.0428</c:v>
                </c:pt>
                <c:pt idx="19826">
                  <c:v>33.0444666666667</c:v>
                </c:pt>
                <c:pt idx="19827">
                  <c:v>33.046133333333401</c:v>
                </c:pt>
                <c:pt idx="19828">
                  <c:v>33.047800000000002</c:v>
                </c:pt>
                <c:pt idx="19829">
                  <c:v>33.049466666666703</c:v>
                </c:pt>
                <c:pt idx="19830">
                  <c:v>33.051133333333397</c:v>
                </c:pt>
                <c:pt idx="19831">
                  <c:v>33.052799999999998</c:v>
                </c:pt>
                <c:pt idx="19832">
                  <c:v>33.054466666666698</c:v>
                </c:pt>
                <c:pt idx="19833">
                  <c:v>33.056133333333399</c:v>
                </c:pt>
                <c:pt idx="19834">
                  <c:v>33.0578</c:v>
                </c:pt>
                <c:pt idx="19835">
                  <c:v>33.059466666666701</c:v>
                </c:pt>
                <c:pt idx="19836">
                  <c:v>33.061133333333402</c:v>
                </c:pt>
                <c:pt idx="19837">
                  <c:v>33.062800000000003</c:v>
                </c:pt>
                <c:pt idx="19838">
                  <c:v>33.064466666666704</c:v>
                </c:pt>
                <c:pt idx="19839">
                  <c:v>33.066133333333397</c:v>
                </c:pt>
                <c:pt idx="19840">
                  <c:v>33.067799999999998</c:v>
                </c:pt>
                <c:pt idx="19841">
                  <c:v>33.069466666666699</c:v>
                </c:pt>
                <c:pt idx="19842">
                  <c:v>33.0711333333334</c:v>
                </c:pt>
                <c:pt idx="19843">
                  <c:v>33.072800000000001</c:v>
                </c:pt>
                <c:pt idx="19844">
                  <c:v>33.074466666666702</c:v>
                </c:pt>
                <c:pt idx="19845">
                  <c:v>33.076133333333402</c:v>
                </c:pt>
                <c:pt idx="19846">
                  <c:v>33.077800000000003</c:v>
                </c:pt>
                <c:pt idx="19847">
                  <c:v>33.079466666666697</c:v>
                </c:pt>
                <c:pt idx="19848">
                  <c:v>33.081133333333398</c:v>
                </c:pt>
                <c:pt idx="19849">
                  <c:v>33.082799999999999</c:v>
                </c:pt>
                <c:pt idx="19850">
                  <c:v>33.0844666666667</c:v>
                </c:pt>
                <c:pt idx="19851">
                  <c:v>33.0861333333334</c:v>
                </c:pt>
                <c:pt idx="19852">
                  <c:v>33.087800000000001</c:v>
                </c:pt>
                <c:pt idx="19853">
                  <c:v>33.089466666666702</c:v>
                </c:pt>
                <c:pt idx="19854">
                  <c:v>33.091133333333403</c:v>
                </c:pt>
                <c:pt idx="19855">
                  <c:v>33.092799999999997</c:v>
                </c:pt>
                <c:pt idx="19856">
                  <c:v>33.094466666666698</c:v>
                </c:pt>
                <c:pt idx="19857">
                  <c:v>33.096133333333398</c:v>
                </c:pt>
                <c:pt idx="19858">
                  <c:v>33.097799999999999</c:v>
                </c:pt>
                <c:pt idx="19859">
                  <c:v>33.0994666666667</c:v>
                </c:pt>
                <c:pt idx="19860">
                  <c:v>33.101133333333401</c:v>
                </c:pt>
                <c:pt idx="19861">
                  <c:v>33.102800000000002</c:v>
                </c:pt>
                <c:pt idx="19862">
                  <c:v>33.104466666666703</c:v>
                </c:pt>
                <c:pt idx="19863">
                  <c:v>33.106133333333403</c:v>
                </c:pt>
                <c:pt idx="19864">
                  <c:v>33.107799999999997</c:v>
                </c:pt>
                <c:pt idx="19865">
                  <c:v>33.109466666666698</c:v>
                </c:pt>
                <c:pt idx="19866">
                  <c:v>33.111133333333399</c:v>
                </c:pt>
                <c:pt idx="19867">
                  <c:v>33.1128</c:v>
                </c:pt>
                <c:pt idx="19868">
                  <c:v>33.114466666666701</c:v>
                </c:pt>
                <c:pt idx="19869">
                  <c:v>33.116133333333401</c:v>
                </c:pt>
                <c:pt idx="19870">
                  <c:v>33.117800000000003</c:v>
                </c:pt>
                <c:pt idx="19871">
                  <c:v>33.119466666666703</c:v>
                </c:pt>
                <c:pt idx="19872">
                  <c:v>33.121133333333397</c:v>
                </c:pt>
                <c:pt idx="19873">
                  <c:v>33.122799999999998</c:v>
                </c:pt>
                <c:pt idx="19874">
                  <c:v>33.124466666666699</c:v>
                </c:pt>
                <c:pt idx="19875">
                  <c:v>33.126133333333399</c:v>
                </c:pt>
                <c:pt idx="19876">
                  <c:v>33.127800000000001</c:v>
                </c:pt>
                <c:pt idx="19877">
                  <c:v>33.129466666666701</c:v>
                </c:pt>
                <c:pt idx="19878">
                  <c:v>33.131133333333402</c:v>
                </c:pt>
                <c:pt idx="19879">
                  <c:v>33.132800000000003</c:v>
                </c:pt>
                <c:pt idx="19880">
                  <c:v>33.134466666666697</c:v>
                </c:pt>
                <c:pt idx="19881">
                  <c:v>33.136133333333397</c:v>
                </c:pt>
                <c:pt idx="19882">
                  <c:v>33.137799999999999</c:v>
                </c:pt>
                <c:pt idx="19883">
                  <c:v>33.139466666666699</c:v>
                </c:pt>
                <c:pt idx="19884">
                  <c:v>33.1411333333334</c:v>
                </c:pt>
                <c:pt idx="19885">
                  <c:v>33.142800000000001</c:v>
                </c:pt>
                <c:pt idx="19886">
                  <c:v>33.144466666666702</c:v>
                </c:pt>
                <c:pt idx="19887">
                  <c:v>33.146133333333403</c:v>
                </c:pt>
                <c:pt idx="19888">
                  <c:v>33.147799999999997</c:v>
                </c:pt>
                <c:pt idx="19889">
                  <c:v>33.149466666666697</c:v>
                </c:pt>
                <c:pt idx="19890">
                  <c:v>33.151133333333398</c:v>
                </c:pt>
                <c:pt idx="19891">
                  <c:v>33.152799999999999</c:v>
                </c:pt>
                <c:pt idx="19892">
                  <c:v>33.1544666666667</c:v>
                </c:pt>
                <c:pt idx="19893">
                  <c:v>33.156133333333401</c:v>
                </c:pt>
                <c:pt idx="19894">
                  <c:v>33.157800000000002</c:v>
                </c:pt>
                <c:pt idx="19895">
                  <c:v>33.159466666666702</c:v>
                </c:pt>
                <c:pt idx="19896">
                  <c:v>33.161133333333403</c:v>
                </c:pt>
                <c:pt idx="19897">
                  <c:v>33.162799999999997</c:v>
                </c:pt>
                <c:pt idx="19898">
                  <c:v>33.164466666666698</c:v>
                </c:pt>
                <c:pt idx="19899">
                  <c:v>33.166133333333399</c:v>
                </c:pt>
                <c:pt idx="19900">
                  <c:v>33.1678</c:v>
                </c:pt>
                <c:pt idx="19901">
                  <c:v>33.1694666666667</c:v>
                </c:pt>
                <c:pt idx="19902">
                  <c:v>33.171133333333401</c:v>
                </c:pt>
                <c:pt idx="19903">
                  <c:v>33.172800000000002</c:v>
                </c:pt>
                <c:pt idx="19904">
                  <c:v>33.174466666666703</c:v>
                </c:pt>
                <c:pt idx="19905">
                  <c:v>33.176133333333397</c:v>
                </c:pt>
                <c:pt idx="19906">
                  <c:v>33.177799999999998</c:v>
                </c:pt>
                <c:pt idx="19907">
                  <c:v>33.179466666666698</c:v>
                </c:pt>
                <c:pt idx="19908">
                  <c:v>33.181133333333399</c:v>
                </c:pt>
                <c:pt idx="19909">
                  <c:v>33.1828</c:v>
                </c:pt>
                <c:pt idx="19910">
                  <c:v>33.184466666666701</c:v>
                </c:pt>
                <c:pt idx="19911">
                  <c:v>33.186133333333402</c:v>
                </c:pt>
                <c:pt idx="19912">
                  <c:v>33.187800000000003</c:v>
                </c:pt>
                <c:pt idx="19913">
                  <c:v>33.189466666666704</c:v>
                </c:pt>
                <c:pt idx="19914">
                  <c:v>33.191133333333397</c:v>
                </c:pt>
                <c:pt idx="19915">
                  <c:v>33.192799999999998</c:v>
                </c:pt>
                <c:pt idx="19916">
                  <c:v>33.194466666666699</c:v>
                </c:pt>
                <c:pt idx="19917">
                  <c:v>33.1961333333334</c:v>
                </c:pt>
                <c:pt idx="19918">
                  <c:v>33.197800000000001</c:v>
                </c:pt>
                <c:pt idx="19919">
                  <c:v>33.199466666666702</c:v>
                </c:pt>
                <c:pt idx="19920">
                  <c:v>33.201133333333402</c:v>
                </c:pt>
                <c:pt idx="19921">
                  <c:v>33.202800000000003</c:v>
                </c:pt>
                <c:pt idx="19922">
                  <c:v>33.204466666666697</c:v>
                </c:pt>
                <c:pt idx="19923">
                  <c:v>33.206133333333398</c:v>
                </c:pt>
                <c:pt idx="19924">
                  <c:v>33.207799999999999</c:v>
                </c:pt>
                <c:pt idx="19925">
                  <c:v>33.2094666666667</c:v>
                </c:pt>
                <c:pt idx="19926">
                  <c:v>33.2111333333334</c:v>
                </c:pt>
                <c:pt idx="19927">
                  <c:v>33.212800000000001</c:v>
                </c:pt>
                <c:pt idx="19928">
                  <c:v>33.214466666666702</c:v>
                </c:pt>
                <c:pt idx="19929">
                  <c:v>33.216133333333403</c:v>
                </c:pt>
                <c:pt idx="19930">
                  <c:v>33.217799999999997</c:v>
                </c:pt>
                <c:pt idx="19931">
                  <c:v>33.219466666666698</c:v>
                </c:pt>
                <c:pt idx="19932">
                  <c:v>33.221133333333398</c:v>
                </c:pt>
                <c:pt idx="19933">
                  <c:v>33.222799999999999</c:v>
                </c:pt>
                <c:pt idx="19934">
                  <c:v>33.2244666666667</c:v>
                </c:pt>
                <c:pt idx="19935">
                  <c:v>33.226133333333401</c:v>
                </c:pt>
                <c:pt idx="19936">
                  <c:v>33.227800000000002</c:v>
                </c:pt>
                <c:pt idx="19937">
                  <c:v>33.229466666666703</c:v>
                </c:pt>
                <c:pt idx="19938">
                  <c:v>33.231133333333403</c:v>
                </c:pt>
                <c:pt idx="19939">
                  <c:v>33.232799999999997</c:v>
                </c:pt>
                <c:pt idx="19940">
                  <c:v>33.234466666666698</c:v>
                </c:pt>
                <c:pt idx="19941">
                  <c:v>33.236133333333399</c:v>
                </c:pt>
                <c:pt idx="19942">
                  <c:v>33.2378</c:v>
                </c:pt>
                <c:pt idx="19943">
                  <c:v>33.239466666666701</c:v>
                </c:pt>
                <c:pt idx="19944">
                  <c:v>33.241133333333401</c:v>
                </c:pt>
                <c:pt idx="19945">
                  <c:v>33.242800000000003</c:v>
                </c:pt>
                <c:pt idx="19946">
                  <c:v>33.244466666666703</c:v>
                </c:pt>
                <c:pt idx="19947">
                  <c:v>33.246133333333397</c:v>
                </c:pt>
                <c:pt idx="19948">
                  <c:v>33.247799999999998</c:v>
                </c:pt>
                <c:pt idx="19949">
                  <c:v>33.249466666666699</c:v>
                </c:pt>
                <c:pt idx="19950">
                  <c:v>33.251133333333399</c:v>
                </c:pt>
                <c:pt idx="19951">
                  <c:v>33.252800000000001</c:v>
                </c:pt>
                <c:pt idx="19952">
                  <c:v>33.254466666666701</c:v>
                </c:pt>
                <c:pt idx="19953">
                  <c:v>33.256133333333402</c:v>
                </c:pt>
                <c:pt idx="19954">
                  <c:v>33.257800000000003</c:v>
                </c:pt>
                <c:pt idx="19955">
                  <c:v>33.259466666666697</c:v>
                </c:pt>
                <c:pt idx="19956">
                  <c:v>33.261133333333397</c:v>
                </c:pt>
                <c:pt idx="19957">
                  <c:v>33.262799999999999</c:v>
                </c:pt>
                <c:pt idx="19958">
                  <c:v>33.264466666666699</c:v>
                </c:pt>
                <c:pt idx="19959">
                  <c:v>33.2661333333334</c:v>
                </c:pt>
                <c:pt idx="19960">
                  <c:v>33.267800000000001</c:v>
                </c:pt>
                <c:pt idx="19961">
                  <c:v>33.269466666666702</c:v>
                </c:pt>
                <c:pt idx="19962">
                  <c:v>33.271133333333403</c:v>
                </c:pt>
                <c:pt idx="19963">
                  <c:v>33.272799999999997</c:v>
                </c:pt>
                <c:pt idx="19964">
                  <c:v>33.274466666666697</c:v>
                </c:pt>
                <c:pt idx="19965">
                  <c:v>33.276133333333398</c:v>
                </c:pt>
                <c:pt idx="19966">
                  <c:v>33.277799999999999</c:v>
                </c:pt>
                <c:pt idx="19967">
                  <c:v>33.2794666666667</c:v>
                </c:pt>
                <c:pt idx="19968">
                  <c:v>33.281133333333401</c:v>
                </c:pt>
                <c:pt idx="19969">
                  <c:v>33.282800000000002</c:v>
                </c:pt>
                <c:pt idx="19970">
                  <c:v>33.284466666666702</c:v>
                </c:pt>
                <c:pt idx="19971">
                  <c:v>33.286133333333403</c:v>
                </c:pt>
                <c:pt idx="19972">
                  <c:v>33.287799999999997</c:v>
                </c:pt>
                <c:pt idx="19973">
                  <c:v>33.289466666666698</c:v>
                </c:pt>
                <c:pt idx="19974">
                  <c:v>33.291133333333399</c:v>
                </c:pt>
                <c:pt idx="19975">
                  <c:v>33.2928</c:v>
                </c:pt>
                <c:pt idx="19976">
                  <c:v>33.2944666666667</c:v>
                </c:pt>
                <c:pt idx="19977">
                  <c:v>33.296133333333401</c:v>
                </c:pt>
                <c:pt idx="19978">
                  <c:v>33.297800000000002</c:v>
                </c:pt>
                <c:pt idx="19979">
                  <c:v>33.299466666666703</c:v>
                </c:pt>
                <c:pt idx="19980">
                  <c:v>33.301133333333397</c:v>
                </c:pt>
                <c:pt idx="19981">
                  <c:v>33.302799999999998</c:v>
                </c:pt>
                <c:pt idx="19982">
                  <c:v>33.304466666666698</c:v>
                </c:pt>
                <c:pt idx="19983">
                  <c:v>33.306133333333399</c:v>
                </c:pt>
                <c:pt idx="19984">
                  <c:v>33.3078</c:v>
                </c:pt>
                <c:pt idx="19985">
                  <c:v>33.309466666666701</c:v>
                </c:pt>
                <c:pt idx="19986">
                  <c:v>33.311133333333402</c:v>
                </c:pt>
                <c:pt idx="19987">
                  <c:v>33.312800000000003</c:v>
                </c:pt>
                <c:pt idx="19988">
                  <c:v>33.314466666666704</c:v>
                </c:pt>
                <c:pt idx="19989">
                  <c:v>33.316133333333397</c:v>
                </c:pt>
                <c:pt idx="19990">
                  <c:v>33.317799999999998</c:v>
                </c:pt>
                <c:pt idx="19991">
                  <c:v>33.319466666666699</c:v>
                </c:pt>
                <c:pt idx="19992">
                  <c:v>33.3211333333334</c:v>
                </c:pt>
                <c:pt idx="19993">
                  <c:v>33.322800000000001</c:v>
                </c:pt>
                <c:pt idx="19994">
                  <c:v>33.324466666666702</c:v>
                </c:pt>
                <c:pt idx="19995">
                  <c:v>33.326133333333402</c:v>
                </c:pt>
                <c:pt idx="19996">
                  <c:v>33.327800000000003</c:v>
                </c:pt>
                <c:pt idx="19997">
                  <c:v>33.329466666666697</c:v>
                </c:pt>
                <c:pt idx="19998">
                  <c:v>33.331133333333398</c:v>
                </c:pt>
                <c:pt idx="19999">
                  <c:v>33.332799999999999</c:v>
                </c:pt>
                <c:pt idx="20000">
                  <c:v>33.3344666666667</c:v>
                </c:pt>
                <c:pt idx="20001">
                  <c:v>33.3361333333334</c:v>
                </c:pt>
                <c:pt idx="20002">
                  <c:v>33.337800000000001</c:v>
                </c:pt>
                <c:pt idx="20003">
                  <c:v>33.339466666666702</c:v>
                </c:pt>
                <c:pt idx="20004">
                  <c:v>33.341133333333403</c:v>
                </c:pt>
                <c:pt idx="20005">
                  <c:v>33.342799999999997</c:v>
                </c:pt>
                <c:pt idx="20006">
                  <c:v>33.344466666666698</c:v>
                </c:pt>
                <c:pt idx="20007">
                  <c:v>33.346133333333398</c:v>
                </c:pt>
                <c:pt idx="20008">
                  <c:v>33.347799999999999</c:v>
                </c:pt>
                <c:pt idx="20009">
                  <c:v>33.3494666666667</c:v>
                </c:pt>
                <c:pt idx="20010">
                  <c:v>33.351133333333401</c:v>
                </c:pt>
                <c:pt idx="20011">
                  <c:v>33.352800000000002</c:v>
                </c:pt>
                <c:pt idx="20012">
                  <c:v>33.354466666666703</c:v>
                </c:pt>
                <c:pt idx="20013">
                  <c:v>33.356133333333403</c:v>
                </c:pt>
                <c:pt idx="20014">
                  <c:v>33.357799999999997</c:v>
                </c:pt>
                <c:pt idx="20015">
                  <c:v>33.359466666666698</c:v>
                </c:pt>
                <c:pt idx="20016">
                  <c:v>33.361133333333399</c:v>
                </c:pt>
                <c:pt idx="20017">
                  <c:v>33.3628</c:v>
                </c:pt>
                <c:pt idx="20018">
                  <c:v>33.364466666666701</c:v>
                </c:pt>
                <c:pt idx="20019">
                  <c:v>33.366133333333401</c:v>
                </c:pt>
                <c:pt idx="20020">
                  <c:v>33.367800000000003</c:v>
                </c:pt>
                <c:pt idx="20021">
                  <c:v>33.369466666666703</c:v>
                </c:pt>
                <c:pt idx="20022">
                  <c:v>33.371133333333397</c:v>
                </c:pt>
                <c:pt idx="20023">
                  <c:v>33.372799999999998</c:v>
                </c:pt>
                <c:pt idx="20024">
                  <c:v>33.374466666666699</c:v>
                </c:pt>
                <c:pt idx="20025">
                  <c:v>33.376133333333399</c:v>
                </c:pt>
                <c:pt idx="20026">
                  <c:v>33.377800000000001</c:v>
                </c:pt>
                <c:pt idx="20027">
                  <c:v>33.379466666666701</c:v>
                </c:pt>
                <c:pt idx="20028">
                  <c:v>33.381133333333402</c:v>
                </c:pt>
                <c:pt idx="20029">
                  <c:v>33.382800000000003</c:v>
                </c:pt>
                <c:pt idx="20030">
                  <c:v>33.384466666666697</c:v>
                </c:pt>
                <c:pt idx="20031">
                  <c:v>33.386133333333397</c:v>
                </c:pt>
                <c:pt idx="20032">
                  <c:v>33.387799999999999</c:v>
                </c:pt>
                <c:pt idx="20033">
                  <c:v>33.389466666666699</c:v>
                </c:pt>
                <c:pt idx="20034">
                  <c:v>33.3911333333334</c:v>
                </c:pt>
                <c:pt idx="20035">
                  <c:v>33.392800000000001</c:v>
                </c:pt>
                <c:pt idx="20036">
                  <c:v>33.394466666666702</c:v>
                </c:pt>
                <c:pt idx="20037">
                  <c:v>33.396133333333403</c:v>
                </c:pt>
                <c:pt idx="20038">
                  <c:v>33.397799999999997</c:v>
                </c:pt>
                <c:pt idx="20039">
                  <c:v>33.399466666666697</c:v>
                </c:pt>
                <c:pt idx="20040">
                  <c:v>33.401133333333398</c:v>
                </c:pt>
                <c:pt idx="20041">
                  <c:v>33.402799999999999</c:v>
                </c:pt>
                <c:pt idx="20042">
                  <c:v>33.4044666666667</c:v>
                </c:pt>
                <c:pt idx="20043">
                  <c:v>33.406133333333401</c:v>
                </c:pt>
                <c:pt idx="20044">
                  <c:v>33.407800000000002</c:v>
                </c:pt>
                <c:pt idx="20045">
                  <c:v>33.409466666666702</c:v>
                </c:pt>
                <c:pt idx="20046">
                  <c:v>33.411133333333403</c:v>
                </c:pt>
                <c:pt idx="20047">
                  <c:v>33.412799999999997</c:v>
                </c:pt>
                <c:pt idx="20048">
                  <c:v>33.414466666666698</c:v>
                </c:pt>
                <c:pt idx="20049">
                  <c:v>33.416133333333399</c:v>
                </c:pt>
                <c:pt idx="20050">
                  <c:v>33.4178</c:v>
                </c:pt>
                <c:pt idx="20051">
                  <c:v>33.4194666666667</c:v>
                </c:pt>
                <c:pt idx="20052">
                  <c:v>33.421133333333401</c:v>
                </c:pt>
                <c:pt idx="20053">
                  <c:v>33.422800000000002</c:v>
                </c:pt>
                <c:pt idx="20054">
                  <c:v>33.424466666666703</c:v>
                </c:pt>
                <c:pt idx="20055">
                  <c:v>33.426133333333397</c:v>
                </c:pt>
                <c:pt idx="20056">
                  <c:v>33.427799999999998</c:v>
                </c:pt>
                <c:pt idx="20057">
                  <c:v>33.429466666666698</c:v>
                </c:pt>
                <c:pt idx="20058">
                  <c:v>33.431133333333399</c:v>
                </c:pt>
                <c:pt idx="20059">
                  <c:v>33.4328</c:v>
                </c:pt>
                <c:pt idx="20060">
                  <c:v>33.434466666666701</c:v>
                </c:pt>
                <c:pt idx="20061">
                  <c:v>33.436133333333402</c:v>
                </c:pt>
                <c:pt idx="20062">
                  <c:v>33.437800000000003</c:v>
                </c:pt>
                <c:pt idx="20063">
                  <c:v>33.439466666666704</c:v>
                </c:pt>
                <c:pt idx="20064">
                  <c:v>33.441133333333397</c:v>
                </c:pt>
                <c:pt idx="20065">
                  <c:v>33.442799999999998</c:v>
                </c:pt>
                <c:pt idx="20066">
                  <c:v>33.444466666666699</c:v>
                </c:pt>
                <c:pt idx="20067">
                  <c:v>33.4461333333334</c:v>
                </c:pt>
                <c:pt idx="20068">
                  <c:v>33.447800000000001</c:v>
                </c:pt>
                <c:pt idx="20069">
                  <c:v>33.449466666666702</c:v>
                </c:pt>
                <c:pt idx="20070">
                  <c:v>33.451133333333402</c:v>
                </c:pt>
                <c:pt idx="20071">
                  <c:v>33.452800000000003</c:v>
                </c:pt>
                <c:pt idx="20072">
                  <c:v>33.454466666666697</c:v>
                </c:pt>
                <c:pt idx="20073">
                  <c:v>33.456133333333398</c:v>
                </c:pt>
                <c:pt idx="20074">
                  <c:v>33.457799999999999</c:v>
                </c:pt>
                <c:pt idx="20075">
                  <c:v>33.4594666666667</c:v>
                </c:pt>
                <c:pt idx="20076">
                  <c:v>33.4611333333334</c:v>
                </c:pt>
                <c:pt idx="20077">
                  <c:v>33.462800000000001</c:v>
                </c:pt>
                <c:pt idx="20078">
                  <c:v>33.464466666666702</c:v>
                </c:pt>
                <c:pt idx="20079">
                  <c:v>33.466133333333403</c:v>
                </c:pt>
                <c:pt idx="20080">
                  <c:v>33.467799999999997</c:v>
                </c:pt>
                <c:pt idx="20081">
                  <c:v>33.469466666666698</c:v>
                </c:pt>
                <c:pt idx="20082">
                  <c:v>33.471133333333398</c:v>
                </c:pt>
                <c:pt idx="20083">
                  <c:v>33.472799999999999</c:v>
                </c:pt>
                <c:pt idx="20084">
                  <c:v>33.4744666666667</c:v>
                </c:pt>
                <c:pt idx="20085">
                  <c:v>33.476133333333401</c:v>
                </c:pt>
                <c:pt idx="20086">
                  <c:v>33.477800000000002</c:v>
                </c:pt>
                <c:pt idx="20087">
                  <c:v>33.479466666666703</c:v>
                </c:pt>
                <c:pt idx="20088">
                  <c:v>33.481133333333403</c:v>
                </c:pt>
                <c:pt idx="20089">
                  <c:v>33.482799999999997</c:v>
                </c:pt>
                <c:pt idx="20090">
                  <c:v>33.484466666666698</c:v>
                </c:pt>
                <c:pt idx="20091">
                  <c:v>33.486133333333399</c:v>
                </c:pt>
                <c:pt idx="20092">
                  <c:v>33.4878</c:v>
                </c:pt>
                <c:pt idx="20093">
                  <c:v>33.489466666666701</c:v>
                </c:pt>
                <c:pt idx="20094">
                  <c:v>33.491133333333401</c:v>
                </c:pt>
                <c:pt idx="20095">
                  <c:v>33.492800000000003</c:v>
                </c:pt>
                <c:pt idx="20096">
                  <c:v>33.494466666666703</c:v>
                </c:pt>
                <c:pt idx="20097">
                  <c:v>33.496133333333397</c:v>
                </c:pt>
                <c:pt idx="20098">
                  <c:v>33.497799999999998</c:v>
                </c:pt>
                <c:pt idx="20099">
                  <c:v>33.499466666666699</c:v>
                </c:pt>
                <c:pt idx="20100">
                  <c:v>33.501133333333399</c:v>
                </c:pt>
                <c:pt idx="20101">
                  <c:v>33.502800000000001</c:v>
                </c:pt>
                <c:pt idx="20102">
                  <c:v>33.504466666666701</c:v>
                </c:pt>
                <c:pt idx="20103">
                  <c:v>33.506133333333402</c:v>
                </c:pt>
                <c:pt idx="20104">
                  <c:v>33.507800000000003</c:v>
                </c:pt>
                <c:pt idx="20105">
                  <c:v>33.509466666666697</c:v>
                </c:pt>
                <c:pt idx="20106">
                  <c:v>33.511133333333397</c:v>
                </c:pt>
                <c:pt idx="20107">
                  <c:v>33.512799999999999</c:v>
                </c:pt>
                <c:pt idx="20108">
                  <c:v>33.514466666666699</c:v>
                </c:pt>
                <c:pt idx="20109">
                  <c:v>33.5161333333334</c:v>
                </c:pt>
                <c:pt idx="20110">
                  <c:v>33.517800000000001</c:v>
                </c:pt>
                <c:pt idx="20111">
                  <c:v>33.519466666666702</c:v>
                </c:pt>
                <c:pt idx="20112">
                  <c:v>33.521133333333403</c:v>
                </c:pt>
                <c:pt idx="20113">
                  <c:v>33.522799999999997</c:v>
                </c:pt>
                <c:pt idx="20114">
                  <c:v>33.524466666666697</c:v>
                </c:pt>
                <c:pt idx="20115">
                  <c:v>33.526133333333398</c:v>
                </c:pt>
                <c:pt idx="20116">
                  <c:v>33.527799999999999</c:v>
                </c:pt>
                <c:pt idx="20117">
                  <c:v>33.5294666666667</c:v>
                </c:pt>
                <c:pt idx="20118">
                  <c:v>33.531133333333401</c:v>
                </c:pt>
                <c:pt idx="20119">
                  <c:v>33.532800000000002</c:v>
                </c:pt>
                <c:pt idx="20120">
                  <c:v>33.534466666666702</c:v>
                </c:pt>
                <c:pt idx="20121">
                  <c:v>33.536133333333403</c:v>
                </c:pt>
                <c:pt idx="20122">
                  <c:v>33.537799999999997</c:v>
                </c:pt>
                <c:pt idx="20123">
                  <c:v>33.539466666666698</c:v>
                </c:pt>
                <c:pt idx="20124">
                  <c:v>33.541133333333399</c:v>
                </c:pt>
                <c:pt idx="20125">
                  <c:v>33.5428</c:v>
                </c:pt>
                <c:pt idx="20126">
                  <c:v>33.5444666666667</c:v>
                </c:pt>
                <c:pt idx="20127">
                  <c:v>33.546133333333401</c:v>
                </c:pt>
                <c:pt idx="20128">
                  <c:v>33.547800000000002</c:v>
                </c:pt>
                <c:pt idx="20129">
                  <c:v>33.549466666666703</c:v>
                </c:pt>
                <c:pt idx="20130">
                  <c:v>33.551133333333397</c:v>
                </c:pt>
                <c:pt idx="20131">
                  <c:v>33.552799999999998</c:v>
                </c:pt>
                <c:pt idx="20132">
                  <c:v>33.554466666666698</c:v>
                </c:pt>
                <c:pt idx="20133">
                  <c:v>33.556133333333399</c:v>
                </c:pt>
                <c:pt idx="20134">
                  <c:v>33.5578</c:v>
                </c:pt>
                <c:pt idx="20135">
                  <c:v>33.559466666666701</c:v>
                </c:pt>
                <c:pt idx="20136">
                  <c:v>33.561133333333402</c:v>
                </c:pt>
                <c:pt idx="20137">
                  <c:v>33.562800000000003</c:v>
                </c:pt>
                <c:pt idx="20138">
                  <c:v>33.564466666666704</c:v>
                </c:pt>
                <c:pt idx="20139">
                  <c:v>33.566133333333397</c:v>
                </c:pt>
                <c:pt idx="20140">
                  <c:v>33.567799999999998</c:v>
                </c:pt>
                <c:pt idx="20141">
                  <c:v>33.569466666666699</c:v>
                </c:pt>
                <c:pt idx="20142">
                  <c:v>33.5711333333334</c:v>
                </c:pt>
                <c:pt idx="20143">
                  <c:v>33.572800000000001</c:v>
                </c:pt>
                <c:pt idx="20144">
                  <c:v>33.574466666666702</c:v>
                </c:pt>
                <c:pt idx="20145">
                  <c:v>33.576133333333402</c:v>
                </c:pt>
                <c:pt idx="20146">
                  <c:v>33.577800000000003</c:v>
                </c:pt>
                <c:pt idx="20147">
                  <c:v>33.579466666666697</c:v>
                </c:pt>
                <c:pt idx="20148">
                  <c:v>33.581133333333398</c:v>
                </c:pt>
                <c:pt idx="20149">
                  <c:v>33.582799999999999</c:v>
                </c:pt>
                <c:pt idx="20150">
                  <c:v>33.5844666666667</c:v>
                </c:pt>
                <c:pt idx="20151">
                  <c:v>33.5861333333334</c:v>
                </c:pt>
                <c:pt idx="20152">
                  <c:v>33.587800000000001</c:v>
                </c:pt>
                <c:pt idx="20153">
                  <c:v>33.589466666666702</c:v>
                </c:pt>
                <c:pt idx="20154">
                  <c:v>33.591133333333403</c:v>
                </c:pt>
                <c:pt idx="20155">
                  <c:v>33.592799999999997</c:v>
                </c:pt>
                <c:pt idx="20156">
                  <c:v>33.594466666666698</c:v>
                </c:pt>
                <c:pt idx="20157">
                  <c:v>33.596133333333398</c:v>
                </c:pt>
                <c:pt idx="20158">
                  <c:v>33.597799999999999</c:v>
                </c:pt>
                <c:pt idx="20159">
                  <c:v>33.5994666666667</c:v>
                </c:pt>
                <c:pt idx="20160">
                  <c:v>33.601133333333401</c:v>
                </c:pt>
                <c:pt idx="20161">
                  <c:v>33.602800000000002</c:v>
                </c:pt>
                <c:pt idx="20162">
                  <c:v>33.604466666666703</c:v>
                </c:pt>
                <c:pt idx="20163">
                  <c:v>33.606133333333403</c:v>
                </c:pt>
                <c:pt idx="20164">
                  <c:v>33.607799999999997</c:v>
                </c:pt>
                <c:pt idx="20165">
                  <c:v>33.609466666666698</c:v>
                </c:pt>
                <c:pt idx="20166">
                  <c:v>33.611133333333399</c:v>
                </c:pt>
                <c:pt idx="20167">
                  <c:v>33.6128</c:v>
                </c:pt>
                <c:pt idx="20168">
                  <c:v>33.614466666666701</c:v>
                </c:pt>
                <c:pt idx="20169">
                  <c:v>33.616133333333401</c:v>
                </c:pt>
                <c:pt idx="20170">
                  <c:v>33.617800000000003</c:v>
                </c:pt>
                <c:pt idx="20171">
                  <c:v>33.619466666666703</c:v>
                </c:pt>
                <c:pt idx="20172">
                  <c:v>33.621133333333397</c:v>
                </c:pt>
                <c:pt idx="20173">
                  <c:v>33.622799999999998</c:v>
                </c:pt>
                <c:pt idx="20174">
                  <c:v>33.624466666666699</c:v>
                </c:pt>
                <c:pt idx="20175">
                  <c:v>33.626133333333399</c:v>
                </c:pt>
                <c:pt idx="20176">
                  <c:v>33.627800000000001</c:v>
                </c:pt>
                <c:pt idx="20177">
                  <c:v>33.629466666666701</c:v>
                </c:pt>
                <c:pt idx="20178">
                  <c:v>33.631133333333402</c:v>
                </c:pt>
                <c:pt idx="20179">
                  <c:v>33.632800000000003</c:v>
                </c:pt>
                <c:pt idx="20180">
                  <c:v>33.634466666666697</c:v>
                </c:pt>
                <c:pt idx="20181">
                  <c:v>33.636133333333397</c:v>
                </c:pt>
                <c:pt idx="20182">
                  <c:v>33.637799999999999</c:v>
                </c:pt>
                <c:pt idx="20183">
                  <c:v>33.639466666666699</c:v>
                </c:pt>
                <c:pt idx="20184">
                  <c:v>33.6411333333334</c:v>
                </c:pt>
                <c:pt idx="20185">
                  <c:v>33.642800000000001</c:v>
                </c:pt>
                <c:pt idx="20186">
                  <c:v>33.644466666666702</c:v>
                </c:pt>
                <c:pt idx="20187">
                  <c:v>33.646133333333403</c:v>
                </c:pt>
                <c:pt idx="20188">
                  <c:v>33.647799999999997</c:v>
                </c:pt>
                <c:pt idx="20189">
                  <c:v>33.649466666666697</c:v>
                </c:pt>
                <c:pt idx="20190">
                  <c:v>33.651133333333398</c:v>
                </c:pt>
                <c:pt idx="20191">
                  <c:v>33.652799999999999</c:v>
                </c:pt>
                <c:pt idx="20192">
                  <c:v>33.6544666666667</c:v>
                </c:pt>
                <c:pt idx="20193">
                  <c:v>33.656133333333401</c:v>
                </c:pt>
                <c:pt idx="20194">
                  <c:v>33.657800000000002</c:v>
                </c:pt>
                <c:pt idx="20195">
                  <c:v>33.659466666666702</c:v>
                </c:pt>
                <c:pt idx="20196">
                  <c:v>33.661133333333403</c:v>
                </c:pt>
                <c:pt idx="20197">
                  <c:v>33.662799999999997</c:v>
                </c:pt>
                <c:pt idx="20198">
                  <c:v>33.664466666666698</c:v>
                </c:pt>
                <c:pt idx="20199">
                  <c:v>33.666133333333399</c:v>
                </c:pt>
                <c:pt idx="20200">
                  <c:v>33.6678</c:v>
                </c:pt>
                <c:pt idx="20201">
                  <c:v>33.6694666666667</c:v>
                </c:pt>
                <c:pt idx="20202">
                  <c:v>33.671133333333401</c:v>
                </c:pt>
                <c:pt idx="20203">
                  <c:v>33.672800000000002</c:v>
                </c:pt>
                <c:pt idx="20204">
                  <c:v>33.674466666666703</c:v>
                </c:pt>
                <c:pt idx="20205">
                  <c:v>33.676133333333397</c:v>
                </c:pt>
                <c:pt idx="20206">
                  <c:v>33.677799999999998</c:v>
                </c:pt>
                <c:pt idx="20207">
                  <c:v>33.679466666666698</c:v>
                </c:pt>
                <c:pt idx="20208">
                  <c:v>33.681133333333399</c:v>
                </c:pt>
                <c:pt idx="20209">
                  <c:v>33.6828</c:v>
                </c:pt>
                <c:pt idx="20210">
                  <c:v>33.684466666666701</c:v>
                </c:pt>
                <c:pt idx="20211">
                  <c:v>33.686133333333402</c:v>
                </c:pt>
                <c:pt idx="20212">
                  <c:v>33.687800000000003</c:v>
                </c:pt>
                <c:pt idx="20213">
                  <c:v>33.689466666666704</c:v>
                </c:pt>
                <c:pt idx="20214">
                  <c:v>33.691133333333397</c:v>
                </c:pt>
                <c:pt idx="20215">
                  <c:v>33.692799999999998</c:v>
                </c:pt>
                <c:pt idx="20216">
                  <c:v>33.694466666666699</c:v>
                </c:pt>
                <c:pt idx="20217">
                  <c:v>33.6961333333334</c:v>
                </c:pt>
                <c:pt idx="20218">
                  <c:v>33.697800000000001</c:v>
                </c:pt>
                <c:pt idx="20219">
                  <c:v>33.699466666666702</c:v>
                </c:pt>
                <c:pt idx="20220">
                  <c:v>33.701133333333402</c:v>
                </c:pt>
                <c:pt idx="20221">
                  <c:v>33.702800000000003</c:v>
                </c:pt>
                <c:pt idx="20222">
                  <c:v>33.704466666666697</c:v>
                </c:pt>
                <c:pt idx="20223">
                  <c:v>33.706133333333398</c:v>
                </c:pt>
                <c:pt idx="20224">
                  <c:v>33.707799999999999</c:v>
                </c:pt>
                <c:pt idx="20225">
                  <c:v>33.7094666666667</c:v>
                </c:pt>
                <c:pt idx="20226">
                  <c:v>33.7111333333334</c:v>
                </c:pt>
                <c:pt idx="20227">
                  <c:v>33.712800000000001</c:v>
                </c:pt>
                <c:pt idx="20228">
                  <c:v>33.714466666666702</c:v>
                </c:pt>
                <c:pt idx="20229">
                  <c:v>33.716133333333403</c:v>
                </c:pt>
                <c:pt idx="20230">
                  <c:v>33.717799999999997</c:v>
                </c:pt>
                <c:pt idx="20231">
                  <c:v>33.719466666666698</c:v>
                </c:pt>
                <c:pt idx="20232">
                  <c:v>33.721133333333398</c:v>
                </c:pt>
                <c:pt idx="20233">
                  <c:v>33.722799999999999</c:v>
                </c:pt>
                <c:pt idx="20234">
                  <c:v>33.7244666666667</c:v>
                </c:pt>
                <c:pt idx="20235">
                  <c:v>33.726133333333401</c:v>
                </c:pt>
                <c:pt idx="20236">
                  <c:v>33.727800000000002</c:v>
                </c:pt>
                <c:pt idx="20237">
                  <c:v>33.729466666666703</c:v>
                </c:pt>
                <c:pt idx="20238">
                  <c:v>33.731133333333403</c:v>
                </c:pt>
                <c:pt idx="20239">
                  <c:v>33.732799999999997</c:v>
                </c:pt>
                <c:pt idx="20240">
                  <c:v>33.734466666666698</c:v>
                </c:pt>
                <c:pt idx="20241">
                  <c:v>33.736133333333399</c:v>
                </c:pt>
                <c:pt idx="20242">
                  <c:v>33.7378</c:v>
                </c:pt>
                <c:pt idx="20243">
                  <c:v>33.739466666666701</c:v>
                </c:pt>
                <c:pt idx="20244">
                  <c:v>33.741133333333401</c:v>
                </c:pt>
                <c:pt idx="20245">
                  <c:v>33.742800000000003</c:v>
                </c:pt>
                <c:pt idx="20246">
                  <c:v>33.744466666666703</c:v>
                </c:pt>
                <c:pt idx="20247">
                  <c:v>33.746133333333397</c:v>
                </c:pt>
                <c:pt idx="20248">
                  <c:v>33.747799999999998</c:v>
                </c:pt>
                <c:pt idx="20249">
                  <c:v>33.749466666666699</c:v>
                </c:pt>
                <c:pt idx="20250">
                  <c:v>33.751133333333399</c:v>
                </c:pt>
                <c:pt idx="20251">
                  <c:v>33.752800000000001</c:v>
                </c:pt>
                <c:pt idx="20252">
                  <c:v>33.754466666666701</c:v>
                </c:pt>
                <c:pt idx="20253">
                  <c:v>33.756133333333402</c:v>
                </c:pt>
                <c:pt idx="20254">
                  <c:v>33.757800000000003</c:v>
                </c:pt>
                <c:pt idx="20255">
                  <c:v>33.759466666666697</c:v>
                </c:pt>
                <c:pt idx="20256">
                  <c:v>33.761133333333397</c:v>
                </c:pt>
                <c:pt idx="20257">
                  <c:v>33.762799999999999</c:v>
                </c:pt>
                <c:pt idx="20258">
                  <c:v>33.764466666666699</c:v>
                </c:pt>
                <c:pt idx="20259">
                  <c:v>33.7661333333334</c:v>
                </c:pt>
                <c:pt idx="20260">
                  <c:v>33.767800000000001</c:v>
                </c:pt>
                <c:pt idx="20261">
                  <c:v>33.769466666666702</c:v>
                </c:pt>
                <c:pt idx="20262">
                  <c:v>33.771133333333403</c:v>
                </c:pt>
                <c:pt idx="20263">
                  <c:v>33.772799999999997</c:v>
                </c:pt>
                <c:pt idx="20264">
                  <c:v>33.774466666666697</c:v>
                </c:pt>
                <c:pt idx="20265">
                  <c:v>33.776133333333398</c:v>
                </c:pt>
                <c:pt idx="20266">
                  <c:v>33.777799999999999</c:v>
                </c:pt>
                <c:pt idx="20267">
                  <c:v>33.7794666666667</c:v>
                </c:pt>
                <c:pt idx="20268">
                  <c:v>33.781133333333401</c:v>
                </c:pt>
                <c:pt idx="20269">
                  <c:v>33.782800000000002</c:v>
                </c:pt>
                <c:pt idx="20270">
                  <c:v>33.784466666666702</c:v>
                </c:pt>
                <c:pt idx="20271">
                  <c:v>33.786133333333403</c:v>
                </c:pt>
                <c:pt idx="20272">
                  <c:v>33.787799999999997</c:v>
                </c:pt>
                <c:pt idx="20273">
                  <c:v>33.789466666666698</c:v>
                </c:pt>
                <c:pt idx="20274">
                  <c:v>33.791133333333399</c:v>
                </c:pt>
                <c:pt idx="20275">
                  <c:v>33.7928</c:v>
                </c:pt>
                <c:pt idx="20276">
                  <c:v>33.7944666666667</c:v>
                </c:pt>
                <c:pt idx="20277">
                  <c:v>33.796133333333401</c:v>
                </c:pt>
                <c:pt idx="20278">
                  <c:v>33.797800000000002</c:v>
                </c:pt>
                <c:pt idx="20279">
                  <c:v>33.799466666666703</c:v>
                </c:pt>
                <c:pt idx="20280">
                  <c:v>33.801133333333397</c:v>
                </c:pt>
                <c:pt idx="20281">
                  <c:v>33.802799999999998</c:v>
                </c:pt>
                <c:pt idx="20282">
                  <c:v>33.804466666666698</c:v>
                </c:pt>
                <c:pt idx="20283">
                  <c:v>33.806133333333399</c:v>
                </c:pt>
                <c:pt idx="20284">
                  <c:v>33.8078</c:v>
                </c:pt>
                <c:pt idx="20285">
                  <c:v>33.809466666666701</c:v>
                </c:pt>
                <c:pt idx="20286">
                  <c:v>33.811133333333402</c:v>
                </c:pt>
                <c:pt idx="20287">
                  <c:v>33.812800000000003</c:v>
                </c:pt>
                <c:pt idx="20288">
                  <c:v>33.814466666666704</c:v>
                </c:pt>
                <c:pt idx="20289">
                  <c:v>33.816133333333397</c:v>
                </c:pt>
                <c:pt idx="20290">
                  <c:v>33.817799999999998</c:v>
                </c:pt>
                <c:pt idx="20291">
                  <c:v>33.819466666666699</c:v>
                </c:pt>
                <c:pt idx="20292">
                  <c:v>33.8211333333334</c:v>
                </c:pt>
                <c:pt idx="20293">
                  <c:v>33.822800000000001</c:v>
                </c:pt>
                <c:pt idx="20294">
                  <c:v>33.824466666666702</c:v>
                </c:pt>
                <c:pt idx="20295">
                  <c:v>33.826133333333402</c:v>
                </c:pt>
                <c:pt idx="20296">
                  <c:v>33.827800000000003</c:v>
                </c:pt>
                <c:pt idx="20297">
                  <c:v>33.829466666666697</c:v>
                </c:pt>
                <c:pt idx="20298">
                  <c:v>33.831133333333398</c:v>
                </c:pt>
                <c:pt idx="20299">
                  <c:v>33.832799999999999</c:v>
                </c:pt>
                <c:pt idx="20300">
                  <c:v>33.8344666666667</c:v>
                </c:pt>
                <c:pt idx="20301">
                  <c:v>33.8361333333334</c:v>
                </c:pt>
                <c:pt idx="20302">
                  <c:v>33.837800000000001</c:v>
                </c:pt>
                <c:pt idx="20303">
                  <c:v>33.839466666666702</c:v>
                </c:pt>
                <c:pt idx="20304">
                  <c:v>33.841133333333403</c:v>
                </c:pt>
                <c:pt idx="20305">
                  <c:v>33.842799999999997</c:v>
                </c:pt>
                <c:pt idx="20306">
                  <c:v>33.844466666666698</c:v>
                </c:pt>
                <c:pt idx="20307">
                  <c:v>33.846133333333398</c:v>
                </c:pt>
                <c:pt idx="20308">
                  <c:v>33.847799999999999</c:v>
                </c:pt>
                <c:pt idx="20309">
                  <c:v>33.8494666666667</c:v>
                </c:pt>
                <c:pt idx="20310">
                  <c:v>33.851133333333401</c:v>
                </c:pt>
                <c:pt idx="20311">
                  <c:v>33.852800000000002</c:v>
                </c:pt>
                <c:pt idx="20312">
                  <c:v>33.854466666666703</c:v>
                </c:pt>
                <c:pt idx="20313">
                  <c:v>33.856133333333403</c:v>
                </c:pt>
                <c:pt idx="20314">
                  <c:v>33.857799999999997</c:v>
                </c:pt>
                <c:pt idx="20315">
                  <c:v>33.859466666666698</c:v>
                </c:pt>
                <c:pt idx="20316">
                  <c:v>33.861133333333399</c:v>
                </c:pt>
                <c:pt idx="20317">
                  <c:v>33.8628</c:v>
                </c:pt>
                <c:pt idx="20318">
                  <c:v>33.864466666666701</c:v>
                </c:pt>
                <c:pt idx="20319">
                  <c:v>33.866133333333401</c:v>
                </c:pt>
                <c:pt idx="20320">
                  <c:v>33.867800000000003</c:v>
                </c:pt>
                <c:pt idx="20321">
                  <c:v>33.869466666666703</c:v>
                </c:pt>
                <c:pt idx="20322">
                  <c:v>33.871133333333397</c:v>
                </c:pt>
                <c:pt idx="20323">
                  <c:v>33.872799999999998</c:v>
                </c:pt>
                <c:pt idx="20324">
                  <c:v>33.874466666666699</c:v>
                </c:pt>
                <c:pt idx="20325">
                  <c:v>33.876133333333399</c:v>
                </c:pt>
                <c:pt idx="20326">
                  <c:v>33.877800000000001</c:v>
                </c:pt>
                <c:pt idx="20327">
                  <c:v>33.879466666666701</c:v>
                </c:pt>
                <c:pt idx="20328">
                  <c:v>33.881133333333402</c:v>
                </c:pt>
                <c:pt idx="20329">
                  <c:v>33.882800000000003</c:v>
                </c:pt>
                <c:pt idx="20330">
                  <c:v>33.884466666666697</c:v>
                </c:pt>
                <c:pt idx="20331">
                  <c:v>33.886133333333397</c:v>
                </c:pt>
                <c:pt idx="20332">
                  <c:v>33.887799999999999</c:v>
                </c:pt>
                <c:pt idx="20333">
                  <c:v>33.889466666666699</c:v>
                </c:pt>
                <c:pt idx="20334">
                  <c:v>33.8911333333334</c:v>
                </c:pt>
                <c:pt idx="20335">
                  <c:v>33.892800000000001</c:v>
                </c:pt>
                <c:pt idx="20336">
                  <c:v>33.894466666666702</c:v>
                </c:pt>
                <c:pt idx="20337">
                  <c:v>33.896133333333403</c:v>
                </c:pt>
                <c:pt idx="20338">
                  <c:v>33.897799999999997</c:v>
                </c:pt>
                <c:pt idx="20339">
                  <c:v>33.899466666666697</c:v>
                </c:pt>
                <c:pt idx="20340">
                  <c:v>33.901133333333398</c:v>
                </c:pt>
                <c:pt idx="20341">
                  <c:v>33.902799999999999</c:v>
                </c:pt>
                <c:pt idx="20342">
                  <c:v>33.9044666666667</c:v>
                </c:pt>
                <c:pt idx="20343">
                  <c:v>33.906133333333401</c:v>
                </c:pt>
                <c:pt idx="20344">
                  <c:v>33.907800000000002</c:v>
                </c:pt>
                <c:pt idx="20345">
                  <c:v>33.909466666666702</c:v>
                </c:pt>
                <c:pt idx="20346">
                  <c:v>33.911133333333403</c:v>
                </c:pt>
                <c:pt idx="20347">
                  <c:v>33.912799999999997</c:v>
                </c:pt>
                <c:pt idx="20348">
                  <c:v>33.914466666666698</c:v>
                </c:pt>
                <c:pt idx="20349">
                  <c:v>33.916133333333399</c:v>
                </c:pt>
                <c:pt idx="20350">
                  <c:v>33.9178</c:v>
                </c:pt>
                <c:pt idx="20351">
                  <c:v>33.9194666666667</c:v>
                </c:pt>
                <c:pt idx="20352">
                  <c:v>33.921133333333401</c:v>
                </c:pt>
                <c:pt idx="20353">
                  <c:v>33.922800000000002</c:v>
                </c:pt>
                <c:pt idx="20354">
                  <c:v>33.924466666666703</c:v>
                </c:pt>
                <c:pt idx="20355">
                  <c:v>33.926133333333397</c:v>
                </c:pt>
                <c:pt idx="20356">
                  <c:v>33.927799999999998</c:v>
                </c:pt>
                <c:pt idx="20357">
                  <c:v>33.929466666666698</c:v>
                </c:pt>
                <c:pt idx="20358">
                  <c:v>33.931133333333399</c:v>
                </c:pt>
                <c:pt idx="20359">
                  <c:v>33.9328</c:v>
                </c:pt>
                <c:pt idx="20360">
                  <c:v>33.934466666666701</c:v>
                </c:pt>
                <c:pt idx="20361">
                  <c:v>33.936133333333402</c:v>
                </c:pt>
                <c:pt idx="20362">
                  <c:v>33.937800000000003</c:v>
                </c:pt>
                <c:pt idx="20363">
                  <c:v>33.939466666666704</c:v>
                </c:pt>
                <c:pt idx="20364">
                  <c:v>33.941133333333397</c:v>
                </c:pt>
                <c:pt idx="20365">
                  <c:v>33.942799999999998</c:v>
                </c:pt>
                <c:pt idx="20366">
                  <c:v>33.944466666666699</c:v>
                </c:pt>
                <c:pt idx="20367">
                  <c:v>33.9461333333334</c:v>
                </c:pt>
                <c:pt idx="20368">
                  <c:v>33.947800000000001</c:v>
                </c:pt>
                <c:pt idx="20369">
                  <c:v>33.949466666666702</c:v>
                </c:pt>
                <c:pt idx="20370">
                  <c:v>33.951133333333402</c:v>
                </c:pt>
                <c:pt idx="20371">
                  <c:v>33.952800000000003</c:v>
                </c:pt>
                <c:pt idx="20372">
                  <c:v>33.954466666666697</c:v>
                </c:pt>
                <c:pt idx="20373">
                  <c:v>33.956133333333398</c:v>
                </c:pt>
                <c:pt idx="20374">
                  <c:v>33.957799999999999</c:v>
                </c:pt>
                <c:pt idx="20375">
                  <c:v>33.9594666666667</c:v>
                </c:pt>
                <c:pt idx="20376">
                  <c:v>33.9611333333334</c:v>
                </c:pt>
                <c:pt idx="20377">
                  <c:v>33.962800000000001</c:v>
                </c:pt>
                <c:pt idx="20378">
                  <c:v>33.964466666666702</c:v>
                </c:pt>
                <c:pt idx="20379">
                  <c:v>33.966133333333403</c:v>
                </c:pt>
                <c:pt idx="20380">
                  <c:v>33.967799999999997</c:v>
                </c:pt>
                <c:pt idx="20381">
                  <c:v>33.969466666666698</c:v>
                </c:pt>
                <c:pt idx="20382">
                  <c:v>33.971133333333398</c:v>
                </c:pt>
                <c:pt idx="20383">
                  <c:v>33.972799999999999</c:v>
                </c:pt>
                <c:pt idx="20384">
                  <c:v>33.9744666666667</c:v>
                </c:pt>
                <c:pt idx="20385">
                  <c:v>33.976133333333401</c:v>
                </c:pt>
                <c:pt idx="20386">
                  <c:v>33.977800000000002</c:v>
                </c:pt>
                <c:pt idx="20387">
                  <c:v>33.979466666666703</c:v>
                </c:pt>
                <c:pt idx="20388">
                  <c:v>33.981133333333403</c:v>
                </c:pt>
                <c:pt idx="20389">
                  <c:v>33.982799999999997</c:v>
                </c:pt>
                <c:pt idx="20390">
                  <c:v>33.984466666666698</c:v>
                </c:pt>
                <c:pt idx="20391">
                  <c:v>33.986133333333399</c:v>
                </c:pt>
                <c:pt idx="20392">
                  <c:v>33.9878</c:v>
                </c:pt>
                <c:pt idx="20393">
                  <c:v>33.989466666666701</c:v>
                </c:pt>
                <c:pt idx="20394">
                  <c:v>33.991133333333401</c:v>
                </c:pt>
                <c:pt idx="20395">
                  <c:v>33.992800000000003</c:v>
                </c:pt>
                <c:pt idx="20396">
                  <c:v>33.994466666666703</c:v>
                </c:pt>
                <c:pt idx="20397">
                  <c:v>33.996133333333397</c:v>
                </c:pt>
                <c:pt idx="20398">
                  <c:v>33.997799999999998</c:v>
                </c:pt>
                <c:pt idx="20399">
                  <c:v>33.999466666666699</c:v>
                </c:pt>
                <c:pt idx="20400">
                  <c:v>34.001133333333399</c:v>
                </c:pt>
                <c:pt idx="20401">
                  <c:v>34.002800000000001</c:v>
                </c:pt>
                <c:pt idx="20402">
                  <c:v>34.004466666666701</c:v>
                </c:pt>
                <c:pt idx="20403">
                  <c:v>34.006133333333402</c:v>
                </c:pt>
                <c:pt idx="20404">
                  <c:v>34.007800000000003</c:v>
                </c:pt>
                <c:pt idx="20405">
                  <c:v>34.009466666666697</c:v>
                </c:pt>
                <c:pt idx="20406">
                  <c:v>34.011133333333397</c:v>
                </c:pt>
                <c:pt idx="20407">
                  <c:v>34.012799999999999</c:v>
                </c:pt>
                <c:pt idx="20408">
                  <c:v>34.014466666666699</c:v>
                </c:pt>
                <c:pt idx="20409">
                  <c:v>34.0161333333334</c:v>
                </c:pt>
                <c:pt idx="20410">
                  <c:v>34.017800000000001</c:v>
                </c:pt>
                <c:pt idx="20411">
                  <c:v>34.019466666666702</c:v>
                </c:pt>
                <c:pt idx="20412">
                  <c:v>34.021133333333403</c:v>
                </c:pt>
                <c:pt idx="20413">
                  <c:v>34.022799999999997</c:v>
                </c:pt>
                <c:pt idx="20414">
                  <c:v>34.024466666666697</c:v>
                </c:pt>
                <c:pt idx="20415">
                  <c:v>34.026133333333398</c:v>
                </c:pt>
                <c:pt idx="20416">
                  <c:v>34.027799999999999</c:v>
                </c:pt>
                <c:pt idx="20417">
                  <c:v>34.0294666666667</c:v>
                </c:pt>
                <c:pt idx="20418">
                  <c:v>34.031133333333401</c:v>
                </c:pt>
                <c:pt idx="20419">
                  <c:v>34.032800000000002</c:v>
                </c:pt>
                <c:pt idx="20420">
                  <c:v>34.034466666666702</c:v>
                </c:pt>
                <c:pt idx="20421">
                  <c:v>34.036133333333403</c:v>
                </c:pt>
                <c:pt idx="20422">
                  <c:v>34.037799999999997</c:v>
                </c:pt>
                <c:pt idx="20423">
                  <c:v>34.039466666666698</c:v>
                </c:pt>
                <c:pt idx="20424">
                  <c:v>34.041133333333399</c:v>
                </c:pt>
                <c:pt idx="20425">
                  <c:v>34.0428</c:v>
                </c:pt>
                <c:pt idx="20426">
                  <c:v>34.0444666666667</c:v>
                </c:pt>
                <c:pt idx="20427">
                  <c:v>34.046133333333401</c:v>
                </c:pt>
                <c:pt idx="20428">
                  <c:v>34.047800000000002</c:v>
                </c:pt>
                <c:pt idx="20429">
                  <c:v>34.049466666666703</c:v>
                </c:pt>
                <c:pt idx="20430">
                  <c:v>34.051133333333397</c:v>
                </c:pt>
                <c:pt idx="20431">
                  <c:v>34.052799999999998</c:v>
                </c:pt>
                <c:pt idx="20432">
                  <c:v>34.054466666666698</c:v>
                </c:pt>
                <c:pt idx="20433">
                  <c:v>34.056133333333399</c:v>
                </c:pt>
                <c:pt idx="20434">
                  <c:v>34.0578</c:v>
                </c:pt>
                <c:pt idx="20435">
                  <c:v>34.059466666666701</c:v>
                </c:pt>
                <c:pt idx="20436">
                  <c:v>34.061133333333402</c:v>
                </c:pt>
                <c:pt idx="20437">
                  <c:v>34.062800000000003</c:v>
                </c:pt>
                <c:pt idx="20438">
                  <c:v>34.064466666666704</c:v>
                </c:pt>
                <c:pt idx="20439">
                  <c:v>34.066133333333397</c:v>
                </c:pt>
                <c:pt idx="20440">
                  <c:v>34.067799999999998</c:v>
                </c:pt>
                <c:pt idx="20441">
                  <c:v>34.069466666666699</c:v>
                </c:pt>
                <c:pt idx="20442">
                  <c:v>34.0711333333334</c:v>
                </c:pt>
                <c:pt idx="20443">
                  <c:v>34.072800000000001</c:v>
                </c:pt>
                <c:pt idx="20444">
                  <c:v>34.074466666666702</c:v>
                </c:pt>
                <c:pt idx="20445">
                  <c:v>34.076133333333402</c:v>
                </c:pt>
                <c:pt idx="20446">
                  <c:v>34.077800000000003</c:v>
                </c:pt>
                <c:pt idx="20447">
                  <c:v>34.079466666666697</c:v>
                </c:pt>
                <c:pt idx="20448">
                  <c:v>34.081133333333398</c:v>
                </c:pt>
                <c:pt idx="20449">
                  <c:v>34.082799999999999</c:v>
                </c:pt>
                <c:pt idx="20450">
                  <c:v>34.0844666666667</c:v>
                </c:pt>
                <c:pt idx="20451">
                  <c:v>34.0861333333334</c:v>
                </c:pt>
                <c:pt idx="20452">
                  <c:v>34.087800000000001</c:v>
                </c:pt>
                <c:pt idx="20453">
                  <c:v>34.089466666666702</c:v>
                </c:pt>
                <c:pt idx="20454">
                  <c:v>34.091133333333403</c:v>
                </c:pt>
                <c:pt idx="20455">
                  <c:v>34.092799999999997</c:v>
                </c:pt>
                <c:pt idx="20456">
                  <c:v>34.094466666666698</c:v>
                </c:pt>
                <c:pt idx="20457">
                  <c:v>34.096133333333398</c:v>
                </c:pt>
                <c:pt idx="20458">
                  <c:v>34.097799999999999</c:v>
                </c:pt>
                <c:pt idx="20459">
                  <c:v>34.0994666666667</c:v>
                </c:pt>
                <c:pt idx="20460">
                  <c:v>34.101133333333401</c:v>
                </c:pt>
                <c:pt idx="20461">
                  <c:v>34.102800000000002</c:v>
                </c:pt>
                <c:pt idx="20462">
                  <c:v>34.104466666666703</c:v>
                </c:pt>
                <c:pt idx="20463">
                  <c:v>34.106133333333403</c:v>
                </c:pt>
                <c:pt idx="20464">
                  <c:v>34.107799999999997</c:v>
                </c:pt>
                <c:pt idx="20465">
                  <c:v>34.109466666666698</c:v>
                </c:pt>
                <c:pt idx="20466">
                  <c:v>34.111133333333399</c:v>
                </c:pt>
                <c:pt idx="20467">
                  <c:v>34.1128</c:v>
                </c:pt>
                <c:pt idx="20468">
                  <c:v>34.114466666666701</c:v>
                </c:pt>
                <c:pt idx="20469">
                  <c:v>34.116133333333401</c:v>
                </c:pt>
                <c:pt idx="20470">
                  <c:v>34.117800000000003</c:v>
                </c:pt>
                <c:pt idx="20471">
                  <c:v>34.119466666666703</c:v>
                </c:pt>
                <c:pt idx="20472">
                  <c:v>34.121133333333397</c:v>
                </c:pt>
                <c:pt idx="20473">
                  <c:v>34.122799999999998</c:v>
                </c:pt>
                <c:pt idx="20474">
                  <c:v>34.124466666666699</c:v>
                </c:pt>
                <c:pt idx="20475">
                  <c:v>34.126133333333399</c:v>
                </c:pt>
                <c:pt idx="20476">
                  <c:v>34.127800000000001</c:v>
                </c:pt>
                <c:pt idx="20477">
                  <c:v>34.129466666666701</c:v>
                </c:pt>
                <c:pt idx="20478">
                  <c:v>34.131133333333402</c:v>
                </c:pt>
                <c:pt idx="20479">
                  <c:v>34.132800000000003</c:v>
                </c:pt>
                <c:pt idx="20480">
                  <c:v>34.134466666666697</c:v>
                </c:pt>
                <c:pt idx="20481">
                  <c:v>34.136133333333397</c:v>
                </c:pt>
                <c:pt idx="20482">
                  <c:v>34.137799999999999</c:v>
                </c:pt>
                <c:pt idx="20483">
                  <c:v>34.139466666666699</c:v>
                </c:pt>
                <c:pt idx="20484">
                  <c:v>34.1411333333334</c:v>
                </c:pt>
                <c:pt idx="20485">
                  <c:v>34.142800000000001</c:v>
                </c:pt>
                <c:pt idx="20486">
                  <c:v>34.144466666666702</c:v>
                </c:pt>
                <c:pt idx="20487">
                  <c:v>34.146133333333403</c:v>
                </c:pt>
                <c:pt idx="20488">
                  <c:v>34.147799999999997</c:v>
                </c:pt>
                <c:pt idx="20489">
                  <c:v>34.149466666666697</c:v>
                </c:pt>
                <c:pt idx="20490">
                  <c:v>34.151133333333398</c:v>
                </c:pt>
                <c:pt idx="20491">
                  <c:v>34.152799999999999</c:v>
                </c:pt>
                <c:pt idx="20492">
                  <c:v>34.1544666666667</c:v>
                </c:pt>
                <c:pt idx="20493">
                  <c:v>34.156133333333401</c:v>
                </c:pt>
                <c:pt idx="20494">
                  <c:v>34.157800000000002</c:v>
                </c:pt>
                <c:pt idx="20495">
                  <c:v>34.159466666666702</c:v>
                </c:pt>
                <c:pt idx="20496">
                  <c:v>34.161133333333403</c:v>
                </c:pt>
                <c:pt idx="20497">
                  <c:v>34.162799999999997</c:v>
                </c:pt>
                <c:pt idx="20498">
                  <c:v>34.164466666666698</c:v>
                </c:pt>
                <c:pt idx="20499">
                  <c:v>34.166133333333399</c:v>
                </c:pt>
                <c:pt idx="20500">
                  <c:v>34.1678</c:v>
                </c:pt>
                <c:pt idx="20501">
                  <c:v>34.1694666666667</c:v>
                </c:pt>
                <c:pt idx="20502">
                  <c:v>34.171133333333401</c:v>
                </c:pt>
                <c:pt idx="20503">
                  <c:v>34.172800000000002</c:v>
                </c:pt>
                <c:pt idx="20504">
                  <c:v>34.174466666666703</c:v>
                </c:pt>
                <c:pt idx="20505">
                  <c:v>34.176133333333397</c:v>
                </c:pt>
                <c:pt idx="20506">
                  <c:v>34.177799999999998</c:v>
                </c:pt>
                <c:pt idx="20507">
                  <c:v>34.179466666666698</c:v>
                </c:pt>
                <c:pt idx="20508">
                  <c:v>34.181133333333399</c:v>
                </c:pt>
                <c:pt idx="20509">
                  <c:v>34.1828</c:v>
                </c:pt>
                <c:pt idx="20510">
                  <c:v>34.184466666666701</c:v>
                </c:pt>
                <c:pt idx="20511">
                  <c:v>34.186133333333402</c:v>
                </c:pt>
                <c:pt idx="20512">
                  <c:v>34.187800000000003</c:v>
                </c:pt>
                <c:pt idx="20513">
                  <c:v>34.189466666666704</c:v>
                </c:pt>
                <c:pt idx="20514">
                  <c:v>34.191133333333397</c:v>
                </c:pt>
                <c:pt idx="20515">
                  <c:v>34.192799999999998</c:v>
                </c:pt>
                <c:pt idx="20516">
                  <c:v>34.194466666666699</c:v>
                </c:pt>
                <c:pt idx="20517">
                  <c:v>34.1961333333334</c:v>
                </c:pt>
                <c:pt idx="20518">
                  <c:v>34.197800000000001</c:v>
                </c:pt>
                <c:pt idx="20519">
                  <c:v>34.199466666666702</c:v>
                </c:pt>
                <c:pt idx="20520">
                  <c:v>34.201133333333402</c:v>
                </c:pt>
                <c:pt idx="20521">
                  <c:v>34.202800000000003</c:v>
                </c:pt>
                <c:pt idx="20522">
                  <c:v>34.204466666666697</c:v>
                </c:pt>
                <c:pt idx="20523">
                  <c:v>34.206133333333398</c:v>
                </c:pt>
                <c:pt idx="20524">
                  <c:v>34.207799999999999</c:v>
                </c:pt>
                <c:pt idx="20525">
                  <c:v>34.2094666666667</c:v>
                </c:pt>
                <c:pt idx="20526">
                  <c:v>34.2111333333334</c:v>
                </c:pt>
                <c:pt idx="20527">
                  <c:v>34.212800000000001</c:v>
                </c:pt>
                <c:pt idx="20528">
                  <c:v>34.214466666666702</c:v>
                </c:pt>
                <c:pt idx="20529">
                  <c:v>34.216133333333403</c:v>
                </c:pt>
                <c:pt idx="20530">
                  <c:v>34.217799999999997</c:v>
                </c:pt>
                <c:pt idx="20531">
                  <c:v>34.219466666666698</c:v>
                </c:pt>
                <c:pt idx="20532">
                  <c:v>34.221133333333398</c:v>
                </c:pt>
                <c:pt idx="20533">
                  <c:v>34.222799999999999</c:v>
                </c:pt>
                <c:pt idx="20534">
                  <c:v>34.2244666666667</c:v>
                </c:pt>
                <c:pt idx="20535">
                  <c:v>34.226133333333401</c:v>
                </c:pt>
                <c:pt idx="20536">
                  <c:v>34.227800000000002</c:v>
                </c:pt>
                <c:pt idx="20537">
                  <c:v>34.229466666666703</c:v>
                </c:pt>
                <c:pt idx="20538">
                  <c:v>34.231133333333403</c:v>
                </c:pt>
                <c:pt idx="20539">
                  <c:v>34.232799999999997</c:v>
                </c:pt>
                <c:pt idx="20540">
                  <c:v>34.234466666666698</c:v>
                </c:pt>
                <c:pt idx="20541">
                  <c:v>34.236133333333399</c:v>
                </c:pt>
                <c:pt idx="20542">
                  <c:v>34.2378</c:v>
                </c:pt>
                <c:pt idx="20543">
                  <c:v>34.239466666666701</c:v>
                </c:pt>
                <c:pt idx="20544">
                  <c:v>34.241133333333401</c:v>
                </c:pt>
                <c:pt idx="20545">
                  <c:v>34.242800000000003</c:v>
                </c:pt>
                <c:pt idx="20546">
                  <c:v>34.244466666666703</c:v>
                </c:pt>
                <c:pt idx="20547">
                  <c:v>34.246133333333397</c:v>
                </c:pt>
                <c:pt idx="20548">
                  <c:v>34.247799999999998</c:v>
                </c:pt>
                <c:pt idx="20549">
                  <c:v>34.249466666666699</c:v>
                </c:pt>
                <c:pt idx="20550">
                  <c:v>34.251133333333399</c:v>
                </c:pt>
                <c:pt idx="20551">
                  <c:v>34.252800000000001</c:v>
                </c:pt>
                <c:pt idx="20552">
                  <c:v>34.254466666666701</c:v>
                </c:pt>
                <c:pt idx="20553">
                  <c:v>34.256133333333402</c:v>
                </c:pt>
                <c:pt idx="20554">
                  <c:v>34.257800000000003</c:v>
                </c:pt>
                <c:pt idx="20555">
                  <c:v>34.259466666666697</c:v>
                </c:pt>
                <c:pt idx="20556">
                  <c:v>34.261133333333397</c:v>
                </c:pt>
                <c:pt idx="20557">
                  <c:v>34.262799999999999</c:v>
                </c:pt>
                <c:pt idx="20558">
                  <c:v>34.264466666666699</c:v>
                </c:pt>
                <c:pt idx="20559">
                  <c:v>34.2661333333334</c:v>
                </c:pt>
                <c:pt idx="20560">
                  <c:v>34.267800000000001</c:v>
                </c:pt>
                <c:pt idx="20561">
                  <c:v>34.269466666666702</c:v>
                </c:pt>
                <c:pt idx="20562">
                  <c:v>34.271133333333403</c:v>
                </c:pt>
                <c:pt idx="20563">
                  <c:v>34.272799999999997</c:v>
                </c:pt>
                <c:pt idx="20564">
                  <c:v>34.274466666666697</c:v>
                </c:pt>
                <c:pt idx="20565">
                  <c:v>34.276133333333398</c:v>
                </c:pt>
                <c:pt idx="20566">
                  <c:v>34.277799999999999</c:v>
                </c:pt>
                <c:pt idx="20567">
                  <c:v>34.2794666666667</c:v>
                </c:pt>
                <c:pt idx="20568">
                  <c:v>34.281133333333401</c:v>
                </c:pt>
                <c:pt idx="20569">
                  <c:v>34.282800000000002</c:v>
                </c:pt>
                <c:pt idx="20570">
                  <c:v>34.284466666666702</c:v>
                </c:pt>
                <c:pt idx="20571">
                  <c:v>34.286133333333403</c:v>
                </c:pt>
                <c:pt idx="20572">
                  <c:v>34.287799999999997</c:v>
                </c:pt>
                <c:pt idx="20573">
                  <c:v>34.289466666666698</c:v>
                </c:pt>
                <c:pt idx="20574">
                  <c:v>34.291133333333399</c:v>
                </c:pt>
                <c:pt idx="20575">
                  <c:v>34.2928</c:v>
                </c:pt>
                <c:pt idx="20576">
                  <c:v>34.2944666666667</c:v>
                </c:pt>
                <c:pt idx="20577">
                  <c:v>34.296133333333401</c:v>
                </c:pt>
                <c:pt idx="20578">
                  <c:v>34.297800000000002</c:v>
                </c:pt>
                <c:pt idx="20579">
                  <c:v>34.299466666666703</c:v>
                </c:pt>
                <c:pt idx="20580">
                  <c:v>34.301133333333397</c:v>
                </c:pt>
                <c:pt idx="20581">
                  <c:v>34.302799999999998</c:v>
                </c:pt>
                <c:pt idx="20582">
                  <c:v>34.304466666666698</c:v>
                </c:pt>
                <c:pt idx="20583">
                  <c:v>34.306133333333399</c:v>
                </c:pt>
                <c:pt idx="20584">
                  <c:v>34.3078</c:v>
                </c:pt>
                <c:pt idx="20585">
                  <c:v>34.309466666666701</c:v>
                </c:pt>
                <c:pt idx="20586">
                  <c:v>34.311133333333402</c:v>
                </c:pt>
                <c:pt idx="20587">
                  <c:v>34.312800000000003</c:v>
                </c:pt>
                <c:pt idx="20588">
                  <c:v>34.314466666666704</c:v>
                </c:pt>
                <c:pt idx="20589">
                  <c:v>34.316133333333397</c:v>
                </c:pt>
                <c:pt idx="20590">
                  <c:v>34.317799999999998</c:v>
                </c:pt>
                <c:pt idx="20591">
                  <c:v>34.319466666666699</c:v>
                </c:pt>
                <c:pt idx="20592">
                  <c:v>34.3211333333334</c:v>
                </c:pt>
                <c:pt idx="20593">
                  <c:v>34.322800000000001</c:v>
                </c:pt>
                <c:pt idx="20594">
                  <c:v>34.324466666666702</c:v>
                </c:pt>
                <c:pt idx="20595">
                  <c:v>34.326133333333402</c:v>
                </c:pt>
                <c:pt idx="20596">
                  <c:v>34.327800000000003</c:v>
                </c:pt>
                <c:pt idx="20597">
                  <c:v>34.329466666666697</c:v>
                </c:pt>
                <c:pt idx="20598">
                  <c:v>34.331133333333398</c:v>
                </c:pt>
                <c:pt idx="20599">
                  <c:v>34.332799999999999</c:v>
                </c:pt>
                <c:pt idx="20600">
                  <c:v>34.3344666666667</c:v>
                </c:pt>
                <c:pt idx="20601">
                  <c:v>34.3361333333334</c:v>
                </c:pt>
                <c:pt idx="20602">
                  <c:v>34.337800000000001</c:v>
                </c:pt>
                <c:pt idx="20603">
                  <c:v>34.339466666666702</c:v>
                </c:pt>
                <c:pt idx="20604">
                  <c:v>34.341133333333403</c:v>
                </c:pt>
                <c:pt idx="20605">
                  <c:v>34.342799999999997</c:v>
                </c:pt>
                <c:pt idx="20606">
                  <c:v>34.344466666666698</c:v>
                </c:pt>
                <c:pt idx="20607">
                  <c:v>34.346133333333398</c:v>
                </c:pt>
                <c:pt idx="20608">
                  <c:v>34.347799999999999</c:v>
                </c:pt>
                <c:pt idx="20609">
                  <c:v>34.3494666666667</c:v>
                </c:pt>
                <c:pt idx="20610">
                  <c:v>34.351133333333401</c:v>
                </c:pt>
                <c:pt idx="20611">
                  <c:v>34.352800000000002</c:v>
                </c:pt>
                <c:pt idx="20612">
                  <c:v>34.354466666666703</c:v>
                </c:pt>
                <c:pt idx="20613">
                  <c:v>34.356133333333403</c:v>
                </c:pt>
                <c:pt idx="20614">
                  <c:v>34.357799999999997</c:v>
                </c:pt>
                <c:pt idx="20615">
                  <c:v>34.359466666666698</c:v>
                </c:pt>
                <c:pt idx="20616">
                  <c:v>34.361133333333399</c:v>
                </c:pt>
                <c:pt idx="20617">
                  <c:v>34.3628</c:v>
                </c:pt>
                <c:pt idx="20618">
                  <c:v>34.364466666666701</c:v>
                </c:pt>
                <c:pt idx="20619">
                  <c:v>34.366133333333401</c:v>
                </c:pt>
                <c:pt idx="20620">
                  <c:v>34.367800000000003</c:v>
                </c:pt>
                <c:pt idx="20621">
                  <c:v>34.369466666666703</c:v>
                </c:pt>
                <c:pt idx="20622">
                  <c:v>34.371133333333397</c:v>
                </c:pt>
                <c:pt idx="20623">
                  <c:v>34.372799999999998</c:v>
                </c:pt>
                <c:pt idx="20624">
                  <c:v>34.374466666666699</c:v>
                </c:pt>
                <c:pt idx="20625">
                  <c:v>34.376133333333399</c:v>
                </c:pt>
                <c:pt idx="20626">
                  <c:v>34.377800000000001</c:v>
                </c:pt>
                <c:pt idx="20627">
                  <c:v>34.379466666666701</c:v>
                </c:pt>
                <c:pt idx="20628">
                  <c:v>34.381133333333402</c:v>
                </c:pt>
                <c:pt idx="20629">
                  <c:v>34.382800000000003</c:v>
                </c:pt>
                <c:pt idx="20630">
                  <c:v>34.384466666666697</c:v>
                </c:pt>
                <c:pt idx="20631">
                  <c:v>34.386133333333397</c:v>
                </c:pt>
                <c:pt idx="20632">
                  <c:v>34.387799999999999</c:v>
                </c:pt>
                <c:pt idx="20633">
                  <c:v>34.389466666666699</c:v>
                </c:pt>
                <c:pt idx="20634">
                  <c:v>34.3911333333334</c:v>
                </c:pt>
                <c:pt idx="20635">
                  <c:v>34.392800000000001</c:v>
                </c:pt>
                <c:pt idx="20636">
                  <c:v>34.394466666666702</c:v>
                </c:pt>
                <c:pt idx="20637">
                  <c:v>34.396133333333403</c:v>
                </c:pt>
                <c:pt idx="20638">
                  <c:v>34.397799999999997</c:v>
                </c:pt>
                <c:pt idx="20639">
                  <c:v>34.399466666666697</c:v>
                </c:pt>
                <c:pt idx="20640">
                  <c:v>34.401133333333398</c:v>
                </c:pt>
                <c:pt idx="20641">
                  <c:v>34.402799999999999</c:v>
                </c:pt>
                <c:pt idx="20642">
                  <c:v>34.4044666666667</c:v>
                </c:pt>
                <c:pt idx="20643">
                  <c:v>34.406133333333401</c:v>
                </c:pt>
                <c:pt idx="20644">
                  <c:v>34.407800000000002</c:v>
                </c:pt>
                <c:pt idx="20645">
                  <c:v>34.409466666666702</c:v>
                </c:pt>
                <c:pt idx="20646">
                  <c:v>34.411133333333403</c:v>
                </c:pt>
                <c:pt idx="20647">
                  <c:v>34.412799999999997</c:v>
                </c:pt>
                <c:pt idx="20648">
                  <c:v>34.414466666666698</c:v>
                </c:pt>
                <c:pt idx="20649">
                  <c:v>34.416133333333399</c:v>
                </c:pt>
                <c:pt idx="20650">
                  <c:v>34.4178</c:v>
                </c:pt>
                <c:pt idx="20651">
                  <c:v>34.4194666666667</c:v>
                </c:pt>
                <c:pt idx="20652">
                  <c:v>34.421133333333401</c:v>
                </c:pt>
                <c:pt idx="20653">
                  <c:v>34.422800000000002</c:v>
                </c:pt>
                <c:pt idx="20654">
                  <c:v>34.424466666666703</c:v>
                </c:pt>
                <c:pt idx="20655">
                  <c:v>34.426133333333397</c:v>
                </c:pt>
                <c:pt idx="20656">
                  <c:v>34.427799999999998</c:v>
                </c:pt>
                <c:pt idx="20657">
                  <c:v>34.429466666666698</c:v>
                </c:pt>
                <c:pt idx="20658">
                  <c:v>34.431133333333399</c:v>
                </c:pt>
                <c:pt idx="20659">
                  <c:v>34.4328</c:v>
                </c:pt>
                <c:pt idx="20660">
                  <c:v>34.434466666666701</c:v>
                </c:pt>
                <c:pt idx="20661">
                  <c:v>34.436133333333402</c:v>
                </c:pt>
                <c:pt idx="20662">
                  <c:v>34.437800000000003</c:v>
                </c:pt>
                <c:pt idx="20663">
                  <c:v>34.439466666666704</c:v>
                </c:pt>
                <c:pt idx="20664">
                  <c:v>34.441133333333397</c:v>
                </c:pt>
                <c:pt idx="20665">
                  <c:v>34.442799999999998</c:v>
                </c:pt>
                <c:pt idx="20666">
                  <c:v>34.444466666666699</c:v>
                </c:pt>
                <c:pt idx="20667">
                  <c:v>34.4461333333334</c:v>
                </c:pt>
                <c:pt idx="20668">
                  <c:v>34.447800000000001</c:v>
                </c:pt>
                <c:pt idx="20669">
                  <c:v>34.449466666666702</c:v>
                </c:pt>
                <c:pt idx="20670">
                  <c:v>34.451133333333402</c:v>
                </c:pt>
                <c:pt idx="20671">
                  <c:v>34.452800000000003</c:v>
                </c:pt>
                <c:pt idx="20672">
                  <c:v>34.454466666666697</c:v>
                </c:pt>
                <c:pt idx="20673">
                  <c:v>34.456133333333398</c:v>
                </c:pt>
                <c:pt idx="20674">
                  <c:v>34.457799999999999</c:v>
                </c:pt>
                <c:pt idx="20675">
                  <c:v>34.4594666666667</c:v>
                </c:pt>
                <c:pt idx="20676">
                  <c:v>34.4611333333334</c:v>
                </c:pt>
                <c:pt idx="20677">
                  <c:v>34.462800000000001</c:v>
                </c:pt>
                <c:pt idx="20678">
                  <c:v>34.464466666666702</c:v>
                </c:pt>
                <c:pt idx="20679">
                  <c:v>34.466133333333403</c:v>
                </c:pt>
                <c:pt idx="20680">
                  <c:v>34.467799999999997</c:v>
                </c:pt>
                <c:pt idx="20681">
                  <c:v>34.469466666666698</c:v>
                </c:pt>
                <c:pt idx="20682">
                  <c:v>34.471133333333398</c:v>
                </c:pt>
                <c:pt idx="20683">
                  <c:v>34.472799999999999</c:v>
                </c:pt>
                <c:pt idx="20684">
                  <c:v>34.4744666666667</c:v>
                </c:pt>
                <c:pt idx="20685">
                  <c:v>34.476133333333401</c:v>
                </c:pt>
                <c:pt idx="20686">
                  <c:v>34.477800000000002</c:v>
                </c:pt>
                <c:pt idx="20687">
                  <c:v>34.479466666666703</c:v>
                </c:pt>
                <c:pt idx="20688">
                  <c:v>34.481133333333403</c:v>
                </c:pt>
                <c:pt idx="20689">
                  <c:v>34.482799999999997</c:v>
                </c:pt>
                <c:pt idx="20690">
                  <c:v>34.484466666666698</c:v>
                </c:pt>
                <c:pt idx="20691">
                  <c:v>34.486133333333399</c:v>
                </c:pt>
                <c:pt idx="20692">
                  <c:v>34.4878</c:v>
                </c:pt>
                <c:pt idx="20693">
                  <c:v>34.489466666666701</c:v>
                </c:pt>
                <c:pt idx="20694">
                  <c:v>34.491133333333401</c:v>
                </c:pt>
                <c:pt idx="20695">
                  <c:v>34.492800000000003</c:v>
                </c:pt>
                <c:pt idx="20696">
                  <c:v>34.494466666666703</c:v>
                </c:pt>
                <c:pt idx="20697">
                  <c:v>34.496133333333397</c:v>
                </c:pt>
                <c:pt idx="20698">
                  <c:v>34.497799999999998</c:v>
                </c:pt>
                <c:pt idx="20699">
                  <c:v>34.499466666666699</c:v>
                </c:pt>
                <c:pt idx="20700">
                  <c:v>34.501133333333399</c:v>
                </c:pt>
                <c:pt idx="20701">
                  <c:v>34.502800000000001</c:v>
                </c:pt>
                <c:pt idx="20702">
                  <c:v>34.504466666666701</c:v>
                </c:pt>
                <c:pt idx="20703">
                  <c:v>34.506133333333402</c:v>
                </c:pt>
                <c:pt idx="20704">
                  <c:v>34.507800000000003</c:v>
                </c:pt>
                <c:pt idx="20705">
                  <c:v>34.509466666666697</c:v>
                </c:pt>
                <c:pt idx="20706">
                  <c:v>34.511133333333397</c:v>
                </c:pt>
                <c:pt idx="20707">
                  <c:v>34.512799999999999</c:v>
                </c:pt>
                <c:pt idx="20708">
                  <c:v>34.514466666666699</c:v>
                </c:pt>
                <c:pt idx="20709">
                  <c:v>34.5161333333334</c:v>
                </c:pt>
                <c:pt idx="20710">
                  <c:v>34.517800000000001</c:v>
                </c:pt>
                <c:pt idx="20711">
                  <c:v>34.519466666666702</c:v>
                </c:pt>
                <c:pt idx="20712">
                  <c:v>34.521133333333403</c:v>
                </c:pt>
                <c:pt idx="20713">
                  <c:v>34.522799999999997</c:v>
                </c:pt>
                <c:pt idx="20714">
                  <c:v>34.524466666666697</c:v>
                </c:pt>
                <c:pt idx="20715">
                  <c:v>34.526133333333398</c:v>
                </c:pt>
                <c:pt idx="20716">
                  <c:v>34.527799999999999</c:v>
                </c:pt>
                <c:pt idx="20717">
                  <c:v>34.5294666666667</c:v>
                </c:pt>
                <c:pt idx="20718">
                  <c:v>34.531133333333401</c:v>
                </c:pt>
                <c:pt idx="20719">
                  <c:v>34.532800000000002</c:v>
                </c:pt>
                <c:pt idx="20720">
                  <c:v>34.534466666666702</c:v>
                </c:pt>
                <c:pt idx="20721">
                  <c:v>34.536133333333403</c:v>
                </c:pt>
                <c:pt idx="20722">
                  <c:v>34.537799999999997</c:v>
                </c:pt>
                <c:pt idx="20723">
                  <c:v>34.539466666666698</c:v>
                </c:pt>
                <c:pt idx="20724">
                  <c:v>34.541133333333399</c:v>
                </c:pt>
                <c:pt idx="20725">
                  <c:v>34.5428</c:v>
                </c:pt>
                <c:pt idx="20726">
                  <c:v>34.5444666666667</c:v>
                </c:pt>
                <c:pt idx="20727">
                  <c:v>34.546133333333401</c:v>
                </c:pt>
                <c:pt idx="20728">
                  <c:v>34.547800000000002</c:v>
                </c:pt>
                <c:pt idx="20729">
                  <c:v>34.549466666666703</c:v>
                </c:pt>
                <c:pt idx="20730">
                  <c:v>34.551133333333397</c:v>
                </c:pt>
                <c:pt idx="20731">
                  <c:v>34.552799999999998</c:v>
                </c:pt>
                <c:pt idx="20732">
                  <c:v>34.554466666666698</c:v>
                </c:pt>
                <c:pt idx="20733">
                  <c:v>34.556133333333399</c:v>
                </c:pt>
                <c:pt idx="20734">
                  <c:v>34.5578</c:v>
                </c:pt>
                <c:pt idx="20735">
                  <c:v>34.559466666666701</c:v>
                </c:pt>
                <c:pt idx="20736">
                  <c:v>34.561133333333402</c:v>
                </c:pt>
                <c:pt idx="20737">
                  <c:v>34.562800000000003</c:v>
                </c:pt>
                <c:pt idx="20738">
                  <c:v>34.564466666666704</c:v>
                </c:pt>
                <c:pt idx="20739">
                  <c:v>34.566133333333397</c:v>
                </c:pt>
                <c:pt idx="20740">
                  <c:v>34.567799999999998</c:v>
                </c:pt>
                <c:pt idx="20741">
                  <c:v>34.569466666666699</c:v>
                </c:pt>
                <c:pt idx="20742">
                  <c:v>34.5711333333334</c:v>
                </c:pt>
                <c:pt idx="20743">
                  <c:v>34.572800000000001</c:v>
                </c:pt>
                <c:pt idx="20744">
                  <c:v>34.574466666666702</c:v>
                </c:pt>
                <c:pt idx="20745">
                  <c:v>34.576133333333402</c:v>
                </c:pt>
                <c:pt idx="20746">
                  <c:v>34.577800000000003</c:v>
                </c:pt>
                <c:pt idx="20747">
                  <c:v>34.579466666666697</c:v>
                </c:pt>
                <c:pt idx="20748">
                  <c:v>34.581133333333398</c:v>
                </c:pt>
                <c:pt idx="20749">
                  <c:v>34.582799999999999</c:v>
                </c:pt>
                <c:pt idx="20750">
                  <c:v>34.5844666666667</c:v>
                </c:pt>
                <c:pt idx="20751">
                  <c:v>34.5861333333334</c:v>
                </c:pt>
                <c:pt idx="20752">
                  <c:v>34.587800000000001</c:v>
                </c:pt>
                <c:pt idx="20753">
                  <c:v>34.589466666666702</c:v>
                </c:pt>
                <c:pt idx="20754">
                  <c:v>34.591133333333403</c:v>
                </c:pt>
                <c:pt idx="20755">
                  <c:v>34.592799999999997</c:v>
                </c:pt>
                <c:pt idx="20756">
                  <c:v>34.594466666666698</c:v>
                </c:pt>
                <c:pt idx="20757">
                  <c:v>34.596133333333398</c:v>
                </c:pt>
                <c:pt idx="20758">
                  <c:v>34.597799999999999</c:v>
                </c:pt>
                <c:pt idx="20759">
                  <c:v>34.5994666666667</c:v>
                </c:pt>
                <c:pt idx="20760">
                  <c:v>34.601133333333401</c:v>
                </c:pt>
                <c:pt idx="20761">
                  <c:v>34.602800000000002</c:v>
                </c:pt>
                <c:pt idx="20762">
                  <c:v>34.604466666666703</c:v>
                </c:pt>
                <c:pt idx="20763">
                  <c:v>34.606133333333403</c:v>
                </c:pt>
                <c:pt idx="20764">
                  <c:v>34.607799999999997</c:v>
                </c:pt>
                <c:pt idx="20765">
                  <c:v>34.609466666666698</c:v>
                </c:pt>
                <c:pt idx="20766">
                  <c:v>34.611133333333399</c:v>
                </c:pt>
                <c:pt idx="20767">
                  <c:v>34.6128</c:v>
                </c:pt>
                <c:pt idx="20768">
                  <c:v>34.614466666666701</c:v>
                </c:pt>
                <c:pt idx="20769">
                  <c:v>34.616133333333401</c:v>
                </c:pt>
                <c:pt idx="20770">
                  <c:v>34.617800000000003</c:v>
                </c:pt>
                <c:pt idx="20771">
                  <c:v>34.619466666666703</c:v>
                </c:pt>
                <c:pt idx="20772">
                  <c:v>34.621133333333397</c:v>
                </c:pt>
                <c:pt idx="20773">
                  <c:v>34.622799999999998</c:v>
                </c:pt>
                <c:pt idx="20774">
                  <c:v>34.624466666666699</c:v>
                </c:pt>
                <c:pt idx="20775">
                  <c:v>34.626133333333399</c:v>
                </c:pt>
                <c:pt idx="20776">
                  <c:v>34.627800000000001</c:v>
                </c:pt>
                <c:pt idx="20777">
                  <c:v>34.629466666666701</c:v>
                </c:pt>
                <c:pt idx="20778">
                  <c:v>34.631133333333402</c:v>
                </c:pt>
                <c:pt idx="20779">
                  <c:v>34.632800000000003</c:v>
                </c:pt>
                <c:pt idx="20780">
                  <c:v>34.634466666666697</c:v>
                </c:pt>
                <c:pt idx="20781">
                  <c:v>34.636133333333397</c:v>
                </c:pt>
                <c:pt idx="20782">
                  <c:v>34.637799999999999</c:v>
                </c:pt>
                <c:pt idx="20783">
                  <c:v>34.639466666666699</c:v>
                </c:pt>
                <c:pt idx="20784">
                  <c:v>34.6411333333334</c:v>
                </c:pt>
                <c:pt idx="20785">
                  <c:v>34.642800000000001</c:v>
                </c:pt>
                <c:pt idx="20786">
                  <c:v>34.644466666666702</c:v>
                </c:pt>
                <c:pt idx="20787">
                  <c:v>34.646133333333403</c:v>
                </c:pt>
                <c:pt idx="20788">
                  <c:v>34.647799999999997</c:v>
                </c:pt>
                <c:pt idx="20789">
                  <c:v>34.649466666666697</c:v>
                </c:pt>
                <c:pt idx="20790">
                  <c:v>34.651133333333398</c:v>
                </c:pt>
                <c:pt idx="20791">
                  <c:v>34.652799999999999</c:v>
                </c:pt>
                <c:pt idx="20792">
                  <c:v>34.6544666666667</c:v>
                </c:pt>
                <c:pt idx="20793">
                  <c:v>34.656133333333401</c:v>
                </c:pt>
                <c:pt idx="20794">
                  <c:v>34.657800000000002</c:v>
                </c:pt>
                <c:pt idx="20795">
                  <c:v>34.659466666666702</c:v>
                </c:pt>
                <c:pt idx="20796">
                  <c:v>34.661133333333403</c:v>
                </c:pt>
                <c:pt idx="20797">
                  <c:v>34.662799999999997</c:v>
                </c:pt>
                <c:pt idx="20798">
                  <c:v>34.664466666666698</c:v>
                </c:pt>
                <c:pt idx="20799">
                  <c:v>34.666133333333399</c:v>
                </c:pt>
                <c:pt idx="20800">
                  <c:v>34.6678</c:v>
                </c:pt>
                <c:pt idx="20801">
                  <c:v>34.6694666666667</c:v>
                </c:pt>
                <c:pt idx="20802">
                  <c:v>34.671133333333401</c:v>
                </c:pt>
                <c:pt idx="20803">
                  <c:v>34.672800000000002</c:v>
                </c:pt>
                <c:pt idx="20804">
                  <c:v>34.674466666666703</c:v>
                </c:pt>
                <c:pt idx="20805">
                  <c:v>34.676133333333397</c:v>
                </c:pt>
                <c:pt idx="20806">
                  <c:v>34.677799999999998</c:v>
                </c:pt>
                <c:pt idx="20807">
                  <c:v>34.679466666666698</c:v>
                </c:pt>
                <c:pt idx="20808">
                  <c:v>34.681133333333399</c:v>
                </c:pt>
                <c:pt idx="20809">
                  <c:v>34.6828</c:v>
                </c:pt>
                <c:pt idx="20810">
                  <c:v>34.684466666666701</c:v>
                </c:pt>
                <c:pt idx="20811">
                  <c:v>34.686133333333402</c:v>
                </c:pt>
                <c:pt idx="20812">
                  <c:v>34.687800000000003</c:v>
                </c:pt>
                <c:pt idx="20813">
                  <c:v>34.689466666666704</c:v>
                </c:pt>
                <c:pt idx="20814">
                  <c:v>34.691133333333397</c:v>
                </c:pt>
                <c:pt idx="20815">
                  <c:v>34.692799999999998</c:v>
                </c:pt>
                <c:pt idx="20816">
                  <c:v>34.694466666666699</c:v>
                </c:pt>
                <c:pt idx="20817">
                  <c:v>34.6961333333334</c:v>
                </c:pt>
                <c:pt idx="20818">
                  <c:v>34.697800000000001</c:v>
                </c:pt>
                <c:pt idx="20819">
                  <c:v>34.699466666666702</c:v>
                </c:pt>
                <c:pt idx="20820">
                  <c:v>34.701133333333402</c:v>
                </c:pt>
                <c:pt idx="20821">
                  <c:v>34.702800000000003</c:v>
                </c:pt>
                <c:pt idx="20822">
                  <c:v>34.704466666666697</c:v>
                </c:pt>
                <c:pt idx="20823">
                  <c:v>34.706133333333398</c:v>
                </c:pt>
                <c:pt idx="20824">
                  <c:v>34.707799999999999</c:v>
                </c:pt>
                <c:pt idx="20825">
                  <c:v>34.7094666666667</c:v>
                </c:pt>
                <c:pt idx="20826">
                  <c:v>34.7111333333334</c:v>
                </c:pt>
                <c:pt idx="20827">
                  <c:v>34.712800000000001</c:v>
                </c:pt>
                <c:pt idx="20828">
                  <c:v>34.714466666666702</c:v>
                </c:pt>
                <c:pt idx="20829">
                  <c:v>34.716133333333403</c:v>
                </c:pt>
                <c:pt idx="20830">
                  <c:v>34.717799999999997</c:v>
                </c:pt>
                <c:pt idx="20831">
                  <c:v>34.719466666666698</c:v>
                </c:pt>
                <c:pt idx="20832">
                  <c:v>34.721133333333398</c:v>
                </c:pt>
                <c:pt idx="20833">
                  <c:v>34.722799999999999</c:v>
                </c:pt>
                <c:pt idx="20834">
                  <c:v>34.7244666666667</c:v>
                </c:pt>
                <c:pt idx="20835">
                  <c:v>34.726133333333401</c:v>
                </c:pt>
                <c:pt idx="20836">
                  <c:v>34.727800000000002</c:v>
                </c:pt>
                <c:pt idx="20837">
                  <c:v>34.729466666666703</c:v>
                </c:pt>
                <c:pt idx="20838">
                  <c:v>34.731133333333403</c:v>
                </c:pt>
                <c:pt idx="20839">
                  <c:v>34.732799999999997</c:v>
                </c:pt>
                <c:pt idx="20840">
                  <c:v>34.734466666666698</c:v>
                </c:pt>
                <c:pt idx="20841">
                  <c:v>34.736133333333399</c:v>
                </c:pt>
                <c:pt idx="20842">
                  <c:v>34.7378</c:v>
                </c:pt>
                <c:pt idx="20843">
                  <c:v>34.739466666666701</c:v>
                </c:pt>
                <c:pt idx="20844">
                  <c:v>34.741133333333401</c:v>
                </c:pt>
                <c:pt idx="20845">
                  <c:v>34.742800000000003</c:v>
                </c:pt>
                <c:pt idx="20846">
                  <c:v>34.744466666666703</c:v>
                </c:pt>
                <c:pt idx="20847">
                  <c:v>34.746133333333397</c:v>
                </c:pt>
                <c:pt idx="20848">
                  <c:v>34.747799999999998</c:v>
                </c:pt>
                <c:pt idx="20849">
                  <c:v>34.749466666666699</c:v>
                </c:pt>
                <c:pt idx="20850">
                  <c:v>34.751133333333399</c:v>
                </c:pt>
                <c:pt idx="20851">
                  <c:v>34.752800000000001</c:v>
                </c:pt>
                <c:pt idx="20852">
                  <c:v>34.754466666666701</c:v>
                </c:pt>
                <c:pt idx="20853">
                  <c:v>34.756133333333402</c:v>
                </c:pt>
                <c:pt idx="20854">
                  <c:v>34.757800000000003</c:v>
                </c:pt>
                <c:pt idx="20855">
                  <c:v>34.759466666666697</c:v>
                </c:pt>
                <c:pt idx="20856">
                  <c:v>34.761133333333397</c:v>
                </c:pt>
                <c:pt idx="20857">
                  <c:v>34.762799999999999</c:v>
                </c:pt>
                <c:pt idx="20858">
                  <c:v>34.764466666666699</c:v>
                </c:pt>
                <c:pt idx="20859">
                  <c:v>34.7661333333334</c:v>
                </c:pt>
                <c:pt idx="20860">
                  <c:v>34.767800000000001</c:v>
                </c:pt>
                <c:pt idx="20861">
                  <c:v>34.769466666666702</c:v>
                </c:pt>
                <c:pt idx="20862">
                  <c:v>34.771133333333403</c:v>
                </c:pt>
                <c:pt idx="20863">
                  <c:v>34.772799999999997</c:v>
                </c:pt>
                <c:pt idx="20864">
                  <c:v>34.774466666666697</c:v>
                </c:pt>
                <c:pt idx="20865">
                  <c:v>34.776133333333398</c:v>
                </c:pt>
                <c:pt idx="20866">
                  <c:v>34.777799999999999</c:v>
                </c:pt>
                <c:pt idx="20867">
                  <c:v>34.7794666666667</c:v>
                </c:pt>
                <c:pt idx="20868">
                  <c:v>34.781133333333401</c:v>
                </c:pt>
                <c:pt idx="20869">
                  <c:v>34.782800000000002</c:v>
                </c:pt>
                <c:pt idx="20870">
                  <c:v>34.784466666666702</c:v>
                </c:pt>
                <c:pt idx="20871">
                  <c:v>34.786133333333403</c:v>
                </c:pt>
                <c:pt idx="20872">
                  <c:v>34.787799999999997</c:v>
                </c:pt>
                <c:pt idx="20873">
                  <c:v>34.789466666666698</c:v>
                </c:pt>
                <c:pt idx="20874">
                  <c:v>34.791133333333399</c:v>
                </c:pt>
                <c:pt idx="20875">
                  <c:v>34.7928</c:v>
                </c:pt>
                <c:pt idx="20876">
                  <c:v>34.7944666666667</c:v>
                </c:pt>
                <c:pt idx="20877">
                  <c:v>34.796133333333401</c:v>
                </c:pt>
                <c:pt idx="20878">
                  <c:v>34.797800000000002</c:v>
                </c:pt>
                <c:pt idx="20879">
                  <c:v>34.799466666666703</c:v>
                </c:pt>
                <c:pt idx="20880">
                  <c:v>34.801133333333397</c:v>
                </c:pt>
                <c:pt idx="20881">
                  <c:v>34.802799999999998</c:v>
                </c:pt>
                <c:pt idx="20882">
                  <c:v>34.804466666666698</c:v>
                </c:pt>
                <c:pt idx="20883">
                  <c:v>34.806133333333399</c:v>
                </c:pt>
                <c:pt idx="20884">
                  <c:v>34.8078</c:v>
                </c:pt>
                <c:pt idx="20885">
                  <c:v>34.809466666666701</c:v>
                </c:pt>
                <c:pt idx="20886">
                  <c:v>34.811133333333402</c:v>
                </c:pt>
                <c:pt idx="20887">
                  <c:v>34.812800000000003</c:v>
                </c:pt>
                <c:pt idx="20888">
                  <c:v>34.814466666666704</c:v>
                </c:pt>
                <c:pt idx="20889">
                  <c:v>34.816133333333397</c:v>
                </c:pt>
                <c:pt idx="20890">
                  <c:v>34.817799999999998</c:v>
                </c:pt>
                <c:pt idx="20891">
                  <c:v>34.819466666666699</c:v>
                </c:pt>
                <c:pt idx="20892">
                  <c:v>34.8211333333334</c:v>
                </c:pt>
                <c:pt idx="20893">
                  <c:v>34.822800000000001</c:v>
                </c:pt>
                <c:pt idx="20894">
                  <c:v>34.824466666666702</c:v>
                </c:pt>
                <c:pt idx="20895">
                  <c:v>34.826133333333402</c:v>
                </c:pt>
                <c:pt idx="20896">
                  <c:v>34.827800000000003</c:v>
                </c:pt>
                <c:pt idx="20897">
                  <c:v>34.829466666666697</c:v>
                </c:pt>
                <c:pt idx="20898">
                  <c:v>34.831133333333398</c:v>
                </c:pt>
                <c:pt idx="20899">
                  <c:v>34.832799999999999</c:v>
                </c:pt>
                <c:pt idx="20900">
                  <c:v>34.8344666666667</c:v>
                </c:pt>
                <c:pt idx="20901">
                  <c:v>34.8361333333334</c:v>
                </c:pt>
                <c:pt idx="20902">
                  <c:v>34.837800000000001</c:v>
                </c:pt>
                <c:pt idx="20903">
                  <c:v>34.839466666666702</c:v>
                </c:pt>
                <c:pt idx="20904">
                  <c:v>34.841133333333403</c:v>
                </c:pt>
                <c:pt idx="20905">
                  <c:v>34.842799999999997</c:v>
                </c:pt>
                <c:pt idx="20906">
                  <c:v>34.844466666666698</c:v>
                </c:pt>
                <c:pt idx="20907">
                  <c:v>34.846133333333398</c:v>
                </c:pt>
                <c:pt idx="20908">
                  <c:v>34.847799999999999</c:v>
                </c:pt>
                <c:pt idx="20909">
                  <c:v>34.8494666666667</c:v>
                </c:pt>
                <c:pt idx="20910">
                  <c:v>34.851133333333401</c:v>
                </c:pt>
                <c:pt idx="20911">
                  <c:v>34.852800000000002</c:v>
                </c:pt>
                <c:pt idx="20912">
                  <c:v>34.854466666666703</c:v>
                </c:pt>
                <c:pt idx="20913">
                  <c:v>34.856133333333403</c:v>
                </c:pt>
                <c:pt idx="20914">
                  <c:v>34.857799999999997</c:v>
                </c:pt>
                <c:pt idx="20915">
                  <c:v>34.859466666666698</c:v>
                </c:pt>
                <c:pt idx="20916">
                  <c:v>34.861133333333399</c:v>
                </c:pt>
                <c:pt idx="20917">
                  <c:v>34.8628</c:v>
                </c:pt>
                <c:pt idx="20918">
                  <c:v>34.864466666666701</c:v>
                </c:pt>
                <c:pt idx="20919">
                  <c:v>34.866133333333401</c:v>
                </c:pt>
                <c:pt idx="20920">
                  <c:v>34.867800000000003</c:v>
                </c:pt>
                <c:pt idx="20921">
                  <c:v>34.869466666666703</c:v>
                </c:pt>
                <c:pt idx="20922">
                  <c:v>34.871133333333397</c:v>
                </c:pt>
                <c:pt idx="20923">
                  <c:v>34.872799999999998</c:v>
                </c:pt>
                <c:pt idx="20924">
                  <c:v>34.874466666666699</c:v>
                </c:pt>
                <c:pt idx="20925">
                  <c:v>34.876133333333399</c:v>
                </c:pt>
                <c:pt idx="20926">
                  <c:v>34.877800000000001</c:v>
                </c:pt>
                <c:pt idx="20927">
                  <c:v>34.879466666666701</c:v>
                </c:pt>
                <c:pt idx="20928">
                  <c:v>34.881133333333402</c:v>
                </c:pt>
                <c:pt idx="20929">
                  <c:v>34.882800000000003</c:v>
                </c:pt>
                <c:pt idx="20930">
                  <c:v>34.884466666666697</c:v>
                </c:pt>
                <c:pt idx="20931">
                  <c:v>34.886133333333397</c:v>
                </c:pt>
                <c:pt idx="20932">
                  <c:v>34.887799999999999</c:v>
                </c:pt>
                <c:pt idx="20933">
                  <c:v>34.889466666666699</c:v>
                </c:pt>
                <c:pt idx="20934">
                  <c:v>34.8911333333334</c:v>
                </c:pt>
                <c:pt idx="20935">
                  <c:v>34.892800000000001</c:v>
                </c:pt>
                <c:pt idx="20936">
                  <c:v>34.894466666666702</c:v>
                </c:pt>
                <c:pt idx="20937">
                  <c:v>34.896133333333403</c:v>
                </c:pt>
                <c:pt idx="20938">
                  <c:v>34.897799999999997</c:v>
                </c:pt>
                <c:pt idx="20939">
                  <c:v>34.899466666666697</c:v>
                </c:pt>
                <c:pt idx="20940">
                  <c:v>34.901133333333398</c:v>
                </c:pt>
                <c:pt idx="20941">
                  <c:v>34.902799999999999</c:v>
                </c:pt>
                <c:pt idx="20942">
                  <c:v>34.9044666666667</c:v>
                </c:pt>
                <c:pt idx="20943">
                  <c:v>34.906133333333401</c:v>
                </c:pt>
                <c:pt idx="20944">
                  <c:v>34.907800000000002</c:v>
                </c:pt>
                <c:pt idx="20945">
                  <c:v>34.909466666666702</c:v>
                </c:pt>
                <c:pt idx="20946">
                  <c:v>34.911133333333403</c:v>
                </c:pt>
                <c:pt idx="20947">
                  <c:v>34.912799999999997</c:v>
                </c:pt>
                <c:pt idx="20948">
                  <c:v>34.914466666666698</c:v>
                </c:pt>
                <c:pt idx="20949">
                  <c:v>34.916133333333399</c:v>
                </c:pt>
                <c:pt idx="20950">
                  <c:v>34.9178</c:v>
                </c:pt>
                <c:pt idx="20951">
                  <c:v>34.9194666666667</c:v>
                </c:pt>
                <c:pt idx="20952">
                  <c:v>34.921133333333401</c:v>
                </c:pt>
                <c:pt idx="20953">
                  <c:v>34.922800000000002</c:v>
                </c:pt>
                <c:pt idx="20954">
                  <c:v>34.924466666666703</c:v>
                </c:pt>
                <c:pt idx="20955">
                  <c:v>34.926133333333397</c:v>
                </c:pt>
                <c:pt idx="20956">
                  <c:v>34.927799999999998</c:v>
                </c:pt>
                <c:pt idx="20957">
                  <c:v>34.929466666666698</c:v>
                </c:pt>
                <c:pt idx="20958">
                  <c:v>34.931133333333399</c:v>
                </c:pt>
                <c:pt idx="20959">
                  <c:v>34.9328</c:v>
                </c:pt>
                <c:pt idx="20960">
                  <c:v>34.934466666666701</c:v>
                </c:pt>
                <c:pt idx="20961">
                  <c:v>34.936133333333402</c:v>
                </c:pt>
                <c:pt idx="20962">
                  <c:v>34.937800000000003</c:v>
                </c:pt>
                <c:pt idx="20963">
                  <c:v>34.939466666666704</c:v>
                </c:pt>
                <c:pt idx="20964">
                  <c:v>34.941133333333397</c:v>
                </c:pt>
                <c:pt idx="20965">
                  <c:v>34.942799999999998</c:v>
                </c:pt>
                <c:pt idx="20966">
                  <c:v>34.944466666666699</c:v>
                </c:pt>
                <c:pt idx="20967">
                  <c:v>34.9461333333334</c:v>
                </c:pt>
                <c:pt idx="20968">
                  <c:v>34.947800000000001</c:v>
                </c:pt>
                <c:pt idx="20969">
                  <c:v>34.949466666666702</c:v>
                </c:pt>
                <c:pt idx="20970">
                  <c:v>34.951133333333402</c:v>
                </c:pt>
                <c:pt idx="20971">
                  <c:v>34.952800000000003</c:v>
                </c:pt>
                <c:pt idx="20972">
                  <c:v>34.954466666666697</c:v>
                </c:pt>
                <c:pt idx="20973">
                  <c:v>34.956133333333398</c:v>
                </c:pt>
                <c:pt idx="20974">
                  <c:v>34.957799999999999</c:v>
                </c:pt>
                <c:pt idx="20975">
                  <c:v>34.9594666666667</c:v>
                </c:pt>
                <c:pt idx="20976">
                  <c:v>34.9611333333334</c:v>
                </c:pt>
                <c:pt idx="20977">
                  <c:v>34.962800000000001</c:v>
                </c:pt>
                <c:pt idx="20978">
                  <c:v>34.964466666666702</c:v>
                </c:pt>
                <c:pt idx="20979">
                  <c:v>34.966133333333403</c:v>
                </c:pt>
                <c:pt idx="20980">
                  <c:v>34.967799999999997</c:v>
                </c:pt>
                <c:pt idx="20981">
                  <c:v>34.969466666666698</c:v>
                </c:pt>
                <c:pt idx="20982">
                  <c:v>34.971133333333398</c:v>
                </c:pt>
                <c:pt idx="20983">
                  <c:v>34.972799999999999</c:v>
                </c:pt>
                <c:pt idx="20984">
                  <c:v>34.9744666666667</c:v>
                </c:pt>
                <c:pt idx="20985">
                  <c:v>34.976133333333401</c:v>
                </c:pt>
                <c:pt idx="20986">
                  <c:v>34.977800000000002</c:v>
                </c:pt>
                <c:pt idx="20987">
                  <c:v>34.979466666666703</c:v>
                </c:pt>
                <c:pt idx="20988">
                  <c:v>34.981133333333403</c:v>
                </c:pt>
                <c:pt idx="20989">
                  <c:v>34.982799999999997</c:v>
                </c:pt>
                <c:pt idx="20990">
                  <c:v>34.984466666666698</c:v>
                </c:pt>
                <c:pt idx="20991">
                  <c:v>34.986133333333399</c:v>
                </c:pt>
                <c:pt idx="20992">
                  <c:v>34.9878</c:v>
                </c:pt>
                <c:pt idx="20993">
                  <c:v>34.989466666666701</c:v>
                </c:pt>
                <c:pt idx="20994">
                  <c:v>34.991133333333401</c:v>
                </c:pt>
                <c:pt idx="20995">
                  <c:v>34.992800000000003</c:v>
                </c:pt>
                <c:pt idx="20996">
                  <c:v>34.994466666666703</c:v>
                </c:pt>
                <c:pt idx="20997">
                  <c:v>34.996133333333397</c:v>
                </c:pt>
                <c:pt idx="20998">
                  <c:v>34.997799999999998</c:v>
                </c:pt>
                <c:pt idx="20999">
                  <c:v>34.999466666666699</c:v>
                </c:pt>
                <c:pt idx="21000">
                  <c:v>35.001133333333399</c:v>
                </c:pt>
                <c:pt idx="21001">
                  <c:v>35.002800000000001</c:v>
                </c:pt>
                <c:pt idx="21002">
                  <c:v>35.004466666666701</c:v>
                </c:pt>
                <c:pt idx="21003">
                  <c:v>35.006133333333402</c:v>
                </c:pt>
                <c:pt idx="21004">
                  <c:v>35.007800000000003</c:v>
                </c:pt>
                <c:pt idx="21005">
                  <c:v>35.009466666666697</c:v>
                </c:pt>
                <c:pt idx="21006">
                  <c:v>35.011133333333397</c:v>
                </c:pt>
                <c:pt idx="21007">
                  <c:v>35.012799999999999</c:v>
                </c:pt>
                <c:pt idx="21008">
                  <c:v>35.014466666666699</c:v>
                </c:pt>
                <c:pt idx="21009">
                  <c:v>35.0161333333334</c:v>
                </c:pt>
                <c:pt idx="21010">
                  <c:v>35.017800000000001</c:v>
                </c:pt>
                <c:pt idx="21011">
                  <c:v>35.019466666666702</c:v>
                </c:pt>
                <c:pt idx="21012">
                  <c:v>35.021133333333403</c:v>
                </c:pt>
                <c:pt idx="21013">
                  <c:v>35.022799999999997</c:v>
                </c:pt>
                <c:pt idx="21014">
                  <c:v>35.024466666666697</c:v>
                </c:pt>
                <c:pt idx="21015">
                  <c:v>35.026133333333398</c:v>
                </c:pt>
                <c:pt idx="21016">
                  <c:v>35.027799999999999</c:v>
                </c:pt>
                <c:pt idx="21017">
                  <c:v>35.0294666666667</c:v>
                </c:pt>
                <c:pt idx="21018">
                  <c:v>35.031133333333401</c:v>
                </c:pt>
                <c:pt idx="21019">
                  <c:v>35.032800000000002</c:v>
                </c:pt>
                <c:pt idx="21020">
                  <c:v>35.034466666666702</c:v>
                </c:pt>
                <c:pt idx="21021">
                  <c:v>35.036133333333403</c:v>
                </c:pt>
                <c:pt idx="21022">
                  <c:v>35.037799999999997</c:v>
                </c:pt>
                <c:pt idx="21023">
                  <c:v>35.039466666666698</c:v>
                </c:pt>
                <c:pt idx="21024">
                  <c:v>35.041133333333399</c:v>
                </c:pt>
                <c:pt idx="21025">
                  <c:v>35.0428</c:v>
                </c:pt>
                <c:pt idx="21026">
                  <c:v>35.0444666666667</c:v>
                </c:pt>
                <c:pt idx="21027">
                  <c:v>35.046133333333401</c:v>
                </c:pt>
                <c:pt idx="21028">
                  <c:v>35.047800000000002</c:v>
                </c:pt>
                <c:pt idx="21029">
                  <c:v>35.049466666666703</c:v>
                </c:pt>
                <c:pt idx="21030">
                  <c:v>35.051133333333397</c:v>
                </c:pt>
                <c:pt idx="21031">
                  <c:v>35.052799999999998</c:v>
                </c:pt>
                <c:pt idx="21032">
                  <c:v>35.054466666666698</c:v>
                </c:pt>
                <c:pt idx="21033">
                  <c:v>35.056133333333399</c:v>
                </c:pt>
                <c:pt idx="21034">
                  <c:v>35.0578</c:v>
                </c:pt>
                <c:pt idx="21035">
                  <c:v>35.059466666666701</c:v>
                </c:pt>
                <c:pt idx="21036">
                  <c:v>35.061133333333402</c:v>
                </c:pt>
                <c:pt idx="21037">
                  <c:v>35.062800000000003</c:v>
                </c:pt>
                <c:pt idx="21038">
                  <c:v>35.064466666666704</c:v>
                </c:pt>
                <c:pt idx="21039">
                  <c:v>35.066133333333397</c:v>
                </c:pt>
                <c:pt idx="21040">
                  <c:v>35.067799999999998</c:v>
                </c:pt>
                <c:pt idx="21041">
                  <c:v>35.069466666666699</c:v>
                </c:pt>
                <c:pt idx="21042">
                  <c:v>35.0711333333334</c:v>
                </c:pt>
                <c:pt idx="21043">
                  <c:v>35.072800000000001</c:v>
                </c:pt>
                <c:pt idx="21044">
                  <c:v>35.074466666666702</c:v>
                </c:pt>
                <c:pt idx="21045">
                  <c:v>35.076133333333402</c:v>
                </c:pt>
                <c:pt idx="21046">
                  <c:v>35.077800000000003</c:v>
                </c:pt>
                <c:pt idx="21047">
                  <c:v>35.079466666666697</c:v>
                </c:pt>
                <c:pt idx="21048">
                  <c:v>35.081133333333398</c:v>
                </c:pt>
                <c:pt idx="21049">
                  <c:v>35.082799999999999</c:v>
                </c:pt>
                <c:pt idx="21050">
                  <c:v>35.0844666666667</c:v>
                </c:pt>
                <c:pt idx="21051">
                  <c:v>35.0861333333334</c:v>
                </c:pt>
                <c:pt idx="21052">
                  <c:v>35.087800000000001</c:v>
                </c:pt>
                <c:pt idx="21053">
                  <c:v>35.089466666666702</c:v>
                </c:pt>
                <c:pt idx="21054">
                  <c:v>35.091133333333403</c:v>
                </c:pt>
                <c:pt idx="21055">
                  <c:v>35.092799999999997</c:v>
                </c:pt>
                <c:pt idx="21056">
                  <c:v>35.094466666666698</c:v>
                </c:pt>
                <c:pt idx="21057">
                  <c:v>35.096133333333398</c:v>
                </c:pt>
                <c:pt idx="21058">
                  <c:v>35.097799999999999</c:v>
                </c:pt>
                <c:pt idx="21059">
                  <c:v>35.0994666666667</c:v>
                </c:pt>
                <c:pt idx="21060">
                  <c:v>35.101133333333401</c:v>
                </c:pt>
                <c:pt idx="21061">
                  <c:v>35.102800000000002</c:v>
                </c:pt>
                <c:pt idx="21062">
                  <c:v>35.104466666666703</c:v>
                </c:pt>
                <c:pt idx="21063">
                  <c:v>35.106133333333403</c:v>
                </c:pt>
                <c:pt idx="21064">
                  <c:v>35.107799999999997</c:v>
                </c:pt>
                <c:pt idx="21065">
                  <c:v>35.109466666666698</c:v>
                </c:pt>
                <c:pt idx="21066">
                  <c:v>35.111133333333399</c:v>
                </c:pt>
                <c:pt idx="21067">
                  <c:v>35.1128</c:v>
                </c:pt>
                <c:pt idx="21068">
                  <c:v>35.114466666666701</c:v>
                </c:pt>
                <c:pt idx="21069">
                  <c:v>35.116133333333401</c:v>
                </c:pt>
                <c:pt idx="21070">
                  <c:v>35.117800000000003</c:v>
                </c:pt>
                <c:pt idx="21071">
                  <c:v>35.119466666666703</c:v>
                </c:pt>
                <c:pt idx="21072">
                  <c:v>35.121133333333397</c:v>
                </c:pt>
                <c:pt idx="21073">
                  <c:v>35.122799999999998</c:v>
                </c:pt>
                <c:pt idx="21074">
                  <c:v>35.124466666666699</c:v>
                </c:pt>
                <c:pt idx="21075">
                  <c:v>35.126133333333399</c:v>
                </c:pt>
                <c:pt idx="21076">
                  <c:v>35.127800000000001</c:v>
                </c:pt>
                <c:pt idx="21077">
                  <c:v>35.129466666666701</c:v>
                </c:pt>
                <c:pt idx="21078">
                  <c:v>35.131133333333402</c:v>
                </c:pt>
                <c:pt idx="21079">
                  <c:v>35.132800000000003</c:v>
                </c:pt>
                <c:pt idx="21080">
                  <c:v>35.134466666666697</c:v>
                </c:pt>
                <c:pt idx="21081">
                  <c:v>35.136133333333397</c:v>
                </c:pt>
                <c:pt idx="21082">
                  <c:v>35.137799999999999</c:v>
                </c:pt>
                <c:pt idx="21083">
                  <c:v>35.139466666666699</c:v>
                </c:pt>
                <c:pt idx="21084">
                  <c:v>35.1411333333334</c:v>
                </c:pt>
                <c:pt idx="21085">
                  <c:v>35.142800000000001</c:v>
                </c:pt>
                <c:pt idx="21086">
                  <c:v>35.144466666666702</c:v>
                </c:pt>
                <c:pt idx="21087">
                  <c:v>35.146133333333403</c:v>
                </c:pt>
                <c:pt idx="21088">
                  <c:v>35.147799999999997</c:v>
                </c:pt>
                <c:pt idx="21089">
                  <c:v>35.149466666666697</c:v>
                </c:pt>
                <c:pt idx="21090">
                  <c:v>35.151133333333398</c:v>
                </c:pt>
                <c:pt idx="21091">
                  <c:v>35.152799999999999</c:v>
                </c:pt>
                <c:pt idx="21092">
                  <c:v>35.1544666666667</c:v>
                </c:pt>
                <c:pt idx="21093">
                  <c:v>35.156133333333401</c:v>
                </c:pt>
                <c:pt idx="21094">
                  <c:v>35.157800000000002</c:v>
                </c:pt>
                <c:pt idx="21095">
                  <c:v>35.159466666666702</c:v>
                </c:pt>
                <c:pt idx="21096">
                  <c:v>35.161133333333403</c:v>
                </c:pt>
                <c:pt idx="21097">
                  <c:v>35.162799999999997</c:v>
                </c:pt>
                <c:pt idx="21098">
                  <c:v>35.164466666666698</c:v>
                </c:pt>
                <c:pt idx="21099">
                  <c:v>35.166133333333399</c:v>
                </c:pt>
                <c:pt idx="21100">
                  <c:v>35.1678</c:v>
                </c:pt>
                <c:pt idx="21101">
                  <c:v>35.1694666666667</c:v>
                </c:pt>
                <c:pt idx="21102">
                  <c:v>35.171133333333401</c:v>
                </c:pt>
                <c:pt idx="21103">
                  <c:v>35.172800000000002</c:v>
                </c:pt>
                <c:pt idx="21104">
                  <c:v>35.174466666666703</c:v>
                </c:pt>
                <c:pt idx="21105">
                  <c:v>35.176133333333397</c:v>
                </c:pt>
                <c:pt idx="21106">
                  <c:v>35.177799999999998</c:v>
                </c:pt>
                <c:pt idx="21107">
                  <c:v>35.179466666666698</c:v>
                </c:pt>
                <c:pt idx="21108">
                  <c:v>35.181133333333399</c:v>
                </c:pt>
                <c:pt idx="21109">
                  <c:v>35.1828</c:v>
                </c:pt>
                <c:pt idx="21110">
                  <c:v>35.184466666666701</c:v>
                </c:pt>
                <c:pt idx="21111">
                  <c:v>35.186133333333402</c:v>
                </c:pt>
                <c:pt idx="21112">
                  <c:v>35.187800000000003</c:v>
                </c:pt>
                <c:pt idx="21113">
                  <c:v>35.189466666666704</c:v>
                </c:pt>
                <c:pt idx="21114">
                  <c:v>35.191133333333397</c:v>
                </c:pt>
                <c:pt idx="21115">
                  <c:v>35.192799999999998</c:v>
                </c:pt>
                <c:pt idx="21116">
                  <c:v>35.194466666666699</c:v>
                </c:pt>
                <c:pt idx="21117">
                  <c:v>35.1961333333334</c:v>
                </c:pt>
                <c:pt idx="21118">
                  <c:v>35.197800000000001</c:v>
                </c:pt>
                <c:pt idx="21119">
                  <c:v>35.199466666666702</c:v>
                </c:pt>
                <c:pt idx="21120">
                  <c:v>35.201133333333402</c:v>
                </c:pt>
                <c:pt idx="21121">
                  <c:v>35.202800000000003</c:v>
                </c:pt>
                <c:pt idx="21122">
                  <c:v>35.204466666666697</c:v>
                </c:pt>
                <c:pt idx="21123">
                  <c:v>35.206133333333398</c:v>
                </c:pt>
                <c:pt idx="21124">
                  <c:v>35.207799999999999</c:v>
                </c:pt>
                <c:pt idx="21125">
                  <c:v>35.2094666666667</c:v>
                </c:pt>
                <c:pt idx="21126">
                  <c:v>35.2111333333334</c:v>
                </c:pt>
                <c:pt idx="21127">
                  <c:v>35.212800000000001</c:v>
                </c:pt>
                <c:pt idx="21128">
                  <c:v>35.214466666666702</c:v>
                </c:pt>
                <c:pt idx="21129">
                  <c:v>35.216133333333403</c:v>
                </c:pt>
                <c:pt idx="21130">
                  <c:v>35.217799999999997</c:v>
                </c:pt>
                <c:pt idx="21131">
                  <c:v>35.219466666666698</c:v>
                </c:pt>
                <c:pt idx="21132">
                  <c:v>35.221133333333398</c:v>
                </c:pt>
                <c:pt idx="21133">
                  <c:v>35.222799999999999</c:v>
                </c:pt>
                <c:pt idx="21134">
                  <c:v>35.2244666666667</c:v>
                </c:pt>
                <c:pt idx="21135">
                  <c:v>35.226133333333401</c:v>
                </c:pt>
                <c:pt idx="21136">
                  <c:v>35.227800000000002</c:v>
                </c:pt>
                <c:pt idx="21137">
                  <c:v>35.229466666666703</c:v>
                </c:pt>
                <c:pt idx="21138">
                  <c:v>35.231133333333403</c:v>
                </c:pt>
                <c:pt idx="21139">
                  <c:v>35.232799999999997</c:v>
                </c:pt>
                <c:pt idx="21140">
                  <c:v>35.234466666666698</c:v>
                </c:pt>
                <c:pt idx="21141">
                  <c:v>35.236133333333399</c:v>
                </c:pt>
                <c:pt idx="21142">
                  <c:v>35.2378</c:v>
                </c:pt>
                <c:pt idx="21143">
                  <c:v>35.239466666666701</c:v>
                </c:pt>
                <c:pt idx="21144">
                  <c:v>35.241133333333401</c:v>
                </c:pt>
                <c:pt idx="21145">
                  <c:v>35.242800000000003</c:v>
                </c:pt>
                <c:pt idx="21146">
                  <c:v>35.244466666666703</c:v>
                </c:pt>
                <c:pt idx="21147">
                  <c:v>35.246133333333397</c:v>
                </c:pt>
                <c:pt idx="21148">
                  <c:v>35.247799999999998</c:v>
                </c:pt>
                <c:pt idx="21149">
                  <c:v>35.249466666666699</c:v>
                </c:pt>
                <c:pt idx="21150">
                  <c:v>35.251133333333399</c:v>
                </c:pt>
                <c:pt idx="21151">
                  <c:v>35.252800000000001</c:v>
                </c:pt>
                <c:pt idx="21152">
                  <c:v>35.254466666666701</c:v>
                </c:pt>
                <c:pt idx="21153">
                  <c:v>35.256133333333402</c:v>
                </c:pt>
                <c:pt idx="21154">
                  <c:v>35.257800000000003</c:v>
                </c:pt>
                <c:pt idx="21155">
                  <c:v>35.259466666666697</c:v>
                </c:pt>
                <c:pt idx="21156">
                  <c:v>35.261133333333397</c:v>
                </c:pt>
                <c:pt idx="21157">
                  <c:v>35.262799999999999</c:v>
                </c:pt>
                <c:pt idx="21158">
                  <c:v>35.264466666666699</c:v>
                </c:pt>
                <c:pt idx="21159">
                  <c:v>35.2661333333334</c:v>
                </c:pt>
                <c:pt idx="21160">
                  <c:v>35.267800000000001</c:v>
                </c:pt>
                <c:pt idx="21161">
                  <c:v>35.269466666666702</c:v>
                </c:pt>
                <c:pt idx="21162">
                  <c:v>35.271133333333403</c:v>
                </c:pt>
                <c:pt idx="21163">
                  <c:v>35.272799999999997</c:v>
                </c:pt>
                <c:pt idx="21164">
                  <c:v>35.274466666666697</c:v>
                </c:pt>
                <c:pt idx="21165">
                  <c:v>35.276133333333398</c:v>
                </c:pt>
                <c:pt idx="21166">
                  <c:v>35.277799999999999</c:v>
                </c:pt>
                <c:pt idx="21167">
                  <c:v>35.2794666666667</c:v>
                </c:pt>
                <c:pt idx="21168">
                  <c:v>35.281133333333401</c:v>
                </c:pt>
                <c:pt idx="21169">
                  <c:v>35.282800000000002</c:v>
                </c:pt>
                <c:pt idx="21170">
                  <c:v>35.284466666666702</c:v>
                </c:pt>
                <c:pt idx="21171">
                  <c:v>35.286133333333403</c:v>
                </c:pt>
                <c:pt idx="21172">
                  <c:v>35.287799999999997</c:v>
                </c:pt>
                <c:pt idx="21173">
                  <c:v>35.289466666666698</c:v>
                </c:pt>
                <c:pt idx="21174">
                  <c:v>35.291133333333399</c:v>
                </c:pt>
                <c:pt idx="21175">
                  <c:v>35.2928</c:v>
                </c:pt>
                <c:pt idx="21176">
                  <c:v>35.2944666666667</c:v>
                </c:pt>
                <c:pt idx="21177">
                  <c:v>35.296133333333401</c:v>
                </c:pt>
                <c:pt idx="21178">
                  <c:v>35.297800000000002</c:v>
                </c:pt>
                <c:pt idx="21179">
                  <c:v>35.299466666666703</c:v>
                </c:pt>
                <c:pt idx="21180">
                  <c:v>35.301133333333397</c:v>
                </c:pt>
                <c:pt idx="21181">
                  <c:v>35.302799999999998</c:v>
                </c:pt>
                <c:pt idx="21182">
                  <c:v>35.304466666666698</c:v>
                </c:pt>
                <c:pt idx="21183">
                  <c:v>35.306133333333399</c:v>
                </c:pt>
                <c:pt idx="21184">
                  <c:v>35.3078</c:v>
                </c:pt>
                <c:pt idx="21185">
                  <c:v>35.309466666666701</c:v>
                </c:pt>
                <c:pt idx="21186">
                  <c:v>35.311133333333402</c:v>
                </c:pt>
                <c:pt idx="21187">
                  <c:v>35.312800000000003</c:v>
                </c:pt>
                <c:pt idx="21188">
                  <c:v>35.314466666666704</c:v>
                </c:pt>
                <c:pt idx="21189">
                  <c:v>35.316133333333397</c:v>
                </c:pt>
                <c:pt idx="21190">
                  <c:v>35.317799999999998</c:v>
                </c:pt>
                <c:pt idx="21191">
                  <c:v>35.319466666666699</c:v>
                </c:pt>
                <c:pt idx="21192">
                  <c:v>35.3211333333334</c:v>
                </c:pt>
                <c:pt idx="21193">
                  <c:v>35.322800000000001</c:v>
                </c:pt>
                <c:pt idx="21194">
                  <c:v>35.324466666666702</c:v>
                </c:pt>
                <c:pt idx="21195">
                  <c:v>35.326133333333402</c:v>
                </c:pt>
                <c:pt idx="21196">
                  <c:v>35.327800000000003</c:v>
                </c:pt>
                <c:pt idx="21197">
                  <c:v>35.329466666666697</c:v>
                </c:pt>
                <c:pt idx="21198">
                  <c:v>35.331133333333398</c:v>
                </c:pt>
                <c:pt idx="21199">
                  <c:v>35.332799999999999</c:v>
                </c:pt>
                <c:pt idx="21200">
                  <c:v>35.3344666666667</c:v>
                </c:pt>
                <c:pt idx="21201">
                  <c:v>35.3361333333334</c:v>
                </c:pt>
                <c:pt idx="21202">
                  <c:v>35.337800000000001</c:v>
                </c:pt>
                <c:pt idx="21203">
                  <c:v>35.339466666666702</c:v>
                </c:pt>
                <c:pt idx="21204">
                  <c:v>35.341133333333403</c:v>
                </c:pt>
                <c:pt idx="21205">
                  <c:v>35.342799999999997</c:v>
                </c:pt>
                <c:pt idx="21206">
                  <c:v>35.344466666666698</c:v>
                </c:pt>
                <c:pt idx="21207">
                  <c:v>35.346133333333398</c:v>
                </c:pt>
                <c:pt idx="21208">
                  <c:v>35.347799999999999</c:v>
                </c:pt>
                <c:pt idx="21209">
                  <c:v>35.3494666666667</c:v>
                </c:pt>
                <c:pt idx="21210">
                  <c:v>35.351133333333401</c:v>
                </c:pt>
                <c:pt idx="21211">
                  <c:v>35.352800000000002</c:v>
                </c:pt>
                <c:pt idx="21212">
                  <c:v>35.354466666666703</c:v>
                </c:pt>
                <c:pt idx="21213">
                  <c:v>35.356133333333403</c:v>
                </c:pt>
                <c:pt idx="21214">
                  <c:v>35.357799999999997</c:v>
                </c:pt>
                <c:pt idx="21215">
                  <c:v>35.359466666666698</c:v>
                </c:pt>
                <c:pt idx="21216">
                  <c:v>35.361133333333399</c:v>
                </c:pt>
                <c:pt idx="21217">
                  <c:v>35.3628</c:v>
                </c:pt>
                <c:pt idx="21218">
                  <c:v>35.364466666666701</c:v>
                </c:pt>
                <c:pt idx="21219">
                  <c:v>35.366133333333401</c:v>
                </c:pt>
                <c:pt idx="21220">
                  <c:v>35.367800000000003</c:v>
                </c:pt>
                <c:pt idx="21221">
                  <c:v>35.369466666666703</c:v>
                </c:pt>
                <c:pt idx="21222">
                  <c:v>35.371133333333397</c:v>
                </c:pt>
                <c:pt idx="21223">
                  <c:v>35.372799999999998</c:v>
                </c:pt>
                <c:pt idx="21224">
                  <c:v>35.374466666666699</c:v>
                </c:pt>
                <c:pt idx="21225">
                  <c:v>35.376133333333399</c:v>
                </c:pt>
                <c:pt idx="21226">
                  <c:v>35.377800000000001</c:v>
                </c:pt>
                <c:pt idx="21227">
                  <c:v>35.379466666666701</c:v>
                </c:pt>
                <c:pt idx="21228">
                  <c:v>35.381133333333402</c:v>
                </c:pt>
                <c:pt idx="21229">
                  <c:v>35.382800000000003</c:v>
                </c:pt>
                <c:pt idx="21230">
                  <c:v>35.384466666666697</c:v>
                </c:pt>
                <c:pt idx="21231">
                  <c:v>35.386133333333397</c:v>
                </c:pt>
                <c:pt idx="21232">
                  <c:v>35.387799999999999</c:v>
                </c:pt>
                <c:pt idx="21233">
                  <c:v>35.389466666666699</c:v>
                </c:pt>
                <c:pt idx="21234">
                  <c:v>35.3911333333334</c:v>
                </c:pt>
                <c:pt idx="21235">
                  <c:v>35.392800000000001</c:v>
                </c:pt>
                <c:pt idx="21236">
                  <c:v>35.394466666666702</c:v>
                </c:pt>
                <c:pt idx="21237">
                  <c:v>35.396133333333403</c:v>
                </c:pt>
                <c:pt idx="21238">
                  <c:v>35.397799999999997</c:v>
                </c:pt>
                <c:pt idx="21239">
                  <c:v>35.399466666666697</c:v>
                </c:pt>
                <c:pt idx="21240">
                  <c:v>35.401133333333398</c:v>
                </c:pt>
                <c:pt idx="21241">
                  <c:v>35.402799999999999</c:v>
                </c:pt>
                <c:pt idx="21242">
                  <c:v>35.4044666666667</c:v>
                </c:pt>
                <c:pt idx="21243">
                  <c:v>35.406133333333401</c:v>
                </c:pt>
                <c:pt idx="21244">
                  <c:v>35.407800000000002</c:v>
                </c:pt>
                <c:pt idx="21245">
                  <c:v>35.409466666666702</c:v>
                </c:pt>
                <c:pt idx="21246">
                  <c:v>35.411133333333403</c:v>
                </c:pt>
                <c:pt idx="21247">
                  <c:v>35.412799999999997</c:v>
                </c:pt>
                <c:pt idx="21248">
                  <c:v>35.414466666666698</c:v>
                </c:pt>
                <c:pt idx="21249">
                  <c:v>35.416133333333399</c:v>
                </c:pt>
                <c:pt idx="21250">
                  <c:v>35.4178</c:v>
                </c:pt>
                <c:pt idx="21251">
                  <c:v>35.4194666666667</c:v>
                </c:pt>
                <c:pt idx="21252">
                  <c:v>35.421133333333401</c:v>
                </c:pt>
                <c:pt idx="21253">
                  <c:v>35.422800000000002</c:v>
                </c:pt>
                <c:pt idx="21254">
                  <c:v>35.424466666666703</c:v>
                </c:pt>
                <c:pt idx="21255">
                  <c:v>35.426133333333397</c:v>
                </c:pt>
                <c:pt idx="21256">
                  <c:v>35.427799999999998</c:v>
                </c:pt>
                <c:pt idx="21257">
                  <c:v>35.429466666666698</c:v>
                </c:pt>
                <c:pt idx="21258">
                  <c:v>35.431133333333399</c:v>
                </c:pt>
                <c:pt idx="21259">
                  <c:v>35.4328</c:v>
                </c:pt>
                <c:pt idx="21260">
                  <c:v>35.434466666666701</c:v>
                </c:pt>
                <c:pt idx="21261">
                  <c:v>35.436133333333402</c:v>
                </c:pt>
                <c:pt idx="21262">
                  <c:v>35.437800000000003</c:v>
                </c:pt>
                <c:pt idx="21263">
                  <c:v>35.439466666666704</c:v>
                </c:pt>
                <c:pt idx="21264">
                  <c:v>35.441133333333397</c:v>
                </c:pt>
                <c:pt idx="21265">
                  <c:v>35.442799999999998</c:v>
                </c:pt>
                <c:pt idx="21266">
                  <c:v>35.444466666666699</c:v>
                </c:pt>
                <c:pt idx="21267">
                  <c:v>35.4461333333334</c:v>
                </c:pt>
                <c:pt idx="21268">
                  <c:v>35.447800000000001</c:v>
                </c:pt>
                <c:pt idx="21269">
                  <c:v>35.449466666666702</c:v>
                </c:pt>
                <c:pt idx="21270">
                  <c:v>35.451133333333402</c:v>
                </c:pt>
                <c:pt idx="21271">
                  <c:v>35.452800000000003</c:v>
                </c:pt>
                <c:pt idx="21272">
                  <c:v>35.454466666666697</c:v>
                </c:pt>
                <c:pt idx="21273">
                  <c:v>35.456133333333398</c:v>
                </c:pt>
                <c:pt idx="21274">
                  <c:v>35.457799999999999</c:v>
                </c:pt>
                <c:pt idx="21275">
                  <c:v>35.4594666666667</c:v>
                </c:pt>
                <c:pt idx="21276">
                  <c:v>35.4611333333334</c:v>
                </c:pt>
                <c:pt idx="21277">
                  <c:v>35.462800000000001</c:v>
                </c:pt>
                <c:pt idx="21278">
                  <c:v>35.464466666666702</c:v>
                </c:pt>
                <c:pt idx="21279">
                  <c:v>35.466133333333403</c:v>
                </c:pt>
                <c:pt idx="21280">
                  <c:v>35.467799999999997</c:v>
                </c:pt>
                <c:pt idx="21281">
                  <c:v>35.469466666666698</c:v>
                </c:pt>
                <c:pt idx="21282">
                  <c:v>35.471133333333398</c:v>
                </c:pt>
                <c:pt idx="21283">
                  <c:v>35.472799999999999</c:v>
                </c:pt>
                <c:pt idx="21284">
                  <c:v>35.4744666666667</c:v>
                </c:pt>
                <c:pt idx="21285">
                  <c:v>35.476133333333401</c:v>
                </c:pt>
                <c:pt idx="21286">
                  <c:v>35.477800000000002</c:v>
                </c:pt>
                <c:pt idx="21287">
                  <c:v>35.479466666666703</c:v>
                </c:pt>
                <c:pt idx="21288">
                  <c:v>35.481133333333403</c:v>
                </c:pt>
                <c:pt idx="21289">
                  <c:v>35.482799999999997</c:v>
                </c:pt>
                <c:pt idx="21290">
                  <c:v>35.484466666666698</c:v>
                </c:pt>
                <c:pt idx="21291">
                  <c:v>35.486133333333399</c:v>
                </c:pt>
                <c:pt idx="21292">
                  <c:v>35.4878</c:v>
                </c:pt>
                <c:pt idx="21293">
                  <c:v>35.489466666666701</c:v>
                </c:pt>
                <c:pt idx="21294">
                  <c:v>35.491133333333401</c:v>
                </c:pt>
                <c:pt idx="21295">
                  <c:v>35.492800000000003</c:v>
                </c:pt>
                <c:pt idx="21296">
                  <c:v>35.494466666666703</c:v>
                </c:pt>
                <c:pt idx="21297">
                  <c:v>35.496133333333397</c:v>
                </c:pt>
                <c:pt idx="21298">
                  <c:v>35.497799999999998</c:v>
                </c:pt>
                <c:pt idx="21299">
                  <c:v>35.499466666666699</c:v>
                </c:pt>
                <c:pt idx="21300">
                  <c:v>35.501133333333399</c:v>
                </c:pt>
                <c:pt idx="21301">
                  <c:v>35.502800000000001</c:v>
                </c:pt>
                <c:pt idx="21302">
                  <c:v>35.504466666666701</c:v>
                </c:pt>
                <c:pt idx="21303">
                  <c:v>35.506133333333402</c:v>
                </c:pt>
                <c:pt idx="21304">
                  <c:v>35.507800000000003</c:v>
                </c:pt>
                <c:pt idx="21305">
                  <c:v>35.509466666666697</c:v>
                </c:pt>
                <c:pt idx="21306">
                  <c:v>35.511133333333397</c:v>
                </c:pt>
                <c:pt idx="21307">
                  <c:v>35.512799999999999</c:v>
                </c:pt>
                <c:pt idx="21308">
                  <c:v>35.514466666666699</c:v>
                </c:pt>
                <c:pt idx="21309">
                  <c:v>35.5161333333334</c:v>
                </c:pt>
                <c:pt idx="21310">
                  <c:v>35.517800000000001</c:v>
                </c:pt>
                <c:pt idx="21311">
                  <c:v>35.519466666666702</c:v>
                </c:pt>
                <c:pt idx="21312">
                  <c:v>35.521133333333403</c:v>
                </c:pt>
                <c:pt idx="21313">
                  <c:v>35.522799999999997</c:v>
                </c:pt>
                <c:pt idx="21314">
                  <c:v>35.524466666666697</c:v>
                </c:pt>
                <c:pt idx="21315">
                  <c:v>35.526133333333398</c:v>
                </c:pt>
                <c:pt idx="21316">
                  <c:v>35.527799999999999</c:v>
                </c:pt>
                <c:pt idx="21317">
                  <c:v>35.5294666666667</c:v>
                </c:pt>
                <c:pt idx="21318">
                  <c:v>35.531133333333401</c:v>
                </c:pt>
                <c:pt idx="21319">
                  <c:v>35.532800000000002</c:v>
                </c:pt>
                <c:pt idx="21320">
                  <c:v>35.534466666666702</c:v>
                </c:pt>
                <c:pt idx="21321">
                  <c:v>35.536133333333403</c:v>
                </c:pt>
                <c:pt idx="21322">
                  <c:v>35.537799999999997</c:v>
                </c:pt>
                <c:pt idx="21323">
                  <c:v>35.539466666666698</c:v>
                </c:pt>
                <c:pt idx="21324">
                  <c:v>35.541133333333399</c:v>
                </c:pt>
                <c:pt idx="21325">
                  <c:v>35.5428</c:v>
                </c:pt>
                <c:pt idx="21326">
                  <c:v>35.5444666666667</c:v>
                </c:pt>
                <c:pt idx="21327">
                  <c:v>35.546133333333401</c:v>
                </c:pt>
                <c:pt idx="21328">
                  <c:v>35.547800000000002</c:v>
                </c:pt>
                <c:pt idx="21329">
                  <c:v>35.549466666666703</c:v>
                </c:pt>
                <c:pt idx="21330">
                  <c:v>35.551133333333397</c:v>
                </c:pt>
                <c:pt idx="21331">
                  <c:v>35.552799999999998</c:v>
                </c:pt>
                <c:pt idx="21332">
                  <c:v>35.554466666666698</c:v>
                </c:pt>
                <c:pt idx="21333">
                  <c:v>35.556133333333399</c:v>
                </c:pt>
                <c:pt idx="21334">
                  <c:v>35.5578</c:v>
                </c:pt>
                <c:pt idx="21335">
                  <c:v>35.559466666666701</c:v>
                </c:pt>
                <c:pt idx="21336">
                  <c:v>35.561133333333402</c:v>
                </c:pt>
                <c:pt idx="21337">
                  <c:v>35.562800000000003</c:v>
                </c:pt>
                <c:pt idx="21338">
                  <c:v>35.564466666666704</c:v>
                </c:pt>
                <c:pt idx="21339">
                  <c:v>35.566133333333397</c:v>
                </c:pt>
                <c:pt idx="21340">
                  <c:v>35.567799999999998</c:v>
                </c:pt>
                <c:pt idx="21341">
                  <c:v>35.569466666666699</c:v>
                </c:pt>
                <c:pt idx="21342">
                  <c:v>35.5711333333334</c:v>
                </c:pt>
                <c:pt idx="21343">
                  <c:v>35.572800000000001</c:v>
                </c:pt>
                <c:pt idx="21344">
                  <c:v>35.574466666666702</c:v>
                </c:pt>
                <c:pt idx="21345">
                  <c:v>35.576133333333402</c:v>
                </c:pt>
                <c:pt idx="21346">
                  <c:v>35.577800000000003</c:v>
                </c:pt>
                <c:pt idx="21347">
                  <c:v>35.579466666666697</c:v>
                </c:pt>
                <c:pt idx="21348">
                  <c:v>35.581133333333398</c:v>
                </c:pt>
                <c:pt idx="21349">
                  <c:v>35.582799999999999</c:v>
                </c:pt>
                <c:pt idx="21350">
                  <c:v>35.5844666666667</c:v>
                </c:pt>
                <c:pt idx="21351">
                  <c:v>35.5861333333334</c:v>
                </c:pt>
                <c:pt idx="21352">
                  <c:v>35.587800000000001</c:v>
                </c:pt>
                <c:pt idx="21353">
                  <c:v>35.589466666666702</c:v>
                </c:pt>
                <c:pt idx="21354">
                  <c:v>35.591133333333403</c:v>
                </c:pt>
                <c:pt idx="21355">
                  <c:v>35.592799999999997</c:v>
                </c:pt>
                <c:pt idx="21356">
                  <c:v>35.594466666666698</c:v>
                </c:pt>
                <c:pt idx="21357">
                  <c:v>35.596133333333398</c:v>
                </c:pt>
                <c:pt idx="21358">
                  <c:v>35.597799999999999</c:v>
                </c:pt>
                <c:pt idx="21359">
                  <c:v>35.5994666666667</c:v>
                </c:pt>
                <c:pt idx="21360">
                  <c:v>35.601133333333401</c:v>
                </c:pt>
                <c:pt idx="21361">
                  <c:v>35.602800000000002</c:v>
                </c:pt>
                <c:pt idx="21362">
                  <c:v>35.604466666666703</c:v>
                </c:pt>
                <c:pt idx="21363">
                  <c:v>35.606133333333403</c:v>
                </c:pt>
                <c:pt idx="21364">
                  <c:v>35.607799999999997</c:v>
                </c:pt>
                <c:pt idx="21365">
                  <c:v>35.609466666666698</c:v>
                </c:pt>
                <c:pt idx="21366">
                  <c:v>35.611133333333399</c:v>
                </c:pt>
                <c:pt idx="21367">
                  <c:v>35.6128</c:v>
                </c:pt>
                <c:pt idx="21368">
                  <c:v>35.614466666666701</c:v>
                </c:pt>
                <c:pt idx="21369">
                  <c:v>35.616133333333401</c:v>
                </c:pt>
                <c:pt idx="21370">
                  <c:v>35.617800000000003</c:v>
                </c:pt>
                <c:pt idx="21371">
                  <c:v>35.619466666666703</c:v>
                </c:pt>
                <c:pt idx="21372">
                  <c:v>35.621133333333397</c:v>
                </c:pt>
                <c:pt idx="21373">
                  <c:v>35.622799999999998</c:v>
                </c:pt>
                <c:pt idx="21374">
                  <c:v>35.624466666666699</c:v>
                </c:pt>
                <c:pt idx="21375">
                  <c:v>35.626133333333399</c:v>
                </c:pt>
                <c:pt idx="21376">
                  <c:v>35.627800000000001</c:v>
                </c:pt>
                <c:pt idx="21377">
                  <c:v>35.629466666666701</c:v>
                </c:pt>
                <c:pt idx="21378">
                  <c:v>35.631133333333402</c:v>
                </c:pt>
                <c:pt idx="21379">
                  <c:v>35.632800000000003</c:v>
                </c:pt>
                <c:pt idx="21380">
                  <c:v>35.634466666666697</c:v>
                </c:pt>
                <c:pt idx="21381">
                  <c:v>35.636133333333397</c:v>
                </c:pt>
                <c:pt idx="21382">
                  <c:v>35.637799999999999</c:v>
                </c:pt>
                <c:pt idx="21383">
                  <c:v>35.639466666666699</c:v>
                </c:pt>
                <c:pt idx="21384">
                  <c:v>35.6411333333334</c:v>
                </c:pt>
                <c:pt idx="21385">
                  <c:v>35.642800000000001</c:v>
                </c:pt>
                <c:pt idx="21386">
                  <c:v>35.644466666666702</c:v>
                </c:pt>
                <c:pt idx="21387">
                  <c:v>35.646133333333403</c:v>
                </c:pt>
                <c:pt idx="21388">
                  <c:v>35.647799999999997</c:v>
                </c:pt>
                <c:pt idx="21389">
                  <c:v>35.649466666666697</c:v>
                </c:pt>
                <c:pt idx="21390">
                  <c:v>35.651133333333398</c:v>
                </c:pt>
                <c:pt idx="21391">
                  <c:v>35.652799999999999</c:v>
                </c:pt>
                <c:pt idx="21392">
                  <c:v>35.6544666666667</c:v>
                </c:pt>
                <c:pt idx="21393">
                  <c:v>35.656133333333401</c:v>
                </c:pt>
                <c:pt idx="21394">
                  <c:v>35.657800000000002</c:v>
                </c:pt>
                <c:pt idx="21395">
                  <c:v>35.659466666666702</c:v>
                </c:pt>
                <c:pt idx="21396">
                  <c:v>35.661133333333403</c:v>
                </c:pt>
                <c:pt idx="21397">
                  <c:v>35.662799999999997</c:v>
                </c:pt>
                <c:pt idx="21398">
                  <c:v>35.664466666666698</c:v>
                </c:pt>
                <c:pt idx="21399">
                  <c:v>35.666133333333399</c:v>
                </c:pt>
                <c:pt idx="21400">
                  <c:v>35.6678</c:v>
                </c:pt>
                <c:pt idx="21401">
                  <c:v>35.6694666666667</c:v>
                </c:pt>
                <c:pt idx="21402">
                  <c:v>35.671133333333401</c:v>
                </c:pt>
                <c:pt idx="21403">
                  <c:v>35.672800000000002</c:v>
                </c:pt>
                <c:pt idx="21404">
                  <c:v>35.674466666666703</c:v>
                </c:pt>
                <c:pt idx="21405">
                  <c:v>35.676133333333397</c:v>
                </c:pt>
                <c:pt idx="21406">
                  <c:v>35.677799999999998</c:v>
                </c:pt>
                <c:pt idx="21407">
                  <c:v>35.679466666666698</c:v>
                </c:pt>
                <c:pt idx="21408">
                  <c:v>35.681133333333399</c:v>
                </c:pt>
                <c:pt idx="21409">
                  <c:v>35.6828</c:v>
                </c:pt>
                <c:pt idx="21410">
                  <c:v>35.684466666666701</c:v>
                </c:pt>
                <c:pt idx="21411">
                  <c:v>35.686133333333402</c:v>
                </c:pt>
                <c:pt idx="21412">
                  <c:v>35.687800000000003</c:v>
                </c:pt>
                <c:pt idx="21413">
                  <c:v>35.689466666666704</c:v>
                </c:pt>
                <c:pt idx="21414">
                  <c:v>35.691133333333397</c:v>
                </c:pt>
                <c:pt idx="21415">
                  <c:v>35.692799999999998</c:v>
                </c:pt>
                <c:pt idx="21416">
                  <c:v>35.694466666666699</c:v>
                </c:pt>
                <c:pt idx="21417">
                  <c:v>35.6961333333334</c:v>
                </c:pt>
                <c:pt idx="21418">
                  <c:v>35.697800000000001</c:v>
                </c:pt>
                <c:pt idx="21419">
                  <c:v>35.699466666666702</c:v>
                </c:pt>
                <c:pt idx="21420">
                  <c:v>35.701133333333402</c:v>
                </c:pt>
                <c:pt idx="21421">
                  <c:v>35.702800000000003</c:v>
                </c:pt>
                <c:pt idx="21422">
                  <c:v>35.704466666666697</c:v>
                </c:pt>
                <c:pt idx="21423">
                  <c:v>35.706133333333398</c:v>
                </c:pt>
                <c:pt idx="21424">
                  <c:v>35.707799999999999</c:v>
                </c:pt>
                <c:pt idx="21425">
                  <c:v>35.7094666666667</c:v>
                </c:pt>
                <c:pt idx="21426">
                  <c:v>35.7111333333334</c:v>
                </c:pt>
                <c:pt idx="21427">
                  <c:v>35.712800000000001</c:v>
                </c:pt>
                <c:pt idx="21428">
                  <c:v>35.714466666666702</c:v>
                </c:pt>
                <c:pt idx="21429">
                  <c:v>35.716133333333403</c:v>
                </c:pt>
                <c:pt idx="21430">
                  <c:v>35.717799999999997</c:v>
                </c:pt>
                <c:pt idx="21431">
                  <c:v>35.719466666666698</c:v>
                </c:pt>
                <c:pt idx="21432">
                  <c:v>35.721133333333398</c:v>
                </c:pt>
                <c:pt idx="21433">
                  <c:v>35.722799999999999</c:v>
                </c:pt>
                <c:pt idx="21434">
                  <c:v>35.7244666666667</c:v>
                </c:pt>
                <c:pt idx="21435">
                  <c:v>35.726133333333401</c:v>
                </c:pt>
                <c:pt idx="21436">
                  <c:v>35.727800000000002</c:v>
                </c:pt>
                <c:pt idx="21437">
                  <c:v>35.729466666666703</c:v>
                </c:pt>
                <c:pt idx="21438">
                  <c:v>35.731133333333403</c:v>
                </c:pt>
                <c:pt idx="21439">
                  <c:v>35.732799999999997</c:v>
                </c:pt>
                <c:pt idx="21440">
                  <c:v>35.734466666666698</c:v>
                </c:pt>
                <c:pt idx="21441">
                  <c:v>35.736133333333399</c:v>
                </c:pt>
                <c:pt idx="21442">
                  <c:v>35.7378</c:v>
                </c:pt>
                <c:pt idx="21443">
                  <c:v>35.739466666666701</c:v>
                </c:pt>
                <c:pt idx="21444">
                  <c:v>35.741133333333401</c:v>
                </c:pt>
                <c:pt idx="21445">
                  <c:v>35.742800000000003</c:v>
                </c:pt>
                <c:pt idx="21446">
                  <c:v>35.744466666666703</c:v>
                </c:pt>
                <c:pt idx="21447">
                  <c:v>35.746133333333397</c:v>
                </c:pt>
                <c:pt idx="21448">
                  <c:v>35.747799999999998</c:v>
                </c:pt>
                <c:pt idx="21449">
                  <c:v>35.749466666666699</c:v>
                </c:pt>
                <c:pt idx="21450">
                  <c:v>35.751133333333399</c:v>
                </c:pt>
                <c:pt idx="21451">
                  <c:v>35.752800000000001</c:v>
                </c:pt>
                <c:pt idx="21452">
                  <c:v>35.754466666666701</c:v>
                </c:pt>
                <c:pt idx="21453">
                  <c:v>35.756133333333402</c:v>
                </c:pt>
                <c:pt idx="21454">
                  <c:v>35.757800000000003</c:v>
                </c:pt>
                <c:pt idx="21455">
                  <c:v>35.759466666666697</c:v>
                </c:pt>
                <c:pt idx="21456">
                  <c:v>35.761133333333397</c:v>
                </c:pt>
                <c:pt idx="21457">
                  <c:v>35.762799999999999</c:v>
                </c:pt>
                <c:pt idx="21458">
                  <c:v>35.764466666666699</c:v>
                </c:pt>
                <c:pt idx="21459">
                  <c:v>35.7661333333334</c:v>
                </c:pt>
                <c:pt idx="21460">
                  <c:v>35.767800000000001</c:v>
                </c:pt>
                <c:pt idx="21461">
                  <c:v>35.769466666666702</c:v>
                </c:pt>
                <c:pt idx="21462">
                  <c:v>35.771133333333403</c:v>
                </c:pt>
                <c:pt idx="21463">
                  <c:v>35.772799999999997</c:v>
                </c:pt>
                <c:pt idx="21464">
                  <c:v>35.774466666666697</c:v>
                </c:pt>
                <c:pt idx="21465">
                  <c:v>35.776133333333398</c:v>
                </c:pt>
                <c:pt idx="21466">
                  <c:v>35.777799999999999</c:v>
                </c:pt>
                <c:pt idx="21467">
                  <c:v>35.7794666666667</c:v>
                </c:pt>
                <c:pt idx="21468">
                  <c:v>35.781133333333401</c:v>
                </c:pt>
                <c:pt idx="21469">
                  <c:v>35.782800000000002</c:v>
                </c:pt>
                <c:pt idx="21470">
                  <c:v>35.784466666666702</c:v>
                </c:pt>
                <c:pt idx="21471">
                  <c:v>35.786133333333403</c:v>
                </c:pt>
                <c:pt idx="21472">
                  <c:v>35.787799999999997</c:v>
                </c:pt>
                <c:pt idx="21473">
                  <c:v>35.789466666666698</c:v>
                </c:pt>
                <c:pt idx="21474">
                  <c:v>35.791133333333399</c:v>
                </c:pt>
                <c:pt idx="21475">
                  <c:v>35.7928</c:v>
                </c:pt>
                <c:pt idx="21476">
                  <c:v>35.7944666666667</c:v>
                </c:pt>
                <c:pt idx="21477">
                  <c:v>35.796133333333401</c:v>
                </c:pt>
                <c:pt idx="21478">
                  <c:v>35.797800000000002</c:v>
                </c:pt>
                <c:pt idx="21479">
                  <c:v>35.799466666666703</c:v>
                </c:pt>
                <c:pt idx="21480">
                  <c:v>35.801133333333397</c:v>
                </c:pt>
                <c:pt idx="21481">
                  <c:v>35.802799999999998</c:v>
                </c:pt>
                <c:pt idx="21482">
                  <c:v>35.804466666666698</c:v>
                </c:pt>
                <c:pt idx="21483">
                  <c:v>35.806133333333399</c:v>
                </c:pt>
                <c:pt idx="21484">
                  <c:v>35.8078</c:v>
                </c:pt>
                <c:pt idx="21485">
                  <c:v>35.809466666666701</c:v>
                </c:pt>
                <c:pt idx="21486">
                  <c:v>35.811133333333402</c:v>
                </c:pt>
                <c:pt idx="21487">
                  <c:v>35.812800000000003</c:v>
                </c:pt>
                <c:pt idx="21488">
                  <c:v>35.814466666666704</c:v>
                </c:pt>
                <c:pt idx="21489">
                  <c:v>35.816133333333397</c:v>
                </c:pt>
                <c:pt idx="21490">
                  <c:v>35.817799999999998</c:v>
                </c:pt>
                <c:pt idx="21491">
                  <c:v>35.819466666666699</c:v>
                </c:pt>
                <c:pt idx="21492">
                  <c:v>35.8211333333334</c:v>
                </c:pt>
                <c:pt idx="21493">
                  <c:v>35.822800000000001</c:v>
                </c:pt>
                <c:pt idx="21494">
                  <c:v>35.824466666666702</c:v>
                </c:pt>
                <c:pt idx="21495">
                  <c:v>35.826133333333402</c:v>
                </c:pt>
                <c:pt idx="21496">
                  <c:v>35.827800000000003</c:v>
                </c:pt>
                <c:pt idx="21497">
                  <c:v>35.829466666666697</c:v>
                </c:pt>
                <c:pt idx="21498">
                  <c:v>35.831133333333398</c:v>
                </c:pt>
                <c:pt idx="21499">
                  <c:v>35.832799999999999</c:v>
                </c:pt>
                <c:pt idx="21500">
                  <c:v>35.8344666666667</c:v>
                </c:pt>
                <c:pt idx="21501">
                  <c:v>35.8361333333334</c:v>
                </c:pt>
                <c:pt idx="21502">
                  <c:v>35.837800000000001</c:v>
                </c:pt>
                <c:pt idx="21503">
                  <c:v>35.839466666666702</c:v>
                </c:pt>
                <c:pt idx="21504">
                  <c:v>35.841133333333403</c:v>
                </c:pt>
                <c:pt idx="21505">
                  <c:v>35.842799999999997</c:v>
                </c:pt>
                <c:pt idx="21506">
                  <c:v>35.844466666666698</c:v>
                </c:pt>
                <c:pt idx="21507">
                  <c:v>35.846133333333398</c:v>
                </c:pt>
                <c:pt idx="21508">
                  <c:v>35.847799999999999</c:v>
                </c:pt>
                <c:pt idx="21509">
                  <c:v>35.8494666666667</c:v>
                </c:pt>
                <c:pt idx="21510">
                  <c:v>35.851133333333401</c:v>
                </c:pt>
                <c:pt idx="21511">
                  <c:v>35.852800000000002</c:v>
                </c:pt>
                <c:pt idx="21512">
                  <c:v>35.854466666666703</c:v>
                </c:pt>
                <c:pt idx="21513">
                  <c:v>35.856133333333403</c:v>
                </c:pt>
                <c:pt idx="21514">
                  <c:v>35.857799999999997</c:v>
                </c:pt>
                <c:pt idx="21515">
                  <c:v>35.859466666666698</c:v>
                </c:pt>
                <c:pt idx="21516">
                  <c:v>35.861133333333399</c:v>
                </c:pt>
                <c:pt idx="21517">
                  <c:v>35.8628</c:v>
                </c:pt>
                <c:pt idx="21518">
                  <c:v>35.864466666666701</c:v>
                </c:pt>
                <c:pt idx="21519">
                  <c:v>35.866133333333401</c:v>
                </c:pt>
                <c:pt idx="21520">
                  <c:v>35.867800000000003</c:v>
                </c:pt>
                <c:pt idx="21521">
                  <c:v>35.869466666666703</c:v>
                </c:pt>
                <c:pt idx="21522">
                  <c:v>35.871133333333397</c:v>
                </c:pt>
                <c:pt idx="21523">
                  <c:v>35.872799999999998</c:v>
                </c:pt>
                <c:pt idx="21524">
                  <c:v>35.874466666666699</c:v>
                </c:pt>
                <c:pt idx="21525">
                  <c:v>35.876133333333399</c:v>
                </c:pt>
                <c:pt idx="21526">
                  <c:v>35.877800000000001</c:v>
                </c:pt>
                <c:pt idx="21527">
                  <c:v>35.879466666666701</c:v>
                </c:pt>
                <c:pt idx="21528">
                  <c:v>35.881133333333402</c:v>
                </c:pt>
                <c:pt idx="21529">
                  <c:v>35.882800000000003</c:v>
                </c:pt>
                <c:pt idx="21530">
                  <c:v>35.884466666666697</c:v>
                </c:pt>
                <c:pt idx="21531">
                  <c:v>35.886133333333397</c:v>
                </c:pt>
                <c:pt idx="21532">
                  <c:v>35.887799999999999</c:v>
                </c:pt>
                <c:pt idx="21533">
                  <c:v>35.889466666666699</c:v>
                </c:pt>
                <c:pt idx="21534">
                  <c:v>35.8911333333334</c:v>
                </c:pt>
                <c:pt idx="21535">
                  <c:v>35.892800000000001</c:v>
                </c:pt>
                <c:pt idx="21536">
                  <c:v>35.894466666666702</c:v>
                </c:pt>
                <c:pt idx="21537">
                  <c:v>35.896133333333403</c:v>
                </c:pt>
                <c:pt idx="21538">
                  <c:v>35.897799999999997</c:v>
                </c:pt>
                <c:pt idx="21539">
                  <c:v>35.899466666666697</c:v>
                </c:pt>
                <c:pt idx="21540">
                  <c:v>35.901133333333398</c:v>
                </c:pt>
                <c:pt idx="21541">
                  <c:v>35.902799999999999</c:v>
                </c:pt>
                <c:pt idx="21542">
                  <c:v>35.9044666666667</c:v>
                </c:pt>
                <c:pt idx="21543">
                  <c:v>35.906133333333401</c:v>
                </c:pt>
                <c:pt idx="21544">
                  <c:v>35.907800000000002</c:v>
                </c:pt>
                <c:pt idx="21545">
                  <c:v>35.909466666666702</c:v>
                </c:pt>
                <c:pt idx="21546">
                  <c:v>35.911133333333403</c:v>
                </c:pt>
                <c:pt idx="21547">
                  <c:v>35.912799999999997</c:v>
                </c:pt>
                <c:pt idx="21548">
                  <c:v>35.914466666666698</c:v>
                </c:pt>
                <c:pt idx="21549">
                  <c:v>35.916133333333399</c:v>
                </c:pt>
                <c:pt idx="21550">
                  <c:v>35.9178</c:v>
                </c:pt>
                <c:pt idx="21551">
                  <c:v>35.9194666666667</c:v>
                </c:pt>
                <c:pt idx="21552">
                  <c:v>35.921133333333401</c:v>
                </c:pt>
                <c:pt idx="21553">
                  <c:v>35.922800000000002</c:v>
                </c:pt>
                <c:pt idx="21554">
                  <c:v>35.924466666666703</c:v>
                </c:pt>
                <c:pt idx="21555">
                  <c:v>35.926133333333397</c:v>
                </c:pt>
                <c:pt idx="21556">
                  <c:v>35.927799999999998</c:v>
                </c:pt>
                <c:pt idx="21557">
                  <c:v>35.929466666666698</c:v>
                </c:pt>
                <c:pt idx="21558">
                  <c:v>35.931133333333399</c:v>
                </c:pt>
                <c:pt idx="21559">
                  <c:v>35.9328</c:v>
                </c:pt>
                <c:pt idx="21560">
                  <c:v>35.934466666666701</c:v>
                </c:pt>
                <c:pt idx="21561">
                  <c:v>35.936133333333402</c:v>
                </c:pt>
                <c:pt idx="21562">
                  <c:v>35.937800000000003</c:v>
                </c:pt>
                <c:pt idx="21563">
                  <c:v>35.939466666666704</c:v>
                </c:pt>
                <c:pt idx="21564">
                  <c:v>35.941133333333397</c:v>
                </c:pt>
                <c:pt idx="21565">
                  <c:v>35.942799999999998</c:v>
                </c:pt>
                <c:pt idx="21566">
                  <c:v>35.944466666666699</c:v>
                </c:pt>
                <c:pt idx="21567">
                  <c:v>35.9461333333334</c:v>
                </c:pt>
                <c:pt idx="21568">
                  <c:v>35.947800000000001</c:v>
                </c:pt>
                <c:pt idx="21569">
                  <c:v>35.949466666666702</c:v>
                </c:pt>
                <c:pt idx="21570">
                  <c:v>35.951133333333402</c:v>
                </c:pt>
                <c:pt idx="21571">
                  <c:v>35.952800000000003</c:v>
                </c:pt>
                <c:pt idx="21572">
                  <c:v>35.954466666666697</c:v>
                </c:pt>
                <c:pt idx="21573">
                  <c:v>35.956133333333398</c:v>
                </c:pt>
                <c:pt idx="21574">
                  <c:v>35.957799999999999</c:v>
                </c:pt>
                <c:pt idx="21575">
                  <c:v>35.9594666666667</c:v>
                </c:pt>
                <c:pt idx="21576">
                  <c:v>35.9611333333334</c:v>
                </c:pt>
                <c:pt idx="21577">
                  <c:v>35.962800000000001</c:v>
                </c:pt>
                <c:pt idx="21578">
                  <c:v>35.964466666666702</c:v>
                </c:pt>
                <c:pt idx="21579">
                  <c:v>35.966133333333403</c:v>
                </c:pt>
                <c:pt idx="21580">
                  <c:v>35.967799999999997</c:v>
                </c:pt>
                <c:pt idx="21581">
                  <c:v>35.969466666666698</c:v>
                </c:pt>
                <c:pt idx="21582">
                  <c:v>35.971133333333398</c:v>
                </c:pt>
                <c:pt idx="21583">
                  <c:v>35.972799999999999</c:v>
                </c:pt>
                <c:pt idx="21584">
                  <c:v>35.9744666666667</c:v>
                </c:pt>
                <c:pt idx="21585">
                  <c:v>35.976133333333401</c:v>
                </c:pt>
                <c:pt idx="21586">
                  <c:v>35.977800000000002</c:v>
                </c:pt>
                <c:pt idx="21587">
                  <c:v>35.979466666666703</c:v>
                </c:pt>
                <c:pt idx="21588">
                  <c:v>35.981133333333403</c:v>
                </c:pt>
                <c:pt idx="21589">
                  <c:v>35.982799999999997</c:v>
                </c:pt>
                <c:pt idx="21590">
                  <c:v>35.984466666666698</c:v>
                </c:pt>
                <c:pt idx="21591">
                  <c:v>35.986133333333399</c:v>
                </c:pt>
                <c:pt idx="21592">
                  <c:v>35.9878</c:v>
                </c:pt>
                <c:pt idx="21593">
                  <c:v>35.989466666666701</c:v>
                </c:pt>
                <c:pt idx="21594">
                  <c:v>35.991133333333401</c:v>
                </c:pt>
                <c:pt idx="21595">
                  <c:v>35.992800000000003</c:v>
                </c:pt>
                <c:pt idx="21596">
                  <c:v>35.994466666666703</c:v>
                </c:pt>
                <c:pt idx="21597">
                  <c:v>35.996133333333397</c:v>
                </c:pt>
                <c:pt idx="21598">
                  <c:v>35.997799999999998</c:v>
                </c:pt>
                <c:pt idx="21599">
                  <c:v>35.999466666666699</c:v>
                </c:pt>
                <c:pt idx="21600">
                  <c:v>36.001133333333399</c:v>
                </c:pt>
                <c:pt idx="21601">
                  <c:v>36.002800000000001</c:v>
                </c:pt>
                <c:pt idx="21602">
                  <c:v>36.004466666666701</c:v>
                </c:pt>
                <c:pt idx="21603">
                  <c:v>36.006133333333402</c:v>
                </c:pt>
                <c:pt idx="21604">
                  <c:v>36.007800000000003</c:v>
                </c:pt>
                <c:pt idx="21605">
                  <c:v>36.009466666666697</c:v>
                </c:pt>
                <c:pt idx="21606">
                  <c:v>36.011133333333397</c:v>
                </c:pt>
                <c:pt idx="21607">
                  <c:v>36.012799999999999</c:v>
                </c:pt>
                <c:pt idx="21608">
                  <c:v>36.014466666666699</c:v>
                </c:pt>
                <c:pt idx="21609">
                  <c:v>36.0161333333334</c:v>
                </c:pt>
                <c:pt idx="21610">
                  <c:v>36.017800000000001</c:v>
                </c:pt>
                <c:pt idx="21611">
                  <c:v>36.019466666666702</c:v>
                </c:pt>
                <c:pt idx="21612">
                  <c:v>36.021133333333403</c:v>
                </c:pt>
                <c:pt idx="21613">
                  <c:v>36.022799999999997</c:v>
                </c:pt>
                <c:pt idx="21614">
                  <c:v>36.024466666666697</c:v>
                </c:pt>
                <c:pt idx="21615">
                  <c:v>36.026133333333398</c:v>
                </c:pt>
                <c:pt idx="21616">
                  <c:v>36.027799999999999</c:v>
                </c:pt>
                <c:pt idx="21617">
                  <c:v>36.0294666666667</c:v>
                </c:pt>
                <c:pt idx="21618">
                  <c:v>36.031133333333401</c:v>
                </c:pt>
                <c:pt idx="21619">
                  <c:v>36.032800000000002</c:v>
                </c:pt>
                <c:pt idx="21620">
                  <c:v>36.034466666666702</c:v>
                </c:pt>
                <c:pt idx="21621">
                  <c:v>36.036133333333403</c:v>
                </c:pt>
                <c:pt idx="21622">
                  <c:v>36.037799999999997</c:v>
                </c:pt>
                <c:pt idx="21623">
                  <c:v>36.039466666666698</c:v>
                </c:pt>
                <c:pt idx="21624">
                  <c:v>36.041133333333399</c:v>
                </c:pt>
                <c:pt idx="21625">
                  <c:v>36.0428</c:v>
                </c:pt>
                <c:pt idx="21626">
                  <c:v>36.0444666666667</c:v>
                </c:pt>
                <c:pt idx="21627">
                  <c:v>36.046133333333401</c:v>
                </c:pt>
                <c:pt idx="21628">
                  <c:v>36.047800000000002</c:v>
                </c:pt>
                <c:pt idx="21629">
                  <c:v>36.049466666666703</c:v>
                </c:pt>
                <c:pt idx="21630">
                  <c:v>36.051133333333397</c:v>
                </c:pt>
                <c:pt idx="21631">
                  <c:v>36.052799999999998</c:v>
                </c:pt>
                <c:pt idx="21632">
                  <c:v>36.054466666666698</c:v>
                </c:pt>
                <c:pt idx="21633">
                  <c:v>36.056133333333399</c:v>
                </c:pt>
                <c:pt idx="21634">
                  <c:v>36.0578</c:v>
                </c:pt>
                <c:pt idx="21635">
                  <c:v>36.059466666666701</c:v>
                </c:pt>
                <c:pt idx="21636">
                  <c:v>36.061133333333402</c:v>
                </c:pt>
                <c:pt idx="21637">
                  <c:v>36.062800000000003</c:v>
                </c:pt>
                <c:pt idx="21638">
                  <c:v>36.064466666666704</c:v>
                </c:pt>
                <c:pt idx="21639">
                  <c:v>36.066133333333397</c:v>
                </c:pt>
                <c:pt idx="21640">
                  <c:v>36.067799999999998</c:v>
                </c:pt>
                <c:pt idx="21641">
                  <c:v>36.069466666666699</c:v>
                </c:pt>
                <c:pt idx="21642">
                  <c:v>36.0711333333334</c:v>
                </c:pt>
                <c:pt idx="21643">
                  <c:v>36.072800000000001</c:v>
                </c:pt>
                <c:pt idx="21644">
                  <c:v>36.074466666666702</c:v>
                </c:pt>
                <c:pt idx="21645">
                  <c:v>36.076133333333402</c:v>
                </c:pt>
                <c:pt idx="21646">
                  <c:v>36.077800000000003</c:v>
                </c:pt>
                <c:pt idx="21647">
                  <c:v>36.079466666666697</c:v>
                </c:pt>
                <c:pt idx="21648">
                  <c:v>36.081133333333398</c:v>
                </c:pt>
                <c:pt idx="21649">
                  <c:v>36.082799999999999</c:v>
                </c:pt>
                <c:pt idx="21650">
                  <c:v>36.0844666666667</c:v>
                </c:pt>
                <c:pt idx="21651">
                  <c:v>36.0861333333334</c:v>
                </c:pt>
                <c:pt idx="21652">
                  <c:v>36.087800000000001</c:v>
                </c:pt>
                <c:pt idx="21653">
                  <c:v>36.089466666666702</c:v>
                </c:pt>
                <c:pt idx="21654">
                  <c:v>36.091133333333403</c:v>
                </c:pt>
                <c:pt idx="21655">
                  <c:v>36.092799999999997</c:v>
                </c:pt>
                <c:pt idx="21656">
                  <c:v>36.094466666666698</c:v>
                </c:pt>
                <c:pt idx="21657">
                  <c:v>36.096133333333398</c:v>
                </c:pt>
                <c:pt idx="21658">
                  <c:v>36.097799999999999</c:v>
                </c:pt>
                <c:pt idx="21659">
                  <c:v>36.0994666666667</c:v>
                </c:pt>
                <c:pt idx="21660">
                  <c:v>36.101133333333401</c:v>
                </c:pt>
                <c:pt idx="21661">
                  <c:v>36.102800000000002</c:v>
                </c:pt>
                <c:pt idx="21662">
                  <c:v>36.104466666666703</c:v>
                </c:pt>
                <c:pt idx="21663">
                  <c:v>36.106133333333403</c:v>
                </c:pt>
                <c:pt idx="21664">
                  <c:v>36.107799999999997</c:v>
                </c:pt>
                <c:pt idx="21665">
                  <c:v>36.109466666666698</c:v>
                </c:pt>
                <c:pt idx="21666">
                  <c:v>36.111133333333399</c:v>
                </c:pt>
                <c:pt idx="21667">
                  <c:v>36.1128</c:v>
                </c:pt>
                <c:pt idx="21668">
                  <c:v>36.114466666666701</c:v>
                </c:pt>
                <c:pt idx="21669">
                  <c:v>36.116133333333401</c:v>
                </c:pt>
                <c:pt idx="21670">
                  <c:v>36.117800000000003</c:v>
                </c:pt>
                <c:pt idx="21671">
                  <c:v>36.119466666666703</c:v>
                </c:pt>
                <c:pt idx="21672">
                  <c:v>36.121133333333397</c:v>
                </c:pt>
                <c:pt idx="21673">
                  <c:v>36.122799999999998</c:v>
                </c:pt>
                <c:pt idx="21674">
                  <c:v>36.124466666666699</c:v>
                </c:pt>
                <c:pt idx="21675">
                  <c:v>36.126133333333399</c:v>
                </c:pt>
                <c:pt idx="21676">
                  <c:v>36.127800000000001</c:v>
                </c:pt>
                <c:pt idx="21677">
                  <c:v>36.129466666666701</c:v>
                </c:pt>
                <c:pt idx="21678">
                  <c:v>36.131133333333402</c:v>
                </c:pt>
                <c:pt idx="21679">
                  <c:v>36.132800000000003</c:v>
                </c:pt>
                <c:pt idx="21680">
                  <c:v>36.134466666666697</c:v>
                </c:pt>
                <c:pt idx="21681">
                  <c:v>36.136133333333397</c:v>
                </c:pt>
                <c:pt idx="21682">
                  <c:v>36.137799999999999</c:v>
                </c:pt>
                <c:pt idx="21683">
                  <c:v>36.139466666666699</c:v>
                </c:pt>
                <c:pt idx="21684">
                  <c:v>36.1411333333334</c:v>
                </c:pt>
                <c:pt idx="21685">
                  <c:v>36.142800000000001</c:v>
                </c:pt>
                <c:pt idx="21686">
                  <c:v>36.144466666666702</c:v>
                </c:pt>
                <c:pt idx="21687">
                  <c:v>36.146133333333403</c:v>
                </c:pt>
                <c:pt idx="21688">
                  <c:v>36.147799999999997</c:v>
                </c:pt>
                <c:pt idx="21689">
                  <c:v>36.149466666666697</c:v>
                </c:pt>
                <c:pt idx="21690">
                  <c:v>36.151133333333398</c:v>
                </c:pt>
                <c:pt idx="21691">
                  <c:v>36.152799999999999</c:v>
                </c:pt>
                <c:pt idx="21692">
                  <c:v>36.1544666666667</c:v>
                </c:pt>
                <c:pt idx="21693">
                  <c:v>36.156133333333401</c:v>
                </c:pt>
                <c:pt idx="21694">
                  <c:v>36.157800000000002</c:v>
                </c:pt>
                <c:pt idx="21695">
                  <c:v>36.159466666666702</c:v>
                </c:pt>
                <c:pt idx="21696">
                  <c:v>36.161133333333403</c:v>
                </c:pt>
                <c:pt idx="21697">
                  <c:v>36.162799999999997</c:v>
                </c:pt>
                <c:pt idx="21698">
                  <c:v>36.164466666666698</c:v>
                </c:pt>
                <c:pt idx="21699">
                  <c:v>36.166133333333399</c:v>
                </c:pt>
                <c:pt idx="21700">
                  <c:v>36.1678</c:v>
                </c:pt>
                <c:pt idx="21701">
                  <c:v>36.1694666666667</c:v>
                </c:pt>
                <c:pt idx="21702">
                  <c:v>36.171133333333401</c:v>
                </c:pt>
                <c:pt idx="21703">
                  <c:v>36.172800000000002</c:v>
                </c:pt>
                <c:pt idx="21704">
                  <c:v>36.174466666666703</c:v>
                </c:pt>
                <c:pt idx="21705">
                  <c:v>36.176133333333397</c:v>
                </c:pt>
                <c:pt idx="21706">
                  <c:v>36.177799999999998</c:v>
                </c:pt>
                <c:pt idx="21707">
                  <c:v>36.179466666666698</c:v>
                </c:pt>
                <c:pt idx="21708">
                  <c:v>36.181133333333399</c:v>
                </c:pt>
                <c:pt idx="21709">
                  <c:v>36.1828</c:v>
                </c:pt>
                <c:pt idx="21710">
                  <c:v>36.184466666666701</c:v>
                </c:pt>
                <c:pt idx="21711">
                  <c:v>36.186133333333402</c:v>
                </c:pt>
                <c:pt idx="21712">
                  <c:v>36.187800000000003</c:v>
                </c:pt>
                <c:pt idx="21713">
                  <c:v>36.189466666666704</c:v>
                </c:pt>
                <c:pt idx="21714">
                  <c:v>36.191133333333397</c:v>
                </c:pt>
                <c:pt idx="21715">
                  <c:v>36.192799999999998</c:v>
                </c:pt>
                <c:pt idx="21716">
                  <c:v>36.194466666666699</c:v>
                </c:pt>
                <c:pt idx="21717">
                  <c:v>36.1961333333334</c:v>
                </c:pt>
                <c:pt idx="21718">
                  <c:v>36.197800000000001</c:v>
                </c:pt>
                <c:pt idx="21719">
                  <c:v>36.199466666666702</c:v>
                </c:pt>
                <c:pt idx="21720">
                  <c:v>36.201133333333402</c:v>
                </c:pt>
                <c:pt idx="21721">
                  <c:v>36.202800000000003</c:v>
                </c:pt>
                <c:pt idx="21722">
                  <c:v>36.204466666666697</c:v>
                </c:pt>
                <c:pt idx="21723">
                  <c:v>36.206133333333398</c:v>
                </c:pt>
                <c:pt idx="21724">
                  <c:v>36.207799999999999</c:v>
                </c:pt>
                <c:pt idx="21725">
                  <c:v>36.2094666666667</c:v>
                </c:pt>
                <c:pt idx="21726">
                  <c:v>36.2111333333334</c:v>
                </c:pt>
                <c:pt idx="21727">
                  <c:v>36.212800000000001</c:v>
                </c:pt>
                <c:pt idx="21728">
                  <c:v>36.214466666666702</c:v>
                </c:pt>
                <c:pt idx="21729">
                  <c:v>36.216133333333403</c:v>
                </c:pt>
                <c:pt idx="21730">
                  <c:v>36.217799999999997</c:v>
                </c:pt>
                <c:pt idx="21731">
                  <c:v>36.219466666666698</c:v>
                </c:pt>
                <c:pt idx="21732">
                  <c:v>36.221133333333398</c:v>
                </c:pt>
                <c:pt idx="21733">
                  <c:v>36.222799999999999</c:v>
                </c:pt>
                <c:pt idx="21734">
                  <c:v>36.2244666666667</c:v>
                </c:pt>
                <c:pt idx="21735">
                  <c:v>36.226133333333401</c:v>
                </c:pt>
                <c:pt idx="21736">
                  <c:v>36.227800000000002</c:v>
                </c:pt>
                <c:pt idx="21737">
                  <c:v>36.229466666666703</c:v>
                </c:pt>
                <c:pt idx="21738">
                  <c:v>36.231133333333403</c:v>
                </c:pt>
                <c:pt idx="21739">
                  <c:v>36.232799999999997</c:v>
                </c:pt>
                <c:pt idx="21740">
                  <c:v>36.234466666666698</c:v>
                </c:pt>
                <c:pt idx="21741">
                  <c:v>36.236133333333399</c:v>
                </c:pt>
                <c:pt idx="21742">
                  <c:v>36.2378</c:v>
                </c:pt>
                <c:pt idx="21743">
                  <c:v>36.239466666666701</c:v>
                </c:pt>
                <c:pt idx="21744">
                  <c:v>36.241133333333401</c:v>
                </c:pt>
                <c:pt idx="21745">
                  <c:v>36.242800000000003</c:v>
                </c:pt>
                <c:pt idx="21746">
                  <c:v>36.244466666666703</c:v>
                </c:pt>
                <c:pt idx="21747">
                  <c:v>36.246133333333397</c:v>
                </c:pt>
                <c:pt idx="21748">
                  <c:v>36.247799999999998</c:v>
                </c:pt>
                <c:pt idx="21749">
                  <c:v>36.249466666666699</c:v>
                </c:pt>
                <c:pt idx="21750">
                  <c:v>36.251133333333399</c:v>
                </c:pt>
                <c:pt idx="21751">
                  <c:v>36.252800000000001</c:v>
                </c:pt>
                <c:pt idx="21752">
                  <c:v>36.254466666666701</c:v>
                </c:pt>
                <c:pt idx="21753">
                  <c:v>36.256133333333402</c:v>
                </c:pt>
                <c:pt idx="21754">
                  <c:v>36.257800000000003</c:v>
                </c:pt>
                <c:pt idx="21755">
                  <c:v>36.259466666666697</c:v>
                </c:pt>
                <c:pt idx="21756">
                  <c:v>36.261133333333397</c:v>
                </c:pt>
                <c:pt idx="21757">
                  <c:v>36.262799999999999</c:v>
                </c:pt>
                <c:pt idx="21758">
                  <c:v>36.264466666666699</c:v>
                </c:pt>
                <c:pt idx="21759">
                  <c:v>36.2661333333334</c:v>
                </c:pt>
                <c:pt idx="21760">
                  <c:v>36.267800000000001</c:v>
                </c:pt>
                <c:pt idx="21761">
                  <c:v>36.269466666666702</c:v>
                </c:pt>
                <c:pt idx="21762">
                  <c:v>36.271133333333403</c:v>
                </c:pt>
                <c:pt idx="21763">
                  <c:v>36.272799999999997</c:v>
                </c:pt>
                <c:pt idx="21764">
                  <c:v>36.274466666666697</c:v>
                </c:pt>
                <c:pt idx="21765">
                  <c:v>36.276133333333398</c:v>
                </c:pt>
                <c:pt idx="21766">
                  <c:v>36.277799999999999</c:v>
                </c:pt>
                <c:pt idx="21767">
                  <c:v>36.2794666666667</c:v>
                </c:pt>
                <c:pt idx="21768">
                  <c:v>36.281133333333401</c:v>
                </c:pt>
                <c:pt idx="21769">
                  <c:v>36.282800000000002</c:v>
                </c:pt>
                <c:pt idx="21770">
                  <c:v>36.284466666666702</c:v>
                </c:pt>
                <c:pt idx="21771">
                  <c:v>36.286133333333403</c:v>
                </c:pt>
                <c:pt idx="21772">
                  <c:v>36.287799999999997</c:v>
                </c:pt>
                <c:pt idx="21773">
                  <c:v>36.289466666666698</c:v>
                </c:pt>
                <c:pt idx="21774">
                  <c:v>36.291133333333399</c:v>
                </c:pt>
                <c:pt idx="21775">
                  <c:v>36.2928</c:v>
                </c:pt>
                <c:pt idx="21776">
                  <c:v>36.2944666666667</c:v>
                </c:pt>
                <c:pt idx="21777">
                  <c:v>36.296133333333401</c:v>
                </c:pt>
                <c:pt idx="21778">
                  <c:v>36.297800000000002</c:v>
                </c:pt>
                <c:pt idx="21779">
                  <c:v>36.299466666666703</c:v>
                </c:pt>
                <c:pt idx="21780">
                  <c:v>36.301133333333397</c:v>
                </c:pt>
                <c:pt idx="21781">
                  <c:v>36.302799999999998</c:v>
                </c:pt>
                <c:pt idx="21782">
                  <c:v>36.304466666666698</c:v>
                </c:pt>
                <c:pt idx="21783">
                  <c:v>36.306133333333399</c:v>
                </c:pt>
                <c:pt idx="21784">
                  <c:v>36.3078</c:v>
                </c:pt>
                <c:pt idx="21785">
                  <c:v>36.309466666666701</c:v>
                </c:pt>
                <c:pt idx="21786">
                  <c:v>36.311133333333402</c:v>
                </c:pt>
                <c:pt idx="21787">
                  <c:v>36.312800000000003</c:v>
                </c:pt>
                <c:pt idx="21788">
                  <c:v>36.314466666666704</c:v>
                </c:pt>
                <c:pt idx="21789">
                  <c:v>36.316133333333397</c:v>
                </c:pt>
                <c:pt idx="21790">
                  <c:v>36.317799999999998</c:v>
                </c:pt>
                <c:pt idx="21791">
                  <c:v>36.319466666666699</c:v>
                </c:pt>
                <c:pt idx="21792">
                  <c:v>36.3211333333334</c:v>
                </c:pt>
                <c:pt idx="21793">
                  <c:v>36.322800000000001</c:v>
                </c:pt>
                <c:pt idx="21794">
                  <c:v>36.324466666666702</c:v>
                </c:pt>
                <c:pt idx="21795">
                  <c:v>36.326133333333402</c:v>
                </c:pt>
                <c:pt idx="21796">
                  <c:v>36.327800000000003</c:v>
                </c:pt>
                <c:pt idx="21797">
                  <c:v>36.329466666666697</c:v>
                </c:pt>
                <c:pt idx="21798">
                  <c:v>36.331133333333398</c:v>
                </c:pt>
                <c:pt idx="21799">
                  <c:v>36.332799999999999</c:v>
                </c:pt>
                <c:pt idx="21800">
                  <c:v>36.3344666666667</c:v>
                </c:pt>
                <c:pt idx="21801">
                  <c:v>36.3361333333334</c:v>
                </c:pt>
                <c:pt idx="21802">
                  <c:v>36.337800000000001</c:v>
                </c:pt>
                <c:pt idx="21803">
                  <c:v>36.339466666666702</c:v>
                </c:pt>
                <c:pt idx="21804">
                  <c:v>36.341133333333403</c:v>
                </c:pt>
                <c:pt idx="21805">
                  <c:v>36.342799999999997</c:v>
                </c:pt>
                <c:pt idx="21806">
                  <c:v>36.344466666666698</c:v>
                </c:pt>
                <c:pt idx="21807">
                  <c:v>36.346133333333398</c:v>
                </c:pt>
                <c:pt idx="21808">
                  <c:v>36.347799999999999</c:v>
                </c:pt>
                <c:pt idx="21809">
                  <c:v>36.3494666666667</c:v>
                </c:pt>
                <c:pt idx="21810">
                  <c:v>36.351133333333401</c:v>
                </c:pt>
                <c:pt idx="21811">
                  <c:v>36.352800000000002</c:v>
                </c:pt>
                <c:pt idx="21812">
                  <c:v>36.354466666666703</c:v>
                </c:pt>
                <c:pt idx="21813">
                  <c:v>36.356133333333403</c:v>
                </c:pt>
                <c:pt idx="21814">
                  <c:v>36.357799999999997</c:v>
                </c:pt>
                <c:pt idx="21815">
                  <c:v>36.359466666666698</c:v>
                </c:pt>
                <c:pt idx="21816">
                  <c:v>36.361133333333399</c:v>
                </c:pt>
                <c:pt idx="21817">
                  <c:v>36.3628</c:v>
                </c:pt>
                <c:pt idx="21818">
                  <c:v>36.364466666666701</c:v>
                </c:pt>
                <c:pt idx="21819">
                  <c:v>36.366133333333401</c:v>
                </c:pt>
                <c:pt idx="21820">
                  <c:v>36.367800000000003</c:v>
                </c:pt>
                <c:pt idx="21821">
                  <c:v>36.369466666666703</c:v>
                </c:pt>
                <c:pt idx="21822">
                  <c:v>36.371133333333397</c:v>
                </c:pt>
                <c:pt idx="21823">
                  <c:v>36.372799999999998</c:v>
                </c:pt>
                <c:pt idx="21824">
                  <c:v>36.374466666666699</c:v>
                </c:pt>
                <c:pt idx="21825">
                  <c:v>36.376133333333399</c:v>
                </c:pt>
                <c:pt idx="21826">
                  <c:v>36.377800000000001</c:v>
                </c:pt>
                <c:pt idx="21827">
                  <c:v>36.379466666666701</c:v>
                </c:pt>
                <c:pt idx="21828">
                  <c:v>36.381133333333402</c:v>
                </c:pt>
                <c:pt idx="21829">
                  <c:v>36.382800000000003</c:v>
                </c:pt>
                <c:pt idx="21830">
                  <c:v>36.384466666666697</c:v>
                </c:pt>
                <c:pt idx="21831">
                  <c:v>36.386133333333397</c:v>
                </c:pt>
                <c:pt idx="21832">
                  <c:v>36.387799999999999</c:v>
                </c:pt>
                <c:pt idx="21833">
                  <c:v>36.389466666666699</c:v>
                </c:pt>
                <c:pt idx="21834">
                  <c:v>36.3911333333334</c:v>
                </c:pt>
                <c:pt idx="21835">
                  <c:v>36.392800000000001</c:v>
                </c:pt>
                <c:pt idx="21836">
                  <c:v>36.394466666666702</c:v>
                </c:pt>
                <c:pt idx="21837">
                  <c:v>36.396133333333403</c:v>
                </c:pt>
                <c:pt idx="21838">
                  <c:v>36.397799999999997</c:v>
                </c:pt>
                <c:pt idx="21839">
                  <c:v>36.399466666666697</c:v>
                </c:pt>
                <c:pt idx="21840">
                  <c:v>36.401133333333398</c:v>
                </c:pt>
                <c:pt idx="21841">
                  <c:v>36.402799999999999</c:v>
                </c:pt>
                <c:pt idx="21842">
                  <c:v>36.4044666666667</c:v>
                </c:pt>
                <c:pt idx="21843">
                  <c:v>36.406133333333401</c:v>
                </c:pt>
                <c:pt idx="21844">
                  <c:v>36.407800000000002</c:v>
                </c:pt>
                <c:pt idx="21845">
                  <c:v>36.409466666666702</c:v>
                </c:pt>
                <c:pt idx="21846">
                  <c:v>36.411133333333403</c:v>
                </c:pt>
                <c:pt idx="21847">
                  <c:v>36.412799999999997</c:v>
                </c:pt>
                <c:pt idx="21848">
                  <c:v>36.414466666666698</c:v>
                </c:pt>
                <c:pt idx="21849">
                  <c:v>36.416133333333399</c:v>
                </c:pt>
                <c:pt idx="21850">
                  <c:v>36.4178</c:v>
                </c:pt>
                <c:pt idx="21851">
                  <c:v>36.4194666666667</c:v>
                </c:pt>
                <c:pt idx="21852">
                  <c:v>36.421133333333401</c:v>
                </c:pt>
                <c:pt idx="21853">
                  <c:v>36.422800000000002</c:v>
                </c:pt>
                <c:pt idx="21854">
                  <c:v>36.424466666666703</c:v>
                </c:pt>
                <c:pt idx="21855">
                  <c:v>36.426133333333397</c:v>
                </c:pt>
                <c:pt idx="21856">
                  <c:v>36.427799999999998</c:v>
                </c:pt>
                <c:pt idx="21857">
                  <c:v>36.429466666666698</c:v>
                </c:pt>
                <c:pt idx="21858">
                  <c:v>36.431133333333399</c:v>
                </c:pt>
                <c:pt idx="21859">
                  <c:v>36.4328</c:v>
                </c:pt>
                <c:pt idx="21860">
                  <c:v>36.434466666666701</c:v>
                </c:pt>
                <c:pt idx="21861">
                  <c:v>36.436133333333402</c:v>
                </c:pt>
                <c:pt idx="21862">
                  <c:v>36.437800000000003</c:v>
                </c:pt>
                <c:pt idx="21863">
                  <c:v>36.439466666666704</c:v>
                </c:pt>
                <c:pt idx="21864">
                  <c:v>36.441133333333397</c:v>
                </c:pt>
                <c:pt idx="21865">
                  <c:v>36.442799999999998</c:v>
                </c:pt>
                <c:pt idx="21866">
                  <c:v>36.444466666666699</c:v>
                </c:pt>
                <c:pt idx="21867">
                  <c:v>36.4461333333334</c:v>
                </c:pt>
                <c:pt idx="21868">
                  <c:v>36.447800000000001</c:v>
                </c:pt>
                <c:pt idx="21869">
                  <c:v>36.449466666666702</c:v>
                </c:pt>
                <c:pt idx="21870">
                  <c:v>36.451133333333402</c:v>
                </c:pt>
                <c:pt idx="21871">
                  <c:v>36.452800000000003</c:v>
                </c:pt>
                <c:pt idx="21872">
                  <c:v>36.454466666666697</c:v>
                </c:pt>
                <c:pt idx="21873">
                  <c:v>36.456133333333398</c:v>
                </c:pt>
                <c:pt idx="21874">
                  <c:v>36.457799999999999</c:v>
                </c:pt>
                <c:pt idx="21875">
                  <c:v>36.4594666666667</c:v>
                </c:pt>
                <c:pt idx="21876">
                  <c:v>36.4611333333334</c:v>
                </c:pt>
                <c:pt idx="21877">
                  <c:v>36.462800000000001</c:v>
                </c:pt>
                <c:pt idx="21878">
                  <c:v>36.464466666666702</c:v>
                </c:pt>
                <c:pt idx="21879">
                  <c:v>36.466133333333403</c:v>
                </c:pt>
                <c:pt idx="21880">
                  <c:v>36.467799999999997</c:v>
                </c:pt>
                <c:pt idx="21881">
                  <c:v>36.469466666666698</c:v>
                </c:pt>
                <c:pt idx="21882">
                  <c:v>36.471133333333398</c:v>
                </c:pt>
                <c:pt idx="21883">
                  <c:v>36.472799999999999</c:v>
                </c:pt>
                <c:pt idx="21884">
                  <c:v>36.4744666666667</c:v>
                </c:pt>
                <c:pt idx="21885">
                  <c:v>36.476133333333401</c:v>
                </c:pt>
                <c:pt idx="21886">
                  <c:v>36.477800000000002</c:v>
                </c:pt>
                <c:pt idx="21887">
                  <c:v>36.479466666666703</c:v>
                </c:pt>
                <c:pt idx="21888">
                  <c:v>36.481133333333403</c:v>
                </c:pt>
                <c:pt idx="21889">
                  <c:v>36.482799999999997</c:v>
                </c:pt>
                <c:pt idx="21890">
                  <c:v>36.484466666666698</c:v>
                </c:pt>
                <c:pt idx="21891">
                  <c:v>36.486133333333399</c:v>
                </c:pt>
                <c:pt idx="21892">
                  <c:v>36.4878</c:v>
                </c:pt>
                <c:pt idx="21893">
                  <c:v>36.489466666666701</c:v>
                </c:pt>
                <c:pt idx="21894">
                  <c:v>36.491133333333401</c:v>
                </c:pt>
                <c:pt idx="21895">
                  <c:v>36.492800000000003</c:v>
                </c:pt>
                <c:pt idx="21896">
                  <c:v>36.494466666666703</c:v>
                </c:pt>
                <c:pt idx="21897">
                  <c:v>36.496133333333397</c:v>
                </c:pt>
                <c:pt idx="21898">
                  <c:v>36.497799999999998</c:v>
                </c:pt>
                <c:pt idx="21899">
                  <c:v>36.499466666666699</c:v>
                </c:pt>
                <c:pt idx="21900">
                  <c:v>36.501133333333399</c:v>
                </c:pt>
                <c:pt idx="21901">
                  <c:v>36.502800000000001</c:v>
                </c:pt>
                <c:pt idx="21902">
                  <c:v>36.504466666666701</c:v>
                </c:pt>
                <c:pt idx="21903">
                  <c:v>36.506133333333402</c:v>
                </c:pt>
                <c:pt idx="21904">
                  <c:v>36.507800000000003</c:v>
                </c:pt>
                <c:pt idx="21905">
                  <c:v>36.509466666666697</c:v>
                </c:pt>
                <c:pt idx="21906">
                  <c:v>36.511133333333397</c:v>
                </c:pt>
                <c:pt idx="21907">
                  <c:v>36.512799999999999</c:v>
                </c:pt>
                <c:pt idx="21908">
                  <c:v>36.514466666666699</c:v>
                </c:pt>
                <c:pt idx="21909">
                  <c:v>36.5161333333334</c:v>
                </c:pt>
                <c:pt idx="21910">
                  <c:v>36.517800000000001</c:v>
                </c:pt>
                <c:pt idx="21911">
                  <c:v>36.519466666666702</c:v>
                </c:pt>
                <c:pt idx="21912">
                  <c:v>36.521133333333403</c:v>
                </c:pt>
                <c:pt idx="21913">
                  <c:v>36.522799999999997</c:v>
                </c:pt>
                <c:pt idx="21914">
                  <c:v>36.524466666666697</c:v>
                </c:pt>
                <c:pt idx="21915">
                  <c:v>36.526133333333398</c:v>
                </c:pt>
                <c:pt idx="21916">
                  <c:v>36.527799999999999</c:v>
                </c:pt>
                <c:pt idx="21917">
                  <c:v>36.5294666666667</c:v>
                </c:pt>
                <c:pt idx="21918">
                  <c:v>36.531133333333401</c:v>
                </c:pt>
                <c:pt idx="21919">
                  <c:v>36.532800000000002</c:v>
                </c:pt>
                <c:pt idx="21920">
                  <c:v>36.534466666666702</c:v>
                </c:pt>
                <c:pt idx="21921">
                  <c:v>36.536133333333403</c:v>
                </c:pt>
                <c:pt idx="21922">
                  <c:v>36.537799999999997</c:v>
                </c:pt>
                <c:pt idx="21923">
                  <c:v>36.539466666666698</c:v>
                </c:pt>
                <c:pt idx="21924">
                  <c:v>36.541133333333399</c:v>
                </c:pt>
                <c:pt idx="21925">
                  <c:v>36.5428</c:v>
                </c:pt>
                <c:pt idx="21926">
                  <c:v>36.5444666666667</c:v>
                </c:pt>
                <c:pt idx="21927">
                  <c:v>36.546133333333401</c:v>
                </c:pt>
                <c:pt idx="21928">
                  <c:v>36.547800000000002</c:v>
                </c:pt>
                <c:pt idx="21929">
                  <c:v>36.549466666666703</c:v>
                </c:pt>
                <c:pt idx="21930">
                  <c:v>36.551133333333397</c:v>
                </c:pt>
                <c:pt idx="21931">
                  <c:v>36.552799999999998</c:v>
                </c:pt>
                <c:pt idx="21932">
                  <c:v>36.554466666666698</c:v>
                </c:pt>
                <c:pt idx="21933">
                  <c:v>36.556133333333399</c:v>
                </c:pt>
                <c:pt idx="21934">
                  <c:v>36.5578</c:v>
                </c:pt>
                <c:pt idx="21935">
                  <c:v>36.559466666666701</c:v>
                </c:pt>
                <c:pt idx="21936">
                  <c:v>36.561133333333402</c:v>
                </c:pt>
                <c:pt idx="21937">
                  <c:v>36.562800000000003</c:v>
                </c:pt>
                <c:pt idx="21938">
                  <c:v>36.564466666666704</c:v>
                </c:pt>
                <c:pt idx="21939">
                  <c:v>36.566133333333397</c:v>
                </c:pt>
                <c:pt idx="21940">
                  <c:v>36.567799999999998</c:v>
                </c:pt>
                <c:pt idx="21941">
                  <c:v>36.569466666666699</c:v>
                </c:pt>
                <c:pt idx="21942">
                  <c:v>36.5711333333334</c:v>
                </c:pt>
                <c:pt idx="21943">
                  <c:v>36.572800000000001</c:v>
                </c:pt>
                <c:pt idx="21944">
                  <c:v>36.574466666666702</c:v>
                </c:pt>
                <c:pt idx="21945">
                  <c:v>36.576133333333402</c:v>
                </c:pt>
                <c:pt idx="21946">
                  <c:v>36.577800000000003</c:v>
                </c:pt>
                <c:pt idx="21947">
                  <c:v>36.579466666666697</c:v>
                </c:pt>
                <c:pt idx="21948">
                  <c:v>36.581133333333398</c:v>
                </c:pt>
                <c:pt idx="21949">
                  <c:v>36.582799999999999</c:v>
                </c:pt>
                <c:pt idx="21950">
                  <c:v>36.5844666666667</c:v>
                </c:pt>
                <c:pt idx="21951">
                  <c:v>36.5861333333334</c:v>
                </c:pt>
                <c:pt idx="21952">
                  <c:v>36.587800000000001</c:v>
                </c:pt>
                <c:pt idx="21953">
                  <c:v>36.589466666666702</c:v>
                </c:pt>
                <c:pt idx="21954">
                  <c:v>36.591133333333403</c:v>
                </c:pt>
                <c:pt idx="21955">
                  <c:v>36.592799999999997</c:v>
                </c:pt>
                <c:pt idx="21956">
                  <c:v>36.594466666666698</c:v>
                </c:pt>
                <c:pt idx="21957">
                  <c:v>36.596133333333398</c:v>
                </c:pt>
                <c:pt idx="21958">
                  <c:v>36.597799999999999</c:v>
                </c:pt>
                <c:pt idx="21959">
                  <c:v>36.5994666666667</c:v>
                </c:pt>
                <c:pt idx="21960">
                  <c:v>36.601133333333401</c:v>
                </c:pt>
                <c:pt idx="21961">
                  <c:v>36.602800000000002</c:v>
                </c:pt>
                <c:pt idx="21962">
                  <c:v>36.604466666666703</c:v>
                </c:pt>
                <c:pt idx="21963">
                  <c:v>36.606133333333403</c:v>
                </c:pt>
                <c:pt idx="21964">
                  <c:v>36.607799999999997</c:v>
                </c:pt>
                <c:pt idx="21965">
                  <c:v>36.609466666666698</c:v>
                </c:pt>
                <c:pt idx="21966">
                  <c:v>36.611133333333399</c:v>
                </c:pt>
                <c:pt idx="21967">
                  <c:v>36.6128</c:v>
                </c:pt>
                <c:pt idx="21968">
                  <c:v>36.614466666666701</c:v>
                </c:pt>
                <c:pt idx="21969">
                  <c:v>36.616133333333401</c:v>
                </c:pt>
                <c:pt idx="21970">
                  <c:v>36.617800000000003</c:v>
                </c:pt>
                <c:pt idx="21971">
                  <c:v>36.619466666666703</c:v>
                </c:pt>
                <c:pt idx="21972">
                  <c:v>36.621133333333397</c:v>
                </c:pt>
                <c:pt idx="21973">
                  <c:v>36.622799999999998</c:v>
                </c:pt>
                <c:pt idx="21974">
                  <c:v>36.624466666666699</c:v>
                </c:pt>
                <c:pt idx="21975">
                  <c:v>36.626133333333399</c:v>
                </c:pt>
                <c:pt idx="21976">
                  <c:v>36.627800000000001</c:v>
                </c:pt>
                <c:pt idx="21977">
                  <c:v>36.629466666666701</c:v>
                </c:pt>
                <c:pt idx="21978">
                  <c:v>36.631133333333402</c:v>
                </c:pt>
                <c:pt idx="21979">
                  <c:v>36.632800000000003</c:v>
                </c:pt>
                <c:pt idx="21980">
                  <c:v>36.634466666666697</c:v>
                </c:pt>
                <c:pt idx="21981">
                  <c:v>36.636133333333397</c:v>
                </c:pt>
                <c:pt idx="21982">
                  <c:v>36.637799999999999</c:v>
                </c:pt>
                <c:pt idx="21983">
                  <c:v>36.639466666666699</c:v>
                </c:pt>
                <c:pt idx="21984">
                  <c:v>36.6411333333334</c:v>
                </c:pt>
                <c:pt idx="21985">
                  <c:v>36.642800000000001</c:v>
                </c:pt>
                <c:pt idx="21986">
                  <c:v>36.644466666666702</c:v>
                </c:pt>
                <c:pt idx="21987">
                  <c:v>36.646133333333403</c:v>
                </c:pt>
                <c:pt idx="21988">
                  <c:v>36.647799999999997</c:v>
                </c:pt>
                <c:pt idx="21989">
                  <c:v>36.649466666666697</c:v>
                </c:pt>
                <c:pt idx="21990">
                  <c:v>36.651133333333398</c:v>
                </c:pt>
                <c:pt idx="21991">
                  <c:v>36.652799999999999</c:v>
                </c:pt>
                <c:pt idx="21992">
                  <c:v>36.6544666666667</c:v>
                </c:pt>
                <c:pt idx="21993">
                  <c:v>36.656133333333401</c:v>
                </c:pt>
                <c:pt idx="21994">
                  <c:v>36.657800000000002</c:v>
                </c:pt>
                <c:pt idx="21995">
                  <c:v>36.659466666666702</c:v>
                </c:pt>
                <c:pt idx="21996">
                  <c:v>36.661133333333403</c:v>
                </c:pt>
                <c:pt idx="21997">
                  <c:v>36.662799999999997</c:v>
                </c:pt>
                <c:pt idx="21998">
                  <c:v>36.664466666666698</c:v>
                </c:pt>
                <c:pt idx="21999">
                  <c:v>36.666133333333399</c:v>
                </c:pt>
                <c:pt idx="22000">
                  <c:v>36.6678</c:v>
                </c:pt>
                <c:pt idx="22001">
                  <c:v>36.6694666666667</c:v>
                </c:pt>
                <c:pt idx="22002">
                  <c:v>36.671133333333401</c:v>
                </c:pt>
                <c:pt idx="22003">
                  <c:v>36.672800000000002</c:v>
                </c:pt>
                <c:pt idx="22004">
                  <c:v>36.674466666666703</c:v>
                </c:pt>
                <c:pt idx="22005">
                  <c:v>36.676133333333397</c:v>
                </c:pt>
                <c:pt idx="22006">
                  <c:v>36.677799999999998</c:v>
                </c:pt>
                <c:pt idx="22007">
                  <c:v>36.679466666666698</c:v>
                </c:pt>
                <c:pt idx="22008">
                  <c:v>36.681133333333399</c:v>
                </c:pt>
                <c:pt idx="22009">
                  <c:v>36.6828</c:v>
                </c:pt>
                <c:pt idx="22010">
                  <c:v>36.684466666666701</c:v>
                </c:pt>
                <c:pt idx="22011">
                  <c:v>36.686133333333402</c:v>
                </c:pt>
                <c:pt idx="22012">
                  <c:v>36.687800000000003</c:v>
                </c:pt>
                <c:pt idx="22013">
                  <c:v>36.689466666666704</c:v>
                </c:pt>
                <c:pt idx="22014">
                  <c:v>36.691133333333397</c:v>
                </c:pt>
                <c:pt idx="22015">
                  <c:v>36.692799999999998</c:v>
                </c:pt>
                <c:pt idx="22016">
                  <c:v>36.694466666666699</c:v>
                </c:pt>
                <c:pt idx="22017">
                  <c:v>36.6961333333334</c:v>
                </c:pt>
                <c:pt idx="22018">
                  <c:v>36.697800000000001</c:v>
                </c:pt>
                <c:pt idx="22019">
                  <c:v>36.699466666666702</c:v>
                </c:pt>
                <c:pt idx="22020">
                  <c:v>36.701133333333402</c:v>
                </c:pt>
                <c:pt idx="22021">
                  <c:v>36.702800000000003</c:v>
                </c:pt>
                <c:pt idx="22022">
                  <c:v>36.704466666666697</c:v>
                </c:pt>
                <c:pt idx="22023">
                  <c:v>36.706133333333398</c:v>
                </c:pt>
                <c:pt idx="22024">
                  <c:v>36.707799999999999</c:v>
                </c:pt>
                <c:pt idx="22025">
                  <c:v>36.7094666666667</c:v>
                </c:pt>
                <c:pt idx="22026">
                  <c:v>36.7111333333334</c:v>
                </c:pt>
                <c:pt idx="22027">
                  <c:v>36.712800000000001</c:v>
                </c:pt>
                <c:pt idx="22028">
                  <c:v>36.714466666666702</c:v>
                </c:pt>
                <c:pt idx="22029">
                  <c:v>36.716133333333403</c:v>
                </c:pt>
                <c:pt idx="22030">
                  <c:v>36.717799999999997</c:v>
                </c:pt>
                <c:pt idx="22031">
                  <c:v>36.719466666666698</c:v>
                </c:pt>
                <c:pt idx="22032">
                  <c:v>36.721133333333398</c:v>
                </c:pt>
                <c:pt idx="22033">
                  <c:v>36.722799999999999</c:v>
                </c:pt>
                <c:pt idx="22034">
                  <c:v>36.7244666666667</c:v>
                </c:pt>
                <c:pt idx="22035">
                  <c:v>36.726133333333401</c:v>
                </c:pt>
                <c:pt idx="22036">
                  <c:v>36.727800000000002</c:v>
                </c:pt>
                <c:pt idx="22037">
                  <c:v>36.729466666666703</c:v>
                </c:pt>
                <c:pt idx="22038">
                  <c:v>36.731133333333403</c:v>
                </c:pt>
                <c:pt idx="22039">
                  <c:v>36.732799999999997</c:v>
                </c:pt>
                <c:pt idx="22040">
                  <c:v>36.734466666666698</c:v>
                </c:pt>
                <c:pt idx="22041">
                  <c:v>36.736133333333399</c:v>
                </c:pt>
                <c:pt idx="22042">
                  <c:v>36.7378</c:v>
                </c:pt>
                <c:pt idx="22043">
                  <c:v>36.739466666666701</c:v>
                </c:pt>
                <c:pt idx="22044">
                  <c:v>36.741133333333401</c:v>
                </c:pt>
                <c:pt idx="22045">
                  <c:v>36.742800000000003</c:v>
                </c:pt>
                <c:pt idx="22046">
                  <c:v>36.744466666666703</c:v>
                </c:pt>
                <c:pt idx="22047">
                  <c:v>36.746133333333397</c:v>
                </c:pt>
                <c:pt idx="22048">
                  <c:v>36.747799999999998</c:v>
                </c:pt>
                <c:pt idx="22049">
                  <c:v>36.749466666666699</c:v>
                </c:pt>
                <c:pt idx="22050">
                  <c:v>36.751133333333399</c:v>
                </c:pt>
                <c:pt idx="22051">
                  <c:v>36.752800000000001</c:v>
                </c:pt>
                <c:pt idx="22052">
                  <c:v>36.754466666666701</c:v>
                </c:pt>
                <c:pt idx="22053">
                  <c:v>36.756133333333402</c:v>
                </c:pt>
                <c:pt idx="22054">
                  <c:v>36.757800000000003</c:v>
                </c:pt>
                <c:pt idx="22055">
                  <c:v>36.759466666666697</c:v>
                </c:pt>
                <c:pt idx="22056">
                  <c:v>36.761133333333397</c:v>
                </c:pt>
                <c:pt idx="22057">
                  <c:v>36.762799999999999</c:v>
                </c:pt>
                <c:pt idx="22058">
                  <c:v>36.764466666666699</c:v>
                </c:pt>
                <c:pt idx="22059">
                  <c:v>36.7661333333334</c:v>
                </c:pt>
                <c:pt idx="22060">
                  <c:v>36.767800000000001</c:v>
                </c:pt>
                <c:pt idx="22061">
                  <c:v>36.769466666666702</c:v>
                </c:pt>
                <c:pt idx="22062">
                  <c:v>36.771133333333403</c:v>
                </c:pt>
                <c:pt idx="22063">
                  <c:v>36.772799999999997</c:v>
                </c:pt>
                <c:pt idx="22064">
                  <c:v>36.774466666666697</c:v>
                </c:pt>
                <c:pt idx="22065">
                  <c:v>36.776133333333398</c:v>
                </c:pt>
                <c:pt idx="22066">
                  <c:v>36.777799999999999</c:v>
                </c:pt>
                <c:pt idx="22067">
                  <c:v>36.7794666666667</c:v>
                </c:pt>
                <c:pt idx="22068">
                  <c:v>36.781133333333401</c:v>
                </c:pt>
                <c:pt idx="22069">
                  <c:v>36.782800000000002</c:v>
                </c:pt>
                <c:pt idx="22070">
                  <c:v>36.784466666666702</c:v>
                </c:pt>
                <c:pt idx="22071">
                  <c:v>36.786133333333403</c:v>
                </c:pt>
                <c:pt idx="22072">
                  <c:v>36.787799999999997</c:v>
                </c:pt>
                <c:pt idx="22073">
                  <c:v>36.789466666666698</c:v>
                </c:pt>
                <c:pt idx="22074">
                  <c:v>36.791133333333399</c:v>
                </c:pt>
                <c:pt idx="22075">
                  <c:v>36.7928</c:v>
                </c:pt>
                <c:pt idx="22076">
                  <c:v>36.7944666666667</c:v>
                </c:pt>
                <c:pt idx="22077">
                  <c:v>36.796133333333401</c:v>
                </c:pt>
                <c:pt idx="22078">
                  <c:v>36.797800000000002</c:v>
                </c:pt>
                <c:pt idx="22079">
                  <c:v>36.799466666666703</c:v>
                </c:pt>
                <c:pt idx="22080">
                  <c:v>36.801133333333397</c:v>
                </c:pt>
                <c:pt idx="22081">
                  <c:v>36.802799999999998</c:v>
                </c:pt>
                <c:pt idx="22082">
                  <c:v>36.804466666666698</c:v>
                </c:pt>
                <c:pt idx="22083">
                  <c:v>36.806133333333399</c:v>
                </c:pt>
                <c:pt idx="22084">
                  <c:v>36.8078</c:v>
                </c:pt>
                <c:pt idx="22085">
                  <c:v>36.809466666666701</c:v>
                </c:pt>
                <c:pt idx="22086">
                  <c:v>36.811133333333402</c:v>
                </c:pt>
                <c:pt idx="22087">
                  <c:v>36.812800000000003</c:v>
                </c:pt>
                <c:pt idx="22088">
                  <c:v>36.814466666666704</c:v>
                </c:pt>
                <c:pt idx="22089">
                  <c:v>36.816133333333397</c:v>
                </c:pt>
                <c:pt idx="22090">
                  <c:v>36.817799999999998</c:v>
                </c:pt>
                <c:pt idx="22091">
                  <c:v>36.819466666666699</c:v>
                </c:pt>
                <c:pt idx="22092">
                  <c:v>36.8211333333334</c:v>
                </c:pt>
                <c:pt idx="22093">
                  <c:v>36.822800000000001</c:v>
                </c:pt>
                <c:pt idx="22094">
                  <c:v>36.824466666666702</c:v>
                </c:pt>
                <c:pt idx="22095">
                  <c:v>36.826133333333402</c:v>
                </c:pt>
                <c:pt idx="22096">
                  <c:v>36.827800000000003</c:v>
                </c:pt>
                <c:pt idx="22097">
                  <c:v>36.829466666666697</c:v>
                </c:pt>
                <c:pt idx="22098">
                  <c:v>36.831133333333398</c:v>
                </c:pt>
                <c:pt idx="22099">
                  <c:v>36.832799999999999</c:v>
                </c:pt>
                <c:pt idx="22100">
                  <c:v>36.8344666666667</c:v>
                </c:pt>
                <c:pt idx="22101">
                  <c:v>36.8361333333334</c:v>
                </c:pt>
                <c:pt idx="22102">
                  <c:v>36.837800000000001</c:v>
                </c:pt>
                <c:pt idx="22103">
                  <c:v>36.839466666666702</c:v>
                </c:pt>
                <c:pt idx="22104">
                  <c:v>36.841133333333403</c:v>
                </c:pt>
                <c:pt idx="22105">
                  <c:v>36.842799999999997</c:v>
                </c:pt>
                <c:pt idx="22106">
                  <c:v>36.844466666666698</c:v>
                </c:pt>
                <c:pt idx="22107">
                  <c:v>36.846133333333398</c:v>
                </c:pt>
                <c:pt idx="22108">
                  <c:v>36.847799999999999</c:v>
                </c:pt>
                <c:pt idx="22109">
                  <c:v>36.8494666666667</c:v>
                </c:pt>
                <c:pt idx="22110">
                  <c:v>36.851133333333401</c:v>
                </c:pt>
                <c:pt idx="22111">
                  <c:v>36.852800000000002</c:v>
                </c:pt>
                <c:pt idx="22112">
                  <c:v>36.854466666666703</c:v>
                </c:pt>
                <c:pt idx="22113">
                  <c:v>36.856133333333403</c:v>
                </c:pt>
                <c:pt idx="22114">
                  <c:v>36.857799999999997</c:v>
                </c:pt>
                <c:pt idx="22115">
                  <c:v>36.859466666666698</c:v>
                </c:pt>
                <c:pt idx="22116">
                  <c:v>36.861133333333399</c:v>
                </c:pt>
                <c:pt idx="22117">
                  <c:v>36.8628</c:v>
                </c:pt>
                <c:pt idx="22118">
                  <c:v>36.864466666666701</c:v>
                </c:pt>
                <c:pt idx="22119">
                  <c:v>36.866133333333401</c:v>
                </c:pt>
                <c:pt idx="22120">
                  <c:v>36.867800000000003</c:v>
                </c:pt>
                <c:pt idx="22121">
                  <c:v>36.869466666666703</c:v>
                </c:pt>
                <c:pt idx="22122">
                  <c:v>36.871133333333397</c:v>
                </c:pt>
                <c:pt idx="22123">
                  <c:v>36.872799999999998</c:v>
                </c:pt>
                <c:pt idx="22124">
                  <c:v>36.874466666666699</c:v>
                </c:pt>
                <c:pt idx="22125">
                  <c:v>36.876133333333399</c:v>
                </c:pt>
                <c:pt idx="22126">
                  <c:v>36.877800000000001</c:v>
                </c:pt>
                <c:pt idx="22127">
                  <c:v>36.879466666666701</c:v>
                </c:pt>
                <c:pt idx="22128">
                  <c:v>36.881133333333402</c:v>
                </c:pt>
                <c:pt idx="22129">
                  <c:v>36.882800000000003</c:v>
                </c:pt>
                <c:pt idx="22130">
                  <c:v>36.884466666666697</c:v>
                </c:pt>
                <c:pt idx="22131">
                  <c:v>36.886133333333397</c:v>
                </c:pt>
                <c:pt idx="22132">
                  <c:v>36.887799999999999</c:v>
                </c:pt>
                <c:pt idx="22133">
                  <c:v>36.889466666666699</c:v>
                </c:pt>
                <c:pt idx="22134">
                  <c:v>36.8911333333334</c:v>
                </c:pt>
                <c:pt idx="22135">
                  <c:v>36.892800000000001</c:v>
                </c:pt>
                <c:pt idx="22136">
                  <c:v>36.894466666666702</c:v>
                </c:pt>
                <c:pt idx="22137">
                  <c:v>36.896133333333403</c:v>
                </c:pt>
                <c:pt idx="22138">
                  <c:v>36.897799999999997</c:v>
                </c:pt>
                <c:pt idx="22139">
                  <c:v>36.899466666666697</c:v>
                </c:pt>
                <c:pt idx="22140">
                  <c:v>36.901133333333398</c:v>
                </c:pt>
                <c:pt idx="22141">
                  <c:v>36.902799999999999</c:v>
                </c:pt>
                <c:pt idx="22142">
                  <c:v>36.9044666666667</c:v>
                </c:pt>
                <c:pt idx="22143">
                  <c:v>36.906133333333401</c:v>
                </c:pt>
                <c:pt idx="22144">
                  <c:v>36.907800000000002</c:v>
                </c:pt>
                <c:pt idx="22145">
                  <c:v>36.909466666666702</c:v>
                </c:pt>
                <c:pt idx="22146">
                  <c:v>36.911133333333403</c:v>
                </c:pt>
                <c:pt idx="22147">
                  <c:v>36.912799999999997</c:v>
                </c:pt>
                <c:pt idx="22148">
                  <c:v>36.914466666666698</c:v>
                </c:pt>
                <c:pt idx="22149">
                  <c:v>36.916133333333399</c:v>
                </c:pt>
                <c:pt idx="22150">
                  <c:v>36.9178</c:v>
                </c:pt>
                <c:pt idx="22151">
                  <c:v>36.9194666666667</c:v>
                </c:pt>
                <c:pt idx="22152">
                  <c:v>36.921133333333401</c:v>
                </c:pt>
                <c:pt idx="22153">
                  <c:v>36.922800000000002</c:v>
                </c:pt>
                <c:pt idx="22154">
                  <c:v>36.924466666666703</c:v>
                </c:pt>
                <c:pt idx="22155">
                  <c:v>36.926133333333397</c:v>
                </c:pt>
                <c:pt idx="22156">
                  <c:v>36.927799999999998</c:v>
                </c:pt>
                <c:pt idx="22157">
                  <c:v>36.929466666666698</c:v>
                </c:pt>
                <c:pt idx="22158">
                  <c:v>36.931133333333399</c:v>
                </c:pt>
                <c:pt idx="22159">
                  <c:v>36.9328</c:v>
                </c:pt>
                <c:pt idx="22160">
                  <c:v>36.934466666666701</c:v>
                </c:pt>
                <c:pt idx="22161">
                  <c:v>36.936133333333402</c:v>
                </c:pt>
                <c:pt idx="22162">
                  <c:v>36.937800000000003</c:v>
                </c:pt>
                <c:pt idx="22163">
                  <c:v>36.939466666666704</c:v>
                </c:pt>
                <c:pt idx="22164">
                  <c:v>36.941133333333397</c:v>
                </c:pt>
                <c:pt idx="22165">
                  <c:v>36.942799999999998</c:v>
                </c:pt>
                <c:pt idx="22166">
                  <c:v>36.944466666666699</c:v>
                </c:pt>
                <c:pt idx="22167">
                  <c:v>36.9461333333334</c:v>
                </c:pt>
                <c:pt idx="22168">
                  <c:v>36.947800000000001</c:v>
                </c:pt>
                <c:pt idx="22169">
                  <c:v>36.949466666666702</c:v>
                </c:pt>
                <c:pt idx="22170">
                  <c:v>36.951133333333402</c:v>
                </c:pt>
                <c:pt idx="22171">
                  <c:v>36.952800000000003</c:v>
                </c:pt>
                <c:pt idx="22172">
                  <c:v>36.954466666666697</c:v>
                </c:pt>
                <c:pt idx="22173">
                  <c:v>36.956133333333398</c:v>
                </c:pt>
                <c:pt idx="22174">
                  <c:v>36.957799999999999</c:v>
                </c:pt>
                <c:pt idx="22175">
                  <c:v>36.9594666666667</c:v>
                </c:pt>
                <c:pt idx="22176">
                  <c:v>36.9611333333334</c:v>
                </c:pt>
                <c:pt idx="22177">
                  <c:v>36.962800000000001</c:v>
                </c:pt>
                <c:pt idx="22178">
                  <c:v>36.964466666666702</c:v>
                </c:pt>
                <c:pt idx="22179">
                  <c:v>36.966133333333403</c:v>
                </c:pt>
                <c:pt idx="22180">
                  <c:v>36.967799999999997</c:v>
                </c:pt>
                <c:pt idx="22181">
                  <c:v>36.969466666666698</c:v>
                </c:pt>
                <c:pt idx="22182">
                  <c:v>36.971133333333398</c:v>
                </c:pt>
                <c:pt idx="22183">
                  <c:v>36.972799999999999</c:v>
                </c:pt>
                <c:pt idx="22184">
                  <c:v>36.9744666666667</c:v>
                </c:pt>
                <c:pt idx="22185">
                  <c:v>36.976133333333401</c:v>
                </c:pt>
                <c:pt idx="22186">
                  <c:v>36.977800000000002</c:v>
                </c:pt>
                <c:pt idx="22187">
                  <c:v>36.979466666666703</c:v>
                </c:pt>
                <c:pt idx="22188">
                  <c:v>36.981133333333403</c:v>
                </c:pt>
                <c:pt idx="22189">
                  <c:v>36.982799999999997</c:v>
                </c:pt>
                <c:pt idx="22190">
                  <c:v>36.984466666666698</c:v>
                </c:pt>
                <c:pt idx="22191">
                  <c:v>36.986133333333399</c:v>
                </c:pt>
                <c:pt idx="22192">
                  <c:v>36.9878</c:v>
                </c:pt>
                <c:pt idx="22193">
                  <c:v>36.989466666666701</c:v>
                </c:pt>
                <c:pt idx="22194">
                  <c:v>36.991133333333401</c:v>
                </c:pt>
                <c:pt idx="22195">
                  <c:v>36.992800000000003</c:v>
                </c:pt>
                <c:pt idx="22196">
                  <c:v>36.994466666666703</c:v>
                </c:pt>
                <c:pt idx="22197">
                  <c:v>36.996133333333397</c:v>
                </c:pt>
                <c:pt idx="22198">
                  <c:v>36.997799999999998</c:v>
                </c:pt>
                <c:pt idx="22199">
                  <c:v>36.999466666666699</c:v>
                </c:pt>
                <c:pt idx="22200">
                  <c:v>37.001133333333399</c:v>
                </c:pt>
                <c:pt idx="22201">
                  <c:v>37.002800000000001</c:v>
                </c:pt>
                <c:pt idx="22202">
                  <c:v>37.004466666666701</c:v>
                </c:pt>
                <c:pt idx="22203">
                  <c:v>37.006133333333402</c:v>
                </c:pt>
                <c:pt idx="22204">
                  <c:v>37.007800000000003</c:v>
                </c:pt>
                <c:pt idx="22205">
                  <c:v>37.009466666666697</c:v>
                </c:pt>
                <c:pt idx="22206">
                  <c:v>37.011133333333397</c:v>
                </c:pt>
                <c:pt idx="22207">
                  <c:v>37.012799999999999</c:v>
                </c:pt>
                <c:pt idx="22208">
                  <c:v>37.014466666666699</c:v>
                </c:pt>
                <c:pt idx="22209">
                  <c:v>37.0161333333334</c:v>
                </c:pt>
                <c:pt idx="22210">
                  <c:v>37.017800000000001</c:v>
                </c:pt>
                <c:pt idx="22211">
                  <c:v>37.019466666666702</c:v>
                </c:pt>
                <c:pt idx="22212">
                  <c:v>37.021133333333403</c:v>
                </c:pt>
                <c:pt idx="22213">
                  <c:v>37.022799999999997</c:v>
                </c:pt>
                <c:pt idx="22214">
                  <c:v>37.024466666666697</c:v>
                </c:pt>
                <c:pt idx="22215">
                  <c:v>37.026133333333398</c:v>
                </c:pt>
                <c:pt idx="22216">
                  <c:v>37.027799999999999</c:v>
                </c:pt>
                <c:pt idx="22217">
                  <c:v>37.0294666666667</c:v>
                </c:pt>
                <c:pt idx="22218">
                  <c:v>37.031133333333401</c:v>
                </c:pt>
                <c:pt idx="22219">
                  <c:v>37.032800000000002</c:v>
                </c:pt>
                <c:pt idx="22220">
                  <c:v>37.034466666666702</c:v>
                </c:pt>
                <c:pt idx="22221">
                  <c:v>37.036133333333403</c:v>
                </c:pt>
                <c:pt idx="22222">
                  <c:v>37.037799999999997</c:v>
                </c:pt>
                <c:pt idx="22223">
                  <c:v>37.039466666666698</c:v>
                </c:pt>
                <c:pt idx="22224">
                  <c:v>37.041133333333399</c:v>
                </c:pt>
                <c:pt idx="22225">
                  <c:v>37.0428</c:v>
                </c:pt>
                <c:pt idx="22226">
                  <c:v>37.0444666666667</c:v>
                </c:pt>
                <c:pt idx="22227">
                  <c:v>37.046133333333401</c:v>
                </c:pt>
                <c:pt idx="22228">
                  <c:v>37.047800000000002</c:v>
                </c:pt>
                <c:pt idx="22229">
                  <c:v>37.049466666666703</c:v>
                </c:pt>
                <c:pt idx="22230">
                  <c:v>37.051133333333397</c:v>
                </c:pt>
                <c:pt idx="22231">
                  <c:v>37.052799999999998</c:v>
                </c:pt>
                <c:pt idx="22232">
                  <c:v>37.054466666666698</c:v>
                </c:pt>
                <c:pt idx="22233">
                  <c:v>37.056133333333399</c:v>
                </c:pt>
                <c:pt idx="22234">
                  <c:v>37.0578</c:v>
                </c:pt>
                <c:pt idx="22235">
                  <c:v>37.059466666666701</c:v>
                </c:pt>
                <c:pt idx="22236">
                  <c:v>37.061133333333402</c:v>
                </c:pt>
                <c:pt idx="22237">
                  <c:v>37.062800000000003</c:v>
                </c:pt>
                <c:pt idx="22238">
                  <c:v>37.064466666666704</c:v>
                </c:pt>
                <c:pt idx="22239">
                  <c:v>37.066133333333397</c:v>
                </c:pt>
                <c:pt idx="22240">
                  <c:v>37.067799999999998</c:v>
                </c:pt>
                <c:pt idx="22241">
                  <c:v>37.069466666666699</c:v>
                </c:pt>
                <c:pt idx="22242">
                  <c:v>37.0711333333334</c:v>
                </c:pt>
                <c:pt idx="22243">
                  <c:v>37.072800000000001</c:v>
                </c:pt>
                <c:pt idx="22244">
                  <c:v>37.074466666666702</c:v>
                </c:pt>
                <c:pt idx="22245">
                  <c:v>37.076133333333402</c:v>
                </c:pt>
                <c:pt idx="22246">
                  <c:v>37.077800000000003</c:v>
                </c:pt>
                <c:pt idx="22247">
                  <c:v>37.079466666666697</c:v>
                </c:pt>
                <c:pt idx="22248">
                  <c:v>37.081133333333398</c:v>
                </c:pt>
                <c:pt idx="22249">
                  <c:v>37.082799999999999</c:v>
                </c:pt>
                <c:pt idx="22250">
                  <c:v>37.0844666666667</c:v>
                </c:pt>
                <c:pt idx="22251">
                  <c:v>37.0861333333334</c:v>
                </c:pt>
                <c:pt idx="22252">
                  <c:v>37.087800000000001</c:v>
                </c:pt>
                <c:pt idx="22253">
                  <c:v>37.089466666666702</c:v>
                </c:pt>
                <c:pt idx="22254">
                  <c:v>37.091133333333403</c:v>
                </c:pt>
                <c:pt idx="22255">
                  <c:v>37.092799999999997</c:v>
                </c:pt>
                <c:pt idx="22256">
                  <c:v>37.094466666666698</c:v>
                </c:pt>
                <c:pt idx="22257">
                  <c:v>37.096133333333398</c:v>
                </c:pt>
                <c:pt idx="22258">
                  <c:v>37.097799999999999</c:v>
                </c:pt>
                <c:pt idx="22259">
                  <c:v>37.0994666666667</c:v>
                </c:pt>
                <c:pt idx="22260">
                  <c:v>37.101133333333401</c:v>
                </c:pt>
                <c:pt idx="22261">
                  <c:v>37.102800000000002</c:v>
                </c:pt>
                <c:pt idx="22262">
                  <c:v>37.104466666666703</c:v>
                </c:pt>
                <c:pt idx="22263">
                  <c:v>37.106133333333403</c:v>
                </c:pt>
                <c:pt idx="22264">
                  <c:v>37.107799999999997</c:v>
                </c:pt>
                <c:pt idx="22265">
                  <c:v>37.109466666666698</c:v>
                </c:pt>
                <c:pt idx="22266">
                  <c:v>37.111133333333399</c:v>
                </c:pt>
                <c:pt idx="22267">
                  <c:v>37.1128</c:v>
                </c:pt>
                <c:pt idx="22268">
                  <c:v>37.114466666666701</c:v>
                </c:pt>
                <c:pt idx="22269">
                  <c:v>37.116133333333401</c:v>
                </c:pt>
                <c:pt idx="22270">
                  <c:v>37.117800000000003</c:v>
                </c:pt>
                <c:pt idx="22271">
                  <c:v>37.119466666666703</c:v>
                </c:pt>
                <c:pt idx="22272">
                  <c:v>37.121133333333397</c:v>
                </c:pt>
                <c:pt idx="22273">
                  <c:v>37.122799999999998</c:v>
                </c:pt>
                <c:pt idx="22274">
                  <c:v>37.124466666666699</c:v>
                </c:pt>
                <c:pt idx="22275">
                  <c:v>37.126133333333399</c:v>
                </c:pt>
                <c:pt idx="22276">
                  <c:v>37.127800000000001</c:v>
                </c:pt>
                <c:pt idx="22277">
                  <c:v>37.129466666666701</c:v>
                </c:pt>
                <c:pt idx="22278">
                  <c:v>37.131133333333402</c:v>
                </c:pt>
                <c:pt idx="22279">
                  <c:v>37.132800000000003</c:v>
                </c:pt>
                <c:pt idx="22280">
                  <c:v>37.134466666666697</c:v>
                </c:pt>
                <c:pt idx="22281">
                  <c:v>37.136133333333397</c:v>
                </c:pt>
                <c:pt idx="22282">
                  <c:v>37.137799999999999</c:v>
                </c:pt>
                <c:pt idx="22283">
                  <c:v>37.139466666666699</c:v>
                </c:pt>
                <c:pt idx="22284">
                  <c:v>37.1411333333334</c:v>
                </c:pt>
                <c:pt idx="22285">
                  <c:v>37.142800000000001</c:v>
                </c:pt>
                <c:pt idx="22286">
                  <c:v>37.144466666666702</c:v>
                </c:pt>
                <c:pt idx="22287">
                  <c:v>37.146133333333403</c:v>
                </c:pt>
                <c:pt idx="22288">
                  <c:v>37.147799999999997</c:v>
                </c:pt>
                <c:pt idx="22289">
                  <c:v>37.149466666666697</c:v>
                </c:pt>
                <c:pt idx="22290">
                  <c:v>37.151133333333398</c:v>
                </c:pt>
                <c:pt idx="22291">
                  <c:v>37.152799999999999</c:v>
                </c:pt>
                <c:pt idx="22292">
                  <c:v>37.1544666666667</c:v>
                </c:pt>
                <c:pt idx="22293">
                  <c:v>37.156133333333401</c:v>
                </c:pt>
                <c:pt idx="22294">
                  <c:v>37.157800000000002</c:v>
                </c:pt>
                <c:pt idx="22295">
                  <c:v>37.159466666666702</c:v>
                </c:pt>
                <c:pt idx="22296">
                  <c:v>37.161133333333403</c:v>
                </c:pt>
                <c:pt idx="22297">
                  <c:v>37.162799999999997</c:v>
                </c:pt>
                <c:pt idx="22298">
                  <c:v>37.164466666666698</c:v>
                </c:pt>
                <c:pt idx="22299">
                  <c:v>37.166133333333399</c:v>
                </c:pt>
                <c:pt idx="22300">
                  <c:v>37.1678</c:v>
                </c:pt>
                <c:pt idx="22301">
                  <c:v>37.1694666666667</c:v>
                </c:pt>
                <c:pt idx="22302">
                  <c:v>37.171133333333401</c:v>
                </c:pt>
                <c:pt idx="22303">
                  <c:v>37.172800000000002</c:v>
                </c:pt>
                <c:pt idx="22304">
                  <c:v>37.174466666666703</c:v>
                </c:pt>
                <c:pt idx="22305">
                  <c:v>37.176133333333397</c:v>
                </c:pt>
                <c:pt idx="22306">
                  <c:v>37.177799999999998</c:v>
                </c:pt>
                <c:pt idx="22307">
                  <c:v>37.179466666666698</c:v>
                </c:pt>
                <c:pt idx="22308">
                  <c:v>37.181133333333399</c:v>
                </c:pt>
                <c:pt idx="22309">
                  <c:v>37.1828</c:v>
                </c:pt>
                <c:pt idx="22310">
                  <c:v>37.184466666666701</c:v>
                </c:pt>
                <c:pt idx="22311">
                  <c:v>37.186133333333402</c:v>
                </c:pt>
                <c:pt idx="22312">
                  <c:v>37.187800000000003</c:v>
                </c:pt>
                <c:pt idx="22313">
                  <c:v>37.189466666666704</c:v>
                </c:pt>
                <c:pt idx="22314">
                  <c:v>37.191133333333397</c:v>
                </c:pt>
                <c:pt idx="22315">
                  <c:v>37.192799999999998</c:v>
                </c:pt>
                <c:pt idx="22316">
                  <c:v>37.194466666666699</c:v>
                </c:pt>
                <c:pt idx="22317">
                  <c:v>37.1961333333334</c:v>
                </c:pt>
                <c:pt idx="22318">
                  <c:v>37.197800000000001</c:v>
                </c:pt>
                <c:pt idx="22319">
                  <c:v>37.199466666666702</c:v>
                </c:pt>
                <c:pt idx="22320">
                  <c:v>37.201133333333402</c:v>
                </c:pt>
                <c:pt idx="22321">
                  <c:v>37.202800000000003</c:v>
                </c:pt>
                <c:pt idx="22322">
                  <c:v>37.204466666666697</c:v>
                </c:pt>
                <c:pt idx="22323">
                  <c:v>37.206133333333398</c:v>
                </c:pt>
                <c:pt idx="22324">
                  <c:v>37.207799999999999</c:v>
                </c:pt>
                <c:pt idx="22325">
                  <c:v>37.2094666666667</c:v>
                </c:pt>
                <c:pt idx="22326">
                  <c:v>37.2111333333334</c:v>
                </c:pt>
                <c:pt idx="22327">
                  <c:v>37.212800000000001</c:v>
                </c:pt>
                <c:pt idx="22328">
                  <c:v>37.214466666666702</c:v>
                </c:pt>
                <c:pt idx="22329">
                  <c:v>37.216133333333403</c:v>
                </c:pt>
                <c:pt idx="22330">
                  <c:v>37.217799999999997</c:v>
                </c:pt>
                <c:pt idx="22331">
                  <c:v>37.219466666666698</c:v>
                </c:pt>
                <c:pt idx="22332">
                  <c:v>37.221133333333398</c:v>
                </c:pt>
                <c:pt idx="22333">
                  <c:v>37.222799999999999</c:v>
                </c:pt>
                <c:pt idx="22334">
                  <c:v>37.2244666666667</c:v>
                </c:pt>
                <c:pt idx="22335">
                  <c:v>37.226133333333401</c:v>
                </c:pt>
                <c:pt idx="22336">
                  <c:v>37.227800000000002</c:v>
                </c:pt>
                <c:pt idx="22337">
                  <c:v>37.229466666666703</c:v>
                </c:pt>
                <c:pt idx="22338">
                  <c:v>37.231133333333403</c:v>
                </c:pt>
                <c:pt idx="22339">
                  <c:v>37.232799999999997</c:v>
                </c:pt>
                <c:pt idx="22340">
                  <c:v>37.234466666666698</c:v>
                </c:pt>
                <c:pt idx="22341">
                  <c:v>37.236133333333399</c:v>
                </c:pt>
                <c:pt idx="22342">
                  <c:v>37.2378</c:v>
                </c:pt>
                <c:pt idx="22343">
                  <c:v>37.239466666666701</c:v>
                </c:pt>
                <c:pt idx="22344">
                  <c:v>37.241133333333401</c:v>
                </c:pt>
                <c:pt idx="22345">
                  <c:v>37.242800000000003</c:v>
                </c:pt>
                <c:pt idx="22346">
                  <c:v>37.244466666666703</c:v>
                </c:pt>
                <c:pt idx="22347">
                  <c:v>37.246133333333397</c:v>
                </c:pt>
                <c:pt idx="22348">
                  <c:v>37.247799999999998</c:v>
                </c:pt>
                <c:pt idx="22349">
                  <c:v>37.249466666666699</c:v>
                </c:pt>
                <c:pt idx="22350">
                  <c:v>37.251133333333399</c:v>
                </c:pt>
                <c:pt idx="22351">
                  <c:v>37.252800000000001</c:v>
                </c:pt>
                <c:pt idx="22352">
                  <c:v>37.254466666666701</c:v>
                </c:pt>
                <c:pt idx="22353">
                  <c:v>37.256133333333402</c:v>
                </c:pt>
                <c:pt idx="22354">
                  <c:v>37.257800000000003</c:v>
                </c:pt>
                <c:pt idx="22355">
                  <c:v>37.259466666666697</c:v>
                </c:pt>
                <c:pt idx="22356">
                  <c:v>37.261133333333397</c:v>
                </c:pt>
                <c:pt idx="22357">
                  <c:v>37.262799999999999</c:v>
                </c:pt>
                <c:pt idx="22358">
                  <c:v>37.264466666666699</c:v>
                </c:pt>
                <c:pt idx="22359">
                  <c:v>37.2661333333334</c:v>
                </c:pt>
                <c:pt idx="22360">
                  <c:v>37.267800000000001</c:v>
                </c:pt>
                <c:pt idx="22361">
                  <c:v>37.269466666666702</c:v>
                </c:pt>
                <c:pt idx="22362">
                  <c:v>37.271133333333403</c:v>
                </c:pt>
                <c:pt idx="22363">
                  <c:v>37.272799999999997</c:v>
                </c:pt>
                <c:pt idx="22364">
                  <c:v>37.274466666666697</c:v>
                </c:pt>
                <c:pt idx="22365">
                  <c:v>37.276133333333398</c:v>
                </c:pt>
                <c:pt idx="22366">
                  <c:v>37.277799999999999</c:v>
                </c:pt>
                <c:pt idx="22367">
                  <c:v>37.2794666666667</c:v>
                </c:pt>
                <c:pt idx="22368">
                  <c:v>37.281133333333401</c:v>
                </c:pt>
                <c:pt idx="22369">
                  <c:v>37.282800000000002</c:v>
                </c:pt>
                <c:pt idx="22370">
                  <c:v>37.284466666666702</c:v>
                </c:pt>
                <c:pt idx="22371">
                  <c:v>37.286133333333403</c:v>
                </c:pt>
                <c:pt idx="22372">
                  <c:v>37.287799999999997</c:v>
                </c:pt>
                <c:pt idx="22373">
                  <c:v>37.289466666666698</c:v>
                </c:pt>
                <c:pt idx="22374">
                  <c:v>37.291133333333399</c:v>
                </c:pt>
                <c:pt idx="22375">
                  <c:v>37.2928</c:v>
                </c:pt>
                <c:pt idx="22376">
                  <c:v>37.2944666666667</c:v>
                </c:pt>
                <c:pt idx="22377">
                  <c:v>37.296133333333401</c:v>
                </c:pt>
                <c:pt idx="22378">
                  <c:v>37.297800000000002</c:v>
                </c:pt>
                <c:pt idx="22379">
                  <c:v>37.299466666666703</c:v>
                </c:pt>
                <c:pt idx="22380">
                  <c:v>37.301133333333397</c:v>
                </c:pt>
                <c:pt idx="22381">
                  <c:v>37.302799999999998</c:v>
                </c:pt>
                <c:pt idx="22382">
                  <c:v>37.304466666666698</c:v>
                </c:pt>
                <c:pt idx="22383">
                  <c:v>37.306133333333399</c:v>
                </c:pt>
                <c:pt idx="22384">
                  <c:v>37.3078</c:v>
                </c:pt>
                <c:pt idx="22385">
                  <c:v>37.309466666666701</c:v>
                </c:pt>
                <c:pt idx="22386">
                  <c:v>37.311133333333402</c:v>
                </c:pt>
                <c:pt idx="22387">
                  <c:v>37.312800000000003</c:v>
                </c:pt>
                <c:pt idx="22388">
                  <c:v>37.314466666666704</c:v>
                </c:pt>
                <c:pt idx="22389">
                  <c:v>37.316133333333397</c:v>
                </c:pt>
                <c:pt idx="22390">
                  <c:v>37.317799999999998</c:v>
                </c:pt>
                <c:pt idx="22391">
                  <c:v>37.319466666666699</c:v>
                </c:pt>
                <c:pt idx="22392">
                  <c:v>37.3211333333334</c:v>
                </c:pt>
                <c:pt idx="22393">
                  <c:v>37.322800000000001</c:v>
                </c:pt>
                <c:pt idx="22394">
                  <c:v>37.324466666666702</c:v>
                </c:pt>
                <c:pt idx="22395">
                  <c:v>37.326133333333402</c:v>
                </c:pt>
                <c:pt idx="22396">
                  <c:v>37.327800000000003</c:v>
                </c:pt>
                <c:pt idx="22397">
                  <c:v>37.329466666666697</c:v>
                </c:pt>
                <c:pt idx="22398">
                  <c:v>37.331133333333398</c:v>
                </c:pt>
                <c:pt idx="22399">
                  <c:v>37.332799999999999</c:v>
                </c:pt>
                <c:pt idx="22400">
                  <c:v>37.3344666666667</c:v>
                </c:pt>
                <c:pt idx="22401">
                  <c:v>37.3361333333334</c:v>
                </c:pt>
                <c:pt idx="22402">
                  <c:v>37.337800000000001</c:v>
                </c:pt>
                <c:pt idx="22403">
                  <c:v>37.339466666666702</c:v>
                </c:pt>
                <c:pt idx="22404">
                  <c:v>37.341133333333403</c:v>
                </c:pt>
                <c:pt idx="22405">
                  <c:v>37.342799999999997</c:v>
                </c:pt>
                <c:pt idx="22406">
                  <c:v>37.344466666666698</c:v>
                </c:pt>
                <c:pt idx="22407">
                  <c:v>37.346133333333398</c:v>
                </c:pt>
                <c:pt idx="22408">
                  <c:v>37.347799999999999</c:v>
                </c:pt>
                <c:pt idx="22409">
                  <c:v>37.3494666666667</c:v>
                </c:pt>
                <c:pt idx="22410">
                  <c:v>37.351133333333401</c:v>
                </c:pt>
                <c:pt idx="22411">
                  <c:v>37.352800000000002</c:v>
                </c:pt>
                <c:pt idx="22412">
                  <c:v>37.354466666666703</c:v>
                </c:pt>
                <c:pt idx="22413">
                  <c:v>37.356133333333403</c:v>
                </c:pt>
                <c:pt idx="22414">
                  <c:v>37.357799999999997</c:v>
                </c:pt>
                <c:pt idx="22415">
                  <c:v>37.359466666666698</c:v>
                </c:pt>
                <c:pt idx="22416">
                  <c:v>37.361133333333399</c:v>
                </c:pt>
                <c:pt idx="22417">
                  <c:v>37.3628</c:v>
                </c:pt>
                <c:pt idx="22418">
                  <c:v>37.364466666666701</c:v>
                </c:pt>
                <c:pt idx="22419">
                  <c:v>37.366133333333401</c:v>
                </c:pt>
                <c:pt idx="22420">
                  <c:v>37.367800000000003</c:v>
                </c:pt>
                <c:pt idx="22421">
                  <c:v>37.369466666666703</c:v>
                </c:pt>
                <c:pt idx="22422">
                  <c:v>37.371133333333397</c:v>
                </c:pt>
                <c:pt idx="22423">
                  <c:v>37.372799999999998</c:v>
                </c:pt>
                <c:pt idx="22424">
                  <c:v>37.374466666666699</c:v>
                </c:pt>
                <c:pt idx="22425">
                  <c:v>37.376133333333399</c:v>
                </c:pt>
                <c:pt idx="22426">
                  <c:v>37.377800000000001</c:v>
                </c:pt>
                <c:pt idx="22427">
                  <c:v>37.379466666666701</c:v>
                </c:pt>
                <c:pt idx="22428">
                  <c:v>37.381133333333402</c:v>
                </c:pt>
                <c:pt idx="22429">
                  <c:v>37.382800000000003</c:v>
                </c:pt>
                <c:pt idx="22430">
                  <c:v>37.384466666666697</c:v>
                </c:pt>
                <c:pt idx="22431">
                  <c:v>37.386133333333397</c:v>
                </c:pt>
                <c:pt idx="22432">
                  <c:v>37.387799999999999</c:v>
                </c:pt>
                <c:pt idx="22433">
                  <c:v>37.389466666666699</c:v>
                </c:pt>
                <c:pt idx="22434">
                  <c:v>37.3911333333334</c:v>
                </c:pt>
                <c:pt idx="22435">
                  <c:v>37.392800000000001</c:v>
                </c:pt>
                <c:pt idx="22436">
                  <c:v>37.394466666666702</c:v>
                </c:pt>
                <c:pt idx="22437">
                  <c:v>37.396133333333403</c:v>
                </c:pt>
                <c:pt idx="22438">
                  <c:v>37.397799999999997</c:v>
                </c:pt>
                <c:pt idx="22439">
                  <c:v>37.399466666666697</c:v>
                </c:pt>
                <c:pt idx="22440">
                  <c:v>37.401133333333398</c:v>
                </c:pt>
                <c:pt idx="22441">
                  <c:v>37.402799999999999</c:v>
                </c:pt>
                <c:pt idx="22442">
                  <c:v>37.4044666666667</c:v>
                </c:pt>
                <c:pt idx="22443">
                  <c:v>37.406133333333401</c:v>
                </c:pt>
                <c:pt idx="22444">
                  <c:v>37.407800000000002</c:v>
                </c:pt>
                <c:pt idx="22445">
                  <c:v>37.409466666666702</c:v>
                </c:pt>
                <c:pt idx="22446">
                  <c:v>37.411133333333403</c:v>
                </c:pt>
                <c:pt idx="22447">
                  <c:v>37.412799999999997</c:v>
                </c:pt>
                <c:pt idx="22448">
                  <c:v>37.414466666666698</c:v>
                </c:pt>
                <c:pt idx="22449">
                  <c:v>37.416133333333399</c:v>
                </c:pt>
                <c:pt idx="22450">
                  <c:v>37.4178</c:v>
                </c:pt>
                <c:pt idx="22451">
                  <c:v>37.4194666666667</c:v>
                </c:pt>
                <c:pt idx="22452">
                  <c:v>37.421133333333401</c:v>
                </c:pt>
                <c:pt idx="22453">
                  <c:v>37.422800000000002</c:v>
                </c:pt>
                <c:pt idx="22454">
                  <c:v>37.424466666666703</c:v>
                </c:pt>
                <c:pt idx="22455">
                  <c:v>37.426133333333397</c:v>
                </c:pt>
                <c:pt idx="22456">
                  <c:v>37.427799999999998</c:v>
                </c:pt>
                <c:pt idx="22457">
                  <c:v>37.429466666666698</c:v>
                </c:pt>
                <c:pt idx="22458">
                  <c:v>37.431133333333399</c:v>
                </c:pt>
                <c:pt idx="22459">
                  <c:v>37.4328</c:v>
                </c:pt>
                <c:pt idx="22460">
                  <c:v>37.434466666666701</c:v>
                </c:pt>
                <c:pt idx="22461">
                  <c:v>37.436133333333402</c:v>
                </c:pt>
                <c:pt idx="22462">
                  <c:v>37.437800000000003</c:v>
                </c:pt>
                <c:pt idx="22463">
                  <c:v>37.439466666666704</c:v>
                </c:pt>
                <c:pt idx="22464">
                  <c:v>37.441133333333397</c:v>
                </c:pt>
                <c:pt idx="22465">
                  <c:v>37.442799999999998</c:v>
                </c:pt>
                <c:pt idx="22466">
                  <c:v>37.444466666666699</c:v>
                </c:pt>
                <c:pt idx="22467">
                  <c:v>37.4461333333334</c:v>
                </c:pt>
                <c:pt idx="22468">
                  <c:v>37.447800000000001</c:v>
                </c:pt>
                <c:pt idx="22469">
                  <c:v>37.449466666666702</c:v>
                </c:pt>
                <c:pt idx="22470">
                  <c:v>37.451133333333402</c:v>
                </c:pt>
                <c:pt idx="22471">
                  <c:v>37.452800000000003</c:v>
                </c:pt>
                <c:pt idx="22472">
                  <c:v>37.454466666666697</c:v>
                </c:pt>
                <c:pt idx="22473">
                  <c:v>37.456133333333398</c:v>
                </c:pt>
                <c:pt idx="22474">
                  <c:v>37.457799999999999</c:v>
                </c:pt>
                <c:pt idx="22475">
                  <c:v>37.4594666666667</c:v>
                </c:pt>
                <c:pt idx="22476">
                  <c:v>37.4611333333334</c:v>
                </c:pt>
                <c:pt idx="22477">
                  <c:v>37.462800000000001</c:v>
                </c:pt>
                <c:pt idx="22478">
                  <c:v>37.464466666666702</c:v>
                </c:pt>
                <c:pt idx="22479">
                  <c:v>37.466133333333403</c:v>
                </c:pt>
                <c:pt idx="22480">
                  <c:v>37.467799999999997</c:v>
                </c:pt>
                <c:pt idx="22481">
                  <c:v>37.469466666666698</c:v>
                </c:pt>
                <c:pt idx="22482">
                  <c:v>37.471133333333398</c:v>
                </c:pt>
                <c:pt idx="22483">
                  <c:v>37.472799999999999</c:v>
                </c:pt>
                <c:pt idx="22484">
                  <c:v>37.4744666666667</c:v>
                </c:pt>
                <c:pt idx="22485">
                  <c:v>37.476133333333401</c:v>
                </c:pt>
                <c:pt idx="22486">
                  <c:v>37.477800000000002</c:v>
                </c:pt>
                <c:pt idx="22487">
                  <c:v>37.479466666666703</c:v>
                </c:pt>
                <c:pt idx="22488">
                  <c:v>37.481133333333403</c:v>
                </c:pt>
                <c:pt idx="22489">
                  <c:v>37.482799999999997</c:v>
                </c:pt>
                <c:pt idx="22490">
                  <c:v>37.484466666666698</c:v>
                </c:pt>
                <c:pt idx="22491">
                  <c:v>37.486133333333399</c:v>
                </c:pt>
                <c:pt idx="22492">
                  <c:v>37.4878</c:v>
                </c:pt>
                <c:pt idx="22493">
                  <c:v>37.489466666666701</c:v>
                </c:pt>
                <c:pt idx="22494">
                  <c:v>37.491133333333401</c:v>
                </c:pt>
                <c:pt idx="22495">
                  <c:v>37.492800000000003</c:v>
                </c:pt>
                <c:pt idx="22496">
                  <c:v>37.494466666666703</c:v>
                </c:pt>
                <c:pt idx="22497">
                  <c:v>37.496133333333397</c:v>
                </c:pt>
                <c:pt idx="22498">
                  <c:v>37.497799999999998</c:v>
                </c:pt>
                <c:pt idx="22499">
                  <c:v>37.499466666666699</c:v>
                </c:pt>
                <c:pt idx="22500">
                  <c:v>37.501133333333399</c:v>
                </c:pt>
                <c:pt idx="22501">
                  <c:v>37.502800000000001</c:v>
                </c:pt>
                <c:pt idx="22502">
                  <c:v>37.504466666666701</c:v>
                </c:pt>
                <c:pt idx="22503">
                  <c:v>37.506133333333402</c:v>
                </c:pt>
                <c:pt idx="22504">
                  <c:v>37.507800000000003</c:v>
                </c:pt>
                <c:pt idx="22505">
                  <c:v>37.509466666666697</c:v>
                </c:pt>
                <c:pt idx="22506">
                  <c:v>37.511133333333397</c:v>
                </c:pt>
                <c:pt idx="22507">
                  <c:v>37.512799999999999</c:v>
                </c:pt>
                <c:pt idx="22508">
                  <c:v>37.514466666666699</c:v>
                </c:pt>
                <c:pt idx="22509">
                  <c:v>37.5161333333334</c:v>
                </c:pt>
                <c:pt idx="22510">
                  <c:v>37.517800000000001</c:v>
                </c:pt>
                <c:pt idx="22511">
                  <c:v>37.519466666666702</c:v>
                </c:pt>
                <c:pt idx="22512">
                  <c:v>37.521133333333403</c:v>
                </c:pt>
                <c:pt idx="22513">
                  <c:v>37.522799999999997</c:v>
                </c:pt>
                <c:pt idx="22514">
                  <c:v>37.524466666666697</c:v>
                </c:pt>
                <c:pt idx="22515">
                  <c:v>37.526133333333398</c:v>
                </c:pt>
                <c:pt idx="22516">
                  <c:v>37.527799999999999</c:v>
                </c:pt>
                <c:pt idx="22517">
                  <c:v>37.5294666666667</c:v>
                </c:pt>
                <c:pt idx="22518">
                  <c:v>37.531133333333401</c:v>
                </c:pt>
                <c:pt idx="22519">
                  <c:v>37.532800000000002</c:v>
                </c:pt>
                <c:pt idx="22520">
                  <c:v>37.534466666666702</c:v>
                </c:pt>
                <c:pt idx="22521">
                  <c:v>37.536133333333403</c:v>
                </c:pt>
                <c:pt idx="22522">
                  <c:v>37.537799999999997</c:v>
                </c:pt>
                <c:pt idx="22523">
                  <c:v>37.539466666666698</c:v>
                </c:pt>
                <c:pt idx="22524">
                  <c:v>37.541133333333399</c:v>
                </c:pt>
                <c:pt idx="22525">
                  <c:v>37.5428</c:v>
                </c:pt>
                <c:pt idx="22526">
                  <c:v>37.5444666666667</c:v>
                </c:pt>
                <c:pt idx="22527">
                  <c:v>37.546133333333401</c:v>
                </c:pt>
                <c:pt idx="22528">
                  <c:v>37.547800000000002</c:v>
                </c:pt>
                <c:pt idx="22529">
                  <c:v>37.549466666666703</c:v>
                </c:pt>
                <c:pt idx="22530">
                  <c:v>37.551133333333397</c:v>
                </c:pt>
                <c:pt idx="22531">
                  <c:v>37.552799999999998</c:v>
                </c:pt>
                <c:pt idx="22532">
                  <c:v>37.554466666666698</c:v>
                </c:pt>
                <c:pt idx="22533">
                  <c:v>37.556133333333399</c:v>
                </c:pt>
                <c:pt idx="22534">
                  <c:v>37.5578</c:v>
                </c:pt>
                <c:pt idx="22535">
                  <c:v>37.559466666666701</c:v>
                </c:pt>
                <c:pt idx="22536">
                  <c:v>37.561133333333402</c:v>
                </c:pt>
                <c:pt idx="22537">
                  <c:v>37.562800000000003</c:v>
                </c:pt>
                <c:pt idx="22538">
                  <c:v>37.564466666666704</c:v>
                </c:pt>
                <c:pt idx="22539">
                  <c:v>37.566133333333397</c:v>
                </c:pt>
                <c:pt idx="22540">
                  <c:v>37.567799999999998</c:v>
                </c:pt>
                <c:pt idx="22541">
                  <c:v>37.569466666666699</c:v>
                </c:pt>
                <c:pt idx="22542">
                  <c:v>37.5711333333334</c:v>
                </c:pt>
                <c:pt idx="22543">
                  <c:v>37.572800000000001</c:v>
                </c:pt>
                <c:pt idx="22544">
                  <c:v>37.574466666666702</c:v>
                </c:pt>
                <c:pt idx="22545">
                  <c:v>37.576133333333402</c:v>
                </c:pt>
                <c:pt idx="22546">
                  <c:v>37.577800000000003</c:v>
                </c:pt>
                <c:pt idx="22547">
                  <c:v>37.579466666666697</c:v>
                </c:pt>
                <c:pt idx="22548">
                  <c:v>37.581133333333398</c:v>
                </c:pt>
                <c:pt idx="22549">
                  <c:v>37.582799999999999</c:v>
                </c:pt>
                <c:pt idx="22550">
                  <c:v>37.5844666666667</c:v>
                </c:pt>
                <c:pt idx="22551">
                  <c:v>37.5861333333334</c:v>
                </c:pt>
                <c:pt idx="22552">
                  <c:v>37.587800000000001</c:v>
                </c:pt>
                <c:pt idx="22553">
                  <c:v>37.589466666666702</c:v>
                </c:pt>
                <c:pt idx="22554">
                  <c:v>37.591133333333403</c:v>
                </c:pt>
                <c:pt idx="22555">
                  <c:v>37.592799999999997</c:v>
                </c:pt>
                <c:pt idx="22556">
                  <c:v>37.594466666666698</c:v>
                </c:pt>
                <c:pt idx="22557">
                  <c:v>37.596133333333398</c:v>
                </c:pt>
                <c:pt idx="22558">
                  <c:v>37.597799999999999</c:v>
                </c:pt>
                <c:pt idx="22559">
                  <c:v>37.5994666666667</c:v>
                </c:pt>
                <c:pt idx="22560">
                  <c:v>37.601133333333401</c:v>
                </c:pt>
                <c:pt idx="22561">
                  <c:v>37.602800000000002</c:v>
                </c:pt>
                <c:pt idx="22562">
                  <c:v>37.604466666666703</c:v>
                </c:pt>
                <c:pt idx="22563">
                  <c:v>37.606133333333403</c:v>
                </c:pt>
                <c:pt idx="22564">
                  <c:v>37.607799999999997</c:v>
                </c:pt>
                <c:pt idx="22565">
                  <c:v>37.609466666666698</c:v>
                </c:pt>
                <c:pt idx="22566">
                  <c:v>37.611133333333399</c:v>
                </c:pt>
                <c:pt idx="22567">
                  <c:v>37.6128</c:v>
                </c:pt>
                <c:pt idx="22568">
                  <c:v>37.614466666666701</c:v>
                </c:pt>
                <c:pt idx="22569">
                  <c:v>37.616133333333401</c:v>
                </c:pt>
                <c:pt idx="22570">
                  <c:v>37.617800000000003</c:v>
                </c:pt>
                <c:pt idx="22571">
                  <c:v>37.619466666666703</c:v>
                </c:pt>
                <c:pt idx="22572">
                  <c:v>37.621133333333397</c:v>
                </c:pt>
                <c:pt idx="22573">
                  <c:v>37.622799999999998</c:v>
                </c:pt>
                <c:pt idx="22574">
                  <c:v>37.624466666666699</c:v>
                </c:pt>
                <c:pt idx="22575">
                  <c:v>37.626133333333399</c:v>
                </c:pt>
                <c:pt idx="22576">
                  <c:v>37.627800000000001</c:v>
                </c:pt>
                <c:pt idx="22577">
                  <c:v>37.629466666666701</c:v>
                </c:pt>
                <c:pt idx="22578">
                  <c:v>37.631133333333402</c:v>
                </c:pt>
                <c:pt idx="22579">
                  <c:v>37.632800000000003</c:v>
                </c:pt>
                <c:pt idx="22580">
                  <c:v>37.634466666666697</c:v>
                </c:pt>
                <c:pt idx="22581">
                  <c:v>37.636133333333397</c:v>
                </c:pt>
                <c:pt idx="22582">
                  <c:v>37.637799999999999</c:v>
                </c:pt>
                <c:pt idx="22583">
                  <c:v>37.639466666666699</c:v>
                </c:pt>
                <c:pt idx="22584">
                  <c:v>37.6411333333334</c:v>
                </c:pt>
                <c:pt idx="22585">
                  <c:v>37.642800000000001</c:v>
                </c:pt>
                <c:pt idx="22586">
                  <c:v>37.644466666666702</c:v>
                </c:pt>
                <c:pt idx="22587">
                  <c:v>37.646133333333403</c:v>
                </c:pt>
                <c:pt idx="22588">
                  <c:v>37.647799999999997</c:v>
                </c:pt>
                <c:pt idx="22589">
                  <c:v>37.649466666666697</c:v>
                </c:pt>
                <c:pt idx="22590">
                  <c:v>37.651133333333398</c:v>
                </c:pt>
                <c:pt idx="22591">
                  <c:v>37.652799999999999</c:v>
                </c:pt>
                <c:pt idx="22592">
                  <c:v>37.6544666666667</c:v>
                </c:pt>
                <c:pt idx="22593">
                  <c:v>37.656133333333401</c:v>
                </c:pt>
                <c:pt idx="22594">
                  <c:v>37.657800000000002</c:v>
                </c:pt>
                <c:pt idx="22595">
                  <c:v>37.659466666666702</c:v>
                </c:pt>
                <c:pt idx="22596">
                  <c:v>37.661133333333403</c:v>
                </c:pt>
                <c:pt idx="22597">
                  <c:v>37.662799999999997</c:v>
                </c:pt>
                <c:pt idx="22598">
                  <c:v>37.664466666666698</c:v>
                </c:pt>
                <c:pt idx="22599">
                  <c:v>37.666133333333399</c:v>
                </c:pt>
                <c:pt idx="22600">
                  <c:v>37.6678</c:v>
                </c:pt>
                <c:pt idx="22601">
                  <c:v>37.6694666666667</c:v>
                </c:pt>
                <c:pt idx="22602">
                  <c:v>37.671133333333401</c:v>
                </c:pt>
                <c:pt idx="22603">
                  <c:v>37.672800000000002</c:v>
                </c:pt>
                <c:pt idx="22604">
                  <c:v>37.674466666666703</c:v>
                </c:pt>
                <c:pt idx="22605">
                  <c:v>37.676133333333397</c:v>
                </c:pt>
                <c:pt idx="22606">
                  <c:v>37.677799999999998</c:v>
                </c:pt>
                <c:pt idx="22607">
                  <c:v>37.679466666666698</c:v>
                </c:pt>
                <c:pt idx="22608">
                  <c:v>37.681133333333399</c:v>
                </c:pt>
                <c:pt idx="22609">
                  <c:v>37.6828</c:v>
                </c:pt>
                <c:pt idx="22610">
                  <c:v>37.684466666666701</c:v>
                </c:pt>
                <c:pt idx="22611">
                  <c:v>37.686133333333402</c:v>
                </c:pt>
                <c:pt idx="22612">
                  <c:v>37.687800000000003</c:v>
                </c:pt>
                <c:pt idx="22613">
                  <c:v>37.689466666666704</c:v>
                </c:pt>
                <c:pt idx="22614">
                  <c:v>37.691133333333397</c:v>
                </c:pt>
                <c:pt idx="22615">
                  <c:v>37.692799999999998</c:v>
                </c:pt>
                <c:pt idx="22616">
                  <c:v>37.694466666666699</c:v>
                </c:pt>
                <c:pt idx="22617">
                  <c:v>37.6961333333334</c:v>
                </c:pt>
                <c:pt idx="22618">
                  <c:v>37.697800000000001</c:v>
                </c:pt>
                <c:pt idx="22619">
                  <c:v>37.699466666666702</c:v>
                </c:pt>
                <c:pt idx="22620">
                  <c:v>37.701133333333402</c:v>
                </c:pt>
                <c:pt idx="22621">
                  <c:v>37.702800000000003</c:v>
                </c:pt>
                <c:pt idx="22622">
                  <c:v>37.704466666666697</c:v>
                </c:pt>
                <c:pt idx="22623">
                  <c:v>37.706133333333398</c:v>
                </c:pt>
                <c:pt idx="22624">
                  <c:v>37.707799999999999</c:v>
                </c:pt>
                <c:pt idx="22625">
                  <c:v>37.7094666666667</c:v>
                </c:pt>
                <c:pt idx="22626">
                  <c:v>37.7111333333334</c:v>
                </c:pt>
                <c:pt idx="22627">
                  <c:v>37.712800000000001</c:v>
                </c:pt>
                <c:pt idx="22628">
                  <c:v>37.714466666666702</c:v>
                </c:pt>
                <c:pt idx="22629">
                  <c:v>37.716133333333403</c:v>
                </c:pt>
                <c:pt idx="22630">
                  <c:v>37.717799999999997</c:v>
                </c:pt>
                <c:pt idx="22631">
                  <c:v>37.719466666666698</c:v>
                </c:pt>
                <c:pt idx="22632">
                  <c:v>37.721133333333398</c:v>
                </c:pt>
                <c:pt idx="22633">
                  <c:v>37.722799999999999</c:v>
                </c:pt>
                <c:pt idx="22634">
                  <c:v>37.7244666666667</c:v>
                </c:pt>
                <c:pt idx="22635">
                  <c:v>37.726133333333401</c:v>
                </c:pt>
                <c:pt idx="22636">
                  <c:v>37.727800000000002</c:v>
                </c:pt>
                <c:pt idx="22637">
                  <c:v>37.729466666666703</c:v>
                </c:pt>
                <c:pt idx="22638">
                  <c:v>37.731133333333403</c:v>
                </c:pt>
                <c:pt idx="22639">
                  <c:v>37.732799999999997</c:v>
                </c:pt>
                <c:pt idx="22640">
                  <c:v>37.734466666666698</c:v>
                </c:pt>
                <c:pt idx="22641">
                  <c:v>37.736133333333399</c:v>
                </c:pt>
                <c:pt idx="22642">
                  <c:v>37.7378</c:v>
                </c:pt>
                <c:pt idx="22643">
                  <c:v>37.739466666666701</c:v>
                </c:pt>
                <c:pt idx="22644">
                  <c:v>37.741133333333401</c:v>
                </c:pt>
                <c:pt idx="22645">
                  <c:v>37.742800000000003</c:v>
                </c:pt>
                <c:pt idx="22646">
                  <c:v>37.744466666666703</c:v>
                </c:pt>
                <c:pt idx="22647">
                  <c:v>37.746133333333397</c:v>
                </c:pt>
                <c:pt idx="22648">
                  <c:v>37.747799999999998</c:v>
                </c:pt>
                <c:pt idx="22649">
                  <c:v>37.749466666666699</c:v>
                </c:pt>
                <c:pt idx="22650">
                  <c:v>37.751133333333399</c:v>
                </c:pt>
                <c:pt idx="22651">
                  <c:v>37.752800000000001</c:v>
                </c:pt>
                <c:pt idx="22652">
                  <c:v>37.754466666666701</c:v>
                </c:pt>
                <c:pt idx="22653">
                  <c:v>37.756133333333402</c:v>
                </c:pt>
                <c:pt idx="22654">
                  <c:v>37.757800000000003</c:v>
                </c:pt>
                <c:pt idx="22655">
                  <c:v>37.759466666666697</c:v>
                </c:pt>
                <c:pt idx="22656">
                  <c:v>37.761133333333397</c:v>
                </c:pt>
                <c:pt idx="22657">
                  <c:v>37.762799999999999</c:v>
                </c:pt>
                <c:pt idx="22658">
                  <c:v>37.764466666666699</c:v>
                </c:pt>
                <c:pt idx="22659">
                  <c:v>37.7661333333334</c:v>
                </c:pt>
                <c:pt idx="22660">
                  <c:v>37.767800000000001</c:v>
                </c:pt>
                <c:pt idx="22661">
                  <c:v>37.769466666666702</c:v>
                </c:pt>
                <c:pt idx="22662">
                  <c:v>37.771133333333403</c:v>
                </c:pt>
                <c:pt idx="22663">
                  <c:v>37.772799999999997</c:v>
                </c:pt>
                <c:pt idx="22664">
                  <c:v>37.774466666666697</c:v>
                </c:pt>
                <c:pt idx="22665">
                  <c:v>37.776133333333398</c:v>
                </c:pt>
                <c:pt idx="22666">
                  <c:v>37.777799999999999</c:v>
                </c:pt>
                <c:pt idx="22667">
                  <c:v>37.7794666666667</c:v>
                </c:pt>
                <c:pt idx="22668">
                  <c:v>37.781133333333401</c:v>
                </c:pt>
                <c:pt idx="22669">
                  <c:v>37.782800000000002</c:v>
                </c:pt>
                <c:pt idx="22670">
                  <c:v>37.784466666666702</c:v>
                </c:pt>
                <c:pt idx="22671">
                  <c:v>37.786133333333403</c:v>
                </c:pt>
                <c:pt idx="22672">
                  <c:v>37.787799999999997</c:v>
                </c:pt>
                <c:pt idx="22673">
                  <c:v>37.789466666666698</c:v>
                </c:pt>
                <c:pt idx="22674">
                  <c:v>37.791133333333399</c:v>
                </c:pt>
                <c:pt idx="22675">
                  <c:v>37.7928</c:v>
                </c:pt>
                <c:pt idx="22676">
                  <c:v>37.7944666666667</c:v>
                </c:pt>
                <c:pt idx="22677">
                  <c:v>37.796133333333401</c:v>
                </c:pt>
                <c:pt idx="22678">
                  <c:v>37.797800000000002</c:v>
                </c:pt>
                <c:pt idx="22679">
                  <c:v>37.799466666666703</c:v>
                </c:pt>
                <c:pt idx="22680">
                  <c:v>37.801133333333397</c:v>
                </c:pt>
                <c:pt idx="22681">
                  <c:v>37.802799999999998</c:v>
                </c:pt>
                <c:pt idx="22682">
                  <c:v>37.804466666666698</c:v>
                </c:pt>
                <c:pt idx="22683">
                  <c:v>37.806133333333399</c:v>
                </c:pt>
                <c:pt idx="22684">
                  <c:v>37.8078</c:v>
                </c:pt>
                <c:pt idx="22685">
                  <c:v>37.809466666666701</c:v>
                </c:pt>
                <c:pt idx="22686">
                  <c:v>37.811133333333402</c:v>
                </c:pt>
                <c:pt idx="22687">
                  <c:v>37.812800000000003</c:v>
                </c:pt>
                <c:pt idx="22688">
                  <c:v>37.814466666666704</c:v>
                </c:pt>
                <c:pt idx="22689">
                  <c:v>37.816133333333397</c:v>
                </c:pt>
                <c:pt idx="22690">
                  <c:v>37.817799999999998</c:v>
                </c:pt>
                <c:pt idx="22691">
                  <c:v>37.819466666666699</c:v>
                </c:pt>
                <c:pt idx="22692">
                  <c:v>37.8211333333334</c:v>
                </c:pt>
                <c:pt idx="22693">
                  <c:v>37.822800000000001</c:v>
                </c:pt>
                <c:pt idx="22694">
                  <c:v>37.824466666666702</c:v>
                </c:pt>
                <c:pt idx="22695">
                  <c:v>37.826133333333402</c:v>
                </c:pt>
                <c:pt idx="22696">
                  <c:v>37.827800000000003</c:v>
                </c:pt>
                <c:pt idx="22697">
                  <c:v>37.829466666666697</c:v>
                </c:pt>
                <c:pt idx="22698">
                  <c:v>37.831133333333398</c:v>
                </c:pt>
                <c:pt idx="22699">
                  <c:v>37.832799999999999</c:v>
                </c:pt>
                <c:pt idx="22700">
                  <c:v>37.8344666666667</c:v>
                </c:pt>
                <c:pt idx="22701">
                  <c:v>37.8361333333334</c:v>
                </c:pt>
                <c:pt idx="22702">
                  <c:v>37.837800000000001</c:v>
                </c:pt>
                <c:pt idx="22703">
                  <c:v>37.839466666666702</c:v>
                </c:pt>
                <c:pt idx="22704">
                  <c:v>37.841133333333403</c:v>
                </c:pt>
                <c:pt idx="22705">
                  <c:v>37.842799999999997</c:v>
                </c:pt>
                <c:pt idx="22706">
                  <c:v>37.844466666666698</c:v>
                </c:pt>
                <c:pt idx="22707">
                  <c:v>37.846133333333398</c:v>
                </c:pt>
                <c:pt idx="22708">
                  <c:v>37.847799999999999</c:v>
                </c:pt>
                <c:pt idx="22709">
                  <c:v>37.8494666666667</c:v>
                </c:pt>
                <c:pt idx="22710">
                  <c:v>37.851133333333401</c:v>
                </c:pt>
                <c:pt idx="22711">
                  <c:v>37.852800000000002</c:v>
                </c:pt>
                <c:pt idx="22712">
                  <c:v>37.854466666666703</c:v>
                </c:pt>
                <c:pt idx="22713">
                  <c:v>37.856133333333403</c:v>
                </c:pt>
                <c:pt idx="22714">
                  <c:v>37.857799999999997</c:v>
                </c:pt>
                <c:pt idx="22715">
                  <c:v>37.859466666666698</c:v>
                </c:pt>
                <c:pt idx="22716">
                  <c:v>37.861133333333399</c:v>
                </c:pt>
                <c:pt idx="22717">
                  <c:v>37.8628</c:v>
                </c:pt>
                <c:pt idx="22718">
                  <c:v>37.864466666666701</c:v>
                </c:pt>
                <c:pt idx="22719">
                  <c:v>37.866133333333401</c:v>
                </c:pt>
                <c:pt idx="22720">
                  <c:v>37.867800000000003</c:v>
                </c:pt>
                <c:pt idx="22721">
                  <c:v>37.869466666666703</c:v>
                </c:pt>
                <c:pt idx="22722">
                  <c:v>37.871133333333397</c:v>
                </c:pt>
                <c:pt idx="22723">
                  <c:v>37.872799999999998</c:v>
                </c:pt>
                <c:pt idx="22724">
                  <c:v>37.874466666666699</c:v>
                </c:pt>
                <c:pt idx="22725">
                  <c:v>37.876133333333399</c:v>
                </c:pt>
                <c:pt idx="22726">
                  <c:v>37.877800000000001</c:v>
                </c:pt>
                <c:pt idx="22727">
                  <c:v>37.879466666666701</c:v>
                </c:pt>
                <c:pt idx="22728">
                  <c:v>37.881133333333402</c:v>
                </c:pt>
                <c:pt idx="22729">
                  <c:v>37.882800000000003</c:v>
                </c:pt>
                <c:pt idx="22730">
                  <c:v>37.884466666666697</c:v>
                </c:pt>
                <c:pt idx="22731">
                  <c:v>37.886133333333397</c:v>
                </c:pt>
                <c:pt idx="22732">
                  <c:v>37.887799999999999</c:v>
                </c:pt>
                <c:pt idx="22733">
                  <c:v>37.889466666666699</c:v>
                </c:pt>
                <c:pt idx="22734">
                  <c:v>37.8911333333334</c:v>
                </c:pt>
                <c:pt idx="22735">
                  <c:v>37.892800000000001</c:v>
                </c:pt>
                <c:pt idx="22736">
                  <c:v>37.894466666666702</c:v>
                </c:pt>
                <c:pt idx="22737">
                  <c:v>37.896133333333403</c:v>
                </c:pt>
                <c:pt idx="22738">
                  <c:v>37.897799999999997</c:v>
                </c:pt>
                <c:pt idx="22739">
                  <c:v>37.899466666666697</c:v>
                </c:pt>
                <c:pt idx="22740">
                  <c:v>37.901133333333398</c:v>
                </c:pt>
                <c:pt idx="22741">
                  <c:v>37.902799999999999</c:v>
                </c:pt>
                <c:pt idx="22742">
                  <c:v>37.9044666666667</c:v>
                </c:pt>
                <c:pt idx="22743">
                  <c:v>37.906133333333401</c:v>
                </c:pt>
                <c:pt idx="22744">
                  <c:v>37.907800000000002</c:v>
                </c:pt>
                <c:pt idx="22745">
                  <c:v>37.909466666666702</c:v>
                </c:pt>
                <c:pt idx="22746">
                  <c:v>37.911133333333403</c:v>
                </c:pt>
                <c:pt idx="22747">
                  <c:v>37.912799999999997</c:v>
                </c:pt>
                <c:pt idx="22748">
                  <c:v>37.914466666666698</c:v>
                </c:pt>
                <c:pt idx="22749">
                  <c:v>37.916133333333399</c:v>
                </c:pt>
                <c:pt idx="22750">
                  <c:v>37.9178</c:v>
                </c:pt>
                <c:pt idx="22751">
                  <c:v>37.9194666666667</c:v>
                </c:pt>
                <c:pt idx="22752">
                  <c:v>37.921133333333401</c:v>
                </c:pt>
                <c:pt idx="22753">
                  <c:v>37.922800000000002</c:v>
                </c:pt>
                <c:pt idx="22754">
                  <c:v>37.924466666666703</c:v>
                </c:pt>
                <c:pt idx="22755">
                  <c:v>37.926133333333397</c:v>
                </c:pt>
                <c:pt idx="22756">
                  <c:v>37.927799999999998</c:v>
                </c:pt>
                <c:pt idx="22757">
                  <c:v>37.929466666666698</c:v>
                </c:pt>
                <c:pt idx="22758">
                  <c:v>37.931133333333399</c:v>
                </c:pt>
                <c:pt idx="22759">
                  <c:v>37.9328</c:v>
                </c:pt>
                <c:pt idx="22760">
                  <c:v>37.934466666666701</c:v>
                </c:pt>
                <c:pt idx="22761">
                  <c:v>37.936133333333402</c:v>
                </c:pt>
                <c:pt idx="22762">
                  <c:v>37.937800000000003</c:v>
                </c:pt>
                <c:pt idx="22763">
                  <c:v>37.939466666666704</c:v>
                </c:pt>
                <c:pt idx="22764">
                  <c:v>37.941133333333397</c:v>
                </c:pt>
                <c:pt idx="22765">
                  <c:v>37.942799999999998</c:v>
                </c:pt>
                <c:pt idx="22766">
                  <c:v>37.944466666666699</c:v>
                </c:pt>
                <c:pt idx="22767">
                  <c:v>37.9461333333334</c:v>
                </c:pt>
                <c:pt idx="22768">
                  <c:v>37.947800000000001</c:v>
                </c:pt>
                <c:pt idx="22769">
                  <c:v>37.949466666666702</c:v>
                </c:pt>
                <c:pt idx="22770">
                  <c:v>37.951133333333402</c:v>
                </c:pt>
                <c:pt idx="22771">
                  <c:v>37.952800000000003</c:v>
                </c:pt>
                <c:pt idx="22772">
                  <c:v>37.954466666666697</c:v>
                </c:pt>
                <c:pt idx="22773">
                  <c:v>37.956133333333398</c:v>
                </c:pt>
                <c:pt idx="22774">
                  <c:v>37.957799999999999</c:v>
                </c:pt>
                <c:pt idx="22775">
                  <c:v>37.9594666666667</c:v>
                </c:pt>
                <c:pt idx="22776">
                  <c:v>37.9611333333334</c:v>
                </c:pt>
                <c:pt idx="22777">
                  <c:v>37.962800000000001</c:v>
                </c:pt>
                <c:pt idx="22778">
                  <c:v>37.964466666666702</c:v>
                </c:pt>
                <c:pt idx="22779">
                  <c:v>37.966133333333403</c:v>
                </c:pt>
                <c:pt idx="22780">
                  <c:v>37.967799999999997</c:v>
                </c:pt>
                <c:pt idx="22781">
                  <c:v>37.969466666666698</c:v>
                </c:pt>
                <c:pt idx="22782">
                  <c:v>37.971133333333398</c:v>
                </c:pt>
                <c:pt idx="22783">
                  <c:v>37.972799999999999</c:v>
                </c:pt>
                <c:pt idx="22784">
                  <c:v>37.9744666666667</c:v>
                </c:pt>
                <c:pt idx="22785">
                  <c:v>37.976133333333401</c:v>
                </c:pt>
                <c:pt idx="22786">
                  <c:v>37.977800000000002</c:v>
                </c:pt>
                <c:pt idx="22787">
                  <c:v>37.979466666666703</c:v>
                </c:pt>
                <c:pt idx="22788">
                  <c:v>37.981133333333403</c:v>
                </c:pt>
                <c:pt idx="22789">
                  <c:v>37.982799999999997</c:v>
                </c:pt>
                <c:pt idx="22790">
                  <c:v>37.984466666666698</c:v>
                </c:pt>
                <c:pt idx="22791">
                  <c:v>37.986133333333399</c:v>
                </c:pt>
                <c:pt idx="22792">
                  <c:v>37.9878</c:v>
                </c:pt>
                <c:pt idx="22793">
                  <c:v>37.989466666666701</c:v>
                </c:pt>
                <c:pt idx="22794">
                  <c:v>37.991133333333401</c:v>
                </c:pt>
                <c:pt idx="22795">
                  <c:v>37.992800000000003</c:v>
                </c:pt>
                <c:pt idx="22796">
                  <c:v>37.994466666666703</c:v>
                </c:pt>
                <c:pt idx="22797">
                  <c:v>37.996133333333397</c:v>
                </c:pt>
                <c:pt idx="22798">
                  <c:v>37.997799999999998</c:v>
                </c:pt>
                <c:pt idx="22799">
                  <c:v>37.999466666666699</c:v>
                </c:pt>
                <c:pt idx="22800">
                  <c:v>38.001133333333399</c:v>
                </c:pt>
                <c:pt idx="22801">
                  <c:v>38.002800000000001</c:v>
                </c:pt>
                <c:pt idx="22802">
                  <c:v>38.004466666666701</c:v>
                </c:pt>
                <c:pt idx="22803">
                  <c:v>38.006133333333402</c:v>
                </c:pt>
                <c:pt idx="22804">
                  <c:v>38.007800000000003</c:v>
                </c:pt>
                <c:pt idx="22805">
                  <c:v>38.009466666666697</c:v>
                </c:pt>
                <c:pt idx="22806">
                  <c:v>38.011133333333397</c:v>
                </c:pt>
                <c:pt idx="22807">
                  <c:v>38.012799999999999</c:v>
                </c:pt>
                <c:pt idx="22808">
                  <c:v>38.014466666666699</c:v>
                </c:pt>
                <c:pt idx="22809">
                  <c:v>38.0161333333334</c:v>
                </c:pt>
                <c:pt idx="22810">
                  <c:v>38.017800000000001</c:v>
                </c:pt>
                <c:pt idx="22811">
                  <c:v>38.019466666666702</c:v>
                </c:pt>
                <c:pt idx="22812">
                  <c:v>38.021133333333403</c:v>
                </c:pt>
                <c:pt idx="22813">
                  <c:v>38.022799999999997</c:v>
                </c:pt>
                <c:pt idx="22814">
                  <c:v>38.024466666666697</c:v>
                </c:pt>
                <c:pt idx="22815">
                  <c:v>38.026133333333398</c:v>
                </c:pt>
                <c:pt idx="22816">
                  <c:v>38.027799999999999</c:v>
                </c:pt>
                <c:pt idx="22817">
                  <c:v>38.0294666666667</c:v>
                </c:pt>
                <c:pt idx="22818">
                  <c:v>38.031133333333401</c:v>
                </c:pt>
                <c:pt idx="22819">
                  <c:v>38.032800000000002</c:v>
                </c:pt>
                <c:pt idx="22820">
                  <c:v>38.034466666666702</c:v>
                </c:pt>
                <c:pt idx="22821">
                  <c:v>38.036133333333403</c:v>
                </c:pt>
                <c:pt idx="22822">
                  <c:v>38.037799999999997</c:v>
                </c:pt>
                <c:pt idx="22823">
                  <c:v>38.039466666666698</c:v>
                </c:pt>
                <c:pt idx="22824">
                  <c:v>38.041133333333399</c:v>
                </c:pt>
                <c:pt idx="22825">
                  <c:v>38.0428</c:v>
                </c:pt>
                <c:pt idx="22826">
                  <c:v>38.0444666666667</c:v>
                </c:pt>
                <c:pt idx="22827">
                  <c:v>38.046133333333401</c:v>
                </c:pt>
                <c:pt idx="22828">
                  <c:v>38.047800000000002</c:v>
                </c:pt>
                <c:pt idx="22829">
                  <c:v>38.049466666666703</c:v>
                </c:pt>
                <c:pt idx="22830">
                  <c:v>38.051133333333397</c:v>
                </c:pt>
                <c:pt idx="22831">
                  <c:v>38.052799999999998</c:v>
                </c:pt>
                <c:pt idx="22832">
                  <c:v>38.054466666666698</c:v>
                </c:pt>
                <c:pt idx="22833">
                  <c:v>38.056133333333399</c:v>
                </c:pt>
                <c:pt idx="22834">
                  <c:v>38.0578</c:v>
                </c:pt>
                <c:pt idx="22835">
                  <c:v>38.059466666666701</c:v>
                </c:pt>
                <c:pt idx="22836">
                  <c:v>38.061133333333402</c:v>
                </c:pt>
                <c:pt idx="22837">
                  <c:v>38.062800000000003</c:v>
                </c:pt>
                <c:pt idx="22838">
                  <c:v>38.064466666666704</c:v>
                </c:pt>
                <c:pt idx="22839">
                  <c:v>38.066133333333397</c:v>
                </c:pt>
                <c:pt idx="22840">
                  <c:v>38.067799999999998</c:v>
                </c:pt>
                <c:pt idx="22841">
                  <c:v>38.069466666666699</c:v>
                </c:pt>
                <c:pt idx="22842">
                  <c:v>38.0711333333334</c:v>
                </c:pt>
                <c:pt idx="22843">
                  <c:v>38.072800000000001</c:v>
                </c:pt>
                <c:pt idx="22844">
                  <c:v>38.074466666666702</c:v>
                </c:pt>
                <c:pt idx="22845">
                  <c:v>38.076133333333402</c:v>
                </c:pt>
                <c:pt idx="22846">
                  <c:v>38.077800000000003</c:v>
                </c:pt>
                <c:pt idx="22847">
                  <c:v>38.079466666666697</c:v>
                </c:pt>
                <c:pt idx="22848">
                  <c:v>38.081133333333398</c:v>
                </c:pt>
                <c:pt idx="22849">
                  <c:v>38.082799999999999</c:v>
                </c:pt>
                <c:pt idx="22850">
                  <c:v>38.0844666666667</c:v>
                </c:pt>
                <c:pt idx="22851">
                  <c:v>38.0861333333334</c:v>
                </c:pt>
                <c:pt idx="22852">
                  <c:v>38.087800000000001</c:v>
                </c:pt>
                <c:pt idx="22853">
                  <c:v>38.089466666666702</c:v>
                </c:pt>
                <c:pt idx="22854">
                  <c:v>38.091133333333403</c:v>
                </c:pt>
                <c:pt idx="22855">
                  <c:v>38.092799999999997</c:v>
                </c:pt>
                <c:pt idx="22856">
                  <c:v>38.094466666666698</c:v>
                </c:pt>
                <c:pt idx="22857">
                  <c:v>38.096133333333398</c:v>
                </c:pt>
                <c:pt idx="22858">
                  <c:v>38.097799999999999</c:v>
                </c:pt>
                <c:pt idx="22859">
                  <c:v>38.0994666666667</c:v>
                </c:pt>
                <c:pt idx="22860">
                  <c:v>38.101133333333401</c:v>
                </c:pt>
                <c:pt idx="22861">
                  <c:v>38.102800000000002</c:v>
                </c:pt>
                <c:pt idx="22862">
                  <c:v>38.104466666666703</c:v>
                </c:pt>
                <c:pt idx="22863">
                  <c:v>38.106133333333403</c:v>
                </c:pt>
                <c:pt idx="22864">
                  <c:v>38.107799999999997</c:v>
                </c:pt>
                <c:pt idx="22865">
                  <c:v>38.109466666666698</c:v>
                </c:pt>
                <c:pt idx="22866">
                  <c:v>38.111133333333399</c:v>
                </c:pt>
                <c:pt idx="22867">
                  <c:v>38.1128</c:v>
                </c:pt>
                <c:pt idx="22868">
                  <c:v>38.114466666666701</c:v>
                </c:pt>
                <c:pt idx="22869">
                  <c:v>38.116133333333401</c:v>
                </c:pt>
                <c:pt idx="22870">
                  <c:v>38.117800000000003</c:v>
                </c:pt>
                <c:pt idx="22871">
                  <c:v>38.119466666666703</c:v>
                </c:pt>
                <c:pt idx="22872">
                  <c:v>38.121133333333397</c:v>
                </c:pt>
                <c:pt idx="22873">
                  <c:v>38.122799999999998</c:v>
                </c:pt>
                <c:pt idx="22874">
                  <c:v>38.124466666666699</c:v>
                </c:pt>
                <c:pt idx="22875">
                  <c:v>38.126133333333399</c:v>
                </c:pt>
                <c:pt idx="22876">
                  <c:v>38.127800000000001</c:v>
                </c:pt>
                <c:pt idx="22877">
                  <c:v>38.129466666666701</c:v>
                </c:pt>
                <c:pt idx="22878">
                  <c:v>38.131133333333402</c:v>
                </c:pt>
                <c:pt idx="22879">
                  <c:v>38.132800000000003</c:v>
                </c:pt>
                <c:pt idx="22880">
                  <c:v>38.134466666666697</c:v>
                </c:pt>
                <c:pt idx="22881">
                  <c:v>38.136133333333397</c:v>
                </c:pt>
                <c:pt idx="22882">
                  <c:v>38.137799999999999</c:v>
                </c:pt>
                <c:pt idx="22883">
                  <c:v>38.139466666666699</c:v>
                </c:pt>
                <c:pt idx="22884">
                  <c:v>38.1411333333334</c:v>
                </c:pt>
                <c:pt idx="22885">
                  <c:v>38.142800000000001</c:v>
                </c:pt>
                <c:pt idx="22886">
                  <c:v>38.144466666666702</c:v>
                </c:pt>
                <c:pt idx="22887">
                  <c:v>38.146133333333403</c:v>
                </c:pt>
                <c:pt idx="22888">
                  <c:v>38.147799999999997</c:v>
                </c:pt>
                <c:pt idx="22889">
                  <c:v>38.149466666666697</c:v>
                </c:pt>
                <c:pt idx="22890">
                  <c:v>38.151133333333398</c:v>
                </c:pt>
                <c:pt idx="22891">
                  <c:v>38.152799999999999</c:v>
                </c:pt>
                <c:pt idx="22892">
                  <c:v>38.1544666666667</c:v>
                </c:pt>
                <c:pt idx="22893">
                  <c:v>38.156133333333401</c:v>
                </c:pt>
                <c:pt idx="22894">
                  <c:v>38.157800000000002</c:v>
                </c:pt>
                <c:pt idx="22895">
                  <c:v>38.159466666666702</c:v>
                </c:pt>
                <c:pt idx="22896">
                  <c:v>38.161133333333403</c:v>
                </c:pt>
                <c:pt idx="22897">
                  <c:v>38.162799999999997</c:v>
                </c:pt>
                <c:pt idx="22898">
                  <c:v>38.164466666666698</c:v>
                </c:pt>
                <c:pt idx="22899">
                  <c:v>38.166133333333399</c:v>
                </c:pt>
                <c:pt idx="22900">
                  <c:v>38.1678</c:v>
                </c:pt>
                <c:pt idx="22901">
                  <c:v>38.1694666666667</c:v>
                </c:pt>
                <c:pt idx="22902">
                  <c:v>38.171133333333401</c:v>
                </c:pt>
                <c:pt idx="22903">
                  <c:v>38.172800000000002</c:v>
                </c:pt>
                <c:pt idx="22904">
                  <c:v>38.174466666666703</c:v>
                </c:pt>
                <c:pt idx="22905">
                  <c:v>38.176133333333397</c:v>
                </c:pt>
                <c:pt idx="22906">
                  <c:v>38.177799999999998</c:v>
                </c:pt>
                <c:pt idx="22907">
                  <c:v>38.179466666666698</c:v>
                </c:pt>
                <c:pt idx="22908">
                  <c:v>38.181133333333399</c:v>
                </c:pt>
                <c:pt idx="22909">
                  <c:v>38.1828</c:v>
                </c:pt>
                <c:pt idx="22910">
                  <c:v>38.184466666666701</c:v>
                </c:pt>
                <c:pt idx="22911">
                  <c:v>38.186133333333402</c:v>
                </c:pt>
                <c:pt idx="22912">
                  <c:v>38.187800000000003</c:v>
                </c:pt>
                <c:pt idx="22913">
                  <c:v>38.189466666666704</c:v>
                </c:pt>
                <c:pt idx="22914">
                  <c:v>38.191133333333397</c:v>
                </c:pt>
                <c:pt idx="22915">
                  <c:v>38.192799999999998</c:v>
                </c:pt>
                <c:pt idx="22916">
                  <c:v>38.194466666666699</c:v>
                </c:pt>
                <c:pt idx="22917">
                  <c:v>38.1961333333334</c:v>
                </c:pt>
                <c:pt idx="22918">
                  <c:v>38.197800000000001</c:v>
                </c:pt>
                <c:pt idx="22919">
                  <c:v>38.199466666666702</c:v>
                </c:pt>
                <c:pt idx="22920">
                  <c:v>38.201133333333402</c:v>
                </c:pt>
                <c:pt idx="22921">
                  <c:v>38.202800000000003</c:v>
                </c:pt>
                <c:pt idx="22922">
                  <c:v>38.204466666666697</c:v>
                </c:pt>
                <c:pt idx="22923">
                  <c:v>38.206133333333398</c:v>
                </c:pt>
                <c:pt idx="22924">
                  <c:v>38.207799999999999</c:v>
                </c:pt>
                <c:pt idx="22925">
                  <c:v>38.2094666666667</c:v>
                </c:pt>
                <c:pt idx="22926">
                  <c:v>38.2111333333334</c:v>
                </c:pt>
                <c:pt idx="22927">
                  <c:v>38.212800000000001</c:v>
                </c:pt>
                <c:pt idx="22928">
                  <c:v>38.214466666666702</c:v>
                </c:pt>
                <c:pt idx="22929">
                  <c:v>38.216133333333403</c:v>
                </c:pt>
                <c:pt idx="22930">
                  <c:v>38.217799999999997</c:v>
                </c:pt>
                <c:pt idx="22931">
                  <c:v>38.219466666666698</c:v>
                </c:pt>
                <c:pt idx="22932">
                  <c:v>38.221133333333398</c:v>
                </c:pt>
                <c:pt idx="22933">
                  <c:v>38.222799999999999</c:v>
                </c:pt>
                <c:pt idx="22934">
                  <c:v>38.2244666666667</c:v>
                </c:pt>
                <c:pt idx="22935">
                  <c:v>38.226133333333401</c:v>
                </c:pt>
                <c:pt idx="22936">
                  <c:v>38.227800000000002</c:v>
                </c:pt>
                <c:pt idx="22937">
                  <c:v>38.229466666666703</c:v>
                </c:pt>
                <c:pt idx="22938">
                  <c:v>38.231133333333403</c:v>
                </c:pt>
                <c:pt idx="22939">
                  <c:v>38.232799999999997</c:v>
                </c:pt>
                <c:pt idx="22940">
                  <c:v>38.234466666666698</c:v>
                </c:pt>
                <c:pt idx="22941">
                  <c:v>38.236133333333399</c:v>
                </c:pt>
                <c:pt idx="22942">
                  <c:v>38.2378</c:v>
                </c:pt>
                <c:pt idx="22943">
                  <c:v>38.239466666666701</c:v>
                </c:pt>
                <c:pt idx="22944">
                  <c:v>38.241133333333401</c:v>
                </c:pt>
                <c:pt idx="22945">
                  <c:v>38.242800000000003</c:v>
                </c:pt>
                <c:pt idx="22946">
                  <c:v>38.244466666666703</c:v>
                </c:pt>
                <c:pt idx="22947">
                  <c:v>38.246133333333397</c:v>
                </c:pt>
                <c:pt idx="22948">
                  <c:v>38.247799999999998</c:v>
                </c:pt>
                <c:pt idx="22949">
                  <c:v>38.249466666666699</c:v>
                </c:pt>
                <c:pt idx="22950">
                  <c:v>38.251133333333399</c:v>
                </c:pt>
                <c:pt idx="22951">
                  <c:v>38.252800000000001</c:v>
                </c:pt>
                <c:pt idx="22952">
                  <c:v>38.254466666666701</c:v>
                </c:pt>
                <c:pt idx="22953">
                  <c:v>38.256133333333402</c:v>
                </c:pt>
                <c:pt idx="22954">
                  <c:v>38.257800000000003</c:v>
                </c:pt>
                <c:pt idx="22955">
                  <c:v>38.259466666666697</c:v>
                </c:pt>
                <c:pt idx="22956">
                  <c:v>38.261133333333397</c:v>
                </c:pt>
                <c:pt idx="22957">
                  <c:v>38.262799999999999</c:v>
                </c:pt>
                <c:pt idx="22958">
                  <c:v>38.264466666666699</c:v>
                </c:pt>
                <c:pt idx="22959">
                  <c:v>38.2661333333334</c:v>
                </c:pt>
                <c:pt idx="22960">
                  <c:v>38.267800000000001</c:v>
                </c:pt>
                <c:pt idx="22961">
                  <c:v>38.269466666666702</c:v>
                </c:pt>
                <c:pt idx="22962">
                  <c:v>38.271133333333403</c:v>
                </c:pt>
                <c:pt idx="22963">
                  <c:v>38.272799999999997</c:v>
                </c:pt>
                <c:pt idx="22964">
                  <c:v>38.274466666666697</c:v>
                </c:pt>
                <c:pt idx="22965">
                  <c:v>38.276133333333398</c:v>
                </c:pt>
                <c:pt idx="22966">
                  <c:v>38.277799999999999</c:v>
                </c:pt>
                <c:pt idx="22967">
                  <c:v>38.2794666666667</c:v>
                </c:pt>
                <c:pt idx="22968">
                  <c:v>38.281133333333401</c:v>
                </c:pt>
                <c:pt idx="22969">
                  <c:v>38.282800000000002</c:v>
                </c:pt>
                <c:pt idx="22970">
                  <c:v>38.284466666666702</c:v>
                </c:pt>
                <c:pt idx="22971">
                  <c:v>38.286133333333403</c:v>
                </c:pt>
                <c:pt idx="22972">
                  <c:v>38.287799999999997</c:v>
                </c:pt>
                <c:pt idx="22973">
                  <c:v>38.289466666666698</c:v>
                </c:pt>
                <c:pt idx="22974">
                  <c:v>38.291133333333399</c:v>
                </c:pt>
                <c:pt idx="22975">
                  <c:v>38.2928</c:v>
                </c:pt>
                <c:pt idx="22976">
                  <c:v>38.2944666666667</c:v>
                </c:pt>
                <c:pt idx="22977">
                  <c:v>38.296133333333401</c:v>
                </c:pt>
                <c:pt idx="22978">
                  <c:v>38.297800000000002</c:v>
                </c:pt>
                <c:pt idx="22979">
                  <c:v>38.299466666666703</c:v>
                </c:pt>
                <c:pt idx="22980">
                  <c:v>38.301133333333397</c:v>
                </c:pt>
                <c:pt idx="22981">
                  <c:v>38.302799999999998</c:v>
                </c:pt>
                <c:pt idx="22982">
                  <c:v>38.304466666666698</c:v>
                </c:pt>
                <c:pt idx="22983">
                  <c:v>38.306133333333399</c:v>
                </c:pt>
                <c:pt idx="22984">
                  <c:v>38.3078</c:v>
                </c:pt>
                <c:pt idx="22985">
                  <c:v>38.309466666666701</c:v>
                </c:pt>
                <c:pt idx="22986">
                  <c:v>38.311133333333402</c:v>
                </c:pt>
                <c:pt idx="22987">
                  <c:v>38.312800000000003</c:v>
                </c:pt>
                <c:pt idx="22988">
                  <c:v>38.314466666666704</c:v>
                </c:pt>
                <c:pt idx="22989">
                  <c:v>38.316133333333397</c:v>
                </c:pt>
                <c:pt idx="22990">
                  <c:v>38.317799999999998</c:v>
                </c:pt>
                <c:pt idx="22991">
                  <c:v>38.319466666666699</c:v>
                </c:pt>
                <c:pt idx="22992">
                  <c:v>38.3211333333334</c:v>
                </c:pt>
                <c:pt idx="22993">
                  <c:v>38.322800000000001</c:v>
                </c:pt>
                <c:pt idx="22994">
                  <c:v>38.324466666666702</c:v>
                </c:pt>
                <c:pt idx="22995">
                  <c:v>38.326133333333402</c:v>
                </c:pt>
                <c:pt idx="22996">
                  <c:v>38.327800000000003</c:v>
                </c:pt>
                <c:pt idx="22997">
                  <c:v>38.329466666666697</c:v>
                </c:pt>
                <c:pt idx="22998">
                  <c:v>38.331133333333398</c:v>
                </c:pt>
                <c:pt idx="22999">
                  <c:v>38.332799999999999</c:v>
                </c:pt>
                <c:pt idx="23000">
                  <c:v>38.3344666666667</c:v>
                </c:pt>
                <c:pt idx="23001">
                  <c:v>38.3361333333334</c:v>
                </c:pt>
                <c:pt idx="23002">
                  <c:v>38.337800000000001</c:v>
                </c:pt>
                <c:pt idx="23003">
                  <c:v>38.339466666666702</c:v>
                </c:pt>
                <c:pt idx="23004">
                  <c:v>38.341133333333403</c:v>
                </c:pt>
                <c:pt idx="23005">
                  <c:v>38.342799999999997</c:v>
                </c:pt>
                <c:pt idx="23006">
                  <c:v>38.344466666666698</c:v>
                </c:pt>
                <c:pt idx="23007">
                  <c:v>38.346133333333398</c:v>
                </c:pt>
                <c:pt idx="23008">
                  <c:v>38.347799999999999</c:v>
                </c:pt>
                <c:pt idx="23009">
                  <c:v>38.3494666666667</c:v>
                </c:pt>
                <c:pt idx="23010">
                  <c:v>38.351133333333401</c:v>
                </c:pt>
                <c:pt idx="23011">
                  <c:v>38.352800000000002</c:v>
                </c:pt>
                <c:pt idx="23012">
                  <c:v>38.354466666666703</c:v>
                </c:pt>
                <c:pt idx="23013">
                  <c:v>38.356133333333403</c:v>
                </c:pt>
                <c:pt idx="23014">
                  <c:v>38.357799999999997</c:v>
                </c:pt>
                <c:pt idx="23015">
                  <c:v>38.359466666666698</c:v>
                </c:pt>
                <c:pt idx="23016">
                  <c:v>38.361133333333399</c:v>
                </c:pt>
                <c:pt idx="23017">
                  <c:v>38.3628</c:v>
                </c:pt>
                <c:pt idx="23018">
                  <c:v>38.364466666666701</c:v>
                </c:pt>
                <c:pt idx="23019">
                  <c:v>38.366133333333401</c:v>
                </c:pt>
                <c:pt idx="23020">
                  <c:v>38.367800000000003</c:v>
                </c:pt>
                <c:pt idx="23021">
                  <c:v>38.369466666666703</c:v>
                </c:pt>
                <c:pt idx="23022">
                  <c:v>38.371133333333397</c:v>
                </c:pt>
                <c:pt idx="23023">
                  <c:v>38.372799999999998</c:v>
                </c:pt>
                <c:pt idx="23024">
                  <c:v>38.374466666666699</c:v>
                </c:pt>
                <c:pt idx="23025">
                  <c:v>38.376133333333399</c:v>
                </c:pt>
                <c:pt idx="23026">
                  <c:v>38.377800000000001</c:v>
                </c:pt>
                <c:pt idx="23027">
                  <c:v>38.379466666666701</c:v>
                </c:pt>
                <c:pt idx="23028">
                  <c:v>38.381133333333402</c:v>
                </c:pt>
                <c:pt idx="23029">
                  <c:v>38.382800000000003</c:v>
                </c:pt>
                <c:pt idx="23030">
                  <c:v>38.384466666666697</c:v>
                </c:pt>
                <c:pt idx="23031">
                  <c:v>38.386133333333397</c:v>
                </c:pt>
                <c:pt idx="23032">
                  <c:v>38.387799999999999</c:v>
                </c:pt>
                <c:pt idx="23033">
                  <c:v>38.389466666666699</c:v>
                </c:pt>
                <c:pt idx="23034">
                  <c:v>38.3911333333334</c:v>
                </c:pt>
                <c:pt idx="23035">
                  <c:v>38.392800000000001</c:v>
                </c:pt>
                <c:pt idx="23036">
                  <c:v>38.394466666666702</c:v>
                </c:pt>
                <c:pt idx="23037">
                  <c:v>38.396133333333403</c:v>
                </c:pt>
                <c:pt idx="23038">
                  <c:v>38.397799999999997</c:v>
                </c:pt>
                <c:pt idx="23039">
                  <c:v>38.399466666666697</c:v>
                </c:pt>
                <c:pt idx="23040">
                  <c:v>38.401133333333398</c:v>
                </c:pt>
                <c:pt idx="23041">
                  <c:v>38.402799999999999</c:v>
                </c:pt>
                <c:pt idx="23042">
                  <c:v>38.4044666666667</c:v>
                </c:pt>
                <c:pt idx="23043">
                  <c:v>38.406133333333401</c:v>
                </c:pt>
                <c:pt idx="23044">
                  <c:v>38.407800000000002</c:v>
                </c:pt>
                <c:pt idx="23045">
                  <c:v>38.409466666666702</c:v>
                </c:pt>
                <c:pt idx="23046">
                  <c:v>38.411133333333403</c:v>
                </c:pt>
                <c:pt idx="23047">
                  <c:v>38.412799999999997</c:v>
                </c:pt>
                <c:pt idx="23048">
                  <c:v>38.414466666666698</c:v>
                </c:pt>
                <c:pt idx="23049">
                  <c:v>38.416133333333399</c:v>
                </c:pt>
                <c:pt idx="23050">
                  <c:v>38.4178</c:v>
                </c:pt>
                <c:pt idx="23051">
                  <c:v>38.4194666666667</c:v>
                </c:pt>
                <c:pt idx="23052">
                  <c:v>38.421133333333401</c:v>
                </c:pt>
                <c:pt idx="23053">
                  <c:v>38.422800000000002</c:v>
                </c:pt>
                <c:pt idx="23054">
                  <c:v>38.424466666666703</c:v>
                </c:pt>
                <c:pt idx="23055">
                  <c:v>38.426133333333397</c:v>
                </c:pt>
                <c:pt idx="23056">
                  <c:v>38.427799999999998</c:v>
                </c:pt>
                <c:pt idx="23057">
                  <c:v>38.429466666666698</c:v>
                </c:pt>
                <c:pt idx="23058">
                  <c:v>38.431133333333399</c:v>
                </c:pt>
                <c:pt idx="23059">
                  <c:v>38.4328</c:v>
                </c:pt>
                <c:pt idx="23060">
                  <c:v>38.434466666666701</c:v>
                </c:pt>
                <c:pt idx="23061">
                  <c:v>38.436133333333402</c:v>
                </c:pt>
                <c:pt idx="23062">
                  <c:v>38.437800000000003</c:v>
                </c:pt>
                <c:pt idx="23063">
                  <c:v>38.439466666666704</c:v>
                </c:pt>
                <c:pt idx="23064">
                  <c:v>38.441133333333397</c:v>
                </c:pt>
                <c:pt idx="23065">
                  <c:v>38.442799999999998</c:v>
                </c:pt>
                <c:pt idx="23066">
                  <c:v>38.444466666666699</c:v>
                </c:pt>
                <c:pt idx="23067">
                  <c:v>38.4461333333334</c:v>
                </c:pt>
                <c:pt idx="23068">
                  <c:v>38.447800000000001</c:v>
                </c:pt>
                <c:pt idx="23069">
                  <c:v>38.449466666666702</c:v>
                </c:pt>
                <c:pt idx="23070">
                  <c:v>38.451133333333402</c:v>
                </c:pt>
                <c:pt idx="23071">
                  <c:v>38.452800000000003</c:v>
                </c:pt>
                <c:pt idx="23072">
                  <c:v>38.454466666666697</c:v>
                </c:pt>
                <c:pt idx="23073">
                  <c:v>38.456133333333398</c:v>
                </c:pt>
                <c:pt idx="23074">
                  <c:v>38.457799999999999</c:v>
                </c:pt>
                <c:pt idx="23075">
                  <c:v>38.4594666666667</c:v>
                </c:pt>
                <c:pt idx="23076">
                  <c:v>38.4611333333334</c:v>
                </c:pt>
                <c:pt idx="23077">
                  <c:v>38.462800000000001</c:v>
                </c:pt>
                <c:pt idx="23078">
                  <c:v>38.464466666666702</c:v>
                </c:pt>
                <c:pt idx="23079">
                  <c:v>38.466133333333403</c:v>
                </c:pt>
                <c:pt idx="23080">
                  <c:v>38.467799999999997</c:v>
                </c:pt>
                <c:pt idx="23081">
                  <c:v>38.469466666666698</c:v>
                </c:pt>
                <c:pt idx="23082">
                  <c:v>38.471133333333398</c:v>
                </c:pt>
                <c:pt idx="23083">
                  <c:v>38.472799999999999</c:v>
                </c:pt>
                <c:pt idx="23084">
                  <c:v>38.4744666666667</c:v>
                </c:pt>
                <c:pt idx="23085">
                  <c:v>38.476133333333401</c:v>
                </c:pt>
                <c:pt idx="23086">
                  <c:v>38.477800000000002</c:v>
                </c:pt>
                <c:pt idx="23087">
                  <c:v>38.479466666666703</c:v>
                </c:pt>
                <c:pt idx="23088">
                  <c:v>38.481133333333403</c:v>
                </c:pt>
                <c:pt idx="23089">
                  <c:v>38.482799999999997</c:v>
                </c:pt>
                <c:pt idx="23090">
                  <c:v>38.484466666666698</c:v>
                </c:pt>
                <c:pt idx="23091">
                  <c:v>38.486133333333399</c:v>
                </c:pt>
                <c:pt idx="23092">
                  <c:v>38.4878</c:v>
                </c:pt>
                <c:pt idx="23093">
                  <c:v>38.489466666666701</c:v>
                </c:pt>
                <c:pt idx="23094">
                  <c:v>38.491133333333401</c:v>
                </c:pt>
                <c:pt idx="23095">
                  <c:v>38.492800000000003</c:v>
                </c:pt>
                <c:pt idx="23096">
                  <c:v>38.494466666666703</c:v>
                </c:pt>
                <c:pt idx="23097">
                  <c:v>38.496133333333397</c:v>
                </c:pt>
                <c:pt idx="23098">
                  <c:v>38.497799999999998</c:v>
                </c:pt>
                <c:pt idx="23099">
                  <c:v>38.499466666666699</c:v>
                </c:pt>
                <c:pt idx="23100">
                  <c:v>38.501133333333399</c:v>
                </c:pt>
                <c:pt idx="23101">
                  <c:v>38.502800000000001</c:v>
                </c:pt>
                <c:pt idx="23102">
                  <c:v>38.504466666666701</c:v>
                </c:pt>
                <c:pt idx="23103">
                  <c:v>38.506133333333402</c:v>
                </c:pt>
                <c:pt idx="23104">
                  <c:v>38.507800000000003</c:v>
                </c:pt>
                <c:pt idx="23105">
                  <c:v>38.509466666666697</c:v>
                </c:pt>
                <c:pt idx="23106">
                  <c:v>38.511133333333397</c:v>
                </c:pt>
                <c:pt idx="23107">
                  <c:v>38.512799999999999</c:v>
                </c:pt>
                <c:pt idx="23108">
                  <c:v>38.514466666666699</c:v>
                </c:pt>
                <c:pt idx="23109">
                  <c:v>38.5161333333334</c:v>
                </c:pt>
                <c:pt idx="23110">
                  <c:v>38.517800000000001</c:v>
                </c:pt>
                <c:pt idx="23111">
                  <c:v>38.519466666666702</c:v>
                </c:pt>
                <c:pt idx="23112">
                  <c:v>38.521133333333403</c:v>
                </c:pt>
                <c:pt idx="23113">
                  <c:v>38.522799999999997</c:v>
                </c:pt>
                <c:pt idx="23114">
                  <c:v>38.524466666666697</c:v>
                </c:pt>
                <c:pt idx="23115">
                  <c:v>38.526133333333398</c:v>
                </c:pt>
                <c:pt idx="23116">
                  <c:v>38.527799999999999</c:v>
                </c:pt>
                <c:pt idx="23117">
                  <c:v>38.5294666666667</c:v>
                </c:pt>
                <c:pt idx="23118">
                  <c:v>38.531133333333401</c:v>
                </c:pt>
                <c:pt idx="23119">
                  <c:v>38.532800000000002</c:v>
                </c:pt>
                <c:pt idx="23120">
                  <c:v>38.534466666666702</c:v>
                </c:pt>
                <c:pt idx="23121">
                  <c:v>38.536133333333403</c:v>
                </c:pt>
                <c:pt idx="23122">
                  <c:v>38.537799999999997</c:v>
                </c:pt>
                <c:pt idx="23123">
                  <c:v>38.539466666666698</c:v>
                </c:pt>
                <c:pt idx="23124">
                  <c:v>38.541133333333399</c:v>
                </c:pt>
                <c:pt idx="23125">
                  <c:v>38.5428</c:v>
                </c:pt>
                <c:pt idx="23126">
                  <c:v>38.5444666666667</c:v>
                </c:pt>
                <c:pt idx="23127">
                  <c:v>38.546133333333401</c:v>
                </c:pt>
                <c:pt idx="23128">
                  <c:v>38.547800000000002</c:v>
                </c:pt>
                <c:pt idx="23129">
                  <c:v>38.549466666666703</c:v>
                </c:pt>
                <c:pt idx="23130">
                  <c:v>38.551133333333397</c:v>
                </c:pt>
                <c:pt idx="23131">
                  <c:v>38.552799999999998</c:v>
                </c:pt>
                <c:pt idx="23132">
                  <c:v>38.554466666666698</c:v>
                </c:pt>
                <c:pt idx="23133">
                  <c:v>38.556133333333399</c:v>
                </c:pt>
                <c:pt idx="23134">
                  <c:v>38.5578</c:v>
                </c:pt>
                <c:pt idx="23135">
                  <c:v>38.559466666666701</c:v>
                </c:pt>
                <c:pt idx="23136">
                  <c:v>38.561133333333402</c:v>
                </c:pt>
                <c:pt idx="23137">
                  <c:v>38.562800000000003</c:v>
                </c:pt>
                <c:pt idx="23138">
                  <c:v>38.564466666666704</c:v>
                </c:pt>
                <c:pt idx="23139">
                  <c:v>38.566133333333397</c:v>
                </c:pt>
                <c:pt idx="23140">
                  <c:v>38.567799999999998</c:v>
                </c:pt>
                <c:pt idx="23141">
                  <c:v>38.569466666666699</c:v>
                </c:pt>
                <c:pt idx="23142">
                  <c:v>38.5711333333334</c:v>
                </c:pt>
                <c:pt idx="23143">
                  <c:v>38.572800000000001</c:v>
                </c:pt>
                <c:pt idx="23144">
                  <c:v>38.574466666666702</c:v>
                </c:pt>
                <c:pt idx="23145">
                  <c:v>38.576133333333402</c:v>
                </c:pt>
                <c:pt idx="23146">
                  <c:v>38.577800000000003</c:v>
                </c:pt>
                <c:pt idx="23147">
                  <c:v>38.579466666666697</c:v>
                </c:pt>
                <c:pt idx="23148">
                  <c:v>38.581133333333398</c:v>
                </c:pt>
                <c:pt idx="23149">
                  <c:v>38.582799999999999</c:v>
                </c:pt>
                <c:pt idx="23150">
                  <c:v>38.5844666666667</c:v>
                </c:pt>
                <c:pt idx="23151">
                  <c:v>38.5861333333334</c:v>
                </c:pt>
                <c:pt idx="23152">
                  <c:v>38.587800000000001</c:v>
                </c:pt>
                <c:pt idx="23153">
                  <c:v>38.589466666666702</c:v>
                </c:pt>
                <c:pt idx="23154">
                  <c:v>38.591133333333403</c:v>
                </c:pt>
                <c:pt idx="23155">
                  <c:v>38.592799999999997</c:v>
                </c:pt>
                <c:pt idx="23156">
                  <c:v>38.594466666666698</c:v>
                </c:pt>
                <c:pt idx="23157">
                  <c:v>38.596133333333398</c:v>
                </c:pt>
                <c:pt idx="23158">
                  <c:v>38.597799999999999</c:v>
                </c:pt>
                <c:pt idx="23159">
                  <c:v>38.5994666666667</c:v>
                </c:pt>
                <c:pt idx="23160">
                  <c:v>38.601133333333401</c:v>
                </c:pt>
                <c:pt idx="23161">
                  <c:v>38.602800000000002</c:v>
                </c:pt>
                <c:pt idx="23162">
                  <c:v>38.604466666666703</c:v>
                </c:pt>
                <c:pt idx="23163">
                  <c:v>38.606133333333403</c:v>
                </c:pt>
                <c:pt idx="23164">
                  <c:v>38.607799999999997</c:v>
                </c:pt>
                <c:pt idx="23165">
                  <c:v>38.609466666666698</c:v>
                </c:pt>
                <c:pt idx="23166">
                  <c:v>38.611133333333399</c:v>
                </c:pt>
                <c:pt idx="23167">
                  <c:v>38.6128</c:v>
                </c:pt>
                <c:pt idx="23168">
                  <c:v>38.614466666666701</c:v>
                </c:pt>
                <c:pt idx="23169">
                  <c:v>38.616133333333401</c:v>
                </c:pt>
                <c:pt idx="23170">
                  <c:v>38.617800000000003</c:v>
                </c:pt>
                <c:pt idx="23171">
                  <c:v>38.619466666666703</c:v>
                </c:pt>
                <c:pt idx="23172">
                  <c:v>38.621133333333397</c:v>
                </c:pt>
                <c:pt idx="23173">
                  <c:v>38.622799999999998</c:v>
                </c:pt>
                <c:pt idx="23174">
                  <c:v>38.624466666666699</c:v>
                </c:pt>
                <c:pt idx="23175">
                  <c:v>38.626133333333399</c:v>
                </c:pt>
                <c:pt idx="23176">
                  <c:v>38.627800000000001</c:v>
                </c:pt>
                <c:pt idx="23177">
                  <c:v>38.629466666666701</c:v>
                </c:pt>
                <c:pt idx="23178">
                  <c:v>38.631133333333402</c:v>
                </c:pt>
                <c:pt idx="23179">
                  <c:v>38.632800000000003</c:v>
                </c:pt>
                <c:pt idx="23180">
                  <c:v>38.634466666666697</c:v>
                </c:pt>
                <c:pt idx="23181">
                  <c:v>38.636133333333397</c:v>
                </c:pt>
                <c:pt idx="23182">
                  <c:v>38.637799999999999</c:v>
                </c:pt>
                <c:pt idx="23183">
                  <c:v>38.639466666666699</c:v>
                </c:pt>
                <c:pt idx="23184">
                  <c:v>38.6411333333334</c:v>
                </c:pt>
                <c:pt idx="23185">
                  <c:v>38.642800000000001</c:v>
                </c:pt>
                <c:pt idx="23186">
                  <c:v>38.644466666666702</c:v>
                </c:pt>
                <c:pt idx="23187">
                  <c:v>38.646133333333403</c:v>
                </c:pt>
                <c:pt idx="23188">
                  <c:v>38.647799999999997</c:v>
                </c:pt>
                <c:pt idx="23189">
                  <c:v>38.649466666666697</c:v>
                </c:pt>
                <c:pt idx="23190">
                  <c:v>38.651133333333398</c:v>
                </c:pt>
                <c:pt idx="23191">
                  <c:v>38.652799999999999</c:v>
                </c:pt>
                <c:pt idx="23192">
                  <c:v>38.6544666666667</c:v>
                </c:pt>
                <c:pt idx="23193">
                  <c:v>38.656133333333401</c:v>
                </c:pt>
                <c:pt idx="23194">
                  <c:v>38.657800000000002</c:v>
                </c:pt>
                <c:pt idx="23195">
                  <c:v>38.659466666666702</c:v>
                </c:pt>
                <c:pt idx="23196">
                  <c:v>38.661133333333403</c:v>
                </c:pt>
                <c:pt idx="23197">
                  <c:v>38.662799999999997</c:v>
                </c:pt>
                <c:pt idx="23198">
                  <c:v>38.664466666666698</c:v>
                </c:pt>
                <c:pt idx="23199">
                  <c:v>38.666133333333399</c:v>
                </c:pt>
                <c:pt idx="23200">
                  <c:v>38.6678</c:v>
                </c:pt>
                <c:pt idx="23201">
                  <c:v>38.6694666666667</c:v>
                </c:pt>
                <c:pt idx="23202">
                  <c:v>38.671133333333401</c:v>
                </c:pt>
                <c:pt idx="23203">
                  <c:v>38.672800000000002</c:v>
                </c:pt>
                <c:pt idx="23204">
                  <c:v>38.674466666666703</c:v>
                </c:pt>
                <c:pt idx="23205">
                  <c:v>38.676133333333397</c:v>
                </c:pt>
                <c:pt idx="23206">
                  <c:v>38.677799999999998</c:v>
                </c:pt>
                <c:pt idx="23207">
                  <c:v>38.679466666666698</c:v>
                </c:pt>
                <c:pt idx="23208">
                  <c:v>38.681133333333399</c:v>
                </c:pt>
                <c:pt idx="23209">
                  <c:v>38.6828</c:v>
                </c:pt>
                <c:pt idx="23210">
                  <c:v>38.684466666666701</c:v>
                </c:pt>
                <c:pt idx="23211">
                  <c:v>38.686133333333402</c:v>
                </c:pt>
                <c:pt idx="23212">
                  <c:v>38.687800000000003</c:v>
                </c:pt>
                <c:pt idx="23213">
                  <c:v>38.689466666666704</c:v>
                </c:pt>
                <c:pt idx="23214">
                  <c:v>38.691133333333397</c:v>
                </c:pt>
                <c:pt idx="23215">
                  <c:v>38.692799999999998</c:v>
                </c:pt>
                <c:pt idx="23216">
                  <c:v>38.694466666666699</c:v>
                </c:pt>
                <c:pt idx="23217">
                  <c:v>38.6961333333334</c:v>
                </c:pt>
                <c:pt idx="23218">
                  <c:v>38.697800000000001</c:v>
                </c:pt>
                <c:pt idx="23219">
                  <c:v>38.699466666666702</c:v>
                </c:pt>
                <c:pt idx="23220">
                  <c:v>38.701133333333402</c:v>
                </c:pt>
                <c:pt idx="23221">
                  <c:v>38.702800000000003</c:v>
                </c:pt>
                <c:pt idx="23222">
                  <c:v>38.704466666666697</c:v>
                </c:pt>
                <c:pt idx="23223">
                  <c:v>38.706133333333398</c:v>
                </c:pt>
                <c:pt idx="23224">
                  <c:v>38.707799999999999</c:v>
                </c:pt>
                <c:pt idx="23225">
                  <c:v>38.7094666666667</c:v>
                </c:pt>
                <c:pt idx="23226">
                  <c:v>38.7111333333334</c:v>
                </c:pt>
                <c:pt idx="23227">
                  <c:v>38.712800000000001</c:v>
                </c:pt>
                <c:pt idx="23228">
                  <c:v>38.714466666666702</c:v>
                </c:pt>
                <c:pt idx="23229">
                  <c:v>38.716133333333403</c:v>
                </c:pt>
                <c:pt idx="23230">
                  <c:v>38.717799999999997</c:v>
                </c:pt>
                <c:pt idx="23231">
                  <c:v>38.719466666666698</c:v>
                </c:pt>
                <c:pt idx="23232">
                  <c:v>38.721133333333398</c:v>
                </c:pt>
                <c:pt idx="23233">
                  <c:v>38.722799999999999</c:v>
                </c:pt>
                <c:pt idx="23234">
                  <c:v>38.7244666666667</c:v>
                </c:pt>
                <c:pt idx="23235">
                  <c:v>38.726133333333401</c:v>
                </c:pt>
                <c:pt idx="23236">
                  <c:v>38.727800000000002</c:v>
                </c:pt>
                <c:pt idx="23237">
                  <c:v>38.729466666666703</c:v>
                </c:pt>
                <c:pt idx="23238">
                  <c:v>38.731133333333403</c:v>
                </c:pt>
                <c:pt idx="23239">
                  <c:v>38.732799999999997</c:v>
                </c:pt>
                <c:pt idx="23240">
                  <c:v>38.734466666666698</c:v>
                </c:pt>
                <c:pt idx="23241">
                  <c:v>38.736133333333399</c:v>
                </c:pt>
                <c:pt idx="23242">
                  <c:v>38.7378</c:v>
                </c:pt>
                <c:pt idx="23243">
                  <c:v>38.739466666666701</c:v>
                </c:pt>
                <c:pt idx="23244">
                  <c:v>38.741133333333401</c:v>
                </c:pt>
                <c:pt idx="23245">
                  <c:v>38.742800000000003</c:v>
                </c:pt>
                <c:pt idx="23246">
                  <c:v>38.744466666666703</c:v>
                </c:pt>
                <c:pt idx="23247">
                  <c:v>38.746133333333397</c:v>
                </c:pt>
                <c:pt idx="23248">
                  <c:v>38.747799999999998</c:v>
                </c:pt>
                <c:pt idx="23249">
                  <c:v>38.749466666666699</c:v>
                </c:pt>
                <c:pt idx="23250">
                  <c:v>38.751133333333399</c:v>
                </c:pt>
                <c:pt idx="23251">
                  <c:v>38.752800000000001</c:v>
                </c:pt>
                <c:pt idx="23252">
                  <c:v>38.754466666666701</c:v>
                </c:pt>
                <c:pt idx="23253">
                  <c:v>38.756133333333402</c:v>
                </c:pt>
                <c:pt idx="23254">
                  <c:v>38.757800000000003</c:v>
                </c:pt>
                <c:pt idx="23255">
                  <c:v>38.759466666666697</c:v>
                </c:pt>
                <c:pt idx="23256">
                  <c:v>38.761133333333397</c:v>
                </c:pt>
                <c:pt idx="23257">
                  <c:v>38.762799999999999</c:v>
                </c:pt>
                <c:pt idx="23258">
                  <c:v>38.764466666666699</c:v>
                </c:pt>
                <c:pt idx="23259">
                  <c:v>38.7661333333334</c:v>
                </c:pt>
                <c:pt idx="23260">
                  <c:v>38.767800000000001</c:v>
                </c:pt>
                <c:pt idx="23261">
                  <c:v>38.769466666666702</c:v>
                </c:pt>
                <c:pt idx="23262">
                  <c:v>38.771133333333403</c:v>
                </c:pt>
                <c:pt idx="23263">
                  <c:v>38.772799999999997</c:v>
                </c:pt>
                <c:pt idx="23264">
                  <c:v>38.774466666666697</c:v>
                </c:pt>
                <c:pt idx="23265">
                  <c:v>38.776133333333398</c:v>
                </c:pt>
                <c:pt idx="23266">
                  <c:v>38.777799999999999</c:v>
                </c:pt>
                <c:pt idx="23267">
                  <c:v>38.7794666666667</c:v>
                </c:pt>
                <c:pt idx="23268">
                  <c:v>38.781133333333401</c:v>
                </c:pt>
                <c:pt idx="23269">
                  <c:v>38.782800000000002</c:v>
                </c:pt>
                <c:pt idx="23270">
                  <c:v>38.784466666666702</c:v>
                </c:pt>
                <c:pt idx="23271">
                  <c:v>38.786133333333403</c:v>
                </c:pt>
                <c:pt idx="23272">
                  <c:v>38.787799999999997</c:v>
                </c:pt>
                <c:pt idx="23273">
                  <c:v>38.789466666666698</c:v>
                </c:pt>
                <c:pt idx="23274">
                  <c:v>38.791133333333399</c:v>
                </c:pt>
                <c:pt idx="23275">
                  <c:v>38.7928</c:v>
                </c:pt>
                <c:pt idx="23276">
                  <c:v>38.7944666666667</c:v>
                </c:pt>
                <c:pt idx="23277">
                  <c:v>38.796133333333401</c:v>
                </c:pt>
                <c:pt idx="23278">
                  <c:v>38.797800000000002</c:v>
                </c:pt>
                <c:pt idx="23279">
                  <c:v>38.799466666666703</c:v>
                </c:pt>
                <c:pt idx="23280">
                  <c:v>38.801133333333397</c:v>
                </c:pt>
                <c:pt idx="23281">
                  <c:v>38.802799999999998</c:v>
                </c:pt>
                <c:pt idx="23282">
                  <c:v>38.804466666666698</c:v>
                </c:pt>
                <c:pt idx="23283">
                  <c:v>38.806133333333399</c:v>
                </c:pt>
                <c:pt idx="23284">
                  <c:v>38.8078</c:v>
                </c:pt>
                <c:pt idx="23285">
                  <c:v>38.809466666666701</c:v>
                </c:pt>
                <c:pt idx="23286">
                  <c:v>38.811133333333402</c:v>
                </c:pt>
                <c:pt idx="23287">
                  <c:v>38.812800000000003</c:v>
                </c:pt>
                <c:pt idx="23288">
                  <c:v>38.814466666666704</c:v>
                </c:pt>
                <c:pt idx="23289">
                  <c:v>38.816133333333397</c:v>
                </c:pt>
                <c:pt idx="23290">
                  <c:v>38.817799999999998</c:v>
                </c:pt>
                <c:pt idx="23291">
                  <c:v>38.819466666666699</c:v>
                </c:pt>
                <c:pt idx="23292">
                  <c:v>38.8211333333334</c:v>
                </c:pt>
                <c:pt idx="23293">
                  <c:v>38.822800000000001</c:v>
                </c:pt>
                <c:pt idx="23294">
                  <c:v>38.824466666666702</c:v>
                </c:pt>
                <c:pt idx="23295">
                  <c:v>38.826133333333402</c:v>
                </c:pt>
                <c:pt idx="23296">
                  <c:v>38.827800000000003</c:v>
                </c:pt>
                <c:pt idx="23297">
                  <c:v>38.829466666666697</c:v>
                </c:pt>
                <c:pt idx="23298">
                  <c:v>38.831133333333398</c:v>
                </c:pt>
                <c:pt idx="23299">
                  <c:v>38.832799999999999</c:v>
                </c:pt>
                <c:pt idx="23300">
                  <c:v>38.8344666666667</c:v>
                </c:pt>
                <c:pt idx="23301">
                  <c:v>38.8361333333334</c:v>
                </c:pt>
                <c:pt idx="23302">
                  <c:v>38.837800000000001</c:v>
                </c:pt>
                <c:pt idx="23303">
                  <c:v>38.839466666666702</c:v>
                </c:pt>
                <c:pt idx="23304">
                  <c:v>38.841133333333403</c:v>
                </c:pt>
                <c:pt idx="23305">
                  <c:v>38.842799999999997</c:v>
                </c:pt>
                <c:pt idx="23306">
                  <c:v>38.844466666666698</c:v>
                </c:pt>
                <c:pt idx="23307">
                  <c:v>38.846133333333398</c:v>
                </c:pt>
                <c:pt idx="23308">
                  <c:v>38.847799999999999</c:v>
                </c:pt>
                <c:pt idx="23309">
                  <c:v>38.8494666666667</c:v>
                </c:pt>
                <c:pt idx="23310">
                  <c:v>38.851133333333401</c:v>
                </c:pt>
                <c:pt idx="23311">
                  <c:v>38.852800000000002</c:v>
                </c:pt>
                <c:pt idx="23312">
                  <c:v>38.854466666666703</c:v>
                </c:pt>
                <c:pt idx="23313">
                  <c:v>38.856133333333403</c:v>
                </c:pt>
                <c:pt idx="23314">
                  <c:v>38.857799999999997</c:v>
                </c:pt>
                <c:pt idx="23315">
                  <c:v>38.859466666666698</c:v>
                </c:pt>
                <c:pt idx="23316">
                  <c:v>38.861133333333399</c:v>
                </c:pt>
                <c:pt idx="23317">
                  <c:v>38.8628</c:v>
                </c:pt>
                <c:pt idx="23318">
                  <c:v>38.864466666666701</c:v>
                </c:pt>
                <c:pt idx="23319">
                  <c:v>38.866133333333401</c:v>
                </c:pt>
                <c:pt idx="23320">
                  <c:v>38.867800000000003</c:v>
                </c:pt>
                <c:pt idx="23321">
                  <c:v>38.869466666666703</c:v>
                </c:pt>
                <c:pt idx="23322">
                  <c:v>38.871133333333397</c:v>
                </c:pt>
                <c:pt idx="23323">
                  <c:v>38.872799999999998</c:v>
                </c:pt>
                <c:pt idx="23324">
                  <c:v>38.874466666666699</c:v>
                </c:pt>
                <c:pt idx="23325">
                  <c:v>38.876133333333399</c:v>
                </c:pt>
                <c:pt idx="23326">
                  <c:v>38.877800000000001</c:v>
                </c:pt>
                <c:pt idx="23327">
                  <c:v>38.879466666666701</c:v>
                </c:pt>
                <c:pt idx="23328">
                  <c:v>38.881133333333402</c:v>
                </c:pt>
                <c:pt idx="23329">
                  <c:v>38.882800000000003</c:v>
                </c:pt>
                <c:pt idx="23330">
                  <c:v>38.884466666666697</c:v>
                </c:pt>
                <c:pt idx="23331">
                  <c:v>38.886133333333397</c:v>
                </c:pt>
                <c:pt idx="23332">
                  <c:v>38.887799999999999</c:v>
                </c:pt>
                <c:pt idx="23333">
                  <c:v>38.889466666666699</c:v>
                </c:pt>
                <c:pt idx="23334">
                  <c:v>38.8911333333334</c:v>
                </c:pt>
                <c:pt idx="23335">
                  <c:v>38.892800000000001</c:v>
                </c:pt>
                <c:pt idx="23336">
                  <c:v>38.894466666666702</c:v>
                </c:pt>
                <c:pt idx="23337">
                  <c:v>38.896133333333403</c:v>
                </c:pt>
                <c:pt idx="23338">
                  <c:v>38.897799999999997</c:v>
                </c:pt>
                <c:pt idx="23339">
                  <c:v>38.899466666666697</c:v>
                </c:pt>
                <c:pt idx="23340">
                  <c:v>38.901133333333398</c:v>
                </c:pt>
                <c:pt idx="23341">
                  <c:v>38.902799999999999</c:v>
                </c:pt>
                <c:pt idx="23342">
                  <c:v>38.9044666666667</c:v>
                </c:pt>
                <c:pt idx="23343">
                  <c:v>38.906133333333401</c:v>
                </c:pt>
                <c:pt idx="23344">
                  <c:v>38.907800000000002</c:v>
                </c:pt>
                <c:pt idx="23345">
                  <c:v>38.909466666666702</c:v>
                </c:pt>
                <c:pt idx="23346">
                  <c:v>38.911133333333403</c:v>
                </c:pt>
                <c:pt idx="23347">
                  <c:v>38.912799999999997</c:v>
                </c:pt>
                <c:pt idx="23348">
                  <c:v>38.914466666666698</c:v>
                </c:pt>
                <c:pt idx="23349">
                  <c:v>38.916133333333399</c:v>
                </c:pt>
                <c:pt idx="23350">
                  <c:v>38.9178</c:v>
                </c:pt>
                <c:pt idx="23351">
                  <c:v>38.9194666666667</c:v>
                </c:pt>
                <c:pt idx="23352">
                  <c:v>38.921133333333401</c:v>
                </c:pt>
                <c:pt idx="23353">
                  <c:v>38.922800000000002</c:v>
                </c:pt>
                <c:pt idx="23354">
                  <c:v>38.924466666666703</c:v>
                </c:pt>
                <c:pt idx="23355">
                  <c:v>38.926133333333397</c:v>
                </c:pt>
                <c:pt idx="23356">
                  <c:v>38.927799999999998</c:v>
                </c:pt>
                <c:pt idx="23357">
                  <c:v>38.929466666666698</c:v>
                </c:pt>
                <c:pt idx="23358">
                  <c:v>38.931133333333399</c:v>
                </c:pt>
                <c:pt idx="23359">
                  <c:v>38.9328</c:v>
                </c:pt>
                <c:pt idx="23360">
                  <c:v>38.934466666666701</c:v>
                </c:pt>
                <c:pt idx="23361">
                  <c:v>38.936133333333402</c:v>
                </c:pt>
                <c:pt idx="23362">
                  <c:v>38.937800000000003</c:v>
                </c:pt>
                <c:pt idx="23363">
                  <c:v>38.939466666666704</c:v>
                </c:pt>
                <c:pt idx="23364">
                  <c:v>38.941133333333397</c:v>
                </c:pt>
                <c:pt idx="23365">
                  <c:v>38.942799999999998</c:v>
                </c:pt>
                <c:pt idx="23366">
                  <c:v>38.944466666666699</c:v>
                </c:pt>
                <c:pt idx="23367">
                  <c:v>38.9461333333334</c:v>
                </c:pt>
                <c:pt idx="23368">
                  <c:v>38.947800000000001</c:v>
                </c:pt>
                <c:pt idx="23369">
                  <c:v>38.949466666666702</c:v>
                </c:pt>
                <c:pt idx="23370">
                  <c:v>38.951133333333402</c:v>
                </c:pt>
                <c:pt idx="23371">
                  <c:v>38.952800000000003</c:v>
                </c:pt>
                <c:pt idx="23372">
                  <c:v>38.954466666666697</c:v>
                </c:pt>
                <c:pt idx="23373">
                  <c:v>38.956133333333398</c:v>
                </c:pt>
                <c:pt idx="23374">
                  <c:v>38.957799999999999</c:v>
                </c:pt>
                <c:pt idx="23375">
                  <c:v>38.9594666666667</c:v>
                </c:pt>
                <c:pt idx="23376">
                  <c:v>38.9611333333334</c:v>
                </c:pt>
                <c:pt idx="23377">
                  <c:v>38.962800000000001</c:v>
                </c:pt>
                <c:pt idx="23378">
                  <c:v>38.964466666666702</c:v>
                </c:pt>
                <c:pt idx="23379">
                  <c:v>38.966133333333403</c:v>
                </c:pt>
                <c:pt idx="23380">
                  <c:v>38.967799999999997</c:v>
                </c:pt>
                <c:pt idx="23381">
                  <c:v>38.969466666666698</c:v>
                </c:pt>
                <c:pt idx="23382">
                  <c:v>38.971133333333398</c:v>
                </c:pt>
                <c:pt idx="23383">
                  <c:v>38.972799999999999</c:v>
                </c:pt>
                <c:pt idx="23384">
                  <c:v>38.9744666666667</c:v>
                </c:pt>
                <c:pt idx="23385">
                  <c:v>38.976133333333401</c:v>
                </c:pt>
                <c:pt idx="23386">
                  <c:v>38.977800000000002</c:v>
                </c:pt>
                <c:pt idx="23387">
                  <c:v>38.979466666666703</c:v>
                </c:pt>
                <c:pt idx="23388">
                  <c:v>38.981133333333403</c:v>
                </c:pt>
                <c:pt idx="23389">
                  <c:v>38.982799999999997</c:v>
                </c:pt>
                <c:pt idx="23390">
                  <c:v>38.984466666666698</c:v>
                </c:pt>
                <c:pt idx="23391">
                  <c:v>38.986133333333399</c:v>
                </c:pt>
                <c:pt idx="23392">
                  <c:v>38.9878</c:v>
                </c:pt>
                <c:pt idx="23393">
                  <c:v>38.989466666666701</c:v>
                </c:pt>
                <c:pt idx="23394">
                  <c:v>38.991133333333401</c:v>
                </c:pt>
                <c:pt idx="23395">
                  <c:v>38.992800000000003</c:v>
                </c:pt>
                <c:pt idx="23396">
                  <c:v>38.994466666666703</c:v>
                </c:pt>
                <c:pt idx="23397">
                  <c:v>38.996133333333397</c:v>
                </c:pt>
                <c:pt idx="23398">
                  <c:v>38.997799999999998</c:v>
                </c:pt>
                <c:pt idx="23399">
                  <c:v>38.999466666666699</c:v>
                </c:pt>
                <c:pt idx="23400">
                  <c:v>39.001133333333399</c:v>
                </c:pt>
                <c:pt idx="23401">
                  <c:v>39.002800000000001</c:v>
                </c:pt>
                <c:pt idx="23402">
                  <c:v>39.004466666666701</c:v>
                </c:pt>
                <c:pt idx="23403">
                  <c:v>39.006133333333402</c:v>
                </c:pt>
                <c:pt idx="23404">
                  <c:v>39.007800000000003</c:v>
                </c:pt>
                <c:pt idx="23405">
                  <c:v>39.009466666666697</c:v>
                </c:pt>
                <c:pt idx="23406">
                  <c:v>39.011133333333397</c:v>
                </c:pt>
                <c:pt idx="23407">
                  <c:v>39.012799999999999</c:v>
                </c:pt>
                <c:pt idx="23408">
                  <c:v>39.014466666666699</c:v>
                </c:pt>
                <c:pt idx="23409">
                  <c:v>39.0161333333334</c:v>
                </c:pt>
                <c:pt idx="23410">
                  <c:v>39.017800000000001</c:v>
                </c:pt>
                <c:pt idx="23411">
                  <c:v>39.019466666666702</c:v>
                </c:pt>
                <c:pt idx="23412">
                  <c:v>39.021133333333403</c:v>
                </c:pt>
                <c:pt idx="23413">
                  <c:v>39.022799999999997</c:v>
                </c:pt>
                <c:pt idx="23414">
                  <c:v>39.024466666666697</c:v>
                </c:pt>
                <c:pt idx="23415">
                  <c:v>39.026133333333398</c:v>
                </c:pt>
                <c:pt idx="23416">
                  <c:v>39.027799999999999</c:v>
                </c:pt>
                <c:pt idx="23417">
                  <c:v>39.0294666666667</c:v>
                </c:pt>
                <c:pt idx="23418">
                  <c:v>39.031133333333401</c:v>
                </c:pt>
                <c:pt idx="23419">
                  <c:v>39.032800000000002</c:v>
                </c:pt>
                <c:pt idx="23420">
                  <c:v>39.034466666666702</c:v>
                </c:pt>
                <c:pt idx="23421">
                  <c:v>39.036133333333403</c:v>
                </c:pt>
                <c:pt idx="23422">
                  <c:v>39.037799999999997</c:v>
                </c:pt>
                <c:pt idx="23423">
                  <c:v>39.039466666666698</c:v>
                </c:pt>
                <c:pt idx="23424">
                  <c:v>39.041133333333399</c:v>
                </c:pt>
                <c:pt idx="23425">
                  <c:v>39.0428</c:v>
                </c:pt>
                <c:pt idx="23426">
                  <c:v>39.0444666666667</c:v>
                </c:pt>
                <c:pt idx="23427">
                  <c:v>39.046133333333401</c:v>
                </c:pt>
                <c:pt idx="23428">
                  <c:v>39.047800000000002</c:v>
                </c:pt>
                <c:pt idx="23429">
                  <c:v>39.049466666666703</c:v>
                </c:pt>
                <c:pt idx="23430">
                  <c:v>39.051133333333397</c:v>
                </c:pt>
                <c:pt idx="23431">
                  <c:v>39.052799999999998</c:v>
                </c:pt>
                <c:pt idx="23432">
                  <c:v>39.054466666666698</c:v>
                </c:pt>
                <c:pt idx="23433">
                  <c:v>39.056133333333399</c:v>
                </c:pt>
                <c:pt idx="23434">
                  <c:v>39.0578</c:v>
                </c:pt>
                <c:pt idx="23435">
                  <c:v>39.059466666666701</c:v>
                </c:pt>
                <c:pt idx="23436">
                  <c:v>39.061133333333402</c:v>
                </c:pt>
                <c:pt idx="23437">
                  <c:v>39.062800000000003</c:v>
                </c:pt>
                <c:pt idx="23438">
                  <c:v>39.064466666666704</c:v>
                </c:pt>
                <c:pt idx="23439">
                  <c:v>39.066133333333397</c:v>
                </c:pt>
                <c:pt idx="23440">
                  <c:v>39.067799999999998</c:v>
                </c:pt>
                <c:pt idx="23441">
                  <c:v>39.069466666666699</c:v>
                </c:pt>
                <c:pt idx="23442">
                  <c:v>39.0711333333334</c:v>
                </c:pt>
                <c:pt idx="23443">
                  <c:v>39.072800000000001</c:v>
                </c:pt>
                <c:pt idx="23444">
                  <c:v>39.074466666666702</c:v>
                </c:pt>
                <c:pt idx="23445">
                  <c:v>39.076133333333402</c:v>
                </c:pt>
                <c:pt idx="23446">
                  <c:v>39.077800000000003</c:v>
                </c:pt>
                <c:pt idx="23447">
                  <c:v>39.079466666666697</c:v>
                </c:pt>
                <c:pt idx="23448">
                  <c:v>39.081133333333398</c:v>
                </c:pt>
                <c:pt idx="23449">
                  <c:v>39.082799999999999</c:v>
                </c:pt>
                <c:pt idx="23450">
                  <c:v>39.0844666666667</c:v>
                </c:pt>
                <c:pt idx="23451">
                  <c:v>39.0861333333334</c:v>
                </c:pt>
                <c:pt idx="23452">
                  <c:v>39.087800000000001</c:v>
                </c:pt>
                <c:pt idx="23453">
                  <c:v>39.089466666666702</c:v>
                </c:pt>
                <c:pt idx="23454">
                  <c:v>39.091133333333403</c:v>
                </c:pt>
                <c:pt idx="23455">
                  <c:v>39.092799999999997</c:v>
                </c:pt>
                <c:pt idx="23456">
                  <c:v>39.094466666666698</c:v>
                </c:pt>
                <c:pt idx="23457">
                  <c:v>39.096133333333398</c:v>
                </c:pt>
                <c:pt idx="23458">
                  <c:v>39.097799999999999</c:v>
                </c:pt>
                <c:pt idx="23459">
                  <c:v>39.0994666666667</c:v>
                </c:pt>
                <c:pt idx="23460">
                  <c:v>39.101133333333401</c:v>
                </c:pt>
                <c:pt idx="23461">
                  <c:v>39.102800000000002</c:v>
                </c:pt>
                <c:pt idx="23462">
                  <c:v>39.104466666666703</c:v>
                </c:pt>
                <c:pt idx="23463">
                  <c:v>39.106133333333403</c:v>
                </c:pt>
                <c:pt idx="23464">
                  <c:v>39.107799999999997</c:v>
                </c:pt>
                <c:pt idx="23465">
                  <c:v>39.109466666666698</c:v>
                </c:pt>
                <c:pt idx="23466">
                  <c:v>39.111133333333399</c:v>
                </c:pt>
                <c:pt idx="23467">
                  <c:v>39.1128</c:v>
                </c:pt>
                <c:pt idx="23468">
                  <c:v>39.114466666666701</c:v>
                </c:pt>
                <c:pt idx="23469">
                  <c:v>39.116133333333401</c:v>
                </c:pt>
                <c:pt idx="23470">
                  <c:v>39.117800000000003</c:v>
                </c:pt>
                <c:pt idx="23471">
                  <c:v>39.119466666666703</c:v>
                </c:pt>
                <c:pt idx="23472">
                  <c:v>39.121133333333397</c:v>
                </c:pt>
                <c:pt idx="23473">
                  <c:v>39.122799999999998</c:v>
                </c:pt>
                <c:pt idx="23474">
                  <c:v>39.124466666666699</c:v>
                </c:pt>
                <c:pt idx="23475">
                  <c:v>39.126133333333399</c:v>
                </c:pt>
                <c:pt idx="23476">
                  <c:v>39.127800000000001</c:v>
                </c:pt>
                <c:pt idx="23477">
                  <c:v>39.129466666666701</c:v>
                </c:pt>
                <c:pt idx="23478">
                  <c:v>39.131133333333402</c:v>
                </c:pt>
                <c:pt idx="23479">
                  <c:v>39.132800000000003</c:v>
                </c:pt>
                <c:pt idx="23480">
                  <c:v>39.134466666666697</c:v>
                </c:pt>
                <c:pt idx="23481">
                  <c:v>39.136133333333397</c:v>
                </c:pt>
                <c:pt idx="23482">
                  <c:v>39.137799999999999</c:v>
                </c:pt>
                <c:pt idx="23483">
                  <c:v>39.139466666666699</c:v>
                </c:pt>
                <c:pt idx="23484">
                  <c:v>39.1411333333334</c:v>
                </c:pt>
                <c:pt idx="23485">
                  <c:v>39.142800000000001</c:v>
                </c:pt>
                <c:pt idx="23486">
                  <c:v>39.144466666666702</c:v>
                </c:pt>
                <c:pt idx="23487">
                  <c:v>39.146133333333403</c:v>
                </c:pt>
                <c:pt idx="23488">
                  <c:v>39.147799999999997</c:v>
                </c:pt>
                <c:pt idx="23489">
                  <c:v>39.149466666666697</c:v>
                </c:pt>
                <c:pt idx="23490">
                  <c:v>39.151133333333398</c:v>
                </c:pt>
                <c:pt idx="23491">
                  <c:v>39.152799999999999</c:v>
                </c:pt>
                <c:pt idx="23492">
                  <c:v>39.1544666666667</c:v>
                </c:pt>
                <c:pt idx="23493">
                  <c:v>39.156133333333401</c:v>
                </c:pt>
                <c:pt idx="23494">
                  <c:v>39.157800000000002</c:v>
                </c:pt>
                <c:pt idx="23495">
                  <c:v>39.159466666666702</c:v>
                </c:pt>
                <c:pt idx="23496">
                  <c:v>39.161133333333403</c:v>
                </c:pt>
                <c:pt idx="23497">
                  <c:v>39.162799999999997</c:v>
                </c:pt>
                <c:pt idx="23498">
                  <c:v>39.164466666666698</c:v>
                </c:pt>
                <c:pt idx="23499">
                  <c:v>39.166133333333399</c:v>
                </c:pt>
                <c:pt idx="23500">
                  <c:v>39.1678</c:v>
                </c:pt>
                <c:pt idx="23501">
                  <c:v>39.1694666666667</c:v>
                </c:pt>
                <c:pt idx="23502">
                  <c:v>39.171133333333401</c:v>
                </c:pt>
                <c:pt idx="23503">
                  <c:v>39.172800000000002</c:v>
                </c:pt>
                <c:pt idx="23504">
                  <c:v>39.174466666666703</c:v>
                </c:pt>
                <c:pt idx="23505">
                  <c:v>39.176133333333397</c:v>
                </c:pt>
                <c:pt idx="23506">
                  <c:v>39.177799999999998</c:v>
                </c:pt>
                <c:pt idx="23507">
                  <c:v>39.179466666666698</c:v>
                </c:pt>
                <c:pt idx="23508">
                  <c:v>39.181133333333399</c:v>
                </c:pt>
                <c:pt idx="23509">
                  <c:v>39.1828</c:v>
                </c:pt>
                <c:pt idx="23510">
                  <c:v>39.184466666666701</c:v>
                </c:pt>
                <c:pt idx="23511">
                  <c:v>39.186133333333402</c:v>
                </c:pt>
                <c:pt idx="23512">
                  <c:v>39.187800000000003</c:v>
                </c:pt>
                <c:pt idx="23513">
                  <c:v>39.189466666666704</c:v>
                </c:pt>
                <c:pt idx="23514">
                  <c:v>39.191133333333397</c:v>
                </c:pt>
                <c:pt idx="23515">
                  <c:v>39.192799999999998</c:v>
                </c:pt>
                <c:pt idx="23516">
                  <c:v>39.194466666666699</c:v>
                </c:pt>
                <c:pt idx="23517">
                  <c:v>39.1961333333334</c:v>
                </c:pt>
                <c:pt idx="23518">
                  <c:v>39.197800000000001</c:v>
                </c:pt>
                <c:pt idx="23519">
                  <c:v>39.199466666666702</c:v>
                </c:pt>
                <c:pt idx="23520">
                  <c:v>39.201133333333402</c:v>
                </c:pt>
                <c:pt idx="23521">
                  <c:v>39.202800000000003</c:v>
                </c:pt>
                <c:pt idx="23522">
                  <c:v>39.204466666666697</c:v>
                </c:pt>
                <c:pt idx="23523">
                  <c:v>39.206133333333398</c:v>
                </c:pt>
                <c:pt idx="23524">
                  <c:v>39.207799999999999</c:v>
                </c:pt>
                <c:pt idx="23525">
                  <c:v>39.2094666666667</c:v>
                </c:pt>
                <c:pt idx="23526">
                  <c:v>39.2111333333334</c:v>
                </c:pt>
                <c:pt idx="23527">
                  <c:v>39.212800000000001</c:v>
                </c:pt>
                <c:pt idx="23528">
                  <c:v>39.214466666666702</c:v>
                </c:pt>
                <c:pt idx="23529">
                  <c:v>39.216133333333403</c:v>
                </c:pt>
                <c:pt idx="23530">
                  <c:v>39.217799999999997</c:v>
                </c:pt>
                <c:pt idx="23531">
                  <c:v>39.219466666666698</c:v>
                </c:pt>
                <c:pt idx="23532">
                  <c:v>39.221133333333398</c:v>
                </c:pt>
                <c:pt idx="23533">
                  <c:v>39.222799999999999</c:v>
                </c:pt>
                <c:pt idx="23534">
                  <c:v>39.2244666666667</c:v>
                </c:pt>
                <c:pt idx="23535">
                  <c:v>39.226133333333401</c:v>
                </c:pt>
                <c:pt idx="23536">
                  <c:v>39.227800000000002</c:v>
                </c:pt>
                <c:pt idx="23537">
                  <c:v>39.229466666666703</c:v>
                </c:pt>
                <c:pt idx="23538">
                  <c:v>39.231133333333403</c:v>
                </c:pt>
                <c:pt idx="23539">
                  <c:v>39.232799999999997</c:v>
                </c:pt>
                <c:pt idx="23540">
                  <c:v>39.234466666666698</c:v>
                </c:pt>
                <c:pt idx="23541">
                  <c:v>39.236133333333399</c:v>
                </c:pt>
                <c:pt idx="23542">
                  <c:v>39.2378</c:v>
                </c:pt>
                <c:pt idx="23543">
                  <c:v>39.239466666666701</c:v>
                </c:pt>
                <c:pt idx="23544">
                  <c:v>39.241133333333401</c:v>
                </c:pt>
                <c:pt idx="23545">
                  <c:v>39.242800000000003</c:v>
                </c:pt>
                <c:pt idx="23546">
                  <c:v>39.244466666666703</c:v>
                </c:pt>
                <c:pt idx="23547">
                  <c:v>39.246133333333397</c:v>
                </c:pt>
                <c:pt idx="23548">
                  <c:v>39.247799999999998</c:v>
                </c:pt>
                <c:pt idx="23549">
                  <c:v>39.249466666666699</c:v>
                </c:pt>
                <c:pt idx="23550">
                  <c:v>39.251133333333399</c:v>
                </c:pt>
                <c:pt idx="23551">
                  <c:v>39.252800000000001</c:v>
                </c:pt>
                <c:pt idx="23552">
                  <c:v>39.254466666666701</c:v>
                </c:pt>
                <c:pt idx="23553">
                  <c:v>39.256133333333402</c:v>
                </c:pt>
                <c:pt idx="23554">
                  <c:v>39.257800000000003</c:v>
                </c:pt>
                <c:pt idx="23555">
                  <c:v>39.259466666666697</c:v>
                </c:pt>
                <c:pt idx="23556">
                  <c:v>39.261133333333397</c:v>
                </c:pt>
                <c:pt idx="23557">
                  <c:v>39.262799999999999</c:v>
                </c:pt>
                <c:pt idx="23558">
                  <c:v>39.264466666666699</c:v>
                </c:pt>
                <c:pt idx="23559">
                  <c:v>39.2661333333334</c:v>
                </c:pt>
                <c:pt idx="23560">
                  <c:v>39.267800000000001</c:v>
                </c:pt>
                <c:pt idx="23561">
                  <c:v>39.269466666666702</c:v>
                </c:pt>
                <c:pt idx="23562">
                  <c:v>39.271133333333403</c:v>
                </c:pt>
                <c:pt idx="23563">
                  <c:v>39.272799999999997</c:v>
                </c:pt>
                <c:pt idx="23564">
                  <c:v>39.274466666666697</c:v>
                </c:pt>
                <c:pt idx="23565">
                  <c:v>39.276133333333398</c:v>
                </c:pt>
                <c:pt idx="23566">
                  <c:v>39.277799999999999</c:v>
                </c:pt>
                <c:pt idx="23567">
                  <c:v>39.2794666666667</c:v>
                </c:pt>
                <c:pt idx="23568">
                  <c:v>39.281133333333401</c:v>
                </c:pt>
                <c:pt idx="23569">
                  <c:v>39.282800000000002</c:v>
                </c:pt>
                <c:pt idx="23570">
                  <c:v>39.284466666666702</c:v>
                </c:pt>
                <c:pt idx="23571">
                  <c:v>39.286133333333403</c:v>
                </c:pt>
                <c:pt idx="23572">
                  <c:v>39.287799999999997</c:v>
                </c:pt>
                <c:pt idx="23573">
                  <c:v>39.289466666666698</c:v>
                </c:pt>
                <c:pt idx="23574">
                  <c:v>39.291133333333399</c:v>
                </c:pt>
                <c:pt idx="23575">
                  <c:v>39.2928</c:v>
                </c:pt>
                <c:pt idx="23576">
                  <c:v>39.2944666666667</c:v>
                </c:pt>
                <c:pt idx="23577">
                  <c:v>39.296133333333401</c:v>
                </c:pt>
                <c:pt idx="23578">
                  <c:v>39.297800000000002</c:v>
                </c:pt>
                <c:pt idx="23579">
                  <c:v>39.299466666666703</c:v>
                </c:pt>
                <c:pt idx="23580">
                  <c:v>39.301133333333397</c:v>
                </c:pt>
                <c:pt idx="23581">
                  <c:v>39.302799999999998</c:v>
                </c:pt>
                <c:pt idx="23582">
                  <c:v>39.304466666666698</c:v>
                </c:pt>
                <c:pt idx="23583">
                  <c:v>39.306133333333399</c:v>
                </c:pt>
                <c:pt idx="23584">
                  <c:v>39.3078</c:v>
                </c:pt>
                <c:pt idx="23585">
                  <c:v>39.309466666666701</c:v>
                </c:pt>
                <c:pt idx="23586">
                  <c:v>39.311133333333402</c:v>
                </c:pt>
                <c:pt idx="23587">
                  <c:v>39.312800000000003</c:v>
                </c:pt>
                <c:pt idx="23588">
                  <c:v>39.314466666666704</c:v>
                </c:pt>
                <c:pt idx="23589">
                  <c:v>39.316133333333397</c:v>
                </c:pt>
                <c:pt idx="23590">
                  <c:v>39.317799999999998</c:v>
                </c:pt>
                <c:pt idx="23591">
                  <c:v>39.319466666666699</c:v>
                </c:pt>
                <c:pt idx="23592">
                  <c:v>39.3211333333334</c:v>
                </c:pt>
                <c:pt idx="23593">
                  <c:v>39.322800000000001</c:v>
                </c:pt>
                <c:pt idx="23594">
                  <c:v>39.324466666666702</c:v>
                </c:pt>
                <c:pt idx="23595">
                  <c:v>39.326133333333402</c:v>
                </c:pt>
                <c:pt idx="23596">
                  <c:v>39.327800000000003</c:v>
                </c:pt>
                <c:pt idx="23597">
                  <c:v>39.329466666666697</c:v>
                </c:pt>
                <c:pt idx="23598">
                  <c:v>39.331133333333398</c:v>
                </c:pt>
                <c:pt idx="23599">
                  <c:v>39.332799999999999</c:v>
                </c:pt>
                <c:pt idx="23600">
                  <c:v>39.3344666666667</c:v>
                </c:pt>
                <c:pt idx="23601">
                  <c:v>39.3361333333334</c:v>
                </c:pt>
                <c:pt idx="23602">
                  <c:v>39.337800000000001</c:v>
                </c:pt>
                <c:pt idx="23603">
                  <c:v>39.339466666666702</c:v>
                </c:pt>
                <c:pt idx="23604">
                  <c:v>39.341133333333403</c:v>
                </c:pt>
                <c:pt idx="23605">
                  <c:v>39.342799999999997</c:v>
                </c:pt>
                <c:pt idx="23606">
                  <c:v>39.344466666666698</c:v>
                </c:pt>
                <c:pt idx="23607">
                  <c:v>39.346133333333398</c:v>
                </c:pt>
                <c:pt idx="23608">
                  <c:v>39.347799999999999</c:v>
                </c:pt>
                <c:pt idx="23609">
                  <c:v>39.3494666666667</c:v>
                </c:pt>
                <c:pt idx="23610">
                  <c:v>39.351133333333401</c:v>
                </c:pt>
                <c:pt idx="23611">
                  <c:v>39.352800000000002</c:v>
                </c:pt>
                <c:pt idx="23612">
                  <c:v>39.354466666666703</c:v>
                </c:pt>
                <c:pt idx="23613">
                  <c:v>39.356133333333403</c:v>
                </c:pt>
                <c:pt idx="23614">
                  <c:v>39.357799999999997</c:v>
                </c:pt>
                <c:pt idx="23615">
                  <c:v>39.359466666666698</c:v>
                </c:pt>
                <c:pt idx="23616">
                  <c:v>39.361133333333399</c:v>
                </c:pt>
                <c:pt idx="23617">
                  <c:v>39.3628</c:v>
                </c:pt>
                <c:pt idx="23618">
                  <c:v>39.364466666666701</c:v>
                </c:pt>
                <c:pt idx="23619">
                  <c:v>39.366133333333401</c:v>
                </c:pt>
                <c:pt idx="23620">
                  <c:v>39.367800000000003</c:v>
                </c:pt>
                <c:pt idx="23621">
                  <c:v>39.369466666666703</c:v>
                </c:pt>
                <c:pt idx="23622">
                  <c:v>39.371133333333397</c:v>
                </c:pt>
                <c:pt idx="23623">
                  <c:v>39.372799999999998</c:v>
                </c:pt>
                <c:pt idx="23624">
                  <c:v>39.374466666666699</c:v>
                </c:pt>
                <c:pt idx="23625">
                  <c:v>39.376133333333399</c:v>
                </c:pt>
                <c:pt idx="23626">
                  <c:v>39.377800000000001</c:v>
                </c:pt>
                <c:pt idx="23627">
                  <c:v>39.379466666666701</c:v>
                </c:pt>
                <c:pt idx="23628">
                  <c:v>39.381133333333402</c:v>
                </c:pt>
                <c:pt idx="23629">
                  <c:v>39.382800000000003</c:v>
                </c:pt>
                <c:pt idx="23630">
                  <c:v>39.384466666666697</c:v>
                </c:pt>
                <c:pt idx="23631">
                  <c:v>39.386133333333397</c:v>
                </c:pt>
                <c:pt idx="23632">
                  <c:v>39.387799999999999</c:v>
                </c:pt>
                <c:pt idx="23633">
                  <c:v>39.389466666666699</c:v>
                </c:pt>
                <c:pt idx="23634">
                  <c:v>39.3911333333334</c:v>
                </c:pt>
                <c:pt idx="23635">
                  <c:v>39.392800000000001</c:v>
                </c:pt>
                <c:pt idx="23636">
                  <c:v>39.394466666666702</c:v>
                </c:pt>
                <c:pt idx="23637">
                  <c:v>39.396133333333403</c:v>
                </c:pt>
                <c:pt idx="23638">
                  <c:v>39.397799999999997</c:v>
                </c:pt>
                <c:pt idx="23639">
                  <c:v>39.399466666666697</c:v>
                </c:pt>
                <c:pt idx="23640">
                  <c:v>39.401133333333398</c:v>
                </c:pt>
                <c:pt idx="23641">
                  <c:v>39.402799999999999</c:v>
                </c:pt>
                <c:pt idx="23642">
                  <c:v>39.4044666666667</c:v>
                </c:pt>
                <c:pt idx="23643">
                  <c:v>39.406133333333401</c:v>
                </c:pt>
                <c:pt idx="23644">
                  <c:v>39.407800000000002</c:v>
                </c:pt>
                <c:pt idx="23645">
                  <c:v>39.409466666666702</c:v>
                </c:pt>
                <c:pt idx="23646">
                  <c:v>39.411133333333403</c:v>
                </c:pt>
                <c:pt idx="23647">
                  <c:v>39.412799999999997</c:v>
                </c:pt>
                <c:pt idx="23648">
                  <c:v>39.414466666666698</c:v>
                </c:pt>
                <c:pt idx="23649">
                  <c:v>39.416133333333399</c:v>
                </c:pt>
                <c:pt idx="23650">
                  <c:v>39.4178</c:v>
                </c:pt>
                <c:pt idx="23651">
                  <c:v>39.4194666666667</c:v>
                </c:pt>
                <c:pt idx="23652">
                  <c:v>39.421133333333401</c:v>
                </c:pt>
                <c:pt idx="23653">
                  <c:v>39.422800000000002</c:v>
                </c:pt>
                <c:pt idx="23654">
                  <c:v>39.424466666666703</c:v>
                </c:pt>
                <c:pt idx="23655">
                  <c:v>39.426133333333397</c:v>
                </c:pt>
                <c:pt idx="23656">
                  <c:v>39.427799999999998</c:v>
                </c:pt>
                <c:pt idx="23657">
                  <c:v>39.429466666666698</c:v>
                </c:pt>
                <c:pt idx="23658">
                  <c:v>39.431133333333399</c:v>
                </c:pt>
                <c:pt idx="23659">
                  <c:v>39.4328</c:v>
                </c:pt>
                <c:pt idx="23660">
                  <c:v>39.434466666666701</c:v>
                </c:pt>
                <c:pt idx="23661">
                  <c:v>39.436133333333402</c:v>
                </c:pt>
                <c:pt idx="23662">
                  <c:v>39.437800000000003</c:v>
                </c:pt>
                <c:pt idx="23663">
                  <c:v>39.439466666666704</c:v>
                </c:pt>
                <c:pt idx="23664">
                  <c:v>39.441133333333397</c:v>
                </c:pt>
                <c:pt idx="23665">
                  <c:v>39.442799999999998</c:v>
                </c:pt>
                <c:pt idx="23666">
                  <c:v>39.444466666666699</c:v>
                </c:pt>
                <c:pt idx="23667">
                  <c:v>39.4461333333334</c:v>
                </c:pt>
                <c:pt idx="23668">
                  <c:v>39.447800000000001</c:v>
                </c:pt>
                <c:pt idx="23669">
                  <c:v>39.449466666666702</c:v>
                </c:pt>
                <c:pt idx="23670">
                  <c:v>39.451133333333402</c:v>
                </c:pt>
                <c:pt idx="23671">
                  <c:v>39.452800000000003</c:v>
                </c:pt>
                <c:pt idx="23672">
                  <c:v>39.454466666666697</c:v>
                </c:pt>
                <c:pt idx="23673">
                  <c:v>39.456133333333398</c:v>
                </c:pt>
                <c:pt idx="23674">
                  <c:v>39.457799999999999</c:v>
                </c:pt>
                <c:pt idx="23675">
                  <c:v>39.4594666666667</c:v>
                </c:pt>
                <c:pt idx="23676">
                  <c:v>39.4611333333334</c:v>
                </c:pt>
                <c:pt idx="23677">
                  <c:v>39.462800000000001</c:v>
                </c:pt>
                <c:pt idx="23678">
                  <c:v>39.464466666666702</c:v>
                </c:pt>
                <c:pt idx="23679">
                  <c:v>39.466133333333403</c:v>
                </c:pt>
                <c:pt idx="23680">
                  <c:v>39.467799999999997</c:v>
                </c:pt>
                <c:pt idx="23681">
                  <c:v>39.469466666666698</c:v>
                </c:pt>
                <c:pt idx="23682">
                  <c:v>39.471133333333398</c:v>
                </c:pt>
                <c:pt idx="23683">
                  <c:v>39.472799999999999</c:v>
                </c:pt>
                <c:pt idx="23684">
                  <c:v>39.4744666666667</c:v>
                </c:pt>
                <c:pt idx="23685">
                  <c:v>39.476133333333401</c:v>
                </c:pt>
                <c:pt idx="23686">
                  <c:v>39.477800000000002</c:v>
                </c:pt>
                <c:pt idx="23687">
                  <c:v>39.479466666666703</c:v>
                </c:pt>
                <c:pt idx="23688">
                  <c:v>39.481133333333403</c:v>
                </c:pt>
                <c:pt idx="23689">
                  <c:v>39.482799999999997</c:v>
                </c:pt>
                <c:pt idx="23690">
                  <c:v>39.484466666666698</c:v>
                </c:pt>
                <c:pt idx="23691">
                  <c:v>39.486133333333399</c:v>
                </c:pt>
                <c:pt idx="23692">
                  <c:v>39.4878</c:v>
                </c:pt>
                <c:pt idx="23693">
                  <c:v>39.489466666666701</c:v>
                </c:pt>
                <c:pt idx="23694">
                  <c:v>39.491133333333401</c:v>
                </c:pt>
                <c:pt idx="23695">
                  <c:v>39.492800000000003</c:v>
                </c:pt>
                <c:pt idx="23696">
                  <c:v>39.494466666666703</c:v>
                </c:pt>
                <c:pt idx="23697">
                  <c:v>39.496133333333397</c:v>
                </c:pt>
                <c:pt idx="23698">
                  <c:v>39.497799999999998</c:v>
                </c:pt>
                <c:pt idx="23699">
                  <c:v>39.499466666666699</c:v>
                </c:pt>
                <c:pt idx="23700">
                  <c:v>39.501133333333399</c:v>
                </c:pt>
                <c:pt idx="23701">
                  <c:v>39.502800000000001</c:v>
                </c:pt>
                <c:pt idx="23702">
                  <c:v>39.504466666666701</c:v>
                </c:pt>
                <c:pt idx="23703">
                  <c:v>39.506133333333402</c:v>
                </c:pt>
                <c:pt idx="23704">
                  <c:v>39.507800000000003</c:v>
                </c:pt>
                <c:pt idx="23705">
                  <c:v>39.509466666666697</c:v>
                </c:pt>
                <c:pt idx="23706">
                  <c:v>39.511133333333397</c:v>
                </c:pt>
                <c:pt idx="23707">
                  <c:v>39.512799999999999</c:v>
                </c:pt>
                <c:pt idx="23708">
                  <c:v>39.514466666666699</c:v>
                </c:pt>
                <c:pt idx="23709">
                  <c:v>39.5161333333334</c:v>
                </c:pt>
                <c:pt idx="23710">
                  <c:v>39.517800000000001</c:v>
                </c:pt>
                <c:pt idx="23711">
                  <c:v>39.519466666666702</c:v>
                </c:pt>
                <c:pt idx="23712">
                  <c:v>39.521133333333403</c:v>
                </c:pt>
                <c:pt idx="23713">
                  <c:v>39.522799999999997</c:v>
                </c:pt>
                <c:pt idx="23714">
                  <c:v>39.524466666666697</c:v>
                </c:pt>
                <c:pt idx="23715">
                  <c:v>39.526133333333398</c:v>
                </c:pt>
                <c:pt idx="23716">
                  <c:v>39.527799999999999</c:v>
                </c:pt>
                <c:pt idx="23717">
                  <c:v>39.5294666666667</c:v>
                </c:pt>
                <c:pt idx="23718">
                  <c:v>39.531133333333401</c:v>
                </c:pt>
                <c:pt idx="23719">
                  <c:v>39.532800000000002</c:v>
                </c:pt>
                <c:pt idx="23720">
                  <c:v>39.534466666666702</c:v>
                </c:pt>
                <c:pt idx="23721">
                  <c:v>39.536133333333403</c:v>
                </c:pt>
                <c:pt idx="23722">
                  <c:v>39.537799999999997</c:v>
                </c:pt>
                <c:pt idx="23723">
                  <c:v>39.539466666666698</c:v>
                </c:pt>
                <c:pt idx="23724">
                  <c:v>39.541133333333399</c:v>
                </c:pt>
                <c:pt idx="23725">
                  <c:v>39.5428</c:v>
                </c:pt>
                <c:pt idx="23726">
                  <c:v>39.5444666666667</c:v>
                </c:pt>
                <c:pt idx="23727">
                  <c:v>39.546133333333401</c:v>
                </c:pt>
                <c:pt idx="23728">
                  <c:v>39.547800000000002</c:v>
                </c:pt>
                <c:pt idx="23729">
                  <c:v>39.549466666666703</c:v>
                </c:pt>
                <c:pt idx="23730">
                  <c:v>39.551133333333397</c:v>
                </c:pt>
                <c:pt idx="23731">
                  <c:v>39.552799999999998</c:v>
                </c:pt>
                <c:pt idx="23732">
                  <c:v>39.554466666666698</c:v>
                </c:pt>
                <c:pt idx="23733">
                  <c:v>39.556133333333399</c:v>
                </c:pt>
                <c:pt idx="23734">
                  <c:v>39.5578</c:v>
                </c:pt>
                <c:pt idx="23735">
                  <c:v>39.559466666666701</c:v>
                </c:pt>
                <c:pt idx="23736">
                  <c:v>39.561133333333402</c:v>
                </c:pt>
                <c:pt idx="23737">
                  <c:v>39.562800000000003</c:v>
                </c:pt>
                <c:pt idx="23738">
                  <c:v>39.564466666666704</c:v>
                </c:pt>
                <c:pt idx="23739">
                  <c:v>39.566133333333397</c:v>
                </c:pt>
                <c:pt idx="23740">
                  <c:v>39.567799999999998</c:v>
                </c:pt>
                <c:pt idx="23741">
                  <c:v>39.569466666666699</c:v>
                </c:pt>
                <c:pt idx="23742">
                  <c:v>39.5711333333334</c:v>
                </c:pt>
                <c:pt idx="23743">
                  <c:v>39.572800000000001</c:v>
                </c:pt>
                <c:pt idx="23744">
                  <c:v>39.574466666666702</c:v>
                </c:pt>
                <c:pt idx="23745">
                  <c:v>39.576133333333402</c:v>
                </c:pt>
                <c:pt idx="23746">
                  <c:v>39.577800000000003</c:v>
                </c:pt>
                <c:pt idx="23747">
                  <c:v>39.579466666666697</c:v>
                </c:pt>
                <c:pt idx="23748">
                  <c:v>39.581133333333398</c:v>
                </c:pt>
                <c:pt idx="23749">
                  <c:v>39.582799999999999</c:v>
                </c:pt>
                <c:pt idx="23750">
                  <c:v>39.5844666666667</c:v>
                </c:pt>
                <c:pt idx="23751">
                  <c:v>39.5861333333334</c:v>
                </c:pt>
                <c:pt idx="23752">
                  <c:v>39.587800000000001</c:v>
                </c:pt>
                <c:pt idx="23753">
                  <c:v>39.589466666666702</c:v>
                </c:pt>
                <c:pt idx="23754">
                  <c:v>39.591133333333403</c:v>
                </c:pt>
                <c:pt idx="23755">
                  <c:v>39.592799999999997</c:v>
                </c:pt>
                <c:pt idx="23756">
                  <c:v>39.594466666666698</c:v>
                </c:pt>
                <c:pt idx="23757">
                  <c:v>39.596133333333398</c:v>
                </c:pt>
                <c:pt idx="23758">
                  <c:v>39.597799999999999</c:v>
                </c:pt>
                <c:pt idx="23759">
                  <c:v>39.5994666666667</c:v>
                </c:pt>
                <c:pt idx="23760">
                  <c:v>39.601133333333401</c:v>
                </c:pt>
                <c:pt idx="23761">
                  <c:v>39.602800000000002</c:v>
                </c:pt>
                <c:pt idx="23762">
                  <c:v>39.604466666666703</c:v>
                </c:pt>
                <c:pt idx="23763">
                  <c:v>39.606133333333403</c:v>
                </c:pt>
                <c:pt idx="23764">
                  <c:v>39.607799999999997</c:v>
                </c:pt>
                <c:pt idx="23765">
                  <c:v>39.609466666666698</c:v>
                </c:pt>
                <c:pt idx="23766">
                  <c:v>39.611133333333399</c:v>
                </c:pt>
                <c:pt idx="23767">
                  <c:v>39.6128</c:v>
                </c:pt>
                <c:pt idx="23768">
                  <c:v>39.614466666666701</c:v>
                </c:pt>
                <c:pt idx="23769">
                  <c:v>39.616133333333401</c:v>
                </c:pt>
                <c:pt idx="23770">
                  <c:v>39.617800000000003</c:v>
                </c:pt>
                <c:pt idx="23771">
                  <c:v>39.619466666666703</c:v>
                </c:pt>
                <c:pt idx="23772">
                  <c:v>39.621133333333397</c:v>
                </c:pt>
                <c:pt idx="23773">
                  <c:v>39.622799999999998</c:v>
                </c:pt>
                <c:pt idx="23774">
                  <c:v>39.624466666666699</c:v>
                </c:pt>
                <c:pt idx="23775">
                  <c:v>39.626133333333399</c:v>
                </c:pt>
                <c:pt idx="23776">
                  <c:v>39.627800000000001</c:v>
                </c:pt>
                <c:pt idx="23777">
                  <c:v>39.629466666666701</c:v>
                </c:pt>
                <c:pt idx="23778">
                  <c:v>39.631133333333402</c:v>
                </c:pt>
                <c:pt idx="23779">
                  <c:v>39.632800000000003</c:v>
                </c:pt>
                <c:pt idx="23780">
                  <c:v>39.634466666666697</c:v>
                </c:pt>
                <c:pt idx="23781">
                  <c:v>39.636133333333397</c:v>
                </c:pt>
                <c:pt idx="23782">
                  <c:v>39.637799999999999</c:v>
                </c:pt>
                <c:pt idx="23783">
                  <c:v>39.639466666666699</c:v>
                </c:pt>
                <c:pt idx="23784">
                  <c:v>39.6411333333334</c:v>
                </c:pt>
                <c:pt idx="23785">
                  <c:v>39.642800000000001</c:v>
                </c:pt>
                <c:pt idx="23786">
                  <c:v>39.644466666666702</c:v>
                </c:pt>
                <c:pt idx="23787">
                  <c:v>39.646133333333403</c:v>
                </c:pt>
                <c:pt idx="23788">
                  <c:v>39.647799999999997</c:v>
                </c:pt>
                <c:pt idx="23789">
                  <c:v>39.649466666666697</c:v>
                </c:pt>
                <c:pt idx="23790">
                  <c:v>39.651133333333398</c:v>
                </c:pt>
                <c:pt idx="23791">
                  <c:v>39.652799999999999</c:v>
                </c:pt>
                <c:pt idx="23792">
                  <c:v>39.6544666666667</c:v>
                </c:pt>
                <c:pt idx="23793">
                  <c:v>39.656133333333401</c:v>
                </c:pt>
                <c:pt idx="23794">
                  <c:v>39.657800000000002</c:v>
                </c:pt>
                <c:pt idx="23795">
                  <c:v>39.659466666666702</c:v>
                </c:pt>
                <c:pt idx="23796">
                  <c:v>39.661133333333403</c:v>
                </c:pt>
                <c:pt idx="23797">
                  <c:v>39.662799999999997</c:v>
                </c:pt>
                <c:pt idx="23798">
                  <c:v>39.664466666666698</c:v>
                </c:pt>
                <c:pt idx="23799">
                  <c:v>39.666133333333399</c:v>
                </c:pt>
                <c:pt idx="23800">
                  <c:v>39.6678</c:v>
                </c:pt>
                <c:pt idx="23801">
                  <c:v>39.6694666666667</c:v>
                </c:pt>
                <c:pt idx="23802">
                  <c:v>39.671133333333401</c:v>
                </c:pt>
                <c:pt idx="23803">
                  <c:v>39.672800000000002</c:v>
                </c:pt>
                <c:pt idx="23804">
                  <c:v>39.674466666666703</c:v>
                </c:pt>
                <c:pt idx="23805">
                  <c:v>39.676133333333397</c:v>
                </c:pt>
                <c:pt idx="23806">
                  <c:v>39.677799999999998</c:v>
                </c:pt>
                <c:pt idx="23807">
                  <c:v>39.679466666666698</c:v>
                </c:pt>
                <c:pt idx="23808">
                  <c:v>39.681133333333399</c:v>
                </c:pt>
                <c:pt idx="23809">
                  <c:v>39.6828</c:v>
                </c:pt>
                <c:pt idx="23810">
                  <c:v>39.684466666666701</c:v>
                </c:pt>
                <c:pt idx="23811">
                  <c:v>39.686133333333402</c:v>
                </c:pt>
                <c:pt idx="23812">
                  <c:v>39.687800000000003</c:v>
                </c:pt>
                <c:pt idx="23813">
                  <c:v>39.689466666666704</c:v>
                </c:pt>
                <c:pt idx="23814">
                  <c:v>39.691133333333397</c:v>
                </c:pt>
                <c:pt idx="23815">
                  <c:v>39.692799999999998</c:v>
                </c:pt>
                <c:pt idx="23816">
                  <c:v>39.694466666666699</c:v>
                </c:pt>
                <c:pt idx="23817">
                  <c:v>39.6961333333334</c:v>
                </c:pt>
                <c:pt idx="23818">
                  <c:v>39.697800000000001</c:v>
                </c:pt>
                <c:pt idx="23819">
                  <c:v>39.699466666666702</c:v>
                </c:pt>
                <c:pt idx="23820">
                  <c:v>39.701133333333402</c:v>
                </c:pt>
                <c:pt idx="23821">
                  <c:v>39.702800000000003</c:v>
                </c:pt>
                <c:pt idx="23822">
                  <c:v>39.704466666666697</c:v>
                </c:pt>
                <c:pt idx="23823">
                  <c:v>39.706133333333398</c:v>
                </c:pt>
                <c:pt idx="23824">
                  <c:v>39.707799999999999</c:v>
                </c:pt>
                <c:pt idx="23825">
                  <c:v>39.7094666666667</c:v>
                </c:pt>
                <c:pt idx="23826">
                  <c:v>39.7111333333334</c:v>
                </c:pt>
                <c:pt idx="23827">
                  <c:v>39.712800000000001</c:v>
                </c:pt>
                <c:pt idx="23828">
                  <c:v>39.714466666666702</c:v>
                </c:pt>
                <c:pt idx="23829">
                  <c:v>39.716133333333403</c:v>
                </c:pt>
                <c:pt idx="23830">
                  <c:v>39.717799999999997</c:v>
                </c:pt>
                <c:pt idx="23831">
                  <c:v>39.719466666666698</c:v>
                </c:pt>
                <c:pt idx="23832">
                  <c:v>39.721133333333398</c:v>
                </c:pt>
                <c:pt idx="23833">
                  <c:v>39.722799999999999</c:v>
                </c:pt>
                <c:pt idx="23834">
                  <c:v>39.7244666666667</c:v>
                </c:pt>
                <c:pt idx="23835">
                  <c:v>39.726133333333401</c:v>
                </c:pt>
                <c:pt idx="23836">
                  <c:v>39.727800000000002</c:v>
                </c:pt>
                <c:pt idx="23837">
                  <c:v>39.729466666666703</c:v>
                </c:pt>
                <c:pt idx="23838">
                  <c:v>39.731133333333403</c:v>
                </c:pt>
                <c:pt idx="23839">
                  <c:v>39.732799999999997</c:v>
                </c:pt>
                <c:pt idx="23840">
                  <c:v>39.734466666666698</c:v>
                </c:pt>
                <c:pt idx="23841">
                  <c:v>39.736133333333399</c:v>
                </c:pt>
                <c:pt idx="23842">
                  <c:v>39.7378</c:v>
                </c:pt>
                <c:pt idx="23843">
                  <c:v>39.739466666666701</c:v>
                </c:pt>
                <c:pt idx="23844">
                  <c:v>39.741133333333401</c:v>
                </c:pt>
                <c:pt idx="23845">
                  <c:v>39.742800000000003</c:v>
                </c:pt>
                <c:pt idx="23846">
                  <c:v>39.744466666666703</c:v>
                </c:pt>
                <c:pt idx="23847">
                  <c:v>39.746133333333397</c:v>
                </c:pt>
                <c:pt idx="23848">
                  <c:v>39.747799999999998</c:v>
                </c:pt>
                <c:pt idx="23849">
                  <c:v>39.749466666666699</c:v>
                </c:pt>
                <c:pt idx="23850">
                  <c:v>39.751133333333399</c:v>
                </c:pt>
                <c:pt idx="23851">
                  <c:v>39.752800000000001</c:v>
                </c:pt>
                <c:pt idx="23852">
                  <c:v>39.754466666666701</c:v>
                </c:pt>
                <c:pt idx="23853">
                  <c:v>39.756133333333402</c:v>
                </c:pt>
                <c:pt idx="23854">
                  <c:v>39.757800000000003</c:v>
                </c:pt>
                <c:pt idx="23855">
                  <c:v>39.759466666666697</c:v>
                </c:pt>
                <c:pt idx="23856">
                  <c:v>39.761133333333397</c:v>
                </c:pt>
                <c:pt idx="23857">
                  <c:v>39.762799999999999</c:v>
                </c:pt>
                <c:pt idx="23858">
                  <c:v>39.764466666666699</c:v>
                </c:pt>
                <c:pt idx="23859">
                  <c:v>39.7661333333334</c:v>
                </c:pt>
                <c:pt idx="23860">
                  <c:v>39.767800000000001</c:v>
                </c:pt>
                <c:pt idx="23861">
                  <c:v>39.769466666666702</c:v>
                </c:pt>
                <c:pt idx="23862">
                  <c:v>39.771133333333403</c:v>
                </c:pt>
                <c:pt idx="23863">
                  <c:v>39.772799999999997</c:v>
                </c:pt>
                <c:pt idx="23864">
                  <c:v>39.774466666666697</c:v>
                </c:pt>
                <c:pt idx="23865">
                  <c:v>39.776133333333398</c:v>
                </c:pt>
                <c:pt idx="23866">
                  <c:v>39.777799999999999</c:v>
                </c:pt>
                <c:pt idx="23867">
                  <c:v>39.7794666666667</c:v>
                </c:pt>
                <c:pt idx="23868">
                  <c:v>39.781133333333401</c:v>
                </c:pt>
                <c:pt idx="23869">
                  <c:v>39.782800000000002</c:v>
                </c:pt>
                <c:pt idx="23870">
                  <c:v>39.784466666666702</c:v>
                </c:pt>
                <c:pt idx="23871">
                  <c:v>39.786133333333403</c:v>
                </c:pt>
                <c:pt idx="23872">
                  <c:v>39.787799999999997</c:v>
                </c:pt>
                <c:pt idx="23873">
                  <c:v>39.789466666666698</c:v>
                </c:pt>
                <c:pt idx="23874">
                  <c:v>39.791133333333399</c:v>
                </c:pt>
                <c:pt idx="23875">
                  <c:v>39.7928</c:v>
                </c:pt>
                <c:pt idx="23876">
                  <c:v>39.7944666666667</c:v>
                </c:pt>
                <c:pt idx="23877">
                  <c:v>39.796133333333401</c:v>
                </c:pt>
                <c:pt idx="23878">
                  <c:v>39.797800000000002</c:v>
                </c:pt>
                <c:pt idx="23879">
                  <c:v>39.799466666666703</c:v>
                </c:pt>
                <c:pt idx="23880">
                  <c:v>39.801133333333397</c:v>
                </c:pt>
                <c:pt idx="23881">
                  <c:v>39.802799999999998</c:v>
                </c:pt>
                <c:pt idx="23882">
                  <c:v>39.804466666666698</c:v>
                </c:pt>
                <c:pt idx="23883">
                  <c:v>39.806133333333399</c:v>
                </c:pt>
                <c:pt idx="23884">
                  <c:v>39.8078</c:v>
                </c:pt>
                <c:pt idx="23885">
                  <c:v>39.809466666666701</c:v>
                </c:pt>
                <c:pt idx="23886">
                  <c:v>39.811133333333402</c:v>
                </c:pt>
                <c:pt idx="23887">
                  <c:v>39.812800000000003</c:v>
                </c:pt>
                <c:pt idx="23888">
                  <c:v>39.814466666666704</c:v>
                </c:pt>
                <c:pt idx="23889">
                  <c:v>39.816133333333397</c:v>
                </c:pt>
                <c:pt idx="23890">
                  <c:v>39.817799999999998</c:v>
                </c:pt>
                <c:pt idx="23891">
                  <c:v>39.819466666666699</c:v>
                </c:pt>
                <c:pt idx="23892">
                  <c:v>39.8211333333334</c:v>
                </c:pt>
                <c:pt idx="23893">
                  <c:v>39.822800000000001</c:v>
                </c:pt>
                <c:pt idx="23894">
                  <c:v>39.824466666666702</c:v>
                </c:pt>
                <c:pt idx="23895">
                  <c:v>39.826133333333402</c:v>
                </c:pt>
                <c:pt idx="23896">
                  <c:v>39.827800000000003</c:v>
                </c:pt>
                <c:pt idx="23897">
                  <c:v>39.829466666666697</c:v>
                </c:pt>
                <c:pt idx="23898">
                  <c:v>39.831133333333398</c:v>
                </c:pt>
                <c:pt idx="23899">
                  <c:v>39.832799999999999</c:v>
                </c:pt>
                <c:pt idx="23900">
                  <c:v>39.8344666666667</c:v>
                </c:pt>
                <c:pt idx="23901">
                  <c:v>39.8361333333334</c:v>
                </c:pt>
                <c:pt idx="23902">
                  <c:v>39.837800000000001</c:v>
                </c:pt>
                <c:pt idx="23903">
                  <c:v>39.839466666666702</c:v>
                </c:pt>
                <c:pt idx="23904">
                  <c:v>39.841133333333403</c:v>
                </c:pt>
                <c:pt idx="23905">
                  <c:v>39.842799999999997</c:v>
                </c:pt>
                <c:pt idx="23906">
                  <c:v>39.844466666666698</c:v>
                </c:pt>
                <c:pt idx="23907">
                  <c:v>39.846133333333398</c:v>
                </c:pt>
                <c:pt idx="23908">
                  <c:v>39.847799999999999</c:v>
                </c:pt>
                <c:pt idx="23909">
                  <c:v>39.8494666666667</c:v>
                </c:pt>
                <c:pt idx="23910">
                  <c:v>39.851133333333401</c:v>
                </c:pt>
                <c:pt idx="23911">
                  <c:v>39.852800000000002</c:v>
                </c:pt>
                <c:pt idx="23912">
                  <c:v>39.854466666666703</c:v>
                </c:pt>
                <c:pt idx="23913">
                  <c:v>39.856133333333403</c:v>
                </c:pt>
                <c:pt idx="23914">
                  <c:v>39.857799999999997</c:v>
                </c:pt>
                <c:pt idx="23915">
                  <c:v>39.859466666666698</c:v>
                </c:pt>
                <c:pt idx="23916">
                  <c:v>39.861133333333399</c:v>
                </c:pt>
                <c:pt idx="23917">
                  <c:v>39.8628</c:v>
                </c:pt>
                <c:pt idx="23918">
                  <c:v>39.864466666666701</c:v>
                </c:pt>
                <c:pt idx="23919">
                  <c:v>39.866133333333401</c:v>
                </c:pt>
                <c:pt idx="23920">
                  <c:v>39.867800000000003</c:v>
                </c:pt>
                <c:pt idx="23921">
                  <c:v>39.869466666666703</c:v>
                </c:pt>
                <c:pt idx="23922">
                  <c:v>39.871133333333397</c:v>
                </c:pt>
                <c:pt idx="23923">
                  <c:v>39.872799999999998</c:v>
                </c:pt>
                <c:pt idx="23924">
                  <c:v>39.874466666666699</c:v>
                </c:pt>
                <c:pt idx="23925">
                  <c:v>39.876133333333399</c:v>
                </c:pt>
                <c:pt idx="23926">
                  <c:v>39.877800000000001</c:v>
                </c:pt>
                <c:pt idx="23927">
                  <c:v>39.879466666666701</c:v>
                </c:pt>
                <c:pt idx="23928">
                  <c:v>39.881133333333402</c:v>
                </c:pt>
                <c:pt idx="23929">
                  <c:v>39.882800000000003</c:v>
                </c:pt>
                <c:pt idx="23930">
                  <c:v>39.884466666666697</c:v>
                </c:pt>
                <c:pt idx="23931">
                  <c:v>39.886133333333397</c:v>
                </c:pt>
                <c:pt idx="23932">
                  <c:v>39.887799999999999</c:v>
                </c:pt>
                <c:pt idx="23933">
                  <c:v>39.889466666666699</c:v>
                </c:pt>
                <c:pt idx="23934">
                  <c:v>39.8911333333334</c:v>
                </c:pt>
                <c:pt idx="23935">
                  <c:v>39.892800000000001</c:v>
                </c:pt>
                <c:pt idx="23936">
                  <c:v>39.894466666666702</c:v>
                </c:pt>
                <c:pt idx="23937">
                  <c:v>39.896133333333403</c:v>
                </c:pt>
                <c:pt idx="23938">
                  <c:v>39.897799999999997</c:v>
                </c:pt>
                <c:pt idx="23939">
                  <c:v>39.899466666666697</c:v>
                </c:pt>
                <c:pt idx="23940">
                  <c:v>39.901133333333398</c:v>
                </c:pt>
                <c:pt idx="23941">
                  <c:v>39.902799999999999</c:v>
                </c:pt>
                <c:pt idx="23942">
                  <c:v>39.9044666666667</c:v>
                </c:pt>
                <c:pt idx="23943">
                  <c:v>39.906133333333401</c:v>
                </c:pt>
                <c:pt idx="23944">
                  <c:v>39.907800000000002</c:v>
                </c:pt>
                <c:pt idx="23945">
                  <c:v>39.909466666666702</c:v>
                </c:pt>
                <c:pt idx="23946">
                  <c:v>39.911133333333403</c:v>
                </c:pt>
                <c:pt idx="23947">
                  <c:v>39.912799999999997</c:v>
                </c:pt>
                <c:pt idx="23948">
                  <c:v>39.914466666666698</c:v>
                </c:pt>
                <c:pt idx="23949">
                  <c:v>39.916133333333399</c:v>
                </c:pt>
                <c:pt idx="23950">
                  <c:v>39.9178</c:v>
                </c:pt>
                <c:pt idx="23951">
                  <c:v>39.9194666666667</c:v>
                </c:pt>
                <c:pt idx="23952">
                  <c:v>39.921133333333401</c:v>
                </c:pt>
                <c:pt idx="23953">
                  <c:v>39.922800000000002</c:v>
                </c:pt>
                <c:pt idx="23954">
                  <c:v>39.924466666666703</c:v>
                </c:pt>
                <c:pt idx="23955">
                  <c:v>39.926133333333397</c:v>
                </c:pt>
                <c:pt idx="23956">
                  <c:v>39.927799999999998</c:v>
                </c:pt>
                <c:pt idx="23957">
                  <c:v>39.929466666666698</c:v>
                </c:pt>
                <c:pt idx="23958">
                  <c:v>39.931133333333399</c:v>
                </c:pt>
                <c:pt idx="23959">
                  <c:v>39.9328</c:v>
                </c:pt>
                <c:pt idx="23960">
                  <c:v>39.934466666666701</c:v>
                </c:pt>
                <c:pt idx="23961">
                  <c:v>39.936133333333402</c:v>
                </c:pt>
                <c:pt idx="23962">
                  <c:v>39.937800000000003</c:v>
                </c:pt>
                <c:pt idx="23963">
                  <c:v>39.939466666666704</c:v>
                </c:pt>
                <c:pt idx="23964">
                  <c:v>39.941133333333397</c:v>
                </c:pt>
                <c:pt idx="23965">
                  <c:v>39.942799999999998</c:v>
                </c:pt>
                <c:pt idx="23966">
                  <c:v>39.944466666666699</c:v>
                </c:pt>
                <c:pt idx="23967">
                  <c:v>39.9461333333334</c:v>
                </c:pt>
                <c:pt idx="23968">
                  <c:v>39.947800000000001</c:v>
                </c:pt>
                <c:pt idx="23969">
                  <c:v>39.949466666666702</c:v>
                </c:pt>
                <c:pt idx="23970">
                  <c:v>39.951133333333402</c:v>
                </c:pt>
                <c:pt idx="23971">
                  <c:v>39.952800000000003</c:v>
                </c:pt>
                <c:pt idx="23972">
                  <c:v>39.954466666666697</c:v>
                </c:pt>
                <c:pt idx="23973">
                  <c:v>39.956133333333398</c:v>
                </c:pt>
                <c:pt idx="23974">
                  <c:v>39.957799999999999</c:v>
                </c:pt>
                <c:pt idx="23975">
                  <c:v>39.9594666666667</c:v>
                </c:pt>
                <c:pt idx="23976">
                  <c:v>39.9611333333334</c:v>
                </c:pt>
                <c:pt idx="23977">
                  <c:v>39.962800000000001</c:v>
                </c:pt>
                <c:pt idx="23978">
                  <c:v>39.964466666666702</c:v>
                </c:pt>
                <c:pt idx="23979">
                  <c:v>39.966133333333403</c:v>
                </c:pt>
                <c:pt idx="23980">
                  <c:v>39.967799999999997</c:v>
                </c:pt>
                <c:pt idx="23981">
                  <c:v>39.969466666666698</c:v>
                </c:pt>
                <c:pt idx="23982">
                  <c:v>39.971133333333398</c:v>
                </c:pt>
                <c:pt idx="23983">
                  <c:v>39.972799999999999</c:v>
                </c:pt>
                <c:pt idx="23984">
                  <c:v>39.9744666666667</c:v>
                </c:pt>
                <c:pt idx="23985">
                  <c:v>39.976133333333401</c:v>
                </c:pt>
                <c:pt idx="23986">
                  <c:v>39.977800000000002</c:v>
                </c:pt>
                <c:pt idx="23987">
                  <c:v>39.979466666666703</c:v>
                </c:pt>
                <c:pt idx="23988">
                  <c:v>39.981133333333403</c:v>
                </c:pt>
                <c:pt idx="23989">
                  <c:v>39.982799999999997</c:v>
                </c:pt>
                <c:pt idx="23990">
                  <c:v>39.984466666666698</c:v>
                </c:pt>
                <c:pt idx="23991">
                  <c:v>39.986133333333399</c:v>
                </c:pt>
                <c:pt idx="23992">
                  <c:v>39.9878</c:v>
                </c:pt>
                <c:pt idx="23993">
                  <c:v>39.989466666666701</c:v>
                </c:pt>
                <c:pt idx="23994">
                  <c:v>39.991133333333401</c:v>
                </c:pt>
                <c:pt idx="23995">
                  <c:v>39.992800000000003</c:v>
                </c:pt>
                <c:pt idx="23996">
                  <c:v>39.994466666666703</c:v>
                </c:pt>
                <c:pt idx="23997">
                  <c:v>39.996133333333397</c:v>
                </c:pt>
                <c:pt idx="23998">
                  <c:v>39.997799999999998</c:v>
                </c:pt>
                <c:pt idx="23999">
                  <c:v>39.999466666666699</c:v>
                </c:pt>
                <c:pt idx="24000">
                  <c:v>40.001133333333399</c:v>
                </c:pt>
                <c:pt idx="24001">
                  <c:v>40.002800000000001</c:v>
                </c:pt>
                <c:pt idx="24002">
                  <c:v>40.004466666666701</c:v>
                </c:pt>
                <c:pt idx="24003">
                  <c:v>40.006133333333402</c:v>
                </c:pt>
                <c:pt idx="24004">
                  <c:v>40.007800000000003</c:v>
                </c:pt>
                <c:pt idx="24005">
                  <c:v>40.009466666666697</c:v>
                </c:pt>
                <c:pt idx="24006">
                  <c:v>40.011133333333397</c:v>
                </c:pt>
                <c:pt idx="24007">
                  <c:v>40.012799999999999</c:v>
                </c:pt>
                <c:pt idx="24008">
                  <c:v>40.014466666666699</c:v>
                </c:pt>
                <c:pt idx="24009">
                  <c:v>40.0161333333334</c:v>
                </c:pt>
                <c:pt idx="24010">
                  <c:v>40.017800000000001</c:v>
                </c:pt>
                <c:pt idx="24011">
                  <c:v>40.019466666666702</c:v>
                </c:pt>
                <c:pt idx="24012">
                  <c:v>40.021133333333403</c:v>
                </c:pt>
                <c:pt idx="24013">
                  <c:v>40.022799999999997</c:v>
                </c:pt>
                <c:pt idx="24014">
                  <c:v>40.024466666666697</c:v>
                </c:pt>
                <c:pt idx="24015">
                  <c:v>40.026133333333398</c:v>
                </c:pt>
                <c:pt idx="24016">
                  <c:v>40.027799999999999</c:v>
                </c:pt>
                <c:pt idx="24017">
                  <c:v>40.0294666666667</c:v>
                </c:pt>
                <c:pt idx="24018">
                  <c:v>40.031133333333401</c:v>
                </c:pt>
                <c:pt idx="24019">
                  <c:v>40.032800000000002</c:v>
                </c:pt>
                <c:pt idx="24020">
                  <c:v>40.034466666666702</c:v>
                </c:pt>
                <c:pt idx="24021">
                  <c:v>40.036133333333403</c:v>
                </c:pt>
                <c:pt idx="24022">
                  <c:v>40.037799999999997</c:v>
                </c:pt>
                <c:pt idx="24023">
                  <c:v>40.039466666666698</c:v>
                </c:pt>
                <c:pt idx="24024">
                  <c:v>40.041133333333399</c:v>
                </c:pt>
                <c:pt idx="24025">
                  <c:v>40.0428</c:v>
                </c:pt>
                <c:pt idx="24026">
                  <c:v>40.0444666666667</c:v>
                </c:pt>
                <c:pt idx="24027">
                  <c:v>40.046133333333401</c:v>
                </c:pt>
                <c:pt idx="24028">
                  <c:v>40.047800000000002</c:v>
                </c:pt>
                <c:pt idx="24029">
                  <c:v>40.049466666666703</c:v>
                </c:pt>
                <c:pt idx="24030">
                  <c:v>40.051133333333397</c:v>
                </c:pt>
                <c:pt idx="24031">
                  <c:v>40.052799999999998</c:v>
                </c:pt>
                <c:pt idx="24032">
                  <c:v>40.054466666666698</c:v>
                </c:pt>
                <c:pt idx="24033">
                  <c:v>40.056133333333399</c:v>
                </c:pt>
                <c:pt idx="24034">
                  <c:v>40.0578</c:v>
                </c:pt>
                <c:pt idx="24035">
                  <c:v>40.059466666666701</c:v>
                </c:pt>
                <c:pt idx="24036">
                  <c:v>40.061133333333402</c:v>
                </c:pt>
                <c:pt idx="24037">
                  <c:v>40.062800000000003</c:v>
                </c:pt>
                <c:pt idx="24038">
                  <c:v>40.064466666666704</c:v>
                </c:pt>
                <c:pt idx="24039">
                  <c:v>40.066133333333397</c:v>
                </c:pt>
                <c:pt idx="24040">
                  <c:v>40.067799999999998</c:v>
                </c:pt>
                <c:pt idx="24041">
                  <c:v>40.069466666666699</c:v>
                </c:pt>
                <c:pt idx="24042">
                  <c:v>40.0711333333334</c:v>
                </c:pt>
                <c:pt idx="24043">
                  <c:v>40.072800000000001</c:v>
                </c:pt>
                <c:pt idx="24044">
                  <c:v>40.074466666666702</c:v>
                </c:pt>
                <c:pt idx="24045">
                  <c:v>40.076133333333402</c:v>
                </c:pt>
                <c:pt idx="24046">
                  <c:v>40.077800000000003</c:v>
                </c:pt>
                <c:pt idx="24047">
                  <c:v>40.079466666666697</c:v>
                </c:pt>
                <c:pt idx="24048">
                  <c:v>40.081133333333398</c:v>
                </c:pt>
                <c:pt idx="24049">
                  <c:v>40.082799999999999</c:v>
                </c:pt>
                <c:pt idx="24050">
                  <c:v>40.0844666666667</c:v>
                </c:pt>
                <c:pt idx="24051">
                  <c:v>40.0861333333334</c:v>
                </c:pt>
                <c:pt idx="24052">
                  <c:v>40.087800000000001</c:v>
                </c:pt>
                <c:pt idx="24053">
                  <c:v>40.089466666666702</c:v>
                </c:pt>
                <c:pt idx="24054">
                  <c:v>40.091133333333403</c:v>
                </c:pt>
                <c:pt idx="24055">
                  <c:v>40.092799999999997</c:v>
                </c:pt>
                <c:pt idx="24056">
                  <c:v>40.094466666666698</c:v>
                </c:pt>
                <c:pt idx="24057">
                  <c:v>40.096133333333398</c:v>
                </c:pt>
                <c:pt idx="24058">
                  <c:v>40.097799999999999</c:v>
                </c:pt>
                <c:pt idx="24059">
                  <c:v>40.0994666666667</c:v>
                </c:pt>
                <c:pt idx="24060">
                  <c:v>40.101133333333401</c:v>
                </c:pt>
                <c:pt idx="24061">
                  <c:v>40.102800000000002</c:v>
                </c:pt>
                <c:pt idx="24062">
                  <c:v>40.104466666666703</c:v>
                </c:pt>
                <c:pt idx="24063">
                  <c:v>40.106133333333403</c:v>
                </c:pt>
                <c:pt idx="24064">
                  <c:v>40.107799999999997</c:v>
                </c:pt>
                <c:pt idx="24065">
                  <c:v>40.109466666666698</c:v>
                </c:pt>
                <c:pt idx="24066">
                  <c:v>40.111133333333399</c:v>
                </c:pt>
                <c:pt idx="24067">
                  <c:v>40.1128</c:v>
                </c:pt>
                <c:pt idx="24068">
                  <c:v>40.114466666666701</c:v>
                </c:pt>
                <c:pt idx="24069">
                  <c:v>40.116133333333401</c:v>
                </c:pt>
                <c:pt idx="24070">
                  <c:v>40.117800000000003</c:v>
                </c:pt>
                <c:pt idx="24071">
                  <c:v>40.119466666666703</c:v>
                </c:pt>
                <c:pt idx="24072">
                  <c:v>40.121133333333397</c:v>
                </c:pt>
                <c:pt idx="24073">
                  <c:v>40.122799999999998</c:v>
                </c:pt>
                <c:pt idx="24074">
                  <c:v>40.124466666666699</c:v>
                </c:pt>
                <c:pt idx="24075">
                  <c:v>40.126133333333399</c:v>
                </c:pt>
                <c:pt idx="24076">
                  <c:v>40.127800000000001</c:v>
                </c:pt>
                <c:pt idx="24077">
                  <c:v>40.129466666666701</c:v>
                </c:pt>
                <c:pt idx="24078">
                  <c:v>40.131133333333402</c:v>
                </c:pt>
                <c:pt idx="24079">
                  <c:v>40.132800000000003</c:v>
                </c:pt>
                <c:pt idx="24080">
                  <c:v>40.134466666666697</c:v>
                </c:pt>
                <c:pt idx="24081">
                  <c:v>40.136133333333397</c:v>
                </c:pt>
                <c:pt idx="24082">
                  <c:v>40.137799999999999</c:v>
                </c:pt>
                <c:pt idx="24083">
                  <c:v>40.139466666666699</c:v>
                </c:pt>
                <c:pt idx="24084">
                  <c:v>40.1411333333334</c:v>
                </c:pt>
                <c:pt idx="24085">
                  <c:v>40.142800000000001</c:v>
                </c:pt>
                <c:pt idx="24086">
                  <c:v>40.144466666666702</c:v>
                </c:pt>
                <c:pt idx="24087">
                  <c:v>40.146133333333403</c:v>
                </c:pt>
                <c:pt idx="24088">
                  <c:v>40.147799999999997</c:v>
                </c:pt>
                <c:pt idx="24089">
                  <c:v>40.149466666666697</c:v>
                </c:pt>
                <c:pt idx="24090">
                  <c:v>40.151133333333398</c:v>
                </c:pt>
                <c:pt idx="24091">
                  <c:v>40.152799999999999</c:v>
                </c:pt>
                <c:pt idx="24092">
                  <c:v>40.1544666666667</c:v>
                </c:pt>
                <c:pt idx="24093">
                  <c:v>40.156133333333401</c:v>
                </c:pt>
                <c:pt idx="24094">
                  <c:v>40.157800000000002</c:v>
                </c:pt>
                <c:pt idx="24095">
                  <c:v>40.159466666666702</c:v>
                </c:pt>
                <c:pt idx="24096">
                  <c:v>40.161133333333403</c:v>
                </c:pt>
                <c:pt idx="24097">
                  <c:v>40.162799999999997</c:v>
                </c:pt>
                <c:pt idx="24098">
                  <c:v>40.164466666666698</c:v>
                </c:pt>
                <c:pt idx="24099">
                  <c:v>40.166133333333399</c:v>
                </c:pt>
                <c:pt idx="24100">
                  <c:v>40.1678</c:v>
                </c:pt>
                <c:pt idx="24101">
                  <c:v>40.1694666666667</c:v>
                </c:pt>
                <c:pt idx="24102">
                  <c:v>40.171133333333401</c:v>
                </c:pt>
                <c:pt idx="24103">
                  <c:v>40.172800000000002</c:v>
                </c:pt>
                <c:pt idx="24104">
                  <c:v>40.174466666666703</c:v>
                </c:pt>
                <c:pt idx="24105">
                  <c:v>40.176133333333397</c:v>
                </c:pt>
                <c:pt idx="24106">
                  <c:v>40.177799999999998</c:v>
                </c:pt>
                <c:pt idx="24107">
                  <c:v>40.179466666666698</c:v>
                </c:pt>
                <c:pt idx="24108">
                  <c:v>40.181133333333399</c:v>
                </c:pt>
                <c:pt idx="24109">
                  <c:v>40.1828</c:v>
                </c:pt>
                <c:pt idx="24110">
                  <c:v>40.184466666666701</c:v>
                </c:pt>
                <c:pt idx="24111">
                  <c:v>40.186133333333402</c:v>
                </c:pt>
                <c:pt idx="24112">
                  <c:v>40.187800000000003</c:v>
                </c:pt>
                <c:pt idx="24113">
                  <c:v>40.189466666666704</c:v>
                </c:pt>
                <c:pt idx="24114">
                  <c:v>40.191133333333397</c:v>
                </c:pt>
                <c:pt idx="24115">
                  <c:v>40.192799999999998</c:v>
                </c:pt>
                <c:pt idx="24116">
                  <c:v>40.194466666666699</c:v>
                </c:pt>
                <c:pt idx="24117">
                  <c:v>40.1961333333334</c:v>
                </c:pt>
                <c:pt idx="24118">
                  <c:v>40.197800000000001</c:v>
                </c:pt>
                <c:pt idx="24119">
                  <c:v>40.199466666666702</c:v>
                </c:pt>
                <c:pt idx="24120">
                  <c:v>40.201133333333402</c:v>
                </c:pt>
                <c:pt idx="24121">
                  <c:v>40.202800000000003</c:v>
                </c:pt>
                <c:pt idx="24122">
                  <c:v>40.204466666666697</c:v>
                </c:pt>
                <c:pt idx="24123">
                  <c:v>40.206133333333398</c:v>
                </c:pt>
                <c:pt idx="24124">
                  <c:v>40.207799999999999</c:v>
                </c:pt>
                <c:pt idx="24125">
                  <c:v>40.2094666666667</c:v>
                </c:pt>
                <c:pt idx="24126">
                  <c:v>40.2111333333334</c:v>
                </c:pt>
                <c:pt idx="24127">
                  <c:v>40.212800000000001</c:v>
                </c:pt>
                <c:pt idx="24128">
                  <c:v>40.214466666666702</c:v>
                </c:pt>
                <c:pt idx="24129">
                  <c:v>40.216133333333403</c:v>
                </c:pt>
                <c:pt idx="24130">
                  <c:v>40.217799999999997</c:v>
                </c:pt>
                <c:pt idx="24131">
                  <c:v>40.219466666666698</c:v>
                </c:pt>
                <c:pt idx="24132">
                  <c:v>40.221133333333398</c:v>
                </c:pt>
                <c:pt idx="24133">
                  <c:v>40.222799999999999</c:v>
                </c:pt>
                <c:pt idx="24134">
                  <c:v>40.2244666666667</c:v>
                </c:pt>
                <c:pt idx="24135">
                  <c:v>40.226133333333401</c:v>
                </c:pt>
                <c:pt idx="24136">
                  <c:v>40.227800000000002</c:v>
                </c:pt>
                <c:pt idx="24137">
                  <c:v>40.229466666666703</c:v>
                </c:pt>
                <c:pt idx="24138">
                  <c:v>40.231133333333403</c:v>
                </c:pt>
                <c:pt idx="24139">
                  <c:v>40.232799999999997</c:v>
                </c:pt>
                <c:pt idx="24140">
                  <c:v>40.234466666666698</c:v>
                </c:pt>
                <c:pt idx="24141">
                  <c:v>40.236133333333399</c:v>
                </c:pt>
                <c:pt idx="24142">
                  <c:v>40.2378</c:v>
                </c:pt>
                <c:pt idx="24143">
                  <c:v>40.239466666666701</c:v>
                </c:pt>
                <c:pt idx="24144">
                  <c:v>40.241133333333401</c:v>
                </c:pt>
                <c:pt idx="24145">
                  <c:v>40.242800000000003</c:v>
                </c:pt>
                <c:pt idx="24146">
                  <c:v>40.244466666666703</c:v>
                </c:pt>
                <c:pt idx="24147">
                  <c:v>40.246133333333397</c:v>
                </c:pt>
                <c:pt idx="24148">
                  <c:v>40.247799999999998</c:v>
                </c:pt>
                <c:pt idx="24149">
                  <c:v>40.249466666666699</c:v>
                </c:pt>
                <c:pt idx="24150">
                  <c:v>40.251133333333399</c:v>
                </c:pt>
                <c:pt idx="24151">
                  <c:v>40.252800000000001</c:v>
                </c:pt>
                <c:pt idx="24152">
                  <c:v>40.254466666666701</c:v>
                </c:pt>
                <c:pt idx="24153">
                  <c:v>40.256133333333402</c:v>
                </c:pt>
                <c:pt idx="24154">
                  <c:v>40.257800000000003</c:v>
                </c:pt>
                <c:pt idx="24155">
                  <c:v>40.259466666666697</c:v>
                </c:pt>
                <c:pt idx="24156">
                  <c:v>40.261133333333397</c:v>
                </c:pt>
                <c:pt idx="24157">
                  <c:v>40.262799999999999</c:v>
                </c:pt>
                <c:pt idx="24158">
                  <c:v>40.264466666666699</c:v>
                </c:pt>
                <c:pt idx="24159">
                  <c:v>40.2661333333334</c:v>
                </c:pt>
                <c:pt idx="24160">
                  <c:v>40.267800000000001</c:v>
                </c:pt>
                <c:pt idx="24161">
                  <c:v>40.269466666666702</c:v>
                </c:pt>
                <c:pt idx="24162">
                  <c:v>40.271133333333403</c:v>
                </c:pt>
                <c:pt idx="24163">
                  <c:v>40.272799999999997</c:v>
                </c:pt>
                <c:pt idx="24164">
                  <c:v>40.274466666666697</c:v>
                </c:pt>
                <c:pt idx="24165">
                  <c:v>40.276133333333398</c:v>
                </c:pt>
                <c:pt idx="24166">
                  <c:v>40.277799999999999</c:v>
                </c:pt>
                <c:pt idx="24167">
                  <c:v>40.2794666666667</c:v>
                </c:pt>
                <c:pt idx="24168">
                  <c:v>40.281133333333401</c:v>
                </c:pt>
                <c:pt idx="24169">
                  <c:v>40.282800000000002</c:v>
                </c:pt>
                <c:pt idx="24170">
                  <c:v>40.284466666666702</c:v>
                </c:pt>
                <c:pt idx="24171">
                  <c:v>40.286133333333403</c:v>
                </c:pt>
                <c:pt idx="24172">
                  <c:v>40.287799999999997</c:v>
                </c:pt>
                <c:pt idx="24173">
                  <c:v>40.289466666666698</c:v>
                </c:pt>
                <c:pt idx="24174">
                  <c:v>40.291133333333399</c:v>
                </c:pt>
                <c:pt idx="24175">
                  <c:v>40.2928</c:v>
                </c:pt>
                <c:pt idx="24176">
                  <c:v>40.2944666666667</c:v>
                </c:pt>
                <c:pt idx="24177">
                  <c:v>40.296133333333401</c:v>
                </c:pt>
                <c:pt idx="24178">
                  <c:v>40.297800000000002</c:v>
                </c:pt>
                <c:pt idx="24179">
                  <c:v>40.299466666666703</c:v>
                </c:pt>
                <c:pt idx="24180">
                  <c:v>40.301133333333397</c:v>
                </c:pt>
                <c:pt idx="24181">
                  <c:v>40.302799999999998</c:v>
                </c:pt>
                <c:pt idx="24182">
                  <c:v>40.304466666666698</c:v>
                </c:pt>
                <c:pt idx="24183">
                  <c:v>40.306133333333399</c:v>
                </c:pt>
                <c:pt idx="24184">
                  <c:v>40.3078</c:v>
                </c:pt>
                <c:pt idx="24185">
                  <c:v>40.309466666666701</c:v>
                </c:pt>
                <c:pt idx="24186">
                  <c:v>40.311133333333402</c:v>
                </c:pt>
                <c:pt idx="24187">
                  <c:v>40.312800000000003</c:v>
                </c:pt>
                <c:pt idx="24188">
                  <c:v>40.314466666666704</c:v>
                </c:pt>
                <c:pt idx="24189">
                  <c:v>40.316133333333397</c:v>
                </c:pt>
                <c:pt idx="24190">
                  <c:v>40.317799999999998</c:v>
                </c:pt>
                <c:pt idx="24191">
                  <c:v>40.319466666666699</c:v>
                </c:pt>
                <c:pt idx="24192">
                  <c:v>40.3211333333334</c:v>
                </c:pt>
                <c:pt idx="24193">
                  <c:v>40.322800000000001</c:v>
                </c:pt>
                <c:pt idx="24194">
                  <c:v>40.324466666666702</c:v>
                </c:pt>
                <c:pt idx="24195">
                  <c:v>40.326133333333402</c:v>
                </c:pt>
                <c:pt idx="24196">
                  <c:v>40.327800000000003</c:v>
                </c:pt>
                <c:pt idx="24197">
                  <c:v>40.329466666666697</c:v>
                </c:pt>
                <c:pt idx="24198">
                  <c:v>40.331133333333398</c:v>
                </c:pt>
                <c:pt idx="24199">
                  <c:v>40.332799999999999</c:v>
                </c:pt>
                <c:pt idx="24200">
                  <c:v>40.3344666666667</c:v>
                </c:pt>
                <c:pt idx="24201">
                  <c:v>40.3361333333334</c:v>
                </c:pt>
                <c:pt idx="24202">
                  <c:v>40.337800000000001</c:v>
                </c:pt>
                <c:pt idx="24203">
                  <c:v>40.339466666666702</c:v>
                </c:pt>
                <c:pt idx="24204">
                  <c:v>40.341133333333403</c:v>
                </c:pt>
                <c:pt idx="24205">
                  <c:v>40.342799999999997</c:v>
                </c:pt>
                <c:pt idx="24206">
                  <c:v>40.344466666666698</c:v>
                </c:pt>
                <c:pt idx="24207">
                  <c:v>40.346133333333398</c:v>
                </c:pt>
                <c:pt idx="24208">
                  <c:v>40.347799999999999</c:v>
                </c:pt>
                <c:pt idx="24209">
                  <c:v>40.3494666666667</c:v>
                </c:pt>
                <c:pt idx="24210">
                  <c:v>40.351133333333401</c:v>
                </c:pt>
                <c:pt idx="24211">
                  <c:v>40.352800000000002</c:v>
                </c:pt>
                <c:pt idx="24212">
                  <c:v>40.354466666666703</c:v>
                </c:pt>
                <c:pt idx="24213">
                  <c:v>40.356133333333403</c:v>
                </c:pt>
                <c:pt idx="24214">
                  <c:v>40.357799999999997</c:v>
                </c:pt>
                <c:pt idx="24215">
                  <c:v>40.359466666666698</c:v>
                </c:pt>
                <c:pt idx="24216">
                  <c:v>40.361133333333399</c:v>
                </c:pt>
                <c:pt idx="24217">
                  <c:v>40.3628</c:v>
                </c:pt>
                <c:pt idx="24218">
                  <c:v>40.364466666666701</c:v>
                </c:pt>
                <c:pt idx="24219">
                  <c:v>40.366133333333401</c:v>
                </c:pt>
                <c:pt idx="24220">
                  <c:v>40.367800000000003</c:v>
                </c:pt>
                <c:pt idx="24221">
                  <c:v>40.369466666666703</c:v>
                </c:pt>
                <c:pt idx="24222">
                  <c:v>40.371133333333397</c:v>
                </c:pt>
                <c:pt idx="24223">
                  <c:v>40.372799999999998</c:v>
                </c:pt>
                <c:pt idx="24224">
                  <c:v>40.374466666666699</c:v>
                </c:pt>
                <c:pt idx="24225">
                  <c:v>40.376133333333399</c:v>
                </c:pt>
                <c:pt idx="24226">
                  <c:v>40.377800000000001</c:v>
                </c:pt>
                <c:pt idx="24227">
                  <c:v>40.379466666666701</c:v>
                </c:pt>
                <c:pt idx="24228">
                  <c:v>40.381133333333402</c:v>
                </c:pt>
                <c:pt idx="24229">
                  <c:v>40.382800000000003</c:v>
                </c:pt>
                <c:pt idx="24230">
                  <c:v>40.384466666666697</c:v>
                </c:pt>
                <c:pt idx="24231">
                  <c:v>40.386133333333397</c:v>
                </c:pt>
                <c:pt idx="24232">
                  <c:v>40.387799999999999</c:v>
                </c:pt>
                <c:pt idx="24233">
                  <c:v>40.389466666666699</c:v>
                </c:pt>
                <c:pt idx="24234">
                  <c:v>40.3911333333334</c:v>
                </c:pt>
                <c:pt idx="24235">
                  <c:v>40.392800000000001</c:v>
                </c:pt>
                <c:pt idx="24236">
                  <c:v>40.394466666666702</c:v>
                </c:pt>
                <c:pt idx="24237">
                  <c:v>40.396133333333403</c:v>
                </c:pt>
                <c:pt idx="24238">
                  <c:v>40.397799999999997</c:v>
                </c:pt>
                <c:pt idx="24239">
                  <c:v>40.399466666666697</c:v>
                </c:pt>
                <c:pt idx="24240">
                  <c:v>40.401133333333398</c:v>
                </c:pt>
                <c:pt idx="24241">
                  <c:v>40.402799999999999</c:v>
                </c:pt>
                <c:pt idx="24242">
                  <c:v>40.4044666666667</c:v>
                </c:pt>
                <c:pt idx="24243">
                  <c:v>40.406133333333401</c:v>
                </c:pt>
                <c:pt idx="24244">
                  <c:v>40.407800000000002</c:v>
                </c:pt>
                <c:pt idx="24245">
                  <c:v>40.409466666666702</c:v>
                </c:pt>
                <c:pt idx="24246">
                  <c:v>40.411133333333403</c:v>
                </c:pt>
                <c:pt idx="24247">
                  <c:v>40.412799999999997</c:v>
                </c:pt>
                <c:pt idx="24248">
                  <c:v>40.414466666666698</c:v>
                </c:pt>
                <c:pt idx="24249">
                  <c:v>40.416133333333399</c:v>
                </c:pt>
                <c:pt idx="24250">
                  <c:v>40.4178</c:v>
                </c:pt>
                <c:pt idx="24251">
                  <c:v>40.4194666666667</c:v>
                </c:pt>
                <c:pt idx="24252">
                  <c:v>40.421133333333401</c:v>
                </c:pt>
                <c:pt idx="24253">
                  <c:v>40.422800000000002</c:v>
                </c:pt>
                <c:pt idx="24254">
                  <c:v>40.424466666666703</c:v>
                </c:pt>
                <c:pt idx="24255">
                  <c:v>40.426133333333397</c:v>
                </c:pt>
                <c:pt idx="24256">
                  <c:v>40.427799999999998</c:v>
                </c:pt>
                <c:pt idx="24257">
                  <c:v>40.429466666666698</c:v>
                </c:pt>
                <c:pt idx="24258">
                  <c:v>40.431133333333399</c:v>
                </c:pt>
                <c:pt idx="24259">
                  <c:v>40.4328</c:v>
                </c:pt>
                <c:pt idx="24260">
                  <c:v>40.434466666666701</c:v>
                </c:pt>
                <c:pt idx="24261">
                  <c:v>40.436133333333402</c:v>
                </c:pt>
                <c:pt idx="24262">
                  <c:v>40.437800000000003</c:v>
                </c:pt>
                <c:pt idx="24263">
                  <c:v>40.439466666666704</c:v>
                </c:pt>
                <c:pt idx="24264">
                  <c:v>40.441133333333397</c:v>
                </c:pt>
                <c:pt idx="24265">
                  <c:v>40.442799999999998</c:v>
                </c:pt>
                <c:pt idx="24266">
                  <c:v>40.444466666666699</c:v>
                </c:pt>
                <c:pt idx="24267">
                  <c:v>40.4461333333334</c:v>
                </c:pt>
                <c:pt idx="24268">
                  <c:v>40.447800000000001</c:v>
                </c:pt>
                <c:pt idx="24269">
                  <c:v>40.449466666666702</c:v>
                </c:pt>
                <c:pt idx="24270">
                  <c:v>40.451133333333402</c:v>
                </c:pt>
                <c:pt idx="24271">
                  <c:v>40.452800000000003</c:v>
                </c:pt>
                <c:pt idx="24272">
                  <c:v>40.454466666666697</c:v>
                </c:pt>
                <c:pt idx="24273">
                  <c:v>40.456133333333398</c:v>
                </c:pt>
                <c:pt idx="24274">
                  <c:v>40.457799999999999</c:v>
                </c:pt>
                <c:pt idx="24275">
                  <c:v>40.4594666666667</c:v>
                </c:pt>
                <c:pt idx="24276">
                  <c:v>40.4611333333334</c:v>
                </c:pt>
                <c:pt idx="24277">
                  <c:v>40.462800000000001</c:v>
                </c:pt>
                <c:pt idx="24278">
                  <c:v>40.464466666666702</c:v>
                </c:pt>
                <c:pt idx="24279">
                  <c:v>40.466133333333403</c:v>
                </c:pt>
                <c:pt idx="24280">
                  <c:v>40.467799999999997</c:v>
                </c:pt>
                <c:pt idx="24281">
                  <c:v>40.469466666666698</c:v>
                </c:pt>
                <c:pt idx="24282">
                  <c:v>40.471133333333398</c:v>
                </c:pt>
                <c:pt idx="24283">
                  <c:v>40.472799999999999</c:v>
                </c:pt>
                <c:pt idx="24284">
                  <c:v>40.4744666666667</c:v>
                </c:pt>
                <c:pt idx="24285">
                  <c:v>40.476133333333401</c:v>
                </c:pt>
                <c:pt idx="24286">
                  <c:v>40.477800000000002</c:v>
                </c:pt>
                <c:pt idx="24287">
                  <c:v>40.479466666666703</c:v>
                </c:pt>
                <c:pt idx="24288">
                  <c:v>40.481133333333403</c:v>
                </c:pt>
                <c:pt idx="24289">
                  <c:v>40.482799999999997</c:v>
                </c:pt>
                <c:pt idx="24290">
                  <c:v>40.484466666666698</c:v>
                </c:pt>
                <c:pt idx="24291">
                  <c:v>40.486133333333399</c:v>
                </c:pt>
                <c:pt idx="24292">
                  <c:v>40.4878</c:v>
                </c:pt>
                <c:pt idx="24293">
                  <c:v>40.489466666666701</c:v>
                </c:pt>
                <c:pt idx="24294">
                  <c:v>40.491133333333401</c:v>
                </c:pt>
                <c:pt idx="24295">
                  <c:v>40.492800000000003</c:v>
                </c:pt>
                <c:pt idx="24296">
                  <c:v>40.494466666666703</c:v>
                </c:pt>
                <c:pt idx="24297">
                  <c:v>40.496133333333397</c:v>
                </c:pt>
                <c:pt idx="24298">
                  <c:v>40.497799999999998</c:v>
                </c:pt>
                <c:pt idx="24299">
                  <c:v>40.499466666666699</c:v>
                </c:pt>
                <c:pt idx="24300">
                  <c:v>40.501133333333399</c:v>
                </c:pt>
                <c:pt idx="24301">
                  <c:v>40.502800000000001</c:v>
                </c:pt>
                <c:pt idx="24302">
                  <c:v>40.504466666666701</c:v>
                </c:pt>
                <c:pt idx="24303">
                  <c:v>40.506133333333402</c:v>
                </c:pt>
                <c:pt idx="24304">
                  <c:v>40.507800000000003</c:v>
                </c:pt>
                <c:pt idx="24305">
                  <c:v>40.509466666666697</c:v>
                </c:pt>
                <c:pt idx="24306">
                  <c:v>40.511133333333397</c:v>
                </c:pt>
                <c:pt idx="24307">
                  <c:v>40.512799999999999</c:v>
                </c:pt>
                <c:pt idx="24308">
                  <c:v>40.514466666666699</c:v>
                </c:pt>
                <c:pt idx="24309">
                  <c:v>40.5161333333334</c:v>
                </c:pt>
                <c:pt idx="24310">
                  <c:v>40.517800000000001</c:v>
                </c:pt>
                <c:pt idx="24311">
                  <c:v>40.519466666666702</c:v>
                </c:pt>
                <c:pt idx="24312">
                  <c:v>40.521133333333403</c:v>
                </c:pt>
                <c:pt idx="24313">
                  <c:v>40.522799999999997</c:v>
                </c:pt>
                <c:pt idx="24314">
                  <c:v>40.524466666666697</c:v>
                </c:pt>
                <c:pt idx="24315">
                  <c:v>40.526133333333398</c:v>
                </c:pt>
                <c:pt idx="24316">
                  <c:v>40.527799999999999</c:v>
                </c:pt>
                <c:pt idx="24317">
                  <c:v>40.5294666666667</c:v>
                </c:pt>
                <c:pt idx="24318">
                  <c:v>40.531133333333401</c:v>
                </c:pt>
                <c:pt idx="24319">
                  <c:v>40.532800000000002</c:v>
                </c:pt>
                <c:pt idx="24320">
                  <c:v>40.534466666666702</c:v>
                </c:pt>
                <c:pt idx="24321">
                  <c:v>40.536133333333403</c:v>
                </c:pt>
                <c:pt idx="24322">
                  <c:v>40.537799999999997</c:v>
                </c:pt>
                <c:pt idx="24323">
                  <c:v>40.539466666666698</c:v>
                </c:pt>
                <c:pt idx="24324">
                  <c:v>40.541133333333399</c:v>
                </c:pt>
                <c:pt idx="24325">
                  <c:v>40.5428</c:v>
                </c:pt>
                <c:pt idx="24326">
                  <c:v>40.5444666666667</c:v>
                </c:pt>
                <c:pt idx="24327">
                  <c:v>40.546133333333401</c:v>
                </c:pt>
                <c:pt idx="24328">
                  <c:v>40.547800000000002</c:v>
                </c:pt>
                <c:pt idx="24329">
                  <c:v>40.549466666666703</c:v>
                </c:pt>
                <c:pt idx="24330">
                  <c:v>40.551133333333397</c:v>
                </c:pt>
                <c:pt idx="24331">
                  <c:v>40.552799999999998</c:v>
                </c:pt>
                <c:pt idx="24332">
                  <c:v>40.554466666666698</c:v>
                </c:pt>
                <c:pt idx="24333">
                  <c:v>40.556133333333399</c:v>
                </c:pt>
                <c:pt idx="24334">
                  <c:v>40.5578</c:v>
                </c:pt>
                <c:pt idx="24335">
                  <c:v>40.559466666666701</c:v>
                </c:pt>
                <c:pt idx="24336">
                  <c:v>40.561133333333402</c:v>
                </c:pt>
                <c:pt idx="24337">
                  <c:v>40.562800000000003</c:v>
                </c:pt>
                <c:pt idx="24338">
                  <c:v>40.564466666666704</c:v>
                </c:pt>
                <c:pt idx="24339">
                  <c:v>40.566133333333397</c:v>
                </c:pt>
                <c:pt idx="24340">
                  <c:v>40.567799999999998</c:v>
                </c:pt>
                <c:pt idx="24341">
                  <c:v>40.569466666666699</c:v>
                </c:pt>
                <c:pt idx="24342">
                  <c:v>40.5711333333334</c:v>
                </c:pt>
                <c:pt idx="24343">
                  <c:v>40.572800000000001</c:v>
                </c:pt>
                <c:pt idx="24344">
                  <c:v>40.574466666666702</c:v>
                </c:pt>
                <c:pt idx="24345">
                  <c:v>40.576133333333402</c:v>
                </c:pt>
                <c:pt idx="24346">
                  <c:v>40.577800000000003</c:v>
                </c:pt>
                <c:pt idx="24347">
                  <c:v>40.579466666666697</c:v>
                </c:pt>
                <c:pt idx="24348">
                  <c:v>40.581133333333398</c:v>
                </c:pt>
                <c:pt idx="24349">
                  <c:v>40.582799999999999</c:v>
                </c:pt>
                <c:pt idx="24350">
                  <c:v>40.5844666666667</c:v>
                </c:pt>
                <c:pt idx="24351">
                  <c:v>40.5861333333334</c:v>
                </c:pt>
                <c:pt idx="24352">
                  <c:v>40.587800000000001</c:v>
                </c:pt>
                <c:pt idx="24353">
                  <c:v>40.589466666666702</c:v>
                </c:pt>
                <c:pt idx="24354">
                  <c:v>40.591133333333403</c:v>
                </c:pt>
                <c:pt idx="24355">
                  <c:v>40.592799999999997</c:v>
                </c:pt>
                <c:pt idx="24356">
                  <c:v>40.594466666666698</c:v>
                </c:pt>
                <c:pt idx="24357">
                  <c:v>40.596133333333398</c:v>
                </c:pt>
                <c:pt idx="24358">
                  <c:v>40.597799999999999</c:v>
                </c:pt>
                <c:pt idx="24359">
                  <c:v>40.5994666666667</c:v>
                </c:pt>
                <c:pt idx="24360">
                  <c:v>40.601133333333401</c:v>
                </c:pt>
                <c:pt idx="24361">
                  <c:v>40.602800000000002</c:v>
                </c:pt>
                <c:pt idx="24362">
                  <c:v>40.604466666666703</c:v>
                </c:pt>
                <c:pt idx="24363">
                  <c:v>40.606133333333403</c:v>
                </c:pt>
                <c:pt idx="24364">
                  <c:v>40.607799999999997</c:v>
                </c:pt>
                <c:pt idx="24365">
                  <c:v>40.609466666666698</c:v>
                </c:pt>
                <c:pt idx="24366">
                  <c:v>40.611133333333399</c:v>
                </c:pt>
                <c:pt idx="24367">
                  <c:v>40.6128</c:v>
                </c:pt>
                <c:pt idx="24368">
                  <c:v>40.614466666666701</c:v>
                </c:pt>
                <c:pt idx="24369">
                  <c:v>40.616133333333401</c:v>
                </c:pt>
                <c:pt idx="24370">
                  <c:v>40.617800000000003</c:v>
                </c:pt>
                <c:pt idx="24371">
                  <c:v>40.619466666666703</c:v>
                </c:pt>
                <c:pt idx="24372">
                  <c:v>40.621133333333397</c:v>
                </c:pt>
                <c:pt idx="24373">
                  <c:v>40.622799999999998</c:v>
                </c:pt>
                <c:pt idx="24374">
                  <c:v>40.624466666666699</c:v>
                </c:pt>
                <c:pt idx="24375">
                  <c:v>40.626133333333399</c:v>
                </c:pt>
                <c:pt idx="24376">
                  <c:v>40.627800000000001</c:v>
                </c:pt>
                <c:pt idx="24377">
                  <c:v>40.629466666666701</c:v>
                </c:pt>
                <c:pt idx="24378">
                  <c:v>40.631133333333402</c:v>
                </c:pt>
                <c:pt idx="24379">
                  <c:v>40.632800000000003</c:v>
                </c:pt>
                <c:pt idx="24380">
                  <c:v>40.634466666666697</c:v>
                </c:pt>
                <c:pt idx="24381">
                  <c:v>40.636133333333397</c:v>
                </c:pt>
                <c:pt idx="24382">
                  <c:v>40.637799999999999</c:v>
                </c:pt>
                <c:pt idx="24383">
                  <c:v>40.639466666666699</c:v>
                </c:pt>
                <c:pt idx="24384">
                  <c:v>40.6411333333334</c:v>
                </c:pt>
                <c:pt idx="24385">
                  <c:v>40.642800000000001</c:v>
                </c:pt>
                <c:pt idx="24386">
                  <c:v>40.644466666666702</c:v>
                </c:pt>
                <c:pt idx="24387">
                  <c:v>40.646133333333403</c:v>
                </c:pt>
                <c:pt idx="24388">
                  <c:v>40.647799999999997</c:v>
                </c:pt>
                <c:pt idx="24389">
                  <c:v>40.649466666666697</c:v>
                </c:pt>
                <c:pt idx="24390">
                  <c:v>40.651133333333398</c:v>
                </c:pt>
                <c:pt idx="24391">
                  <c:v>40.652799999999999</c:v>
                </c:pt>
                <c:pt idx="24392">
                  <c:v>40.6544666666667</c:v>
                </c:pt>
                <c:pt idx="24393">
                  <c:v>40.656133333333401</c:v>
                </c:pt>
                <c:pt idx="24394">
                  <c:v>40.657800000000002</c:v>
                </c:pt>
                <c:pt idx="24395">
                  <c:v>40.659466666666702</c:v>
                </c:pt>
                <c:pt idx="24396">
                  <c:v>40.661133333333403</c:v>
                </c:pt>
                <c:pt idx="24397">
                  <c:v>40.662799999999997</c:v>
                </c:pt>
                <c:pt idx="24398">
                  <c:v>40.664466666666698</c:v>
                </c:pt>
                <c:pt idx="24399">
                  <c:v>40.666133333333399</c:v>
                </c:pt>
                <c:pt idx="24400">
                  <c:v>40.6678</c:v>
                </c:pt>
                <c:pt idx="24401">
                  <c:v>40.6694666666667</c:v>
                </c:pt>
                <c:pt idx="24402">
                  <c:v>40.671133333333401</c:v>
                </c:pt>
                <c:pt idx="24403">
                  <c:v>40.672800000000002</c:v>
                </c:pt>
                <c:pt idx="24404">
                  <c:v>40.674466666666703</c:v>
                </c:pt>
                <c:pt idx="24405">
                  <c:v>40.676133333333397</c:v>
                </c:pt>
                <c:pt idx="24406">
                  <c:v>40.677799999999998</c:v>
                </c:pt>
                <c:pt idx="24407">
                  <c:v>40.679466666666698</c:v>
                </c:pt>
                <c:pt idx="24408">
                  <c:v>40.681133333333399</c:v>
                </c:pt>
                <c:pt idx="24409">
                  <c:v>40.6828</c:v>
                </c:pt>
                <c:pt idx="24410">
                  <c:v>40.684466666666701</c:v>
                </c:pt>
                <c:pt idx="24411">
                  <c:v>40.686133333333402</c:v>
                </c:pt>
                <c:pt idx="24412">
                  <c:v>40.687800000000003</c:v>
                </c:pt>
                <c:pt idx="24413">
                  <c:v>40.689466666666704</c:v>
                </c:pt>
                <c:pt idx="24414">
                  <c:v>40.691133333333397</c:v>
                </c:pt>
                <c:pt idx="24415">
                  <c:v>40.692799999999998</c:v>
                </c:pt>
                <c:pt idx="24416">
                  <c:v>40.694466666666699</c:v>
                </c:pt>
                <c:pt idx="24417">
                  <c:v>40.6961333333334</c:v>
                </c:pt>
                <c:pt idx="24418">
                  <c:v>40.697800000000001</c:v>
                </c:pt>
                <c:pt idx="24419">
                  <c:v>40.699466666666702</c:v>
                </c:pt>
                <c:pt idx="24420">
                  <c:v>40.701133333333402</c:v>
                </c:pt>
                <c:pt idx="24421">
                  <c:v>40.702800000000003</c:v>
                </c:pt>
                <c:pt idx="24422">
                  <c:v>40.704466666666697</c:v>
                </c:pt>
                <c:pt idx="24423">
                  <c:v>40.706133333333398</c:v>
                </c:pt>
                <c:pt idx="24424">
                  <c:v>40.707799999999999</c:v>
                </c:pt>
                <c:pt idx="24425">
                  <c:v>40.7094666666667</c:v>
                </c:pt>
                <c:pt idx="24426">
                  <c:v>40.7111333333334</c:v>
                </c:pt>
                <c:pt idx="24427">
                  <c:v>40.712800000000001</c:v>
                </c:pt>
                <c:pt idx="24428">
                  <c:v>40.714466666666702</c:v>
                </c:pt>
                <c:pt idx="24429">
                  <c:v>40.716133333333403</c:v>
                </c:pt>
                <c:pt idx="24430">
                  <c:v>40.717799999999997</c:v>
                </c:pt>
                <c:pt idx="24431">
                  <c:v>40.719466666666698</c:v>
                </c:pt>
                <c:pt idx="24432">
                  <c:v>40.721133333333398</c:v>
                </c:pt>
                <c:pt idx="24433">
                  <c:v>40.722799999999999</c:v>
                </c:pt>
                <c:pt idx="24434">
                  <c:v>40.7244666666667</c:v>
                </c:pt>
                <c:pt idx="24435">
                  <c:v>40.726133333333401</c:v>
                </c:pt>
                <c:pt idx="24436">
                  <c:v>40.727800000000002</c:v>
                </c:pt>
                <c:pt idx="24437">
                  <c:v>40.729466666666703</c:v>
                </c:pt>
                <c:pt idx="24438">
                  <c:v>40.731133333333403</c:v>
                </c:pt>
                <c:pt idx="24439">
                  <c:v>40.732799999999997</c:v>
                </c:pt>
                <c:pt idx="24440">
                  <c:v>40.734466666666698</c:v>
                </c:pt>
                <c:pt idx="24441">
                  <c:v>40.736133333333399</c:v>
                </c:pt>
                <c:pt idx="24442">
                  <c:v>40.7378</c:v>
                </c:pt>
                <c:pt idx="24443">
                  <c:v>40.739466666666701</c:v>
                </c:pt>
                <c:pt idx="24444">
                  <c:v>40.741133333333401</c:v>
                </c:pt>
                <c:pt idx="24445">
                  <c:v>40.742800000000003</c:v>
                </c:pt>
                <c:pt idx="24446">
                  <c:v>40.744466666666703</c:v>
                </c:pt>
                <c:pt idx="24447">
                  <c:v>40.746133333333397</c:v>
                </c:pt>
                <c:pt idx="24448">
                  <c:v>40.747799999999998</c:v>
                </c:pt>
                <c:pt idx="24449">
                  <c:v>40.749466666666699</c:v>
                </c:pt>
                <c:pt idx="24450">
                  <c:v>40.751133333333399</c:v>
                </c:pt>
                <c:pt idx="24451">
                  <c:v>40.752800000000001</c:v>
                </c:pt>
                <c:pt idx="24452">
                  <c:v>40.754466666666701</c:v>
                </c:pt>
                <c:pt idx="24453">
                  <c:v>40.756133333333402</c:v>
                </c:pt>
                <c:pt idx="24454">
                  <c:v>40.757800000000003</c:v>
                </c:pt>
                <c:pt idx="24455">
                  <c:v>40.759466666666697</c:v>
                </c:pt>
                <c:pt idx="24456">
                  <c:v>40.761133333333397</c:v>
                </c:pt>
                <c:pt idx="24457">
                  <c:v>40.762799999999999</c:v>
                </c:pt>
                <c:pt idx="24458">
                  <c:v>40.764466666666699</c:v>
                </c:pt>
                <c:pt idx="24459">
                  <c:v>40.7661333333334</c:v>
                </c:pt>
                <c:pt idx="24460">
                  <c:v>40.767800000000001</c:v>
                </c:pt>
                <c:pt idx="24461">
                  <c:v>40.769466666666702</c:v>
                </c:pt>
                <c:pt idx="24462">
                  <c:v>40.771133333333403</c:v>
                </c:pt>
                <c:pt idx="24463">
                  <c:v>40.772799999999997</c:v>
                </c:pt>
                <c:pt idx="24464">
                  <c:v>40.774466666666697</c:v>
                </c:pt>
                <c:pt idx="24465">
                  <c:v>40.776133333333398</c:v>
                </c:pt>
                <c:pt idx="24466">
                  <c:v>40.777799999999999</c:v>
                </c:pt>
                <c:pt idx="24467">
                  <c:v>40.7794666666667</c:v>
                </c:pt>
                <c:pt idx="24468">
                  <c:v>40.781133333333401</c:v>
                </c:pt>
                <c:pt idx="24469">
                  <c:v>40.782800000000002</c:v>
                </c:pt>
                <c:pt idx="24470">
                  <c:v>40.784466666666702</c:v>
                </c:pt>
                <c:pt idx="24471">
                  <c:v>40.786133333333403</c:v>
                </c:pt>
                <c:pt idx="24472">
                  <c:v>40.787799999999997</c:v>
                </c:pt>
                <c:pt idx="24473">
                  <c:v>40.789466666666698</c:v>
                </c:pt>
                <c:pt idx="24474">
                  <c:v>40.791133333333399</c:v>
                </c:pt>
                <c:pt idx="24475">
                  <c:v>40.7928</c:v>
                </c:pt>
                <c:pt idx="24476">
                  <c:v>40.7944666666667</c:v>
                </c:pt>
                <c:pt idx="24477">
                  <c:v>40.796133333333401</c:v>
                </c:pt>
                <c:pt idx="24478">
                  <c:v>40.797800000000002</c:v>
                </c:pt>
                <c:pt idx="24479">
                  <c:v>40.799466666666703</c:v>
                </c:pt>
                <c:pt idx="24480">
                  <c:v>40.801133333333397</c:v>
                </c:pt>
                <c:pt idx="24481">
                  <c:v>40.802799999999998</c:v>
                </c:pt>
                <c:pt idx="24482">
                  <c:v>40.804466666666698</c:v>
                </c:pt>
                <c:pt idx="24483">
                  <c:v>40.806133333333399</c:v>
                </c:pt>
                <c:pt idx="24484">
                  <c:v>40.8078</c:v>
                </c:pt>
                <c:pt idx="24485">
                  <c:v>40.809466666666701</c:v>
                </c:pt>
                <c:pt idx="24486">
                  <c:v>40.811133333333402</c:v>
                </c:pt>
                <c:pt idx="24487">
                  <c:v>40.812800000000003</c:v>
                </c:pt>
                <c:pt idx="24488">
                  <c:v>40.814466666666704</c:v>
                </c:pt>
                <c:pt idx="24489">
                  <c:v>40.816133333333397</c:v>
                </c:pt>
                <c:pt idx="24490">
                  <c:v>40.817799999999998</c:v>
                </c:pt>
                <c:pt idx="24491">
                  <c:v>40.819466666666699</c:v>
                </c:pt>
                <c:pt idx="24492">
                  <c:v>40.8211333333334</c:v>
                </c:pt>
                <c:pt idx="24493">
                  <c:v>40.822800000000001</c:v>
                </c:pt>
                <c:pt idx="24494">
                  <c:v>40.824466666666702</c:v>
                </c:pt>
                <c:pt idx="24495">
                  <c:v>40.826133333333402</c:v>
                </c:pt>
                <c:pt idx="24496">
                  <c:v>40.827800000000003</c:v>
                </c:pt>
                <c:pt idx="24497">
                  <c:v>40.829466666666697</c:v>
                </c:pt>
                <c:pt idx="24498">
                  <c:v>40.831133333333398</c:v>
                </c:pt>
                <c:pt idx="24499">
                  <c:v>40.832799999999999</c:v>
                </c:pt>
                <c:pt idx="24500">
                  <c:v>40.8344666666667</c:v>
                </c:pt>
                <c:pt idx="24501">
                  <c:v>40.8361333333334</c:v>
                </c:pt>
                <c:pt idx="24502">
                  <c:v>40.837800000000001</c:v>
                </c:pt>
                <c:pt idx="24503">
                  <c:v>40.839466666666702</c:v>
                </c:pt>
                <c:pt idx="24504">
                  <c:v>40.841133333333403</c:v>
                </c:pt>
                <c:pt idx="24505">
                  <c:v>40.842799999999997</c:v>
                </c:pt>
                <c:pt idx="24506">
                  <c:v>40.844466666666698</c:v>
                </c:pt>
                <c:pt idx="24507">
                  <c:v>40.846133333333398</c:v>
                </c:pt>
                <c:pt idx="24508">
                  <c:v>40.847799999999999</c:v>
                </c:pt>
                <c:pt idx="24509">
                  <c:v>40.8494666666667</c:v>
                </c:pt>
                <c:pt idx="24510">
                  <c:v>40.851133333333401</c:v>
                </c:pt>
                <c:pt idx="24511">
                  <c:v>40.852800000000002</c:v>
                </c:pt>
                <c:pt idx="24512">
                  <c:v>40.854466666666703</c:v>
                </c:pt>
                <c:pt idx="24513">
                  <c:v>40.856133333333403</c:v>
                </c:pt>
                <c:pt idx="24514">
                  <c:v>40.857799999999997</c:v>
                </c:pt>
                <c:pt idx="24515">
                  <c:v>40.859466666666698</c:v>
                </c:pt>
                <c:pt idx="24516">
                  <c:v>40.861133333333399</c:v>
                </c:pt>
                <c:pt idx="24517">
                  <c:v>40.8628</c:v>
                </c:pt>
                <c:pt idx="24518">
                  <c:v>40.864466666666701</c:v>
                </c:pt>
                <c:pt idx="24519">
                  <c:v>40.866133333333401</c:v>
                </c:pt>
                <c:pt idx="24520">
                  <c:v>40.867800000000003</c:v>
                </c:pt>
                <c:pt idx="24521">
                  <c:v>40.869466666666703</c:v>
                </c:pt>
                <c:pt idx="24522">
                  <c:v>40.871133333333397</c:v>
                </c:pt>
                <c:pt idx="24523">
                  <c:v>40.872799999999998</c:v>
                </c:pt>
                <c:pt idx="24524">
                  <c:v>40.874466666666699</c:v>
                </c:pt>
                <c:pt idx="24525">
                  <c:v>40.876133333333399</c:v>
                </c:pt>
                <c:pt idx="24526">
                  <c:v>40.877800000000001</c:v>
                </c:pt>
                <c:pt idx="24527">
                  <c:v>40.879466666666701</c:v>
                </c:pt>
                <c:pt idx="24528">
                  <c:v>40.881133333333402</c:v>
                </c:pt>
                <c:pt idx="24529">
                  <c:v>40.882800000000003</c:v>
                </c:pt>
                <c:pt idx="24530">
                  <c:v>40.884466666666697</c:v>
                </c:pt>
                <c:pt idx="24531">
                  <c:v>40.886133333333397</c:v>
                </c:pt>
                <c:pt idx="24532">
                  <c:v>40.887799999999999</c:v>
                </c:pt>
                <c:pt idx="24533">
                  <c:v>40.889466666666699</c:v>
                </c:pt>
                <c:pt idx="24534">
                  <c:v>40.8911333333334</c:v>
                </c:pt>
                <c:pt idx="24535">
                  <c:v>40.892800000000001</c:v>
                </c:pt>
                <c:pt idx="24536">
                  <c:v>40.894466666666702</c:v>
                </c:pt>
                <c:pt idx="24537">
                  <c:v>40.896133333333403</c:v>
                </c:pt>
                <c:pt idx="24538">
                  <c:v>40.897799999999997</c:v>
                </c:pt>
                <c:pt idx="24539">
                  <c:v>40.899466666666697</c:v>
                </c:pt>
                <c:pt idx="24540">
                  <c:v>40.901133333333398</c:v>
                </c:pt>
                <c:pt idx="24541">
                  <c:v>40.902799999999999</c:v>
                </c:pt>
                <c:pt idx="24542">
                  <c:v>40.9044666666667</c:v>
                </c:pt>
                <c:pt idx="24543">
                  <c:v>40.906133333333401</c:v>
                </c:pt>
                <c:pt idx="24544">
                  <c:v>40.907800000000002</c:v>
                </c:pt>
                <c:pt idx="24545">
                  <c:v>40.909466666666702</c:v>
                </c:pt>
                <c:pt idx="24546">
                  <c:v>40.911133333333403</c:v>
                </c:pt>
                <c:pt idx="24547">
                  <c:v>40.912799999999997</c:v>
                </c:pt>
                <c:pt idx="24548">
                  <c:v>40.914466666666698</c:v>
                </c:pt>
                <c:pt idx="24549">
                  <c:v>40.916133333333399</c:v>
                </c:pt>
                <c:pt idx="24550">
                  <c:v>40.9178</c:v>
                </c:pt>
                <c:pt idx="24551">
                  <c:v>40.9194666666667</c:v>
                </c:pt>
                <c:pt idx="24552">
                  <c:v>40.921133333333401</c:v>
                </c:pt>
                <c:pt idx="24553">
                  <c:v>40.922800000000002</c:v>
                </c:pt>
                <c:pt idx="24554">
                  <c:v>40.924466666666703</c:v>
                </c:pt>
                <c:pt idx="24555">
                  <c:v>40.926133333333397</c:v>
                </c:pt>
                <c:pt idx="24556">
                  <c:v>40.927799999999998</c:v>
                </c:pt>
                <c:pt idx="24557">
                  <c:v>40.929466666666698</c:v>
                </c:pt>
                <c:pt idx="24558">
                  <c:v>40.931133333333399</c:v>
                </c:pt>
                <c:pt idx="24559">
                  <c:v>40.9328</c:v>
                </c:pt>
                <c:pt idx="24560">
                  <c:v>40.934466666666701</c:v>
                </c:pt>
                <c:pt idx="24561">
                  <c:v>40.936133333333402</c:v>
                </c:pt>
                <c:pt idx="24562">
                  <c:v>40.937800000000003</c:v>
                </c:pt>
                <c:pt idx="24563">
                  <c:v>40.939466666666704</c:v>
                </c:pt>
                <c:pt idx="24564">
                  <c:v>40.941133333333397</c:v>
                </c:pt>
                <c:pt idx="24565">
                  <c:v>40.942799999999998</c:v>
                </c:pt>
                <c:pt idx="24566">
                  <c:v>40.944466666666699</c:v>
                </c:pt>
                <c:pt idx="24567">
                  <c:v>40.9461333333334</c:v>
                </c:pt>
                <c:pt idx="24568">
                  <c:v>40.947800000000001</c:v>
                </c:pt>
                <c:pt idx="24569">
                  <c:v>40.949466666666702</c:v>
                </c:pt>
                <c:pt idx="24570">
                  <c:v>40.951133333333402</c:v>
                </c:pt>
                <c:pt idx="24571">
                  <c:v>40.952800000000003</c:v>
                </c:pt>
                <c:pt idx="24572">
                  <c:v>40.954466666666697</c:v>
                </c:pt>
                <c:pt idx="24573">
                  <c:v>40.956133333333398</c:v>
                </c:pt>
                <c:pt idx="24574">
                  <c:v>40.957799999999999</c:v>
                </c:pt>
                <c:pt idx="24575">
                  <c:v>40.9594666666667</c:v>
                </c:pt>
                <c:pt idx="24576">
                  <c:v>40.9611333333334</c:v>
                </c:pt>
                <c:pt idx="24577">
                  <c:v>40.962800000000001</c:v>
                </c:pt>
                <c:pt idx="24578">
                  <c:v>40.964466666666702</c:v>
                </c:pt>
                <c:pt idx="24579">
                  <c:v>40.966133333333403</c:v>
                </c:pt>
                <c:pt idx="24580">
                  <c:v>40.967799999999997</c:v>
                </c:pt>
                <c:pt idx="24581">
                  <c:v>40.969466666666698</c:v>
                </c:pt>
                <c:pt idx="24582">
                  <c:v>40.971133333333398</c:v>
                </c:pt>
                <c:pt idx="24583">
                  <c:v>40.972799999999999</c:v>
                </c:pt>
                <c:pt idx="24584">
                  <c:v>40.9744666666667</c:v>
                </c:pt>
                <c:pt idx="24585">
                  <c:v>40.976133333333401</c:v>
                </c:pt>
                <c:pt idx="24586">
                  <c:v>40.977800000000002</c:v>
                </c:pt>
                <c:pt idx="24587">
                  <c:v>40.979466666666703</c:v>
                </c:pt>
                <c:pt idx="24588">
                  <c:v>40.981133333333403</c:v>
                </c:pt>
                <c:pt idx="24589">
                  <c:v>40.982799999999997</c:v>
                </c:pt>
                <c:pt idx="24590">
                  <c:v>40.984466666666698</c:v>
                </c:pt>
                <c:pt idx="24591">
                  <c:v>40.986133333333399</c:v>
                </c:pt>
                <c:pt idx="24592">
                  <c:v>40.9878</c:v>
                </c:pt>
                <c:pt idx="24593">
                  <c:v>40.989466666666701</c:v>
                </c:pt>
                <c:pt idx="24594">
                  <c:v>40.991133333333401</c:v>
                </c:pt>
                <c:pt idx="24595">
                  <c:v>40.992800000000003</c:v>
                </c:pt>
                <c:pt idx="24596">
                  <c:v>40.994466666666703</c:v>
                </c:pt>
                <c:pt idx="24597">
                  <c:v>40.996133333333397</c:v>
                </c:pt>
                <c:pt idx="24598">
                  <c:v>40.997799999999998</c:v>
                </c:pt>
                <c:pt idx="24599">
                  <c:v>40.999466666666699</c:v>
                </c:pt>
                <c:pt idx="24600">
                  <c:v>41.001133333333399</c:v>
                </c:pt>
                <c:pt idx="24601">
                  <c:v>41.002800000000001</c:v>
                </c:pt>
                <c:pt idx="24602">
                  <c:v>41.004466666666701</c:v>
                </c:pt>
                <c:pt idx="24603">
                  <c:v>41.006133333333402</c:v>
                </c:pt>
                <c:pt idx="24604">
                  <c:v>41.007800000000003</c:v>
                </c:pt>
                <c:pt idx="24605">
                  <c:v>41.009466666666697</c:v>
                </c:pt>
                <c:pt idx="24606">
                  <c:v>41.011133333333397</c:v>
                </c:pt>
                <c:pt idx="24607">
                  <c:v>41.012799999999999</c:v>
                </c:pt>
                <c:pt idx="24608">
                  <c:v>41.014466666666699</c:v>
                </c:pt>
                <c:pt idx="24609">
                  <c:v>41.0161333333334</c:v>
                </c:pt>
                <c:pt idx="24610">
                  <c:v>41.017800000000001</c:v>
                </c:pt>
                <c:pt idx="24611">
                  <c:v>41.019466666666702</c:v>
                </c:pt>
                <c:pt idx="24612">
                  <c:v>41.021133333333403</c:v>
                </c:pt>
                <c:pt idx="24613">
                  <c:v>41.022799999999997</c:v>
                </c:pt>
                <c:pt idx="24614">
                  <c:v>41.024466666666697</c:v>
                </c:pt>
                <c:pt idx="24615">
                  <c:v>41.026133333333398</c:v>
                </c:pt>
                <c:pt idx="24616">
                  <c:v>41.027799999999999</c:v>
                </c:pt>
                <c:pt idx="24617">
                  <c:v>41.0294666666667</c:v>
                </c:pt>
                <c:pt idx="24618">
                  <c:v>41.031133333333401</c:v>
                </c:pt>
                <c:pt idx="24619">
                  <c:v>41.032800000000002</c:v>
                </c:pt>
                <c:pt idx="24620">
                  <c:v>41.034466666666702</c:v>
                </c:pt>
                <c:pt idx="24621">
                  <c:v>41.036133333333403</c:v>
                </c:pt>
                <c:pt idx="24622">
                  <c:v>41.037799999999997</c:v>
                </c:pt>
                <c:pt idx="24623">
                  <c:v>41.039466666666698</c:v>
                </c:pt>
                <c:pt idx="24624">
                  <c:v>41.041133333333399</c:v>
                </c:pt>
                <c:pt idx="24625">
                  <c:v>41.0428</c:v>
                </c:pt>
                <c:pt idx="24626">
                  <c:v>41.0444666666667</c:v>
                </c:pt>
                <c:pt idx="24627">
                  <c:v>41.046133333333401</c:v>
                </c:pt>
                <c:pt idx="24628">
                  <c:v>41.047800000000002</c:v>
                </c:pt>
                <c:pt idx="24629">
                  <c:v>41.049466666666703</c:v>
                </c:pt>
                <c:pt idx="24630">
                  <c:v>41.051133333333397</c:v>
                </c:pt>
                <c:pt idx="24631">
                  <c:v>41.052799999999998</c:v>
                </c:pt>
                <c:pt idx="24632">
                  <c:v>41.054466666666698</c:v>
                </c:pt>
                <c:pt idx="24633">
                  <c:v>41.056133333333399</c:v>
                </c:pt>
                <c:pt idx="24634">
                  <c:v>41.0578</c:v>
                </c:pt>
                <c:pt idx="24635">
                  <c:v>41.059466666666701</c:v>
                </c:pt>
                <c:pt idx="24636">
                  <c:v>41.061133333333402</c:v>
                </c:pt>
                <c:pt idx="24637">
                  <c:v>41.062800000000003</c:v>
                </c:pt>
                <c:pt idx="24638">
                  <c:v>41.064466666666704</c:v>
                </c:pt>
                <c:pt idx="24639">
                  <c:v>41.066133333333397</c:v>
                </c:pt>
                <c:pt idx="24640">
                  <c:v>41.067799999999998</c:v>
                </c:pt>
                <c:pt idx="24641">
                  <c:v>41.069466666666699</c:v>
                </c:pt>
                <c:pt idx="24642">
                  <c:v>41.0711333333334</c:v>
                </c:pt>
                <c:pt idx="24643">
                  <c:v>41.072800000000001</c:v>
                </c:pt>
                <c:pt idx="24644">
                  <c:v>41.074466666666702</c:v>
                </c:pt>
                <c:pt idx="24645">
                  <c:v>41.076133333333402</c:v>
                </c:pt>
                <c:pt idx="24646">
                  <c:v>41.077800000000003</c:v>
                </c:pt>
                <c:pt idx="24647">
                  <c:v>41.079466666666697</c:v>
                </c:pt>
                <c:pt idx="24648">
                  <c:v>41.081133333333398</c:v>
                </c:pt>
                <c:pt idx="24649">
                  <c:v>41.082799999999999</c:v>
                </c:pt>
                <c:pt idx="24650">
                  <c:v>41.0844666666667</c:v>
                </c:pt>
                <c:pt idx="24651">
                  <c:v>41.0861333333334</c:v>
                </c:pt>
                <c:pt idx="24652">
                  <c:v>41.087800000000001</c:v>
                </c:pt>
                <c:pt idx="24653">
                  <c:v>41.089466666666702</c:v>
                </c:pt>
                <c:pt idx="24654">
                  <c:v>41.091133333333403</c:v>
                </c:pt>
                <c:pt idx="24655">
                  <c:v>41.092799999999997</c:v>
                </c:pt>
                <c:pt idx="24656">
                  <c:v>41.094466666666698</c:v>
                </c:pt>
                <c:pt idx="24657">
                  <c:v>41.096133333333398</c:v>
                </c:pt>
                <c:pt idx="24658">
                  <c:v>41.097799999999999</c:v>
                </c:pt>
                <c:pt idx="24659">
                  <c:v>41.0994666666667</c:v>
                </c:pt>
                <c:pt idx="24660">
                  <c:v>41.101133333333401</c:v>
                </c:pt>
                <c:pt idx="24661">
                  <c:v>41.102800000000002</c:v>
                </c:pt>
                <c:pt idx="24662">
                  <c:v>41.104466666666703</c:v>
                </c:pt>
                <c:pt idx="24663">
                  <c:v>41.106133333333403</c:v>
                </c:pt>
                <c:pt idx="24664">
                  <c:v>41.107799999999997</c:v>
                </c:pt>
                <c:pt idx="24665">
                  <c:v>41.109466666666698</c:v>
                </c:pt>
                <c:pt idx="24666">
                  <c:v>41.111133333333399</c:v>
                </c:pt>
                <c:pt idx="24667">
                  <c:v>41.1128</c:v>
                </c:pt>
                <c:pt idx="24668">
                  <c:v>41.114466666666701</c:v>
                </c:pt>
                <c:pt idx="24669">
                  <c:v>41.116133333333401</c:v>
                </c:pt>
                <c:pt idx="24670">
                  <c:v>41.117800000000003</c:v>
                </c:pt>
                <c:pt idx="24671">
                  <c:v>41.119466666666703</c:v>
                </c:pt>
                <c:pt idx="24672">
                  <c:v>41.121133333333397</c:v>
                </c:pt>
                <c:pt idx="24673">
                  <c:v>41.122799999999998</c:v>
                </c:pt>
                <c:pt idx="24674">
                  <c:v>41.124466666666699</c:v>
                </c:pt>
                <c:pt idx="24675">
                  <c:v>41.126133333333399</c:v>
                </c:pt>
                <c:pt idx="24676">
                  <c:v>41.127800000000001</c:v>
                </c:pt>
                <c:pt idx="24677">
                  <c:v>41.129466666666701</c:v>
                </c:pt>
                <c:pt idx="24678">
                  <c:v>41.131133333333402</c:v>
                </c:pt>
                <c:pt idx="24679">
                  <c:v>41.132800000000003</c:v>
                </c:pt>
                <c:pt idx="24680">
                  <c:v>41.134466666666697</c:v>
                </c:pt>
                <c:pt idx="24681">
                  <c:v>41.136133333333397</c:v>
                </c:pt>
                <c:pt idx="24682">
                  <c:v>41.137799999999999</c:v>
                </c:pt>
                <c:pt idx="24683">
                  <c:v>41.139466666666699</c:v>
                </c:pt>
                <c:pt idx="24684">
                  <c:v>41.1411333333334</c:v>
                </c:pt>
                <c:pt idx="24685">
                  <c:v>41.142800000000001</c:v>
                </c:pt>
                <c:pt idx="24686">
                  <c:v>41.144466666666702</c:v>
                </c:pt>
                <c:pt idx="24687">
                  <c:v>41.146133333333403</c:v>
                </c:pt>
                <c:pt idx="24688">
                  <c:v>41.147799999999997</c:v>
                </c:pt>
                <c:pt idx="24689">
                  <c:v>41.149466666666697</c:v>
                </c:pt>
                <c:pt idx="24690">
                  <c:v>41.151133333333398</c:v>
                </c:pt>
                <c:pt idx="24691">
                  <c:v>41.152799999999999</c:v>
                </c:pt>
                <c:pt idx="24692">
                  <c:v>41.1544666666667</c:v>
                </c:pt>
                <c:pt idx="24693">
                  <c:v>41.156133333333401</c:v>
                </c:pt>
                <c:pt idx="24694">
                  <c:v>41.157800000000002</c:v>
                </c:pt>
                <c:pt idx="24695">
                  <c:v>41.159466666666702</c:v>
                </c:pt>
                <c:pt idx="24696">
                  <c:v>41.161133333333403</c:v>
                </c:pt>
                <c:pt idx="24697">
                  <c:v>41.162799999999997</c:v>
                </c:pt>
                <c:pt idx="24698">
                  <c:v>41.164466666666698</c:v>
                </c:pt>
                <c:pt idx="24699">
                  <c:v>41.166133333333399</c:v>
                </c:pt>
                <c:pt idx="24700">
                  <c:v>41.1678</c:v>
                </c:pt>
                <c:pt idx="24701">
                  <c:v>41.1694666666667</c:v>
                </c:pt>
                <c:pt idx="24702">
                  <c:v>41.171133333333401</c:v>
                </c:pt>
                <c:pt idx="24703">
                  <c:v>41.172800000000002</c:v>
                </c:pt>
                <c:pt idx="24704">
                  <c:v>41.174466666666703</c:v>
                </c:pt>
                <c:pt idx="24705">
                  <c:v>41.176133333333397</c:v>
                </c:pt>
                <c:pt idx="24706">
                  <c:v>41.177799999999998</c:v>
                </c:pt>
                <c:pt idx="24707">
                  <c:v>41.179466666666698</c:v>
                </c:pt>
                <c:pt idx="24708">
                  <c:v>41.181133333333399</c:v>
                </c:pt>
                <c:pt idx="24709">
                  <c:v>41.1828</c:v>
                </c:pt>
                <c:pt idx="24710">
                  <c:v>41.184466666666701</c:v>
                </c:pt>
                <c:pt idx="24711">
                  <c:v>41.186133333333402</c:v>
                </c:pt>
                <c:pt idx="24712">
                  <c:v>41.187800000000003</c:v>
                </c:pt>
                <c:pt idx="24713">
                  <c:v>41.189466666666704</c:v>
                </c:pt>
                <c:pt idx="24714">
                  <c:v>41.191133333333397</c:v>
                </c:pt>
                <c:pt idx="24715">
                  <c:v>41.192799999999998</c:v>
                </c:pt>
                <c:pt idx="24716">
                  <c:v>41.194466666666699</c:v>
                </c:pt>
                <c:pt idx="24717">
                  <c:v>41.1961333333334</c:v>
                </c:pt>
                <c:pt idx="24718">
                  <c:v>41.197800000000001</c:v>
                </c:pt>
                <c:pt idx="24719">
                  <c:v>41.199466666666702</c:v>
                </c:pt>
                <c:pt idx="24720">
                  <c:v>41.201133333333402</c:v>
                </c:pt>
                <c:pt idx="24721">
                  <c:v>41.202800000000003</c:v>
                </c:pt>
                <c:pt idx="24722">
                  <c:v>41.204466666666697</c:v>
                </c:pt>
                <c:pt idx="24723">
                  <c:v>41.206133333333398</c:v>
                </c:pt>
                <c:pt idx="24724">
                  <c:v>41.207799999999999</c:v>
                </c:pt>
                <c:pt idx="24725">
                  <c:v>41.2094666666667</c:v>
                </c:pt>
                <c:pt idx="24726">
                  <c:v>41.2111333333334</c:v>
                </c:pt>
                <c:pt idx="24727">
                  <c:v>41.212800000000001</c:v>
                </c:pt>
                <c:pt idx="24728">
                  <c:v>41.214466666666702</c:v>
                </c:pt>
                <c:pt idx="24729">
                  <c:v>41.216133333333403</c:v>
                </c:pt>
                <c:pt idx="24730">
                  <c:v>41.217799999999997</c:v>
                </c:pt>
                <c:pt idx="24731">
                  <c:v>41.219466666666698</c:v>
                </c:pt>
                <c:pt idx="24732">
                  <c:v>41.221133333333398</c:v>
                </c:pt>
                <c:pt idx="24733">
                  <c:v>41.222799999999999</c:v>
                </c:pt>
                <c:pt idx="24734">
                  <c:v>41.2244666666667</c:v>
                </c:pt>
                <c:pt idx="24735">
                  <c:v>41.226133333333401</c:v>
                </c:pt>
                <c:pt idx="24736">
                  <c:v>41.227800000000002</c:v>
                </c:pt>
                <c:pt idx="24737">
                  <c:v>41.229466666666703</c:v>
                </c:pt>
                <c:pt idx="24738">
                  <c:v>41.231133333333403</c:v>
                </c:pt>
                <c:pt idx="24739">
                  <c:v>41.232799999999997</c:v>
                </c:pt>
                <c:pt idx="24740">
                  <c:v>41.234466666666698</c:v>
                </c:pt>
                <c:pt idx="24741">
                  <c:v>41.236133333333399</c:v>
                </c:pt>
                <c:pt idx="24742">
                  <c:v>41.2378</c:v>
                </c:pt>
                <c:pt idx="24743">
                  <c:v>41.239466666666701</c:v>
                </c:pt>
                <c:pt idx="24744">
                  <c:v>41.241133333333401</c:v>
                </c:pt>
                <c:pt idx="24745">
                  <c:v>41.242800000000003</c:v>
                </c:pt>
                <c:pt idx="24746">
                  <c:v>41.244466666666703</c:v>
                </c:pt>
                <c:pt idx="24747">
                  <c:v>41.246133333333397</c:v>
                </c:pt>
                <c:pt idx="24748">
                  <c:v>41.247799999999998</c:v>
                </c:pt>
                <c:pt idx="24749">
                  <c:v>41.249466666666699</c:v>
                </c:pt>
                <c:pt idx="24750">
                  <c:v>41.251133333333399</c:v>
                </c:pt>
                <c:pt idx="24751">
                  <c:v>41.252800000000001</c:v>
                </c:pt>
                <c:pt idx="24752">
                  <c:v>41.254466666666701</c:v>
                </c:pt>
                <c:pt idx="24753">
                  <c:v>41.256133333333402</c:v>
                </c:pt>
                <c:pt idx="24754">
                  <c:v>41.257800000000003</c:v>
                </c:pt>
                <c:pt idx="24755">
                  <c:v>41.259466666666697</c:v>
                </c:pt>
                <c:pt idx="24756">
                  <c:v>41.261133333333397</c:v>
                </c:pt>
                <c:pt idx="24757">
                  <c:v>41.262799999999999</c:v>
                </c:pt>
                <c:pt idx="24758">
                  <c:v>41.264466666666699</c:v>
                </c:pt>
                <c:pt idx="24759">
                  <c:v>41.2661333333334</c:v>
                </c:pt>
                <c:pt idx="24760">
                  <c:v>41.267800000000001</c:v>
                </c:pt>
                <c:pt idx="24761">
                  <c:v>41.269466666666702</c:v>
                </c:pt>
                <c:pt idx="24762">
                  <c:v>41.271133333333403</c:v>
                </c:pt>
                <c:pt idx="24763">
                  <c:v>41.272799999999997</c:v>
                </c:pt>
                <c:pt idx="24764">
                  <c:v>41.274466666666697</c:v>
                </c:pt>
                <c:pt idx="24765">
                  <c:v>41.276133333333398</c:v>
                </c:pt>
                <c:pt idx="24766">
                  <c:v>41.277799999999999</c:v>
                </c:pt>
                <c:pt idx="24767">
                  <c:v>41.2794666666667</c:v>
                </c:pt>
                <c:pt idx="24768">
                  <c:v>41.281133333333401</c:v>
                </c:pt>
                <c:pt idx="24769">
                  <c:v>41.282800000000002</c:v>
                </c:pt>
                <c:pt idx="24770">
                  <c:v>41.284466666666702</c:v>
                </c:pt>
                <c:pt idx="24771">
                  <c:v>41.286133333333403</c:v>
                </c:pt>
                <c:pt idx="24772">
                  <c:v>41.287799999999997</c:v>
                </c:pt>
                <c:pt idx="24773">
                  <c:v>41.289466666666698</c:v>
                </c:pt>
                <c:pt idx="24774">
                  <c:v>41.291133333333399</c:v>
                </c:pt>
                <c:pt idx="24775">
                  <c:v>41.2928</c:v>
                </c:pt>
                <c:pt idx="24776">
                  <c:v>41.2944666666667</c:v>
                </c:pt>
                <c:pt idx="24777">
                  <c:v>41.296133333333401</c:v>
                </c:pt>
                <c:pt idx="24778">
                  <c:v>41.297800000000002</c:v>
                </c:pt>
                <c:pt idx="24779">
                  <c:v>41.299466666666703</c:v>
                </c:pt>
                <c:pt idx="24780">
                  <c:v>41.301133333333397</c:v>
                </c:pt>
                <c:pt idx="24781">
                  <c:v>41.302799999999998</c:v>
                </c:pt>
                <c:pt idx="24782">
                  <c:v>41.304466666666698</c:v>
                </c:pt>
                <c:pt idx="24783">
                  <c:v>41.306133333333399</c:v>
                </c:pt>
                <c:pt idx="24784">
                  <c:v>41.3078</c:v>
                </c:pt>
                <c:pt idx="24785">
                  <c:v>41.309466666666701</c:v>
                </c:pt>
                <c:pt idx="24786">
                  <c:v>41.311133333333402</c:v>
                </c:pt>
                <c:pt idx="24787">
                  <c:v>41.312800000000003</c:v>
                </c:pt>
                <c:pt idx="24788">
                  <c:v>41.314466666666704</c:v>
                </c:pt>
                <c:pt idx="24789">
                  <c:v>41.316133333333397</c:v>
                </c:pt>
                <c:pt idx="24790">
                  <c:v>41.317799999999998</c:v>
                </c:pt>
                <c:pt idx="24791">
                  <c:v>41.319466666666699</c:v>
                </c:pt>
                <c:pt idx="24792">
                  <c:v>41.3211333333334</c:v>
                </c:pt>
                <c:pt idx="24793">
                  <c:v>41.322800000000001</c:v>
                </c:pt>
                <c:pt idx="24794">
                  <c:v>41.324466666666702</c:v>
                </c:pt>
                <c:pt idx="24795">
                  <c:v>41.326133333333402</c:v>
                </c:pt>
                <c:pt idx="24796">
                  <c:v>41.327800000000003</c:v>
                </c:pt>
                <c:pt idx="24797">
                  <c:v>41.329466666666697</c:v>
                </c:pt>
                <c:pt idx="24798">
                  <c:v>41.331133333333398</c:v>
                </c:pt>
                <c:pt idx="24799">
                  <c:v>41.332799999999999</c:v>
                </c:pt>
                <c:pt idx="24800">
                  <c:v>41.3344666666667</c:v>
                </c:pt>
                <c:pt idx="24801">
                  <c:v>41.3361333333334</c:v>
                </c:pt>
                <c:pt idx="24802">
                  <c:v>41.337800000000001</c:v>
                </c:pt>
                <c:pt idx="24803">
                  <c:v>41.339466666666702</c:v>
                </c:pt>
                <c:pt idx="24804">
                  <c:v>41.341133333333403</c:v>
                </c:pt>
                <c:pt idx="24805">
                  <c:v>41.342799999999997</c:v>
                </c:pt>
                <c:pt idx="24806">
                  <c:v>41.344466666666698</c:v>
                </c:pt>
                <c:pt idx="24807">
                  <c:v>41.346133333333398</c:v>
                </c:pt>
                <c:pt idx="24808">
                  <c:v>41.347799999999999</c:v>
                </c:pt>
                <c:pt idx="24809">
                  <c:v>41.3494666666667</c:v>
                </c:pt>
                <c:pt idx="24810">
                  <c:v>41.351133333333401</c:v>
                </c:pt>
                <c:pt idx="24811">
                  <c:v>41.352800000000002</c:v>
                </c:pt>
                <c:pt idx="24812">
                  <c:v>41.354466666666703</c:v>
                </c:pt>
                <c:pt idx="24813">
                  <c:v>41.356133333333403</c:v>
                </c:pt>
                <c:pt idx="24814">
                  <c:v>41.357799999999997</c:v>
                </c:pt>
                <c:pt idx="24815">
                  <c:v>41.359466666666698</c:v>
                </c:pt>
                <c:pt idx="24816">
                  <c:v>41.361133333333399</c:v>
                </c:pt>
                <c:pt idx="24817">
                  <c:v>41.3628</c:v>
                </c:pt>
                <c:pt idx="24818">
                  <c:v>41.364466666666701</c:v>
                </c:pt>
                <c:pt idx="24819">
                  <c:v>41.366133333333401</c:v>
                </c:pt>
                <c:pt idx="24820">
                  <c:v>41.367800000000003</c:v>
                </c:pt>
                <c:pt idx="24821">
                  <c:v>41.369466666666703</c:v>
                </c:pt>
                <c:pt idx="24822">
                  <c:v>41.371133333333397</c:v>
                </c:pt>
                <c:pt idx="24823">
                  <c:v>41.372799999999998</c:v>
                </c:pt>
                <c:pt idx="24824">
                  <c:v>41.374466666666699</c:v>
                </c:pt>
                <c:pt idx="24825">
                  <c:v>41.376133333333399</c:v>
                </c:pt>
                <c:pt idx="24826">
                  <c:v>41.377800000000001</c:v>
                </c:pt>
                <c:pt idx="24827">
                  <c:v>41.379466666666701</c:v>
                </c:pt>
                <c:pt idx="24828">
                  <c:v>41.381133333333402</c:v>
                </c:pt>
                <c:pt idx="24829">
                  <c:v>41.382800000000003</c:v>
                </c:pt>
                <c:pt idx="24830">
                  <c:v>41.384466666666697</c:v>
                </c:pt>
                <c:pt idx="24831">
                  <c:v>41.386133333333397</c:v>
                </c:pt>
                <c:pt idx="24832">
                  <c:v>41.387799999999999</c:v>
                </c:pt>
                <c:pt idx="24833">
                  <c:v>41.389466666666699</c:v>
                </c:pt>
                <c:pt idx="24834">
                  <c:v>41.3911333333334</c:v>
                </c:pt>
                <c:pt idx="24835">
                  <c:v>41.392800000000001</c:v>
                </c:pt>
                <c:pt idx="24836">
                  <c:v>41.394466666666702</c:v>
                </c:pt>
                <c:pt idx="24837">
                  <c:v>41.396133333333403</c:v>
                </c:pt>
                <c:pt idx="24838">
                  <c:v>41.397799999999997</c:v>
                </c:pt>
                <c:pt idx="24839">
                  <c:v>41.399466666666697</c:v>
                </c:pt>
                <c:pt idx="24840">
                  <c:v>41.401133333333398</c:v>
                </c:pt>
                <c:pt idx="24841">
                  <c:v>41.402799999999999</c:v>
                </c:pt>
                <c:pt idx="24842">
                  <c:v>41.4044666666667</c:v>
                </c:pt>
                <c:pt idx="24843">
                  <c:v>41.406133333333401</c:v>
                </c:pt>
                <c:pt idx="24844">
                  <c:v>41.407800000000002</c:v>
                </c:pt>
                <c:pt idx="24845">
                  <c:v>41.409466666666702</c:v>
                </c:pt>
                <c:pt idx="24846">
                  <c:v>41.411133333333403</c:v>
                </c:pt>
                <c:pt idx="24847">
                  <c:v>41.412799999999997</c:v>
                </c:pt>
                <c:pt idx="24848">
                  <c:v>41.414466666666698</c:v>
                </c:pt>
                <c:pt idx="24849">
                  <c:v>41.416133333333399</c:v>
                </c:pt>
                <c:pt idx="24850">
                  <c:v>41.4178</c:v>
                </c:pt>
                <c:pt idx="24851">
                  <c:v>41.4194666666667</c:v>
                </c:pt>
                <c:pt idx="24852">
                  <c:v>41.421133333333401</c:v>
                </c:pt>
                <c:pt idx="24853">
                  <c:v>41.422800000000002</c:v>
                </c:pt>
                <c:pt idx="24854">
                  <c:v>41.424466666666703</c:v>
                </c:pt>
                <c:pt idx="24855">
                  <c:v>41.426133333333397</c:v>
                </c:pt>
                <c:pt idx="24856">
                  <c:v>41.427799999999998</c:v>
                </c:pt>
                <c:pt idx="24857">
                  <c:v>41.429466666666698</c:v>
                </c:pt>
                <c:pt idx="24858">
                  <c:v>41.431133333333399</c:v>
                </c:pt>
                <c:pt idx="24859">
                  <c:v>41.4328</c:v>
                </c:pt>
                <c:pt idx="24860">
                  <c:v>41.434466666666701</c:v>
                </c:pt>
                <c:pt idx="24861">
                  <c:v>41.436133333333402</c:v>
                </c:pt>
                <c:pt idx="24862">
                  <c:v>41.437800000000003</c:v>
                </c:pt>
                <c:pt idx="24863">
                  <c:v>41.439466666666704</c:v>
                </c:pt>
                <c:pt idx="24864">
                  <c:v>41.441133333333397</c:v>
                </c:pt>
                <c:pt idx="24865">
                  <c:v>41.442799999999998</c:v>
                </c:pt>
                <c:pt idx="24866">
                  <c:v>41.444466666666699</c:v>
                </c:pt>
                <c:pt idx="24867">
                  <c:v>41.4461333333334</c:v>
                </c:pt>
                <c:pt idx="24868">
                  <c:v>41.447800000000001</c:v>
                </c:pt>
                <c:pt idx="24869">
                  <c:v>41.449466666666702</c:v>
                </c:pt>
                <c:pt idx="24870">
                  <c:v>41.451133333333402</c:v>
                </c:pt>
                <c:pt idx="24871">
                  <c:v>41.452800000000003</c:v>
                </c:pt>
                <c:pt idx="24872">
                  <c:v>41.454466666666697</c:v>
                </c:pt>
                <c:pt idx="24873">
                  <c:v>41.456133333333398</c:v>
                </c:pt>
                <c:pt idx="24874">
                  <c:v>41.457799999999999</c:v>
                </c:pt>
                <c:pt idx="24875">
                  <c:v>41.4594666666667</c:v>
                </c:pt>
                <c:pt idx="24876">
                  <c:v>41.4611333333334</c:v>
                </c:pt>
                <c:pt idx="24877">
                  <c:v>41.462800000000001</c:v>
                </c:pt>
                <c:pt idx="24878">
                  <c:v>41.464466666666702</c:v>
                </c:pt>
                <c:pt idx="24879">
                  <c:v>41.466133333333403</c:v>
                </c:pt>
                <c:pt idx="24880">
                  <c:v>41.467799999999997</c:v>
                </c:pt>
                <c:pt idx="24881">
                  <c:v>41.469466666666698</c:v>
                </c:pt>
                <c:pt idx="24882">
                  <c:v>41.471133333333398</c:v>
                </c:pt>
                <c:pt idx="24883">
                  <c:v>41.472799999999999</c:v>
                </c:pt>
                <c:pt idx="24884">
                  <c:v>41.4744666666667</c:v>
                </c:pt>
                <c:pt idx="24885">
                  <c:v>41.476133333333401</c:v>
                </c:pt>
                <c:pt idx="24886">
                  <c:v>41.477800000000002</c:v>
                </c:pt>
                <c:pt idx="24887">
                  <c:v>41.479466666666703</c:v>
                </c:pt>
                <c:pt idx="24888">
                  <c:v>41.481133333333403</c:v>
                </c:pt>
                <c:pt idx="24889">
                  <c:v>41.482799999999997</c:v>
                </c:pt>
                <c:pt idx="24890">
                  <c:v>41.484466666666698</c:v>
                </c:pt>
                <c:pt idx="24891">
                  <c:v>41.486133333333399</c:v>
                </c:pt>
                <c:pt idx="24892">
                  <c:v>41.4878</c:v>
                </c:pt>
                <c:pt idx="24893">
                  <c:v>41.489466666666701</c:v>
                </c:pt>
                <c:pt idx="24894">
                  <c:v>41.491133333333401</c:v>
                </c:pt>
                <c:pt idx="24895">
                  <c:v>41.492800000000003</c:v>
                </c:pt>
                <c:pt idx="24896">
                  <c:v>41.494466666666703</c:v>
                </c:pt>
                <c:pt idx="24897">
                  <c:v>41.496133333333397</c:v>
                </c:pt>
                <c:pt idx="24898">
                  <c:v>41.497799999999998</c:v>
                </c:pt>
                <c:pt idx="24899">
                  <c:v>41.499466666666699</c:v>
                </c:pt>
                <c:pt idx="24900">
                  <c:v>41.501133333333399</c:v>
                </c:pt>
                <c:pt idx="24901">
                  <c:v>41.502800000000001</c:v>
                </c:pt>
                <c:pt idx="24902">
                  <c:v>41.504466666666701</c:v>
                </c:pt>
                <c:pt idx="24903">
                  <c:v>41.506133333333402</c:v>
                </c:pt>
                <c:pt idx="24904">
                  <c:v>41.507800000000003</c:v>
                </c:pt>
                <c:pt idx="24905">
                  <c:v>41.509466666666697</c:v>
                </c:pt>
                <c:pt idx="24906">
                  <c:v>41.511133333333397</c:v>
                </c:pt>
                <c:pt idx="24907">
                  <c:v>41.512799999999999</c:v>
                </c:pt>
                <c:pt idx="24908">
                  <c:v>41.514466666666699</c:v>
                </c:pt>
                <c:pt idx="24909">
                  <c:v>41.5161333333334</c:v>
                </c:pt>
                <c:pt idx="24910">
                  <c:v>41.517800000000001</c:v>
                </c:pt>
                <c:pt idx="24911">
                  <c:v>41.519466666666702</c:v>
                </c:pt>
                <c:pt idx="24912">
                  <c:v>41.521133333333403</c:v>
                </c:pt>
                <c:pt idx="24913">
                  <c:v>41.522799999999997</c:v>
                </c:pt>
                <c:pt idx="24914">
                  <c:v>41.524466666666697</c:v>
                </c:pt>
                <c:pt idx="24915">
                  <c:v>41.526133333333398</c:v>
                </c:pt>
                <c:pt idx="24916">
                  <c:v>41.527799999999999</c:v>
                </c:pt>
                <c:pt idx="24917">
                  <c:v>41.5294666666667</c:v>
                </c:pt>
                <c:pt idx="24918">
                  <c:v>41.531133333333401</c:v>
                </c:pt>
                <c:pt idx="24919">
                  <c:v>41.532800000000002</c:v>
                </c:pt>
                <c:pt idx="24920">
                  <c:v>41.534466666666702</c:v>
                </c:pt>
                <c:pt idx="24921">
                  <c:v>41.536133333333403</c:v>
                </c:pt>
                <c:pt idx="24922">
                  <c:v>41.537799999999997</c:v>
                </c:pt>
                <c:pt idx="24923">
                  <c:v>41.539466666666698</c:v>
                </c:pt>
                <c:pt idx="24924">
                  <c:v>41.541133333333399</c:v>
                </c:pt>
                <c:pt idx="24925">
                  <c:v>41.5428</c:v>
                </c:pt>
                <c:pt idx="24926">
                  <c:v>41.5444666666667</c:v>
                </c:pt>
                <c:pt idx="24927">
                  <c:v>41.546133333333401</c:v>
                </c:pt>
                <c:pt idx="24928">
                  <c:v>41.547800000000002</c:v>
                </c:pt>
                <c:pt idx="24929">
                  <c:v>41.549466666666703</c:v>
                </c:pt>
                <c:pt idx="24930">
                  <c:v>41.551133333333397</c:v>
                </c:pt>
                <c:pt idx="24931">
                  <c:v>41.552799999999998</c:v>
                </c:pt>
                <c:pt idx="24932">
                  <c:v>41.554466666666698</c:v>
                </c:pt>
                <c:pt idx="24933">
                  <c:v>41.556133333333399</c:v>
                </c:pt>
                <c:pt idx="24934">
                  <c:v>41.5578</c:v>
                </c:pt>
                <c:pt idx="24935">
                  <c:v>41.559466666666701</c:v>
                </c:pt>
                <c:pt idx="24936">
                  <c:v>41.561133333333402</c:v>
                </c:pt>
                <c:pt idx="24937">
                  <c:v>41.562800000000003</c:v>
                </c:pt>
                <c:pt idx="24938">
                  <c:v>41.564466666666704</c:v>
                </c:pt>
                <c:pt idx="24939">
                  <c:v>41.566133333333397</c:v>
                </c:pt>
                <c:pt idx="24940">
                  <c:v>41.567799999999998</c:v>
                </c:pt>
                <c:pt idx="24941">
                  <c:v>41.569466666666699</c:v>
                </c:pt>
                <c:pt idx="24942">
                  <c:v>41.5711333333334</c:v>
                </c:pt>
                <c:pt idx="24943">
                  <c:v>41.572800000000001</c:v>
                </c:pt>
                <c:pt idx="24944">
                  <c:v>41.574466666666702</c:v>
                </c:pt>
                <c:pt idx="24945">
                  <c:v>41.576133333333402</c:v>
                </c:pt>
                <c:pt idx="24946">
                  <c:v>41.577800000000003</c:v>
                </c:pt>
                <c:pt idx="24947">
                  <c:v>41.579466666666697</c:v>
                </c:pt>
                <c:pt idx="24948">
                  <c:v>41.581133333333398</c:v>
                </c:pt>
                <c:pt idx="24949">
                  <c:v>41.582799999999999</c:v>
                </c:pt>
                <c:pt idx="24950">
                  <c:v>41.5844666666667</c:v>
                </c:pt>
                <c:pt idx="24951">
                  <c:v>41.5861333333334</c:v>
                </c:pt>
                <c:pt idx="24952">
                  <c:v>41.587800000000001</c:v>
                </c:pt>
                <c:pt idx="24953">
                  <c:v>41.589466666666702</c:v>
                </c:pt>
                <c:pt idx="24954">
                  <c:v>41.591133333333403</c:v>
                </c:pt>
                <c:pt idx="24955">
                  <c:v>41.592799999999997</c:v>
                </c:pt>
                <c:pt idx="24956">
                  <c:v>41.594466666666698</c:v>
                </c:pt>
                <c:pt idx="24957">
                  <c:v>41.596133333333398</c:v>
                </c:pt>
                <c:pt idx="24958">
                  <c:v>41.597799999999999</c:v>
                </c:pt>
                <c:pt idx="24959">
                  <c:v>41.5994666666667</c:v>
                </c:pt>
                <c:pt idx="24960">
                  <c:v>41.601133333333401</c:v>
                </c:pt>
                <c:pt idx="24961">
                  <c:v>41.602800000000002</c:v>
                </c:pt>
                <c:pt idx="24962">
                  <c:v>41.604466666666703</c:v>
                </c:pt>
                <c:pt idx="24963">
                  <c:v>41.606133333333403</c:v>
                </c:pt>
                <c:pt idx="24964">
                  <c:v>41.607799999999997</c:v>
                </c:pt>
                <c:pt idx="24965">
                  <c:v>41.609466666666698</c:v>
                </c:pt>
                <c:pt idx="24966">
                  <c:v>41.611133333333399</c:v>
                </c:pt>
                <c:pt idx="24967">
                  <c:v>41.6128</c:v>
                </c:pt>
                <c:pt idx="24968">
                  <c:v>41.614466666666701</c:v>
                </c:pt>
                <c:pt idx="24969">
                  <c:v>41.616133333333401</c:v>
                </c:pt>
                <c:pt idx="24970">
                  <c:v>41.617800000000003</c:v>
                </c:pt>
                <c:pt idx="24971">
                  <c:v>41.619466666666703</c:v>
                </c:pt>
                <c:pt idx="24972">
                  <c:v>41.621133333333397</c:v>
                </c:pt>
                <c:pt idx="24973">
                  <c:v>41.622799999999998</c:v>
                </c:pt>
                <c:pt idx="24974">
                  <c:v>41.624466666666699</c:v>
                </c:pt>
                <c:pt idx="24975">
                  <c:v>41.626133333333399</c:v>
                </c:pt>
                <c:pt idx="24976">
                  <c:v>41.627800000000001</c:v>
                </c:pt>
                <c:pt idx="24977">
                  <c:v>41.629466666666701</c:v>
                </c:pt>
                <c:pt idx="24978">
                  <c:v>41.631133333333402</c:v>
                </c:pt>
                <c:pt idx="24979">
                  <c:v>41.632800000000003</c:v>
                </c:pt>
                <c:pt idx="24980">
                  <c:v>41.634466666666697</c:v>
                </c:pt>
                <c:pt idx="24981">
                  <c:v>41.636133333333397</c:v>
                </c:pt>
                <c:pt idx="24982">
                  <c:v>41.637799999999999</c:v>
                </c:pt>
                <c:pt idx="24983">
                  <c:v>41.639466666666699</c:v>
                </c:pt>
                <c:pt idx="24984">
                  <c:v>41.6411333333334</c:v>
                </c:pt>
                <c:pt idx="24985">
                  <c:v>41.642800000000001</c:v>
                </c:pt>
                <c:pt idx="24986">
                  <c:v>41.644466666666702</c:v>
                </c:pt>
                <c:pt idx="24987">
                  <c:v>41.646133333333403</c:v>
                </c:pt>
                <c:pt idx="24988">
                  <c:v>41.647799999999997</c:v>
                </c:pt>
                <c:pt idx="24989">
                  <c:v>41.649466666666697</c:v>
                </c:pt>
                <c:pt idx="24990">
                  <c:v>41.651133333333398</c:v>
                </c:pt>
                <c:pt idx="24991">
                  <c:v>41.652799999999999</c:v>
                </c:pt>
                <c:pt idx="24992">
                  <c:v>41.6544666666667</c:v>
                </c:pt>
                <c:pt idx="24993">
                  <c:v>41.656133333333401</c:v>
                </c:pt>
                <c:pt idx="24994">
                  <c:v>41.657800000000002</c:v>
                </c:pt>
                <c:pt idx="24995">
                  <c:v>41.659466666666702</c:v>
                </c:pt>
                <c:pt idx="24996">
                  <c:v>41.661133333333403</c:v>
                </c:pt>
                <c:pt idx="24997">
                  <c:v>41.662799999999997</c:v>
                </c:pt>
                <c:pt idx="24998">
                  <c:v>41.664466666666698</c:v>
                </c:pt>
                <c:pt idx="24999">
                  <c:v>41.666133333333399</c:v>
                </c:pt>
                <c:pt idx="25000">
                  <c:v>41.6678</c:v>
                </c:pt>
                <c:pt idx="25001">
                  <c:v>41.6694666666667</c:v>
                </c:pt>
                <c:pt idx="25002">
                  <c:v>41.671133333333401</c:v>
                </c:pt>
                <c:pt idx="25003">
                  <c:v>41.672800000000002</c:v>
                </c:pt>
                <c:pt idx="25004">
                  <c:v>41.674466666666703</c:v>
                </c:pt>
                <c:pt idx="25005">
                  <c:v>41.676133333333397</c:v>
                </c:pt>
                <c:pt idx="25006">
                  <c:v>41.677799999999998</c:v>
                </c:pt>
                <c:pt idx="25007">
                  <c:v>41.679466666666698</c:v>
                </c:pt>
                <c:pt idx="25008">
                  <c:v>41.681133333333399</c:v>
                </c:pt>
                <c:pt idx="25009">
                  <c:v>41.6828</c:v>
                </c:pt>
                <c:pt idx="25010">
                  <c:v>41.684466666666701</c:v>
                </c:pt>
                <c:pt idx="25011">
                  <c:v>41.686133333333402</c:v>
                </c:pt>
                <c:pt idx="25012">
                  <c:v>41.687800000000003</c:v>
                </c:pt>
                <c:pt idx="25013">
                  <c:v>41.689466666666704</c:v>
                </c:pt>
                <c:pt idx="25014">
                  <c:v>41.691133333333397</c:v>
                </c:pt>
                <c:pt idx="25015">
                  <c:v>41.692799999999998</c:v>
                </c:pt>
                <c:pt idx="25016">
                  <c:v>41.694466666666699</c:v>
                </c:pt>
                <c:pt idx="25017">
                  <c:v>41.6961333333334</c:v>
                </c:pt>
                <c:pt idx="25018">
                  <c:v>41.697800000000001</c:v>
                </c:pt>
                <c:pt idx="25019">
                  <c:v>41.699466666666702</c:v>
                </c:pt>
                <c:pt idx="25020">
                  <c:v>41.701133333333402</c:v>
                </c:pt>
                <c:pt idx="25021">
                  <c:v>41.702800000000003</c:v>
                </c:pt>
                <c:pt idx="25022">
                  <c:v>41.704466666666697</c:v>
                </c:pt>
                <c:pt idx="25023">
                  <c:v>41.706133333333398</c:v>
                </c:pt>
                <c:pt idx="25024">
                  <c:v>41.707799999999999</c:v>
                </c:pt>
                <c:pt idx="25025">
                  <c:v>41.7094666666667</c:v>
                </c:pt>
                <c:pt idx="25026">
                  <c:v>41.7111333333334</c:v>
                </c:pt>
                <c:pt idx="25027">
                  <c:v>41.712800000000001</c:v>
                </c:pt>
                <c:pt idx="25028">
                  <c:v>41.714466666666702</c:v>
                </c:pt>
                <c:pt idx="25029">
                  <c:v>41.716133333333403</c:v>
                </c:pt>
                <c:pt idx="25030">
                  <c:v>41.717799999999997</c:v>
                </c:pt>
                <c:pt idx="25031">
                  <c:v>41.719466666666698</c:v>
                </c:pt>
                <c:pt idx="25032">
                  <c:v>41.721133333333398</c:v>
                </c:pt>
                <c:pt idx="25033">
                  <c:v>41.722799999999999</c:v>
                </c:pt>
                <c:pt idx="25034">
                  <c:v>41.7244666666667</c:v>
                </c:pt>
                <c:pt idx="25035">
                  <c:v>41.726133333333401</c:v>
                </c:pt>
                <c:pt idx="25036">
                  <c:v>41.727800000000002</c:v>
                </c:pt>
                <c:pt idx="25037">
                  <c:v>41.729466666666703</c:v>
                </c:pt>
                <c:pt idx="25038">
                  <c:v>41.731133333333403</c:v>
                </c:pt>
                <c:pt idx="25039">
                  <c:v>41.732799999999997</c:v>
                </c:pt>
                <c:pt idx="25040">
                  <c:v>41.734466666666698</c:v>
                </c:pt>
                <c:pt idx="25041">
                  <c:v>41.736133333333399</c:v>
                </c:pt>
                <c:pt idx="25042">
                  <c:v>41.7378</c:v>
                </c:pt>
                <c:pt idx="25043">
                  <c:v>41.739466666666701</c:v>
                </c:pt>
                <c:pt idx="25044">
                  <c:v>41.741133333333401</c:v>
                </c:pt>
                <c:pt idx="25045">
                  <c:v>41.742800000000003</c:v>
                </c:pt>
                <c:pt idx="25046">
                  <c:v>41.744466666666703</c:v>
                </c:pt>
                <c:pt idx="25047">
                  <c:v>41.746133333333397</c:v>
                </c:pt>
                <c:pt idx="25048">
                  <c:v>41.747799999999998</c:v>
                </c:pt>
                <c:pt idx="25049">
                  <c:v>41.749466666666699</c:v>
                </c:pt>
                <c:pt idx="25050">
                  <c:v>41.751133333333399</c:v>
                </c:pt>
                <c:pt idx="25051">
                  <c:v>41.752800000000001</c:v>
                </c:pt>
                <c:pt idx="25052">
                  <c:v>41.754466666666701</c:v>
                </c:pt>
                <c:pt idx="25053">
                  <c:v>41.756133333333402</c:v>
                </c:pt>
                <c:pt idx="25054">
                  <c:v>41.757800000000003</c:v>
                </c:pt>
                <c:pt idx="25055">
                  <c:v>41.759466666666697</c:v>
                </c:pt>
                <c:pt idx="25056">
                  <c:v>41.761133333333397</c:v>
                </c:pt>
                <c:pt idx="25057">
                  <c:v>41.762799999999999</c:v>
                </c:pt>
                <c:pt idx="25058">
                  <c:v>41.764466666666699</c:v>
                </c:pt>
                <c:pt idx="25059">
                  <c:v>41.7661333333334</c:v>
                </c:pt>
                <c:pt idx="25060">
                  <c:v>41.767800000000001</c:v>
                </c:pt>
                <c:pt idx="25061">
                  <c:v>41.769466666666702</c:v>
                </c:pt>
                <c:pt idx="25062">
                  <c:v>41.771133333333403</c:v>
                </c:pt>
                <c:pt idx="25063">
                  <c:v>41.772799999999997</c:v>
                </c:pt>
                <c:pt idx="25064">
                  <c:v>41.774466666666697</c:v>
                </c:pt>
                <c:pt idx="25065">
                  <c:v>41.776133333333398</c:v>
                </c:pt>
                <c:pt idx="25066">
                  <c:v>41.777799999999999</c:v>
                </c:pt>
                <c:pt idx="25067">
                  <c:v>41.7794666666667</c:v>
                </c:pt>
                <c:pt idx="25068">
                  <c:v>41.781133333333401</c:v>
                </c:pt>
                <c:pt idx="25069">
                  <c:v>41.782800000000002</c:v>
                </c:pt>
                <c:pt idx="25070">
                  <c:v>41.784466666666702</c:v>
                </c:pt>
                <c:pt idx="25071">
                  <c:v>41.786133333333403</c:v>
                </c:pt>
                <c:pt idx="25072">
                  <c:v>41.787799999999997</c:v>
                </c:pt>
                <c:pt idx="25073">
                  <c:v>41.789466666666698</c:v>
                </c:pt>
                <c:pt idx="25074">
                  <c:v>41.791133333333399</c:v>
                </c:pt>
                <c:pt idx="25075">
                  <c:v>41.7928</c:v>
                </c:pt>
                <c:pt idx="25076">
                  <c:v>41.7944666666667</c:v>
                </c:pt>
                <c:pt idx="25077">
                  <c:v>41.796133333333401</c:v>
                </c:pt>
                <c:pt idx="25078">
                  <c:v>41.797800000000002</c:v>
                </c:pt>
                <c:pt idx="25079">
                  <c:v>41.799466666666703</c:v>
                </c:pt>
                <c:pt idx="25080">
                  <c:v>41.801133333333397</c:v>
                </c:pt>
                <c:pt idx="25081">
                  <c:v>41.802799999999998</c:v>
                </c:pt>
                <c:pt idx="25082">
                  <c:v>41.804466666666698</c:v>
                </c:pt>
                <c:pt idx="25083">
                  <c:v>41.806133333333399</c:v>
                </c:pt>
                <c:pt idx="25084">
                  <c:v>41.8078</c:v>
                </c:pt>
                <c:pt idx="25085">
                  <c:v>41.809466666666701</c:v>
                </c:pt>
                <c:pt idx="25086">
                  <c:v>41.811133333333402</c:v>
                </c:pt>
                <c:pt idx="25087">
                  <c:v>41.812800000000003</c:v>
                </c:pt>
                <c:pt idx="25088">
                  <c:v>41.814466666666704</c:v>
                </c:pt>
                <c:pt idx="25089">
                  <c:v>41.816133333333397</c:v>
                </c:pt>
                <c:pt idx="25090">
                  <c:v>41.817799999999998</c:v>
                </c:pt>
                <c:pt idx="25091">
                  <c:v>41.819466666666699</c:v>
                </c:pt>
                <c:pt idx="25092">
                  <c:v>41.8211333333334</c:v>
                </c:pt>
                <c:pt idx="25093">
                  <c:v>41.822800000000001</c:v>
                </c:pt>
                <c:pt idx="25094">
                  <c:v>41.824466666666702</c:v>
                </c:pt>
                <c:pt idx="25095">
                  <c:v>41.826133333333402</c:v>
                </c:pt>
                <c:pt idx="25096">
                  <c:v>41.827800000000003</c:v>
                </c:pt>
                <c:pt idx="25097">
                  <c:v>41.829466666666697</c:v>
                </c:pt>
                <c:pt idx="25098">
                  <c:v>41.831133333333398</c:v>
                </c:pt>
                <c:pt idx="25099">
                  <c:v>41.832799999999999</c:v>
                </c:pt>
                <c:pt idx="25100">
                  <c:v>41.8344666666667</c:v>
                </c:pt>
                <c:pt idx="25101">
                  <c:v>41.8361333333334</c:v>
                </c:pt>
                <c:pt idx="25102">
                  <c:v>41.837800000000001</c:v>
                </c:pt>
                <c:pt idx="25103">
                  <c:v>41.839466666666702</c:v>
                </c:pt>
                <c:pt idx="25104">
                  <c:v>41.841133333333403</c:v>
                </c:pt>
                <c:pt idx="25105">
                  <c:v>41.842799999999997</c:v>
                </c:pt>
                <c:pt idx="25106">
                  <c:v>41.844466666666698</c:v>
                </c:pt>
                <c:pt idx="25107">
                  <c:v>41.846133333333398</c:v>
                </c:pt>
                <c:pt idx="25108">
                  <c:v>41.847799999999999</c:v>
                </c:pt>
                <c:pt idx="25109">
                  <c:v>41.8494666666667</c:v>
                </c:pt>
                <c:pt idx="25110">
                  <c:v>41.851133333333401</c:v>
                </c:pt>
                <c:pt idx="25111">
                  <c:v>41.852800000000002</c:v>
                </c:pt>
                <c:pt idx="25112">
                  <c:v>41.854466666666703</c:v>
                </c:pt>
                <c:pt idx="25113">
                  <c:v>41.856133333333403</c:v>
                </c:pt>
                <c:pt idx="25114">
                  <c:v>41.857799999999997</c:v>
                </c:pt>
                <c:pt idx="25115">
                  <c:v>41.859466666666698</c:v>
                </c:pt>
                <c:pt idx="25116">
                  <c:v>41.861133333333399</c:v>
                </c:pt>
                <c:pt idx="25117">
                  <c:v>41.8628</c:v>
                </c:pt>
                <c:pt idx="25118">
                  <c:v>41.864466666666701</c:v>
                </c:pt>
                <c:pt idx="25119">
                  <c:v>41.866133333333401</c:v>
                </c:pt>
                <c:pt idx="25120">
                  <c:v>41.867800000000003</c:v>
                </c:pt>
                <c:pt idx="25121">
                  <c:v>41.869466666666703</c:v>
                </c:pt>
                <c:pt idx="25122">
                  <c:v>41.871133333333397</c:v>
                </c:pt>
                <c:pt idx="25123">
                  <c:v>41.872799999999998</c:v>
                </c:pt>
                <c:pt idx="25124">
                  <c:v>41.874466666666699</c:v>
                </c:pt>
                <c:pt idx="25125">
                  <c:v>41.876133333333399</c:v>
                </c:pt>
                <c:pt idx="25126">
                  <c:v>41.877800000000001</c:v>
                </c:pt>
                <c:pt idx="25127">
                  <c:v>41.879466666666701</c:v>
                </c:pt>
                <c:pt idx="25128">
                  <c:v>41.881133333333402</c:v>
                </c:pt>
                <c:pt idx="25129">
                  <c:v>41.882800000000003</c:v>
                </c:pt>
                <c:pt idx="25130">
                  <c:v>41.884466666666697</c:v>
                </c:pt>
                <c:pt idx="25131">
                  <c:v>41.886133333333397</c:v>
                </c:pt>
                <c:pt idx="25132">
                  <c:v>41.887799999999999</c:v>
                </c:pt>
                <c:pt idx="25133">
                  <c:v>41.889466666666699</c:v>
                </c:pt>
                <c:pt idx="25134">
                  <c:v>41.8911333333334</c:v>
                </c:pt>
                <c:pt idx="25135">
                  <c:v>41.892800000000001</c:v>
                </c:pt>
                <c:pt idx="25136">
                  <c:v>41.894466666666702</c:v>
                </c:pt>
                <c:pt idx="25137">
                  <c:v>41.896133333333403</c:v>
                </c:pt>
                <c:pt idx="25138">
                  <c:v>41.897799999999997</c:v>
                </c:pt>
                <c:pt idx="25139">
                  <c:v>41.899466666666697</c:v>
                </c:pt>
                <c:pt idx="25140">
                  <c:v>41.901133333333398</c:v>
                </c:pt>
                <c:pt idx="25141">
                  <c:v>41.902799999999999</c:v>
                </c:pt>
                <c:pt idx="25142">
                  <c:v>41.9044666666667</c:v>
                </c:pt>
                <c:pt idx="25143">
                  <c:v>41.906133333333401</c:v>
                </c:pt>
                <c:pt idx="25144">
                  <c:v>41.907800000000002</c:v>
                </c:pt>
                <c:pt idx="25145">
                  <c:v>41.909466666666702</c:v>
                </c:pt>
                <c:pt idx="25146">
                  <c:v>41.911133333333403</c:v>
                </c:pt>
                <c:pt idx="25147">
                  <c:v>41.912799999999997</c:v>
                </c:pt>
                <c:pt idx="25148">
                  <c:v>41.914466666666698</c:v>
                </c:pt>
                <c:pt idx="25149">
                  <c:v>41.916133333333399</c:v>
                </c:pt>
                <c:pt idx="25150">
                  <c:v>41.9178</c:v>
                </c:pt>
                <c:pt idx="25151">
                  <c:v>41.9194666666667</c:v>
                </c:pt>
                <c:pt idx="25152">
                  <c:v>41.921133333333401</c:v>
                </c:pt>
                <c:pt idx="25153">
                  <c:v>41.922800000000002</c:v>
                </c:pt>
                <c:pt idx="25154">
                  <c:v>41.924466666666703</c:v>
                </c:pt>
                <c:pt idx="25155">
                  <c:v>41.926133333333397</c:v>
                </c:pt>
                <c:pt idx="25156">
                  <c:v>41.927799999999998</c:v>
                </c:pt>
                <c:pt idx="25157">
                  <c:v>41.929466666666698</c:v>
                </c:pt>
                <c:pt idx="25158">
                  <c:v>41.931133333333399</c:v>
                </c:pt>
                <c:pt idx="25159">
                  <c:v>41.9328</c:v>
                </c:pt>
                <c:pt idx="25160">
                  <c:v>41.934466666666701</c:v>
                </c:pt>
                <c:pt idx="25161">
                  <c:v>41.936133333333402</c:v>
                </c:pt>
                <c:pt idx="25162">
                  <c:v>41.937800000000003</c:v>
                </c:pt>
                <c:pt idx="25163">
                  <c:v>41.939466666666704</c:v>
                </c:pt>
                <c:pt idx="25164">
                  <c:v>41.941133333333397</c:v>
                </c:pt>
                <c:pt idx="25165">
                  <c:v>41.942799999999998</c:v>
                </c:pt>
                <c:pt idx="25166">
                  <c:v>41.944466666666699</c:v>
                </c:pt>
                <c:pt idx="25167">
                  <c:v>41.9461333333334</c:v>
                </c:pt>
                <c:pt idx="25168">
                  <c:v>41.947800000000001</c:v>
                </c:pt>
                <c:pt idx="25169">
                  <c:v>41.949466666666702</c:v>
                </c:pt>
                <c:pt idx="25170">
                  <c:v>41.951133333333402</c:v>
                </c:pt>
                <c:pt idx="25171">
                  <c:v>41.952800000000003</c:v>
                </c:pt>
                <c:pt idx="25172">
                  <c:v>41.954466666666697</c:v>
                </c:pt>
                <c:pt idx="25173">
                  <c:v>41.956133333333398</c:v>
                </c:pt>
                <c:pt idx="25174">
                  <c:v>41.957799999999999</c:v>
                </c:pt>
                <c:pt idx="25175">
                  <c:v>41.9594666666667</c:v>
                </c:pt>
                <c:pt idx="25176">
                  <c:v>41.9611333333334</c:v>
                </c:pt>
                <c:pt idx="25177">
                  <c:v>41.962800000000001</c:v>
                </c:pt>
                <c:pt idx="25178">
                  <c:v>41.964466666666702</c:v>
                </c:pt>
                <c:pt idx="25179">
                  <c:v>41.966133333333403</c:v>
                </c:pt>
                <c:pt idx="25180">
                  <c:v>41.967799999999997</c:v>
                </c:pt>
                <c:pt idx="25181">
                  <c:v>41.969466666666698</c:v>
                </c:pt>
                <c:pt idx="25182">
                  <c:v>41.971133333333398</c:v>
                </c:pt>
                <c:pt idx="25183">
                  <c:v>41.972799999999999</c:v>
                </c:pt>
                <c:pt idx="25184">
                  <c:v>41.9744666666667</c:v>
                </c:pt>
                <c:pt idx="25185">
                  <c:v>41.976133333333401</c:v>
                </c:pt>
                <c:pt idx="25186">
                  <c:v>41.977800000000002</c:v>
                </c:pt>
                <c:pt idx="25187">
                  <c:v>41.979466666666703</c:v>
                </c:pt>
                <c:pt idx="25188">
                  <c:v>41.981133333333403</c:v>
                </c:pt>
                <c:pt idx="25189">
                  <c:v>41.982799999999997</c:v>
                </c:pt>
                <c:pt idx="25190">
                  <c:v>41.984466666666698</c:v>
                </c:pt>
                <c:pt idx="25191">
                  <c:v>41.986133333333399</c:v>
                </c:pt>
                <c:pt idx="25192">
                  <c:v>41.9878</c:v>
                </c:pt>
                <c:pt idx="25193">
                  <c:v>41.989466666666701</c:v>
                </c:pt>
                <c:pt idx="25194">
                  <c:v>41.991133333333401</c:v>
                </c:pt>
                <c:pt idx="25195">
                  <c:v>41.992800000000003</c:v>
                </c:pt>
                <c:pt idx="25196">
                  <c:v>41.994466666666703</c:v>
                </c:pt>
                <c:pt idx="25197">
                  <c:v>41.996133333333397</c:v>
                </c:pt>
                <c:pt idx="25198">
                  <c:v>41.997799999999998</c:v>
                </c:pt>
                <c:pt idx="25199">
                  <c:v>41.999466666666699</c:v>
                </c:pt>
                <c:pt idx="25200">
                  <c:v>42.001133333333399</c:v>
                </c:pt>
                <c:pt idx="25201">
                  <c:v>42.002800000000001</c:v>
                </c:pt>
                <c:pt idx="25202">
                  <c:v>42.004466666666701</c:v>
                </c:pt>
                <c:pt idx="25203">
                  <c:v>42.006133333333402</c:v>
                </c:pt>
                <c:pt idx="25204">
                  <c:v>42.007800000000003</c:v>
                </c:pt>
                <c:pt idx="25205">
                  <c:v>42.009466666666697</c:v>
                </c:pt>
                <c:pt idx="25206">
                  <c:v>42.011133333333397</c:v>
                </c:pt>
                <c:pt idx="25207">
                  <c:v>42.012799999999999</c:v>
                </c:pt>
                <c:pt idx="25208">
                  <c:v>42.014466666666699</c:v>
                </c:pt>
                <c:pt idx="25209">
                  <c:v>42.0161333333334</c:v>
                </c:pt>
                <c:pt idx="25210">
                  <c:v>42.017800000000001</c:v>
                </c:pt>
                <c:pt idx="25211">
                  <c:v>42.019466666666702</c:v>
                </c:pt>
                <c:pt idx="25212">
                  <c:v>42.021133333333403</c:v>
                </c:pt>
                <c:pt idx="25213">
                  <c:v>42.022799999999997</c:v>
                </c:pt>
                <c:pt idx="25214">
                  <c:v>42.024466666666697</c:v>
                </c:pt>
                <c:pt idx="25215">
                  <c:v>42.026133333333398</c:v>
                </c:pt>
                <c:pt idx="25216">
                  <c:v>42.027799999999999</c:v>
                </c:pt>
                <c:pt idx="25217">
                  <c:v>42.0294666666667</c:v>
                </c:pt>
                <c:pt idx="25218">
                  <c:v>42.031133333333401</c:v>
                </c:pt>
                <c:pt idx="25219">
                  <c:v>42.032800000000002</c:v>
                </c:pt>
                <c:pt idx="25220">
                  <c:v>42.034466666666702</c:v>
                </c:pt>
                <c:pt idx="25221">
                  <c:v>42.036133333333403</c:v>
                </c:pt>
                <c:pt idx="25222">
                  <c:v>42.037799999999997</c:v>
                </c:pt>
                <c:pt idx="25223">
                  <c:v>42.039466666666698</c:v>
                </c:pt>
                <c:pt idx="25224">
                  <c:v>42.041133333333399</c:v>
                </c:pt>
                <c:pt idx="25225">
                  <c:v>42.0428</c:v>
                </c:pt>
                <c:pt idx="25226">
                  <c:v>42.0444666666667</c:v>
                </c:pt>
                <c:pt idx="25227">
                  <c:v>42.046133333333401</c:v>
                </c:pt>
                <c:pt idx="25228">
                  <c:v>42.047800000000002</c:v>
                </c:pt>
                <c:pt idx="25229">
                  <c:v>42.049466666666703</c:v>
                </c:pt>
                <c:pt idx="25230">
                  <c:v>42.051133333333397</c:v>
                </c:pt>
                <c:pt idx="25231">
                  <c:v>42.052799999999998</c:v>
                </c:pt>
                <c:pt idx="25232">
                  <c:v>42.054466666666698</c:v>
                </c:pt>
                <c:pt idx="25233">
                  <c:v>42.056133333333399</c:v>
                </c:pt>
                <c:pt idx="25234">
                  <c:v>42.0578</c:v>
                </c:pt>
                <c:pt idx="25235">
                  <c:v>42.059466666666701</c:v>
                </c:pt>
                <c:pt idx="25236">
                  <c:v>42.061133333333402</c:v>
                </c:pt>
                <c:pt idx="25237">
                  <c:v>42.062800000000003</c:v>
                </c:pt>
                <c:pt idx="25238">
                  <c:v>42.064466666666704</c:v>
                </c:pt>
                <c:pt idx="25239">
                  <c:v>42.066133333333397</c:v>
                </c:pt>
                <c:pt idx="25240">
                  <c:v>42.067799999999998</c:v>
                </c:pt>
                <c:pt idx="25241">
                  <c:v>42.069466666666699</c:v>
                </c:pt>
                <c:pt idx="25242">
                  <c:v>42.0711333333334</c:v>
                </c:pt>
                <c:pt idx="25243">
                  <c:v>42.072800000000001</c:v>
                </c:pt>
                <c:pt idx="25244">
                  <c:v>42.074466666666702</c:v>
                </c:pt>
                <c:pt idx="25245">
                  <c:v>42.076133333333402</c:v>
                </c:pt>
                <c:pt idx="25246">
                  <c:v>42.077800000000003</c:v>
                </c:pt>
                <c:pt idx="25247">
                  <c:v>42.079466666666697</c:v>
                </c:pt>
                <c:pt idx="25248">
                  <c:v>42.081133333333398</c:v>
                </c:pt>
                <c:pt idx="25249">
                  <c:v>42.082799999999999</c:v>
                </c:pt>
                <c:pt idx="25250">
                  <c:v>42.0844666666667</c:v>
                </c:pt>
                <c:pt idx="25251">
                  <c:v>42.0861333333334</c:v>
                </c:pt>
                <c:pt idx="25252">
                  <c:v>42.087800000000001</c:v>
                </c:pt>
                <c:pt idx="25253">
                  <c:v>42.089466666666702</c:v>
                </c:pt>
                <c:pt idx="25254">
                  <c:v>42.091133333333403</c:v>
                </c:pt>
                <c:pt idx="25255">
                  <c:v>42.092799999999997</c:v>
                </c:pt>
                <c:pt idx="25256">
                  <c:v>42.094466666666698</c:v>
                </c:pt>
                <c:pt idx="25257">
                  <c:v>42.096133333333398</c:v>
                </c:pt>
                <c:pt idx="25258">
                  <c:v>42.097799999999999</c:v>
                </c:pt>
                <c:pt idx="25259">
                  <c:v>42.0994666666667</c:v>
                </c:pt>
                <c:pt idx="25260">
                  <c:v>42.101133333333401</c:v>
                </c:pt>
                <c:pt idx="25261">
                  <c:v>42.102800000000002</c:v>
                </c:pt>
                <c:pt idx="25262">
                  <c:v>42.104466666666703</c:v>
                </c:pt>
                <c:pt idx="25263">
                  <c:v>42.106133333333403</c:v>
                </c:pt>
                <c:pt idx="25264">
                  <c:v>42.107799999999997</c:v>
                </c:pt>
                <c:pt idx="25265">
                  <c:v>42.109466666666698</c:v>
                </c:pt>
                <c:pt idx="25266">
                  <c:v>42.111133333333399</c:v>
                </c:pt>
                <c:pt idx="25267">
                  <c:v>42.1128</c:v>
                </c:pt>
                <c:pt idx="25268">
                  <c:v>42.114466666666701</c:v>
                </c:pt>
                <c:pt idx="25269">
                  <c:v>42.116133333333401</c:v>
                </c:pt>
                <c:pt idx="25270">
                  <c:v>42.117800000000003</c:v>
                </c:pt>
                <c:pt idx="25271">
                  <c:v>42.119466666666703</c:v>
                </c:pt>
                <c:pt idx="25272">
                  <c:v>42.121133333333397</c:v>
                </c:pt>
                <c:pt idx="25273">
                  <c:v>42.122799999999998</c:v>
                </c:pt>
                <c:pt idx="25274">
                  <c:v>42.124466666666699</c:v>
                </c:pt>
                <c:pt idx="25275">
                  <c:v>42.126133333333399</c:v>
                </c:pt>
                <c:pt idx="25276">
                  <c:v>42.127800000000001</c:v>
                </c:pt>
                <c:pt idx="25277">
                  <c:v>42.129466666666701</c:v>
                </c:pt>
                <c:pt idx="25278">
                  <c:v>42.131133333333402</c:v>
                </c:pt>
                <c:pt idx="25279">
                  <c:v>42.132800000000003</c:v>
                </c:pt>
                <c:pt idx="25280">
                  <c:v>42.134466666666697</c:v>
                </c:pt>
                <c:pt idx="25281">
                  <c:v>42.136133333333397</c:v>
                </c:pt>
                <c:pt idx="25282">
                  <c:v>42.137799999999999</c:v>
                </c:pt>
                <c:pt idx="25283">
                  <c:v>42.139466666666699</c:v>
                </c:pt>
                <c:pt idx="25284">
                  <c:v>42.1411333333334</c:v>
                </c:pt>
                <c:pt idx="25285">
                  <c:v>42.142800000000001</c:v>
                </c:pt>
                <c:pt idx="25286">
                  <c:v>42.144466666666702</c:v>
                </c:pt>
                <c:pt idx="25287">
                  <c:v>42.146133333333403</c:v>
                </c:pt>
                <c:pt idx="25288">
                  <c:v>42.147799999999997</c:v>
                </c:pt>
                <c:pt idx="25289">
                  <c:v>42.149466666666697</c:v>
                </c:pt>
                <c:pt idx="25290">
                  <c:v>42.151133333333398</c:v>
                </c:pt>
                <c:pt idx="25291">
                  <c:v>42.152799999999999</c:v>
                </c:pt>
                <c:pt idx="25292">
                  <c:v>42.1544666666667</c:v>
                </c:pt>
                <c:pt idx="25293">
                  <c:v>42.156133333333401</c:v>
                </c:pt>
                <c:pt idx="25294">
                  <c:v>42.157800000000002</c:v>
                </c:pt>
                <c:pt idx="25295">
                  <c:v>42.159466666666702</c:v>
                </c:pt>
                <c:pt idx="25296">
                  <c:v>42.161133333333403</c:v>
                </c:pt>
                <c:pt idx="25297">
                  <c:v>42.162799999999997</c:v>
                </c:pt>
                <c:pt idx="25298">
                  <c:v>42.164466666666698</c:v>
                </c:pt>
                <c:pt idx="25299">
                  <c:v>42.166133333333399</c:v>
                </c:pt>
                <c:pt idx="25300">
                  <c:v>42.1678</c:v>
                </c:pt>
                <c:pt idx="25301">
                  <c:v>42.1694666666667</c:v>
                </c:pt>
                <c:pt idx="25302">
                  <c:v>42.171133333333401</c:v>
                </c:pt>
                <c:pt idx="25303">
                  <c:v>42.172800000000002</c:v>
                </c:pt>
                <c:pt idx="25304">
                  <c:v>42.174466666666703</c:v>
                </c:pt>
                <c:pt idx="25305">
                  <c:v>42.176133333333397</c:v>
                </c:pt>
                <c:pt idx="25306">
                  <c:v>42.177799999999998</c:v>
                </c:pt>
                <c:pt idx="25307">
                  <c:v>42.179466666666698</c:v>
                </c:pt>
                <c:pt idx="25308">
                  <c:v>42.181133333333399</c:v>
                </c:pt>
                <c:pt idx="25309">
                  <c:v>42.1828</c:v>
                </c:pt>
                <c:pt idx="25310">
                  <c:v>42.184466666666701</c:v>
                </c:pt>
                <c:pt idx="25311">
                  <c:v>42.186133333333402</c:v>
                </c:pt>
                <c:pt idx="25312">
                  <c:v>42.187800000000003</c:v>
                </c:pt>
                <c:pt idx="25313">
                  <c:v>42.189466666666704</c:v>
                </c:pt>
                <c:pt idx="25314">
                  <c:v>42.191133333333397</c:v>
                </c:pt>
                <c:pt idx="25315">
                  <c:v>42.192799999999998</c:v>
                </c:pt>
                <c:pt idx="25316">
                  <c:v>42.194466666666699</c:v>
                </c:pt>
                <c:pt idx="25317">
                  <c:v>42.1961333333334</c:v>
                </c:pt>
                <c:pt idx="25318">
                  <c:v>42.197800000000001</c:v>
                </c:pt>
                <c:pt idx="25319">
                  <c:v>42.199466666666702</c:v>
                </c:pt>
                <c:pt idx="25320">
                  <c:v>42.201133333333402</c:v>
                </c:pt>
                <c:pt idx="25321">
                  <c:v>42.202800000000003</c:v>
                </c:pt>
                <c:pt idx="25322">
                  <c:v>42.204466666666697</c:v>
                </c:pt>
                <c:pt idx="25323">
                  <c:v>42.206133333333398</c:v>
                </c:pt>
                <c:pt idx="25324">
                  <c:v>42.207799999999999</c:v>
                </c:pt>
                <c:pt idx="25325">
                  <c:v>42.2094666666667</c:v>
                </c:pt>
                <c:pt idx="25326">
                  <c:v>42.2111333333334</c:v>
                </c:pt>
                <c:pt idx="25327">
                  <c:v>42.212800000000001</c:v>
                </c:pt>
                <c:pt idx="25328">
                  <c:v>42.214466666666702</c:v>
                </c:pt>
                <c:pt idx="25329">
                  <c:v>42.216133333333403</c:v>
                </c:pt>
                <c:pt idx="25330">
                  <c:v>42.217799999999997</c:v>
                </c:pt>
                <c:pt idx="25331">
                  <c:v>42.219466666666698</c:v>
                </c:pt>
                <c:pt idx="25332">
                  <c:v>42.221133333333398</c:v>
                </c:pt>
                <c:pt idx="25333">
                  <c:v>42.222799999999999</c:v>
                </c:pt>
                <c:pt idx="25334">
                  <c:v>42.2244666666667</c:v>
                </c:pt>
                <c:pt idx="25335">
                  <c:v>42.226133333333401</c:v>
                </c:pt>
                <c:pt idx="25336">
                  <c:v>42.227800000000002</c:v>
                </c:pt>
                <c:pt idx="25337">
                  <c:v>42.229466666666703</c:v>
                </c:pt>
                <c:pt idx="25338">
                  <c:v>42.231133333333403</c:v>
                </c:pt>
                <c:pt idx="25339">
                  <c:v>42.232799999999997</c:v>
                </c:pt>
                <c:pt idx="25340">
                  <c:v>42.234466666666698</c:v>
                </c:pt>
                <c:pt idx="25341">
                  <c:v>42.236133333333399</c:v>
                </c:pt>
                <c:pt idx="25342">
                  <c:v>42.2378</c:v>
                </c:pt>
                <c:pt idx="25343">
                  <c:v>42.239466666666701</c:v>
                </c:pt>
                <c:pt idx="25344">
                  <c:v>42.241133333333401</c:v>
                </c:pt>
                <c:pt idx="25345">
                  <c:v>42.242800000000003</c:v>
                </c:pt>
                <c:pt idx="25346">
                  <c:v>42.244466666666703</c:v>
                </c:pt>
                <c:pt idx="25347">
                  <c:v>42.246133333333397</c:v>
                </c:pt>
                <c:pt idx="25348">
                  <c:v>42.247799999999998</c:v>
                </c:pt>
                <c:pt idx="25349">
                  <c:v>42.249466666666699</c:v>
                </c:pt>
                <c:pt idx="25350">
                  <c:v>42.251133333333399</c:v>
                </c:pt>
                <c:pt idx="25351">
                  <c:v>42.252800000000001</c:v>
                </c:pt>
                <c:pt idx="25352">
                  <c:v>42.254466666666701</c:v>
                </c:pt>
                <c:pt idx="25353">
                  <c:v>42.256133333333402</c:v>
                </c:pt>
                <c:pt idx="25354">
                  <c:v>42.257800000000003</c:v>
                </c:pt>
                <c:pt idx="25355">
                  <c:v>42.259466666666697</c:v>
                </c:pt>
                <c:pt idx="25356">
                  <c:v>42.261133333333397</c:v>
                </c:pt>
                <c:pt idx="25357">
                  <c:v>42.262799999999999</c:v>
                </c:pt>
                <c:pt idx="25358">
                  <c:v>42.264466666666699</c:v>
                </c:pt>
                <c:pt idx="25359">
                  <c:v>42.2661333333334</c:v>
                </c:pt>
                <c:pt idx="25360">
                  <c:v>42.267800000000001</c:v>
                </c:pt>
                <c:pt idx="25361">
                  <c:v>42.269466666666702</c:v>
                </c:pt>
                <c:pt idx="25362">
                  <c:v>42.271133333333403</c:v>
                </c:pt>
                <c:pt idx="25363">
                  <c:v>42.272799999999997</c:v>
                </c:pt>
                <c:pt idx="25364">
                  <c:v>42.274466666666697</c:v>
                </c:pt>
                <c:pt idx="25365">
                  <c:v>42.276133333333398</c:v>
                </c:pt>
                <c:pt idx="25366">
                  <c:v>42.277799999999999</c:v>
                </c:pt>
                <c:pt idx="25367">
                  <c:v>42.2794666666667</c:v>
                </c:pt>
                <c:pt idx="25368">
                  <c:v>42.281133333333401</c:v>
                </c:pt>
                <c:pt idx="25369">
                  <c:v>42.282800000000002</c:v>
                </c:pt>
                <c:pt idx="25370">
                  <c:v>42.284466666666702</c:v>
                </c:pt>
                <c:pt idx="25371">
                  <c:v>42.286133333333403</c:v>
                </c:pt>
                <c:pt idx="25372">
                  <c:v>42.287799999999997</c:v>
                </c:pt>
                <c:pt idx="25373">
                  <c:v>42.289466666666698</c:v>
                </c:pt>
                <c:pt idx="25374">
                  <c:v>42.291133333333399</c:v>
                </c:pt>
                <c:pt idx="25375">
                  <c:v>42.2928</c:v>
                </c:pt>
                <c:pt idx="25376">
                  <c:v>42.2944666666667</c:v>
                </c:pt>
                <c:pt idx="25377">
                  <c:v>42.296133333333401</c:v>
                </c:pt>
                <c:pt idx="25378">
                  <c:v>42.297800000000002</c:v>
                </c:pt>
                <c:pt idx="25379">
                  <c:v>42.299466666666703</c:v>
                </c:pt>
                <c:pt idx="25380">
                  <c:v>42.301133333333397</c:v>
                </c:pt>
                <c:pt idx="25381">
                  <c:v>42.302799999999998</c:v>
                </c:pt>
                <c:pt idx="25382">
                  <c:v>42.304466666666698</c:v>
                </c:pt>
                <c:pt idx="25383">
                  <c:v>42.306133333333399</c:v>
                </c:pt>
                <c:pt idx="25384">
                  <c:v>42.3078</c:v>
                </c:pt>
                <c:pt idx="25385">
                  <c:v>42.309466666666701</c:v>
                </c:pt>
                <c:pt idx="25386">
                  <c:v>42.311133333333402</c:v>
                </c:pt>
                <c:pt idx="25387">
                  <c:v>42.312800000000003</c:v>
                </c:pt>
                <c:pt idx="25388">
                  <c:v>42.314466666666704</c:v>
                </c:pt>
                <c:pt idx="25389">
                  <c:v>42.316133333333397</c:v>
                </c:pt>
                <c:pt idx="25390">
                  <c:v>42.317799999999998</c:v>
                </c:pt>
                <c:pt idx="25391">
                  <c:v>42.319466666666699</c:v>
                </c:pt>
                <c:pt idx="25392">
                  <c:v>42.3211333333334</c:v>
                </c:pt>
                <c:pt idx="25393">
                  <c:v>42.322800000000001</c:v>
                </c:pt>
                <c:pt idx="25394">
                  <c:v>42.324466666666702</c:v>
                </c:pt>
                <c:pt idx="25395">
                  <c:v>42.326133333333402</c:v>
                </c:pt>
                <c:pt idx="25396">
                  <c:v>42.327800000000003</c:v>
                </c:pt>
                <c:pt idx="25397">
                  <c:v>42.329466666666697</c:v>
                </c:pt>
                <c:pt idx="25398">
                  <c:v>42.331133333333398</c:v>
                </c:pt>
                <c:pt idx="25399">
                  <c:v>42.332799999999999</c:v>
                </c:pt>
                <c:pt idx="25400">
                  <c:v>42.3344666666667</c:v>
                </c:pt>
                <c:pt idx="25401">
                  <c:v>42.3361333333334</c:v>
                </c:pt>
                <c:pt idx="25402">
                  <c:v>42.337800000000001</c:v>
                </c:pt>
                <c:pt idx="25403">
                  <c:v>42.339466666666702</c:v>
                </c:pt>
                <c:pt idx="25404">
                  <c:v>42.341133333333403</c:v>
                </c:pt>
                <c:pt idx="25405">
                  <c:v>42.342799999999997</c:v>
                </c:pt>
                <c:pt idx="25406">
                  <c:v>42.344466666666698</c:v>
                </c:pt>
                <c:pt idx="25407">
                  <c:v>42.346133333333398</c:v>
                </c:pt>
                <c:pt idx="25408">
                  <c:v>42.347799999999999</c:v>
                </c:pt>
                <c:pt idx="25409">
                  <c:v>42.3494666666667</c:v>
                </c:pt>
                <c:pt idx="25410">
                  <c:v>42.351133333333401</c:v>
                </c:pt>
                <c:pt idx="25411">
                  <c:v>42.352800000000002</c:v>
                </c:pt>
                <c:pt idx="25412">
                  <c:v>42.354466666666703</c:v>
                </c:pt>
                <c:pt idx="25413">
                  <c:v>42.356133333333403</c:v>
                </c:pt>
                <c:pt idx="25414">
                  <c:v>42.357799999999997</c:v>
                </c:pt>
                <c:pt idx="25415">
                  <c:v>42.359466666666698</c:v>
                </c:pt>
                <c:pt idx="25416">
                  <c:v>42.361133333333399</c:v>
                </c:pt>
                <c:pt idx="25417">
                  <c:v>42.3628</c:v>
                </c:pt>
                <c:pt idx="25418">
                  <c:v>42.364466666666701</c:v>
                </c:pt>
                <c:pt idx="25419">
                  <c:v>42.366133333333401</c:v>
                </c:pt>
                <c:pt idx="25420">
                  <c:v>42.367800000000003</c:v>
                </c:pt>
                <c:pt idx="25421">
                  <c:v>42.369466666666703</c:v>
                </c:pt>
                <c:pt idx="25422">
                  <c:v>42.371133333333397</c:v>
                </c:pt>
                <c:pt idx="25423">
                  <c:v>42.372799999999998</c:v>
                </c:pt>
                <c:pt idx="25424">
                  <c:v>42.374466666666699</c:v>
                </c:pt>
                <c:pt idx="25425">
                  <c:v>42.376133333333399</c:v>
                </c:pt>
                <c:pt idx="25426">
                  <c:v>42.377800000000001</c:v>
                </c:pt>
                <c:pt idx="25427">
                  <c:v>42.379466666666701</c:v>
                </c:pt>
                <c:pt idx="25428">
                  <c:v>42.381133333333402</c:v>
                </c:pt>
                <c:pt idx="25429">
                  <c:v>42.382800000000003</c:v>
                </c:pt>
                <c:pt idx="25430">
                  <c:v>42.384466666666697</c:v>
                </c:pt>
                <c:pt idx="25431">
                  <c:v>42.386133333333397</c:v>
                </c:pt>
                <c:pt idx="25432">
                  <c:v>42.387799999999999</c:v>
                </c:pt>
                <c:pt idx="25433">
                  <c:v>42.389466666666699</c:v>
                </c:pt>
                <c:pt idx="25434">
                  <c:v>42.3911333333334</c:v>
                </c:pt>
                <c:pt idx="25435">
                  <c:v>42.392800000000001</c:v>
                </c:pt>
                <c:pt idx="25436">
                  <c:v>42.394466666666702</c:v>
                </c:pt>
                <c:pt idx="25437">
                  <c:v>42.396133333333403</c:v>
                </c:pt>
                <c:pt idx="25438">
                  <c:v>42.397799999999997</c:v>
                </c:pt>
                <c:pt idx="25439">
                  <c:v>42.399466666666697</c:v>
                </c:pt>
                <c:pt idx="25440">
                  <c:v>42.401133333333398</c:v>
                </c:pt>
                <c:pt idx="25441">
                  <c:v>42.402799999999999</c:v>
                </c:pt>
                <c:pt idx="25442">
                  <c:v>42.4044666666667</c:v>
                </c:pt>
                <c:pt idx="25443">
                  <c:v>42.406133333333401</c:v>
                </c:pt>
                <c:pt idx="25444">
                  <c:v>42.407800000000002</c:v>
                </c:pt>
                <c:pt idx="25445">
                  <c:v>42.409466666666702</c:v>
                </c:pt>
                <c:pt idx="25446">
                  <c:v>42.411133333333403</c:v>
                </c:pt>
                <c:pt idx="25447">
                  <c:v>42.412799999999997</c:v>
                </c:pt>
                <c:pt idx="25448">
                  <c:v>42.414466666666698</c:v>
                </c:pt>
                <c:pt idx="25449">
                  <c:v>42.416133333333399</c:v>
                </c:pt>
                <c:pt idx="25450">
                  <c:v>42.4178</c:v>
                </c:pt>
                <c:pt idx="25451">
                  <c:v>42.4194666666667</c:v>
                </c:pt>
                <c:pt idx="25452">
                  <c:v>42.421133333333401</c:v>
                </c:pt>
                <c:pt idx="25453">
                  <c:v>42.422800000000002</c:v>
                </c:pt>
                <c:pt idx="25454">
                  <c:v>42.424466666666703</c:v>
                </c:pt>
                <c:pt idx="25455">
                  <c:v>42.426133333333397</c:v>
                </c:pt>
                <c:pt idx="25456">
                  <c:v>42.427799999999998</c:v>
                </c:pt>
                <c:pt idx="25457">
                  <c:v>42.429466666666698</c:v>
                </c:pt>
                <c:pt idx="25458">
                  <c:v>42.431133333333399</c:v>
                </c:pt>
                <c:pt idx="25459">
                  <c:v>42.4328</c:v>
                </c:pt>
                <c:pt idx="25460">
                  <c:v>42.434466666666701</c:v>
                </c:pt>
                <c:pt idx="25461">
                  <c:v>42.436133333333402</c:v>
                </c:pt>
                <c:pt idx="25462">
                  <c:v>42.437800000000003</c:v>
                </c:pt>
                <c:pt idx="25463">
                  <c:v>42.439466666666704</c:v>
                </c:pt>
                <c:pt idx="25464">
                  <c:v>42.441133333333397</c:v>
                </c:pt>
                <c:pt idx="25465">
                  <c:v>42.442799999999998</c:v>
                </c:pt>
                <c:pt idx="25466">
                  <c:v>42.444466666666699</c:v>
                </c:pt>
                <c:pt idx="25467">
                  <c:v>42.4461333333334</c:v>
                </c:pt>
                <c:pt idx="25468">
                  <c:v>42.447800000000001</c:v>
                </c:pt>
                <c:pt idx="25469">
                  <c:v>42.449466666666702</c:v>
                </c:pt>
                <c:pt idx="25470">
                  <c:v>42.451133333333402</c:v>
                </c:pt>
                <c:pt idx="25471">
                  <c:v>42.452800000000003</c:v>
                </c:pt>
                <c:pt idx="25472">
                  <c:v>42.454466666666697</c:v>
                </c:pt>
                <c:pt idx="25473">
                  <c:v>42.456133333333398</c:v>
                </c:pt>
                <c:pt idx="25474">
                  <c:v>42.457799999999999</c:v>
                </c:pt>
                <c:pt idx="25475">
                  <c:v>42.4594666666667</c:v>
                </c:pt>
                <c:pt idx="25476">
                  <c:v>42.4611333333334</c:v>
                </c:pt>
                <c:pt idx="25477">
                  <c:v>42.462800000000001</c:v>
                </c:pt>
                <c:pt idx="25478">
                  <c:v>42.464466666666702</c:v>
                </c:pt>
                <c:pt idx="25479">
                  <c:v>42.466133333333403</c:v>
                </c:pt>
                <c:pt idx="25480">
                  <c:v>42.467799999999997</c:v>
                </c:pt>
                <c:pt idx="25481">
                  <c:v>42.469466666666698</c:v>
                </c:pt>
                <c:pt idx="25482">
                  <c:v>42.471133333333398</c:v>
                </c:pt>
                <c:pt idx="25483">
                  <c:v>42.472799999999999</c:v>
                </c:pt>
                <c:pt idx="25484">
                  <c:v>42.4744666666667</c:v>
                </c:pt>
                <c:pt idx="25485">
                  <c:v>42.476133333333401</c:v>
                </c:pt>
                <c:pt idx="25486">
                  <c:v>42.477800000000002</c:v>
                </c:pt>
                <c:pt idx="25487">
                  <c:v>42.479466666666703</c:v>
                </c:pt>
                <c:pt idx="25488">
                  <c:v>42.481133333333403</c:v>
                </c:pt>
                <c:pt idx="25489">
                  <c:v>42.482799999999997</c:v>
                </c:pt>
                <c:pt idx="25490">
                  <c:v>42.484466666666698</c:v>
                </c:pt>
                <c:pt idx="25491">
                  <c:v>42.486133333333399</c:v>
                </c:pt>
                <c:pt idx="25492">
                  <c:v>42.4878</c:v>
                </c:pt>
                <c:pt idx="25493">
                  <c:v>42.489466666666701</c:v>
                </c:pt>
                <c:pt idx="25494">
                  <c:v>42.491133333333401</c:v>
                </c:pt>
                <c:pt idx="25495">
                  <c:v>42.492800000000003</c:v>
                </c:pt>
                <c:pt idx="25496">
                  <c:v>42.494466666666703</c:v>
                </c:pt>
                <c:pt idx="25497">
                  <c:v>42.496133333333397</c:v>
                </c:pt>
                <c:pt idx="25498">
                  <c:v>42.497799999999998</c:v>
                </c:pt>
                <c:pt idx="25499">
                  <c:v>42.499466666666699</c:v>
                </c:pt>
                <c:pt idx="25500">
                  <c:v>42.501133333333399</c:v>
                </c:pt>
                <c:pt idx="25501">
                  <c:v>42.502800000000001</c:v>
                </c:pt>
                <c:pt idx="25502">
                  <c:v>42.504466666666701</c:v>
                </c:pt>
                <c:pt idx="25503">
                  <c:v>42.506133333333402</c:v>
                </c:pt>
                <c:pt idx="25504">
                  <c:v>42.507800000000003</c:v>
                </c:pt>
                <c:pt idx="25505">
                  <c:v>42.509466666666697</c:v>
                </c:pt>
                <c:pt idx="25506">
                  <c:v>42.511133333333397</c:v>
                </c:pt>
                <c:pt idx="25507">
                  <c:v>42.512799999999999</c:v>
                </c:pt>
                <c:pt idx="25508">
                  <c:v>42.514466666666699</c:v>
                </c:pt>
                <c:pt idx="25509">
                  <c:v>42.5161333333334</c:v>
                </c:pt>
                <c:pt idx="25510">
                  <c:v>42.517800000000001</c:v>
                </c:pt>
                <c:pt idx="25511">
                  <c:v>42.519466666666702</c:v>
                </c:pt>
                <c:pt idx="25512">
                  <c:v>42.521133333333403</c:v>
                </c:pt>
                <c:pt idx="25513">
                  <c:v>42.522799999999997</c:v>
                </c:pt>
                <c:pt idx="25514">
                  <c:v>42.524466666666697</c:v>
                </c:pt>
                <c:pt idx="25515">
                  <c:v>42.526133333333398</c:v>
                </c:pt>
                <c:pt idx="25516">
                  <c:v>42.527799999999999</c:v>
                </c:pt>
                <c:pt idx="25517">
                  <c:v>42.5294666666667</c:v>
                </c:pt>
                <c:pt idx="25518">
                  <c:v>42.531133333333401</c:v>
                </c:pt>
                <c:pt idx="25519">
                  <c:v>42.532800000000002</c:v>
                </c:pt>
                <c:pt idx="25520">
                  <c:v>42.534466666666702</c:v>
                </c:pt>
                <c:pt idx="25521">
                  <c:v>42.536133333333403</c:v>
                </c:pt>
                <c:pt idx="25522">
                  <c:v>42.537799999999997</c:v>
                </c:pt>
                <c:pt idx="25523">
                  <c:v>42.539466666666698</c:v>
                </c:pt>
                <c:pt idx="25524">
                  <c:v>42.541133333333399</c:v>
                </c:pt>
                <c:pt idx="25525">
                  <c:v>42.5428</c:v>
                </c:pt>
                <c:pt idx="25526">
                  <c:v>42.5444666666667</c:v>
                </c:pt>
                <c:pt idx="25527">
                  <c:v>42.546133333333401</c:v>
                </c:pt>
                <c:pt idx="25528">
                  <c:v>42.547800000000002</c:v>
                </c:pt>
                <c:pt idx="25529">
                  <c:v>42.549466666666703</c:v>
                </c:pt>
                <c:pt idx="25530">
                  <c:v>42.551133333333397</c:v>
                </c:pt>
                <c:pt idx="25531">
                  <c:v>42.552799999999998</c:v>
                </c:pt>
                <c:pt idx="25532">
                  <c:v>42.554466666666698</c:v>
                </c:pt>
                <c:pt idx="25533">
                  <c:v>42.556133333333399</c:v>
                </c:pt>
                <c:pt idx="25534">
                  <c:v>42.5578</c:v>
                </c:pt>
                <c:pt idx="25535">
                  <c:v>42.559466666666701</c:v>
                </c:pt>
                <c:pt idx="25536">
                  <c:v>42.561133333333402</c:v>
                </c:pt>
                <c:pt idx="25537">
                  <c:v>42.562800000000003</c:v>
                </c:pt>
                <c:pt idx="25538">
                  <c:v>42.564466666666704</c:v>
                </c:pt>
                <c:pt idx="25539">
                  <c:v>42.566133333333397</c:v>
                </c:pt>
                <c:pt idx="25540">
                  <c:v>42.567799999999998</c:v>
                </c:pt>
                <c:pt idx="25541">
                  <c:v>42.569466666666699</c:v>
                </c:pt>
                <c:pt idx="25542">
                  <c:v>42.5711333333334</c:v>
                </c:pt>
                <c:pt idx="25543">
                  <c:v>42.572800000000001</c:v>
                </c:pt>
                <c:pt idx="25544">
                  <c:v>42.574466666666702</c:v>
                </c:pt>
                <c:pt idx="25545">
                  <c:v>42.576133333333402</c:v>
                </c:pt>
                <c:pt idx="25546">
                  <c:v>42.577800000000003</c:v>
                </c:pt>
                <c:pt idx="25547">
                  <c:v>42.579466666666697</c:v>
                </c:pt>
                <c:pt idx="25548">
                  <c:v>42.581133333333398</c:v>
                </c:pt>
                <c:pt idx="25549">
                  <c:v>42.582799999999999</c:v>
                </c:pt>
                <c:pt idx="25550">
                  <c:v>42.5844666666667</c:v>
                </c:pt>
                <c:pt idx="25551">
                  <c:v>42.5861333333334</c:v>
                </c:pt>
                <c:pt idx="25552">
                  <c:v>42.587800000000001</c:v>
                </c:pt>
                <c:pt idx="25553">
                  <c:v>42.589466666666702</c:v>
                </c:pt>
                <c:pt idx="25554">
                  <c:v>42.591133333333403</c:v>
                </c:pt>
                <c:pt idx="25555">
                  <c:v>42.592799999999997</c:v>
                </c:pt>
                <c:pt idx="25556">
                  <c:v>42.594466666666698</c:v>
                </c:pt>
                <c:pt idx="25557">
                  <c:v>42.596133333333398</c:v>
                </c:pt>
                <c:pt idx="25558">
                  <c:v>42.597799999999999</c:v>
                </c:pt>
                <c:pt idx="25559">
                  <c:v>42.5994666666667</c:v>
                </c:pt>
                <c:pt idx="25560">
                  <c:v>42.601133333333401</c:v>
                </c:pt>
                <c:pt idx="25561">
                  <c:v>42.602800000000002</c:v>
                </c:pt>
                <c:pt idx="25562">
                  <c:v>42.604466666666703</c:v>
                </c:pt>
                <c:pt idx="25563">
                  <c:v>42.606133333333403</c:v>
                </c:pt>
                <c:pt idx="25564">
                  <c:v>42.607799999999997</c:v>
                </c:pt>
                <c:pt idx="25565">
                  <c:v>42.609466666666698</c:v>
                </c:pt>
                <c:pt idx="25566">
                  <c:v>42.611133333333399</c:v>
                </c:pt>
                <c:pt idx="25567">
                  <c:v>42.6128</c:v>
                </c:pt>
                <c:pt idx="25568">
                  <c:v>42.614466666666701</c:v>
                </c:pt>
                <c:pt idx="25569">
                  <c:v>42.616133333333401</c:v>
                </c:pt>
                <c:pt idx="25570">
                  <c:v>42.617800000000003</c:v>
                </c:pt>
                <c:pt idx="25571">
                  <c:v>42.619466666666703</c:v>
                </c:pt>
                <c:pt idx="25572">
                  <c:v>42.621133333333397</c:v>
                </c:pt>
                <c:pt idx="25573">
                  <c:v>42.622799999999998</c:v>
                </c:pt>
                <c:pt idx="25574">
                  <c:v>42.624466666666699</c:v>
                </c:pt>
                <c:pt idx="25575">
                  <c:v>42.626133333333399</c:v>
                </c:pt>
                <c:pt idx="25576">
                  <c:v>42.627800000000001</c:v>
                </c:pt>
                <c:pt idx="25577">
                  <c:v>42.629466666666701</c:v>
                </c:pt>
                <c:pt idx="25578">
                  <c:v>42.631133333333402</c:v>
                </c:pt>
                <c:pt idx="25579">
                  <c:v>42.632800000000003</c:v>
                </c:pt>
                <c:pt idx="25580">
                  <c:v>42.634466666666697</c:v>
                </c:pt>
                <c:pt idx="25581">
                  <c:v>42.636133333333397</c:v>
                </c:pt>
                <c:pt idx="25582">
                  <c:v>42.637799999999999</c:v>
                </c:pt>
                <c:pt idx="25583">
                  <c:v>42.639466666666699</c:v>
                </c:pt>
                <c:pt idx="25584">
                  <c:v>42.6411333333334</c:v>
                </c:pt>
                <c:pt idx="25585">
                  <c:v>42.642800000000001</c:v>
                </c:pt>
                <c:pt idx="25586">
                  <c:v>42.644466666666702</c:v>
                </c:pt>
                <c:pt idx="25587">
                  <c:v>42.646133333333403</c:v>
                </c:pt>
                <c:pt idx="25588">
                  <c:v>42.647799999999997</c:v>
                </c:pt>
                <c:pt idx="25589">
                  <c:v>42.649466666666697</c:v>
                </c:pt>
                <c:pt idx="25590">
                  <c:v>42.651133333333398</c:v>
                </c:pt>
                <c:pt idx="25591">
                  <c:v>42.652799999999999</c:v>
                </c:pt>
                <c:pt idx="25592">
                  <c:v>42.6544666666667</c:v>
                </c:pt>
                <c:pt idx="25593">
                  <c:v>42.656133333333401</c:v>
                </c:pt>
                <c:pt idx="25594">
                  <c:v>42.657800000000002</c:v>
                </c:pt>
                <c:pt idx="25595">
                  <c:v>42.659466666666702</c:v>
                </c:pt>
                <c:pt idx="25596">
                  <c:v>42.661133333333403</c:v>
                </c:pt>
                <c:pt idx="25597">
                  <c:v>42.662799999999997</c:v>
                </c:pt>
                <c:pt idx="25598">
                  <c:v>42.664466666666698</c:v>
                </c:pt>
                <c:pt idx="25599">
                  <c:v>42.666133333333399</c:v>
                </c:pt>
                <c:pt idx="25600">
                  <c:v>42.6678</c:v>
                </c:pt>
                <c:pt idx="25601">
                  <c:v>42.6694666666667</c:v>
                </c:pt>
                <c:pt idx="25602">
                  <c:v>42.671133333333401</c:v>
                </c:pt>
                <c:pt idx="25603">
                  <c:v>42.672800000000002</c:v>
                </c:pt>
                <c:pt idx="25604">
                  <c:v>42.674466666666703</c:v>
                </c:pt>
                <c:pt idx="25605">
                  <c:v>42.676133333333397</c:v>
                </c:pt>
                <c:pt idx="25606">
                  <c:v>42.677799999999998</c:v>
                </c:pt>
                <c:pt idx="25607">
                  <c:v>42.679466666666698</c:v>
                </c:pt>
                <c:pt idx="25608">
                  <c:v>42.681133333333399</c:v>
                </c:pt>
                <c:pt idx="25609">
                  <c:v>42.6828</c:v>
                </c:pt>
                <c:pt idx="25610">
                  <c:v>42.684466666666701</c:v>
                </c:pt>
                <c:pt idx="25611">
                  <c:v>42.686133333333402</c:v>
                </c:pt>
                <c:pt idx="25612">
                  <c:v>42.687800000000003</c:v>
                </c:pt>
                <c:pt idx="25613">
                  <c:v>42.689466666666704</c:v>
                </c:pt>
                <c:pt idx="25614">
                  <c:v>42.691133333333397</c:v>
                </c:pt>
                <c:pt idx="25615">
                  <c:v>42.692799999999998</c:v>
                </c:pt>
                <c:pt idx="25616">
                  <c:v>42.694466666666699</c:v>
                </c:pt>
                <c:pt idx="25617">
                  <c:v>42.6961333333334</c:v>
                </c:pt>
                <c:pt idx="25618">
                  <c:v>42.697800000000001</c:v>
                </c:pt>
                <c:pt idx="25619">
                  <c:v>42.699466666666702</c:v>
                </c:pt>
                <c:pt idx="25620">
                  <c:v>42.701133333333402</c:v>
                </c:pt>
                <c:pt idx="25621">
                  <c:v>42.702800000000003</c:v>
                </c:pt>
                <c:pt idx="25622">
                  <c:v>42.704466666666697</c:v>
                </c:pt>
                <c:pt idx="25623">
                  <c:v>42.706133333333398</c:v>
                </c:pt>
                <c:pt idx="25624">
                  <c:v>42.707799999999999</c:v>
                </c:pt>
                <c:pt idx="25625">
                  <c:v>42.7094666666667</c:v>
                </c:pt>
                <c:pt idx="25626">
                  <c:v>42.7111333333334</c:v>
                </c:pt>
                <c:pt idx="25627">
                  <c:v>42.712800000000001</c:v>
                </c:pt>
                <c:pt idx="25628">
                  <c:v>42.714466666666702</c:v>
                </c:pt>
                <c:pt idx="25629">
                  <c:v>42.716133333333403</c:v>
                </c:pt>
                <c:pt idx="25630">
                  <c:v>42.717799999999997</c:v>
                </c:pt>
                <c:pt idx="25631">
                  <c:v>42.719466666666698</c:v>
                </c:pt>
                <c:pt idx="25632">
                  <c:v>42.721133333333398</c:v>
                </c:pt>
                <c:pt idx="25633">
                  <c:v>42.722799999999999</c:v>
                </c:pt>
                <c:pt idx="25634">
                  <c:v>42.7244666666667</c:v>
                </c:pt>
                <c:pt idx="25635">
                  <c:v>42.726133333333401</c:v>
                </c:pt>
                <c:pt idx="25636">
                  <c:v>42.727800000000002</c:v>
                </c:pt>
                <c:pt idx="25637">
                  <c:v>42.729466666666703</c:v>
                </c:pt>
                <c:pt idx="25638">
                  <c:v>42.731133333333403</c:v>
                </c:pt>
                <c:pt idx="25639">
                  <c:v>42.732799999999997</c:v>
                </c:pt>
                <c:pt idx="25640">
                  <c:v>42.734466666666698</c:v>
                </c:pt>
                <c:pt idx="25641">
                  <c:v>42.736133333333399</c:v>
                </c:pt>
                <c:pt idx="25642">
                  <c:v>42.7378</c:v>
                </c:pt>
                <c:pt idx="25643">
                  <c:v>42.739466666666701</c:v>
                </c:pt>
                <c:pt idx="25644">
                  <c:v>42.741133333333401</c:v>
                </c:pt>
                <c:pt idx="25645">
                  <c:v>42.742800000000003</c:v>
                </c:pt>
                <c:pt idx="25646">
                  <c:v>42.744466666666703</c:v>
                </c:pt>
                <c:pt idx="25647">
                  <c:v>42.746133333333397</c:v>
                </c:pt>
                <c:pt idx="25648">
                  <c:v>42.747799999999998</c:v>
                </c:pt>
                <c:pt idx="25649">
                  <c:v>42.749466666666699</c:v>
                </c:pt>
                <c:pt idx="25650">
                  <c:v>42.751133333333399</c:v>
                </c:pt>
                <c:pt idx="25651">
                  <c:v>42.752800000000001</c:v>
                </c:pt>
                <c:pt idx="25652">
                  <c:v>42.754466666666701</c:v>
                </c:pt>
                <c:pt idx="25653">
                  <c:v>42.756133333333402</c:v>
                </c:pt>
                <c:pt idx="25654">
                  <c:v>42.757800000000003</c:v>
                </c:pt>
                <c:pt idx="25655">
                  <c:v>42.759466666666697</c:v>
                </c:pt>
                <c:pt idx="25656">
                  <c:v>42.761133333333397</c:v>
                </c:pt>
                <c:pt idx="25657">
                  <c:v>42.762799999999999</c:v>
                </c:pt>
                <c:pt idx="25658">
                  <c:v>42.764466666666699</c:v>
                </c:pt>
                <c:pt idx="25659">
                  <c:v>42.7661333333334</c:v>
                </c:pt>
                <c:pt idx="25660">
                  <c:v>42.767800000000001</c:v>
                </c:pt>
                <c:pt idx="25661">
                  <c:v>42.769466666666702</c:v>
                </c:pt>
                <c:pt idx="25662">
                  <c:v>42.771133333333403</c:v>
                </c:pt>
                <c:pt idx="25663">
                  <c:v>42.772799999999997</c:v>
                </c:pt>
                <c:pt idx="25664">
                  <c:v>42.774466666666697</c:v>
                </c:pt>
                <c:pt idx="25665">
                  <c:v>42.776133333333398</c:v>
                </c:pt>
                <c:pt idx="25666">
                  <c:v>42.777799999999999</c:v>
                </c:pt>
                <c:pt idx="25667">
                  <c:v>42.7794666666667</c:v>
                </c:pt>
                <c:pt idx="25668">
                  <c:v>42.781133333333401</c:v>
                </c:pt>
                <c:pt idx="25669">
                  <c:v>42.782800000000002</c:v>
                </c:pt>
                <c:pt idx="25670">
                  <c:v>42.784466666666702</c:v>
                </c:pt>
                <c:pt idx="25671">
                  <c:v>42.786133333333403</c:v>
                </c:pt>
                <c:pt idx="25672">
                  <c:v>42.787799999999997</c:v>
                </c:pt>
                <c:pt idx="25673">
                  <c:v>42.789466666666698</c:v>
                </c:pt>
                <c:pt idx="25674">
                  <c:v>42.791133333333399</c:v>
                </c:pt>
                <c:pt idx="25675">
                  <c:v>42.7928</c:v>
                </c:pt>
                <c:pt idx="25676">
                  <c:v>42.7944666666667</c:v>
                </c:pt>
                <c:pt idx="25677">
                  <c:v>42.796133333333401</c:v>
                </c:pt>
                <c:pt idx="25678">
                  <c:v>42.797800000000002</c:v>
                </c:pt>
                <c:pt idx="25679">
                  <c:v>42.799466666666703</c:v>
                </c:pt>
                <c:pt idx="25680">
                  <c:v>42.801133333333397</c:v>
                </c:pt>
                <c:pt idx="25681">
                  <c:v>42.802799999999998</c:v>
                </c:pt>
                <c:pt idx="25682">
                  <c:v>42.804466666666698</c:v>
                </c:pt>
                <c:pt idx="25683">
                  <c:v>42.806133333333399</c:v>
                </c:pt>
                <c:pt idx="25684">
                  <c:v>42.8078</c:v>
                </c:pt>
                <c:pt idx="25685">
                  <c:v>42.809466666666701</c:v>
                </c:pt>
                <c:pt idx="25686">
                  <c:v>42.811133333333402</c:v>
                </c:pt>
                <c:pt idx="25687">
                  <c:v>42.812800000000003</c:v>
                </c:pt>
                <c:pt idx="25688">
                  <c:v>42.814466666666704</c:v>
                </c:pt>
                <c:pt idx="25689">
                  <c:v>42.816133333333397</c:v>
                </c:pt>
                <c:pt idx="25690">
                  <c:v>42.817799999999998</c:v>
                </c:pt>
                <c:pt idx="25691">
                  <c:v>42.819466666666699</c:v>
                </c:pt>
                <c:pt idx="25692">
                  <c:v>42.8211333333334</c:v>
                </c:pt>
                <c:pt idx="25693">
                  <c:v>42.822800000000001</c:v>
                </c:pt>
                <c:pt idx="25694">
                  <c:v>42.824466666666702</c:v>
                </c:pt>
                <c:pt idx="25695">
                  <c:v>42.826133333333402</c:v>
                </c:pt>
                <c:pt idx="25696">
                  <c:v>42.827800000000003</c:v>
                </c:pt>
                <c:pt idx="25697">
                  <c:v>42.829466666666697</c:v>
                </c:pt>
                <c:pt idx="25698">
                  <c:v>42.831133333333398</c:v>
                </c:pt>
                <c:pt idx="25699">
                  <c:v>42.832799999999999</c:v>
                </c:pt>
                <c:pt idx="25700">
                  <c:v>42.8344666666667</c:v>
                </c:pt>
                <c:pt idx="25701">
                  <c:v>42.8361333333334</c:v>
                </c:pt>
                <c:pt idx="25702">
                  <c:v>42.837800000000001</c:v>
                </c:pt>
                <c:pt idx="25703">
                  <c:v>42.839466666666702</c:v>
                </c:pt>
                <c:pt idx="25704">
                  <c:v>42.841133333333403</c:v>
                </c:pt>
                <c:pt idx="25705">
                  <c:v>42.842799999999997</c:v>
                </c:pt>
                <c:pt idx="25706">
                  <c:v>42.844466666666698</c:v>
                </c:pt>
                <c:pt idx="25707">
                  <c:v>42.846133333333398</c:v>
                </c:pt>
                <c:pt idx="25708">
                  <c:v>42.847799999999999</c:v>
                </c:pt>
                <c:pt idx="25709">
                  <c:v>42.8494666666667</c:v>
                </c:pt>
                <c:pt idx="25710">
                  <c:v>42.851133333333401</c:v>
                </c:pt>
                <c:pt idx="25711">
                  <c:v>42.852800000000002</c:v>
                </c:pt>
                <c:pt idx="25712">
                  <c:v>42.854466666666703</c:v>
                </c:pt>
                <c:pt idx="25713">
                  <c:v>42.856133333333403</c:v>
                </c:pt>
                <c:pt idx="25714">
                  <c:v>42.857799999999997</c:v>
                </c:pt>
                <c:pt idx="25715">
                  <c:v>42.859466666666698</c:v>
                </c:pt>
                <c:pt idx="25716">
                  <c:v>42.861133333333399</c:v>
                </c:pt>
                <c:pt idx="25717">
                  <c:v>42.8628</c:v>
                </c:pt>
                <c:pt idx="25718">
                  <c:v>42.864466666666701</c:v>
                </c:pt>
                <c:pt idx="25719">
                  <c:v>42.866133333333401</c:v>
                </c:pt>
                <c:pt idx="25720">
                  <c:v>42.867800000000003</c:v>
                </c:pt>
                <c:pt idx="25721">
                  <c:v>42.869466666666703</c:v>
                </c:pt>
                <c:pt idx="25722">
                  <c:v>42.871133333333397</c:v>
                </c:pt>
                <c:pt idx="25723">
                  <c:v>42.872799999999998</c:v>
                </c:pt>
                <c:pt idx="25724">
                  <c:v>42.874466666666699</c:v>
                </c:pt>
                <c:pt idx="25725">
                  <c:v>42.876133333333399</c:v>
                </c:pt>
                <c:pt idx="25726">
                  <c:v>42.877800000000001</c:v>
                </c:pt>
                <c:pt idx="25727">
                  <c:v>42.879466666666701</c:v>
                </c:pt>
                <c:pt idx="25728">
                  <c:v>42.881133333333402</c:v>
                </c:pt>
                <c:pt idx="25729">
                  <c:v>42.882800000000003</c:v>
                </c:pt>
                <c:pt idx="25730">
                  <c:v>42.884466666666697</c:v>
                </c:pt>
                <c:pt idx="25731">
                  <c:v>42.886133333333397</c:v>
                </c:pt>
                <c:pt idx="25732">
                  <c:v>42.887799999999999</c:v>
                </c:pt>
                <c:pt idx="25733">
                  <c:v>42.889466666666699</c:v>
                </c:pt>
                <c:pt idx="25734">
                  <c:v>42.8911333333334</c:v>
                </c:pt>
                <c:pt idx="25735">
                  <c:v>42.892800000000001</c:v>
                </c:pt>
                <c:pt idx="25736">
                  <c:v>42.894466666666702</c:v>
                </c:pt>
                <c:pt idx="25737">
                  <c:v>42.896133333333403</c:v>
                </c:pt>
                <c:pt idx="25738">
                  <c:v>42.897799999999997</c:v>
                </c:pt>
                <c:pt idx="25739">
                  <c:v>42.899466666666697</c:v>
                </c:pt>
                <c:pt idx="25740">
                  <c:v>42.901133333333398</c:v>
                </c:pt>
                <c:pt idx="25741">
                  <c:v>42.902799999999999</c:v>
                </c:pt>
                <c:pt idx="25742">
                  <c:v>42.9044666666667</c:v>
                </c:pt>
                <c:pt idx="25743">
                  <c:v>42.906133333333401</c:v>
                </c:pt>
                <c:pt idx="25744">
                  <c:v>42.907800000000002</c:v>
                </c:pt>
                <c:pt idx="25745">
                  <c:v>42.909466666666702</c:v>
                </c:pt>
                <c:pt idx="25746">
                  <c:v>42.911133333333403</c:v>
                </c:pt>
                <c:pt idx="25747">
                  <c:v>42.912799999999997</c:v>
                </c:pt>
                <c:pt idx="25748">
                  <c:v>42.914466666666698</c:v>
                </c:pt>
                <c:pt idx="25749">
                  <c:v>42.916133333333399</c:v>
                </c:pt>
                <c:pt idx="25750">
                  <c:v>42.9178</c:v>
                </c:pt>
                <c:pt idx="25751">
                  <c:v>42.9194666666667</c:v>
                </c:pt>
                <c:pt idx="25752">
                  <c:v>42.921133333333401</c:v>
                </c:pt>
                <c:pt idx="25753">
                  <c:v>42.922800000000002</c:v>
                </c:pt>
                <c:pt idx="25754">
                  <c:v>42.924466666666703</c:v>
                </c:pt>
                <c:pt idx="25755">
                  <c:v>42.926133333333397</c:v>
                </c:pt>
                <c:pt idx="25756">
                  <c:v>42.927799999999998</c:v>
                </c:pt>
                <c:pt idx="25757">
                  <c:v>42.929466666666698</c:v>
                </c:pt>
                <c:pt idx="25758">
                  <c:v>42.931133333333399</c:v>
                </c:pt>
                <c:pt idx="25759">
                  <c:v>42.9328</c:v>
                </c:pt>
                <c:pt idx="25760">
                  <c:v>42.934466666666701</c:v>
                </c:pt>
                <c:pt idx="25761">
                  <c:v>42.936133333333402</c:v>
                </c:pt>
                <c:pt idx="25762">
                  <c:v>42.937800000000003</c:v>
                </c:pt>
                <c:pt idx="25763">
                  <c:v>42.939466666666704</c:v>
                </c:pt>
                <c:pt idx="25764">
                  <c:v>42.941133333333397</c:v>
                </c:pt>
                <c:pt idx="25765">
                  <c:v>42.942799999999998</c:v>
                </c:pt>
                <c:pt idx="25766">
                  <c:v>42.944466666666699</c:v>
                </c:pt>
                <c:pt idx="25767">
                  <c:v>42.9461333333334</c:v>
                </c:pt>
                <c:pt idx="25768">
                  <c:v>42.947800000000001</c:v>
                </c:pt>
                <c:pt idx="25769">
                  <c:v>42.949466666666702</c:v>
                </c:pt>
                <c:pt idx="25770">
                  <c:v>42.951133333333402</c:v>
                </c:pt>
                <c:pt idx="25771">
                  <c:v>42.952800000000003</c:v>
                </c:pt>
                <c:pt idx="25772">
                  <c:v>42.954466666666697</c:v>
                </c:pt>
                <c:pt idx="25773">
                  <c:v>42.956133333333398</c:v>
                </c:pt>
                <c:pt idx="25774">
                  <c:v>42.957799999999999</c:v>
                </c:pt>
                <c:pt idx="25775">
                  <c:v>42.9594666666667</c:v>
                </c:pt>
                <c:pt idx="25776">
                  <c:v>42.9611333333334</c:v>
                </c:pt>
                <c:pt idx="25777">
                  <c:v>42.962800000000001</c:v>
                </c:pt>
                <c:pt idx="25778">
                  <c:v>42.964466666666702</c:v>
                </c:pt>
                <c:pt idx="25779">
                  <c:v>42.966133333333403</c:v>
                </c:pt>
                <c:pt idx="25780">
                  <c:v>42.967799999999997</c:v>
                </c:pt>
                <c:pt idx="25781">
                  <c:v>42.969466666666698</c:v>
                </c:pt>
                <c:pt idx="25782">
                  <c:v>42.971133333333398</c:v>
                </c:pt>
                <c:pt idx="25783">
                  <c:v>42.972799999999999</c:v>
                </c:pt>
                <c:pt idx="25784">
                  <c:v>42.9744666666667</c:v>
                </c:pt>
                <c:pt idx="25785">
                  <c:v>42.976133333333401</c:v>
                </c:pt>
                <c:pt idx="25786">
                  <c:v>42.977800000000002</c:v>
                </c:pt>
                <c:pt idx="25787">
                  <c:v>42.979466666666703</c:v>
                </c:pt>
                <c:pt idx="25788">
                  <c:v>42.981133333333403</c:v>
                </c:pt>
                <c:pt idx="25789">
                  <c:v>42.982799999999997</c:v>
                </c:pt>
                <c:pt idx="25790">
                  <c:v>42.984466666666698</c:v>
                </c:pt>
                <c:pt idx="25791">
                  <c:v>42.986133333333399</c:v>
                </c:pt>
                <c:pt idx="25792">
                  <c:v>42.9878</c:v>
                </c:pt>
                <c:pt idx="25793">
                  <c:v>42.989466666666701</c:v>
                </c:pt>
                <c:pt idx="25794">
                  <c:v>42.991133333333401</c:v>
                </c:pt>
                <c:pt idx="25795">
                  <c:v>42.992800000000003</c:v>
                </c:pt>
                <c:pt idx="25796">
                  <c:v>42.994466666666703</c:v>
                </c:pt>
                <c:pt idx="25797">
                  <c:v>42.996133333333397</c:v>
                </c:pt>
                <c:pt idx="25798">
                  <c:v>42.997799999999998</c:v>
                </c:pt>
                <c:pt idx="25799">
                  <c:v>42.999466666666699</c:v>
                </c:pt>
                <c:pt idx="25800">
                  <c:v>43.001133333333399</c:v>
                </c:pt>
                <c:pt idx="25801">
                  <c:v>43.002800000000001</c:v>
                </c:pt>
                <c:pt idx="25802">
                  <c:v>43.004466666666701</c:v>
                </c:pt>
                <c:pt idx="25803">
                  <c:v>43.006133333333402</c:v>
                </c:pt>
                <c:pt idx="25804">
                  <c:v>43.007800000000003</c:v>
                </c:pt>
                <c:pt idx="25805">
                  <c:v>43.009466666666697</c:v>
                </c:pt>
                <c:pt idx="25806">
                  <c:v>43.011133333333397</c:v>
                </c:pt>
                <c:pt idx="25807">
                  <c:v>43.012799999999999</c:v>
                </c:pt>
                <c:pt idx="25808">
                  <c:v>43.014466666666699</c:v>
                </c:pt>
                <c:pt idx="25809">
                  <c:v>43.0161333333334</c:v>
                </c:pt>
                <c:pt idx="25810">
                  <c:v>43.017800000000001</c:v>
                </c:pt>
                <c:pt idx="25811">
                  <c:v>43.019466666666702</c:v>
                </c:pt>
                <c:pt idx="25812">
                  <c:v>43.021133333333403</c:v>
                </c:pt>
                <c:pt idx="25813">
                  <c:v>43.022799999999997</c:v>
                </c:pt>
                <c:pt idx="25814">
                  <c:v>43.024466666666697</c:v>
                </c:pt>
                <c:pt idx="25815">
                  <c:v>43.026133333333398</c:v>
                </c:pt>
                <c:pt idx="25816">
                  <c:v>43.027799999999999</c:v>
                </c:pt>
                <c:pt idx="25817">
                  <c:v>43.0294666666667</c:v>
                </c:pt>
                <c:pt idx="25818">
                  <c:v>43.031133333333401</c:v>
                </c:pt>
                <c:pt idx="25819">
                  <c:v>43.032800000000002</c:v>
                </c:pt>
                <c:pt idx="25820">
                  <c:v>43.034466666666702</c:v>
                </c:pt>
                <c:pt idx="25821">
                  <c:v>43.036133333333403</c:v>
                </c:pt>
                <c:pt idx="25822">
                  <c:v>43.037799999999997</c:v>
                </c:pt>
                <c:pt idx="25823">
                  <c:v>43.039466666666698</c:v>
                </c:pt>
                <c:pt idx="25824">
                  <c:v>43.041133333333399</c:v>
                </c:pt>
                <c:pt idx="25825">
                  <c:v>43.0428</c:v>
                </c:pt>
                <c:pt idx="25826">
                  <c:v>43.0444666666667</c:v>
                </c:pt>
                <c:pt idx="25827">
                  <c:v>43.046133333333401</c:v>
                </c:pt>
                <c:pt idx="25828">
                  <c:v>43.047800000000002</c:v>
                </c:pt>
                <c:pt idx="25829">
                  <c:v>43.049466666666703</c:v>
                </c:pt>
                <c:pt idx="25830">
                  <c:v>43.051133333333397</c:v>
                </c:pt>
                <c:pt idx="25831">
                  <c:v>43.052799999999998</c:v>
                </c:pt>
                <c:pt idx="25832">
                  <c:v>43.054466666666698</c:v>
                </c:pt>
                <c:pt idx="25833">
                  <c:v>43.056133333333399</c:v>
                </c:pt>
                <c:pt idx="25834">
                  <c:v>43.0578</c:v>
                </c:pt>
                <c:pt idx="25835">
                  <c:v>43.059466666666701</c:v>
                </c:pt>
                <c:pt idx="25836">
                  <c:v>43.061133333333402</c:v>
                </c:pt>
                <c:pt idx="25837">
                  <c:v>43.062800000000003</c:v>
                </c:pt>
                <c:pt idx="25838">
                  <c:v>43.064466666666704</c:v>
                </c:pt>
                <c:pt idx="25839">
                  <c:v>43.066133333333397</c:v>
                </c:pt>
                <c:pt idx="25840">
                  <c:v>43.067799999999998</c:v>
                </c:pt>
                <c:pt idx="25841">
                  <c:v>43.069466666666699</c:v>
                </c:pt>
                <c:pt idx="25842">
                  <c:v>43.0711333333334</c:v>
                </c:pt>
                <c:pt idx="25843">
                  <c:v>43.072800000000001</c:v>
                </c:pt>
                <c:pt idx="25844">
                  <c:v>43.074466666666702</c:v>
                </c:pt>
                <c:pt idx="25845">
                  <c:v>43.076133333333402</c:v>
                </c:pt>
                <c:pt idx="25846">
                  <c:v>43.077800000000003</c:v>
                </c:pt>
                <c:pt idx="25847">
                  <c:v>43.079466666666697</c:v>
                </c:pt>
                <c:pt idx="25848">
                  <c:v>43.081133333333398</c:v>
                </c:pt>
                <c:pt idx="25849">
                  <c:v>43.082799999999999</c:v>
                </c:pt>
                <c:pt idx="25850">
                  <c:v>43.0844666666667</c:v>
                </c:pt>
                <c:pt idx="25851">
                  <c:v>43.0861333333334</c:v>
                </c:pt>
                <c:pt idx="25852">
                  <c:v>43.087800000000001</c:v>
                </c:pt>
                <c:pt idx="25853">
                  <c:v>43.089466666666702</c:v>
                </c:pt>
                <c:pt idx="25854">
                  <c:v>43.091133333333403</c:v>
                </c:pt>
                <c:pt idx="25855">
                  <c:v>43.092799999999997</c:v>
                </c:pt>
                <c:pt idx="25856">
                  <c:v>43.094466666666698</c:v>
                </c:pt>
                <c:pt idx="25857">
                  <c:v>43.096133333333398</c:v>
                </c:pt>
                <c:pt idx="25858">
                  <c:v>43.097799999999999</c:v>
                </c:pt>
                <c:pt idx="25859">
                  <c:v>43.0994666666667</c:v>
                </c:pt>
                <c:pt idx="25860">
                  <c:v>43.101133333333401</c:v>
                </c:pt>
                <c:pt idx="25861">
                  <c:v>43.102800000000002</c:v>
                </c:pt>
                <c:pt idx="25862">
                  <c:v>43.104466666666703</c:v>
                </c:pt>
                <c:pt idx="25863">
                  <c:v>43.106133333333403</c:v>
                </c:pt>
                <c:pt idx="25864">
                  <c:v>43.107799999999997</c:v>
                </c:pt>
                <c:pt idx="25865">
                  <c:v>43.109466666666698</c:v>
                </c:pt>
                <c:pt idx="25866">
                  <c:v>43.111133333333399</c:v>
                </c:pt>
                <c:pt idx="25867">
                  <c:v>43.1128</c:v>
                </c:pt>
                <c:pt idx="25868">
                  <c:v>43.114466666666701</c:v>
                </c:pt>
                <c:pt idx="25869">
                  <c:v>43.116133333333401</c:v>
                </c:pt>
                <c:pt idx="25870">
                  <c:v>43.117800000000003</c:v>
                </c:pt>
                <c:pt idx="25871">
                  <c:v>43.119466666666703</c:v>
                </c:pt>
                <c:pt idx="25872">
                  <c:v>43.121133333333397</c:v>
                </c:pt>
                <c:pt idx="25873">
                  <c:v>43.122799999999998</c:v>
                </c:pt>
                <c:pt idx="25874">
                  <c:v>43.124466666666699</c:v>
                </c:pt>
                <c:pt idx="25875">
                  <c:v>43.126133333333399</c:v>
                </c:pt>
                <c:pt idx="25876">
                  <c:v>43.127800000000001</c:v>
                </c:pt>
                <c:pt idx="25877">
                  <c:v>43.129466666666701</c:v>
                </c:pt>
                <c:pt idx="25878">
                  <c:v>43.131133333333402</c:v>
                </c:pt>
                <c:pt idx="25879">
                  <c:v>43.132800000000003</c:v>
                </c:pt>
                <c:pt idx="25880">
                  <c:v>43.134466666666697</c:v>
                </c:pt>
                <c:pt idx="25881">
                  <c:v>43.136133333333397</c:v>
                </c:pt>
                <c:pt idx="25882">
                  <c:v>43.137799999999999</c:v>
                </c:pt>
                <c:pt idx="25883">
                  <c:v>43.139466666666699</c:v>
                </c:pt>
                <c:pt idx="25884">
                  <c:v>43.1411333333334</c:v>
                </c:pt>
                <c:pt idx="25885">
                  <c:v>43.142800000000001</c:v>
                </c:pt>
                <c:pt idx="25886">
                  <c:v>43.144466666666702</c:v>
                </c:pt>
                <c:pt idx="25887">
                  <c:v>43.146133333333403</c:v>
                </c:pt>
                <c:pt idx="25888">
                  <c:v>43.147799999999997</c:v>
                </c:pt>
                <c:pt idx="25889">
                  <c:v>43.149466666666697</c:v>
                </c:pt>
                <c:pt idx="25890">
                  <c:v>43.151133333333398</c:v>
                </c:pt>
                <c:pt idx="25891">
                  <c:v>43.152799999999999</c:v>
                </c:pt>
                <c:pt idx="25892">
                  <c:v>43.1544666666667</c:v>
                </c:pt>
                <c:pt idx="25893">
                  <c:v>43.156133333333401</c:v>
                </c:pt>
                <c:pt idx="25894">
                  <c:v>43.157800000000002</c:v>
                </c:pt>
                <c:pt idx="25895">
                  <c:v>43.159466666666702</c:v>
                </c:pt>
                <c:pt idx="25896">
                  <c:v>43.161133333333403</c:v>
                </c:pt>
                <c:pt idx="25897">
                  <c:v>43.162799999999997</c:v>
                </c:pt>
                <c:pt idx="25898">
                  <c:v>43.164466666666698</c:v>
                </c:pt>
                <c:pt idx="25899">
                  <c:v>43.166133333333399</c:v>
                </c:pt>
                <c:pt idx="25900">
                  <c:v>43.1678</c:v>
                </c:pt>
                <c:pt idx="25901">
                  <c:v>43.1694666666667</c:v>
                </c:pt>
                <c:pt idx="25902">
                  <c:v>43.171133333333401</c:v>
                </c:pt>
                <c:pt idx="25903">
                  <c:v>43.172800000000002</c:v>
                </c:pt>
                <c:pt idx="25904">
                  <c:v>43.174466666666703</c:v>
                </c:pt>
                <c:pt idx="25905">
                  <c:v>43.176133333333397</c:v>
                </c:pt>
                <c:pt idx="25906">
                  <c:v>43.177799999999998</c:v>
                </c:pt>
                <c:pt idx="25907">
                  <c:v>43.179466666666698</c:v>
                </c:pt>
                <c:pt idx="25908">
                  <c:v>43.181133333333399</c:v>
                </c:pt>
                <c:pt idx="25909">
                  <c:v>43.1828</c:v>
                </c:pt>
                <c:pt idx="25910">
                  <c:v>43.184466666666701</c:v>
                </c:pt>
                <c:pt idx="25911">
                  <c:v>43.186133333333402</c:v>
                </c:pt>
                <c:pt idx="25912">
                  <c:v>43.187800000000003</c:v>
                </c:pt>
                <c:pt idx="25913">
                  <c:v>43.189466666666704</c:v>
                </c:pt>
                <c:pt idx="25914">
                  <c:v>43.191133333333397</c:v>
                </c:pt>
                <c:pt idx="25915">
                  <c:v>43.192799999999998</c:v>
                </c:pt>
                <c:pt idx="25916">
                  <c:v>43.194466666666699</c:v>
                </c:pt>
                <c:pt idx="25917">
                  <c:v>43.1961333333334</c:v>
                </c:pt>
                <c:pt idx="25918">
                  <c:v>43.197800000000001</c:v>
                </c:pt>
                <c:pt idx="25919">
                  <c:v>43.199466666666702</c:v>
                </c:pt>
                <c:pt idx="25920">
                  <c:v>43.201133333333402</c:v>
                </c:pt>
                <c:pt idx="25921">
                  <c:v>43.202800000000003</c:v>
                </c:pt>
                <c:pt idx="25922">
                  <c:v>43.204466666666697</c:v>
                </c:pt>
                <c:pt idx="25923">
                  <c:v>43.206133333333398</c:v>
                </c:pt>
                <c:pt idx="25924">
                  <c:v>43.207799999999999</c:v>
                </c:pt>
                <c:pt idx="25925">
                  <c:v>43.2094666666667</c:v>
                </c:pt>
                <c:pt idx="25926">
                  <c:v>43.2111333333334</c:v>
                </c:pt>
                <c:pt idx="25927">
                  <c:v>43.212800000000001</c:v>
                </c:pt>
                <c:pt idx="25928">
                  <c:v>43.214466666666702</c:v>
                </c:pt>
                <c:pt idx="25929">
                  <c:v>43.216133333333403</c:v>
                </c:pt>
                <c:pt idx="25930">
                  <c:v>43.217799999999997</c:v>
                </c:pt>
                <c:pt idx="25931">
                  <c:v>43.219466666666698</c:v>
                </c:pt>
                <c:pt idx="25932">
                  <c:v>43.221133333333398</c:v>
                </c:pt>
                <c:pt idx="25933">
                  <c:v>43.222799999999999</c:v>
                </c:pt>
                <c:pt idx="25934">
                  <c:v>43.2244666666667</c:v>
                </c:pt>
                <c:pt idx="25935">
                  <c:v>43.226133333333401</c:v>
                </c:pt>
                <c:pt idx="25936">
                  <c:v>43.227800000000002</c:v>
                </c:pt>
                <c:pt idx="25937">
                  <c:v>43.229466666666703</c:v>
                </c:pt>
                <c:pt idx="25938">
                  <c:v>43.231133333333403</c:v>
                </c:pt>
                <c:pt idx="25939">
                  <c:v>43.232799999999997</c:v>
                </c:pt>
                <c:pt idx="25940">
                  <c:v>43.234466666666698</c:v>
                </c:pt>
                <c:pt idx="25941">
                  <c:v>43.236133333333399</c:v>
                </c:pt>
                <c:pt idx="25942">
                  <c:v>43.2378</c:v>
                </c:pt>
                <c:pt idx="25943">
                  <c:v>43.239466666666701</c:v>
                </c:pt>
                <c:pt idx="25944">
                  <c:v>43.241133333333401</c:v>
                </c:pt>
                <c:pt idx="25945">
                  <c:v>43.242800000000003</c:v>
                </c:pt>
                <c:pt idx="25946">
                  <c:v>43.244466666666703</c:v>
                </c:pt>
                <c:pt idx="25947">
                  <c:v>43.246133333333397</c:v>
                </c:pt>
                <c:pt idx="25948">
                  <c:v>43.247799999999998</c:v>
                </c:pt>
                <c:pt idx="25949">
                  <c:v>43.249466666666699</c:v>
                </c:pt>
                <c:pt idx="25950">
                  <c:v>43.251133333333399</c:v>
                </c:pt>
                <c:pt idx="25951">
                  <c:v>43.252800000000001</c:v>
                </c:pt>
                <c:pt idx="25952">
                  <c:v>43.254466666666701</c:v>
                </c:pt>
                <c:pt idx="25953">
                  <c:v>43.256133333333402</c:v>
                </c:pt>
                <c:pt idx="25954">
                  <c:v>43.257800000000003</c:v>
                </c:pt>
                <c:pt idx="25955">
                  <c:v>43.259466666666697</c:v>
                </c:pt>
                <c:pt idx="25956">
                  <c:v>43.261133333333397</c:v>
                </c:pt>
                <c:pt idx="25957">
                  <c:v>43.262799999999999</c:v>
                </c:pt>
                <c:pt idx="25958">
                  <c:v>43.264466666666699</c:v>
                </c:pt>
                <c:pt idx="25959">
                  <c:v>43.2661333333334</c:v>
                </c:pt>
                <c:pt idx="25960">
                  <c:v>43.267800000000001</c:v>
                </c:pt>
                <c:pt idx="25961">
                  <c:v>43.269466666666702</c:v>
                </c:pt>
                <c:pt idx="25962">
                  <c:v>43.271133333333403</c:v>
                </c:pt>
                <c:pt idx="25963">
                  <c:v>43.272799999999997</c:v>
                </c:pt>
                <c:pt idx="25964">
                  <c:v>43.274466666666697</c:v>
                </c:pt>
                <c:pt idx="25965">
                  <c:v>43.276133333333398</c:v>
                </c:pt>
                <c:pt idx="25966">
                  <c:v>43.277799999999999</c:v>
                </c:pt>
                <c:pt idx="25967">
                  <c:v>43.2794666666667</c:v>
                </c:pt>
                <c:pt idx="25968">
                  <c:v>43.281133333333401</c:v>
                </c:pt>
                <c:pt idx="25969">
                  <c:v>43.282800000000002</c:v>
                </c:pt>
                <c:pt idx="25970">
                  <c:v>43.284466666666702</c:v>
                </c:pt>
                <c:pt idx="25971">
                  <c:v>43.286133333333403</c:v>
                </c:pt>
                <c:pt idx="25972">
                  <c:v>43.287799999999997</c:v>
                </c:pt>
                <c:pt idx="25973">
                  <c:v>43.289466666666698</c:v>
                </c:pt>
                <c:pt idx="25974">
                  <c:v>43.291133333333399</c:v>
                </c:pt>
                <c:pt idx="25975">
                  <c:v>43.2928</c:v>
                </c:pt>
                <c:pt idx="25976">
                  <c:v>43.2944666666667</c:v>
                </c:pt>
                <c:pt idx="25977">
                  <c:v>43.296133333333401</c:v>
                </c:pt>
                <c:pt idx="25978">
                  <c:v>43.297800000000002</c:v>
                </c:pt>
                <c:pt idx="25979">
                  <c:v>43.299466666666703</c:v>
                </c:pt>
                <c:pt idx="25980">
                  <c:v>43.301133333333397</c:v>
                </c:pt>
                <c:pt idx="25981">
                  <c:v>43.302799999999998</c:v>
                </c:pt>
                <c:pt idx="25982">
                  <c:v>43.304466666666698</c:v>
                </c:pt>
                <c:pt idx="25983">
                  <c:v>43.306133333333399</c:v>
                </c:pt>
                <c:pt idx="25984">
                  <c:v>43.3078</c:v>
                </c:pt>
                <c:pt idx="25985">
                  <c:v>43.309466666666701</c:v>
                </c:pt>
                <c:pt idx="25986">
                  <c:v>43.311133333333402</c:v>
                </c:pt>
                <c:pt idx="25987">
                  <c:v>43.312800000000003</c:v>
                </c:pt>
                <c:pt idx="25988">
                  <c:v>43.314466666666704</c:v>
                </c:pt>
                <c:pt idx="25989">
                  <c:v>43.316133333333397</c:v>
                </c:pt>
                <c:pt idx="25990">
                  <c:v>43.317799999999998</c:v>
                </c:pt>
                <c:pt idx="25991">
                  <c:v>43.319466666666699</c:v>
                </c:pt>
                <c:pt idx="25992">
                  <c:v>43.3211333333334</c:v>
                </c:pt>
                <c:pt idx="25993">
                  <c:v>43.322800000000001</c:v>
                </c:pt>
                <c:pt idx="25994">
                  <c:v>43.324466666666702</c:v>
                </c:pt>
                <c:pt idx="25995">
                  <c:v>43.326133333333402</c:v>
                </c:pt>
                <c:pt idx="25996">
                  <c:v>43.327800000000003</c:v>
                </c:pt>
                <c:pt idx="25997">
                  <c:v>43.329466666666697</c:v>
                </c:pt>
                <c:pt idx="25998">
                  <c:v>43.331133333333398</c:v>
                </c:pt>
                <c:pt idx="25999">
                  <c:v>43.332799999999999</c:v>
                </c:pt>
                <c:pt idx="26000">
                  <c:v>43.3344666666667</c:v>
                </c:pt>
                <c:pt idx="26001">
                  <c:v>43.3361333333334</c:v>
                </c:pt>
                <c:pt idx="26002">
                  <c:v>43.337800000000001</c:v>
                </c:pt>
                <c:pt idx="26003">
                  <c:v>43.339466666666702</c:v>
                </c:pt>
                <c:pt idx="26004">
                  <c:v>43.341133333333403</c:v>
                </c:pt>
                <c:pt idx="26005">
                  <c:v>43.342799999999997</c:v>
                </c:pt>
                <c:pt idx="26006">
                  <c:v>43.344466666666698</c:v>
                </c:pt>
                <c:pt idx="26007">
                  <c:v>43.346133333333398</c:v>
                </c:pt>
                <c:pt idx="26008">
                  <c:v>43.347799999999999</c:v>
                </c:pt>
                <c:pt idx="26009">
                  <c:v>43.3494666666667</c:v>
                </c:pt>
                <c:pt idx="26010">
                  <c:v>43.351133333333401</c:v>
                </c:pt>
                <c:pt idx="26011">
                  <c:v>43.352800000000002</c:v>
                </c:pt>
                <c:pt idx="26012">
                  <c:v>43.354466666666703</c:v>
                </c:pt>
                <c:pt idx="26013">
                  <c:v>43.356133333333403</c:v>
                </c:pt>
                <c:pt idx="26014">
                  <c:v>43.357799999999997</c:v>
                </c:pt>
                <c:pt idx="26015">
                  <c:v>43.359466666666698</c:v>
                </c:pt>
                <c:pt idx="26016">
                  <c:v>43.361133333333399</c:v>
                </c:pt>
                <c:pt idx="26017">
                  <c:v>43.3628</c:v>
                </c:pt>
                <c:pt idx="26018">
                  <c:v>43.364466666666701</c:v>
                </c:pt>
                <c:pt idx="26019">
                  <c:v>43.366133333333401</c:v>
                </c:pt>
                <c:pt idx="26020">
                  <c:v>43.367800000000003</c:v>
                </c:pt>
                <c:pt idx="26021">
                  <c:v>43.369466666666703</c:v>
                </c:pt>
                <c:pt idx="26022">
                  <c:v>43.371133333333397</c:v>
                </c:pt>
                <c:pt idx="26023">
                  <c:v>43.372799999999998</c:v>
                </c:pt>
                <c:pt idx="26024">
                  <c:v>43.374466666666699</c:v>
                </c:pt>
                <c:pt idx="26025">
                  <c:v>43.376133333333399</c:v>
                </c:pt>
                <c:pt idx="26026">
                  <c:v>43.377800000000001</c:v>
                </c:pt>
                <c:pt idx="26027">
                  <c:v>43.379466666666701</c:v>
                </c:pt>
                <c:pt idx="26028">
                  <c:v>43.381133333333402</c:v>
                </c:pt>
                <c:pt idx="26029">
                  <c:v>43.382800000000003</c:v>
                </c:pt>
                <c:pt idx="26030">
                  <c:v>43.384466666666697</c:v>
                </c:pt>
                <c:pt idx="26031">
                  <c:v>43.386133333333397</c:v>
                </c:pt>
                <c:pt idx="26032">
                  <c:v>43.387799999999999</c:v>
                </c:pt>
                <c:pt idx="26033">
                  <c:v>43.389466666666699</c:v>
                </c:pt>
                <c:pt idx="26034">
                  <c:v>43.3911333333334</c:v>
                </c:pt>
                <c:pt idx="26035">
                  <c:v>43.392800000000001</c:v>
                </c:pt>
                <c:pt idx="26036">
                  <c:v>43.394466666666702</c:v>
                </c:pt>
                <c:pt idx="26037">
                  <c:v>43.396133333333403</c:v>
                </c:pt>
                <c:pt idx="26038">
                  <c:v>43.397799999999997</c:v>
                </c:pt>
                <c:pt idx="26039">
                  <c:v>43.399466666666697</c:v>
                </c:pt>
                <c:pt idx="26040">
                  <c:v>43.401133333333398</c:v>
                </c:pt>
                <c:pt idx="26041">
                  <c:v>43.402799999999999</c:v>
                </c:pt>
                <c:pt idx="26042">
                  <c:v>43.4044666666667</c:v>
                </c:pt>
                <c:pt idx="26043">
                  <c:v>43.406133333333401</c:v>
                </c:pt>
                <c:pt idx="26044">
                  <c:v>43.407800000000002</c:v>
                </c:pt>
                <c:pt idx="26045">
                  <c:v>43.409466666666702</c:v>
                </c:pt>
                <c:pt idx="26046">
                  <c:v>43.411133333333403</c:v>
                </c:pt>
                <c:pt idx="26047">
                  <c:v>43.412799999999997</c:v>
                </c:pt>
                <c:pt idx="26048">
                  <c:v>43.414466666666698</c:v>
                </c:pt>
                <c:pt idx="26049">
                  <c:v>43.416133333333399</c:v>
                </c:pt>
                <c:pt idx="26050">
                  <c:v>43.4178</c:v>
                </c:pt>
                <c:pt idx="26051">
                  <c:v>43.4194666666667</c:v>
                </c:pt>
                <c:pt idx="26052">
                  <c:v>43.421133333333401</c:v>
                </c:pt>
                <c:pt idx="26053">
                  <c:v>43.422800000000002</c:v>
                </c:pt>
                <c:pt idx="26054">
                  <c:v>43.424466666666703</c:v>
                </c:pt>
                <c:pt idx="26055">
                  <c:v>43.426133333333397</c:v>
                </c:pt>
                <c:pt idx="26056">
                  <c:v>43.427799999999998</c:v>
                </c:pt>
                <c:pt idx="26057">
                  <c:v>43.429466666666698</c:v>
                </c:pt>
                <c:pt idx="26058">
                  <c:v>43.431133333333399</c:v>
                </c:pt>
                <c:pt idx="26059">
                  <c:v>43.4328</c:v>
                </c:pt>
                <c:pt idx="26060">
                  <c:v>43.434466666666701</c:v>
                </c:pt>
                <c:pt idx="26061">
                  <c:v>43.436133333333402</c:v>
                </c:pt>
                <c:pt idx="26062">
                  <c:v>43.437800000000003</c:v>
                </c:pt>
                <c:pt idx="26063">
                  <c:v>43.439466666666704</c:v>
                </c:pt>
                <c:pt idx="26064">
                  <c:v>43.441133333333397</c:v>
                </c:pt>
                <c:pt idx="26065">
                  <c:v>43.442799999999998</c:v>
                </c:pt>
                <c:pt idx="26066">
                  <c:v>43.444466666666699</c:v>
                </c:pt>
                <c:pt idx="26067">
                  <c:v>43.4461333333334</c:v>
                </c:pt>
                <c:pt idx="26068">
                  <c:v>43.447800000000001</c:v>
                </c:pt>
                <c:pt idx="26069">
                  <c:v>43.449466666666702</c:v>
                </c:pt>
                <c:pt idx="26070">
                  <c:v>43.451133333333402</c:v>
                </c:pt>
                <c:pt idx="26071">
                  <c:v>43.452800000000003</c:v>
                </c:pt>
                <c:pt idx="26072">
                  <c:v>43.454466666666697</c:v>
                </c:pt>
                <c:pt idx="26073">
                  <c:v>43.456133333333398</c:v>
                </c:pt>
                <c:pt idx="26074">
                  <c:v>43.457799999999999</c:v>
                </c:pt>
                <c:pt idx="26075">
                  <c:v>43.4594666666667</c:v>
                </c:pt>
                <c:pt idx="26076">
                  <c:v>43.4611333333334</c:v>
                </c:pt>
                <c:pt idx="26077">
                  <c:v>43.462800000000001</c:v>
                </c:pt>
                <c:pt idx="26078">
                  <c:v>43.464466666666702</c:v>
                </c:pt>
                <c:pt idx="26079">
                  <c:v>43.466133333333403</c:v>
                </c:pt>
                <c:pt idx="26080">
                  <c:v>43.467799999999997</c:v>
                </c:pt>
                <c:pt idx="26081">
                  <c:v>43.469466666666698</c:v>
                </c:pt>
                <c:pt idx="26082">
                  <c:v>43.471133333333398</c:v>
                </c:pt>
                <c:pt idx="26083">
                  <c:v>43.472799999999999</c:v>
                </c:pt>
                <c:pt idx="26084">
                  <c:v>43.4744666666667</c:v>
                </c:pt>
                <c:pt idx="26085">
                  <c:v>43.476133333333401</c:v>
                </c:pt>
                <c:pt idx="26086">
                  <c:v>43.477800000000002</c:v>
                </c:pt>
                <c:pt idx="26087">
                  <c:v>43.479466666666703</c:v>
                </c:pt>
                <c:pt idx="26088">
                  <c:v>43.481133333333403</c:v>
                </c:pt>
                <c:pt idx="26089">
                  <c:v>43.482799999999997</c:v>
                </c:pt>
                <c:pt idx="26090">
                  <c:v>43.484466666666698</c:v>
                </c:pt>
                <c:pt idx="26091">
                  <c:v>43.486133333333399</c:v>
                </c:pt>
                <c:pt idx="26092">
                  <c:v>43.4878</c:v>
                </c:pt>
                <c:pt idx="26093">
                  <c:v>43.489466666666701</c:v>
                </c:pt>
                <c:pt idx="26094">
                  <c:v>43.491133333333401</c:v>
                </c:pt>
                <c:pt idx="26095">
                  <c:v>43.492800000000003</c:v>
                </c:pt>
                <c:pt idx="26096">
                  <c:v>43.494466666666703</c:v>
                </c:pt>
                <c:pt idx="26097">
                  <c:v>43.496133333333397</c:v>
                </c:pt>
                <c:pt idx="26098">
                  <c:v>43.497799999999998</c:v>
                </c:pt>
                <c:pt idx="26099">
                  <c:v>43.499466666666699</c:v>
                </c:pt>
                <c:pt idx="26100">
                  <c:v>43.501133333333399</c:v>
                </c:pt>
                <c:pt idx="26101">
                  <c:v>43.502800000000001</c:v>
                </c:pt>
                <c:pt idx="26102">
                  <c:v>43.504466666666701</c:v>
                </c:pt>
                <c:pt idx="26103">
                  <c:v>43.506133333333402</c:v>
                </c:pt>
                <c:pt idx="26104">
                  <c:v>43.507800000000003</c:v>
                </c:pt>
                <c:pt idx="26105">
                  <c:v>43.509466666666697</c:v>
                </c:pt>
                <c:pt idx="26106">
                  <c:v>43.511133333333397</c:v>
                </c:pt>
                <c:pt idx="26107">
                  <c:v>43.512799999999999</c:v>
                </c:pt>
                <c:pt idx="26108">
                  <c:v>43.514466666666699</c:v>
                </c:pt>
                <c:pt idx="26109">
                  <c:v>43.5161333333334</c:v>
                </c:pt>
                <c:pt idx="26110">
                  <c:v>43.517800000000001</c:v>
                </c:pt>
                <c:pt idx="26111">
                  <c:v>43.519466666666702</c:v>
                </c:pt>
                <c:pt idx="26112">
                  <c:v>43.521133333333403</c:v>
                </c:pt>
                <c:pt idx="26113">
                  <c:v>43.522799999999997</c:v>
                </c:pt>
                <c:pt idx="26114">
                  <c:v>43.524466666666697</c:v>
                </c:pt>
                <c:pt idx="26115">
                  <c:v>43.526133333333398</c:v>
                </c:pt>
                <c:pt idx="26116">
                  <c:v>43.527799999999999</c:v>
                </c:pt>
                <c:pt idx="26117">
                  <c:v>43.5294666666667</c:v>
                </c:pt>
                <c:pt idx="26118">
                  <c:v>43.531133333333401</c:v>
                </c:pt>
                <c:pt idx="26119">
                  <c:v>43.532800000000002</c:v>
                </c:pt>
                <c:pt idx="26120">
                  <c:v>43.534466666666702</c:v>
                </c:pt>
                <c:pt idx="26121">
                  <c:v>43.536133333333403</c:v>
                </c:pt>
                <c:pt idx="26122">
                  <c:v>43.537799999999997</c:v>
                </c:pt>
                <c:pt idx="26123">
                  <c:v>43.539466666666698</c:v>
                </c:pt>
                <c:pt idx="26124">
                  <c:v>43.541133333333399</c:v>
                </c:pt>
                <c:pt idx="26125">
                  <c:v>43.5428</c:v>
                </c:pt>
                <c:pt idx="26126">
                  <c:v>43.5444666666667</c:v>
                </c:pt>
                <c:pt idx="26127">
                  <c:v>43.546133333333401</c:v>
                </c:pt>
                <c:pt idx="26128">
                  <c:v>43.547800000000002</c:v>
                </c:pt>
                <c:pt idx="26129">
                  <c:v>43.549466666666703</c:v>
                </c:pt>
                <c:pt idx="26130">
                  <c:v>43.551133333333397</c:v>
                </c:pt>
                <c:pt idx="26131">
                  <c:v>43.552799999999998</c:v>
                </c:pt>
                <c:pt idx="26132">
                  <c:v>43.554466666666698</c:v>
                </c:pt>
                <c:pt idx="26133">
                  <c:v>43.556133333333399</c:v>
                </c:pt>
                <c:pt idx="26134">
                  <c:v>43.5578</c:v>
                </c:pt>
                <c:pt idx="26135">
                  <c:v>43.559466666666701</c:v>
                </c:pt>
                <c:pt idx="26136">
                  <c:v>43.561133333333402</c:v>
                </c:pt>
                <c:pt idx="26137">
                  <c:v>43.562800000000003</c:v>
                </c:pt>
                <c:pt idx="26138">
                  <c:v>43.564466666666704</c:v>
                </c:pt>
                <c:pt idx="26139">
                  <c:v>43.566133333333397</c:v>
                </c:pt>
                <c:pt idx="26140">
                  <c:v>43.567799999999998</c:v>
                </c:pt>
                <c:pt idx="26141">
                  <c:v>43.569466666666699</c:v>
                </c:pt>
                <c:pt idx="26142">
                  <c:v>43.5711333333334</c:v>
                </c:pt>
                <c:pt idx="26143">
                  <c:v>43.572800000000001</c:v>
                </c:pt>
                <c:pt idx="26144">
                  <c:v>43.574466666666702</c:v>
                </c:pt>
                <c:pt idx="26145">
                  <c:v>43.576133333333402</c:v>
                </c:pt>
                <c:pt idx="26146">
                  <c:v>43.577800000000003</c:v>
                </c:pt>
                <c:pt idx="26147">
                  <c:v>43.579466666666697</c:v>
                </c:pt>
                <c:pt idx="26148">
                  <c:v>43.581133333333398</c:v>
                </c:pt>
                <c:pt idx="26149">
                  <c:v>43.582799999999999</c:v>
                </c:pt>
                <c:pt idx="26150">
                  <c:v>43.5844666666667</c:v>
                </c:pt>
                <c:pt idx="26151">
                  <c:v>43.5861333333334</c:v>
                </c:pt>
                <c:pt idx="26152">
                  <c:v>43.587800000000001</c:v>
                </c:pt>
                <c:pt idx="26153">
                  <c:v>43.589466666666702</c:v>
                </c:pt>
                <c:pt idx="26154">
                  <c:v>43.591133333333403</c:v>
                </c:pt>
                <c:pt idx="26155">
                  <c:v>43.592799999999997</c:v>
                </c:pt>
                <c:pt idx="26156">
                  <c:v>43.594466666666698</c:v>
                </c:pt>
                <c:pt idx="26157">
                  <c:v>43.596133333333398</c:v>
                </c:pt>
                <c:pt idx="26158">
                  <c:v>43.597799999999999</c:v>
                </c:pt>
                <c:pt idx="26159">
                  <c:v>43.5994666666667</c:v>
                </c:pt>
                <c:pt idx="26160">
                  <c:v>43.601133333333401</c:v>
                </c:pt>
                <c:pt idx="26161">
                  <c:v>43.602800000000002</c:v>
                </c:pt>
                <c:pt idx="26162">
                  <c:v>43.604466666666703</c:v>
                </c:pt>
                <c:pt idx="26163">
                  <c:v>43.606133333333403</c:v>
                </c:pt>
                <c:pt idx="26164">
                  <c:v>43.607799999999997</c:v>
                </c:pt>
                <c:pt idx="26165">
                  <c:v>43.609466666666698</c:v>
                </c:pt>
                <c:pt idx="26166">
                  <c:v>43.611133333333399</c:v>
                </c:pt>
                <c:pt idx="26167">
                  <c:v>43.6128</c:v>
                </c:pt>
                <c:pt idx="26168">
                  <c:v>43.614466666666701</c:v>
                </c:pt>
                <c:pt idx="26169">
                  <c:v>43.616133333333401</c:v>
                </c:pt>
                <c:pt idx="26170">
                  <c:v>43.617800000000003</c:v>
                </c:pt>
                <c:pt idx="26171">
                  <c:v>43.619466666666703</c:v>
                </c:pt>
                <c:pt idx="26172">
                  <c:v>43.621133333333397</c:v>
                </c:pt>
                <c:pt idx="26173">
                  <c:v>43.622799999999998</c:v>
                </c:pt>
                <c:pt idx="26174">
                  <c:v>43.624466666666699</c:v>
                </c:pt>
                <c:pt idx="26175">
                  <c:v>43.626133333333399</c:v>
                </c:pt>
                <c:pt idx="26176">
                  <c:v>43.627800000000001</c:v>
                </c:pt>
                <c:pt idx="26177">
                  <c:v>43.629466666666701</c:v>
                </c:pt>
                <c:pt idx="26178">
                  <c:v>43.631133333333402</c:v>
                </c:pt>
                <c:pt idx="26179">
                  <c:v>43.632800000000003</c:v>
                </c:pt>
                <c:pt idx="26180">
                  <c:v>43.634466666666697</c:v>
                </c:pt>
                <c:pt idx="26181">
                  <c:v>43.636133333333397</c:v>
                </c:pt>
                <c:pt idx="26182">
                  <c:v>43.637799999999999</c:v>
                </c:pt>
                <c:pt idx="26183">
                  <c:v>43.639466666666699</c:v>
                </c:pt>
                <c:pt idx="26184">
                  <c:v>43.6411333333334</c:v>
                </c:pt>
                <c:pt idx="26185">
                  <c:v>43.642800000000001</c:v>
                </c:pt>
                <c:pt idx="26186">
                  <c:v>43.644466666666702</c:v>
                </c:pt>
                <c:pt idx="26187">
                  <c:v>43.646133333333403</c:v>
                </c:pt>
                <c:pt idx="26188">
                  <c:v>43.647799999999997</c:v>
                </c:pt>
                <c:pt idx="26189">
                  <c:v>43.649466666666697</c:v>
                </c:pt>
                <c:pt idx="26190">
                  <c:v>43.651133333333398</c:v>
                </c:pt>
                <c:pt idx="26191">
                  <c:v>43.652799999999999</c:v>
                </c:pt>
                <c:pt idx="26192">
                  <c:v>43.6544666666667</c:v>
                </c:pt>
                <c:pt idx="26193">
                  <c:v>43.656133333333401</c:v>
                </c:pt>
                <c:pt idx="26194">
                  <c:v>43.657800000000002</c:v>
                </c:pt>
                <c:pt idx="26195">
                  <c:v>43.659466666666702</c:v>
                </c:pt>
                <c:pt idx="26196">
                  <c:v>43.661133333333403</c:v>
                </c:pt>
                <c:pt idx="26197">
                  <c:v>43.662799999999997</c:v>
                </c:pt>
                <c:pt idx="26198">
                  <c:v>43.664466666666698</c:v>
                </c:pt>
                <c:pt idx="26199">
                  <c:v>43.666133333333399</c:v>
                </c:pt>
                <c:pt idx="26200">
                  <c:v>43.6678</c:v>
                </c:pt>
                <c:pt idx="26201">
                  <c:v>43.6694666666667</c:v>
                </c:pt>
                <c:pt idx="26202">
                  <c:v>43.671133333333401</c:v>
                </c:pt>
                <c:pt idx="26203">
                  <c:v>43.672800000000002</c:v>
                </c:pt>
                <c:pt idx="26204">
                  <c:v>43.674466666666703</c:v>
                </c:pt>
                <c:pt idx="26205">
                  <c:v>43.676133333333397</c:v>
                </c:pt>
                <c:pt idx="26206">
                  <c:v>43.677799999999998</c:v>
                </c:pt>
                <c:pt idx="26207">
                  <c:v>43.679466666666698</c:v>
                </c:pt>
                <c:pt idx="26208">
                  <c:v>43.681133333333399</c:v>
                </c:pt>
                <c:pt idx="26209">
                  <c:v>43.6828</c:v>
                </c:pt>
                <c:pt idx="26210">
                  <c:v>43.684466666666701</c:v>
                </c:pt>
                <c:pt idx="26211">
                  <c:v>43.686133333333402</c:v>
                </c:pt>
                <c:pt idx="26212">
                  <c:v>43.687800000000003</c:v>
                </c:pt>
                <c:pt idx="26213">
                  <c:v>43.689466666666704</c:v>
                </c:pt>
                <c:pt idx="26214">
                  <c:v>43.691133333333397</c:v>
                </c:pt>
                <c:pt idx="26215">
                  <c:v>43.692799999999998</c:v>
                </c:pt>
                <c:pt idx="26216">
                  <c:v>43.694466666666699</c:v>
                </c:pt>
                <c:pt idx="26217">
                  <c:v>43.6961333333334</c:v>
                </c:pt>
                <c:pt idx="26218">
                  <c:v>43.697800000000001</c:v>
                </c:pt>
                <c:pt idx="26219">
                  <c:v>43.699466666666702</c:v>
                </c:pt>
                <c:pt idx="26220">
                  <c:v>43.701133333333402</c:v>
                </c:pt>
                <c:pt idx="26221">
                  <c:v>43.702800000000003</c:v>
                </c:pt>
                <c:pt idx="26222">
                  <c:v>43.704466666666697</c:v>
                </c:pt>
                <c:pt idx="26223">
                  <c:v>43.706133333333398</c:v>
                </c:pt>
                <c:pt idx="26224">
                  <c:v>43.707799999999999</c:v>
                </c:pt>
                <c:pt idx="26225">
                  <c:v>43.7094666666667</c:v>
                </c:pt>
                <c:pt idx="26226">
                  <c:v>43.7111333333334</c:v>
                </c:pt>
                <c:pt idx="26227">
                  <c:v>43.712800000000001</c:v>
                </c:pt>
                <c:pt idx="26228">
                  <c:v>43.714466666666702</c:v>
                </c:pt>
                <c:pt idx="26229">
                  <c:v>43.716133333333403</c:v>
                </c:pt>
                <c:pt idx="26230">
                  <c:v>43.717799999999997</c:v>
                </c:pt>
                <c:pt idx="26231">
                  <c:v>43.719466666666698</c:v>
                </c:pt>
                <c:pt idx="26232">
                  <c:v>43.721133333333398</c:v>
                </c:pt>
                <c:pt idx="26233">
                  <c:v>43.722799999999999</c:v>
                </c:pt>
                <c:pt idx="26234">
                  <c:v>43.7244666666667</c:v>
                </c:pt>
                <c:pt idx="26235">
                  <c:v>43.726133333333401</c:v>
                </c:pt>
                <c:pt idx="26236">
                  <c:v>43.727800000000002</c:v>
                </c:pt>
                <c:pt idx="26237">
                  <c:v>43.729466666666703</c:v>
                </c:pt>
                <c:pt idx="26238">
                  <c:v>43.731133333333403</c:v>
                </c:pt>
                <c:pt idx="26239">
                  <c:v>43.732799999999997</c:v>
                </c:pt>
                <c:pt idx="26240">
                  <c:v>43.734466666666698</c:v>
                </c:pt>
                <c:pt idx="26241">
                  <c:v>43.736133333333399</c:v>
                </c:pt>
                <c:pt idx="26242">
                  <c:v>43.7378</c:v>
                </c:pt>
                <c:pt idx="26243">
                  <c:v>43.739466666666701</c:v>
                </c:pt>
                <c:pt idx="26244">
                  <c:v>43.741133333333401</c:v>
                </c:pt>
                <c:pt idx="26245">
                  <c:v>43.742800000000003</c:v>
                </c:pt>
                <c:pt idx="26246">
                  <c:v>43.744466666666703</c:v>
                </c:pt>
                <c:pt idx="26247">
                  <c:v>43.746133333333397</c:v>
                </c:pt>
                <c:pt idx="26248">
                  <c:v>43.747799999999998</c:v>
                </c:pt>
                <c:pt idx="26249">
                  <c:v>43.749466666666699</c:v>
                </c:pt>
                <c:pt idx="26250">
                  <c:v>43.751133333333399</c:v>
                </c:pt>
                <c:pt idx="26251">
                  <c:v>43.752800000000001</c:v>
                </c:pt>
                <c:pt idx="26252">
                  <c:v>43.754466666666701</c:v>
                </c:pt>
                <c:pt idx="26253">
                  <c:v>43.756133333333402</c:v>
                </c:pt>
                <c:pt idx="26254">
                  <c:v>43.757800000000003</c:v>
                </c:pt>
                <c:pt idx="26255">
                  <c:v>43.759466666666697</c:v>
                </c:pt>
                <c:pt idx="26256">
                  <c:v>43.761133333333397</c:v>
                </c:pt>
                <c:pt idx="26257">
                  <c:v>43.762799999999999</c:v>
                </c:pt>
                <c:pt idx="26258">
                  <c:v>43.764466666666699</c:v>
                </c:pt>
                <c:pt idx="26259">
                  <c:v>43.7661333333334</c:v>
                </c:pt>
                <c:pt idx="26260">
                  <c:v>43.767800000000001</c:v>
                </c:pt>
                <c:pt idx="26261">
                  <c:v>43.769466666666702</c:v>
                </c:pt>
                <c:pt idx="26262">
                  <c:v>43.771133333333403</c:v>
                </c:pt>
                <c:pt idx="26263">
                  <c:v>43.772799999999997</c:v>
                </c:pt>
                <c:pt idx="26264">
                  <c:v>43.774466666666697</c:v>
                </c:pt>
                <c:pt idx="26265">
                  <c:v>43.776133333333398</c:v>
                </c:pt>
                <c:pt idx="26266">
                  <c:v>43.777799999999999</c:v>
                </c:pt>
                <c:pt idx="26267">
                  <c:v>43.7794666666667</c:v>
                </c:pt>
                <c:pt idx="26268">
                  <c:v>43.781133333333401</c:v>
                </c:pt>
                <c:pt idx="26269">
                  <c:v>43.782800000000002</c:v>
                </c:pt>
                <c:pt idx="26270">
                  <c:v>43.784466666666702</c:v>
                </c:pt>
                <c:pt idx="26271">
                  <c:v>43.786133333333403</c:v>
                </c:pt>
                <c:pt idx="26272">
                  <c:v>43.787799999999997</c:v>
                </c:pt>
                <c:pt idx="26273">
                  <c:v>43.789466666666698</c:v>
                </c:pt>
                <c:pt idx="26274">
                  <c:v>43.791133333333399</c:v>
                </c:pt>
                <c:pt idx="26275">
                  <c:v>43.7928</c:v>
                </c:pt>
                <c:pt idx="26276">
                  <c:v>43.7944666666667</c:v>
                </c:pt>
                <c:pt idx="26277">
                  <c:v>43.796133333333401</c:v>
                </c:pt>
                <c:pt idx="26278">
                  <c:v>43.797800000000002</c:v>
                </c:pt>
                <c:pt idx="26279">
                  <c:v>43.799466666666703</c:v>
                </c:pt>
                <c:pt idx="26280">
                  <c:v>43.801133333333397</c:v>
                </c:pt>
                <c:pt idx="26281">
                  <c:v>43.802799999999998</c:v>
                </c:pt>
                <c:pt idx="26282">
                  <c:v>43.804466666666698</c:v>
                </c:pt>
                <c:pt idx="26283">
                  <c:v>43.806133333333399</c:v>
                </c:pt>
                <c:pt idx="26284">
                  <c:v>43.8078</c:v>
                </c:pt>
                <c:pt idx="26285">
                  <c:v>43.809466666666701</c:v>
                </c:pt>
                <c:pt idx="26286">
                  <c:v>43.811133333333402</c:v>
                </c:pt>
                <c:pt idx="26287">
                  <c:v>43.812800000000003</c:v>
                </c:pt>
                <c:pt idx="26288">
                  <c:v>43.814466666666704</c:v>
                </c:pt>
                <c:pt idx="26289">
                  <c:v>43.816133333333397</c:v>
                </c:pt>
                <c:pt idx="26290">
                  <c:v>43.817799999999998</c:v>
                </c:pt>
                <c:pt idx="26291">
                  <c:v>43.819466666666699</c:v>
                </c:pt>
                <c:pt idx="26292">
                  <c:v>43.8211333333334</c:v>
                </c:pt>
                <c:pt idx="26293">
                  <c:v>43.822800000000001</c:v>
                </c:pt>
                <c:pt idx="26294">
                  <c:v>43.824466666666702</c:v>
                </c:pt>
                <c:pt idx="26295">
                  <c:v>43.826133333333402</c:v>
                </c:pt>
                <c:pt idx="26296">
                  <c:v>43.827800000000003</c:v>
                </c:pt>
                <c:pt idx="26297">
                  <c:v>43.829466666666697</c:v>
                </c:pt>
                <c:pt idx="26298">
                  <c:v>43.831133333333398</c:v>
                </c:pt>
                <c:pt idx="26299">
                  <c:v>43.832799999999999</c:v>
                </c:pt>
                <c:pt idx="26300">
                  <c:v>43.8344666666667</c:v>
                </c:pt>
                <c:pt idx="26301">
                  <c:v>43.8361333333334</c:v>
                </c:pt>
                <c:pt idx="26302">
                  <c:v>43.837800000000001</c:v>
                </c:pt>
                <c:pt idx="26303">
                  <c:v>43.839466666666702</c:v>
                </c:pt>
                <c:pt idx="26304">
                  <c:v>43.841133333333403</c:v>
                </c:pt>
                <c:pt idx="26305">
                  <c:v>43.842799999999997</c:v>
                </c:pt>
                <c:pt idx="26306">
                  <c:v>43.844466666666698</c:v>
                </c:pt>
                <c:pt idx="26307">
                  <c:v>43.846133333333398</c:v>
                </c:pt>
                <c:pt idx="26308">
                  <c:v>43.847799999999999</c:v>
                </c:pt>
                <c:pt idx="26309">
                  <c:v>43.8494666666667</c:v>
                </c:pt>
                <c:pt idx="26310">
                  <c:v>43.851133333333401</c:v>
                </c:pt>
                <c:pt idx="26311">
                  <c:v>43.852800000000002</c:v>
                </c:pt>
                <c:pt idx="26312">
                  <c:v>43.854466666666703</c:v>
                </c:pt>
                <c:pt idx="26313">
                  <c:v>43.856133333333403</c:v>
                </c:pt>
                <c:pt idx="26314">
                  <c:v>43.857799999999997</c:v>
                </c:pt>
                <c:pt idx="26315">
                  <c:v>43.859466666666698</c:v>
                </c:pt>
                <c:pt idx="26316">
                  <c:v>43.861133333333399</c:v>
                </c:pt>
                <c:pt idx="26317">
                  <c:v>43.8628</c:v>
                </c:pt>
                <c:pt idx="26318">
                  <c:v>43.864466666666701</c:v>
                </c:pt>
                <c:pt idx="26319">
                  <c:v>43.866133333333401</c:v>
                </c:pt>
                <c:pt idx="26320">
                  <c:v>43.867800000000003</c:v>
                </c:pt>
                <c:pt idx="26321">
                  <c:v>43.869466666666703</c:v>
                </c:pt>
                <c:pt idx="26322">
                  <c:v>43.871133333333397</c:v>
                </c:pt>
                <c:pt idx="26323">
                  <c:v>43.872799999999998</c:v>
                </c:pt>
                <c:pt idx="26324">
                  <c:v>43.874466666666699</c:v>
                </c:pt>
                <c:pt idx="26325">
                  <c:v>43.876133333333399</c:v>
                </c:pt>
                <c:pt idx="26326">
                  <c:v>43.877800000000001</c:v>
                </c:pt>
                <c:pt idx="26327">
                  <c:v>43.879466666666701</c:v>
                </c:pt>
                <c:pt idx="26328">
                  <c:v>43.881133333333402</c:v>
                </c:pt>
                <c:pt idx="26329">
                  <c:v>43.882800000000003</c:v>
                </c:pt>
                <c:pt idx="26330">
                  <c:v>43.884466666666697</c:v>
                </c:pt>
                <c:pt idx="26331">
                  <c:v>43.886133333333397</c:v>
                </c:pt>
                <c:pt idx="26332">
                  <c:v>43.887799999999999</c:v>
                </c:pt>
                <c:pt idx="26333">
                  <c:v>43.889466666666699</c:v>
                </c:pt>
                <c:pt idx="26334">
                  <c:v>43.8911333333334</c:v>
                </c:pt>
                <c:pt idx="26335">
                  <c:v>43.892800000000001</c:v>
                </c:pt>
                <c:pt idx="26336">
                  <c:v>43.894466666666702</c:v>
                </c:pt>
                <c:pt idx="26337">
                  <c:v>43.896133333333403</c:v>
                </c:pt>
                <c:pt idx="26338">
                  <c:v>43.897799999999997</c:v>
                </c:pt>
                <c:pt idx="26339">
                  <c:v>43.899466666666697</c:v>
                </c:pt>
                <c:pt idx="26340">
                  <c:v>43.901133333333398</c:v>
                </c:pt>
                <c:pt idx="26341">
                  <c:v>43.902799999999999</c:v>
                </c:pt>
                <c:pt idx="26342">
                  <c:v>43.9044666666667</c:v>
                </c:pt>
                <c:pt idx="26343">
                  <c:v>43.906133333333401</c:v>
                </c:pt>
                <c:pt idx="26344">
                  <c:v>43.907800000000002</c:v>
                </c:pt>
                <c:pt idx="26345">
                  <c:v>43.909466666666702</c:v>
                </c:pt>
                <c:pt idx="26346">
                  <c:v>43.911133333333403</c:v>
                </c:pt>
                <c:pt idx="26347">
                  <c:v>43.912799999999997</c:v>
                </c:pt>
                <c:pt idx="26348">
                  <c:v>43.914466666666698</c:v>
                </c:pt>
                <c:pt idx="26349">
                  <c:v>43.916133333333399</c:v>
                </c:pt>
                <c:pt idx="26350">
                  <c:v>43.9178</c:v>
                </c:pt>
                <c:pt idx="26351">
                  <c:v>43.9194666666667</c:v>
                </c:pt>
                <c:pt idx="26352">
                  <c:v>43.921133333333401</c:v>
                </c:pt>
                <c:pt idx="26353">
                  <c:v>43.922800000000002</c:v>
                </c:pt>
                <c:pt idx="26354">
                  <c:v>43.924466666666703</c:v>
                </c:pt>
                <c:pt idx="26355">
                  <c:v>43.926133333333397</c:v>
                </c:pt>
                <c:pt idx="26356">
                  <c:v>43.927799999999998</c:v>
                </c:pt>
                <c:pt idx="26357">
                  <c:v>43.929466666666698</c:v>
                </c:pt>
                <c:pt idx="26358">
                  <c:v>43.931133333333399</c:v>
                </c:pt>
                <c:pt idx="26359">
                  <c:v>43.9328</c:v>
                </c:pt>
                <c:pt idx="26360">
                  <c:v>43.934466666666701</c:v>
                </c:pt>
                <c:pt idx="26361">
                  <c:v>43.936133333333402</c:v>
                </c:pt>
                <c:pt idx="26362">
                  <c:v>43.937800000000003</c:v>
                </c:pt>
                <c:pt idx="26363">
                  <c:v>43.939466666666704</c:v>
                </c:pt>
                <c:pt idx="26364">
                  <c:v>43.941133333333397</c:v>
                </c:pt>
                <c:pt idx="26365">
                  <c:v>43.942799999999998</c:v>
                </c:pt>
                <c:pt idx="26366">
                  <c:v>43.944466666666699</c:v>
                </c:pt>
                <c:pt idx="26367">
                  <c:v>43.9461333333334</c:v>
                </c:pt>
                <c:pt idx="26368">
                  <c:v>43.947800000000001</c:v>
                </c:pt>
                <c:pt idx="26369">
                  <c:v>43.949466666666702</c:v>
                </c:pt>
                <c:pt idx="26370">
                  <c:v>43.951133333333402</c:v>
                </c:pt>
                <c:pt idx="26371">
                  <c:v>43.952800000000003</c:v>
                </c:pt>
                <c:pt idx="26372">
                  <c:v>43.954466666666697</c:v>
                </c:pt>
                <c:pt idx="26373">
                  <c:v>43.956133333333398</c:v>
                </c:pt>
                <c:pt idx="26374">
                  <c:v>43.957799999999999</c:v>
                </c:pt>
                <c:pt idx="26375">
                  <c:v>43.9594666666667</c:v>
                </c:pt>
                <c:pt idx="26376">
                  <c:v>43.9611333333334</c:v>
                </c:pt>
                <c:pt idx="26377">
                  <c:v>43.962800000000001</c:v>
                </c:pt>
                <c:pt idx="26378">
                  <c:v>43.964466666666702</c:v>
                </c:pt>
                <c:pt idx="26379">
                  <c:v>43.966133333333403</c:v>
                </c:pt>
                <c:pt idx="26380">
                  <c:v>43.967799999999997</c:v>
                </c:pt>
                <c:pt idx="26381">
                  <c:v>43.969466666666698</c:v>
                </c:pt>
                <c:pt idx="26382">
                  <c:v>43.971133333333398</c:v>
                </c:pt>
                <c:pt idx="26383">
                  <c:v>43.972799999999999</c:v>
                </c:pt>
                <c:pt idx="26384">
                  <c:v>43.9744666666667</c:v>
                </c:pt>
                <c:pt idx="26385">
                  <c:v>43.976133333333401</c:v>
                </c:pt>
                <c:pt idx="26386">
                  <c:v>43.977800000000002</c:v>
                </c:pt>
                <c:pt idx="26387">
                  <c:v>43.979466666666703</c:v>
                </c:pt>
                <c:pt idx="26388">
                  <c:v>43.981133333333403</c:v>
                </c:pt>
                <c:pt idx="26389">
                  <c:v>43.982799999999997</c:v>
                </c:pt>
                <c:pt idx="26390">
                  <c:v>43.984466666666698</c:v>
                </c:pt>
                <c:pt idx="26391">
                  <c:v>43.986133333333399</c:v>
                </c:pt>
                <c:pt idx="26392">
                  <c:v>43.9878</c:v>
                </c:pt>
                <c:pt idx="26393">
                  <c:v>43.989466666666701</c:v>
                </c:pt>
                <c:pt idx="26394">
                  <c:v>43.991133333333401</c:v>
                </c:pt>
                <c:pt idx="26395">
                  <c:v>43.992800000000003</c:v>
                </c:pt>
                <c:pt idx="26396">
                  <c:v>43.994466666666703</c:v>
                </c:pt>
                <c:pt idx="26397">
                  <c:v>43.996133333333397</c:v>
                </c:pt>
                <c:pt idx="26398">
                  <c:v>43.997799999999998</c:v>
                </c:pt>
                <c:pt idx="26399">
                  <c:v>43.999466666666699</c:v>
                </c:pt>
                <c:pt idx="26400">
                  <c:v>44.001133333333399</c:v>
                </c:pt>
                <c:pt idx="26401">
                  <c:v>44.002800000000001</c:v>
                </c:pt>
                <c:pt idx="26402">
                  <c:v>44.004466666666701</c:v>
                </c:pt>
                <c:pt idx="26403">
                  <c:v>44.006133333333402</c:v>
                </c:pt>
                <c:pt idx="26404">
                  <c:v>44.007800000000003</c:v>
                </c:pt>
                <c:pt idx="26405">
                  <c:v>44.009466666666697</c:v>
                </c:pt>
                <c:pt idx="26406">
                  <c:v>44.011133333333397</c:v>
                </c:pt>
                <c:pt idx="26407">
                  <c:v>44.012799999999999</c:v>
                </c:pt>
                <c:pt idx="26408">
                  <c:v>44.014466666666699</c:v>
                </c:pt>
                <c:pt idx="26409">
                  <c:v>44.0161333333334</c:v>
                </c:pt>
                <c:pt idx="26410">
                  <c:v>44.017800000000001</c:v>
                </c:pt>
                <c:pt idx="26411">
                  <c:v>44.019466666666702</c:v>
                </c:pt>
                <c:pt idx="26412">
                  <c:v>44.021133333333403</c:v>
                </c:pt>
                <c:pt idx="26413">
                  <c:v>44.022799999999997</c:v>
                </c:pt>
                <c:pt idx="26414">
                  <c:v>44.024466666666697</c:v>
                </c:pt>
                <c:pt idx="26415">
                  <c:v>44.026133333333398</c:v>
                </c:pt>
                <c:pt idx="26416">
                  <c:v>44.027799999999999</c:v>
                </c:pt>
                <c:pt idx="26417">
                  <c:v>44.0294666666667</c:v>
                </c:pt>
                <c:pt idx="26418">
                  <c:v>44.031133333333401</c:v>
                </c:pt>
                <c:pt idx="26419">
                  <c:v>44.032800000000002</c:v>
                </c:pt>
                <c:pt idx="26420">
                  <c:v>44.034466666666702</c:v>
                </c:pt>
                <c:pt idx="26421">
                  <c:v>44.036133333333403</c:v>
                </c:pt>
                <c:pt idx="26422">
                  <c:v>44.037799999999997</c:v>
                </c:pt>
                <c:pt idx="26423">
                  <c:v>44.039466666666698</c:v>
                </c:pt>
                <c:pt idx="26424">
                  <c:v>44.041133333333399</c:v>
                </c:pt>
                <c:pt idx="26425">
                  <c:v>44.0428</c:v>
                </c:pt>
                <c:pt idx="26426">
                  <c:v>44.0444666666667</c:v>
                </c:pt>
                <c:pt idx="26427">
                  <c:v>44.046133333333401</c:v>
                </c:pt>
                <c:pt idx="26428">
                  <c:v>44.047800000000002</c:v>
                </c:pt>
                <c:pt idx="26429">
                  <c:v>44.049466666666703</c:v>
                </c:pt>
                <c:pt idx="26430">
                  <c:v>44.051133333333397</c:v>
                </c:pt>
                <c:pt idx="26431">
                  <c:v>44.052799999999998</c:v>
                </c:pt>
                <c:pt idx="26432">
                  <c:v>44.054466666666698</c:v>
                </c:pt>
                <c:pt idx="26433">
                  <c:v>44.056133333333399</c:v>
                </c:pt>
                <c:pt idx="26434">
                  <c:v>44.0578</c:v>
                </c:pt>
                <c:pt idx="26435">
                  <c:v>44.059466666666701</c:v>
                </c:pt>
                <c:pt idx="26436">
                  <c:v>44.061133333333402</c:v>
                </c:pt>
                <c:pt idx="26437">
                  <c:v>44.062800000000003</c:v>
                </c:pt>
                <c:pt idx="26438">
                  <c:v>44.064466666666704</c:v>
                </c:pt>
                <c:pt idx="26439">
                  <c:v>44.066133333333397</c:v>
                </c:pt>
                <c:pt idx="26440">
                  <c:v>44.067799999999998</c:v>
                </c:pt>
                <c:pt idx="26441">
                  <c:v>44.069466666666699</c:v>
                </c:pt>
                <c:pt idx="26442">
                  <c:v>44.0711333333334</c:v>
                </c:pt>
                <c:pt idx="26443">
                  <c:v>44.072800000000001</c:v>
                </c:pt>
                <c:pt idx="26444">
                  <c:v>44.074466666666702</c:v>
                </c:pt>
                <c:pt idx="26445">
                  <c:v>44.076133333333402</c:v>
                </c:pt>
                <c:pt idx="26446">
                  <c:v>44.077800000000003</c:v>
                </c:pt>
                <c:pt idx="26447">
                  <c:v>44.079466666666697</c:v>
                </c:pt>
                <c:pt idx="26448">
                  <c:v>44.081133333333398</c:v>
                </c:pt>
                <c:pt idx="26449">
                  <c:v>44.082799999999999</c:v>
                </c:pt>
                <c:pt idx="26450">
                  <c:v>44.0844666666667</c:v>
                </c:pt>
                <c:pt idx="26451">
                  <c:v>44.0861333333334</c:v>
                </c:pt>
                <c:pt idx="26452">
                  <c:v>44.087800000000001</c:v>
                </c:pt>
                <c:pt idx="26453">
                  <c:v>44.089466666666702</c:v>
                </c:pt>
                <c:pt idx="26454">
                  <c:v>44.091133333333403</c:v>
                </c:pt>
                <c:pt idx="26455">
                  <c:v>44.092799999999997</c:v>
                </c:pt>
                <c:pt idx="26456">
                  <c:v>44.094466666666698</c:v>
                </c:pt>
                <c:pt idx="26457">
                  <c:v>44.096133333333398</c:v>
                </c:pt>
                <c:pt idx="26458">
                  <c:v>44.097799999999999</c:v>
                </c:pt>
                <c:pt idx="26459">
                  <c:v>44.0994666666667</c:v>
                </c:pt>
                <c:pt idx="26460">
                  <c:v>44.101133333333401</c:v>
                </c:pt>
                <c:pt idx="26461">
                  <c:v>44.102800000000002</c:v>
                </c:pt>
                <c:pt idx="26462">
                  <c:v>44.104466666666703</c:v>
                </c:pt>
                <c:pt idx="26463">
                  <c:v>44.106133333333403</c:v>
                </c:pt>
                <c:pt idx="26464">
                  <c:v>44.107799999999997</c:v>
                </c:pt>
                <c:pt idx="26465">
                  <c:v>44.109466666666698</c:v>
                </c:pt>
                <c:pt idx="26466">
                  <c:v>44.111133333333399</c:v>
                </c:pt>
                <c:pt idx="26467">
                  <c:v>44.1128</c:v>
                </c:pt>
                <c:pt idx="26468">
                  <c:v>44.114466666666701</c:v>
                </c:pt>
                <c:pt idx="26469">
                  <c:v>44.116133333333401</c:v>
                </c:pt>
                <c:pt idx="26470">
                  <c:v>44.117800000000003</c:v>
                </c:pt>
                <c:pt idx="26471">
                  <c:v>44.119466666666703</c:v>
                </c:pt>
                <c:pt idx="26472">
                  <c:v>44.121133333333397</c:v>
                </c:pt>
                <c:pt idx="26473">
                  <c:v>44.122799999999998</c:v>
                </c:pt>
                <c:pt idx="26474">
                  <c:v>44.124466666666699</c:v>
                </c:pt>
                <c:pt idx="26475">
                  <c:v>44.126133333333399</c:v>
                </c:pt>
                <c:pt idx="26476">
                  <c:v>44.127800000000001</c:v>
                </c:pt>
                <c:pt idx="26477">
                  <c:v>44.129466666666701</c:v>
                </c:pt>
                <c:pt idx="26478">
                  <c:v>44.131133333333402</c:v>
                </c:pt>
                <c:pt idx="26479">
                  <c:v>44.132800000000003</c:v>
                </c:pt>
                <c:pt idx="26480">
                  <c:v>44.134466666666697</c:v>
                </c:pt>
                <c:pt idx="26481">
                  <c:v>44.136133333333397</c:v>
                </c:pt>
                <c:pt idx="26482">
                  <c:v>44.137799999999999</c:v>
                </c:pt>
                <c:pt idx="26483">
                  <c:v>44.139466666666699</c:v>
                </c:pt>
                <c:pt idx="26484">
                  <c:v>44.1411333333334</c:v>
                </c:pt>
                <c:pt idx="26485">
                  <c:v>44.142800000000001</c:v>
                </c:pt>
                <c:pt idx="26486">
                  <c:v>44.144466666666702</c:v>
                </c:pt>
                <c:pt idx="26487">
                  <c:v>44.146133333333403</c:v>
                </c:pt>
                <c:pt idx="26488">
                  <c:v>44.147799999999997</c:v>
                </c:pt>
                <c:pt idx="26489">
                  <c:v>44.149466666666697</c:v>
                </c:pt>
                <c:pt idx="26490">
                  <c:v>44.151133333333398</c:v>
                </c:pt>
                <c:pt idx="26491">
                  <c:v>44.152799999999999</c:v>
                </c:pt>
                <c:pt idx="26492">
                  <c:v>44.1544666666667</c:v>
                </c:pt>
                <c:pt idx="26493">
                  <c:v>44.156133333333401</c:v>
                </c:pt>
                <c:pt idx="26494">
                  <c:v>44.157800000000002</c:v>
                </c:pt>
                <c:pt idx="26495">
                  <c:v>44.159466666666702</c:v>
                </c:pt>
                <c:pt idx="26496">
                  <c:v>44.161133333333403</c:v>
                </c:pt>
                <c:pt idx="26497">
                  <c:v>44.162799999999997</c:v>
                </c:pt>
                <c:pt idx="26498">
                  <c:v>44.164466666666698</c:v>
                </c:pt>
                <c:pt idx="26499">
                  <c:v>44.166133333333399</c:v>
                </c:pt>
                <c:pt idx="26500">
                  <c:v>44.1678</c:v>
                </c:pt>
                <c:pt idx="26501">
                  <c:v>44.1694666666667</c:v>
                </c:pt>
                <c:pt idx="26502">
                  <c:v>44.171133333333401</c:v>
                </c:pt>
                <c:pt idx="26503">
                  <c:v>44.172800000000002</c:v>
                </c:pt>
                <c:pt idx="26504">
                  <c:v>44.174466666666703</c:v>
                </c:pt>
                <c:pt idx="26505">
                  <c:v>44.176133333333397</c:v>
                </c:pt>
                <c:pt idx="26506">
                  <c:v>44.177799999999998</c:v>
                </c:pt>
                <c:pt idx="26507">
                  <c:v>44.179466666666698</c:v>
                </c:pt>
                <c:pt idx="26508">
                  <c:v>44.181133333333399</c:v>
                </c:pt>
                <c:pt idx="26509">
                  <c:v>44.1828</c:v>
                </c:pt>
                <c:pt idx="26510">
                  <c:v>44.184466666666701</c:v>
                </c:pt>
                <c:pt idx="26511">
                  <c:v>44.186133333333402</c:v>
                </c:pt>
                <c:pt idx="26512">
                  <c:v>44.187800000000003</c:v>
                </c:pt>
                <c:pt idx="26513">
                  <c:v>44.189466666666704</c:v>
                </c:pt>
                <c:pt idx="26514">
                  <c:v>44.191133333333397</c:v>
                </c:pt>
                <c:pt idx="26515">
                  <c:v>44.192799999999998</c:v>
                </c:pt>
                <c:pt idx="26516">
                  <c:v>44.194466666666699</c:v>
                </c:pt>
                <c:pt idx="26517">
                  <c:v>44.1961333333334</c:v>
                </c:pt>
                <c:pt idx="26518">
                  <c:v>44.197800000000001</c:v>
                </c:pt>
                <c:pt idx="26519">
                  <c:v>44.199466666666702</c:v>
                </c:pt>
                <c:pt idx="26520">
                  <c:v>44.201133333333402</c:v>
                </c:pt>
                <c:pt idx="26521">
                  <c:v>44.202800000000003</c:v>
                </c:pt>
                <c:pt idx="26522">
                  <c:v>44.204466666666697</c:v>
                </c:pt>
                <c:pt idx="26523">
                  <c:v>44.206133333333398</c:v>
                </c:pt>
                <c:pt idx="26524">
                  <c:v>44.207799999999999</c:v>
                </c:pt>
                <c:pt idx="26525">
                  <c:v>44.2094666666667</c:v>
                </c:pt>
                <c:pt idx="26526">
                  <c:v>44.2111333333334</c:v>
                </c:pt>
                <c:pt idx="26527">
                  <c:v>44.212800000000001</c:v>
                </c:pt>
                <c:pt idx="26528">
                  <c:v>44.214466666666702</c:v>
                </c:pt>
                <c:pt idx="26529">
                  <c:v>44.216133333333403</c:v>
                </c:pt>
                <c:pt idx="26530">
                  <c:v>44.217799999999997</c:v>
                </c:pt>
                <c:pt idx="26531">
                  <c:v>44.219466666666698</c:v>
                </c:pt>
                <c:pt idx="26532">
                  <c:v>44.221133333333398</c:v>
                </c:pt>
                <c:pt idx="26533">
                  <c:v>44.222799999999999</c:v>
                </c:pt>
                <c:pt idx="26534">
                  <c:v>44.2244666666667</c:v>
                </c:pt>
                <c:pt idx="26535">
                  <c:v>44.226133333333401</c:v>
                </c:pt>
                <c:pt idx="26536">
                  <c:v>44.227800000000002</c:v>
                </c:pt>
                <c:pt idx="26537">
                  <c:v>44.229466666666703</c:v>
                </c:pt>
                <c:pt idx="26538">
                  <c:v>44.231133333333403</c:v>
                </c:pt>
                <c:pt idx="26539">
                  <c:v>44.232799999999997</c:v>
                </c:pt>
                <c:pt idx="26540">
                  <c:v>44.234466666666698</c:v>
                </c:pt>
                <c:pt idx="26541">
                  <c:v>44.236133333333399</c:v>
                </c:pt>
                <c:pt idx="26542">
                  <c:v>44.2378</c:v>
                </c:pt>
                <c:pt idx="26543">
                  <c:v>44.239466666666701</c:v>
                </c:pt>
                <c:pt idx="26544">
                  <c:v>44.241133333333401</c:v>
                </c:pt>
                <c:pt idx="26545">
                  <c:v>44.242800000000003</c:v>
                </c:pt>
                <c:pt idx="26546">
                  <c:v>44.244466666666703</c:v>
                </c:pt>
                <c:pt idx="26547">
                  <c:v>44.246133333333397</c:v>
                </c:pt>
                <c:pt idx="26548">
                  <c:v>44.247799999999998</c:v>
                </c:pt>
                <c:pt idx="26549">
                  <c:v>44.249466666666699</c:v>
                </c:pt>
                <c:pt idx="26550">
                  <c:v>44.251133333333399</c:v>
                </c:pt>
                <c:pt idx="26551">
                  <c:v>44.252800000000001</c:v>
                </c:pt>
                <c:pt idx="26552">
                  <c:v>44.254466666666701</c:v>
                </c:pt>
                <c:pt idx="26553">
                  <c:v>44.256133333333402</c:v>
                </c:pt>
                <c:pt idx="26554">
                  <c:v>44.257800000000003</c:v>
                </c:pt>
                <c:pt idx="26555">
                  <c:v>44.259466666666697</c:v>
                </c:pt>
                <c:pt idx="26556">
                  <c:v>44.261133333333397</c:v>
                </c:pt>
                <c:pt idx="26557">
                  <c:v>44.262799999999999</c:v>
                </c:pt>
                <c:pt idx="26558">
                  <c:v>44.264466666666699</c:v>
                </c:pt>
                <c:pt idx="26559">
                  <c:v>44.2661333333334</c:v>
                </c:pt>
                <c:pt idx="26560">
                  <c:v>44.267800000000001</c:v>
                </c:pt>
                <c:pt idx="26561">
                  <c:v>44.269466666666702</c:v>
                </c:pt>
                <c:pt idx="26562">
                  <c:v>44.271133333333403</c:v>
                </c:pt>
                <c:pt idx="26563">
                  <c:v>44.272799999999997</c:v>
                </c:pt>
                <c:pt idx="26564">
                  <c:v>44.274466666666697</c:v>
                </c:pt>
                <c:pt idx="26565">
                  <c:v>44.276133333333398</c:v>
                </c:pt>
                <c:pt idx="26566">
                  <c:v>44.277799999999999</c:v>
                </c:pt>
                <c:pt idx="26567">
                  <c:v>44.2794666666667</c:v>
                </c:pt>
                <c:pt idx="26568">
                  <c:v>44.281133333333401</c:v>
                </c:pt>
                <c:pt idx="26569">
                  <c:v>44.282800000000002</c:v>
                </c:pt>
                <c:pt idx="26570">
                  <c:v>44.284466666666702</c:v>
                </c:pt>
                <c:pt idx="26571">
                  <c:v>44.286133333333403</c:v>
                </c:pt>
                <c:pt idx="26572">
                  <c:v>44.287799999999997</c:v>
                </c:pt>
                <c:pt idx="26573">
                  <c:v>44.289466666666698</c:v>
                </c:pt>
                <c:pt idx="26574">
                  <c:v>44.291133333333399</c:v>
                </c:pt>
                <c:pt idx="26575">
                  <c:v>44.2928</c:v>
                </c:pt>
                <c:pt idx="26576">
                  <c:v>44.2944666666667</c:v>
                </c:pt>
                <c:pt idx="26577">
                  <c:v>44.296133333333401</c:v>
                </c:pt>
                <c:pt idx="26578">
                  <c:v>44.297800000000002</c:v>
                </c:pt>
                <c:pt idx="26579">
                  <c:v>44.299466666666703</c:v>
                </c:pt>
                <c:pt idx="26580">
                  <c:v>44.301133333333397</c:v>
                </c:pt>
                <c:pt idx="26581">
                  <c:v>44.302799999999998</c:v>
                </c:pt>
                <c:pt idx="26582">
                  <c:v>44.304466666666698</c:v>
                </c:pt>
                <c:pt idx="26583">
                  <c:v>44.306133333333399</c:v>
                </c:pt>
                <c:pt idx="26584">
                  <c:v>44.3078</c:v>
                </c:pt>
                <c:pt idx="26585">
                  <c:v>44.309466666666701</c:v>
                </c:pt>
                <c:pt idx="26586">
                  <c:v>44.311133333333402</c:v>
                </c:pt>
                <c:pt idx="26587">
                  <c:v>44.312800000000003</c:v>
                </c:pt>
                <c:pt idx="26588">
                  <c:v>44.314466666666704</c:v>
                </c:pt>
                <c:pt idx="26589">
                  <c:v>44.316133333333397</c:v>
                </c:pt>
                <c:pt idx="26590">
                  <c:v>44.317799999999998</c:v>
                </c:pt>
                <c:pt idx="26591">
                  <c:v>44.319466666666699</c:v>
                </c:pt>
                <c:pt idx="26592">
                  <c:v>44.3211333333334</c:v>
                </c:pt>
                <c:pt idx="26593">
                  <c:v>44.322800000000001</c:v>
                </c:pt>
                <c:pt idx="26594">
                  <c:v>44.324466666666702</c:v>
                </c:pt>
                <c:pt idx="26595">
                  <c:v>44.326133333333402</c:v>
                </c:pt>
                <c:pt idx="26596">
                  <c:v>44.327800000000003</c:v>
                </c:pt>
                <c:pt idx="26597">
                  <c:v>44.329466666666697</c:v>
                </c:pt>
                <c:pt idx="26598">
                  <c:v>44.331133333333398</c:v>
                </c:pt>
                <c:pt idx="26599">
                  <c:v>44.332799999999999</c:v>
                </c:pt>
                <c:pt idx="26600">
                  <c:v>44.3344666666667</c:v>
                </c:pt>
                <c:pt idx="26601">
                  <c:v>44.3361333333334</c:v>
                </c:pt>
                <c:pt idx="26602">
                  <c:v>44.337800000000001</c:v>
                </c:pt>
                <c:pt idx="26603">
                  <c:v>44.339466666666702</c:v>
                </c:pt>
                <c:pt idx="26604">
                  <c:v>44.341133333333403</c:v>
                </c:pt>
                <c:pt idx="26605">
                  <c:v>44.342799999999997</c:v>
                </c:pt>
                <c:pt idx="26606">
                  <c:v>44.344466666666698</c:v>
                </c:pt>
                <c:pt idx="26607">
                  <c:v>44.346133333333398</c:v>
                </c:pt>
                <c:pt idx="26608">
                  <c:v>44.347799999999999</c:v>
                </c:pt>
                <c:pt idx="26609">
                  <c:v>44.3494666666667</c:v>
                </c:pt>
                <c:pt idx="26610">
                  <c:v>44.351133333333401</c:v>
                </c:pt>
                <c:pt idx="26611">
                  <c:v>44.352800000000002</c:v>
                </c:pt>
                <c:pt idx="26612">
                  <c:v>44.354466666666703</c:v>
                </c:pt>
                <c:pt idx="26613">
                  <c:v>44.356133333333403</c:v>
                </c:pt>
                <c:pt idx="26614">
                  <c:v>44.357799999999997</c:v>
                </c:pt>
                <c:pt idx="26615">
                  <c:v>44.359466666666698</c:v>
                </c:pt>
                <c:pt idx="26616">
                  <c:v>44.361133333333399</c:v>
                </c:pt>
                <c:pt idx="26617">
                  <c:v>44.3628</c:v>
                </c:pt>
                <c:pt idx="26618">
                  <c:v>44.364466666666701</c:v>
                </c:pt>
                <c:pt idx="26619">
                  <c:v>44.366133333333401</c:v>
                </c:pt>
                <c:pt idx="26620">
                  <c:v>44.367800000000003</c:v>
                </c:pt>
                <c:pt idx="26621">
                  <c:v>44.369466666666703</c:v>
                </c:pt>
                <c:pt idx="26622">
                  <c:v>44.371133333333397</c:v>
                </c:pt>
                <c:pt idx="26623">
                  <c:v>44.372799999999998</c:v>
                </c:pt>
                <c:pt idx="26624">
                  <c:v>44.374466666666699</c:v>
                </c:pt>
                <c:pt idx="26625">
                  <c:v>44.376133333333399</c:v>
                </c:pt>
                <c:pt idx="26626">
                  <c:v>44.377800000000001</c:v>
                </c:pt>
                <c:pt idx="26627">
                  <c:v>44.379466666666701</c:v>
                </c:pt>
                <c:pt idx="26628">
                  <c:v>44.381133333333402</c:v>
                </c:pt>
                <c:pt idx="26629">
                  <c:v>44.382800000000003</c:v>
                </c:pt>
                <c:pt idx="26630">
                  <c:v>44.384466666666697</c:v>
                </c:pt>
                <c:pt idx="26631">
                  <c:v>44.386133333333397</c:v>
                </c:pt>
                <c:pt idx="26632">
                  <c:v>44.387799999999999</c:v>
                </c:pt>
                <c:pt idx="26633">
                  <c:v>44.389466666666699</c:v>
                </c:pt>
                <c:pt idx="26634">
                  <c:v>44.3911333333334</c:v>
                </c:pt>
                <c:pt idx="26635">
                  <c:v>44.392800000000001</c:v>
                </c:pt>
                <c:pt idx="26636">
                  <c:v>44.394466666666702</c:v>
                </c:pt>
                <c:pt idx="26637">
                  <c:v>44.396133333333403</c:v>
                </c:pt>
                <c:pt idx="26638">
                  <c:v>44.397799999999997</c:v>
                </c:pt>
                <c:pt idx="26639">
                  <c:v>44.399466666666697</c:v>
                </c:pt>
                <c:pt idx="26640">
                  <c:v>44.401133333333398</c:v>
                </c:pt>
                <c:pt idx="26641">
                  <c:v>44.402799999999999</c:v>
                </c:pt>
                <c:pt idx="26642">
                  <c:v>44.4044666666667</c:v>
                </c:pt>
                <c:pt idx="26643">
                  <c:v>44.406133333333401</c:v>
                </c:pt>
                <c:pt idx="26644">
                  <c:v>44.407800000000002</c:v>
                </c:pt>
                <c:pt idx="26645">
                  <c:v>44.409466666666702</c:v>
                </c:pt>
                <c:pt idx="26646">
                  <c:v>44.411133333333403</c:v>
                </c:pt>
                <c:pt idx="26647">
                  <c:v>44.412799999999997</c:v>
                </c:pt>
                <c:pt idx="26648">
                  <c:v>44.414466666666698</c:v>
                </c:pt>
                <c:pt idx="26649">
                  <c:v>44.416133333333399</c:v>
                </c:pt>
                <c:pt idx="26650">
                  <c:v>44.4178</c:v>
                </c:pt>
                <c:pt idx="26651">
                  <c:v>44.4194666666667</c:v>
                </c:pt>
                <c:pt idx="26652">
                  <c:v>44.421133333333401</c:v>
                </c:pt>
                <c:pt idx="26653">
                  <c:v>44.422800000000002</c:v>
                </c:pt>
                <c:pt idx="26654">
                  <c:v>44.424466666666703</c:v>
                </c:pt>
                <c:pt idx="26655">
                  <c:v>44.426133333333397</c:v>
                </c:pt>
                <c:pt idx="26656">
                  <c:v>44.427799999999998</c:v>
                </c:pt>
                <c:pt idx="26657">
                  <c:v>44.429466666666698</c:v>
                </c:pt>
                <c:pt idx="26658">
                  <c:v>44.431133333333399</c:v>
                </c:pt>
                <c:pt idx="26659">
                  <c:v>44.4328</c:v>
                </c:pt>
                <c:pt idx="26660">
                  <c:v>44.434466666666701</c:v>
                </c:pt>
                <c:pt idx="26661">
                  <c:v>44.436133333333402</c:v>
                </c:pt>
                <c:pt idx="26662">
                  <c:v>44.437800000000003</c:v>
                </c:pt>
                <c:pt idx="26663">
                  <c:v>44.439466666666704</c:v>
                </c:pt>
                <c:pt idx="26664">
                  <c:v>44.441133333333397</c:v>
                </c:pt>
                <c:pt idx="26665">
                  <c:v>44.442799999999998</c:v>
                </c:pt>
                <c:pt idx="26666">
                  <c:v>44.444466666666699</c:v>
                </c:pt>
                <c:pt idx="26667">
                  <c:v>44.4461333333334</c:v>
                </c:pt>
                <c:pt idx="26668">
                  <c:v>44.447800000000001</c:v>
                </c:pt>
                <c:pt idx="26669">
                  <c:v>44.449466666666702</c:v>
                </c:pt>
                <c:pt idx="26670">
                  <c:v>44.451133333333402</c:v>
                </c:pt>
                <c:pt idx="26671">
                  <c:v>44.452800000000003</c:v>
                </c:pt>
                <c:pt idx="26672">
                  <c:v>44.454466666666697</c:v>
                </c:pt>
                <c:pt idx="26673">
                  <c:v>44.456133333333398</c:v>
                </c:pt>
                <c:pt idx="26674">
                  <c:v>44.457799999999999</c:v>
                </c:pt>
                <c:pt idx="26675">
                  <c:v>44.4594666666667</c:v>
                </c:pt>
                <c:pt idx="26676">
                  <c:v>44.4611333333334</c:v>
                </c:pt>
                <c:pt idx="26677">
                  <c:v>44.462800000000001</c:v>
                </c:pt>
                <c:pt idx="26678">
                  <c:v>44.464466666666702</c:v>
                </c:pt>
                <c:pt idx="26679">
                  <c:v>44.466133333333403</c:v>
                </c:pt>
                <c:pt idx="26680">
                  <c:v>44.467799999999997</c:v>
                </c:pt>
                <c:pt idx="26681">
                  <c:v>44.469466666666698</c:v>
                </c:pt>
                <c:pt idx="26682">
                  <c:v>44.471133333333398</c:v>
                </c:pt>
                <c:pt idx="26683">
                  <c:v>44.472799999999999</c:v>
                </c:pt>
                <c:pt idx="26684">
                  <c:v>44.4744666666667</c:v>
                </c:pt>
                <c:pt idx="26685">
                  <c:v>44.476133333333401</c:v>
                </c:pt>
                <c:pt idx="26686">
                  <c:v>44.477800000000002</c:v>
                </c:pt>
                <c:pt idx="26687">
                  <c:v>44.479466666666703</c:v>
                </c:pt>
                <c:pt idx="26688">
                  <c:v>44.481133333333403</c:v>
                </c:pt>
                <c:pt idx="26689">
                  <c:v>44.482799999999997</c:v>
                </c:pt>
                <c:pt idx="26690">
                  <c:v>44.484466666666698</c:v>
                </c:pt>
                <c:pt idx="26691">
                  <c:v>44.486133333333399</c:v>
                </c:pt>
                <c:pt idx="26692">
                  <c:v>44.4878</c:v>
                </c:pt>
                <c:pt idx="26693">
                  <c:v>44.489466666666701</c:v>
                </c:pt>
                <c:pt idx="26694">
                  <c:v>44.491133333333401</c:v>
                </c:pt>
                <c:pt idx="26695">
                  <c:v>44.492800000000003</c:v>
                </c:pt>
                <c:pt idx="26696">
                  <c:v>44.494466666666703</c:v>
                </c:pt>
                <c:pt idx="26697">
                  <c:v>44.496133333333397</c:v>
                </c:pt>
                <c:pt idx="26698">
                  <c:v>44.497799999999998</c:v>
                </c:pt>
                <c:pt idx="26699">
                  <c:v>44.499466666666699</c:v>
                </c:pt>
                <c:pt idx="26700">
                  <c:v>44.501133333333399</c:v>
                </c:pt>
                <c:pt idx="26701">
                  <c:v>44.502800000000001</c:v>
                </c:pt>
                <c:pt idx="26702">
                  <c:v>44.504466666666701</c:v>
                </c:pt>
                <c:pt idx="26703">
                  <c:v>44.506133333333402</c:v>
                </c:pt>
                <c:pt idx="26704">
                  <c:v>44.507800000000003</c:v>
                </c:pt>
                <c:pt idx="26705">
                  <c:v>44.509466666666697</c:v>
                </c:pt>
                <c:pt idx="26706">
                  <c:v>44.511133333333397</c:v>
                </c:pt>
                <c:pt idx="26707">
                  <c:v>44.512799999999999</c:v>
                </c:pt>
                <c:pt idx="26708">
                  <c:v>44.514466666666699</c:v>
                </c:pt>
                <c:pt idx="26709">
                  <c:v>44.5161333333334</c:v>
                </c:pt>
                <c:pt idx="26710">
                  <c:v>44.517800000000001</c:v>
                </c:pt>
                <c:pt idx="26711">
                  <c:v>44.519466666666702</c:v>
                </c:pt>
                <c:pt idx="26712">
                  <c:v>44.521133333333403</c:v>
                </c:pt>
                <c:pt idx="26713">
                  <c:v>44.522799999999997</c:v>
                </c:pt>
                <c:pt idx="26714">
                  <c:v>44.524466666666697</c:v>
                </c:pt>
                <c:pt idx="26715">
                  <c:v>44.526133333333398</c:v>
                </c:pt>
                <c:pt idx="26716">
                  <c:v>44.527799999999999</c:v>
                </c:pt>
                <c:pt idx="26717">
                  <c:v>44.5294666666667</c:v>
                </c:pt>
                <c:pt idx="26718">
                  <c:v>44.531133333333401</c:v>
                </c:pt>
                <c:pt idx="26719">
                  <c:v>44.532800000000002</c:v>
                </c:pt>
                <c:pt idx="26720">
                  <c:v>44.534466666666702</c:v>
                </c:pt>
                <c:pt idx="26721">
                  <c:v>44.536133333333403</c:v>
                </c:pt>
                <c:pt idx="26722">
                  <c:v>44.537799999999997</c:v>
                </c:pt>
                <c:pt idx="26723">
                  <c:v>44.539466666666698</c:v>
                </c:pt>
                <c:pt idx="26724">
                  <c:v>44.541133333333399</c:v>
                </c:pt>
                <c:pt idx="26725">
                  <c:v>44.5428</c:v>
                </c:pt>
                <c:pt idx="26726">
                  <c:v>44.5444666666667</c:v>
                </c:pt>
                <c:pt idx="26727">
                  <c:v>44.546133333333401</c:v>
                </c:pt>
                <c:pt idx="26728">
                  <c:v>44.547800000000002</c:v>
                </c:pt>
                <c:pt idx="26729">
                  <c:v>44.549466666666703</c:v>
                </c:pt>
                <c:pt idx="26730">
                  <c:v>44.551133333333397</c:v>
                </c:pt>
                <c:pt idx="26731">
                  <c:v>44.552799999999998</c:v>
                </c:pt>
                <c:pt idx="26732">
                  <c:v>44.554466666666698</c:v>
                </c:pt>
                <c:pt idx="26733">
                  <c:v>44.556133333333399</c:v>
                </c:pt>
                <c:pt idx="26734">
                  <c:v>44.5578</c:v>
                </c:pt>
                <c:pt idx="26735">
                  <c:v>44.559466666666701</c:v>
                </c:pt>
                <c:pt idx="26736">
                  <c:v>44.561133333333402</c:v>
                </c:pt>
                <c:pt idx="26737">
                  <c:v>44.562800000000003</c:v>
                </c:pt>
                <c:pt idx="26738">
                  <c:v>44.564466666666704</c:v>
                </c:pt>
                <c:pt idx="26739">
                  <c:v>44.566133333333397</c:v>
                </c:pt>
                <c:pt idx="26740">
                  <c:v>44.567799999999998</c:v>
                </c:pt>
                <c:pt idx="26741">
                  <c:v>44.569466666666699</c:v>
                </c:pt>
                <c:pt idx="26742">
                  <c:v>44.5711333333334</c:v>
                </c:pt>
                <c:pt idx="26743">
                  <c:v>44.572800000000001</c:v>
                </c:pt>
                <c:pt idx="26744">
                  <c:v>44.574466666666702</c:v>
                </c:pt>
                <c:pt idx="26745">
                  <c:v>44.576133333333402</c:v>
                </c:pt>
                <c:pt idx="26746">
                  <c:v>44.577800000000003</c:v>
                </c:pt>
                <c:pt idx="26747">
                  <c:v>44.579466666666697</c:v>
                </c:pt>
                <c:pt idx="26748">
                  <c:v>44.581133333333398</c:v>
                </c:pt>
                <c:pt idx="26749">
                  <c:v>44.582799999999999</c:v>
                </c:pt>
                <c:pt idx="26750">
                  <c:v>44.5844666666667</c:v>
                </c:pt>
                <c:pt idx="26751">
                  <c:v>44.5861333333334</c:v>
                </c:pt>
                <c:pt idx="26752">
                  <c:v>44.587800000000001</c:v>
                </c:pt>
                <c:pt idx="26753">
                  <c:v>44.589466666666702</c:v>
                </c:pt>
                <c:pt idx="26754">
                  <c:v>44.591133333333403</c:v>
                </c:pt>
                <c:pt idx="26755">
                  <c:v>44.592799999999997</c:v>
                </c:pt>
                <c:pt idx="26756">
                  <c:v>44.594466666666698</c:v>
                </c:pt>
                <c:pt idx="26757">
                  <c:v>44.596133333333398</c:v>
                </c:pt>
                <c:pt idx="26758">
                  <c:v>44.597799999999999</c:v>
                </c:pt>
                <c:pt idx="26759">
                  <c:v>44.5994666666667</c:v>
                </c:pt>
                <c:pt idx="26760">
                  <c:v>44.601133333333401</c:v>
                </c:pt>
                <c:pt idx="26761">
                  <c:v>44.602800000000002</c:v>
                </c:pt>
                <c:pt idx="26762">
                  <c:v>44.604466666666703</c:v>
                </c:pt>
                <c:pt idx="26763">
                  <c:v>44.606133333333403</c:v>
                </c:pt>
                <c:pt idx="26764">
                  <c:v>44.607799999999997</c:v>
                </c:pt>
                <c:pt idx="26765">
                  <c:v>44.609466666666698</c:v>
                </c:pt>
                <c:pt idx="26766">
                  <c:v>44.611133333333399</c:v>
                </c:pt>
                <c:pt idx="26767">
                  <c:v>44.6128</c:v>
                </c:pt>
                <c:pt idx="26768">
                  <c:v>44.614466666666701</c:v>
                </c:pt>
                <c:pt idx="26769">
                  <c:v>44.616133333333401</c:v>
                </c:pt>
                <c:pt idx="26770">
                  <c:v>44.617800000000003</c:v>
                </c:pt>
                <c:pt idx="26771">
                  <c:v>44.619466666666703</c:v>
                </c:pt>
                <c:pt idx="26772">
                  <c:v>44.621133333333397</c:v>
                </c:pt>
                <c:pt idx="26773">
                  <c:v>44.622799999999998</c:v>
                </c:pt>
                <c:pt idx="26774">
                  <c:v>44.624466666666699</c:v>
                </c:pt>
                <c:pt idx="26775">
                  <c:v>44.626133333333399</c:v>
                </c:pt>
                <c:pt idx="26776">
                  <c:v>44.627800000000001</c:v>
                </c:pt>
                <c:pt idx="26777">
                  <c:v>44.629466666666701</c:v>
                </c:pt>
                <c:pt idx="26778">
                  <c:v>44.631133333333402</c:v>
                </c:pt>
                <c:pt idx="26779">
                  <c:v>44.632800000000003</c:v>
                </c:pt>
                <c:pt idx="26780">
                  <c:v>44.634466666666697</c:v>
                </c:pt>
                <c:pt idx="26781">
                  <c:v>44.636133333333397</c:v>
                </c:pt>
                <c:pt idx="26782">
                  <c:v>44.637799999999999</c:v>
                </c:pt>
                <c:pt idx="26783">
                  <c:v>44.639466666666699</c:v>
                </c:pt>
                <c:pt idx="26784">
                  <c:v>44.6411333333334</c:v>
                </c:pt>
                <c:pt idx="26785">
                  <c:v>44.642800000000001</c:v>
                </c:pt>
                <c:pt idx="26786">
                  <c:v>44.644466666666702</c:v>
                </c:pt>
                <c:pt idx="26787">
                  <c:v>44.646133333333403</c:v>
                </c:pt>
                <c:pt idx="26788">
                  <c:v>44.647799999999997</c:v>
                </c:pt>
                <c:pt idx="26789">
                  <c:v>44.649466666666697</c:v>
                </c:pt>
                <c:pt idx="26790">
                  <c:v>44.651133333333398</c:v>
                </c:pt>
                <c:pt idx="26791">
                  <c:v>44.652799999999999</c:v>
                </c:pt>
                <c:pt idx="26792">
                  <c:v>44.6544666666667</c:v>
                </c:pt>
                <c:pt idx="26793">
                  <c:v>44.656133333333401</c:v>
                </c:pt>
                <c:pt idx="26794">
                  <c:v>44.657800000000002</c:v>
                </c:pt>
                <c:pt idx="26795">
                  <c:v>44.659466666666702</c:v>
                </c:pt>
                <c:pt idx="26796">
                  <c:v>44.661133333333403</c:v>
                </c:pt>
                <c:pt idx="26797">
                  <c:v>44.662799999999997</c:v>
                </c:pt>
                <c:pt idx="26798">
                  <c:v>44.664466666666698</c:v>
                </c:pt>
                <c:pt idx="26799">
                  <c:v>44.666133333333399</c:v>
                </c:pt>
                <c:pt idx="26800">
                  <c:v>44.6678</c:v>
                </c:pt>
                <c:pt idx="26801">
                  <c:v>44.6694666666667</c:v>
                </c:pt>
                <c:pt idx="26802">
                  <c:v>44.671133333333401</c:v>
                </c:pt>
                <c:pt idx="26803">
                  <c:v>44.672800000000002</c:v>
                </c:pt>
                <c:pt idx="26804">
                  <c:v>44.674466666666703</c:v>
                </c:pt>
                <c:pt idx="26805">
                  <c:v>44.676133333333397</c:v>
                </c:pt>
                <c:pt idx="26806">
                  <c:v>44.677799999999998</c:v>
                </c:pt>
                <c:pt idx="26807">
                  <c:v>44.679466666666698</c:v>
                </c:pt>
                <c:pt idx="26808">
                  <c:v>44.681133333333399</c:v>
                </c:pt>
                <c:pt idx="26809">
                  <c:v>44.6828</c:v>
                </c:pt>
                <c:pt idx="26810">
                  <c:v>44.684466666666701</c:v>
                </c:pt>
                <c:pt idx="26811">
                  <c:v>44.686133333333402</c:v>
                </c:pt>
                <c:pt idx="26812">
                  <c:v>44.687800000000003</c:v>
                </c:pt>
                <c:pt idx="26813">
                  <c:v>44.689466666666704</c:v>
                </c:pt>
                <c:pt idx="26814">
                  <c:v>44.691133333333397</c:v>
                </c:pt>
                <c:pt idx="26815">
                  <c:v>44.692799999999998</c:v>
                </c:pt>
                <c:pt idx="26816">
                  <c:v>44.694466666666699</c:v>
                </c:pt>
                <c:pt idx="26817">
                  <c:v>44.6961333333334</c:v>
                </c:pt>
                <c:pt idx="26818">
                  <c:v>44.697800000000001</c:v>
                </c:pt>
                <c:pt idx="26819">
                  <c:v>44.699466666666702</c:v>
                </c:pt>
                <c:pt idx="26820">
                  <c:v>44.701133333333402</c:v>
                </c:pt>
                <c:pt idx="26821">
                  <c:v>44.702800000000003</c:v>
                </c:pt>
                <c:pt idx="26822">
                  <c:v>44.704466666666697</c:v>
                </c:pt>
                <c:pt idx="26823">
                  <c:v>44.706133333333398</c:v>
                </c:pt>
                <c:pt idx="26824">
                  <c:v>44.707799999999999</c:v>
                </c:pt>
                <c:pt idx="26825">
                  <c:v>44.7094666666667</c:v>
                </c:pt>
                <c:pt idx="26826">
                  <c:v>44.7111333333334</c:v>
                </c:pt>
                <c:pt idx="26827">
                  <c:v>44.712800000000001</c:v>
                </c:pt>
                <c:pt idx="26828">
                  <c:v>44.714466666666702</c:v>
                </c:pt>
                <c:pt idx="26829">
                  <c:v>44.716133333333403</c:v>
                </c:pt>
                <c:pt idx="26830">
                  <c:v>44.717799999999997</c:v>
                </c:pt>
                <c:pt idx="26831">
                  <c:v>44.719466666666698</c:v>
                </c:pt>
                <c:pt idx="26832">
                  <c:v>44.721133333333398</c:v>
                </c:pt>
                <c:pt idx="26833">
                  <c:v>44.722799999999999</c:v>
                </c:pt>
                <c:pt idx="26834">
                  <c:v>44.7244666666667</c:v>
                </c:pt>
                <c:pt idx="26835">
                  <c:v>44.726133333333401</c:v>
                </c:pt>
                <c:pt idx="26836">
                  <c:v>44.727800000000002</c:v>
                </c:pt>
                <c:pt idx="26837">
                  <c:v>44.729466666666703</c:v>
                </c:pt>
                <c:pt idx="26838">
                  <c:v>44.731133333333403</c:v>
                </c:pt>
                <c:pt idx="26839">
                  <c:v>44.732799999999997</c:v>
                </c:pt>
                <c:pt idx="26840">
                  <c:v>44.734466666666698</c:v>
                </c:pt>
                <c:pt idx="26841">
                  <c:v>44.736133333333399</c:v>
                </c:pt>
                <c:pt idx="26842">
                  <c:v>44.7378</c:v>
                </c:pt>
                <c:pt idx="26843">
                  <c:v>44.739466666666701</c:v>
                </c:pt>
                <c:pt idx="26844">
                  <c:v>44.741133333333401</c:v>
                </c:pt>
                <c:pt idx="26845">
                  <c:v>44.742800000000003</c:v>
                </c:pt>
                <c:pt idx="26846">
                  <c:v>44.744466666666703</c:v>
                </c:pt>
                <c:pt idx="26847">
                  <c:v>44.746133333333397</c:v>
                </c:pt>
                <c:pt idx="26848">
                  <c:v>44.747799999999998</c:v>
                </c:pt>
                <c:pt idx="26849">
                  <c:v>44.749466666666699</c:v>
                </c:pt>
                <c:pt idx="26850">
                  <c:v>44.751133333333399</c:v>
                </c:pt>
                <c:pt idx="26851">
                  <c:v>44.752800000000001</c:v>
                </c:pt>
                <c:pt idx="26852">
                  <c:v>44.754466666666701</c:v>
                </c:pt>
                <c:pt idx="26853">
                  <c:v>44.756133333333402</c:v>
                </c:pt>
                <c:pt idx="26854">
                  <c:v>44.757800000000003</c:v>
                </c:pt>
                <c:pt idx="26855">
                  <c:v>44.759466666666697</c:v>
                </c:pt>
                <c:pt idx="26856">
                  <c:v>44.761133333333397</c:v>
                </c:pt>
                <c:pt idx="26857">
                  <c:v>44.762799999999999</c:v>
                </c:pt>
                <c:pt idx="26858">
                  <c:v>44.764466666666699</c:v>
                </c:pt>
                <c:pt idx="26859">
                  <c:v>44.7661333333334</c:v>
                </c:pt>
                <c:pt idx="26860">
                  <c:v>44.767800000000001</c:v>
                </c:pt>
                <c:pt idx="26861">
                  <c:v>44.769466666666702</c:v>
                </c:pt>
                <c:pt idx="26862">
                  <c:v>44.771133333333403</c:v>
                </c:pt>
                <c:pt idx="26863">
                  <c:v>44.772799999999997</c:v>
                </c:pt>
                <c:pt idx="26864">
                  <c:v>44.774466666666697</c:v>
                </c:pt>
                <c:pt idx="26865">
                  <c:v>44.776133333333398</c:v>
                </c:pt>
                <c:pt idx="26866">
                  <c:v>44.777799999999999</c:v>
                </c:pt>
                <c:pt idx="26867">
                  <c:v>44.7794666666667</c:v>
                </c:pt>
                <c:pt idx="26868">
                  <c:v>44.781133333333401</c:v>
                </c:pt>
                <c:pt idx="26869">
                  <c:v>44.782800000000002</c:v>
                </c:pt>
                <c:pt idx="26870">
                  <c:v>44.784466666666702</c:v>
                </c:pt>
                <c:pt idx="26871">
                  <c:v>44.786133333333403</c:v>
                </c:pt>
                <c:pt idx="26872">
                  <c:v>44.787799999999997</c:v>
                </c:pt>
                <c:pt idx="26873">
                  <c:v>44.789466666666698</c:v>
                </c:pt>
                <c:pt idx="26874">
                  <c:v>44.791133333333399</c:v>
                </c:pt>
                <c:pt idx="26875">
                  <c:v>44.7928</c:v>
                </c:pt>
                <c:pt idx="26876">
                  <c:v>44.7944666666667</c:v>
                </c:pt>
                <c:pt idx="26877">
                  <c:v>44.796133333333401</c:v>
                </c:pt>
                <c:pt idx="26878">
                  <c:v>44.797800000000002</c:v>
                </c:pt>
                <c:pt idx="26879">
                  <c:v>44.799466666666703</c:v>
                </c:pt>
                <c:pt idx="26880">
                  <c:v>44.801133333333397</c:v>
                </c:pt>
                <c:pt idx="26881">
                  <c:v>44.802799999999998</c:v>
                </c:pt>
                <c:pt idx="26882">
                  <c:v>44.804466666666698</c:v>
                </c:pt>
                <c:pt idx="26883">
                  <c:v>44.806133333333399</c:v>
                </c:pt>
                <c:pt idx="26884">
                  <c:v>44.8078</c:v>
                </c:pt>
                <c:pt idx="26885">
                  <c:v>44.809466666666701</c:v>
                </c:pt>
                <c:pt idx="26886">
                  <c:v>44.811133333333402</c:v>
                </c:pt>
                <c:pt idx="26887">
                  <c:v>44.812800000000003</c:v>
                </c:pt>
                <c:pt idx="26888">
                  <c:v>44.814466666666704</c:v>
                </c:pt>
                <c:pt idx="26889">
                  <c:v>44.816133333333397</c:v>
                </c:pt>
                <c:pt idx="26890">
                  <c:v>44.817799999999998</c:v>
                </c:pt>
                <c:pt idx="26891">
                  <c:v>44.819466666666699</c:v>
                </c:pt>
                <c:pt idx="26892">
                  <c:v>44.8211333333334</c:v>
                </c:pt>
                <c:pt idx="26893">
                  <c:v>44.822800000000001</c:v>
                </c:pt>
                <c:pt idx="26894">
                  <c:v>44.824466666666702</c:v>
                </c:pt>
                <c:pt idx="26895">
                  <c:v>44.826133333333402</c:v>
                </c:pt>
                <c:pt idx="26896">
                  <c:v>44.827800000000003</c:v>
                </c:pt>
                <c:pt idx="26897">
                  <c:v>44.829466666666697</c:v>
                </c:pt>
                <c:pt idx="26898">
                  <c:v>44.831133333333398</c:v>
                </c:pt>
                <c:pt idx="26899">
                  <c:v>44.832799999999999</c:v>
                </c:pt>
                <c:pt idx="26900">
                  <c:v>44.8344666666667</c:v>
                </c:pt>
                <c:pt idx="26901">
                  <c:v>44.8361333333334</c:v>
                </c:pt>
                <c:pt idx="26902">
                  <c:v>44.837800000000001</c:v>
                </c:pt>
                <c:pt idx="26903">
                  <c:v>44.839466666666702</c:v>
                </c:pt>
                <c:pt idx="26904">
                  <c:v>44.841133333333403</c:v>
                </c:pt>
                <c:pt idx="26905">
                  <c:v>44.842799999999997</c:v>
                </c:pt>
                <c:pt idx="26906">
                  <c:v>44.844466666666698</c:v>
                </c:pt>
                <c:pt idx="26907">
                  <c:v>44.846133333333398</c:v>
                </c:pt>
                <c:pt idx="26908">
                  <c:v>44.847799999999999</c:v>
                </c:pt>
                <c:pt idx="26909">
                  <c:v>44.8494666666667</c:v>
                </c:pt>
                <c:pt idx="26910">
                  <c:v>44.851133333333401</c:v>
                </c:pt>
                <c:pt idx="26911">
                  <c:v>44.852800000000002</c:v>
                </c:pt>
                <c:pt idx="26912">
                  <c:v>44.854466666666703</c:v>
                </c:pt>
                <c:pt idx="26913">
                  <c:v>44.856133333333403</c:v>
                </c:pt>
                <c:pt idx="26914">
                  <c:v>44.857799999999997</c:v>
                </c:pt>
                <c:pt idx="26915">
                  <c:v>44.859466666666698</c:v>
                </c:pt>
                <c:pt idx="26916">
                  <c:v>44.861133333333399</c:v>
                </c:pt>
                <c:pt idx="26917">
                  <c:v>44.8628</c:v>
                </c:pt>
                <c:pt idx="26918">
                  <c:v>44.864466666666701</c:v>
                </c:pt>
                <c:pt idx="26919">
                  <c:v>44.866133333333401</c:v>
                </c:pt>
                <c:pt idx="26920">
                  <c:v>44.867800000000003</c:v>
                </c:pt>
                <c:pt idx="26921">
                  <c:v>44.869466666666703</c:v>
                </c:pt>
                <c:pt idx="26922">
                  <c:v>44.871133333333397</c:v>
                </c:pt>
                <c:pt idx="26923">
                  <c:v>44.872799999999998</c:v>
                </c:pt>
                <c:pt idx="26924">
                  <c:v>44.874466666666699</c:v>
                </c:pt>
                <c:pt idx="26925">
                  <c:v>44.876133333333399</c:v>
                </c:pt>
                <c:pt idx="26926">
                  <c:v>44.877800000000001</c:v>
                </c:pt>
                <c:pt idx="26927">
                  <c:v>44.879466666666701</c:v>
                </c:pt>
                <c:pt idx="26928">
                  <c:v>44.881133333333402</c:v>
                </c:pt>
                <c:pt idx="26929">
                  <c:v>44.882800000000003</c:v>
                </c:pt>
                <c:pt idx="26930">
                  <c:v>44.884466666666697</c:v>
                </c:pt>
                <c:pt idx="26931">
                  <c:v>44.886133333333397</c:v>
                </c:pt>
                <c:pt idx="26932">
                  <c:v>44.887799999999999</c:v>
                </c:pt>
                <c:pt idx="26933">
                  <c:v>44.889466666666699</c:v>
                </c:pt>
                <c:pt idx="26934">
                  <c:v>44.8911333333334</c:v>
                </c:pt>
                <c:pt idx="26935">
                  <c:v>44.892800000000001</c:v>
                </c:pt>
                <c:pt idx="26936">
                  <c:v>44.894466666666702</c:v>
                </c:pt>
                <c:pt idx="26937">
                  <c:v>44.896133333333403</c:v>
                </c:pt>
                <c:pt idx="26938">
                  <c:v>44.897799999999997</c:v>
                </c:pt>
                <c:pt idx="26939">
                  <c:v>44.899466666666697</c:v>
                </c:pt>
                <c:pt idx="26940">
                  <c:v>44.901133333333398</c:v>
                </c:pt>
                <c:pt idx="26941">
                  <c:v>44.902799999999999</c:v>
                </c:pt>
                <c:pt idx="26942">
                  <c:v>44.9044666666667</c:v>
                </c:pt>
                <c:pt idx="26943">
                  <c:v>44.906133333333401</c:v>
                </c:pt>
                <c:pt idx="26944">
                  <c:v>44.907800000000002</c:v>
                </c:pt>
                <c:pt idx="26945">
                  <c:v>44.909466666666702</c:v>
                </c:pt>
                <c:pt idx="26946">
                  <c:v>44.911133333333403</c:v>
                </c:pt>
                <c:pt idx="26947">
                  <c:v>44.912799999999997</c:v>
                </c:pt>
                <c:pt idx="26948">
                  <c:v>44.914466666666698</c:v>
                </c:pt>
                <c:pt idx="26949">
                  <c:v>44.916133333333399</c:v>
                </c:pt>
                <c:pt idx="26950">
                  <c:v>44.9178</c:v>
                </c:pt>
                <c:pt idx="26951">
                  <c:v>44.9194666666667</c:v>
                </c:pt>
                <c:pt idx="26952">
                  <c:v>44.921133333333401</c:v>
                </c:pt>
                <c:pt idx="26953">
                  <c:v>44.922800000000002</c:v>
                </c:pt>
                <c:pt idx="26954">
                  <c:v>44.924466666666703</c:v>
                </c:pt>
                <c:pt idx="26955">
                  <c:v>44.926133333333397</c:v>
                </c:pt>
                <c:pt idx="26956">
                  <c:v>44.927799999999998</c:v>
                </c:pt>
                <c:pt idx="26957">
                  <c:v>44.929466666666698</c:v>
                </c:pt>
                <c:pt idx="26958">
                  <c:v>44.931133333333399</c:v>
                </c:pt>
                <c:pt idx="26959">
                  <c:v>44.9328</c:v>
                </c:pt>
                <c:pt idx="26960">
                  <c:v>44.934466666666701</c:v>
                </c:pt>
                <c:pt idx="26961">
                  <c:v>44.936133333333402</c:v>
                </c:pt>
                <c:pt idx="26962">
                  <c:v>44.937800000000003</c:v>
                </c:pt>
                <c:pt idx="26963">
                  <c:v>44.939466666666704</c:v>
                </c:pt>
                <c:pt idx="26964">
                  <c:v>44.941133333333397</c:v>
                </c:pt>
                <c:pt idx="26965">
                  <c:v>44.942799999999998</c:v>
                </c:pt>
                <c:pt idx="26966">
                  <c:v>44.944466666666699</c:v>
                </c:pt>
                <c:pt idx="26967">
                  <c:v>44.9461333333334</c:v>
                </c:pt>
                <c:pt idx="26968">
                  <c:v>44.947800000000001</c:v>
                </c:pt>
                <c:pt idx="26969">
                  <c:v>44.949466666666702</c:v>
                </c:pt>
                <c:pt idx="26970">
                  <c:v>44.951133333333402</c:v>
                </c:pt>
                <c:pt idx="26971">
                  <c:v>44.952800000000003</c:v>
                </c:pt>
                <c:pt idx="26972">
                  <c:v>44.954466666666697</c:v>
                </c:pt>
                <c:pt idx="26973">
                  <c:v>44.956133333333398</c:v>
                </c:pt>
                <c:pt idx="26974">
                  <c:v>44.957799999999999</c:v>
                </c:pt>
                <c:pt idx="26975">
                  <c:v>44.9594666666667</c:v>
                </c:pt>
                <c:pt idx="26976">
                  <c:v>44.9611333333334</c:v>
                </c:pt>
                <c:pt idx="26977">
                  <c:v>44.962800000000001</c:v>
                </c:pt>
                <c:pt idx="26978">
                  <c:v>44.964466666666702</c:v>
                </c:pt>
                <c:pt idx="26979">
                  <c:v>44.966133333333403</c:v>
                </c:pt>
                <c:pt idx="26980">
                  <c:v>44.967799999999997</c:v>
                </c:pt>
                <c:pt idx="26981">
                  <c:v>44.969466666666698</c:v>
                </c:pt>
                <c:pt idx="26982">
                  <c:v>44.971133333333398</c:v>
                </c:pt>
                <c:pt idx="26983">
                  <c:v>44.972799999999999</c:v>
                </c:pt>
                <c:pt idx="26984">
                  <c:v>44.9744666666667</c:v>
                </c:pt>
                <c:pt idx="26985">
                  <c:v>44.976133333333401</c:v>
                </c:pt>
                <c:pt idx="26986">
                  <c:v>44.977800000000002</c:v>
                </c:pt>
                <c:pt idx="26987">
                  <c:v>44.979466666666703</c:v>
                </c:pt>
                <c:pt idx="26988">
                  <c:v>44.981133333333403</c:v>
                </c:pt>
                <c:pt idx="26989">
                  <c:v>44.982799999999997</c:v>
                </c:pt>
                <c:pt idx="26990">
                  <c:v>44.984466666666698</c:v>
                </c:pt>
                <c:pt idx="26991">
                  <c:v>44.986133333333399</c:v>
                </c:pt>
                <c:pt idx="26992">
                  <c:v>44.9878</c:v>
                </c:pt>
                <c:pt idx="26993">
                  <c:v>44.989466666666701</c:v>
                </c:pt>
                <c:pt idx="26994">
                  <c:v>44.991133333333401</c:v>
                </c:pt>
                <c:pt idx="26995">
                  <c:v>44.992800000000003</c:v>
                </c:pt>
                <c:pt idx="26996">
                  <c:v>44.994466666666703</c:v>
                </c:pt>
                <c:pt idx="26997">
                  <c:v>44.996133333333397</c:v>
                </c:pt>
                <c:pt idx="26998">
                  <c:v>44.997799999999998</c:v>
                </c:pt>
                <c:pt idx="26999">
                  <c:v>44.999466666666699</c:v>
                </c:pt>
              </c:numCache>
            </c:numRef>
          </c:xVal>
          <c:yVal>
            <c:numRef>
              <c:f>Sheet1!$S$3:$S$27002</c:f>
              <c:numCache>
                <c:formatCode>General</c:formatCode>
                <c:ptCount val="27000"/>
                <c:pt idx="0">
                  <c:v>-756.88580989837703</c:v>
                </c:pt>
                <c:pt idx="1">
                  <c:v>-756.88837289810203</c:v>
                </c:pt>
                <c:pt idx="2">
                  <c:v>-756.89069747924805</c:v>
                </c:pt>
                <c:pt idx="3">
                  <c:v>-756.89278364181496</c:v>
                </c:pt>
                <c:pt idx="4">
                  <c:v>-756.89439296722401</c:v>
                </c:pt>
                <c:pt idx="5">
                  <c:v>-756.89528703689598</c:v>
                </c:pt>
                <c:pt idx="6">
                  <c:v>-756.89528703689598</c:v>
                </c:pt>
                <c:pt idx="7">
                  <c:v>-756.89427375793503</c:v>
                </c:pt>
                <c:pt idx="8">
                  <c:v>-756.89230680465698</c:v>
                </c:pt>
                <c:pt idx="9">
                  <c:v>-756.88944578170799</c:v>
                </c:pt>
                <c:pt idx="10">
                  <c:v>-756.88569068908703</c:v>
                </c:pt>
                <c:pt idx="11">
                  <c:v>-756.880922317505</c:v>
                </c:pt>
                <c:pt idx="12">
                  <c:v>-756.87520027160701</c:v>
                </c:pt>
                <c:pt idx="13">
                  <c:v>-756.86864376068104</c:v>
                </c:pt>
                <c:pt idx="14">
                  <c:v>-756.86143159866401</c:v>
                </c:pt>
                <c:pt idx="15">
                  <c:v>-756.85386180877697</c:v>
                </c:pt>
                <c:pt idx="16">
                  <c:v>-756.84635162353504</c:v>
                </c:pt>
                <c:pt idx="17">
                  <c:v>-756.839258670807</c:v>
                </c:pt>
                <c:pt idx="18">
                  <c:v>-756.83294057846103</c:v>
                </c:pt>
                <c:pt idx="19">
                  <c:v>-756.82793378830002</c:v>
                </c:pt>
                <c:pt idx="20">
                  <c:v>-756.82465553283703</c:v>
                </c:pt>
                <c:pt idx="21">
                  <c:v>-756.82322502136299</c:v>
                </c:pt>
                <c:pt idx="22">
                  <c:v>-756.82382106780994</c:v>
                </c:pt>
                <c:pt idx="23">
                  <c:v>-756.82644367217995</c:v>
                </c:pt>
                <c:pt idx="24">
                  <c:v>-756.83085441589401</c:v>
                </c:pt>
                <c:pt idx="25">
                  <c:v>-756.836695671082</c:v>
                </c:pt>
                <c:pt idx="26">
                  <c:v>-756.84331178665195</c:v>
                </c:pt>
                <c:pt idx="27">
                  <c:v>-756.85028553009101</c:v>
                </c:pt>
                <c:pt idx="28">
                  <c:v>-756.85696125030495</c:v>
                </c:pt>
                <c:pt idx="29">
                  <c:v>-756.86298131942794</c:v>
                </c:pt>
                <c:pt idx="30">
                  <c:v>-756.86804771423397</c:v>
                </c:pt>
                <c:pt idx="31">
                  <c:v>-756.87204122543403</c:v>
                </c:pt>
                <c:pt idx="32">
                  <c:v>-756.87496185302803</c:v>
                </c:pt>
                <c:pt idx="33">
                  <c:v>-756.87674999237095</c:v>
                </c:pt>
                <c:pt idx="34">
                  <c:v>-756.87764406204201</c:v>
                </c:pt>
                <c:pt idx="35">
                  <c:v>-756.87776327133201</c:v>
                </c:pt>
                <c:pt idx="36">
                  <c:v>-756.87728643417404</c:v>
                </c:pt>
                <c:pt idx="37">
                  <c:v>-756.87639236450195</c:v>
                </c:pt>
                <c:pt idx="38">
                  <c:v>-756.87520027160701</c:v>
                </c:pt>
                <c:pt idx="39">
                  <c:v>-756.87371015548695</c:v>
                </c:pt>
                <c:pt idx="40">
                  <c:v>-756.87210083007801</c:v>
                </c:pt>
                <c:pt idx="41">
                  <c:v>-756.87043190002498</c:v>
                </c:pt>
                <c:pt idx="42">
                  <c:v>-756.86876296997104</c:v>
                </c:pt>
                <c:pt idx="43">
                  <c:v>-756.867213249207</c:v>
                </c:pt>
                <c:pt idx="44">
                  <c:v>-756.86590194702205</c:v>
                </c:pt>
                <c:pt idx="45">
                  <c:v>-756.86494827270496</c:v>
                </c:pt>
                <c:pt idx="46">
                  <c:v>-756.86441183090199</c:v>
                </c:pt>
                <c:pt idx="47">
                  <c:v>-756.864292621613</c:v>
                </c:pt>
                <c:pt idx="48">
                  <c:v>-756.86476945877098</c:v>
                </c:pt>
                <c:pt idx="49">
                  <c:v>-756.86590194702205</c:v>
                </c:pt>
                <c:pt idx="50">
                  <c:v>-756.86763048171997</c:v>
                </c:pt>
                <c:pt idx="51">
                  <c:v>-756.869835853577</c:v>
                </c:pt>
                <c:pt idx="52">
                  <c:v>-756.87227964401302</c:v>
                </c:pt>
                <c:pt idx="53">
                  <c:v>-756.87472343444801</c:v>
                </c:pt>
                <c:pt idx="54">
                  <c:v>-756.87686920166004</c:v>
                </c:pt>
                <c:pt idx="55">
                  <c:v>-756.87824010848999</c:v>
                </c:pt>
                <c:pt idx="56">
                  <c:v>-756.878418922425</c:v>
                </c:pt>
                <c:pt idx="57">
                  <c:v>-756.87710762023903</c:v>
                </c:pt>
                <c:pt idx="58">
                  <c:v>-756.87406778335605</c:v>
                </c:pt>
                <c:pt idx="59">
                  <c:v>-756.86947822570801</c:v>
                </c:pt>
                <c:pt idx="60">
                  <c:v>-756.86363697052002</c:v>
                </c:pt>
                <c:pt idx="61">
                  <c:v>-756.85708045959495</c:v>
                </c:pt>
                <c:pt idx="62">
                  <c:v>-756.85040473938</c:v>
                </c:pt>
                <c:pt idx="63">
                  <c:v>-756.84432506561302</c:v>
                </c:pt>
                <c:pt idx="64">
                  <c:v>-756.83949708938599</c:v>
                </c:pt>
                <c:pt idx="65">
                  <c:v>-756.83639764785801</c:v>
                </c:pt>
                <c:pt idx="66">
                  <c:v>-756.83550357818604</c:v>
                </c:pt>
                <c:pt idx="67">
                  <c:v>-756.83687448501598</c:v>
                </c:pt>
                <c:pt idx="68">
                  <c:v>-756.84027194976795</c:v>
                </c:pt>
                <c:pt idx="69">
                  <c:v>-756.84533834457397</c:v>
                </c:pt>
                <c:pt idx="70">
                  <c:v>-756.85147762298595</c:v>
                </c:pt>
                <c:pt idx="71">
                  <c:v>-756.85809373855602</c:v>
                </c:pt>
                <c:pt idx="72">
                  <c:v>-756.86465024948097</c:v>
                </c:pt>
                <c:pt idx="73">
                  <c:v>-756.87067031860397</c:v>
                </c:pt>
                <c:pt idx="74">
                  <c:v>-756.87573671340999</c:v>
                </c:pt>
                <c:pt idx="75">
                  <c:v>-756.87955141067505</c:v>
                </c:pt>
                <c:pt idx="76">
                  <c:v>-756.88199520111095</c:v>
                </c:pt>
                <c:pt idx="77">
                  <c:v>-756.88288927078304</c:v>
                </c:pt>
                <c:pt idx="78">
                  <c:v>-756.88229322433494</c:v>
                </c:pt>
                <c:pt idx="79">
                  <c:v>-756.88038587570202</c:v>
                </c:pt>
                <c:pt idx="80">
                  <c:v>-756.87740564346302</c:v>
                </c:pt>
                <c:pt idx="81">
                  <c:v>-756.87371015548695</c:v>
                </c:pt>
                <c:pt idx="82">
                  <c:v>-756.86953783035301</c:v>
                </c:pt>
                <c:pt idx="83">
                  <c:v>-756.86518669128395</c:v>
                </c:pt>
                <c:pt idx="84">
                  <c:v>-756.86095476150501</c:v>
                </c:pt>
                <c:pt idx="85">
                  <c:v>-756.85708045959495</c:v>
                </c:pt>
                <c:pt idx="86">
                  <c:v>-756.85386180877697</c:v>
                </c:pt>
                <c:pt idx="87">
                  <c:v>-756.85135841369595</c:v>
                </c:pt>
                <c:pt idx="88">
                  <c:v>-756.84974908828804</c:v>
                </c:pt>
                <c:pt idx="89">
                  <c:v>-756.84879541397095</c:v>
                </c:pt>
                <c:pt idx="90">
                  <c:v>-756.84837818145797</c:v>
                </c:pt>
                <c:pt idx="91">
                  <c:v>-756.84837818145797</c:v>
                </c:pt>
                <c:pt idx="92">
                  <c:v>-756.84855699539196</c:v>
                </c:pt>
                <c:pt idx="93">
                  <c:v>-756.84879541397095</c:v>
                </c:pt>
                <c:pt idx="94">
                  <c:v>-756.84897422790505</c:v>
                </c:pt>
                <c:pt idx="95">
                  <c:v>-756.84897422790505</c:v>
                </c:pt>
                <c:pt idx="96">
                  <c:v>-756.84891462326095</c:v>
                </c:pt>
                <c:pt idx="97">
                  <c:v>-756.84867620468196</c:v>
                </c:pt>
                <c:pt idx="98">
                  <c:v>-756.84819936752297</c:v>
                </c:pt>
                <c:pt idx="99">
                  <c:v>-756.847424507141</c:v>
                </c:pt>
                <c:pt idx="100">
                  <c:v>-756.84623241424595</c:v>
                </c:pt>
                <c:pt idx="101">
                  <c:v>-756.84438467025802</c:v>
                </c:pt>
                <c:pt idx="102">
                  <c:v>-756.841881275177</c:v>
                </c:pt>
                <c:pt idx="103">
                  <c:v>-756.83860301971504</c:v>
                </c:pt>
                <c:pt idx="104">
                  <c:v>-756.83460950851497</c:v>
                </c:pt>
                <c:pt idx="105">
                  <c:v>-756.83013916015602</c:v>
                </c:pt>
                <c:pt idx="106">
                  <c:v>-756.825549602509</c:v>
                </c:pt>
                <c:pt idx="107">
                  <c:v>-756.82143688201904</c:v>
                </c:pt>
                <c:pt idx="108">
                  <c:v>-756.81815862655696</c:v>
                </c:pt>
                <c:pt idx="109">
                  <c:v>-756.81613206863403</c:v>
                </c:pt>
                <c:pt idx="110">
                  <c:v>-756.81565523147594</c:v>
                </c:pt>
                <c:pt idx="111">
                  <c:v>-756.81678771972702</c:v>
                </c:pt>
                <c:pt idx="112">
                  <c:v>-756.81941032409702</c:v>
                </c:pt>
                <c:pt idx="113">
                  <c:v>-756.82316541671798</c:v>
                </c:pt>
                <c:pt idx="114">
                  <c:v>-756.82751655578602</c:v>
                </c:pt>
                <c:pt idx="115">
                  <c:v>-756.83186769485496</c:v>
                </c:pt>
                <c:pt idx="116">
                  <c:v>-756.83580160141003</c:v>
                </c:pt>
                <c:pt idx="117">
                  <c:v>-756.83896064758301</c:v>
                </c:pt>
                <c:pt idx="118">
                  <c:v>-756.84128522872902</c:v>
                </c:pt>
                <c:pt idx="119">
                  <c:v>-756.84295415878296</c:v>
                </c:pt>
                <c:pt idx="120">
                  <c:v>-756.84402704238903</c:v>
                </c:pt>
                <c:pt idx="121">
                  <c:v>-756.844801902771</c:v>
                </c:pt>
                <c:pt idx="122">
                  <c:v>-756.84557676315296</c:v>
                </c:pt>
                <c:pt idx="123">
                  <c:v>-756.84664964675903</c:v>
                </c:pt>
                <c:pt idx="124">
                  <c:v>-756.84808015823398</c:v>
                </c:pt>
                <c:pt idx="125">
                  <c:v>-756.84968948364303</c:v>
                </c:pt>
                <c:pt idx="126">
                  <c:v>-756.85123920440697</c:v>
                </c:pt>
                <c:pt idx="127">
                  <c:v>-756.85243129730202</c:v>
                </c:pt>
                <c:pt idx="128">
                  <c:v>-756.852967739105</c:v>
                </c:pt>
                <c:pt idx="129">
                  <c:v>-756.85278892517101</c:v>
                </c:pt>
                <c:pt idx="130">
                  <c:v>-756.85189485549904</c:v>
                </c:pt>
                <c:pt idx="131">
                  <c:v>-756.85022592544601</c:v>
                </c:pt>
                <c:pt idx="132">
                  <c:v>-756.847841739655</c:v>
                </c:pt>
                <c:pt idx="133">
                  <c:v>-756.844861507416</c:v>
                </c:pt>
                <c:pt idx="134">
                  <c:v>-756.84164285659801</c:v>
                </c:pt>
                <c:pt idx="135">
                  <c:v>-756.83854341507003</c:v>
                </c:pt>
                <c:pt idx="136">
                  <c:v>-756.83609962463402</c:v>
                </c:pt>
                <c:pt idx="137">
                  <c:v>-756.83437108993598</c:v>
                </c:pt>
                <c:pt idx="138">
                  <c:v>-756.83323860168503</c:v>
                </c:pt>
                <c:pt idx="139">
                  <c:v>-756.83270215988205</c:v>
                </c:pt>
                <c:pt idx="140">
                  <c:v>-756.83270215988205</c:v>
                </c:pt>
                <c:pt idx="141">
                  <c:v>-756.83341741561901</c:v>
                </c:pt>
                <c:pt idx="142">
                  <c:v>-756.83478832244896</c:v>
                </c:pt>
                <c:pt idx="143">
                  <c:v>-756.83663606643699</c:v>
                </c:pt>
                <c:pt idx="144">
                  <c:v>-756.83860301971504</c:v>
                </c:pt>
                <c:pt idx="145">
                  <c:v>-756.84039115905796</c:v>
                </c:pt>
                <c:pt idx="146">
                  <c:v>-756.84211969375599</c:v>
                </c:pt>
                <c:pt idx="147">
                  <c:v>-756.84378862381004</c:v>
                </c:pt>
                <c:pt idx="148">
                  <c:v>-756.84569597244297</c:v>
                </c:pt>
                <c:pt idx="149">
                  <c:v>-756.84772253036499</c:v>
                </c:pt>
                <c:pt idx="150">
                  <c:v>-756.84986829757702</c:v>
                </c:pt>
                <c:pt idx="151">
                  <c:v>-756.85195446014404</c:v>
                </c:pt>
                <c:pt idx="152">
                  <c:v>-756.85398101806697</c:v>
                </c:pt>
                <c:pt idx="153">
                  <c:v>-756.85576915741001</c:v>
                </c:pt>
                <c:pt idx="154">
                  <c:v>-756.85725927352905</c:v>
                </c:pt>
                <c:pt idx="155">
                  <c:v>-756.85821294784603</c:v>
                </c:pt>
                <c:pt idx="156">
                  <c:v>-756.85833215713501</c:v>
                </c:pt>
                <c:pt idx="157">
                  <c:v>-756.85761690139805</c:v>
                </c:pt>
                <c:pt idx="158">
                  <c:v>-756.85618638992298</c:v>
                </c:pt>
                <c:pt idx="159">
                  <c:v>-756.85421943664596</c:v>
                </c:pt>
                <c:pt idx="160">
                  <c:v>-756.85225248336803</c:v>
                </c:pt>
                <c:pt idx="161">
                  <c:v>-756.85064315795898</c:v>
                </c:pt>
                <c:pt idx="162">
                  <c:v>-756.84962987899803</c:v>
                </c:pt>
                <c:pt idx="163">
                  <c:v>-756.84945106506404</c:v>
                </c:pt>
                <c:pt idx="164">
                  <c:v>-756.85010671615601</c:v>
                </c:pt>
                <c:pt idx="165">
                  <c:v>-756.85159683227596</c:v>
                </c:pt>
                <c:pt idx="166">
                  <c:v>-756.85380220413197</c:v>
                </c:pt>
                <c:pt idx="167">
                  <c:v>-756.85654401779198</c:v>
                </c:pt>
                <c:pt idx="168">
                  <c:v>-756.85958385467598</c:v>
                </c:pt>
                <c:pt idx="169">
                  <c:v>-756.86274290084896</c:v>
                </c:pt>
                <c:pt idx="170">
                  <c:v>-756.86572313308704</c:v>
                </c:pt>
                <c:pt idx="171">
                  <c:v>-756.86852455139206</c:v>
                </c:pt>
                <c:pt idx="172">
                  <c:v>-756.87114715576195</c:v>
                </c:pt>
                <c:pt idx="173">
                  <c:v>-756.87365055084194</c:v>
                </c:pt>
                <c:pt idx="174">
                  <c:v>-756.87609434127796</c:v>
                </c:pt>
                <c:pt idx="175">
                  <c:v>-756.87847852706898</c:v>
                </c:pt>
                <c:pt idx="176">
                  <c:v>-756.880564689636</c:v>
                </c:pt>
                <c:pt idx="177">
                  <c:v>-756.88211441040096</c:v>
                </c:pt>
                <c:pt idx="178">
                  <c:v>-756.88294887542702</c:v>
                </c:pt>
                <c:pt idx="179">
                  <c:v>-756.88306808471702</c:v>
                </c:pt>
                <c:pt idx="180">
                  <c:v>-756.88247203826904</c:v>
                </c:pt>
                <c:pt idx="181">
                  <c:v>-756.88127994537399</c:v>
                </c:pt>
                <c:pt idx="182">
                  <c:v>-756.87967061996505</c:v>
                </c:pt>
                <c:pt idx="183">
                  <c:v>-756.87782287597702</c:v>
                </c:pt>
                <c:pt idx="184">
                  <c:v>-756.87591552734398</c:v>
                </c:pt>
                <c:pt idx="185">
                  <c:v>-756.87424659729004</c:v>
                </c:pt>
                <c:pt idx="186">
                  <c:v>-756.87305450439499</c:v>
                </c:pt>
                <c:pt idx="187">
                  <c:v>-756.87263727188099</c:v>
                </c:pt>
                <c:pt idx="188">
                  <c:v>-756.87299489974998</c:v>
                </c:pt>
                <c:pt idx="189">
                  <c:v>-756.87394857406605</c:v>
                </c:pt>
                <c:pt idx="190">
                  <c:v>-756.87514066696201</c:v>
                </c:pt>
                <c:pt idx="191">
                  <c:v>-756.87621355056797</c:v>
                </c:pt>
                <c:pt idx="192">
                  <c:v>-756.87674999237095</c:v>
                </c:pt>
                <c:pt idx="193">
                  <c:v>-756.87663078308105</c:v>
                </c:pt>
                <c:pt idx="194">
                  <c:v>-756.87579631805397</c:v>
                </c:pt>
                <c:pt idx="195">
                  <c:v>-756.87418699264504</c:v>
                </c:pt>
                <c:pt idx="196">
                  <c:v>-756.87186241149902</c:v>
                </c:pt>
                <c:pt idx="197">
                  <c:v>-756.86900138855003</c:v>
                </c:pt>
                <c:pt idx="198">
                  <c:v>-756.86602115631104</c:v>
                </c:pt>
                <c:pt idx="199">
                  <c:v>-756.86339855194103</c:v>
                </c:pt>
                <c:pt idx="200">
                  <c:v>-756.86143159866401</c:v>
                </c:pt>
                <c:pt idx="201">
                  <c:v>-756.86047792434704</c:v>
                </c:pt>
                <c:pt idx="202">
                  <c:v>-756.86041831970203</c:v>
                </c:pt>
                <c:pt idx="203">
                  <c:v>-756.861193180084</c:v>
                </c:pt>
                <c:pt idx="204">
                  <c:v>-756.86256408691395</c:v>
                </c:pt>
                <c:pt idx="205">
                  <c:v>-756.864292621613</c:v>
                </c:pt>
                <c:pt idx="206">
                  <c:v>-756.86614036560104</c:v>
                </c:pt>
                <c:pt idx="207">
                  <c:v>-756.86786890029896</c:v>
                </c:pt>
                <c:pt idx="208">
                  <c:v>-756.86923980712902</c:v>
                </c:pt>
                <c:pt idx="209">
                  <c:v>-756.87019348144599</c:v>
                </c:pt>
                <c:pt idx="210">
                  <c:v>-756.87067031860397</c:v>
                </c:pt>
                <c:pt idx="211">
                  <c:v>-756.87067031860397</c:v>
                </c:pt>
                <c:pt idx="212">
                  <c:v>-756.87013387680099</c:v>
                </c:pt>
                <c:pt idx="213">
                  <c:v>-756.86906099319503</c:v>
                </c:pt>
                <c:pt idx="214">
                  <c:v>-756.86745166778599</c:v>
                </c:pt>
                <c:pt idx="215">
                  <c:v>-756.86518669128395</c:v>
                </c:pt>
                <c:pt idx="216">
                  <c:v>-756.86250448226895</c:v>
                </c:pt>
                <c:pt idx="217">
                  <c:v>-756.85940504074097</c:v>
                </c:pt>
                <c:pt idx="218">
                  <c:v>-756.856126785279</c:v>
                </c:pt>
                <c:pt idx="219">
                  <c:v>-756.85284852981601</c:v>
                </c:pt>
                <c:pt idx="220">
                  <c:v>-756.850047111511</c:v>
                </c:pt>
                <c:pt idx="221">
                  <c:v>-756.84808015823398</c:v>
                </c:pt>
                <c:pt idx="222">
                  <c:v>-756.84718608856201</c:v>
                </c:pt>
                <c:pt idx="223">
                  <c:v>-756.84760332107601</c:v>
                </c:pt>
                <c:pt idx="224">
                  <c:v>-756.84915304184005</c:v>
                </c:pt>
                <c:pt idx="225">
                  <c:v>-756.85153722763096</c:v>
                </c:pt>
                <c:pt idx="226">
                  <c:v>-756.85421943664596</c:v>
                </c:pt>
                <c:pt idx="227">
                  <c:v>-756.85678243637096</c:v>
                </c:pt>
                <c:pt idx="228">
                  <c:v>-756.85874938964901</c:v>
                </c:pt>
                <c:pt idx="229">
                  <c:v>-756.85970306396496</c:v>
                </c:pt>
                <c:pt idx="230">
                  <c:v>-756.85934543609596</c:v>
                </c:pt>
                <c:pt idx="231">
                  <c:v>-756.85749769210804</c:v>
                </c:pt>
                <c:pt idx="232">
                  <c:v>-756.85427904129006</c:v>
                </c:pt>
                <c:pt idx="233">
                  <c:v>-756.84992790222202</c:v>
                </c:pt>
                <c:pt idx="234">
                  <c:v>-756.844980716706</c:v>
                </c:pt>
                <c:pt idx="235">
                  <c:v>-756.83991432189998</c:v>
                </c:pt>
                <c:pt idx="236">
                  <c:v>-756.83532476425205</c:v>
                </c:pt>
                <c:pt idx="237">
                  <c:v>-756.83174848556496</c:v>
                </c:pt>
                <c:pt idx="238">
                  <c:v>-756.82990074157703</c:v>
                </c:pt>
                <c:pt idx="239">
                  <c:v>-756.83007955551204</c:v>
                </c:pt>
                <c:pt idx="240">
                  <c:v>-756.83252334594704</c:v>
                </c:pt>
                <c:pt idx="241">
                  <c:v>-756.83711290359497</c:v>
                </c:pt>
                <c:pt idx="242">
                  <c:v>-756.84349060058605</c:v>
                </c:pt>
                <c:pt idx="243">
                  <c:v>-756.85123920440697</c:v>
                </c:pt>
                <c:pt idx="244">
                  <c:v>-756.85958385467598</c:v>
                </c:pt>
                <c:pt idx="245">
                  <c:v>-756.86792850494396</c:v>
                </c:pt>
                <c:pt idx="246">
                  <c:v>-756.875379085541</c:v>
                </c:pt>
                <c:pt idx="247">
                  <c:v>-756.88122034072899</c:v>
                </c:pt>
                <c:pt idx="248">
                  <c:v>-756.88491582870495</c:v>
                </c:pt>
                <c:pt idx="249">
                  <c:v>-756.88634634018001</c:v>
                </c:pt>
                <c:pt idx="250">
                  <c:v>-756.88569068908703</c:v>
                </c:pt>
                <c:pt idx="251">
                  <c:v>-756.88342571258602</c:v>
                </c:pt>
                <c:pt idx="252">
                  <c:v>-756.88014745712303</c:v>
                </c:pt>
                <c:pt idx="253">
                  <c:v>-756.87651157379196</c:v>
                </c:pt>
                <c:pt idx="254">
                  <c:v>-756.87293529510498</c:v>
                </c:pt>
                <c:pt idx="255">
                  <c:v>-756.87007427215599</c:v>
                </c:pt>
                <c:pt idx="256">
                  <c:v>-756.86822652816795</c:v>
                </c:pt>
                <c:pt idx="257">
                  <c:v>-756.86751127243099</c:v>
                </c:pt>
                <c:pt idx="258">
                  <c:v>-756.86786890029896</c:v>
                </c:pt>
                <c:pt idx="259">
                  <c:v>-756.86900138855003</c:v>
                </c:pt>
                <c:pt idx="260">
                  <c:v>-756.87072992324897</c:v>
                </c:pt>
                <c:pt idx="261">
                  <c:v>-756.87263727188099</c:v>
                </c:pt>
                <c:pt idx="262">
                  <c:v>-756.87466382980404</c:v>
                </c:pt>
                <c:pt idx="263">
                  <c:v>-756.87657117843605</c:v>
                </c:pt>
                <c:pt idx="264">
                  <c:v>-756.87812089920101</c:v>
                </c:pt>
                <c:pt idx="265">
                  <c:v>-756.87907457351696</c:v>
                </c:pt>
                <c:pt idx="266">
                  <c:v>-756.87931299209595</c:v>
                </c:pt>
                <c:pt idx="267">
                  <c:v>-756.87883615493797</c:v>
                </c:pt>
                <c:pt idx="268">
                  <c:v>-756.87764406204201</c:v>
                </c:pt>
                <c:pt idx="269">
                  <c:v>-756.87585592269897</c:v>
                </c:pt>
                <c:pt idx="270">
                  <c:v>-756.87347173690796</c:v>
                </c:pt>
                <c:pt idx="271">
                  <c:v>-756.87037229537998</c:v>
                </c:pt>
                <c:pt idx="272">
                  <c:v>-756.86667680740402</c:v>
                </c:pt>
                <c:pt idx="273">
                  <c:v>-756.86244487762497</c:v>
                </c:pt>
                <c:pt idx="274">
                  <c:v>-756.85815334320102</c:v>
                </c:pt>
                <c:pt idx="275">
                  <c:v>-756.85415983200096</c:v>
                </c:pt>
                <c:pt idx="276">
                  <c:v>-756.85064315795898</c:v>
                </c:pt>
                <c:pt idx="277">
                  <c:v>-756.84778213500999</c:v>
                </c:pt>
                <c:pt idx="278">
                  <c:v>-756.84557676315296</c:v>
                </c:pt>
                <c:pt idx="279">
                  <c:v>-756.84420585632301</c:v>
                </c:pt>
                <c:pt idx="280">
                  <c:v>-756.84390783310005</c:v>
                </c:pt>
                <c:pt idx="281">
                  <c:v>-756.844980716706</c:v>
                </c:pt>
                <c:pt idx="282">
                  <c:v>-756.847424507141</c:v>
                </c:pt>
                <c:pt idx="283">
                  <c:v>-756.85111999511696</c:v>
                </c:pt>
                <c:pt idx="284">
                  <c:v>-756.85570955276501</c:v>
                </c:pt>
                <c:pt idx="285">
                  <c:v>-756.86071634292603</c:v>
                </c:pt>
                <c:pt idx="286">
                  <c:v>-756.86584234237705</c:v>
                </c:pt>
                <c:pt idx="287">
                  <c:v>-756.87078952789295</c:v>
                </c:pt>
                <c:pt idx="288">
                  <c:v>-756.875498294831</c:v>
                </c:pt>
                <c:pt idx="289">
                  <c:v>-756.87961101532005</c:v>
                </c:pt>
                <c:pt idx="290">
                  <c:v>-756.88282966613804</c:v>
                </c:pt>
                <c:pt idx="291">
                  <c:v>-756.88491582870495</c:v>
                </c:pt>
                <c:pt idx="292">
                  <c:v>-756.88569068908703</c:v>
                </c:pt>
                <c:pt idx="293">
                  <c:v>-756.88539266586304</c:v>
                </c:pt>
                <c:pt idx="294">
                  <c:v>-756.88414096832298</c:v>
                </c:pt>
                <c:pt idx="295">
                  <c:v>-756.88217401504505</c:v>
                </c:pt>
                <c:pt idx="296">
                  <c:v>-756.87937259674095</c:v>
                </c:pt>
                <c:pt idx="297">
                  <c:v>-756.87573671340999</c:v>
                </c:pt>
                <c:pt idx="298">
                  <c:v>-756.87132596969604</c:v>
                </c:pt>
                <c:pt idx="299">
                  <c:v>-756.86649799346901</c:v>
                </c:pt>
                <c:pt idx="300">
                  <c:v>-756.86155080795299</c:v>
                </c:pt>
                <c:pt idx="301">
                  <c:v>-756.85696125030495</c:v>
                </c:pt>
                <c:pt idx="302">
                  <c:v>-756.85302734375</c:v>
                </c:pt>
                <c:pt idx="303">
                  <c:v>-756.84980869293202</c:v>
                </c:pt>
                <c:pt idx="304">
                  <c:v>-756.847424507141</c:v>
                </c:pt>
                <c:pt idx="305">
                  <c:v>-756.84611320495605</c:v>
                </c:pt>
                <c:pt idx="306">
                  <c:v>-756.84593439102196</c:v>
                </c:pt>
                <c:pt idx="307">
                  <c:v>-756.84700727462803</c:v>
                </c:pt>
                <c:pt idx="308">
                  <c:v>-756.84909343719505</c:v>
                </c:pt>
                <c:pt idx="309">
                  <c:v>-756.85189485549904</c:v>
                </c:pt>
                <c:pt idx="310">
                  <c:v>-756.85523271560703</c:v>
                </c:pt>
                <c:pt idx="311">
                  <c:v>-756.85898780822799</c:v>
                </c:pt>
                <c:pt idx="312">
                  <c:v>-756.86316013336204</c:v>
                </c:pt>
                <c:pt idx="313">
                  <c:v>-756.86757087707497</c:v>
                </c:pt>
                <c:pt idx="314">
                  <c:v>-756.87216043472301</c:v>
                </c:pt>
                <c:pt idx="315">
                  <c:v>-756.87645196914696</c:v>
                </c:pt>
                <c:pt idx="316">
                  <c:v>-756.88020706176803</c:v>
                </c:pt>
                <c:pt idx="317">
                  <c:v>-756.88312768936203</c:v>
                </c:pt>
                <c:pt idx="318">
                  <c:v>-756.88497543334995</c:v>
                </c:pt>
                <c:pt idx="319">
                  <c:v>-756.88575029373203</c:v>
                </c:pt>
                <c:pt idx="320">
                  <c:v>-756.88539266586304</c:v>
                </c:pt>
                <c:pt idx="321">
                  <c:v>-756.88402175903298</c:v>
                </c:pt>
                <c:pt idx="322">
                  <c:v>-756.88181638717697</c:v>
                </c:pt>
                <c:pt idx="323">
                  <c:v>-756.87907457351696</c:v>
                </c:pt>
                <c:pt idx="324">
                  <c:v>-756.87603473663398</c:v>
                </c:pt>
                <c:pt idx="325">
                  <c:v>-756.87305450439499</c:v>
                </c:pt>
                <c:pt idx="326">
                  <c:v>-756.87031269073498</c:v>
                </c:pt>
                <c:pt idx="327">
                  <c:v>-756.86792850494396</c:v>
                </c:pt>
                <c:pt idx="328">
                  <c:v>-756.86578273773205</c:v>
                </c:pt>
                <c:pt idx="329">
                  <c:v>-756.86387538909901</c:v>
                </c:pt>
                <c:pt idx="330">
                  <c:v>-756.86202764511097</c:v>
                </c:pt>
                <c:pt idx="331">
                  <c:v>-756.86035871505806</c:v>
                </c:pt>
                <c:pt idx="332">
                  <c:v>-756.85874938964901</c:v>
                </c:pt>
                <c:pt idx="333">
                  <c:v>-756.85731887817406</c:v>
                </c:pt>
                <c:pt idx="334">
                  <c:v>-756.85630559921299</c:v>
                </c:pt>
                <c:pt idx="335">
                  <c:v>-756.85588836669899</c:v>
                </c:pt>
                <c:pt idx="336">
                  <c:v>-756.85618638992298</c:v>
                </c:pt>
                <c:pt idx="337">
                  <c:v>-756.85737848281894</c:v>
                </c:pt>
                <c:pt idx="338">
                  <c:v>-756.85928583145198</c:v>
                </c:pt>
                <c:pt idx="339">
                  <c:v>-756.86184883117699</c:v>
                </c:pt>
                <c:pt idx="340">
                  <c:v>-756.86465024948097</c:v>
                </c:pt>
                <c:pt idx="341">
                  <c:v>-756.86751127243099</c:v>
                </c:pt>
                <c:pt idx="342">
                  <c:v>-756.87001466751099</c:v>
                </c:pt>
                <c:pt idx="343">
                  <c:v>-756.87192201614403</c:v>
                </c:pt>
                <c:pt idx="344">
                  <c:v>-756.87311410903999</c:v>
                </c:pt>
                <c:pt idx="345">
                  <c:v>-756.87341213226296</c:v>
                </c:pt>
                <c:pt idx="346">
                  <c:v>-756.87299489974998</c:v>
                </c:pt>
                <c:pt idx="347">
                  <c:v>-756.87210083007801</c:v>
                </c:pt>
                <c:pt idx="348">
                  <c:v>-756.87108755111694</c:v>
                </c:pt>
                <c:pt idx="349">
                  <c:v>-756.87025308608997</c:v>
                </c:pt>
                <c:pt idx="350">
                  <c:v>-756.869835853577</c:v>
                </c:pt>
                <c:pt idx="351">
                  <c:v>-756.87007427215599</c:v>
                </c:pt>
                <c:pt idx="352">
                  <c:v>-756.87090873718296</c:v>
                </c:pt>
                <c:pt idx="353">
                  <c:v>-756.872339248657</c:v>
                </c:pt>
                <c:pt idx="354">
                  <c:v>-756.87412738800106</c:v>
                </c:pt>
                <c:pt idx="355">
                  <c:v>-756.87603473663398</c:v>
                </c:pt>
                <c:pt idx="356">
                  <c:v>-756.87782287597702</c:v>
                </c:pt>
                <c:pt idx="357">
                  <c:v>-756.87937259674095</c:v>
                </c:pt>
                <c:pt idx="358">
                  <c:v>-756.88038587570202</c:v>
                </c:pt>
                <c:pt idx="359">
                  <c:v>-756.88068389892601</c:v>
                </c:pt>
                <c:pt idx="360">
                  <c:v>-756.88002824783302</c:v>
                </c:pt>
                <c:pt idx="361">
                  <c:v>-756.878418922425</c:v>
                </c:pt>
                <c:pt idx="362">
                  <c:v>-756.87597513198898</c:v>
                </c:pt>
                <c:pt idx="363">
                  <c:v>-756.87293529510498</c:v>
                </c:pt>
                <c:pt idx="364">
                  <c:v>-756.86953783035301</c:v>
                </c:pt>
                <c:pt idx="365">
                  <c:v>-756.86590194702205</c:v>
                </c:pt>
                <c:pt idx="366">
                  <c:v>-756.86226606368996</c:v>
                </c:pt>
                <c:pt idx="367">
                  <c:v>-756.85892820358299</c:v>
                </c:pt>
                <c:pt idx="368">
                  <c:v>-756.856126785279</c:v>
                </c:pt>
                <c:pt idx="369">
                  <c:v>-756.85410022735596</c:v>
                </c:pt>
                <c:pt idx="370">
                  <c:v>-756.85278892517101</c:v>
                </c:pt>
                <c:pt idx="371">
                  <c:v>-756.85213327407905</c:v>
                </c:pt>
                <c:pt idx="372">
                  <c:v>-756.85189485549904</c:v>
                </c:pt>
                <c:pt idx="373">
                  <c:v>-756.85201406478905</c:v>
                </c:pt>
                <c:pt idx="374">
                  <c:v>-756.85243129730202</c:v>
                </c:pt>
                <c:pt idx="375">
                  <c:v>-756.85326576232899</c:v>
                </c:pt>
                <c:pt idx="376">
                  <c:v>-756.85457706451405</c:v>
                </c:pt>
                <c:pt idx="377">
                  <c:v>-756.85636520385799</c:v>
                </c:pt>
                <c:pt idx="378">
                  <c:v>-756.85874938964901</c:v>
                </c:pt>
                <c:pt idx="379">
                  <c:v>-756.86190843582199</c:v>
                </c:pt>
                <c:pt idx="380">
                  <c:v>-756.86572313308704</c:v>
                </c:pt>
                <c:pt idx="381">
                  <c:v>-756.87019348144599</c:v>
                </c:pt>
                <c:pt idx="382">
                  <c:v>-756.87490224838302</c:v>
                </c:pt>
                <c:pt idx="383">
                  <c:v>-756.87937259674095</c:v>
                </c:pt>
                <c:pt idx="384">
                  <c:v>-756.88306808471702</c:v>
                </c:pt>
                <c:pt idx="385">
                  <c:v>-756.88539266586304</c:v>
                </c:pt>
                <c:pt idx="386">
                  <c:v>-756.88622713089001</c:v>
                </c:pt>
                <c:pt idx="387">
                  <c:v>-756.88551187515304</c:v>
                </c:pt>
                <c:pt idx="388">
                  <c:v>-756.88330650329601</c:v>
                </c:pt>
                <c:pt idx="389">
                  <c:v>-756.87990903854404</c:v>
                </c:pt>
                <c:pt idx="390">
                  <c:v>-756.875438690186</c:v>
                </c:pt>
                <c:pt idx="391">
                  <c:v>-756.87031269073498</c:v>
                </c:pt>
                <c:pt idx="392">
                  <c:v>-756.86506748199497</c:v>
                </c:pt>
                <c:pt idx="393">
                  <c:v>-756.86023950576805</c:v>
                </c:pt>
                <c:pt idx="394">
                  <c:v>-756.856067180634</c:v>
                </c:pt>
                <c:pt idx="395">
                  <c:v>-756.85272932052601</c:v>
                </c:pt>
                <c:pt idx="396">
                  <c:v>-756.85022592544601</c:v>
                </c:pt>
                <c:pt idx="397">
                  <c:v>-756.84849739074696</c:v>
                </c:pt>
                <c:pt idx="398">
                  <c:v>-756.84754371643101</c:v>
                </c:pt>
                <c:pt idx="399">
                  <c:v>-756.847484111786</c:v>
                </c:pt>
                <c:pt idx="400">
                  <c:v>-756.84813976287899</c:v>
                </c:pt>
                <c:pt idx="401">
                  <c:v>-756.84939146041904</c:v>
                </c:pt>
                <c:pt idx="402">
                  <c:v>-756.85082197189399</c:v>
                </c:pt>
                <c:pt idx="403">
                  <c:v>-756.85225248336803</c:v>
                </c:pt>
                <c:pt idx="404">
                  <c:v>-756.85338497161899</c:v>
                </c:pt>
                <c:pt idx="405">
                  <c:v>-756.85404062271095</c:v>
                </c:pt>
                <c:pt idx="406">
                  <c:v>-756.85421943664596</c:v>
                </c:pt>
                <c:pt idx="407">
                  <c:v>-756.85386180877697</c:v>
                </c:pt>
                <c:pt idx="408">
                  <c:v>-756.85326576232899</c:v>
                </c:pt>
                <c:pt idx="409">
                  <c:v>-756.85272932052601</c:v>
                </c:pt>
                <c:pt idx="410">
                  <c:v>-756.85255050659202</c:v>
                </c:pt>
                <c:pt idx="411">
                  <c:v>-756.85302734375</c:v>
                </c:pt>
                <c:pt idx="412">
                  <c:v>-756.85439825057995</c:v>
                </c:pt>
                <c:pt idx="413">
                  <c:v>-756.85666322708198</c:v>
                </c:pt>
                <c:pt idx="414">
                  <c:v>-756.85988187789906</c:v>
                </c:pt>
                <c:pt idx="415">
                  <c:v>-756.86375617981003</c:v>
                </c:pt>
                <c:pt idx="416">
                  <c:v>-756.86810731887795</c:v>
                </c:pt>
                <c:pt idx="417">
                  <c:v>-756.87263727188099</c:v>
                </c:pt>
                <c:pt idx="418">
                  <c:v>-756.87680959701595</c:v>
                </c:pt>
                <c:pt idx="419">
                  <c:v>-756.88044548034702</c:v>
                </c:pt>
                <c:pt idx="420">
                  <c:v>-756.88324689865101</c:v>
                </c:pt>
                <c:pt idx="421">
                  <c:v>-756.88515424728405</c:v>
                </c:pt>
                <c:pt idx="422">
                  <c:v>-756.88622713089001</c:v>
                </c:pt>
                <c:pt idx="423">
                  <c:v>-756.88640594482399</c:v>
                </c:pt>
                <c:pt idx="424">
                  <c:v>-756.88580989837703</c:v>
                </c:pt>
                <c:pt idx="425">
                  <c:v>-756.88443899154697</c:v>
                </c:pt>
                <c:pt idx="426">
                  <c:v>-756.88241243362404</c:v>
                </c:pt>
                <c:pt idx="427">
                  <c:v>-756.88002824783302</c:v>
                </c:pt>
                <c:pt idx="428">
                  <c:v>-756.87752485275303</c:v>
                </c:pt>
                <c:pt idx="429">
                  <c:v>-756.87508106231701</c:v>
                </c:pt>
                <c:pt idx="430">
                  <c:v>-756.87293529510498</c:v>
                </c:pt>
                <c:pt idx="431">
                  <c:v>-756.87132596969604</c:v>
                </c:pt>
                <c:pt idx="432">
                  <c:v>-756.87043190002498</c:v>
                </c:pt>
                <c:pt idx="433">
                  <c:v>-756.87043190002498</c:v>
                </c:pt>
                <c:pt idx="434">
                  <c:v>-756.87162399292004</c:v>
                </c:pt>
                <c:pt idx="435">
                  <c:v>-756.87382936477695</c:v>
                </c:pt>
                <c:pt idx="436">
                  <c:v>-756.87710762023903</c:v>
                </c:pt>
                <c:pt idx="437">
                  <c:v>-756.88116073608398</c:v>
                </c:pt>
                <c:pt idx="438">
                  <c:v>-756.88592910766602</c:v>
                </c:pt>
                <c:pt idx="439">
                  <c:v>-756.89111471176204</c:v>
                </c:pt>
                <c:pt idx="440">
                  <c:v>-756.89647912979103</c:v>
                </c:pt>
                <c:pt idx="441">
                  <c:v>-756.90154552459705</c:v>
                </c:pt>
                <c:pt idx="442">
                  <c:v>-756.905956268311</c:v>
                </c:pt>
                <c:pt idx="443">
                  <c:v>-756.90947294235298</c:v>
                </c:pt>
                <c:pt idx="444">
                  <c:v>-756.91179752349899</c:v>
                </c:pt>
                <c:pt idx="445">
                  <c:v>-756.91293001174904</c:v>
                </c:pt>
                <c:pt idx="446">
                  <c:v>-756.91281080245994</c:v>
                </c:pt>
                <c:pt idx="447">
                  <c:v>-756.911499500275</c:v>
                </c:pt>
                <c:pt idx="448">
                  <c:v>-756.90917491912899</c:v>
                </c:pt>
                <c:pt idx="449">
                  <c:v>-756.905956268311</c:v>
                </c:pt>
                <c:pt idx="450">
                  <c:v>-756.90220117569004</c:v>
                </c:pt>
                <c:pt idx="451">
                  <c:v>-756.89820766448997</c:v>
                </c:pt>
                <c:pt idx="452">
                  <c:v>-756.89433336258003</c:v>
                </c:pt>
                <c:pt idx="453">
                  <c:v>-756.89099550247204</c:v>
                </c:pt>
                <c:pt idx="454">
                  <c:v>-756.88849210739204</c:v>
                </c:pt>
                <c:pt idx="455">
                  <c:v>-756.88712120056198</c:v>
                </c:pt>
                <c:pt idx="456">
                  <c:v>-756.88700199127197</c:v>
                </c:pt>
                <c:pt idx="457">
                  <c:v>-756.88801527023304</c:v>
                </c:pt>
                <c:pt idx="458">
                  <c:v>-756.89016103744495</c:v>
                </c:pt>
                <c:pt idx="459">
                  <c:v>-756.89302206039395</c:v>
                </c:pt>
                <c:pt idx="460">
                  <c:v>-756.89630031585705</c:v>
                </c:pt>
                <c:pt idx="461">
                  <c:v>-756.89957857132003</c:v>
                </c:pt>
                <c:pt idx="462">
                  <c:v>-756.90237998962402</c:v>
                </c:pt>
                <c:pt idx="463">
                  <c:v>-756.90452575683605</c:v>
                </c:pt>
                <c:pt idx="464">
                  <c:v>-756.905837059021</c:v>
                </c:pt>
                <c:pt idx="465">
                  <c:v>-756.90643310546898</c:v>
                </c:pt>
                <c:pt idx="466">
                  <c:v>-756.90655231475898</c:v>
                </c:pt>
                <c:pt idx="467">
                  <c:v>-756.90649271011398</c:v>
                </c:pt>
                <c:pt idx="468">
                  <c:v>-756.90643310546898</c:v>
                </c:pt>
                <c:pt idx="469">
                  <c:v>-756.90649271011398</c:v>
                </c:pt>
                <c:pt idx="470">
                  <c:v>-756.90685033798195</c:v>
                </c:pt>
                <c:pt idx="471">
                  <c:v>-756.90726757049595</c:v>
                </c:pt>
                <c:pt idx="472">
                  <c:v>-756.90756559372005</c:v>
                </c:pt>
                <c:pt idx="473">
                  <c:v>-756.90744638443005</c:v>
                </c:pt>
                <c:pt idx="474">
                  <c:v>-756.90661191940296</c:v>
                </c:pt>
                <c:pt idx="475">
                  <c:v>-756.90488338470504</c:v>
                </c:pt>
                <c:pt idx="476">
                  <c:v>-756.90232038497902</c:v>
                </c:pt>
                <c:pt idx="477">
                  <c:v>-756.89934015274105</c:v>
                </c:pt>
                <c:pt idx="478">
                  <c:v>-756.89630031585705</c:v>
                </c:pt>
                <c:pt idx="479">
                  <c:v>-756.89367771148704</c:v>
                </c:pt>
                <c:pt idx="480">
                  <c:v>-756.891770362854</c:v>
                </c:pt>
                <c:pt idx="481">
                  <c:v>-756.89081668853805</c:v>
                </c:pt>
                <c:pt idx="482">
                  <c:v>-756.89081668853805</c:v>
                </c:pt>
                <c:pt idx="483">
                  <c:v>-756.891770362854</c:v>
                </c:pt>
                <c:pt idx="484">
                  <c:v>-756.89332008361805</c:v>
                </c:pt>
                <c:pt idx="485">
                  <c:v>-756.89522743225098</c:v>
                </c:pt>
                <c:pt idx="486">
                  <c:v>-756.89689636230503</c:v>
                </c:pt>
                <c:pt idx="487">
                  <c:v>-756.89796924591099</c:v>
                </c:pt>
                <c:pt idx="488">
                  <c:v>-756.89796924591099</c:v>
                </c:pt>
                <c:pt idx="489">
                  <c:v>-756.89695596695003</c:v>
                </c:pt>
                <c:pt idx="490">
                  <c:v>-756.89498901367199</c:v>
                </c:pt>
                <c:pt idx="491">
                  <c:v>-756.89242601394699</c:v>
                </c:pt>
                <c:pt idx="492">
                  <c:v>-756.889564990998</c:v>
                </c:pt>
                <c:pt idx="493">
                  <c:v>-756.88682317733799</c:v>
                </c:pt>
                <c:pt idx="494">
                  <c:v>-756.88455820083595</c:v>
                </c:pt>
                <c:pt idx="495">
                  <c:v>-756.88300848007202</c:v>
                </c:pt>
                <c:pt idx="496">
                  <c:v>-756.88253164291405</c:v>
                </c:pt>
                <c:pt idx="497">
                  <c:v>-756.88324689865101</c:v>
                </c:pt>
                <c:pt idx="498">
                  <c:v>-756.88515424728405</c:v>
                </c:pt>
                <c:pt idx="499">
                  <c:v>-756.88807487487804</c:v>
                </c:pt>
                <c:pt idx="500">
                  <c:v>-756.891710758209</c:v>
                </c:pt>
                <c:pt idx="501">
                  <c:v>-756.89564466476497</c:v>
                </c:pt>
                <c:pt idx="502">
                  <c:v>-756.89939975738503</c:v>
                </c:pt>
                <c:pt idx="503">
                  <c:v>-756.90261840820301</c:v>
                </c:pt>
                <c:pt idx="504">
                  <c:v>-756.90512180328403</c:v>
                </c:pt>
                <c:pt idx="505">
                  <c:v>-756.90685033798195</c:v>
                </c:pt>
                <c:pt idx="506">
                  <c:v>-756.90780401229904</c:v>
                </c:pt>
                <c:pt idx="507">
                  <c:v>-756.90810203552303</c:v>
                </c:pt>
                <c:pt idx="508">
                  <c:v>-756.90792322158802</c:v>
                </c:pt>
                <c:pt idx="509">
                  <c:v>-756.90720796585094</c:v>
                </c:pt>
                <c:pt idx="510">
                  <c:v>-756.90619468688999</c:v>
                </c:pt>
                <c:pt idx="511">
                  <c:v>-756.90482378006004</c:v>
                </c:pt>
                <c:pt idx="512">
                  <c:v>-756.90303564071701</c:v>
                </c:pt>
                <c:pt idx="513">
                  <c:v>-756.90077066421497</c:v>
                </c:pt>
                <c:pt idx="514">
                  <c:v>-756.897730827332</c:v>
                </c:pt>
                <c:pt idx="515">
                  <c:v>-756.89373731613205</c:v>
                </c:pt>
                <c:pt idx="516">
                  <c:v>-756.88873052597103</c:v>
                </c:pt>
                <c:pt idx="517">
                  <c:v>-756.88288927078304</c:v>
                </c:pt>
                <c:pt idx="518">
                  <c:v>-756.87645196914696</c:v>
                </c:pt>
                <c:pt idx="519">
                  <c:v>-756.87001466751099</c:v>
                </c:pt>
                <c:pt idx="520">
                  <c:v>-756.86399459838901</c:v>
                </c:pt>
                <c:pt idx="521">
                  <c:v>-756.858689785004</c:v>
                </c:pt>
                <c:pt idx="522">
                  <c:v>-756.85451745986995</c:v>
                </c:pt>
                <c:pt idx="523">
                  <c:v>-756.85159683227596</c:v>
                </c:pt>
                <c:pt idx="524">
                  <c:v>-756.85010671615601</c:v>
                </c:pt>
                <c:pt idx="525">
                  <c:v>-756.85010671615601</c:v>
                </c:pt>
                <c:pt idx="526">
                  <c:v>-756.85165643692005</c:v>
                </c:pt>
                <c:pt idx="527">
                  <c:v>-756.85427904129006</c:v>
                </c:pt>
                <c:pt idx="528">
                  <c:v>-756.85755729675304</c:v>
                </c:pt>
                <c:pt idx="529">
                  <c:v>-756.86107397079502</c:v>
                </c:pt>
                <c:pt idx="530">
                  <c:v>-756.86459064483699</c:v>
                </c:pt>
                <c:pt idx="531">
                  <c:v>-756.86792850494396</c:v>
                </c:pt>
                <c:pt idx="532">
                  <c:v>-756.87102794647205</c:v>
                </c:pt>
                <c:pt idx="533">
                  <c:v>-756.87371015548695</c:v>
                </c:pt>
                <c:pt idx="534">
                  <c:v>-756.87585592269897</c:v>
                </c:pt>
                <c:pt idx="535">
                  <c:v>-756.87740564346302</c:v>
                </c:pt>
                <c:pt idx="536">
                  <c:v>-756.87853813171398</c:v>
                </c:pt>
                <c:pt idx="537">
                  <c:v>-756.87961101532005</c:v>
                </c:pt>
                <c:pt idx="538">
                  <c:v>-756.88074350357101</c:v>
                </c:pt>
                <c:pt idx="539">
                  <c:v>-756.88205480575596</c:v>
                </c:pt>
                <c:pt idx="540">
                  <c:v>-756.88342571258602</c:v>
                </c:pt>
                <c:pt idx="541">
                  <c:v>-756.88467741012596</c:v>
                </c:pt>
                <c:pt idx="542">
                  <c:v>-756.88569068908703</c:v>
                </c:pt>
                <c:pt idx="543">
                  <c:v>-756.886584758759</c:v>
                </c:pt>
                <c:pt idx="544">
                  <c:v>-756.88724040985096</c:v>
                </c:pt>
                <c:pt idx="545">
                  <c:v>-756.88759803771995</c:v>
                </c:pt>
                <c:pt idx="546">
                  <c:v>-756.88759803771995</c:v>
                </c:pt>
                <c:pt idx="547">
                  <c:v>-756.88724040985096</c:v>
                </c:pt>
                <c:pt idx="548">
                  <c:v>-756.88670396804798</c:v>
                </c:pt>
                <c:pt idx="549">
                  <c:v>-756.88604831695602</c:v>
                </c:pt>
                <c:pt idx="550">
                  <c:v>-756.88545227050804</c:v>
                </c:pt>
                <c:pt idx="551">
                  <c:v>-756.88485622405994</c:v>
                </c:pt>
                <c:pt idx="552">
                  <c:v>-756.883962154389</c:v>
                </c:pt>
                <c:pt idx="553">
                  <c:v>-756.88253164291405</c:v>
                </c:pt>
                <c:pt idx="554">
                  <c:v>-756.88038587570202</c:v>
                </c:pt>
                <c:pt idx="555">
                  <c:v>-756.87740564346302</c:v>
                </c:pt>
                <c:pt idx="556">
                  <c:v>-756.87353134155296</c:v>
                </c:pt>
                <c:pt idx="557">
                  <c:v>-756.86888217926003</c:v>
                </c:pt>
                <c:pt idx="558">
                  <c:v>-756.86369657516502</c:v>
                </c:pt>
                <c:pt idx="559">
                  <c:v>-756.85815334320102</c:v>
                </c:pt>
                <c:pt idx="560">
                  <c:v>-756.85261011123703</c:v>
                </c:pt>
                <c:pt idx="561">
                  <c:v>-756.847484111786</c:v>
                </c:pt>
                <c:pt idx="562">
                  <c:v>-756.84313297271694</c:v>
                </c:pt>
                <c:pt idx="563">
                  <c:v>-756.83967590332099</c:v>
                </c:pt>
                <c:pt idx="564">
                  <c:v>-756.83723211288498</c:v>
                </c:pt>
                <c:pt idx="565">
                  <c:v>-756.83568239212104</c:v>
                </c:pt>
                <c:pt idx="566">
                  <c:v>-756.83508634567295</c:v>
                </c:pt>
                <c:pt idx="567">
                  <c:v>-756.83520555496204</c:v>
                </c:pt>
                <c:pt idx="568">
                  <c:v>-756.83592081070003</c:v>
                </c:pt>
                <c:pt idx="569">
                  <c:v>-756.83723211288498</c:v>
                </c:pt>
                <c:pt idx="570">
                  <c:v>-756.83913946151802</c:v>
                </c:pt>
                <c:pt idx="571">
                  <c:v>-756.84164285659801</c:v>
                </c:pt>
                <c:pt idx="572">
                  <c:v>-756.844921112061</c:v>
                </c:pt>
                <c:pt idx="573">
                  <c:v>-756.84903383255005</c:v>
                </c:pt>
                <c:pt idx="574">
                  <c:v>-756.85398101806697</c:v>
                </c:pt>
                <c:pt idx="575">
                  <c:v>-756.85952425003097</c:v>
                </c:pt>
                <c:pt idx="576">
                  <c:v>-756.86572313308704</c:v>
                </c:pt>
                <c:pt idx="577">
                  <c:v>-756.872458457947</c:v>
                </c:pt>
                <c:pt idx="578">
                  <c:v>-756.87949180603005</c:v>
                </c:pt>
                <c:pt idx="579">
                  <c:v>-756.88670396804798</c:v>
                </c:pt>
                <c:pt idx="580">
                  <c:v>-756.89367771148704</c:v>
                </c:pt>
                <c:pt idx="581">
                  <c:v>-756.90017461776802</c:v>
                </c:pt>
                <c:pt idx="582">
                  <c:v>-756.906015872956</c:v>
                </c:pt>
                <c:pt idx="583">
                  <c:v>-756.91096305847202</c:v>
                </c:pt>
                <c:pt idx="584">
                  <c:v>-756.91495656967197</c:v>
                </c:pt>
                <c:pt idx="585">
                  <c:v>-756.91787719726597</c:v>
                </c:pt>
                <c:pt idx="586">
                  <c:v>-756.919665336609</c:v>
                </c:pt>
                <c:pt idx="587">
                  <c:v>-756.92038059234596</c:v>
                </c:pt>
                <c:pt idx="588">
                  <c:v>-756.92002296447799</c:v>
                </c:pt>
                <c:pt idx="589">
                  <c:v>-756.91877126693703</c:v>
                </c:pt>
                <c:pt idx="590">
                  <c:v>-756.91674470901501</c:v>
                </c:pt>
                <c:pt idx="591">
                  <c:v>-756.91424131393501</c:v>
                </c:pt>
                <c:pt idx="592">
                  <c:v>-756.91167831420898</c:v>
                </c:pt>
                <c:pt idx="593">
                  <c:v>-756.90941333770797</c:v>
                </c:pt>
                <c:pt idx="594">
                  <c:v>-756.90768480300903</c:v>
                </c:pt>
                <c:pt idx="595">
                  <c:v>-756.90655231475898</c:v>
                </c:pt>
                <c:pt idx="596">
                  <c:v>-756.90613508224499</c:v>
                </c:pt>
                <c:pt idx="597">
                  <c:v>-756.90613508224499</c:v>
                </c:pt>
                <c:pt idx="598">
                  <c:v>-756.90643310546898</c:v>
                </c:pt>
                <c:pt idx="599">
                  <c:v>-756.90667152404797</c:v>
                </c:pt>
                <c:pt idx="600">
                  <c:v>-756.90643310546898</c:v>
                </c:pt>
                <c:pt idx="601">
                  <c:v>-756.90541982650802</c:v>
                </c:pt>
                <c:pt idx="602">
                  <c:v>-756.903333663941</c:v>
                </c:pt>
                <c:pt idx="603">
                  <c:v>-756.90017461776802</c:v>
                </c:pt>
                <c:pt idx="604">
                  <c:v>-756.89606189727795</c:v>
                </c:pt>
                <c:pt idx="605">
                  <c:v>-756.89141273498603</c:v>
                </c:pt>
                <c:pt idx="606">
                  <c:v>-756.88670396804798</c:v>
                </c:pt>
                <c:pt idx="607">
                  <c:v>-756.88247203826904</c:v>
                </c:pt>
                <c:pt idx="608">
                  <c:v>-756.87907457351696</c:v>
                </c:pt>
                <c:pt idx="609">
                  <c:v>-756.87680959701595</c:v>
                </c:pt>
                <c:pt idx="610">
                  <c:v>-756.87573671340999</c:v>
                </c:pt>
                <c:pt idx="611">
                  <c:v>-756.87567710876499</c:v>
                </c:pt>
                <c:pt idx="612">
                  <c:v>-756.87621355056797</c:v>
                </c:pt>
                <c:pt idx="613">
                  <c:v>-756.87698841095005</c:v>
                </c:pt>
                <c:pt idx="614">
                  <c:v>-756.87746524810802</c:v>
                </c:pt>
                <c:pt idx="615">
                  <c:v>-756.87722682952904</c:v>
                </c:pt>
                <c:pt idx="616">
                  <c:v>-756.87609434127796</c:v>
                </c:pt>
                <c:pt idx="617">
                  <c:v>-756.87400817871105</c:v>
                </c:pt>
                <c:pt idx="618">
                  <c:v>-756.87096834182796</c:v>
                </c:pt>
                <c:pt idx="619">
                  <c:v>-756.86739206314098</c:v>
                </c:pt>
                <c:pt idx="620">
                  <c:v>-756.86357736587502</c:v>
                </c:pt>
                <c:pt idx="621">
                  <c:v>-756.85994148254395</c:v>
                </c:pt>
                <c:pt idx="622">
                  <c:v>-756.85696125030495</c:v>
                </c:pt>
                <c:pt idx="623">
                  <c:v>-756.85493469238304</c:v>
                </c:pt>
                <c:pt idx="624">
                  <c:v>-756.85392141342197</c:v>
                </c:pt>
                <c:pt idx="625">
                  <c:v>-756.85392141342197</c:v>
                </c:pt>
                <c:pt idx="626">
                  <c:v>-756.85475587844905</c:v>
                </c:pt>
                <c:pt idx="627">
                  <c:v>-756.856126785279</c:v>
                </c:pt>
                <c:pt idx="628">
                  <c:v>-756.85791492462204</c:v>
                </c:pt>
                <c:pt idx="629">
                  <c:v>-756.85982227325496</c:v>
                </c:pt>
                <c:pt idx="630">
                  <c:v>-756.86172962188698</c:v>
                </c:pt>
                <c:pt idx="631">
                  <c:v>-756.86333894729603</c:v>
                </c:pt>
                <c:pt idx="632">
                  <c:v>-756.86447143554699</c:v>
                </c:pt>
                <c:pt idx="633">
                  <c:v>-756.86512708663997</c:v>
                </c:pt>
                <c:pt idx="634">
                  <c:v>-756.86530590057396</c:v>
                </c:pt>
                <c:pt idx="635">
                  <c:v>-756.86494827270496</c:v>
                </c:pt>
                <c:pt idx="636">
                  <c:v>-756.864292621613</c:v>
                </c:pt>
                <c:pt idx="637">
                  <c:v>-756.86345815658603</c:v>
                </c:pt>
                <c:pt idx="638">
                  <c:v>-756.86268329620395</c:v>
                </c:pt>
                <c:pt idx="639">
                  <c:v>-756.86214685440098</c:v>
                </c:pt>
                <c:pt idx="640">
                  <c:v>-756.86202764511097</c:v>
                </c:pt>
                <c:pt idx="641">
                  <c:v>-756.86250448226895</c:v>
                </c:pt>
                <c:pt idx="642">
                  <c:v>-756.86375617981003</c:v>
                </c:pt>
                <c:pt idx="643">
                  <c:v>-756.86566352844295</c:v>
                </c:pt>
                <c:pt idx="644">
                  <c:v>-756.86810731887795</c:v>
                </c:pt>
                <c:pt idx="645">
                  <c:v>-756.87072992324897</c:v>
                </c:pt>
                <c:pt idx="646">
                  <c:v>-756.87317371368397</c:v>
                </c:pt>
                <c:pt idx="647">
                  <c:v>-756.87520027160701</c:v>
                </c:pt>
                <c:pt idx="648">
                  <c:v>-756.87669038772594</c:v>
                </c:pt>
                <c:pt idx="649">
                  <c:v>-756.87752485275303</c:v>
                </c:pt>
                <c:pt idx="650">
                  <c:v>-756.87764406204201</c:v>
                </c:pt>
                <c:pt idx="651">
                  <c:v>-756.87722682952904</c:v>
                </c:pt>
                <c:pt idx="652">
                  <c:v>-756.87627315521297</c:v>
                </c:pt>
                <c:pt idx="653">
                  <c:v>-756.87520027160701</c:v>
                </c:pt>
                <c:pt idx="654">
                  <c:v>-756.87412738800106</c:v>
                </c:pt>
                <c:pt idx="655">
                  <c:v>-756.87323331832897</c:v>
                </c:pt>
                <c:pt idx="656">
                  <c:v>-756.87257766723701</c:v>
                </c:pt>
                <c:pt idx="657">
                  <c:v>-756.87186241149902</c:v>
                </c:pt>
                <c:pt idx="658">
                  <c:v>-756.87108755111694</c:v>
                </c:pt>
                <c:pt idx="659">
                  <c:v>-756.86995506286598</c:v>
                </c:pt>
                <c:pt idx="660">
                  <c:v>-756.86858415603695</c:v>
                </c:pt>
                <c:pt idx="661">
                  <c:v>-756.86703443527199</c:v>
                </c:pt>
                <c:pt idx="662">
                  <c:v>-756.86530590057396</c:v>
                </c:pt>
                <c:pt idx="663">
                  <c:v>-756.86369657516502</c:v>
                </c:pt>
                <c:pt idx="664">
                  <c:v>-756.86226606368996</c:v>
                </c:pt>
                <c:pt idx="665">
                  <c:v>-756.861252784729</c:v>
                </c:pt>
                <c:pt idx="666">
                  <c:v>-756.86071634292603</c:v>
                </c:pt>
                <c:pt idx="667">
                  <c:v>-756.86095476150501</c:v>
                </c:pt>
                <c:pt idx="668">
                  <c:v>-756.86196804046699</c:v>
                </c:pt>
                <c:pt idx="669">
                  <c:v>-756.86357736587502</c:v>
                </c:pt>
                <c:pt idx="670">
                  <c:v>-756.86548471450806</c:v>
                </c:pt>
                <c:pt idx="671">
                  <c:v>-756.86739206314098</c:v>
                </c:pt>
                <c:pt idx="672">
                  <c:v>-756.86888217926003</c:v>
                </c:pt>
                <c:pt idx="673">
                  <c:v>-756.86995506286598</c:v>
                </c:pt>
                <c:pt idx="674">
                  <c:v>-756.87043190002498</c:v>
                </c:pt>
                <c:pt idx="675">
                  <c:v>-756.87037229537998</c:v>
                </c:pt>
                <c:pt idx="676">
                  <c:v>-756.869895458222</c:v>
                </c:pt>
                <c:pt idx="677">
                  <c:v>-756.86912059784004</c:v>
                </c:pt>
                <c:pt idx="678">
                  <c:v>-756.86840534210205</c:v>
                </c:pt>
                <c:pt idx="679">
                  <c:v>-756.86804771423397</c:v>
                </c:pt>
                <c:pt idx="680">
                  <c:v>-756.86846494674705</c:v>
                </c:pt>
                <c:pt idx="681">
                  <c:v>-756.86965703964302</c:v>
                </c:pt>
                <c:pt idx="682">
                  <c:v>-756.87162399292004</c:v>
                </c:pt>
                <c:pt idx="683">
                  <c:v>-756.87412738800106</c:v>
                </c:pt>
                <c:pt idx="684">
                  <c:v>-756.87692880630505</c:v>
                </c:pt>
                <c:pt idx="685">
                  <c:v>-756.87978982925404</c:v>
                </c:pt>
                <c:pt idx="686">
                  <c:v>-756.88247203826904</c:v>
                </c:pt>
                <c:pt idx="687">
                  <c:v>-756.88479661941506</c:v>
                </c:pt>
                <c:pt idx="688">
                  <c:v>-756.88646554946899</c:v>
                </c:pt>
                <c:pt idx="689">
                  <c:v>-756.88735961914097</c:v>
                </c:pt>
                <c:pt idx="690">
                  <c:v>-756.88753843307495</c:v>
                </c:pt>
                <c:pt idx="691">
                  <c:v>-756.88694238662697</c:v>
                </c:pt>
                <c:pt idx="692">
                  <c:v>-756.88569068908703</c:v>
                </c:pt>
                <c:pt idx="693">
                  <c:v>-756.88372373581001</c:v>
                </c:pt>
                <c:pt idx="694">
                  <c:v>-756.88116073608398</c:v>
                </c:pt>
                <c:pt idx="695">
                  <c:v>-756.87812089920101</c:v>
                </c:pt>
                <c:pt idx="696">
                  <c:v>-756.87466382980404</c:v>
                </c:pt>
                <c:pt idx="697">
                  <c:v>-756.87096834182796</c:v>
                </c:pt>
                <c:pt idx="698">
                  <c:v>-756.867272853852</c:v>
                </c:pt>
                <c:pt idx="699">
                  <c:v>-756.86375617981003</c:v>
                </c:pt>
                <c:pt idx="700">
                  <c:v>-756.86065673828102</c:v>
                </c:pt>
                <c:pt idx="701">
                  <c:v>-756.85797452926704</c:v>
                </c:pt>
                <c:pt idx="702">
                  <c:v>-756.85588836669899</c:v>
                </c:pt>
                <c:pt idx="703">
                  <c:v>-756.85433864593494</c:v>
                </c:pt>
                <c:pt idx="704">
                  <c:v>-756.85326576232899</c:v>
                </c:pt>
                <c:pt idx="705">
                  <c:v>-756.85255050659202</c:v>
                </c:pt>
                <c:pt idx="706">
                  <c:v>-756.85219287872303</c:v>
                </c:pt>
                <c:pt idx="707">
                  <c:v>-756.85201406478905</c:v>
                </c:pt>
                <c:pt idx="708">
                  <c:v>-756.85207366943405</c:v>
                </c:pt>
                <c:pt idx="709">
                  <c:v>-756.85225248336803</c:v>
                </c:pt>
                <c:pt idx="710">
                  <c:v>-756.85261011123703</c:v>
                </c:pt>
                <c:pt idx="711">
                  <c:v>-756.85302734375</c:v>
                </c:pt>
                <c:pt idx="712">
                  <c:v>-756.85338497161899</c:v>
                </c:pt>
                <c:pt idx="713">
                  <c:v>-756.85338497161899</c:v>
                </c:pt>
                <c:pt idx="714">
                  <c:v>-756.85290813446102</c:v>
                </c:pt>
                <c:pt idx="715">
                  <c:v>-756.85177564620994</c:v>
                </c:pt>
                <c:pt idx="716">
                  <c:v>-756.850047111511</c:v>
                </c:pt>
                <c:pt idx="717">
                  <c:v>-756.847841739655</c:v>
                </c:pt>
                <c:pt idx="718">
                  <c:v>-756.84527873992897</c:v>
                </c:pt>
                <c:pt idx="719">
                  <c:v>-756.84253692626999</c:v>
                </c:pt>
                <c:pt idx="720">
                  <c:v>-756.83967590332099</c:v>
                </c:pt>
                <c:pt idx="721">
                  <c:v>-756.83699369430599</c:v>
                </c:pt>
                <c:pt idx="722">
                  <c:v>-756.83449029922497</c:v>
                </c:pt>
                <c:pt idx="723">
                  <c:v>-756.83222532272396</c:v>
                </c:pt>
                <c:pt idx="724">
                  <c:v>-756.83001995086704</c:v>
                </c:pt>
                <c:pt idx="725">
                  <c:v>-756.82751655578602</c:v>
                </c:pt>
                <c:pt idx="726">
                  <c:v>-756.82435750961304</c:v>
                </c:pt>
                <c:pt idx="727">
                  <c:v>-756.82042360305798</c:v>
                </c:pt>
                <c:pt idx="728">
                  <c:v>-756.81571483612095</c:v>
                </c:pt>
                <c:pt idx="729">
                  <c:v>-756.81058883667004</c:v>
                </c:pt>
                <c:pt idx="730">
                  <c:v>-756.80546283721901</c:v>
                </c:pt>
                <c:pt idx="731">
                  <c:v>-756.80093288421699</c:v>
                </c:pt>
                <c:pt idx="732">
                  <c:v>-756.79729700088501</c:v>
                </c:pt>
                <c:pt idx="733">
                  <c:v>-756.794972419739</c:v>
                </c:pt>
                <c:pt idx="734">
                  <c:v>-756.79401874542305</c:v>
                </c:pt>
                <c:pt idx="735">
                  <c:v>-756.79449558258102</c:v>
                </c:pt>
                <c:pt idx="736">
                  <c:v>-756.79622411727905</c:v>
                </c:pt>
                <c:pt idx="737">
                  <c:v>-756.79884672164906</c:v>
                </c:pt>
                <c:pt idx="738">
                  <c:v>-756.80176734924305</c:v>
                </c:pt>
                <c:pt idx="739">
                  <c:v>-756.80427074432396</c:v>
                </c:pt>
                <c:pt idx="740">
                  <c:v>-756.80593967437801</c:v>
                </c:pt>
                <c:pt idx="741">
                  <c:v>-756.80635690689098</c:v>
                </c:pt>
                <c:pt idx="742">
                  <c:v>-756.80546283721901</c:v>
                </c:pt>
                <c:pt idx="743">
                  <c:v>-756.80331707000801</c:v>
                </c:pt>
                <c:pt idx="744">
                  <c:v>-756.800217628479</c:v>
                </c:pt>
                <c:pt idx="745">
                  <c:v>-756.79658174514805</c:v>
                </c:pt>
                <c:pt idx="746">
                  <c:v>-756.79294586181697</c:v>
                </c:pt>
                <c:pt idx="747">
                  <c:v>-756.78990602493298</c:v>
                </c:pt>
                <c:pt idx="748">
                  <c:v>-756.78781986236595</c:v>
                </c:pt>
                <c:pt idx="749">
                  <c:v>-756.78716421127297</c:v>
                </c:pt>
                <c:pt idx="750">
                  <c:v>-756.78829669952404</c:v>
                </c:pt>
                <c:pt idx="751">
                  <c:v>-756.79133653640804</c:v>
                </c:pt>
                <c:pt idx="752">
                  <c:v>-756.79622411727905</c:v>
                </c:pt>
                <c:pt idx="753">
                  <c:v>-756.80272102356003</c:v>
                </c:pt>
                <c:pt idx="754">
                  <c:v>-756.81035041809105</c:v>
                </c:pt>
                <c:pt idx="755">
                  <c:v>-756.81869506835994</c:v>
                </c:pt>
                <c:pt idx="756">
                  <c:v>-756.82721853256203</c:v>
                </c:pt>
                <c:pt idx="757">
                  <c:v>-756.83556318283104</c:v>
                </c:pt>
                <c:pt idx="758">
                  <c:v>-756.84343099594105</c:v>
                </c:pt>
                <c:pt idx="759">
                  <c:v>-756.85052394867</c:v>
                </c:pt>
                <c:pt idx="760">
                  <c:v>-756.85642480850197</c:v>
                </c:pt>
                <c:pt idx="761">
                  <c:v>-756.86107397079502</c:v>
                </c:pt>
                <c:pt idx="762">
                  <c:v>-756.864233016968</c:v>
                </c:pt>
                <c:pt idx="763">
                  <c:v>-756.86584234237705</c:v>
                </c:pt>
                <c:pt idx="764">
                  <c:v>-756.86602115631104</c:v>
                </c:pt>
                <c:pt idx="765">
                  <c:v>-756.86482906341598</c:v>
                </c:pt>
                <c:pt idx="766">
                  <c:v>-756.86226606368996</c:v>
                </c:pt>
                <c:pt idx="767">
                  <c:v>-756.858570575714</c:v>
                </c:pt>
                <c:pt idx="768">
                  <c:v>-756.85392141342197</c:v>
                </c:pt>
                <c:pt idx="769">
                  <c:v>-756.84855699539196</c:v>
                </c:pt>
                <c:pt idx="770">
                  <c:v>-756.84295415878296</c:v>
                </c:pt>
                <c:pt idx="771">
                  <c:v>-756.83741092681896</c:v>
                </c:pt>
                <c:pt idx="772">
                  <c:v>-756.83240413665806</c:v>
                </c:pt>
                <c:pt idx="773">
                  <c:v>-756.828112602234</c:v>
                </c:pt>
                <c:pt idx="774">
                  <c:v>-756.82483434677101</c:v>
                </c:pt>
                <c:pt idx="775">
                  <c:v>-756.82268857956001</c:v>
                </c:pt>
                <c:pt idx="776">
                  <c:v>-756.82179450988804</c:v>
                </c:pt>
                <c:pt idx="777">
                  <c:v>-756.82215213775703</c:v>
                </c:pt>
                <c:pt idx="778">
                  <c:v>-756.82364225387596</c:v>
                </c:pt>
                <c:pt idx="779">
                  <c:v>-756.82584762573299</c:v>
                </c:pt>
                <c:pt idx="780">
                  <c:v>-756.82835102081299</c:v>
                </c:pt>
                <c:pt idx="781">
                  <c:v>-756.83061599731502</c:v>
                </c:pt>
                <c:pt idx="782">
                  <c:v>-756.83240413665806</c:v>
                </c:pt>
                <c:pt idx="783">
                  <c:v>-756.83341741561901</c:v>
                </c:pt>
                <c:pt idx="784">
                  <c:v>-756.833596229553</c:v>
                </c:pt>
                <c:pt idx="785">
                  <c:v>-756.83300018310604</c:v>
                </c:pt>
                <c:pt idx="786">
                  <c:v>-756.83192729949997</c:v>
                </c:pt>
                <c:pt idx="787">
                  <c:v>-756.83055639267002</c:v>
                </c:pt>
                <c:pt idx="788">
                  <c:v>-756.82924509048496</c:v>
                </c:pt>
                <c:pt idx="789">
                  <c:v>-756.82829141616799</c:v>
                </c:pt>
                <c:pt idx="790">
                  <c:v>-756.82799339294502</c:v>
                </c:pt>
                <c:pt idx="791">
                  <c:v>-756.82858943939198</c:v>
                </c:pt>
                <c:pt idx="792">
                  <c:v>-756.83013916015602</c:v>
                </c:pt>
                <c:pt idx="793">
                  <c:v>-756.83258295059204</c:v>
                </c:pt>
                <c:pt idx="794">
                  <c:v>-756.83586120605503</c:v>
                </c:pt>
                <c:pt idx="795">
                  <c:v>-756.83985471725498</c:v>
                </c:pt>
                <c:pt idx="796">
                  <c:v>-756.84438467025802</c:v>
                </c:pt>
                <c:pt idx="797">
                  <c:v>-756.84933185577404</c:v>
                </c:pt>
                <c:pt idx="798">
                  <c:v>-756.85457706451405</c:v>
                </c:pt>
                <c:pt idx="799">
                  <c:v>-756.85988187789906</c:v>
                </c:pt>
                <c:pt idx="800">
                  <c:v>-756.86488866806098</c:v>
                </c:pt>
                <c:pt idx="801">
                  <c:v>-756.86923980712902</c:v>
                </c:pt>
                <c:pt idx="802">
                  <c:v>-756.87263727188099</c:v>
                </c:pt>
                <c:pt idx="803">
                  <c:v>-756.87496185302803</c:v>
                </c:pt>
                <c:pt idx="804">
                  <c:v>-756.87609434127796</c:v>
                </c:pt>
                <c:pt idx="805">
                  <c:v>-756.87609434127796</c:v>
                </c:pt>
                <c:pt idx="806">
                  <c:v>-756.87525987625099</c:v>
                </c:pt>
                <c:pt idx="807">
                  <c:v>-756.87394857406605</c:v>
                </c:pt>
                <c:pt idx="808">
                  <c:v>-756.87257766723701</c:v>
                </c:pt>
                <c:pt idx="809">
                  <c:v>-756.87150478363105</c:v>
                </c:pt>
                <c:pt idx="810">
                  <c:v>-756.87102794647205</c:v>
                </c:pt>
                <c:pt idx="811">
                  <c:v>-756.87132596969604</c:v>
                </c:pt>
                <c:pt idx="812">
                  <c:v>-756.87251806259201</c:v>
                </c:pt>
                <c:pt idx="813">
                  <c:v>-756.87442541122505</c:v>
                </c:pt>
                <c:pt idx="814">
                  <c:v>-756.87669038772594</c:v>
                </c:pt>
                <c:pt idx="815">
                  <c:v>-756.87907457351696</c:v>
                </c:pt>
                <c:pt idx="816">
                  <c:v>-756.88098192215</c:v>
                </c:pt>
                <c:pt idx="817">
                  <c:v>-756.88205480575596</c:v>
                </c:pt>
                <c:pt idx="818">
                  <c:v>-756.88199520111095</c:v>
                </c:pt>
                <c:pt idx="819">
                  <c:v>-756.88068389892601</c:v>
                </c:pt>
                <c:pt idx="820">
                  <c:v>-756.87812089920101</c:v>
                </c:pt>
                <c:pt idx="821">
                  <c:v>-756.87442541122505</c:v>
                </c:pt>
                <c:pt idx="822">
                  <c:v>-756.87007427215599</c:v>
                </c:pt>
                <c:pt idx="823">
                  <c:v>-756.86542510986305</c:v>
                </c:pt>
                <c:pt idx="824">
                  <c:v>-756.861193180084</c:v>
                </c:pt>
                <c:pt idx="825">
                  <c:v>-756.85785531997703</c:v>
                </c:pt>
                <c:pt idx="826">
                  <c:v>-756.85588836669899</c:v>
                </c:pt>
                <c:pt idx="827">
                  <c:v>-756.85547113418602</c:v>
                </c:pt>
                <c:pt idx="828">
                  <c:v>-756.85660362243698</c:v>
                </c:pt>
                <c:pt idx="829">
                  <c:v>-756.85892820358299</c:v>
                </c:pt>
                <c:pt idx="830">
                  <c:v>-756.86190843582199</c:v>
                </c:pt>
                <c:pt idx="831">
                  <c:v>-756.86482906341598</c:v>
                </c:pt>
                <c:pt idx="832">
                  <c:v>-756.86703443527199</c:v>
                </c:pt>
                <c:pt idx="833">
                  <c:v>-756.86792850494396</c:v>
                </c:pt>
                <c:pt idx="834">
                  <c:v>-756.86715364456199</c:v>
                </c:pt>
                <c:pt idx="835">
                  <c:v>-756.86447143554699</c:v>
                </c:pt>
                <c:pt idx="836">
                  <c:v>-756.86023950576805</c:v>
                </c:pt>
                <c:pt idx="837">
                  <c:v>-756.85493469238304</c:v>
                </c:pt>
                <c:pt idx="838">
                  <c:v>-756.84945106506404</c:v>
                </c:pt>
                <c:pt idx="839">
                  <c:v>-756.84462308883701</c:v>
                </c:pt>
                <c:pt idx="840">
                  <c:v>-756.84122562408504</c:v>
                </c:pt>
                <c:pt idx="841">
                  <c:v>-756.83985471725498</c:v>
                </c:pt>
                <c:pt idx="842">
                  <c:v>-756.84074878692604</c:v>
                </c:pt>
                <c:pt idx="843">
                  <c:v>-756.84390783310005</c:v>
                </c:pt>
                <c:pt idx="844">
                  <c:v>-756.84891462326095</c:v>
                </c:pt>
                <c:pt idx="845">
                  <c:v>-756.85499429702804</c:v>
                </c:pt>
                <c:pt idx="846">
                  <c:v>-756.86137199401901</c:v>
                </c:pt>
                <c:pt idx="847">
                  <c:v>-756.867272853852</c:v>
                </c:pt>
                <c:pt idx="848">
                  <c:v>-756.87198162078903</c:v>
                </c:pt>
                <c:pt idx="849">
                  <c:v>-756.87514066696201</c:v>
                </c:pt>
                <c:pt idx="850">
                  <c:v>-756.87651157379196</c:v>
                </c:pt>
                <c:pt idx="851">
                  <c:v>-756.87621355056797</c:v>
                </c:pt>
                <c:pt idx="852">
                  <c:v>-756.87448501586903</c:v>
                </c:pt>
                <c:pt idx="853">
                  <c:v>-756.87204122543403</c:v>
                </c:pt>
                <c:pt idx="854">
                  <c:v>-756.86953783035301</c:v>
                </c:pt>
                <c:pt idx="855">
                  <c:v>-756.86751127243099</c:v>
                </c:pt>
                <c:pt idx="856">
                  <c:v>-756.86625957489002</c:v>
                </c:pt>
                <c:pt idx="857">
                  <c:v>-756.86596155166603</c:v>
                </c:pt>
                <c:pt idx="858">
                  <c:v>-756.86643838882503</c:v>
                </c:pt>
                <c:pt idx="859">
                  <c:v>-756.86745166778599</c:v>
                </c:pt>
                <c:pt idx="860">
                  <c:v>-756.86870336532604</c:v>
                </c:pt>
                <c:pt idx="861">
                  <c:v>-756.869776248932</c:v>
                </c:pt>
                <c:pt idx="862">
                  <c:v>-756.87037229537998</c:v>
                </c:pt>
                <c:pt idx="863">
                  <c:v>-756.87025308608997</c:v>
                </c:pt>
                <c:pt idx="864">
                  <c:v>-756.86929941177402</c:v>
                </c:pt>
                <c:pt idx="865">
                  <c:v>-756.86757087707497</c:v>
                </c:pt>
                <c:pt idx="866">
                  <c:v>-756.86530590057396</c:v>
                </c:pt>
                <c:pt idx="867">
                  <c:v>-756.86268329620395</c:v>
                </c:pt>
                <c:pt idx="868">
                  <c:v>-756.85994148254395</c:v>
                </c:pt>
                <c:pt idx="869">
                  <c:v>-756.85714006423996</c:v>
                </c:pt>
                <c:pt idx="870">
                  <c:v>-756.85445785522495</c:v>
                </c:pt>
                <c:pt idx="871">
                  <c:v>-756.85189485549904</c:v>
                </c:pt>
                <c:pt idx="872">
                  <c:v>-756.84945106506404</c:v>
                </c:pt>
                <c:pt idx="873">
                  <c:v>-756.84700727462803</c:v>
                </c:pt>
                <c:pt idx="874">
                  <c:v>-756.84468269348201</c:v>
                </c:pt>
                <c:pt idx="875">
                  <c:v>-756.84247732162498</c:v>
                </c:pt>
                <c:pt idx="876">
                  <c:v>-756.84051036834705</c:v>
                </c:pt>
                <c:pt idx="877">
                  <c:v>-756.83890104293801</c:v>
                </c:pt>
                <c:pt idx="878">
                  <c:v>-756.83782815933205</c:v>
                </c:pt>
                <c:pt idx="879">
                  <c:v>-756.83741092681896</c:v>
                </c:pt>
                <c:pt idx="880">
                  <c:v>-756.83764934539795</c:v>
                </c:pt>
                <c:pt idx="881">
                  <c:v>-756.83836460113503</c:v>
                </c:pt>
                <c:pt idx="882">
                  <c:v>-756.839258670807</c:v>
                </c:pt>
                <c:pt idx="883">
                  <c:v>-756.84003353118896</c:v>
                </c:pt>
                <c:pt idx="884">
                  <c:v>-756.84051036834705</c:v>
                </c:pt>
                <c:pt idx="885">
                  <c:v>-756.84056997299194</c:v>
                </c:pt>
                <c:pt idx="886">
                  <c:v>-756.84009313583397</c:v>
                </c:pt>
                <c:pt idx="887">
                  <c:v>-756.83913946151802</c:v>
                </c:pt>
                <c:pt idx="888">
                  <c:v>-756.83770895004295</c:v>
                </c:pt>
                <c:pt idx="889">
                  <c:v>-756.83609962463402</c:v>
                </c:pt>
                <c:pt idx="890">
                  <c:v>-756.83454990386997</c:v>
                </c:pt>
                <c:pt idx="891">
                  <c:v>-756.83329820633003</c:v>
                </c:pt>
                <c:pt idx="892">
                  <c:v>-756.83246374130294</c:v>
                </c:pt>
                <c:pt idx="893">
                  <c:v>-756.83210611343395</c:v>
                </c:pt>
                <c:pt idx="894">
                  <c:v>-756.83210611343395</c:v>
                </c:pt>
                <c:pt idx="895">
                  <c:v>-756.83234453201305</c:v>
                </c:pt>
                <c:pt idx="896">
                  <c:v>-756.83258295059204</c:v>
                </c:pt>
                <c:pt idx="897">
                  <c:v>-756.83276176452705</c:v>
                </c:pt>
                <c:pt idx="898">
                  <c:v>-756.83300018310604</c:v>
                </c:pt>
                <c:pt idx="899">
                  <c:v>-756.83329820633003</c:v>
                </c:pt>
                <c:pt idx="900">
                  <c:v>-756.833775043488</c:v>
                </c:pt>
                <c:pt idx="901">
                  <c:v>-756.83466911315895</c:v>
                </c:pt>
                <c:pt idx="902">
                  <c:v>-756.836278438568</c:v>
                </c:pt>
                <c:pt idx="903">
                  <c:v>-756.83872222900402</c:v>
                </c:pt>
                <c:pt idx="904">
                  <c:v>-756.84217929840099</c:v>
                </c:pt>
                <c:pt idx="905">
                  <c:v>-756.84653043747005</c:v>
                </c:pt>
                <c:pt idx="906">
                  <c:v>-756.85153722763096</c:v>
                </c:pt>
                <c:pt idx="907">
                  <c:v>-756.85690164566097</c:v>
                </c:pt>
                <c:pt idx="908">
                  <c:v>-756.86220645904598</c:v>
                </c:pt>
                <c:pt idx="909">
                  <c:v>-756.86715364456199</c:v>
                </c:pt>
                <c:pt idx="910">
                  <c:v>-756.87138557434105</c:v>
                </c:pt>
                <c:pt idx="911">
                  <c:v>-756.87448501586903</c:v>
                </c:pt>
                <c:pt idx="912">
                  <c:v>-756.87615394592297</c:v>
                </c:pt>
                <c:pt idx="913">
                  <c:v>-756.87615394592297</c:v>
                </c:pt>
                <c:pt idx="914">
                  <c:v>-756.87454462051403</c:v>
                </c:pt>
                <c:pt idx="915">
                  <c:v>-756.87156438827503</c:v>
                </c:pt>
                <c:pt idx="916">
                  <c:v>-756.86745166778599</c:v>
                </c:pt>
                <c:pt idx="917">
                  <c:v>-756.86256408691395</c:v>
                </c:pt>
                <c:pt idx="918">
                  <c:v>-756.85714006423996</c:v>
                </c:pt>
                <c:pt idx="919">
                  <c:v>-756.85165643692005</c:v>
                </c:pt>
                <c:pt idx="920">
                  <c:v>-756.84647083282505</c:v>
                </c:pt>
                <c:pt idx="921">
                  <c:v>-756.84200048446701</c:v>
                </c:pt>
                <c:pt idx="922">
                  <c:v>-756.83860301971504</c:v>
                </c:pt>
                <c:pt idx="923">
                  <c:v>-756.83639764785801</c:v>
                </c:pt>
                <c:pt idx="924">
                  <c:v>-756.83538436889705</c:v>
                </c:pt>
                <c:pt idx="925">
                  <c:v>-756.83532476425205</c:v>
                </c:pt>
                <c:pt idx="926">
                  <c:v>-756.83580160141003</c:v>
                </c:pt>
                <c:pt idx="927">
                  <c:v>-756.83639764785801</c:v>
                </c:pt>
                <c:pt idx="928">
                  <c:v>-756.836755275727</c:v>
                </c:pt>
                <c:pt idx="929">
                  <c:v>-756.83645725250301</c:v>
                </c:pt>
                <c:pt idx="930">
                  <c:v>-756.83550357818604</c:v>
                </c:pt>
                <c:pt idx="931">
                  <c:v>-756.83383464813301</c:v>
                </c:pt>
                <c:pt idx="932">
                  <c:v>-756.83151006698597</c:v>
                </c:pt>
                <c:pt idx="933">
                  <c:v>-756.82882785797096</c:v>
                </c:pt>
                <c:pt idx="934">
                  <c:v>-756.82596683502197</c:v>
                </c:pt>
                <c:pt idx="935">
                  <c:v>-756.82352304458595</c:v>
                </c:pt>
                <c:pt idx="936">
                  <c:v>-756.82185411453304</c:v>
                </c:pt>
                <c:pt idx="937">
                  <c:v>-756.82143688201904</c:v>
                </c:pt>
                <c:pt idx="938">
                  <c:v>-756.82227134704601</c:v>
                </c:pt>
                <c:pt idx="939">
                  <c:v>-756.82405948638905</c:v>
                </c:pt>
                <c:pt idx="940">
                  <c:v>-756.82638406753597</c:v>
                </c:pt>
                <c:pt idx="941">
                  <c:v>-756.82888746261597</c:v>
                </c:pt>
                <c:pt idx="942">
                  <c:v>-756.83121204376198</c:v>
                </c:pt>
                <c:pt idx="943">
                  <c:v>-756.83317899704002</c:v>
                </c:pt>
                <c:pt idx="944">
                  <c:v>-756.83449029922497</c:v>
                </c:pt>
                <c:pt idx="945">
                  <c:v>-756.83502674102795</c:v>
                </c:pt>
                <c:pt idx="946">
                  <c:v>-756.83472871780396</c:v>
                </c:pt>
                <c:pt idx="947">
                  <c:v>-756.83383464813301</c:v>
                </c:pt>
                <c:pt idx="948">
                  <c:v>-756.83252334594704</c:v>
                </c:pt>
                <c:pt idx="949">
                  <c:v>-756.83127164840698</c:v>
                </c:pt>
                <c:pt idx="950">
                  <c:v>-756.83031797409103</c:v>
                </c:pt>
                <c:pt idx="951">
                  <c:v>-756.82990074157703</c:v>
                </c:pt>
                <c:pt idx="952">
                  <c:v>-756.82990074157703</c:v>
                </c:pt>
                <c:pt idx="953">
                  <c:v>-756.83025836944603</c:v>
                </c:pt>
                <c:pt idx="954">
                  <c:v>-756.83079481124901</c:v>
                </c:pt>
                <c:pt idx="955">
                  <c:v>-756.83127164840698</c:v>
                </c:pt>
                <c:pt idx="956">
                  <c:v>-756.83151006698597</c:v>
                </c:pt>
                <c:pt idx="957">
                  <c:v>-756.83133125305199</c:v>
                </c:pt>
                <c:pt idx="958">
                  <c:v>-756.830735206604</c:v>
                </c:pt>
                <c:pt idx="959">
                  <c:v>-756.82972192764305</c:v>
                </c:pt>
                <c:pt idx="960">
                  <c:v>-756.82835102081299</c:v>
                </c:pt>
                <c:pt idx="961">
                  <c:v>-756.82686090469394</c:v>
                </c:pt>
                <c:pt idx="962">
                  <c:v>-756.82525157928501</c:v>
                </c:pt>
                <c:pt idx="963">
                  <c:v>-756.82370185852096</c:v>
                </c:pt>
                <c:pt idx="964">
                  <c:v>-756.82239055633602</c:v>
                </c:pt>
                <c:pt idx="965">
                  <c:v>-756.82143688201904</c:v>
                </c:pt>
                <c:pt idx="966">
                  <c:v>-756.82078123092697</c:v>
                </c:pt>
                <c:pt idx="967">
                  <c:v>-756.82042360305798</c:v>
                </c:pt>
                <c:pt idx="968">
                  <c:v>-756.82006597518898</c:v>
                </c:pt>
                <c:pt idx="969">
                  <c:v>-756.81970834732101</c:v>
                </c:pt>
                <c:pt idx="970">
                  <c:v>-756.81935071945202</c:v>
                </c:pt>
                <c:pt idx="971">
                  <c:v>-756.81911230087303</c:v>
                </c:pt>
                <c:pt idx="972">
                  <c:v>-756.81911230087303</c:v>
                </c:pt>
                <c:pt idx="973">
                  <c:v>-756.81946992874202</c:v>
                </c:pt>
                <c:pt idx="974">
                  <c:v>-756.82006597518898</c:v>
                </c:pt>
                <c:pt idx="975">
                  <c:v>-756.82090044021595</c:v>
                </c:pt>
                <c:pt idx="976">
                  <c:v>-756.82179450988804</c:v>
                </c:pt>
                <c:pt idx="977">
                  <c:v>-756.82286739349399</c:v>
                </c:pt>
                <c:pt idx="978">
                  <c:v>-756.82399988174495</c:v>
                </c:pt>
                <c:pt idx="979">
                  <c:v>-756.82507276535102</c:v>
                </c:pt>
                <c:pt idx="980">
                  <c:v>-756.82572841644298</c:v>
                </c:pt>
                <c:pt idx="981">
                  <c:v>-756.82572841644298</c:v>
                </c:pt>
                <c:pt idx="982">
                  <c:v>-756.82495355606102</c:v>
                </c:pt>
                <c:pt idx="983">
                  <c:v>-756.82352304458595</c:v>
                </c:pt>
                <c:pt idx="984">
                  <c:v>-756.82161569595405</c:v>
                </c:pt>
                <c:pt idx="985">
                  <c:v>-756.819529533386</c:v>
                </c:pt>
                <c:pt idx="986">
                  <c:v>-756.81750297546398</c:v>
                </c:pt>
                <c:pt idx="987">
                  <c:v>-756.81553602218605</c:v>
                </c:pt>
                <c:pt idx="988">
                  <c:v>-756.81392669677803</c:v>
                </c:pt>
                <c:pt idx="989">
                  <c:v>-756.81285381317196</c:v>
                </c:pt>
                <c:pt idx="990">
                  <c:v>-756.81255578994796</c:v>
                </c:pt>
                <c:pt idx="991">
                  <c:v>-756.81327104568504</c:v>
                </c:pt>
                <c:pt idx="992">
                  <c:v>-756.81488037109398</c:v>
                </c:pt>
                <c:pt idx="993">
                  <c:v>-756.81702613830601</c:v>
                </c:pt>
                <c:pt idx="994">
                  <c:v>-756.81941032409702</c:v>
                </c:pt>
                <c:pt idx="995">
                  <c:v>-756.82167530059803</c:v>
                </c:pt>
                <c:pt idx="996">
                  <c:v>-756.82352304458595</c:v>
                </c:pt>
                <c:pt idx="997">
                  <c:v>-756.82471513748203</c:v>
                </c:pt>
                <c:pt idx="998">
                  <c:v>-756.82495355606102</c:v>
                </c:pt>
                <c:pt idx="999">
                  <c:v>-756.82399988174495</c:v>
                </c:pt>
                <c:pt idx="1000">
                  <c:v>-756.82155609130905</c:v>
                </c:pt>
                <c:pt idx="1001">
                  <c:v>-756.81774139404297</c:v>
                </c:pt>
                <c:pt idx="1002">
                  <c:v>-756.81279420852695</c:v>
                </c:pt>
                <c:pt idx="1003">
                  <c:v>-756.80713176727295</c:v>
                </c:pt>
                <c:pt idx="1004">
                  <c:v>-756.80117130279598</c:v>
                </c:pt>
                <c:pt idx="1005">
                  <c:v>-756.79527044296299</c:v>
                </c:pt>
                <c:pt idx="1006">
                  <c:v>-756.78978681564399</c:v>
                </c:pt>
                <c:pt idx="1007">
                  <c:v>-756.78495883941696</c:v>
                </c:pt>
                <c:pt idx="1008">
                  <c:v>-756.78102493286201</c:v>
                </c:pt>
                <c:pt idx="1009">
                  <c:v>-756.778283119202</c:v>
                </c:pt>
                <c:pt idx="1010">
                  <c:v>-756.77667379379295</c:v>
                </c:pt>
                <c:pt idx="1011">
                  <c:v>-756.77637577056896</c:v>
                </c:pt>
                <c:pt idx="1012">
                  <c:v>-756.77732944488503</c:v>
                </c:pt>
                <c:pt idx="1013">
                  <c:v>-756.77953481674194</c:v>
                </c:pt>
                <c:pt idx="1014">
                  <c:v>-756.78287267685005</c:v>
                </c:pt>
                <c:pt idx="1015">
                  <c:v>-756.78740262985298</c:v>
                </c:pt>
                <c:pt idx="1016">
                  <c:v>-756.79300546646095</c:v>
                </c:pt>
                <c:pt idx="1017">
                  <c:v>-756.79968118667603</c:v>
                </c:pt>
                <c:pt idx="1018">
                  <c:v>-756.80719137191795</c:v>
                </c:pt>
                <c:pt idx="1019">
                  <c:v>-756.81547641754196</c:v>
                </c:pt>
                <c:pt idx="1020">
                  <c:v>-756.82405948638905</c:v>
                </c:pt>
                <c:pt idx="1021">
                  <c:v>-756.83252334594704</c:v>
                </c:pt>
                <c:pt idx="1022">
                  <c:v>-756.84033155441296</c:v>
                </c:pt>
                <c:pt idx="1023">
                  <c:v>-756.84688806533802</c:v>
                </c:pt>
                <c:pt idx="1024">
                  <c:v>-756.85159683227596</c:v>
                </c:pt>
                <c:pt idx="1025">
                  <c:v>-756.85398101806697</c:v>
                </c:pt>
                <c:pt idx="1026">
                  <c:v>-756.85374259948799</c:v>
                </c:pt>
                <c:pt idx="1027">
                  <c:v>-756.85088157653797</c:v>
                </c:pt>
                <c:pt idx="1028">
                  <c:v>-756.84539794921898</c:v>
                </c:pt>
                <c:pt idx="1029">
                  <c:v>-756.83758974075295</c:v>
                </c:pt>
                <c:pt idx="1030">
                  <c:v>-756.82763576507602</c:v>
                </c:pt>
                <c:pt idx="1031">
                  <c:v>-756.81631088256904</c:v>
                </c:pt>
                <c:pt idx="1032">
                  <c:v>-756.80415153503395</c:v>
                </c:pt>
                <c:pt idx="1033">
                  <c:v>-756.7919921875</c:v>
                </c:pt>
                <c:pt idx="1034">
                  <c:v>-756.78036928176903</c:v>
                </c:pt>
                <c:pt idx="1035">
                  <c:v>-756.76958084106502</c:v>
                </c:pt>
                <c:pt idx="1036">
                  <c:v>-756.75980567932095</c:v>
                </c:pt>
                <c:pt idx="1037">
                  <c:v>-756.75110340118397</c:v>
                </c:pt>
                <c:pt idx="1038">
                  <c:v>-756.74377202987705</c:v>
                </c:pt>
                <c:pt idx="1039">
                  <c:v>-756.73781156539906</c:v>
                </c:pt>
                <c:pt idx="1040">
                  <c:v>-756.73328161239601</c:v>
                </c:pt>
                <c:pt idx="1041">
                  <c:v>-756.73000335693405</c:v>
                </c:pt>
                <c:pt idx="1042">
                  <c:v>-756.72767877578804</c:v>
                </c:pt>
                <c:pt idx="1043">
                  <c:v>-756.72600984573398</c:v>
                </c:pt>
                <c:pt idx="1044">
                  <c:v>-756.72475814819404</c:v>
                </c:pt>
                <c:pt idx="1045">
                  <c:v>-756.72374486923195</c:v>
                </c:pt>
                <c:pt idx="1046">
                  <c:v>-756.722850799561</c:v>
                </c:pt>
                <c:pt idx="1047">
                  <c:v>-756.72183752060005</c:v>
                </c:pt>
                <c:pt idx="1048">
                  <c:v>-756.72052621841499</c:v>
                </c:pt>
                <c:pt idx="1049">
                  <c:v>-756.71855926513695</c:v>
                </c:pt>
                <c:pt idx="1050">
                  <c:v>-756.71599626541195</c:v>
                </c:pt>
                <c:pt idx="1051">
                  <c:v>-756.71265840530396</c:v>
                </c:pt>
                <c:pt idx="1052">
                  <c:v>-756.708605289459</c:v>
                </c:pt>
                <c:pt idx="1053">
                  <c:v>-756.70359849929798</c:v>
                </c:pt>
                <c:pt idx="1054">
                  <c:v>-756.697459220886</c:v>
                </c:pt>
                <c:pt idx="1055">
                  <c:v>-756.69012784957897</c:v>
                </c:pt>
                <c:pt idx="1056">
                  <c:v>-756.68154478073097</c:v>
                </c:pt>
                <c:pt idx="1057">
                  <c:v>-756.67171001434303</c:v>
                </c:pt>
                <c:pt idx="1058">
                  <c:v>-756.66080236435005</c:v>
                </c:pt>
                <c:pt idx="1059">
                  <c:v>-756.64906024932895</c:v>
                </c:pt>
                <c:pt idx="1060">
                  <c:v>-756.636781692505</c:v>
                </c:pt>
                <c:pt idx="1061">
                  <c:v>-756.62450313568104</c:v>
                </c:pt>
                <c:pt idx="1062">
                  <c:v>-756.61258220672596</c:v>
                </c:pt>
                <c:pt idx="1063">
                  <c:v>-756.60113811492897</c:v>
                </c:pt>
                <c:pt idx="1064">
                  <c:v>-756.59040927886997</c:v>
                </c:pt>
                <c:pt idx="1065">
                  <c:v>-756.58027648925804</c:v>
                </c:pt>
                <c:pt idx="1066">
                  <c:v>-756.57079935073898</c:v>
                </c:pt>
                <c:pt idx="1067">
                  <c:v>-756.56179904937801</c:v>
                </c:pt>
                <c:pt idx="1068">
                  <c:v>-756.55315637588501</c:v>
                </c:pt>
                <c:pt idx="1069">
                  <c:v>-756.54463291168202</c:v>
                </c:pt>
                <c:pt idx="1070">
                  <c:v>-756.53575181961105</c:v>
                </c:pt>
                <c:pt idx="1071">
                  <c:v>-756.52621507644699</c:v>
                </c:pt>
                <c:pt idx="1072">
                  <c:v>-756.51560544967697</c:v>
                </c:pt>
                <c:pt idx="1073">
                  <c:v>-756.50386333465599</c:v>
                </c:pt>
                <c:pt idx="1074">
                  <c:v>-756.49086952209495</c:v>
                </c:pt>
                <c:pt idx="1075">
                  <c:v>-756.47656440734897</c:v>
                </c:pt>
                <c:pt idx="1076">
                  <c:v>-756.46082878112804</c:v>
                </c:pt>
                <c:pt idx="1077">
                  <c:v>-756.44378185272205</c:v>
                </c:pt>
                <c:pt idx="1078">
                  <c:v>-756.42560243606601</c:v>
                </c:pt>
                <c:pt idx="1079">
                  <c:v>-756.40670776367199</c:v>
                </c:pt>
                <c:pt idx="1080">
                  <c:v>-756.38781309127796</c:v>
                </c:pt>
                <c:pt idx="1081">
                  <c:v>-756.36939525604305</c:v>
                </c:pt>
                <c:pt idx="1082">
                  <c:v>-756.35199069976795</c:v>
                </c:pt>
                <c:pt idx="1083">
                  <c:v>-756.33589744567905</c:v>
                </c:pt>
                <c:pt idx="1084">
                  <c:v>-756.32111549377498</c:v>
                </c:pt>
                <c:pt idx="1085">
                  <c:v>-756.30758523941097</c:v>
                </c:pt>
                <c:pt idx="1086">
                  <c:v>-756.29512786865303</c:v>
                </c:pt>
                <c:pt idx="1087">
                  <c:v>-756.28344535827705</c:v>
                </c:pt>
                <c:pt idx="1088">
                  <c:v>-756.27235889434803</c:v>
                </c:pt>
                <c:pt idx="1089">
                  <c:v>-756.26163005828903</c:v>
                </c:pt>
                <c:pt idx="1090">
                  <c:v>-756.25096082687401</c:v>
                </c:pt>
                <c:pt idx="1091">
                  <c:v>-756.24023199081398</c:v>
                </c:pt>
                <c:pt idx="1092">
                  <c:v>-756.22968196868896</c:v>
                </c:pt>
                <c:pt idx="1093">
                  <c:v>-756.21966838836704</c:v>
                </c:pt>
                <c:pt idx="1094">
                  <c:v>-756.21060848236095</c:v>
                </c:pt>
                <c:pt idx="1095">
                  <c:v>-756.20297908783004</c:v>
                </c:pt>
                <c:pt idx="1096">
                  <c:v>-756.19719743728695</c:v>
                </c:pt>
                <c:pt idx="1097">
                  <c:v>-756.19338274002098</c:v>
                </c:pt>
                <c:pt idx="1098">
                  <c:v>-756.19159460067794</c:v>
                </c:pt>
                <c:pt idx="1099">
                  <c:v>-756.19183301925705</c:v>
                </c:pt>
                <c:pt idx="1100">
                  <c:v>-756.19421720504795</c:v>
                </c:pt>
                <c:pt idx="1101">
                  <c:v>-756.19862794876099</c:v>
                </c:pt>
                <c:pt idx="1102">
                  <c:v>-756.20524406433105</c:v>
                </c:pt>
                <c:pt idx="1103">
                  <c:v>-756.21412515640304</c:v>
                </c:pt>
                <c:pt idx="1104">
                  <c:v>-756.22533082962104</c:v>
                </c:pt>
                <c:pt idx="1105">
                  <c:v>-756.23886108398494</c:v>
                </c:pt>
                <c:pt idx="1106">
                  <c:v>-756.25453710556098</c:v>
                </c:pt>
                <c:pt idx="1107">
                  <c:v>-756.27235889434803</c:v>
                </c:pt>
                <c:pt idx="1108">
                  <c:v>-756.29214763641403</c:v>
                </c:pt>
                <c:pt idx="1109">
                  <c:v>-756.31366491317794</c:v>
                </c:pt>
                <c:pt idx="1110">
                  <c:v>-756.33637428283703</c:v>
                </c:pt>
                <c:pt idx="1111">
                  <c:v>-756.35950088500999</c:v>
                </c:pt>
                <c:pt idx="1112">
                  <c:v>-756.38221025466896</c:v>
                </c:pt>
                <c:pt idx="1113">
                  <c:v>-756.40396595001198</c:v>
                </c:pt>
                <c:pt idx="1114">
                  <c:v>-756.42446994781506</c:v>
                </c:pt>
                <c:pt idx="1115">
                  <c:v>-756.44360303878796</c:v>
                </c:pt>
                <c:pt idx="1116">
                  <c:v>-756.46118640899704</c:v>
                </c:pt>
                <c:pt idx="1117">
                  <c:v>-756.47716045379696</c:v>
                </c:pt>
                <c:pt idx="1118">
                  <c:v>-756.49140596389805</c:v>
                </c:pt>
                <c:pt idx="1119">
                  <c:v>-756.50404214858997</c:v>
                </c:pt>
                <c:pt idx="1120">
                  <c:v>-756.51536703109798</c:v>
                </c:pt>
                <c:pt idx="1121">
                  <c:v>-756.52585744857799</c:v>
                </c:pt>
                <c:pt idx="1122">
                  <c:v>-756.53587102890003</c:v>
                </c:pt>
                <c:pt idx="1123">
                  <c:v>-756.54558658599899</c:v>
                </c:pt>
                <c:pt idx="1124">
                  <c:v>-756.55500411987305</c:v>
                </c:pt>
                <c:pt idx="1125">
                  <c:v>-756.56412363052402</c:v>
                </c:pt>
                <c:pt idx="1126">
                  <c:v>-756.57306432723999</c:v>
                </c:pt>
                <c:pt idx="1127">
                  <c:v>-756.58188581466698</c:v>
                </c:pt>
                <c:pt idx="1128">
                  <c:v>-756.59076690673805</c:v>
                </c:pt>
                <c:pt idx="1129">
                  <c:v>-756.59952878952004</c:v>
                </c:pt>
                <c:pt idx="1130">
                  <c:v>-756.60799264907905</c:v>
                </c:pt>
                <c:pt idx="1131">
                  <c:v>-756.61609888076805</c:v>
                </c:pt>
                <c:pt idx="1132">
                  <c:v>-756.62378787994396</c:v>
                </c:pt>
                <c:pt idx="1133">
                  <c:v>-756.63111925125099</c:v>
                </c:pt>
                <c:pt idx="1134">
                  <c:v>-756.63833141326904</c:v>
                </c:pt>
                <c:pt idx="1135">
                  <c:v>-756.64554357528698</c:v>
                </c:pt>
                <c:pt idx="1136">
                  <c:v>-756.65281534195003</c:v>
                </c:pt>
                <c:pt idx="1137">
                  <c:v>-756.66002750396694</c:v>
                </c:pt>
                <c:pt idx="1138">
                  <c:v>-756.66706085205101</c:v>
                </c:pt>
                <c:pt idx="1139">
                  <c:v>-756.67403459548996</c:v>
                </c:pt>
                <c:pt idx="1140">
                  <c:v>-756.68094873428402</c:v>
                </c:pt>
                <c:pt idx="1141">
                  <c:v>-756.68786287307796</c:v>
                </c:pt>
                <c:pt idx="1142">
                  <c:v>-756.694836616516</c:v>
                </c:pt>
                <c:pt idx="1143">
                  <c:v>-756.70198917388905</c:v>
                </c:pt>
                <c:pt idx="1144">
                  <c:v>-756.70949935913097</c:v>
                </c:pt>
                <c:pt idx="1145">
                  <c:v>-756.71766519546497</c:v>
                </c:pt>
                <c:pt idx="1146">
                  <c:v>-756.72666549682594</c:v>
                </c:pt>
                <c:pt idx="1147">
                  <c:v>-756.736619472504</c:v>
                </c:pt>
                <c:pt idx="1148">
                  <c:v>-756.74746751785301</c:v>
                </c:pt>
                <c:pt idx="1149">
                  <c:v>-756.75891160965</c:v>
                </c:pt>
                <c:pt idx="1150">
                  <c:v>-756.77065372467098</c:v>
                </c:pt>
                <c:pt idx="1151">
                  <c:v>-756.78215742111195</c:v>
                </c:pt>
                <c:pt idx="1152">
                  <c:v>-756.79300546646095</c:v>
                </c:pt>
                <c:pt idx="1153">
                  <c:v>-756.80272102356003</c:v>
                </c:pt>
                <c:pt idx="1154">
                  <c:v>-756.81070804596004</c:v>
                </c:pt>
                <c:pt idx="1155">
                  <c:v>-756.81654930114803</c:v>
                </c:pt>
                <c:pt idx="1156">
                  <c:v>-756.82006597518898</c:v>
                </c:pt>
                <c:pt idx="1157">
                  <c:v>-756.82113885879505</c:v>
                </c:pt>
                <c:pt idx="1158">
                  <c:v>-756.82012557983398</c:v>
                </c:pt>
                <c:pt idx="1159">
                  <c:v>-756.81744337081898</c:v>
                </c:pt>
                <c:pt idx="1160">
                  <c:v>-756.81350946426403</c:v>
                </c:pt>
                <c:pt idx="1161">
                  <c:v>-756.80891990661598</c:v>
                </c:pt>
                <c:pt idx="1162">
                  <c:v>-756.80415153503395</c:v>
                </c:pt>
                <c:pt idx="1163">
                  <c:v>-756.79968118667603</c:v>
                </c:pt>
                <c:pt idx="1164">
                  <c:v>-756.79604530334495</c:v>
                </c:pt>
                <c:pt idx="1165">
                  <c:v>-756.79348230361995</c:v>
                </c:pt>
                <c:pt idx="1166">
                  <c:v>-756.79223060607899</c:v>
                </c:pt>
                <c:pt idx="1167">
                  <c:v>-756.7919921875</c:v>
                </c:pt>
                <c:pt idx="1168">
                  <c:v>-756.79223060607899</c:v>
                </c:pt>
                <c:pt idx="1169">
                  <c:v>-756.79264783859298</c:v>
                </c:pt>
                <c:pt idx="1170">
                  <c:v>-756.79294586181697</c:v>
                </c:pt>
                <c:pt idx="1171">
                  <c:v>-756.79312467575096</c:v>
                </c:pt>
                <c:pt idx="1172">
                  <c:v>-756.79324388504006</c:v>
                </c:pt>
                <c:pt idx="1173">
                  <c:v>-756.79330348968494</c:v>
                </c:pt>
                <c:pt idx="1174">
                  <c:v>-756.79324388504006</c:v>
                </c:pt>
                <c:pt idx="1175">
                  <c:v>-756.79294586181697</c:v>
                </c:pt>
                <c:pt idx="1176">
                  <c:v>-756.79252862930298</c:v>
                </c:pt>
                <c:pt idx="1177">
                  <c:v>-756.792051792145</c:v>
                </c:pt>
                <c:pt idx="1178">
                  <c:v>-756.79157495498703</c:v>
                </c:pt>
                <c:pt idx="1179">
                  <c:v>-756.79097890853905</c:v>
                </c:pt>
                <c:pt idx="1180">
                  <c:v>-756.79002523422298</c:v>
                </c:pt>
                <c:pt idx="1181">
                  <c:v>-756.78859472274803</c:v>
                </c:pt>
                <c:pt idx="1182">
                  <c:v>-756.78656816482601</c:v>
                </c:pt>
                <c:pt idx="1183">
                  <c:v>-756.78430318832397</c:v>
                </c:pt>
                <c:pt idx="1184">
                  <c:v>-756.78203821182296</c:v>
                </c:pt>
                <c:pt idx="1185">
                  <c:v>-756.78030967712402</c:v>
                </c:pt>
                <c:pt idx="1186">
                  <c:v>-756.77947521209705</c:v>
                </c:pt>
                <c:pt idx="1187">
                  <c:v>-756.77983283996605</c:v>
                </c:pt>
                <c:pt idx="1188">
                  <c:v>-756.78144216537498</c:v>
                </c:pt>
                <c:pt idx="1189">
                  <c:v>-756.78430318832397</c:v>
                </c:pt>
                <c:pt idx="1190">
                  <c:v>-756.78811788559005</c:v>
                </c:pt>
                <c:pt idx="1191">
                  <c:v>-756.79270744323799</c:v>
                </c:pt>
                <c:pt idx="1192">
                  <c:v>-756.797595024109</c:v>
                </c:pt>
                <c:pt idx="1193">
                  <c:v>-756.80230379104603</c:v>
                </c:pt>
                <c:pt idx="1194">
                  <c:v>-756.806237697602</c:v>
                </c:pt>
                <c:pt idx="1195">
                  <c:v>-756.80903911590599</c:v>
                </c:pt>
                <c:pt idx="1196">
                  <c:v>-756.81041002273605</c:v>
                </c:pt>
                <c:pt idx="1197">
                  <c:v>-756.81029081344604</c:v>
                </c:pt>
                <c:pt idx="1198">
                  <c:v>-756.80897951126099</c:v>
                </c:pt>
                <c:pt idx="1199">
                  <c:v>-756.80677413940498</c:v>
                </c:pt>
                <c:pt idx="1200">
                  <c:v>-756.80397272109997</c:v>
                </c:pt>
                <c:pt idx="1201">
                  <c:v>-756.80099248886097</c:v>
                </c:pt>
                <c:pt idx="1202">
                  <c:v>-756.79813146591198</c:v>
                </c:pt>
                <c:pt idx="1203">
                  <c:v>-756.79580688476597</c:v>
                </c:pt>
                <c:pt idx="1204">
                  <c:v>-756.79425716400203</c:v>
                </c:pt>
                <c:pt idx="1205">
                  <c:v>-756.79354190826405</c:v>
                </c:pt>
                <c:pt idx="1206">
                  <c:v>-756.79366111755405</c:v>
                </c:pt>
                <c:pt idx="1207">
                  <c:v>-756.79461479187</c:v>
                </c:pt>
                <c:pt idx="1208">
                  <c:v>-756.79622411727905</c:v>
                </c:pt>
                <c:pt idx="1209">
                  <c:v>-756.79854869842598</c:v>
                </c:pt>
                <c:pt idx="1210">
                  <c:v>-756.80146932601895</c:v>
                </c:pt>
                <c:pt idx="1211">
                  <c:v>-756.80474758148205</c:v>
                </c:pt>
                <c:pt idx="1212">
                  <c:v>-756.80844306945801</c:v>
                </c:pt>
                <c:pt idx="1213">
                  <c:v>-756.81261539459194</c:v>
                </c:pt>
                <c:pt idx="1214">
                  <c:v>-756.81720495223999</c:v>
                </c:pt>
                <c:pt idx="1215">
                  <c:v>-756.82221174240101</c:v>
                </c:pt>
                <c:pt idx="1216">
                  <c:v>-756.82745695114204</c:v>
                </c:pt>
                <c:pt idx="1217">
                  <c:v>-756.83246374130294</c:v>
                </c:pt>
                <c:pt idx="1218">
                  <c:v>-756.83699369430599</c:v>
                </c:pt>
                <c:pt idx="1219">
                  <c:v>-756.84074878692604</c:v>
                </c:pt>
                <c:pt idx="1220">
                  <c:v>-756.84349060058605</c:v>
                </c:pt>
                <c:pt idx="1221">
                  <c:v>-756.844980716706</c:v>
                </c:pt>
                <c:pt idx="1222">
                  <c:v>-756.84474229812599</c:v>
                </c:pt>
                <c:pt idx="1223">
                  <c:v>-756.84259653091499</c:v>
                </c:pt>
                <c:pt idx="1224">
                  <c:v>-756.83830499649105</c:v>
                </c:pt>
                <c:pt idx="1225">
                  <c:v>-756.83222532272396</c:v>
                </c:pt>
                <c:pt idx="1226">
                  <c:v>-756.82483434677101</c:v>
                </c:pt>
                <c:pt idx="1227">
                  <c:v>-756.81678771972702</c:v>
                </c:pt>
                <c:pt idx="1228">
                  <c:v>-756.80856227874801</c:v>
                </c:pt>
                <c:pt idx="1229">
                  <c:v>-756.80081367492699</c:v>
                </c:pt>
                <c:pt idx="1230">
                  <c:v>-756.79401874542305</c:v>
                </c:pt>
                <c:pt idx="1231">
                  <c:v>-756.78883314132702</c:v>
                </c:pt>
                <c:pt idx="1232">
                  <c:v>-756.78567409515404</c:v>
                </c:pt>
                <c:pt idx="1233">
                  <c:v>-756.78466081619297</c:v>
                </c:pt>
                <c:pt idx="1234">
                  <c:v>-756.78555488586403</c:v>
                </c:pt>
                <c:pt idx="1235">
                  <c:v>-756.78793907165505</c:v>
                </c:pt>
                <c:pt idx="1236">
                  <c:v>-756.79127693176304</c:v>
                </c:pt>
                <c:pt idx="1237">
                  <c:v>-756.795032024384</c:v>
                </c:pt>
                <c:pt idx="1238">
                  <c:v>-756.79884672164906</c:v>
                </c:pt>
                <c:pt idx="1239">
                  <c:v>-756.80236339569103</c:v>
                </c:pt>
                <c:pt idx="1240">
                  <c:v>-756.80540323257503</c:v>
                </c:pt>
                <c:pt idx="1241">
                  <c:v>-756.80784702301003</c:v>
                </c:pt>
                <c:pt idx="1242">
                  <c:v>-756.80981397628796</c:v>
                </c:pt>
                <c:pt idx="1243">
                  <c:v>-756.81118488311802</c:v>
                </c:pt>
                <c:pt idx="1244">
                  <c:v>-756.81207895278999</c:v>
                </c:pt>
                <c:pt idx="1245">
                  <c:v>-756.81243658065796</c:v>
                </c:pt>
                <c:pt idx="1246">
                  <c:v>-756.81237697601296</c:v>
                </c:pt>
                <c:pt idx="1247">
                  <c:v>-756.81190013885498</c:v>
                </c:pt>
                <c:pt idx="1248">
                  <c:v>-756.81100606918403</c:v>
                </c:pt>
                <c:pt idx="1249">
                  <c:v>-756.80969476699897</c:v>
                </c:pt>
                <c:pt idx="1250">
                  <c:v>-756.80796623230003</c:v>
                </c:pt>
                <c:pt idx="1251">
                  <c:v>-756.80599927902199</c:v>
                </c:pt>
                <c:pt idx="1252">
                  <c:v>-756.80403232574497</c:v>
                </c:pt>
                <c:pt idx="1253">
                  <c:v>-756.80236339569103</c:v>
                </c:pt>
                <c:pt idx="1254">
                  <c:v>-756.80111169815098</c:v>
                </c:pt>
                <c:pt idx="1255">
                  <c:v>-756.80027723312401</c:v>
                </c:pt>
                <c:pt idx="1256">
                  <c:v>-756.79986000061103</c:v>
                </c:pt>
                <c:pt idx="1257">
                  <c:v>-756.79986000061103</c:v>
                </c:pt>
                <c:pt idx="1258">
                  <c:v>-756.80033683776901</c:v>
                </c:pt>
                <c:pt idx="1259">
                  <c:v>-756.80111169815098</c:v>
                </c:pt>
                <c:pt idx="1260">
                  <c:v>-756.80224418640205</c:v>
                </c:pt>
                <c:pt idx="1261">
                  <c:v>-756.80349588394199</c:v>
                </c:pt>
                <c:pt idx="1262">
                  <c:v>-756.80468797683704</c:v>
                </c:pt>
                <c:pt idx="1263">
                  <c:v>-756.80588006973301</c:v>
                </c:pt>
                <c:pt idx="1264">
                  <c:v>-756.80689334869396</c:v>
                </c:pt>
                <c:pt idx="1265">
                  <c:v>-756.80778741836605</c:v>
                </c:pt>
                <c:pt idx="1266">
                  <c:v>-756.80844306945801</c:v>
                </c:pt>
                <c:pt idx="1267">
                  <c:v>-756.808800697327</c:v>
                </c:pt>
                <c:pt idx="1268">
                  <c:v>-756.808800697327</c:v>
                </c:pt>
                <c:pt idx="1269">
                  <c:v>-756.80850267410301</c:v>
                </c:pt>
                <c:pt idx="1270">
                  <c:v>-756.80790662765503</c:v>
                </c:pt>
                <c:pt idx="1271">
                  <c:v>-756.80725097656295</c:v>
                </c:pt>
                <c:pt idx="1272">
                  <c:v>-756.80677413940498</c:v>
                </c:pt>
                <c:pt idx="1273">
                  <c:v>-756.80653572082497</c:v>
                </c:pt>
                <c:pt idx="1274">
                  <c:v>-756.80647611618099</c:v>
                </c:pt>
                <c:pt idx="1275">
                  <c:v>-756.80647611618099</c:v>
                </c:pt>
                <c:pt idx="1276">
                  <c:v>-756.80659532546997</c:v>
                </c:pt>
                <c:pt idx="1277">
                  <c:v>-756.80671453475998</c:v>
                </c:pt>
                <c:pt idx="1278">
                  <c:v>-756.80683374404896</c:v>
                </c:pt>
                <c:pt idx="1279">
                  <c:v>-756.80695295333896</c:v>
                </c:pt>
                <c:pt idx="1280">
                  <c:v>-756.80695295333896</c:v>
                </c:pt>
                <c:pt idx="1281">
                  <c:v>-756.80671453475998</c:v>
                </c:pt>
                <c:pt idx="1282">
                  <c:v>-756.806178092957</c:v>
                </c:pt>
                <c:pt idx="1283">
                  <c:v>-756.80546283721901</c:v>
                </c:pt>
                <c:pt idx="1284">
                  <c:v>-756.80468797683704</c:v>
                </c:pt>
                <c:pt idx="1285">
                  <c:v>-756.80379390716598</c:v>
                </c:pt>
                <c:pt idx="1286">
                  <c:v>-756.80272102356003</c:v>
                </c:pt>
                <c:pt idx="1287">
                  <c:v>-756.80140972137497</c:v>
                </c:pt>
                <c:pt idx="1288">
                  <c:v>-756.79980039596603</c:v>
                </c:pt>
                <c:pt idx="1289">
                  <c:v>-756.79795265197799</c:v>
                </c:pt>
                <c:pt idx="1290">
                  <c:v>-756.79592609405495</c:v>
                </c:pt>
                <c:pt idx="1291">
                  <c:v>-756.79389953613304</c:v>
                </c:pt>
                <c:pt idx="1292">
                  <c:v>-756.79187297821102</c:v>
                </c:pt>
                <c:pt idx="1293">
                  <c:v>-756.78984642028797</c:v>
                </c:pt>
                <c:pt idx="1294">
                  <c:v>-756.78781986236595</c:v>
                </c:pt>
                <c:pt idx="1295">
                  <c:v>-756.78567409515404</c:v>
                </c:pt>
                <c:pt idx="1296">
                  <c:v>-756.78340911865303</c:v>
                </c:pt>
                <c:pt idx="1297">
                  <c:v>-756.780846118927</c:v>
                </c:pt>
                <c:pt idx="1298">
                  <c:v>-756.77768707275402</c:v>
                </c:pt>
                <c:pt idx="1299">
                  <c:v>-756.77375316619896</c:v>
                </c:pt>
                <c:pt idx="1300">
                  <c:v>-756.76880598068306</c:v>
                </c:pt>
                <c:pt idx="1301">
                  <c:v>-756.76296472549495</c:v>
                </c:pt>
                <c:pt idx="1302">
                  <c:v>-756.75640821456898</c:v>
                </c:pt>
                <c:pt idx="1303">
                  <c:v>-756.74955368042004</c:v>
                </c:pt>
                <c:pt idx="1304">
                  <c:v>-756.74269914627098</c:v>
                </c:pt>
                <c:pt idx="1305">
                  <c:v>-756.73632144928001</c:v>
                </c:pt>
                <c:pt idx="1306">
                  <c:v>-756.73095703125</c:v>
                </c:pt>
                <c:pt idx="1307">
                  <c:v>-756.72702312469505</c:v>
                </c:pt>
                <c:pt idx="1308">
                  <c:v>-756.72493696212803</c:v>
                </c:pt>
                <c:pt idx="1309">
                  <c:v>-756.72499656677303</c:v>
                </c:pt>
                <c:pt idx="1310">
                  <c:v>-756.72738075256404</c:v>
                </c:pt>
                <c:pt idx="1311">
                  <c:v>-756.73179149627697</c:v>
                </c:pt>
                <c:pt idx="1312">
                  <c:v>-756.73804998397804</c:v>
                </c:pt>
                <c:pt idx="1313">
                  <c:v>-756.74567937850998</c:v>
                </c:pt>
                <c:pt idx="1314">
                  <c:v>-756.75420284271297</c:v>
                </c:pt>
                <c:pt idx="1315">
                  <c:v>-756.76308393478405</c:v>
                </c:pt>
                <c:pt idx="1316">
                  <c:v>-756.77172660827705</c:v>
                </c:pt>
                <c:pt idx="1317">
                  <c:v>-756.77947521209705</c:v>
                </c:pt>
                <c:pt idx="1318">
                  <c:v>-756.78567409515404</c:v>
                </c:pt>
                <c:pt idx="1319">
                  <c:v>-756.79020404815697</c:v>
                </c:pt>
                <c:pt idx="1320">
                  <c:v>-756.79294586181697</c:v>
                </c:pt>
                <c:pt idx="1321">
                  <c:v>-756.79407835006702</c:v>
                </c:pt>
                <c:pt idx="1322">
                  <c:v>-756.79366111755405</c:v>
                </c:pt>
                <c:pt idx="1323">
                  <c:v>-756.79187297821102</c:v>
                </c:pt>
                <c:pt idx="1324">
                  <c:v>-756.78895235061702</c:v>
                </c:pt>
                <c:pt idx="1325">
                  <c:v>-756.78525686264095</c:v>
                </c:pt>
                <c:pt idx="1326">
                  <c:v>-756.78114414215099</c:v>
                </c:pt>
                <c:pt idx="1327">
                  <c:v>-756.77703142166195</c:v>
                </c:pt>
                <c:pt idx="1328">
                  <c:v>-756.77315711975098</c:v>
                </c:pt>
                <c:pt idx="1329">
                  <c:v>-756.769640445709</c:v>
                </c:pt>
                <c:pt idx="1330">
                  <c:v>-756.76654100418102</c:v>
                </c:pt>
                <c:pt idx="1331">
                  <c:v>-756.76415681839001</c:v>
                </c:pt>
                <c:pt idx="1332">
                  <c:v>-756.76296472549495</c:v>
                </c:pt>
                <c:pt idx="1333">
                  <c:v>-756.76326274871803</c:v>
                </c:pt>
                <c:pt idx="1334">
                  <c:v>-756.76522970199596</c:v>
                </c:pt>
                <c:pt idx="1335">
                  <c:v>-756.76862716674805</c:v>
                </c:pt>
                <c:pt idx="1336">
                  <c:v>-756.77321672439598</c:v>
                </c:pt>
                <c:pt idx="1337">
                  <c:v>-756.77858114242599</c:v>
                </c:pt>
                <c:pt idx="1338">
                  <c:v>-756.78436279296898</c:v>
                </c:pt>
                <c:pt idx="1339">
                  <c:v>-756.79032325744595</c:v>
                </c:pt>
                <c:pt idx="1340">
                  <c:v>-756.79586648941097</c:v>
                </c:pt>
                <c:pt idx="1341">
                  <c:v>-756.800575256348</c:v>
                </c:pt>
                <c:pt idx="1342">
                  <c:v>-756.80397272109997</c:v>
                </c:pt>
                <c:pt idx="1343">
                  <c:v>-756.80599927902199</c:v>
                </c:pt>
                <c:pt idx="1344">
                  <c:v>-756.80677413940498</c:v>
                </c:pt>
                <c:pt idx="1345">
                  <c:v>-756.80659532546997</c:v>
                </c:pt>
                <c:pt idx="1346">
                  <c:v>-756.80570125579902</c:v>
                </c:pt>
                <c:pt idx="1347">
                  <c:v>-756.80409193038997</c:v>
                </c:pt>
                <c:pt idx="1348">
                  <c:v>-756.80188655853306</c:v>
                </c:pt>
                <c:pt idx="1349">
                  <c:v>-756.79914474487305</c:v>
                </c:pt>
                <c:pt idx="1350">
                  <c:v>-756.79598569869995</c:v>
                </c:pt>
                <c:pt idx="1351">
                  <c:v>-756.79258823394798</c:v>
                </c:pt>
                <c:pt idx="1352">
                  <c:v>-756.789011955261</c:v>
                </c:pt>
                <c:pt idx="1353">
                  <c:v>-756.78525686264095</c:v>
                </c:pt>
                <c:pt idx="1354">
                  <c:v>-756.78150177001999</c:v>
                </c:pt>
                <c:pt idx="1355">
                  <c:v>-756.77792549133301</c:v>
                </c:pt>
                <c:pt idx="1356">
                  <c:v>-756.77488565445003</c:v>
                </c:pt>
                <c:pt idx="1357">
                  <c:v>-756.772561073303</c:v>
                </c:pt>
                <c:pt idx="1358">
                  <c:v>-756.77107095718395</c:v>
                </c:pt>
                <c:pt idx="1359">
                  <c:v>-756.77029609680199</c:v>
                </c:pt>
                <c:pt idx="1360">
                  <c:v>-756.77023649215698</c:v>
                </c:pt>
                <c:pt idx="1361">
                  <c:v>-756.77083253860496</c:v>
                </c:pt>
                <c:pt idx="1362">
                  <c:v>-756.77196502685604</c:v>
                </c:pt>
                <c:pt idx="1363">
                  <c:v>-756.77357435226497</c:v>
                </c:pt>
                <c:pt idx="1364">
                  <c:v>-756.77548170089699</c:v>
                </c:pt>
                <c:pt idx="1365">
                  <c:v>-756.77762746810902</c:v>
                </c:pt>
                <c:pt idx="1366">
                  <c:v>-756.78001165390003</c:v>
                </c:pt>
                <c:pt idx="1367">
                  <c:v>-756.78257465362606</c:v>
                </c:pt>
                <c:pt idx="1368">
                  <c:v>-756.78549528122005</c:v>
                </c:pt>
                <c:pt idx="1369">
                  <c:v>-756.78871393203804</c:v>
                </c:pt>
                <c:pt idx="1370">
                  <c:v>-756.79223060607899</c:v>
                </c:pt>
                <c:pt idx="1371">
                  <c:v>-756.79574728012096</c:v>
                </c:pt>
                <c:pt idx="1372">
                  <c:v>-756.79884672164906</c:v>
                </c:pt>
                <c:pt idx="1373">
                  <c:v>-756.80117130279598</c:v>
                </c:pt>
                <c:pt idx="1374">
                  <c:v>-756.80236339569103</c:v>
                </c:pt>
                <c:pt idx="1375">
                  <c:v>-756.80212497711204</c:v>
                </c:pt>
                <c:pt idx="1376">
                  <c:v>-756.80033683776901</c:v>
                </c:pt>
                <c:pt idx="1377">
                  <c:v>-756.79723739624001</c:v>
                </c:pt>
                <c:pt idx="1378">
                  <c:v>-756.79294586181697</c:v>
                </c:pt>
                <c:pt idx="1379">
                  <c:v>-756.78787946701095</c:v>
                </c:pt>
                <c:pt idx="1380">
                  <c:v>-756.78269386291504</c:v>
                </c:pt>
                <c:pt idx="1381">
                  <c:v>-756.77786588668801</c:v>
                </c:pt>
                <c:pt idx="1382">
                  <c:v>-756.77405118942295</c:v>
                </c:pt>
                <c:pt idx="1383">
                  <c:v>-756.77160739898704</c:v>
                </c:pt>
                <c:pt idx="1384">
                  <c:v>-756.77071332931496</c:v>
                </c:pt>
                <c:pt idx="1385">
                  <c:v>-756.77107095718395</c:v>
                </c:pt>
                <c:pt idx="1386">
                  <c:v>-756.77232265472401</c:v>
                </c:pt>
                <c:pt idx="1387">
                  <c:v>-756.77363395690895</c:v>
                </c:pt>
                <c:pt idx="1388">
                  <c:v>-756.77440881729103</c:v>
                </c:pt>
                <c:pt idx="1389">
                  <c:v>-756.77417039871204</c:v>
                </c:pt>
                <c:pt idx="1390">
                  <c:v>-756.772561073303</c:v>
                </c:pt>
                <c:pt idx="1391">
                  <c:v>-756.76952123642002</c:v>
                </c:pt>
                <c:pt idx="1392">
                  <c:v>-756.76493167877197</c:v>
                </c:pt>
                <c:pt idx="1393">
                  <c:v>-756.75903081893898</c:v>
                </c:pt>
                <c:pt idx="1394">
                  <c:v>-756.75223588943504</c:v>
                </c:pt>
                <c:pt idx="1395">
                  <c:v>-756.745202541352</c:v>
                </c:pt>
                <c:pt idx="1396">
                  <c:v>-756.73840761184704</c:v>
                </c:pt>
                <c:pt idx="1397">
                  <c:v>-756.73238754272495</c:v>
                </c:pt>
                <c:pt idx="1398">
                  <c:v>-756.72744035720802</c:v>
                </c:pt>
                <c:pt idx="1399">
                  <c:v>-756.72368526458797</c:v>
                </c:pt>
                <c:pt idx="1400">
                  <c:v>-756.72124147415195</c:v>
                </c:pt>
                <c:pt idx="1401">
                  <c:v>-756.72010898590099</c:v>
                </c:pt>
                <c:pt idx="1402">
                  <c:v>-756.720168590546</c:v>
                </c:pt>
                <c:pt idx="1403">
                  <c:v>-756.72130107879696</c:v>
                </c:pt>
                <c:pt idx="1404">
                  <c:v>-756.72326803207397</c:v>
                </c:pt>
                <c:pt idx="1405">
                  <c:v>-756.7258310318</c:v>
                </c:pt>
                <c:pt idx="1406">
                  <c:v>-756.72887086868298</c:v>
                </c:pt>
                <c:pt idx="1407">
                  <c:v>-756.73232793807995</c:v>
                </c:pt>
                <c:pt idx="1408">
                  <c:v>-756.73602342605602</c:v>
                </c:pt>
                <c:pt idx="1409">
                  <c:v>-756.73971891403198</c:v>
                </c:pt>
                <c:pt idx="1410">
                  <c:v>-756.74317598342896</c:v>
                </c:pt>
                <c:pt idx="1411">
                  <c:v>-756.74627542495705</c:v>
                </c:pt>
                <c:pt idx="1412">
                  <c:v>-756.74913644790695</c:v>
                </c:pt>
                <c:pt idx="1413">
                  <c:v>-756.75175905227695</c:v>
                </c:pt>
                <c:pt idx="1414">
                  <c:v>-756.75408363342297</c:v>
                </c:pt>
                <c:pt idx="1415">
                  <c:v>-756.75611019134499</c:v>
                </c:pt>
                <c:pt idx="1416">
                  <c:v>-756.75789833068904</c:v>
                </c:pt>
                <c:pt idx="1417">
                  <c:v>-756.75950765609798</c:v>
                </c:pt>
                <c:pt idx="1418">
                  <c:v>-756.76111698150703</c:v>
                </c:pt>
                <c:pt idx="1419">
                  <c:v>-756.76278591155994</c:v>
                </c:pt>
                <c:pt idx="1420">
                  <c:v>-756.764454841614</c:v>
                </c:pt>
                <c:pt idx="1421">
                  <c:v>-756.76606416702305</c:v>
                </c:pt>
                <c:pt idx="1422">
                  <c:v>-756.76737546920799</c:v>
                </c:pt>
                <c:pt idx="1423">
                  <c:v>-756.76850795745895</c:v>
                </c:pt>
                <c:pt idx="1424">
                  <c:v>-756.76928281784103</c:v>
                </c:pt>
                <c:pt idx="1425">
                  <c:v>-756.76981925964401</c:v>
                </c:pt>
                <c:pt idx="1426">
                  <c:v>-756.770057678223</c:v>
                </c:pt>
                <c:pt idx="1427">
                  <c:v>-756.770117282868</c:v>
                </c:pt>
                <c:pt idx="1428">
                  <c:v>-756.77029609680199</c:v>
                </c:pt>
                <c:pt idx="1429">
                  <c:v>-756.77083253860496</c:v>
                </c:pt>
                <c:pt idx="1430">
                  <c:v>-756.77208423614502</c:v>
                </c:pt>
                <c:pt idx="1431">
                  <c:v>-756.77417039871204</c:v>
                </c:pt>
                <c:pt idx="1432">
                  <c:v>-756.77703142166195</c:v>
                </c:pt>
                <c:pt idx="1433">
                  <c:v>-756.78066730499302</c:v>
                </c:pt>
                <c:pt idx="1434">
                  <c:v>-756.78495883941696</c:v>
                </c:pt>
                <c:pt idx="1435">
                  <c:v>-756.78960800170898</c:v>
                </c:pt>
                <c:pt idx="1436">
                  <c:v>-756.79407835006702</c:v>
                </c:pt>
                <c:pt idx="1437">
                  <c:v>-756.79777383804299</c:v>
                </c:pt>
                <c:pt idx="1438">
                  <c:v>-756.80009841919002</c:v>
                </c:pt>
                <c:pt idx="1439">
                  <c:v>-756.800634860993</c:v>
                </c:pt>
                <c:pt idx="1440">
                  <c:v>-756.79920434951805</c:v>
                </c:pt>
                <c:pt idx="1441">
                  <c:v>-756.79580688476597</c:v>
                </c:pt>
                <c:pt idx="1442">
                  <c:v>-756.79068088531506</c:v>
                </c:pt>
                <c:pt idx="1443">
                  <c:v>-756.78400516509998</c:v>
                </c:pt>
                <c:pt idx="1444">
                  <c:v>-756.77631616592396</c:v>
                </c:pt>
                <c:pt idx="1445">
                  <c:v>-756.76820993423496</c:v>
                </c:pt>
                <c:pt idx="1446">
                  <c:v>-756.76034212112404</c:v>
                </c:pt>
                <c:pt idx="1447">
                  <c:v>-756.753368377686</c:v>
                </c:pt>
                <c:pt idx="1448">
                  <c:v>-756.74758672714302</c:v>
                </c:pt>
                <c:pt idx="1449">
                  <c:v>-756.74311637878395</c:v>
                </c:pt>
                <c:pt idx="1450">
                  <c:v>-756.74007654190098</c:v>
                </c:pt>
                <c:pt idx="1451">
                  <c:v>-756.73840761184704</c:v>
                </c:pt>
                <c:pt idx="1452">
                  <c:v>-756.73810958862305</c:v>
                </c:pt>
                <c:pt idx="1453">
                  <c:v>-756.73900365829502</c:v>
                </c:pt>
                <c:pt idx="1454">
                  <c:v>-756.74097061157204</c:v>
                </c:pt>
                <c:pt idx="1455">
                  <c:v>-756.74365282058704</c:v>
                </c:pt>
                <c:pt idx="1456">
                  <c:v>-756.74693107605003</c:v>
                </c:pt>
                <c:pt idx="1457">
                  <c:v>-756.75056695938099</c:v>
                </c:pt>
                <c:pt idx="1458">
                  <c:v>-756.75432205200195</c:v>
                </c:pt>
                <c:pt idx="1459">
                  <c:v>-756.75801753997803</c:v>
                </c:pt>
                <c:pt idx="1460">
                  <c:v>-756.76129579544101</c:v>
                </c:pt>
                <c:pt idx="1461">
                  <c:v>-756.76397800445602</c:v>
                </c:pt>
                <c:pt idx="1462">
                  <c:v>-756.76594495773304</c:v>
                </c:pt>
                <c:pt idx="1463">
                  <c:v>-756.76683902740501</c:v>
                </c:pt>
                <c:pt idx="1464">
                  <c:v>-756.76666021347103</c:v>
                </c:pt>
                <c:pt idx="1465">
                  <c:v>-756.76517009735096</c:v>
                </c:pt>
                <c:pt idx="1466">
                  <c:v>-756.76248788833595</c:v>
                </c:pt>
                <c:pt idx="1467">
                  <c:v>-756.75867319107101</c:v>
                </c:pt>
                <c:pt idx="1468">
                  <c:v>-756.75384521484398</c:v>
                </c:pt>
                <c:pt idx="1469">
                  <c:v>-756.74824237823498</c:v>
                </c:pt>
                <c:pt idx="1470">
                  <c:v>-756.74198389053402</c:v>
                </c:pt>
                <c:pt idx="1471">
                  <c:v>-756.73512935638405</c:v>
                </c:pt>
                <c:pt idx="1472">
                  <c:v>-756.72803640365601</c:v>
                </c:pt>
                <c:pt idx="1473">
                  <c:v>-756.72100305557296</c:v>
                </c:pt>
                <c:pt idx="1474">
                  <c:v>-756.71432733535801</c:v>
                </c:pt>
                <c:pt idx="1475">
                  <c:v>-756.70830726623603</c:v>
                </c:pt>
                <c:pt idx="1476">
                  <c:v>-756.70300245285102</c:v>
                </c:pt>
                <c:pt idx="1477">
                  <c:v>-756.69877052307095</c:v>
                </c:pt>
                <c:pt idx="1478">
                  <c:v>-756.69573068618797</c:v>
                </c:pt>
                <c:pt idx="1479">
                  <c:v>-756.69412136077904</c:v>
                </c:pt>
                <c:pt idx="1480">
                  <c:v>-756.69382333755505</c:v>
                </c:pt>
                <c:pt idx="1481">
                  <c:v>-756.694836616516</c:v>
                </c:pt>
                <c:pt idx="1482">
                  <c:v>-756.69698238372803</c:v>
                </c:pt>
                <c:pt idx="1483">
                  <c:v>-756.70002222061203</c:v>
                </c:pt>
                <c:pt idx="1484">
                  <c:v>-756.70371770858799</c:v>
                </c:pt>
                <c:pt idx="1485">
                  <c:v>-756.70777082443306</c:v>
                </c:pt>
                <c:pt idx="1486">
                  <c:v>-756.71176433563301</c:v>
                </c:pt>
                <c:pt idx="1487">
                  <c:v>-756.71528100967396</c:v>
                </c:pt>
                <c:pt idx="1488">
                  <c:v>-756.71808242797897</c:v>
                </c:pt>
                <c:pt idx="1489">
                  <c:v>-756.72004938125599</c:v>
                </c:pt>
                <c:pt idx="1490">
                  <c:v>-756.72124147415195</c:v>
                </c:pt>
                <c:pt idx="1491">
                  <c:v>-756.72165870666504</c:v>
                </c:pt>
                <c:pt idx="1492">
                  <c:v>-756.72142028808605</c:v>
                </c:pt>
                <c:pt idx="1493">
                  <c:v>-756.72058582305897</c:v>
                </c:pt>
                <c:pt idx="1494">
                  <c:v>-756.71933412551903</c:v>
                </c:pt>
                <c:pt idx="1495">
                  <c:v>-756.71790361404396</c:v>
                </c:pt>
                <c:pt idx="1496">
                  <c:v>-756.71635389328003</c:v>
                </c:pt>
                <c:pt idx="1497">
                  <c:v>-756.71486377716099</c:v>
                </c:pt>
                <c:pt idx="1498">
                  <c:v>-756.71337366104103</c:v>
                </c:pt>
                <c:pt idx="1499">
                  <c:v>-756.71188354492199</c:v>
                </c:pt>
                <c:pt idx="1500">
                  <c:v>-756.71045303344704</c:v>
                </c:pt>
                <c:pt idx="1501">
                  <c:v>-756.709082126618</c:v>
                </c:pt>
                <c:pt idx="1502">
                  <c:v>-756.70800924301204</c:v>
                </c:pt>
                <c:pt idx="1503">
                  <c:v>-756.70753240585304</c:v>
                </c:pt>
                <c:pt idx="1504">
                  <c:v>-756.70789003372204</c:v>
                </c:pt>
                <c:pt idx="1505">
                  <c:v>-756.70920133590698</c:v>
                </c:pt>
                <c:pt idx="1506">
                  <c:v>-756.71146631240902</c:v>
                </c:pt>
                <c:pt idx="1507">
                  <c:v>-756.71474456787098</c:v>
                </c:pt>
                <c:pt idx="1508">
                  <c:v>-756.71891689300605</c:v>
                </c:pt>
                <c:pt idx="1509">
                  <c:v>-756.72398328781105</c:v>
                </c:pt>
                <c:pt idx="1510">
                  <c:v>-756.72940731048595</c:v>
                </c:pt>
                <c:pt idx="1511">
                  <c:v>-756.73477172851597</c:v>
                </c:pt>
                <c:pt idx="1512">
                  <c:v>-756.73936128616401</c:v>
                </c:pt>
                <c:pt idx="1513">
                  <c:v>-756.74281835556098</c:v>
                </c:pt>
                <c:pt idx="1514">
                  <c:v>-756.74496412277199</c:v>
                </c:pt>
                <c:pt idx="1515">
                  <c:v>-756.74556016921997</c:v>
                </c:pt>
                <c:pt idx="1516">
                  <c:v>-756.74466609954902</c:v>
                </c:pt>
                <c:pt idx="1517">
                  <c:v>-756.74234151840199</c:v>
                </c:pt>
                <c:pt idx="1518">
                  <c:v>-756.73870563507103</c:v>
                </c:pt>
                <c:pt idx="1519">
                  <c:v>-756.73423528671299</c:v>
                </c:pt>
                <c:pt idx="1520">
                  <c:v>-756.72940731048595</c:v>
                </c:pt>
                <c:pt idx="1521">
                  <c:v>-756.72487735748302</c:v>
                </c:pt>
                <c:pt idx="1522">
                  <c:v>-756.72094345092796</c:v>
                </c:pt>
                <c:pt idx="1523">
                  <c:v>-756.71784400939998</c:v>
                </c:pt>
                <c:pt idx="1524">
                  <c:v>-756.71557903289795</c:v>
                </c:pt>
                <c:pt idx="1525">
                  <c:v>-756.714267730713</c:v>
                </c:pt>
                <c:pt idx="1526">
                  <c:v>-756.71385049820003</c:v>
                </c:pt>
                <c:pt idx="1527">
                  <c:v>-756.714208126068</c:v>
                </c:pt>
                <c:pt idx="1528">
                  <c:v>-756.71516180038498</c:v>
                </c:pt>
                <c:pt idx="1529">
                  <c:v>-756.71611547470104</c:v>
                </c:pt>
                <c:pt idx="1530">
                  <c:v>-756.71671152114902</c:v>
                </c:pt>
                <c:pt idx="1531">
                  <c:v>-756.71659231185902</c:v>
                </c:pt>
                <c:pt idx="1532">
                  <c:v>-756.71563863754295</c:v>
                </c:pt>
                <c:pt idx="1533">
                  <c:v>-756.71373128891003</c:v>
                </c:pt>
                <c:pt idx="1534">
                  <c:v>-756.71110868454002</c:v>
                </c:pt>
                <c:pt idx="1535">
                  <c:v>-756.70771121978805</c:v>
                </c:pt>
                <c:pt idx="1536">
                  <c:v>-756.70383691787697</c:v>
                </c:pt>
                <c:pt idx="1537">
                  <c:v>-756.69972419738804</c:v>
                </c:pt>
                <c:pt idx="1538">
                  <c:v>-756.69561147689797</c:v>
                </c:pt>
                <c:pt idx="1539">
                  <c:v>-756.69179677963302</c:v>
                </c:pt>
                <c:pt idx="1540">
                  <c:v>-756.68839931488105</c:v>
                </c:pt>
                <c:pt idx="1541">
                  <c:v>-756.68553829193104</c:v>
                </c:pt>
                <c:pt idx="1542">
                  <c:v>-756.68303489685104</c:v>
                </c:pt>
                <c:pt idx="1543">
                  <c:v>-756.68082952499401</c:v>
                </c:pt>
                <c:pt idx="1544">
                  <c:v>-756.67880296707199</c:v>
                </c:pt>
                <c:pt idx="1545">
                  <c:v>-756.67689561843895</c:v>
                </c:pt>
                <c:pt idx="1546">
                  <c:v>-756.67504787445102</c:v>
                </c:pt>
                <c:pt idx="1547">
                  <c:v>-756.67331933975197</c:v>
                </c:pt>
                <c:pt idx="1548">
                  <c:v>-756.67171001434303</c:v>
                </c:pt>
                <c:pt idx="1549">
                  <c:v>-756.67051792144798</c:v>
                </c:pt>
                <c:pt idx="1550">
                  <c:v>-756.66980266571102</c:v>
                </c:pt>
                <c:pt idx="1551">
                  <c:v>-756.66962385177601</c:v>
                </c:pt>
                <c:pt idx="1552">
                  <c:v>-756.66980266571102</c:v>
                </c:pt>
                <c:pt idx="1553">
                  <c:v>-756.67027950286899</c:v>
                </c:pt>
                <c:pt idx="1554">
                  <c:v>-756.67093515396095</c:v>
                </c:pt>
                <c:pt idx="1555">
                  <c:v>-756.67165040969905</c:v>
                </c:pt>
                <c:pt idx="1556">
                  <c:v>-756.67242527008102</c:v>
                </c:pt>
                <c:pt idx="1557">
                  <c:v>-756.67325973510799</c:v>
                </c:pt>
                <c:pt idx="1558">
                  <c:v>-756.67409420013405</c:v>
                </c:pt>
                <c:pt idx="1559">
                  <c:v>-756.67486906051704</c:v>
                </c:pt>
                <c:pt idx="1560">
                  <c:v>-756.675524711609</c:v>
                </c:pt>
                <c:pt idx="1561">
                  <c:v>-756.67600154876698</c:v>
                </c:pt>
                <c:pt idx="1562">
                  <c:v>-756.67612075805698</c:v>
                </c:pt>
                <c:pt idx="1563">
                  <c:v>-756.675941944123</c:v>
                </c:pt>
                <c:pt idx="1564">
                  <c:v>-756.67510747909603</c:v>
                </c:pt>
                <c:pt idx="1565">
                  <c:v>-756.67355775833198</c:v>
                </c:pt>
                <c:pt idx="1566">
                  <c:v>-756.67099475860596</c:v>
                </c:pt>
                <c:pt idx="1567">
                  <c:v>-756.66729927063</c:v>
                </c:pt>
                <c:pt idx="1568">
                  <c:v>-756.66247129440296</c:v>
                </c:pt>
                <c:pt idx="1569">
                  <c:v>-756.65680885314998</c:v>
                </c:pt>
                <c:pt idx="1570">
                  <c:v>-756.650669574738</c:v>
                </c:pt>
                <c:pt idx="1571">
                  <c:v>-756.64447069168102</c:v>
                </c:pt>
                <c:pt idx="1572">
                  <c:v>-756.63886785507202</c:v>
                </c:pt>
                <c:pt idx="1573">
                  <c:v>-756.63421869278</c:v>
                </c:pt>
                <c:pt idx="1574">
                  <c:v>-756.63088083267201</c:v>
                </c:pt>
                <c:pt idx="1575">
                  <c:v>-756.62909269332897</c:v>
                </c:pt>
                <c:pt idx="1576">
                  <c:v>-756.62903308868397</c:v>
                </c:pt>
                <c:pt idx="1577">
                  <c:v>-756.63070201873802</c:v>
                </c:pt>
                <c:pt idx="1578">
                  <c:v>-756.633861064911</c:v>
                </c:pt>
                <c:pt idx="1579">
                  <c:v>-756.63815259933494</c:v>
                </c:pt>
                <c:pt idx="1580">
                  <c:v>-756.64304018020698</c:v>
                </c:pt>
                <c:pt idx="1581">
                  <c:v>-756.64780855178901</c:v>
                </c:pt>
                <c:pt idx="1582">
                  <c:v>-756.65186166763306</c:v>
                </c:pt>
                <c:pt idx="1583">
                  <c:v>-756.65460348129295</c:v>
                </c:pt>
                <c:pt idx="1584">
                  <c:v>-756.65579557418801</c:v>
                </c:pt>
                <c:pt idx="1585">
                  <c:v>-756.65525913238503</c:v>
                </c:pt>
                <c:pt idx="1586">
                  <c:v>-756.65299415588402</c:v>
                </c:pt>
                <c:pt idx="1587">
                  <c:v>-756.64911985397396</c:v>
                </c:pt>
                <c:pt idx="1588">
                  <c:v>-756.64405345916805</c:v>
                </c:pt>
                <c:pt idx="1589">
                  <c:v>-756.63821220397995</c:v>
                </c:pt>
                <c:pt idx="1590">
                  <c:v>-756.63213253021297</c:v>
                </c:pt>
                <c:pt idx="1591">
                  <c:v>-756.62617206573498</c:v>
                </c:pt>
                <c:pt idx="1592">
                  <c:v>-756.62080764770496</c:v>
                </c:pt>
                <c:pt idx="1593">
                  <c:v>-756.61621809005806</c:v>
                </c:pt>
                <c:pt idx="1594">
                  <c:v>-756.61258220672596</c:v>
                </c:pt>
                <c:pt idx="1595">
                  <c:v>-756.60978078842197</c:v>
                </c:pt>
                <c:pt idx="1596">
                  <c:v>-756.60757541656506</c:v>
                </c:pt>
                <c:pt idx="1597">
                  <c:v>-756.60566806793202</c:v>
                </c:pt>
                <c:pt idx="1598">
                  <c:v>-756.60393953323398</c:v>
                </c:pt>
                <c:pt idx="1599">
                  <c:v>-756.60215139389095</c:v>
                </c:pt>
                <c:pt idx="1600">
                  <c:v>-756.60024404525802</c:v>
                </c:pt>
                <c:pt idx="1601">
                  <c:v>-756.59821748733498</c:v>
                </c:pt>
                <c:pt idx="1602">
                  <c:v>-756.59595251083397</c:v>
                </c:pt>
                <c:pt idx="1603">
                  <c:v>-756.59350872039795</c:v>
                </c:pt>
                <c:pt idx="1604">
                  <c:v>-756.59100532531795</c:v>
                </c:pt>
                <c:pt idx="1605">
                  <c:v>-756.58874034881603</c:v>
                </c:pt>
                <c:pt idx="1606">
                  <c:v>-756.58683300018299</c:v>
                </c:pt>
                <c:pt idx="1607">
                  <c:v>-756.58528327941895</c:v>
                </c:pt>
                <c:pt idx="1608">
                  <c:v>-756.58409118652401</c:v>
                </c:pt>
                <c:pt idx="1609">
                  <c:v>-756.58319711685203</c:v>
                </c:pt>
                <c:pt idx="1610">
                  <c:v>-756.58248186111496</c:v>
                </c:pt>
                <c:pt idx="1611">
                  <c:v>-756.58170700073299</c:v>
                </c:pt>
                <c:pt idx="1612">
                  <c:v>-756.58069372177101</c:v>
                </c:pt>
                <c:pt idx="1613">
                  <c:v>-756.57926321029697</c:v>
                </c:pt>
                <c:pt idx="1614">
                  <c:v>-756.57735586166405</c:v>
                </c:pt>
                <c:pt idx="1615">
                  <c:v>-756.57515048980702</c:v>
                </c:pt>
                <c:pt idx="1616">
                  <c:v>-756.572766304016</c:v>
                </c:pt>
                <c:pt idx="1617">
                  <c:v>-756.57050132751499</c:v>
                </c:pt>
                <c:pt idx="1618">
                  <c:v>-756.56853437423695</c:v>
                </c:pt>
                <c:pt idx="1619">
                  <c:v>-756.56704425811802</c:v>
                </c:pt>
                <c:pt idx="1620">
                  <c:v>-756.56644821167004</c:v>
                </c:pt>
                <c:pt idx="1621">
                  <c:v>-756.56698465347301</c:v>
                </c:pt>
                <c:pt idx="1622">
                  <c:v>-756.56883239746105</c:v>
                </c:pt>
                <c:pt idx="1623">
                  <c:v>-756.57187223434505</c:v>
                </c:pt>
                <c:pt idx="1624">
                  <c:v>-756.575746536255</c:v>
                </c:pt>
                <c:pt idx="1625">
                  <c:v>-756.58015727996803</c:v>
                </c:pt>
                <c:pt idx="1626">
                  <c:v>-756.58486604690597</c:v>
                </c:pt>
                <c:pt idx="1627">
                  <c:v>-756.58969402313301</c:v>
                </c:pt>
                <c:pt idx="1628">
                  <c:v>-756.59428358078003</c:v>
                </c:pt>
                <c:pt idx="1629">
                  <c:v>-756.59827709197998</c:v>
                </c:pt>
                <c:pt idx="1630">
                  <c:v>-756.60149574279797</c:v>
                </c:pt>
                <c:pt idx="1631">
                  <c:v>-756.60364151000999</c:v>
                </c:pt>
                <c:pt idx="1632">
                  <c:v>-756.60489320755005</c:v>
                </c:pt>
                <c:pt idx="1633">
                  <c:v>-756.60531044006404</c:v>
                </c:pt>
                <c:pt idx="1634">
                  <c:v>-756.60507202148494</c:v>
                </c:pt>
                <c:pt idx="1635">
                  <c:v>-756.60447597503696</c:v>
                </c:pt>
                <c:pt idx="1636">
                  <c:v>-756.603701114655</c:v>
                </c:pt>
                <c:pt idx="1637">
                  <c:v>-756.60292625427303</c:v>
                </c:pt>
                <c:pt idx="1638">
                  <c:v>-756.60233020782505</c:v>
                </c:pt>
                <c:pt idx="1639">
                  <c:v>-756.60203218460094</c:v>
                </c:pt>
                <c:pt idx="1640">
                  <c:v>-756.60197257995605</c:v>
                </c:pt>
                <c:pt idx="1641">
                  <c:v>-756.60197257995605</c:v>
                </c:pt>
                <c:pt idx="1642">
                  <c:v>-756.60191297531105</c:v>
                </c:pt>
                <c:pt idx="1643">
                  <c:v>-756.60155534744297</c:v>
                </c:pt>
                <c:pt idx="1644">
                  <c:v>-756.600720882416</c:v>
                </c:pt>
                <c:pt idx="1645">
                  <c:v>-756.59934997558605</c:v>
                </c:pt>
                <c:pt idx="1646">
                  <c:v>-756.59762144088802</c:v>
                </c:pt>
                <c:pt idx="1647">
                  <c:v>-756.59577369689998</c:v>
                </c:pt>
                <c:pt idx="1648">
                  <c:v>-756.59410476684604</c:v>
                </c:pt>
                <c:pt idx="1649">
                  <c:v>-756.59309148788498</c:v>
                </c:pt>
                <c:pt idx="1650">
                  <c:v>-756.59285306930599</c:v>
                </c:pt>
                <c:pt idx="1651">
                  <c:v>-756.59368753433205</c:v>
                </c:pt>
                <c:pt idx="1652">
                  <c:v>-756.59547567367599</c:v>
                </c:pt>
                <c:pt idx="1653">
                  <c:v>-756.59827709197998</c:v>
                </c:pt>
                <c:pt idx="1654">
                  <c:v>-756.60197257995605</c:v>
                </c:pt>
                <c:pt idx="1655">
                  <c:v>-756.60620450973499</c:v>
                </c:pt>
                <c:pt idx="1656">
                  <c:v>-756.61067485809303</c:v>
                </c:pt>
                <c:pt idx="1657">
                  <c:v>-756.61514520645198</c:v>
                </c:pt>
                <c:pt idx="1658">
                  <c:v>-756.61931753158603</c:v>
                </c:pt>
                <c:pt idx="1659">
                  <c:v>-756.62301301956199</c:v>
                </c:pt>
                <c:pt idx="1660">
                  <c:v>-756.62605285644599</c:v>
                </c:pt>
                <c:pt idx="1661">
                  <c:v>-756.62843704223701</c:v>
                </c:pt>
                <c:pt idx="1662">
                  <c:v>-756.62998676300106</c:v>
                </c:pt>
                <c:pt idx="1663">
                  <c:v>-756.63070201873802</c:v>
                </c:pt>
                <c:pt idx="1664">
                  <c:v>-756.63058280944801</c:v>
                </c:pt>
                <c:pt idx="1665">
                  <c:v>-756.62962913513195</c:v>
                </c:pt>
                <c:pt idx="1666">
                  <c:v>-756.62790060043403</c:v>
                </c:pt>
                <c:pt idx="1667">
                  <c:v>-756.625635623932</c:v>
                </c:pt>
                <c:pt idx="1668">
                  <c:v>-756.623072624207</c:v>
                </c:pt>
                <c:pt idx="1669">
                  <c:v>-756.62050962448097</c:v>
                </c:pt>
                <c:pt idx="1670">
                  <c:v>-756.61812543868996</c:v>
                </c:pt>
                <c:pt idx="1671">
                  <c:v>-756.61603927612305</c:v>
                </c:pt>
                <c:pt idx="1672">
                  <c:v>-756.614429950714</c:v>
                </c:pt>
                <c:pt idx="1673">
                  <c:v>-756.61329746246395</c:v>
                </c:pt>
                <c:pt idx="1674">
                  <c:v>-756.61264181137096</c:v>
                </c:pt>
                <c:pt idx="1675">
                  <c:v>-756.61258220672596</c:v>
                </c:pt>
                <c:pt idx="1676">
                  <c:v>-756.61293983459495</c:v>
                </c:pt>
                <c:pt idx="1677">
                  <c:v>-756.61371469497703</c:v>
                </c:pt>
                <c:pt idx="1678">
                  <c:v>-756.61484718322799</c:v>
                </c:pt>
                <c:pt idx="1679">
                  <c:v>-756.61615848541305</c:v>
                </c:pt>
                <c:pt idx="1680">
                  <c:v>-756.61758899688698</c:v>
                </c:pt>
                <c:pt idx="1681">
                  <c:v>-756.61890029907204</c:v>
                </c:pt>
                <c:pt idx="1682">
                  <c:v>-756.61973476409901</c:v>
                </c:pt>
                <c:pt idx="1683">
                  <c:v>-756.61967515945503</c:v>
                </c:pt>
                <c:pt idx="1684">
                  <c:v>-756.61830425262497</c:v>
                </c:pt>
                <c:pt idx="1685">
                  <c:v>-756.61526441574097</c:v>
                </c:pt>
                <c:pt idx="1686">
                  <c:v>-756.61037683486995</c:v>
                </c:pt>
                <c:pt idx="1687">
                  <c:v>-756.60382032394398</c:v>
                </c:pt>
                <c:pt idx="1688">
                  <c:v>-756.59607172012397</c:v>
                </c:pt>
                <c:pt idx="1689">
                  <c:v>-756.58778667449997</c:v>
                </c:pt>
                <c:pt idx="1690">
                  <c:v>-756.57968044280994</c:v>
                </c:pt>
                <c:pt idx="1691">
                  <c:v>-756.57240867614803</c:v>
                </c:pt>
                <c:pt idx="1692">
                  <c:v>-756.56668663024902</c:v>
                </c:pt>
                <c:pt idx="1693">
                  <c:v>-756.56293153762795</c:v>
                </c:pt>
                <c:pt idx="1694">
                  <c:v>-756.56132221221901</c:v>
                </c:pt>
                <c:pt idx="1695">
                  <c:v>-756.561679840088</c:v>
                </c:pt>
                <c:pt idx="1696">
                  <c:v>-756.56346797943104</c:v>
                </c:pt>
                <c:pt idx="1697">
                  <c:v>-756.56591176986694</c:v>
                </c:pt>
                <c:pt idx="1698">
                  <c:v>-756.56829595565796</c:v>
                </c:pt>
                <c:pt idx="1699">
                  <c:v>-756.56990528106701</c:v>
                </c:pt>
                <c:pt idx="1700">
                  <c:v>-756.57056093215999</c:v>
                </c:pt>
                <c:pt idx="1701">
                  <c:v>-756.57008409500099</c:v>
                </c:pt>
                <c:pt idx="1702">
                  <c:v>-756.56877279281605</c:v>
                </c:pt>
                <c:pt idx="1703">
                  <c:v>-756.56680583953903</c:v>
                </c:pt>
                <c:pt idx="1704">
                  <c:v>-756.564600467682</c:v>
                </c:pt>
                <c:pt idx="1705">
                  <c:v>-756.56245470046997</c:v>
                </c:pt>
                <c:pt idx="1706">
                  <c:v>-756.56048774719295</c:v>
                </c:pt>
                <c:pt idx="1707">
                  <c:v>-756.558938026428</c:v>
                </c:pt>
                <c:pt idx="1708">
                  <c:v>-756.55762672424305</c:v>
                </c:pt>
                <c:pt idx="1709">
                  <c:v>-756.55637502670299</c:v>
                </c:pt>
                <c:pt idx="1710">
                  <c:v>-756.55482530593895</c:v>
                </c:pt>
                <c:pt idx="1711">
                  <c:v>-756.55261993408203</c:v>
                </c:pt>
                <c:pt idx="1712">
                  <c:v>-756.54952049255405</c:v>
                </c:pt>
                <c:pt idx="1713">
                  <c:v>-756.54558658599899</c:v>
                </c:pt>
                <c:pt idx="1714">
                  <c:v>-756.54099702835094</c:v>
                </c:pt>
                <c:pt idx="1715">
                  <c:v>-756.53616905212402</c:v>
                </c:pt>
                <c:pt idx="1716">
                  <c:v>-756.531579494477</c:v>
                </c:pt>
                <c:pt idx="1717">
                  <c:v>-756.52776479721103</c:v>
                </c:pt>
                <c:pt idx="1718">
                  <c:v>-756.52526140213001</c:v>
                </c:pt>
                <c:pt idx="1719">
                  <c:v>-756.52448654174805</c:v>
                </c:pt>
                <c:pt idx="1720">
                  <c:v>-756.52567863464401</c:v>
                </c:pt>
                <c:pt idx="1721">
                  <c:v>-756.52889728546199</c:v>
                </c:pt>
                <c:pt idx="1722">
                  <c:v>-756.53384447097801</c:v>
                </c:pt>
                <c:pt idx="1723">
                  <c:v>-756.53998374938999</c:v>
                </c:pt>
                <c:pt idx="1724">
                  <c:v>-756.54671907424904</c:v>
                </c:pt>
                <c:pt idx="1725">
                  <c:v>-756.55327558517502</c:v>
                </c:pt>
                <c:pt idx="1726">
                  <c:v>-756.558997631073</c:v>
                </c:pt>
                <c:pt idx="1727">
                  <c:v>-756.56328916549705</c:v>
                </c:pt>
                <c:pt idx="1728">
                  <c:v>-756.56585216522205</c:v>
                </c:pt>
                <c:pt idx="1729">
                  <c:v>-756.56656742096004</c:v>
                </c:pt>
                <c:pt idx="1730">
                  <c:v>-756.56561374664295</c:v>
                </c:pt>
                <c:pt idx="1731">
                  <c:v>-756.56334877014206</c:v>
                </c:pt>
                <c:pt idx="1732">
                  <c:v>-756.56024932861305</c:v>
                </c:pt>
                <c:pt idx="1733">
                  <c:v>-756.55685186386097</c:v>
                </c:pt>
                <c:pt idx="1734">
                  <c:v>-756.55363321304299</c:v>
                </c:pt>
                <c:pt idx="1735">
                  <c:v>-756.550951004029</c:v>
                </c:pt>
                <c:pt idx="1736">
                  <c:v>-756.54892444610596</c:v>
                </c:pt>
                <c:pt idx="1737">
                  <c:v>-756.54755353927601</c:v>
                </c:pt>
                <c:pt idx="1738">
                  <c:v>-756.54677867889404</c:v>
                </c:pt>
                <c:pt idx="1739">
                  <c:v>-756.54648065567005</c:v>
                </c:pt>
                <c:pt idx="1740">
                  <c:v>-756.54642105102596</c:v>
                </c:pt>
                <c:pt idx="1741">
                  <c:v>-756.54659986495994</c:v>
                </c:pt>
                <c:pt idx="1742">
                  <c:v>-756.54689788818405</c:v>
                </c:pt>
                <c:pt idx="1743">
                  <c:v>-756.54743432998703</c:v>
                </c:pt>
                <c:pt idx="1744">
                  <c:v>-756.54844760894798</c:v>
                </c:pt>
                <c:pt idx="1745">
                  <c:v>-756.54993772506702</c:v>
                </c:pt>
                <c:pt idx="1746">
                  <c:v>-756.55214309692406</c:v>
                </c:pt>
                <c:pt idx="1747">
                  <c:v>-756.55488491058395</c:v>
                </c:pt>
                <c:pt idx="1748">
                  <c:v>-756.55804395675705</c:v>
                </c:pt>
                <c:pt idx="1749">
                  <c:v>-756.56150102615402</c:v>
                </c:pt>
                <c:pt idx="1750">
                  <c:v>-756.56495809555099</c:v>
                </c:pt>
                <c:pt idx="1751">
                  <c:v>-756.56835556030296</c:v>
                </c:pt>
                <c:pt idx="1752">
                  <c:v>-756.57139539718605</c:v>
                </c:pt>
                <c:pt idx="1753">
                  <c:v>-756.57371997833297</c:v>
                </c:pt>
                <c:pt idx="1754">
                  <c:v>-756.57526969909702</c:v>
                </c:pt>
                <c:pt idx="1755">
                  <c:v>-756.57616376876899</c:v>
                </c:pt>
                <c:pt idx="1756">
                  <c:v>-756.57664060592697</c:v>
                </c:pt>
                <c:pt idx="1757">
                  <c:v>-756.57693862915096</c:v>
                </c:pt>
                <c:pt idx="1758">
                  <c:v>-756.57717704772995</c:v>
                </c:pt>
                <c:pt idx="1759">
                  <c:v>-756.57729625701904</c:v>
                </c:pt>
                <c:pt idx="1760">
                  <c:v>-756.57717704772995</c:v>
                </c:pt>
                <c:pt idx="1761">
                  <c:v>-756.57681941986095</c:v>
                </c:pt>
                <c:pt idx="1762">
                  <c:v>-756.57598495483398</c:v>
                </c:pt>
                <c:pt idx="1763">
                  <c:v>-756.57443523407005</c:v>
                </c:pt>
                <c:pt idx="1764">
                  <c:v>-756.57181262970005</c:v>
                </c:pt>
                <c:pt idx="1765">
                  <c:v>-756.56769990920998</c:v>
                </c:pt>
                <c:pt idx="1766">
                  <c:v>-756.562097072602</c:v>
                </c:pt>
                <c:pt idx="1767">
                  <c:v>-756.55518293380806</c:v>
                </c:pt>
                <c:pt idx="1768">
                  <c:v>-756.54737472534202</c:v>
                </c:pt>
                <c:pt idx="1769">
                  <c:v>-756.53920888900802</c:v>
                </c:pt>
                <c:pt idx="1770">
                  <c:v>-756.53134107589699</c:v>
                </c:pt>
                <c:pt idx="1771">
                  <c:v>-756.52424812316895</c:v>
                </c:pt>
                <c:pt idx="1772">
                  <c:v>-756.51858568191506</c:v>
                </c:pt>
                <c:pt idx="1773">
                  <c:v>-756.514830589295</c:v>
                </c:pt>
                <c:pt idx="1774">
                  <c:v>-756.51340007782005</c:v>
                </c:pt>
                <c:pt idx="1775">
                  <c:v>-756.51429414749202</c:v>
                </c:pt>
                <c:pt idx="1776">
                  <c:v>-756.51715517044101</c:v>
                </c:pt>
                <c:pt idx="1777">
                  <c:v>-756.52120828628597</c:v>
                </c:pt>
                <c:pt idx="1778">
                  <c:v>-756.525917053223</c:v>
                </c:pt>
                <c:pt idx="1779">
                  <c:v>-756.53074502945003</c:v>
                </c:pt>
                <c:pt idx="1780">
                  <c:v>-756.53533458709705</c:v>
                </c:pt>
                <c:pt idx="1781">
                  <c:v>-756.53950691223201</c:v>
                </c:pt>
                <c:pt idx="1782">
                  <c:v>-756.54290437698398</c:v>
                </c:pt>
                <c:pt idx="1783">
                  <c:v>-756.54540777206398</c:v>
                </c:pt>
                <c:pt idx="1784">
                  <c:v>-756.54695749282905</c:v>
                </c:pt>
                <c:pt idx="1785">
                  <c:v>-756.547791957855</c:v>
                </c:pt>
                <c:pt idx="1786">
                  <c:v>-756.54832839965798</c:v>
                </c:pt>
                <c:pt idx="1787">
                  <c:v>-756.54886484146095</c:v>
                </c:pt>
                <c:pt idx="1788">
                  <c:v>-756.54958009719905</c:v>
                </c:pt>
                <c:pt idx="1789">
                  <c:v>-756.55029535293602</c:v>
                </c:pt>
                <c:pt idx="1790">
                  <c:v>-756.550831794739</c:v>
                </c:pt>
                <c:pt idx="1791">
                  <c:v>-756.55077219009399</c:v>
                </c:pt>
                <c:pt idx="1792">
                  <c:v>-756.55011653900203</c:v>
                </c:pt>
                <c:pt idx="1793">
                  <c:v>-756.54862642288197</c:v>
                </c:pt>
                <c:pt idx="1794">
                  <c:v>-756.54624223709095</c:v>
                </c:pt>
                <c:pt idx="1795">
                  <c:v>-756.54296398162899</c:v>
                </c:pt>
                <c:pt idx="1796">
                  <c:v>-756.53873205185005</c:v>
                </c:pt>
                <c:pt idx="1797">
                  <c:v>-756.53366565704403</c:v>
                </c:pt>
                <c:pt idx="1798">
                  <c:v>-756.52812242508003</c:v>
                </c:pt>
                <c:pt idx="1799">
                  <c:v>-756.52263879776001</c:v>
                </c:pt>
                <c:pt idx="1800">
                  <c:v>-756.51787042617798</c:v>
                </c:pt>
                <c:pt idx="1801">
                  <c:v>-756.51423454284702</c:v>
                </c:pt>
                <c:pt idx="1802">
                  <c:v>-756.51214838028</c:v>
                </c:pt>
                <c:pt idx="1803">
                  <c:v>-756.51161193847702</c:v>
                </c:pt>
                <c:pt idx="1804">
                  <c:v>-756.51274442672798</c:v>
                </c:pt>
                <c:pt idx="1805">
                  <c:v>-756.51554584503197</c:v>
                </c:pt>
                <c:pt idx="1806">
                  <c:v>-756.51989698410102</c:v>
                </c:pt>
                <c:pt idx="1807">
                  <c:v>-756.525499820709</c:v>
                </c:pt>
                <c:pt idx="1808">
                  <c:v>-756.53187751769997</c:v>
                </c:pt>
                <c:pt idx="1809">
                  <c:v>-756.53861284256004</c:v>
                </c:pt>
                <c:pt idx="1810">
                  <c:v>-756.54516935348499</c:v>
                </c:pt>
                <c:pt idx="1811">
                  <c:v>-756.55101060867298</c:v>
                </c:pt>
                <c:pt idx="1812">
                  <c:v>-756.55571937561103</c:v>
                </c:pt>
                <c:pt idx="1813">
                  <c:v>-756.55881881713901</c:v>
                </c:pt>
                <c:pt idx="1814">
                  <c:v>-756.55995130538997</c:v>
                </c:pt>
                <c:pt idx="1815">
                  <c:v>-756.559057235718</c:v>
                </c:pt>
                <c:pt idx="1816">
                  <c:v>-756.55625581741401</c:v>
                </c:pt>
                <c:pt idx="1817">
                  <c:v>-756.55172586441097</c:v>
                </c:pt>
                <c:pt idx="1818">
                  <c:v>-756.54582500457798</c:v>
                </c:pt>
                <c:pt idx="1819">
                  <c:v>-756.53903007507301</c:v>
                </c:pt>
                <c:pt idx="1820">
                  <c:v>-756.53205633163498</c:v>
                </c:pt>
                <c:pt idx="1821">
                  <c:v>-756.525559425354</c:v>
                </c:pt>
                <c:pt idx="1822">
                  <c:v>-756.52019500732399</c:v>
                </c:pt>
                <c:pt idx="1823">
                  <c:v>-756.51620149612404</c:v>
                </c:pt>
                <c:pt idx="1824">
                  <c:v>-756.51375770568904</c:v>
                </c:pt>
                <c:pt idx="1825">
                  <c:v>-756.51280403137196</c:v>
                </c:pt>
                <c:pt idx="1826">
                  <c:v>-756.51322126388595</c:v>
                </c:pt>
                <c:pt idx="1827">
                  <c:v>-756.51489019393898</c:v>
                </c:pt>
                <c:pt idx="1828">
                  <c:v>-756.51751279831001</c:v>
                </c:pt>
                <c:pt idx="1829">
                  <c:v>-756.52079105377197</c:v>
                </c:pt>
                <c:pt idx="1830">
                  <c:v>-756.52442693710304</c:v>
                </c:pt>
                <c:pt idx="1831">
                  <c:v>-756.52812242508003</c:v>
                </c:pt>
                <c:pt idx="1832">
                  <c:v>-756.53181791305599</c:v>
                </c:pt>
                <c:pt idx="1833">
                  <c:v>-756.53533458709705</c:v>
                </c:pt>
                <c:pt idx="1834">
                  <c:v>-756.53855323791504</c:v>
                </c:pt>
                <c:pt idx="1835">
                  <c:v>-756.54135465622005</c:v>
                </c:pt>
                <c:pt idx="1836">
                  <c:v>-756.54356002807594</c:v>
                </c:pt>
                <c:pt idx="1837">
                  <c:v>-756.54493093490601</c:v>
                </c:pt>
                <c:pt idx="1838">
                  <c:v>-756.545288562775</c:v>
                </c:pt>
                <c:pt idx="1839">
                  <c:v>-756.54445409774803</c:v>
                </c:pt>
                <c:pt idx="1840">
                  <c:v>-756.54242753982601</c:v>
                </c:pt>
                <c:pt idx="1841">
                  <c:v>-756.53932809829701</c:v>
                </c:pt>
                <c:pt idx="1842">
                  <c:v>-756.53533458709705</c:v>
                </c:pt>
                <c:pt idx="1843">
                  <c:v>-756.53074502945003</c:v>
                </c:pt>
                <c:pt idx="1844">
                  <c:v>-756.52561902999901</c:v>
                </c:pt>
                <c:pt idx="1845">
                  <c:v>-756.520373821259</c:v>
                </c:pt>
                <c:pt idx="1846">
                  <c:v>-756.51524782180798</c:v>
                </c:pt>
                <c:pt idx="1847">
                  <c:v>-756.51053905487095</c:v>
                </c:pt>
                <c:pt idx="1848">
                  <c:v>-756.50648593902599</c:v>
                </c:pt>
                <c:pt idx="1849">
                  <c:v>-756.50314807891903</c:v>
                </c:pt>
                <c:pt idx="1850">
                  <c:v>-756.50040626525902</c:v>
                </c:pt>
                <c:pt idx="1851">
                  <c:v>-756.498081684113</c:v>
                </c:pt>
                <c:pt idx="1852">
                  <c:v>-756.49605512618996</c:v>
                </c:pt>
                <c:pt idx="1853">
                  <c:v>-756.49426698684704</c:v>
                </c:pt>
                <c:pt idx="1854">
                  <c:v>-756.49277687072799</c:v>
                </c:pt>
                <c:pt idx="1855">
                  <c:v>-756.49158477783203</c:v>
                </c:pt>
                <c:pt idx="1856">
                  <c:v>-756.49075031280495</c:v>
                </c:pt>
                <c:pt idx="1857">
                  <c:v>-756.49033308029198</c:v>
                </c:pt>
                <c:pt idx="1858">
                  <c:v>-756.49021387100197</c:v>
                </c:pt>
                <c:pt idx="1859">
                  <c:v>-756.49057149887096</c:v>
                </c:pt>
                <c:pt idx="1860">
                  <c:v>-756.49128675460804</c:v>
                </c:pt>
                <c:pt idx="1861">
                  <c:v>-756.492419242859</c:v>
                </c:pt>
                <c:pt idx="1862">
                  <c:v>-756.49361133575496</c:v>
                </c:pt>
                <c:pt idx="1863">
                  <c:v>-756.49450540542603</c:v>
                </c:pt>
                <c:pt idx="1864">
                  <c:v>-756.49474382400501</c:v>
                </c:pt>
                <c:pt idx="1865">
                  <c:v>-756.49414777755806</c:v>
                </c:pt>
                <c:pt idx="1866">
                  <c:v>-756.49265766143799</c:v>
                </c:pt>
                <c:pt idx="1867">
                  <c:v>-756.49027347564697</c:v>
                </c:pt>
                <c:pt idx="1868">
                  <c:v>-756.48699522018501</c:v>
                </c:pt>
                <c:pt idx="1869">
                  <c:v>-756.48288249969505</c:v>
                </c:pt>
                <c:pt idx="1870">
                  <c:v>-756.47811412811302</c:v>
                </c:pt>
                <c:pt idx="1871">
                  <c:v>-756.472988128662</c:v>
                </c:pt>
                <c:pt idx="1872">
                  <c:v>-756.46792173385597</c:v>
                </c:pt>
                <c:pt idx="1873">
                  <c:v>-756.46339178085304</c:v>
                </c:pt>
                <c:pt idx="1874">
                  <c:v>-756.45975589752197</c:v>
                </c:pt>
                <c:pt idx="1875">
                  <c:v>-756.45713329315197</c:v>
                </c:pt>
                <c:pt idx="1876">
                  <c:v>-756.45558357238804</c:v>
                </c:pt>
                <c:pt idx="1877">
                  <c:v>-756.45528554916405</c:v>
                </c:pt>
                <c:pt idx="1878">
                  <c:v>-756.45623922348</c:v>
                </c:pt>
                <c:pt idx="1879">
                  <c:v>-756.45844459533703</c:v>
                </c:pt>
                <c:pt idx="1880">
                  <c:v>-756.46148443222103</c:v>
                </c:pt>
                <c:pt idx="1881">
                  <c:v>-756.46506071090698</c:v>
                </c:pt>
                <c:pt idx="1882">
                  <c:v>-756.46863698959396</c:v>
                </c:pt>
                <c:pt idx="1883">
                  <c:v>-756.47185564041195</c:v>
                </c:pt>
                <c:pt idx="1884">
                  <c:v>-756.47435903549194</c:v>
                </c:pt>
                <c:pt idx="1885">
                  <c:v>-756.47620677947998</c:v>
                </c:pt>
                <c:pt idx="1886">
                  <c:v>-756.47733926773105</c:v>
                </c:pt>
                <c:pt idx="1887">
                  <c:v>-756.47775650024403</c:v>
                </c:pt>
                <c:pt idx="1888">
                  <c:v>-756.47763729095504</c:v>
                </c:pt>
                <c:pt idx="1889">
                  <c:v>-756.47722005844105</c:v>
                </c:pt>
                <c:pt idx="1890">
                  <c:v>-756.47668361663796</c:v>
                </c:pt>
                <c:pt idx="1891">
                  <c:v>-756.47638559341499</c:v>
                </c:pt>
                <c:pt idx="1892">
                  <c:v>-756.47644519805897</c:v>
                </c:pt>
                <c:pt idx="1893">
                  <c:v>-756.47686243057296</c:v>
                </c:pt>
                <c:pt idx="1894">
                  <c:v>-756.47739887237606</c:v>
                </c:pt>
                <c:pt idx="1895">
                  <c:v>-756.47799491882301</c:v>
                </c:pt>
                <c:pt idx="1896">
                  <c:v>-756.47835254669201</c:v>
                </c:pt>
                <c:pt idx="1897">
                  <c:v>-756.47835254669201</c:v>
                </c:pt>
                <c:pt idx="1898">
                  <c:v>-756.47787570953403</c:v>
                </c:pt>
                <c:pt idx="1899">
                  <c:v>-756.47680282592796</c:v>
                </c:pt>
                <c:pt idx="1900">
                  <c:v>-756.47519350051903</c:v>
                </c:pt>
                <c:pt idx="1901">
                  <c:v>-756.47328615188599</c:v>
                </c:pt>
                <c:pt idx="1902">
                  <c:v>-756.47125959396396</c:v>
                </c:pt>
                <c:pt idx="1903">
                  <c:v>-756.46947145462104</c:v>
                </c:pt>
                <c:pt idx="1904">
                  <c:v>-756.46816015243598</c:v>
                </c:pt>
                <c:pt idx="1905">
                  <c:v>-756.46732568740902</c:v>
                </c:pt>
                <c:pt idx="1906">
                  <c:v>-756.46702766418503</c:v>
                </c:pt>
                <c:pt idx="1907">
                  <c:v>-756.46714687347401</c:v>
                </c:pt>
                <c:pt idx="1908">
                  <c:v>-756.467504501343</c:v>
                </c:pt>
                <c:pt idx="1909">
                  <c:v>-756.46780252456699</c:v>
                </c:pt>
                <c:pt idx="1910">
                  <c:v>-756.46768331527699</c:v>
                </c:pt>
                <c:pt idx="1911">
                  <c:v>-756.46690845489502</c:v>
                </c:pt>
                <c:pt idx="1912">
                  <c:v>-756.46523952484199</c:v>
                </c:pt>
                <c:pt idx="1913">
                  <c:v>-756.46273612976097</c:v>
                </c:pt>
                <c:pt idx="1914">
                  <c:v>-756.45951747894298</c:v>
                </c:pt>
                <c:pt idx="1915">
                  <c:v>-756.45570278167702</c:v>
                </c:pt>
                <c:pt idx="1916">
                  <c:v>-756.45159006118797</c:v>
                </c:pt>
                <c:pt idx="1917">
                  <c:v>-756.44729852676403</c:v>
                </c:pt>
                <c:pt idx="1918">
                  <c:v>-756.44312620162998</c:v>
                </c:pt>
                <c:pt idx="1919">
                  <c:v>-756.43931150436401</c:v>
                </c:pt>
                <c:pt idx="1920">
                  <c:v>-756.43591403961204</c:v>
                </c:pt>
                <c:pt idx="1921">
                  <c:v>-756.43293380737305</c:v>
                </c:pt>
                <c:pt idx="1922">
                  <c:v>-756.43049001693703</c:v>
                </c:pt>
                <c:pt idx="1923">
                  <c:v>-756.42846345901501</c:v>
                </c:pt>
                <c:pt idx="1924">
                  <c:v>-756.42703294754006</c:v>
                </c:pt>
                <c:pt idx="1925">
                  <c:v>-756.42613887786899</c:v>
                </c:pt>
                <c:pt idx="1926">
                  <c:v>-756.42596006393501</c:v>
                </c:pt>
                <c:pt idx="1927">
                  <c:v>-756.42649650573799</c:v>
                </c:pt>
                <c:pt idx="1928">
                  <c:v>-756.42780780792305</c:v>
                </c:pt>
                <c:pt idx="1929">
                  <c:v>-756.42989397048996</c:v>
                </c:pt>
                <c:pt idx="1930">
                  <c:v>-756.43275499343895</c:v>
                </c:pt>
                <c:pt idx="1931">
                  <c:v>-756.43621206283603</c:v>
                </c:pt>
                <c:pt idx="1932">
                  <c:v>-756.44014596939098</c:v>
                </c:pt>
                <c:pt idx="1933">
                  <c:v>-756.44425868988105</c:v>
                </c:pt>
                <c:pt idx="1934">
                  <c:v>-756.44843101501499</c:v>
                </c:pt>
                <c:pt idx="1935">
                  <c:v>-756.45248413085994</c:v>
                </c:pt>
                <c:pt idx="1936">
                  <c:v>-756.45647764206001</c:v>
                </c:pt>
                <c:pt idx="1937">
                  <c:v>-756.46041154861496</c:v>
                </c:pt>
                <c:pt idx="1938">
                  <c:v>-756.46428585052502</c:v>
                </c:pt>
                <c:pt idx="1939">
                  <c:v>-756.46821975707996</c:v>
                </c:pt>
                <c:pt idx="1940">
                  <c:v>-756.47227287292503</c:v>
                </c:pt>
                <c:pt idx="1941">
                  <c:v>-756.47650480270397</c:v>
                </c:pt>
                <c:pt idx="1942">
                  <c:v>-756.48097515106201</c:v>
                </c:pt>
                <c:pt idx="1943">
                  <c:v>-756.48538589477596</c:v>
                </c:pt>
                <c:pt idx="1944">
                  <c:v>-756.48937940597602</c:v>
                </c:pt>
                <c:pt idx="1945">
                  <c:v>-756.49253845214901</c:v>
                </c:pt>
                <c:pt idx="1946">
                  <c:v>-756.49450540542603</c:v>
                </c:pt>
                <c:pt idx="1947">
                  <c:v>-756.49510145187401</c:v>
                </c:pt>
                <c:pt idx="1948">
                  <c:v>-756.49438619613704</c:v>
                </c:pt>
                <c:pt idx="1949">
                  <c:v>-756.492478847504</c:v>
                </c:pt>
                <c:pt idx="1950">
                  <c:v>-756.48961782455501</c:v>
                </c:pt>
                <c:pt idx="1951">
                  <c:v>-756.48586273193405</c:v>
                </c:pt>
                <c:pt idx="1952">
                  <c:v>-756.4816904068</c:v>
                </c:pt>
                <c:pt idx="1953">
                  <c:v>-756.47733926773105</c:v>
                </c:pt>
                <c:pt idx="1954">
                  <c:v>-756.47334575653099</c:v>
                </c:pt>
                <c:pt idx="1955">
                  <c:v>-756.46988868713402</c:v>
                </c:pt>
                <c:pt idx="1956">
                  <c:v>-756.46690845489502</c:v>
                </c:pt>
                <c:pt idx="1957">
                  <c:v>-756.46422624588001</c:v>
                </c:pt>
                <c:pt idx="1958">
                  <c:v>-756.46154403686501</c:v>
                </c:pt>
                <c:pt idx="1959">
                  <c:v>-756.45874261856102</c:v>
                </c:pt>
                <c:pt idx="1960">
                  <c:v>-756.45582199096702</c:v>
                </c:pt>
                <c:pt idx="1961">
                  <c:v>-756.45290136337303</c:v>
                </c:pt>
                <c:pt idx="1962">
                  <c:v>-756.44992113113403</c:v>
                </c:pt>
                <c:pt idx="1963">
                  <c:v>-756.44688129425106</c:v>
                </c:pt>
                <c:pt idx="1964">
                  <c:v>-756.44390106201195</c:v>
                </c:pt>
                <c:pt idx="1965">
                  <c:v>-756.44121885299705</c:v>
                </c:pt>
                <c:pt idx="1966">
                  <c:v>-756.43913269043003</c:v>
                </c:pt>
                <c:pt idx="1967">
                  <c:v>-756.43788099288997</c:v>
                </c:pt>
                <c:pt idx="1968">
                  <c:v>-756.43770217895496</c:v>
                </c:pt>
                <c:pt idx="1969">
                  <c:v>-756.43847703933704</c:v>
                </c:pt>
                <c:pt idx="1970">
                  <c:v>-756.44026517868099</c:v>
                </c:pt>
                <c:pt idx="1971">
                  <c:v>-756.44288778305099</c:v>
                </c:pt>
                <c:pt idx="1972">
                  <c:v>-756.44604682922397</c:v>
                </c:pt>
                <c:pt idx="1973">
                  <c:v>-756.44956350326595</c:v>
                </c:pt>
                <c:pt idx="1974">
                  <c:v>-756.45302057266304</c:v>
                </c:pt>
                <c:pt idx="1975">
                  <c:v>-756.45594120025703</c:v>
                </c:pt>
                <c:pt idx="1976">
                  <c:v>-756.45796775817905</c:v>
                </c:pt>
                <c:pt idx="1977">
                  <c:v>-756.45898103714001</c:v>
                </c:pt>
                <c:pt idx="1978">
                  <c:v>-756.458921432495</c:v>
                </c:pt>
                <c:pt idx="1979">
                  <c:v>-756.45778894424495</c:v>
                </c:pt>
                <c:pt idx="1980">
                  <c:v>-756.45582199096702</c:v>
                </c:pt>
                <c:pt idx="1981">
                  <c:v>-756.45313978195202</c:v>
                </c:pt>
                <c:pt idx="1982">
                  <c:v>-756.45004034042404</c:v>
                </c:pt>
                <c:pt idx="1983">
                  <c:v>-756.44676208496105</c:v>
                </c:pt>
                <c:pt idx="1984">
                  <c:v>-756.44378185272205</c:v>
                </c:pt>
                <c:pt idx="1985">
                  <c:v>-756.44121885299705</c:v>
                </c:pt>
                <c:pt idx="1986">
                  <c:v>-756.43919229507503</c:v>
                </c:pt>
                <c:pt idx="1987">
                  <c:v>-756.43758296966598</c:v>
                </c:pt>
                <c:pt idx="1988">
                  <c:v>-756.43651008606003</c:v>
                </c:pt>
                <c:pt idx="1989">
                  <c:v>-756.43597364425705</c:v>
                </c:pt>
                <c:pt idx="1990">
                  <c:v>-756.43609285354603</c:v>
                </c:pt>
                <c:pt idx="1991">
                  <c:v>-756.436867713928</c:v>
                </c:pt>
                <c:pt idx="1992">
                  <c:v>-756.43829822540295</c:v>
                </c:pt>
                <c:pt idx="1993">
                  <c:v>-756.44020557403599</c:v>
                </c:pt>
                <c:pt idx="1994">
                  <c:v>-756.442589759827</c:v>
                </c:pt>
                <c:pt idx="1995">
                  <c:v>-756.445569992066</c:v>
                </c:pt>
                <c:pt idx="1996">
                  <c:v>-756.44908666610695</c:v>
                </c:pt>
                <c:pt idx="1997">
                  <c:v>-756.45308017730702</c:v>
                </c:pt>
                <c:pt idx="1998">
                  <c:v>-756.45713329315197</c:v>
                </c:pt>
                <c:pt idx="1999">
                  <c:v>-756.46094799041805</c:v>
                </c:pt>
                <c:pt idx="2000">
                  <c:v>-756.46428585052502</c:v>
                </c:pt>
                <c:pt idx="2001">
                  <c:v>-756.46702766418503</c:v>
                </c:pt>
                <c:pt idx="2002">
                  <c:v>-756.46923303604103</c:v>
                </c:pt>
                <c:pt idx="2003">
                  <c:v>-756.47078275680599</c:v>
                </c:pt>
                <c:pt idx="2004">
                  <c:v>-756.47149801254295</c:v>
                </c:pt>
                <c:pt idx="2005">
                  <c:v>-756.47108078002998</c:v>
                </c:pt>
                <c:pt idx="2006">
                  <c:v>-756.46965026855503</c:v>
                </c:pt>
                <c:pt idx="2007">
                  <c:v>-756.46720647811901</c:v>
                </c:pt>
                <c:pt idx="2008">
                  <c:v>-756.46404743194603</c:v>
                </c:pt>
                <c:pt idx="2009">
                  <c:v>-756.46035194396995</c:v>
                </c:pt>
                <c:pt idx="2010">
                  <c:v>-756.45606040954601</c:v>
                </c:pt>
                <c:pt idx="2011">
                  <c:v>-756.45129203796398</c:v>
                </c:pt>
                <c:pt idx="2012">
                  <c:v>-756.44598722457897</c:v>
                </c:pt>
                <c:pt idx="2013">
                  <c:v>-756.44044399261497</c:v>
                </c:pt>
                <c:pt idx="2014">
                  <c:v>-756.43501996993996</c:v>
                </c:pt>
                <c:pt idx="2015">
                  <c:v>-756.43013238906894</c:v>
                </c:pt>
                <c:pt idx="2016">
                  <c:v>-756.425840854645</c:v>
                </c:pt>
                <c:pt idx="2017">
                  <c:v>-756.42220497131404</c:v>
                </c:pt>
                <c:pt idx="2018">
                  <c:v>-756.41916513443005</c:v>
                </c:pt>
                <c:pt idx="2019">
                  <c:v>-756.41684055328403</c:v>
                </c:pt>
                <c:pt idx="2020">
                  <c:v>-756.41517162322998</c:v>
                </c:pt>
                <c:pt idx="2021">
                  <c:v>-756.41415834426903</c:v>
                </c:pt>
                <c:pt idx="2022">
                  <c:v>-756.41374111175605</c:v>
                </c:pt>
                <c:pt idx="2023">
                  <c:v>-756.41368150711105</c:v>
                </c:pt>
                <c:pt idx="2024">
                  <c:v>-756.41397953033504</c:v>
                </c:pt>
                <c:pt idx="2025">
                  <c:v>-756.41445636749302</c:v>
                </c:pt>
                <c:pt idx="2026">
                  <c:v>-756.41523122787498</c:v>
                </c:pt>
                <c:pt idx="2027">
                  <c:v>-756.41624450683605</c:v>
                </c:pt>
                <c:pt idx="2028">
                  <c:v>-756.41737699508701</c:v>
                </c:pt>
                <c:pt idx="2029">
                  <c:v>-756.41850948333797</c:v>
                </c:pt>
                <c:pt idx="2030">
                  <c:v>-756.41928434372005</c:v>
                </c:pt>
                <c:pt idx="2031">
                  <c:v>-756.41952276229904</c:v>
                </c:pt>
                <c:pt idx="2032">
                  <c:v>-756.41898632049595</c:v>
                </c:pt>
                <c:pt idx="2033">
                  <c:v>-756.417615413666</c:v>
                </c:pt>
                <c:pt idx="2034">
                  <c:v>-756.41558885574398</c:v>
                </c:pt>
                <c:pt idx="2035">
                  <c:v>-756.41308546066296</c:v>
                </c:pt>
                <c:pt idx="2036">
                  <c:v>-756.41046285629295</c:v>
                </c:pt>
                <c:pt idx="2037">
                  <c:v>-756.40813827514705</c:v>
                </c:pt>
                <c:pt idx="2038">
                  <c:v>-756.406350135803</c:v>
                </c:pt>
                <c:pt idx="2039">
                  <c:v>-756.40551567077705</c:v>
                </c:pt>
                <c:pt idx="2040">
                  <c:v>-756.40587329864502</c:v>
                </c:pt>
                <c:pt idx="2041">
                  <c:v>-756.40730381011997</c:v>
                </c:pt>
                <c:pt idx="2042">
                  <c:v>-756.409449577332</c:v>
                </c:pt>
                <c:pt idx="2043">
                  <c:v>-756.41183376312301</c:v>
                </c:pt>
                <c:pt idx="2044">
                  <c:v>-756.41386032104504</c:v>
                </c:pt>
                <c:pt idx="2045">
                  <c:v>-756.41523122787498</c:v>
                </c:pt>
                <c:pt idx="2046">
                  <c:v>-756.41582727432296</c:v>
                </c:pt>
                <c:pt idx="2047">
                  <c:v>-756.41582727432296</c:v>
                </c:pt>
                <c:pt idx="2048">
                  <c:v>-756.41535043716499</c:v>
                </c:pt>
                <c:pt idx="2049">
                  <c:v>-756.41451597213802</c:v>
                </c:pt>
                <c:pt idx="2050">
                  <c:v>-756.41356229782104</c:v>
                </c:pt>
                <c:pt idx="2051">
                  <c:v>-756.41284704208397</c:v>
                </c:pt>
                <c:pt idx="2052">
                  <c:v>-756.41254901885998</c:v>
                </c:pt>
                <c:pt idx="2053">
                  <c:v>-756.41254901885998</c:v>
                </c:pt>
                <c:pt idx="2054">
                  <c:v>-756.41272783279396</c:v>
                </c:pt>
                <c:pt idx="2055">
                  <c:v>-756.41248941421497</c:v>
                </c:pt>
                <c:pt idx="2056">
                  <c:v>-756.41147613525402</c:v>
                </c:pt>
                <c:pt idx="2057">
                  <c:v>-756.409091949463</c:v>
                </c:pt>
                <c:pt idx="2058">
                  <c:v>-756.40515804290806</c:v>
                </c:pt>
                <c:pt idx="2059">
                  <c:v>-756.39979362487804</c:v>
                </c:pt>
                <c:pt idx="2060">
                  <c:v>-756.39329671859798</c:v>
                </c:pt>
                <c:pt idx="2061">
                  <c:v>-756.38614416122505</c:v>
                </c:pt>
                <c:pt idx="2062">
                  <c:v>-756.378991603852</c:v>
                </c:pt>
                <c:pt idx="2063">
                  <c:v>-756.37237548828102</c:v>
                </c:pt>
                <c:pt idx="2064">
                  <c:v>-756.36671304702804</c:v>
                </c:pt>
                <c:pt idx="2065">
                  <c:v>-756.36236190795898</c:v>
                </c:pt>
                <c:pt idx="2066">
                  <c:v>-756.35938167571999</c:v>
                </c:pt>
                <c:pt idx="2067">
                  <c:v>-756.35741472244297</c:v>
                </c:pt>
                <c:pt idx="2068">
                  <c:v>-756.35604381561302</c:v>
                </c:pt>
                <c:pt idx="2069">
                  <c:v>-756.35449409484897</c:v>
                </c:pt>
                <c:pt idx="2070">
                  <c:v>-756.35234832763695</c:v>
                </c:pt>
                <c:pt idx="2071">
                  <c:v>-756.34930849075295</c:v>
                </c:pt>
                <c:pt idx="2072">
                  <c:v>-756.345314979553</c:v>
                </c:pt>
                <c:pt idx="2073">
                  <c:v>-756.34072542190597</c:v>
                </c:pt>
                <c:pt idx="2074">
                  <c:v>-756.33595705032405</c:v>
                </c:pt>
                <c:pt idx="2075">
                  <c:v>-756.33154630660999</c:v>
                </c:pt>
                <c:pt idx="2076">
                  <c:v>-756.32826805114803</c:v>
                </c:pt>
                <c:pt idx="2077">
                  <c:v>-756.32659912109398</c:v>
                </c:pt>
                <c:pt idx="2078">
                  <c:v>-756.32695674896297</c:v>
                </c:pt>
                <c:pt idx="2079">
                  <c:v>-756.32934093475399</c:v>
                </c:pt>
                <c:pt idx="2080">
                  <c:v>-756.33351325988804</c:v>
                </c:pt>
                <c:pt idx="2081">
                  <c:v>-756.33881807327305</c:v>
                </c:pt>
                <c:pt idx="2082">
                  <c:v>-756.34477853775002</c:v>
                </c:pt>
                <c:pt idx="2083">
                  <c:v>-756.35079860687301</c:v>
                </c:pt>
                <c:pt idx="2084">
                  <c:v>-756.35640144348201</c:v>
                </c:pt>
                <c:pt idx="2085">
                  <c:v>-756.36122941970802</c:v>
                </c:pt>
                <c:pt idx="2086">
                  <c:v>-756.36498451232899</c:v>
                </c:pt>
                <c:pt idx="2087">
                  <c:v>-756.36742830276501</c:v>
                </c:pt>
                <c:pt idx="2088">
                  <c:v>-756.36838197708198</c:v>
                </c:pt>
                <c:pt idx="2089">
                  <c:v>-756.36802434921299</c:v>
                </c:pt>
                <c:pt idx="2090">
                  <c:v>-756.36647462844905</c:v>
                </c:pt>
                <c:pt idx="2091">
                  <c:v>-756.36409044265804</c:v>
                </c:pt>
                <c:pt idx="2092">
                  <c:v>-756.36116981506404</c:v>
                </c:pt>
                <c:pt idx="2093">
                  <c:v>-756.35801076889095</c:v>
                </c:pt>
                <c:pt idx="2094">
                  <c:v>-756.35485172271694</c:v>
                </c:pt>
                <c:pt idx="2095">
                  <c:v>-756.35193109512397</c:v>
                </c:pt>
                <c:pt idx="2096">
                  <c:v>-756.34966611862205</c:v>
                </c:pt>
                <c:pt idx="2097">
                  <c:v>-756.34835481643699</c:v>
                </c:pt>
                <c:pt idx="2098">
                  <c:v>-756.34811639785801</c:v>
                </c:pt>
                <c:pt idx="2099">
                  <c:v>-756.34907007217396</c:v>
                </c:pt>
                <c:pt idx="2100">
                  <c:v>-756.350977420807</c:v>
                </c:pt>
                <c:pt idx="2101">
                  <c:v>-756.353600025177</c:v>
                </c:pt>
                <c:pt idx="2102">
                  <c:v>-756.356580257416</c:v>
                </c:pt>
                <c:pt idx="2103">
                  <c:v>-756.35967969894398</c:v>
                </c:pt>
                <c:pt idx="2104">
                  <c:v>-756.36260032653797</c:v>
                </c:pt>
                <c:pt idx="2105">
                  <c:v>-756.36492490768501</c:v>
                </c:pt>
                <c:pt idx="2106">
                  <c:v>-756.36635541915905</c:v>
                </c:pt>
                <c:pt idx="2107">
                  <c:v>-756.36635541915905</c:v>
                </c:pt>
                <c:pt idx="2108">
                  <c:v>-756.364686489105</c:v>
                </c:pt>
                <c:pt idx="2109">
                  <c:v>-756.36134862899803</c:v>
                </c:pt>
                <c:pt idx="2110">
                  <c:v>-756.35646104812599</c:v>
                </c:pt>
                <c:pt idx="2111">
                  <c:v>-756.35026216507003</c:v>
                </c:pt>
                <c:pt idx="2112">
                  <c:v>-756.34322881698597</c:v>
                </c:pt>
                <c:pt idx="2113">
                  <c:v>-756.33565902709995</c:v>
                </c:pt>
                <c:pt idx="2114">
                  <c:v>-756.32802963256904</c:v>
                </c:pt>
                <c:pt idx="2115">
                  <c:v>-756.32087707519599</c:v>
                </c:pt>
                <c:pt idx="2116">
                  <c:v>-756.31461858749401</c:v>
                </c:pt>
                <c:pt idx="2117">
                  <c:v>-756.30967140197799</c:v>
                </c:pt>
                <c:pt idx="2118">
                  <c:v>-756.30615472793602</c:v>
                </c:pt>
                <c:pt idx="2119">
                  <c:v>-756.30394935607899</c:v>
                </c:pt>
                <c:pt idx="2120">
                  <c:v>-756.30293607711803</c:v>
                </c:pt>
                <c:pt idx="2121">
                  <c:v>-756.30275726318405</c:v>
                </c:pt>
                <c:pt idx="2122">
                  <c:v>-756.30323410034202</c:v>
                </c:pt>
                <c:pt idx="2123">
                  <c:v>-756.30406856536899</c:v>
                </c:pt>
                <c:pt idx="2124">
                  <c:v>-756.30496263504006</c:v>
                </c:pt>
                <c:pt idx="2125">
                  <c:v>-756.30561828613304</c:v>
                </c:pt>
                <c:pt idx="2126">
                  <c:v>-756.30585670471203</c:v>
                </c:pt>
                <c:pt idx="2127">
                  <c:v>-756.30561828613304</c:v>
                </c:pt>
                <c:pt idx="2128">
                  <c:v>-756.30496263504006</c:v>
                </c:pt>
                <c:pt idx="2129">
                  <c:v>-756.30406856536899</c:v>
                </c:pt>
                <c:pt idx="2130">
                  <c:v>-756.30305528640804</c:v>
                </c:pt>
                <c:pt idx="2131">
                  <c:v>-756.30222082138096</c:v>
                </c:pt>
                <c:pt idx="2132">
                  <c:v>-756.30174398422298</c:v>
                </c:pt>
                <c:pt idx="2133">
                  <c:v>-756.30210161209095</c:v>
                </c:pt>
                <c:pt idx="2134">
                  <c:v>-756.30347251892101</c:v>
                </c:pt>
                <c:pt idx="2135">
                  <c:v>-756.30585670471203</c:v>
                </c:pt>
                <c:pt idx="2136">
                  <c:v>-756.30907535553001</c:v>
                </c:pt>
                <c:pt idx="2137">
                  <c:v>-756.31277084350597</c:v>
                </c:pt>
                <c:pt idx="2138">
                  <c:v>-756.31670475006104</c:v>
                </c:pt>
                <c:pt idx="2139">
                  <c:v>-756.320459842682</c:v>
                </c:pt>
                <c:pt idx="2140">
                  <c:v>-756.32373809814499</c:v>
                </c:pt>
                <c:pt idx="2141">
                  <c:v>-756.32624149322498</c:v>
                </c:pt>
                <c:pt idx="2142">
                  <c:v>-756.32785081863403</c:v>
                </c:pt>
                <c:pt idx="2143">
                  <c:v>-756.32856607437202</c:v>
                </c:pt>
                <c:pt idx="2144">
                  <c:v>-756.32886409759499</c:v>
                </c:pt>
                <c:pt idx="2145">
                  <c:v>-756.32916212081898</c:v>
                </c:pt>
                <c:pt idx="2146">
                  <c:v>-756.32999658584595</c:v>
                </c:pt>
                <c:pt idx="2147">
                  <c:v>-756.3316655159</c:v>
                </c:pt>
                <c:pt idx="2148">
                  <c:v>-756.33440732956001</c:v>
                </c:pt>
                <c:pt idx="2149">
                  <c:v>-756.33816242217995</c:v>
                </c:pt>
                <c:pt idx="2150">
                  <c:v>-756.34269237518299</c:v>
                </c:pt>
                <c:pt idx="2151">
                  <c:v>-756.34763956070003</c:v>
                </c:pt>
                <c:pt idx="2152">
                  <c:v>-756.35258674621605</c:v>
                </c:pt>
                <c:pt idx="2153">
                  <c:v>-756.35699748992897</c:v>
                </c:pt>
                <c:pt idx="2154">
                  <c:v>-756.36051416397095</c:v>
                </c:pt>
                <c:pt idx="2155">
                  <c:v>-756.36295795440697</c:v>
                </c:pt>
                <c:pt idx="2156">
                  <c:v>-756.36432886123703</c:v>
                </c:pt>
                <c:pt idx="2157">
                  <c:v>-756.364686489105</c:v>
                </c:pt>
                <c:pt idx="2158">
                  <c:v>-756.36426925659202</c:v>
                </c:pt>
                <c:pt idx="2159">
                  <c:v>-756.36331558227596</c:v>
                </c:pt>
                <c:pt idx="2160">
                  <c:v>-756.36206388473499</c:v>
                </c:pt>
                <c:pt idx="2161">
                  <c:v>-756.36063337326095</c:v>
                </c:pt>
                <c:pt idx="2162">
                  <c:v>-756.35908365249702</c:v>
                </c:pt>
                <c:pt idx="2163">
                  <c:v>-756.35735511779797</c:v>
                </c:pt>
                <c:pt idx="2164">
                  <c:v>-756.35526895523105</c:v>
                </c:pt>
                <c:pt idx="2165">
                  <c:v>-756.35288476944004</c:v>
                </c:pt>
                <c:pt idx="2166">
                  <c:v>-756.35008335113503</c:v>
                </c:pt>
                <c:pt idx="2167">
                  <c:v>-756.34698390960705</c:v>
                </c:pt>
                <c:pt idx="2168">
                  <c:v>-756.34370565414395</c:v>
                </c:pt>
                <c:pt idx="2169">
                  <c:v>-756.34048700332698</c:v>
                </c:pt>
                <c:pt idx="2170">
                  <c:v>-756.33756637573299</c:v>
                </c:pt>
                <c:pt idx="2171">
                  <c:v>-756.33494377136299</c:v>
                </c:pt>
                <c:pt idx="2172">
                  <c:v>-756.33279800415096</c:v>
                </c:pt>
                <c:pt idx="2173">
                  <c:v>-756.33118867874202</c:v>
                </c:pt>
                <c:pt idx="2174">
                  <c:v>-756.33017539978005</c:v>
                </c:pt>
                <c:pt idx="2175">
                  <c:v>-756.32999658584595</c:v>
                </c:pt>
                <c:pt idx="2176">
                  <c:v>-756.33059263229404</c:v>
                </c:pt>
                <c:pt idx="2177">
                  <c:v>-756.33202314376899</c:v>
                </c:pt>
                <c:pt idx="2178">
                  <c:v>-756.33410930633602</c:v>
                </c:pt>
                <c:pt idx="2179">
                  <c:v>-756.33679151535102</c:v>
                </c:pt>
                <c:pt idx="2180">
                  <c:v>-756.34001016616799</c:v>
                </c:pt>
                <c:pt idx="2181">
                  <c:v>-756.34352684020996</c:v>
                </c:pt>
                <c:pt idx="2182">
                  <c:v>-756.34716272354103</c:v>
                </c:pt>
                <c:pt idx="2183">
                  <c:v>-756.35050058364902</c:v>
                </c:pt>
                <c:pt idx="2184">
                  <c:v>-756.35318279266403</c:v>
                </c:pt>
                <c:pt idx="2185">
                  <c:v>-756.35497093200695</c:v>
                </c:pt>
                <c:pt idx="2186">
                  <c:v>-756.35574579238903</c:v>
                </c:pt>
                <c:pt idx="2187">
                  <c:v>-756.35550737381004</c:v>
                </c:pt>
                <c:pt idx="2188">
                  <c:v>-756.35431528091499</c:v>
                </c:pt>
                <c:pt idx="2189">
                  <c:v>-756.35228872299194</c:v>
                </c:pt>
                <c:pt idx="2190">
                  <c:v>-756.34948730468795</c:v>
                </c:pt>
                <c:pt idx="2191">
                  <c:v>-756.34608983993598</c:v>
                </c:pt>
                <c:pt idx="2192">
                  <c:v>-756.34233474731502</c:v>
                </c:pt>
                <c:pt idx="2193">
                  <c:v>-756.33857965469394</c:v>
                </c:pt>
                <c:pt idx="2194">
                  <c:v>-756.33506298065197</c:v>
                </c:pt>
                <c:pt idx="2195">
                  <c:v>-756.33196353912399</c:v>
                </c:pt>
                <c:pt idx="2196">
                  <c:v>-756.32946014404297</c:v>
                </c:pt>
                <c:pt idx="2197">
                  <c:v>-756.32773160934505</c:v>
                </c:pt>
                <c:pt idx="2198">
                  <c:v>-756.32671833038398</c:v>
                </c:pt>
                <c:pt idx="2199">
                  <c:v>-756.32671833038398</c:v>
                </c:pt>
                <c:pt idx="2200">
                  <c:v>-756.32749319076595</c:v>
                </c:pt>
                <c:pt idx="2201">
                  <c:v>-756.32898330688499</c:v>
                </c:pt>
                <c:pt idx="2202">
                  <c:v>-756.33077144622803</c:v>
                </c:pt>
                <c:pt idx="2203">
                  <c:v>-756.33244037628197</c:v>
                </c:pt>
                <c:pt idx="2204">
                  <c:v>-756.33357286453304</c:v>
                </c:pt>
                <c:pt idx="2205">
                  <c:v>-756.33410930633602</c:v>
                </c:pt>
                <c:pt idx="2206">
                  <c:v>-756.33387088775703</c:v>
                </c:pt>
                <c:pt idx="2207">
                  <c:v>-756.33285760879505</c:v>
                </c:pt>
                <c:pt idx="2208">
                  <c:v>-756.33106946945202</c:v>
                </c:pt>
                <c:pt idx="2209">
                  <c:v>-756.328625679016</c:v>
                </c:pt>
                <c:pt idx="2210">
                  <c:v>-756.32552623748802</c:v>
                </c:pt>
                <c:pt idx="2211">
                  <c:v>-756.32206916809105</c:v>
                </c:pt>
                <c:pt idx="2212">
                  <c:v>-756.31831407546997</c:v>
                </c:pt>
                <c:pt idx="2213">
                  <c:v>-756.31455898284901</c:v>
                </c:pt>
                <c:pt idx="2214">
                  <c:v>-756.31092309951805</c:v>
                </c:pt>
                <c:pt idx="2215">
                  <c:v>-756.30758523941097</c:v>
                </c:pt>
                <c:pt idx="2216">
                  <c:v>-756.30460500717197</c:v>
                </c:pt>
                <c:pt idx="2217">
                  <c:v>-756.30228042602596</c:v>
                </c:pt>
                <c:pt idx="2218">
                  <c:v>-756.30067110061702</c:v>
                </c:pt>
                <c:pt idx="2219">
                  <c:v>-756.30001544952404</c:v>
                </c:pt>
                <c:pt idx="2220">
                  <c:v>-756.30031347274803</c:v>
                </c:pt>
                <c:pt idx="2221">
                  <c:v>-756.30144596099899</c:v>
                </c:pt>
                <c:pt idx="2222">
                  <c:v>-756.30305528640804</c:v>
                </c:pt>
                <c:pt idx="2223">
                  <c:v>-756.30472421646095</c:v>
                </c:pt>
                <c:pt idx="2224">
                  <c:v>-756.30609512329102</c:v>
                </c:pt>
                <c:pt idx="2225">
                  <c:v>-756.30657196044899</c:v>
                </c:pt>
                <c:pt idx="2226">
                  <c:v>-756.30597591400203</c:v>
                </c:pt>
                <c:pt idx="2227">
                  <c:v>-756.30400896072399</c:v>
                </c:pt>
                <c:pt idx="2228">
                  <c:v>-756.30061149597202</c:v>
                </c:pt>
                <c:pt idx="2229">
                  <c:v>-756.29590272903499</c:v>
                </c:pt>
                <c:pt idx="2230">
                  <c:v>-756.29012107849098</c:v>
                </c:pt>
                <c:pt idx="2231">
                  <c:v>-756.28344535827705</c:v>
                </c:pt>
                <c:pt idx="2232">
                  <c:v>-756.27611398696899</c:v>
                </c:pt>
                <c:pt idx="2233">
                  <c:v>-756.26824617385898</c:v>
                </c:pt>
                <c:pt idx="2234">
                  <c:v>-756.25972270965599</c:v>
                </c:pt>
                <c:pt idx="2235">
                  <c:v>-756.25054359436103</c:v>
                </c:pt>
                <c:pt idx="2236">
                  <c:v>-756.24070882797298</c:v>
                </c:pt>
                <c:pt idx="2237">
                  <c:v>-756.23021841049194</c:v>
                </c:pt>
                <c:pt idx="2238">
                  <c:v>-756.21919155120895</c:v>
                </c:pt>
                <c:pt idx="2239">
                  <c:v>-756.20780706405696</c:v>
                </c:pt>
                <c:pt idx="2240">
                  <c:v>-756.19630336761497</c:v>
                </c:pt>
                <c:pt idx="2241">
                  <c:v>-756.18503808975197</c:v>
                </c:pt>
                <c:pt idx="2242">
                  <c:v>-756.17442846298195</c:v>
                </c:pt>
                <c:pt idx="2243">
                  <c:v>-756.16477251052902</c:v>
                </c:pt>
                <c:pt idx="2244">
                  <c:v>-756.15630865097103</c:v>
                </c:pt>
                <c:pt idx="2245">
                  <c:v>-756.14903688430798</c:v>
                </c:pt>
                <c:pt idx="2246">
                  <c:v>-756.14248037338302</c:v>
                </c:pt>
                <c:pt idx="2247">
                  <c:v>-756.13604307174705</c:v>
                </c:pt>
                <c:pt idx="2248">
                  <c:v>-756.129188537598</c:v>
                </c:pt>
                <c:pt idx="2249">
                  <c:v>-756.12126111984298</c:v>
                </c:pt>
                <c:pt idx="2250">
                  <c:v>-756.11196279525802</c:v>
                </c:pt>
                <c:pt idx="2251">
                  <c:v>-756.101233959198</c:v>
                </c:pt>
                <c:pt idx="2252">
                  <c:v>-756.08901500701904</c:v>
                </c:pt>
                <c:pt idx="2253">
                  <c:v>-756.07566356659004</c:v>
                </c:pt>
                <c:pt idx="2254">
                  <c:v>-756.06165647506702</c:v>
                </c:pt>
                <c:pt idx="2255">
                  <c:v>-756.04747056961105</c:v>
                </c:pt>
                <c:pt idx="2256">
                  <c:v>-756.03382110595703</c:v>
                </c:pt>
                <c:pt idx="2257">
                  <c:v>-756.02106571197498</c:v>
                </c:pt>
                <c:pt idx="2258">
                  <c:v>-756.00956201553402</c:v>
                </c:pt>
                <c:pt idx="2259">
                  <c:v>-755.99925041198799</c:v>
                </c:pt>
                <c:pt idx="2260">
                  <c:v>-755.99001169204701</c:v>
                </c:pt>
                <c:pt idx="2261">
                  <c:v>-755.98160743713402</c:v>
                </c:pt>
                <c:pt idx="2262">
                  <c:v>-755.97379922866799</c:v>
                </c:pt>
                <c:pt idx="2263">
                  <c:v>-755.96622943878197</c:v>
                </c:pt>
                <c:pt idx="2264">
                  <c:v>-755.95877885818504</c:v>
                </c:pt>
                <c:pt idx="2265">
                  <c:v>-755.95138788223301</c:v>
                </c:pt>
                <c:pt idx="2266">
                  <c:v>-755.94405651092598</c:v>
                </c:pt>
                <c:pt idx="2267">
                  <c:v>-755.93666553497303</c:v>
                </c:pt>
                <c:pt idx="2268">
                  <c:v>-755.92915534973201</c:v>
                </c:pt>
                <c:pt idx="2269">
                  <c:v>-755.92134714126598</c:v>
                </c:pt>
                <c:pt idx="2270">
                  <c:v>-755.91312170028698</c:v>
                </c:pt>
                <c:pt idx="2271">
                  <c:v>-755.904479026795</c:v>
                </c:pt>
                <c:pt idx="2272">
                  <c:v>-755.89541912078903</c:v>
                </c:pt>
                <c:pt idx="2273">
                  <c:v>-755.88600158691395</c:v>
                </c:pt>
                <c:pt idx="2274">
                  <c:v>-755.87622642517101</c:v>
                </c:pt>
                <c:pt idx="2275">
                  <c:v>-755.86621284484897</c:v>
                </c:pt>
                <c:pt idx="2276">
                  <c:v>-755.85608005523704</c:v>
                </c:pt>
                <c:pt idx="2277">
                  <c:v>-755.84588766098</c:v>
                </c:pt>
                <c:pt idx="2278">
                  <c:v>-755.83581447601296</c:v>
                </c:pt>
                <c:pt idx="2279">
                  <c:v>-755.82603931427002</c:v>
                </c:pt>
                <c:pt idx="2280">
                  <c:v>-755.81668138504006</c:v>
                </c:pt>
                <c:pt idx="2281">
                  <c:v>-755.80797910690296</c:v>
                </c:pt>
                <c:pt idx="2282">
                  <c:v>-755.79981327056896</c:v>
                </c:pt>
                <c:pt idx="2283">
                  <c:v>-755.79224348068306</c:v>
                </c:pt>
                <c:pt idx="2284">
                  <c:v>-755.785329341889</c:v>
                </c:pt>
                <c:pt idx="2285">
                  <c:v>-755.77907085418701</c:v>
                </c:pt>
                <c:pt idx="2286">
                  <c:v>-755.77346801757801</c:v>
                </c:pt>
                <c:pt idx="2287">
                  <c:v>-755.768580436707</c:v>
                </c:pt>
                <c:pt idx="2288">
                  <c:v>-755.76422929763805</c:v>
                </c:pt>
                <c:pt idx="2289">
                  <c:v>-755.76017618179299</c:v>
                </c:pt>
                <c:pt idx="2290">
                  <c:v>-755.75618267059303</c:v>
                </c:pt>
                <c:pt idx="2291">
                  <c:v>-755.75201034545898</c:v>
                </c:pt>
                <c:pt idx="2292">
                  <c:v>-755.74753999710094</c:v>
                </c:pt>
                <c:pt idx="2293">
                  <c:v>-755.74277162551903</c:v>
                </c:pt>
                <c:pt idx="2294">
                  <c:v>-755.737705230713</c:v>
                </c:pt>
                <c:pt idx="2295">
                  <c:v>-755.73228120803901</c:v>
                </c:pt>
                <c:pt idx="2296">
                  <c:v>-755.72643995285102</c:v>
                </c:pt>
                <c:pt idx="2297">
                  <c:v>-755.72018146514904</c:v>
                </c:pt>
                <c:pt idx="2298">
                  <c:v>-755.71356534957897</c:v>
                </c:pt>
                <c:pt idx="2299">
                  <c:v>-755.70671081543003</c:v>
                </c:pt>
                <c:pt idx="2300">
                  <c:v>-755.69991588592598</c:v>
                </c:pt>
                <c:pt idx="2301">
                  <c:v>-755.693299770355</c:v>
                </c:pt>
                <c:pt idx="2302">
                  <c:v>-755.68692207336403</c:v>
                </c:pt>
                <c:pt idx="2303">
                  <c:v>-755.68084239959705</c:v>
                </c:pt>
                <c:pt idx="2304">
                  <c:v>-755.67512035369896</c:v>
                </c:pt>
                <c:pt idx="2305">
                  <c:v>-755.66981554031395</c:v>
                </c:pt>
                <c:pt idx="2306">
                  <c:v>-755.66516637802101</c:v>
                </c:pt>
                <c:pt idx="2307">
                  <c:v>-755.66135168075596</c:v>
                </c:pt>
                <c:pt idx="2308">
                  <c:v>-755.65860986709595</c:v>
                </c:pt>
                <c:pt idx="2309">
                  <c:v>-755.65700054168701</c:v>
                </c:pt>
                <c:pt idx="2310">
                  <c:v>-755.65658330917404</c:v>
                </c:pt>
                <c:pt idx="2311">
                  <c:v>-755.657298564911</c:v>
                </c:pt>
                <c:pt idx="2312">
                  <c:v>-755.65926551818904</c:v>
                </c:pt>
                <c:pt idx="2313">
                  <c:v>-755.66266298294101</c:v>
                </c:pt>
                <c:pt idx="2314">
                  <c:v>-755.66737174987804</c:v>
                </c:pt>
                <c:pt idx="2315">
                  <c:v>-755.67333221435604</c:v>
                </c:pt>
                <c:pt idx="2316">
                  <c:v>-755.68012714385998</c:v>
                </c:pt>
                <c:pt idx="2317">
                  <c:v>-755.68727970123302</c:v>
                </c:pt>
                <c:pt idx="2318">
                  <c:v>-755.69437265396095</c:v>
                </c:pt>
                <c:pt idx="2319">
                  <c:v>-755.70128679275501</c:v>
                </c:pt>
                <c:pt idx="2320">
                  <c:v>-755.70790290832497</c:v>
                </c:pt>
                <c:pt idx="2321">
                  <c:v>-755.71416139602695</c:v>
                </c:pt>
                <c:pt idx="2322">
                  <c:v>-755.72000265121505</c:v>
                </c:pt>
                <c:pt idx="2323">
                  <c:v>-755.72548627853405</c:v>
                </c:pt>
                <c:pt idx="2324">
                  <c:v>-755.73067188262996</c:v>
                </c:pt>
                <c:pt idx="2325">
                  <c:v>-755.73591709136997</c:v>
                </c:pt>
                <c:pt idx="2326">
                  <c:v>-755.74163913726795</c:v>
                </c:pt>
                <c:pt idx="2327">
                  <c:v>-755.74837446212803</c:v>
                </c:pt>
                <c:pt idx="2328">
                  <c:v>-755.75624227523804</c:v>
                </c:pt>
                <c:pt idx="2329">
                  <c:v>-755.76536178588901</c:v>
                </c:pt>
                <c:pt idx="2330">
                  <c:v>-755.77543497085605</c:v>
                </c:pt>
                <c:pt idx="2331">
                  <c:v>-755.78628301620495</c:v>
                </c:pt>
                <c:pt idx="2332">
                  <c:v>-755.79766750335705</c:v>
                </c:pt>
                <c:pt idx="2333">
                  <c:v>-755.80940961837803</c:v>
                </c:pt>
                <c:pt idx="2334">
                  <c:v>-755.82115173339901</c:v>
                </c:pt>
                <c:pt idx="2335">
                  <c:v>-755.83247661590599</c:v>
                </c:pt>
                <c:pt idx="2336">
                  <c:v>-755.84290742874202</c:v>
                </c:pt>
                <c:pt idx="2337">
                  <c:v>-755.85226535797096</c:v>
                </c:pt>
                <c:pt idx="2338">
                  <c:v>-755.86061000823997</c:v>
                </c:pt>
                <c:pt idx="2339">
                  <c:v>-755.86806058883701</c:v>
                </c:pt>
                <c:pt idx="2340">
                  <c:v>-755.87497472763096</c:v>
                </c:pt>
                <c:pt idx="2341">
                  <c:v>-755.88141202926704</c:v>
                </c:pt>
                <c:pt idx="2342">
                  <c:v>-755.887551307678</c:v>
                </c:pt>
                <c:pt idx="2343">
                  <c:v>-755.89351177215599</c:v>
                </c:pt>
                <c:pt idx="2344">
                  <c:v>-755.89953184127796</c:v>
                </c:pt>
                <c:pt idx="2345">
                  <c:v>-755.90584993362404</c:v>
                </c:pt>
                <c:pt idx="2346">
                  <c:v>-755.91282367706299</c:v>
                </c:pt>
                <c:pt idx="2347">
                  <c:v>-755.92045307159401</c:v>
                </c:pt>
                <c:pt idx="2348">
                  <c:v>-755.92873811721802</c:v>
                </c:pt>
                <c:pt idx="2349">
                  <c:v>-755.937559604645</c:v>
                </c:pt>
                <c:pt idx="2350">
                  <c:v>-755.94685792922996</c:v>
                </c:pt>
                <c:pt idx="2351">
                  <c:v>-755.95645427703903</c:v>
                </c:pt>
                <c:pt idx="2352">
                  <c:v>-755.96628904342697</c:v>
                </c:pt>
                <c:pt idx="2353">
                  <c:v>-755.976243019104</c:v>
                </c:pt>
                <c:pt idx="2354">
                  <c:v>-755.98601818084705</c:v>
                </c:pt>
                <c:pt idx="2355">
                  <c:v>-755.99549531936702</c:v>
                </c:pt>
                <c:pt idx="2356">
                  <c:v>-756.00473403930698</c:v>
                </c:pt>
                <c:pt idx="2357">
                  <c:v>-756.01403236389206</c:v>
                </c:pt>
                <c:pt idx="2358">
                  <c:v>-756.02374792098999</c:v>
                </c:pt>
                <c:pt idx="2359">
                  <c:v>-756.03417873382602</c:v>
                </c:pt>
                <c:pt idx="2360">
                  <c:v>-756.04544401168801</c:v>
                </c:pt>
                <c:pt idx="2361">
                  <c:v>-756.05742454528797</c:v>
                </c:pt>
                <c:pt idx="2362">
                  <c:v>-756.07000112533603</c:v>
                </c:pt>
                <c:pt idx="2363">
                  <c:v>-756.08305454254196</c:v>
                </c:pt>
                <c:pt idx="2364">
                  <c:v>-756.09628677368198</c:v>
                </c:pt>
                <c:pt idx="2365">
                  <c:v>-756.10934019088802</c:v>
                </c:pt>
                <c:pt idx="2366">
                  <c:v>-756.12173795700096</c:v>
                </c:pt>
                <c:pt idx="2367">
                  <c:v>-756.13306283950806</c:v>
                </c:pt>
                <c:pt idx="2368">
                  <c:v>-756.142957210541</c:v>
                </c:pt>
                <c:pt idx="2369">
                  <c:v>-756.151540279389</c:v>
                </c:pt>
                <c:pt idx="2370">
                  <c:v>-756.15893125534103</c:v>
                </c:pt>
                <c:pt idx="2371">
                  <c:v>-756.16560697555599</c:v>
                </c:pt>
                <c:pt idx="2372">
                  <c:v>-756.17162704467796</c:v>
                </c:pt>
                <c:pt idx="2373">
                  <c:v>-756.17728948593196</c:v>
                </c:pt>
                <c:pt idx="2374">
                  <c:v>-756.18271350860596</c:v>
                </c:pt>
                <c:pt idx="2375">
                  <c:v>-756.18807792663597</c:v>
                </c:pt>
                <c:pt idx="2376">
                  <c:v>-756.19350194931098</c:v>
                </c:pt>
                <c:pt idx="2377">
                  <c:v>-756.19922399520897</c:v>
                </c:pt>
                <c:pt idx="2378">
                  <c:v>-756.20506525039696</c:v>
                </c:pt>
                <c:pt idx="2379">
                  <c:v>-756.21090650558494</c:v>
                </c:pt>
                <c:pt idx="2380">
                  <c:v>-756.21662855148304</c:v>
                </c:pt>
                <c:pt idx="2381">
                  <c:v>-756.22223138809204</c:v>
                </c:pt>
                <c:pt idx="2382">
                  <c:v>-756.22795343399105</c:v>
                </c:pt>
                <c:pt idx="2383">
                  <c:v>-756.23385429382301</c:v>
                </c:pt>
                <c:pt idx="2384">
                  <c:v>-756.23987436294601</c:v>
                </c:pt>
                <c:pt idx="2385">
                  <c:v>-756.24595403671299</c:v>
                </c:pt>
                <c:pt idx="2386">
                  <c:v>-756.25203371047996</c:v>
                </c:pt>
                <c:pt idx="2387">
                  <c:v>-756.25787496566795</c:v>
                </c:pt>
                <c:pt idx="2388">
                  <c:v>-756.26341819763195</c:v>
                </c:pt>
                <c:pt idx="2389">
                  <c:v>-756.26848459243797</c:v>
                </c:pt>
                <c:pt idx="2390">
                  <c:v>-756.27277612686203</c:v>
                </c:pt>
                <c:pt idx="2391">
                  <c:v>-756.276173591614</c:v>
                </c:pt>
                <c:pt idx="2392">
                  <c:v>-756.278796195984</c:v>
                </c:pt>
                <c:pt idx="2393">
                  <c:v>-756.28094196319603</c:v>
                </c:pt>
                <c:pt idx="2394">
                  <c:v>-756.28308773040806</c:v>
                </c:pt>
                <c:pt idx="2395">
                  <c:v>-756.28571033477795</c:v>
                </c:pt>
                <c:pt idx="2396">
                  <c:v>-756.28916740417503</c:v>
                </c:pt>
                <c:pt idx="2397">
                  <c:v>-756.29375696182296</c:v>
                </c:pt>
                <c:pt idx="2398">
                  <c:v>-756.29971742630005</c:v>
                </c:pt>
                <c:pt idx="2399">
                  <c:v>-756.30698919296299</c:v>
                </c:pt>
                <c:pt idx="2400">
                  <c:v>-756.31551265716598</c:v>
                </c:pt>
                <c:pt idx="2401">
                  <c:v>-756.32475137710605</c:v>
                </c:pt>
                <c:pt idx="2402">
                  <c:v>-756.33404970169101</c:v>
                </c:pt>
                <c:pt idx="2403">
                  <c:v>-756.34275197982799</c:v>
                </c:pt>
                <c:pt idx="2404">
                  <c:v>-756.35050058364902</c:v>
                </c:pt>
                <c:pt idx="2405">
                  <c:v>-756.35687828063999</c:v>
                </c:pt>
                <c:pt idx="2406">
                  <c:v>-756.361765861511</c:v>
                </c:pt>
                <c:pt idx="2407">
                  <c:v>-756.36504411697399</c:v>
                </c:pt>
                <c:pt idx="2408">
                  <c:v>-756.36671304702804</c:v>
                </c:pt>
                <c:pt idx="2409">
                  <c:v>-756.36701107025203</c:v>
                </c:pt>
                <c:pt idx="2410">
                  <c:v>-756.36635541915905</c:v>
                </c:pt>
                <c:pt idx="2411">
                  <c:v>-756.36510372161899</c:v>
                </c:pt>
                <c:pt idx="2412">
                  <c:v>-756.36379241943405</c:v>
                </c:pt>
                <c:pt idx="2413">
                  <c:v>-756.36271953582798</c:v>
                </c:pt>
                <c:pt idx="2414">
                  <c:v>-756.36212348938</c:v>
                </c:pt>
                <c:pt idx="2415">
                  <c:v>-756.36230230331398</c:v>
                </c:pt>
                <c:pt idx="2416">
                  <c:v>-756.36361360549904</c:v>
                </c:pt>
                <c:pt idx="2417">
                  <c:v>-756.36617660522495</c:v>
                </c:pt>
                <c:pt idx="2418">
                  <c:v>-756.36993169784603</c:v>
                </c:pt>
                <c:pt idx="2419">
                  <c:v>-756.37475967407204</c:v>
                </c:pt>
                <c:pt idx="2420">
                  <c:v>-756.38006448745705</c:v>
                </c:pt>
                <c:pt idx="2421">
                  <c:v>-756.38542890548695</c:v>
                </c:pt>
                <c:pt idx="2422">
                  <c:v>-756.39019727706898</c:v>
                </c:pt>
                <c:pt idx="2423">
                  <c:v>-756.39395236969006</c:v>
                </c:pt>
                <c:pt idx="2424">
                  <c:v>-756.39615774154697</c:v>
                </c:pt>
                <c:pt idx="2425">
                  <c:v>-756.39639616012596</c:v>
                </c:pt>
                <c:pt idx="2426">
                  <c:v>-756.39454841613804</c:v>
                </c:pt>
                <c:pt idx="2427">
                  <c:v>-756.39097213745094</c:v>
                </c:pt>
                <c:pt idx="2428">
                  <c:v>-756.38620376586903</c:v>
                </c:pt>
                <c:pt idx="2429">
                  <c:v>-756.38107776641903</c:v>
                </c:pt>
                <c:pt idx="2430">
                  <c:v>-756.37630939483699</c:v>
                </c:pt>
                <c:pt idx="2431">
                  <c:v>-756.37255430221603</c:v>
                </c:pt>
                <c:pt idx="2432">
                  <c:v>-756.37022972107002</c:v>
                </c:pt>
                <c:pt idx="2433">
                  <c:v>-756.36981248855602</c:v>
                </c:pt>
                <c:pt idx="2434">
                  <c:v>-756.37124300003097</c:v>
                </c:pt>
                <c:pt idx="2435">
                  <c:v>-756.37464046478306</c:v>
                </c:pt>
                <c:pt idx="2436">
                  <c:v>-756.37952804565498</c:v>
                </c:pt>
                <c:pt idx="2437">
                  <c:v>-756.38560771942196</c:v>
                </c:pt>
                <c:pt idx="2438">
                  <c:v>-756.39240264892601</c:v>
                </c:pt>
                <c:pt idx="2439">
                  <c:v>-756.39961481094394</c:v>
                </c:pt>
                <c:pt idx="2440">
                  <c:v>-756.40712499618598</c:v>
                </c:pt>
                <c:pt idx="2441">
                  <c:v>-756.41487360000599</c:v>
                </c:pt>
                <c:pt idx="2442">
                  <c:v>-756.42286062240601</c:v>
                </c:pt>
                <c:pt idx="2443">
                  <c:v>-756.43096685409603</c:v>
                </c:pt>
                <c:pt idx="2444">
                  <c:v>-756.43889427185104</c:v>
                </c:pt>
                <c:pt idx="2445">
                  <c:v>-756.44628524780296</c:v>
                </c:pt>
                <c:pt idx="2446">
                  <c:v>-756.45290136337303</c:v>
                </c:pt>
                <c:pt idx="2447">
                  <c:v>-756.45850419998203</c:v>
                </c:pt>
                <c:pt idx="2448">
                  <c:v>-756.46291494369495</c:v>
                </c:pt>
                <c:pt idx="2449">
                  <c:v>-756.46601438522396</c:v>
                </c:pt>
                <c:pt idx="2450">
                  <c:v>-756.46786212921199</c:v>
                </c:pt>
                <c:pt idx="2451">
                  <c:v>-756.46845817565895</c:v>
                </c:pt>
                <c:pt idx="2452">
                  <c:v>-756.46827936172497</c:v>
                </c:pt>
                <c:pt idx="2453">
                  <c:v>-756.46768331527699</c:v>
                </c:pt>
                <c:pt idx="2454">
                  <c:v>-756.46708726883003</c:v>
                </c:pt>
                <c:pt idx="2455">
                  <c:v>-756.46678924560604</c:v>
                </c:pt>
                <c:pt idx="2456">
                  <c:v>-756.46667003631603</c:v>
                </c:pt>
                <c:pt idx="2457">
                  <c:v>-756.46661043167103</c:v>
                </c:pt>
                <c:pt idx="2458">
                  <c:v>-756.46637201309204</c:v>
                </c:pt>
                <c:pt idx="2459">
                  <c:v>-756.46589517593395</c:v>
                </c:pt>
                <c:pt idx="2460">
                  <c:v>-756.46500110626198</c:v>
                </c:pt>
                <c:pt idx="2461">
                  <c:v>-756.46374940872204</c:v>
                </c:pt>
                <c:pt idx="2462">
                  <c:v>-756.46208047866799</c:v>
                </c:pt>
                <c:pt idx="2463">
                  <c:v>-756.46017313003597</c:v>
                </c:pt>
                <c:pt idx="2464">
                  <c:v>-756.45826578140304</c:v>
                </c:pt>
                <c:pt idx="2465">
                  <c:v>-756.45665645599399</c:v>
                </c:pt>
                <c:pt idx="2466">
                  <c:v>-756.45564317703304</c:v>
                </c:pt>
                <c:pt idx="2467">
                  <c:v>-756.45540475845405</c:v>
                </c:pt>
                <c:pt idx="2468">
                  <c:v>-756.45594120025703</c:v>
                </c:pt>
                <c:pt idx="2469">
                  <c:v>-756.45713329315197</c:v>
                </c:pt>
                <c:pt idx="2470">
                  <c:v>-756.45898103714001</c:v>
                </c:pt>
                <c:pt idx="2471">
                  <c:v>-756.46124601364204</c:v>
                </c:pt>
                <c:pt idx="2472">
                  <c:v>-756.46380901336704</c:v>
                </c:pt>
                <c:pt idx="2473">
                  <c:v>-756.46655082702705</c:v>
                </c:pt>
                <c:pt idx="2474">
                  <c:v>-756.46947145462104</c:v>
                </c:pt>
                <c:pt idx="2475">
                  <c:v>-756.47269010543801</c:v>
                </c:pt>
                <c:pt idx="2476">
                  <c:v>-756.476027965546</c:v>
                </c:pt>
                <c:pt idx="2477">
                  <c:v>-756.47948503494297</c:v>
                </c:pt>
                <c:pt idx="2478">
                  <c:v>-756.48270368576095</c:v>
                </c:pt>
                <c:pt idx="2479">
                  <c:v>-756.48550510406506</c:v>
                </c:pt>
                <c:pt idx="2480">
                  <c:v>-756.48753166198799</c:v>
                </c:pt>
                <c:pt idx="2481">
                  <c:v>-756.48872375488304</c:v>
                </c:pt>
                <c:pt idx="2482">
                  <c:v>-756.48896217346203</c:v>
                </c:pt>
                <c:pt idx="2483">
                  <c:v>-756.48818731307995</c:v>
                </c:pt>
                <c:pt idx="2484">
                  <c:v>-756.48645877838203</c:v>
                </c:pt>
                <c:pt idx="2485">
                  <c:v>-756.48395538330101</c:v>
                </c:pt>
                <c:pt idx="2486">
                  <c:v>-756.48097515106201</c:v>
                </c:pt>
                <c:pt idx="2487">
                  <c:v>-756.47781610488903</c:v>
                </c:pt>
                <c:pt idx="2488">
                  <c:v>-756.47471666336105</c:v>
                </c:pt>
                <c:pt idx="2489">
                  <c:v>-756.47203445434604</c:v>
                </c:pt>
                <c:pt idx="2490">
                  <c:v>-756.46988868713402</c:v>
                </c:pt>
                <c:pt idx="2491">
                  <c:v>-756.46839857101497</c:v>
                </c:pt>
                <c:pt idx="2492">
                  <c:v>-756.46732568740902</c:v>
                </c:pt>
                <c:pt idx="2493">
                  <c:v>-756.46661043167103</c:v>
                </c:pt>
                <c:pt idx="2494">
                  <c:v>-756.46607398986805</c:v>
                </c:pt>
                <c:pt idx="2495">
                  <c:v>-756.46565675735496</c:v>
                </c:pt>
                <c:pt idx="2496">
                  <c:v>-756.46547794342098</c:v>
                </c:pt>
                <c:pt idx="2497">
                  <c:v>-756.46571636199997</c:v>
                </c:pt>
                <c:pt idx="2498">
                  <c:v>-756.46631240844704</c:v>
                </c:pt>
                <c:pt idx="2499">
                  <c:v>-756.467444896698</c:v>
                </c:pt>
                <c:pt idx="2500">
                  <c:v>-756.46899461746204</c:v>
                </c:pt>
                <c:pt idx="2501">
                  <c:v>-756.47096157073997</c:v>
                </c:pt>
                <c:pt idx="2502">
                  <c:v>-756.47340536117599</c:v>
                </c:pt>
                <c:pt idx="2503">
                  <c:v>-756.47596836090099</c:v>
                </c:pt>
                <c:pt idx="2504">
                  <c:v>-756.47823333740303</c:v>
                </c:pt>
                <c:pt idx="2505">
                  <c:v>-756.47978305816696</c:v>
                </c:pt>
                <c:pt idx="2506">
                  <c:v>-756.48020029068005</c:v>
                </c:pt>
                <c:pt idx="2507">
                  <c:v>-756.47942543029797</c:v>
                </c:pt>
                <c:pt idx="2508">
                  <c:v>-756.47733926773105</c:v>
                </c:pt>
                <c:pt idx="2509">
                  <c:v>-756.47412061691296</c:v>
                </c:pt>
                <c:pt idx="2510">
                  <c:v>-756.470067501068</c:v>
                </c:pt>
                <c:pt idx="2511">
                  <c:v>-756.46565675735496</c:v>
                </c:pt>
                <c:pt idx="2512">
                  <c:v>-756.46154403686501</c:v>
                </c:pt>
                <c:pt idx="2513">
                  <c:v>-756.45826578140304</c:v>
                </c:pt>
                <c:pt idx="2514">
                  <c:v>-756.456298828125</c:v>
                </c:pt>
                <c:pt idx="2515">
                  <c:v>-756.45552396774303</c:v>
                </c:pt>
                <c:pt idx="2516">
                  <c:v>-756.45588159561203</c:v>
                </c:pt>
                <c:pt idx="2517">
                  <c:v>-756.45701408386299</c:v>
                </c:pt>
                <c:pt idx="2518">
                  <c:v>-756.45874261856102</c:v>
                </c:pt>
                <c:pt idx="2519">
                  <c:v>-756.46059036254906</c:v>
                </c:pt>
                <c:pt idx="2520">
                  <c:v>-756.46225929260299</c:v>
                </c:pt>
                <c:pt idx="2521">
                  <c:v>-756.46345138549805</c:v>
                </c:pt>
                <c:pt idx="2522">
                  <c:v>-756.46398782730103</c:v>
                </c:pt>
                <c:pt idx="2523">
                  <c:v>-756.46404743194603</c:v>
                </c:pt>
                <c:pt idx="2524">
                  <c:v>-756.46374940872204</c:v>
                </c:pt>
                <c:pt idx="2525">
                  <c:v>-756.46345138549805</c:v>
                </c:pt>
                <c:pt idx="2526">
                  <c:v>-756.46351099014305</c:v>
                </c:pt>
                <c:pt idx="2527">
                  <c:v>-756.46392822265602</c:v>
                </c:pt>
                <c:pt idx="2528">
                  <c:v>-756.46470308303901</c:v>
                </c:pt>
                <c:pt idx="2529">
                  <c:v>-756.46577596664395</c:v>
                </c:pt>
                <c:pt idx="2530">
                  <c:v>-756.46696805954002</c:v>
                </c:pt>
                <c:pt idx="2531">
                  <c:v>-756.46816015243598</c:v>
                </c:pt>
                <c:pt idx="2532">
                  <c:v>-756.46917343139705</c:v>
                </c:pt>
                <c:pt idx="2533">
                  <c:v>-756.46988868713402</c:v>
                </c:pt>
                <c:pt idx="2534">
                  <c:v>-756.470067501068</c:v>
                </c:pt>
                <c:pt idx="2535">
                  <c:v>-756.46959066391003</c:v>
                </c:pt>
                <c:pt idx="2536">
                  <c:v>-756.46839857101497</c:v>
                </c:pt>
                <c:pt idx="2537">
                  <c:v>-756.46649122238205</c:v>
                </c:pt>
                <c:pt idx="2538">
                  <c:v>-756.46422624588001</c:v>
                </c:pt>
                <c:pt idx="2539">
                  <c:v>-756.461842060089</c:v>
                </c:pt>
                <c:pt idx="2540">
                  <c:v>-756.45957708358799</c:v>
                </c:pt>
                <c:pt idx="2541">
                  <c:v>-756.45761013030994</c:v>
                </c:pt>
                <c:pt idx="2542">
                  <c:v>-756.45635843277</c:v>
                </c:pt>
                <c:pt idx="2543">
                  <c:v>-756.45617961883602</c:v>
                </c:pt>
                <c:pt idx="2544">
                  <c:v>-756.45743131637596</c:v>
                </c:pt>
                <c:pt idx="2545">
                  <c:v>-756.46017313003597</c:v>
                </c:pt>
                <c:pt idx="2546">
                  <c:v>-756.46434545517002</c:v>
                </c:pt>
                <c:pt idx="2547">
                  <c:v>-756.46953105926502</c:v>
                </c:pt>
                <c:pt idx="2548">
                  <c:v>-756.47537231445301</c:v>
                </c:pt>
                <c:pt idx="2549">
                  <c:v>-756.48145198821999</c:v>
                </c:pt>
                <c:pt idx="2550">
                  <c:v>-756.48711442947399</c:v>
                </c:pt>
                <c:pt idx="2551">
                  <c:v>-756.49182319641102</c:v>
                </c:pt>
                <c:pt idx="2552">
                  <c:v>-756.49510145187401</c:v>
                </c:pt>
                <c:pt idx="2553">
                  <c:v>-756.49677038192794</c:v>
                </c:pt>
                <c:pt idx="2554">
                  <c:v>-756.49682998657204</c:v>
                </c:pt>
                <c:pt idx="2555">
                  <c:v>-756.495459079743</c:v>
                </c:pt>
                <c:pt idx="2556">
                  <c:v>-756.49277687072799</c:v>
                </c:pt>
                <c:pt idx="2557">
                  <c:v>-756.48914098739601</c:v>
                </c:pt>
                <c:pt idx="2558">
                  <c:v>-756.48484945297298</c:v>
                </c:pt>
                <c:pt idx="2559">
                  <c:v>-756.48043870925903</c:v>
                </c:pt>
                <c:pt idx="2560">
                  <c:v>-756.47626638412498</c:v>
                </c:pt>
                <c:pt idx="2561">
                  <c:v>-756.47263050079403</c:v>
                </c:pt>
                <c:pt idx="2562">
                  <c:v>-756.46982908248901</c:v>
                </c:pt>
                <c:pt idx="2563">
                  <c:v>-756.46804094314598</c:v>
                </c:pt>
                <c:pt idx="2564">
                  <c:v>-756.467385292053</c:v>
                </c:pt>
                <c:pt idx="2565">
                  <c:v>-756.46792173385597</c:v>
                </c:pt>
                <c:pt idx="2566">
                  <c:v>-756.46965026855503</c:v>
                </c:pt>
                <c:pt idx="2567">
                  <c:v>-756.47251129150402</c:v>
                </c:pt>
                <c:pt idx="2568">
                  <c:v>-756.47620677947998</c:v>
                </c:pt>
                <c:pt idx="2569">
                  <c:v>-756.48049831390404</c:v>
                </c:pt>
                <c:pt idx="2570">
                  <c:v>-756.48514747619595</c:v>
                </c:pt>
                <c:pt idx="2571">
                  <c:v>-756.48967742919899</c:v>
                </c:pt>
                <c:pt idx="2572">
                  <c:v>-756.49390935897804</c:v>
                </c:pt>
                <c:pt idx="2573">
                  <c:v>-756.49754524231003</c:v>
                </c:pt>
                <c:pt idx="2574">
                  <c:v>-756.50052547454902</c:v>
                </c:pt>
                <c:pt idx="2575">
                  <c:v>-756.50290966034004</c:v>
                </c:pt>
                <c:pt idx="2576">
                  <c:v>-756.50469779968296</c:v>
                </c:pt>
                <c:pt idx="2577">
                  <c:v>-756.50600910186802</c:v>
                </c:pt>
                <c:pt idx="2578">
                  <c:v>-756.50684356689499</c:v>
                </c:pt>
                <c:pt idx="2579">
                  <c:v>-756.50726079940796</c:v>
                </c:pt>
                <c:pt idx="2580">
                  <c:v>-756.50732040405296</c:v>
                </c:pt>
                <c:pt idx="2581">
                  <c:v>-756.50684356689499</c:v>
                </c:pt>
                <c:pt idx="2582">
                  <c:v>-756.50588989257801</c:v>
                </c:pt>
                <c:pt idx="2583">
                  <c:v>-756.50445938110397</c:v>
                </c:pt>
                <c:pt idx="2584">
                  <c:v>-756.50273084640503</c:v>
                </c:pt>
                <c:pt idx="2585">
                  <c:v>-756.50082349777199</c:v>
                </c:pt>
                <c:pt idx="2586">
                  <c:v>-756.49873733520496</c:v>
                </c:pt>
                <c:pt idx="2587">
                  <c:v>-756.49635314941395</c:v>
                </c:pt>
                <c:pt idx="2588">
                  <c:v>-756.49367094039906</c:v>
                </c:pt>
                <c:pt idx="2589">
                  <c:v>-756.49063110351597</c:v>
                </c:pt>
                <c:pt idx="2590">
                  <c:v>-756.48729324340798</c:v>
                </c:pt>
                <c:pt idx="2591">
                  <c:v>-756.48365736007702</c:v>
                </c:pt>
                <c:pt idx="2592">
                  <c:v>-756.47966384887695</c:v>
                </c:pt>
                <c:pt idx="2593">
                  <c:v>-756.47519350051903</c:v>
                </c:pt>
                <c:pt idx="2594">
                  <c:v>-756.47042512893699</c:v>
                </c:pt>
                <c:pt idx="2595">
                  <c:v>-756.46571636199997</c:v>
                </c:pt>
                <c:pt idx="2596">
                  <c:v>-756.46160364151001</c:v>
                </c:pt>
                <c:pt idx="2597">
                  <c:v>-756.45856380462703</c:v>
                </c:pt>
                <c:pt idx="2598">
                  <c:v>-756.45695447921798</c:v>
                </c:pt>
                <c:pt idx="2599">
                  <c:v>-756.45677566528298</c:v>
                </c:pt>
                <c:pt idx="2600">
                  <c:v>-756.45796775817905</c:v>
                </c:pt>
                <c:pt idx="2601">
                  <c:v>-756.46005392074596</c:v>
                </c:pt>
                <c:pt idx="2602">
                  <c:v>-756.46285533905098</c:v>
                </c:pt>
                <c:pt idx="2603">
                  <c:v>-756.46589517593395</c:v>
                </c:pt>
                <c:pt idx="2604">
                  <c:v>-756.46881580352795</c:v>
                </c:pt>
                <c:pt idx="2605">
                  <c:v>-756.47102117538498</c:v>
                </c:pt>
                <c:pt idx="2606">
                  <c:v>-756.47221326828003</c:v>
                </c:pt>
                <c:pt idx="2607">
                  <c:v>-756.47209405899105</c:v>
                </c:pt>
                <c:pt idx="2608">
                  <c:v>-756.47072315216099</c:v>
                </c:pt>
                <c:pt idx="2609">
                  <c:v>-756.46839857101497</c:v>
                </c:pt>
                <c:pt idx="2610">
                  <c:v>-756.46541833877598</c:v>
                </c:pt>
                <c:pt idx="2611">
                  <c:v>-756.461901664734</c:v>
                </c:pt>
                <c:pt idx="2612">
                  <c:v>-756.45796775817905</c:v>
                </c:pt>
                <c:pt idx="2613">
                  <c:v>-756.45361661910999</c:v>
                </c:pt>
                <c:pt idx="2614">
                  <c:v>-756.44896745681797</c:v>
                </c:pt>
                <c:pt idx="2615">
                  <c:v>-756.44419908523605</c:v>
                </c:pt>
                <c:pt idx="2616">
                  <c:v>-756.43943071365402</c:v>
                </c:pt>
                <c:pt idx="2617">
                  <c:v>-756.43454313278198</c:v>
                </c:pt>
                <c:pt idx="2618">
                  <c:v>-756.42959594726597</c:v>
                </c:pt>
                <c:pt idx="2619">
                  <c:v>-756.42458915710495</c:v>
                </c:pt>
                <c:pt idx="2620">
                  <c:v>-756.41964197158802</c:v>
                </c:pt>
                <c:pt idx="2621">
                  <c:v>-756.41493320465099</c:v>
                </c:pt>
                <c:pt idx="2622">
                  <c:v>-756.41058206558205</c:v>
                </c:pt>
                <c:pt idx="2623">
                  <c:v>-756.40664815902699</c:v>
                </c:pt>
                <c:pt idx="2624">
                  <c:v>-756.40319108963001</c:v>
                </c:pt>
                <c:pt idx="2625">
                  <c:v>-756.40009164810203</c:v>
                </c:pt>
                <c:pt idx="2626">
                  <c:v>-756.39740943908703</c:v>
                </c:pt>
                <c:pt idx="2627">
                  <c:v>-756.39520406723</c:v>
                </c:pt>
                <c:pt idx="2628">
                  <c:v>-756.39341592788696</c:v>
                </c:pt>
                <c:pt idx="2629">
                  <c:v>-756.39222383499202</c:v>
                </c:pt>
                <c:pt idx="2630">
                  <c:v>-756.39150857925404</c:v>
                </c:pt>
                <c:pt idx="2631">
                  <c:v>-756.39132976532005</c:v>
                </c:pt>
                <c:pt idx="2632">
                  <c:v>-756.39174699783302</c:v>
                </c:pt>
                <c:pt idx="2633">
                  <c:v>-756.39258146285999</c:v>
                </c:pt>
                <c:pt idx="2634">
                  <c:v>-756.39365434646595</c:v>
                </c:pt>
                <c:pt idx="2635">
                  <c:v>-756.39460802078304</c:v>
                </c:pt>
                <c:pt idx="2636">
                  <c:v>-756.39514446258602</c:v>
                </c:pt>
                <c:pt idx="2637">
                  <c:v>-756.39502525329601</c:v>
                </c:pt>
                <c:pt idx="2638">
                  <c:v>-756.39413118362404</c:v>
                </c:pt>
                <c:pt idx="2639">
                  <c:v>-756.39281988143898</c:v>
                </c:pt>
                <c:pt idx="2640">
                  <c:v>-756.39132976532005</c:v>
                </c:pt>
                <c:pt idx="2641">
                  <c:v>-756.38995885848999</c:v>
                </c:pt>
                <c:pt idx="2642">
                  <c:v>-756.38900518417404</c:v>
                </c:pt>
                <c:pt idx="2643">
                  <c:v>-756.38858795166004</c:v>
                </c:pt>
                <c:pt idx="2644">
                  <c:v>-756.38888597488403</c:v>
                </c:pt>
                <c:pt idx="2645">
                  <c:v>-756.38995885848999</c:v>
                </c:pt>
                <c:pt idx="2646">
                  <c:v>-756.39168739318904</c:v>
                </c:pt>
                <c:pt idx="2647">
                  <c:v>-756.39353513717697</c:v>
                </c:pt>
                <c:pt idx="2648">
                  <c:v>-756.39502525329601</c:v>
                </c:pt>
                <c:pt idx="2649">
                  <c:v>-756.39580011367798</c:v>
                </c:pt>
                <c:pt idx="2650">
                  <c:v>-756.39556169509899</c:v>
                </c:pt>
                <c:pt idx="2651">
                  <c:v>-756.39448881149303</c:v>
                </c:pt>
                <c:pt idx="2652">
                  <c:v>-756.392760276795</c:v>
                </c:pt>
                <c:pt idx="2653">
                  <c:v>-756.39061450958297</c:v>
                </c:pt>
                <c:pt idx="2654">
                  <c:v>-756.38834953308105</c:v>
                </c:pt>
                <c:pt idx="2655">
                  <c:v>-756.38584613800106</c:v>
                </c:pt>
                <c:pt idx="2656">
                  <c:v>-756.38310432434105</c:v>
                </c:pt>
                <c:pt idx="2657">
                  <c:v>-756.38006448745705</c:v>
                </c:pt>
                <c:pt idx="2658">
                  <c:v>-756.37684583663997</c:v>
                </c:pt>
                <c:pt idx="2659">
                  <c:v>-756.37368679046699</c:v>
                </c:pt>
                <c:pt idx="2660">
                  <c:v>-756.37064695358299</c:v>
                </c:pt>
                <c:pt idx="2661">
                  <c:v>-756.36808395385799</c:v>
                </c:pt>
                <c:pt idx="2662">
                  <c:v>-756.36605739593494</c:v>
                </c:pt>
                <c:pt idx="2663">
                  <c:v>-756.364805698395</c:v>
                </c:pt>
                <c:pt idx="2664">
                  <c:v>-756.36462688446102</c:v>
                </c:pt>
                <c:pt idx="2665">
                  <c:v>-756.36558055877697</c:v>
                </c:pt>
                <c:pt idx="2666">
                  <c:v>-756.36754751205501</c:v>
                </c:pt>
                <c:pt idx="2667">
                  <c:v>-756.37005090713501</c:v>
                </c:pt>
                <c:pt idx="2668">
                  <c:v>-756.37243509292603</c:v>
                </c:pt>
                <c:pt idx="2669">
                  <c:v>-756.37398481368996</c:v>
                </c:pt>
                <c:pt idx="2670">
                  <c:v>-756.37416362762497</c:v>
                </c:pt>
                <c:pt idx="2671">
                  <c:v>-756.37261390686103</c:v>
                </c:pt>
                <c:pt idx="2672">
                  <c:v>-756.36927604675304</c:v>
                </c:pt>
                <c:pt idx="2673">
                  <c:v>-756.36432886123703</c:v>
                </c:pt>
                <c:pt idx="2674">
                  <c:v>-756.35801076889095</c:v>
                </c:pt>
                <c:pt idx="2675">
                  <c:v>-756.350917816162</c:v>
                </c:pt>
                <c:pt idx="2676">
                  <c:v>-756.34370565414395</c:v>
                </c:pt>
                <c:pt idx="2677">
                  <c:v>-756.33714914321899</c:v>
                </c:pt>
                <c:pt idx="2678">
                  <c:v>-756.331725120545</c:v>
                </c:pt>
                <c:pt idx="2679">
                  <c:v>-756.32797002792404</c:v>
                </c:pt>
                <c:pt idx="2680">
                  <c:v>-756.32594347000099</c:v>
                </c:pt>
                <c:pt idx="2681">
                  <c:v>-756.32576465606701</c:v>
                </c:pt>
                <c:pt idx="2682">
                  <c:v>-756.32719516754196</c:v>
                </c:pt>
                <c:pt idx="2683">
                  <c:v>-756.33005619049095</c:v>
                </c:pt>
                <c:pt idx="2684">
                  <c:v>-756.33381128311203</c:v>
                </c:pt>
                <c:pt idx="2685">
                  <c:v>-756.33798360824596</c:v>
                </c:pt>
                <c:pt idx="2686">
                  <c:v>-756.34197711944603</c:v>
                </c:pt>
                <c:pt idx="2687">
                  <c:v>-756.345374584198</c:v>
                </c:pt>
                <c:pt idx="2688">
                  <c:v>-756.34793758392402</c:v>
                </c:pt>
                <c:pt idx="2689">
                  <c:v>-756.34960651397705</c:v>
                </c:pt>
                <c:pt idx="2690">
                  <c:v>-756.35020256042503</c:v>
                </c:pt>
                <c:pt idx="2691">
                  <c:v>-756.34984493255604</c:v>
                </c:pt>
                <c:pt idx="2692">
                  <c:v>-756.34871244430599</c:v>
                </c:pt>
                <c:pt idx="2693">
                  <c:v>-756.34710311889705</c:v>
                </c:pt>
                <c:pt idx="2694">
                  <c:v>-756.345434188843</c:v>
                </c:pt>
                <c:pt idx="2695">
                  <c:v>-756.34412288665806</c:v>
                </c:pt>
                <c:pt idx="2696">
                  <c:v>-756.34346723556496</c:v>
                </c:pt>
                <c:pt idx="2697">
                  <c:v>-756.34358644485496</c:v>
                </c:pt>
                <c:pt idx="2698">
                  <c:v>-756.34465932846103</c:v>
                </c:pt>
                <c:pt idx="2699">
                  <c:v>-756.34668588638306</c:v>
                </c:pt>
                <c:pt idx="2700">
                  <c:v>-756.34942770004295</c:v>
                </c:pt>
                <c:pt idx="2701">
                  <c:v>-756.35258674621605</c:v>
                </c:pt>
                <c:pt idx="2702">
                  <c:v>-756.35550737381004</c:v>
                </c:pt>
                <c:pt idx="2703">
                  <c:v>-756.35777235031105</c:v>
                </c:pt>
                <c:pt idx="2704">
                  <c:v>-756.35890483856201</c:v>
                </c:pt>
                <c:pt idx="2705">
                  <c:v>-756.35878562927303</c:v>
                </c:pt>
                <c:pt idx="2706">
                  <c:v>-756.35747432708797</c:v>
                </c:pt>
                <c:pt idx="2707">
                  <c:v>-756.35520935058605</c:v>
                </c:pt>
                <c:pt idx="2708">
                  <c:v>-756.35228872299194</c:v>
                </c:pt>
                <c:pt idx="2709">
                  <c:v>-756.34924888610897</c:v>
                </c:pt>
                <c:pt idx="2710">
                  <c:v>-756.34674549102795</c:v>
                </c:pt>
                <c:pt idx="2711">
                  <c:v>-756.345493793488</c:v>
                </c:pt>
                <c:pt idx="2712">
                  <c:v>-756.34608983993598</c:v>
                </c:pt>
                <c:pt idx="2713">
                  <c:v>-756.34877204894997</c:v>
                </c:pt>
                <c:pt idx="2714">
                  <c:v>-756.353540420532</c:v>
                </c:pt>
                <c:pt idx="2715">
                  <c:v>-756.36009693145797</c:v>
                </c:pt>
                <c:pt idx="2716">
                  <c:v>-756.36808395385799</c:v>
                </c:pt>
                <c:pt idx="2717">
                  <c:v>-756.37696504592896</c:v>
                </c:pt>
                <c:pt idx="2718">
                  <c:v>-756.38620376586903</c:v>
                </c:pt>
                <c:pt idx="2719">
                  <c:v>-756.39514446258602</c:v>
                </c:pt>
                <c:pt idx="2720">
                  <c:v>-756.40313148498603</c:v>
                </c:pt>
                <c:pt idx="2721">
                  <c:v>-756.40956878662098</c:v>
                </c:pt>
                <c:pt idx="2722">
                  <c:v>-756.41409873962402</c:v>
                </c:pt>
                <c:pt idx="2723">
                  <c:v>-756.41672134399403</c:v>
                </c:pt>
                <c:pt idx="2724">
                  <c:v>-756.41743659973201</c:v>
                </c:pt>
                <c:pt idx="2725">
                  <c:v>-756.41666173935005</c:v>
                </c:pt>
                <c:pt idx="2726">
                  <c:v>-756.41493320465099</c:v>
                </c:pt>
                <c:pt idx="2727">
                  <c:v>-756.41284704208397</c:v>
                </c:pt>
                <c:pt idx="2728">
                  <c:v>-756.41099929809604</c:v>
                </c:pt>
                <c:pt idx="2729">
                  <c:v>-756.40992641448997</c:v>
                </c:pt>
                <c:pt idx="2730">
                  <c:v>-756.40986680984497</c:v>
                </c:pt>
                <c:pt idx="2731">
                  <c:v>-756.41088008880604</c:v>
                </c:pt>
                <c:pt idx="2732">
                  <c:v>-756.41278743743896</c:v>
                </c:pt>
                <c:pt idx="2733">
                  <c:v>-756.41541004180897</c:v>
                </c:pt>
                <c:pt idx="2734">
                  <c:v>-756.41844987869297</c:v>
                </c:pt>
                <c:pt idx="2735">
                  <c:v>-756.42166852951095</c:v>
                </c:pt>
                <c:pt idx="2736">
                  <c:v>-756.42488718032905</c:v>
                </c:pt>
                <c:pt idx="2737">
                  <c:v>-756.42804622650203</c:v>
                </c:pt>
                <c:pt idx="2738">
                  <c:v>-756.431384086609</c:v>
                </c:pt>
                <c:pt idx="2739">
                  <c:v>-756.43501996993996</c:v>
                </c:pt>
                <c:pt idx="2740">
                  <c:v>-756.43925189971901</c:v>
                </c:pt>
                <c:pt idx="2741">
                  <c:v>-756.44419908523605</c:v>
                </c:pt>
                <c:pt idx="2742">
                  <c:v>-756.44974231720005</c:v>
                </c:pt>
                <c:pt idx="2743">
                  <c:v>-756.45558357238804</c:v>
                </c:pt>
                <c:pt idx="2744">
                  <c:v>-756.46130561828602</c:v>
                </c:pt>
                <c:pt idx="2745">
                  <c:v>-756.46625280380294</c:v>
                </c:pt>
                <c:pt idx="2746">
                  <c:v>-756.470127105713</c:v>
                </c:pt>
                <c:pt idx="2747">
                  <c:v>-756.47274971008301</c:v>
                </c:pt>
                <c:pt idx="2748">
                  <c:v>-756.47418022155796</c:v>
                </c:pt>
                <c:pt idx="2749">
                  <c:v>-756.47459745407104</c:v>
                </c:pt>
                <c:pt idx="2750">
                  <c:v>-756.47447824478195</c:v>
                </c:pt>
                <c:pt idx="2751">
                  <c:v>-756.47429943084705</c:v>
                </c:pt>
                <c:pt idx="2752">
                  <c:v>-756.47441864013695</c:v>
                </c:pt>
                <c:pt idx="2753">
                  <c:v>-756.47525310516403</c:v>
                </c:pt>
                <c:pt idx="2754">
                  <c:v>-756.47710084915195</c:v>
                </c:pt>
                <c:pt idx="2755">
                  <c:v>-756.47984266281105</c:v>
                </c:pt>
                <c:pt idx="2756">
                  <c:v>-756.48324012756404</c:v>
                </c:pt>
                <c:pt idx="2757">
                  <c:v>-756.48681640625</c:v>
                </c:pt>
                <c:pt idx="2758">
                  <c:v>-756.49003505706798</c:v>
                </c:pt>
                <c:pt idx="2759">
                  <c:v>-756.492478847504</c:v>
                </c:pt>
                <c:pt idx="2760">
                  <c:v>-756.49390935897804</c:v>
                </c:pt>
                <c:pt idx="2761">
                  <c:v>-756.49444580078102</c:v>
                </c:pt>
                <c:pt idx="2762">
                  <c:v>-756.49414777755806</c:v>
                </c:pt>
                <c:pt idx="2763">
                  <c:v>-756.49349212646496</c:v>
                </c:pt>
                <c:pt idx="2764">
                  <c:v>-756.49271726608299</c:v>
                </c:pt>
                <c:pt idx="2765">
                  <c:v>-756.492359638214</c:v>
                </c:pt>
                <c:pt idx="2766">
                  <c:v>-756.49277687072799</c:v>
                </c:pt>
                <c:pt idx="2767">
                  <c:v>-756.49432659149204</c:v>
                </c:pt>
                <c:pt idx="2768">
                  <c:v>-756.49712800979603</c:v>
                </c:pt>
                <c:pt idx="2769">
                  <c:v>-756.501061916352</c:v>
                </c:pt>
                <c:pt idx="2770">
                  <c:v>-756.50588989257801</c:v>
                </c:pt>
                <c:pt idx="2771">
                  <c:v>-756.51101589202904</c:v>
                </c:pt>
                <c:pt idx="2772">
                  <c:v>-756.51602268219006</c:v>
                </c:pt>
                <c:pt idx="2773">
                  <c:v>-756.52049303054798</c:v>
                </c:pt>
                <c:pt idx="2774">
                  <c:v>-756.52383089065597</c:v>
                </c:pt>
                <c:pt idx="2775">
                  <c:v>-756.52573823928901</c:v>
                </c:pt>
                <c:pt idx="2776">
                  <c:v>-756.52609586715698</c:v>
                </c:pt>
                <c:pt idx="2777">
                  <c:v>-756.52484416961704</c:v>
                </c:pt>
                <c:pt idx="2778">
                  <c:v>-756.52222156524704</c:v>
                </c:pt>
                <c:pt idx="2779">
                  <c:v>-756.51876449584995</c:v>
                </c:pt>
                <c:pt idx="2780">
                  <c:v>-756.514830589295</c:v>
                </c:pt>
                <c:pt idx="2781">
                  <c:v>-756.51107549667404</c:v>
                </c:pt>
                <c:pt idx="2782">
                  <c:v>-756.50803565979004</c:v>
                </c:pt>
                <c:pt idx="2783">
                  <c:v>-756.50630712509201</c:v>
                </c:pt>
                <c:pt idx="2784">
                  <c:v>-756.506187915802</c:v>
                </c:pt>
                <c:pt idx="2785">
                  <c:v>-756.50791645050106</c:v>
                </c:pt>
                <c:pt idx="2786">
                  <c:v>-756.51143312454201</c:v>
                </c:pt>
                <c:pt idx="2787">
                  <c:v>-756.51632070541405</c:v>
                </c:pt>
                <c:pt idx="2788">
                  <c:v>-756.52228116989204</c:v>
                </c:pt>
                <c:pt idx="2789">
                  <c:v>-756.52895689010597</c:v>
                </c:pt>
                <c:pt idx="2790">
                  <c:v>-756.53575181961105</c:v>
                </c:pt>
                <c:pt idx="2791">
                  <c:v>-756.542308330536</c:v>
                </c:pt>
                <c:pt idx="2792">
                  <c:v>-756.548268795014</c:v>
                </c:pt>
                <c:pt idx="2793">
                  <c:v>-756.55327558517502</c:v>
                </c:pt>
                <c:pt idx="2794">
                  <c:v>-756.55726909637497</c:v>
                </c:pt>
                <c:pt idx="2795">
                  <c:v>-756.56018972396896</c:v>
                </c:pt>
                <c:pt idx="2796">
                  <c:v>-756.562097072602</c:v>
                </c:pt>
                <c:pt idx="2797">
                  <c:v>-756.56316995620705</c:v>
                </c:pt>
                <c:pt idx="2798">
                  <c:v>-756.56334877014206</c:v>
                </c:pt>
                <c:pt idx="2799">
                  <c:v>-756.56287193298397</c:v>
                </c:pt>
                <c:pt idx="2800">
                  <c:v>-756.56173944473301</c:v>
                </c:pt>
                <c:pt idx="2801">
                  <c:v>-756.56007051467896</c:v>
                </c:pt>
                <c:pt idx="2802">
                  <c:v>-756.55804395675705</c:v>
                </c:pt>
                <c:pt idx="2803">
                  <c:v>-756.55565977096603</c:v>
                </c:pt>
                <c:pt idx="2804">
                  <c:v>-756.55303716659603</c:v>
                </c:pt>
                <c:pt idx="2805">
                  <c:v>-756.55011653900203</c:v>
                </c:pt>
                <c:pt idx="2806">
                  <c:v>-756.54707670211803</c:v>
                </c:pt>
                <c:pt idx="2807">
                  <c:v>-756.54403686523494</c:v>
                </c:pt>
                <c:pt idx="2808">
                  <c:v>-756.54105663299595</c:v>
                </c:pt>
                <c:pt idx="2809">
                  <c:v>-756.53831481933605</c:v>
                </c:pt>
                <c:pt idx="2810">
                  <c:v>-756.53587102890003</c:v>
                </c:pt>
                <c:pt idx="2811">
                  <c:v>-756.53366565704403</c:v>
                </c:pt>
                <c:pt idx="2812">
                  <c:v>-756.53169870376598</c:v>
                </c:pt>
                <c:pt idx="2813">
                  <c:v>-756.53002977371204</c:v>
                </c:pt>
                <c:pt idx="2814">
                  <c:v>-756.528599262238</c:v>
                </c:pt>
                <c:pt idx="2815">
                  <c:v>-756.52746677398704</c:v>
                </c:pt>
                <c:pt idx="2816">
                  <c:v>-756.52657270431496</c:v>
                </c:pt>
                <c:pt idx="2817">
                  <c:v>-756.52585744857799</c:v>
                </c:pt>
                <c:pt idx="2818">
                  <c:v>-756.52532100677502</c:v>
                </c:pt>
                <c:pt idx="2819">
                  <c:v>-756.52490377426204</c:v>
                </c:pt>
                <c:pt idx="2820">
                  <c:v>-756.52484416961704</c:v>
                </c:pt>
                <c:pt idx="2821">
                  <c:v>-756.52526140213001</c:v>
                </c:pt>
                <c:pt idx="2822">
                  <c:v>-756.52621507644699</c:v>
                </c:pt>
                <c:pt idx="2823">
                  <c:v>-756.52764558792103</c:v>
                </c:pt>
                <c:pt idx="2824">
                  <c:v>-756.52961254119896</c:v>
                </c:pt>
                <c:pt idx="2825">
                  <c:v>-756.53193712234497</c:v>
                </c:pt>
                <c:pt idx="2826">
                  <c:v>-756.53455972671497</c:v>
                </c:pt>
                <c:pt idx="2827">
                  <c:v>-756.53736114501999</c:v>
                </c:pt>
                <c:pt idx="2828">
                  <c:v>-756.54040098190296</c:v>
                </c:pt>
                <c:pt idx="2829">
                  <c:v>-756.54361963272095</c:v>
                </c:pt>
                <c:pt idx="2830">
                  <c:v>-756.54719591140804</c:v>
                </c:pt>
                <c:pt idx="2831">
                  <c:v>-756.55118942260799</c:v>
                </c:pt>
                <c:pt idx="2832">
                  <c:v>-756.55560016632103</c:v>
                </c:pt>
                <c:pt idx="2833">
                  <c:v>-756.56060695648205</c:v>
                </c:pt>
                <c:pt idx="2834">
                  <c:v>-756.56620979309105</c:v>
                </c:pt>
                <c:pt idx="2835">
                  <c:v>-756.57246828079201</c:v>
                </c:pt>
                <c:pt idx="2836">
                  <c:v>-756.57920360565197</c:v>
                </c:pt>
                <c:pt idx="2837">
                  <c:v>-756.58641576767002</c:v>
                </c:pt>
                <c:pt idx="2838">
                  <c:v>-756.59362792968795</c:v>
                </c:pt>
                <c:pt idx="2839">
                  <c:v>-756.60060167312599</c:v>
                </c:pt>
                <c:pt idx="2840">
                  <c:v>-756.60697937011696</c:v>
                </c:pt>
                <c:pt idx="2841">
                  <c:v>-756.61240339279198</c:v>
                </c:pt>
                <c:pt idx="2842">
                  <c:v>-756.61675453186103</c:v>
                </c:pt>
                <c:pt idx="2843">
                  <c:v>-756.61979436874401</c:v>
                </c:pt>
                <c:pt idx="2844">
                  <c:v>-756.62146329879795</c:v>
                </c:pt>
                <c:pt idx="2845">
                  <c:v>-756.62176132202205</c:v>
                </c:pt>
                <c:pt idx="2846">
                  <c:v>-756.62080764770496</c:v>
                </c:pt>
                <c:pt idx="2847">
                  <c:v>-756.61890029907204</c:v>
                </c:pt>
                <c:pt idx="2848">
                  <c:v>-756.61651611328102</c:v>
                </c:pt>
                <c:pt idx="2849">
                  <c:v>-756.61413192749001</c:v>
                </c:pt>
                <c:pt idx="2850">
                  <c:v>-756.61204576492298</c:v>
                </c:pt>
                <c:pt idx="2851">
                  <c:v>-756.61061525344905</c:v>
                </c:pt>
                <c:pt idx="2852">
                  <c:v>-756.60989999771095</c:v>
                </c:pt>
                <c:pt idx="2853">
                  <c:v>-756.60989999771095</c:v>
                </c:pt>
                <c:pt idx="2854">
                  <c:v>-756.61049604415905</c:v>
                </c:pt>
                <c:pt idx="2855">
                  <c:v>-756.61133050918602</c:v>
                </c:pt>
                <c:pt idx="2856">
                  <c:v>-756.61204576492298</c:v>
                </c:pt>
                <c:pt idx="2857">
                  <c:v>-756.61240339279198</c:v>
                </c:pt>
                <c:pt idx="2858">
                  <c:v>-756.61222457885799</c:v>
                </c:pt>
                <c:pt idx="2859">
                  <c:v>-756.61139011383102</c:v>
                </c:pt>
                <c:pt idx="2860">
                  <c:v>-756.60995960235596</c:v>
                </c:pt>
                <c:pt idx="2861">
                  <c:v>-756.60805225372303</c:v>
                </c:pt>
                <c:pt idx="2862">
                  <c:v>-756.60596609115601</c:v>
                </c:pt>
                <c:pt idx="2863">
                  <c:v>-756.60405874252297</c:v>
                </c:pt>
                <c:pt idx="2864">
                  <c:v>-756.60274744033802</c:v>
                </c:pt>
                <c:pt idx="2865">
                  <c:v>-756.60238981247005</c:v>
                </c:pt>
                <c:pt idx="2866">
                  <c:v>-756.60310506820701</c:v>
                </c:pt>
                <c:pt idx="2867">
                  <c:v>-756.60495281219505</c:v>
                </c:pt>
                <c:pt idx="2868">
                  <c:v>-756.60781383514404</c:v>
                </c:pt>
                <c:pt idx="2869">
                  <c:v>-756.61144971847602</c:v>
                </c:pt>
                <c:pt idx="2870">
                  <c:v>-756.61562204360996</c:v>
                </c:pt>
                <c:pt idx="2871">
                  <c:v>-756.61991357803402</c:v>
                </c:pt>
                <c:pt idx="2872">
                  <c:v>-756.62390708923397</c:v>
                </c:pt>
                <c:pt idx="2873">
                  <c:v>-756.62712574005104</c:v>
                </c:pt>
                <c:pt idx="2874">
                  <c:v>-756.62921190261898</c:v>
                </c:pt>
                <c:pt idx="2875">
                  <c:v>-756.63004636764504</c:v>
                </c:pt>
                <c:pt idx="2876">
                  <c:v>-756.62956953048695</c:v>
                </c:pt>
                <c:pt idx="2877">
                  <c:v>-756.62813901901302</c:v>
                </c:pt>
                <c:pt idx="2878">
                  <c:v>-756.62605285644599</c:v>
                </c:pt>
                <c:pt idx="2879">
                  <c:v>-756.62384748458896</c:v>
                </c:pt>
                <c:pt idx="2880">
                  <c:v>-756.62199974060104</c:v>
                </c:pt>
                <c:pt idx="2881">
                  <c:v>-756.62098646163997</c:v>
                </c:pt>
                <c:pt idx="2882">
                  <c:v>-756.62098646163997</c:v>
                </c:pt>
                <c:pt idx="2883">
                  <c:v>-756.62194013595604</c:v>
                </c:pt>
                <c:pt idx="2884">
                  <c:v>-756.62366867065498</c:v>
                </c:pt>
                <c:pt idx="2885">
                  <c:v>-756.62605285644599</c:v>
                </c:pt>
                <c:pt idx="2886">
                  <c:v>-756.628615856171</c:v>
                </c:pt>
                <c:pt idx="2887">
                  <c:v>-756.63100004196201</c:v>
                </c:pt>
                <c:pt idx="2888">
                  <c:v>-756.63272857666004</c:v>
                </c:pt>
                <c:pt idx="2889">
                  <c:v>-756.63332462310802</c:v>
                </c:pt>
                <c:pt idx="2890">
                  <c:v>-756.63266897201595</c:v>
                </c:pt>
                <c:pt idx="2891">
                  <c:v>-756.63088083267201</c:v>
                </c:pt>
                <c:pt idx="2892">
                  <c:v>-756.62813901901302</c:v>
                </c:pt>
                <c:pt idx="2893">
                  <c:v>-756.62468194961605</c:v>
                </c:pt>
                <c:pt idx="2894">
                  <c:v>-756.62080764770496</c:v>
                </c:pt>
                <c:pt idx="2895">
                  <c:v>-756.61663532257103</c:v>
                </c:pt>
                <c:pt idx="2896">
                  <c:v>-756.61240339279198</c:v>
                </c:pt>
                <c:pt idx="2897">
                  <c:v>-756.60829067230202</c:v>
                </c:pt>
                <c:pt idx="2898">
                  <c:v>-756.60465478897095</c:v>
                </c:pt>
                <c:pt idx="2899">
                  <c:v>-756.60149574279797</c:v>
                </c:pt>
                <c:pt idx="2900">
                  <c:v>-756.59881353378296</c:v>
                </c:pt>
                <c:pt idx="2901">
                  <c:v>-756.59672737121605</c:v>
                </c:pt>
                <c:pt idx="2902">
                  <c:v>-756.595237255097</c:v>
                </c:pt>
                <c:pt idx="2903">
                  <c:v>-756.59446239471504</c:v>
                </c:pt>
                <c:pt idx="2904">
                  <c:v>-756.59458160400402</c:v>
                </c:pt>
                <c:pt idx="2905">
                  <c:v>-756.59565448760998</c:v>
                </c:pt>
                <c:pt idx="2906">
                  <c:v>-756.597681045532</c:v>
                </c:pt>
                <c:pt idx="2907">
                  <c:v>-756.60054206848201</c:v>
                </c:pt>
                <c:pt idx="2908">
                  <c:v>-756.60405874252297</c:v>
                </c:pt>
                <c:pt idx="2909">
                  <c:v>-756.60805225372303</c:v>
                </c:pt>
                <c:pt idx="2910">
                  <c:v>-756.61210536956798</c:v>
                </c:pt>
                <c:pt idx="2911">
                  <c:v>-756.61586046218895</c:v>
                </c:pt>
                <c:pt idx="2912">
                  <c:v>-756.61878108978306</c:v>
                </c:pt>
                <c:pt idx="2913">
                  <c:v>-756.62039041519199</c:v>
                </c:pt>
                <c:pt idx="2914">
                  <c:v>-756.62050962448097</c:v>
                </c:pt>
                <c:pt idx="2915">
                  <c:v>-756.61913871765205</c:v>
                </c:pt>
                <c:pt idx="2916">
                  <c:v>-756.61651611328102</c:v>
                </c:pt>
                <c:pt idx="2917">
                  <c:v>-756.61311864852905</c:v>
                </c:pt>
                <c:pt idx="2918">
                  <c:v>-756.60936355590798</c:v>
                </c:pt>
                <c:pt idx="2919">
                  <c:v>-756.60572767257702</c:v>
                </c:pt>
                <c:pt idx="2920">
                  <c:v>-756.60250902175903</c:v>
                </c:pt>
                <c:pt idx="2921">
                  <c:v>-756.60030364990303</c:v>
                </c:pt>
                <c:pt idx="2922">
                  <c:v>-756.59911155700695</c:v>
                </c:pt>
                <c:pt idx="2923">
                  <c:v>-756.59899234771694</c:v>
                </c:pt>
                <c:pt idx="2924">
                  <c:v>-756.59952878952004</c:v>
                </c:pt>
                <c:pt idx="2925">
                  <c:v>-756.60012483596802</c:v>
                </c:pt>
                <c:pt idx="2926">
                  <c:v>-756.60036325454701</c:v>
                </c:pt>
                <c:pt idx="2927">
                  <c:v>-756.59982681274403</c:v>
                </c:pt>
                <c:pt idx="2928">
                  <c:v>-756.59851551055897</c:v>
                </c:pt>
                <c:pt idx="2929">
                  <c:v>-756.59636974334705</c:v>
                </c:pt>
                <c:pt idx="2930">
                  <c:v>-756.59356832504295</c:v>
                </c:pt>
                <c:pt idx="2931">
                  <c:v>-756.59023046493598</c:v>
                </c:pt>
                <c:pt idx="2932">
                  <c:v>-756.58665418624901</c:v>
                </c:pt>
                <c:pt idx="2933">
                  <c:v>-756.58319711685203</c:v>
                </c:pt>
                <c:pt idx="2934">
                  <c:v>-756.58021688461304</c:v>
                </c:pt>
                <c:pt idx="2935">
                  <c:v>-756.57807111740101</c:v>
                </c:pt>
                <c:pt idx="2936">
                  <c:v>-756.57681941986095</c:v>
                </c:pt>
                <c:pt idx="2937">
                  <c:v>-756.57658100128197</c:v>
                </c:pt>
                <c:pt idx="2938">
                  <c:v>-756.57723665237404</c:v>
                </c:pt>
                <c:pt idx="2939">
                  <c:v>-756.578786373139</c:v>
                </c:pt>
                <c:pt idx="2940">
                  <c:v>-756.58123016357399</c:v>
                </c:pt>
                <c:pt idx="2941">
                  <c:v>-756.58444881439198</c:v>
                </c:pt>
                <c:pt idx="2942">
                  <c:v>-756.58814430236805</c:v>
                </c:pt>
                <c:pt idx="2943">
                  <c:v>-756.59189939498901</c:v>
                </c:pt>
                <c:pt idx="2944">
                  <c:v>-756.595177650452</c:v>
                </c:pt>
                <c:pt idx="2945">
                  <c:v>-756.59744262695301</c:v>
                </c:pt>
                <c:pt idx="2946">
                  <c:v>-756.59827709197998</c:v>
                </c:pt>
                <c:pt idx="2947">
                  <c:v>-756.59756183624302</c:v>
                </c:pt>
                <c:pt idx="2948">
                  <c:v>-756.59541606903099</c:v>
                </c:pt>
                <c:pt idx="2949">
                  <c:v>-756.59207820892402</c:v>
                </c:pt>
                <c:pt idx="2950">
                  <c:v>-756.58778667449997</c:v>
                </c:pt>
                <c:pt idx="2951">
                  <c:v>-756.58295869827305</c:v>
                </c:pt>
                <c:pt idx="2952">
                  <c:v>-756.57807111740101</c:v>
                </c:pt>
                <c:pt idx="2953">
                  <c:v>-756.57389879226696</c:v>
                </c:pt>
                <c:pt idx="2954">
                  <c:v>-756.57079935073898</c:v>
                </c:pt>
                <c:pt idx="2955">
                  <c:v>-756.56913042068504</c:v>
                </c:pt>
                <c:pt idx="2956">
                  <c:v>-756.56877279281605</c:v>
                </c:pt>
                <c:pt idx="2957">
                  <c:v>-756.56948804855404</c:v>
                </c:pt>
                <c:pt idx="2958">
                  <c:v>-756.57097816467297</c:v>
                </c:pt>
                <c:pt idx="2959">
                  <c:v>-756.57294511795101</c:v>
                </c:pt>
                <c:pt idx="2960">
                  <c:v>-756.57544851303101</c:v>
                </c:pt>
                <c:pt idx="2961">
                  <c:v>-756.57830953598</c:v>
                </c:pt>
                <c:pt idx="2962">
                  <c:v>-756.581468582154</c:v>
                </c:pt>
                <c:pt idx="2963">
                  <c:v>-756.58474683761597</c:v>
                </c:pt>
                <c:pt idx="2964">
                  <c:v>-756.58796548843395</c:v>
                </c:pt>
                <c:pt idx="2965">
                  <c:v>-756.59106492996204</c:v>
                </c:pt>
                <c:pt idx="2966">
                  <c:v>-756.59398555755604</c:v>
                </c:pt>
                <c:pt idx="2967">
                  <c:v>-756.59678697586105</c:v>
                </c:pt>
                <c:pt idx="2968">
                  <c:v>-756.59929037094105</c:v>
                </c:pt>
                <c:pt idx="2969">
                  <c:v>-756.60143613815296</c:v>
                </c:pt>
                <c:pt idx="2970">
                  <c:v>-756.60304546356201</c:v>
                </c:pt>
                <c:pt idx="2971">
                  <c:v>-756.60405874252297</c:v>
                </c:pt>
                <c:pt idx="2972">
                  <c:v>-756.60447597503696</c:v>
                </c:pt>
                <c:pt idx="2973">
                  <c:v>-756.60435676574696</c:v>
                </c:pt>
                <c:pt idx="2974">
                  <c:v>-756.603701114655</c:v>
                </c:pt>
                <c:pt idx="2975">
                  <c:v>-756.60250902175903</c:v>
                </c:pt>
                <c:pt idx="2976">
                  <c:v>-756.600840091706</c:v>
                </c:pt>
                <c:pt idx="2977">
                  <c:v>-756.59875392913796</c:v>
                </c:pt>
                <c:pt idx="2978">
                  <c:v>-756.59613132476795</c:v>
                </c:pt>
                <c:pt idx="2979">
                  <c:v>-756.59327030181896</c:v>
                </c:pt>
                <c:pt idx="2980">
                  <c:v>-756.59029006957996</c:v>
                </c:pt>
                <c:pt idx="2981">
                  <c:v>-756.58760786056496</c:v>
                </c:pt>
                <c:pt idx="2982">
                  <c:v>-756.58564090728805</c:v>
                </c:pt>
                <c:pt idx="2983">
                  <c:v>-756.58474683761597</c:v>
                </c:pt>
                <c:pt idx="2984">
                  <c:v>-756.58516407012996</c:v>
                </c:pt>
                <c:pt idx="2985">
                  <c:v>-756.58713102340698</c:v>
                </c:pt>
                <c:pt idx="2986">
                  <c:v>-756.59052848815895</c:v>
                </c:pt>
                <c:pt idx="2987">
                  <c:v>-756.595237255097</c:v>
                </c:pt>
                <c:pt idx="2988">
                  <c:v>-756.60119771957397</c:v>
                </c:pt>
                <c:pt idx="2989">
                  <c:v>-756.60787343978905</c:v>
                </c:pt>
                <c:pt idx="2990">
                  <c:v>-756.61478757858299</c:v>
                </c:pt>
                <c:pt idx="2991">
                  <c:v>-756.62122488021896</c:v>
                </c:pt>
                <c:pt idx="2992">
                  <c:v>-756.62658929824897</c:v>
                </c:pt>
                <c:pt idx="2993">
                  <c:v>-756.63034439086903</c:v>
                </c:pt>
                <c:pt idx="2994">
                  <c:v>-756.63231134414696</c:v>
                </c:pt>
                <c:pt idx="2995">
                  <c:v>-756.63243055343605</c:v>
                </c:pt>
                <c:pt idx="2996">
                  <c:v>-756.63088083267201</c:v>
                </c:pt>
                <c:pt idx="2997">
                  <c:v>-756.62784099578903</c:v>
                </c:pt>
                <c:pt idx="2998">
                  <c:v>-756.62366867065498</c:v>
                </c:pt>
                <c:pt idx="2999">
                  <c:v>-756.61890029907204</c:v>
                </c:pt>
                <c:pt idx="3000">
                  <c:v>-756.61401271820102</c:v>
                </c:pt>
                <c:pt idx="3001">
                  <c:v>-756.60966157913197</c:v>
                </c:pt>
                <c:pt idx="3002">
                  <c:v>-756.606323719025</c:v>
                </c:pt>
                <c:pt idx="3003">
                  <c:v>-756.60411834716797</c:v>
                </c:pt>
                <c:pt idx="3004">
                  <c:v>-756.60304546356201</c:v>
                </c:pt>
                <c:pt idx="3005">
                  <c:v>-756.60298585891701</c:v>
                </c:pt>
                <c:pt idx="3006">
                  <c:v>-756.60364151000999</c:v>
                </c:pt>
                <c:pt idx="3007">
                  <c:v>-756.60501241684005</c:v>
                </c:pt>
                <c:pt idx="3008">
                  <c:v>-756.60686016082798</c:v>
                </c:pt>
                <c:pt idx="3009">
                  <c:v>-756.60918474197399</c:v>
                </c:pt>
                <c:pt idx="3010">
                  <c:v>-756.611926555634</c:v>
                </c:pt>
                <c:pt idx="3011">
                  <c:v>-756.61502599716198</c:v>
                </c:pt>
                <c:pt idx="3012">
                  <c:v>-756.61842346191395</c:v>
                </c:pt>
                <c:pt idx="3013">
                  <c:v>-756.62211894989002</c:v>
                </c:pt>
                <c:pt idx="3014">
                  <c:v>-756.62611246108997</c:v>
                </c:pt>
                <c:pt idx="3015">
                  <c:v>-756.63022518158004</c:v>
                </c:pt>
                <c:pt idx="3016">
                  <c:v>-756.63409948348999</c:v>
                </c:pt>
                <c:pt idx="3017">
                  <c:v>-756.63731813430798</c:v>
                </c:pt>
                <c:pt idx="3018">
                  <c:v>-756.63964271545399</c:v>
                </c:pt>
                <c:pt idx="3019">
                  <c:v>-756.64071559905994</c:v>
                </c:pt>
                <c:pt idx="3020">
                  <c:v>-756.64053678512596</c:v>
                </c:pt>
                <c:pt idx="3021">
                  <c:v>-756.63916587829601</c:v>
                </c:pt>
                <c:pt idx="3022">
                  <c:v>-756.636781692505</c:v>
                </c:pt>
                <c:pt idx="3023">
                  <c:v>-756.63368225097702</c:v>
                </c:pt>
                <c:pt idx="3024">
                  <c:v>-756.63040399551403</c:v>
                </c:pt>
                <c:pt idx="3025">
                  <c:v>-756.62736415863105</c:v>
                </c:pt>
                <c:pt idx="3026">
                  <c:v>-756.62486076355003</c:v>
                </c:pt>
                <c:pt idx="3027">
                  <c:v>-756.62325143814098</c:v>
                </c:pt>
                <c:pt idx="3028">
                  <c:v>-756.62247657775902</c:v>
                </c:pt>
                <c:pt idx="3029">
                  <c:v>-756.62235736846901</c:v>
                </c:pt>
                <c:pt idx="3030">
                  <c:v>-756.62289381027199</c:v>
                </c:pt>
                <c:pt idx="3031">
                  <c:v>-756.62366867065498</c:v>
                </c:pt>
                <c:pt idx="3032">
                  <c:v>-756.62456274032604</c:v>
                </c:pt>
                <c:pt idx="3033">
                  <c:v>-756.62527799606301</c:v>
                </c:pt>
                <c:pt idx="3034">
                  <c:v>-756.625695228577</c:v>
                </c:pt>
                <c:pt idx="3035">
                  <c:v>-756.62581443786598</c:v>
                </c:pt>
                <c:pt idx="3036">
                  <c:v>-756.625695228577</c:v>
                </c:pt>
                <c:pt idx="3037">
                  <c:v>-756.62545680999801</c:v>
                </c:pt>
                <c:pt idx="3038">
                  <c:v>-756.62539720535301</c:v>
                </c:pt>
                <c:pt idx="3039">
                  <c:v>-756.62545680999801</c:v>
                </c:pt>
                <c:pt idx="3040">
                  <c:v>-756.62581443786598</c:v>
                </c:pt>
                <c:pt idx="3041">
                  <c:v>-756.62629127502498</c:v>
                </c:pt>
                <c:pt idx="3042">
                  <c:v>-756.62688732147205</c:v>
                </c:pt>
                <c:pt idx="3043">
                  <c:v>-756.62742376327503</c:v>
                </c:pt>
                <c:pt idx="3044">
                  <c:v>-756.62778139114403</c:v>
                </c:pt>
                <c:pt idx="3045">
                  <c:v>-756.62801980972301</c:v>
                </c:pt>
                <c:pt idx="3046">
                  <c:v>-756.628198623657</c:v>
                </c:pt>
                <c:pt idx="3047">
                  <c:v>-756.62837743759201</c:v>
                </c:pt>
                <c:pt idx="3048">
                  <c:v>-756.62873506545998</c:v>
                </c:pt>
                <c:pt idx="3049">
                  <c:v>-756.62956953048695</c:v>
                </c:pt>
                <c:pt idx="3050">
                  <c:v>-756.63100004196201</c:v>
                </c:pt>
                <c:pt idx="3051">
                  <c:v>-756.63314580917404</c:v>
                </c:pt>
                <c:pt idx="3052">
                  <c:v>-756.63588762283302</c:v>
                </c:pt>
                <c:pt idx="3053">
                  <c:v>-756.63898706436203</c:v>
                </c:pt>
                <c:pt idx="3054">
                  <c:v>-756.64214611053501</c:v>
                </c:pt>
                <c:pt idx="3055">
                  <c:v>-756.645007133484</c:v>
                </c:pt>
                <c:pt idx="3056">
                  <c:v>-756.64727210998603</c:v>
                </c:pt>
                <c:pt idx="3057">
                  <c:v>-756.64876222610496</c:v>
                </c:pt>
                <c:pt idx="3058">
                  <c:v>-756.64929866790806</c:v>
                </c:pt>
                <c:pt idx="3059">
                  <c:v>-756.64911985397396</c:v>
                </c:pt>
                <c:pt idx="3060">
                  <c:v>-756.64828538894699</c:v>
                </c:pt>
                <c:pt idx="3061">
                  <c:v>-756.64721250534103</c:v>
                </c:pt>
                <c:pt idx="3062">
                  <c:v>-756.64625883102406</c:v>
                </c:pt>
                <c:pt idx="3063">
                  <c:v>-756.64572238922096</c:v>
                </c:pt>
                <c:pt idx="3064">
                  <c:v>-756.64578199386597</c:v>
                </c:pt>
                <c:pt idx="3065">
                  <c:v>-756.64643764495895</c:v>
                </c:pt>
                <c:pt idx="3066">
                  <c:v>-756.647629737854</c:v>
                </c:pt>
                <c:pt idx="3067">
                  <c:v>-756.64911985397396</c:v>
                </c:pt>
                <c:pt idx="3068">
                  <c:v>-756.65084838867199</c:v>
                </c:pt>
                <c:pt idx="3069">
                  <c:v>-756.65263652801502</c:v>
                </c:pt>
                <c:pt idx="3070">
                  <c:v>-756.65430545806896</c:v>
                </c:pt>
                <c:pt idx="3071">
                  <c:v>-756.65561676025402</c:v>
                </c:pt>
                <c:pt idx="3072">
                  <c:v>-756.65645122528099</c:v>
                </c:pt>
                <c:pt idx="3073">
                  <c:v>-756.65651082992599</c:v>
                </c:pt>
                <c:pt idx="3074">
                  <c:v>-756.65597438812301</c:v>
                </c:pt>
                <c:pt idx="3075">
                  <c:v>-756.65478229522705</c:v>
                </c:pt>
                <c:pt idx="3076">
                  <c:v>-756.65305376052902</c:v>
                </c:pt>
                <c:pt idx="3077">
                  <c:v>-756.65078878402699</c:v>
                </c:pt>
                <c:pt idx="3078">
                  <c:v>-756.64780855178901</c:v>
                </c:pt>
                <c:pt idx="3079">
                  <c:v>-756.64417266845703</c:v>
                </c:pt>
                <c:pt idx="3080">
                  <c:v>-756.64005994796798</c:v>
                </c:pt>
                <c:pt idx="3081">
                  <c:v>-756.63582801818904</c:v>
                </c:pt>
                <c:pt idx="3082">
                  <c:v>-756.63189411163398</c:v>
                </c:pt>
                <c:pt idx="3083">
                  <c:v>-756.62843704223701</c:v>
                </c:pt>
                <c:pt idx="3084">
                  <c:v>-756.62539720535301</c:v>
                </c:pt>
                <c:pt idx="3085">
                  <c:v>-756.62295341491699</c:v>
                </c:pt>
                <c:pt idx="3086">
                  <c:v>-756.62110567092896</c:v>
                </c:pt>
                <c:pt idx="3087">
                  <c:v>-756.61985397338901</c:v>
                </c:pt>
                <c:pt idx="3088">
                  <c:v>-756.61913871765205</c:v>
                </c:pt>
                <c:pt idx="3089">
                  <c:v>-756.61866188049305</c:v>
                </c:pt>
                <c:pt idx="3090">
                  <c:v>-756.61788702011097</c:v>
                </c:pt>
                <c:pt idx="3091">
                  <c:v>-756.61663532257103</c:v>
                </c:pt>
                <c:pt idx="3092">
                  <c:v>-756.61478757858299</c:v>
                </c:pt>
                <c:pt idx="3093">
                  <c:v>-756.61258220672596</c:v>
                </c:pt>
                <c:pt idx="3094">
                  <c:v>-756.61025762557995</c:v>
                </c:pt>
                <c:pt idx="3095">
                  <c:v>-756.60823106765804</c:v>
                </c:pt>
                <c:pt idx="3096">
                  <c:v>-756.60686016082798</c:v>
                </c:pt>
                <c:pt idx="3097">
                  <c:v>-756.60644292831398</c:v>
                </c:pt>
                <c:pt idx="3098">
                  <c:v>-756.60733699798595</c:v>
                </c:pt>
                <c:pt idx="3099">
                  <c:v>-756.60972118377697</c:v>
                </c:pt>
                <c:pt idx="3100">
                  <c:v>-756.61365509033203</c:v>
                </c:pt>
                <c:pt idx="3101">
                  <c:v>-756.61872148513805</c:v>
                </c:pt>
                <c:pt idx="3102">
                  <c:v>-756.62438392639206</c:v>
                </c:pt>
                <c:pt idx="3103">
                  <c:v>-756.63004636764504</c:v>
                </c:pt>
                <c:pt idx="3104">
                  <c:v>-756.63523197174095</c:v>
                </c:pt>
                <c:pt idx="3105">
                  <c:v>-756.63958311081001</c:v>
                </c:pt>
                <c:pt idx="3106">
                  <c:v>-756.64286136627197</c:v>
                </c:pt>
                <c:pt idx="3107">
                  <c:v>-756.644947528839</c:v>
                </c:pt>
                <c:pt idx="3108">
                  <c:v>-756.64590120315597</c:v>
                </c:pt>
                <c:pt idx="3109">
                  <c:v>-756.64590120315597</c:v>
                </c:pt>
                <c:pt idx="3110">
                  <c:v>-756.64518594741799</c:v>
                </c:pt>
                <c:pt idx="3111">
                  <c:v>-756.64411306381203</c:v>
                </c:pt>
                <c:pt idx="3112">
                  <c:v>-756.64292097091698</c:v>
                </c:pt>
                <c:pt idx="3113">
                  <c:v>-756.64190769195602</c:v>
                </c:pt>
                <c:pt idx="3114">
                  <c:v>-756.64113283157405</c:v>
                </c:pt>
                <c:pt idx="3115">
                  <c:v>-756.64065599441506</c:v>
                </c:pt>
                <c:pt idx="3116">
                  <c:v>-756.64035797119197</c:v>
                </c:pt>
                <c:pt idx="3117">
                  <c:v>-756.64011955261299</c:v>
                </c:pt>
                <c:pt idx="3118">
                  <c:v>-756.63964271545399</c:v>
                </c:pt>
                <c:pt idx="3119">
                  <c:v>-756.63868904113804</c:v>
                </c:pt>
                <c:pt idx="3120">
                  <c:v>-756.63713932037399</c:v>
                </c:pt>
                <c:pt idx="3121">
                  <c:v>-756.63481473922798</c:v>
                </c:pt>
                <c:pt idx="3122">
                  <c:v>-756.63171529769897</c:v>
                </c:pt>
                <c:pt idx="3123">
                  <c:v>-756.62760257721004</c:v>
                </c:pt>
                <c:pt idx="3124">
                  <c:v>-756.622655391693</c:v>
                </c:pt>
                <c:pt idx="3125">
                  <c:v>-756.61699295044002</c:v>
                </c:pt>
                <c:pt idx="3126">
                  <c:v>-756.61091327667305</c:v>
                </c:pt>
                <c:pt idx="3127">
                  <c:v>-756.60483360290505</c:v>
                </c:pt>
                <c:pt idx="3128">
                  <c:v>-756.59899234771694</c:v>
                </c:pt>
                <c:pt idx="3129">
                  <c:v>-756.59350872039795</c:v>
                </c:pt>
                <c:pt idx="3130">
                  <c:v>-756.58838272094704</c:v>
                </c:pt>
                <c:pt idx="3131">
                  <c:v>-756.58367395401001</c:v>
                </c:pt>
                <c:pt idx="3132">
                  <c:v>-756.57956123352096</c:v>
                </c:pt>
                <c:pt idx="3133">
                  <c:v>-756.57610416412399</c:v>
                </c:pt>
                <c:pt idx="3134">
                  <c:v>-756.57342195510898</c:v>
                </c:pt>
                <c:pt idx="3135">
                  <c:v>-756.57145500183105</c:v>
                </c:pt>
                <c:pt idx="3136">
                  <c:v>-756.570203304291</c:v>
                </c:pt>
                <c:pt idx="3137">
                  <c:v>-756.56954765319801</c:v>
                </c:pt>
                <c:pt idx="3138">
                  <c:v>-756.56978607177803</c:v>
                </c:pt>
                <c:pt idx="3139">
                  <c:v>-756.57097816467297</c:v>
                </c:pt>
                <c:pt idx="3140">
                  <c:v>-756.57330274581898</c:v>
                </c:pt>
                <c:pt idx="3141">
                  <c:v>-756.57675981521595</c:v>
                </c:pt>
                <c:pt idx="3142">
                  <c:v>-756.58123016357399</c:v>
                </c:pt>
                <c:pt idx="3143">
                  <c:v>-756.58647537231502</c:v>
                </c:pt>
                <c:pt idx="3144">
                  <c:v>-756.592197418213</c:v>
                </c:pt>
                <c:pt idx="3145">
                  <c:v>-756.59803867340099</c:v>
                </c:pt>
                <c:pt idx="3146">
                  <c:v>-756.60364151000999</c:v>
                </c:pt>
                <c:pt idx="3147">
                  <c:v>-756.60846948623703</c:v>
                </c:pt>
                <c:pt idx="3148">
                  <c:v>-756.61216497421299</c:v>
                </c:pt>
                <c:pt idx="3149">
                  <c:v>-756.614489555359</c:v>
                </c:pt>
                <c:pt idx="3150">
                  <c:v>-756.61550283431995</c:v>
                </c:pt>
                <c:pt idx="3151">
                  <c:v>-756.61526441574097</c:v>
                </c:pt>
                <c:pt idx="3152">
                  <c:v>-756.61407232284603</c:v>
                </c:pt>
                <c:pt idx="3153">
                  <c:v>-756.61216497421299</c:v>
                </c:pt>
                <c:pt idx="3154">
                  <c:v>-756.60966157913197</c:v>
                </c:pt>
                <c:pt idx="3155">
                  <c:v>-756.60662174224899</c:v>
                </c:pt>
                <c:pt idx="3156">
                  <c:v>-756.60310506820701</c:v>
                </c:pt>
                <c:pt idx="3157">
                  <c:v>-756.59905195236195</c:v>
                </c:pt>
                <c:pt idx="3158">
                  <c:v>-756.59446239471504</c:v>
                </c:pt>
                <c:pt idx="3159">
                  <c:v>-756.58927679061901</c:v>
                </c:pt>
                <c:pt idx="3160">
                  <c:v>-756.58337593078602</c:v>
                </c:pt>
                <c:pt idx="3161">
                  <c:v>-756.57699823379505</c:v>
                </c:pt>
                <c:pt idx="3162">
                  <c:v>-756.57056093215999</c:v>
                </c:pt>
                <c:pt idx="3163">
                  <c:v>-756.56448125839302</c:v>
                </c:pt>
                <c:pt idx="3164">
                  <c:v>-756.55923604965199</c:v>
                </c:pt>
                <c:pt idx="3165">
                  <c:v>-756.55530214309704</c:v>
                </c:pt>
                <c:pt idx="3166">
                  <c:v>-756.55279874801704</c:v>
                </c:pt>
                <c:pt idx="3167">
                  <c:v>-756.55166625976597</c:v>
                </c:pt>
                <c:pt idx="3168">
                  <c:v>-756.55202388763405</c:v>
                </c:pt>
                <c:pt idx="3169">
                  <c:v>-756.55357360839901</c:v>
                </c:pt>
                <c:pt idx="3170">
                  <c:v>-756.556017398834</c:v>
                </c:pt>
                <c:pt idx="3171">
                  <c:v>-756.559057235718</c:v>
                </c:pt>
                <c:pt idx="3172">
                  <c:v>-756.56221628189098</c:v>
                </c:pt>
                <c:pt idx="3173">
                  <c:v>-756.56513690948498</c:v>
                </c:pt>
                <c:pt idx="3174">
                  <c:v>-756.567640304566</c:v>
                </c:pt>
                <c:pt idx="3175">
                  <c:v>-756.56954765319801</c:v>
                </c:pt>
                <c:pt idx="3176">
                  <c:v>-756.57085895538398</c:v>
                </c:pt>
                <c:pt idx="3177">
                  <c:v>-756.57169342041004</c:v>
                </c:pt>
                <c:pt idx="3178">
                  <c:v>-756.57205104827904</c:v>
                </c:pt>
                <c:pt idx="3179">
                  <c:v>-756.57217025756904</c:v>
                </c:pt>
                <c:pt idx="3180">
                  <c:v>-756.57211065292404</c:v>
                </c:pt>
                <c:pt idx="3181">
                  <c:v>-756.57205104827904</c:v>
                </c:pt>
                <c:pt idx="3182">
                  <c:v>-756.57193183898903</c:v>
                </c:pt>
                <c:pt idx="3183">
                  <c:v>-756.57181262970005</c:v>
                </c:pt>
                <c:pt idx="3184">
                  <c:v>-756.57145500183105</c:v>
                </c:pt>
                <c:pt idx="3185">
                  <c:v>-756.57079935073898</c:v>
                </c:pt>
                <c:pt idx="3186">
                  <c:v>-756.56960725784302</c:v>
                </c:pt>
                <c:pt idx="3187">
                  <c:v>-756.56775951385498</c:v>
                </c:pt>
                <c:pt idx="3188">
                  <c:v>-756.56543493270897</c:v>
                </c:pt>
                <c:pt idx="3189">
                  <c:v>-756.56281232833896</c:v>
                </c:pt>
                <c:pt idx="3190">
                  <c:v>-756.56007051467896</c:v>
                </c:pt>
                <c:pt idx="3191">
                  <c:v>-756.55732870101895</c:v>
                </c:pt>
                <c:pt idx="3192">
                  <c:v>-756.55482530593895</c:v>
                </c:pt>
                <c:pt idx="3193">
                  <c:v>-756.55285835266102</c:v>
                </c:pt>
                <c:pt idx="3194">
                  <c:v>-756.55172586441097</c:v>
                </c:pt>
                <c:pt idx="3195">
                  <c:v>-756.55172586441097</c:v>
                </c:pt>
                <c:pt idx="3196">
                  <c:v>-756.55273914337204</c:v>
                </c:pt>
                <c:pt idx="3197">
                  <c:v>-756.55452728271496</c:v>
                </c:pt>
                <c:pt idx="3198">
                  <c:v>-756.55673265457199</c:v>
                </c:pt>
                <c:pt idx="3199">
                  <c:v>-756.558997631073</c:v>
                </c:pt>
                <c:pt idx="3200">
                  <c:v>-756.56084537506104</c:v>
                </c:pt>
                <c:pt idx="3201">
                  <c:v>-756.56197786331199</c:v>
                </c:pt>
                <c:pt idx="3202">
                  <c:v>-756.56185865402199</c:v>
                </c:pt>
                <c:pt idx="3203">
                  <c:v>-756.56007051467896</c:v>
                </c:pt>
                <c:pt idx="3204">
                  <c:v>-756.55631542205799</c:v>
                </c:pt>
                <c:pt idx="3205">
                  <c:v>-756.550831794739</c:v>
                </c:pt>
                <c:pt idx="3206">
                  <c:v>-756.54403686523494</c:v>
                </c:pt>
                <c:pt idx="3207">
                  <c:v>-756.536765098572</c:v>
                </c:pt>
                <c:pt idx="3208">
                  <c:v>-756.52967214584396</c:v>
                </c:pt>
                <c:pt idx="3209">
                  <c:v>-756.52365207672096</c:v>
                </c:pt>
                <c:pt idx="3210">
                  <c:v>-756.51918172836304</c:v>
                </c:pt>
                <c:pt idx="3211">
                  <c:v>-756.51667833328304</c:v>
                </c:pt>
                <c:pt idx="3212">
                  <c:v>-756.51643991470405</c:v>
                </c:pt>
                <c:pt idx="3213">
                  <c:v>-756.51822805404697</c:v>
                </c:pt>
                <c:pt idx="3214">
                  <c:v>-756.52168512344394</c:v>
                </c:pt>
                <c:pt idx="3215">
                  <c:v>-756.525976657868</c:v>
                </c:pt>
                <c:pt idx="3216">
                  <c:v>-756.53050661087104</c:v>
                </c:pt>
                <c:pt idx="3217">
                  <c:v>-756.53461933135998</c:v>
                </c:pt>
                <c:pt idx="3218">
                  <c:v>-756.53801679611195</c:v>
                </c:pt>
                <c:pt idx="3219">
                  <c:v>-756.54046058654797</c:v>
                </c:pt>
                <c:pt idx="3220">
                  <c:v>-756.54189109802303</c:v>
                </c:pt>
                <c:pt idx="3221">
                  <c:v>-756.54218912124702</c:v>
                </c:pt>
                <c:pt idx="3222">
                  <c:v>-756.54153347015404</c:v>
                </c:pt>
                <c:pt idx="3223">
                  <c:v>-756.54034137725898</c:v>
                </c:pt>
                <c:pt idx="3224">
                  <c:v>-756.53891086578403</c:v>
                </c:pt>
                <c:pt idx="3225">
                  <c:v>-756.53765916824398</c:v>
                </c:pt>
                <c:pt idx="3226">
                  <c:v>-756.536705493927</c:v>
                </c:pt>
                <c:pt idx="3227">
                  <c:v>-756.53610944747902</c:v>
                </c:pt>
                <c:pt idx="3228">
                  <c:v>-756.53587102890003</c:v>
                </c:pt>
                <c:pt idx="3229">
                  <c:v>-756.53593063354504</c:v>
                </c:pt>
                <c:pt idx="3230">
                  <c:v>-756.53628826141403</c:v>
                </c:pt>
                <c:pt idx="3231">
                  <c:v>-756.536765098572</c:v>
                </c:pt>
                <c:pt idx="3232">
                  <c:v>-756.53724193572998</c:v>
                </c:pt>
                <c:pt idx="3233">
                  <c:v>-756.53736114501999</c:v>
                </c:pt>
                <c:pt idx="3234">
                  <c:v>-756.537063121796</c:v>
                </c:pt>
                <c:pt idx="3235">
                  <c:v>-756.53616905212402</c:v>
                </c:pt>
                <c:pt idx="3236">
                  <c:v>-756.53479814529396</c:v>
                </c:pt>
                <c:pt idx="3237">
                  <c:v>-756.53312921524105</c:v>
                </c:pt>
                <c:pt idx="3238">
                  <c:v>-756.531519889832</c:v>
                </c:pt>
                <c:pt idx="3239">
                  <c:v>-756.53026819229103</c:v>
                </c:pt>
                <c:pt idx="3240">
                  <c:v>-756.52937412261997</c:v>
                </c:pt>
                <c:pt idx="3241">
                  <c:v>-756.52895689010597</c:v>
                </c:pt>
                <c:pt idx="3242">
                  <c:v>-756.52901649475098</c:v>
                </c:pt>
                <c:pt idx="3243">
                  <c:v>-756.52949333190895</c:v>
                </c:pt>
                <c:pt idx="3244">
                  <c:v>-756.53044700622604</c:v>
                </c:pt>
                <c:pt idx="3245">
                  <c:v>-756.53169870376598</c:v>
                </c:pt>
                <c:pt idx="3246">
                  <c:v>-756.53295040130604</c:v>
                </c:pt>
                <c:pt idx="3247">
                  <c:v>-756.53372526168801</c:v>
                </c:pt>
                <c:pt idx="3248">
                  <c:v>-756.53372526168801</c:v>
                </c:pt>
                <c:pt idx="3249">
                  <c:v>-756.53271198272705</c:v>
                </c:pt>
                <c:pt idx="3250">
                  <c:v>-756.53074502945003</c:v>
                </c:pt>
                <c:pt idx="3251">
                  <c:v>-756.52782440185604</c:v>
                </c:pt>
                <c:pt idx="3252">
                  <c:v>-756.52406930923496</c:v>
                </c:pt>
                <c:pt idx="3253">
                  <c:v>-756.51965856552101</c:v>
                </c:pt>
                <c:pt idx="3254">
                  <c:v>-756.51489019393898</c:v>
                </c:pt>
                <c:pt idx="3255">
                  <c:v>-756.51018142700195</c:v>
                </c:pt>
                <c:pt idx="3256">
                  <c:v>-756.50594949722301</c:v>
                </c:pt>
                <c:pt idx="3257">
                  <c:v>-756.50255203247104</c:v>
                </c:pt>
                <c:pt idx="3258">
                  <c:v>-756.50016784668003</c:v>
                </c:pt>
                <c:pt idx="3259">
                  <c:v>-756.49879693984997</c:v>
                </c:pt>
                <c:pt idx="3260">
                  <c:v>-756.49837970733699</c:v>
                </c:pt>
                <c:pt idx="3261">
                  <c:v>-756.49879693984997</c:v>
                </c:pt>
                <c:pt idx="3262">
                  <c:v>-756.49981021881104</c:v>
                </c:pt>
                <c:pt idx="3263">
                  <c:v>-756.50130033493099</c:v>
                </c:pt>
                <c:pt idx="3264">
                  <c:v>-756.50308847427402</c:v>
                </c:pt>
                <c:pt idx="3265">
                  <c:v>-756.50511503219604</c:v>
                </c:pt>
                <c:pt idx="3266">
                  <c:v>-756.50714159011898</c:v>
                </c:pt>
                <c:pt idx="3267">
                  <c:v>-756.509168148041</c:v>
                </c:pt>
                <c:pt idx="3268">
                  <c:v>-756.51095628738403</c:v>
                </c:pt>
                <c:pt idx="3269">
                  <c:v>-756.51244640350399</c:v>
                </c:pt>
                <c:pt idx="3270">
                  <c:v>-756.51357889175404</c:v>
                </c:pt>
                <c:pt idx="3271">
                  <c:v>-756.51411533355702</c:v>
                </c:pt>
                <c:pt idx="3272">
                  <c:v>-756.51399612426803</c:v>
                </c:pt>
                <c:pt idx="3273">
                  <c:v>-756.51328086853005</c:v>
                </c:pt>
                <c:pt idx="3274">
                  <c:v>-756.51202917098999</c:v>
                </c:pt>
                <c:pt idx="3275">
                  <c:v>-756.51047945022594</c:v>
                </c:pt>
                <c:pt idx="3276">
                  <c:v>-756.50875091552803</c:v>
                </c:pt>
                <c:pt idx="3277">
                  <c:v>-756.50714159011898</c:v>
                </c:pt>
                <c:pt idx="3278">
                  <c:v>-756.50571107864403</c:v>
                </c:pt>
                <c:pt idx="3279">
                  <c:v>-756.50445938110397</c:v>
                </c:pt>
                <c:pt idx="3280">
                  <c:v>-756.50338649749801</c:v>
                </c:pt>
                <c:pt idx="3281">
                  <c:v>-756.50243282318104</c:v>
                </c:pt>
                <c:pt idx="3282">
                  <c:v>-756.50147914886497</c:v>
                </c:pt>
                <c:pt idx="3283">
                  <c:v>-756.50046586990402</c:v>
                </c:pt>
                <c:pt idx="3284">
                  <c:v>-756.49945259094295</c:v>
                </c:pt>
                <c:pt idx="3285">
                  <c:v>-756.49843931198097</c:v>
                </c:pt>
                <c:pt idx="3286">
                  <c:v>-756.49736642837502</c:v>
                </c:pt>
                <c:pt idx="3287">
                  <c:v>-756.49617433547996</c:v>
                </c:pt>
                <c:pt idx="3288">
                  <c:v>-756.49480342865002</c:v>
                </c:pt>
                <c:pt idx="3289">
                  <c:v>-756.49301528930698</c:v>
                </c:pt>
                <c:pt idx="3290">
                  <c:v>-756.49069070816097</c:v>
                </c:pt>
                <c:pt idx="3291">
                  <c:v>-756.48765087127697</c:v>
                </c:pt>
                <c:pt idx="3292">
                  <c:v>-756.48377656936702</c:v>
                </c:pt>
                <c:pt idx="3293">
                  <c:v>-756.47888898849499</c:v>
                </c:pt>
                <c:pt idx="3294">
                  <c:v>-756.47322654724098</c:v>
                </c:pt>
                <c:pt idx="3295">
                  <c:v>-756.46702766418503</c:v>
                </c:pt>
                <c:pt idx="3296">
                  <c:v>-756.46082878112804</c:v>
                </c:pt>
                <c:pt idx="3297">
                  <c:v>-756.45516633987404</c:v>
                </c:pt>
                <c:pt idx="3298">
                  <c:v>-756.450755596161</c:v>
                </c:pt>
                <c:pt idx="3299">
                  <c:v>-756.44801378250099</c:v>
                </c:pt>
                <c:pt idx="3300">
                  <c:v>-756.44717931747505</c:v>
                </c:pt>
                <c:pt idx="3301">
                  <c:v>-756.44831180572498</c:v>
                </c:pt>
                <c:pt idx="3302">
                  <c:v>-756.45099401473999</c:v>
                </c:pt>
                <c:pt idx="3303">
                  <c:v>-756.45480871200596</c:v>
                </c:pt>
                <c:pt idx="3304">
                  <c:v>-756.459279060364</c:v>
                </c:pt>
                <c:pt idx="3305">
                  <c:v>-756.46380901336704</c:v>
                </c:pt>
                <c:pt idx="3306">
                  <c:v>-756.46798133850098</c:v>
                </c:pt>
                <c:pt idx="3307">
                  <c:v>-756.47114038467396</c:v>
                </c:pt>
                <c:pt idx="3308">
                  <c:v>-756.47292852401802</c:v>
                </c:pt>
                <c:pt idx="3309">
                  <c:v>-756.473047733307</c:v>
                </c:pt>
                <c:pt idx="3310">
                  <c:v>-756.47185564041195</c:v>
                </c:pt>
                <c:pt idx="3311">
                  <c:v>-756.46959066391003</c:v>
                </c:pt>
                <c:pt idx="3312">
                  <c:v>-756.46672964096103</c:v>
                </c:pt>
                <c:pt idx="3313">
                  <c:v>-756.46357059478805</c:v>
                </c:pt>
                <c:pt idx="3314">
                  <c:v>-756.46023273467995</c:v>
                </c:pt>
                <c:pt idx="3315">
                  <c:v>-756.45695447921798</c:v>
                </c:pt>
                <c:pt idx="3316">
                  <c:v>-756.45397424697899</c:v>
                </c:pt>
                <c:pt idx="3317">
                  <c:v>-756.45141124725399</c:v>
                </c:pt>
                <c:pt idx="3318">
                  <c:v>-756.44932508468605</c:v>
                </c:pt>
                <c:pt idx="3319">
                  <c:v>-756.44765615463302</c:v>
                </c:pt>
                <c:pt idx="3320">
                  <c:v>-756.44634485244796</c:v>
                </c:pt>
                <c:pt idx="3321">
                  <c:v>-756.44539117813099</c:v>
                </c:pt>
                <c:pt idx="3322">
                  <c:v>-756.44467592239403</c:v>
                </c:pt>
                <c:pt idx="3323">
                  <c:v>-756.44431829452503</c:v>
                </c:pt>
                <c:pt idx="3324">
                  <c:v>-756.44443750381504</c:v>
                </c:pt>
                <c:pt idx="3325">
                  <c:v>-756.44533157348701</c:v>
                </c:pt>
                <c:pt idx="3326">
                  <c:v>-756.44717931747505</c:v>
                </c:pt>
                <c:pt idx="3327">
                  <c:v>-756.45009994506904</c:v>
                </c:pt>
                <c:pt idx="3328">
                  <c:v>-756.45397424697899</c:v>
                </c:pt>
                <c:pt idx="3329">
                  <c:v>-756.45856380462703</c:v>
                </c:pt>
                <c:pt idx="3330">
                  <c:v>-756.46374940872204</c:v>
                </c:pt>
                <c:pt idx="3331">
                  <c:v>-756.46923303604103</c:v>
                </c:pt>
                <c:pt idx="3332">
                  <c:v>-756.47471666336105</c:v>
                </c:pt>
                <c:pt idx="3333">
                  <c:v>-756.47948503494297</c:v>
                </c:pt>
                <c:pt idx="3334">
                  <c:v>-756.48294210434005</c:v>
                </c:pt>
                <c:pt idx="3335">
                  <c:v>-756.48443222045898</c:v>
                </c:pt>
                <c:pt idx="3336">
                  <c:v>-756.48377656936702</c:v>
                </c:pt>
                <c:pt idx="3337">
                  <c:v>-756.48091554641701</c:v>
                </c:pt>
                <c:pt idx="3338">
                  <c:v>-756.47626638412498</c:v>
                </c:pt>
                <c:pt idx="3339">
                  <c:v>-756.470127105713</c:v>
                </c:pt>
                <c:pt idx="3340">
                  <c:v>-756.46303415298496</c:v>
                </c:pt>
                <c:pt idx="3341">
                  <c:v>-756.45558357238804</c:v>
                </c:pt>
                <c:pt idx="3342">
                  <c:v>-756.44849061965999</c:v>
                </c:pt>
                <c:pt idx="3343">
                  <c:v>-756.44241094589302</c:v>
                </c:pt>
                <c:pt idx="3344">
                  <c:v>-756.43782138824497</c:v>
                </c:pt>
                <c:pt idx="3345">
                  <c:v>-756.43484115600597</c:v>
                </c:pt>
                <c:pt idx="3346">
                  <c:v>-756.43329143524204</c:v>
                </c:pt>
                <c:pt idx="3347">
                  <c:v>-756.43281459808395</c:v>
                </c:pt>
                <c:pt idx="3348">
                  <c:v>-756.43311262130806</c:v>
                </c:pt>
                <c:pt idx="3349">
                  <c:v>-756.43388748169002</c:v>
                </c:pt>
                <c:pt idx="3350">
                  <c:v>-756.43484115600597</c:v>
                </c:pt>
                <c:pt idx="3351">
                  <c:v>-756.43591403961204</c:v>
                </c:pt>
                <c:pt idx="3352">
                  <c:v>-756.43710613250801</c:v>
                </c:pt>
                <c:pt idx="3353">
                  <c:v>-756.43853664398205</c:v>
                </c:pt>
                <c:pt idx="3354">
                  <c:v>-756.44056320190498</c:v>
                </c:pt>
                <c:pt idx="3355">
                  <c:v>-756.44336462020897</c:v>
                </c:pt>
                <c:pt idx="3356">
                  <c:v>-756.44717931747505</c:v>
                </c:pt>
                <c:pt idx="3357">
                  <c:v>-756.45218610763595</c:v>
                </c:pt>
                <c:pt idx="3358">
                  <c:v>-756.45838499069202</c:v>
                </c:pt>
                <c:pt idx="3359">
                  <c:v>-756.46541833877598</c:v>
                </c:pt>
                <c:pt idx="3360">
                  <c:v>-756.47286891937301</c:v>
                </c:pt>
                <c:pt idx="3361">
                  <c:v>-756.48025989532505</c:v>
                </c:pt>
                <c:pt idx="3362">
                  <c:v>-756.486876010895</c:v>
                </c:pt>
                <c:pt idx="3363">
                  <c:v>-756.49224042892502</c:v>
                </c:pt>
                <c:pt idx="3364">
                  <c:v>-756.49605512618996</c:v>
                </c:pt>
                <c:pt idx="3365">
                  <c:v>-756.49784326553402</c:v>
                </c:pt>
                <c:pt idx="3366">
                  <c:v>-756.49748563766502</c:v>
                </c:pt>
                <c:pt idx="3367">
                  <c:v>-756.495041847229</c:v>
                </c:pt>
                <c:pt idx="3368">
                  <c:v>-756.49086952209495</c:v>
                </c:pt>
                <c:pt idx="3369">
                  <c:v>-756.48562431335495</c:v>
                </c:pt>
                <c:pt idx="3370">
                  <c:v>-756.48002147674595</c:v>
                </c:pt>
                <c:pt idx="3371">
                  <c:v>-756.47477626800605</c:v>
                </c:pt>
                <c:pt idx="3372">
                  <c:v>-756.47030591964699</c:v>
                </c:pt>
                <c:pt idx="3373">
                  <c:v>-756.46708726883003</c:v>
                </c:pt>
                <c:pt idx="3374">
                  <c:v>-756.46529912948597</c:v>
                </c:pt>
                <c:pt idx="3375">
                  <c:v>-756.46512031555199</c:v>
                </c:pt>
                <c:pt idx="3376">
                  <c:v>-756.46631240844704</c:v>
                </c:pt>
                <c:pt idx="3377">
                  <c:v>-756.46851778030396</c:v>
                </c:pt>
                <c:pt idx="3378">
                  <c:v>-756.47131919860897</c:v>
                </c:pt>
                <c:pt idx="3379">
                  <c:v>-756.47412061691296</c:v>
                </c:pt>
                <c:pt idx="3380">
                  <c:v>-756.47668361663796</c:v>
                </c:pt>
                <c:pt idx="3381">
                  <c:v>-756.47906780242897</c:v>
                </c:pt>
                <c:pt idx="3382">
                  <c:v>-756.481273174286</c:v>
                </c:pt>
                <c:pt idx="3383">
                  <c:v>-756.48341894149803</c:v>
                </c:pt>
                <c:pt idx="3384">
                  <c:v>-756.48556470870994</c:v>
                </c:pt>
                <c:pt idx="3385">
                  <c:v>-756.48788928985596</c:v>
                </c:pt>
                <c:pt idx="3386">
                  <c:v>-756.49051189422596</c:v>
                </c:pt>
                <c:pt idx="3387">
                  <c:v>-756.49349212646496</c:v>
                </c:pt>
                <c:pt idx="3388">
                  <c:v>-756.49671077728306</c:v>
                </c:pt>
                <c:pt idx="3389">
                  <c:v>-756.49986982345604</c:v>
                </c:pt>
                <c:pt idx="3390">
                  <c:v>-756.50237321853695</c:v>
                </c:pt>
                <c:pt idx="3391">
                  <c:v>-756.50392293930099</c:v>
                </c:pt>
                <c:pt idx="3392">
                  <c:v>-756.50416135787998</c:v>
                </c:pt>
                <c:pt idx="3393">
                  <c:v>-756.50302886962902</c:v>
                </c:pt>
                <c:pt idx="3394">
                  <c:v>-756.500585079193</c:v>
                </c:pt>
                <c:pt idx="3395">
                  <c:v>-756.49682998657204</c:v>
                </c:pt>
                <c:pt idx="3396">
                  <c:v>-756.49218082428001</c:v>
                </c:pt>
                <c:pt idx="3397">
                  <c:v>-756.48711442947399</c:v>
                </c:pt>
                <c:pt idx="3398">
                  <c:v>-756.48228645324696</c:v>
                </c:pt>
                <c:pt idx="3399">
                  <c:v>-756.47811412811302</c:v>
                </c:pt>
                <c:pt idx="3400">
                  <c:v>-756.47507429122902</c:v>
                </c:pt>
                <c:pt idx="3401">
                  <c:v>-756.47322654724098</c:v>
                </c:pt>
                <c:pt idx="3402">
                  <c:v>-756.47263050079403</c:v>
                </c:pt>
                <c:pt idx="3403">
                  <c:v>-756.47322654724098</c:v>
                </c:pt>
                <c:pt idx="3404">
                  <c:v>-756.47477626800605</c:v>
                </c:pt>
                <c:pt idx="3405">
                  <c:v>-756.47686243057296</c:v>
                </c:pt>
                <c:pt idx="3406">
                  <c:v>-756.47912740707397</c:v>
                </c:pt>
                <c:pt idx="3407">
                  <c:v>-756.481273174286</c:v>
                </c:pt>
                <c:pt idx="3408">
                  <c:v>-756.48324012756404</c:v>
                </c:pt>
                <c:pt idx="3409">
                  <c:v>-756.48502826690697</c:v>
                </c:pt>
                <c:pt idx="3410">
                  <c:v>-756.48669719696102</c:v>
                </c:pt>
                <c:pt idx="3411">
                  <c:v>-756.48818731307995</c:v>
                </c:pt>
                <c:pt idx="3412">
                  <c:v>-756.48949861526501</c:v>
                </c:pt>
                <c:pt idx="3413">
                  <c:v>-756.49069070816097</c:v>
                </c:pt>
                <c:pt idx="3414">
                  <c:v>-756.49176359176704</c:v>
                </c:pt>
                <c:pt idx="3415">
                  <c:v>-756.49277687072799</c:v>
                </c:pt>
                <c:pt idx="3416">
                  <c:v>-756.49367094039906</c:v>
                </c:pt>
                <c:pt idx="3417">
                  <c:v>-756.49432659149204</c:v>
                </c:pt>
                <c:pt idx="3418">
                  <c:v>-756.49444580078102</c:v>
                </c:pt>
                <c:pt idx="3419">
                  <c:v>-756.49396896362305</c:v>
                </c:pt>
                <c:pt idx="3420">
                  <c:v>-756.49301528930698</c:v>
                </c:pt>
                <c:pt idx="3421">
                  <c:v>-756.49182319641102</c:v>
                </c:pt>
                <c:pt idx="3422">
                  <c:v>-756.49051189422596</c:v>
                </c:pt>
                <c:pt idx="3423">
                  <c:v>-756.48943901062</c:v>
                </c:pt>
                <c:pt idx="3424">
                  <c:v>-756.48854494094905</c:v>
                </c:pt>
                <c:pt idx="3425">
                  <c:v>-756.48794889450096</c:v>
                </c:pt>
                <c:pt idx="3426">
                  <c:v>-756.48777008056697</c:v>
                </c:pt>
                <c:pt idx="3427">
                  <c:v>-756.48812770843494</c:v>
                </c:pt>
                <c:pt idx="3428">
                  <c:v>-756.48920059204102</c:v>
                </c:pt>
                <c:pt idx="3429">
                  <c:v>-756.49086952209495</c:v>
                </c:pt>
                <c:pt idx="3430">
                  <c:v>-756.49289608001698</c:v>
                </c:pt>
                <c:pt idx="3431">
                  <c:v>-756.49492263794002</c:v>
                </c:pt>
                <c:pt idx="3432">
                  <c:v>-756.49665117263805</c:v>
                </c:pt>
                <c:pt idx="3433">
                  <c:v>-756.49772405624401</c:v>
                </c:pt>
                <c:pt idx="3434">
                  <c:v>-756.49814128875801</c:v>
                </c:pt>
                <c:pt idx="3435">
                  <c:v>-756.49784326553402</c:v>
                </c:pt>
                <c:pt idx="3436">
                  <c:v>-756.49700880050705</c:v>
                </c:pt>
                <c:pt idx="3437">
                  <c:v>-756.49587631225597</c:v>
                </c:pt>
                <c:pt idx="3438">
                  <c:v>-756.49480342865002</c:v>
                </c:pt>
                <c:pt idx="3439">
                  <c:v>-756.49390935897804</c:v>
                </c:pt>
                <c:pt idx="3440">
                  <c:v>-756.49343252181995</c:v>
                </c:pt>
                <c:pt idx="3441">
                  <c:v>-756.49337291717598</c:v>
                </c:pt>
                <c:pt idx="3442">
                  <c:v>-756.49379014968895</c:v>
                </c:pt>
                <c:pt idx="3443">
                  <c:v>-756.49450540542603</c:v>
                </c:pt>
                <c:pt idx="3444">
                  <c:v>-756.495459079743</c:v>
                </c:pt>
                <c:pt idx="3445">
                  <c:v>-756.49641275405895</c:v>
                </c:pt>
                <c:pt idx="3446">
                  <c:v>-756.49706840515205</c:v>
                </c:pt>
                <c:pt idx="3447">
                  <c:v>-756.49730682373104</c:v>
                </c:pt>
                <c:pt idx="3448">
                  <c:v>-756.49724721908603</c:v>
                </c:pt>
                <c:pt idx="3449">
                  <c:v>-756.49712800979603</c:v>
                </c:pt>
                <c:pt idx="3450">
                  <c:v>-756.49724721908603</c:v>
                </c:pt>
                <c:pt idx="3451">
                  <c:v>-756.49766445159901</c:v>
                </c:pt>
                <c:pt idx="3452">
                  <c:v>-756.49826049804699</c:v>
                </c:pt>
                <c:pt idx="3453">
                  <c:v>-756.49879693984997</c:v>
                </c:pt>
                <c:pt idx="3454">
                  <c:v>-756.49897575378395</c:v>
                </c:pt>
                <c:pt idx="3455">
                  <c:v>-756.49849891662598</c:v>
                </c:pt>
                <c:pt idx="3456">
                  <c:v>-756.49730682373104</c:v>
                </c:pt>
                <c:pt idx="3457">
                  <c:v>-756.49533987045299</c:v>
                </c:pt>
                <c:pt idx="3458">
                  <c:v>-756.49253845214901</c:v>
                </c:pt>
                <c:pt idx="3459">
                  <c:v>-756.48914098739601</c:v>
                </c:pt>
                <c:pt idx="3460">
                  <c:v>-756.48544549942005</c:v>
                </c:pt>
                <c:pt idx="3461">
                  <c:v>-756.48180961608898</c:v>
                </c:pt>
                <c:pt idx="3462">
                  <c:v>-756.478650569916</c:v>
                </c:pt>
                <c:pt idx="3463">
                  <c:v>-756.47656440734897</c:v>
                </c:pt>
                <c:pt idx="3464">
                  <c:v>-756.475670337677</c:v>
                </c:pt>
                <c:pt idx="3465">
                  <c:v>-756.476027965546</c:v>
                </c:pt>
                <c:pt idx="3466">
                  <c:v>-756.47733926773105</c:v>
                </c:pt>
                <c:pt idx="3467">
                  <c:v>-756.47918701171898</c:v>
                </c:pt>
                <c:pt idx="3468">
                  <c:v>-756.48109436035202</c:v>
                </c:pt>
                <c:pt idx="3469">
                  <c:v>-756.48264408111595</c:v>
                </c:pt>
                <c:pt idx="3470">
                  <c:v>-756.48353815078804</c:v>
                </c:pt>
                <c:pt idx="3471">
                  <c:v>-756.48335933685303</c:v>
                </c:pt>
                <c:pt idx="3472">
                  <c:v>-756.48210763931297</c:v>
                </c:pt>
                <c:pt idx="3473">
                  <c:v>-756.47960424423195</c:v>
                </c:pt>
                <c:pt idx="3474">
                  <c:v>-756.47620677947998</c:v>
                </c:pt>
                <c:pt idx="3475">
                  <c:v>-756.47215366363503</c:v>
                </c:pt>
                <c:pt idx="3476">
                  <c:v>-756.46798133850098</c:v>
                </c:pt>
                <c:pt idx="3477">
                  <c:v>-756.46410703659103</c:v>
                </c:pt>
                <c:pt idx="3478">
                  <c:v>-756.46082878112804</c:v>
                </c:pt>
                <c:pt idx="3479">
                  <c:v>-756.45844459533703</c:v>
                </c:pt>
                <c:pt idx="3480">
                  <c:v>-756.45707368850697</c:v>
                </c:pt>
                <c:pt idx="3481">
                  <c:v>-756.45647764206001</c:v>
                </c:pt>
                <c:pt idx="3482">
                  <c:v>-756.456716060639</c:v>
                </c:pt>
                <c:pt idx="3483">
                  <c:v>-756.45761013030994</c:v>
                </c:pt>
                <c:pt idx="3484">
                  <c:v>-756.459279060364</c:v>
                </c:pt>
                <c:pt idx="3485">
                  <c:v>-756.46172285080002</c:v>
                </c:pt>
                <c:pt idx="3486">
                  <c:v>-756.46476268768299</c:v>
                </c:pt>
                <c:pt idx="3487">
                  <c:v>-756.46827936172497</c:v>
                </c:pt>
                <c:pt idx="3488">
                  <c:v>-756.47197484970104</c:v>
                </c:pt>
                <c:pt idx="3489">
                  <c:v>-756.47584915161201</c:v>
                </c:pt>
                <c:pt idx="3490">
                  <c:v>-756.47978305816696</c:v>
                </c:pt>
                <c:pt idx="3491">
                  <c:v>-756.48371696472202</c:v>
                </c:pt>
                <c:pt idx="3492">
                  <c:v>-756.48729324340798</c:v>
                </c:pt>
                <c:pt idx="3493">
                  <c:v>-756.49015426635799</c:v>
                </c:pt>
                <c:pt idx="3494">
                  <c:v>-756.49200201034603</c:v>
                </c:pt>
                <c:pt idx="3495">
                  <c:v>-756.49271726608299</c:v>
                </c:pt>
                <c:pt idx="3496">
                  <c:v>-756.49230003357002</c:v>
                </c:pt>
                <c:pt idx="3497">
                  <c:v>-756.49098873138405</c:v>
                </c:pt>
                <c:pt idx="3498">
                  <c:v>-756.48896217346203</c:v>
                </c:pt>
                <c:pt idx="3499">
                  <c:v>-756.48657798767101</c:v>
                </c:pt>
                <c:pt idx="3500">
                  <c:v>-756.48419380188</c:v>
                </c:pt>
                <c:pt idx="3501">
                  <c:v>-756.48204803466797</c:v>
                </c:pt>
                <c:pt idx="3502">
                  <c:v>-756.48061752319404</c:v>
                </c:pt>
                <c:pt idx="3503">
                  <c:v>-756.48008108139095</c:v>
                </c:pt>
                <c:pt idx="3504">
                  <c:v>-756.48061752319404</c:v>
                </c:pt>
                <c:pt idx="3505">
                  <c:v>-756.48222684860298</c:v>
                </c:pt>
                <c:pt idx="3506">
                  <c:v>-756.48467063903797</c:v>
                </c:pt>
                <c:pt idx="3507">
                  <c:v>-756.48771047592197</c:v>
                </c:pt>
                <c:pt idx="3508">
                  <c:v>-756.49098873138405</c:v>
                </c:pt>
                <c:pt idx="3509">
                  <c:v>-756.49420738220203</c:v>
                </c:pt>
                <c:pt idx="3510">
                  <c:v>-756.49712800979603</c:v>
                </c:pt>
                <c:pt idx="3511">
                  <c:v>-756.49951219558704</c:v>
                </c:pt>
                <c:pt idx="3512">
                  <c:v>-756.50118112564098</c:v>
                </c:pt>
                <c:pt idx="3513">
                  <c:v>-756.50207519531295</c:v>
                </c:pt>
                <c:pt idx="3514">
                  <c:v>-756.50219440460205</c:v>
                </c:pt>
                <c:pt idx="3515">
                  <c:v>-756.50165796279896</c:v>
                </c:pt>
                <c:pt idx="3516">
                  <c:v>-756.500644683838</c:v>
                </c:pt>
                <c:pt idx="3517">
                  <c:v>-756.49927377700806</c:v>
                </c:pt>
                <c:pt idx="3518">
                  <c:v>-756.49754524231003</c:v>
                </c:pt>
                <c:pt idx="3519">
                  <c:v>-756.49557828903198</c:v>
                </c:pt>
                <c:pt idx="3520">
                  <c:v>-756.49343252181995</c:v>
                </c:pt>
                <c:pt idx="3521">
                  <c:v>-756.49128675460804</c:v>
                </c:pt>
                <c:pt idx="3522">
                  <c:v>-756.48914098739601</c:v>
                </c:pt>
                <c:pt idx="3523">
                  <c:v>-756.48705482482899</c:v>
                </c:pt>
                <c:pt idx="3524">
                  <c:v>-756.48490905761696</c:v>
                </c:pt>
                <c:pt idx="3525">
                  <c:v>-756.48276329040505</c:v>
                </c:pt>
                <c:pt idx="3526">
                  <c:v>-756.48049831390404</c:v>
                </c:pt>
                <c:pt idx="3527">
                  <c:v>-756.47829294204701</c:v>
                </c:pt>
                <c:pt idx="3528">
                  <c:v>-756.476087570191</c:v>
                </c:pt>
                <c:pt idx="3529">
                  <c:v>-756.47394180297897</c:v>
                </c:pt>
                <c:pt idx="3530">
                  <c:v>-756.47197484970104</c:v>
                </c:pt>
                <c:pt idx="3531">
                  <c:v>-756.47036552429199</c:v>
                </c:pt>
                <c:pt idx="3532">
                  <c:v>-756.46941184997604</c:v>
                </c:pt>
                <c:pt idx="3533">
                  <c:v>-756.46935224533104</c:v>
                </c:pt>
                <c:pt idx="3534">
                  <c:v>-756.47036552429199</c:v>
                </c:pt>
                <c:pt idx="3535">
                  <c:v>-756.47239208221504</c:v>
                </c:pt>
                <c:pt idx="3536">
                  <c:v>-756.47531270980903</c:v>
                </c:pt>
                <c:pt idx="3537">
                  <c:v>-756.47888898849499</c:v>
                </c:pt>
                <c:pt idx="3538">
                  <c:v>-756.48294210434005</c:v>
                </c:pt>
                <c:pt idx="3539">
                  <c:v>-756.48729324340798</c:v>
                </c:pt>
                <c:pt idx="3540">
                  <c:v>-756.49176359176704</c:v>
                </c:pt>
                <c:pt idx="3541">
                  <c:v>-756.49605512618996</c:v>
                </c:pt>
                <c:pt idx="3542">
                  <c:v>-756.49992942810104</c:v>
                </c:pt>
                <c:pt idx="3543">
                  <c:v>-756.50314807891903</c:v>
                </c:pt>
                <c:pt idx="3544">
                  <c:v>-756.50559186935402</c:v>
                </c:pt>
                <c:pt idx="3545">
                  <c:v>-756.50743961334194</c:v>
                </c:pt>
                <c:pt idx="3546">
                  <c:v>-756.50881052017201</c:v>
                </c:pt>
                <c:pt idx="3547">
                  <c:v>-756.50982379913398</c:v>
                </c:pt>
                <c:pt idx="3548">
                  <c:v>-756.51041984558105</c:v>
                </c:pt>
                <c:pt idx="3549">
                  <c:v>-756.51047945022594</c:v>
                </c:pt>
                <c:pt idx="3550">
                  <c:v>-756.51000261306797</c:v>
                </c:pt>
                <c:pt idx="3551">
                  <c:v>-756.509108543396</c:v>
                </c:pt>
                <c:pt idx="3552">
                  <c:v>-756.50815486908004</c:v>
                </c:pt>
                <c:pt idx="3553">
                  <c:v>-756.50732040405296</c:v>
                </c:pt>
                <c:pt idx="3554">
                  <c:v>-756.50684356689499</c:v>
                </c:pt>
                <c:pt idx="3555">
                  <c:v>-756.50678396224998</c:v>
                </c:pt>
                <c:pt idx="3556">
                  <c:v>-756.50714159011898</c:v>
                </c:pt>
                <c:pt idx="3557">
                  <c:v>-756.50773763656605</c:v>
                </c:pt>
                <c:pt idx="3558">
                  <c:v>-756.50863170623802</c:v>
                </c:pt>
                <c:pt idx="3559">
                  <c:v>-756.50964498519897</c:v>
                </c:pt>
                <c:pt idx="3560">
                  <c:v>-756.51077747345005</c:v>
                </c:pt>
                <c:pt idx="3561">
                  <c:v>-756.51190996170101</c:v>
                </c:pt>
                <c:pt idx="3562">
                  <c:v>-756.51292324066196</c:v>
                </c:pt>
                <c:pt idx="3563">
                  <c:v>-756.51369810104404</c:v>
                </c:pt>
                <c:pt idx="3564">
                  <c:v>-756.51429414749202</c:v>
                </c:pt>
                <c:pt idx="3565">
                  <c:v>-756.51477098465</c:v>
                </c:pt>
                <c:pt idx="3566">
                  <c:v>-756.51530742645298</c:v>
                </c:pt>
                <c:pt idx="3567">
                  <c:v>-756.51602268219006</c:v>
                </c:pt>
                <c:pt idx="3568">
                  <c:v>-756.51685714721702</c:v>
                </c:pt>
                <c:pt idx="3569">
                  <c:v>-756.51751279831001</c:v>
                </c:pt>
                <c:pt idx="3570">
                  <c:v>-756.51769161224399</c:v>
                </c:pt>
                <c:pt idx="3571">
                  <c:v>-756.51715517044101</c:v>
                </c:pt>
                <c:pt idx="3572">
                  <c:v>-756.51572465896595</c:v>
                </c:pt>
                <c:pt idx="3573">
                  <c:v>-756.51351928710994</c:v>
                </c:pt>
                <c:pt idx="3574">
                  <c:v>-756.51047945022594</c:v>
                </c:pt>
                <c:pt idx="3575">
                  <c:v>-756.50666475295998</c:v>
                </c:pt>
                <c:pt idx="3576">
                  <c:v>-756.50231361389206</c:v>
                </c:pt>
                <c:pt idx="3577">
                  <c:v>-756.49766445159901</c:v>
                </c:pt>
                <c:pt idx="3578">
                  <c:v>-756.49307489395198</c:v>
                </c:pt>
                <c:pt idx="3579">
                  <c:v>-756.48896217346203</c:v>
                </c:pt>
                <c:pt idx="3580">
                  <c:v>-756.48550510406506</c:v>
                </c:pt>
                <c:pt idx="3581">
                  <c:v>-756.48282289505005</c:v>
                </c:pt>
                <c:pt idx="3582">
                  <c:v>-756.48091554641701</c:v>
                </c:pt>
                <c:pt idx="3583">
                  <c:v>-756.47978305816696</c:v>
                </c:pt>
                <c:pt idx="3584">
                  <c:v>-756.47948503494297</c:v>
                </c:pt>
                <c:pt idx="3585">
                  <c:v>-756.47990226745605</c:v>
                </c:pt>
                <c:pt idx="3586">
                  <c:v>-756.48103475570701</c:v>
                </c:pt>
                <c:pt idx="3587">
                  <c:v>-756.48282289505005</c:v>
                </c:pt>
                <c:pt idx="3588">
                  <c:v>-756.48538589477596</c:v>
                </c:pt>
                <c:pt idx="3589">
                  <c:v>-756.48872375488304</c:v>
                </c:pt>
                <c:pt idx="3590">
                  <c:v>-756.49301528930698</c:v>
                </c:pt>
                <c:pt idx="3591">
                  <c:v>-756.49814128875801</c:v>
                </c:pt>
                <c:pt idx="3592">
                  <c:v>-756.50392293930099</c:v>
                </c:pt>
                <c:pt idx="3593">
                  <c:v>-756.51000261306797</c:v>
                </c:pt>
                <c:pt idx="3594">
                  <c:v>-756.51590347290096</c:v>
                </c:pt>
                <c:pt idx="3595">
                  <c:v>-756.52126789092995</c:v>
                </c:pt>
                <c:pt idx="3596">
                  <c:v>-756.52567863464401</c:v>
                </c:pt>
                <c:pt idx="3597">
                  <c:v>-756.528599262238</c:v>
                </c:pt>
                <c:pt idx="3598">
                  <c:v>-756.52985095977795</c:v>
                </c:pt>
                <c:pt idx="3599">
                  <c:v>-756.52931451797497</c:v>
                </c:pt>
                <c:pt idx="3600">
                  <c:v>-756.52728796005294</c:v>
                </c:pt>
                <c:pt idx="3601">
                  <c:v>-756.52418851852406</c:v>
                </c:pt>
                <c:pt idx="3602">
                  <c:v>-756.52073144912697</c:v>
                </c:pt>
                <c:pt idx="3603">
                  <c:v>-756.51745319366501</c:v>
                </c:pt>
                <c:pt idx="3604">
                  <c:v>-756.514830589295</c:v>
                </c:pt>
                <c:pt idx="3605">
                  <c:v>-756.51334047317505</c:v>
                </c:pt>
                <c:pt idx="3606">
                  <c:v>-756.51328086853005</c:v>
                </c:pt>
                <c:pt idx="3607">
                  <c:v>-756.51465177535999</c:v>
                </c:pt>
                <c:pt idx="3608">
                  <c:v>-756.51739358902</c:v>
                </c:pt>
                <c:pt idx="3609">
                  <c:v>-756.52114868164097</c:v>
                </c:pt>
                <c:pt idx="3610">
                  <c:v>-756.525559425354</c:v>
                </c:pt>
                <c:pt idx="3611">
                  <c:v>-756.53026819229103</c:v>
                </c:pt>
                <c:pt idx="3612">
                  <c:v>-756.53503656387397</c:v>
                </c:pt>
                <c:pt idx="3613">
                  <c:v>-756.539804935456</c:v>
                </c:pt>
                <c:pt idx="3614">
                  <c:v>-756.54439449310303</c:v>
                </c:pt>
                <c:pt idx="3615">
                  <c:v>-756.54844760894798</c:v>
                </c:pt>
                <c:pt idx="3616">
                  <c:v>-756.55172586441097</c:v>
                </c:pt>
                <c:pt idx="3617">
                  <c:v>-756.55411005020198</c:v>
                </c:pt>
                <c:pt idx="3618">
                  <c:v>-756.55548095703102</c:v>
                </c:pt>
                <c:pt idx="3619">
                  <c:v>-756.55577898025501</c:v>
                </c:pt>
                <c:pt idx="3620">
                  <c:v>-756.55494451522804</c:v>
                </c:pt>
                <c:pt idx="3621">
                  <c:v>-756.55279874801704</c:v>
                </c:pt>
                <c:pt idx="3622">
                  <c:v>-756.54952049255405</c:v>
                </c:pt>
                <c:pt idx="3623">
                  <c:v>-756.54540777206398</c:v>
                </c:pt>
                <c:pt idx="3624">
                  <c:v>-756.54075860977196</c:v>
                </c:pt>
                <c:pt idx="3625">
                  <c:v>-756.53610944747902</c:v>
                </c:pt>
                <c:pt idx="3626">
                  <c:v>-756.53181791305599</c:v>
                </c:pt>
                <c:pt idx="3627">
                  <c:v>-756.52830123901401</c:v>
                </c:pt>
                <c:pt idx="3628">
                  <c:v>-756.52573823928901</c:v>
                </c:pt>
                <c:pt idx="3629">
                  <c:v>-756.52436733245895</c:v>
                </c:pt>
                <c:pt idx="3630">
                  <c:v>-756.52412891387996</c:v>
                </c:pt>
                <c:pt idx="3631">
                  <c:v>-756.52484416961704</c:v>
                </c:pt>
                <c:pt idx="3632">
                  <c:v>-756.52615547180199</c:v>
                </c:pt>
                <c:pt idx="3633">
                  <c:v>-756.52782440185604</c:v>
                </c:pt>
                <c:pt idx="3634">
                  <c:v>-756.52943372726497</c:v>
                </c:pt>
                <c:pt idx="3635">
                  <c:v>-756.53062582016003</c:v>
                </c:pt>
                <c:pt idx="3636">
                  <c:v>-756.53122186660801</c:v>
                </c:pt>
                <c:pt idx="3637">
                  <c:v>-756.53098344802902</c:v>
                </c:pt>
                <c:pt idx="3638">
                  <c:v>-756.53002977371204</c:v>
                </c:pt>
                <c:pt idx="3639">
                  <c:v>-756.528599262238</c:v>
                </c:pt>
                <c:pt idx="3640">
                  <c:v>-756.52704954147396</c:v>
                </c:pt>
                <c:pt idx="3641">
                  <c:v>-756.525559425354</c:v>
                </c:pt>
                <c:pt idx="3642">
                  <c:v>-756.52454614639305</c:v>
                </c:pt>
                <c:pt idx="3643">
                  <c:v>-756.52412891387996</c:v>
                </c:pt>
                <c:pt idx="3644">
                  <c:v>-756.52430772781395</c:v>
                </c:pt>
                <c:pt idx="3645">
                  <c:v>-756.52490377426204</c:v>
                </c:pt>
                <c:pt idx="3646">
                  <c:v>-756.52561902999901</c:v>
                </c:pt>
                <c:pt idx="3647">
                  <c:v>-756.525917053223</c:v>
                </c:pt>
                <c:pt idx="3648">
                  <c:v>-756.52532100677502</c:v>
                </c:pt>
                <c:pt idx="3649">
                  <c:v>-756.52341365814198</c:v>
                </c:pt>
                <c:pt idx="3650">
                  <c:v>-756.519956588745</c:v>
                </c:pt>
                <c:pt idx="3651">
                  <c:v>-756.514830589295</c:v>
                </c:pt>
                <c:pt idx="3652">
                  <c:v>-756.50839328765903</c:v>
                </c:pt>
                <c:pt idx="3653">
                  <c:v>-756.50112152099598</c:v>
                </c:pt>
                <c:pt idx="3654">
                  <c:v>-756.49379014968895</c:v>
                </c:pt>
                <c:pt idx="3655">
                  <c:v>-756.48699522018501</c:v>
                </c:pt>
                <c:pt idx="3656">
                  <c:v>-756.481273174286</c:v>
                </c:pt>
                <c:pt idx="3657">
                  <c:v>-756.47710084915195</c:v>
                </c:pt>
                <c:pt idx="3658">
                  <c:v>-756.47471666336105</c:v>
                </c:pt>
                <c:pt idx="3659">
                  <c:v>-756.47429943084705</c:v>
                </c:pt>
                <c:pt idx="3660">
                  <c:v>-756.47584915161201</c:v>
                </c:pt>
                <c:pt idx="3661">
                  <c:v>-756.47930622100898</c:v>
                </c:pt>
                <c:pt idx="3662">
                  <c:v>-756.48419380188</c:v>
                </c:pt>
                <c:pt idx="3663">
                  <c:v>-756.49027347564697</c:v>
                </c:pt>
                <c:pt idx="3664">
                  <c:v>-756.49712800979603</c:v>
                </c:pt>
                <c:pt idx="3665">
                  <c:v>-756.50457859039295</c:v>
                </c:pt>
                <c:pt idx="3666">
                  <c:v>-756.51232719421398</c:v>
                </c:pt>
                <c:pt idx="3667">
                  <c:v>-756.52019500732399</c:v>
                </c:pt>
                <c:pt idx="3668">
                  <c:v>-756.52764558792103</c:v>
                </c:pt>
                <c:pt idx="3669">
                  <c:v>-756.53432130813599</c:v>
                </c:pt>
                <c:pt idx="3670">
                  <c:v>-756.539745330811</c:v>
                </c:pt>
                <c:pt idx="3671">
                  <c:v>-756.54356002807594</c:v>
                </c:pt>
                <c:pt idx="3672">
                  <c:v>-756.54552698135399</c:v>
                </c:pt>
                <c:pt idx="3673">
                  <c:v>-756.54570579528797</c:v>
                </c:pt>
                <c:pt idx="3674">
                  <c:v>-756.54421567916904</c:v>
                </c:pt>
                <c:pt idx="3675">
                  <c:v>-756.54123544693005</c:v>
                </c:pt>
                <c:pt idx="3676">
                  <c:v>-756.53724193572998</c:v>
                </c:pt>
                <c:pt idx="3677">
                  <c:v>-756.53259277343795</c:v>
                </c:pt>
                <c:pt idx="3678">
                  <c:v>-756.52782440185604</c:v>
                </c:pt>
                <c:pt idx="3679">
                  <c:v>-756.52359247207698</c:v>
                </c:pt>
                <c:pt idx="3680">
                  <c:v>-756.52025461196899</c:v>
                </c:pt>
                <c:pt idx="3681">
                  <c:v>-756.51822805404697</c:v>
                </c:pt>
                <c:pt idx="3682">
                  <c:v>-756.51781082153298</c:v>
                </c:pt>
                <c:pt idx="3683">
                  <c:v>-756.51888370513905</c:v>
                </c:pt>
                <c:pt idx="3684">
                  <c:v>-756.52150630950905</c:v>
                </c:pt>
                <c:pt idx="3685">
                  <c:v>-756.52532100677502</c:v>
                </c:pt>
                <c:pt idx="3686">
                  <c:v>-756.52991056442295</c:v>
                </c:pt>
                <c:pt idx="3687">
                  <c:v>-756.53467893600498</c:v>
                </c:pt>
                <c:pt idx="3688">
                  <c:v>-756.53903007507301</c:v>
                </c:pt>
                <c:pt idx="3689">
                  <c:v>-756.54236793518101</c:v>
                </c:pt>
                <c:pt idx="3690">
                  <c:v>-756.54427528381404</c:v>
                </c:pt>
                <c:pt idx="3691">
                  <c:v>-756.54451370239303</c:v>
                </c:pt>
                <c:pt idx="3692">
                  <c:v>-756.54320240020797</c:v>
                </c:pt>
                <c:pt idx="3693">
                  <c:v>-756.54046058654797</c:v>
                </c:pt>
                <c:pt idx="3694">
                  <c:v>-756.53658628463802</c:v>
                </c:pt>
                <c:pt idx="3695">
                  <c:v>-756.53199672698997</c:v>
                </c:pt>
                <c:pt idx="3696">
                  <c:v>-756.52716875076305</c:v>
                </c:pt>
                <c:pt idx="3697">
                  <c:v>-756.52269840240501</c:v>
                </c:pt>
                <c:pt idx="3698">
                  <c:v>-756.51876449584995</c:v>
                </c:pt>
                <c:pt idx="3699">
                  <c:v>-756.51560544967697</c:v>
                </c:pt>
                <c:pt idx="3700">
                  <c:v>-756.51304244995094</c:v>
                </c:pt>
                <c:pt idx="3701">
                  <c:v>-756.51077747345005</c:v>
                </c:pt>
                <c:pt idx="3702">
                  <c:v>-756.50869131088302</c:v>
                </c:pt>
                <c:pt idx="3703">
                  <c:v>-756.50666475295998</c:v>
                </c:pt>
                <c:pt idx="3704">
                  <c:v>-756.50469779968296</c:v>
                </c:pt>
                <c:pt idx="3705">
                  <c:v>-756.50290966034004</c:v>
                </c:pt>
                <c:pt idx="3706">
                  <c:v>-756.50141954421997</c:v>
                </c:pt>
                <c:pt idx="3707">
                  <c:v>-756.50040626525902</c:v>
                </c:pt>
                <c:pt idx="3708">
                  <c:v>-756.50016784668003</c:v>
                </c:pt>
                <c:pt idx="3709">
                  <c:v>-756.50094270706199</c:v>
                </c:pt>
                <c:pt idx="3710">
                  <c:v>-756.50285005569503</c:v>
                </c:pt>
                <c:pt idx="3711">
                  <c:v>-756.50594949722301</c:v>
                </c:pt>
                <c:pt idx="3712">
                  <c:v>-756.50988340377796</c:v>
                </c:pt>
                <c:pt idx="3713">
                  <c:v>-756.514353752136</c:v>
                </c:pt>
                <c:pt idx="3714">
                  <c:v>-756.51894330978405</c:v>
                </c:pt>
                <c:pt idx="3715">
                  <c:v>-756.52311563491799</c:v>
                </c:pt>
                <c:pt idx="3716">
                  <c:v>-756.52651309967098</c:v>
                </c:pt>
                <c:pt idx="3717">
                  <c:v>-756.52877807617199</c:v>
                </c:pt>
                <c:pt idx="3718">
                  <c:v>-756.52979135513306</c:v>
                </c:pt>
                <c:pt idx="3719">
                  <c:v>-756.52973175048805</c:v>
                </c:pt>
                <c:pt idx="3720">
                  <c:v>-756.52883768081699</c:v>
                </c:pt>
                <c:pt idx="3721">
                  <c:v>-756.52752637863205</c:v>
                </c:pt>
                <c:pt idx="3722">
                  <c:v>-756.52609586715698</c:v>
                </c:pt>
                <c:pt idx="3723">
                  <c:v>-756.52484416961704</c:v>
                </c:pt>
                <c:pt idx="3724">
                  <c:v>-756.52406930923496</c:v>
                </c:pt>
                <c:pt idx="3725">
                  <c:v>-756.52400970458996</c:v>
                </c:pt>
                <c:pt idx="3726">
                  <c:v>-756.52466535568306</c:v>
                </c:pt>
                <c:pt idx="3727">
                  <c:v>-756.52609586715698</c:v>
                </c:pt>
                <c:pt idx="3728">
                  <c:v>-756.52788400650002</c:v>
                </c:pt>
                <c:pt idx="3729">
                  <c:v>-756.52973175048805</c:v>
                </c:pt>
                <c:pt idx="3730">
                  <c:v>-756.53146028518699</c:v>
                </c:pt>
                <c:pt idx="3731">
                  <c:v>-756.53318881988503</c:v>
                </c:pt>
                <c:pt idx="3732">
                  <c:v>-756.53491735458397</c:v>
                </c:pt>
                <c:pt idx="3733">
                  <c:v>-756.53682470321701</c:v>
                </c:pt>
                <c:pt idx="3734">
                  <c:v>-756.53891086578403</c:v>
                </c:pt>
                <c:pt idx="3735">
                  <c:v>-756.54105663299595</c:v>
                </c:pt>
                <c:pt idx="3736">
                  <c:v>-756.54344081878696</c:v>
                </c:pt>
                <c:pt idx="3737">
                  <c:v>-756.54594421386696</c:v>
                </c:pt>
                <c:pt idx="3738">
                  <c:v>-756.54862642288197</c:v>
                </c:pt>
                <c:pt idx="3739">
                  <c:v>-756.55130863189697</c:v>
                </c:pt>
                <c:pt idx="3740">
                  <c:v>-756.55381202697799</c:v>
                </c:pt>
                <c:pt idx="3741">
                  <c:v>-756.55589818954502</c:v>
                </c:pt>
                <c:pt idx="3742">
                  <c:v>-756.55750751495395</c:v>
                </c:pt>
                <c:pt idx="3743">
                  <c:v>-756.55869960784901</c:v>
                </c:pt>
                <c:pt idx="3744">
                  <c:v>-756.55959367752098</c:v>
                </c:pt>
                <c:pt idx="3745">
                  <c:v>-756.56042814254795</c:v>
                </c:pt>
                <c:pt idx="3746">
                  <c:v>-756.56132221221901</c:v>
                </c:pt>
                <c:pt idx="3747">
                  <c:v>-756.56227588653599</c:v>
                </c:pt>
                <c:pt idx="3748">
                  <c:v>-756.56334877014206</c:v>
                </c:pt>
                <c:pt idx="3749">
                  <c:v>-756.56430244445801</c:v>
                </c:pt>
                <c:pt idx="3750">
                  <c:v>-756.56507730483997</c:v>
                </c:pt>
                <c:pt idx="3751">
                  <c:v>-756.56531572341896</c:v>
                </c:pt>
                <c:pt idx="3752">
                  <c:v>-756.56489849090599</c:v>
                </c:pt>
                <c:pt idx="3753">
                  <c:v>-756.56346797943104</c:v>
                </c:pt>
                <c:pt idx="3754">
                  <c:v>-756.56090497970604</c:v>
                </c:pt>
                <c:pt idx="3755">
                  <c:v>-756.55720949172996</c:v>
                </c:pt>
                <c:pt idx="3756">
                  <c:v>-756.55267953872703</c:v>
                </c:pt>
                <c:pt idx="3757">
                  <c:v>-756.54773235321102</c:v>
                </c:pt>
                <c:pt idx="3758">
                  <c:v>-756.54284477233898</c:v>
                </c:pt>
                <c:pt idx="3759">
                  <c:v>-756.53849363327004</c:v>
                </c:pt>
                <c:pt idx="3760">
                  <c:v>-756.53497695922897</c:v>
                </c:pt>
                <c:pt idx="3761">
                  <c:v>-756.53271198272705</c:v>
                </c:pt>
                <c:pt idx="3762">
                  <c:v>-756.53175830841099</c:v>
                </c:pt>
                <c:pt idx="3763">
                  <c:v>-756.53229475021396</c:v>
                </c:pt>
                <c:pt idx="3764">
                  <c:v>-756.534202098847</c:v>
                </c:pt>
                <c:pt idx="3765">
                  <c:v>-756.53718233108498</c:v>
                </c:pt>
                <c:pt idx="3766">
                  <c:v>-756.54075860977196</c:v>
                </c:pt>
                <c:pt idx="3767">
                  <c:v>-756.54445409774803</c:v>
                </c:pt>
                <c:pt idx="3768">
                  <c:v>-756.54773235321102</c:v>
                </c:pt>
                <c:pt idx="3769">
                  <c:v>-756.55041456222602</c:v>
                </c:pt>
                <c:pt idx="3770">
                  <c:v>-756.55232191085804</c:v>
                </c:pt>
                <c:pt idx="3771">
                  <c:v>-756.55357360839901</c:v>
                </c:pt>
                <c:pt idx="3772">
                  <c:v>-756.55416965484596</c:v>
                </c:pt>
                <c:pt idx="3773">
                  <c:v>-756.55434846878097</c:v>
                </c:pt>
                <c:pt idx="3774">
                  <c:v>-756.55452728271496</c:v>
                </c:pt>
                <c:pt idx="3775">
                  <c:v>-756.55500411987305</c:v>
                </c:pt>
                <c:pt idx="3776">
                  <c:v>-756.556077003479</c:v>
                </c:pt>
                <c:pt idx="3777">
                  <c:v>-756.55804395675705</c:v>
                </c:pt>
                <c:pt idx="3778">
                  <c:v>-756.56078577041603</c:v>
                </c:pt>
                <c:pt idx="3779">
                  <c:v>-756.56418323516903</c:v>
                </c:pt>
                <c:pt idx="3780">
                  <c:v>-756.56781911849998</c:v>
                </c:pt>
                <c:pt idx="3781">
                  <c:v>-756.57133579254196</c:v>
                </c:pt>
                <c:pt idx="3782">
                  <c:v>-756.57413721084595</c:v>
                </c:pt>
                <c:pt idx="3783">
                  <c:v>-756.5758061409</c:v>
                </c:pt>
                <c:pt idx="3784">
                  <c:v>-756.57610416412399</c:v>
                </c:pt>
                <c:pt idx="3785">
                  <c:v>-756.57497167587303</c:v>
                </c:pt>
                <c:pt idx="3786">
                  <c:v>-756.57228946685802</c:v>
                </c:pt>
                <c:pt idx="3787">
                  <c:v>-756.56817674636898</c:v>
                </c:pt>
                <c:pt idx="3788">
                  <c:v>-756.56281232833896</c:v>
                </c:pt>
                <c:pt idx="3789">
                  <c:v>-756.556494235993</c:v>
                </c:pt>
                <c:pt idx="3790">
                  <c:v>-756.54963970184303</c:v>
                </c:pt>
                <c:pt idx="3791">
                  <c:v>-756.54260635375999</c:v>
                </c:pt>
                <c:pt idx="3792">
                  <c:v>-756.53575181961105</c:v>
                </c:pt>
                <c:pt idx="3793">
                  <c:v>-756.52907609939598</c:v>
                </c:pt>
                <c:pt idx="3794">
                  <c:v>-756.52269840240501</c:v>
                </c:pt>
                <c:pt idx="3795">
                  <c:v>-756.51655912399303</c:v>
                </c:pt>
                <c:pt idx="3796">
                  <c:v>-756.51083707809505</c:v>
                </c:pt>
                <c:pt idx="3797">
                  <c:v>-756.50541305542004</c:v>
                </c:pt>
                <c:pt idx="3798">
                  <c:v>-756.50028705596901</c:v>
                </c:pt>
                <c:pt idx="3799">
                  <c:v>-756.49557828903198</c:v>
                </c:pt>
                <c:pt idx="3800">
                  <c:v>-756.49128675460804</c:v>
                </c:pt>
                <c:pt idx="3801">
                  <c:v>-756.48765087127697</c:v>
                </c:pt>
                <c:pt idx="3802">
                  <c:v>-756.48502826690697</c:v>
                </c:pt>
                <c:pt idx="3803">
                  <c:v>-756.48371696472202</c:v>
                </c:pt>
                <c:pt idx="3804">
                  <c:v>-756.48371696472202</c:v>
                </c:pt>
                <c:pt idx="3805">
                  <c:v>-756.48526668548595</c:v>
                </c:pt>
                <c:pt idx="3806">
                  <c:v>-756.48818731307995</c:v>
                </c:pt>
                <c:pt idx="3807">
                  <c:v>-756.492359638214</c:v>
                </c:pt>
                <c:pt idx="3808">
                  <c:v>-756.49736642837502</c:v>
                </c:pt>
                <c:pt idx="3809">
                  <c:v>-756.50273084640503</c:v>
                </c:pt>
                <c:pt idx="3810">
                  <c:v>-756.50791645050106</c:v>
                </c:pt>
                <c:pt idx="3811">
                  <c:v>-756.51250600814797</c:v>
                </c:pt>
                <c:pt idx="3812">
                  <c:v>-756.51608228683494</c:v>
                </c:pt>
                <c:pt idx="3813">
                  <c:v>-756.51858568191506</c:v>
                </c:pt>
                <c:pt idx="3814">
                  <c:v>-756.52001619339001</c:v>
                </c:pt>
                <c:pt idx="3815">
                  <c:v>-756.520433425904</c:v>
                </c:pt>
                <c:pt idx="3816">
                  <c:v>-756.520314216614</c:v>
                </c:pt>
                <c:pt idx="3817">
                  <c:v>-756.519956588745</c:v>
                </c:pt>
                <c:pt idx="3818">
                  <c:v>-756.51977777481102</c:v>
                </c:pt>
                <c:pt idx="3819">
                  <c:v>-756.52001619339001</c:v>
                </c:pt>
                <c:pt idx="3820">
                  <c:v>-756.52091026306198</c:v>
                </c:pt>
                <c:pt idx="3821">
                  <c:v>-756.52240037918102</c:v>
                </c:pt>
                <c:pt idx="3822">
                  <c:v>-756.52448654174805</c:v>
                </c:pt>
                <c:pt idx="3823">
                  <c:v>-756.52716875076305</c:v>
                </c:pt>
                <c:pt idx="3824">
                  <c:v>-756.53032779693604</c:v>
                </c:pt>
                <c:pt idx="3825">
                  <c:v>-756.53360605239902</c:v>
                </c:pt>
                <c:pt idx="3826">
                  <c:v>-756.536705493927</c:v>
                </c:pt>
                <c:pt idx="3827">
                  <c:v>-756.53932809829701</c:v>
                </c:pt>
                <c:pt idx="3828">
                  <c:v>-756.54123544693005</c:v>
                </c:pt>
                <c:pt idx="3829">
                  <c:v>-756.54248714446999</c:v>
                </c:pt>
                <c:pt idx="3830">
                  <c:v>-756.54290437698398</c:v>
                </c:pt>
                <c:pt idx="3831">
                  <c:v>-756.54248714446999</c:v>
                </c:pt>
                <c:pt idx="3832">
                  <c:v>-756.54123544693005</c:v>
                </c:pt>
                <c:pt idx="3833">
                  <c:v>-756.53908967971802</c:v>
                </c:pt>
                <c:pt idx="3834">
                  <c:v>-756.53622865676903</c:v>
                </c:pt>
                <c:pt idx="3835">
                  <c:v>-756.53271198272705</c:v>
                </c:pt>
                <c:pt idx="3836">
                  <c:v>-756.52877807617199</c:v>
                </c:pt>
                <c:pt idx="3837">
                  <c:v>-756.52442693710304</c:v>
                </c:pt>
                <c:pt idx="3838">
                  <c:v>-756.51959896087703</c:v>
                </c:pt>
                <c:pt idx="3839">
                  <c:v>-756.514353752136</c:v>
                </c:pt>
                <c:pt idx="3840">
                  <c:v>-756.50869131088302</c:v>
                </c:pt>
                <c:pt idx="3841">
                  <c:v>-756.50285005569503</c:v>
                </c:pt>
                <c:pt idx="3842">
                  <c:v>-756.49706840515205</c:v>
                </c:pt>
                <c:pt idx="3843">
                  <c:v>-756.49170398712204</c:v>
                </c:pt>
                <c:pt idx="3844">
                  <c:v>-756.48705482482899</c:v>
                </c:pt>
                <c:pt idx="3845">
                  <c:v>-756.48341894149803</c:v>
                </c:pt>
                <c:pt idx="3846">
                  <c:v>-756.48109436035202</c:v>
                </c:pt>
                <c:pt idx="3847">
                  <c:v>-756.48025989532505</c:v>
                </c:pt>
                <c:pt idx="3848">
                  <c:v>-756.48109436035202</c:v>
                </c:pt>
                <c:pt idx="3849">
                  <c:v>-756.48341894149803</c:v>
                </c:pt>
                <c:pt idx="3850">
                  <c:v>-756.486876010895</c:v>
                </c:pt>
                <c:pt idx="3851">
                  <c:v>-756.49104833602905</c:v>
                </c:pt>
                <c:pt idx="3852">
                  <c:v>-756.495399475098</c:v>
                </c:pt>
                <c:pt idx="3853">
                  <c:v>-756.49963140487705</c:v>
                </c:pt>
                <c:pt idx="3854">
                  <c:v>-756.50338649749801</c:v>
                </c:pt>
                <c:pt idx="3855">
                  <c:v>-756.50642633438099</c:v>
                </c:pt>
                <c:pt idx="3856">
                  <c:v>-756.50857210159302</c:v>
                </c:pt>
                <c:pt idx="3857">
                  <c:v>-756.50970458984398</c:v>
                </c:pt>
                <c:pt idx="3858">
                  <c:v>-756.50994300842297</c:v>
                </c:pt>
                <c:pt idx="3859">
                  <c:v>-756.50958538055397</c:v>
                </c:pt>
                <c:pt idx="3860">
                  <c:v>-756.50898933410701</c:v>
                </c:pt>
                <c:pt idx="3861">
                  <c:v>-756.50845289230404</c:v>
                </c:pt>
                <c:pt idx="3862">
                  <c:v>-756.50809526443504</c:v>
                </c:pt>
                <c:pt idx="3863">
                  <c:v>-756.50791645050106</c:v>
                </c:pt>
                <c:pt idx="3864">
                  <c:v>-756.50791645050106</c:v>
                </c:pt>
                <c:pt idx="3865">
                  <c:v>-756.50797605514504</c:v>
                </c:pt>
                <c:pt idx="3866">
                  <c:v>-756.50803565979004</c:v>
                </c:pt>
                <c:pt idx="3867">
                  <c:v>-756.50779724121105</c:v>
                </c:pt>
                <c:pt idx="3868">
                  <c:v>-756.50696277618397</c:v>
                </c:pt>
                <c:pt idx="3869">
                  <c:v>-756.50517463684105</c:v>
                </c:pt>
                <c:pt idx="3870">
                  <c:v>-756.50219440460205</c:v>
                </c:pt>
                <c:pt idx="3871">
                  <c:v>-756.498081684113</c:v>
                </c:pt>
                <c:pt idx="3872">
                  <c:v>-756.49319410324097</c:v>
                </c:pt>
                <c:pt idx="3873">
                  <c:v>-756.48794889450096</c:v>
                </c:pt>
                <c:pt idx="3874">
                  <c:v>-756.48276329040505</c:v>
                </c:pt>
                <c:pt idx="3875">
                  <c:v>-756.47811412811302</c:v>
                </c:pt>
                <c:pt idx="3876">
                  <c:v>-756.47441864013695</c:v>
                </c:pt>
                <c:pt idx="3877">
                  <c:v>-756.47203445434604</c:v>
                </c:pt>
                <c:pt idx="3878">
                  <c:v>-756.47119998931896</c:v>
                </c:pt>
                <c:pt idx="3879">
                  <c:v>-756.47209405899105</c:v>
                </c:pt>
                <c:pt idx="3880">
                  <c:v>-756.47459745407104</c:v>
                </c:pt>
                <c:pt idx="3881">
                  <c:v>-756.47841215133701</c:v>
                </c:pt>
                <c:pt idx="3882">
                  <c:v>-756.48312091827404</c:v>
                </c:pt>
                <c:pt idx="3883">
                  <c:v>-756.48824691772495</c:v>
                </c:pt>
                <c:pt idx="3884">
                  <c:v>-756.49337291717598</c:v>
                </c:pt>
                <c:pt idx="3885">
                  <c:v>-756.498081684113</c:v>
                </c:pt>
                <c:pt idx="3886">
                  <c:v>-756.50219440460205</c:v>
                </c:pt>
                <c:pt idx="3887">
                  <c:v>-756.50547266006504</c:v>
                </c:pt>
                <c:pt idx="3888">
                  <c:v>-756.50779724121105</c:v>
                </c:pt>
                <c:pt idx="3889">
                  <c:v>-756.509227752686</c:v>
                </c:pt>
                <c:pt idx="3890">
                  <c:v>-756.50982379913398</c:v>
                </c:pt>
                <c:pt idx="3891">
                  <c:v>-756.50982379913398</c:v>
                </c:pt>
                <c:pt idx="3892">
                  <c:v>-756.50958538055397</c:v>
                </c:pt>
                <c:pt idx="3893">
                  <c:v>-756.50946617126499</c:v>
                </c:pt>
                <c:pt idx="3894">
                  <c:v>-756.50976419448898</c:v>
                </c:pt>
                <c:pt idx="3895">
                  <c:v>-756.51065826416004</c:v>
                </c:pt>
                <c:pt idx="3896">
                  <c:v>-756.51208877563499</c:v>
                </c:pt>
                <c:pt idx="3897">
                  <c:v>-756.51387691497803</c:v>
                </c:pt>
                <c:pt idx="3898">
                  <c:v>-756.51608228683494</c:v>
                </c:pt>
                <c:pt idx="3899">
                  <c:v>-756.51852607727096</c:v>
                </c:pt>
                <c:pt idx="3900">
                  <c:v>-756.52108907699596</c:v>
                </c:pt>
                <c:pt idx="3901">
                  <c:v>-756.52353286743198</c:v>
                </c:pt>
                <c:pt idx="3902">
                  <c:v>-756.525499820709</c:v>
                </c:pt>
                <c:pt idx="3903">
                  <c:v>-756.52687072753895</c:v>
                </c:pt>
                <c:pt idx="3904">
                  <c:v>-756.52764558792103</c:v>
                </c:pt>
                <c:pt idx="3905">
                  <c:v>-756.52806282043503</c:v>
                </c:pt>
                <c:pt idx="3906">
                  <c:v>-756.52824163436901</c:v>
                </c:pt>
                <c:pt idx="3907">
                  <c:v>-756.52830123901401</c:v>
                </c:pt>
                <c:pt idx="3908">
                  <c:v>-756.52830123901401</c:v>
                </c:pt>
                <c:pt idx="3909">
                  <c:v>-756.52800321579002</c:v>
                </c:pt>
                <c:pt idx="3910">
                  <c:v>-756.52734756469704</c:v>
                </c:pt>
                <c:pt idx="3911">
                  <c:v>-756.52627468109199</c:v>
                </c:pt>
                <c:pt idx="3912">
                  <c:v>-756.52490377426204</c:v>
                </c:pt>
                <c:pt idx="3913">
                  <c:v>-756.52329444885299</c:v>
                </c:pt>
                <c:pt idx="3914">
                  <c:v>-756.52126789092995</c:v>
                </c:pt>
                <c:pt idx="3915">
                  <c:v>-756.51882410049495</c:v>
                </c:pt>
                <c:pt idx="3916">
                  <c:v>-756.51590347290096</c:v>
                </c:pt>
                <c:pt idx="3917">
                  <c:v>-756.51256561279297</c:v>
                </c:pt>
                <c:pt idx="3918">
                  <c:v>-756.509168148041</c:v>
                </c:pt>
                <c:pt idx="3919">
                  <c:v>-756.506128311157</c:v>
                </c:pt>
                <c:pt idx="3920">
                  <c:v>-756.503624916077</c:v>
                </c:pt>
                <c:pt idx="3921">
                  <c:v>-756.50171756744396</c:v>
                </c:pt>
                <c:pt idx="3922">
                  <c:v>-756.50034666061401</c:v>
                </c:pt>
                <c:pt idx="3923">
                  <c:v>-756.49939298629795</c:v>
                </c:pt>
                <c:pt idx="3924">
                  <c:v>-756.49873733520496</c:v>
                </c:pt>
                <c:pt idx="3925">
                  <c:v>-756.49837970733699</c:v>
                </c:pt>
                <c:pt idx="3926">
                  <c:v>-756.498081684113</c:v>
                </c:pt>
                <c:pt idx="3927">
                  <c:v>-756.49754524231003</c:v>
                </c:pt>
                <c:pt idx="3928">
                  <c:v>-756.49671077728306</c:v>
                </c:pt>
                <c:pt idx="3929">
                  <c:v>-756.49533987045299</c:v>
                </c:pt>
                <c:pt idx="3930">
                  <c:v>-756.49361133575496</c:v>
                </c:pt>
                <c:pt idx="3931">
                  <c:v>-756.49152517318703</c:v>
                </c:pt>
                <c:pt idx="3932">
                  <c:v>-756.48937940597602</c:v>
                </c:pt>
                <c:pt idx="3933">
                  <c:v>-756.48729324340798</c:v>
                </c:pt>
                <c:pt idx="3934">
                  <c:v>-756.48538589477596</c:v>
                </c:pt>
                <c:pt idx="3935">
                  <c:v>-756.48371696472202</c:v>
                </c:pt>
                <c:pt idx="3936">
                  <c:v>-756.48228645324696</c:v>
                </c:pt>
                <c:pt idx="3937">
                  <c:v>-756.48097515106201</c:v>
                </c:pt>
                <c:pt idx="3938">
                  <c:v>-756.47960424423195</c:v>
                </c:pt>
                <c:pt idx="3939">
                  <c:v>-756.47817373275802</c:v>
                </c:pt>
                <c:pt idx="3940">
                  <c:v>-756.47656440734897</c:v>
                </c:pt>
                <c:pt idx="3941">
                  <c:v>-756.47483587265003</c:v>
                </c:pt>
                <c:pt idx="3942">
                  <c:v>-756.473047733307</c:v>
                </c:pt>
                <c:pt idx="3943">
                  <c:v>-756.47131919860897</c:v>
                </c:pt>
                <c:pt idx="3944">
                  <c:v>-756.46976947784401</c:v>
                </c:pt>
                <c:pt idx="3945">
                  <c:v>-756.46863698959396</c:v>
                </c:pt>
                <c:pt idx="3946">
                  <c:v>-756.46786212921199</c:v>
                </c:pt>
                <c:pt idx="3947">
                  <c:v>-756.467385292053</c:v>
                </c:pt>
                <c:pt idx="3948">
                  <c:v>-756.46714687347401</c:v>
                </c:pt>
                <c:pt idx="3949">
                  <c:v>-756.46708726883003</c:v>
                </c:pt>
                <c:pt idx="3950">
                  <c:v>-756.46708726883003</c:v>
                </c:pt>
                <c:pt idx="3951">
                  <c:v>-756.46714687347401</c:v>
                </c:pt>
                <c:pt idx="3952">
                  <c:v>-756.46708726883003</c:v>
                </c:pt>
                <c:pt idx="3953">
                  <c:v>-756.46708726883003</c:v>
                </c:pt>
                <c:pt idx="3954">
                  <c:v>-756.46708726883003</c:v>
                </c:pt>
                <c:pt idx="3955">
                  <c:v>-756.46732568740902</c:v>
                </c:pt>
                <c:pt idx="3956">
                  <c:v>-756.46798133850098</c:v>
                </c:pt>
                <c:pt idx="3957">
                  <c:v>-756.46905422210705</c:v>
                </c:pt>
                <c:pt idx="3958">
                  <c:v>-756.47042512893699</c:v>
                </c:pt>
                <c:pt idx="3959">
                  <c:v>-756.47185564041195</c:v>
                </c:pt>
                <c:pt idx="3960">
                  <c:v>-756.473107337952</c:v>
                </c:pt>
                <c:pt idx="3961">
                  <c:v>-756.47406101226795</c:v>
                </c:pt>
                <c:pt idx="3962">
                  <c:v>-756.47441864013695</c:v>
                </c:pt>
                <c:pt idx="3963">
                  <c:v>-756.47400140762397</c:v>
                </c:pt>
                <c:pt idx="3964">
                  <c:v>-756.47280931472801</c:v>
                </c:pt>
                <c:pt idx="3965">
                  <c:v>-756.47096157073997</c:v>
                </c:pt>
                <c:pt idx="3966">
                  <c:v>-756.46893501281795</c:v>
                </c:pt>
                <c:pt idx="3967">
                  <c:v>-756.46702766418503</c:v>
                </c:pt>
                <c:pt idx="3968">
                  <c:v>-756.46565675735496</c:v>
                </c:pt>
                <c:pt idx="3969">
                  <c:v>-756.464941501618</c:v>
                </c:pt>
                <c:pt idx="3970">
                  <c:v>-756.46482229232799</c:v>
                </c:pt>
                <c:pt idx="3971">
                  <c:v>-756.46523952484199</c:v>
                </c:pt>
                <c:pt idx="3972">
                  <c:v>-756.46589517593395</c:v>
                </c:pt>
                <c:pt idx="3973">
                  <c:v>-756.46625280380294</c:v>
                </c:pt>
                <c:pt idx="3974">
                  <c:v>-756.46595478057895</c:v>
                </c:pt>
                <c:pt idx="3975">
                  <c:v>-756.464464664459</c:v>
                </c:pt>
                <c:pt idx="3976">
                  <c:v>-756.46166324615501</c:v>
                </c:pt>
                <c:pt idx="3977">
                  <c:v>-756.45778894424495</c:v>
                </c:pt>
                <c:pt idx="3978">
                  <c:v>-756.453318595886</c:v>
                </c:pt>
                <c:pt idx="3979">
                  <c:v>-756.44878864288398</c:v>
                </c:pt>
                <c:pt idx="3980">
                  <c:v>-756.44497394561802</c:v>
                </c:pt>
                <c:pt idx="3981">
                  <c:v>-756.442470550537</c:v>
                </c:pt>
                <c:pt idx="3982">
                  <c:v>-756.44169569015503</c:v>
                </c:pt>
                <c:pt idx="3983">
                  <c:v>-756.44300699233997</c:v>
                </c:pt>
                <c:pt idx="3984">
                  <c:v>-756.44616603851296</c:v>
                </c:pt>
                <c:pt idx="3985">
                  <c:v>-756.45093441009499</c:v>
                </c:pt>
                <c:pt idx="3986">
                  <c:v>-756.45653724670399</c:v>
                </c:pt>
                <c:pt idx="3987">
                  <c:v>-756.46237850189198</c:v>
                </c:pt>
                <c:pt idx="3988">
                  <c:v>-756.46792173385597</c:v>
                </c:pt>
                <c:pt idx="3989">
                  <c:v>-756.47269010543801</c:v>
                </c:pt>
                <c:pt idx="3990">
                  <c:v>-756.47668361663796</c:v>
                </c:pt>
                <c:pt idx="3991">
                  <c:v>-756.47990226745605</c:v>
                </c:pt>
                <c:pt idx="3992">
                  <c:v>-756.48252487182594</c:v>
                </c:pt>
                <c:pt idx="3993">
                  <c:v>-756.48478984832798</c:v>
                </c:pt>
                <c:pt idx="3994">
                  <c:v>-756.48693561554001</c:v>
                </c:pt>
                <c:pt idx="3995">
                  <c:v>-756.48908138275203</c:v>
                </c:pt>
                <c:pt idx="3996">
                  <c:v>-756.49122714996395</c:v>
                </c:pt>
                <c:pt idx="3997">
                  <c:v>-756.49319410324097</c:v>
                </c:pt>
                <c:pt idx="3998">
                  <c:v>-756.49480342865002</c:v>
                </c:pt>
                <c:pt idx="3999">
                  <c:v>-756.49575710296699</c:v>
                </c:pt>
                <c:pt idx="4000">
                  <c:v>-756.49593591690098</c:v>
                </c:pt>
                <c:pt idx="4001">
                  <c:v>-756.49528026580799</c:v>
                </c:pt>
                <c:pt idx="4002">
                  <c:v>-756.49390935897804</c:v>
                </c:pt>
                <c:pt idx="4003">
                  <c:v>-756.49200201034603</c:v>
                </c:pt>
                <c:pt idx="4004">
                  <c:v>-756.489915847779</c:v>
                </c:pt>
                <c:pt idx="4005">
                  <c:v>-756.48800849914596</c:v>
                </c:pt>
                <c:pt idx="4006">
                  <c:v>-756.48681640625</c:v>
                </c:pt>
                <c:pt idx="4007">
                  <c:v>-756.48669719696102</c:v>
                </c:pt>
                <c:pt idx="4008">
                  <c:v>-756.48777008056697</c:v>
                </c:pt>
                <c:pt idx="4009">
                  <c:v>-756.48997545242298</c:v>
                </c:pt>
                <c:pt idx="4010">
                  <c:v>-756.49289608001698</c:v>
                </c:pt>
                <c:pt idx="4011">
                  <c:v>-756.49629354476895</c:v>
                </c:pt>
                <c:pt idx="4012">
                  <c:v>-756.49975061416603</c:v>
                </c:pt>
                <c:pt idx="4013">
                  <c:v>-756.50290966034004</c:v>
                </c:pt>
                <c:pt idx="4014">
                  <c:v>-756.50541305542004</c:v>
                </c:pt>
                <c:pt idx="4015">
                  <c:v>-756.50672435760498</c:v>
                </c:pt>
                <c:pt idx="4016">
                  <c:v>-756.50672435760498</c:v>
                </c:pt>
                <c:pt idx="4017">
                  <c:v>-756.50535345077503</c:v>
                </c:pt>
                <c:pt idx="4018">
                  <c:v>-756.50302886962902</c:v>
                </c:pt>
                <c:pt idx="4019">
                  <c:v>-756.49998903274604</c:v>
                </c:pt>
                <c:pt idx="4020">
                  <c:v>-756.49671077728306</c:v>
                </c:pt>
                <c:pt idx="4021">
                  <c:v>-756.49349212646496</c:v>
                </c:pt>
                <c:pt idx="4022">
                  <c:v>-756.49075031280495</c:v>
                </c:pt>
                <c:pt idx="4023">
                  <c:v>-756.48890256881702</c:v>
                </c:pt>
                <c:pt idx="4024">
                  <c:v>-756.48812770843494</c:v>
                </c:pt>
                <c:pt idx="4025">
                  <c:v>-756.48848533630405</c:v>
                </c:pt>
                <c:pt idx="4026">
                  <c:v>-756.489796638489</c:v>
                </c:pt>
                <c:pt idx="4027">
                  <c:v>-756.49158477783203</c:v>
                </c:pt>
                <c:pt idx="4028">
                  <c:v>-756.49355173110996</c:v>
                </c:pt>
                <c:pt idx="4029">
                  <c:v>-756.49533987045299</c:v>
                </c:pt>
                <c:pt idx="4030">
                  <c:v>-756.49677038192794</c:v>
                </c:pt>
                <c:pt idx="4031">
                  <c:v>-756.49754524231003</c:v>
                </c:pt>
                <c:pt idx="4032">
                  <c:v>-756.49778366088901</c:v>
                </c:pt>
                <c:pt idx="4033">
                  <c:v>-756.49754524231003</c:v>
                </c:pt>
                <c:pt idx="4034">
                  <c:v>-756.49724721908603</c:v>
                </c:pt>
                <c:pt idx="4035">
                  <c:v>-756.49730682373104</c:v>
                </c:pt>
                <c:pt idx="4036">
                  <c:v>-756.49820089340199</c:v>
                </c:pt>
                <c:pt idx="4037">
                  <c:v>-756.50040626525902</c:v>
                </c:pt>
                <c:pt idx="4038">
                  <c:v>-756.50398254394599</c:v>
                </c:pt>
                <c:pt idx="4039">
                  <c:v>-756.50887012481701</c:v>
                </c:pt>
                <c:pt idx="4040">
                  <c:v>-756.51477098465</c:v>
                </c:pt>
                <c:pt idx="4041">
                  <c:v>-756.52114868164097</c:v>
                </c:pt>
                <c:pt idx="4042">
                  <c:v>-756.52746677398704</c:v>
                </c:pt>
                <c:pt idx="4043">
                  <c:v>-756.53324842453003</c:v>
                </c:pt>
                <c:pt idx="4044">
                  <c:v>-756.53801679611195</c:v>
                </c:pt>
                <c:pt idx="4045">
                  <c:v>-756.54141426086403</c:v>
                </c:pt>
                <c:pt idx="4046">
                  <c:v>-756.54320240020797</c:v>
                </c:pt>
                <c:pt idx="4047">
                  <c:v>-756.54356002807594</c:v>
                </c:pt>
                <c:pt idx="4048">
                  <c:v>-756.542665958405</c:v>
                </c:pt>
                <c:pt idx="4049">
                  <c:v>-756.54093742370605</c:v>
                </c:pt>
                <c:pt idx="4050">
                  <c:v>-756.53867244720504</c:v>
                </c:pt>
                <c:pt idx="4051">
                  <c:v>-756.53599023819004</c:v>
                </c:pt>
                <c:pt idx="4052">
                  <c:v>-756.53324842453003</c:v>
                </c:pt>
                <c:pt idx="4053">
                  <c:v>-756.53044700622604</c:v>
                </c:pt>
                <c:pt idx="4054">
                  <c:v>-756.52776479721103</c:v>
                </c:pt>
                <c:pt idx="4055">
                  <c:v>-756.52520179748603</c:v>
                </c:pt>
                <c:pt idx="4056">
                  <c:v>-756.52263879776001</c:v>
                </c:pt>
                <c:pt idx="4057">
                  <c:v>-756.519956588745</c:v>
                </c:pt>
                <c:pt idx="4058">
                  <c:v>-756.51703596115101</c:v>
                </c:pt>
                <c:pt idx="4059">
                  <c:v>-756.51411533355702</c:v>
                </c:pt>
                <c:pt idx="4060">
                  <c:v>-756.51125431060802</c:v>
                </c:pt>
                <c:pt idx="4061">
                  <c:v>-756.50863170623802</c:v>
                </c:pt>
                <c:pt idx="4062">
                  <c:v>-756.506247520447</c:v>
                </c:pt>
                <c:pt idx="4063">
                  <c:v>-756.50422096252498</c:v>
                </c:pt>
                <c:pt idx="4064">
                  <c:v>-756.50255203247104</c:v>
                </c:pt>
                <c:pt idx="4065">
                  <c:v>-756.50130033493099</c:v>
                </c:pt>
                <c:pt idx="4066">
                  <c:v>-756.50046586990402</c:v>
                </c:pt>
                <c:pt idx="4067">
                  <c:v>-756.49998903274604</c:v>
                </c:pt>
                <c:pt idx="4068">
                  <c:v>-756.49951219558704</c:v>
                </c:pt>
                <c:pt idx="4069">
                  <c:v>-756.49873733520496</c:v>
                </c:pt>
                <c:pt idx="4070">
                  <c:v>-756.49748563766502</c:v>
                </c:pt>
                <c:pt idx="4071">
                  <c:v>-756.49563789367699</c:v>
                </c:pt>
                <c:pt idx="4072">
                  <c:v>-756.49319410324097</c:v>
                </c:pt>
                <c:pt idx="4073">
                  <c:v>-756.49045228958198</c:v>
                </c:pt>
                <c:pt idx="4074">
                  <c:v>-756.48747205734298</c:v>
                </c:pt>
                <c:pt idx="4075">
                  <c:v>-756.48455142974899</c:v>
                </c:pt>
                <c:pt idx="4076">
                  <c:v>-756.48198843002297</c:v>
                </c:pt>
                <c:pt idx="4077">
                  <c:v>-756.47990226745605</c:v>
                </c:pt>
                <c:pt idx="4078">
                  <c:v>-756.47841215133701</c:v>
                </c:pt>
                <c:pt idx="4079">
                  <c:v>-756.47739887237606</c:v>
                </c:pt>
                <c:pt idx="4080">
                  <c:v>-756.47650480270397</c:v>
                </c:pt>
                <c:pt idx="4081">
                  <c:v>-756.47531270980903</c:v>
                </c:pt>
                <c:pt idx="4082">
                  <c:v>-756.47364377975498</c:v>
                </c:pt>
                <c:pt idx="4083">
                  <c:v>-756.47125959396396</c:v>
                </c:pt>
                <c:pt idx="4084">
                  <c:v>-756.46827936172497</c:v>
                </c:pt>
                <c:pt idx="4085">
                  <c:v>-756.464881896973</c:v>
                </c:pt>
                <c:pt idx="4086">
                  <c:v>-756.46154403686501</c:v>
                </c:pt>
                <c:pt idx="4087">
                  <c:v>-756.45868301391602</c:v>
                </c:pt>
                <c:pt idx="4088">
                  <c:v>-756.45683526992798</c:v>
                </c:pt>
                <c:pt idx="4089">
                  <c:v>-756.45653724670399</c:v>
                </c:pt>
                <c:pt idx="4090">
                  <c:v>-756.45808696746803</c:v>
                </c:pt>
                <c:pt idx="4091">
                  <c:v>-756.46142482757602</c:v>
                </c:pt>
                <c:pt idx="4092">
                  <c:v>-756.46625280380294</c:v>
                </c:pt>
                <c:pt idx="4093">
                  <c:v>-756.47221326828003</c:v>
                </c:pt>
                <c:pt idx="4094">
                  <c:v>-756.478650569916</c:v>
                </c:pt>
                <c:pt idx="4095">
                  <c:v>-756.48502826690697</c:v>
                </c:pt>
                <c:pt idx="4096">
                  <c:v>-756.49080991744995</c:v>
                </c:pt>
                <c:pt idx="4097">
                  <c:v>-756.49557828903198</c:v>
                </c:pt>
                <c:pt idx="4098">
                  <c:v>-756.49903535842896</c:v>
                </c:pt>
                <c:pt idx="4099">
                  <c:v>-756.501061916352</c:v>
                </c:pt>
                <c:pt idx="4100">
                  <c:v>-756.50189638137795</c:v>
                </c:pt>
                <c:pt idx="4101">
                  <c:v>-756.50165796279896</c:v>
                </c:pt>
                <c:pt idx="4102">
                  <c:v>-756.501002311707</c:v>
                </c:pt>
                <c:pt idx="4103">
                  <c:v>-756.50028705596901</c:v>
                </c:pt>
                <c:pt idx="4104">
                  <c:v>-756.50004863739002</c:v>
                </c:pt>
                <c:pt idx="4105">
                  <c:v>-756.500585079193</c:v>
                </c:pt>
                <c:pt idx="4106">
                  <c:v>-756.50213479995705</c:v>
                </c:pt>
                <c:pt idx="4107">
                  <c:v>-756.50469779968296</c:v>
                </c:pt>
                <c:pt idx="4108">
                  <c:v>-756.50803565979004</c:v>
                </c:pt>
                <c:pt idx="4109">
                  <c:v>-756.51190996170101</c:v>
                </c:pt>
                <c:pt idx="4110">
                  <c:v>-756.51596307754505</c:v>
                </c:pt>
                <c:pt idx="4111">
                  <c:v>-756.51977777481102</c:v>
                </c:pt>
                <c:pt idx="4112">
                  <c:v>-756.522996425629</c:v>
                </c:pt>
                <c:pt idx="4113">
                  <c:v>-756.52544021606502</c:v>
                </c:pt>
                <c:pt idx="4114">
                  <c:v>-756.52704954147396</c:v>
                </c:pt>
                <c:pt idx="4115">
                  <c:v>-756.52782440185604</c:v>
                </c:pt>
                <c:pt idx="4116">
                  <c:v>-756.52800321579002</c:v>
                </c:pt>
                <c:pt idx="4117">
                  <c:v>-756.52776479721103</c:v>
                </c:pt>
                <c:pt idx="4118">
                  <c:v>-756.52722835540806</c:v>
                </c:pt>
                <c:pt idx="4119">
                  <c:v>-756.52669191360496</c:v>
                </c:pt>
                <c:pt idx="4120">
                  <c:v>-756.52633428573597</c:v>
                </c:pt>
                <c:pt idx="4121">
                  <c:v>-756.52609586715698</c:v>
                </c:pt>
                <c:pt idx="4122">
                  <c:v>-756.52603626251198</c:v>
                </c:pt>
                <c:pt idx="4123">
                  <c:v>-756.52609586715698</c:v>
                </c:pt>
                <c:pt idx="4124">
                  <c:v>-756.52609586715698</c:v>
                </c:pt>
                <c:pt idx="4125">
                  <c:v>-756.52609586715698</c:v>
                </c:pt>
                <c:pt idx="4126">
                  <c:v>-756.52615547180199</c:v>
                </c:pt>
                <c:pt idx="4127">
                  <c:v>-756.52621507644699</c:v>
                </c:pt>
                <c:pt idx="4128">
                  <c:v>-756.52627468109199</c:v>
                </c:pt>
                <c:pt idx="4129">
                  <c:v>-756.52627468109199</c:v>
                </c:pt>
                <c:pt idx="4130">
                  <c:v>-756.52627468109199</c:v>
                </c:pt>
                <c:pt idx="4131">
                  <c:v>-756.52633428573597</c:v>
                </c:pt>
                <c:pt idx="4132">
                  <c:v>-756.52657270431496</c:v>
                </c:pt>
                <c:pt idx="4133">
                  <c:v>-756.52704954147396</c:v>
                </c:pt>
                <c:pt idx="4134">
                  <c:v>-756.52764558792103</c:v>
                </c:pt>
                <c:pt idx="4135">
                  <c:v>-756.52830123901401</c:v>
                </c:pt>
                <c:pt idx="4136">
                  <c:v>-756.52901649475098</c:v>
                </c:pt>
                <c:pt idx="4137">
                  <c:v>-756.52955293655396</c:v>
                </c:pt>
                <c:pt idx="4138">
                  <c:v>-756.52997016906795</c:v>
                </c:pt>
                <c:pt idx="4139">
                  <c:v>-756.53002977371204</c:v>
                </c:pt>
                <c:pt idx="4140">
                  <c:v>-756.52955293655396</c:v>
                </c:pt>
                <c:pt idx="4141">
                  <c:v>-756.528599262238</c:v>
                </c:pt>
                <c:pt idx="4142">
                  <c:v>-756.52710914611805</c:v>
                </c:pt>
                <c:pt idx="4143">
                  <c:v>-756.52538061142002</c:v>
                </c:pt>
                <c:pt idx="4144">
                  <c:v>-756.523354053498</c:v>
                </c:pt>
                <c:pt idx="4145">
                  <c:v>-756.52126789092995</c:v>
                </c:pt>
                <c:pt idx="4146">
                  <c:v>-756.51918172836304</c:v>
                </c:pt>
                <c:pt idx="4147">
                  <c:v>-756.51721477508602</c:v>
                </c:pt>
                <c:pt idx="4148">
                  <c:v>-756.51542663574196</c:v>
                </c:pt>
                <c:pt idx="4149">
                  <c:v>-756.51393651962303</c:v>
                </c:pt>
                <c:pt idx="4150">
                  <c:v>-756.51262521743797</c:v>
                </c:pt>
                <c:pt idx="4151">
                  <c:v>-756.51143312454201</c:v>
                </c:pt>
                <c:pt idx="4152">
                  <c:v>-756.51030063629196</c:v>
                </c:pt>
                <c:pt idx="4153">
                  <c:v>-756.509168148041</c:v>
                </c:pt>
                <c:pt idx="4154">
                  <c:v>-756.50821447372505</c:v>
                </c:pt>
                <c:pt idx="4155">
                  <c:v>-756.50749921798695</c:v>
                </c:pt>
                <c:pt idx="4156">
                  <c:v>-756.50720119476296</c:v>
                </c:pt>
                <c:pt idx="4157">
                  <c:v>-756.50738000869796</c:v>
                </c:pt>
                <c:pt idx="4158">
                  <c:v>-756.50791645050106</c:v>
                </c:pt>
                <c:pt idx="4159">
                  <c:v>-756.50875091552803</c:v>
                </c:pt>
                <c:pt idx="4160">
                  <c:v>-756.50976419448898</c:v>
                </c:pt>
                <c:pt idx="4161">
                  <c:v>-756.51101589202904</c:v>
                </c:pt>
                <c:pt idx="4162">
                  <c:v>-756.51232719421398</c:v>
                </c:pt>
                <c:pt idx="4163">
                  <c:v>-756.51369810104404</c:v>
                </c:pt>
                <c:pt idx="4164">
                  <c:v>-756.514830589295</c:v>
                </c:pt>
                <c:pt idx="4165">
                  <c:v>-756.51578426361095</c:v>
                </c:pt>
                <c:pt idx="4166">
                  <c:v>-756.51655912399303</c:v>
                </c:pt>
                <c:pt idx="4167">
                  <c:v>-756.51739358902</c:v>
                </c:pt>
                <c:pt idx="4168">
                  <c:v>-756.51858568191506</c:v>
                </c:pt>
                <c:pt idx="4169">
                  <c:v>-756.520314216614</c:v>
                </c:pt>
                <c:pt idx="4170">
                  <c:v>-756.52263879776001</c:v>
                </c:pt>
                <c:pt idx="4171">
                  <c:v>-756.52544021606502</c:v>
                </c:pt>
                <c:pt idx="4172">
                  <c:v>-756.528539657593</c:v>
                </c:pt>
                <c:pt idx="4173">
                  <c:v>-756.53181791305599</c:v>
                </c:pt>
                <c:pt idx="4174">
                  <c:v>-756.53503656387397</c:v>
                </c:pt>
                <c:pt idx="4175">
                  <c:v>-756.53795719146694</c:v>
                </c:pt>
                <c:pt idx="4176">
                  <c:v>-756.54016256332397</c:v>
                </c:pt>
                <c:pt idx="4177">
                  <c:v>-756.54153347015404</c:v>
                </c:pt>
                <c:pt idx="4178">
                  <c:v>-756.54189109802303</c:v>
                </c:pt>
                <c:pt idx="4179">
                  <c:v>-756.54141426086403</c:v>
                </c:pt>
                <c:pt idx="4180">
                  <c:v>-756.54046058654797</c:v>
                </c:pt>
                <c:pt idx="4181">
                  <c:v>-756.53932809829701</c:v>
                </c:pt>
                <c:pt idx="4182">
                  <c:v>-756.53849363327004</c:v>
                </c:pt>
                <c:pt idx="4183">
                  <c:v>-756.53819561004696</c:v>
                </c:pt>
                <c:pt idx="4184">
                  <c:v>-756.53855323791504</c:v>
                </c:pt>
                <c:pt idx="4185">
                  <c:v>-756.53956651687599</c:v>
                </c:pt>
                <c:pt idx="4186">
                  <c:v>-756.54111623764095</c:v>
                </c:pt>
                <c:pt idx="4187">
                  <c:v>-756.54308319091797</c:v>
                </c:pt>
                <c:pt idx="4188">
                  <c:v>-756.544871330261</c:v>
                </c:pt>
                <c:pt idx="4189">
                  <c:v>-756.54624223709095</c:v>
                </c:pt>
                <c:pt idx="4190">
                  <c:v>-756.54683828353905</c:v>
                </c:pt>
                <c:pt idx="4191">
                  <c:v>-756.54654026031506</c:v>
                </c:pt>
                <c:pt idx="4192">
                  <c:v>-756.54522895813</c:v>
                </c:pt>
                <c:pt idx="4193">
                  <c:v>-756.54302358627297</c:v>
                </c:pt>
                <c:pt idx="4194">
                  <c:v>-756.54016256332397</c:v>
                </c:pt>
                <c:pt idx="4195">
                  <c:v>-756.53682470321701</c:v>
                </c:pt>
                <c:pt idx="4196">
                  <c:v>-756.53330802917503</c:v>
                </c:pt>
                <c:pt idx="4197">
                  <c:v>-756.52991056442295</c:v>
                </c:pt>
                <c:pt idx="4198">
                  <c:v>-756.52687072753895</c:v>
                </c:pt>
                <c:pt idx="4199">
                  <c:v>-756.52436733245895</c:v>
                </c:pt>
                <c:pt idx="4200">
                  <c:v>-756.52240037918102</c:v>
                </c:pt>
                <c:pt idx="4201">
                  <c:v>-756.52096986770698</c:v>
                </c:pt>
                <c:pt idx="4202">
                  <c:v>-756.52007579803501</c:v>
                </c:pt>
                <c:pt idx="4203">
                  <c:v>-756.51965856552101</c:v>
                </c:pt>
                <c:pt idx="4204">
                  <c:v>-756.51947975158703</c:v>
                </c:pt>
                <c:pt idx="4205">
                  <c:v>-756.51942014694202</c:v>
                </c:pt>
                <c:pt idx="4206">
                  <c:v>-756.51924133300804</c:v>
                </c:pt>
                <c:pt idx="4207">
                  <c:v>-756.51876449584995</c:v>
                </c:pt>
                <c:pt idx="4208">
                  <c:v>-756.51798963546798</c:v>
                </c:pt>
                <c:pt idx="4209">
                  <c:v>-756.51685714721702</c:v>
                </c:pt>
                <c:pt idx="4210">
                  <c:v>-756.51542663574196</c:v>
                </c:pt>
                <c:pt idx="4211">
                  <c:v>-756.51393651962303</c:v>
                </c:pt>
                <c:pt idx="4212">
                  <c:v>-756.51244640350399</c:v>
                </c:pt>
                <c:pt idx="4213">
                  <c:v>-756.51113510131904</c:v>
                </c:pt>
                <c:pt idx="4214">
                  <c:v>-756.51006221771297</c:v>
                </c:pt>
                <c:pt idx="4215">
                  <c:v>-756.509287357331</c:v>
                </c:pt>
                <c:pt idx="4216">
                  <c:v>-756.50875091552803</c:v>
                </c:pt>
                <c:pt idx="4217">
                  <c:v>-756.50833368301403</c:v>
                </c:pt>
                <c:pt idx="4218">
                  <c:v>-756.50791645050106</c:v>
                </c:pt>
                <c:pt idx="4219">
                  <c:v>-756.50714159011898</c:v>
                </c:pt>
                <c:pt idx="4220">
                  <c:v>-756.50594949722301</c:v>
                </c:pt>
                <c:pt idx="4221">
                  <c:v>-756.50445938110397</c:v>
                </c:pt>
                <c:pt idx="4222">
                  <c:v>-756.50290966034004</c:v>
                </c:pt>
                <c:pt idx="4223">
                  <c:v>-756.50159835815498</c:v>
                </c:pt>
                <c:pt idx="4224">
                  <c:v>-756.50070428848301</c:v>
                </c:pt>
                <c:pt idx="4225">
                  <c:v>-756.50028705596901</c:v>
                </c:pt>
                <c:pt idx="4226">
                  <c:v>-756.50040626525902</c:v>
                </c:pt>
                <c:pt idx="4227">
                  <c:v>-756.50112152099598</c:v>
                </c:pt>
                <c:pt idx="4228">
                  <c:v>-756.50237321853695</c:v>
                </c:pt>
                <c:pt idx="4229">
                  <c:v>-756.50398254394599</c:v>
                </c:pt>
                <c:pt idx="4230">
                  <c:v>-756.50541305542004</c:v>
                </c:pt>
                <c:pt idx="4231">
                  <c:v>-756.506187915802</c:v>
                </c:pt>
                <c:pt idx="4232">
                  <c:v>-756.50594949722301</c:v>
                </c:pt>
                <c:pt idx="4233">
                  <c:v>-756.50451898574897</c:v>
                </c:pt>
                <c:pt idx="4234">
                  <c:v>-756.50189638137795</c:v>
                </c:pt>
                <c:pt idx="4235">
                  <c:v>-756.49832010269199</c:v>
                </c:pt>
                <c:pt idx="4236">
                  <c:v>-756.49408817291305</c:v>
                </c:pt>
                <c:pt idx="4237">
                  <c:v>-756.48961782455501</c:v>
                </c:pt>
                <c:pt idx="4238">
                  <c:v>-756.48526668548595</c:v>
                </c:pt>
                <c:pt idx="4239">
                  <c:v>-756.48139238357601</c:v>
                </c:pt>
                <c:pt idx="4240">
                  <c:v>-756.47817373275802</c:v>
                </c:pt>
                <c:pt idx="4241">
                  <c:v>-756.47578954696701</c:v>
                </c:pt>
                <c:pt idx="4242">
                  <c:v>-756.47412061691296</c:v>
                </c:pt>
                <c:pt idx="4243">
                  <c:v>-756.473166942597</c:v>
                </c:pt>
                <c:pt idx="4244">
                  <c:v>-756.47263050079403</c:v>
                </c:pt>
                <c:pt idx="4245">
                  <c:v>-756.47233247757003</c:v>
                </c:pt>
                <c:pt idx="4246">
                  <c:v>-756.47191524505604</c:v>
                </c:pt>
                <c:pt idx="4247">
                  <c:v>-756.47131919860897</c:v>
                </c:pt>
                <c:pt idx="4248">
                  <c:v>-756.470484733582</c:v>
                </c:pt>
                <c:pt idx="4249">
                  <c:v>-756.46947145462104</c:v>
                </c:pt>
                <c:pt idx="4250">
                  <c:v>-756.46845817565895</c:v>
                </c:pt>
                <c:pt idx="4251">
                  <c:v>-756.46762371063301</c:v>
                </c:pt>
                <c:pt idx="4252">
                  <c:v>-756.46720647811901</c:v>
                </c:pt>
                <c:pt idx="4253">
                  <c:v>-756.46708726883003</c:v>
                </c:pt>
                <c:pt idx="4254">
                  <c:v>-756.46732568740902</c:v>
                </c:pt>
                <c:pt idx="4255">
                  <c:v>-756.46768331527699</c:v>
                </c:pt>
                <c:pt idx="4256">
                  <c:v>-756.46821975707996</c:v>
                </c:pt>
                <c:pt idx="4257">
                  <c:v>-756.46899461746204</c:v>
                </c:pt>
                <c:pt idx="4258">
                  <c:v>-756.46994829177902</c:v>
                </c:pt>
                <c:pt idx="4259">
                  <c:v>-756.47090196609497</c:v>
                </c:pt>
                <c:pt idx="4260">
                  <c:v>-756.47167682647705</c:v>
                </c:pt>
                <c:pt idx="4261">
                  <c:v>-756.47197484970104</c:v>
                </c:pt>
                <c:pt idx="4262">
                  <c:v>-756.47167682647705</c:v>
                </c:pt>
                <c:pt idx="4263">
                  <c:v>-756.47096157073997</c:v>
                </c:pt>
                <c:pt idx="4264">
                  <c:v>-756.46982908248901</c:v>
                </c:pt>
                <c:pt idx="4265">
                  <c:v>-756.46845817565895</c:v>
                </c:pt>
                <c:pt idx="4266">
                  <c:v>-756.46672964096103</c:v>
                </c:pt>
                <c:pt idx="4267">
                  <c:v>-756.46470308303901</c:v>
                </c:pt>
                <c:pt idx="4268">
                  <c:v>-756.46261692047096</c:v>
                </c:pt>
                <c:pt idx="4269">
                  <c:v>-756.46070957183895</c:v>
                </c:pt>
                <c:pt idx="4270">
                  <c:v>-756.459279060364</c:v>
                </c:pt>
                <c:pt idx="4271">
                  <c:v>-756.45850419998203</c:v>
                </c:pt>
                <c:pt idx="4272">
                  <c:v>-756.45826578140304</c:v>
                </c:pt>
                <c:pt idx="4273">
                  <c:v>-756.45838499069202</c:v>
                </c:pt>
                <c:pt idx="4274">
                  <c:v>-756.45862340927101</c:v>
                </c:pt>
                <c:pt idx="4275">
                  <c:v>-756.45874261856102</c:v>
                </c:pt>
                <c:pt idx="4276">
                  <c:v>-756.45850419998203</c:v>
                </c:pt>
                <c:pt idx="4277">
                  <c:v>-756.45790815353405</c:v>
                </c:pt>
                <c:pt idx="4278">
                  <c:v>-756.45689487457298</c:v>
                </c:pt>
                <c:pt idx="4279">
                  <c:v>-756.45540475845405</c:v>
                </c:pt>
                <c:pt idx="4280">
                  <c:v>-756.4537358284</c:v>
                </c:pt>
                <c:pt idx="4281">
                  <c:v>-756.45194768905696</c:v>
                </c:pt>
                <c:pt idx="4282">
                  <c:v>-756.45027875900303</c:v>
                </c:pt>
                <c:pt idx="4283">
                  <c:v>-756.44890785217297</c:v>
                </c:pt>
                <c:pt idx="4284">
                  <c:v>-756.44801378250099</c:v>
                </c:pt>
                <c:pt idx="4285">
                  <c:v>-756.44741773605404</c:v>
                </c:pt>
                <c:pt idx="4286">
                  <c:v>-756.44706010818504</c:v>
                </c:pt>
                <c:pt idx="4287">
                  <c:v>-756.44676208496105</c:v>
                </c:pt>
                <c:pt idx="4288">
                  <c:v>-756.44640445709194</c:v>
                </c:pt>
                <c:pt idx="4289">
                  <c:v>-756.44592761993397</c:v>
                </c:pt>
                <c:pt idx="4290">
                  <c:v>-756.44533157348701</c:v>
                </c:pt>
                <c:pt idx="4291">
                  <c:v>-756.44491434097301</c:v>
                </c:pt>
                <c:pt idx="4292">
                  <c:v>-756.44491434097301</c:v>
                </c:pt>
                <c:pt idx="4293">
                  <c:v>-756.44562959670998</c:v>
                </c:pt>
                <c:pt idx="4294">
                  <c:v>-756.44753694534302</c:v>
                </c:pt>
                <c:pt idx="4295">
                  <c:v>-756.45093441009499</c:v>
                </c:pt>
                <c:pt idx="4296">
                  <c:v>-756.45582199096702</c:v>
                </c:pt>
                <c:pt idx="4297">
                  <c:v>-756.46219968795799</c:v>
                </c:pt>
                <c:pt idx="4298">
                  <c:v>-756.46976947784401</c:v>
                </c:pt>
                <c:pt idx="4299">
                  <c:v>-756.47793531417904</c:v>
                </c:pt>
                <c:pt idx="4300">
                  <c:v>-756.48627996444702</c:v>
                </c:pt>
                <c:pt idx="4301">
                  <c:v>-756.49402856826805</c:v>
                </c:pt>
                <c:pt idx="4302">
                  <c:v>-756.500644683838</c:v>
                </c:pt>
                <c:pt idx="4303">
                  <c:v>-756.50571107864403</c:v>
                </c:pt>
                <c:pt idx="4304">
                  <c:v>-756.50881052017201</c:v>
                </c:pt>
                <c:pt idx="4305">
                  <c:v>-756.51024103164696</c:v>
                </c:pt>
                <c:pt idx="4306">
                  <c:v>-756.51018142700195</c:v>
                </c:pt>
                <c:pt idx="4307">
                  <c:v>-756.50940656661999</c:v>
                </c:pt>
                <c:pt idx="4308">
                  <c:v>-756.50857210159302</c:v>
                </c:pt>
                <c:pt idx="4309">
                  <c:v>-756.50815486908004</c:v>
                </c:pt>
                <c:pt idx="4310">
                  <c:v>-756.50845289230404</c:v>
                </c:pt>
                <c:pt idx="4311">
                  <c:v>-756.50964498519897</c:v>
                </c:pt>
                <c:pt idx="4312">
                  <c:v>-756.51143312454201</c:v>
                </c:pt>
                <c:pt idx="4313">
                  <c:v>-756.51345968246505</c:v>
                </c:pt>
                <c:pt idx="4314">
                  <c:v>-756.51512861251899</c:v>
                </c:pt>
                <c:pt idx="4315">
                  <c:v>-756.51590347290096</c:v>
                </c:pt>
                <c:pt idx="4316">
                  <c:v>-756.51524782180798</c:v>
                </c:pt>
                <c:pt idx="4317">
                  <c:v>-756.51286363601696</c:v>
                </c:pt>
                <c:pt idx="4318">
                  <c:v>-756.50898933410701</c:v>
                </c:pt>
                <c:pt idx="4319">
                  <c:v>-756.50386333465599</c:v>
                </c:pt>
                <c:pt idx="4320">
                  <c:v>-756.49832010269199</c:v>
                </c:pt>
                <c:pt idx="4321">
                  <c:v>-756.49295568466198</c:v>
                </c:pt>
                <c:pt idx="4322">
                  <c:v>-756.48860454559303</c:v>
                </c:pt>
                <c:pt idx="4323">
                  <c:v>-756.48568391799904</c:v>
                </c:pt>
                <c:pt idx="4324">
                  <c:v>-756.484253406525</c:v>
                </c:pt>
                <c:pt idx="4325">
                  <c:v>-756.48431301117</c:v>
                </c:pt>
                <c:pt idx="4326">
                  <c:v>-756.48556470870994</c:v>
                </c:pt>
                <c:pt idx="4327">
                  <c:v>-756.48747205734298</c:v>
                </c:pt>
                <c:pt idx="4328">
                  <c:v>-756.48973703384399</c:v>
                </c:pt>
                <c:pt idx="4329">
                  <c:v>-756.49188280105602</c:v>
                </c:pt>
                <c:pt idx="4330">
                  <c:v>-756.49349212646496</c:v>
                </c:pt>
                <c:pt idx="4331">
                  <c:v>-756.49426698684704</c:v>
                </c:pt>
                <c:pt idx="4332">
                  <c:v>-756.49414777755806</c:v>
                </c:pt>
                <c:pt idx="4333">
                  <c:v>-756.49313449859596</c:v>
                </c:pt>
                <c:pt idx="4334">
                  <c:v>-756.49146556854305</c:v>
                </c:pt>
                <c:pt idx="4335">
                  <c:v>-756.48949861526501</c:v>
                </c:pt>
                <c:pt idx="4336">
                  <c:v>-756.48747205734298</c:v>
                </c:pt>
                <c:pt idx="4337">
                  <c:v>-756.48580312728905</c:v>
                </c:pt>
                <c:pt idx="4338">
                  <c:v>-756.48478984832798</c:v>
                </c:pt>
                <c:pt idx="4339">
                  <c:v>-756.48484945297298</c:v>
                </c:pt>
                <c:pt idx="4340">
                  <c:v>-756.48622035980202</c:v>
                </c:pt>
                <c:pt idx="4341">
                  <c:v>-756.48931980133102</c:v>
                </c:pt>
                <c:pt idx="4342">
                  <c:v>-756.49420738220203</c:v>
                </c:pt>
                <c:pt idx="4343">
                  <c:v>-756.50082349777199</c:v>
                </c:pt>
                <c:pt idx="4344">
                  <c:v>-756.50892972946201</c:v>
                </c:pt>
                <c:pt idx="4345">
                  <c:v>-756.51804924011299</c:v>
                </c:pt>
                <c:pt idx="4346">
                  <c:v>-756.52758598327705</c:v>
                </c:pt>
                <c:pt idx="4347">
                  <c:v>-756.53688430786201</c:v>
                </c:pt>
                <c:pt idx="4348">
                  <c:v>-756.54522895813</c:v>
                </c:pt>
                <c:pt idx="4349">
                  <c:v>-756.55196428298996</c:v>
                </c:pt>
                <c:pt idx="4350">
                  <c:v>-756.55673265457199</c:v>
                </c:pt>
                <c:pt idx="4351">
                  <c:v>-756.559057235718</c:v>
                </c:pt>
                <c:pt idx="4352">
                  <c:v>-756.55887842178402</c:v>
                </c:pt>
                <c:pt idx="4353">
                  <c:v>-756.55613660812401</c:v>
                </c:pt>
                <c:pt idx="4354">
                  <c:v>-756.55107021331798</c:v>
                </c:pt>
                <c:pt idx="4355">
                  <c:v>-756.54415607452404</c:v>
                </c:pt>
                <c:pt idx="4356">
                  <c:v>-756.53599023819004</c:v>
                </c:pt>
                <c:pt idx="4357">
                  <c:v>-756.52734756469704</c:v>
                </c:pt>
                <c:pt idx="4358">
                  <c:v>-756.51888370513905</c:v>
                </c:pt>
                <c:pt idx="4359">
                  <c:v>-756.51125431060802</c:v>
                </c:pt>
                <c:pt idx="4360">
                  <c:v>-756.50493621826195</c:v>
                </c:pt>
                <c:pt idx="4361">
                  <c:v>-756.50016784668003</c:v>
                </c:pt>
                <c:pt idx="4362">
                  <c:v>-756.49724721908603</c:v>
                </c:pt>
                <c:pt idx="4363">
                  <c:v>-756.49611473083496</c:v>
                </c:pt>
                <c:pt idx="4364">
                  <c:v>-756.49659156799305</c:v>
                </c:pt>
                <c:pt idx="4365">
                  <c:v>-756.49814128875801</c:v>
                </c:pt>
                <c:pt idx="4366">
                  <c:v>-756.50034666061401</c:v>
                </c:pt>
                <c:pt idx="4367">
                  <c:v>-756.50261163711605</c:v>
                </c:pt>
                <c:pt idx="4368">
                  <c:v>-756.50445938110397</c:v>
                </c:pt>
                <c:pt idx="4369">
                  <c:v>-756.50541305542004</c:v>
                </c:pt>
                <c:pt idx="4370">
                  <c:v>-756.50505542755104</c:v>
                </c:pt>
                <c:pt idx="4371">
                  <c:v>-756.50314807891903</c:v>
                </c:pt>
                <c:pt idx="4372">
                  <c:v>-756.49957180023205</c:v>
                </c:pt>
                <c:pt idx="4373">
                  <c:v>-756.49420738220203</c:v>
                </c:pt>
                <c:pt idx="4374">
                  <c:v>-756.487233638764</c:v>
                </c:pt>
                <c:pt idx="4375">
                  <c:v>-756.47894859313999</c:v>
                </c:pt>
                <c:pt idx="4376">
                  <c:v>-756.46970987320003</c:v>
                </c:pt>
                <c:pt idx="4377">
                  <c:v>-756.46005392074596</c:v>
                </c:pt>
                <c:pt idx="4378">
                  <c:v>-756.45063638687202</c:v>
                </c:pt>
                <c:pt idx="4379">
                  <c:v>-756.44211292266903</c:v>
                </c:pt>
                <c:pt idx="4380">
                  <c:v>-756.43513917922996</c:v>
                </c:pt>
                <c:pt idx="4381">
                  <c:v>-756.43013238906894</c:v>
                </c:pt>
                <c:pt idx="4382">
                  <c:v>-756.42733097076405</c:v>
                </c:pt>
                <c:pt idx="4383">
                  <c:v>-756.42679452896095</c:v>
                </c:pt>
                <c:pt idx="4384">
                  <c:v>-756.42816543579102</c:v>
                </c:pt>
                <c:pt idx="4385">
                  <c:v>-756.43120527267502</c:v>
                </c:pt>
                <c:pt idx="4386">
                  <c:v>-756.43519878387497</c:v>
                </c:pt>
                <c:pt idx="4387">
                  <c:v>-756.439549922943</c:v>
                </c:pt>
                <c:pt idx="4388">
                  <c:v>-756.44366264343296</c:v>
                </c:pt>
                <c:pt idx="4389">
                  <c:v>-756.44717931747505</c:v>
                </c:pt>
                <c:pt idx="4390">
                  <c:v>-756.44980192184505</c:v>
                </c:pt>
                <c:pt idx="4391">
                  <c:v>-756.45170927047798</c:v>
                </c:pt>
                <c:pt idx="4392">
                  <c:v>-756.45319938659702</c:v>
                </c:pt>
                <c:pt idx="4393">
                  <c:v>-756.45451068878197</c:v>
                </c:pt>
                <c:pt idx="4394">
                  <c:v>-756.45606040954601</c:v>
                </c:pt>
                <c:pt idx="4395">
                  <c:v>-756.45820617675804</c:v>
                </c:pt>
                <c:pt idx="4396">
                  <c:v>-756.46118640899704</c:v>
                </c:pt>
                <c:pt idx="4397">
                  <c:v>-756.46512031555199</c:v>
                </c:pt>
                <c:pt idx="4398">
                  <c:v>-756.46976947784401</c:v>
                </c:pt>
                <c:pt idx="4399">
                  <c:v>-756.47477626800605</c:v>
                </c:pt>
                <c:pt idx="4400">
                  <c:v>-756.47984266281105</c:v>
                </c:pt>
                <c:pt idx="4401">
                  <c:v>-756.48449182510399</c:v>
                </c:pt>
                <c:pt idx="4402">
                  <c:v>-756.48836612701405</c:v>
                </c:pt>
                <c:pt idx="4403">
                  <c:v>-756.49122714996395</c:v>
                </c:pt>
                <c:pt idx="4404">
                  <c:v>-756.49289608001698</c:v>
                </c:pt>
                <c:pt idx="4405">
                  <c:v>-756.49325370788597</c:v>
                </c:pt>
                <c:pt idx="4406">
                  <c:v>-756.492419242859</c:v>
                </c:pt>
                <c:pt idx="4407">
                  <c:v>-756.49051189422596</c:v>
                </c:pt>
                <c:pt idx="4408">
                  <c:v>-756.48777008056697</c:v>
                </c:pt>
                <c:pt idx="4409">
                  <c:v>-756.48431301117</c:v>
                </c:pt>
                <c:pt idx="4410">
                  <c:v>-756.48031949997005</c:v>
                </c:pt>
                <c:pt idx="4411">
                  <c:v>-756.47596836090099</c:v>
                </c:pt>
                <c:pt idx="4412">
                  <c:v>-756.47143840789795</c:v>
                </c:pt>
                <c:pt idx="4413">
                  <c:v>-756.46696805954002</c:v>
                </c:pt>
                <c:pt idx="4414">
                  <c:v>-756.46291494369495</c:v>
                </c:pt>
                <c:pt idx="4415">
                  <c:v>-756.459398269654</c:v>
                </c:pt>
                <c:pt idx="4416">
                  <c:v>-756.456716060639</c:v>
                </c:pt>
                <c:pt idx="4417">
                  <c:v>-756.45504713058494</c:v>
                </c:pt>
                <c:pt idx="4418">
                  <c:v>-756.45457029342697</c:v>
                </c:pt>
                <c:pt idx="4419">
                  <c:v>-756.45552396774303</c:v>
                </c:pt>
                <c:pt idx="4420">
                  <c:v>-756.45796775817905</c:v>
                </c:pt>
                <c:pt idx="4421">
                  <c:v>-756.46166324615501</c:v>
                </c:pt>
                <c:pt idx="4422">
                  <c:v>-756.46625280380294</c:v>
                </c:pt>
                <c:pt idx="4423">
                  <c:v>-756.47119998931896</c:v>
                </c:pt>
                <c:pt idx="4424">
                  <c:v>-756.47578954696701</c:v>
                </c:pt>
                <c:pt idx="4425">
                  <c:v>-756.47954463958797</c:v>
                </c:pt>
                <c:pt idx="4426">
                  <c:v>-756.48186922073398</c:v>
                </c:pt>
                <c:pt idx="4427">
                  <c:v>-756.48258447647095</c:v>
                </c:pt>
                <c:pt idx="4428">
                  <c:v>-756.48139238357601</c:v>
                </c:pt>
                <c:pt idx="4429">
                  <c:v>-756.47841215133701</c:v>
                </c:pt>
                <c:pt idx="4430">
                  <c:v>-756.47400140762397</c:v>
                </c:pt>
                <c:pt idx="4431">
                  <c:v>-756.46869659423805</c:v>
                </c:pt>
                <c:pt idx="4432">
                  <c:v>-756.46345138549805</c:v>
                </c:pt>
                <c:pt idx="4433">
                  <c:v>-756.45886182785102</c:v>
                </c:pt>
                <c:pt idx="4434">
                  <c:v>-756.45564317703304</c:v>
                </c:pt>
                <c:pt idx="4435">
                  <c:v>-756.45391464233398</c:v>
                </c:pt>
                <c:pt idx="4436">
                  <c:v>-756.453676223755</c:v>
                </c:pt>
                <c:pt idx="4437">
                  <c:v>-756.45474910736095</c:v>
                </c:pt>
                <c:pt idx="4438">
                  <c:v>-756.45665645599399</c:v>
                </c:pt>
                <c:pt idx="4439">
                  <c:v>-756.45886182785102</c:v>
                </c:pt>
                <c:pt idx="4440">
                  <c:v>-756.46082878112804</c:v>
                </c:pt>
                <c:pt idx="4441">
                  <c:v>-756.46202087402401</c:v>
                </c:pt>
                <c:pt idx="4442">
                  <c:v>-756.46202087402401</c:v>
                </c:pt>
                <c:pt idx="4443">
                  <c:v>-756.46076917648304</c:v>
                </c:pt>
                <c:pt idx="4444">
                  <c:v>-756.45820617675804</c:v>
                </c:pt>
                <c:pt idx="4445">
                  <c:v>-756.45462989807095</c:v>
                </c:pt>
                <c:pt idx="4446">
                  <c:v>-756.45051717758201</c:v>
                </c:pt>
                <c:pt idx="4447">
                  <c:v>-756.44634485244796</c:v>
                </c:pt>
                <c:pt idx="4448">
                  <c:v>-756.442530155182</c:v>
                </c:pt>
                <c:pt idx="4449">
                  <c:v>-756.43931150436401</c:v>
                </c:pt>
                <c:pt idx="4450">
                  <c:v>-756.436927318573</c:v>
                </c:pt>
                <c:pt idx="4451">
                  <c:v>-756.43543720245395</c:v>
                </c:pt>
                <c:pt idx="4452">
                  <c:v>-756.43484115600597</c:v>
                </c:pt>
                <c:pt idx="4453">
                  <c:v>-756.43507957458496</c:v>
                </c:pt>
                <c:pt idx="4454">
                  <c:v>-756.43597364425705</c:v>
                </c:pt>
                <c:pt idx="4455">
                  <c:v>-756.43722534179699</c:v>
                </c:pt>
                <c:pt idx="4456">
                  <c:v>-756.43853664398205</c:v>
                </c:pt>
                <c:pt idx="4457">
                  <c:v>-756.43966913223301</c:v>
                </c:pt>
                <c:pt idx="4458">
                  <c:v>-756.44056320190498</c:v>
                </c:pt>
                <c:pt idx="4459">
                  <c:v>-756.44115924835205</c:v>
                </c:pt>
                <c:pt idx="4460">
                  <c:v>-756.44139766693104</c:v>
                </c:pt>
                <c:pt idx="4461">
                  <c:v>-756.44139766693104</c:v>
                </c:pt>
                <c:pt idx="4462">
                  <c:v>-756.44115924835205</c:v>
                </c:pt>
                <c:pt idx="4463">
                  <c:v>-756.44098043441795</c:v>
                </c:pt>
                <c:pt idx="4464">
                  <c:v>-756.44098043441795</c:v>
                </c:pt>
                <c:pt idx="4465">
                  <c:v>-756.44115924835205</c:v>
                </c:pt>
                <c:pt idx="4466">
                  <c:v>-756.44157648086605</c:v>
                </c:pt>
                <c:pt idx="4467">
                  <c:v>-756.44211292266903</c:v>
                </c:pt>
                <c:pt idx="4468">
                  <c:v>-756.442649364472</c:v>
                </c:pt>
                <c:pt idx="4469">
                  <c:v>-756.44312620162998</c:v>
                </c:pt>
                <c:pt idx="4470">
                  <c:v>-756.44330501556396</c:v>
                </c:pt>
                <c:pt idx="4471">
                  <c:v>-756.44306659698498</c:v>
                </c:pt>
                <c:pt idx="4472">
                  <c:v>-756.44223213195801</c:v>
                </c:pt>
                <c:pt idx="4473">
                  <c:v>-756.44074201583896</c:v>
                </c:pt>
                <c:pt idx="4474">
                  <c:v>-756.43865585327205</c:v>
                </c:pt>
                <c:pt idx="4475">
                  <c:v>-756.43609285354603</c:v>
                </c:pt>
                <c:pt idx="4476">
                  <c:v>-756.43317222595203</c:v>
                </c:pt>
                <c:pt idx="4477">
                  <c:v>-756.43013238906894</c:v>
                </c:pt>
                <c:pt idx="4478">
                  <c:v>-756.42733097076405</c:v>
                </c:pt>
                <c:pt idx="4479">
                  <c:v>-756.42500638961803</c:v>
                </c:pt>
                <c:pt idx="4480">
                  <c:v>-756.42333745956398</c:v>
                </c:pt>
                <c:pt idx="4481">
                  <c:v>-756.42244338989303</c:v>
                </c:pt>
                <c:pt idx="4482">
                  <c:v>-756.42244338989303</c:v>
                </c:pt>
                <c:pt idx="4483">
                  <c:v>-756.42351627349899</c:v>
                </c:pt>
                <c:pt idx="4484">
                  <c:v>-756.425721645355</c:v>
                </c:pt>
                <c:pt idx="4485">
                  <c:v>-756.428821086884</c:v>
                </c:pt>
                <c:pt idx="4486">
                  <c:v>-756.43257617950496</c:v>
                </c:pt>
                <c:pt idx="4487">
                  <c:v>-756.43656969070503</c:v>
                </c:pt>
                <c:pt idx="4488">
                  <c:v>-756.44044399261497</c:v>
                </c:pt>
                <c:pt idx="4489">
                  <c:v>-756.44384145736694</c:v>
                </c:pt>
                <c:pt idx="4490">
                  <c:v>-756.44652366638195</c:v>
                </c:pt>
                <c:pt idx="4491">
                  <c:v>-756.44849061965999</c:v>
                </c:pt>
                <c:pt idx="4492">
                  <c:v>-756.44950389862095</c:v>
                </c:pt>
                <c:pt idx="4493">
                  <c:v>-756.44956350326595</c:v>
                </c:pt>
                <c:pt idx="4494">
                  <c:v>-756.44866943359398</c:v>
                </c:pt>
                <c:pt idx="4495">
                  <c:v>-756.44688129425106</c:v>
                </c:pt>
                <c:pt idx="4496">
                  <c:v>-756.44431829452503</c:v>
                </c:pt>
                <c:pt idx="4497">
                  <c:v>-756.44109964370705</c:v>
                </c:pt>
                <c:pt idx="4498">
                  <c:v>-756.43716573715199</c:v>
                </c:pt>
                <c:pt idx="4499">
                  <c:v>-756.43245697021496</c:v>
                </c:pt>
                <c:pt idx="4500">
                  <c:v>-756.42691373825096</c:v>
                </c:pt>
                <c:pt idx="4501">
                  <c:v>-756.42065525055</c:v>
                </c:pt>
                <c:pt idx="4502">
                  <c:v>-756.41380071640003</c:v>
                </c:pt>
                <c:pt idx="4503">
                  <c:v>-756.40664815902699</c:v>
                </c:pt>
                <c:pt idx="4504">
                  <c:v>-756.39961481094394</c:v>
                </c:pt>
                <c:pt idx="4505">
                  <c:v>-756.39323711395298</c:v>
                </c:pt>
                <c:pt idx="4506">
                  <c:v>-756.38799190521297</c:v>
                </c:pt>
                <c:pt idx="4507">
                  <c:v>-756.38423681259201</c:v>
                </c:pt>
                <c:pt idx="4508">
                  <c:v>-756.38244867324897</c:v>
                </c:pt>
                <c:pt idx="4509">
                  <c:v>-756.38256788253796</c:v>
                </c:pt>
                <c:pt idx="4510">
                  <c:v>-756.38459444045998</c:v>
                </c:pt>
                <c:pt idx="4511">
                  <c:v>-756.38823032379196</c:v>
                </c:pt>
                <c:pt idx="4512">
                  <c:v>-756.39311790466297</c:v>
                </c:pt>
                <c:pt idx="4513">
                  <c:v>-756.39872074127197</c:v>
                </c:pt>
                <c:pt idx="4514">
                  <c:v>-756.40450239181496</c:v>
                </c:pt>
                <c:pt idx="4515">
                  <c:v>-756.40998601913498</c:v>
                </c:pt>
                <c:pt idx="4516">
                  <c:v>-756.41481399536201</c:v>
                </c:pt>
                <c:pt idx="4517">
                  <c:v>-756.41874790191696</c:v>
                </c:pt>
                <c:pt idx="4518">
                  <c:v>-756.42184734344505</c:v>
                </c:pt>
                <c:pt idx="4519">
                  <c:v>-756.42423152923595</c:v>
                </c:pt>
                <c:pt idx="4520">
                  <c:v>-756.42607927322399</c:v>
                </c:pt>
                <c:pt idx="4521">
                  <c:v>-756.42756938934303</c:v>
                </c:pt>
                <c:pt idx="4522">
                  <c:v>-756.42899990081798</c:v>
                </c:pt>
                <c:pt idx="4523">
                  <c:v>-756.43037080764805</c:v>
                </c:pt>
                <c:pt idx="4524">
                  <c:v>-756.431801319123</c:v>
                </c:pt>
                <c:pt idx="4525">
                  <c:v>-756.43317222595203</c:v>
                </c:pt>
                <c:pt idx="4526">
                  <c:v>-756.43424510955799</c:v>
                </c:pt>
                <c:pt idx="4527">
                  <c:v>-756.43484115600597</c:v>
                </c:pt>
                <c:pt idx="4528">
                  <c:v>-756.43484115600597</c:v>
                </c:pt>
                <c:pt idx="4529">
                  <c:v>-756.43430471420299</c:v>
                </c:pt>
                <c:pt idx="4530">
                  <c:v>-756.43323183059704</c:v>
                </c:pt>
                <c:pt idx="4531">
                  <c:v>-756.43162250518799</c:v>
                </c:pt>
                <c:pt idx="4532">
                  <c:v>-756.42983436584495</c:v>
                </c:pt>
                <c:pt idx="4533">
                  <c:v>-756.42810583114601</c:v>
                </c:pt>
                <c:pt idx="4534">
                  <c:v>-756.42679452896095</c:v>
                </c:pt>
                <c:pt idx="4535">
                  <c:v>-756.42601966857899</c:v>
                </c:pt>
                <c:pt idx="4536">
                  <c:v>-756.425721645355</c:v>
                </c:pt>
                <c:pt idx="4537">
                  <c:v>-756.42596006393501</c:v>
                </c:pt>
                <c:pt idx="4538">
                  <c:v>-756.42637729644798</c:v>
                </c:pt>
                <c:pt idx="4539">
                  <c:v>-756.42685413360596</c:v>
                </c:pt>
                <c:pt idx="4540">
                  <c:v>-756.42715215682995</c:v>
                </c:pt>
                <c:pt idx="4541">
                  <c:v>-756.42697334289596</c:v>
                </c:pt>
                <c:pt idx="4542">
                  <c:v>-756.42613887786899</c:v>
                </c:pt>
                <c:pt idx="4543">
                  <c:v>-756.42458915710495</c:v>
                </c:pt>
                <c:pt idx="4544">
                  <c:v>-756.42262220382702</c:v>
                </c:pt>
                <c:pt idx="4545">
                  <c:v>-756.42041683196999</c:v>
                </c:pt>
                <c:pt idx="4546">
                  <c:v>-756.41833066940296</c:v>
                </c:pt>
                <c:pt idx="4547">
                  <c:v>-756.41660213470504</c:v>
                </c:pt>
                <c:pt idx="4548">
                  <c:v>-756.41541004180897</c:v>
                </c:pt>
                <c:pt idx="4549">
                  <c:v>-756.41493320465099</c:v>
                </c:pt>
                <c:pt idx="4550">
                  <c:v>-756.41535043716499</c:v>
                </c:pt>
                <c:pt idx="4551">
                  <c:v>-756.41660213470504</c:v>
                </c:pt>
                <c:pt idx="4552">
                  <c:v>-756.41856908798195</c:v>
                </c:pt>
                <c:pt idx="4553">
                  <c:v>-756.42101287841797</c:v>
                </c:pt>
                <c:pt idx="4554">
                  <c:v>-756.42375469207798</c:v>
                </c:pt>
                <c:pt idx="4555">
                  <c:v>-756.42655611038197</c:v>
                </c:pt>
                <c:pt idx="4556">
                  <c:v>-756.42923831939697</c:v>
                </c:pt>
                <c:pt idx="4557">
                  <c:v>-756.43198013305698</c:v>
                </c:pt>
                <c:pt idx="4558">
                  <c:v>-756.43466234207199</c:v>
                </c:pt>
                <c:pt idx="4559">
                  <c:v>-756.43740415573097</c:v>
                </c:pt>
                <c:pt idx="4560">
                  <c:v>-756.44014596939098</c:v>
                </c:pt>
                <c:pt idx="4561">
                  <c:v>-756.44288778305099</c:v>
                </c:pt>
                <c:pt idx="4562">
                  <c:v>-756.44545078277599</c:v>
                </c:pt>
                <c:pt idx="4563">
                  <c:v>-756.44777536392201</c:v>
                </c:pt>
                <c:pt idx="4564">
                  <c:v>-756.44968271255505</c:v>
                </c:pt>
                <c:pt idx="4565">
                  <c:v>-756.45111322403</c:v>
                </c:pt>
                <c:pt idx="4566">
                  <c:v>-756.45170927047798</c:v>
                </c:pt>
                <c:pt idx="4567">
                  <c:v>-756.45141124725399</c:v>
                </c:pt>
                <c:pt idx="4568">
                  <c:v>-756.45009994506904</c:v>
                </c:pt>
                <c:pt idx="4569">
                  <c:v>-756.44801378250099</c:v>
                </c:pt>
                <c:pt idx="4570">
                  <c:v>-756.44539117813099</c:v>
                </c:pt>
                <c:pt idx="4571">
                  <c:v>-756.442649364472</c:v>
                </c:pt>
                <c:pt idx="4572">
                  <c:v>-756.44020557403599</c:v>
                </c:pt>
                <c:pt idx="4573">
                  <c:v>-756.43805980682396</c:v>
                </c:pt>
                <c:pt idx="4574">
                  <c:v>-756.43645048141502</c:v>
                </c:pt>
                <c:pt idx="4575">
                  <c:v>-756.43525838851895</c:v>
                </c:pt>
                <c:pt idx="4576">
                  <c:v>-756.43454313278198</c:v>
                </c:pt>
                <c:pt idx="4577">
                  <c:v>-756.43424510955799</c:v>
                </c:pt>
                <c:pt idx="4578">
                  <c:v>-756.43418550491401</c:v>
                </c:pt>
                <c:pt idx="4579">
                  <c:v>-756.43388748169002</c:v>
                </c:pt>
                <c:pt idx="4580">
                  <c:v>-756.43299341201805</c:v>
                </c:pt>
                <c:pt idx="4581">
                  <c:v>-756.43126487732002</c:v>
                </c:pt>
                <c:pt idx="4582">
                  <c:v>-756.428761482239</c:v>
                </c:pt>
                <c:pt idx="4583">
                  <c:v>-756.42566204071102</c:v>
                </c:pt>
                <c:pt idx="4584">
                  <c:v>-756.42226457595802</c:v>
                </c:pt>
                <c:pt idx="4585">
                  <c:v>-756.41874790191696</c:v>
                </c:pt>
                <c:pt idx="4586">
                  <c:v>-756.41529083251999</c:v>
                </c:pt>
                <c:pt idx="4587">
                  <c:v>-756.412012577057</c:v>
                </c:pt>
                <c:pt idx="4588">
                  <c:v>-756.409091949463</c:v>
                </c:pt>
                <c:pt idx="4589">
                  <c:v>-756.40676736831699</c:v>
                </c:pt>
                <c:pt idx="4590">
                  <c:v>-756.40503883361805</c:v>
                </c:pt>
                <c:pt idx="4591">
                  <c:v>-756.40366792678901</c:v>
                </c:pt>
                <c:pt idx="4592">
                  <c:v>-756.40217781066895</c:v>
                </c:pt>
                <c:pt idx="4593">
                  <c:v>-756.40021085739204</c:v>
                </c:pt>
                <c:pt idx="4594">
                  <c:v>-756.39776706695602</c:v>
                </c:pt>
                <c:pt idx="4595">
                  <c:v>-756.39484643936203</c:v>
                </c:pt>
                <c:pt idx="4596">
                  <c:v>-756.39162778854404</c:v>
                </c:pt>
                <c:pt idx="4597">
                  <c:v>-756.38858795166004</c:v>
                </c:pt>
                <c:pt idx="4598">
                  <c:v>-756.38596534729004</c:v>
                </c:pt>
                <c:pt idx="4599">
                  <c:v>-756.38423681259201</c:v>
                </c:pt>
                <c:pt idx="4600">
                  <c:v>-756.38387918472301</c:v>
                </c:pt>
                <c:pt idx="4601">
                  <c:v>-756.38507127761898</c:v>
                </c:pt>
                <c:pt idx="4602">
                  <c:v>-756.38769388198898</c:v>
                </c:pt>
                <c:pt idx="4603">
                  <c:v>-756.39138936996505</c:v>
                </c:pt>
                <c:pt idx="4604">
                  <c:v>-756.39538288116501</c:v>
                </c:pt>
                <c:pt idx="4605">
                  <c:v>-756.39913797378597</c:v>
                </c:pt>
                <c:pt idx="4606">
                  <c:v>-756.40182018280098</c:v>
                </c:pt>
                <c:pt idx="4607">
                  <c:v>-756.40289306640602</c:v>
                </c:pt>
                <c:pt idx="4608">
                  <c:v>-756.40187978744495</c:v>
                </c:pt>
                <c:pt idx="4609">
                  <c:v>-756.39854192733799</c:v>
                </c:pt>
                <c:pt idx="4610">
                  <c:v>-756.39287948608398</c:v>
                </c:pt>
                <c:pt idx="4611">
                  <c:v>-756.38542890548695</c:v>
                </c:pt>
                <c:pt idx="4612">
                  <c:v>-756.37696504592896</c:v>
                </c:pt>
                <c:pt idx="4613">
                  <c:v>-756.36820316314697</c:v>
                </c:pt>
                <c:pt idx="4614">
                  <c:v>-756.35997772216797</c:v>
                </c:pt>
                <c:pt idx="4615">
                  <c:v>-756.35294437408504</c:v>
                </c:pt>
                <c:pt idx="4616">
                  <c:v>-756.34763956070003</c:v>
                </c:pt>
                <c:pt idx="4617">
                  <c:v>-756.34442090988205</c:v>
                </c:pt>
                <c:pt idx="4618">
                  <c:v>-756.34370565414395</c:v>
                </c:pt>
                <c:pt idx="4619">
                  <c:v>-756.34525537490902</c:v>
                </c:pt>
                <c:pt idx="4620">
                  <c:v>-756.34895086288498</c:v>
                </c:pt>
                <c:pt idx="4621">
                  <c:v>-756.35425567626999</c:v>
                </c:pt>
                <c:pt idx="4622">
                  <c:v>-756.36057376861595</c:v>
                </c:pt>
                <c:pt idx="4623">
                  <c:v>-756.36736869812</c:v>
                </c:pt>
                <c:pt idx="4624">
                  <c:v>-756.37422323226895</c:v>
                </c:pt>
                <c:pt idx="4625">
                  <c:v>-756.38060092926003</c:v>
                </c:pt>
                <c:pt idx="4626">
                  <c:v>-756.38626337051403</c:v>
                </c:pt>
                <c:pt idx="4627">
                  <c:v>-756.39085292816196</c:v>
                </c:pt>
                <c:pt idx="4628">
                  <c:v>-756.39430999755905</c:v>
                </c:pt>
                <c:pt idx="4629">
                  <c:v>-756.39645576477096</c:v>
                </c:pt>
                <c:pt idx="4630">
                  <c:v>-756.39717102050804</c:v>
                </c:pt>
                <c:pt idx="4631">
                  <c:v>-756.39633655548096</c:v>
                </c:pt>
                <c:pt idx="4632">
                  <c:v>-756.39395236969006</c:v>
                </c:pt>
                <c:pt idx="4633">
                  <c:v>-756.390137672425</c:v>
                </c:pt>
                <c:pt idx="4634">
                  <c:v>-756.38507127761898</c:v>
                </c:pt>
                <c:pt idx="4635">
                  <c:v>-756.37905120849598</c:v>
                </c:pt>
                <c:pt idx="4636">
                  <c:v>-756.37255430221603</c:v>
                </c:pt>
                <c:pt idx="4637">
                  <c:v>-756.36599779129006</c:v>
                </c:pt>
                <c:pt idx="4638">
                  <c:v>-756.36009693145797</c:v>
                </c:pt>
                <c:pt idx="4639">
                  <c:v>-756.35538816452004</c:v>
                </c:pt>
                <c:pt idx="4640">
                  <c:v>-756.35252714157104</c:v>
                </c:pt>
                <c:pt idx="4641">
                  <c:v>-756.35169267654396</c:v>
                </c:pt>
                <c:pt idx="4642">
                  <c:v>-756.35282516479504</c:v>
                </c:pt>
                <c:pt idx="4643">
                  <c:v>-756.35556697845504</c:v>
                </c:pt>
                <c:pt idx="4644">
                  <c:v>-756.35938167571999</c:v>
                </c:pt>
                <c:pt idx="4645">
                  <c:v>-756.36379241943405</c:v>
                </c:pt>
                <c:pt idx="4646">
                  <c:v>-756.36826276779198</c:v>
                </c:pt>
                <c:pt idx="4647">
                  <c:v>-756.37225627899204</c:v>
                </c:pt>
                <c:pt idx="4648">
                  <c:v>-756.37529611587502</c:v>
                </c:pt>
                <c:pt idx="4649">
                  <c:v>-756.37726306915295</c:v>
                </c:pt>
                <c:pt idx="4650">
                  <c:v>-756.37809753418003</c:v>
                </c:pt>
                <c:pt idx="4651">
                  <c:v>-756.37803792953503</c:v>
                </c:pt>
                <c:pt idx="4652">
                  <c:v>-756.37744188308704</c:v>
                </c:pt>
                <c:pt idx="4653">
                  <c:v>-756.37654781341598</c:v>
                </c:pt>
                <c:pt idx="4654">
                  <c:v>-756.37547492981003</c:v>
                </c:pt>
                <c:pt idx="4655">
                  <c:v>-756.37446165084896</c:v>
                </c:pt>
                <c:pt idx="4656">
                  <c:v>-756.37368679046699</c:v>
                </c:pt>
                <c:pt idx="4657">
                  <c:v>-756.37356758117699</c:v>
                </c:pt>
                <c:pt idx="4658">
                  <c:v>-756.37416362762497</c:v>
                </c:pt>
                <c:pt idx="4659">
                  <c:v>-756.37559413909901</c:v>
                </c:pt>
                <c:pt idx="4660">
                  <c:v>-756.37797832489002</c:v>
                </c:pt>
                <c:pt idx="4661">
                  <c:v>-756.38131618499801</c:v>
                </c:pt>
                <c:pt idx="4662">
                  <c:v>-756.38572692871105</c:v>
                </c:pt>
                <c:pt idx="4663">
                  <c:v>-756.39115095138595</c:v>
                </c:pt>
                <c:pt idx="4664">
                  <c:v>-756.39740943908703</c:v>
                </c:pt>
                <c:pt idx="4665">
                  <c:v>-756.40408515930199</c:v>
                </c:pt>
                <c:pt idx="4666">
                  <c:v>-756.41070127487205</c:v>
                </c:pt>
                <c:pt idx="4667">
                  <c:v>-756.41690015792904</c:v>
                </c:pt>
                <c:pt idx="4668">
                  <c:v>-756.42226457595802</c:v>
                </c:pt>
                <c:pt idx="4669">
                  <c:v>-756.42649650573799</c:v>
                </c:pt>
                <c:pt idx="4670">
                  <c:v>-756.42905950546299</c:v>
                </c:pt>
                <c:pt idx="4671">
                  <c:v>-756.42965555191097</c:v>
                </c:pt>
                <c:pt idx="4672">
                  <c:v>-756.42804622650203</c:v>
                </c:pt>
                <c:pt idx="4673">
                  <c:v>-756.42441034317005</c:v>
                </c:pt>
                <c:pt idx="4674">
                  <c:v>-756.41886711120605</c:v>
                </c:pt>
                <c:pt idx="4675">
                  <c:v>-756.41189336776802</c:v>
                </c:pt>
                <c:pt idx="4676">
                  <c:v>-756.403906345368</c:v>
                </c:pt>
                <c:pt idx="4677">
                  <c:v>-756.39538288116501</c:v>
                </c:pt>
                <c:pt idx="4678">
                  <c:v>-756.387157440186</c:v>
                </c:pt>
                <c:pt idx="4679">
                  <c:v>-756.37988567352295</c:v>
                </c:pt>
                <c:pt idx="4680">
                  <c:v>-756.37416362762497</c:v>
                </c:pt>
                <c:pt idx="4681">
                  <c:v>-756.370408535004</c:v>
                </c:pt>
                <c:pt idx="4682">
                  <c:v>-756.36873960494995</c:v>
                </c:pt>
                <c:pt idx="4683">
                  <c:v>-756.36909723281894</c:v>
                </c:pt>
                <c:pt idx="4684">
                  <c:v>-756.37112379074097</c:v>
                </c:pt>
                <c:pt idx="4685">
                  <c:v>-756.37440204620395</c:v>
                </c:pt>
                <c:pt idx="4686">
                  <c:v>-756.37833595275902</c:v>
                </c:pt>
                <c:pt idx="4687">
                  <c:v>-756.38238906860397</c:v>
                </c:pt>
                <c:pt idx="4688">
                  <c:v>-756.38584613800106</c:v>
                </c:pt>
                <c:pt idx="4689">
                  <c:v>-756.38834953308105</c:v>
                </c:pt>
                <c:pt idx="4690">
                  <c:v>-756.38948202133201</c:v>
                </c:pt>
                <c:pt idx="4691">
                  <c:v>-756.38912439346302</c:v>
                </c:pt>
                <c:pt idx="4692">
                  <c:v>-756.38727664947498</c:v>
                </c:pt>
                <c:pt idx="4693">
                  <c:v>-756.384177207947</c:v>
                </c:pt>
                <c:pt idx="4694">
                  <c:v>-756.38006448745705</c:v>
                </c:pt>
                <c:pt idx="4695">
                  <c:v>-756.37541532516502</c:v>
                </c:pt>
                <c:pt idx="4696">
                  <c:v>-756.37046813964901</c:v>
                </c:pt>
                <c:pt idx="4697">
                  <c:v>-756.36558055877697</c:v>
                </c:pt>
                <c:pt idx="4698">
                  <c:v>-756.36111021041904</c:v>
                </c:pt>
                <c:pt idx="4699">
                  <c:v>-756.35735511779797</c:v>
                </c:pt>
                <c:pt idx="4700">
                  <c:v>-756.35467290878296</c:v>
                </c:pt>
                <c:pt idx="4701">
                  <c:v>-756.35318279266403</c:v>
                </c:pt>
                <c:pt idx="4702">
                  <c:v>-756.35300397872902</c:v>
                </c:pt>
                <c:pt idx="4703">
                  <c:v>-756.35413646697998</c:v>
                </c:pt>
                <c:pt idx="4704">
                  <c:v>-756.35634183883701</c:v>
                </c:pt>
                <c:pt idx="4705">
                  <c:v>-756.35950088500999</c:v>
                </c:pt>
                <c:pt idx="4706">
                  <c:v>-756.36343479156506</c:v>
                </c:pt>
                <c:pt idx="4707">
                  <c:v>-756.367785930634</c:v>
                </c:pt>
                <c:pt idx="4708">
                  <c:v>-756.37249469757103</c:v>
                </c:pt>
                <c:pt idx="4709">
                  <c:v>-756.37720346450806</c:v>
                </c:pt>
                <c:pt idx="4710">
                  <c:v>-756.38173341751099</c:v>
                </c:pt>
                <c:pt idx="4711">
                  <c:v>-756.38578653335605</c:v>
                </c:pt>
                <c:pt idx="4712">
                  <c:v>-756.38936281204201</c:v>
                </c:pt>
                <c:pt idx="4713">
                  <c:v>-756.39234304428101</c:v>
                </c:pt>
                <c:pt idx="4714">
                  <c:v>-756.39484643936203</c:v>
                </c:pt>
                <c:pt idx="4715">
                  <c:v>-756.39681339263905</c:v>
                </c:pt>
                <c:pt idx="4716">
                  <c:v>-756.39818429946899</c:v>
                </c:pt>
                <c:pt idx="4717">
                  <c:v>-756.39878034591698</c:v>
                </c:pt>
                <c:pt idx="4718">
                  <c:v>-756.39860153198299</c:v>
                </c:pt>
                <c:pt idx="4719">
                  <c:v>-756.39764785766602</c:v>
                </c:pt>
                <c:pt idx="4720">
                  <c:v>-756.39580011367798</c:v>
                </c:pt>
                <c:pt idx="4721">
                  <c:v>-756.39305830001899</c:v>
                </c:pt>
                <c:pt idx="4722">
                  <c:v>-756.38954162597702</c:v>
                </c:pt>
                <c:pt idx="4723">
                  <c:v>-756.38525009155296</c:v>
                </c:pt>
                <c:pt idx="4724">
                  <c:v>-756.38054132461605</c:v>
                </c:pt>
                <c:pt idx="4725">
                  <c:v>-756.375832557678</c:v>
                </c:pt>
                <c:pt idx="4726">
                  <c:v>-756.37148141860996</c:v>
                </c:pt>
                <c:pt idx="4727">
                  <c:v>-756.36790513992298</c:v>
                </c:pt>
                <c:pt idx="4728">
                  <c:v>-756.36546134948799</c:v>
                </c:pt>
                <c:pt idx="4729">
                  <c:v>-756.36426925659202</c:v>
                </c:pt>
                <c:pt idx="4730">
                  <c:v>-756.36450767517101</c:v>
                </c:pt>
                <c:pt idx="4731">
                  <c:v>-756.36605739593494</c:v>
                </c:pt>
                <c:pt idx="4732">
                  <c:v>-756.36885881423996</c:v>
                </c:pt>
                <c:pt idx="4733">
                  <c:v>-756.37255430221603</c:v>
                </c:pt>
                <c:pt idx="4734">
                  <c:v>-756.37666702270496</c:v>
                </c:pt>
                <c:pt idx="4735">
                  <c:v>-756.38060092926003</c:v>
                </c:pt>
                <c:pt idx="4736">
                  <c:v>-756.38381958007801</c:v>
                </c:pt>
                <c:pt idx="4737">
                  <c:v>-756.38608455658004</c:v>
                </c:pt>
                <c:pt idx="4738">
                  <c:v>-756.387157440186</c:v>
                </c:pt>
                <c:pt idx="4739">
                  <c:v>-756.387217044831</c:v>
                </c:pt>
                <c:pt idx="4740">
                  <c:v>-756.38608455658004</c:v>
                </c:pt>
                <c:pt idx="4741">
                  <c:v>-756.38393878936802</c:v>
                </c:pt>
                <c:pt idx="4742">
                  <c:v>-756.38077974319503</c:v>
                </c:pt>
                <c:pt idx="4743">
                  <c:v>-756.37684583663997</c:v>
                </c:pt>
                <c:pt idx="4744">
                  <c:v>-756.37261390686103</c:v>
                </c:pt>
                <c:pt idx="4745">
                  <c:v>-756.36850118637096</c:v>
                </c:pt>
                <c:pt idx="4746">
                  <c:v>-756.36474609375</c:v>
                </c:pt>
                <c:pt idx="4747">
                  <c:v>-756.36140823364303</c:v>
                </c:pt>
                <c:pt idx="4748">
                  <c:v>-756.35830879211403</c:v>
                </c:pt>
                <c:pt idx="4749">
                  <c:v>-756.35550737381004</c:v>
                </c:pt>
                <c:pt idx="4750">
                  <c:v>-756.35288476944004</c:v>
                </c:pt>
                <c:pt idx="4751">
                  <c:v>-756.35044097900402</c:v>
                </c:pt>
                <c:pt idx="4752">
                  <c:v>-756.348056793213</c:v>
                </c:pt>
                <c:pt idx="4753">
                  <c:v>-756.34561300277699</c:v>
                </c:pt>
                <c:pt idx="4754">
                  <c:v>-756.342871189118</c:v>
                </c:pt>
                <c:pt idx="4755">
                  <c:v>-756.339890956879</c:v>
                </c:pt>
                <c:pt idx="4756">
                  <c:v>-756.33661270141602</c:v>
                </c:pt>
                <c:pt idx="4757">
                  <c:v>-756.33309602737404</c:v>
                </c:pt>
                <c:pt idx="4758">
                  <c:v>-756.32951974868797</c:v>
                </c:pt>
                <c:pt idx="4759">
                  <c:v>-756.326062679291</c:v>
                </c:pt>
                <c:pt idx="4760">
                  <c:v>-756.32284402847301</c:v>
                </c:pt>
                <c:pt idx="4761">
                  <c:v>-756.31980419159004</c:v>
                </c:pt>
                <c:pt idx="4762">
                  <c:v>-756.31682395935104</c:v>
                </c:pt>
                <c:pt idx="4763">
                  <c:v>-756.31390333175705</c:v>
                </c:pt>
                <c:pt idx="4764">
                  <c:v>-756.31080389022804</c:v>
                </c:pt>
                <c:pt idx="4765">
                  <c:v>-756.30746603012096</c:v>
                </c:pt>
                <c:pt idx="4766">
                  <c:v>-756.303770542145</c:v>
                </c:pt>
                <c:pt idx="4767">
                  <c:v>-756.29965782165505</c:v>
                </c:pt>
                <c:pt idx="4768">
                  <c:v>-756.29518747329701</c:v>
                </c:pt>
                <c:pt idx="4769">
                  <c:v>-756.29035949707099</c:v>
                </c:pt>
                <c:pt idx="4770">
                  <c:v>-756.28553152084396</c:v>
                </c:pt>
                <c:pt idx="4771">
                  <c:v>-756.28082275390602</c:v>
                </c:pt>
                <c:pt idx="4772">
                  <c:v>-756.27659082412697</c:v>
                </c:pt>
                <c:pt idx="4773">
                  <c:v>-756.27277612686203</c:v>
                </c:pt>
                <c:pt idx="4774">
                  <c:v>-756.26931905746505</c:v>
                </c:pt>
                <c:pt idx="4775">
                  <c:v>-756.26604080200195</c:v>
                </c:pt>
                <c:pt idx="4776">
                  <c:v>-756.26276254653999</c:v>
                </c:pt>
                <c:pt idx="4777">
                  <c:v>-756.25924587249801</c:v>
                </c:pt>
                <c:pt idx="4778">
                  <c:v>-756.25519275665295</c:v>
                </c:pt>
                <c:pt idx="4779">
                  <c:v>-756.25054359436103</c:v>
                </c:pt>
                <c:pt idx="4780">
                  <c:v>-756.24529838562</c:v>
                </c:pt>
                <c:pt idx="4781">
                  <c:v>-756.239695549011</c:v>
                </c:pt>
                <c:pt idx="4782">
                  <c:v>-756.23403310775802</c:v>
                </c:pt>
                <c:pt idx="4783">
                  <c:v>-756.22878789901802</c:v>
                </c:pt>
                <c:pt idx="4784">
                  <c:v>-756.22443675994896</c:v>
                </c:pt>
                <c:pt idx="4785">
                  <c:v>-756.22139692306496</c:v>
                </c:pt>
                <c:pt idx="4786">
                  <c:v>-756.21984720230103</c:v>
                </c:pt>
                <c:pt idx="4787">
                  <c:v>-756.21972799301204</c:v>
                </c:pt>
                <c:pt idx="4788">
                  <c:v>-756.220800876618</c:v>
                </c:pt>
                <c:pt idx="4789">
                  <c:v>-756.22264862060604</c:v>
                </c:pt>
                <c:pt idx="4790">
                  <c:v>-756.22503280639705</c:v>
                </c:pt>
                <c:pt idx="4791">
                  <c:v>-756.22759580612205</c:v>
                </c:pt>
                <c:pt idx="4792">
                  <c:v>-756.22992038726795</c:v>
                </c:pt>
                <c:pt idx="4793">
                  <c:v>-756.231589317322</c:v>
                </c:pt>
                <c:pt idx="4794">
                  <c:v>-756.23224496841499</c:v>
                </c:pt>
                <c:pt idx="4795">
                  <c:v>-756.23164892196701</c:v>
                </c:pt>
                <c:pt idx="4796">
                  <c:v>-756.22974157333397</c:v>
                </c:pt>
                <c:pt idx="4797">
                  <c:v>-756.22664213180599</c:v>
                </c:pt>
                <c:pt idx="4798">
                  <c:v>-756.22246980667103</c:v>
                </c:pt>
                <c:pt idx="4799">
                  <c:v>-756.21740341186501</c:v>
                </c:pt>
                <c:pt idx="4800">
                  <c:v>-756.21156215667702</c:v>
                </c:pt>
                <c:pt idx="4801">
                  <c:v>-756.20524406433105</c:v>
                </c:pt>
                <c:pt idx="4802">
                  <c:v>-756.19868755340599</c:v>
                </c:pt>
                <c:pt idx="4803">
                  <c:v>-756.19236946106003</c:v>
                </c:pt>
                <c:pt idx="4804">
                  <c:v>-756.18652820587204</c:v>
                </c:pt>
                <c:pt idx="4805">
                  <c:v>-756.18134260177601</c:v>
                </c:pt>
                <c:pt idx="4806">
                  <c:v>-756.176455020905</c:v>
                </c:pt>
                <c:pt idx="4807">
                  <c:v>-756.17162704467796</c:v>
                </c:pt>
                <c:pt idx="4808">
                  <c:v>-756.16644144058205</c:v>
                </c:pt>
                <c:pt idx="4809">
                  <c:v>-756.16060018539395</c:v>
                </c:pt>
                <c:pt idx="4810">
                  <c:v>-756.15392446518001</c:v>
                </c:pt>
                <c:pt idx="4811">
                  <c:v>-756.14617586135898</c:v>
                </c:pt>
                <c:pt idx="4812">
                  <c:v>-756.13717555999801</c:v>
                </c:pt>
                <c:pt idx="4813">
                  <c:v>-756.12686395645198</c:v>
                </c:pt>
                <c:pt idx="4814">
                  <c:v>-756.11553907394398</c:v>
                </c:pt>
                <c:pt idx="4815">
                  <c:v>-756.10361814498901</c:v>
                </c:pt>
                <c:pt idx="4816">
                  <c:v>-756.09193563461304</c:v>
                </c:pt>
                <c:pt idx="4817">
                  <c:v>-756.08114719390903</c:v>
                </c:pt>
                <c:pt idx="4818">
                  <c:v>-756.07184886932396</c:v>
                </c:pt>
                <c:pt idx="4819">
                  <c:v>-756.06427907943703</c:v>
                </c:pt>
                <c:pt idx="4820">
                  <c:v>-756.05861663818405</c:v>
                </c:pt>
                <c:pt idx="4821">
                  <c:v>-756.05498075485298</c:v>
                </c:pt>
                <c:pt idx="4822">
                  <c:v>-756.05337142944404</c:v>
                </c:pt>
                <c:pt idx="4823">
                  <c:v>-756.05372905731201</c:v>
                </c:pt>
                <c:pt idx="4824">
                  <c:v>-756.05581521987904</c:v>
                </c:pt>
                <c:pt idx="4825">
                  <c:v>-756.05897426605202</c:v>
                </c:pt>
                <c:pt idx="4826">
                  <c:v>-756.062610149384</c:v>
                </c:pt>
                <c:pt idx="4827">
                  <c:v>-756.06594800949097</c:v>
                </c:pt>
                <c:pt idx="4828">
                  <c:v>-756.06857061386097</c:v>
                </c:pt>
                <c:pt idx="4829">
                  <c:v>-756.07017993927002</c:v>
                </c:pt>
                <c:pt idx="4830">
                  <c:v>-756.07053756713901</c:v>
                </c:pt>
                <c:pt idx="4831">
                  <c:v>-756.06964349746704</c:v>
                </c:pt>
                <c:pt idx="4832">
                  <c:v>-756.06725931167603</c:v>
                </c:pt>
                <c:pt idx="4833">
                  <c:v>-756.06344461441097</c:v>
                </c:pt>
                <c:pt idx="4834">
                  <c:v>-756.05831861495994</c:v>
                </c:pt>
                <c:pt idx="4835">
                  <c:v>-756.05229854583797</c:v>
                </c:pt>
                <c:pt idx="4836">
                  <c:v>-756.04598045349098</c:v>
                </c:pt>
                <c:pt idx="4837">
                  <c:v>-756.03978157043503</c:v>
                </c:pt>
                <c:pt idx="4838">
                  <c:v>-756.03405952453602</c:v>
                </c:pt>
                <c:pt idx="4839">
                  <c:v>-756.02893352508602</c:v>
                </c:pt>
                <c:pt idx="4840">
                  <c:v>-756.02440357208297</c:v>
                </c:pt>
                <c:pt idx="4841">
                  <c:v>-756.02046966552803</c:v>
                </c:pt>
                <c:pt idx="4842">
                  <c:v>-756.01731061935402</c:v>
                </c:pt>
                <c:pt idx="4843">
                  <c:v>-756.01486682891903</c:v>
                </c:pt>
                <c:pt idx="4844">
                  <c:v>-756.01301908493099</c:v>
                </c:pt>
                <c:pt idx="4845">
                  <c:v>-756.01140975952205</c:v>
                </c:pt>
                <c:pt idx="4846">
                  <c:v>-756.009681224823</c:v>
                </c:pt>
                <c:pt idx="4847">
                  <c:v>-756.00753545761097</c:v>
                </c:pt>
                <c:pt idx="4848">
                  <c:v>-756.00491285324097</c:v>
                </c:pt>
                <c:pt idx="4849">
                  <c:v>-756.00169420242298</c:v>
                </c:pt>
                <c:pt idx="4850">
                  <c:v>-755.99781990051304</c:v>
                </c:pt>
                <c:pt idx="4851">
                  <c:v>-755.99317073821999</c:v>
                </c:pt>
                <c:pt idx="4852">
                  <c:v>-755.987746715546</c:v>
                </c:pt>
                <c:pt idx="4853">
                  <c:v>-755.98160743713402</c:v>
                </c:pt>
                <c:pt idx="4854">
                  <c:v>-755.97499132156395</c:v>
                </c:pt>
                <c:pt idx="4855">
                  <c:v>-755.96831560134899</c:v>
                </c:pt>
                <c:pt idx="4856">
                  <c:v>-755.96181869506904</c:v>
                </c:pt>
                <c:pt idx="4857">
                  <c:v>-755.95561981201195</c:v>
                </c:pt>
                <c:pt idx="4858">
                  <c:v>-755.94995737075806</c:v>
                </c:pt>
                <c:pt idx="4859">
                  <c:v>-755.94477176666305</c:v>
                </c:pt>
                <c:pt idx="4860">
                  <c:v>-755.94042062759399</c:v>
                </c:pt>
                <c:pt idx="4861">
                  <c:v>-755.93696355819702</c:v>
                </c:pt>
                <c:pt idx="4862">
                  <c:v>-755.93440055847202</c:v>
                </c:pt>
                <c:pt idx="4863">
                  <c:v>-755.93255281448398</c:v>
                </c:pt>
                <c:pt idx="4864">
                  <c:v>-755.93106269836403</c:v>
                </c:pt>
                <c:pt idx="4865">
                  <c:v>-755.92957258224499</c:v>
                </c:pt>
                <c:pt idx="4866">
                  <c:v>-755.92784404754696</c:v>
                </c:pt>
                <c:pt idx="4867">
                  <c:v>-755.92551946640003</c:v>
                </c:pt>
                <c:pt idx="4868">
                  <c:v>-755.92236042022705</c:v>
                </c:pt>
                <c:pt idx="4869">
                  <c:v>-755.918068885803</c:v>
                </c:pt>
                <c:pt idx="4870">
                  <c:v>-755.912585258484</c:v>
                </c:pt>
                <c:pt idx="4871">
                  <c:v>-755.90596914291405</c:v>
                </c:pt>
                <c:pt idx="4872">
                  <c:v>-755.89869737625099</c:v>
                </c:pt>
                <c:pt idx="4873">
                  <c:v>-755.89118719100998</c:v>
                </c:pt>
                <c:pt idx="4874">
                  <c:v>-755.88409423828102</c:v>
                </c:pt>
                <c:pt idx="4875">
                  <c:v>-755.87777614593494</c:v>
                </c:pt>
                <c:pt idx="4876">
                  <c:v>-755.87253093719505</c:v>
                </c:pt>
                <c:pt idx="4877">
                  <c:v>-755.86853742599499</c:v>
                </c:pt>
                <c:pt idx="4878">
                  <c:v>-755.86585521697998</c:v>
                </c:pt>
                <c:pt idx="4879">
                  <c:v>-755.86424589157104</c:v>
                </c:pt>
                <c:pt idx="4880">
                  <c:v>-755.86335182189998</c:v>
                </c:pt>
                <c:pt idx="4881">
                  <c:v>-755.86257696151802</c:v>
                </c:pt>
                <c:pt idx="4882">
                  <c:v>-755.86144447326706</c:v>
                </c:pt>
                <c:pt idx="4883">
                  <c:v>-755.85965633392402</c:v>
                </c:pt>
                <c:pt idx="4884">
                  <c:v>-755.85691452026401</c:v>
                </c:pt>
                <c:pt idx="4885">
                  <c:v>-755.85315942764305</c:v>
                </c:pt>
                <c:pt idx="4886">
                  <c:v>-755.84862947464001</c:v>
                </c:pt>
                <c:pt idx="4887">
                  <c:v>-755.84350347518898</c:v>
                </c:pt>
                <c:pt idx="4888">
                  <c:v>-755.83819866180397</c:v>
                </c:pt>
                <c:pt idx="4889">
                  <c:v>-755.83301305770897</c:v>
                </c:pt>
                <c:pt idx="4890">
                  <c:v>-755.82836389541603</c:v>
                </c:pt>
                <c:pt idx="4891">
                  <c:v>-755.82442998886097</c:v>
                </c:pt>
                <c:pt idx="4892">
                  <c:v>-755.82139015197799</c:v>
                </c:pt>
                <c:pt idx="4893">
                  <c:v>-755.81924438476597</c:v>
                </c:pt>
                <c:pt idx="4894">
                  <c:v>-755.81793308258102</c:v>
                </c:pt>
                <c:pt idx="4895">
                  <c:v>-755.81715822219905</c:v>
                </c:pt>
                <c:pt idx="4896">
                  <c:v>-755.81674098968494</c:v>
                </c:pt>
                <c:pt idx="4897">
                  <c:v>-755.81650257110596</c:v>
                </c:pt>
                <c:pt idx="4898">
                  <c:v>-755.81650257110596</c:v>
                </c:pt>
                <c:pt idx="4899">
                  <c:v>-755.81668138504006</c:v>
                </c:pt>
                <c:pt idx="4900">
                  <c:v>-755.81703901290905</c:v>
                </c:pt>
                <c:pt idx="4901">
                  <c:v>-755.81769466400203</c:v>
                </c:pt>
                <c:pt idx="4902">
                  <c:v>-755.81864833831798</c:v>
                </c:pt>
                <c:pt idx="4903">
                  <c:v>-755.81990003585804</c:v>
                </c:pt>
                <c:pt idx="4904">
                  <c:v>-755.821449756623</c:v>
                </c:pt>
                <c:pt idx="4905">
                  <c:v>-755.82311868667603</c:v>
                </c:pt>
                <c:pt idx="4906">
                  <c:v>-755.82466840743996</c:v>
                </c:pt>
                <c:pt idx="4907">
                  <c:v>-755.82597970962502</c:v>
                </c:pt>
                <c:pt idx="4908">
                  <c:v>-755.82681417465199</c:v>
                </c:pt>
                <c:pt idx="4909">
                  <c:v>-755.82705259323097</c:v>
                </c:pt>
                <c:pt idx="4910">
                  <c:v>-755.826635360718</c:v>
                </c:pt>
                <c:pt idx="4911">
                  <c:v>-755.82556247711204</c:v>
                </c:pt>
                <c:pt idx="4912">
                  <c:v>-755.824012756348</c:v>
                </c:pt>
                <c:pt idx="4913">
                  <c:v>-755.82210540771496</c:v>
                </c:pt>
                <c:pt idx="4914">
                  <c:v>-755.81984043121395</c:v>
                </c:pt>
                <c:pt idx="4915">
                  <c:v>-755.81715822219905</c:v>
                </c:pt>
                <c:pt idx="4916">
                  <c:v>-755.81399917602596</c:v>
                </c:pt>
                <c:pt idx="4917">
                  <c:v>-755.81042289733898</c:v>
                </c:pt>
                <c:pt idx="4918">
                  <c:v>-755.80654859542904</c:v>
                </c:pt>
                <c:pt idx="4919">
                  <c:v>-755.80261468887397</c:v>
                </c:pt>
                <c:pt idx="4920">
                  <c:v>-755.79891920089699</c:v>
                </c:pt>
                <c:pt idx="4921">
                  <c:v>-755.79570055008003</c:v>
                </c:pt>
                <c:pt idx="4922">
                  <c:v>-755.79319715499901</c:v>
                </c:pt>
                <c:pt idx="4923">
                  <c:v>-755.79176664352406</c:v>
                </c:pt>
                <c:pt idx="4924">
                  <c:v>-755.79140901565597</c:v>
                </c:pt>
                <c:pt idx="4925">
                  <c:v>-755.79212427139305</c:v>
                </c:pt>
                <c:pt idx="4926">
                  <c:v>-755.79379320144699</c:v>
                </c:pt>
                <c:pt idx="4927">
                  <c:v>-755.796058177948</c:v>
                </c:pt>
                <c:pt idx="4928">
                  <c:v>-755.79856157302902</c:v>
                </c:pt>
                <c:pt idx="4929">
                  <c:v>-755.80094575882003</c:v>
                </c:pt>
                <c:pt idx="4930">
                  <c:v>-755.80309152603195</c:v>
                </c:pt>
                <c:pt idx="4931">
                  <c:v>-755.80487966537498</c:v>
                </c:pt>
                <c:pt idx="4932">
                  <c:v>-755.80636978149403</c:v>
                </c:pt>
                <c:pt idx="4933">
                  <c:v>-755.80762147903499</c:v>
                </c:pt>
                <c:pt idx="4934">
                  <c:v>-755.80887317657505</c:v>
                </c:pt>
                <c:pt idx="4935">
                  <c:v>-755.81030368805</c:v>
                </c:pt>
                <c:pt idx="4936">
                  <c:v>-755.81197261810303</c:v>
                </c:pt>
                <c:pt idx="4937">
                  <c:v>-755.81393957138096</c:v>
                </c:pt>
                <c:pt idx="4938">
                  <c:v>-755.81596612930298</c:v>
                </c:pt>
                <c:pt idx="4939">
                  <c:v>-755.81799268722602</c:v>
                </c:pt>
                <c:pt idx="4940">
                  <c:v>-755.81990003585804</c:v>
                </c:pt>
                <c:pt idx="4941">
                  <c:v>-755.82180738449097</c:v>
                </c:pt>
                <c:pt idx="4942">
                  <c:v>-755.823655128479</c:v>
                </c:pt>
                <c:pt idx="4943">
                  <c:v>-755.82562208175705</c:v>
                </c:pt>
                <c:pt idx="4944">
                  <c:v>-755.82764863967896</c:v>
                </c:pt>
                <c:pt idx="4945">
                  <c:v>-755.82979440689098</c:v>
                </c:pt>
                <c:pt idx="4946">
                  <c:v>-755.83205938339302</c:v>
                </c:pt>
                <c:pt idx="4947">
                  <c:v>-755.83450317382801</c:v>
                </c:pt>
                <c:pt idx="4948">
                  <c:v>-755.83694696426403</c:v>
                </c:pt>
                <c:pt idx="4949">
                  <c:v>-755.83921194076595</c:v>
                </c:pt>
                <c:pt idx="4950">
                  <c:v>-755.84105968475399</c:v>
                </c:pt>
                <c:pt idx="4951">
                  <c:v>-755.84225177764904</c:v>
                </c:pt>
                <c:pt idx="4952">
                  <c:v>-755.84284782409702</c:v>
                </c:pt>
                <c:pt idx="4953">
                  <c:v>-755.84278821945202</c:v>
                </c:pt>
                <c:pt idx="4954">
                  <c:v>-755.84231138229404</c:v>
                </c:pt>
                <c:pt idx="4955">
                  <c:v>-755.84147691726696</c:v>
                </c:pt>
                <c:pt idx="4956">
                  <c:v>-755.840404033661</c:v>
                </c:pt>
                <c:pt idx="4957">
                  <c:v>-755.83933115005505</c:v>
                </c:pt>
                <c:pt idx="4958">
                  <c:v>-755.83837747573898</c:v>
                </c:pt>
                <c:pt idx="4959">
                  <c:v>-755.837841033936</c:v>
                </c:pt>
                <c:pt idx="4960">
                  <c:v>-755.837781429291</c:v>
                </c:pt>
                <c:pt idx="4961">
                  <c:v>-755.83813905715999</c:v>
                </c:pt>
                <c:pt idx="4962">
                  <c:v>-755.83879470825195</c:v>
                </c:pt>
                <c:pt idx="4963">
                  <c:v>-755.83945035934505</c:v>
                </c:pt>
                <c:pt idx="4964">
                  <c:v>-755.84004640579201</c:v>
                </c:pt>
                <c:pt idx="4965">
                  <c:v>-755.84052324295101</c:v>
                </c:pt>
                <c:pt idx="4966">
                  <c:v>-755.84088087081898</c:v>
                </c:pt>
                <c:pt idx="4967">
                  <c:v>-755.84111928939797</c:v>
                </c:pt>
                <c:pt idx="4968">
                  <c:v>-755.84117889404297</c:v>
                </c:pt>
                <c:pt idx="4969">
                  <c:v>-755.84105968475399</c:v>
                </c:pt>
                <c:pt idx="4970">
                  <c:v>-755.840821266175</c:v>
                </c:pt>
                <c:pt idx="4971">
                  <c:v>-755.84064245223999</c:v>
                </c:pt>
                <c:pt idx="4972">
                  <c:v>-755.84076166153</c:v>
                </c:pt>
                <c:pt idx="4973">
                  <c:v>-755.84135770797798</c:v>
                </c:pt>
                <c:pt idx="4974">
                  <c:v>-755.84249019622803</c:v>
                </c:pt>
                <c:pt idx="4975">
                  <c:v>-755.84409952163696</c:v>
                </c:pt>
                <c:pt idx="4976">
                  <c:v>-755.84612607956001</c:v>
                </c:pt>
                <c:pt idx="4977">
                  <c:v>-755.84851026535102</c:v>
                </c:pt>
                <c:pt idx="4978">
                  <c:v>-755.85113286972103</c:v>
                </c:pt>
                <c:pt idx="4979">
                  <c:v>-755.854113101959</c:v>
                </c:pt>
                <c:pt idx="4980">
                  <c:v>-755.85733175277699</c:v>
                </c:pt>
                <c:pt idx="4981">
                  <c:v>-755.86090803146396</c:v>
                </c:pt>
                <c:pt idx="4982">
                  <c:v>-755.86478233337402</c:v>
                </c:pt>
                <c:pt idx="4983">
                  <c:v>-755.86889505386398</c:v>
                </c:pt>
                <c:pt idx="4984">
                  <c:v>-755.87336540222202</c:v>
                </c:pt>
                <c:pt idx="4985">
                  <c:v>-755.87819337844905</c:v>
                </c:pt>
                <c:pt idx="4986">
                  <c:v>-755.88337898254395</c:v>
                </c:pt>
                <c:pt idx="4987">
                  <c:v>-755.88910102844295</c:v>
                </c:pt>
                <c:pt idx="4988">
                  <c:v>-755.89512109756504</c:v>
                </c:pt>
                <c:pt idx="4989">
                  <c:v>-755.901439189911</c:v>
                </c:pt>
                <c:pt idx="4990">
                  <c:v>-755.90781688690197</c:v>
                </c:pt>
                <c:pt idx="4991">
                  <c:v>-755.91401576995895</c:v>
                </c:pt>
                <c:pt idx="4992">
                  <c:v>-755.91991662979103</c:v>
                </c:pt>
                <c:pt idx="4993">
                  <c:v>-755.92528104782104</c:v>
                </c:pt>
                <c:pt idx="4994">
                  <c:v>-755.92993021011398</c:v>
                </c:pt>
                <c:pt idx="4995">
                  <c:v>-755.93362569809005</c:v>
                </c:pt>
                <c:pt idx="4996">
                  <c:v>-755.93624830245994</c:v>
                </c:pt>
                <c:pt idx="4997">
                  <c:v>-755.93785762786899</c:v>
                </c:pt>
                <c:pt idx="4998">
                  <c:v>-755.93839406967197</c:v>
                </c:pt>
                <c:pt idx="4999">
                  <c:v>-755.93821525573799</c:v>
                </c:pt>
                <c:pt idx="5000">
                  <c:v>-755.937440395355</c:v>
                </c:pt>
                <c:pt idx="5001">
                  <c:v>-755.93642711639404</c:v>
                </c:pt>
                <c:pt idx="5002">
                  <c:v>-755.93553304672298</c:v>
                </c:pt>
                <c:pt idx="5003">
                  <c:v>-755.93511581420898</c:v>
                </c:pt>
                <c:pt idx="5004">
                  <c:v>-755.93565225601196</c:v>
                </c:pt>
                <c:pt idx="5005">
                  <c:v>-755.93732118606601</c:v>
                </c:pt>
                <c:pt idx="5006">
                  <c:v>-755.94036102294899</c:v>
                </c:pt>
                <c:pt idx="5007">
                  <c:v>-755.94477176666305</c:v>
                </c:pt>
                <c:pt idx="5008">
                  <c:v>-755.95031499862705</c:v>
                </c:pt>
                <c:pt idx="5009">
                  <c:v>-755.956871509552</c:v>
                </c:pt>
                <c:pt idx="5010">
                  <c:v>-755.96414327621505</c:v>
                </c:pt>
                <c:pt idx="5011">
                  <c:v>-755.97189188003597</c:v>
                </c:pt>
                <c:pt idx="5012">
                  <c:v>-755.97981929779098</c:v>
                </c:pt>
                <c:pt idx="5013">
                  <c:v>-755.98756790161201</c:v>
                </c:pt>
                <c:pt idx="5014">
                  <c:v>-755.99483966827404</c:v>
                </c:pt>
                <c:pt idx="5015">
                  <c:v>-756.00145578384399</c:v>
                </c:pt>
                <c:pt idx="5016">
                  <c:v>-756.00735664367699</c:v>
                </c:pt>
                <c:pt idx="5017">
                  <c:v>-756.012363433838</c:v>
                </c:pt>
                <c:pt idx="5018">
                  <c:v>-756.01635694503796</c:v>
                </c:pt>
                <c:pt idx="5019">
                  <c:v>-756.01921796798695</c:v>
                </c:pt>
                <c:pt idx="5020">
                  <c:v>-756.02058887481701</c:v>
                </c:pt>
                <c:pt idx="5021">
                  <c:v>-756.02046966552803</c:v>
                </c:pt>
                <c:pt idx="5022">
                  <c:v>-756.01880073547397</c:v>
                </c:pt>
                <c:pt idx="5023">
                  <c:v>-756.01576089858997</c:v>
                </c:pt>
                <c:pt idx="5024">
                  <c:v>-756.01152896881104</c:v>
                </c:pt>
                <c:pt idx="5025">
                  <c:v>-756.006700992584</c:v>
                </c:pt>
                <c:pt idx="5026">
                  <c:v>-756.00175380706798</c:v>
                </c:pt>
                <c:pt idx="5027">
                  <c:v>-755.99746227264404</c:v>
                </c:pt>
                <c:pt idx="5028">
                  <c:v>-755.99442243576095</c:v>
                </c:pt>
                <c:pt idx="5029">
                  <c:v>-755.99317073821999</c:v>
                </c:pt>
                <c:pt idx="5030">
                  <c:v>-755.99382638931297</c:v>
                </c:pt>
                <c:pt idx="5031">
                  <c:v>-755.99627017974899</c:v>
                </c:pt>
                <c:pt idx="5032">
                  <c:v>-756.00008487701405</c:v>
                </c:pt>
                <c:pt idx="5033">
                  <c:v>-756.00485324859596</c:v>
                </c:pt>
                <c:pt idx="5034">
                  <c:v>-756.00986003875801</c:v>
                </c:pt>
                <c:pt idx="5035">
                  <c:v>-756.01480722427402</c:v>
                </c:pt>
                <c:pt idx="5036">
                  <c:v>-756.01927757263195</c:v>
                </c:pt>
                <c:pt idx="5037">
                  <c:v>-756.02297306060802</c:v>
                </c:pt>
                <c:pt idx="5038">
                  <c:v>-756.026072502136</c:v>
                </c:pt>
                <c:pt idx="5039">
                  <c:v>-756.02863550186203</c:v>
                </c:pt>
                <c:pt idx="5040">
                  <c:v>-756.03107929229805</c:v>
                </c:pt>
                <c:pt idx="5041">
                  <c:v>-756.03394031524704</c:v>
                </c:pt>
                <c:pt idx="5042">
                  <c:v>-756.03757619857799</c:v>
                </c:pt>
                <c:pt idx="5043">
                  <c:v>-756.04222536087104</c:v>
                </c:pt>
                <c:pt idx="5044">
                  <c:v>-756.04782819747902</c:v>
                </c:pt>
                <c:pt idx="5045">
                  <c:v>-756.05432510375999</c:v>
                </c:pt>
                <c:pt idx="5046">
                  <c:v>-756.06153726577804</c:v>
                </c:pt>
                <c:pt idx="5047">
                  <c:v>-756.06946468353306</c:v>
                </c:pt>
                <c:pt idx="5048">
                  <c:v>-756.07774972915695</c:v>
                </c:pt>
                <c:pt idx="5049">
                  <c:v>-756.08621358871505</c:v>
                </c:pt>
                <c:pt idx="5050">
                  <c:v>-756.09461784362804</c:v>
                </c:pt>
                <c:pt idx="5051">
                  <c:v>-756.10266447067295</c:v>
                </c:pt>
                <c:pt idx="5052">
                  <c:v>-756.11011505126999</c:v>
                </c:pt>
                <c:pt idx="5053">
                  <c:v>-756.11679077148494</c:v>
                </c:pt>
                <c:pt idx="5054">
                  <c:v>-756.12257242202804</c:v>
                </c:pt>
                <c:pt idx="5055">
                  <c:v>-756.12763881683395</c:v>
                </c:pt>
                <c:pt idx="5056">
                  <c:v>-756.13216876983699</c:v>
                </c:pt>
                <c:pt idx="5057">
                  <c:v>-756.13640069961605</c:v>
                </c:pt>
                <c:pt idx="5058">
                  <c:v>-756.14063262939499</c:v>
                </c:pt>
                <c:pt idx="5059">
                  <c:v>-756.14504337310802</c:v>
                </c:pt>
                <c:pt idx="5060">
                  <c:v>-756.14981174469006</c:v>
                </c:pt>
                <c:pt idx="5061">
                  <c:v>-756.15511655807495</c:v>
                </c:pt>
                <c:pt idx="5062">
                  <c:v>-756.16113662719704</c:v>
                </c:pt>
                <c:pt idx="5063">
                  <c:v>-756.16769313812301</c:v>
                </c:pt>
                <c:pt idx="5064">
                  <c:v>-756.17454767227196</c:v>
                </c:pt>
                <c:pt idx="5065">
                  <c:v>-756.18134260177601</c:v>
                </c:pt>
                <c:pt idx="5066">
                  <c:v>-756.18789911270198</c:v>
                </c:pt>
                <c:pt idx="5067">
                  <c:v>-756.19397878646896</c:v>
                </c:pt>
                <c:pt idx="5068">
                  <c:v>-756.19934320449897</c:v>
                </c:pt>
                <c:pt idx="5069">
                  <c:v>-756.203932762146</c:v>
                </c:pt>
                <c:pt idx="5070">
                  <c:v>-756.20756864547798</c:v>
                </c:pt>
                <c:pt idx="5071">
                  <c:v>-756.21001243591297</c:v>
                </c:pt>
                <c:pt idx="5072">
                  <c:v>-756.21120452880905</c:v>
                </c:pt>
                <c:pt idx="5073">
                  <c:v>-756.21120452880905</c:v>
                </c:pt>
                <c:pt idx="5074">
                  <c:v>-756.21013164520298</c:v>
                </c:pt>
                <c:pt idx="5075">
                  <c:v>-756.20816469192505</c:v>
                </c:pt>
                <c:pt idx="5076">
                  <c:v>-756.20566129684505</c:v>
                </c:pt>
                <c:pt idx="5077">
                  <c:v>-756.20297908783004</c:v>
                </c:pt>
                <c:pt idx="5078">
                  <c:v>-756.20059490203903</c:v>
                </c:pt>
                <c:pt idx="5079">
                  <c:v>-756.19886636733997</c:v>
                </c:pt>
                <c:pt idx="5080">
                  <c:v>-756.19821071624801</c:v>
                </c:pt>
                <c:pt idx="5081">
                  <c:v>-756.19886636733997</c:v>
                </c:pt>
                <c:pt idx="5082">
                  <c:v>-756.20071411132801</c:v>
                </c:pt>
                <c:pt idx="5083">
                  <c:v>-756.20375394821201</c:v>
                </c:pt>
                <c:pt idx="5084">
                  <c:v>-756.20774745941196</c:v>
                </c:pt>
                <c:pt idx="5085">
                  <c:v>-756.21251583099399</c:v>
                </c:pt>
                <c:pt idx="5086">
                  <c:v>-756.217820644379</c:v>
                </c:pt>
                <c:pt idx="5087">
                  <c:v>-756.22348308563301</c:v>
                </c:pt>
                <c:pt idx="5088">
                  <c:v>-756.22950315475498</c:v>
                </c:pt>
                <c:pt idx="5089">
                  <c:v>-756.23564243316696</c:v>
                </c:pt>
                <c:pt idx="5090">
                  <c:v>-756.24178171157905</c:v>
                </c:pt>
                <c:pt idx="5091">
                  <c:v>-756.24792098999001</c:v>
                </c:pt>
                <c:pt idx="5092">
                  <c:v>-756.25400066375801</c:v>
                </c:pt>
                <c:pt idx="5093">
                  <c:v>-756.25984191894599</c:v>
                </c:pt>
                <c:pt idx="5094">
                  <c:v>-756.26538515090999</c:v>
                </c:pt>
                <c:pt idx="5095">
                  <c:v>-756.27045154571601</c:v>
                </c:pt>
                <c:pt idx="5096">
                  <c:v>-756.27498149871803</c:v>
                </c:pt>
                <c:pt idx="5097">
                  <c:v>-756.27891540527401</c:v>
                </c:pt>
                <c:pt idx="5098">
                  <c:v>-756.28225326538097</c:v>
                </c:pt>
                <c:pt idx="5099">
                  <c:v>-756.28505468368598</c:v>
                </c:pt>
                <c:pt idx="5100">
                  <c:v>-756.28755807876598</c:v>
                </c:pt>
                <c:pt idx="5101">
                  <c:v>-756.28982305526802</c:v>
                </c:pt>
                <c:pt idx="5102">
                  <c:v>-756.29208803176903</c:v>
                </c:pt>
                <c:pt idx="5103">
                  <c:v>-756.29447221756004</c:v>
                </c:pt>
                <c:pt idx="5104">
                  <c:v>-756.29697561264095</c:v>
                </c:pt>
                <c:pt idx="5105">
                  <c:v>-756.29971742630005</c:v>
                </c:pt>
                <c:pt idx="5106">
                  <c:v>-756.30287647247303</c:v>
                </c:pt>
                <c:pt idx="5107">
                  <c:v>-756.306810379029</c:v>
                </c:pt>
                <c:pt idx="5108">
                  <c:v>-756.31163835525501</c:v>
                </c:pt>
                <c:pt idx="5109">
                  <c:v>-756.317539215088</c:v>
                </c:pt>
                <c:pt idx="5110">
                  <c:v>-756.32433414459194</c:v>
                </c:pt>
                <c:pt idx="5111">
                  <c:v>-756.33184432983398</c:v>
                </c:pt>
                <c:pt idx="5112">
                  <c:v>-756.339831352234</c:v>
                </c:pt>
                <c:pt idx="5113">
                  <c:v>-756.34811639785801</c:v>
                </c:pt>
                <c:pt idx="5114">
                  <c:v>-756.356520652771</c:v>
                </c:pt>
                <c:pt idx="5115">
                  <c:v>-756.36492490768501</c:v>
                </c:pt>
                <c:pt idx="5116">
                  <c:v>-756.37285232544002</c:v>
                </c:pt>
                <c:pt idx="5117">
                  <c:v>-756.38006448745705</c:v>
                </c:pt>
                <c:pt idx="5118">
                  <c:v>-756.38614416122505</c:v>
                </c:pt>
                <c:pt idx="5119">
                  <c:v>-756.39097213745094</c:v>
                </c:pt>
                <c:pt idx="5120">
                  <c:v>-756.39454841613804</c:v>
                </c:pt>
                <c:pt idx="5121">
                  <c:v>-756.39693260192905</c:v>
                </c:pt>
                <c:pt idx="5122">
                  <c:v>-756.39812469482399</c:v>
                </c:pt>
                <c:pt idx="5123">
                  <c:v>-756.398303508759</c:v>
                </c:pt>
                <c:pt idx="5124">
                  <c:v>-756.39752864837703</c:v>
                </c:pt>
                <c:pt idx="5125">
                  <c:v>-756.39597892761299</c:v>
                </c:pt>
                <c:pt idx="5126">
                  <c:v>-756.39407157897995</c:v>
                </c:pt>
                <c:pt idx="5127">
                  <c:v>-756.39222383499202</c:v>
                </c:pt>
                <c:pt idx="5128">
                  <c:v>-756.39085292816196</c:v>
                </c:pt>
                <c:pt idx="5129">
                  <c:v>-756.39031648635898</c:v>
                </c:pt>
                <c:pt idx="5130">
                  <c:v>-756.39079332351696</c:v>
                </c:pt>
                <c:pt idx="5131">
                  <c:v>-756.39216423034702</c:v>
                </c:pt>
                <c:pt idx="5132">
                  <c:v>-756.39430999755905</c:v>
                </c:pt>
                <c:pt idx="5133">
                  <c:v>-756.39705181121803</c:v>
                </c:pt>
                <c:pt idx="5134">
                  <c:v>-756.40021085739204</c:v>
                </c:pt>
                <c:pt idx="5135">
                  <c:v>-756.40372753143299</c:v>
                </c:pt>
                <c:pt idx="5136">
                  <c:v>-756.40754222869896</c:v>
                </c:pt>
                <c:pt idx="5137">
                  <c:v>-756.41153573989902</c:v>
                </c:pt>
                <c:pt idx="5138">
                  <c:v>-756.41558885574398</c:v>
                </c:pt>
                <c:pt idx="5139">
                  <c:v>-756.41988039016701</c:v>
                </c:pt>
                <c:pt idx="5140">
                  <c:v>-756.42435073852596</c:v>
                </c:pt>
                <c:pt idx="5141">
                  <c:v>-756.42923831939697</c:v>
                </c:pt>
                <c:pt idx="5142">
                  <c:v>-756.434364318848</c:v>
                </c:pt>
                <c:pt idx="5143">
                  <c:v>-756.439609527588</c:v>
                </c:pt>
                <c:pt idx="5144">
                  <c:v>-756.44461631774902</c:v>
                </c:pt>
                <c:pt idx="5145">
                  <c:v>-756.44896745681797</c:v>
                </c:pt>
                <c:pt idx="5146">
                  <c:v>-756.45236492157005</c:v>
                </c:pt>
                <c:pt idx="5147">
                  <c:v>-756.45457029342697</c:v>
                </c:pt>
                <c:pt idx="5148">
                  <c:v>-756.45552396774303</c:v>
                </c:pt>
                <c:pt idx="5149">
                  <c:v>-756.45528554916405</c:v>
                </c:pt>
                <c:pt idx="5150">
                  <c:v>-756.45391464233398</c:v>
                </c:pt>
                <c:pt idx="5151">
                  <c:v>-756.45170927047798</c:v>
                </c:pt>
                <c:pt idx="5152">
                  <c:v>-756.44890785217297</c:v>
                </c:pt>
                <c:pt idx="5153">
                  <c:v>-756.44592761993397</c:v>
                </c:pt>
                <c:pt idx="5154">
                  <c:v>-756.44312620162998</c:v>
                </c:pt>
                <c:pt idx="5155">
                  <c:v>-756.44062280654896</c:v>
                </c:pt>
                <c:pt idx="5156">
                  <c:v>-756.43841743469295</c:v>
                </c:pt>
                <c:pt idx="5157">
                  <c:v>-756.43621206283603</c:v>
                </c:pt>
                <c:pt idx="5158">
                  <c:v>-756.43388748169002</c:v>
                </c:pt>
                <c:pt idx="5159">
                  <c:v>-756.431443691254</c:v>
                </c:pt>
                <c:pt idx="5160">
                  <c:v>-756.428821086884</c:v>
                </c:pt>
                <c:pt idx="5161">
                  <c:v>-756.42601966857899</c:v>
                </c:pt>
                <c:pt idx="5162">
                  <c:v>-756.42309904098499</c:v>
                </c:pt>
                <c:pt idx="5163">
                  <c:v>-756.420178413391</c:v>
                </c:pt>
                <c:pt idx="5164">
                  <c:v>-756.41737699508701</c:v>
                </c:pt>
                <c:pt idx="5165">
                  <c:v>-756.41517162322998</c:v>
                </c:pt>
                <c:pt idx="5166">
                  <c:v>-756.41386032104504</c:v>
                </c:pt>
                <c:pt idx="5167">
                  <c:v>-756.41380071640003</c:v>
                </c:pt>
                <c:pt idx="5168">
                  <c:v>-756.415052413941</c:v>
                </c:pt>
                <c:pt idx="5169">
                  <c:v>-756.417675018311</c:v>
                </c:pt>
                <c:pt idx="5170">
                  <c:v>-756.42154932022095</c:v>
                </c:pt>
                <c:pt idx="5171">
                  <c:v>-756.42649650573799</c:v>
                </c:pt>
                <c:pt idx="5172">
                  <c:v>-756.43215894699097</c:v>
                </c:pt>
                <c:pt idx="5173">
                  <c:v>-756.43829822540295</c:v>
                </c:pt>
                <c:pt idx="5174">
                  <c:v>-756.44455671310402</c:v>
                </c:pt>
                <c:pt idx="5175">
                  <c:v>-756.45051717758201</c:v>
                </c:pt>
                <c:pt idx="5176">
                  <c:v>-756.45582199096702</c:v>
                </c:pt>
                <c:pt idx="5177">
                  <c:v>-756.46023273467995</c:v>
                </c:pt>
                <c:pt idx="5178">
                  <c:v>-756.46368980407703</c:v>
                </c:pt>
                <c:pt idx="5179">
                  <c:v>-756.46607398986805</c:v>
                </c:pt>
                <c:pt idx="5180">
                  <c:v>-756.467564105988</c:v>
                </c:pt>
                <c:pt idx="5181">
                  <c:v>-756.46839857101497</c:v>
                </c:pt>
                <c:pt idx="5182">
                  <c:v>-756.46881580352795</c:v>
                </c:pt>
                <c:pt idx="5183">
                  <c:v>-756.46911382675205</c:v>
                </c:pt>
                <c:pt idx="5184">
                  <c:v>-756.46959066391003</c:v>
                </c:pt>
                <c:pt idx="5185">
                  <c:v>-756.47060394287098</c:v>
                </c:pt>
                <c:pt idx="5186">
                  <c:v>-756.47239208221504</c:v>
                </c:pt>
                <c:pt idx="5187">
                  <c:v>-756.47513389587402</c:v>
                </c:pt>
                <c:pt idx="5188">
                  <c:v>-756.47900819778499</c:v>
                </c:pt>
                <c:pt idx="5189">
                  <c:v>-756.483836174011</c:v>
                </c:pt>
                <c:pt idx="5190">
                  <c:v>-756.48949861526501</c:v>
                </c:pt>
                <c:pt idx="5191">
                  <c:v>-756.49569749832199</c:v>
                </c:pt>
                <c:pt idx="5192">
                  <c:v>-756.50195598602295</c:v>
                </c:pt>
                <c:pt idx="5193">
                  <c:v>-756.50773763656605</c:v>
                </c:pt>
                <c:pt idx="5194">
                  <c:v>-756.51256561279297</c:v>
                </c:pt>
                <c:pt idx="5195">
                  <c:v>-756.51590347290096</c:v>
                </c:pt>
                <c:pt idx="5196">
                  <c:v>-756.51751279831001</c:v>
                </c:pt>
                <c:pt idx="5197">
                  <c:v>-756.51727437973</c:v>
                </c:pt>
                <c:pt idx="5198">
                  <c:v>-756.51560544967697</c:v>
                </c:pt>
                <c:pt idx="5199">
                  <c:v>-756.51286363601696</c:v>
                </c:pt>
                <c:pt idx="5200">
                  <c:v>-756.50958538055397</c:v>
                </c:pt>
                <c:pt idx="5201">
                  <c:v>-756.50648593902599</c:v>
                </c:pt>
                <c:pt idx="5202">
                  <c:v>-756.50404214858997</c:v>
                </c:pt>
                <c:pt idx="5203">
                  <c:v>-756.50273084640503</c:v>
                </c:pt>
                <c:pt idx="5204">
                  <c:v>-756.50285005569503</c:v>
                </c:pt>
                <c:pt idx="5205">
                  <c:v>-756.50439977645897</c:v>
                </c:pt>
                <c:pt idx="5206">
                  <c:v>-756.50702238082897</c:v>
                </c:pt>
                <c:pt idx="5207">
                  <c:v>-756.51018142700195</c:v>
                </c:pt>
                <c:pt idx="5208">
                  <c:v>-756.51328086853005</c:v>
                </c:pt>
                <c:pt idx="5209">
                  <c:v>-756.51578426361095</c:v>
                </c:pt>
                <c:pt idx="5210">
                  <c:v>-756.51745319366501</c:v>
                </c:pt>
                <c:pt idx="5211">
                  <c:v>-756.51798963546798</c:v>
                </c:pt>
                <c:pt idx="5212">
                  <c:v>-756.51739358902</c:v>
                </c:pt>
                <c:pt idx="5213">
                  <c:v>-756.51566505432095</c:v>
                </c:pt>
                <c:pt idx="5214">
                  <c:v>-756.51292324066196</c:v>
                </c:pt>
                <c:pt idx="5215">
                  <c:v>-756.50952577590999</c:v>
                </c:pt>
                <c:pt idx="5216">
                  <c:v>-756.50571107864403</c:v>
                </c:pt>
                <c:pt idx="5217">
                  <c:v>-756.50159835815498</c:v>
                </c:pt>
                <c:pt idx="5218">
                  <c:v>-756.49730682373104</c:v>
                </c:pt>
                <c:pt idx="5219">
                  <c:v>-756.49271726608299</c:v>
                </c:pt>
                <c:pt idx="5220">
                  <c:v>-756.48788928985596</c:v>
                </c:pt>
                <c:pt idx="5221">
                  <c:v>-756.48294210434005</c:v>
                </c:pt>
                <c:pt idx="5222">
                  <c:v>-756.47805452346802</c:v>
                </c:pt>
                <c:pt idx="5223">
                  <c:v>-756.47340536117599</c:v>
                </c:pt>
                <c:pt idx="5224">
                  <c:v>-756.46935224533104</c:v>
                </c:pt>
                <c:pt idx="5225">
                  <c:v>-756.46613359451305</c:v>
                </c:pt>
                <c:pt idx="5226">
                  <c:v>-756.46416664123603</c:v>
                </c:pt>
                <c:pt idx="5227">
                  <c:v>-756.46363019943306</c:v>
                </c:pt>
                <c:pt idx="5228">
                  <c:v>-756.464524269104</c:v>
                </c:pt>
                <c:pt idx="5229">
                  <c:v>-756.46661043167103</c:v>
                </c:pt>
                <c:pt idx="5230">
                  <c:v>-756.46947145462104</c:v>
                </c:pt>
                <c:pt idx="5231">
                  <c:v>-756.47269010543801</c:v>
                </c:pt>
                <c:pt idx="5232">
                  <c:v>-756.475610733032</c:v>
                </c:pt>
                <c:pt idx="5233">
                  <c:v>-756.47781610488903</c:v>
                </c:pt>
                <c:pt idx="5234">
                  <c:v>-756.47900819778499</c:v>
                </c:pt>
                <c:pt idx="5235">
                  <c:v>-756.47894859313999</c:v>
                </c:pt>
                <c:pt idx="5236">
                  <c:v>-756.47793531417904</c:v>
                </c:pt>
                <c:pt idx="5237">
                  <c:v>-756.47638559341499</c:v>
                </c:pt>
                <c:pt idx="5238">
                  <c:v>-756.47477626800605</c:v>
                </c:pt>
                <c:pt idx="5239">
                  <c:v>-756.47382259368896</c:v>
                </c:pt>
                <c:pt idx="5240">
                  <c:v>-756.47370338439998</c:v>
                </c:pt>
                <c:pt idx="5241">
                  <c:v>-756.47459745407104</c:v>
                </c:pt>
                <c:pt idx="5242">
                  <c:v>-756.47626638412498</c:v>
                </c:pt>
                <c:pt idx="5243">
                  <c:v>-756.47829294204701</c:v>
                </c:pt>
                <c:pt idx="5244">
                  <c:v>-756.48008108139095</c:v>
                </c:pt>
                <c:pt idx="5245">
                  <c:v>-756.481273174286</c:v>
                </c:pt>
                <c:pt idx="5246">
                  <c:v>-756.48145198821999</c:v>
                </c:pt>
                <c:pt idx="5247">
                  <c:v>-756.48043870925903</c:v>
                </c:pt>
                <c:pt idx="5248">
                  <c:v>-756.47823333740303</c:v>
                </c:pt>
                <c:pt idx="5249">
                  <c:v>-756.47525310516403</c:v>
                </c:pt>
                <c:pt idx="5250">
                  <c:v>-756.47203445434604</c:v>
                </c:pt>
                <c:pt idx="5251">
                  <c:v>-756.46947145462104</c:v>
                </c:pt>
                <c:pt idx="5252">
                  <c:v>-756.46827936172497</c:v>
                </c:pt>
                <c:pt idx="5253">
                  <c:v>-756.46899461746204</c:v>
                </c:pt>
                <c:pt idx="5254">
                  <c:v>-756.47179603576706</c:v>
                </c:pt>
                <c:pt idx="5255">
                  <c:v>-756.47644519805897</c:v>
                </c:pt>
                <c:pt idx="5256">
                  <c:v>-756.48264408111595</c:v>
                </c:pt>
                <c:pt idx="5257">
                  <c:v>-756.48961782455501</c:v>
                </c:pt>
                <c:pt idx="5258">
                  <c:v>-756.49671077728306</c:v>
                </c:pt>
                <c:pt idx="5259">
                  <c:v>-756.50332689285301</c:v>
                </c:pt>
                <c:pt idx="5260">
                  <c:v>-756.50904893875099</c:v>
                </c:pt>
                <c:pt idx="5261">
                  <c:v>-756.51369810104404</c:v>
                </c:pt>
                <c:pt idx="5262">
                  <c:v>-756.51709556579601</c:v>
                </c:pt>
                <c:pt idx="5263">
                  <c:v>-756.51930093765304</c:v>
                </c:pt>
                <c:pt idx="5264">
                  <c:v>-756.520373821259</c:v>
                </c:pt>
                <c:pt idx="5265">
                  <c:v>-756.52061223983799</c:v>
                </c:pt>
                <c:pt idx="5266">
                  <c:v>-756.520314216614</c:v>
                </c:pt>
                <c:pt idx="5267">
                  <c:v>-756.51959896087703</c:v>
                </c:pt>
                <c:pt idx="5268">
                  <c:v>-756.51864528655994</c:v>
                </c:pt>
                <c:pt idx="5269">
                  <c:v>-756.51727437973</c:v>
                </c:pt>
                <c:pt idx="5270">
                  <c:v>-756.51530742645298</c:v>
                </c:pt>
                <c:pt idx="5271">
                  <c:v>-756.51274442672798</c:v>
                </c:pt>
                <c:pt idx="5272">
                  <c:v>-756.50952577590999</c:v>
                </c:pt>
                <c:pt idx="5273">
                  <c:v>-756.50600910186802</c:v>
                </c:pt>
                <c:pt idx="5274">
                  <c:v>-756.50243282318104</c:v>
                </c:pt>
                <c:pt idx="5275">
                  <c:v>-756.49903535842896</c:v>
                </c:pt>
                <c:pt idx="5276">
                  <c:v>-756.49611473083496</c:v>
                </c:pt>
                <c:pt idx="5277">
                  <c:v>-756.49367094039906</c:v>
                </c:pt>
                <c:pt idx="5278">
                  <c:v>-756.49182319641102</c:v>
                </c:pt>
                <c:pt idx="5279">
                  <c:v>-756.49039268493698</c:v>
                </c:pt>
                <c:pt idx="5280">
                  <c:v>-756.48937940597602</c:v>
                </c:pt>
                <c:pt idx="5281">
                  <c:v>-756.48848533630405</c:v>
                </c:pt>
                <c:pt idx="5282">
                  <c:v>-756.48741245269798</c:v>
                </c:pt>
                <c:pt idx="5283">
                  <c:v>-756.48592233657905</c:v>
                </c:pt>
                <c:pt idx="5284">
                  <c:v>-756.48377656936702</c:v>
                </c:pt>
                <c:pt idx="5285">
                  <c:v>-756.48085594177303</c:v>
                </c:pt>
                <c:pt idx="5286">
                  <c:v>-756.47733926773105</c:v>
                </c:pt>
                <c:pt idx="5287">
                  <c:v>-756.47346496582099</c:v>
                </c:pt>
                <c:pt idx="5288">
                  <c:v>-756.46947145462104</c:v>
                </c:pt>
                <c:pt idx="5289">
                  <c:v>-756.46565675735496</c:v>
                </c:pt>
                <c:pt idx="5290">
                  <c:v>-756.46225929260299</c:v>
                </c:pt>
                <c:pt idx="5291">
                  <c:v>-756.45945787429798</c:v>
                </c:pt>
                <c:pt idx="5292">
                  <c:v>-756.45755052566506</c:v>
                </c:pt>
                <c:pt idx="5293">
                  <c:v>-756.45653724670399</c:v>
                </c:pt>
                <c:pt idx="5294">
                  <c:v>-756.45641803741501</c:v>
                </c:pt>
                <c:pt idx="5295">
                  <c:v>-756.45707368850697</c:v>
                </c:pt>
                <c:pt idx="5296">
                  <c:v>-756.45820617675804</c:v>
                </c:pt>
                <c:pt idx="5297">
                  <c:v>-756.45945787429798</c:v>
                </c:pt>
                <c:pt idx="5298">
                  <c:v>-756.46041154861496</c:v>
                </c:pt>
                <c:pt idx="5299">
                  <c:v>-756.46094799041805</c:v>
                </c:pt>
                <c:pt idx="5300">
                  <c:v>-756.46094799041805</c:v>
                </c:pt>
                <c:pt idx="5301">
                  <c:v>-756.46059036254906</c:v>
                </c:pt>
                <c:pt idx="5302">
                  <c:v>-756.45999431610096</c:v>
                </c:pt>
                <c:pt idx="5303">
                  <c:v>-756.45957708358799</c:v>
                </c:pt>
                <c:pt idx="5304">
                  <c:v>-756.45951747894298</c:v>
                </c:pt>
                <c:pt idx="5305">
                  <c:v>-756.46035194396995</c:v>
                </c:pt>
                <c:pt idx="5306">
                  <c:v>-756.46237850189198</c:v>
                </c:pt>
                <c:pt idx="5307">
                  <c:v>-756.46583557128895</c:v>
                </c:pt>
                <c:pt idx="5308">
                  <c:v>-756.47066354751598</c:v>
                </c:pt>
                <c:pt idx="5309">
                  <c:v>-756.47650480270397</c:v>
                </c:pt>
                <c:pt idx="5310">
                  <c:v>-756.48270368576095</c:v>
                </c:pt>
                <c:pt idx="5311">
                  <c:v>-756.48860454559303</c:v>
                </c:pt>
                <c:pt idx="5312">
                  <c:v>-756.49373054504395</c:v>
                </c:pt>
                <c:pt idx="5313">
                  <c:v>-756.49778366088901</c:v>
                </c:pt>
                <c:pt idx="5314">
                  <c:v>-756.50046586990402</c:v>
                </c:pt>
                <c:pt idx="5315">
                  <c:v>-756.50171756744396</c:v>
                </c:pt>
                <c:pt idx="5316">
                  <c:v>-756.50153875350998</c:v>
                </c:pt>
                <c:pt idx="5317">
                  <c:v>-756.50010824203503</c:v>
                </c:pt>
                <c:pt idx="5318">
                  <c:v>-756.497962474823</c:v>
                </c:pt>
                <c:pt idx="5319">
                  <c:v>-756.49569749832199</c:v>
                </c:pt>
                <c:pt idx="5320">
                  <c:v>-756.49373054504395</c:v>
                </c:pt>
                <c:pt idx="5321">
                  <c:v>-756.492419242859</c:v>
                </c:pt>
                <c:pt idx="5322">
                  <c:v>-756.49194240570102</c:v>
                </c:pt>
                <c:pt idx="5323">
                  <c:v>-756.492359638214</c:v>
                </c:pt>
                <c:pt idx="5324">
                  <c:v>-756.49373054504395</c:v>
                </c:pt>
                <c:pt idx="5325">
                  <c:v>-756.49575710296699</c:v>
                </c:pt>
                <c:pt idx="5326">
                  <c:v>-756.49820089340199</c:v>
                </c:pt>
                <c:pt idx="5327">
                  <c:v>-756.50052547454902</c:v>
                </c:pt>
                <c:pt idx="5328">
                  <c:v>-756.50225400924705</c:v>
                </c:pt>
                <c:pt idx="5329">
                  <c:v>-756.50302886962902</c:v>
                </c:pt>
                <c:pt idx="5330">
                  <c:v>-756.50261163711605</c:v>
                </c:pt>
                <c:pt idx="5331">
                  <c:v>-756.50112152099598</c:v>
                </c:pt>
                <c:pt idx="5332">
                  <c:v>-756.49873733520496</c:v>
                </c:pt>
                <c:pt idx="5333">
                  <c:v>-756.49599552154598</c:v>
                </c:pt>
                <c:pt idx="5334">
                  <c:v>-756.49331331253097</c:v>
                </c:pt>
                <c:pt idx="5335">
                  <c:v>-756.49110794067406</c:v>
                </c:pt>
                <c:pt idx="5336">
                  <c:v>-756.489796638489</c:v>
                </c:pt>
                <c:pt idx="5337">
                  <c:v>-756.48967742919899</c:v>
                </c:pt>
                <c:pt idx="5338">
                  <c:v>-756.49098873138405</c:v>
                </c:pt>
                <c:pt idx="5339">
                  <c:v>-756.49367094039906</c:v>
                </c:pt>
                <c:pt idx="5340">
                  <c:v>-756.49742603302002</c:v>
                </c:pt>
                <c:pt idx="5341">
                  <c:v>-756.50177717208896</c:v>
                </c:pt>
                <c:pt idx="5342">
                  <c:v>-756.506128311157</c:v>
                </c:pt>
                <c:pt idx="5343">
                  <c:v>-756.51006221771297</c:v>
                </c:pt>
                <c:pt idx="5344">
                  <c:v>-756.51322126388595</c:v>
                </c:pt>
                <c:pt idx="5345">
                  <c:v>-756.51548624038696</c:v>
                </c:pt>
                <c:pt idx="5346">
                  <c:v>-756.51679754257202</c:v>
                </c:pt>
                <c:pt idx="5347">
                  <c:v>-756.51697635650703</c:v>
                </c:pt>
                <c:pt idx="5348">
                  <c:v>-756.51608228683494</c:v>
                </c:pt>
                <c:pt idx="5349">
                  <c:v>-756.51423454284702</c:v>
                </c:pt>
                <c:pt idx="5350">
                  <c:v>-756.51155233383201</c:v>
                </c:pt>
                <c:pt idx="5351">
                  <c:v>-756.50827407836903</c:v>
                </c:pt>
                <c:pt idx="5352">
                  <c:v>-756.50463819503796</c:v>
                </c:pt>
                <c:pt idx="5353">
                  <c:v>-756.50094270706199</c:v>
                </c:pt>
                <c:pt idx="5354">
                  <c:v>-756.49718761444103</c:v>
                </c:pt>
                <c:pt idx="5355">
                  <c:v>-756.49331331253097</c:v>
                </c:pt>
                <c:pt idx="5356">
                  <c:v>-756.48943901062</c:v>
                </c:pt>
                <c:pt idx="5357">
                  <c:v>-756.48556470870994</c:v>
                </c:pt>
                <c:pt idx="5358">
                  <c:v>-756.48192882537899</c:v>
                </c:pt>
                <c:pt idx="5359">
                  <c:v>-756.478769779206</c:v>
                </c:pt>
                <c:pt idx="5360">
                  <c:v>-756.47632598876999</c:v>
                </c:pt>
                <c:pt idx="5361">
                  <c:v>-756.47459745407104</c:v>
                </c:pt>
                <c:pt idx="5362">
                  <c:v>-756.47370338439998</c:v>
                </c:pt>
                <c:pt idx="5363">
                  <c:v>-756.47358417510998</c:v>
                </c:pt>
                <c:pt idx="5364">
                  <c:v>-756.47447824478195</c:v>
                </c:pt>
                <c:pt idx="5365">
                  <c:v>-756.47626638412498</c:v>
                </c:pt>
                <c:pt idx="5366">
                  <c:v>-756.47894859313999</c:v>
                </c:pt>
                <c:pt idx="5367">
                  <c:v>-756.48204803466797</c:v>
                </c:pt>
                <c:pt idx="5368">
                  <c:v>-756.48514747619595</c:v>
                </c:pt>
                <c:pt idx="5369">
                  <c:v>-756.48777008056697</c:v>
                </c:pt>
                <c:pt idx="5370">
                  <c:v>-756.48949861526501</c:v>
                </c:pt>
                <c:pt idx="5371">
                  <c:v>-756.49021387100197</c:v>
                </c:pt>
                <c:pt idx="5372">
                  <c:v>-756.48973703384399</c:v>
                </c:pt>
                <c:pt idx="5373">
                  <c:v>-756.48824691772495</c:v>
                </c:pt>
                <c:pt idx="5374">
                  <c:v>-756.48580312728905</c:v>
                </c:pt>
                <c:pt idx="5375">
                  <c:v>-756.48276329040505</c:v>
                </c:pt>
                <c:pt idx="5376">
                  <c:v>-756.47954463958797</c:v>
                </c:pt>
                <c:pt idx="5377">
                  <c:v>-756.47656440734897</c:v>
                </c:pt>
                <c:pt idx="5378">
                  <c:v>-756.47441864013695</c:v>
                </c:pt>
                <c:pt idx="5379">
                  <c:v>-756.47340536117599</c:v>
                </c:pt>
                <c:pt idx="5380">
                  <c:v>-756.47382259368896</c:v>
                </c:pt>
                <c:pt idx="5381">
                  <c:v>-756.475610733032</c:v>
                </c:pt>
                <c:pt idx="5382">
                  <c:v>-756.478590965271</c:v>
                </c:pt>
                <c:pt idx="5383">
                  <c:v>-756.48240566253696</c:v>
                </c:pt>
                <c:pt idx="5384">
                  <c:v>-756.486756801605</c:v>
                </c:pt>
                <c:pt idx="5385">
                  <c:v>-756.49134635925304</c:v>
                </c:pt>
                <c:pt idx="5386">
                  <c:v>-756.49575710296699</c:v>
                </c:pt>
                <c:pt idx="5387">
                  <c:v>-756.49975061416603</c:v>
                </c:pt>
                <c:pt idx="5388">
                  <c:v>-756.50302886962902</c:v>
                </c:pt>
                <c:pt idx="5389">
                  <c:v>-756.50553226471004</c:v>
                </c:pt>
                <c:pt idx="5390">
                  <c:v>-756.50714159011898</c:v>
                </c:pt>
                <c:pt idx="5391">
                  <c:v>-756.50809526443504</c:v>
                </c:pt>
                <c:pt idx="5392">
                  <c:v>-756.50839328765903</c:v>
                </c:pt>
                <c:pt idx="5393">
                  <c:v>-756.50821447372505</c:v>
                </c:pt>
                <c:pt idx="5394">
                  <c:v>-756.50755882263195</c:v>
                </c:pt>
                <c:pt idx="5395">
                  <c:v>-756.50648593902599</c:v>
                </c:pt>
                <c:pt idx="5396">
                  <c:v>-756.50511503219604</c:v>
                </c:pt>
                <c:pt idx="5397">
                  <c:v>-756.503565311432</c:v>
                </c:pt>
                <c:pt idx="5398">
                  <c:v>-756.50189638137795</c:v>
                </c:pt>
                <c:pt idx="5399">
                  <c:v>-756.50022745132503</c:v>
                </c:pt>
                <c:pt idx="5400">
                  <c:v>-756.49867773056098</c:v>
                </c:pt>
                <c:pt idx="5401">
                  <c:v>-756.49736642837502</c:v>
                </c:pt>
                <c:pt idx="5402">
                  <c:v>-756.49653196334896</c:v>
                </c:pt>
                <c:pt idx="5403">
                  <c:v>-756.49611473083496</c:v>
                </c:pt>
                <c:pt idx="5404">
                  <c:v>-756.49629354476895</c:v>
                </c:pt>
                <c:pt idx="5405">
                  <c:v>-756.49688959121704</c:v>
                </c:pt>
                <c:pt idx="5406">
                  <c:v>-756.497902870178</c:v>
                </c:pt>
                <c:pt idx="5407">
                  <c:v>-756.49921417236305</c:v>
                </c:pt>
                <c:pt idx="5408">
                  <c:v>-756.50076389312801</c:v>
                </c:pt>
                <c:pt idx="5409">
                  <c:v>-756.50243282318104</c:v>
                </c:pt>
                <c:pt idx="5410">
                  <c:v>-756.50434017181396</c:v>
                </c:pt>
                <c:pt idx="5411">
                  <c:v>-756.50642633438099</c:v>
                </c:pt>
                <c:pt idx="5412">
                  <c:v>-756.50875091552803</c:v>
                </c:pt>
                <c:pt idx="5413">
                  <c:v>-756.51137351989803</c:v>
                </c:pt>
                <c:pt idx="5414">
                  <c:v>-756.51441335678101</c:v>
                </c:pt>
                <c:pt idx="5415">
                  <c:v>-756.51781082153298</c:v>
                </c:pt>
                <c:pt idx="5416">
                  <c:v>-756.52162551879906</c:v>
                </c:pt>
                <c:pt idx="5417">
                  <c:v>-756.52573823928901</c:v>
                </c:pt>
                <c:pt idx="5418">
                  <c:v>-756.52997016906795</c:v>
                </c:pt>
                <c:pt idx="5419">
                  <c:v>-756.534142494202</c:v>
                </c:pt>
                <c:pt idx="5420">
                  <c:v>-756.53801679611195</c:v>
                </c:pt>
                <c:pt idx="5421">
                  <c:v>-756.54141426086403</c:v>
                </c:pt>
                <c:pt idx="5422">
                  <c:v>-756.54427528381404</c:v>
                </c:pt>
                <c:pt idx="5423">
                  <c:v>-756.54654026031506</c:v>
                </c:pt>
                <c:pt idx="5424">
                  <c:v>-756.54803037643501</c:v>
                </c:pt>
                <c:pt idx="5425">
                  <c:v>-756.54868602752697</c:v>
                </c:pt>
                <c:pt idx="5426">
                  <c:v>-756.54832839965798</c:v>
                </c:pt>
                <c:pt idx="5427">
                  <c:v>-756.54671907424904</c:v>
                </c:pt>
                <c:pt idx="5428">
                  <c:v>-756.54379844665505</c:v>
                </c:pt>
                <c:pt idx="5429">
                  <c:v>-756.539626121521</c:v>
                </c:pt>
                <c:pt idx="5430">
                  <c:v>-756.53432130813599</c:v>
                </c:pt>
                <c:pt idx="5431">
                  <c:v>-756.52800321579002</c:v>
                </c:pt>
                <c:pt idx="5432">
                  <c:v>-756.52091026306198</c:v>
                </c:pt>
                <c:pt idx="5433">
                  <c:v>-756.51340007782005</c:v>
                </c:pt>
                <c:pt idx="5434">
                  <c:v>-756.50606870651302</c:v>
                </c:pt>
                <c:pt idx="5435">
                  <c:v>-756.49939298629795</c:v>
                </c:pt>
                <c:pt idx="5436">
                  <c:v>-756.49408817291305</c:v>
                </c:pt>
                <c:pt idx="5437">
                  <c:v>-756.49057149887096</c:v>
                </c:pt>
                <c:pt idx="5438">
                  <c:v>-756.48908138275203</c:v>
                </c:pt>
                <c:pt idx="5439">
                  <c:v>-756.489796638489</c:v>
                </c:pt>
                <c:pt idx="5440">
                  <c:v>-756.49259805679299</c:v>
                </c:pt>
                <c:pt idx="5441">
                  <c:v>-756.49712800979603</c:v>
                </c:pt>
                <c:pt idx="5442">
                  <c:v>-756.50285005569503</c:v>
                </c:pt>
                <c:pt idx="5443">
                  <c:v>-756.50904893875099</c:v>
                </c:pt>
                <c:pt idx="5444">
                  <c:v>-756.51524782180798</c:v>
                </c:pt>
                <c:pt idx="5445">
                  <c:v>-756.52085065841698</c:v>
                </c:pt>
                <c:pt idx="5446">
                  <c:v>-756.525499820709</c:v>
                </c:pt>
                <c:pt idx="5447">
                  <c:v>-756.52889728546199</c:v>
                </c:pt>
                <c:pt idx="5448">
                  <c:v>-756.53080463409401</c:v>
                </c:pt>
                <c:pt idx="5449">
                  <c:v>-756.531102657318</c:v>
                </c:pt>
                <c:pt idx="5450">
                  <c:v>-756.53002977371204</c:v>
                </c:pt>
                <c:pt idx="5451">
                  <c:v>-756.52806282043503</c:v>
                </c:pt>
                <c:pt idx="5452">
                  <c:v>-756.525559425354</c:v>
                </c:pt>
                <c:pt idx="5453">
                  <c:v>-756.52281761169502</c:v>
                </c:pt>
                <c:pt idx="5454">
                  <c:v>-756.52001619339001</c:v>
                </c:pt>
                <c:pt idx="5455">
                  <c:v>-756.517333984375</c:v>
                </c:pt>
                <c:pt idx="5456">
                  <c:v>-756.514830589295</c:v>
                </c:pt>
                <c:pt idx="5457">
                  <c:v>-756.51292324066196</c:v>
                </c:pt>
                <c:pt idx="5458">
                  <c:v>-756.51185035705601</c:v>
                </c:pt>
                <c:pt idx="5459">
                  <c:v>-756.51167154312202</c:v>
                </c:pt>
                <c:pt idx="5460">
                  <c:v>-756.51232719421398</c:v>
                </c:pt>
                <c:pt idx="5461">
                  <c:v>-756.51375770568904</c:v>
                </c:pt>
                <c:pt idx="5462">
                  <c:v>-756.51566505432095</c:v>
                </c:pt>
                <c:pt idx="5463">
                  <c:v>-756.51787042617798</c:v>
                </c:pt>
                <c:pt idx="5464">
                  <c:v>-756.52001619339001</c:v>
                </c:pt>
                <c:pt idx="5465">
                  <c:v>-756.52180433273304</c:v>
                </c:pt>
                <c:pt idx="5466">
                  <c:v>-756.52305603027401</c:v>
                </c:pt>
                <c:pt idx="5467">
                  <c:v>-756.52341365814198</c:v>
                </c:pt>
                <c:pt idx="5468">
                  <c:v>-756.522877216339</c:v>
                </c:pt>
                <c:pt idx="5469">
                  <c:v>-756.52138710021995</c:v>
                </c:pt>
                <c:pt idx="5470">
                  <c:v>-756.51930093765304</c:v>
                </c:pt>
                <c:pt idx="5471">
                  <c:v>-756.51691675186203</c:v>
                </c:pt>
                <c:pt idx="5472">
                  <c:v>-756.51459217071601</c:v>
                </c:pt>
                <c:pt idx="5473">
                  <c:v>-756.51274442672798</c:v>
                </c:pt>
                <c:pt idx="5474">
                  <c:v>-756.51167154312202</c:v>
                </c:pt>
                <c:pt idx="5475">
                  <c:v>-756.51143312454201</c:v>
                </c:pt>
                <c:pt idx="5476">
                  <c:v>-756.512207984925</c:v>
                </c:pt>
                <c:pt idx="5477">
                  <c:v>-756.51387691497803</c:v>
                </c:pt>
                <c:pt idx="5478">
                  <c:v>-756.51614189147995</c:v>
                </c:pt>
                <c:pt idx="5479">
                  <c:v>-756.51858568191506</c:v>
                </c:pt>
                <c:pt idx="5480">
                  <c:v>-756.52073144912697</c:v>
                </c:pt>
                <c:pt idx="5481">
                  <c:v>-756.52240037918102</c:v>
                </c:pt>
                <c:pt idx="5482">
                  <c:v>-756.523354053498</c:v>
                </c:pt>
                <c:pt idx="5483">
                  <c:v>-756.52347326278698</c:v>
                </c:pt>
                <c:pt idx="5484">
                  <c:v>-756.52269840240501</c:v>
                </c:pt>
                <c:pt idx="5485">
                  <c:v>-756.52073144912697</c:v>
                </c:pt>
                <c:pt idx="5486">
                  <c:v>-756.51763200759899</c:v>
                </c:pt>
                <c:pt idx="5487">
                  <c:v>-756.51363849639904</c:v>
                </c:pt>
                <c:pt idx="5488">
                  <c:v>-756.50904893875099</c:v>
                </c:pt>
                <c:pt idx="5489">
                  <c:v>-756.50404214858997</c:v>
                </c:pt>
                <c:pt idx="5490">
                  <c:v>-756.49873733520496</c:v>
                </c:pt>
                <c:pt idx="5491">
                  <c:v>-756.49313449859596</c:v>
                </c:pt>
                <c:pt idx="5492">
                  <c:v>-756.48735284805298</c:v>
                </c:pt>
                <c:pt idx="5493">
                  <c:v>-756.48157119750999</c:v>
                </c:pt>
                <c:pt idx="5494">
                  <c:v>-756.47632598876999</c:v>
                </c:pt>
                <c:pt idx="5495">
                  <c:v>-756.47197484970104</c:v>
                </c:pt>
                <c:pt idx="5496">
                  <c:v>-756.46887540817295</c:v>
                </c:pt>
                <c:pt idx="5497">
                  <c:v>-756.46714687347401</c:v>
                </c:pt>
                <c:pt idx="5498">
                  <c:v>-756.46696805954002</c:v>
                </c:pt>
                <c:pt idx="5499">
                  <c:v>-756.46827936172497</c:v>
                </c:pt>
                <c:pt idx="5500">
                  <c:v>-756.47102117538498</c:v>
                </c:pt>
                <c:pt idx="5501">
                  <c:v>-756.47501468658504</c:v>
                </c:pt>
                <c:pt idx="5502">
                  <c:v>-756.47990226745605</c:v>
                </c:pt>
                <c:pt idx="5503">
                  <c:v>-756.48520708084095</c:v>
                </c:pt>
                <c:pt idx="5504">
                  <c:v>-756.49039268493698</c:v>
                </c:pt>
                <c:pt idx="5505">
                  <c:v>-756.49516105651901</c:v>
                </c:pt>
                <c:pt idx="5506">
                  <c:v>-756.49927377700806</c:v>
                </c:pt>
                <c:pt idx="5507">
                  <c:v>-756.50279045105003</c:v>
                </c:pt>
                <c:pt idx="5508">
                  <c:v>-756.50577068328903</c:v>
                </c:pt>
                <c:pt idx="5509">
                  <c:v>-756.50821447372505</c:v>
                </c:pt>
                <c:pt idx="5510">
                  <c:v>-756.51030063629196</c:v>
                </c:pt>
                <c:pt idx="5511">
                  <c:v>-756.51214838028</c:v>
                </c:pt>
                <c:pt idx="5512">
                  <c:v>-756.51393651962303</c:v>
                </c:pt>
                <c:pt idx="5513">
                  <c:v>-756.51566505432095</c:v>
                </c:pt>
                <c:pt idx="5514">
                  <c:v>-756.51757240295399</c:v>
                </c:pt>
                <c:pt idx="5515">
                  <c:v>-756.51959896087703</c:v>
                </c:pt>
                <c:pt idx="5516">
                  <c:v>-756.52168512344394</c:v>
                </c:pt>
                <c:pt idx="5517">
                  <c:v>-756.52371168136597</c:v>
                </c:pt>
                <c:pt idx="5518">
                  <c:v>-756.525499820709</c:v>
                </c:pt>
                <c:pt idx="5519">
                  <c:v>-756.52675151824997</c:v>
                </c:pt>
                <c:pt idx="5520">
                  <c:v>-756.52734756469704</c:v>
                </c:pt>
                <c:pt idx="5521">
                  <c:v>-756.52710914611805</c:v>
                </c:pt>
                <c:pt idx="5522">
                  <c:v>-756.525917053223</c:v>
                </c:pt>
                <c:pt idx="5523">
                  <c:v>-756.52371168136597</c:v>
                </c:pt>
                <c:pt idx="5524">
                  <c:v>-756.52055263519298</c:v>
                </c:pt>
                <c:pt idx="5525">
                  <c:v>-756.51655912399303</c:v>
                </c:pt>
                <c:pt idx="5526">
                  <c:v>-756.512207984925</c:v>
                </c:pt>
                <c:pt idx="5527">
                  <c:v>-756.50797605514504</c:v>
                </c:pt>
                <c:pt idx="5528">
                  <c:v>-756.50434017181396</c:v>
                </c:pt>
                <c:pt idx="5529">
                  <c:v>-756.50159835815498</c:v>
                </c:pt>
                <c:pt idx="5530">
                  <c:v>-756.49998903274604</c:v>
                </c:pt>
                <c:pt idx="5531">
                  <c:v>-756.49933338165295</c:v>
                </c:pt>
                <c:pt idx="5532">
                  <c:v>-756.49957180023205</c:v>
                </c:pt>
                <c:pt idx="5533">
                  <c:v>-756.50040626525902</c:v>
                </c:pt>
                <c:pt idx="5534">
                  <c:v>-756.50153875350998</c:v>
                </c:pt>
                <c:pt idx="5535">
                  <c:v>-756.50249242782604</c:v>
                </c:pt>
                <c:pt idx="5536">
                  <c:v>-756.50285005569503</c:v>
                </c:pt>
                <c:pt idx="5537">
                  <c:v>-756.50243282318104</c:v>
                </c:pt>
                <c:pt idx="5538">
                  <c:v>-756.50112152099598</c:v>
                </c:pt>
                <c:pt idx="5539">
                  <c:v>-756.49909496307396</c:v>
                </c:pt>
                <c:pt idx="5540">
                  <c:v>-756.49659156799305</c:v>
                </c:pt>
                <c:pt idx="5541">
                  <c:v>-756.49384975433395</c:v>
                </c:pt>
                <c:pt idx="5542">
                  <c:v>-756.49116754531894</c:v>
                </c:pt>
                <c:pt idx="5543">
                  <c:v>-756.48890256881702</c:v>
                </c:pt>
                <c:pt idx="5544">
                  <c:v>-756.487233638764</c:v>
                </c:pt>
                <c:pt idx="5545">
                  <c:v>-756.48645877838203</c:v>
                </c:pt>
                <c:pt idx="5546">
                  <c:v>-756.48645877838203</c:v>
                </c:pt>
                <c:pt idx="5547">
                  <c:v>-756.48735284805298</c:v>
                </c:pt>
                <c:pt idx="5548">
                  <c:v>-756.48902177810703</c:v>
                </c:pt>
                <c:pt idx="5549">
                  <c:v>-756.49134635925304</c:v>
                </c:pt>
                <c:pt idx="5550">
                  <c:v>-756.49408817291305</c:v>
                </c:pt>
                <c:pt idx="5551">
                  <c:v>-756.49718761444103</c:v>
                </c:pt>
                <c:pt idx="5552">
                  <c:v>-756.50034666061401</c:v>
                </c:pt>
                <c:pt idx="5553">
                  <c:v>-756.503505706787</c:v>
                </c:pt>
                <c:pt idx="5554">
                  <c:v>-756.50636672973701</c:v>
                </c:pt>
                <c:pt idx="5555">
                  <c:v>-756.50875091552803</c:v>
                </c:pt>
                <c:pt idx="5556">
                  <c:v>-756.51041984558105</c:v>
                </c:pt>
                <c:pt idx="5557">
                  <c:v>-756.51107549667404</c:v>
                </c:pt>
                <c:pt idx="5558">
                  <c:v>-756.51077747345005</c:v>
                </c:pt>
                <c:pt idx="5559">
                  <c:v>-756.50952577590999</c:v>
                </c:pt>
                <c:pt idx="5560">
                  <c:v>-756.50749921798695</c:v>
                </c:pt>
                <c:pt idx="5561">
                  <c:v>-756.50469779968296</c:v>
                </c:pt>
                <c:pt idx="5562">
                  <c:v>-756.50130033493099</c:v>
                </c:pt>
                <c:pt idx="5563">
                  <c:v>-756.49742603302002</c:v>
                </c:pt>
                <c:pt idx="5564">
                  <c:v>-756.49343252181995</c:v>
                </c:pt>
                <c:pt idx="5565">
                  <c:v>-756.48973703384399</c:v>
                </c:pt>
                <c:pt idx="5566">
                  <c:v>-756.48657798767101</c:v>
                </c:pt>
                <c:pt idx="5567">
                  <c:v>-756.48401498794601</c:v>
                </c:pt>
                <c:pt idx="5568">
                  <c:v>-756.48192882537899</c:v>
                </c:pt>
                <c:pt idx="5569">
                  <c:v>-756.48037910461403</c:v>
                </c:pt>
                <c:pt idx="5570">
                  <c:v>-756.47924661636398</c:v>
                </c:pt>
                <c:pt idx="5571">
                  <c:v>-756.478590965271</c:v>
                </c:pt>
                <c:pt idx="5572">
                  <c:v>-756.47853136062599</c:v>
                </c:pt>
                <c:pt idx="5573">
                  <c:v>-756.47900819778499</c:v>
                </c:pt>
                <c:pt idx="5574">
                  <c:v>-756.47996187210094</c:v>
                </c:pt>
                <c:pt idx="5575">
                  <c:v>-756.481273174286</c:v>
                </c:pt>
                <c:pt idx="5576">
                  <c:v>-756.48300170898494</c:v>
                </c:pt>
                <c:pt idx="5577">
                  <c:v>-756.48514747619595</c:v>
                </c:pt>
                <c:pt idx="5578">
                  <c:v>-756.48777008056697</c:v>
                </c:pt>
                <c:pt idx="5579">
                  <c:v>-756.49086952209495</c:v>
                </c:pt>
                <c:pt idx="5580">
                  <c:v>-756.49420738220203</c:v>
                </c:pt>
                <c:pt idx="5581">
                  <c:v>-756.49766445159901</c:v>
                </c:pt>
                <c:pt idx="5582">
                  <c:v>-756.501002311707</c:v>
                </c:pt>
                <c:pt idx="5583">
                  <c:v>-756.50404214858997</c:v>
                </c:pt>
                <c:pt idx="5584">
                  <c:v>-756.50642633438099</c:v>
                </c:pt>
                <c:pt idx="5585">
                  <c:v>-756.50797605514504</c:v>
                </c:pt>
                <c:pt idx="5586">
                  <c:v>-756.50845289230404</c:v>
                </c:pt>
                <c:pt idx="5587">
                  <c:v>-756.50755882263195</c:v>
                </c:pt>
                <c:pt idx="5588">
                  <c:v>-756.50523424148605</c:v>
                </c:pt>
                <c:pt idx="5589">
                  <c:v>-756.50165796279896</c:v>
                </c:pt>
                <c:pt idx="5590">
                  <c:v>-756.49688959121704</c:v>
                </c:pt>
                <c:pt idx="5591">
                  <c:v>-756.49122714996395</c:v>
                </c:pt>
                <c:pt idx="5592">
                  <c:v>-756.48508787155197</c:v>
                </c:pt>
                <c:pt idx="5593">
                  <c:v>-756.47900819778499</c:v>
                </c:pt>
                <c:pt idx="5594">
                  <c:v>-756.47346496582099</c:v>
                </c:pt>
                <c:pt idx="5595">
                  <c:v>-756.46905422210705</c:v>
                </c:pt>
                <c:pt idx="5596">
                  <c:v>-756.46595478057895</c:v>
                </c:pt>
                <c:pt idx="5597">
                  <c:v>-756.46434545517002</c:v>
                </c:pt>
                <c:pt idx="5598">
                  <c:v>-756.46410703659103</c:v>
                </c:pt>
                <c:pt idx="5599">
                  <c:v>-756.46517992019699</c:v>
                </c:pt>
                <c:pt idx="5600">
                  <c:v>-756.46720647811901</c:v>
                </c:pt>
                <c:pt idx="5601">
                  <c:v>-756.47000789642402</c:v>
                </c:pt>
                <c:pt idx="5602">
                  <c:v>-756.473107337952</c:v>
                </c:pt>
                <c:pt idx="5603">
                  <c:v>-756.47620677947998</c:v>
                </c:pt>
                <c:pt idx="5604">
                  <c:v>-756.47906780242897</c:v>
                </c:pt>
                <c:pt idx="5605">
                  <c:v>-756.48133277893101</c:v>
                </c:pt>
                <c:pt idx="5606">
                  <c:v>-756.48294210434005</c:v>
                </c:pt>
                <c:pt idx="5607">
                  <c:v>-756.483836174011</c:v>
                </c:pt>
                <c:pt idx="5608">
                  <c:v>-756.48419380188</c:v>
                </c:pt>
                <c:pt idx="5609">
                  <c:v>-756.48413419723499</c:v>
                </c:pt>
                <c:pt idx="5610">
                  <c:v>-756.48389577865601</c:v>
                </c:pt>
                <c:pt idx="5611">
                  <c:v>-756.48371696472202</c:v>
                </c:pt>
                <c:pt idx="5612">
                  <c:v>-756.48395538330101</c:v>
                </c:pt>
                <c:pt idx="5613">
                  <c:v>-756.48490905761696</c:v>
                </c:pt>
                <c:pt idx="5614">
                  <c:v>-756.486876010895</c:v>
                </c:pt>
                <c:pt idx="5615">
                  <c:v>-756.489915847779</c:v>
                </c:pt>
                <c:pt idx="5616">
                  <c:v>-756.49396896362305</c:v>
                </c:pt>
                <c:pt idx="5617">
                  <c:v>-756.49861812591598</c:v>
                </c:pt>
                <c:pt idx="5618">
                  <c:v>-756.503565311432</c:v>
                </c:pt>
                <c:pt idx="5619">
                  <c:v>-756.50821447372505</c:v>
                </c:pt>
                <c:pt idx="5620">
                  <c:v>-756.51208877563499</c:v>
                </c:pt>
                <c:pt idx="5621">
                  <c:v>-756.51489019393898</c:v>
                </c:pt>
                <c:pt idx="5622">
                  <c:v>-756.51632070541405</c:v>
                </c:pt>
                <c:pt idx="5623">
                  <c:v>-756.51649951934803</c:v>
                </c:pt>
                <c:pt idx="5624">
                  <c:v>-756.51560544967697</c:v>
                </c:pt>
                <c:pt idx="5625">
                  <c:v>-756.51399612426803</c:v>
                </c:pt>
                <c:pt idx="5626">
                  <c:v>-756.51208877563499</c:v>
                </c:pt>
                <c:pt idx="5627">
                  <c:v>-756.51018142700195</c:v>
                </c:pt>
                <c:pt idx="5628">
                  <c:v>-756.50857210159302</c:v>
                </c:pt>
                <c:pt idx="5629">
                  <c:v>-756.50743961334194</c:v>
                </c:pt>
                <c:pt idx="5630">
                  <c:v>-756.50684356689499</c:v>
                </c:pt>
                <c:pt idx="5631">
                  <c:v>-756.50666475295998</c:v>
                </c:pt>
                <c:pt idx="5632">
                  <c:v>-756.50672435760498</c:v>
                </c:pt>
                <c:pt idx="5633">
                  <c:v>-756.50684356689499</c:v>
                </c:pt>
                <c:pt idx="5634">
                  <c:v>-756.50690317153999</c:v>
                </c:pt>
                <c:pt idx="5635">
                  <c:v>-756.50678396224998</c:v>
                </c:pt>
                <c:pt idx="5636">
                  <c:v>-756.50636672973701</c:v>
                </c:pt>
                <c:pt idx="5637">
                  <c:v>-756.50571107864403</c:v>
                </c:pt>
                <c:pt idx="5638">
                  <c:v>-756.50469779968296</c:v>
                </c:pt>
                <c:pt idx="5639">
                  <c:v>-756.50338649749801</c:v>
                </c:pt>
                <c:pt idx="5640">
                  <c:v>-756.50177717208896</c:v>
                </c:pt>
                <c:pt idx="5641">
                  <c:v>-756.49998903274604</c:v>
                </c:pt>
                <c:pt idx="5642">
                  <c:v>-756.498022079468</c:v>
                </c:pt>
                <c:pt idx="5643">
                  <c:v>-756.49587631225597</c:v>
                </c:pt>
                <c:pt idx="5644">
                  <c:v>-756.49367094039906</c:v>
                </c:pt>
                <c:pt idx="5645">
                  <c:v>-756.49146556854305</c:v>
                </c:pt>
                <c:pt idx="5646">
                  <c:v>-756.48931980133102</c:v>
                </c:pt>
                <c:pt idx="5647">
                  <c:v>-756.48735284805298</c:v>
                </c:pt>
                <c:pt idx="5648">
                  <c:v>-756.48550510406506</c:v>
                </c:pt>
                <c:pt idx="5649">
                  <c:v>-756.483836174011</c:v>
                </c:pt>
                <c:pt idx="5650">
                  <c:v>-756.48240566253696</c:v>
                </c:pt>
                <c:pt idx="5651">
                  <c:v>-756.481213569641</c:v>
                </c:pt>
                <c:pt idx="5652">
                  <c:v>-756.48020029068005</c:v>
                </c:pt>
                <c:pt idx="5653">
                  <c:v>-756.47942543029797</c:v>
                </c:pt>
                <c:pt idx="5654">
                  <c:v>-756.47888898849499</c:v>
                </c:pt>
                <c:pt idx="5655">
                  <c:v>-756.47853136062599</c:v>
                </c:pt>
                <c:pt idx="5656">
                  <c:v>-756.47823333740303</c:v>
                </c:pt>
                <c:pt idx="5657">
                  <c:v>-756.47781610488903</c:v>
                </c:pt>
                <c:pt idx="5658">
                  <c:v>-756.47698163986195</c:v>
                </c:pt>
                <c:pt idx="5659">
                  <c:v>-756.475610733032</c:v>
                </c:pt>
                <c:pt idx="5660">
                  <c:v>-756.47352457046497</c:v>
                </c:pt>
                <c:pt idx="5661">
                  <c:v>-756.47090196609497</c:v>
                </c:pt>
                <c:pt idx="5662">
                  <c:v>-756.46792173385597</c:v>
                </c:pt>
                <c:pt idx="5663">
                  <c:v>-756.46470308303901</c:v>
                </c:pt>
                <c:pt idx="5664">
                  <c:v>-756.46142482757602</c:v>
                </c:pt>
                <c:pt idx="5665">
                  <c:v>-756.45832538604805</c:v>
                </c:pt>
                <c:pt idx="5666">
                  <c:v>-756.45558357238804</c:v>
                </c:pt>
                <c:pt idx="5667">
                  <c:v>-756.45337820053101</c:v>
                </c:pt>
                <c:pt idx="5668">
                  <c:v>-756.45188808441196</c:v>
                </c:pt>
                <c:pt idx="5669">
                  <c:v>-756.45093441009499</c:v>
                </c:pt>
                <c:pt idx="5670">
                  <c:v>-756.45033836364803</c:v>
                </c:pt>
                <c:pt idx="5671">
                  <c:v>-756.44992113113403</c:v>
                </c:pt>
                <c:pt idx="5672">
                  <c:v>-756.44968271255505</c:v>
                </c:pt>
                <c:pt idx="5673">
                  <c:v>-756.44974231720005</c:v>
                </c:pt>
                <c:pt idx="5674">
                  <c:v>-756.45033836364803</c:v>
                </c:pt>
                <c:pt idx="5675">
                  <c:v>-756.45159006118797</c:v>
                </c:pt>
                <c:pt idx="5676">
                  <c:v>-756.45355701446601</c:v>
                </c:pt>
                <c:pt idx="5677">
                  <c:v>-756.45623922348</c:v>
                </c:pt>
                <c:pt idx="5678">
                  <c:v>-756.45957708358799</c:v>
                </c:pt>
                <c:pt idx="5679">
                  <c:v>-756.46333217620895</c:v>
                </c:pt>
                <c:pt idx="5680">
                  <c:v>-756.46708726883003</c:v>
                </c:pt>
                <c:pt idx="5681">
                  <c:v>-756.47018671035801</c:v>
                </c:pt>
                <c:pt idx="5682">
                  <c:v>-756.47209405899105</c:v>
                </c:pt>
                <c:pt idx="5683">
                  <c:v>-756.47227287292503</c:v>
                </c:pt>
                <c:pt idx="5684">
                  <c:v>-756.470544338227</c:v>
                </c:pt>
                <c:pt idx="5685">
                  <c:v>-756.46702766418503</c:v>
                </c:pt>
                <c:pt idx="5686">
                  <c:v>-756.461901664734</c:v>
                </c:pt>
                <c:pt idx="5687">
                  <c:v>-756.45552396774303</c:v>
                </c:pt>
                <c:pt idx="5688">
                  <c:v>-756.44837141036999</c:v>
                </c:pt>
                <c:pt idx="5689">
                  <c:v>-756.44109964370705</c:v>
                </c:pt>
                <c:pt idx="5690">
                  <c:v>-756.43448352813698</c:v>
                </c:pt>
                <c:pt idx="5691">
                  <c:v>-756.42929792404198</c:v>
                </c:pt>
                <c:pt idx="5692">
                  <c:v>-756.42590045929001</c:v>
                </c:pt>
                <c:pt idx="5693">
                  <c:v>-756.42446994781506</c:v>
                </c:pt>
                <c:pt idx="5694">
                  <c:v>-756.42482757568405</c:v>
                </c:pt>
                <c:pt idx="5695">
                  <c:v>-756.42649650573799</c:v>
                </c:pt>
                <c:pt idx="5696">
                  <c:v>-756.42917871475197</c:v>
                </c:pt>
                <c:pt idx="5697">
                  <c:v>-756.43227815628097</c:v>
                </c:pt>
                <c:pt idx="5698">
                  <c:v>-756.43525838851895</c:v>
                </c:pt>
                <c:pt idx="5699">
                  <c:v>-756.43746376037598</c:v>
                </c:pt>
                <c:pt idx="5700">
                  <c:v>-756.43847703933704</c:v>
                </c:pt>
                <c:pt idx="5701">
                  <c:v>-756.43794059753395</c:v>
                </c:pt>
                <c:pt idx="5702">
                  <c:v>-756.43603324890205</c:v>
                </c:pt>
                <c:pt idx="5703">
                  <c:v>-756.43293380737305</c:v>
                </c:pt>
                <c:pt idx="5704">
                  <c:v>-756.42911911010799</c:v>
                </c:pt>
                <c:pt idx="5705">
                  <c:v>-756.42500638961803</c:v>
                </c:pt>
                <c:pt idx="5706">
                  <c:v>-756.42101287841797</c:v>
                </c:pt>
                <c:pt idx="5707">
                  <c:v>-756.41737699508701</c:v>
                </c:pt>
                <c:pt idx="5708">
                  <c:v>-756.41445636749302</c:v>
                </c:pt>
                <c:pt idx="5709">
                  <c:v>-756.41254901885998</c:v>
                </c:pt>
                <c:pt idx="5710">
                  <c:v>-756.41171455383301</c:v>
                </c:pt>
                <c:pt idx="5711">
                  <c:v>-756.412012577057</c:v>
                </c:pt>
                <c:pt idx="5712">
                  <c:v>-756.41350269317604</c:v>
                </c:pt>
                <c:pt idx="5713">
                  <c:v>-756.41588687896694</c:v>
                </c:pt>
                <c:pt idx="5714">
                  <c:v>-756.41904592514095</c:v>
                </c:pt>
                <c:pt idx="5715">
                  <c:v>-756.422801017761</c:v>
                </c:pt>
                <c:pt idx="5716">
                  <c:v>-756.42697334289596</c:v>
                </c:pt>
                <c:pt idx="5717">
                  <c:v>-756.431443691254</c:v>
                </c:pt>
                <c:pt idx="5718">
                  <c:v>-756.43603324890205</c:v>
                </c:pt>
                <c:pt idx="5719">
                  <c:v>-756.44062280654896</c:v>
                </c:pt>
                <c:pt idx="5720">
                  <c:v>-756.44485473632801</c:v>
                </c:pt>
                <c:pt idx="5721">
                  <c:v>-756.44860982894897</c:v>
                </c:pt>
                <c:pt idx="5722">
                  <c:v>-756.45170927047798</c:v>
                </c:pt>
                <c:pt idx="5723">
                  <c:v>-756.45403385162399</c:v>
                </c:pt>
                <c:pt idx="5724">
                  <c:v>-756.45558357238804</c:v>
                </c:pt>
                <c:pt idx="5725">
                  <c:v>-756.45606040954601</c:v>
                </c:pt>
                <c:pt idx="5726">
                  <c:v>-756.45546436309803</c:v>
                </c:pt>
                <c:pt idx="5727">
                  <c:v>-756.45355701446601</c:v>
                </c:pt>
                <c:pt idx="5728">
                  <c:v>-756.45045757293701</c:v>
                </c:pt>
                <c:pt idx="5729">
                  <c:v>-756.44628524780296</c:v>
                </c:pt>
                <c:pt idx="5730">
                  <c:v>-756.44145727157604</c:v>
                </c:pt>
                <c:pt idx="5731">
                  <c:v>-756.43627166748104</c:v>
                </c:pt>
                <c:pt idx="5732">
                  <c:v>-756.43108606338501</c:v>
                </c:pt>
                <c:pt idx="5733">
                  <c:v>-756.42637729644798</c:v>
                </c:pt>
                <c:pt idx="5734">
                  <c:v>-756.42244338989303</c:v>
                </c:pt>
                <c:pt idx="5735">
                  <c:v>-756.41946315765404</c:v>
                </c:pt>
                <c:pt idx="5736">
                  <c:v>-756.41749620437599</c:v>
                </c:pt>
                <c:pt idx="5737">
                  <c:v>-756.41636371612606</c:v>
                </c:pt>
                <c:pt idx="5738">
                  <c:v>-756.41576766967796</c:v>
                </c:pt>
                <c:pt idx="5739">
                  <c:v>-756.41535043716499</c:v>
                </c:pt>
                <c:pt idx="5740">
                  <c:v>-756.41481399536201</c:v>
                </c:pt>
                <c:pt idx="5741">
                  <c:v>-756.41397953033504</c:v>
                </c:pt>
                <c:pt idx="5742">
                  <c:v>-756.41272783279396</c:v>
                </c:pt>
                <c:pt idx="5743">
                  <c:v>-756.41099929809604</c:v>
                </c:pt>
                <c:pt idx="5744">
                  <c:v>-756.40891313552902</c:v>
                </c:pt>
                <c:pt idx="5745">
                  <c:v>-756.40676736831699</c:v>
                </c:pt>
                <c:pt idx="5746">
                  <c:v>-756.40497922897396</c:v>
                </c:pt>
                <c:pt idx="5747">
                  <c:v>-756.40402555465698</c:v>
                </c:pt>
                <c:pt idx="5748">
                  <c:v>-756.40414476394699</c:v>
                </c:pt>
                <c:pt idx="5749">
                  <c:v>-756.40557527542103</c:v>
                </c:pt>
                <c:pt idx="5750">
                  <c:v>-756.40807867050205</c:v>
                </c:pt>
                <c:pt idx="5751">
                  <c:v>-756.41141653060902</c:v>
                </c:pt>
                <c:pt idx="5752">
                  <c:v>-756.41517162322998</c:v>
                </c:pt>
                <c:pt idx="5753">
                  <c:v>-756.41892671585094</c:v>
                </c:pt>
                <c:pt idx="5754">
                  <c:v>-756.42226457595802</c:v>
                </c:pt>
                <c:pt idx="5755">
                  <c:v>-756.42470836639404</c:v>
                </c:pt>
                <c:pt idx="5756">
                  <c:v>-756.42613887786899</c:v>
                </c:pt>
                <c:pt idx="5757">
                  <c:v>-756.42661571502697</c:v>
                </c:pt>
                <c:pt idx="5758">
                  <c:v>-756.42655611038197</c:v>
                </c:pt>
                <c:pt idx="5759">
                  <c:v>-756.42661571502697</c:v>
                </c:pt>
                <c:pt idx="5760">
                  <c:v>-756.42750978469905</c:v>
                </c:pt>
                <c:pt idx="5761">
                  <c:v>-756.42977476119995</c:v>
                </c:pt>
                <c:pt idx="5762">
                  <c:v>-756.43364906311103</c:v>
                </c:pt>
                <c:pt idx="5763">
                  <c:v>-756.43907308578503</c:v>
                </c:pt>
                <c:pt idx="5764">
                  <c:v>-756.44574880599998</c:v>
                </c:pt>
                <c:pt idx="5765">
                  <c:v>-756.45308017730702</c:v>
                </c:pt>
                <c:pt idx="5766">
                  <c:v>-756.46029233932495</c:v>
                </c:pt>
                <c:pt idx="5767">
                  <c:v>-756.46672964096103</c:v>
                </c:pt>
                <c:pt idx="5768">
                  <c:v>-756.47173643112205</c:v>
                </c:pt>
                <c:pt idx="5769">
                  <c:v>-756.47489547729504</c:v>
                </c:pt>
                <c:pt idx="5770">
                  <c:v>-756.476087570191</c:v>
                </c:pt>
                <c:pt idx="5771">
                  <c:v>-756.47555112838802</c:v>
                </c:pt>
                <c:pt idx="5772">
                  <c:v>-756.47376298904396</c:v>
                </c:pt>
                <c:pt idx="5773">
                  <c:v>-756.47131919860897</c:v>
                </c:pt>
                <c:pt idx="5774">
                  <c:v>-756.46845817565895</c:v>
                </c:pt>
                <c:pt idx="5775">
                  <c:v>-756.46535873413097</c:v>
                </c:pt>
                <c:pt idx="5776">
                  <c:v>-756.46202087402401</c:v>
                </c:pt>
                <c:pt idx="5777">
                  <c:v>-756.45832538604805</c:v>
                </c:pt>
                <c:pt idx="5778">
                  <c:v>-756.45421266555798</c:v>
                </c:pt>
                <c:pt idx="5779">
                  <c:v>-756.44968271255505</c:v>
                </c:pt>
                <c:pt idx="5780">
                  <c:v>-756.44455671310402</c:v>
                </c:pt>
                <c:pt idx="5781">
                  <c:v>-756.43877506256104</c:v>
                </c:pt>
                <c:pt idx="5782">
                  <c:v>-756.43245697021496</c:v>
                </c:pt>
                <c:pt idx="5783">
                  <c:v>-756.42566204071102</c:v>
                </c:pt>
                <c:pt idx="5784">
                  <c:v>-756.41886711120605</c:v>
                </c:pt>
                <c:pt idx="5785">
                  <c:v>-756.41225099563599</c:v>
                </c:pt>
                <c:pt idx="5786">
                  <c:v>-756.40611171722401</c:v>
                </c:pt>
                <c:pt idx="5787">
                  <c:v>-756.40044927597103</c:v>
                </c:pt>
                <c:pt idx="5788">
                  <c:v>-756.39532327652</c:v>
                </c:pt>
                <c:pt idx="5789">
                  <c:v>-756.39079332351696</c:v>
                </c:pt>
                <c:pt idx="5790">
                  <c:v>-756.387038230896</c:v>
                </c:pt>
                <c:pt idx="5791">
                  <c:v>-756.38399839401302</c:v>
                </c:pt>
                <c:pt idx="5792">
                  <c:v>-756.38179302215599</c:v>
                </c:pt>
                <c:pt idx="5793">
                  <c:v>-756.38036251068104</c:v>
                </c:pt>
                <c:pt idx="5794">
                  <c:v>-756.37952804565498</c:v>
                </c:pt>
                <c:pt idx="5795">
                  <c:v>-756.37934923171997</c:v>
                </c:pt>
                <c:pt idx="5796">
                  <c:v>-756.37964725494396</c:v>
                </c:pt>
                <c:pt idx="5797">
                  <c:v>-756.38030290603695</c:v>
                </c:pt>
                <c:pt idx="5798">
                  <c:v>-756.38125658035301</c:v>
                </c:pt>
                <c:pt idx="5799">
                  <c:v>-756.38226985931396</c:v>
                </c:pt>
                <c:pt idx="5800">
                  <c:v>-756.38328313827503</c:v>
                </c:pt>
                <c:pt idx="5801">
                  <c:v>-756.384117603302</c:v>
                </c:pt>
                <c:pt idx="5802">
                  <c:v>-756.38489246368397</c:v>
                </c:pt>
                <c:pt idx="5803">
                  <c:v>-756.38566732406605</c:v>
                </c:pt>
                <c:pt idx="5804">
                  <c:v>-756.38668060302803</c:v>
                </c:pt>
                <c:pt idx="5805">
                  <c:v>-756.38805150985695</c:v>
                </c:pt>
                <c:pt idx="5806">
                  <c:v>-756.38978004455601</c:v>
                </c:pt>
                <c:pt idx="5807">
                  <c:v>-756.39192581176803</c:v>
                </c:pt>
                <c:pt idx="5808">
                  <c:v>-756.39436960220405</c:v>
                </c:pt>
                <c:pt idx="5809">
                  <c:v>-756.39693260192905</c:v>
                </c:pt>
                <c:pt idx="5810">
                  <c:v>-756.39955520629906</c:v>
                </c:pt>
                <c:pt idx="5811">
                  <c:v>-756.40211820602406</c:v>
                </c:pt>
                <c:pt idx="5812">
                  <c:v>-756.40450239181496</c:v>
                </c:pt>
                <c:pt idx="5813">
                  <c:v>-756.40670776367199</c:v>
                </c:pt>
                <c:pt idx="5814">
                  <c:v>-756.40855550766003</c:v>
                </c:pt>
                <c:pt idx="5815">
                  <c:v>-756.41010522842396</c:v>
                </c:pt>
                <c:pt idx="5816">
                  <c:v>-756.41129732132003</c:v>
                </c:pt>
                <c:pt idx="5817">
                  <c:v>-756.41225099563599</c:v>
                </c:pt>
                <c:pt idx="5818">
                  <c:v>-756.41272783279396</c:v>
                </c:pt>
                <c:pt idx="5819">
                  <c:v>-756.41272783279396</c:v>
                </c:pt>
                <c:pt idx="5820">
                  <c:v>-756.412131786347</c:v>
                </c:pt>
                <c:pt idx="5821">
                  <c:v>-756.41099929809604</c:v>
                </c:pt>
                <c:pt idx="5822">
                  <c:v>-756.40933036804199</c:v>
                </c:pt>
                <c:pt idx="5823">
                  <c:v>-756.40724420547497</c:v>
                </c:pt>
                <c:pt idx="5824">
                  <c:v>-756.40497922897396</c:v>
                </c:pt>
                <c:pt idx="5825">
                  <c:v>-756.40283346176204</c:v>
                </c:pt>
                <c:pt idx="5826">
                  <c:v>-756.40116453170799</c:v>
                </c:pt>
                <c:pt idx="5827">
                  <c:v>-756.40044927597103</c:v>
                </c:pt>
                <c:pt idx="5828">
                  <c:v>-756.400806903839</c:v>
                </c:pt>
                <c:pt idx="5829">
                  <c:v>-756.40235662460304</c:v>
                </c:pt>
                <c:pt idx="5830">
                  <c:v>-756.40480041503895</c:v>
                </c:pt>
                <c:pt idx="5831">
                  <c:v>-756.40784025192295</c:v>
                </c:pt>
                <c:pt idx="5832">
                  <c:v>-756.41123771667503</c:v>
                </c:pt>
                <c:pt idx="5833">
                  <c:v>-756.414635181427</c:v>
                </c:pt>
                <c:pt idx="5834">
                  <c:v>-756.41785383224499</c:v>
                </c:pt>
                <c:pt idx="5835">
                  <c:v>-756.42065525055</c:v>
                </c:pt>
                <c:pt idx="5836">
                  <c:v>-756.42274141311702</c:v>
                </c:pt>
                <c:pt idx="5837">
                  <c:v>-756.42405271530197</c:v>
                </c:pt>
                <c:pt idx="5838">
                  <c:v>-756.42446994781506</c:v>
                </c:pt>
                <c:pt idx="5839">
                  <c:v>-756.42405271530197</c:v>
                </c:pt>
                <c:pt idx="5840">
                  <c:v>-756.42274141311702</c:v>
                </c:pt>
                <c:pt idx="5841">
                  <c:v>-756.420595645905</c:v>
                </c:pt>
                <c:pt idx="5842">
                  <c:v>-756.417675018311</c:v>
                </c:pt>
                <c:pt idx="5843">
                  <c:v>-756.41415834426903</c:v>
                </c:pt>
                <c:pt idx="5844">
                  <c:v>-756.41016483306896</c:v>
                </c:pt>
                <c:pt idx="5845">
                  <c:v>-756.40593290329002</c:v>
                </c:pt>
                <c:pt idx="5846">
                  <c:v>-756.40182018280098</c:v>
                </c:pt>
                <c:pt idx="5847">
                  <c:v>-756.39806509018001</c:v>
                </c:pt>
                <c:pt idx="5848">
                  <c:v>-756.39490604400703</c:v>
                </c:pt>
                <c:pt idx="5849">
                  <c:v>-756.39270067215</c:v>
                </c:pt>
                <c:pt idx="5850">
                  <c:v>-756.39156818389904</c:v>
                </c:pt>
                <c:pt idx="5851">
                  <c:v>-756.39156818389904</c:v>
                </c:pt>
                <c:pt idx="5852">
                  <c:v>-756.392641067505</c:v>
                </c:pt>
                <c:pt idx="5853">
                  <c:v>-756.39454841613804</c:v>
                </c:pt>
                <c:pt idx="5854">
                  <c:v>-756.39693260192905</c:v>
                </c:pt>
                <c:pt idx="5855">
                  <c:v>-756.39961481094394</c:v>
                </c:pt>
                <c:pt idx="5856">
                  <c:v>-756.40229701995895</c:v>
                </c:pt>
                <c:pt idx="5857">
                  <c:v>-756.40468120574997</c:v>
                </c:pt>
                <c:pt idx="5858">
                  <c:v>-756.406528949738</c:v>
                </c:pt>
                <c:pt idx="5859">
                  <c:v>-756.40766143798805</c:v>
                </c:pt>
                <c:pt idx="5860">
                  <c:v>-756.40801906585705</c:v>
                </c:pt>
                <c:pt idx="5861">
                  <c:v>-756.40766143798805</c:v>
                </c:pt>
                <c:pt idx="5862">
                  <c:v>-756.40670776367199</c:v>
                </c:pt>
                <c:pt idx="5863">
                  <c:v>-756.40551567077705</c:v>
                </c:pt>
                <c:pt idx="5864">
                  <c:v>-756.40432357788097</c:v>
                </c:pt>
                <c:pt idx="5865">
                  <c:v>-756.40360832214401</c:v>
                </c:pt>
                <c:pt idx="5866">
                  <c:v>-756.40354871749901</c:v>
                </c:pt>
                <c:pt idx="5867">
                  <c:v>-756.40420436859199</c:v>
                </c:pt>
                <c:pt idx="5868">
                  <c:v>-756.40539646148704</c:v>
                </c:pt>
                <c:pt idx="5869">
                  <c:v>-756.40688657760597</c:v>
                </c:pt>
                <c:pt idx="5870">
                  <c:v>-756.40837669372604</c:v>
                </c:pt>
                <c:pt idx="5871">
                  <c:v>-756.409449577332</c:v>
                </c:pt>
                <c:pt idx="5872">
                  <c:v>-756.40980720519997</c:v>
                </c:pt>
                <c:pt idx="5873">
                  <c:v>-756.40897274017402</c:v>
                </c:pt>
                <c:pt idx="5874">
                  <c:v>-756.40664815902699</c:v>
                </c:pt>
                <c:pt idx="5875">
                  <c:v>-756.40277385711704</c:v>
                </c:pt>
                <c:pt idx="5876">
                  <c:v>-756.39746904373203</c:v>
                </c:pt>
                <c:pt idx="5877">
                  <c:v>-756.39121055603005</c:v>
                </c:pt>
                <c:pt idx="5878">
                  <c:v>-756.38459444045998</c:v>
                </c:pt>
                <c:pt idx="5879">
                  <c:v>-756.37815713882503</c:v>
                </c:pt>
                <c:pt idx="5880">
                  <c:v>-756.37243509292603</c:v>
                </c:pt>
                <c:pt idx="5881">
                  <c:v>-756.367785930634</c:v>
                </c:pt>
                <c:pt idx="5882">
                  <c:v>-756.36456727981601</c:v>
                </c:pt>
                <c:pt idx="5883">
                  <c:v>-756.36295795440697</c:v>
                </c:pt>
                <c:pt idx="5884">
                  <c:v>-756.36325597763096</c:v>
                </c:pt>
                <c:pt idx="5885">
                  <c:v>-756.36528253555298</c:v>
                </c:pt>
                <c:pt idx="5886">
                  <c:v>-756.36879920959495</c:v>
                </c:pt>
                <c:pt idx="5887">
                  <c:v>-756.37344837188698</c:v>
                </c:pt>
                <c:pt idx="5888">
                  <c:v>-756.37869358062801</c:v>
                </c:pt>
                <c:pt idx="5889">
                  <c:v>-756.384057998657</c:v>
                </c:pt>
                <c:pt idx="5890">
                  <c:v>-756.38912439346302</c:v>
                </c:pt>
                <c:pt idx="5891">
                  <c:v>-756.39359474182095</c:v>
                </c:pt>
                <c:pt idx="5892">
                  <c:v>-756.39687299728405</c:v>
                </c:pt>
                <c:pt idx="5893">
                  <c:v>-756.39860153198299</c:v>
                </c:pt>
                <c:pt idx="5894">
                  <c:v>-756.398363113404</c:v>
                </c:pt>
                <c:pt idx="5895">
                  <c:v>-756.39603853225697</c:v>
                </c:pt>
                <c:pt idx="5896">
                  <c:v>-756.39180660247803</c:v>
                </c:pt>
                <c:pt idx="5897">
                  <c:v>-756.38614416122505</c:v>
                </c:pt>
                <c:pt idx="5898">
                  <c:v>-756.37946844100998</c:v>
                </c:pt>
                <c:pt idx="5899">
                  <c:v>-756.37243509292603</c:v>
                </c:pt>
                <c:pt idx="5900">
                  <c:v>-756.36558055877697</c:v>
                </c:pt>
                <c:pt idx="5901">
                  <c:v>-756.35950088500999</c:v>
                </c:pt>
                <c:pt idx="5902">
                  <c:v>-756.35491132736195</c:v>
                </c:pt>
                <c:pt idx="5903">
                  <c:v>-756.35228872299194</c:v>
                </c:pt>
                <c:pt idx="5904">
                  <c:v>-756.35193109512397</c:v>
                </c:pt>
                <c:pt idx="5905">
                  <c:v>-756.35377883911201</c:v>
                </c:pt>
                <c:pt idx="5906">
                  <c:v>-756.35735511779797</c:v>
                </c:pt>
                <c:pt idx="5907">
                  <c:v>-756.36224269867</c:v>
                </c:pt>
                <c:pt idx="5908">
                  <c:v>-756.36790513992298</c:v>
                </c:pt>
                <c:pt idx="5909">
                  <c:v>-756.37380599975597</c:v>
                </c:pt>
                <c:pt idx="5910">
                  <c:v>-756.37946844100998</c:v>
                </c:pt>
                <c:pt idx="5911">
                  <c:v>-756.38423681259201</c:v>
                </c:pt>
                <c:pt idx="5912">
                  <c:v>-756.38775348663398</c:v>
                </c:pt>
                <c:pt idx="5913">
                  <c:v>-756.38978004455601</c:v>
                </c:pt>
                <c:pt idx="5914">
                  <c:v>-756.39037609100399</c:v>
                </c:pt>
                <c:pt idx="5915">
                  <c:v>-756.38983964920101</c:v>
                </c:pt>
                <c:pt idx="5916">
                  <c:v>-756.38846874237095</c:v>
                </c:pt>
                <c:pt idx="5917">
                  <c:v>-756.38656139373802</c:v>
                </c:pt>
                <c:pt idx="5918">
                  <c:v>-756.38441562652599</c:v>
                </c:pt>
                <c:pt idx="5919">
                  <c:v>-756.38232946395897</c:v>
                </c:pt>
                <c:pt idx="5920">
                  <c:v>-756.38054132461605</c:v>
                </c:pt>
                <c:pt idx="5921">
                  <c:v>-756.37928962707497</c:v>
                </c:pt>
                <c:pt idx="5922">
                  <c:v>-756.37863397598301</c:v>
                </c:pt>
                <c:pt idx="5923">
                  <c:v>-756.37839555740402</c:v>
                </c:pt>
                <c:pt idx="5924">
                  <c:v>-756.37827634811401</c:v>
                </c:pt>
                <c:pt idx="5925">
                  <c:v>-756.37815713882503</c:v>
                </c:pt>
                <c:pt idx="5926">
                  <c:v>-756.37779951095604</c:v>
                </c:pt>
                <c:pt idx="5927">
                  <c:v>-756.37708425521896</c:v>
                </c:pt>
                <c:pt idx="5928">
                  <c:v>-756.375951766968</c:v>
                </c:pt>
                <c:pt idx="5929">
                  <c:v>-756.37422323226895</c:v>
                </c:pt>
                <c:pt idx="5930">
                  <c:v>-756.37195825576805</c:v>
                </c:pt>
                <c:pt idx="5931">
                  <c:v>-756.36909723281894</c:v>
                </c:pt>
                <c:pt idx="5932">
                  <c:v>-756.36569976806697</c:v>
                </c:pt>
                <c:pt idx="5933">
                  <c:v>-756.36200428009101</c:v>
                </c:pt>
                <c:pt idx="5934">
                  <c:v>-756.35812997818005</c:v>
                </c:pt>
                <c:pt idx="5935">
                  <c:v>-756.35419607162498</c:v>
                </c:pt>
                <c:pt idx="5936">
                  <c:v>-756.35020256042503</c:v>
                </c:pt>
                <c:pt idx="5937">
                  <c:v>-756.34632825851497</c:v>
                </c:pt>
                <c:pt idx="5938">
                  <c:v>-756.34263277053901</c:v>
                </c:pt>
                <c:pt idx="5939">
                  <c:v>-756.33929491043102</c:v>
                </c:pt>
                <c:pt idx="5940">
                  <c:v>-756.33673191070602</c:v>
                </c:pt>
                <c:pt idx="5941">
                  <c:v>-756.33506298065197</c:v>
                </c:pt>
                <c:pt idx="5942">
                  <c:v>-756.33452653884899</c:v>
                </c:pt>
                <c:pt idx="5943">
                  <c:v>-756.33500337600697</c:v>
                </c:pt>
                <c:pt idx="5944">
                  <c:v>-756.33643388748203</c:v>
                </c:pt>
                <c:pt idx="5945">
                  <c:v>-756.33863925933895</c:v>
                </c:pt>
                <c:pt idx="5946">
                  <c:v>-756.34126186370895</c:v>
                </c:pt>
                <c:pt idx="5947">
                  <c:v>-756.34394407272396</c:v>
                </c:pt>
                <c:pt idx="5948">
                  <c:v>-756.34608983993598</c:v>
                </c:pt>
                <c:pt idx="5949">
                  <c:v>-756.34734153747604</c:v>
                </c:pt>
                <c:pt idx="5950">
                  <c:v>-756.34740114212104</c:v>
                </c:pt>
                <c:pt idx="5951">
                  <c:v>-756.34614944457996</c:v>
                </c:pt>
                <c:pt idx="5952">
                  <c:v>-756.34382486343395</c:v>
                </c:pt>
                <c:pt idx="5953">
                  <c:v>-756.34072542190597</c:v>
                </c:pt>
                <c:pt idx="5954">
                  <c:v>-756.337208747864</c:v>
                </c:pt>
                <c:pt idx="5955">
                  <c:v>-756.33363246917702</c:v>
                </c:pt>
                <c:pt idx="5956">
                  <c:v>-756.33041381835994</c:v>
                </c:pt>
                <c:pt idx="5957">
                  <c:v>-756.32773160934505</c:v>
                </c:pt>
                <c:pt idx="5958">
                  <c:v>-756.32588386535701</c:v>
                </c:pt>
                <c:pt idx="5959">
                  <c:v>-756.32469177246105</c:v>
                </c:pt>
                <c:pt idx="5960">
                  <c:v>-756.32409572601296</c:v>
                </c:pt>
                <c:pt idx="5961">
                  <c:v>-756.32385730743397</c:v>
                </c:pt>
                <c:pt idx="5962">
                  <c:v>-756.32361888885498</c:v>
                </c:pt>
                <c:pt idx="5963">
                  <c:v>-756.32320165634201</c:v>
                </c:pt>
                <c:pt idx="5964">
                  <c:v>-756.32224798202503</c:v>
                </c:pt>
                <c:pt idx="5965">
                  <c:v>-756.32063865661598</c:v>
                </c:pt>
                <c:pt idx="5966">
                  <c:v>-756.31837368011497</c:v>
                </c:pt>
                <c:pt idx="5967">
                  <c:v>-756.31551265716598</c:v>
                </c:pt>
                <c:pt idx="5968">
                  <c:v>-756.31217479705799</c:v>
                </c:pt>
                <c:pt idx="5969">
                  <c:v>-756.30859851837204</c:v>
                </c:pt>
                <c:pt idx="5970">
                  <c:v>-756.30514144897495</c:v>
                </c:pt>
                <c:pt idx="5971">
                  <c:v>-756.30216121673595</c:v>
                </c:pt>
                <c:pt idx="5972">
                  <c:v>-756.30031347274803</c:v>
                </c:pt>
                <c:pt idx="5973">
                  <c:v>-756.30013465881404</c:v>
                </c:pt>
                <c:pt idx="5974">
                  <c:v>-756.30186319351196</c:v>
                </c:pt>
                <c:pt idx="5975">
                  <c:v>-756.30549907684303</c:v>
                </c:pt>
                <c:pt idx="5976">
                  <c:v>-756.31074428558395</c:v>
                </c:pt>
                <c:pt idx="5977">
                  <c:v>-756.31718158721901</c:v>
                </c:pt>
                <c:pt idx="5978">
                  <c:v>-756.32421493530296</c:v>
                </c:pt>
                <c:pt idx="5979">
                  <c:v>-756.33136749267601</c:v>
                </c:pt>
                <c:pt idx="5980">
                  <c:v>-756.33780479431198</c:v>
                </c:pt>
                <c:pt idx="5981">
                  <c:v>-756.34299039840698</c:v>
                </c:pt>
                <c:pt idx="5982">
                  <c:v>-756.34626865386997</c:v>
                </c:pt>
                <c:pt idx="5983">
                  <c:v>-756.34757995605503</c:v>
                </c:pt>
                <c:pt idx="5984">
                  <c:v>-756.34704351425205</c:v>
                </c:pt>
                <c:pt idx="5985">
                  <c:v>-756.34501695633003</c:v>
                </c:pt>
                <c:pt idx="5986">
                  <c:v>-756.34215593338001</c:v>
                </c:pt>
                <c:pt idx="5987">
                  <c:v>-756.33899688720703</c:v>
                </c:pt>
                <c:pt idx="5988">
                  <c:v>-756.33601665496803</c:v>
                </c:pt>
                <c:pt idx="5989">
                  <c:v>-756.33351325988804</c:v>
                </c:pt>
                <c:pt idx="5990">
                  <c:v>-756.33154630660999</c:v>
                </c:pt>
                <c:pt idx="5991">
                  <c:v>-756.33011579513595</c:v>
                </c:pt>
                <c:pt idx="5992">
                  <c:v>-756.329102516175</c:v>
                </c:pt>
                <c:pt idx="5993">
                  <c:v>-756.32820844650303</c:v>
                </c:pt>
                <c:pt idx="5994">
                  <c:v>-756.32737398147594</c:v>
                </c:pt>
                <c:pt idx="5995">
                  <c:v>-756.326181888581</c:v>
                </c:pt>
                <c:pt idx="5996">
                  <c:v>-756.32463216781605</c:v>
                </c:pt>
                <c:pt idx="5997">
                  <c:v>-756.32254600524902</c:v>
                </c:pt>
                <c:pt idx="5998">
                  <c:v>-756.32010221481301</c:v>
                </c:pt>
                <c:pt idx="5999">
                  <c:v>-756.31759881973301</c:v>
                </c:pt>
                <c:pt idx="6000">
                  <c:v>-756.31521463394199</c:v>
                </c:pt>
                <c:pt idx="6001">
                  <c:v>-756.31306886672996</c:v>
                </c:pt>
                <c:pt idx="6002">
                  <c:v>-756.31128072738704</c:v>
                </c:pt>
                <c:pt idx="6003">
                  <c:v>-756.30979061126698</c:v>
                </c:pt>
                <c:pt idx="6004">
                  <c:v>-756.30841970443703</c:v>
                </c:pt>
                <c:pt idx="6005">
                  <c:v>-756.30704879760799</c:v>
                </c:pt>
                <c:pt idx="6006">
                  <c:v>-756.30555868148804</c:v>
                </c:pt>
                <c:pt idx="6007">
                  <c:v>-756.303770542145</c:v>
                </c:pt>
                <c:pt idx="6008">
                  <c:v>-756.30174398422298</c:v>
                </c:pt>
                <c:pt idx="6009">
                  <c:v>-756.29953861236595</c:v>
                </c:pt>
                <c:pt idx="6010">
                  <c:v>-756.29733324050903</c:v>
                </c:pt>
                <c:pt idx="6011">
                  <c:v>-756.29524707794201</c:v>
                </c:pt>
                <c:pt idx="6012">
                  <c:v>-756.29357814788796</c:v>
                </c:pt>
                <c:pt idx="6013">
                  <c:v>-756.29280328750599</c:v>
                </c:pt>
                <c:pt idx="6014">
                  <c:v>-756.29316091537498</c:v>
                </c:pt>
                <c:pt idx="6015">
                  <c:v>-756.29494905471802</c:v>
                </c:pt>
                <c:pt idx="6016">
                  <c:v>-756.29828691482601</c:v>
                </c:pt>
                <c:pt idx="6017">
                  <c:v>-756.30287647247303</c:v>
                </c:pt>
                <c:pt idx="6018">
                  <c:v>-756.30853891372703</c:v>
                </c:pt>
                <c:pt idx="6019">
                  <c:v>-756.31467819213901</c:v>
                </c:pt>
                <c:pt idx="6020">
                  <c:v>-756.32081747055099</c:v>
                </c:pt>
                <c:pt idx="6021">
                  <c:v>-756.32630109786999</c:v>
                </c:pt>
                <c:pt idx="6022">
                  <c:v>-756.33047342300404</c:v>
                </c:pt>
                <c:pt idx="6023">
                  <c:v>-756.33291721344006</c:v>
                </c:pt>
                <c:pt idx="6024">
                  <c:v>-756.33345365524303</c:v>
                </c:pt>
                <c:pt idx="6025">
                  <c:v>-756.33220195770298</c:v>
                </c:pt>
                <c:pt idx="6026">
                  <c:v>-756.32928133010898</c:v>
                </c:pt>
                <c:pt idx="6027">
                  <c:v>-756.32510900497505</c:v>
                </c:pt>
                <c:pt idx="6028">
                  <c:v>-756.32016181945801</c:v>
                </c:pt>
                <c:pt idx="6029">
                  <c:v>-756.31515502929699</c:v>
                </c:pt>
                <c:pt idx="6030">
                  <c:v>-756.31056547164906</c:v>
                </c:pt>
                <c:pt idx="6031">
                  <c:v>-756.30663156509399</c:v>
                </c:pt>
                <c:pt idx="6032">
                  <c:v>-756.30335330963203</c:v>
                </c:pt>
                <c:pt idx="6033">
                  <c:v>-756.30055189132702</c:v>
                </c:pt>
                <c:pt idx="6034">
                  <c:v>-756.29822731018101</c:v>
                </c:pt>
                <c:pt idx="6035">
                  <c:v>-756.29620075225898</c:v>
                </c:pt>
                <c:pt idx="6036">
                  <c:v>-756.29453182220504</c:v>
                </c:pt>
                <c:pt idx="6037">
                  <c:v>-756.29333972930897</c:v>
                </c:pt>
                <c:pt idx="6038">
                  <c:v>-756.292505264282</c:v>
                </c:pt>
                <c:pt idx="6039">
                  <c:v>-756.29208803176903</c:v>
                </c:pt>
                <c:pt idx="6040">
                  <c:v>-756.29220724105903</c:v>
                </c:pt>
                <c:pt idx="6041">
                  <c:v>-756.292922496796</c:v>
                </c:pt>
                <c:pt idx="6042">
                  <c:v>-756.29435300827004</c:v>
                </c:pt>
                <c:pt idx="6043">
                  <c:v>-756.29620075225898</c:v>
                </c:pt>
                <c:pt idx="6044">
                  <c:v>-756.29828691482601</c:v>
                </c:pt>
                <c:pt idx="6045">
                  <c:v>-756.30007505416904</c:v>
                </c:pt>
                <c:pt idx="6046">
                  <c:v>-756.30120754242</c:v>
                </c:pt>
                <c:pt idx="6047">
                  <c:v>-756.30144596099899</c:v>
                </c:pt>
                <c:pt idx="6048">
                  <c:v>-756.30084991455101</c:v>
                </c:pt>
                <c:pt idx="6049">
                  <c:v>-756.29947900772095</c:v>
                </c:pt>
                <c:pt idx="6050">
                  <c:v>-756.29781007766701</c:v>
                </c:pt>
                <c:pt idx="6051">
                  <c:v>-756.29596233367897</c:v>
                </c:pt>
                <c:pt idx="6052">
                  <c:v>-756.29417419433605</c:v>
                </c:pt>
                <c:pt idx="6053">
                  <c:v>-756.292505264282</c:v>
                </c:pt>
                <c:pt idx="6054">
                  <c:v>-756.29095554351795</c:v>
                </c:pt>
                <c:pt idx="6055">
                  <c:v>-756.28946542739902</c:v>
                </c:pt>
                <c:pt idx="6056">
                  <c:v>-756.28785610198997</c:v>
                </c:pt>
                <c:pt idx="6057">
                  <c:v>-756.28582954406795</c:v>
                </c:pt>
                <c:pt idx="6058">
                  <c:v>-756.28308773040806</c:v>
                </c:pt>
                <c:pt idx="6059">
                  <c:v>-756.27933263778698</c:v>
                </c:pt>
                <c:pt idx="6060">
                  <c:v>-756.27450466155994</c:v>
                </c:pt>
                <c:pt idx="6061">
                  <c:v>-756.26878261566196</c:v>
                </c:pt>
                <c:pt idx="6062">
                  <c:v>-756.26234531402599</c:v>
                </c:pt>
                <c:pt idx="6063">
                  <c:v>-756.25566959381104</c:v>
                </c:pt>
                <c:pt idx="6064">
                  <c:v>-756.24905347824097</c:v>
                </c:pt>
                <c:pt idx="6065">
                  <c:v>-756.24285459518501</c:v>
                </c:pt>
                <c:pt idx="6066">
                  <c:v>-756.23731136321999</c:v>
                </c:pt>
                <c:pt idx="6067">
                  <c:v>-756.23242378234897</c:v>
                </c:pt>
                <c:pt idx="6068">
                  <c:v>-756.22801303863503</c:v>
                </c:pt>
                <c:pt idx="6069">
                  <c:v>-756.22407913207996</c:v>
                </c:pt>
                <c:pt idx="6070">
                  <c:v>-756.22062206268299</c:v>
                </c:pt>
                <c:pt idx="6071">
                  <c:v>-756.217701435089</c:v>
                </c:pt>
                <c:pt idx="6072">
                  <c:v>-756.21531724929798</c:v>
                </c:pt>
                <c:pt idx="6073">
                  <c:v>-756.21329069137596</c:v>
                </c:pt>
                <c:pt idx="6074">
                  <c:v>-756.21150255203304</c:v>
                </c:pt>
                <c:pt idx="6075">
                  <c:v>-756.20971441268898</c:v>
                </c:pt>
                <c:pt idx="6076">
                  <c:v>-756.20792627334595</c:v>
                </c:pt>
                <c:pt idx="6077">
                  <c:v>-756.20625734329201</c:v>
                </c:pt>
                <c:pt idx="6078">
                  <c:v>-756.20482683181797</c:v>
                </c:pt>
                <c:pt idx="6079">
                  <c:v>-756.20369434356701</c:v>
                </c:pt>
                <c:pt idx="6080">
                  <c:v>-756.20274066925106</c:v>
                </c:pt>
                <c:pt idx="6081">
                  <c:v>-756.20208501815796</c:v>
                </c:pt>
                <c:pt idx="6082">
                  <c:v>-756.20178699493397</c:v>
                </c:pt>
                <c:pt idx="6083">
                  <c:v>-756.20220422744796</c:v>
                </c:pt>
                <c:pt idx="6084">
                  <c:v>-756.20381355285701</c:v>
                </c:pt>
                <c:pt idx="6085">
                  <c:v>-756.20673418045101</c:v>
                </c:pt>
                <c:pt idx="6086">
                  <c:v>-756.21090650558494</c:v>
                </c:pt>
                <c:pt idx="6087">
                  <c:v>-756.21603250503597</c:v>
                </c:pt>
                <c:pt idx="6088">
                  <c:v>-756.22175455093395</c:v>
                </c:pt>
                <c:pt idx="6089">
                  <c:v>-756.22753620147705</c:v>
                </c:pt>
                <c:pt idx="6090">
                  <c:v>-756.23290061950695</c:v>
                </c:pt>
                <c:pt idx="6091">
                  <c:v>-756.23737096786499</c:v>
                </c:pt>
                <c:pt idx="6092">
                  <c:v>-756.24029159545898</c:v>
                </c:pt>
                <c:pt idx="6093">
                  <c:v>-756.24136447906506</c:v>
                </c:pt>
                <c:pt idx="6094">
                  <c:v>-756.24041080474899</c:v>
                </c:pt>
                <c:pt idx="6095">
                  <c:v>-756.23766899108898</c:v>
                </c:pt>
                <c:pt idx="6096">
                  <c:v>-756.23373508453403</c:v>
                </c:pt>
                <c:pt idx="6097">
                  <c:v>-756.22926473617599</c:v>
                </c:pt>
                <c:pt idx="6098">
                  <c:v>-756.22497320175205</c:v>
                </c:pt>
                <c:pt idx="6099">
                  <c:v>-756.22133731842098</c:v>
                </c:pt>
                <c:pt idx="6100">
                  <c:v>-756.21889352798496</c:v>
                </c:pt>
                <c:pt idx="6101">
                  <c:v>-756.217761039734</c:v>
                </c:pt>
                <c:pt idx="6102">
                  <c:v>-756.21793985366799</c:v>
                </c:pt>
                <c:pt idx="6103">
                  <c:v>-756.21895313262996</c:v>
                </c:pt>
                <c:pt idx="6104">
                  <c:v>-756.22026443481502</c:v>
                </c:pt>
                <c:pt idx="6105">
                  <c:v>-756.22103929519699</c:v>
                </c:pt>
                <c:pt idx="6106">
                  <c:v>-756.220800876618</c:v>
                </c:pt>
                <c:pt idx="6107">
                  <c:v>-756.21925115585304</c:v>
                </c:pt>
                <c:pt idx="6108">
                  <c:v>-756.21650934219394</c:v>
                </c:pt>
                <c:pt idx="6109">
                  <c:v>-756.21281385421798</c:v>
                </c:pt>
                <c:pt idx="6110">
                  <c:v>-756.20864152908302</c:v>
                </c:pt>
                <c:pt idx="6111">
                  <c:v>-756.20452880859398</c:v>
                </c:pt>
                <c:pt idx="6112">
                  <c:v>-756.20119094848701</c:v>
                </c:pt>
                <c:pt idx="6113">
                  <c:v>-756.19898557662998</c:v>
                </c:pt>
                <c:pt idx="6114">
                  <c:v>-756.19827032089302</c:v>
                </c:pt>
                <c:pt idx="6115">
                  <c:v>-756.19892597198498</c:v>
                </c:pt>
                <c:pt idx="6116">
                  <c:v>-756.20059490203903</c:v>
                </c:pt>
                <c:pt idx="6117">
                  <c:v>-756.20285987854004</c:v>
                </c:pt>
                <c:pt idx="6118">
                  <c:v>-756.20536327362095</c:v>
                </c:pt>
                <c:pt idx="6119">
                  <c:v>-756.20768785476696</c:v>
                </c:pt>
                <c:pt idx="6120">
                  <c:v>-756.20983362197899</c:v>
                </c:pt>
                <c:pt idx="6121">
                  <c:v>-756.21168136596702</c:v>
                </c:pt>
                <c:pt idx="6122">
                  <c:v>-756.21340990066506</c:v>
                </c:pt>
                <c:pt idx="6123">
                  <c:v>-756.21537685394298</c:v>
                </c:pt>
                <c:pt idx="6124">
                  <c:v>-756.217820644379</c:v>
                </c:pt>
                <c:pt idx="6125">
                  <c:v>-756.22109889984199</c:v>
                </c:pt>
                <c:pt idx="6126">
                  <c:v>-756.22503280639705</c:v>
                </c:pt>
                <c:pt idx="6127">
                  <c:v>-756.22938394546497</c:v>
                </c:pt>
                <c:pt idx="6128">
                  <c:v>-756.23373508453403</c:v>
                </c:pt>
                <c:pt idx="6129">
                  <c:v>-756.2375497818</c:v>
                </c:pt>
                <c:pt idx="6130">
                  <c:v>-756.24053001403797</c:v>
                </c:pt>
                <c:pt idx="6131">
                  <c:v>-756.24237775802601</c:v>
                </c:pt>
                <c:pt idx="6132">
                  <c:v>-756.24303340911899</c:v>
                </c:pt>
                <c:pt idx="6133">
                  <c:v>-756.24243736267101</c:v>
                </c:pt>
                <c:pt idx="6134">
                  <c:v>-756.24070882797298</c:v>
                </c:pt>
                <c:pt idx="6135">
                  <c:v>-756.23808622360298</c:v>
                </c:pt>
                <c:pt idx="6136">
                  <c:v>-756.23486757278499</c:v>
                </c:pt>
                <c:pt idx="6137">
                  <c:v>-756.231470108032</c:v>
                </c:pt>
                <c:pt idx="6138">
                  <c:v>-756.22813224792503</c:v>
                </c:pt>
                <c:pt idx="6139">
                  <c:v>-756.22491359710705</c:v>
                </c:pt>
                <c:pt idx="6140">
                  <c:v>-756.22169494628895</c:v>
                </c:pt>
                <c:pt idx="6141">
                  <c:v>-756.21841669082698</c:v>
                </c:pt>
                <c:pt idx="6142">
                  <c:v>-756.21507883071899</c:v>
                </c:pt>
                <c:pt idx="6143">
                  <c:v>-756.21180057525703</c:v>
                </c:pt>
                <c:pt idx="6144">
                  <c:v>-756.20858192443904</c:v>
                </c:pt>
                <c:pt idx="6145">
                  <c:v>-756.20554208755505</c:v>
                </c:pt>
                <c:pt idx="6146">
                  <c:v>-756.20268106460605</c:v>
                </c:pt>
                <c:pt idx="6147">
                  <c:v>-756.19987964630104</c:v>
                </c:pt>
                <c:pt idx="6148">
                  <c:v>-756.19719743728695</c:v>
                </c:pt>
                <c:pt idx="6149">
                  <c:v>-756.19475364685104</c:v>
                </c:pt>
                <c:pt idx="6150">
                  <c:v>-756.19260787963901</c:v>
                </c:pt>
                <c:pt idx="6151">
                  <c:v>-756.19099855422996</c:v>
                </c:pt>
                <c:pt idx="6152">
                  <c:v>-756.18992567062401</c:v>
                </c:pt>
                <c:pt idx="6153">
                  <c:v>-756.18938922882103</c:v>
                </c:pt>
                <c:pt idx="6154">
                  <c:v>-756.18944883346603</c:v>
                </c:pt>
                <c:pt idx="6155">
                  <c:v>-756.19016408920299</c:v>
                </c:pt>
                <c:pt idx="6156">
                  <c:v>-756.19153499603306</c:v>
                </c:pt>
                <c:pt idx="6157">
                  <c:v>-756.19356155395496</c:v>
                </c:pt>
                <c:pt idx="6158">
                  <c:v>-756.195886135102</c:v>
                </c:pt>
                <c:pt idx="6159">
                  <c:v>-756.19821071624801</c:v>
                </c:pt>
                <c:pt idx="6160">
                  <c:v>-756.20017766952503</c:v>
                </c:pt>
                <c:pt idx="6161">
                  <c:v>-756.20154857635498</c:v>
                </c:pt>
                <c:pt idx="6162">
                  <c:v>-756.20238304138195</c:v>
                </c:pt>
                <c:pt idx="6163">
                  <c:v>-756.20244264602695</c:v>
                </c:pt>
                <c:pt idx="6164">
                  <c:v>-756.20172739028999</c:v>
                </c:pt>
                <c:pt idx="6165">
                  <c:v>-756.20023727417004</c:v>
                </c:pt>
                <c:pt idx="6166">
                  <c:v>-756.19809150695801</c:v>
                </c:pt>
                <c:pt idx="6167">
                  <c:v>-756.19564771652199</c:v>
                </c:pt>
                <c:pt idx="6168">
                  <c:v>-756.19332313537598</c:v>
                </c:pt>
                <c:pt idx="6169">
                  <c:v>-756.19159460067794</c:v>
                </c:pt>
                <c:pt idx="6170">
                  <c:v>-756.19064092636097</c:v>
                </c:pt>
                <c:pt idx="6171">
                  <c:v>-756.19052171707199</c:v>
                </c:pt>
                <c:pt idx="6172">
                  <c:v>-756.19153499603306</c:v>
                </c:pt>
                <c:pt idx="6173">
                  <c:v>-756.19362115859997</c:v>
                </c:pt>
                <c:pt idx="6174">
                  <c:v>-756.19678020477295</c:v>
                </c:pt>
                <c:pt idx="6175">
                  <c:v>-756.20083332061802</c:v>
                </c:pt>
                <c:pt idx="6176">
                  <c:v>-756.20530366897594</c:v>
                </c:pt>
                <c:pt idx="6177">
                  <c:v>-756.20971441268898</c:v>
                </c:pt>
                <c:pt idx="6178">
                  <c:v>-756.21352910995495</c:v>
                </c:pt>
                <c:pt idx="6179">
                  <c:v>-756.21650934219394</c:v>
                </c:pt>
                <c:pt idx="6180">
                  <c:v>-756.21841669082698</c:v>
                </c:pt>
                <c:pt idx="6181">
                  <c:v>-756.21919155120895</c:v>
                </c:pt>
                <c:pt idx="6182">
                  <c:v>-756.21865510940597</c:v>
                </c:pt>
                <c:pt idx="6183">
                  <c:v>-756.21698617935203</c:v>
                </c:pt>
                <c:pt idx="6184">
                  <c:v>-756.21424436569202</c:v>
                </c:pt>
                <c:pt idx="6185">
                  <c:v>-756.21072769165096</c:v>
                </c:pt>
                <c:pt idx="6186">
                  <c:v>-756.20679378509499</c:v>
                </c:pt>
                <c:pt idx="6187">
                  <c:v>-756.20297908783004</c:v>
                </c:pt>
                <c:pt idx="6188">
                  <c:v>-756.19952201843296</c:v>
                </c:pt>
                <c:pt idx="6189">
                  <c:v>-756.19683980941795</c:v>
                </c:pt>
                <c:pt idx="6190">
                  <c:v>-756.19493246078503</c:v>
                </c:pt>
                <c:pt idx="6191">
                  <c:v>-756.19391918182396</c:v>
                </c:pt>
                <c:pt idx="6192">
                  <c:v>-756.19385957717896</c:v>
                </c:pt>
                <c:pt idx="6193">
                  <c:v>-756.19457483291603</c:v>
                </c:pt>
                <c:pt idx="6194">
                  <c:v>-756.19570732116699</c:v>
                </c:pt>
                <c:pt idx="6195">
                  <c:v>-756.19678020477295</c:v>
                </c:pt>
                <c:pt idx="6196">
                  <c:v>-756.19731664657604</c:v>
                </c:pt>
                <c:pt idx="6197">
                  <c:v>-756.19689941406295</c:v>
                </c:pt>
                <c:pt idx="6198">
                  <c:v>-756.195468902588</c:v>
                </c:pt>
                <c:pt idx="6199">
                  <c:v>-756.19308471679699</c:v>
                </c:pt>
                <c:pt idx="6200">
                  <c:v>-756.18998527526901</c:v>
                </c:pt>
                <c:pt idx="6201">
                  <c:v>-756.18658781051704</c:v>
                </c:pt>
                <c:pt idx="6202">
                  <c:v>-756.18319034576405</c:v>
                </c:pt>
                <c:pt idx="6203">
                  <c:v>-756.18038892745994</c:v>
                </c:pt>
                <c:pt idx="6204">
                  <c:v>-756.178660392761</c:v>
                </c:pt>
                <c:pt idx="6205">
                  <c:v>-756.17836236953804</c:v>
                </c:pt>
                <c:pt idx="6206">
                  <c:v>-756.17973327636696</c:v>
                </c:pt>
                <c:pt idx="6207">
                  <c:v>-756.18283271789596</c:v>
                </c:pt>
                <c:pt idx="6208">
                  <c:v>-756.187660694123</c:v>
                </c:pt>
                <c:pt idx="6209">
                  <c:v>-756.19391918182396</c:v>
                </c:pt>
                <c:pt idx="6210">
                  <c:v>-756.201429367066</c:v>
                </c:pt>
                <c:pt idx="6211">
                  <c:v>-756.20971441268898</c:v>
                </c:pt>
                <c:pt idx="6212">
                  <c:v>-756.21847629547096</c:v>
                </c:pt>
                <c:pt idx="6213">
                  <c:v>-756.22711896896396</c:v>
                </c:pt>
                <c:pt idx="6214">
                  <c:v>-756.23534440994297</c:v>
                </c:pt>
                <c:pt idx="6215">
                  <c:v>-756.24267578125</c:v>
                </c:pt>
                <c:pt idx="6216">
                  <c:v>-756.248695850373</c:v>
                </c:pt>
                <c:pt idx="6217">
                  <c:v>-756.25316619873104</c:v>
                </c:pt>
                <c:pt idx="6218">
                  <c:v>-756.25572919845604</c:v>
                </c:pt>
                <c:pt idx="6219">
                  <c:v>-756.256444454193</c:v>
                </c:pt>
                <c:pt idx="6220">
                  <c:v>-756.25549077987705</c:v>
                </c:pt>
                <c:pt idx="6221">
                  <c:v>-756.25316619873104</c:v>
                </c:pt>
                <c:pt idx="6222">
                  <c:v>-756.24982833862305</c:v>
                </c:pt>
                <c:pt idx="6223">
                  <c:v>-756.24589443206798</c:v>
                </c:pt>
                <c:pt idx="6224">
                  <c:v>-756.24172210693405</c:v>
                </c:pt>
                <c:pt idx="6225">
                  <c:v>-756.23766899108898</c:v>
                </c:pt>
                <c:pt idx="6226">
                  <c:v>-756.23379468917904</c:v>
                </c:pt>
                <c:pt idx="6227">
                  <c:v>-756.23033761978195</c:v>
                </c:pt>
                <c:pt idx="6228">
                  <c:v>-756.22723817825295</c:v>
                </c:pt>
                <c:pt idx="6229">
                  <c:v>-756.22443675994896</c:v>
                </c:pt>
                <c:pt idx="6230">
                  <c:v>-756.22169494628895</c:v>
                </c:pt>
                <c:pt idx="6231">
                  <c:v>-756.21877431869495</c:v>
                </c:pt>
                <c:pt idx="6232">
                  <c:v>-756.21531724929798</c:v>
                </c:pt>
                <c:pt idx="6233">
                  <c:v>-756.21108531951904</c:v>
                </c:pt>
                <c:pt idx="6234">
                  <c:v>-756.20595932006904</c:v>
                </c:pt>
                <c:pt idx="6235">
                  <c:v>-756.20011806488105</c:v>
                </c:pt>
                <c:pt idx="6236">
                  <c:v>-756.19374036788997</c:v>
                </c:pt>
                <c:pt idx="6237">
                  <c:v>-756.187243461609</c:v>
                </c:pt>
                <c:pt idx="6238">
                  <c:v>-756.18086576461803</c:v>
                </c:pt>
                <c:pt idx="6239">
                  <c:v>-756.17502450943005</c:v>
                </c:pt>
                <c:pt idx="6240">
                  <c:v>-756.17025613784801</c:v>
                </c:pt>
                <c:pt idx="6241">
                  <c:v>-756.16703748703003</c:v>
                </c:pt>
                <c:pt idx="6242">
                  <c:v>-756.16560697555599</c:v>
                </c:pt>
                <c:pt idx="6243">
                  <c:v>-756.16602420806896</c:v>
                </c:pt>
                <c:pt idx="6244">
                  <c:v>-756.16816997528099</c:v>
                </c:pt>
                <c:pt idx="6245">
                  <c:v>-756.17162704467796</c:v>
                </c:pt>
                <c:pt idx="6246">
                  <c:v>-756.17597818374702</c:v>
                </c:pt>
                <c:pt idx="6247">
                  <c:v>-756.18068695068405</c:v>
                </c:pt>
                <c:pt idx="6248">
                  <c:v>-756.18551492691097</c:v>
                </c:pt>
                <c:pt idx="6249">
                  <c:v>-756.19016408920299</c:v>
                </c:pt>
                <c:pt idx="6250">
                  <c:v>-756.19445562362705</c:v>
                </c:pt>
                <c:pt idx="6251">
                  <c:v>-756.198389530182</c:v>
                </c:pt>
                <c:pt idx="6252">
                  <c:v>-756.20214462280296</c:v>
                </c:pt>
                <c:pt idx="6253">
                  <c:v>-756.20589971542404</c:v>
                </c:pt>
                <c:pt idx="6254">
                  <c:v>-756.20983362197899</c:v>
                </c:pt>
                <c:pt idx="6255">
                  <c:v>-756.21394634246803</c:v>
                </c:pt>
                <c:pt idx="6256">
                  <c:v>-756.21829748153698</c:v>
                </c:pt>
                <c:pt idx="6257">
                  <c:v>-756.22270822525002</c:v>
                </c:pt>
                <c:pt idx="6258">
                  <c:v>-756.22699975967396</c:v>
                </c:pt>
                <c:pt idx="6259">
                  <c:v>-756.23075485229504</c:v>
                </c:pt>
                <c:pt idx="6260">
                  <c:v>-756.23373508453403</c:v>
                </c:pt>
                <c:pt idx="6261">
                  <c:v>-756.23570203781105</c:v>
                </c:pt>
                <c:pt idx="6262">
                  <c:v>-756.23665571212803</c:v>
                </c:pt>
                <c:pt idx="6263">
                  <c:v>-756.23677492141701</c:v>
                </c:pt>
                <c:pt idx="6264">
                  <c:v>-756.23635768890404</c:v>
                </c:pt>
                <c:pt idx="6265">
                  <c:v>-756.23570203781105</c:v>
                </c:pt>
                <c:pt idx="6266">
                  <c:v>-756.23492717742897</c:v>
                </c:pt>
                <c:pt idx="6267">
                  <c:v>-756.23433113098201</c:v>
                </c:pt>
                <c:pt idx="6268">
                  <c:v>-756.23403310775802</c:v>
                </c:pt>
                <c:pt idx="6269">
                  <c:v>-756.23427152633701</c:v>
                </c:pt>
                <c:pt idx="6270">
                  <c:v>-756.23498678207397</c:v>
                </c:pt>
                <c:pt idx="6271">
                  <c:v>-756.23611927032505</c:v>
                </c:pt>
                <c:pt idx="6272">
                  <c:v>-756.23743057250999</c:v>
                </c:pt>
                <c:pt idx="6273">
                  <c:v>-756.23868227005005</c:v>
                </c:pt>
                <c:pt idx="6274">
                  <c:v>-756.23981475830101</c:v>
                </c:pt>
                <c:pt idx="6275">
                  <c:v>-756.24088764190697</c:v>
                </c:pt>
                <c:pt idx="6276">
                  <c:v>-756.24190092086803</c:v>
                </c:pt>
                <c:pt idx="6277">
                  <c:v>-756.24255657196102</c:v>
                </c:pt>
                <c:pt idx="6278">
                  <c:v>-756.242735385895</c:v>
                </c:pt>
                <c:pt idx="6279">
                  <c:v>-756.24207973480202</c:v>
                </c:pt>
                <c:pt idx="6280">
                  <c:v>-756.24035120010399</c:v>
                </c:pt>
                <c:pt idx="6281">
                  <c:v>-756.237490177155</c:v>
                </c:pt>
                <c:pt idx="6282">
                  <c:v>-756.23319864273105</c:v>
                </c:pt>
                <c:pt idx="6283">
                  <c:v>-756.22741699218795</c:v>
                </c:pt>
                <c:pt idx="6284">
                  <c:v>-756.21990680694603</c:v>
                </c:pt>
                <c:pt idx="6285">
                  <c:v>-756.21090650558494</c:v>
                </c:pt>
                <c:pt idx="6286">
                  <c:v>-756.20071411132801</c:v>
                </c:pt>
                <c:pt idx="6287">
                  <c:v>-756.18998527526901</c:v>
                </c:pt>
                <c:pt idx="6288">
                  <c:v>-756.17931604385399</c:v>
                </c:pt>
                <c:pt idx="6289">
                  <c:v>-756.16948127746605</c:v>
                </c:pt>
                <c:pt idx="6290">
                  <c:v>-756.16125583648704</c:v>
                </c:pt>
                <c:pt idx="6291">
                  <c:v>-756.15517616271995</c:v>
                </c:pt>
                <c:pt idx="6292">
                  <c:v>-756.151540279389</c:v>
                </c:pt>
                <c:pt idx="6293">
                  <c:v>-756.15016937255905</c:v>
                </c:pt>
                <c:pt idx="6294">
                  <c:v>-756.15076541900703</c:v>
                </c:pt>
                <c:pt idx="6295">
                  <c:v>-756.15285158157405</c:v>
                </c:pt>
                <c:pt idx="6296">
                  <c:v>-756.15565299987804</c:v>
                </c:pt>
                <c:pt idx="6297">
                  <c:v>-756.15851402282703</c:v>
                </c:pt>
                <c:pt idx="6298">
                  <c:v>-756.16071939468395</c:v>
                </c:pt>
                <c:pt idx="6299">
                  <c:v>-756.16173267364502</c:v>
                </c:pt>
                <c:pt idx="6300">
                  <c:v>-756.16131544113205</c:v>
                </c:pt>
                <c:pt idx="6301">
                  <c:v>-756.159706115723</c:v>
                </c:pt>
                <c:pt idx="6302">
                  <c:v>-756.15732192993198</c:v>
                </c:pt>
                <c:pt idx="6303">
                  <c:v>-756.15469932556198</c:v>
                </c:pt>
                <c:pt idx="6304">
                  <c:v>-756.15225553512596</c:v>
                </c:pt>
                <c:pt idx="6305">
                  <c:v>-756.15010976791405</c:v>
                </c:pt>
                <c:pt idx="6306">
                  <c:v>-756.14826202392601</c:v>
                </c:pt>
                <c:pt idx="6307">
                  <c:v>-756.14677190780696</c:v>
                </c:pt>
                <c:pt idx="6308">
                  <c:v>-756.14546060562202</c:v>
                </c:pt>
                <c:pt idx="6309">
                  <c:v>-756.14432811737095</c:v>
                </c:pt>
                <c:pt idx="6310">
                  <c:v>-756.14319562911999</c:v>
                </c:pt>
                <c:pt idx="6311">
                  <c:v>-756.14188432693504</c:v>
                </c:pt>
                <c:pt idx="6312">
                  <c:v>-756.14051342010498</c:v>
                </c:pt>
                <c:pt idx="6313">
                  <c:v>-756.13914251327503</c:v>
                </c:pt>
                <c:pt idx="6314">
                  <c:v>-756.13818883895897</c:v>
                </c:pt>
                <c:pt idx="6315">
                  <c:v>-756.13801002502498</c:v>
                </c:pt>
                <c:pt idx="6316">
                  <c:v>-756.13890409469604</c:v>
                </c:pt>
                <c:pt idx="6317">
                  <c:v>-756.14087104797397</c:v>
                </c:pt>
                <c:pt idx="6318">
                  <c:v>-756.14391088485695</c:v>
                </c:pt>
                <c:pt idx="6319">
                  <c:v>-756.14796400070202</c:v>
                </c:pt>
                <c:pt idx="6320">
                  <c:v>-756.15285158157405</c:v>
                </c:pt>
                <c:pt idx="6321">
                  <c:v>-756.15851402282703</c:v>
                </c:pt>
                <c:pt idx="6322">
                  <c:v>-756.16471290588402</c:v>
                </c:pt>
                <c:pt idx="6323">
                  <c:v>-756.17115020751999</c:v>
                </c:pt>
                <c:pt idx="6324">
                  <c:v>-756.17746829986595</c:v>
                </c:pt>
                <c:pt idx="6325">
                  <c:v>-756.18324995040905</c:v>
                </c:pt>
                <c:pt idx="6326">
                  <c:v>-756.18837594985996</c:v>
                </c:pt>
                <c:pt idx="6327">
                  <c:v>-756.19260787963901</c:v>
                </c:pt>
                <c:pt idx="6328">
                  <c:v>-756.19576692581199</c:v>
                </c:pt>
                <c:pt idx="6329">
                  <c:v>-756.19767427444503</c:v>
                </c:pt>
                <c:pt idx="6330">
                  <c:v>-756.19827032089302</c:v>
                </c:pt>
                <c:pt idx="6331">
                  <c:v>-756.19779348373402</c:v>
                </c:pt>
                <c:pt idx="6332">
                  <c:v>-756.19660139083896</c:v>
                </c:pt>
                <c:pt idx="6333">
                  <c:v>-756.19529008865402</c:v>
                </c:pt>
                <c:pt idx="6334">
                  <c:v>-756.19415760040295</c:v>
                </c:pt>
                <c:pt idx="6335">
                  <c:v>-756.19344234466598</c:v>
                </c:pt>
                <c:pt idx="6336">
                  <c:v>-756.19320392608699</c:v>
                </c:pt>
                <c:pt idx="6337">
                  <c:v>-756.19362115859997</c:v>
                </c:pt>
                <c:pt idx="6338">
                  <c:v>-756.19469404220604</c:v>
                </c:pt>
                <c:pt idx="6339">
                  <c:v>-756.19624376296997</c:v>
                </c:pt>
                <c:pt idx="6340">
                  <c:v>-756.19803190231301</c:v>
                </c:pt>
                <c:pt idx="6341">
                  <c:v>-756.19964122772205</c:v>
                </c:pt>
                <c:pt idx="6342">
                  <c:v>-756.20071411132801</c:v>
                </c:pt>
                <c:pt idx="6343">
                  <c:v>-756.20125055313099</c:v>
                </c:pt>
                <c:pt idx="6344">
                  <c:v>-756.20131015777599</c:v>
                </c:pt>
                <c:pt idx="6345">
                  <c:v>-756.20125055313099</c:v>
                </c:pt>
                <c:pt idx="6346">
                  <c:v>-756.201071739197</c:v>
                </c:pt>
                <c:pt idx="6347">
                  <c:v>-756.200952529907</c:v>
                </c:pt>
                <c:pt idx="6348">
                  <c:v>-756.201012134552</c:v>
                </c:pt>
                <c:pt idx="6349">
                  <c:v>-756.20125055313099</c:v>
                </c:pt>
                <c:pt idx="6350">
                  <c:v>-756.20184659957897</c:v>
                </c:pt>
                <c:pt idx="6351">
                  <c:v>-756.20268106460605</c:v>
                </c:pt>
                <c:pt idx="6352">
                  <c:v>-756.20345592498802</c:v>
                </c:pt>
                <c:pt idx="6353">
                  <c:v>-756.20387315750099</c:v>
                </c:pt>
                <c:pt idx="6354">
                  <c:v>-756.20369434356701</c:v>
                </c:pt>
                <c:pt idx="6355">
                  <c:v>-756.20291948318504</c:v>
                </c:pt>
                <c:pt idx="6356">
                  <c:v>-756.20160818099998</c:v>
                </c:pt>
                <c:pt idx="6357">
                  <c:v>-756.19993925094604</c:v>
                </c:pt>
                <c:pt idx="6358">
                  <c:v>-756.19779348373402</c:v>
                </c:pt>
                <c:pt idx="6359">
                  <c:v>-756.19511127471901</c:v>
                </c:pt>
                <c:pt idx="6360">
                  <c:v>-756.19189262390205</c:v>
                </c:pt>
                <c:pt idx="6361">
                  <c:v>-756.18819713592598</c:v>
                </c:pt>
                <c:pt idx="6362">
                  <c:v>-756.18414402008102</c:v>
                </c:pt>
                <c:pt idx="6363">
                  <c:v>-756.17997169494595</c:v>
                </c:pt>
                <c:pt idx="6364">
                  <c:v>-756.17573976516701</c:v>
                </c:pt>
                <c:pt idx="6365">
                  <c:v>-756.17168664932296</c:v>
                </c:pt>
                <c:pt idx="6366">
                  <c:v>-756.16805076599098</c:v>
                </c:pt>
                <c:pt idx="6367">
                  <c:v>-756.165308952332</c:v>
                </c:pt>
                <c:pt idx="6368">
                  <c:v>-756.16387844085705</c:v>
                </c:pt>
                <c:pt idx="6369">
                  <c:v>-756.16387844085705</c:v>
                </c:pt>
                <c:pt idx="6370">
                  <c:v>-756.165368556977</c:v>
                </c:pt>
                <c:pt idx="6371">
                  <c:v>-756.16822957992599</c:v>
                </c:pt>
                <c:pt idx="6372">
                  <c:v>-756.17222309112606</c:v>
                </c:pt>
                <c:pt idx="6373">
                  <c:v>-756.17699146270797</c:v>
                </c:pt>
                <c:pt idx="6374">
                  <c:v>-756.182057857514</c:v>
                </c:pt>
                <c:pt idx="6375">
                  <c:v>-756.18706464767502</c:v>
                </c:pt>
                <c:pt idx="6376">
                  <c:v>-756.19171380996704</c:v>
                </c:pt>
                <c:pt idx="6377">
                  <c:v>-756.19576692581199</c:v>
                </c:pt>
                <c:pt idx="6378">
                  <c:v>-756.19940280914295</c:v>
                </c:pt>
                <c:pt idx="6379">
                  <c:v>-756.20256185531605</c:v>
                </c:pt>
                <c:pt idx="6380">
                  <c:v>-756.20542287826595</c:v>
                </c:pt>
                <c:pt idx="6381">
                  <c:v>-756.20792627334595</c:v>
                </c:pt>
                <c:pt idx="6382">
                  <c:v>-756.21007204055798</c:v>
                </c:pt>
                <c:pt idx="6383">
                  <c:v>-756.21180057525703</c:v>
                </c:pt>
                <c:pt idx="6384">
                  <c:v>-756.21311187744197</c:v>
                </c:pt>
                <c:pt idx="6385">
                  <c:v>-756.21406555175804</c:v>
                </c:pt>
                <c:pt idx="6386">
                  <c:v>-756.21460199356102</c:v>
                </c:pt>
                <c:pt idx="6387">
                  <c:v>-756.21460199356102</c:v>
                </c:pt>
                <c:pt idx="6388">
                  <c:v>-756.21412515640304</c:v>
                </c:pt>
                <c:pt idx="6389">
                  <c:v>-756.21323108673096</c:v>
                </c:pt>
                <c:pt idx="6390">
                  <c:v>-756.21197938919101</c:v>
                </c:pt>
                <c:pt idx="6391">
                  <c:v>-756.21072769165096</c:v>
                </c:pt>
                <c:pt idx="6392">
                  <c:v>-756.20971441268898</c:v>
                </c:pt>
                <c:pt idx="6393">
                  <c:v>-756.20905876159702</c:v>
                </c:pt>
                <c:pt idx="6394">
                  <c:v>-756.20870113372803</c:v>
                </c:pt>
                <c:pt idx="6395">
                  <c:v>-756.20858192443904</c:v>
                </c:pt>
                <c:pt idx="6396">
                  <c:v>-756.20864152908302</c:v>
                </c:pt>
                <c:pt idx="6397">
                  <c:v>-756.20870113372803</c:v>
                </c:pt>
                <c:pt idx="6398">
                  <c:v>-756.20870113372803</c:v>
                </c:pt>
                <c:pt idx="6399">
                  <c:v>-756.20870113372803</c:v>
                </c:pt>
                <c:pt idx="6400">
                  <c:v>-756.20840311050404</c:v>
                </c:pt>
                <c:pt idx="6401">
                  <c:v>-756.20768785476696</c:v>
                </c:pt>
                <c:pt idx="6402">
                  <c:v>-756.206555366516</c:v>
                </c:pt>
                <c:pt idx="6403">
                  <c:v>-756.20506525039696</c:v>
                </c:pt>
                <c:pt idx="6404">
                  <c:v>-756.20345592498802</c:v>
                </c:pt>
                <c:pt idx="6405">
                  <c:v>-756.20196580886898</c:v>
                </c:pt>
                <c:pt idx="6406">
                  <c:v>-756.20065450668403</c:v>
                </c:pt>
                <c:pt idx="6407">
                  <c:v>-756.19952201843296</c:v>
                </c:pt>
                <c:pt idx="6408">
                  <c:v>-756.198449134827</c:v>
                </c:pt>
                <c:pt idx="6409">
                  <c:v>-756.19737625122104</c:v>
                </c:pt>
                <c:pt idx="6410">
                  <c:v>-756.19636297225998</c:v>
                </c:pt>
                <c:pt idx="6411">
                  <c:v>-756.19523048400902</c:v>
                </c:pt>
                <c:pt idx="6412">
                  <c:v>-756.19415760040295</c:v>
                </c:pt>
                <c:pt idx="6413">
                  <c:v>-756.19296550750801</c:v>
                </c:pt>
                <c:pt idx="6414">
                  <c:v>-756.19165420532204</c:v>
                </c:pt>
                <c:pt idx="6415">
                  <c:v>-756.19046211242699</c:v>
                </c:pt>
                <c:pt idx="6416">
                  <c:v>-756.18950843811103</c:v>
                </c:pt>
                <c:pt idx="6417">
                  <c:v>-756.18891239166305</c:v>
                </c:pt>
                <c:pt idx="6418">
                  <c:v>-756.18897199630806</c:v>
                </c:pt>
                <c:pt idx="6419">
                  <c:v>-756.189806461334</c:v>
                </c:pt>
                <c:pt idx="6420">
                  <c:v>-756.19147539138805</c:v>
                </c:pt>
                <c:pt idx="6421">
                  <c:v>-756.19385957717896</c:v>
                </c:pt>
                <c:pt idx="6422">
                  <c:v>-756.19689941406295</c:v>
                </c:pt>
                <c:pt idx="6423">
                  <c:v>-756.20023727417004</c:v>
                </c:pt>
                <c:pt idx="6424">
                  <c:v>-756.20369434356701</c:v>
                </c:pt>
                <c:pt idx="6425">
                  <c:v>-756.20691299438499</c:v>
                </c:pt>
                <c:pt idx="6426">
                  <c:v>-756.20977401733398</c:v>
                </c:pt>
                <c:pt idx="6427">
                  <c:v>-756.21203899383602</c:v>
                </c:pt>
                <c:pt idx="6428">
                  <c:v>-756.21352910995495</c:v>
                </c:pt>
                <c:pt idx="6429">
                  <c:v>-756.21424436569202</c:v>
                </c:pt>
                <c:pt idx="6430">
                  <c:v>-756.21406555175804</c:v>
                </c:pt>
                <c:pt idx="6431">
                  <c:v>-756.21329069137596</c:v>
                </c:pt>
                <c:pt idx="6432">
                  <c:v>-756.21203899383602</c:v>
                </c:pt>
                <c:pt idx="6433">
                  <c:v>-756.21066808700596</c:v>
                </c:pt>
                <c:pt idx="6434">
                  <c:v>-756.20941638946601</c:v>
                </c:pt>
                <c:pt idx="6435">
                  <c:v>-756.20834350585994</c:v>
                </c:pt>
                <c:pt idx="6436">
                  <c:v>-756.20774745941196</c:v>
                </c:pt>
                <c:pt idx="6437">
                  <c:v>-756.20756864547798</c:v>
                </c:pt>
                <c:pt idx="6438">
                  <c:v>-756.20792627334595</c:v>
                </c:pt>
                <c:pt idx="6439">
                  <c:v>-756.20887994766304</c:v>
                </c:pt>
                <c:pt idx="6440">
                  <c:v>-756.21031045913696</c:v>
                </c:pt>
                <c:pt idx="6441">
                  <c:v>-756.21203899383602</c:v>
                </c:pt>
                <c:pt idx="6442">
                  <c:v>-756.21382713317905</c:v>
                </c:pt>
                <c:pt idx="6443">
                  <c:v>-756.21537685394298</c:v>
                </c:pt>
                <c:pt idx="6444">
                  <c:v>-756.21650934219394</c:v>
                </c:pt>
                <c:pt idx="6445">
                  <c:v>-756.21710538864204</c:v>
                </c:pt>
                <c:pt idx="6446">
                  <c:v>-756.21710538864204</c:v>
                </c:pt>
                <c:pt idx="6447">
                  <c:v>-756.21662855148304</c:v>
                </c:pt>
                <c:pt idx="6448">
                  <c:v>-756.21573448181198</c:v>
                </c:pt>
                <c:pt idx="6449">
                  <c:v>-756.21466159820602</c:v>
                </c:pt>
                <c:pt idx="6450">
                  <c:v>-756.21382713317905</c:v>
                </c:pt>
                <c:pt idx="6451">
                  <c:v>-756.21335029602096</c:v>
                </c:pt>
                <c:pt idx="6452">
                  <c:v>-756.21340990066506</c:v>
                </c:pt>
                <c:pt idx="6453">
                  <c:v>-756.21412515640304</c:v>
                </c:pt>
                <c:pt idx="6454">
                  <c:v>-756.21561527252197</c:v>
                </c:pt>
                <c:pt idx="6455">
                  <c:v>-756.217761039734</c:v>
                </c:pt>
                <c:pt idx="6456">
                  <c:v>-756.220383644104</c:v>
                </c:pt>
                <c:pt idx="6457">
                  <c:v>-756.22318506240902</c:v>
                </c:pt>
                <c:pt idx="6458">
                  <c:v>-756.22580766677902</c:v>
                </c:pt>
                <c:pt idx="6459">
                  <c:v>-756.22801303863503</c:v>
                </c:pt>
                <c:pt idx="6460">
                  <c:v>-756.22980117797897</c:v>
                </c:pt>
                <c:pt idx="6461">
                  <c:v>-756.23099327087402</c:v>
                </c:pt>
                <c:pt idx="6462">
                  <c:v>-756.23170852661201</c:v>
                </c:pt>
                <c:pt idx="6463">
                  <c:v>-756.23182773590099</c:v>
                </c:pt>
                <c:pt idx="6464">
                  <c:v>-756.23123168945301</c:v>
                </c:pt>
                <c:pt idx="6465">
                  <c:v>-756.23009920120296</c:v>
                </c:pt>
                <c:pt idx="6466">
                  <c:v>-756.22843027114902</c:v>
                </c:pt>
                <c:pt idx="6467">
                  <c:v>-756.22658252716099</c:v>
                </c:pt>
                <c:pt idx="6468">
                  <c:v>-756.22461557388306</c:v>
                </c:pt>
                <c:pt idx="6469">
                  <c:v>-756.22276782989502</c:v>
                </c:pt>
                <c:pt idx="6470">
                  <c:v>-756.22103929519699</c:v>
                </c:pt>
                <c:pt idx="6471">
                  <c:v>-756.21948957443306</c:v>
                </c:pt>
                <c:pt idx="6472">
                  <c:v>-756.218178272248</c:v>
                </c:pt>
                <c:pt idx="6473">
                  <c:v>-756.21722459793102</c:v>
                </c:pt>
                <c:pt idx="6474">
                  <c:v>-756.21662855148304</c:v>
                </c:pt>
                <c:pt idx="6475">
                  <c:v>-756.21639013290405</c:v>
                </c:pt>
                <c:pt idx="6476">
                  <c:v>-756.21627092361496</c:v>
                </c:pt>
                <c:pt idx="6477">
                  <c:v>-756.21609210967995</c:v>
                </c:pt>
                <c:pt idx="6478">
                  <c:v>-756.21567487716698</c:v>
                </c:pt>
                <c:pt idx="6479">
                  <c:v>-756.21490001678501</c:v>
                </c:pt>
                <c:pt idx="6480">
                  <c:v>-756.21370792388905</c:v>
                </c:pt>
                <c:pt idx="6481">
                  <c:v>-756.21209859848</c:v>
                </c:pt>
                <c:pt idx="6482">
                  <c:v>-756.21019124984798</c:v>
                </c:pt>
                <c:pt idx="6483">
                  <c:v>-756.20822429657005</c:v>
                </c:pt>
                <c:pt idx="6484">
                  <c:v>-756.20649576187202</c:v>
                </c:pt>
                <c:pt idx="6485">
                  <c:v>-756.20554208755505</c:v>
                </c:pt>
                <c:pt idx="6486">
                  <c:v>-756.20572090148903</c:v>
                </c:pt>
                <c:pt idx="6487">
                  <c:v>-756.20727062225399</c:v>
                </c:pt>
                <c:pt idx="6488">
                  <c:v>-756.21037006378197</c:v>
                </c:pt>
                <c:pt idx="6489">
                  <c:v>-756.215138435364</c:v>
                </c:pt>
                <c:pt idx="6490">
                  <c:v>-756.22127771377598</c:v>
                </c:pt>
                <c:pt idx="6491">
                  <c:v>-756.22843027114902</c:v>
                </c:pt>
                <c:pt idx="6492">
                  <c:v>-756.23582124710094</c:v>
                </c:pt>
                <c:pt idx="6493">
                  <c:v>-756.242616176605</c:v>
                </c:pt>
                <c:pt idx="6494">
                  <c:v>-756.24798059463501</c:v>
                </c:pt>
                <c:pt idx="6495">
                  <c:v>-756.25143766403198</c:v>
                </c:pt>
                <c:pt idx="6496">
                  <c:v>-756.25251054763805</c:v>
                </c:pt>
                <c:pt idx="6497">
                  <c:v>-756.251258850098</c:v>
                </c:pt>
                <c:pt idx="6498">
                  <c:v>-756.24774217605602</c:v>
                </c:pt>
                <c:pt idx="6499">
                  <c:v>-756.24243736267101</c:v>
                </c:pt>
                <c:pt idx="6500">
                  <c:v>-756.23611927032505</c:v>
                </c:pt>
                <c:pt idx="6501">
                  <c:v>-756.22950315475498</c:v>
                </c:pt>
                <c:pt idx="6502">
                  <c:v>-756.22360229492199</c:v>
                </c:pt>
                <c:pt idx="6503">
                  <c:v>-756.21889352798496</c:v>
                </c:pt>
                <c:pt idx="6504">
                  <c:v>-756.21573448181198</c:v>
                </c:pt>
                <c:pt idx="6505">
                  <c:v>-756.21424436569202</c:v>
                </c:pt>
                <c:pt idx="6506">
                  <c:v>-756.21448278427101</c:v>
                </c:pt>
                <c:pt idx="6507">
                  <c:v>-756.21621131896995</c:v>
                </c:pt>
                <c:pt idx="6508">
                  <c:v>-756.21913194656395</c:v>
                </c:pt>
                <c:pt idx="6509">
                  <c:v>-756.22282743454002</c:v>
                </c:pt>
                <c:pt idx="6510">
                  <c:v>-756.22694015502998</c:v>
                </c:pt>
                <c:pt idx="6511">
                  <c:v>-756.23117208480903</c:v>
                </c:pt>
                <c:pt idx="6512">
                  <c:v>-756.23534440994297</c:v>
                </c:pt>
                <c:pt idx="6513">
                  <c:v>-756.23945713043202</c:v>
                </c:pt>
                <c:pt idx="6514">
                  <c:v>-756.24351024627697</c:v>
                </c:pt>
                <c:pt idx="6515">
                  <c:v>-756.24750375747703</c:v>
                </c:pt>
                <c:pt idx="6516">
                  <c:v>-756.25149726867699</c:v>
                </c:pt>
                <c:pt idx="6517">
                  <c:v>-756.25519275665295</c:v>
                </c:pt>
                <c:pt idx="6518">
                  <c:v>-756.25853061676003</c:v>
                </c:pt>
                <c:pt idx="6519">
                  <c:v>-756.26139163971004</c:v>
                </c:pt>
                <c:pt idx="6520">
                  <c:v>-756.26371622085605</c:v>
                </c:pt>
                <c:pt idx="6521">
                  <c:v>-756.26532554626499</c:v>
                </c:pt>
                <c:pt idx="6522">
                  <c:v>-756.26621961593605</c:v>
                </c:pt>
                <c:pt idx="6523">
                  <c:v>-756.26621961593605</c:v>
                </c:pt>
                <c:pt idx="6524">
                  <c:v>-756.26538515090999</c:v>
                </c:pt>
                <c:pt idx="6525">
                  <c:v>-756.26383543014504</c:v>
                </c:pt>
                <c:pt idx="6526">
                  <c:v>-756.26163005828903</c:v>
                </c:pt>
                <c:pt idx="6527">
                  <c:v>-756.25894784927402</c:v>
                </c:pt>
                <c:pt idx="6528">
                  <c:v>-756.25578880310104</c:v>
                </c:pt>
                <c:pt idx="6529">
                  <c:v>-756.25215291976895</c:v>
                </c:pt>
                <c:pt idx="6530">
                  <c:v>-756.24804019928001</c:v>
                </c:pt>
                <c:pt idx="6531">
                  <c:v>-756.24351024627697</c:v>
                </c:pt>
                <c:pt idx="6532">
                  <c:v>-756.23862266540505</c:v>
                </c:pt>
                <c:pt idx="6533">
                  <c:v>-756.23349666595504</c:v>
                </c:pt>
                <c:pt idx="6534">
                  <c:v>-756.22831106185902</c:v>
                </c:pt>
                <c:pt idx="6535">
                  <c:v>-756.223423480988</c:v>
                </c:pt>
                <c:pt idx="6536">
                  <c:v>-756.21913194656395</c:v>
                </c:pt>
                <c:pt idx="6537">
                  <c:v>-756.21579408645698</c:v>
                </c:pt>
                <c:pt idx="6538">
                  <c:v>-756.21376752853405</c:v>
                </c:pt>
                <c:pt idx="6539">
                  <c:v>-756.21323108673096</c:v>
                </c:pt>
                <c:pt idx="6540">
                  <c:v>-756.21436357498203</c:v>
                </c:pt>
                <c:pt idx="6541">
                  <c:v>-756.21740341186501</c:v>
                </c:pt>
                <c:pt idx="6542">
                  <c:v>-756.22235059738205</c:v>
                </c:pt>
                <c:pt idx="6543">
                  <c:v>-756.229026317597</c:v>
                </c:pt>
                <c:pt idx="6544">
                  <c:v>-756.237132549286</c:v>
                </c:pt>
                <c:pt idx="6545">
                  <c:v>-756.24613285064697</c:v>
                </c:pt>
                <c:pt idx="6546">
                  <c:v>-756.25543117523205</c:v>
                </c:pt>
                <c:pt idx="6547">
                  <c:v>-756.26449108123802</c:v>
                </c:pt>
                <c:pt idx="6548">
                  <c:v>-756.27277612686203</c:v>
                </c:pt>
                <c:pt idx="6549">
                  <c:v>-756.27974987030098</c:v>
                </c:pt>
                <c:pt idx="6550">
                  <c:v>-756.28481626510597</c:v>
                </c:pt>
                <c:pt idx="6551">
                  <c:v>-756.28773689269997</c:v>
                </c:pt>
                <c:pt idx="6552">
                  <c:v>-756.28851175308205</c:v>
                </c:pt>
                <c:pt idx="6553">
                  <c:v>-756.28731966018699</c:v>
                </c:pt>
                <c:pt idx="6554">
                  <c:v>-756.28457784652699</c:v>
                </c:pt>
                <c:pt idx="6555">
                  <c:v>-756.28094196319603</c:v>
                </c:pt>
                <c:pt idx="6556">
                  <c:v>-756.27694845199596</c:v>
                </c:pt>
                <c:pt idx="6557">
                  <c:v>-756.27307415008602</c:v>
                </c:pt>
                <c:pt idx="6558">
                  <c:v>-756.26973628997803</c:v>
                </c:pt>
                <c:pt idx="6559">
                  <c:v>-756.26735210418701</c:v>
                </c:pt>
                <c:pt idx="6560">
                  <c:v>-756.26604080200195</c:v>
                </c:pt>
                <c:pt idx="6561">
                  <c:v>-756.26586198806797</c:v>
                </c:pt>
                <c:pt idx="6562">
                  <c:v>-756.26675605773903</c:v>
                </c:pt>
                <c:pt idx="6563">
                  <c:v>-756.26878261566196</c:v>
                </c:pt>
                <c:pt idx="6564">
                  <c:v>-756.27170324325596</c:v>
                </c:pt>
                <c:pt idx="6565">
                  <c:v>-756.27539873123203</c:v>
                </c:pt>
                <c:pt idx="6566">
                  <c:v>-756.27957105636597</c:v>
                </c:pt>
                <c:pt idx="6567">
                  <c:v>-756.28386259079002</c:v>
                </c:pt>
                <c:pt idx="6568">
                  <c:v>-756.28785610198997</c:v>
                </c:pt>
                <c:pt idx="6569">
                  <c:v>-756.29125356674194</c:v>
                </c:pt>
                <c:pt idx="6570">
                  <c:v>-756.29369735717796</c:v>
                </c:pt>
                <c:pt idx="6571">
                  <c:v>-756.29500865936302</c:v>
                </c:pt>
                <c:pt idx="6572">
                  <c:v>-756.29518747329701</c:v>
                </c:pt>
                <c:pt idx="6573">
                  <c:v>-756.29423379898105</c:v>
                </c:pt>
                <c:pt idx="6574">
                  <c:v>-756.29238605499302</c:v>
                </c:pt>
                <c:pt idx="6575">
                  <c:v>-756.29012107849098</c:v>
                </c:pt>
                <c:pt idx="6576">
                  <c:v>-756.28803491592396</c:v>
                </c:pt>
                <c:pt idx="6577">
                  <c:v>-756.28666400909401</c:v>
                </c:pt>
                <c:pt idx="6578">
                  <c:v>-756.28636598587104</c:v>
                </c:pt>
                <c:pt idx="6579">
                  <c:v>-756.28714084625301</c:v>
                </c:pt>
                <c:pt idx="6580">
                  <c:v>-756.28863096237205</c:v>
                </c:pt>
                <c:pt idx="6581">
                  <c:v>-756.29041910171497</c:v>
                </c:pt>
                <c:pt idx="6582">
                  <c:v>-756.29190921783504</c:v>
                </c:pt>
                <c:pt idx="6583">
                  <c:v>-756.292564868927</c:v>
                </c:pt>
                <c:pt idx="6584">
                  <c:v>-756.29179000854504</c:v>
                </c:pt>
                <c:pt idx="6585">
                  <c:v>-756.28946542739902</c:v>
                </c:pt>
                <c:pt idx="6586">
                  <c:v>-756.28565073013306</c:v>
                </c:pt>
                <c:pt idx="6587">
                  <c:v>-756.28070354461704</c:v>
                </c:pt>
                <c:pt idx="6588">
                  <c:v>-756.27539873123203</c:v>
                </c:pt>
                <c:pt idx="6589">
                  <c:v>-756.27051115035999</c:v>
                </c:pt>
                <c:pt idx="6590">
                  <c:v>-756.26675605773903</c:v>
                </c:pt>
                <c:pt idx="6591">
                  <c:v>-756.26466989517201</c:v>
                </c:pt>
                <c:pt idx="6592">
                  <c:v>-756.26443147659302</c:v>
                </c:pt>
                <c:pt idx="6593">
                  <c:v>-756.26604080200195</c:v>
                </c:pt>
                <c:pt idx="6594">
                  <c:v>-756.26919984817505</c:v>
                </c:pt>
                <c:pt idx="6595">
                  <c:v>-756.27331256866501</c:v>
                </c:pt>
                <c:pt idx="6596">
                  <c:v>-756.27772331237804</c:v>
                </c:pt>
                <c:pt idx="6597">
                  <c:v>-756.28189563751198</c:v>
                </c:pt>
                <c:pt idx="6598">
                  <c:v>-756.28547191619896</c:v>
                </c:pt>
                <c:pt idx="6599">
                  <c:v>-756.28827333450295</c:v>
                </c:pt>
                <c:pt idx="6600">
                  <c:v>-756.29053831100498</c:v>
                </c:pt>
                <c:pt idx="6601">
                  <c:v>-756.292564868927</c:v>
                </c:pt>
                <c:pt idx="6602">
                  <c:v>-756.29459142685005</c:v>
                </c:pt>
                <c:pt idx="6603">
                  <c:v>-756.29703521728504</c:v>
                </c:pt>
                <c:pt idx="6604">
                  <c:v>-756.29995584487904</c:v>
                </c:pt>
                <c:pt idx="6605">
                  <c:v>-756.30347251892101</c:v>
                </c:pt>
                <c:pt idx="6606">
                  <c:v>-756.30770444869995</c:v>
                </c:pt>
                <c:pt idx="6607">
                  <c:v>-756.312294006348</c:v>
                </c:pt>
                <c:pt idx="6608">
                  <c:v>-756.31706237793003</c:v>
                </c:pt>
                <c:pt idx="6609">
                  <c:v>-756.32153272628796</c:v>
                </c:pt>
                <c:pt idx="6610">
                  <c:v>-756.32534742355404</c:v>
                </c:pt>
                <c:pt idx="6611">
                  <c:v>-756.32808923721302</c:v>
                </c:pt>
                <c:pt idx="6612">
                  <c:v>-756.32969856262196</c:v>
                </c:pt>
                <c:pt idx="6613">
                  <c:v>-756.32993698120094</c:v>
                </c:pt>
                <c:pt idx="6614">
                  <c:v>-756.32898330688499</c:v>
                </c:pt>
                <c:pt idx="6615">
                  <c:v>-756.32683753967297</c:v>
                </c:pt>
                <c:pt idx="6616">
                  <c:v>-756.32391691207897</c:v>
                </c:pt>
                <c:pt idx="6617">
                  <c:v>-756.320459842682</c:v>
                </c:pt>
                <c:pt idx="6618">
                  <c:v>-756.31688356399604</c:v>
                </c:pt>
                <c:pt idx="6619">
                  <c:v>-756.31354570388805</c:v>
                </c:pt>
                <c:pt idx="6620">
                  <c:v>-756.31062507629395</c:v>
                </c:pt>
                <c:pt idx="6621">
                  <c:v>-756.30824089050304</c:v>
                </c:pt>
                <c:pt idx="6622">
                  <c:v>-756.30633354187</c:v>
                </c:pt>
                <c:pt idx="6623">
                  <c:v>-756.30496263504006</c:v>
                </c:pt>
                <c:pt idx="6624">
                  <c:v>-756.30394935607899</c:v>
                </c:pt>
                <c:pt idx="6625">
                  <c:v>-756.30323410034202</c:v>
                </c:pt>
                <c:pt idx="6626">
                  <c:v>-756.30263805389404</c:v>
                </c:pt>
                <c:pt idx="6627">
                  <c:v>-756.30222082138096</c:v>
                </c:pt>
                <c:pt idx="6628">
                  <c:v>-756.30186319351196</c:v>
                </c:pt>
                <c:pt idx="6629">
                  <c:v>-756.30174398422298</c:v>
                </c:pt>
                <c:pt idx="6630">
                  <c:v>-756.30204200744595</c:v>
                </c:pt>
                <c:pt idx="6631">
                  <c:v>-756.30287647247303</c:v>
                </c:pt>
                <c:pt idx="6632">
                  <c:v>-756.30424737930298</c:v>
                </c:pt>
                <c:pt idx="6633">
                  <c:v>-756.30609512329102</c:v>
                </c:pt>
                <c:pt idx="6634">
                  <c:v>-756.30830049514805</c:v>
                </c:pt>
                <c:pt idx="6635">
                  <c:v>-756.31086349487305</c:v>
                </c:pt>
                <c:pt idx="6636">
                  <c:v>-756.31372451782204</c:v>
                </c:pt>
                <c:pt idx="6637">
                  <c:v>-756.31670475006104</c:v>
                </c:pt>
                <c:pt idx="6638">
                  <c:v>-756.31992340087902</c:v>
                </c:pt>
                <c:pt idx="6639">
                  <c:v>-756.32320165634201</c:v>
                </c:pt>
                <c:pt idx="6640">
                  <c:v>-756.32642030715999</c:v>
                </c:pt>
                <c:pt idx="6641">
                  <c:v>-756.32946014404297</c:v>
                </c:pt>
                <c:pt idx="6642">
                  <c:v>-756.33214235305798</c:v>
                </c:pt>
                <c:pt idx="6643">
                  <c:v>-756.33446693420399</c:v>
                </c:pt>
                <c:pt idx="6644">
                  <c:v>-756.33631467819202</c:v>
                </c:pt>
                <c:pt idx="6645">
                  <c:v>-756.33780479431198</c:v>
                </c:pt>
                <c:pt idx="6646">
                  <c:v>-756.33887767791805</c:v>
                </c:pt>
                <c:pt idx="6647">
                  <c:v>-756.33965253830002</c:v>
                </c:pt>
                <c:pt idx="6648">
                  <c:v>-756.34018898010299</c:v>
                </c:pt>
                <c:pt idx="6649">
                  <c:v>-756.34078502655098</c:v>
                </c:pt>
                <c:pt idx="6650">
                  <c:v>-756.34150028228805</c:v>
                </c:pt>
                <c:pt idx="6651">
                  <c:v>-756.342453956604</c:v>
                </c:pt>
                <c:pt idx="6652">
                  <c:v>-756.34340763092098</c:v>
                </c:pt>
                <c:pt idx="6653">
                  <c:v>-756.34424209594704</c:v>
                </c:pt>
                <c:pt idx="6654">
                  <c:v>-756.34448051452705</c:v>
                </c:pt>
                <c:pt idx="6655">
                  <c:v>-756.34394407272396</c:v>
                </c:pt>
                <c:pt idx="6656">
                  <c:v>-756.34251356124901</c:v>
                </c:pt>
                <c:pt idx="6657">
                  <c:v>-756.34018898010299</c:v>
                </c:pt>
                <c:pt idx="6658">
                  <c:v>-756.33697032928501</c:v>
                </c:pt>
                <c:pt idx="6659">
                  <c:v>-756.33315563201904</c:v>
                </c:pt>
                <c:pt idx="6660">
                  <c:v>-756.329102516175</c:v>
                </c:pt>
                <c:pt idx="6661">
                  <c:v>-756.32522821426403</c:v>
                </c:pt>
                <c:pt idx="6662">
                  <c:v>-756.32206916809105</c:v>
                </c:pt>
                <c:pt idx="6663">
                  <c:v>-756.32004261016903</c:v>
                </c:pt>
                <c:pt idx="6664">
                  <c:v>-756.31920814514206</c:v>
                </c:pt>
                <c:pt idx="6665">
                  <c:v>-756.31962537765503</c:v>
                </c:pt>
                <c:pt idx="6666">
                  <c:v>-756.32087707519599</c:v>
                </c:pt>
                <c:pt idx="6667">
                  <c:v>-756.32266521453903</c:v>
                </c:pt>
                <c:pt idx="6668">
                  <c:v>-756.32469177246105</c:v>
                </c:pt>
                <c:pt idx="6669">
                  <c:v>-756.32659912109398</c:v>
                </c:pt>
                <c:pt idx="6670">
                  <c:v>-756.32814884185802</c:v>
                </c:pt>
                <c:pt idx="6671">
                  <c:v>-756.32916212081898</c:v>
                </c:pt>
                <c:pt idx="6672">
                  <c:v>-756.32969856262196</c:v>
                </c:pt>
                <c:pt idx="6673">
                  <c:v>-756.32975816726696</c:v>
                </c:pt>
                <c:pt idx="6674">
                  <c:v>-756.32946014404297</c:v>
                </c:pt>
                <c:pt idx="6675">
                  <c:v>-756.32904291153</c:v>
                </c:pt>
                <c:pt idx="6676">
                  <c:v>-756.328625679016</c:v>
                </c:pt>
                <c:pt idx="6677">
                  <c:v>-756.32814884185802</c:v>
                </c:pt>
                <c:pt idx="6678">
                  <c:v>-756.32749319076595</c:v>
                </c:pt>
                <c:pt idx="6679">
                  <c:v>-756.32665872573898</c:v>
                </c:pt>
                <c:pt idx="6680">
                  <c:v>-756.32546663284302</c:v>
                </c:pt>
                <c:pt idx="6681">
                  <c:v>-756.32385730743397</c:v>
                </c:pt>
                <c:pt idx="6682">
                  <c:v>-756.32194995880104</c:v>
                </c:pt>
                <c:pt idx="6683">
                  <c:v>-756.31980419159004</c:v>
                </c:pt>
                <c:pt idx="6684">
                  <c:v>-756.31771802902199</c:v>
                </c:pt>
                <c:pt idx="6685">
                  <c:v>-756.31581068038997</c:v>
                </c:pt>
                <c:pt idx="6686">
                  <c:v>-756.31420135498104</c:v>
                </c:pt>
                <c:pt idx="6687">
                  <c:v>-756.31283044815098</c:v>
                </c:pt>
                <c:pt idx="6688">
                  <c:v>-756.31163835525501</c:v>
                </c:pt>
                <c:pt idx="6689">
                  <c:v>-756.31050586700496</c:v>
                </c:pt>
                <c:pt idx="6690">
                  <c:v>-756.309254169464</c:v>
                </c:pt>
                <c:pt idx="6691">
                  <c:v>-756.30776405334495</c:v>
                </c:pt>
                <c:pt idx="6692">
                  <c:v>-756.30603551864601</c:v>
                </c:pt>
                <c:pt idx="6693">
                  <c:v>-756.30424737930298</c:v>
                </c:pt>
                <c:pt idx="6694">
                  <c:v>-756.30263805389404</c:v>
                </c:pt>
                <c:pt idx="6695">
                  <c:v>-756.30174398422298</c:v>
                </c:pt>
                <c:pt idx="6696">
                  <c:v>-756.30192279815697</c:v>
                </c:pt>
                <c:pt idx="6697">
                  <c:v>-756.3037109375</c:v>
                </c:pt>
                <c:pt idx="6698">
                  <c:v>-756.30722761154198</c:v>
                </c:pt>
                <c:pt idx="6699">
                  <c:v>-756.31247282028198</c:v>
                </c:pt>
                <c:pt idx="6700">
                  <c:v>-756.31914854049705</c:v>
                </c:pt>
                <c:pt idx="6701">
                  <c:v>-756.32677793502796</c:v>
                </c:pt>
                <c:pt idx="6702">
                  <c:v>-756.33476495742798</c:v>
                </c:pt>
                <c:pt idx="6703">
                  <c:v>-756.34251356124901</c:v>
                </c:pt>
                <c:pt idx="6704">
                  <c:v>-756.34942770004295</c:v>
                </c:pt>
                <c:pt idx="6705">
                  <c:v>-756.35514974594105</c:v>
                </c:pt>
                <c:pt idx="6706">
                  <c:v>-756.35938167571999</c:v>
                </c:pt>
                <c:pt idx="6707">
                  <c:v>-756.362183094025</c:v>
                </c:pt>
                <c:pt idx="6708">
                  <c:v>-756.36355400085495</c:v>
                </c:pt>
                <c:pt idx="6709">
                  <c:v>-756.36391162872303</c:v>
                </c:pt>
                <c:pt idx="6710">
                  <c:v>-756.36355400085495</c:v>
                </c:pt>
                <c:pt idx="6711">
                  <c:v>-756.36289834976196</c:v>
                </c:pt>
                <c:pt idx="6712">
                  <c:v>-756.36224269867</c:v>
                </c:pt>
                <c:pt idx="6713">
                  <c:v>-756.36158704757702</c:v>
                </c:pt>
                <c:pt idx="6714">
                  <c:v>-756.36105060577404</c:v>
                </c:pt>
                <c:pt idx="6715">
                  <c:v>-756.36075258255005</c:v>
                </c:pt>
                <c:pt idx="6716">
                  <c:v>-756.36081218719505</c:v>
                </c:pt>
                <c:pt idx="6717">
                  <c:v>-756.36122941970802</c:v>
                </c:pt>
                <c:pt idx="6718">
                  <c:v>-756.36200428009101</c:v>
                </c:pt>
                <c:pt idx="6719">
                  <c:v>-756.36307716369595</c:v>
                </c:pt>
                <c:pt idx="6720">
                  <c:v>-756.36438846588203</c:v>
                </c:pt>
                <c:pt idx="6721">
                  <c:v>-756.36599779129006</c:v>
                </c:pt>
                <c:pt idx="6722">
                  <c:v>-756.367726325989</c:v>
                </c:pt>
                <c:pt idx="6723">
                  <c:v>-756.36963367462204</c:v>
                </c:pt>
                <c:pt idx="6724">
                  <c:v>-756.37136220931995</c:v>
                </c:pt>
                <c:pt idx="6725">
                  <c:v>-756.37279272079502</c:v>
                </c:pt>
                <c:pt idx="6726">
                  <c:v>-756.37362718582199</c:v>
                </c:pt>
                <c:pt idx="6727">
                  <c:v>-756.37380599975597</c:v>
                </c:pt>
                <c:pt idx="6728">
                  <c:v>-756.37315034866401</c:v>
                </c:pt>
                <c:pt idx="6729">
                  <c:v>-756.37136220931995</c:v>
                </c:pt>
                <c:pt idx="6730">
                  <c:v>-756.36844158172596</c:v>
                </c:pt>
                <c:pt idx="6731">
                  <c:v>-756.36415004730202</c:v>
                </c:pt>
                <c:pt idx="6732">
                  <c:v>-756.35866641998302</c:v>
                </c:pt>
                <c:pt idx="6733">
                  <c:v>-756.35222911834705</c:v>
                </c:pt>
                <c:pt idx="6734">
                  <c:v>-756.34507656097401</c:v>
                </c:pt>
                <c:pt idx="6735">
                  <c:v>-756.33762598037697</c:v>
                </c:pt>
                <c:pt idx="6736">
                  <c:v>-756.33017539978005</c:v>
                </c:pt>
                <c:pt idx="6737">
                  <c:v>-756.32320165634201</c:v>
                </c:pt>
                <c:pt idx="6738">
                  <c:v>-756.31712198257503</c:v>
                </c:pt>
                <c:pt idx="6739">
                  <c:v>-756.31247282028198</c:v>
                </c:pt>
                <c:pt idx="6740">
                  <c:v>-756.30943298339901</c:v>
                </c:pt>
                <c:pt idx="6741">
                  <c:v>-756.30806207656894</c:v>
                </c:pt>
                <c:pt idx="6742">
                  <c:v>-756.30800247192406</c:v>
                </c:pt>
                <c:pt idx="6743">
                  <c:v>-756.30877733230602</c:v>
                </c:pt>
                <c:pt idx="6744">
                  <c:v>-756.30985021591198</c:v>
                </c:pt>
                <c:pt idx="6745">
                  <c:v>-756.31086349487305</c:v>
                </c:pt>
                <c:pt idx="6746">
                  <c:v>-756.31145954132103</c:v>
                </c:pt>
                <c:pt idx="6747">
                  <c:v>-756.31128072738704</c:v>
                </c:pt>
                <c:pt idx="6748">
                  <c:v>-756.31026744842598</c:v>
                </c:pt>
                <c:pt idx="6749">
                  <c:v>-756.30853891372703</c:v>
                </c:pt>
                <c:pt idx="6750">
                  <c:v>-756.30633354187</c:v>
                </c:pt>
                <c:pt idx="6751">
                  <c:v>-756.30406856536899</c:v>
                </c:pt>
                <c:pt idx="6752">
                  <c:v>-756.30234003067005</c:v>
                </c:pt>
                <c:pt idx="6753">
                  <c:v>-756.30144596099899</c:v>
                </c:pt>
                <c:pt idx="6754">
                  <c:v>-756.30174398422298</c:v>
                </c:pt>
                <c:pt idx="6755">
                  <c:v>-756.30317449569702</c:v>
                </c:pt>
                <c:pt idx="6756">
                  <c:v>-756.30567789077804</c:v>
                </c:pt>
                <c:pt idx="6757">
                  <c:v>-756.30913496017502</c:v>
                </c:pt>
                <c:pt idx="6758">
                  <c:v>-756.31312847137497</c:v>
                </c:pt>
                <c:pt idx="6759">
                  <c:v>-756.31736040115402</c:v>
                </c:pt>
                <c:pt idx="6760">
                  <c:v>-756.32153272628796</c:v>
                </c:pt>
                <c:pt idx="6761">
                  <c:v>-756.32522821426403</c:v>
                </c:pt>
                <c:pt idx="6762">
                  <c:v>-756.32838726043701</c:v>
                </c:pt>
                <c:pt idx="6763">
                  <c:v>-756.33065223693904</c:v>
                </c:pt>
                <c:pt idx="6764">
                  <c:v>-756.33196353912399</c:v>
                </c:pt>
                <c:pt idx="6765">
                  <c:v>-756.33208274841297</c:v>
                </c:pt>
                <c:pt idx="6766">
                  <c:v>-756.33112907409702</c:v>
                </c:pt>
                <c:pt idx="6767">
                  <c:v>-756.329102516175</c:v>
                </c:pt>
                <c:pt idx="6768">
                  <c:v>-756.32647991180397</c:v>
                </c:pt>
                <c:pt idx="6769">
                  <c:v>-756.32361888885498</c:v>
                </c:pt>
                <c:pt idx="6770">
                  <c:v>-756.32087707519599</c:v>
                </c:pt>
                <c:pt idx="6771">
                  <c:v>-756.31873130798397</c:v>
                </c:pt>
                <c:pt idx="6772">
                  <c:v>-756.317539215088</c:v>
                </c:pt>
                <c:pt idx="6773">
                  <c:v>-756.31742000579902</c:v>
                </c:pt>
                <c:pt idx="6774">
                  <c:v>-756.31861209869396</c:v>
                </c:pt>
                <c:pt idx="6775">
                  <c:v>-756.32099628448498</c:v>
                </c:pt>
                <c:pt idx="6776">
                  <c:v>-756.32421493530296</c:v>
                </c:pt>
                <c:pt idx="6777">
                  <c:v>-756.32797002792404</c:v>
                </c:pt>
                <c:pt idx="6778">
                  <c:v>-756.33154630660999</c:v>
                </c:pt>
                <c:pt idx="6779">
                  <c:v>-756.33440732956001</c:v>
                </c:pt>
                <c:pt idx="6780">
                  <c:v>-756.33607625961304</c:v>
                </c:pt>
                <c:pt idx="6781">
                  <c:v>-756.33637428283703</c:v>
                </c:pt>
                <c:pt idx="6782">
                  <c:v>-756.33542060852096</c:v>
                </c:pt>
                <c:pt idx="6783">
                  <c:v>-756.33357286453304</c:v>
                </c:pt>
                <c:pt idx="6784">
                  <c:v>-756.33106946945202</c:v>
                </c:pt>
                <c:pt idx="6785">
                  <c:v>-756.32826805114803</c:v>
                </c:pt>
                <c:pt idx="6786">
                  <c:v>-756.32552623748802</c:v>
                </c:pt>
                <c:pt idx="6787">
                  <c:v>-756.32320165634201</c:v>
                </c:pt>
                <c:pt idx="6788">
                  <c:v>-756.32147312164295</c:v>
                </c:pt>
                <c:pt idx="6789">
                  <c:v>-756.320400238037</c:v>
                </c:pt>
                <c:pt idx="6790">
                  <c:v>-756.31992340087902</c:v>
                </c:pt>
                <c:pt idx="6791">
                  <c:v>-756.31968498230003</c:v>
                </c:pt>
                <c:pt idx="6792">
                  <c:v>-756.31932735443104</c:v>
                </c:pt>
                <c:pt idx="6793">
                  <c:v>-756.31843328475998</c:v>
                </c:pt>
                <c:pt idx="6794">
                  <c:v>-756.31682395935104</c:v>
                </c:pt>
                <c:pt idx="6795">
                  <c:v>-756.31432056427002</c:v>
                </c:pt>
                <c:pt idx="6796">
                  <c:v>-756.31104230880806</c:v>
                </c:pt>
                <c:pt idx="6797">
                  <c:v>-756.30698919296299</c:v>
                </c:pt>
                <c:pt idx="6798">
                  <c:v>-756.30234003067005</c:v>
                </c:pt>
                <c:pt idx="6799">
                  <c:v>-756.29733324050903</c:v>
                </c:pt>
                <c:pt idx="6800">
                  <c:v>-756.29220724105903</c:v>
                </c:pt>
                <c:pt idx="6801">
                  <c:v>-756.287379264832</c:v>
                </c:pt>
                <c:pt idx="6802">
                  <c:v>-756.28308773040806</c:v>
                </c:pt>
                <c:pt idx="6803">
                  <c:v>-756.27963066101097</c:v>
                </c:pt>
                <c:pt idx="6804">
                  <c:v>-756.27730607986496</c:v>
                </c:pt>
                <c:pt idx="6805">
                  <c:v>-756.276233196259</c:v>
                </c:pt>
                <c:pt idx="6806">
                  <c:v>-756.276292800904</c:v>
                </c:pt>
                <c:pt idx="6807">
                  <c:v>-756.27736568450905</c:v>
                </c:pt>
                <c:pt idx="6808">
                  <c:v>-756.279213428498</c:v>
                </c:pt>
                <c:pt idx="6809">
                  <c:v>-756.28159761428901</c:v>
                </c:pt>
                <c:pt idx="6810">
                  <c:v>-756.28416061401401</c:v>
                </c:pt>
                <c:pt idx="6811">
                  <c:v>-756.28666400909401</c:v>
                </c:pt>
                <c:pt idx="6812">
                  <c:v>-756.28886938095104</c:v>
                </c:pt>
                <c:pt idx="6813">
                  <c:v>-756.29053831100498</c:v>
                </c:pt>
                <c:pt idx="6814">
                  <c:v>-756.29149198532104</c:v>
                </c:pt>
                <c:pt idx="6815">
                  <c:v>-756.29184961319004</c:v>
                </c:pt>
                <c:pt idx="6816">
                  <c:v>-756.29184961319004</c:v>
                </c:pt>
                <c:pt idx="6817">
                  <c:v>-756.29208803176903</c:v>
                </c:pt>
                <c:pt idx="6818">
                  <c:v>-756.29286289215099</c:v>
                </c:pt>
                <c:pt idx="6819">
                  <c:v>-756.29423379898105</c:v>
                </c:pt>
                <c:pt idx="6820">
                  <c:v>-756.29626035690296</c:v>
                </c:pt>
                <c:pt idx="6821">
                  <c:v>-756.29864454269398</c:v>
                </c:pt>
                <c:pt idx="6822">
                  <c:v>-756.30132675170898</c:v>
                </c:pt>
                <c:pt idx="6823">
                  <c:v>-756.304128170014</c:v>
                </c:pt>
                <c:pt idx="6824">
                  <c:v>-756.30663156509399</c:v>
                </c:pt>
                <c:pt idx="6825">
                  <c:v>-756.30859851837204</c:v>
                </c:pt>
                <c:pt idx="6826">
                  <c:v>-756.30955219268799</c:v>
                </c:pt>
                <c:pt idx="6827">
                  <c:v>-756.30943298339901</c:v>
                </c:pt>
                <c:pt idx="6828">
                  <c:v>-756.30836009979305</c:v>
                </c:pt>
                <c:pt idx="6829">
                  <c:v>-756.306750774384</c:v>
                </c:pt>
                <c:pt idx="6830">
                  <c:v>-756.30502223968494</c:v>
                </c:pt>
                <c:pt idx="6831">
                  <c:v>-756.30341291427601</c:v>
                </c:pt>
                <c:pt idx="6832">
                  <c:v>-756.30228042602596</c:v>
                </c:pt>
                <c:pt idx="6833">
                  <c:v>-756.30162477493298</c:v>
                </c:pt>
                <c:pt idx="6834">
                  <c:v>-756.30138635635399</c:v>
                </c:pt>
                <c:pt idx="6835">
                  <c:v>-756.30156517028797</c:v>
                </c:pt>
                <c:pt idx="6836">
                  <c:v>-756.30198240280197</c:v>
                </c:pt>
                <c:pt idx="6837">
                  <c:v>-756.30239963531506</c:v>
                </c:pt>
                <c:pt idx="6838">
                  <c:v>-756.30275726318405</c:v>
                </c:pt>
                <c:pt idx="6839">
                  <c:v>-756.30299568176304</c:v>
                </c:pt>
                <c:pt idx="6840">
                  <c:v>-756.30305528640804</c:v>
                </c:pt>
                <c:pt idx="6841">
                  <c:v>-756.30281686782905</c:v>
                </c:pt>
                <c:pt idx="6842">
                  <c:v>-756.30245923995994</c:v>
                </c:pt>
                <c:pt idx="6843">
                  <c:v>-756.30192279815697</c:v>
                </c:pt>
                <c:pt idx="6844">
                  <c:v>-756.30144596099899</c:v>
                </c:pt>
                <c:pt idx="6845">
                  <c:v>-756.30090951919601</c:v>
                </c:pt>
                <c:pt idx="6846">
                  <c:v>-756.30019426345802</c:v>
                </c:pt>
                <c:pt idx="6847">
                  <c:v>-756.29894256591797</c:v>
                </c:pt>
                <c:pt idx="6848">
                  <c:v>-756.29691600799595</c:v>
                </c:pt>
                <c:pt idx="6849">
                  <c:v>-756.29387617111195</c:v>
                </c:pt>
                <c:pt idx="6850">
                  <c:v>-756.28982305526802</c:v>
                </c:pt>
                <c:pt idx="6851">
                  <c:v>-756.28475666046199</c:v>
                </c:pt>
                <c:pt idx="6852">
                  <c:v>-756.278855800629</c:v>
                </c:pt>
                <c:pt idx="6853">
                  <c:v>-756.27218008041405</c:v>
                </c:pt>
                <c:pt idx="6854">
                  <c:v>-756.265087127686</c:v>
                </c:pt>
                <c:pt idx="6855">
                  <c:v>-756.25805377960205</c:v>
                </c:pt>
                <c:pt idx="6856">
                  <c:v>-756.25173568725597</c:v>
                </c:pt>
                <c:pt idx="6857">
                  <c:v>-756.24666929244995</c:v>
                </c:pt>
                <c:pt idx="6858">
                  <c:v>-756.24333143234298</c:v>
                </c:pt>
                <c:pt idx="6859">
                  <c:v>-756.24178171157905</c:v>
                </c:pt>
                <c:pt idx="6860">
                  <c:v>-756.24190092086803</c:v>
                </c:pt>
                <c:pt idx="6861">
                  <c:v>-756.24339103698799</c:v>
                </c:pt>
                <c:pt idx="6862">
                  <c:v>-756.24589443206798</c:v>
                </c:pt>
                <c:pt idx="6863">
                  <c:v>-756.24893426895198</c:v>
                </c:pt>
                <c:pt idx="6864">
                  <c:v>-756.25197410583496</c:v>
                </c:pt>
                <c:pt idx="6865">
                  <c:v>-756.25429868698097</c:v>
                </c:pt>
                <c:pt idx="6866">
                  <c:v>-756.25537157058704</c:v>
                </c:pt>
                <c:pt idx="6867">
                  <c:v>-756.25483512878395</c:v>
                </c:pt>
                <c:pt idx="6868">
                  <c:v>-756.25286817550705</c:v>
                </c:pt>
                <c:pt idx="6869">
                  <c:v>-756.24958992004395</c:v>
                </c:pt>
                <c:pt idx="6870">
                  <c:v>-756.24541759491001</c:v>
                </c:pt>
                <c:pt idx="6871">
                  <c:v>-756.24047040939399</c:v>
                </c:pt>
                <c:pt idx="6872">
                  <c:v>-756.23492717742897</c:v>
                </c:pt>
                <c:pt idx="6873">
                  <c:v>-756.22872829437301</c:v>
                </c:pt>
                <c:pt idx="6874">
                  <c:v>-756.22217178344704</c:v>
                </c:pt>
                <c:pt idx="6875">
                  <c:v>-756.21549606323299</c:v>
                </c:pt>
                <c:pt idx="6876">
                  <c:v>-756.20893955230702</c:v>
                </c:pt>
                <c:pt idx="6877">
                  <c:v>-756.20268106460605</c:v>
                </c:pt>
                <c:pt idx="6878">
                  <c:v>-756.19683980941795</c:v>
                </c:pt>
                <c:pt idx="6879">
                  <c:v>-756.19171380996704</c:v>
                </c:pt>
                <c:pt idx="6880">
                  <c:v>-756.18754148483299</c:v>
                </c:pt>
                <c:pt idx="6881">
                  <c:v>-756.18450164794899</c:v>
                </c:pt>
                <c:pt idx="6882">
                  <c:v>-756.18277311325096</c:v>
                </c:pt>
                <c:pt idx="6883">
                  <c:v>-756.18229627609298</c:v>
                </c:pt>
                <c:pt idx="6884">
                  <c:v>-756.18265390396095</c:v>
                </c:pt>
                <c:pt idx="6885">
                  <c:v>-756.18330955505405</c:v>
                </c:pt>
                <c:pt idx="6886">
                  <c:v>-756.18372678756702</c:v>
                </c:pt>
                <c:pt idx="6887">
                  <c:v>-756.18354797363304</c:v>
                </c:pt>
                <c:pt idx="6888">
                  <c:v>-756.18247509002697</c:v>
                </c:pt>
                <c:pt idx="6889">
                  <c:v>-756.18068695068405</c:v>
                </c:pt>
                <c:pt idx="6890">
                  <c:v>-756.17836236953804</c:v>
                </c:pt>
                <c:pt idx="6891">
                  <c:v>-756.17597818374702</c:v>
                </c:pt>
                <c:pt idx="6892">
                  <c:v>-756.17407083511398</c:v>
                </c:pt>
                <c:pt idx="6893">
                  <c:v>-756.17317676544201</c:v>
                </c:pt>
                <c:pt idx="6894">
                  <c:v>-756.17371320724499</c:v>
                </c:pt>
                <c:pt idx="6895">
                  <c:v>-756.17579936981201</c:v>
                </c:pt>
                <c:pt idx="6896">
                  <c:v>-756.17925643920898</c:v>
                </c:pt>
                <c:pt idx="6897">
                  <c:v>-756.18360757827804</c:v>
                </c:pt>
                <c:pt idx="6898">
                  <c:v>-756.18813753128097</c:v>
                </c:pt>
                <c:pt idx="6899">
                  <c:v>-756.19207143783603</c:v>
                </c:pt>
                <c:pt idx="6900">
                  <c:v>-756.19463443756104</c:v>
                </c:pt>
                <c:pt idx="6901">
                  <c:v>-756.19517087936401</c:v>
                </c:pt>
                <c:pt idx="6902">
                  <c:v>-756.19320392608699</c:v>
                </c:pt>
                <c:pt idx="6903">
                  <c:v>-756.18861436843895</c:v>
                </c:pt>
                <c:pt idx="6904">
                  <c:v>-756.18146181106601</c:v>
                </c:pt>
                <c:pt idx="6905">
                  <c:v>-756.17222309112606</c:v>
                </c:pt>
                <c:pt idx="6906">
                  <c:v>-756.16149425506603</c:v>
                </c:pt>
                <c:pt idx="6907">
                  <c:v>-756.14987134933494</c:v>
                </c:pt>
                <c:pt idx="6908">
                  <c:v>-756.13795042037998</c:v>
                </c:pt>
                <c:pt idx="6909">
                  <c:v>-756.12638711929299</c:v>
                </c:pt>
                <c:pt idx="6910">
                  <c:v>-756.11577749252297</c:v>
                </c:pt>
                <c:pt idx="6911">
                  <c:v>-756.10641956329403</c:v>
                </c:pt>
                <c:pt idx="6912">
                  <c:v>-756.09879016876198</c:v>
                </c:pt>
                <c:pt idx="6913">
                  <c:v>-756.093068122864</c:v>
                </c:pt>
                <c:pt idx="6914">
                  <c:v>-756.08967065811203</c:v>
                </c:pt>
                <c:pt idx="6915">
                  <c:v>-756.08853816986095</c:v>
                </c:pt>
                <c:pt idx="6916">
                  <c:v>-756.08984947204601</c:v>
                </c:pt>
                <c:pt idx="6917">
                  <c:v>-756.09342575073299</c:v>
                </c:pt>
                <c:pt idx="6918">
                  <c:v>-756.09890937805199</c:v>
                </c:pt>
                <c:pt idx="6919">
                  <c:v>-756.10594272613503</c:v>
                </c:pt>
                <c:pt idx="6920">
                  <c:v>-756.11387014389095</c:v>
                </c:pt>
                <c:pt idx="6921">
                  <c:v>-756.12209558486995</c:v>
                </c:pt>
                <c:pt idx="6922">
                  <c:v>-756.12990379333496</c:v>
                </c:pt>
                <c:pt idx="6923">
                  <c:v>-756.13663911819503</c:v>
                </c:pt>
                <c:pt idx="6924">
                  <c:v>-756.14176511764504</c:v>
                </c:pt>
                <c:pt idx="6925">
                  <c:v>-756.14486455917404</c:v>
                </c:pt>
                <c:pt idx="6926">
                  <c:v>-756.14587783813499</c:v>
                </c:pt>
                <c:pt idx="6927">
                  <c:v>-756.14474534988403</c:v>
                </c:pt>
                <c:pt idx="6928">
                  <c:v>-756.14182472229004</c:v>
                </c:pt>
                <c:pt idx="6929">
                  <c:v>-756.137473583222</c:v>
                </c:pt>
                <c:pt idx="6930">
                  <c:v>-756.13198995590199</c:v>
                </c:pt>
                <c:pt idx="6931">
                  <c:v>-756.12573146820102</c:v>
                </c:pt>
                <c:pt idx="6932">
                  <c:v>-756.11905574798595</c:v>
                </c:pt>
                <c:pt idx="6933">
                  <c:v>-756.11232042312599</c:v>
                </c:pt>
                <c:pt idx="6934">
                  <c:v>-756.10582351684604</c:v>
                </c:pt>
                <c:pt idx="6935">
                  <c:v>-756.09992265701305</c:v>
                </c:pt>
                <c:pt idx="6936">
                  <c:v>-756.09491586685203</c:v>
                </c:pt>
                <c:pt idx="6937">
                  <c:v>-756.09110116958595</c:v>
                </c:pt>
                <c:pt idx="6938">
                  <c:v>-756.08841896057095</c:v>
                </c:pt>
                <c:pt idx="6939">
                  <c:v>-756.08692884445202</c:v>
                </c:pt>
                <c:pt idx="6940">
                  <c:v>-756.08657121658302</c:v>
                </c:pt>
                <c:pt idx="6941">
                  <c:v>-756.087107658386</c:v>
                </c:pt>
                <c:pt idx="6942">
                  <c:v>-756.08829975128197</c:v>
                </c:pt>
                <c:pt idx="6943">
                  <c:v>-756.08967065811203</c:v>
                </c:pt>
                <c:pt idx="6944">
                  <c:v>-756.09062433242798</c:v>
                </c:pt>
                <c:pt idx="6945">
                  <c:v>-756.09062433242798</c:v>
                </c:pt>
                <c:pt idx="6946">
                  <c:v>-756.08949184417702</c:v>
                </c:pt>
                <c:pt idx="6947">
                  <c:v>-756.087107658386</c:v>
                </c:pt>
                <c:pt idx="6948">
                  <c:v>-756.08365058898903</c:v>
                </c:pt>
                <c:pt idx="6949">
                  <c:v>-756.079359054566</c:v>
                </c:pt>
                <c:pt idx="6950">
                  <c:v>-756.07453107833896</c:v>
                </c:pt>
                <c:pt idx="6951">
                  <c:v>-756.06946468353306</c:v>
                </c:pt>
                <c:pt idx="6952">
                  <c:v>-756.06439828872703</c:v>
                </c:pt>
                <c:pt idx="6953">
                  <c:v>-756.05974912643501</c:v>
                </c:pt>
                <c:pt idx="6954">
                  <c:v>-756.05575561523494</c:v>
                </c:pt>
                <c:pt idx="6955">
                  <c:v>-756.05265617370605</c:v>
                </c:pt>
                <c:pt idx="6956">
                  <c:v>-756.05039119720504</c:v>
                </c:pt>
                <c:pt idx="6957">
                  <c:v>-756.04860305786201</c:v>
                </c:pt>
                <c:pt idx="6958">
                  <c:v>-756.04705333709705</c:v>
                </c:pt>
                <c:pt idx="6959">
                  <c:v>-756.04556322097801</c:v>
                </c:pt>
                <c:pt idx="6960">
                  <c:v>-756.04425191879295</c:v>
                </c:pt>
                <c:pt idx="6961">
                  <c:v>-756.04300022125301</c:v>
                </c:pt>
                <c:pt idx="6962">
                  <c:v>-756.04186773300205</c:v>
                </c:pt>
                <c:pt idx="6963">
                  <c:v>-756.04049682617199</c:v>
                </c:pt>
                <c:pt idx="6964">
                  <c:v>-756.03870868682895</c:v>
                </c:pt>
                <c:pt idx="6965">
                  <c:v>-756.03650331497204</c:v>
                </c:pt>
                <c:pt idx="6966">
                  <c:v>-756.03388071060203</c:v>
                </c:pt>
                <c:pt idx="6967">
                  <c:v>-756.03090047836304</c:v>
                </c:pt>
                <c:pt idx="6968">
                  <c:v>-756.02756261825596</c:v>
                </c:pt>
                <c:pt idx="6969">
                  <c:v>-756.02398633956898</c:v>
                </c:pt>
                <c:pt idx="6970">
                  <c:v>-756.02005243301403</c:v>
                </c:pt>
                <c:pt idx="6971">
                  <c:v>-756.01605892181396</c:v>
                </c:pt>
                <c:pt idx="6972">
                  <c:v>-756.01212501525902</c:v>
                </c:pt>
                <c:pt idx="6973">
                  <c:v>-756.00831031799305</c:v>
                </c:pt>
                <c:pt idx="6974">
                  <c:v>-756.00461483001698</c:v>
                </c:pt>
                <c:pt idx="6975">
                  <c:v>-756.00097894668602</c:v>
                </c:pt>
                <c:pt idx="6976">
                  <c:v>-755.99722385406506</c:v>
                </c:pt>
                <c:pt idx="6977">
                  <c:v>-755.99328994750999</c:v>
                </c:pt>
                <c:pt idx="6978">
                  <c:v>-755.98893880844105</c:v>
                </c:pt>
                <c:pt idx="6979">
                  <c:v>-755.98399162292503</c:v>
                </c:pt>
                <c:pt idx="6980">
                  <c:v>-755.97850799560604</c:v>
                </c:pt>
                <c:pt idx="6981">
                  <c:v>-755.97260713577305</c:v>
                </c:pt>
                <c:pt idx="6982">
                  <c:v>-755.96652746200596</c:v>
                </c:pt>
                <c:pt idx="6983">
                  <c:v>-755.96074581146297</c:v>
                </c:pt>
                <c:pt idx="6984">
                  <c:v>-755.95567941665695</c:v>
                </c:pt>
                <c:pt idx="6985">
                  <c:v>-755.951685905457</c:v>
                </c:pt>
                <c:pt idx="6986">
                  <c:v>-755.94906330108699</c:v>
                </c:pt>
                <c:pt idx="6987">
                  <c:v>-755.94805002212502</c:v>
                </c:pt>
                <c:pt idx="6988">
                  <c:v>-755.948646068573</c:v>
                </c:pt>
                <c:pt idx="6989">
                  <c:v>-755.95061302185104</c:v>
                </c:pt>
                <c:pt idx="6990">
                  <c:v>-755.95359325409004</c:v>
                </c:pt>
                <c:pt idx="6991">
                  <c:v>-755.95710992813099</c:v>
                </c:pt>
                <c:pt idx="6992">
                  <c:v>-755.96050739288398</c:v>
                </c:pt>
                <c:pt idx="6993">
                  <c:v>-755.96336841583297</c:v>
                </c:pt>
                <c:pt idx="6994">
                  <c:v>-755.96527576446601</c:v>
                </c:pt>
                <c:pt idx="6995">
                  <c:v>-755.96605062484798</c:v>
                </c:pt>
                <c:pt idx="6996">
                  <c:v>-755.965514183045</c:v>
                </c:pt>
                <c:pt idx="6997">
                  <c:v>-755.96390485763595</c:v>
                </c:pt>
                <c:pt idx="6998">
                  <c:v>-755.96140146255505</c:v>
                </c:pt>
                <c:pt idx="6999">
                  <c:v>-755.95842123031605</c:v>
                </c:pt>
                <c:pt idx="7000">
                  <c:v>-755.95532178878796</c:v>
                </c:pt>
                <c:pt idx="7001">
                  <c:v>-755.95246076583896</c:v>
                </c:pt>
                <c:pt idx="7002">
                  <c:v>-755.95001697540295</c:v>
                </c:pt>
                <c:pt idx="7003">
                  <c:v>-755.94828844070503</c:v>
                </c:pt>
                <c:pt idx="7004">
                  <c:v>-755.94727516174305</c:v>
                </c:pt>
                <c:pt idx="7005">
                  <c:v>-755.94691753387497</c:v>
                </c:pt>
                <c:pt idx="7006">
                  <c:v>-755.94691753387497</c:v>
                </c:pt>
                <c:pt idx="7007">
                  <c:v>-755.94709634780895</c:v>
                </c:pt>
                <c:pt idx="7008">
                  <c:v>-755.94703674316395</c:v>
                </c:pt>
                <c:pt idx="7009">
                  <c:v>-755.94638109207199</c:v>
                </c:pt>
                <c:pt idx="7010">
                  <c:v>-755.94465255737305</c:v>
                </c:pt>
                <c:pt idx="7011">
                  <c:v>-755.94161272048996</c:v>
                </c:pt>
                <c:pt idx="7012">
                  <c:v>-755.93708276748703</c:v>
                </c:pt>
                <c:pt idx="7013">
                  <c:v>-755.93106269836403</c:v>
                </c:pt>
                <c:pt idx="7014">
                  <c:v>-755.92391014099098</c:v>
                </c:pt>
                <c:pt idx="7015">
                  <c:v>-755.91598272323597</c:v>
                </c:pt>
                <c:pt idx="7016">
                  <c:v>-755.90787649154697</c:v>
                </c:pt>
                <c:pt idx="7017">
                  <c:v>-755.90012788772594</c:v>
                </c:pt>
                <c:pt idx="7018">
                  <c:v>-755.893332958222</c:v>
                </c:pt>
                <c:pt idx="7019">
                  <c:v>-755.88784933090199</c:v>
                </c:pt>
                <c:pt idx="7020">
                  <c:v>-755.88409423828102</c:v>
                </c:pt>
                <c:pt idx="7021">
                  <c:v>-755.882127285004</c:v>
                </c:pt>
                <c:pt idx="7022">
                  <c:v>-755.88165044784603</c:v>
                </c:pt>
                <c:pt idx="7023">
                  <c:v>-755.88218688964901</c:v>
                </c:pt>
                <c:pt idx="7024">
                  <c:v>-755.88325977325496</c:v>
                </c:pt>
                <c:pt idx="7025">
                  <c:v>-755.88415384292603</c:v>
                </c:pt>
                <c:pt idx="7026">
                  <c:v>-755.884690284729</c:v>
                </c:pt>
                <c:pt idx="7027">
                  <c:v>-755.88451147079502</c:v>
                </c:pt>
                <c:pt idx="7028">
                  <c:v>-755.88343858718895</c:v>
                </c:pt>
                <c:pt idx="7029">
                  <c:v>-755.88141202926704</c:v>
                </c:pt>
                <c:pt idx="7030">
                  <c:v>-755.87855100631702</c:v>
                </c:pt>
                <c:pt idx="7031">
                  <c:v>-755.87509393692005</c:v>
                </c:pt>
                <c:pt idx="7032">
                  <c:v>-755.87151765823398</c:v>
                </c:pt>
                <c:pt idx="7033">
                  <c:v>-755.868418216706</c:v>
                </c:pt>
                <c:pt idx="7034">
                  <c:v>-755.86603403091499</c:v>
                </c:pt>
                <c:pt idx="7035">
                  <c:v>-755.86436510086105</c:v>
                </c:pt>
                <c:pt idx="7036">
                  <c:v>-755.86341142654396</c:v>
                </c:pt>
                <c:pt idx="7037">
                  <c:v>-755.86305379867599</c:v>
                </c:pt>
                <c:pt idx="7038">
                  <c:v>-755.86323261260998</c:v>
                </c:pt>
                <c:pt idx="7039">
                  <c:v>-755.86376905441296</c:v>
                </c:pt>
                <c:pt idx="7040">
                  <c:v>-755.86436510086105</c:v>
                </c:pt>
                <c:pt idx="7041">
                  <c:v>-755.86460351944004</c:v>
                </c:pt>
                <c:pt idx="7042">
                  <c:v>-755.86412668228195</c:v>
                </c:pt>
                <c:pt idx="7043">
                  <c:v>-755.86257696151802</c:v>
                </c:pt>
                <c:pt idx="7044">
                  <c:v>-755.85983514785801</c:v>
                </c:pt>
                <c:pt idx="7045">
                  <c:v>-755.85602045059204</c:v>
                </c:pt>
                <c:pt idx="7046">
                  <c:v>-755.85101366043102</c:v>
                </c:pt>
                <c:pt idx="7047">
                  <c:v>-755.84499359130905</c:v>
                </c:pt>
                <c:pt idx="7048">
                  <c:v>-755.83801984786999</c:v>
                </c:pt>
                <c:pt idx="7049">
                  <c:v>-755.83027124404896</c:v>
                </c:pt>
                <c:pt idx="7050">
                  <c:v>-755.82210540771496</c:v>
                </c:pt>
                <c:pt idx="7051">
                  <c:v>-755.81399917602596</c:v>
                </c:pt>
                <c:pt idx="7052">
                  <c:v>-755.80648899078403</c:v>
                </c:pt>
                <c:pt idx="7053">
                  <c:v>-755.79981327056896</c:v>
                </c:pt>
                <c:pt idx="7054">
                  <c:v>-755.79432964324997</c:v>
                </c:pt>
                <c:pt idx="7055">
                  <c:v>-755.79009771347103</c:v>
                </c:pt>
                <c:pt idx="7056">
                  <c:v>-755.78723669052101</c:v>
                </c:pt>
                <c:pt idx="7057">
                  <c:v>-755.78568696975697</c:v>
                </c:pt>
                <c:pt idx="7058">
                  <c:v>-755.785329341889</c:v>
                </c:pt>
                <c:pt idx="7059">
                  <c:v>-755.78580617904697</c:v>
                </c:pt>
                <c:pt idx="7060">
                  <c:v>-755.78675985336304</c:v>
                </c:pt>
                <c:pt idx="7061">
                  <c:v>-755.787951946259</c:v>
                </c:pt>
                <c:pt idx="7062">
                  <c:v>-755.78896522521995</c:v>
                </c:pt>
                <c:pt idx="7063">
                  <c:v>-755.78985929489204</c:v>
                </c:pt>
                <c:pt idx="7064">
                  <c:v>-755.790514945984</c:v>
                </c:pt>
                <c:pt idx="7065">
                  <c:v>-755.79099178314198</c:v>
                </c:pt>
                <c:pt idx="7066">
                  <c:v>-755.79128980636597</c:v>
                </c:pt>
                <c:pt idx="7067">
                  <c:v>-755.79158782958996</c:v>
                </c:pt>
                <c:pt idx="7068">
                  <c:v>-755.79206466674805</c:v>
                </c:pt>
                <c:pt idx="7069">
                  <c:v>-755.79289913177502</c:v>
                </c:pt>
                <c:pt idx="7070">
                  <c:v>-755.79415082931496</c:v>
                </c:pt>
                <c:pt idx="7071">
                  <c:v>-755.795998573303</c:v>
                </c:pt>
                <c:pt idx="7072">
                  <c:v>-755.79838275909401</c:v>
                </c:pt>
                <c:pt idx="7073">
                  <c:v>-755.80124378204403</c:v>
                </c:pt>
                <c:pt idx="7074">
                  <c:v>-755.804641246796</c:v>
                </c:pt>
                <c:pt idx="7075">
                  <c:v>-755.80833673477196</c:v>
                </c:pt>
                <c:pt idx="7076">
                  <c:v>-755.81215143203804</c:v>
                </c:pt>
                <c:pt idx="7077">
                  <c:v>-755.81590652465798</c:v>
                </c:pt>
                <c:pt idx="7078">
                  <c:v>-755.81936359405495</c:v>
                </c:pt>
                <c:pt idx="7079">
                  <c:v>-755.82216501235996</c:v>
                </c:pt>
                <c:pt idx="7080">
                  <c:v>-755.824072360993</c:v>
                </c:pt>
                <c:pt idx="7081">
                  <c:v>-755.82490682601895</c:v>
                </c:pt>
                <c:pt idx="7082">
                  <c:v>-755.82466840743996</c:v>
                </c:pt>
                <c:pt idx="7083">
                  <c:v>-755.82335710525501</c:v>
                </c:pt>
                <c:pt idx="7084">
                  <c:v>-755.820972919464</c:v>
                </c:pt>
                <c:pt idx="7085">
                  <c:v>-755.81757545471203</c:v>
                </c:pt>
                <c:pt idx="7086">
                  <c:v>-755.81322431564399</c:v>
                </c:pt>
                <c:pt idx="7087">
                  <c:v>-755.80803871154797</c:v>
                </c:pt>
                <c:pt idx="7088">
                  <c:v>-755.80219745635998</c:v>
                </c:pt>
                <c:pt idx="7089">
                  <c:v>-755.795998573303</c:v>
                </c:pt>
                <c:pt idx="7090">
                  <c:v>-755.78979969024704</c:v>
                </c:pt>
                <c:pt idx="7091">
                  <c:v>-755.78372001647995</c:v>
                </c:pt>
                <c:pt idx="7092">
                  <c:v>-755.77799797058105</c:v>
                </c:pt>
                <c:pt idx="7093">
                  <c:v>-755.77281236648605</c:v>
                </c:pt>
                <c:pt idx="7094">
                  <c:v>-755.76840162277199</c:v>
                </c:pt>
                <c:pt idx="7095">
                  <c:v>-755.76506376266502</c:v>
                </c:pt>
                <c:pt idx="7096">
                  <c:v>-755.76291799545299</c:v>
                </c:pt>
                <c:pt idx="7097">
                  <c:v>-755.76190471649204</c:v>
                </c:pt>
                <c:pt idx="7098">
                  <c:v>-755.76178550720203</c:v>
                </c:pt>
                <c:pt idx="7099">
                  <c:v>-755.76226234436103</c:v>
                </c:pt>
                <c:pt idx="7100">
                  <c:v>-755.762977600098</c:v>
                </c:pt>
                <c:pt idx="7101">
                  <c:v>-755.76387166976895</c:v>
                </c:pt>
                <c:pt idx="7102">
                  <c:v>-755.76470613479603</c:v>
                </c:pt>
                <c:pt idx="7103">
                  <c:v>-755.76542139053402</c:v>
                </c:pt>
                <c:pt idx="7104">
                  <c:v>-755.76589822769199</c:v>
                </c:pt>
                <c:pt idx="7105">
                  <c:v>-755.76601743698097</c:v>
                </c:pt>
                <c:pt idx="7106">
                  <c:v>-755.76571941375801</c:v>
                </c:pt>
                <c:pt idx="7107">
                  <c:v>-755.76506376266502</c:v>
                </c:pt>
                <c:pt idx="7108">
                  <c:v>-755.76399087905895</c:v>
                </c:pt>
                <c:pt idx="7109">
                  <c:v>-755.76267957687401</c:v>
                </c:pt>
                <c:pt idx="7110">
                  <c:v>-755.76112985610996</c:v>
                </c:pt>
                <c:pt idx="7111">
                  <c:v>-755.75952053070102</c:v>
                </c:pt>
                <c:pt idx="7112">
                  <c:v>-755.75767278671299</c:v>
                </c:pt>
                <c:pt idx="7113">
                  <c:v>-755.75576543807995</c:v>
                </c:pt>
                <c:pt idx="7114">
                  <c:v>-755.75373888015804</c:v>
                </c:pt>
                <c:pt idx="7115">
                  <c:v>-755.75189113617</c:v>
                </c:pt>
                <c:pt idx="7116">
                  <c:v>-755.75034141540505</c:v>
                </c:pt>
                <c:pt idx="7117">
                  <c:v>-755.74938774108898</c:v>
                </c:pt>
                <c:pt idx="7118">
                  <c:v>-755.74903011321999</c:v>
                </c:pt>
                <c:pt idx="7119">
                  <c:v>-755.74932813644398</c:v>
                </c:pt>
                <c:pt idx="7120">
                  <c:v>-755.75034141540505</c:v>
                </c:pt>
                <c:pt idx="7121">
                  <c:v>-755.75212955474899</c:v>
                </c:pt>
                <c:pt idx="7122">
                  <c:v>-755.75487136840798</c:v>
                </c:pt>
                <c:pt idx="7123">
                  <c:v>-755.75868606567406</c:v>
                </c:pt>
                <c:pt idx="7124">
                  <c:v>-755.76345443725597</c:v>
                </c:pt>
                <c:pt idx="7125">
                  <c:v>-755.76893806457497</c:v>
                </c:pt>
                <c:pt idx="7126">
                  <c:v>-755.77466011047397</c:v>
                </c:pt>
                <c:pt idx="7127">
                  <c:v>-755.78002452850399</c:v>
                </c:pt>
                <c:pt idx="7128">
                  <c:v>-755.78455448150703</c:v>
                </c:pt>
                <c:pt idx="7129">
                  <c:v>-755.787892341614</c:v>
                </c:pt>
                <c:pt idx="7130">
                  <c:v>-755.78962087631203</c:v>
                </c:pt>
                <c:pt idx="7131">
                  <c:v>-755.78956127166805</c:v>
                </c:pt>
                <c:pt idx="7132">
                  <c:v>-755.78771352768001</c:v>
                </c:pt>
                <c:pt idx="7133">
                  <c:v>-755.78407764434803</c:v>
                </c:pt>
                <c:pt idx="7134">
                  <c:v>-755.77901124954201</c:v>
                </c:pt>
                <c:pt idx="7135">
                  <c:v>-755.77305078506504</c:v>
                </c:pt>
                <c:pt idx="7136">
                  <c:v>-755.76679229736305</c:v>
                </c:pt>
                <c:pt idx="7137">
                  <c:v>-755.76095104217598</c:v>
                </c:pt>
                <c:pt idx="7138">
                  <c:v>-755.75600385665905</c:v>
                </c:pt>
                <c:pt idx="7139">
                  <c:v>-755.75230836868298</c:v>
                </c:pt>
                <c:pt idx="7140">
                  <c:v>-755.74992418289196</c:v>
                </c:pt>
                <c:pt idx="7141">
                  <c:v>-755.74855327606201</c:v>
                </c:pt>
                <c:pt idx="7142">
                  <c:v>-755.74813604354904</c:v>
                </c:pt>
                <c:pt idx="7143">
                  <c:v>-755.74825525283802</c:v>
                </c:pt>
                <c:pt idx="7144">
                  <c:v>-755.748791694641</c:v>
                </c:pt>
                <c:pt idx="7145">
                  <c:v>-755.74932813644398</c:v>
                </c:pt>
                <c:pt idx="7146">
                  <c:v>-755.74962615966797</c:v>
                </c:pt>
                <c:pt idx="7147">
                  <c:v>-755.74938774108898</c:v>
                </c:pt>
                <c:pt idx="7148">
                  <c:v>-755.74855327606201</c:v>
                </c:pt>
                <c:pt idx="7149">
                  <c:v>-755.74724197387695</c:v>
                </c:pt>
                <c:pt idx="7150">
                  <c:v>-755.74587106704701</c:v>
                </c:pt>
                <c:pt idx="7151">
                  <c:v>-755.74503660202004</c:v>
                </c:pt>
                <c:pt idx="7152">
                  <c:v>-755.74521541595504</c:v>
                </c:pt>
                <c:pt idx="7153">
                  <c:v>-755.74670553207397</c:v>
                </c:pt>
                <c:pt idx="7154">
                  <c:v>-755.74944734573398</c:v>
                </c:pt>
                <c:pt idx="7155">
                  <c:v>-755.75320243835495</c:v>
                </c:pt>
                <c:pt idx="7156">
                  <c:v>-755.75779199600197</c:v>
                </c:pt>
                <c:pt idx="7157">
                  <c:v>-755.76279878616401</c:v>
                </c:pt>
                <c:pt idx="7158">
                  <c:v>-755.76780557632503</c:v>
                </c:pt>
                <c:pt idx="7159">
                  <c:v>-755.77227592468296</c:v>
                </c:pt>
                <c:pt idx="7160">
                  <c:v>-755.77573299408004</c:v>
                </c:pt>
                <c:pt idx="7161">
                  <c:v>-755.77775955200195</c:v>
                </c:pt>
                <c:pt idx="7162">
                  <c:v>-755.77829599380505</c:v>
                </c:pt>
                <c:pt idx="7163">
                  <c:v>-755.77758073806797</c:v>
                </c:pt>
                <c:pt idx="7164">
                  <c:v>-755.77597141265903</c:v>
                </c:pt>
                <c:pt idx="7165">
                  <c:v>-755.77406406402599</c:v>
                </c:pt>
                <c:pt idx="7166">
                  <c:v>-755.77233552932796</c:v>
                </c:pt>
                <c:pt idx="7167">
                  <c:v>-755.771083831787</c:v>
                </c:pt>
                <c:pt idx="7168">
                  <c:v>-755.77060699462902</c:v>
                </c:pt>
                <c:pt idx="7169">
                  <c:v>-755.771143436432</c:v>
                </c:pt>
                <c:pt idx="7170">
                  <c:v>-755.77263355255104</c:v>
                </c:pt>
                <c:pt idx="7171">
                  <c:v>-755.77507734298695</c:v>
                </c:pt>
                <c:pt idx="7172">
                  <c:v>-755.77829599380505</c:v>
                </c:pt>
                <c:pt idx="7173">
                  <c:v>-755.781931877136</c:v>
                </c:pt>
                <c:pt idx="7174">
                  <c:v>-755.78562736511299</c:v>
                </c:pt>
                <c:pt idx="7175">
                  <c:v>-755.78908443450905</c:v>
                </c:pt>
                <c:pt idx="7176">
                  <c:v>-755.79188585281395</c:v>
                </c:pt>
                <c:pt idx="7177">
                  <c:v>-755.79385280609199</c:v>
                </c:pt>
                <c:pt idx="7178">
                  <c:v>-755.79474687576305</c:v>
                </c:pt>
                <c:pt idx="7179">
                  <c:v>-755.79450845718395</c:v>
                </c:pt>
                <c:pt idx="7180">
                  <c:v>-755.79295873642002</c:v>
                </c:pt>
                <c:pt idx="7181">
                  <c:v>-755.79015731811501</c:v>
                </c:pt>
                <c:pt idx="7182">
                  <c:v>-755.78622341155994</c:v>
                </c:pt>
                <c:pt idx="7183">
                  <c:v>-755.78139543533302</c:v>
                </c:pt>
                <c:pt idx="7184">
                  <c:v>-755.77609062194801</c:v>
                </c:pt>
                <c:pt idx="7185">
                  <c:v>-755.77060699462902</c:v>
                </c:pt>
                <c:pt idx="7186">
                  <c:v>-755.76536178588901</c:v>
                </c:pt>
                <c:pt idx="7187">
                  <c:v>-755.76065301895198</c:v>
                </c:pt>
                <c:pt idx="7188">
                  <c:v>-755.75689792633102</c:v>
                </c:pt>
                <c:pt idx="7189">
                  <c:v>-755.75451374054001</c:v>
                </c:pt>
                <c:pt idx="7190">
                  <c:v>-755.75367927551304</c:v>
                </c:pt>
                <c:pt idx="7191">
                  <c:v>-755.75463294982899</c:v>
                </c:pt>
                <c:pt idx="7192">
                  <c:v>-755.75713634491001</c:v>
                </c:pt>
                <c:pt idx="7193">
                  <c:v>-755.76089143753097</c:v>
                </c:pt>
                <c:pt idx="7194">
                  <c:v>-755.765540599823</c:v>
                </c:pt>
                <c:pt idx="7195">
                  <c:v>-755.77042818069503</c:v>
                </c:pt>
                <c:pt idx="7196">
                  <c:v>-755.77519655227695</c:v>
                </c:pt>
                <c:pt idx="7197">
                  <c:v>-755.779309272766</c:v>
                </c:pt>
                <c:pt idx="7198">
                  <c:v>-755.782289505005</c:v>
                </c:pt>
                <c:pt idx="7199">
                  <c:v>-755.78383922576904</c:v>
                </c:pt>
                <c:pt idx="7200">
                  <c:v>-755.78377962112404</c:v>
                </c:pt>
                <c:pt idx="7201">
                  <c:v>-755.78222990035999</c:v>
                </c:pt>
                <c:pt idx="7202">
                  <c:v>-755.77960729598999</c:v>
                </c:pt>
                <c:pt idx="7203">
                  <c:v>-755.77644824981701</c:v>
                </c:pt>
                <c:pt idx="7204">
                  <c:v>-755.77340841293403</c:v>
                </c:pt>
                <c:pt idx="7205">
                  <c:v>-755.77132225036598</c:v>
                </c:pt>
                <c:pt idx="7206">
                  <c:v>-755.77078580856301</c:v>
                </c:pt>
                <c:pt idx="7207">
                  <c:v>-755.77233552932796</c:v>
                </c:pt>
                <c:pt idx="7208">
                  <c:v>-755.77615022659302</c:v>
                </c:pt>
                <c:pt idx="7209">
                  <c:v>-755.78211069107101</c:v>
                </c:pt>
                <c:pt idx="7210">
                  <c:v>-755.78974008560203</c:v>
                </c:pt>
                <c:pt idx="7211">
                  <c:v>-755.79856157302902</c:v>
                </c:pt>
                <c:pt idx="7212">
                  <c:v>-755.80780029296898</c:v>
                </c:pt>
                <c:pt idx="7213">
                  <c:v>-755.81656217575096</c:v>
                </c:pt>
                <c:pt idx="7214">
                  <c:v>-755.82413196563698</c:v>
                </c:pt>
                <c:pt idx="7215">
                  <c:v>-755.82979440689098</c:v>
                </c:pt>
                <c:pt idx="7216">
                  <c:v>-755.83348989486694</c:v>
                </c:pt>
                <c:pt idx="7217">
                  <c:v>-755.83533763885498</c:v>
                </c:pt>
                <c:pt idx="7218">
                  <c:v>-755.83593368530296</c:v>
                </c:pt>
                <c:pt idx="7219">
                  <c:v>-755.83587408065796</c:v>
                </c:pt>
                <c:pt idx="7220">
                  <c:v>-755.83581447601296</c:v>
                </c:pt>
                <c:pt idx="7221">
                  <c:v>-755.83641052246105</c:v>
                </c:pt>
                <c:pt idx="7222">
                  <c:v>-755.83807945251499</c:v>
                </c:pt>
                <c:pt idx="7223">
                  <c:v>-755.84111928939797</c:v>
                </c:pt>
                <c:pt idx="7224">
                  <c:v>-755.84547042846702</c:v>
                </c:pt>
                <c:pt idx="7225">
                  <c:v>-755.85089445114204</c:v>
                </c:pt>
                <c:pt idx="7226">
                  <c:v>-755.85685491561901</c:v>
                </c:pt>
                <c:pt idx="7227">
                  <c:v>-755.86287498474098</c:v>
                </c:pt>
                <c:pt idx="7228">
                  <c:v>-755.868358612061</c:v>
                </c:pt>
                <c:pt idx="7229">
                  <c:v>-755.87294816970802</c:v>
                </c:pt>
                <c:pt idx="7230">
                  <c:v>-755.87634563446102</c:v>
                </c:pt>
                <c:pt idx="7231">
                  <c:v>-755.87849140167305</c:v>
                </c:pt>
                <c:pt idx="7232">
                  <c:v>-755.879504680634</c:v>
                </c:pt>
                <c:pt idx="7233">
                  <c:v>-755.87968349456798</c:v>
                </c:pt>
                <c:pt idx="7234">
                  <c:v>-755.87926626205501</c:v>
                </c:pt>
                <c:pt idx="7235">
                  <c:v>-755.87855100631702</c:v>
                </c:pt>
                <c:pt idx="7236">
                  <c:v>-755.87783575057995</c:v>
                </c:pt>
                <c:pt idx="7237">
                  <c:v>-755.87735891342197</c:v>
                </c:pt>
                <c:pt idx="7238">
                  <c:v>-755.87718009948799</c:v>
                </c:pt>
                <c:pt idx="7239">
                  <c:v>-755.87741851806697</c:v>
                </c:pt>
                <c:pt idx="7240">
                  <c:v>-755.87789535522495</c:v>
                </c:pt>
                <c:pt idx="7241">
                  <c:v>-755.87855100631702</c:v>
                </c:pt>
                <c:pt idx="7242">
                  <c:v>-755.87914705276501</c:v>
                </c:pt>
                <c:pt idx="7243">
                  <c:v>-755.87986230850197</c:v>
                </c:pt>
                <c:pt idx="7244">
                  <c:v>-755.88063716888405</c:v>
                </c:pt>
                <c:pt idx="7245">
                  <c:v>-755.88171005249001</c:v>
                </c:pt>
                <c:pt idx="7246">
                  <c:v>-755.88325977325496</c:v>
                </c:pt>
                <c:pt idx="7247">
                  <c:v>-755.88528633117699</c:v>
                </c:pt>
                <c:pt idx="7248">
                  <c:v>-755.88802814483699</c:v>
                </c:pt>
                <c:pt idx="7249">
                  <c:v>-755.89154481887795</c:v>
                </c:pt>
                <c:pt idx="7250">
                  <c:v>-755.895836353302</c:v>
                </c:pt>
                <c:pt idx="7251">
                  <c:v>-755.90072393417404</c:v>
                </c:pt>
                <c:pt idx="7252">
                  <c:v>-755.90584993362404</c:v>
                </c:pt>
                <c:pt idx="7253">
                  <c:v>-755.91103553771995</c:v>
                </c:pt>
                <c:pt idx="7254">
                  <c:v>-755.91604232788097</c:v>
                </c:pt>
                <c:pt idx="7255">
                  <c:v>-755.920751094818</c:v>
                </c:pt>
                <c:pt idx="7256">
                  <c:v>-755.92510223388695</c:v>
                </c:pt>
                <c:pt idx="7257">
                  <c:v>-755.92903614044201</c:v>
                </c:pt>
                <c:pt idx="7258">
                  <c:v>-755.93267202377297</c:v>
                </c:pt>
                <c:pt idx="7259">
                  <c:v>-755.93612909317005</c:v>
                </c:pt>
                <c:pt idx="7260">
                  <c:v>-755.93970537185703</c:v>
                </c:pt>
                <c:pt idx="7261">
                  <c:v>-755.94357967376698</c:v>
                </c:pt>
                <c:pt idx="7262">
                  <c:v>-755.94805002212502</c:v>
                </c:pt>
                <c:pt idx="7263">
                  <c:v>-755.95311641693104</c:v>
                </c:pt>
                <c:pt idx="7264">
                  <c:v>-755.95883846283004</c:v>
                </c:pt>
                <c:pt idx="7265">
                  <c:v>-755.96515655517601</c:v>
                </c:pt>
                <c:pt idx="7266">
                  <c:v>-755.97195148467995</c:v>
                </c:pt>
                <c:pt idx="7267">
                  <c:v>-755.97898483276401</c:v>
                </c:pt>
                <c:pt idx="7268">
                  <c:v>-755.98595857620296</c:v>
                </c:pt>
                <c:pt idx="7269">
                  <c:v>-755.99263429641701</c:v>
                </c:pt>
                <c:pt idx="7270">
                  <c:v>-755.998594760895</c:v>
                </c:pt>
                <c:pt idx="7271">
                  <c:v>-756.00348234176704</c:v>
                </c:pt>
                <c:pt idx="7272">
                  <c:v>-756.00705862045299</c:v>
                </c:pt>
                <c:pt idx="7273">
                  <c:v>-756.00938320159901</c:v>
                </c:pt>
                <c:pt idx="7274">
                  <c:v>-756.01039648056098</c:v>
                </c:pt>
                <c:pt idx="7275">
                  <c:v>-756.01027727127098</c:v>
                </c:pt>
                <c:pt idx="7276">
                  <c:v>-756.00932359695503</c:v>
                </c:pt>
                <c:pt idx="7277">
                  <c:v>-756.00807189941395</c:v>
                </c:pt>
                <c:pt idx="7278">
                  <c:v>-756.00705862045299</c:v>
                </c:pt>
                <c:pt idx="7279">
                  <c:v>-756.006700992584</c:v>
                </c:pt>
                <c:pt idx="7280">
                  <c:v>-756.007177829743</c:v>
                </c:pt>
                <c:pt idx="7281">
                  <c:v>-756.00854873657204</c:v>
                </c:pt>
                <c:pt idx="7282">
                  <c:v>-756.01075410842896</c:v>
                </c:pt>
                <c:pt idx="7283">
                  <c:v>-756.01367473602295</c:v>
                </c:pt>
                <c:pt idx="7284">
                  <c:v>-756.01707220077503</c:v>
                </c:pt>
                <c:pt idx="7285">
                  <c:v>-756.02058887481701</c:v>
                </c:pt>
                <c:pt idx="7286">
                  <c:v>-756.02362871170101</c:v>
                </c:pt>
                <c:pt idx="7287">
                  <c:v>-756.02577447891304</c:v>
                </c:pt>
                <c:pt idx="7288">
                  <c:v>-756.02666854858398</c:v>
                </c:pt>
                <c:pt idx="7289">
                  <c:v>-756.026430130005</c:v>
                </c:pt>
                <c:pt idx="7290">
                  <c:v>-756.02517843246505</c:v>
                </c:pt>
                <c:pt idx="7291">
                  <c:v>-756.02327108383201</c:v>
                </c:pt>
                <c:pt idx="7292">
                  <c:v>-756.02106571197498</c:v>
                </c:pt>
                <c:pt idx="7293">
                  <c:v>-756.01891994476296</c:v>
                </c:pt>
                <c:pt idx="7294">
                  <c:v>-756.01707220077503</c:v>
                </c:pt>
                <c:pt idx="7295">
                  <c:v>-756.01599931716896</c:v>
                </c:pt>
                <c:pt idx="7296">
                  <c:v>-756.01593971252498</c:v>
                </c:pt>
                <c:pt idx="7297">
                  <c:v>-756.01701259613105</c:v>
                </c:pt>
                <c:pt idx="7298">
                  <c:v>-756.01915836334194</c:v>
                </c:pt>
                <c:pt idx="7299">
                  <c:v>-756.02225780487095</c:v>
                </c:pt>
                <c:pt idx="7300">
                  <c:v>-756.02589368820202</c:v>
                </c:pt>
                <c:pt idx="7301">
                  <c:v>-756.02982759475697</c:v>
                </c:pt>
                <c:pt idx="7302">
                  <c:v>-756.03376150131203</c:v>
                </c:pt>
                <c:pt idx="7303">
                  <c:v>-756.03739738464401</c:v>
                </c:pt>
                <c:pt idx="7304">
                  <c:v>-756.04073524475098</c:v>
                </c:pt>
                <c:pt idx="7305">
                  <c:v>-756.04353666305599</c:v>
                </c:pt>
                <c:pt idx="7306">
                  <c:v>-756.045801639557</c:v>
                </c:pt>
                <c:pt idx="7307">
                  <c:v>-756.04741096496605</c:v>
                </c:pt>
                <c:pt idx="7308">
                  <c:v>-756.04860305786201</c:v>
                </c:pt>
                <c:pt idx="7309">
                  <c:v>-756.04967594146694</c:v>
                </c:pt>
                <c:pt idx="7310">
                  <c:v>-756.05092763900802</c:v>
                </c:pt>
                <c:pt idx="7311">
                  <c:v>-756.05247735977196</c:v>
                </c:pt>
                <c:pt idx="7312">
                  <c:v>-756.05450391769398</c:v>
                </c:pt>
                <c:pt idx="7313">
                  <c:v>-756.05706691742</c:v>
                </c:pt>
                <c:pt idx="7314">
                  <c:v>-756.06034517288197</c:v>
                </c:pt>
                <c:pt idx="7315">
                  <c:v>-756.06445789337204</c:v>
                </c:pt>
                <c:pt idx="7316">
                  <c:v>-756.06940507888805</c:v>
                </c:pt>
                <c:pt idx="7317">
                  <c:v>-756.07494831085205</c:v>
                </c:pt>
                <c:pt idx="7318">
                  <c:v>-756.08084917068504</c:v>
                </c:pt>
                <c:pt idx="7319">
                  <c:v>-756.08686923980702</c:v>
                </c:pt>
                <c:pt idx="7320">
                  <c:v>-756.09277009964001</c:v>
                </c:pt>
                <c:pt idx="7321">
                  <c:v>-756.09843254089401</c:v>
                </c:pt>
                <c:pt idx="7322">
                  <c:v>-756.10361814498901</c:v>
                </c:pt>
                <c:pt idx="7323">
                  <c:v>-756.10820770263695</c:v>
                </c:pt>
                <c:pt idx="7324">
                  <c:v>-756.11196279525802</c:v>
                </c:pt>
                <c:pt idx="7325">
                  <c:v>-756.11482381820701</c:v>
                </c:pt>
                <c:pt idx="7326">
                  <c:v>-756.11696958541904</c:v>
                </c:pt>
                <c:pt idx="7327">
                  <c:v>-756.11851930618298</c:v>
                </c:pt>
                <c:pt idx="7328">
                  <c:v>-756.11965179443405</c:v>
                </c:pt>
                <c:pt idx="7329">
                  <c:v>-756.120665073395</c:v>
                </c:pt>
                <c:pt idx="7330">
                  <c:v>-756.12173795700096</c:v>
                </c:pt>
                <c:pt idx="7331">
                  <c:v>-756.12293004989601</c:v>
                </c:pt>
                <c:pt idx="7332">
                  <c:v>-756.12436056137096</c:v>
                </c:pt>
                <c:pt idx="7333">
                  <c:v>-756.126148700714</c:v>
                </c:pt>
                <c:pt idx="7334">
                  <c:v>-756.12829446792603</c:v>
                </c:pt>
                <c:pt idx="7335">
                  <c:v>-756.13079786300705</c:v>
                </c:pt>
                <c:pt idx="7336">
                  <c:v>-756.13365888595604</c:v>
                </c:pt>
                <c:pt idx="7337">
                  <c:v>-756.13687753677402</c:v>
                </c:pt>
                <c:pt idx="7338">
                  <c:v>-756.14051342010498</c:v>
                </c:pt>
                <c:pt idx="7339">
                  <c:v>-756.14456653595005</c:v>
                </c:pt>
                <c:pt idx="7340">
                  <c:v>-756.14915609359798</c:v>
                </c:pt>
                <c:pt idx="7341">
                  <c:v>-756.15404367446899</c:v>
                </c:pt>
                <c:pt idx="7342">
                  <c:v>-756.15893125534103</c:v>
                </c:pt>
                <c:pt idx="7343">
                  <c:v>-756.16334199905396</c:v>
                </c:pt>
                <c:pt idx="7344">
                  <c:v>-756.16679906845104</c:v>
                </c:pt>
                <c:pt idx="7345">
                  <c:v>-756.16876602172897</c:v>
                </c:pt>
                <c:pt idx="7346">
                  <c:v>-756.16882562637397</c:v>
                </c:pt>
                <c:pt idx="7347">
                  <c:v>-756.16679906845104</c:v>
                </c:pt>
                <c:pt idx="7348">
                  <c:v>-756.16280555725098</c:v>
                </c:pt>
                <c:pt idx="7349">
                  <c:v>-756.15732192993198</c:v>
                </c:pt>
                <c:pt idx="7350">
                  <c:v>-756.15100383758602</c:v>
                </c:pt>
                <c:pt idx="7351">
                  <c:v>-756.14474534988403</c:v>
                </c:pt>
                <c:pt idx="7352">
                  <c:v>-756.13938093185402</c:v>
                </c:pt>
                <c:pt idx="7353">
                  <c:v>-756.13562583923397</c:v>
                </c:pt>
                <c:pt idx="7354">
                  <c:v>-756.13389730453503</c:v>
                </c:pt>
                <c:pt idx="7355">
                  <c:v>-756.134374141693</c:v>
                </c:pt>
                <c:pt idx="7356">
                  <c:v>-756.13681793212902</c:v>
                </c:pt>
                <c:pt idx="7357">
                  <c:v>-756.14087104797397</c:v>
                </c:pt>
                <c:pt idx="7358">
                  <c:v>-756.14575862884499</c:v>
                </c:pt>
                <c:pt idx="7359">
                  <c:v>-756.15088462829601</c:v>
                </c:pt>
                <c:pt idx="7360">
                  <c:v>-756.15547418594394</c:v>
                </c:pt>
                <c:pt idx="7361">
                  <c:v>-756.159288883209</c:v>
                </c:pt>
                <c:pt idx="7362">
                  <c:v>-756.16203069686901</c:v>
                </c:pt>
                <c:pt idx="7363">
                  <c:v>-756.16381883621204</c:v>
                </c:pt>
                <c:pt idx="7364">
                  <c:v>-756.164891719818</c:v>
                </c:pt>
                <c:pt idx="7365">
                  <c:v>-756.16554737091099</c:v>
                </c:pt>
                <c:pt idx="7366">
                  <c:v>-756.16608381271396</c:v>
                </c:pt>
                <c:pt idx="7367">
                  <c:v>-756.16679906845104</c:v>
                </c:pt>
                <c:pt idx="7368">
                  <c:v>-756.167812347412</c:v>
                </c:pt>
                <c:pt idx="7369">
                  <c:v>-756.16930246353195</c:v>
                </c:pt>
                <c:pt idx="7370">
                  <c:v>-756.17138862609897</c:v>
                </c:pt>
                <c:pt idx="7371">
                  <c:v>-756.17407083511398</c:v>
                </c:pt>
                <c:pt idx="7372">
                  <c:v>-756.17711067199696</c:v>
                </c:pt>
                <c:pt idx="7373">
                  <c:v>-756.18032932281506</c:v>
                </c:pt>
                <c:pt idx="7374">
                  <c:v>-756.18336915969905</c:v>
                </c:pt>
                <c:pt idx="7375">
                  <c:v>-756.18605136871395</c:v>
                </c:pt>
                <c:pt idx="7376">
                  <c:v>-756.18825674056995</c:v>
                </c:pt>
                <c:pt idx="7377">
                  <c:v>-756.189866065979</c:v>
                </c:pt>
                <c:pt idx="7378">
                  <c:v>-756.19076013565098</c:v>
                </c:pt>
                <c:pt idx="7379">
                  <c:v>-756.19076013565098</c:v>
                </c:pt>
                <c:pt idx="7380">
                  <c:v>-756.18968725204502</c:v>
                </c:pt>
                <c:pt idx="7381">
                  <c:v>-756.18760108947799</c:v>
                </c:pt>
                <c:pt idx="7382">
                  <c:v>-756.184740066529</c:v>
                </c:pt>
                <c:pt idx="7383">
                  <c:v>-756.18140220642101</c:v>
                </c:pt>
                <c:pt idx="7384">
                  <c:v>-756.17788553237904</c:v>
                </c:pt>
                <c:pt idx="7385">
                  <c:v>-756.17454767227196</c:v>
                </c:pt>
                <c:pt idx="7386">
                  <c:v>-756.17156744003296</c:v>
                </c:pt>
                <c:pt idx="7387">
                  <c:v>-756.16906404495296</c:v>
                </c:pt>
                <c:pt idx="7388">
                  <c:v>-756.16703748703003</c:v>
                </c:pt>
                <c:pt idx="7389">
                  <c:v>-756.16542816162098</c:v>
                </c:pt>
                <c:pt idx="7390">
                  <c:v>-756.16417646408104</c:v>
                </c:pt>
                <c:pt idx="7391">
                  <c:v>-756.16304397582996</c:v>
                </c:pt>
                <c:pt idx="7392">
                  <c:v>-756.16209030151401</c:v>
                </c:pt>
                <c:pt idx="7393">
                  <c:v>-756.16113662719704</c:v>
                </c:pt>
                <c:pt idx="7394">
                  <c:v>-756.16030216217098</c:v>
                </c:pt>
                <c:pt idx="7395">
                  <c:v>-756.15958690643299</c:v>
                </c:pt>
                <c:pt idx="7396">
                  <c:v>-756.15922927856502</c:v>
                </c:pt>
                <c:pt idx="7397">
                  <c:v>-756.15946769714401</c:v>
                </c:pt>
                <c:pt idx="7398">
                  <c:v>-756.16048097610496</c:v>
                </c:pt>
                <c:pt idx="7399">
                  <c:v>-756.162269115448</c:v>
                </c:pt>
                <c:pt idx="7400">
                  <c:v>-756.16471290588402</c:v>
                </c:pt>
                <c:pt idx="7401">
                  <c:v>-756.16745471954403</c:v>
                </c:pt>
                <c:pt idx="7402">
                  <c:v>-756.17037534713802</c:v>
                </c:pt>
                <c:pt idx="7403">
                  <c:v>-756.17311716079701</c:v>
                </c:pt>
                <c:pt idx="7404">
                  <c:v>-756.17562055587803</c:v>
                </c:pt>
                <c:pt idx="7405">
                  <c:v>-756.17800474166904</c:v>
                </c:pt>
                <c:pt idx="7406">
                  <c:v>-756.18044853210495</c:v>
                </c:pt>
                <c:pt idx="7407">
                  <c:v>-756.18307113647495</c:v>
                </c:pt>
                <c:pt idx="7408">
                  <c:v>-756.18617057800304</c:v>
                </c:pt>
                <c:pt idx="7409">
                  <c:v>-756.189866065979</c:v>
                </c:pt>
                <c:pt idx="7410">
                  <c:v>-756.19421720504795</c:v>
                </c:pt>
                <c:pt idx="7411">
                  <c:v>-756.19934320449897</c:v>
                </c:pt>
                <c:pt idx="7412">
                  <c:v>-756.20500564575195</c:v>
                </c:pt>
                <c:pt idx="7413">
                  <c:v>-756.21090650558494</c:v>
                </c:pt>
                <c:pt idx="7414">
                  <c:v>-756.21668815612804</c:v>
                </c:pt>
                <c:pt idx="7415">
                  <c:v>-756.22181415557895</c:v>
                </c:pt>
                <c:pt idx="7416">
                  <c:v>-756.22622489929199</c:v>
                </c:pt>
                <c:pt idx="7417">
                  <c:v>-756.22968196868896</c:v>
                </c:pt>
                <c:pt idx="7418">
                  <c:v>-756.23236417770397</c:v>
                </c:pt>
                <c:pt idx="7419">
                  <c:v>-756.23433113098201</c:v>
                </c:pt>
                <c:pt idx="7420">
                  <c:v>-756.23576164245605</c:v>
                </c:pt>
                <c:pt idx="7421">
                  <c:v>-756.23695373535202</c:v>
                </c:pt>
                <c:pt idx="7422">
                  <c:v>-756.23808622360298</c:v>
                </c:pt>
                <c:pt idx="7423">
                  <c:v>-756.23933792114303</c:v>
                </c:pt>
                <c:pt idx="7424">
                  <c:v>-756.24088764190697</c:v>
                </c:pt>
                <c:pt idx="7425">
                  <c:v>-756.242735385895</c:v>
                </c:pt>
                <c:pt idx="7426">
                  <c:v>-756.24488115310703</c:v>
                </c:pt>
                <c:pt idx="7427">
                  <c:v>-756.24738454818703</c:v>
                </c:pt>
                <c:pt idx="7428">
                  <c:v>-756.25018596649204</c:v>
                </c:pt>
                <c:pt idx="7429">
                  <c:v>-756.25322580337502</c:v>
                </c:pt>
                <c:pt idx="7430">
                  <c:v>-756.25632524490402</c:v>
                </c:pt>
                <c:pt idx="7431">
                  <c:v>-756.25918626785301</c:v>
                </c:pt>
                <c:pt idx="7432">
                  <c:v>-756.26174926757801</c:v>
                </c:pt>
                <c:pt idx="7433">
                  <c:v>-756.26377582550106</c:v>
                </c:pt>
                <c:pt idx="7434">
                  <c:v>-756.26526594161999</c:v>
                </c:pt>
                <c:pt idx="7435">
                  <c:v>-756.26604080200195</c:v>
                </c:pt>
                <c:pt idx="7436">
                  <c:v>-756.26604080200195</c:v>
                </c:pt>
                <c:pt idx="7437">
                  <c:v>-756.26532554626499</c:v>
                </c:pt>
                <c:pt idx="7438">
                  <c:v>-756.26395463943504</c:v>
                </c:pt>
                <c:pt idx="7439">
                  <c:v>-756.262106895447</c:v>
                </c:pt>
                <c:pt idx="7440">
                  <c:v>-756.26002073287998</c:v>
                </c:pt>
                <c:pt idx="7441">
                  <c:v>-756.25787496566795</c:v>
                </c:pt>
                <c:pt idx="7442">
                  <c:v>-756.25596761703503</c:v>
                </c:pt>
                <c:pt idx="7443">
                  <c:v>-756.25435829162598</c:v>
                </c:pt>
                <c:pt idx="7444">
                  <c:v>-756.25316619873104</c:v>
                </c:pt>
                <c:pt idx="7445">
                  <c:v>-756.25245094299305</c:v>
                </c:pt>
                <c:pt idx="7446">
                  <c:v>-756.25233173370395</c:v>
                </c:pt>
                <c:pt idx="7447">
                  <c:v>-756.25280857086204</c:v>
                </c:pt>
                <c:pt idx="7448">
                  <c:v>-756.25400066375801</c:v>
                </c:pt>
                <c:pt idx="7449">
                  <c:v>-756.25578880310104</c:v>
                </c:pt>
                <c:pt idx="7450">
                  <c:v>-756.25823259353695</c:v>
                </c:pt>
                <c:pt idx="7451">
                  <c:v>-756.26127243042004</c:v>
                </c:pt>
                <c:pt idx="7452">
                  <c:v>-756.26466989517201</c:v>
                </c:pt>
                <c:pt idx="7453">
                  <c:v>-756.26836538314797</c:v>
                </c:pt>
                <c:pt idx="7454">
                  <c:v>-756.27206087112404</c:v>
                </c:pt>
                <c:pt idx="7455">
                  <c:v>-756.27545833587703</c:v>
                </c:pt>
                <c:pt idx="7456">
                  <c:v>-756.27855777740501</c:v>
                </c:pt>
                <c:pt idx="7457">
                  <c:v>-756.28112077713001</c:v>
                </c:pt>
                <c:pt idx="7458">
                  <c:v>-756.28314733505294</c:v>
                </c:pt>
                <c:pt idx="7459">
                  <c:v>-756.28457784652699</c:v>
                </c:pt>
                <c:pt idx="7460">
                  <c:v>-756.28547191619896</c:v>
                </c:pt>
                <c:pt idx="7461">
                  <c:v>-756.28594875335705</c:v>
                </c:pt>
                <c:pt idx="7462">
                  <c:v>-756.28618717193604</c:v>
                </c:pt>
                <c:pt idx="7463">
                  <c:v>-756.28636598587104</c:v>
                </c:pt>
                <c:pt idx="7464">
                  <c:v>-756.28672361373901</c:v>
                </c:pt>
                <c:pt idx="7465">
                  <c:v>-756.28731966018699</c:v>
                </c:pt>
                <c:pt idx="7466">
                  <c:v>-756.28803491592396</c:v>
                </c:pt>
                <c:pt idx="7467">
                  <c:v>-756.28886938095104</c:v>
                </c:pt>
                <c:pt idx="7468">
                  <c:v>-756.28976345062301</c:v>
                </c:pt>
                <c:pt idx="7469">
                  <c:v>-756.29071712493896</c:v>
                </c:pt>
                <c:pt idx="7470">
                  <c:v>-756.29155158996605</c:v>
                </c:pt>
                <c:pt idx="7471">
                  <c:v>-756.29220724105903</c:v>
                </c:pt>
                <c:pt idx="7472">
                  <c:v>-756.292624473572</c:v>
                </c:pt>
                <c:pt idx="7473">
                  <c:v>-756.29286289215099</c:v>
                </c:pt>
                <c:pt idx="7474">
                  <c:v>-756.29274368286201</c:v>
                </c:pt>
                <c:pt idx="7475">
                  <c:v>-756.29238605499302</c:v>
                </c:pt>
                <c:pt idx="7476">
                  <c:v>-756.29167079925605</c:v>
                </c:pt>
                <c:pt idx="7477">
                  <c:v>-756.29065752029396</c:v>
                </c:pt>
                <c:pt idx="7478">
                  <c:v>-756.28940582275402</c:v>
                </c:pt>
                <c:pt idx="7479">
                  <c:v>-756.28821372985897</c:v>
                </c:pt>
                <c:pt idx="7480">
                  <c:v>-756.28714084625301</c:v>
                </c:pt>
                <c:pt idx="7481">
                  <c:v>-756.28642559051502</c:v>
                </c:pt>
                <c:pt idx="7482">
                  <c:v>-756.28612756729103</c:v>
                </c:pt>
                <c:pt idx="7483">
                  <c:v>-756.28642559051502</c:v>
                </c:pt>
                <c:pt idx="7484">
                  <c:v>-756.287379264832</c:v>
                </c:pt>
                <c:pt idx="7485">
                  <c:v>-756.28892898559604</c:v>
                </c:pt>
                <c:pt idx="7486">
                  <c:v>-756.29107475280796</c:v>
                </c:pt>
                <c:pt idx="7487">
                  <c:v>-756.29345893859897</c:v>
                </c:pt>
                <c:pt idx="7488">
                  <c:v>-756.29590272903499</c:v>
                </c:pt>
                <c:pt idx="7489">
                  <c:v>-756.29822731018101</c:v>
                </c:pt>
                <c:pt idx="7490">
                  <c:v>-756.30019426345802</c:v>
                </c:pt>
                <c:pt idx="7491">
                  <c:v>-756.30180358886696</c:v>
                </c:pt>
                <c:pt idx="7492">
                  <c:v>-756.30305528640804</c:v>
                </c:pt>
                <c:pt idx="7493">
                  <c:v>-756.304128170014</c:v>
                </c:pt>
                <c:pt idx="7494">
                  <c:v>-756.30514144897495</c:v>
                </c:pt>
                <c:pt idx="7495">
                  <c:v>-756.30609512329102</c:v>
                </c:pt>
                <c:pt idx="7496">
                  <c:v>-756.30710840225197</c:v>
                </c:pt>
                <c:pt idx="7497">
                  <c:v>-756.30806207656894</c:v>
                </c:pt>
                <c:pt idx="7498">
                  <c:v>-756.30895614624001</c:v>
                </c:pt>
                <c:pt idx="7499">
                  <c:v>-756.30996942520198</c:v>
                </c:pt>
                <c:pt idx="7500">
                  <c:v>-756.31110191345203</c:v>
                </c:pt>
                <c:pt idx="7501">
                  <c:v>-756.312353610993</c:v>
                </c:pt>
                <c:pt idx="7502">
                  <c:v>-756.31384372711204</c:v>
                </c:pt>
                <c:pt idx="7503">
                  <c:v>-756.31545305252098</c:v>
                </c:pt>
                <c:pt idx="7504">
                  <c:v>-756.31742000579902</c:v>
                </c:pt>
                <c:pt idx="7505">
                  <c:v>-756.31956577301003</c:v>
                </c:pt>
                <c:pt idx="7506">
                  <c:v>-756.32189035415695</c:v>
                </c:pt>
                <c:pt idx="7507">
                  <c:v>-756.32409572601296</c:v>
                </c:pt>
                <c:pt idx="7508">
                  <c:v>-756.32582426071201</c:v>
                </c:pt>
                <c:pt idx="7509">
                  <c:v>-756.32677793502796</c:v>
                </c:pt>
                <c:pt idx="7510">
                  <c:v>-756.32677793502796</c:v>
                </c:pt>
                <c:pt idx="7511">
                  <c:v>-756.32576465606701</c:v>
                </c:pt>
                <c:pt idx="7512">
                  <c:v>-756.32373809814499</c:v>
                </c:pt>
                <c:pt idx="7513">
                  <c:v>-756.32087707519599</c:v>
                </c:pt>
                <c:pt idx="7514">
                  <c:v>-756.31742000579902</c:v>
                </c:pt>
                <c:pt idx="7515">
                  <c:v>-756.31384372711204</c:v>
                </c:pt>
                <c:pt idx="7516">
                  <c:v>-756.31050586700496</c:v>
                </c:pt>
                <c:pt idx="7517">
                  <c:v>-756.30788326263405</c:v>
                </c:pt>
                <c:pt idx="7518">
                  <c:v>-756.30597591400203</c:v>
                </c:pt>
                <c:pt idx="7519">
                  <c:v>-756.30466461181697</c:v>
                </c:pt>
                <c:pt idx="7520">
                  <c:v>-756.303651332855</c:v>
                </c:pt>
                <c:pt idx="7521">
                  <c:v>-756.30263805389404</c:v>
                </c:pt>
                <c:pt idx="7522">
                  <c:v>-756.30132675170898</c:v>
                </c:pt>
                <c:pt idx="7523">
                  <c:v>-756.29935979843196</c:v>
                </c:pt>
                <c:pt idx="7524">
                  <c:v>-756.29655838012695</c:v>
                </c:pt>
                <c:pt idx="7525">
                  <c:v>-756.292624473572</c:v>
                </c:pt>
                <c:pt idx="7526">
                  <c:v>-756.28755807876598</c:v>
                </c:pt>
                <c:pt idx="7527">
                  <c:v>-756.28153800964401</c:v>
                </c:pt>
                <c:pt idx="7528">
                  <c:v>-756.27492189407405</c:v>
                </c:pt>
                <c:pt idx="7529">
                  <c:v>-756.26824617385898</c:v>
                </c:pt>
                <c:pt idx="7530">
                  <c:v>-756.26186847686802</c:v>
                </c:pt>
                <c:pt idx="7531">
                  <c:v>-756.25614643096901</c:v>
                </c:pt>
                <c:pt idx="7532">
                  <c:v>-756.251318454743</c:v>
                </c:pt>
                <c:pt idx="7533">
                  <c:v>-756.24756336212204</c:v>
                </c:pt>
                <c:pt idx="7534">
                  <c:v>-756.24523878097602</c:v>
                </c:pt>
                <c:pt idx="7535">
                  <c:v>-756.24458312988304</c:v>
                </c:pt>
                <c:pt idx="7536">
                  <c:v>-756.245715618134</c:v>
                </c:pt>
                <c:pt idx="7537">
                  <c:v>-756.24863624572799</c:v>
                </c:pt>
                <c:pt idx="7538">
                  <c:v>-756.25310659408603</c:v>
                </c:pt>
                <c:pt idx="7539">
                  <c:v>-756.25876903534004</c:v>
                </c:pt>
                <c:pt idx="7540">
                  <c:v>-756.26526594161999</c:v>
                </c:pt>
                <c:pt idx="7541">
                  <c:v>-756.27223968505905</c:v>
                </c:pt>
                <c:pt idx="7542">
                  <c:v>-756.27903461456299</c:v>
                </c:pt>
                <c:pt idx="7543">
                  <c:v>-756.28511428832996</c:v>
                </c:pt>
                <c:pt idx="7544">
                  <c:v>-756.28958463668801</c:v>
                </c:pt>
                <c:pt idx="7545">
                  <c:v>-756.29202842712402</c:v>
                </c:pt>
                <c:pt idx="7546">
                  <c:v>-756.29232645034801</c:v>
                </c:pt>
                <c:pt idx="7547">
                  <c:v>-756.29047870635998</c:v>
                </c:pt>
                <c:pt idx="7548">
                  <c:v>-756.28708124160801</c:v>
                </c:pt>
                <c:pt idx="7549">
                  <c:v>-756.28249168395996</c:v>
                </c:pt>
                <c:pt idx="7550">
                  <c:v>-756.27736568450905</c:v>
                </c:pt>
                <c:pt idx="7551">
                  <c:v>-756.27218008041405</c:v>
                </c:pt>
                <c:pt idx="7552">
                  <c:v>-756.26747131347702</c:v>
                </c:pt>
                <c:pt idx="7553">
                  <c:v>-756.26377582550106</c:v>
                </c:pt>
                <c:pt idx="7554">
                  <c:v>-756.26121282577503</c:v>
                </c:pt>
                <c:pt idx="7555">
                  <c:v>-756.25972270965599</c:v>
                </c:pt>
                <c:pt idx="7556">
                  <c:v>-756.25906705856301</c:v>
                </c:pt>
                <c:pt idx="7557">
                  <c:v>-756.25870943069503</c:v>
                </c:pt>
                <c:pt idx="7558">
                  <c:v>-756.25817298889206</c:v>
                </c:pt>
                <c:pt idx="7559">
                  <c:v>-756.25704050064098</c:v>
                </c:pt>
                <c:pt idx="7560">
                  <c:v>-756.25489473342896</c:v>
                </c:pt>
                <c:pt idx="7561">
                  <c:v>-756.25161647796699</c:v>
                </c:pt>
                <c:pt idx="7562">
                  <c:v>-756.24702692031894</c:v>
                </c:pt>
                <c:pt idx="7563">
                  <c:v>-756.24124526977596</c:v>
                </c:pt>
                <c:pt idx="7564">
                  <c:v>-756.234450340271</c:v>
                </c:pt>
                <c:pt idx="7565">
                  <c:v>-756.22723817825295</c:v>
                </c:pt>
                <c:pt idx="7566">
                  <c:v>-756.22020483017002</c:v>
                </c:pt>
                <c:pt idx="7567">
                  <c:v>-756.21406555175804</c:v>
                </c:pt>
                <c:pt idx="7568">
                  <c:v>-756.209535598755</c:v>
                </c:pt>
                <c:pt idx="7569">
                  <c:v>-756.20727062225399</c:v>
                </c:pt>
                <c:pt idx="7570">
                  <c:v>-756.20774745941196</c:v>
                </c:pt>
                <c:pt idx="7571">
                  <c:v>-756.21108531951904</c:v>
                </c:pt>
                <c:pt idx="7572">
                  <c:v>-756.21710538864204</c:v>
                </c:pt>
                <c:pt idx="7573">
                  <c:v>-756.22539043426502</c:v>
                </c:pt>
                <c:pt idx="7574">
                  <c:v>-756.23522520065296</c:v>
                </c:pt>
                <c:pt idx="7575">
                  <c:v>-756.245715618134</c:v>
                </c:pt>
                <c:pt idx="7576">
                  <c:v>-756.25584840774604</c:v>
                </c:pt>
                <c:pt idx="7577">
                  <c:v>-756.26455068588302</c:v>
                </c:pt>
                <c:pt idx="7578">
                  <c:v>-756.27110719680798</c:v>
                </c:pt>
                <c:pt idx="7579">
                  <c:v>-756.27492189407405</c:v>
                </c:pt>
                <c:pt idx="7580">
                  <c:v>-756.27593517303501</c:v>
                </c:pt>
                <c:pt idx="7581">
                  <c:v>-756.27444505691506</c:v>
                </c:pt>
                <c:pt idx="7582">
                  <c:v>-756.27104759216297</c:v>
                </c:pt>
                <c:pt idx="7583">
                  <c:v>-756.26639842987095</c:v>
                </c:pt>
                <c:pt idx="7584">
                  <c:v>-756.26127243042004</c:v>
                </c:pt>
                <c:pt idx="7585">
                  <c:v>-756.25638484954902</c:v>
                </c:pt>
                <c:pt idx="7586">
                  <c:v>-756.25233173370395</c:v>
                </c:pt>
                <c:pt idx="7587">
                  <c:v>-756.24953031539906</c:v>
                </c:pt>
                <c:pt idx="7588">
                  <c:v>-756.24815940857002</c:v>
                </c:pt>
                <c:pt idx="7589">
                  <c:v>-756.248278617859</c:v>
                </c:pt>
                <c:pt idx="7590">
                  <c:v>-756.24964952468895</c:v>
                </c:pt>
                <c:pt idx="7591">
                  <c:v>-756.25203371047996</c:v>
                </c:pt>
                <c:pt idx="7592">
                  <c:v>-756.25513315200806</c:v>
                </c:pt>
                <c:pt idx="7593">
                  <c:v>-756.25870943069503</c:v>
                </c:pt>
                <c:pt idx="7594">
                  <c:v>-756.26258373260498</c:v>
                </c:pt>
                <c:pt idx="7595">
                  <c:v>-756.26663684845005</c:v>
                </c:pt>
                <c:pt idx="7596">
                  <c:v>-756.270570755005</c:v>
                </c:pt>
                <c:pt idx="7597">
                  <c:v>-756.27414703369197</c:v>
                </c:pt>
                <c:pt idx="7598">
                  <c:v>-756.27700805664097</c:v>
                </c:pt>
                <c:pt idx="7599">
                  <c:v>-756.27897500991799</c:v>
                </c:pt>
                <c:pt idx="7600">
                  <c:v>-756.27986907958996</c:v>
                </c:pt>
                <c:pt idx="7601">
                  <c:v>-756.27992868423496</c:v>
                </c:pt>
                <c:pt idx="7602">
                  <c:v>-756.27927303314198</c:v>
                </c:pt>
                <c:pt idx="7603">
                  <c:v>-756.27837896347103</c:v>
                </c:pt>
                <c:pt idx="7604">
                  <c:v>-756.27748489379906</c:v>
                </c:pt>
                <c:pt idx="7605">
                  <c:v>-756.27712726592995</c:v>
                </c:pt>
                <c:pt idx="7606">
                  <c:v>-756.27778291702305</c:v>
                </c:pt>
                <c:pt idx="7607">
                  <c:v>-756.27980947494495</c:v>
                </c:pt>
                <c:pt idx="7608">
                  <c:v>-756.28332614898704</c:v>
                </c:pt>
                <c:pt idx="7609">
                  <c:v>-756.28809452056896</c:v>
                </c:pt>
                <c:pt idx="7610">
                  <c:v>-756.29357814788796</c:v>
                </c:pt>
                <c:pt idx="7611">
                  <c:v>-756.29912137985298</c:v>
                </c:pt>
                <c:pt idx="7612">
                  <c:v>-756.30406856536899</c:v>
                </c:pt>
                <c:pt idx="7613">
                  <c:v>-756.30782365798996</c:v>
                </c:pt>
                <c:pt idx="7614">
                  <c:v>-756.31002902984596</c:v>
                </c:pt>
                <c:pt idx="7615">
                  <c:v>-756.31038665771496</c:v>
                </c:pt>
                <c:pt idx="7616">
                  <c:v>-756.30871772766102</c:v>
                </c:pt>
                <c:pt idx="7617">
                  <c:v>-756.30520105361995</c:v>
                </c:pt>
                <c:pt idx="7618">
                  <c:v>-756.30007505416904</c:v>
                </c:pt>
                <c:pt idx="7619">
                  <c:v>-756.29387617111195</c:v>
                </c:pt>
                <c:pt idx="7620">
                  <c:v>-756.28726005554199</c:v>
                </c:pt>
                <c:pt idx="7621">
                  <c:v>-756.28088235855103</c:v>
                </c:pt>
                <c:pt idx="7622">
                  <c:v>-756.27527952194202</c:v>
                </c:pt>
                <c:pt idx="7623">
                  <c:v>-756.27080917358398</c:v>
                </c:pt>
                <c:pt idx="7624">
                  <c:v>-756.26782894134499</c:v>
                </c:pt>
                <c:pt idx="7625">
                  <c:v>-756.26633882522594</c:v>
                </c:pt>
                <c:pt idx="7626">
                  <c:v>-756.26639842987095</c:v>
                </c:pt>
                <c:pt idx="7627">
                  <c:v>-756.26782894134499</c:v>
                </c:pt>
                <c:pt idx="7628">
                  <c:v>-756.27009391784702</c:v>
                </c:pt>
                <c:pt idx="7629">
                  <c:v>-756.27259731292702</c:v>
                </c:pt>
                <c:pt idx="7630">
                  <c:v>-756.27456426620495</c:v>
                </c:pt>
                <c:pt idx="7631">
                  <c:v>-756.27563714981102</c:v>
                </c:pt>
                <c:pt idx="7632">
                  <c:v>-756.27551794052101</c:v>
                </c:pt>
                <c:pt idx="7633">
                  <c:v>-756.27438545227096</c:v>
                </c:pt>
                <c:pt idx="7634">
                  <c:v>-756.27253770828304</c:v>
                </c:pt>
                <c:pt idx="7635">
                  <c:v>-756.27039194107101</c:v>
                </c:pt>
                <c:pt idx="7636">
                  <c:v>-756.26842498779297</c:v>
                </c:pt>
                <c:pt idx="7637">
                  <c:v>-756.26699447631904</c:v>
                </c:pt>
                <c:pt idx="7638">
                  <c:v>-756.26639842987095</c:v>
                </c:pt>
                <c:pt idx="7639">
                  <c:v>-756.26669645309505</c:v>
                </c:pt>
                <c:pt idx="7640">
                  <c:v>-756.26788854598999</c:v>
                </c:pt>
                <c:pt idx="7641">
                  <c:v>-756.26949787139904</c:v>
                </c:pt>
                <c:pt idx="7642">
                  <c:v>-756.27098798751899</c:v>
                </c:pt>
                <c:pt idx="7643">
                  <c:v>-756.27170324325596</c:v>
                </c:pt>
                <c:pt idx="7644">
                  <c:v>-756.27104759216297</c:v>
                </c:pt>
                <c:pt idx="7645">
                  <c:v>-756.26890182495094</c:v>
                </c:pt>
                <c:pt idx="7646">
                  <c:v>-756.26544475555397</c:v>
                </c:pt>
                <c:pt idx="7647">
                  <c:v>-756.26109361648605</c:v>
                </c:pt>
                <c:pt idx="7648">
                  <c:v>-756.25632524490402</c:v>
                </c:pt>
                <c:pt idx="7649">
                  <c:v>-756.25161647796699</c:v>
                </c:pt>
                <c:pt idx="7650">
                  <c:v>-756.24720573425304</c:v>
                </c:pt>
                <c:pt idx="7651">
                  <c:v>-756.24339103698799</c:v>
                </c:pt>
                <c:pt idx="7652">
                  <c:v>-756.24017238617</c:v>
                </c:pt>
                <c:pt idx="7653">
                  <c:v>-756.23778820037899</c:v>
                </c:pt>
                <c:pt idx="7654">
                  <c:v>-756.23605966568005</c:v>
                </c:pt>
                <c:pt idx="7655">
                  <c:v>-756.23492717742897</c:v>
                </c:pt>
                <c:pt idx="7656">
                  <c:v>-756.23403310775802</c:v>
                </c:pt>
                <c:pt idx="7657">
                  <c:v>-756.23325824737606</c:v>
                </c:pt>
                <c:pt idx="7658">
                  <c:v>-756.23242378234897</c:v>
                </c:pt>
                <c:pt idx="7659">
                  <c:v>-756.23182773590099</c:v>
                </c:pt>
                <c:pt idx="7660">
                  <c:v>-756.23170852661201</c:v>
                </c:pt>
                <c:pt idx="7661">
                  <c:v>-756.23230457305897</c:v>
                </c:pt>
                <c:pt idx="7662">
                  <c:v>-756.23373508453403</c:v>
                </c:pt>
                <c:pt idx="7663">
                  <c:v>-756.23611927032505</c:v>
                </c:pt>
                <c:pt idx="7664">
                  <c:v>-756.23927831649803</c:v>
                </c:pt>
                <c:pt idx="7665">
                  <c:v>-756.243093013764</c:v>
                </c:pt>
                <c:pt idx="7666">
                  <c:v>-756.24738454818703</c:v>
                </c:pt>
                <c:pt idx="7667">
                  <c:v>-756.25203371047996</c:v>
                </c:pt>
                <c:pt idx="7668">
                  <c:v>-756.25662326812801</c:v>
                </c:pt>
                <c:pt idx="7669">
                  <c:v>-756.26097440719604</c:v>
                </c:pt>
                <c:pt idx="7670">
                  <c:v>-756.26455068588302</c:v>
                </c:pt>
                <c:pt idx="7671">
                  <c:v>-756.26705408096302</c:v>
                </c:pt>
                <c:pt idx="7672">
                  <c:v>-756.26842498779297</c:v>
                </c:pt>
                <c:pt idx="7673">
                  <c:v>-756.26860380172798</c:v>
                </c:pt>
                <c:pt idx="7674">
                  <c:v>-756.26788854598999</c:v>
                </c:pt>
                <c:pt idx="7675">
                  <c:v>-756.26633882522594</c:v>
                </c:pt>
                <c:pt idx="7676">
                  <c:v>-756.26425266265903</c:v>
                </c:pt>
                <c:pt idx="7677">
                  <c:v>-756.26186847686802</c:v>
                </c:pt>
                <c:pt idx="7678">
                  <c:v>-756.259543895722</c:v>
                </c:pt>
                <c:pt idx="7679">
                  <c:v>-756.25757694244396</c:v>
                </c:pt>
                <c:pt idx="7680">
                  <c:v>-756.25596761703503</c:v>
                </c:pt>
                <c:pt idx="7681">
                  <c:v>-756.25465631484997</c:v>
                </c:pt>
                <c:pt idx="7682">
                  <c:v>-756.25334501266502</c:v>
                </c:pt>
                <c:pt idx="7683">
                  <c:v>-756.25167608261097</c:v>
                </c:pt>
                <c:pt idx="7684">
                  <c:v>-756.24935150146496</c:v>
                </c:pt>
                <c:pt idx="7685">
                  <c:v>-756.24625205993698</c:v>
                </c:pt>
                <c:pt idx="7686">
                  <c:v>-756.24237775802601</c:v>
                </c:pt>
                <c:pt idx="7687">
                  <c:v>-756.23790740966797</c:v>
                </c:pt>
                <c:pt idx="7688">
                  <c:v>-756.23301982879696</c:v>
                </c:pt>
                <c:pt idx="7689">
                  <c:v>-756.22831106185902</c:v>
                </c:pt>
                <c:pt idx="7690">
                  <c:v>-756.22407913207996</c:v>
                </c:pt>
                <c:pt idx="7691">
                  <c:v>-756.22097969055199</c:v>
                </c:pt>
                <c:pt idx="7692">
                  <c:v>-756.21931076049805</c:v>
                </c:pt>
                <c:pt idx="7693">
                  <c:v>-756.21919155120895</c:v>
                </c:pt>
                <c:pt idx="7694">
                  <c:v>-756.22050285339401</c:v>
                </c:pt>
                <c:pt idx="7695">
                  <c:v>-756.22288703918503</c:v>
                </c:pt>
                <c:pt idx="7696">
                  <c:v>-756.22586727142402</c:v>
                </c:pt>
                <c:pt idx="7697">
                  <c:v>-756.22920513153099</c:v>
                </c:pt>
                <c:pt idx="7698">
                  <c:v>-756.23260259628296</c:v>
                </c:pt>
                <c:pt idx="7699">
                  <c:v>-756.23605966568005</c:v>
                </c:pt>
                <c:pt idx="7700">
                  <c:v>-756.23957633972202</c:v>
                </c:pt>
                <c:pt idx="7701">
                  <c:v>-756.24327182769798</c:v>
                </c:pt>
                <c:pt idx="7702">
                  <c:v>-756.24714612960804</c:v>
                </c:pt>
                <c:pt idx="7703">
                  <c:v>-756.25108003616401</c:v>
                </c:pt>
                <c:pt idx="7704">
                  <c:v>-756.25489473342896</c:v>
                </c:pt>
                <c:pt idx="7705">
                  <c:v>-756.25823259353695</c:v>
                </c:pt>
                <c:pt idx="7706">
                  <c:v>-756.26067638397205</c:v>
                </c:pt>
                <c:pt idx="7707">
                  <c:v>-756.26163005828903</c:v>
                </c:pt>
                <c:pt idx="7708">
                  <c:v>-756.26079559326195</c:v>
                </c:pt>
                <c:pt idx="7709">
                  <c:v>-756.25799417495705</c:v>
                </c:pt>
                <c:pt idx="7710">
                  <c:v>-756.25328540802002</c:v>
                </c:pt>
                <c:pt idx="7711">
                  <c:v>-756.24720573425304</c:v>
                </c:pt>
                <c:pt idx="7712">
                  <c:v>-756.24047040939399</c:v>
                </c:pt>
                <c:pt idx="7713">
                  <c:v>-756.23385429382301</c:v>
                </c:pt>
                <c:pt idx="7714">
                  <c:v>-756.22795343399105</c:v>
                </c:pt>
                <c:pt idx="7715">
                  <c:v>-756.223363876343</c:v>
                </c:pt>
                <c:pt idx="7716">
                  <c:v>-756.220324039459</c:v>
                </c:pt>
                <c:pt idx="7717">
                  <c:v>-756.21883392333996</c:v>
                </c:pt>
                <c:pt idx="7718">
                  <c:v>-756.21853590011597</c:v>
                </c:pt>
                <c:pt idx="7719">
                  <c:v>-756.21889352798496</c:v>
                </c:pt>
                <c:pt idx="7720">
                  <c:v>-756.21942996978805</c:v>
                </c:pt>
                <c:pt idx="7721">
                  <c:v>-756.21966838836704</c:v>
                </c:pt>
                <c:pt idx="7722">
                  <c:v>-756.21925115585304</c:v>
                </c:pt>
                <c:pt idx="7723">
                  <c:v>-756.21811866760299</c:v>
                </c:pt>
                <c:pt idx="7724">
                  <c:v>-756.21621131896995</c:v>
                </c:pt>
                <c:pt idx="7725">
                  <c:v>-756.21364831924495</c:v>
                </c:pt>
                <c:pt idx="7726">
                  <c:v>-756.21066808700596</c:v>
                </c:pt>
                <c:pt idx="7727">
                  <c:v>-756.20744943618797</c:v>
                </c:pt>
                <c:pt idx="7728">
                  <c:v>-756.20434999465999</c:v>
                </c:pt>
                <c:pt idx="7729">
                  <c:v>-756.20166778564499</c:v>
                </c:pt>
                <c:pt idx="7730">
                  <c:v>-756.19970083236694</c:v>
                </c:pt>
                <c:pt idx="7731">
                  <c:v>-756.19892597198498</c:v>
                </c:pt>
                <c:pt idx="7732">
                  <c:v>-756.19946241378796</c:v>
                </c:pt>
                <c:pt idx="7733">
                  <c:v>-756.20148897170998</c:v>
                </c:pt>
                <c:pt idx="7734">
                  <c:v>-756.20488643646297</c:v>
                </c:pt>
                <c:pt idx="7735">
                  <c:v>-756.20935678482101</c:v>
                </c:pt>
                <c:pt idx="7736">
                  <c:v>-756.21436357498203</c:v>
                </c:pt>
                <c:pt idx="7737">
                  <c:v>-756.21913194656395</c:v>
                </c:pt>
                <c:pt idx="7738">
                  <c:v>-756.22300624847401</c:v>
                </c:pt>
                <c:pt idx="7739">
                  <c:v>-756.22515201568604</c:v>
                </c:pt>
                <c:pt idx="7740">
                  <c:v>-756.22497320175205</c:v>
                </c:pt>
                <c:pt idx="7741">
                  <c:v>-756.22205257415806</c:v>
                </c:pt>
                <c:pt idx="7742">
                  <c:v>-756.21644973754906</c:v>
                </c:pt>
                <c:pt idx="7743">
                  <c:v>-756.20876073837303</c:v>
                </c:pt>
                <c:pt idx="7744">
                  <c:v>-756.19976043701195</c:v>
                </c:pt>
                <c:pt idx="7745">
                  <c:v>-756.19058132171699</c:v>
                </c:pt>
                <c:pt idx="7746">
                  <c:v>-756.18211746215798</c:v>
                </c:pt>
                <c:pt idx="7747">
                  <c:v>-756.17508411407505</c:v>
                </c:pt>
                <c:pt idx="7748">
                  <c:v>-756.17007732391403</c:v>
                </c:pt>
                <c:pt idx="7749">
                  <c:v>-756.16751432418801</c:v>
                </c:pt>
                <c:pt idx="7750">
                  <c:v>-756.16745471954403</c:v>
                </c:pt>
                <c:pt idx="7751">
                  <c:v>-756.16971969604504</c:v>
                </c:pt>
                <c:pt idx="7752">
                  <c:v>-756.17377281188999</c:v>
                </c:pt>
                <c:pt idx="7753">
                  <c:v>-756.17883920669601</c:v>
                </c:pt>
                <c:pt idx="7754">
                  <c:v>-756.18438243866001</c:v>
                </c:pt>
                <c:pt idx="7755">
                  <c:v>-756.18974685669002</c:v>
                </c:pt>
                <c:pt idx="7756">
                  <c:v>-756.19457483291603</c:v>
                </c:pt>
                <c:pt idx="7757">
                  <c:v>-756.19856834411598</c:v>
                </c:pt>
                <c:pt idx="7758">
                  <c:v>-756.20160818099998</c:v>
                </c:pt>
                <c:pt idx="7759">
                  <c:v>-756.20357513427803</c:v>
                </c:pt>
                <c:pt idx="7760">
                  <c:v>-756.20452880859398</c:v>
                </c:pt>
                <c:pt idx="7761">
                  <c:v>-756.20464801788398</c:v>
                </c:pt>
                <c:pt idx="7762">
                  <c:v>-756.20417118072498</c:v>
                </c:pt>
                <c:pt idx="7763">
                  <c:v>-756.20351552963302</c:v>
                </c:pt>
                <c:pt idx="7764">
                  <c:v>-756.20280027389504</c:v>
                </c:pt>
                <c:pt idx="7765">
                  <c:v>-756.20208501815796</c:v>
                </c:pt>
                <c:pt idx="7766">
                  <c:v>-756.20119094848701</c:v>
                </c:pt>
                <c:pt idx="7767">
                  <c:v>-756.20005846023605</c:v>
                </c:pt>
                <c:pt idx="7768">
                  <c:v>-756.198508739472</c:v>
                </c:pt>
                <c:pt idx="7769">
                  <c:v>-756.19660139083896</c:v>
                </c:pt>
                <c:pt idx="7770">
                  <c:v>-756.19439601898205</c:v>
                </c:pt>
                <c:pt idx="7771">
                  <c:v>-756.19189262390205</c:v>
                </c:pt>
                <c:pt idx="7772">
                  <c:v>-756.18932962417603</c:v>
                </c:pt>
                <c:pt idx="7773">
                  <c:v>-756.18676662445102</c:v>
                </c:pt>
                <c:pt idx="7774">
                  <c:v>-756.18450164794899</c:v>
                </c:pt>
                <c:pt idx="7775">
                  <c:v>-756.18277311325096</c:v>
                </c:pt>
                <c:pt idx="7776">
                  <c:v>-756.18175983429001</c:v>
                </c:pt>
                <c:pt idx="7777">
                  <c:v>-756.18134260177601</c:v>
                </c:pt>
                <c:pt idx="7778">
                  <c:v>-756.18128299713203</c:v>
                </c:pt>
                <c:pt idx="7779">
                  <c:v>-756.18128299713203</c:v>
                </c:pt>
                <c:pt idx="7780">
                  <c:v>-756.18098497390804</c:v>
                </c:pt>
                <c:pt idx="7781">
                  <c:v>-756.18021011352596</c:v>
                </c:pt>
                <c:pt idx="7782">
                  <c:v>-756.178660392761</c:v>
                </c:pt>
                <c:pt idx="7783">
                  <c:v>-756.17633581161499</c:v>
                </c:pt>
                <c:pt idx="7784">
                  <c:v>-756.17323637008701</c:v>
                </c:pt>
                <c:pt idx="7785">
                  <c:v>-756.16936206817604</c:v>
                </c:pt>
                <c:pt idx="7786">
                  <c:v>-756.16507053375301</c:v>
                </c:pt>
                <c:pt idx="7787">
                  <c:v>-756.16048097610496</c:v>
                </c:pt>
                <c:pt idx="7788">
                  <c:v>-756.15583181381203</c:v>
                </c:pt>
                <c:pt idx="7789">
                  <c:v>-756.15136146545399</c:v>
                </c:pt>
                <c:pt idx="7790">
                  <c:v>-756.14724874496505</c:v>
                </c:pt>
                <c:pt idx="7791">
                  <c:v>-756.14373207092297</c:v>
                </c:pt>
                <c:pt idx="7792">
                  <c:v>-756.14093065261898</c:v>
                </c:pt>
                <c:pt idx="7793">
                  <c:v>-756.13908290863105</c:v>
                </c:pt>
                <c:pt idx="7794">
                  <c:v>-756.13806962966896</c:v>
                </c:pt>
                <c:pt idx="7795">
                  <c:v>-756.13783121108997</c:v>
                </c:pt>
                <c:pt idx="7796">
                  <c:v>-756.13818883895897</c:v>
                </c:pt>
                <c:pt idx="7797">
                  <c:v>-756.13878488540695</c:v>
                </c:pt>
                <c:pt idx="7798">
                  <c:v>-756.13938093185402</c:v>
                </c:pt>
                <c:pt idx="7799">
                  <c:v>-756.13961935043403</c:v>
                </c:pt>
                <c:pt idx="7800">
                  <c:v>-756.13938093185402</c:v>
                </c:pt>
                <c:pt idx="7801">
                  <c:v>-756.13842725753796</c:v>
                </c:pt>
                <c:pt idx="7802">
                  <c:v>-756.13675832748402</c:v>
                </c:pt>
                <c:pt idx="7803">
                  <c:v>-756.13431453704902</c:v>
                </c:pt>
                <c:pt idx="7804">
                  <c:v>-756.13127470016502</c:v>
                </c:pt>
                <c:pt idx="7805">
                  <c:v>-756.12781763076805</c:v>
                </c:pt>
                <c:pt idx="7806">
                  <c:v>-756.12447977066097</c:v>
                </c:pt>
                <c:pt idx="7807">
                  <c:v>-756.12155914306697</c:v>
                </c:pt>
                <c:pt idx="7808">
                  <c:v>-756.11917495727596</c:v>
                </c:pt>
                <c:pt idx="7809">
                  <c:v>-756.11744642257702</c:v>
                </c:pt>
                <c:pt idx="7810">
                  <c:v>-756.11637353897095</c:v>
                </c:pt>
                <c:pt idx="7811">
                  <c:v>-756.11601591110298</c:v>
                </c:pt>
                <c:pt idx="7812">
                  <c:v>-756.11625432968196</c:v>
                </c:pt>
                <c:pt idx="7813">
                  <c:v>-756.11696958541904</c:v>
                </c:pt>
                <c:pt idx="7814">
                  <c:v>-756.11786365509101</c:v>
                </c:pt>
                <c:pt idx="7815">
                  <c:v>-756.11863851547298</c:v>
                </c:pt>
                <c:pt idx="7816">
                  <c:v>-756.11905574798595</c:v>
                </c:pt>
                <c:pt idx="7817">
                  <c:v>-756.11905574798595</c:v>
                </c:pt>
                <c:pt idx="7818">
                  <c:v>-756.11851930618298</c:v>
                </c:pt>
                <c:pt idx="7819">
                  <c:v>-756.117625236511</c:v>
                </c:pt>
                <c:pt idx="7820">
                  <c:v>-756.11637353897095</c:v>
                </c:pt>
                <c:pt idx="7821">
                  <c:v>-756.11494302749702</c:v>
                </c:pt>
                <c:pt idx="7822">
                  <c:v>-756.11363172531105</c:v>
                </c:pt>
                <c:pt idx="7823">
                  <c:v>-756.112499237061</c:v>
                </c:pt>
                <c:pt idx="7824">
                  <c:v>-756.11142635345504</c:v>
                </c:pt>
                <c:pt idx="7825">
                  <c:v>-756.11035346984897</c:v>
                </c:pt>
                <c:pt idx="7826">
                  <c:v>-756.10886335372902</c:v>
                </c:pt>
                <c:pt idx="7827">
                  <c:v>-756.10665798187301</c:v>
                </c:pt>
                <c:pt idx="7828">
                  <c:v>-756.10355854034401</c:v>
                </c:pt>
                <c:pt idx="7829">
                  <c:v>-756.09938621520996</c:v>
                </c:pt>
                <c:pt idx="7830">
                  <c:v>-756.09408140182495</c:v>
                </c:pt>
                <c:pt idx="7831">
                  <c:v>-756.0875248909</c:v>
                </c:pt>
                <c:pt idx="7832">
                  <c:v>-756.07995510101296</c:v>
                </c:pt>
                <c:pt idx="7833">
                  <c:v>-756.07172966003395</c:v>
                </c:pt>
                <c:pt idx="7834">
                  <c:v>-756.06320619583198</c:v>
                </c:pt>
                <c:pt idx="7835">
                  <c:v>-756.05504035949696</c:v>
                </c:pt>
                <c:pt idx="7836">
                  <c:v>-756.04770898819004</c:v>
                </c:pt>
                <c:pt idx="7837">
                  <c:v>-756.04162931442295</c:v>
                </c:pt>
                <c:pt idx="7838">
                  <c:v>-756.03709936142002</c:v>
                </c:pt>
                <c:pt idx="7839">
                  <c:v>-756.03441715240501</c:v>
                </c:pt>
                <c:pt idx="7840">
                  <c:v>-756.03358268737804</c:v>
                </c:pt>
                <c:pt idx="7841">
                  <c:v>-756.034715175629</c:v>
                </c:pt>
                <c:pt idx="7842">
                  <c:v>-756.03757619857799</c:v>
                </c:pt>
                <c:pt idx="7843">
                  <c:v>-756.04198694229103</c:v>
                </c:pt>
                <c:pt idx="7844">
                  <c:v>-756.04747056961105</c:v>
                </c:pt>
                <c:pt idx="7845">
                  <c:v>-756.05355024337803</c:v>
                </c:pt>
                <c:pt idx="7846">
                  <c:v>-756.0595703125</c:v>
                </c:pt>
                <c:pt idx="7847">
                  <c:v>-756.06493473053001</c:v>
                </c:pt>
                <c:pt idx="7848">
                  <c:v>-756.06916666030895</c:v>
                </c:pt>
                <c:pt idx="7849">
                  <c:v>-756.07184886932396</c:v>
                </c:pt>
                <c:pt idx="7850">
                  <c:v>-756.07280254364002</c:v>
                </c:pt>
                <c:pt idx="7851">
                  <c:v>-756.07208728790295</c:v>
                </c:pt>
                <c:pt idx="7852">
                  <c:v>-756.06976270675705</c:v>
                </c:pt>
                <c:pt idx="7853">
                  <c:v>-756.06600761413597</c:v>
                </c:pt>
                <c:pt idx="7854">
                  <c:v>-756.06123924255405</c:v>
                </c:pt>
                <c:pt idx="7855">
                  <c:v>-756.05569601059005</c:v>
                </c:pt>
                <c:pt idx="7856">
                  <c:v>-756.04997396469105</c:v>
                </c:pt>
                <c:pt idx="7857">
                  <c:v>-756.04443073272705</c:v>
                </c:pt>
                <c:pt idx="7858">
                  <c:v>-756.03948354721103</c:v>
                </c:pt>
                <c:pt idx="7859">
                  <c:v>-756.03513240814198</c:v>
                </c:pt>
                <c:pt idx="7860">
                  <c:v>-756.03155612945602</c:v>
                </c:pt>
                <c:pt idx="7861">
                  <c:v>-756.02875471115101</c:v>
                </c:pt>
                <c:pt idx="7862">
                  <c:v>-756.02678775787399</c:v>
                </c:pt>
                <c:pt idx="7863">
                  <c:v>-756.02583408355702</c:v>
                </c:pt>
                <c:pt idx="7864">
                  <c:v>-756.02577447891304</c:v>
                </c:pt>
                <c:pt idx="7865">
                  <c:v>-756.02637052535999</c:v>
                </c:pt>
                <c:pt idx="7866">
                  <c:v>-756.02726459503197</c:v>
                </c:pt>
                <c:pt idx="7867">
                  <c:v>-756.02809906005905</c:v>
                </c:pt>
                <c:pt idx="7868">
                  <c:v>-756.02857589721702</c:v>
                </c:pt>
                <c:pt idx="7869">
                  <c:v>-756.02851629257202</c:v>
                </c:pt>
                <c:pt idx="7870">
                  <c:v>-756.02768182754505</c:v>
                </c:pt>
                <c:pt idx="7871">
                  <c:v>-756.02589368820202</c:v>
                </c:pt>
                <c:pt idx="7872">
                  <c:v>-756.02315187454201</c:v>
                </c:pt>
                <c:pt idx="7873">
                  <c:v>-756.01945638656605</c:v>
                </c:pt>
                <c:pt idx="7874">
                  <c:v>-756.01516485214302</c:v>
                </c:pt>
                <c:pt idx="7875">
                  <c:v>-756.01063489913997</c:v>
                </c:pt>
                <c:pt idx="7876">
                  <c:v>-756.00628376007103</c:v>
                </c:pt>
                <c:pt idx="7877">
                  <c:v>-756.00240945816097</c:v>
                </c:pt>
                <c:pt idx="7878">
                  <c:v>-755.99919080734298</c:v>
                </c:pt>
                <c:pt idx="7879">
                  <c:v>-755.99674701690697</c:v>
                </c:pt>
                <c:pt idx="7880">
                  <c:v>-755.99507808685303</c:v>
                </c:pt>
                <c:pt idx="7881">
                  <c:v>-755.99418401718196</c:v>
                </c:pt>
                <c:pt idx="7882">
                  <c:v>-755.99412441253696</c:v>
                </c:pt>
                <c:pt idx="7883">
                  <c:v>-755.99489927291904</c:v>
                </c:pt>
                <c:pt idx="7884">
                  <c:v>-755.99632978439399</c:v>
                </c:pt>
                <c:pt idx="7885">
                  <c:v>-755.99829673767101</c:v>
                </c:pt>
                <c:pt idx="7886">
                  <c:v>-756.00050210952804</c:v>
                </c:pt>
                <c:pt idx="7887">
                  <c:v>-756.00294589996395</c:v>
                </c:pt>
                <c:pt idx="7888">
                  <c:v>-756.00550889968895</c:v>
                </c:pt>
                <c:pt idx="7889">
                  <c:v>-756.00807189941395</c:v>
                </c:pt>
                <c:pt idx="7890">
                  <c:v>-756.01051568984997</c:v>
                </c:pt>
                <c:pt idx="7891">
                  <c:v>-756.01254224777199</c:v>
                </c:pt>
                <c:pt idx="7892">
                  <c:v>-756.01397275924705</c:v>
                </c:pt>
                <c:pt idx="7893">
                  <c:v>-756.01450920105003</c:v>
                </c:pt>
                <c:pt idx="7894">
                  <c:v>-756.01403236389206</c:v>
                </c:pt>
                <c:pt idx="7895">
                  <c:v>-756.012363433838</c:v>
                </c:pt>
                <c:pt idx="7896">
                  <c:v>-756.00944280624401</c:v>
                </c:pt>
                <c:pt idx="7897">
                  <c:v>-756.00515127181995</c:v>
                </c:pt>
                <c:pt idx="7898">
                  <c:v>-755.99960803985596</c:v>
                </c:pt>
                <c:pt idx="7899">
                  <c:v>-755.99317073821999</c:v>
                </c:pt>
                <c:pt idx="7900">
                  <c:v>-755.98619699478195</c:v>
                </c:pt>
                <c:pt idx="7901">
                  <c:v>-755.97904443740902</c:v>
                </c:pt>
                <c:pt idx="7902">
                  <c:v>-755.97230911254906</c:v>
                </c:pt>
                <c:pt idx="7903">
                  <c:v>-755.96646785736095</c:v>
                </c:pt>
                <c:pt idx="7904">
                  <c:v>-755.96187829971302</c:v>
                </c:pt>
                <c:pt idx="7905">
                  <c:v>-755.95854043960605</c:v>
                </c:pt>
                <c:pt idx="7906">
                  <c:v>-755.95645427703903</c:v>
                </c:pt>
                <c:pt idx="7907">
                  <c:v>-755.95538139343296</c:v>
                </c:pt>
                <c:pt idx="7908">
                  <c:v>-755.95496416091896</c:v>
                </c:pt>
                <c:pt idx="7909">
                  <c:v>-755.95478534698498</c:v>
                </c:pt>
                <c:pt idx="7910">
                  <c:v>-755.95460653305099</c:v>
                </c:pt>
                <c:pt idx="7911">
                  <c:v>-755.95412969589302</c:v>
                </c:pt>
                <c:pt idx="7912">
                  <c:v>-755.95317602157604</c:v>
                </c:pt>
                <c:pt idx="7913">
                  <c:v>-755.95162630081199</c:v>
                </c:pt>
                <c:pt idx="7914">
                  <c:v>-755.94965934753395</c:v>
                </c:pt>
                <c:pt idx="7915">
                  <c:v>-755.94715595245395</c:v>
                </c:pt>
                <c:pt idx="7916">
                  <c:v>-755.94429492950496</c:v>
                </c:pt>
                <c:pt idx="7917">
                  <c:v>-755.94101667404198</c:v>
                </c:pt>
                <c:pt idx="7918">
                  <c:v>-755.937440395355</c:v>
                </c:pt>
                <c:pt idx="7919">
                  <c:v>-755.93350648880005</c:v>
                </c:pt>
                <c:pt idx="7920">
                  <c:v>-755.92921495437599</c:v>
                </c:pt>
                <c:pt idx="7921">
                  <c:v>-755.92474460601795</c:v>
                </c:pt>
                <c:pt idx="7922">
                  <c:v>-755.92021465301502</c:v>
                </c:pt>
                <c:pt idx="7923">
                  <c:v>-755.91604232788097</c:v>
                </c:pt>
                <c:pt idx="7924">
                  <c:v>-755.912585258484</c:v>
                </c:pt>
                <c:pt idx="7925">
                  <c:v>-755.91014146804798</c:v>
                </c:pt>
                <c:pt idx="7926">
                  <c:v>-755.90888977050804</c:v>
                </c:pt>
                <c:pt idx="7927">
                  <c:v>-755.90865135192905</c:v>
                </c:pt>
                <c:pt idx="7928">
                  <c:v>-755.90930700302101</c:v>
                </c:pt>
                <c:pt idx="7929">
                  <c:v>-755.91055870056198</c:v>
                </c:pt>
                <c:pt idx="7930">
                  <c:v>-755.91187000274704</c:v>
                </c:pt>
                <c:pt idx="7931">
                  <c:v>-755.91282367706299</c:v>
                </c:pt>
                <c:pt idx="7932">
                  <c:v>-755.91288328170799</c:v>
                </c:pt>
                <c:pt idx="7933">
                  <c:v>-755.91175079345703</c:v>
                </c:pt>
                <c:pt idx="7934">
                  <c:v>-755.90924739837703</c:v>
                </c:pt>
                <c:pt idx="7935">
                  <c:v>-755.90549230575596</c:v>
                </c:pt>
                <c:pt idx="7936">
                  <c:v>-755.90090274810802</c:v>
                </c:pt>
                <c:pt idx="7937">
                  <c:v>-755.89595556259201</c:v>
                </c:pt>
                <c:pt idx="7938">
                  <c:v>-755.89118719100998</c:v>
                </c:pt>
                <c:pt idx="7939">
                  <c:v>-755.88701486587502</c:v>
                </c:pt>
                <c:pt idx="7940">
                  <c:v>-755.88373661041305</c:v>
                </c:pt>
                <c:pt idx="7941">
                  <c:v>-755.88153123855602</c:v>
                </c:pt>
                <c:pt idx="7942">
                  <c:v>-755.88033914566097</c:v>
                </c:pt>
                <c:pt idx="7943">
                  <c:v>-755.88010072708198</c:v>
                </c:pt>
                <c:pt idx="7944">
                  <c:v>-755.88057756423996</c:v>
                </c:pt>
                <c:pt idx="7945">
                  <c:v>-755.88129281997703</c:v>
                </c:pt>
                <c:pt idx="7946">
                  <c:v>-755.882008075714</c:v>
                </c:pt>
                <c:pt idx="7947">
                  <c:v>-755.88242530822799</c:v>
                </c:pt>
                <c:pt idx="7948">
                  <c:v>-755.88242530822799</c:v>
                </c:pt>
                <c:pt idx="7949">
                  <c:v>-755.882127285004</c:v>
                </c:pt>
                <c:pt idx="7950">
                  <c:v>-755.88147163391102</c:v>
                </c:pt>
                <c:pt idx="7951">
                  <c:v>-755.88051795959495</c:v>
                </c:pt>
                <c:pt idx="7952">
                  <c:v>-755.87914705276501</c:v>
                </c:pt>
                <c:pt idx="7953">
                  <c:v>-755.87729930877697</c:v>
                </c:pt>
                <c:pt idx="7954">
                  <c:v>-755.87491512298595</c:v>
                </c:pt>
                <c:pt idx="7955">
                  <c:v>-755.87175607681297</c:v>
                </c:pt>
                <c:pt idx="7956">
                  <c:v>-755.86752414703403</c:v>
                </c:pt>
                <c:pt idx="7957">
                  <c:v>-755.86192131042503</c:v>
                </c:pt>
                <c:pt idx="7958">
                  <c:v>-755.85488796234199</c:v>
                </c:pt>
                <c:pt idx="7959">
                  <c:v>-755.84642410278298</c:v>
                </c:pt>
                <c:pt idx="7960">
                  <c:v>-755.83682775497505</c:v>
                </c:pt>
                <c:pt idx="7961">
                  <c:v>-755.826635360718</c:v>
                </c:pt>
                <c:pt idx="7962">
                  <c:v>-755.81638336181697</c:v>
                </c:pt>
                <c:pt idx="7963">
                  <c:v>-755.80672740936302</c:v>
                </c:pt>
                <c:pt idx="7964">
                  <c:v>-755.79820394516003</c:v>
                </c:pt>
                <c:pt idx="7965">
                  <c:v>-755.79128980636597</c:v>
                </c:pt>
                <c:pt idx="7966">
                  <c:v>-755.78616380691506</c:v>
                </c:pt>
                <c:pt idx="7967">
                  <c:v>-755.78276634216297</c:v>
                </c:pt>
                <c:pt idx="7968">
                  <c:v>-755.78079938888595</c:v>
                </c:pt>
                <c:pt idx="7969">
                  <c:v>-755.77972650528</c:v>
                </c:pt>
                <c:pt idx="7970">
                  <c:v>-755.77877283096302</c:v>
                </c:pt>
                <c:pt idx="7971">
                  <c:v>-755.77728271484398</c:v>
                </c:pt>
                <c:pt idx="7972">
                  <c:v>-755.77466011047397</c:v>
                </c:pt>
                <c:pt idx="7973">
                  <c:v>-755.77054738998402</c:v>
                </c:pt>
                <c:pt idx="7974">
                  <c:v>-755.76488494873104</c:v>
                </c:pt>
                <c:pt idx="7975">
                  <c:v>-755.75785160064697</c:v>
                </c:pt>
                <c:pt idx="7976">
                  <c:v>-755.74974536895797</c:v>
                </c:pt>
                <c:pt idx="7977">
                  <c:v>-755.74110269546497</c:v>
                </c:pt>
                <c:pt idx="7978">
                  <c:v>-755.73234081268299</c:v>
                </c:pt>
                <c:pt idx="7979">
                  <c:v>-755.72405576706001</c:v>
                </c:pt>
                <c:pt idx="7980">
                  <c:v>-755.71672439575195</c:v>
                </c:pt>
                <c:pt idx="7981">
                  <c:v>-755.71070432662998</c:v>
                </c:pt>
                <c:pt idx="7982">
                  <c:v>-755.70623397827205</c:v>
                </c:pt>
                <c:pt idx="7983">
                  <c:v>-755.70319414138805</c:v>
                </c:pt>
                <c:pt idx="7984">
                  <c:v>-755.70146560669002</c:v>
                </c:pt>
                <c:pt idx="7985">
                  <c:v>-755.70098876953102</c:v>
                </c:pt>
                <c:pt idx="7986">
                  <c:v>-755.70140600204502</c:v>
                </c:pt>
                <c:pt idx="7987">
                  <c:v>-755.70253849029598</c:v>
                </c:pt>
                <c:pt idx="7988">
                  <c:v>-755.70402860641502</c:v>
                </c:pt>
                <c:pt idx="7989">
                  <c:v>-755.70551872253395</c:v>
                </c:pt>
                <c:pt idx="7990">
                  <c:v>-755.70671081543003</c:v>
                </c:pt>
                <c:pt idx="7991">
                  <c:v>-755.70724725723301</c:v>
                </c:pt>
                <c:pt idx="7992">
                  <c:v>-755.707128047943</c:v>
                </c:pt>
                <c:pt idx="7993">
                  <c:v>-755.70611476898205</c:v>
                </c:pt>
                <c:pt idx="7994">
                  <c:v>-755.70432662963901</c:v>
                </c:pt>
                <c:pt idx="7995">
                  <c:v>-755.70176362991401</c:v>
                </c:pt>
                <c:pt idx="7996">
                  <c:v>-755.69884300232002</c:v>
                </c:pt>
                <c:pt idx="7997">
                  <c:v>-755.69580316543602</c:v>
                </c:pt>
                <c:pt idx="7998">
                  <c:v>-755.69312095642101</c:v>
                </c:pt>
                <c:pt idx="7999">
                  <c:v>-755.69103479385399</c:v>
                </c:pt>
                <c:pt idx="8000">
                  <c:v>-755.68960428237904</c:v>
                </c:pt>
                <c:pt idx="8001">
                  <c:v>-755.68871021270797</c:v>
                </c:pt>
                <c:pt idx="8002">
                  <c:v>-755.68799495696999</c:v>
                </c:pt>
                <c:pt idx="8003">
                  <c:v>-755.68733930587803</c:v>
                </c:pt>
                <c:pt idx="8004">
                  <c:v>-755.68632602691696</c:v>
                </c:pt>
                <c:pt idx="8005">
                  <c:v>-755.68447828292904</c:v>
                </c:pt>
                <c:pt idx="8006">
                  <c:v>-755.68125963211105</c:v>
                </c:pt>
                <c:pt idx="8007">
                  <c:v>-755.67631244659401</c:v>
                </c:pt>
                <c:pt idx="8008">
                  <c:v>-755.66921949386597</c:v>
                </c:pt>
                <c:pt idx="8009">
                  <c:v>-755.66004037857101</c:v>
                </c:pt>
                <c:pt idx="8010">
                  <c:v>-755.649132728577</c:v>
                </c:pt>
                <c:pt idx="8011">
                  <c:v>-755.63691377639805</c:v>
                </c:pt>
                <c:pt idx="8012">
                  <c:v>-755.62386035919201</c:v>
                </c:pt>
                <c:pt idx="8013">
                  <c:v>-755.610389709473</c:v>
                </c:pt>
                <c:pt idx="8014">
                  <c:v>-755.59721708297798</c:v>
                </c:pt>
                <c:pt idx="8015">
                  <c:v>-755.58493852615402</c:v>
                </c:pt>
                <c:pt idx="8016">
                  <c:v>-755.574269294739</c:v>
                </c:pt>
                <c:pt idx="8017">
                  <c:v>-755.56580543518101</c:v>
                </c:pt>
                <c:pt idx="8018">
                  <c:v>-755.55960655212402</c:v>
                </c:pt>
                <c:pt idx="8019">
                  <c:v>-755.55585145950295</c:v>
                </c:pt>
                <c:pt idx="8020">
                  <c:v>-755.55436134338402</c:v>
                </c:pt>
                <c:pt idx="8021">
                  <c:v>-755.55483818054199</c:v>
                </c:pt>
                <c:pt idx="8022">
                  <c:v>-755.55674552917503</c:v>
                </c:pt>
                <c:pt idx="8023">
                  <c:v>-755.55954694747902</c:v>
                </c:pt>
                <c:pt idx="8024">
                  <c:v>-755.56276559829701</c:v>
                </c:pt>
                <c:pt idx="8025">
                  <c:v>-755.56586503982601</c:v>
                </c:pt>
                <c:pt idx="8026">
                  <c:v>-755.56848764419601</c:v>
                </c:pt>
                <c:pt idx="8027">
                  <c:v>-755.57033538818405</c:v>
                </c:pt>
                <c:pt idx="8028">
                  <c:v>-755.57111024856601</c:v>
                </c:pt>
                <c:pt idx="8029">
                  <c:v>-755.57057380676304</c:v>
                </c:pt>
                <c:pt idx="8030">
                  <c:v>-755.568726062775</c:v>
                </c:pt>
                <c:pt idx="8031">
                  <c:v>-755.565686225891</c:v>
                </c:pt>
                <c:pt idx="8032">
                  <c:v>-755.56169271469105</c:v>
                </c:pt>
                <c:pt idx="8033">
                  <c:v>-755.55698394775402</c:v>
                </c:pt>
                <c:pt idx="8034">
                  <c:v>-755.551977157593</c:v>
                </c:pt>
                <c:pt idx="8035">
                  <c:v>-755.54685115814198</c:v>
                </c:pt>
                <c:pt idx="8036">
                  <c:v>-755.54208278655994</c:v>
                </c:pt>
                <c:pt idx="8037">
                  <c:v>-755.53791046142601</c:v>
                </c:pt>
                <c:pt idx="8038">
                  <c:v>-755.53439378738403</c:v>
                </c:pt>
                <c:pt idx="8039">
                  <c:v>-755.53165197372505</c:v>
                </c:pt>
                <c:pt idx="8040">
                  <c:v>-755.52950620651302</c:v>
                </c:pt>
                <c:pt idx="8041">
                  <c:v>-755.52771806716896</c:v>
                </c:pt>
                <c:pt idx="8042">
                  <c:v>-755.52604913711605</c:v>
                </c:pt>
                <c:pt idx="8043">
                  <c:v>-755.52426099777199</c:v>
                </c:pt>
                <c:pt idx="8044">
                  <c:v>-755.52205562591598</c:v>
                </c:pt>
                <c:pt idx="8045">
                  <c:v>-755.51913499832199</c:v>
                </c:pt>
                <c:pt idx="8046">
                  <c:v>-755.51549911499001</c:v>
                </c:pt>
                <c:pt idx="8047">
                  <c:v>-755.51120758056697</c:v>
                </c:pt>
                <c:pt idx="8048">
                  <c:v>-755.50620079040505</c:v>
                </c:pt>
                <c:pt idx="8049">
                  <c:v>-755.50065755844105</c:v>
                </c:pt>
                <c:pt idx="8050">
                  <c:v>-755.49463748931896</c:v>
                </c:pt>
                <c:pt idx="8051">
                  <c:v>-755.48814058303901</c:v>
                </c:pt>
                <c:pt idx="8052">
                  <c:v>-755.48128604888905</c:v>
                </c:pt>
                <c:pt idx="8053">
                  <c:v>-755.474193096161</c:v>
                </c:pt>
                <c:pt idx="8054">
                  <c:v>-755.46698093414295</c:v>
                </c:pt>
                <c:pt idx="8055">
                  <c:v>-755.45958995819103</c:v>
                </c:pt>
                <c:pt idx="8056">
                  <c:v>-755.45213937759399</c:v>
                </c:pt>
                <c:pt idx="8057">
                  <c:v>-755.44456958770797</c:v>
                </c:pt>
                <c:pt idx="8058">
                  <c:v>-755.43711900711105</c:v>
                </c:pt>
                <c:pt idx="8059">
                  <c:v>-755.429787635803</c:v>
                </c:pt>
                <c:pt idx="8060">
                  <c:v>-755.42269468307495</c:v>
                </c:pt>
                <c:pt idx="8061">
                  <c:v>-755.41595935821601</c:v>
                </c:pt>
                <c:pt idx="8062">
                  <c:v>-755.40976047515903</c:v>
                </c:pt>
                <c:pt idx="8063">
                  <c:v>-755.40439605712902</c:v>
                </c:pt>
                <c:pt idx="8064">
                  <c:v>-755.40004491806098</c:v>
                </c:pt>
                <c:pt idx="8065">
                  <c:v>-755.39700508117699</c:v>
                </c:pt>
                <c:pt idx="8066">
                  <c:v>-755.39527654647804</c:v>
                </c:pt>
                <c:pt idx="8067">
                  <c:v>-755.39485931396496</c:v>
                </c:pt>
                <c:pt idx="8068">
                  <c:v>-755.39563417434704</c:v>
                </c:pt>
                <c:pt idx="8069">
                  <c:v>-755.39730310440098</c:v>
                </c:pt>
                <c:pt idx="8070">
                  <c:v>-755.39962768554699</c:v>
                </c:pt>
                <c:pt idx="8071">
                  <c:v>-755.40219068527199</c:v>
                </c:pt>
                <c:pt idx="8072">
                  <c:v>-755.40463447570801</c:v>
                </c:pt>
                <c:pt idx="8073">
                  <c:v>-755.40666103363105</c:v>
                </c:pt>
                <c:pt idx="8074">
                  <c:v>-755.40785312652599</c:v>
                </c:pt>
                <c:pt idx="8075">
                  <c:v>-755.40785312652599</c:v>
                </c:pt>
                <c:pt idx="8076">
                  <c:v>-755.40642261505104</c:v>
                </c:pt>
                <c:pt idx="8077">
                  <c:v>-755.40344238281295</c:v>
                </c:pt>
                <c:pt idx="8078">
                  <c:v>-755.39891242981003</c:v>
                </c:pt>
                <c:pt idx="8079">
                  <c:v>-755.39295196533203</c:v>
                </c:pt>
                <c:pt idx="8080">
                  <c:v>-755.38585901260399</c:v>
                </c:pt>
                <c:pt idx="8081">
                  <c:v>-755.37811040878296</c:v>
                </c:pt>
                <c:pt idx="8082">
                  <c:v>-755.37012338638306</c:v>
                </c:pt>
                <c:pt idx="8083">
                  <c:v>-755.36231517791805</c:v>
                </c:pt>
                <c:pt idx="8084">
                  <c:v>-755.35522222518898</c:v>
                </c:pt>
                <c:pt idx="8085">
                  <c:v>-755.34920215606701</c:v>
                </c:pt>
                <c:pt idx="8086">
                  <c:v>-755.34461259841896</c:v>
                </c:pt>
                <c:pt idx="8087">
                  <c:v>-755.34145355224598</c:v>
                </c:pt>
                <c:pt idx="8088">
                  <c:v>-755.33972501754795</c:v>
                </c:pt>
                <c:pt idx="8089">
                  <c:v>-755.33895015716598</c:v>
                </c:pt>
                <c:pt idx="8090">
                  <c:v>-755.33871173858699</c:v>
                </c:pt>
                <c:pt idx="8091">
                  <c:v>-755.338413715363</c:v>
                </c:pt>
                <c:pt idx="8092">
                  <c:v>-755.33769845962502</c:v>
                </c:pt>
                <c:pt idx="8093">
                  <c:v>-755.33626794815098</c:v>
                </c:pt>
                <c:pt idx="8094">
                  <c:v>-755.33400297164906</c:v>
                </c:pt>
                <c:pt idx="8095">
                  <c:v>-755.33078432083198</c:v>
                </c:pt>
                <c:pt idx="8096">
                  <c:v>-755.32673120498703</c:v>
                </c:pt>
                <c:pt idx="8097">
                  <c:v>-755.32208204269398</c:v>
                </c:pt>
                <c:pt idx="8098">
                  <c:v>-755.31725406646694</c:v>
                </c:pt>
                <c:pt idx="8099">
                  <c:v>-755.31272411346504</c:v>
                </c:pt>
                <c:pt idx="8100">
                  <c:v>-755.30879020690895</c:v>
                </c:pt>
                <c:pt idx="8101">
                  <c:v>-755.30580997467098</c:v>
                </c:pt>
                <c:pt idx="8102">
                  <c:v>-755.30360460281395</c:v>
                </c:pt>
                <c:pt idx="8103">
                  <c:v>-755.30205488205002</c:v>
                </c:pt>
                <c:pt idx="8104">
                  <c:v>-755.30080318450905</c:v>
                </c:pt>
                <c:pt idx="8105">
                  <c:v>-755.29931306839001</c:v>
                </c:pt>
                <c:pt idx="8106">
                  <c:v>-755.29710769653298</c:v>
                </c:pt>
                <c:pt idx="8107">
                  <c:v>-755.29376983642601</c:v>
                </c:pt>
                <c:pt idx="8108">
                  <c:v>-755.28912067413398</c:v>
                </c:pt>
                <c:pt idx="8109">
                  <c:v>-755.28333902358997</c:v>
                </c:pt>
                <c:pt idx="8110">
                  <c:v>-755.27678251266502</c:v>
                </c:pt>
                <c:pt idx="8111">
                  <c:v>-755.26998758316097</c:v>
                </c:pt>
                <c:pt idx="8112">
                  <c:v>-755.263550281525</c:v>
                </c:pt>
                <c:pt idx="8113">
                  <c:v>-755.25812625884998</c:v>
                </c:pt>
                <c:pt idx="8114">
                  <c:v>-755.25419235229504</c:v>
                </c:pt>
                <c:pt idx="8115">
                  <c:v>-755.25198698043801</c:v>
                </c:pt>
                <c:pt idx="8116">
                  <c:v>-755.25145053863503</c:v>
                </c:pt>
                <c:pt idx="8117">
                  <c:v>-755.25204658508301</c:v>
                </c:pt>
                <c:pt idx="8118">
                  <c:v>-755.25329828262397</c:v>
                </c:pt>
                <c:pt idx="8119">
                  <c:v>-755.25437116622902</c:v>
                </c:pt>
                <c:pt idx="8120">
                  <c:v>-755.25460958480903</c:v>
                </c:pt>
                <c:pt idx="8121">
                  <c:v>-755.25335788726795</c:v>
                </c:pt>
                <c:pt idx="8122">
                  <c:v>-755.25037765502998</c:v>
                </c:pt>
                <c:pt idx="8123">
                  <c:v>-755.24578809738205</c:v>
                </c:pt>
                <c:pt idx="8124">
                  <c:v>-755.23976802825905</c:v>
                </c:pt>
                <c:pt idx="8125">
                  <c:v>-755.232973098755</c:v>
                </c:pt>
                <c:pt idx="8126">
                  <c:v>-755.22582054138195</c:v>
                </c:pt>
                <c:pt idx="8127">
                  <c:v>-755.218906402588</c:v>
                </c:pt>
                <c:pt idx="8128">
                  <c:v>-755.21264791488704</c:v>
                </c:pt>
                <c:pt idx="8129">
                  <c:v>-755.20752191543602</c:v>
                </c:pt>
                <c:pt idx="8130">
                  <c:v>-755.20382642745994</c:v>
                </c:pt>
                <c:pt idx="8131">
                  <c:v>-755.20150184631404</c:v>
                </c:pt>
                <c:pt idx="8132">
                  <c:v>-755.20036935806297</c:v>
                </c:pt>
                <c:pt idx="8133">
                  <c:v>-755.19995212555</c:v>
                </c:pt>
                <c:pt idx="8134">
                  <c:v>-755.19971370696999</c:v>
                </c:pt>
                <c:pt idx="8135">
                  <c:v>-755.19923686981201</c:v>
                </c:pt>
                <c:pt idx="8136">
                  <c:v>-755.19834280014095</c:v>
                </c:pt>
                <c:pt idx="8137">
                  <c:v>-755.196912288666</c:v>
                </c:pt>
                <c:pt idx="8138">
                  <c:v>-755.19488573074398</c:v>
                </c:pt>
                <c:pt idx="8139">
                  <c:v>-755.19238233566296</c:v>
                </c:pt>
                <c:pt idx="8140">
                  <c:v>-755.18940210342396</c:v>
                </c:pt>
                <c:pt idx="8141">
                  <c:v>-755.18624305725098</c:v>
                </c:pt>
                <c:pt idx="8142">
                  <c:v>-755.18344163894699</c:v>
                </c:pt>
                <c:pt idx="8143">
                  <c:v>-755.18135547637996</c:v>
                </c:pt>
                <c:pt idx="8144">
                  <c:v>-755.18034219741799</c:v>
                </c:pt>
                <c:pt idx="8145">
                  <c:v>-755.18046140670799</c:v>
                </c:pt>
                <c:pt idx="8146">
                  <c:v>-755.18153429031395</c:v>
                </c:pt>
                <c:pt idx="8147">
                  <c:v>-755.18344163894699</c:v>
                </c:pt>
                <c:pt idx="8148">
                  <c:v>-755.185766220093</c:v>
                </c:pt>
                <c:pt idx="8149">
                  <c:v>-755.18826961517402</c:v>
                </c:pt>
                <c:pt idx="8150">
                  <c:v>-755.19059419632003</c:v>
                </c:pt>
                <c:pt idx="8151">
                  <c:v>-755.19226312637397</c:v>
                </c:pt>
                <c:pt idx="8152">
                  <c:v>-755.19315719604504</c:v>
                </c:pt>
                <c:pt idx="8153">
                  <c:v>-755.19297838211105</c:v>
                </c:pt>
                <c:pt idx="8154">
                  <c:v>-755.19184589385998</c:v>
                </c:pt>
                <c:pt idx="8155">
                  <c:v>-755.18987894058205</c:v>
                </c:pt>
                <c:pt idx="8156">
                  <c:v>-755.18731594085705</c:v>
                </c:pt>
                <c:pt idx="8157">
                  <c:v>-755.18439531326305</c:v>
                </c:pt>
                <c:pt idx="8158">
                  <c:v>-755.18135547637996</c:v>
                </c:pt>
                <c:pt idx="8159">
                  <c:v>-755.17843484878597</c:v>
                </c:pt>
                <c:pt idx="8160">
                  <c:v>-755.17575263977096</c:v>
                </c:pt>
                <c:pt idx="8161">
                  <c:v>-755.17342805862404</c:v>
                </c:pt>
                <c:pt idx="8162">
                  <c:v>-755.17134189605702</c:v>
                </c:pt>
                <c:pt idx="8163">
                  <c:v>-755.16949415206898</c:v>
                </c:pt>
                <c:pt idx="8164">
                  <c:v>-755.16788482666004</c:v>
                </c:pt>
                <c:pt idx="8165">
                  <c:v>-755.16663312911999</c:v>
                </c:pt>
                <c:pt idx="8166">
                  <c:v>-755.16585826873802</c:v>
                </c:pt>
                <c:pt idx="8167">
                  <c:v>-755.16544103622505</c:v>
                </c:pt>
                <c:pt idx="8168">
                  <c:v>-755.16544103622505</c:v>
                </c:pt>
                <c:pt idx="8169">
                  <c:v>-755.16567945480404</c:v>
                </c:pt>
                <c:pt idx="8170">
                  <c:v>-755.16615629196201</c:v>
                </c:pt>
                <c:pt idx="8171">
                  <c:v>-755.16681194305397</c:v>
                </c:pt>
                <c:pt idx="8172">
                  <c:v>-755.16746759414696</c:v>
                </c:pt>
                <c:pt idx="8173">
                  <c:v>-755.16800403595005</c:v>
                </c:pt>
                <c:pt idx="8174">
                  <c:v>-755.16824245452904</c:v>
                </c:pt>
                <c:pt idx="8175">
                  <c:v>-755.16794443130505</c:v>
                </c:pt>
                <c:pt idx="8176">
                  <c:v>-755.16722917556797</c:v>
                </c:pt>
                <c:pt idx="8177">
                  <c:v>-755.166454315186</c:v>
                </c:pt>
                <c:pt idx="8178">
                  <c:v>-755.16597747802803</c:v>
                </c:pt>
                <c:pt idx="8179">
                  <c:v>-755.16627550125099</c:v>
                </c:pt>
                <c:pt idx="8180">
                  <c:v>-755.16758680343605</c:v>
                </c:pt>
                <c:pt idx="8181">
                  <c:v>-755.16997098922798</c:v>
                </c:pt>
                <c:pt idx="8182">
                  <c:v>-755.17324924469006</c:v>
                </c:pt>
                <c:pt idx="8183">
                  <c:v>-755.177183151245</c:v>
                </c:pt>
                <c:pt idx="8184">
                  <c:v>-755.18153429031395</c:v>
                </c:pt>
                <c:pt idx="8185">
                  <c:v>-755.18594503402699</c:v>
                </c:pt>
                <c:pt idx="8186">
                  <c:v>-755.18999814987205</c:v>
                </c:pt>
                <c:pt idx="8187">
                  <c:v>-755.19327640533504</c:v>
                </c:pt>
                <c:pt idx="8188">
                  <c:v>-755.19542217254696</c:v>
                </c:pt>
                <c:pt idx="8189">
                  <c:v>-755.19637584686302</c:v>
                </c:pt>
                <c:pt idx="8190">
                  <c:v>-755.19631624221802</c:v>
                </c:pt>
                <c:pt idx="8191">
                  <c:v>-755.19548177719105</c:v>
                </c:pt>
                <c:pt idx="8192">
                  <c:v>-755.194289684296</c:v>
                </c:pt>
                <c:pt idx="8193">
                  <c:v>-755.19279956817604</c:v>
                </c:pt>
                <c:pt idx="8194">
                  <c:v>-755.19095182418801</c:v>
                </c:pt>
                <c:pt idx="8195">
                  <c:v>-755.18868684768699</c:v>
                </c:pt>
                <c:pt idx="8196">
                  <c:v>-755.185825824738</c:v>
                </c:pt>
                <c:pt idx="8197">
                  <c:v>-755.18230915069603</c:v>
                </c:pt>
                <c:pt idx="8198">
                  <c:v>-755.17813682556198</c:v>
                </c:pt>
                <c:pt idx="8199">
                  <c:v>-755.17336845397995</c:v>
                </c:pt>
                <c:pt idx="8200">
                  <c:v>-755.16824245452904</c:v>
                </c:pt>
                <c:pt idx="8201">
                  <c:v>-755.16281843185402</c:v>
                </c:pt>
                <c:pt idx="8202">
                  <c:v>-755.15739440918003</c:v>
                </c:pt>
                <c:pt idx="8203">
                  <c:v>-755.152268409729</c:v>
                </c:pt>
                <c:pt idx="8204">
                  <c:v>-755.14761924743698</c:v>
                </c:pt>
                <c:pt idx="8205">
                  <c:v>-755.14368534088203</c:v>
                </c:pt>
                <c:pt idx="8206">
                  <c:v>-755.14040708541904</c:v>
                </c:pt>
                <c:pt idx="8207">
                  <c:v>-755.13772487640404</c:v>
                </c:pt>
                <c:pt idx="8208">
                  <c:v>-755.13540029525802</c:v>
                </c:pt>
                <c:pt idx="8209">
                  <c:v>-755.13343334197998</c:v>
                </c:pt>
                <c:pt idx="8210">
                  <c:v>-755.13170480728195</c:v>
                </c:pt>
                <c:pt idx="8211">
                  <c:v>-755.130214691162</c:v>
                </c:pt>
                <c:pt idx="8212">
                  <c:v>-755.12890338897705</c:v>
                </c:pt>
                <c:pt idx="8213">
                  <c:v>-755.127770900727</c:v>
                </c:pt>
                <c:pt idx="8214">
                  <c:v>-755.12681722641003</c:v>
                </c:pt>
                <c:pt idx="8215">
                  <c:v>-755.12622117996204</c:v>
                </c:pt>
                <c:pt idx="8216">
                  <c:v>-755.12610197067295</c:v>
                </c:pt>
                <c:pt idx="8217">
                  <c:v>-755.12639999389705</c:v>
                </c:pt>
                <c:pt idx="8218">
                  <c:v>-755.12711524963402</c:v>
                </c:pt>
                <c:pt idx="8219">
                  <c:v>-755.12824773788498</c:v>
                </c:pt>
                <c:pt idx="8220">
                  <c:v>-755.12967824935902</c:v>
                </c:pt>
                <c:pt idx="8221">
                  <c:v>-755.13146638870296</c:v>
                </c:pt>
                <c:pt idx="8222">
                  <c:v>-755.13367176055897</c:v>
                </c:pt>
                <c:pt idx="8223">
                  <c:v>-755.13623476028499</c:v>
                </c:pt>
                <c:pt idx="8224">
                  <c:v>-755.1389169693</c:v>
                </c:pt>
                <c:pt idx="8225">
                  <c:v>-755.14165878295898</c:v>
                </c:pt>
                <c:pt idx="8226">
                  <c:v>-755.144460201264</c:v>
                </c:pt>
                <c:pt idx="8227">
                  <c:v>-755.14750003814697</c:v>
                </c:pt>
                <c:pt idx="8228">
                  <c:v>-755.15083789825496</c:v>
                </c:pt>
                <c:pt idx="8229">
                  <c:v>-755.15483140945503</c:v>
                </c:pt>
                <c:pt idx="8230">
                  <c:v>-755.15971899032604</c:v>
                </c:pt>
                <c:pt idx="8231">
                  <c:v>-755.16561985015903</c:v>
                </c:pt>
                <c:pt idx="8232">
                  <c:v>-755.17265319824196</c:v>
                </c:pt>
                <c:pt idx="8233">
                  <c:v>-755.18069982528698</c:v>
                </c:pt>
                <c:pt idx="8234">
                  <c:v>-755.18970012664795</c:v>
                </c:pt>
                <c:pt idx="8235">
                  <c:v>-755.19911766052303</c:v>
                </c:pt>
                <c:pt idx="8236">
                  <c:v>-755.20871400833198</c:v>
                </c:pt>
                <c:pt idx="8237">
                  <c:v>-755.21795272827205</c:v>
                </c:pt>
                <c:pt idx="8238">
                  <c:v>-755.22635698318504</c:v>
                </c:pt>
                <c:pt idx="8239">
                  <c:v>-755.23350954055798</c:v>
                </c:pt>
                <c:pt idx="8240">
                  <c:v>-755.23911237716698</c:v>
                </c:pt>
                <c:pt idx="8241">
                  <c:v>-755.24322509765602</c:v>
                </c:pt>
                <c:pt idx="8242">
                  <c:v>-755.24620532989502</c:v>
                </c:pt>
                <c:pt idx="8243">
                  <c:v>-755.24841070175205</c:v>
                </c:pt>
                <c:pt idx="8244">
                  <c:v>-755.25031805038498</c:v>
                </c:pt>
                <c:pt idx="8245">
                  <c:v>-755.25216579437301</c:v>
                </c:pt>
                <c:pt idx="8246">
                  <c:v>-755.25407314300605</c:v>
                </c:pt>
                <c:pt idx="8247">
                  <c:v>-755.25592088699398</c:v>
                </c:pt>
                <c:pt idx="8248">
                  <c:v>-755.25758981704701</c:v>
                </c:pt>
                <c:pt idx="8249">
                  <c:v>-755.25890111923195</c:v>
                </c:pt>
                <c:pt idx="8250">
                  <c:v>-755.25973558425903</c:v>
                </c:pt>
                <c:pt idx="8251">
                  <c:v>-755.25985479354904</c:v>
                </c:pt>
                <c:pt idx="8252">
                  <c:v>-755.25902032852196</c:v>
                </c:pt>
                <c:pt idx="8253">
                  <c:v>-755.25705337524403</c:v>
                </c:pt>
                <c:pt idx="8254">
                  <c:v>-755.25401353836105</c:v>
                </c:pt>
                <c:pt idx="8255">
                  <c:v>-755.25013923644997</c:v>
                </c:pt>
                <c:pt idx="8256">
                  <c:v>-755.24602651596103</c:v>
                </c:pt>
                <c:pt idx="8257">
                  <c:v>-755.24209260940597</c:v>
                </c:pt>
                <c:pt idx="8258">
                  <c:v>-755.238695144654</c:v>
                </c:pt>
                <c:pt idx="8259">
                  <c:v>-755.23589372634899</c:v>
                </c:pt>
                <c:pt idx="8260">
                  <c:v>-755.23374795913696</c:v>
                </c:pt>
                <c:pt idx="8261">
                  <c:v>-755.23225784301803</c:v>
                </c:pt>
                <c:pt idx="8262">
                  <c:v>-755.23148298263595</c:v>
                </c:pt>
                <c:pt idx="8263">
                  <c:v>-755.23172140121505</c:v>
                </c:pt>
                <c:pt idx="8264">
                  <c:v>-755.2330327034</c:v>
                </c:pt>
                <c:pt idx="8265">
                  <c:v>-755.23565530777</c:v>
                </c:pt>
                <c:pt idx="8266">
                  <c:v>-755.23970842361496</c:v>
                </c:pt>
                <c:pt idx="8267">
                  <c:v>-755.24519205093395</c:v>
                </c:pt>
                <c:pt idx="8268">
                  <c:v>-755.25204658508301</c:v>
                </c:pt>
                <c:pt idx="8269">
                  <c:v>-755.26015281677303</c:v>
                </c:pt>
                <c:pt idx="8270">
                  <c:v>-755.269212722779</c:v>
                </c:pt>
                <c:pt idx="8271">
                  <c:v>-755.27874946594295</c:v>
                </c:pt>
                <c:pt idx="8272">
                  <c:v>-755.28810739517201</c:v>
                </c:pt>
                <c:pt idx="8273">
                  <c:v>-755.29651165008602</c:v>
                </c:pt>
                <c:pt idx="8274">
                  <c:v>-755.30336618423496</c:v>
                </c:pt>
                <c:pt idx="8275">
                  <c:v>-755.30831336975098</c:v>
                </c:pt>
                <c:pt idx="8276">
                  <c:v>-755.31129360198997</c:v>
                </c:pt>
                <c:pt idx="8277">
                  <c:v>-755.31254529953003</c:v>
                </c:pt>
                <c:pt idx="8278">
                  <c:v>-755.31242609024105</c:v>
                </c:pt>
                <c:pt idx="8279">
                  <c:v>-755.31117439269997</c:v>
                </c:pt>
                <c:pt idx="8280">
                  <c:v>-755.30908823013306</c:v>
                </c:pt>
                <c:pt idx="8281">
                  <c:v>-755.30634641647396</c:v>
                </c:pt>
                <c:pt idx="8282">
                  <c:v>-755.30324697494495</c:v>
                </c:pt>
                <c:pt idx="8283">
                  <c:v>-755.29984951019298</c:v>
                </c:pt>
                <c:pt idx="8284">
                  <c:v>-755.29639244079601</c:v>
                </c:pt>
                <c:pt idx="8285">
                  <c:v>-755.29293537139904</c:v>
                </c:pt>
                <c:pt idx="8286">
                  <c:v>-755.28965711593605</c:v>
                </c:pt>
                <c:pt idx="8287">
                  <c:v>-755.28667688369796</c:v>
                </c:pt>
                <c:pt idx="8288">
                  <c:v>-755.28441190719604</c:v>
                </c:pt>
                <c:pt idx="8289">
                  <c:v>-755.28316020965599</c:v>
                </c:pt>
                <c:pt idx="8290">
                  <c:v>-755.28333902358997</c:v>
                </c:pt>
                <c:pt idx="8291">
                  <c:v>-755.28512716293403</c:v>
                </c:pt>
                <c:pt idx="8292">
                  <c:v>-755.288584232331</c:v>
                </c:pt>
                <c:pt idx="8293">
                  <c:v>-755.29335260391304</c:v>
                </c:pt>
                <c:pt idx="8294">
                  <c:v>-755.29907464981102</c:v>
                </c:pt>
                <c:pt idx="8295">
                  <c:v>-755.30545234680199</c:v>
                </c:pt>
                <c:pt idx="8296">
                  <c:v>-755.31212806701706</c:v>
                </c:pt>
                <c:pt idx="8297">
                  <c:v>-755.31916141509998</c:v>
                </c:pt>
                <c:pt idx="8298">
                  <c:v>-755.32649278640804</c:v>
                </c:pt>
                <c:pt idx="8299">
                  <c:v>-755.33412218093895</c:v>
                </c:pt>
                <c:pt idx="8300">
                  <c:v>-755.34210920333896</c:v>
                </c:pt>
                <c:pt idx="8301">
                  <c:v>-755.35057306289696</c:v>
                </c:pt>
                <c:pt idx="8302">
                  <c:v>-755.35969257354805</c:v>
                </c:pt>
                <c:pt idx="8303">
                  <c:v>-755.36934852600098</c:v>
                </c:pt>
                <c:pt idx="8304">
                  <c:v>-755.37954092025802</c:v>
                </c:pt>
                <c:pt idx="8305">
                  <c:v>-755.38979291915905</c:v>
                </c:pt>
                <c:pt idx="8306">
                  <c:v>-755.39962768554699</c:v>
                </c:pt>
                <c:pt idx="8307">
                  <c:v>-755.40862798690796</c:v>
                </c:pt>
                <c:pt idx="8308">
                  <c:v>-755.41643619537399</c:v>
                </c:pt>
                <c:pt idx="8309">
                  <c:v>-755.42293310165405</c:v>
                </c:pt>
                <c:pt idx="8310">
                  <c:v>-755.42805910110496</c:v>
                </c:pt>
                <c:pt idx="8311">
                  <c:v>-755.43205261230503</c:v>
                </c:pt>
                <c:pt idx="8312">
                  <c:v>-755.43503284454403</c:v>
                </c:pt>
                <c:pt idx="8313">
                  <c:v>-755.43741703033504</c:v>
                </c:pt>
                <c:pt idx="8314">
                  <c:v>-755.43938398361195</c:v>
                </c:pt>
                <c:pt idx="8315">
                  <c:v>-755.441112518311</c:v>
                </c:pt>
                <c:pt idx="8316">
                  <c:v>-755.44278144836403</c:v>
                </c:pt>
                <c:pt idx="8317">
                  <c:v>-755.44433116912899</c:v>
                </c:pt>
                <c:pt idx="8318">
                  <c:v>-755.44570207595802</c:v>
                </c:pt>
                <c:pt idx="8319">
                  <c:v>-755.446655750275</c:v>
                </c:pt>
                <c:pt idx="8320">
                  <c:v>-755.44683456420898</c:v>
                </c:pt>
                <c:pt idx="8321">
                  <c:v>-755.44605970382702</c:v>
                </c:pt>
                <c:pt idx="8322">
                  <c:v>-755.44421195983898</c:v>
                </c:pt>
                <c:pt idx="8323">
                  <c:v>-755.44147014617897</c:v>
                </c:pt>
                <c:pt idx="8324">
                  <c:v>-755.43837070465099</c:v>
                </c:pt>
                <c:pt idx="8325">
                  <c:v>-755.43533086776802</c:v>
                </c:pt>
                <c:pt idx="8326">
                  <c:v>-755.432946681977</c:v>
                </c:pt>
                <c:pt idx="8327">
                  <c:v>-755.43199300766003</c:v>
                </c:pt>
                <c:pt idx="8328">
                  <c:v>-755.432946681977</c:v>
                </c:pt>
                <c:pt idx="8329">
                  <c:v>-755.43640375137397</c:v>
                </c:pt>
                <c:pt idx="8330">
                  <c:v>-755.44254302978504</c:v>
                </c:pt>
                <c:pt idx="8331">
                  <c:v>-755.45118570327804</c:v>
                </c:pt>
                <c:pt idx="8332">
                  <c:v>-755.46203374862705</c:v>
                </c:pt>
                <c:pt idx="8333">
                  <c:v>-755.47437191009499</c:v>
                </c:pt>
                <c:pt idx="8334">
                  <c:v>-755.48742532730103</c:v>
                </c:pt>
                <c:pt idx="8335">
                  <c:v>-755.50041913986195</c:v>
                </c:pt>
                <c:pt idx="8336">
                  <c:v>-755.51257848739601</c:v>
                </c:pt>
                <c:pt idx="8337">
                  <c:v>-755.52336692810104</c:v>
                </c:pt>
                <c:pt idx="8338">
                  <c:v>-755.532665252686</c:v>
                </c:pt>
                <c:pt idx="8339">
                  <c:v>-755.54059267044101</c:v>
                </c:pt>
                <c:pt idx="8340">
                  <c:v>-755.54732799530098</c:v>
                </c:pt>
                <c:pt idx="8341">
                  <c:v>-755.55322885513306</c:v>
                </c:pt>
                <c:pt idx="8342">
                  <c:v>-755.55847406387397</c:v>
                </c:pt>
                <c:pt idx="8343">
                  <c:v>-755.56336164474499</c:v>
                </c:pt>
                <c:pt idx="8344">
                  <c:v>-755.56789159774803</c:v>
                </c:pt>
                <c:pt idx="8345">
                  <c:v>-755.57218313217197</c:v>
                </c:pt>
                <c:pt idx="8346">
                  <c:v>-755.57581901550304</c:v>
                </c:pt>
                <c:pt idx="8347">
                  <c:v>-755.57862043380806</c:v>
                </c:pt>
                <c:pt idx="8348">
                  <c:v>-755.58034896850597</c:v>
                </c:pt>
                <c:pt idx="8349">
                  <c:v>-755.58088541030895</c:v>
                </c:pt>
                <c:pt idx="8350">
                  <c:v>-755.58028936386097</c:v>
                </c:pt>
                <c:pt idx="8351">
                  <c:v>-755.57885885238704</c:v>
                </c:pt>
                <c:pt idx="8352">
                  <c:v>-755.576951503754</c:v>
                </c:pt>
                <c:pt idx="8353">
                  <c:v>-755.57504415512096</c:v>
                </c:pt>
                <c:pt idx="8354">
                  <c:v>-755.57361364364601</c:v>
                </c:pt>
                <c:pt idx="8355">
                  <c:v>-755.57319641113304</c:v>
                </c:pt>
                <c:pt idx="8356">
                  <c:v>-755.57397127151501</c:v>
                </c:pt>
                <c:pt idx="8357">
                  <c:v>-755.57593822479305</c:v>
                </c:pt>
                <c:pt idx="8358">
                  <c:v>-755.57891845703102</c:v>
                </c:pt>
                <c:pt idx="8359">
                  <c:v>-755.58267354965199</c:v>
                </c:pt>
                <c:pt idx="8360">
                  <c:v>-755.58702468872104</c:v>
                </c:pt>
                <c:pt idx="8361">
                  <c:v>-755.59173345565796</c:v>
                </c:pt>
                <c:pt idx="8362">
                  <c:v>-755.59662103653</c:v>
                </c:pt>
                <c:pt idx="8363">
                  <c:v>-755.60144901275703</c:v>
                </c:pt>
                <c:pt idx="8364">
                  <c:v>-755.60615777969394</c:v>
                </c:pt>
                <c:pt idx="8365">
                  <c:v>-755.61062812805199</c:v>
                </c:pt>
                <c:pt idx="8366">
                  <c:v>-755.61474084854103</c:v>
                </c:pt>
                <c:pt idx="8367">
                  <c:v>-755.618674755097</c:v>
                </c:pt>
                <c:pt idx="8368">
                  <c:v>-755.62225103378296</c:v>
                </c:pt>
                <c:pt idx="8369">
                  <c:v>-755.62546968460094</c:v>
                </c:pt>
                <c:pt idx="8370">
                  <c:v>-755.62821149826095</c:v>
                </c:pt>
                <c:pt idx="8371">
                  <c:v>-755.63041687011696</c:v>
                </c:pt>
                <c:pt idx="8372">
                  <c:v>-755.63202619552601</c:v>
                </c:pt>
                <c:pt idx="8373">
                  <c:v>-755.63339710235596</c:v>
                </c:pt>
                <c:pt idx="8374">
                  <c:v>-755.63476800918602</c:v>
                </c:pt>
                <c:pt idx="8375">
                  <c:v>-755.63655614852905</c:v>
                </c:pt>
                <c:pt idx="8376">
                  <c:v>-755.63917875289906</c:v>
                </c:pt>
                <c:pt idx="8377">
                  <c:v>-755.64269542694103</c:v>
                </c:pt>
                <c:pt idx="8378">
                  <c:v>-755.64710617065498</c:v>
                </c:pt>
                <c:pt idx="8379">
                  <c:v>-755.65223217010498</c:v>
                </c:pt>
                <c:pt idx="8380">
                  <c:v>-755.65777540206898</c:v>
                </c:pt>
                <c:pt idx="8381">
                  <c:v>-755.66331863403298</c:v>
                </c:pt>
                <c:pt idx="8382">
                  <c:v>-755.66820621490501</c:v>
                </c:pt>
                <c:pt idx="8383">
                  <c:v>-755.67196130752598</c:v>
                </c:pt>
                <c:pt idx="8384">
                  <c:v>-755.67428588867199</c:v>
                </c:pt>
                <c:pt idx="8385">
                  <c:v>-755.67500114440895</c:v>
                </c:pt>
                <c:pt idx="8386">
                  <c:v>-755.67446470260597</c:v>
                </c:pt>
                <c:pt idx="8387">
                  <c:v>-755.67321300506603</c:v>
                </c:pt>
                <c:pt idx="8388">
                  <c:v>-755.67196130752598</c:v>
                </c:pt>
                <c:pt idx="8389">
                  <c:v>-755.671484470368</c:v>
                </c:pt>
                <c:pt idx="8390">
                  <c:v>-755.67225933074997</c:v>
                </c:pt>
                <c:pt idx="8391">
                  <c:v>-755.67464351654098</c:v>
                </c:pt>
                <c:pt idx="8392">
                  <c:v>-755.67881584167503</c:v>
                </c:pt>
                <c:pt idx="8393">
                  <c:v>-755.68471670150802</c:v>
                </c:pt>
                <c:pt idx="8394">
                  <c:v>-755.69216728210495</c:v>
                </c:pt>
                <c:pt idx="8395">
                  <c:v>-755.70051193237305</c:v>
                </c:pt>
                <c:pt idx="8396">
                  <c:v>-755.70903539657604</c:v>
                </c:pt>
                <c:pt idx="8397">
                  <c:v>-755.71714162826595</c:v>
                </c:pt>
                <c:pt idx="8398">
                  <c:v>-755.724294185639</c:v>
                </c:pt>
                <c:pt idx="8399">
                  <c:v>-755.73031425476097</c:v>
                </c:pt>
                <c:pt idx="8400">
                  <c:v>-755.73520183563301</c:v>
                </c:pt>
                <c:pt idx="8401">
                  <c:v>-755.73889732360897</c:v>
                </c:pt>
                <c:pt idx="8402">
                  <c:v>-755.74146032333397</c:v>
                </c:pt>
                <c:pt idx="8403">
                  <c:v>-755.74289083480903</c:v>
                </c:pt>
                <c:pt idx="8404">
                  <c:v>-755.743308067322</c:v>
                </c:pt>
                <c:pt idx="8405">
                  <c:v>-755.743188858032</c:v>
                </c:pt>
                <c:pt idx="8406">
                  <c:v>-755.74277162551903</c:v>
                </c:pt>
                <c:pt idx="8407">
                  <c:v>-755.74247360229504</c:v>
                </c:pt>
                <c:pt idx="8408">
                  <c:v>-755.74235439300605</c:v>
                </c:pt>
                <c:pt idx="8409">
                  <c:v>-755.74259281158504</c:v>
                </c:pt>
                <c:pt idx="8410">
                  <c:v>-755.74342727661201</c:v>
                </c:pt>
                <c:pt idx="8411">
                  <c:v>-755.74515581131004</c:v>
                </c:pt>
                <c:pt idx="8412">
                  <c:v>-755.74801683425903</c:v>
                </c:pt>
                <c:pt idx="8413">
                  <c:v>-755.75218915939399</c:v>
                </c:pt>
                <c:pt idx="8414">
                  <c:v>-755.75755357742298</c:v>
                </c:pt>
                <c:pt idx="8415">
                  <c:v>-755.76387166976895</c:v>
                </c:pt>
                <c:pt idx="8416">
                  <c:v>-755.77072620391903</c:v>
                </c:pt>
                <c:pt idx="8417">
                  <c:v>-755.77769994735695</c:v>
                </c:pt>
                <c:pt idx="8418">
                  <c:v>-755.78425645828304</c:v>
                </c:pt>
                <c:pt idx="8419">
                  <c:v>-755.78985929489204</c:v>
                </c:pt>
                <c:pt idx="8420">
                  <c:v>-755.79415082931496</c:v>
                </c:pt>
                <c:pt idx="8421">
                  <c:v>-755.79677343368598</c:v>
                </c:pt>
                <c:pt idx="8422">
                  <c:v>-755.79778671264705</c:v>
                </c:pt>
                <c:pt idx="8423">
                  <c:v>-755.79742908477795</c:v>
                </c:pt>
                <c:pt idx="8424">
                  <c:v>-755.796117782593</c:v>
                </c:pt>
                <c:pt idx="8425">
                  <c:v>-755.79450845718395</c:v>
                </c:pt>
                <c:pt idx="8426">
                  <c:v>-755.793077945709</c:v>
                </c:pt>
                <c:pt idx="8427">
                  <c:v>-755.79236268997204</c:v>
                </c:pt>
                <c:pt idx="8428">
                  <c:v>-755.79283952713001</c:v>
                </c:pt>
                <c:pt idx="8429">
                  <c:v>-755.79456806182895</c:v>
                </c:pt>
                <c:pt idx="8430">
                  <c:v>-755.79754829406795</c:v>
                </c:pt>
                <c:pt idx="8431">
                  <c:v>-755.80148220062301</c:v>
                </c:pt>
                <c:pt idx="8432">
                  <c:v>-755.80583333969105</c:v>
                </c:pt>
                <c:pt idx="8433">
                  <c:v>-755.81000566482601</c:v>
                </c:pt>
                <c:pt idx="8434">
                  <c:v>-755.81364154815697</c:v>
                </c:pt>
                <c:pt idx="8435">
                  <c:v>-755.81650257110596</c:v>
                </c:pt>
                <c:pt idx="8436">
                  <c:v>-755.81858873367298</c:v>
                </c:pt>
                <c:pt idx="8437">
                  <c:v>-755.81995964050304</c:v>
                </c:pt>
                <c:pt idx="8438">
                  <c:v>-755.82073450088501</c:v>
                </c:pt>
                <c:pt idx="8439">
                  <c:v>-755.82115173339901</c:v>
                </c:pt>
                <c:pt idx="8440">
                  <c:v>-755.82156896591198</c:v>
                </c:pt>
                <c:pt idx="8441">
                  <c:v>-755.82216501235996</c:v>
                </c:pt>
                <c:pt idx="8442">
                  <c:v>-755.82317829132103</c:v>
                </c:pt>
                <c:pt idx="8443">
                  <c:v>-755.82442998886097</c:v>
                </c:pt>
                <c:pt idx="8444">
                  <c:v>-755.82592010498104</c:v>
                </c:pt>
                <c:pt idx="8445">
                  <c:v>-755.82735061645496</c:v>
                </c:pt>
                <c:pt idx="8446">
                  <c:v>-755.82878112793003</c:v>
                </c:pt>
                <c:pt idx="8447">
                  <c:v>-755.82997322082497</c:v>
                </c:pt>
                <c:pt idx="8448">
                  <c:v>-755.83104610443104</c:v>
                </c:pt>
                <c:pt idx="8449">
                  <c:v>-755.83188056945801</c:v>
                </c:pt>
                <c:pt idx="8450">
                  <c:v>-755.83259582519599</c:v>
                </c:pt>
                <c:pt idx="8451">
                  <c:v>-755.83319187164295</c:v>
                </c:pt>
                <c:pt idx="8452">
                  <c:v>-755.83378791809105</c:v>
                </c:pt>
                <c:pt idx="8453">
                  <c:v>-755.83444356918403</c:v>
                </c:pt>
                <c:pt idx="8454">
                  <c:v>-755.83498001098701</c:v>
                </c:pt>
                <c:pt idx="8455">
                  <c:v>-755.83527803420998</c:v>
                </c:pt>
                <c:pt idx="8456">
                  <c:v>-755.83503961563099</c:v>
                </c:pt>
                <c:pt idx="8457">
                  <c:v>-755.83408594131504</c:v>
                </c:pt>
                <c:pt idx="8458">
                  <c:v>-755.83247661590599</c:v>
                </c:pt>
                <c:pt idx="8459">
                  <c:v>-755.83033084869396</c:v>
                </c:pt>
                <c:pt idx="8460">
                  <c:v>-755.82776784896896</c:v>
                </c:pt>
                <c:pt idx="8461">
                  <c:v>-755.82502603530895</c:v>
                </c:pt>
                <c:pt idx="8462">
                  <c:v>-755.82228422164906</c:v>
                </c:pt>
                <c:pt idx="8463">
                  <c:v>-755.81978082656894</c:v>
                </c:pt>
                <c:pt idx="8464">
                  <c:v>-755.81787347793602</c:v>
                </c:pt>
                <c:pt idx="8465">
                  <c:v>-755.81680059432995</c:v>
                </c:pt>
                <c:pt idx="8466">
                  <c:v>-755.81680059432995</c:v>
                </c:pt>
                <c:pt idx="8467">
                  <c:v>-755.81781387329102</c:v>
                </c:pt>
                <c:pt idx="8468">
                  <c:v>-755.81966161727905</c:v>
                </c:pt>
                <c:pt idx="8469">
                  <c:v>-755.82216501235996</c:v>
                </c:pt>
                <c:pt idx="8470">
                  <c:v>-755.82508563995395</c:v>
                </c:pt>
                <c:pt idx="8471">
                  <c:v>-755.82824468612705</c:v>
                </c:pt>
                <c:pt idx="8472">
                  <c:v>-755.83146333694503</c:v>
                </c:pt>
                <c:pt idx="8473">
                  <c:v>-755.83456277847301</c:v>
                </c:pt>
                <c:pt idx="8474">
                  <c:v>-755.83718538284302</c:v>
                </c:pt>
                <c:pt idx="8475">
                  <c:v>-755.83891391754196</c:v>
                </c:pt>
                <c:pt idx="8476">
                  <c:v>-755.83962917327904</c:v>
                </c:pt>
                <c:pt idx="8477">
                  <c:v>-755.83909273147594</c:v>
                </c:pt>
                <c:pt idx="8478">
                  <c:v>-755.83730459213302</c:v>
                </c:pt>
                <c:pt idx="8479">
                  <c:v>-755.83432435989403</c:v>
                </c:pt>
                <c:pt idx="8480">
                  <c:v>-755.83033084869396</c:v>
                </c:pt>
                <c:pt idx="8481">
                  <c:v>-755.82556247711204</c:v>
                </c:pt>
                <c:pt idx="8482">
                  <c:v>-755.82031726837204</c:v>
                </c:pt>
                <c:pt idx="8483">
                  <c:v>-755.81507205963203</c:v>
                </c:pt>
                <c:pt idx="8484">
                  <c:v>-755.81042289733898</c:v>
                </c:pt>
                <c:pt idx="8485">
                  <c:v>-755.80690622329701</c:v>
                </c:pt>
                <c:pt idx="8486">
                  <c:v>-755.80499887466499</c:v>
                </c:pt>
                <c:pt idx="8487">
                  <c:v>-755.80482006072998</c:v>
                </c:pt>
                <c:pt idx="8488">
                  <c:v>-755.80636978149403</c:v>
                </c:pt>
                <c:pt idx="8489">
                  <c:v>-755.80935001373302</c:v>
                </c:pt>
                <c:pt idx="8490">
                  <c:v>-755.81328392028797</c:v>
                </c:pt>
                <c:pt idx="8491">
                  <c:v>-755.81763505935703</c:v>
                </c:pt>
                <c:pt idx="8492">
                  <c:v>-755.82198619842598</c:v>
                </c:pt>
                <c:pt idx="8493">
                  <c:v>-755.82568168640205</c:v>
                </c:pt>
                <c:pt idx="8494">
                  <c:v>-755.82824468612705</c:v>
                </c:pt>
                <c:pt idx="8495">
                  <c:v>-755.829257965088</c:v>
                </c:pt>
                <c:pt idx="8496">
                  <c:v>-755.82872152328503</c:v>
                </c:pt>
                <c:pt idx="8497">
                  <c:v>-755.82681417465199</c:v>
                </c:pt>
                <c:pt idx="8498">
                  <c:v>-755.82377433776901</c:v>
                </c:pt>
                <c:pt idx="8499">
                  <c:v>-755.82001924514805</c:v>
                </c:pt>
                <c:pt idx="8500">
                  <c:v>-755.81566810607899</c:v>
                </c:pt>
                <c:pt idx="8501">
                  <c:v>-755.81084012985298</c:v>
                </c:pt>
                <c:pt idx="8502">
                  <c:v>-755.80565452575695</c:v>
                </c:pt>
                <c:pt idx="8503">
                  <c:v>-755.80023050308205</c:v>
                </c:pt>
                <c:pt idx="8504">
                  <c:v>-755.79474687576305</c:v>
                </c:pt>
                <c:pt idx="8505">
                  <c:v>-755.78932285308895</c:v>
                </c:pt>
                <c:pt idx="8506">
                  <c:v>-755.78413724899303</c:v>
                </c:pt>
                <c:pt idx="8507">
                  <c:v>-755.779368877411</c:v>
                </c:pt>
                <c:pt idx="8508">
                  <c:v>-755.77525615692196</c:v>
                </c:pt>
                <c:pt idx="8509">
                  <c:v>-755.77203750610397</c:v>
                </c:pt>
                <c:pt idx="8510">
                  <c:v>-755.76977252960205</c:v>
                </c:pt>
                <c:pt idx="8511">
                  <c:v>-755.76840162277199</c:v>
                </c:pt>
                <c:pt idx="8512">
                  <c:v>-755.76768636703503</c:v>
                </c:pt>
                <c:pt idx="8513">
                  <c:v>-755.76714992523205</c:v>
                </c:pt>
                <c:pt idx="8514">
                  <c:v>-755.76625585556098</c:v>
                </c:pt>
                <c:pt idx="8515">
                  <c:v>-755.76452732086204</c:v>
                </c:pt>
                <c:pt idx="8516">
                  <c:v>-755.76166629791305</c:v>
                </c:pt>
                <c:pt idx="8517">
                  <c:v>-755.75755357742298</c:v>
                </c:pt>
                <c:pt idx="8518">
                  <c:v>-755.75224876403797</c:v>
                </c:pt>
                <c:pt idx="8519">
                  <c:v>-755.74604988098201</c:v>
                </c:pt>
                <c:pt idx="8520">
                  <c:v>-755.73931455612205</c:v>
                </c:pt>
                <c:pt idx="8521">
                  <c:v>-755.73257923126198</c:v>
                </c:pt>
                <c:pt idx="8522">
                  <c:v>-755.726499557495</c:v>
                </c:pt>
                <c:pt idx="8523">
                  <c:v>-755.72155237197899</c:v>
                </c:pt>
                <c:pt idx="8524">
                  <c:v>-755.71797609329201</c:v>
                </c:pt>
                <c:pt idx="8525">
                  <c:v>-755.71606874465999</c:v>
                </c:pt>
                <c:pt idx="8526">
                  <c:v>-755.715770721436</c:v>
                </c:pt>
                <c:pt idx="8527">
                  <c:v>-755.71702241897594</c:v>
                </c:pt>
                <c:pt idx="8528">
                  <c:v>-755.71970462799095</c:v>
                </c:pt>
                <c:pt idx="8529">
                  <c:v>-755.72345972061203</c:v>
                </c:pt>
                <c:pt idx="8530">
                  <c:v>-755.72781085967995</c:v>
                </c:pt>
                <c:pt idx="8531">
                  <c:v>-755.73234081268299</c:v>
                </c:pt>
                <c:pt idx="8532">
                  <c:v>-755.73645353317295</c:v>
                </c:pt>
                <c:pt idx="8533">
                  <c:v>-755.73979139328003</c:v>
                </c:pt>
                <c:pt idx="8534">
                  <c:v>-755.74187755584705</c:v>
                </c:pt>
                <c:pt idx="8535">
                  <c:v>-755.74229478836105</c:v>
                </c:pt>
                <c:pt idx="8536">
                  <c:v>-755.74086427688599</c:v>
                </c:pt>
                <c:pt idx="8537">
                  <c:v>-755.737705230713</c:v>
                </c:pt>
                <c:pt idx="8538">
                  <c:v>-755.73311567306496</c:v>
                </c:pt>
                <c:pt idx="8539">
                  <c:v>-755.72763204574596</c:v>
                </c:pt>
                <c:pt idx="8540">
                  <c:v>-755.72173118591297</c:v>
                </c:pt>
                <c:pt idx="8541">
                  <c:v>-755.71594953536999</c:v>
                </c:pt>
                <c:pt idx="8542">
                  <c:v>-755.71082353591896</c:v>
                </c:pt>
                <c:pt idx="8543">
                  <c:v>-755.70677042007503</c:v>
                </c:pt>
                <c:pt idx="8544">
                  <c:v>-755.70384979248104</c:v>
                </c:pt>
                <c:pt idx="8545">
                  <c:v>-755.70206165313698</c:v>
                </c:pt>
                <c:pt idx="8546">
                  <c:v>-755.70122718811103</c:v>
                </c:pt>
                <c:pt idx="8547">
                  <c:v>-755.70086956024204</c:v>
                </c:pt>
                <c:pt idx="8548">
                  <c:v>-755.70069074630806</c:v>
                </c:pt>
                <c:pt idx="8549">
                  <c:v>-755.70033311843895</c:v>
                </c:pt>
                <c:pt idx="8550">
                  <c:v>-755.69967746734596</c:v>
                </c:pt>
                <c:pt idx="8551">
                  <c:v>-755.69848537445102</c:v>
                </c:pt>
                <c:pt idx="8552">
                  <c:v>-755.69675683975197</c:v>
                </c:pt>
                <c:pt idx="8553">
                  <c:v>-755.69467067718494</c:v>
                </c:pt>
                <c:pt idx="8554">
                  <c:v>-755.69216728210495</c:v>
                </c:pt>
                <c:pt idx="8555">
                  <c:v>-755.68942546844505</c:v>
                </c:pt>
                <c:pt idx="8556">
                  <c:v>-755.68650484085094</c:v>
                </c:pt>
                <c:pt idx="8557">
                  <c:v>-755.68328619003296</c:v>
                </c:pt>
                <c:pt idx="8558">
                  <c:v>-755.68000793457099</c:v>
                </c:pt>
                <c:pt idx="8559">
                  <c:v>-755.676610469818</c:v>
                </c:pt>
                <c:pt idx="8560">
                  <c:v>-755.67303419113205</c:v>
                </c:pt>
                <c:pt idx="8561">
                  <c:v>-755.66915988922096</c:v>
                </c:pt>
                <c:pt idx="8562">
                  <c:v>-755.66510677337703</c:v>
                </c:pt>
                <c:pt idx="8563">
                  <c:v>-755.66087484359798</c:v>
                </c:pt>
                <c:pt idx="8564">
                  <c:v>-755.65676212310802</c:v>
                </c:pt>
                <c:pt idx="8565">
                  <c:v>-755.65300703048695</c:v>
                </c:pt>
                <c:pt idx="8566">
                  <c:v>-755.64972877502498</c:v>
                </c:pt>
                <c:pt idx="8567">
                  <c:v>-755.64710617065498</c:v>
                </c:pt>
                <c:pt idx="8568">
                  <c:v>-755.64525842666603</c:v>
                </c:pt>
                <c:pt idx="8569">
                  <c:v>-755.64424514770496</c:v>
                </c:pt>
                <c:pt idx="8570">
                  <c:v>-755.64406633377098</c:v>
                </c:pt>
                <c:pt idx="8571">
                  <c:v>-755.64466238021896</c:v>
                </c:pt>
                <c:pt idx="8572">
                  <c:v>-755.64573526382503</c:v>
                </c:pt>
                <c:pt idx="8573">
                  <c:v>-755.64674854278599</c:v>
                </c:pt>
                <c:pt idx="8574">
                  <c:v>-755.64728498458896</c:v>
                </c:pt>
                <c:pt idx="8575">
                  <c:v>-755.64686775207497</c:v>
                </c:pt>
                <c:pt idx="8576">
                  <c:v>-755.64525842666603</c:v>
                </c:pt>
                <c:pt idx="8577">
                  <c:v>-755.64227819442794</c:v>
                </c:pt>
                <c:pt idx="8578">
                  <c:v>-755.63804626464901</c:v>
                </c:pt>
                <c:pt idx="8579">
                  <c:v>-755.63292026519798</c:v>
                </c:pt>
                <c:pt idx="8580">
                  <c:v>-755.627138614655</c:v>
                </c:pt>
                <c:pt idx="8581">
                  <c:v>-755.621118545532</c:v>
                </c:pt>
                <c:pt idx="8582">
                  <c:v>-755.61539649963402</c:v>
                </c:pt>
                <c:pt idx="8583">
                  <c:v>-755.61021089553901</c:v>
                </c:pt>
                <c:pt idx="8584">
                  <c:v>-755.60585975646995</c:v>
                </c:pt>
                <c:pt idx="8585">
                  <c:v>-755.60240268707298</c:v>
                </c:pt>
                <c:pt idx="8586">
                  <c:v>-755.59960126876899</c:v>
                </c:pt>
                <c:pt idx="8587">
                  <c:v>-755.59715747833297</c:v>
                </c:pt>
                <c:pt idx="8588">
                  <c:v>-755.59489250183105</c:v>
                </c:pt>
                <c:pt idx="8589">
                  <c:v>-755.59262752533004</c:v>
                </c:pt>
                <c:pt idx="8590">
                  <c:v>-755.59042215347301</c:v>
                </c:pt>
                <c:pt idx="8591">
                  <c:v>-755.58833599090599</c:v>
                </c:pt>
                <c:pt idx="8592">
                  <c:v>-755.58648824691795</c:v>
                </c:pt>
                <c:pt idx="8593">
                  <c:v>-755.58493852615402</c:v>
                </c:pt>
                <c:pt idx="8594">
                  <c:v>-755.58368682861305</c:v>
                </c:pt>
                <c:pt idx="8595">
                  <c:v>-755.58279275894199</c:v>
                </c:pt>
                <c:pt idx="8596">
                  <c:v>-755.58213710784901</c:v>
                </c:pt>
                <c:pt idx="8597">
                  <c:v>-755.58148145675705</c:v>
                </c:pt>
                <c:pt idx="8598">
                  <c:v>-755.58070659637497</c:v>
                </c:pt>
                <c:pt idx="8599">
                  <c:v>-755.579514503479</c:v>
                </c:pt>
                <c:pt idx="8600">
                  <c:v>-755.57766675949097</c:v>
                </c:pt>
                <c:pt idx="8601">
                  <c:v>-755.57498455047596</c:v>
                </c:pt>
                <c:pt idx="8602">
                  <c:v>-755.57158708572399</c:v>
                </c:pt>
                <c:pt idx="8603">
                  <c:v>-755.56777238845802</c:v>
                </c:pt>
                <c:pt idx="8604">
                  <c:v>-755.56377887725898</c:v>
                </c:pt>
                <c:pt idx="8605">
                  <c:v>-755.56002378463802</c:v>
                </c:pt>
                <c:pt idx="8606">
                  <c:v>-755.55662631988503</c:v>
                </c:pt>
                <c:pt idx="8607">
                  <c:v>-755.55364608764705</c:v>
                </c:pt>
                <c:pt idx="8608">
                  <c:v>-755.55114269256603</c:v>
                </c:pt>
                <c:pt idx="8609">
                  <c:v>-755.548996925354</c:v>
                </c:pt>
                <c:pt idx="8610">
                  <c:v>-755.54720878601097</c:v>
                </c:pt>
                <c:pt idx="8611">
                  <c:v>-755.54565906524704</c:v>
                </c:pt>
                <c:pt idx="8612">
                  <c:v>-755.54404973983799</c:v>
                </c:pt>
                <c:pt idx="8613">
                  <c:v>-755.54214239120495</c:v>
                </c:pt>
                <c:pt idx="8614">
                  <c:v>-755.53946018219006</c:v>
                </c:pt>
                <c:pt idx="8615">
                  <c:v>-755.53588390350399</c:v>
                </c:pt>
                <c:pt idx="8616">
                  <c:v>-755.53111553192196</c:v>
                </c:pt>
                <c:pt idx="8617">
                  <c:v>-755.52521467208896</c:v>
                </c:pt>
                <c:pt idx="8618">
                  <c:v>-755.51812171936103</c:v>
                </c:pt>
                <c:pt idx="8619">
                  <c:v>-755.51001548767101</c:v>
                </c:pt>
                <c:pt idx="8620">
                  <c:v>-755.50119400024403</c:v>
                </c:pt>
                <c:pt idx="8621">
                  <c:v>-755.49189567565895</c:v>
                </c:pt>
                <c:pt idx="8622">
                  <c:v>-755.48229932785102</c:v>
                </c:pt>
                <c:pt idx="8623">
                  <c:v>-755.47288179397594</c:v>
                </c:pt>
                <c:pt idx="8624">
                  <c:v>-755.46388149261497</c:v>
                </c:pt>
                <c:pt idx="8625">
                  <c:v>-755.45571565628097</c:v>
                </c:pt>
                <c:pt idx="8626">
                  <c:v>-755.44844388961803</c:v>
                </c:pt>
                <c:pt idx="8627">
                  <c:v>-755.44224500656105</c:v>
                </c:pt>
                <c:pt idx="8628">
                  <c:v>-755.43688058853195</c:v>
                </c:pt>
                <c:pt idx="8629">
                  <c:v>-755.43235063552902</c:v>
                </c:pt>
                <c:pt idx="8630">
                  <c:v>-755.42853593826305</c:v>
                </c:pt>
                <c:pt idx="8631">
                  <c:v>-755.42567491531395</c:v>
                </c:pt>
                <c:pt idx="8632">
                  <c:v>-755.42364835739204</c:v>
                </c:pt>
                <c:pt idx="8633">
                  <c:v>-755.42245626449596</c:v>
                </c:pt>
                <c:pt idx="8634">
                  <c:v>-755.42186021804798</c:v>
                </c:pt>
                <c:pt idx="8635">
                  <c:v>-755.421681404114</c:v>
                </c:pt>
                <c:pt idx="8636">
                  <c:v>-755.42150259018001</c:v>
                </c:pt>
                <c:pt idx="8637">
                  <c:v>-755.42114496231102</c:v>
                </c:pt>
                <c:pt idx="8638">
                  <c:v>-755.42037010192905</c:v>
                </c:pt>
                <c:pt idx="8639">
                  <c:v>-755.41893959045399</c:v>
                </c:pt>
                <c:pt idx="8640">
                  <c:v>-755.41673421859798</c:v>
                </c:pt>
                <c:pt idx="8641">
                  <c:v>-755.41381359100399</c:v>
                </c:pt>
                <c:pt idx="8642">
                  <c:v>-755.41041612625099</c:v>
                </c:pt>
                <c:pt idx="8643">
                  <c:v>-755.40701866149902</c:v>
                </c:pt>
                <c:pt idx="8644">
                  <c:v>-755.40403842926003</c:v>
                </c:pt>
                <c:pt idx="8645">
                  <c:v>-755.40189266204902</c:v>
                </c:pt>
                <c:pt idx="8646">
                  <c:v>-755.40093898773205</c:v>
                </c:pt>
                <c:pt idx="8647">
                  <c:v>-755.40123701095604</c:v>
                </c:pt>
                <c:pt idx="8648">
                  <c:v>-755.40278673171997</c:v>
                </c:pt>
                <c:pt idx="8649">
                  <c:v>-755.40534973144599</c:v>
                </c:pt>
                <c:pt idx="8650">
                  <c:v>-755.40868759155296</c:v>
                </c:pt>
                <c:pt idx="8651">
                  <c:v>-755.41232347488403</c:v>
                </c:pt>
                <c:pt idx="8652">
                  <c:v>-755.415720939636</c:v>
                </c:pt>
                <c:pt idx="8653">
                  <c:v>-755.41828393936203</c:v>
                </c:pt>
                <c:pt idx="8654">
                  <c:v>-755.41971445083595</c:v>
                </c:pt>
                <c:pt idx="8655">
                  <c:v>-755.41977405548096</c:v>
                </c:pt>
                <c:pt idx="8656">
                  <c:v>-755.41846275329601</c:v>
                </c:pt>
                <c:pt idx="8657">
                  <c:v>-755.416078567505</c:v>
                </c:pt>
                <c:pt idx="8658">
                  <c:v>-755.41280031204201</c:v>
                </c:pt>
                <c:pt idx="8659">
                  <c:v>-755.40898561477695</c:v>
                </c:pt>
                <c:pt idx="8660">
                  <c:v>-755.40511131286598</c:v>
                </c:pt>
                <c:pt idx="8661">
                  <c:v>-755.40159463882503</c:v>
                </c:pt>
                <c:pt idx="8662">
                  <c:v>-755.39861440658603</c:v>
                </c:pt>
                <c:pt idx="8663">
                  <c:v>-755.396409034729</c:v>
                </c:pt>
                <c:pt idx="8664">
                  <c:v>-755.39474010467598</c:v>
                </c:pt>
                <c:pt idx="8665">
                  <c:v>-755.39336919784603</c:v>
                </c:pt>
                <c:pt idx="8666">
                  <c:v>-755.39193868637096</c:v>
                </c:pt>
                <c:pt idx="8667">
                  <c:v>-755.39015054702804</c:v>
                </c:pt>
                <c:pt idx="8668">
                  <c:v>-755.38776636123703</c:v>
                </c:pt>
                <c:pt idx="8669">
                  <c:v>-755.38460731506404</c:v>
                </c:pt>
                <c:pt idx="8670">
                  <c:v>-755.38061380386398</c:v>
                </c:pt>
                <c:pt idx="8671">
                  <c:v>-755.37596464157104</c:v>
                </c:pt>
                <c:pt idx="8672">
                  <c:v>-755.37095785141003</c:v>
                </c:pt>
                <c:pt idx="8673">
                  <c:v>-755.365891456604</c:v>
                </c:pt>
                <c:pt idx="8674">
                  <c:v>-755.36106348037697</c:v>
                </c:pt>
                <c:pt idx="8675">
                  <c:v>-755.35671234130905</c:v>
                </c:pt>
                <c:pt idx="8676">
                  <c:v>-755.35289764404297</c:v>
                </c:pt>
                <c:pt idx="8677">
                  <c:v>-755.34973859786999</c:v>
                </c:pt>
                <c:pt idx="8678">
                  <c:v>-755.34735441207897</c:v>
                </c:pt>
                <c:pt idx="8679">
                  <c:v>-755.34562587738105</c:v>
                </c:pt>
                <c:pt idx="8680">
                  <c:v>-755.34443378448498</c:v>
                </c:pt>
                <c:pt idx="8681">
                  <c:v>-755.34371852874801</c:v>
                </c:pt>
                <c:pt idx="8682">
                  <c:v>-755.34330129623402</c:v>
                </c:pt>
                <c:pt idx="8683">
                  <c:v>-755.34294366836605</c:v>
                </c:pt>
                <c:pt idx="8684">
                  <c:v>-755.34246683120705</c:v>
                </c:pt>
                <c:pt idx="8685">
                  <c:v>-755.341393947602</c:v>
                </c:pt>
                <c:pt idx="8686">
                  <c:v>-755.33942699432396</c:v>
                </c:pt>
                <c:pt idx="8687">
                  <c:v>-755.33632755279598</c:v>
                </c:pt>
                <c:pt idx="8688">
                  <c:v>-755.33197641372703</c:v>
                </c:pt>
                <c:pt idx="8689">
                  <c:v>-755.32649278640804</c:v>
                </c:pt>
                <c:pt idx="8690">
                  <c:v>-755.31993627548195</c:v>
                </c:pt>
                <c:pt idx="8691">
                  <c:v>-755.31260490417503</c:v>
                </c:pt>
                <c:pt idx="8692">
                  <c:v>-755.30491590499901</c:v>
                </c:pt>
                <c:pt idx="8693">
                  <c:v>-755.29728651046798</c:v>
                </c:pt>
                <c:pt idx="8694">
                  <c:v>-755.29013395309505</c:v>
                </c:pt>
                <c:pt idx="8695">
                  <c:v>-755.28369665145897</c:v>
                </c:pt>
                <c:pt idx="8696">
                  <c:v>-755.27815341949497</c:v>
                </c:pt>
                <c:pt idx="8697">
                  <c:v>-755.27362346649204</c:v>
                </c:pt>
                <c:pt idx="8698">
                  <c:v>-755.27010679244995</c:v>
                </c:pt>
                <c:pt idx="8699">
                  <c:v>-755.26778221130405</c:v>
                </c:pt>
                <c:pt idx="8700">
                  <c:v>-755.26664972305298</c:v>
                </c:pt>
                <c:pt idx="8701">
                  <c:v>-755.26664972305298</c:v>
                </c:pt>
                <c:pt idx="8702">
                  <c:v>-755.26754379272495</c:v>
                </c:pt>
                <c:pt idx="8703">
                  <c:v>-755.26927232742298</c:v>
                </c:pt>
                <c:pt idx="8704">
                  <c:v>-755.271716117859</c:v>
                </c:pt>
                <c:pt idx="8705">
                  <c:v>-755.27481555938698</c:v>
                </c:pt>
                <c:pt idx="8706">
                  <c:v>-755.27851104736305</c:v>
                </c:pt>
                <c:pt idx="8707">
                  <c:v>-755.28250455856301</c:v>
                </c:pt>
                <c:pt idx="8708">
                  <c:v>-755.28649806976296</c:v>
                </c:pt>
                <c:pt idx="8709">
                  <c:v>-755.29007434845005</c:v>
                </c:pt>
                <c:pt idx="8710">
                  <c:v>-755.29293537139904</c:v>
                </c:pt>
                <c:pt idx="8711">
                  <c:v>-755.29496192932095</c:v>
                </c:pt>
                <c:pt idx="8712">
                  <c:v>-755.29609441757202</c:v>
                </c:pt>
                <c:pt idx="8713">
                  <c:v>-755.29621362686203</c:v>
                </c:pt>
                <c:pt idx="8714">
                  <c:v>-755.29490232467697</c:v>
                </c:pt>
                <c:pt idx="8715">
                  <c:v>-755.29192209243797</c:v>
                </c:pt>
                <c:pt idx="8716">
                  <c:v>-755.28715372085605</c:v>
                </c:pt>
                <c:pt idx="8717">
                  <c:v>-755.28065681457497</c:v>
                </c:pt>
                <c:pt idx="8718">
                  <c:v>-755.27290821075496</c:v>
                </c:pt>
                <c:pt idx="8719">
                  <c:v>-755.26450395584095</c:v>
                </c:pt>
                <c:pt idx="8720">
                  <c:v>-755.25609970092796</c:v>
                </c:pt>
                <c:pt idx="8721">
                  <c:v>-755.24823188781795</c:v>
                </c:pt>
                <c:pt idx="8722">
                  <c:v>-755.24143695831299</c:v>
                </c:pt>
                <c:pt idx="8723">
                  <c:v>-755.23625135421798</c:v>
                </c:pt>
                <c:pt idx="8724">
                  <c:v>-755.23291349410999</c:v>
                </c:pt>
                <c:pt idx="8725">
                  <c:v>-755.23160219192505</c:v>
                </c:pt>
                <c:pt idx="8726">
                  <c:v>-755.23219823837303</c:v>
                </c:pt>
                <c:pt idx="8727">
                  <c:v>-755.23428440094006</c:v>
                </c:pt>
                <c:pt idx="8728">
                  <c:v>-755.23732423782405</c:v>
                </c:pt>
                <c:pt idx="8729">
                  <c:v>-755.24084091186501</c:v>
                </c:pt>
                <c:pt idx="8730">
                  <c:v>-755.24429798126198</c:v>
                </c:pt>
                <c:pt idx="8731">
                  <c:v>-755.24733781814598</c:v>
                </c:pt>
                <c:pt idx="8732">
                  <c:v>-755.249781608582</c:v>
                </c:pt>
                <c:pt idx="8733">
                  <c:v>-755.25168895721504</c:v>
                </c:pt>
                <c:pt idx="8734">
                  <c:v>-755.25323867797897</c:v>
                </c:pt>
                <c:pt idx="8735">
                  <c:v>-755.25443077087402</c:v>
                </c:pt>
                <c:pt idx="8736">
                  <c:v>-755.25544404983498</c:v>
                </c:pt>
                <c:pt idx="8737">
                  <c:v>-755.25627851486195</c:v>
                </c:pt>
                <c:pt idx="8738">
                  <c:v>-755.25711297988903</c:v>
                </c:pt>
                <c:pt idx="8739">
                  <c:v>-755.258066654206</c:v>
                </c:pt>
                <c:pt idx="8740">
                  <c:v>-755.25943756103504</c:v>
                </c:pt>
                <c:pt idx="8741">
                  <c:v>-755.26134490966797</c:v>
                </c:pt>
                <c:pt idx="8742">
                  <c:v>-755.26396751403797</c:v>
                </c:pt>
                <c:pt idx="8743">
                  <c:v>-755.26730537414596</c:v>
                </c:pt>
                <c:pt idx="8744">
                  <c:v>-755.27123928070102</c:v>
                </c:pt>
                <c:pt idx="8745">
                  <c:v>-755.27570962905895</c:v>
                </c:pt>
                <c:pt idx="8746">
                  <c:v>-755.28053760528599</c:v>
                </c:pt>
                <c:pt idx="8747">
                  <c:v>-755.28560400009201</c:v>
                </c:pt>
                <c:pt idx="8748">
                  <c:v>-755.29061079025303</c:v>
                </c:pt>
                <c:pt idx="8749">
                  <c:v>-755.29525995254505</c:v>
                </c:pt>
                <c:pt idx="8750">
                  <c:v>-755.29919385910102</c:v>
                </c:pt>
                <c:pt idx="8751">
                  <c:v>-755.302233695984</c:v>
                </c:pt>
                <c:pt idx="8752">
                  <c:v>-755.30426025390602</c:v>
                </c:pt>
                <c:pt idx="8753">
                  <c:v>-755.30539274215698</c:v>
                </c:pt>
                <c:pt idx="8754">
                  <c:v>-755.30557155609199</c:v>
                </c:pt>
                <c:pt idx="8755">
                  <c:v>-755.304796695709</c:v>
                </c:pt>
                <c:pt idx="8756">
                  <c:v>-755.30294895172096</c:v>
                </c:pt>
                <c:pt idx="8757">
                  <c:v>-755.29990911483799</c:v>
                </c:pt>
                <c:pt idx="8758">
                  <c:v>-755.29573678970405</c:v>
                </c:pt>
                <c:pt idx="8759">
                  <c:v>-755.29049158096302</c:v>
                </c:pt>
                <c:pt idx="8760">
                  <c:v>-755.28429269790695</c:v>
                </c:pt>
                <c:pt idx="8761">
                  <c:v>-755.277318954468</c:v>
                </c:pt>
                <c:pt idx="8762">
                  <c:v>-755.26968955993698</c:v>
                </c:pt>
                <c:pt idx="8763">
                  <c:v>-755.26188135147095</c:v>
                </c:pt>
                <c:pt idx="8764">
                  <c:v>-755.25443077087402</c:v>
                </c:pt>
                <c:pt idx="8765">
                  <c:v>-755.24787425994896</c:v>
                </c:pt>
                <c:pt idx="8766">
                  <c:v>-755.24268865585304</c:v>
                </c:pt>
                <c:pt idx="8767">
                  <c:v>-755.23905277252197</c:v>
                </c:pt>
                <c:pt idx="8768">
                  <c:v>-755.23702621459995</c:v>
                </c:pt>
                <c:pt idx="8769">
                  <c:v>-755.23648977279697</c:v>
                </c:pt>
                <c:pt idx="8770">
                  <c:v>-755.23726463317905</c:v>
                </c:pt>
                <c:pt idx="8771">
                  <c:v>-755.23905277252197</c:v>
                </c:pt>
                <c:pt idx="8772">
                  <c:v>-755.24167537689198</c:v>
                </c:pt>
                <c:pt idx="8773">
                  <c:v>-755.24471521377598</c:v>
                </c:pt>
                <c:pt idx="8774">
                  <c:v>-755.24793386459396</c:v>
                </c:pt>
                <c:pt idx="8775">
                  <c:v>-755.25103330612205</c:v>
                </c:pt>
                <c:pt idx="8776">
                  <c:v>-755.25389432907104</c:v>
                </c:pt>
                <c:pt idx="8777">
                  <c:v>-755.25621891021694</c:v>
                </c:pt>
                <c:pt idx="8778">
                  <c:v>-755.258066654206</c:v>
                </c:pt>
                <c:pt idx="8779">
                  <c:v>-755.25925874710094</c:v>
                </c:pt>
                <c:pt idx="8780">
                  <c:v>-755.25979518890404</c:v>
                </c:pt>
                <c:pt idx="8781">
                  <c:v>-755.25979518890404</c:v>
                </c:pt>
                <c:pt idx="8782">
                  <c:v>-755.25937795639095</c:v>
                </c:pt>
                <c:pt idx="8783">
                  <c:v>-755.25860309600898</c:v>
                </c:pt>
                <c:pt idx="8784">
                  <c:v>-755.25770902633701</c:v>
                </c:pt>
                <c:pt idx="8785">
                  <c:v>-755.25699377060005</c:v>
                </c:pt>
                <c:pt idx="8786">
                  <c:v>-755.25675535202004</c:v>
                </c:pt>
                <c:pt idx="8787">
                  <c:v>-755.25711297988903</c:v>
                </c:pt>
                <c:pt idx="8788">
                  <c:v>-755.25824546813999</c:v>
                </c:pt>
                <c:pt idx="8789">
                  <c:v>-755.26003360748302</c:v>
                </c:pt>
                <c:pt idx="8790">
                  <c:v>-755.26206016540505</c:v>
                </c:pt>
                <c:pt idx="8791">
                  <c:v>-755.26396751403797</c:v>
                </c:pt>
                <c:pt idx="8792">
                  <c:v>-755.26551723480202</c:v>
                </c:pt>
                <c:pt idx="8793">
                  <c:v>-755.26647090911899</c:v>
                </c:pt>
                <c:pt idx="8794">
                  <c:v>-755.26688814163197</c:v>
                </c:pt>
                <c:pt idx="8795">
                  <c:v>-755.26682853698799</c:v>
                </c:pt>
                <c:pt idx="8796">
                  <c:v>-755.26647090911899</c:v>
                </c:pt>
                <c:pt idx="8797">
                  <c:v>-755.266053676605</c:v>
                </c:pt>
                <c:pt idx="8798">
                  <c:v>-755.266053676605</c:v>
                </c:pt>
                <c:pt idx="8799">
                  <c:v>-755.26688814163197</c:v>
                </c:pt>
                <c:pt idx="8800">
                  <c:v>-755.26891469955501</c:v>
                </c:pt>
                <c:pt idx="8801">
                  <c:v>-755.27231216430698</c:v>
                </c:pt>
                <c:pt idx="8802">
                  <c:v>-755.27708053588901</c:v>
                </c:pt>
                <c:pt idx="8803">
                  <c:v>-755.282981395722</c:v>
                </c:pt>
                <c:pt idx="8804">
                  <c:v>-755.28959751129196</c:v>
                </c:pt>
                <c:pt idx="8805">
                  <c:v>-755.29651165008602</c:v>
                </c:pt>
                <c:pt idx="8806">
                  <c:v>-755.30312776565597</c:v>
                </c:pt>
                <c:pt idx="8807">
                  <c:v>-755.30908823013306</c:v>
                </c:pt>
                <c:pt idx="8808">
                  <c:v>-755.31421422958397</c:v>
                </c:pt>
                <c:pt idx="8809">
                  <c:v>-755.31856536865303</c:v>
                </c:pt>
                <c:pt idx="8810">
                  <c:v>-755.32220125198398</c:v>
                </c:pt>
                <c:pt idx="8811">
                  <c:v>-755.32512187957798</c:v>
                </c:pt>
                <c:pt idx="8812">
                  <c:v>-755.32768487930298</c:v>
                </c:pt>
                <c:pt idx="8813">
                  <c:v>-755.33006906509399</c:v>
                </c:pt>
                <c:pt idx="8814">
                  <c:v>-755.332691669464</c:v>
                </c:pt>
                <c:pt idx="8815">
                  <c:v>-755.335731506348</c:v>
                </c:pt>
                <c:pt idx="8816">
                  <c:v>-755.33918857574497</c:v>
                </c:pt>
                <c:pt idx="8817">
                  <c:v>-755.34276485443104</c:v>
                </c:pt>
                <c:pt idx="8818">
                  <c:v>-755.34622192382801</c:v>
                </c:pt>
                <c:pt idx="8819">
                  <c:v>-755.34938097000099</c:v>
                </c:pt>
                <c:pt idx="8820">
                  <c:v>-755.352063179016</c:v>
                </c:pt>
                <c:pt idx="8821">
                  <c:v>-755.35420894622803</c:v>
                </c:pt>
                <c:pt idx="8822">
                  <c:v>-755.35575866699196</c:v>
                </c:pt>
                <c:pt idx="8823">
                  <c:v>-755.35665273666405</c:v>
                </c:pt>
                <c:pt idx="8824">
                  <c:v>-755.35701036453304</c:v>
                </c:pt>
                <c:pt idx="8825">
                  <c:v>-755.35706996917702</c:v>
                </c:pt>
                <c:pt idx="8826">
                  <c:v>-755.35712957382202</c:v>
                </c:pt>
                <c:pt idx="8827">
                  <c:v>-755.35730838775703</c:v>
                </c:pt>
                <c:pt idx="8828">
                  <c:v>-755.35796403884899</c:v>
                </c:pt>
                <c:pt idx="8829">
                  <c:v>-755.35903692245495</c:v>
                </c:pt>
                <c:pt idx="8830">
                  <c:v>-755.360765457154</c:v>
                </c:pt>
                <c:pt idx="8831">
                  <c:v>-755.363209247589</c:v>
                </c:pt>
                <c:pt idx="8832">
                  <c:v>-755.366308689118</c:v>
                </c:pt>
                <c:pt idx="8833">
                  <c:v>-755.37006378173805</c:v>
                </c:pt>
                <c:pt idx="8834">
                  <c:v>-755.374474525452</c:v>
                </c:pt>
                <c:pt idx="8835">
                  <c:v>-755.37930250167904</c:v>
                </c:pt>
                <c:pt idx="8836">
                  <c:v>-755.38436889648494</c:v>
                </c:pt>
                <c:pt idx="8837">
                  <c:v>-755.38949489593494</c:v>
                </c:pt>
                <c:pt idx="8838">
                  <c:v>-755.39456129074097</c:v>
                </c:pt>
                <c:pt idx="8839">
                  <c:v>-755.399389266968</c:v>
                </c:pt>
                <c:pt idx="8840">
                  <c:v>-755.40374040603695</c:v>
                </c:pt>
                <c:pt idx="8841">
                  <c:v>-755.407555103302</c:v>
                </c:pt>
                <c:pt idx="8842">
                  <c:v>-755.41077375411999</c:v>
                </c:pt>
                <c:pt idx="8843">
                  <c:v>-755.41333675384499</c:v>
                </c:pt>
                <c:pt idx="8844">
                  <c:v>-755.41524410247803</c:v>
                </c:pt>
                <c:pt idx="8845">
                  <c:v>-755.41655540466297</c:v>
                </c:pt>
                <c:pt idx="8846">
                  <c:v>-755.41727066040096</c:v>
                </c:pt>
                <c:pt idx="8847">
                  <c:v>-755.41733026504505</c:v>
                </c:pt>
                <c:pt idx="8848">
                  <c:v>-755.41673421859798</c:v>
                </c:pt>
                <c:pt idx="8849">
                  <c:v>-755.41548252105702</c:v>
                </c:pt>
                <c:pt idx="8850">
                  <c:v>-755.41369438171398</c:v>
                </c:pt>
                <c:pt idx="8851">
                  <c:v>-755.41154861450195</c:v>
                </c:pt>
                <c:pt idx="8852">
                  <c:v>-755.40898561477695</c:v>
                </c:pt>
                <c:pt idx="8853">
                  <c:v>-755.40618419647205</c:v>
                </c:pt>
                <c:pt idx="8854">
                  <c:v>-755.40332317352295</c:v>
                </c:pt>
                <c:pt idx="8855">
                  <c:v>-755.40064096450806</c:v>
                </c:pt>
                <c:pt idx="8856">
                  <c:v>-755.39861440658603</c:v>
                </c:pt>
                <c:pt idx="8857">
                  <c:v>-755.39760112762497</c:v>
                </c:pt>
                <c:pt idx="8858">
                  <c:v>-755.39766073226895</c:v>
                </c:pt>
                <c:pt idx="8859">
                  <c:v>-755.39903163909901</c:v>
                </c:pt>
                <c:pt idx="8860">
                  <c:v>-755.40165424346901</c:v>
                </c:pt>
                <c:pt idx="8861">
                  <c:v>-755.40558815002498</c:v>
                </c:pt>
                <c:pt idx="8862">
                  <c:v>-755.41071414947498</c:v>
                </c:pt>
                <c:pt idx="8863">
                  <c:v>-755.41685342788696</c:v>
                </c:pt>
                <c:pt idx="8864">
                  <c:v>-755.42364835739204</c:v>
                </c:pt>
                <c:pt idx="8865">
                  <c:v>-755.43062210082996</c:v>
                </c:pt>
                <c:pt idx="8866">
                  <c:v>-755.43747663497902</c:v>
                </c:pt>
                <c:pt idx="8867">
                  <c:v>-755.44379472732601</c:v>
                </c:pt>
                <c:pt idx="8868">
                  <c:v>-755.44951677322399</c:v>
                </c:pt>
                <c:pt idx="8869">
                  <c:v>-755.45434474945102</c:v>
                </c:pt>
                <c:pt idx="8870">
                  <c:v>-755.45827865600597</c:v>
                </c:pt>
                <c:pt idx="8871">
                  <c:v>-755.46125888824497</c:v>
                </c:pt>
                <c:pt idx="8872">
                  <c:v>-755.46328544616699</c:v>
                </c:pt>
                <c:pt idx="8873">
                  <c:v>-755.46453714370705</c:v>
                </c:pt>
                <c:pt idx="8874">
                  <c:v>-755.46513319015503</c:v>
                </c:pt>
                <c:pt idx="8875">
                  <c:v>-755.46531200409004</c:v>
                </c:pt>
                <c:pt idx="8876">
                  <c:v>-755.46537160873402</c:v>
                </c:pt>
                <c:pt idx="8877">
                  <c:v>-755.46531200409004</c:v>
                </c:pt>
                <c:pt idx="8878">
                  <c:v>-755.46531200409004</c:v>
                </c:pt>
                <c:pt idx="8879">
                  <c:v>-755.46555042266903</c:v>
                </c:pt>
                <c:pt idx="8880">
                  <c:v>-755.465967655182</c:v>
                </c:pt>
                <c:pt idx="8881">
                  <c:v>-755.46674251556396</c:v>
                </c:pt>
                <c:pt idx="8882">
                  <c:v>-755.46799421310402</c:v>
                </c:pt>
                <c:pt idx="8883">
                  <c:v>-755.46978235244796</c:v>
                </c:pt>
                <c:pt idx="8884">
                  <c:v>-755.47216653823898</c:v>
                </c:pt>
                <c:pt idx="8885">
                  <c:v>-755.47514677047798</c:v>
                </c:pt>
                <c:pt idx="8886">
                  <c:v>-755.47872304916405</c:v>
                </c:pt>
                <c:pt idx="8887">
                  <c:v>-755.48295497894298</c:v>
                </c:pt>
                <c:pt idx="8888">
                  <c:v>-755.48772335052502</c:v>
                </c:pt>
                <c:pt idx="8889">
                  <c:v>-755.49278974533104</c:v>
                </c:pt>
                <c:pt idx="8890">
                  <c:v>-755.49809455871605</c:v>
                </c:pt>
                <c:pt idx="8891">
                  <c:v>-755.50339937210094</c:v>
                </c:pt>
                <c:pt idx="8892">
                  <c:v>-755.50858497619595</c:v>
                </c:pt>
                <c:pt idx="8893">
                  <c:v>-755.51347255706798</c:v>
                </c:pt>
                <c:pt idx="8894">
                  <c:v>-755.51800251007103</c:v>
                </c:pt>
                <c:pt idx="8895">
                  <c:v>-755.52223443984997</c:v>
                </c:pt>
                <c:pt idx="8896">
                  <c:v>-755.52598953247104</c:v>
                </c:pt>
                <c:pt idx="8897">
                  <c:v>-755.52932739257801</c:v>
                </c:pt>
                <c:pt idx="8898">
                  <c:v>-755.53236722946201</c:v>
                </c:pt>
                <c:pt idx="8899">
                  <c:v>-755.53498983383201</c:v>
                </c:pt>
                <c:pt idx="8900">
                  <c:v>-755.53737401962303</c:v>
                </c:pt>
                <c:pt idx="8901">
                  <c:v>-755.53946018219006</c:v>
                </c:pt>
                <c:pt idx="8902">
                  <c:v>-755.54112911224399</c:v>
                </c:pt>
                <c:pt idx="8903">
                  <c:v>-755.54232120513905</c:v>
                </c:pt>
                <c:pt idx="8904">
                  <c:v>-755.54297685623203</c:v>
                </c:pt>
                <c:pt idx="8905">
                  <c:v>-755.54321527481102</c:v>
                </c:pt>
                <c:pt idx="8906">
                  <c:v>-755.54315567016602</c:v>
                </c:pt>
                <c:pt idx="8907">
                  <c:v>-755.54285764694202</c:v>
                </c:pt>
                <c:pt idx="8908">
                  <c:v>-755.54232120513905</c:v>
                </c:pt>
                <c:pt idx="8909">
                  <c:v>-755.54154634475697</c:v>
                </c:pt>
                <c:pt idx="8910">
                  <c:v>-755.54065227508602</c:v>
                </c:pt>
                <c:pt idx="8911">
                  <c:v>-755.53975820541405</c:v>
                </c:pt>
                <c:pt idx="8912">
                  <c:v>-755.53916215896595</c:v>
                </c:pt>
                <c:pt idx="8913">
                  <c:v>-755.53898334503197</c:v>
                </c:pt>
                <c:pt idx="8914">
                  <c:v>-755.53928136825596</c:v>
                </c:pt>
                <c:pt idx="8915">
                  <c:v>-755.54005622863804</c:v>
                </c:pt>
                <c:pt idx="8916">
                  <c:v>-755.54130792617798</c:v>
                </c:pt>
                <c:pt idx="8917">
                  <c:v>-755.54303646087703</c:v>
                </c:pt>
                <c:pt idx="8918">
                  <c:v>-755.54512262344394</c:v>
                </c:pt>
                <c:pt idx="8919">
                  <c:v>-755.54732799530098</c:v>
                </c:pt>
                <c:pt idx="8920">
                  <c:v>-755.54959297180199</c:v>
                </c:pt>
                <c:pt idx="8921">
                  <c:v>-755.55161952972401</c:v>
                </c:pt>
                <c:pt idx="8922">
                  <c:v>-755.55334806442295</c:v>
                </c:pt>
                <c:pt idx="8923">
                  <c:v>-755.55471897125301</c:v>
                </c:pt>
                <c:pt idx="8924">
                  <c:v>-755.55579185485897</c:v>
                </c:pt>
                <c:pt idx="8925">
                  <c:v>-755.55674552917503</c:v>
                </c:pt>
                <c:pt idx="8926">
                  <c:v>-755.557639598847</c:v>
                </c:pt>
                <c:pt idx="8927">
                  <c:v>-755.55877208709705</c:v>
                </c:pt>
                <c:pt idx="8928">
                  <c:v>-755.560202598572</c:v>
                </c:pt>
                <c:pt idx="8929">
                  <c:v>-755.56187152862606</c:v>
                </c:pt>
                <c:pt idx="8930">
                  <c:v>-755.56365966796898</c:v>
                </c:pt>
                <c:pt idx="8931">
                  <c:v>-755.56532859802303</c:v>
                </c:pt>
                <c:pt idx="8932">
                  <c:v>-755.56687831878696</c:v>
                </c:pt>
                <c:pt idx="8933">
                  <c:v>-755.56807041168202</c:v>
                </c:pt>
                <c:pt idx="8934">
                  <c:v>-755.56896448135399</c:v>
                </c:pt>
                <c:pt idx="8935">
                  <c:v>-755.56944131851196</c:v>
                </c:pt>
                <c:pt idx="8936">
                  <c:v>-755.56926250457798</c:v>
                </c:pt>
                <c:pt idx="8937">
                  <c:v>-755.56854724884101</c:v>
                </c:pt>
                <c:pt idx="8938">
                  <c:v>-755.56723594665505</c:v>
                </c:pt>
                <c:pt idx="8939">
                  <c:v>-755.565686225891</c:v>
                </c:pt>
                <c:pt idx="8940">
                  <c:v>-755.56401729583797</c:v>
                </c:pt>
                <c:pt idx="8941">
                  <c:v>-755.56228876113903</c:v>
                </c:pt>
                <c:pt idx="8942">
                  <c:v>-755.560560226441</c:v>
                </c:pt>
                <c:pt idx="8943">
                  <c:v>-755.55889129638695</c:v>
                </c:pt>
                <c:pt idx="8944">
                  <c:v>-755.55734157562301</c:v>
                </c:pt>
                <c:pt idx="8945">
                  <c:v>-755.55614948272705</c:v>
                </c:pt>
                <c:pt idx="8946">
                  <c:v>-755.55555343627998</c:v>
                </c:pt>
                <c:pt idx="8947">
                  <c:v>-755.55573225021396</c:v>
                </c:pt>
                <c:pt idx="8948">
                  <c:v>-755.55656671524105</c:v>
                </c:pt>
                <c:pt idx="8949">
                  <c:v>-755.55799722671497</c:v>
                </c:pt>
                <c:pt idx="8950">
                  <c:v>-755.55984497070301</c:v>
                </c:pt>
                <c:pt idx="8951">
                  <c:v>-755.56193113327004</c:v>
                </c:pt>
                <c:pt idx="8952">
                  <c:v>-755.56431531906105</c:v>
                </c:pt>
                <c:pt idx="8953">
                  <c:v>-755.56681871414196</c:v>
                </c:pt>
                <c:pt idx="8954">
                  <c:v>-755.56938171386696</c:v>
                </c:pt>
                <c:pt idx="8955">
                  <c:v>-755.57200431823799</c:v>
                </c:pt>
                <c:pt idx="8956">
                  <c:v>-755.57462692260799</c:v>
                </c:pt>
                <c:pt idx="8957">
                  <c:v>-755.577309131623</c:v>
                </c:pt>
                <c:pt idx="8958">
                  <c:v>-755.58017015457199</c:v>
                </c:pt>
                <c:pt idx="8959">
                  <c:v>-755.58309078216598</c:v>
                </c:pt>
                <c:pt idx="8960">
                  <c:v>-755.58624982833896</c:v>
                </c:pt>
                <c:pt idx="8961">
                  <c:v>-755.58952808380104</c:v>
                </c:pt>
                <c:pt idx="8962">
                  <c:v>-755.59268712997505</c:v>
                </c:pt>
                <c:pt idx="8963">
                  <c:v>-755.59554815292404</c:v>
                </c:pt>
                <c:pt idx="8964">
                  <c:v>-755.59775352478005</c:v>
                </c:pt>
                <c:pt idx="8965">
                  <c:v>-755.59906482696601</c:v>
                </c:pt>
                <c:pt idx="8966">
                  <c:v>-755.59942245483398</c:v>
                </c:pt>
                <c:pt idx="8967">
                  <c:v>-755.59894561767601</c:v>
                </c:pt>
                <c:pt idx="8968">
                  <c:v>-755.59781312942505</c:v>
                </c:pt>
                <c:pt idx="8969">
                  <c:v>-755.596203804016</c:v>
                </c:pt>
                <c:pt idx="8970">
                  <c:v>-755.59423685073898</c:v>
                </c:pt>
                <c:pt idx="8971">
                  <c:v>-755.59203147888195</c:v>
                </c:pt>
                <c:pt idx="8972">
                  <c:v>-755.58982610702503</c:v>
                </c:pt>
                <c:pt idx="8973">
                  <c:v>-755.58785915374801</c:v>
                </c:pt>
                <c:pt idx="8974">
                  <c:v>-755.58619022369396</c:v>
                </c:pt>
                <c:pt idx="8975">
                  <c:v>-755.58493852615402</c:v>
                </c:pt>
                <c:pt idx="8976">
                  <c:v>-755.58392524719295</c:v>
                </c:pt>
                <c:pt idx="8977">
                  <c:v>-755.58309078216598</c:v>
                </c:pt>
                <c:pt idx="8978">
                  <c:v>-755.582494735718</c:v>
                </c:pt>
                <c:pt idx="8979">
                  <c:v>-755.58231592178402</c:v>
                </c:pt>
                <c:pt idx="8980">
                  <c:v>-755.58285236358699</c:v>
                </c:pt>
                <c:pt idx="8981">
                  <c:v>-755.58422327041603</c:v>
                </c:pt>
                <c:pt idx="8982">
                  <c:v>-755.58660745620705</c:v>
                </c:pt>
                <c:pt idx="8983">
                  <c:v>-755.59012413024902</c:v>
                </c:pt>
                <c:pt idx="8984">
                  <c:v>-755.59459447860695</c:v>
                </c:pt>
                <c:pt idx="8985">
                  <c:v>-755.59978008270298</c:v>
                </c:pt>
                <c:pt idx="8986">
                  <c:v>-755.60526371002197</c:v>
                </c:pt>
                <c:pt idx="8987">
                  <c:v>-755.61050891876198</c:v>
                </c:pt>
                <c:pt idx="8988">
                  <c:v>-755.61491966247604</c:v>
                </c:pt>
                <c:pt idx="8989">
                  <c:v>-755.61807870864902</c:v>
                </c:pt>
                <c:pt idx="8990">
                  <c:v>-755.61974763870296</c:v>
                </c:pt>
                <c:pt idx="8991">
                  <c:v>-755.61974763870296</c:v>
                </c:pt>
                <c:pt idx="8992">
                  <c:v>-755.61819791793801</c:v>
                </c:pt>
                <c:pt idx="8993">
                  <c:v>-755.61545610427902</c:v>
                </c:pt>
                <c:pt idx="8994">
                  <c:v>-755.61205863952705</c:v>
                </c:pt>
                <c:pt idx="8995">
                  <c:v>-755.60842275619495</c:v>
                </c:pt>
                <c:pt idx="8996">
                  <c:v>-755.60526371002197</c:v>
                </c:pt>
                <c:pt idx="8997">
                  <c:v>-755.60276031494197</c:v>
                </c:pt>
                <c:pt idx="8998">
                  <c:v>-755.60109138488804</c:v>
                </c:pt>
                <c:pt idx="8999">
                  <c:v>-755.60007810592697</c:v>
                </c:pt>
                <c:pt idx="9000">
                  <c:v>-755.59972047805798</c:v>
                </c:pt>
                <c:pt idx="9001">
                  <c:v>-755.59966087341297</c:v>
                </c:pt>
                <c:pt idx="9002">
                  <c:v>-755.59978008270298</c:v>
                </c:pt>
                <c:pt idx="9003">
                  <c:v>-755.59978008270298</c:v>
                </c:pt>
                <c:pt idx="9004">
                  <c:v>-755.59954166412399</c:v>
                </c:pt>
                <c:pt idx="9005">
                  <c:v>-755.59876680374202</c:v>
                </c:pt>
                <c:pt idx="9006">
                  <c:v>-755.59745550155696</c:v>
                </c:pt>
                <c:pt idx="9007">
                  <c:v>-755.59572696685802</c:v>
                </c:pt>
                <c:pt idx="9008">
                  <c:v>-755.59381961822498</c:v>
                </c:pt>
                <c:pt idx="9009">
                  <c:v>-755.59191226959194</c:v>
                </c:pt>
                <c:pt idx="9010">
                  <c:v>-755.59036254882801</c:v>
                </c:pt>
                <c:pt idx="9011">
                  <c:v>-755.58923006057796</c:v>
                </c:pt>
                <c:pt idx="9012">
                  <c:v>-755.58851480483997</c:v>
                </c:pt>
                <c:pt idx="9013">
                  <c:v>-755.588097572327</c:v>
                </c:pt>
                <c:pt idx="9014">
                  <c:v>-755.588037967682</c:v>
                </c:pt>
                <c:pt idx="9015">
                  <c:v>-755.588097572327</c:v>
                </c:pt>
                <c:pt idx="9016">
                  <c:v>-755.588097572327</c:v>
                </c:pt>
                <c:pt idx="9017">
                  <c:v>-755.58779954910301</c:v>
                </c:pt>
                <c:pt idx="9018">
                  <c:v>-755.58690547943104</c:v>
                </c:pt>
                <c:pt idx="9019">
                  <c:v>-755.58529615402199</c:v>
                </c:pt>
                <c:pt idx="9020">
                  <c:v>-755.58303117752098</c:v>
                </c:pt>
                <c:pt idx="9021">
                  <c:v>-755.58040857315098</c:v>
                </c:pt>
                <c:pt idx="9022">
                  <c:v>-755.57784557342598</c:v>
                </c:pt>
                <c:pt idx="9023">
                  <c:v>-755.57581901550304</c:v>
                </c:pt>
                <c:pt idx="9024">
                  <c:v>-755.57468652725197</c:v>
                </c:pt>
                <c:pt idx="9025">
                  <c:v>-755.57474613189697</c:v>
                </c:pt>
                <c:pt idx="9026">
                  <c:v>-755.57599782943703</c:v>
                </c:pt>
                <c:pt idx="9027">
                  <c:v>-755.57844161987305</c:v>
                </c:pt>
                <c:pt idx="9028">
                  <c:v>-755.58195829391502</c:v>
                </c:pt>
                <c:pt idx="9029">
                  <c:v>-755.58624982833896</c:v>
                </c:pt>
                <c:pt idx="9030">
                  <c:v>-755.59089899063099</c:v>
                </c:pt>
                <c:pt idx="9031">
                  <c:v>-755.59542894363403</c:v>
                </c:pt>
                <c:pt idx="9032">
                  <c:v>-755.59948205947899</c:v>
                </c:pt>
                <c:pt idx="9033">
                  <c:v>-755.60281991958595</c:v>
                </c:pt>
                <c:pt idx="9034">
                  <c:v>-755.60520410537697</c:v>
                </c:pt>
                <c:pt idx="9035">
                  <c:v>-755.60681343078602</c:v>
                </c:pt>
                <c:pt idx="9036">
                  <c:v>-755.60764789581299</c:v>
                </c:pt>
                <c:pt idx="9037">
                  <c:v>-755.607826709748</c:v>
                </c:pt>
                <c:pt idx="9038">
                  <c:v>-755.607469081879</c:v>
                </c:pt>
                <c:pt idx="9039">
                  <c:v>-755.60669422149704</c:v>
                </c:pt>
                <c:pt idx="9040">
                  <c:v>-755.60574054717995</c:v>
                </c:pt>
                <c:pt idx="9041">
                  <c:v>-755.60466766357399</c:v>
                </c:pt>
                <c:pt idx="9042">
                  <c:v>-755.60353517532405</c:v>
                </c:pt>
                <c:pt idx="9043">
                  <c:v>-755.60240268707298</c:v>
                </c:pt>
                <c:pt idx="9044">
                  <c:v>-755.60127019882202</c:v>
                </c:pt>
                <c:pt idx="9045">
                  <c:v>-755.60007810592697</c:v>
                </c:pt>
                <c:pt idx="9046">
                  <c:v>-755.59894561767601</c:v>
                </c:pt>
                <c:pt idx="9047">
                  <c:v>-755.59793233871505</c:v>
                </c:pt>
                <c:pt idx="9048">
                  <c:v>-755.59721708297798</c:v>
                </c:pt>
                <c:pt idx="9049">
                  <c:v>-755.59697866439797</c:v>
                </c:pt>
                <c:pt idx="9050">
                  <c:v>-755.59733629226696</c:v>
                </c:pt>
                <c:pt idx="9051">
                  <c:v>-755.59852838516304</c:v>
                </c:pt>
                <c:pt idx="9052">
                  <c:v>-755.60067415237404</c:v>
                </c:pt>
                <c:pt idx="9053">
                  <c:v>-755.60377359390304</c:v>
                </c:pt>
                <c:pt idx="9054">
                  <c:v>-755.60776710510299</c:v>
                </c:pt>
                <c:pt idx="9055">
                  <c:v>-755.61247587204002</c:v>
                </c:pt>
                <c:pt idx="9056">
                  <c:v>-755.61748266220104</c:v>
                </c:pt>
                <c:pt idx="9057">
                  <c:v>-755.62242984771694</c:v>
                </c:pt>
                <c:pt idx="9058">
                  <c:v>-755.626780986786</c:v>
                </c:pt>
                <c:pt idx="9059">
                  <c:v>-755.63017845153797</c:v>
                </c:pt>
                <c:pt idx="9060">
                  <c:v>-755.63262224197399</c:v>
                </c:pt>
                <c:pt idx="9061">
                  <c:v>-755.63387393951405</c:v>
                </c:pt>
                <c:pt idx="9062">
                  <c:v>-755.63417196273804</c:v>
                </c:pt>
                <c:pt idx="9063">
                  <c:v>-755.63357591629006</c:v>
                </c:pt>
                <c:pt idx="9064">
                  <c:v>-755.632383823395</c:v>
                </c:pt>
                <c:pt idx="9065">
                  <c:v>-755.63101291656506</c:v>
                </c:pt>
                <c:pt idx="9066">
                  <c:v>-755.62958240509101</c:v>
                </c:pt>
                <c:pt idx="9067">
                  <c:v>-755.62827110290505</c:v>
                </c:pt>
                <c:pt idx="9068">
                  <c:v>-755.62695980071999</c:v>
                </c:pt>
                <c:pt idx="9069">
                  <c:v>-755.62564849853504</c:v>
                </c:pt>
                <c:pt idx="9070">
                  <c:v>-755.624277591706</c:v>
                </c:pt>
                <c:pt idx="9071">
                  <c:v>-755.62284708023105</c:v>
                </c:pt>
                <c:pt idx="9072">
                  <c:v>-755.62135696411201</c:v>
                </c:pt>
                <c:pt idx="9073">
                  <c:v>-755.61968803405796</c:v>
                </c:pt>
                <c:pt idx="9074">
                  <c:v>-755.61789989471504</c:v>
                </c:pt>
                <c:pt idx="9075">
                  <c:v>-755.61593294143699</c:v>
                </c:pt>
                <c:pt idx="9076">
                  <c:v>-755.61390638351497</c:v>
                </c:pt>
                <c:pt idx="9077">
                  <c:v>-755.61199903488205</c:v>
                </c:pt>
                <c:pt idx="9078">
                  <c:v>-755.61015129089401</c:v>
                </c:pt>
                <c:pt idx="9079">
                  <c:v>-755.60824394226097</c:v>
                </c:pt>
                <c:pt idx="9080">
                  <c:v>-755.60621738433895</c:v>
                </c:pt>
                <c:pt idx="9081">
                  <c:v>-755.60401201248203</c:v>
                </c:pt>
                <c:pt idx="9082">
                  <c:v>-755.60162782669101</c:v>
                </c:pt>
                <c:pt idx="9083">
                  <c:v>-755.599184036255</c:v>
                </c:pt>
                <c:pt idx="9084">
                  <c:v>-755.59679985046398</c:v>
                </c:pt>
                <c:pt idx="9085">
                  <c:v>-755.59453487396297</c:v>
                </c:pt>
                <c:pt idx="9086">
                  <c:v>-755.59244871139504</c:v>
                </c:pt>
                <c:pt idx="9087">
                  <c:v>-755.59048175811802</c:v>
                </c:pt>
                <c:pt idx="9088">
                  <c:v>-755.58845520019599</c:v>
                </c:pt>
                <c:pt idx="9089">
                  <c:v>-755.58636903762795</c:v>
                </c:pt>
                <c:pt idx="9090">
                  <c:v>-755.58410406112705</c:v>
                </c:pt>
                <c:pt idx="9091">
                  <c:v>-755.58171987533603</c:v>
                </c:pt>
                <c:pt idx="9092">
                  <c:v>-755.57921648025501</c:v>
                </c:pt>
                <c:pt idx="9093">
                  <c:v>-755.57659387588501</c:v>
                </c:pt>
                <c:pt idx="9094">
                  <c:v>-755.57379245758102</c:v>
                </c:pt>
                <c:pt idx="9095">
                  <c:v>-755.57093143463203</c:v>
                </c:pt>
                <c:pt idx="9096">
                  <c:v>-755.56818962097202</c:v>
                </c:pt>
                <c:pt idx="9097">
                  <c:v>-755.56586503982601</c:v>
                </c:pt>
                <c:pt idx="9098">
                  <c:v>-755.56419610977196</c:v>
                </c:pt>
                <c:pt idx="9099">
                  <c:v>-755.56300401687599</c:v>
                </c:pt>
                <c:pt idx="9100">
                  <c:v>-755.56228876113903</c:v>
                </c:pt>
                <c:pt idx="9101">
                  <c:v>-755.56181192398105</c:v>
                </c:pt>
                <c:pt idx="9102">
                  <c:v>-755.56169271469105</c:v>
                </c:pt>
                <c:pt idx="9103">
                  <c:v>-755.56205034256004</c:v>
                </c:pt>
                <c:pt idx="9104">
                  <c:v>-755.56300401687599</c:v>
                </c:pt>
                <c:pt idx="9105">
                  <c:v>-755.56467294693005</c:v>
                </c:pt>
                <c:pt idx="9106">
                  <c:v>-755.56687831878696</c:v>
                </c:pt>
                <c:pt idx="9107">
                  <c:v>-755.56956052780197</c:v>
                </c:pt>
                <c:pt idx="9108">
                  <c:v>-755.57260036468494</c:v>
                </c:pt>
                <c:pt idx="9109">
                  <c:v>-755.57581901550304</c:v>
                </c:pt>
                <c:pt idx="9110">
                  <c:v>-755.57891845703102</c:v>
                </c:pt>
                <c:pt idx="9111">
                  <c:v>-755.58171987533603</c:v>
                </c:pt>
                <c:pt idx="9112">
                  <c:v>-755.58374643325806</c:v>
                </c:pt>
                <c:pt idx="9113">
                  <c:v>-755.58481931686401</c:v>
                </c:pt>
                <c:pt idx="9114">
                  <c:v>-755.58481931686401</c:v>
                </c:pt>
                <c:pt idx="9115">
                  <c:v>-755.58368682861305</c:v>
                </c:pt>
                <c:pt idx="9116">
                  <c:v>-755.58171987533603</c:v>
                </c:pt>
                <c:pt idx="9117">
                  <c:v>-755.57921648025501</c:v>
                </c:pt>
                <c:pt idx="9118">
                  <c:v>-755.57647466659603</c:v>
                </c:pt>
                <c:pt idx="9119">
                  <c:v>-755.57397127151501</c:v>
                </c:pt>
                <c:pt idx="9120">
                  <c:v>-755.57194471359298</c:v>
                </c:pt>
                <c:pt idx="9121">
                  <c:v>-755.57057380676304</c:v>
                </c:pt>
                <c:pt idx="9122">
                  <c:v>-755.56973934173595</c:v>
                </c:pt>
                <c:pt idx="9123">
                  <c:v>-755.56944131851196</c:v>
                </c:pt>
                <c:pt idx="9124">
                  <c:v>-755.56950092315697</c:v>
                </c:pt>
                <c:pt idx="9125">
                  <c:v>-755.56979894638096</c:v>
                </c:pt>
                <c:pt idx="9126">
                  <c:v>-755.57015657424904</c:v>
                </c:pt>
                <c:pt idx="9127">
                  <c:v>-755.57033538818405</c:v>
                </c:pt>
                <c:pt idx="9128">
                  <c:v>-755.56997776031506</c:v>
                </c:pt>
                <c:pt idx="9129">
                  <c:v>-755.56890487670898</c:v>
                </c:pt>
                <c:pt idx="9130">
                  <c:v>-755.56693792343196</c:v>
                </c:pt>
                <c:pt idx="9131">
                  <c:v>-755.56425571441696</c:v>
                </c:pt>
                <c:pt idx="9132">
                  <c:v>-755.56091785430897</c:v>
                </c:pt>
                <c:pt idx="9133">
                  <c:v>-755.55710315704403</c:v>
                </c:pt>
                <c:pt idx="9134">
                  <c:v>-755.55293083190895</c:v>
                </c:pt>
                <c:pt idx="9135">
                  <c:v>-755.54863929748603</c:v>
                </c:pt>
                <c:pt idx="9136">
                  <c:v>-755.54428815841698</c:v>
                </c:pt>
                <c:pt idx="9137">
                  <c:v>-755.54023504257202</c:v>
                </c:pt>
                <c:pt idx="9138">
                  <c:v>-755.53653955459595</c:v>
                </c:pt>
                <c:pt idx="9139">
                  <c:v>-755.53344011306797</c:v>
                </c:pt>
                <c:pt idx="9140">
                  <c:v>-755.53087711334194</c:v>
                </c:pt>
                <c:pt idx="9141">
                  <c:v>-755.52873134613105</c:v>
                </c:pt>
                <c:pt idx="9142">
                  <c:v>-755.527002811432</c:v>
                </c:pt>
                <c:pt idx="9143">
                  <c:v>-755.52539348602295</c:v>
                </c:pt>
                <c:pt idx="9144">
                  <c:v>-755.52384376525902</c:v>
                </c:pt>
                <c:pt idx="9145">
                  <c:v>-755.52223443984997</c:v>
                </c:pt>
                <c:pt idx="9146">
                  <c:v>-755.52074432373104</c:v>
                </c:pt>
                <c:pt idx="9147">
                  <c:v>-755.51931381225597</c:v>
                </c:pt>
                <c:pt idx="9148">
                  <c:v>-755.51818132400501</c:v>
                </c:pt>
                <c:pt idx="9149">
                  <c:v>-755.51746606826805</c:v>
                </c:pt>
                <c:pt idx="9150">
                  <c:v>-755.51716804504395</c:v>
                </c:pt>
                <c:pt idx="9151">
                  <c:v>-755.51746606826805</c:v>
                </c:pt>
                <c:pt idx="9152">
                  <c:v>-755.518419742584</c:v>
                </c:pt>
                <c:pt idx="9153">
                  <c:v>-755.52002906799305</c:v>
                </c:pt>
                <c:pt idx="9154">
                  <c:v>-755.52223443984997</c:v>
                </c:pt>
                <c:pt idx="9155">
                  <c:v>-755.52479743957497</c:v>
                </c:pt>
                <c:pt idx="9156">
                  <c:v>-755.52742004394599</c:v>
                </c:pt>
                <c:pt idx="9157">
                  <c:v>-755.52974462509201</c:v>
                </c:pt>
                <c:pt idx="9158">
                  <c:v>-755.53153276443504</c:v>
                </c:pt>
                <c:pt idx="9159">
                  <c:v>-755.532665252686</c:v>
                </c:pt>
                <c:pt idx="9160">
                  <c:v>-755.53296327590999</c:v>
                </c:pt>
                <c:pt idx="9161">
                  <c:v>-755.53236722946201</c:v>
                </c:pt>
                <c:pt idx="9162">
                  <c:v>-755.53075790405296</c:v>
                </c:pt>
                <c:pt idx="9163">
                  <c:v>-755.52825450897205</c:v>
                </c:pt>
                <c:pt idx="9164">
                  <c:v>-755.52479743957497</c:v>
                </c:pt>
                <c:pt idx="9165">
                  <c:v>-755.52050590515205</c:v>
                </c:pt>
                <c:pt idx="9166">
                  <c:v>-755.51561832428001</c:v>
                </c:pt>
                <c:pt idx="9167">
                  <c:v>-755.51013469696102</c:v>
                </c:pt>
                <c:pt idx="9168">
                  <c:v>-755.50429344177303</c:v>
                </c:pt>
                <c:pt idx="9169">
                  <c:v>-755.49809455871605</c:v>
                </c:pt>
                <c:pt idx="9170">
                  <c:v>-755.49165725707996</c:v>
                </c:pt>
                <c:pt idx="9171">
                  <c:v>-755.48521995544502</c:v>
                </c:pt>
                <c:pt idx="9172">
                  <c:v>-755.47902107238804</c:v>
                </c:pt>
                <c:pt idx="9173">
                  <c:v>-755.47329902648903</c:v>
                </c:pt>
                <c:pt idx="9174">
                  <c:v>-755.46847105026302</c:v>
                </c:pt>
                <c:pt idx="9175">
                  <c:v>-755.46459674835205</c:v>
                </c:pt>
                <c:pt idx="9176">
                  <c:v>-755.46173572540295</c:v>
                </c:pt>
                <c:pt idx="9177">
                  <c:v>-755.45988798141502</c:v>
                </c:pt>
                <c:pt idx="9178">
                  <c:v>-755.45899391174305</c:v>
                </c:pt>
                <c:pt idx="9179">
                  <c:v>-755.45869588851895</c:v>
                </c:pt>
                <c:pt idx="9180">
                  <c:v>-755.45863628387497</c:v>
                </c:pt>
                <c:pt idx="9181">
                  <c:v>-755.45845746993996</c:v>
                </c:pt>
                <c:pt idx="9182">
                  <c:v>-755.45762300491401</c:v>
                </c:pt>
                <c:pt idx="9183">
                  <c:v>-755.45571565628097</c:v>
                </c:pt>
                <c:pt idx="9184">
                  <c:v>-755.45249700546299</c:v>
                </c:pt>
                <c:pt idx="9185">
                  <c:v>-755.44784784317005</c:v>
                </c:pt>
                <c:pt idx="9186">
                  <c:v>-755.44188737869297</c:v>
                </c:pt>
                <c:pt idx="9187">
                  <c:v>-755.43515205383301</c:v>
                </c:pt>
                <c:pt idx="9188">
                  <c:v>-755.42805910110496</c:v>
                </c:pt>
                <c:pt idx="9189">
                  <c:v>-755.42108535766602</c:v>
                </c:pt>
                <c:pt idx="9190">
                  <c:v>-755.41452884674095</c:v>
                </c:pt>
                <c:pt idx="9191">
                  <c:v>-755.40850877761898</c:v>
                </c:pt>
                <c:pt idx="9192">
                  <c:v>-755.40308475494396</c:v>
                </c:pt>
                <c:pt idx="9193">
                  <c:v>-755.39819717407204</c:v>
                </c:pt>
                <c:pt idx="9194">
                  <c:v>-755.393726825714</c:v>
                </c:pt>
                <c:pt idx="9195">
                  <c:v>-755.38943529129006</c:v>
                </c:pt>
                <c:pt idx="9196">
                  <c:v>-755.38490533828804</c:v>
                </c:pt>
                <c:pt idx="9197">
                  <c:v>-755.37966012954701</c:v>
                </c:pt>
                <c:pt idx="9198">
                  <c:v>-755.37346124649105</c:v>
                </c:pt>
                <c:pt idx="9199">
                  <c:v>-755.366308689118</c:v>
                </c:pt>
                <c:pt idx="9200">
                  <c:v>-755.35844087600697</c:v>
                </c:pt>
                <c:pt idx="9201">
                  <c:v>-755.35021543502796</c:v>
                </c:pt>
                <c:pt idx="9202">
                  <c:v>-755.34204959869396</c:v>
                </c:pt>
                <c:pt idx="9203">
                  <c:v>-755.33424139022804</c:v>
                </c:pt>
                <c:pt idx="9204">
                  <c:v>-755.32732725143501</c:v>
                </c:pt>
                <c:pt idx="9205">
                  <c:v>-755.32178401946999</c:v>
                </c:pt>
                <c:pt idx="9206">
                  <c:v>-755.31808853149403</c:v>
                </c:pt>
                <c:pt idx="9207">
                  <c:v>-755.31659841537498</c:v>
                </c:pt>
                <c:pt idx="9208">
                  <c:v>-755.31743288040195</c:v>
                </c:pt>
                <c:pt idx="9209">
                  <c:v>-755.32053232193005</c:v>
                </c:pt>
                <c:pt idx="9210">
                  <c:v>-755.32536029815697</c:v>
                </c:pt>
                <c:pt idx="9211">
                  <c:v>-755.33138036727905</c:v>
                </c:pt>
                <c:pt idx="9212">
                  <c:v>-755.33781766891502</c:v>
                </c:pt>
                <c:pt idx="9213">
                  <c:v>-755.343897342682</c:v>
                </c:pt>
                <c:pt idx="9214">
                  <c:v>-755.34890413284302</c:v>
                </c:pt>
                <c:pt idx="9215">
                  <c:v>-755.352122783661</c:v>
                </c:pt>
                <c:pt idx="9216">
                  <c:v>-755.35307645797798</c:v>
                </c:pt>
                <c:pt idx="9217">
                  <c:v>-755.35152673721302</c:v>
                </c:pt>
                <c:pt idx="9218">
                  <c:v>-755.34753322601296</c:v>
                </c:pt>
                <c:pt idx="9219">
                  <c:v>-755.341393947602</c:v>
                </c:pt>
                <c:pt idx="9220">
                  <c:v>-755.33376455306995</c:v>
                </c:pt>
                <c:pt idx="9221">
                  <c:v>-755.32530069351196</c:v>
                </c:pt>
                <c:pt idx="9222">
                  <c:v>-755.31671762466499</c:v>
                </c:pt>
                <c:pt idx="9223">
                  <c:v>-755.30861139297497</c:v>
                </c:pt>
                <c:pt idx="9224">
                  <c:v>-755.30145883560203</c:v>
                </c:pt>
                <c:pt idx="9225">
                  <c:v>-755.29567718505905</c:v>
                </c:pt>
                <c:pt idx="9226">
                  <c:v>-755.29126644134499</c:v>
                </c:pt>
                <c:pt idx="9227">
                  <c:v>-755.28822660446201</c:v>
                </c:pt>
                <c:pt idx="9228">
                  <c:v>-755.28614044189499</c:v>
                </c:pt>
                <c:pt idx="9229">
                  <c:v>-755.28453111648605</c:v>
                </c:pt>
                <c:pt idx="9230">
                  <c:v>-755.282921791077</c:v>
                </c:pt>
                <c:pt idx="9231">
                  <c:v>-755.28077602386497</c:v>
                </c:pt>
                <c:pt idx="9232">
                  <c:v>-755.27779579162598</c:v>
                </c:pt>
                <c:pt idx="9233">
                  <c:v>-755.27374267578102</c:v>
                </c:pt>
                <c:pt idx="9234">
                  <c:v>-755.26861667633102</c:v>
                </c:pt>
                <c:pt idx="9235">
                  <c:v>-755.26253700256404</c:v>
                </c:pt>
                <c:pt idx="9236">
                  <c:v>-755.25568246841499</c:v>
                </c:pt>
                <c:pt idx="9237">
                  <c:v>-755.24864912033104</c:v>
                </c:pt>
                <c:pt idx="9238">
                  <c:v>-755.24197340011597</c:v>
                </c:pt>
                <c:pt idx="9239">
                  <c:v>-755.23637056350697</c:v>
                </c:pt>
                <c:pt idx="9240">
                  <c:v>-755.23207902908302</c:v>
                </c:pt>
                <c:pt idx="9241">
                  <c:v>-755.22921800613403</c:v>
                </c:pt>
                <c:pt idx="9242">
                  <c:v>-755.22766828536999</c:v>
                </c:pt>
                <c:pt idx="9243">
                  <c:v>-755.22725105285701</c:v>
                </c:pt>
                <c:pt idx="9244">
                  <c:v>-755.22778749465999</c:v>
                </c:pt>
                <c:pt idx="9245">
                  <c:v>-755.22891998291004</c:v>
                </c:pt>
                <c:pt idx="9246">
                  <c:v>-755.23029088973999</c:v>
                </c:pt>
                <c:pt idx="9247">
                  <c:v>-755.23130416870094</c:v>
                </c:pt>
                <c:pt idx="9248">
                  <c:v>-755.23166179657005</c:v>
                </c:pt>
                <c:pt idx="9249">
                  <c:v>-755.23118495941196</c:v>
                </c:pt>
                <c:pt idx="9250">
                  <c:v>-755.229992866516</c:v>
                </c:pt>
                <c:pt idx="9251">
                  <c:v>-755.22838354110695</c:v>
                </c:pt>
                <c:pt idx="9252">
                  <c:v>-755.22677421569801</c:v>
                </c:pt>
                <c:pt idx="9253">
                  <c:v>-755.22522449493397</c:v>
                </c:pt>
                <c:pt idx="9254">
                  <c:v>-755.22397279739403</c:v>
                </c:pt>
                <c:pt idx="9255">
                  <c:v>-755.22295951843296</c:v>
                </c:pt>
                <c:pt idx="9256">
                  <c:v>-755.22224426269599</c:v>
                </c:pt>
                <c:pt idx="9257">
                  <c:v>-755.22164821624801</c:v>
                </c:pt>
                <c:pt idx="9258">
                  <c:v>-755.22105216980003</c:v>
                </c:pt>
                <c:pt idx="9259">
                  <c:v>-755.22015810012795</c:v>
                </c:pt>
                <c:pt idx="9260">
                  <c:v>-755.21866798400902</c:v>
                </c:pt>
                <c:pt idx="9261">
                  <c:v>-755.21652221679699</c:v>
                </c:pt>
                <c:pt idx="9262">
                  <c:v>-755.21354198455799</c:v>
                </c:pt>
                <c:pt idx="9263">
                  <c:v>-755.20984649658203</c:v>
                </c:pt>
                <c:pt idx="9264">
                  <c:v>-755.20543575286899</c:v>
                </c:pt>
                <c:pt idx="9265">
                  <c:v>-755.20036935806297</c:v>
                </c:pt>
                <c:pt idx="9266">
                  <c:v>-755.19482612609897</c:v>
                </c:pt>
                <c:pt idx="9267">
                  <c:v>-755.18898487091099</c:v>
                </c:pt>
                <c:pt idx="9268">
                  <c:v>-755.18296480178901</c:v>
                </c:pt>
                <c:pt idx="9269">
                  <c:v>-755.177183151245</c:v>
                </c:pt>
                <c:pt idx="9270">
                  <c:v>-755.17169952392601</c:v>
                </c:pt>
                <c:pt idx="9271">
                  <c:v>-755.16681194305397</c:v>
                </c:pt>
                <c:pt idx="9272">
                  <c:v>-755.16258001327503</c:v>
                </c:pt>
                <c:pt idx="9273">
                  <c:v>-755.15924215316795</c:v>
                </c:pt>
                <c:pt idx="9274">
                  <c:v>-755.15691757202205</c:v>
                </c:pt>
                <c:pt idx="9275">
                  <c:v>-755.15566587448097</c:v>
                </c:pt>
                <c:pt idx="9276">
                  <c:v>-755.15542745590199</c:v>
                </c:pt>
                <c:pt idx="9277">
                  <c:v>-755.15602350234997</c:v>
                </c:pt>
                <c:pt idx="9278">
                  <c:v>-755.15697717666603</c:v>
                </c:pt>
                <c:pt idx="9279">
                  <c:v>-755.157871246338</c:v>
                </c:pt>
                <c:pt idx="9280">
                  <c:v>-755.158288478852</c:v>
                </c:pt>
                <c:pt idx="9281">
                  <c:v>-755.15799045562801</c:v>
                </c:pt>
                <c:pt idx="9282">
                  <c:v>-755.15679836273205</c:v>
                </c:pt>
                <c:pt idx="9283">
                  <c:v>-755.15471220016502</c:v>
                </c:pt>
                <c:pt idx="9284">
                  <c:v>-755.15173196792603</c:v>
                </c:pt>
                <c:pt idx="9285">
                  <c:v>-755.14803647994995</c:v>
                </c:pt>
                <c:pt idx="9286">
                  <c:v>-755.14350652694702</c:v>
                </c:pt>
                <c:pt idx="9287">
                  <c:v>-755.138440132141</c:v>
                </c:pt>
                <c:pt idx="9288">
                  <c:v>-755.13301610946701</c:v>
                </c:pt>
                <c:pt idx="9289">
                  <c:v>-755.12765169143699</c:v>
                </c:pt>
                <c:pt idx="9290">
                  <c:v>-755.12270450592098</c:v>
                </c:pt>
                <c:pt idx="9291">
                  <c:v>-755.11829376220703</c:v>
                </c:pt>
                <c:pt idx="9292">
                  <c:v>-755.11412143707298</c:v>
                </c:pt>
                <c:pt idx="9293">
                  <c:v>-755.10994911193904</c:v>
                </c:pt>
                <c:pt idx="9294">
                  <c:v>-755.10571718215999</c:v>
                </c:pt>
                <c:pt idx="9295">
                  <c:v>-755.10142564773605</c:v>
                </c:pt>
                <c:pt idx="9296">
                  <c:v>-755.09731292724598</c:v>
                </c:pt>
                <c:pt idx="9297">
                  <c:v>-755.09337902069103</c:v>
                </c:pt>
                <c:pt idx="9298">
                  <c:v>-755.08968353271496</c:v>
                </c:pt>
                <c:pt idx="9299">
                  <c:v>-755.086047649384</c:v>
                </c:pt>
                <c:pt idx="9300">
                  <c:v>-755.08259057998703</c:v>
                </c:pt>
                <c:pt idx="9301">
                  <c:v>-755.07943153381404</c:v>
                </c:pt>
                <c:pt idx="9302">
                  <c:v>-755.07657051086403</c:v>
                </c:pt>
                <c:pt idx="9303">
                  <c:v>-755.07388830185005</c:v>
                </c:pt>
                <c:pt idx="9304">
                  <c:v>-755.07102727890003</c:v>
                </c:pt>
                <c:pt idx="9305">
                  <c:v>-755.06745100021396</c:v>
                </c:pt>
                <c:pt idx="9306">
                  <c:v>-755.06280183792103</c:v>
                </c:pt>
                <c:pt idx="9307">
                  <c:v>-755.05690097808895</c:v>
                </c:pt>
                <c:pt idx="9308">
                  <c:v>-755.04962921142601</c:v>
                </c:pt>
                <c:pt idx="9309">
                  <c:v>-755.041284561157</c:v>
                </c:pt>
                <c:pt idx="9310">
                  <c:v>-755.03216505050705</c:v>
                </c:pt>
                <c:pt idx="9311">
                  <c:v>-755.02286672592197</c:v>
                </c:pt>
                <c:pt idx="9312">
                  <c:v>-755.01404523849499</c:v>
                </c:pt>
                <c:pt idx="9313">
                  <c:v>-755.00623703002998</c:v>
                </c:pt>
                <c:pt idx="9314">
                  <c:v>-755.000038146973</c:v>
                </c:pt>
                <c:pt idx="9315">
                  <c:v>-754.99574661254906</c:v>
                </c:pt>
                <c:pt idx="9316">
                  <c:v>-754.99318361282405</c:v>
                </c:pt>
                <c:pt idx="9317">
                  <c:v>-754.99217033386299</c:v>
                </c:pt>
                <c:pt idx="9318">
                  <c:v>-754.99217033386299</c:v>
                </c:pt>
                <c:pt idx="9319">
                  <c:v>-754.99246835708595</c:v>
                </c:pt>
                <c:pt idx="9320">
                  <c:v>-754.99252796173096</c:v>
                </c:pt>
                <c:pt idx="9321">
                  <c:v>-754.99199151992798</c:v>
                </c:pt>
                <c:pt idx="9322">
                  <c:v>-754.99050140380905</c:v>
                </c:pt>
                <c:pt idx="9323">
                  <c:v>-754.98793840408302</c:v>
                </c:pt>
                <c:pt idx="9324">
                  <c:v>-754.98448133468605</c:v>
                </c:pt>
                <c:pt idx="9325">
                  <c:v>-754.98048782348701</c:v>
                </c:pt>
                <c:pt idx="9326">
                  <c:v>-754.97655391693104</c:v>
                </c:pt>
                <c:pt idx="9327">
                  <c:v>-754.97303724288997</c:v>
                </c:pt>
                <c:pt idx="9328">
                  <c:v>-754.97035503387497</c:v>
                </c:pt>
                <c:pt idx="9329">
                  <c:v>-754.96844768524204</c:v>
                </c:pt>
                <c:pt idx="9330">
                  <c:v>-754.96731519699097</c:v>
                </c:pt>
                <c:pt idx="9331">
                  <c:v>-754.966599941254</c:v>
                </c:pt>
                <c:pt idx="9332">
                  <c:v>-754.96612310409603</c:v>
                </c:pt>
                <c:pt idx="9333">
                  <c:v>-754.96546745300304</c:v>
                </c:pt>
                <c:pt idx="9334">
                  <c:v>-754.96427536010799</c:v>
                </c:pt>
                <c:pt idx="9335">
                  <c:v>-754.96218919754006</c:v>
                </c:pt>
                <c:pt idx="9336">
                  <c:v>-754.95903015136696</c:v>
                </c:pt>
                <c:pt idx="9337">
                  <c:v>-754.95473861694404</c:v>
                </c:pt>
                <c:pt idx="9338">
                  <c:v>-754.94955301284801</c:v>
                </c:pt>
                <c:pt idx="9339">
                  <c:v>-754.94377136230503</c:v>
                </c:pt>
                <c:pt idx="9340">
                  <c:v>-754.93763208389305</c:v>
                </c:pt>
                <c:pt idx="9341">
                  <c:v>-754.93113517761299</c:v>
                </c:pt>
                <c:pt idx="9342">
                  <c:v>-754.92439985275303</c:v>
                </c:pt>
                <c:pt idx="9343">
                  <c:v>-754.91730690002498</c:v>
                </c:pt>
                <c:pt idx="9344">
                  <c:v>-754.91003513336204</c:v>
                </c:pt>
                <c:pt idx="9345">
                  <c:v>-754.90264415741001</c:v>
                </c:pt>
                <c:pt idx="9346">
                  <c:v>-754.89525318145797</c:v>
                </c:pt>
                <c:pt idx="9347">
                  <c:v>-754.88810062408504</c:v>
                </c:pt>
                <c:pt idx="9348">
                  <c:v>-754.88112688064598</c:v>
                </c:pt>
                <c:pt idx="9349">
                  <c:v>-754.87451076507602</c:v>
                </c:pt>
                <c:pt idx="9350">
                  <c:v>-754.86855030059803</c:v>
                </c:pt>
                <c:pt idx="9351">
                  <c:v>-754.86354351043701</c:v>
                </c:pt>
                <c:pt idx="9352">
                  <c:v>-754.85978841781605</c:v>
                </c:pt>
                <c:pt idx="9353">
                  <c:v>-754.85728502273605</c:v>
                </c:pt>
                <c:pt idx="9354">
                  <c:v>-754.855735301972</c:v>
                </c:pt>
                <c:pt idx="9355">
                  <c:v>-754.85466241836605</c:v>
                </c:pt>
                <c:pt idx="9356">
                  <c:v>-754.85347032546997</c:v>
                </c:pt>
                <c:pt idx="9357">
                  <c:v>-754.85162258148205</c:v>
                </c:pt>
                <c:pt idx="9358">
                  <c:v>-754.84870195388805</c:v>
                </c:pt>
                <c:pt idx="9359">
                  <c:v>-754.84423160553001</c:v>
                </c:pt>
                <c:pt idx="9360">
                  <c:v>-754.83797311782905</c:v>
                </c:pt>
                <c:pt idx="9361">
                  <c:v>-754.82968807220504</c:v>
                </c:pt>
                <c:pt idx="9362">
                  <c:v>-754.819555282593</c:v>
                </c:pt>
                <c:pt idx="9363">
                  <c:v>-754.80793237686203</c:v>
                </c:pt>
                <c:pt idx="9364">
                  <c:v>-754.79547500610397</c:v>
                </c:pt>
                <c:pt idx="9365">
                  <c:v>-754.78301763534603</c:v>
                </c:pt>
                <c:pt idx="9366">
                  <c:v>-754.77115631103504</c:v>
                </c:pt>
                <c:pt idx="9367">
                  <c:v>-754.76042747497604</c:v>
                </c:pt>
                <c:pt idx="9368">
                  <c:v>-754.75112915039097</c:v>
                </c:pt>
                <c:pt idx="9369">
                  <c:v>-754.74344015121505</c:v>
                </c:pt>
                <c:pt idx="9370">
                  <c:v>-754.73747968673695</c:v>
                </c:pt>
                <c:pt idx="9371">
                  <c:v>-754.73324775695801</c:v>
                </c:pt>
                <c:pt idx="9372">
                  <c:v>-754.730625152588</c:v>
                </c:pt>
                <c:pt idx="9373">
                  <c:v>-754.72943305969295</c:v>
                </c:pt>
                <c:pt idx="9374">
                  <c:v>-754.72913503646896</c:v>
                </c:pt>
                <c:pt idx="9375">
                  <c:v>-754.72937345504795</c:v>
                </c:pt>
                <c:pt idx="9376">
                  <c:v>-754.72996950149604</c:v>
                </c:pt>
                <c:pt idx="9377">
                  <c:v>-754.730625152588</c:v>
                </c:pt>
                <c:pt idx="9378">
                  <c:v>-754.73116159439098</c:v>
                </c:pt>
                <c:pt idx="9379">
                  <c:v>-754.73110198974598</c:v>
                </c:pt>
                <c:pt idx="9380">
                  <c:v>-754.72996950149604</c:v>
                </c:pt>
                <c:pt idx="9381">
                  <c:v>-754.72746610641502</c:v>
                </c:pt>
                <c:pt idx="9382">
                  <c:v>-754.72359180450496</c:v>
                </c:pt>
                <c:pt idx="9383">
                  <c:v>-754.71840620040905</c:v>
                </c:pt>
                <c:pt idx="9384">
                  <c:v>-754.71220731735298</c:v>
                </c:pt>
                <c:pt idx="9385">
                  <c:v>-754.70511436462402</c:v>
                </c:pt>
                <c:pt idx="9386">
                  <c:v>-754.697484970093</c:v>
                </c:pt>
                <c:pt idx="9387">
                  <c:v>-754.68967676162697</c:v>
                </c:pt>
                <c:pt idx="9388">
                  <c:v>-754.68204736709595</c:v>
                </c:pt>
                <c:pt idx="9389">
                  <c:v>-754.675133228302</c:v>
                </c:pt>
                <c:pt idx="9390">
                  <c:v>-754.66923236846901</c:v>
                </c:pt>
                <c:pt idx="9391">
                  <c:v>-754.66446399688698</c:v>
                </c:pt>
                <c:pt idx="9392">
                  <c:v>-754.66106653213501</c:v>
                </c:pt>
                <c:pt idx="9393">
                  <c:v>-754.65909957885799</c:v>
                </c:pt>
                <c:pt idx="9394">
                  <c:v>-754.658801555634</c:v>
                </c:pt>
                <c:pt idx="9395">
                  <c:v>-754.66023206710804</c:v>
                </c:pt>
                <c:pt idx="9396">
                  <c:v>-754.66345071792603</c:v>
                </c:pt>
                <c:pt idx="9397">
                  <c:v>-754.66815948486305</c:v>
                </c:pt>
                <c:pt idx="9398">
                  <c:v>-754.67388153076195</c:v>
                </c:pt>
                <c:pt idx="9399">
                  <c:v>-754.67990159988403</c:v>
                </c:pt>
                <c:pt idx="9400">
                  <c:v>-754.68556404113804</c:v>
                </c:pt>
                <c:pt idx="9401">
                  <c:v>-754.69015359878597</c:v>
                </c:pt>
                <c:pt idx="9402">
                  <c:v>-754.69307422637996</c:v>
                </c:pt>
                <c:pt idx="9403">
                  <c:v>-754.69367027282703</c:v>
                </c:pt>
                <c:pt idx="9404">
                  <c:v>-754.69164371490501</c:v>
                </c:pt>
                <c:pt idx="9405">
                  <c:v>-754.68687534332298</c:v>
                </c:pt>
                <c:pt idx="9406">
                  <c:v>-754.67972278595005</c:v>
                </c:pt>
                <c:pt idx="9407">
                  <c:v>-754.67078208923397</c:v>
                </c:pt>
                <c:pt idx="9408">
                  <c:v>-754.66070890426704</c:v>
                </c:pt>
                <c:pt idx="9409">
                  <c:v>-754.650158882141</c:v>
                </c:pt>
                <c:pt idx="9410">
                  <c:v>-754.63960886001598</c:v>
                </c:pt>
                <c:pt idx="9411">
                  <c:v>-754.62947607040405</c:v>
                </c:pt>
                <c:pt idx="9412">
                  <c:v>-754.620118141175</c:v>
                </c:pt>
                <c:pt idx="9413">
                  <c:v>-754.61183309555099</c:v>
                </c:pt>
                <c:pt idx="9414">
                  <c:v>-754.60479974746704</c:v>
                </c:pt>
                <c:pt idx="9415">
                  <c:v>-754.59895849227905</c:v>
                </c:pt>
                <c:pt idx="9416">
                  <c:v>-754.59407091140804</c:v>
                </c:pt>
                <c:pt idx="9417">
                  <c:v>-754.58995819091797</c:v>
                </c:pt>
                <c:pt idx="9418">
                  <c:v>-754.586560726166</c:v>
                </c:pt>
                <c:pt idx="9419">
                  <c:v>-754.58381891250599</c:v>
                </c:pt>
                <c:pt idx="9420">
                  <c:v>-754.58149433135998</c:v>
                </c:pt>
                <c:pt idx="9421">
                  <c:v>-754.57922935485897</c:v>
                </c:pt>
                <c:pt idx="9422">
                  <c:v>-754.57684516906795</c:v>
                </c:pt>
                <c:pt idx="9423">
                  <c:v>-754.57398414611805</c:v>
                </c:pt>
                <c:pt idx="9424">
                  <c:v>-754.57064628601097</c:v>
                </c:pt>
                <c:pt idx="9425">
                  <c:v>-754.566831588745</c:v>
                </c:pt>
                <c:pt idx="9426">
                  <c:v>-754.56254005432095</c:v>
                </c:pt>
                <c:pt idx="9427">
                  <c:v>-754.55777168273903</c:v>
                </c:pt>
                <c:pt idx="9428">
                  <c:v>-754.55270528793403</c:v>
                </c:pt>
                <c:pt idx="9429">
                  <c:v>-754.547519683838</c:v>
                </c:pt>
                <c:pt idx="9430">
                  <c:v>-754.54257249832199</c:v>
                </c:pt>
                <c:pt idx="9431">
                  <c:v>-754.53798294067406</c:v>
                </c:pt>
                <c:pt idx="9432">
                  <c:v>-754.53404903411899</c:v>
                </c:pt>
                <c:pt idx="9433">
                  <c:v>-754.53077077865601</c:v>
                </c:pt>
                <c:pt idx="9434">
                  <c:v>-754.52832698821999</c:v>
                </c:pt>
                <c:pt idx="9435">
                  <c:v>-754.52671766281105</c:v>
                </c:pt>
                <c:pt idx="9436">
                  <c:v>-754.52588319778499</c:v>
                </c:pt>
                <c:pt idx="9437">
                  <c:v>-754.52582359313999</c:v>
                </c:pt>
                <c:pt idx="9438">
                  <c:v>-754.52636003494297</c:v>
                </c:pt>
                <c:pt idx="9439">
                  <c:v>-754.52737331390404</c:v>
                </c:pt>
                <c:pt idx="9440">
                  <c:v>-754.52880382537899</c:v>
                </c:pt>
                <c:pt idx="9441">
                  <c:v>-754.53029394149803</c:v>
                </c:pt>
                <c:pt idx="9442">
                  <c:v>-754.53184366226196</c:v>
                </c:pt>
                <c:pt idx="9443">
                  <c:v>-754.53309535980202</c:v>
                </c:pt>
                <c:pt idx="9444">
                  <c:v>-754.53398942947399</c:v>
                </c:pt>
                <c:pt idx="9445">
                  <c:v>-754.53434705734298</c:v>
                </c:pt>
                <c:pt idx="9446">
                  <c:v>-754.53398942947399</c:v>
                </c:pt>
                <c:pt idx="9447">
                  <c:v>-754.53249931335495</c:v>
                </c:pt>
                <c:pt idx="9448">
                  <c:v>-754.52975749969505</c:v>
                </c:pt>
                <c:pt idx="9449">
                  <c:v>-754.525465965271</c:v>
                </c:pt>
                <c:pt idx="9450">
                  <c:v>-754.51974391937301</c:v>
                </c:pt>
                <c:pt idx="9451">
                  <c:v>-754.51253175735496</c:v>
                </c:pt>
                <c:pt idx="9452">
                  <c:v>-754.50406789779697</c:v>
                </c:pt>
                <c:pt idx="9453">
                  <c:v>-754.49447154998802</c:v>
                </c:pt>
                <c:pt idx="9454">
                  <c:v>-754.48404073715199</c:v>
                </c:pt>
                <c:pt idx="9455">
                  <c:v>-754.47337150573799</c:v>
                </c:pt>
                <c:pt idx="9456">
                  <c:v>-754.46305990219105</c:v>
                </c:pt>
                <c:pt idx="9457">
                  <c:v>-754.45370197296199</c:v>
                </c:pt>
                <c:pt idx="9458">
                  <c:v>-754.44571495056198</c:v>
                </c:pt>
                <c:pt idx="9459">
                  <c:v>-754.43927764892601</c:v>
                </c:pt>
                <c:pt idx="9460">
                  <c:v>-754.43462848663398</c:v>
                </c:pt>
                <c:pt idx="9461">
                  <c:v>-754.43164825439499</c:v>
                </c:pt>
                <c:pt idx="9462">
                  <c:v>-754.43027734756504</c:v>
                </c:pt>
                <c:pt idx="9463">
                  <c:v>-754.43033695221004</c:v>
                </c:pt>
                <c:pt idx="9464">
                  <c:v>-754.431409835816</c:v>
                </c:pt>
                <c:pt idx="9465">
                  <c:v>-754.43301916122505</c:v>
                </c:pt>
                <c:pt idx="9466">
                  <c:v>-754.43456888198898</c:v>
                </c:pt>
                <c:pt idx="9467">
                  <c:v>-754.43564176559505</c:v>
                </c:pt>
                <c:pt idx="9468">
                  <c:v>-754.43582057952904</c:v>
                </c:pt>
                <c:pt idx="9469">
                  <c:v>-754.43504571914696</c:v>
                </c:pt>
                <c:pt idx="9470">
                  <c:v>-754.43319797515903</c:v>
                </c:pt>
                <c:pt idx="9471">
                  <c:v>-754.43021774292004</c:v>
                </c:pt>
                <c:pt idx="9472">
                  <c:v>-754.42622423171997</c:v>
                </c:pt>
                <c:pt idx="9473">
                  <c:v>-754.42151546478306</c:v>
                </c:pt>
                <c:pt idx="9474">
                  <c:v>-754.41662788391102</c:v>
                </c:pt>
                <c:pt idx="9475">
                  <c:v>-754.41209793090798</c:v>
                </c:pt>
                <c:pt idx="9476">
                  <c:v>-754.40846204757702</c:v>
                </c:pt>
                <c:pt idx="9477">
                  <c:v>-754.40589904785202</c:v>
                </c:pt>
                <c:pt idx="9478">
                  <c:v>-754.40440893173195</c:v>
                </c:pt>
                <c:pt idx="9479">
                  <c:v>-754.40393209457397</c:v>
                </c:pt>
                <c:pt idx="9480">
                  <c:v>-754.40405130386398</c:v>
                </c:pt>
                <c:pt idx="9481">
                  <c:v>-754.40446853637695</c:v>
                </c:pt>
                <c:pt idx="9482">
                  <c:v>-754.40464735031105</c:v>
                </c:pt>
                <c:pt idx="9483">
                  <c:v>-754.40411090850898</c:v>
                </c:pt>
                <c:pt idx="9484">
                  <c:v>-754.40250158310005</c:v>
                </c:pt>
                <c:pt idx="9485">
                  <c:v>-754.39958095550605</c:v>
                </c:pt>
                <c:pt idx="9486">
                  <c:v>-754.39546823501598</c:v>
                </c:pt>
                <c:pt idx="9487">
                  <c:v>-754.39058065414395</c:v>
                </c:pt>
                <c:pt idx="9488">
                  <c:v>-754.38545465469394</c:v>
                </c:pt>
                <c:pt idx="9489">
                  <c:v>-754.38074588775703</c:v>
                </c:pt>
                <c:pt idx="9490">
                  <c:v>-754.37711000442505</c:v>
                </c:pt>
                <c:pt idx="9491">
                  <c:v>-754.37484502792404</c:v>
                </c:pt>
                <c:pt idx="9492">
                  <c:v>-754.37401056289696</c:v>
                </c:pt>
                <c:pt idx="9493">
                  <c:v>-754.37436819076595</c:v>
                </c:pt>
                <c:pt idx="9494">
                  <c:v>-754.37532186508201</c:v>
                </c:pt>
                <c:pt idx="9495">
                  <c:v>-754.37639474868797</c:v>
                </c:pt>
                <c:pt idx="9496">
                  <c:v>-754.37693119049095</c:v>
                </c:pt>
                <c:pt idx="9497">
                  <c:v>-754.37633514404297</c:v>
                </c:pt>
                <c:pt idx="9498">
                  <c:v>-754.37418937683105</c:v>
                </c:pt>
                <c:pt idx="9499">
                  <c:v>-754.37043428420998</c:v>
                </c:pt>
                <c:pt idx="9500">
                  <c:v>-754.36512947082497</c:v>
                </c:pt>
                <c:pt idx="9501">
                  <c:v>-754.35887098312401</c:v>
                </c:pt>
                <c:pt idx="9502">
                  <c:v>-754.35225486755405</c:v>
                </c:pt>
                <c:pt idx="9503">
                  <c:v>-754.34587717056297</c:v>
                </c:pt>
                <c:pt idx="9504">
                  <c:v>-754.34027433395397</c:v>
                </c:pt>
                <c:pt idx="9505">
                  <c:v>-754.33574438095104</c:v>
                </c:pt>
                <c:pt idx="9506">
                  <c:v>-754.33234691619896</c:v>
                </c:pt>
                <c:pt idx="9507">
                  <c:v>-754.33008193969704</c:v>
                </c:pt>
                <c:pt idx="9508">
                  <c:v>-754.32853221893299</c:v>
                </c:pt>
                <c:pt idx="9509">
                  <c:v>-754.32739973068306</c:v>
                </c:pt>
                <c:pt idx="9510">
                  <c:v>-754.32644605636597</c:v>
                </c:pt>
                <c:pt idx="9511">
                  <c:v>-754.32537317276001</c:v>
                </c:pt>
                <c:pt idx="9512">
                  <c:v>-754.32400226592995</c:v>
                </c:pt>
                <c:pt idx="9513">
                  <c:v>-754.32233333587703</c:v>
                </c:pt>
                <c:pt idx="9514">
                  <c:v>-754.32036638259899</c:v>
                </c:pt>
                <c:pt idx="9515">
                  <c:v>-754.31810140609798</c:v>
                </c:pt>
                <c:pt idx="9516">
                  <c:v>-754.31565761566196</c:v>
                </c:pt>
                <c:pt idx="9517">
                  <c:v>-754.31315422058105</c:v>
                </c:pt>
                <c:pt idx="9518">
                  <c:v>-754.31065082550106</c:v>
                </c:pt>
                <c:pt idx="9519">
                  <c:v>-754.30814743042004</c:v>
                </c:pt>
                <c:pt idx="9520">
                  <c:v>-754.30558443069503</c:v>
                </c:pt>
                <c:pt idx="9521">
                  <c:v>-754.30284261703503</c:v>
                </c:pt>
                <c:pt idx="9522">
                  <c:v>-754.29974317550705</c:v>
                </c:pt>
                <c:pt idx="9523">
                  <c:v>-754.29628610610996</c:v>
                </c:pt>
                <c:pt idx="9524">
                  <c:v>-754.29241180419899</c:v>
                </c:pt>
                <c:pt idx="9525">
                  <c:v>-754.28812026977596</c:v>
                </c:pt>
                <c:pt idx="9526">
                  <c:v>-754.28335189819404</c:v>
                </c:pt>
                <c:pt idx="9527">
                  <c:v>-754.27822589874302</c:v>
                </c:pt>
                <c:pt idx="9528">
                  <c:v>-754.272861480713</c:v>
                </c:pt>
                <c:pt idx="9529">
                  <c:v>-754.26749706268299</c:v>
                </c:pt>
                <c:pt idx="9530">
                  <c:v>-754.26243066787697</c:v>
                </c:pt>
                <c:pt idx="9531">
                  <c:v>-754.25784111022995</c:v>
                </c:pt>
                <c:pt idx="9532">
                  <c:v>-754.25378799438499</c:v>
                </c:pt>
                <c:pt idx="9533">
                  <c:v>-754.25033092498802</c:v>
                </c:pt>
                <c:pt idx="9534">
                  <c:v>-754.24729108810402</c:v>
                </c:pt>
                <c:pt idx="9535">
                  <c:v>-754.24466848373402</c:v>
                </c:pt>
                <c:pt idx="9536">
                  <c:v>-754.242343902588</c:v>
                </c:pt>
                <c:pt idx="9537">
                  <c:v>-754.24025774002098</c:v>
                </c:pt>
                <c:pt idx="9538">
                  <c:v>-754.23835039138805</c:v>
                </c:pt>
                <c:pt idx="9539">
                  <c:v>-754.23650264740002</c:v>
                </c:pt>
                <c:pt idx="9540">
                  <c:v>-754.23483371734596</c:v>
                </c:pt>
                <c:pt idx="9541">
                  <c:v>-754.23346281051704</c:v>
                </c:pt>
                <c:pt idx="9542">
                  <c:v>-754.23244953155495</c:v>
                </c:pt>
                <c:pt idx="9543">
                  <c:v>-754.23191308975197</c:v>
                </c:pt>
                <c:pt idx="9544">
                  <c:v>-754.23179388046299</c:v>
                </c:pt>
                <c:pt idx="9545">
                  <c:v>-754.23179388046299</c:v>
                </c:pt>
                <c:pt idx="9546">
                  <c:v>-754.231555461884</c:v>
                </c:pt>
                <c:pt idx="9547">
                  <c:v>-754.23054218292305</c:v>
                </c:pt>
                <c:pt idx="9548">
                  <c:v>-754.22839641571102</c:v>
                </c:pt>
                <c:pt idx="9549">
                  <c:v>-754.22482013702404</c:v>
                </c:pt>
                <c:pt idx="9550">
                  <c:v>-754.21975374221802</c:v>
                </c:pt>
                <c:pt idx="9551">
                  <c:v>-754.21331644058205</c:v>
                </c:pt>
                <c:pt idx="9552">
                  <c:v>-754.20586585998603</c:v>
                </c:pt>
                <c:pt idx="9553">
                  <c:v>-754.19775962829601</c:v>
                </c:pt>
                <c:pt idx="9554">
                  <c:v>-754.18953418731701</c:v>
                </c:pt>
                <c:pt idx="9555">
                  <c:v>-754.181725978852</c:v>
                </c:pt>
                <c:pt idx="9556">
                  <c:v>-754.17475223541305</c:v>
                </c:pt>
                <c:pt idx="9557">
                  <c:v>-754.16908979415905</c:v>
                </c:pt>
                <c:pt idx="9558">
                  <c:v>-754.16479825973499</c:v>
                </c:pt>
                <c:pt idx="9559">
                  <c:v>-754.16181802749702</c:v>
                </c:pt>
                <c:pt idx="9560">
                  <c:v>-754.15985107421898</c:v>
                </c:pt>
                <c:pt idx="9561">
                  <c:v>-754.15883779525802</c:v>
                </c:pt>
                <c:pt idx="9562">
                  <c:v>-754.15848016738903</c:v>
                </c:pt>
                <c:pt idx="9563">
                  <c:v>-754.15859937667904</c:v>
                </c:pt>
                <c:pt idx="9564">
                  <c:v>-754.15907621383701</c:v>
                </c:pt>
                <c:pt idx="9565">
                  <c:v>-754.159433841706</c:v>
                </c:pt>
                <c:pt idx="9566">
                  <c:v>-754.159433841706</c:v>
                </c:pt>
                <c:pt idx="9567">
                  <c:v>-754.15871858596802</c:v>
                </c:pt>
                <c:pt idx="9568">
                  <c:v>-754.15699005126999</c:v>
                </c:pt>
                <c:pt idx="9569">
                  <c:v>-754.15389060974098</c:v>
                </c:pt>
                <c:pt idx="9570">
                  <c:v>-754.14936065673805</c:v>
                </c:pt>
                <c:pt idx="9571">
                  <c:v>-754.14322137832698</c:v>
                </c:pt>
                <c:pt idx="9572">
                  <c:v>-754.13565158844006</c:v>
                </c:pt>
                <c:pt idx="9573">
                  <c:v>-754.12718772888195</c:v>
                </c:pt>
                <c:pt idx="9574">
                  <c:v>-754.11830663681098</c:v>
                </c:pt>
                <c:pt idx="9575">
                  <c:v>-754.10972356796299</c:v>
                </c:pt>
                <c:pt idx="9576">
                  <c:v>-754.10197496414196</c:v>
                </c:pt>
                <c:pt idx="9577">
                  <c:v>-754.09553766250599</c:v>
                </c:pt>
                <c:pt idx="9578">
                  <c:v>-754.09059047698997</c:v>
                </c:pt>
                <c:pt idx="9579">
                  <c:v>-754.08695459365902</c:v>
                </c:pt>
                <c:pt idx="9580">
                  <c:v>-754.08421277999901</c:v>
                </c:pt>
                <c:pt idx="9581">
                  <c:v>-754.08188819885299</c:v>
                </c:pt>
                <c:pt idx="9582">
                  <c:v>-754.07938480377197</c:v>
                </c:pt>
                <c:pt idx="9583">
                  <c:v>-754.07622575759899</c:v>
                </c:pt>
                <c:pt idx="9584">
                  <c:v>-754.07217264175404</c:v>
                </c:pt>
                <c:pt idx="9585">
                  <c:v>-754.06692743301403</c:v>
                </c:pt>
                <c:pt idx="9586">
                  <c:v>-754.06066894531295</c:v>
                </c:pt>
                <c:pt idx="9587">
                  <c:v>-754.053635597229</c:v>
                </c:pt>
                <c:pt idx="9588">
                  <c:v>-754.04636383056697</c:v>
                </c:pt>
                <c:pt idx="9589">
                  <c:v>-754.03950929641701</c:v>
                </c:pt>
                <c:pt idx="9590">
                  <c:v>-754.03360843658504</c:v>
                </c:pt>
                <c:pt idx="9591">
                  <c:v>-754.02901887893699</c:v>
                </c:pt>
                <c:pt idx="9592">
                  <c:v>-754.026038646698</c:v>
                </c:pt>
                <c:pt idx="9593">
                  <c:v>-754.02466773986805</c:v>
                </c:pt>
                <c:pt idx="9594">
                  <c:v>-754.02496576309204</c:v>
                </c:pt>
                <c:pt idx="9595">
                  <c:v>-754.02645587921199</c:v>
                </c:pt>
                <c:pt idx="9596">
                  <c:v>-754.02878046035801</c:v>
                </c:pt>
                <c:pt idx="9597">
                  <c:v>-754.03140306472801</c:v>
                </c:pt>
                <c:pt idx="9598">
                  <c:v>-754.03384685516403</c:v>
                </c:pt>
                <c:pt idx="9599">
                  <c:v>-754.03557538986195</c:v>
                </c:pt>
                <c:pt idx="9600">
                  <c:v>-754.03617143631004</c:v>
                </c:pt>
                <c:pt idx="9601">
                  <c:v>-754.03539657592796</c:v>
                </c:pt>
                <c:pt idx="9602">
                  <c:v>-754.03301239013695</c:v>
                </c:pt>
                <c:pt idx="9603">
                  <c:v>-754.029078483582</c:v>
                </c:pt>
                <c:pt idx="9604">
                  <c:v>-754.02395248413097</c:v>
                </c:pt>
                <c:pt idx="9605">
                  <c:v>-754.01781320571899</c:v>
                </c:pt>
                <c:pt idx="9606">
                  <c:v>-754.01113748550404</c:v>
                </c:pt>
                <c:pt idx="9607">
                  <c:v>-754.00422334670998</c:v>
                </c:pt>
                <c:pt idx="9608">
                  <c:v>-753.99730920791603</c:v>
                </c:pt>
                <c:pt idx="9609">
                  <c:v>-753.99069309234596</c:v>
                </c:pt>
                <c:pt idx="9610">
                  <c:v>-753.984434604645</c:v>
                </c:pt>
                <c:pt idx="9611">
                  <c:v>-753.97889137268101</c:v>
                </c:pt>
                <c:pt idx="9612">
                  <c:v>-753.97412300109897</c:v>
                </c:pt>
                <c:pt idx="9613">
                  <c:v>-753.97024869918801</c:v>
                </c:pt>
                <c:pt idx="9614">
                  <c:v>-753.96726846695003</c:v>
                </c:pt>
                <c:pt idx="9615">
                  <c:v>-753.964943885803</c:v>
                </c:pt>
                <c:pt idx="9616">
                  <c:v>-753.96315574645996</c:v>
                </c:pt>
                <c:pt idx="9617">
                  <c:v>-753.96172523498603</c:v>
                </c:pt>
                <c:pt idx="9618">
                  <c:v>-753.96053314208996</c:v>
                </c:pt>
                <c:pt idx="9619">
                  <c:v>-753.959460258484</c:v>
                </c:pt>
                <c:pt idx="9620">
                  <c:v>-753.95832777023304</c:v>
                </c:pt>
                <c:pt idx="9621">
                  <c:v>-753.95707607269298</c:v>
                </c:pt>
                <c:pt idx="9622">
                  <c:v>-753.95552635192905</c:v>
                </c:pt>
                <c:pt idx="9623">
                  <c:v>-753.95391702652</c:v>
                </c:pt>
                <c:pt idx="9624">
                  <c:v>-753.95254611969006</c:v>
                </c:pt>
                <c:pt idx="9625">
                  <c:v>-753.95171165466297</c:v>
                </c:pt>
                <c:pt idx="9626">
                  <c:v>-753.95171165466297</c:v>
                </c:pt>
                <c:pt idx="9627">
                  <c:v>-753.95248651504505</c:v>
                </c:pt>
                <c:pt idx="9628">
                  <c:v>-753.95397663116501</c:v>
                </c:pt>
                <c:pt idx="9629">
                  <c:v>-753.95600318908703</c:v>
                </c:pt>
                <c:pt idx="9630">
                  <c:v>-753.95808935165405</c:v>
                </c:pt>
                <c:pt idx="9631">
                  <c:v>-753.959877490998</c:v>
                </c:pt>
                <c:pt idx="9632">
                  <c:v>-753.96089076995895</c:v>
                </c:pt>
                <c:pt idx="9633">
                  <c:v>-753.96071195602406</c:v>
                </c:pt>
                <c:pt idx="9634">
                  <c:v>-753.959400653839</c:v>
                </c:pt>
                <c:pt idx="9635">
                  <c:v>-753.956956863404</c:v>
                </c:pt>
                <c:pt idx="9636">
                  <c:v>-753.95379781723</c:v>
                </c:pt>
                <c:pt idx="9637">
                  <c:v>-753.95040035247803</c:v>
                </c:pt>
                <c:pt idx="9638">
                  <c:v>-753.94724130630505</c:v>
                </c:pt>
                <c:pt idx="9639">
                  <c:v>-753.94479751586903</c:v>
                </c:pt>
                <c:pt idx="9640">
                  <c:v>-753.94336700439499</c:v>
                </c:pt>
                <c:pt idx="9641">
                  <c:v>-753.94300937652599</c:v>
                </c:pt>
                <c:pt idx="9642">
                  <c:v>-753.94348621368397</c:v>
                </c:pt>
                <c:pt idx="9643">
                  <c:v>-753.94443988800106</c:v>
                </c:pt>
                <c:pt idx="9644">
                  <c:v>-753.94539356231701</c:v>
                </c:pt>
                <c:pt idx="9645">
                  <c:v>-753.94610881805397</c:v>
                </c:pt>
                <c:pt idx="9646">
                  <c:v>-753.94622802734398</c:v>
                </c:pt>
                <c:pt idx="9647">
                  <c:v>-753.945631980896</c:v>
                </c:pt>
                <c:pt idx="9648">
                  <c:v>-753.94426107406605</c:v>
                </c:pt>
                <c:pt idx="9649">
                  <c:v>-753.94223451614403</c:v>
                </c:pt>
                <c:pt idx="9650">
                  <c:v>-753.93967151641903</c:v>
                </c:pt>
                <c:pt idx="9651">
                  <c:v>-753.93681049346901</c:v>
                </c:pt>
                <c:pt idx="9652">
                  <c:v>-753.93371105194103</c:v>
                </c:pt>
                <c:pt idx="9653">
                  <c:v>-753.93055200576805</c:v>
                </c:pt>
                <c:pt idx="9654">
                  <c:v>-753.92745256423996</c:v>
                </c:pt>
                <c:pt idx="9655">
                  <c:v>-753.92459154129006</c:v>
                </c:pt>
                <c:pt idx="9656">
                  <c:v>-753.92220735549904</c:v>
                </c:pt>
                <c:pt idx="9657">
                  <c:v>-753.920359611511</c:v>
                </c:pt>
                <c:pt idx="9658">
                  <c:v>-753.91928672790505</c:v>
                </c:pt>
                <c:pt idx="9659">
                  <c:v>-753.91898870468196</c:v>
                </c:pt>
                <c:pt idx="9660">
                  <c:v>-753.91952514648494</c:v>
                </c:pt>
                <c:pt idx="9661">
                  <c:v>-753.92071723938</c:v>
                </c:pt>
                <c:pt idx="9662">
                  <c:v>-753.92238616943405</c:v>
                </c:pt>
                <c:pt idx="9663">
                  <c:v>-753.92399549484298</c:v>
                </c:pt>
                <c:pt idx="9664">
                  <c:v>-753.92530679702804</c:v>
                </c:pt>
                <c:pt idx="9665">
                  <c:v>-753.92578363418602</c:v>
                </c:pt>
                <c:pt idx="9666">
                  <c:v>-753.92530679702804</c:v>
                </c:pt>
                <c:pt idx="9667">
                  <c:v>-753.92363786697399</c:v>
                </c:pt>
                <c:pt idx="9668">
                  <c:v>-753.92089605331398</c:v>
                </c:pt>
                <c:pt idx="9669">
                  <c:v>-753.91726016998302</c:v>
                </c:pt>
                <c:pt idx="9670">
                  <c:v>-753.91290903091499</c:v>
                </c:pt>
                <c:pt idx="9671">
                  <c:v>-753.90796184539795</c:v>
                </c:pt>
                <c:pt idx="9672">
                  <c:v>-753.90265703201305</c:v>
                </c:pt>
                <c:pt idx="9673">
                  <c:v>-753.89705419540405</c:v>
                </c:pt>
                <c:pt idx="9674">
                  <c:v>-753.89145135879505</c:v>
                </c:pt>
                <c:pt idx="9675">
                  <c:v>-753.88596773147594</c:v>
                </c:pt>
                <c:pt idx="9676">
                  <c:v>-753.88066291809105</c:v>
                </c:pt>
                <c:pt idx="9677">
                  <c:v>-753.87541770935104</c:v>
                </c:pt>
                <c:pt idx="9678">
                  <c:v>-753.87029170990002</c:v>
                </c:pt>
                <c:pt idx="9679">
                  <c:v>-753.865344524384</c:v>
                </c:pt>
                <c:pt idx="9680">
                  <c:v>-753.86087417602596</c:v>
                </c:pt>
                <c:pt idx="9681">
                  <c:v>-753.85705947875999</c:v>
                </c:pt>
                <c:pt idx="9682">
                  <c:v>-753.85396003723201</c:v>
                </c:pt>
                <c:pt idx="9683">
                  <c:v>-753.85169506072998</c:v>
                </c:pt>
                <c:pt idx="9684">
                  <c:v>-753.85020494461105</c:v>
                </c:pt>
                <c:pt idx="9685">
                  <c:v>-753.84954929351795</c:v>
                </c:pt>
                <c:pt idx="9686">
                  <c:v>-753.84954929351795</c:v>
                </c:pt>
                <c:pt idx="9687">
                  <c:v>-753.85032415390003</c:v>
                </c:pt>
                <c:pt idx="9688">
                  <c:v>-753.85163545608498</c:v>
                </c:pt>
                <c:pt idx="9689">
                  <c:v>-753.85354280471802</c:v>
                </c:pt>
                <c:pt idx="9690">
                  <c:v>-753.85586738586403</c:v>
                </c:pt>
                <c:pt idx="9691">
                  <c:v>-753.85831117630005</c:v>
                </c:pt>
                <c:pt idx="9692">
                  <c:v>-753.86075496673595</c:v>
                </c:pt>
                <c:pt idx="9693">
                  <c:v>-753.86307954788197</c:v>
                </c:pt>
                <c:pt idx="9694">
                  <c:v>-753.865284919739</c:v>
                </c:pt>
                <c:pt idx="9695">
                  <c:v>-753.86760950088501</c:v>
                </c:pt>
                <c:pt idx="9696">
                  <c:v>-753.86999368667603</c:v>
                </c:pt>
                <c:pt idx="9697">
                  <c:v>-753.87249708175705</c:v>
                </c:pt>
                <c:pt idx="9698">
                  <c:v>-753.87506008148205</c:v>
                </c:pt>
                <c:pt idx="9699">
                  <c:v>-753.87756347656295</c:v>
                </c:pt>
                <c:pt idx="9700">
                  <c:v>-753.88012647628796</c:v>
                </c:pt>
                <c:pt idx="9701">
                  <c:v>-753.88280868530296</c:v>
                </c:pt>
                <c:pt idx="9702">
                  <c:v>-753.88561010360695</c:v>
                </c:pt>
                <c:pt idx="9703">
                  <c:v>-753.88835191726696</c:v>
                </c:pt>
                <c:pt idx="9704">
                  <c:v>-753.89067649841297</c:v>
                </c:pt>
                <c:pt idx="9705">
                  <c:v>-753.89228582382202</c:v>
                </c:pt>
                <c:pt idx="9706">
                  <c:v>-753.892822265625</c:v>
                </c:pt>
                <c:pt idx="9707">
                  <c:v>-753.89228582382202</c:v>
                </c:pt>
                <c:pt idx="9708">
                  <c:v>-753.89067649841297</c:v>
                </c:pt>
                <c:pt idx="9709">
                  <c:v>-753.88811349868797</c:v>
                </c:pt>
                <c:pt idx="9710">
                  <c:v>-753.884775638581</c:v>
                </c:pt>
                <c:pt idx="9711">
                  <c:v>-753.88096094131504</c:v>
                </c:pt>
                <c:pt idx="9712">
                  <c:v>-753.87702703475998</c:v>
                </c:pt>
                <c:pt idx="9713">
                  <c:v>-753.873450756073</c:v>
                </c:pt>
                <c:pt idx="9714">
                  <c:v>-753.87076854705799</c:v>
                </c:pt>
                <c:pt idx="9715">
                  <c:v>-753.86939764022804</c:v>
                </c:pt>
                <c:pt idx="9716">
                  <c:v>-753.86957645416305</c:v>
                </c:pt>
                <c:pt idx="9717">
                  <c:v>-753.87118577957199</c:v>
                </c:pt>
                <c:pt idx="9718">
                  <c:v>-753.87404680252098</c:v>
                </c:pt>
                <c:pt idx="9719">
                  <c:v>-753.87786149978695</c:v>
                </c:pt>
                <c:pt idx="9720">
                  <c:v>-753.88245105743397</c:v>
                </c:pt>
                <c:pt idx="9721">
                  <c:v>-753.88763666153</c:v>
                </c:pt>
                <c:pt idx="9722">
                  <c:v>-753.89306068420399</c:v>
                </c:pt>
                <c:pt idx="9723">
                  <c:v>-753.898484706879</c:v>
                </c:pt>
                <c:pt idx="9724">
                  <c:v>-753.90349149704002</c:v>
                </c:pt>
                <c:pt idx="9725">
                  <c:v>-753.90808105468795</c:v>
                </c:pt>
                <c:pt idx="9726">
                  <c:v>-753.912193775177</c:v>
                </c:pt>
                <c:pt idx="9727">
                  <c:v>-753.91594886779797</c:v>
                </c:pt>
                <c:pt idx="9728">
                  <c:v>-753.91916751861595</c:v>
                </c:pt>
                <c:pt idx="9729">
                  <c:v>-753.92179012298595</c:v>
                </c:pt>
                <c:pt idx="9730">
                  <c:v>-753.92381668090798</c:v>
                </c:pt>
                <c:pt idx="9731">
                  <c:v>-753.92530679702804</c:v>
                </c:pt>
                <c:pt idx="9732">
                  <c:v>-753.92649888992298</c:v>
                </c:pt>
                <c:pt idx="9733">
                  <c:v>-753.92769098281894</c:v>
                </c:pt>
                <c:pt idx="9734">
                  <c:v>-753.928883075714</c:v>
                </c:pt>
                <c:pt idx="9735">
                  <c:v>-753.93019437789906</c:v>
                </c:pt>
                <c:pt idx="9736">
                  <c:v>-753.93174409866401</c:v>
                </c:pt>
                <c:pt idx="9737">
                  <c:v>-753.93365144729603</c:v>
                </c:pt>
                <c:pt idx="9738">
                  <c:v>-753.93609523773205</c:v>
                </c:pt>
                <c:pt idx="9739">
                  <c:v>-753.93895626068104</c:v>
                </c:pt>
                <c:pt idx="9740">
                  <c:v>-753.94205570221004</c:v>
                </c:pt>
                <c:pt idx="9741">
                  <c:v>-753.94515514373802</c:v>
                </c:pt>
                <c:pt idx="9742">
                  <c:v>-753.94807577133201</c:v>
                </c:pt>
                <c:pt idx="9743">
                  <c:v>-753.95057916641304</c:v>
                </c:pt>
                <c:pt idx="9744">
                  <c:v>-753.95224809646595</c:v>
                </c:pt>
                <c:pt idx="9745">
                  <c:v>-753.95284414291405</c:v>
                </c:pt>
                <c:pt idx="9746">
                  <c:v>-753.95200967788696</c:v>
                </c:pt>
                <c:pt idx="9747">
                  <c:v>-753.94980430603005</c:v>
                </c:pt>
                <c:pt idx="9748">
                  <c:v>-753.94616842269897</c:v>
                </c:pt>
                <c:pt idx="9749">
                  <c:v>-753.94134044647205</c:v>
                </c:pt>
                <c:pt idx="9750">
                  <c:v>-753.93585681915295</c:v>
                </c:pt>
                <c:pt idx="9751">
                  <c:v>-753.93007516860996</c:v>
                </c:pt>
                <c:pt idx="9752">
                  <c:v>-753.92465114593494</c:v>
                </c:pt>
                <c:pt idx="9753">
                  <c:v>-753.92024040222202</c:v>
                </c:pt>
                <c:pt idx="9754">
                  <c:v>-753.91743898391701</c:v>
                </c:pt>
                <c:pt idx="9755">
                  <c:v>-753.91648530960094</c:v>
                </c:pt>
                <c:pt idx="9756">
                  <c:v>-753.91743898391701</c:v>
                </c:pt>
                <c:pt idx="9757">
                  <c:v>-753.92012119293202</c:v>
                </c:pt>
                <c:pt idx="9758">
                  <c:v>-753.92417430877697</c:v>
                </c:pt>
                <c:pt idx="9759">
                  <c:v>-753.92906188964901</c:v>
                </c:pt>
                <c:pt idx="9760">
                  <c:v>-753.93430709838901</c:v>
                </c:pt>
                <c:pt idx="9761">
                  <c:v>-753.93937349319503</c:v>
                </c:pt>
                <c:pt idx="9762">
                  <c:v>-753.94384384155296</c:v>
                </c:pt>
                <c:pt idx="9763">
                  <c:v>-753.94759893417404</c:v>
                </c:pt>
                <c:pt idx="9764">
                  <c:v>-753.95045995712303</c:v>
                </c:pt>
                <c:pt idx="9765">
                  <c:v>-753.95272493362404</c:v>
                </c:pt>
                <c:pt idx="9766">
                  <c:v>-753.95439386367798</c:v>
                </c:pt>
                <c:pt idx="9767">
                  <c:v>-753.95582437515304</c:v>
                </c:pt>
                <c:pt idx="9768">
                  <c:v>-753.95707607269298</c:v>
                </c:pt>
                <c:pt idx="9769">
                  <c:v>-753.95826816558895</c:v>
                </c:pt>
                <c:pt idx="9770">
                  <c:v>-753.959460258484</c:v>
                </c:pt>
                <c:pt idx="9771">
                  <c:v>-753.96065235137996</c:v>
                </c:pt>
                <c:pt idx="9772">
                  <c:v>-753.96190404892002</c:v>
                </c:pt>
                <c:pt idx="9773">
                  <c:v>-753.96309614181496</c:v>
                </c:pt>
                <c:pt idx="9774">
                  <c:v>-753.96422863006603</c:v>
                </c:pt>
                <c:pt idx="9775">
                  <c:v>-753.96518230438301</c:v>
                </c:pt>
                <c:pt idx="9776">
                  <c:v>-753.96613597869896</c:v>
                </c:pt>
                <c:pt idx="9777">
                  <c:v>-753.96714925766003</c:v>
                </c:pt>
                <c:pt idx="9778">
                  <c:v>-753.96840095519997</c:v>
                </c:pt>
                <c:pt idx="9779">
                  <c:v>-753.96995067596504</c:v>
                </c:pt>
                <c:pt idx="9780">
                  <c:v>-753.97179841995296</c:v>
                </c:pt>
                <c:pt idx="9781">
                  <c:v>-753.97376537322998</c:v>
                </c:pt>
                <c:pt idx="9782">
                  <c:v>-753.97585153579701</c:v>
                </c:pt>
                <c:pt idx="9783">
                  <c:v>-753.97775888443005</c:v>
                </c:pt>
                <c:pt idx="9784">
                  <c:v>-753.97942781448398</c:v>
                </c:pt>
                <c:pt idx="9785">
                  <c:v>-753.98067951202404</c:v>
                </c:pt>
                <c:pt idx="9786">
                  <c:v>-753.98145437240601</c:v>
                </c:pt>
                <c:pt idx="9787">
                  <c:v>-753.98169279098499</c:v>
                </c:pt>
                <c:pt idx="9788">
                  <c:v>-753.98145437240601</c:v>
                </c:pt>
                <c:pt idx="9789">
                  <c:v>-753.98079872131404</c:v>
                </c:pt>
                <c:pt idx="9790">
                  <c:v>-753.97990465164196</c:v>
                </c:pt>
                <c:pt idx="9791">
                  <c:v>-753.97895097732601</c:v>
                </c:pt>
                <c:pt idx="9792">
                  <c:v>-753.97805690765404</c:v>
                </c:pt>
                <c:pt idx="9793">
                  <c:v>-753.97722244262695</c:v>
                </c:pt>
                <c:pt idx="9794">
                  <c:v>-753.97638797759998</c:v>
                </c:pt>
                <c:pt idx="9795">
                  <c:v>-753.97525548935005</c:v>
                </c:pt>
                <c:pt idx="9796">
                  <c:v>-753.97370576858498</c:v>
                </c:pt>
                <c:pt idx="9797">
                  <c:v>-753.97161960601795</c:v>
                </c:pt>
                <c:pt idx="9798">
                  <c:v>-753.96899700164795</c:v>
                </c:pt>
                <c:pt idx="9799">
                  <c:v>-753.96589756011997</c:v>
                </c:pt>
                <c:pt idx="9800">
                  <c:v>-753.96226167678901</c:v>
                </c:pt>
                <c:pt idx="9801">
                  <c:v>-753.95826816558895</c:v>
                </c:pt>
                <c:pt idx="9802">
                  <c:v>-753.95421504974399</c:v>
                </c:pt>
                <c:pt idx="9803">
                  <c:v>-753.95051956176803</c:v>
                </c:pt>
                <c:pt idx="9804">
                  <c:v>-753.94759893417404</c:v>
                </c:pt>
                <c:pt idx="9805">
                  <c:v>-753.94587039947498</c:v>
                </c:pt>
                <c:pt idx="9806">
                  <c:v>-753.94545316696201</c:v>
                </c:pt>
                <c:pt idx="9807">
                  <c:v>-753.94658565521297</c:v>
                </c:pt>
                <c:pt idx="9808">
                  <c:v>-753.94920825958297</c:v>
                </c:pt>
                <c:pt idx="9809">
                  <c:v>-753.95308256149303</c:v>
                </c:pt>
                <c:pt idx="9810">
                  <c:v>-753.95802974700905</c:v>
                </c:pt>
                <c:pt idx="9811">
                  <c:v>-753.96357297897396</c:v>
                </c:pt>
                <c:pt idx="9812">
                  <c:v>-753.96929502487205</c:v>
                </c:pt>
                <c:pt idx="9813">
                  <c:v>-753.97465944290195</c:v>
                </c:pt>
                <c:pt idx="9814">
                  <c:v>-753.979189395905</c:v>
                </c:pt>
                <c:pt idx="9815">
                  <c:v>-753.98234844207798</c:v>
                </c:pt>
                <c:pt idx="9816">
                  <c:v>-753.98395776748703</c:v>
                </c:pt>
                <c:pt idx="9817">
                  <c:v>-753.98383855819702</c:v>
                </c:pt>
                <c:pt idx="9818">
                  <c:v>-753.98211002349899</c:v>
                </c:pt>
                <c:pt idx="9819">
                  <c:v>-753.97889137268101</c:v>
                </c:pt>
                <c:pt idx="9820">
                  <c:v>-753.97424221038796</c:v>
                </c:pt>
                <c:pt idx="9821">
                  <c:v>-753.96840095519997</c:v>
                </c:pt>
                <c:pt idx="9822">
                  <c:v>-753.96148681640602</c:v>
                </c:pt>
                <c:pt idx="9823">
                  <c:v>-753.953857421875</c:v>
                </c:pt>
                <c:pt idx="9824">
                  <c:v>-753.945751190186</c:v>
                </c:pt>
                <c:pt idx="9825">
                  <c:v>-753.93740653991699</c:v>
                </c:pt>
                <c:pt idx="9826">
                  <c:v>-753.929002285004</c:v>
                </c:pt>
                <c:pt idx="9827">
                  <c:v>-753.92053842544601</c:v>
                </c:pt>
                <c:pt idx="9828">
                  <c:v>-753.912193775177</c:v>
                </c:pt>
                <c:pt idx="9829">
                  <c:v>-753.90414714813301</c:v>
                </c:pt>
                <c:pt idx="9830">
                  <c:v>-753.89651775360096</c:v>
                </c:pt>
                <c:pt idx="9831">
                  <c:v>-753.88930559158302</c:v>
                </c:pt>
                <c:pt idx="9832">
                  <c:v>-753.88257026672397</c:v>
                </c:pt>
                <c:pt idx="9833">
                  <c:v>-753.87631177902199</c:v>
                </c:pt>
                <c:pt idx="9834">
                  <c:v>-753.870470523834</c:v>
                </c:pt>
                <c:pt idx="9835">
                  <c:v>-753.86516571044899</c:v>
                </c:pt>
                <c:pt idx="9836">
                  <c:v>-753.86039733886696</c:v>
                </c:pt>
                <c:pt idx="9837">
                  <c:v>-753.85598659515404</c:v>
                </c:pt>
                <c:pt idx="9838">
                  <c:v>-753.85199308395397</c:v>
                </c:pt>
                <c:pt idx="9839">
                  <c:v>-753.84817838668801</c:v>
                </c:pt>
                <c:pt idx="9840">
                  <c:v>-753.84460210800205</c:v>
                </c:pt>
                <c:pt idx="9841">
                  <c:v>-753.84114503860496</c:v>
                </c:pt>
                <c:pt idx="9842">
                  <c:v>-753.837807178498</c:v>
                </c:pt>
                <c:pt idx="9843">
                  <c:v>-753.83452892303501</c:v>
                </c:pt>
                <c:pt idx="9844">
                  <c:v>-753.83131027221702</c:v>
                </c:pt>
                <c:pt idx="9845">
                  <c:v>-753.82803201675404</c:v>
                </c:pt>
                <c:pt idx="9846">
                  <c:v>-753.82463455200195</c:v>
                </c:pt>
                <c:pt idx="9847">
                  <c:v>-753.821058273316</c:v>
                </c:pt>
                <c:pt idx="9848">
                  <c:v>-753.81718397140503</c:v>
                </c:pt>
                <c:pt idx="9849">
                  <c:v>-753.81301164627098</c:v>
                </c:pt>
                <c:pt idx="9850">
                  <c:v>-753.80842208862305</c:v>
                </c:pt>
                <c:pt idx="9851">
                  <c:v>-753.80347490310703</c:v>
                </c:pt>
                <c:pt idx="9852">
                  <c:v>-753.79805088043202</c:v>
                </c:pt>
                <c:pt idx="9853">
                  <c:v>-753.79203081131004</c:v>
                </c:pt>
                <c:pt idx="9854">
                  <c:v>-753.78547430038498</c:v>
                </c:pt>
                <c:pt idx="9855">
                  <c:v>-753.77861976623603</c:v>
                </c:pt>
                <c:pt idx="9856">
                  <c:v>-753.77158641815197</c:v>
                </c:pt>
                <c:pt idx="9857">
                  <c:v>-753.76461267471302</c:v>
                </c:pt>
                <c:pt idx="9858">
                  <c:v>-753.75781774520897</c:v>
                </c:pt>
                <c:pt idx="9859">
                  <c:v>-753.75126123428402</c:v>
                </c:pt>
                <c:pt idx="9860">
                  <c:v>-753.74482393264805</c:v>
                </c:pt>
                <c:pt idx="9861">
                  <c:v>-753.73856544494595</c:v>
                </c:pt>
                <c:pt idx="9862">
                  <c:v>-753.73242616653499</c:v>
                </c:pt>
                <c:pt idx="9863">
                  <c:v>-753.72628688812301</c:v>
                </c:pt>
                <c:pt idx="9864">
                  <c:v>-753.71990919113205</c:v>
                </c:pt>
                <c:pt idx="9865">
                  <c:v>-753.71305465698299</c:v>
                </c:pt>
                <c:pt idx="9866">
                  <c:v>-753.70548486709595</c:v>
                </c:pt>
                <c:pt idx="9867">
                  <c:v>-753.69702100753796</c:v>
                </c:pt>
                <c:pt idx="9868">
                  <c:v>-753.68772268295299</c:v>
                </c:pt>
                <c:pt idx="9869">
                  <c:v>-753.67764949798595</c:v>
                </c:pt>
                <c:pt idx="9870">
                  <c:v>-753.66692066192604</c:v>
                </c:pt>
                <c:pt idx="9871">
                  <c:v>-753.65565538406395</c:v>
                </c:pt>
                <c:pt idx="9872">
                  <c:v>-753.64409208297798</c:v>
                </c:pt>
                <c:pt idx="9873">
                  <c:v>-753.63258838653599</c:v>
                </c:pt>
                <c:pt idx="9874">
                  <c:v>-753.62144231796299</c:v>
                </c:pt>
                <c:pt idx="9875">
                  <c:v>-753.61095190048195</c:v>
                </c:pt>
                <c:pt idx="9876">
                  <c:v>-753.601415157318</c:v>
                </c:pt>
                <c:pt idx="9877">
                  <c:v>-753.59295129776001</c:v>
                </c:pt>
                <c:pt idx="9878">
                  <c:v>-753.58573913574196</c:v>
                </c:pt>
                <c:pt idx="9879">
                  <c:v>-753.57989788055397</c:v>
                </c:pt>
                <c:pt idx="9880">
                  <c:v>-753.57548713684105</c:v>
                </c:pt>
                <c:pt idx="9881">
                  <c:v>-753.57220888137795</c:v>
                </c:pt>
                <c:pt idx="9882">
                  <c:v>-753.56970548629795</c:v>
                </c:pt>
                <c:pt idx="9883">
                  <c:v>-753.56744050979603</c:v>
                </c:pt>
                <c:pt idx="9884">
                  <c:v>-753.56493711471603</c:v>
                </c:pt>
                <c:pt idx="9885">
                  <c:v>-753.56177806854305</c:v>
                </c:pt>
                <c:pt idx="9886">
                  <c:v>-753.557546138764</c:v>
                </c:pt>
                <c:pt idx="9887">
                  <c:v>-753.55188369750999</c:v>
                </c:pt>
                <c:pt idx="9888">
                  <c:v>-753.54461193084705</c:v>
                </c:pt>
                <c:pt idx="9889">
                  <c:v>-753.53561162948597</c:v>
                </c:pt>
                <c:pt idx="9890">
                  <c:v>-753.52518081665096</c:v>
                </c:pt>
                <c:pt idx="9891">
                  <c:v>-753.51367712020897</c:v>
                </c:pt>
                <c:pt idx="9892">
                  <c:v>-753.50157737732002</c:v>
                </c:pt>
                <c:pt idx="9893">
                  <c:v>-753.48917961120605</c:v>
                </c:pt>
                <c:pt idx="9894">
                  <c:v>-753.476781845093</c:v>
                </c:pt>
                <c:pt idx="9895">
                  <c:v>-753.46444368362404</c:v>
                </c:pt>
                <c:pt idx="9896">
                  <c:v>-753.45228433608997</c:v>
                </c:pt>
                <c:pt idx="9897">
                  <c:v>-753.44018459320102</c:v>
                </c:pt>
                <c:pt idx="9898">
                  <c:v>-753.42820405960094</c:v>
                </c:pt>
                <c:pt idx="9899">
                  <c:v>-753.41616392135597</c:v>
                </c:pt>
                <c:pt idx="9900">
                  <c:v>-753.40400457382202</c:v>
                </c:pt>
                <c:pt idx="9901">
                  <c:v>-753.39172601699897</c:v>
                </c:pt>
                <c:pt idx="9902">
                  <c:v>-753.37926864624001</c:v>
                </c:pt>
                <c:pt idx="9903">
                  <c:v>-753.36681127548195</c:v>
                </c:pt>
                <c:pt idx="9904">
                  <c:v>-753.35447311401401</c:v>
                </c:pt>
                <c:pt idx="9905">
                  <c:v>-753.34243297576904</c:v>
                </c:pt>
                <c:pt idx="9906">
                  <c:v>-753.33069086074897</c:v>
                </c:pt>
                <c:pt idx="9907">
                  <c:v>-753.31918716430698</c:v>
                </c:pt>
                <c:pt idx="9908">
                  <c:v>-753.30762386321999</c:v>
                </c:pt>
                <c:pt idx="9909">
                  <c:v>-753.29588174820003</c:v>
                </c:pt>
                <c:pt idx="9910">
                  <c:v>-753.28390121459995</c:v>
                </c:pt>
                <c:pt idx="9911">
                  <c:v>-753.271741867066</c:v>
                </c:pt>
                <c:pt idx="9912">
                  <c:v>-753.25940370559704</c:v>
                </c:pt>
                <c:pt idx="9913">
                  <c:v>-753.24712514877297</c:v>
                </c:pt>
                <c:pt idx="9914">
                  <c:v>-753.23496580123901</c:v>
                </c:pt>
                <c:pt idx="9915">
                  <c:v>-753.22310447692905</c:v>
                </c:pt>
                <c:pt idx="9916">
                  <c:v>-753.21160078048695</c:v>
                </c:pt>
                <c:pt idx="9917">
                  <c:v>-753.20063352584896</c:v>
                </c:pt>
                <c:pt idx="9918">
                  <c:v>-753.19008350372303</c:v>
                </c:pt>
                <c:pt idx="9919">
                  <c:v>-753.179831504822</c:v>
                </c:pt>
                <c:pt idx="9920">
                  <c:v>-753.16957950592098</c:v>
                </c:pt>
                <c:pt idx="9921">
                  <c:v>-753.15891027450596</c:v>
                </c:pt>
                <c:pt idx="9922">
                  <c:v>-753.14752578735397</c:v>
                </c:pt>
                <c:pt idx="9923">
                  <c:v>-753.13512802124001</c:v>
                </c:pt>
                <c:pt idx="9924">
                  <c:v>-753.121836185456</c:v>
                </c:pt>
                <c:pt idx="9925">
                  <c:v>-753.107948303223</c:v>
                </c:pt>
                <c:pt idx="9926">
                  <c:v>-753.093822002411</c:v>
                </c:pt>
                <c:pt idx="9927">
                  <c:v>-753.07963609695503</c:v>
                </c:pt>
                <c:pt idx="9928">
                  <c:v>-753.06568861007702</c:v>
                </c:pt>
                <c:pt idx="9929">
                  <c:v>-753.052098751068</c:v>
                </c:pt>
                <c:pt idx="9930">
                  <c:v>-753.03916454315197</c:v>
                </c:pt>
                <c:pt idx="9931">
                  <c:v>-753.02694559097301</c:v>
                </c:pt>
                <c:pt idx="9932">
                  <c:v>-753.01514387130806</c:v>
                </c:pt>
                <c:pt idx="9933">
                  <c:v>-753.00352096557594</c:v>
                </c:pt>
                <c:pt idx="9934">
                  <c:v>-752.991540431977</c:v>
                </c:pt>
                <c:pt idx="9935">
                  <c:v>-752.97896385192905</c:v>
                </c:pt>
                <c:pt idx="9936">
                  <c:v>-752.96549320221004</c:v>
                </c:pt>
                <c:pt idx="9937">
                  <c:v>-752.95106887817406</c:v>
                </c:pt>
                <c:pt idx="9938">
                  <c:v>-752.93545246124302</c:v>
                </c:pt>
                <c:pt idx="9939">
                  <c:v>-752.91870355606102</c:v>
                </c:pt>
                <c:pt idx="9940">
                  <c:v>-752.90088176727295</c:v>
                </c:pt>
                <c:pt idx="9941">
                  <c:v>-752.88222551345802</c:v>
                </c:pt>
                <c:pt idx="9942">
                  <c:v>-752.86303281784103</c:v>
                </c:pt>
                <c:pt idx="9943">
                  <c:v>-752.84354209899902</c:v>
                </c:pt>
                <c:pt idx="9944">
                  <c:v>-752.82405138015804</c:v>
                </c:pt>
                <c:pt idx="9945">
                  <c:v>-752.80485868454002</c:v>
                </c:pt>
                <c:pt idx="9946">
                  <c:v>-752.78626203536999</c:v>
                </c:pt>
                <c:pt idx="9947">
                  <c:v>-752.76879787445102</c:v>
                </c:pt>
                <c:pt idx="9948">
                  <c:v>-752.752525806427</c:v>
                </c:pt>
                <c:pt idx="9949">
                  <c:v>-752.73762464523304</c:v>
                </c:pt>
                <c:pt idx="9950">
                  <c:v>-752.72391557693504</c:v>
                </c:pt>
                <c:pt idx="9951">
                  <c:v>-752.711219787598</c:v>
                </c:pt>
                <c:pt idx="9952">
                  <c:v>-752.69923925399803</c:v>
                </c:pt>
                <c:pt idx="9953">
                  <c:v>-752.68767595291195</c:v>
                </c:pt>
                <c:pt idx="9954">
                  <c:v>-752.67605304717995</c:v>
                </c:pt>
                <c:pt idx="9955">
                  <c:v>-752.664012908936</c:v>
                </c:pt>
                <c:pt idx="9956">
                  <c:v>-752.65131711959896</c:v>
                </c:pt>
                <c:pt idx="9957">
                  <c:v>-752.63766765594505</c:v>
                </c:pt>
                <c:pt idx="9958">
                  <c:v>-752.62312412261997</c:v>
                </c:pt>
                <c:pt idx="9959">
                  <c:v>-752.60756731033302</c:v>
                </c:pt>
                <c:pt idx="9960">
                  <c:v>-752.59129524231003</c:v>
                </c:pt>
                <c:pt idx="9961">
                  <c:v>-752.57436752319404</c:v>
                </c:pt>
                <c:pt idx="9962">
                  <c:v>-752.55708217620895</c:v>
                </c:pt>
                <c:pt idx="9963">
                  <c:v>-752.53955841064499</c:v>
                </c:pt>
                <c:pt idx="9964">
                  <c:v>-752.52203464508102</c:v>
                </c:pt>
                <c:pt idx="9965">
                  <c:v>-752.50457048416195</c:v>
                </c:pt>
                <c:pt idx="9966">
                  <c:v>-752.48752355575596</c:v>
                </c:pt>
                <c:pt idx="9967">
                  <c:v>-752.47101306915295</c:v>
                </c:pt>
                <c:pt idx="9968">
                  <c:v>-752.45521783828804</c:v>
                </c:pt>
                <c:pt idx="9969">
                  <c:v>-752.44001865386997</c:v>
                </c:pt>
                <c:pt idx="9970">
                  <c:v>-752.42523670196601</c:v>
                </c:pt>
                <c:pt idx="9971">
                  <c:v>-752.41063356399604</c:v>
                </c:pt>
                <c:pt idx="9972">
                  <c:v>-752.39597082138096</c:v>
                </c:pt>
                <c:pt idx="9973">
                  <c:v>-752.38101005554199</c:v>
                </c:pt>
                <c:pt idx="9974">
                  <c:v>-752.36539363861095</c:v>
                </c:pt>
                <c:pt idx="9975">
                  <c:v>-752.34900236129795</c:v>
                </c:pt>
                <c:pt idx="9976">
                  <c:v>-752.33183622360298</c:v>
                </c:pt>
                <c:pt idx="9977">
                  <c:v>-752.31395483017002</c:v>
                </c:pt>
                <c:pt idx="9978">
                  <c:v>-752.29559659957897</c:v>
                </c:pt>
                <c:pt idx="9979">
                  <c:v>-752.27694034576405</c:v>
                </c:pt>
                <c:pt idx="9980">
                  <c:v>-752.25828409195003</c:v>
                </c:pt>
                <c:pt idx="9981">
                  <c:v>-752.23986625671398</c:v>
                </c:pt>
                <c:pt idx="9982">
                  <c:v>-752.22192525863704</c:v>
                </c:pt>
                <c:pt idx="9983">
                  <c:v>-752.20446109771694</c:v>
                </c:pt>
                <c:pt idx="9984">
                  <c:v>-752.18747377395698</c:v>
                </c:pt>
                <c:pt idx="9985">
                  <c:v>-752.17078447341896</c:v>
                </c:pt>
                <c:pt idx="9986">
                  <c:v>-752.15421438217197</c:v>
                </c:pt>
                <c:pt idx="9987">
                  <c:v>-752.13752508163498</c:v>
                </c:pt>
                <c:pt idx="9988">
                  <c:v>-752.12059736251899</c:v>
                </c:pt>
                <c:pt idx="9989">
                  <c:v>-752.103490829468</c:v>
                </c:pt>
                <c:pt idx="9990">
                  <c:v>-752.08608627319404</c:v>
                </c:pt>
                <c:pt idx="9991">
                  <c:v>-752.06838369369495</c:v>
                </c:pt>
                <c:pt idx="9992">
                  <c:v>-752.05050230026302</c:v>
                </c:pt>
                <c:pt idx="9993">
                  <c:v>-752.03232288360596</c:v>
                </c:pt>
                <c:pt idx="9994">
                  <c:v>-752.01396465301502</c:v>
                </c:pt>
                <c:pt idx="9995">
                  <c:v>-751.99536800384499</c:v>
                </c:pt>
                <c:pt idx="9996">
                  <c:v>-751.97653293609596</c:v>
                </c:pt>
                <c:pt idx="9997">
                  <c:v>-751.95745944976795</c:v>
                </c:pt>
                <c:pt idx="9998">
                  <c:v>-751.93814754486095</c:v>
                </c:pt>
                <c:pt idx="9999">
                  <c:v>-751.91847801208496</c:v>
                </c:pt>
                <c:pt idx="10000">
                  <c:v>-751.89851045608498</c:v>
                </c:pt>
                <c:pt idx="10001">
                  <c:v>-751.87854290008602</c:v>
                </c:pt>
                <c:pt idx="10002">
                  <c:v>-751.85875415802002</c:v>
                </c:pt>
                <c:pt idx="10003">
                  <c:v>-751.83944225311302</c:v>
                </c:pt>
                <c:pt idx="10004">
                  <c:v>-751.82084560394298</c:v>
                </c:pt>
                <c:pt idx="10005">
                  <c:v>-751.80308341980003</c:v>
                </c:pt>
                <c:pt idx="10006">
                  <c:v>-751.78627490997303</c:v>
                </c:pt>
                <c:pt idx="10007">
                  <c:v>-751.770420074463</c:v>
                </c:pt>
                <c:pt idx="10008">
                  <c:v>-751.75522089004505</c:v>
                </c:pt>
                <c:pt idx="10009">
                  <c:v>-751.74037933349598</c:v>
                </c:pt>
                <c:pt idx="10010">
                  <c:v>-751.72535896301304</c:v>
                </c:pt>
                <c:pt idx="10011">
                  <c:v>-751.709742546082</c:v>
                </c:pt>
                <c:pt idx="10012">
                  <c:v>-751.69323205947899</c:v>
                </c:pt>
                <c:pt idx="10013">
                  <c:v>-751.67570829391502</c:v>
                </c:pt>
                <c:pt idx="10014">
                  <c:v>-751.65711164474499</c:v>
                </c:pt>
                <c:pt idx="10015">
                  <c:v>-751.63744211196899</c:v>
                </c:pt>
                <c:pt idx="10016">
                  <c:v>-751.61693811416603</c:v>
                </c:pt>
                <c:pt idx="10017">
                  <c:v>-751.595838069916</c:v>
                </c:pt>
                <c:pt idx="10018">
                  <c:v>-751.57467842102096</c:v>
                </c:pt>
                <c:pt idx="10019">
                  <c:v>-751.55399560928402</c:v>
                </c:pt>
                <c:pt idx="10020">
                  <c:v>-751.53444528579701</c:v>
                </c:pt>
                <c:pt idx="10021">
                  <c:v>-751.51638507842995</c:v>
                </c:pt>
                <c:pt idx="10022">
                  <c:v>-751.49993419647205</c:v>
                </c:pt>
                <c:pt idx="10023">
                  <c:v>-751.48515224456798</c:v>
                </c:pt>
                <c:pt idx="10024">
                  <c:v>-751.47180080413796</c:v>
                </c:pt>
                <c:pt idx="10025">
                  <c:v>-751.45970106124901</c:v>
                </c:pt>
                <c:pt idx="10026">
                  <c:v>-751.44855499267601</c:v>
                </c:pt>
                <c:pt idx="10027">
                  <c:v>-751.43782615661598</c:v>
                </c:pt>
                <c:pt idx="10028">
                  <c:v>-751.42685890197799</c:v>
                </c:pt>
                <c:pt idx="10029">
                  <c:v>-751.41487836837803</c:v>
                </c:pt>
                <c:pt idx="10030">
                  <c:v>-751.40122890472401</c:v>
                </c:pt>
                <c:pt idx="10031">
                  <c:v>-751.38555288314797</c:v>
                </c:pt>
                <c:pt idx="10032">
                  <c:v>-751.36785030365002</c:v>
                </c:pt>
                <c:pt idx="10033">
                  <c:v>-751.34841918945301</c:v>
                </c:pt>
                <c:pt idx="10034">
                  <c:v>-751.32755756378197</c:v>
                </c:pt>
                <c:pt idx="10035">
                  <c:v>-751.30586147308395</c:v>
                </c:pt>
                <c:pt idx="10036">
                  <c:v>-751.28392696380604</c:v>
                </c:pt>
                <c:pt idx="10037">
                  <c:v>-751.26246929168701</c:v>
                </c:pt>
                <c:pt idx="10038">
                  <c:v>-751.24220371246395</c:v>
                </c:pt>
                <c:pt idx="10039">
                  <c:v>-751.22390508651802</c:v>
                </c:pt>
                <c:pt idx="10040">
                  <c:v>-751.20799064636299</c:v>
                </c:pt>
                <c:pt idx="10041">
                  <c:v>-751.19463920593296</c:v>
                </c:pt>
                <c:pt idx="10042">
                  <c:v>-751.18343353271496</c:v>
                </c:pt>
                <c:pt idx="10043">
                  <c:v>-751.17395639419601</c:v>
                </c:pt>
                <c:pt idx="10044">
                  <c:v>-751.165552139282</c:v>
                </c:pt>
                <c:pt idx="10045">
                  <c:v>-751.15756511688301</c:v>
                </c:pt>
                <c:pt idx="10046">
                  <c:v>-751.14951848983799</c:v>
                </c:pt>
                <c:pt idx="10047">
                  <c:v>-751.14099502563499</c:v>
                </c:pt>
                <c:pt idx="10048">
                  <c:v>-751.13163709640503</c:v>
                </c:pt>
                <c:pt idx="10049">
                  <c:v>-751.12144470214901</c:v>
                </c:pt>
                <c:pt idx="10050">
                  <c:v>-751.11035823821999</c:v>
                </c:pt>
                <c:pt idx="10051">
                  <c:v>-751.09885454177902</c:v>
                </c:pt>
                <c:pt idx="10052">
                  <c:v>-751.08729124069202</c:v>
                </c:pt>
                <c:pt idx="10053">
                  <c:v>-751.07614517211903</c:v>
                </c:pt>
                <c:pt idx="10054">
                  <c:v>-751.06565475463901</c:v>
                </c:pt>
                <c:pt idx="10055">
                  <c:v>-751.05593919754006</c:v>
                </c:pt>
                <c:pt idx="10056">
                  <c:v>-751.04681968688999</c:v>
                </c:pt>
                <c:pt idx="10057">
                  <c:v>-751.037998199463</c:v>
                </c:pt>
                <c:pt idx="10058">
                  <c:v>-751.02911710739204</c:v>
                </c:pt>
                <c:pt idx="10059">
                  <c:v>-751.01999759674095</c:v>
                </c:pt>
                <c:pt idx="10060">
                  <c:v>-751.01028203964302</c:v>
                </c:pt>
                <c:pt idx="10061">
                  <c:v>-750.99973201751698</c:v>
                </c:pt>
                <c:pt idx="10062">
                  <c:v>-750.98834753036499</c:v>
                </c:pt>
                <c:pt idx="10063">
                  <c:v>-750.97606897354103</c:v>
                </c:pt>
                <c:pt idx="10064">
                  <c:v>-750.96343278884899</c:v>
                </c:pt>
                <c:pt idx="10065">
                  <c:v>-750.95079660415695</c:v>
                </c:pt>
                <c:pt idx="10066">
                  <c:v>-750.93875646591198</c:v>
                </c:pt>
                <c:pt idx="10067">
                  <c:v>-750.92772960662899</c:v>
                </c:pt>
                <c:pt idx="10068">
                  <c:v>-750.91813325882003</c:v>
                </c:pt>
                <c:pt idx="10069">
                  <c:v>-750.90996742248603</c:v>
                </c:pt>
                <c:pt idx="10070">
                  <c:v>-750.90305328369197</c:v>
                </c:pt>
                <c:pt idx="10071">
                  <c:v>-750.89703321456898</c:v>
                </c:pt>
                <c:pt idx="10072">
                  <c:v>-750.89143037795998</c:v>
                </c:pt>
                <c:pt idx="10073">
                  <c:v>-750.88558912277199</c:v>
                </c:pt>
                <c:pt idx="10074">
                  <c:v>-750.87903261184704</c:v>
                </c:pt>
                <c:pt idx="10075">
                  <c:v>-750.87128400802601</c:v>
                </c:pt>
                <c:pt idx="10076">
                  <c:v>-750.86216449737606</c:v>
                </c:pt>
                <c:pt idx="10077">
                  <c:v>-750.85161447525002</c:v>
                </c:pt>
                <c:pt idx="10078">
                  <c:v>-750.84005117416405</c:v>
                </c:pt>
                <c:pt idx="10079">
                  <c:v>-750.82795143127498</c:v>
                </c:pt>
                <c:pt idx="10080">
                  <c:v>-750.81603050232002</c:v>
                </c:pt>
                <c:pt idx="10081">
                  <c:v>-750.80488443374702</c:v>
                </c:pt>
                <c:pt idx="10082">
                  <c:v>-750.79475164413498</c:v>
                </c:pt>
                <c:pt idx="10083">
                  <c:v>-750.785632133484</c:v>
                </c:pt>
                <c:pt idx="10084">
                  <c:v>-750.777406692505</c:v>
                </c:pt>
                <c:pt idx="10085">
                  <c:v>-750.76989650726296</c:v>
                </c:pt>
                <c:pt idx="10086">
                  <c:v>-750.76292276382503</c:v>
                </c:pt>
                <c:pt idx="10087">
                  <c:v>-750.75642585754395</c:v>
                </c:pt>
                <c:pt idx="10088">
                  <c:v>-750.75028657913197</c:v>
                </c:pt>
                <c:pt idx="10089">
                  <c:v>-750.7443857193</c:v>
                </c:pt>
                <c:pt idx="10090">
                  <c:v>-750.73884248733498</c:v>
                </c:pt>
                <c:pt idx="10091">
                  <c:v>-750.73401451110897</c:v>
                </c:pt>
                <c:pt idx="10092">
                  <c:v>-750.730080604553</c:v>
                </c:pt>
                <c:pt idx="10093">
                  <c:v>-750.72739839553901</c:v>
                </c:pt>
                <c:pt idx="10094">
                  <c:v>-750.72596788406395</c:v>
                </c:pt>
                <c:pt idx="10095">
                  <c:v>-750.72549104690597</c:v>
                </c:pt>
                <c:pt idx="10096">
                  <c:v>-750.72566986083996</c:v>
                </c:pt>
                <c:pt idx="10097">
                  <c:v>-750.72596788406395</c:v>
                </c:pt>
                <c:pt idx="10098">
                  <c:v>-750.72602748870895</c:v>
                </c:pt>
                <c:pt idx="10099">
                  <c:v>-750.72555065155098</c:v>
                </c:pt>
                <c:pt idx="10100">
                  <c:v>-750.72441816330002</c:v>
                </c:pt>
                <c:pt idx="10101">
                  <c:v>-750.72251081466698</c:v>
                </c:pt>
                <c:pt idx="10102">
                  <c:v>-750.71994781494197</c:v>
                </c:pt>
                <c:pt idx="10103">
                  <c:v>-750.71690797805798</c:v>
                </c:pt>
                <c:pt idx="10104">
                  <c:v>-750.71362972259499</c:v>
                </c:pt>
                <c:pt idx="10105">
                  <c:v>-750.71047067642201</c:v>
                </c:pt>
                <c:pt idx="10106">
                  <c:v>-750.70760965347301</c:v>
                </c:pt>
                <c:pt idx="10107">
                  <c:v>-750.705285072327</c:v>
                </c:pt>
                <c:pt idx="10108">
                  <c:v>-750.70349693298397</c:v>
                </c:pt>
                <c:pt idx="10109">
                  <c:v>-750.70242404937801</c:v>
                </c:pt>
                <c:pt idx="10110">
                  <c:v>-750.70206642150902</c:v>
                </c:pt>
                <c:pt idx="10111">
                  <c:v>-750.70248365402199</c:v>
                </c:pt>
                <c:pt idx="10112">
                  <c:v>-750.70379495620705</c:v>
                </c:pt>
                <c:pt idx="10113">
                  <c:v>-750.70594072341896</c:v>
                </c:pt>
                <c:pt idx="10114">
                  <c:v>-750.70898056030296</c:v>
                </c:pt>
                <c:pt idx="10115">
                  <c:v>-750.71291446685802</c:v>
                </c:pt>
                <c:pt idx="10116">
                  <c:v>-750.71792125701904</c:v>
                </c:pt>
                <c:pt idx="10117">
                  <c:v>-750.72376251220703</c:v>
                </c:pt>
                <c:pt idx="10118">
                  <c:v>-750.730259418488</c:v>
                </c:pt>
                <c:pt idx="10119">
                  <c:v>-750.73711395263695</c:v>
                </c:pt>
                <c:pt idx="10120">
                  <c:v>-750.74420690536499</c:v>
                </c:pt>
                <c:pt idx="10121">
                  <c:v>-750.75124025344905</c:v>
                </c:pt>
                <c:pt idx="10122">
                  <c:v>-750.75827360153198</c:v>
                </c:pt>
                <c:pt idx="10123">
                  <c:v>-750.76506853103695</c:v>
                </c:pt>
                <c:pt idx="10124">
                  <c:v>-750.77162504196201</c:v>
                </c:pt>
                <c:pt idx="10125">
                  <c:v>-750.77776432037399</c:v>
                </c:pt>
                <c:pt idx="10126">
                  <c:v>-750.78348636627197</c:v>
                </c:pt>
                <c:pt idx="10127">
                  <c:v>-750.78879117965698</c:v>
                </c:pt>
                <c:pt idx="10128">
                  <c:v>-750.793797969818</c:v>
                </c:pt>
                <c:pt idx="10129">
                  <c:v>-750.79868555069004</c:v>
                </c:pt>
                <c:pt idx="10130">
                  <c:v>-750.80345392227196</c:v>
                </c:pt>
                <c:pt idx="10131">
                  <c:v>-750.80828189849899</c:v>
                </c:pt>
                <c:pt idx="10132">
                  <c:v>-750.81322908401501</c:v>
                </c:pt>
                <c:pt idx="10133">
                  <c:v>-750.81847429275501</c:v>
                </c:pt>
                <c:pt idx="10134">
                  <c:v>-750.82419633865402</c:v>
                </c:pt>
                <c:pt idx="10135">
                  <c:v>-750.83063364028999</c:v>
                </c:pt>
                <c:pt idx="10136">
                  <c:v>-750.83784580230702</c:v>
                </c:pt>
                <c:pt idx="10137">
                  <c:v>-750.84577322006203</c:v>
                </c:pt>
                <c:pt idx="10138">
                  <c:v>-750.85417747497604</c:v>
                </c:pt>
                <c:pt idx="10139">
                  <c:v>-750.86282014846802</c:v>
                </c:pt>
                <c:pt idx="10140">
                  <c:v>-750.871522426605</c:v>
                </c:pt>
                <c:pt idx="10141">
                  <c:v>-750.880224704743</c:v>
                </c:pt>
                <c:pt idx="10142">
                  <c:v>-750.88922500610397</c:v>
                </c:pt>
                <c:pt idx="10143">
                  <c:v>-750.89840412139904</c:v>
                </c:pt>
                <c:pt idx="10144">
                  <c:v>-750.90794086456299</c:v>
                </c:pt>
                <c:pt idx="10145">
                  <c:v>-750.91777563095104</c:v>
                </c:pt>
                <c:pt idx="10146">
                  <c:v>-750.92784881591797</c:v>
                </c:pt>
                <c:pt idx="10147">
                  <c:v>-750.938220024109</c:v>
                </c:pt>
                <c:pt idx="10148">
                  <c:v>-750.94882965087902</c:v>
                </c:pt>
                <c:pt idx="10149">
                  <c:v>-750.95967769622803</c:v>
                </c:pt>
                <c:pt idx="10150">
                  <c:v>-750.97058534622204</c:v>
                </c:pt>
                <c:pt idx="10151">
                  <c:v>-750.98125457763695</c:v>
                </c:pt>
                <c:pt idx="10152">
                  <c:v>-750.99162578582798</c:v>
                </c:pt>
                <c:pt idx="10153">
                  <c:v>-751.00169897079502</c:v>
                </c:pt>
                <c:pt idx="10154">
                  <c:v>-751.01171255111694</c:v>
                </c:pt>
                <c:pt idx="10155">
                  <c:v>-751.02202415466297</c:v>
                </c:pt>
                <c:pt idx="10156">
                  <c:v>-751.032752990723</c:v>
                </c:pt>
                <c:pt idx="10157">
                  <c:v>-751.04407787322998</c:v>
                </c:pt>
                <c:pt idx="10158">
                  <c:v>-751.05581998825096</c:v>
                </c:pt>
                <c:pt idx="10159">
                  <c:v>-751.06780052185104</c:v>
                </c:pt>
                <c:pt idx="10160">
                  <c:v>-751.079661846161</c:v>
                </c:pt>
                <c:pt idx="10161">
                  <c:v>-751.09128475189198</c:v>
                </c:pt>
                <c:pt idx="10162">
                  <c:v>-751.10255002975498</c:v>
                </c:pt>
                <c:pt idx="10163">
                  <c:v>-751.11333847045898</c:v>
                </c:pt>
                <c:pt idx="10164">
                  <c:v>-751.12382888794002</c:v>
                </c:pt>
                <c:pt idx="10165">
                  <c:v>-751.13420009613105</c:v>
                </c:pt>
                <c:pt idx="10166">
                  <c:v>-751.14475011825596</c:v>
                </c:pt>
                <c:pt idx="10167">
                  <c:v>-751.15601539611805</c:v>
                </c:pt>
                <c:pt idx="10168">
                  <c:v>-751.16841316223201</c:v>
                </c:pt>
                <c:pt idx="10169">
                  <c:v>-751.182301044464</c:v>
                </c:pt>
                <c:pt idx="10170">
                  <c:v>-751.19761943817196</c:v>
                </c:pt>
                <c:pt idx="10171">
                  <c:v>-751.21424913406395</c:v>
                </c:pt>
                <c:pt idx="10172">
                  <c:v>-751.23177289962803</c:v>
                </c:pt>
                <c:pt idx="10173">
                  <c:v>-751.24977350234997</c:v>
                </c:pt>
                <c:pt idx="10174">
                  <c:v>-751.26765489578304</c:v>
                </c:pt>
                <c:pt idx="10175">
                  <c:v>-751.28494024276802</c:v>
                </c:pt>
                <c:pt idx="10176">
                  <c:v>-751.30109310150203</c:v>
                </c:pt>
                <c:pt idx="10177">
                  <c:v>-751.31587505340599</c:v>
                </c:pt>
                <c:pt idx="10178">
                  <c:v>-751.32910728454601</c:v>
                </c:pt>
                <c:pt idx="10179">
                  <c:v>-751.34108781814598</c:v>
                </c:pt>
                <c:pt idx="10180">
                  <c:v>-751.35217428207397</c:v>
                </c:pt>
                <c:pt idx="10181">
                  <c:v>-751.362962722779</c:v>
                </c:pt>
                <c:pt idx="10182">
                  <c:v>-751.37416839599598</c:v>
                </c:pt>
                <c:pt idx="10183">
                  <c:v>-751.38644695282005</c:v>
                </c:pt>
                <c:pt idx="10184">
                  <c:v>-751.40021562576305</c:v>
                </c:pt>
                <c:pt idx="10185">
                  <c:v>-751.41589164733898</c:v>
                </c:pt>
                <c:pt idx="10186">
                  <c:v>-751.43329620361305</c:v>
                </c:pt>
                <c:pt idx="10187">
                  <c:v>-751.45231008529697</c:v>
                </c:pt>
                <c:pt idx="10188">
                  <c:v>-751.47245645523105</c:v>
                </c:pt>
                <c:pt idx="10189">
                  <c:v>-751.493079662323</c:v>
                </c:pt>
                <c:pt idx="10190">
                  <c:v>-751.51370286941506</c:v>
                </c:pt>
                <c:pt idx="10191">
                  <c:v>-751.53378963470504</c:v>
                </c:pt>
                <c:pt idx="10192">
                  <c:v>-751.55286312103306</c:v>
                </c:pt>
                <c:pt idx="10193">
                  <c:v>-751.570863723755</c:v>
                </c:pt>
                <c:pt idx="10194">
                  <c:v>-751.587731838227</c:v>
                </c:pt>
                <c:pt idx="10195">
                  <c:v>-751.60382509231601</c:v>
                </c:pt>
                <c:pt idx="10196">
                  <c:v>-751.61944150924705</c:v>
                </c:pt>
                <c:pt idx="10197">
                  <c:v>-751.63517713546798</c:v>
                </c:pt>
                <c:pt idx="10198">
                  <c:v>-751.651270389557</c:v>
                </c:pt>
                <c:pt idx="10199">
                  <c:v>-751.66790008544899</c:v>
                </c:pt>
                <c:pt idx="10200">
                  <c:v>-751.68494701385498</c:v>
                </c:pt>
                <c:pt idx="10201">
                  <c:v>-751.70229196548496</c:v>
                </c:pt>
                <c:pt idx="10202">
                  <c:v>-751.71987533569404</c:v>
                </c:pt>
                <c:pt idx="10203">
                  <c:v>-751.73757791519199</c:v>
                </c:pt>
                <c:pt idx="10204">
                  <c:v>-751.75534009933494</c:v>
                </c:pt>
                <c:pt idx="10205">
                  <c:v>-751.77304267883301</c:v>
                </c:pt>
                <c:pt idx="10206">
                  <c:v>-751.79044723510799</c:v>
                </c:pt>
                <c:pt idx="10207">
                  <c:v>-751.80749416351296</c:v>
                </c:pt>
                <c:pt idx="10208">
                  <c:v>-751.82418346405098</c:v>
                </c:pt>
                <c:pt idx="10209">
                  <c:v>-751.84069395065296</c:v>
                </c:pt>
                <c:pt idx="10210">
                  <c:v>-751.85744285583496</c:v>
                </c:pt>
                <c:pt idx="10211">
                  <c:v>-751.87472820282005</c:v>
                </c:pt>
                <c:pt idx="10212">
                  <c:v>-751.89272880554199</c:v>
                </c:pt>
                <c:pt idx="10213">
                  <c:v>-751.91144466400203</c:v>
                </c:pt>
                <c:pt idx="10214">
                  <c:v>-751.93069696426403</c:v>
                </c:pt>
                <c:pt idx="10215">
                  <c:v>-751.95054531097401</c:v>
                </c:pt>
                <c:pt idx="10216">
                  <c:v>-751.97093009948799</c:v>
                </c:pt>
                <c:pt idx="10217">
                  <c:v>-751.99191093444801</c:v>
                </c:pt>
                <c:pt idx="10218">
                  <c:v>-752.01318979263306</c:v>
                </c:pt>
                <c:pt idx="10219">
                  <c:v>-752.03452825546299</c:v>
                </c:pt>
                <c:pt idx="10220">
                  <c:v>-752.05562829971302</c:v>
                </c:pt>
                <c:pt idx="10221">
                  <c:v>-752.07613229751598</c:v>
                </c:pt>
                <c:pt idx="10222">
                  <c:v>-752.09609985351597</c:v>
                </c:pt>
                <c:pt idx="10223">
                  <c:v>-752.11570978164696</c:v>
                </c:pt>
                <c:pt idx="10224">
                  <c:v>-752.13502168655396</c:v>
                </c:pt>
                <c:pt idx="10225">
                  <c:v>-752.15433359146095</c:v>
                </c:pt>
                <c:pt idx="10226">
                  <c:v>-752.17364549636898</c:v>
                </c:pt>
                <c:pt idx="10227">
                  <c:v>-752.19319581985496</c:v>
                </c:pt>
                <c:pt idx="10228">
                  <c:v>-752.21322298049904</c:v>
                </c:pt>
                <c:pt idx="10229">
                  <c:v>-752.23390579223701</c:v>
                </c:pt>
                <c:pt idx="10230">
                  <c:v>-752.25554227829002</c:v>
                </c:pt>
                <c:pt idx="10231">
                  <c:v>-752.27819204330501</c:v>
                </c:pt>
                <c:pt idx="10232">
                  <c:v>-752.30185508728005</c:v>
                </c:pt>
                <c:pt idx="10233">
                  <c:v>-752.32635259628296</c:v>
                </c:pt>
                <c:pt idx="10234">
                  <c:v>-752.35138654708896</c:v>
                </c:pt>
                <c:pt idx="10235">
                  <c:v>-752.37659931182895</c:v>
                </c:pt>
                <c:pt idx="10236">
                  <c:v>-752.40145444869995</c:v>
                </c:pt>
                <c:pt idx="10237">
                  <c:v>-752.4254155159</c:v>
                </c:pt>
                <c:pt idx="10238">
                  <c:v>-752.44794607162498</c:v>
                </c:pt>
                <c:pt idx="10239">
                  <c:v>-752.46880769729603</c:v>
                </c:pt>
                <c:pt idx="10240">
                  <c:v>-752.48770236969006</c:v>
                </c:pt>
                <c:pt idx="10241">
                  <c:v>-752.50480890274105</c:v>
                </c:pt>
                <c:pt idx="10242">
                  <c:v>-752.52036571502697</c:v>
                </c:pt>
                <c:pt idx="10243">
                  <c:v>-752.53490924835205</c:v>
                </c:pt>
                <c:pt idx="10244">
                  <c:v>-752.54915475845405</c:v>
                </c:pt>
                <c:pt idx="10245">
                  <c:v>-752.56351947784401</c:v>
                </c:pt>
                <c:pt idx="10246">
                  <c:v>-752.57859945297298</c:v>
                </c:pt>
                <c:pt idx="10247">
                  <c:v>-752.59469270706199</c:v>
                </c:pt>
                <c:pt idx="10248">
                  <c:v>-752.61185884475697</c:v>
                </c:pt>
                <c:pt idx="10249">
                  <c:v>-752.63009786605903</c:v>
                </c:pt>
                <c:pt idx="10250">
                  <c:v>-752.64887332916305</c:v>
                </c:pt>
                <c:pt idx="10251">
                  <c:v>-752.66770839691196</c:v>
                </c:pt>
                <c:pt idx="10252">
                  <c:v>-752.68612623214699</c:v>
                </c:pt>
                <c:pt idx="10253">
                  <c:v>-752.70394802093494</c:v>
                </c:pt>
                <c:pt idx="10254">
                  <c:v>-752.72099494934105</c:v>
                </c:pt>
                <c:pt idx="10255">
                  <c:v>-752.73732662200905</c:v>
                </c:pt>
                <c:pt idx="10256">
                  <c:v>-752.75300264358498</c:v>
                </c:pt>
                <c:pt idx="10257">
                  <c:v>-752.76790380477905</c:v>
                </c:pt>
                <c:pt idx="10258">
                  <c:v>-752.78226852417004</c:v>
                </c:pt>
                <c:pt idx="10259">
                  <c:v>-752.79633522033703</c:v>
                </c:pt>
                <c:pt idx="10260">
                  <c:v>-752.81052112579403</c:v>
                </c:pt>
                <c:pt idx="10261">
                  <c:v>-752.82494544982899</c:v>
                </c:pt>
                <c:pt idx="10262">
                  <c:v>-752.83972740173397</c:v>
                </c:pt>
                <c:pt idx="10263">
                  <c:v>-752.85486698150703</c:v>
                </c:pt>
                <c:pt idx="10264">
                  <c:v>-752.87036418914795</c:v>
                </c:pt>
                <c:pt idx="10265">
                  <c:v>-752.88627862930298</c:v>
                </c:pt>
                <c:pt idx="10266">
                  <c:v>-752.90278911590599</c:v>
                </c:pt>
                <c:pt idx="10267">
                  <c:v>-752.91983604431198</c:v>
                </c:pt>
                <c:pt idx="10268">
                  <c:v>-752.93759822845504</c:v>
                </c:pt>
                <c:pt idx="10269">
                  <c:v>-752.95583724975597</c:v>
                </c:pt>
                <c:pt idx="10270">
                  <c:v>-752.97443389892601</c:v>
                </c:pt>
                <c:pt idx="10271">
                  <c:v>-752.99309015274105</c:v>
                </c:pt>
                <c:pt idx="10272">
                  <c:v>-753.01168680191097</c:v>
                </c:pt>
                <c:pt idx="10273">
                  <c:v>-753.03004503250099</c:v>
                </c:pt>
                <c:pt idx="10274">
                  <c:v>-753.04810523986805</c:v>
                </c:pt>
                <c:pt idx="10275">
                  <c:v>-753.06574821472202</c:v>
                </c:pt>
                <c:pt idx="10276">
                  <c:v>-753.08285474777199</c:v>
                </c:pt>
                <c:pt idx="10277">
                  <c:v>-753.09930562973</c:v>
                </c:pt>
                <c:pt idx="10278">
                  <c:v>-753.11516046524105</c:v>
                </c:pt>
                <c:pt idx="10279">
                  <c:v>-753.13035964965798</c:v>
                </c:pt>
                <c:pt idx="10280">
                  <c:v>-753.14496278762795</c:v>
                </c:pt>
                <c:pt idx="10281">
                  <c:v>-753.15896987915096</c:v>
                </c:pt>
                <c:pt idx="10282">
                  <c:v>-753.17232131957996</c:v>
                </c:pt>
                <c:pt idx="10283">
                  <c:v>-753.18495750427303</c:v>
                </c:pt>
                <c:pt idx="10284">
                  <c:v>-753.19699764251698</c:v>
                </c:pt>
                <c:pt idx="10285">
                  <c:v>-753.20844173431396</c:v>
                </c:pt>
                <c:pt idx="10286">
                  <c:v>-753.21952819824196</c:v>
                </c:pt>
                <c:pt idx="10287">
                  <c:v>-753.23037624359199</c:v>
                </c:pt>
                <c:pt idx="10288">
                  <c:v>-753.24140310287498</c:v>
                </c:pt>
                <c:pt idx="10289">
                  <c:v>-753.25284719467197</c:v>
                </c:pt>
                <c:pt idx="10290">
                  <c:v>-753.26500654220604</c:v>
                </c:pt>
                <c:pt idx="10291">
                  <c:v>-753.27829837799095</c:v>
                </c:pt>
                <c:pt idx="10292">
                  <c:v>-753.29278230667103</c:v>
                </c:pt>
                <c:pt idx="10293">
                  <c:v>-753.30857753753696</c:v>
                </c:pt>
                <c:pt idx="10294">
                  <c:v>-753.32562446594295</c:v>
                </c:pt>
                <c:pt idx="10295">
                  <c:v>-753.34386348724399</c:v>
                </c:pt>
                <c:pt idx="10296">
                  <c:v>-753.362936973572</c:v>
                </c:pt>
                <c:pt idx="10297">
                  <c:v>-753.382606506348</c:v>
                </c:pt>
                <c:pt idx="10298">
                  <c:v>-753.40239524841297</c:v>
                </c:pt>
                <c:pt idx="10299">
                  <c:v>-753.42200517654396</c:v>
                </c:pt>
                <c:pt idx="10300">
                  <c:v>-753.44113826751698</c:v>
                </c:pt>
                <c:pt idx="10301">
                  <c:v>-753.45937728881904</c:v>
                </c:pt>
                <c:pt idx="10302">
                  <c:v>-753.47654342651401</c:v>
                </c:pt>
                <c:pt idx="10303">
                  <c:v>-753.49233865737904</c:v>
                </c:pt>
                <c:pt idx="10304">
                  <c:v>-753.50664377212502</c:v>
                </c:pt>
                <c:pt idx="10305">
                  <c:v>-753.51939916610695</c:v>
                </c:pt>
                <c:pt idx="10306">
                  <c:v>-753.53048563003597</c:v>
                </c:pt>
                <c:pt idx="10307">
                  <c:v>-753.54002237320003</c:v>
                </c:pt>
                <c:pt idx="10308">
                  <c:v>-753.54818820953403</c:v>
                </c:pt>
                <c:pt idx="10309">
                  <c:v>-753.55528116226196</c:v>
                </c:pt>
                <c:pt idx="10310">
                  <c:v>-753.56177806854305</c:v>
                </c:pt>
                <c:pt idx="10311">
                  <c:v>-753.56803655624401</c:v>
                </c:pt>
                <c:pt idx="10312">
                  <c:v>-753.57453346252498</c:v>
                </c:pt>
                <c:pt idx="10313">
                  <c:v>-753.58156681060802</c:v>
                </c:pt>
                <c:pt idx="10314">
                  <c:v>-753.58943462371803</c:v>
                </c:pt>
                <c:pt idx="10315">
                  <c:v>-753.59843492508003</c:v>
                </c:pt>
                <c:pt idx="10316">
                  <c:v>-753.60874652862606</c:v>
                </c:pt>
                <c:pt idx="10317">
                  <c:v>-753.62025022506702</c:v>
                </c:pt>
                <c:pt idx="10318">
                  <c:v>-753.63282680511497</c:v>
                </c:pt>
                <c:pt idx="10319">
                  <c:v>-753.646178245545</c:v>
                </c:pt>
                <c:pt idx="10320">
                  <c:v>-753.66012573242199</c:v>
                </c:pt>
                <c:pt idx="10321">
                  <c:v>-753.67443084716797</c:v>
                </c:pt>
                <c:pt idx="10322">
                  <c:v>-753.68897438049305</c:v>
                </c:pt>
                <c:pt idx="10323">
                  <c:v>-753.70381593704201</c:v>
                </c:pt>
                <c:pt idx="10324">
                  <c:v>-753.71871709823597</c:v>
                </c:pt>
                <c:pt idx="10325">
                  <c:v>-753.73373746872005</c:v>
                </c:pt>
                <c:pt idx="10326">
                  <c:v>-753.74857902526901</c:v>
                </c:pt>
                <c:pt idx="10327">
                  <c:v>-753.76300334930397</c:v>
                </c:pt>
                <c:pt idx="10328">
                  <c:v>-753.776772022248</c:v>
                </c:pt>
                <c:pt idx="10329">
                  <c:v>-753.78982543945301</c:v>
                </c:pt>
                <c:pt idx="10330">
                  <c:v>-753.80180597305298</c:v>
                </c:pt>
                <c:pt idx="10331">
                  <c:v>-753.812415599823</c:v>
                </c:pt>
                <c:pt idx="10332">
                  <c:v>-753.82135629653999</c:v>
                </c:pt>
                <c:pt idx="10333">
                  <c:v>-753.82833003997803</c:v>
                </c:pt>
                <c:pt idx="10334">
                  <c:v>-753.83327722549495</c:v>
                </c:pt>
                <c:pt idx="10335">
                  <c:v>-753.83631706237804</c:v>
                </c:pt>
                <c:pt idx="10336">
                  <c:v>-753.83768796920799</c:v>
                </c:pt>
                <c:pt idx="10337">
                  <c:v>-753.83762836456299</c:v>
                </c:pt>
                <c:pt idx="10338">
                  <c:v>-753.83643627166805</c:v>
                </c:pt>
                <c:pt idx="10339">
                  <c:v>-753.834409713745</c:v>
                </c:pt>
                <c:pt idx="10340">
                  <c:v>-753.83190631866501</c:v>
                </c:pt>
                <c:pt idx="10341">
                  <c:v>-753.82910490035999</c:v>
                </c:pt>
                <c:pt idx="10342">
                  <c:v>-753.826243877411</c:v>
                </c:pt>
                <c:pt idx="10343">
                  <c:v>-753.823621273041</c:v>
                </c:pt>
                <c:pt idx="10344">
                  <c:v>-753.82123708724998</c:v>
                </c:pt>
                <c:pt idx="10345">
                  <c:v>-753.81938934326195</c:v>
                </c:pt>
                <c:pt idx="10346">
                  <c:v>-753.81831645965599</c:v>
                </c:pt>
                <c:pt idx="10347">
                  <c:v>-753.81825685501099</c:v>
                </c:pt>
                <c:pt idx="10348">
                  <c:v>-753.81944894790695</c:v>
                </c:pt>
                <c:pt idx="10349">
                  <c:v>-753.82213115692196</c:v>
                </c:pt>
                <c:pt idx="10350">
                  <c:v>-753.82648229598999</c:v>
                </c:pt>
                <c:pt idx="10351">
                  <c:v>-753.83244276046798</c:v>
                </c:pt>
                <c:pt idx="10352">
                  <c:v>-753.84007215499901</c:v>
                </c:pt>
                <c:pt idx="10353">
                  <c:v>-753.84889364242599</c:v>
                </c:pt>
                <c:pt idx="10354">
                  <c:v>-753.85848999023494</c:v>
                </c:pt>
                <c:pt idx="10355">
                  <c:v>-753.868324756623</c:v>
                </c:pt>
                <c:pt idx="10356">
                  <c:v>-753.87804031372104</c:v>
                </c:pt>
                <c:pt idx="10357">
                  <c:v>-753.88733863830601</c:v>
                </c:pt>
                <c:pt idx="10358">
                  <c:v>-753.89610052108799</c:v>
                </c:pt>
                <c:pt idx="10359">
                  <c:v>-753.90420675277699</c:v>
                </c:pt>
                <c:pt idx="10360">
                  <c:v>-753.91177654266403</c:v>
                </c:pt>
                <c:pt idx="10361">
                  <c:v>-753.91886949539196</c:v>
                </c:pt>
                <c:pt idx="10362">
                  <c:v>-753.92560482025203</c:v>
                </c:pt>
                <c:pt idx="10363">
                  <c:v>-753.931982517243</c:v>
                </c:pt>
                <c:pt idx="10364">
                  <c:v>-753.93806219100998</c:v>
                </c:pt>
                <c:pt idx="10365">
                  <c:v>-753.94384384155296</c:v>
                </c:pt>
                <c:pt idx="10366">
                  <c:v>-753.94932746887196</c:v>
                </c:pt>
                <c:pt idx="10367">
                  <c:v>-753.95433425903298</c:v>
                </c:pt>
                <c:pt idx="10368">
                  <c:v>-753.95892381668102</c:v>
                </c:pt>
                <c:pt idx="10369">
                  <c:v>-753.96303653717098</c:v>
                </c:pt>
                <c:pt idx="10370">
                  <c:v>-753.96667242050205</c:v>
                </c:pt>
                <c:pt idx="10371">
                  <c:v>-753.96977186203003</c:v>
                </c:pt>
                <c:pt idx="10372">
                  <c:v>-753.97233486175605</c:v>
                </c:pt>
                <c:pt idx="10373">
                  <c:v>-753.97424221038796</c:v>
                </c:pt>
                <c:pt idx="10374">
                  <c:v>-753.97531509399403</c:v>
                </c:pt>
                <c:pt idx="10375">
                  <c:v>-753.97531509399403</c:v>
                </c:pt>
                <c:pt idx="10376">
                  <c:v>-753.97424221038796</c:v>
                </c:pt>
                <c:pt idx="10377">
                  <c:v>-753.97221565246605</c:v>
                </c:pt>
                <c:pt idx="10378">
                  <c:v>-753.96941423416195</c:v>
                </c:pt>
                <c:pt idx="10379">
                  <c:v>-753.96619558334396</c:v>
                </c:pt>
                <c:pt idx="10380">
                  <c:v>-753.96315574645996</c:v>
                </c:pt>
                <c:pt idx="10381">
                  <c:v>-753.96065235137996</c:v>
                </c:pt>
                <c:pt idx="10382">
                  <c:v>-753.95910263061501</c:v>
                </c:pt>
                <c:pt idx="10383">
                  <c:v>-753.95874500274704</c:v>
                </c:pt>
                <c:pt idx="10384">
                  <c:v>-753.95975828170799</c:v>
                </c:pt>
                <c:pt idx="10385">
                  <c:v>-753.962082862854</c:v>
                </c:pt>
                <c:pt idx="10386">
                  <c:v>-753.96559953689598</c:v>
                </c:pt>
                <c:pt idx="10387">
                  <c:v>-753.96995067596504</c:v>
                </c:pt>
                <c:pt idx="10388">
                  <c:v>-753.97454023361195</c:v>
                </c:pt>
                <c:pt idx="10389">
                  <c:v>-753.97895097732601</c:v>
                </c:pt>
                <c:pt idx="10390">
                  <c:v>-753.98270606994595</c:v>
                </c:pt>
                <c:pt idx="10391">
                  <c:v>-753.98556709289596</c:v>
                </c:pt>
                <c:pt idx="10392">
                  <c:v>-753.987414836884</c:v>
                </c:pt>
                <c:pt idx="10393">
                  <c:v>-753.98813009262096</c:v>
                </c:pt>
                <c:pt idx="10394">
                  <c:v>-753.98789167404198</c:v>
                </c:pt>
                <c:pt idx="10395">
                  <c:v>-753.98681879043602</c:v>
                </c:pt>
                <c:pt idx="10396">
                  <c:v>-753.98514986038197</c:v>
                </c:pt>
                <c:pt idx="10397">
                  <c:v>-753.98324251174904</c:v>
                </c:pt>
                <c:pt idx="10398">
                  <c:v>-753.98133516311702</c:v>
                </c:pt>
                <c:pt idx="10399">
                  <c:v>-753.97954702377297</c:v>
                </c:pt>
                <c:pt idx="10400">
                  <c:v>-753.97787809372005</c:v>
                </c:pt>
                <c:pt idx="10401">
                  <c:v>-753.97638797759998</c:v>
                </c:pt>
                <c:pt idx="10402">
                  <c:v>-753.97495746612606</c:v>
                </c:pt>
                <c:pt idx="10403">
                  <c:v>-753.97352695465099</c:v>
                </c:pt>
                <c:pt idx="10404">
                  <c:v>-753.97179841995296</c:v>
                </c:pt>
                <c:pt idx="10405">
                  <c:v>-753.96971225738503</c:v>
                </c:pt>
                <c:pt idx="10406">
                  <c:v>-753.96703004837104</c:v>
                </c:pt>
                <c:pt idx="10407">
                  <c:v>-753.96399021148704</c:v>
                </c:pt>
                <c:pt idx="10408">
                  <c:v>-753.96053314208996</c:v>
                </c:pt>
                <c:pt idx="10409">
                  <c:v>-753.956897258759</c:v>
                </c:pt>
                <c:pt idx="10410">
                  <c:v>-753.95302295684803</c:v>
                </c:pt>
                <c:pt idx="10411">
                  <c:v>-753.94896984100399</c:v>
                </c:pt>
                <c:pt idx="10412">
                  <c:v>-753.94461870193504</c:v>
                </c:pt>
                <c:pt idx="10413">
                  <c:v>-753.940207958222</c:v>
                </c:pt>
                <c:pt idx="10414">
                  <c:v>-753.93573760986305</c:v>
                </c:pt>
                <c:pt idx="10415">
                  <c:v>-753.93144607544002</c:v>
                </c:pt>
                <c:pt idx="10416">
                  <c:v>-753.92721414566097</c:v>
                </c:pt>
                <c:pt idx="10417">
                  <c:v>-753.92292261123703</c:v>
                </c:pt>
                <c:pt idx="10418">
                  <c:v>-753.91851186752297</c:v>
                </c:pt>
                <c:pt idx="10419">
                  <c:v>-753.91392230987606</c:v>
                </c:pt>
                <c:pt idx="10420">
                  <c:v>-753.90945196151802</c:v>
                </c:pt>
                <c:pt idx="10421">
                  <c:v>-753.90522003173805</c:v>
                </c:pt>
                <c:pt idx="10422">
                  <c:v>-753.90164375305199</c:v>
                </c:pt>
                <c:pt idx="10423">
                  <c:v>-753.89878273010299</c:v>
                </c:pt>
                <c:pt idx="10424">
                  <c:v>-753.89657735824596</c:v>
                </c:pt>
                <c:pt idx="10425">
                  <c:v>-753.89508724212703</c:v>
                </c:pt>
                <c:pt idx="10426">
                  <c:v>-753.89443159103405</c:v>
                </c:pt>
                <c:pt idx="10427">
                  <c:v>-753.89455080032405</c:v>
                </c:pt>
                <c:pt idx="10428">
                  <c:v>-753.89538526535102</c:v>
                </c:pt>
                <c:pt idx="10429">
                  <c:v>-753.89633893966698</c:v>
                </c:pt>
                <c:pt idx="10430">
                  <c:v>-753.89687538146995</c:v>
                </c:pt>
                <c:pt idx="10431">
                  <c:v>-753.89639854431198</c:v>
                </c:pt>
                <c:pt idx="10432">
                  <c:v>-753.89455080032405</c:v>
                </c:pt>
                <c:pt idx="10433">
                  <c:v>-753.89133214950596</c:v>
                </c:pt>
                <c:pt idx="10434">
                  <c:v>-753.88674259185802</c:v>
                </c:pt>
                <c:pt idx="10435">
                  <c:v>-753.88096094131504</c:v>
                </c:pt>
                <c:pt idx="10436">
                  <c:v>-753.87410640716598</c:v>
                </c:pt>
                <c:pt idx="10437">
                  <c:v>-753.86635780334495</c:v>
                </c:pt>
                <c:pt idx="10438">
                  <c:v>-753.85813236236595</c:v>
                </c:pt>
                <c:pt idx="10439">
                  <c:v>-753.84984731674194</c:v>
                </c:pt>
                <c:pt idx="10440">
                  <c:v>-753.84197950363205</c:v>
                </c:pt>
                <c:pt idx="10441">
                  <c:v>-753.83470773696899</c:v>
                </c:pt>
                <c:pt idx="10442">
                  <c:v>-753.82803201675404</c:v>
                </c:pt>
                <c:pt idx="10443">
                  <c:v>-753.82171392440796</c:v>
                </c:pt>
                <c:pt idx="10444">
                  <c:v>-753.81569385528599</c:v>
                </c:pt>
                <c:pt idx="10445">
                  <c:v>-753.809852600098</c:v>
                </c:pt>
                <c:pt idx="10446">
                  <c:v>-753.80419015884399</c:v>
                </c:pt>
                <c:pt idx="10447">
                  <c:v>-753.79864692688</c:v>
                </c:pt>
                <c:pt idx="10448">
                  <c:v>-753.79298448562599</c:v>
                </c:pt>
                <c:pt idx="10449">
                  <c:v>-753.78708362579403</c:v>
                </c:pt>
                <c:pt idx="10450">
                  <c:v>-753.78088474273704</c:v>
                </c:pt>
                <c:pt idx="10451">
                  <c:v>-753.77456665039097</c:v>
                </c:pt>
                <c:pt idx="10452">
                  <c:v>-753.76836776733398</c:v>
                </c:pt>
                <c:pt idx="10453">
                  <c:v>-753.76246690750099</c:v>
                </c:pt>
                <c:pt idx="10454">
                  <c:v>-753.756983280182</c:v>
                </c:pt>
                <c:pt idx="10455">
                  <c:v>-753.75179767608699</c:v>
                </c:pt>
                <c:pt idx="10456">
                  <c:v>-753.74673128128097</c:v>
                </c:pt>
                <c:pt idx="10457">
                  <c:v>-753.74154567718494</c:v>
                </c:pt>
                <c:pt idx="10458">
                  <c:v>-753.73594284057594</c:v>
                </c:pt>
                <c:pt idx="10459">
                  <c:v>-753.72980356216499</c:v>
                </c:pt>
                <c:pt idx="10460">
                  <c:v>-753.72277021408104</c:v>
                </c:pt>
                <c:pt idx="10461">
                  <c:v>-753.71484279632602</c:v>
                </c:pt>
                <c:pt idx="10462">
                  <c:v>-753.70578289032005</c:v>
                </c:pt>
                <c:pt idx="10463">
                  <c:v>-753.695948123932</c:v>
                </c:pt>
                <c:pt idx="10464">
                  <c:v>-753.68557691574097</c:v>
                </c:pt>
                <c:pt idx="10465">
                  <c:v>-753.67514610290505</c:v>
                </c:pt>
                <c:pt idx="10466">
                  <c:v>-753.66513252258301</c:v>
                </c:pt>
                <c:pt idx="10467">
                  <c:v>-753.65607261657703</c:v>
                </c:pt>
                <c:pt idx="10468">
                  <c:v>-753.64808559417702</c:v>
                </c:pt>
                <c:pt idx="10469">
                  <c:v>-753.64111185073898</c:v>
                </c:pt>
                <c:pt idx="10470">
                  <c:v>-753.634912967682</c:v>
                </c:pt>
                <c:pt idx="10471">
                  <c:v>-753.62895250320503</c:v>
                </c:pt>
                <c:pt idx="10472">
                  <c:v>-753.62287282943703</c:v>
                </c:pt>
                <c:pt idx="10473">
                  <c:v>-753.61613750457798</c:v>
                </c:pt>
                <c:pt idx="10474">
                  <c:v>-753.60838890075695</c:v>
                </c:pt>
                <c:pt idx="10475">
                  <c:v>-753.59938859939598</c:v>
                </c:pt>
                <c:pt idx="10476">
                  <c:v>-753.58895778655994</c:v>
                </c:pt>
                <c:pt idx="10477">
                  <c:v>-753.57715606689499</c:v>
                </c:pt>
                <c:pt idx="10478">
                  <c:v>-753.56410264968895</c:v>
                </c:pt>
                <c:pt idx="10479">
                  <c:v>-753.55033397674595</c:v>
                </c:pt>
                <c:pt idx="10480">
                  <c:v>-753.53626728057895</c:v>
                </c:pt>
                <c:pt idx="10481">
                  <c:v>-753.52243900299095</c:v>
                </c:pt>
                <c:pt idx="10482">
                  <c:v>-753.50926637649604</c:v>
                </c:pt>
                <c:pt idx="10483">
                  <c:v>-753.49710702896095</c:v>
                </c:pt>
                <c:pt idx="10484">
                  <c:v>-753.48631858825695</c:v>
                </c:pt>
                <c:pt idx="10485">
                  <c:v>-753.47713947296199</c:v>
                </c:pt>
                <c:pt idx="10486">
                  <c:v>-753.46980810165405</c:v>
                </c:pt>
                <c:pt idx="10487">
                  <c:v>-753.46432447433494</c:v>
                </c:pt>
                <c:pt idx="10488">
                  <c:v>-753.46056938171398</c:v>
                </c:pt>
                <c:pt idx="10489">
                  <c:v>-753.45824480056797</c:v>
                </c:pt>
                <c:pt idx="10490">
                  <c:v>-753.45693349838302</c:v>
                </c:pt>
                <c:pt idx="10491">
                  <c:v>-753.45615863800106</c:v>
                </c:pt>
                <c:pt idx="10492">
                  <c:v>-753.45526456832897</c:v>
                </c:pt>
                <c:pt idx="10493">
                  <c:v>-753.45371484756504</c:v>
                </c:pt>
                <c:pt idx="10494">
                  <c:v>-753.45097303390503</c:v>
                </c:pt>
                <c:pt idx="10495">
                  <c:v>-753.44650268554699</c:v>
                </c:pt>
                <c:pt idx="10496">
                  <c:v>-753.44006538391102</c:v>
                </c:pt>
                <c:pt idx="10497">
                  <c:v>-753.43160152435303</c:v>
                </c:pt>
                <c:pt idx="10498">
                  <c:v>-753.421289920807</c:v>
                </c:pt>
                <c:pt idx="10499">
                  <c:v>-753.40942859649704</c:v>
                </c:pt>
                <c:pt idx="10500">
                  <c:v>-753.396434783936</c:v>
                </c:pt>
                <c:pt idx="10501">
                  <c:v>-753.38296413421699</c:v>
                </c:pt>
                <c:pt idx="10502">
                  <c:v>-753.36979150772095</c:v>
                </c:pt>
                <c:pt idx="10503">
                  <c:v>-753.35757255554199</c:v>
                </c:pt>
                <c:pt idx="10504">
                  <c:v>-753.34684371948299</c:v>
                </c:pt>
                <c:pt idx="10505">
                  <c:v>-753.337903022766</c:v>
                </c:pt>
                <c:pt idx="10506">
                  <c:v>-753.33081007003796</c:v>
                </c:pt>
                <c:pt idx="10507">
                  <c:v>-753.32526683807396</c:v>
                </c:pt>
                <c:pt idx="10508">
                  <c:v>-753.32097530365002</c:v>
                </c:pt>
                <c:pt idx="10509">
                  <c:v>-753.31733942031894</c:v>
                </c:pt>
                <c:pt idx="10510">
                  <c:v>-753.31352472305298</c:v>
                </c:pt>
                <c:pt idx="10511">
                  <c:v>-753.30887556076095</c:v>
                </c:pt>
                <c:pt idx="10512">
                  <c:v>-753.30279588699398</c:v>
                </c:pt>
                <c:pt idx="10513">
                  <c:v>-753.29504728317295</c:v>
                </c:pt>
                <c:pt idx="10514">
                  <c:v>-753.285510540009</c:v>
                </c:pt>
                <c:pt idx="10515">
                  <c:v>-753.274304866791</c:v>
                </c:pt>
                <c:pt idx="10516">
                  <c:v>-753.26166868209896</c:v>
                </c:pt>
                <c:pt idx="10517">
                  <c:v>-753.24790000915505</c:v>
                </c:pt>
                <c:pt idx="10518">
                  <c:v>-753.23353528976497</c:v>
                </c:pt>
                <c:pt idx="10519">
                  <c:v>-753.21899175643898</c:v>
                </c:pt>
                <c:pt idx="10520">
                  <c:v>-753.20462703704902</c:v>
                </c:pt>
                <c:pt idx="10521">
                  <c:v>-753.19073915481601</c:v>
                </c:pt>
                <c:pt idx="10522">
                  <c:v>-753.17744731903099</c:v>
                </c:pt>
                <c:pt idx="10523">
                  <c:v>-753.16475152969394</c:v>
                </c:pt>
                <c:pt idx="10524">
                  <c:v>-753.15294981002796</c:v>
                </c:pt>
                <c:pt idx="10525">
                  <c:v>-753.14204216003395</c:v>
                </c:pt>
                <c:pt idx="10526">
                  <c:v>-753.13202857971203</c:v>
                </c:pt>
                <c:pt idx="10527">
                  <c:v>-753.12267065048195</c:v>
                </c:pt>
                <c:pt idx="10528">
                  <c:v>-753.11372995376598</c:v>
                </c:pt>
                <c:pt idx="10529">
                  <c:v>-753.105027675629</c:v>
                </c:pt>
                <c:pt idx="10530">
                  <c:v>-753.09626579284702</c:v>
                </c:pt>
                <c:pt idx="10531">
                  <c:v>-753.08738470077503</c:v>
                </c:pt>
                <c:pt idx="10532">
                  <c:v>-753.07802677154598</c:v>
                </c:pt>
                <c:pt idx="10533">
                  <c:v>-753.06789398193405</c:v>
                </c:pt>
                <c:pt idx="10534">
                  <c:v>-753.05674791336105</c:v>
                </c:pt>
                <c:pt idx="10535">
                  <c:v>-753.04452896118198</c:v>
                </c:pt>
                <c:pt idx="10536">
                  <c:v>-753.03105831146297</c:v>
                </c:pt>
                <c:pt idx="10537">
                  <c:v>-753.01657438278198</c:v>
                </c:pt>
                <c:pt idx="10538">
                  <c:v>-753.00101757049595</c:v>
                </c:pt>
                <c:pt idx="10539">
                  <c:v>-752.98474550247204</c:v>
                </c:pt>
                <c:pt idx="10540">
                  <c:v>-752.96805620193504</c:v>
                </c:pt>
                <c:pt idx="10541">
                  <c:v>-752.95148611068703</c:v>
                </c:pt>
                <c:pt idx="10542">
                  <c:v>-752.935571670532</c:v>
                </c:pt>
                <c:pt idx="10543">
                  <c:v>-752.92078971862804</c:v>
                </c:pt>
                <c:pt idx="10544">
                  <c:v>-752.90755748748802</c:v>
                </c:pt>
                <c:pt idx="10545">
                  <c:v>-752.89617300033603</c:v>
                </c:pt>
                <c:pt idx="10546">
                  <c:v>-752.88657665252697</c:v>
                </c:pt>
                <c:pt idx="10547">
                  <c:v>-752.87870883941696</c:v>
                </c:pt>
                <c:pt idx="10548">
                  <c:v>-752.872092723847</c:v>
                </c:pt>
                <c:pt idx="10549">
                  <c:v>-752.866311073303</c:v>
                </c:pt>
                <c:pt idx="10550">
                  <c:v>-752.860827445984</c:v>
                </c:pt>
                <c:pt idx="10551">
                  <c:v>-752.85504579544101</c:v>
                </c:pt>
                <c:pt idx="10552">
                  <c:v>-752.84866809845005</c:v>
                </c:pt>
                <c:pt idx="10553">
                  <c:v>-752.841515541077</c:v>
                </c:pt>
                <c:pt idx="10554">
                  <c:v>-752.83340930938698</c:v>
                </c:pt>
                <c:pt idx="10555">
                  <c:v>-752.82428979873703</c:v>
                </c:pt>
                <c:pt idx="10556">
                  <c:v>-752.81427621841499</c:v>
                </c:pt>
                <c:pt idx="10557">
                  <c:v>-752.80336856842098</c:v>
                </c:pt>
                <c:pt idx="10558">
                  <c:v>-752.791686058045</c:v>
                </c:pt>
                <c:pt idx="10559">
                  <c:v>-752.77922868728695</c:v>
                </c:pt>
                <c:pt idx="10560">
                  <c:v>-752.76605606079102</c:v>
                </c:pt>
                <c:pt idx="10561">
                  <c:v>-752.75234699249302</c:v>
                </c:pt>
                <c:pt idx="10562">
                  <c:v>-752.73833990097103</c:v>
                </c:pt>
                <c:pt idx="10563">
                  <c:v>-752.72427320480404</c:v>
                </c:pt>
                <c:pt idx="10564">
                  <c:v>-752.71056413650501</c:v>
                </c:pt>
                <c:pt idx="10565">
                  <c:v>-752.69762992858898</c:v>
                </c:pt>
                <c:pt idx="10566">
                  <c:v>-752.68570899963402</c:v>
                </c:pt>
                <c:pt idx="10567">
                  <c:v>-752.67503976821899</c:v>
                </c:pt>
                <c:pt idx="10568">
                  <c:v>-752.66556262970005</c:v>
                </c:pt>
                <c:pt idx="10569">
                  <c:v>-752.65709877014206</c:v>
                </c:pt>
                <c:pt idx="10570">
                  <c:v>-752.64935016632103</c:v>
                </c:pt>
                <c:pt idx="10571">
                  <c:v>-752.64183998107899</c:v>
                </c:pt>
                <c:pt idx="10572">
                  <c:v>-752.63415098190296</c:v>
                </c:pt>
                <c:pt idx="10573">
                  <c:v>-752.62586593627998</c:v>
                </c:pt>
                <c:pt idx="10574">
                  <c:v>-752.616627216339</c:v>
                </c:pt>
                <c:pt idx="10575">
                  <c:v>-752.60613679885898</c:v>
                </c:pt>
                <c:pt idx="10576">
                  <c:v>-752.59469270706199</c:v>
                </c:pt>
                <c:pt idx="10577">
                  <c:v>-752.58253335952804</c:v>
                </c:pt>
                <c:pt idx="10578">
                  <c:v>-752.57019519805897</c:v>
                </c:pt>
                <c:pt idx="10579">
                  <c:v>-752.55797624588001</c:v>
                </c:pt>
                <c:pt idx="10580">
                  <c:v>-752.54623413085994</c:v>
                </c:pt>
                <c:pt idx="10581">
                  <c:v>-752.53502845764206</c:v>
                </c:pt>
                <c:pt idx="10582">
                  <c:v>-752.52453804016102</c:v>
                </c:pt>
                <c:pt idx="10583">
                  <c:v>-752.51482248306297</c:v>
                </c:pt>
                <c:pt idx="10584">
                  <c:v>-752.505702972412</c:v>
                </c:pt>
                <c:pt idx="10585">
                  <c:v>-752.49706029892002</c:v>
                </c:pt>
                <c:pt idx="10586">
                  <c:v>-752.48847723007202</c:v>
                </c:pt>
                <c:pt idx="10587">
                  <c:v>-752.47983455658004</c:v>
                </c:pt>
                <c:pt idx="10588">
                  <c:v>-752.47089385986305</c:v>
                </c:pt>
                <c:pt idx="10589">
                  <c:v>-752.46195316314697</c:v>
                </c:pt>
                <c:pt idx="10590">
                  <c:v>-752.45313167571999</c:v>
                </c:pt>
                <c:pt idx="10591">
                  <c:v>-752.444787025452</c:v>
                </c:pt>
                <c:pt idx="10592">
                  <c:v>-752.43709802627598</c:v>
                </c:pt>
                <c:pt idx="10593">
                  <c:v>-752.43006467819202</c:v>
                </c:pt>
                <c:pt idx="10594">
                  <c:v>-752.42374658584595</c:v>
                </c:pt>
                <c:pt idx="10595">
                  <c:v>-752.41796493530296</c:v>
                </c:pt>
                <c:pt idx="10596">
                  <c:v>-752.41266012191795</c:v>
                </c:pt>
                <c:pt idx="10597">
                  <c:v>-752.40753412246704</c:v>
                </c:pt>
                <c:pt idx="10598">
                  <c:v>-752.40216970443703</c:v>
                </c:pt>
                <c:pt idx="10599">
                  <c:v>-752.39614963531506</c:v>
                </c:pt>
                <c:pt idx="10600">
                  <c:v>-752.389414310456</c:v>
                </c:pt>
                <c:pt idx="10601">
                  <c:v>-752.38184452056896</c:v>
                </c:pt>
                <c:pt idx="10602">
                  <c:v>-752.37373828887996</c:v>
                </c:pt>
                <c:pt idx="10603">
                  <c:v>-752.36527442932095</c:v>
                </c:pt>
                <c:pt idx="10604">
                  <c:v>-752.35675096511898</c:v>
                </c:pt>
                <c:pt idx="10605">
                  <c:v>-752.34834671020496</c:v>
                </c:pt>
                <c:pt idx="10606">
                  <c:v>-752.34030008316097</c:v>
                </c:pt>
                <c:pt idx="10607">
                  <c:v>-752.33273029327404</c:v>
                </c:pt>
                <c:pt idx="10608">
                  <c:v>-752.32581615447998</c:v>
                </c:pt>
                <c:pt idx="10609">
                  <c:v>-752.31925964355503</c:v>
                </c:pt>
                <c:pt idx="10610">
                  <c:v>-752.31300115585304</c:v>
                </c:pt>
                <c:pt idx="10611">
                  <c:v>-752.30662345886299</c:v>
                </c:pt>
                <c:pt idx="10612">
                  <c:v>-752.29994773864803</c:v>
                </c:pt>
                <c:pt idx="10613">
                  <c:v>-752.29291439056396</c:v>
                </c:pt>
                <c:pt idx="10614">
                  <c:v>-752.28552341461204</c:v>
                </c:pt>
                <c:pt idx="10615">
                  <c:v>-752.27777481079102</c:v>
                </c:pt>
                <c:pt idx="10616">
                  <c:v>-752.26972818374702</c:v>
                </c:pt>
                <c:pt idx="10617">
                  <c:v>-752.261621952057</c:v>
                </c:pt>
                <c:pt idx="10618">
                  <c:v>-752.25357532501198</c:v>
                </c:pt>
                <c:pt idx="10619">
                  <c:v>-752.24582672119197</c:v>
                </c:pt>
                <c:pt idx="10620">
                  <c:v>-752.23855495452904</c:v>
                </c:pt>
                <c:pt idx="10621">
                  <c:v>-752.23187923431396</c:v>
                </c:pt>
                <c:pt idx="10622">
                  <c:v>-752.22591876983699</c:v>
                </c:pt>
                <c:pt idx="10623">
                  <c:v>-752.22055435180698</c:v>
                </c:pt>
                <c:pt idx="10624">
                  <c:v>-752.21584558486995</c:v>
                </c:pt>
                <c:pt idx="10625">
                  <c:v>-752.21143484115601</c:v>
                </c:pt>
                <c:pt idx="10626">
                  <c:v>-752.20732212066696</c:v>
                </c:pt>
                <c:pt idx="10627">
                  <c:v>-752.20332860946701</c:v>
                </c:pt>
                <c:pt idx="10628">
                  <c:v>-752.19945430755604</c:v>
                </c:pt>
                <c:pt idx="10629">
                  <c:v>-752.19569921493598</c:v>
                </c:pt>
                <c:pt idx="10630">
                  <c:v>-752.192063331604</c:v>
                </c:pt>
                <c:pt idx="10631">
                  <c:v>-752.18842744827305</c:v>
                </c:pt>
                <c:pt idx="10632">
                  <c:v>-752.18485116958595</c:v>
                </c:pt>
                <c:pt idx="10633">
                  <c:v>-752.181334495545</c:v>
                </c:pt>
                <c:pt idx="10634">
                  <c:v>-752.17799663543701</c:v>
                </c:pt>
                <c:pt idx="10635">
                  <c:v>-752.17477798461903</c:v>
                </c:pt>
                <c:pt idx="10636">
                  <c:v>-752.17161893844604</c:v>
                </c:pt>
                <c:pt idx="10637">
                  <c:v>-752.16845989227295</c:v>
                </c:pt>
                <c:pt idx="10638">
                  <c:v>-752.16518163681098</c:v>
                </c:pt>
                <c:pt idx="10639">
                  <c:v>-752.16160535812401</c:v>
                </c:pt>
                <c:pt idx="10640">
                  <c:v>-752.15779066085804</c:v>
                </c:pt>
                <c:pt idx="10641">
                  <c:v>-752.15391635894798</c:v>
                </c:pt>
                <c:pt idx="10642">
                  <c:v>-752.15016126632702</c:v>
                </c:pt>
                <c:pt idx="10643">
                  <c:v>-752.14670419693005</c:v>
                </c:pt>
                <c:pt idx="10644">
                  <c:v>-752.14366436004696</c:v>
                </c:pt>
                <c:pt idx="10645">
                  <c:v>-752.14104175567604</c:v>
                </c:pt>
                <c:pt idx="10646">
                  <c:v>-752.13871717453003</c:v>
                </c:pt>
                <c:pt idx="10647">
                  <c:v>-752.136631011963</c:v>
                </c:pt>
                <c:pt idx="10648">
                  <c:v>-752.13466405868598</c:v>
                </c:pt>
                <c:pt idx="10649">
                  <c:v>-752.13257789611805</c:v>
                </c:pt>
                <c:pt idx="10650">
                  <c:v>-752.12989568710304</c:v>
                </c:pt>
                <c:pt idx="10651">
                  <c:v>-752.12649822235096</c:v>
                </c:pt>
                <c:pt idx="10652">
                  <c:v>-752.12220668792702</c:v>
                </c:pt>
                <c:pt idx="10653">
                  <c:v>-752.11714029312202</c:v>
                </c:pt>
                <c:pt idx="10654">
                  <c:v>-752.111716270447</c:v>
                </c:pt>
                <c:pt idx="10655">
                  <c:v>-752.10617303848301</c:v>
                </c:pt>
                <c:pt idx="10656">
                  <c:v>-752.100927829743</c:v>
                </c:pt>
                <c:pt idx="10657">
                  <c:v>-752.09627866744995</c:v>
                </c:pt>
                <c:pt idx="10658">
                  <c:v>-752.092344760895</c:v>
                </c:pt>
                <c:pt idx="10659">
                  <c:v>-752.089304924011</c:v>
                </c:pt>
                <c:pt idx="10660">
                  <c:v>-752.08686113357601</c:v>
                </c:pt>
                <c:pt idx="10661">
                  <c:v>-752.08483457565296</c:v>
                </c:pt>
                <c:pt idx="10662">
                  <c:v>-752.08274841308605</c:v>
                </c:pt>
                <c:pt idx="10663">
                  <c:v>-752.08018541336105</c:v>
                </c:pt>
                <c:pt idx="10664">
                  <c:v>-752.07684755325295</c:v>
                </c:pt>
                <c:pt idx="10665">
                  <c:v>-752.07261562347401</c:v>
                </c:pt>
                <c:pt idx="10666">
                  <c:v>-752.067370414734</c:v>
                </c:pt>
                <c:pt idx="10667">
                  <c:v>-752.06146955490101</c:v>
                </c:pt>
                <c:pt idx="10668">
                  <c:v>-752.05515146255505</c:v>
                </c:pt>
                <c:pt idx="10669">
                  <c:v>-752.04895257949897</c:v>
                </c:pt>
                <c:pt idx="10670">
                  <c:v>-752.04329013824497</c:v>
                </c:pt>
                <c:pt idx="10671">
                  <c:v>-752.03852176666305</c:v>
                </c:pt>
                <c:pt idx="10672">
                  <c:v>-752.03470706939697</c:v>
                </c:pt>
                <c:pt idx="10673">
                  <c:v>-752.03196525573799</c:v>
                </c:pt>
                <c:pt idx="10674">
                  <c:v>-752.02999830245994</c:v>
                </c:pt>
                <c:pt idx="10675">
                  <c:v>-752.02862739563</c:v>
                </c:pt>
                <c:pt idx="10676">
                  <c:v>-752.02755451202404</c:v>
                </c:pt>
                <c:pt idx="10677">
                  <c:v>-752.02660083770797</c:v>
                </c:pt>
                <c:pt idx="10678">
                  <c:v>-752.02540874481201</c:v>
                </c:pt>
                <c:pt idx="10679">
                  <c:v>-752.02379941940296</c:v>
                </c:pt>
                <c:pt idx="10680">
                  <c:v>-752.02159404754696</c:v>
                </c:pt>
                <c:pt idx="10681">
                  <c:v>-752.01891183853195</c:v>
                </c:pt>
                <c:pt idx="10682">
                  <c:v>-752.01593160629295</c:v>
                </c:pt>
                <c:pt idx="10683">
                  <c:v>-752.01289176940895</c:v>
                </c:pt>
                <c:pt idx="10684">
                  <c:v>-752.01003074645996</c:v>
                </c:pt>
                <c:pt idx="10685">
                  <c:v>-752.00758695602406</c:v>
                </c:pt>
                <c:pt idx="10686">
                  <c:v>-752.00562000274704</c:v>
                </c:pt>
                <c:pt idx="10687">
                  <c:v>-752.00418949127197</c:v>
                </c:pt>
                <c:pt idx="10688">
                  <c:v>-752.00347423553501</c:v>
                </c:pt>
                <c:pt idx="10689">
                  <c:v>-752.00341463089001</c:v>
                </c:pt>
                <c:pt idx="10690">
                  <c:v>-752.00401067733799</c:v>
                </c:pt>
                <c:pt idx="10691">
                  <c:v>-752.00514316558895</c:v>
                </c:pt>
                <c:pt idx="10692">
                  <c:v>-752.00657367706299</c:v>
                </c:pt>
                <c:pt idx="10693">
                  <c:v>-752.00824260711704</c:v>
                </c:pt>
                <c:pt idx="10694">
                  <c:v>-752.00991153717098</c:v>
                </c:pt>
                <c:pt idx="10695">
                  <c:v>-752.01140165329002</c:v>
                </c:pt>
                <c:pt idx="10696">
                  <c:v>-752.01265335082996</c:v>
                </c:pt>
                <c:pt idx="10697">
                  <c:v>-752.01360702514705</c:v>
                </c:pt>
                <c:pt idx="10698">
                  <c:v>-752.01408386230503</c:v>
                </c:pt>
                <c:pt idx="10699">
                  <c:v>-752.01408386230503</c:v>
                </c:pt>
                <c:pt idx="10700">
                  <c:v>-752.01366662979103</c:v>
                </c:pt>
                <c:pt idx="10701">
                  <c:v>-752.01289176940895</c:v>
                </c:pt>
                <c:pt idx="10702">
                  <c:v>-752.011997699738</c:v>
                </c:pt>
                <c:pt idx="10703">
                  <c:v>-752.01110363006603</c:v>
                </c:pt>
                <c:pt idx="10704">
                  <c:v>-752.01056718826305</c:v>
                </c:pt>
                <c:pt idx="10705">
                  <c:v>-752.01062679290806</c:v>
                </c:pt>
                <c:pt idx="10706">
                  <c:v>-752.01134204864502</c:v>
                </c:pt>
                <c:pt idx="10707">
                  <c:v>-752.01289176940895</c:v>
                </c:pt>
                <c:pt idx="10708">
                  <c:v>-752.01515674591099</c:v>
                </c:pt>
                <c:pt idx="10709">
                  <c:v>-752.01801776885998</c:v>
                </c:pt>
                <c:pt idx="10710">
                  <c:v>-752.02093839645397</c:v>
                </c:pt>
                <c:pt idx="10711">
                  <c:v>-752.02362060546898</c:v>
                </c:pt>
                <c:pt idx="10712">
                  <c:v>-752.025647163391</c:v>
                </c:pt>
                <c:pt idx="10713">
                  <c:v>-752.02666044235298</c:v>
                </c:pt>
                <c:pt idx="10714">
                  <c:v>-752.02636241912899</c:v>
                </c:pt>
                <c:pt idx="10715">
                  <c:v>-752.02457427978504</c:v>
                </c:pt>
                <c:pt idx="10716">
                  <c:v>-752.02135562896694</c:v>
                </c:pt>
                <c:pt idx="10717">
                  <c:v>-752.01688528060902</c:v>
                </c:pt>
                <c:pt idx="10718">
                  <c:v>-752.01152086258003</c:v>
                </c:pt>
                <c:pt idx="10719">
                  <c:v>-752.00585842132602</c:v>
                </c:pt>
                <c:pt idx="10720">
                  <c:v>-752.00043439865101</c:v>
                </c:pt>
                <c:pt idx="10721">
                  <c:v>-751.99578523635898</c:v>
                </c:pt>
                <c:pt idx="10722">
                  <c:v>-751.99220895767201</c:v>
                </c:pt>
                <c:pt idx="10723">
                  <c:v>-751.989943981171</c:v>
                </c:pt>
                <c:pt idx="10724">
                  <c:v>-751.98910951614403</c:v>
                </c:pt>
                <c:pt idx="10725">
                  <c:v>-751.98934793472301</c:v>
                </c:pt>
                <c:pt idx="10726">
                  <c:v>-751.99048042297397</c:v>
                </c:pt>
                <c:pt idx="10727">
                  <c:v>-751.99185132980404</c:v>
                </c:pt>
                <c:pt idx="10728">
                  <c:v>-751.99316263198898</c:v>
                </c:pt>
                <c:pt idx="10729">
                  <c:v>-751.99399709701595</c:v>
                </c:pt>
                <c:pt idx="10730">
                  <c:v>-751.99411630630505</c:v>
                </c:pt>
                <c:pt idx="10731">
                  <c:v>-751.99334144592297</c:v>
                </c:pt>
                <c:pt idx="10732">
                  <c:v>-751.99185132980404</c:v>
                </c:pt>
                <c:pt idx="10733">
                  <c:v>-751.98988437652599</c:v>
                </c:pt>
                <c:pt idx="10734">
                  <c:v>-751.98785781860397</c:v>
                </c:pt>
                <c:pt idx="10735">
                  <c:v>-751.98630809784004</c:v>
                </c:pt>
                <c:pt idx="10736">
                  <c:v>-751.98535442352295</c:v>
                </c:pt>
                <c:pt idx="10737">
                  <c:v>-751.98505640029896</c:v>
                </c:pt>
                <c:pt idx="10738">
                  <c:v>-751.98535442352295</c:v>
                </c:pt>
                <c:pt idx="10739">
                  <c:v>-751.98601007461605</c:v>
                </c:pt>
                <c:pt idx="10740">
                  <c:v>-751.986904144287</c:v>
                </c:pt>
                <c:pt idx="10741">
                  <c:v>-751.98785781860397</c:v>
                </c:pt>
                <c:pt idx="10742">
                  <c:v>-751.98851346969604</c:v>
                </c:pt>
                <c:pt idx="10743">
                  <c:v>-751.98863267898605</c:v>
                </c:pt>
                <c:pt idx="10744">
                  <c:v>-751.98797702789295</c:v>
                </c:pt>
                <c:pt idx="10745">
                  <c:v>-751.98660612106301</c:v>
                </c:pt>
                <c:pt idx="10746">
                  <c:v>-751.98451995849598</c:v>
                </c:pt>
                <c:pt idx="10747">
                  <c:v>-751.98183774948097</c:v>
                </c:pt>
                <c:pt idx="10748">
                  <c:v>-751.97867870330799</c:v>
                </c:pt>
                <c:pt idx="10749">
                  <c:v>-751.97504281997703</c:v>
                </c:pt>
                <c:pt idx="10750">
                  <c:v>-751.97093009948799</c:v>
                </c:pt>
                <c:pt idx="10751">
                  <c:v>-751.96645975112904</c:v>
                </c:pt>
                <c:pt idx="10752">
                  <c:v>-751.96181058883701</c:v>
                </c:pt>
                <c:pt idx="10753">
                  <c:v>-751.95716142654396</c:v>
                </c:pt>
                <c:pt idx="10754">
                  <c:v>-751.95286989212104</c:v>
                </c:pt>
                <c:pt idx="10755">
                  <c:v>-751.94911479949997</c:v>
                </c:pt>
                <c:pt idx="10756">
                  <c:v>-751.94583654403698</c:v>
                </c:pt>
                <c:pt idx="10757">
                  <c:v>-751.94291591644298</c:v>
                </c:pt>
                <c:pt idx="10758">
                  <c:v>-751.93999528884899</c:v>
                </c:pt>
                <c:pt idx="10759">
                  <c:v>-751.93689584732101</c:v>
                </c:pt>
                <c:pt idx="10760">
                  <c:v>-751.93343877792404</c:v>
                </c:pt>
                <c:pt idx="10761">
                  <c:v>-751.92926645278999</c:v>
                </c:pt>
                <c:pt idx="10762">
                  <c:v>-751.92414045333896</c:v>
                </c:pt>
                <c:pt idx="10763">
                  <c:v>-751.91806077957199</c:v>
                </c:pt>
                <c:pt idx="10764">
                  <c:v>-751.91102743148804</c:v>
                </c:pt>
                <c:pt idx="10765">
                  <c:v>-751.903576850891</c:v>
                </c:pt>
                <c:pt idx="10766">
                  <c:v>-751.89618587493896</c:v>
                </c:pt>
                <c:pt idx="10767">
                  <c:v>-751.88927173614502</c:v>
                </c:pt>
                <c:pt idx="10768">
                  <c:v>-751.88307285308895</c:v>
                </c:pt>
                <c:pt idx="10769">
                  <c:v>-751.87764883041405</c:v>
                </c:pt>
                <c:pt idx="10770">
                  <c:v>-751.87270164489803</c:v>
                </c:pt>
                <c:pt idx="10771">
                  <c:v>-751.86799287795998</c:v>
                </c:pt>
                <c:pt idx="10772">
                  <c:v>-751.86334371566795</c:v>
                </c:pt>
                <c:pt idx="10773">
                  <c:v>-751.85851573944103</c:v>
                </c:pt>
                <c:pt idx="10774">
                  <c:v>-751.85338973999001</c:v>
                </c:pt>
                <c:pt idx="10775">
                  <c:v>-751.84802532196102</c:v>
                </c:pt>
                <c:pt idx="10776">
                  <c:v>-751.84266090393101</c:v>
                </c:pt>
                <c:pt idx="10777">
                  <c:v>-751.83747529983498</c:v>
                </c:pt>
                <c:pt idx="10778">
                  <c:v>-751.83288574218795</c:v>
                </c:pt>
                <c:pt idx="10779">
                  <c:v>-751.82907104492199</c:v>
                </c:pt>
                <c:pt idx="10780">
                  <c:v>-751.826210021973</c:v>
                </c:pt>
                <c:pt idx="10781">
                  <c:v>-751.82400465011597</c:v>
                </c:pt>
                <c:pt idx="10782">
                  <c:v>-751.82197809219394</c:v>
                </c:pt>
                <c:pt idx="10783">
                  <c:v>-751.81929588317905</c:v>
                </c:pt>
                <c:pt idx="10784">
                  <c:v>-751.81524276733398</c:v>
                </c:pt>
                <c:pt idx="10785">
                  <c:v>-751.80928230285701</c:v>
                </c:pt>
                <c:pt idx="10786">
                  <c:v>-751.80117607116699</c:v>
                </c:pt>
                <c:pt idx="10787">
                  <c:v>-751.79080486297596</c:v>
                </c:pt>
                <c:pt idx="10788">
                  <c:v>-751.77816867828403</c:v>
                </c:pt>
                <c:pt idx="10789">
                  <c:v>-751.76362514495895</c:v>
                </c:pt>
                <c:pt idx="10790">
                  <c:v>-751.74747228622505</c:v>
                </c:pt>
                <c:pt idx="10791">
                  <c:v>-751.73036575317406</c:v>
                </c:pt>
                <c:pt idx="10792">
                  <c:v>-751.71296119689998</c:v>
                </c:pt>
                <c:pt idx="10793">
                  <c:v>-751.69591426849399</c:v>
                </c:pt>
                <c:pt idx="10794">
                  <c:v>-751.67964220046997</c:v>
                </c:pt>
                <c:pt idx="10795">
                  <c:v>-751.66444301605202</c:v>
                </c:pt>
                <c:pt idx="10796">
                  <c:v>-751.65043592453003</c:v>
                </c:pt>
                <c:pt idx="10797">
                  <c:v>-751.63785934448299</c:v>
                </c:pt>
                <c:pt idx="10798">
                  <c:v>-751.62665367126499</c:v>
                </c:pt>
                <c:pt idx="10799">
                  <c:v>-751.61687850952205</c:v>
                </c:pt>
                <c:pt idx="10800">
                  <c:v>-751.60835504531894</c:v>
                </c:pt>
                <c:pt idx="10801">
                  <c:v>-751.60084486007702</c:v>
                </c:pt>
                <c:pt idx="10802">
                  <c:v>-751.59399032592796</c:v>
                </c:pt>
                <c:pt idx="10803">
                  <c:v>-751.58719539642402</c:v>
                </c:pt>
                <c:pt idx="10804">
                  <c:v>-751.57998323440597</c:v>
                </c:pt>
                <c:pt idx="10805">
                  <c:v>-751.57175779342697</c:v>
                </c:pt>
                <c:pt idx="10806">
                  <c:v>-751.56210184097301</c:v>
                </c:pt>
                <c:pt idx="10807">
                  <c:v>-751.55077695846603</c:v>
                </c:pt>
                <c:pt idx="10808">
                  <c:v>-751.53784275055</c:v>
                </c:pt>
                <c:pt idx="10809">
                  <c:v>-751.523597240448</c:v>
                </c:pt>
                <c:pt idx="10810">
                  <c:v>-751.50827884674095</c:v>
                </c:pt>
                <c:pt idx="10811">
                  <c:v>-751.49260282516502</c:v>
                </c:pt>
                <c:pt idx="10812">
                  <c:v>-751.47716522216797</c:v>
                </c:pt>
                <c:pt idx="10813">
                  <c:v>-751.462621688843</c:v>
                </c:pt>
                <c:pt idx="10814">
                  <c:v>-751.44956827163696</c:v>
                </c:pt>
                <c:pt idx="10815">
                  <c:v>-751.43830299377498</c:v>
                </c:pt>
                <c:pt idx="10816">
                  <c:v>-751.42870664596603</c:v>
                </c:pt>
                <c:pt idx="10817">
                  <c:v>-751.42030239105202</c:v>
                </c:pt>
                <c:pt idx="10818">
                  <c:v>-751.41261339187599</c:v>
                </c:pt>
                <c:pt idx="10819">
                  <c:v>-751.40504360198997</c:v>
                </c:pt>
                <c:pt idx="10820">
                  <c:v>-751.39699697494495</c:v>
                </c:pt>
                <c:pt idx="10821">
                  <c:v>-751.38817548751899</c:v>
                </c:pt>
                <c:pt idx="10822">
                  <c:v>-751.37840032577503</c:v>
                </c:pt>
                <c:pt idx="10823">
                  <c:v>-751.36773109436103</c:v>
                </c:pt>
                <c:pt idx="10824">
                  <c:v>-751.35634660720802</c:v>
                </c:pt>
                <c:pt idx="10825">
                  <c:v>-751.34460449218795</c:v>
                </c:pt>
                <c:pt idx="10826">
                  <c:v>-751.33274316787697</c:v>
                </c:pt>
                <c:pt idx="10827">
                  <c:v>-751.32100105285701</c:v>
                </c:pt>
                <c:pt idx="10828">
                  <c:v>-751.30943775177002</c:v>
                </c:pt>
                <c:pt idx="10829">
                  <c:v>-751.29799365997303</c:v>
                </c:pt>
                <c:pt idx="10830">
                  <c:v>-751.28648996353195</c:v>
                </c:pt>
                <c:pt idx="10831">
                  <c:v>-751.27450942993198</c:v>
                </c:pt>
                <c:pt idx="10832">
                  <c:v>-751.26175403595005</c:v>
                </c:pt>
                <c:pt idx="10833">
                  <c:v>-751.24786615371704</c:v>
                </c:pt>
                <c:pt idx="10834">
                  <c:v>-751.23278617858898</c:v>
                </c:pt>
                <c:pt idx="10835">
                  <c:v>-751.21663331985496</c:v>
                </c:pt>
                <c:pt idx="10836">
                  <c:v>-751.19964599609398</c:v>
                </c:pt>
                <c:pt idx="10837">
                  <c:v>-751.18212223053001</c:v>
                </c:pt>
                <c:pt idx="10838">
                  <c:v>-751.16424083709705</c:v>
                </c:pt>
                <c:pt idx="10839">
                  <c:v>-751.14612102508602</c:v>
                </c:pt>
                <c:pt idx="10840">
                  <c:v>-751.12776279449497</c:v>
                </c:pt>
                <c:pt idx="10841">
                  <c:v>-751.10934495925903</c:v>
                </c:pt>
                <c:pt idx="10842">
                  <c:v>-751.09092712402401</c:v>
                </c:pt>
                <c:pt idx="10843">
                  <c:v>-751.07250928878796</c:v>
                </c:pt>
                <c:pt idx="10844">
                  <c:v>-751.05409145355202</c:v>
                </c:pt>
                <c:pt idx="10845">
                  <c:v>-751.03549480438301</c:v>
                </c:pt>
                <c:pt idx="10846">
                  <c:v>-751.01665973663398</c:v>
                </c:pt>
                <c:pt idx="10847">
                  <c:v>-750.99764585494995</c:v>
                </c:pt>
                <c:pt idx="10848">
                  <c:v>-750.97851276397705</c:v>
                </c:pt>
                <c:pt idx="10849">
                  <c:v>-750.95926046371505</c:v>
                </c:pt>
                <c:pt idx="10850">
                  <c:v>-750.94000816345203</c:v>
                </c:pt>
                <c:pt idx="10851">
                  <c:v>-750.92075586319004</c:v>
                </c:pt>
                <c:pt idx="10852">
                  <c:v>-750.90144395828304</c:v>
                </c:pt>
                <c:pt idx="10853">
                  <c:v>-750.88189363479603</c:v>
                </c:pt>
                <c:pt idx="10854">
                  <c:v>-750.86216449737606</c:v>
                </c:pt>
                <c:pt idx="10855">
                  <c:v>-750.84225654602096</c:v>
                </c:pt>
                <c:pt idx="10856">
                  <c:v>-750.82234859466598</c:v>
                </c:pt>
                <c:pt idx="10857">
                  <c:v>-750.80255985259998</c:v>
                </c:pt>
                <c:pt idx="10858">
                  <c:v>-750.783069133759</c:v>
                </c:pt>
                <c:pt idx="10859">
                  <c:v>-750.76405525207497</c:v>
                </c:pt>
                <c:pt idx="10860">
                  <c:v>-750.74539899826095</c:v>
                </c:pt>
                <c:pt idx="10861">
                  <c:v>-750.727219581604</c:v>
                </c:pt>
                <c:pt idx="10862">
                  <c:v>-750.70951700210605</c:v>
                </c:pt>
                <c:pt idx="10863">
                  <c:v>-750.69223165512096</c:v>
                </c:pt>
                <c:pt idx="10864">
                  <c:v>-750.67524433135998</c:v>
                </c:pt>
                <c:pt idx="10865">
                  <c:v>-750.65831661224399</c:v>
                </c:pt>
                <c:pt idx="10866">
                  <c:v>-750.641210079193</c:v>
                </c:pt>
                <c:pt idx="10867">
                  <c:v>-750.62356710434005</c:v>
                </c:pt>
                <c:pt idx="10868">
                  <c:v>-750.60538768768299</c:v>
                </c:pt>
                <c:pt idx="10869">
                  <c:v>-750.58655261993397</c:v>
                </c:pt>
                <c:pt idx="10870">
                  <c:v>-750.56730031967197</c:v>
                </c:pt>
                <c:pt idx="10871">
                  <c:v>-750.54780960082996</c:v>
                </c:pt>
                <c:pt idx="10872">
                  <c:v>-750.52819967269897</c:v>
                </c:pt>
                <c:pt idx="10873">
                  <c:v>-750.50864934921299</c:v>
                </c:pt>
                <c:pt idx="10874">
                  <c:v>-750.48933744430599</c:v>
                </c:pt>
                <c:pt idx="10875">
                  <c:v>-750.47050237655696</c:v>
                </c:pt>
                <c:pt idx="10876">
                  <c:v>-750.45208454132103</c:v>
                </c:pt>
                <c:pt idx="10877">
                  <c:v>-750.43408393859897</c:v>
                </c:pt>
                <c:pt idx="10878">
                  <c:v>-750.416440963745</c:v>
                </c:pt>
                <c:pt idx="10879">
                  <c:v>-750.39909601211605</c:v>
                </c:pt>
                <c:pt idx="10880">
                  <c:v>-750.38192987442005</c:v>
                </c:pt>
                <c:pt idx="10881">
                  <c:v>-750.36500215530396</c:v>
                </c:pt>
                <c:pt idx="10882">
                  <c:v>-750.34843206405696</c:v>
                </c:pt>
                <c:pt idx="10883">
                  <c:v>-750.33227920532204</c:v>
                </c:pt>
                <c:pt idx="10884">
                  <c:v>-750.31660318374702</c:v>
                </c:pt>
                <c:pt idx="10885">
                  <c:v>-750.30146360397396</c:v>
                </c:pt>
                <c:pt idx="10886">
                  <c:v>-750.28680086135898</c:v>
                </c:pt>
                <c:pt idx="10887">
                  <c:v>-750.272495746613</c:v>
                </c:pt>
                <c:pt idx="10888">
                  <c:v>-750.25807142257702</c:v>
                </c:pt>
                <c:pt idx="10889">
                  <c:v>-750.24299144744896</c:v>
                </c:pt>
                <c:pt idx="10890">
                  <c:v>-750.22677898407005</c:v>
                </c:pt>
                <c:pt idx="10891">
                  <c:v>-750.20919561386097</c:v>
                </c:pt>
                <c:pt idx="10892">
                  <c:v>-750.19018173217796</c:v>
                </c:pt>
                <c:pt idx="10893">
                  <c:v>-750.17003536224399</c:v>
                </c:pt>
                <c:pt idx="10894">
                  <c:v>-750.14917373657204</c:v>
                </c:pt>
                <c:pt idx="10895">
                  <c:v>-750.128014087677</c:v>
                </c:pt>
                <c:pt idx="10896">
                  <c:v>-750.10721206665096</c:v>
                </c:pt>
                <c:pt idx="10897">
                  <c:v>-750.08742332458496</c:v>
                </c:pt>
                <c:pt idx="10898">
                  <c:v>-750.06918430328403</c:v>
                </c:pt>
                <c:pt idx="10899">
                  <c:v>-750.05285263061501</c:v>
                </c:pt>
                <c:pt idx="10900">
                  <c:v>-750.03836870193504</c:v>
                </c:pt>
                <c:pt idx="10901">
                  <c:v>-750.02549409866401</c:v>
                </c:pt>
                <c:pt idx="10902">
                  <c:v>-750.01357316970802</c:v>
                </c:pt>
                <c:pt idx="10903">
                  <c:v>-750.00218868255604</c:v>
                </c:pt>
                <c:pt idx="10904">
                  <c:v>-749.99080419540405</c:v>
                </c:pt>
                <c:pt idx="10905">
                  <c:v>-749.97906208038398</c:v>
                </c:pt>
                <c:pt idx="10906">
                  <c:v>-749.96672391891502</c:v>
                </c:pt>
                <c:pt idx="10907">
                  <c:v>-749.95361089706398</c:v>
                </c:pt>
                <c:pt idx="10908">
                  <c:v>-749.939723014832</c:v>
                </c:pt>
                <c:pt idx="10909">
                  <c:v>-749.92529869079601</c:v>
                </c:pt>
                <c:pt idx="10910">
                  <c:v>-749.91051673889206</c:v>
                </c:pt>
                <c:pt idx="10911">
                  <c:v>-749.89579439163197</c:v>
                </c:pt>
                <c:pt idx="10912">
                  <c:v>-749.881370067597</c:v>
                </c:pt>
                <c:pt idx="10913">
                  <c:v>-749.867541790009</c:v>
                </c:pt>
                <c:pt idx="10914">
                  <c:v>-749.85436916351296</c:v>
                </c:pt>
                <c:pt idx="10915">
                  <c:v>-749.84191179275501</c:v>
                </c:pt>
                <c:pt idx="10916">
                  <c:v>-749.83011007309005</c:v>
                </c:pt>
                <c:pt idx="10917">
                  <c:v>-749.81884479522705</c:v>
                </c:pt>
                <c:pt idx="10918">
                  <c:v>-749.80799674987804</c:v>
                </c:pt>
                <c:pt idx="10919">
                  <c:v>-749.79720830917404</c:v>
                </c:pt>
                <c:pt idx="10920">
                  <c:v>-749.78624105453503</c:v>
                </c:pt>
                <c:pt idx="10921">
                  <c:v>-749.77473735809303</c:v>
                </c:pt>
                <c:pt idx="10922">
                  <c:v>-749.76275682449398</c:v>
                </c:pt>
                <c:pt idx="10923">
                  <c:v>-749.75047826767002</c:v>
                </c:pt>
                <c:pt idx="10924">
                  <c:v>-749.73831892013595</c:v>
                </c:pt>
                <c:pt idx="10925">
                  <c:v>-749.72651720046997</c:v>
                </c:pt>
                <c:pt idx="10926">
                  <c:v>-749.71537113189697</c:v>
                </c:pt>
                <c:pt idx="10927">
                  <c:v>-749.70505952835094</c:v>
                </c:pt>
                <c:pt idx="10928">
                  <c:v>-749.69576120376598</c:v>
                </c:pt>
                <c:pt idx="10929">
                  <c:v>-749.68771457672096</c:v>
                </c:pt>
                <c:pt idx="10930">
                  <c:v>-749.68091964721702</c:v>
                </c:pt>
                <c:pt idx="10931">
                  <c:v>-749.67531681060802</c:v>
                </c:pt>
                <c:pt idx="10932">
                  <c:v>-749.670608043671</c:v>
                </c:pt>
                <c:pt idx="10933">
                  <c:v>-749.66655492782604</c:v>
                </c:pt>
                <c:pt idx="10934">
                  <c:v>-749.66333627700806</c:v>
                </c:pt>
                <c:pt idx="10935">
                  <c:v>-749.66095209121704</c:v>
                </c:pt>
                <c:pt idx="10936">
                  <c:v>-749.65970039367699</c:v>
                </c:pt>
                <c:pt idx="10937">
                  <c:v>-749.659521579743</c:v>
                </c:pt>
                <c:pt idx="10938">
                  <c:v>-749.66023683547996</c:v>
                </c:pt>
                <c:pt idx="10939">
                  <c:v>-749.66160774231003</c:v>
                </c:pt>
                <c:pt idx="10940">
                  <c:v>-749.66315746307396</c:v>
                </c:pt>
                <c:pt idx="10941">
                  <c:v>-749.66446876525902</c:v>
                </c:pt>
                <c:pt idx="10942">
                  <c:v>-749.66500520706199</c:v>
                </c:pt>
                <c:pt idx="10943">
                  <c:v>-749.66434955596901</c:v>
                </c:pt>
                <c:pt idx="10944">
                  <c:v>-749.66220378875801</c:v>
                </c:pt>
                <c:pt idx="10945">
                  <c:v>-749.65862751007103</c:v>
                </c:pt>
                <c:pt idx="10946">
                  <c:v>-749.653978347779</c:v>
                </c:pt>
                <c:pt idx="10947">
                  <c:v>-749.64873313903797</c:v>
                </c:pt>
                <c:pt idx="10948">
                  <c:v>-749.64360713958797</c:v>
                </c:pt>
                <c:pt idx="10949">
                  <c:v>-749.63913679122902</c:v>
                </c:pt>
                <c:pt idx="10950">
                  <c:v>-749.63585853576706</c:v>
                </c:pt>
                <c:pt idx="10951">
                  <c:v>-749.63407039642402</c:v>
                </c:pt>
                <c:pt idx="10952">
                  <c:v>-749.63377237320003</c:v>
                </c:pt>
                <c:pt idx="10953">
                  <c:v>-749.63478565216099</c:v>
                </c:pt>
                <c:pt idx="10954">
                  <c:v>-749.63675260543801</c:v>
                </c:pt>
                <c:pt idx="10955">
                  <c:v>-749.63931560516403</c:v>
                </c:pt>
                <c:pt idx="10956">
                  <c:v>-749.64211702346802</c:v>
                </c:pt>
                <c:pt idx="10957">
                  <c:v>-749.64497804641701</c:v>
                </c:pt>
                <c:pt idx="10958">
                  <c:v>-749.647898674011</c:v>
                </c:pt>
                <c:pt idx="10959">
                  <c:v>-749.650938510895</c:v>
                </c:pt>
                <c:pt idx="10960">
                  <c:v>-749.65421676635799</c:v>
                </c:pt>
                <c:pt idx="10961">
                  <c:v>-749.65791225433395</c:v>
                </c:pt>
                <c:pt idx="10962">
                  <c:v>-749.66226339340199</c:v>
                </c:pt>
                <c:pt idx="10963">
                  <c:v>-749.66744899749801</c:v>
                </c:pt>
                <c:pt idx="10964">
                  <c:v>-749.67376708984398</c:v>
                </c:pt>
                <c:pt idx="10965">
                  <c:v>-749.68115806579601</c:v>
                </c:pt>
                <c:pt idx="10966">
                  <c:v>-749.68950271606502</c:v>
                </c:pt>
                <c:pt idx="10967">
                  <c:v>-749.69850301742599</c:v>
                </c:pt>
                <c:pt idx="10968">
                  <c:v>-749.70756292343196</c:v>
                </c:pt>
                <c:pt idx="10969">
                  <c:v>-749.71638441085804</c:v>
                </c:pt>
                <c:pt idx="10970">
                  <c:v>-749.72460985183704</c:v>
                </c:pt>
                <c:pt idx="10971">
                  <c:v>-749.73212003707897</c:v>
                </c:pt>
                <c:pt idx="10972">
                  <c:v>-749.73867654800404</c:v>
                </c:pt>
                <c:pt idx="10973">
                  <c:v>-749.74433898925804</c:v>
                </c:pt>
                <c:pt idx="10974">
                  <c:v>-749.74922657012996</c:v>
                </c:pt>
                <c:pt idx="10975">
                  <c:v>-749.753696918488</c:v>
                </c:pt>
                <c:pt idx="10976">
                  <c:v>-749.75828647613503</c:v>
                </c:pt>
                <c:pt idx="10977">
                  <c:v>-749.76382970810005</c:v>
                </c:pt>
                <c:pt idx="10978">
                  <c:v>-749.77092266082798</c:v>
                </c:pt>
                <c:pt idx="10979">
                  <c:v>-749.77986335754395</c:v>
                </c:pt>
                <c:pt idx="10980">
                  <c:v>-749.79094982147205</c:v>
                </c:pt>
                <c:pt idx="10981">
                  <c:v>-749.80406284332298</c:v>
                </c:pt>
                <c:pt idx="10982">
                  <c:v>-749.81908321380604</c:v>
                </c:pt>
                <c:pt idx="10983">
                  <c:v>-749.83559370040905</c:v>
                </c:pt>
                <c:pt idx="10984">
                  <c:v>-749.85323667526302</c:v>
                </c:pt>
                <c:pt idx="10985">
                  <c:v>-749.87171411514305</c:v>
                </c:pt>
                <c:pt idx="10986">
                  <c:v>-749.89042997360298</c:v>
                </c:pt>
                <c:pt idx="10987">
                  <c:v>-749.90908622741699</c:v>
                </c:pt>
                <c:pt idx="10988">
                  <c:v>-749.92726564407405</c:v>
                </c:pt>
                <c:pt idx="10989">
                  <c:v>-749.944849014282</c:v>
                </c:pt>
                <c:pt idx="10990">
                  <c:v>-749.96177673339901</c:v>
                </c:pt>
                <c:pt idx="10991">
                  <c:v>-749.97810840606701</c:v>
                </c:pt>
                <c:pt idx="10992">
                  <c:v>-749.99396324157703</c:v>
                </c:pt>
                <c:pt idx="10993">
                  <c:v>-750.00946044921898</c:v>
                </c:pt>
                <c:pt idx="10994">
                  <c:v>-750.02471923828102</c:v>
                </c:pt>
                <c:pt idx="10995">
                  <c:v>-750.03985881805397</c:v>
                </c:pt>
                <c:pt idx="10996">
                  <c:v>-750.05499839782703</c:v>
                </c:pt>
                <c:pt idx="10997">
                  <c:v>-750.07025718688999</c:v>
                </c:pt>
                <c:pt idx="10998">
                  <c:v>-750.08581399917603</c:v>
                </c:pt>
                <c:pt idx="10999">
                  <c:v>-750.10184764862095</c:v>
                </c:pt>
                <c:pt idx="11000">
                  <c:v>-750.11841773986805</c:v>
                </c:pt>
                <c:pt idx="11001">
                  <c:v>-750.13558387756404</c:v>
                </c:pt>
                <c:pt idx="11002">
                  <c:v>-750.15346527099598</c:v>
                </c:pt>
                <c:pt idx="11003">
                  <c:v>-750.17212152481102</c:v>
                </c:pt>
                <c:pt idx="11004">
                  <c:v>-750.19173145294201</c:v>
                </c:pt>
                <c:pt idx="11005">
                  <c:v>-750.21253347396896</c:v>
                </c:pt>
                <c:pt idx="11006">
                  <c:v>-750.23464679717995</c:v>
                </c:pt>
                <c:pt idx="11007">
                  <c:v>-750.25813102722202</c:v>
                </c:pt>
                <c:pt idx="11008">
                  <c:v>-750.28298616409302</c:v>
                </c:pt>
                <c:pt idx="11009">
                  <c:v>-750.30915260314998</c:v>
                </c:pt>
                <c:pt idx="11010">
                  <c:v>-750.33657073974598</c:v>
                </c:pt>
                <c:pt idx="11011">
                  <c:v>-750.36500215530396</c:v>
                </c:pt>
                <c:pt idx="11012">
                  <c:v>-750.39414882659901</c:v>
                </c:pt>
                <c:pt idx="11013">
                  <c:v>-750.42353391647396</c:v>
                </c:pt>
                <c:pt idx="11014">
                  <c:v>-750.45268058776901</c:v>
                </c:pt>
                <c:pt idx="11015">
                  <c:v>-750.48117160797096</c:v>
                </c:pt>
                <c:pt idx="11016">
                  <c:v>-750.50870895385799</c:v>
                </c:pt>
                <c:pt idx="11017">
                  <c:v>-750.53505420684803</c:v>
                </c:pt>
                <c:pt idx="11018">
                  <c:v>-750.56002855300903</c:v>
                </c:pt>
                <c:pt idx="11019">
                  <c:v>-750.58381080627498</c:v>
                </c:pt>
                <c:pt idx="11020">
                  <c:v>-750.60657978057895</c:v>
                </c:pt>
                <c:pt idx="11021">
                  <c:v>-750.62863349914596</c:v>
                </c:pt>
                <c:pt idx="11022">
                  <c:v>-750.65026998519897</c:v>
                </c:pt>
                <c:pt idx="11023">
                  <c:v>-750.671727657318</c:v>
                </c:pt>
                <c:pt idx="11024">
                  <c:v>-750.69336414337204</c:v>
                </c:pt>
                <c:pt idx="11025">
                  <c:v>-750.71535825729404</c:v>
                </c:pt>
                <c:pt idx="11026">
                  <c:v>-750.73788881301903</c:v>
                </c:pt>
                <c:pt idx="11027">
                  <c:v>-750.76101541519199</c:v>
                </c:pt>
                <c:pt idx="11028">
                  <c:v>-750.78479766845703</c:v>
                </c:pt>
                <c:pt idx="11029">
                  <c:v>-750.80911636352596</c:v>
                </c:pt>
                <c:pt idx="11030">
                  <c:v>-750.83403110504196</c:v>
                </c:pt>
                <c:pt idx="11031">
                  <c:v>-750.85942268371605</c:v>
                </c:pt>
                <c:pt idx="11032">
                  <c:v>-750.88529109954902</c:v>
                </c:pt>
                <c:pt idx="11033">
                  <c:v>-750.91163635253895</c:v>
                </c:pt>
                <c:pt idx="11034">
                  <c:v>-750.93839883804299</c:v>
                </c:pt>
                <c:pt idx="11035">
                  <c:v>-750.96563816070602</c:v>
                </c:pt>
                <c:pt idx="11036">
                  <c:v>-750.99353313446102</c:v>
                </c:pt>
                <c:pt idx="11037">
                  <c:v>-751.02220296859798</c:v>
                </c:pt>
                <c:pt idx="11038">
                  <c:v>-751.05164766311702</c:v>
                </c:pt>
                <c:pt idx="11039">
                  <c:v>-751.08192682266304</c:v>
                </c:pt>
                <c:pt idx="11040">
                  <c:v>-751.11298084259101</c:v>
                </c:pt>
                <c:pt idx="11041">
                  <c:v>-751.14475011825596</c:v>
                </c:pt>
                <c:pt idx="11042">
                  <c:v>-751.17687702179001</c:v>
                </c:pt>
                <c:pt idx="11043">
                  <c:v>-751.20912313461304</c:v>
                </c:pt>
                <c:pt idx="11044">
                  <c:v>-751.24101161956798</c:v>
                </c:pt>
                <c:pt idx="11045">
                  <c:v>-751.27236366271995</c:v>
                </c:pt>
                <c:pt idx="11046">
                  <c:v>-751.30294084548996</c:v>
                </c:pt>
                <c:pt idx="11047">
                  <c:v>-751.33280277252197</c:v>
                </c:pt>
                <c:pt idx="11048">
                  <c:v>-751.36218786239601</c:v>
                </c:pt>
                <c:pt idx="11049">
                  <c:v>-751.39145374298096</c:v>
                </c:pt>
                <c:pt idx="11050">
                  <c:v>-751.420958042145</c:v>
                </c:pt>
                <c:pt idx="11051">
                  <c:v>-751.45117759704601</c:v>
                </c:pt>
                <c:pt idx="11052">
                  <c:v>-751.48229122161899</c:v>
                </c:pt>
                <c:pt idx="11053">
                  <c:v>-751.51429891586304</c:v>
                </c:pt>
                <c:pt idx="11054">
                  <c:v>-751.54714107513405</c:v>
                </c:pt>
                <c:pt idx="11055">
                  <c:v>-751.58051967620895</c:v>
                </c:pt>
                <c:pt idx="11056">
                  <c:v>-751.61431550979603</c:v>
                </c:pt>
                <c:pt idx="11057">
                  <c:v>-751.64805173873901</c:v>
                </c:pt>
                <c:pt idx="11058">
                  <c:v>-751.68166875839302</c:v>
                </c:pt>
                <c:pt idx="11059">
                  <c:v>-751.714987754822</c:v>
                </c:pt>
                <c:pt idx="11060">
                  <c:v>-751.74794912338302</c:v>
                </c:pt>
                <c:pt idx="11061">
                  <c:v>-751.78073167800903</c:v>
                </c:pt>
                <c:pt idx="11062">
                  <c:v>-751.81357383728005</c:v>
                </c:pt>
                <c:pt idx="11063">
                  <c:v>-751.84665441513096</c:v>
                </c:pt>
                <c:pt idx="11064">
                  <c:v>-751.88021183013905</c:v>
                </c:pt>
                <c:pt idx="11065">
                  <c:v>-751.91412687301704</c:v>
                </c:pt>
                <c:pt idx="11066">
                  <c:v>-751.948339939118</c:v>
                </c:pt>
                <c:pt idx="11067">
                  <c:v>-751.98261260986305</c:v>
                </c:pt>
                <c:pt idx="11068">
                  <c:v>-752.01664686203003</c:v>
                </c:pt>
                <c:pt idx="11069">
                  <c:v>-752.05050230026302</c:v>
                </c:pt>
                <c:pt idx="11070">
                  <c:v>-752.08394050598201</c:v>
                </c:pt>
                <c:pt idx="11071">
                  <c:v>-752.11690187454201</c:v>
                </c:pt>
                <c:pt idx="11072">
                  <c:v>-752.14926719665505</c:v>
                </c:pt>
                <c:pt idx="11073">
                  <c:v>-752.18103647232101</c:v>
                </c:pt>
                <c:pt idx="11074">
                  <c:v>-752.21209049224899</c:v>
                </c:pt>
                <c:pt idx="11075">
                  <c:v>-752.24266767501899</c:v>
                </c:pt>
                <c:pt idx="11076">
                  <c:v>-752.27294683456398</c:v>
                </c:pt>
                <c:pt idx="11077">
                  <c:v>-752.302927970886</c:v>
                </c:pt>
                <c:pt idx="11078">
                  <c:v>-752.33278989791904</c:v>
                </c:pt>
                <c:pt idx="11079">
                  <c:v>-752.36247301101696</c:v>
                </c:pt>
                <c:pt idx="11080">
                  <c:v>-752.39203691482601</c:v>
                </c:pt>
                <c:pt idx="11081">
                  <c:v>-752.42154121398903</c:v>
                </c:pt>
                <c:pt idx="11082">
                  <c:v>-752.45110511779797</c:v>
                </c:pt>
                <c:pt idx="11083">
                  <c:v>-752.48066902160701</c:v>
                </c:pt>
                <c:pt idx="11084">
                  <c:v>-752.51005411148105</c:v>
                </c:pt>
                <c:pt idx="11085">
                  <c:v>-752.53920078277599</c:v>
                </c:pt>
                <c:pt idx="11086">
                  <c:v>-752.56781101226795</c:v>
                </c:pt>
                <c:pt idx="11087">
                  <c:v>-752.59594440460205</c:v>
                </c:pt>
                <c:pt idx="11088">
                  <c:v>-752.62360095977795</c:v>
                </c:pt>
                <c:pt idx="11089">
                  <c:v>-752.65066146850597</c:v>
                </c:pt>
                <c:pt idx="11090">
                  <c:v>-752.67706632614204</c:v>
                </c:pt>
                <c:pt idx="11091">
                  <c:v>-752.70275592804001</c:v>
                </c:pt>
                <c:pt idx="11092">
                  <c:v>-752.728028297425</c:v>
                </c:pt>
                <c:pt idx="11093">
                  <c:v>-752.75318145751999</c:v>
                </c:pt>
                <c:pt idx="11094">
                  <c:v>-752.77857303619396</c:v>
                </c:pt>
                <c:pt idx="11095">
                  <c:v>-752.80444145202705</c:v>
                </c:pt>
                <c:pt idx="11096">
                  <c:v>-752.83090591430698</c:v>
                </c:pt>
                <c:pt idx="11097">
                  <c:v>-752.85796642303501</c:v>
                </c:pt>
                <c:pt idx="11098">
                  <c:v>-752.8857421875</c:v>
                </c:pt>
                <c:pt idx="11099">
                  <c:v>-752.91447162628197</c:v>
                </c:pt>
                <c:pt idx="11100">
                  <c:v>-752.94409513473499</c:v>
                </c:pt>
                <c:pt idx="11101">
                  <c:v>-752.97455310821601</c:v>
                </c:pt>
                <c:pt idx="11102">
                  <c:v>-753.00566673278797</c:v>
                </c:pt>
                <c:pt idx="11103">
                  <c:v>-753.03719758987404</c:v>
                </c:pt>
                <c:pt idx="11104">
                  <c:v>-753.06920528411899</c:v>
                </c:pt>
                <c:pt idx="11105">
                  <c:v>-753.10145139694202</c:v>
                </c:pt>
                <c:pt idx="11106">
                  <c:v>-753.13393592834495</c:v>
                </c:pt>
                <c:pt idx="11107">
                  <c:v>-753.16624164581299</c:v>
                </c:pt>
                <c:pt idx="11108">
                  <c:v>-753.19818973541305</c:v>
                </c:pt>
                <c:pt idx="11109">
                  <c:v>-753.22948217392002</c:v>
                </c:pt>
                <c:pt idx="11110">
                  <c:v>-753.25994014740002</c:v>
                </c:pt>
                <c:pt idx="11111">
                  <c:v>-753.28932523727406</c:v>
                </c:pt>
                <c:pt idx="11112">
                  <c:v>-753.31739902496395</c:v>
                </c:pt>
                <c:pt idx="11113">
                  <c:v>-753.34410190582298</c:v>
                </c:pt>
                <c:pt idx="11114">
                  <c:v>-753.36937427520797</c:v>
                </c:pt>
                <c:pt idx="11115">
                  <c:v>-753.393335342407</c:v>
                </c:pt>
                <c:pt idx="11116">
                  <c:v>-753.41634273529098</c:v>
                </c:pt>
                <c:pt idx="11117">
                  <c:v>-753.43863487243698</c:v>
                </c:pt>
                <c:pt idx="11118">
                  <c:v>-753.46050977706898</c:v>
                </c:pt>
                <c:pt idx="11119">
                  <c:v>-753.48214626312301</c:v>
                </c:pt>
                <c:pt idx="11120">
                  <c:v>-753.50384235382103</c:v>
                </c:pt>
                <c:pt idx="11121">
                  <c:v>-753.52583646774303</c:v>
                </c:pt>
                <c:pt idx="11122">
                  <c:v>-753.54824781417904</c:v>
                </c:pt>
                <c:pt idx="11123">
                  <c:v>-753.57125520706199</c:v>
                </c:pt>
                <c:pt idx="11124">
                  <c:v>-753.59491825103805</c:v>
                </c:pt>
                <c:pt idx="11125">
                  <c:v>-753.61899852752697</c:v>
                </c:pt>
                <c:pt idx="11126">
                  <c:v>-753.64337682723999</c:v>
                </c:pt>
                <c:pt idx="11127">
                  <c:v>-753.66781473159801</c:v>
                </c:pt>
                <c:pt idx="11128">
                  <c:v>-753.69237184524604</c:v>
                </c:pt>
                <c:pt idx="11129">
                  <c:v>-753.71698856353805</c:v>
                </c:pt>
                <c:pt idx="11130">
                  <c:v>-753.74178409576405</c:v>
                </c:pt>
                <c:pt idx="11131">
                  <c:v>-753.76681804657005</c:v>
                </c:pt>
                <c:pt idx="11132">
                  <c:v>-753.79215002060005</c:v>
                </c:pt>
                <c:pt idx="11133">
                  <c:v>-753.81783962249801</c:v>
                </c:pt>
                <c:pt idx="11134">
                  <c:v>-753.84388685226497</c:v>
                </c:pt>
                <c:pt idx="11135">
                  <c:v>-753.87029170990002</c:v>
                </c:pt>
                <c:pt idx="11136">
                  <c:v>-753.89711380004906</c:v>
                </c:pt>
                <c:pt idx="11137">
                  <c:v>-753.92399549484298</c:v>
                </c:pt>
                <c:pt idx="11138">
                  <c:v>-753.95040035247803</c:v>
                </c:pt>
                <c:pt idx="11139">
                  <c:v>-753.97573232650802</c:v>
                </c:pt>
                <c:pt idx="11140">
                  <c:v>-753.99933576583896</c:v>
                </c:pt>
                <c:pt idx="11141">
                  <c:v>-754.020912647248</c:v>
                </c:pt>
                <c:pt idx="11142">
                  <c:v>-754.04040336608898</c:v>
                </c:pt>
                <c:pt idx="11143">
                  <c:v>-754.05798673629795</c:v>
                </c:pt>
                <c:pt idx="11144">
                  <c:v>-754.07390117645298</c:v>
                </c:pt>
                <c:pt idx="11145">
                  <c:v>-754.08850431442295</c:v>
                </c:pt>
                <c:pt idx="11146">
                  <c:v>-754.10227298736595</c:v>
                </c:pt>
                <c:pt idx="11147">
                  <c:v>-754.11592245101895</c:v>
                </c:pt>
                <c:pt idx="11148">
                  <c:v>-754.13016796112095</c:v>
                </c:pt>
                <c:pt idx="11149">
                  <c:v>-754.14566516876198</c:v>
                </c:pt>
                <c:pt idx="11150">
                  <c:v>-754.16271209716797</c:v>
                </c:pt>
                <c:pt idx="11151">
                  <c:v>-754.18107032775902</c:v>
                </c:pt>
                <c:pt idx="11152">
                  <c:v>-754.20032262802101</c:v>
                </c:pt>
                <c:pt idx="11153">
                  <c:v>-754.21987295150802</c:v>
                </c:pt>
                <c:pt idx="11154">
                  <c:v>-754.23942327499401</c:v>
                </c:pt>
                <c:pt idx="11155">
                  <c:v>-754.25861597061203</c:v>
                </c:pt>
                <c:pt idx="11156">
                  <c:v>-754.27715301513695</c:v>
                </c:pt>
                <c:pt idx="11157">
                  <c:v>-754.29485559463501</c:v>
                </c:pt>
                <c:pt idx="11158">
                  <c:v>-754.31160449981701</c:v>
                </c:pt>
                <c:pt idx="11159">
                  <c:v>-754.32745933532703</c:v>
                </c:pt>
                <c:pt idx="11160">
                  <c:v>-754.34289693832397</c:v>
                </c:pt>
                <c:pt idx="11161">
                  <c:v>-754.35815572738704</c:v>
                </c:pt>
                <c:pt idx="11162">
                  <c:v>-754.37365293502796</c:v>
                </c:pt>
                <c:pt idx="11163">
                  <c:v>-754.38956737518299</c:v>
                </c:pt>
                <c:pt idx="11164">
                  <c:v>-754.406018257141</c:v>
                </c:pt>
                <c:pt idx="11165">
                  <c:v>-754.422886371613</c:v>
                </c:pt>
                <c:pt idx="11166">
                  <c:v>-754.44017171859798</c:v>
                </c:pt>
                <c:pt idx="11167">
                  <c:v>-754.45799350738503</c:v>
                </c:pt>
                <c:pt idx="11168">
                  <c:v>-754.47635173797596</c:v>
                </c:pt>
                <c:pt idx="11169">
                  <c:v>-754.49530601501499</c:v>
                </c:pt>
                <c:pt idx="11170">
                  <c:v>-754.51491594314598</c:v>
                </c:pt>
                <c:pt idx="11171">
                  <c:v>-754.53506231307995</c:v>
                </c:pt>
                <c:pt idx="11172">
                  <c:v>-754.55562591552803</c:v>
                </c:pt>
                <c:pt idx="11173">
                  <c:v>-754.57666635513306</c:v>
                </c:pt>
                <c:pt idx="11174">
                  <c:v>-754.59806442260799</c:v>
                </c:pt>
                <c:pt idx="11175">
                  <c:v>-754.61952209472702</c:v>
                </c:pt>
                <c:pt idx="11176">
                  <c:v>-754.64062213897705</c:v>
                </c:pt>
                <c:pt idx="11177">
                  <c:v>-754.66082811355602</c:v>
                </c:pt>
                <c:pt idx="11178">
                  <c:v>-754.67966318130505</c:v>
                </c:pt>
                <c:pt idx="11179">
                  <c:v>-754.69700813293503</c:v>
                </c:pt>
                <c:pt idx="11180">
                  <c:v>-754.71268415451095</c:v>
                </c:pt>
                <c:pt idx="11181">
                  <c:v>-754.72669124603306</c:v>
                </c:pt>
                <c:pt idx="11182">
                  <c:v>-754.73896980285701</c:v>
                </c:pt>
                <c:pt idx="11183">
                  <c:v>-754.74987745285102</c:v>
                </c:pt>
                <c:pt idx="11184">
                  <c:v>-754.75983142852795</c:v>
                </c:pt>
                <c:pt idx="11185">
                  <c:v>-754.769666194916</c:v>
                </c:pt>
                <c:pt idx="11186">
                  <c:v>-754.77991819381702</c:v>
                </c:pt>
                <c:pt idx="11187">
                  <c:v>-754.79100465774604</c:v>
                </c:pt>
                <c:pt idx="11188">
                  <c:v>-754.80316400528</c:v>
                </c:pt>
                <c:pt idx="11189">
                  <c:v>-754.81645584106502</c:v>
                </c:pt>
                <c:pt idx="11190">
                  <c:v>-754.83088016509998</c:v>
                </c:pt>
                <c:pt idx="11191">
                  <c:v>-754.84625816345203</c:v>
                </c:pt>
                <c:pt idx="11192">
                  <c:v>-754.86211299896297</c:v>
                </c:pt>
                <c:pt idx="11193">
                  <c:v>-754.87784862518299</c:v>
                </c:pt>
                <c:pt idx="11194">
                  <c:v>-754.89298820495605</c:v>
                </c:pt>
                <c:pt idx="11195">
                  <c:v>-754.90729331970203</c:v>
                </c:pt>
                <c:pt idx="11196">
                  <c:v>-754.92058515548695</c:v>
                </c:pt>
                <c:pt idx="11197">
                  <c:v>-754.93298292160102</c:v>
                </c:pt>
                <c:pt idx="11198">
                  <c:v>-754.944248199463</c:v>
                </c:pt>
                <c:pt idx="11199">
                  <c:v>-754.95426177978504</c:v>
                </c:pt>
                <c:pt idx="11200">
                  <c:v>-754.96284484863304</c:v>
                </c:pt>
                <c:pt idx="11201">
                  <c:v>-754.97011661529598</c:v>
                </c:pt>
                <c:pt idx="11202">
                  <c:v>-754.97607707977295</c:v>
                </c:pt>
                <c:pt idx="11203">
                  <c:v>-754.98096466064499</c:v>
                </c:pt>
                <c:pt idx="11204">
                  <c:v>-754.98489856720005</c:v>
                </c:pt>
                <c:pt idx="11205">
                  <c:v>-754.98811721801803</c:v>
                </c:pt>
                <c:pt idx="11206">
                  <c:v>-754.99115705490101</c:v>
                </c:pt>
                <c:pt idx="11207">
                  <c:v>-754.99467372894298</c:v>
                </c:pt>
                <c:pt idx="11208">
                  <c:v>-754.99938249588001</c:v>
                </c:pt>
                <c:pt idx="11209">
                  <c:v>-755.005700588227</c:v>
                </c:pt>
                <c:pt idx="11210">
                  <c:v>-755.01368761062599</c:v>
                </c:pt>
                <c:pt idx="11211">
                  <c:v>-755.02316474914596</c:v>
                </c:pt>
                <c:pt idx="11212">
                  <c:v>-755.03383398056098</c:v>
                </c:pt>
                <c:pt idx="11213">
                  <c:v>-755.04515886306797</c:v>
                </c:pt>
                <c:pt idx="11214">
                  <c:v>-755.05666255950905</c:v>
                </c:pt>
                <c:pt idx="11215">
                  <c:v>-755.06768941879295</c:v>
                </c:pt>
                <c:pt idx="11216">
                  <c:v>-755.077822208405</c:v>
                </c:pt>
                <c:pt idx="11217">
                  <c:v>-755.08664369583198</c:v>
                </c:pt>
                <c:pt idx="11218">
                  <c:v>-755.094153881073</c:v>
                </c:pt>
                <c:pt idx="11219">
                  <c:v>-755.10065078735397</c:v>
                </c:pt>
                <c:pt idx="11220">
                  <c:v>-755.10655164718605</c:v>
                </c:pt>
                <c:pt idx="11221">
                  <c:v>-755.11221408844006</c:v>
                </c:pt>
                <c:pt idx="11222">
                  <c:v>-755.11799573898304</c:v>
                </c:pt>
                <c:pt idx="11223">
                  <c:v>-755.12395620346103</c:v>
                </c:pt>
                <c:pt idx="11224">
                  <c:v>-755.130274295807</c:v>
                </c:pt>
                <c:pt idx="11225">
                  <c:v>-755.13700962066696</c:v>
                </c:pt>
                <c:pt idx="11226">
                  <c:v>-755.14434099197399</c:v>
                </c:pt>
                <c:pt idx="11227">
                  <c:v>-755.15250682830799</c:v>
                </c:pt>
                <c:pt idx="11228">
                  <c:v>-755.16162633895897</c:v>
                </c:pt>
                <c:pt idx="11229">
                  <c:v>-755.17187833785999</c:v>
                </c:pt>
                <c:pt idx="11230">
                  <c:v>-755.183203220368</c:v>
                </c:pt>
                <c:pt idx="11231">
                  <c:v>-755.19560098648105</c:v>
                </c:pt>
                <c:pt idx="11232">
                  <c:v>-755.20895242691097</c:v>
                </c:pt>
                <c:pt idx="11233">
                  <c:v>-755.22284030914295</c:v>
                </c:pt>
                <c:pt idx="11234">
                  <c:v>-755.23696660995495</c:v>
                </c:pt>
                <c:pt idx="11235">
                  <c:v>-755.25049686431896</c:v>
                </c:pt>
                <c:pt idx="11236">
                  <c:v>-755.26283502578804</c:v>
                </c:pt>
                <c:pt idx="11237">
                  <c:v>-755.27338504791305</c:v>
                </c:pt>
                <c:pt idx="11238">
                  <c:v>-755.28178930282604</c:v>
                </c:pt>
                <c:pt idx="11239">
                  <c:v>-755.28792858123802</c:v>
                </c:pt>
                <c:pt idx="11240">
                  <c:v>-755.29198169708297</c:v>
                </c:pt>
                <c:pt idx="11241">
                  <c:v>-755.29442548751899</c:v>
                </c:pt>
                <c:pt idx="11242">
                  <c:v>-755.29591560363804</c:v>
                </c:pt>
                <c:pt idx="11243">
                  <c:v>-755.29698848724399</c:v>
                </c:pt>
                <c:pt idx="11244">
                  <c:v>-755.29835939407405</c:v>
                </c:pt>
                <c:pt idx="11245">
                  <c:v>-755.30044555664097</c:v>
                </c:pt>
                <c:pt idx="11246">
                  <c:v>-755.30342578887996</c:v>
                </c:pt>
                <c:pt idx="11247">
                  <c:v>-755.30730009079002</c:v>
                </c:pt>
                <c:pt idx="11248">
                  <c:v>-755.31188964843795</c:v>
                </c:pt>
                <c:pt idx="11249">
                  <c:v>-755.31695604324398</c:v>
                </c:pt>
                <c:pt idx="11250">
                  <c:v>-755.32214164733898</c:v>
                </c:pt>
                <c:pt idx="11251">
                  <c:v>-755.327088832855</c:v>
                </c:pt>
                <c:pt idx="11252">
                  <c:v>-755.33149957656894</c:v>
                </c:pt>
                <c:pt idx="11253">
                  <c:v>-755.33513545990002</c:v>
                </c:pt>
                <c:pt idx="11254">
                  <c:v>-755.33799648284901</c:v>
                </c:pt>
                <c:pt idx="11255">
                  <c:v>-755.34008264541603</c:v>
                </c:pt>
                <c:pt idx="11256">
                  <c:v>-755.34175157546997</c:v>
                </c:pt>
                <c:pt idx="11257">
                  <c:v>-755.34324169159004</c:v>
                </c:pt>
                <c:pt idx="11258">
                  <c:v>-755.34467220306396</c:v>
                </c:pt>
                <c:pt idx="11259">
                  <c:v>-755.34622192382801</c:v>
                </c:pt>
                <c:pt idx="11260">
                  <c:v>-755.34806966781605</c:v>
                </c:pt>
                <c:pt idx="11261">
                  <c:v>-755.35039424896297</c:v>
                </c:pt>
                <c:pt idx="11262">
                  <c:v>-755.35343408584595</c:v>
                </c:pt>
                <c:pt idx="11263">
                  <c:v>-755.35724878311203</c:v>
                </c:pt>
                <c:pt idx="11264">
                  <c:v>-755.36171913146995</c:v>
                </c:pt>
                <c:pt idx="11265">
                  <c:v>-755.36666631698597</c:v>
                </c:pt>
                <c:pt idx="11266">
                  <c:v>-755.37173271179199</c:v>
                </c:pt>
                <c:pt idx="11267">
                  <c:v>-755.37667989730903</c:v>
                </c:pt>
                <c:pt idx="11268">
                  <c:v>-755.38132905960094</c:v>
                </c:pt>
                <c:pt idx="11269">
                  <c:v>-755.385620594025</c:v>
                </c:pt>
                <c:pt idx="11270">
                  <c:v>-755.38943529129006</c:v>
                </c:pt>
                <c:pt idx="11271">
                  <c:v>-755.39289236068703</c:v>
                </c:pt>
                <c:pt idx="11272">
                  <c:v>-755.39605140686103</c:v>
                </c:pt>
                <c:pt idx="11273">
                  <c:v>-755.39921045303402</c:v>
                </c:pt>
                <c:pt idx="11274">
                  <c:v>-755.40278673171997</c:v>
                </c:pt>
                <c:pt idx="11275">
                  <c:v>-755.40707826614403</c:v>
                </c:pt>
                <c:pt idx="11276">
                  <c:v>-755.41238307952904</c:v>
                </c:pt>
                <c:pt idx="11277">
                  <c:v>-755.418701171875</c:v>
                </c:pt>
                <c:pt idx="11278">
                  <c:v>-755.42591333389305</c:v>
                </c:pt>
                <c:pt idx="11279">
                  <c:v>-755.43366193771396</c:v>
                </c:pt>
                <c:pt idx="11280">
                  <c:v>-755.44147014617897</c:v>
                </c:pt>
                <c:pt idx="11281">
                  <c:v>-755.44909954071102</c:v>
                </c:pt>
                <c:pt idx="11282">
                  <c:v>-755.45613288879395</c:v>
                </c:pt>
                <c:pt idx="11283">
                  <c:v>-755.46257019043003</c:v>
                </c:pt>
                <c:pt idx="11284">
                  <c:v>-755.46829223632801</c:v>
                </c:pt>
                <c:pt idx="11285">
                  <c:v>-755.47341823577904</c:v>
                </c:pt>
                <c:pt idx="11286">
                  <c:v>-755.47806739807095</c:v>
                </c:pt>
                <c:pt idx="11287">
                  <c:v>-755.48259735107399</c:v>
                </c:pt>
                <c:pt idx="11288">
                  <c:v>-755.48718690872204</c:v>
                </c:pt>
                <c:pt idx="11289">
                  <c:v>-755.49207448959396</c:v>
                </c:pt>
                <c:pt idx="11290">
                  <c:v>-755.49726009368896</c:v>
                </c:pt>
                <c:pt idx="11291">
                  <c:v>-755.50244569778499</c:v>
                </c:pt>
                <c:pt idx="11292">
                  <c:v>-755.50739288330101</c:v>
                </c:pt>
                <c:pt idx="11293">
                  <c:v>-755.51186323165905</c:v>
                </c:pt>
                <c:pt idx="11294">
                  <c:v>-755.51561832428001</c:v>
                </c:pt>
                <c:pt idx="11295">
                  <c:v>-755.518479347229</c:v>
                </c:pt>
                <c:pt idx="11296">
                  <c:v>-755.52038669586204</c:v>
                </c:pt>
                <c:pt idx="11297">
                  <c:v>-755.52122116088901</c:v>
                </c:pt>
                <c:pt idx="11298">
                  <c:v>-755.52116155624401</c:v>
                </c:pt>
                <c:pt idx="11299">
                  <c:v>-755.52026748657204</c:v>
                </c:pt>
                <c:pt idx="11300">
                  <c:v>-755.51877737045299</c:v>
                </c:pt>
                <c:pt idx="11301">
                  <c:v>-755.51687002181995</c:v>
                </c:pt>
                <c:pt idx="11302">
                  <c:v>-755.51472425460804</c:v>
                </c:pt>
                <c:pt idx="11303">
                  <c:v>-755.51234006881702</c:v>
                </c:pt>
                <c:pt idx="11304">
                  <c:v>-755.50971746444702</c:v>
                </c:pt>
                <c:pt idx="11305">
                  <c:v>-755.50697565078804</c:v>
                </c:pt>
                <c:pt idx="11306">
                  <c:v>-755.50411462783802</c:v>
                </c:pt>
                <c:pt idx="11307">
                  <c:v>-755.50125360488903</c:v>
                </c:pt>
                <c:pt idx="11308">
                  <c:v>-755.49869060516403</c:v>
                </c:pt>
                <c:pt idx="11309">
                  <c:v>-755.49666404724098</c:v>
                </c:pt>
                <c:pt idx="11310">
                  <c:v>-755.49547195434604</c:v>
                </c:pt>
                <c:pt idx="11311">
                  <c:v>-755.49541234970104</c:v>
                </c:pt>
                <c:pt idx="11312">
                  <c:v>-755.49672365188599</c:v>
                </c:pt>
                <c:pt idx="11313">
                  <c:v>-755.49958467483498</c:v>
                </c:pt>
                <c:pt idx="11314">
                  <c:v>-755.50399541854904</c:v>
                </c:pt>
                <c:pt idx="11315">
                  <c:v>-755.51001548767101</c:v>
                </c:pt>
                <c:pt idx="11316">
                  <c:v>-755.51728725433395</c:v>
                </c:pt>
                <c:pt idx="11317">
                  <c:v>-755.52533388137795</c:v>
                </c:pt>
                <c:pt idx="11318">
                  <c:v>-755.53361892700195</c:v>
                </c:pt>
                <c:pt idx="11319">
                  <c:v>-755.54142713546798</c:v>
                </c:pt>
                <c:pt idx="11320">
                  <c:v>-755.54828166961704</c:v>
                </c:pt>
                <c:pt idx="11321">
                  <c:v>-755.55376529693604</c:v>
                </c:pt>
                <c:pt idx="11322">
                  <c:v>-755.55787801742599</c:v>
                </c:pt>
                <c:pt idx="11323">
                  <c:v>-755.56061983108498</c:v>
                </c:pt>
                <c:pt idx="11324">
                  <c:v>-755.56216955185005</c:v>
                </c:pt>
                <c:pt idx="11325">
                  <c:v>-755.56270599365303</c:v>
                </c:pt>
                <c:pt idx="11326">
                  <c:v>-755.56228876113903</c:v>
                </c:pt>
                <c:pt idx="11327">
                  <c:v>-755.56109666824398</c:v>
                </c:pt>
                <c:pt idx="11328">
                  <c:v>-755.55918931961105</c:v>
                </c:pt>
                <c:pt idx="11329">
                  <c:v>-755.55674552917503</c:v>
                </c:pt>
                <c:pt idx="11330">
                  <c:v>-755.55358648300205</c:v>
                </c:pt>
                <c:pt idx="11331">
                  <c:v>-755.54983139038097</c:v>
                </c:pt>
                <c:pt idx="11332">
                  <c:v>-755.54542064666805</c:v>
                </c:pt>
                <c:pt idx="11333">
                  <c:v>-755.54059267044101</c:v>
                </c:pt>
                <c:pt idx="11334">
                  <c:v>-755.53570508956898</c:v>
                </c:pt>
                <c:pt idx="11335">
                  <c:v>-755.53129434585605</c:v>
                </c:pt>
                <c:pt idx="11336">
                  <c:v>-755.52783727645897</c:v>
                </c:pt>
                <c:pt idx="11337">
                  <c:v>-755.52581071853695</c:v>
                </c:pt>
                <c:pt idx="11338">
                  <c:v>-755.52545309066795</c:v>
                </c:pt>
                <c:pt idx="11339">
                  <c:v>-755.52676439285301</c:v>
                </c:pt>
                <c:pt idx="11340">
                  <c:v>-755.52950620651302</c:v>
                </c:pt>
                <c:pt idx="11341">
                  <c:v>-755.53320169448898</c:v>
                </c:pt>
                <c:pt idx="11342">
                  <c:v>-755.53719520568904</c:v>
                </c:pt>
                <c:pt idx="11343">
                  <c:v>-755.54112911224399</c:v>
                </c:pt>
                <c:pt idx="11344">
                  <c:v>-755.54464578628597</c:v>
                </c:pt>
                <c:pt idx="11345">
                  <c:v>-755.54756641387996</c:v>
                </c:pt>
                <c:pt idx="11346">
                  <c:v>-755.54977178573597</c:v>
                </c:pt>
                <c:pt idx="11347">
                  <c:v>-755.55114269256603</c:v>
                </c:pt>
                <c:pt idx="11348">
                  <c:v>-755.55167913436901</c:v>
                </c:pt>
                <c:pt idx="11349">
                  <c:v>-755.55155992508003</c:v>
                </c:pt>
                <c:pt idx="11350">
                  <c:v>-755.55096387863205</c:v>
                </c:pt>
                <c:pt idx="11351">
                  <c:v>-755.55012941360496</c:v>
                </c:pt>
                <c:pt idx="11352">
                  <c:v>-755.54905652999901</c:v>
                </c:pt>
                <c:pt idx="11353">
                  <c:v>-755.54780483245895</c:v>
                </c:pt>
                <c:pt idx="11354">
                  <c:v>-755.54613590240501</c:v>
                </c:pt>
                <c:pt idx="11355">
                  <c:v>-755.54410934448299</c:v>
                </c:pt>
                <c:pt idx="11356">
                  <c:v>-755.54172515869197</c:v>
                </c:pt>
                <c:pt idx="11357">
                  <c:v>-755.53922176361095</c:v>
                </c:pt>
                <c:pt idx="11358">
                  <c:v>-755.53683757782005</c:v>
                </c:pt>
                <c:pt idx="11359">
                  <c:v>-755.53463220596302</c:v>
                </c:pt>
                <c:pt idx="11360">
                  <c:v>-755.53248643875099</c:v>
                </c:pt>
                <c:pt idx="11361">
                  <c:v>-755.53022146224998</c:v>
                </c:pt>
                <c:pt idx="11362">
                  <c:v>-755.52759885787998</c:v>
                </c:pt>
                <c:pt idx="11363">
                  <c:v>-755.524439811707</c:v>
                </c:pt>
                <c:pt idx="11364">
                  <c:v>-755.52062511444103</c:v>
                </c:pt>
                <c:pt idx="11365">
                  <c:v>-755.51603555679299</c:v>
                </c:pt>
                <c:pt idx="11366">
                  <c:v>-755.510671138764</c:v>
                </c:pt>
                <c:pt idx="11367">
                  <c:v>-755.50435304641701</c:v>
                </c:pt>
                <c:pt idx="11368">
                  <c:v>-755.49743890762397</c:v>
                </c:pt>
                <c:pt idx="11369">
                  <c:v>-755.49028635025002</c:v>
                </c:pt>
                <c:pt idx="11370">
                  <c:v>-755.48337221145698</c:v>
                </c:pt>
                <c:pt idx="11371">
                  <c:v>-755.4771733284</c:v>
                </c:pt>
                <c:pt idx="11372">
                  <c:v>-755.47204732894897</c:v>
                </c:pt>
                <c:pt idx="11373">
                  <c:v>-755.46817302703903</c:v>
                </c:pt>
                <c:pt idx="11374">
                  <c:v>-755.465908050537</c:v>
                </c:pt>
                <c:pt idx="11375">
                  <c:v>-755.46525239944503</c:v>
                </c:pt>
                <c:pt idx="11376">
                  <c:v>-755.46620607376099</c:v>
                </c:pt>
                <c:pt idx="11377">
                  <c:v>-755.468530654907</c:v>
                </c:pt>
                <c:pt idx="11378">
                  <c:v>-755.47192811965999</c:v>
                </c:pt>
                <c:pt idx="11379">
                  <c:v>-755.47592163085994</c:v>
                </c:pt>
                <c:pt idx="11380">
                  <c:v>-755.480153560639</c:v>
                </c:pt>
                <c:pt idx="11381">
                  <c:v>-755.48414707183895</c:v>
                </c:pt>
                <c:pt idx="11382">
                  <c:v>-755.48742532730103</c:v>
                </c:pt>
                <c:pt idx="11383">
                  <c:v>-755.48951148986805</c:v>
                </c:pt>
                <c:pt idx="11384">
                  <c:v>-755.48992872238205</c:v>
                </c:pt>
                <c:pt idx="11385">
                  <c:v>-755.48861742019699</c:v>
                </c:pt>
                <c:pt idx="11386">
                  <c:v>-755.485756397248</c:v>
                </c:pt>
                <c:pt idx="11387">
                  <c:v>-755.48182249069202</c:v>
                </c:pt>
                <c:pt idx="11388">
                  <c:v>-755.47735214233398</c:v>
                </c:pt>
                <c:pt idx="11389">
                  <c:v>-755.47288179397594</c:v>
                </c:pt>
                <c:pt idx="11390">
                  <c:v>-755.46906709670998</c:v>
                </c:pt>
                <c:pt idx="11391">
                  <c:v>-755.46644449233997</c:v>
                </c:pt>
                <c:pt idx="11392">
                  <c:v>-755.46549081802402</c:v>
                </c:pt>
                <c:pt idx="11393">
                  <c:v>-755.46638488769599</c:v>
                </c:pt>
                <c:pt idx="11394">
                  <c:v>-755.46906709670998</c:v>
                </c:pt>
                <c:pt idx="11395">
                  <c:v>-755.47317981720005</c:v>
                </c:pt>
                <c:pt idx="11396">
                  <c:v>-755.47830581665096</c:v>
                </c:pt>
                <c:pt idx="11397">
                  <c:v>-755.48396825790405</c:v>
                </c:pt>
                <c:pt idx="11398">
                  <c:v>-755.48957109451305</c:v>
                </c:pt>
                <c:pt idx="11399">
                  <c:v>-755.49475669860897</c:v>
                </c:pt>
                <c:pt idx="11400">
                  <c:v>-755.499107837677</c:v>
                </c:pt>
                <c:pt idx="11401">
                  <c:v>-755.50226688384998</c:v>
                </c:pt>
                <c:pt idx="11402">
                  <c:v>-755.50417423248302</c:v>
                </c:pt>
                <c:pt idx="11403">
                  <c:v>-755.50459146499702</c:v>
                </c:pt>
                <c:pt idx="11404">
                  <c:v>-755.50363779068005</c:v>
                </c:pt>
                <c:pt idx="11405">
                  <c:v>-755.50131320953403</c:v>
                </c:pt>
                <c:pt idx="11406">
                  <c:v>-755.49791574478195</c:v>
                </c:pt>
                <c:pt idx="11407">
                  <c:v>-755.49368381500301</c:v>
                </c:pt>
                <c:pt idx="11408">
                  <c:v>-755.48891544342098</c:v>
                </c:pt>
                <c:pt idx="11409">
                  <c:v>-755.48414707183895</c:v>
                </c:pt>
                <c:pt idx="11410">
                  <c:v>-755.47985553741501</c:v>
                </c:pt>
                <c:pt idx="11411">
                  <c:v>-755.47657728195202</c:v>
                </c:pt>
                <c:pt idx="11412">
                  <c:v>-755.47466993331898</c:v>
                </c:pt>
                <c:pt idx="11413">
                  <c:v>-755.47431230545101</c:v>
                </c:pt>
                <c:pt idx="11414">
                  <c:v>-755.47532558441196</c:v>
                </c:pt>
                <c:pt idx="11415">
                  <c:v>-755.47765016555798</c:v>
                </c:pt>
                <c:pt idx="11416">
                  <c:v>-755.48086881637596</c:v>
                </c:pt>
                <c:pt idx="11417">
                  <c:v>-755.48462390899704</c:v>
                </c:pt>
                <c:pt idx="11418">
                  <c:v>-755.48849821090698</c:v>
                </c:pt>
                <c:pt idx="11419">
                  <c:v>-755.49201488494896</c:v>
                </c:pt>
                <c:pt idx="11420">
                  <c:v>-755.49475669860897</c:v>
                </c:pt>
                <c:pt idx="11421">
                  <c:v>-755.496425628662</c:v>
                </c:pt>
                <c:pt idx="11422">
                  <c:v>-755.49696207046497</c:v>
                </c:pt>
                <c:pt idx="11423">
                  <c:v>-755.496485233307</c:v>
                </c:pt>
                <c:pt idx="11424">
                  <c:v>-755.49523353576706</c:v>
                </c:pt>
                <c:pt idx="11425">
                  <c:v>-755.49362421035801</c:v>
                </c:pt>
                <c:pt idx="11426">
                  <c:v>-755.49189567565895</c:v>
                </c:pt>
                <c:pt idx="11427">
                  <c:v>-755.49004793167103</c:v>
                </c:pt>
                <c:pt idx="11428">
                  <c:v>-755.48825979232799</c:v>
                </c:pt>
                <c:pt idx="11429">
                  <c:v>-755.48653125762996</c:v>
                </c:pt>
                <c:pt idx="11430">
                  <c:v>-755.48492193222103</c:v>
                </c:pt>
                <c:pt idx="11431">
                  <c:v>-755.48343181610096</c:v>
                </c:pt>
                <c:pt idx="11432">
                  <c:v>-755.48200130462703</c:v>
                </c:pt>
                <c:pt idx="11433">
                  <c:v>-755.48057079315197</c:v>
                </c:pt>
                <c:pt idx="11434">
                  <c:v>-755.47902107238804</c:v>
                </c:pt>
                <c:pt idx="11435">
                  <c:v>-755.4771733284</c:v>
                </c:pt>
                <c:pt idx="11436">
                  <c:v>-755.47508716583297</c:v>
                </c:pt>
                <c:pt idx="11437">
                  <c:v>-755.47300100326595</c:v>
                </c:pt>
                <c:pt idx="11438">
                  <c:v>-755.47097444534302</c:v>
                </c:pt>
                <c:pt idx="11439">
                  <c:v>-755.46912670135498</c:v>
                </c:pt>
                <c:pt idx="11440">
                  <c:v>-755.46733856201195</c:v>
                </c:pt>
                <c:pt idx="11441">
                  <c:v>-755.46561002731301</c:v>
                </c:pt>
                <c:pt idx="11442">
                  <c:v>-755.46382188796997</c:v>
                </c:pt>
                <c:pt idx="11443">
                  <c:v>-755.46191453933704</c:v>
                </c:pt>
                <c:pt idx="11444">
                  <c:v>-755.45994758606003</c:v>
                </c:pt>
                <c:pt idx="11445">
                  <c:v>-755.45762300491401</c:v>
                </c:pt>
                <c:pt idx="11446">
                  <c:v>-755.454761981964</c:v>
                </c:pt>
                <c:pt idx="11447">
                  <c:v>-755.45106649398804</c:v>
                </c:pt>
                <c:pt idx="11448">
                  <c:v>-755.44647693634101</c:v>
                </c:pt>
                <c:pt idx="11449">
                  <c:v>-755.44087409973201</c:v>
                </c:pt>
                <c:pt idx="11450">
                  <c:v>-755.43443679809604</c:v>
                </c:pt>
                <c:pt idx="11451">
                  <c:v>-755.427343845368</c:v>
                </c:pt>
                <c:pt idx="11452">
                  <c:v>-755.41989326477096</c:v>
                </c:pt>
                <c:pt idx="11453">
                  <c:v>-755.41238307952904</c:v>
                </c:pt>
                <c:pt idx="11454">
                  <c:v>-755.40523052215599</c:v>
                </c:pt>
                <c:pt idx="11455">
                  <c:v>-755.39891242981003</c:v>
                </c:pt>
                <c:pt idx="11456">
                  <c:v>-755.393786430359</c:v>
                </c:pt>
                <c:pt idx="11457">
                  <c:v>-755.39015054702804</c:v>
                </c:pt>
                <c:pt idx="11458">
                  <c:v>-755.38782596588203</c:v>
                </c:pt>
                <c:pt idx="11459">
                  <c:v>-755.38663387298595</c:v>
                </c:pt>
                <c:pt idx="11460">
                  <c:v>-755.38627624511696</c:v>
                </c:pt>
                <c:pt idx="11461">
                  <c:v>-755.38657426834095</c:v>
                </c:pt>
                <c:pt idx="11462">
                  <c:v>-755.38728952407905</c:v>
                </c:pt>
                <c:pt idx="11463">
                  <c:v>-755.38836240768501</c:v>
                </c:pt>
                <c:pt idx="11464">
                  <c:v>-755.38961410522495</c:v>
                </c:pt>
                <c:pt idx="11465">
                  <c:v>-755.39092540741001</c:v>
                </c:pt>
                <c:pt idx="11466">
                  <c:v>-755.39223670959495</c:v>
                </c:pt>
                <c:pt idx="11467">
                  <c:v>-755.39354801178001</c:v>
                </c:pt>
                <c:pt idx="11468">
                  <c:v>-755.39474010467598</c:v>
                </c:pt>
                <c:pt idx="11469">
                  <c:v>-755.39563417434704</c:v>
                </c:pt>
                <c:pt idx="11470">
                  <c:v>-755.39593219757103</c:v>
                </c:pt>
                <c:pt idx="11471">
                  <c:v>-755.39539575576805</c:v>
                </c:pt>
                <c:pt idx="11472">
                  <c:v>-755.39360761642502</c:v>
                </c:pt>
                <c:pt idx="11473">
                  <c:v>-755.39050817489601</c:v>
                </c:pt>
                <c:pt idx="11474">
                  <c:v>-755.38627624511696</c:v>
                </c:pt>
                <c:pt idx="11475">
                  <c:v>-755.38109064102196</c:v>
                </c:pt>
                <c:pt idx="11476">
                  <c:v>-755.37536859512397</c:v>
                </c:pt>
                <c:pt idx="11477">
                  <c:v>-755.36964654922497</c:v>
                </c:pt>
                <c:pt idx="11478">
                  <c:v>-755.36428213119495</c:v>
                </c:pt>
                <c:pt idx="11479">
                  <c:v>-755.35963296890304</c:v>
                </c:pt>
                <c:pt idx="11480">
                  <c:v>-755.35593748092697</c:v>
                </c:pt>
                <c:pt idx="11481">
                  <c:v>-755.35325527191196</c:v>
                </c:pt>
                <c:pt idx="11482">
                  <c:v>-755.35140752792404</c:v>
                </c:pt>
                <c:pt idx="11483">
                  <c:v>-755.35009622573898</c:v>
                </c:pt>
                <c:pt idx="11484">
                  <c:v>-755.34902334213302</c:v>
                </c:pt>
                <c:pt idx="11485">
                  <c:v>-755.34789085388195</c:v>
                </c:pt>
                <c:pt idx="11486">
                  <c:v>-755.346519947052</c:v>
                </c:pt>
                <c:pt idx="11487">
                  <c:v>-755.34497022628796</c:v>
                </c:pt>
                <c:pt idx="11488">
                  <c:v>-755.34318208694503</c:v>
                </c:pt>
                <c:pt idx="11489">
                  <c:v>-755.341334342957</c:v>
                </c:pt>
                <c:pt idx="11490">
                  <c:v>-755.33942699432396</c:v>
                </c:pt>
                <c:pt idx="11491">
                  <c:v>-755.33757925033603</c:v>
                </c:pt>
                <c:pt idx="11492">
                  <c:v>-755.33596992492699</c:v>
                </c:pt>
                <c:pt idx="11493">
                  <c:v>-755.33471822738704</c:v>
                </c:pt>
                <c:pt idx="11494">
                  <c:v>-755.33394336700496</c:v>
                </c:pt>
                <c:pt idx="11495">
                  <c:v>-755.33346652984596</c:v>
                </c:pt>
                <c:pt idx="11496">
                  <c:v>-755.33322811126698</c:v>
                </c:pt>
                <c:pt idx="11497">
                  <c:v>-755.33304929733299</c:v>
                </c:pt>
                <c:pt idx="11498">
                  <c:v>-755.33298969268799</c:v>
                </c:pt>
                <c:pt idx="11499">
                  <c:v>-755.332810878754</c:v>
                </c:pt>
                <c:pt idx="11500">
                  <c:v>-755.33245325088501</c:v>
                </c:pt>
                <c:pt idx="11501">
                  <c:v>-755.33167839050304</c:v>
                </c:pt>
                <c:pt idx="11502">
                  <c:v>-755.330247879029</c:v>
                </c:pt>
                <c:pt idx="11503">
                  <c:v>-755.32798290252697</c:v>
                </c:pt>
                <c:pt idx="11504">
                  <c:v>-755.324585437775</c:v>
                </c:pt>
                <c:pt idx="11505">
                  <c:v>-755.32017469406105</c:v>
                </c:pt>
                <c:pt idx="11506">
                  <c:v>-755.31481027603195</c:v>
                </c:pt>
                <c:pt idx="11507">
                  <c:v>-755.30873060226497</c:v>
                </c:pt>
                <c:pt idx="11508">
                  <c:v>-755.30235290527401</c:v>
                </c:pt>
                <c:pt idx="11509">
                  <c:v>-755.29609441757202</c:v>
                </c:pt>
                <c:pt idx="11510">
                  <c:v>-755.29025316238403</c:v>
                </c:pt>
                <c:pt idx="11511">
                  <c:v>-755.28518676757801</c:v>
                </c:pt>
                <c:pt idx="11512">
                  <c:v>-755.28095483779896</c:v>
                </c:pt>
                <c:pt idx="11513">
                  <c:v>-755.27773618698097</c:v>
                </c:pt>
                <c:pt idx="11514">
                  <c:v>-755.27547121047996</c:v>
                </c:pt>
                <c:pt idx="11515">
                  <c:v>-755.27398109436103</c:v>
                </c:pt>
                <c:pt idx="11516">
                  <c:v>-755.27296781539906</c:v>
                </c:pt>
                <c:pt idx="11517">
                  <c:v>-755.272133350373</c:v>
                </c:pt>
                <c:pt idx="11518">
                  <c:v>-755.27117967605602</c:v>
                </c:pt>
                <c:pt idx="11519">
                  <c:v>-755.26992797851597</c:v>
                </c:pt>
                <c:pt idx="11520">
                  <c:v>-755.26808023452804</c:v>
                </c:pt>
                <c:pt idx="11521">
                  <c:v>-755.26569604873703</c:v>
                </c:pt>
                <c:pt idx="11522">
                  <c:v>-755.26253700256404</c:v>
                </c:pt>
                <c:pt idx="11523">
                  <c:v>-755.25866270065296</c:v>
                </c:pt>
                <c:pt idx="11524">
                  <c:v>-755.25395393371605</c:v>
                </c:pt>
                <c:pt idx="11525">
                  <c:v>-755.24847030639705</c:v>
                </c:pt>
                <c:pt idx="11526">
                  <c:v>-755.24239063262996</c:v>
                </c:pt>
                <c:pt idx="11527">
                  <c:v>-755.236012935639</c:v>
                </c:pt>
                <c:pt idx="11528">
                  <c:v>-755.22975444793701</c:v>
                </c:pt>
                <c:pt idx="11529">
                  <c:v>-755.22409200668403</c:v>
                </c:pt>
                <c:pt idx="11530">
                  <c:v>-755.21938323974598</c:v>
                </c:pt>
                <c:pt idx="11531">
                  <c:v>-755.21592617034901</c:v>
                </c:pt>
                <c:pt idx="11532">
                  <c:v>-755.21389961242699</c:v>
                </c:pt>
                <c:pt idx="11533">
                  <c:v>-755.213303565979</c:v>
                </c:pt>
                <c:pt idx="11534">
                  <c:v>-755.21419763565098</c:v>
                </c:pt>
                <c:pt idx="11535">
                  <c:v>-755.216343402863</c:v>
                </c:pt>
                <c:pt idx="11536">
                  <c:v>-755.21938323974598</c:v>
                </c:pt>
                <c:pt idx="11537">
                  <c:v>-755.22284030914295</c:v>
                </c:pt>
                <c:pt idx="11538">
                  <c:v>-755.22599935531605</c:v>
                </c:pt>
                <c:pt idx="11539">
                  <c:v>-755.22856235504196</c:v>
                </c:pt>
                <c:pt idx="11540">
                  <c:v>-755.23023128509499</c:v>
                </c:pt>
                <c:pt idx="11541">
                  <c:v>-755.23088693618797</c:v>
                </c:pt>
                <c:pt idx="11542">
                  <c:v>-755.23052930831898</c:v>
                </c:pt>
                <c:pt idx="11543">
                  <c:v>-755.22903919220005</c:v>
                </c:pt>
                <c:pt idx="11544">
                  <c:v>-755.22641658783004</c:v>
                </c:pt>
                <c:pt idx="11545">
                  <c:v>-755.22278070449897</c:v>
                </c:pt>
                <c:pt idx="11546">
                  <c:v>-755.21848917007503</c:v>
                </c:pt>
                <c:pt idx="11547">
                  <c:v>-755.21395921707199</c:v>
                </c:pt>
                <c:pt idx="11548">
                  <c:v>-755.20942926406894</c:v>
                </c:pt>
                <c:pt idx="11549">
                  <c:v>-755.205137729645</c:v>
                </c:pt>
                <c:pt idx="11550">
                  <c:v>-755.20090579986595</c:v>
                </c:pt>
                <c:pt idx="11551">
                  <c:v>-755.196852684021</c:v>
                </c:pt>
                <c:pt idx="11552">
                  <c:v>-755.19291877746605</c:v>
                </c:pt>
                <c:pt idx="11553">
                  <c:v>-755.18916368484497</c:v>
                </c:pt>
                <c:pt idx="11554">
                  <c:v>-755.185706615448</c:v>
                </c:pt>
                <c:pt idx="11555">
                  <c:v>-755.18248796463001</c:v>
                </c:pt>
                <c:pt idx="11556">
                  <c:v>-755.17938852310203</c:v>
                </c:pt>
                <c:pt idx="11557">
                  <c:v>-755.17634868621803</c:v>
                </c:pt>
                <c:pt idx="11558">
                  <c:v>-755.17324924469006</c:v>
                </c:pt>
                <c:pt idx="11559">
                  <c:v>-755.17014980316196</c:v>
                </c:pt>
                <c:pt idx="11560">
                  <c:v>-755.16687154769897</c:v>
                </c:pt>
                <c:pt idx="11561">
                  <c:v>-755.16317605972301</c:v>
                </c:pt>
                <c:pt idx="11562">
                  <c:v>-755.15888452529896</c:v>
                </c:pt>
                <c:pt idx="11563">
                  <c:v>-755.15369892120395</c:v>
                </c:pt>
                <c:pt idx="11564">
                  <c:v>-755.14761924743698</c:v>
                </c:pt>
                <c:pt idx="11565">
                  <c:v>-755.14058589935303</c:v>
                </c:pt>
                <c:pt idx="11566">
                  <c:v>-755.13271808624302</c:v>
                </c:pt>
                <c:pt idx="11567">
                  <c:v>-755.12437343597401</c:v>
                </c:pt>
                <c:pt idx="11568">
                  <c:v>-755.11584997177101</c:v>
                </c:pt>
                <c:pt idx="11569">
                  <c:v>-755.10768413543701</c:v>
                </c:pt>
                <c:pt idx="11570">
                  <c:v>-755.10023355483997</c:v>
                </c:pt>
                <c:pt idx="11571">
                  <c:v>-755.09373664856003</c:v>
                </c:pt>
                <c:pt idx="11572">
                  <c:v>-755.08831262588501</c:v>
                </c:pt>
                <c:pt idx="11573">
                  <c:v>-755.08390188217197</c:v>
                </c:pt>
                <c:pt idx="11574">
                  <c:v>-755.080444812775</c:v>
                </c:pt>
                <c:pt idx="11575">
                  <c:v>-755.07788181305</c:v>
                </c:pt>
                <c:pt idx="11576">
                  <c:v>-755.07603406906105</c:v>
                </c:pt>
                <c:pt idx="11577">
                  <c:v>-755.07460355758701</c:v>
                </c:pt>
                <c:pt idx="11578">
                  <c:v>-755.07329225540195</c:v>
                </c:pt>
                <c:pt idx="11579">
                  <c:v>-755.071921348572</c:v>
                </c:pt>
                <c:pt idx="11580">
                  <c:v>-755.07049083709705</c:v>
                </c:pt>
                <c:pt idx="11581">
                  <c:v>-755.06900072097801</c:v>
                </c:pt>
                <c:pt idx="11582">
                  <c:v>-755.06751060485897</c:v>
                </c:pt>
                <c:pt idx="11583">
                  <c:v>-755.06602048873901</c:v>
                </c:pt>
                <c:pt idx="11584">
                  <c:v>-755.06453037261997</c:v>
                </c:pt>
                <c:pt idx="11585">
                  <c:v>-755.06304025650002</c:v>
                </c:pt>
                <c:pt idx="11586">
                  <c:v>-755.06166934967098</c:v>
                </c:pt>
                <c:pt idx="11587">
                  <c:v>-755.06047725677502</c:v>
                </c:pt>
                <c:pt idx="11588">
                  <c:v>-755.05964279174805</c:v>
                </c:pt>
                <c:pt idx="11589">
                  <c:v>-755.05898714065597</c:v>
                </c:pt>
                <c:pt idx="11590">
                  <c:v>-755.05833148956299</c:v>
                </c:pt>
                <c:pt idx="11591">
                  <c:v>-755.05743741989204</c:v>
                </c:pt>
                <c:pt idx="11592">
                  <c:v>-755.05612611770698</c:v>
                </c:pt>
                <c:pt idx="11593">
                  <c:v>-755.05427837371803</c:v>
                </c:pt>
                <c:pt idx="11594">
                  <c:v>-755.05195379257202</c:v>
                </c:pt>
                <c:pt idx="11595">
                  <c:v>-755.04891395568904</c:v>
                </c:pt>
                <c:pt idx="11596">
                  <c:v>-755.04492044448898</c:v>
                </c:pt>
                <c:pt idx="11597">
                  <c:v>-755.03979444503796</c:v>
                </c:pt>
                <c:pt idx="11598">
                  <c:v>-755.03341674804699</c:v>
                </c:pt>
                <c:pt idx="11599">
                  <c:v>-755.02596616744995</c:v>
                </c:pt>
                <c:pt idx="11600">
                  <c:v>-755.01774072647095</c:v>
                </c:pt>
                <c:pt idx="11601">
                  <c:v>-755.00897884368896</c:v>
                </c:pt>
                <c:pt idx="11602">
                  <c:v>-754.99997854232799</c:v>
                </c:pt>
                <c:pt idx="11603">
                  <c:v>-754.99103784561203</c:v>
                </c:pt>
                <c:pt idx="11604">
                  <c:v>-754.98245477676403</c:v>
                </c:pt>
                <c:pt idx="11605">
                  <c:v>-754.974765777588</c:v>
                </c:pt>
                <c:pt idx="11606">
                  <c:v>-754.96809005737305</c:v>
                </c:pt>
                <c:pt idx="11607">
                  <c:v>-754.96254682540905</c:v>
                </c:pt>
                <c:pt idx="11608">
                  <c:v>-754.95789766311702</c:v>
                </c:pt>
                <c:pt idx="11609">
                  <c:v>-754.95384454727196</c:v>
                </c:pt>
                <c:pt idx="11610">
                  <c:v>-754.94991064071701</c:v>
                </c:pt>
                <c:pt idx="11611">
                  <c:v>-754.94585752487205</c:v>
                </c:pt>
                <c:pt idx="11612">
                  <c:v>-754.94144678115902</c:v>
                </c:pt>
                <c:pt idx="11613">
                  <c:v>-754.93655920028698</c:v>
                </c:pt>
                <c:pt idx="11614">
                  <c:v>-754.93119478225697</c:v>
                </c:pt>
                <c:pt idx="11615">
                  <c:v>-754.92559194564797</c:v>
                </c:pt>
                <c:pt idx="11616">
                  <c:v>-754.91992950439499</c:v>
                </c:pt>
                <c:pt idx="11617">
                  <c:v>-754.91456508636497</c:v>
                </c:pt>
                <c:pt idx="11618">
                  <c:v>-754.90955829620395</c:v>
                </c:pt>
                <c:pt idx="11619">
                  <c:v>-754.90490913391102</c:v>
                </c:pt>
                <c:pt idx="11620">
                  <c:v>-754.90055799484298</c:v>
                </c:pt>
                <c:pt idx="11621">
                  <c:v>-754.89638566970802</c:v>
                </c:pt>
                <c:pt idx="11622">
                  <c:v>-754.89203453063999</c:v>
                </c:pt>
                <c:pt idx="11623">
                  <c:v>-754.88744497299194</c:v>
                </c:pt>
                <c:pt idx="11624">
                  <c:v>-754.88231897354103</c:v>
                </c:pt>
                <c:pt idx="11625">
                  <c:v>-754.87665653228805</c:v>
                </c:pt>
                <c:pt idx="11626">
                  <c:v>-754.87033843994197</c:v>
                </c:pt>
                <c:pt idx="11627">
                  <c:v>-754.86342430114803</c:v>
                </c:pt>
                <c:pt idx="11628">
                  <c:v>-754.85597372055099</c:v>
                </c:pt>
                <c:pt idx="11629">
                  <c:v>-754.84804630279598</c:v>
                </c:pt>
                <c:pt idx="11630">
                  <c:v>-754.83982086181697</c:v>
                </c:pt>
                <c:pt idx="11631">
                  <c:v>-754.83165502548195</c:v>
                </c:pt>
                <c:pt idx="11632">
                  <c:v>-754.82366800308205</c:v>
                </c:pt>
                <c:pt idx="11633">
                  <c:v>-754.81615781784103</c:v>
                </c:pt>
                <c:pt idx="11634">
                  <c:v>-754.80924367904697</c:v>
                </c:pt>
                <c:pt idx="11635">
                  <c:v>-754.80304479598999</c:v>
                </c:pt>
                <c:pt idx="11636">
                  <c:v>-754.79768037795998</c:v>
                </c:pt>
                <c:pt idx="11637">
                  <c:v>-754.79315042495705</c:v>
                </c:pt>
                <c:pt idx="11638">
                  <c:v>-754.78945493698097</c:v>
                </c:pt>
                <c:pt idx="11639">
                  <c:v>-754.78635549545299</c:v>
                </c:pt>
                <c:pt idx="11640">
                  <c:v>-754.78361368179299</c:v>
                </c:pt>
                <c:pt idx="11641">
                  <c:v>-754.78099107742298</c:v>
                </c:pt>
                <c:pt idx="11642">
                  <c:v>-754.778249263764</c:v>
                </c:pt>
                <c:pt idx="11643">
                  <c:v>-754.775269031525</c:v>
                </c:pt>
                <c:pt idx="11644">
                  <c:v>-754.77193117141701</c:v>
                </c:pt>
                <c:pt idx="11645">
                  <c:v>-754.76817607879696</c:v>
                </c:pt>
                <c:pt idx="11646">
                  <c:v>-754.76382493972801</c:v>
                </c:pt>
                <c:pt idx="11647">
                  <c:v>-754.75863933563301</c:v>
                </c:pt>
                <c:pt idx="11648">
                  <c:v>-754.75244045257602</c:v>
                </c:pt>
                <c:pt idx="11649">
                  <c:v>-754.74504947662399</c:v>
                </c:pt>
                <c:pt idx="11650">
                  <c:v>-754.736227989197</c:v>
                </c:pt>
                <c:pt idx="11651">
                  <c:v>-754.72609519958496</c:v>
                </c:pt>
                <c:pt idx="11652">
                  <c:v>-754.71465110778797</c:v>
                </c:pt>
                <c:pt idx="11653">
                  <c:v>-754.70213413238503</c:v>
                </c:pt>
                <c:pt idx="11654">
                  <c:v>-754.68902111053501</c:v>
                </c:pt>
                <c:pt idx="11655">
                  <c:v>-754.67566967010498</c:v>
                </c:pt>
                <c:pt idx="11656">
                  <c:v>-754.66267585754395</c:v>
                </c:pt>
                <c:pt idx="11657">
                  <c:v>-754.65051651000999</c:v>
                </c:pt>
                <c:pt idx="11658">
                  <c:v>-754.63954925537098</c:v>
                </c:pt>
                <c:pt idx="11659">
                  <c:v>-754.62995290756203</c:v>
                </c:pt>
                <c:pt idx="11660">
                  <c:v>-754.62166786193904</c:v>
                </c:pt>
                <c:pt idx="11661">
                  <c:v>-754.61457490920998</c:v>
                </c:pt>
                <c:pt idx="11662">
                  <c:v>-754.60837602615402</c:v>
                </c:pt>
                <c:pt idx="11663">
                  <c:v>-754.60271358490002</c:v>
                </c:pt>
                <c:pt idx="11664">
                  <c:v>-754.59734916687</c:v>
                </c:pt>
                <c:pt idx="11665">
                  <c:v>-754.59192514419601</c:v>
                </c:pt>
                <c:pt idx="11666">
                  <c:v>-754.58620309829701</c:v>
                </c:pt>
                <c:pt idx="11667">
                  <c:v>-754.58012342453003</c:v>
                </c:pt>
                <c:pt idx="11668">
                  <c:v>-754.57332849502598</c:v>
                </c:pt>
                <c:pt idx="11669">
                  <c:v>-754.56575870513905</c:v>
                </c:pt>
                <c:pt idx="11670">
                  <c:v>-754.55741405487095</c:v>
                </c:pt>
                <c:pt idx="11671">
                  <c:v>-754.54841375350998</c:v>
                </c:pt>
                <c:pt idx="11672">
                  <c:v>-754.53899621963501</c:v>
                </c:pt>
                <c:pt idx="11673">
                  <c:v>-754.52922105789196</c:v>
                </c:pt>
                <c:pt idx="11674">
                  <c:v>-754.51932668685902</c:v>
                </c:pt>
                <c:pt idx="11675">
                  <c:v>-754.50949192047096</c:v>
                </c:pt>
                <c:pt idx="11676">
                  <c:v>-754.50001478195202</c:v>
                </c:pt>
                <c:pt idx="11677">
                  <c:v>-754.49095487594604</c:v>
                </c:pt>
                <c:pt idx="11678">
                  <c:v>-754.48261022567794</c:v>
                </c:pt>
                <c:pt idx="11679">
                  <c:v>-754.47492122650203</c:v>
                </c:pt>
                <c:pt idx="11680">
                  <c:v>-754.46776866912899</c:v>
                </c:pt>
                <c:pt idx="11681">
                  <c:v>-754.46115255355903</c:v>
                </c:pt>
                <c:pt idx="11682">
                  <c:v>-754.45489406585705</c:v>
                </c:pt>
                <c:pt idx="11683">
                  <c:v>-754.44899320602406</c:v>
                </c:pt>
                <c:pt idx="11684">
                  <c:v>-754.44333076477096</c:v>
                </c:pt>
                <c:pt idx="11685">
                  <c:v>-754.43796634674095</c:v>
                </c:pt>
                <c:pt idx="11686">
                  <c:v>-754.43289995193504</c:v>
                </c:pt>
                <c:pt idx="11687">
                  <c:v>-754.42795276641903</c:v>
                </c:pt>
                <c:pt idx="11688">
                  <c:v>-754.42294597625801</c:v>
                </c:pt>
                <c:pt idx="11689">
                  <c:v>-754.417641162873</c:v>
                </c:pt>
                <c:pt idx="11690">
                  <c:v>-754.41179990768501</c:v>
                </c:pt>
                <c:pt idx="11691">
                  <c:v>-754.40524339675903</c:v>
                </c:pt>
                <c:pt idx="11692">
                  <c:v>-754.397852420807</c:v>
                </c:pt>
                <c:pt idx="11693">
                  <c:v>-754.38950777053901</c:v>
                </c:pt>
                <c:pt idx="11694">
                  <c:v>-754.38026905059803</c:v>
                </c:pt>
                <c:pt idx="11695">
                  <c:v>-754.37019586563099</c:v>
                </c:pt>
                <c:pt idx="11696">
                  <c:v>-754.35970544815098</c:v>
                </c:pt>
                <c:pt idx="11697">
                  <c:v>-754.34909582138096</c:v>
                </c:pt>
                <c:pt idx="11698">
                  <c:v>-754.33884382247902</c:v>
                </c:pt>
                <c:pt idx="11699">
                  <c:v>-754.32948589324997</c:v>
                </c:pt>
                <c:pt idx="11700">
                  <c:v>-754.32120084762596</c:v>
                </c:pt>
                <c:pt idx="11701">
                  <c:v>-754.31428670883201</c:v>
                </c:pt>
                <c:pt idx="11702">
                  <c:v>-754.30874347686802</c:v>
                </c:pt>
                <c:pt idx="11703">
                  <c:v>-754.30457115173397</c:v>
                </c:pt>
                <c:pt idx="11704">
                  <c:v>-754.30153131484997</c:v>
                </c:pt>
                <c:pt idx="11705">
                  <c:v>-754.29932594299305</c:v>
                </c:pt>
                <c:pt idx="11706">
                  <c:v>-754.29759740829502</c:v>
                </c:pt>
                <c:pt idx="11707">
                  <c:v>-754.29592847824097</c:v>
                </c:pt>
                <c:pt idx="11708">
                  <c:v>-754.29402112960804</c:v>
                </c:pt>
                <c:pt idx="11709">
                  <c:v>-754.29163694381702</c:v>
                </c:pt>
                <c:pt idx="11710">
                  <c:v>-754.28853750228905</c:v>
                </c:pt>
                <c:pt idx="11711">
                  <c:v>-754.28466320037899</c:v>
                </c:pt>
                <c:pt idx="11712">
                  <c:v>-754.28001403808605</c:v>
                </c:pt>
                <c:pt idx="11713">
                  <c:v>-754.27470922470104</c:v>
                </c:pt>
                <c:pt idx="11714">
                  <c:v>-754.26886796951305</c:v>
                </c:pt>
                <c:pt idx="11715">
                  <c:v>-754.26254987716698</c:v>
                </c:pt>
                <c:pt idx="11716">
                  <c:v>-754.25569534301803</c:v>
                </c:pt>
                <c:pt idx="11717">
                  <c:v>-754.24836397170998</c:v>
                </c:pt>
                <c:pt idx="11718">
                  <c:v>-754.24049615859997</c:v>
                </c:pt>
                <c:pt idx="11719">
                  <c:v>-754.23197269439697</c:v>
                </c:pt>
                <c:pt idx="11720">
                  <c:v>-754.222912788391</c:v>
                </c:pt>
                <c:pt idx="11721">
                  <c:v>-754.21325683593795</c:v>
                </c:pt>
                <c:pt idx="11722">
                  <c:v>-754.20336246490501</c:v>
                </c:pt>
                <c:pt idx="11723">
                  <c:v>-754.19334888458297</c:v>
                </c:pt>
                <c:pt idx="11724">
                  <c:v>-754.18345451355003</c:v>
                </c:pt>
                <c:pt idx="11725">
                  <c:v>-754.17367935180698</c:v>
                </c:pt>
                <c:pt idx="11726">
                  <c:v>-754.16420221328804</c:v>
                </c:pt>
                <c:pt idx="11727">
                  <c:v>-754.15508270263695</c:v>
                </c:pt>
                <c:pt idx="11728">
                  <c:v>-754.14649963378895</c:v>
                </c:pt>
                <c:pt idx="11729">
                  <c:v>-754.13857221603405</c:v>
                </c:pt>
                <c:pt idx="11730">
                  <c:v>-754.131360054016</c:v>
                </c:pt>
                <c:pt idx="11731">
                  <c:v>-754.12468433380104</c:v>
                </c:pt>
                <c:pt idx="11732">
                  <c:v>-754.11836624145496</c:v>
                </c:pt>
                <c:pt idx="11733">
                  <c:v>-754.11228656768799</c:v>
                </c:pt>
                <c:pt idx="11734">
                  <c:v>-754.1064453125</c:v>
                </c:pt>
                <c:pt idx="11735">
                  <c:v>-754.10078287124702</c:v>
                </c:pt>
                <c:pt idx="11736">
                  <c:v>-754.095239639282</c:v>
                </c:pt>
                <c:pt idx="11737">
                  <c:v>-754.08945798873901</c:v>
                </c:pt>
                <c:pt idx="11738">
                  <c:v>-754.08319950103805</c:v>
                </c:pt>
                <c:pt idx="11739">
                  <c:v>-754.076344966889</c:v>
                </c:pt>
                <c:pt idx="11740">
                  <c:v>-754.06895399093605</c:v>
                </c:pt>
                <c:pt idx="11741">
                  <c:v>-754.06120538711605</c:v>
                </c:pt>
                <c:pt idx="11742">
                  <c:v>-754.05327796936103</c:v>
                </c:pt>
                <c:pt idx="11743">
                  <c:v>-754.04523134231601</c:v>
                </c:pt>
                <c:pt idx="11744">
                  <c:v>-754.03694629669201</c:v>
                </c:pt>
                <c:pt idx="11745">
                  <c:v>-754.02854204177902</c:v>
                </c:pt>
                <c:pt idx="11746">
                  <c:v>-754.02007818222103</c:v>
                </c:pt>
                <c:pt idx="11747">
                  <c:v>-754.01179313659702</c:v>
                </c:pt>
                <c:pt idx="11748">
                  <c:v>-754.00362730026302</c:v>
                </c:pt>
                <c:pt idx="11749">
                  <c:v>-753.99569988250801</c:v>
                </c:pt>
                <c:pt idx="11750">
                  <c:v>-753.98783206939697</c:v>
                </c:pt>
                <c:pt idx="11751">
                  <c:v>-753.98026227951095</c:v>
                </c:pt>
                <c:pt idx="11752">
                  <c:v>-753.97310972213802</c:v>
                </c:pt>
                <c:pt idx="11753">
                  <c:v>-753.96667242050205</c:v>
                </c:pt>
                <c:pt idx="11754">
                  <c:v>-753.96112918853805</c:v>
                </c:pt>
                <c:pt idx="11755">
                  <c:v>-753.95665884018001</c:v>
                </c:pt>
                <c:pt idx="11756">
                  <c:v>-753.95326137542702</c:v>
                </c:pt>
                <c:pt idx="11757">
                  <c:v>-753.95099639892601</c:v>
                </c:pt>
                <c:pt idx="11758">
                  <c:v>-753.94992351532005</c:v>
                </c:pt>
                <c:pt idx="11759">
                  <c:v>-753.95010232925404</c:v>
                </c:pt>
                <c:pt idx="11760">
                  <c:v>-753.951354026795</c:v>
                </c:pt>
                <c:pt idx="11761">
                  <c:v>-753.95344018936203</c:v>
                </c:pt>
                <c:pt idx="11762">
                  <c:v>-753.95588397979805</c:v>
                </c:pt>
                <c:pt idx="11763">
                  <c:v>-753.95838737487804</c:v>
                </c:pt>
                <c:pt idx="11764">
                  <c:v>-753.96053314208996</c:v>
                </c:pt>
                <c:pt idx="11765">
                  <c:v>-753.96196365356502</c:v>
                </c:pt>
                <c:pt idx="11766">
                  <c:v>-753.96238088607799</c:v>
                </c:pt>
                <c:pt idx="11767">
                  <c:v>-753.96142721176204</c:v>
                </c:pt>
                <c:pt idx="11768">
                  <c:v>-753.95910263061501</c:v>
                </c:pt>
                <c:pt idx="11769">
                  <c:v>-753.95528793334995</c:v>
                </c:pt>
                <c:pt idx="11770">
                  <c:v>-753.95034074783302</c:v>
                </c:pt>
                <c:pt idx="11771">
                  <c:v>-753.94461870193504</c:v>
                </c:pt>
                <c:pt idx="11772">
                  <c:v>-753.93859863281295</c:v>
                </c:pt>
                <c:pt idx="11773">
                  <c:v>-753.93275737762497</c:v>
                </c:pt>
                <c:pt idx="11774">
                  <c:v>-753.92733335494995</c:v>
                </c:pt>
                <c:pt idx="11775">
                  <c:v>-753.92256498336803</c:v>
                </c:pt>
                <c:pt idx="11776">
                  <c:v>-753.91863107681297</c:v>
                </c:pt>
                <c:pt idx="11777">
                  <c:v>-753.91541242599499</c:v>
                </c:pt>
                <c:pt idx="11778">
                  <c:v>-753.91290903091499</c:v>
                </c:pt>
                <c:pt idx="11779">
                  <c:v>-753.91088247299194</c:v>
                </c:pt>
                <c:pt idx="11780">
                  <c:v>-753.90909433364902</c:v>
                </c:pt>
                <c:pt idx="11781">
                  <c:v>-753.90730619430599</c:v>
                </c:pt>
                <c:pt idx="11782">
                  <c:v>-753.90533924102795</c:v>
                </c:pt>
                <c:pt idx="11783">
                  <c:v>-753.90319347381603</c:v>
                </c:pt>
                <c:pt idx="11784">
                  <c:v>-753.90086889267002</c:v>
                </c:pt>
                <c:pt idx="11785">
                  <c:v>-753.89866352081299</c:v>
                </c:pt>
                <c:pt idx="11786">
                  <c:v>-753.89669656753597</c:v>
                </c:pt>
                <c:pt idx="11787">
                  <c:v>-753.89508724212703</c:v>
                </c:pt>
                <c:pt idx="11788">
                  <c:v>-753.89401435852096</c:v>
                </c:pt>
                <c:pt idx="11789">
                  <c:v>-753.89359712600697</c:v>
                </c:pt>
                <c:pt idx="11790">
                  <c:v>-753.89371633529697</c:v>
                </c:pt>
                <c:pt idx="11791">
                  <c:v>-753.89449119567905</c:v>
                </c:pt>
                <c:pt idx="11792">
                  <c:v>-753.89568328857399</c:v>
                </c:pt>
                <c:pt idx="11793">
                  <c:v>-753.89729261398304</c:v>
                </c:pt>
                <c:pt idx="11794">
                  <c:v>-753.89908075332698</c:v>
                </c:pt>
                <c:pt idx="11795">
                  <c:v>-753.901047706604</c:v>
                </c:pt>
                <c:pt idx="11796">
                  <c:v>-753.90295505523704</c:v>
                </c:pt>
                <c:pt idx="11797">
                  <c:v>-753.90468358993598</c:v>
                </c:pt>
                <c:pt idx="11798">
                  <c:v>-753.90629291534401</c:v>
                </c:pt>
                <c:pt idx="11799">
                  <c:v>-753.90778303146396</c:v>
                </c:pt>
                <c:pt idx="11800">
                  <c:v>-753.90933275222801</c:v>
                </c:pt>
                <c:pt idx="11801">
                  <c:v>-753.91118049621605</c:v>
                </c:pt>
                <c:pt idx="11802">
                  <c:v>-753.91350507736195</c:v>
                </c:pt>
                <c:pt idx="11803">
                  <c:v>-753.91642570495605</c:v>
                </c:pt>
                <c:pt idx="11804">
                  <c:v>-753.92006158828804</c:v>
                </c:pt>
                <c:pt idx="11805">
                  <c:v>-753.92453193664596</c:v>
                </c:pt>
                <c:pt idx="11806">
                  <c:v>-753.92977714538597</c:v>
                </c:pt>
                <c:pt idx="11807">
                  <c:v>-753.93555879592896</c:v>
                </c:pt>
                <c:pt idx="11808">
                  <c:v>-753.94163846969604</c:v>
                </c:pt>
                <c:pt idx="11809">
                  <c:v>-753.94747972488403</c:v>
                </c:pt>
                <c:pt idx="11810">
                  <c:v>-753.95266532897995</c:v>
                </c:pt>
                <c:pt idx="11811">
                  <c:v>-753.95653963089001</c:v>
                </c:pt>
                <c:pt idx="11812">
                  <c:v>-753.95886421203602</c:v>
                </c:pt>
                <c:pt idx="11813">
                  <c:v>-753.959460258484</c:v>
                </c:pt>
                <c:pt idx="11814">
                  <c:v>-753.95850658416805</c:v>
                </c:pt>
                <c:pt idx="11815">
                  <c:v>-753.95642042160102</c:v>
                </c:pt>
                <c:pt idx="11816">
                  <c:v>-753.95373821258602</c:v>
                </c:pt>
                <c:pt idx="11817">
                  <c:v>-753.95111560821601</c:v>
                </c:pt>
                <c:pt idx="11818">
                  <c:v>-753.94926786422798</c:v>
                </c:pt>
                <c:pt idx="11819">
                  <c:v>-753.94879102706898</c:v>
                </c:pt>
                <c:pt idx="11820">
                  <c:v>-753.95010232925404</c:v>
                </c:pt>
                <c:pt idx="11821">
                  <c:v>-753.95344018936203</c:v>
                </c:pt>
                <c:pt idx="11822">
                  <c:v>-753.95832777023304</c:v>
                </c:pt>
                <c:pt idx="11823">
                  <c:v>-753.96416902542103</c:v>
                </c:pt>
                <c:pt idx="11824">
                  <c:v>-753.97024869918801</c:v>
                </c:pt>
                <c:pt idx="11825">
                  <c:v>-753.97585153579701</c:v>
                </c:pt>
                <c:pt idx="11826">
                  <c:v>-753.98079872131404</c:v>
                </c:pt>
                <c:pt idx="11827">
                  <c:v>-753.98491144180298</c:v>
                </c:pt>
                <c:pt idx="11828">
                  <c:v>-753.98818969726597</c:v>
                </c:pt>
                <c:pt idx="11829">
                  <c:v>-753.99075269699097</c:v>
                </c:pt>
                <c:pt idx="11830">
                  <c:v>-753.99289846420299</c:v>
                </c:pt>
                <c:pt idx="11831">
                  <c:v>-753.99504423141502</c:v>
                </c:pt>
                <c:pt idx="11832">
                  <c:v>-753.99772644043003</c:v>
                </c:pt>
                <c:pt idx="11833">
                  <c:v>-754.001183509827</c:v>
                </c:pt>
                <c:pt idx="11834">
                  <c:v>-754.00511741638195</c:v>
                </c:pt>
                <c:pt idx="11835">
                  <c:v>-754.00893211364803</c:v>
                </c:pt>
                <c:pt idx="11836">
                  <c:v>-754.01197195053101</c:v>
                </c:pt>
                <c:pt idx="11837">
                  <c:v>-754.01381969451904</c:v>
                </c:pt>
                <c:pt idx="11838">
                  <c:v>-754.01435613632202</c:v>
                </c:pt>
                <c:pt idx="11839">
                  <c:v>-754.01405811309803</c:v>
                </c:pt>
                <c:pt idx="11840">
                  <c:v>-754.01328325271595</c:v>
                </c:pt>
                <c:pt idx="11841">
                  <c:v>-754.01274681091297</c:v>
                </c:pt>
                <c:pt idx="11842">
                  <c:v>-754.01286602020298</c:v>
                </c:pt>
                <c:pt idx="11843">
                  <c:v>-754.01417732238804</c:v>
                </c:pt>
                <c:pt idx="11844">
                  <c:v>-754.01715755462703</c:v>
                </c:pt>
                <c:pt idx="11845">
                  <c:v>-754.02198553085304</c:v>
                </c:pt>
                <c:pt idx="11846">
                  <c:v>-754.02836322784401</c:v>
                </c:pt>
                <c:pt idx="11847">
                  <c:v>-754.03587341308605</c:v>
                </c:pt>
                <c:pt idx="11848">
                  <c:v>-754.04368162155197</c:v>
                </c:pt>
                <c:pt idx="11849">
                  <c:v>-754.05113220214901</c:v>
                </c:pt>
                <c:pt idx="11850">
                  <c:v>-754.05768871307396</c:v>
                </c:pt>
                <c:pt idx="11851">
                  <c:v>-754.06335115432796</c:v>
                </c:pt>
                <c:pt idx="11852">
                  <c:v>-754.06817913055397</c:v>
                </c:pt>
                <c:pt idx="11853">
                  <c:v>-754.07241106033302</c:v>
                </c:pt>
                <c:pt idx="11854">
                  <c:v>-754.07628536224399</c:v>
                </c:pt>
                <c:pt idx="11855">
                  <c:v>-754.07986164092995</c:v>
                </c:pt>
                <c:pt idx="11856">
                  <c:v>-754.08331871032703</c:v>
                </c:pt>
                <c:pt idx="11857">
                  <c:v>-754.08683538436901</c:v>
                </c:pt>
                <c:pt idx="11858">
                  <c:v>-754.09053087234497</c:v>
                </c:pt>
                <c:pt idx="11859">
                  <c:v>-754.09452438354504</c:v>
                </c:pt>
                <c:pt idx="11860">
                  <c:v>-754.09893512725898</c:v>
                </c:pt>
                <c:pt idx="11861">
                  <c:v>-754.10382270813</c:v>
                </c:pt>
                <c:pt idx="11862">
                  <c:v>-754.109425544739</c:v>
                </c:pt>
                <c:pt idx="11863">
                  <c:v>-754.11598205566395</c:v>
                </c:pt>
                <c:pt idx="11864">
                  <c:v>-754.12379026412998</c:v>
                </c:pt>
                <c:pt idx="11865">
                  <c:v>-754.13302898407005</c:v>
                </c:pt>
                <c:pt idx="11866">
                  <c:v>-754.14340019226097</c:v>
                </c:pt>
                <c:pt idx="11867">
                  <c:v>-754.15460586547897</c:v>
                </c:pt>
                <c:pt idx="11868">
                  <c:v>-754.16599035263096</c:v>
                </c:pt>
                <c:pt idx="11869">
                  <c:v>-754.17707681655895</c:v>
                </c:pt>
                <c:pt idx="11870">
                  <c:v>-754.18738842010498</c:v>
                </c:pt>
                <c:pt idx="11871">
                  <c:v>-754.19662714004505</c:v>
                </c:pt>
                <c:pt idx="11872">
                  <c:v>-754.20449495315597</c:v>
                </c:pt>
                <c:pt idx="11873">
                  <c:v>-754.21099185943604</c:v>
                </c:pt>
                <c:pt idx="11874">
                  <c:v>-754.21623706817604</c:v>
                </c:pt>
                <c:pt idx="11875">
                  <c:v>-754.22064781188999</c:v>
                </c:pt>
                <c:pt idx="11876">
                  <c:v>-754.22470092773494</c:v>
                </c:pt>
                <c:pt idx="11877">
                  <c:v>-754.22887325286899</c:v>
                </c:pt>
                <c:pt idx="11878">
                  <c:v>-754.23352241516102</c:v>
                </c:pt>
                <c:pt idx="11879">
                  <c:v>-754.23870801925705</c:v>
                </c:pt>
                <c:pt idx="11880">
                  <c:v>-754.24454927444503</c:v>
                </c:pt>
                <c:pt idx="11881">
                  <c:v>-754.250926971436</c:v>
                </c:pt>
                <c:pt idx="11882">
                  <c:v>-754.25778150558494</c:v>
                </c:pt>
                <c:pt idx="11883">
                  <c:v>-754.264695644379</c:v>
                </c:pt>
                <c:pt idx="11884">
                  <c:v>-754.27131175994896</c:v>
                </c:pt>
                <c:pt idx="11885">
                  <c:v>-754.27727222442604</c:v>
                </c:pt>
                <c:pt idx="11886">
                  <c:v>-754.28233861923195</c:v>
                </c:pt>
                <c:pt idx="11887">
                  <c:v>-754.286570549011</c:v>
                </c:pt>
                <c:pt idx="11888">
                  <c:v>-754.29026603698799</c:v>
                </c:pt>
                <c:pt idx="11889">
                  <c:v>-754.29366350173996</c:v>
                </c:pt>
                <c:pt idx="11890">
                  <c:v>-754.29723978042603</c:v>
                </c:pt>
                <c:pt idx="11891">
                  <c:v>-754.30141210556098</c:v>
                </c:pt>
                <c:pt idx="11892">
                  <c:v>-754.30659770965599</c:v>
                </c:pt>
                <c:pt idx="11893">
                  <c:v>-754.31321382522594</c:v>
                </c:pt>
                <c:pt idx="11894">
                  <c:v>-754.32143926620495</c:v>
                </c:pt>
                <c:pt idx="11895">
                  <c:v>-754.331154823303</c:v>
                </c:pt>
                <c:pt idx="11896">
                  <c:v>-754.34188365936302</c:v>
                </c:pt>
                <c:pt idx="11897">
                  <c:v>-754.35308933258102</c:v>
                </c:pt>
                <c:pt idx="11898">
                  <c:v>-754.36405658721901</c:v>
                </c:pt>
                <c:pt idx="11899">
                  <c:v>-754.37424898147594</c:v>
                </c:pt>
                <c:pt idx="11900">
                  <c:v>-754.38318967819202</c:v>
                </c:pt>
                <c:pt idx="11901">
                  <c:v>-754.39075946807895</c:v>
                </c:pt>
                <c:pt idx="11902">
                  <c:v>-754.39689874649105</c:v>
                </c:pt>
                <c:pt idx="11903">
                  <c:v>-754.40208435058605</c:v>
                </c:pt>
                <c:pt idx="11904">
                  <c:v>-754.40661430358898</c:v>
                </c:pt>
                <c:pt idx="11905">
                  <c:v>-754.41102504730202</c:v>
                </c:pt>
                <c:pt idx="11906">
                  <c:v>-754.41561460494995</c:v>
                </c:pt>
                <c:pt idx="11907">
                  <c:v>-754.42068099975597</c:v>
                </c:pt>
                <c:pt idx="11908">
                  <c:v>-754.42646265029896</c:v>
                </c:pt>
                <c:pt idx="11909">
                  <c:v>-754.43272113800106</c:v>
                </c:pt>
                <c:pt idx="11910">
                  <c:v>-754.43933725357101</c:v>
                </c:pt>
                <c:pt idx="11911">
                  <c:v>-754.44589376449596</c:v>
                </c:pt>
                <c:pt idx="11912">
                  <c:v>-754.45191383361805</c:v>
                </c:pt>
                <c:pt idx="11913">
                  <c:v>-754.45698022842396</c:v>
                </c:pt>
                <c:pt idx="11914">
                  <c:v>-754.46091413497902</c:v>
                </c:pt>
                <c:pt idx="11915">
                  <c:v>-754.46359634399403</c:v>
                </c:pt>
                <c:pt idx="11916">
                  <c:v>-754.46508646011398</c:v>
                </c:pt>
                <c:pt idx="11917">
                  <c:v>-754.46568250656105</c:v>
                </c:pt>
                <c:pt idx="11918">
                  <c:v>-754.46550369262695</c:v>
                </c:pt>
                <c:pt idx="11919">
                  <c:v>-754.46490764617897</c:v>
                </c:pt>
                <c:pt idx="11920">
                  <c:v>-754.46419239044201</c:v>
                </c:pt>
                <c:pt idx="11921">
                  <c:v>-754.46353673935005</c:v>
                </c:pt>
                <c:pt idx="11922">
                  <c:v>-754.46335792541504</c:v>
                </c:pt>
                <c:pt idx="11923">
                  <c:v>-754.46377515792904</c:v>
                </c:pt>
                <c:pt idx="11924">
                  <c:v>-754.46484804153499</c:v>
                </c:pt>
                <c:pt idx="11925">
                  <c:v>-754.46663618087803</c:v>
                </c:pt>
                <c:pt idx="11926">
                  <c:v>-754.46907997131404</c:v>
                </c:pt>
                <c:pt idx="11927">
                  <c:v>-754.47223901748703</c:v>
                </c:pt>
                <c:pt idx="11928">
                  <c:v>-754.47599411010799</c:v>
                </c:pt>
                <c:pt idx="11929">
                  <c:v>-754.48034524917603</c:v>
                </c:pt>
                <c:pt idx="11930">
                  <c:v>-754.48511362075806</c:v>
                </c:pt>
                <c:pt idx="11931">
                  <c:v>-754.49023962020897</c:v>
                </c:pt>
                <c:pt idx="11932">
                  <c:v>-754.49572324752796</c:v>
                </c:pt>
                <c:pt idx="11933">
                  <c:v>-754.50162410736095</c:v>
                </c:pt>
                <c:pt idx="11934">
                  <c:v>-754.50800180435203</c:v>
                </c:pt>
                <c:pt idx="11935">
                  <c:v>-754.51473712921199</c:v>
                </c:pt>
                <c:pt idx="11936">
                  <c:v>-754.52183008194004</c:v>
                </c:pt>
                <c:pt idx="11937">
                  <c:v>-754.52898263931297</c:v>
                </c:pt>
                <c:pt idx="11938">
                  <c:v>-754.53625440597602</c:v>
                </c:pt>
                <c:pt idx="11939">
                  <c:v>-754.54358577728306</c:v>
                </c:pt>
                <c:pt idx="11940">
                  <c:v>-754.55079793930099</c:v>
                </c:pt>
                <c:pt idx="11941">
                  <c:v>-754.55771207809505</c:v>
                </c:pt>
                <c:pt idx="11942">
                  <c:v>-754.56426858902</c:v>
                </c:pt>
                <c:pt idx="11943">
                  <c:v>-754.570229053498</c:v>
                </c:pt>
                <c:pt idx="11944">
                  <c:v>-754.57583189010597</c:v>
                </c:pt>
                <c:pt idx="11945">
                  <c:v>-754.58119630813599</c:v>
                </c:pt>
                <c:pt idx="11946">
                  <c:v>-754.58644151687599</c:v>
                </c:pt>
                <c:pt idx="11947">
                  <c:v>-754.59168672561702</c:v>
                </c:pt>
                <c:pt idx="11948">
                  <c:v>-754.59705114364601</c:v>
                </c:pt>
                <c:pt idx="11949">
                  <c:v>-754.60241556167603</c:v>
                </c:pt>
                <c:pt idx="11950">
                  <c:v>-754.60807800293003</c:v>
                </c:pt>
                <c:pt idx="11951">
                  <c:v>-754.614038467407</c:v>
                </c:pt>
                <c:pt idx="11952">
                  <c:v>-754.62041616439797</c:v>
                </c:pt>
                <c:pt idx="11953">
                  <c:v>-754.62709188461304</c:v>
                </c:pt>
                <c:pt idx="11954">
                  <c:v>-754.63406562805199</c:v>
                </c:pt>
                <c:pt idx="11955">
                  <c:v>-754.64115858078003</c:v>
                </c:pt>
                <c:pt idx="11956">
                  <c:v>-754.64843034744297</c:v>
                </c:pt>
                <c:pt idx="11957">
                  <c:v>-754.65576171875</c:v>
                </c:pt>
                <c:pt idx="11958">
                  <c:v>-754.66309309005806</c:v>
                </c:pt>
                <c:pt idx="11959">
                  <c:v>-754.669947624207</c:v>
                </c:pt>
                <c:pt idx="11960">
                  <c:v>-754.67596769332897</c:v>
                </c:pt>
                <c:pt idx="11961">
                  <c:v>-754.68061685562202</c:v>
                </c:pt>
                <c:pt idx="11962">
                  <c:v>-754.68371629715</c:v>
                </c:pt>
                <c:pt idx="11963">
                  <c:v>-754.68508720397995</c:v>
                </c:pt>
                <c:pt idx="11964">
                  <c:v>-754.68478918075596</c:v>
                </c:pt>
                <c:pt idx="11965">
                  <c:v>-754.68300104141304</c:v>
                </c:pt>
                <c:pt idx="11966">
                  <c:v>-754.67972278595005</c:v>
                </c:pt>
                <c:pt idx="11967">
                  <c:v>-754.67525243759201</c:v>
                </c:pt>
                <c:pt idx="11968">
                  <c:v>-754.669947624207</c:v>
                </c:pt>
                <c:pt idx="11969">
                  <c:v>-754.664344787598</c:v>
                </c:pt>
                <c:pt idx="11970">
                  <c:v>-754.658801555634</c:v>
                </c:pt>
                <c:pt idx="11971">
                  <c:v>-754.65367555618298</c:v>
                </c:pt>
                <c:pt idx="11972">
                  <c:v>-754.64896678924595</c:v>
                </c:pt>
                <c:pt idx="11973">
                  <c:v>-754.64473485946701</c:v>
                </c:pt>
                <c:pt idx="11974">
                  <c:v>-754.64115858078003</c:v>
                </c:pt>
                <c:pt idx="11975">
                  <c:v>-754.63835716247604</c:v>
                </c:pt>
                <c:pt idx="11976">
                  <c:v>-754.63656902313301</c:v>
                </c:pt>
                <c:pt idx="11977">
                  <c:v>-754.63573455810604</c:v>
                </c:pt>
                <c:pt idx="11978">
                  <c:v>-754.63585376739502</c:v>
                </c:pt>
                <c:pt idx="11979">
                  <c:v>-754.63668823242199</c:v>
                </c:pt>
                <c:pt idx="11980">
                  <c:v>-754.63829755783104</c:v>
                </c:pt>
                <c:pt idx="11981">
                  <c:v>-754.64062213897705</c:v>
                </c:pt>
                <c:pt idx="11982">
                  <c:v>-754.64348316192604</c:v>
                </c:pt>
                <c:pt idx="11983">
                  <c:v>-754.64676141738903</c:v>
                </c:pt>
                <c:pt idx="11984">
                  <c:v>-754.650158882141</c:v>
                </c:pt>
                <c:pt idx="11985">
                  <c:v>-754.65337753295898</c:v>
                </c:pt>
                <c:pt idx="11986">
                  <c:v>-754.65623855590798</c:v>
                </c:pt>
                <c:pt idx="11987">
                  <c:v>-754.658861160279</c:v>
                </c:pt>
                <c:pt idx="11988">
                  <c:v>-754.66112613678001</c:v>
                </c:pt>
                <c:pt idx="11989">
                  <c:v>-754.66327190399204</c:v>
                </c:pt>
                <c:pt idx="11990">
                  <c:v>-754.66529846191395</c:v>
                </c:pt>
                <c:pt idx="11991">
                  <c:v>-754.66720581054699</c:v>
                </c:pt>
                <c:pt idx="11992">
                  <c:v>-754.66893434524604</c:v>
                </c:pt>
                <c:pt idx="11993">
                  <c:v>-754.67060327529896</c:v>
                </c:pt>
                <c:pt idx="11994">
                  <c:v>-754.67233180999801</c:v>
                </c:pt>
                <c:pt idx="11995">
                  <c:v>-754.67429876327503</c:v>
                </c:pt>
                <c:pt idx="11996">
                  <c:v>-754.67656373977695</c:v>
                </c:pt>
                <c:pt idx="11997">
                  <c:v>-754.67912673950195</c:v>
                </c:pt>
                <c:pt idx="11998">
                  <c:v>-754.68174934387196</c:v>
                </c:pt>
                <c:pt idx="11999">
                  <c:v>-754.68431234359798</c:v>
                </c:pt>
                <c:pt idx="12000">
                  <c:v>-754.68663692474399</c:v>
                </c:pt>
                <c:pt idx="12001">
                  <c:v>-754.68878269195602</c:v>
                </c:pt>
                <c:pt idx="12002">
                  <c:v>-754.69069004058895</c:v>
                </c:pt>
                <c:pt idx="12003">
                  <c:v>-754.69241857528698</c:v>
                </c:pt>
                <c:pt idx="12004">
                  <c:v>-754.69372987747204</c:v>
                </c:pt>
                <c:pt idx="12005">
                  <c:v>-754.69474315643299</c:v>
                </c:pt>
                <c:pt idx="12006">
                  <c:v>-754.69551801681496</c:v>
                </c:pt>
                <c:pt idx="12007">
                  <c:v>-754.69629287719704</c:v>
                </c:pt>
                <c:pt idx="12008">
                  <c:v>-754.69730615615902</c:v>
                </c:pt>
                <c:pt idx="12009">
                  <c:v>-754.69837903976497</c:v>
                </c:pt>
                <c:pt idx="12010">
                  <c:v>-754.69939231872604</c:v>
                </c:pt>
                <c:pt idx="12011">
                  <c:v>-754.69998836517402</c:v>
                </c:pt>
                <c:pt idx="12012">
                  <c:v>-754.69986915588402</c:v>
                </c:pt>
                <c:pt idx="12013">
                  <c:v>-754.69891548156795</c:v>
                </c:pt>
                <c:pt idx="12014">
                  <c:v>-754.69712734222401</c:v>
                </c:pt>
                <c:pt idx="12015">
                  <c:v>-754.694445133209</c:v>
                </c:pt>
                <c:pt idx="12016">
                  <c:v>-754.69110727310203</c:v>
                </c:pt>
                <c:pt idx="12017">
                  <c:v>-754.68735218048096</c:v>
                </c:pt>
                <c:pt idx="12018">
                  <c:v>-754.68353748321601</c:v>
                </c:pt>
                <c:pt idx="12019">
                  <c:v>-754.68031883239803</c:v>
                </c:pt>
                <c:pt idx="12020">
                  <c:v>-754.678113460541</c:v>
                </c:pt>
                <c:pt idx="12021">
                  <c:v>-754.67715978622505</c:v>
                </c:pt>
                <c:pt idx="12022">
                  <c:v>-754.67727899551403</c:v>
                </c:pt>
                <c:pt idx="12023">
                  <c:v>-754.678232669831</c:v>
                </c:pt>
                <c:pt idx="12024">
                  <c:v>-754.67960357666004</c:v>
                </c:pt>
                <c:pt idx="12025">
                  <c:v>-754.68103408813499</c:v>
                </c:pt>
                <c:pt idx="12026">
                  <c:v>-754.68192815780696</c:v>
                </c:pt>
                <c:pt idx="12027">
                  <c:v>-754.68192815780696</c:v>
                </c:pt>
                <c:pt idx="12028">
                  <c:v>-754.68055725097702</c:v>
                </c:pt>
                <c:pt idx="12029">
                  <c:v>-754.67769622802803</c:v>
                </c:pt>
                <c:pt idx="12030">
                  <c:v>-754.67334508895897</c:v>
                </c:pt>
                <c:pt idx="12031">
                  <c:v>-754.66762304306098</c:v>
                </c:pt>
                <c:pt idx="12032">
                  <c:v>-754.66088771820102</c:v>
                </c:pt>
                <c:pt idx="12033">
                  <c:v>-754.65355634689399</c:v>
                </c:pt>
                <c:pt idx="12034">
                  <c:v>-754.64616537094105</c:v>
                </c:pt>
                <c:pt idx="12035">
                  <c:v>-754.63919162750301</c:v>
                </c:pt>
                <c:pt idx="12036">
                  <c:v>-754.63305234909103</c:v>
                </c:pt>
                <c:pt idx="12037">
                  <c:v>-754.628343582154</c:v>
                </c:pt>
                <c:pt idx="12038">
                  <c:v>-754.62518453598</c:v>
                </c:pt>
                <c:pt idx="12039">
                  <c:v>-754.62375402450596</c:v>
                </c:pt>
                <c:pt idx="12040">
                  <c:v>-754.62387323379505</c:v>
                </c:pt>
                <c:pt idx="12041">
                  <c:v>-754.625244140625</c:v>
                </c:pt>
                <c:pt idx="12042">
                  <c:v>-754.62727069854805</c:v>
                </c:pt>
                <c:pt idx="12043">
                  <c:v>-754.62929725646995</c:v>
                </c:pt>
                <c:pt idx="12044">
                  <c:v>-754.63066816330002</c:v>
                </c:pt>
                <c:pt idx="12045">
                  <c:v>-754.63066816330002</c:v>
                </c:pt>
                <c:pt idx="12046">
                  <c:v>-754.62882041931198</c:v>
                </c:pt>
                <c:pt idx="12047">
                  <c:v>-754.62476730346702</c:v>
                </c:pt>
                <c:pt idx="12048">
                  <c:v>-754.61868762970005</c:v>
                </c:pt>
                <c:pt idx="12049">
                  <c:v>-754.61087942123402</c:v>
                </c:pt>
                <c:pt idx="12050">
                  <c:v>-754.60199832916305</c:v>
                </c:pt>
                <c:pt idx="12051">
                  <c:v>-754.59293842315697</c:v>
                </c:pt>
                <c:pt idx="12052">
                  <c:v>-754.58441495895397</c:v>
                </c:pt>
                <c:pt idx="12053">
                  <c:v>-754.57720279693604</c:v>
                </c:pt>
                <c:pt idx="12054">
                  <c:v>-754.57159996032703</c:v>
                </c:pt>
                <c:pt idx="12055">
                  <c:v>-754.56784486770698</c:v>
                </c:pt>
                <c:pt idx="12056">
                  <c:v>-754.56581830978405</c:v>
                </c:pt>
                <c:pt idx="12057">
                  <c:v>-754.56540107727096</c:v>
                </c:pt>
                <c:pt idx="12058">
                  <c:v>-754.56623554229805</c:v>
                </c:pt>
                <c:pt idx="12059">
                  <c:v>-754.56766605377197</c:v>
                </c:pt>
                <c:pt idx="12060">
                  <c:v>-754.56921577453602</c:v>
                </c:pt>
                <c:pt idx="12061">
                  <c:v>-754.57028865814198</c:v>
                </c:pt>
                <c:pt idx="12062">
                  <c:v>-754.57058668136597</c:v>
                </c:pt>
                <c:pt idx="12063">
                  <c:v>-754.56993103027401</c:v>
                </c:pt>
                <c:pt idx="12064">
                  <c:v>-754.56826210021995</c:v>
                </c:pt>
                <c:pt idx="12065">
                  <c:v>-754.56563949584995</c:v>
                </c:pt>
                <c:pt idx="12066">
                  <c:v>-754.56206321716297</c:v>
                </c:pt>
                <c:pt idx="12067">
                  <c:v>-754.55765247345005</c:v>
                </c:pt>
                <c:pt idx="12068">
                  <c:v>-754.55240726471004</c:v>
                </c:pt>
                <c:pt idx="12069">
                  <c:v>-754.54668521881104</c:v>
                </c:pt>
                <c:pt idx="12070">
                  <c:v>-754.54072475433395</c:v>
                </c:pt>
                <c:pt idx="12071">
                  <c:v>-754.53470468521095</c:v>
                </c:pt>
                <c:pt idx="12072">
                  <c:v>-754.52880382537899</c:v>
                </c:pt>
                <c:pt idx="12073">
                  <c:v>-754.52302217483498</c:v>
                </c:pt>
                <c:pt idx="12074">
                  <c:v>-754.517419338227</c:v>
                </c:pt>
                <c:pt idx="12075">
                  <c:v>-754.51199531555199</c:v>
                </c:pt>
                <c:pt idx="12076">
                  <c:v>-754.50675010681198</c:v>
                </c:pt>
                <c:pt idx="12077">
                  <c:v>-754.50168371200596</c:v>
                </c:pt>
                <c:pt idx="12078">
                  <c:v>-754.49667692184505</c:v>
                </c:pt>
                <c:pt idx="12079">
                  <c:v>-754.49155092239403</c:v>
                </c:pt>
                <c:pt idx="12080">
                  <c:v>-754.48624610900902</c:v>
                </c:pt>
                <c:pt idx="12081">
                  <c:v>-754.48076248169002</c:v>
                </c:pt>
                <c:pt idx="12082">
                  <c:v>-754.47510004043602</c:v>
                </c:pt>
                <c:pt idx="12083">
                  <c:v>-754.46931838989303</c:v>
                </c:pt>
                <c:pt idx="12084">
                  <c:v>-754.46347713470504</c:v>
                </c:pt>
                <c:pt idx="12085">
                  <c:v>-754.45763587951706</c:v>
                </c:pt>
                <c:pt idx="12086">
                  <c:v>-754.45173501968395</c:v>
                </c:pt>
                <c:pt idx="12087">
                  <c:v>-754.44595336914097</c:v>
                </c:pt>
                <c:pt idx="12088">
                  <c:v>-754.44052934646595</c:v>
                </c:pt>
                <c:pt idx="12089">
                  <c:v>-754.43564176559505</c:v>
                </c:pt>
                <c:pt idx="12090">
                  <c:v>-754.431350231171</c:v>
                </c:pt>
                <c:pt idx="12091">
                  <c:v>-754.42759513855003</c:v>
                </c:pt>
                <c:pt idx="12092">
                  <c:v>-754.42419767379795</c:v>
                </c:pt>
                <c:pt idx="12093">
                  <c:v>-754.42097902297996</c:v>
                </c:pt>
                <c:pt idx="12094">
                  <c:v>-754.41787958145198</c:v>
                </c:pt>
                <c:pt idx="12095">
                  <c:v>-754.41489934921299</c:v>
                </c:pt>
                <c:pt idx="12096">
                  <c:v>-754.41197872161899</c:v>
                </c:pt>
                <c:pt idx="12097">
                  <c:v>-754.40887928009101</c:v>
                </c:pt>
                <c:pt idx="12098">
                  <c:v>-754.40560102462803</c:v>
                </c:pt>
                <c:pt idx="12099">
                  <c:v>-754.40208435058605</c:v>
                </c:pt>
                <c:pt idx="12100">
                  <c:v>-754.39856767654396</c:v>
                </c:pt>
                <c:pt idx="12101">
                  <c:v>-754.395289421082</c:v>
                </c:pt>
                <c:pt idx="12102">
                  <c:v>-754.39213037490902</c:v>
                </c:pt>
                <c:pt idx="12103">
                  <c:v>-754.38909053802502</c:v>
                </c:pt>
                <c:pt idx="12104">
                  <c:v>-754.38587188720703</c:v>
                </c:pt>
                <c:pt idx="12105">
                  <c:v>-754.38211679458595</c:v>
                </c:pt>
                <c:pt idx="12106">
                  <c:v>-754.37752723693904</c:v>
                </c:pt>
                <c:pt idx="12107">
                  <c:v>-754.37204360961903</c:v>
                </c:pt>
                <c:pt idx="12108">
                  <c:v>-754.36560630798397</c:v>
                </c:pt>
                <c:pt idx="12109">
                  <c:v>-754.35827493667603</c:v>
                </c:pt>
                <c:pt idx="12110">
                  <c:v>-754.35028791427601</c:v>
                </c:pt>
                <c:pt idx="12111">
                  <c:v>-754.34224128723201</c:v>
                </c:pt>
                <c:pt idx="12112">
                  <c:v>-754.33461189269997</c:v>
                </c:pt>
                <c:pt idx="12113">
                  <c:v>-754.32799577713001</c:v>
                </c:pt>
                <c:pt idx="12114">
                  <c:v>-754.32275056839001</c:v>
                </c:pt>
                <c:pt idx="12115">
                  <c:v>-754.31923389434803</c:v>
                </c:pt>
                <c:pt idx="12116">
                  <c:v>-754.317445755005</c:v>
                </c:pt>
                <c:pt idx="12117">
                  <c:v>-754.31720733642601</c:v>
                </c:pt>
                <c:pt idx="12118">
                  <c:v>-754.31798219680798</c:v>
                </c:pt>
                <c:pt idx="12119">
                  <c:v>-754.31923389434803</c:v>
                </c:pt>
                <c:pt idx="12120">
                  <c:v>-754.32036638259899</c:v>
                </c:pt>
                <c:pt idx="12121">
                  <c:v>-754.32096242904697</c:v>
                </c:pt>
                <c:pt idx="12122">
                  <c:v>-754.32066440582298</c:v>
                </c:pt>
                <c:pt idx="12123">
                  <c:v>-754.31935310363804</c:v>
                </c:pt>
                <c:pt idx="12124">
                  <c:v>-754.31696891784702</c:v>
                </c:pt>
                <c:pt idx="12125">
                  <c:v>-754.31339263916004</c:v>
                </c:pt>
                <c:pt idx="12126">
                  <c:v>-754.308862686157</c:v>
                </c:pt>
                <c:pt idx="12127">
                  <c:v>-754.30343866348301</c:v>
                </c:pt>
                <c:pt idx="12128">
                  <c:v>-754.29729938507103</c:v>
                </c:pt>
                <c:pt idx="12129">
                  <c:v>-754.29068326950096</c:v>
                </c:pt>
                <c:pt idx="12130">
                  <c:v>-754.28370952606201</c:v>
                </c:pt>
                <c:pt idx="12131">
                  <c:v>-754.27667617797897</c:v>
                </c:pt>
                <c:pt idx="12132">
                  <c:v>-754.26994085311901</c:v>
                </c:pt>
                <c:pt idx="12133">
                  <c:v>-754.26368236541805</c:v>
                </c:pt>
                <c:pt idx="12134">
                  <c:v>-754.25831794738804</c:v>
                </c:pt>
                <c:pt idx="12135">
                  <c:v>-754.25384759903</c:v>
                </c:pt>
                <c:pt idx="12136">
                  <c:v>-754.25045013427803</c:v>
                </c:pt>
                <c:pt idx="12137">
                  <c:v>-754.24812555313099</c:v>
                </c:pt>
                <c:pt idx="12138">
                  <c:v>-754.24675464630104</c:v>
                </c:pt>
                <c:pt idx="12139">
                  <c:v>-754.24603939056396</c:v>
                </c:pt>
                <c:pt idx="12140">
                  <c:v>-754.24568176269599</c:v>
                </c:pt>
                <c:pt idx="12141">
                  <c:v>-754.245383739472</c:v>
                </c:pt>
                <c:pt idx="12142">
                  <c:v>-754.24472808837902</c:v>
                </c:pt>
                <c:pt idx="12143">
                  <c:v>-754.24371480941795</c:v>
                </c:pt>
                <c:pt idx="12144">
                  <c:v>-754.24252271652199</c:v>
                </c:pt>
                <c:pt idx="12145">
                  <c:v>-754.24115180969295</c:v>
                </c:pt>
                <c:pt idx="12146">
                  <c:v>-754.23990011215199</c:v>
                </c:pt>
                <c:pt idx="12147">
                  <c:v>-754.23870801925705</c:v>
                </c:pt>
                <c:pt idx="12148">
                  <c:v>-754.23757553100597</c:v>
                </c:pt>
                <c:pt idx="12149">
                  <c:v>-754.23662185669002</c:v>
                </c:pt>
                <c:pt idx="12150">
                  <c:v>-754.23560857772804</c:v>
                </c:pt>
                <c:pt idx="12151">
                  <c:v>-754.23459529876698</c:v>
                </c:pt>
                <c:pt idx="12152">
                  <c:v>-754.23328399658203</c:v>
                </c:pt>
                <c:pt idx="12153">
                  <c:v>-754.231555461884</c:v>
                </c:pt>
                <c:pt idx="12154">
                  <c:v>-754.22905206680298</c:v>
                </c:pt>
                <c:pt idx="12155">
                  <c:v>-754.22571420669601</c:v>
                </c:pt>
                <c:pt idx="12156">
                  <c:v>-754.22154188156105</c:v>
                </c:pt>
                <c:pt idx="12157">
                  <c:v>-754.21665430069004</c:v>
                </c:pt>
                <c:pt idx="12158">
                  <c:v>-754.21134948730503</c:v>
                </c:pt>
                <c:pt idx="12159">
                  <c:v>-754.20580625534103</c:v>
                </c:pt>
                <c:pt idx="12160">
                  <c:v>-754.20026302337703</c:v>
                </c:pt>
                <c:pt idx="12161">
                  <c:v>-754.19489860534702</c:v>
                </c:pt>
                <c:pt idx="12162">
                  <c:v>-754.189832210541</c:v>
                </c:pt>
                <c:pt idx="12163">
                  <c:v>-754.18524265289295</c:v>
                </c:pt>
                <c:pt idx="12164">
                  <c:v>-754.18118953704902</c:v>
                </c:pt>
                <c:pt idx="12165">
                  <c:v>-754.17755365371704</c:v>
                </c:pt>
                <c:pt idx="12166">
                  <c:v>-754.17409658431995</c:v>
                </c:pt>
                <c:pt idx="12167">
                  <c:v>-754.170520305634</c:v>
                </c:pt>
                <c:pt idx="12168">
                  <c:v>-754.16670560836803</c:v>
                </c:pt>
                <c:pt idx="12169">
                  <c:v>-754.16241407394398</c:v>
                </c:pt>
                <c:pt idx="12170">
                  <c:v>-754.15764570236195</c:v>
                </c:pt>
                <c:pt idx="12171">
                  <c:v>-754.15240049362205</c:v>
                </c:pt>
                <c:pt idx="12172">
                  <c:v>-754.14673805236805</c:v>
                </c:pt>
                <c:pt idx="12173">
                  <c:v>-754.14077758789097</c:v>
                </c:pt>
                <c:pt idx="12174">
                  <c:v>-754.13481712341297</c:v>
                </c:pt>
                <c:pt idx="12175">
                  <c:v>-754.12921428680397</c:v>
                </c:pt>
                <c:pt idx="12176">
                  <c:v>-754.12408828735397</c:v>
                </c:pt>
                <c:pt idx="12177">
                  <c:v>-754.11961793899604</c:v>
                </c:pt>
                <c:pt idx="12178">
                  <c:v>-754.11592245101895</c:v>
                </c:pt>
                <c:pt idx="12179">
                  <c:v>-754.11306142806995</c:v>
                </c:pt>
                <c:pt idx="12180">
                  <c:v>-754.11097526550304</c:v>
                </c:pt>
                <c:pt idx="12181">
                  <c:v>-754.10978317260799</c:v>
                </c:pt>
                <c:pt idx="12182">
                  <c:v>-754.109485149384</c:v>
                </c:pt>
                <c:pt idx="12183">
                  <c:v>-754.11008119583198</c:v>
                </c:pt>
                <c:pt idx="12184">
                  <c:v>-754.11127328872703</c:v>
                </c:pt>
                <c:pt idx="12185">
                  <c:v>-754.11294221878097</c:v>
                </c:pt>
                <c:pt idx="12186">
                  <c:v>-754.114670753479</c:v>
                </c:pt>
                <c:pt idx="12187">
                  <c:v>-754.11616086959896</c:v>
                </c:pt>
                <c:pt idx="12188">
                  <c:v>-754.11711454391502</c:v>
                </c:pt>
                <c:pt idx="12189">
                  <c:v>-754.11729335784901</c:v>
                </c:pt>
                <c:pt idx="12190">
                  <c:v>-754.11651849746704</c:v>
                </c:pt>
                <c:pt idx="12191">
                  <c:v>-754.114611148834</c:v>
                </c:pt>
                <c:pt idx="12192">
                  <c:v>-754.11169052124001</c:v>
                </c:pt>
                <c:pt idx="12193">
                  <c:v>-754.10793542861995</c:v>
                </c:pt>
                <c:pt idx="12194">
                  <c:v>-754.10376310348499</c:v>
                </c:pt>
                <c:pt idx="12195">
                  <c:v>-754.09959077835094</c:v>
                </c:pt>
                <c:pt idx="12196">
                  <c:v>-754.095716476441</c:v>
                </c:pt>
                <c:pt idx="12197">
                  <c:v>-754.09214019775402</c:v>
                </c:pt>
                <c:pt idx="12198">
                  <c:v>-754.08898115158104</c:v>
                </c:pt>
                <c:pt idx="12199">
                  <c:v>-754.08617973327705</c:v>
                </c:pt>
                <c:pt idx="12200">
                  <c:v>-754.08361673355103</c:v>
                </c:pt>
                <c:pt idx="12201">
                  <c:v>-754.08105373382602</c:v>
                </c:pt>
                <c:pt idx="12202">
                  <c:v>-754.07843112945602</c:v>
                </c:pt>
                <c:pt idx="12203">
                  <c:v>-754.07562971115101</c:v>
                </c:pt>
                <c:pt idx="12204">
                  <c:v>-754.07276868820202</c:v>
                </c:pt>
                <c:pt idx="12205">
                  <c:v>-754.07008647918701</c:v>
                </c:pt>
                <c:pt idx="12206">
                  <c:v>-754.067761898041</c:v>
                </c:pt>
                <c:pt idx="12207">
                  <c:v>-754.06591415405296</c:v>
                </c:pt>
                <c:pt idx="12208">
                  <c:v>-754.06466245651302</c:v>
                </c:pt>
                <c:pt idx="12209">
                  <c:v>-754.06406641006504</c:v>
                </c:pt>
                <c:pt idx="12210">
                  <c:v>-754.06418561935402</c:v>
                </c:pt>
                <c:pt idx="12211">
                  <c:v>-754.06507968902599</c:v>
                </c:pt>
                <c:pt idx="12212">
                  <c:v>-754.06656980514504</c:v>
                </c:pt>
                <c:pt idx="12213">
                  <c:v>-754.06859636306797</c:v>
                </c:pt>
                <c:pt idx="12214">
                  <c:v>-754.07092094421398</c:v>
                </c:pt>
                <c:pt idx="12215">
                  <c:v>-754.073424339295</c:v>
                </c:pt>
                <c:pt idx="12216">
                  <c:v>-754.075927734375</c:v>
                </c:pt>
                <c:pt idx="12217">
                  <c:v>-754.07825231552101</c:v>
                </c:pt>
                <c:pt idx="12218">
                  <c:v>-754.08033847808895</c:v>
                </c:pt>
                <c:pt idx="12219">
                  <c:v>-754.08212661743198</c:v>
                </c:pt>
                <c:pt idx="12220">
                  <c:v>-754.08361673355103</c:v>
                </c:pt>
                <c:pt idx="12221">
                  <c:v>-754.08480882644699</c:v>
                </c:pt>
                <c:pt idx="12222">
                  <c:v>-754.08594131469704</c:v>
                </c:pt>
                <c:pt idx="12223">
                  <c:v>-754.087193012238</c:v>
                </c:pt>
                <c:pt idx="12224">
                  <c:v>-754.08886194229103</c:v>
                </c:pt>
                <c:pt idx="12225">
                  <c:v>-754.09124612808205</c:v>
                </c:pt>
                <c:pt idx="12226">
                  <c:v>-754.09440517425605</c:v>
                </c:pt>
                <c:pt idx="12227">
                  <c:v>-754.09816026687599</c:v>
                </c:pt>
                <c:pt idx="12228">
                  <c:v>-754.10221338272095</c:v>
                </c:pt>
                <c:pt idx="12229">
                  <c:v>-754.10608768463203</c:v>
                </c:pt>
                <c:pt idx="12230">
                  <c:v>-754.109544754029</c:v>
                </c:pt>
                <c:pt idx="12231">
                  <c:v>-754.112048149109</c:v>
                </c:pt>
                <c:pt idx="12232">
                  <c:v>-754.11347866058395</c:v>
                </c:pt>
                <c:pt idx="12233">
                  <c:v>-754.11353826522804</c:v>
                </c:pt>
                <c:pt idx="12234">
                  <c:v>-754.11222696304299</c:v>
                </c:pt>
                <c:pt idx="12235">
                  <c:v>-754.10972356796299</c:v>
                </c:pt>
                <c:pt idx="12236">
                  <c:v>-754.106385707855</c:v>
                </c:pt>
                <c:pt idx="12237">
                  <c:v>-754.10269021987904</c:v>
                </c:pt>
                <c:pt idx="12238">
                  <c:v>-754.09929275512695</c:v>
                </c:pt>
                <c:pt idx="12239">
                  <c:v>-754.09655094146694</c:v>
                </c:pt>
                <c:pt idx="12240">
                  <c:v>-754.09476280212402</c:v>
                </c:pt>
                <c:pt idx="12241">
                  <c:v>-754.09386873245296</c:v>
                </c:pt>
                <c:pt idx="12242">
                  <c:v>-754.09380912780796</c:v>
                </c:pt>
                <c:pt idx="12243">
                  <c:v>-754.09446477890003</c:v>
                </c:pt>
                <c:pt idx="12244">
                  <c:v>-754.09559726715099</c:v>
                </c:pt>
                <c:pt idx="12245">
                  <c:v>-754.09708738327004</c:v>
                </c:pt>
                <c:pt idx="12246">
                  <c:v>-754.09857749938999</c:v>
                </c:pt>
                <c:pt idx="12247">
                  <c:v>-754.09965038299595</c:v>
                </c:pt>
                <c:pt idx="12248">
                  <c:v>-754.10018682479904</c:v>
                </c:pt>
                <c:pt idx="12249">
                  <c:v>-754.10018682479904</c:v>
                </c:pt>
                <c:pt idx="12250">
                  <c:v>-754.10000801086403</c:v>
                </c:pt>
                <c:pt idx="12251">
                  <c:v>-754.10006761550903</c:v>
                </c:pt>
                <c:pt idx="12252">
                  <c:v>-754.10078287124702</c:v>
                </c:pt>
                <c:pt idx="12253">
                  <c:v>-754.10221338272095</c:v>
                </c:pt>
                <c:pt idx="12254">
                  <c:v>-754.10447835922298</c:v>
                </c:pt>
                <c:pt idx="12255">
                  <c:v>-754.10757780075096</c:v>
                </c:pt>
                <c:pt idx="12256">
                  <c:v>-754.11139249801704</c:v>
                </c:pt>
                <c:pt idx="12257">
                  <c:v>-754.11568403243996</c:v>
                </c:pt>
                <c:pt idx="12258">
                  <c:v>-754.12009477615402</c:v>
                </c:pt>
                <c:pt idx="12259">
                  <c:v>-754.12408828735397</c:v>
                </c:pt>
                <c:pt idx="12260">
                  <c:v>-754.12736654281605</c:v>
                </c:pt>
                <c:pt idx="12261">
                  <c:v>-754.12957191467297</c:v>
                </c:pt>
                <c:pt idx="12262">
                  <c:v>-754.13082361221302</c:v>
                </c:pt>
                <c:pt idx="12263">
                  <c:v>-754.13118124008201</c:v>
                </c:pt>
                <c:pt idx="12264">
                  <c:v>-754.13076400756904</c:v>
                </c:pt>
                <c:pt idx="12265">
                  <c:v>-754.12998914718605</c:v>
                </c:pt>
                <c:pt idx="12266">
                  <c:v>-754.12903547286999</c:v>
                </c:pt>
                <c:pt idx="12267">
                  <c:v>-754.12820100784302</c:v>
                </c:pt>
                <c:pt idx="12268">
                  <c:v>-754.12766456604004</c:v>
                </c:pt>
                <c:pt idx="12269">
                  <c:v>-754.12760496139504</c:v>
                </c:pt>
                <c:pt idx="12270">
                  <c:v>-754.12814140319801</c:v>
                </c:pt>
                <c:pt idx="12271">
                  <c:v>-754.12915468215999</c:v>
                </c:pt>
                <c:pt idx="12272">
                  <c:v>-754.13052558898903</c:v>
                </c:pt>
                <c:pt idx="12273">
                  <c:v>-754.13189649581898</c:v>
                </c:pt>
                <c:pt idx="12274">
                  <c:v>-754.13326740264904</c:v>
                </c:pt>
                <c:pt idx="12275">
                  <c:v>-754.13457870483398</c:v>
                </c:pt>
                <c:pt idx="12276">
                  <c:v>-754.13589000701904</c:v>
                </c:pt>
                <c:pt idx="12277">
                  <c:v>-754.13732051849399</c:v>
                </c:pt>
                <c:pt idx="12278">
                  <c:v>-754.13881063461304</c:v>
                </c:pt>
                <c:pt idx="12279">
                  <c:v>-754.14030075073299</c:v>
                </c:pt>
                <c:pt idx="12280">
                  <c:v>-754.14196968078602</c:v>
                </c:pt>
                <c:pt idx="12281">
                  <c:v>-754.14399623870895</c:v>
                </c:pt>
                <c:pt idx="12282">
                  <c:v>-754.14661884307895</c:v>
                </c:pt>
                <c:pt idx="12283">
                  <c:v>-754.14989709854103</c:v>
                </c:pt>
                <c:pt idx="12284">
                  <c:v>-754.153652191162</c:v>
                </c:pt>
                <c:pt idx="12285">
                  <c:v>-754.15752649307296</c:v>
                </c:pt>
                <c:pt idx="12286">
                  <c:v>-754.16128158569404</c:v>
                </c:pt>
                <c:pt idx="12287">
                  <c:v>-754.16467905044601</c:v>
                </c:pt>
                <c:pt idx="12288">
                  <c:v>-754.16748046875</c:v>
                </c:pt>
                <c:pt idx="12289">
                  <c:v>-754.16944742202804</c:v>
                </c:pt>
                <c:pt idx="12290">
                  <c:v>-754.170460700989</c:v>
                </c:pt>
                <c:pt idx="12291">
                  <c:v>-754.170520305634</c:v>
                </c:pt>
                <c:pt idx="12292">
                  <c:v>-754.16968584060703</c:v>
                </c:pt>
                <c:pt idx="12293">
                  <c:v>-754.16807651519798</c:v>
                </c:pt>
                <c:pt idx="12294">
                  <c:v>-754.16587114334095</c:v>
                </c:pt>
                <c:pt idx="12295">
                  <c:v>-754.16348695755005</c:v>
                </c:pt>
                <c:pt idx="12296">
                  <c:v>-754.16122198104904</c:v>
                </c:pt>
                <c:pt idx="12297">
                  <c:v>-754.15919542312599</c:v>
                </c:pt>
                <c:pt idx="12298">
                  <c:v>-754.15746688842796</c:v>
                </c:pt>
                <c:pt idx="12299">
                  <c:v>-754.15591716766403</c:v>
                </c:pt>
                <c:pt idx="12300">
                  <c:v>-754.15442705154396</c:v>
                </c:pt>
                <c:pt idx="12301">
                  <c:v>-754.15299654007003</c:v>
                </c:pt>
                <c:pt idx="12302">
                  <c:v>-754.15150642394997</c:v>
                </c:pt>
                <c:pt idx="12303">
                  <c:v>-754.14983749389705</c:v>
                </c:pt>
                <c:pt idx="12304">
                  <c:v>-754.14787054061901</c:v>
                </c:pt>
                <c:pt idx="12305">
                  <c:v>-754.145545959473</c:v>
                </c:pt>
                <c:pt idx="12306">
                  <c:v>-754.14304256439198</c:v>
                </c:pt>
                <c:pt idx="12307">
                  <c:v>-754.14047956466698</c:v>
                </c:pt>
                <c:pt idx="12308">
                  <c:v>-754.13809537887596</c:v>
                </c:pt>
                <c:pt idx="12309">
                  <c:v>-754.13600921630905</c:v>
                </c:pt>
                <c:pt idx="12310">
                  <c:v>-754.13404226303101</c:v>
                </c:pt>
                <c:pt idx="12311">
                  <c:v>-754.13237333297798</c:v>
                </c:pt>
                <c:pt idx="12312">
                  <c:v>-754.13100242614803</c:v>
                </c:pt>
                <c:pt idx="12313">
                  <c:v>-754.13010835647594</c:v>
                </c:pt>
                <c:pt idx="12314">
                  <c:v>-754.12957191467297</c:v>
                </c:pt>
                <c:pt idx="12315">
                  <c:v>-754.12933349609398</c:v>
                </c:pt>
                <c:pt idx="12316">
                  <c:v>-754.12951231002796</c:v>
                </c:pt>
                <c:pt idx="12317">
                  <c:v>-754.12998914718605</c:v>
                </c:pt>
                <c:pt idx="12318">
                  <c:v>-754.13076400756904</c:v>
                </c:pt>
                <c:pt idx="12319">
                  <c:v>-754.13189649581898</c:v>
                </c:pt>
                <c:pt idx="12320">
                  <c:v>-754.13308858871505</c:v>
                </c:pt>
                <c:pt idx="12321">
                  <c:v>-754.133982658386</c:v>
                </c:pt>
                <c:pt idx="12322">
                  <c:v>-754.13422107696601</c:v>
                </c:pt>
                <c:pt idx="12323">
                  <c:v>-754.13332700729404</c:v>
                </c:pt>
                <c:pt idx="12324">
                  <c:v>-754.13118124008201</c:v>
                </c:pt>
                <c:pt idx="12325">
                  <c:v>-754.12790298461903</c:v>
                </c:pt>
                <c:pt idx="12326">
                  <c:v>-754.12373065948498</c:v>
                </c:pt>
                <c:pt idx="12327">
                  <c:v>-754.11908149719295</c:v>
                </c:pt>
                <c:pt idx="12328">
                  <c:v>-754.11443233490002</c:v>
                </c:pt>
                <c:pt idx="12329">
                  <c:v>-754.11043882369995</c:v>
                </c:pt>
                <c:pt idx="12330">
                  <c:v>-754.10769701004006</c:v>
                </c:pt>
                <c:pt idx="12331">
                  <c:v>-754.10674333572399</c:v>
                </c:pt>
                <c:pt idx="12332">
                  <c:v>-754.10781621932995</c:v>
                </c:pt>
                <c:pt idx="12333">
                  <c:v>-754.11067724227905</c:v>
                </c:pt>
                <c:pt idx="12334">
                  <c:v>-754.11473035812401</c:v>
                </c:pt>
                <c:pt idx="12335">
                  <c:v>-754.11926031112705</c:v>
                </c:pt>
                <c:pt idx="12336">
                  <c:v>-754.12355184555099</c:v>
                </c:pt>
                <c:pt idx="12337">
                  <c:v>-754.12712812423695</c:v>
                </c:pt>
                <c:pt idx="12338">
                  <c:v>-754.12963151931797</c:v>
                </c:pt>
                <c:pt idx="12339">
                  <c:v>-754.13088321685802</c:v>
                </c:pt>
                <c:pt idx="12340">
                  <c:v>-754.13082361221302</c:v>
                </c:pt>
                <c:pt idx="12341">
                  <c:v>-754.12969112396297</c:v>
                </c:pt>
                <c:pt idx="12342">
                  <c:v>-754.12796258926403</c:v>
                </c:pt>
                <c:pt idx="12343">
                  <c:v>-754.126174449921</c:v>
                </c:pt>
                <c:pt idx="12344">
                  <c:v>-754.12480354309105</c:v>
                </c:pt>
                <c:pt idx="12345">
                  <c:v>-754.12396907806396</c:v>
                </c:pt>
                <c:pt idx="12346">
                  <c:v>-754.12367105483997</c:v>
                </c:pt>
                <c:pt idx="12347">
                  <c:v>-754.12367105483997</c:v>
                </c:pt>
                <c:pt idx="12348">
                  <c:v>-754.12367105483997</c:v>
                </c:pt>
                <c:pt idx="12349">
                  <c:v>-754.12343263626099</c:v>
                </c:pt>
                <c:pt idx="12350">
                  <c:v>-754.12265777587902</c:v>
                </c:pt>
                <c:pt idx="12351">
                  <c:v>-754.12116765975998</c:v>
                </c:pt>
                <c:pt idx="12352">
                  <c:v>-754.11872386932396</c:v>
                </c:pt>
                <c:pt idx="12353">
                  <c:v>-754.11538600921699</c:v>
                </c:pt>
                <c:pt idx="12354">
                  <c:v>-754.11127328872703</c:v>
                </c:pt>
                <c:pt idx="12355">
                  <c:v>-754.10668373107899</c:v>
                </c:pt>
                <c:pt idx="12356">
                  <c:v>-754.10191535949696</c:v>
                </c:pt>
                <c:pt idx="12357">
                  <c:v>-754.09714698791504</c:v>
                </c:pt>
                <c:pt idx="12358">
                  <c:v>-754.092617034912</c:v>
                </c:pt>
                <c:pt idx="12359">
                  <c:v>-754.08844470977795</c:v>
                </c:pt>
                <c:pt idx="12360">
                  <c:v>-754.084570407868</c:v>
                </c:pt>
                <c:pt idx="12361">
                  <c:v>-754.08117294311501</c:v>
                </c:pt>
                <c:pt idx="12362">
                  <c:v>-754.07825231552101</c:v>
                </c:pt>
                <c:pt idx="12363">
                  <c:v>-754.07574892044101</c:v>
                </c:pt>
                <c:pt idx="12364">
                  <c:v>-754.07348394393898</c:v>
                </c:pt>
                <c:pt idx="12365">
                  <c:v>-754.07139778137196</c:v>
                </c:pt>
                <c:pt idx="12366">
                  <c:v>-754.06955003738403</c:v>
                </c:pt>
                <c:pt idx="12367">
                  <c:v>-754.06794071197498</c:v>
                </c:pt>
                <c:pt idx="12368">
                  <c:v>-754.06662940979004</c:v>
                </c:pt>
                <c:pt idx="12369">
                  <c:v>-754.06561613082897</c:v>
                </c:pt>
                <c:pt idx="12370">
                  <c:v>-754.064781665802</c:v>
                </c:pt>
                <c:pt idx="12371">
                  <c:v>-754.06412601471004</c:v>
                </c:pt>
                <c:pt idx="12372">
                  <c:v>-754.06352996826195</c:v>
                </c:pt>
                <c:pt idx="12373">
                  <c:v>-754.06281471252498</c:v>
                </c:pt>
                <c:pt idx="12374">
                  <c:v>-754.06186103820801</c:v>
                </c:pt>
                <c:pt idx="12375">
                  <c:v>-754.06043052673397</c:v>
                </c:pt>
                <c:pt idx="12376">
                  <c:v>-754.05816555023205</c:v>
                </c:pt>
                <c:pt idx="12377">
                  <c:v>-754.05506610870395</c:v>
                </c:pt>
                <c:pt idx="12378">
                  <c:v>-754.05113220214901</c:v>
                </c:pt>
                <c:pt idx="12379">
                  <c:v>-754.04642343521095</c:v>
                </c:pt>
                <c:pt idx="12380">
                  <c:v>-754.04117822647095</c:v>
                </c:pt>
                <c:pt idx="12381">
                  <c:v>-754.03563499450695</c:v>
                </c:pt>
                <c:pt idx="12382">
                  <c:v>-754.03015136718795</c:v>
                </c:pt>
                <c:pt idx="12383">
                  <c:v>-754.02520418167103</c:v>
                </c:pt>
                <c:pt idx="12384">
                  <c:v>-754.02109146118198</c:v>
                </c:pt>
                <c:pt idx="12385">
                  <c:v>-754.01805162429798</c:v>
                </c:pt>
                <c:pt idx="12386">
                  <c:v>-754.01626348495495</c:v>
                </c:pt>
                <c:pt idx="12387">
                  <c:v>-754.01560783386299</c:v>
                </c:pt>
                <c:pt idx="12388">
                  <c:v>-754.01596546173096</c:v>
                </c:pt>
                <c:pt idx="12389">
                  <c:v>-754.01715755462703</c:v>
                </c:pt>
                <c:pt idx="12390">
                  <c:v>-754.01882648467995</c:v>
                </c:pt>
                <c:pt idx="12391">
                  <c:v>-754.020495414734</c:v>
                </c:pt>
                <c:pt idx="12392">
                  <c:v>-754.02192592620895</c:v>
                </c:pt>
                <c:pt idx="12393">
                  <c:v>-754.02293920517002</c:v>
                </c:pt>
                <c:pt idx="12394">
                  <c:v>-754.02329683303901</c:v>
                </c:pt>
                <c:pt idx="12395">
                  <c:v>-754.02299880981502</c:v>
                </c:pt>
                <c:pt idx="12396">
                  <c:v>-754.02186632156395</c:v>
                </c:pt>
                <c:pt idx="12397">
                  <c:v>-754.01972055435203</c:v>
                </c:pt>
                <c:pt idx="12398">
                  <c:v>-754.01668071746803</c:v>
                </c:pt>
                <c:pt idx="12399">
                  <c:v>-754.01286602020298</c:v>
                </c:pt>
                <c:pt idx="12400">
                  <c:v>-754.00833606720005</c:v>
                </c:pt>
                <c:pt idx="12401">
                  <c:v>-754.00326967239403</c:v>
                </c:pt>
                <c:pt idx="12402">
                  <c:v>-753.99778604507503</c:v>
                </c:pt>
                <c:pt idx="12403">
                  <c:v>-753.99176597595203</c:v>
                </c:pt>
                <c:pt idx="12404">
                  <c:v>-753.98544788360596</c:v>
                </c:pt>
                <c:pt idx="12405">
                  <c:v>-753.97889137268101</c:v>
                </c:pt>
                <c:pt idx="12406">
                  <c:v>-753.97239446640003</c:v>
                </c:pt>
                <c:pt idx="12407">
                  <c:v>-753.96601676940895</c:v>
                </c:pt>
                <c:pt idx="12408">
                  <c:v>-753.95969867706299</c:v>
                </c:pt>
                <c:pt idx="12409">
                  <c:v>-753.95332098007202</c:v>
                </c:pt>
                <c:pt idx="12410">
                  <c:v>-753.94670486450195</c:v>
                </c:pt>
                <c:pt idx="12411">
                  <c:v>-753.93979072570801</c:v>
                </c:pt>
                <c:pt idx="12412">
                  <c:v>-753.93257856368996</c:v>
                </c:pt>
                <c:pt idx="12413">
                  <c:v>-753.92530679702804</c:v>
                </c:pt>
                <c:pt idx="12414">
                  <c:v>-753.91785621643101</c:v>
                </c:pt>
                <c:pt idx="12415">
                  <c:v>-753.91040563583397</c:v>
                </c:pt>
                <c:pt idx="12416">
                  <c:v>-753.90307426452705</c:v>
                </c:pt>
                <c:pt idx="12417">
                  <c:v>-753.89604091644298</c:v>
                </c:pt>
                <c:pt idx="12418">
                  <c:v>-753.88966321945202</c:v>
                </c:pt>
                <c:pt idx="12419">
                  <c:v>-753.88423919677803</c:v>
                </c:pt>
                <c:pt idx="12420">
                  <c:v>-753.87988805770897</c:v>
                </c:pt>
                <c:pt idx="12421">
                  <c:v>-753.87660980224598</c:v>
                </c:pt>
                <c:pt idx="12422">
                  <c:v>-753.87434482574497</c:v>
                </c:pt>
                <c:pt idx="12423">
                  <c:v>-753.87285470962502</c:v>
                </c:pt>
                <c:pt idx="12424">
                  <c:v>-753.87196063995395</c:v>
                </c:pt>
                <c:pt idx="12425">
                  <c:v>-753.87130498886097</c:v>
                </c:pt>
                <c:pt idx="12426">
                  <c:v>-753.87058973312401</c:v>
                </c:pt>
                <c:pt idx="12427">
                  <c:v>-753.86945724487305</c:v>
                </c:pt>
                <c:pt idx="12428">
                  <c:v>-753.86778831482002</c:v>
                </c:pt>
                <c:pt idx="12429">
                  <c:v>-753.865404129029</c:v>
                </c:pt>
                <c:pt idx="12430">
                  <c:v>-753.8623046875</c:v>
                </c:pt>
                <c:pt idx="12431">
                  <c:v>-753.85848999023494</c:v>
                </c:pt>
                <c:pt idx="12432">
                  <c:v>-753.85401964187599</c:v>
                </c:pt>
                <c:pt idx="12433">
                  <c:v>-753.84895324707099</c:v>
                </c:pt>
                <c:pt idx="12434">
                  <c:v>-753.84346961975098</c:v>
                </c:pt>
                <c:pt idx="12435">
                  <c:v>-753.83756875991799</c:v>
                </c:pt>
                <c:pt idx="12436">
                  <c:v>-753.83136987686203</c:v>
                </c:pt>
                <c:pt idx="12437">
                  <c:v>-753.82475376129196</c:v>
                </c:pt>
                <c:pt idx="12438">
                  <c:v>-753.81789922714302</c:v>
                </c:pt>
                <c:pt idx="12439">
                  <c:v>-753.81098508834896</c:v>
                </c:pt>
                <c:pt idx="12440">
                  <c:v>-753.804309368134</c:v>
                </c:pt>
                <c:pt idx="12441">
                  <c:v>-753.79834890365601</c:v>
                </c:pt>
                <c:pt idx="12442">
                  <c:v>-753.79340171813999</c:v>
                </c:pt>
                <c:pt idx="12443">
                  <c:v>-753.78988504409801</c:v>
                </c:pt>
                <c:pt idx="12444">
                  <c:v>-753.78785848617599</c:v>
                </c:pt>
                <c:pt idx="12445">
                  <c:v>-753.787441253662</c:v>
                </c:pt>
                <c:pt idx="12446">
                  <c:v>-753.78833532333397</c:v>
                </c:pt>
                <c:pt idx="12447">
                  <c:v>-753.79024267196701</c:v>
                </c:pt>
                <c:pt idx="12448">
                  <c:v>-753.79262685775802</c:v>
                </c:pt>
                <c:pt idx="12449">
                  <c:v>-753.79465341568005</c:v>
                </c:pt>
                <c:pt idx="12450">
                  <c:v>-753.795666694641</c:v>
                </c:pt>
                <c:pt idx="12451">
                  <c:v>-753.79495143890404</c:v>
                </c:pt>
                <c:pt idx="12452">
                  <c:v>-753.79203081131004</c:v>
                </c:pt>
                <c:pt idx="12453">
                  <c:v>-753.78678560257003</c:v>
                </c:pt>
                <c:pt idx="12454">
                  <c:v>-753.779394626618</c:v>
                </c:pt>
                <c:pt idx="12455">
                  <c:v>-753.77015590667702</c:v>
                </c:pt>
                <c:pt idx="12456">
                  <c:v>-753.759665489197</c:v>
                </c:pt>
                <c:pt idx="12457">
                  <c:v>-753.748459815979</c:v>
                </c:pt>
                <c:pt idx="12458">
                  <c:v>-753.73719453811702</c:v>
                </c:pt>
                <c:pt idx="12459">
                  <c:v>-753.72664451599098</c:v>
                </c:pt>
                <c:pt idx="12460">
                  <c:v>-753.71728658676204</c:v>
                </c:pt>
                <c:pt idx="12461">
                  <c:v>-753.70965719223</c:v>
                </c:pt>
                <c:pt idx="12462">
                  <c:v>-753.70381593704201</c:v>
                </c:pt>
                <c:pt idx="12463">
                  <c:v>-753.69958400726296</c:v>
                </c:pt>
                <c:pt idx="12464">
                  <c:v>-753.69660377502498</c:v>
                </c:pt>
                <c:pt idx="12465">
                  <c:v>-753.69463682174705</c:v>
                </c:pt>
                <c:pt idx="12466">
                  <c:v>-753.69326591491699</c:v>
                </c:pt>
                <c:pt idx="12467">
                  <c:v>-753.69231224060104</c:v>
                </c:pt>
                <c:pt idx="12468">
                  <c:v>-753.69141817092896</c:v>
                </c:pt>
                <c:pt idx="12469">
                  <c:v>-753.690285682678</c:v>
                </c:pt>
                <c:pt idx="12470">
                  <c:v>-753.68855714797996</c:v>
                </c:pt>
                <c:pt idx="12471">
                  <c:v>-753.68611335754395</c:v>
                </c:pt>
                <c:pt idx="12472">
                  <c:v>-753.68289470672596</c:v>
                </c:pt>
                <c:pt idx="12473">
                  <c:v>-753.67878198623703</c:v>
                </c:pt>
                <c:pt idx="12474">
                  <c:v>-753.67383480071999</c:v>
                </c:pt>
                <c:pt idx="12475">
                  <c:v>-753.667993545532</c:v>
                </c:pt>
                <c:pt idx="12476">
                  <c:v>-753.66113901138306</c:v>
                </c:pt>
                <c:pt idx="12477">
                  <c:v>-753.65333080291805</c:v>
                </c:pt>
                <c:pt idx="12478">
                  <c:v>-753.64468812942505</c:v>
                </c:pt>
                <c:pt idx="12479">
                  <c:v>-753.63550901412998</c:v>
                </c:pt>
                <c:pt idx="12480">
                  <c:v>-753.62621068954502</c:v>
                </c:pt>
                <c:pt idx="12481">
                  <c:v>-753.61709117889404</c:v>
                </c:pt>
                <c:pt idx="12482">
                  <c:v>-753.60838890075695</c:v>
                </c:pt>
                <c:pt idx="12483">
                  <c:v>-753.60016345977795</c:v>
                </c:pt>
                <c:pt idx="12484">
                  <c:v>-753.59241485595703</c:v>
                </c:pt>
                <c:pt idx="12485">
                  <c:v>-753.585143089295</c:v>
                </c:pt>
                <c:pt idx="12486">
                  <c:v>-753.57828855514504</c:v>
                </c:pt>
                <c:pt idx="12487">
                  <c:v>-753.57191085815498</c:v>
                </c:pt>
                <c:pt idx="12488">
                  <c:v>-753.565771579743</c:v>
                </c:pt>
                <c:pt idx="12489">
                  <c:v>-753.55969190597602</c:v>
                </c:pt>
                <c:pt idx="12490">
                  <c:v>-753.55355262756404</c:v>
                </c:pt>
                <c:pt idx="12491">
                  <c:v>-753.54735374450695</c:v>
                </c:pt>
                <c:pt idx="12492">
                  <c:v>-753.54133367538498</c:v>
                </c:pt>
                <c:pt idx="12493">
                  <c:v>-753.53573083877598</c:v>
                </c:pt>
                <c:pt idx="12494">
                  <c:v>-753.53072404861496</c:v>
                </c:pt>
                <c:pt idx="12495">
                  <c:v>-753.52631330490101</c:v>
                </c:pt>
                <c:pt idx="12496">
                  <c:v>-753.52237939834595</c:v>
                </c:pt>
                <c:pt idx="12497">
                  <c:v>-753.51874351501499</c:v>
                </c:pt>
                <c:pt idx="12498">
                  <c:v>-753.51516723632801</c:v>
                </c:pt>
                <c:pt idx="12499">
                  <c:v>-753.51165056228695</c:v>
                </c:pt>
                <c:pt idx="12500">
                  <c:v>-753.50807428359997</c:v>
                </c:pt>
                <c:pt idx="12501">
                  <c:v>-753.504259586334</c:v>
                </c:pt>
                <c:pt idx="12502">
                  <c:v>-753.49990844726597</c:v>
                </c:pt>
                <c:pt idx="12503">
                  <c:v>-753.49478244781506</c:v>
                </c:pt>
                <c:pt idx="12504">
                  <c:v>-753.48882198333797</c:v>
                </c:pt>
                <c:pt idx="12505">
                  <c:v>-753.48214626312301</c:v>
                </c:pt>
                <c:pt idx="12506">
                  <c:v>-753.47505331039395</c:v>
                </c:pt>
                <c:pt idx="12507">
                  <c:v>-753.46784114837703</c:v>
                </c:pt>
                <c:pt idx="12508">
                  <c:v>-753.46050977706898</c:v>
                </c:pt>
                <c:pt idx="12509">
                  <c:v>-753.45323801040695</c:v>
                </c:pt>
                <c:pt idx="12510">
                  <c:v>-753.44608545303402</c:v>
                </c:pt>
                <c:pt idx="12511">
                  <c:v>-753.43935012817406</c:v>
                </c:pt>
                <c:pt idx="12512">
                  <c:v>-753.43321084976196</c:v>
                </c:pt>
                <c:pt idx="12513">
                  <c:v>-753.42778682708797</c:v>
                </c:pt>
                <c:pt idx="12514">
                  <c:v>-753.42301845550605</c:v>
                </c:pt>
                <c:pt idx="12515">
                  <c:v>-753.418726921082</c:v>
                </c:pt>
                <c:pt idx="12516">
                  <c:v>-753.41491222381603</c:v>
                </c:pt>
                <c:pt idx="12517">
                  <c:v>-753.41133594512996</c:v>
                </c:pt>
                <c:pt idx="12518">
                  <c:v>-753.40775966644298</c:v>
                </c:pt>
                <c:pt idx="12519">
                  <c:v>-753.40376615524303</c:v>
                </c:pt>
                <c:pt idx="12520">
                  <c:v>-753.39911699295101</c:v>
                </c:pt>
                <c:pt idx="12521">
                  <c:v>-753.393394947052</c:v>
                </c:pt>
                <c:pt idx="12522">
                  <c:v>-753.38654041290295</c:v>
                </c:pt>
                <c:pt idx="12523">
                  <c:v>-753.37825536727905</c:v>
                </c:pt>
                <c:pt idx="12524">
                  <c:v>-753.36830139160202</c:v>
                </c:pt>
                <c:pt idx="12525">
                  <c:v>-753.35649967193604</c:v>
                </c:pt>
                <c:pt idx="12526">
                  <c:v>-753.34273099899303</c:v>
                </c:pt>
                <c:pt idx="12527">
                  <c:v>-753.327233791352</c:v>
                </c:pt>
                <c:pt idx="12528">
                  <c:v>-753.310425281525</c:v>
                </c:pt>
                <c:pt idx="12529">
                  <c:v>-753.29266309738205</c:v>
                </c:pt>
                <c:pt idx="12530">
                  <c:v>-753.27460289001499</c:v>
                </c:pt>
                <c:pt idx="12531">
                  <c:v>-753.25666189193703</c:v>
                </c:pt>
                <c:pt idx="12532">
                  <c:v>-753.23925733566296</c:v>
                </c:pt>
                <c:pt idx="12533">
                  <c:v>-753.22286605834995</c:v>
                </c:pt>
                <c:pt idx="12534">
                  <c:v>-753.20802450180099</c:v>
                </c:pt>
                <c:pt idx="12535">
                  <c:v>-753.19509029388405</c:v>
                </c:pt>
                <c:pt idx="12536">
                  <c:v>-753.18430185318005</c:v>
                </c:pt>
                <c:pt idx="12537">
                  <c:v>-753.17548036575295</c:v>
                </c:pt>
                <c:pt idx="12538">
                  <c:v>-753.16844701767002</c:v>
                </c:pt>
                <c:pt idx="12539">
                  <c:v>-753.16266536712703</c:v>
                </c:pt>
                <c:pt idx="12540">
                  <c:v>-753.1578373909</c:v>
                </c:pt>
                <c:pt idx="12541">
                  <c:v>-753.15354585647594</c:v>
                </c:pt>
                <c:pt idx="12542">
                  <c:v>-753.149671554566</c:v>
                </c:pt>
                <c:pt idx="12543">
                  <c:v>-753.14585685730003</c:v>
                </c:pt>
                <c:pt idx="12544">
                  <c:v>-753.14168453216598</c:v>
                </c:pt>
                <c:pt idx="12545">
                  <c:v>-753.13691616058395</c:v>
                </c:pt>
                <c:pt idx="12546">
                  <c:v>-753.13149213790905</c:v>
                </c:pt>
                <c:pt idx="12547">
                  <c:v>-753.12571048736595</c:v>
                </c:pt>
                <c:pt idx="12548">
                  <c:v>-753.11980962753296</c:v>
                </c:pt>
                <c:pt idx="12549">
                  <c:v>-753.11384916305599</c:v>
                </c:pt>
                <c:pt idx="12550">
                  <c:v>-753.10776948928901</c:v>
                </c:pt>
                <c:pt idx="12551">
                  <c:v>-753.10145139694202</c:v>
                </c:pt>
                <c:pt idx="12552">
                  <c:v>-753.09489488601696</c:v>
                </c:pt>
                <c:pt idx="12553">
                  <c:v>-753.08833837509201</c:v>
                </c:pt>
                <c:pt idx="12554">
                  <c:v>-753.08166265487705</c:v>
                </c:pt>
                <c:pt idx="12555">
                  <c:v>-753.07474851608299</c:v>
                </c:pt>
                <c:pt idx="12556">
                  <c:v>-753.06705951690697</c:v>
                </c:pt>
                <c:pt idx="12557">
                  <c:v>-753.05841684341499</c:v>
                </c:pt>
                <c:pt idx="12558">
                  <c:v>-753.04876089096103</c:v>
                </c:pt>
                <c:pt idx="12559">
                  <c:v>-753.03821086883602</c:v>
                </c:pt>
                <c:pt idx="12560">
                  <c:v>-753.02706480026302</c:v>
                </c:pt>
                <c:pt idx="12561">
                  <c:v>-753.01538228988704</c:v>
                </c:pt>
                <c:pt idx="12562">
                  <c:v>-753.00310373306297</c:v>
                </c:pt>
                <c:pt idx="12563">
                  <c:v>-752.99046754837104</c:v>
                </c:pt>
                <c:pt idx="12564">
                  <c:v>-752.977712154389</c:v>
                </c:pt>
                <c:pt idx="12565">
                  <c:v>-752.96513557434105</c:v>
                </c:pt>
                <c:pt idx="12566">
                  <c:v>-752.95315504074097</c:v>
                </c:pt>
                <c:pt idx="12567">
                  <c:v>-752.94177055358898</c:v>
                </c:pt>
                <c:pt idx="12568">
                  <c:v>-752.93110132217396</c:v>
                </c:pt>
                <c:pt idx="12569">
                  <c:v>-752.92090892791805</c:v>
                </c:pt>
                <c:pt idx="12570">
                  <c:v>-752.91125297546398</c:v>
                </c:pt>
                <c:pt idx="12571">
                  <c:v>-752.90201425552402</c:v>
                </c:pt>
                <c:pt idx="12572">
                  <c:v>-752.89301395416305</c:v>
                </c:pt>
                <c:pt idx="12573">
                  <c:v>-752.88413286209095</c:v>
                </c:pt>
                <c:pt idx="12574">
                  <c:v>-752.87513256072998</c:v>
                </c:pt>
                <c:pt idx="12575">
                  <c:v>-752.86589384079002</c:v>
                </c:pt>
                <c:pt idx="12576">
                  <c:v>-752.85635709762596</c:v>
                </c:pt>
                <c:pt idx="12577">
                  <c:v>-752.84658193588302</c:v>
                </c:pt>
                <c:pt idx="12578">
                  <c:v>-752.83644914627098</c:v>
                </c:pt>
                <c:pt idx="12579">
                  <c:v>-752.82595872879006</c:v>
                </c:pt>
                <c:pt idx="12580">
                  <c:v>-752.81528949737606</c:v>
                </c:pt>
                <c:pt idx="12581">
                  <c:v>-752.80450105667103</c:v>
                </c:pt>
                <c:pt idx="12582">
                  <c:v>-752.79401063919101</c:v>
                </c:pt>
                <c:pt idx="12583">
                  <c:v>-752.78387784957897</c:v>
                </c:pt>
                <c:pt idx="12584">
                  <c:v>-752.77422189712502</c:v>
                </c:pt>
                <c:pt idx="12585">
                  <c:v>-752.76492357254006</c:v>
                </c:pt>
                <c:pt idx="12586">
                  <c:v>-752.75598287582397</c:v>
                </c:pt>
                <c:pt idx="12587">
                  <c:v>-752.74751901626598</c:v>
                </c:pt>
                <c:pt idx="12588">
                  <c:v>-752.73953199386597</c:v>
                </c:pt>
                <c:pt idx="12589">
                  <c:v>-752.73178339004505</c:v>
                </c:pt>
                <c:pt idx="12590">
                  <c:v>-752.72427320480404</c:v>
                </c:pt>
                <c:pt idx="12591">
                  <c:v>-752.71664381027199</c:v>
                </c:pt>
                <c:pt idx="12592">
                  <c:v>-752.70883560180698</c:v>
                </c:pt>
                <c:pt idx="12593">
                  <c:v>-752.70090818405197</c:v>
                </c:pt>
                <c:pt idx="12594">
                  <c:v>-752.69286155700695</c:v>
                </c:pt>
                <c:pt idx="12595">
                  <c:v>-752.68493413925205</c:v>
                </c:pt>
                <c:pt idx="12596">
                  <c:v>-752.67706632614204</c:v>
                </c:pt>
                <c:pt idx="12597">
                  <c:v>-752.669496536255</c:v>
                </c:pt>
                <c:pt idx="12598">
                  <c:v>-752.66210556030296</c:v>
                </c:pt>
                <c:pt idx="12599">
                  <c:v>-752.65483379364002</c:v>
                </c:pt>
                <c:pt idx="12600">
                  <c:v>-752.64774084091198</c:v>
                </c:pt>
                <c:pt idx="12601">
                  <c:v>-752.64076709747303</c:v>
                </c:pt>
                <c:pt idx="12602">
                  <c:v>-752.63391256332397</c:v>
                </c:pt>
                <c:pt idx="12603">
                  <c:v>-752.62723684310902</c:v>
                </c:pt>
                <c:pt idx="12604">
                  <c:v>-752.62085914611805</c:v>
                </c:pt>
                <c:pt idx="12605">
                  <c:v>-752.61489868164097</c:v>
                </c:pt>
                <c:pt idx="12606">
                  <c:v>-752.60935544967697</c:v>
                </c:pt>
                <c:pt idx="12607">
                  <c:v>-752.60452747345005</c:v>
                </c:pt>
                <c:pt idx="12608">
                  <c:v>-752.600295543671</c:v>
                </c:pt>
                <c:pt idx="12609">
                  <c:v>-752.59654045105003</c:v>
                </c:pt>
                <c:pt idx="12610">
                  <c:v>-752.59284496307396</c:v>
                </c:pt>
                <c:pt idx="12611">
                  <c:v>-752.58861303329502</c:v>
                </c:pt>
                <c:pt idx="12612">
                  <c:v>-752.58318901062</c:v>
                </c:pt>
                <c:pt idx="12613">
                  <c:v>-752.57603645324696</c:v>
                </c:pt>
                <c:pt idx="12614">
                  <c:v>-752.566738128662</c:v>
                </c:pt>
                <c:pt idx="12615">
                  <c:v>-752.55487680435203</c:v>
                </c:pt>
                <c:pt idx="12616">
                  <c:v>-752.54045248031605</c:v>
                </c:pt>
                <c:pt idx="12617">
                  <c:v>-752.52376317977905</c:v>
                </c:pt>
                <c:pt idx="12618">
                  <c:v>-752.50534534454403</c:v>
                </c:pt>
                <c:pt idx="12619">
                  <c:v>-752.48597383499202</c:v>
                </c:pt>
                <c:pt idx="12620">
                  <c:v>-752.46636390686103</c:v>
                </c:pt>
                <c:pt idx="12621">
                  <c:v>-752.447350025177</c:v>
                </c:pt>
                <c:pt idx="12622">
                  <c:v>-752.42934942245495</c:v>
                </c:pt>
                <c:pt idx="12623">
                  <c:v>-752.41283893585205</c:v>
                </c:pt>
                <c:pt idx="12624">
                  <c:v>-752.397878170014</c:v>
                </c:pt>
                <c:pt idx="12625">
                  <c:v>-752.38440752029396</c:v>
                </c:pt>
                <c:pt idx="12626">
                  <c:v>-752.37206935882602</c:v>
                </c:pt>
                <c:pt idx="12627">
                  <c:v>-752.36044645309505</c:v>
                </c:pt>
                <c:pt idx="12628">
                  <c:v>-752.34912157058704</c:v>
                </c:pt>
                <c:pt idx="12629">
                  <c:v>-752.33779668807995</c:v>
                </c:pt>
                <c:pt idx="12630">
                  <c:v>-752.32617378234897</c:v>
                </c:pt>
                <c:pt idx="12631">
                  <c:v>-752.314074039459</c:v>
                </c:pt>
                <c:pt idx="12632">
                  <c:v>-752.30149745941196</c:v>
                </c:pt>
                <c:pt idx="12633">
                  <c:v>-752.28850364685104</c:v>
                </c:pt>
                <c:pt idx="12634">
                  <c:v>-752.27527141571102</c:v>
                </c:pt>
                <c:pt idx="12635">
                  <c:v>-752.26186037063599</c:v>
                </c:pt>
                <c:pt idx="12636">
                  <c:v>-752.24833011627197</c:v>
                </c:pt>
                <c:pt idx="12637">
                  <c:v>-752.23450183868397</c:v>
                </c:pt>
                <c:pt idx="12638">
                  <c:v>-752.22019672393799</c:v>
                </c:pt>
                <c:pt idx="12639">
                  <c:v>-752.20535516738903</c:v>
                </c:pt>
                <c:pt idx="12640">
                  <c:v>-752.18973875045799</c:v>
                </c:pt>
                <c:pt idx="12641">
                  <c:v>-752.17346668243397</c:v>
                </c:pt>
                <c:pt idx="12642">
                  <c:v>-752.15647935867298</c:v>
                </c:pt>
                <c:pt idx="12643">
                  <c:v>-752.13919401168801</c:v>
                </c:pt>
                <c:pt idx="12644">
                  <c:v>-752.12178945541405</c:v>
                </c:pt>
                <c:pt idx="12645">
                  <c:v>-752.10474252700806</c:v>
                </c:pt>
                <c:pt idx="12646">
                  <c:v>-752.08811283111595</c:v>
                </c:pt>
                <c:pt idx="12647">
                  <c:v>-752.07207918167103</c:v>
                </c:pt>
                <c:pt idx="12648">
                  <c:v>-752.05640316009499</c:v>
                </c:pt>
                <c:pt idx="12649">
                  <c:v>-752.04090595245395</c:v>
                </c:pt>
                <c:pt idx="12650">
                  <c:v>-752.02505111694404</c:v>
                </c:pt>
                <c:pt idx="12651">
                  <c:v>-752.00806379318306</c:v>
                </c:pt>
                <c:pt idx="12652">
                  <c:v>-751.98928833007801</c:v>
                </c:pt>
                <c:pt idx="12653">
                  <c:v>-751.96812868118298</c:v>
                </c:pt>
                <c:pt idx="12654">
                  <c:v>-751.94440603256203</c:v>
                </c:pt>
                <c:pt idx="12655">
                  <c:v>-751.91853761672996</c:v>
                </c:pt>
                <c:pt idx="12656">
                  <c:v>-751.89100027084396</c:v>
                </c:pt>
                <c:pt idx="12657">
                  <c:v>-751.86250925064098</c:v>
                </c:pt>
                <c:pt idx="12658">
                  <c:v>-751.83377981185902</c:v>
                </c:pt>
                <c:pt idx="12659">
                  <c:v>-751.80534839630104</c:v>
                </c:pt>
                <c:pt idx="12660">
                  <c:v>-751.77793025970504</c:v>
                </c:pt>
                <c:pt idx="12661">
                  <c:v>-751.75188302993797</c:v>
                </c:pt>
                <c:pt idx="12662">
                  <c:v>-751.72714710235596</c:v>
                </c:pt>
                <c:pt idx="12663">
                  <c:v>-751.70360326767002</c:v>
                </c:pt>
                <c:pt idx="12664">
                  <c:v>-751.68065547943104</c:v>
                </c:pt>
                <c:pt idx="12665">
                  <c:v>-751.65770769119297</c:v>
                </c:pt>
                <c:pt idx="12666">
                  <c:v>-751.63404464721702</c:v>
                </c:pt>
                <c:pt idx="12667">
                  <c:v>-751.60942792892502</c:v>
                </c:pt>
                <c:pt idx="12668">
                  <c:v>-751.58373832702705</c:v>
                </c:pt>
                <c:pt idx="12669">
                  <c:v>-751.55697584152199</c:v>
                </c:pt>
                <c:pt idx="12670">
                  <c:v>-751.52949810028099</c:v>
                </c:pt>
                <c:pt idx="12671">
                  <c:v>-751.50148391723701</c:v>
                </c:pt>
                <c:pt idx="12672">
                  <c:v>-751.47323131561302</c:v>
                </c:pt>
                <c:pt idx="12673">
                  <c:v>-751.44497871398903</c:v>
                </c:pt>
                <c:pt idx="12674">
                  <c:v>-751.41702413559005</c:v>
                </c:pt>
                <c:pt idx="12675">
                  <c:v>-751.38954639434803</c:v>
                </c:pt>
                <c:pt idx="12676">
                  <c:v>-751.36254549026501</c:v>
                </c:pt>
                <c:pt idx="12677">
                  <c:v>-751.33596181869495</c:v>
                </c:pt>
                <c:pt idx="12678">
                  <c:v>-751.30949735641502</c:v>
                </c:pt>
                <c:pt idx="12679">
                  <c:v>-751.28279447555599</c:v>
                </c:pt>
                <c:pt idx="12680">
                  <c:v>-751.25567436218296</c:v>
                </c:pt>
                <c:pt idx="12681">
                  <c:v>-751.22795820236195</c:v>
                </c:pt>
                <c:pt idx="12682">
                  <c:v>-751.19934797286999</c:v>
                </c:pt>
                <c:pt idx="12683">
                  <c:v>-751.16990327835094</c:v>
                </c:pt>
                <c:pt idx="12684">
                  <c:v>-751.13956451416004</c:v>
                </c:pt>
                <c:pt idx="12685">
                  <c:v>-751.10851049423195</c:v>
                </c:pt>
                <c:pt idx="12686">
                  <c:v>-751.077098846436</c:v>
                </c:pt>
                <c:pt idx="12687">
                  <c:v>-751.04556798935005</c:v>
                </c:pt>
                <c:pt idx="12688">
                  <c:v>-751.01415634155296</c:v>
                </c:pt>
                <c:pt idx="12689">
                  <c:v>-750.98304271697998</c:v>
                </c:pt>
                <c:pt idx="12690">
                  <c:v>-750.952346324921</c:v>
                </c:pt>
                <c:pt idx="12691">
                  <c:v>-750.92200756072998</c:v>
                </c:pt>
                <c:pt idx="12692">
                  <c:v>-750.89190721511898</c:v>
                </c:pt>
                <c:pt idx="12693">
                  <c:v>-750.86156845092796</c:v>
                </c:pt>
                <c:pt idx="12694">
                  <c:v>-750.83051443099998</c:v>
                </c:pt>
                <c:pt idx="12695">
                  <c:v>-750.79826831817604</c:v>
                </c:pt>
                <c:pt idx="12696">
                  <c:v>-750.76459169387795</c:v>
                </c:pt>
                <c:pt idx="12697">
                  <c:v>-750.72924613952705</c:v>
                </c:pt>
                <c:pt idx="12698">
                  <c:v>-750.69235086441097</c:v>
                </c:pt>
                <c:pt idx="12699">
                  <c:v>-750.65408468246505</c:v>
                </c:pt>
                <c:pt idx="12700">
                  <c:v>-750.61492443084705</c:v>
                </c:pt>
                <c:pt idx="12701">
                  <c:v>-750.57528734207199</c:v>
                </c:pt>
                <c:pt idx="12702">
                  <c:v>-750.53576946258602</c:v>
                </c:pt>
                <c:pt idx="12703">
                  <c:v>-750.49672842025802</c:v>
                </c:pt>
                <c:pt idx="12704">
                  <c:v>-750.45840263366699</c:v>
                </c:pt>
                <c:pt idx="12705">
                  <c:v>-750.42079210281395</c:v>
                </c:pt>
                <c:pt idx="12706">
                  <c:v>-750.38377761840798</c:v>
                </c:pt>
                <c:pt idx="12707">
                  <c:v>-750.34688234329201</c:v>
                </c:pt>
                <c:pt idx="12708">
                  <c:v>-750.30939102172897</c:v>
                </c:pt>
                <c:pt idx="12709">
                  <c:v>-750.27070760726895</c:v>
                </c:pt>
                <c:pt idx="12710">
                  <c:v>-750.23005723953304</c:v>
                </c:pt>
                <c:pt idx="12711">
                  <c:v>-750.18702268600498</c:v>
                </c:pt>
                <c:pt idx="12712">
                  <c:v>-750.14142513275203</c:v>
                </c:pt>
                <c:pt idx="12713">
                  <c:v>-750.09356260299705</c:v>
                </c:pt>
                <c:pt idx="12714">
                  <c:v>-750.04391193389904</c:v>
                </c:pt>
                <c:pt idx="12715">
                  <c:v>-749.99294996261597</c:v>
                </c:pt>
                <c:pt idx="12716">
                  <c:v>-749.94145154953003</c:v>
                </c:pt>
                <c:pt idx="12717">
                  <c:v>-749.89025115966797</c:v>
                </c:pt>
                <c:pt idx="12718">
                  <c:v>-749.84006404876698</c:v>
                </c:pt>
                <c:pt idx="12719">
                  <c:v>-749.79154586792004</c:v>
                </c:pt>
                <c:pt idx="12720">
                  <c:v>-749.74511384964001</c:v>
                </c:pt>
                <c:pt idx="12721">
                  <c:v>-749.700708389282</c:v>
                </c:pt>
                <c:pt idx="12722">
                  <c:v>-749.65803146362305</c:v>
                </c:pt>
                <c:pt idx="12723">
                  <c:v>-749.61660623550404</c:v>
                </c:pt>
                <c:pt idx="12724">
                  <c:v>-749.57595586776802</c:v>
                </c:pt>
                <c:pt idx="12725">
                  <c:v>-749.53560352325496</c:v>
                </c:pt>
                <c:pt idx="12726">
                  <c:v>-749.49501276016304</c:v>
                </c:pt>
                <c:pt idx="12727">
                  <c:v>-749.45358753204403</c:v>
                </c:pt>
                <c:pt idx="12728">
                  <c:v>-749.41091060638405</c:v>
                </c:pt>
                <c:pt idx="12729">
                  <c:v>-749.36680316925106</c:v>
                </c:pt>
                <c:pt idx="12730">
                  <c:v>-749.32114601135299</c:v>
                </c:pt>
                <c:pt idx="12731">
                  <c:v>-749.27399873733498</c:v>
                </c:pt>
                <c:pt idx="12732">
                  <c:v>-749.22542095184303</c:v>
                </c:pt>
                <c:pt idx="12733">
                  <c:v>-749.17541265487705</c:v>
                </c:pt>
                <c:pt idx="12734">
                  <c:v>-749.12427186965999</c:v>
                </c:pt>
                <c:pt idx="12735">
                  <c:v>-749.07223701477096</c:v>
                </c:pt>
                <c:pt idx="12736">
                  <c:v>-749.01966571807895</c:v>
                </c:pt>
                <c:pt idx="12737">
                  <c:v>-748.96703481674194</c:v>
                </c:pt>
                <c:pt idx="12738">
                  <c:v>-748.91458272934005</c:v>
                </c:pt>
                <c:pt idx="12739">
                  <c:v>-748.86236906051704</c:v>
                </c:pt>
                <c:pt idx="12740">
                  <c:v>-748.810572624207</c:v>
                </c:pt>
                <c:pt idx="12741">
                  <c:v>-748.75919342041004</c:v>
                </c:pt>
                <c:pt idx="12742">
                  <c:v>-748.70829105377197</c:v>
                </c:pt>
                <c:pt idx="12743">
                  <c:v>-748.657627105713</c:v>
                </c:pt>
                <c:pt idx="12744">
                  <c:v>-748.60702276229904</c:v>
                </c:pt>
                <c:pt idx="12745">
                  <c:v>-748.55618000030495</c:v>
                </c:pt>
                <c:pt idx="12746">
                  <c:v>-748.50486040115402</c:v>
                </c:pt>
                <c:pt idx="12747">
                  <c:v>-748.45294475555397</c:v>
                </c:pt>
                <c:pt idx="12748">
                  <c:v>-748.40025424957298</c:v>
                </c:pt>
                <c:pt idx="12749">
                  <c:v>-748.34702730178901</c:v>
                </c:pt>
                <c:pt idx="12750">
                  <c:v>-748.29338312149105</c:v>
                </c:pt>
                <c:pt idx="12751">
                  <c:v>-748.23944091796898</c:v>
                </c:pt>
                <c:pt idx="12752">
                  <c:v>-748.18537950515804</c:v>
                </c:pt>
                <c:pt idx="12753">
                  <c:v>-748.13125848770198</c:v>
                </c:pt>
                <c:pt idx="12754">
                  <c:v>-748.07695865631104</c:v>
                </c:pt>
                <c:pt idx="12755">
                  <c:v>-748.022241592407</c:v>
                </c:pt>
                <c:pt idx="12756">
                  <c:v>-747.96692848205601</c:v>
                </c:pt>
                <c:pt idx="12757">
                  <c:v>-747.91060209274303</c:v>
                </c:pt>
                <c:pt idx="12758">
                  <c:v>-747.85308361053501</c:v>
                </c:pt>
                <c:pt idx="12759">
                  <c:v>-747.79407501220703</c:v>
                </c:pt>
                <c:pt idx="12760">
                  <c:v>-747.73363590240501</c:v>
                </c:pt>
                <c:pt idx="12761">
                  <c:v>-747.67188549041805</c:v>
                </c:pt>
                <c:pt idx="12762">
                  <c:v>-747.60906219482399</c:v>
                </c:pt>
                <c:pt idx="12763">
                  <c:v>-747.545583248139</c:v>
                </c:pt>
                <c:pt idx="12764">
                  <c:v>-747.48192548751899</c:v>
                </c:pt>
                <c:pt idx="12765">
                  <c:v>-747.41856575012196</c:v>
                </c:pt>
                <c:pt idx="12766">
                  <c:v>-747.35604047775303</c:v>
                </c:pt>
                <c:pt idx="12767">
                  <c:v>-747.29464769363403</c:v>
                </c:pt>
                <c:pt idx="12768">
                  <c:v>-747.23456621170101</c:v>
                </c:pt>
                <c:pt idx="12769">
                  <c:v>-747.17555761337303</c:v>
                </c:pt>
                <c:pt idx="12770">
                  <c:v>-747.11714506149303</c:v>
                </c:pt>
                <c:pt idx="12771">
                  <c:v>-747.05909013748203</c:v>
                </c:pt>
                <c:pt idx="12772">
                  <c:v>-747.00085639953602</c:v>
                </c:pt>
                <c:pt idx="12773">
                  <c:v>-746.94208621978805</c:v>
                </c:pt>
                <c:pt idx="12774">
                  <c:v>-746.88224315643299</c:v>
                </c:pt>
                <c:pt idx="12775">
                  <c:v>-746.820969581604</c:v>
                </c:pt>
                <c:pt idx="12776">
                  <c:v>-746.75808668136597</c:v>
                </c:pt>
                <c:pt idx="12777">
                  <c:v>-746.693654060364</c:v>
                </c:pt>
                <c:pt idx="12778">
                  <c:v>-746.62802934646595</c:v>
                </c:pt>
                <c:pt idx="12779">
                  <c:v>-746.56186819076595</c:v>
                </c:pt>
                <c:pt idx="12780">
                  <c:v>-746.49564743042004</c:v>
                </c:pt>
                <c:pt idx="12781">
                  <c:v>-746.42990350723301</c:v>
                </c:pt>
                <c:pt idx="12782">
                  <c:v>-746.36511325836204</c:v>
                </c:pt>
                <c:pt idx="12783">
                  <c:v>-746.30169391632103</c:v>
                </c:pt>
                <c:pt idx="12784">
                  <c:v>-746.23994350433395</c:v>
                </c:pt>
                <c:pt idx="12785">
                  <c:v>-746.17992162704502</c:v>
                </c:pt>
                <c:pt idx="12786">
                  <c:v>-746.12138986587502</c:v>
                </c:pt>
                <c:pt idx="12787">
                  <c:v>-746.06387138366699</c:v>
                </c:pt>
                <c:pt idx="12788">
                  <c:v>-746.00706815719604</c:v>
                </c:pt>
                <c:pt idx="12789">
                  <c:v>-745.95044374465999</c:v>
                </c:pt>
                <c:pt idx="12790">
                  <c:v>-745.89375972747803</c:v>
                </c:pt>
                <c:pt idx="12791">
                  <c:v>-745.83671808242798</c:v>
                </c:pt>
                <c:pt idx="12792">
                  <c:v>-745.77931880950905</c:v>
                </c:pt>
                <c:pt idx="12793">
                  <c:v>-745.72156190872204</c:v>
                </c:pt>
                <c:pt idx="12794">
                  <c:v>-745.66368579864502</c:v>
                </c:pt>
                <c:pt idx="12795">
                  <c:v>-745.605869293213</c:v>
                </c:pt>
                <c:pt idx="12796">
                  <c:v>-745.54823160171497</c:v>
                </c:pt>
                <c:pt idx="12797">
                  <c:v>-745.49083232879696</c:v>
                </c:pt>
                <c:pt idx="12798">
                  <c:v>-745.43337345123302</c:v>
                </c:pt>
                <c:pt idx="12799">
                  <c:v>-745.37561655044601</c:v>
                </c:pt>
                <c:pt idx="12800">
                  <c:v>-745.31696557998703</c:v>
                </c:pt>
                <c:pt idx="12801">
                  <c:v>-745.25712251663197</c:v>
                </c:pt>
                <c:pt idx="12802">
                  <c:v>-745.19555091857899</c:v>
                </c:pt>
                <c:pt idx="12803">
                  <c:v>-745.13225078582798</c:v>
                </c:pt>
                <c:pt idx="12804">
                  <c:v>-745.06716251373302</c:v>
                </c:pt>
                <c:pt idx="12805">
                  <c:v>-745.00082254409801</c:v>
                </c:pt>
                <c:pt idx="12806">
                  <c:v>-744.93388652801502</c:v>
                </c:pt>
                <c:pt idx="12807">
                  <c:v>-744.86718893051204</c:v>
                </c:pt>
                <c:pt idx="12808">
                  <c:v>-744.801564216614</c:v>
                </c:pt>
                <c:pt idx="12809">
                  <c:v>-744.73772764206001</c:v>
                </c:pt>
                <c:pt idx="12810">
                  <c:v>-744.67609643936203</c:v>
                </c:pt>
                <c:pt idx="12811">
                  <c:v>-744.61690902709995</c:v>
                </c:pt>
                <c:pt idx="12812">
                  <c:v>-744.56022500991799</c:v>
                </c:pt>
                <c:pt idx="12813">
                  <c:v>-744.50556755065895</c:v>
                </c:pt>
                <c:pt idx="12814">
                  <c:v>-744.45234060287498</c:v>
                </c:pt>
                <c:pt idx="12815">
                  <c:v>-744.39970970153797</c:v>
                </c:pt>
                <c:pt idx="12816">
                  <c:v>-744.34707880020198</c:v>
                </c:pt>
                <c:pt idx="12817">
                  <c:v>-744.29385185241699</c:v>
                </c:pt>
                <c:pt idx="12818">
                  <c:v>-744.24002885818504</c:v>
                </c:pt>
                <c:pt idx="12819">
                  <c:v>-744.185609817505</c:v>
                </c:pt>
                <c:pt idx="12820">
                  <c:v>-744.13059473037697</c:v>
                </c:pt>
                <c:pt idx="12821">
                  <c:v>-744.07528162002598</c:v>
                </c:pt>
                <c:pt idx="12822">
                  <c:v>-744.01984930038498</c:v>
                </c:pt>
                <c:pt idx="12823">
                  <c:v>-743.96459579467796</c:v>
                </c:pt>
                <c:pt idx="12824">
                  <c:v>-743.90999794006404</c:v>
                </c:pt>
                <c:pt idx="12825">
                  <c:v>-743.85617494583198</c:v>
                </c:pt>
                <c:pt idx="12826">
                  <c:v>-743.80318641662598</c:v>
                </c:pt>
                <c:pt idx="12827">
                  <c:v>-743.75091314315796</c:v>
                </c:pt>
                <c:pt idx="12828">
                  <c:v>-743.69929552078304</c:v>
                </c:pt>
                <c:pt idx="12829">
                  <c:v>-743.64839315414395</c:v>
                </c:pt>
                <c:pt idx="12830">
                  <c:v>-743.59844446182296</c:v>
                </c:pt>
                <c:pt idx="12831">
                  <c:v>-743.54968786239601</c:v>
                </c:pt>
                <c:pt idx="12832">
                  <c:v>-743.50254058837902</c:v>
                </c:pt>
                <c:pt idx="12833">
                  <c:v>-743.45712184905994</c:v>
                </c:pt>
                <c:pt idx="12834">
                  <c:v>-743.41355085372902</c:v>
                </c:pt>
                <c:pt idx="12835">
                  <c:v>-743.37176799774204</c:v>
                </c:pt>
                <c:pt idx="12836">
                  <c:v>-743.33165407180798</c:v>
                </c:pt>
                <c:pt idx="12837">
                  <c:v>-743.29291105270397</c:v>
                </c:pt>
                <c:pt idx="12838">
                  <c:v>-743.25512170791603</c:v>
                </c:pt>
                <c:pt idx="12839">
                  <c:v>-743.217689990998</c:v>
                </c:pt>
                <c:pt idx="12840">
                  <c:v>-743.18007946014404</c:v>
                </c:pt>
                <c:pt idx="12841">
                  <c:v>-743.14175367355404</c:v>
                </c:pt>
                <c:pt idx="12842">
                  <c:v>-743.10247421264705</c:v>
                </c:pt>
                <c:pt idx="12843">
                  <c:v>-743.06230068206798</c:v>
                </c:pt>
                <c:pt idx="12844">
                  <c:v>-743.02141189575195</c:v>
                </c:pt>
                <c:pt idx="12845">
                  <c:v>-742.98004627227795</c:v>
                </c:pt>
                <c:pt idx="12846">
                  <c:v>-742.93850183486995</c:v>
                </c:pt>
                <c:pt idx="12847">
                  <c:v>-742.89719581604004</c:v>
                </c:pt>
                <c:pt idx="12848">
                  <c:v>-742.856605052948</c:v>
                </c:pt>
                <c:pt idx="12849">
                  <c:v>-742.81714677810703</c:v>
                </c:pt>
                <c:pt idx="12850">
                  <c:v>-742.77917861938499</c:v>
                </c:pt>
                <c:pt idx="12851">
                  <c:v>-742.742760181427</c:v>
                </c:pt>
                <c:pt idx="12852">
                  <c:v>-742.70783185958896</c:v>
                </c:pt>
                <c:pt idx="12853">
                  <c:v>-742.67427444457996</c:v>
                </c:pt>
                <c:pt idx="12854">
                  <c:v>-742.64178991317794</c:v>
                </c:pt>
                <c:pt idx="12855">
                  <c:v>-742.61025905609199</c:v>
                </c:pt>
                <c:pt idx="12856">
                  <c:v>-742.579383850098</c:v>
                </c:pt>
                <c:pt idx="12857">
                  <c:v>-742.548866271973</c:v>
                </c:pt>
                <c:pt idx="12858">
                  <c:v>-742.518408298493</c:v>
                </c:pt>
                <c:pt idx="12859">
                  <c:v>-742.487890720368</c:v>
                </c:pt>
                <c:pt idx="12860">
                  <c:v>-742.457313537598</c:v>
                </c:pt>
                <c:pt idx="12861">
                  <c:v>-742.42709398269699</c:v>
                </c:pt>
                <c:pt idx="12862">
                  <c:v>-742.39764928817794</c:v>
                </c:pt>
                <c:pt idx="12863">
                  <c:v>-742.36921787261997</c:v>
                </c:pt>
                <c:pt idx="12864">
                  <c:v>-742.34221696853695</c:v>
                </c:pt>
                <c:pt idx="12865">
                  <c:v>-742.31682538986195</c:v>
                </c:pt>
                <c:pt idx="12866">
                  <c:v>-742.293162345886</c:v>
                </c:pt>
                <c:pt idx="12867">
                  <c:v>-742.27152585983299</c:v>
                </c:pt>
                <c:pt idx="12868">
                  <c:v>-742.251915931702</c:v>
                </c:pt>
                <c:pt idx="12869">
                  <c:v>-742.23433256149303</c:v>
                </c:pt>
                <c:pt idx="12870">
                  <c:v>-742.21859693527199</c:v>
                </c:pt>
                <c:pt idx="12871">
                  <c:v>-742.20423221588203</c:v>
                </c:pt>
                <c:pt idx="12872">
                  <c:v>-742.19105958938599</c:v>
                </c:pt>
                <c:pt idx="12873">
                  <c:v>-742.17866182327305</c:v>
                </c:pt>
                <c:pt idx="12874">
                  <c:v>-742.16709852218605</c:v>
                </c:pt>
                <c:pt idx="12875">
                  <c:v>-742.15619087219295</c:v>
                </c:pt>
                <c:pt idx="12876">
                  <c:v>-742.14587926864601</c:v>
                </c:pt>
                <c:pt idx="12877">
                  <c:v>-742.13604450225898</c:v>
                </c:pt>
                <c:pt idx="12878">
                  <c:v>-742.12638854980503</c:v>
                </c:pt>
                <c:pt idx="12879">
                  <c:v>-742.11709022521995</c:v>
                </c:pt>
                <c:pt idx="12880">
                  <c:v>-742.10820913314797</c:v>
                </c:pt>
                <c:pt idx="12881">
                  <c:v>-742.09992408752498</c:v>
                </c:pt>
                <c:pt idx="12882">
                  <c:v>-742.09253311157204</c:v>
                </c:pt>
                <c:pt idx="12883">
                  <c:v>-742.08603620529198</c:v>
                </c:pt>
                <c:pt idx="12884">
                  <c:v>-742.08049297332798</c:v>
                </c:pt>
                <c:pt idx="12885">
                  <c:v>-742.07584381103504</c:v>
                </c:pt>
                <c:pt idx="12886">
                  <c:v>-742.07220792770397</c:v>
                </c:pt>
                <c:pt idx="12887">
                  <c:v>-742.06988334655796</c:v>
                </c:pt>
                <c:pt idx="12888">
                  <c:v>-742.06904888153099</c:v>
                </c:pt>
                <c:pt idx="12889">
                  <c:v>-742.06982374191296</c:v>
                </c:pt>
                <c:pt idx="12890">
                  <c:v>-742.07202911376999</c:v>
                </c:pt>
                <c:pt idx="12891">
                  <c:v>-742.07566499710094</c:v>
                </c:pt>
                <c:pt idx="12892">
                  <c:v>-742.08049297332798</c:v>
                </c:pt>
                <c:pt idx="12893">
                  <c:v>-742.08669185638405</c:v>
                </c:pt>
                <c:pt idx="12894">
                  <c:v>-742.09420204162598</c:v>
                </c:pt>
                <c:pt idx="12895">
                  <c:v>-742.10308313369796</c:v>
                </c:pt>
                <c:pt idx="12896">
                  <c:v>-742.11315631866501</c:v>
                </c:pt>
                <c:pt idx="12897">
                  <c:v>-742.124123573303</c:v>
                </c:pt>
                <c:pt idx="12898">
                  <c:v>-742.13598489761398</c:v>
                </c:pt>
                <c:pt idx="12899">
                  <c:v>-742.14868068695102</c:v>
                </c:pt>
                <c:pt idx="12900">
                  <c:v>-742.16244935989403</c:v>
                </c:pt>
                <c:pt idx="12901">
                  <c:v>-742.17729091644298</c:v>
                </c:pt>
                <c:pt idx="12902">
                  <c:v>-742.19332456588802</c:v>
                </c:pt>
                <c:pt idx="12903">
                  <c:v>-742.21031188964901</c:v>
                </c:pt>
                <c:pt idx="12904">
                  <c:v>-742.22837209701595</c:v>
                </c:pt>
                <c:pt idx="12905">
                  <c:v>-742.24756479263306</c:v>
                </c:pt>
                <c:pt idx="12906">
                  <c:v>-742.26788997650203</c:v>
                </c:pt>
                <c:pt idx="12907">
                  <c:v>-742.28946685791004</c:v>
                </c:pt>
                <c:pt idx="12908">
                  <c:v>-742.31217622757003</c:v>
                </c:pt>
                <c:pt idx="12909">
                  <c:v>-742.33595848083496</c:v>
                </c:pt>
                <c:pt idx="12910">
                  <c:v>-742.36087322235096</c:v>
                </c:pt>
                <c:pt idx="12911">
                  <c:v>-742.38686084747303</c:v>
                </c:pt>
                <c:pt idx="12912">
                  <c:v>-742.41380214691196</c:v>
                </c:pt>
                <c:pt idx="12913">
                  <c:v>-742.44151830673195</c:v>
                </c:pt>
                <c:pt idx="12914">
                  <c:v>-742.47006893158004</c:v>
                </c:pt>
                <c:pt idx="12915">
                  <c:v>-742.49933481216499</c:v>
                </c:pt>
                <c:pt idx="12916">
                  <c:v>-742.52925634384201</c:v>
                </c:pt>
                <c:pt idx="12917">
                  <c:v>-742.55977392196701</c:v>
                </c:pt>
                <c:pt idx="12918">
                  <c:v>-742.59064912795998</c:v>
                </c:pt>
                <c:pt idx="12919">
                  <c:v>-742.62176275253296</c:v>
                </c:pt>
                <c:pt idx="12920">
                  <c:v>-742.65299558639504</c:v>
                </c:pt>
                <c:pt idx="12921">
                  <c:v>-742.68458604812599</c:v>
                </c:pt>
                <c:pt idx="12922">
                  <c:v>-742.71665334701595</c:v>
                </c:pt>
                <c:pt idx="12923">
                  <c:v>-742.74955511093196</c:v>
                </c:pt>
                <c:pt idx="12924">
                  <c:v>-742.78358936309803</c:v>
                </c:pt>
                <c:pt idx="12925">
                  <c:v>-742.81917333602905</c:v>
                </c:pt>
                <c:pt idx="12926">
                  <c:v>-742.85684347152699</c:v>
                </c:pt>
                <c:pt idx="12927">
                  <c:v>-742.89707660675106</c:v>
                </c:pt>
                <c:pt idx="12928">
                  <c:v>-742.94023036956798</c:v>
                </c:pt>
                <c:pt idx="12929">
                  <c:v>-742.98636436462402</c:v>
                </c:pt>
                <c:pt idx="12930">
                  <c:v>-743.03518056869495</c:v>
                </c:pt>
                <c:pt idx="12931">
                  <c:v>-743.08620214462303</c:v>
                </c:pt>
                <c:pt idx="12932">
                  <c:v>-743.13871383667004</c:v>
                </c:pt>
                <c:pt idx="12933">
                  <c:v>-743.19188117981003</c:v>
                </c:pt>
                <c:pt idx="12934">
                  <c:v>-743.24486970901501</c:v>
                </c:pt>
                <c:pt idx="12935">
                  <c:v>-743.29684495925903</c:v>
                </c:pt>
                <c:pt idx="12936">
                  <c:v>-743.34721088409401</c:v>
                </c:pt>
                <c:pt idx="12937">
                  <c:v>-743.39578866958595</c:v>
                </c:pt>
                <c:pt idx="12938">
                  <c:v>-743.44275712966896</c:v>
                </c:pt>
                <c:pt idx="12939">
                  <c:v>-743.48847389221203</c:v>
                </c:pt>
                <c:pt idx="12940">
                  <c:v>-743.53377342224098</c:v>
                </c:pt>
                <c:pt idx="12941">
                  <c:v>-743.57931137084995</c:v>
                </c:pt>
                <c:pt idx="12942">
                  <c:v>-743.62592220306396</c:v>
                </c:pt>
                <c:pt idx="12943">
                  <c:v>-743.67449998855602</c:v>
                </c:pt>
                <c:pt idx="12944">
                  <c:v>-743.72552156448398</c:v>
                </c:pt>
                <c:pt idx="12945">
                  <c:v>-743.77934455871605</c:v>
                </c:pt>
                <c:pt idx="12946">
                  <c:v>-743.83596897125301</c:v>
                </c:pt>
                <c:pt idx="12947">
                  <c:v>-743.89497756957996</c:v>
                </c:pt>
                <c:pt idx="12948">
                  <c:v>-743.95583391189598</c:v>
                </c:pt>
                <c:pt idx="12949">
                  <c:v>-744.01776313781795</c:v>
                </c:pt>
                <c:pt idx="12950">
                  <c:v>-744.08028841018699</c:v>
                </c:pt>
                <c:pt idx="12951">
                  <c:v>-744.14299249649105</c:v>
                </c:pt>
                <c:pt idx="12952">
                  <c:v>-744.20539855957099</c:v>
                </c:pt>
                <c:pt idx="12953">
                  <c:v>-744.26726818084705</c:v>
                </c:pt>
                <c:pt idx="12954">
                  <c:v>-744.32860136032104</c:v>
                </c:pt>
                <c:pt idx="12955">
                  <c:v>-744.38927888870296</c:v>
                </c:pt>
                <c:pt idx="12956">
                  <c:v>-744.44959878921497</c:v>
                </c:pt>
                <c:pt idx="12957">
                  <c:v>-744.50985908508301</c:v>
                </c:pt>
                <c:pt idx="12958">
                  <c:v>-744.57023859024105</c:v>
                </c:pt>
                <c:pt idx="12959">
                  <c:v>-744.63085651397705</c:v>
                </c:pt>
                <c:pt idx="12960">
                  <c:v>-744.69165325164795</c:v>
                </c:pt>
                <c:pt idx="12961">
                  <c:v>-744.75286722183205</c:v>
                </c:pt>
                <c:pt idx="12962">
                  <c:v>-744.81455802917503</c:v>
                </c:pt>
                <c:pt idx="12963">
                  <c:v>-744.87684488296497</c:v>
                </c:pt>
                <c:pt idx="12964">
                  <c:v>-744.939966201782</c:v>
                </c:pt>
                <c:pt idx="12965">
                  <c:v>-745.004041194916</c:v>
                </c:pt>
                <c:pt idx="12966">
                  <c:v>-745.06912946701095</c:v>
                </c:pt>
                <c:pt idx="12967">
                  <c:v>-745.13529062271095</c:v>
                </c:pt>
                <c:pt idx="12968">
                  <c:v>-745.20234584808395</c:v>
                </c:pt>
                <c:pt idx="12969">
                  <c:v>-745.27029514312801</c:v>
                </c:pt>
                <c:pt idx="12970">
                  <c:v>-745.33901929855404</c:v>
                </c:pt>
                <c:pt idx="12971">
                  <c:v>-745.40839910507202</c:v>
                </c:pt>
                <c:pt idx="12972">
                  <c:v>-745.478196144104</c:v>
                </c:pt>
                <c:pt idx="12973">
                  <c:v>-745.54817199707099</c:v>
                </c:pt>
                <c:pt idx="12974">
                  <c:v>-745.61802864074696</c:v>
                </c:pt>
                <c:pt idx="12975">
                  <c:v>-745.68752765655495</c:v>
                </c:pt>
                <c:pt idx="12976">
                  <c:v>-745.75654983520496</c:v>
                </c:pt>
                <c:pt idx="12977">
                  <c:v>-745.825095176697</c:v>
                </c:pt>
                <c:pt idx="12978">
                  <c:v>-745.89310407638595</c:v>
                </c:pt>
                <c:pt idx="12979">
                  <c:v>-745.96069574356102</c:v>
                </c:pt>
                <c:pt idx="12980">
                  <c:v>-746.027870178223</c:v>
                </c:pt>
                <c:pt idx="12981">
                  <c:v>-746.09480619430599</c:v>
                </c:pt>
                <c:pt idx="12982">
                  <c:v>-746.16186141967796</c:v>
                </c:pt>
                <c:pt idx="12983">
                  <c:v>-746.22939348220802</c:v>
                </c:pt>
                <c:pt idx="12984">
                  <c:v>-746.29787921905495</c:v>
                </c:pt>
                <c:pt idx="12985">
                  <c:v>-746.36755704879795</c:v>
                </c:pt>
                <c:pt idx="12986">
                  <c:v>-746.43860578536999</c:v>
                </c:pt>
                <c:pt idx="12987">
                  <c:v>-746.51096582412697</c:v>
                </c:pt>
                <c:pt idx="12988">
                  <c:v>-746.58427953720104</c:v>
                </c:pt>
                <c:pt idx="12989">
                  <c:v>-746.65818929672298</c:v>
                </c:pt>
                <c:pt idx="12990">
                  <c:v>-746.73221826553402</c:v>
                </c:pt>
                <c:pt idx="12991">
                  <c:v>-746.80612802505505</c:v>
                </c:pt>
                <c:pt idx="12992">
                  <c:v>-746.87956094741799</c:v>
                </c:pt>
                <c:pt idx="12993">
                  <c:v>-746.95227861404396</c:v>
                </c:pt>
                <c:pt idx="12994">
                  <c:v>-747.02428102493298</c:v>
                </c:pt>
                <c:pt idx="12995">
                  <c:v>-747.095627784729</c:v>
                </c:pt>
                <c:pt idx="12996">
                  <c:v>-747.16661691665695</c:v>
                </c:pt>
                <c:pt idx="12997">
                  <c:v>-747.23754644393898</c:v>
                </c:pt>
                <c:pt idx="12998">
                  <c:v>-747.30895280838001</c:v>
                </c:pt>
                <c:pt idx="12999">
                  <c:v>-747.38095521926903</c:v>
                </c:pt>
                <c:pt idx="13000">
                  <c:v>-747.45361328125</c:v>
                </c:pt>
                <c:pt idx="13001">
                  <c:v>-747.52662897109997</c:v>
                </c:pt>
                <c:pt idx="13002">
                  <c:v>-747.59982347488403</c:v>
                </c:pt>
                <c:pt idx="13003">
                  <c:v>-747.672839164734</c:v>
                </c:pt>
                <c:pt idx="13004">
                  <c:v>-747.74543762207099</c:v>
                </c:pt>
                <c:pt idx="13005">
                  <c:v>-747.81732082367</c:v>
                </c:pt>
                <c:pt idx="13006">
                  <c:v>-747.88836956024204</c:v>
                </c:pt>
                <c:pt idx="13007">
                  <c:v>-747.95834541320801</c:v>
                </c:pt>
                <c:pt idx="13008">
                  <c:v>-748.02724838256904</c:v>
                </c:pt>
                <c:pt idx="13009">
                  <c:v>-748.09513807296798</c:v>
                </c:pt>
                <c:pt idx="13010">
                  <c:v>-748.16207408905098</c:v>
                </c:pt>
                <c:pt idx="13011">
                  <c:v>-748.22835445404098</c:v>
                </c:pt>
                <c:pt idx="13012">
                  <c:v>-748.29397916793801</c:v>
                </c:pt>
                <c:pt idx="13013">
                  <c:v>-748.35912704467796</c:v>
                </c:pt>
                <c:pt idx="13014">
                  <c:v>-748.42373847961403</c:v>
                </c:pt>
                <c:pt idx="13015">
                  <c:v>-748.48781347274803</c:v>
                </c:pt>
                <c:pt idx="13016">
                  <c:v>-748.55147123336803</c:v>
                </c:pt>
                <c:pt idx="13017">
                  <c:v>-748.61489057540905</c:v>
                </c:pt>
                <c:pt idx="13018">
                  <c:v>-748.67842912673996</c:v>
                </c:pt>
                <c:pt idx="13019">
                  <c:v>-748.74220609664906</c:v>
                </c:pt>
                <c:pt idx="13020">
                  <c:v>-748.80634069442794</c:v>
                </c:pt>
                <c:pt idx="13021">
                  <c:v>-748.87089252471901</c:v>
                </c:pt>
                <c:pt idx="13022">
                  <c:v>-748.93615961074897</c:v>
                </c:pt>
                <c:pt idx="13023">
                  <c:v>-749.00220155715999</c:v>
                </c:pt>
                <c:pt idx="13024">
                  <c:v>-749.06907796859798</c:v>
                </c:pt>
                <c:pt idx="13025">
                  <c:v>-749.13672924041805</c:v>
                </c:pt>
                <c:pt idx="13026">
                  <c:v>-749.20497655868598</c:v>
                </c:pt>
                <c:pt idx="13027">
                  <c:v>-749.273581504822</c:v>
                </c:pt>
                <c:pt idx="13028">
                  <c:v>-749.34224605560303</c:v>
                </c:pt>
                <c:pt idx="13029">
                  <c:v>-749.41079139709495</c:v>
                </c:pt>
                <c:pt idx="13030">
                  <c:v>-749.478859901428</c:v>
                </c:pt>
                <c:pt idx="13031">
                  <c:v>-749.54615354537998</c:v>
                </c:pt>
                <c:pt idx="13032">
                  <c:v>-749.61249351501499</c:v>
                </c:pt>
                <c:pt idx="13033">
                  <c:v>-749.67770099639904</c:v>
                </c:pt>
                <c:pt idx="13034">
                  <c:v>-749.74159717559803</c:v>
                </c:pt>
                <c:pt idx="13035">
                  <c:v>-749.80418205261299</c:v>
                </c:pt>
                <c:pt idx="13036">
                  <c:v>-749.86545562744197</c:v>
                </c:pt>
                <c:pt idx="13037">
                  <c:v>-749.92559671402</c:v>
                </c:pt>
                <c:pt idx="13038">
                  <c:v>-749.98478412628197</c:v>
                </c:pt>
                <c:pt idx="13039">
                  <c:v>-750.04313707351696</c:v>
                </c:pt>
                <c:pt idx="13040">
                  <c:v>-750.10065555572498</c:v>
                </c:pt>
                <c:pt idx="13041">
                  <c:v>-750.15751838684105</c:v>
                </c:pt>
                <c:pt idx="13042">
                  <c:v>-750.21390438079902</c:v>
                </c:pt>
                <c:pt idx="13043">
                  <c:v>-750.269873142243</c:v>
                </c:pt>
                <c:pt idx="13044">
                  <c:v>-750.32572269439697</c:v>
                </c:pt>
                <c:pt idx="13045">
                  <c:v>-750.38139343261696</c:v>
                </c:pt>
                <c:pt idx="13046">
                  <c:v>-750.43694496154797</c:v>
                </c:pt>
                <c:pt idx="13047">
                  <c:v>-750.49249649047897</c:v>
                </c:pt>
                <c:pt idx="13048">
                  <c:v>-750.54816722869896</c:v>
                </c:pt>
                <c:pt idx="13049">
                  <c:v>-750.60431480407703</c:v>
                </c:pt>
                <c:pt idx="13050">
                  <c:v>-750.660939216614</c:v>
                </c:pt>
                <c:pt idx="13051">
                  <c:v>-750.71815967559803</c:v>
                </c:pt>
                <c:pt idx="13052">
                  <c:v>-750.77579736709595</c:v>
                </c:pt>
                <c:pt idx="13053">
                  <c:v>-750.83373308181797</c:v>
                </c:pt>
                <c:pt idx="13054">
                  <c:v>-750.89184761047397</c:v>
                </c:pt>
                <c:pt idx="13055">
                  <c:v>-750.94996213912998</c:v>
                </c:pt>
                <c:pt idx="13056">
                  <c:v>-751.00765943527199</c:v>
                </c:pt>
                <c:pt idx="13057">
                  <c:v>-751.06452226638805</c:v>
                </c:pt>
                <c:pt idx="13058">
                  <c:v>-751.12013339996395</c:v>
                </c:pt>
                <c:pt idx="13059">
                  <c:v>-751.17401599884101</c:v>
                </c:pt>
                <c:pt idx="13060">
                  <c:v>-751.22611045837402</c:v>
                </c:pt>
                <c:pt idx="13061">
                  <c:v>-751.27635717392002</c:v>
                </c:pt>
                <c:pt idx="13062">
                  <c:v>-751.32493495941196</c:v>
                </c:pt>
                <c:pt idx="13063">
                  <c:v>-751.37220144271896</c:v>
                </c:pt>
                <c:pt idx="13064">
                  <c:v>-751.41845464706398</c:v>
                </c:pt>
                <c:pt idx="13065">
                  <c:v>-751.46399259567295</c:v>
                </c:pt>
                <c:pt idx="13066">
                  <c:v>-751.50911331176803</c:v>
                </c:pt>
                <c:pt idx="13067">
                  <c:v>-751.554174423218</c:v>
                </c:pt>
                <c:pt idx="13068">
                  <c:v>-751.59923553466797</c:v>
                </c:pt>
                <c:pt idx="13069">
                  <c:v>-751.64435625076305</c:v>
                </c:pt>
                <c:pt idx="13070">
                  <c:v>-751.68935775756904</c:v>
                </c:pt>
                <c:pt idx="13071">
                  <c:v>-751.73406124115002</c:v>
                </c:pt>
                <c:pt idx="13072">
                  <c:v>-751.77822828292904</c:v>
                </c:pt>
                <c:pt idx="13073">
                  <c:v>-751.82185888290405</c:v>
                </c:pt>
                <c:pt idx="13074">
                  <c:v>-751.86477422714302</c:v>
                </c:pt>
                <c:pt idx="13075">
                  <c:v>-751.90691471099899</c:v>
                </c:pt>
                <c:pt idx="13076">
                  <c:v>-751.94822072982799</c:v>
                </c:pt>
                <c:pt idx="13077">
                  <c:v>-751.98863267898605</c:v>
                </c:pt>
                <c:pt idx="13078">
                  <c:v>-752.02815055847202</c:v>
                </c:pt>
                <c:pt idx="13079">
                  <c:v>-752.06677436828602</c:v>
                </c:pt>
                <c:pt idx="13080">
                  <c:v>-752.10468292236305</c:v>
                </c:pt>
                <c:pt idx="13081">
                  <c:v>-752.14187622070301</c:v>
                </c:pt>
                <c:pt idx="13082">
                  <c:v>-752.17853307723999</c:v>
                </c:pt>
                <c:pt idx="13083">
                  <c:v>-752.214772701264</c:v>
                </c:pt>
                <c:pt idx="13084">
                  <c:v>-752.25095272064198</c:v>
                </c:pt>
                <c:pt idx="13085">
                  <c:v>-752.28707313537598</c:v>
                </c:pt>
                <c:pt idx="13086">
                  <c:v>-752.32349157333397</c:v>
                </c:pt>
                <c:pt idx="13087">
                  <c:v>-752.36026763916004</c:v>
                </c:pt>
                <c:pt idx="13088">
                  <c:v>-752.39734172821102</c:v>
                </c:pt>
                <c:pt idx="13089">
                  <c:v>-752.43471384048496</c:v>
                </c:pt>
                <c:pt idx="13090">
                  <c:v>-752.47208595275902</c:v>
                </c:pt>
                <c:pt idx="13091">
                  <c:v>-752.50921964645397</c:v>
                </c:pt>
                <c:pt idx="13092">
                  <c:v>-752.54587650299095</c:v>
                </c:pt>
                <c:pt idx="13093">
                  <c:v>-752.58181810379006</c:v>
                </c:pt>
                <c:pt idx="13094">
                  <c:v>-752.61692523956299</c:v>
                </c:pt>
                <c:pt idx="13095">
                  <c:v>-752.65113830566395</c:v>
                </c:pt>
                <c:pt idx="13096">
                  <c:v>-752.68451690673805</c:v>
                </c:pt>
                <c:pt idx="13097">
                  <c:v>-752.71712064743099</c:v>
                </c:pt>
                <c:pt idx="13098">
                  <c:v>-752.74924755096504</c:v>
                </c:pt>
                <c:pt idx="13099">
                  <c:v>-752.78131484985397</c:v>
                </c:pt>
                <c:pt idx="13100">
                  <c:v>-752.813560962677</c:v>
                </c:pt>
                <c:pt idx="13101">
                  <c:v>-752.84628391265903</c:v>
                </c:pt>
                <c:pt idx="13102">
                  <c:v>-752.87960290908802</c:v>
                </c:pt>
                <c:pt idx="13103">
                  <c:v>-752.91345834732101</c:v>
                </c:pt>
                <c:pt idx="13104">
                  <c:v>-752.94755220413197</c:v>
                </c:pt>
                <c:pt idx="13105">
                  <c:v>-752.98146724700905</c:v>
                </c:pt>
                <c:pt idx="13106">
                  <c:v>-753.01478624343895</c:v>
                </c:pt>
                <c:pt idx="13107">
                  <c:v>-753.046913146973</c:v>
                </c:pt>
                <c:pt idx="13108">
                  <c:v>-753.07737112045299</c:v>
                </c:pt>
                <c:pt idx="13109">
                  <c:v>-753.10592174530098</c:v>
                </c:pt>
                <c:pt idx="13110">
                  <c:v>-753.13256502151501</c:v>
                </c:pt>
                <c:pt idx="13111">
                  <c:v>-753.157420158386</c:v>
                </c:pt>
                <c:pt idx="13112">
                  <c:v>-753.18084478378296</c:v>
                </c:pt>
                <c:pt idx="13113">
                  <c:v>-753.20325613021896</c:v>
                </c:pt>
                <c:pt idx="13114">
                  <c:v>-753.22513103485096</c:v>
                </c:pt>
                <c:pt idx="13115">
                  <c:v>-753.24700593948398</c:v>
                </c:pt>
                <c:pt idx="13116">
                  <c:v>-753.26917886733997</c:v>
                </c:pt>
                <c:pt idx="13117">
                  <c:v>-753.29170942306496</c:v>
                </c:pt>
                <c:pt idx="13118">
                  <c:v>-753.31435918807995</c:v>
                </c:pt>
                <c:pt idx="13119">
                  <c:v>-753.33665132522594</c:v>
                </c:pt>
                <c:pt idx="13120">
                  <c:v>-753.35822820663498</c:v>
                </c:pt>
                <c:pt idx="13121">
                  <c:v>-753.37873220443703</c:v>
                </c:pt>
                <c:pt idx="13122">
                  <c:v>-753.39822292327904</c:v>
                </c:pt>
                <c:pt idx="13123">
                  <c:v>-753.41664075851497</c:v>
                </c:pt>
                <c:pt idx="13124">
                  <c:v>-753.43410491943405</c:v>
                </c:pt>
                <c:pt idx="13125">
                  <c:v>-753.45067501068104</c:v>
                </c:pt>
                <c:pt idx="13126">
                  <c:v>-753.46658945083595</c:v>
                </c:pt>
                <c:pt idx="13127">
                  <c:v>-753.48202705383301</c:v>
                </c:pt>
                <c:pt idx="13128">
                  <c:v>-753.49716663360596</c:v>
                </c:pt>
                <c:pt idx="13129">
                  <c:v>-753.51230621337902</c:v>
                </c:pt>
                <c:pt idx="13130">
                  <c:v>-753.52732658386299</c:v>
                </c:pt>
                <c:pt idx="13131">
                  <c:v>-753.54210853576706</c:v>
                </c:pt>
                <c:pt idx="13132">
                  <c:v>-753.55653285980202</c:v>
                </c:pt>
                <c:pt idx="13133">
                  <c:v>-753.57053995132503</c:v>
                </c:pt>
                <c:pt idx="13134">
                  <c:v>-753.58418941497803</c:v>
                </c:pt>
                <c:pt idx="13135">
                  <c:v>-753.59777927398704</c:v>
                </c:pt>
                <c:pt idx="13136">
                  <c:v>-753.61136913299595</c:v>
                </c:pt>
                <c:pt idx="13137">
                  <c:v>-753.62489938735996</c:v>
                </c:pt>
                <c:pt idx="13138">
                  <c:v>-753.63825082778999</c:v>
                </c:pt>
                <c:pt idx="13139">
                  <c:v>-753.65124464035102</c:v>
                </c:pt>
                <c:pt idx="13140">
                  <c:v>-753.66370201110897</c:v>
                </c:pt>
                <c:pt idx="13141">
                  <c:v>-753.67556333541904</c:v>
                </c:pt>
                <c:pt idx="13142">
                  <c:v>-753.68676900863704</c:v>
                </c:pt>
                <c:pt idx="13143">
                  <c:v>-753.69725942611694</c:v>
                </c:pt>
                <c:pt idx="13144">
                  <c:v>-753.70727300643898</c:v>
                </c:pt>
                <c:pt idx="13145">
                  <c:v>-753.71704816818306</c:v>
                </c:pt>
                <c:pt idx="13146">
                  <c:v>-753.72712135314998</c:v>
                </c:pt>
                <c:pt idx="13147">
                  <c:v>-753.73785018920898</c:v>
                </c:pt>
                <c:pt idx="13148">
                  <c:v>-753.74965190887497</c:v>
                </c:pt>
                <c:pt idx="13149">
                  <c:v>-753.76240730285701</c:v>
                </c:pt>
                <c:pt idx="13150">
                  <c:v>-753.77599716186501</c:v>
                </c:pt>
                <c:pt idx="13151">
                  <c:v>-753.79000425338802</c:v>
                </c:pt>
                <c:pt idx="13152">
                  <c:v>-753.80389213562</c:v>
                </c:pt>
                <c:pt idx="13153">
                  <c:v>-753.81724357605003</c:v>
                </c:pt>
                <c:pt idx="13154">
                  <c:v>-753.82964134216297</c:v>
                </c:pt>
                <c:pt idx="13155">
                  <c:v>-753.84084701538097</c:v>
                </c:pt>
                <c:pt idx="13156">
                  <c:v>-753.85080099105903</c:v>
                </c:pt>
                <c:pt idx="13157">
                  <c:v>-753.85956287384101</c:v>
                </c:pt>
                <c:pt idx="13158">
                  <c:v>-753.86754989624001</c:v>
                </c:pt>
                <c:pt idx="13159">
                  <c:v>-753.87494087219295</c:v>
                </c:pt>
                <c:pt idx="13160">
                  <c:v>-753.88221263885498</c:v>
                </c:pt>
                <c:pt idx="13161">
                  <c:v>-753.88948440551803</c:v>
                </c:pt>
                <c:pt idx="13162">
                  <c:v>-753.89675617217995</c:v>
                </c:pt>
                <c:pt idx="13163">
                  <c:v>-753.904087543488</c:v>
                </c:pt>
                <c:pt idx="13164">
                  <c:v>-753.91118049621605</c:v>
                </c:pt>
                <c:pt idx="13165">
                  <c:v>-753.91791582107601</c:v>
                </c:pt>
                <c:pt idx="13166">
                  <c:v>-753.92405509948799</c:v>
                </c:pt>
                <c:pt idx="13167">
                  <c:v>-753.92953872680698</c:v>
                </c:pt>
                <c:pt idx="13168">
                  <c:v>-753.93424749374401</c:v>
                </c:pt>
                <c:pt idx="13169">
                  <c:v>-753.93830060958896</c:v>
                </c:pt>
                <c:pt idx="13170">
                  <c:v>-753.94175767898605</c:v>
                </c:pt>
                <c:pt idx="13171">
                  <c:v>-753.94467830658004</c:v>
                </c:pt>
                <c:pt idx="13172">
                  <c:v>-753.94718170166004</c:v>
                </c:pt>
                <c:pt idx="13173">
                  <c:v>-753.94938707351696</c:v>
                </c:pt>
                <c:pt idx="13174">
                  <c:v>-753.95153284072899</c:v>
                </c:pt>
                <c:pt idx="13175">
                  <c:v>-753.95361900329601</c:v>
                </c:pt>
                <c:pt idx="13176">
                  <c:v>-753.95570516586304</c:v>
                </c:pt>
                <c:pt idx="13177">
                  <c:v>-753.95767211914097</c:v>
                </c:pt>
                <c:pt idx="13178">
                  <c:v>-753.959460258484</c:v>
                </c:pt>
                <c:pt idx="13179">
                  <c:v>-753.96118879318306</c:v>
                </c:pt>
                <c:pt idx="13180">
                  <c:v>-753.96297693252598</c:v>
                </c:pt>
                <c:pt idx="13181">
                  <c:v>-753.965003490448</c:v>
                </c:pt>
                <c:pt idx="13182">
                  <c:v>-753.96732807159401</c:v>
                </c:pt>
                <c:pt idx="13183">
                  <c:v>-753.97006988525402</c:v>
                </c:pt>
                <c:pt idx="13184">
                  <c:v>-753.973228931427</c:v>
                </c:pt>
                <c:pt idx="13185">
                  <c:v>-753.97680521011398</c:v>
                </c:pt>
                <c:pt idx="13186">
                  <c:v>-753.98097753524803</c:v>
                </c:pt>
                <c:pt idx="13187">
                  <c:v>-753.98568630218494</c:v>
                </c:pt>
                <c:pt idx="13188">
                  <c:v>-753.99081230163597</c:v>
                </c:pt>
                <c:pt idx="13189">
                  <c:v>-753.99599790573097</c:v>
                </c:pt>
                <c:pt idx="13190">
                  <c:v>-754.00088548660301</c:v>
                </c:pt>
                <c:pt idx="13191">
                  <c:v>-754.00499820709194</c:v>
                </c:pt>
                <c:pt idx="13192">
                  <c:v>-754.00815725326595</c:v>
                </c:pt>
                <c:pt idx="13193">
                  <c:v>-754.01006460189797</c:v>
                </c:pt>
                <c:pt idx="13194">
                  <c:v>-754.01072025299095</c:v>
                </c:pt>
                <c:pt idx="13195">
                  <c:v>-754.01012420654297</c:v>
                </c:pt>
                <c:pt idx="13196">
                  <c:v>-754.00827646255505</c:v>
                </c:pt>
                <c:pt idx="13197">
                  <c:v>-754.00535583496105</c:v>
                </c:pt>
                <c:pt idx="13198">
                  <c:v>-754.00177955627498</c:v>
                </c:pt>
                <c:pt idx="13199">
                  <c:v>-753.99766683578503</c:v>
                </c:pt>
                <c:pt idx="13200">
                  <c:v>-753.99349451065098</c:v>
                </c:pt>
                <c:pt idx="13201">
                  <c:v>-753.98950099945102</c:v>
                </c:pt>
                <c:pt idx="13202">
                  <c:v>-753.98592472076405</c:v>
                </c:pt>
                <c:pt idx="13203">
                  <c:v>-753.98288488388096</c:v>
                </c:pt>
                <c:pt idx="13204">
                  <c:v>-753.98038148880005</c:v>
                </c:pt>
                <c:pt idx="13205">
                  <c:v>-753.97823572158802</c:v>
                </c:pt>
                <c:pt idx="13206">
                  <c:v>-753.976328372956</c:v>
                </c:pt>
                <c:pt idx="13207">
                  <c:v>-753.97459983825695</c:v>
                </c:pt>
                <c:pt idx="13208">
                  <c:v>-753.97299051284801</c:v>
                </c:pt>
                <c:pt idx="13209">
                  <c:v>-753.97132158279396</c:v>
                </c:pt>
                <c:pt idx="13210">
                  <c:v>-753.96935462951706</c:v>
                </c:pt>
                <c:pt idx="13211">
                  <c:v>-753.96697044372604</c:v>
                </c:pt>
                <c:pt idx="13212">
                  <c:v>-753.96399021148704</c:v>
                </c:pt>
                <c:pt idx="13213">
                  <c:v>-753.96029472351097</c:v>
                </c:pt>
                <c:pt idx="13214">
                  <c:v>-753.95606279373203</c:v>
                </c:pt>
                <c:pt idx="13215">
                  <c:v>-753.951354026795</c:v>
                </c:pt>
                <c:pt idx="13216">
                  <c:v>-753.94634723663398</c:v>
                </c:pt>
                <c:pt idx="13217">
                  <c:v>-753.94110202789295</c:v>
                </c:pt>
                <c:pt idx="13218">
                  <c:v>-753.93579721450806</c:v>
                </c:pt>
                <c:pt idx="13219">
                  <c:v>-753.93061161041305</c:v>
                </c:pt>
                <c:pt idx="13220">
                  <c:v>-753.92560482025203</c:v>
                </c:pt>
                <c:pt idx="13221">
                  <c:v>-753.92089605331398</c:v>
                </c:pt>
                <c:pt idx="13222">
                  <c:v>-753.91642570495605</c:v>
                </c:pt>
                <c:pt idx="13223">
                  <c:v>-753.91207456588802</c:v>
                </c:pt>
                <c:pt idx="13224">
                  <c:v>-753.90772342681896</c:v>
                </c:pt>
                <c:pt idx="13225">
                  <c:v>-753.90325307846103</c:v>
                </c:pt>
                <c:pt idx="13226">
                  <c:v>-753.89866352081299</c:v>
                </c:pt>
                <c:pt idx="13227">
                  <c:v>-753.89413356780994</c:v>
                </c:pt>
                <c:pt idx="13228">
                  <c:v>-753.88978242874202</c:v>
                </c:pt>
                <c:pt idx="13229">
                  <c:v>-753.88578891754196</c:v>
                </c:pt>
                <c:pt idx="13230">
                  <c:v>-753.882093429566</c:v>
                </c:pt>
                <c:pt idx="13231">
                  <c:v>-753.87863636016903</c:v>
                </c:pt>
                <c:pt idx="13232">
                  <c:v>-753.87541770935104</c:v>
                </c:pt>
                <c:pt idx="13233">
                  <c:v>-753.87219905853306</c:v>
                </c:pt>
                <c:pt idx="13234">
                  <c:v>-753.86886119842598</c:v>
                </c:pt>
                <c:pt idx="13235">
                  <c:v>-753.86504650116001</c:v>
                </c:pt>
                <c:pt idx="13236">
                  <c:v>-753.86021852493298</c:v>
                </c:pt>
                <c:pt idx="13237">
                  <c:v>-753.854198455811</c:v>
                </c:pt>
                <c:pt idx="13238">
                  <c:v>-753.84680747985897</c:v>
                </c:pt>
                <c:pt idx="13239">
                  <c:v>-753.83822441101097</c:v>
                </c:pt>
                <c:pt idx="13240">
                  <c:v>-753.82856845855702</c:v>
                </c:pt>
                <c:pt idx="13241">
                  <c:v>-753.81825685501099</c:v>
                </c:pt>
                <c:pt idx="13242">
                  <c:v>-753.80770683288597</c:v>
                </c:pt>
                <c:pt idx="13243">
                  <c:v>-753.79727602005005</c:v>
                </c:pt>
                <c:pt idx="13244">
                  <c:v>-753.78738164901802</c:v>
                </c:pt>
                <c:pt idx="13245">
                  <c:v>-753.77856016159103</c:v>
                </c:pt>
                <c:pt idx="13246">
                  <c:v>-753.771169185639</c:v>
                </c:pt>
                <c:pt idx="13247">
                  <c:v>-753.76544713973999</c:v>
                </c:pt>
                <c:pt idx="13248">
                  <c:v>-753.76145362854004</c:v>
                </c:pt>
                <c:pt idx="13249">
                  <c:v>-753.75906944274902</c:v>
                </c:pt>
                <c:pt idx="13250">
                  <c:v>-753.75799655914295</c:v>
                </c:pt>
                <c:pt idx="13251">
                  <c:v>-753.75787734985397</c:v>
                </c:pt>
                <c:pt idx="13252">
                  <c:v>-753.75811576843296</c:v>
                </c:pt>
                <c:pt idx="13253">
                  <c:v>-753.75823497772205</c:v>
                </c:pt>
                <c:pt idx="13254">
                  <c:v>-753.75763893127498</c:v>
                </c:pt>
                <c:pt idx="13255">
                  <c:v>-753.75608921051003</c:v>
                </c:pt>
                <c:pt idx="13256">
                  <c:v>-753.75322818756104</c:v>
                </c:pt>
                <c:pt idx="13257">
                  <c:v>-753.74917507171699</c:v>
                </c:pt>
                <c:pt idx="13258">
                  <c:v>-753.74416828155495</c:v>
                </c:pt>
                <c:pt idx="13259">
                  <c:v>-753.73850584030197</c:v>
                </c:pt>
                <c:pt idx="13260">
                  <c:v>-753.73266458511398</c:v>
                </c:pt>
                <c:pt idx="13261">
                  <c:v>-753.72718095779396</c:v>
                </c:pt>
                <c:pt idx="13262">
                  <c:v>-753.72253179550205</c:v>
                </c:pt>
                <c:pt idx="13263">
                  <c:v>-753.71895551681496</c:v>
                </c:pt>
                <c:pt idx="13264">
                  <c:v>-753.71657133102406</c:v>
                </c:pt>
                <c:pt idx="13265">
                  <c:v>-753.71508121490501</c:v>
                </c:pt>
                <c:pt idx="13266">
                  <c:v>-753.71406793594394</c:v>
                </c:pt>
                <c:pt idx="13267">
                  <c:v>-753.71299505233799</c:v>
                </c:pt>
                <c:pt idx="13268">
                  <c:v>-753.71150493621803</c:v>
                </c:pt>
                <c:pt idx="13269">
                  <c:v>-753.70923995971702</c:v>
                </c:pt>
                <c:pt idx="13270">
                  <c:v>-753.70602130889904</c:v>
                </c:pt>
                <c:pt idx="13271">
                  <c:v>-753.701610565186</c:v>
                </c:pt>
                <c:pt idx="13272">
                  <c:v>-753.696007728577</c:v>
                </c:pt>
                <c:pt idx="13273">
                  <c:v>-753.68945121765205</c:v>
                </c:pt>
                <c:pt idx="13274">
                  <c:v>-753.68241786956798</c:v>
                </c:pt>
                <c:pt idx="13275">
                  <c:v>-753.67532491684005</c:v>
                </c:pt>
                <c:pt idx="13276">
                  <c:v>-753.66864919662498</c:v>
                </c:pt>
                <c:pt idx="13277">
                  <c:v>-753.662509918213</c:v>
                </c:pt>
                <c:pt idx="13278">
                  <c:v>-753.65696668624901</c:v>
                </c:pt>
                <c:pt idx="13279">
                  <c:v>-753.65201950073299</c:v>
                </c:pt>
                <c:pt idx="13280">
                  <c:v>-753.64754915237404</c:v>
                </c:pt>
                <c:pt idx="13281">
                  <c:v>-753.64331722259499</c:v>
                </c:pt>
                <c:pt idx="13282">
                  <c:v>-753.63920450210605</c:v>
                </c:pt>
                <c:pt idx="13283">
                  <c:v>-753.634853363037</c:v>
                </c:pt>
                <c:pt idx="13284">
                  <c:v>-753.63002538681098</c:v>
                </c:pt>
                <c:pt idx="13285">
                  <c:v>-753.62454175949097</c:v>
                </c:pt>
                <c:pt idx="13286">
                  <c:v>-753.61840248107899</c:v>
                </c:pt>
                <c:pt idx="13287">
                  <c:v>-753.61154794693005</c:v>
                </c:pt>
                <c:pt idx="13288">
                  <c:v>-753.60421657562301</c:v>
                </c:pt>
                <c:pt idx="13289">
                  <c:v>-753.59670639038097</c:v>
                </c:pt>
                <c:pt idx="13290">
                  <c:v>-753.58943462371803</c:v>
                </c:pt>
                <c:pt idx="13291">
                  <c:v>-753.58258008956898</c:v>
                </c:pt>
                <c:pt idx="13292">
                  <c:v>-753.576500415802</c:v>
                </c:pt>
                <c:pt idx="13293">
                  <c:v>-753.57155323028599</c:v>
                </c:pt>
                <c:pt idx="13294">
                  <c:v>-753.56791734695503</c:v>
                </c:pt>
                <c:pt idx="13295">
                  <c:v>-753.56583118438698</c:v>
                </c:pt>
                <c:pt idx="13296">
                  <c:v>-753.56523513794002</c:v>
                </c:pt>
                <c:pt idx="13297">
                  <c:v>-753.56595039367699</c:v>
                </c:pt>
                <c:pt idx="13298">
                  <c:v>-753.56755971908603</c:v>
                </c:pt>
                <c:pt idx="13299">
                  <c:v>-753.56958627700806</c:v>
                </c:pt>
                <c:pt idx="13300">
                  <c:v>-753.57179164886497</c:v>
                </c:pt>
                <c:pt idx="13301">
                  <c:v>-753.57375860214302</c:v>
                </c:pt>
                <c:pt idx="13302">
                  <c:v>-753.57518911361694</c:v>
                </c:pt>
                <c:pt idx="13303">
                  <c:v>-753.57584476471004</c:v>
                </c:pt>
                <c:pt idx="13304">
                  <c:v>-753.57548713684105</c:v>
                </c:pt>
                <c:pt idx="13305">
                  <c:v>-753.57417583465599</c:v>
                </c:pt>
                <c:pt idx="13306">
                  <c:v>-753.57197046279896</c:v>
                </c:pt>
                <c:pt idx="13307">
                  <c:v>-753.56899023056098</c:v>
                </c:pt>
                <c:pt idx="13308">
                  <c:v>-753.56553316116401</c:v>
                </c:pt>
                <c:pt idx="13309">
                  <c:v>-753.56183767318703</c:v>
                </c:pt>
                <c:pt idx="13310">
                  <c:v>-753.55814218521095</c:v>
                </c:pt>
                <c:pt idx="13311">
                  <c:v>-753.55480432510399</c:v>
                </c:pt>
                <c:pt idx="13312">
                  <c:v>-753.551943302155</c:v>
                </c:pt>
                <c:pt idx="13313">
                  <c:v>-753.54979753494297</c:v>
                </c:pt>
                <c:pt idx="13314">
                  <c:v>-753.54842662811302</c:v>
                </c:pt>
                <c:pt idx="13315">
                  <c:v>-753.54777097702004</c:v>
                </c:pt>
                <c:pt idx="13316">
                  <c:v>-753.54783058166504</c:v>
                </c:pt>
                <c:pt idx="13317">
                  <c:v>-753.54812860488903</c:v>
                </c:pt>
                <c:pt idx="13318">
                  <c:v>-753.54836702346802</c:v>
                </c:pt>
                <c:pt idx="13319">
                  <c:v>-753.54818820953403</c:v>
                </c:pt>
                <c:pt idx="13320">
                  <c:v>-753.54735374450695</c:v>
                </c:pt>
                <c:pt idx="13321">
                  <c:v>-753.54586362838802</c:v>
                </c:pt>
                <c:pt idx="13322">
                  <c:v>-753.54395627975498</c:v>
                </c:pt>
                <c:pt idx="13323">
                  <c:v>-753.54187011718795</c:v>
                </c:pt>
                <c:pt idx="13324">
                  <c:v>-753.54014158248901</c:v>
                </c:pt>
                <c:pt idx="13325">
                  <c:v>-753.53912830352795</c:v>
                </c:pt>
                <c:pt idx="13326">
                  <c:v>-753.53936672210705</c:v>
                </c:pt>
                <c:pt idx="13327">
                  <c:v>-753.54121446609497</c:v>
                </c:pt>
                <c:pt idx="13328">
                  <c:v>-753.54479074478195</c:v>
                </c:pt>
                <c:pt idx="13329">
                  <c:v>-753.54979753494297</c:v>
                </c:pt>
                <c:pt idx="13330">
                  <c:v>-753.55581760406506</c:v>
                </c:pt>
                <c:pt idx="13331">
                  <c:v>-753.56219530105602</c:v>
                </c:pt>
                <c:pt idx="13332">
                  <c:v>-753.568215370178</c:v>
                </c:pt>
                <c:pt idx="13333">
                  <c:v>-753.57328176498402</c:v>
                </c:pt>
                <c:pt idx="13334">
                  <c:v>-753.57697725295998</c:v>
                </c:pt>
                <c:pt idx="13335">
                  <c:v>-753.57894420623802</c:v>
                </c:pt>
                <c:pt idx="13336">
                  <c:v>-753.57906341552803</c:v>
                </c:pt>
                <c:pt idx="13337">
                  <c:v>-753.57745409011898</c:v>
                </c:pt>
                <c:pt idx="13338">
                  <c:v>-753.57453346252498</c:v>
                </c:pt>
                <c:pt idx="13339">
                  <c:v>-753.570897579193</c:v>
                </c:pt>
                <c:pt idx="13340">
                  <c:v>-753.56720209121704</c:v>
                </c:pt>
                <c:pt idx="13341">
                  <c:v>-753.56416225433395</c:v>
                </c:pt>
                <c:pt idx="13342">
                  <c:v>-753.56231451034603</c:v>
                </c:pt>
                <c:pt idx="13343">
                  <c:v>-753.56207609176704</c:v>
                </c:pt>
                <c:pt idx="13344">
                  <c:v>-753.56356620788597</c:v>
                </c:pt>
                <c:pt idx="13345">
                  <c:v>-753.56690406799305</c:v>
                </c:pt>
                <c:pt idx="13346">
                  <c:v>-753.57185125350998</c:v>
                </c:pt>
                <c:pt idx="13347">
                  <c:v>-753.57822895050106</c:v>
                </c:pt>
                <c:pt idx="13348">
                  <c:v>-753.58556032180798</c:v>
                </c:pt>
                <c:pt idx="13349">
                  <c:v>-753.59313011169502</c:v>
                </c:pt>
                <c:pt idx="13350">
                  <c:v>-753.60040187835705</c:v>
                </c:pt>
                <c:pt idx="13351">
                  <c:v>-753.60689878463802</c:v>
                </c:pt>
                <c:pt idx="13352">
                  <c:v>-753.61244201660202</c:v>
                </c:pt>
                <c:pt idx="13353">
                  <c:v>-753.61709117889404</c:v>
                </c:pt>
                <c:pt idx="13354">
                  <c:v>-753.62108469009399</c:v>
                </c:pt>
                <c:pt idx="13355">
                  <c:v>-753.62454175949097</c:v>
                </c:pt>
                <c:pt idx="13356">
                  <c:v>-753.62752199172996</c:v>
                </c:pt>
                <c:pt idx="13357">
                  <c:v>-753.63026380538997</c:v>
                </c:pt>
                <c:pt idx="13358">
                  <c:v>-753.63288640975998</c:v>
                </c:pt>
                <c:pt idx="13359">
                  <c:v>-753.63550901412998</c:v>
                </c:pt>
                <c:pt idx="13360">
                  <c:v>-753.63837003707897</c:v>
                </c:pt>
                <c:pt idx="13361">
                  <c:v>-753.64140987396297</c:v>
                </c:pt>
                <c:pt idx="13362">
                  <c:v>-753.64450931549095</c:v>
                </c:pt>
                <c:pt idx="13363">
                  <c:v>-753.64754915237404</c:v>
                </c:pt>
                <c:pt idx="13364">
                  <c:v>-753.65052938461304</c:v>
                </c:pt>
                <c:pt idx="13365">
                  <c:v>-753.65345001220703</c:v>
                </c:pt>
                <c:pt idx="13366">
                  <c:v>-753.65643024444603</c:v>
                </c:pt>
                <c:pt idx="13367">
                  <c:v>-753.65935087204002</c:v>
                </c:pt>
                <c:pt idx="13368">
                  <c:v>-753.66209268570003</c:v>
                </c:pt>
                <c:pt idx="13369">
                  <c:v>-753.66435766220104</c:v>
                </c:pt>
                <c:pt idx="13370">
                  <c:v>-753.66590738296497</c:v>
                </c:pt>
                <c:pt idx="13371">
                  <c:v>-753.66668224334705</c:v>
                </c:pt>
                <c:pt idx="13372">
                  <c:v>-753.66668224334705</c:v>
                </c:pt>
                <c:pt idx="13373">
                  <c:v>-753.66602659225498</c:v>
                </c:pt>
                <c:pt idx="13374">
                  <c:v>-753.66513252258301</c:v>
                </c:pt>
                <c:pt idx="13375">
                  <c:v>-753.66441726684604</c:v>
                </c:pt>
                <c:pt idx="13376">
                  <c:v>-753.66441726684604</c:v>
                </c:pt>
                <c:pt idx="13377">
                  <c:v>-753.66572856903099</c:v>
                </c:pt>
                <c:pt idx="13378">
                  <c:v>-753.66900682449398</c:v>
                </c:pt>
                <c:pt idx="13379">
                  <c:v>-753.67455005645797</c:v>
                </c:pt>
                <c:pt idx="13380">
                  <c:v>-753.68235826492298</c:v>
                </c:pt>
                <c:pt idx="13381">
                  <c:v>-753.69237184524604</c:v>
                </c:pt>
                <c:pt idx="13382">
                  <c:v>-753.704173564911</c:v>
                </c:pt>
                <c:pt idx="13383">
                  <c:v>-753.71722698211704</c:v>
                </c:pt>
                <c:pt idx="13384">
                  <c:v>-753.73105525970504</c:v>
                </c:pt>
                <c:pt idx="13385">
                  <c:v>-753.74518156051704</c:v>
                </c:pt>
                <c:pt idx="13386">
                  <c:v>-753.75918865203903</c:v>
                </c:pt>
                <c:pt idx="13387">
                  <c:v>-753.77271890640304</c:v>
                </c:pt>
                <c:pt idx="13388">
                  <c:v>-753.78547430038498</c:v>
                </c:pt>
                <c:pt idx="13389">
                  <c:v>-753.79733562469505</c:v>
                </c:pt>
                <c:pt idx="13390">
                  <c:v>-753.80818367004395</c:v>
                </c:pt>
                <c:pt idx="13391">
                  <c:v>-753.817958831787</c:v>
                </c:pt>
                <c:pt idx="13392">
                  <c:v>-753.82672071456898</c:v>
                </c:pt>
                <c:pt idx="13393">
                  <c:v>-753.83429050445602</c:v>
                </c:pt>
                <c:pt idx="13394">
                  <c:v>-753.84066820144699</c:v>
                </c:pt>
                <c:pt idx="13395">
                  <c:v>-753.84591341018699</c:v>
                </c:pt>
                <c:pt idx="13396">
                  <c:v>-753.85032415390003</c:v>
                </c:pt>
                <c:pt idx="13397">
                  <c:v>-753.854138851166</c:v>
                </c:pt>
                <c:pt idx="13398">
                  <c:v>-753.85801315307594</c:v>
                </c:pt>
                <c:pt idx="13399">
                  <c:v>-753.8623046875</c:v>
                </c:pt>
                <c:pt idx="13400">
                  <c:v>-753.86743068695102</c:v>
                </c:pt>
                <c:pt idx="13401">
                  <c:v>-753.87368917465199</c:v>
                </c:pt>
                <c:pt idx="13402">
                  <c:v>-753.88131856918403</c:v>
                </c:pt>
                <c:pt idx="13403">
                  <c:v>-753.890318870545</c:v>
                </c:pt>
                <c:pt idx="13404">
                  <c:v>-753.90074968338001</c:v>
                </c:pt>
                <c:pt idx="13405">
                  <c:v>-753.912253379822</c:v>
                </c:pt>
                <c:pt idx="13406">
                  <c:v>-753.92459154129006</c:v>
                </c:pt>
                <c:pt idx="13407">
                  <c:v>-753.93722772598301</c:v>
                </c:pt>
                <c:pt idx="13408">
                  <c:v>-753.94980430603005</c:v>
                </c:pt>
                <c:pt idx="13409">
                  <c:v>-753.962082862854</c:v>
                </c:pt>
                <c:pt idx="13410">
                  <c:v>-753.97376537322998</c:v>
                </c:pt>
                <c:pt idx="13411">
                  <c:v>-753.98467302322399</c:v>
                </c:pt>
                <c:pt idx="13412">
                  <c:v>-753.99492502212502</c:v>
                </c:pt>
                <c:pt idx="13413">
                  <c:v>-754.00440216064499</c:v>
                </c:pt>
                <c:pt idx="13414">
                  <c:v>-754.01322364807095</c:v>
                </c:pt>
                <c:pt idx="13415">
                  <c:v>-754.02150869369495</c:v>
                </c:pt>
                <c:pt idx="13416">
                  <c:v>-754.02931690216099</c:v>
                </c:pt>
                <c:pt idx="13417">
                  <c:v>-754.03688669204701</c:v>
                </c:pt>
                <c:pt idx="13418">
                  <c:v>-754.04463529586803</c:v>
                </c:pt>
                <c:pt idx="13419">
                  <c:v>-754.05274152755806</c:v>
                </c:pt>
                <c:pt idx="13420">
                  <c:v>-754.06138420105003</c:v>
                </c:pt>
                <c:pt idx="13421">
                  <c:v>-754.07056331634499</c:v>
                </c:pt>
                <c:pt idx="13422">
                  <c:v>-754.08015966415405</c:v>
                </c:pt>
                <c:pt idx="13423">
                  <c:v>-754.090113639832</c:v>
                </c:pt>
                <c:pt idx="13424">
                  <c:v>-754.10024642944404</c:v>
                </c:pt>
                <c:pt idx="13425">
                  <c:v>-754.11061763763405</c:v>
                </c:pt>
                <c:pt idx="13426">
                  <c:v>-754.12110805511497</c:v>
                </c:pt>
                <c:pt idx="13427">
                  <c:v>-754.13165807723999</c:v>
                </c:pt>
                <c:pt idx="13428">
                  <c:v>-754.14214849472103</c:v>
                </c:pt>
                <c:pt idx="13429">
                  <c:v>-754.15269851684604</c:v>
                </c:pt>
                <c:pt idx="13430">
                  <c:v>-754.16336774826095</c:v>
                </c:pt>
                <c:pt idx="13431">
                  <c:v>-754.17439460754395</c:v>
                </c:pt>
                <c:pt idx="13432">
                  <c:v>-754.18589830398605</c:v>
                </c:pt>
                <c:pt idx="13433">
                  <c:v>-754.197998046875</c:v>
                </c:pt>
                <c:pt idx="13434">
                  <c:v>-754.21075344085705</c:v>
                </c:pt>
                <c:pt idx="13435">
                  <c:v>-754.22410488128696</c:v>
                </c:pt>
                <c:pt idx="13436">
                  <c:v>-754.23781394958496</c:v>
                </c:pt>
                <c:pt idx="13437">
                  <c:v>-754.25176143646297</c:v>
                </c:pt>
                <c:pt idx="13438">
                  <c:v>-754.26582813262996</c:v>
                </c:pt>
                <c:pt idx="13439">
                  <c:v>-754.27977561950695</c:v>
                </c:pt>
                <c:pt idx="13440">
                  <c:v>-754.29342508316097</c:v>
                </c:pt>
                <c:pt idx="13441">
                  <c:v>-754.30653810501099</c:v>
                </c:pt>
                <c:pt idx="13442">
                  <c:v>-754.31887626647995</c:v>
                </c:pt>
                <c:pt idx="13443">
                  <c:v>-754.33037996292103</c:v>
                </c:pt>
                <c:pt idx="13444">
                  <c:v>-754.34098958969105</c:v>
                </c:pt>
                <c:pt idx="13445">
                  <c:v>-754.35082435607899</c:v>
                </c:pt>
                <c:pt idx="13446">
                  <c:v>-754.36012268066395</c:v>
                </c:pt>
                <c:pt idx="13447">
                  <c:v>-754.36912298202503</c:v>
                </c:pt>
                <c:pt idx="13448">
                  <c:v>-754.37818288803101</c:v>
                </c:pt>
                <c:pt idx="13449">
                  <c:v>-754.38766002655098</c:v>
                </c:pt>
                <c:pt idx="13450">
                  <c:v>-754.397852420807</c:v>
                </c:pt>
                <c:pt idx="13451">
                  <c:v>-754.40881967544601</c:v>
                </c:pt>
                <c:pt idx="13452">
                  <c:v>-754.42062139511097</c:v>
                </c:pt>
                <c:pt idx="13453">
                  <c:v>-754.43307876586903</c:v>
                </c:pt>
                <c:pt idx="13454">
                  <c:v>-754.44589376449596</c:v>
                </c:pt>
                <c:pt idx="13455">
                  <c:v>-754.45852994918801</c:v>
                </c:pt>
                <c:pt idx="13456">
                  <c:v>-754.47051048278797</c:v>
                </c:pt>
                <c:pt idx="13457">
                  <c:v>-754.48141813278198</c:v>
                </c:pt>
                <c:pt idx="13458">
                  <c:v>-754.49107408523605</c:v>
                </c:pt>
                <c:pt idx="13459">
                  <c:v>-754.49923992157005</c:v>
                </c:pt>
                <c:pt idx="13460">
                  <c:v>-754.506213665009</c:v>
                </c:pt>
                <c:pt idx="13461">
                  <c:v>-754.51235294342098</c:v>
                </c:pt>
                <c:pt idx="13462">
                  <c:v>-754.51825380325295</c:v>
                </c:pt>
                <c:pt idx="13463">
                  <c:v>-754.52457189560005</c:v>
                </c:pt>
                <c:pt idx="13464">
                  <c:v>-754.53196287155197</c:v>
                </c:pt>
                <c:pt idx="13465">
                  <c:v>-754.54090356826805</c:v>
                </c:pt>
                <c:pt idx="13466">
                  <c:v>-754.55163240432796</c:v>
                </c:pt>
                <c:pt idx="13467">
                  <c:v>-754.56385135650703</c:v>
                </c:pt>
                <c:pt idx="13468">
                  <c:v>-754.57732200622604</c:v>
                </c:pt>
                <c:pt idx="13469">
                  <c:v>-754.59138870239303</c:v>
                </c:pt>
                <c:pt idx="13470">
                  <c:v>-754.60539579391502</c:v>
                </c:pt>
                <c:pt idx="13471">
                  <c:v>-754.61880683898903</c:v>
                </c:pt>
                <c:pt idx="13472">
                  <c:v>-754.631264209748</c:v>
                </c:pt>
                <c:pt idx="13473">
                  <c:v>-754.64252948760998</c:v>
                </c:pt>
                <c:pt idx="13474">
                  <c:v>-754.65260267257702</c:v>
                </c:pt>
                <c:pt idx="13475">
                  <c:v>-754.66166257858299</c:v>
                </c:pt>
                <c:pt idx="13476">
                  <c:v>-754.67018604278599</c:v>
                </c:pt>
                <c:pt idx="13477">
                  <c:v>-754.67876911163398</c:v>
                </c:pt>
                <c:pt idx="13478">
                  <c:v>-754.68782901763905</c:v>
                </c:pt>
                <c:pt idx="13479">
                  <c:v>-754.69778299331699</c:v>
                </c:pt>
                <c:pt idx="13480">
                  <c:v>-754.708690643311</c:v>
                </c:pt>
                <c:pt idx="13481">
                  <c:v>-754.72043275833198</c:v>
                </c:pt>
                <c:pt idx="13482">
                  <c:v>-754.73277091980003</c:v>
                </c:pt>
                <c:pt idx="13483">
                  <c:v>-754.74540710449196</c:v>
                </c:pt>
                <c:pt idx="13484">
                  <c:v>-754.75810289383003</c:v>
                </c:pt>
                <c:pt idx="13485">
                  <c:v>-754.77050065994297</c:v>
                </c:pt>
                <c:pt idx="13486">
                  <c:v>-754.78230237960804</c:v>
                </c:pt>
                <c:pt idx="13487">
                  <c:v>-754.79332923889206</c:v>
                </c:pt>
                <c:pt idx="13488">
                  <c:v>-754.80346202850399</c:v>
                </c:pt>
                <c:pt idx="13489">
                  <c:v>-754.81281995773304</c:v>
                </c:pt>
                <c:pt idx="13490">
                  <c:v>-754.82146263122604</c:v>
                </c:pt>
                <c:pt idx="13491">
                  <c:v>-754.82968807220504</c:v>
                </c:pt>
                <c:pt idx="13492">
                  <c:v>-754.83767509460495</c:v>
                </c:pt>
                <c:pt idx="13493">
                  <c:v>-754.84566211700496</c:v>
                </c:pt>
                <c:pt idx="13494">
                  <c:v>-754.85382795333896</c:v>
                </c:pt>
                <c:pt idx="13495">
                  <c:v>-754.86223220825195</c:v>
                </c:pt>
                <c:pt idx="13496">
                  <c:v>-754.87075567245495</c:v>
                </c:pt>
                <c:pt idx="13497">
                  <c:v>-754.87927913665806</c:v>
                </c:pt>
                <c:pt idx="13498">
                  <c:v>-754.88750457763695</c:v>
                </c:pt>
                <c:pt idx="13499">
                  <c:v>-754.89531278610298</c:v>
                </c:pt>
                <c:pt idx="13500">
                  <c:v>-754.90246534347602</c:v>
                </c:pt>
                <c:pt idx="13501">
                  <c:v>-754.90896224975597</c:v>
                </c:pt>
                <c:pt idx="13502">
                  <c:v>-754.91474390029896</c:v>
                </c:pt>
                <c:pt idx="13503">
                  <c:v>-754.91998910903999</c:v>
                </c:pt>
                <c:pt idx="13504">
                  <c:v>-754.924817085266</c:v>
                </c:pt>
                <c:pt idx="13505">
                  <c:v>-754.92970466613804</c:v>
                </c:pt>
                <c:pt idx="13506">
                  <c:v>-754.93512868881203</c:v>
                </c:pt>
                <c:pt idx="13507">
                  <c:v>-754.941506385803</c:v>
                </c:pt>
                <c:pt idx="13508">
                  <c:v>-754.94907617569004</c:v>
                </c:pt>
                <c:pt idx="13509">
                  <c:v>-754.95789766311702</c:v>
                </c:pt>
                <c:pt idx="13510">
                  <c:v>-754.96791124343895</c:v>
                </c:pt>
                <c:pt idx="13511">
                  <c:v>-754.97881889343296</c:v>
                </c:pt>
                <c:pt idx="13512">
                  <c:v>-754.99050140380905</c:v>
                </c:pt>
                <c:pt idx="13513">
                  <c:v>-755.002720355988</c:v>
                </c:pt>
                <c:pt idx="13514">
                  <c:v>-755.01505851745605</c:v>
                </c:pt>
                <c:pt idx="13515">
                  <c:v>-755.02721786499001</c:v>
                </c:pt>
                <c:pt idx="13516">
                  <c:v>-755.038840770722</c:v>
                </c:pt>
                <c:pt idx="13517">
                  <c:v>-755.04974842071601</c:v>
                </c:pt>
                <c:pt idx="13518">
                  <c:v>-755.06000041961704</c:v>
                </c:pt>
                <c:pt idx="13519">
                  <c:v>-755.06953716278099</c:v>
                </c:pt>
                <c:pt idx="13520">
                  <c:v>-755.07853746414196</c:v>
                </c:pt>
                <c:pt idx="13521">
                  <c:v>-755.08688211441097</c:v>
                </c:pt>
                <c:pt idx="13522">
                  <c:v>-755.09445190429699</c:v>
                </c:pt>
                <c:pt idx="13523">
                  <c:v>-755.10130643844604</c:v>
                </c:pt>
                <c:pt idx="13524">
                  <c:v>-755.10756492614803</c:v>
                </c:pt>
                <c:pt idx="13525">
                  <c:v>-755.11340618133602</c:v>
                </c:pt>
                <c:pt idx="13526">
                  <c:v>-755.11883020401001</c:v>
                </c:pt>
                <c:pt idx="13527">
                  <c:v>-755.12359857559204</c:v>
                </c:pt>
                <c:pt idx="13528">
                  <c:v>-755.127770900727</c:v>
                </c:pt>
                <c:pt idx="13529">
                  <c:v>-755.13128757476795</c:v>
                </c:pt>
                <c:pt idx="13530">
                  <c:v>-755.13432741165195</c:v>
                </c:pt>
                <c:pt idx="13531">
                  <c:v>-755.13718843460094</c:v>
                </c:pt>
                <c:pt idx="13532">
                  <c:v>-755.13993024826095</c:v>
                </c:pt>
                <c:pt idx="13533">
                  <c:v>-755.14255285263096</c:v>
                </c:pt>
                <c:pt idx="13534">
                  <c:v>-755.14487743377697</c:v>
                </c:pt>
                <c:pt idx="13535">
                  <c:v>-755.14684438705501</c:v>
                </c:pt>
                <c:pt idx="13536">
                  <c:v>-755.14851331710804</c:v>
                </c:pt>
                <c:pt idx="13537">
                  <c:v>-755.150063037873</c:v>
                </c:pt>
                <c:pt idx="13538">
                  <c:v>-755.15185117721603</c:v>
                </c:pt>
                <c:pt idx="13539">
                  <c:v>-755.15417575836204</c:v>
                </c:pt>
                <c:pt idx="13540">
                  <c:v>-755.15739440918003</c:v>
                </c:pt>
                <c:pt idx="13541">
                  <c:v>-755.16186475753796</c:v>
                </c:pt>
                <c:pt idx="13542">
                  <c:v>-755.16794443130505</c:v>
                </c:pt>
                <c:pt idx="13543">
                  <c:v>-755.17599105834995</c:v>
                </c:pt>
                <c:pt idx="13544">
                  <c:v>-755.18612384796199</c:v>
                </c:pt>
                <c:pt idx="13545">
                  <c:v>-755.19828319549595</c:v>
                </c:pt>
                <c:pt idx="13546">
                  <c:v>-755.21193265914906</c:v>
                </c:pt>
                <c:pt idx="13547">
                  <c:v>-755.22647619247505</c:v>
                </c:pt>
                <c:pt idx="13548">
                  <c:v>-755.24096012115501</c:v>
                </c:pt>
                <c:pt idx="13549">
                  <c:v>-755.25484800338802</c:v>
                </c:pt>
                <c:pt idx="13550">
                  <c:v>-755.26748418807995</c:v>
                </c:pt>
                <c:pt idx="13551">
                  <c:v>-755.27857065200806</c:v>
                </c:pt>
                <c:pt idx="13552">
                  <c:v>-755.28792858123802</c:v>
                </c:pt>
                <c:pt idx="13553">
                  <c:v>-755.29567718505905</c:v>
                </c:pt>
                <c:pt idx="13554">
                  <c:v>-755.30187606811501</c:v>
                </c:pt>
                <c:pt idx="13555">
                  <c:v>-755.30694246292103</c:v>
                </c:pt>
                <c:pt idx="13556">
                  <c:v>-755.31099557876598</c:v>
                </c:pt>
                <c:pt idx="13557">
                  <c:v>-755.31421422958397</c:v>
                </c:pt>
                <c:pt idx="13558">
                  <c:v>-755.31677722930897</c:v>
                </c:pt>
                <c:pt idx="13559">
                  <c:v>-755.31868457794201</c:v>
                </c:pt>
                <c:pt idx="13560">
                  <c:v>-755.32029390335094</c:v>
                </c:pt>
                <c:pt idx="13561">
                  <c:v>-755.32184362411499</c:v>
                </c:pt>
                <c:pt idx="13562">
                  <c:v>-755.32351255416904</c:v>
                </c:pt>
                <c:pt idx="13563">
                  <c:v>-755.32547950744595</c:v>
                </c:pt>
                <c:pt idx="13564">
                  <c:v>-755.32798290252697</c:v>
                </c:pt>
                <c:pt idx="13565">
                  <c:v>-755.33114194869995</c:v>
                </c:pt>
                <c:pt idx="13566">
                  <c:v>-755.33513545990002</c:v>
                </c:pt>
                <c:pt idx="13567">
                  <c:v>-755.34026145935104</c:v>
                </c:pt>
                <c:pt idx="13568">
                  <c:v>-755.34634113311802</c:v>
                </c:pt>
                <c:pt idx="13569">
                  <c:v>-755.35307645797798</c:v>
                </c:pt>
                <c:pt idx="13570">
                  <c:v>-755.36016941070602</c:v>
                </c:pt>
                <c:pt idx="13571">
                  <c:v>-755.36732196807895</c:v>
                </c:pt>
                <c:pt idx="13572">
                  <c:v>-755.37429571151802</c:v>
                </c:pt>
                <c:pt idx="13573">
                  <c:v>-755.38097143173195</c:v>
                </c:pt>
                <c:pt idx="13574">
                  <c:v>-755.38728952407905</c:v>
                </c:pt>
                <c:pt idx="13575">
                  <c:v>-755.39313077926704</c:v>
                </c:pt>
                <c:pt idx="13576">
                  <c:v>-755.39849519729603</c:v>
                </c:pt>
                <c:pt idx="13577">
                  <c:v>-755.40332317352295</c:v>
                </c:pt>
                <c:pt idx="13578">
                  <c:v>-755.407912731171</c:v>
                </c:pt>
                <c:pt idx="13579">
                  <c:v>-755.41244268417404</c:v>
                </c:pt>
                <c:pt idx="13580">
                  <c:v>-755.41721105575596</c:v>
                </c:pt>
                <c:pt idx="13581">
                  <c:v>-755.42233705520698</c:v>
                </c:pt>
                <c:pt idx="13582">
                  <c:v>-755.42793989181496</c:v>
                </c:pt>
                <c:pt idx="13583">
                  <c:v>-755.43413877487205</c:v>
                </c:pt>
                <c:pt idx="13584">
                  <c:v>-755.44087409973201</c:v>
                </c:pt>
                <c:pt idx="13585">
                  <c:v>-755.44796705245994</c:v>
                </c:pt>
                <c:pt idx="13586">
                  <c:v>-755.45511960983299</c:v>
                </c:pt>
                <c:pt idx="13587">
                  <c:v>-755.46209335327205</c:v>
                </c:pt>
                <c:pt idx="13588">
                  <c:v>-755.46829223632801</c:v>
                </c:pt>
                <c:pt idx="13589">
                  <c:v>-755.47347784042404</c:v>
                </c:pt>
                <c:pt idx="13590">
                  <c:v>-755.477232933045</c:v>
                </c:pt>
                <c:pt idx="13591">
                  <c:v>-755.47961711883602</c:v>
                </c:pt>
                <c:pt idx="13592">
                  <c:v>-755.48063039779697</c:v>
                </c:pt>
                <c:pt idx="13593">
                  <c:v>-755.48069000244197</c:v>
                </c:pt>
                <c:pt idx="13594">
                  <c:v>-755.48009395599399</c:v>
                </c:pt>
                <c:pt idx="13595">
                  <c:v>-755.47925949096702</c:v>
                </c:pt>
                <c:pt idx="13596">
                  <c:v>-755.47866344451904</c:v>
                </c:pt>
                <c:pt idx="13597">
                  <c:v>-755.47854423522995</c:v>
                </c:pt>
                <c:pt idx="13598">
                  <c:v>-755.47914028167702</c:v>
                </c:pt>
                <c:pt idx="13599">
                  <c:v>-755.48057079315197</c:v>
                </c:pt>
                <c:pt idx="13600">
                  <c:v>-755.48289537429798</c:v>
                </c:pt>
                <c:pt idx="13601">
                  <c:v>-755.48593521118198</c:v>
                </c:pt>
                <c:pt idx="13602">
                  <c:v>-755.48939228057895</c:v>
                </c:pt>
                <c:pt idx="13603">
                  <c:v>-755.49296855926502</c:v>
                </c:pt>
                <c:pt idx="13604">
                  <c:v>-755.496604442597</c:v>
                </c:pt>
                <c:pt idx="13605">
                  <c:v>-755.50012111663796</c:v>
                </c:pt>
                <c:pt idx="13606">
                  <c:v>-755.50333976745605</c:v>
                </c:pt>
                <c:pt idx="13607">
                  <c:v>-755.50626039505005</c:v>
                </c:pt>
                <c:pt idx="13608">
                  <c:v>-755.50876379013096</c:v>
                </c:pt>
                <c:pt idx="13609">
                  <c:v>-755.51073074340798</c:v>
                </c:pt>
                <c:pt idx="13610">
                  <c:v>-755.51210165023804</c:v>
                </c:pt>
                <c:pt idx="13611">
                  <c:v>-755.51293611526501</c:v>
                </c:pt>
                <c:pt idx="13612">
                  <c:v>-755.513293743134</c:v>
                </c:pt>
                <c:pt idx="13613">
                  <c:v>-755.513234138489</c:v>
                </c:pt>
                <c:pt idx="13614">
                  <c:v>-755.51293611526501</c:v>
                </c:pt>
                <c:pt idx="13615">
                  <c:v>-755.51251888275203</c:v>
                </c:pt>
                <c:pt idx="13616">
                  <c:v>-755.51204204559303</c:v>
                </c:pt>
                <c:pt idx="13617">
                  <c:v>-755.51174402236995</c:v>
                </c:pt>
                <c:pt idx="13618">
                  <c:v>-755.51168441772495</c:v>
                </c:pt>
                <c:pt idx="13619">
                  <c:v>-755.51180362701405</c:v>
                </c:pt>
                <c:pt idx="13620">
                  <c:v>-755.51228046417305</c:v>
                </c:pt>
                <c:pt idx="13621">
                  <c:v>-755.51299571991001</c:v>
                </c:pt>
                <c:pt idx="13622">
                  <c:v>-755.51394939422596</c:v>
                </c:pt>
                <c:pt idx="13623">
                  <c:v>-755.51514148712204</c:v>
                </c:pt>
                <c:pt idx="13624">
                  <c:v>-755.51663160324097</c:v>
                </c:pt>
                <c:pt idx="13625">
                  <c:v>-755.518479347229</c:v>
                </c:pt>
                <c:pt idx="13626">
                  <c:v>-755.52062511444103</c:v>
                </c:pt>
                <c:pt idx="13627">
                  <c:v>-755.52312850952205</c:v>
                </c:pt>
                <c:pt idx="13628">
                  <c:v>-755.52581071853695</c:v>
                </c:pt>
                <c:pt idx="13629">
                  <c:v>-755.52867174148605</c:v>
                </c:pt>
                <c:pt idx="13630">
                  <c:v>-755.53159236908004</c:v>
                </c:pt>
                <c:pt idx="13631">
                  <c:v>-755.53433418273903</c:v>
                </c:pt>
                <c:pt idx="13632">
                  <c:v>-755.53677797317505</c:v>
                </c:pt>
                <c:pt idx="13633">
                  <c:v>-755.53874492645298</c:v>
                </c:pt>
                <c:pt idx="13634">
                  <c:v>-755.53993701934803</c:v>
                </c:pt>
                <c:pt idx="13635">
                  <c:v>-755.54035425186203</c:v>
                </c:pt>
                <c:pt idx="13636">
                  <c:v>-755.54011583328304</c:v>
                </c:pt>
                <c:pt idx="13637">
                  <c:v>-755.53934097290096</c:v>
                </c:pt>
                <c:pt idx="13638">
                  <c:v>-755.53820848465</c:v>
                </c:pt>
                <c:pt idx="13639">
                  <c:v>-755.53677797317505</c:v>
                </c:pt>
                <c:pt idx="13640">
                  <c:v>-755.53498983383201</c:v>
                </c:pt>
                <c:pt idx="13641">
                  <c:v>-755.53296327590999</c:v>
                </c:pt>
                <c:pt idx="13642">
                  <c:v>-755.53075790405296</c:v>
                </c:pt>
                <c:pt idx="13643">
                  <c:v>-755.52861213684105</c:v>
                </c:pt>
                <c:pt idx="13644">
                  <c:v>-755.52658557891903</c:v>
                </c:pt>
                <c:pt idx="13645">
                  <c:v>-755.52473783493099</c:v>
                </c:pt>
                <c:pt idx="13646">
                  <c:v>-755.52312850952205</c:v>
                </c:pt>
                <c:pt idx="13647">
                  <c:v>-755.52181720733699</c:v>
                </c:pt>
                <c:pt idx="13648">
                  <c:v>-755.52110195159901</c:v>
                </c:pt>
                <c:pt idx="13649">
                  <c:v>-755.52128076553402</c:v>
                </c:pt>
                <c:pt idx="13650">
                  <c:v>-755.52265167236305</c:v>
                </c:pt>
                <c:pt idx="13651">
                  <c:v>-755.52533388137795</c:v>
                </c:pt>
                <c:pt idx="13652">
                  <c:v>-755.52932739257801</c:v>
                </c:pt>
                <c:pt idx="13653">
                  <c:v>-755.53445339202904</c:v>
                </c:pt>
                <c:pt idx="13654">
                  <c:v>-755.54029464721702</c:v>
                </c:pt>
                <c:pt idx="13655">
                  <c:v>-755.546314716339</c:v>
                </c:pt>
                <c:pt idx="13656">
                  <c:v>-755.552036762238</c:v>
                </c:pt>
                <c:pt idx="13657">
                  <c:v>-755.55686473846504</c:v>
                </c:pt>
                <c:pt idx="13658">
                  <c:v>-755.56032180786201</c:v>
                </c:pt>
                <c:pt idx="13659">
                  <c:v>-755.56205034256004</c:v>
                </c:pt>
                <c:pt idx="13660">
                  <c:v>-755.56187152862606</c:v>
                </c:pt>
                <c:pt idx="13661">
                  <c:v>-755.56002378463802</c:v>
                </c:pt>
                <c:pt idx="13662">
                  <c:v>-755.55680513382003</c:v>
                </c:pt>
                <c:pt idx="13663">
                  <c:v>-755.55281162261997</c:v>
                </c:pt>
                <c:pt idx="13664">
                  <c:v>-755.54852008819603</c:v>
                </c:pt>
                <c:pt idx="13665">
                  <c:v>-755.54428815841698</c:v>
                </c:pt>
                <c:pt idx="13666">
                  <c:v>-755.54035425186203</c:v>
                </c:pt>
                <c:pt idx="13667">
                  <c:v>-755.53677797317505</c:v>
                </c:pt>
                <c:pt idx="13668">
                  <c:v>-755.53338050842297</c:v>
                </c:pt>
                <c:pt idx="13669">
                  <c:v>-755.53022146224998</c:v>
                </c:pt>
                <c:pt idx="13670">
                  <c:v>-755.52718162536598</c:v>
                </c:pt>
                <c:pt idx="13671">
                  <c:v>-755.524022579193</c:v>
                </c:pt>
                <c:pt idx="13672">
                  <c:v>-755.52092313766502</c:v>
                </c:pt>
                <c:pt idx="13673">
                  <c:v>-755.51800251007103</c:v>
                </c:pt>
                <c:pt idx="13674">
                  <c:v>-755.51526069641102</c:v>
                </c:pt>
                <c:pt idx="13675">
                  <c:v>-755.51293611526501</c:v>
                </c:pt>
                <c:pt idx="13676">
                  <c:v>-755.51096916198799</c:v>
                </c:pt>
                <c:pt idx="13677">
                  <c:v>-755.50924062728905</c:v>
                </c:pt>
                <c:pt idx="13678">
                  <c:v>-755.507690906525</c:v>
                </c:pt>
                <c:pt idx="13679">
                  <c:v>-755.50602197647095</c:v>
                </c:pt>
                <c:pt idx="13680">
                  <c:v>-755.50399541854904</c:v>
                </c:pt>
                <c:pt idx="13681">
                  <c:v>-755.50113439560005</c:v>
                </c:pt>
                <c:pt idx="13682">
                  <c:v>-755.49731969833397</c:v>
                </c:pt>
                <c:pt idx="13683">
                  <c:v>-755.49261093139705</c:v>
                </c:pt>
                <c:pt idx="13684">
                  <c:v>-755.48724651336704</c:v>
                </c:pt>
                <c:pt idx="13685">
                  <c:v>-755.48170328140304</c:v>
                </c:pt>
                <c:pt idx="13686">
                  <c:v>-755.47657728195202</c:v>
                </c:pt>
                <c:pt idx="13687">
                  <c:v>-755.47234535217297</c:v>
                </c:pt>
                <c:pt idx="13688">
                  <c:v>-755.46930551528999</c:v>
                </c:pt>
                <c:pt idx="13689">
                  <c:v>-755.46769618988105</c:v>
                </c:pt>
                <c:pt idx="13690">
                  <c:v>-755.46745777130104</c:v>
                </c:pt>
                <c:pt idx="13691">
                  <c:v>-755.46847105026302</c:v>
                </c:pt>
                <c:pt idx="13692">
                  <c:v>-755.47037839889504</c:v>
                </c:pt>
                <c:pt idx="13693">
                  <c:v>-755.47246456146297</c:v>
                </c:pt>
                <c:pt idx="13694">
                  <c:v>-755.47383546829201</c:v>
                </c:pt>
                <c:pt idx="13695">
                  <c:v>-755.47371625900303</c:v>
                </c:pt>
                <c:pt idx="13696">
                  <c:v>-755.471510887146</c:v>
                </c:pt>
                <c:pt idx="13697">
                  <c:v>-755.46692132949897</c:v>
                </c:pt>
                <c:pt idx="13698">
                  <c:v>-755.46018600463901</c:v>
                </c:pt>
                <c:pt idx="13699">
                  <c:v>-755.45202016830501</c:v>
                </c:pt>
                <c:pt idx="13700">
                  <c:v>-755.44307947158802</c:v>
                </c:pt>
                <c:pt idx="13701">
                  <c:v>-755.43419837951706</c:v>
                </c:pt>
                <c:pt idx="13702">
                  <c:v>-755.42615175247204</c:v>
                </c:pt>
                <c:pt idx="13703">
                  <c:v>-755.41953563690197</c:v>
                </c:pt>
                <c:pt idx="13704">
                  <c:v>-755.41494607925404</c:v>
                </c:pt>
                <c:pt idx="13705">
                  <c:v>-755.41250228881904</c:v>
                </c:pt>
                <c:pt idx="13706">
                  <c:v>-755.41190624237095</c:v>
                </c:pt>
                <c:pt idx="13707">
                  <c:v>-755.41262149810802</c:v>
                </c:pt>
                <c:pt idx="13708">
                  <c:v>-755.41399240493797</c:v>
                </c:pt>
                <c:pt idx="13709">
                  <c:v>-755.41518449783302</c:v>
                </c:pt>
                <c:pt idx="13710">
                  <c:v>-755.415720939636</c:v>
                </c:pt>
                <c:pt idx="13711">
                  <c:v>-755.41530370712303</c:v>
                </c:pt>
                <c:pt idx="13712">
                  <c:v>-755.41381359100399</c:v>
                </c:pt>
                <c:pt idx="13713">
                  <c:v>-755.41125059127796</c:v>
                </c:pt>
                <c:pt idx="13714">
                  <c:v>-755.407912731171</c:v>
                </c:pt>
                <c:pt idx="13715">
                  <c:v>-755.40391921997104</c:v>
                </c:pt>
                <c:pt idx="13716">
                  <c:v>-755.39956808090199</c:v>
                </c:pt>
                <c:pt idx="13717">
                  <c:v>-755.39521694183395</c:v>
                </c:pt>
                <c:pt idx="13718">
                  <c:v>-755.39110422134399</c:v>
                </c:pt>
                <c:pt idx="13719">
                  <c:v>-755.38764715194702</c:v>
                </c:pt>
                <c:pt idx="13720">
                  <c:v>-755.38496494293202</c:v>
                </c:pt>
                <c:pt idx="13721">
                  <c:v>-755.38317680358898</c:v>
                </c:pt>
                <c:pt idx="13722">
                  <c:v>-755.38222312927303</c:v>
                </c:pt>
                <c:pt idx="13723">
                  <c:v>-755.38204431533802</c:v>
                </c:pt>
                <c:pt idx="13724">
                  <c:v>-755.38234233856201</c:v>
                </c:pt>
                <c:pt idx="13725">
                  <c:v>-755.38269996643101</c:v>
                </c:pt>
                <c:pt idx="13726">
                  <c:v>-755.382640361786</c:v>
                </c:pt>
                <c:pt idx="13727">
                  <c:v>-755.38150787353504</c:v>
                </c:pt>
                <c:pt idx="13728">
                  <c:v>-755.37876605987606</c:v>
                </c:pt>
                <c:pt idx="13729">
                  <c:v>-755.37423610687301</c:v>
                </c:pt>
                <c:pt idx="13730">
                  <c:v>-755.36803722381603</c:v>
                </c:pt>
                <c:pt idx="13731">
                  <c:v>-755.36052703857399</c:v>
                </c:pt>
                <c:pt idx="13732">
                  <c:v>-755.352122783661</c:v>
                </c:pt>
                <c:pt idx="13733">
                  <c:v>-755.34359931945801</c:v>
                </c:pt>
                <c:pt idx="13734">
                  <c:v>-755.33549308776901</c:v>
                </c:pt>
                <c:pt idx="13735">
                  <c:v>-755.32845973968494</c:v>
                </c:pt>
                <c:pt idx="13736">
                  <c:v>-755.32303571701095</c:v>
                </c:pt>
                <c:pt idx="13737">
                  <c:v>-755.31934022903499</c:v>
                </c:pt>
                <c:pt idx="13738">
                  <c:v>-755.31707525253296</c:v>
                </c:pt>
                <c:pt idx="13739">
                  <c:v>-755.31582355499302</c:v>
                </c:pt>
                <c:pt idx="13740">
                  <c:v>-755.31498908996605</c:v>
                </c:pt>
                <c:pt idx="13741">
                  <c:v>-755.31421422958397</c:v>
                </c:pt>
                <c:pt idx="13742">
                  <c:v>-755.31314134597801</c:v>
                </c:pt>
                <c:pt idx="13743">
                  <c:v>-755.31135320663498</c:v>
                </c:pt>
                <c:pt idx="13744">
                  <c:v>-755.30873060226497</c:v>
                </c:pt>
                <c:pt idx="13745">
                  <c:v>-755.30515432357799</c:v>
                </c:pt>
                <c:pt idx="13746">
                  <c:v>-755.30074357986496</c:v>
                </c:pt>
                <c:pt idx="13747">
                  <c:v>-755.29561758041405</c:v>
                </c:pt>
                <c:pt idx="13748">
                  <c:v>-755.29019355773903</c:v>
                </c:pt>
                <c:pt idx="13749">
                  <c:v>-755.28465032577503</c:v>
                </c:pt>
                <c:pt idx="13750">
                  <c:v>-755.27928590774604</c:v>
                </c:pt>
                <c:pt idx="13751">
                  <c:v>-755.27439832687401</c:v>
                </c:pt>
                <c:pt idx="13752">
                  <c:v>-755.27004718780495</c:v>
                </c:pt>
                <c:pt idx="13753">
                  <c:v>-755.266530513764</c:v>
                </c:pt>
                <c:pt idx="13754">
                  <c:v>-755.26390790939399</c:v>
                </c:pt>
                <c:pt idx="13755">
                  <c:v>-755.26229858398494</c:v>
                </c:pt>
                <c:pt idx="13756">
                  <c:v>-755.26152372360298</c:v>
                </c:pt>
                <c:pt idx="13757">
                  <c:v>-755.26128530502297</c:v>
                </c:pt>
                <c:pt idx="13758">
                  <c:v>-755.26110649108898</c:v>
                </c:pt>
                <c:pt idx="13759">
                  <c:v>-755.26045083999702</c:v>
                </c:pt>
                <c:pt idx="13760">
                  <c:v>-755.25866270065296</c:v>
                </c:pt>
                <c:pt idx="13761">
                  <c:v>-755.25544404983498</c:v>
                </c:pt>
                <c:pt idx="13762">
                  <c:v>-755.25043725967396</c:v>
                </c:pt>
                <c:pt idx="13763">
                  <c:v>-755.24346351623603</c:v>
                </c:pt>
                <c:pt idx="13764">
                  <c:v>-755.23476123809803</c:v>
                </c:pt>
                <c:pt idx="13765">
                  <c:v>-755.22462844848701</c:v>
                </c:pt>
                <c:pt idx="13766">
                  <c:v>-755.213661193848</c:v>
                </c:pt>
                <c:pt idx="13767">
                  <c:v>-755.20257472992</c:v>
                </c:pt>
                <c:pt idx="13768">
                  <c:v>-755.19190549850498</c:v>
                </c:pt>
                <c:pt idx="13769">
                  <c:v>-755.18236875534103</c:v>
                </c:pt>
                <c:pt idx="13770">
                  <c:v>-755.17432212829601</c:v>
                </c:pt>
                <c:pt idx="13771">
                  <c:v>-755.16788482666004</c:v>
                </c:pt>
                <c:pt idx="13772">
                  <c:v>-755.16305685043403</c:v>
                </c:pt>
                <c:pt idx="13773">
                  <c:v>-755.15942096710205</c:v>
                </c:pt>
                <c:pt idx="13774">
                  <c:v>-755.15650033950806</c:v>
                </c:pt>
                <c:pt idx="13775">
                  <c:v>-755.15375852584896</c:v>
                </c:pt>
                <c:pt idx="13776">
                  <c:v>-755.15077829360996</c:v>
                </c:pt>
                <c:pt idx="13777">
                  <c:v>-755.147082805634</c:v>
                </c:pt>
                <c:pt idx="13778">
                  <c:v>-755.14219522476196</c:v>
                </c:pt>
                <c:pt idx="13779">
                  <c:v>-755.135996341706</c:v>
                </c:pt>
                <c:pt idx="13780">
                  <c:v>-755.12836694717396</c:v>
                </c:pt>
                <c:pt idx="13781">
                  <c:v>-755.119545459748</c:v>
                </c:pt>
                <c:pt idx="13782">
                  <c:v>-755.10959148407005</c:v>
                </c:pt>
                <c:pt idx="13783">
                  <c:v>-755.09886264801003</c:v>
                </c:pt>
                <c:pt idx="13784">
                  <c:v>-755.08759737014805</c:v>
                </c:pt>
                <c:pt idx="13785">
                  <c:v>-755.07597446441696</c:v>
                </c:pt>
                <c:pt idx="13786">
                  <c:v>-755.06441116332996</c:v>
                </c:pt>
                <c:pt idx="13787">
                  <c:v>-755.05320549011299</c:v>
                </c:pt>
                <c:pt idx="13788">
                  <c:v>-755.04271507263195</c:v>
                </c:pt>
                <c:pt idx="13789">
                  <c:v>-755.033059120178</c:v>
                </c:pt>
                <c:pt idx="13790">
                  <c:v>-755.02453565597602</c:v>
                </c:pt>
                <c:pt idx="13791">
                  <c:v>-755.01732349395797</c:v>
                </c:pt>
                <c:pt idx="13792">
                  <c:v>-755.01148223876999</c:v>
                </c:pt>
                <c:pt idx="13793">
                  <c:v>-755.00707149505604</c:v>
                </c:pt>
                <c:pt idx="13794">
                  <c:v>-755.00379323959396</c:v>
                </c:pt>
                <c:pt idx="13795">
                  <c:v>-755.00123023986805</c:v>
                </c:pt>
                <c:pt idx="13796">
                  <c:v>-754.99896526336704</c:v>
                </c:pt>
                <c:pt idx="13797">
                  <c:v>-754.99652147293102</c:v>
                </c:pt>
                <c:pt idx="13798">
                  <c:v>-754.99360084533703</c:v>
                </c:pt>
                <c:pt idx="13799">
                  <c:v>-754.98960733413696</c:v>
                </c:pt>
                <c:pt idx="13800">
                  <c:v>-754.98418331146297</c:v>
                </c:pt>
                <c:pt idx="13801">
                  <c:v>-754.97720956802402</c:v>
                </c:pt>
                <c:pt idx="13802">
                  <c:v>-754.96880531311103</c:v>
                </c:pt>
                <c:pt idx="13803">
                  <c:v>-754.95920896530197</c:v>
                </c:pt>
                <c:pt idx="13804">
                  <c:v>-754.94889736175605</c:v>
                </c:pt>
                <c:pt idx="13805">
                  <c:v>-754.93816852569603</c:v>
                </c:pt>
                <c:pt idx="13806">
                  <c:v>-754.92732048034702</c:v>
                </c:pt>
                <c:pt idx="13807">
                  <c:v>-754.91653203964302</c:v>
                </c:pt>
                <c:pt idx="13808">
                  <c:v>-754.90604162216198</c:v>
                </c:pt>
                <c:pt idx="13809">
                  <c:v>-754.89584922790505</c:v>
                </c:pt>
                <c:pt idx="13810">
                  <c:v>-754.886074066162</c:v>
                </c:pt>
                <c:pt idx="13811">
                  <c:v>-754.87665653228805</c:v>
                </c:pt>
                <c:pt idx="13812">
                  <c:v>-754.86759662628197</c:v>
                </c:pt>
                <c:pt idx="13813">
                  <c:v>-754.85895395278999</c:v>
                </c:pt>
                <c:pt idx="13814">
                  <c:v>-754.85084772109997</c:v>
                </c:pt>
                <c:pt idx="13815">
                  <c:v>-754.84357595443703</c:v>
                </c:pt>
                <c:pt idx="13816">
                  <c:v>-754.83713865280197</c:v>
                </c:pt>
                <c:pt idx="13817">
                  <c:v>-754.83153581619297</c:v>
                </c:pt>
                <c:pt idx="13818">
                  <c:v>-754.82670783996605</c:v>
                </c:pt>
                <c:pt idx="13819">
                  <c:v>-754.82247591018699</c:v>
                </c:pt>
                <c:pt idx="13820">
                  <c:v>-754.81872081756603</c:v>
                </c:pt>
                <c:pt idx="13821">
                  <c:v>-754.81508493423496</c:v>
                </c:pt>
                <c:pt idx="13822">
                  <c:v>-754.81127023696899</c:v>
                </c:pt>
                <c:pt idx="13823">
                  <c:v>-754.80685949325596</c:v>
                </c:pt>
                <c:pt idx="13824">
                  <c:v>-754.80167388916004</c:v>
                </c:pt>
                <c:pt idx="13825">
                  <c:v>-754.79553461074897</c:v>
                </c:pt>
                <c:pt idx="13826">
                  <c:v>-754.78850126266502</c:v>
                </c:pt>
                <c:pt idx="13827">
                  <c:v>-754.78063344955501</c:v>
                </c:pt>
                <c:pt idx="13828">
                  <c:v>-754.77199077606201</c:v>
                </c:pt>
                <c:pt idx="13829">
                  <c:v>-754.76251363754295</c:v>
                </c:pt>
                <c:pt idx="13830">
                  <c:v>-754.75232124328602</c:v>
                </c:pt>
                <c:pt idx="13831">
                  <c:v>-754.74153280258201</c:v>
                </c:pt>
                <c:pt idx="13832">
                  <c:v>-754.730565547943</c:v>
                </c:pt>
                <c:pt idx="13833">
                  <c:v>-754.71971750259399</c:v>
                </c:pt>
                <c:pt idx="13834">
                  <c:v>-754.70940589904797</c:v>
                </c:pt>
                <c:pt idx="13835">
                  <c:v>-754.69980955123901</c:v>
                </c:pt>
                <c:pt idx="13836">
                  <c:v>-754.69092845916805</c:v>
                </c:pt>
                <c:pt idx="13837">
                  <c:v>-754.68282222747803</c:v>
                </c:pt>
                <c:pt idx="13838">
                  <c:v>-754.67525243759201</c:v>
                </c:pt>
                <c:pt idx="13839">
                  <c:v>-754.66815948486305</c:v>
                </c:pt>
                <c:pt idx="13840">
                  <c:v>-754.66118574142502</c:v>
                </c:pt>
                <c:pt idx="13841">
                  <c:v>-754.65391397476196</c:v>
                </c:pt>
                <c:pt idx="13842">
                  <c:v>-754.64592695236195</c:v>
                </c:pt>
                <c:pt idx="13843">
                  <c:v>-754.63686704635597</c:v>
                </c:pt>
                <c:pt idx="13844">
                  <c:v>-754.62661504745495</c:v>
                </c:pt>
                <c:pt idx="13845">
                  <c:v>-754.61529016494796</c:v>
                </c:pt>
                <c:pt idx="13846">
                  <c:v>-754.60313081741401</c:v>
                </c:pt>
                <c:pt idx="13847">
                  <c:v>-754.59049463272095</c:v>
                </c:pt>
                <c:pt idx="13848">
                  <c:v>-754.57762002945003</c:v>
                </c:pt>
                <c:pt idx="13849">
                  <c:v>-754.564626216889</c:v>
                </c:pt>
                <c:pt idx="13850">
                  <c:v>-754.55169200897205</c:v>
                </c:pt>
                <c:pt idx="13851">
                  <c:v>-754.53899621963501</c:v>
                </c:pt>
                <c:pt idx="13852">
                  <c:v>-754.52677726745605</c:v>
                </c:pt>
                <c:pt idx="13853">
                  <c:v>-754.51527357101497</c:v>
                </c:pt>
                <c:pt idx="13854">
                  <c:v>-754.50466394424495</c:v>
                </c:pt>
                <c:pt idx="13855">
                  <c:v>-754.49488878250099</c:v>
                </c:pt>
                <c:pt idx="13856">
                  <c:v>-754.48588848114002</c:v>
                </c:pt>
                <c:pt idx="13857">
                  <c:v>-754.47760343551704</c:v>
                </c:pt>
                <c:pt idx="13858">
                  <c:v>-754.47021245956398</c:v>
                </c:pt>
                <c:pt idx="13859">
                  <c:v>-754.46371555328403</c:v>
                </c:pt>
                <c:pt idx="13860">
                  <c:v>-754.45805311203003</c:v>
                </c:pt>
                <c:pt idx="13861">
                  <c:v>-754.45304632186901</c:v>
                </c:pt>
                <c:pt idx="13862">
                  <c:v>-754.44857597351097</c:v>
                </c:pt>
                <c:pt idx="13863">
                  <c:v>-754.44452285766602</c:v>
                </c:pt>
                <c:pt idx="13864">
                  <c:v>-754.44082736969006</c:v>
                </c:pt>
                <c:pt idx="13865">
                  <c:v>-754.43713188171398</c:v>
                </c:pt>
                <c:pt idx="13866">
                  <c:v>-754.43319797515903</c:v>
                </c:pt>
                <c:pt idx="13867">
                  <c:v>-754.428489208222</c:v>
                </c:pt>
                <c:pt idx="13868">
                  <c:v>-754.422707557678</c:v>
                </c:pt>
                <c:pt idx="13869">
                  <c:v>-754.41543579101597</c:v>
                </c:pt>
                <c:pt idx="13870">
                  <c:v>-754.4064950943</c:v>
                </c:pt>
                <c:pt idx="13871">
                  <c:v>-754.39576625823997</c:v>
                </c:pt>
                <c:pt idx="13872">
                  <c:v>-754.38342809677101</c:v>
                </c:pt>
                <c:pt idx="13873">
                  <c:v>-754.36977863311802</c:v>
                </c:pt>
                <c:pt idx="13874">
                  <c:v>-754.35523509979305</c:v>
                </c:pt>
                <c:pt idx="13875">
                  <c:v>-754.34063196182296</c:v>
                </c:pt>
                <c:pt idx="13876">
                  <c:v>-754.32656526565597</c:v>
                </c:pt>
                <c:pt idx="13877">
                  <c:v>-754.31363105773903</c:v>
                </c:pt>
                <c:pt idx="13878">
                  <c:v>-754.30212736129795</c:v>
                </c:pt>
                <c:pt idx="13879">
                  <c:v>-754.29217338562</c:v>
                </c:pt>
                <c:pt idx="13880">
                  <c:v>-754.28370952606201</c:v>
                </c:pt>
                <c:pt idx="13881">
                  <c:v>-754.27631855010998</c:v>
                </c:pt>
                <c:pt idx="13882">
                  <c:v>-754.26970243454002</c:v>
                </c:pt>
                <c:pt idx="13883">
                  <c:v>-754.26332473754906</c:v>
                </c:pt>
                <c:pt idx="13884">
                  <c:v>-754.25676822662399</c:v>
                </c:pt>
                <c:pt idx="13885">
                  <c:v>-754.24955606460605</c:v>
                </c:pt>
                <c:pt idx="13886">
                  <c:v>-754.24156904220604</c:v>
                </c:pt>
                <c:pt idx="13887">
                  <c:v>-754.23268795013405</c:v>
                </c:pt>
                <c:pt idx="13888">
                  <c:v>-754.22309160232601</c:v>
                </c:pt>
                <c:pt idx="13889">
                  <c:v>-754.21283960342396</c:v>
                </c:pt>
                <c:pt idx="13890">
                  <c:v>-754.20217037200905</c:v>
                </c:pt>
                <c:pt idx="13891">
                  <c:v>-754.19132232666004</c:v>
                </c:pt>
                <c:pt idx="13892">
                  <c:v>-754.18059349060104</c:v>
                </c:pt>
                <c:pt idx="13893">
                  <c:v>-754.17010307312</c:v>
                </c:pt>
                <c:pt idx="13894">
                  <c:v>-754.15985107421898</c:v>
                </c:pt>
                <c:pt idx="13895">
                  <c:v>-754.14983749389705</c:v>
                </c:pt>
                <c:pt idx="13896">
                  <c:v>-754.139943122864</c:v>
                </c:pt>
                <c:pt idx="13897">
                  <c:v>-754.13010835647594</c:v>
                </c:pt>
                <c:pt idx="13898">
                  <c:v>-754.120273590088</c:v>
                </c:pt>
                <c:pt idx="13899">
                  <c:v>-754.11037921905495</c:v>
                </c:pt>
                <c:pt idx="13900">
                  <c:v>-754.10042524337803</c:v>
                </c:pt>
                <c:pt idx="13901">
                  <c:v>-754.09029245376598</c:v>
                </c:pt>
                <c:pt idx="13902">
                  <c:v>-754.07998085021995</c:v>
                </c:pt>
                <c:pt idx="13903">
                  <c:v>-754.06931161880505</c:v>
                </c:pt>
                <c:pt idx="13904">
                  <c:v>-754.05828475952205</c:v>
                </c:pt>
                <c:pt idx="13905">
                  <c:v>-754.04690027236995</c:v>
                </c:pt>
                <c:pt idx="13906">
                  <c:v>-754.03515815734897</c:v>
                </c:pt>
                <c:pt idx="13907">
                  <c:v>-754.02329683303901</c:v>
                </c:pt>
                <c:pt idx="13908">
                  <c:v>-754.01143550872803</c:v>
                </c:pt>
                <c:pt idx="13909">
                  <c:v>-753.99969339370705</c:v>
                </c:pt>
                <c:pt idx="13910">
                  <c:v>-753.98807048797596</c:v>
                </c:pt>
                <c:pt idx="13911">
                  <c:v>-753.97680521011398</c:v>
                </c:pt>
                <c:pt idx="13912">
                  <c:v>-753.96607637405396</c:v>
                </c:pt>
                <c:pt idx="13913">
                  <c:v>-753.95618200302101</c:v>
                </c:pt>
                <c:pt idx="13914">
                  <c:v>-753.94730091095005</c:v>
                </c:pt>
                <c:pt idx="13915">
                  <c:v>-753.93931388855003</c:v>
                </c:pt>
                <c:pt idx="13916">
                  <c:v>-753.93216133117699</c:v>
                </c:pt>
                <c:pt idx="13917">
                  <c:v>-753.92560482025203</c:v>
                </c:pt>
                <c:pt idx="13918">
                  <c:v>-753.91946554184005</c:v>
                </c:pt>
                <c:pt idx="13919">
                  <c:v>-753.91362428665195</c:v>
                </c:pt>
                <c:pt idx="13920">
                  <c:v>-753.90802145004295</c:v>
                </c:pt>
                <c:pt idx="13921">
                  <c:v>-753.90253782272396</c:v>
                </c:pt>
                <c:pt idx="13922">
                  <c:v>-753.89687538146995</c:v>
                </c:pt>
                <c:pt idx="13923">
                  <c:v>-753.89097452163696</c:v>
                </c:pt>
                <c:pt idx="13924">
                  <c:v>-753.884596824646</c:v>
                </c:pt>
                <c:pt idx="13925">
                  <c:v>-753.87780189514206</c:v>
                </c:pt>
                <c:pt idx="13926">
                  <c:v>-753.87058973312401</c:v>
                </c:pt>
                <c:pt idx="13927">
                  <c:v>-753.86307954788197</c:v>
                </c:pt>
                <c:pt idx="13928">
                  <c:v>-753.85527133941696</c:v>
                </c:pt>
                <c:pt idx="13929">
                  <c:v>-753.84722471237205</c:v>
                </c:pt>
                <c:pt idx="13930">
                  <c:v>-753.83893966674805</c:v>
                </c:pt>
                <c:pt idx="13931">
                  <c:v>-753.83041620254505</c:v>
                </c:pt>
                <c:pt idx="13932">
                  <c:v>-753.82153511047397</c:v>
                </c:pt>
                <c:pt idx="13933">
                  <c:v>-753.812415599823</c:v>
                </c:pt>
                <c:pt idx="13934">
                  <c:v>-753.80305767059303</c:v>
                </c:pt>
                <c:pt idx="13935">
                  <c:v>-753.79340171813999</c:v>
                </c:pt>
                <c:pt idx="13936">
                  <c:v>-753.78344774246204</c:v>
                </c:pt>
                <c:pt idx="13937">
                  <c:v>-753.77307653427101</c:v>
                </c:pt>
                <c:pt idx="13938">
                  <c:v>-753.76222848892201</c:v>
                </c:pt>
                <c:pt idx="13939">
                  <c:v>-753.75108242034901</c:v>
                </c:pt>
                <c:pt idx="13940">
                  <c:v>-753.73969793319702</c:v>
                </c:pt>
                <c:pt idx="13941">
                  <c:v>-753.72819423675605</c:v>
                </c:pt>
                <c:pt idx="13942">
                  <c:v>-753.71680974960304</c:v>
                </c:pt>
                <c:pt idx="13943">
                  <c:v>-753.70572328567505</c:v>
                </c:pt>
                <c:pt idx="13944">
                  <c:v>-753.69523286819503</c:v>
                </c:pt>
                <c:pt idx="13945">
                  <c:v>-753.68575572967598</c:v>
                </c:pt>
                <c:pt idx="13946">
                  <c:v>-753.67735147476196</c:v>
                </c:pt>
                <c:pt idx="13947">
                  <c:v>-753.67025852203403</c:v>
                </c:pt>
                <c:pt idx="13948">
                  <c:v>-753.66447687149105</c:v>
                </c:pt>
                <c:pt idx="13949">
                  <c:v>-753.659887313843</c:v>
                </c:pt>
                <c:pt idx="13950">
                  <c:v>-753.65643024444603</c:v>
                </c:pt>
                <c:pt idx="13951">
                  <c:v>-753.65374803543102</c:v>
                </c:pt>
                <c:pt idx="13952">
                  <c:v>-753.65148305893001</c:v>
                </c:pt>
                <c:pt idx="13953">
                  <c:v>-753.64903926849399</c:v>
                </c:pt>
                <c:pt idx="13954">
                  <c:v>-753.646059036255</c:v>
                </c:pt>
                <c:pt idx="13955">
                  <c:v>-753.64236354827904</c:v>
                </c:pt>
                <c:pt idx="13956">
                  <c:v>-753.63777399063099</c:v>
                </c:pt>
                <c:pt idx="13957">
                  <c:v>-753.63252878189098</c:v>
                </c:pt>
                <c:pt idx="13958">
                  <c:v>-753.626806735993</c:v>
                </c:pt>
                <c:pt idx="13959">
                  <c:v>-753.62084627151501</c:v>
                </c:pt>
                <c:pt idx="13960">
                  <c:v>-753.61494541168202</c:v>
                </c:pt>
                <c:pt idx="13961">
                  <c:v>-753.60946178436302</c:v>
                </c:pt>
                <c:pt idx="13962">
                  <c:v>-753.60463380813599</c:v>
                </c:pt>
                <c:pt idx="13963">
                  <c:v>-753.60058069229103</c:v>
                </c:pt>
                <c:pt idx="13964">
                  <c:v>-753.59736204147396</c:v>
                </c:pt>
                <c:pt idx="13965">
                  <c:v>-753.59479904174805</c:v>
                </c:pt>
                <c:pt idx="13966">
                  <c:v>-753.59277248382602</c:v>
                </c:pt>
                <c:pt idx="13967">
                  <c:v>-753.59092473983799</c:v>
                </c:pt>
                <c:pt idx="13968">
                  <c:v>-753.58895778655994</c:v>
                </c:pt>
                <c:pt idx="13969">
                  <c:v>-753.58663320541405</c:v>
                </c:pt>
                <c:pt idx="13970">
                  <c:v>-753.58389139175404</c:v>
                </c:pt>
                <c:pt idx="13971">
                  <c:v>-753.58055353164696</c:v>
                </c:pt>
                <c:pt idx="13972">
                  <c:v>-753.576560020447</c:v>
                </c:pt>
                <c:pt idx="13973">
                  <c:v>-753.57167243957497</c:v>
                </c:pt>
                <c:pt idx="13974">
                  <c:v>-753.565771579743</c:v>
                </c:pt>
                <c:pt idx="13975">
                  <c:v>-753.55873823165905</c:v>
                </c:pt>
                <c:pt idx="13976">
                  <c:v>-753.55081081390404</c:v>
                </c:pt>
                <c:pt idx="13977">
                  <c:v>-753.54234695434604</c:v>
                </c:pt>
                <c:pt idx="13978">
                  <c:v>-753.53358507156395</c:v>
                </c:pt>
                <c:pt idx="13979">
                  <c:v>-753.52482318878197</c:v>
                </c:pt>
                <c:pt idx="13980">
                  <c:v>-753.51624011993397</c:v>
                </c:pt>
                <c:pt idx="13981">
                  <c:v>-753.50819349288997</c:v>
                </c:pt>
                <c:pt idx="13982">
                  <c:v>-753.50110054016102</c:v>
                </c:pt>
                <c:pt idx="13983">
                  <c:v>-753.49525928497303</c:v>
                </c:pt>
                <c:pt idx="13984">
                  <c:v>-753.49096775055</c:v>
                </c:pt>
                <c:pt idx="13985">
                  <c:v>-753.487987518311</c:v>
                </c:pt>
                <c:pt idx="13986">
                  <c:v>-753.48619937896694</c:v>
                </c:pt>
                <c:pt idx="13987">
                  <c:v>-753.485364913941</c:v>
                </c:pt>
                <c:pt idx="13988">
                  <c:v>-753.485364913941</c:v>
                </c:pt>
                <c:pt idx="13989">
                  <c:v>-753.48608016967796</c:v>
                </c:pt>
                <c:pt idx="13990">
                  <c:v>-753.48733186721802</c:v>
                </c:pt>
                <c:pt idx="13991">
                  <c:v>-753.48876237869297</c:v>
                </c:pt>
                <c:pt idx="13992">
                  <c:v>-753.49007368087803</c:v>
                </c:pt>
                <c:pt idx="13993">
                  <c:v>-753.49078893661499</c:v>
                </c:pt>
                <c:pt idx="13994">
                  <c:v>-753.49061012268101</c:v>
                </c:pt>
                <c:pt idx="13995">
                  <c:v>-753.48935842514095</c:v>
                </c:pt>
                <c:pt idx="13996">
                  <c:v>-753.48679542541504</c:v>
                </c:pt>
                <c:pt idx="13997">
                  <c:v>-753.48298072814998</c:v>
                </c:pt>
                <c:pt idx="13998">
                  <c:v>-753.47791433334396</c:v>
                </c:pt>
                <c:pt idx="13999">
                  <c:v>-753.47189426422096</c:v>
                </c:pt>
                <c:pt idx="14000">
                  <c:v>-753.46533775329601</c:v>
                </c:pt>
                <c:pt idx="14001">
                  <c:v>-753.45884084701595</c:v>
                </c:pt>
                <c:pt idx="14002">
                  <c:v>-753.45293998718296</c:v>
                </c:pt>
                <c:pt idx="14003">
                  <c:v>-753.44799280166603</c:v>
                </c:pt>
                <c:pt idx="14004">
                  <c:v>-753.44429731368996</c:v>
                </c:pt>
                <c:pt idx="14005">
                  <c:v>-753.44203233718895</c:v>
                </c:pt>
                <c:pt idx="14006">
                  <c:v>-753.44095945358299</c:v>
                </c:pt>
                <c:pt idx="14007">
                  <c:v>-753.440721035004</c:v>
                </c:pt>
                <c:pt idx="14008">
                  <c:v>-753.44095945358299</c:v>
                </c:pt>
                <c:pt idx="14009">
                  <c:v>-753.441078662873</c:v>
                </c:pt>
                <c:pt idx="14010">
                  <c:v>-753.440721035004</c:v>
                </c:pt>
                <c:pt idx="14011">
                  <c:v>-753.43976736068703</c:v>
                </c:pt>
                <c:pt idx="14012">
                  <c:v>-753.43821763992298</c:v>
                </c:pt>
                <c:pt idx="14013">
                  <c:v>-753.43613147735596</c:v>
                </c:pt>
                <c:pt idx="14014">
                  <c:v>-753.43386650085495</c:v>
                </c:pt>
                <c:pt idx="14015">
                  <c:v>-753.43172073364303</c:v>
                </c:pt>
                <c:pt idx="14016">
                  <c:v>-753.43005180358898</c:v>
                </c:pt>
                <c:pt idx="14017">
                  <c:v>-753.42897891998302</c:v>
                </c:pt>
                <c:pt idx="14018">
                  <c:v>-753.42850208282505</c:v>
                </c:pt>
                <c:pt idx="14019">
                  <c:v>-753.42832326889095</c:v>
                </c:pt>
                <c:pt idx="14020">
                  <c:v>-753.42808485031105</c:v>
                </c:pt>
                <c:pt idx="14021">
                  <c:v>-753.42742919921898</c:v>
                </c:pt>
                <c:pt idx="14022">
                  <c:v>-753.42623710632301</c:v>
                </c:pt>
                <c:pt idx="14023">
                  <c:v>-753.424270153046</c:v>
                </c:pt>
                <c:pt idx="14024">
                  <c:v>-753.42170715332099</c:v>
                </c:pt>
                <c:pt idx="14025">
                  <c:v>-753.41884613037098</c:v>
                </c:pt>
                <c:pt idx="14026">
                  <c:v>-753.41604471206699</c:v>
                </c:pt>
                <c:pt idx="14027">
                  <c:v>-753.41395854949997</c:v>
                </c:pt>
                <c:pt idx="14028">
                  <c:v>-753.413183689118</c:v>
                </c:pt>
                <c:pt idx="14029">
                  <c:v>-753.41413736343395</c:v>
                </c:pt>
                <c:pt idx="14030">
                  <c:v>-753.41705799102795</c:v>
                </c:pt>
                <c:pt idx="14031">
                  <c:v>-753.42170715332099</c:v>
                </c:pt>
                <c:pt idx="14032">
                  <c:v>-753.42766761779797</c:v>
                </c:pt>
                <c:pt idx="14033">
                  <c:v>-753.43434333801304</c:v>
                </c:pt>
                <c:pt idx="14034">
                  <c:v>-753.441078662873</c:v>
                </c:pt>
                <c:pt idx="14035">
                  <c:v>-753.44721794128395</c:v>
                </c:pt>
                <c:pt idx="14036">
                  <c:v>-753.45216512680099</c:v>
                </c:pt>
                <c:pt idx="14037">
                  <c:v>-753.45556259155296</c:v>
                </c:pt>
                <c:pt idx="14038">
                  <c:v>-753.45717191696201</c:v>
                </c:pt>
                <c:pt idx="14039">
                  <c:v>-753.45687389373802</c:v>
                </c:pt>
                <c:pt idx="14040">
                  <c:v>-753.45490694045998</c:v>
                </c:pt>
                <c:pt idx="14041">
                  <c:v>-753.451747894287</c:v>
                </c:pt>
                <c:pt idx="14042">
                  <c:v>-753.44787359237705</c:v>
                </c:pt>
                <c:pt idx="14043">
                  <c:v>-753.44388008117699</c:v>
                </c:pt>
                <c:pt idx="14044">
                  <c:v>-753.44024419784603</c:v>
                </c:pt>
                <c:pt idx="14045">
                  <c:v>-753.43714475631702</c:v>
                </c:pt>
                <c:pt idx="14046">
                  <c:v>-753.43470096588203</c:v>
                </c:pt>
                <c:pt idx="14047">
                  <c:v>-753.43303203582798</c:v>
                </c:pt>
                <c:pt idx="14048">
                  <c:v>-753.432078361511</c:v>
                </c:pt>
                <c:pt idx="14049">
                  <c:v>-753.43183994293202</c:v>
                </c:pt>
                <c:pt idx="14050">
                  <c:v>-753.43195915222202</c:v>
                </c:pt>
                <c:pt idx="14051">
                  <c:v>-753.43213796615601</c:v>
                </c:pt>
                <c:pt idx="14052">
                  <c:v>-753.43201875686702</c:v>
                </c:pt>
                <c:pt idx="14053">
                  <c:v>-753.43136310577404</c:v>
                </c:pt>
                <c:pt idx="14054">
                  <c:v>-753.43005180358898</c:v>
                </c:pt>
                <c:pt idx="14055">
                  <c:v>-753.42784643173195</c:v>
                </c:pt>
                <c:pt idx="14056">
                  <c:v>-753.42468738555897</c:v>
                </c:pt>
                <c:pt idx="14057">
                  <c:v>-753.42063426971504</c:v>
                </c:pt>
                <c:pt idx="14058">
                  <c:v>-753.415746688843</c:v>
                </c:pt>
                <c:pt idx="14059">
                  <c:v>-753.41044187545799</c:v>
                </c:pt>
                <c:pt idx="14060">
                  <c:v>-753.40519666671798</c:v>
                </c:pt>
                <c:pt idx="14061">
                  <c:v>-753.40048789978005</c:v>
                </c:pt>
                <c:pt idx="14062">
                  <c:v>-753.39661359786999</c:v>
                </c:pt>
                <c:pt idx="14063">
                  <c:v>-753.39387178420998</c:v>
                </c:pt>
                <c:pt idx="14064">
                  <c:v>-753.39232206344604</c:v>
                </c:pt>
                <c:pt idx="14065">
                  <c:v>-753.39202404022205</c:v>
                </c:pt>
                <c:pt idx="14066">
                  <c:v>-753.39256048202503</c:v>
                </c:pt>
                <c:pt idx="14067">
                  <c:v>-753.39351415634201</c:v>
                </c:pt>
                <c:pt idx="14068">
                  <c:v>-753.39434862136898</c:v>
                </c:pt>
                <c:pt idx="14069">
                  <c:v>-753.39446783065796</c:v>
                </c:pt>
                <c:pt idx="14070">
                  <c:v>-753.39357376098701</c:v>
                </c:pt>
                <c:pt idx="14071">
                  <c:v>-753.39142799377498</c:v>
                </c:pt>
                <c:pt idx="14072">
                  <c:v>-753.38832855224598</c:v>
                </c:pt>
                <c:pt idx="14073">
                  <c:v>-753.38439464569103</c:v>
                </c:pt>
                <c:pt idx="14074">
                  <c:v>-753.38016271591198</c:v>
                </c:pt>
                <c:pt idx="14075">
                  <c:v>-753.37604999542305</c:v>
                </c:pt>
                <c:pt idx="14076">
                  <c:v>-753.37247371673595</c:v>
                </c:pt>
                <c:pt idx="14077">
                  <c:v>-753.36973190307594</c:v>
                </c:pt>
                <c:pt idx="14078">
                  <c:v>-753.36818218231201</c:v>
                </c:pt>
                <c:pt idx="14079">
                  <c:v>-753.36788415908802</c:v>
                </c:pt>
                <c:pt idx="14080">
                  <c:v>-753.36871862411499</c:v>
                </c:pt>
                <c:pt idx="14081">
                  <c:v>-753.37044715881404</c:v>
                </c:pt>
                <c:pt idx="14082">
                  <c:v>-753.37277173995994</c:v>
                </c:pt>
                <c:pt idx="14083">
                  <c:v>-753.37539434432995</c:v>
                </c:pt>
                <c:pt idx="14084">
                  <c:v>-753.37789773941097</c:v>
                </c:pt>
                <c:pt idx="14085">
                  <c:v>-753.380043506623</c:v>
                </c:pt>
                <c:pt idx="14086">
                  <c:v>-753.38165283203102</c:v>
                </c:pt>
                <c:pt idx="14087">
                  <c:v>-753.38242769241401</c:v>
                </c:pt>
                <c:pt idx="14088">
                  <c:v>-753.382189273834</c:v>
                </c:pt>
                <c:pt idx="14089">
                  <c:v>-753.38069915771496</c:v>
                </c:pt>
                <c:pt idx="14090">
                  <c:v>-753.37801694869995</c:v>
                </c:pt>
                <c:pt idx="14091">
                  <c:v>-753.37420225143501</c:v>
                </c:pt>
                <c:pt idx="14092">
                  <c:v>-753.36949348449696</c:v>
                </c:pt>
                <c:pt idx="14093">
                  <c:v>-753.36412906646694</c:v>
                </c:pt>
                <c:pt idx="14094">
                  <c:v>-753.35840702056896</c:v>
                </c:pt>
                <c:pt idx="14095">
                  <c:v>-753.35262537002598</c:v>
                </c:pt>
                <c:pt idx="14096">
                  <c:v>-753.34708213806198</c:v>
                </c:pt>
                <c:pt idx="14097">
                  <c:v>-753.34183692932095</c:v>
                </c:pt>
                <c:pt idx="14098">
                  <c:v>-753.33712816238403</c:v>
                </c:pt>
                <c:pt idx="14099">
                  <c:v>-753.33283662795998</c:v>
                </c:pt>
                <c:pt idx="14100">
                  <c:v>-753.32884311676003</c:v>
                </c:pt>
                <c:pt idx="14101">
                  <c:v>-753.32508802413997</c:v>
                </c:pt>
                <c:pt idx="14102">
                  <c:v>-753.321213722229</c:v>
                </c:pt>
                <c:pt idx="14103">
                  <c:v>-753.31716060638405</c:v>
                </c:pt>
                <c:pt idx="14104">
                  <c:v>-753.31269025802601</c:v>
                </c:pt>
                <c:pt idx="14105">
                  <c:v>-753.3078622818</c:v>
                </c:pt>
                <c:pt idx="14106">
                  <c:v>-753.30261707305897</c:v>
                </c:pt>
                <c:pt idx="14107">
                  <c:v>-753.29713344573997</c:v>
                </c:pt>
                <c:pt idx="14108">
                  <c:v>-753.29147100448597</c:v>
                </c:pt>
                <c:pt idx="14109">
                  <c:v>-753.28574895858799</c:v>
                </c:pt>
                <c:pt idx="14110">
                  <c:v>-753.28002691268898</c:v>
                </c:pt>
                <c:pt idx="14111">
                  <c:v>-753.274424076081</c:v>
                </c:pt>
                <c:pt idx="14112">
                  <c:v>-753.26905965805099</c:v>
                </c:pt>
                <c:pt idx="14113">
                  <c:v>-753.26411247253395</c:v>
                </c:pt>
                <c:pt idx="14114">
                  <c:v>-753.25976133346603</c:v>
                </c:pt>
                <c:pt idx="14115">
                  <c:v>-753.25612545013405</c:v>
                </c:pt>
                <c:pt idx="14116">
                  <c:v>-753.25338363647495</c:v>
                </c:pt>
                <c:pt idx="14117">
                  <c:v>-753.25153589248703</c:v>
                </c:pt>
                <c:pt idx="14118">
                  <c:v>-753.25076103210495</c:v>
                </c:pt>
                <c:pt idx="14119">
                  <c:v>-753.25088024139404</c:v>
                </c:pt>
                <c:pt idx="14120">
                  <c:v>-753.25177431106601</c:v>
                </c:pt>
                <c:pt idx="14121">
                  <c:v>-753.25296640396095</c:v>
                </c:pt>
                <c:pt idx="14122">
                  <c:v>-753.25421810150203</c:v>
                </c:pt>
                <c:pt idx="14123">
                  <c:v>-753.254933357239</c:v>
                </c:pt>
                <c:pt idx="14124">
                  <c:v>-753.25481414794899</c:v>
                </c:pt>
                <c:pt idx="14125">
                  <c:v>-753.25338363647495</c:v>
                </c:pt>
                <c:pt idx="14126">
                  <c:v>-753.25034379959095</c:v>
                </c:pt>
                <c:pt idx="14127">
                  <c:v>-753.24551582336403</c:v>
                </c:pt>
                <c:pt idx="14128">
                  <c:v>-753.23895931243896</c:v>
                </c:pt>
                <c:pt idx="14129">
                  <c:v>-753.23079347610496</c:v>
                </c:pt>
                <c:pt idx="14130">
                  <c:v>-753.22137594223</c:v>
                </c:pt>
                <c:pt idx="14131">
                  <c:v>-753.21082592010498</c:v>
                </c:pt>
                <c:pt idx="14132">
                  <c:v>-753.19932222366401</c:v>
                </c:pt>
                <c:pt idx="14133">
                  <c:v>-753.18704366684005</c:v>
                </c:pt>
                <c:pt idx="14134">
                  <c:v>-753.17404985427902</c:v>
                </c:pt>
                <c:pt idx="14135">
                  <c:v>-753.16045999527</c:v>
                </c:pt>
                <c:pt idx="14136">
                  <c:v>-753.14621448516903</c:v>
                </c:pt>
                <c:pt idx="14137">
                  <c:v>-753.13131332397495</c:v>
                </c:pt>
                <c:pt idx="14138">
                  <c:v>-753.11569690704403</c:v>
                </c:pt>
                <c:pt idx="14139">
                  <c:v>-753.09960365295399</c:v>
                </c:pt>
                <c:pt idx="14140">
                  <c:v>-753.08345079421997</c:v>
                </c:pt>
                <c:pt idx="14141">
                  <c:v>-753.06759595870994</c:v>
                </c:pt>
                <c:pt idx="14142">
                  <c:v>-753.052575588227</c:v>
                </c:pt>
                <c:pt idx="14143">
                  <c:v>-753.03886651992798</c:v>
                </c:pt>
                <c:pt idx="14144">
                  <c:v>-753.02700519561802</c:v>
                </c:pt>
                <c:pt idx="14145">
                  <c:v>-753.01717042922996</c:v>
                </c:pt>
                <c:pt idx="14146">
                  <c:v>-753.00936222076405</c:v>
                </c:pt>
                <c:pt idx="14147">
                  <c:v>-753.00316333770797</c:v>
                </c:pt>
                <c:pt idx="14148">
                  <c:v>-752.99803733825695</c:v>
                </c:pt>
                <c:pt idx="14149">
                  <c:v>-752.99326896667503</c:v>
                </c:pt>
                <c:pt idx="14150">
                  <c:v>-752.98820257186901</c:v>
                </c:pt>
                <c:pt idx="14151">
                  <c:v>-752.98218250274704</c:v>
                </c:pt>
                <c:pt idx="14152">
                  <c:v>-752.974672317505</c:v>
                </c:pt>
                <c:pt idx="14153">
                  <c:v>-752.96531438827503</c:v>
                </c:pt>
                <c:pt idx="14154">
                  <c:v>-752.95404911041305</c:v>
                </c:pt>
                <c:pt idx="14155">
                  <c:v>-752.941234111786</c:v>
                </c:pt>
                <c:pt idx="14156">
                  <c:v>-752.927346229553</c:v>
                </c:pt>
                <c:pt idx="14157">
                  <c:v>-752.91310071945202</c:v>
                </c:pt>
                <c:pt idx="14158">
                  <c:v>-752.89897441864002</c:v>
                </c:pt>
                <c:pt idx="14159">
                  <c:v>-752.88544416427601</c:v>
                </c:pt>
                <c:pt idx="14160">
                  <c:v>-752.87274837493896</c:v>
                </c:pt>
                <c:pt idx="14161">
                  <c:v>-752.86094665527401</c:v>
                </c:pt>
                <c:pt idx="14162">
                  <c:v>-752.85003900528</c:v>
                </c:pt>
                <c:pt idx="14163">
                  <c:v>-752.83978700637795</c:v>
                </c:pt>
                <c:pt idx="14164">
                  <c:v>-752.82995223999001</c:v>
                </c:pt>
                <c:pt idx="14165">
                  <c:v>-752.82011747360298</c:v>
                </c:pt>
                <c:pt idx="14166">
                  <c:v>-752.80980587005604</c:v>
                </c:pt>
                <c:pt idx="14167">
                  <c:v>-752.79860019683895</c:v>
                </c:pt>
                <c:pt idx="14168">
                  <c:v>-752.78656005859398</c:v>
                </c:pt>
                <c:pt idx="14169">
                  <c:v>-752.77386426925705</c:v>
                </c:pt>
                <c:pt idx="14170">
                  <c:v>-752.76075124740601</c:v>
                </c:pt>
                <c:pt idx="14171">
                  <c:v>-752.74751901626598</c:v>
                </c:pt>
                <c:pt idx="14172">
                  <c:v>-752.73464441299495</c:v>
                </c:pt>
                <c:pt idx="14173">
                  <c:v>-752.722365856171</c:v>
                </c:pt>
                <c:pt idx="14174">
                  <c:v>-752.71104097366401</c:v>
                </c:pt>
                <c:pt idx="14175">
                  <c:v>-752.70096778869595</c:v>
                </c:pt>
                <c:pt idx="14176">
                  <c:v>-752.69214630126999</c:v>
                </c:pt>
                <c:pt idx="14177">
                  <c:v>-752.68463611602795</c:v>
                </c:pt>
                <c:pt idx="14178">
                  <c:v>-752.67807960510299</c:v>
                </c:pt>
                <c:pt idx="14179">
                  <c:v>-752.67235755920399</c:v>
                </c:pt>
                <c:pt idx="14180">
                  <c:v>-752.66705274581898</c:v>
                </c:pt>
                <c:pt idx="14181">
                  <c:v>-752.66186714172397</c:v>
                </c:pt>
                <c:pt idx="14182">
                  <c:v>-752.65656232833896</c:v>
                </c:pt>
                <c:pt idx="14183">
                  <c:v>-752.65089988708496</c:v>
                </c:pt>
                <c:pt idx="14184">
                  <c:v>-752.64476060867298</c:v>
                </c:pt>
                <c:pt idx="14185">
                  <c:v>-752.63808488845802</c:v>
                </c:pt>
                <c:pt idx="14186">
                  <c:v>-752.63099193572998</c:v>
                </c:pt>
                <c:pt idx="14187">
                  <c:v>-752.62336254119896</c:v>
                </c:pt>
                <c:pt idx="14188">
                  <c:v>-752.61537551879906</c:v>
                </c:pt>
                <c:pt idx="14189">
                  <c:v>-752.60715007782005</c:v>
                </c:pt>
                <c:pt idx="14190">
                  <c:v>-752.59886503219604</c:v>
                </c:pt>
                <c:pt idx="14191">
                  <c:v>-752.59069919586204</c:v>
                </c:pt>
                <c:pt idx="14192">
                  <c:v>-752.58259296417305</c:v>
                </c:pt>
                <c:pt idx="14193">
                  <c:v>-752.57448673248302</c:v>
                </c:pt>
                <c:pt idx="14194">
                  <c:v>-752.56620168685902</c:v>
                </c:pt>
                <c:pt idx="14195">
                  <c:v>-752.55767822265602</c:v>
                </c:pt>
                <c:pt idx="14196">
                  <c:v>-752.54873752594006</c:v>
                </c:pt>
                <c:pt idx="14197">
                  <c:v>-752.539260387421</c:v>
                </c:pt>
                <c:pt idx="14198">
                  <c:v>-752.52894878387497</c:v>
                </c:pt>
                <c:pt idx="14199">
                  <c:v>-752.51774311065697</c:v>
                </c:pt>
                <c:pt idx="14200">
                  <c:v>-752.505702972412</c:v>
                </c:pt>
                <c:pt idx="14201">
                  <c:v>-752.49294757842995</c:v>
                </c:pt>
                <c:pt idx="14202">
                  <c:v>-752.47989416122505</c:v>
                </c:pt>
                <c:pt idx="14203">
                  <c:v>-752.46678113937401</c:v>
                </c:pt>
                <c:pt idx="14204">
                  <c:v>-752.45396614074696</c:v>
                </c:pt>
                <c:pt idx="14205">
                  <c:v>-752.44168758392402</c:v>
                </c:pt>
                <c:pt idx="14206">
                  <c:v>-752.43006467819202</c:v>
                </c:pt>
                <c:pt idx="14207">
                  <c:v>-752.41933584213302</c:v>
                </c:pt>
                <c:pt idx="14208">
                  <c:v>-752.40944147109997</c:v>
                </c:pt>
                <c:pt idx="14209">
                  <c:v>-752.40032196044899</c:v>
                </c:pt>
                <c:pt idx="14210">
                  <c:v>-752.39167928695701</c:v>
                </c:pt>
                <c:pt idx="14211">
                  <c:v>-752.38339424133301</c:v>
                </c:pt>
                <c:pt idx="14212">
                  <c:v>-752.37504959106502</c:v>
                </c:pt>
                <c:pt idx="14213">
                  <c:v>-752.36622810363804</c:v>
                </c:pt>
                <c:pt idx="14214">
                  <c:v>-752.35669136047397</c:v>
                </c:pt>
                <c:pt idx="14215">
                  <c:v>-752.34637975692794</c:v>
                </c:pt>
                <c:pt idx="14216">
                  <c:v>-752.33529329299904</c:v>
                </c:pt>
                <c:pt idx="14217">
                  <c:v>-752.32361078262397</c:v>
                </c:pt>
                <c:pt idx="14218">
                  <c:v>-752.311570644379</c:v>
                </c:pt>
                <c:pt idx="14219">
                  <c:v>-752.29941129684505</c:v>
                </c:pt>
                <c:pt idx="14220">
                  <c:v>-752.28731155395496</c:v>
                </c:pt>
                <c:pt idx="14221">
                  <c:v>-752.27556943893501</c:v>
                </c:pt>
                <c:pt idx="14222">
                  <c:v>-752.26448297500599</c:v>
                </c:pt>
                <c:pt idx="14223">
                  <c:v>-752.25417137145996</c:v>
                </c:pt>
                <c:pt idx="14224">
                  <c:v>-752.24451541900703</c:v>
                </c:pt>
                <c:pt idx="14225">
                  <c:v>-752.23533630371105</c:v>
                </c:pt>
                <c:pt idx="14226">
                  <c:v>-752.22627639770496</c:v>
                </c:pt>
                <c:pt idx="14227">
                  <c:v>-752.21703767776501</c:v>
                </c:pt>
                <c:pt idx="14228">
                  <c:v>-752.20750093460094</c:v>
                </c:pt>
                <c:pt idx="14229">
                  <c:v>-752.197606563568</c:v>
                </c:pt>
                <c:pt idx="14230">
                  <c:v>-752.18717575073299</c:v>
                </c:pt>
                <c:pt idx="14231">
                  <c:v>-752.17620849609398</c:v>
                </c:pt>
                <c:pt idx="14232">
                  <c:v>-752.16470479965199</c:v>
                </c:pt>
                <c:pt idx="14233">
                  <c:v>-752.15290307998703</c:v>
                </c:pt>
                <c:pt idx="14234">
                  <c:v>-752.14110136032104</c:v>
                </c:pt>
                <c:pt idx="14235">
                  <c:v>-752.12953805923496</c:v>
                </c:pt>
                <c:pt idx="14236">
                  <c:v>-752.11857080459595</c:v>
                </c:pt>
                <c:pt idx="14237">
                  <c:v>-752.10825920105003</c:v>
                </c:pt>
                <c:pt idx="14238">
                  <c:v>-752.09878206253097</c:v>
                </c:pt>
                <c:pt idx="14239">
                  <c:v>-752.09019899368298</c:v>
                </c:pt>
                <c:pt idx="14240">
                  <c:v>-752.08233118057296</c:v>
                </c:pt>
                <c:pt idx="14241">
                  <c:v>-752.07482099533104</c:v>
                </c:pt>
                <c:pt idx="14242">
                  <c:v>-752.06713199615501</c:v>
                </c:pt>
                <c:pt idx="14243">
                  <c:v>-752.05854892730702</c:v>
                </c:pt>
                <c:pt idx="14244">
                  <c:v>-752.04847574233997</c:v>
                </c:pt>
                <c:pt idx="14245">
                  <c:v>-752.03643560409603</c:v>
                </c:pt>
                <c:pt idx="14246">
                  <c:v>-752.02201128006004</c:v>
                </c:pt>
                <c:pt idx="14247">
                  <c:v>-752.00508356094394</c:v>
                </c:pt>
                <c:pt idx="14248">
                  <c:v>-751.98583126068104</c:v>
                </c:pt>
                <c:pt idx="14249">
                  <c:v>-751.964612007141</c:v>
                </c:pt>
                <c:pt idx="14250">
                  <c:v>-751.94214105606102</c:v>
                </c:pt>
                <c:pt idx="14251">
                  <c:v>-751.91931247711204</c:v>
                </c:pt>
                <c:pt idx="14252">
                  <c:v>-751.89684152603195</c:v>
                </c:pt>
                <c:pt idx="14253">
                  <c:v>-751.87532424926803</c:v>
                </c:pt>
                <c:pt idx="14254">
                  <c:v>-751.85517787933395</c:v>
                </c:pt>
                <c:pt idx="14255">
                  <c:v>-751.83664083480903</c:v>
                </c:pt>
                <c:pt idx="14256">
                  <c:v>-751.81971311569202</c:v>
                </c:pt>
                <c:pt idx="14257">
                  <c:v>-751.80439472198498</c:v>
                </c:pt>
                <c:pt idx="14258">
                  <c:v>-751.79056644439697</c:v>
                </c:pt>
                <c:pt idx="14259">
                  <c:v>-751.77781105041504</c:v>
                </c:pt>
                <c:pt idx="14260">
                  <c:v>-751.76594972610496</c:v>
                </c:pt>
                <c:pt idx="14261">
                  <c:v>-751.75480365753197</c:v>
                </c:pt>
                <c:pt idx="14262">
                  <c:v>-751.74425363540695</c:v>
                </c:pt>
                <c:pt idx="14263">
                  <c:v>-751.73412084579502</c:v>
                </c:pt>
                <c:pt idx="14264">
                  <c:v>-751.72434568405197</c:v>
                </c:pt>
                <c:pt idx="14265">
                  <c:v>-751.71457052230903</c:v>
                </c:pt>
                <c:pt idx="14266">
                  <c:v>-751.70467615127598</c:v>
                </c:pt>
                <c:pt idx="14267">
                  <c:v>-751.69442415237404</c:v>
                </c:pt>
                <c:pt idx="14268">
                  <c:v>-751.68351650238105</c:v>
                </c:pt>
                <c:pt idx="14269">
                  <c:v>-751.67183399200496</c:v>
                </c:pt>
                <c:pt idx="14270">
                  <c:v>-751.65913820266701</c:v>
                </c:pt>
                <c:pt idx="14271">
                  <c:v>-751.64536952972401</c:v>
                </c:pt>
                <c:pt idx="14272">
                  <c:v>-751.63064718246505</c:v>
                </c:pt>
                <c:pt idx="14273">
                  <c:v>-751.61503076553402</c:v>
                </c:pt>
                <c:pt idx="14274">
                  <c:v>-751.59899711608898</c:v>
                </c:pt>
                <c:pt idx="14275">
                  <c:v>-751.58272504806496</c:v>
                </c:pt>
                <c:pt idx="14276">
                  <c:v>-751.56657218933105</c:v>
                </c:pt>
                <c:pt idx="14277">
                  <c:v>-751.55071735382103</c:v>
                </c:pt>
                <c:pt idx="14278">
                  <c:v>-751.53539896011398</c:v>
                </c:pt>
                <c:pt idx="14279">
                  <c:v>-751.52073621749901</c:v>
                </c:pt>
                <c:pt idx="14280">
                  <c:v>-751.50666952133201</c:v>
                </c:pt>
                <c:pt idx="14281">
                  <c:v>-751.493020057678</c:v>
                </c:pt>
                <c:pt idx="14282">
                  <c:v>-751.47960901260399</c:v>
                </c:pt>
                <c:pt idx="14283">
                  <c:v>-751.46607875823997</c:v>
                </c:pt>
                <c:pt idx="14284">
                  <c:v>-751.45213127136299</c:v>
                </c:pt>
                <c:pt idx="14285">
                  <c:v>-751.437587738037</c:v>
                </c:pt>
                <c:pt idx="14286">
                  <c:v>-751.42232894897495</c:v>
                </c:pt>
                <c:pt idx="14287">
                  <c:v>-751.40647411346504</c:v>
                </c:pt>
                <c:pt idx="14288">
                  <c:v>-751.39020204544101</c:v>
                </c:pt>
                <c:pt idx="14289">
                  <c:v>-751.373631954193</c:v>
                </c:pt>
                <c:pt idx="14290">
                  <c:v>-751.35712146759101</c:v>
                </c:pt>
                <c:pt idx="14291">
                  <c:v>-751.34078979492199</c:v>
                </c:pt>
                <c:pt idx="14292">
                  <c:v>-751.32481575012196</c:v>
                </c:pt>
                <c:pt idx="14293">
                  <c:v>-751.30937814712502</c:v>
                </c:pt>
                <c:pt idx="14294">
                  <c:v>-751.29429817199696</c:v>
                </c:pt>
                <c:pt idx="14295">
                  <c:v>-751.27933740615902</c:v>
                </c:pt>
                <c:pt idx="14296">
                  <c:v>-751.26407861709595</c:v>
                </c:pt>
                <c:pt idx="14297">
                  <c:v>-751.24810457229603</c:v>
                </c:pt>
                <c:pt idx="14298">
                  <c:v>-751.23093843460094</c:v>
                </c:pt>
                <c:pt idx="14299">
                  <c:v>-751.21246099472103</c:v>
                </c:pt>
                <c:pt idx="14300">
                  <c:v>-751.19249343872104</c:v>
                </c:pt>
                <c:pt idx="14301">
                  <c:v>-751.17109537124702</c:v>
                </c:pt>
                <c:pt idx="14302">
                  <c:v>-751.14832639694202</c:v>
                </c:pt>
                <c:pt idx="14303">
                  <c:v>-751.12448453903198</c:v>
                </c:pt>
                <c:pt idx="14304">
                  <c:v>-751.09992742538498</c:v>
                </c:pt>
                <c:pt idx="14305">
                  <c:v>-751.07507228851296</c:v>
                </c:pt>
                <c:pt idx="14306">
                  <c:v>-751.05027675628696</c:v>
                </c:pt>
                <c:pt idx="14307">
                  <c:v>-751.02589845657405</c:v>
                </c:pt>
                <c:pt idx="14308">
                  <c:v>-751.00217580795299</c:v>
                </c:pt>
                <c:pt idx="14309">
                  <c:v>-750.97916841507003</c:v>
                </c:pt>
                <c:pt idx="14310">
                  <c:v>-750.95705509185802</c:v>
                </c:pt>
                <c:pt idx="14311">
                  <c:v>-750.935597419739</c:v>
                </c:pt>
                <c:pt idx="14312">
                  <c:v>-750.91467618942295</c:v>
                </c:pt>
                <c:pt idx="14313">
                  <c:v>-750.894052982331</c:v>
                </c:pt>
                <c:pt idx="14314">
                  <c:v>-750.87348937988304</c:v>
                </c:pt>
                <c:pt idx="14315">
                  <c:v>-750.85268735885597</c:v>
                </c:pt>
                <c:pt idx="14316">
                  <c:v>-750.83134889602695</c:v>
                </c:pt>
                <c:pt idx="14317">
                  <c:v>-750.80911636352596</c:v>
                </c:pt>
                <c:pt idx="14318">
                  <c:v>-750.785572528839</c:v>
                </c:pt>
                <c:pt idx="14319">
                  <c:v>-750.760598182678</c:v>
                </c:pt>
                <c:pt idx="14320">
                  <c:v>-750.73425292968795</c:v>
                </c:pt>
                <c:pt idx="14321">
                  <c:v>-750.70659637451195</c:v>
                </c:pt>
                <c:pt idx="14322">
                  <c:v>-750.67780733108498</c:v>
                </c:pt>
                <c:pt idx="14323">
                  <c:v>-750.64800500869796</c:v>
                </c:pt>
                <c:pt idx="14324">
                  <c:v>-750.61754703521694</c:v>
                </c:pt>
                <c:pt idx="14325">
                  <c:v>-750.58673143386898</c:v>
                </c:pt>
                <c:pt idx="14326">
                  <c:v>-750.55597543716499</c:v>
                </c:pt>
                <c:pt idx="14327">
                  <c:v>-750.52557706832897</c:v>
                </c:pt>
                <c:pt idx="14328">
                  <c:v>-750.49553632736195</c:v>
                </c:pt>
                <c:pt idx="14329">
                  <c:v>-750.46585321426403</c:v>
                </c:pt>
                <c:pt idx="14330">
                  <c:v>-750.43634891509998</c:v>
                </c:pt>
                <c:pt idx="14331">
                  <c:v>-750.40690422058105</c:v>
                </c:pt>
                <c:pt idx="14332">
                  <c:v>-750.37728071212803</c:v>
                </c:pt>
                <c:pt idx="14333">
                  <c:v>-750.34735918045101</c:v>
                </c:pt>
                <c:pt idx="14334">
                  <c:v>-750.31678199768101</c:v>
                </c:pt>
                <c:pt idx="14335">
                  <c:v>-750.28531074523903</c:v>
                </c:pt>
                <c:pt idx="14336">
                  <c:v>-750.25288581848201</c:v>
                </c:pt>
                <c:pt idx="14337">
                  <c:v>-750.219566822052</c:v>
                </c:pt>
                <c:pt idx="14338">
                  <c:v>-750.18553256988503</c:v>
                </c:pt>
                <c:pt idx="14339">
                  <c:v>-750.15108108520496</c:v>
                </c:pt>
                <c:pt idx="14340">
                  <c:v>-750.11639118194603</c:v>
                </c:pt>
                <c:pt idx="14341">
                  <c:v>-750.08158206939697</c:v>
                </c:pt>
                <c:pt idx="14342">
                  <c:v>-750.04689216613804</c:v>
                </c:pt>
                <c:pt idx="14343">
                  <c:v>-750.01250028610298</c:v>
                </c:pt>
                <c:pt idx="14344">
                  <c:v>-749.978346824646</c:v>
                </c:pt>
                <c:pt idx="14345">
                  <c:v>-749.94449138641403</c:v>
                </c:pt>
                <c:pt idx="14346">
                  <c:v>-749.91063594818104</c:v>
                </c:pt>
                <c:pt idx="14347">
                  <c:v>-749.87672090530396</c:v>
                </c:pt>
                <c:pt idx="14348">
                  <c:v>-749.84274625778198</c:v>
                </c:pt>
                <c:pt idx="14349">
                  <c:v>-749.80871200561501</c:v>
                </c:pt>
                <c:pt idx="14350">
                  <c:v>-749.77461814880405</c:v>
                </c:pt>
                <c:pt idx="14351">
                  <c:v>-749.74040508270298</c:v>
                </c:pt>
                <c:pt idx="14352">
                  <c:v>-749.70607280731201</c:v>
                </c:pt>
                <c:pt idx="14353">
                  <c:v>-749.67156171798695</c:v>
                </c:pt>
                <c:pt idx="14354">
                  <c:v>-749.63699102401802</c:v>
                </c:pt>
                <c:pt idx="14355">
                  <c:v>-749.60236072540295</c:v>
                </c:pt>
                <c:pt idx="14356">
                  <c:v>-749.567551612854</c:v>
                </c:pt>
                <c:pt idx="14357">
                  <c:v>-749.53214645385799</c:v>
                </c:pt>
                <c:pt idx="14358">
                  <c:v>-749.495787620545</c:v>
                </c:pt>
                <c:pt idx="14359">
                  <c:v>-749.45829629898105</c:v>
                </c:pt>
                <c:pt idx="14360">
                  <c:v>-749.41991090774604</c:v>
                </c:pt>
                <c:pt idx="14361">
                  <c:v>-749.38081026077305</c:v>
                </c:pt>
                <c:pt idx="14362">
                  <c:v>-749.34135198593196</c:v>
                </c:pt>
                <c:pt idx="14363">
                  <c:v>-749.30177450180099</c:v>
                </c:pt>
                <c:pt idx="14364">
                  <c:v>-749.26213741302502</c:v>
                </c:pt>
                <c:pt idx="14365">
                  <c:v>-749.22261953353905</c:v>
                </c:pt>
                <c:pt idx="14366">
                  <c:v>-749.18351888656605</c:v>
                </c:pt>
                <c:pt idx="14367">
                  <c:v>-749.14495468139705</c:v>
                </c:pt>
                <c:pt idx="14368">
                  <c:v>-749.10686731338501</c:v>
                </c:pt>
                <c:pt idx="14369">
                  <c:v>-749.06901836395298</c:v>
                </c:pt>
                <c:pt idx="14370">
                  <c:v>-749.03093099594105</c:v>
                </c:pt>
                <c:pt idx="14371">
                  <c:v>-748.99224758148205</c:v>
                </c:pt>
                <c:pt idx="14372">
                  <c:v>-748.95249128341698</c:v>
                </c:pt>
                <c:pt idx="14373">
                  <c:v>-748.91160249710094</c:v>
                </c:pt>
                <c:pt idx="14374">
                  <c:v>-748.86940240859997</c:v>
                </c:pt>
                <c:pt idx="14375">
                  <c:v>-748.82601022720405</c:v>
                </c:pt>
                <c:pt idx="14376">
                  <c:v>-748.78136634826706</c:v>
                </c:pt>
                <c:pt idx="14377">
                  <c:v>-748.73558998107899</c:v>
                </c:pt>
                <c:pt idx="14378">
                  <c:v>-748.68874073028599</c:v>
                </c:pt>
                <c:pt idx="14379">
                  <c:v>-748.64105701446601</c:v>
                </c:pt>
                <c:pt idx="14380">
                  <c:v>-748.59295606613205</c:v>
                </c:pt>
                <c:pt idx="14381">
                  <c:v>-748.54485511779797</c:v>
                </c:pt>
                <c:pt idx="14382">
                  <c:v>-748.49711179733299</c:v>
                </c:pt>
                <c:pt idx="14383">
                  <c:v>-748.44984531402599</c:v>
                </c:pt>
                <c:pt idx="14384">
                  <c:v>-748.40305566787697</c:v>
                </c:pt>
                <c:pt idx="14385">
                  <c:v>-748.35656404495296</c:v>
                </c:pt>
                <c:pt idx="14386">
                  <c:v>-748.31025123596203</c:v>
                </c:pt>
                <c:pt idx="14387">
                  <c:v>-748.263878822327</c:v>
                </c:pt>
                <c:pt idx="14388">
                  <c:v>-748.21720838546798</c:v>
                </c:pt>
                <c:pt idx="14389">
                  <c:v>-748.16994190216099</c:v>
                </c:pt>
                <c:pt idx="14390">
                  <c:v>-748.12184095382702</c:v>
                </c:pt>
                <c:pt idx="14391">
                  <c:v>-748.07284593582199</c:v>
                </c:pt>
                <c:pt idx="14392">
                  <c:v>-748.02301645278999</c:v>
                </c:pt>
                <c:pt idx="14393">
                  <c:v>-747.97253131866501</c:v>
                </c:pt>
                <c:pt idx="14394">
                  <c:v>-747.92168855667103</c:v>
                </c:pt>
                <c:pt idx="14395">
                  <c:v>-747.87084579467796</c:v>
                </c:pt>
                <c:pt idx="14396">
                  <c:v>-747.82018184661899</c:v>
                </c:pt>
                <c:pt idx="14397">
                  <c:v>-747.769994735718</c:v>
                </c:pt>
                <c:pt idx="14398">
                  <c:v>-747.72034406661999</c:v>
                </c:pt>
                <c:pt idx="14399">
                  <c:v>-747.67117023467995</c:v>
                </c:pt>
                <c:pt idx="14400">
                  <c:v>-747.62235403060902</c:v>
                </c:pt>
                <c:pt idx="14401">
                  <c:v>-747.57371664047298</c:v>
                </c:pt>
                <c:pt idx="14402">
                  <c:v>-747.52513885498104</c:v>
                </c:pt>
                <c:pt idx="14403">
                  <c:v>-747.47638225555397</c:v>
                </c:pt>
                <c:pt idx="14404">
                  <c:v>-747.42750644683895</c:v>
                </c:pt>
                <c:pt idx="14405">
                  <c:v>-747.37851142883301</c:v>
                </c:pt>
                <c:pt idx="14406">
                  <c:v>-747.32957601547298</c:v>
                </c:pt>
                <c:pt idx="14407">
                  <c:v>-747.28087902069103</c:v>
                </c:pt>
                <c:pt idx="14408">
                  <c:v>-747.23248004913398</c:v>
                </c:pt>
                <c:pt idx="14409">
                  <c:v>-747.184498310089</c:v>
                </c:pt>
                <c:pt idx="14410">
                  <c:v>-747.13705301284801</c:v>
                </c:pt>
                <c:pt idx="14411">
                  <c:v>-747.09008455276501</c:v>
                </c:pt>
                <c:pt idx="14412">
                  <c:v>-747.04347372055099</c:v>
                </c:pt>
                <c:pt idx="14413">
                  <c:v>-746.99686288833595</c:v>
                </c:pt>
                <c:pt idx="14414">
                  <c:v>-746.94971561431896</c:v>
                </c:pt>
                <c:pt idx="14415">
                  <c:v>-746.90179347992</c:v>
                </c:pt>
                <c:pt idx="14416">
                  <c:v>-746.85291767120395</c:v>
                </c:pt>
                <c:pt idx="14417">
                  <c:v>-746.80326700210605</c:v>
                </c:pt>
                <c:pt idx="14418">
                  <c:v>-746.75313949584995</c:v>
                </c:pt>
                <c:pt idx="14419">
                  <c:v>-746.70271396636997</c:v>
                </c:pt>
                <c:pt idx="14420">
                  <c:v>-746.65240764617897</c:v>
                </c:pt>
                <c:pt idx="14421">
                  <c:v>-746.60257816314697</c:v>
                </c:pt>
                <c:pt idx="14422">
                  <c:v>-746.55346393585205</c:v>
                </c:pt>
                <c:pt idx="14423">
                  <c:v>-746.50530338287399</c:v>
                </c:pt>
                <c:pt idx="14424">
                  <c:v>-746.45791769027699</c:v>
                </c:pt>
                <c:pt idx="14425">
                  <c:v>-746.41124725341797</c:v>
                </c:pt>
                <c:pt idx="14426">
                  <c:v>-746.36487483978306</c:v>
                </c:pt>
                <c:pt idx="14427">
                  <c:v>-746.31868124008201</c:v>
                </c:pt>
                <c:pt idx="14428">
                  <c:v>-746.27248764038097</c:v>
                </c:pt>
                <c:pt idx="14429">
                  <c:v>-746.22641324997005</c:v>
                </c:pt>
                <c:pt idx="14430">
                  <c:v>-746.18069648742699</c:v>
                </c:pt>
                <c:pt idx="14431">
                  <c:v>-746.13557577133201</c:v>
                </c:pt>
                <c:pt idx="14432">
                  <c:v>-746.091468334198</c:v>
                </c:pt>
                <c:pt idx="14433">
                  <c:v>-746.04837417602596</c:v>
                </c:pt>
                <c:pt idx="14434">
                  <c:v>-746.00635290145897</c:v>
                </c:pt>
                <c:pt idx="14435">
                  <c:v>-745.96522569656395</c:v>
                </c:pt>
                <c:pt idx="14436">
                  <c:v>-745.92463493347202</c:v>
                </c:pt>
                <c:pt idx="14437">
                  <c:v>-745.88416337966896</c:v>
                </c:pt>
                <c:pt idx="14438">
                  <c:v>-745.84345340728805</c:v>
                </c:pt>
                <c:pt idx="14439">
                  <c:v>-745.80208778381404</c:v>
                </c:pt>
                <c:pt idx="14440">
                  <c:v>-745.75982809066795</c:v>
                </c:pt>
                <c:pt idx="14441">
                  <c:v>-745.716733932495</c:v>
                </c:pt>
                <c:pt idx="14442">
                  <c:v>-745.67316293716499</c:v>
                </c:pt>
                <c:pt idx="14443">
                  <c:v>-745.62965154647804</c:v>
                </c:pt>
                <c:pt idx="14444">
                  <c:v>-745.58667659759499</c:v>
                </c:pt>
                <c:pt idx="14445">
                  <c:v>-745.54471492767402</c:v>
                </c:pt>
                <c:pt idx="14446">
                  <c:v>-745.50418376922596</c:v>
                </c:pt>
                <c:pt idx="14447">
                  <c:v>-745.46508312225399</c:v>
                </c:pt>
                <c:pt idx="14448">
                  <c:v>-745.42753219604504</c:v>
                </c:pt>
                <c:pt idx="14449">
                  <c:v>-745.39117336273205</c:v>
                </c:pt>
                <c:pt idx="14450">
                  <c:v>-745.35558938980103</c:v>
                </c:pt>
                <c:pt idx="14451">
                  <c:v>-745.320363044739</c:v>
                </c:pt>
                <c:pt idx="14452">
                  <c:v>-745.28495788574196</c:v>
                </c:pt>
                <c:pt idx="14453">
                  <c:v>-745.24907588958797</c:v>
                </c:pt>
                <c:pt idx="14454">
                  <c:v>-745.21271705627498</c:v>
                </c:pt>
                <c:pt idx="14455">
                  <c:v>-745.175940990448</c:v>
                </c:pt>
                <c:pt idx="14456">
                  <c:v>-745.13916492462204</c:v>
                </c:pt>
                <c:pt idx="14457">
                  <c:v>-745.10268688201904</c:v>
                </c:pt>
                <c:pt idx="14458">
                  <c:v>-745.06686449050903</c:v>
                </c:pt>
                <c:pt idx="14459">
                  <c:v>-745.03187656402599</c:v>
                </c:pt>
                <c:pt idx="14460">
                  <c:v>-744.99772310257003</c:v>
                </c:pt>
                <c:pt idx="14461">
                  <c:v>-744.96422529220604</c:v>
                </c:pt>
                <c:pt idx="14462">
                  <c:v>-744.93132352829002</c:v>
                </c:pt>
                <c:pt idx="14463">
                  <c:v>-744.898719787598</c:v>
                </c:pt>
                <c:pt idx="14464">
                  <c:v>-744.86617565155098</c:v>
                </c:pt>
                <c:pt idx="14465">
                  <c:v>-744.83351230621395</c:v>
                </c:pt>
                <c:pt idx="14466">
                  <c:v>-744.80061054229805</c:v>
                </c:pt>
                <c:pt idx="14467">
                  <c:v>-744.76741075515804</c:v>
                </c:pt>
                <c:pt idx="14468">
                  <c:v>-744.73444938659702</c:v>
                </c:pt>
                <c:pt idx="14469">
                  <c:v>-744.70208406448398</c:v>
                </c:pt>
                <c:pt idx="14470">
                  <c:v>-744.67079162597702</c:v>
                </c:pt>
                <c:pt idx="14471">
                  <c:v>-744.6408700943</c:v>
                </c:pt>
                <c:pt idx="14472">
                  <c:v>-744.612498283386</c:v>
                </c:pt>
                <c:pt idx="14473">
                  <c:v>-744.58567619323799</c:v>
                </c:pt>
                <c:pt idx="14474">
                  <c:v>-744.56052303314198</c:v>
                </c:pt>
                <c:pt idx="14475">
                  <c:v>-744.53697919845604</c:v>
                </c:pt>
                <c:pt idx="14476">
                  <c:v>-744.51510429382301</c:v>
                </c:pt>
                <c:pt idx="14477">
                  <c:v>-744.49471950530994</c:v>
                </c:pt>
                <c:pt idx="14478">
                  <c:v>-744.47546720504795</c:v>
                </c:pt>
                <c:pt idx="14479">
                  <c:v>-744.45710897445701</c:v>
                </c:pt>
                <c:pt idx="14480">
                  <c:v>-744.43940639495895</c:v>
                </c:pt>
                <c:pt idx="14481">
                  <c:v>-744.42218065261898</c:v>
                </c:pt>
                <c:pt idx="14482">
                  <c:v>-744.40543174743698</c:v>
                </c:pt>
                <c:pt idx="14483">
                  <c:v>-744.38910007476795</c:v>
                </c:pt>
                <c:pt idx="14484">
                  <c:v>-744.37300682067905</c:v>
                </c:pt>
                <c:pt idx="14485">
                  <c:v>-744.35721158981301</c:v>
                </c:pt>
                <c:pt idx="14486">
                  <c:v>-744.34165477752697</c:v>
                </c:pt>
                <c:pt idx="14487">
                  <c:v>-744.32669401168801</c:v>
                </c:pt>
                <c:pt idx="14488">
                  <c:v>-744.31262731552101</c:v>
                </c:pt>
                <c:pt idx="14489">
                  <c:v>-744.29969310760498</c:v>
                </c:pt>
                <c:pt idx="14490">
                  <c:v>-744.28818941116401</c:v>
                </c:pt>
                <c:pt idx="14491">
                  <c:v>-744.27823543548595</c:v>
                </c:pt>
                <c:pt idx="14492">
                  <c:v>-744.26995038986195</c:v>
                </c:pt>
                <c:pt idx="14493">
                  <c:v>-744.26327466964699</c:v>
                </c:pt>
                <c:pt idx="14494">
                  <c:v>-744.25814867019699</c:v>
                </c:pt>
                <c:pt idx="14495">
                  <c:v>-744.25427436828602</c:v>
                </c:pt>
                <c:pt idx="14496">
                  <c:v>-744.25135374069202</c:v>
                </c:pt>
                <c:pt idx="14497">
                  <c:v>-744.24890995025703</c:v>
                </c:pt>
                <c:pt idx="14498">
                  <c:v>-744.246644973755</c:v>
                </c:pt>
                <c:pt idx="14499">
                  <c:v>-744.24432039260898</c:v>
                </c:pt>
                <c:pt idx="14500">
                  <c:v>-744.24193620681797</c:v>
                </c:pt>
                <c:pt idx="14501">
                  <c:v>-744.23949241638195</c:v>
                </c:pt>
                <c:pt idx="14502">
                  <c:v>-744.23710823059105</c:v>
                </c:pt>
                <c:pt idx="14503">
                  <c:v>-744.23508167266903</c:v>
                </c:pt>
                <c:pt idx="14504">
                  <c:v>-744.23353195190498</c:v>
                </c:pt>
                <c:pt idx="14505">
                  <c:v>-744.23281669616699</c:v>
                </c:pt>
                <c:pt idx="14506">
                  <c:v>-744.23311471939098</c:v>
                </c:pt>
                <c:pt idx="14507">
                  <c:v>-744.23454523086605</c:v>
                </c:pt>
                <c:pt idx="14508">
                  <c:v>-744.23710823059105</c:v>
                </c:pt>
                <c:pt idx="14509">
                  <c:v>-744.24092292785701</c:v>
                </c:pt>
                <c:pt idx="14510">
                  <c:v>-744.24598932266304</c:v>
                </c:pt>
                <c:pt idx="14511">
                  <c:v>-744.252367019654</c:v>
                </c:pt>
                <c:pt idx="14512">
                  <c:v>-744.26023483276401</c:v>
                </c:pt>
                <c:pt idx="14513">
                  <c:v>-744.26965236663796</c:v>
                </c:pt>
                <c:pt idx="14514">
                  <c:v>-744.28085803985596</c:v>
                </c:pt>
                <c:pt idx="14515">
                  <c:v>-744.29385185241699</c:v>
                </c:pt>
                <c:pt idx="14516">
                  <c:v>-744.30863380432095</c:v>
                </c:pt>
                <c:pt idx="14517">
                  <c:v>-744.32514429092396</c:v>
                </c:pt>
                <c:pt idx="14518">
                  <c:v>-744.34308528900203</c:v>
                </c:pt>
                <c:pt idx="14519">
                  <c:v>-744.36209917068504</c:v>
                </c:pt>
                <c:pt idx="14520">
                  <c:v>-744.38153028488205</c:v>
                </c:pt>
                <c:pt idx="14521">
                  <c:v>-744.40096139907905</c:v>
                </c:pt>
                <c:pt idx="14522">
                  <c:v>-744.42003488540695</c:v>
                </c:pt>
                <c:pt idx="14523">
                  <c:v>-744.43851232528698</c:v>
                </c:pt>
                <c:pt idx="14524">
                  <c:v>-744.45645332336403</c:v>
                </c:pt>
                <c:pt idx="14525">
                  <c:v>-744.473977088928</c:v>
                </c:pt>
                <c:pt idx="14526">
                  <c:v>-744.49132204055798</c:v>
                </c:pt>
                <c:pt idx="14527">
                  <c:v>-744.50872659683205</c:v>
                </c:pt>
                <c:pt idx="14528">
                  <c:v>-744.52660799026501</c:v>
                </c:pt>
                <c:pt idx="14529">
                  <c:v>-744.54544305801403</c:v>
                </c:pt>
                <c:pt idx="14530">
                  <c:v>-744.565649032593</c:v>
                </c:pt>
                <c:pt idx="14531">
                  <c:v>-744.58764314651501</c:v>
                </c:pt>
                <c:pt idx="14532">
                  <c:v>-744.61154460907005</c:v>
                </c:pt>
                <c:pt idx="14533">
                  <c:v>-744.63747262954701</c:v>
                </c:pt>
                <c:pt idx="14534">
                  <c:v>-744.66524839401302</c:v>
                </c:pt>
                <c:pt idx="14535">
                  <c:v>-744.69487190246605</c:v>
                </c:pt>
                <c:pt idx="14536">
                  <c:v>-744.72628355026302</c:v>
                </c:pt>
                <c:pt idx="14537">
                  <c:v>-744.75942373275802</c:v>
                </c:pt>
                <c:pt idx="14538">
                  <c:v>-744.79399442672798</c:v>
                </c:pt>
                <c:pt idx="14539">
                  <c:v>-744.82981681823799</c:v>
                </c:pt>
                <c:pt idx="14540">
                  <c:v>-744.86647367477406</c:v>
                </c:pt>
                <c:pt idx="14541">
                  <c:v>-744.90384578704902</c:v>
                </c:pt>
                <c:pt idx="14542">
                  <c:v>-744.94199275970504</c:v>
                </c:pt>
                <c:pt idx="14543">
                  <c:v>-744.98109340667702</c:v>
                </c:pt>
                <c:pt idx="14544">
                  <c:v>-745.02126693725597</c:v>
                </c:pt>
                <c:pt idx="14545">
                  <c:v>-745.06239414215099</c:v>
                </c:pt>
                <c:pt idx="14546">
                  <c:v>-745.10447502136299</c:v>
                </c:pt>
                <c:pt idx="14547">
                  <c:v>-745.14750957489002</c:v>
                </c:pt>
                <c:pt idx="14548">
                  <c:v>-745.19143819809005</c:v>
                </c:pt>
                <c:pt idx="14549">
                  <c:v>-745.23632049560604</c:v>
                </c:pt>
                <c:pt idx="14550">
                  <c:v>-745.28203725814797</c:v>
                </c:pt>
                <c:pt idx="14551">
                  <c:v>-745.328469276428</c:v>
                </c:pt>
                <c:pt idx="14552">
                  <c:v>-745.37537813186702</c:v>
                </c:pt>
                <c:pt idx="14553">
                  <c:v>-745.42264461517402</c:v>
                </c:pt>
                <c:pt idx="14554">
                  <c:v>-745.47020912170399</c:v>
                </c:pt>
                <c:pt idx="14555">
                  <c:v>-745.51813125610397</c:v>
                </c:pt>
                <c:pt idx="14556">
                  <c:v>-745.56641101837204</c:v>
                </c:pt>
                <c:pt idx="14557">
                  <c:v>-745.61498880386398</c:v>
                </c:pt>
                <c:pt idx="14558">
                  <c:v>-745.66374540329002</c:v>
                </c:pt>
                <c:pt idx="14559">
                  <c:v>-745.71268081665096</c:v>
                </c:pt>
                <c:pt idx="14560">
                  <c:v>-745.76179504394599</c:v>
                </c:pt>
                <c:pt idx="14561">
                  <c:v>-745.81108808517502</c:v>
                </c:pt>
                <c:pt idx="14562">
                  <c:v>-745.86079835891701</c:v>
                </c:pt>
                <c:pt idx="14563">
                  <c:v>-745.91092586517402</c:v>
                </c:pt>
                <c:pt idx="14564">
                  <c:v>-745.96182823181198</c:v>
                </c:pt>
                <c:pt idx="14565">
                  <c:v>-746.01356506347702</c:v>
                </c:pt>
                <c:pt idx="14566">
                  <c:v>-746.06637477874801</c:v>
                </c:pt>
                <c:pt idx="14567">
                  <c:v>-746.12037658691395</c:v>
                </c:pt>
                <c:pt idx="14568">
                  <c:v>-746.17563009262096</c:v>
                </c:pt>
                <c:pt idx="14569">
                  <c:v>-746.23207569122303</c:v>
                </c:pt>
                <c:pt idx="14570">
                  <c:v>-746.28977298736595</c:v>
                </c:pt>
                <c:pt idx="14571">
                  <c:v>-746.34848356247005</c:v>
                </c:pt>
                <c:pt idx="14572">
                  <c:v>-746.407909393311</c:v>
                </c:pt>
                <c:pt idx="14573">
                  <c:v>-746.46781206131004</c:v>
                </c:pt>
                <c:pt idx="14574">
                  <c:v>-746.52777433395397</c:v>
                </c:pt>
                <c:pt idx="14575">
                  <c:v>-746.58743858337402</c:v>
                </c:pt>
                <c:pt idx="14576">
                  <c:v>-746.64662599563599</c:v>
                </c:pt>
                <c:pt idx="14577">
                  <c:v>-746.704919338227</c:v>
                </c:pt>
                <c:pt idx="14578">
                  <c:v>-746.76231861114502</c:v>
                </c:pt>
                <c:pt idx="14579">
                  <c:v>-746.81882381439198</c:v>
                </c:pt>
                <c:pt idx="14580">
                  <c:v>-746.87455415725697</c:v>
                </c:pt>
                <c:pt idx="14581">
                  <c:v>-746.92974805831898</c:v>
                </c:pt>
                <c:pt idx="14582">
                  <c:v>-746.98500156402599</c:v>
                </c:pt>
                <c:pt idx="14583">
                  <c:v>-747.04067230224598</c:v>
                </c:pt>
                <c:pt idx="14584">
                  <c:v>-747.09717750549305</c:v>
                </c:pt>
                <c:pt idx="14585">
                  <c:v>-747.15493440628097</c:v>
                </c:pt>
                <c:pt idx="14586">
                  <c:v>-747.21412181854305</c:v>
                </c:pt>
                <c:pt idx="14587">
                  <c:v>-747.27473974227905</c:v>
                </c:pt>
                <c:pt idx="14588">
                  <c:v>-747.33678817749001</c:v>
                </c:pt>
                <c:pt idx="14589">
                  <c:v>-747.39996910095203</c:v>
                </c:pt>
                <c:pt idx="14590">
                  <c:v>-747.46404409408603</c:v>
                </c:pt>
                <c:pt idx="14591">
                  <c:v>-747.528476715088</c:v>
                </c:pt>
                <c:pt idx="14592">
                  <c:v>-747.59308815002498</c:v>
                </c:pt>
                <c:pt idx="14593">
                  <c:v>-747.65758037567196</c:v>
                </c:pt>
                <c:pt idx="14594">
                  <c:v>-747.72189378738403</c:v>
                </c:pt>
                <c:pt idx="14595">
                  <c:v>-747.78584957122803</c:v>
                </c:pt>
                <c:pt idx="14596">
                  <c:v>-747.84938812255905</c:v>
                </c:pt>
                <c:pt idx="14597">
                  <c:v>-747.91239023208595</c:v>
                </c:pt>
                <c:pt idx="14598">
                  <c:v>-747.97485589981102</c:v>
                </c:pt>
                <c:pt idx="14599">
                  <c:v>-748.03672552108799</c:v>
                </c:pt>
                <c:pt idx="14600">
                  <c:v>-748.09805870056198</c:v>
                </c:pt>
                <c:pt idx="14601">
                  <c:v>-748.15903425216698</c:v>
                </c:pt>
                <c:pt idx="14602">
                  <c:v>-748.219652175904</c:v>
                </c:pt>
                <c:pt idx="14603">
                  <c:v>-748.28003168106102</c:v>
                </c:pt>
                <c:pt idx="14604">
                  <c:v>-748.34035158157405</c:v>
                </c:pt>
                <c:pt idx="14605">
                  <c:v>-748.40073108673096</c:v>
                </c:pt>
                <c:pt idx="14606">
                  <c:v>-748.46134901046798</c:v>
                </c:pt>
                <c:pt idx="14607">
                  <c:v>-748.52232456207298</c:v>
                </c:pt>
                <c:pt idx="14608">
                  <c:v>-748.58383655548096</c:v>
                </c:pt>
                <c:pt idx="14609">
                  <c:v>-748.64582538604805</c:v>
                </c:pt>
                <c:pt idx="14610">
                  <c:v>-748.70817184448299</c:v>
                </c:pt>
                <c:pt idx="14611">
                  <c:v>-748.77057790756203</c:v>
                </c:pt>
                <c:pt idx="14612">
                  <c:v>-748.83286476135299</c:v>
                </c:pt>
                <c:pt idx="14613">
                  <c:v>-748.89473438262996</c:v>
                </c:pt>
                <c:pt idx="14614">
                  <c:v>-748.95606756210304</c:v>
                </c:pt>
                <c:pt idx="14615">
                  <c:v>-749.01680469512996</c:v>
                </c:pt>
                <c:pt idx="14616">
                  <c:v>-749.07676696777401</c:v>
                </c:pt>
                <c:pt idx="14617">
                  <c:v>-749.13589477539097</c:v>
                </c:pt>
                <c:pt idx="14618">
                  <c:v>-749.19424772262596</c:v>
                </c:pt>
                <c:pt idx="14619">
                  <c:v>-749.25200462341297</c:v>
                </c:pt>
                <c:pt idx="14620">
                  <c:v>-749.30928468704201</c:v>
                </c:pt>
                <c:pt idx="14621">
                  <c:v>-749.36638593673695</c:v>
                </c:pt>
                <c:pt idx="14622">
                  <c:v>-749.423427581787</c:v>
                </c:pt>
                <c:pt idx="14623">
                  <c:v>-749.48058843612705</c:v>
                </c:pt>
                <c:pt idx="14624">
                  <c:v>-749.53792810440098</c:v>
                </c:pt>
                <c:pt idx="14625">
                  <c:v>-749.59562540054299</c:v>
                </c:pt>
                <c:pt idx="14626">
                  <c:v>-749.653918743134</c:v>
                </c:pt>
                <c:pt idx="14627">
                  <c:v>-749.71286773681697</c:v>
                </c:pt>
                <c:pt idx="14628">
                  <c:v>-749.77271080017101</c:v>
                </c:pt>
                <c:pt idx="14629">
                  <c:v>-749.83344793319702</c:v>
                </c:pt>
                <c:pt idx="14630">
                  <c:v>-749.89531755447399</c:v>
                </c:pt>
                <c:pt idx="14631">
                  <c:v>-749.95826005935703</c:v>
                </c:pt>
                <c:pt idx="14632">
                  <c:v>-750.02215623855602</c:v>
                </c:pt>
                <c:pt idx="14633">
                  <c:v>-750.08682727813698</c:v>
                </c:pt>
                <c:pt idx="14634">
                  <c:v>-750.15191555023205</c:v>
                </c:pt>
                <c:pt idx="14635">
                  <c:v>-750.21712303161598</c:v>
                </c:pt>
                <c:pt idx="14636">
                  <c:v>-750.28203248977695</c:v>
                </c:pt>
                <c:pt idx="14637">
                  <c:v>-750.34646511077904</c:v>
                </c:pt>
                <c:pt idx="14638">
                  <c:v>-750.41012287139904</c:v>
                </c:pt>
                <c:pt idx="14639">
                  <c:v>-750.47288656234798</c:v>
                </c:pt>
                <c:pt idx="14640">
                  <c:v>-750.53481578826904</c:v>
                </c:pt>
                <c:pt idx="14641">
                  <c:v>-750.59585094451904</c:v>
                </c:pt>
                <c:pt idx="14642">
                  <c:v>-750.65629005432095</c:v>
                </c:pt>
                <c:pt idx="14643">
                  <c:v>-750.716013908386</c:v>
                </c:pt>
                <c:pt idx="14644">
                  <c:v>-750.77514171600399</c:v>
                </c:pt>
                <c:pt idx="14645">
                  <c:v>-750.83349466323898</c:v>
                </c:pt>
                <c:pt idx="14646">
                  <c:v>-750.89077472686802</c:v>
                </c:pt>
                <c:pt idx="14647">
                  <c:v>-750.946803092957</c:v>
                </c:pt>
                <c:pt idx="14648">
                  <c:v>-751.00128173828102</c:v>
                </c:pt>
                <c:pt idx="14649">
                  <c:v>-751.05409145355202</c:v>
                </c:pt>
                <c:pt idx="14650">
                  <c:v>-751.10511302947998</c:v>
                </c:pt>
                <c:pt idx="14651">
                  <c:v>-751.154406070709</c:v>
                </c:pt>
                <c:pt idx="14652">
                  <c:v>-751.202149391175</c:v>
                </c:pt>
                <c:pt idx="14653">
                  <c:v>-751.248939037323</c:v>
                </c:pt>
                <c:pt idx="14654">
                  <c:v>-751.29513263702404</c:v>
                </c:pt>
                <c:pt idx="14655">
                  <c:v>-751.34138584136997</c:v>
                </c:pt>
                <c:pt idx="14656">
                  <c:v>-751.38799667358398</c:v>
                </c:pt>
                <c:pt idx="14657">
                  <c:v>-751.43526315689098</c:v>
                </c:pt>
                <c:pt idx="14658">
                  <c:v>-751.48318529129006</c:v>
                </c:pt>
                <c:pt idx="14659">
                  <c:v>-751.53158426284801</c:v>
                </c:pt>
                <c:pt idx="14660">
                  <c:v>-751.58010244369495</c:v>
                </c:pt>
                <c:pt idx="14661">
                  <c:v>-751.62844181060802</c:v>
                </c:pt>
                <c:pt idx="14662">
                  <c:v>-751.676125526428</c:v>
                </c:pt>
                <c:pt idx="14663">
                  <c:v>-751.72303438186702</c:v>
                </c:pt>
                <c:pt idx="14664">
                  <c:v>-751.76887035369896</c:v>
                </c:pt>
                <c:pt idx="14665">
                  <c:v>-751.81387186050404</c:v>
                </c:pt>
                <c:pt idx="14666">
                  <c:v>-751.85809850692794</c:v>
                </c:pt>
                <c:pt idx="14667">
                  <c:v>-751.90184831619297</c:v>
                </c:pt>
                <c:pt idx="14668">
                  <c:v>-751.945300102234</c:v>
                </c:pt>
                <c:pt idx="14669">
                  <c:v>-751.98863267898605</c:v>
                </c:pt>
                <c:pt idx="14670">
                  <c:v>-752.03184604644798</c:v>
                </c:pt>
                <c:pt idx="14671">
                  <c:v>-752.07482099533104</c:v>
                </c:pt>
                <c:pt idx="14672">
                  <c:v>-752.117199897766</c:v>
                </c:pt>
                <c:pt idx="14673">
                  <c:v>-752.15874433517502</c:v>
                </c:pt>
                <c:pt idx="14674">
                  <c:v>-752.19903707504295</c:v>
                </c:pt>
                <c:pt idx="14675">
                  <c:v>-752.23801851272594</c:v>
                </c:pt>
                <c:pt idx="14676">
                  <c:v>-752.27574825286899</c:v>
                </c:pt>
                <c:pt idx="14677">
                  <c:v>-752.31240510940597</c:v>
                </c:pt>
                <c:pt idx="14678">
                  <c:v>-752.34828710556098</c:v>
                </c:pt>
                <c:pt idx="14679">
                  <c:v>-752.383811473847</c:v>
                </c:pt>
                <c:pt idx="14680">
                  <c:v>-752.41915702819801</c:v>
                </c:pt>
                <c:pt idx="14681">
                  <c:v>-752.45450258255005</c:v>
                </c:pt>
                <c:pt idx="14682">
                  <c:v>-752.48996734619197</c:v>
                </c:pt>
                <c:pt idx="14683">
                  <c:v>-752.52537250518799</c:v>
                </c:pt>
                <c:pt idx="14684">
                  <c:v>-752.56042003631603</c:v>
                </c:pt>
                <c:pt idx="14685">
                  <c:v>-752.594811916352</c:v>
                </c:pt>
                <c:pt idx="14686">
                  <c:v>-752.62830972671497</c:v>
                </c:pt>
                <c:pt idx="14687">
                  <c:v>-752.66073465347301</c:v>
                </c:pt>
                <c:pt idx="14688">
                  <c:v>-752.69208669662498</c:v>
                </c:pt>
                <c:pt idx="14689">
                  <c:v>-752.722425460816</c:v>
                </c:pt>
                <c:pt idx="14690">
                  <c:v>-752.75198936462402</c:v>
                </c:pt>
                <c:pt idx="14691">
                  <c:v>-752.78095722198498</c:v>
                </c:pt>
                <c:pt idx="14692">
                  <c:v>-752.80968666076706</c:v>
                </c:pt>
                <c:pt idx="14693">
                  <c:v>-752.83841609954902</c:v>
                </c:pt>
                <c:pt idx="14694">
                  <c:v>-752.86714553832996</c:v>
                </c:pt>
                <c:pt idx="14695">
                  <c:v>-752.89575576782204</c:v>
                </c:pt>
                <c:pt idx="14696">
                  <c:v>-752.92418718338001</c:v>
                </c:pt>
                <c:pt idx="14697">
                  <c:v>-752.95220136642502</c:v>
                </c:pt>
                <c:pt idx="14698">
                  <c:v>-752.979917526245</c:v>
                </c:pt>
                <c:pt idx="14699">
                  <c:v>-753.00721645355202</c:v>
                </c:pt>
                <c:pt idx="14700">
                  <c:v>-753.03403854370094</c:v>
                </c:pt>
                <c:pt idx="14701">
                  <c:v>-753.06020498275802</c:v>
                </c:pt>
                <c:pt idx="14702">
                  <c:v>-753.085715770722</c:v>
                </c:pt>
                <c:pt idx="14703">
                  <c:v>-753.110630512238</c:v>
                </c:pt>
                <c:pt idx="14704">
                  <c:v>-753.13524723053001</c:v>
                </c:pt>
                <c:pt idx="14705">
                  <c:v>-753.15950632095405</c:v>
                </c:pt>
                <c:pt idx="14706">
                  <c:v>-753.18346738815296</c:v>
                </c:pt>
                <c:pt idx="14707">
                  <c:v>-753.20707082748402</c:v>
                </c:pt>
                <c:pt idx="14708">
                  <c:v>-753.23019742965698</c:v>
                </c:pt>
                <c:pt idx="14709">
                  <c:v>-753.25272798538197</c:v>
                </c:pt>
                <c:pt idx="14710">
                  <c:v>-753.27478170394897</c:v>
                </c:pt>
                <c:pt idx="14711">
                  <c:v>-753.296239376068</c:v>
                </c:pt>
                <c:pt idx="14712">
                  <c:v>-753.31692218780495</c:v>
                </c:pt>
                <c:pt idx="14713">
                  <c:v>-753.33677053451595</c:v>
                </c:pt>
                <c:pt idx="14714">
                  <c:v>-753.35542678832996</c:v>
                </c:pt>
                <c:pt idx="14715">
                  <c:v>-753.37295055389404</c:v>
                </c:pt>
                <c:pt idx="14716">
                  <c:v>-753.38952064514206</c:v>
                </c:pt>
                <c:pt idx="14717">
                  <c:v>-753.40543508529697</c:v>
                </c:pt>
                <c:pt idx="14718">
                  <c:v>-753.42111110687301</c:v>
                </c:pt>
                <c:pt idx="14719">
                  <c:v>-753.43696594238304</c:v>
                </c:pt>
                <c:pt idx="14720">
                  <c:v>-753.45329761505104</c:v>
                </c:pt>
                <c:pt idx="14721">
                  <c:v>-753.47040414810203</c:v>
                </c:pt>
                <c:pt idx="14722">
                  <c:v>-753.48840475082397</c:v>
                </c:pt>
                <c:pt idx="14723">
                  <c:v>-753.507239818573</c:v>
                </c:pt>
                <c:pt idx="14724">
                  <c:v>-753.52673053741501</c:v>
                </c:pt>
                <c:pt idx="14725">
                  <c:v>-753.54628086090099</c:v>
                </c:pt>
                <c:pt idx="14726">
                  <c:v>-753.56517553329502</c:v>
                </c:pt>
                <c:pt idx="14727">
                  <c:v>-753.58275890350399</c:v>
                </c:pt>
                <c:pt idx="14728">
                  <c:v>-753.59855413436901</c:v>
                </c:pt>
                <c:pt idx="14729">
                  <c:v>-753.61232280731201</c:v>
                </c:pt>
                <c:pt idx="14730">
                  <c:v>-753.62412452697799</c:v>
                </c:pt>
                <c:pt idx="14731">
                  <c:v>-753.63413810730003</c:v>
                </c:pt>
                <c:pt idx="14732">
                  <c:v>-753.64284038543701</c:v>
                </c:pt>
                <c:pt idx="14733">
                  <c:v>-753.65076780319202</c:v>
                </c:pt>
                <c:pt idx="14734">
                  <c:v>-753.65851640701305</c:v>
                </c:pt>
                <c:pt idx="14735">
                  <c:v>-753.66644382476795</c:v>
                </c:pt>
                <c:pt idx="14736">
                  <c:v>-753.67484807968196</c:v>
                </c:pt>
                <c:pt idx="14737">
                  <c:v>-753.68378877639805</c:v>
                </c:pt>
                <c:pt idx="14738">
                  <c:v>-753.693027496338</c:v>
                </c:pt>
                <c:pt idx="14739">
                  <c:v>-753.70244503021297</c:v>
                </c:pt>
                <c:pt idx="14740">
                  <c:v>-753.71168375015304</c:v>
                </c:pt>
                <c:pt idx="14741">
                  <c:v>-753.72056484222401</c:v>
                </c:pt>
                <c:pt idx="14742">
                  <c:v>-753.729028701782</c:v>
                </c:pt>
                <c:pt idx="14743">
                  <c:v>-753.73713493347202</c:v>
                </c:pt>
                <c:pt idx="14744">
                  <c:v>-753.74506235122703</c:v>
                </c:pt>
                <c:pt idx="14745">
                  <c:v>-753.75287055969295</c:v>
                </c:pt>
                <c:pt idx="14746">
                  <c:v>-753.76055955886898</c:v>
                </c:pt>
                <c:pt idx="14747">
                  <c:v>-753.7681889534</c:v>
                </c:pt>
                <c:pt idx="14748">
                  <c:v>-753.77557992935203</c:v>
                </c:pt>
                <c:pt idx="14749">
                  <c:v>-753.78243446350098</c:v>
                </c:pt>
                <c:pt idx="14750">
                  <c:v>-753.78851413726795</c:v>
                </c:pt>
                <c:pt idx="14751">
                  <c:v>-753.79358053207397</c:v>
                </c:pt>
                <c:pt idx="14752">
                  <c:v>-753.79751443862904</c:v>
                </c:pt>
                <c:pt idx="14753">
                  <c:v>-753.80019664764404</c:v>
                </c:pt>
                <c:pt idx="14754">
                  <c:v>-753.80180597305298</c:v>
                </c:pt>
                <c:pt idx="14755">
                  <c:v>-753.80264043807995</c:v>
                </c:pt>
                <c:pt idx="14756">
                  <c:v>-753.80299806594905</c:v>
                </c:pt>
                <c:pt idx="14757">
                  <c:v>-753.80329608917305</c:v>
                </c:pt>
                <c:pt idx="14758">
                  <c:v>-753.80407094955501</c:v>
                </c:pt>
                <c:pt idx="14759">
                  <c:v>-753.80544185638405</c:v>
                </c:pt>
                <c:pt idx="14760">
                  <c:v>-753.80758762359596</c:v>
                </c:pt>
                <c:pt idx="14761">
                  <c:v>-753.81032943725597</c:v>
                </c:pt>
                <c:pt idx="14762">
                  <c:v>-753.81366729736305</c:v>
                </c:pt>
                <c:pt idx="14763">
                  <c:v>-753.81742238998402</c:v>
                </c:pt>
                <c:pt idx="14764">
                  <c:v>-753.82159471511898</c:v>
                </c:pt>
                <c:pt idx="14765">
                  <c:v>-753.82606506347702</c:v>
                </c:pt>
                <c:pt idx="14766">
                  <c:v>-753.83071422576904</c:v>
                </c:pt>
                <c:pt idx="14767">
                  <c:v>-753.83536338806198</c:v>
                </c:pt>
                <c:pt idx="14768">
                  <c:v>-753.83977413177502</c:v>
                </c:pt>
                <c:pt idx="14769">
                  <c:v>-753.84388685226497</c:v>
                </c:pt>
                <c:pt idx="14770">
                  <c:v>-753.84746313095104</c:v>
                </c:pt>
                <c:pt idx="14771">
                  <c:v>-753.85014533996605</c:v>
                </c:pt>
                <c:pt idx="14772">
                  <c:v>-753.851575851441</c:v>
                </c:pt>
                <c:pt idx="14773">
                  <c:v>-753.85145664215099</c:v>
                </c:pt>
                <c:pt idx="14774">
                  <c:v>-753.84978771209705</c:v>
                </c:pt>
                <c:pt idx="14775">
                  <c:v>-753.84656906127998</c:v>
                </c:pt>
                <c:pt idx="14776">
                  <c:v>-753.84197950363205</c:v>
                </c:pt>
                <c:pt idx="14777">
                  <c:v>-753.83625745773304</c:v>
                </c:pt>
                <c:pt idx="14778">
                  <c:v>-753.82982015609798</c:v>
                </c:pt>
                <c:pt idx="14779">
                  <c:v>-753.82308483123802</c:v>
                </c:pt>
                <c:pt idx="14780">
                  <c:v>-753.81652832031295</c:v>
                </c:pt>
                <c:pt idx="14781">
                  <c:v>-753.81050825118996</c:v>
                </c:pt>
                <c:pt idx="14782">
                  <c:v>-753.80514383316097</c:v>
                </c:pt>
                <c:pt idx="14783">
                  <c:v>-753.80061388015804</c:v>
                </c:pt>
                <c:pt idx="14784">
                  <c:v>-753.79691839218196</c:v>
                </c:pt>
                <c:pt idx="14785">
                  <c:v>-753.79405736923195</c:v>
                </c:pt>
                <c:pt idx="14786">
                  <c:v>-753.79203081131004</c:v>
                </c:pt>
                <c:pt idx="14787">
                  <c:v>-753.79083871841499</c:v>
                </c:pt>
                <c:pt idx="14788">
                  <c:v>-753.79024267196701</c:v>
                </c:pt>
                <c:pt idx="14789">
                  <c:v>-753.790123462677</c:v>
                </c:pt>
                <c:pt idx="14790">
                  <c:v>-753.790183067322</c:v>
                </c:pt>
                <c:pt idx="14791">
                  <c:v>-753.79000425338802</c:v>
                </c:pt>
                <c:pt idx="14792">
                  <c:v>-753.78940820694004</c:v>
                </c:pt>
                <c:pt idx="14793">
                  <c:v>-753.78803730010998</c:v>
                </c:pt>
                <c:pt idx="14794">
                  <c:v>-753.78583192825295</c:v>
                </c:pt>
                <c:pt idx="14795">
                  <c:v>-753.78261327743598</c:v>
                </c:pt>
                <c:pt idx="14796">
                  <c:v>-753.77856016159103</c:v>
                </c:pt>
                <c:pt idx="14797">
                  <c:v>-753.773732185364</c:v>
                </c:pt>
                <c:pt idx="14798">
                  <c:v>-753.76836776733398</c:v>
                </c:pt>
                <c:pt idx="14799">
                  <c:v>-753.76276493072498</c:v>
                </c:pt>
                <c:pt idx="14800">
                  <c:v>-753.757042884827</c:v>
                </c:pt>
                <c:pt idx="14801">
                  <c:v>-753.751380443573</c:v>
                </c:pt>
                <c:pt idx="14802">
                  <c:v>-753.74541997909603</c:v>
                </c:pt>
                <c:pt idx="14803">
                  <c:v>-753.73886346817005</c:v>
                </c:pt>
                <c:pt idx="14804">
                  <c:v>-753.73129367828403</c:v>
                </c:pt>
                <c:pt idx="14805">
                  <c:v>-753.72247219085705</c:v>
                </c:pt>
                <c:pt idx="14806">
                  <c:v>-753.71216058731102</c:v>
                </c:pt>
                <c:pt idx="14807">
                  <c:v>-753.70035886764504</c:v>
                </c:pt>
                <c:pt idx="14808">
                  <c:v>-753.68712663650501</c:v>
                </c:pt>
                <c:pt idx="14809">
                  <c:v>-753.67276191711403</c:v>
                </c:pt>
                <c:pt idx="14810">
                  <c:v>-753.65786075592098</c:v>
                </c:pt>
                <c:pt idx="14811">
                  <c:v>-753.64295959472702</c:v>
                </c:pt>
                <c:pt idx="14812">
                  <c:v>-753.62871408462502</c:v>
                </c:pt>
                <c:pt idx="14813">
                  <c:v>-753.61572027206398</c:v>
                </c:pt>
                <c:pt idx="14814">
                  <c:v>-753.60421657562301</c:v>
                </c:pt>
                <c:pt idx="14815">
                  <c:v>-753.59450101852406</c:v>
                </c:pt>
                <c:pt idx="14816">
                  <c:v>-753.58639478683494</c:v>
                </c:pt>
                <c:pt idx="14817">
                  <c:v>-753.57965946197498</c:v>
                </c:pt>
                <c:pt idx="14818">
                  <c:v>-753.573997020722</c:v>
                </c:pt>
                <c:pt idx="14819">
                  <c:v>-753.56899023056098</c:v>
                </c:pt>
                <c:pt idx="14820">
                  <c:v>-753.56440067291305</c:v>
                </c:pt>
                <c:pt idx="14821">
                  <c:v>-753.55993032455501</c:v>
                </c:pt>
                <c:pt idx="14822">
                  <c:v>-753.55522155761696</c:v>
                </c:pt>
                <c:pt idx="14823">
                  <c:v>-753.55009555816696</c:v>
                </c:pt>
                <c:pt idx="14824">
                  <c:v>-753.54431390762397</c:v>
                </c:pt>
                <c:pt idx="14825">
                  <c:v>-753.537757396698</c:v>
                </c:pt>
                <c:pt idx="14826">
                  <c:v>-753.53048563003597</c:v>
                </c:pt>
                <c:pt idx="14827">
                  <c:v>-753.52243900299095</c:v>
                </c:pt>
                <c:pt idx="14828">
                  <c:v>-753.51361751556396</c:v>
                </c:pt>
                <c:pt idx="14829">
                  <c:v>-753.50402116775501</c:v>
                </c:pt>
                <c:pt idx="14830">
                  <c:v>-753.49388837814399</c:v>
                </c:pt>
                <c:pt idx="14831">
                  <c:v>-753.48333835601795</c:v>
                </c:pt>
                <c:pt idx="14832">
                  <c:v>-753.47266912460304</c:v>
                </c:pt>
                <c:pt idx="14833">
                  <c:v>-753.46205949783302</c:v>
                </c:pt>
                <c:pt idx="14834">
                  <c:v>-753.45156908035301</c:v>
                </c:pt>
                <c:pt idx="14835">
                  <c:v>-753.44143629074097</c:v>
                </c:pt>
                <c:pt idx="14836">
                  <c:v>-753.43166112899803</c:v>
                </c:pt>
                <c:pt idx="14837">
                  <c:v>-753.42218399047897</c:v>
                </c:pt>
                <c:pt idx="14838">
                  <c:v>-753.41300487518299</c:v>
                </c:pt>
                <c:pt idx="14839">
                  <c:v>-753.40382575988804</c:v>
                </c:pt>
                <c:pt idx="14840">
                  <c:v>-753.39440822601296</c:v>
                </c:pt>
                <c:pt idx="14841">
                  <c:v>-753.38475227356003</c:v>
                </c:pt>
                <c:pt idx="14842">
                  <c:v>-753.37491750717197</c:v>
                </c:pt>
                <c:pt idx="14843">
                  <c:v>-753.36496353149403</c:v>
                </c:pt>
                <c:pt idx="14844">
                  <c:v>-753.35489034652699</c:v>
                </c:pt>
                <c:pt idx="14845">
                  <c:v>-753.34487676620495</c:v>
                </c:pt>
                <c:pt idx="14846">
                  <c:v>-753.33498239517201</c:v>
                </c:pt>
                <c:pt idx="14847">
                  <c:v>-753.32538604736305</c:v>
                </c:pt>
                <c:pt idx="14848">
                  <c:v>-753.31644535064697</c:v>
                </c:pt>
                <c:pt idx="14849">
                  <c:v>-753.30821990966797</c:v>
                </c:pt>
                <c:pt idx="14850">
                  <c:v>-753.30065011978195</c:v>
                </c:pt>
                <c:pt idx="14851">
                  <c:v>-753.29349756240902</c:v>
                </c:pt>
                <c:pt idx="14852">
                  <c:v>-753.28658342361496</c:v>
                </c:pt>
                <c:pt idx="14853">
                  <c:v>-753.27960968017601</c:v>
                </c:pt>
                <c:pt idx="14854">
                  <c:v>-753.27239751815796</c:v>
                </c:pt>
                <c:pt idx="14855">
                  <c:v>-753.26470851898205</c:v>
                </c:pt>
                <c:pt idx="14856">
                  <c:v>-753.25612545013405</c:v>
                </c:pt>
                <c:pt idx="14857">
                  <c:v>-753.24652910232601</c:v>
                </c:pt>
                <c:pt idx="14858">
                  <c:v>-753.235681056977</c:v>
                </c:pt>
                <c:pt idx="14859">
                  <c:v>-753.22381973266602</c:v>
                </c:pt>
                <c:pt idx="14860">
                  <c:v>-753.21118354797397</c:v>
                </c:pt>
                <c:pt idx="14861">
                  <c:v>-753.19789171218895</c:v>
                </c:pt>
                <c:pt idx="14862">
                  <c:v>-753.18400382995605</c:v>
                </c:pt>
                <c:pt idx="14863">
                  <c:v>-753.16951990127598</c:v>
                </c:pt>
                <c:pt idx="14864">
                  <c:v>-753.15443992614803</c:v>
                </c:pt>
                <c:pt idx="14865">
                  <c:v>-753.13882350921699</c:v>
                </c:pt>
                <c:pt idx="14866">
                  <c:v>-753.12278985977196</c:v>
                </c:pt>
                <c:pt idx="14867">
                  <c:v>-753.10633897781395</c:v>
                </c:pt>
                <c:pt idx="14868">
                  <c:v>-753.08941125869796</c:v>
                </c:pt>
                <c:pt idx="14869">
                  <c:v>-753.071827888489</c:v>
                </c:pt>
                <c:pt idx="14870">
                  <c:v>-753.05382728576706</c:v>
                </c:pt>
                <c:pt idx="14871">
                  <c:v>-753.03588628768898</c:v>
                </c:pt>
                <c:pt idx="14872">
                  <c:v>-753.01848173141502</c:v>
                </c:pt>
                <c:pt idx="14873">
                  <c:v>-753.00209045410202</c:v>
                </c:pt>
                <c:pt idx="14874">
                  <c:v>-752.98707008361805</c:v>
                </c:pt>
                <c:pt idx="14875">
                  <c:v>-752.97342061996505</c:v>
                </c:pt>
                <c:pt idx="14876">
                  <c:v>-752.96126127243099</c:v>
                </c:pt>
                <c:pt idx="14877">
                  <c:v>-752.95047283172596</c:v>
                </c:pt>
                <c:pt idx="14878">
                  <c:v>-752.94075727462803</c:v>
                </c:pt>
                <c:pt idx="14879">
                  <c:v>-752.93163776397705</c:v>
                </c:pt>
                <c:pt idx="14880">
                  <c:v>-752.92245864868198</c:v>
                </c:pt>
                <c:pt idx="14881">
                  <c:v>-752.91262388229404</c:v>
                </c:pt>
                <c:pt idx="14882">
                  <c:v>-752.90165662765503</c:v>
                </c:pt>
                <c:pt idx="14883">
                  <c:v>-752.88913965225197</c:v>
                </c:pt>
                <c:pt idx="14884">
                  <c:v>-752.874953746796</c:v>
                </c:pt>
                <c:pt idx="14885">
                  <c:v>-752.85915851592995</c:v>
                </c:pt>
                <c:pt idx="14886">
                  <c:v>-752.84199237823498</c:v>
                </c:pt>
                <c:pt idx="14887">
                  <c:v>-752.82399177551304</c:v>
                </c:pt>
                <c:pt idx="14888">
                  <c:v>-752.80551433563301</c:v>
                </c:pt>
                <c:pt idx="14889">
                  <c:v>-752.78715610504196</c:v>
                </c:pt>
                <c:pt idx="14890">
                  <c:v>-752.769274711609</c:v>
                </c:pt>
                <c:pt idx="14891">
                  <c:v>-752.75222778320301</c:v>
                </c:pt>
                <c:pt idx="14892">
                  <c:v>-752.73631334304798</c:v>
                </c:pt>
                <c:pt idx="14893">
                  <c:v>-752.72171020507801</c:v>
                </c:pt>
                <c:pt idx="14894">
                  <c:v>-752.70841836929299</c:v>
                </c:pt>
                <c:pt idx="14895">
                  <c:v>-752.69625902175903</c:v>
                </c:pt>
                <c:pt idx="14896">
                  <c:v>-752.68505334854103</c:v>
                </c:pt>
                <c:pt idx="14897">
                  <c:v>-752.67444372177101</c:v>
                </c:pt>
                <c:pt idx="14898">
                  <c:v>-752.664072513581</c:v>
                </c:pt>
                <c:pt idx="14899">
                  <c:v>-752.65352249145496</c:v>
                </c:pt>
                <c:pt idx="14900">
                  <c:v>-752.64267444610596</c:v>
                </c:pt>
                <c:pt idx="14901">
                  <c:v>-752.63111114501999</c:v>
                </c:pt>
                <c:pt idx="14902">
                  <c:v>-752.61883258819603</c:v>
                </c:pt>
                <c:pt idx="14903">
                  <c:v>-752.60565996170101</c:v>
                </c:pt>
                <c:pt idx="14904">
                  <c:v>-752.591652870178</c:v>
                </c:pt>
                <c:pt idx="14905">
                  <c:v>-752.57687091827404</c:v>
                </c:pt>
                <c:pt idx="14906">
                  <c:v>-752.56143331527699</c:v>
                </c:pt>
                <c:pt idx="14907">
                  <c:v>-752.54551887512196</c:v>
                </c:pt>
                <c:pt idx="14908">
                  <c:v>-752.52930641174305</c:v>
                </c:pt>
                <c:pt idx="14909">
                  <c:v>-752.51291513443005</c:v>
                </c:pt>
                <c:pt idx="14910">
                  <c:v>-752.49646425247204</c:v>
                </c:pt>
                <c:pt idx="14911">
                  <c:v>-752.48007297515903</c:v>
                </c:pt>
                <c:pt idx="14912">
                  <c:v>-752.46397972107002</c:v>
                </c:pt>
                <c:pt idx="14913">
                  <c:v>-752.44842290878296</c:v>
                </c:pt>
                <c:pt idx="14914">
                  <c:v>-752.433640956879</c:v>
                </c:pt>
                <c:pt idx="14915">
                  <c:v>-752.419812679291</c:v>
                </c:pt>
                <c:pt idx="14916">
                  <c:v>-752.40693807601895</c:v>
                </c:pt>
                <c:pt idx="14917">
                  <c:v>-752.39495754242</c:v>
                </c:pt>
                <c:pt idx="14918">
                  <c:v>-752.383692264557</c:v>
                </c:pt>
                <c:pt idx="14919">
                  <c:v>-752.37290382385299</c:v>
                </c:pt>
                <c:pt idx="14920">
                  <c:v>-752.36223459243797</c:v>
                </c:pt>
                <c:pt idx="14921">
                  <c:v>-752.35132694244396</c:v>
                </c:pt>
                <c:pt idx="14922">
                  <c:v>-752.33958482742298</c:v>
                </c:pt>
                <c:pt idx="14923">
                  <c:v>-752.32647180557296</c:v>
                </c:pt>
                <c:pt idx="14924">
                  <c:v>-752.31163024902401</c:v>
                </c:pt>
                <c:pt idx="14925">
                  <c:v>-752.29506015777599</c:v>
                </c:pt>
                <c:pt idx="14926">
                  <c:v>-752.27682113647495</c:v>
                </c:pt>
                <c:pt idx="14927">
                  <c:v>-752.25709199905396</c:v>
                </c:pt>
                <c:pt idx="14928">
                  <c:v>-752.23628997802803</c:v>
                </c:pt>
                <c:pt idx="14929">
                  <c:v>-752.21471309661899</c:v>
                </c:pt>
                <c:pt idx="14930">
                  <c:v>-752.19277858734199</c:v>
                </c:pt>
                <c:pt idx="14931">
                  <c:v>-752.17108249664295</c:v>
                </c:pt>
                <c:pt idx="14932">
                  <c:v>-752.15004205703804</c:v>
                </c:pt>
                <c:pt idx="14933">
                  <c:v>-752.13013410568306</c:v>
                </c:pt>
                <c:pt idx="14934">
                  <c:v>-752.11147785186802</c:v>
                </c:pt>
                <c:pt idx="14935">
                  <c:v>-752.09401369094905</c:v>
                </c:pt>
                <c:pt idx="14936">
                  <c:v>-752.07768201828003</c:v>
                </c:pt>
                <c:pt idx="14937">
                  <c:v>-752.06230401992798</c:v>
                </c:pt>
                <c:pt idx="14938">
                  <c:v>-752.04787969589302</c:v>
                </c:pt>
                <c:pt idx="14939">
                  <c:v>-752.03411102294899</c:v>
                </c:pt>
                <c:pt idx="14940">
                  <c:v>-752.02081918716499</c:v>
                </c:pt>
                <c:pt idx="14941">
                  <c:v>-752.00752735137996</c:v>
                </c:pt>
                <c:pt idx="14942">
                  <c:v>-751.99411630630505</c:v>
                </c:pt>
                <c:pt idx="14943">
                  <c:v>-751.98046684265205</c:v>
                </c:pt>
                <c:pt idx="14944">
                  <c:v>-751.96657896041904</c:v>
                </c:pt>
                <c:pt idx="14945">
                  <c:v>-751.95245265960705</c:v>
                </c:pt>
                <c:pt idx="14946">
                  <c:v>-751.93814754486095</c:v>
                </c:pt>
                <c:pt idx="14947">
                  <c:v>-751.92366361618099</c:v>
                </c:pt>
                <c:pt idx="14948">
                  <c:v>-751.90900087356601</c:v>
                </c:pt>
                <c:pt idx="14949">
                  <c:v>-751.89398050308205</c:v>
                </c:pt>
                <c:pt idx="14950">
                  <c:v>-751.87842369079601</c:v>
                </c:pt>
                <c:pt idx="14951">
                  <c:v>-751.86209201812801</c:v>
                </c:pt>
                <c:pt idx="14952">
                  <c:v>-751.84480667114303</c:v>
                </c:pt>
                <c:pt idx="14953">
                  <c:v>-751.82638883590698</c:v>
                </c:pt>
                <c:pt idx="14954">
                  <c:v>-751.80665969848701</c:v>
                </c:pt>
                <c:pt idx="14955">
                  <c:v>-751.78561925888096</c:v>
                </c:pt>
                <c:pt idx="14956">
                  <c:v>-751.76344633102406</c:v>
                </c:pt>
                <c:pt idx="14957">
                  <c:v>-751.74055814743099</c:v>
                </c:pt>
                <c:pt idx="14958">
                  <c:v>-751.71755075454701</c:v>
                </c:pt>
                <c:pt idx="14959">
                  <c:v>-751.69490098953304</c:v>
                </c:pt>
                <c:pt idx="14960">
                  <c:v>-751.673204898834</c:v>
                </c:pt>
                <c:pt idx="14961">
                  <c:v>-751.65264129638695</c:v>
                </c:pt>
                <c:pt idx="14962">
                  <c:v>-751.63321018219006</c:v>
                </c:pt>
                <c:pt idx="14963">
                  <c:v>-751.61485195159901</c:v>
                </c:pt>
                <c:pt idx="14964">
                  <c:v>-751.59714937210094</c:v>
                </c:pt>
                <c:pt idx="14965">
                  <c:v>-751.57974481582698</c:v>
                </c:pt>
                <c:pt idx="14966">
                  <c:v>-751.56192302703903</c:v>
                </c:pt>
                <c:pt idx="14967">
                  <c:v>-751.54320716857899</c:v>
                </c:pt>
                <c:pt idx="14968">
                  <c:v>-751.52318000793503</c:v>
                </c:pt>
                <c:pt idx="14969">
                  <c:v>-751.50184154510498</c:v>
                </c:pt>
                <c:pt idx="14970">
                  <c:v>-751.479370594025</c:v>
                </c:pt>
                <c:pt idx="14971">
                  <c:v>-751.45612478256203</c:v>
                </c:pt>
                <c:pt idx="14972">
                  <c:v>-751.43258094787598</c:v>
                </c:pt>
                <c:pt idx="14973">
                  <c:v>-751.40915632247902</c:v>
                </c:pt>
                <c:pt idx="14974">
                  <c:v>-751.38602972030696</c:v>
                </c:pt>
                <c:pt idx="14975">
                  <c:v>-751.36349916458198</c:v>
                </c:pt>
                <c:pt idx="14976">
                  <c:v>-751.34156465530396</c:v>
                </c:pt>
                <c:pt idx="14977">
                  <c:v>-751.32022619247505</c:v>
                </c:pt>
                <c:pt idx="14978">
                  <c:v>-751.29930496215798</c:v>
                </c:pt>
                <c:pt idx="14979">
                  <c:v>-751.27856254577705</c:v>
                </c:pt>
                <c:pt idx="14980">
                  <c:v>-751.25782012939499</c:v>
                </c:pt>
                <c:pt idx="14981">
                  <c:v>-751.23689889907905</c:v>
                </c:pt>
                <c:pt idx="14982">
                  <c:v>-751.21562004089401</c:v>
                </c:pt>
                <c:pt idx="14983">
                  <c:v>-751.19392395019599</c:v>
                </c:pt>
                <c:pt idx="14984">
                  <c:v>-751.171572208405</c:v>
                </c:pt>
                <c:pt idx="14985">
                  <c:v>-751.14856481552101</c:v>
                </c:pt>
                <c:pt idx="14986">
                  <c:v>-751.12454414367699</c:v>
                </c:pt>
                <c:pt idx="14987">
                  <c:v>-751.099390983582</c:v>
                </c:pt>
                <c:pt idx="14988">
                  <c:v>-751.07280731201195</c:v>
                </c:pt>
                <c:pt idx="14989">
                  <c:v>-751.04491233825695</c:v>
                </c:pt>
                <c:pt idx="14990">
                  <c:v>-751.016063690186</c:v>
                </c:pt>
                <c:pt idx="14991">
                  <c:v>-750.98661899566696</c:v>
                </c:pt>
                <c:pt idx="14992">
                  <c:v>-750.95723390579201</c:v>
                </c:pt>
                <c:pt idx="14993">
                  <c:v>-750.92850446701095</c:v>
                </c:pt>
                <c:pt idx="14994">
                  <c:v>-750.90114593505905</c:v>
                </c:pt>
                <c:pt idx="14995">
                  <c:v>-750.87557554244995</c:v>
                </c:pt>
                <c:pt idx="14996">
                  <c:v>-750.85197210311901</c:v>
                </c:pt>
                <c:pt idx="14997">
                  <c:v>-750.83039522170998</c:v>
                </c:pt>
                <c:pt idx="14998">
                  <c:v>-750.81042766571102</c:v>
                </c:pt>
                <c:pt idx="14999">
                  <c:v>-750.79153299331699</c:v>
                </c:pt>
                <c:pt idx="15000">
                  <c:v>-750.77311515808105</c:v>
                </c:pt>
                <c:pt idx="15001">
                  <c:v>-750.75469732284603</c:v>
                </c:pt>
                <c:pt idx="15002">
                  <c:v>-750.735862255097</c:v>
                </c:pt>
                <c:pt idx="15003">
                  <c:v>-750.71625232696601</c:v>
                </c:pt>
                <c:pt idx="15004">
                  <c:v>-750.69574832916305</c:v>
                </c:pt>
                <c:pt idx="15005">
                  <c:v>-750.67435026168801</c:v>
                </c:pt>
                <c:pt idx="15006">
                  <c:v>-750.652415752411</c:v>
                </c:pt>
                <c:pt idx="15007">
                  <c:v>-750.63018321991001</c:v>
                </c:pt>
                <c:pt idx="15008">
                  <c:v>-750.608129501343</c:v>
                </c:pt>
                <c:pt idx="15009">
                  <c:v>-750.58637380599998</c:v>
                </c:pt>
                <c:pt idx="15010">
                  <c:v>-750.56503534317005</c:v>
                </c:pt>
                <c:pt idx="15011">
                  <c:v>-750.544114112854</c:v>
                </c:pt>
                <c:pt idx="15012">
                  <c:v>-750.52355051040695</c:v>
                </c:pt>
                <c:pt idx="15013">
                  <c:v>-750.50346374511696</c:v>
                </c:pt>
                <c:pt idx="15014">
                  <c:v>-750.48379421234199</c:v>
                </c:pt>
                <c:pt idx="15015">
                  <c:v>-750.46454191207897</c:v>
                </c:pt>
                <c:pt idx="15016">
                  <c:v>-750.44558763504006</c:v>
                </c:pt>
                <c:pt idx="15017">
                  <c:v>-750.42687177658104</c:v>
                </c:pt>
                <c:pt idx="15018">
                  <c:v>-750.40863275528</c:v>
                </c:pt>
                <c:pt idx="15019">
                  <c:v>-750.39087057113704</c:v>
                </c:pt>
                <c:pt idx="15020">
                  <c:v>-750.37370443344105</c:v>
                </c:pt>
                <c:pt idx="15021">
                  <c:v>-750.35689592361496</c:v>
                </c:pt>
                <c:pt idx="15022">
                  <c:v>-750.34020662307796</c:v>
                </c:pt>
                <c:pt idx="15023">
                  <c:v>-750.32345771789596</c:v>
                </c:pt>
                <c:pt idx="15024">
                  <c:v>-750.30641078948997</c:v>
                </c:pt>
                <c:pt idx="15025">
                  <c:v>-750.28894662857101</c:v>
                </c:pt>
                <c:pt idx="15026">
                  <c:v>-750.27058839797996</c:v>
                </c:pt>
                <c:pt idx="15027">
                  <c:v>-750.25103807449398</c:v>
                </c:pt>
                <c:pt idx="15028">
                  <c:v>-750.22999763488804</c:v>
                </c:pt>
                <c:pt idx="15029">
                  <c:v>-750.20746707916305</c:v>
                </c:pt>
                <c:pt idx="15030">
                  <c:v>-750.18362522125301</c:v>
                </c:pt>
                <c:pt idx="15031">
                  <c:v>-750.15877008438099</c:v>
                </c:pt>
                <c:pt idx="15032">
                  <c:v>-750.13308048248302</c:v>
                </c:pt>
                <c:pt idx="15033">
                  <c:v>-750.10697364807095</c:v>
                </c:pt>
                <c:pt idx="15034">
                  <c:v>-750.08086681366001</c:v>
                </c:pt>
                <c:pt idx="15035">
                  <c:v>-750.05541563034103</c:v>
                </c:pt>
                <c:pt idx="15036">
                  <c:v>-750.031275749207</c:v>
                </c:pt>
                <c:pt idx="15037">
                  <c:v>-750.009043216706</c:v>
                </c:pt>
                <c:pt idx="15038">
                  <c:v>-749.98913526535102</c:v>
                </c:pt>
                <c:pt idx="15039">
                  <c:v>-749.97149229049705</c:v>
                </c:pt>
                <c:pt idx="15040">
                  <c:v>-749.956114292145</c:v>
                </c:pt>
                <c:pt idx="15041">
                  <c:v>-749.94270324707099</c:v>
                </c:pt>
                <c:pt idx="15042">
                  <c:v>-749.93078231811501</c:v>
                </c:pt>
                <c:pt idx="15043">
                  <c:v>-749.91969585418701</c:v>
                </c:pt>
                <c:pt idx="15044">
                  <c:v>-749.908847808838</c:v>
                </c:pt>
                <c:pt idx="15045">
                  <c:v>-749.89746332168602</c:v>
                </c:pt>
                <c:pt idx="15046">
                  <c:v>-749.88512516021694</c:v>
                </c:pt>
                <c:pt idx="15047">
                  <c:v>-749.87171411514305</c:v>
                </c:pt>
                <c:pt idx="15048">
                  <c:v>-749.85728979110695</c:v>
                </c:pt>
                <c:pt idx="15049">
                  <c:v>-749.842150211334</c:v>
                </c:pt>
                <c:pt idx="15050">
                  <c:v>-749.82665300369297</c:v>
                </c:pt>
                <c:pt idx="15051">
                  <c:v>-749.81115579605103</c:v>
                </c:pt>
                <c:pt idx="15052">
                  <c:v>-749.79601621627796</c:v>
                </c:pt>
                <c:pt idx="15053">
                  <c:v>-749.78147268295299</c:v>
                </c:pt>
                <c:pt idx="15054">
                  <c:v>-749.76758480071999</c:v>
                </c:pt>
                <c:pt idx="15055">
                  <c:v>-749.75441217422497</c:v>
                </c:pt>
                <c:pt idx="15056">
                  <c:v>-749.74165678024303</c:v>
                </c:pt>
                <c:pt idx="15057">
                  <c:v>-749.72908020019599</c:v>
                </c:pt>
                <c:pt idx="15058">
                  <c:v>-749.71650362014805</c:v>
                </c:pt>
                <c:pt idx="15059">
                  <c:v>-749.70392704009998</c:v>
                </c:pt>
                <c:pt idx="15060">
                  <c:v>-749.69152927398704</c:v>
                </c:pt>
                <c:pt idx="15061">
                  <c:v>-749.67972755432095</c:v>
                </c:pt>
                <c:pt idx="15062">
                  <c:v>-749.66876029968296</c:v>
                </c:pt>
                <c:pt idx="15063">
                  <c:v>-749.65892553329502</c:v>
                </c:pt>
                <c:pt idx="15064">
                  <c:v>-749.65034246444702</c:v>
                </c:pt>
                <c:pt idx="15065">
                  <c:v>-749.64301109313999</c:v>
                </c:pt>
                <c:pt idx="15066">
                  <c:v>-749.637050628662</c:v>
                </c:pt>
                <c:pt idx="15067">
                  <c:v>-749.63234186172497</c:v>
                </c:pt>
                <c:pt idx="15068">
                  <c:v>-749.62864637374901</c:v>
                </c:pt>
                <c:pt idx="15069">
                  <c:v>-749.62560653686501</c:v>
                </c:pt>
                <c:pt idx="15070">
                  <c:v>-749.622983932495</c:v>
                </c:pt>
                <c:pt idx="15071">
                  <c:v>-749.62048053741501</c:v>
                </c:pt>
                <c:pt idx="15072">
                  <c:v>-749.61791753768898</c:v>
                </c:pt>
                <c:pt idx="15073">
                  <c:v>-749.61529493331898</c:v>
                </c:pt>
                <c:pt idx="15074">
                  <c:v>-749.61279153823898</c:v>
                </c:pt>
                <c:pt idx="15075">
                  <c:v>-749.61046695709194</c:v>
                </c:pt>
                <c:pt idx="15076">
                  <c:v>-749.60850000381504</c:v>
                </c:pt>
                <c:pt idx="15077">
                  <c:v>-749.60683107376099</c:v>
                </c:pt>
                <c:pt idx="15078">
                  <c:v>-749.60557937622104</c:v>
                </c:pt>
                <c:pt idx="15079">
                  <c:v>-749.60462570190498</c:v>
                </c:pt>
                <c:pt idx="15080">
                  <c:v>-749.60397005081199</c:v>
                </c:pt>
                <c:pt idx="15081">
                  <c:v>-749.60343360900902</c:v>
                </c:pt>
                <c:pt idx="15082">
                  <c:v>-749.60301637649604</c:v>
                </c:pt>
                <c:pt idx="15083">
                  <c:v>-749.60253953933704</c:v>
                </c:pt>
                <c:pt idx="15084">
                  <c:v>-749.60206270217896</c:v>
                </c:pt>
                <c:pt idx="15085">
                  <c:v>-749.60164546966598</c:v>
                </c:pt>
                <c:pt idx="15086">
                  <c:v>-749.60164546966598</c:v>
                </c:pt>
                <c:pt idx="15087">
                  <c:v>-749.60230112075806</c:v>
                </c:pt>
                <c:pt idx="15088">
                  <c:v>-749.604089260102</c:v>
                </c:pt>
                <c:pt idx="15089">
                  <c:v>-749.60730791091896</c:v>
                </c:pt>
                <c:pt idx="15090">
                  <c:v>-749.61237430572498</c:v>
                </c:pt>
                <c:pt idx="15091">
                  <c:v>-749.61946725845405</c:v>
                </c:pt>
                <c:pt idx="15092">
                  <c:v>-749.62876558303901</c:v>
                </c:pt>
                <c:pt idx="15093">
                  <c:v>-749.63985204696701</c:v>
                </c:pt>
                <c:pt idx="15094">
                  <c:v>-749.65230941772495</c:v>
                </c:pt>
                <c:pt idx="15095">
                  <c:v>-749.66572046279896</c:v>
                </c:pt>
                <c:pt idx="15096">
                  <c:v>-749.67954874038696</c:v>
                </c:pt>
                <c:pt idx="15097">
                  <c:v>-749.69349622726497</c:v>
                </c:pt>
                <c:pt idx="15098">
                  <c:v>-749.70720529556297</c:v>
                </c:pt>
                <c:pt idx="15099">
                  <c:v>-749.720497131348</c:v>
                </c:pt>
                <c:pt idx="15100">
                  <c:v>-749.73313331604004</c:v>
                </c:pt>
                <c:pt idx="15101">
                  <c:v>-749.74529266357399</c:v>
                </c:pt>
                <c:pt idx="15102">
                  <c:v>-749.75727319717396</c:v>
                </c:pt>
                <c:pt idx="15103">
                  <c:v>-749.76949214935303</c:v>
                </c:pt>
                <c:pt idx="15104">
                  <c:v>-749.78230714797996</c:v>
                </c:pt>
                <c:pt idx="15105">
                  <c:v>-749.79571819305397</c:v>
                </c:pt>
                <c:pt idx="15106">
                  <c:v>-749.80990409851097</c:v>
                </c:pt>
                <c:pt idx="15107">
                  <c:v>-749.82480525970504</c:v>
                </c:pt>
                <c:pt idx="15108">
                  <c:v>-749.84060049056995</c:v>
                </c:pt>
                <c:pt idx="15109">
                  <c:v>-749.85723018646297</c:v>
                </c:pt>
                <c:pt idx="15110">
                  <c:v>-749.87457513809204</c:v>
                </c:pt>
                <c:pt idx="15111">
                  <c:v>-749.89239692688</c:v>
                </c:pt>
                <c:pt idx="15112">
                  <c:v>-749.91039752960205</c:v>
                </c:pt>
                <c:pt idx="15113">
                  <c:v>-749.92845773696899</c:v>
                </c:pt>
                <c:pt idx="15114">
                  <c:v>-749.94645833969105</c:v>
                </c:pt>
                <c:pt idx="15115">
                  <c:v>-749.96439933776901</c:v>
                </c:pt>
                <c:pt idx="15116">
                  <c:v>-749.98228073120094</c:v>
                </c:pt>
                <c:pt idx="15117">
                  <c:v>-750.00010251998901</c:v>
                </c:pt>
                <c:pt idx="15118">
                  <c:v>-750.01780509948799</c:v>
                </c:pt>
                <c:pt idx="15119">
                  <c:v>-750.03544807434105</c:v>
                </c:pt>
                <c:pt idx="15120">
                  <c:v>-750.053269863129</c:v>
                </c:pt>
                <c:pt idx="15121">
                  <c:v>-750.07133007049595</c:v>
                </c:pt>
                <c:pt idx="15122">
                  <c:v>-750.08980751037598</c:v>
                </c:pt>
                <c:pt idx="15123">
                  <c:v>-750.108642578125</c:v>
                </c:pt>
                <c:pt idx="15124">
                  <c:v>-750.12765645980903</c:v>
                </c:pt>
                <c:pt idx="15125">
                  <c:v>-750.14667034149204</c:v>
                </c:pt>
                <c:pt idx="15126">
                  <c:v>-750.16556501388595</c:v>
                </c:pt>
                <c:pt idx="15127">
                  <c:v>-750.18428087234497</c:v>
                </c:pt>
                <c:pt idx="15128">
                  <c:v>-750.20275831222602</c:v>
                </c:pt>
                <c:pt idx="15129">
                  <c:v>-750.22111654281605</c:v>
                </c:pt>
                <c:pt idx="15130">
                  <c:v>-750.23959398269699</c:v>
                </c:pt>
                <c:pt idx="15131">
                  <c:v>-750.25830984115601</c:v>
                </c:pt>
                <c:pt idx="15132">
                  <c:v>-750.27768135070801</c:v>
                </c:pt>
                <c:pt idx="15133">
                  <c:v>-750.297768115998</c:v>
                </c:pt>
                <c:pt idx="15134">
                  <c:v>-750.31874895095802</c:v>
                </c:pt>
                <c:pt idx="15135">
                  <c:v>-750.34068346023605</c:v>
                </c:pt>
                <c:pt idx="15136">
                  <c:v>-750.36363124847401</c:v>
                </c:pt>
                <c:pt idx="15137">
                  <c:v>-750.38759231567406</c:v>
                </c:pt>
                <c:pt idx="15138">
                  <c:v>-750.41256666183494</c:v>
                </c:pt>
                <c:pt idx="15139">
                  <c:v>-750.43843507766701</c:v>
                </c:pt>
                <c:pt idx="15140">
                  <c:v>-750.46513795852695</c:v>
                </c:pt>
                <c:pt idx="15141">
                  <c:v>-750.49267530441296</c:v>
                </c:pt>
                <c:pt idx="15142">
                  <c:v>-750.52098751068104</c:v>
                </c:pt>
                <c:pt idx="15143">
                  <c:v>-750.550134181977</c:v>
                </c:pt>
                <c:pt idx="15144">
                  <c:v>-750.58011531829902</c:v>
                </c:pt>
                <c:pt idx="15145">
                  <c:v>-750.61057329177902</c:v>
                </c:pt>
                <c:pt idx="15146">
                  <c:v>-750.64109086990402</c:v>
                </c:pt>
                <c:pt idx="15147">
                  <c:v>-750.67119121551502</c:v>
                </c:pt>
                <c:pt idx="15148">
                  <c:v>-750.70051670074497</c:v>
                </c:pt>
                <c:pt idx="15149">
                  <c:v>-750.72870969772396</c:v>
                </c:pt>
                <c:pt idx="15150">
                  <c:v>-750.75582981109596</c:v>
                </c:pt>
                <c:pt idx="15151">
                  <c:v>-750.78187704086304</c:v>
                </c:pt>
                <c:pt idx="15152">
                  <c:v>-750.80714941024803</c:v>
                </c:pt>
                <c:pt idx="15153">
                  <c:v>-750.83200454711903</c:v>
                </c:pt>
                <c:pt idx="15154">
                  <c:v>-750.85691928863503</c:v>
                </c:pt>
                <c:pt idx="15155">
                  <c:v>-750.88243007659901</c:v>
                </c:pt>
                <c:pt idx="15156">
                  <c:v>-750.90895414352406</c:v>
                </c:pt>
                <c:pt idx="15157">
                  <c:v>-750.93678951263405</c:v>
                </c:pt>
                <c:pt idx="15158">
                  <c:v>-750.96593618393001</c:v>
                </c:pt>
                <c:pt idx="15159">
                  <c:v>-750.99609613418602</c:v>
                </c:pt>
                <c:pt idx="15160">
                  <c:v>-751.026792526245</c:v>
                </c:pt>
                <c:pt idx="15161">
                  <c:v>-751.05736970901501</c:v>
                </c:pt>
                <c:pt idx="15162">
                  <c:v>-751.08735084533703</c:v>
                </c:pt>
                <c:pt idx="15163">
                  <c:v>-751.11631870269798</c:v>
                </c:pt>
                <c:pt idx="15164">
                  <c:v>-751.14403486251899</c:v>
                </c:pt>
                <c:pt idx="15165">
                  <c:v>-751.17049932479904</c:v>
                </c:pt>
                <c:pt idx="15166">
                  <c:v>-751.19589090347301</c:v>
                </c:pt>
                <c:pt idx="15167">
                  <c:v>-751.22062683105503</c:v>
                </c:pt>
                <c:pt idx="15168">
                  <c:v>-751.24518394470203</c:v>
                </c:pt>
                <c:pt idx="15169">
                  <c:v>-751.27003908157405</c:v>
                </c:pt>
                <c:pt idx="15170">
                  <c:v>-751.29554986953804</c:v>
                </c:pt>
                <c:pt idx="15171">
                  <c:v>-751.32177591323898</c:v>
                </c:pt>
                <c:pt idx="15172">
                  <c:v>-751.348776817322</c:v>
                </c:pt>
                <c:pt idx="15173">
                  <c:v>-751.37625455856301</c:v>
                </c:pt>
                <c:pt idx="15174">
                  <c:v>-751.40397071838402</c:v>
                </c:pt>
                <c:pt idx="15175">
                  <c:v>-751.43156766891502</c:v>
                </c:pt>
                <c:pt idx="15176">
                  <c:v>-751.45856857299805</c:v>
                </c:pt>
                <c:pt idx="15177">
                  <c:v>-751.48473501205501</c:v>
                </c:pt>
                <c:pt idx="15178">
                  <c:v>-751.51006698608398</c:v>
                </c:pt>
                <c:pt idx="15179">
                  <c:v>-751.53450489044201</c:v>
                </c:pt>
                <c:pt idx="15180">
                  <c:v>-751.55822753906295</c:v>
                </c:pt>
                <c:pt idx="15181">
                  <c:v>-751.58123493194603</c:v>
                </c:pt>
                <c:pt idx="15182">
                  <c:v>-751.60364627838203</c:v>
                </c:pt>
                <c:pt idx="15183">
                  <c:v>-751.62546157836903</c:v>
                </c:pt>
                <c:pt idx="15184">
                  <c:v>-751.64668083190895</c:v>
                </c:pt>
                <c:pt idx="15185">
                  <c:v>-751.66724443435703</c:v>
                </c:pt>
                <c:pt idx="15186">
                  <c:v>-751.68691396713302</c:v>
                </c:pt>
                <c:pt idx="15187">
                  <c:v>-751.70568943023704</c:v>
                </c:pt>
                <c:pt idx="15188">
                  <c:v>-751.72357082367</c:v>
                </c:pt>
                <c:pt idx="15189">
                  <c:v>-751.74073696136497</c:v>
                </c:pt>
                <c:pt idx="15190">
                  <c:v>-751.75754547119197</c:v>
                </c:pt>
                <c:pt idx="15191">
                  <c:v>-751.77417516708397</c:v>
                </c:pt>
                <c:pt idx="15192">
                  <c:v>-751.79098367691097</c:v>
                </c:pt>
                <c:pt idx="15193">
                  <c:v>-751.80832862854004</c:v>
                </c:pt>
                <c:pt idx="15194">
                  <c:v>-751.82662725448597</c:v>
                </c:pt>
                <c:pt idx="15195">
                  <c:v>-751.84599876403797</c:v>
                </c:pt>
                <c:pt idx="15196">
                  <c:v>-751.86638355255104</c:v>
                </c:pt>
                <c:pt idx="15197">
                  <c:v>-751.88742399215698</c:v>
                </c:pt>
                <c:pt idx="15198">
                  <c:v>-751.90876245498703</c:v>
                </c:pt>
                <c:pt idx="15199">
                  <c:v>-751.92980289459194</c:v>
                </c:pt>
                <c:pt idx="15200">
                  <c:v>-751.95036649704002</c:v>
                </c:pt>
                <c:pt idx="15201">
                  <c:v>-751.97003602981601</c:v>
                </c:pt>
                <c:pt idx="15202">
                  <c:v>-751.98881149292004</c:v>
                </c:pt>
                <c:pt idx="15203">
                  <c:v>-752.00657367706299</c:v>
                </c:pt>
                <c:pt idx="15204">
                  <c:v>-752.02362060546898</c:v>
                </c:pt>
                <c:pt idx="15205">
                  <c:v>-752.04013109207199</c:v>
                </c:pt>
                <c:pt idx="15206">
                  <c:v>-752.05640316009499</c:v>
                </c:pt>
                <c:pt idx="15207">
                  <c:v>-752.07273483276401</c:v>
                </c:pt>
                <c:pt idx="15208">
                  <c:v>-752.08918571472202</c:v>
                </c:pt>
                <c:pt idx="15209">
                  <c:v>-752.10575580596901</c:v>
                </c:pt>
                <c:pt idx="15210">
                  <c:v>-752.12232589721702</c:v>
                </c:pt>
                <c:pt idx="15211">
                  <c:v>-752.13841915130604</c:v>
                </c:pt>
                <c:pt idx="15212">
                  <c:v>-752.153737545014</c:v>
                </c:pt>
                <c:pt idx="15213">
                  <c:v>-752.16786384582497</c:v>
                </c:pt>
                <c:pt idx="15214">
                  <c:v>-752.18061923980702</c:v>
                </c:pt>
                <c:pt idx="15215">
                  <c:v>-752.19194412231502</c:v>
                </c:pt>
                <c:pt idx="15216">
                  <c:v>-752.20201730728195</c:v>
                </c:pt>
                <c:pt idx="15217">
                  <c:v>-752.21107721328804</c:v>
                </c:pt>
                <c:pt idx="15218">
                  <c:v>-752.21930265426704</c:v>
                </c:pt>
                <c:pt idx="15219">
                  <c:v>-752.22687244415295</c:v>
                </c:pt>
                <c:pt idx="15220">
                  <c:v>-752.234084606171</c:v>
                </c:pt>
                <c:pt idx="15221">
                  <c:v>-752.24111795425404</c:v>
                </c:pt>
                <c:pt idx="15222">
                  <c:v>-752.24821090698299</c:v>
                </c:pt>
                <c:pt idx="15223">
                  <c:v>-752.25548267364502</c:v>
                </c:pt>
                <c:pt idx="15224">
                  <c:v>-752.26287364959705</c:v>
                </c:pt>
                <c:pt idx="15225">
                  <c:v>-752.27038383483898</c:v>
                </c:pt>
                <c:pt idx="15226">
                  <c:v>-752.27789402008102</c:v>
                </c:pt>
                <c:pt idx="15227">
                  <c:v>-752.28540420532204</c:v>
                </c:pt>
                <c:pt idx="15228">
                  <c:v>-752.29273557662998</c:v>
                </c:pt>
                <c:pt idx="15229">
                  <c:v>-752.29982852935802</c:v>
                </c:pt>
                <c:pt idx="15230">
                  <c:v>-752.30656385421798</c:v>
                </c:pt>
                <c:pt idx="15231">
                  <c:v>-752.31282234191895</c:v>
                </c:pt>
                <c:pt idx="15232">
                  <c:v>-752.31836557388306</c:v>
                </c:pt>
                <c:pt idx="15233">
                  <c:v>-752.32325315475498</c:v>
                </c:pt>
                <c:pt idx="15234">
                  <c:v>-752.32730627060005</c:v>
                </c:pt>
                <c:pt idx="15235">
                  <c:v>-752.33058452606201</c:v>
                </c:pt>
                <c:pt idx="15236">
                  <c:v>-752.33320713043202</c:v>
                </c:pt>
                <c:pt idx="15237">
                  <c:v>-752.33517408370994</c:v>
                </c:pt>
                <c:pt idx="15238">
                  <c:v>-752.336485385895</c:v>
                </c:pt>
                <c:pt idx="15239">
                  <c:v>-752.33714103698799</c:v>
                </c:pt>
                <c:pt idx="15240">
                  <c:v>-752.33696222305298</c:v>
                </c:pt>
                <c:pt idx="15241">
                  <c:v>-752.33565092086803</c:v>
                </c:pt>
                <c:pt idx="15242">
                  <c:v>-752.33302831649803</c:v>
                </c:pt>
                <c:pt idx="15243">
                  <c:v>-752.32897520065296</c:v>
                </c:pt>
                <c:pt idx="15244">
                  <c:v>-752.32343196868896</c:v>
                </c:pt>
                <c:pt idx="15245">
                  <c:v>-752.31651782989502</c:v>
                </c:pt>
                <c:pt idx="15246">
                  <c:v>-752.308530807495</c:v>
                </c:pt>
                <c:pt idx="15247">
                  <c:v>-752.29976892471302</c:v>
                </c:pt>
                <c:pt idx="15248">
                  <c:v>-752.29053020477295</c:v>
                </c:pt>
                <c:pt idx="15249">
                  <c:v>-752.28117227554299</c:v>
                </c:pt>
                <c:pt idx="15250">
                  <c:v>-752.27205276489303</c:v>
                </c:pt>
                <c:pt idx="15251">
                  <c:v>-752.26323127746605</c:v>
                </c:pt>
                <c:pt idx="15252">
                  <c:v>-752.25464820861805</c:v>
                </c:pt>
                <c:pt idx="15253">
                  <c:v>-752.24600553512596</c:v>
                </c:pt>
                <c:pt idx="15254">
                  <c:v>-752.23706483840999</c:v>
                </c:pt>
                <c:pt idx="15255">
                  <c:v>-752.22734928131104</c:v>
                </c:pt>
                <c:pt idx="15256">
                  <c:v>-752.21668004989601</c:v>
                </c:pt>
                <c:pt idx="15257">
                  <c:v>-752.20481872558605</c:v>
                </c:pt>
                <c:pt idx="15258">
                  <c:v>-752.19188451767002</c:v>
                </c:pt>
                <c:pt idx="15259">
                  <c:v>-752.17805624008201</c:v>
                </c:pt>
                <c:pt idx="15260">
                  <c:v>-752.16357231140205</c:v>
                </c:pt>
                <c:pt idx="15261">
                  <c:v>-752.14873075485298</c:v>
                </c:pt>
                <c:pt idx="15262">
                  <c:v>-752.13371038436901</c:v>
                </c:pt>
                <c:pt idx="15263">
                  <c:v>-752.11886882782005</c:v>
                </c:pt>
                <c:pt idx="15264">
                  <c:v>-752.10432529449497</c:v>
                </c:pt>
                <c:pt idx="15265">
                  <c:v>-752.09037780761696</c:v>
                </c:pt>
                <c:pt idx="15266">
                  <c:v>-752.07702636718795</c:v>
                </c:pt>
                <c:pt idx="15267">
                  <c:v>-752.06444978714001</c:v>
                </c:pt>
                <c:pt idx="15268">
                  <c:v>-752.05264806747505</c:v>
                </c:pt>
                <c:pt idx="15269">
                  <c:v>-752.04156160354603</c:v>
                </c:pt>
                <c:pt idx="15270">
                  <c:v>-752.031309604645</c:v>
                </c:pt>
                <c:pt idx="15271">
                  <c:v>-752.02183246612606</c:v>
                </c:pt>
                <c:pt idx="15272">
                  <c:v>-752.01289176940895</c:v>
                </c:pt>
                <c:pt idx="15273">
                  <c:v>-752.00407028198299</c:v>
                </c:pt>
                <c:pt idx="15274">
                  <c:v>-751.99465274810802</c:v>
                </c:pt>
                <c:pt idx="15275">
                  <c:v>-751.98416233062801</c:v>
                </c:pt>
                <c:pt idx="15276">
                  <c:v>-751.97200298309303</c:v>
                </c:pt>
                <c:pt idx="15277">
                  <c:v>-751.95751905441296</c:v>
                </c:pt>
                <c:pt idx="15278">
                  <c:v>-751.94035291671798</c:v>
                </c:pt>
                <c:pt idx="15279">
                  <c:v>-751.92014694213901</c:v>
                </c:pt>
                <c:pt idx="15280">
                  <c:v>-751.89690113067604</c:v>
                </c:pt>
                <c:pt idx="15281">
                  <c:v>-751.87085390090999</c:v>
                </c:pt>
                <c:pt idx="15282">
                  <c:v>-751.842601299286</c:v>
                </c:pt>
                <c:pt idx="15283">
                  <c:v>-751.81279897689797</c:v>
                </c:pt>
                <c:pt idx="15284">
                  <c:v>-751.78204298019398</c:v>
                </c:pt>
                <c:pt idx="15285">
                  <c:v>-751.750988960266</c:v>
                </c:pt>
                <c:pt idx="15286">
                  <c:v>-751.72005414962803</c:v>
                </c:pt>
                <c:pt idx="15287">
                  <c:v>-751.68965578079201</c:v>
                </c:pt>
                <c:pt idx="15288">
                  <c:v>-751.66003227233898</c:v>
                </c:pt>
                <c:pt idx="15289">
                  <c:v>-751.63136243820202</c:v>
                </c:pt>
                <c:pt idx="15290">
                  <c:v>-751.60352706909202</c:v>
                </c:pt>
                <c:pt idx="15291">
                  <c:v>-751.57598972320602</c:v>
                </c:pt>
                <c:pt idx="15292">
                  <c:v>-751.54827356338501</c:v>
                </c:pt>
                <c:pt idx="15293">
                  <c:v>-751.51984214782703</c:v>
                </c:pt>
                <c:pt idx="15294">
                  <c:v>-751.490576267243</c:v>
                </c:pt>
                <c:pt idx="15295">
                  <c:v>-751.46047592163097</c:v>
                </c:pt>
                <c:pt idx="15296">
                  <c:v>-751.42971992492699</c:v>
                </c:pt>
                <c:pt idx="15297">
                  <c:v>-751.398606300354</c:v>
                </c:pt>
                <c:pt idx="15298">
                  <c:v>-751.36737346649204</c:v>
                </c:pt>
                <c:pt idx="15299">
                  <c:v>-751.33643865585304</c:v>
                </c:pt>
                <c:pt idx="15300">
                  <c:v>-751.30627870559704</c:v>
                </c:pt>
                <c:pt idx="15301">
                  <c:v>-751.27731084823597</c:v>
                </c:pt>
                <c:pt idx="15302">
                  <c:v>-751.24965429306098</c:v>
                </c:pt>
                <c:pt idx="15303">
                  <c:v>-751.22301101684604</c:v>
                </c:pt>
                <c:pt idx="15304">
                  <c:v>-751.19696378707897</c:v>
                </c:pt>
                <c:pt idx="15305">
                  <c:v>-751.17073774337803</c:v>
                </c:pt>
                <c:pt idx="15306">
                  <c:v>-751.14391565322899</c:v>
                </c:pt>
                <c:pt idx="15307">
                  <c:v>-751.11602067947399</c:v>
                </c:pt>
                <c:pt idx="15308">
                  <c:v>-751.08687400817905</c:v>
                </c:pt>
                <c:pt idx="15309">
                  <c:v>-751.05641603469905</c:v>
                </c:pt>
                <c:pt idx="15310">
                  <c:v>-751.02488517761299</c:v>
                </c:pt>
                <c:pt idx="15311">
                  <c:v>-750.99281787872303</c:v>
                </c:pt>
                <c:pt idx="15312">
                  <c:v>-750.96069097518898</c:v>
                </c:pt>
                <c:pt idx="15313">
                  <c:v>-750.92904090881404</c:v>
                </c:pt>
                <c:pt idx="15314">
                  <c:v>-750.89834451675404</c:v>
                </c:pt>
                <c:pt idx="15315">
                  <c:v>-750.86872100830101</c:v>
                </c:pt>
                <c:pt idx="15316">
                  <c:v>-750.84017038345405</c:v>
                </c:pt>
                <c:pt idx="15317">
                  <c:v>-750.81257343292305</c:v>
                </c:pt>
                <c:pt idx="15318">
                  <c:v>-750.78551292419502</c:v>
                </c:pt>
                <c:pt idx="15319">
                  <c:v>-750.75863122940098</c:v>
                </c:pt>
                <c:pt idx="15320">
                  <c:v>-750.73145151138306</c:v>
                </c:pt>
                <c:pt idx="15321">
                  <c:v>-750.70373535156295</c:v>
                </c:pt>
                <c:pt idx="15322">
                  <c:v>-750.67530393600498</c:v>
                </c:pt>
                <c:pt idx="15323">
                  <c:v>-750.64609766006504</c:v>
                </c:pt>
                <c:pt idx="15324">
                  <c:v>-750.61605691909801</c:v>
                </c:pt>
                <c:pt idx="15325">
                  <c:v>-750.58506250381504</c:v>
                </c:pt>
                <c:pt idx="15326">
                  <c:v>-750.55329322814998</c:v>
                </c:pt>
                <c:pt idx="15327">
                  <c:v>-750.52074909210205</c:v>
                </c:pt>
                <c:pt idx="15328">
                  <c:v>-750.48778772354103</c:v>
                </c:pt>
                <c:pt idx="15329">
                  <c:v>-750.45476675033603</c:v>
                </c:pt>
                <c:pt idx="15330">
                  <c:v>-750.422043800354</c:v>
                </c:pt>
                <c:pt idx="15331">
                  <c:v>-750.39003610610996</c:v>
                </c:pt>
                <c:pt idx="15332">
                  <c:v>-750.35922050476097</c:v>
                </c:pt>
                <c:pt idx="15333">
                  <c:v>-750.33001422882103</c:v>
                </c:pt>
                <c:pt idx="15334">
                  <c:v>-750.302834510803</c:v>
                </c:pt>
                <c:pt idx="15335">
                  <c:v>-750.277979373932</c:v>
                </c:pt>
                <c:pt idx="15336">
                  <c:v>-750.25550842285202</c:v>
                </c:pt>
                <c:pt idx="15337">
                  <c:v>-750.23512363433895</c:v>
                </c:pt>
                <c:pt idx="15338">
                  <c:v>-750.21616935730003</c:v>
                </c:pt>
                <c:pt idx="15339">
                  <c:v>-750.19787073135399</c:v>
                </c:pt>
                <c:pt idx="15340">
                  <c:v>-750.17939329147396</c:v>
                </c:pt>
                <c:pt idx="15341">
                  <c:v>-750.16014099121105</c:v>
                </c:pt>
                <c:pt idx="15342">
                  <c:v>-750.13969659805298</c:v>
                </c:pt>
                <c:pt idx="15343">
                  <c:v>-750.11758327484199</c:v>
                </c:pt>
                <c:pt idx="15344">
                  <c:v>-750.09344339370705</c:v>
                </c:pt>
                <c:pt idx="15345">
                  <c:v>-750.06715774536201</c:v>
                </c:pt>
                <c:pt idx="15346">
                  <c:v>-750.03884553909302</c:v>
                </c:pt>
                <c:pt idx="15347">
                  <c:v>-750.00922203063999</c:v>
                </c:pt>
                <c:pt idx="15348">
                  <c:v>-749.97900247573898</c:v>
                </c:pt>
                <c:pt idx="15349">
                  <c:v>-749.94890213012695</c:v>
                </c:pt>
                <c:pt idx="15350">
                  <c:v>-749.91963624954201</c:v>
                </c:pt>
                <c:pt idx="15351">
                  <c:v>-749.89168167114303</c:v>
                </c:pt>
                <c:pt idx="15352">
                  <c:v>-749.86551523208595</c:v>
                </c:pt>
                <c:pt idx="15353">
                  <c:v>-749.84173297882103</c:v>
                </c:pt>
                <c:pt idx="15354">
                  <c:v>-749.82057332992599</c:v>
                </c:pt>
                <c:pt idx="15355">
                  <c:v>-749.80185747146595</c:v>
                </c:pt>
                <c:pt idx="15356">
                  <c:v>-749.78546619415295</c:v>
                </c:pt>
                <c:pt idx="15357">
                  <c:v>-749.77098226547298</c:v>
                </c:pt>
                <c:pt idx="15358">
                  <c:v>-749.75810766220104</c:v>
                </c:pt>
                <c:pt idx="15359">
                  <c:v>-749.74654436111496</c:v>
                </c:pt>
                <c:pt idx="15360">
                  <c:v>-749.73617315292404</c:v>
                </c:pt>
                <c:pt idx="15361">
                  <c:v>-749.72669601440498</c:v>
                </c:pt>
                <c:pt idx="15362">
                  <c:v>-749.71799373626698</c:v>
                </c:pt>
                <c:pt idx="15363">
                  <c:v>-749.71006631851196</c:v>
                </c:pt>
                <c:pt idx="15364">
                  <c:v>-749.70285415649403</c:v>
                </c:pt>
                <c:pt idx="15365">
                  <c:v>-749.69629764556896</c:v>
                </c:pt>
                <c:pt idx="15366">
                  <c:v>-749.69039678573597</c:v>
                </c:pt>
                <c:pt idx="15367">
                  <c:v>-749.68497276306198</c:v>
                </c:pt>
                <c:pt idx="15368">
                  <c:v>-749.67978715896595</c:v>
                </c:pt>
                <c:pt idx="15369">
                  <c:v>-749.67483997345005</c:v>
                </c:pt>
                <c:pt idx="15370">
                  <c:v>-749.67007160186802</c:v>
                </c:pt>
                <c:pt idx="15371">
                  <c:v>-749.66548204421997</c:v>
                </c:pt>
                <c:pt idx="15372">
                  <c:v>-749.66095209121704</c:v>
                </c:pt>
                <c:pt idx="15373">
                  <c:v>-749.656481742859</c:v>
                </c:pt>
                <c:pt idx="15374">
                  <c:v>-749.65183258056697</c:v>
                </c:pt>
                <c:pt idx="15375">
                  <c:v>-749.64706420898494</c:v>
                </c:pt>
                <c:pt idx="15376">
                  <c:v>-749.64199781417904</c:v>
                </c:pt>
                <c:pt idx="15377">
                  <c:v>-749.63681221008301</c:v>
                </c:pt>
                <c:pt idx="15378">
                  <c:v>-749.631567001343</c:v>
                </c:pt>
                <c:pt idx="15379">
                  <c:v>-749.62644100189198</c:v>
                </c:pt>
                <c:pt idx="15380">
                  <c:v>-749.62167263030994</c:v>
                </c:pt>
                <c:pt idx="15381">
                  <c:v>-749.61761951446601</c:v>
                </c:pt>
                <c:pt idx="15382">
                  <c:v>-749.614818096161</c:v>
                </c:pt>
                <c:pt idx="15383">
                  <c:v>-749.61368560791004</c:v>
                </c:pt>
                <c:pt idx="15384">
                  <c:v>-749.61457967758201</c:v>
                </c:pt>
                <c:pt idx="15385">
                  <c:v>-749.617738723755</c:v>
                </c:pt>
                <c:pt idx="15386">
                  <c:v>-749.62292432785102</c:v>
                </c:pt>
                <c:pt idx="15387">
                  <c:v>-749.63007688522396</c:v>
                </c:pt>
                <c:pt idx="15388">
                  <c:v>-749.63871955871605</c:v>
                </c:pt>
                <c:pt idx="15389">
                  <c:v>-749.64855432510399</c:v>
                </c:pt>
                <c:pt idx="15390">
                  <c:v>-749.65916395187401</c:v>
                </c:pt>
                <c:pt idx="15391">
                  <c:v>-749.67013120651302</c:v>
                </c:pt>
                <c:pt idx="15392">
                  <c:v>-749.68103885650703</c:v>
                </c:pt>
                <c:pt idx="15393">
                  <c:v>-749.69164848327705</c:v>
                </c:pt>
                <c:pt idx="15394">
                  <c:v>-749.70166206359897</c:v>
                </c:pt>
                <c:pt idx="15395">
                  <c:v>-749.71101999282905</c:v>
                </c:pt>
                <c:pt idx="15396">
                  <c:v>-749.71966266632103</c:v>
                </c:pt>
                <c:pt idx="15397">
                  <c:v>-749.72776889801003</c:v>
                </c:pt>
                <c:pt idx="15398">
                  <c:v>-749.73563671112095</c:v>
                </c:pt>
                <c:pt idx="15399">
                  <c:v>-749.74332571029697</c:v>
                </c:pt>
                <c:pt idx="15400">
                  <c:v>-749.751074314118</c:v>
                </c:pt>
                <c:pt idx="15401">
                  <c:v>-749.75900173187301</c:v>
                </c:pt>
                <c:pt idx="15402">
                  <c:v>-749.767405986786</c:v>
                </c:pt>
                <c:pt idx="15403">
                  <c:v>-749.77658510208198</c:v>
                </c:pt>
                <c:pt idx="15404">
                  <c:v>-749.78689670562801</c:v>
                </c:pt>
                <c:pt idx="15405">
                  <c:v>-749.79851961135898</c:v>
                </c:pt>
                <c:pt idx="15406">
                  <c:v>-749.81145381927502</c:v>
                </c:pt>
                <c:pt idx="15407">
                  <c:v>-749.82558012008701</c:v>
                </c:pt>
                <c:pt idx="15408">
                  <c:v>-749.84101772308395</c:v>
                </c:pt>
                <c:pt idx="15409">
                  <c:v>-749.85788583755505</c:v>
                </c:pt>
                <c:pt idx="15410">
                  <c:v>-749.87630367279098</c:v>
                </c:pt>
                <c:pt idx="15411">
                  <c:v>-749.89633083343494</c:v>
                </c:pt>
                <c:pt idx="15412">
                  <c:v>-749.91772890090999</c:v>
                </c:pt>
                <c:pt idx="15413">
                  <c:v>-749.94025945663498</c:v>
                </c:pt>
                <c:pt idx="15414">
                  <c:v>-749.96380329132103</c:v>
                </c:pt>
                <c:pt idx="15415">
                  <c:v>-749.98818159103405</c:v>
                </c:pt>
                <c:pt idx="15416">
                  <c:v>-750.01345396041904</c:v>
                </c:pt>
                <c:pt idx="15417">
                  <c:v>-750.039560794831</c:v>
                </c:pt>
                <c:pt idx="15418">
                  <c:v>-750.06644248962402</c:v>
                </c:pt>
                <c:pt idx="15419">
                  <c:v>-750.09403944015503</c:v>
                </c:pt>
                <c:pt idx="15420">
                  <c:v>-750.122470855713</c:v>
                </c:pt>
                <c:pt idx="15421">
                  <c:v>-750.15185594558704</c:v>
                </c:pt>
                <c:pt idx="15422">
                  <c:v>-750.18237352371204</c:v>
                </c:pt>
                <c:pt idx="15423">
                  <c:v>-750.214023590088</c:v>
                </c:pt>
                <c:pt idx="15424">
                  <c:v>-750.24674654007003</c:v>
                </c:pt>
                <c:pt idx="15425">
                  <c:v>-750.28024435043403</c:v>
                </c:pt>
                <c:pt idx="15426">
                  <c:v>-750.31427860259998</c:v>
                </c:pt>
                <c:pt idx="15427">
                  <c:v>-750.34867048263595</c:v>
                </c:pt>
                <c:pt idx="15428">
                  <c:v>-750.38318157196102</c:v>
                </c:pt>
                <c:pt idx="15429">
                  <c:v>-750.41775226592995</c:v>
                </c:pt>
                <c:pt idx="15430">
                  <c:v>-750.452501773834</c:v>
                </c:pt>
                <c:pt idx="15431">
                  <c:v>-750.48760890960705</c:v>
                </c:pt>
                <c:pt idx="15432">
                  <c:v>-750.52349090576195</c:v>
                </c:pt>
                <c:pt idx="15433">
                  <c:v>-750.56056499481201</c:v>
                </c:pt>
                <c:pt idx="15434">
                  <c:v>-750.59936761856102</c:v>
                </c:pt>
                <c:pt idx="15435">
                  <c:v>-750.64001798629795</c:v>
                </c:pt>
                <c:pt idx="15436">
                  <c:v>-750.68275451660202</c:v>
                </c:pt>
                <c:pt idx="15437">
                  <c:v>-750.72739839553901</c:v>
                </c:pt>
                <c:pt idx="15438">
                  <c:v>-750.77377080917404</c:v>
                </c:pt>
                <c:pt idx="15439">
                  <c:v>-750.82133531570503</c:v>
                </c:pt>
                <c:pt idx="15440">
                  <c:v>-750.86949586868298</c:v>
                </c:pt>
                <c:pt idx="15441">
                  <c:v>-750.91759681701706</c:v>
                </c:pt>
                <c:pt idx="15442">
                  <c:v>-750.96510171890304</c:v>
                </c:pt>
                <c:pt idx="15443">
                  <c:v>-751.01165294647205</c:v>
                </c:pt>
                <c:pt idx="15444">
                  <c:v>-751.05707168579102</c:v>
                </c:pt>
                <c:pt idx="15445">
                  <c:v>-751.10153675079403</c:v>
                </c:pt>
                <c:pt idx="15446">
                  <c:v>-751.14528656005905</c:v>
                </c:pt>
                <c:pt idx="15447">
                  <c:v>-751.18855953216598</c:v>
                </c:pt>
                <c:pt idx="15448">
                  <c:v>-751.23177289962803</c:v>
                </c:pt>
                <c:pt idx="15449">
                  <c:v>-751.27522468566895</c:v>
                </c:pt>
                <c:pt idx="15450">
                  <c:v>-751.31915330886898</c:v>
                </c:pt>
                <c:pt idx="15451">
                  <c:v>-751.36361837387096</c:v>
                </c:pt>
                <c:pt idx="15452">
                  <c:v>-751.40867948532104</c:v>
                </c:pt>
                <c:pt idx="15453">
                  <c:v>-751.45409822464001</c:v>
                </c:pt>
                <c:pt idx="15454">
                  <c:v>-751.49975538253796</c:v>
                </c:pt>
                <c:pt idx="15455">
                  <c:v>-751.54547214508102</c:v>
                </c:pt>
                <c:pt idx="15456">
                  <c:v>-751.59101009368896</c:v>
                </c:pt>
                <c:pt idx="15457">
                  <c:v>-751.63601160049495</c:v>
                </c:pt>
                <c:pt idx="15458">
                  <c:v>-751.68023824691795</c:v>
                </c:pt>
                <c:pt idx="15459">
                  <c:v>-751.72339200973499</c:v>
                </c:pt>
                <c:pt idx="15460">
                  <c:v>-751.76553249359199</c:v>
                </c:pt>
                <c:pt idx="15461">
                  <c:v>-751.80660009384201</c:v>
                </c:pt>
                <c:pt idx="15462">
                  <c:v>-751.84677362442005</c:v>
                </c:pt>
                <c:pt idx="15463">
                  <c:v>-751.88611268997204</c:v>
                </c:pt>
                <c:pt idx="15464">
                  <c:v>-751.92497491836605</c:v>
                </c:pt>
                <c:pt idx="15465">
                  <c:v>-751.96383714675903</c:v>
                </c:pt>
                <c:pt idx="15466">
                  <c:v>-752.00323581695602</c:v>
                </c:pt>
                <c:pt idx="15467">
                  <c:v>-752.04382658004795</c:v>
                </c:pt>
                <c:pt idx="15468">
                  <c:v>-752.08584785461403</c:v>
                </c:pt>
                <c:pt idx="15469">
                  <c:v>-752.12947845458996</c:v>
                </c:pt>
                <c:pt idx="15470">
                  <c:v>-752.17436075210605</c:v>
                </c:pt>
                <c:pt idx="15471">
                  <c:v>-752.22025632858299</c:v>
                </c:pt>
                <c:pt idx="15472">
                  <c:v>-752.26650953292904</c:v>
                </c:pt>
                <c:pt idx="15473">
                  <c:v>-752.31276273727406</c:v>
                </c:pt>
                <c:pt idx="15474">
                  <c:v>-752.35836029052803</c:v>
                </c:pt>
                <c:pt idx="15475">
                  <c:v>-752.40288496017502</c:v>
                </c:pt>
                <c:pt idx="15476">
                  <c:v>-752.44591951370296</c:v>
                </c:pt>
                <c:pt idx="15477">
                  <c:v>-752.48740434646595</c:v>
                </c:pt>
                <c:pt idx="15478">
                  <c:v>-752.52733945846603</c:v>
                </c:pt>
                <c:pt idx="15479">
                  <c:v>-752.56590366363503</c:v>
                </c:pt>
                <c:pt idx="15480">
                  <c:v>-752.60351419448898</c:v>
                </c:pt>
                <c:pt idx="15481">
                  <c:v>-752.64058828353905</c:v>
                </c:pt>
                <c:pt idx="15482">
                  <c:v>-752.67748355865501</c:v>
                </c:pt>
                <c:pt idx="15483">
                  <c:v>-752.71461725234997</c:v>
                </c:pt>
                <c:pt idx="15484">
                  <c:v>-752.75216817855903</c:v>
                </c:pt>
                <c:pt idx="15485">
                  <c:v>-752.79049396514904</c:v>
                </c:pt>
                <c:pt idx="15486">
                  <c:v>-752.82971382141102</c:v>
                </c:pt>
                <c:pt idx="15487">
                  <c:v>-752.87000656127998</c:v>
                </c:pt>
                <c:pt idx="15488">
                  <c:v>-752.91125297546398</c:v>
                </c:pt>
                <c:pt idx="15489">
                  <c:v>-752.95333385467598</c:v>
                </c:pt>
                <c:pt idx="15490">
                  <c:v>-752.99595117569004</c:v>
                </c:pt>
                <c:pt idx="15491">
                  <c:v>-753.03856849670399</c:v>
                </c:pt>
                <c:pt idx="15492">
                  <c:v>-753.08064937591598</c:v>
                </c:pt>
                <c:pt idx="15493">
                  <c:v>-753.12159776687599</c:v>
                </c:pt>
                <c:pt idx="15494">
                  <c:v>-753.16105604171798</c:v>
                </c:pt>
                <c:pt idx="15495">
                  <c:v>-753.19884538650501</c:v>
                </c:pt>
                <c:pt idx="15496">
                  <c:v>-753.23502540588402</c:v>
                </c:pt>
                <c:pt idx="15497">
                  <c:v>-753.26989412307796</c:v>
                </c:pt>
                <c:pt idx="15498">
                  <c:v>-753.30380916595504</c:v>
                </c:pt>
                <c:pt idx="15499">
                  <c:v>-753.33736658096302</c:v>
                </c:pt>
                <c:pt idx="15500">
                  <c:v>-753.37122201919601</c:v>
                </c:pt>
                <c:pt idx="15501">
                  <c:v>-753.40603113174495</c:v>
                </c:pt>
                <c:pt idx="15502">
                  <c:v>-753.44215154647804</c:v>
                </c:pt>
                <c:pt idx="15503">
                  <c:v>-753.47970247268699</c:v>
                </c:pt>
                <c:pt idx="15504">
                  <c:v>-753.51826667785701</c:v>
                </c:pt>
                <c:pt idx="15505">
                  <c:v>-753.55742692947399</c:v>
                </c:pt>
                <c:pt idx="15506">
                  <c:v>-753.59652757644699</c:v>
                </c:pt>
                <c:pt idx="15507">
                  <c:v>-753.634912967682</c:v>
                </c:pt>
                <c:pt idx="15508">
                  <c:v>-753.67216587066696</c:v>
                </c:pt>
                <c:pt idx="15509">
                  <c:v>-753.70798826217697</c:v>
                </c:pt>
                <c:pt idx="15510">
                  <c:v>-753.74220132827804</c:v>
                </c:pt>
                <c:pt idx="15511">
                  <c:v>-753.77468585967995</c:v>
                </c:pt>
                <c:pt idx="15512">
                  <c:v>-753.80562067031894</c:v>
                </c:pt>
                <c:pt idx="15513">
                  <c:v>-753.83524417877197</c:v>
                </c:pt>
                <c:pt idx="15514">
                  <c:v>-753.86373519897495</c:v>
                </c:pt>
                <c:pt idx="15515">
                  <c:v>-753.89121294021595</c:v>
                </c:pt>
                <c:pt idx="15516">
                  <c:v>-753.917796611786</c:v>
                </c:pt>
                <c:pt idx="15517">
                  <c:v>-753.94348621368397</c:v>
                </c:pt>
                <c:pt idx="15518">
                  <c:v>-753.96822214126598</c:v>
                </c:pt>
                <c:pt idx="15519">
                  <c:v>-753.99206399917603</c:v>
                </c:pt>
                <c:pt idx="15520">
                  <c:v>-754.01513099670399</c:v>
                </c:pt>
                <c:pt idx="15521">
                  <c:v>-754.03754234313999</c:v>
                </c:pt>
                <c:pt idx="15522">
                  <c:v>-754.059655666352</c:v>
                </c:pt>
                <c:pt idx="15523">
                  <c:v>-754.08170938491799</c:v>
                </c:pt>
                <c:pt idx="15524">
                  <c:v>-754.10394191742</c:v>
                </c:pt>
                <c:pt idx="15525">
                  <c:v>-754.12653207778999</c:v>
                </c:pt>
                <c:pt idx="15526">
                  <c:v>-754.14942026138306</c:v>
                </c:pt>
                <c:pt idx="15527">
                  <c:v>-754.17260646820102</c:v>
                </c:pt>
                <c:pt idx="15528">
                  <c:v>-754.19603109359798</c:v>
                </c:pt>
                <c:pt idx="15529">
                  <c:v>-754.21975374221802</c:v>
                </c:pt>
                <c:pt idx="15530">
                  <c:v>-754.24359560012795</c:v>
                </c:pt>
                <c:pt idx="15531">
                  <c:v>-754.26755666732799</c:v>
                </c:pt>
                <c:pt idx="15532">
                  <c:v>-754.29145812988304</c:v>
                </c:pt>
                <c:pt idx="15533">
                  <c:v>-754.31529998779297</c:v>
                </c:pt>
                <c:pt idx="15534">
                  <c:v>-754.33902263641403</c:v>
                </c:pt>
                <c:pt idx="15535">
                  <c:v>-754.36292409896896</c:v>
                </c:pt>
                <c:pt idx="15536">
                  <c:v>-754.38688516616799</c:v>
                </c:pt>
                <c:pt idx="15537">
                  <c:v>-754.41090583801304</c:v>
                </c:pt>
                <c:pt idx="15538">
                  <c:v>-754.43462848663398</c:v>
                </c:pt>
                <c:pt idx="15539">
                  <c:v>-754.45793390274105</c:v>
                </c:pt>
                <c:pt idx="15540">
                  <c:v>-754.48052406311103</c:v>
                </c:pt>
                <c:pt idx="15541">
                  <c:v>-754.50233936309803</c:v>
                </c:pt>
                <c:pt idx="15542">
                  <c:v>-754.52326059341499</c:v>
                </c:pt>
                <c:pt idx="15543">
                  <c:v>-754.54316854476895</c:v>
                </c:pt>
                <c:pt idx="15544">
                  <c:v>-754.561705589295</c:v>
                </c:pt>
                <c:pt idx="15545">
                  <c:v>-754.57869291305599</c:v>
                </c:pt>
                <c:pt idx="15546">
                  <c:v>-754.59413051605202</c:v>
                </c:pt>
                <c:pt idx="15547">
                  <c:v>-754.60825681686401</c:v>
                </c:pt>
                <c:pt idx="15548">
                  <c:v>-754.62131023407005</c:v>
                </c:pt>
                <c:pt idx="15549">
                  <c:v>-754.63352918624901</c:v>
                </c:pt>
                <c:pt idx="15550">
                  <c:v>-754.64491367340099</c:v>
                </c:pt>
                <c:pt idx="15551">
                  <c:v>-754.65558290481601</c:v>
                </c:pt>
                <c:pt idx="15552">
                  <c:v>-754.66565608978306</c:v>
                </c:pt>
                <c:pt idx="15553">
                  <c:v>-754.67525243759201</c:v>
                </c:pt>
                <c:pt idx="15554">
                  <c:v>-754.68461036682095</c:v>
                </c:pt>
                <c:pt idx="15555">
                  <c:v>-754.69372987747204</c:v>
                </c:pt>
                <c:pt idx="15556">
                  <c:v>-754.70255136489902</c:v>
                </c:pt>
                <c:pt idx="15557">
                  <c:v>-754.71095561981201</c:v>
                </c:pt>
                <c:pt idx="15558">
                  <c:v>-754.71882343292305</c:v>
                </c:pt>
                <c:pt idx="15559">
                  <c:v>-754.72621440887497</c:v>
                </c:pt>
                <c:pt idx="15560">
                  <c:v>-754.73324775695801</c:v>
                </c:pt>
                <c:pt idx="15561">
                  <c:v>-754.73998308181797</c:v>
                </c:pt>
                <c:pt idx="15562">
                  <c:v>-754.74659919738804</c:v>
                </c:pt>
                <c:pt idx="15563">
                  <c:v>-754.75315570831299</c:v>
                </c:pt>
                <c:pt idx="15564">
                  <c:v>-754.75977182388306</c:v>
                </c:pt>
                <c:pt idx="15565">
                  <c:v>-754.76650714874302</c:v>
                </c:pt>
                <c:pt idx="15566">
                  <c:v>-754.77348089218196</c:v>
                </c:pt>
                <c:pt idx="15567">
                  <c:v>-754.78075265884399</c:v>
                </c:pt>
                <c:pt idx="15568">
                  <c:v>-754.78826284408603</c:v>
                </c:pt>
                <c:pt idx="15569">
                  <c:v>-754.79565382003796</c:v>
                </c:pt>
                <c:pt idx="15570">
                  <c:v>-754.80268716812202</c:v>
                </c:pt>
                <c:pt idx="15571">
                  <c:v>-754.80918407440197</c:v>
                </c:pt>
                <c:pt idx="15572">
                  <c:v>-754.81496572494495</c:v>
                </c:pt>
                <c:pt idx="15573">
                  <c:v>-754.82015132904098</c:v>
                </c:pt>
                <c:pt idx="15574">
                  <c:v>-754.82468128204403</c:v>
                </c:pt>
                <c:pt idx="15575">
                  <c:v>-754.82855558395397</c:v>
                </c:pt>
                <c:pt idx="15576">
                  <c:v>-754.83195304870605</c:v>
                </c:pt>
                <c:pt idx="15577">
                  <c:v>-754.83511209487904</c:v>
                </c:pt>
                <c:pt idx="15578">
                  <c:v>-754.83850955963203</c:v>
                </c:pt>
                <c:pt idx="15579">
                  <c:v>-754.84226465225197</c:v>
                </c:pt>
                <c:pt idx="15580">
                  <c:v>-754.84655618667603</c:v>
                </c:pt>
                <c:pt idx="15581">
                  <c:v>-754.85102653503395</c:v>
                </c:pt>
                <c:pt idx="15582">
                  <c:v>-754.85549688339302</c:v>
                </c:pt>
                <c:pt idx="15583">
                  <c:v>-754.85954999923695</c:v>
                </c:pt>
                <c:pt idx="15584">
                  <c:v>-754.86306667327904</c:v>
                </c:pt>
                <c:pt idx="15585">
                  <c:v>-754.86568927764904</c:v>
                </c:pt>
                <c:pt idx="15586">
                  <c:v>-754.86706018447899</c:v>
                </c:pt>
                <c:pt idx="15587">
                  <c:v>-754.86700057983398</c:v>
                </c:pt>
                <c:pt idx="15588">
                  <c:v>-754.86551046371505</c:v>
                </c:pt>
                <c:pt idx="15589">
                  <c:v>-754.86264944076595</c:v>
                </c:pt>
                <c:pt idx="15590">
                  <c:v>-754.85889434814499</c:v>
                </c:pt>
                <c:pt idx="15591">
                  <c:v>-754.85472202301003</c:v>
                </c:pt>
                <c:pt idx="15592">
                  <c:v>-754.85049009323097</c:v>
                </c:pt>
                <c:pt idx="15593">
                  <c:v>-754.84673500061103</c:v>
                </c:pt>
                <c:pt idx="15594">
                  <c:v>-754.84375476837204</c:v>
                </c:pt>
                <c:pt idx="15595">
                  <c:v>-754.841907024384</c:v>
                </c:pt>
                <c:pt idx="15596">
                  <c:v>-754.84137058258102</c:v>
                </c:pt>
                <c:pt idx="15597">
                  <c:v>-754.84208583831798</c:v>
                </c:pt>
                <c:pt idx="15598">
                  <c:v>-754.84399318695102</c:v>
                </c:pt>
                <c:pt idx="15599">
                  <c:v>-754.84673500061103</c:v>
                </c:pt>
                <c:pt idx="15600">
                  <c:v>-754.850013256073</c:v>
                </c:pt>
                <c:pt idx="15601">
                  <c:v>-754.85341072082497</c:v>
                </c:pt>
                <c:pt idx="15602">
                  <c:v>-754.85651016235397</c:v>
                </c:pt>
                <c:pt idx="15603">
                  <c:v>-754.85883474349998</c:v>
                </c:pt>
                <c:pt idx="15604">
                  <c:v>-754.85984802246105</c:v>
                </c:pt>
                <c:pt idx="15605">
                  <c:v>-754.85931158065796</c:v>
                </c:pt>
                <c:pt idx="15606">
                  <c:v>-754.85704660415695</c:v>
                </c:pt>
                <c:pt idx="15607">
                  <c:v>-754.853112697602</c:v>
                </c:pt>
                <c:pt idx="15608">
                  <c:v>-754.84756946563698</c:v>
                </c:pt>
                <c:pt idx="15609">
                  <c:v>-754.84083414077804</c:v>
                </c:pt>
                <c:pt idx="15610">
                  <c:v>-754.833323955536</c:v>
                </c:pt>
                <c:pt idx="15611">
                  <c:v>-754.82557535171497</c:v>
                </c:pt>
                <c:pt idx="15612">
                  <c:v>-754.81824398040806</c:v>
                </c:pt>
                <c:pt idx="15613">
                  <c:v>-754.81180667877197</c:v>
                </c:pt>
                <c:pt idx="15614">
                  <c:v>-754.80656147003197</c:v>
                </c:pt>
                <c:pt idx="15615">
                  <c:v>-754.80244874954201</c:v>
                </c:pt>
                <c:pt idx="15616">
                  <c:v>-754.79934930801403</c:v>
                </c:pt>
                <c:pt idx="15617">
                  <c:v>-754.79684591293403</c:v>
                </c:pt>
                <c:pt idx="15618">
                  <c:v>-754.794640541077</c:v>
                </c:pt>
                <c:pt idx="15619">
                  <c:v>-754.79225635528599</c:v>
                </c:pt>
                <c:pt idx="15620">
                  <c:v>-754.78945493698097</c:v>
                </c:pt>
                <c:pt idx="15621">
                  <c:v>-754.78593826294002</c:v>
                </c:pt>
                <c:pt idx="15622">
                  <c:v>-754.78176593780495</c:v>
                </c:pt>
                <c:pt idx="15623">
                  <c:v>-754.77699756622303</c:v>
                </c:pt>
                <c:pt idx="15624">
                  <c:v>-754.77199077606201</c:v>
                </c:pt>
                <c:pt idx="15625">
                  <c:v>-754.767103195191</c:v>
                </c:pt>
                <c:pt idx="15626">
                  <c:v>-754.76251363754295</c:v>
                </c:pt>
                <c:pt idx="15627">
                  <c:v>-754.75834131240902</c:v>
                </c:pt>
                <c:pt idx="15628">
                  <c:v>-754.75458621978805</c:v>
                </c:pt>
                <c:pt idx="15629">
                  <c:v>-754.75095033645698</c:v>
                </c:pt>
                <c:pt idx="15630">
                  <c:v>-754.74719524383602</c:v>
                </c:pt>
                <c:pt idx="15631">
                  <c:v>-754.74302291870094</c:v>
                </c:pt>
                <c:pt idx="15632">
                  <c:v>-754.73813533783004</c:v>
                </c:pt>
                <c:pt idx="15633">
                  <c:v>-754.73247289657604</c:v>
                </c:pt>
                <c:pt idx="15634">
                  <c:v>-754.72585678100597</c:v>
                </c:pt>
                <c:pt idx="15635">
                  <c:v>-754.71834659576405</c:v>
                </c:pt>
                <c:pt idx="15636">
                  <c:v>-754.71006155014095</c:v>
                </c:pt>
                <c:pt idx="15637">
                  <c:v>-754.70124006271396</c:v>
                </c:pt>
                <c:pt idx="15638">
                  <c:v>-754.69223976135299</c:v>
                </c:pt>
                <c:pt idx="15639">
                  <c:v>-754.683299064636</c:v>
                </c:pt>
                <c:pt idx="15640">
                  <c:v>-754.67477560043403</c:v>
                </c:pt>
                <c:pt idx="15641">
                  <c:v>-754.666848182678</c:v>
                </c:pt>
                <c:pt idx="15642">
                  <c:v>-754.65957641601597</c:v>
                </c:pt>
                <c:pt idx="15643">
                  <c:v>-754.65290069580101</c:v>
                </c:pt>
                <c:pt idx="15644">
                  <c:v>-754.64682102203403</c:v>
                </c:pt>
                <c:pt idx="15645">
                  <c:v>-754.64121818542503</c:v>
                </c:pt>
                <c:pt idx="15646">
                  <c:v>-754.63597297668503</c:v>
                </c:pt>
                <c:pt idx="15647">
                  <c:v>-754.63108539581299</c:v>
                </c:pt>
                <c:pt idx="15648">
                  <c:v>-754.62631702423096</c:v>
                </c:pt>
                <c:pt idx="15649">
                  <c:v>-754.62154865264904</c:v>
                </c:pt>
                <c:pt idx="15650">
                  <c:v>-754.61678028106701</c:v>
                </c:pt>
                <c:pt idx="15651">
                  <c:v>-754.61201190948498</c:v>
                </c:pt>
                <c:pt idx="15652">
                  <c:v>-754.60724353790295</c:v>
                </c:pt>
                <c:pt idx="15653">
                  <c:v>-754.60253477096603</c:v>
                </c:pt>
                <c:pt idx="15654">
                  <c:v>-754.59806442260799</c:v>
                </c:pt>
                <c:pt idx="15655">
                  <c:v>-754.59389209747303</c:v>
                </c:pt>
                <c:pt idx="15656">
                  <c:v>-754.58983898162899</c:v>
                </c:pt>
                <c:pt idx="15657">
                  <c:v>-754.58584547042904</c:v>
                </c:pt>
                <c:pt idx="15658">
                  <c:v>-754.58167314529396</c:v>
                </c:pt>
                <c:pt idx="15659">
                  <c:v>-754.57708358764705</c:v>
                </c:pt>
                <c:pt idx="15660">
                  <c:v>-754.57189798355103</c:v>
                </c:pt>
                <c:pt idx="15661">
                  <c:v>-754.56593751907405</c:v>
                </c:pt>
                <c:pt idx="15662">
                  <c:v>-754.559082984925</c:v>
                </c:pt>
                <c:pt idx="15663">
                  <c:v>-754.55109596252498</c:v>
                </c:pt>
                <c:pt idx="15664">
                  <c:v>-754.541857242584</c:v>
                </c:pt>
                <c:pt idx="15665">
                  <c:v>-754.53148603439399</c:v>
                </c:pt>
                <c:pt idx="15666">
                  <c:v>-754.52022075653099</c:v>
                </c:pt>
                <c:pt idx="15667">
                  <c:v>-754.50853824615501</c:v>
                </c:pt>
                <c:pt idx="15668">
                  <c:v>-754.49685573577904</c:v>
                </c:pt>
                <c:pt idx="15669">
                  <c:v>-754.48576927185104</c:v>
                </c:pt>
                <c:pt idx="15670">
                  <c:v>-754.475755691529</c:v>
                </c:pt>
                <c:pt idx="15671">
                  <c:v>-754.467113018036</c:v>
                </c:pt>
                <c:pt idx="15672">
                  <c:v>-754.46019887924194</c:v>
                </c:pt>
                <c:pt idx="15673">
                  <c:v>-754.45507287979103</c:v>
                </c:pt>
                <c:pt idx="15674">
                  <c:v>-754.45167541503895</c:v>
                </c:pt>
                <c:pt idx="15675">
                  <c:v>-754.44976806640602</c:v>
                </c:pt>
                <c:pt idx="15676">
                  <c:v>-754.44911241531395</c:v>
                </c:pt>
                <c:pt idx="15677">
                  <c:v>-754.44911241531395</c:v>
                </c:pt>
                <c:pt idx="15678">
                  <c:v>-754.44923162460304</c:v>
                </c:pt>
                <c:pt idx="15679">
                  <c:v>-754.44905281066895</c:v>
                </c:pt>
                <c:pt idx="15680">
                  <c:v>-754.44833755493198</c:v>
                </c:pt>
                <c:pt idx="15681">
                  <c:v>-754.44702625274704</c:v>
                </c:pt>
                <c:pt idx="15682">
                  <c:v>-754.44499969482399</c:v>
                </c:pt>
                <c:pt idx="15683">
                  <c:v>-754.44225788116501</c:v>
                </c:pt>
                <c:pt idx="15684">
                  <c:v>-754.43868160247803</c:v>
                </c:pt>
                <c:pt idx="15685">
                  <c:v>-754.43427085876499</c:v>
                </c:pt>
                <c:pt idx="15686">
                  <c:v>-754.42902565002498</c:v>
                </c:pt>
                <c:pt idx="15687">
                  <c:v>-754.42306518554699</c:v>
                </c:pt>
                <c:pt idx="15688">
                  <c:v>-754.41638946533203</c:v>
                </c:pt>
                <c:pt idx="15689">
                  <c:v>-754.409058094025</c:v>
                </c:pt>
                <c:pt idx="15690">
                  <c:v>-754.40130949020397</c:v>
                </c:pt>
                <c:pt idx="15691">
                  <c:v>-754.39314365386997</c:v>
                </c:pt>
                <c:pt idx="15692">
                  <c:v>-754.38503742217995</c:v>
                </c:pt>
                <c:pt idx="15693">
                  <c:v>-754.37722921371505</c:v>
                </c:pt>
                <c:pt idx="15694">
                  <c:v>-754.37013626098701</c:v>
                </c:pt>
                <c:pt idx="15695">
                  <c:v>-754.36399698257503</c:v>
                </c:pt>
                <c:pt idx="15696">
                  <c:v>-754.35899019241401</c:v>
                </c:pt>
                <c:pt idx="15697">
                  <c:v>-754.35535430908203</c:v>
                </c:pt>
                <c:pt idx="15698">
                  <c:v>-754.35308933258102</c:v>
                </c:pt>
                <c:pt idx="15699">
                  <c:v>-754.35219526290905</c:v>
                </c:pt>
                <c:pt idx="15700">
                  <c:v>-754.35249328613304</c:v>
                </c:pt>
                <c:pt idx="15701">
                  <c:v>-754.35386419296299</c:v>
                </c:pt>
                <c:pt idx="15702">
                  <c:v>-754.35577154159603</c:v>
                </c:pt>
                <c:pt idx="15703">
                  <c:v>-754.35773849487305</c:v>
                </c:pt>
                <c:pt idx="15704">
                  <c:v>-754.35934782028198</c:v>
                </c:pt>
                <c:pt idx="15705">
                  <c:v>-754.36006307601895</c:v>
                </c:pt>
                <c:pt idx="15706">
                  <c:v>-754.35952663421699</c:v>
                </c:pt>
                <c:pt idx="15707">
                  <c:v>-754.35744047164906</c:v>
                </c:pt>
                <c:pt idx="15708">
                  <c:v>-754.35380458831798</c:v>
                </c:pt>
                <c:pt idx="15709">
                  <c:v>-754.34879779815697</c:v>
                </c:pt>
                <c:pt idx="15710">
                  <c:v>-754.34283733367897</c:v>
                </c:pt>
                <c:pt idx="15711">
                  <c:v>-754.33651924133301</c:v>
                </c:pt>
                <c:pt idx="15712">
                  <c:v>-754.33020114898704</c:v>
                </c:pt>
                <c:pt idx="15713">
                  <c:v>-754.32435989379906</c:v>
                </c:pt>
                <c:pt idx="15714">
                  <c:v>-754.31905508041405</c:v>
                </c:pt>
                <c:pt idx="15715">
                  <c:v>-754.31440591812202</c:v>
                </c:pt>
                <c:pt idx="15716">
                  <c:v>-754.31029319763195</c:v>
                </c:pt>
                <c:pt idx="15717">
                  <c:v>-754.30653810501099</c:v>
                </c:pt>
                <c:pt idx="15718">
                  <c:v>-754.30260419845604</c:v>
                </c:pt>
                <c:pt idx="15719">
                  <c:v>-754.298133850098</c:v>
                </c:pt>
                <c:pt idx="15720">
                  <c:v>-754.29288864135799</c:v>
                </c:pt>
                <c:pt idx="15721">
                  <c:v>-754.28704738617</c:v>
                </c:pt>
                <c:pt idx="15722">
                  <c:v>-754.28084850311302</c:v>
                </c:pt>
                <c:pt idx="15723">
                  <c:v>-754.27464962005604</c:v>
                </c:pt>
                <c:pt idx="15724">
                  <c:v>-754.26856994628895</c:v>
                </c:pt>
                <c:pt idx="15725">
                  <c:v>-754.26302671432495</c:v>
                </c:pt>
                <c:pt idx="15726">
                  <c:v>-754.25819873809803</c:v>
                </c:pt>
                <c:pt idx="15727">
                  <c:v>-754.25420522689797</c:v>
                </c:pt>
                <c:pt idx="15728">
                  <c:v>-754.25128459930397</c:v>
                </c:pt>
                <c:pt idx="15729">
                  <c:v>-754.24919843673695</c:v>
                </c:pt>
                <c:pt idx="15730">
                  <c:v>-754.247887134552</c:v>
                </c:pt>
                <c:pt idx="15731">
                  <c:v>-754.24723148346004</c:v>
                </c:pt>
                <c:pt idx="15732">
                  <c:v>-754.24711227417004</c:v>
                </c:pt>
                <c:pt idx="15733">
                  <c:v>-754.24758911132801</c:v>
                </c:pt>
                <c:pt idx="15734">
                  <c:v>-754.24866199493397</c:v>
                </c:pt>
                <c:pt idx="15735">
                  <c:v>-754.25027132034302</c:v>
                </c:pt>
                <c:pt idx="15736">
                  <c:v>-754.25247669220005</c:v>
                </c:pt>
                <c:pt idx="15737">
                  <c:v>-754.25498008728005</c:v>
                </c:pt>
                <c:pt idx="15738">
                  <c:v>-754.25754308700596</c:v>
                </c:pt>
                <c:pt idx="15739">
                  <c:v>-754.25974845886299</c:v>
                </c:pt>
                <c:pt idx="15740">
                  <c:v>-754.26135778427101</c:v>
                </c:pt>
                <c:pt idx="15741">
                  <c:v>-754.26189422607399</c:v>
                </c:pt>
                <c:pt idx="15742">
                  <c:v>-754.26123857498203</c:v>
                </c:pt>
                <c:pt idx="15743">
                  <c:v>-754.25909280777</c:v>
                </c:pt>
                <c:pt idx="15744">
                  <c:v>-754.25551652908302</c:v>
                </c:pt>
                <c:pt idx="15745">
                  <c:v>-754.25039052963302</c:v>
                </c:pt>
                <c:pt idx="15746">
                  <c:v>-754.24413204193104</c:v>
                </c:pt>
                <c:pt idx="15747">
                  <c:v>-754.23703908920299</c:v>
                </c:pt>
                <c:pt idx="15748">
                  <c:v>-754.22964811325096</c:v>
                </c:pt>
                <c:pt idx="15749">
                  <c:v>-754.22231674194404</c:v>
                </c:pt>
                <c:pt idx="15750">
                  <c:v>-754.21546220779396</c:v>
                </c:pt>
                <c:pt idx="15751">
                  <c:v>-754.209263324738</c:v>
                </c:pt>
                <c:pt idx="15752">
                  <c:v>-754.204018115998</c:v>
                </c:pt>
                <c:pt idx="15753">
                  <c:v>-754.19978618621803</c:v>
                </c:pt>
                <c:pt idx="15754">
                  <c:v>-754.19668674469006</c:v>
                </c:pt>
                <c:pt idx="15755">
                  <c:v>-754.19466018676803</c:v>
                </c:pt>
                <c:pt idx="15756">
                  <c:v>-754.19358730316196</c:v>
                </c:pt>
                <c:pt idx="15757">
                  <c:v>-754.19334888458297</c:v>
                </c:pt>
                <c:pt idx="15758">
                  <c:v>-754.19364690780696</c:v>
                </c:pt>
                <c:pt idx="15759">
                  <c:v>-754.19442176818904</c:v>
                </c:pt>
                <c:pt idx="15760">
                  <c:v>-754.19543504715</c:v>
                </c:pt>
                <c:pt idx="15761">
                  <c:v>-754.19632911682095</c:v>
                </c:pt>
                <c:pt idx="15762">
                  <c:v>-754.19674634933494</c:v>
                </c:pt>
                <c:pt idx="15763">
                  <c:v>-754.19632911682095</c:v>
                </c:pt>
                <c:pt idx="15764">
                  <c:v>-754.19471979141304</c:v>
                </c:pt>
                <c:pt idx="15765">
                  <c:v>-754.19173955917404</c:v>
                </c:pt>
                <c:pt idx="15766">
                  <c:v>-754.18738842010498</c:v>
                </c:pt>
                <c:pt idx="15767">
                  <c:v>-754.18184518814098</c:v>
                </c:pt>
                <c:pt idx="15768">
                  <c:v>-754.17534828186103</c:v>
                </c:pt>
                <c:pt idx="15769">
                  <c:v>-754.16825532913197</c:v>
                </c:pt>
                <c:pt idx="15770">
                  <c:v>-754.16110277175903</c:v>
                </c:pt>
                <c:pt idx="15771">
                  <c:v>-754.15430784225498</c:v>
                </c:pt>
                <c:pt idx="15772">
                  <c:v>-754.14840698242199</c:v>
                </c:pt>
                <c:pt idx="15773">
                  <c:v>-754.14357900619495</c:v>
                </c:pt>
                <c:pt idx="15774">
                  <c:v>-754.139943122864</c:v>
                </c:pt>
                <c:pt idx="15775">
                  <c:v>-754.13714170456001</c:v>
                </c:pt>
                <c:pt idx="15776">
                  <c:v>-754.13487672805798</c:v>
                </c:pt>
                <c:pt idx="15777">
                  <c:v>-754.13285017013595</c:v>
                </c:pt>
                <c:pt idx="15778">
                  <c:v>-754.13070440292404</c:v>
                </c:pt>
                <c:pt idx="15779">
                  <c:v>-754.12837982177803</c:v>
                </c:pt>
                <c:pt idx="15780">
                  <c:v>-754.12563800811802</c:v>
                </c:pt>
                <c:pt idx="15781">
                  <c:v>-754.12259817123402</c:v>
                </c:pt>
                <c:pt idx="15782">
                  <c:v>-754.11926031112705</c:v>
                </c:pt>
                <c:pt idx="15783">
                  <c:v>-754.11574363708496</c:v>
                </c:pt>
                <c:pt idx="15784">
                  <c:v>-754.11216735839901</c:v>
                </c:pt>
                <c:pt idx="15785">
                  <c:v>-754.10829305648804</c:v>
                </c:pt>
                <c:pt idx="15786">
                  <c:v>-754.10394191742</c:v>
                </c:pt>
                <c:pt idx="15787">
                  <c:v>-754.09887552261398</c:v>
                </c:pt>
                <c:pt idx="15788">
                  <c:v>-754.092795848847</c:v>
                </c:pt>
                <c:pt idx="15789">
                  <c:v>-754.08534526824997</c:v>
                </c:pt>
                <c:pt idx="15790">
                  <c:v>-754.07652378082298</c:v>
                </c:pt>
                <c:pt idx="15791">
                  <c:v>-754.06633138656605</c:v>
                </c:pt>
                <c:pt idx="15792">
                  <c:v>-754.05488729476895</c:v>
                </c:pt>
                <c:pt idx="15793">
                  <c:v>-754.04248952865601</c:v>
                </c:pt>
                <c:pt idx="15794">
                  <c:v>-754.02955532073997</c:v>
                </c:pt>
                <c:pt idx="15795">
                  <c:v>-754.01638269424495</c:v>
                </c:pt>
                <c:pt idx="15796">
                  <c:v>-754.00326967239403</c:v>
                </c:pt>
                <c:pt idx="15797">
                  <c:v>-753.990395069123</c:v>
                </c:pt>
                <c:pt idx="15798">
                  <c:v>-753.97769927978504</c:v>
                </c:pt>
                <c:pt idx="15799">
                  <c:v>-753.965063095093</c:v>
                </c:pt>
                <c:pt idx="15800">
                  <c:v>-753.95224809646595</c:v>
                </c:pt>
                <c:pt idx="15801">
                  <c:v>-753.93913507461605</c:v>
                </c:pt>
                <c:pt idx="15802">
                  <c:v>-753.92572402954102</c:v>
                </c:pt>
                <c:pt idx="15803">
                  <c:v>-753.91195535659801</c:v>
                </c:pt>
                <c:pt idx="15804">
                  <c:v>-753.89800786972103</c:v>
                </c:pt>
                <c:pt idx="15805">
                  <c:v>-753.88388156890903</c:v>
                </c:pt>
                <c:pt idx="15806">
                  <c:v>-753.86975526809704</c:v>
                </c:pt>
                <c:pt idx="15807">
                  <c:v>-753.85592699050903</c:v>
                </c:pt>
                <c:pt idx="15808">
                  <c:v>-753.84263515472401</c:v>
                </c:pt>
                <c:pt idx="15809">
                  <c:v>-753.83011817932095</c:v>
                </c:pt>
                <c:pt idx="15810">
                  <c:v>-753.81843566894599</c:v>
                </c:pt>
                <c:pt idx="15811">
                  <c:v>-753.80758762359596</c:v>
                </c:pt>
                <c:pt idx="15812">
                  <c:v>-753.79751443862904</c:v>
                </c:pt>
                <c:pt idx="15813">
                  <c:v>-753.78797769546497</c:v>
                </c:pt>
                <c:pt idx="15814">
                  <c:v>-753.77885818481502</c:v>
                </c:pt>
                <c:pt idx="15815">
                  <c:v>-753.76985788345405</c:v>
                </c:pt>
                <c:pt idx="15816">
                  <c:v>-753.76061916351296</c:v>
                </c:pt>
                <c:pt idx="15817">
                  <c:v>-753.75090360641502</c:v>
                </c:pt>
                <c:pt idx="15818">
                  <c:v>-753.74053239822399</c:v>
                </c:pt>
                <c:pt idx="15819">
                  <c:v>-753.729445934296</c:v>
                </c:pt>
                <c:pt idx="15820">
                  <c:v>-753.71764421463001</c:v>
                </c:pt>
                <c:pt idx="15821">
                  <c:v>-753.70500802993797</c:v>
                </c:pt>
                <c:pt idx="15822">
                  <c:v>-753.69159698486305</c:v>
                </c:pt>
                <c:pt idx="15823">
                  <c:v>-753.67753028869595</c:v>
                </c:pt>
                <c:pt idx="15824">
                  <c:v>-753.66304636001598</c:v>
                </c:pt>
                <c:pt idx="15825">
                  <c:v>-753.64832401275703</c:v>
                </c:pt>
                <c:pt idx="15826">
                  <c:v>-753.63354206085205</c:v>
                </c:pt>
                <c:pt idx="15827">
                  <c:v>-753.61876010894798</c:v>
                </c:pt>
                <c:pt idx="15828">
                  <c:v>-753.60385894775402</c:v>
                </c:pt>
                <c:pt idx="15829">
                  <c:v>-753.58889818191506</c:v>
                </c:pt>
                <c:pt idx="15830">
                  <c:v>-753.573818206787</c:v>
                </c:pt>
                <c:pt idx="15831">
                  <c:v>-753.55861902236995</c:v>
                </c:pt>
                <c:pt idx="15832">
                  <c:v>-753.543360233307</c:v>
                </c:pt>
                <c:pt idx="15833">
                  <c:v>-753.52798223495495</c:v>
                </c:pt>
                <c:pt idx="15834">
                  <c:v>-753.51230621337902</c:v>
                </c:pt>
                <c:pt idx="15835">
                  <c:v>-753.496153354645</c:v>
                </c:pt>
                <c:pt idx="15836">
                  <c:v>-753.479404449463</c:v>
                </c:pt>
                <c:pt idx="15837">
                  <c:v>-753.46194028854404</c:v>
                </c:pt>
                <c:pt idx="15838">
                  <c:v>-753.44388008117699</c:v>
                </c:pt>
                <c:pt idx="15839">
                  <c:v>-753.42522382736195</c:v>
                </c:pt>
                <c:pt idx="15840">
                  <c:v>-753.40585231780994</c:v>
                </c:pt>
                <c:pt idx="15841">
                  <c:v>-753.38570594787598</c:v>
                </c:pt>
                <c:pt idx="15842">
                  <c:v>-753.36460590362606</c:v>
                </c:pt>
                <c:pt idx="15843">
                  <c:v>-753.34255218505905</c:v>
                </c:pt>
                <c:pt idx="15844">
                  <c:v>-753.31960439681995</c:v>
                </c:pt>
                <c:pt idx="15845">
                  <c:v>-753.29600095748901</c:v>
                </c:pt>
                <c:pt idx="15846">
                  <c:v>-753.27186107635498</c:v>
                </c:pt>
                <c:pt idx="15847">
                  <c:v>-753.24736356735298</c:v>
                </c:pt>
                <c:pt idx="15848">
                  <c:v>-753.22250843048096</c:v>
                </c:pt>
                <c:pt idx="15849">
                  <c:v>-753.19729566574097</c:v>
                </c:pt>
                <c:pt idx="15850">
                  <c:v>-753.17172527313301</c:v>
                </c:pt>
                <c:pt idx="15851">
                  <c:v>-753.14567804336605</c:v>
                </c:pt>
                <c:pt idx="15852">
                  <c:v>-753.11903476715099</c:v>
                </c:pt>
                <c:pt idx="15853">
                  <c:v>-753.09185504913398</c:v>
                </c:pt>
                <c:pt idx="15854">
                  <c:v>-753.06401968002297</c:v>
                </c:pt>
                <c:pt idx="15855">
                  <c:v>-753.0357670784</c:v>
                </c:pt>
                <c:pt idx="15856">
                  <c:v>-753.00721645355202</c:v>
                </c:pt>
                <c:pt idx="15857">
                  <c:v>-752.97878503799495</c:v>
                </c:pt>
                <c:pt idx="15858">
                  <c:v>-752.95077085494995</c:v>
                </c:pt>
                <c:pt idx="15859">
                  <c:v>-752.92359113693306</c:v>
                </c:pt>
                <c:pt idx="15860">
                  <c:v>-752.89760351181098</c:v>
                </c:pt>
                <c:pt idx="15861">
                  <c:v>-752.87286758422897</c:v>
                </c:pt>
                <c:pt idx="15862">
                  <c:v>-752.84914493560802</c:v>
                </c:pt>
                <c:pt idx="15863">
                  <c:v>-752.82601833343494</c:v>
                </c:pt>
                <c:pt idx="15864">
                  <c:v>-752.80289173126198</c:v>
                </c:pt>
                <c:pt idx="15865">
                  <c:v>-752.77922868728695</c:v>
                </c:pt>
                <c:pt idx="15866">
                  <c:v>-752.75455236435005</c:v>
                </c:pt>
                <c:pt idx="15867">
                  <c:v>-752.72868394851696</c:v>
                </c:pt>
                <c:pt idx="15868">
                  <c:v>-752.70138502120994</c:v>
                </c:pt>
                <c:pt idx="15869">
                  <c:v>-752.67265558242798</c:v>
                </c:pt>
                <c:pt idx="15870">
                  <c:v>-752.64273405075096</c:v>
                </c:pt>
                <c:pt idx="15871">
                  <c:v>-752.61191844940197</c:v>
                </c:pt>
                <c:pt idx="15872">
                  <c:v>-752.58068561554001</c:v>
                </c:pt>
                <c:pt idx="15873">
                  <c:v>-752.54951238632202</c:v>
                </c:pt>
                <c:pt idx="15874">
                  <c:v>-752.51869678497303</c:v>
                </c:pt>
                <c:pt idx="15875">
                  <c:v>-752.48847723007202</c:v>
                </c:pt>
                <c:pt idx="15876">
                  <c:v>-752.45867490768501</c:v>
                </c:pt>
                <c:pt idx="15877">
                  <c:v>-752.42911100387596</c:v>
                </c:pt>
                <c:pt idx="15878">
                  <c:v>-752.39966630935703</c:v>
                </c:pt>
                <c:pt idx="15879">
                  <c:v>-752.369983196259</c:v>
                </c:pt>
                <c:pt idx="15880">
                  <c:v>-752.33988285064697</c:v>
                </c:pt>
                <c:pt idx="15881">
                  <c:v>-752.309007644654</c:v>
                </c:pt>
                <c:pt idx="15882">
                  <c:v>-752.27694034576405</c:v>
                </c:pt>
                <c:pt idx="15883">
                  <c:v>-752.24362134933494</c:v>
                </c:pt>
                <c:pt idx="15884">
                  <c:v>-752.20911026000999</c:v>
                </c:pt>
                <c:pt idx="15885">
                  <c:v>-752.17388391494796</c:v>
                </c:pt>
                <c:pt idx="15886">
                  <c:v>-752.13829994201706</c:v>
                </c:pt>
                <c:pt idx="15887">
                  <c:v>-752.10271596908603</c:v>
                </c:pt>
                <c:pt idx="15888">
                  <c:v>-752.06754922866799</c:v>
                </c:pt>
                <c:pt idx="15889">
                  <c:v>-752.03303813934303</c:v>
                </c:pt>
                <c:pt idx="15890">
                  <c:v>-751.99936151504505</c:v>
                </c:pt>
                <c:pt idx="15891">
                  <c:v>-751.96675777435303</c:v>
                </c:pt>
                <c:pt idx="15892">
                  <c:v>-751.93516731262196</c:v>
                </c:pt>
                <c:pt idx="15893">
                  <c:v>-751.90441131591797</c:v>
                </c:pt>
                <c:pt idx="15894">
                  <c:v>-751.87401294708297</c:v>
                </c:pt>
                <c:pt idx="15895">
                  <c:v>-751.84349536895797</c:v>
                </c:pt>
                <c:pt idx="15896">
                  <c:v>-751.812500953675</c:v>
                </c:pt>
                <c:pt idx="15897">
                  <c:v>-751.78073167800903</c:v>
                </c:pt>
                <c:pt idx="15898">
                  <c:v>-751.74777030944801</c:v>
                </c:pt>
                <c:pt idx="15899">
                  <c:v>-751.71355724334705</c:v>
                </c:pt>
                <c:pt idx="15900">
                  <c:v>-751.67785406112705</c:v>
                </c:pt>
                <c:pt idx="15901">
                  <c:v>-751.64077997207698</c:v>
                </c:pt>
                <c:pt idx="15902">
                  <c:v>-751.60239458084095</c:v>
                </c:pt>
                <c:pt idx="15903">
                  <c:v>-751.56317472457897</c:v>
                </c:pt>
                <c:pt idx="15904">
                  <c:v>-751.52335882186901</c:v>
                </c:pt>
                <c:pt idx="15905">
                  <c:v>-751.48312568664596</c:v>
                </c:pt>
                <c:pt idx="15906">
                  <c:v>-751.44277334213302</c:v>
                </c:pt>
                <c:pt idx="15907">
                  <c:v>-751.40236139297497</c:v>
                </c:pt>
                <c:pt idx="15908">
                  <c:v>-751.36212825775203</c:v>
                </c:pt>
                <c:pt idx="15909">
                  <c:v>-751.32225275039696</c:v>
                </c:pt>
                <c:pt idx="15910">
                  <c:v>-751.28279447555599</c:v>
                </c:pt>
                <c:pt idx="15911">
                  <c:v>-751.24357461929299</c:v>
                </c:pt>
                <c:pt idx="15912">
                  <c:v>-751.20447397232101</c:v>
                </c:pt>
                <c:pt idx="15913">
                  <c:v>-751.16543292999302</c:v>
                </c:pt>
                <c:pt idx="15914">
                  <c:v>-751.12645149231003</c:v>
                </c:pt>
                <c:pt idx="15915">
                  <c:v>-751.08758926391602</c:v>
                </c:pt>
                <c:pt idx="15916">
                  <c:v>-751.04866743087803</c:v>
                </c:pt>
                <c:pt idx="15917">
                  <c:v>-751.00944757461605</c:v>
                </c:pt>
                <c:pt idx="15918">
                  <c:v>-750.96963167190597</c:v>
                </c:pt>
                <c:pt idx="15919">
                  <c:v>-750.92892169952404</c:v>
                </c:pt>
                <c:pt idx="15920">
                  <c:v>-750.88719844818104</c:v>
                </c:pt>
                <c:pt idx="15921">
                  <c:v>-750.84452152252197</c:v>
                </c:pt>
                <c:pt idx="15922">
                  <c:v>-750.80083131790195</c:v>
                </c:pt>
                <c:pt idx="15923">
                  <c:v>-750.75600862503097</c:v>
                </c:pt>
                <c:pt idx="15924">
                  <c:v>-750.71011304855404</c:v>
                </c:pt>
                <c:pt idx="15925">
                  <c:v>-750.66326379776001</c:v>
                </c:pt>
                <c:pt idx="15926">
                  <c:v>-750.61563968658504</c:v>
                </c:pt>
                <c:pt idx="15927">
                  <c:v>-750.56765794754006</c:v>
                </c:pt>
                <c:pt idx="15928">
                  <c:v>-750.51949739456199</c:v>
                </c:pt>
                <c:pt idx="15929">
                  <c:v>-750.47151565551803</c:v>
                </c:pt>
                <c:pt idx="15930">
                  <c:v>-750.42389154434204</c:v>
                </c:pt>
                <c:pt idx="15931">
                  <c:v>-750.37662506103504</c:v>
                </c:pt>
                <c:pt idx="15932">
                  <c:v>-750.32995462417603</c:v>
                </c:pt>
                <c:pt idx="15933">
                  <c:v>-750.28382062911999</c:v>
                </c:pt>
                <c:pt idx="15934">
                  <c:v>-750.23834228515602</c:v>
                </c:pt>
                <c:pt idx="15935">
                  <c:v>-750.19334077835094</c:v>
                </c:pt>
                <c:pt idx="15936">
                  <c:v>-750.14875650405895</c:v>
                </c:pt>
                <c:pt idx="15937">
                  <c:v>-750.10417222976696</c:v>
                </c:pt>
                <c:pt idx="15938">
                  <c:v>-750.05911111831699</c:v>
                </c:pt>
                <c:pt idx="15939">
                  <c:v>-750.01303672790505</c:v>
                </c:pt>
                <c:pt idx="15940">
                  <c:v>-749.96529340743996</c:v>
                </c:pt>
                <c:pt idx="15941">
                  <c:v>-749.91564273834194</c:v>
                </c:pt>
                <c:pt idx="15942">
                  <c:v>-749.86378669738804</c:v>
                </c:pt>
                <c:pt idx="15943">
                  <c:v>-749.80984449386597</c:v>
                </c:pt>
                <c:pt idx="15944">
                  <c:v>-749.75399494171199</c:v>
                </c:pt>
                <c:pt idx="15945">
                  <c:v>-749.69671487808205</c:v>
                </c:pt>
                <c:pt idx="15946">
                  <c:v>-749.63871955871605</c:v>
                </c:pt>
                <c:pt idx="15947">
                  <c:v>-749.58066463470504</c:v>
                </c:pt>
                <c:pt idx="15948">
                  <c:v>-749.52332496643101</c:v>
                </c:pt>
                <c:pt idx="15949">
                  <c:v>-749.46723699569702</c:v>
                </c:pt>
                <c:pt idx="15950">
                  <c:v>-749.41263914108299</c:v>
                </c:pt>
                <c:pt idx="15951">
                  <c:v>-749.35959100723301</c:v>
                </c:pt>
                <c:pt idx="15952">
                  <c:v>-749.30767536163398</c:v>
                </c:pt>
                <c:pt idx="15953">
                  <c:v>-749.25653457641602</c:v>
                </c:pt>
                <c:pt idx="15954">
                  <c:v>-749.20551300048805</c:v>
                </c:pt>
                <c:pt idx="15955">
                  <c:v>-749.15413379669201</c:v>
                </c:pt>
                <c:pt idx="15956">
                  <c:v>-749.10203933715798</c:v>
                </c:pt>
                <c:pt idx="15957">
                  <c:v>-749.049170017243</c:v>
                </c:pt>
                <c:pt idx="15958">
                  <c:v>-748.99540662765503</c:v>
                </c:pt>
                <c:pt idx="15959">
                  <c:v>-748.940927982331</c:v>
                </c:pt>
                <c:pt idx="15960">
                  <c:v>-748.88591289520298</c:v>
                </c:pt>
                <c:pt idx="15961">
                  <c:v>-748.83042097091698</c:v>
                </c:pt>
                <c:pt idx="15962">
                  <c:v>-748.77457141876198</c:v>
                </c:pt>
                <c:pt idx="15963">
                  <c:v>-748.71824502945003</c:v>
                </c:pt>
                <c:pt idx="15964">
                  <c:v>-748.66138219833397</c:v>
                </c:pt>
                <c:pt idx="15965">
                  <c:v>-748.60374450683605</c:v>
                </c:pt>
                <c:pt idx="15966">
                  <c:v>-748.54527235031105</c:v>
                </c:pt>
                <c:pt idx="15967">
                  <c:v>-748.48584651946999</c:v>
                </c:pt>
                <c:pt idx="15968">
                  <c:v>-748.42570543289196</c:v>
                </c:pt>
                <c:pt idx="15969">
                  <c:v>-748.36478948593196</c:v>
                </c:pt>
                <c:pt idx="15970">
                  <c:v>-748.30345630645797</c:v>
                </c:pt>
                <c:pt idx="15971">
                  <c:v>-748.24182510375999</c:v>
                </c:pt>
                <c:pt idx="15972">
                  <c:v>-748.18019390106201</c:v>
                </c:pt>
                <c:pt idx="15973">
                  <c:v>-748.11856269836403</c:v>
                </c:pt>
                <c:pt idx="15974">
                  <c:v>-748.05705070495605</c:v>
                </c:pt>
                <c:pt idx="15975">
                  <c:v>-747.99530029296898</c:v>
                </c:pt>
                <c:pt idx="15976">
                  <c:v>-747.93325185775802</c:v>
                </c:pt>
                <c:pt idx="15977">
                  <c:v>-747.87048816680897</c:v>
                </c:pt>
                <c:pt idx="15978">
                  <c:v>-747.80677080154396</c:v>
                </c:pt>
                <c:pt idx="15979">
                  <c:v>-747.74192094802902</c:v>
                </c:pt>
                <c:pt idx="15980">
                  <c:v>-747.67599821090698</c:v>
                </c:pt>
                <c:pt idx="15981">
                  <c:v>-747.609181404114</c:v>
                </c:pt>
                <c:pt idx="15982">
                  <c:v>-747.54188776016304</c:v>
                </c:pt>
                <c:pt idx="15983">
                  <c:v>-747.47453451156605</c:v>
                </c:pt>
                <c:pt idx="15984">
                  <c:v>-747.40747928619396</c:v>
                </c:pt>
                <c:pt idx="15985">
                  <c:v>-747.34084129333496</c:v>
                </c:pt>
                <c:pt idx="15986">
                  <c:v>-747.27468013763405</c:v>
                </c:pt>
                <c:pt idx="15987">
                  <c:v>-747.20911502838203</c:v>
                </c:pt>
                <c:pt idx="15988">
                  <c:v>-747.14408636093196</c:v>
                </c:pt>
                <c:pt idx="15989">
                  <c:v>-747.07947492599499</c:v>
                </c:pt>
                <c:pt idx="15990">
                  <c:v>-747.01492309570301</c:v>
                </c:pt>
                <c:pt idx="15991">
                  <c:v>-746.94989442825295</c:v>
                </c:pt>
                <c:pt idx="15992">
                  <c:v>-746.88373327255294</c:v>
                </c:pt>
                <c:pt idx="15993">
                  <c:v>-746.81596279144298</c:v>
                </c:pt>
                <c:pt idx="15994">
                  <c:v>-746.74640417098999</c:v>
                </c:pt>
                <c:pt idx="15995">
                  <c:v>-746.67493820190498</c:v>
                </c:pt>
                <c:pt idx="15996">
                  <c:v>-746.60150527954102</c:v>
                </c:pt>
                <c:pt idx="15997">
                  <c:v>-746.52604579925605</c:v>
                </c:pt>
                <c:pt idx="15998">
                  <c:v>-746.44844055175804</c:v>
                </c:pt>
                <c:pt idx="15999">
                  <c:v>-746.36868953704902</c:v>
                </c:pt>
                <c:pt idx="16000">
                  <c:v>-746.28685235977196</c:v>
                </c:pt>
                <c:pt idx="16001">
                  <c:v>-746.20346546173096</c:v>
                </c:pt>
                <c:pt idx="16002">
                  <c:v>-746.119065284729</c:v>
                </c:pt>
                <c:pt idx="16003">
                  <c:v>-746.03430747985897</c:v>
                </c:pt>
                <c:pt idx="16004">
                  <c:v>-745.94954967498802</c:v>
                </c:pt>
                <c:pt idx="16005">
                  <c:v>-745.86508989334095</c:v>
                </c:pt>
                <c:pt idx="16006">
                  <c:v>-745.78092813491799</c:v>
                </c:pt>
                <c:pt idx="16007">
                  <c:v>-745.69712400436401</c:v>
                </c:pt>
                <c:pt idx="16008">
                  <c:v>-745.61367750167904</c:v>
                </c:pt>
                <c:pt idx="16009">
                  <c:v>-745.53029060363804</c:v>
                </c:pt>
                <c:pt idx="16010">
                  <c:v>-745.44648647308395</c:v>
                </c:pt>
                <c:pt idx="16011">
                  <c:v>-745.36143064498901</c:v>
                </c:pt>
                <c:pt idx="16012">
                  <c:v>-745.27440786361694</c:v>
                </c:pt>
                <c:pt idx="16013">
                  <c:v>-745.18488168716499</c:v>
                </c:pt>
                <c:pt idx="16014">
                  <c:v>-745.09273290634201</c:v>
                </c:pt>
                <c:pt idx="16015">
                  <c:v>-744.99808073043801</c:v>
                </c:pt>
                <c:pt idx="16016">
                  <c:v>-744.90146160125801</c:v>
                </c:pt>
                <c:pt idx="16017">
                  <c:v>-744.80335235595703</c:v>
                </c:pt>
                <c:pt idx="16018">
                  <c:v>-744.70434904098499</c:v>
                </c:pt>
                <c:pt idx="16019">
                  <c:v>-744.604749679566</c:v>
                </c:pt>
                <c:pt idx="16020">
                  <c:v>-744.50473308563301</c:v>
                </c:pt>
                <c:pt idx="16021">
                  <c:v>-744.40435886383102</c:v>
                </c:pt>
                <c:pt idx="16022">
                  <c:v>-744.30338859558105</c:v>
                </c:pt>
                <c:pt idx="16023">
                  <c:v>-744.20152425766003</c:v>
                </c:pt>
                <c:pt idx="16024">
                  <c:v>-744.09816980361995</c:v>
                </c:pt>
                <c:pt idx="16025">
                  <c:v>-743.99255037307796</c:v>
                </c:pt>
                <c:pt idx="16026">
                  <c:v>-743.88418912887596</c:v>
                </c:pt>
                <c:pt idx="16027">
                  <c:v>-743.77278804779098</c:v>
                </c:pt>
                <c:pt idx="16028">
                  <c:v>-743.658704757691</c:v>
                </c:pt>
                <c:pt idx="16029">
                  <c:v>-743.5422372818</c:v>
                </c:pt>
                <c:pt idx="16030">
                  <c:v>-743.42398166656506</c:v>
                </c:pt>
                <c:pt idx="16031">
                  <c:v>-743.30429553985596</c:v>
                </c:pt>
                <c:pt idx="16032">
                  <c:v>-743.18353652954102</c:v>
                </c:pt>
                <c:pt idx="16033">
                  <c:v>-743.06194305419899</c:v>
                </c:pt>
                <c:pt idx="16034">
                  <c:v>-742.93957471847602</c:v>
                </c:pt>
                <c:pt idx="16035">
                  <c:v>-742.81613349914596</c:v>
                </c:pt>
                <c:pt idx="16036">
                  <c:v>-742.69132137298595</c:v>
                </c:pt>
                <c:pt idx="16037">
                  <c:v>-742.56436347961403</c:v>
                </c:pt>
                <c:pt idx="16038">
                  <c:v>-742.43478298187301</c:v>
                </c:pt>
                <c:pt idx="16039">
                  <c:v>-742.30210304260299</c:v>
                </c:pt>
                <c:pt idx="16040">
                  <c:v>-742.16608524322498</c:v>
                </c:pt>
                <c:pt idx="16041">
                  <c:v>-742.02672958374001</c:v>
                </c:pt>
                <c:pt idx="16042">
                  <c:v>-741.88427448272705</c:v>
                </c:pt>
                <c:pt idx="16043">
                  <c:v>-741.73883914947498</c:v>
                </c:pt>
                <c:pt idx="16044">
                  <c:v>-741.59066200256404</c:v>
                </c:pt>
                <c:pt idx="16045">
                  <c:v>-741.43986225128197</c:v>
                </c:pt>
                <c:pt idx="16046">
                  <c:v>-741.286499500275</c:v>
                </c:pt>
                <c:pt idx="16047">
                  <c:v>-741.13063335418701</c:v>
                </c:pt>
                <c:pt idx="16048">
                  <c:v>-740.97232341766403</c:v>
                </c:pt>
                <c:pt idx="16049">
                  <c:v>-740.81151008606003</c:v>
                </c:pt>
                <c:pt idx="16050">
                  <c:v>-740.64801454544101</c:v>
                </c:pt>
                <c:pt idx="16051">
                  <c:v>-740.481956005097</c:v>
                </c:pt>
                <c:pt idx="16052">
                  <c:v>-740.31351327896095</c:v>
                </c:pt>
                <c:pt idx="16053">
                  <c:v>-740.14328241348301</c:v>
                </c:pt>
                <c:pt idx="16054">
                  <c:v>-739.97191905975399</c:v>
                </c:pt>
                <c:pt idx="16055">
                  <c:v>-739.80013847351097</c:v>
                </c:pt>
                <c:pt idx="16056">
                  <c:v>-739.62823867797897</c:v>
                </c:pt>
                <c:pt idx="16057">
                  <c:v>-739.45621967315697</c:v>
                </c:pt>
                <c:pt idx="16058">
                  <c:v>-739.28402185440098</c:v>
                </c:pt>
                <c:pt idx="16059">
                  <c:v>-739.111526012421</c:v>
                </c:pt>
                <c:pt idx="16060">
                  <c:v>-738.93849372863804</c:v>
                </c:pt>
                <c:pt idx="16061">
                  <c:v>-738.76420974731502</c:v>
                </c:pt>
                <c:pt idx="16062">
                  <c:v>-738.58789920806896</c:v>
                </c:pt>
                <c:pt idx="16063">
                  <c:v>-738.40878725051903</c:v>
                </c:pt>
                <c:pt idx="16064">
                  <c:v>-738.226158618927</c:v>
                </c:pt>
                <c:pt idx="16065">
                  <c:v>-738.03971529007003</c:v>
                </c:pt>
                <c:pt idx="16066">
                  <c:v>-737.84927845001198</c:v>
                </c:pt>
                <c:pt idx="16067">
                  <c:v>-737.65478849410999</c:v>
                </c:pt>
                <c:pt idx="16068">
                  <c:v>-737.45612621307396</c:v>
                </c:pt>
                <c:pt idx="16069">
                  <c:v>-737.25341081619297</c:v>
                </c:pt>
                <c:pt idx="16070">
                  <c:v>-737.04670190811203</c:v>
                </c:pt>
                <c:pt idx="16071">
                  <c:v>-736.83623790741001</c:v>
                </c:pt>
                <c:pt idx="16072">
                  <c:v>-736.62231683731102</c:v>
                </c:pt>
                <c:pt idx="16073">
                  <c:v>-736.40505790710495</c:v>
                </c:pt>
                <c:pt idx="16074">
                  <c:v>-736.184580326081</c:v>
                </c:pt>
                <c:pt idx="16075">
                  <c:v>-735.96100330352795</c:v>
                </c:pt>
                <c:pt idx="16076">
                  <c:v>-735.73432683944702</c:v>
                </c:pt>
                <c:pt idx="16077">
                  <c:v>-735.50467014312801</c:v>
                </c:pt>
                <c:pt idx="16078">
                  <c:v>-735.271973609925</c:v>
                </c:pt>
                <c:pt idx="16079">
                  <c:v>-735.03629684448299</c:v>
                </c:pt>
                <c:pt idx="16080">
                  <c:v>-734.79775905609199</c:v>
                </c:pt>
                <c:pt idx="16081">
                  <c:v>-734.55659866332996</c:v>
                </c:pt>
                <c:pt idx="16082">
                  <c:v>-734.31293487548805</c:v>
                </c:pt>
                <c:pt idx="16083">
                  <c:v>-734.06676769256603</c:v>
                </c:pt>
                <c:pt idx="16084">
                  <c:v>-733.81809711456299</c:v>
                </c:pt>
                <c:pt idx="16085">
                  <c:v>-733.56686353683494</c:v>
                </c:pt>
                <c:pt idx="16086">
                  <c:v>-733.31294775009201</c:v>
                </c:pt>
                <c:pt idx="16087">
                  <c:v>-733.05646896362305</c:v>
                </c:pt>
                <c:pt idx="16088">
                  <c:v>-732.79742717742897</c:v>
                </c:pt>
                <c:pt idx="16089">
                  <c:v>-732.53582239151001</c:v>
                </c:pt>
                <c:pt idx="16090">
                  <c:v>-732.27141618728695</c:v>
                </c:pt>
                <c:pt idx="16091">
                  <c:v>-732.00414896011398</c:v>
                </c:pt>
                <c:pt idx="16092">
                  <c:v>-731.734080314636</c:v>
                </c:pt>
                <c:pt idx="16093">
                  <c:v>-731.46132946014404</c:v>
                </c:pt>
                <c:pt idx="16094">
                  <c:v>-731.18607521057095</c:v>
                </c:pt>
                <c:pt idx="16095">
                  <c:v>-730.90849637985298</c:v>
                </c:pt>
                <c:pt idx="16096">
                  <c:v>-730.62829494476296</c:v>
                </c:pt>
                <c:pt idx="16097">
                  <c:v>-730.34535169601497</c:v>
                </c:pt>
                <c:pt idx="16098">
                  <c:v>-730.05936861038197</c:v>
                </c:pt>
                <c:pt idx="16099">
                  <c:v>-729.77034568786598</c:v>
                </c:pt>
                <c:pt idx="16100">
                  <c:v>-729.47834253311203</c:v>
                </c:pt>
                <c:pt idx="16101">
                  <c:v>-729.18347835540806</c:v>
                </c:pt>
                <c:pt idx="16102">
                  <c:v>-728.88581275939998</c:v>
                </c:pt>
                <c:pt idx="16103">
                  <c:v>-728.58540534973201</c:v>
                </c:pt>
                <c:pt idx="16104">
                  <c:v>-728.28225612640404</c:v>
                </c:pt>
                <c:pt idx="16105">
                  <c:v>-727.97642469406105</c:v>
                </c:pt>
                <c:pt idx="16106">
                  <c:v>-727.66820907592796</c:v>
                </c:pt>
                <c:pt idx="16107">
                  <c:v>-727.35754966735897</c:v>
                </c:pt>
                <c:pt idx="16108">
                  <c:v>-727.04432725906395</c:v>
                </c:pt>
                <c:pt idx="16109">
                  <c:v>-726.72824382782005</c:v>
                </c:pt>
                <c:pt idx="16110">
                  <c:v>-726.40894174575806</c:v>
                </c:pt>
                <c:pt idx="16111">
                  <c:v>-726.08600378036499</c:v>
                </c:pt>
                <c:pt idx="16112">
                  <c:v>-725.75931072235096</c:v>
                </c:pt>
                <c:pt idx="16113">
                  <c:v>-725.42880296707199</c:v>
                </c:pt>
                <c:pt idx="16114">
                  <c:v>-725.09448051452705</c:v>
                </c:pt>
                <c:pt idx="16115">
                  <c:v>-724.75664138794002</c:v>
                </c:pt>
                <c:pt idx="16116">
                  <c:v>-724.41540479660102</c:v>
                </c:pt>
                <c:pt idx="16117">
                  <c:v>-724.07124757766701</c:v>
                </c:pt>
                <c:pt idx="16118">
                  <c:v>-723.72464656829902</c:v>
                </c:pt>
                <c:pt idx="16119">
                  <c:v>-723.37625741958595</c:v>
                </c:pt>
                <c:pt idx="16120">
                  <c:v>-723.02655696868896</c:v>
                </c:pt>
                <c:pt idx="16121">
                  <c:v>-722.67608165741001</c:v>
                </c:pt>
                <c:pt idx="16122">
                  <c:v>-722.32489109039295</c:v>
                </c:pt>
                <c:pt idx="16123">
                  <c:v>-721.97322368621803</c:v>
                </c:pt>
                <c:pt idx="16124">
                  <c:v>-721.62107944488503</c:v>
                </c:pt>
                <c:pt idx="16125">
                  <c:v>-721.26857757568405</c:v>
                </c:pt>
                <c:pt idx="16126">
                  <c:v>-720.91565847396896</c:v>
                </c:pt>
                <c:pt idx="16127">
                  <c:v>-720.56226253509499</c:v>
                </c:pt>
                <c:pt idx="16128">
                  <c:v>-720.20809173583996</c:v>
                </c:pt>
                <c:pt idx="16129">
                  <c:v>-719.85302686691296</c:v>
                </c:pt>
                <c:pt idx="16130">
                  <c:v>-719.497067928315</c:v>
                </c:pt>
                <c:pt idx="16131">
                  <c:v>-719.14027452468895</c:v>
                </c:pt>
                <c:pt idx="16132">
                  <c:v>-718.78288507461605</c:v>
                </c:pt>
                <c:pt idx="16133">
                  <c:v>-718.42489957809505</c:v>
                </c:pt>
                <c:pt idx="16134">
                  <c:v>-718.06631803512596</c:v>
                </c:pt>
                <c:pt idx="16135">
                  <c:v>-717.707200050354</c:v>
                </c:pt>
                <c:pt idx="16136">
                  <c:v>-717.34748601913498</c:v>
                </c:pt>
                <c:pt idx="16137">
                  <c:v>-716.98705673217796</c:v>
                </c:pt>
                <c:pt idx="16138">
                  <c:v>-716.62579298019398</c:v>
                </c:pt>
                <c:pt idx="16139">
                  <c:v>-716.26345634460495</c:v>
                </c:pt>
                <c:pt idx="16140">
                  <c:v>-715.89992761611995</c:v>
                </c:pt>
                <c:pt idx="16141">
                  <c:v>-715.535266399384</c:v>
                </c:pt>
                <c:pt idx="16142">
                  <c:v>-715.16953229904198</c:v>
                </c:pt>
                <c:pt idx="16143">
                  <c:v>-714.80314254760799</c:v>
                </c:pt>
                <c:pt idx="16144">
                  <c:v>-714.43645477295001</c:v>
                </c:pt>
                <c:pt idx="16145">
                  <c:v>-714.07012462616001</c:v>
                </c:pt>
                <c:pt idx="16146">
                  <c:v>-713.70462894439697</c:v>
                </c:pt>
                <c:pt idx="16147">
                  <c:v>-713.34044456482002</c:v>
                </c:pt>
                <c:pt idx="16148">
                  <c:v>-712.97798871993996</c:v>
                </c:pt>
                <c:pt idx="16149">
                  <c:v>-712.61732101440498</c:v>
                </c:pt>
                <c:pt idx="16150">
                  <c:v>-712.25832223892201</c:v>
                </c:pt>
                <c:pt idx="16151">
                  <c:v>-711.90069437027</c:v>
                </c:pt>
                <c:pt idx="16152">
                  <c:v>-711.54431819915806</c:v>
                </c:pt>
                <c:pt idx="16153">
                  <c:v>-711.18883609771797</c:v>
                </c:pt>
                <c:pt idx="16154">
                  <c:v>-710.83406925201405</c:v>
                </c:pt>
                <c:pt idx="16155">
                  <c:v>-710.47977924347003</c:v>
                </c:pt>
                <c:pt idx="16156">
                  <c:v>-710.12596607208297</c:v>
                </c:pt>
                <c:pt idx="16157">
                  <c:v>-709.772629737854</c:v>
                </c:pt>
                <c:pt idx="16158">
                  <c:v>-709.42012786865303</c:v>
                </c:pt>
                <c:pt idx="16159">
                  <c:v>-709.06881809234596</c:v>
                </c:pt>
                <c:pt idx="16160">
                  <c:v>-708.71911764144897</c:v>
                </c:pt>
                <c:pt idx="16161">
                  <c:v>-708.37150335311901</c:v>
                </c:pt>
                <c:pt idx="16162">
                  <c:v>-708.02639245986995</c:v>
                </c:pt>
                <c:pt idx="16163">
                  <c:v>-707.68426179885898</c:v>
                </c:pt>
                <c:pt idx="16164">
                  <c:v>-707.345468997956</c:v>
                </c:pt>
                <c:pt idx="16165">
                  <c:v>-707.01031208038398</c:v>
                </c:pt>
                <c:pt idx="16166">
                  <c:v>-706.67902946472202</c:v>
                </c:pt>
                <c:pt idx="16167">
                  <c:v>-706.35150194168102</c:v>
                </c:pt>
                <c:pt idx="16168">
                  <c:v>-706.02772951126099</c:v>
                </c:pt>
                <c:pt idx="16169">
                  <c:v>-705.70759296417305</c:v>
                </c:pt>
                <c:pt idx="16170">
                  <c:v>-705.39103269577095</c:v>
                </c:pt>
                <c:pt idx="16171">
                  <c:v>-705.07810831070003</c:v>
                </c:pt>
                <c:pt idx="16172">
                  <c:v>-704.76899862289497</c:v>
                </c:pt>
                <c:pt idx="16173">
                  <c:v>-704.46394205093395</c:v>
                </c:pt>
                <c:pt idx="16174">
                  <c:v>-704.16323661804199</c:v>
                </c:pt>
                <c:pt idx="16175">
                  <c:v>-703.86723995208797</c:v>
                </c:pt>
                <c:pt idx="16176">
                  <c:v>-703.57630968093895</c:v>
                </c:pt>
                <c:pt idx="16177">
                  <c:v>-703.29062461853096</c:v>
                </c:pt>
                <c:pt idx="16178">
                  <c:v>-703.01042318344105</c:v>
                </c:pt>
                <c:pt idx="16179">
                  <c:v>-702.73558616638195</c:v>
                </c:pt>
                <c:pt idx="16180">
                  <c:v>-702.46587514877297</c:v>
                </c:pt>
                <c:pt idx="16181">
                  <c:v>-702.20093250274704</c:v>
                </c:pt>
                <c:pt idx="16182">
                  <c:v>-701.94046020507801</c:v>
                </c:pt>
                <c:pt idx="16183">
                  <c:v>-701.68433904647895</c:v>
                </c:pt>
                <c:pt idx="16184">
                  <c:v>-701.43233060836803</c:v>
                </c:pt>
                <c:pt idx="16185">
                  <c:v>-701.18449449539196</c:v>
                </c:pt>
                <c:pt idx="16186">
                  <c:v>-700.94094991684005</c:v>
                </c:pt>
                <c:pt idx="16187">
                  <c:v>-700.70181608200096</c:v>
                </c:pt>
                <c:pt idx="16188">
                  <c:v>-700.46745061874401</c:v>
                </c:pt>
                <c:pt idx="16189">
                  <c:v>-700.23833036422798</c:v>
                </c:pt>
                <c:pt idx="16190">
                  <c:v>-700.01493215560902</c:v>
                </c:pt>
                <c:pt idx="16191">
                  <c:v>-699.79803085327205</c:v>
                </c:pt>
                <c:pt idx="16192">
                  <c:v>-699.58810329437301</c:v>
                </c:pt>
                <c:pt idx="16193">
                  <c:v>-699.385805130005</c:v>
                </c:pt>
                <c:pt idx="16194">
                  <c:v>-699.19125556945801</c:v>
                </c:pt>
                <c:pt idx="16195">
                  <c:v>-699.00475263595604</c:v>
                </c:pt>
                <c:pt idx="16196">
                  <c:v>-698.82623672485397</c:v>
                </c:pt>
                <c:pt idx="16197">
                  <c:v>-698.65594625473102</c:v>
                </c:pt>
                <c:pt idx="16198">
                  <c:v>-698.49382162094105</c:v>
                </c:pt>
                <c:pt idx="16199">
                  <c:v>-698.33980321884201</c:v>
                </c:pt>
                <c:pt idx="16200">
                  <c:v>-698.19365262985298</c:v>
                </c:pt>
                <c:pt idx="16201">
                  <c:v>-698.05501222610496</c:v>
                </c:pt>
                <c:pt idx="16202">
                  <c:v>-697.923583984375</c:v>
                </c:pt>
                <c:pt idx="16203">
                  <c:v>-697.79924869537399</c:v>
                </c:pt>
                <c:pt idx="16204">
                  <c:v>-697.68218517303501</c:v>
                </c:pt>
                <c:pt idx="16205">
                  <c:v>-697.57251262664795</c:v>
                </c:pt>
                <c:pt idx="16206">
                  <c:v>-697.47035026550304</c:v>
                </c:pt>
                <c:pt idx="16207">
                  <c:v>-697.37593650817905</c:v>
                </c:pt>
                <c:pt idx="16208">
                  <c:v>-697.28945016860996</c:v>
                </c:pt>
                <c:pt idx="16209">
                  <c:v>-697.21130847930897</c:v>
                </c:pt>
                <c:pt idx="16210">
                  <c:v>-697.14186906814598</c:v>
                </c:pt>
                <c:pt idx="16211">
                  <c:v>-697.08160877227795</c:v>
                </c:pt>
                <c:pt idx="16212">
                  <c:v>-697.03088521957397</c:v>
                </c:pt>
                <c:pt idx="16213">
                  <c:v>-696.98975801467896</c:v>
                </c:pt>
                <c:pt idx="16214">
                  <c:v>-696.95834636688301</c:v>
                </c:pt>
                <c:pt idx="16215">
                  <c:v>-696.93617343902599</c:v>
                </c:pt>
                <c:pt idx="16216">
                  <c:v>-696.92294120788597</c:v>
                </c:pt>
                <c:pt idx="16217">
                  <c:v>-696.91811323165905</c:v>
                </c:pt>
                <c:pt idx="16218">
                  <c:v>-696.92139148712204</c:v>
                </c:pt>
                <c:pt idx="16219">
                  <c:v>-696.93259716034004</c:v>
                </c:pt>
                <c:pt idx="16220">
                  <c:v>-696.95161104202305</c:v>
                </c:pt>
                <c:pt idx="16221">
                  <c:v>-696.97849273681697</c:v>
                </c:pt>
                <c:pt idx="16222">
                  <c:v>-697.01324224472103</c:v>
                </c:pt>
                <c:pt idx="16223">
                  <c:v>-697.05609798431396</c:v>
                </c:pt>
                <c:pt idx="16224">
                  <c:v>-697.10735797882103</c:v>
                </c:pt>
                <c:pt idx="16225">
                  <c:v>-697.16726064681995</c:v>
                </c:pt>
                <c:pt idx="16226">
                  <c:v>-697.23604440689098</c:v>
                </c:pt>
                <c:pt idx="16227">
                  <c:v>-697.31388807296798</c:v>
                </c:pt>
                <c:pt idx="16228">
                  <c:v>-697.40079164505005</c:v>
                </c:pt>
                <c:pt idx="16229">
                  <c:v>-697.49669551849399</c:v>
                </c:pt>
                <c:pt idx="16230">
                  <c:v>-697.60154008865402</c:v>
                </c:pt>
                <c:pt idx="16231">
                  <c:v>-697.71520614624103</c:v>
                </c:pt>
                <c:pt idx="16232">
                  <c:v>-697.83781290054401</c:v>
                </c:pt>
                <c:pt idx="16233">
                  <c:v>-697.96947956085205</c:v>
                </c:pt>
                <c:pt idx="16234">
                  <c:v>-698.11044454574596</c:v>
                </c:pt>
                <c:pt idx="16235">
                  <c:v>-698.26076745986995</c:v>
                </c:pt>
                <c:pt idx="16236">
                  <c:v>-698.42062711715698</c:v>
                </c:pt>
                <c:pt idx="16237">
                  <c:v>-698.58996391296398</c:v>
                </c:pt>
                <c:pt idx="16238">
                  <c:v>-698.76877784729004</c:v>
                </c:pt>
                <c:pt idx="16239">
                  <c:v>-698.95683050155696</c:v>
                </c:pt>
                <c:pt idx="16240">
                  <c:v>-699.15382385253895</c:v>
                </c:pt>
                <c:pt idx="16241">
                  <c:v>-699.35922145843494</c:v>
                </c:pt>
                <c:pt idx="16242">
                  <c:v>-699.57242727279697</c:v>
                </c:pt>
                <c:pt idx="16243">
                  <c:v>-699.79266643524204</c:v>
                </c:pt>
                <c:pt idx="16244">
                  <c:v>-700.01928329467796</c:v>
                </c:pt>
                <c:pt idx="16245">
                  <c:v>-700.25168180465698</c:v>
                </c:pt>
                <c:pt idx="16246">
                  <c:v>-700.48956394195602</c:v>
                </c:pt>
                <c:pt idx="16247">
                  <c:v>-700.73275089263905</c:v>
                </c:pt>
                <c:pt idx="16248">
                  <c:v>-700.98160028457698</c:v>
                </c:pt>
                <c:pt idx="16249">
                  <c:v>-701.236290931702</c:v>
                </c:pt>
                <c:pt idx="16250">
                  <c:v>-701.49729967117298</c:v>
                </c:pt>
                <c:pt idx="16251">
                  <c:v>-701.76510334014904</c:v>
                </c:pt>
                <c:pt idx="16252">
                  <c:v>-702.03999996185303</c:v>
                </c:pt>
                <c:pt idx="16253">
                  <c:v>-702.32240676879906</c:v>
                </c:pt>
                <c:pt idx="16254">
                  <c:v>-702.612204551697</c:v>
                </c:pt>
                <c:pt idx="16255">
                  <c:v>-702.90885686874401</c:v>
                </c:pt>
                <c:pt idx="16256">
                  <c:v>-703.211708068848</c:v>
                </c:pt>
                <c:pt idx="16257">
                  <c:v>-703.51998329162598</c:v>
                </c:pt>
                <c:pt idx="16258">
                  <c:v>-703.83302688598701</c:v>
                </c:pt>
                <c:pt idx="16259">
                  <c:v>-704.15036201477096</c:v>
                </c:pt>
                <c:pt idx="16260">
                  <c:v>-704.47151184082099</c:v>
                </c:pt>
                <c:pt idx="16261">
                  <c:v>-704.79617834091198</c:v>
                </c:pt>
                <c:pt idx="16262">
                  <c:v>-705.12424230575596</c:v>
                </c:pt>
                <c:pt idx="16263">
                  <c:v>-705.455882549286</c:v>
                </c:pt>
                <c:pt idx="16264">
                  <c:v>-705.791516304016</c:v>
                </c:pt>
                <c:pt idx="16265">
                  <c:v>-706.13156080245994</c:v>
                </c:pt>
                <c:pt idx="16266">
                  <c:v>-706.47625446319603</c:v>
                </c:pt>
                <c:pt idx="16267">
                  <c:v>-706.82565689086903</c:v>
                </c:pt>
                <c:pt idx="16268">
                  <c:v>-707.17964887618996</c:v>
                </c:pt>
                <c:pt idx="16269">
                  <c:v>-707.53817081451405</c:v>
                </c:pt>
                <c:pt idx="16270">
                  <c:v>-707.90092468261696</c:v>
                </c:pt>
                <c:pt idx="16271">
                  <c:v>-708.26779127120994</c:v>
                </c:pt>
                <c:pt idx="16272">
                  <c:v>-708.638293743134</c:v>
                </c:pt>
                <c:pt idx="16273">
                  <c:v>-709.01219367981003</c:v>
                </c:pt>
                <c:pt idx="16274">
                  <c:v>-709.38889503479004</c:v>
                </c:pt>
                <c:pt idx="16275">
                  <c:v>-709.76809978485096</c:v>
                </c:pt>
                <c:pt idx="16276">
                  <c:v>-710.14933109283504</c:v>
                </c:pt>
                <c:pt idx="16277">
                  <c:v>-710.53223133087204</c:v>
                </c:pt>
                <c:pt idx="16278">
                  <c:v>-710.91638326644897</c:v>
                </c:pt>
                <c:pt idx="16279">
                  <c:v>-711.301488876343</c:v>
                </c:pt>
                <c:pt idx="16280">
                  <c:v>-711.68730974197399</c:v>
                </c:pt>
                <c:pt idx="16281">
                  <c:v>-712.07384586334297</c:v>
                </c:pt>
                <c:pt idx="16282">
                  <c:v>-712.46127605438301</c:v>
                </c:pt>
                <c:pt idx="16283">
                  <c:v>-712.849779129029</c:v>
                </c:pt>
                <c:pt idx="16284">
                  <c:v>-713.23947429657005</c:v>
                </c:pt>
                <c:pt idx="16285">
                  <c:v>-713.63065958023105</c:v>
                </c:pt>
                <c:pt idx="16286">
                  <c:v>-714.02339458465599</c:v>
                </c:pt>
                <c:pt idx="16287">
                  <c:v>-714.41785812377998</c:v>
                </c:pt>
                <c:pt idx="16288">
                  <c:v>-714.81416940689098</c:v>
                </c:pt>
                <c:pt idx="16289">
                  <c:v>-715.21214962005604</c:v>
                </c:pt>
                <c:pt idx="16290">
                  <c:v>-715.61138153076195</c:v>
                </c:pt>
                <c:pt idx="16291">
                  <c:v>-716.01138830185005</c:v>
                </c:pt>
                <c:pt idx="16292">
                  <c:v>-716.41175270080601</c:v>
                </c:pt>
                <c:pt idx="16293">
                  <c:v>-716.81205749511696</c:v>
                </c:pt>
                <c:pt idx="16294">
                  <c:v>-717.21218347549495</c:v>
                </c:pt>
                <c:pt idx="16295">
                  <c:v>-717.61207103729305</c:v>
                </c:pt>
                <c:pt idx="16296">
                  <c:v>-718.01142215728805</c:v>
                </c:pt>
                <c:pt idx="16297">
                  <c:v>-718.41005802154598</c:v>
                </c:pt>
                <c:pt idx="16298">
                  <c:v>-718.80768060684204</c:v>
                </c:pt>
                <c:pt idx="16299">
                  <c:v>-719.20423030853306</c:v>
                </c:pt>
                <c:pt idx="16300">
                  <c:v>-719.59982633590698</c:v>
                </c:pt>
                <c:pt idx="16301">
                  <c:v>-719.99470710754395</c:v>
                </c:pt>
                <c:pt idx="16302">
                  <c:v>-720.38881301879906</c:v>
                </c:pt>
                <c:pt idx="16303">
                  <c:v>-720.78214406967197</c:v>
                </c:pt>
                <c:pt idx="16304">
                  <c:v>-721.17452144622803</c:v>
                </c:pt>
                <c:pt idx="16305">
                  <c:v>-721.56576633453403</c:v>
                </c:pt>
                <c:pt idx="16306">
                  <c:v>-721.95569992065498</c:v>
                </c:pt>
                <c:pt idx="16307">
                  <c:v>-722.34426259994495</c:v>
                </c:pt>
                <c:pt idx="16308">
                  <c:v>-722.73115634918202</c:v>
                </c:pt>
                <c:pt idx="16309">
                  <c:v>-723.11632156372104</c:v>
                </c:pt>
                <c:pt idx="16310">
                  <c:v>-723.49946022033703</c:v>
                </c:pt>
                <c:pt idx="16311">
                  <c:v>-723.88045310974098</c:v>
                </c:pt>
                <c:pt idx="16312">
                  <c:v>-724.25912141799904</c:v>
                </c:pt>
                <c:pt idx="16313">
                  <c:v>-724.63570356368996</c:v>
                </c:pt>
                <c:pt idx="16314">
                  <c:v>-725.01025915145897</c:v>
                </c:pt>
                <c:pt idx="16315">
                  <c:v>-725.38314580917404</c:v>
                </c:pt>
                <c:pt idx="16316">
                  <c:v>-725.75448274612404</c:v>
                </c:pt>
                <c:pt idx="16317">
                  <c:v>-726.12432956695602</c:v>
                </c:pt>
                <c:pt idx="16318">
                  <c:v>-726.49286508560203</c:v>
                </c:pt>
                <c:pt idx="16319">
                  <c:v>-726.859910488129</c:v>
                </c:pt>
                <c:pt idx="16320">
                  <c:v>-727.22540616989204</c:v>
                </c:pt>
                <c:pt idx="16321">
                  <c:v>-727.58917331695602</c:v>
                </c:pt>
                <c:pt idx="16322">
                  <c:v>-727.95091390609798</c:v>
                </c:pt>
                <c:pt idx="16323">
                  <c:v>-728.31027030944801</c:v>
                </c:pt>
                <c:pt idx="16324">
                  <c:v>-728.66694450378395</c:v>
                </c:pt>
                <c:pt idx="16325">
                  <c:v>-729.02069807052601</c:v>
                </c:pt>
                <c:pt idx="16326">
                  <c:v>-729.37135219573997</c:v>
                </c:pt>
                <c:pt idx="16327">
                  <c:v>-729.71854925155696</c:v>
                </c:pt>
                <c:pt idx="16328">
                  <c:v>-730.06222963333198</c:v>
                </c:pt>
                <c:pt idx="16329">
                  <c:v>-730.40221452713001</c:v>
                </c:pt>
                <c:pt idx="16330">
                  <c:v>-730.738623142243</c:v>
                </c:pt>
                <c:pt idx="16331">
                  <c:v>-731.07175350189198</c:v>
                </c:pt>
                <c:pt idx="16332">
                  <c:v>-731.40166521072399</c:v>
                </c:pt>
                <c:pt idx="16333">
                  <c:v>-731.72847747802803</c:v>
                </c:pt>
                <c:pt idx="16334">
                  <c:v>-732.05213069915806</c:v>
                </c:pt>
                <c:pt idx="16335">
                  <c:v>-732.372744083405</c:v>
                </c:pt>
                <c:pt idx="16336">
                  <c:v>-732.69049644470203</c:v>
                </c:pt>
                <c:pt idx="16337">
                  <c:v>-733.00568580627498</c:v>
                </c:pt>
                <c:pt idx="16338">
                  <c:v>-733.318431377411</c:v>
                </c:pt>
                <c:pt idx="16339">
                  <c:v>-733.62891197204601</c:v>
                </c:pt>
                <c:pt idx="16340">
                  <c:v>-733.93724679946899</c:v>
                </c:pt>
                <c:pt idx="16341">
                  <c:v>-734.24367427825905</c:v>
                </c:pt>
                <c:pt idx="16342">
                  <c:v>-734.54855203628597</c:v>
                </c:pt>
                <c:pt idx="16343">
                  <c:v>-734.85211849212703</c:v>
                </c:pt>
                <c:pt idx="16344">
                  <c:v>-735.15479087829601</c:v>
                </c:pt>
                <c:pt idx="16345">
                  <c:v>-735.45639038085994</c:v>
                </c:pt>
                <c:pt idx="16346">
                  <c:v>-735.75679779052803</c:v>
                </c:pt>
                <c:pt idx="16347">
                  <c:v>-736.05565547943104</c:v>
                </c:pt>
                <c:pt idx="16348">
                  <c:v>-736.35230779647804</c:v>
                </c:pt>
                <c:pt idx="16349">
                  <c:v>-736.64633750915505</c:v>
                </c:pt>
                <c:pt idx="16350">
                  <c:v>-736.93685054779098</c:v>
                </c:pt>
                <c:pt idx="16351">
                  <c:v>-737.22331047058105</c:v>
                </c:pt>
                <c:pt idx="16352">
                  <c:v>-737.50506162643501</c:v>
                </c:pt>
                <c:pt idx="16353">
                  <c:v>-737.78186559677101</c:v>
                </c:pt>
                <c:pt idx="16354">
                  <c:v>-738.05366277694702</c:v>
                </c:pt>
                <c:pt idx="16355">
                  <c:v>-738.320751190186</c:v>
                </c:pt>
                <c:pt idx="16356">
                  <c:v>-738.58348846435604</c:v>
                </c:pt>
                <c:pt idx="16357">
                  <c:v>-738.84229183196999</c:v>
                </c:pt>
                <c:pt idx="16358">
                  <c:v>-739.09757852554299</c:v>
                </c:pt>
                <c:pt idx="16359">
                  <c:v>-739.349706172943</c:v>
                </c:pt>
                <c:pt idx="16360">
                  <c:v>-739.59891319274902</c:v>
                </c:pt>
                <c:pt idx="16361">
                  <c:v>-739.84519958496105</c:v>
                </c:pt>
                <c:pt idx="16362">
                  <c:v>-740.08850574493397</c:v>
                </c:pt>
                <c:pt idx="16363">
                  <c:v>-740.32865285873402</c:v>
                </c:pt>
                <c:pt idx="16364">
                  <c:v>-740.56540250778198</c:v>
                </c:pt>
                <c:pt idx="16365">
                  <c:v>-740.79875469207798</c:v>
                </c:pt>
                <c:pt idx="16366">
                  <c:v>-741.02882862091099</c:v>
                </c:pt>
                <c:pt idx="16367">
                  <c:v>-741.255922317505</c:v>
                </c:pt>
                <c:pt idx="16368">
                  <c:v>-741.48045301437401</c:v>
                </c:pt>
                <c:pt idx="16369">
                  <c:v>-741.70277833938599</c:v>
                </c:pt>
                <c:pt idx="16370">
                  <c:v>-741.92325592041004</c:v>
                </c:pt>
                <c:pt idx="16371">
                  <c:v>-742.14194536209095</c:v>
                </c:pt>
                <c:pt idx="16372">
                  <c:v>-742.35884666442905</c:v>
                </c:pt>
                <c:pt idx="16373">
                  <c:v>-742.573900222779</c:v>
                </c:pt>
                <c:pt idx="16374">
                  <c:v>-742.78680801391602</c:v>
                </c:pt>
                <c:pt idx="16375">
                  <c:v>-742.99733161926304</c:v>
                </c:pt>
                <c:pt idx="16376">
                  <c:v>-743.20517301559505</c:v>
                </c:pt>
                <c:pt idx="16377">
                  <c:v>-743.41009378433205</c:v>
                </c:pt>
                <c:pt idx="16378">
                  <c:v>-743.61203432083198</c:v>
                </c:pt>
                <c:pt idx="16379">
                  <c:v>-743.810935020447</c:v>
                </c:pt>
                <c:pt idx="16380">
                  <c:v>-744.00697469711304</c:v>
                </c:pt>
                <c:pt idx="16381">
                  <c:v>-744.20039176940895</c:v>
                </c:pt>
                <c:pt idx="16382">
                  <c:v>-744.39136505126999</c:v>
                </c:pt>
                <c:pt idx="16383">
                  <c:v>-744.58013296127297</c:v>
                </c:pt>
                <c:pt idx="16384">
                  <c:v>-744.76663589477596</c:v>
                </c:pt>
                <c:pt idx="16385">
                  <c:v>-744.95063543319702</c:v>
                </c:pt>
                <c:pt idx="16386">
                  <c:v>-745.13201236724899</c:v>
                </c:pt>
                <c:pt idx="16387">
                  <c:v>-745.31034946441696</c:v>
                </c:pt>
                <c:pt idx="16388">
                  <c:v>-745.48552751541195</c:v>
                </c:pt>
                <c:pt idx="16389">
                  <c:v>-745.65736770629906</c:v>
                </c:pt>
                <c:pt idx="16390">
                  <c:v>-745.82563161849998</c:v>
                </c:pt>
                <c:pt idx="16391">
                  <c:v>-745.99037885665905</c:v>
                </c:pt>
                <c:pt idx="16392">
                  <c:v>-746.15154981613205</c:v>
                </c:pt>
                <c:pt idx="16393">
                  <c:v>-746.30932331085205</c:v>
                </c:pt>
                <c:pt idx="16394">
                  <c:v>-746.46369934082099</c:v>
                </c:pt>
                <c:pt idx="16395">
                  <c:v>-746.61473751068104</c:v>
                </c:pt>
                <c:pt idx="16396">
                  <c:v>-746.76261663436901</c:v>
                </c:pt>
                <c:pt idx="16397">
                  <c:v>-746.90745592117298</c:v>
                </c:pt>
                <c:pt idx="16398">
                  <c:v>-747.04931497573898</c:v>
                </c:pt>
                <c:pt idx="16399">
                  <c:v>-747.18837261199997</c:v>
                </c:pt>
                <c:pt idx="16400">
                  <c:v>-747.32456922531105</c:v>
                </c:pt>
                <c:pt idx="16401">
                  <c:v>-747.45808362960804</c:v>
                </c:pt>
                <c:pt idx="16402">
                  <c:v>-747.58909463882503</c:v>
                </c:pt>
                <c:pt idx="16403">
                  <c:v>-747.71778106689499</c:v>
                </c:pt>
                <c:pt idx="16404">
                  <c:v>-747.84450054168701</c:v>
                </c:pt>
                <c:pt idx="16405">
                  <c:v>-747.96931266784702</c:v>
                </c:pt>
                <c:pt idx="16406">
                  <c:v>-748.09221744537399</c:v>
                </c:pt>
                <c:pt idx="16407">
                  <c:v>-748.21315526962303</c:v>
                </c:pt>
                <c:pt idx="16408">
                  <c:v>-748.33194732666004</c:v>
                </c:pt>
                <c:pt idx="16409">
                  <c:v>-748.44841480255104</c:v>
                </c:pt>
                <c:pt idx="16410">
                  <c:v>-748.56267690658603</c:v>
                </c:pt>
                <c:pt idx="16411">
                  <c:v>-748.67461442947399</c:v>
                </c:pt>
                <c:pt idx="16412">
                  <c:v>-748.78422737121605</c:v>
                </c:pt>
                <c:pt idx="16413">
                  <c:v>-748.89151573181198</c:v>
                </c:pt>
                <c:pt idx="16414">
                  <c:v>-748.99653911590599</c:v>
                </c:pt>
                <c:pt idx="16415">
                  <c:v>-749.09953594207798</c:v>
                </c:pt>
                <c:pt idx="16416">
                  <c:v>-749.20062541961704</c:v>
                </c:pt>
                <c:pt idx="16417">
                  <c:v>-749.30016517639206</c:v>
                </c:pt>
                <c:pt idx="16418">
                  <c:v>-749.39821481704701</c:v>
                </c:pt>
                <c:pt idx="16419">
                  <c:v>-749.49483394622803</c:v>
                </c:pt>
                <c:pt idx="16420">
                  <c:v>-749.59008216857899</c:v>
                </c:pt>
                <c:pt idx="16421">
                  <c:v>-749.68395948410102</c:v>
                </c:pt>
                <c:pt idx="16422">
                  <c:v>-749.77664470672596</c:v>
                </c:pt>
                <c:pt idx="16423">
                  <c:v>-749.86807823181198</c:v>
                </c:pt>
                <c:pt idx="16424">
                  <c:v>-749.95820045471203</c:v>
                </c:pt>
                <c:pt idx="16425">
                  <c:v>-750.04695177078304</c:v>
                </c:pt>
                <c:pt idx="16426">
                  <c:v>-750.13415336608898</c:v>
                </c:pt>
                <c:pt idx="16427">
                  <c:v>-750.21968603134201</c:v>
                </c:pt>
                <c:pt idx="16428">
                  <c:v>-750.30337095260597</c:v>
                </c:pt>
                <c:pt idx="16429">
                  <c:v>-750.38508892059303</c:v>
                </c:pt>
                <c:pt idx="16430">
                  <c:v>-750.46472072601296</c:v>
                </c:pt>
                <c:pt idx="16431">
                  <c:v>-750.54220676422096</c:v>
                </c:pt>
                <c:pt idx="16432">
                  <c:v>-750.61748743057296</c:v>
                </c:pt>
                <c:pt idx="16433">
                  <c:v>-750.69056272506702</c:v>
                </c:pt>
                <c:pt idx="16434">
                  <c:v>-750.76143264770496</c:v>
                </c:pt>
                <c:pt idx="16435">
                  <c:v>-750.83003759384201</c:v>
                </c:pt>
                <c:pt idx="16436">
                  <c:v>-750.89661598205601</c:v>
                </c:pt>
                <c:pt idx="16437">
                  <c:v>-750.96110820770298</c:v>
                </c:pt>
                <c:pt idx="16438">
                  <c:v>-751.02369308471702</c:v>
                </c:pt>
                <c:pt idx="16439">
                  <c:v>-751.08425140380905</c:v>
                </c:pt>
                <c:pt idx="16440">
                  <c:v>-751.14284276962303</c:v>
                </c:pt>
                <c:pt idx="16441">
                  <c:v>-751.19934797286999</c:v>
                </c:pt>
                <c:pt idx="16442">
                  <c:v>-751.25394582748402</c:v>
                </c:pt>
                <c:pt idx="16443">
                  <c:v>-751.30693435669002</c:v>
                </c:pt>
                <c:pt idx="16444">
                  <c:v>-751.35849237442005</c:v>
                </c:pt>
                <c:pt idx="16445">
                  <c:v>-751.40861988067604</c:v>
                </c:pt>
                <c:pt idx="16446">
                  <c:v>-751.457436084748</c:v>
                </c:pt>
                <c:pt idx="16447">
                  <c:v>-751.50482177734398</c:v>
                </c:pt>
                <c:pt idx="16448">
                  <c:v>-751.55095577240002</c:v>
                </c:pt>
                <c:pt idx="16449">
                  <c:v>-751.595957279206</c:v>
                </c:pt>
                <c:pt idx="16450">
                  <c:v>-751.63976669311501</c:v>
                </c:pt>
                <c:pt idx="16451">
                  <c:v>-751.68232440948498</c:v>
                </c:pt>
                <c:pt idx="16452">
                  <c:v>-751.72339200973499</c:v>
                </c:pt>
                <c:pt idx="16453">
                  <c:v>-751.76296949386597</c:v>
                </c:pt>
                <c:pt idx="16454">
                  <c:v>-751.80099725723301</c:v>
                </c:pt>
                <c:pt idx="16455">
                  <c:v>-751.83759450912498</c:v>
                </c:pt>
                <c:pt idx="16456">
                  <c:v>-751.87270164489803</c:v>
                </c:pt>
                <c:pt idx="16457">
                  <c:v>-751.90631866455101</c:v>
                </c:pt>
                <c:pt idx="16458">
                  <c:v>-751.93844556808494</c:v>
                </c:pt>
                <c:pt idx="16459">
                  <c:v>-751.96920156478905</c:v>
                </c:pt>
                <c:pt idx="16460">
                  <c:v>-751.99870586395298</c:v>
                </c:pt>
                <c:pt idx="16461">
                  <c:v>-752.02713727951095</c:v>
                </c:pt>
                <c:pt idx="16462">
                  <c:v>-752.05449581146297</c:v>
                </c:pt>
                <c:pt idx="16463">
                  <c:v>-752.08090066909801</c:v>
                </c:pt>
                <c:pt idx="16464">
                  <c:v>-752.10629224777199</c:v>
                </c:pt>
                <c:pt idx="16465">
                  <c:v>-752.13073015213001</c:v>
                </c:pt>
                <c:pt idx="16466">
                  <c:v>-752.15415477752697</c:v>
                </c:pt>
                <c:pt idx="16467">
                  <c:v>-752.17668533325195</c:v>
                </c:pt>
                <c:pt idx="16468">
                  <c:v>-752.19832181930599</c:v>
                </c:pt>
                <c:pt idx="16469">
                  <c:v>-752.21900463104305</c:v>
                </c:pt>
                <c:pt idx="16470">
                  <c:v>-752.23891258239803</c:v>
                </c:pt>
                <c:pt idx="16471">
                  <c:v>-752.25810527801502</c:v>
                </c:pt>
                <c:pt idx="16472">
                  <c:v>-752.27682113647495</c:v>
                </c:pt>
                <c:pt idx="16473">
                  <c:v>-752.29535818099998</c:v>
                </c:pt>
                <c:pt idx="16474">
                  <c:v>-752.31377601623603</c:v>
                </c:pt>
                <c:pt idx="16475">
                  <c:v>-752.33213424682594</c:v>
                </c:pt>
                <c:pt idx="16476">
                  <c:v>-752.35013484954902</c:v>
                </c:pt>
                <c:pt idx="16477">
                  <c:v>-752.36753940582298</c:v>
                </c:pt>
                <c:pt idx="16478">
                  <c:v>-752.38399028778099</c:v>
                </c:pt>
                <c:pt idx="16479">
                  <c:v>-752.39924907684303</c:v>
                </c:pt>
                <c:pt idx="16480">
                  <c:v>-752.41319656372104</c:v>
                </c:pt>
                <c:pt idx="16481">
                  <c:v>-752.42577314376899</c:v>
                </c:pt>
                <c:pt idx="16482">
                  <c:v>-752.43697881698597</c:v>
                </c:pt>
                <c:pt idx="16483">
                  <c:v>-752.44693279266403</c:v>
                </c:pt>
                <c:pt idx="16484">
                  <c:v>-752.455933094025</c:v>
                </c:pt>
                <c:pt idx="16485">
                  <c:v>-752.46427774429299</c:v>
                </c:pt>
                <c:pt idx="16486">
                  <c:v>-752.47256278991699</c:v>
                </c:pt>
                <c:pt idx="16487">
                  <c:v>-752.480967044831</c:v>
                </c:pt>
                <c:pt idx="16488">
                  <c:v>-752.48972892761299</c:v>
                </c:pt>
                <c:pt idx="16489">
                  <c:v>-752.49866962432895</c:v>
                </c:pt>
                <c:pt idx="16490">
                  <c:v>-752.50743150711105</c:v>
                </c:pt>
                <c:pt idx="16491">
                  <c:v>-752.51559734344505</c:v>
                </c:pt>
                <c:pt idx="16492">
                  <c:v>-752.52304792404198</c:v>
                </c:pt>
                <c:pt idx="16493">
                  <c:v>-752.52948522567794</c:v>
                </c:pt>
                <c:pt idx="16494">
                  <c:v>-752.53490924835205</c:v>
                </c:pt>
                <c:pt idx="16495">
                  <c:v>-752.53914117813099</c:v>
                </c:pt>
                <c:pt idx="16496">
                  <c:v>-752.542002201081</c:v>
                </c:pt>
                <c:pt idx="16497">
                  <c:v>-752.54361152648903</c:v>
                </c:pt>
                <c:pt idx="16498">
                  <c:v>-752.54408836364803</c:v>
                </c:pt>
                <c:pt idx="16499">
                  <c:v>-752.54367113113403</c:v>
                </c:pt>
                <c:pt idx="16500">
                  <c:v>-752.54253864288398</c:v>
                </c:pt>
                <c:pt idx="16501">
                  <c:v>-752.54069089889504</c:v>
                </c:pt>
                <c:pt idx="16502">
                  <c:v>-752.53812789917004</c:v>
                </c:pt>
                <c:pt idx="16503">
                  <c:v>-752.53467082977295</c:v>
                </c:pt>
                <c:pt idx="16504">
                  <c:v>-752.53031969070503</c:v>
                </c:pt>
                <c:pt idx="16505">
                  <c:v>-752.52525329589901</c:v>
                </c:pt>
                <c:pt idx="16506">
                  <c:v>-752.51953125</c:v>
                </c:pt>
                <c:pt idx="16507">
                  <c:v>-752.51327276229904</c:v>
                </c:pt>
                <c:pt idx="16508">
                  <c:v>-752.50677585601795</c:v>
                </c:pt>
                <c:pt idx="16509">
                  <c:v>-752.50033855438301</c:v>
                </c:pt>
                <c:pt idx="16510">
                  <c:v>-752.49431848526001</c:v>
                </c:pt>
                <c:pt idx="16511">
                  <c:v>-752.48895406723</c:v>
                </c:pt>
                <c:pt idx="16512">
                  <c:v>-752.48430490493797</c:v>
                </c:pt>
                <c:pt idx="16513">
                  <c:v>-752.48037099838302</c:v>
                </c:pt>
                <c:pt idx="16514">
                  <c:v>-752.47691392898605</c:v>
                </c:pt>
                <c:pt idx="16515">
                  <c:v>-752.47351646423397</c:v>
                </c:pt>
                <c:pt idx="16516">
                  <c:v>-752.46994018554699</c:v>
                </c:pt>
                <c:pt idx="16517">
                  <c:v>-752.46582746505806</c:v>
                </c:pt>
                <c:pt idx="16518">
                  <c:v>-752.46093988418602</c:v>
                </c:pt>
                <c:pt idx="16519">
                  <c:v>-752.45515823364303</c:v>
                </c:pt>
                <c:pt idx="16520">
                  <c:v>-752.44842290878296</c:v>
                </c:pt>
                <c:pt idx="16521">
                  <c:v>-752.44073390960705</c:v>
                </c:pt>
                <c:pt idx="16522">
                  <c:v>-752.43227005004906</c:v>
                </c:pt>
                <c:pt idx="16523">
                  <c:v>-752.42344856262196</c:v>
                </c:pt>
                <c:pt idx="16524">
                  <c:v>-752.41462707519599</c:v>
                </c:pt>
                <c:pt idx="16525">
                  <c:v>-752.40616321563698</c:v>
                </c:pt>
                <c:pt idx="16526">
                  <c:v>-752.39835500717197</c:v>
                </c:pt>
                <c:pt idx="16527">
                  <c:v>-752.39132165908802</c:v>
                </c:pt>
                <c:pt idx="16528">
                  <c:v>-752.38506317138695</c:v>
                </c:pt>
                <c:pt idx="16529">
                  <c:v>-752.37981796264705</c:v>
                </c:pt>
                <c:pt idx="16530">
                  <c:v>-752.37564563751198</c:v>
                </c:pt>
                <c:pt idx="16531">
                  <c:v>-752.372605800629</c:v>
                </c:pt>
                <c:pt idx="16532">
                  <c:v>-752.37051963806198</c:v>
                </c:pt>
                <c:pt idx="16533">
                  <c:v>-752.36896991729805</c:v>
                </c:pt>
                <c:pt idx="16534">
                  <c:v>-752.36765861511299</c:v>
                </c:pt>
                <c:pt idx="16535">
                  <c:v>-752.36634731292702</c:v>
                </c:pt>
                <c:pt idx="16536">
                  <c:v>-752.36461877822899</c:v>
                </c:pt>
                <c:pt idx="16537">
                  <c:v>-752.36241340637196</c:v>
                </c:pt>
                <c:pt idx="16538">
                  <c:v>-752.35937356948898</c:v>
                </c:pt>
                <c:pt idx="16539">
                  <c:v>-752.35549926757801</c:v>
                </c:pt>
                <c:pt idx="16540">
                  <c:v>-752.350671291352</c:v>
                </c:pt>
                <c:pt idx="16541">
                  <c:v>-752.345068454743</c:v>
                </c:pt>
                <c:pt idx="16542">
                  <c:v>-752.33880996704102</c:v>
                </c:pt>
                <c:pt idx="16543">
                  <c:v>-752.33213424682594</c:v>
                </c:pt>
                <c:pt idx="16544">
                  <c:v>-752.325220108032</c:v>
                </c:pt>
                <c:pt idx="16545">
                  <c:v>-752.31836557388306</c:v>
                </c:pt>
                <c:pt idx="16546">
                  <c:v>-752.311928272248</c:v>
                </c:pt>
                <c:pt idx="16547">
                  <c:v>-752.30626583099399</c:v>
                </c:pt>
                <c:pt idx="16548">
                  <c:v>-752.30173587799095</c:v>
                </c:pt>
                <c:pt idx="16549">
                  <c:v>-752.29851722717297</c:v>
                </c:pt>
                <c:pt idx="16550">
                  <c:v>-752.29672908783004</c:v>
                </c:pt>
                <c:pt idx="16551">
                  <c:v>-752.29649066925106</c:v>
                </c:pt>
                <c:pt idx="16552">
                  <c:v>-752.29756355285701</c:v>
                </c:pt>
                <c:pt idx="16553">
                  <c:v>-752.29964971542404</c:v>
                </c:pt>
                <c:pt idx="16554">
                  <c:v>-752.30215311050404</c:v>
                </c:pt>
                <c:pt idx="16555">
                  <c:v>-752.30453729629505</c:v>
                </c:pt>
                <c:pt idx="16556">
                  <c:v>-752.30620622634899</c:v>
                </c:pt>
                <c:pt idx="16557">
                  <c:v>-752.30692148208595</c:v>
                </c:pt>
                <c:pt idx="16558">
                  <c:v>-752.30650424957298</c:v>
                </c:pt>
                <c:pt idx="16559">
                  <c:v>-752.30501413345405</c:v>
                </c:pt>
                <c:pt idx="16560">
                  <c:v>-752.30268955230702</c:v>
                </c:pt>
                <c:pt idx="16561">
                  <c:v>-752.30000734329201</c:v>
                </c:pt>
                <c:pt idx="16562">
                  <c:v>-752.29762315750099</c:v>
                </c:pt>
                <c:pt idx="16563">
                  <c:v>-752.29613304138195</c:v>
                </c:pt>
                <c:pt idx="16564">
                  <c:v>-752.29595422744796</c:v>
                </c:pt>
                <c:pt idx="16565">
                  <c:v>-752.29744434356701</c:v>
                </c:pt>
                <c:pt idx="16566">
                  <c:v>-752.30060338973999</c:v>
                </c:pt>
                <c:pt idx="16567">
                  <c:v>-752.30525255203304</c:v>
                </c:pt>
                <c:pt idx="16568">
                  <c:v>-752.31115341186501</c:v>
                </c:pt>
                <c:pt idx="16569">
                  <c:v>-752.31788873672497</c:v>
                </c:pt>
                <c:pt idx="16570">
                  <c:v>-752.32510089874302</c:v>
                </c:pt>
                <c:pt idx="16571">
                  <c:v>-752.33237266540505</c:v>
                </c:pt>
                <c:pt idx="16572">
                  <c:v>-752.339525222779</c:v>
                </c:pt>
                <c:pt idx="16573">
                  <c:v>-752.34637975692794</c:v>
                </c:pt>
                <c:pt idx="16574">
                  <c:v>-752.35299587249801</c:v>
                </c:pt>
                <c:pt idx="16575">
                  <c:v>-752.35961198806797</c:v>
                </c:pt>
                <c:pt idx="16576">
                  <c:v>-752.36640691757202</c:v>
                </c:pt>
                <c:pt idx="16577">
                  <c:v>-752.37391710281395</c:v>
                </c:pt>
                <c:pt idx="16578">
                  <c:v>-752.38238096237205</c:v>
                </c:pt>
                <c:pt idx="16579">
                  <c:v>-752.39203691482601</c:v>
                </c:pt>
                <c:pt idx="16580">
                  <c:v>-752.40288496017502</c:v>
                </c:pt>
                <c:pt idx="16581">
                  <c:v>-752.41474628448498</c:v>
                </c:pt>
                <c:pt idx="16582">
                  <c:v>-752.42738246917702</c:v>
                </c:pt>
                <c:pt idx="16583">
                  <c:v>-752.44049549102795</c:v>
                </c:pt>
                <c:pt idx="16584">
                  <c:v>-752.45396614074696</c:v>
                </c:pt>
                <c:pt idx="16585">
                  <c:v>-752.46743679046699</c:v>
                </c:pt>
                <c:pt idx="16586">
                  <c:v>-752.48060941696201</c:v>
                </c:pt>
                <c:pt idx="16587">
                  <c:v>-752.49324560165405</c:v>
                </c:pt>
                <c:pt idx="16588">
                  <c:v>-752.50516653060902</c:v>
                </c:pt>
                <c:pt idx="16589">
                  <c:v>-752.51649141311702</c:v>
                </c:pt>
                <c:pt idx="16590">
                  <c:v>-752.52745866775501</c:v>
                </c:pt>
                <c:pt idx="16591">
                  <c:v>-752.53830671310402</c:v>
                </c:pt>
                <c:pt idx="16592">
                  <c:v>-752.54921436309803</c:v>
                </c:pt>
                <c:pt idx="16593">
                  <c:v>-752.56030082702705</c:v>
                </c:pt>
                <c:pt idx="16594">
                  <c:v>-752.57162570953403</c:v>
                </c:pt>
                <c:pt idx="16595">
                  <c:v>-752.58330821991001</c:v>
                </c:pt>
                <c:pt idx="16596">
                  <c:v>-752.59534835815498</c:v>
                </c:pt>
                <c:pt idx="16597">
                  <c:v>-752.60774612426803</c:v>
                </c:pt>
                <c:pt idx="16598">
                  <c:v>-752.62038230895996</c:v>
                </c:pt>
                <c:pt idx="16599">
                  <c:v>-752.63307809829701</c:v>
                </c:pt>
                <c:pt idx="16600">
                  <c:v>-752.64559507369995</c:v>
                </c:pt>
                <c:pt idx="16601">
                  <c:v>-752.65775442123402</c:v>
                </c:pt>
                <c:pt idx="16602">
                  <c:v>-752.66973495483398</c:v>
                </c:pt>
                <c:pt idx="16603">
                  <c:v>-752.68171548843395</c:v>
                </c:pt>
                <c:pt idx="16604">
                  <c:v>-752.69381523132301</c:v>
                </c:pt>
                <c:pt idx="16605">
                  <c:v>-752.70645141601597</c:v>
                </c:pt>
                <c:pt idx="16606">
                  <c:v>-752.71986246108997</c:v>
                </c:pt>
                <c:pt idx="16607">
                  <c:v>-752.73434638977096</c:v>
                </c:pt>
                <c:pt idx="16608">
                  <c:v>-752.75032043457099</c:v>
                </c:pt>
                <c:pt idx="16609">
                  <c:v>-752.76784420013405</c:v>
                </c:pt>
                <c:pt idx="16610">
                  <c:v>-752.78721570968605</c:v>
                </c:pt>
                <c:pt idx="16611">
                  <c:v>-752.80831575393699</c:v>
                </c:pt>
                <c:pt idx="16612">
                  <c:v>-752.83108472824097</c:v>
                </c:pt>
                <c:pt idx="16613">
                  <c:v>-752.85528421402</c:v>
                </c:pt>
                <c:pt idx="16614">
                  <c:v>-752.880556583405</c:v>
                </c:pt>
                <c:pt idx="16615">
                  <c:v>-752.90654420852695</c:v>
                </c:pt>
                <c:pt idx="16616">
                  <c:v>-752.93265104293801</c:v>
                </c:pt>
                <c:pt idx="16617">
                  <c:v>-752.95851945877098</c:v>
                </c:pt>
                <c:pt idx="16618">
                  <c:v>-752.98361301422096</c:v>
                </c:pt>
                <c:pt idx="16619">
                  <c:v>-753.00751447677601</c:v>
                </c:pt>
                <c:pt idx="16620">
                  <c:v>-753.02980661392201</c:v>
                </c:pt>
                <c:pt idx="16621">
                  <c:v>-753.05054903030396</c:v>
                </c:pt>
                <c:pt idx="16622">
                  <c:v>-753.06974172592197</c:v>
                </c:pt>
                <c:pt idx="16623">
                  <c:v>-753.08786153793403</c:v>
                </c:pt>
                <c:pt idx="16624">
                  <c:v>-753.10556411743198</c:v>
                </c:pt>
                <c:pt idx="16625">
                  <c:v>-753.12350511550903</c:v>
                </c:pt>
                <c:pt idx="16626">
                  <c:v>-753.14228057861305</c:v>
                </c:pt>
                <c:pt idx="16627">
                  <c:v>-753.16224813461304</c:v>
                </c:pt>
                <c:pt idx="16628">
                  <c:v>-753.18364620208797</c:v>
                </c:pt>
                <c:pt idx="16629">
                  <c:v>-753.20659399032604</c:v>
                </c:pt>
                <c:pt idx="16630">
                  <c:v>-753.23085308074997</c:v>
                </c:pt>
                <c:pt idx="16631">
                  <c:v>-753.25612545013405</c:v>
                </c:pt>
                <c:pt idx="16632">
                  <c:v>-753.28175544738804</c:v>
                </c:pt>
                <c:pt idx="16633">
                  <c:v>-753.30708742141701</c:v>
                </c:pt>
                <c:pt idx="16634">
                  <c:v>-753.33176374435402</c:v>
                </c:pt>
                <c:pt idx="16635">
                  <c:v>-753.35554599761997</c:v>
                </c:pt>
                <c:pt idx="16636">
                  <c:v>-753.37861299514805</c:v>
                </c:pt>
                <c:pt idx="16637">
                  <c:v>-753.40126276016304</c:v>
                </c:pt>
                <c:pt idx="16638">
                  <c:v>-753.42361450195301</c:v>
                </c:pt>
                <c:pt idx="16639">
                  <c:v>-753.44590663909901</c:v>
                </c:pt>
                <c:pt idx="16640">
                  <c:v>-753.46813917160102</c:v>
                </c:pt>
                <c:pt idx="16641">
                  <c:v>-753.490550518036</c:v>
                </c:pt>
                <c:pt idx="16642">
                  <c:v>-753.51337909698498</c:v>
                </c:pt>
                <c:pt idx="16643">
                  <c:v>-753.53662490844704</c:v>
                </c:pt>
                <c:pt idx="16644">
                  <c:v>-753.56034755706798</c:v>
                </c:pt>
                <c:pt idx="16645">
                  <c:v>-753.58430862426803</c:v>
                </c:pt>
                <c:pt idx="16646">
                  <c:v>-753.60838890075695</c:v>
                </c:pt>
                <c:pt idx="16647">
                  <c:v>-753.63276720046997</c:v>
                </c:pt>
                <c:pt idx="16648">
                  <c:v>-753.65774154663097</c:v>
                </c:pt>
                <c:pt idx="16649">
                  <c:v>-753.68355035781894</c:v>
                </c:pt>
                <c:pt idx="16650">
                  <c:v>-753.71019363403298</c:v>
                </c:pt>
                <c:pt idx="16651">
                  <c:v>-753.73743295669601</c:v>
                </c:pt>
                <c:pt idx="16652">
                  <c:v>-753.76479148864803</c:v>
                </c:pt>
                <c:pt idx="16653">
                  <c:v>-753.79173278808605</c:v>
                </c:pt>
                <c:pt idx="16654">
                  <c:v>-753.81783962249801</c:v>
                </c:pt>
                <c:pt idx="16655">
                  <c:v>-753.84263515472401</c:v>
                </c:pt>
                <c:pt idx="16656">
                  <c:v>-753.86564254760799</c:v>
                </c:pt>
                <c:pt idx="16657">
                  <c:v>-753.88668298721302</c:v>
                </c:pt>
                <c:pt idx="16658">
                  <c:v>-753.90581607818604</c:v>
                </c:pt>
                <c:pt idx="16659">
                  <c:v>-753.92345905304001</c:v>
                </c:pt>
                <c:pt idx="16660">
                  <c:v>-753.940148353577</c:v>
                </c:pt>
                <c:pt idx="16661">
                  <c:v>-753.95665884018001</c:v>
                </c:pt>
                <c:pt idx="16662">
                  <c:v>-753.97370576858498</c:v>
                </c:pt>
                <c:pt idx="16663">
                  <c:v>-753.99188518524204</c:v>
                </c:pt>
                <c:pt idx="16664">
                  <c:v>-754.01167392730702</c:v>
                </c:pt>
                <c:pt idx="16665">
                  <c:v>-754.03331041336105</c:v>
                </c:pt>
                <c:pt idx="16666">
                  <c:v>-754.05685424804699</c:v>
                </c:pt>
                <c:pt idx="16667">
                  <c:v>-754.08200740814198</c:v>
                </c:pt>
                <c:pt idx="16668">
                  <c:v>-754.10847187042305</c:v>
                </c:pt>
                <c:pt idx="16669">
                  <c:v>-754.13600921630905</c:v>
                </c:pt>
                <c:pt idx="16670">
                  <c:v>-754.16426181793202</c:v>
                </c:pt>
                <c:pt idx="16671">
                  <c:v>-754.19305086135898</c:v>
                </c:pt>
                <c:pt idx="16672">
                  <c:v>-754.22213792800903</c:v>
                </c:pt>
                <c:pt idx="16673">
                  <c:v>-754.25128459930397</c:v>
                </c:pt>
                <c:pt idx="16674">
                  <c:v>-754.28019285202004</c:v>
                </c:pt>
                <c:pt idx="16675">
                  <c:v>-754.30850505828903</c:v>
                </c:pt>
                <c:pt idx="16676">
                  <c:v>-754.33610200882003</c:v>
                </c:pt>
                <c:pt idx="16677">
                  <c:v>-754.36280488967896</c:v>
                </c:pt>
                <c:pt idx="16678">
                  <c:v>-754.38837528228805</c:v>
                </c:pt>
                <c:pt idx="16679">
                  <c:v>-754.41275358200096</c:v>
                </c:pt>
                <c:pt idx="16680">
                  <c:v>-754.43576097488403</c:v>
                </c:pt>
                <c:pt idx="16681">
                  <c:v>-754.45733785629295</c:v>
                </c:pt>
                <c:pt idx="16682">
                  <c:v>-754.47760343551704</c:v>
                </c:pt>
                <c:pt idx="16683">
                  <c:v>-754.49661731720005</c:v>
                </c:pt>
                <c:pt idx="16684">
                  <c:v>-754.51467752456699</c:v>
                </c:pt>
                <c:pt idx="16685">
                  <c:v>-754.53184366226196</c:v>
                </c:pt>
                <c:pt idx="16686">
                  <c:v>-754.54823493957497</c:v>
                </c:pt>
                <c:pt idx="16687">
                  <c:v>-754.56408977508602</c:v>
                </c:pt>
                <c:pt idx="16688">
                  <c:v>-754.57964658737205</c:v>
                </c:pt>
                <c:pt idx="16689">
                  <c:v>-754.59508419036899</c:v>
                </c:pt>
                <c:pt idx="16690">
                  <c:v>-754.61058139801003</c:v>
                </c:pt>
                <c:pt idx="16691">
                  <c:v>-754.62613821029697</c:v>
                </c:pt>
                <c:pt idx="16692">
                  <c:v>-754.641933441162</c:v>
                </c:pt>
                <c:pt idx="16693">
                  <c:v>-754.65808629989601</c:v>
                </c:pt>
                <c:pt idx="16694">
                  <c:v>-754.67465639114403</c:v>
                </c:pt>
                <c:pt idx="16695">
                  <c:v>-754.691822528839</c:v>
                </c:pt>
                <c:pt idx="16696">
                  <c:v>-754.70940589904797</c:v>
                </c:pt>
                <c:pt idx="16697">
                  <c:v>-754.72752571106003</c:v>
                </c:pt>
                <c:pt idx="16698">
                  <c:v>-754.74600315094006</c:v>
                </c:pt>
                <c:pt idx="16699">
                  <c:v>-754.76489782333397</c:v>
                </c:pt>
                <c:pt idx="16700">
                  <c:v>-754.78415012359596</c:v>
                </c:pt>
                <c:pt idx="16701">
                  <c:v>-754.80376005172798</c:v>
                </c:pt>
                <c:pt idx="16702">
                  <c:v>-754.82348918914795</c:v>
                </c:pt>
                <c:pt idx="16703">
                  <c:v>-754.84303951263405</c:v>
                </c:pt>
                <c:pt idx="16704">
                  <c:v>-754.86241102218605</c:v>
                </c:pt>
                <c:pt idx="16705">
                  <c:v>-754.88148450851497</c:v>
                </c:pt>
                <c:pt idx="16706">
                  <c:v>-754.90025997161899</c:v>
                </c:pt>
                <c:pt idx="16707">
                  <c:v>-754.91885662078903</c:v>
                </c:pt>
                <c:pt idx="16708">
                  <c:v>-754.93721485137996</c:v>
                </c:pt>
                <c:pt idx="16709">
                  <c:v>-754.955394268036</c:v>
                </c:pt>
                <c:pt idx="16710">
                  <c:v>-754.97333526611305</c:v>
                </c:pt>
                <c:pt idx="16711">
                  <c:v>-754.99109745025703</c:v>
                </c:pt>
                <c:pt idx="16712">
                  <c:v>-755.00856161117599</c:v>
                </c:pt>
                <c:pt idx="16713">
                  <c:v>-755.02578735351597</c:v>
                </c:pt>
                <c:pt idx="16714">
                  <c:v>-755.04265546798695</c:v>
                </c:pt>
                <c:pt idx="16715">
                  <c:v>-755.05886793136597</c:v>
                </c:pt>
                <c:pt idx="16716">
                  <c:v>-755.07418632507301</c:v>
                </c:pt>
                <c:pt idx="16717">
                  <c:v>-755.08843183517502</c:v>
                </c:pt>
                <c:pt idx="16718">
                  <c:v>-755.10154485702503</c:v>
                </c:pt>
                <c:pt idx="16719">
                  <c:v>-755.113525390625</c:v>
                </c:pt>
                <c:pt idx="16720">
                  <c:v>-755.12455224990902</c:v>
                </c:pt>
                <c:pt idx="16721">
                  <c:v>-755.13480424881004</c:v>
                </c:pt>
                <c:pt idx="16722">
                  <c:v>-755.144460201264</c:v>
                </c:pt>
                <c:pt idx="16723">
                  <c:v>-755.15369892120395</c:v>
                </c:pt>
                <c:pt idx="16724">
                  <c:v>-755.16287803649902</c:v>
                </c:pt>
                <c:pt idx="16725">
                  <c:v>-755.17235517501899</c:v>
                </c:pt>
                <c:pt idx="16726">
                  <c:v>-755.18248796463001</c:v>
                </c:pt>
                <c:pt idx="16727">
                  <c:v>-755.19333600997902</c:v>
                </c:pt>
                <c:pt idx="16728">
                  <c:v>-755.205078125</c:v>
                </c:pt>
                <c:pt idx="16729">
                  <c:v>-755.21765470504795</c:v>
                </c:pt>
                <c:pt idx="16730">
                  <c:v>-755.23100614547798</c:v>
                </c:pt>
                <c:pt idx="16731">
                  <c:v>-755.24483442306496</c:v>
                </c:pt>
                <c:pt idx="16732">
                  <c:v>-755.25890111923195</c:v>
                </c:pt>
                <c:pt idx="16733">
                  <c:v>-755.27302742004395</c:v>
                </c:pt>
                <c:pt idx="16734">
                  <c:v>-755.28715372085605</c:v>
                </c:pt>
                <c:pt idx="16735">
                  <c:v>-755.30098199844394</c:v>
                </c:pt>
                <c:pt idx="16736">
                  <c:v>-755.31457185745296</c:v>
                </c:pt>
                <c:pt idx="16737">
                  <c:v>-755.32780408859298</c:v>
                </c:pt>
                <c:pt idx="16738">
                  <c:v>-755.34061908721901</c:v>
                </c:pt>
                <c:pt idx="16739">
                  <c:v>-755.35295724868797</c:v>
                </c:pt>
                <c:pt idx="16740">
                  <c:v>-755.36487817764305</c:v>
                </c:pt>
                <c:pt idx="16741">
                  <c:v>-755.37638187408504</c:v>
                </c:pt>
                <c:pt idx="16742">
                  <c:v>-755.38734912872303</c:v>
                </c:pt>
                <c:pt idx="16743">
                  <c:v>-755.39783954620395</c:v>
                </c:pt>
                <c:pt idx="16744">
                  <c:v>-755.407972335816</c:v>
                </c:pt>
                <c:pt idx="16745">
                  <c:v>-755.41780710220405</c:v>
                </c:pt>
                <c:pt idx="16746">
                  <c:v>-755.42752265930199</c:v>
                </c:pt>
                <c:pt idx="16747">
                  <c:v>-755.43705940246605</c:v>
                </c:pt>
                <c:pt idx="16748">
                  <c:v>-755.44647693634101</c:v>
                </c:pt>
                <c:pt idx="16749">
                  <c:v>-755.45547723770198</c:v>
                </c:pt>
                <c:pt idx="16750">
                  <c:v>-755.46400070190498</c:v>
                </c:pt>
                <c:pt idx="16751">
                  <c:v>-755.47180891036999</c:v>
                </c:pt>
                <c:pt idx="16752">
                  <c:v>-755.47866344451904</c:v>
                </c:pt>
                <c:pt idx="16753">
                  <c:v>-755.48432588577305</c:v>
                </c:pt>
                <c:pt idx="16754">
                  <c:v>-755.48867702484199</c:v>
                </c:pt>
                <c:pt idx="16755">
                  <c:v>-755.49177646636997</c:v>
                </c:pt>
                <c:pt idx="16756">
                  <c:v>-755.493922233582</c:v>
                </c:pt>
                <c:pt idx="16757">
                  <c:v>-755.49553155899105</c:v>
                </c:pt>
                <c:pt idx="16758">
                  <c:v>-755.49714088439998</c:v>
                </c:pt>
                <c:pt idx="16759">
                  <c:v>-755.49928665161201</c:v>
                </c:pt>
                <c:pt idx="16760">
                  <c:v>-755.50226688384998</c:v>
                </c:pt>
                <c:pt idx="16761">
                  <c:v>-755.50643920898494</c:v>
                </c:pt>
                <c:pt idx="16762">
                  <c:v>-755.51180362701405</c:v>
                </c:pt>
                <c:pt idx="16763">
                  <c:v>-755.518419742584</c:v>
                </c:pt>
                <c:pt idx="16764">
                  <c:v>-755.52622795105003</c:v>
                </c:pt>
                <c:pt idx="16765">
                  <c:v>-755.535168647766</c:v>
                </c:pt>
                <c:pt idx="16766">
                  <c:v>-755.54488420486496</c:v>
                </c:pt>
                <c:pt idx="16767">
                  <c:v>-755.55507659912098</c:v>
                </c:pt>
                <c:pt idx="16768">
                  <c:v>-755.56550741195701</c:v>
                </c:pt>
                <c:pt idx="16769">
                  <c:v>-755.57587862014805</c:v>
                </c:pt>
                <c:pt idx="16770">
                  <c:v>-755.58613061904896</c:v>
                </c:pt>
                <c:pt idx="16771">
                  <c:v>-755.59602499008201</c:v>
                </c:pt>
                <c:pt idx="16772">
                  <c:v>-755.60532331466698</c:v>
                </c:pt>
                <c:pt idx="16773">
                  <c:v>-755.61372756957996</c:v>
                </c:pt>
                <c:pt idx="16774">
                  <c:v>-755.62105894088802</c:v>
                </c:pt>
                <c:pt idx="16775">
                  <c:v>-755.62737703323398</c:v>
                </c:pt>
                <c:pt idx="16776">
                  <c:v>-755.63280105590798</c:v>
                </c:pt>
                <c:pt idx="16777">
                  <c:v>-755.63762903213501</c:v>
                </c:pt>
                <c:pt idx="16778">
                  <c:v>-755.64203977584896</c:v>
                </c:pt>
                <c:pt idx="16779">
                  <c:v>-755.646092891693</c:v>
                </c:pt>
                <c:pt idx="16780">
                  <c:v>-755.65014600753796</c:v>
                </c:pt>
                <c:pt idx="16781">
                  <c:v>-755.65449714660701</c:v>
                </c:pt>
                <c:pt idx="16782">
                  <c:v>-755.65932512283302</c:v>
                </c:pt>
                <c:pt idx="16783">
                  <c:v>-755.66480875015304</c:v>
                </c:pt>
                <c:pt idx="16784">
                  <c:v>-755.67082881927502</c:v>
                </c:pt>
                <c:pt idx="16785">
                  <c:v>-755.677087306977</c:v>
                </c:pt>
                <c:pt idx="16786">
                  <c:v>-755.68340539932296</c:v>
                </c:pt>
                <c:pt idx="16787">
                  <c:v>-755.68966388702404</c:v>
                </c:pt>
                <c:pt idx="16788">
                  <c:v>-755.69586277008102</c:v>
                </c:pt>
                <c:pt idx="16789">
                  <c:v>-755.70170402526901</c:v>
                </c:pt>
                <c:pt idx="16790">
                  <c:v>-755.707128047943</c:v>
                </c:pt>
                <c:pt idx="16791">
                  <c:v>-755.71201562881504</c:v>
                </c:pt>
                <c:pt idx="16792">
                  <c:v>-755.71648597717297</c:v>
                </c:pt>
                <c:pt idx="16793">
                  <c:v>-755.72065830230702</c:v>
                </c:pt>
                <c:pt idx="16794">
                  <c:v>-755.72477102279697</c:v>
                </c:pt>
                <c:pt idx="16795">
                  <c:v>-755.72906255722103</c:v>
                </c:pt>
                <c:pt idx="16796">
                  <c:v>-755.73353290557895</c:v>
                </c:pt>
                <c:pt idx="16797">
                  <c:v>-755.73824167251598</c:v>
                </c:pt>
                <c:pt idx="16798">
                  <c:v>-755.743188858032</c:v>
                </c:pt>
                <c:pt idx="16799">
                  <c:v>-755.74831485748302</c:v>
                </c:pt>
                <c:pt idx="16800">
                  <c:v>-755.75344085693405</c:v>
                </c:pt>
                <c:pt idx="16801">
                  <c:v>-755.75832843780495</c:v>
                </c:pt>
                <c:pt idx="16802">
                  <c:v>-755.76273918151901</c:v>
                </c:pt>
                <c:pt idx="16803">
                  <c:v>-755.76643466949497</c:v>
                </c:pt>
                <c:pt idx="16804">
                  <c:v>-755.76959371566795</c:v>
                </c:pt>
                <c:pt idx="16805">
                  <c:v>-755.77233552932796</c:v>
                </c:pt>
                <c:pt idx="16806">
                  <c:v>-755.77507734298695</c:v>
                </c:pt>
                <c:pt idx="16807">
                  <c:v>-755.77823638916004</c:v>
                </c:pt>
                <c:pt idx="16808">
                  <c:v>-755.78211069107101</c:v>
                </c:pt>
                <c:pt idx="16809">
                  <c:v>-755.78705787658703</c:v>
                </c:pt>
                <c:pt idx="16810">
                  <c:v>-755.79325675964401</c:v>
                </c:pt>
                <c:pt idx="16811">
                  <c:v>-755.80070734024105</c:v>
                </c:pt>
                <c:pt idx="16812">
                  <c:v>-755.80935001373302</c:v>
                </c:pt>
                <c:pt idx="16813">
                  <c:v>-755.81870794296299</c:v>
                </c:pt>
                <c:pt idx="16814">
                  <c:v>-755.82836389541603</c:v>
                </c:pt>
                <c:pt idx="16815">
                  <c:v>-755.837900638581</c:v>
                </c:pt>
                <c:pt idx="16816">
                  <c:v>-755.84678173065197</c:v>
                </c:pt>
                <c:pt idx="16817">
                  <c:v>-755.85476875305199</c:v>
                </c:pt>
                <c:pt idx="16818">
                  <c:v>-755.86162328720104</c:v>
                </c:pt>
                <c:pt idx="16819">
                  <c:v>-755.86728572845504</c:v>
                </c:pt>
                <c:pt idx="16820">
                  <c:v>-755.87181568145797</c:v>
                </c:pt>
                <c:pt idx="16821">
                  <c:v>-755.87539196014404</c:v>
                </c:pt>
                <c:pt idx="16822">
                  <c:v>-755.87837219238304</c:v>
                </c:pt>
                <c:pt idx="16823">
                  <c:v>-755.88087558746395</c:v>
                </c:pt>
                <c:pt idx="16824">
                  <c:v>-755.88325977325496</c:v>
                </c:pt>
                <c:pt idx="16825">
                  <c:v>-755.88552474975597</c:v>
                </c:pt>
                <c:pt idx="16826">
                  <c:v>-755.88790893554699</c:v>
                </c:pt>
                <c:pt idx="16827">
                  <c:v>-755.89041233062801</c:v>
                </c:pt>
                <c:pt idx="16828">
                  <c:v>-755.89309453964302</c:v>
                </c:pt>
                <c:pt idx="16829">
                  <c:v>-755.89595556259201</c:v>
                </c:pt>
                <c:pt idx="16830">
                  <c:v>-755.898876190186</c:v>
                </c:pt>
                <c:pt idx="16831">
                  <c:v>-755.90173721313499</c:v>
                </c:pt>
                <c:pt idx="16832">
                  <c:v>-755.90424060821601</c:v>
                </c:pt>
                <c:pt idx="16833">
                  <c:v>-755.90632677078304</c:v>
                </c:pt>
                <c:pt idx="16834">
                  <c:v>-755.90781688690197</c:v>
                </c:pt>
                <c:pt idx="16835">
                  <c:v>-755.90847253799495</c:v>
                </c:pt>
                <c:pt idx="16836">
                  <c:v>-755.90823411941506</c:v>
                </c:pt>
                <c:pt idx="16837">
                  <c:v>-755.90716123581001</c:v>
                </c:pt>
                <c:pt idx="16838">
                  <c:v>-755.90537309646595</c:v>
                </c:pt>
                <c:pt idx="16839">
                  <c:v>-755.90316772460994</c:v>
                </c:pt>
                <c:pt idx="16840">
                  <c:v>-755.90102195739803</c:v>
                </c:pt>
                <c:pt idx="16841">
                  <c:v>-755.89947223663398</c:v>
                </c:pt>
                <c:pt idx="16842">
                  <c:v>-755.898935794831</c:v>
                </c:pt>
                <c:pt idx="16843">
                  <c:v>-755.89982986450195</c:v>
                </c:pt>
                <c:pt idx="16844">
                  <c:v>-755.90227365493797</c:v>
                </c:pt>
                <c:pt idx="16845">
                  <c:v>-755.90614795684803</c:v>
                </c:pt>
                <c:pt idx="16846">
                  <c:v>-755.91103553771995</c:v>
                </c:pt>
                <c:pt idx="16847">
                  <c:v>-755.91645956039395</c:v>
                </c:pt>
                <c:pt idx="16848">
                  <c:v>-755.92170476913498</c:v>
                </c:pt>
                <c:pt idx="16849">
                  <c:v>-755.92623472213802</c:v>
                </c:pt>
                <c:pt idx="16850">
                  <c:v>-755.929393768311</c:v>
                </c:pt>
                <c:pt idx="16851">
                  <c:v>-755.93088388443005</c:v>
                </c:pt>
                <c:pt idx="16852">
                  <c:v>-755.93052625656105</c:v>
                </c:pt>
                <c:pt idx="16853">
                  <c:v>-755.92873811721802</c:v>
                </c:pt>
                <c:pt idx="16854">
                  <c:v>-755.92587709426903</c:v>
                </c:pt>
                <c:pt idx="16855">
                  <c:v>-755.92242002487205</c:v>
                </c:pt>
                <c:pt idx="16856">
                  <c:v>-755.91854572296199</c:v>
                </c:pt>
                <c:pt idx="16857">
                  <c:v>-755.91449260711704</c:v>
                </c:pt>
                <c:pt idx="16858">
                  <c:v>-755.91055870056198</c:v>
                </c:pt>
                <c:pt idx="16859">
                  <c:v>-755.90680360794101</c:v>
                </c:pt>
                <c:pt idx="16860">
                  <c:v>-755.90328693389904</c:v>
                </c:pt>
                <c:pt idx="16861">
                  <c:v>-755.89994907379196</c:v>
                </c:pt>
                <c:pt idx="16862">
                  <c:v>-755.89667081832897</c:v>
                </c:pt>
                <c:pt idx="16863">
                  <c:v>-755.893273353577</c:v>
                </c:pt>
                <c:pt idx="16864">
                  <c:v>-755.88969707489002</c:v>
                </c:pt>
                <c:pt idx="16865">
                  <c:v>-755.88618040084896</c:v>
                </c:pt>
                <c:pt idx="16866">
                  <c:v>-755.88302135467598</c:v>
                </c:pt>
                <c:pt idx="16867">
                  <c:v>-755.88027954101597</c:v>
                </c:pt>
                <c:pt idx="16868">
                  <c:v>-755.87807416915905</c:v>
                </c:pt>
                <c:pt idx="16869">
                  <c:v>-755.876405239105</c:v>
                </c:pt>
                <c:pt idx="16870">
                  <c:v>-755.87515354156506</c:v>
                </c:pt>
                <c:pt idx="16871">
                  <c:v>-755.87443828582798</c:v>
                </c:pt>
                <c:pt idx="16872">
                  <c:v>-755.87437868118298</c:v>
                </c:pt>
                <c:pt idx="16873">
                  <c:v>-755.87503433227596</c:v>
                </c:pt>
                <c:pt idx="16874">
                  <c:v>-755.876405239105</c:v>
                </c:pt>
                <c:pt idx="16875">
                  <c:v>-755.87855100631702</c:v>
                </c:pt>
                <c:pt idx="16876">
                  <c:v>-755.88153123855602</c:v>
                </c:pt>
                <c:pt idx="16877">
                  <c:v>-755.88534593582199</c:v>
                </c:pt>
                <c:pt idx="16878">
                  <c:v>-755.89005470275902</c:v>
                </c:pt>
                <c:pt idx="16879">
                  <c:v>-755.89565753936802</c:v>
                </c:pt>
                <c:pt idx="16880">
                  <c:v>-755.90191602706898</c:v>
                </c:pt>
                <c:pt idx="16881">
                  <c:v>-755.90871095657405</c:v>
                </c:pt>
                <c:pt idx="16882">
                  <c:v>-755.915565490723</c:v>
                </c:pt>
                <c:pt idx="16883">
                  <c:v>-755.92230081558205</c:v>
                </c:pt>
                <c:pt idx="16884">
                  <c:v>-755.92849969863903</c:v>
                </c:pt>
                <c:pt idx="16885">
                  <c:v>-755.93386411666904</c:v>
                </c:pt>
                <c:pt idx="16886">
                  <c:v>-755.93797683715798</c:v>
                </c:pt>
                <c:pt idx="16887">
                  <c:v>-755.94071865081798</c:v>
                </c:pt>
                <c:pt idx="16888">
                  <c:v>-755.94202995300304</c:v>
                </c:pt>
                <c:pt idx="16889">
                  <c:v>-755.94208955764805</c:v>
                </c:pt>
                <c:pt idx="16890">
                  <c:v>-755.94119548797596</c:v>
                </c:pt>
                <c:pt idx="16891">
                  <c:v>-755.93964576721203</c:v>
                </c:pt>
                <c:pt idx="16892">
                  <c:v>-755.93785762786899</c:v>
                </c:pt>
                <c:pt idx="16893">
                  <c:v>-755.93606948852596</c:v>
                </c:pt>
                <c:pt idx="16894">
                  <c:v>-755.93463897705101</c:v>
                </c:pt>
                <c:pt idx="16895">
                  <c:v>-755.93368530273494</c:v>
                </c:pt>
                <c:pt idx="16896">
                  <c:v>-755.93344688415505</c:v>
                </c:pt>
                <c:pt idx="16897">
                  <c:v>-755.93380451202404</c:v>
                </c:pt>
                <c:pt idx="16898">
                  <c:v>-755.93475818634101</c:v>
                </c:pt>
                <c:pt idx="16899">
                  <c:v>-755.93595027923595</c:v>
                </c:pt>
                <c:pt idx="16900">
                  <c:v>-755.93714237213203</c:v>
                </c:pt>
                <c:pt idx="16901">
                  <c:v>-755.937917232514</c:v>
                </c:pt>
                <c:pt idx="16902">
                  <c:v>-755.93827486038197</c:v>
                </c:pt>
                <c:pt idx="16903">
                  <c:v>-755.93803644180298</c:v>
                </c:pt>
                <c:pt idx="16904">
                  <c:v>-755.937440395355</c:v>
                </c:pt>
                <c:pt idx="16905">
                  <c:v>-755.93648672103905</c:v>
                </c:pt>
                <c:pt idx="16906">
                  <c:v>-755.93517541885399</c:v>
                </c:pt>
                <c:pt idx="16907">
                  <c:v>-755.93356609344505</c:v>
                </c:pt>
                <c:pt idx="16908">
                  <c:v>-755.93159914016701</c:v>
                </c:pt>
                <c:pt idx="16909">
                  <c:v>-755.929334163666</c:v>
                </c:pt>
                <c:pt idx="16910">
                  <c:v>-755.92689037322998</c:v>
                </c:pt>
                <c:pt idx="16911">
                  <c:v>-755.92426776885998</c:v>
                </c:pt>
                <c:pt idx="16912">
                  <c:v>-755.92164516448997</c:v>
                </c:pt>
                <c:pt idx="16913">
                  <c:v>-755.91890335082996</c:v>
                </c:pt>
                <c:pt idx="16914">
                  <c:v>-755.91628074645996</c:v>
                </c:pt>
                <c:pt idx="16915">
                  <c:v>-755.91389656066895</c:v>
                </c:pt>
                <c:pt idx="16916">
                  <c:v>-755.91216802597103</c:v>
                </c:pt>
                <c:pt idx="16917">
                  <c:v>-755.91133356094394</c:v>
                </c:pt>
                <c:pt idx="16918">
                  <c:v>-755.91175079345703</c:v>
                </c:pt>
                <c:pt idx="16919">
                  <c:v>-755.91347932815597</c:v>
                </c:pt>
                <c:pt idx="16920">
                  <c:v>-755.91663837432895</c:v>
                </c:pt>
                <c:pt idx="16921">
                  <c:v>-755.92092990875301</c:v>
                </c:pt>
                <c:pt idx="16922">
                  <c:v>-755.92611551284801</c:v>
                </c:pt>
                <c:pt idx="16923">
                  <c:v>-755.93159914016701</c:v>
                </c:pt>
                <c:pt idx="16924">
                  <c:v>-755.93702316284202</c:v>
                </c:pt>
                <c:pt idx="16925">
                  <c:v>-755.94191074371395</c:v>
                </c:pt>
                <c:pt idx="16926">
                  <c:v>-755.94590425491401</c:v>
                </c:pt>
                <c:pt idx="16927">
                  <c:v>-755.94882488250801</c:v>
                </c:pt>
                <c:pt idx="16928">
                  <c:v>-755.95043420791603</c:v>
                </c:pt>
                <c:pt idx="16929">
                  <c:v>-755.95061302185104</c:v>
                </c:pt>
                <c:pt idx="16930">
                  <c:v>-755.94942092895496</c:v>
                </c:pt>
                <c:pt idx="16931">
                  <c:v>-755.94691753387497</c:v>
                </c:pt>
                <c:pt idx="16932">
                  <c:v>-755.94334125518799</c:v>
                </c:pt>
                <c:pt idx="16933">
                  <c:v>-755.93904972076405</c:v>
                </c:pt>
                <c:pt idx="16934">
                  <c:v>-755.93398332595802</c:v>
                </c:pt>
                <c:pt idx="16935">
                  <c:v>-755.92832088470504</c:v>
                </c:pt>
                <c:pt idx="16936">
                  <c:v>-755.92206239700295</c:v>
                </c:pt>
                <c:pt idx="16937">
                  <c:v>-755.91550588607799</c:v>
                </c:pt>
                <c:pt idx="16938">
                  <c:v>-755.90894937515304</c:v>
                </c:pt>
                <c:pt idx="16939">
                  <c:v>-755.90292930603005</c:v>
                </c:pt>
                <c:pt idx="16940">
                  <c:v>-755.89786291122505</c:v>
                </c:pt>
                <c:pt idx="16941">
                  <c:v>-755.89392900466896</c:v>
                </c:pt>
                <c:pt idx="16942">
                  <c:v>-755.89136600494396</c:v>
                </c:pt>
                <c:pt idx="16943">
                  <c:v>-755.89017391204902</c:v>
                </c:pt>
                <c:pt idx="16944">
                  <c:v>-755.89041233062801</c:v>
                </c:pt>
                <c:pt idx="16945">
                  <c:v>-755.89172363281295</c:v>
                </c:pt>
                <c:pt idx="16946">
                  <c:v>-755.89363098144599</c:v>
                </c:pt>
                <c:pt idx="16947">
                  <c:v>-755.89547872543403</c:v>
                </c:pt>
                <c:pt idx="16948">
                  <c:v>-755.89661121368397</c:v>
                </c:pt>
                <c:pt idx="16949">
                  <c:v>-755.89684963226296</c:v>
                </c:pt>
                <c:pt idx="16950">
                  <c:v>-755.89601516723701</c:v>
                </c:pt>
                <c:pt idx="16951">
                  <c:v>-755.89416742324897</c:v>
                </c:pt>
                <c:pt idx="16952">
                  <c:v>-755.89172363281295</c:v>
                </c:pt>
                <c:pt idx="16953">
                  <c:v>-755.88898181915295</c:v>
                </c:pt>
                <c:pt idx="16954">
                  <c:v>-755.88641881942794</c:v>
                </c:pt>
                <c:pt idx="16955">
                  <c:v>-755.88474988937401</c:v>
                </c:pt>
                <c:pt idx="16956">
                  <c:v>-755.88415384292603</c:v>
                </c:pt>
                <c:pt idx="16957">
                  <c:v>-755.88480949401901</c:v>
                </c:pt>
                <c:pt idx="16958">
                  <c:v>-755.88641881942794</c:v>
                </c:pt>
                <c:pt idx="16959">
                  <c:v>-755.88868379592896</c:v>
                </c:pt>
                <c:pt idx="16960">
                  <c:v>-755.89118719100998</c:v>
                </c:pt>
                <c:pt idx="16961">
                  <c:v>-755.89357137680099</c:v>
                </c:pt>
                <c:pt idx="16962">
                  <c:v>-755.89553833007801</c:v>
                </c:pt>
                <c:pt idx="16963">
                  <c:v>-755.89679002761898</c:v>
                </c:pt>
                <c:pt idx="16964">
                  <c:v>-755.89702844619796</c:v>
                </c:pt>
                <c:pt idx="16965">
                  <c:v>-755.896253585816</c:v>
                </c:pt>
                <c:pt idx="16966">
                  <c:v>-755.89440584182796</c:v>
                </c:pt>
                <c:pt idx="16967">
                  <c:v>-755.89166402816795</c:v>
                </c:pt>
                <c:pt idx="16968">
                  <c:v>-755.88826656341598</c:v>
                </c:pt>
                <c:pt idx="16969">
                  <c:v>-755.88439226150501</c:v>
                </c:pt>
                <c:pt idx="16970">
                  <c:v>-755.88027954101597</c:v>
                </c:pt>
                <c:pt idx="16971">
                  <c:v>-755.87604761123703</c:v>
                </c:pt>
                <c:pt idx="16972">
                  <c:v>-755.87187528610298</c:v>
                </c:pt>
                <c:pt idx="16973">
                  <c:v>-755.86806058883701</c:v>
                </c:pt>
                <c:pt idx="16974">
                  <c:v>-755.86508035659801</c:v>
                </c:pt>
                <c:pt idx="16975">
                  <c:v>-755.86323261260998</c:v>
                </c:pt>
                <c:pt idx="16976">
                  <c:v>-755.86287498474098</c:v>
                </c:pt>
                <c:pt idx="16977">
                  <c:v>-755.86412668228195</c:v>
                </c:pt>
                <c:pt idx="16978">
                  <c:v>-755.86704730987606</c:v>
                </c:pt>
                <c:pt idx="16979">
                  <c:v>-755.87157726287899</c:v>
                </c:pt>
                <c:pt idx="16980">
                  <c:v>-755.87771654129006</c:v>
                </c:pt>
                <c:pt idx="16981">
                  <c:v>-755.88546514511097</c:v>
                </c:pt>
                <c:pt idx="16982">
                  <c:v>-755.89458465576195</c:v>
                </c:pt>
                <c:pt idx="16983">
                  <c:v>-755.90465784072899</c:v>
                </c:pt>
                <c:pt idx="16984">
                  <c:v>-755.915148258209</c:v>
                </c:pt>
                <c:pt idx="16985">
                  <c:v>-755.92540025711105</c:v>
                </c:pt>
                <c:pt idx="16986">
                  <c:v>-755.93487739563</c:v>
                </c:pt>
                <c:pt idx="16987">
                  <c:v>-755.94292402267502</c:v>
                </c:pt>
                <c:pt idx="16988">
                  <c:v>-755.94900369644199</c:v>
                </c:pt>
                <c:pt idx="16989">
                  <c:v>-755.95269918441795</c:v>
                </c:pt>
                <c:pt idx="16990">
                  <c:v>-755.95353364944503</c:v>
                </c:pt>
                <c:pt idx="16991">
                  <c:v>-755.95156669616699</c:v>
                </c:pt>
                <c:pt idx="16992">
                  <c:v>-755.94685792922996</c:v>
                </c:pt>
                <c:pt idx="16993">
                  <c:v>-755.93982458114601</c:v>
                </c:pt>
                <c:pt idx="16994">
                  <c:v>-755.93082427978504</c:v>
                </c:pt>
                <c:pt idx="16995">
                  <c:v>-755.92057228088402</c:v>
                </c:pt>
                <c:pt idx="16996">
                  <c:v>-755.90978384018001</c:v>
                </c:pt>
                <c:pt idx="16997">
                  <c:v>-755.89917421340999</c:v>
                </c:pt>
                <c:pt idx="16998">
                  <c:v>-755.88951826095604</c:v>
                </c:pt>
                <c:pt idx="16999">
                  <c:v>-755.88123321533203</c:v>
                </c:pt>
                <c:pt idx="17000">
                  <c:v>-755.87473630905197</c:v>
                </c:pt>
                <c:pt idx="17001">
                  <c:v>-755.87026596069404</c:v>
                </c:pt>
                <c:pt idx="17002">
                  <c:v>-755.86806058883701</c:v>
                </c:pt>
                <c:pt idx="17003">
                  <c:v>-755.86817979812599</c:v>
                </c:pt>
                <c:pt idx="17004">
                  <c:v>-755.87038516998302</c:v>
                </c:pt>
                <c:pt idx="17005">
                  <c:v>-755.87437868118298</c:v>
                </c:pt>
                <c:pt idx="17006">
                  <c:v>-755.87962388992298</c:v>
                </c:pt>
                <c:pt idx="17007">
                  <c:v>-755.88558435440098</c:v>
                </c:pt>
                <c:pt idx="17008">
                  <c:v>-755.89172363281295</c:v>
                </c:pt>
                <c:pt idx="17009">
                  <c:v>-755.89750528335605</c:v>
                </c:pt>
                <c:pt idx="17010">
                  <c:v>-755.90257167816196</c:v>
                </c:pt>
                <c:pt idx="17011">
                  <c:v>-755.90638637542702</c:v>
                </c:pt>
                <c:pt idx="17012">
                  <c:v>-755.90877056121803</c:v>
                </c:pt>
                <c:pt idx="17013">
                  <c:v>-755.90948581695602</c:v>
                </c:pt>
                <c:pt idx="17014">
                  <c:v>-755.90865135192905</c:v>
                </c:pt>
                <c:pt idx="17015">
                  <c:v>-755.90656518936203</c:v>
                </c:pt>
                <c:pt idx="17016">
                  <c:v>-755.90370416641304</c:v>
                </c:pt>
                <c:pt idx="17017">
                  <c:v>-755.90054512023903</c:v>
                </c:pt>
                <c:pt idx="17018">
                  <c:v>-755.89756488800106</c:v>
                </c:pt>
                <c:pt idx="17019">
                  <c:v>-755.89506149292004</c:v>
                </c:pt>
                <c:pt idx="17020">
                  <c:v>-755.893273353577</c:v>
                </c:pt>
                <c:pt idx="17021">
                  <c:v>-755.89243888855003</c:v>
                </c:pt>
                <c:pt idx="17022">
                  <c:v>-755.89267730712902</c:v>
                </c:pt>
                <c:pt idx="17023">
                  <c:v>-755.89369058608997</c:v>
                </c:pt>
                <c:pt idx="17024">
                  <c:v>-755.89518070221004</c:v>
                </c:pt>
                <c:pt idx="17025">
                  <c:v>-755.89655160903999</c:v>
                </c:pt>
                <c:pt idx="17026">
                  <c:v>-755.89732646942196</c:v>
                </c:pt>
                <c:pt idx="17027">
                  <c:v>-755.89714765548695</c:v>
                </c:pt>
                <c:pt idx="17028">
                  <c:v>-755.895836353302</c:v>
                </c:pt>
                <c:pt idx="17029">
                  <c:v>-755.89345216751099</c:v>
                </c:pt>
                <c:pt idx="17030">
                  <c:v>-755.89017391204902</c:v>
                </c:pt>
                <c:pt idx="17031">
                  <c:v>-755.88618040084896</c:v>
                </c:pt>
                <c:pt idx="17032">
                  <c:v>-755.88176965713501</c:v>
                </c:pt>
                <c:pt idx="17033">
                  <c:v>-755.87729930877697</c:v>
                </c:pt>
                <c:pt idx="17034">
                  <c:v>-755.87288856506404</c:v>
                </c:pt>
                <c:pt idx="17035">
                  <c:v>-755.86865663528499</c:v>
                </c:pt>
                <c:pt idx="17036">
                  <c:v>-755.86466312408504</c:v>
                </c:pt>
                <c:pt idx="17037">
                  <c:v>-755.86090803146396</c:v>
                </c:pt>
                <c:pt idx="17038">
                  <c:v>-755.85727214813301</c:v>
                </c:pt>
                <c:pt idx="17039">
                  <c:v>-755.85363626480103</c:v>
                </c:pt>
                <c:pt idx="17040">
                  <c:v>-755.84994077682495</c:v>
                </c:pt>
                <c:pt idx="17041">
                  <c:v>-755.84612607956001</c:v>
                </c:pt>
                <c:pt idx="17042">
                  <c:v>-755.84243059158302</c:v>
                </c:pt>
                <c:pt idx="17043">
                  <c:v>-755.83915233612095</c:v>
                </c:pt>
                <c:pt idx="17044">
                  <c:v>-755.83647012710605</c:v>
                </c:pt>
                <c:pt idx="17045">
                  <c:v>-755.83444356918403</c:v>
                </c:pt>
                <c:pt idx="17046">
                  <c:v>-755.83307266235397</c:v>
                </c:pt>
                <c:pt idx="17047">
                  <c:v>-755.83205938339302</c:v>
                </c:pt>
                <c:pt idx="17048">
                  <c:v>-755.83128452301003</c:v>
                </c:pt>
                <c:pt idx="17049">
                  <c:v>-755.83056926727295</c:v>
                </c:pt>
                <c:pt idx="17050">
                  <c:v>-755.82973480224598</c:v>
                </c:pt>
                <c:pt idx="17051">
                  <c:v>-755.82860231399604</c:v>
                </c:pt>
                <c:pt idx="17052">
                  <c:v>-755.82711219787598</c:v>
                </c:pt>
                <c:pt idx="17053">
                  <c:v>-755.82514524459896</c:v>
                </c:pt>
                <c:pt idx="17054">
                  <c:v>-755.82270145416305</c:v>
                </c:pt>
                <c:pt idx="17055">
                  <c:v>-755.81984043121395</c:v>
                </c:pt>
                <c:pt idx="17056">
                  <c:v>-755.81674098968494</c:v>
                </c:pt>
                <c:pt idx="17057">
                  <c:v>-755.81352233886696</c:v>
                </c:pt>
                <c:pt idx="17058">
                  <c:v>-755.81042289733898</c:v>
                </c:pt>
                <c:pt idx="17059">
                  <c:v>-755.80744266509998</c:v>
                </c:pt>
                <c:pt idx="17060">
                  <c:v>-755.80476045608498</c:v>
                </c:pt>
                <c:pt idx="17061">
                  <c:v>-755.80243587493896</c:v>
                </c:pt>
                <c:pt idx="17062">
                  <c:v>-755.80064773559604</c:v>
                </c:pt>
                <c:pt idx="17063">
                  <c:v>-755.79945564269997</c:v>
                </c:pt>
                <c:pt idx="17064">
                  <c:v>-755.79897880554199</c:v>
                </c:pt>
                <c:pt idx="17065">
                  <c:v>-755.799157619477</c:v>
                </c:pt>
                <c:pt idx="17066">
                  <c:v>-755.79993247985897</c:v>
                </c:pt>
                <c:pt idx="17067">
                  <c:v>-755.80136299133301</c:v>
                </c:pt>
                <c:pt idx="17068">
                  <c:v>-755.80332994461105</c:v>
                </c:pt>
                <c:pt idx="17069">
                  <c:v>-755.80571413040195</c:v>
                </c:pt>
                <c:pt idx="17070">
                  <c:v>-755.80833673477196</c:v>
                </c:pt>
                <c:pt idx="17071">
                  <c:v>-755.81113815307594</c:v>
                </c:pt>
                <c:pt idx="17072">
                  <c:v>-755.81399917602596</c:v>
                </c:pt>
                <c:pt idx="17073">
                  <c:v>-755.81662178039596</c:v>
                </c:pt>
                <c:pt idx="17074">
                  <c:v>-755.81888675689697</c:v>
                </c:pt>
                <c:pt idx="17075">
                  <c:v>-755.82055568695102</c:v>
                </c:pt>
                <c:pt idx="17076">
                  <c:v>-755.82139015197799</c:v>
                </c:pt>
                <c:pt idx="17077">
                  <c:v>-755.82115173339901</c:v>
                </c:pt>
                <c:pt idx="17078">
                  <c:v>-755.81978082656894</c:v>
                </c:pt>
                <c:pt idx="17079">
                  <c:v>-755.81745624542305</c:v>
                </c:pt>
                <c:pt idx="17080">
                  <c:v>-755.81435680389404</c:v>
                </c:pt>
                <c:pt idx="17081">
                  <c:v>-755.81113815307594</c:v>
                </c:pt>
                <c:pt idx="17082">
                  <c:v>-755.80827713012695</c:v>
                </c:pt>
                <c:pt idx="17083">
                  <c:v>-755.80625057220504</c:v>
                </c:pt>
                <c:pt idx="17084">
                  <c:v>-755.80541610717796</c:v>
                </c:pt>
                <c:pt idx="17085">
                  <c:v>-755.80571413040195</c:v>
                </c:pt>
                <c:pt idx="17086">
                  <c:v>-755.80702543258701</c:v>
                </c:pt>
                <c:pt idx="17087">
                  <c:v>-755.80911159515404</c:v>
                </c:pt>
                <c:pt idx="17088">
                  <c:v>-755.81161499023494</c:v>
                </c:pt>
                <c:pt idx="17089">
                  <c:v>-755.81417798995994</c:v>
                </c:pt>
                <c:pt idx="17090">
                  <c:v>-755.81620454788197</c:v>
                </c:pt>
                <c:pt idx="17091">
                  <c:v>-755.81727743148804</c:v>
                </c:pt>
                <c:pt idx="17092">
                  <c:v>-755.81721782684303</c:v>
                </c:pt>
                <c:pt idx="17093">
                  <c:v>-755.81620454788197</c:v>
                </c:pt>
                <c:pt idx="17094">
                  <c:v>-755.81465482711803</c:v>
                </c:pt>
                <c:pt idx="17095">
                  <c:v>-755.81304550170898</c:v>
                </c:pt>
                <c:pt idx="17096">
                  <c:v>-755.81161499023494</c:v>
                </c:pt>
                <c:pt idx="17097">
                  <c:v>-755.81048250198398</c:v>
                </c:pt>
                <c:pt idx="17098">
                  <c:v>-755.80964803695701</c:v>
                </c:pt>
                <c:pt idx="17099">
                  <c:v>-755.80899238586403</c:v>
                </c:pt>
                <c:pt idx="17100">
                  <c:v>-755.80851554870605</c:v>
                </c:pt>
                <c:pt idx="17101">
                  <c:v>-755.80815792083797</c:v>
                </c:pt>
                <c:pt idx="17102">
                  <c:v>-755.80780029296898</c:v>
                </c:pt>
                <c:pt idx="17103">
                  <c:v>-755.807263851166</c:v>
                </c:pt>
                <c:pt idx="17104">
                  <c:v>-755.80648899078403</c:v>
                </c:pt>
                <c:pt idx="17105">
                  <c:v>-755.80559492111195</c:v>
                </c:pt>
                <c:pt idx="17106">
                  <c:v>-755.804700851441</c:v>
                </c:pt>
                <c:pt idx="17107">
                  <c:v>-755.80392599105903</c:v>
                </c:pt>
                <c:pt idx="17108">
                  <c:v>-755.80344915390003</c:v>
                </c:pt>
                <c:pt idx="17109">
                  <c:v>-755.80315113067604</c:v>
                </c:pt>
                <c:pt idx="17110">
                  <c:v>-755.80267429351795</c:v>
                </c:pt>
                <c:pt idx="17111">
                  <c:v>-755.80189943313599</c:v>
                </c:pt>
                <c:pt idx="17112">
                  <c:v>-755.80046892166195</c:v>
                </c:pt>
                <c:pt idx="17113">
                  <c:v>-755.79844236373901</c:v>
                </c:pt>
                <c:pt idx="17114">
                  <c:v>-755.79576015472401</c:v>
                </c:pt>
                <c:pt idx="17115">
                  <c:v>-755.79272031784103</c:v>
                </c:pt>
                <c:pt idx="17116">
                  <c:v>-755.78944206237804</c:v>
                </c:pt>
                <c:pt idx="17117">
                  <c:v>-755.78622341155994</c:v>
                </c:pt>
                <c:pt idx="17118">
                  <c:v>-755.78354120254505</c:v>
                </c:pt>
                <c:pt idx="17119">
                  <c:v>-755.78169345855702</c:v>
                </c:pt>
                <c:pt idx="17120">
                  <c:v>-755.78109741210994</c:v>
                </c:pt>
                <c:pt idx="17121">
                  <c:v>-755.78163385391304</c:v>
                </c:pt>
                <c:pt idx="17122">
                  <c:v>-755.78306436538696</c:v>
                </c:pt>
                <c:pt idx="17123">
                  <c:v>-755.78479290008602</c:v>
                </c:pt>
                <c:pt idx="17124">
                  <c:v>-755.78628301620495</c:v>
                </c:pt>
                <c:pt idx="17125">
                  <c:v>-755.78699827194202</c:v>
                </c:pt>
                <c:pt idx="17126">
                  <c:v>-755.78658103942905</c:v>
                </c:pt>
                <c:pt idx="17127">
                  <c:v>-755.78485250473</c:v>
                </c:pt>
                <c:pt idx="17128">
                  <c:v>-755.78169345855702</c:v>
                </c:pt>
                <c:pt idx="17129">
                  <c:v>-755.77728271484398</c:v>
                </c:pt>
                <c:pt idx="17130">
                  <c:v>-755.77221632003796</c:v>
                </c:pt>
                <c:pt idx="17131">
                  <c:v>-755.76720952987705</c:v>
                </c:pt>
                <c:pt idx="17132">
                  <c:v>-755.762977600098</c:v>
                </c:pt>
                <c:pt idx="17133">
                  <c:v>-755.760056972504</c:v>
                </c:pt>
                <c:pt idx="17134">
                  <c:v>-755.75874567031894</c:v>
                </c:pt>
                <c:pt idx="17135">
                  <c:v>-755.75916290283203</c:v>
                </c:pt>
                <c:pt idx="17136">
                  <c:v>-755.76118946075496</c:v>
                </c:pt>
                <c:pt idx="17137">
                  <c:v>-755.76470613479603</c:v>
                </c:pt>
                <c:pt idx="17138">
                  <c:v>-755.76929569244396</c:v>
                </c:pt>
                <c:pt idx="17139">
                  <c:v>-755.77460050582897</c:v>
                </c:pt>
                <c:pt idx="17140">
                  <c:v>-755.78008413314797</c:v>
                </c:pt>
                <c:pt idx="17141">
                  <c:v>-755.78526973724399</c:v>
                </c:pt>
                <c:pt idx="17142">
                  <c:v>-755.78991889953602</c:v>
                </c:pt>
                <c:pt idx="17143">
                  <c:v>-755.79397201538097</c:v>
                </c:pt>
                <c:pt idx="17144">
                  <c:v>-755.79730987548805</c:v>
                </c:pt>
                <c:pt idx="17145">
                  <c:v>-755.79987287521396</c:v>
                </c:pt>
                <c:pt idx="17146">
                  <c:v>-755.80130338668801</c:v>
                </c:pt>
                <c:pt idx="17147">
                  <c:v>-755.80136299133301</c:v>
                </c:pt>
                <c:pt idx="17148">
                  <c:v>-755.80005168914795</c:v>
                </c:pt>
                <c:pt idx="17149">
                  <c:v>-755.79748868942295</c:v>
                </c:pt>
                <c:pt idx="17150">
                  <c:v>-755.79385280609199</c:v>
                </c:pt>
                <c:pt idx="17151">
                  <c:v>-755.78920364379906</c:v>
                </c:pt>
                <c:pt idx="17152">
                  <c:v>-755.78360080719006</c:v>
                </c:pt>
                <c:pt idx="17153">
                  <c:v>-755.77722311019897</c:v>
                </c:pt>
                <c:pt idx="17154">
                  <c:v>-755.77024936676003</c:v>
                </c:pt>
                <c:pt idx="17155">
                  <c:v>-755.763037204743</c:v>
                </c:pt>
                <c:pt idx="17156">
                  <c:v>-755.75588464736995</c:v>
                </c:pt>
                <c:pt idx="17157">
                  <c:v>-755.74914932250999</c:v>
                </c:pt>
                <c:pt idx="17158">
                  <c:v>-755.74306964874302</c:v>
                </c:pt>
                <c:pt idx="17159">
                  <c:v>-755.73776483535801</c:v>
                </c:pt>
                <c:pt idx="17160">
                  <c:v>-755.73365211486805</c:v>
                </c:pt>
                <c:pt idx="17161">
                  <c:v>-755.73085069656395</c:v>
                </c:pt>
                <c:pt idx="17162">
                  <c:v>-755.729479789734</c:v>
                </c:pt>
                <c:pt idx="17163">
                  <c:v>-755.729539394379</c:v>
                </c:pt>
                <c:pt idx="17164">
                  <c:v>-755.73073148727406</c:v>
                </c:pt>
                <c:pt idx="17165">
                  <c:v>-755.73269844055199</c:v>
                </c:pt>
                <c:pt idx="17166">
                  <c:v>-755.735082626343</c:v>
                </c:pt>
                <c:pt idx="17167">
                  <c:v>-755.73734760284401</c:v>
                </c:pt>
                <c:pt idx="17168">
                  <c:v>-755.73913574218795</c:v>
                </c:pt>
                <c:pt idx="17169">
                  <c:v>-755.74020862579403</c:v>
                </c:pt>
                <c:pt idx="17170">
                  <c:v>-755.740566253662</c:v>
                </c:pt>
                <c:pt idx="17171">
                  <c:v>-755.74026823043801</c:v>
                </c:pt>
                <c:pt idx="17172">
                  <c:v>-755.73955297470104</c:v>
                </c:pt>
                <c:pt idx="17173">
                  <c:v>-755.73871850967396</c:v>
                </c:pt>
                <c:pt idx="17174">
                  <c:v>-755.73800325393699</c:v>
                </c:pt>
                <c:pt idx="17175">
                  <c:v>-755.737645626068</c:v>
                </c:pt>
                <c:pt idx="17176">
                  <c:v>-755.73776483535801</c:v>
                </c:pt>
                <c:pt idx="17177">
                  <c:v>-755.73824167251598</c:v>
                </c:pt>
                <c:pt idx="17178">
                  <c:v>-755.73895692825295</c:v>
                </c:pt>
                <c:pt idx="17179">
                  <c:v>-755.73961257934604</c:v>
                </c:pt>
                <c:pt idx="17180">
                  <c:v>-755.74014902114902</c:v>
                </c:pt>
                <c:pt idx="17181">
                  <c:v>-755.74038743972801</c:v>
                </c:pt>
                <c:pt idx="17182">
                  <c:v>-755.74026823043801</c:v>
                </c:pt>
                <c:pt idx="17183">
                  <c:v>-755.73985099792503</c:v>
                </c:pt>
                <c:pt idx="17184">
                  <c:v>-755.73919534683205</c:v>
                </c:pt>
                <c:pt idx="17185">
                  <c:v>-755.73830127716099</c:v>
                </c:pt>
                <c:pt idx="17186">
                  <c:v>-755.73728799820003</c:v>
                </c:pt>
                <c:pt idx="17187">
                  <c:v>-755.73603630065895</c:v>
                </c:pt>
                <c:pt idx="17188">
                  <c:v>-755.73460578918503</c:v>
                </c:pt>
                <c:pt idx="17189">
                  <c:v>-755.73281764984199</c:v>
                </c:pt>
                <c:pt idx="17190">
                  <c:v>-755.73055267333996</c:v>
                </c:pt>
                <c:pt idx="17191">
                  <c:v>-755.72775125503597</c:v>
                </c:pt>
                <c:pt idx="17192">
                  <c:v>-755.72441339492798</c:v>
                </c:pt>
                <c:pt idx="17193">
                  <c:v>-755.72053909301803</c:v>
                </c:pt>
                <c:pt idx="17194">
                  <c:v>-755.71642637252796</c:v>
                </c:pt>
                <c:pt idx="17195">
                  <c:v>-755.71231365203903</c:v>
                </c:pt>
                <c:pt idx="17196">
                  <c:v>-755.70849895477295</c:v>
                </c:pt>
                <c:pt idx="17197">
                  <c:v>-755.70498228073097</c:v>
                </c:pt>
                <c:pt idx="17198">
                  <c:v>-755.70182323455799</c:v>
                </c:pt>
                <c:pt idx="17199">
                  <c:v>-755.69878339767502</c:v>
                </c:pt>
                <c:pt idx="17200">
                  <c:v>-755.69580316543602</c:v>
                </c:pt>
                <c:pt idx="17201">
                  <c:v>-755.69258451461803</c:v>
                </c:pt>
                <c:pt idx="17202">
                  <c:v>-755.68888902664196</c:v>
                </c:pt>
                <c:pt idx="17203">
                  <c:v>-755.68441867828403</c:v>
                </c:pt>
                <c:pt idx="17204">
                  <c:v>-755.67923307418801</c:v>
                </c:pt>
                <c:pt idx="17205">
                  <c:v>-755.67345142364502</c:v>
                </c:pt>
                <c:pt idx="17206">
                  <c:v>-755.66772937774704</c:v>
                </c:pt>
                <c:pt idx="17207">
                  <c:v>-755.66266298294101</c:v>
                </c:pt>
                <c:pt idx="17208">
                  <c:v>-755.65860986709595</c:v>
                </c:pt>
                <c:pt idx="17209">
                  <c:v>-755.65610647201595</c:v>
                </c:pt>
                <c:pt idx="17210">
                  <c:v>-755.65521240234398</c:v>
                </c:pt>
                <c:pt idx="17211">
                  <c:v>-755.65598726272594</c:v>
                </c:pt>
                <c:pt idx="17212">
                  <c:v>-755.65813302993797</c:v>
                </c:pt>
                <c:pt idx="17213">
                  <c:v>-755.66111326217697</c:v>
                </c:pt>
                <c:pt idx="17214">
                  <c:v>-755.66403388977096</c:v>
                </c:pt>
                <c:pt idx="17215">
                  <c:v>-755.66623926162697</c:v>
                </c:pt>
                <c:pt idx="17216">
                  <c:v>-755.66713333129906</c:v>
                </c:pt>
                <c:pt idx="17217">
                  <c:v>-755.66629886627197</c:v>
                </c:pt>
                <c:pt idx="17218">
                  <c:v>-755.66385507583595</c:v>
                </c:pt>
                <c:pt idx="17219">
                  <c:v>-755.659861564636</c:v>
                </c:pt>
                <c:pt idx="17220">
                  <c:v>-755.654616355896</c:v>
                </c:pt>
                <c:pt idx="17221">
                  <c:v>-755.64835786819503</c:v>
                </c:pt>
                <c:pt idx="17222">
                  <c:v>-755.64150333404598</c:v>
                </c:pt>
                <c:pt idx="17223">
                  <c:v>-755.63446998596203</c:v>
                </c:pt>
                <c:pt idx="17224">
                  <c:v>-755.62743663787899</c:v>
                </c:pt>
                <c:pt idx="17225">
                  <c:v>-755.62076091766403</c:v>
                </c:pt>
                <c:pt idx="17226">
                  <c:v>-755.61444282531795</c:v>
                </c:pt>
                <c:pt idx="17227">
                  <c:v>-755.60830354690597</c:v>
                </c:pt>
                <c:pt idx="17228">
                  <c:v>-755.602223873139</c:v>
                </c:pt>
                <c:pt idx="17229">
                  <c:v>-755.596203804016</c:v>
                </c:pt>
                <c:pt idx="17230">
                  <c:v>-755.59042215347301</c:v>
                </c:pt>
                <c:pt idx="17231">
                  <c:v>-755.58487892150902</c:v>
                </c:pt>
                <c:pt idx="17232">
                  <c:v>-755.57981252670299</c:v>
                </c:pt>
                <c:pt idx="17233">
                  <c:v>-755.57516336441097</c:v>
                </c:pt>
                <c:pt idx="17234">
                  <c:v>-755.57093143463203</c:v>
                </c:pt>
                <c:pt idx="17235">
                  <c:v>-755.56729555130005</c:v>
                </c:pt>
                <c:pt idx="17236">
                  <c:v>-755.56443452835094</c:v>
                </c:pt>
                <c:pt idx="17237">
                  <c:v>-755.56240797042904</c:v>
                </c:pt>
                <c:pt idx="17238">
                  <c:v>-755.56133508682296</c:v>
                </c:pt>
                <c:pt idx="17239">
                  <c:v>-755.56115627288796</c:v>
                </c:pt>
                <c:pt idx="17240">
                  <c:v>-755.56181192398105</c:v>
                </c:pt>
                <c:pt idx="17241">
                  <c:v>-755.563182830811</c:v>
                </c:pt>
                <c:pt idx="17242">
                  <c:v>-755.56503057479904</c:v>
                </c:pt>
                <c:pt idx="17243">
                  <c:v>-755.56687831878696</c:v>
                </c:pt>
                <c:pt idx="17244">
                  <c:v>-755.56836843490601</c:v>
                </c:pt>
                <c:pt idx="17245">
                  <c:v>-755.56908369064399</c:v>
                </c:pt>
                <c:pt idx="17246">
                  <c:v>-755.56860685348499</c:v>
                </c:pt>
                <c:pt idx="17247">
                  <c:v>-755.56681871414196</c:v>
                </c:pt>
                <c:pt idx="17248">
                  <c:v>-755.56348085403499</c:v>
                </c:pt>
                <c:pt idx="17249">
                  <c:v>-755.55853366851795</c:v>
                </c:pt>
                <c:pt idx="17250">
                  <c:v>-755.55209636688301</c:v>
                </c:pt>
                <c:pt idx="17251">
                  <c:v>-755.54470539092995</c:v>
                </c:pt>
                <c:pt idx="17252">
                  <c:v>-755.53677797317505</c:v>
                </c:pt>
                <c:pt idx="17253">
                  <c:v>-755.52896976471004</c:v>
                </c:pt>
                <c:pt idx="17254">
                  <c:v>-755.52163839340199</c:v>
                </c:pt>
                <c:pt idx="17255">
                  <c:v>-755.51520109176704</c:v>
                </c:pt>
                <c:pt idx="17256">
                  <c:v>-755.50977706909202</c:v>
                </c:pt>
                <c:pt idx="17257">
                  <c:v>-755.50548553466797</c:v>
                </c:pt>
                <c:pt idx="17258">
                  <c:v>-755.50238609313999</c:v>
                </c:pt>
                <c:pt idx="17259">
                  <c:v>-755.50047874450695</c:v>
                </c:pt>
                <c:pt idx="17260">
                  <c:v>-755.49964427947998</c:v>
                </c:pt>
                <c:pt idx="17261">
                  <c:v>-755.49976348876999</c:v>
                </c:pt>
                <c:pt idx="17262">
                  <c:v>-755.50077676773105</c:v>
                </c:pt>
                <c:pt idx="17263">
                  <c:v>-755.50262451171898</c:v>
                </c:pt>
                <c:pt idx="17264">
                  <c:v>-755.50518751144398</c:v>
                </c:pt>
                <c:pt idx="17265">
                  <c:v>-755.50816774368298</c:v>
                </c:pt>
                <c:pt idx="17266">
                  <c:v>-755.51120758056697</c:v>
                </c:pt>
                <c:pt idx="17267">
                  <c:v>-755.51371097564697</c:v>
                </c:pt>
                <c:pt idx="17268">
                  <c:v>-755.51532030105602</c:v>
                </c:pt>
                <c:pt idx="17269">
                  <c:v>-755.51555871963501</c:v>
                </c:pt>
                <c:pt idx="17270">
                  <c:v>-755.51400899887096</c:v>
                </c:pt>
                <c:pt idx="17271">
                  <c:v>-755.51043272018501</c:v>
                </c:pt>
                <c:pt idx="17272">
                  <c:v>-755.504710674286</c:v>
                </c:pt>
                <c:pt idx="17273">
                  <c:v>-755.49726009368896</c:v>
                </c:pt>
                <c:pt idx="17274">
                  <c:v>-755.488379001618</c:v>
                </c:pt>
                <c:pt idx="17275">
                  <c:v>-755.47884225845405</c:v>
                </c:pt>
                <c:pt idx="17276">
                  <c:v>-755.46924591064499</c:v>
                </c:pt>
                <c:pt idx="17277">
                  <c:v>-755.460305213928</c:v>
                </c:pt>
                <c:pt idx="17278">
                  <c:v>-755.45261621475197</c:v>
                </c:pt>
                <c:pt idx="17279">
                  <c:v>-755.44659614563</c:v>
                </c:pt>
                <c:pt idx="17280">
                  <c:v>-755.44260263443005</c:v>
                </c:pt>
                <c:pt idx="17281">
                  <c:v>-755.44081449508701</c:v>
                </c:pt>
                <c:pt idx="17282">
                  <c:v>-755.441052913666</c:v>
                </c:pt>
                <c:pt idx="17283">
                  <c:v>-755.44313907623302</c:v>
                </c:pt>
                <c:pt idx="17284">
                  <c:v>-755.44683456420898</c:v>
                </c:pt>
                <c:pt idx="17285">
                  <c:v>-755.45172214508102</c:v>
                </c:pt>
                <c:pt idx="17286">
                  <c:v>-755.457384586334</c:v>
                </c:pt>
                <c:pt idx="17287">
                  <c:v>-755.46334505081199</c:v>
                </c:pt>
                <c:pt idx="17288">
                  <c:v>-755.469007492066</c:v>
                </c:pt>
                <c:pt idx="17289">
                  <c:v>-755.474133491516</c:v>
                </c:pt>
                <c:pt idx="17290">
                  <c:v>-755.47836542129505</c:v>
                </c:pt>
                <c:pt idx="17291">
                  <c:v>-755.48182249069202</c:v>
                </c:pt>
                <c:pt idx="17292">
                  <c:v>-755.48432588577305</c:v>
                </c:pt>
                <c:pt idx="17293">
                  <c:v>-755.48593521118198</c:v>
                </c:pt>
                <c:pt idx="17294">
                  <c:v>-755.48659086227406</c:v>
                </c:pt>
                <c:pt idx="17295">
                  <c:v>-755.48623323440597</c:v>
                </c:pt>
                <c:pt idx="17296">
                  <c:v>-755.48486232757602</c:v>
                </c:pt>
                <c:pt idx="17297">
                  <c:v>-755.482716560364</c:v>
                </c:pt>
                <c:pt idx="17298">
                  <c:v>-755.47979593277</c:v>
                </c:pt>
                <c:pt idx="17299">
                  <c:v>-755.47604084014904</c:v>
                </c:pt>
                <c:pt idx="17300">
                  <c:v>-755.47139167785701</c:v>
                </c:pt>
                <c:pt idx="17301">
                  <c:v>-755.465967655182</c:v>
                </c:pt>
                <c:pt idx="17302">
                  <c:v>-755.46006679534901</c:v>
                </c:pt>
                <c:pt idx="17303">
                  <c:v>-755.45416593551704</c:v>
                </c:pt>
                <c:pt idx="17304">
                  <c:v>-755.44862270355202</c:v>
                </c:pt>
                <c:pt idx="17305">
                  <c:v>-755.443615913391</c:v>
                </c:pt>
                <c:pt idx="17306">
                  <c:v>-755.43902635574398</c:v>
                </c:pt>
                <c:pt idx="17307">
                  <c:v>-755.43473482132003</c:v>
                </c:pt>
                <c:pt idx="17308">
                  <c:v>-755.43062210082996</c:v>
                </c:pt>
                <c:pt idx="17309">
                  <c:v>-755.42656898498603</c:v>
                </c:pt>
                <c:pt idx="17310">
                  <c:v>-755.42233705520698</c:v>
                </c:pt>
                <c:pt idx="17311">
                  <c:v>-755.41774749755905</c:v>
                </c:pt>
                <c:pt idx="17312">
                  <c:v>-755.41238307952904</c:v>
                </c:pt>
                <c:pt idx="17313">
                  <c:v>-755.40624380111694</c:v>
                </c:pt>
                <c:pt idx="17314">
                  <c:v>-755.399389266968</c:v>
                </c:pt>
                <c:pt idx="17315">
                  <c:v>-755.39211750030495</c:v>
                </c:pt>
                <c:pt idx="17316">
                  <c:v>-755.38472652435303</c:v>
                </c:pt>
                <c:pt idx="17317">
                  <c:v>-755.377395153046</c:v>
                </c:pt>
                <c:pt idx="17318">
                  <c:v>-755.37024259567295</c:v>
                </c:pt>
                <c:pt idx="17319">
                  <c:v>-755.36338806152401</c:v>
                </c:pt>
                <c:pt idx="17320">
                  <c:v>-755.35695075988804</c:v>
                </c:pt>
                <c:pt idx="17321">
                  <c:v>-755.35104990005505</c:v>
                </c:pt>
                <c:pt idx="17322">
                  <c:v>-755.34586429596004</c:v>
                </c:pt>
                <c:pt idx="17323">
                  <c:v>-755.34145355224598</c:v>
                </c:pt>
                <c:pt idx="17324">
                  <c:v>-755.33799648284901</c:v>
                </c:pt>
                <c:pt idx="17325">
                  <c:v>-755.33549308776901</c:v>
                </c:pt>
                <c:pt idx="17326">
                  <c:v>-755.33388376235996</c:v>
                </c:pt>
                <c:pt idx="17327">
                  <c:v>-755.33322811126698</c:v>
                </c:pt>
                <c:pt idx="17328">
                  <c:v>-755.33328771591198</c:v>
                </c:pt>
                <c:pt idx="17329">
                  <c:v>-755.33394336700496</c:v>
                </c:pt>
                <c:pt idx="17330">
                  <c:v>-755.33501625061103</c:v>
                </c:pt>
                <c:pt idx="17331">
                  <c:v>-755.33596992492699</c:v>
                </c:pt>
                <c:pt idx="17332">
                  <c:v>-755.33656597137497</c:v>
                </c:pt>
                <c:pt idx="17333">
                  <c:v>-755.33650636672996</c:v>
                </c:pt>
                <c:pt idx="17334">
                  <c:v>-755.33561229705799</c:v>
                </c:pt>
                <c:pt idx="17335">
                  <c:v>-755.33370494842598</c:v>
                </c:pt>
                <c:pt idx="17336">
                  <c:v>-755.33078432083198</c:v>
                </c:pt>
                <c:pt idx="17337">
                  <c:v>-755.32667160034202</c:v>
                </c:pt>
                <c:pt idx="17338">
                  <c:v>-755.32142639160202</c:v>
                </c:pt>
                <c:pt idx="17339">
                  <c:v>-755.31516790390003</c:v>
                </c:pt>
                <c:pt idx="17340">
                  <c:v>-755.30801534652699</c:v>
                </c:pt>
                <c:pt idx="17341">
                  <c:v>-755.30020713806198</c:v>
                </c:pt>
                <c:pt idx="17342">
                  <c:v>-755.29192209243797</c:v>
                </c:pt>
                <c:pt idx="17343">
                  <c:v>-755.28339862823498</c:v>
                </c:pt>
                <c:pt idx="17344">
                  <c:v>-755.27505397796699</c:v>
                </c:pt>
                <c:pt idx="17345">
                  <c:v>-755.26730537414596</c:v>
                </c:pt>
                <c:pt idx="17346">
                  <c:v>-755.26068925857601</c:v>
                </c:pt>
                <c:pt idx="17347">
                  <c:v>-755.25544404983498</c:v>
                </c:pt>
                <c:pt idx="17348">
                  <c:v>-755.25156974792503</c:v>
                </c:pt>
                <c:pt idx="17349">
                  <c:v>-755.24912595748901</c:v>
                </c:pt>
                <c:pt idx="17350">
                  <c:v>-755.24781465530396</c:v>
                </c:pt>
                <c:pt idx="17351">
                  <c:v>-755.24739742279098</c:v>
                </c:pt>
                <c:pt idx="17352">
                  <c:v>-755.24745702743598</c:v>
                </c:pt>
                <c:pt idx="17353">
                  <c:v>-755.24739742279098</c:v>
                </c:pt>
                <c:pt idx="17354">
                  <c:v>-755.246682167053</c:v>
                </c:pt>
                <c:pt idx="17355">
                  <c:v>-755.24471521377598</c:v>
                </c:pt>
                <c:pt idx="17356">
                  <c:v>-755.24101972580002</c:v>
                </c:pt>
                <c:pt idx="17357">
                  <c:v>-755.23553609848</c:v>
                </c:pt>
                <c:pt idx="17358">
                  <c:v>-755.22826433181797</c:v>
                </c:pt>
                <c:pt idx="17359">
                  <c:v>-755.21962165832497</c:v>
                </c:pt>
                <c:pt idx="17360">
                  <c:v>-755.21002531051704</c:v>
                </c:pt>
                <c:pt idx="17361">
                  <c:v>-755.19983291625999</c:v>
                </c:pt>
                <c:pt idx="17362">
                  <c:v>-755.18952131271396</c:v>
                </c:pt>
                <c:pt idx="17363">
                  <c:v>-755.17950773239204</c:v>
                </c:pt>
                <c:pt idx="17364">
                  <c:v>-755.17020940780696</c:v>
                </c:pt>
                <c:pt idx="17365">
                  <c:v>-755.16198396682796</c:v>
                </c:pt>
                <c:pt idx="17366">
                  <c:v>-755.155129432678</c:v>
                </c:pt>
                <c:pt idx="17367">
                  <c:v>-755.14952659607002</c:v>
                </c:pt>
                <c:pt idx="17368">
                  <c:v>-755.14511585235596</c:v>
                </c:pt>
                <c:pt idx="17369">
                  <c:v>-755.14177799224899</c:v>
                </c:pt>
                <c:pt idx="17370">
                  <c:v>-755.13927459716797</c:v>
                </c:pt>
                <c:pt idx="17371">
                  <c:v>-755.13760566711403</c:v>
                </c:pt>
                <c:pt idx="17372">
                  <c:v>-755.13659238815296</c:v>
                </c:pt>
                <c:pt idx="17373">
                  <c:v>-755.135936737061</c:v>
                </c:pt>
                <c:pt idx="17374">
                  <c:v>-755.13551950454701</c:v>
                </c:pt>
                <c:pt idx="17375">
                  <c:v>-755.13510227203403</c:v>
                </c:pt>
                <c:pt idx="17376">
                  <c:v>-755.13438701629696</c:v>
                </c:pt>
                <c:pt idx="17377">
                  <c:v>-755.13319492340099</c:v>
                </c:pt>
                <c:pt idx="17378">
                  <c:v>-755.13116836547897</c:v>
                </c:pt>
                <c:pt idx="17379">
                  <c:v>-755.12818813323997</c:v>
                </c:pt>
                <c:pt idx="17380">
                  <c:v>-755.12401580810604</c:v>
                </c:pt>
                <c:pt idx="17381">
                  <c:v>-755.11871099472103</c:v>
                </c:pt>
                <c:pt idx="17382">
                  <c:v>-755.11227369308494</c:v>
                </c:pt>
                <c:pt idx="17383">
                  <c:v>-755.10470390319801</c:v>
                </c:pt>
                <c:pt idx="17384">
                  <c:v>-755.09618043899604</c:v>
                </c:pt>
                <c:pt idx="17385">
                  <c:v>-755.08700132369995</c:v>
                </c:pt>
                <c:pt idx="17386">
                  <c:v>-755.07752418518101</c:v>
                </c:pt>
                <c:pt idx="17387">
                  <c:v>-755.06822586059604</c:v>
                </c:pt>
                <c:pt idx="17388">
                  <c:v>-755.05940437316895</c:v>
                </c:pt>
                <c:pt idx="17389">
                  <c:v>-755.05117893219006</c:v>
                </c:pt>
                <c:pt idx="17390">
                  <c:v>-755.04354953765903</c:v>
                </c:pt>
                <c:pt idx="17391">
                  <c:v>-755.03645658493099</c:v>
                </c:pt>
                <c:pt idx="17392">
                  <c:v>-755.02978086471603</c:v>
                </c:pt>
                <c:pt idx="17393">
                  <c:v>-755.02340316772495</c:v>
                </c:pt>
                <c:pt idx="17394">
                  <c:v>-755.01714468002297</c:v>
                </c:pt>
                <c:pt idx="17395">
                  <c:v>-755.010766983032</c:v>
                </c:pt>
                <c:pt idx="17396">
                  <c:v>-755.00403165817295</c:v>
                </c:pt>
                <c:pt idx="17397">
                  <c:v>-754.99687910080002</c:v>
                </c:pt>
                <c:pt idx="17398">
                  <c:v>-754.98960733413696</c:v>
                </c:pt>
                <c:pt idx="17399">
                  <c:v>-754.98251438140903</c:v>
                </c:pt>
                <c:pt idx="17400">
                  <c:v>-754.97601747512795</c:v>
                </c:pt>
                <c:pt idx="17401">
                  <c:v>-754.97047424316395</c:v>
                </c:pt>
                <c:pt idx="17402">
                  <c:v>-754.96600389480602</c:v>
                </c:pt>
                <c:pt idx="17403">
                  <c:v>-754.96248722076405</c:v>
                </c:pt>
                <c:pt idx="17404">
                  <c:v>-754.95974540710495</c:v>
                </c:pt>
                <c:pt idx="17405">
                  <c:v>-754.95771884918202</c:v>
                </c:pt>
                <c:pt idx="17406">
                  <c:v>-754.95593070983898</c:v>
                </c:pt>
                <c:pt idx="17407">
                  <c:v>-754.95408296585094</c:v>
                </c:pt>
                <c:pt idx="17408">
                  <c:v>-754.95169878006004</c:v>
                </c:pt>
                <c:pt idx="17409">
                  <c:v>-754.94842052459705</c:v>
                </c:pt>
                <c:pt idx="17410">
                  <c:v>-754.94395017623901</c:v>
                </c:pt>
                <c:pt idx="17411">
                  <c:v>-754.93846654892002</c:v>
                </c:pt>
                <c:pt idx="17412">
                  <c:v>-754.93208885192905</c:v>
                </c:pt>
                <c:pt idx="17413">
                  <c:v>-754.92523431778</c:v>
                </c:pt>
                <c:pt idx="17414">
                  <c:v>-754.91820096969604</c:v>
                </c:pt>
                <c:pt idx="17415">
                  <c:v>-754.91128683090199</c:v>
                </c:pt>
                <c:pt idx="17416">
                  <c:v>-754.90461111068703</c:v>
                </c:pt>
                <c:pt idx="17417">
                  <c:v>-754.89841222763096</c:v>
                </c:pt>
                <c:pt idx="17418">
                  <c:v>-754.89269018173195</c:v>
                </c:pt>
                <c:pt idx="17419">
                  <c:v>-754.88738536834705</c:v>
                </c:pt>
                <c:pt idx="17420">
                  <c:v>-754.88231897354103</c:v>
                </c:pt>
                <c:pt idx="17421">
                  <c:v>-754.87713336944603</c:v>
                </c:pt>
                <c:pt idx="17422">
                  <c:v>-754.87170934677101</c:v>
                </c:pt>
                <c:pt idx="17423">
                  <c:v>-754.86598730087303</c:v>
                </c:pt>
                <c:pt idx="17424">
                  <c:v>-754.86002683639504</c:v>
                </c:pt>
                <c:pt idx="17425">
                  <c:v>-754.85412597656295</c:v>
                </c:pt>
                <c:pt idx="17426">
                  <c:v>-754.84834432601895</c:v>
                </c:pt>
                <c:pt idx="17427">
                  <c:v>-754.84297990798996</c:v>
                </c:pt>
                <c:pt idx="17428">
                  <c:v>-754.83815193176304</c:v>
                </c:pt>
                <c:pt idx="17429">
                  <c:v>-754.83403921127297</c:v>
                </c:pt>
                <c:pt idx="17430">
                  <c:v>-754.83046293258701</c:v>
                </c:pt>
                <c:pt idx="17431">
                  <c:v>-754.82748270034801</c:v>
                </c:pt>
                <c:pt idx="17432">
                  <c:v>-754.82468128204403</c:v>
                </c:pt>
                <c:pt idx="17433">
                  <c:v>-754.82176065445003</c:v>
                </c:pt>
                <c:pt idx="17434">
                  <c:v>-754.81836318969704</c:v>
                </c:pt>
                <c:pt idx="17435">
                  <c:v>-754.81419086456299</c:v>
                </c:pt>
                <c:pt idx="17436">
                  <c:v>-754.80942249298096</c:v>
                </c:pt>
                <c:pt idx="17437">
                  <c:v>-754.80423688888595</c:v>
                </c:pt>
                <c:pt idx="17438">
                  <c:v>-754.79899168014504</c:v>
                </c:pt>
                <c:pt idx="17439">
                  <c:v>-754.79398488998402</c:v>
                </c:pt>
                <c:pt idx="17440">
                  <c:v>-754.78939533233699</c:v>
                </c:pt>
                <c:pt idx="17441">
                  <c:v>-754.78546142578102</c:v>
                </c:pt>
                <c:pt idx="17442">
                  <c:v>-754.78224277496395</c:v>
                </c:pt>
                <c:pt idx="17443">
                  <c:v>-754.77991819381702</c:v>
                </c:pt>
                <c:pt idx="17444">
                  <c:v>-754.77854728698799</c:v>
                </c:pt>
                <c:pt idx="17445">
                  <c:v>-754.77801084518501</c:v>
                </c:pt>
                <c:pt idx="17446">
                  <c:v>-754.77807044982899</c:v>
                </c:pt>
                <c:pt idx="17447">
                  <c:v>-754.77860689163197</c:v>
                </c:pt>
                <c:pt idx="17448">
                  <c:v>-754.77950096130405</c:v>
                </c:pt>
                <c:pt idx="17449">
                  <c:v>-754.78063344955501</c:v>
                </c:pt>
                <c:pt idx="17450">
                  <c:v>-754.78194475173996</c:v>
                </c:pt>
                <c:pt idx="17451">
                  <c:v>-754.78331565857002</c:v>
                </c:pt>
                <c:pt idx="17452">
                  <c:v>-754.78444814681995</c:v>
                </c:pt>
                <c:pt idx="17453">
                  <c:v>-754.78498458862305</c:v>
                </c:pt>
                <c:pt idx="17454">
                  <c:v>-754.78462696075496</c:v>
                </c:pt>
                <c:pt idx="17455">
                  <c:v>-754.78325605392502</c:v>
                </c:pt>
                <c:pt idx="17456">
                  <c:v>-754.78111028671299</c:v>
                </c:pt>
                <c:pt idx="17457">
                  <c:v>-754.778249263764</c:v>
                </c:pt>
                <c:pt idx="17458">
                  <c:v>-754.77514982223499</c:v>
                </c:pt>
                <c:pt idx="17459">
                  <c:v>-754.77216958999702</c:v>
                </c:pt>
                <c:pt idx="17460">
                  <c:v>-754.769785404206</c:v>
                </c:pt>
                <c:pt idx="17461">
                  <c:v>-754.76847410202004</c:v>
                </c:pt>
                <c:pt idx="17462">
                  <c:v>-754.76877212524403</c:v>
                </c:pt>
                <c:pt idx="17463">
                  <c:v>-754.77085828781105</c:v>
                </c:pt>
                <c:pt idx="17464">
                  <c:v>-754.77473258972202</c:v>
                </c:pt>
                <c:pt idx="17465">
                  <c:v>-754.78009700775203</c:v>
                </c:pt>
                <c:pt idx="17466">
                  <c:v>-754.78665351867699</c:v>
                </c:pt>
                <c:pt idx="17467">
                  <c:v>-754.79386568069503</c:v>
                </c:pt>
                <c:pt idx="17468">
                  <c:v>-754.80143547058105</c:v>
                </c:pt>
                <c:pt idx="17469">
                  <c:v>-754.80900526046798</c:v>
                </c:pt>
                <c:pt idx="17470">
                  <c:v>-754.81609821319603</c:v>
                </c:pt>
                <c:pt idx="17471">
                  <c:v>-754.822595119477</c:v>
                </c:pt>
                <c:pt idx="17472">
                  <c:v>-754.828138351441</c:v>
                </c:pt>
                <c:pt idx="17473">
                  <c:v>-754.83272790908802</c:v>
                </c:pt>
                <c:pt idx="17474">
                  <c:v>-754.83642339706398</c:v>
                </c:pt>
                <c:pt idx="17475">
                  <c:v>-754.83940362930298</c:v>
                </c:pt>
                <c:pt idx="17476">
                  <c:v>-754.84178781509399</c:v>
                </c:pt>
                <c:pt idx="17477">
                  <c:v>-754.84387397766102</c:v>
                </c:pt>
                <c:pt idx="17478">
                  <c:v>-754.84572172164906</c:v>
                </c:pt>
                <c:pt idx="17479">
                  <c:v>-754.84762907028198</c:v>
                </c:pt>
                <c:pt idx="17480">
                  <c:v>-754.849953651428</c:v>
                </c:pt>
                <c:pt idx="17481">
                  <c:v>-754.85299348831199</c:v>
                </c:pt>
                <c:pt idx="17482">
                  <c:v>-754.85698699951195</c:v>
                </c:pt>
                <c:pt idx="17483">
                  <c:v>-754.86205339431797</c:v>
                </c:pt>
                <c:pt idx="17484">
                  <c:v>-754.86813306808494</c:v>
                </c:pt>
                <c:pt idx="17485">
                  <c:v>-754.875047206879</c:v>
                </c:pt>
                <c:pt idx="17486">
                  <c:v>-754.88267660141003</c:v>
                </c:pt>
                <c:pt idx="17487">
                  <c:v>-754.89072322845504</c:v>
                </c:pt>
                <c:pt idx="17488">
                  <c:v>-754.89894866943405</c:v>
                </c:pt>
                <c:pt idx="17489">
                  <c:v>-754.90705490112305</c:v>
                </c:pt>
                <c:pt idx="17490">
                  <c:v>-754.91474390029896</c:v>
                </c:pt>
                <c:pt idx="17491">
                  <c:v>-754.92177724838302</c:v>
                </c:pt>
                <c:pt idx="17492">
                  <c:v>-754.92833375930798</c:v>
                </c:pt>
                <c:pt idx="17493">
                  <c:v>-754.93453264236496</c:v>
                </c:pt>
                <c:pt idx="17494">
                  <c:v>-754.94067192077705</c:v>
                </c:pt>
                <c:pt idx="17495">
                  <c:v>-754.94687080383301</c:v>
                </c:pt>
                <c:pt idx="17496">
                  <c:v>-754.95318889617897</c:v>
                </c:pt>
                <c:pt idx="17497">
                  <c:v>-754.95980501174904</c:v>
                </c:pt>
                <c:pt idx="17498">
                  <c:v>-754.966540336609</c:v>
                </c:pt>
                <c:pt idx="17499">
                  <c:v>-754.97333526611305</c:v>
                </c:pt>
                <c:pt idx="17500">
                  <c:v>-754.97971296310402</c:v>
                </c:pt>
                <c:pt idx="17501">
                  <c:v>-754.98543500900303</c:v>
                </c:pt>
                <c:pt idx="17502">
                  <c:v>-754.99032258987404</c:v>
                </c:pt>
                <c:pt idx="17503">
                  <c:v>-754.994435310364</c:v>
                </c:pt>
                <c:pt idx="17504">
                  <c:v>-754.99807119369495</c:v>
                </c:pt>
                <c:pt idx="17505">
                  <c:v>-755.00158786773704</c:v>
                </c:pt>
                <c:pt idx="17506">
                  <c:v>-755.00534296035801</c:v>
                </c:pt>
                <c:pt idx="17507">
                  <c:v>-755.00981330871605</c:v>
                </c:pt>
                <c:pt idx="17508">
                  <c:v>-755.01547574997005</c:v>
                </c:pt>
                <c:pt idx="17509">
                  <c:v>-755.02256870269798</c:v>
                </c:pt>
                <c:pt idx="17510">
                  <c:v>-755.03127098083496</c:v>
                </c:pt>
                <c:pt idx="17511">
                  <c:v>-755.041403770447</c:v>
                </c:pt>
                <c:pt idx="17512">
                  <c:v>-755.052490234375</c:v>
                </c:pt>
                <c:pt idx="17513">
                  <c:v>-755.06393432617199</c:v>
                </c:pt>
                <c:pt idx="17514">
                  <c:v>-755.07513999938999</c:v>
                </c:pt>
                <c:pt idx="17515">
                  <c:v>-755.08574962616001</c:v>
                </c:pt>
                <c:pt idx="17516">
                  <c:v>-755.09546518325806</c:v>
                </c:pt>
                <c:pt idx="17517">
                  <c:v>-755.10428667068504</c:v>
                </c:pt>
                <c:pt idx="17518">
                  <c:v>-755.11209487915096</c:v>
                </c:pt>
                <c:pt idx="17519">
                  <c:v>-755.11900901794502</c:v>
                </c:pt>
                <c:pt idx="17520">
                  <c:v>-755.12538671493598</c:v>
                </c:pt>
                <c:pt idx="17521">
                  <c:v>-755.13158559799194</c:v>
                </c:pt>
                <c:pt idx="17522">
                  <c:v>-755.13814210891701</c:v>
                </c:pt>
                <c:pt idx="17523">
                  <c:v>-755.14541387557995</c:v>
                </c:pt>
                <c:pt idx="17524">
                  <c:v>-755.15363931655895</c:v>
                </c:pt>
                <c:pt idx="17525">
                  <c:v>-755.16275882721004</c:v>
                </c:pt>
                <c:pt idx="17526">
                  <c:v>-755.17271280288696</c:v>
                </c:pt>
                <c:pt idx="17527">
                  <c:v>-755.18326282501198</c:v>
                </c:pt>
                <c:pt idx="17528">
                  <c:v>-755.19411087036201</c:v>
                </c:pt>
                <c:pt idx="17529">
                  <c:v>-755.20472049713203</c:v>
                </c:pt>
                <c:pt idx="17530">
                  <c:v>-755.21461486816395</c:v>
                </c:pt>
                <c:pt idx="17531">
                  <c:v>-755.22319793701195</c:v>
                </c:pt>
                <c:pt idx="17532">
                  <c:v>-755.23017168045101</c:v>
                </c:pt>
                <c:pt idx="17533">
                  <c:v>-755.235595703125</c:v>
                </c:pt>
                <c:pt idx="17534">
                  <c:v>-755.23952960967995</c:v>
                </c:pt>
                <c:pt idx="17535">
                  <c:v>-755.24215221405098</c:v>
                </c:pt>
                <c:pt idx="17536">
                  <c:v>-755.243761539459</c:v>
                </c:pt>
                <c:pt idx="17537">
                  <c:v>-755.24471521377598</c:v>
                </c:pt>
                <c:pt idx="17538">
                  <c:v>-755.24549007415806</c:v>
                </c:pt>
                <c:pt idx="17539">
                  <c:v>-755.24650335311901</c:v>
                </c:pt>
                <c:pt idx="17540">
                  <c:v>-755.24811267852795</c:v>
                </c:pt>
                <c:pt idx="17541">
                  <c:v>-755.25055646896396</c:v>
                </c:pt>
                <c:pt idx="17542">
                  <c:v>-755.25371551513695</c:v>
                </c:pt>
                <c:pt idx="17543">
                  <c:v>-755.25764942169201</c:v>
                </c:pt>
                <c:pt idx="17544">
                  <c:v>-755.26206016540505</c:v>
                </c:pt>
                <c:pt idx="17545">
                  <c:v>-755.26694774627697</c:v>
                </c:pt>
                <c:pt idx="17546">
                  <c:v>-755.27231216430698</c:v>
                </c:pt>
                <c:pt idx="17547">
                  <c:v>-755.27791500091598</c:v>
                </c:pt>
                <c:pt idx="17548">
                  <c:v>-755.28363704681396</c:v>
                </c:pt>
                <c:pt idx="17549">
                  <c:v>-755.28929948806797</c:v>
                </c:pt>
                <c:pt idx="17550">
                  <c:v>-755.29478311538696</c:v>
                </c:pt>
                <c:pt idx="17551">
                  <c:v>-755.30014753341698</c:v>
                </c:pt>
                <c:pt idx="17552">
                  <c:v>-755.30551195144699</c:v>
                </c:pt>
                <c:pt idx="17553">
                  <c:v>-755.31123399734497</c:v>
                </c:pt>
                <c:pt idx="17554">
                  <c:v>-755.31755208969105</c:v>
                </c:pt>
                <c:pt idx="17555">
                  <c:v>-755.324585437775</c:v>
                </c:pt>
                <c:pt idx="17556">
                  <c:v>-755.33227443695102</c:v>
                </c:pt>
                <c:pt idx="17557">
                  <c:v>-755.34067869186401</c:v>
                </c:pt>
                <c:pt idx="17558">
                  <c:v>-755.34979820251499</c:v>
                </c:pt>
                <c:pt idx="17559">
                  <c:v>-755.35957336425804</c:v>
                </c:pt>
                <c:pt idx="17560">
                  <c:v>-755.36958694457996</c:v>
                </c:pt>
                <c:pt idx="17561">
                  <c:v>-755.37948131561302</c:v>
                </c:pt>
                <c:pt idx="17562">
                  <c:v>-755.38872003555298</c:v>
                </c:pt>
                <c:pt idx="17563">
                  <c:v>-755.39700508117699</c:v>
                </c:pt>
                <c:pt idx="17564">
                  <c:v>-755.40439605712902</c:v>
                </c:pt>
                <c:pt idx="17565">
                  <c:v>-755.41095256805397</c:v>
                </c:pt>
                <c:pt idx="17566">
                  <c:v>-755.41679382324196</c:v>
                </c:pt>
                <c:pt idx="17567">
                  <c:v>-755.42197942733799</c:v>
                </c:pt>
                <c:pt idx="17568">
                  <c:v>-755.42668819427502</c:v>
                </c:pt>
                <c:pt idx="17569">
                  <c:v>-755.43121814727795</c:v>
                </c:pt>
                <c:pt idx="17570">
                  <c:v>-755.43586730957099</c:v>
                </c:pt>
                <c:pt idx="17571">
                  <c:v>-755.44087409973201</c:v>
                </c:pt>
                <c:pt idx="17572">
                  <c:v>-755.446238517761</c:v>
                </c:pt>
                <c:pt idx="17573">
                  <c:v>-755.45172214508102</c:v>
                </c:pt>
                <c:pt idx="17574">
                  <c:v>-755.45708656311103</c:v>
                </c:pt>
                <c:pt idx="17575">
                  <c:v>-755.46215295791603</c:v>
                </c:pt>
                <c:pt idx="17576">
                  <c:v>-755.46656370162998</c:v>
                </c:pt>
                <c:pt idx="17577">
                  <c:v>-755.47031879425106</c:v>
                </c:pt>
                <c:pt idx="17578">
                  <c:v>-755.47312021255505</c:v>
                </c:pt>
                <c:pt idx="17579">
                  <c:v>-755.47484874725399</c:v>
                </c:pt>
                <c:pt idx="17580">
                  <c:v>-755.47532558441196</c:v>
                </c:pt>
                <c:pt idx="17581">
                  <c:v>-755.47466993331898</c:v>
                </c:pt>
                <c:pt idx="17582">
                  <c:v>-755.47329902648903</c:v>
                </c:pt>
                <c:pt idx="17583">
                  <c:v>-755.471570491791</c:v>
                </c:pt>
                <c:pt idx="17584">
                  <c:v>-755.47002077102695</c:v>
                </c:pt>
                <c:pt idx="17585">
                  <c:v>-755.46930551528999</c:v>
                </c:pt>
                <c:pt idx="17586">
                  <c:v>-755.46972274780296</c:v>
                </c:pt>
                <c:pt idx="17587">
                  <c:v>-755.471689701081</c:v>
                </c:pt>
                <c:pt idx="17588">
                  <c:v>-755.47544479370094</c:v>
                </c:pt>
                <c:pt idx="17589">
                  <c:v>-755.48098802566506</c:v>
                </c:pt>
                <c:pt idx="17590">
                  <c:v>-755.48808097839401</c:v>
                </c:pt>
                <c:pt idx="17591">
                  <c:v>-755.49618721008301</c:v>
                </c:pt>
                <c:pt idx="17592">
                  <c:v>-755.50477027893101</c:v>
                </c:pt>
                <c:pt idx="17593">
                  <c:v>-755.51317453384399</c:v>
                </c:pt>
                <c:pt idx="17594">
                  <c:v>-755.52080392837502</c:v>
                </c:pt>
                <c:pt idx="17595">
                  <c:v>-755.52742004394599</c:v>
                </c:pt>
                <c:pt idx="17596">
                  <c:v>-755.53284406661999</c:v>
                </c:pt>
                <c:pt idx="17597">
                  <c:v>-755.53707599639904</c:v>
                </c:pt>
                <c:pt idx="17598">
                  <c:v>-755.54029464721702</c:v>
                </c:pt>
                <c:pt idx="17599">
                  <c:v>-755.54291725158703</c:v>
                </c:pt>
                <c:pt idx="17600">
                  <c:v>-755.54512262344394</c:v>
                </c:pt>
                <c:pt idx="17601">
                  <c:v>-755.54720878601097</c:v>
                </c:pt>
                <c:pt idx="17602">
                  <c:v>-755.54923534393299</c:v>
                </c:pt>
                <c:pt idx="17603">
                  <c:v>-755.55102348327705</c:v>
                </c:pt>
                <c:pt idx="17604">
                  <c:v>-755.55227518081699</c:v>
                </c:pt>
                <c:pt idx="17605">
                  <c:v>-755.55263280868598</c:v>
                </c:pt>
                <c:pt idx="17606">
                  <c:v>-755.551977157593</c:v>
                </c:pt>
                <c:pt idx="17607">
                  <c:v>-755.55030822753895</c:v>
                </c:pt>
                <c:pt idx="17608">
                  <c:v>-755.54774522781395</c:v>
                </c:pt>
                <c:pt idx="17609">
                  <c:v>-755.54476499557495</c:v>
                </c:pt>
                <c:pt idx="17610">
                  <c:v>-755.54160594940197</c:v>
                </c:pt>
                <c:pt idx="17611">
                  <c:v>-755.53874492645298</c:v>
                </c:pt>
                <c:pt idx="17612">
                  <c:v>-755.53653955459595</c:v>
                </c:pt>
                <c:pt idx="17613">
                  <c:v>-755.53528785705601</c:v>
                </c:pt>
                <c:pt idx="17614">
                  <c:v>-755.53510904312202</c:v>
                </c:pt>
                <c:pt idx="17615">
                  <c:v>-755.53612232208297</c:v>
                </c:pt>
                <c:pt idx="17616">
                  <c:v>-755.53791046142601</c:v>
                </c:pt>
                <c:pt idx="17617">
                  <c:v>-755.53993701934803</c:v>
                </c:pt>
                <c:pt idx="17618">
                  <c:v>-755.54178476333595</c:v>
                </c:pt>
                <c:pt idx="17619">
                  <c:v>-755.54309606552101</c:v>
                </c:pt>
                <c:pt idx="17620">
                  <c:v>-755.543870925904</c:v>
                </c:pt>
                <c:pt idx="17621">
                  <c:v>-755.54422855377197</c:v>
                </c:pt>
                <c:pt idx="17622">
                  <c:v>-755.54440736770698</c:v>
                </c:pt>
                <c:pt idx="17623">
                  <c:v>-755.54446697235096</c:v>
                </c:pt>
                <c:pt idx="17624">
                  <c:v>-755.54452657699596</c:v>
                </c:pt>
                <c:pt idx="17625">
                  <c:v>-755.54488420486496</c:v>
                </c:pt>
                <c:pt idx="17626">
                  <c:v>-755.54595708847103</c:v>
                </c:pt>
                <c:pt idx="17627">
                  <c:v>-755.54816246032703</c:v>
                </c:pt>
                <c:pt idx="17628">
                  <c:v>-755.55179834365902</c:v>
                </c:pt>
                <c:pt idx="17629">
                  <c:v>-755.55680513382003</c:v>
                </c:pt>
                <c:pt idx="17630">
                  <c:v>-755.56300401687599</c:v>
                </c:pt>
                <c:pt idx="17631">
                  <c:v>-755.57021617889404</c:v>
                </c:pt>
                <c:pt idx="17632">
                  <c:v>-755.57826280593895</c:v>
                </c:pt>
                <c:pt idx="17633">
                  <c:v>-755.58702468872104</c:v>
                </c:pt>
                <c:pt idx="17634">
                  <c:v>-755.59614419937202</c:v>
                </c:pt>
                <c:pt idx="17635">
                  <c:v>-755.60502529144298</c:v>
                </c:pt>
                <c:pt idx="17636">
                  <c:v>-755.61319112777699</c:v>
                </c:pt>
                <c:pt idx="17637">
                  <c:v>-755.61998605728195</c:v>
                </c:pt>
                <c:pt idx="17638">
                  <c:v>-755.62499284744297</c:v>
                </c:pt>
                <c:pt idx="17639">
                  <c:v>-755.62803268432594</c:v>
                </c:pt>
                <c:pt idx="17640">
                  <c:v>-755.62916517257702</c:v>
                </c:pt>
                <c:pt idx="17641">
                  <c:v>-755.62827110290505</c:v>
                </c:pt>
                <c:pt idx="17642">
                  <c:v>-755.62552928924595</c:v>
                </c:pt>
                <c:pt idx="17643">
                  <c:v>-755.621178150177</c:v>
                </c:pt>
                <c:pt idx="17644">
                  <c:v>-755.615634918213</c:v>
                </c:pt>
                <c:pt idx="17645">
                  <c:v>-755.60961484909103</c:v>
                </c:pt>
                <c:pt idx="17646">
                  <c:v>-755.60359477996803</c:v>
                </c:pt>
                <c:pt idx="17647">
                  <c:v>-755.59799194335994</c:v>
                </c:pt>
                <c:pt idx="17648">
                  <c:v>-755.59286594390903</c:v>
                </c:pt>
                <c:pt idx="17649">
                  <c:v>-755.58833599090599</c:v>
                </c:pt>
                <c:pt idx="17650">
                  <c:v>-755.58440208435104</c:v>
                </c:pt>
                <c:pt idx="17651">
                  <c:v>-755.58100461959896</c:v>
                </c:pt>
                <c:pt idx="17652">
                  <c:v>-755.57796478271496</c:v>
                </c:pt>
                <c:pt idx="17653">
                  <c:v>-755.57498455047596</c:v>
                </c:pt>
                <c:pt idx="17654">
                  <c:v>-755.57188510894798</c:v>
                </c:pt>
                <c:pt idx="17655">
                  <c:v>-755.568308830261</c:v>
                </c:pt>
                <c:pt idx="17656">
                  <c:v>-755.56419610977196</c:v>
                </c:pt>
                <c:pt idx="17657">
                  <c:v>-755.55966615676903</c:v>
                </c:pt>
                <c:pt idx="17658">
                  <c:v>-755.55489778518699</c:v>
                </c:pt>
                <c:pt idx="17659">
                  <c:v>-755.55001020431496</c:v>
                </c:pt>
                <c:pt idx="17660">
                  <c:v>-755.54512262344394</c:v>
                </c:pt>
                <c:pt idx="17661">
                  <c:v>-755.54053306579601</c:v>
                </c:pt>
                <c:pt idx="17662">
                  <c:v>-755.53642034530696</c:v>
                </c:pt>
                <c:pt idx="17663">
                  <c:v>-755.53290367126499</c:v>
                </c:pt>
                <c:pt idx="17664">
                  <c:v>-755.53016185760498</c:v>
                </c:pt>
                <c:pt idx="17665">
                  <c:v>-755.52825450897205</c:v>
                </c:pt>
                <c:pt idx="17666">
                  <c:v>-755.527062416077</c:v>
                </c:pt>
                <c:pt idx="17667">
                  <c:v>-755.52664518356301</c:v>
                </c:pt>
                <c:pt idx="17668">
                  <c:v>-755.526943206787</c:v>
                </c:pt>
                <c:pt idx="17669">
                  <c:v>-755.52783727645897</c:v>
                </c:pt>
                <c:pt idx="17670">
                  <c:v>-755.52920818328903</c:v>
                </c:pt>
                <c:pt idx="17671">
                  <c:v>-755.53087711334194</c:v>
                </c:pt>
                <c:pt idx="17672">
                  <c:v>-755.532665252686</c:v>
                </c:pt>
                <c:pt idx="17673">
                  <c:v>-755.53451299667404</c:v>
                </c:pt>
                <c:pt idx="17674">
                  <c:v>-755.53618192672798</c:v>
                </c:pt>
                <c:pt idx="17675">
                  <c:v>-755.53761243820202</c:v>
                </c:pt>
                <c:pt idx="17676">
                  <c:v>-755.53856611251899</c:v>
                </c:pt>
                <c:pt idx="17677">
                  <c:v>-755.53904294967697</c:v>
                </c:pt>
                <c:pt idx="17678">
                  <c:v>-755.53886413574196</c:v>
                </c:pt>
                <c:pt idx="17679">
                  <c:v>-755.538148880005</c:v>
                </c:pt>
                <c:pt idx="17680">
                  <c:v>-755.53677797317505</c:v>
                </c:pt>
                <c:pt idx="17681">
                  <c:v>-755.53481101989803</c:v>
                </c:pt>
                <c:pt idx="17682">
                  <c:v>-755.53230762481701</c:v>
                </c:pt>
                <c:pt idx="17683">
                  <c:v>-755.52926778793403</c:v>
                </c:pt>
                <c:pt idx="17684">
                  <c:v>-755.52592992782604</c:v>
                </c:pt>
                <c:pt idx="17685">
                  <c:v>-755.52229404449497</c:v>
                </c:pt>
                <c:pt idx="17686">
                  <c:v>-755.518479347229</c:v>
                </c:pt>
                <c:pt idx="17687">
                  <c:v>-755.51460504531894</c:v>
                </c:pt>
                <c:pt idx="17688">
                  <c:v>-755.51073074340798</c:v>
                </c:pt>
                <c:pt idx="17689">
                  <c:v>-755.50697565078804</c:v>
                </c:pt>
                <c:pt idx="17690">
                  <c:v>-755.50357818603504</c:v>
                </c:pt>
                <c:pt idx="17691">
                  <c:v>-755.50071716308605</c:v>
                </c:pt>
                <c:pt idx="17692">
                  <c:v>-755.49839258194004</c:v>
                </c:pt>
                <c:pt idx="17693">
                  <c:v>-755.496604442597</c:v>
                </c:pt>
                <c:pt idx="17694">
                  <c:v>-755.49511432647705</c:v>
                </c:pt>
                <c:pt idx="17695">
                  <c:v>-755.493981838227</c:v>
                </c:pt>
                <c:pt idx="17696">
                  <c:v>-755.49308776855503</c:v>
                </c:pt>
                <c:pt idx="17697">
                  <c:v>-755.49249172210705</c:v>
                </c:pt>
                <c:pt idx="17698">
                  <c:v>-755.49207448959396</c:v>
                </c:pt>
                <c:pt idx="17699">
                  <c:v>-755.49141883850098</c:v>
                </c:pt>
                <c:pt idx="17700">
                  <c:v>-755.49028635025002</c:v>
                </c:pt>
                <c:pt idx="17701">
                  <c:v>-755.48843860626198</c:v>
                </c:pt>
                <c:pt idx="17702">
                  <c:v>-755.48587560653698</c:v>
                </c:pt>
                <c:pt idx="17703">
                  <c:v>-755.482716560364</c:v>
                </c:pt>
                <c:pt idx="17704">
                  <c:v>-755.47908067703304</c:v>
                </c:pt>
                <c:pt idx="17705">
                  <c:v>-755.47490835189797</c:v>
                </c:pt>
                <c:pt idx="17706">
                  <c:v>-755.47031879425106</c:v>
                </c:pt>
                <c:pt idx="17707">
                  <c:v>-755.46543121337902</c:v>
                </c:pt>
                <c:pt idx="17708">
                  <c:v>-755.46066284179699</c:v>
                </c:pt>
                <c:pt idx="17709">
                  <c:v>-755.45625209808395</c:v>
                </c:pt>
                <c:pt idx="17710">
                  <c:v>-755.45249700546299</c:v>
                </c:pt>
                <c:pt idx="17711">
                  <c:v>-755.44951677322399</c:v>
                </c:pt>
                <c:pt idx="17712">
                  <c:v>-755.44725179672298</c:v>
                </c:pt>
                <c:pt idx="17713">
                  <c:v>-755.44576168060303</c:v>
                </c:pt>
                <c:pt idx="17714">
                  <c:v>-755.44492721557594</c:v>
                </c:pt>
                <c:pt idx="17715">
                  <c:v>-755.44486761093196</c:v>
                </c:pt>
                <c:pt idx="17716">
                  <c:v>-755.44558286666904</c:v>
                </c:pt>
                <c:pt idx="17717">
                  <c:v>-755.44695377349899</c:v>
                </c:pt>
                <c:pt idx="17718">
                  <c:v>-755.44909954071102</c:v>
                </c:pt>
                <c:pt idx="17719">
                  <c:v>-755.45184135437</c:v>
                </c:pt>
                <c:pt idx="17720">
                  <c:v>-755.45511960983299</c:v>
                </c:pt>
                <c:pt idx="17721">
                  <c:v>-755.45887470245395</c:v>
                </c:pt>
                <c:pt idx="17722">
                  <c:v>-755.46286821365402</c:v>
                </c:pt>
                <c:pt idx="17723">
                  <c:v>-755.46698093414295</c:v>
                </c:pt>
                <c:pt idx="17724">
                  <c:v>-755.47091484069801</c:v>
                </c:pt>
                <c:pt idx="17725">
                  <c:v>-755.47455072403</c:v>
                </c:pt>
                <c:pt idx="17726">
                  <c:v>-755.47753095626899</c:v>
                </c:pt>
                <c:pt idx="17727">
                  <c:v>-755.479736328125</c:v>
                </c:pt>
                <c:pt idx="17728">
                  <c:v>-755.48098802566506</c:v>
                </c:pt>
                <c:pt idx="17729">
                  <c:v>-755.48146486282405</c:v>
                </c:pt>
                <c:pt idx="17730">
                  <c:v>-755.48116683959995</c:v>
                </c:pt>
                <c:pt idx="17731">
                  <c:v>-755.48033237457298</c:v>
                </c:pt>
                <c:pt idx="17732">
                  <c:v>-755.47908067703304</c:v>
                </c:pt>
                <c:pt idx="17733">
                  <c:v>-755.47759056091297</c:v>
                </c:pt>
                <c:pt idx="17734">
                  <c:v>-755.47604084014904</c:v>
                </c:pt>
                <c:pt idx="17735">
                  <c:v>-755.47472953796398</c:v>
                </c:pt>
                <c:pt idx="17736">
                  <c:v>-755.47377586364803</c:v>
                </c:pt>
                <c:pt idx="17737">
                  <c:v>-755.47335863113403</c:v>
                </c:pt>
                <c:pt idx="17738">
                  <c:v>-755.47335863113403</c:v>
                </c:pt>
                <c:pt idx="17739">
                  <c:v>-755.47377586364803</c:v>
                </c:pt>
                <c:pt idx="17740">
                  <c:v>-755.47443151473999</c:v>
                </c:pt>
                <c:pt idx="17741">
                  <c:v>-755.47520637512196</c:v>
                </c:pt>
                <c:pt idx="17742">
                  <c:v>-755.47616004943904</c:v>
                </c:pt>
                <c:pt idx="17743">
                  <c:v>-755.477232933045</c:v>
                </c:pt>
                <c:pt idx="17744">
                  <c:v>-755.47818660736095</c:v>
                </c:pt>
                <c:pt idx="17745">
                  <c:v>-755.47890186309803</c:v>
                </c:pt>
                <c:pt idx="17746">
                  <c:v>-755.47919988632202</c:v>
                </c:pt>
                <c:pt idx="17747">
                  <c:v>-755.47902107238804</c:v>
                </c:pt>
                <c:pt idx="17748">
                  <c:v>-755.47836542129505</c:v>
                </c:pt>
                <c:pt idx="17749">
                  <c:v>-755.47729253768898</c:v>
                </c:pt>
                <c:pt idx="17750">
                  <c:v>-755.47598123550404</c:v>
                </c:pt>
                <c:pt idx="17751">
                  <c:v>-755.47443151473999</c:v>
                </c:pt>
                <c:pt idx="17752">
                  <c:v>-755.47246456146297</c:v>
                </c:pt>
                <c:pt idx="17753">
                  <c:v>-755.47031879425106</c:v>
                </c:pt>
                <c:pt idx="17754">
                  <c:v>-755.46805381774902</c:v>
                </c:pt>
                <c:pt idx="17755">
                  <c:v>-755.465967655182</c:v>
                </c:pt>
                <c:pt idx="17756">
                  <c:v>-755.46429872512795</c:v>
                </c:pt>
                <c:pt idx="17757">
                  <c:v>-755.462987422943</c:v>
                </c:pt>
                <c:pt idx="17758">
                  <c:v>-755.46221256256104</c:v>
                </c:pt>
                <c:pt idx="17759">
                  <c:v>-755.46203374862705</c:v>
                </c:pt>
                <c:pt idx="17760">
                  <c:v>-755.46262979507503</c:v>
                </c:pt>
                <c:pt idx="17761">
                  <c:v>-755.46423912048397</c:v>
                </c:pt>
                <c:pt idx="17762">
                  <c:v>-755.46698093414295</c:v>
                </c:pt>
                <c:pt idx="17763">
                  <c:v>-755.47091484069801</c:v>
                </c:pt>
                <c:pt idx="17764">
                  <c:v>-755.47586202621505</c:v>
                </c:pt>
                <c:pt idx="17765">
                  <c:v>-755.48158407211304</c:v>
                </c:pt>
                <c:pt idx="17766">
                  <c:v>-755.487902164459</c:v>
                </c:pt>
                <c:pt idx="17767">
                  <c:v>-755.49416065216099</c:v>
                </c:pt>
                <c:pt idx="17768">
                  <c:v>-755.49994230270397</c:v>
                </c:pt>
                <c:pt idx="17769">
                  <c:v>-755.50459146499702</c:v>
                </c:pt>
                <c:pt idx="17770">
                  <c:v>-755.50781011581398</c:v>
                </c:pt>
                <c:pt idx="17771">
                  <c:v>-755.50924062728905</c:v>
                </c:pt>
                <c:pt idx="17772">
                  <c:v>-755.50900220870994</c:v>
                </c:pt>
                <c:pt idx="17773">
                  <c:v>-755.50709486007702</c:v>
                </c:pt>
                <c:pt idx="17774">
                  <c:v>-755.50381660461403</c:v>
                </c:pt>
                <c:pt idx="17775">
                  <c:v>-755.49958467483498</c:v>
                </c:pt>
                <c:pt idx="17776">
                  <c:v>-755.49499511718795</c:v>
                </c:pt>
                <c:pt idx="17777">
                  <c:v>-755.49064397811901</c:v>
                </c:pt>
                <c:pt idx="17778">
                  <c:v>-755.48694849014305</c:v>
                </c:pt>
                <c:pt idx="17779">
                  <c:v>-755.48426628112804</c:v>
                </c:pt>
                <c:pt idx="17780">
                  <c:v>-755.48265695571899</c:v>
                </c:pt>
                <c:pt idx="17781">
                  <c:v>-755.48194169998203</c:v>
                </c:pt>
                <c:pt idx="17782">
                  <c:v>-755.48218011856102</c:v>
                </c:pt>
                <c:pt idx="17783">
                  <c:v>-755.48307418823299</c:v>
                </c:pt>
                <c:pt idx="17784">
                  <c:v>-755.48456430435203</c:v>
                </c:pt>
                <c:pt idx="17785">
                  <c:v>-755.48629283905098</c:v>
                </c:pt>
                <c:pt idx="17786">
                  <c:v>-755.48802137374901</c:v>
                </c:pt>
                <c:pt idx="17787">
                  <c:v>-755.48951148986805</c:v>
                </c:pt>
                <c:pt idx="17788">
                  <c:v>-755.49058437347401</c:v>
                </c:pt>
                <c:pt idx="17789">
                  <c:v>-755.49118041992199</c:v>
                </c:pt>
                <c:pt idx="17790">
                  <c:v>-755.49118041992199</c:v>
                </c:pt>
                <c:pt idx="17791">
                  <c:v>-755.49046516418503</c:v>
                </c:pt>
                <c:pt idx="17792">
                  <c:v>-755.48921346664395</c:v>
                </c:pt>
                <c:pt idx="17793">
                  <c:v>-755.48742532730103</c:v>
                </c:pt>
                <c:pt idx="17794">
                  <c:v>-755.485339164734</c:v>
                </c:pt>
                <c:pt idx="17795">
                  <c:v>-755.48307418823299</c:v>
                </c:pt>
                <c:pt idx="17796">
                  <c:v>-755.48069000244197</c:v>
                </c:pt>
                <c:pt idx="17797">
                  <c:v>-755.47824621200596</c:v>
                </c:pt>
                <c:pt idx="17798">
                  <c:v>-755.47592163085994</c:v>
                </c:pt>
                <c:pt idx="17799">
                  <c:v>-755.47401428222702</c:v>
                </c:pt>
                <c:pt idx="17800">
                  <c:v>-755.47276258468605</c:v>
                </c:pt>
                <c:pt idx="17801">
                  <c:v>-755.47210693359398</c:v>
                </c:pt>
                <c:pt idx="17802">
                  <c:v>-755.47204732894897</c:v>
                </c:pt>
                <c:pt idx="17803">
                  <c:v>-755.47240495681797</c:v>
                </c:pt>
                <c:pt idx="17804">
                  <c:v>-755.47312021255505</c:v>
                </c:pt>
                <c:pt idx="17805">
                  <c:v>-755.474193096161</c:v>
                </c:pt>
                <c:pt idx="17806">
                  <c:v>-755.47556400299095</c:v>
                </c:pt>
                <c:pt idx="17807">
                  <c:v>-755.477232933045</c:v>
                </c:pt>
                <c:pt idx="17808">
                  <c:v>-755.47890186309803</c:v>
                </c:pt>
                <c:pt idx="17809">
                  <c:v>-755.48051118850697</c:v>
                </c:pt>
                <c:pt idx="17810">
                  <c:v>-755.48182249069202</c:v>
                </c:pt>
                <c:pt idx="17811">
                  <c:v>-755.482716560364</c:v>
                </c:pt>
                <c:pt idx="17812">
                  <c:v>-755.48313379287697</c:v>
                </c:pt>
                <c:pt idx="17813">
                  <c:v>-755.48295497894298</c:v>
                </c:pt>
                <c:pt idx="17814">
                  <c:v>-755.48212051391602</c:v>
                </c:pt>
                <c:pt idx="17815">
                  <c:v>-755.48063039779697</c:v>
                </c:pt>
                <c:pt idx="17816">
                  <c:v>-755.47836542129505</c:v>
                </c:pt>
                <c:pt idx="17817">
                  <c:v>-755.47538518905696</c:v>
                </c:pt>
                <c:pt idx="17818">
                  <c:v>-755.47192811965999</c:v>
                </c:pt>
                <c:pt idx="17819">
                  <c:v>-755.46847105026302</c:v>
                </c:pt>
                <c:pt idx="17820">
                  <c:v>-755.46537160873402</c:v>
                </c:pt>
                <c:pt idx="17821">
                  <c:v>-755.462987422943</c:v>
                </c:pt>
                <c:pt idx="17822">
                  <c:v>-755.46155691146896</c:v>
                </c:pt>
                <c:pt idx="17823">
                  <c:v>-755.46102046966598</c:v>
                </c:pt>
                <c:pt idx="17824">
                  <c:v>-755.46125888824497</c:v>
                </c:pt>
                <c:pt idx="17825">
                  <c:v>-755.46221256256104</c:v>
                </c:pt>
                <c:pt idx="17826">
                  <c:v>-755.46358346939098</c:v>
                </c:pt>
                <c:pt idx="17827">
                  <c:v>-755.46501398086605</c:v>
                </c:pt>
                <c:pt idx="17828">
                  <c:v>-755.46614646911598</c:v>
                </c:pt>
                <c:pt idx="17829">
                  <c:v>-755.46668291091896</c:v>
                </c:pt>
                <c:pt idx="17830">
                  <c:v>-755.46662330627498</c:v>
                </c:pt>
                <c:pt idx="17831">
                  <c:v>-755.465967655182</c:v>
                </c:pt>
                <c:pt idx="17832">
                  <c:v>-755.46489477157604</c:v>
                </c:pt>
                <c:pt idx="17833">
                  <c:v>-755.463464260102</c:v>
                </c:pt>
                <c:pt idx="17834">
                  <c:v>-755.46179533004795</c:v>
                </c:pt>
                <c:pt idx="17835">
                  <c:v>-755.45988798141502</c:v>
                </c:pt>
                <c:pt idx="17836">
                  <c:v>-755.45798063278198</c:v>
                </c:pt>
                <c:pt idx="17837">
                  <c:v>-755.45589447021496</c:v>
                </c:pt>
                <c:pt idx="17838">
                  <c:v>-755.45351028442406</c:v>
                </c:pt>
                <c:pt idx="17839">
                  <c:v>-755.45064926147495</c:v>
                </c:pt>
                <c:pt idx="17840">
                  <c:v>-755.44731140136696</c:v>
                </c:pt>
                <c:pt idx="17841">
                  <c:v>-755.44355630874702</c:v>
                </c:pt>
                <c:pt idx="17842">
                  <c:v>-755.43980121612606</c:v>
                </c:pt>
                <c:pt idx="17843">
                  <c:v>-755.43634414672897</c:v>
                </c:pt>
                <c:pt idx="17844">
                  <c:v>-755.43336391448997</c:v>
                </c:pt>
                <c:pt idx="17845">
                  <c:v>-755.43092012405396</c:v>
                </c:pt>
                <c:pt idx="17846">
                  <c:v>-755.42919158935604</c:v>
                </c:pt>
                <c:pt idx="17847">
                  <c:v>-755.42811870574997</c:v>
                </c:pt>
                <c:pt idx="17848">
                  <c:v>-755.42764186859199</c:v>
                </c:pt>
                <c:pt idx="17849">
                  <c:v>-755.42758226394699</c:v>
                </c:pt>
                <c:pt idx="17850">
                  <c:v>-755.42758226394699</c:v>
                </c:pt>
                <c:pt idx="17851">
                  <c:v>-755.42722463607799</c:v>
                </c:pt>
                <c:pt idx="17852">
                  <c:v>-755.42609214782703</c:v>
                </c:pt>
                <c:pt idx="17853">
                  <c:v>-755.42394638061501</c:v>
                </c:pt>
                <c:pt idx="17854">
                  <c:v>-755.42072772979805</c:v>
                </c:pt>
                <c:pt idx="17855">
                  <c:v>-755.41655540466297</c:v>
                </c:pt>
                <c:pt idx="17856">
                  <c:v>-755.41154861450195</c:v>
                </c:pt>
                <c:pt idx="17857">
                  <c:v>-755.40588617324897</c:v>
                </c:pt>
                <c:pt idx="17858">
                  <c:v>-755.39968729019199</c:v>
                </c:pt>
                <c:pt idx="17859">
                  <c:v>-755.39313077926704</c:v>
                </c:pt>
                <c:pt idx="17860">
                  <c:v>-755.38633584976196</c:v>
                </c:pt>
                <c:pt idx="17861">
                  <c:v>-755.37960052490303</c:v>
                </c:pt>
                <c:pt idx="17862">
                  <c:v>-755.37304401397705</c:v>
                </c:pt>
                <c:pt idx="17863">
                  <c:v>-755.36678552627598</c:v>
                </c:pt>
                <c:pt idx="17864">
                  <c:v>-755.36094427108799</c:v>
                </c:pt>
                <c:pt idx="17865">
                  <c:v>-755.35563945770298</c:v>
                </c:pt>
                <c:pt idx="17866">
                  <c:v>-755.35099029541004</c:v>
                </c:pt>
                <c:pt idx="17867">
                  <c:v>-755.34717559814499</c:v>
                </c:pt>
                <c:pt idx="17868">
                  <c:v>-755.34413576126099</c:v>
                </c:pt>
                <c:pt idx="17869">
                  <c:v>-755.34187078475998</c:v>
                </c:pt>
                <c:pt idx="17870">
                  <c:v>-755.34026145935104</c:v>
                </c:pt>
                <c:pt idx="17871">
                  <c:v>-755.33924818038997</c:v>
                </c:pt>
                <c:pt idx="17872">
                  <c:v>-755.33871173858699</c:v>
                </c:pt>
                <c:pt idx="17873">
                  <c:v>-755.338413715363</c:v>
                </c:pt>
                <c:pt idx="17874">
                  <c:v>-755.33805608749401</c:v>
                </c:pt>
                <c:pt idx="17875">
                  <c:v>-755.33740043640205</c:v>
                </c:pt>
                <c:pt idx="17876">
                  <c:v>-755.33626794815098</c:v>
                </c:pt>
                <c:pt idx="17877">
                  <c:v>-755.33459901809704</c:v>
                </c:pt>
                <c:pt idx="17878">
                  <c:v>-755.33263206482002</c:v>
                </c:pt>
                <c:pt idx="17879">
                  <c:v>-755.33030748367298</c:v>
                </c:pt>
                <c:pt idx="17880">
                  <c:v>-755.32768487930298</c:v>
                </c:pt>
                <c:pt idx="17881">
                  <c:v>-755.32488346099899</c:v>
                </c:pt>
                <c:pt idx="17882">
                  <c:v>-755.32202243805</c:v>
                </c:pt>
                <c:pt idx="17883">
                  <c:v>-755.31916141509998</c:v>
                </c:pt>
                <c:pt idx="17884">
                  <c:v>-755.31659841537498</c:v>
                </c:pt>
                <c:pt idx="17885">
                  <c:v>-755.31445264816296</c:v>
                </c:pt>
                <c:pt idx="17886">
                  <c:v>-755.31278371810902</c:v>
                </c:pt>
                <c:pt idx="17887">
                  <c:v>-755.31165122985897</c:v>
                </c:pt>
                <c:pt idx="17888">
                  <c:v>-755.31075716018699</c:v>
                </c:pt>
                <c:pt idx="17889">
                  <c:v>-755.30992269516003</c:v>
                </c:pt>
                <c:pt idx="17890">
                  <c:v>-755.30867099761997</c:v>
                </c:pt>
                <c:pt idx="17891">
                  <c:v>-755.30688285827705</c:v>
                </c:pt>
                <c:pt idx="17892">
                  <c:v>-755.30443906784103</c:v>
                </c:pt>
                <c:pt idx="17893">
                  <c:v>-755.30116081237804</c:v>
                </c:pt>
                <c:pt idx="17894">
                  <c:v>-755.29698848724399</c:v>
                </c:pt>
                <c:pt idx="17895">
                  <c:v>-755.29186248779297</c:v>
                </c:pt>
                <c:pt idx="17896">
                  <c:v>-755.28578281402599</c:v>
                </c:pt>
                <c:pt idx="17897">
                  <c:v>-755.27922630310104</c:v>
                </c:pt>
                <c:pt idx="17898">
                  <c:v>-755.27266979217598</c:v>
                </c:pt>
                <c:pt idx="17899">
                  <c:v>-755.266530513764</c:v>
                </c:pt>
                <c:pt idx="17900">
                  <c:v>-755.26104688644398</c:v>
                </c:pt>
                <c:pt idx="17901">
                  <c:v>-755.25627851486195</c:v>
                </c:pt>
                <c:pt idx="17902">
                  <c:v>-755.252344608307</c:v>
                </c:pt>
                <c:pt idx="17903">
                  <c:v>-755.24918556213402</c:v>
                </c:pt>
                <c:pt idx="17904">
                  <c:v>-755.246682167053</c:v>
                </c:pt>
                <c:pt idx="17905">
                  <c:v>-755.24459600448597</c:v>
                </c:pt>
                <c:pt idx="17906">
                  <c:v>-755.24245023727406</c:v>
                </c:pt>
                <c:pt idx="17907">
                  <c:v>-755.23976802825905</c:v>
                </c:pt>
                <c:pt idx="17908">
                  <c:v>-755.23637056350697</c:v>
                </c:pt>
                <c:pt idx="17909">
                  <c:v>-755.23213863372803</c:v>
                </c:pt>
                <c:pt idx="17910">
                  <c:v>-755.22707223892201</c:v>
                </c:pt>
                <c:pt idx="17911">
                  <c:v>-755.22111177444503</c:v>
                </c:pt>
                <c:pt idx="17912">
                  <c:v>-755.21449565887497</c:v>
                </c:pt>
                <c:pt idx="17913">
                  <c:v>-755.20734310150203</c:v>
                </c:pt>
                <c:pt idx="17914">
                  <c:v>-755.20025014877297</c:v>
                </c:pt>
                <c:pt idx="17915">
                  <c:v>-755.19357442855903</c:v>
                </c:pt>
                <c:pt idx="17916">
                  <c:v>-755.18761396408104</c:v>
                </c:pt>
                <c:pt idx="17917">
                  <c:v>-755.18242835998603</c:v>
                </c:pt>
                <c:pt idx="17918">
                  <c:v>-755.17777919769298</c:v>
                </c:pt>
                <c:pt idx="17919">
                  <c:v>-755.17336845397995</c:v>
                </c:pt>
                <c:pt idx="17920">
                  <c:v>-755.16889810562202</c:v>
                </c:pt>
                <c:pt idx="17921">
                  <c:v>-755.16430854797397</c:v>
                </c:pt>
                <c:pt idx="17922">
                  <c:v>-755.15942096710205</c:v>
                </c:pt>
                <c:pt idx="17923">
                  <c:v>-755.15393733978306</c:v>
                </c:pt>
                <c:pt idx="17924">
                  <c:v>-755.14773845672596</c:v>
                </c:pt>
                <c:pt idx="17925">
                  <c:v>-755.14064550399803</c:v>
                </c:pt>
                <c:pt idx="17926">
                  <c:v>-755.132956504822</c:v>
                </c:pt>
                <c:pt idx="17927">
                  <c:v>-755.12514829635597</c:v>
                </c:pt>
                <c:pt idx="17928">
                  <c:v>-755.11769771575905</c:v>
                </c:pt>
                <c:pt idx="17929">
                  <c:v>-755.110902786255</c:v>
                </c:pt>
                <c:pt idx="17930">
                  <c:v>-755.10470390319801</c:v>
                </c:pt>
                <c:pt idx="17931">
                  <c:v>-755.09910106659004</c:v>
                </c:pt>
                <c:pt idx="17932">
                  <c:v>-755.094213485718</c:v>
                </c:pt>
                <c:pt idx="17933">
                  <c:v>-755.09004116058395</c:v>
                </c:pt>
                <c:pt idx="17934">
                  <c:v>-755.08652448654198</c:v>
                </c:pt>
                <c:pt idx="17935">
                  <c:v>-755.083425045014</c:v>
                </c:pt>
                <c:pt idx="17936">
                  <c:v>-755.08008718490601</c:v>
                </c:pt>
                <c:pt idx="17937">
                  <c:v>-755.07633209228504</c:v>
                </c:pt>
                <c:pt idx="17938">
                  <c:v>-755.07198095321701</c:v>
                </c:pt>
                <c:pt idx="17939">
                  <c:v>-755.06727218627998</c:v>
                </c:pt>
                <c:pt idx="17940">
                  <c:v>-755.06238460540806</c:v>
                </c:pt>
                <c:pt idx="17941">
                  <c:v>-755.05755662918102</c:v>
                </c:pt>
                <c:pt idx="17942">
                  <c:v>-755.05272865295399</c:v>
                </c:pt>
                <c:pt idx="17943">
                  <c:v>-755.04819869995094</c:v>
                </c:pt>
                <c:pt idx="17944">
                  <c:v>-755.04414558410701</c:v>
                </c:pt>
                <c:pt idx="17945">
                  <c:v>-755.04074811935402</c:v>
                </c:pt>
                <c:pt idx="17946">
                  <c:v>-755.03800630569503</c:v>
                </c:pt>
                <c:pt idx="17947">
                  <c:v>-755.03586053848301</c:v>
                </c:pt>
                <c:pt idx="17948">
                  <c:v>-755.03377437591598</c:v>
                </c:pt>
                <c:pt idx="17949">
                  <c:v>-755.03139019012497</c:v>
                </c:pt>
                <c:pt idx="17950">
                  <c:v>-755.02835035324097</c:v>
                </c:pt>
                <c:pt idx="17951">
                  <c:v>-755.02447605133102</c:v>
                </c:pt>
                <c:pt idx="17952">
                  <c:v>-755.01970767974899</c:v>
                </c:pt>
                <c:pt idx="17953">
                  <c:v>-755.01404523849499</c:v>
                </c:pt>
                <c:pt idx="17954">
                  <c:v>-755.00760793685902</c:v>
                </c:pt>
                <c:pt idx="17955">
                  <c:v>-755.00057458877598</c:v>
                </c:pt>
                <c:pt idx="17956">
                  <c:v>-754.99318361282405</c:v>
                </c:pt>
                <c:pt idx="17957">
                  <c:v>-754.98573303222702</c:v>
                </c:pt>
                <c:pt idx="17958">
                  <c:v>-754.97864007949897</c:v>
                </c:pt>
                <c:pt idx="17959">
                  <c:v>-754.972083568573</c:v>
                </c:pt>
                <c:pt idx="17960">
                  <c:v>-754.96624231338501</c:v>
                </c:pt>
                <c:pt idx="17961">
                  <c:v>-754.96123552322399</c:v>
                </c:pt>
                <c:pt idx="17962">
                  <c:v>-754.95694398880005</c:v>
                </c:pt>
                <c:pt idx="17963">
                  <c:v>-754.95342731475898</c:v>
                </c:pt>
                <c:pt idx="17964">
                  <c:v>-754.95056629180897</c:v>
                </c:pt>
                <c:pt idx="17965">
                  <c:v>-754.94824171066296</c:v>
                </c:pt>
                <c:pt idx="17966">
                  <c:v>-754.94615554809604</c:v>
                </c:pt>
                <c:pt idx="17967">
                  <c:v>-754.944248199463</c:v>
                </c:pt>
                <c:pt idx="17968">
                  <c:v>-754.94246006011997</c:v>
                </c:pt>
                <c:pt idx="17969">
                  <c:v>-754.94061231613205</c:v>
                </c:pt>
                <c:pt idx="17970">
                  <c:v>-754.938585758209</c:v>
                </c:pt>
                <c:pt idx="17971">
                  <c:v>-754.93614196777401</c:v>
                </c:pt>
                <c:pt idx="17972">
                  <c:v>-754.93298292160102</c:v>
                </c:pt>
                <c:pt idx="17973">
                  <c:v>-754.92892980575596</c:v>
                </c:pt>
                <c:pt idx="17974">
                  <c:v>-754.92398262023903</c:v>
                </c:pt>
                <c:pt idx="17975">
                  <c:v>-754.91808176040695</c:v>
                </c:pt>
                <c:pt idx="17976">
                  <c:v>-754.91140604019199</c:v>
                </c:pt>
                <c:pt idx="17977">
                  <c:v>-754.90401506423996</c:v>
                </c:pt>
                <c:pt idx="17978">
                  <c:v>-754.89626646041904</c:v>
                </c:pt>
                <c:pt idx="17979">
                  <c:v>-754.88863706588802</c:v>
                </c:pt>
                <c:pt idx="17980">
                  <c:v>-754.88154411315895</c:v>
                </c:pt>
                <c:pt idx="17981">
                  <c:v>-754.87564325332698</c:v>
                </c:pt>
                <c:pt idx="17982">
                  <c:v>-754.87117290496803</c:v>
                </c:pt>
                <c:pt idx="17983">
                  <c:v>-754.86825227737404</c:v>
                </c:pt>
                <c:pt idx="17984">
                  <c:v>-754.86658334732101</c:v>
                </c:pt>
                <c:pt idx="17985">
                  <c:v>-754.86574888229404</c:v>
                </c:pt>
                <c:pt idx="17986">
                  <c:v>-754.86503362655696</c:v>
                </c:pt>
                <c:pt idx="17987">
                  <c:v>-754.86366271972702</c:v>
                </c:pt>
                <c:pt idx="17988">
                  <c:v>-754.86092090606701</c:v>
                </c:pt>
                <c:pt idx="17989">
                  <c:v>-754.85645055770897</c:v>
                </c:pt>
                <c:pt idx="17990">
                  <c:v>-754.84989404678402</c:v>
                </c:pt>
                <c:pt idx="17991">
                  <c:v>-754.84119176864601</c:v>
                </c:pt>
                <c:pt idx="17992">
                  <c:v>-754.83046293258701</c:v>
                </c:pt>
                <c:pt idx="17993">
                  <c:v>-754.81824398040806</c:v>
                </c:pt>
                <c:pt idx="17994">
                  <c:v>-754.80519056320202</c:v>
                </c:pt>
                <c:pt idx="17995">
                  <c:v>-754.79231595993099</c:v>
                </c:pt>
                <c:pt idx="17996">
                  <c:v>-754.78051424026501</c:v>
                </c:pt>
                <c:pt idx="17997">
                  <c:v>-754.77050065994297</c:v>
                </c:pt>
                <c:pt idx="17998">
                  <c:v>-754.76263284683205</c:v>
                </c:pt>
                <c:pt idx="17999">
                  <c:v>-754.75720882415806</c:v>
                </c:pt>
                <c:pt idx="18000">
                  <c:v>-754.75422859191895</c:v>
                </c:pt>
                <c:pt idx="18001">
                  <c:v>-754.75351333618198</c:v>
                </c:pt>
                <c:pt idx="18002">
                  <c:v>-754.75470542907703</c:v>
                </c:pt>
                <c:pt idx="18003">
                  <c:v>-754.75732803344704</c:v>
                </c:pt>
                <c:pt idx="18004">
                  <c:v>-754.76066589355503</c:v>
                </c:pt>
                <c:pt idx="18005">
                  <c:v>-754.764122962952</c:v>
                </c:pt>
                <c:pt idx="18006">
                  <c:v>-754.76698398590099</c:v>
                </c:pt>
                <c:pt idx="18007">
                  <c:v>-754.76883172988903</c:v>
                </c:pt>
                <c:pt idx="18008">
                  <c:v>-754.76930856704701</c:v>
                </c:pt>
                <c:pt idx="18009">
                  <c:v>-754.76835489273105</c:v>
                </c:pt>
                <c:pt idx="18010">
                  <c:v>-754.76632833480903</c:v>
                </c:pt>
                <c:pt idx="18011">
                  <c:v>-754.76346731185902</c:v>
                </c:pt>
                <c:pt idx="18012">
                  <c:v>-754.76018905639705</c:v>
                </c:pt>
                <c:pt idx="18013">
                  <c:v>-754.75679159164395</c:v>
                </c:pt>
                <c:pt idx="18014">
                  <c:v>-754.75363254547096</c:v>
                </c:pt>
                <c:pt idx="18015">
                  <c:v>-754.75095033645698</c:v>
                </c:pt>
                <c:pt idx="18016">
                  <c:v>-754.74910259246803</c:v>
                </c:pt>
                <c:pt idx="18017">
                  <c:v>-754.74832773208595</c:v>
                </c:pt>
                <c:pt idx="18018">
                  <c:v>-754.74856615066506</c:v>
                </c:pt>
                <c:pt idx="18019">
                  <c:v>-754.74951982498203</c:v>
                </c:pt>
                <c:pt idx="18020">
                  <c:v>-754.75089073181198</c:v>
                </c:pt>
                <c:pt idx="18021">
                  <c:v>-754.75226163864204</c:v>
                </c:pt>
                <c:pt idx="18022">
                  <c:v>-754.75351333618198</c:v>
                </c:pt>
                <c:pt idx="18023">
                  <c:v>-754.75440740585304</c:v>
                </c:pt>
                <c:pt idx="18024">
                  <c:v>-754.75494384765602</c:v>
                </c:pt>
                <c:pt idx="18025">
                  <c:v>-754.75488424301204</c:v>
                </c:pt>
                <c:pt idx="18026">
                  <c:v>-754.75410938262996</c:v>
                </c:pt>
                <c:pt idx="18027">
                  <c:v>-754.75255966186501</c:v>
                </c:pt>
                <c:pt idx="18028">
                  <c:v>-754.75047349929798</c:v>
                </c:pt>
                <c:pt idx="18029">
                  <c:v>-754.74791049957298</c:v>
                </c:pt>
                <c:pt idx="18030">
                  <c:v>-754.74522829055798</c:v>
                </c:pt>
                <c:pt idx="18031">
                  <c:v>-754.74254608154297</c:v>
                </c:pt>
                <c:pt idx="18032">
                  <c:v>-754.73992347717297</c:v>
                </c:pt>
                <c:pt idx="18033">
                  <c:v>-754.73736047744796</c:v>
                </c:pt>
                <c:pt idx="18034">
                  <c:v>-754.73497629165695</c:v>
                </c:pt>
                <c:pt idx="18035">
                  <c:v>-754.73277091980003</c:v>
                </c:pt>
                <c:pt idx="18036">
                  <c:v>-754.73086357116699</c:v>
                </c:pt>
                <c:pt idx="18037">
                  <c:v>-754.72907543182396</c:v>
                </c:pt>
                <c:pt idx="18038">
                  <c:v>-754.72734689712502</c:v>
                </c:pt>
                <c:pt idx="18039">
                  <c:v>-754.72532033920299</c:v>
                </c:pt>
                <c:pt idx="18040">
                  <c:v>-754.722816944123</c:v>
                </c:pt>
                <c:pt idx="18041">
                  <c:v>-754.71971750259399</c:v>
                </c:pt>
                <c:pt idx="18042">
                  <c:v>-754.71602201461803</c:v>
                </c:pt>
                <c:pt idx="18043">
                  <c:v>-754.71173048019398</c:v>
                </c:pt>
                <c:pt idx="18044">
                  <c:v>-754.70708131790195</c:v>
                </c:pt>
                <c:pt idx="18045">
                  <c:v>-754.70225334167503</c:v>
                </c:pt>
                <c:pt idx="18046">
                  <c:v>-754.69766378402699</c:v>
                </c:pt>
                <c:pt idx="18047">
                  <c:v>-754.69349145889305</c:v>
                </c:pt>
                <c:pt idx="18048">
                  <c:v>-754.69015359878597</c:v>
                </c:pt>
                <c:pt idx="18049">
                  <c:v>-754.68765020370495</c:v>
                </c:pt>
                <c:pt idx="18050">
                  <c:v>-754.68598127365101</c:v>
                </c:pt>
                <c:pt idx="18051">
                  <c:v>-754.68484878540096</c:v>
                </c:pt>
                <c:pt idx="18052">
                  <c:v>-754.68383550643898</c:v>
                </c:pt>
                <c:pt idx="18053">
                  <c:v>-754.68246459960994</c:v>
                </c:pt>
                <c:pt idx="18054">
                  <c:v>-754.68037843704201</c:v>
                </c:pt>
                <c:pt idx="18055">
                  <c:v>-754.67745780944801</c:v>
                </c:pt>
                <c:pt idx="18056">
                  <c:v>-754.67400074005104</c:v>
                </c:pt>
                <c:pt idx="18057">
                  <c:v>-754.67042446136497</c:v>
                </c:pt>
                <c:pt idx="18058">
                  <c:v>-754.66720581054699</c:v>
                </c:pt>
                <c:pt idx="18059">
                  <c:v>-754.66488122940098</c:v>
                </c:pt>
                <c:pt idx="18060">
                  <c:v>-754.66404676437401</c:v>
                </c:pt>
                <c:pt idx="18061">
                  <c:v>-754.66523885726895</c:v>
                </c:pt>
                <c:pt idx="18062">
                  <c:v>-754.66881513595604</c:v>
                </c:pt>
                <c:pt idx="18063">
                  <c:v>-754.67459678649902</c:v>
                </c:pt>
                <c:pt idx="18064">
                  <c:v>-754.68222618103005</c:v>
                </c:pt>
                <c:pt idx="18065">
                  <c:v>-754.69098806381203</c:v>
                </c:pt>
                <c:pt idx="18066">
                  <c:v>-754.700047969818</c:v>
                </c:pt>
                <c:pt idx="18067">
                  <c:v>-754.708750247956</c:v>
                </c:pt>
                <c:pt idx="18068">
                  <c:v>-754.71649885177601</c:v>
                </c:pt>
                <c:pt idx="18069">
                  <c:v>-754.72299575805698</c:v>
                </c:pt>
                <c:pt idx="18070">
                  <c:v>-754.727883338928</c:v>
                </c:pt>
                <c:pt idx="18071">
                  <c:v>-754.73128080368099</c:v>
                </c:pt>
                <c:pt idx="18072">
                  <c:v>-754.73318815231301</c:v>
                </c:pt>
                <c:pt idx="18073">
                  <c:v>-754.73408222198498</c:v>
                </c:pt>
                <c:pt idx="18074">
                  <c:v>-754.73432064056396</c:v>
                </c:pt>
                <c:pt idx="18075">
                  <c:v>-754.73455905914295</c:v>
                </c:pt>
                <c:pt idx="18076">
                  <c:v>-754.73521471023605</c:v>
                </c:pt>
                <c:pt idx="18077">
                  <c:v>-754.736585617066</c:v>
                </c:pt>
                <c:pt idx="18078">
                  <c:v>-754.73873138427803</c:v>
                </c:pt>
                <c:pt idx="18079">
                  <c:v>-754.74153280258201</c:v>
                </c:pt>
                <c:pt idx="18080">
                  <c:v>-754.74463224410999</c:v>
                </c:pt>
                <c:pt idx="18081">
                  <c:v>-754.74785089492798</c:v>
                </c:pt>
                <c:pt idx="18082">
                  <c:v>-754.75071191787697</c:v>
                </c:pt>
                <c:pt idx="18083">
                  <c:v>-754.752857685089</c:v>
                </c:pt>
                <c:pt idx="18084">
                  <c:v>-754.75387096405098</c:v>
                </c:pt>
                <c:pt idx="18085">
                  <c:v>-754.75357294082698</c:v>
                </c:pt>
                <c:pt idx="18086">
                  <c:v>-754.75184440612804</c:v>
                </c:pt>
                <c:pt idx="18087">
                  <c:v>-754.74868535995495</c:v>
                </c:pt>
                <c:pt idx="18088">
                  <c:v>-754.74445343017601</c:v>
                </c:pt>
                <c:pt idx="18089">
                  <c:v>-754.73950624465999</c:v>
                </c:pt>
                <c:pt idx="18090">
                  <c:v>-754.73426103591896</c:v>
                </c:pt>
                <c:pt idx="18091">
                  <c:v>-754.72937345504795</c:v>
                </c:pt>
                <c:pt idx="18092">
                  <c:v>-754.72520112991401</c:v>
                </c:pt>
                <c:pt idx="18093">
                  <c:v>-754.72216129303001</c:v>
                </c:pt>
                <c:pt idx="18094">
                  <c:v>-754.72055196762096</c:v>
                </c:pt>
                <c:pt idx="18095">
                  <c:v>-754.72055196762096</c:v>
                </c:pt>
                <c:pt idx="18096">
                  <c:v>-754.722399711609</c:v>
                </c:pt>
                <c:pt idx="18097">
                  <c:v>-754.72609519958496</c:v>
                </c:pt>
                <c:pt idx="18098">
                  <c:v>-754.73140001296997</c:v>
                </c:pt>
                <c:pt idx="18099">
                  <c:v>-754.73789691925106</c:v>
                </c:pt>
                <c:pt idx="18100">
                  <c:v>-754.74498987197899</c:v>
                </c:pt>
                <c:pt idx="18101">
                  <c:v>-754.75208282470703</c:v>
                </c:pt>
                <c:pt idx="18102">
                  <c:v>-754.75869894027699</c:v>
                </c:pt>
                <c:pt idx="18103">
                  <c:v>-754.76442098617599</c:v>
                </c:pt>
                <c:pt idx="18104">
                  <c:v>-754.76895093917904</c:v>
                </c:pt>
                <c:pt idx="18105">
                  <c:v>-754.77199077606201</c:v>
                </c:pt>
                <c:pt idx="18106">
                  <c:v>-754.77354049682594</c:v>
                </c:pt>
                <c:pt idx="18107">
                  <c:v>-754.77365970611595</c:v>
                </c:pt>
                <c:pt idx="18108">
                  <c:v>-754.772646427155</c:v>
                </c:pt>
                <c:pt idx="18109">
                  <c:v>-754.77109670639095</c:v>
                </c:pt>
                <c:pt idx="18110">
                  <c:v>-754.76948738098201</c:v>
                </c:pt>
                <c:pt idx="18111">
                  <c:v>-754.76835489273105</c:v>
                </c:pt>
                <c:pt idx="18112">
                  <c:v>-754.76805686950695</c:v>
                </c:pt>
                <c:pt idx="18113">
                  <c:v>-754.76889133453403</c:v>
                </c:pt>
                <c:pt idx="18114">
                  <c:v>-754.77085828781105</c:v>
                </c:pt>
                <c:pt idx="18115">
                  <c:v>-754.77401733398494</c:v>
                </c:pt>
                <c:pt idx="18116">
                  <c:v>-754.77813005447399</c:v>
                </c:pt>
                <c:pt idx="18117">
                  <c:v>-754.78289842605602</c:v>
                </c:pt>
                <c:pt idx="18118">
                  <c:v>-754.78808403015205</c:v>
                </c:pt>
                <c:pt idx="18119">
                  <c:v>-754.79321002960205</c:v>
                </c:pt>
                <c:pt idx="18120">
                  <c:v>-754.79809761047397</c:v>
                </c:pt>
                <c:pt idx="18121">
                  <c:v>-754.80256795883201</c:v>
                </c:pt>
                <c:pt idx="18122">
                  <c:v>-754.80650186538696</c:v>
                </c:pt>
                <c:pt idx="18123">
                  <c:v>-754.81001853942905</c:v>
                </c:pt>
                <c:pt idx="18124">
                  <c:v>-754.81305837631203</c:v>
                </c:pt>
                <c:pt idx="18125">
                  <c:v>-754.81574058532703</c:v>
                </c:pt>
                <c:pt idx="18126">
                  <c:v>-754.81812477111805</c:v>
                </c:pt>
                <c:pt idx="18127">
                  <c:v>-754.82033014297497</c:v>
                </c:pt>
                <c:pt idx="18128">
                  <c:v>-754.82223749160801</c:v>
                </c:pt>
                <c:pt idx="18129">
                  <c:v>-754.82390642166195</c:v>
                </c:pt>
                <c:pt idx="18130">
                  <c:v>-754.82527732849098</c:v>
                </c:pt>
                <c:pt idx="18131">
                  <c:v>-754.82640981674194</c:v>
                </c:pt>
                <c:pt idx="18132">
                  <c:v>-754.827661514282</c:v>
                </c:pt>
                <c:pt idx="18133">
                  <c:v>-754.82921123504696</c:v>
                </c:pt>
                <c:pt idx="18134">
                  <c:v>-754.83135700225898</c:v>
                </c:pt>
                <c:pt idx="18135">
                  <c:v>-754.83421802520797</c:v>
                </c:pt>
                <c:pt idx="18136">
                  <c:v>-754.83791351318405</c:v>
                </c:pt>
                <c:pt idx="18137">
                  <c:v>-754.84244346618698</c:v>
                </c:pt>
                <c:pt idx="18138">
                  <c:v>-754.84774827957199</c:v>
                </c:pt>
                <c:pt idx="18139">
                  <c:v>-754.85370874404896</c:v>
                </c:pt>
                <c:pt idx="18140">
                  <c:v>-754.86014604568504</c:v>
                </c:pt>
                <c:pt idx="18141">
                  <c:v>-754.86700057983398</c:v>
                </c:pt>
                <c:pt idx="18142">
                  <c:v>-754.87427234649704</c:v>
                </c:pt>
                <c:pt idx="18143">
                  <c:v>-754.88231897354103</c:v>
                </c:pt>
                <c:pt idx="18144">
                  <c:v>-754.89143848419201</c:v>
                </c:pt>
                <c:pt idx="18145">
                  <c:v>-754.90175008773804</c:v>
                </c:pt>
                <c:pt idx="18146">
                  <c:v>-754.91343259811401</c:v>
                </c:pt>
                <c:pt idx="18147">
                  <c:v>-754.92624759674095</c:v>
                </c:pt>
                <c:pt idx="18148">
                  <c:v>-754.93995666503895</c:v>
                </c:pt>
                <c:pt idx="18149">
                  <c:v>-754.95408296585094</c:v>
                </c:pt>
                <c:pt idx="18150">
                  <c:v>-754.96791124343895</c:v>
                </c:pt>
                <c:pt idx="18151">
                  <c:v>-754.98054742813099</c:v>
                </c:pt>
                <c:pt idx="18152">
                  <c:v>-754.99133586883602</c:v>
                </c:pt>
                <c:pt idx="18153">
                  <c:v>-754.99979972839401</c:v>
                </c:pt>
                <c:pt idx="18154">
                  <c:v>-755.00605821609497</c:v>
                </c:pt>
                <c:pt idx="18155">
                  <c:v>-755.01058816909801</c:v>
                </c:pt>
                <c:pt idx="18156">
                  <c:v>-755.01422405242897</c:v>
                </c:pt>
                <c:pt idx="18157">
                  <c:v>-755.01791954040505</c:v>
                </c:pt>
                <c:pt idx="18158">
                  <c:v>-755.02244949340798</c:v>
                </c:pt>
                <c:pt idx="18159">
                  <c:v>-755.02864837646496</c:v>
                </c:pt>
                <c:pt idx="18160">
                  <c:v>-755.03693342208896</c:v>
                </c:pt>
                <c:pt idx="18161">
                  <c:v>-755.04730463028</c:v>
                </c:pt>
                <c:pt idx="18162">
                  <c:v>-755.05952358245895</c:v>
                </c:pt>
                <c:pt idx="18163">
                  <c:v>-755.07299423217796</c:v>
                </c:pt>
                <c:pt idx="18164">
                  <c:v>-755.08706092834495</c:v>
                </c:pt>
                <c:pt idx="18165">
                  <c:v>-755.10082960128796</c:v>
                </c:pt>
                <c:pt idx="18166">
                  <c:v>-755.11370420456001</c:v>
                </c:pt>
                <c:pt idx="18167">
                  <c:v>-755.12502908706699</c:v>
                </c:pt>
                <c:pt idx="18168">
                  <c:v>-755.13468503952004</c:v>
                </c:pt>
                <c:pt idx="18169">
                  <c:v>-755.14261245727596</c:v>
                </c:pt>
                <c:pt idx="18170">
                  <c:v>-755.14899015426704</c:v>
                </c:pt>
                <c:pt idx="18171">
                  <c:v>-755.15405654907204</c:v>
                </c:pt>
                <c:pt idx="18172">
                  <c:v>-755.15799045562801</c:v>
                </c:pt>
                <c:pt idx="18173">
                  <c:v>-755.16114950180099</c:v>
                </c:pt>
                <c:pt idx="18174">
                  <c:v>-755.163831710816</c:v>
                </c:pt>
                <c:pt idx="18175">
                  <c:v>-755.16627550125099</c:v>
                </c:pt>
                <c:pt idx="18176">
                  <c:v>-755.16871929168701</c:v>
                </c:pt>
                <c:pt idx="18177">
                  <c:v>-755.17134189605702</c:v>
                </c:pt>
                <c:pt idx="18178">
                  <c:v>-755.17420291900703</c:v>
                </c:pt>
                <c:pt idx="18179">
                  <c:v>-755.17748117446899</c:v>
                </c:pt>
                <c:pt idx="18180">
                  <c:v>-755.18105745315597</c:v>
                </c:pt>
                <c:pt idx="18181">
                  <c:v>-755.18511056900002</c:v>
                </c:pt>
                <c:pt idx="18182">
                  <c:v>-755.18946170806896</c:v>
                </c:pt>
                <c:pt idx="18183">
                  <c:v>-755.193991661072</c:v>
                </c:pt>
                <c:pt idx="18184">
                  <c:v>-755.19870042800903</c:v>
                </c:pt>
                <c:pt idx="18185">
                  <c:v>-755.20346879959095</c:v>
                </c:pt>
                <c:pt idx="18186">
                  <c:v>-755.20823717117298</c:v>
                </c:pt>
                <c:pt idx="18187">
                  <c:v>-755.21306514740002</c:v>
                </c:pt>
                <c:pt idx="18188">
                  <c:v>-755.21777391433704</c:v>
                </c:pt>
                <c:pt idx="18189">
                  <c:v>-755.22236347198498</c:v>
                </c:pt>
                <c:pt idx="18190">
                  <c:v>-755.22671461105404</c:v>
                </c:pt>
                <c:pt idx="18191">
                  <c:v>-755.23076772689797</c:v>
                </c:pt>
                <c:pt idx="18192">
                  <c:v>-755.23452281951904</c:v>
                </c:pt>
                <c:pt idx="18193">
                  <c:v>-755.23797988891602</c:v>
                </c:pt>
                <c:pt idx="18194">
                  <c:v>-755.241258144379</c:v>
                </c:pt>
                <c:pt idx="18195">
                  <c:v>-755.24429798126198</c:v>
                </c:pt>
                <c:pt idx="18196">
                  <c:v>-755.24733781814598</c:v>
                </c:pt>
                <c:pt idx="18197">
                  <c:v>-755.25049686431896</c:v>
                </c:pt>
                <c:pt idx="18198">
                  <c:v>-755.25407314300605</c:v>
                </c:pt>
                <c:pt idx="18199">
                  <c:v>-755.25836467742897</c:v>
                </c:pt>
                <c:pt idx="18200">
                  <c:v>-755.26343107223499</c:v>
                </c:pt>
                <c:pt idx="18201">
                  <c:v>-755.26939153671299</c:v>
                </c:pt>
                <c:pt idx="18202">
                  <c:v>-755.27612686157204</c:v>
                </c:pt>
                <c:pt idx="18203">
                  <c:v>-755.28345823287998</c:v>
                </c:pt>
                <c:pt idx="18204">
                  <c:v>-755.29120683670101</c:v>
                </c:pt>
                <c:pt idx="18205">
                  <c:v>-755.29907464981102</c:v>
                </c:pt>
                <c:pt idx="18206">
                  <c:v>-755.30664443969704</c:v>
                </c:pt>
                <c:pt idx="18207">
                  <c:v>-755.313439369202</c:v>
                </c:pt>
                <c:pt idx="18208">
                  <c:v>-755.31922101974499</c:v>
                </c:pt>
                <c:pt idx="18209">
                  <c:v>-755.32375097274803</c:v>
                </c:pt>
                <c:pt idx="18210">
                  <c:v>-755.32702922821102</c:v>
                </c:pt>
                <c:pt idx="18211">
                  <c:v>-755.32911539077804</c:v>
                </c:pt>
                <c:pt idx="18212">
                  <c:v>-755.330188274384</c:v>
                </c:pt>
                <c:pt idx="18213">
                  <c:v>-755.33048629760799</c:v>
                </c:pt>
                <c:pt idx="18214">
                  <c:v>-755.33054590225197</c:v>
                </c:pt>
                <c:pt idx="18215">
                  <c:v>-755.33084392547596</c:v>
                </c:pt>
                <c:pt idx="18216">
                  <c:v>-755.33179759979305</c:v>
                </c:pt>
                <c:pt idx="18217">
                  <c:v>-755.33376455306995</c:v>
                </c:pt>
                <c:pt idx="18218">
                  <c:v>-755.33674478530895</c:v>
                </c:pt>
                <c:pt idx="18219">
                  <c:v>-755.34073829650902</c:v>
                </c:pt>
                <c:pt idx="18220">
                  <c:v>-755.34550666809105</c:v>
                </c:pt>
                <c:pt idx="18221">
                  <c:v>-755.35081148147594</c:v>
                </c:pt>
                <c:pt idx="18222">
                  <c:v>-755.35629510879505</c:v>
                </c:pt>
                <c:pt idx="18223">
                  <c:v>-755.36154031753597</c:v>
                </c:pt>
                <c:pt idx="18224">
                  <c:v>-755.36618947982799</c:v>
                </c:pt>
                <c:pt idx="18225">
                  <c:v>-755.37006378173805</c:v>
                </c:pt>
                <c:pt idx="18226">
                  <c:v>-755.37316322326706</c:v>
                </c:pt>
                <c:pt idx="18227">
                  <c:v>-755.37578582763695</c:v>
                </c:pt>
                <c:pt idx="18228">
                  <c:v>-755.37834882736195</c:v>
                </c:pt>
                <c:pt idx="18229">
                  <c:v>-755.38120985031105</c:v>
                </c:pt>
                <c:pt idx="18230">
                  <c:v>-755.38454771041904</c:v>
                </c:pt>
                <c:pt idx="18231">
                  <c:v>-755.38854122161899</c:v>
                </c:pt>
                <c:pt idx="18232">
                  <c:v>-755.39319038391102</c:v>
                </c:pt>
                <c:pt idx="18233">
                  <c:v>-755.39837598800705</c:v>
                </c:pt>
                <c:pt idx="18234">
                  <c:v>-755.40374040603695</c:v>
                </c:pt>
                <c:pt idx="18235">
                  <c:v>-755.40892601013195</c:v>
                </c:pt>
                <c:pt idx="18236">
                  <c:v>-755.41345596313499</c:v>
                </c:pt>
                <c:pt idx="18237">
                  <c:v>-755.41703224182095</c:v>
                </c:pt>
                <c:pt idx="18238">
                  <c:v>-755.41941642761299</c:v>
                </c:pt>
                <c:pt idx="18239">
                  <c:v>-755.42066812515304</c:v>
                </c:pt>
                <c:pt idx="18240">
                  <c:v>-755.42114496231102</c:v>
                </c:pt>
                <c:pt idx="18241">
                  <c:v>-755.42102575302101</c:v>
                </c:pt>
                <c:pt idx="18242">
                  <c:v>-755.42060852050804</c:v>
                </c:pt>
                <c:pt idx="18243">
                  <c:v>-755.41995286941506</c:v>
                </c:pt>
                <c:pt idx="18244">
                  <c:v>-755.41947603225697</c:v>
                </c:pt>
                <c:pt idx="18245">
                  <c:v>-755.41923761367798</c:v>
                </c:pt>
                <c:pt idx="18246">
                  <c:v>-755.41941642761299</c:v>
                </c:pt>
                <c:pt idx="18247">
                  <c:v>-755.42019128799495</c:v>
                </c:pt>
                <c:pt idx="18248">
                  <c:v>-755.42126417160102</c:v>
                </c:pt>
                <c:pt idx="18249">
                  <c:v>-755.42257547378597</c:v>
                </c:pt>
                <c:pt idx="18250">
                  <c:v>-755.42406558990501</c:v>
                </c:pt>
                <c:pt idx="18251">
                  <c:v>-755.42585372924805</c:v>
                </c:pt>
                <c:pt idx="18252">
                  <c:v>-755.42799949645996</c:v>
                </c:pt>
                <c:pt idx="18253">
                  <c:v>-755.43056249618598</c:v>
                </c:pt>
                <c:pt idx="18254">
                  <c:v>-755.43354272842396</c:v>
                </c:pt>
                <c:pt idx="18255">
                  <c:v>-755.43688058853195</c:v>
                </c:pt>
                <c:pt idx="18256">
                  <c:v>-755.44063568115303</c:v>
                </c:pt>
                <c:pt idx="18257">
                  <c:v>-755.44480800628696</c:v>
                </c:pt>
                <c:pt idx="18258">
                  <c:v>-755.449278354645</c:v>
                </c:pt>
                <c:pt idx="18259">
                  <c:v>-755.45398712158203</c:v>
                </c:pt>
                <c:pt idx="18260">
                  <c:v>-755.45875549316395</c:v>
                </c:pt>
                <c:pt idx="18261">
                  <c:v>-755.46334505081199</c:v>
                </c:pt>
                <c:pt idx="18262">
                  <c:v>-755.46751737594604</c:v>
                </c:pt>
                <c:pt idx="18263">
                  <c:v>-755.47103404998802</c:v>
                </c:pt>
                <c:pt idx="18264">
                  <c:v>-755.47383546829201</c:v>
                </c:pt>
                <c:pt idx="18265">
                  <c:v>-755.47580242157005</c:v>
                </c:pt>
                <c:pt idx="18266">
                  <c:v>-755.4771733284</c:v>
                </c:pt>
                <c:pt idx="18267">
                  <c:v>-755.47818660736095</c:v>
                </c:pt>
                <c:pt idx="18268">
                  <c:v>-755.47908067703304</c:v>
                </c:pt>
                <c:pt idx="18269">
                  <c:v>-755.480153560639</c:v>
                </c:pt>
                <c:pt idx="18270">
                  <c:v>-755.48176288604805</c:v>
                </c:pt>
                <c:pt idx="18271">
                  <c:v>-755.48414707183895</c:v>
                </c:pt>
                <c:pt idx="18272">
                  <c:v>-755.48748493194603</c:v>
                </c:pt>
                <c:pt idx="18273">
                  <c:v>-755.49183607101497</c:v>
                </c:pt>
                <c:pt idx="18274">
                  <c:v>-755.49696207046497</c:v>
                </c:pt>
                <c:pt idx="18275">
                  <c:v>-755.50244569778499</c:v>
                </c:pt>
                <c:pt idx="18276">
                  <c:v>-755.50775051117</c:v>
                </c:pt>
                <c:pt idx="18277">
                  <c:v>-755.51239967346203</c:v>
                </c:pt>
                <c:pt idx="18278">
                  <c:v>-755.51597595214901</c:v>
                </c:pt>
                <c:pt idx="18279">
                  <c:v>-755.51788330078102</c:v>
                </c:pt>
                <c:pt idx="18280">
                  <c:v>-755.51794290542603</c:v>
                </c:pt>
                <c:pt idx="18281">
                  <c:v>-755.515916347504</c:v>
                </c:pt>
                <c:pt idx="18282">
                  <c:v>-755.51192283630405</c:v>
                </c:pt>
                <c:pt idx="18283">
                  <c:v>-755.50631999969505</c:v>
                </c:pt>
                <c:pt idx="18284">
                  <c:v>-755.49982309341499</c:v>
                </c:pt>
                <c:pt idx="18285">
                  <c:v>-755.49284934997604</c:v>
                </c:pt>
                <c:pt idx="18286">
                  <c:v>-755.48617362976097</c:v>
                </c:pt>
                <c:pt idx="18287">
                  <c:v>-755.48021316528298</c:v>
                </c:pt>
                <c:pt idx="18288">
                  <c:v>-755.47544479370094</c:v>
                </c:pt>
                <c:pt idx="18289">
                  <c:v>-755.47198772430397</c:v>
                </c:pt>
                <c:pt idx="18290">
                  <c:v>-755.47002077102695</c:v>
                </c:pt>
                <c:pt idx="18291">
                  <c:v>-755.46930551528999</c:v>
                </c:pt>
                <c:pt idx="18292">
                  <c:v>-755.46954393386898</c:v>
                </c:pt>
                <c:pt idx="18293">
                  <c:v>-755.47025918960605</c:v>
                </c:pt>
                <c:pt idx="18294">
                  <c:v>-755.47115325927803</c:v>
                </c:pt>
                <c:pt idx="18295">
                  <c:v>-755.47210693359398</c:v>
                </c:pt>
                <c:pt idx="18296">
                  <c:v>-755.47294139862095</c:v>
                </c:pt>
                <c:pt idx="18297">
                  <c:v>-755.47365665435802</c:v>
                </c:pt>
                <c:pt idx="18298">
                  <c:v>-755.47449111938499</c:v>
                </c:pt>
                <c:pt idx="18299">
                  <c:v>-755.47544479370094</c:v>
                </c:pt>
                <c:pt idx="18300">
                  <c:v>-755.47681570053101</c:v>
                </c:pt>
                <c:pt idx="18301">
                  <c:v>-755.47866344451904</c:v>
                </c:pt>
                <c:pt idx="18302">
                  <c:v>-755.48110723495495</c:v>
                </c:pt>
                <c:pt idx="18303">
                  <c:v>-755.48402786254906</c:v>
                </c:pt>
                <c:pt idx="18304">
                  <c:v>-755.48724651336704</c:v>
                </c:pt>
                <c:pt idx="18305">
                  <c:v>-755.49058437347401</c:v>
                </c:pt>
                <c:pt idx="18306">
                  <c:v>-755.49380302429199</c:v>
                </c:pt>
                <c:pt idx="18307">
                  <c:v>-755.49666404724098</c:v>
                </c:pt>
                <c:pt idx="18308">
                  <c:v>-755.49886941909801</c:v>
                </c:pt>
                <c:pt idx="18309">
                  <c:v>-755.50006151199398</c:v>
                </c:pt>
                <c:pt idx="18310">
                  <c:v>-755.50000190734897</c:v>
                </c:pt>
                <c:pt idx="18311">
                  <c:v>-755.49869060516403</c:v>
                </c:pt>
                <c:pt idx="18312">
                  <c:v>-755.49618721008301</c:v>
                </c:pt>
                <c:pt idx="18313">
                  <c:v>-755.49255132675205</c:v>
                </c:pt>
                <c:pt idx="18314">
                  <c:v>-755.487961769104</c:v>
                </c:pt>
                <c:pt idx="18315">
                  <c:v>-755.48289537429798</c:v>
                </c:pt>
                <c:pt idx="18316">
                  <c:v>-755.47765016555798</c:v>
                </c:pt>
                <c:pt idx="18317">
                  <c:v>-755.47288179397594</c:v>
                </c:pt>
                <c:pt idx="18318">
                  <c:v>-755.46918630599998</c:v>
                </c:pt>
                <c:pt idx="18319">
                  <c:v>-755.46704053878796</c:v>
                </c:pt>
                <c:pt idx="18320">
                  <c:v>-755.46674251556396</c:v>
                </c:pt>
                <c:pt idx="18321">
                  <c:v>-755.46847105026302</c:v>
                </c:pt>
                <c:pt idx="18322">
                  <c:v>-755.47198772430397</c:v>
                </c:pt>
                <c:pt idx="18323">
                  <c:v>-755.476756095886</c:v>
                </c:pt>
                <c:pt idx="18324">
                  <c:v>-755.48218011856102</c:v>
                </c:pt>
                <c:pt idx="18325">
                  <c:v>-755.48754453659103</c:v>
                </c:pt>
                <c:pt idx="18326">
                  <c:v>-755.49213409423805</c:v>
                </c:pt>
                <c:pt idx="18327">
                  <c:v>-755.49529314041195</c:v>
                </c:pt>
                <c:pt idx="18328">
                  <c:v>-755.49684286117599</c:v>
                </c:pt>
                <c:pt idx="18329">
                  <c:v>-755.496604442597</c:v>
                </c:pt>
                <c:pt idx="18330">
                  <c:v>-755.49481630325295</c:v>
                </c:pt>
                <c:pt idx="18331">
                  <c:v>-755.49195528030396</c:v>
                </c:pt>
                <c:pt idx="18332">
                  <c:v>-755.48849821090698</c:v>
                </c:pt>
                <c:pt idx="18333">
                  <c:v>-755.48504114151001</c:v>
                </c:pt>
                <c:pt idx="18334">
                  <c:v>-755.48206090927101</c:v>
                </c:pt>
                <c:pt idx="18335">
                  <c:v>-755.48003435134899</c:v>
                </c:pt>
                <c:pt idx="18336">
                  <c:v>-755.47914028167702</c:v>
                </c:pt>
                <c:pt idx="18337">
                  <c:v>-755.47961711883602</c:v>
                </c:pt>
                <c:pt idx="18338">
                  <c:v>-755.48122644424495</c:v>
                </c:pt>
                <c:pt idx="18339">
                  <c:v>-755.48378944396995</c:v>
                </c:pt>
                <c:pt idx="18340">
                  <c:v>-755.48712730407703</c:v>
                </c:pt>
                <c:pt idx="18341">
                  <c:v>-755.49112081527699</c:v>
                </c:pt>
                <c:pt idx="18342">
                  <c:v>-755.49565076828003</c:v>
                </c:pt>
                <c:pt idx="18343">
                  <c:v>-755.50041913986195</c:v>
                </c:pt>
                <c:pt idx="18344">
                  <c:v>-755.50500869750999</c:v>
                </c:pt>
                <c:pt idx="18345">
                  <c:v>-755.50888299942005</c:v>
                </c:pt>
                <c:pt idx="18346">
                  <c:v>-755.51162481307995</c:v>
                </c:pt>
                <c:pt idx="18347">
                  <c:v>-755.51287651062</c:v>
                </c:pt>
                <c:pt idx="18348">
                  <c:v>-755.51251888275203</c:v>
                </c:pt>
                <c:pt idx="18349">
                  <c:v>-755.51043272018501</c:v>
                </c:pt>
                <c:pt idx="18350">
                  <c:v>-755.50655841827404</c:v>
                </c:pt>
                <c:pt idx="18351">
                  <c:v>-755.50107479095504</c:v>
                </c:pt>
                <c:pt idx="18352">
                  <c:v>-755.49439907073997</c:v>
                </c:pt>
                <c:pt idx="18353">
                  <c:v>-755.48712730407703</c:v>
                </c:pt>
                <c:pt idx="18354">
                  <c:v>-755.48009395599399</c:v>
                </c:pt>
                <c:pt idx="18355">
                  <c:v>-755.47383546829201</c:v>
                </c:pt>
                <c:pt idx="18356">
                  <c:v>-755.468947887421</c:v>
                </c:pt>
                <c:pt idx="18357">
                  <c:v>-755.46555042266903</c:v>
                </c:pt>
                <c:pt idx="18358">
                  <c:v>-755.46376228332497</c:v>
                </c:pt>
                <c:pt idx="18359">
                  <c:v>-755.46334505081199</c:v>
                </c:pt>
                <c:pt idx="18360">
                  <c:v>-755.46400070190498</c:v>
                </c:pt>
                <c:pt idx="18361">
                  <c:v>-755.46549081802402</c:v>
                </c:pt>
                <c:pt idx="18362">
                  <c:v>-755.46733856201195</c:v>
                </c:pt>
                <c:pt idx="18363">
                  <c:v>-755.46930551528999</c:v>
                </c:pt>
                <c:pt idx="18364">
                  <c:v>-755.47109365463302</c:v>
                </c:pt>
                <c:pt idx="18365">
                  <c:v>-755.47270298004196</c:v>
                </c:pt>
                <c:pt idx="18366">
                  <c:v>-755.47425270080601</c:v>
                </c:pt>
                <c:pt idx="18367">
                  <c:v>-755.47586202621505</c:v>
                </c:pt>
                <c:pt idx="18368">
                  <c:v>-755.47776937484798</c:v>
                </c:pt>
                <c:pt idx="18369">
                  <c:v>-755.47991514206001</c:v>
                </c:pt>
                <c:pt idx="18370">
                  <c:v>-755.482358932495</c:v>
                </c:pt>
                <c:pt idx="18371">
                  <c:v>-755.48468351364204</c:v>
                </c:pt>
                <c:pt idx="18372">
                  <c:v>-755.48659086227406</c:v>
                </c:pt>
                <c:pt idx="18373">
                  <c:v>-755.48772335052502</c:v>
                </c:pt>
                <c:pt idx="18374">
                  <c:v>-755.48784255981502</c:v>
                </c:pt>
                <c:pt idx="18375">
                  <c:v>-755.48682928085304</c:v>
                </c:pt>
                <c:pt idx="18376">
                  <c:v>-755.48486232757602</c:v>
                </c:pt>
                <c:pt idx="18377">
                  <c:v>-755.48223972320602</c:v>
                </c:pt>
                <c:pt idx="18378">
                  <c:v>-755.47925949096702</c:v>
                </c:pt>
                <c:pt idx="18379">
                  <c:v>-755.47621965408302</c:v>
                </c:pt>
                <c:pt idx="18380">
                  <c:v>-755.47353744506904</c:v>
                </c:pt>
                <c:pt idx="18381">
                  <c:v>-755.471510887146</c:v>
                </c:pt>
                <c:pt idx="18382">
                  <c:v>-755.47049760818504</c:v>
                </c:pt>
                <c:pt idx="18383">
                  <c:v>-755.47073602676403</c:v>
                </c:pt>
                <c:pt idx="18384">
                  <c:v>-755.47204732894897</c:v>
                </c:pt>
                <c:pt idx="18385">
                  <c:v>-755.47425270080601</c:v>
                </c:pt>
                <c:pt idx="18386">
                  <c:v>-755.47705411910999</c:v>
                </c:pt>
                <c:pt idx="18387">
                  <c:v>-755.48027276992798</c:v>
                </c:pt>
                <c:pt idx="18388">
                  <c:v>-755.48384904861496</c:v>
                </c:pt>
                <c:pt idx="18389">
                  <c:v>-755.48760414123603</c:v>
                </c:pt>
                <c:pt idx="18390">
                  <c:v>-755.49124002456699</c:v>
                </c:pt>
                <c:pt idx="18391">
                  <c:v>-755.49427986144997</c:v>
                </c:pt>
                <c:pt idx="18392">
                  <c:v>-755.49630641937301</c:v>
                </c:pt>
                <c:pt idx="18393">
                  <c:v>-755.49696207046497</c:v>
                </c:pt>
                <c:pt idx="18394">
                  <c:v>-755.496425628662</c:v>
                </c:pt>
                <c:pt idx="18395">
                  <c:v>-755.49469709396396</c:v>
                </c:pt>
                <c:pt idx="18396">
                  <c:v>-755.49189567565895</c:v>
                </c:pt>
                <c:pt idx="18397">
                  <c:v>-755.48808097839401</c:v>
                </c:pt>
                <c:pt idx="18398">
                  <c:v>-755.48337221145698</c:v>
                </c:pt>
                <c:pt idx="18399">
                  <c:v>-755.47824621200596</c:v>
                </c:pt>
                <c:pt idx="18400">
                  <c:v>-755.47323942184505</c:v>
                </c:pt>
                <c:pt idx="18401">
                  <c:v>-755.46882867813099</c:v>
                </c:pt>
                <c:pt idx="18402">
                  <c:v>-755.46507358551003</c:v>
                </c:pt>
                <c:pt idx="18403">
                  <c:v>-755.46185493469295</c:v>
                </c:pt>
                <c:pt idx="18404">
                  <c:v>-755.45911312103306</c:v>
                </c:pt>
                <c:pt idx="18405">
                  <c:v>-755.45666933059704</c:v>
                </c:pt>
                <c:pt idx="18406">
                  <c:v>-755.45464277267502</c:v>
                </c:pt>
                <c:pt idx="18407">
                  <c:v>-755.45321226119995</c:v>
                </c:pt>
                <c:pt idx="18408">
                  <c:v>-755.452318191529</c:v>
                </c:pt>
                <c:pt idx="18409">
                  <c:v>-755.45207977294899</c:v>
                </c:pt>
                <c:pt idx="18410">
                  <c:v>-755.45255661010799</c:v>
                </c:pt>
                <c:pt idx="18411">
                  <c:v>-755.45380830764805</c:v>
                </c:pt>
                <c:pt idx="18412">
                  <c:v>-755.45601367950496</c:v>
                </c:pt>
                <c:pt idx="18413">
                  <c:v>-755.45923233032204</c:v>
                </c:pt>
                <c:pt idx="18414">
                  <c:v>-755.463464260102</c:v>
                </c:pt>
                <c:pt idx="18415">
                  <c:v>-755.46823263168403</c:v>
                </c:pt>
                <c:pt idx="18416">
                  <c:v>-755.47317981720005</c:v>
                </c:pt>
                <c:pt idx="18417">
                  <c:v>-755.47794818878197</c:v>
                </c:pt>
                <c:pt idx="18418">
                  <c:v>-755.48229932785102</c:v>
                </c:pt>
                <c:pt idx="18419">
                  <c:v>-755.48623323440597</c:v>
                </c:pt>
                <c:pt idx="18420">
                  <c:v>-755.48951148986805</c:v>
                </c:pt>
                <c:pt idx="18421">
                  <c:v>-755.49225330352795</c:v>
                </c:pt>
                <c:pt idx="18422">
                  <c:v>-755.49433946609497</c:v>
                </c:pt>
                <c:pt idx="18423">
                  <c:v>-755.49588918685902</c:v>
                </c:pt>
                <c:pt idx="18424">
                  <c:v>-755.49708127975498</c:v>
                </c:pt>
                <c:pt idx="18425">
                  <c:v>-755.49809455871605</c:v>
                </c:pt>
                <c:pt idx="18426">
                  <c:v>-755.49880981445301</c:v>
                </c:pt>
                <c:pt idx="18427">
                  <c:v>-755.499107837677</c:v>
                </c:pt>
                <c:pt idx="18428">
                  <c:v>-755.49880981445301</c:v>
                </c:pt>
                <c:pt idx="18429">
                  <c:v>-755.49797534942604</c:v>
                </c:pt>
                <c:pt idx="18430">
                  <c:v>-755.496604442597</c:v>
                </c:pt>
                <c:pt idx="18431">
                  <c:v>-755.49493551254295</c:v>
                </c:pt>
                <c:pt idx="18432">
                  <c:v>-755.49314737320003</c:v>
                </c:pt>
                <c:pt idx="18433">
                  <c:v>-755.49135923385597</c:v>
                </c:pt>
                <c:pt idx="18434">
                  <c:v>-755.48998832702705</c:v>
                </c:pt>
                <c:pt idx="18435">
                  <c:v>-755.48939228057895</c:v>
                </c:pt>
                <c:pt idx="18436">
                  <c:v>-755.48986911773704</c:v>
                </c:pt>
                <c:pt idx="18437">
                  <c:v>-755.49171686172497</c:v>
                </c:pt>
                <c:pt idx="18438">
                  <c:v>-755.49505472183205</c:v>
                </c:pt>
                <c:pt idx="18439">
                  <c:v>-755.49988269805897</c:v>
                </c:pt>
                <c:pt idx="18440">
                  <c:v>-755.50608158111595</c:v>
                </c:pt>
                <c:pt idx="18441">
                  <c:v>-755.51353216171299</c:v>
                </c:pt>
                <c:pt idx="18442">
                  <c:v>-755.52211523056098</c:v>
                </c:pt>
                <c:pt idx="18443">
                  <c:v>-755.53159236908004</c:v>
                </c:pt>
                <c:pt idx="18444">
                  <c:v>-755.54172515869197</c:v>
                </c:pt>
                <c:pt idx="18445">
                  <c:v>-755.552036762238</c:v>
                </c:pt>
                <c:pt idx="18446">
                  <c:v>-755.56216955185005</c:v>
                </c:pt>
                <c:pt idx="18447">
                  <c:v>-755.57176589965798</c:v>
                </c:pt>
                <c:pt idx="18448">
                  <c:v>-755.58058738708496</c:v>
                </c:pt>
                <c:pt idx="18449">
                  <c:v>-755.58839559555099</c:v>
                </c:pt>
                <c:pt idx="18450">
                  <c:v>-755.59501171112095</c:v>
                </c:pt>
                <c:pt idx="18451">
                  <c:v>-755.60007810592697</c:v>
                </c:pt>
                <c:pt idx="18452">
                  <c:v>-755.60329675674495</c:v>
                </c:pt>
                <c:pt idx="18453">
                  <c:v>-755.60460805893001</c:v>
                </c:pt>
                <c:pt idx="18454">
                  <c:v>-755.60413122177101</c:v>
                </c:pt>
                <c:pt idx="18455">
                  <c:v>-755.60228347778298</c:v>
                </c:pt>
                <c:pt idx="18456">
                  <c:v>-755.59954166412399</c:v>
                </c:pt>
                <c:pt idx="18457">
                  <c:v>-755.596203804016</c:v>
                </c:pt>
                <c:pt idx="18458">
                  <c:v>-755.59280633926403</c:v>
                </c:pt>
                <c:pt idx="18459">
                  <c:v>-755.59000492096004</c:v>
                </c:pt>
                <c:pt idx="18460">
                  <c:v>-755.58833599090599</c:v>
                </c:pt>
                <c:pt idx="18461">
                  <c:v>-755.58845520019599</c:v>
                </c:pt>
                <c:pt idx="18462">
                  <c:v>-755.590600967407</c:v>
                </c:pt>
                <c:pt idx="18463">
                  <c:v>-755.59495210647594</c:v>
                </c:pt>
                <c:pt idx="18464">
                  <c:v>-755.60121059417702</c:v>
                </c:pt>
                <c:pt idx="18465">
                  <c:v>-755.60919761657703</c:v>
                </c:pt>
                <c:pt idx="18466">
                  <c:v>-755.61837673187301</c:v>
                </c:pt>
                <c:pt idx="18467">
                  <c:v>-755.62815189361595</c:v>
                </c:pt>
                <c:pt idx="18468">
                  <c:v>-755.63774824142502</c:v>
                </c:pt>
                <c:pt idx="18469">
                  <c:v>-755.64674854278599</c:v>
                </c:pt>
                <c:pt idx="18470">
                  <c:v>-755.654616355896</c:v>
                </c:pt>
                <c:pt idx="18471">
                  <c:v>-755.66111326217697</c:v>
                </c:pt>
                <c:pt idx="18472">
                  <c:v>-755.66623926162697</c:v>
                </c:pt>
                <c:pt idx="18473">
                  <c:v>-755.66999435424805</c:v>
                </c:pt>
                <c:pt idx="18474">
                  <c:v>-755.67261695861805</c:v>
                </c:pt>
                <c:pt idx="18475">
                  <c:v>-755.67458391189598</c:v>
                </c:pt>
                <c:pt idx="18476">
                  <c:v>-755.67643165588402</c:v>
                </c:pt>
                <c:pt idx="18477">
                  <c:v>-755.67875623703003</c:v>
                </c:pt>
                <c:pt idx="18478">
                  <c:v>-755.68191528320301</c:v>
                </c:pt>
                <c:pt idx="18479">
                  <c:v>-755.68626642227196</c:v>
                </c:pt>
                <c:pt idx="18480">
                  <c:v>-755.69169044494595</c:v>
                </c:pt>
                <c:pt idx="18481">
                  <c:v>-755.69806814193703</c:v>
                </c:pt>
                <c:pt idx="18482">
                  <c:v>-755.70510149002098</c:v>
                </c:pt>
                <c:pt idx="18483">
                  <c:v>-755.71231365203903</c:v>
                </c:pt>
                <c:pt idx="18484">
                  <c:v>-755.71934700012196</c:v>
                </c:pt>
                <c:pt idx="18485">
                  <c:v>-755.72572469711304</c:v>
                </c:pt>
                <c:pt idx="18486">
                  <c:v>-755.73126792907703</c:v>
                </c:pt>
                <c:pt idx="18487">
                  <c:v>-755.73579788207996</c:v>
                </c:pt>
                <c:pt idx="18488">
                  <c:v>-755.73925495147705</c:v>
                </c:pt>
                <c:pt idx="18489">
                  <c:v>-755.74181795120296</c:v>
                </c:pt>
                <c:pt idx="18490">
                  <c:v>-755.74390411376999</c:v>
                </c:pt>
                <c:pt idx="18491">
                  <c:v>-755.74593067169201</c:v>
                </c:pt>
                <c:pt idx="18492">
                  <c:v>-755.74837446212803</c:v>
                </c:pt>
                <c:pt idx="18493">
                  <c:v>-755.75153350830101</c:v>
                </c:pt>
                <c:pt idx="18494">
                  <c:v>-755.75564622879006</c:v>
                </c:pt>
                <c:pt idx="18495">
                  <c:v>-755.76071262359596</c:v>
                </c:pt>
                <c:pt idx="18496">
                  <c:v>-755.76667308807396</c:v>
                </c:pt>
                <c:pt idx="18497">
                  <c:v>-755.77334880828903</c:v>
                </c:pt>
                <c:pt idx="18498">
                  <c:v>-755.78056097030696</c:v>
                </c:pt>
                <c:pt idx="18499">
                  <c:v>-755.787951946259</c:v>
                </c:pt>
                <c:pt idx="18500">
                  <c:v>-755.79516410827705</c:v>
                </c:pt>
                <c:pt idx="18501">
                  <c:v>-755.80195903778099</c:v>
                </c:pt>
                <c:pt idx="18502">
                  <c:v>-755.80803871154797</c:v>
                </c:pt>
                <c:pt idx="18503">
                  <c:v>-755.81346273422298</c:v>
                </c:pt>
                <c:pt idx="18504">
                  <c:v>-755.81817150116001</c:v>
                </c:pt>
                <c:pt idx="18505">
                  <c:v>-755.82246303558395</c:v>
                </c:pt>
                <c:pt idx="18506">
                  <c:v>-755.826516151428</c:v>
                </c:pt>
                <c:pt idx="18507">
                  <c:v>-755.83056926727295</c:v>
                </c:pt>
                <c:pt idx="18508">
                  <c:v>-755.834801197052</c:v>
                </c:pt>
                <c:pt idx="18509">
                  <c:v>-755.83950996398903</c:v>
                </c:pt>
                <c:pt idx="18510">
                  <c:v>-755.84463596344006</c:v>
                </c:pt>
                <c:pt idx="18511">
                  <c:v>-755.85029840469394</c:v>
                </c:pt>
                <c:pt idx="18512">
                  <c:v>-755.85631847381603</c:v>
                </c:pt>
                <c:pt idx="18513">
                  <c:v>-755.86233854293801</c:v>
                </c:pt>
                <c:pt idx="18514">
                  <c:v>-755.86812019348201</c:v>
                </c:pt>
                <c:pt idx="18515">
                  <c:v>-755.87330579757702</c:v>
                </c:pt>
                <c:pt idx="18516">
                  <c:v>-755.87771654129006</c:v>
                </c:pt>
                <c:pt idx="18517">
                  <c:v>-755.88117361068703</c:v>
                </c:pt>
                <c:pt idx="18518">
                  <c:v>-755.88355779647804</c:v>
                </c:pt>
                <c:pt idx="18519">
                  <c:v>-755.88492870330799</c:v>
                </c:pt>
                <c:pt idx="18520">
                  <c:v>-755.88540554046699</c:v>
                </c:pt>
                <c:pt idx="18521">
                  <c:v>-755.88522672653198</c:v>
                </c:pt>
                <c:pt idx="18522">
                  <c:v>-755.88480949401901</c:v>
                </c:pt>
                <c:pt idx="18523">
                  <c:v>-755.88439226150501</c:v>
                </c:pt>
                <c:pt idx="18524">
                  <c:v>-755.88427305221603</c:v>
                </c:pt>
                <c:pt idx="18525">
                  <c:v>-755.884630680084</c:v>
                </c:pt>
                <c:pt idx="18526">
                  <c:v>-755.88552474975597</c:v>
                </c:pt>
                <c:pt idx="18527">
                  <c:v>-755.88707447052002</c:v>
                </c:pt>
                <c:pt idx="18528">
                  <c:v>-755.88927984237705</c:v>
                </c:pt>
                <c:pt idx="18529">
                  <c:v>-755.89208126068104</c:v>
                </c:pt>
                <c:pt idx="18530">
                  <c:v>-755.89547872543403</c:v>
                </c:pt>
                <c:pt idx="18531">
                  <c:v>-755.89923381805397</c:v>
                </c:pt>
                <c:pt idx="18532">
                  <c:v>-755.90328693389904</c:v>
                </c:pt>
                <c:pt idx="18533">
                  <c:v>-755.90757846832298</c:v>
                </c:pt>
                <c:pt idx="18534">
                  <c:v>-755.91222763061501</c:v>
                </c:pt>
                <c:pt idx="18535">
                  <c:v>-755.91747283935604</c:v>
                </c:pt>
                <c:pt idx="18536">
                  <c:v>-755.92331409454403</c:v>
                </c:pt>
                <c:pt idx="18537">
                  <c:v>-755.92981100082397</c:v>
                </c:pt>
                <c:pt idx="18538">
                  <c:v>-755.93660593032905</c:v>
                </c:pt>
                <c:pt idx="18539">
                  <c:v>-755.94334125518799</c:v>
                </c:pt>
                <c:pt idx="18540">
                  <c:v>-755.94971895217896</c:v>
                </c:pt>
                <c:pt idx="18541">
                  <c:v>-755.95532178878796</c:v>
                </c:pt>
                <c:pt idx="18542">
                  <c:v>-755.959851741791</c:v>
                </c:pt>
                <c:pt idx="18543">
                  <c:v>-755.96277236938499</c:v>
                </c:pt>
                <c:pt idx="18544">
                  <c:v>-755.96390485763595</c:v>
                </c:pt>
                <c:pt idx="18545">
                  <c:v>-755.96324920654297</c:v>
                </c:pt>
                <c:pt idx="18546">
                  <c:v>-755.96116304397594</c:v>
                </c:pt>
                <c:pt idx="18547">
                  <c:v>-755.95830202102695</c:v>
                </c:pt>
                <c:pt idx="18548">
                  <c:v>-755.95556020736694</c:v>
                </c:pt>
                <c:pt idx="18549">
                  <c:v>-755.95359325409004</c:v>
                </c:pt>
                <c:pt idx="18550">
                  <c:v>-755.95269918441795</c:v>
                </c:pt>
                <c:pt idx="18551">
                  <c:v>-755.95329523086605</c:v>
                </c:pt>
                <c:pt idx="18552">
                  <c:v>-755.95526218414295</c:v>
                </c:pt>
                <c:pt idx="18553">
                  <c:v>-755.95860004425106</c:v>
                </c:pt>
                <c:pt idx="18554">
                  <c:v>-755.96295118331898</c:v>
                </c:pt>
                <c:pt idx="18555">
                  <c:v>-755.96783876419101</c:v>
                </c:pt>
                <c:pt idx="18556">
                  <c:v>-755.97284555435203</c:v>
                </c:pt>
                <c:pt idx="18557">
                  <c:v>-755.97761392593395</c:v>
                </c:pt>
                <c:pt idx="18558">
                  <c:v>-755.981845855713</c:v>
                </c:pt>
                <c:pt idx="18559">
                  <c:v>-755.98560094833397</c:v>
                </c:pt>
                <c:pt idx="18560">
                  <c:v>-755.98881959915195</c:v>
                </c:pt>
                <c:pt idx="18561">
                  <c:v>-755.99174022674595</c:v>
                </c:pt>
                <c:pt idx="18562">
                  <c:v>-755.99448204040505</c:v>
                </c:pt>
                <c:pt idx="18563">
                  <c:v>-755.99704504013096</c:v>
                </c:pt>
                <c:pt idx="18564">
                  <c:v>-755.99931001663197</c:v>
                </c:pt>
                <c:pt idx="18565">
                  <c:v>-756.00115776062</c:v>
                </c:pt>
                <c:pt idx="18566">
                  <c:v>-756.00229024887096</c:v>
                </c:pt>
                <c:pt idx="18567">
                  <c:v>-756.00258827209495</c:v>
                </c:pt>
                <c:pt idx="18568">
                  <c:v>-756.00217103958198</c:v>
                </c:pt>
                <c:pt idx="18569">
                  <c:v>-756.00103855133102</c:v>
                </c:pt>
                <c:pt idx="18570">
                  <c:v>-755.99936962127697</c:v>
                </c:pt>
                <c:pt idx="18571">
                  <c:v>-755.99746227264404</c:v>
                </c:pt>
                <c:pt idx="18572">
                  <c:v>-755.99549531936702</c:v>
                </c:pt>
                <c:pt idx="18573">
                  <c:v>-755.99394559860298</c:v>
                </c:pt>
                <c:pt idx="18574">
                  <c:v>-755.99305152893101</c:v>
                </c:pt>
                <c:pt idx="18575">
                  <c:v>-755.99328994750999</c:v>
                </c:pt>
                <c:pt idx="18576">
                  <c:v>-755.99472045898494</c:v>
                </c:pt>
                <c:pt idx="18577">
                  <c:v>-755.99734306335495</c:v>
                </c:pt>
                <c:pt idx="18578">
                  <c:v>-756.00091934204102</c:v>
                </c:pt>
                <c:pt idx="18579">
                  <c:v>-756.00515127181995</c:v>
                </c:pt>
                <c:pt idx="18580">
                  <c:v>-756.009681224823</c:v>
                </c:pt>
                <c:pt idx="18581">
                  <c:v>-756.01433038711605</c:v>
                </c:pt>
                <c:pt idx="18582">
                  <c:v>-756.01886034011898</c:v>
                </c:pt>
                <c:pt idx="18583">
                  <c:v>-756.02321147918701</c:v>
                </c:pt>
                <c:pt idx="18584">
                  <c:v>-756.02714538574196</c:v>
                </c:pt>
                <c:pt idx="18585">
                  <c:v>-756.03054285049495</c:v>
                </c:pt>
                <c:pt idx="18586">
                  <c:v>-756.03346347808895</c:v>
                </c:pt>
                <c:pt idx="18587">
                  <c:v>-756.03608608245895</c:v>
                </c:pt>
                <c:pt idx="18588">
                  <c:v>-756.03847026824997</c:v>
                </c:pt>
                <c:pt idx="18589">
                  <c:v>-756.04085445404098</c:v>
                </c:pt>
                <c:pt idx="18590">
                  <c:v>-756.043298244477</c:v>
                </c:pt>
                <c:pt idx="18591">
                  <c:v>-756.04562282562301</c:v>
                </c:pt>
                <c:pt idx="18592">
                  <c:v>-756.04794740676903</c:v>
                </c:pt>
                <c:pt idx="18593">
                  <c:v>-756.05009317398105</c:v>
                </c:pt>
                <c:pt idx="18594">
                  <c:v>-756.05211973190296</c:v>
                </c:pt>
                <c:pt idx="18595">
                  <c:v>-756.05390787124702</c:v>
                </c:pt>
                <c:pt idx="18596">
                  <c:v>-756.05557680130005</c:v>
                </c:pt>
                <c:pt idx="18597">
                  <c:v>-756.057007312775</c:v>
                </c:pt>
                <c:pt idx="18598">
                  <c:v>-756.05831861495994</c:v>
                </c:pt>
                <c:pt idx="18599">
                  <c:v>-756.059629917145</c:v>
                </c:pt>
                <c:pt idx="18600">
                  <c:v>-756.06082201004006</c:v>
                </c:pt>
                <c:pt idx="18601">
                  <c:v>-756.06195449829102</c:v>
                </c:pt>
                <c:pt idx="18602">
                  <c:v>-756.06284856796299</c:v>
                </c:pt>
                <c:pt idx="18603">
                  <c:v>-756.06350421905495</c:v>
                </c:pt>
                <c:pt idx="18604">
                  <c:v>-756.06392145156894</c:v>
                </c:pt>
                <c:pt idx="18605">
                  <c:v>-756.06398105621395</c:v>
                </c:pt>
                <c:pt idx="18606">
                  <c:v>-756.06350421905495</c:v>
                </c:pt>
                <c:pt idx="18607">
                  <c:v>-756.06231212616001</c:v>
                </c:pt>
                <c:pt idx="18608">
                  <c:v>-756.06064319610596</c:v>
                </c:pt>
                <c:pt idx="18609">
                  <c:v>-756.05879545211803</c:v>
                </c:pt>
                <c:pt idx="18610">
                  <c:v>-756.05718612670898</c:v>
                </c:pt>
                <c:pt idx="18611">
                  <c:v>-756.05593442916904</c:v>
                </c:pt>
                <c:pt idx="18612">
                  <c:v>-756.05527877807594</c:v>
                </c:pt>
                <c:pt idx="18613">
                  <c:v>-756.05521917343196</c:v>
                </c:pt>
                <c:pt idx="18614">
                  <c:v>-756.05581521987904</c:v>
                </c:pt>
                <c:pt idx="18615">
                  <c:v>-756.05724573135399</c:v>
                </c:pt>
                <c:pt idx="18616">
                  <c:v>-756.05933189392101</c:v>
                </c:pt>
                <c:pt idx="18617">
                  <c:v>-756.06195449829102</c:v>
                </c:pt>
                <c:pt idx="18618">
                  <c:v>-756.06481552124001</c:v>
                </c:pt>
                <c:pt idx="18619">
                  <c:v>-756.06767654419002</c:v>
                </c:pt>
                <c:pt idx="18620">
                  <c:v>-756.07053756713901</c:v>
                </c:pt>
                <c:pt idx="18621">
                  <c:v>-756.07351779937801</c:v>
                </c:pt>
                <c:pt idx="18622">
                  <c:v>-756.07655763626099</c:v>
                </c:pt>
                <c:pt idx="18623">
                  <c:v>-756.07971668243397</c:v>
                </c:pt>
                <c:pt idx="18624">
                  <c:v>-756.08281612396297</c:v>
                </c:pt>
                <c:pt idx="18625">
                  <c:v>-756.08585596084595</c:v>
                </c:pt>
                <c:pt idx="18626">
                  <c:v>-756.08871698379505</c:v>
                </c:pt>
                <c:pt idx="18627">
                  <c:v>-756.09127998352096</c:v>
                </c:pt>
                <c:pt idx="18628">
                  <c:v>-756.09348535537697</c:v>
                </c:pt>
                <c:pt idx="18629">
                  <c:v>-756.09497547149704</c:v>
                </c:pt>
                <c:pt idx="18630">
                  <c:v>-756.09551191330002</c:v>
                </c:pt>
                <c:pt idx="18631">
                  <c:v>-756.09479665756203</c:v>
                </c:pt>
                <c:pt idx="18632">
                  <c:v>-756.09277009964001</c:v>
                </c:pt>
                <c:pt idx="18633">
                  <c:v>-756.08937263488804</c:v>
                </c:pt>
                <c:pt idx="18634">
                  <c:v>-756.08490228653</c:v>
                </c:pt>
                <c:pt idx="18635">
                  <c:v>-756.07941865920998</c:v>
                </c:pt>
                <c:pt idx="18636">
                  <c:v>-756.07321977615402</c:v>
                </c:pt>
                <c:pt idx="18637">
                  <c:v>-756.06654405593895</c:v>
                </c:pt>
                <c:pt idx="18638">
                  <c:v>-756.05974912643501</c:v>
                </c:pt>
                <c:pt idx="18639">
                  <c:v>-756.05349063873302</c:v>
                </c:pt>
                <c:pt idx="18640">
                  <c:v>-756.048364639282</c:v>
                </c:pt>
                <c:pt idx="18641">
                  <c:v>-756.04478836059604</c:v>
                </c:pt>
                <c:pt idx="18642">
                  <c:v>-756.04311943054199</c:v>
                </c:pt>
                <c:pt idx="18643">
                  <c:v>-756.043298244477</c:v>
                </c:pt>
                <c:pt idx="18644">
                  <c:v>-756.04520559310902</c:v>
                </c:pt>
                <c:pt idx="18645">
                  <c:v>-756.04872226715099</c:v>
                </c:pt>
                <c:pt idx="18646">
                  <c:v>-756.05343103408802</c:v>
                </c:pt>
                <c:pt idx="18647">
                  <c:v>-756.05879545211803</c:v>
                </c:pt>
                <c:pt idx="18648">
                  <c:v>-756.06421947479305</c:v>
                </c:pt>
                <c:pt idx="18649">
                  <c:v>-756.06910705566395</c:v>
                </c:pt>
                <c:pt idx="18650">
                  <c:v>-756.07292175293003</c:v>
                </c:pt>
                <c:pt idx="18651">
                  <c:v>-756.07524633407604</c:v>
                </c:pt>
                <c:pt idx="18652">
                  <c:v>-756.07590198516903</c:v>
                </c:pt>
                <c:pt idx="18653">
                  <c:v>-756.07482910156295</c:v>
                </c:pt>
                <c:pt idx="18654">
                  <c:v>-756.07238531112705</c:v>
                </c:pt>
                <c:pt idx="18655">
                  <c:v>-756.06886863708496</c:v>
                </c:pt>
                <c:pt idx="18656">
                  <c:v>-756.06469631195102</c:v>
                </c:pt>
                <c:pt idx="18657">
                  <c:v>-756.06022596359298</c:v>
                </c:pt>
                <c:pt idx="18658">
                  <c:v>-756.05587482452404</c:v>
                </c:pt>
                <c:pt idx="18659">
                  <c:v>-756.05194091796898</c:v>
                </c:pt>
                <c:pt idx="18660">
                  <c:v>-756.04866266250599</c:v>
                </c:pt>
                <c:pt idx="18661">
                  <c:v>-756.04627847671497</c:v>
                </c:pt>
                <c:pt idx="18662">
                  <c:v>-756.04484796524105</c:v>
                </c:pt>
                <c:pt idx="18663">
                  <c:v>-756.04425191879295</c:v>
                </c:pt>
                <c:pt idx="18664">
                  <c:v>-756.04419231414795</c:v>
                </c:pt>
                <c:pt idx="18665">
                  <c:v>-756.04454994201706</c:v>
                </c:pt>
                <c:pt idx="18666">
                  <c:v>-756.04520559310902</c:v>
                </c:pt>
                <c:pt idx="18667">
                  <c:v>-756.04604005813599</c:v>
                </c:pt>
                <c:pt idx="18668">
                  <c:v>-756.04681491851795</c:v>
                </c:pt>
                <c:pt idx="18669">
                  <c:v>-756.04741096496605</c:v>
                </c:pt>
                <c:pt idx="18670">
                  <c:v>-756.04794740676903</c:v>
                </c:pt>
                <c:pt idx="18671">
                  <c:v>-756.048424243927</c:v>
                </c:pt>
                <c:pt idx="18672">
                  <c:v>-756.04890108108498</c:v>
                </c:pt>
                <c:pt idx="18673">
                  <c:v>-756.04961633682296</c:v>
                </c:pt>
                <c:pt idx="18674">
                  <c:v>-756.05068922042904</c:v>
                </c:pt>
                <c:pt idx="18675">
                  <c:v>-756.05229854583797</c:v>
                </c:pt>
                <c:pt idx="18676">
                  <c:v>-756.05462312698398</c:v>
                </c:pt>
                <c:pt idx="18677">
                  <c:v>-756.05778217315697</c:v>
                </c:pt>
                <c:pt idx="18678">
                  <c:v>-756.06165647506702</c:v>
                </c:pt>
                <c:pt idx="18679">
                  <c:v>-756.06612682342598</c:v>
                </c:pt>
                <c:pt idx="18680">
                  <c:v>-756.070835590363</c:v>
                </c:pt>
                <c:pt idx="18681">
                  <c:v>-756.07548475265503</c:v>
                </c:pt>
                <c:pt idx="18682">
                  <c:v>-756.07977628707897</c:v>
                </c:pt>
                <c:pt idx="18683">
                  <c:v>-756.08347177505505</c:v>
                </c:pt>
                <c:pt idx="18684">
                  <c:v>-756.08639240264904</c:v>
                </c:pt>
                <c:pt idx="18685">
                  <c:v>-756.08835935592697</c:v>
                </c:pt>
                <c:pt idx="18686">
                  <c:v>-756.08943223953304</c:v>
                </c:pt>
                <c:pt idx="18687">
                  <c:v>-756.08973026275703</c:v>
                </c:pt>
                <c:pt idx="18688">
                  <c:v>-756.08943223953304</c:v>
                </c:pt>
                <c:pt idx="18689">
                  <c:v>-756.08865737915096</c:v>
                </c:pt>
                <c:pt idx="18690">
                  <c:v>-756.08740568160999</c:v>
                </c:pt>
                <c:pt idx="18691">
                  <c:v>-756.08591556549095</c:v>
                </c:pt>
                <c:pt idx="18692">
                  <c:v>-756.08412742614803</c:v>
                </c:pt>
                <c:pt idx="18693">
                  <c:v>-756.082041263581</c:v>
                </c:pt>
                <c:pt idx="18694">
                  <c:v>-756.07965707778999</c:v>
                </c:pt>
                <c:pt idx="18695">
                  <c:v>-756.07703447341896</c:v>
                </c:pt>
                <c:pt idx="18696">
                  <c:v>-756.07441186904896</c:v>
                </c:pt>
                <c:pt idx="18697">
                  <c:v>-756.07214689254795</c:v>
                </c:pt>
                <c:pt idx="18698">
                  <c:v>-756.07047796249401</c:v>
                </c:pt>
                <c:pt idx="18699">
                  <c:v>-756.06976270675705</c:v>
                </c:pt>
                <c:pt idx="18700">
                  <c:v>-756.07006072998104</c:v>
                </c:pt>
                <c:pt idx="18701">
                  <c:v>-756.07155084609997</c:v>
                </c:pt>
                <c:pt idx="18702">
                  <c:v>-756.07417345046997</c:v>
                </c:pt>
                <c:pt idx="18703">
                  <c:v>-756.07786893844604</c:v>
                </c:pt>
                <c:pt idx="18704">
                  <c:v>-756.08233928680397</c:v>
                </c:pt>
                <c:pt idx="18705">
                  <c:v>-756.08728647232101</c:v>
                </c:pt>
                <c:pt idx="18706">
                  <c:v>-756.09229326248203</c:v>
                </c:pt>
                <c:pt idx="18707">
                  <c:v>-756.09694242477406</c:v>
                </c:pt>
                <c:pt idx="18708">
                  <c:v>-756.101233959198</c:v>
                </c:pt>
                <c:pt idx="18709">
                  <c:v>-756.10510826110897</c:v>
                </c:pt>
                <c:pt idx="18710">
                  <c:v>-756.10862493515003</c:v>
                </c:pt>
                <c:pt idx="18711">
                  <c:v>-756.11190319061302</c:v>
                </c:pt>
                <c:pt idx="18712">
                  <c:v>-756.11476421356201</c:v>
                </c:pt>
                <c:pt idx="18713">
                  <c:v>-756.11720800399803</c:v>
                </c:pt>
                <c:pt idx="18714">
                  <c:v>-756.11923456192005</c:v>
                </c:pt>
                <c:pt idx="18715">
                  <c:v>-756.121022701264</c:v>
                </c:pt>
                <c:pt idx="18716">
                  <c:v>-756.12275123596203</c:v>
                </c:pt>
                <c:pt idx="18717">
                  <c:v>-756.12436056137096</c:v>
                </c:pt>
                <c:pt idx="18718">
                  <c:v>-756.12573146820102</c:v>
                </c:pt>
                <c:pt idx="18719">
                  <c:v>-756.12656593322799</c:v>
                </c:pt>
                <c:pt idx="18720">
                  <c:v>-756.12680435180698</c:v>
                </c:pt>
                <c:pt idx="18721">
                  <c:v>-756.12656593322799</c:v>
                </c:pt>
                <c:pt idx="18722">
                  <c:v>-756.12596988678001</c:v>
                </c:pt>
                <c:pt idx="18723">
                  <c:v>-756.12513542175304</c:v>
                </c:pt>
                <c:pt idx="18724">
                  <c:v>-756.12400293350197</c:v>
                </c:pt>
                <c:pt idx="18725">
                  <c:v>-756.12251281738304</c:v>
                </c:pt>
                <c:pt idx="18726">
                  <c:v>-756.121022701264</c:v>
                </c:pt>
                <c:pt idx="18727">
                  <c:v>-756.11971139907905</c:v>
                </c:pt>
                <c:pt idx="18728">
                  <c:v>-756.11905574798595</c:v>
                </c:pt>
                <c:pt idx="18729">
                  <c:v>-756.11941337585495</c:v>
                </c:pt>
                <c:pt idx="18730">
                  <c:v>-756.12084388732899</c:v>
                </c:pt>
                <c:pt idx="18731">
                  <c:v>-756.12340688705501</c:v>
                </c:pt>
                <c:pt idx="18732">
                  <c:v>-756.12704277038597</c:v>
                </c:pt>
                <c:pt idx="18733">
                  <c:v>-756.13157272338901</c:v>
                </c:pt>
                <c:pt idx="18734">
                  <c:v>-756.13681793212902</c:v>
                </c:pt>
                <c:pt idx="18735">
                  <c:v>-756.14230155944801</c:v>
                </c:pt>
                <c:pt idx="18736">
                  <c:v>-756.14766597747803</c:v>
                </c:pt>
                <c:pt idx="18737">
                  <c:v>-756.15255355834995</c:v>
                </c:pt>
                <c:pt idx="18738">
                  <c:v>-756.156666278839</c:v>
                </c:pt>
                <c:pt idx="18739">
                  <c:v>-756.15988492965698</c:v>
                </c:pt>
                <c:pt idx="18740">
                  <c:v>-756.16197109222401</c:v>
                </c:pt>
                <c:pt idx="18741">
                  <c:v>-756.16286516189598</c:v>
                </c:pt>
                <c:pt idx="18742">
                  <c:v>-756.16244792938301</c:v>
                </c:pt>
                <c:pt idx="18743">
                  <c:v>-756.16077899932895</c:v>
                </c:pt>
                <c:pt idx="18744">
                  <c:v>-756.15785837173496</c:v>
                </c:pt>
                <c:pt idx="18745">
                  <c:v>-756.15392446518001</c:v>
                </c:pt>
                <c:pt idx="18746">
                  <c:v>-756.14921569824196</c:v>
                </c:pt>
                <c:pt idx="18747">
                  <c:v>-756.14397048950195</c:v>
                </c:pt>
                <c:pt idx="18748">
                  <c:v>-756.13866567611694</c:v>
                </c:pt>
                <c:pt idx="18749">
                  <c:v>-756.13359928131104</c:v>
                </c:pt>
                <c:pt idx="18750">
                  <c:v>-756.12912893295299</c:v>
                </c:pt>
                <c:pt idx="18751">
                  <c:v>-756.12561225891102</c:v>
                </c:pt>
                <c:pt idx="18752">
                  <c:v>-756.12340688705501</c:v>
                </c:pt>
                <c:pt idx="18753">
                  <c:v>-756.12245321273804</c:v>
                </c:pt>
                <c:pt idx="18754">
                  <c:v>-756.12257242202804</c:v>
                </c:pt>
                <c:pt idx="18755">
                  <c:v>-756.12328767776501</c:v>
                </c:pt>
                <c:pt idx="18756">
                  <c:v>-756.12412214279198</c:v>
                </c:pt>
                <c:pt idx="18757">
                  <c:v>-756.12465858459495</c:v>
                </c:pt>
                <c:pt idx="18758">
                  <c:v>-756.12489700317406</c:v>
                </c:pt>
                <c:pt idx="18759">
                  <c:v>-756.12465858459495</c:v>
                </c:pt>
                <c:pt idx="18760">
                  <c:v>-756.12412214279198</c:v>
                </c:pt>
                <c:pt idx="18761">
                  <c:v>-756.12328767776501</c:v>
                </c:pt>
                <c:pt idx="18762">
                  <c:v>-756.12251281738304</c:v>
                </c:pt>
                <c:pt idx="18763">
                  <c:v>-756.12203598022495</c:v>
                </c:pt>
                <c:pt idx="18764">
                  <c:v>-756.12227439880405</c:v>
                </c:pt>
                <c:pt idx="18765">
                  <c:v>-756.12334728241001</c:v>
                </c:pt>
                <c:pt idx="18766">
                  <c:v>-756.12507581710804</c:v>
                </c:pt>
                <c:pt idx="18767">
                  <c:v>-756.12704277038597</c:v>
                </c:pt>
                <c:pt idx="18768">
                  <c:v>-756.128771305084</c:v>
                </c:pt>
                <c:pt idx="18769">
                  <c:v>-756.12990379333496</c:v>
                </c:pt>
                <c:pt idx="18770">
                  <c:v>-756.13020181655895</c:v>
                </c:pt>
                <c:pt idx="18771">
                  <c:v>-756.12960577011097</c:v>
                </c:pt>
                <c:pt idx="18772">
                  <c:v>-756.12799644470203</c:v>
                </c:pt>
                <c:pt idx="18773">
                  <c:v>-756.12561225891102</c:v>
                </c:pt>
                <c:pt idx="18774">
                  <c:v>-756.12251281738304</c:v>
                </c:pt>
                <c:pt idx="18775">
                  <c:v>-756.11899614334095</c:v>
                </c:pt>
                <c:pt idx="18776">
                  <c:v>-756.11518144607601</c:v>
                </c:pt>
                <c:pt idx="18777">
                  <c:v>-756.11148595810005</c:v>
                </c:pt>
                <c:pt idx="18778">
                  <c:v>-756.10796928405796</c:v>
                </c:pt>
                <c:pt idx="18779">
                  <c:v>-756.10475063323997</c:v>
                </c:pt>
                <c:pt idx="18780">
                  <c:v>-756.10188961029098</c:v>
                </c:pt>
                <c:pt idx="18781">
                  <c:v>-756.09938621520996</c:v>
                </c:pt>
                <c:pt idx="18782">
                  <c:v>-756.09706163406395</c:v>
                </c:pt>
                <c:pt idx="18783">
                  <c:v>-756.09509468078602</c:v>
                </c:pt>
                <c:pt idx="18784">
                  <c:v>-756.09354496002197</c:v>
                </c:pt>
                <c:pt idx="18785">
                  <c:v>-756.092710494995</c:v>
                </c:pt>
                <c:pt idx="18786">
                  <c:v>-756.09259128570602</c:v>
                </c:pt>
                <c:pt idx="18787">
                  <c:v>-756.09330654144298</c:v>
                </c:pt>
                <c:pt idx="18788">
                  <c:v>-756.09467744827305</c:v>
                </c:pt>
                <c:pt idx="18789">
                  <c:v>-756.09652519226097</c:v>
                </c:pt>
                <c:pt idx="18790">
                  <c:v>-756.098670959473</c:v>
                </c:pt>
                <c:pt idx="18791">
                  <c:v>-756.10099554061901</c:v>
                </c:pt>
                <c:pt idx="18792">
                  <c:v>-756.10337972641003</c:v>
                </c:pt>
                <c:pt idx="18793">
                  <c:v>-756.10576391220104</c:v>
                </c:pt>
                <c:pt idx="18794">
                  <c:v>-756.10802888870296</c:v>
                </c:pt>
                <c:pt idx="18795">
                  <c:v>-756.10993623733498</c:v>
                </c:pt>
                <c:pt idx="18796">
                  <c:v>-756.11154556274403</c:v>
                </c:pt>
                <c:pt idx="18797">
                  <c:v>-756.11273765563999</c:v>
                </c:pt>
                <c:pt idx="18798">
                  <c:v>-756.11392974853504</c:v>
                </c:pt>
                <c:pt idx="18799">
                  <c:v>-756.11530065536499</c:v>
                </c:pt>
                <c:pt idx="18800">
                  <c:v>-756.11714839935303</c:v>
                </c:pt>
                <c:pt idx="18801">
                  <c:v>-756.11965179443405</c:v>
                </c:pt>
                <c:pt idx="18802">
                  <c:v>-756.12269163131702</c:v>
                </c:pt>
                <c:pt idx="18803">
                  <c:v>-756.126267910004</c:v>
                </c:pt>
                <c:pt idx="18804">
                  <c:v>-756.13020181655895</c:v>
                </c:pt>
                <c:pt idx="18805">
                  <c:v>-756.13449335098301</c:v>
                </c:pt>
                <c:pt idx="18806">
                  <c:v>-756.13884449005104</c:v>
                </c:pt>
                <c:pt idx="18807">
                  <c:v>-756.142957210541</c:v>
                </c:pt>
                <c:pt idx="18808">
                  <c:v>-756.14653348922798</c:v>
                </c:pt>
                <c:pt idx="18809">
                  <c:v>-756.14921569824196</c:v>
                </c:pt>
                <c:pt idx="18810">
                  <c:v>-756.15088462829601</c:v>
                </c:pt>
                <c:pt idx="18811">
                  <c:v>-756.15148067474399</c:v>
                </c:pt>
                <c:pt idx="18812">
                  <c:v>-756.151123046875</c:v>
                </c:pt>
                <c:pt idx="18813">
                  <c:v>-756.14993095397995</c:v>
                </c:pt>
                <c:pt idx="18814">
                  <c:v>-756.14826202392601</c:v>
                </c:pt>
                <c:pt idx="18815">
                  <c:v>-756.14623546600399</c:v>
                </c:pt>
                <c:pt idx="18816">
                  <c:v>-756.14397048950195</c:v>
                </c:pt>
                <c:pt idx="18817">
                  <c:v>-756.14158630371105</c:v>
                </c:pt>
                <c:pt idx="18818">
                  <c:v>-756.13914251327503</c:v>
                </c:pt>
                <c:pt idx="18819">
                  <c:v>-756.13657951355003</c:v>
                </c:pt>
                <c:pt idx="18820">
                  <c:v>-756.13365888595604</c:v>
                </c:pt>
                <c:pt idx="18821">
                  <c:v>-756.13032102584896</c:v>
                </c:pt>
                <c:pt idx="18822">
                  <c:v>-756.12644672393799</c:v>
                </c:pt>
                <c:pt idx="18823">
                  <c:v>-756.12209558486995</c:v>
                </c:pt>
                <c:pt idx="18824">
                  <c:v>-756.11732721328804</c:v>
                </c:pt>
                <c:pt idx="18825">
                  <c:v>-756.112380027771</c:v>
                </c:pt>
                <c:pt idx="18826">
                  <c:v>-756.10749244689998</c:v>
                </c:pt>
                <c:pt idx="18827">
                  <c:v>-756.10302209854103</c:v>
                </c:pt>
                <c:pt idx="18828">
                  <c:v>-756.09950542449997</c:v>
                </c:pt>
                <c:pt idx="18829">
                  <c:v>-756.09730005264305</c:v>
                </c:pt>
                <c:pt idx="18830">
                  <c:v>-756.09652519226097</c:v>
                </c:pt>
                <c:pt idx="18831">
                  <c:v>-756.09712123870895</c:v>
                </c:pt>
                <c:pt idx="18832">
                  <c:v>-756.098670959473</c:v>
                </c:pt>
                <c:pt idx="18833">
                  <c:v>-756.10063791275002</c:v>
                </c:pt>
                <c:pt idx="18834">
                  <c:v>-756.10242605209396</c:v>
                </c:pt>
                <c:pt idx="18835">
                  <c:v>-756.10367774963402</c:v>
                </c:pt>
                <c:pt idx="18836">
                  <c:v>-756.103916168213</c:v>
                </c:pt>
                <c:pt idx="18837">
                  <c:v>-756.10278367996204</c:v>
                </c:pt>
                <c:pt idx="18838">
                  <c:v>-756.10016107559204</c:v>
                </c:pt>
                <c:pt idx="18839">
                  <c:v>-756.09622716903698</c:v>
                </c:pt>
                <c:pt idx="18840">
                  <c:v>-756.09127998352096</c:v>
                </c:pt>
                <c:pt idx="18841">
                  <c:v>-756.08591556549095</c:v>
                </c:pt>
                <c:pt idx="18842">
                  <c:v>-756.08072996139504</c:v>
                </c:pt>
                <c:pt idx="18843">
                  <c:v>-756.076319217682</c:v>
                </c:pt>
                <c:pt idx="18844">
                  <c:v>-756.07292175293003</c:v>
                </c:pt>
                <c:pt idx="18845">
                  <c:v>-756.07059717178402</c:v>
                </c:pt>
                <c:pt idx="18846">
                  <c:v>-756.06922626495395</c:v>
                </c:pt>
                <c:pt idx="18847">
                  <c:v>-756.06874942779598</c:v>
                </c:pt>
                <c:pt idx="18848">
                  <c:v>-756.06904745101895</c:v>
                </c:pt>
                <c:pt idx="18849">
                  <c:v>-756.06982231140205</c:v>
                </c:pt>
                <c:pt idx="18850">
                  <c:v>-756.07107400894199</c:v>
                </c:pt>
                <c:pt idx="18851">
                  <c:v>-756.07244491577205</c:v>
                </c:pt>
                <c:pt idx="18852">
                  <c:v>-756.07393503189098</c:v>
                </c:pt>
                <c:pt idx="18853">
                  <c:v>-756.07548475265503</c:v>
                </c:pt>
                <c:pt idx="18854">
                  <c:v>-756.07709407806396</c:v>
                </c:pt>
                <c:pt idx="18855">
                  <c:v>-756.07864379882801</c:v>
                </c:pt>
                <c:pt idx="18856">
                  <c:v>-756.07995510101296</c:v>
                </c:pt>
                <c:pt idx="18857">
                  <c:v>-756.08067035675106</c:v>
                </c:pt>
                <c:pt idx="18858">
                  <c:v>-756.08061075210605</c:v>
                </c:pt>
                <c:pt idx="18859">
                  <c:v>-756.07947826385498</c:v>
                </c:pt>
                <c:pt idx="18860">
                  <c:v>-756.07715368270897</c:v>
                </c:pt>
                <c:pt idx="18861">
                  <c:v>-756.07363700866699</c:v>
                </c:pt>
                <c:pt idx="18862">
                  <c:v>-756.06928586959896</c:v>
                </c:pt>
                <c:pt idx="18863">
                  <c:v>-756.06445789337204</c:v>
                </c:pt>
                <c:pt idx="18864">
                  <c:v>-756.05992794036899</c:v>
                </c:pt>
                <c:pt idx="18865">
                  <c:v>-756.05635166168202</c:v>
                </c:pt>
                <c:pt idx="18866">
                  <c:v>-756.05420589446999</c:v>
                </c:pt>
                <c:pt idx="18867">
                  <c:v>-756.05378866195701</c:v>
                </c:pt>
                <c:pt idx="18868">
                  <c:v>-756.05492115020797</c:v>
                </c:pt>
                <c:pt idx="18869">
                  <c:v>-756.05736494064399</c:v>
                </c:pt>
                <c:pt idx="18870">
                  <c:v>-756.06064319610596</c:v>
                </c:pt>
                <c:pt idx="18871">
                  <c:v>-756.06404066085804</c:v>
                </c:pt>
                <c:pt idx="18872">
                  <c:v>-756.06678247451805</c:v>
                </c:pt>
                <c:pt idx="18873">
                  <c:v>-756.068212985993</c:v>
                </c:pt>
                <c:pt idx="18874">
                  <c:v>-756.06797456741401</c:v>
                </c:pt>
                <c:pt idx="18875">
                  <c:v>-756.06594800949097</c:v>
                </c:pt>
                <c:pt idx="18876">
                  <c:v>-756.062550544739</c:v>
                </c:pt>
                <c:pt idx="18877">
                  <c:v>-756.05831861495994</c:v>
                </c:pt>
                <c:pt idx="18878">
                  <c:v>-756.05390787124702</c:v>
                </c:pt>
                <c:pt idx="18879">
                  <c:v>-756.05009317398105</c:v>
                </c:pt>
                <c:pt idx="18880">
                  <c:v>-756.04735136032104</c:v>
                </c:pt>
                <c:pt idx="18881">
                  <c:v>-756.04604005813599</c:v>
                </c:pt>
                <c:pt idx="18882">
                  <c:v>-756.04621887207099</c:v>
                </c:pt>
                <c:pt idx="18883">
                  <c:v>-756.04776859283504</c:v>
                </c:pt>
                <c:pt idx="18884">
                  <c:v>-756.05027198791504</c:v>
                </c:pt>
                <c:pt idx="18885">
                  <c:v>-756.05337142944404</c:v>
                </c:pt>
                <c:pt idx="18886">
                  <c:v>-756.05664968490601</c:v>
                </c:pt>
                <c:pt idx="18887">
                  <c:v>-756.059629917145</c:v>
                </c:pt>
                <c:pt idx="18888">
                  <c:v>-756.06213331222602</c:v>
                </c:pt>
                <c:pt idx="18889">
                  <c:v>-756.06404066085804</c:v>
                </c:pt>
                <c:pt idx="18890">
                  <c:v>-756.06541156768799</c:v>
                </c:pt>
                <c:pt idx="18891">
                  <c:v>-756.06624603271496</c:v>
                </c:pt>
                <c:pt idx="18892">
                  <c:v>-756.06654405593895</c:v>
                </c:pt>
                <c:pt idx="18893">
                  <c:v>-756.06624603271496</c:v>
                </c:pt>
                <c:pt idx="18894">
                  <c:v>-756.065232753754</c:v>
                </c:pt>
                <c:pt idx="18895">
                  <c:v>-756.06368303298996</c:v>
                </c:pt>
                <c:pt idx="18896">
                  <c:v>-756.06171607971203</c:v>
                </c:pt>
                <c:pt idx="18897">
                  <c:v>-756.05945110321102</c:v>
                </c:pt>
                <c:pt idx="18898">
                  <c:v>-756.05706691742</c:v>
                </c:pt>
                <c:pt idx="18899">
                  <c:v>-756.05480194091797</c:v>
                </c:pt>
                <c:pt idx="18900">
                  <c:v>-756.05289459228504</c:v>
                </c:pt>
                <c:pt idx="18901">
                  <c:v>-756.05176210403499</c:v>
                </c:pt>
                <c:pt idx="18902">
                  <c:v>-756.05182170867897</c:v>
                </c:pt>
                <c:pt idx="18903">
                  <c:v>-756.05331182479904</c:v>
                </c:pt>
                <c:pt idx="18904">
                  <c:v>-756.05605363845802</c:v>
                </c:pt>
                <c:pt idx="18905">
                  <c:v>-756.059629917145</c:v>
                </c:pt>
                <c:pt idx="18906">
                  <c:v>-756.06350421905495</c:v>
                </c:pt>
                <c:pt idx="18907">
                  <c:v>-756.06725931167603</c:v>
                </c:pt>
                <c:pt idx="18908">
                  <c:v>-756.07035875320503</c:v>
                </c:pt>
                <c:pt idx="18909">
                  <c:v>-756.07250452041603</c:v>
                </c:pt>
                <c:pt idx="18910">
                  <c:v>-756.073338985443</c:v>
                </c:pt>
                <c:pt idx="18911">
                  <c:v>-756.07256412506104</c:v>
                </c:pt>
                <c:pt idx="18912">
                  <c:v>-756.07012033462502</c:v>
                </c:pt>
                <c:pt idx="18913">
                  <c:v>-756.06618642806995</c:v>
                </c:pt>
                <c:pt idx="18914">
                  <c:v>-756.06135845184303</c:v>
                </c:pt>
                <c:pt idx="18915">
                  <c:v>-756.05635166168202</c:v>
                </c:pt>
                <c:pt idx="18916">
                  <c:v>-756.05188131332397</c:v>
                </c:pt>
                <c:pt idx="18917">
                  <c:v>-756.04830503463802</c:v>
                </c:pt>
                <c:pt idx="18918">
                  <c:v>-756.045801639557</c:v>
                </c:pt>
                <c:pt idx="18919">
                  <c:v>-756.04454994201706</c:v>
                </c:pt>
                <c:pt idx="18920">
                  <c:v>-756.04449033737205</c:v>
                </c:pt>
                <c:pt idx="18921">
                  <c:v>-756.045742034912</c:v>
                </c:pt>
                <c:pt idx="18922">
                  <c:v>-756.04806661605903</c:v>
                </c:pt>
                <c:pt idx="18923">
                  <c:v>-756.05128526687599</c:v>
                </c:pt>
                <c:pt idx="18924">
                  <c:v>-756.05492115020797</c:v>
                </c:pt>
                <c:pt idx="18925">
                  <c:v>-756.05891466140804</c:v>
                </c:pt>
                <c:pt idx="18926">
                  <c:v>-756.06308698654198</c:v>
                </c:pt>
                <c:pt idx="18927">
                  <c:v>-756.06761693954502</c:v>
                </c:pt>
                <c:pt idx="18928">
                  <c:v>-756.07256412506104</c:v>
                </c:pt>
                <c:pt idx="18929">
                  <c:v>-756.07780933380104</c:v>
                </c:pt>
                <c:pt idx="18930">
                  <c:v>-756.08305454254196</c:v>
                </c:pt>
                <c:pt idx="18931">
                  <c:v>-756.08806133270298</c:v>
                </c:pt>
                <c:pt idx="18932">
                  <c:v>-756.09247207641602</c:v>
                </c:pt>
                <c:pt idx="18933">
                  <c:v>-756.09598875045799</c:v>
                </c:pt>
                <c:pt idx="18934">
                  <c:v>-756.09849214553901</c:v>
                </c:pt>
                <c:pt idx="18935">
                  <c:v>-756.09980344772396</c:v>
                </c:pt>
                <c:pt idx="18936">
                  <c:v>-756.09992265701305</c:v>
                </c:pt>
                <c:pt idx="18937">
                  <c:v>-756.09908819198597</c:v>
                </c:pt>
                <c:pt idx="18938">
                  <c:v>-756.09777688980103</c:v>
                </c:pt>
                <c:pt idx="18939">
                  <c:v>-756.09652519226097</c:v>
                </c:pt>
                <c:pt idx="18940">
                  <c:v>-756.09586954116799</c:v>
                </c:pt>
                <c:pt idx="18941">
                  <c:v>-756.09592914581299</c:v>
                </c:pt>
                <c:pt idx="18942">
                  <c:v>-756.09682321548496</c:v>
                </c:pt>
                <c:pt idx="18943">
                  <c:v>-756.098313331604</c:v>
                </c:pt>
                <c:pt idx="18944">
                  <c:v>-756.09992265701305</c:v>
                </c:pt>
                <c:pt idx="18945">
                  <c:v>-756.101293563843</c:v>
                </c:pt>
                <c:pt idx="18946">
                  <c:v>-756.10194921493598</c:v>
                </c:pt>
                <c:pt idx="18947">
                  <c:v>-756.101353168488</c:v>
                </c:pt>
                <c:pt idx="18948">
                  <c:v>-756.09926700592098</c:v>
                </c:pt>
                <c:pt idx="18949">
                  <c:v>-756.095690727234</c:v>
                </c:pt>
                <c:pt idx="18950">
                  <c:v>-756.09098196029697</c:v>
                </c:pt>
                <c:pt idx="18951">
                  <c:v>-756.08579635620094</c:v>
                </c:pt>
                <c:pt idx="18952">
                  <c:v>-756.08072996139504</c:v>
                </c:pt>
                <c:pt idx="18953">
                  <c:v>-756.076378822327</c:v>
                </c:pt>
                <c:pt idx="18954">
                  <c:v>-756.07321977615402</c:v>
                </c:pt>
                <c:pt idx="18955">
                  <c:v>-756.07143163681098</c:v>
                </c:pt>
                <c:pt idx="18956">
                  <c:v>-756.07101440429699</c:v>
                </c:pt>
                <c:pt idx="18957">
                  <c:v>-756.07190847396896</c:v>
                </c:pt>
                <c:pt idx="18958">
                  <c:v>-756.073756217957</c:v>
                </c:pt>
                <c:pt idx="18959">
                  <c:v>-756.07620000839302</c:v>
                </c:pt>
                <c:pt idx="18960">
                  <c:v>-756.078882217407</c:v>
                </c:pt>
                <c:pt idx="18961">
                  <c:v>-756.08162403106701</c:v>
                </c:pt>
                <c:pt idx="18962">
                  <c:v>-756.08412742614803</c:v>
                </c:pt>
                <c:pt idx="18963">
                  <c:v>-756.08639240264904</c:v>
                </c:pt>
                <c:pt idx="18964">
                  <c:v>-756.08829975128197</c:v>
                </c:pt>
                <c:pt idx="18965">
                  <c:v>-756.08984947204601</c:v>
                </c:pt>
                <c:pt idx="18966">
                  <c:v>-756.09110116958595</c:v>
                </c:pt>
                <c:pt idx="18967">
                  <c:v>-756.09199523925804</c:v>
                </c:pt>
                <c:pt idx="18968">
                  <c:v>-756.09235286712703</c:v>
                </c:pt>
                <c:pt idx="18969">
                  <c:v>-756.09217405319202</c:v>
                </c:pt>
                <c:pt idx="18970">
                  <c:v>-756.09122037887596</c:v>
                </c:pt>
                <c:pt idx="18971">
                  <c:v>-756.08961105346702</c:v>
                </c:pt>
                <c:pt idx="18972">
                  <c:v>-756.087465286255</c:v>
                </c:pt>
                <c:pt idx="18973">
                  <c:v>-756.08502149581898</c:v>
                </c:pt>
                <c:pt idx="18974">
                  <c:v>-756.08257770538398</c:v>
                </c:pt>
                <c:pt idx="18975">
                  <c:v>-756.08043193817196</c:v>
                </c:pt>
                <c:pt idx="18976">
                  <c:v>-756.07882261276302</c:v>
                </c:pt>
                <c:pt idx="18977">
                  <c:v>-756.07798814773605</c:v>
                </c:pt>
                <c:pt idx="18978">
                  <c:v>-756.07804775238105</c:v>
                </c:pt>
                <c:pt idx="18979">
                  <c:v>-756.078882217407</c:v>
                </c:pt>
                <c:pt idx="18980">
                  <c:v>-756.08049154281605</c:v>
                </c:pt>
                <c:pt idx="18981">
                  <c:v>-756.08275651931797</c:v>
                </c:pt>
                <c:pt idx="18982">
                  <c:v>-756.08555793762196</c:v>
                </c:pt>
                <c:pt idx="18983">
                  <c:v>-756.08865737915096</c:v>
                </c:pt>
                <c:pt idx="18984">
                  <c:v>-756.09211444854805</c:v>
                </c:pt>
                <c:pt idx="18985">
                  <c:v>-756.095690727234</c:v>
                </c:pt>
                <c:pt idx="18986">
                  <c:v>-756.09926700592098</c:v>
                </c:pt>
                <c:pt idx="18987">
                  <c:v>-756.10272407531795</c:v>
                </c:pt>
                <c:pt idx="18988">
                  <c:v>-756.10588312149105</c:v>
                </c:pt>
                <c:pt idx="18989">
                  <c:v>-756.10868453979504</c:v>
                </c:pt>
                <c:pt idx="18990">
                  <c:v>-756.11083030700695</c:v>
                </c:pt>
                <c:pt idx="18991">
                  <c:v>-756.11232042312599</c:v>
                </c:pt>
                <c:pt idx="18992">
                  <c:v>-756.11285686492897</c:v>
                </c:pt>
                <c:pt idx="18993">
                  <c:v>-756.112380027771</c:v>
                </c:pt>
                <c:pt idx="18994">
                  <c:v>-756.11106872558605</c:v>
                </c:pt>
                <c:pt idx="18995">
                  <c:v>-756.10922098159801</c:v>
                </c:pt>
                <c:pt idx="18996">
                  <c:v>-756.10713481903099</c:v>
                </c:pt>
                <c:pt idx="18997">
                  <c:v>-756.10540628433205</c:v>
                </c:pt>
                <c:pt idx="18998">
                  <c:v>-756.10439300537098</c:v>
                </c:pt>
                <c:pt idx="18999">
                  <c:v>-756.10439300537098</c:v>
                </c:pt>
                <c:pt idx="19000">
                  <c:v>-756.10570430755604</c:v>
                </c:pt>
                <c:pt idx="19001">
                  <c:v>-756.10838651657104</c:v>
                </c:pt>
                <c:pt idx="19002">
                  <c:v>-756.112439632416</c:v>
                </c:pt>
                <c:pt idx="19003">
                  <c:v>-756.117625236511</c:v>
                </c:pt>
                <c:pt idx="19004">
                  <c:v>-756.123585700989</c:v>
                </c:pt>
                <c:pt idx="19005">
                  <c:v>-756.12966537475597</c:v>
                </c:pt>
                <c:pt idx="19006">
                  <c:v>-756.13538742065498</c:v>
                </c:pt>
                <c:pt idx="19007">
                  <c:v>-756.14009618759201</c:v>
                </c:pt>
                <c:pt idx="19008">
                  <c:v>-756.14349365234398</c:v>
                </c:pt>
                <c:pt idx="19009">
                  <c:v>-756.14534139633201</c:v>
                </c:pt>
                <c:pt idx="19010">
                  <c:v>-756.145520210266</c:v>
                </c:pt>
                <c:pt idx="19011">
                  <c:v>-756.14438772201595</c:v>
                </c:pt>
                <c:pt idx="19012">
                  <c:v>-756.14218235015903</c:v>
                </c:pt>
                <c:pt idx="19013">
                  <c:v>-756.13938093185402</c:v>
                </c:pt>
                <c:pt idx="19014">
                  <c:v>-756.13646030426003</c:v>
                </c:pt>
                <c:pt idx="19015">
                  <c:v>-756.13395690918003</c:v>
                </c:pt>
                <c:pt idx="19016">
                  <c:v>-756.13228797912598</c:v>
                </c:pt>
                <c:pt idx="19017">
                  <c:v>-756.13163232803402</c:v>
                </c:pt>
                <c:pt idx="19018">
                  <c:v>-756.13210916519199</c:v>
                </c:pt>
                <c:pt idx="19019">
                  <c:v>-756.13359928131104</c:v>
                </c:pt>
                <c:pt idx="19020">
                  <c:v>-756.13580465316795</c:v>
                </c:pt>
                <c:pt idx="19021">
                  <c:v>-756.13812923431396</c:v>
                </c:pt>
                <c:pt idx="19022">
                  <c:v>-756.14027500152599</c:v>
                </c:pt>
                <c:pt idx="19023">
                  <c:v>-756.14176511764504</c:v>
                </c:pt>
                <c:pt idx="19024">
                  <c:v>-756.14230155944801</c:v>
                </c:pt>
                <c:pt idx="19025">
                  <c:v>-756.14158630371105</c:v>
                </c:pt>
                <c:pt idx="19026">
                  <c:v>-756.13967895507801</c:v>
                </c:pt>
                <c:pt idx="19027">
                  <c:v>-756.13669872284004</c:v>
                </c:pt>
                <c:pt idx="19028">
                  <c:v>-756.13294363021896</c:v>
                </c:pt>
                <c:pt idx="19029">
                  <c:v>-756.12889051437401</c:v>
                </c:pt>
                <c:pt idx="19030">
                  <c:v>-756.12483739852905</c:v>
                </c:pt>
                <c:pt idx="19031">
                  <c:v>-756.12114191055298</c:v>
                </c:pt>
                <c:pt idx="19032">
                  <c:v>-756.118042469025</c:v>
                </c:pt>
                <c:pt idx="19033">
                  <c:v>-756.11577749252297</c:v>
                </c:pt>
                <c:pt idx="19034">
                  <c:v>-756.11422777175903</c:v>
                </c:pt>
                <c:pt idx="19035">
                  <c:v>-756.11321449279797</c:v>
                </c:pt>
                <c:pt idx="19036">
                  <c:v>-756.112499237061</c:v>
                </c:pt>
                <c:pt idx="19037">
                  <c:v>-756.11166477203403</c:v>
                </c:pt>
                <c:pt idx="19038">
                  <c:v>-756.11053228378296</c:v>
                </c:pt>
                <c:pt idx="19039">
                  <c:v>-756.10898256301903</c:v>
                </c:pt>
                <c:pt idx="19040">
                  <c:v>-756.10707521438599</c:v>
                </c:pt>
                <c:pt idx="19041">
                  <c:v>-756.10481023788498</c:v>
                </c:pt>
                <c:pt idx="19042">
                  <c:v>-756.10254526138306</c:v>
                </c:pt>
                <c:pt idx="19043">
                  <c:v>-756.10057830810604</c:v>
                </c:pt>
                <c:pt idx="19044">
                  <c:v>-756.09920740127598</c:v>
                </c:pt>
                <c:pt idx="19045">
                  <c:v>-756.09890937805199</c:v>
                </c:pt>
                <c:pt idx="19046">
                  <c:v>-756.09986305236805</c:v>
                </c:pt>
                <c:pt idx="19047">
                  <c:v>-756.10218763351497</c:v>
                </c:pt>
                <c:pt idx="19048">
                  <c:v>-756.10576391220104</c:v>
                </c:pt>
                <c:pt idx="19049">
                  <c:v>-756.11023426055897</c:v>
                </c:pt>
                <c:pt idx="19050">
                  <c:v>-756.11536026000999</c:v>
                </c:pt>
                <c:pt idx="19051">
                  <c:v>-756.12078428268501</c:v>
                </c:pt>
                <c:pt idx="19052">
                  <c:v>-756.126148700714</c:v>
                </c:pt>
                <c:pt idx="19053">
                  <c:v>-756.13109588623104</c:v>
                </c:pt>
                <c:pt idx="19054">
                  <c:v>-756.13520860671997</c:v>
                </c:pt>
                <c:pt idx="19055">
                  <c:v>-756.13836765289295</c:v>
                </c:pt>
                <c:pt idx="19056">
                  <c:v>-756.140394210816</c:v>
                </c:pt>
                <c:pt idx="19057">
                  <c:v>-756.14122867584194</c:v>
                </c:pt>
                <c:pt idx="19058">
                  <c:v>-756.14099025726296</c:v>
                </c:pt>
                <c:pt idx="19059">
                  <c:v>-756.13979816436802</c:v>
                </c:pt>
                <c:pt idx="19060">
                  <c:v>-756.13765239715599</c:v>
                </c:pt>
                <c:pt idx="19061">
                  <c:v>-756.13455295562801</c:v>
                </c:pt>
                <c:pt idx="19062">
                  <c:v>-756.13055944442794</c:v>
                </c:pt>
                <c:pt idx="19063">
                  <c:v>-756.12555265426704</c:v>
                </c:pt>
                <c:pt idx="19064">
                  <c:v>-756.11989021301304</c:v>
                </c:pt>
                <c:pt idx="19065">
                  <c:v>-756.11369132995605</c:v>
                </c:pt>
                <c:pt idx="19066">
                  <c:v>-756.10737323760998</c:v>
                </c:pt>
                <c:pt idx="19067">
                  <c:v>-756.10105514526401</c:v>
                </c:pt>
                <c:pt idx="19068">
                  <c:v>-756.09497547149704</c:v>
                </c:pt>
                <c:pt idx="19069">
                  <c:v>-756.08925342559803</c:v>
                </c:pt>
                <c:pt idx="19070">
                  <c:v>-756.08412742614803</c:v>
                </c:pt>
                <c:pt idx="19071">
                  <c:v>-756.07995510101296</c:v>
                </c:pt>
                <c:pt idx="19072">
                  <c:v>-756.07673645019599</c:v>
                </c:pt>
                <c:pt idx="19073">
                  <c:v>-756.07429265975998</c:v>
                </c:pt>
                <c:pt idx="19074">
                  <c:v>-756.07250452041603</c:v>
                </c:pt>
                <c:pt idx="19075">
                  <c:v>-756.07107400894199</c:v>
                </c:pt>
                <c:pt idx="19076">
                  <c:v>-756.06970310211204</c:v>
                </c:pt>
                <c:pt idx="19077">
                  <c:v>-756.06827259063698</c:v>
                </c:pt>
                <c:pt idx="19078">
                  <c:v>-756.06684207916305</c:v>
                </c:pt>
                <c:pt idx="19079">
                  <c:v>-756.06541156768799</c:v>
                </c:pt>
                <c:pt idx="19080">
                  <c:v>-756.06410026550304</c:v>
                </c:pt>
                <c:pt idx="19081">
                  <c:v>-756.06308698654198</c:v>
                </c:pt>
                <c:pt idx="19082">
                  <c:v>-756.06243133544899</c:v>
                </c:pt>
                <c:pt idx="19083">
                  <c:v>-756.06249094009399</c:v>
                </c:pt>
                <c:pt idx="19084">
                  <c:v>-756.06326580047596</c:v>
                </c:pt>
                <c:pt idx="19085">
                  <c:v>-756.06475591659603</c:v>
                </c:pt>
                <c:pt idx="19086">
                  <c:v>-756.06690168380806</c:v>
                </c:pt>
                <c:pt idx="19087">
                  <c:v>-756.06928586959896</c:v>
                </c:pt>
                <c:pt idx="19088">
                  <c:v>-756.07172966003395</c:v>
                </c:pt>
                <c:pt idx="19089">
                  <c:v>-756.07405424118099</c:v>
                </c:pt>
                <c:pt idx="19090">
                  <c:v>-756.076259613037</c:v>
                </c:pt>
                <c:pt idx="19091">
                  <c:v>-756.07828617096004</c:v>
                </c:pt>
                <c:pt idx="19092">
                  <c:v>-756.08031272888195</c:v>
                </c:pt>
                <c:pt idx="19093">
                  <c:v>-756.08251810073898</c:v>
                </c:pt>
                <c:pt idx="19094">
                  <c:v>-756.08520030975399</c:v>
                </c:pt>
                <c:pt idx="19095">
                  <c:v>-756.08847856521595</c:v>
                </c:pt>
                <c:pt idx="19096">
                  <c:v>-756.09247207641602</c:v>
                </c:pt>
                <c:pt idx="19097">
                  <c:v>-756.09712123870895</c:v>
                </c:pt>
                <c:pt idx="19098">
                  <c:v>-756.10206842422497</c:v>
                </c:pt>
                <c:pt idx="19099">
                  <c:v>-756.106896400452</c:v>
                </c:pt>
                <c:pt idx="19100">
                  <c:v>-756.11124753952004</c:v>
                </c:pt>
                <c:pt idx="19101">
                  <c:v>-756.11488342285202</c:v>
                </c:pt>
                <c:pt idx="19102">
                  <c:v>-756.11756563186702</c:v>
                </c:pt>
                <c:pt idx="19103">
                  <c:v>-756.11917495727596</c:v>
                </c:pt>
                <c:pt idx="19104">
                  <c:v>-756.11959218978905</c:v>
                </c:pt>
                <c:pt idx="19105">
                  <c:v>-756.11893653869595</c:v>
                </c:pt>
                <c:pt idx="19106">
                  <c:v>-756.11738681793202</c:v>
                </c:pt>
                <c:pt idx="19107">
                  <c:v>-756.115062236786</c:v>
                </c:pt>
                <c:pt idx="19108">
                  <c:v>-756.11226081848201</c:v>
                </c:pt>
                <c:pt idx="19109">
                  <c:v>-756.10898256301903</c:v>
                </c:pt>
                <c:pt idx="19110">
                  <c:v>-756.10516786575295</c:v>
                </c:pt>
                <c:pt idx="19111">
                  <c:v>-756.10099554061901</c:v>
                </c:pt>
                <c:pt idx="19112">
                  <c:v>-756.09646558761597</c:v>
                </c:pt>
                <c:pt idx="19113">
                  <c:v>-756.09175682067905</c:v>
                </c:pt>
                <c:pt idx="19114">
                  <c:v>-756.08704805374202</c:v>
                </c:pt>
                <c:pt idx="19115">
                  <c:v>-756.08251810073898</c:v>
                </c:pt>
                <c:pt idx="19116">
                  <c:v>-756.07810735702503</c:v>
                </c:pt>
                <c:pt idx="19117">
                  <c:v>-756.07399463653599</c:v>
                </c:pt>
                <c:pt idx="19118">
                  <c:v>-756.07017993927002</c:v>
                </c:pt>
                <c:pt idx="19119">
                  <c:v>-756.06684207916305</c:v>
                </c:pt>
                <c:pt idx="19120">
                  <c:v>-756.06421947479305</c:v>
                </c:pt>
                <c:pt idx="19121">
                  <c:v>-756.06237173080501</c:v>
                </c:pt>
                <c:pt idx="19122">
                  <c:v>-756.06135845184303</c:v>
                </c:pt>
                <c:pt idx="19123">
                  <c:v>-756.06123924255405</c:v>
                </c:pt>
                <c:pt idx="19124">
                  <c:v>-756.06195449829102</c:v>
                </c:pt>
                <c:pt idx="19125">
                  <c:v>-756.06350421905495</c:v>
                </c:pt>
                <c:pt idx="19126">
                  <c:v>-756.06576919555698</c:v>
                </c:pt>
                <c:pt idx="19127">
                  <c:v>-756.06857061386097</c:v>
                </c:pt>
                <c:pt idx="19128">
                  <c:v>-756.07149124145496</c:v>
                </c:pt>
                <c:pt idx="19129">
                  <c:v>-756.07429265975998</c:v>
                </c:pt>
                <c:pt idx="19130">
                  <c:v>-756.07667684555099</c:v>
                </c:pt>
                <c:pt idx="19131">
                  <c:v>-756.07852458953903</c:v>
                </c:pt>
                <c:pt idx="19132">
                  <c:v>-756.08001470565796</c:v>
                </c:pt>
                <c:pt idx="19133">
                  <c:v>-756.08132600784302</c:v>
                </c:pt>
                <c:pt idx="19134">
                  <c:v>-756.08251810073898</c:v>
                </c:pt>
                <c:pt idx="19135">
                  <c:v>-756.08394861221302</c:v>
                </c:pt>
                <c:pt idx="19136">
                  <c:v>-756.08579635620094</c:v>
                </c:pt>
                <c:pt idx="19137">
                  <c:v>-756.08812093734798</c:v>
                </c:pt>
                <c:pt idx="19138">
                  <c:v>-756.09086275100697</c:v>
                </c:pt>
                <c:pt idx="19139">
                  <c:v>-756.09378337860096</c:v>
                </c:pt>
                <c:pt idx="19140">
                  <c:v>-756.09670400619495</c:v>
                </c:pt>
                <c:pt idx="19141">
                  <c:v>-756.09920740127598</c:v>
                </c:pt>
                <c:pt idx="19142">
                  <c:v>-756.101293563843</c:v>
                </c:pt>
                <c:pt idx="19143">
                  <c:v>-756.10284328460705</c:v>
                </c:pt>
                <c:pt idx="19144">
                  <c:v>-756.103856563568</c:v>
                </c:pt>
                <c:pt idx="19145">
                  <c:v>-756.10463142394997</c:v>
                </c:pt>
                <c:pt idx="19146">
                  <c:v>-756.10522747039795</c:v>
                </c:pt>
                <c:pt idx="19147">
                  <c:v>-756.10588312149105</c:v>
                </c:pt>
                <c:pt idx="19148">
                  <c:v>-756.106836795807</c:v>
                </c:pt>
                <c:pt idx="19149">
                  <c:v>-756.10802888870296</c:v>
                </c:pt>
                <c:pt idx="19150">
                  <c:v>-756.109399795532</c:v>
                </c:pt>
                <c:pt idx="19151">
                  <c:v>-756.11077070236195</c:v>
                </c:pt>
                <c:pt idx="19152">
                  <c:v>-756.11184358596802</c:v>
                </c:pt>
                <c:pt idx="19153">
                  <c:v>-756.112380027771</c:v>
                </c:pt>
                <c:pt idx="19154">
                  <c:v>-756.11220121383701</c:v>
                </c:pt>
                <c:pt idx="19155">
                  <c:v>-756.11130714416504</c:v>
                </c:pt>
                <c:pt idx="19156">
                  <c:v>-756.10969781875599</c:v>
                </c:pt>
                <c:pt idx="19157">
                  <c:v>-756.10773086547897</c:v>
                </c:pt>
                <c:pt idx="19158">
                  <c:v>-756.10564470291195</c:v>
                </c:pt>
                <c:pt idx="19159">
                  <c:v>-756.10379695892402</c:v>
                </c:pt>
                <c:pt idx="19160">
                  <c:v>-756.10242605209396</c:v>
                </c:pt>
                <c:pt idx="19161">
                  <c:v>-756.10165119171199</c:v>
                </c:pt>
                <c:pt idx="19162">
                  <c:v>-756.10165119171199</c:v>
                </c:pt>
                <c:pt idx="19163">
                  <c:v>-756.10242605209396</c:v>
                </c:pt>
                <c:pt idx="19164">
                  <c:v>-756.10403537750301</c:v>
                </c:pt>
                <c:pt idx="19165">
                  <c:v>-756.10635995864902</c:v>
                </c:pt>
                <c:pt idx="19166">
                  <c:v>-756.10910177230903</c:v>
                </c:pt>
                <c:pt idx="19167">
                  <c:v>-756.11196279525802</c:v>
                </c:pt>
                <c:pt idx="19168">
                  <c:v>-756.11470460891701</c:v>
                </c:pt>
                <c:pt idx="19169">
                  <c:v>-756.11702919006404</c:v>
                </c:pt>
                <c:pt idx="19170">
                  <c:v>-756.11893653869595</c:v>
                </c:pt>
                <c:pt idx="19171">
                  <c:v>-756.12018823623703</c:v>
                </c:pt>
                <c:pt idx="19172">
                  <c:v>-756.12078428268501</c:v>
                </c:pt>
                <c:pt idx="19173">
                  <c:v>-756.12060546875</c:v>
                </c:pt>
                <c:pt idx="19174">
                  <c:v>-756.11983060836803</c:v>
                </c:pt>
                <c:pt idx="19175">
                  <c:v>-756.11845970153797</c:v>
                </c:pt>
                <c:pt idx="19176">
                  <c:v>-756.11673116684005</c:v>
                </c:pt>
                <c:pt idx="19177">
                  <c:v>-756.11488342285202</c:v>
                </c:pt>
                <c:pt idx="19178">
                  <c:v>-756.11297607421898</c:v>
                </c:pt>
                <c:pt idx="19179">
                  <c:v>-756.11136674881004</c:v>
                </c:pt>
                <c:pt idx="19180">
                  <c:v>-756.11005544662498</c:v>
                </c:pt>
                <c:pt idx="19181">
                  <c:v>-756.10916137695301</c:v>
                </c:pt>
                <c:pt idx="19182">
                  <c:v>-756.10874414444004</c:v>
                </c:pt>
                <c:pt idx="19183">
                  <c:v>-756.10868453979504</c:v>
                </c:pt>
                <c:pt idx="19184">
                  <c:v>-756.10886335372902</c:v>
                </c:pt>
                <c:pt idx="19185">
                  <c:v>-756.10904216766403</c:v>
                </c:pt>
                <c:pt idx="19186">
                  <c:v>-756.10910177230903</c:v>
                </c:pt>
                <c:pt idx="19187">
                  <c:v>-756.10862493515003</c:v>
                </c:pt>
                <c:pt idx="19188">
                  <c:v>-756.10743284225498</c:v>
                </c:pt>
                <c:pt idx="19189">
                  <c:v>-756.10528707504295</c:v>
                </c:pt>
                <c:pt idx="19190">
                  <c:v>-756.10206842422497</c:v>
                </c:pt>
                <c:pt idx="19191">
                  <c:v>-756.09783649444603</c:v>
                </c:pt>
                <c:pt idx="19192">
                  <c:v>-756.09277009964001</c:v>
                </c:pt>
                <c:pt idx="19193">
                  <c:v>-756.08716726303101</c:v>
                </c:pt>
                <c:pt idx="19194">
                  <c:v>-756.08132600784302</c:v>
                </c:pt>
                <c:pt idx="19195">
                  <c:v>-756.07548475265503</c:v>
                </c:pt>
                <c:pt idx="19196">
                  <c:v>-756.06994152069103</c:v>
                </c:pt>
                <c:pt idx="19197">
                  <c:v>-756.06499433517502</c:v>
                </c:pt>
                <c:pt idx="19198">
                  <c:v>-756.06070280075096</c:v>
                </c:pt>
                <c:pt idx="19199">
                  <c:v>-756.05718612670898</c:v>
                </c:pt>
                <c:pt idx="19200">
                  <c:v>-756.05450391769398</c:v>
                </c:pt>
                <c:pt idx="19201">
                  <c:v>-756.05253696441696</c:v>
                </c:pt>
                <c:pt idx="19202">
                  <c:v>-756.051404476166</c:v>
                </c:pt>
                <c:pt idx="19203">
                  <c:v>-756.05110645294201</c:v>
                </c:pt>
                <c:pt idx="19204">
                  <c:v>-756.051523685456</c:v>
                </c:pt>
                <c:pt idx="19205">
                  <c:v>-756.05259656906105</c:v>
                </c:pt>
                <c:pt idx="19206">
                  <c:v>-756.05420589446999</c:v>
                </c:pt>
                <c:pt idx="19207">
                  <c:v>-756.05617284774803</c:v>
                </c:pt>
                <c:pt idx="19208">
                  <c:v>-756.05837821960495</c:v>
                </c:pt>
                <c:pt idx="19209">
                  <c:v>-756.06058359146095</c:v>
                </c:pt>
                <c:pt idx="19210">
                  <c:v>-756.062550544739</c:v>
                </c:pt>
                <c:pt idx="19211">
                  <c:v>-756.06410026550304</c:v>
                </c:pt>
                <c:pt idx="19212">
                  <c:v>-756.065113544464</c:v>
                </c:pt>
                <c:pt idx="19213">
                  <c:v>-756.06553077697799</c:v>
                </c:pt>
                <c:pt idx="19214">
                  <c:v>-756.06535196304299</c:v>
                </c:pt>
                <c:pt idx="19215">
                  <c:v>-756.06439828872703</c:v>
                </c:pt>
                <c:pt idx="19216">
                  <c:v>-756.062550544739</c:v>
                </c:pt>
                <c:pt idx="19217">
                  <c:v>-756.05980873107899</c:v>
                </c:pt>
                <c:pt idx="19218">
                  <c:v>-756.05623245239303</c:v>
                </c:pt>
                <c:pt idx="19219">
                  <c:v>-756.05200052261398</c:v>
                </c:pt>
                <c:pt idx="19220">
                  <c:v>-756.04729175567604</c:v>
                </c:pt>
                <c:pt idx="19221">
                  <c:v>-756.04240417480503</c:v>
                </c:pt>
                <c:pt idx="19222">
                  <c:v>-756.037635803223</c:v>
                </c:pt>
                <c:pt idx="19223">
                  <c:v>-756.03328466415405</c:v>
                </c:pt>
                <c:pt idx="19224">
                  <c:v>-756.02976799011299</c:v>
                </c:pt>
                <c:pt idx="19225">
                  <c:v>-756.02732419967697</c:v>
                </c:pt>
                <c:pt idx="19226">
                  <c:v>-756.02613210678101</c:v>
                </c:pt>
                <c:pt idx="19227">
                  <c:v>-756.02601289749202</c:v>
                </c:pt>
                <c:pt idx="19228">
                  <c:v>-756.02696657180798</c:v>
                </c:pt>
                <c:pt idx="19229">
                  <c:v>-756.02869510650703</c:v>
                </c:pt>
                <c:pt idx="19230">
                  <c:v>-756.03101968765304</c:v>
                </c:pt>
                <c:pt idx="19231">
                  <c:v>-756.03364229202305</c:v>
                </c:pt>
                <c:pt idx="19232">
                  <c:v>-756.03650331497204</c:v>
                </c:pt>
                <c:pt idx="19233">
                  <c:v>-756.03936433792103</c:v>
                </c:pt>
                <c:pt idx="19234">
                  <c:v>-756.04228496551502</c:v>
                </c:pt>
                <c:pt idx="19235">
                  <c:v>-756.04532480239902</c:v>
                </c:pt>
                <c:pt idx="19236">
                  <c:v>-756.04854345321701</c:v>
                </c:pt>
                <c:pt idx="19237">
                  <c:v>-756.05194091796898</c:v>
                </c:pt>
                <c:pt idx="19238">
                  <c:v>-756.05563640594505</c:v>
                </c:pt>
                <c:pt idx="19239">
                  <c:v>-756.0595703125</c:v>
                </c:pt>
                <c:pt idx="19240">
                  <c:v>-756.06368303298996</c:v>
                </c:pt>
                <c:pt idx="19241">
                  <c:v>-756.06767654419002</c:v>
                </c:pt>
                <c:pt idx="19242">
                  <c:v>-756.07137203216598</c:v>
                </c:pt>
                <c:pt idx="19243">
                  <c:v>-756.07441186904896</c:v>
                </c:pt>
                <c:pt idx="19244">
                  <c:v>-756.07661724090599</c:v>
                </c:pt>
                <c:pt idx="19245">
                  <c:v>-756.07774972915695</c:v>
                </c:pt>
                <c:pt idx="19246">
                  <c:v>-756.07774972915695</c:v>
                </c:pt>
                <c:pt idx="19247">
                  <c:v>-756.076378822327</c:v>
                </c:pt>
                <c:pt idx="19248">
                  <c:v>-756.073815822602</c:v>
                </c:pt>
                <c:pt idx="19249">
                  <c:v>-756.07017993927002</c:v>
                </c:pt>
                <c:pt idx="19250">
                  <c:v>-756.06594800949097</c:v>
                </c:pt>
                <c:pt idx="19251">
                  <c:v>-756.06141805648804</c:v>
                </c:pt>
                <c:pt idx="19252">
                  <c:v>-756.05718612670898</c:v>
                </c:pt>
                <c:pt idx="19253">
                  <c:v>-756.05343103408802</c:v>
                </c:pt>
                <c:pt idx="19254">
                  <c:v>-756.05057001113903</c:v>
                </c:pt>
                <c:pt idx="19255">
                  <c:v>-756.048781871796</c:v>
                </c:pt>
                <c:pt idx="19256">
                  <c:v>-756.04830503463802</c:v>
                </c:pt>
                <c:pt idx="19257">
                  <c:v>-756.04931831359897</c:v>
                </c:pt>
                <c:pt idx="19258">
                  <c:v>-756.05188131332397</c:v>
                </c:pt>
                <c:pt idx="19259">
                  <c:v>-756.05587482452404</c:v>
                </c:pt>
                <c:pt idx="19260">
                  <c:v>-756.06106042861995</c:v>
                </c:pt>
                <c:pt idx="19261">
                  <c:v>-756.06702089309704</c:v>
                </c:pt>
                <c:pt idx="19262">
                  <c:v>-756.073398590088</c:v>
                </c:pt>
                <c:pt idx="19263">
                  <c:v>-756.07971668243397</c:v>
                </c:pt>
                <c:pt idx="19264">
                  <c:v>-756.08549833297798</c:v>
                </c:pt>
                <c:pt idx="19265">
                  <c:v>-756.09032630920399</c:v>
                </c:pt>
                <c:pt idx="19266">
                  <c:v>-756.09372377395698</c:v>
                </c:pt>
                <c:pt idx="19267">
                  <c:v>-756.09539270401001</c:v>
                </c:pt>
                <c:pt idx="19268">
                  <c:v>-756.09533309936501</c:v>
                </c:pt>
                <c:pt idx="19269">
                  <c:v>-756.09378337860096</c:v>
                </c:pt>
                <c:pt idx="19270">
                  <c:v>-756.09104156494197</c:v>
                </c:pt>
                <c:pt idx="19271">
                  <c:v>-756.08764410018898</c:v>
                </c:pt>
                <c:pt idx="19272">
                  <c:v>-756.08400821685802</c:v>
                </c:pt>
                <c:pt idx="19273">
                  <c:v>-756.08043193817196</c:v>
                </c:pt>
                <c:pt idx="19274">
                  <c:v>-756.07715368270897</c:v>
                </c:pt>
                <c:pt idx="19275">
                  <c:v>-756.07441186904896</c:v>
                </c:pt>
                <c:pt idx="19276">
                  <c:v>-756.07226610183704</c:v>
                </c:pt>
                <c:pt idx="19277">
                  <c:v>-756.07053756713901</c:v>
                </c:pt>
                <c:pt idx="19278">
                  <c:v>-756.06898784637497</c:v>
                </c:pt>
                <c:pt idx="19279">
                  <c:v>-756.06749773025501</c:v>
                </c:pt>
                <c:pt idx="19280">
                  <c:v>-756.06588840484596</c:v>
                </c:pt>
                <c:pt idx="19281">
                  <c:v>-756.06433868408203</c:v>
                </c:pt>
                <c:pt idx="19282">
                  <c:v>-756.06272935867298</c:v>
                </c:pt>
                <c:pt idx="19283">
                  <c:v>-756.06123924255405</c:v>
                </c:pt>
                <c:pt idx="19284">
                  <c:v>-756.05980873107899</c:v>
                </c:pt>
                <c:pt idx="19285">
                  <c:v>-756.05849742889404</c:v>
                </c:pt>
                <c:pt idx="19286">
                  <c:v>-756.05748414993298</c:v>
                </c:pt>
                <c:pt idx="19287">
                  <c:v>-756.05676889419601</c:v>
                </c:pt>
                <c:pt idx="19288">
                  <c:v>-756.05641126632702</c:v>
                </c:pt>
                <c:pt idx="19289">
                  <c:v>-756.05611324310303</c:v>
                </c:pt>
                <c:pt idx="19290">
                  <c:v>-756.05575561523494</c:v>
                </c:pt>
                <c:pt idx="19291">
                  <c:v>-756.05515956878696</c:v>
                </c:pt>
                <c:pt idx="19292">
                  <c:v>-756.05426549911499</c:v>
                </c:pt>
                <c:pt idx="19293">
                  <c:v>-756.05319261550903</c:v>
                </c:pt>
                <c:pt idx="19294">
                  <c:v>-756.05194091796898</c:v>
                </c:pt>
                <c:pt idx="19295">
                  <c:v>-756.05051040649403</c:v>
                </c:pt>
                <c:pt idx="19296">
                  <c:v>-756.048841476441</c:v>
                </c:pt>
                <c:pt idx="19297">
                  <c:v>-756.04717254638695</c:v>
                </c:pt>
                <c:pt idx="19298">
                  <c:v>-756.045742034912</c:v>
                </c:pt>
                <c:pt idx="19299">
                  <c:v>-756.04496717453003</c:v>
                </c:pt>
                <c:pt idx="19300">
                  <c:v>-756.04508638382003</c:v>
                </c:pt>
                <c:pt idx="19301">
                  <c:v>-756.04615926742599</c:v>
                </c:pt>
                <c:pt idx="19302">
                  <c:v>-756.04812622070301</c:v>
                </c:pt>
                <c:pt idx="19303">
                  <c:v>-756.05074882507301</c:v>
                </c:pt>
                <c:pt idx="19304">
                  <c:v>-756.05372905731201</c:v>
                </c:pt>
                <c:pt idx="19305">
                  <c:v>-756.05682849884101</c:v>
                </c:pt>
                <c:pt idx="19306">
                  <c:v>-756.05974912643501</c:v>
                </c:pt>
                <c:pt idx="19307">
                  <c:v>-756.06213331222602</c:v>
                </c:pt>
                <c:pt idx="19308">
                  <c:v>-756.06368303298996</c:v>
                </c:pt>
                <c:pt idx="19309">
                  <c:v>-756.06451749801704</c:v>
                </c:pt>
                <c:pt idx="19310">
                  <c:v>-756.06493473053001</c:v>
                </c:pt>
                <c:pt idx="19311">
                  <c:v>-756.06541156768799</c:v>
                </c:pt>
                <c:pt idx="19312">
                  <c:v>-756.06660366058395</c:v>
                </c:pt>
                <c:pt idx="19313">
                  <c:v>-756.06880903243996</c:v>
                </c:pt>
                <c:pt idx="19314">
                  <c:v>-756.07226610183704</c:v>
                </c:pt>
                <c:pt idx="19315">
                  <c:v>-756.07709407806396</c:v>
                </c:pt>
                <c:pt idx="19316">
                  <c:v>-756.08305454254196</c:v>
                </c:pt>
                <c:pt idx="19317">
                  <c:v>-756.08973026275703</c:v>
                </c:pt>
                <c:pt idx="19318">
                  <c:v>-756.09664440155098</c:v>
                </c:pt>
                <c:pt idx="19319">
                  <c:v>-756.10326051712104</c:v>
                </c:pt>
                <c:pt idx="19320">
                  <c:v>-756.10898256301903</c:v>
                </c:pt>
                <c:pt idx="19321">
                  <c:v>-756.11351251602196</c:v>
                </c:pt>
                <c:pt idx="19322">
                  <c:v>-756.11649274826095</c:v>
                </c:pt>
                <c:pt idx="19323">
                  <c:v>-756.11792325973499</c:v>
                </c:pt>
                <c:pt idx="19324">
                  <c:v>-756.11798286438</c:v>
                </c:pt>
                <c:pt idx="19325">
                  <c:v>-756.11696958541904</c:v>
                </c:pt>
                <c:pt idx="19326">
                  <c:v>-756.11536026000999</c:v>
                </c:pt>
                <c:pt idx="19327">
                  <c:v>-756.11345291137695</c:v>
                </c:pt>
                <c:pt idx="19328">
                  <c:v>-756.11160516738903</c:v>
                </c:pt>
                <c:pt idx="19329">
                  <c:v>-756.11011505126999</c:v>
                </c:pt>
                <c:pt idx="19330">
                  <c:v>-756.10922098159801</c:v>
                </c:pt>
                <c:pt idx="19331">
                  <c:v>-756.10934019088802</c:v>
                </c:pt>
                <c:pt idx="19332">
                  <c:v>-756.11083030700695</c:v>
                </c:pt>
                <c:pt idx="19333">
                  <c:v>-756.11369132995605</c:v>
                </c:pt>
                <c:pt idx="19334">
                  <c:v>-756.11780405044601</c:v>
                </c:pt>
                <c:pt idx="19335">
                  <c:v>-756.12269163131702</c:v>
                </c:pt>
                <c:pt idx="19336">
                  <c:v>-756.12793684005806</c:v>
                </c:pt>
                <c:pt idx="19337">
                  <c:v>-756.13312244415295</c:v>
                </c:pt>
                <c:pt idx="19338">
                  <c:v>-756.13783121108997</c:v>
                </c:pt>
                <c:pt idx="19339">
                  <c:v>-756.14170551300106</c:v>
                </c:pt>
                <c:pt idx="19340">
                  <c:v>-756.14438772201595</c:v>
                </c:pt>
                <c:pt idx="19341">
                  <c:v>-756.14540100097702</c:v>
                </c:pt>
                <c:pt idx="19342">
                  <c:v>-756.14468574523903</c:v>
                </c:pt>
                <c:pt idx="19343">
                  <c:v>-756.14236116409302</c:v>
                </c:pt>
                <c:pt idx="19344">
                  <c:v>-756.13878488540695</c:v>
                </c:pt>
                <c:pt idx="19345">
                  <c:v>-756.13455295562801</c:v>
                </c:pt>
                <c:pt idx="19346">
                  <c:v>-756.12990379333496</c:v>
                </c:pt>
                <c:pt idx="19347">
                  <c:v>-756.12513542175304</c:v>
                </c:pt>
                <c:pt idx="19348">
                  <c:v>-756.120545864105</c:v>
                </c:pt>
                <c:pt idx="19349">
                  <c:v>-756.11619472503696</c:v>
                </c:pt>
                <c:pt idx="19350">
                  <c:v>-756.112439632416</c:v>
                </c:pt>
                <c:pt idx="19351">
                  <c:v>-756.10928058624302</c:v>
                </c:pt>
                <c:pt idx="19352">
                  <c:v>-756.106896400452</c:v>
                </c:pt>
                <c:pt idx="19353">
                  <c:v>-756.10504865646396</c:v>
                </c:pt>
                <c:pt idx="19354">
                  <c:v>-756.10373735427902</c:v>
                </c:pt>
                <c:pt idx="19355">
                  <c:v>-756.10302209854103</c:v>
                </c:pt>
                <c:pt idx="19356">
                  <c:v>-756.10308170318604</c:v>
                </c:pt>
                <c:pt idx="19357">
                  <c:v>-756.10397577285801</c:v>
                </c:pt>
                <c:pt idx="19358">
                  <c:v>-756.10564470291195</c:v>
                </c:pt>
                <c:pt idx="19359">
                  <c:v>-756.10808849334705</c:v>
                </c:pt>
                <c:pt idx="19360">
                  <c:v>-756.11136674881004</c:v>
                </c:pt>
                <c:pt idx="19361">
                  <c:v>-756.115419864655</c:v>
                </c:pt>
                <c:pt idx="19362">
                  <c:v>-756.12024784088203</c:v>
                </c:pt>
                <c:pt idx="19363">
                  <c:v>-756.12561225891102</c:v>
                </c:pt>
                <c:pt idx="19364">
                  <c:v>-756.13103628158603</c:v>
                </c:pt>
                <c:pt idx="19365">
                  <c:v>-756.13610267639206</c:v>
                </c:pt>
                <c:pt idx="19366">
                  <c:v>-756.14027500152599</c:v>
                </c:pt>
                <c:pt idx="19367">
                  <c:v>-756.14349365234398</c:v>
                </c:pt>
                <c:pt idx="19368">
                  <c:v>-756.14546060562202</c:v>
                </c:pt>
                <c:pt idx="19369">
                  <c:v>-756.14611625671398</c:v>
                </c:pt>
                <c:pt idx="19370">
                  <c:v>-756.14528179168701</c:v>
                </c:pt>
                <c:pt idx="19371">
                  <c:v>-756.142957210541</c:v>
                </c:pt>
                <c:pt idx="19372">
                  <c:v>-756.13920211792004</c:v>
                </c:pt>
                <c:pt idx="19373">
                  <c:v>-756.134374141693</c:v>
                </c:pt>
                <c:pt idx="19374">
                  <c:v>-756.128830909729</c:v>
                </c:pt>
                <c:pt idx="19375">
                  <c:v>-756.12298965454102</c:v>
                </c:pt>
                <c:pt idx="19376">
                  <c:v>-756.11696958541904</c:v>
                </c:pt>
                <c:pt idx="19377">
                  <c:v>-756.11100912094105</c:v>
                </c:pt>
                <c:pt idx="19378">
                  <c:v>-756.10504865646396</c:v>
                </c:pt>
                <c:pt idx="19379">
                  <c:v>-756.09908819198597</c:v>
                </c:pt>
                <c:pt idx="19380">
                  <c:v>-756.09330654144298</c:v>
                </c:pt>
                <c:pt idx="19381">
                  <c:v>-756.08776330947899</c:v>
                </c:pt>
                <c:pt idx="19382">
                  <c:v>-756.08257770538398</c:v>
                </c:pt>
                <c:pt idx="19383">
                  <c:v>-756.07786893844604</c:v>
                </c:pt>
                <c:pt idx="19384">
                  <c:v>-756.07393503189098</c:v>
                </c:pt>
                <c:pt idx="19385">
                  <c:v>-756.07089519500801</c:v>
                </c:pt>
                <c:pt idx="19386">
                  <c:v>-756.06916666030895</c:v>
                </c:pt>
                <c:pt idx="19387">
                  <c:v>-756.06886863708496</c:v>
                </c:pt>
                <c:pt idx="19388">
                  <c:v>-756.07029914856003</c:v>
                </c:pt>
                <c:pt idx="19389">
                  <c:v>-756.073338985443</c:v>
                </c:pt>
                <c:pt idx="19390">
                  <c:v>-756.07774972915695</c:v>
                </c:pt>
                <c:pt idx="19391">
                  <c:v>-756.08329296112095</c:v>
                </c:pt>
                <c:pt idx="19392">
                  <c:v>-756.08937263488804</c:v>
                </c:pt>
                <c:pt idx="19393">
                  <c:v>-756.09539270401001</c:v>
                </c:pt>
                <c:pt idx="19394">
                  <c:v>-756.10081672668503</c:v>
                </c:pt>
                <c:pt idx="19395">
                  <c:v>-756.10510826110897</c:v>
                </c:pt>
                <c:pt idx="19396">
                  <c:v>-756.10796928405796</c:v>
                </c:pt>
                <c:pt idx="19397">
                  <c:v>-756.10934019088802</c:v>
                </c:pt>
                <c:pt idx="19398">
                  <c:v>-756.109519004822</c:v>
                </c:pt>
                <c:pt idx="19399">
                  <c:v>-756.10886335372902</c:v>
                </c:pt>
                <c:pt idx="19400">
                  <c:v>-756.10796928405796</c:v>
                </c:pt>
                <c:pt idx="19401">
                  <c:v>-756.10737323760998</c:v>
                </c:pt>
                <c:pt idx="19402">
                  <c:v>-756.10755205154396</c:v>
                </c:pt>
                <c:pt idx="19403">
                  <c:v>-756.10892295837402</c:v>
                </c:pt>
                <c:pt idx="19404">
                  <c:v>-756.11166477203403</c:v>
                </c:pt>
                <c:pt idx="19405">
                  <c:v>-756.11571788787899</c:v>
                </c:pt>
                <c:pt idx="19406">
                  <c:v>-756.12084388732899</c:v>
                </c:pt>
                <c:pt idx="19407">
                  <c:v>-756.12650632858299</c:v>
                </c:pt>
                <c:pt idx="19408">
                  <c:v>-756.13198995590199</c:v>
                </c:pt>
                <c:pt idx="19409">
                  <c:v>-756.13669872284004</c:v>
                </c:pt>
                <c:pt idx="19410">
                  <c:v>-756.14009618759201</c:v>
                </c:pt>
                <c:pt idx="19411">
                  <c:v>-756.14200353622505</c:v>
                </c:pt>
                <c:pt idx="19412">
                  <c:v>-756.14242076873802</c:v>
                </c:pt>
                <c:pt idx="19413">
                  <c:v>-756.14140748977695</c:v>
                </c:pt>
                <c:pt idx="19414">
                  <c:v>-756.13920211792004</c:v>
                </c:pt>
                <c:pt idx="19415">
                  <c:v>-756.13610267639206</c:v>
                </c:pt>
                <c:pt idx="19416">
                  <c:v>-756.13246679306098</c:v>
                </c:pt>
                <c:pt idx="19417">
                  <c:v>-756.128830909729</c:v>
                </c:pt>
                <c:pt idx="19418">
                  <c:v>-756.12561225891102</c:v>
                </c:pt>
                <c:pt idx="19419">
                  <c:v>-756.12304925918602</c:v>
                </c:pt>
                <c:pt idx="19420">
                  <c:v>-756.12138032913197</c:v>
                </c:pt>
                <c:pt idx="19421">
                  <c:v>-756.120545864105</c:v>
                </c:pt>
                <c:pt idx="19422">
                  <c:v>-756.12078428268501</c:v>
                </c:pt>
                <c:pt idx="19423">
                  <c:v>-756.12215518951405</c:v>
                </c:pt>
                <c:pt idx="19424">
                  <c:v>-756.12471818923996</c:v>
                </c:pt>
                <c:pt idx="19425">
                  <c:v>-756.12835407257103</c:v>
                </c:pt>
                <c:pt idx="19426">
                  <c:v>-756.13276481628395</c:v>
                </c:pt>
                <c:pt idx="19427">
                  <c:v>-756.13765239715599</c:v>
                </c:pt>
                <c:pt idx="19428">
                  <c:v>-756.14271879196201</c:v>
                </c:pt>
                <c:pt idx="19429">
                  <c:v>-756.14766597747803</c:v>
                </c:pt>
                <c:pt idx="19430">
                  <c:v>-756.15189790725697</c:v>
                </c:pt>
                <c:pt idx="19431">
                  <c:v>-756.15499734878597</c:v>
                </c:pt>
                <c:pt idx="19432">
                  <c:v>-756.15648746490501</c:v>
                </c:pt>
                <c:pt idx="19433">
                  <c:v>-756.15618944168102</c:v>
                </c:pt>
                <c:pt idx="19434">
                  <c:v>-756.154103279114</c:v>
                </c:pt>
                <c:pt idx="19435">
                  <c:v>-756.15046739578304</c:v>
                </c:pt>
                <c:pt idx="19436">
                  <c:v>-756.14563941955601</c:v>
                </c:pt>
                <c:pt idx="19437">
                  <c:v>-756.14009618759201</c:v>
                </c:pt>
                <c:pt idx="19438">
                  <c:v>-756.13449335098301</c:v>
                </c:pt>
                <c:pt idx="19439">
                  <c:v>-756.12948656082199</c:v>
                </c:pt>
                <c:pt idx="19440">
                  <c:v>-756.12567186355602</c:v>
                </c:pt>
                <c:pt idx="19441">
                  <c:v>-756.123585700989</c:v>
                </c:pt>
                <c:pt idx="19442">
                  <c:v>-756.12328767776501</c:v>
                </c:pt>
                <c:pt idx="19443">
                  <c:v>-756.12489700317406</c:v>
                </c:pt>
                <c:pt idx="19444">
                  <c:v>-756.12817525863704</c:v>
                </c:pt>
                <c:pt idx="19445">
                  <c:v>-756.13288402557396</c:v>
                </c:pt>
                <c:pt idx="19446">
                  <c:v>-756.13848686218296</c:v>
                </c:pt>
                <c:pt idx="19447">
                  <c:v>-756.14456653595005</c:v>
                </c:pt>
                <c:pt idx="19448">
                  <c:v>-756.15058660507202</c:v>
                </c:pt>
                <c:pt idx="19449">
                  <c:v>-756.15612983703602</c:v>
                </c:pt>
                <c:pt idx="19450">
                  <c:v>-756.16065979003895</c:v>
                </c:pt>
                <c:pt idx="19451">
                  <c:v>-756.16381883621204</c:v>
                </c:pt>
                <c:pt idx="19452">
                  <c:v>-756.16548776626598</c:v>
                </c:pt>
                <c:pt idx="19453">
                  <c:v>-756.16566658019997</c:v>
                </c:pt>
                <c:pt idx="19454">
                  <c:v>-756.16447448730503</c:v>
                </c:pt>
                <c:pt idx="19455">
                  <c:v>-756.162209510803</c:v>
                </c:pt>
                <c:pt idx="19456">
                  <c:v>-756.15922927856502</c:v>
                </c:pt>
                <c:pt idx="19457">
                  <c:v>-756.15601062774704</c:v>
                </c:pt>
                <c:pt idx="19458">
                  <c:v>-756.15314960479805</c:v>
                </c:pt>
                <c:pt idx="19459">
                  <c:v>-756.15118265152</c:v>
                </c:pt>
                <c:pt idx="19460">
                  <c:v>-756.15058660507202</c:v>
                </c:pt>
                <c:pt idx="19461">
                  <c:v>-756.15136146545399</c:v>
                </c:pt>
                <c:pt idx="19462">
                  <c:v>-756.15338802337703</c:v>
                </c:pt>
                <c:pt idx="19463">
                  <c:v>-756.15618944168102</c:v>
                </c:pt>
                <c:pt idx="19464">
                  <c:v>-756.159348487854</c:v>
                </c:pt>
                <c:pt idx="19465">
                  <c:v>-756.16250753402699</c:v>
                </c:pt>
                <c:pt idx="19466">
                  <c:v>-756.16518974304199</c:v>
                </c:pt>
                <c:pt idx="19467">
                  <c:v>-756.16703748703003</c:v>
                </c:pt>
                <c:pt idx="19468">
                  <c:v>-756.16805076599098</c:v>
                </c:pt>
                <c:pt idx="19469">
                  <c:v>-756.16822957992599</c:v>
                </c:pt>
                <c:pt idx="19470">
                  <c:v>-756.167991161347</c:v>
                </c:pt>
                <c:pt idx="19471">
                  <c:v>-756.16769313812301</c:v>
                </c:pt>
                <c:pt idx="19472">
                  <c:v>-756.16757392883301</c:v>
                </c:pt>
                <c:pt idx="19473">
                  <c:v>-756.167931556702</c:v>
                </c:pt>
                <c:pt idx="19474">
                  <c:v>-756.16876602172897</c:v>
                </c:pt>
                <c:pt idx="19475">
                  <c:v>-756.16983890533504</c:v>
                </c:pt>
                <c:pt idx="19476">
                  <c:v>-756.17103099822998</c:v>
                </c:pt>
                <c:pt idx="19477">
                  <c:v>-756.17210388183605</c:v>
                </c:pt>
                <c:pt idx="19478">
                  <c:v>-756.17287874221802</c:v>
                </c:pt>
                <c:pt idx="19479">
                  <c:v>-756.173415184021</c:v>
                </c:pt>
                <c:pt idx="19480">
                  <c:v>-756.17365360259998</c:v>
                </c:pt>
                <c:pt idx="19481">
                  <c:v>-756.17377281188999</c:v>
                </c:pt>
                <c:pt idx="19482">
                  <c:v>-756.17395162582397</c:v>
                </c:pt>
                <c:pt idx="19483">
                  <c:v>-756.17430925369297</c:v>
                </c:pt>
                <c:pt idx="19484">
                  <c:v>-756.17496490478504</c:v>
                </c:pt>
                <c:pt idx="19485">
                  <c:v>-756.176097393036</c:v>
                </c:pt>
                <c:pt idx="19486">
                  <c:v>-756.17752790451095</c:v>
                </c:pt>
                <c:pt idx="19487">
                  <c:v>-756.17913722992</c:v>
                </c:pt>
                <c:pt idx="19488">
                  <c:v>-756.18062734603905</c:v>
                </c:pt>
                <c:pt idx="19489">
                  <c:v>-756.18181943893501</c:v>
                </c:pt>
                <c:pt idx="19490">
                  <c:v>-756.18265390396095</c:v>
                </c:pt>
                <c:pt idx="19491">
                  <c:v>-756.18313074111995</c:v>
                </c:pt>
                <c:pt idx="19492">
                  <c:v>-756.18336915969905</c:v>
                </c:pt>
                <c:pt idx="19493">
                  <c:v>-756.18354797363304</c:v>
                </c:pt>
                <c:pt idx="19494">
                  <c:v>-756.18372678756702</c:v>
                </c:pt>
                <c:pt idx="19495">
                  <c:v>-756.18420362472602</c:v>
                </c:pt>
                <c:pt idx="19496">
                  <c:v>-756.18491888046299</c:v>
                </c:pt>
                <c:pt idx="19497">
                  <c:v>-756.18587255477905</c:v>
                </c:pt>
                <c:pt idx="19498">
                  <c:v>-756.18694543838501</c:v>
                </c:pt>
                <c:pt idx="19499">
                  <c:v>-756.18807792663597</c:v>
                </c:pt>
                <c:pt idx="19500">
                  <c:v>-756.18921041488704</c:v>
                </c:pt>
                <c:pt idx="19501">
                  <c:v>-756.19016408920299</c:v>
                </c:pt>
                <c:pt idx="19502">
                  <c:v>-756.19081974029598</c:v>
                </c:pt>
                <c:pt idx="19503">
                  <c:v>-756.19093894958496</c:v>
                </c:pt>
                <c:pt idx="19504">
                  <c:v>-756.19040250778198</c:v>
                </c:pt>
                <c:pt idx="19505">
                  <c:v>-756.18927001953102</c:v>
                </c:pt>
                <c:pt idx="19506">
                  <c:v>-756.187660694123</c:v>
                </c:pt>
                <c:pt idx="19507">
                  <c:v>-756.18581295013405</c:v>
                </c:pt>
                <c:pt idx="19508">
                  <c:v>-756.18390560150203</c:v>
                </c:pt>
                <c:pt idx="19509">
                  <c:v>-756.18193864822399</c:v>
                </c:pt>
                <c:pt idx="19510">
                  <c:v>-756.18003129959095</c:v>
                </c:pt>
                <c:pt idx="19511">
                  <c:v>-756.17830276489303</c:v>
                </c:pt>
                <c:pt idx="19512">
                  <c:v>-756.17693185806297</c:v>
                </c:pt>
                <c:pt idx="19513">
                  <c:v>-756.17597818374702</c:v>
                </c:pt>
                <c:pt idx="19514">
                  <c:v>-756.17526292800903</c:v>
                </c:pt>
                <c:pt idx="19515">
                  <c:v>-756.17460727691696</c:v>
                </c:pt>
                <c:pt idx="19516">
                  <c:v>-756.173593997956</c:v>
                </c:pt>
                <c:pt idx="19517">
                  <c:v>-756.17210388183605</c:v>
                </c:pt>
                <c:pt idx="19518">
                  <c:v>-756.17019653320301</c:v>
                </c:pt>
                <c:pt idx="19519">
                  <c:v>-756.167991161347</c:v>
                </c:pt>
                <c:pt idx="19520">
                  <c:v>-756.16584539413498</c:v>
                </c:pt>
                <c:pt idx="19521">
                  <c:v>-756.16393804550205</c:v>
                </c:pt>
                <c:pt idx="19522">
                  <c:v>-756.16262674331699</c:v>
                </c:pt>
                <c:pt idx="19523">
                  <c:v>-756.162209510803</c:v>
                </c:pt>
                <c:pt idx="19524">
                  <c:v>-756.16292476654098</c:v>
                </c:pt>
                <c:pt idx="19525">
                  <c:v>-756.164891719818</c:v>
                </c:pt>
                <c:pt idx="19526">
                  <c:v>-756.167991161347</c:v>
                </c:pt>
                <c:pt idx="19527">
                  <c:v>-756.17168664932296</c:v>
                </c:pt>
                <c:pt idx="19528">
                  <c:v>-756.17550134658802</c:v>
                </c:pt>
                <c:pt idx="19529">
                  <c:v>-756.17877960205101</c:v>
                </c:pt>
                <c:pt idx="19530">
                  <c:v>-756.18110418319702</c:v>
                </c:pt>
                <c:pt idx="19531">
                  <c:v>-756.18223667144798</c:v>
                </c:pt>
                <c:pt idx="19532">
                  <c:v>-756.18223667144798</c:v>
                </c:pt>
                <c:pt idx="19533">
                  <c:v>-756.18128299713203</c:v>
                </c:pt>
                <c:pt idx="19534">
                  <c:v>-756.17967367172298</c:v>
                </c:pt>
                <c:pt idx="19535">
                  <c:v>-756.17788553237904</c:v>
                </c:pt>
                <c:pt idx="19536">
                  <c:v>-756.17633581161499</c:v>
                </c:pt>
                <c:pt idx="19537">
                  <c:v>-756.17550134658802</c:v>
                </c:pt>
                <c:pt idx="19538">
                  <c:v>-756.17556095123302</c:v>
                </c:pt>
                <c:pt idx="19539">
                  <c:v>-756.17639541625999</c:v>
                </c:pt>
                <c:pt idx="19540">
                  <c:v>-756.17788553237904</c:v>
                </c:pt>
                <c:pt idx="19541">
                  <c:v>-756.17973327636696</c:v>
                </c:pt>
                <c:pt idx="19542">
                  <c:v>-756.181640625</c:v>
                </c:pt>
                <c:pt idx="19543">
                  <c:v>-756.18342876434303</c:v>
                </c:pt>
                <c:pt idx="19544">
                  <c:v>-756.18485927581798</c:v>
                </c:pt>
                <c:pt idx="19545">
                  <c:v>-756.18605136871395</c:v>
                </c:pt>
                <c:pt idx="19546">
                  <c:v>-756.18712425232002</c:v>
                </c:pt>
                <c:pt idx="19547">
                  <c:v>-756.18837594985996</c:v>
                </c:pt>
                <c:pt idx="19548">
                  <c:v>-756.19010448455799</c:v>
                </c:pt>
                <c:pt idx="19549">
                  <c:v>-756.19248867034901</c:v>
                </c:pt>
                <c:pt idx="19550">
                  <c:v>-756.19552850723301</c:v>
                </c:pt>
                <c:pt idx="19551">
                  <c:v>-756.19916439056396</c:v>
                </c:pt>
                <c:pt idx="19552">
                  <c:v>-756.20321750640903</c:v>
                </c:pt>
                <c:pt idx="19553">
                  <c:v>-756.20733022689797</c:v>
                </c:pt>
                <c:pt idx="19554">
                  <c:v>-756.21096611022995</c:v>
                </c:pt>
                <c:pt idx="19555">
                  <c:v>-756.21358871459995</c:v>
                </c:pt>
                <c:pt idx="19556">
                  <c:v>-756.21466159820602</c:v>
                </c:pt>
                <c:pt idx="19557">
                  <c:v>-756.21394634246803</c:v>
                </c:pt>
                <c:pt idx="19558">
                  <c:v>-756.21138334274303</c:v>
                </c:pt>
                <c:pt idx="19559">
                  <c:v>-756.20721101760898</c:v>
                </c:pt>
                <c:pt idx="19560">
                  <c:v>-756.20178699493397</c:v>
                </c:pt>
                <c:pt idx="19561">
                  <c:v>-756.19570732116699</c:v>
                </c:pt>
                <c:pt idx="19562">
                  <c:v>-756.18950843811103</c:v>
                </c:pt>
                <c:pt idx="19563">
                  <c:v>-756.18366718292305</c:v>
                </c:pt>
                <c:pt idx="19564">
                  <c:v>-756.17877960205101</c:v>
                </c:pt>
                <c:pt idx="19565">
                  <c:v>-756.17508411407505</c:v>
                </c:pt>
                <c:pt idx="19566">
                  <c:v>-756.17269992828403</c:v>
                </c:pt>
                <c:pt idx="19567">
                  <c:v>-756.17144823074398</c:v>
                </c:pt>
                <c:pt idx="19568">
                  <c:v>-756.17109060287498</c:v>
                </c:pt>
                <c:pt idx="19569">
                  <c:v>-756.17115020751999</c:v>
                </c:pt>
                <c:pt idx="19570">
                  <c:v>-756.17126941680897</c:v>
                </c:pt>
                <c:pt idx="19571">
                  <c:v>-756.17126941680897</c:v>
                </c:pt>
                <c:pt idx="19572">
                  <c:v>-756.17120981216499</c:v>
                </c:pt>
                <c:pt idx="19573">
                  <c:v>-756.17120981216499</c:v>
                </c:pt>
                <c:pt idx="19574">
                  <c:v>-756.17126941680897</c:v>
                </c:pt>
                <c:pt idx="19575">
                  <c:v>-756.17156744003296</c:v>
                </c:pt>
                <c:pt idx="19576">
                  <c:v>-756.17210388183605</c:v>
                </c:pt>
                <c:pt idx="19577">
                  <c:v>-756.17293834686302</c:v>
                </c:pt>
                <c:pt idx="19578">
                  <c:v>-756.17419004440296</c:v>
                </c:pt>
                <c:pt idx="19579">
                  <c:v>-756.17556095123302</c:v>
                </c:pt>
                <c:pt idx="19580">
                  <c:v>-756.17681264877297</c:v>
                </c:pt>
                <c:pt idx="19581">
                  <c:v>-756.17776632309005</c:v>
                </c:pt>
                <c:pt idx="19582">
                  <c:v>-756.17800474166904</c:v>
                </c:pt>
                <c:pt idx="19583">
                  <c:v>-756.17746829986595</c:v>
                </c:pt>
                <c:pt idx="19584">
                  <c:v>-756.17621660232601</c:v>
                </c:pt>
                <c:pt idx="19585">
                  <c:v>-756.17454767227196</c:v>
                </c:pt>
                <c:pt idx="19586">
                  <c:v>-756.17258071899403</c:v>
                </c:pt>
                <c:pt idx="19587">
                  <c:v>-756.17073297500599</c:v>
                </c:pt>
                <c:pt idx="19588">
                  <c:v>-756.16930246353195</c:v>
                </c:pt>
                <c:pt idx="19589">
                  <c:v>-756.16846799850498</c:v>
                </c:pt>
                <c:pt idx="19590">
                  <c:v>-756.16828918457099</c:v>
                </c:pt>
                <c:pt idx="19591">
                  <c:v>-756.16882562637397</c:v>
                </c:pt>
                <c:pt idx="19592">
                  <c:v>-756.16983890533504</c:v>
                </c:pt>
                <c:pt idx="19593">
                  <c:v>-756.17126941680897</c:v>
                </c:pt>
                <c:pt idx="19594">
                  <c:v>-756.17264032363903</c:v>
                </c:pt>
                <c:pt idx="19595">
                  <c:v>-756.17365360259998</c:v>
                </c:pt>
                <c:pt idx="19596">
                  <c:v>-756.17407083511398</c:v>
                </c:pt>
                <c:pt idx="19597">
                  <c:v>-756.17383241653499</c:v>
                </c:pt>
                <c:pt idx="19598">
                  <c:v>-756.17287874221802</c:v>
                </c:pt>
                <c:pt idx="19599">
                  <c:v>-756.17132902145397</c:v>
                </c:pt>
                <c:pt idx="19600">
                  <c:v>-756.16912364959705</c:v>
                </c:pt>
                <c:pt idx="19601">
                  <c:v>-756.16638183593795</c:v>
                </c:pt>
                <c:pt idx="19602">
                  <c:v>-756.16328239440895</c:v>
                </c:pt>
                <c:pt idx="19603">
                  <c:v>-756.15988492965698</c:v>
                </c:pt>
                <c:pt idx="19604">
                  <c:v>-756.15642786026001</c:v>
                </c:pt>
                <c:pt idx="19605">
                  <c:v>-756.15303039550804</c:v>
                </c:pt>
                <c:pt idx="19606">
                  <c:v>-756.14987134933494</c:v>
                </c:pt>
                <c:pt idx="19607">
                  <c:v>-756.14695072174095</c:v>
                </c:pt>
                <c:pt idx="19608">
                  <c:v>-756.14450693130505</c:v>
                </c:pt>
                <c:pt idx="19609">
                  <c:v>-756.14265918731701</c:v>
                </c:pt>
                <c:pt idx="19610">
                  <c:v>-756.14146709442196</c:v>
                </c:pt>
                <c:pt idx="19611">
                  <c:v>-756.14093065261898</c:v>
                </c:pt>
                <c:pt idx="19612">
                  <c:v>-756.14081144332897</c:v>
                </c:pt>
                <c:pt idx="19613">
                  <c:v>-756.14087104797397</c:v>
                </c:pt>
                <c:pt idx="19614">
                  <c:v>-756.14075183868397</c:v>
                </c:pt>
                <c:pt idx="19615">
                  <c:v>-756.14021539688099</c:v>
                </c:pt>
                <c:pt idx="19616">
                  <c:v>-756.13926172256504</c:v>
                </c:pt>
                <c:pt idx="19617">
                  <c:v>-756.13789081573498</c:v>
                </c:pt>
                <c:pt idx="19618">
                  <c:v>-756.13634109497104</c:v>
                </c:pt>
                <c:pt idx="19619">
                  <c:v>-756.134850978852</c:v>
                </c:pt>
                <c:pt idx="19620">
                  <c:v>-756.13365888595604</c:v>
                </c:pt>
                <c:pt idx="19621">
                  <c:v>-756.13294363021896</c:v>
                </c:pt>
                <c:pt idx="19622">
                  <c:v>-756.13282442092896</c:v>
                </c:pt>
                <c:pt idx="19623">
                  <c:v>-756.13348007202205</c:v>
                </c:pt>
                <c:pt idx="19624">
                  <c:v>-756.134850978852</c:v>
                </c:pt>
                <c:pt idx="19625">
                  <c:v>-756.13675832748402</c:v>
                </c:pt>
                <c:pt idx="19626">
                  <c:v>-756.13884449005104</c:v>
                </c:pt>
                <c:pt idx="19627">
                  <c:v>-756.14075183868397</c:v>
                </c:pt>
                <c:pt idx="19628">
                  <c:v>-756.14218235015903</c:v>
                </c:pt>
                <c:pt idx="19629">
                  <c:v>-756.143076419831</c:v>
                </c:pt>
                <c:pt idx="19630">
                  <c:v>-756.14355325698898</c:v>
                </c:pt>
                <c:pt idx="19631">
                  <c:v>-756.14397048950195</c:v>
                </c:pt>
                <c:pt idx="19632">
                  <c:v>-756.14450693130505</c:v>
                </c:pt>
                <c:pt idx="19633">
                  <c:v>-756.14528179168701</c:v>
                </c:pt>
                <c:pt idx="19634">
                  <c:v>-756.14635467529297</c:v>
                </c:pt>
                <c:pt idx="19635">
                  <c:v>-756.14766597747803</c:v>
                </c:pt>
                <c:pt idx="19636">
                  <c:v>-756.14927530288696</c:v>
                </c:pt>
                <c:pt idx="19637">
                  <c:v>-756.15094423294101</c:v>
                </c:pt>
                <c:pt idx="19638">
                  <c:v>-756.15243434905994</c:v>
                </c:pt>
                <c:pt idx="19639">
                  <c:v>-756.15350723266602</c:v>
                </c:pt>
                <c:pt idx="19640">
                  <c:v>-756.15380525589001</c:v>
                </c:pt>
                <c:pt idx="19641">
                  <c:v>-756.15344762802101</c:v>
                </c:pt>
                <c:pt idx="19642">
                  <c:v>-756.15255355834995</c:v>
                </c:pt>
                <c:pt idx="19643">
                  <c:v>-756.15165948867798</c:v>
                </c:pt>
                <c:pt idx="19644">
                  <c:v>-756.15106344223</c:v>
                </c:pt>
                <c:pt idx="19645">
                  <c:v>-756.15130186081001</c:v>
                </c:pt>
                <c:pt idx="19646">
                  <c:v>-756.15255355834995</c:v>
                </c:pt>
                <c:pt idx="19647">
                  <c:v>-756.15511655807495</c:v>
                </c:pt>
                <c:pt idx="19648">
                  <c:v>-756.15905046463001</c:v>
                </c:pt>
                <c:pt idx="19649">
                  <c:v>-756.16399765014705</c:v>
                </c:pt>
                <c:pt idx="19650">
                  <c:v>-756.16948127746605</c:v>
                </c:pt>
                <c:pt idx="19651">
                  <c:v>-756.17478609085094</c:v>
                </c:pt>
                <c:pt idx="19652">
                  <c:v>-756.17931604385399</c:v>
                </c:pt>
                <c:pt idx="19653">
                  <c:v>-756.18235588073799</c:v>
                </c:pt>
                <c:pt idx="19654">
                  <c:v>-756.18348836898804</c:v>
                </c:pt>
                <c:pt idx="19655">
                  <c:v>-756.18253469467197</c:v>
                </c:pt>
                <c:pt idx="19656">
                  <c:v>-756.17949485778797</c:v>
                </c:pt>
                <c:pt idx="19657">
                  <c:v>-756.17472648620605</c:v>
                </c:pt>
                <c:pt idx="19658">
                  <c:v>-756.16888523101795</c:v>
                </c:pt>
                <c:pt idx="19659">
                  <c:v>-756.16256713867199</c:v>
                </c:pt>
                <c:pt idx="19660">
                  <c:v>-756.15654706955002</c:v>
                </c:pt>
                <c:pt idx="19661">
                  <c:v>-756.15136146545399</c:v>
                </c:pt>
                <c:pt idx="19662">
                  <c:v>-756.14748716354404</c:v>
                </c:pt>
                <c:pt idx="19663">
                  <c:v>-756.14528179168701</c:v>
                </c:pt>
                <c:pt idx="19664">
                  <c:v>-756.14480495452904</c:v>
                </c:pt>
                <c:pt idx="19665">
                  <c:v>-756.14587783813499</c:v>
                </c:pt>
                <c:pt idx="19666">
                  <c:v>-756.14802360534702</c:v>
                </c:pt>
                <c:pt idx="19667">
                  <c:v>-756.15076541900703</c:v>
                </c:pt>
                <c:pt idx="19668">
                  <c:v>-756.15386486053501</c:v>
                </c:pt>
                <c:pt idx="19669">
                  <c:v>-756.156785488129</c:v>
                </c:pt>
                <c:pt idx="19670">
                  <c:v>-756.159348487854</c:v>
                </c:pt>
                <c:pt idx="19671">
                  <c:v>-756.16125583648704</c:v>
                </c:pt>
                <c:pt idx="19672">
                  <c:v>-756.162328720093</c:v>
                </c:pt>
                <c:pt idx="19673">
                  <c:v>-756.16262674331699</c:v>
                </c:pt>
                <c:pt idx="19674">
                  <c:v>-756.162388324738</c:v>
                </c:pt>
                <c:pt idx="19675">
                  <c:v>-756.16173267364502</c:v>
                </c:pt>
                <c:pt idx="19676">
                  <c:v>-756.16101741790806</c:v>
                </c:pt>
                <c:pt idx="19677">
                  <c:v>-756.16030216217098</c:v>
                </c:pt>
                <c:pt idx="19678">
                  <c:v>-756.15982532501198</c:v>
                </c:pt>
                <c:pt idx="19679">
                  <c:v>-756.159706115723</c:v>
                </c:pt>
                <c:pt idx="19680">
                  <c:v>-756.16000413894699</c:v>
                </c:pt>
                <c:pt idx="19681">
                  <c:v>-756.16065979003895</c:v>
                </c:pt>
                <c:pt idx="19682">
                  <c:v>-756.16149425506603</c:v>
                </c:pt>
                <c:pt idx="19683">
                  <c:v>-756.16214990615902</c:v>
                </c:pt>
                <c:pt idx="19684">
                  <c:v>-756.16250753402699</c:v>
                </c:pt>
                <c:pt idx="19685">
                  <c:v>-756.16250753402699</c:v>
                </c:pt>
                <c:pt idx="19686">
                  <c:v>-756.16214990615902</c:v>
                </c:pt>
                <c:pt idx="19687">
                  <c:v>-756.16143465042103</c:v>
                </c:pt>
                <c:pt idx="19688">
                  <c:v>-756.16071939468395</c:v>
                </c:pt>
                <c:pt idx="19689">
                  <c:v>-756.16012334823597</c:v>
                </c:pt>
                <c:pt idx="19690">
                  <c:v>-756.16012334823597</c:v>
                </c:pt>
                <c:pt idx="19691">
                  <c:v>-756.16095781326305</c:v>
                </c:pt>
                <c:pt idx="19692">
                  <c:v>-756.16268634796199</c:v>
                </c:pt>
                <c:pt idx="19693">
                  <c:v>-756.16524934768699</c:v>
                </c:pt>
                <c:pt idx="19694">
                  <c:v>-756.16834878921497</c:v>
                </c:pt>
                <c:pt idx="19695">
                  <c:v>-756.17144823074398</c:v>
                </c:pt>
                <c:pt idx="19696">
                  <c:v>-756.17413043975898</c:v>
                </c:pt>
                <c:pt idx="19697">
                  <c:v>-756.17597818374702</c:v>
                </c:pt>
                <c:pt idx="19698">
                  <c:v>-756.17669343948398</c:v>
                </c:pt>
                <c:pt idx="19699">
                  <c:v>-756.176097393036</c:v>
                </c:pt>
                <c:pt idx="19700">
                  <c:v>-756.17424964904797</c:v>
                </c:pt>
                <c:pt idx="19701">
                  <c:v>-756.17138862609897</c:v>
                </c:pt>
                <c:pt idx="19702">
                  <c:v>-756.167931556702</c:v>
                </c:pt>
                <c:pt idx="19703">
                  <c:v>-756.16435527801502</c:v>
                </c:pt>
                <c:pt idx="19704">
                  <c:v>-756.16113662719704</c:v>
                </c:pt>
                <c:pt idx="19705">
                  <c:v>-756.15857362747204</c:v>
                </c:pt>
                <c:pt idx="19706">
                  <c:v>-756.15660667419502</c:v>
                </c:pt>
                <c:pt idx="19707">
                  <c:v>-756.15529537200905</c:v>
                </c:pt>
                <c:pt idx="19708">
                  <c:v>-756.15440130233799</c:v>
                </c:pt>
                <c:pt idx="19709">
                  <c:v>-756.15392446518001</c:v>
                </c:pt>
                <c:pt idx="19710">
                  <c:v>-756.15368604660102</c:v>
                </c:pt>
                <c:pt idx="19711">
                  <c:v>-756.15368604660102</c:v>
                </c:pt>
                <c:pt idx="19712">
                  <c:v>-756.15386486053501</c:v>
                </c:pt>
                <c:pt idx="19713">
                  <c:v>-756.15434169769298</c:v>
                </c:pt>
                <c:pt idx="19714">
                  <c:v>-756.15529537200905</c:v>
                </c:pt>
                <c:pt idx="19715">
                  <c:v>-756.15684509277401</c:v>
                </c:pt>
                <c:pt idx="19716">
                  <c:v>-756.15916967392002</c:v>
                </c:pt>
                <c:pt idx="19717">
                  <c:v>-756.16209030151401</c:v>
                </c:pt>
                <c:pt idx="19718">
                  <c:v>-756.16542816162098</c:v>
                </c:pt>
                <c:pt idx="19719">
                  <c:v>-756.16906404495296</c:v>
                </c:pt>
                <c:pt idx="19720">
                  <c:v>-756.17281913757301</c:v>
                </c:pt>
                <c:pt idx="19721">
                  <c:v>-756.17657423019398</c:v>
                </c:pt>
                <c:pt idx="19722">
                  <c:v>-756.18003129959095</c:v>
                </c:pt>
                <c:pt idx="19723">
                  <c:v>-756.18301153182995</c:v>
                </c:pt>
                <c:pt idx="19724">
                  <c:v>-756.18515729904198</c:v>
                </c:pt>
                <c:pt idx="19725">
                  <c:v>-756.18628978729305</c:v>
                </c:pt>
                <c:pt idx="19726">
                  <c:v>-756.18623018264805</c:v>
                </c:pt>
                <c:pt idx="19727">
                  <c:v>-756.18503808975197</c:v>
                </c:pt>
                <c:pt idx="19728">
                  <c:v>-756.18253469467197</c:v>
                </c:pt>
                <c:pt idx="19729">
                  <c:v>-756.17889881134101</c:v>
                </c:pt>
                <c:pt idx="19730">
                  <c:v>-756.17442846298195</c:v>
                </c:pt>
                <c:pt idx="19731">
                  <c:v>-756.16954088211105</c:v>
                </c:pt>
                <c:pt idx="19732">
                  <c:v>-756.164951324463</c:v>
                </c:pt>
                <c:pt idx="19733">
                  <c:v>-756.16119623184204</c:v>
                </c:pt>
                <c:pt idx="19734">
                  <c:v>-756.15875244140602</c:v>
                </c:pt>
                <c:pt idx="19735">
                  <c:v>-756.15791797637996</c:v>
                </c:pt>
                <c:pt idx="19736">
                  <c:v>-756.15863323211704</c:v>
                </c:pt>
                <c:pt idx="19737">
                  <c:v>-756.16060018539395</c:v>
                </c:pt>
                <c:pt idx="19738">
                  <c:v>-756.16322278976497</c:v>
                </c:pt>
                <c:pt idx="19739">
                  <c:v>-756.16602420806896</c:v>
                </c:pt>
                <c:pt idx="19740">
                  <c:v>-756.16858720779396</c:v>
                </c:pt>
                <c:pt idx="19741">
                  <c:v>-756.17073297500599</c:v>
                </c:pt>
                <c:pt idx="19742">
                  <c:v>-756.17228269577004</c:v>
                </c:pt>
                <c:pt idx="19743">
                  <c:v>-756.17335557937599</c:v>
                </c:pt>
                <c:pt idx="19744">
                  <c:v>-756.17407083511398</c:v>
                </c:pt>
                <c:pt idx="19745">
                  <c:v>-756.17478609085094</c:v>
                </c:pt>
                <c:pt idx="19746">
                  <c:v>-756.17591857910202</c:v>
                </c:pt>
                <c:pt idx="19747">
                  <c:v>-756.17764711380005</c:v>
                </c:pt>
                <c:pt idx="19748">
                  <c:v>-756.18009090423595</c:v>
                </c:pt>
                <c:pt idx="19749">
                  <c:v>-756.18307113647495</c:v>
                </c:pt>
                <c:pt idx="19750">
                  <c:v>-756.18623018264805</c:v>
                </c:pt>
                <c:pt idx="19751">
                  <c:v>-756.18932962417603</c:v>
                </c:pt>
                <c:pt idx="19752">
                  <c:v>-756.19201183319103</c:v>
                </c:pt>
                <c:pt idx="19753">
                  <c:v>-756.19409799575806</c:v>
                </c:pt>
                <c:pt idx="19754">
                  <c:v>-756.19534969329902</c:v>
                </c:pt>
                <c:pt idx="19755">
                  <c:v>-756.19564771652199</c:v>
                </c:pt>
                <c:pt idx="19756">
                  <c:v>-756.19475364685104</c:v>
                </c:pt>
                <c:pt idx="19757">
                  <c:v>-756.19266748428402</c:v>
                </c:pt>
                <c:pt idx="19758">
                  <c:v>-756.18938922882103</c:v>
                </c:pt>
                <c:pt idx="19759">
                  <c:v>-756.18521690368698</c:v>
                </c:pt>
                <c:pt idx="19760">
                  <c:v>-756.18044853210495</c:v>
                </c:pt>
                <c:pt idx="19761">
                  <c:v>-756.17544174194404</c:v>
                </c:pt>
                <c:pt idx="19762">
                  <c:v>-756.17037534713802</c:v>
                </c:pt>
                <c:pt idx="19763">
                  <c:v>-756.16554737091099</c:v>
                </c:pt>
                <c:pt idx="19764">
                  <c:v>-756.16095781326305</c:v>
                </c:pt>
                <c:pt idx="19765">
                  <c:v>-756.15660667419502</c:v>
                </c:pt>
                <c:pt idx="19766">
                  <c:v>-756.15255355834995</c:v>
                </c:pt>
                <c:pt idx="19767">
                  <c:v>-756.14867925643898</c:v>
                </c:pt>
                <c:pt idx="19768">
                  <c:v>-756.14498376846302</c:v>
                </c:pt>
                <c:pt idx="19769">
                  <c:v>-756.14146709442196</c:v>
                </c:pt>
                <c:pt idx="19770">
                  <c:v>-756.13806962966896</c:v>
                </c:pt>
                <c:pt idx="19771">
                  <c:v>-756.134791374207</c:v>
                </c:pt>
                <c:pt idx="19772">
                  <c:v>-756.131751537323</c:v>
                </c:pt>
                <c:pt idx="19773">
                  <c:v>-756.129188537598</c:v>
                </c:pt>
                <c:pt idx="19774">
                  <c:v>-756.12728118896496</c:v>
                </c:pt>
                <c:pt idx="19775">
                  <c:v>-756.12602949142502</c:v>
                </c:pt>
                <c:pt idx="19776">
                  <c:v>-756.12501621246395</c:v>
                </c:pt>
                <c:pt idx="19777">
                  <c:v>-756.12388372421299</c:v>
                </c:pt>
                <c:pt idx="19778">
                  <c:v>-756.12209558486995</c:v>
                </c:pt>
                <c:pt idx="19779">
                  <c:v>-756.11947298049904</c:v>
                </c:pt>
                <c:pt idx="19780">
                  <c:v>-756.11595630645797</c:v>
                </c:pt>
                <c:pt idx="19781">
                  <c:v>-756.11178398132301</c:v>
                </c:pt>
                <c:pt idx="19782">
                  <c:v>-756.10731363296497</c:v>
                </c:pt>
                <c:pt idx="19783">
                  <c:v>-756.10290288925205</c:v>
                </c:pt>
                <c:pt idx="19784">
                  <c:v>-756.09914779663097</c:v>
                </c:pt>
                <c:pt idx="19785">
                  <c:v>-756.09652519226097</c:v>
                </c:pt>
                <c:pt idx="19786">
                  <c:v>-756.09551191330002</c:v>
                </c:pt>
                <c:pt idx="19787">
                  <c:v>-756.09658479690597</c:v>
                </c:pt>
                <c:pt idx="19788">
                  <c:v>-756.09956502914395</c:v>
                </c:pt>
                <c:pt idx="19789">
                  <c:v>-756.10421419143699</c:v>
                </c:pt>
                <c:pt idx="19790">
                  <c:v>-756.10969781875599</c:v>
                </c:pt>
                <c:pt idx="19791">
                  <c:v>-756.115419864655</c:v>
                </c:pt>
                <c:pt idx="19792">
                  <c:v>-756.12060546875</c:v>
                </c:pt>
                <c:pt idx="19793">
                  <c:v>-756.12471818923996</c:v>
                </c:pt>
                <c:pt idx="19794">
                  <c:v>-756.12757921218895</c:v>
                </c:pt>
                <c:pt idx="19795">
                  <c:v>-756.12912893295299</c:v>
                </c:pt>
                <c:pt idx="19796">
                  <c:v>-756.12942695617699</c:v>
                </c:pt>
                <c:pt idx="19797">
                  <c:v>-756.12895011901901</c:v>
                </c:pt>
                <c:pt idx="19798">
                  <c:v>-756.12799644470203</c:v>
                </c:pt>
                <c:pt idx="19799">
                  <c:v>-756.12698316574097</c:v>
                </c:pt>
                <c:pt idx="19800">
                  <c:v>-756.126208305359</c:v>
                </c:pt>
                <c:pt idx="19801">
                  <c:v>-756.12579107284603</c:v>
                </c:pt>
                <c:pt idx="19802">
                  <c:v>-756.12585067749001</c:v>
                </c:pt>
                <c:pt idx="19803">
                  <c:v>-756.126208305359</c:v>
                </c:pt>
                <c:pt idx="19804">
                  <c:v>-756.12656593322799</c:v>
                </c:pt>
                <c:pt idx="19805">
                  <c:v>-756.12656593322799</c:v>
                </c:pt>
                <c:pt idx="19806">
                  <c:v>-756.12579107284603</c:v>
                </c:pt>
                <c:pt idx="19807">
                  <c:v>-756.12412214279198</c:v>
                </c:pt>
                <c:pt idx="19808">
                  <c:v>-756.12173795700096</c:v>
                </c:pt>
                <c:pt idx="19809">
                  <c:v>-756.11881732940697</c:v>
                </c:pt>
                <c:pt idx="19810">
                  <c:v>-756.11559867858898</c:v>
                </c:pt>
                <c:pt idx="19811">
                  <c:v>-756.11226081848201</c:v>
                </c:pt>
                <c:pt idx="19812">
                  <c:v>-756.10874414444004</c:v>
                </c:pt>
                <c:pt idx="19813">
                  <c:v>-756.10516786575295</c:v>
                </c:pt>
                <c:pt idx="19814">
                  <c:v>-756.10171079635597</c:v>
                </c:pt>
                <c:pt idx="19815">
                  <c:v>-756.098313331604</c:v>
                </c:pt>
                <c:pt idx="19816">
                  <c:v>-756.09503507614204</c:v>
                </c:pt>
                <c:pt idx="19817">
                  <c:v>-756.09169721603405</c:v>
                </c:pt>
                <c:pt idx="19818">
                  <c:v>-756.08812093734798</c:v>
                </c:pt>
                <c:pt idx="19819">
                  <c:v>-756.08418703079201</c:v>
                </c:pt>
                <c:pt idx="19820">
                  <c:v>-756.07983589172397</c:v>
                </c:pt>
                <c:pt idx="19821">
                  <c:v>-756.07512712478695</c:v>
                </c:pt>
                <c:pt idx="19822">
                  <c:v>-756.07006072998104</c:v>
                </c:pt>
                <c:pt idx="19823">
                  <c:v>-756.06463670730602</c:v>
                </c:pt>
                <c:pt idx="19824">
                  <c:v>-756.05885505676304</c:v>
                </c:pt>
                <c:pt idx="19825">
                  <c:v>-756.05277538299595</c:v>
                </c:pt>
                <c:pt idx="19826">
                  <c:v>-756.04657649993896</c:v>
                </c:pt>
                <c:pt idx="19827">
                  <c:v>-756.04049682617199</c:v>
                </c:pt>
                <c:pt idx="19828">
                  <c:v>-756.034715175629</c:v>
                </c:pt>
                <c:pt idx="19829">
                  <c:v>-756.029469966889</c:v>
                </c:pt>
                <c:pt idx="19830">
                  <c:v>-756.02499961853005</c:v>
                </c:pt>
                <c:pt idx="19831">
                  <c:v>-756.02142333984398</c:v>
                </c:pt>
                <c:pt idx="19832">
                  <c:v>-756.01874113082897</c:v>
                </c:pt>
                <c:pt idx="19833">
                  <c:v>-756.01701259613105</c:v>
                </c:pt>
                <c:pt idx="19834">
                  <c:v>-756.01599931716896</c:v>
                </c:pt>
                <c:pt idx="19835">
                  <c:v>-756.01546287536598</c:v>
                </c:pt>
                <c:pt idx="19836">
                  <c:v>-756.01510524749801</c:v>
                </c:pt>
                <c:pt idx="19837">
                  <c:v>-756.01450920105003</c:v>
                </c:pt>
                <c:pt idx="19838">
                  <c:v>-756.01355552673397</c:v>
                </c:pt>
                <c:pt idx="19839">
                  <c:v>-756.01224422454902</c:v>
                </c:pt>
                <c:pt idx="19840">
                  <c:v>-756.01075410842896</c:v>
                </c:pt>
                <c:pt idx="19841">
                  <c:v>-756.00944280624401</c:v>
                </c:pt>
                <c:pt idx="19842">
                  <c:v>-756.00860834121704</c:v>
                </c:pt>
                <c:pt idx="19843">
                  <c:v>-756.00860834121704</c:v>
                </c:pt>
                <c:pt idx="19844">
                  <c:v>-756.009800434113</c:v>
                </c:pt>
                <c:pt idx="19845">
                  <c:v>-756.01242303848301</c:v>
                </c:pt>
                <c:pt idx="19846">
                  <c:v>-756.01647615432796</c:v>
                </c:pt>
                <c:pt idx="19847">
                  <c:v>-756.02184057235695</c:v>
                </c:pt>
                <c:pt idx="19848">
                  <c:v>-756.02809906005905</c:v>
                </c:pt>
                <c:pt idx="19849">
                  <c:v>-756.034595966339</c:v>
                </c:pt>
                <c:pt idx="19850">
                  <c:v>-756.04091405868598</c:v>
                </c:pt>
                <c:pt idx="19851">
                  <c:v>-756.04657649993896</c:v>
                </c:pt>
                <c:pt idx="19852">
                  <c:v>-756.05116605758701</c:v>
                </c:pt>
                <c:pt idx="19853">
                  <c:v>-756.05450391769398</c:v>
                </c:pt>
                <c:pt idx="19854">
                  <c:v>-756.056590080261</c:v>
                </c:pt>
                <c:pt idx="19855">
                  <c:v>-756.05748414993298</c:v>
                </c:pt>
                <c:pt idx="19856">
                  <c:v>-756.05748414993298</c:v>
                </c:pt>
                <c:pt idx="19857">
                  <c:v>-756.057007312775</c:v>
                </c:pt>
                <c:pt idx="19858">
                  <c:v>-756.05641126632702</c:v>
                </c:pt>
                <c:pt idx="19859">
                  <c:v>-756.05581521987904</c:v>
                </c:pt>
                <c:pt idx="19860">
                  <c:v>-756.05539798736595</c:v>
                </c:pt>
                <c:pt idx="19861">
                  <c:v>-756.05527877807594</c:v>
                </c:pt>
                <c:pt idx="19862">
                  <c:v>-756.05545759201095</c:v>
                </c:pt>
                <c:pt idx="19863">
                  <c:v>-756.05581521987904</c:v>
                </c:pt>
                <c:pt idx="19864">
                  <c:v>-756.05635166168202</c:v>
                </c:pt>
                <c:pt idx="19865">
                  <c:v>-756.05676889419601</c:v>
                </c:pt>
                <c:pt idx="19866">
                  <c:v>-756.05682849884101</c:v>
                </c:pt>
                <c:pt idx="19867">
                  <c:v>-756.05611324310303</c:v>
                </c:pt>
                <c:pt idx="19868">
                  <c:v>-756.05462312698398</c:v>
                </c:pt>
                <c:pt idx="19869">
                  <c:v>-756.05223894119297</c:v>
                </c:pt>
                <c:pt idx="19870">
                  <c:v>-756.04907989501999</c:v>
                </c:pt>
                <c:pt idx="19871">
                  <c:v>-756.04520559310902</c:v>
                </c:pt>
                <c:pt idx="19872">
                  <c:v>-756.04067564010597</c:v>
                </c:pt>
                <c:pt idx="19873">
                  <c:v>-756.03566884994495</c:v>
                </c:pt>
                <c:pt idx="19874">
                  <c:v>-756.03042364120495</c:v>
                </c:pt>
                <c:pt idx="19875">
                  <c:v>-756.02529764175404</c:v>
                </c:pt>
                <c:pt idx="19876">
                  <c:v>-756.02052927017201</c:v>
                </c:pt>
                <c:pt idx="19877">
                  <c:v>-756.01611852645897</c:v>
                </c:pt>
                <c:pt idx="19878">
                  <c:v>-756.01200580596901</c:v>
                </c:pt>
                <c:pt idx="19879">
                  <c:v>-756.00819110870395</c:v>
                </c:pt>
                <c:pt idx="19880">
                  <c:v>-756.00467443466198</c:v>
                </c:pt>
                <c:pt idx="19881">
                  <c:v>-756.00169420242298</c:v>
                </c:pt>
                <c:pt idx="19882">
                  <c:v>-755.99936962127697</c:v>
                </c:pt>
                <c:pt idx="19883">
                  <c:v>-755.99781990051304</c:v>
                </c:pt>
                <c:pt idx="19884">
                  <c:v>-755.99716424942005</c:v>
                </c:pt>
                <c:pt idx="19885">
                  <c:v>-755.99746227264404</c:v>
                </c:pt>
                <c:pt idx="19886">
                  <c:v>-755.99883317947399</c:v>
                </c:pt>
                <c:pt idx="19887">
                  <c:v>-756.00133657455501</c:v>
                </c:pt>
                <c:pt idx="19888">
                  <c:v>-756.00467443466198</c:v>
                </c:pt>
                <c:pt idx="19889">
                  <c:v>-756.00842952728306</c:v>
                </c:pt>
                <c:pt idx="19890">
                  <c:v>-756.01182699203503</c:v>
                </c:pt>
                <c:pt idx="19891">
                  <c:v>-756.01427078247104</c:v>
                </c:pt>
                <c:pt idx="19892">
                  <c:v>-756.015343666077</c:v>
                </c:pt>
                <c:pt idx="19893">
                  <c:v>-756.01492643356301</c:v>
                </c:pt>
                <c:pt idx="19894">
                  <c:v>-756.01307868957497</c:v>
                </c:pt>
                <c:pt idx="19895">
                  <c:v>-756.00991964340199</c:v>
                </c:pt>
                <c:pt idx="19896">
                  <c:v>-756.00562810897804</c:v>
                </c:pt>
                <c:pt idx="19897">
                  <c:v>-756.00050210952804</c:v>
                </c:pt>
                <c:pt idx="19898">
                  <c:v>-755.99501848220802</c:v>
                </c:pt>
                <c:pt idx="19899">
                  <c:v>-755.98971366882301</c:v>
                </c:pt>
                <c:pt idx="19900">
                  <c:v>-755.984766483307</c:v>
                </c:pt>
                <c:pt idx="19901">
                  <c:v>-755.98035573959396</c:v>
                </c:pt>
                <c:pt idx="19902">
                  <c:v>-755.97636222839401</c:v>
                </c:pt>
                <c:pt idx="19903">
                  <c:v>-755.97254753112804</c:v>
                </c:pt>
                <c:pt idx="19904">
                  <c:v>-755.96879243850697</c:v>
                </c:pt>
                <c:pt idx="19905">
                  <c:v>-755.96533536910999</c:v>
                </c:pt>
                <c:pt idx="19906">
                  <c:v>-755.96217632293701</c:v>
                </c:pt>
                <c:pt idx="19907">
                  <c:v>-755.95967292785701</c:v>
                </c:pt>
                <c:pt idx="19908">
                  <c:v>-755.95812320709194</c:v>
                </c:pt>
                <c:pt idx="19909">
                  <c:v>-755.95758676528999</c:v>
                </c:pt>
                <c:pt idx="19910">
                  <c:v>-755.95836162567196</c:v>
                </c:pt>
                <c:pt idx="19911">
                  <c:v>-755.96044778823898</c:v>
                </c:pt>
                <c:pt idx="19912">
                  <c:v>-755.96378564834595</c:v>
                </c:pt>
                <c:pt idx="19913">
                  <c:v>-755.96813678741501</c:v>
                </c:pt>
                <c:pt idx="19914">
                  <c:v>-755.97308397293102</c:v>
                </c:pt>
                <c:pt idx="19915">
                  <c:v>-755.97797155380294</c:v>
                </c:pt>
                <c:pt idx="19916">
                  <c:v>-755.982263088227</c:v>
                </c:pt>
                <c:pt idx="19917">
                  <c:v>-755.98536252975498</c:v>
                </c:pt>
                <c:pt idx="19918">
                  <c:v>-755.98709106445301</c:v>
                </c:pt>
                <c:pt idx="19919">
                  <c:v>-755.987329483032</c:v>
                </c:pt>
                <c:pt idx="19920">
                  <c:v>-755.98625659942604</c:v>
                </c:pt>
                <c:pt idx="19921">
                  <c:v>-755.98411083221504</c:v>
                </c:pt>
                <c:pt idx="19922">
                  <c:v>-755.98119020462104</c:v>
                </c:pt>
                <c:pt idx="19923">
                  <c:v>-755.97773313522396</c:v>
                </c:pt>
                <c:pt idx="19924">
                  <c:v>-755.97409725189198</c:v>
                </c:pt>
                <c:pt idx="19925">
                  <c:v>-755.97058057785102</c:v>
                </c:pt>
                <c:pt idx="19926">
                  <c:v>-755.96706390380905</c:v>
                </c:pt>
                <c:pt idx="19927">
                  <c:v>-755.96330881118797</c:v>
                </c:pt>
                <c:pt idx="19928">
                  <c:v>-755.95895767211903</c:v>
                </c:pt>
                <c:pt idx="19929">
                  <c:v>-755.95377206802402</c:v>
                </c:pt>
                <c:pt idx="19930">
                  <c:v>-755.94769239425705</c:v>
                </c:pt>
                <c:pt idx="19931">
                  <c:v>-755.94083786010799</c:v>
                </c:pt>
                <c:pt idx="19932">
                  <c:v>-755.93338727951095</c:v>
                </c:pt>
                <c:pt idx="19933">
                  <c:v>-755.92563867569004</c:v>
                </c:pt>
                <c:pt idx="19934">
                  <c:v>-755.918068885803</c:v>
                </c:pt>
                <c:pt idx="19935">
                  <c:v>-755.91109514236496</c:v>
                </c:pt>
                <c:pt idx="19936">
                  <c:v>-755.90525388717697</c:v>
                </c:pt>
                <c:pt idx="19937">
                  <c:v>-755.90078353881904</c:v>
                </c:pt>
                <c:pt idx="19938">
                  <c:v>-755.89756488800106</c:v>
                </c:pt>
                <c:pt idx="19939">
                  <c:v>-755.89535951614403</c:v>
                </c:pt>
                <c:pt idx="19940">
                  <c:v>-755.89375019073498</c:v>
                </c:pt>
                <c:pt idx="19941">
                  <c:v>-755.89237928390503</c:v>
                </c:pt>
                <c:pt idx="19942">
                  <c:v>-755.89100837707497</c:v>
                </c:pt>
                <c:pt idx="19943">
                  <c:v>-755.88957786560104</c:v>
                </c:pt>
                <c:pt idx="19944">
                  <c:v>-755.88814735412598</c:v>
                </c:pt>
                <c:pt idx="19945">
                  <c:v>-755.88701486587502</c:v>
                </c:pt>
                <c:pt idx="19946">
                  <c:v>-755.88641881942794</c:v>
                </c:pt>
                <c:pt idx="19947">
                  <c:v>-755.88671684265205</c:v>
                </c:pt>
                <c:pt idx="19948">
                  <c:v>-755.88814735412598</c:v>
                </c:pt>
                <c:pt idx="19949">
                  <c:v>-755.89076995849598</c:v>
                </c:pt>
                <c:pt idx="19950">
                  <c:v>-755.89434623718296</c:v>
                </c:pt>
                <c:pt idx="19951">
                  <c:v>-755.89857816696201</c:v>
                </c:pt>
                <c:pt idx="19952">
                  <c:v>-755.90281009674095</c:v>
                </c:pt>
                <c:pt idx="19953">
                  <c:v>-755.90644598007202</c:v>
                </c:pt>
                <c:pt idx="19954">
                  <c:v>-755.90894937515304</c:v>
                </c:pt>
                <c:pt idx="19955">
                  <c:v>-755.90990304946899</c:v>
                </c:pt>
                <c:pt idx="19956">
                  <c:v>-755.90924739837703</c:v>
                </c:pt>
                <c:pt idx="19957">
                  <c:v>-755.90680360794101</c:v>
                </c:pt>
                <c:pt idx="19958">
                  <c:v>-755.90281009674095</c:v>
                </c:pt>
                <c:pt idx="19959">
                  <c:v>-755.89750528335605</c:v>
                </c:pt>
                <c:pt idx="19960">
                  <c:v>-755.89118719100998</c:v>
                </c:pt>
                <c:pt idx="19961">
                  <c:v>-755.88433265686103</c:v>
                </c:pt>
                <c:pt idx="19962">
                  <c:v>-755.87723970413197</c:v>
                </c:pt>
                <c:pt idx="19963">
                  <c:v>-755.87026596069404</c:v>
                </c:pt>
                <c:pt idx="19964">
                  <c:v>-755.86341142654396</c:v>
                </c:pt>
                <c:pt idx="19965">
                  <c:v>-755.85679531097401</c:v>
                </c:pt>
                <c:pt idx="19966">
                  <c:v>-755.85065603256203</c:v>
                </c:pt>
                <c:pt idx="19967">
                  <c:v>-755.84505319595405</c:v>
                </c:pt>
                <c:pt idx="19968">
                  <c:v>-755.84016561508201</c:v>
                </c:pt>
                <c:pt idx="19969">
                  <c:v>-755.83605289459194</c:v>
                </c:pt>
                <c:pt idx="19970">
                  <c:v>-755.83265542983997</c:v>
                </c:pt>
                <c:pt idx="19971">
                  <c:v>-755.82997322082497</c:v>
                </c:pt>
                <c:pt idx="19972">
                  <c:v>-755.82800626754795</c:v>
                </c:pt>
                <c:pt idx="19973">
                  <c:v>-755.82681417465199</c:v>
                </c:pt>
                <c:pt idx="19974">
                  <c:v>-755.82627773284901</c:v>
                </c:pt>
                <c:pt idx="19975">
                  <c:v>-755.82633733749401</c:v>
                </c:pt>
                <c:pt idx="19976">
                  <c:v>-755.82675457000801</c:v>
                </c:pt>
                <c:pt idx="19977">
                  <c:v>-755.82729101181098</c:v>
                </c:pt>
                <c:pt idx="19978">
                  <c:v>-755.82776784896896</c:v>
                </c:pt>
                <c:pt idx="19979">
                  <c:v>-755.82830429077205</c:v>
                </c:pt>
                <c:pt idx="19980">
                  <c:v>-755.82895994186401</c:v>
                </c:pt>
                <c:pt idx="19981">
                  <c:v>-755.82997322082497</c:v>
                </c:pt>
                <c:pt idx="19982">
                  <c:v>-755.83128452301003</c:v>
                </c:pt>
                <c:pt idx="19983">
                  <c:v>-755.83307266235397</c:v>
                </c:pt>
                <c:pt idx="19984">
                  <c:v>-755.83539724349998</c:v>
                </c:pt>
                <c:pt idx="19985">
                  <c:v>-755.83837747573898</c:v>
                </c:pt>
                <c:pt idx="19986">
                  <c:v>-755.84225177764904</c:v>
                </c:pt>
                <c:pt idx="19987">
                  <c:v>-755.84719896316506</c:v>
                </c:pt>
                <c:pt idx="19988">
                  <c:v>-755.85309982299805</c:v>
                </c:pt>
                <c:pt idx="19989">
                  <c:v>-755.85959672927902</c:v>
                </c:pt>
                <c:pt idx="19990">
                  <c:v>-755.86621284484897</c:v>
                </c:pt>
                <c:pt idx="19991">
                  <c:v>-755.87259054184005</c:v>
                </c:pt>
                <c:pt idx="19992">
                  <c:v>-755.87831258773804</c:v>
                </c:pt>
                <c:pt idx="19993">
                  <c:v>-755.88302135467598</c:v>
                </c:pt>
                <c:pt idx="19994">
                  <c:v>-755.88641881942794</c:v>
                </c:pt>
                <c:pt idx="19995">
                  <c:v>-755.88826656341598</c:v>
                </c:pt>
                <c:pt idx="19996">
                  <c:v>-755.88850498199497</c:v>
                </c:pt>
                <c:pt idx="19997">
                  <c:v>-755.88719367981003</c:v>
                </c:pt>
                <c:pt idx="19998">
                  <c:v>-755.88480949401901</c:v>
                </c:pt>
                <c:pt idx="19999">
                  <c:v>-755.88194847107002</c:v>
                </c:pt>
                <c:pt idx="20000">
                  <c:v>-755.87926626205501</c:v>
                </c:pt>
                <c:pt idx="20001">
                  <c:v>-755.87729930877697</c:v>
                </c:pt>
                <c:pt idx="20002">
                  <c:v>-755.87634563446102</c:v>
                </c:pt>
                <c:pt idx="20003">
                  <c:v>-755.876524448395</c:v>
                </c:pt>
                <c:pt idx="20004">
                  <c:v>-755.87771654129006</c:v>
                </c:pt>
                <c:pt idx="20005">
                  <c:v>-755.87962388992298</c:v>
                </c:pt>
                <c:pt idx="20006">
                  <c:v>-755.88188886642502</c:v>
                </c:pt>
                <c:pt idx="20007">
                  <c:v>-755.88397502899204</c:v>
                </c:pt>
                <c:pt idx="20008">
                  <c:v>-755.88552474975597</c:v>
                </c:pt>
                <c:pt idx="20009">
                  <c:v>-755.88600158691395</c:v>
                </c:pt>
                <c:pt idx="20010">
                  <c:v>-755.88534593582199</c:v>
                </c:pt>
                <c:pt idx="20011">
                  <c:v>-755.88343858718895</c:v>
                </c:pt>
                <c:pt idx="20012">
                  <c:v>-755.88075637817406</c:v>
                </c:pt>
                <c:pt idx="20013">
                  <c:v>-755.87759733200096</c:v>
                </c:pt>
                <c:pt idx="20014">
                  <c:v>-755.87443828582798</c:v>
                </c:pt>
                <c:pt idx="20015">
                  <c:v>-755.87181568145797</c:v>
                </c:pt>
                <c:pt idx="20016">
                  <c:v>-755.87020635604904</c:v>
                </c:pt>
                <c:pt idx="20017">
                  <c:v>-755.86978912353504</c:v>
                </c:pt>
                <c:pt idx="20018">
                  <c:v>-755.87080240249702</c:v>
                </c:pt>
                <c:pt idx="20019">
                  <c:v>-755.87294816970802</c:v>
                </c:pt>
                <c:pt idx="20020">
                  <c:v>-755.87610721588203</c:v>
                </c:pt>
                <c:pt idx="20021">
                  <c:v>-755.87980270385799</c:v>
                </c:pt>
                <c:pt idx="20022">
                  <c:v>-755.88373661041305</c:v>
                </c:pt>
                <c:pt idx="20023">
                  <c:v>-755.88749170303402</c:v>
                </c:pt>
                <c:pt idx="20024">
                  <c:v>-755.890710353852</c:v>
                </c:pt>
                <c:pt idx="20025">
                  <c:v>-755.893213748932</c:v>
                </c:pt>
                <c:pt idx="20026">
                  <c:v>-755.89500188827503</c:v>
                </c:pt>
                <c:pt idx="20027">
                  <c:v>-755.89613437652599</c:v>
                </c:pt>
                <c:pt idx="20028">
                  <c:v>-755.89690923690796</c:v>
                </c:pt>
                <c:pt idx="20029">
                  <c:v>-755.89750528335605</c:v>
                </c:pt>
                <c:pt idx="20030">
                  <c:v>-755.89816093444801</c:v>
                </c:pt>
                <c:pt idx="20031">
                  <c:v>-755.898756980896</c:v>
                </c:pt>
                <c:pt idx="20032">
                  <c:v>-755.89929342269897</c:v>
                </c:pt>
                <c:pt idx="20033">
                  <c:v>-755.89971065521297</c:v>
                </c:pt>
                <c:pt idx="20034">
                  <c:v>-755.89988946914696</c:v>
                </c:pt>
                <c:pt idx="20035">
                  <c:v>-755.89971065521297</c:v>
                </c:pt>
                <c:pt idx="20036">
                  <c:v>-755.89923381805397</c:v>
                </c:pt>
                <c:pt idx="20037">
                  <c:v>-755.89857816696201</c:v>
                </c:pt>
                <c:pt idx="20038">
                  <c:v>-755.89768409729004</c:v>
                </c:pt>
                <c:pt idx="20039">
                  <c:v>-755.89684963226296</c:v>
                </c:pt>
                <c:pt idx="20040">
                  <c:v>-755.89601516723701</c:v>
                </c:pt>
                <c:pt idx="20041">
                  <c:v>-755.89541912078903</c:v>
                </c:pt>
                <c:pt idx="20042">
                  <c:v>-755.89494228363105</c:v>
                </c:pt>
                <c:pt idx="20043">
                  <c:v>-755.89446544647205</c:v>
                </c:pt>
                <c:pt idx="20044">
                  <c:v>-755.89392900466896</c:v>
                </c:pt>
                <c:pt idx="20045">
                  <c:v>-755.893154144287</c:v>
                </c:pt>
                <c:pt idx="20046">
                  <c:v>-755.89202165603695</c:v>
                </c:pt>
                <c:pt idx="20047">
                  <c:v>-755.89059114456199</c:v>
                </c:pt>
                <c:pt idx="20048">
                  <c:v>-755.88880300521896</c:v>
                </c:pt>
                <c:pt idx="20049">
                  <c:v>-755.88677644729603</c:v>
                </c:pt>
                <c:pt idx="20050">
                  <c:v>-755.884630680084</c:v>
                </c:pt>
                <c:pt idx="20051">
                  <c:v>-755.88260412216198</c:v>
                </c:pt>
                <c:pt idx="20052">
                  <c:v>-755.88075637817406</c:v>
                </c:pt>
                <c:pt idx="20053">
                  <c:v>-755.87920665741001</c:v>
                </c:pt>
                <c:pt idx="20054">
                  <c:v>-755.87795495986995</c:v>
                </c:pt>
                <c:pt idx="20055">
                  <c:v>-755.876882076264</c:v>
                </c:pt>
                <c:pt idx="20056">
                  <c:v>-755.87604761123703</c:v>
                </c:pt>
                <c:pt idx="20057">
                  <c:v>-755.87557077407905</c:v>
                </c:pt>
                <c:pt idx="20058">
                  <c:v>-755.87551116943405</c:v>
                </c:pt>
                <c:pt idx="20059">
                  <c:v>-755.87598800659202</c:v>
                </c:pt>
                <c:pt idx="20060">
                  <c:v>-755.87694168090798</c:v>
                </c:pt>
                <c:pt idx="20061">
                  <c:v>-755.87843179702804</c:v>
                </c:pt>
                <c:pt idx="20062">
                  <c:v>-755.88033914566097</c:v>
                </c:pt>
                <c:pt idx="20063">
                  <c:v>-755.88284254074097</c:v>
                </c:pt>
                <c:pt idx="20064">
                  <c:v>-755.88594198226895</c:v>
                </c:pt>
                <c:pt idx="20065">
                  <c:v>-755.88963747024604</c:v>
                </c:pt>
                <c:pt idx="20066">
                  <c:v>-755.89375019073498</c:v>
                </c:pt>
                <c:pt idx="20067">
                  <c:v>-755.89810132980404</c:v>
                </c:pt>
                <c:pt idx="20068">
                  <c:v>-755.90257167816196</c:v>
                </c:pt>
                <c:pt idx="20069">
                  <c:v>-755.90704202652</c:v>
                </c:pt>
                <c:pt idx="20070">
                  <c:v>-755.91145277023304</c:v>
                </c:pt>
                <c:pt idx="20071">
                  <c:v>-755.915565490723</c:v>
                </c:pt>
                <c:pt idx="20072">
                  <c:v>-755.91926097869896</c:v>
                </c:pt>
                <c:pt idx="20073">
                  <c:v>-755.92242002487205</c:v>
                </c:pt>
                <c:pt idx="20074">
                  <c:v>-755.92498302459705</c:v>
                </c:pt>
                <c:pt idx="20075">
                  <c:v>-755.92683076858498</c:v>
                </c:pt>
                <c:pt idx="20076">
                  <c:v>-755.92802286148105</c:v>
                </c:pt>
                <c:pt idx="20077">
                  <c:v>-755.92838048935005</c:v>
                </c:pt>
                <c:pt idx="20078">
                  <c:v>-755.92796325683605</c:v>
                </c:pt>
                <c:pt idx="20079">
                  <c:v>-755.92689037322998</c:v>
                </c:pt>
                <c:pt idx="20080">
                  <c:v>-755.92522144317604</c:v>
                </c:pt>
                <c:pt idx="20081">
                  <c:v>-755.92319488525402</c:v>
                </c:pt>
                <c:pt idx="20082">
                  <c:v>-755.92110872268699</c:v>
                </c:pt>
                <c:pt idx="20083">
                  <c:v>-755.91914176940895</c:v>
                </c:pt>
                <c:pt idx="20084">
                  <c:v>-755.91759204864502</c:v>
                </c:pt>
                <c:pt idx="20085">
                  <c:v>-755.91657876968395</c:v>
                </c:pt>
                <c:pt idx="20086">
                  <c:v>-755.91622114181496</c:v>
                </c:pt>
                <c:pt idx="20087">
                  <c:v>-755.91657876968395</c:v>
                </c:pt>
                <c:pt idx="20088">
                  <c:v>-755.91765165329002</c:v>
                </c:pt>
                <c:pt idx="20089">
                  <c:v>-755.91914176940895</c:v>
                </c:pt>
                <c:pt idx="20090">
                  <c:v>-755.920810699463</c:v>
                </c:pt>
                <c:pt idx="20091">
                  <c:v>-755.92218160629295</c:v>
                </c:pt>
                <c:pt idx="20092">
                  <c:v>-755.92277765274105</c:v>
                </c:pt>
                <c:pt idx="20093">
                  <c:v>-755.92230081558205</c:v>
                </c:pt>
                <c:pt idx="20094">
                  <c:v>-755.92069149017402</c:v>
                </c:pt>
                <c:pt idx="20095">
                  <c:v>-755.91771125793503</c:v>
                </c:pt>
                <c:pt idx="20096">
                  <c:v>-755.91347932815597</c:v>
                </c:pt>
                <c:pt idx="20097">
                  <c:v>-755.90805530548096</c:v>
                </c:pt>
                <c:pt idx="20098">
                  <c:v>-755.90173721313499</c:v>
                </c:pt>
                <c:pt idx="20099">
                  <c:v>-755.89488267898605</c:v>
                </c:pt>
                <c:pt idx="20100">
                  <c:v>-755.88796854019199</c:v>
                </c:pt>
                <c:pt idx="20101">
                  <c:v>-755.88129281997703</c:v>
                </c:pt>
                <c:pt idx="20102">
                  <c:v>-755.87527275085495</c:v>
                </c:pt>
                <c:pt idx="20103">
                  <c:v>-755.86996793747005</c:v>
                </c:pt>
                <c:pt idx="20104">
                  <c:v>-755.86555719375599</c:v>
                </c:pt>
                <c:pt idx="20105">
                  <c:v>-755.86192131042503</c:v>
                </c:pt>
                <c:pt idx="20106">
                  <c:v>-755.85900068283104</c:v>
                </c:pt>
                <c:pt idx="20107">
                  <c:v>-755.85667610168503</c:v>
                </c:pt>
                <c:pt idx="20108">
                  <c:v>-755.85470914840698</c:v>
                </c:pt>
                <c:pt idx="20109">
                  <c:v>-755.85315942764305</c:v>
                </c:pt>
                <c:pt idx="20110">
                  <c:v>-755.85202693939198</c:v>
                </c:pt>
                <c:pt idx="20111">
                  <c:v>-755.851490497589</c:v>
                </c:pt>
                <c:pt idx="20112">
                  <c:v>-755.85143089294502</c:v>
                </c:pt>
                <c:pt idx="20113">
                  <c:v>-755.85184812545799</c:v>
                </c:pt>
                <c:pt idx="20114">
                  <c:v>-755.85244417190597</c:v>
                </c:pt>
                <c:pt idx="20115">
                  <c:v>-755.85309982299805</c:v>
                </c:pt>
                <c:pt idx="20116">
                  <c:v>-755.85345745086704</c:v>
                </c:pt>
                <c:pt idx="20117">
                  <c:v>-755.85321903228805</c:v>
                </c:pt>
                <c:pt idx="20118">
                  <c:v>-755.85202693939198</c:v>
                </c:pt>
                <c:pt idx="20119">
                  <c:v>-755.84958314895698</c:v>
                </c:pt>
                <c:pt idx="20120">
                  <c:v>-755.84588766098</c:v>
                </c:pt>
                <c:pt idx="20121">
                  <c:v>-755.84100008010898</c:v>
                </c:pt>
                <c:pt idx="20122">
                  <c:v>-755.83539724349998</c:v>
                </c:pt>
                <c:pt idx="20123">
                  <c:v>-755.82949638366699</c:v>
                </c:pt>
                <c:pt idx="20124">
                  <c:v>-755.82377433776901</c:v>
                </c:pt>
                <c:pt idx="20125">
                  <c:v>-755.81870794296299</c:v>
                </c:pt>
                <c:pt idx="20126">
                  <c:v>-755.81459522247303</c:v>
                </c:pt>
                <c:pt idx="20127">
                  <c:v>-755.81137657165505</c:v>
                </c:pt>
                <c:pt idx="20128">
                  <c:v>-755.80917119979904</c:v>
                </c:pt>
                <c:pt idx="20129">
                  <c:v>-755.80768108367897</c:v>
                </c:pt>
                <c:pt idx="20130">
                  <c:v>-755.80678701400802</c:v>
                </c:pt>
                <c:pt idx="20131">
                  <c:v>-755.80619096756004</c:v>
                </c:pt>
                <c:pt idx="20132">
                  <c:v>-755.80571413040195</c:v>
                </c:pt>
                <c:pt idx="20133">
                  <c:v>-755.80511808395397</c:v>
                </c:pt>
                <c:pt idx="20134">
                  <c:v>-755.804224014282</c:v>
                </c:pt>
                <c:pt idx="20135">
                  <c:v>-755.80279350280796</c:v>
                </c:pt>
                <c:pt idx="20136">
                  <c:v>-755.80070734024105</c:v>
                </c:pt>
                <c:pt idx="20137">
                  <c:v>-755.79784631729103</c:v>
                </c:pt>
                <c:pt idx="20138">
                  <c:v>-755.79427003860496</c:v>
                </c:pt>
                <c:pt idx="20139">
                  <c:v>-755.78979969024704</c:v>
                </c:pt>
                <c:pt idx="20140">
                  <c:v>-755.78449487686203</c:v>
                </c:pt>
                <c:pt idx="20141">
                  <c:v>-755.77847480773903</c:v>
                </c:pt>
                <c:pt idx="20142">
                  <c:v>-755.77185869216896</c:v>
                </c:pt>
                <c:pt idx="20143">
                  <c:v>-755.76512336731003</c:v>
                </c:pt>
                <c:pt idx="20144">
                  <c:v>-755.75862646102905</c:v>
                </c:pt>
                <c:pt idx="20145">
                  <c:v>-755.75284481048595</c:v>
                </c:pt>
                <c:pt idx="20146">
                  <c:v>-755.74819564819404</c:v>
                </c:pt>
                <c:pt idx="20147">
                  <c:v>-755.74485778808605</c:v>
                </c:pt>
                <c:pt idx="20148">
                  <c:v>-755.74301004409801</c:v>
                </c:pt>
                <c:pt idx="20149">
                  <c:v>-755.74277162551903</c:v>
                </c:pt>
                <c:pt idx="20150">
                  <c:v>-755.74402332305897</c:v>
                </c:pt>
                <c:pt idx="20151">
                  <c:v>-755.74670553207397</c:v>
                </c:pt>
                <c:pt idx="20152">
                  <c:v>-755.75069904327404</c:v>
                </c:pt>
                <c:pt idx="20153">
                  <c:v>-755.75576543807995</c:v>
                </c:pt>
                <c:pt idx="20154">
                  <c:v>-755.76190471649204</c:v>
                </c:pt>
                <c:pt idx="20155">
                  <c:v>-755.76887845993099</c:v>
                </c:pt>
                <c:pt idx="20156">
                  <c:v>-755.77656745910701</c:v>
                </c:pt>
                <c:pt idx="20157">
                  <c:v>-755.78455448150703</c:v>
                </c:pt>
                <c:pt idx="20158">
                  <c:v>-755.79260110855103</c:v>
                </c:pt>
                <c:pt idx="20159">
                  <c:v>-755.80023050308205</c:v>
                </c:pt>
                <c:pt idx="20160">
                  <c:v>-755.80702543258701</c:v>
                </c:pt>
                <c:pt idx="20161">
                  <c:v>-755.81268787384101</c:v>
                </c:pt>
                <c:pt idx="20162">
                  <c:v>-755.81668138504006</c:v>
                </c:pt>
                <c:pt idx="20163">
                  <c:v>-755.81882715225197</c:v>
                </c:pt>
                <c:pt idx="20164">
                  <c:v>-755.81894636154198</c:v>
                </c:pt>
                <c:pt idx="20165">
                  <c:v>-755.81715822219905</c:v>
                </c:pt>
                <c:pt idx="20166">
                  <c:v>-755.81376075744595</c:v>
                </c:pt>
                <c:pt idx="20167">
                  <c:v>-755.80917119979904</c:v>
                </c:pt>
                <c:pt idx="20168">
                  <c:v>-755.80374717712402</c:v>
                </c:pt>
                <c:pt idx="20169">
                  <c:v>-755.79808473587104</c:v>
                </c:pt>
                <c:pt idx="20170">
                  <c:v>-755.79266071319603</c:v>
                </c:pt>
                <c:pt idx="20171">
                  <c:v>-755.78783273696899</c:v>
                </c:pt>
                <c:pt idx="20172">
                  <c:v>-755.78395843505905</c:v>
                </c:pt>
                <c:pt idx="20173">
                  <c:v>-755.78127622604404</c:v>
                </c:pt>
                <c:pt idx="20174">
                  <c:v>-755.77972650528</c:v>
                </c:pt>
                <c:pt idx="20175">
                  <c:v>-755.77942848205601</c:v>
                </c:pt>
                <c:pt idx="20176">
                  <c:v>-755.78020334243797</c:v>
                </c:pt>
                <c:pt idx="20177">
                  <c:v>-755.78175306320202</c:v>
                </c:pt>
                <c:pt idx="20178">
                  <c:v>-755.78383922576904</c:v>
                </c:pt>
                <c:pt idx="20179">
                  <c:v>-755.78616380691506</c:v>
                </c:pt>
                <c:pt idx="20180">
                  <c:v>-755.78860759735096</c:v>
                </c:pt>
                <c:pt idx="20181">
                  <c:v>-755.79105138778698</c:v>
                </c:pt>
                <c:pt idx="20182">
                  <c:v>-755.79331636428901</c:v>
                </c:pt>
                <c:pt idx="20183">
                  <c:v>-755.79528331756603</c:v>
                </c:pt>
                <c:pt idx="20184">
                  <c:v>-755.79671382904098</c:v>
                </c:pt>
                <c:pt idx="20185">
                  <c:v>-755.79754829406795</c:v>
                </c:pt>
                <c:pt idx="20186">
                  <c:v>-755.79802513122604</c:v>
                </c:pt>
                <c:pt idx="20187">
                  <c:v>-755.79820394516003</c:v>
                </c:pt>
                <c:pt idx="20188">
                  <c:v>-755.79808473587104</c:v>
                </c:pt>
                <c:pt idx="20189">
                  <c:v>-755.79772710800205</c:v>
                </c:pt>
                <c:pt idx="20190">
                  <c:v>-755.79683303832996</c:v>
                </c:pt>
                <c:pt idx="20191">
                  <c:v>-755.79540252685604</c:v>
                </c:pt>
                <c:pt idx="20192">
                  <c:v>-755.793554782868</c:v>
                </c:pt>
                <c:pt idx="20193">
                  <c:v>-755.79140901565597</c:v>
                </c:pt>
                <c:pt idx="20194">
                  <c:v>-755.78908443450905</c:v>
                </c:pt>
                <c:pt idx="20195">
                  <c:v>-755.78658103942905</c:v>
                </c:pt>
                <c:pt idx="20196">
                  <c:v>-755.78372001647995</c:v>
                </c:pt>
                <c:pt idx="20197">
                  <c:v>-755.78056097030696</c:v>
                </c:pt>
                <c:pt idx="20198">
                  <c:v>-755.77716350555397</c:v>
                </c:pt>
                <c:pt idx="20199">
                  <c:v>-755.773706436157</c:v>
                </c:pt>
                <c:pt idx="20200">
                  <c:v>-755.77036857605003</c:v>
                </c:pt>
                <c:pt idx="20201">
                  <c:v>-755.76720952987705</c:v>
                </c:pt>
                <c:pt idx="20202">
                  <c:v>-755.76434850692794</c:v>
                </c:pt>
                <c:pt idx="20203">
                  <c:v>-755.76172590255806</c:v>
                </c:pt>
                <c:pt idx="20204">
                  <c:v>-755.75928211212204</c:v>
                </c:pt>
                <c:pt idx="20205">
                  <c:v>-755.75701713562</c:v>
                </c:pt>
                <c:pt idx="20206">
                  <c:v>-755.75493097305298</c:v>
                </c:pt>
                <c:pt idx="20207">
                  <c:v>-755.75290441513096</c:v>
                </c:pt>
                <c:pt idx="20208">
                  <c:v>-755.75075864791904</c:v>
                </c:pt>
                <c:pt idx="20209">
                  <c:v>-755.74831485748302</c:v>
                </c:pt>
                <c:pt idx="20210">
                  <c:v>-755.74533462524403</c:v>
                </c:pt>
                <c:pt idx="20211">
                  <c:v>-755.74175834655796</c:v>
                </c:pt>
                <c:pt idx="20212">
                  <c:v>-755.73734760284401</c:v>
                </c:pt>
                <c:pt idx="20213">
                  <c:v>-755.73222160339401</c:v>
                </c:pt>
                <c:pt idx="20214">
                  <c:v>-755.726499557495</c:v>
                </c:pt>
                <c:pt idx="20215">
                  <c:v>-755.72053909301803</c:v>
                </c:pt>
                <c:pt idx="20216">
                  <c:v>-755.71439981460605</c:v>
                </c:pt>
                <c:pt idx="20217">
                  <c:v>-755.70843935012795</c:v>
                </c:pt>
                <c:pt idx="20218">
                  <c:v>-755.70277690887497</c:v>
                </c:pt>
                <c:pt idx="20219">
                  <c:v>-755.69759130477905</c:v>
                </c:pt>
                <c:pt idx="20220">
                  <c:v>-755.69312095642101</c:v>
                </c:pt>
                <c:pt idx="20221">
                  <c:v>-755.68948507309005</c:v>
                </c:pt>
                <c:pt idx="20222">
                  <c:v>-755.68662405014095</c:v>
                </c:pt>
                <c:pt idx="20223">
                  <c:v>-755.68441867828403</c:v>
                </c:pt>
                <c:pt idx="20224">
                  <c:v>-755.682570934296</c:v>
                </c:pt>
                <c:pt idx="20225">
                  <c:v>-755.68090200424194</c:v>
                </c:pt>
                <c:pt idx="20226">
                  <c:v>-755.67929267883301</c:v>
                </c:pt>
                <c:pt idx="20227">
                  <c:v>-755.67756414413498</c:v>
                </c:pt>
                <c:pt idx="20228">
                  <c:v>-755.67553758621204</c:v>
                </c:pt>
                <c:pt idx="20229">
                  <c:v>-755.67309379577705</c:v>
                </c:pt>
                <c:pt idx="20230">
                  <c:v>-755.66999435424805</c:v>
                </c:pt>
                <c:pt idx="20231">
                  <c:v>-755.66623926162697</c:v>
                </c:pt>
                <c:pt idx="20232">
                  <c:v>-755.66200733184803</c:v>
                </c:pt>
                <c:pt idx="20233">
                  <c:v>-755.65735816955601</c:v>
                </c:pt>
                <c:pt idx="20234">
                  <c:v>-755.65235137939499</c:v>
                </c:pt>
                <c:pt idx="20235">
                  <c:v>-755.64716577529896</c:v>
                </c:pt>
                <c:pt idx="20236">
                  <c:v>-755.64198017120395</c:v>
                </c:pt>
                <c:pt idx="20237">
                  <c:v>-755.63697338104305</c:v>
                </c:pt>
                <c:pt idx="20238">
                  <c:v>-755.63232421875</c:v>
                </c:pt>
                <c:pt idx="20239">
                  <c:v>-755.62809228897095</c:v>
                </c:pt>
                <c:pt idx="20240">
                  <c:v>-755.62445640563999</c:v>
                </c:pt>
                <c:pt idx="20241">
                  <c:v>-755.62147617340099</c:v>
                </c:pt>
                <c:pt idx="20242">
                  <c:v>-755.61921119689998</c:v>
                </c:pt>
                <c:pt idx="20243">
                  <c:v>-755.61778068542503</c:v>
                </c:pt>
                <c:pt idx="20244">
                  <c:v>-755.61712503433205</c:v>
                </c:pt>
                <c:pt idx="20245">
                  <c:v>-755.61718463897705</c:v>
                </c:pt>
                <c:pt idx="20246">
                  <c:v>-755.61795949935902</c:v>
                </c:pt>
                <c:pt idx="20247">
                  <c:v>-755.61939001083397</c:v>
                </c:pt>
                <c:pt idx="20248">
                  <c:v>-755.62147617340099</c:v>
                </c:pt>
                <c:pt idx="20249">
                  <c:v>-755.62403917312599</c:v>
                </c:pt>
                <c:pt idx="20250">
                  <c:v>-755.62690019607601</c:v>
                </c:pt>
                <c:pt idx="20251">
                  <c:v>-755.62982082367</c:v>
                </c:pt>
                <c:pt idx="20252">
                  <c:v>-755.63262224197399</c:v>
                </c:pt>
                <c:pt idx="20253">
                  <c:v>-755.63524484634399</c:v>
                </c:pt>
                <c:pt idx="20254">
                  <c:v>-755.63750982284603</c:v>
                </c:pt>
                <c:pt idx="20255">
                  <c:v>-755.63941717147804</c:v>
                </c:pt>
                <c:pt idx="20256">
                  <c:v>-755.64084768295299</c:v>
                </c:pt>
                <c:pt idx="20257">
                  <c:v>-755.64192056655895</c:v>
                </c:pt>
                <c:pt idx="20258">
                  <c:v>-755.64275503158603</c:v>
                </c:pt>
                <c:pt idx="20259">
                  <c:v>-755.64370870590199</c:v>
                </c:pt>
                <c:pt idx="20260">
                  <c:v>-755.64490079879795</c:v>
                </c:pt>
                <c:pt idx="20261">
                  <c:v>-755.64645051956199</c:v>
                </c:pt>
                <c:pt idx="20262">
                  <c:v>-755.64829826355003</c:v>
                </c:pt>
                <c:pt idx="20263">
                  <c:v>-755.65032482147205</c:v>
                </c:pt>
                <c:pt idx="20264">
                  <c:v>-755.65235137939499</c:v>
                </c:pt>
                <c:pt idx="20265">
                  <c:v>-755.65413951873802</c:v>
                </c:pt>
                <c:pt idx="20266">
                  <c:v>-755.65557003021297</c:v>
                </c:pt>
                <c:pt idx="20267">
                  <c:v>-755.65628528595005</c:v>
                </c:pt>
                <c:pt idx="20268">
                  <c:v>-755.65616607666004</c:v>
                </c:pt>
                <c:pt idx="20269">
                  <c:v>-755.65503358840999</c:v>
                </c:pt>
                <c:pt idx="20270">
                  <c:v>-755.65288782119796</c:v>
                </c:pt>
                <c:pt idx="20271">
                  <c:v>-755.64978837966896</c:v>
                </c:pt>
                <c:pt idx="20272">
                  <c:v>-755.64627170562801</c:v>
                </c:pt>
                <c:pt idx="20273">
                  <c:v>-755.64287424087502</c:v>
                </c:pt>
                <c:pt idx="20274">
                  <c:v>-755.64019203186103</c:v>
                </c:pt>
                <c:pt idx="20275">
                  <c:v>-755.63882112503097</c:v>
                </c:pt>
                <c:pt idx="20276">
                  <c:v>-755.63917875289906</c:v>
                </c:pt>
                <c:pt idx="20277">
                  <c:v>-755.64162254333496</c:v>
                </c:pt>
                <c:pt idx="20278">
                  <c:v>-755.64645051956199</c:v>
                </c:pt>
                <c:pt idx="20279">
                  <c:v>-755.65360307693504</c:v>
                </c:pt>
                <c:pt idx="20280">
                  <c:v>-755.66296100616501</c:v>
                </c:pt>
                <c:pt idx="20281">
                  <c:v>-755.674047470093</c:v>
                </c:pt>
                <c:pt idx="20282">
                  <c:v>-755.68632602691696</c:v>
                </c:pt>
                <c:pt idx="20283">
                  <c:v>-755.698962211609</c:v>
                </c:pt>
                <c:pt idx="20284">
                  <c:v>-755.71118116378796</c:v>
                </c:pt>
                <c:pt idx="20285">
                  <c:v>-755.72232723236095</c:v>
                </c:pt>
                <c:pt idx="20286">
                  <c:v>-755.73192358017002</c:v>
                </c:pt>
                <c:pt idx="20287">
                  <c:v>-755.73985099792503</c:v>
                </c:pt>
                <c:pt idx="20288">
                  <c:v>-755.74604988098201</c:v>
                </c:pt>
                <c:pt idx="20289">
                  <c:v>-755.75052022934005</c:v>
                </c:pt>
                <c:pt idx="20290">
                  <c:v>-755.75344085693405</c:v>
                </c:pt>
                <c:pt idx="20291">
                  <c:v>-755.75516939163197</c:v>
                </c:pt>
                <c:pt idx="20292">
                  <c:v>-755.75606346130405</c:v>
                </c:pt>
                <c:pt idx="20293">
                  <c:v>-755.75671911239601</c:v>
                </c:pt>
                <c:pt idx="20294">
                  <c:v>-755.75761318206798</c:v>
                </c:pt>
                <c:pt idx="20295">
                  <c:v>-755.75898408889805</c:v>
                </c:pt>
                <c:pt idx="20296">
                  <c:v>-755.76107025146496</c:v>
                </c:pt>
                <c:pt idx="20297">
                  <c:v>-755.76381206512497</c:v>
                </c:pt>
                <c:pt idx="20298">
                  <c:v>-755.76720952987705</c:v>
                </c:pt>
                <c:pt idx="20299">
                  <c:v>-755.77096462249801</c:v>
                </c:pt>
                <c:pt idx="20300">
                  <c:v>-755.77501773834194</c:v>
                </c:pt>
                <c:pt idx="20301">
                  <c:v>-755.77895164489803</c:v>
                </c:pt>
                <c:pt idx="20302">
                  <c:v>-755.78252792358398</c:v>
                </c:pt>
                <c:pt idx="20303">
                  <c:v>-755.78538894653298</c:v>
                </c:pt>
                <c:pt idx="20304">
                  <c:v>-755.78741550445602</c:v>
                </c:pt>
                <c:pt idx="20305">
                  <c:v>-755.78854799270698</c:v>
                </c:pt>
                <c:pt idx="20306">
                  <c:v>-755.78896522521995</c:v>
                </c:pt>
                <c:pt idx="20307">
                  <c:v>-755.78878641128597</c:v>
                </c:pt>
                <c:pt idx="20308">
                  <c:v>-755.78819036483799</c:v>
                </c:pt>
                <c:pt idx="20309">
                  <c:v>-755.78741550445602</c:v>
                </c:pt>
                <c:pt idx="20310">
                  <c:v>-755.78658103942905</c:v>
                </c:pt>
                <c:pt idx="20311">
                  <c:v>-755.78568696975697</c:v>
                </c:pt>
                <c:pt idx="20312">
                  <c:v>-755.784912109375</c:v>
                </c:pt>
                <c:pt idx="20313">
                  <c:v>-755.78443527221702</c:v>
                </c:pt>
                <c:pt idx="20314">
                  <c:v>-755.78431606292702</c:v>
                </c:pt>
                <c:pt idx="20315">
                  <c:v>-755.78467369079601</c:v>
                </c:pt>
                <c:pt idx="20316">
                  <c:v>-755.78550815582298</c:v>
                </c:pt>
                <c:pt idx="20317">
                  <c:v>-755.78675985336304</c:v>
                </c:pt>
                <c:pt idx="20318">
                  <c:v>-755.78842878341698</c:v>
                </c:pt>
                <c:pt idx="20319">
                  <c:v>-755.790455341339</c:v>
                </c:pt>
                <c:pt idx="20320">
                  <c:v>-755.79283952713001</c:v>
                </c:pt>
                <c:pt idx="20321">
                  <c:v>-755.79534292221103</c:v>
                </c:pt>
                <c:pt idx="20322">
                  <c:v>-755.79766750335705</c:v>
                </c:pt>
                <c:pt idx="20323">
                  <c:v>-755.79975366592396</c:v>
                </c:pt>
                <c:pt idx="20324">
                  <c:v>-755.80136299133301</c:v>
                </c:pt>
                <c:pt idx="20325">
                  <c:v>-755.80261468887397</c:v>
                </c:pt>
                <c:pt idx="20326">
                  <c:v>-755.80350875854504</c:v>
                </c:pt>
                <c:pt idx="20327">
                  <c:v>-755.80404520034801</c:v>
                </c:pt>
                <c:pt idx="20328">
                  <c:v>-755.80410480499302</c:v>
                </c:pt>
                <c:pt idx="20329">
                  <c:v>-755.80368757247902</c:v>
                </c:pt>
                <c:pt idx="20330">
                  <c:v>-755.80255508422897</c:v>
                </c:pt>
                <c:pt idx="20331">
                  <c:v>-755.80088615417503</c:v>
                </c:pt>
                <c:pt idx="20332">
                  <c:v>-755.798680782318</c:v>
                </c:pt>
                <c:pt idx="20333">
                  <c:v>-755.795998573303</c:v>
                </c:pt>
                <c:pt idx="20334">
                  <c:v>-755.79301834106502</c:v>
                </c:pt>
                <c:pt idx="20335">
                  <c:v>-755.78974008560203</c:v>
                </c:pt>
                <c:pt idx="20336">
                  <c:v>-755.78646183013905</c:v>
                </c:pt>
                <c:pt idx="20337">
                  <c:v>-755.78360080719006</c:v>
                </c:pt>
                <c:pt idx="20338">
                  <c:v>-755.78151464462303</c:v>
                </c:pt>
                <c:pt idx="20339">
                  <c:v>-755.78038215637196</c:v>
                </c:pt>
                <c:pt idx="20340">
                  <c:v>-755.78026294708297</c:v>
                </c:pt>
                <c:pt idx="20341">
                  <c:v>-755.78079938888595</c:v>
                </c:pt>
                <c:pt idx="20342">
                  <c:v>-755.78163385391304</c:v>
                </c:pt>
                <c:pt idx="20343">
                  <c:v>-755.782408714295</c:v>
                </c:pt>
                <c:pt idx="20344">
                  <c:v>-755.78276634216297</c:v>
                </c:pt>
                <c:pt idx="20345">
                  <c:v>-755.78258752822899</c:v>
                </c:pt>
                <c:pt idx="20346">
                  <c:v>-755.78169345855702</c:v>
                </c:pt>
                <c:pt idx="20347">
                  <c:v>-755.78002452850399</c:v>
                </c:pt>
                <c:pt idx="20348">
                  <c:v>-755.77787876129196</c:v>
                </c:pt>
                <c:pt idx="20349">
                  <c:v>-755.77549457550106</c:v>
                </c:pt>
                <c:pt idx="20350">
                  <c:v>-755.77334880828903</c:v>
                </c:pt>
                <c:pt idx="20351">
                  <c:v>-755.77173948287998</c:v>
                </c:pt>
                <c:pt idx="20352">
                  <c:v>-755.77078580856301</c:v>
                </c:pt>
                <c:pt idx="20353">
                  <c:v>-755.77048778534004</c:v>
                </c:pt>
                <c:pt idx="20354">
                  <c:v>-755.77054738998402</c:v>
                </c:pt>
                <c:pt idx="20355">
                  <c:v>-755.77060699462902</c:v>
                </c:pt>
                <c:pt idx="20356">
                  <c:v>-755.77030897140503</c:v>
                </c:pt>
                <c:pt idx="20357">
                  <c:v>-755.76923608779896</c:v>
                </c:pt>
                <c:pt idx="20358">
                  <c:v>-755.76714992523205</c:v>
                </c:pt>
                <c:pt idx="20359">
                  <c:v>-755.76405048370395</c:v>
                </c:pt>
                <c:pt idx="20360">
                  <c:v>-755.76011657714901</c:v>
                </c:pt>
                <c:pt idx="20361">
                  <c:v>-755.75582504272495</c:v>
                </c:pt>
                <c:pt idx="20362">
                  <c:v>-755.75159311294601</c:v>
                </c:pt>
                <c:pt idx="20363">
                  <c:v>-755.74771881103504</c:v>
                </c:pt>
                <c:pt idx="20364">
                  <c:v>-755.74461936950695</c:v>
                </c:pt>
                <c:pt idx="20365">
                  <c:v>-755.74223518371605</c:v>
                </c:pt>
                <c:pt idx="20366">
                  <c:v>-755.740566253662</c:v>
                </c:pt>
                <c:pt idx="20367">
                  <c:v>-755.73937416076706</c:v>
                </c:pt>
                <c:pt idx="20368">
                  <c:v>-755.73848009109497</c:v>
                </c:pt>
                <c:pt idx="20369">
                  <c:v>-755.73758602142402</c:v>
                </c:pt>
                <c:pt idx="20370">
                  <c:v>-755.73645353317295</c:v>
                </c:pt>
                <c:pt idx="20371">
                  <c:v>-755.73484420776401</c:v>
                </c:pt>
                <c:pt idx="20372">
                  <c:v>-755.73269844055199</c:v>
                </c:pt>
                <c:pt idx="20373">
                  <c:v>-755.73007583618198</c:v>
                </c:pt>
                <c:pt idx="20374">
                  <c:v>-755.72721481323299</c:v>
                </c:pt>
                <c:pt idx="20375">
                  <c:v>-755.72441339492798</c:v>
                </c:pt>
                <c:pt idx="20376">
                  <c:v>-755.72185039520298</c:v>
                </c:pt>
                <c:pt idx="20377">
                  <c:v>-755.71982383728005</c:v>
                </c:pt>
                <c:pt idx="20378">
                  <c:v>-755.718274116516</c:v>
                </c:pt>
                <c:pt idx="20379">
                  <c:v>-755.71732044220005</c:v>
                </c:pt>
                <c:pt idx="20380">
                  <c:v>-755.71720123291004</c:v>
                </c:pt>
                <c:pt idx="20381">
                  <c:v>-755.71809530258201</c:v>
                </c:pt>
                <c:pt idx="20382">
                  <c:v>-755.72006225585994</c:v>
                </c:pt>
                <c:pt idx="20383">
                  <c:v>-755.72292327880905</c:v>
                </c:pt>
                <c:pt idx="20384">
                  <c:v>-755.72632074356102</c:v>
                </c:pt>
                <c:pt idx="20385">
                  <c:v>-755.72995662689198</c:v>
                </c:pt>
                <c:pt idx="20386">
                  <c:v>-755.73353290557895</c:v>
                </c:pt>
                <c:pt idx="20387">
                  <c:v>-755.73669195175205</c:v>
                </c:pt>
                <c:pt idx="20388">
                  <c:v>-755.73919534683205</c:v>
                </c:pt>
                <c:pt idx="20389">
                  <c:v>-755.74086427688599</c:v>
                </c:pt>
                <c:pt idx="20390">
                  <c:v>-755.74146032333397</c:v>
                </c:pt>
                <c:pt idx="20391">
                  <c:v>-755.74098348617599</c:v>
                </c:pt>
                <c:pt idx="20392">
                  <c:v>-755.73955297470104</c:v>
                </c:pt>
                <c:pt idx="20393">
                  <c:v>-755.73746681213402</c:v>
                </c:pt>
                <c:pt idx="20394">
                  <c:v>-755.735082626343</c:v>
                </c:pt>
                <c:pt idx="20395">
                  <c:v>-755.73281764984199</c:v>
                </c:pt>
                <c:pt idx="20396">
                  <c:v>-755.73091030120895</c:v>
                </c:pt>
                <c:pt idx="20397">
                  <c:v>-755.729539394379</c:v>
                </c:pt>
                <c:pt idx="20398">
                  <c:v>-755.72852611541805</c:v>
                </c:pt>
                <c:pt idx="20399">
                  <c:v>-755.72781085967995</c:v>
                </c:pt>
                <c:pt idx="20400">
                  <c:v>-755.72721481323299</c:v>
                </c:pt>
                <c:pt idx="20401">
                  <c:v>-755.72673797607399</c:v>
                </c:pt>
                <c:pt idx="20402">
                  <c:v>-755.72632074356102</c:v>
                </c:pt>
                <c:pt idx="20403">
                  <c:v>-755.72590351104805</c:v>
                </c:pt>
                <c:pt idx="20404">
                  <c:v>-755.72536706924495</c:v>
                </c:pt>
                <c:pt idx="20405">
                  <c:v>-755.72459220886299</c:v>
                </c:pt>
                <c:pt idx="20406">
                  <c:v>-755.72375774383602</c:v>
                </c:pt>
                <c:pt idx="20407">
                  <c:v>-755.72310209274303</c:v>
                </c:pt>
                <c:pt idx="20408">
                  <c:v>-755.72292327880905</c:v>
                </c:pt>
                <c:pt idx="20409">
                  <c:v>-755.72351932525703</c:v>
                </c:pt>
                <c:pt idx="20410">
                  <c:v>-755.72506904602096</c:v>
                </c:pt>
                <c:pt idx="20411">
                  <c:v>-755.72751283645698</c:v>
                </c:pt>
                <c:pt idx="20412">
                  <c:v>-755.73085069656395</c:v>
                </c:pt>
                <c:pt idx="20413">
                  <c:v>-755.73484420776401</c:v>
                </c:pt>
                <c:pt idx="20414">
                  <c:v>-755.73925495147705</c:v>
                </c:pt>
                <c:pt idx="20415">
                  <c:v>-755.74372529983498</c:v>
                </c:pt>
                <c:pt idx="20416">
                  <c:v>-755.74795722961403</c:v>
                </c:pt>
                <c:pt idx="20417">
                  <c:v>-755.75177192688</c:v>
                </c:pt>
                <c:pt idx="20418">
                  <c:v>-755.75493097305298</c:v>
                </c:pt>
                <c:pt idx="20419">
                  <c:v>-755.757374763489</c:v>
                </c:pt>
                <c:pt idx="20420">
                  <c:v>-755.75904369354305</c:v>
                </c:pt>
                <c:pt idx="20421">
                  <c:v>-755.76017618179299</c:v>
                </c:pt>
                <c:pt idx="20422">
                  <c:v>-755.76089143753097</c:v>
                </c:pt>
                <c:pt idx="20423">
                  <c:v>-755.76148748397804</c:v>
                </c:pt>
                <c:pt idx="20424">
                  <c:v>-755.76196432113704</c:v>
                </c:pt>
                <c:pt idx="20425">
                  <c:v>-755.76220273971603</c:v>
                </c:pt>
                <c:pt idx="20426">
                  <c:v>-755.76202392578102</c:v>
                </c:pt>
                <c:pt idx="20427">
                  <c:v>-755.76118946075496</c:v>
                </c:pt>
                <c:pt idx="20428">
                  <c:v>-755.75958013534603</c:v>
                </c:pt>
                <c:pt idx="20429">
                  <c:v>-755.75731515884399</c:v>
                </c:pt>
                <c:pt idx="20430">
                  <c:v>-755.75475215911899</c:v>
                </c:pt>
                <c:pt idx="20431">
                  <c:v>-755.75218915939399</c:v>
                </c:pt>
                <c:pt idx="20432">
                  <c:v>-755.75004339218196</c:v>
                </c:pt>
                <c:pt idx="20433">
                  <c:v>-755.74873208999702</c:v>
                </c:pt>
                <c:pt idx="20434">
                  <c:v>-755.74855327606201</c:v>
                </c:pt>
                <c:pt idx="20435">
                  <c:v>-755.74980497360298</c:v>
                </c:pt>
                <c:pt idx="20436">
                  <c:v>-755.75254678726196</c:v>
                </c:pt>
                <c:pt idx="20437">
                  <c:v>-755.75659990310703</c:v>
                </c:pt>
                <c:pt idx="20438">
                  <c:v>-755.76142787933395</c:v>
                </c:pt>
                <c:pt idx="20439">
                  <c:v>-755.76643466949497</c:v>
                </c:pt>
                <c:pt idx="20440">
                  <c:v>-755.771143436432</c:v>
                </c:pt>
                <c:pt idx="20441">
                  <c:v>-755.77531576156605</c:v>
                </c:pt>
                <c:pt idx="20442">
                  <c:v>-755.77871322631904</c:v>
                </c:pt>
                <c:pt idx="20443">
                  <c:v>-755.78145503997803</c:v>
                </c:pt>
                <c:pt idx="20444">
                  <c:v>-755.78336238861095</c:v>
                </c:pt>
                <c:pt idx="20445">
                  <c:v>-755.78467369079601</c:v>
                </c:pt>
                <c:pt idx="20446">
                  <c:v>-755.78544855117798</c:v>
                </c:pt>
                <c:pt idx="20447">
                  <c:v>-755.78604459762596</c:v>
                </c:pt>
                <c:pt idx="20448">
                  <c:v>-755.78687906265304</c:v>
                </c:pt>
                <c:pt idx="20449">
                  <c:v>-755.788011550904</c:v>
                </c:pt>
                <c:pt idx="20450">
                  <c:v>-755.78944206237804</c:v>
                </c:pt>
                <c:pt idx="20451">
                  <c:v>-755.79111099243198</c:v>
                </c:pt>
                <c:pt idx="20452">
                  <c:v>-755.79283952713001</c:v>
                </c:pt>
                <c:pt idx="20453">
                  <c:v>-755.79462766647396</c:v>
                </c:pt>
                <c:pt idx="20454">
                  <c:v>-755.79635620117199</c:v>
                </c:pt>
                <c:pt idx="20455">
                  <c:v>-755.79802513122604</c:v>
                </c:pt>
                <c:pt idx="20456">
                  <c:v>-755.79945564269997</c:v>
                </c:pt>
                <c:pt idx="20457">
                  <c:v>-755.80052852630604</c:v>
                </c:pt>
                <c:pt idx="20458">
                  <c:v>-755.80112457275402</c:v>
                </c:pt>
                <c:pt idx="20459">
                  <c:v>-755.801601409912</c:v>
                </c:pt>
                <c:pt idx="20460">
                  <c:v>-755.80207824707099</c:v>
                </c:pt>
                <c:pt idx="20461">
                  <c:v>-755.80309152603195</c:v>
                </c:pt>
                <c:pt idx="20462">
                  <c:v>-755.80476045608498</c:v>
                </c:pt>
                <c:pt idx="20463">
                  <c:v>-755.807204246521</c:v>
                </c:pt>
                <c:pt idx="20464">
                  <c:v>-755.81036329269398</c:v>
                </c:pt>
                <c:pt idx="20465">
                  <c:v>-755.81411838531506</c:v>
                </c:pt>
                <c:pt idx="20466">
                  <c:v>-755.81835031509399</c:v>
                </c:pt>
                <c:pt idx="20467">
                  <c:v>-755.82276105880806</c:v>
                </c:pt>
                <c:pt idx="20468">
                  <c:v>-755.82711219787598</c:v>
                </c:pt>
                <c:pt idx="20469">
                  <c:v>-755.83122491836605</c:v>
                </c:pt>
                <c:pt idx="20470">
                  <c:v>-755.83492040634201</c:v>
                </c:pt>
                <c:pt idx="20471">
                  <c:v>-755.83807945251499</c:v>
                </c:pt>
                <c:pt idx="20472">
                  <c:v>-755.84076166153</c:v>
                </c:pt>
                <c:pt idx="20473">
                  <c:v>-755.842967033386</c:v>
                </c:pt>
                <c:pt idx="20474">
                  <c:v>-755.84475517272995</c:v>
                </c:pt>
                <c:pt idx="20475">
                  <c:v>-755.846364498139</c:v>
                </c:pt>
                <c:pt idx="20476">
                  <c:v>-755.84779500961304</c:v>
                </c:pt>
                <c:pt idx="20477">
                  <c:v>-755.848987102509</c:v>
                </c:pt>
                <c:pt idx="20478">
                  <c:v>-755.84994077682495</c:v>
                </c:pt>
                <c:pt idx="20479">
                  <c:v>-755.85059642791805</c:v>
                </c:pt>
                <c:pt idx="20480">
                  <c:v>-755.85113286972103</c:v>
                </c:pt>
                <c:pt idx="20481">
                  <c:v>-755.85184812545799</c:v>
                </c:pt>
                <c:pt idx="20482">
                  <c:v>-755.85315942764305</c:v>
                </c:pt>
                <c:pt idx="20483">
                  <c:v>-755.85530519485496</c:v>
                </c:pt>
                <c:pt idx="20484">
                  <c:v>-755.85822582244896</c:v>
                </c:pt>
                <c:pt idx="20485">
                  <c:v>-755.86168289184604</c:v>
                </c:pt>
                <c:pt idx="20486">
                  <c:v>-755.86543798446701</c:v>
                </c:pt>
                <c:pt idx="20487">
                  <c:v>-755.86937189102196</c:v>
                </c:pt>
                <c:pt idx="20488">
                  <c:v>-755.87324619293202</c:v>
                </c:pt>
                <c:pt idx="20489">
                  <c:v>-755.87676286697399</c:v>
                </c:pt>
                <c:pt idx="20490">
                  <c:v>-755.87968349456798</c:v>
                </c:pt>
                <c:pt idx="20491">
                  <c:v>-755.88194847107002</c:v>
                </c:pt>
                <c:pt idx="20492">
                  <c:v>-755.88379621505806</c:v>
                </c:pt>
                <c:pt idx="20493">
                  <c:v>-755.88534593582199</c:v>
                </c:pt>
                <c:pt idx="20494">
                  <c:v>-755.88695526123104</c:v>
                </c:pt>
                <c:pt idx="20495">
                  <c:v>-755.88880300521896</c:v>
                </c:pt>
                <c:pt idx="20496">
                  <c:v>-755.89082956314098</c:v>
                </c:pt>
                <c:pt idx="20497">
                  <c:v>-755.89297533035301</c:v>
                </c:pt>
                <c:pt idx="20498">
                  <c:v>-755.89500188827503</c:v>
                </c:pt>
                <c:pt idx="20499">
                  <c:v>-755.89655160903999</c:v>
                </c:pt>
                <c:pt idx="20500">
                  <c:v>-755.89750528335605</c:v>
                </c:pt>
                <c:pt idx="20501">
                  <c:v>-755.89762449264504</c:v>
                </c:pt>
                <c:pt idx="20502">
                  <c:v>-755.89714765548695</c:v>
                </c:pt>
                <c:pt idx="20503">
                  <c:v>-755.896253585816</c:v>
                </c:pt>
                <c:pt idx="20504">
                  <c:v>-755.89524030685402</c:v>
                </c:pt>
                <c:pt idx="20505">
                  <c:v>-755.89440584182796</c:v>
                </c:pt>
                <c:pt idx="20506">
                  <c:v>-755.89392900466896</c:v>
                </c:pt>
                <c:pt idx="20507">
                  <c:v>-755.89380979537998</c:v>
                </c:pt>
                <c:pt idx="20508">
                  <c:v>-755.89404821395897</c:v>
                </c:pt>
                <c:pt idx="20509">
                  <c:v>-755.89434623718296</c:v>
                </c:pt>
                <c:pt idx="20510">
                  <c:v>-755.89446544647205</c:v>
                </c:pt>
                <c:pt idx="20511">
                  <c:v>-755.89398860931396</c:v>
                </c:pt>
                <c:pt idx="20512">
                  <c:v>-755.89273691177402</c:v>
                </c:pt>
                <c:pt idx="20513">
                  <c:v>-755.89076995849598</c:v>
                </c:pt>
                <c:pt idx="20514">
                  <c:v>-755.88844537734997</c:v>
                </c:pt>
                <c:pt idx="20515">
                  <c:v>-755.88618040084896</c:v>
                </c:pt>
                <c:pt idx="20516">
                  <c:v>-755.88451147079502</c:v>
                </c:pt>
                <c:pt idx="20517">
                  <c:v>-755.88397502899204</c:v>
                </c:pt>
                <c:pt idx="20518">
                  <c:v>-755.88498830795299</c:v>
                </c:pt>
                <c:pt idx="20519">
                  <c:v>-755.88778972625801</c:v>
                </c:pt>
                <c:pt idx="20520">
                  <c:v>-755.89255809784004</c:v>
                </c:pt>
                <c:pt idx="20521">
                  <c:v>-755.89905500411999</c:v>
                </c:pt>
                <c:pt idx="20522">
                  <c:v>-755.90680360794101</c:v>
                </c:pt>
                <c:pt idx="20523">
                  <c:v>-755.91544628143299</c:v>
                </c:pt>
                <c:pt idx="20524">
                  <c:v>-755.92432737350498</c:v>
                </c:pt>
                <c:pt idx="20525">
                  <c:v>-755.93314886093196</c:v>
                </c:pt>
                <c:pt idx="20526">
                  <c:v>-755.94155311584495</c:v>
                </c:pt>
                <c:pt idx="20527">
                  <c:v>-755.94924211502098</c:v>
                </c:pt>
                <c:pt idx="20528">
                  <c:v>-755.95603704452503</c:v>
                </c:pt>
                <c:pt idx="20529">
                  <c:v>-755.96181869506904</c:v>
                </c:pt>
                <c:pt idx="20530">
                  <c:v>-755.96640825271595</c:v>
                </c:pt>
                <c:pt idx="20531">
                  <c:v>-755.96980571746803</c:v>
                </c:pt>
                <c:pt idx="20532">
                  <c:v>-755.97201108932495</c:v>
                </c:pt>
                <c:pt idx="20533">
                  <c:v>-755.97296476364204</c:v>
                </c:pt>
                <c:pt idx="20534">
                  <c:v>-755.97260713577305</c:v>
                </c:pt>
                <c:pt idx="20535">
                  <c:v>-755.97093820571899</c:v>
                </c:pt>
                <c:pt idx="20536">
                  <c:v>-755.96807718277</c:v>
                </c:pt>
                <c:pt idx="20537">
                  <c:v>-755.96420288085994</c:v>
                </c:pt>
                <c:pt idx="20538">
                  <c:v>-755.95961332321201</c:v>
                </c:pt>
                <c:pt idx="20539">
                  <c:v>-755.95472574233997</c:v>
                </c:pt>
                <c:pt idx="20540">
                  <c:v>-755.95001697540295</c:v>
                </c:pt>
                <c:pt idx="20541">
                  <c:v>-755.94596385955799</c:v>
                </c:pt>
                <c:pt idx="20542">
                  <c:v>-755.94274520874001</c:v>
                </c:pt>
                <c:pt idx="20543">
                  <c:v>-755.94071865081798</c:v>
                </c:pt>
                <c:pt idx="20544">
                  <c:v>-755.94006299972602</c:v>
                </c:pt>
                <c:pt idx="20545">
                  <c:v>-755.94071865081798</c:v>
                </c:pt>
                <c:pt idx="20546">
                  <c:v>-755.94250679016102</c:v>
                </c:pt>
                <c:pt idx="20547">
                  <c:v>-755.94483137130806</c:v>
                </c:pt>
                <c:pt idx="20548">
                  <c:v>-755.94715595245395</c:v>
                </c:pt>
                <c:pt idx="20549">
                  <c:v>-755.948765277863</c:v>
                </c:pt>
                <c:pt idx="20550">
                  <c:v>-755.94924211502098</c:v>
                </c:pt>
                <c:pt idx="20551">
                  <c:v>-755.94834804534901</c:v>
                </c:pt>
                <c:pt idx="20552">
                  <c:v>-755.946083068848</c:v>
                </c:pt>
                <c:pt idx="20553">
                  <c:v>-755.94256639480602</c:v>
                </c:pt>
                <c:pt idx="20554">
                  <c:v>-755.93833446502697</c:v>
                </c:pt>
                <c:pt idx="20555">
                  <c:v>-755.93404293060303</c:v>
                </c:pt>
                <c:pt idx="20556">
                  <c:v>-755.93040704727196</c:v>
                </c:pt>
                <c:pt idx="20557">
                  <c:v>-755.92802286148105</c:v>
                </c:pt>
                <c:pt idx="20558">
                  <c:v>-755.92724800109897</c:v>
                </c:pt>
                <c:pt idx="20559">
                  <c:v>-755.92808246612606</c:v>
                </c:pt>
                <c:pt idx="20560">
                  <c:v>-755.93010902404797</c:v>
                </c:pt>
                <c:pt idx="20561">
                  <c:v>-755.93267202377297</c:v>
                </c:pt>
                <c:pt idx="20562">
                  <c:v>-755.93511581420898</c:v>
                </c:pt>
                <c:pt idx="20563">
                  <c:v>-755.93684434890804</c:v>
                </c:pt>
                <c:pt idx="20564">
                  <c:v>-755.937440395355</c:v>
                </c:pt>
                <c:pt idx="20565">
                  <c:v>-755.93666553497303</c:v>
                </c:pt>
                <c:pt idx="20566">
                  <c:v>-755.93469858169601</c:v>
                </c:pt>
                <c:pt idx="20567">
                  <c:v>-755.93207597732601</c:v>
                </c:pt>
                <c:pt idx="20568">
                  <c:v>-755.929453372956</c:v>
                </c:pt>
                <c:pt idx="20569">
                  <c:v>-755.92754602432296</c:v>
                </c:pt>
                <c:pt idx="20570">
                  <c:v>-755.92700958251999</c:v>
                </c:pt>
                <c:pt idx="20571">
                  <c:v>-755.92796325683605</c:v>
                </c:pt>
                <c:pt idx="20572">
                  <c:v>-755.93046665191696</c:v>
                </c:pt>
                <c:pt idx="20573">
                  <c:v>-755.93422174453804</c:v>
                </c:pt>
                <c:pt idx="20574">
                  <c:v>-755.93863248825096</c:v>
                </c:pt>
                <c:pt idx="20575">
                  <c:v>-755.94322204589901</c:v>
                </c:pt>
                <c:pt idx="20576">
                  <c:v>-755.94733476638805</c:v>
                </c:pt>
                <c:pt idx="20577">
                  <c:v>-755.95049381256104</c:v>
                </c:pt>
                <c:pt idx="20578">
                  <c:v>-755.95246076583896</c:v>
                </c:pt>
                <c:pt idx="20579">
                  <c:v>-755.95341444015503</c:v>
                </c:pt>
                <c:pt idx="20580">
                  <c:v>-755.95377206802402</c:v>
                </c:pt>
                <c:pt idx="20581">
                  <c:v>-755.95395088195801</c:v>
                </c:pt>
                <c:pt idx="20582">
                  <c:v>-755.95442771911598</c:v>
                </c:pt>
                <c:pt idx="20583">
                  <c:v>-755.95550060272205</c:v>
                </c:pt>
                <c:pt idx="20584">
                  <c:v>-755.95734834670998</c:v>
                </c:pt>
                <c:pt idx="20585">
                  <c:v>-755.96020936965999</c:v>
                </c:pt>
                <c:pt idx="20586">
                  <c:v>-755.96396446228005</c:v>
                </c:pt>
                <c:pt idx="20587">
                  <c:v>-755.96831560134899</c:v>
                </c:pt>
                <c:pt idx="20588">
                  <c:v>-755.97278594970703</c:v>
                </c:pt>
                <c:pt idx="20589">
                  <c:v>-755.97701787948597</c:v>
                </c:pt>
                <c:pt idx="20590">
                  <c:v>-755.98065376281795</c:v>
                </c:pt>
                <c:pt idx="20591">
                  <c:v>-755.98357439041195</c:v>
                </c:pt>
                <c:pt idx="20592">
                  <c:v>-755.98577976226795</c:v>
                </c:pt>
                <c:pt idx="20593">
                  <c:v>-755.98750829696701</c:v>
                </c:pt>
                <c:pt idx="20594">
                  <c:v>-755.98881959915195</c:v>
                </c:pt>
                <c:pt idx="20595">
                  <c:v>-755.99001169204701</c:v>
                </c:pt>
                <c:pt idx="20596">
                  <c:v>-755.99126338958797</c:v>
                </c:pt>
                <c:pt idx="20597">
                  <c:v>-755.99263429641701</c:v>
                </c:pt>
                <c:pt idx="20598">
                  <c:v>-755.99406480789196</c:v>
                </c:pt>
                <c:pt idx="20599">
                  <c:v>-755.99537611007702</c:v>
                </c:pt>
                <c:pt idx="20600">
                  <c:v>-755.99644899368298</c:v>
                </c:pt>
                <c:pt idx="20601">
                  <c:v>-755.99698543548595</c:v>
                </c:pt>
                <c:pt idx="20602">
                  <c:v>-755.99674701690697</c:v>
                </c:pt>
                <c:pt idx="20603">
                  <c:v>-755.99561452865601</c:v>
                </c:pt>
                <c:pt idx="20604">
                  <c:v>-755.993349552155</c:v>
                </c:pt>
                <c:pt idx="20605">
                  <c:v>-755.98995208740303</c:v>
                </c:pt>
                <c:pt idx="20606">
                  <c:v>-755.98566055297897</c:v>
                </c:pt>
                <c:pt idx="20607">
                  <c:v>-755.98077297210705</c:v>
                </c:pt>
                <c:pt idx="20608">
                  <c:v>-755.97552776336704</c:v>
                </c:pt>
                <c:pt idx="20609">
                  <c:v>-755.97028255462703</c:v>
                </c:pt>
                <c:pt idx="20610">
                  <c:v>-755.96527576446601</c:v>
                </c:pt>
                <c:pt idx="20611">
                  <c:v>-755.96074581146297</c:v>
                </c:pt>
                <c:pt idx="20612">
                  <c:v>-755.95699071884201</c:v>
                </c:pt>
                <c:pt idx="20613">
                  <c:v>-755.954308509827</c:v>
                </c:pt>
                <c:pt idx="20614">
                  <c:v>-755.95287799835205</c:v>
                </c:pt>
                <c:pt idx="20615">
                  <c:v>-755.95287799835205</c:v>
                </c:pt>
                <c:pt idx="20616">
                  <c:v>-755.95412969589302</c:v>
                </c:pt>
                <c:pt idx="20617">
                  <c:v>-755.95651388168403</c:v>
                </c:pt>
                <c:pt idx="20618">
                  <c:v>-755.95955371856701</c:v>
                </c:pt>
                <c:pt idx="20619">
                  <c:v>-755.96301078796398</c:v>
                </c:pt>
                <c:pt idx="20620">
                  <c:v>-755.96634864807095</c:v>
                </c:pt>
                <c:pt idx="20621">
                  <c:v>-755.96926927566506</c:v>
                </c:pt>
                <c:pt idx="20622">
                  <c:v>-755.97147464752197</c:v>
                </c:pt>
                <c:pt idx="20623">
                  <c:v>-755.97284555435203</c:v>
                </c:pt>
                <c:pt idx="20624">
                  <c:v>-755.97326278686501</c:v>
                </c:pt>
                <c:pt idx="20625">
                  <c:v>-755.97290515899704</c:v>
                </c:pt>
                <c:pt idx="20626">
                  <c:v>-755.97183227539097</c:v>
                </c:pt>
                <c:pt idx="20627">
                  <c:v>-755.97046136856102</c:v>
                </c:pt>
                <c:pt idx="20628">
                  <c:v>-755.96897125244197</c:v>
                </c:pt>
                <c:pt idx="20629">
                  <c:v>-755.96760034561203</c:v>
                </c:pt>
                <c:pt idx="20630">
                  <c:v>-755.96646785736095</c:v>
                </c:pt>
                <c:pt idx="20631">
                  <c:v>-755.96557378768898</c:v>
                </c:pt>
                <c:pt idx="20632">
                  <c:v>-755.96497774124202</c:v>
                </c:pt>
                <c:pt idx="20633">
                  <c:v>-755.96462011337303</c:v>
                </c:pt>
                <c:pt idx="20634">
                  <c:v>-755.96450090408302</c:v>
                </c:pt>
                <c:pt idx="20635">
                  <c:v>-755.96467971801803</c:v>
                </c:pt>
                <c:pt idx="20636">
                  <c:v>-755.96509695053101</c:v>
                </c:pt>
                <c:pt idx="20637">
                  <c:v>-755.96587181091297</c:v>
                </c:pt>
                <c:pt idx="20638">
                  <c:v>-755.96706390380905</c:v>
                </c:pt>
                <c:pt idx="20639">
                  <c:v>-755.96885204315197</c:v>
                </c:pt>
                <c:pt idx="20640">
                  <c:v>-755.97123622894298</c:v>
                </c:pt>
                <c:pt idx="20641">
                  <c:v>-755.97421646118198</c:v>
                </c:pt>
                <c:pt idx="20642">
                  <c:v>-755.97779273986805</c:v>
                </c:pt>
                <c:pt idx="20643">
                  <c:v>-755.981786251068</c:v>
                </c:pt>
                <c:pt idx="20644">
                  <c:v>-755.98595857620296</c:v>
                </c:pt>
                <c:pt idx="20645">
                  <c:v>-755.99019050598201</c:v>
                </c:pt>
                <c:pt idx="20646">
                  <c:v>-755.99436283111595</c:v>
                </c:pt>
                <c:pt idx="20647">
                  <c:v>-755.99823713302601</c:v>
                </c:pt>
                <c:pt idx="20648">
                  <c:v>-756.001634597779</c:v>
                </c:pt>
                <c:pt idx="20649">
                  <c:v>-756.00437641143799</c:v>
                </c:pt>
                <c:pt idx="20650">
                  <c:v>-756.00646257400501</c:v>
                </c:pt>
                <c:pt idx="20651">
                  <c:v>-756.00783348083496</c:v>
                </c:pt>
                <c:pt idx="20652">
                  <c:v>-756.00848913192794</c:v>
                </c:pt>
                <c:pt idx="20653">
                  <c:v>-756.00854873657204</c:v>
                </c:pt>
                <c:pt idx="20654">
                  <c:v>-756.00789308547996</c:v>
                </c:pt>
                <c:pt idx="20655">
                  <c:v>-756.00646257400501</c:v>
                </c:pt>
                <c:pt idx="20656">
                  <c:v>-756.00437641143799</c:v>
                </c:pt>
                <c:pt idx="20657">
                  <c:v>-756.001634597779</c:v>
                </c:pt>
                <c:pt idx="20658">
                  <c:v>-755.998475551605</c:v>
                </c:pt>
                <c:pt idx="20659">
                  <c:v>-755.99519729614303</c:v>
                </c:pt>
                <c:pt idx="20660">
                  <c:v>-755.99209785461403</c:v>
                </c:pt>
                <c:pt idx="20661">
                  <c:v>-755.98977327346802</c:v>
                </c:pt>
                <c:pt idx="20662">
                  <c:v>-755.98846197128296</c:v>
                </c:pt>
                <c:pt idx="20663">
                  <c:v>-755.98864078521694</c:v>
                </c:pt>
                <c:pt idx="20664">
                  <c:v>-755.990309715271</c:v>
                </c:pt>
                <c:pt idx="20665">
                  <c:v>-755.99352836608898</c:v>
                </c:pt>
                <c:pt idx="20666">
                  <c:v>-755.99817752838203</c:v>
                </c:pt>
                <c:pt idx="20667">
                  <c:v>-756.00395917892502</c:v>
                </c:pt>
                <c:pt idx="20668">
                  <c:v>-756.01039648056098</c:v>
                </c:pt>
                <c:pt idx="20669">
                  <c:v>-756.01683378219604</c:v>
                </c:pt>
                <c:pt idx="20670">
                  <c:v>-756.02267503738403</c:v>
                </c:pt>
                <c:pt idx="20671">
                  <c:v>-756.02756261825596</c:v>
                </c:pt>
                <c:pt idx="20672">
                  <c:v>-756.03113889694202</c:v>
                </c:pt>
                <c:pt idx="20673">
                  <c:v>-756.03340387344394</c:v>
                </c:pt>
                <c:pt idx="20674">
                  <c:v>-756.03435754776001</c:v>
                </c:pt>
                <c:pt idx="20675">
                  <c:v>-756.03423833847103</c:v>
                </c:pt>
                <c:pt idx="20676">
                  <c:v>-756.03334426879906</c:v>
                </c:pt>
                <c:pt idx="20677">
                  <c:v>-756.03191375732399</c:v>
                </c:pt>
                <c:pt idx="20678">
                  <c:v>-756.03054285049495</c:v>
                </c:pt>
                <c:pt idx="20679">
                  <c:v>-756.02941036224399</c:v>
                </c:pt>
                <c:pt idx="20680">
                  <c:v>-756.02881431579601</c:v>
                </c:pt>
                <c:pt idx="20681">
                  <c:v>-756.02863550186203</c:v>
                </c:pt>
                <c:pt idx="20682">
                  <c:v>-756.02887392044101</c:v>
                </c:pt>
                <c:pt idx="20683">
                  <c:v>-756.02941036224399</c:v>
                </c:pt>
                <c:pt idx="20684">
                  <c:v>-756.03000640869197</c:v>
                </c:pt>
                <c:pt idx="20685">
                  <c:v>-756.03060245513905</c:v>
                </c:pt>
                <c:pt idx="20686">
                  <c:v>-756.03096008300804</c:v>
                </c:pt>
                <c:pt idx="20687">
                  <c:v>-756.03084087371803</c:v>
                </c:pt>
                <c:pt idx="20688">
                  <c:v>-756.03000640869197</c:v>
                </c:pt>
                <c:pt idx="20689">
                  <c:v>-756.02815866470405</c:v>
                </c:pt>
                <c:pt idx="20690">
                  <c:v>-756.02517843246505</c:v>
                </c:pt>
                <c:pt idx="20691">
                  <c:v>-756.02076768875099</c:v>
                </c:pt>
                <c:pt idx="20692">
                  <c:v>-756.01480722427402</c:v>
                </c:pt>
                <c:pt idx="20693">
                  <c:v>-756.00705862045299</c:v>
                </c:pt>
                <c:pt idx="20694">
                  <c:v>-755.99746227264404</c:v>
                </c:pt>
                <c:pt idx="20695">
                  <c:v>-755.98637580871605</c:v>
                </c:pt>
                <c:pt idx="20696">
                  <c:v>-755.97415685653698</c:v>
                </c:pt>
                <c:pt idx="20697">
                  <c:v>-755.96163988113403</c:v>
                </c:pt>
                <c:pt idx="20698">
                  <c:v>-755.94959974288997</c:v>
                </c:pt>
                <c:pt idx="20699">
                  <c:v>-755.93887090682995</c:v>
                </c:pt>
                <c:pt idx="20700">
                  <c:v>-755.93022823333797</c:v>
                </c:pt>
                <c:pt idx="20701">
                  <c:v>-755.92450618743896</c:v>
                </c:pt>
                <c:pt idx="20702">
                  <c:v>-755.92200279235897</c:v>
                </c:pt>
                <c:pt idx="20703">
                  <c:v>-755.92271804809604</c:v>
                </c:pt>
                <c:pt idx="20704">
                  <c:v>-755.92647314071701</c:v>
                </c:pt>
                <c:pt idx="20705">
                  <c:v>-755.93279123306297</c:v>
                </c:pt>
                <c:pt idx="20706">
                  <c:v>-755.94119548797596</c:v>
                </c:pt>
                <c:pt idx="20707">
                  <c:v>-755.95108985900902</c:v>
                </c:pt>
                <c:pt idx="20708">
                  <c:v>-755.96193790435802</c:v>
                </c:pt>
                <c:pt idx="20709">
                  <c:v>-755.97296476364204</c:v>
                </c:pt>
                <c:pt idx="20710">
                  <c:v>-755.98351478576706</c:v>
                </c:pt>
                <c:pt idx="20711">
                  <c:v>-755.99323034286499</c:v>
                </c:pt>
                <c:pt idx="20712">
                  <c:v>-756.00199222564697</c:v>
                </c:pt>
                <c:pt idx="20713">
                  <c:v>-756.009681224823</c:v>
                </c:pt>
                <c:pt idx="20714">
                  <c:v>-756.01629734039295</c:v>
                </c:pt>
                <c:pt idx="20715">
                  <c:v>-756.02154254913398</c:v>
                </c:pt>
                <c:pt idx="20716">
                  <c:v>-756.02547645568904</c:v>
                </c:pt>
                <c:pt idx="20717">
                  <c:v>-756.02809906005905</c:v>
                </c:pt>
                <c:pt idx="20718">
                  <c:v>-756.02964878082298</c:v>
                </c:pt>
                <c:pt idx="20719">
                  <c:v>-756.03030443191506</c:v>
                </c:pt>
                <c:pt idx="20720">
                  <c:v>-756.03006601333595</c:v>
                </c:pt>
                <c:pt idx="20721">
                  <c:v>-756.02899312973</c:v>
                </c:pt>
                <c:pt idx="20722">
                  <c:v>-756.02696657180798</c:v>
                </c:pt>
                <c:pt idx="20723">
                  <c:v>-756.02404594421398</c:v>
                </c:pt>
                <c:pt idx="20724">
                  <c:v>-756.02035045623802</c:v>
                </c:pt>
                <c:pt idx="20725">
                  <c:v>-756.01605892181396</c:v>
                </c:pt>
                <c:pt idx="20726">
                  <c:v>-756.01135015487705</c:v>
                </c:pt>
                <c:pt idx="20727">
                  <c:v>-756.006700992584</c:v>
                </c:pt>
                <c:pt idx="20728">
                  <c:v>-756.00229024887096</c:v>
                </c:pt>
                <c:pt idx="20729">
                  <c:v>-755.998475551605</c:v>
                </c:pt>
                <c:pt idx="20730">
                  <c:v>-755.99549531936702</c:v>
                </c:pt>
                <c:pt idx="20731">
                  <c:v>-755.99358797073398</c:v>
                </c:pt>
                <c:pt idx="20732">
                  <c:v>-755.99287271499702</c:v>
                </c:pt>
                <c:pt idx="20733">
                  <c:v>-755.99346876144398</c:v>
                </c:pt>
                <c:pt idx="20734">
                  <c:v>-755.99525690078804</c:v>
                </c:pt>
                <c:pt idx="20735">
                  <c:v>-755.99770069122303</c:v>
                </c:pt>
                <c:pt idx="20736">
                  <c:v>-756.00044250488304</c:v>
                </c:pt>
                <c:pt idx="20737">
                  <c:v>-756.00300550460804</c:v>
                </c:pt>
                <c:pt idx="20738">
                  <c:v>-756.00533008575496</c:v>
                </c:pt>
                <c:pt idx="20739">
                  <c:v>-756.00723743438698</c:v>
                </c:pt>
                <c:pt idx="20740">
                  <c:v>-756.00860834121704</c:v>
                </c:pt>
                <c:pt idx="20741">
                  <c:v>-756.00926399231003</c:v>
                </c:pt>
                <c:pt idx="20742">
                  <c:v>-756.00926399231003</c:v>
                </c:pt>
                <c:pt idx="20743">
                  <c:v>-756.00866794586204</c:v>
                </c:pt>
                <c:pt idx="20744">
                  <c:v>-756.00783348083496</c:v>
                </c:pt>
                <c:pt idx="20745">
                  <c:v>-756.007118225098</c:v>
                </c:pt>
                <c:pt idx="20746">
                  <c:v>-756.006700992584</c:v>
                </c:pt>
                <c:pt idx="20747">
                  <c:v>-756.00664138794002</c:v>
                </c:pt>
                <c:pt idx="20748">
                  <c:v>-756.00687980651901</c:v>
                </c:pt>
                <c:pt idx="20749">
                  <c:v>-756.00735664367699</c:v>
                </c:pt>
                <c:pt idx="20750">
                  <c:v>-756.00807189941395</c:v>
                </c:pt>
                <c:pt idx="20751">
                  <c:v>-756.00902557373104</c:v>
                </c:pt>
                <c:pt idx="20752">
                  <c:v>-756.01009845733699</c:v>
                </c:pt>
                <c:pt idx="20753">
                  <c:v>-756.01117134094295</c:v>
                </c:pt>
                <c:pt idx="20754">
                  <c:v>-756.01188659668003</c:v>
                </c:pt>
                <c:pt idx="20755">
                  <c:v>-756.01206541061401</c:v>
                </c:pt>
                <c:pt idx="20756">
                  <c:v>-756.01146936416603</c:v>
                </c:pt>
                <c:pt idx="20757">
                  <c:v>-756.01015806198097</c:v>
                </c:pt>
                <c:pt idx="20758">
                  <c:v>-756.00819110870395</c:v>
                </c:pt>
                <c:pt idx="20759">
                  <c:v>-756.00556850433395</c:v>
                </c:pt>
                <c:pt idx="20760">
                  <c:v>-756.00240945816097</c:v>
                </c:pt>
                <c:pt idx="20761">
                  <c:v>-755.99901199340798</c:v>
                </c:pt>
                <c:pt idx="20762">
                  <c:v>-755.99561452865601</c:v>
                </c:pt>
                <c:pt idx="20763">
                  <c:v>-755.99263429641701</c:v>
                </c:pt>
                <c:pt idx="20764">
                  <c:v>-755.990369319916</c:v>
                </c:pt>
                <c:pt idx="20765">
                  <c:v>-755.98893880844105</c:v>
                </c:pt>
                <c:pt idx="20766">
                  <c:v>-755.98834276199398</c:v>
                </c:pt>
                <c:pt idx="20767">
                  <c:v>-755.98834276199398</c:v>
                </c:pt>
                <c:pt idx="20768">
                  <c:v>-755.98881959915195</c:v>
                </c:pt>
                <c:pt idx="20769">
                  <c:v>-755.98935604095504</c:v>
                </c:pt>
                <c:pt idx="20770">
                  <c:v>-755.98959445953403</c:v>
                </c:pt>
                <c:pt idx="20771">
                  <c:v>-755.98929643631004</c:v>
                </c:pt>
                <c:pt idx="20772">
                  <c:v>-755.98816394805897</c:v>
                </c:pt>
                <c:pt idx="20773">
                  <c:v>-755.98619699478195</c:v>
                </c:pt>
                <c:pt idx="20774">
                  <c:v>-755.98363399505604</c:v>
                </c:pt>
                <c:pt idx="20775">
                  <c:v>-755.98071336746204</c:v>
                </c:pt>
                <c:pt idx="20776">
                  <c:v>-755.97773313522396</c:v>
                </c:pt>
                <c:pt idx="20777">
                  <c:v>-755.97487211227406</c:v>
                </c:pt>
                <c:pt idx="20778">
                  <c:v>-755.97242832183895</c:v>
                </c:pt>
                <c:pt idx="20779">
                  <c:v>-755.97052097320602</c:v>
                </c:pt>
                <c:pt idx="20780">
                  <c:v>-755.96903085708595</c:v>
                </c:pt>
                <c:pt idx="20781">
                  <c:v>-755.96789836883602</c:v>
                </c:pt>
                <c:pt idx="20782">
                  <c:v>-755.96682548522995</c:v>
                </c:pt>
                <c:pt idx="20783">
                  <c:v>-755.9654545784</c:v>
                </c:pt>
                <c:pt idx="20784">
                  <c:v>-755.96348762512196</c:v>
                </c:pt>
                <c:pt idx="20785">
                  <c:v>-755.96056699752796</c:v>
                </c:pt>
                <c:pt idx="20786">
                  <c:v>-755.95663309097301</c:v>
                </c:pt>
                <c:pt idx="20787">
                  <c:v>-755.95162630081199</c:v>
                </c:pt>
                <c:pt idx="20788">
                  <c:v>-755.94578504562401</c:v>
                </c:pt>
                <c:pt idx="20789">
                  <c:v>-755.93946695327804</c:v>
                </c:pt>
                <c:pt idx="20790">
                  <c:v>-755.93314886093196</c:v>
                </c:pt>
                <c:pt idx="20791">
                  <c:v>-755.92730760574398</c:v>
                </c:pt>
                <c:pt idx="20792">
                  <c:v>-755.92236042022705</c:v>
                </c:pt>
                <c:pt idx="20793">
                  <c:v>-755.91866493225098</c:v>
                </c:pt>
                <c:pt idx="20794">
                  <c:v>-755.91645956039395</c:v>
                </c:pt>
                <c:pt idx="20795">
                  <c:v>-755.91580390930199</c:v>
                </c:pt>
                <c:pt idx="20796">
                  <c:v>-755.91651916503895</c:v>
                </c:pt>
                <c:pt idx="20797">
                  <c:v>-755.91830730438301</c:v>
                </c:pt>
                <c:pt idx="20798">
                  <c:v>-755.92051267623901</c:v>
                </c:pt>
                <c:pt idx="20799">
                  <c:v>-755.92271804809604</c:v>
                </c:pt>
                <c:pt idx="20800">
                  <c:v>-755.92432737350498</c:v>
                </c:pt>
                <c:pt idx="20801">
                  <c:v>-755.92492341995296</c:v>
                </c:pt>
                <c:pt idx="20802">
                  <c:v>-755.92426776885998</c:v>
                </c:pt>
                <c:pt idx="20803">
                  <c:v>-755.92230081558205</c:v>
                </c:pt>
                <c:pt idx="20804">
                  <c:v>-755.91920137405396</c:v>
                </c:pt>
                <c:pt idx="20805">
                  <c:v>-755.91532707214401</c:v>
                </c:pt>
                <c:pt idx="20806">
                  <c:v>-755.91127395629906</c:v>
                </c:pt>
                <c:pt idx="20807">
                  <c:v>-755.90751886367798</c:v>
                </c:pt>
                <c:pt idx="20808">
                  <c:v>-755.90471744537399</c:v>
                </c:pt>
                <c:pt idx="20809">
                  <c:v>-755.90322732925404</c:v>
                </c:pt>
                <c:pt idx="20810">
                  <c:v>-755.90346574783302</c:v>
                </c:pt>
                <c:pt idx="20811">
                  <c:v>-755.90543270111095</c:v>
                </c:pt>
                <c:pt idx="20812">
                  <c:v>-755.90888977050804</c:v>
                </c:pt>
                <c:pt idx="20813">
                  <c:v>-755.91347932815597</c:v>
                </c:pt>
                <c:pt idx="20814">
                  <c:v>-755.91854572296199</c:v>
                </c:pt>
                <c:pt idx="20815">
                  <c:v>-755.92361211776802</c:v>
                </c:pt>
                <c:pt idx="20816">
                  <c:v>-755.92808246612606</c:v>
                </c:pt>
                <c:pt idx="20817">
                  <c:v>-755.93165874481201</c:v>
                </c:pt>
                <c:pt idx="20818">
                  <c:v>-755.93410253524803</c:v>
                </c:pt>
                <c:pt idx="20819">
                  <c:v>-755.93529462814399</c:v>
                </c:pt>
                <c:pt idx="20820">
                  <c:v>-755.93535423278797</c:v>
                </c:pt>
                <c:pt idx="20821">
                  <c:v>-755.93446016311702</c:v>
                </c:pt>
                <c:pt idx="20822">
                  <c:v>-755.93261241912899</c:v>
                </c:pt>
                <c:pt idx="20823">
                  <c:v>-755.93004941940296</c:v>
                </c:pt>
                <c:pt idx="20824">
                  <c:v>-755.92700958251999</c:v>
                </c:pt>
                <c:pt idx="20825">
                  <c:v>-755.923671722412</c:v>
                </c:pt>
                <c:pt idx="20826">
                  <c:v>-755.92015504837104</c:v>
                </c:pt>
                <c:pt idx="20827">
                  <c:v>-755.91657876968395</c:v>
                </c:pt>
                <c:pt idx="20828">
                  <c:v>-755.91294288635299</c:v>
                </c:pt>
                <c:pt idx="20829">
                  <c:v>-755.90954542160102</c:v>
                </c:pt>
                <c:pt idx="20830">
                  <c:v>-755.90668439865101</c:v>
                </c:pt>
                <c:pt idx="20831">
                  <c:v>-755.90501546859798</c:v>
                </c:pt>
                <c:pt idx="20832">
                  <c:v>-755.90489625930798</c:v>
                </c:pt>
                <c:pt idx="20833">
                  <c:v>-755.90662479400703</c:v>
                </c:pt>
                <c:pt idx="20834">
                  <c:v>-755.91020107269298</c:v>
                </c:pt>
                <c:pt idx="20835">
                  <c:v>-755.915565490723</c:v>
                </c:pt>
                <c:pt idx="20836">
                  <c:v>-755.92247962951706</c:v>
                </c:pt>
                <c:pt idx="20837">
                  <c:v>-755.93082427978504</c:v>
                </c:pt>
                <c:pt idx="20838">
                  <c:v>-755.93994379043602</c:v>
                </c:pt>
                <c:pt idx="20839">
                  <c:v>-755.94930171966598</c:v>
                </c:pt>
                <c:pt idx="20840">
                  <c:v>-755.95806360244796</c:v>
                </c:pt>
                <c:pt idx="20841">
                  <c:v>-755.96557378768898</c:v>
                </c:pt>
                <c:pt idx="20842">
                  <c:v>-755.97123622894298</c:v>
                </c:pt>
                <c:pt idx="20843">
                  <c:v>-755.97475290298496</c:v>
                </c:pt>
                <c:pt idx="20844">
                  <c:v>-755.97630262374901</c:v>
                </c:pt>
                <c:pt idx="20845">
                  <c:v>-755.97612380981502</c:v>
                </c:pt>
                <c:pt idx="20846">
                  <c:v>-755.97463369369495</c:v>
                </c:pt>
                <c:pt idx="20847">
                  <c:v>-755.97224950790405</c:v>
                </c:pt>
                <c:pt idx="20848">
                  <c:v>-755.96938848495495</c:v>
                </c:pt>
                <c:pt idx="20849">
                  <c:v>-755.96652746200596</c:v>
                </c:pt>
                <c:pt idx="20850">
                  <c:v>-755.96408367157005</c:v>
                </c:pt>
                <c:pt idx="20851">
                  <c:v>-755.96259355545101</c:v>
                </c:pt>
                <c:pt idx="20852">
                  <c:v>-755.962414741516</c:v>
                </c:pt>
                <c:pt idx="20853">
                  <c:v>-755.96348762512196</c:v>
                </c:pt>
                <c:pt idx="20854">
                  <c:v>-755.96563339233398</c:v>
                </c:pt>
                <c:pt idx="20855">
                  <c:v>-755.96861362457298</c:v>
                </c:pt>
                <c:pt idx="20856">
                  <c:v>-755.97195148467995</c:v>
                </c:pt>
                <c:pt idx="20857">
                  <c:v>-755.97540855407703</c:v>
                </c:pt>
                <c:pt idx="20858">
                  <c:v>-755.97862720489502</c:v>
                </c:pt>
                <c:pt idx="20859">
                  <c:v>-755.98119020462104</c:v>
                </c:pt>
                <c:pt idx="20860">
                  <c:v>-755.98273992538498</c:v>
                </c:pt>
                <c:pt idx="20861">
                  <c:v>-755.98297834396396</c:v>
                </c:pt>
                <c:pt idx="20862">
                  <c:v>-755.981845855713</c:v>
                </c:pt>
                <c:pt idx="20863">
                  <c:v>-755.97946166992199</c:v>
                </c:pt>
                <c:pt idx="20864">
                  <c:v>-755.97612380981502</c:v>
                </c:pt>
                <c:pt idx="20865">
                  <c:v>-755.97248792648304</c:v>
                </c:pt>
                <c:pt idx="20866">
                  <c:v>-755.96897125244197</c:v>
                </c:pt>
                <c:pt idx="20867">
                  <c:v>-755.96616983413696</c:v>
                </c:pt>
                <c:pt idx="20868">
                  <c:v>-755.96444129943904</c:v>
                </c:pt>
                <c:pt idx="20869">
                  <c:v>-755.96396446228005</c:v>
                </c:pt>
                <c:pt idx="20870">
                  <c:v>-755.96479892730702</c:v>
                </c:pt>
                <c:pt idx="20871">
                  <c:v>-755.96694469451904</c:v>
                </c:pt>
                <c:pt idx="20872">
                  <c:v>-755.97016334533703</c:v>
                </c:pt>
                <c:pt idx="20873">
                  <c:v>-755.97427606582698</c:v>
                </c:pt>
                <c:pt idx="20874">
                  <c:v>-755.97892522811901</c:v>
                </c:pt>
                <c:pt idx="20875">
                  <c:v>-755.98381280899105</c:v>
                </c:pt>
                <c:pt idx="20876">
                  <c:v>-755.98887920379696</c:v>
                </c:pt>
                <c:pt idx="20877">
                  <c:v>-755.99424362182594</c:v>
                </c:pt>
                <c:pt idx="20878">
                  <c:v>-755.99990606307995</c:v>
                </c:pt>
                <c:pt idx="20879">
                  <c:v>-756.00610494613704</c:v>
                </c:pt>
                <c:pt idx="20880">
                  <c:v>-756.012780666352</c:v>
                </c:pt>
                <c:pt idx="20881">
                  <c:v>-756.01969480514504</c:v>
                </c:pt>
                <c:pt idx="20882">
                  <c:v>-756.02660894393898</c:v>
                </c:pt>
                <c:pt idx="20883">
                  <c:v>-756.03322505950905</c:v>
                </c:pt>
                <c:pt idx="20884">
                  <c:v>-756.03918552398704</c:v>
                </c:pt>
                <c:pt idx="20885">
                  <c:v>-756.04413270950295</c:v>
                </c:pt>
                <c:pt idx="20886">
                  <c:v>-756.04776859283504</c:v>
                </c:pt>
                <c:pt idx="20887">
                  <c:v>-756.04997396469105</c:v>
                </c:pt>
                <c:pt idx="20888">
                  <c:v>-756.05068922042904</c:v>
                </c:pt>
                <c:pt idx="20889">
                  <c:v>-756.05015277862606</c:v>
                </c:pt>
                <c:pt idx="20890">
                  <c:v>-756.04866266250599</c:v>
                </c:pt>
                <c:pt idx="20891">
                  <c:v>-756.04681491851795</c:v>
                </c:pt>
                <c:pt idx="20892">
                  <c:v>-756.04484796524105</c:v>
                </c:pt>
                <c:pt idx="20893">
                  <c:v>-756.04317903518699</c:v>
                </c:pt>
                <c:pt idx="20894">
                  <c:v>-756.04192733764705</c:v>
                </c:pt>
                <c:pt idx="20895">
                  <c:v>-756.04115247726497</c:v>
                </c:pt>
                <c:pt idx="20896">
                  <c:v>-756.04097366332996</c:v>
                </c:pt>
                <c:pt idx="20897">
                  <c:v>-756.04133129119896</c:v>
                </c:pt>
                <c:pt idx="20898">
                  <c:v>-756.04216575622604</c:v>
                </c:pt>
                <c:pt idx="20899">
                  <c:v>-756.043298244477</c:v>
                </c:pt>
                <c:pt idx="20900">
                  <c:v>-756.04449033737205</c:v>
                </c:pt>
                <c:pt idx="20901">
                  <c:v>-756.04556322097801</c:v>
                </c:pt>
                <c:pt idx="20902">
                  <c:v>-756.04645729064998</c:v>
                </c:pt>
                <c:pt idx="20903">
                  <c:v>-756.04699373245296</c:v>
                </c:pt>
                <c:pt idx="20904">
                  <c:v>-756.04723215103195</c:v>
                </c:pt>
                <c:pt idx="20905">
                  <c:v>-756.04699373245296</c:v>
                </c:pt>
                <c:pt idx="20906">
                  <c:v>-756.04645729064998</c:v>
                </c:pt>
                <c:pt idx="20907">
                  <c:v>-756.045801639557</c:v>
                </c:pt>
                <c:pt idx="20908">
                  <c:v>-756.04514598846504</c:v>
                </c:pt>
                <c:pt idx="20909">
                  <c:v>-756.04490756988503</c:v>
                </c:pt>
                <c:pt idx="20910">
                  <c:v>-756.04520559310902</c:v>
                </c:pt>
                <c:pt idx="20911">
                  <c:v>-756.04639768600498</c:v>
                </c:pt>
                <c:pt idx="20912">
                  <c:v>-756.04854345321701</c:v>
                </c:pt>
                <c:pt idx="20913">
                  <c:v>-756.05170249938999</c:v>
                </c:pt>
                <c:pt idx="20914">
                  <c:v>-756.05587482452404</c:v>
                </c:pt>
                <c:pt idx="20915">
                  <c:v>-756.06070280075096</c:v>
                </c:pt>
                <c:pt idx="20916">
                  <c:v>-756.06594800949097</c:v>
                </c:pt>
                <c:pt idx="20917">
                  <c:v>-756.07119321823097</c:v>
                </c:pt>
                <c:pt idx="20918">
                  <c:v>-756.07602119445801</c:v>
                </c:pt>
                <c:pt idx="20919">
                  <c:v>-756.08001470565796</c:v>
                </c:pt>
                <c:pt idx="20920">
                  <c:v>-756.08293533325195</c:v>
                </c:pt>
                <c:pt idx="20921">
                  <c:v>-756.08466386795101</c:v>
                </c:pt>
                <c:pt idx="20922">
                  <c:v>-756.08537912368797</c:v>
                </c:pt>
                <c:pt idx="20923">
                  <c:v>-756.08520030975399</c:v>
                </c:pt>
                <c:pt idx="20924">
                  <c:v>-756.08430624008201</c:v>
                </c:pt>
                <c:pt idx="20925">
                  <c:v>-756.08311414718605</c:v>
                </c:pt>
                <c:pt idx="20926">
                  <c:v>-756.081862449646</c:v>
                </c:pt>
                <c:pt idx="20927">
                  <c:v>-756.08090877533004</c:v>
                </c:pt>
                <c:pt idx="20928">
                  <c:v>-756.08049154281605</c:v>
                </c:pt>
                <c:pt idx="20929">
                  <c:v>-756.08061075210605</c:v>
                </c:pt>
                <c:pt idx="20930">
                  <c:v>-756.08108758926403</c:v>
                </c:pt>
                <c:pt idx="20931">
                  <c:v>-756.08168363571201</c:v>
                </c:pt>
                <c:pt idx="20932">
                  <c:v>-756.082041263581</c:v>
                </c:pt>
                <c:pt idx="20933">
                  <c:v>-756.08222007751499</c:v>
                </c:pt>
                <c:pt idx="20934">
                  <c:v>-756.08216047286999</c:v>
                </c:pt>
                <c:pt idx="20935">
                  <c:v>-756.081981658936</c:v>
                </c:pt>
                <c:pt idx="20936">
                  <c:v>-756.08180284500099</c:v>
                </c:pt>
                <c:pt idx="20937">
                  <c:v>-756.08174324035701</c:v>
                </c:pt>
                <c:pt idx="20938">
                  <c:v>-756.08210086822498</c:v>
                </c:pt>
                <c:pt idx="20939">
                  <c:v>-756.08317375183105</c:v>
                </c:pt>
                <c:pt idx="20940">
                  <c:v>-756.08508110046398</c:v>
                </c:pt>
                <c:pt idx="20941">
                  <c:v>-756.08764410018898</c:v>
                </c:pt>
                <c:pt idx="20942">
                  <c:v>-756.09044551849399</c:v>
                </c:pt>
                <c:pt idx="20943">
                  <c:v>-756.09300851821899</c:v>
                </c:pt>
                <c:pt idx="20944">
                  <c:v>-756.09485626220703</c:v>
                </c:pt>
                <c:pt idx="20945">
                  <c:v>-756.09557151794502</c:v>
                </c:pt>
                <c:pt idx="20946">
                  <c:v>-756.09479665756203</c:v>
                </c:pt>
                <c:pt idx="20947">
                  <c:v>-756.09223365783703</c:v>
                </c:pt>
                <c:pt idx="20948">
                  <c:v>-756.08788251876899</c:v>
                </c:pt>
                <c:pt idx="20949">
                  <c:v>-756.081862449646</c:v>
                </c:pt>
                <c:pt idx="20950">
                  <c:v>-756.07441186904896</c:v>
                </c:pt>
                <c:pt idx="20951">
                  <c:v>-756.06600761413597</c:v>
                </c:pt>
                <c:pt idx="20952">
                  <c:v>-756.05718612670898</c:v>
                </c:pt>
                <c:pt idx="20953">
                  <c:v>-756.048424243927</c:v>
                </c:pt>
                <c:pt idx="20954">
                  <c:v>-756.04001998901401</c:v>
                </c:pt>
                <c:pt idx="20955">
                  <c:v>-756.03233098983799</c:v>
                </c:pt>
                <c:pt idx="20956">
                  <c:v>-756.02553606033302</c:v>
                </c:pt>
                <c:pt idx="20957">
                  <c:v>-756.01987361908004</c:v>
                </c:pt>
                <c:pt idx="20958">
                  <c:v>-756.01546287536598</c:v>
                </c:pt>
                <c:pt idx="20959">
                  <c:v>-756.01224422454902</c:v>
                </c:pt>
                <c:pt idx="20960">
                  <c:v>-756.01003885269199</c:v>
                </c:pt>
                <c:pt idx="20961">
                  <c:v>-756.00854873657204</c:v>
                </c:pt>
                <c:pt idx="20962">
                  <c:v>-756.00747585296699</c:v>
                </c:pt>
                <c:pt idx="20963">
                  <c:v>-756.00646257400501</c:v>
                </c:pt>
                <c:pt idx="20964">
                  <c:v>-756.00544929504395</c:v>
                </c:pt>
                <c:pt idx="20965">
                  <c:v>-756.00443601608299</c:v>
                </c:pt>
                <c:pt idx="20966">
                  <c:v>-756.00348234176704</c:v>
                </c:pt>
                <c:pt idx="20967">
                  <c:v>-756.00264787673996</c:v>
                </c:pt>
                <c:pt idx="20968">
                  <c:v>-756.00223064422596</c:v>
                </c:pt>
                <c:pt idx="20969">
                  <c:v>-756.00229024887096</c:v>
                </c:pt>
                <c:pt idx="20970">
                  <c:v>-756.00318431854305</c:v>
                </c:pt>
                <c:pt idx="20971">
                  <c:v>-756.00503206253097</c:v>
                </c:pt>
                <c:pt idx="20972">
                  <c:v>-756.00783348083496</c:v>
                </c:pt>
                <c:pt idx="20973">
                  <c:v>-756.01152896881104</c:v>
                </c:pt>
                <c:pt idx="20974">
                  <c:v>-756.01582050323498</c:v>
                </c:pt>
                <c:pt idx="20975">
                  <c:v>-756.02029085159302</c:v>
                </c:pt>
                <c:pt idx="20976">
                  <c:v>-756.02464199066196</c:v>
                </c:pt>
                <c:pt idx="20977">
                  <c:v>-756.02851629257202</c:v>
                </c:pt>
                <c:pt idx="20978">
                  <c:v>-756.03185415268001</c:v>
                </c:pt>
                <c:pt idx="20979">
                  <c:v>-756.03477478027401</c:v>
                </c:pt>
                <c:pt idx="20980">
                  <c:v>-756.03739738464401</c:v>
                </c:pt>
                <c:pt idx="20981">
                  <c:v>-756.03996038436901</c:v>
                </c:pt>
                <c:pt idx="20982">
                  <c:v>-756.04258298873901</c:v>
                </c:pt>
                <c:pt idx="20983">
                  <c:v>-756.04514598846504</c:v>
                </c:pt>
                <c:pt idx="20984">
                  <c:v>-756.04758977890003</c:v>
                </c:pt>
                <c:pt idx="20985">
                  <c:v>-756.04973554611195</c:v>
                </c:pt>
                <c:pt idx="20986">
                  <c:v>-756.05128526687599</c:v>
                </c:pt>
                <c:pt idx="20987">
                  <c:v>-756.05200052261398</c:v>
                </c:pt>
                <c:pt idx="20988">
                  <c:v>-756.05158329009998</c:v>
                </c:pt>
                <c:pt idx="20989">
                  <c:v>-756.04979515075695</c:v>
                </c:pt>
                <c:pt idx="20990">
                  <c:v>-756.04657649993896</c:v>
                </c:pt>
                <c:pt idx="20991">
                  <c:v>-756.04216575622604</c:v>
                </c:pt>
                <c:pt idx="20992">
                  <c:v>-756.03703975677502</c:v>
                </c:pt>
                <c:pt idx="20993">
                  <c:v>-756.031675338745</c:v>
                </c:pt>
                <c:pt idx="20994">
                  <c:v>-756.02678775787399</c:v>
                </c:pt>
                <c:pt idx="20995">
                  <c:v>-756.02267503738403</c:v>
                </c:pt>
                <c:pt idx="20996">
                  <c:v>-756.01963520050106</c:v>
                </c:pt>
                <c:pt idx="20997">
                  <c:v>-756.01766824722301</c:v>
                </c:pt>
                <c:pt idx="20998">
                  <c:v>-756.01659536361694</c:v>
                </c:pt>
                <c:pt idx="20999">
                  <c:v>-756.01629734039295</c:v>
                </c:pt>
                <c:pt idx="21000">
                  <c:v>-756.01647615432796</c:v>
                </c:pt>
                <c:pt idx="21001">
                  <c:v>-756.01689338684105</c:v>
                </c:pt>
                <c:pt idx="21002">
                  <c:v>-756.01707220077503</c:v>
                </c:pt>
                <c:pt idx="21003">
                  <c:v>-756.01695299148605</c:v>
                </c:pt>
                <c:pt idx="21004">
                  <c:v>-756.01647615432796</c:v>
                </c:pt>
                <c:pt idx="21005">
                  <c:v>-756.01576089858997</c:v>
                </c:pt>
                <c:pt idx="21006">
                  <c:v>-756.01498603820801</c:v>
                </c:pt>
                <c:pt idx="21007">
                  <c:v>-756.01427078247104</c:v>
                </c:pt>
                <c:pt idx="21008">
                  <c:v>-756.01379394531295</c:v>
                </c:pt>
                <c:pt idx="21009">
                  <c:v>-756.01379394531295</c:v>
                </c:pt>
                <c:pt idx="21010">
                  <c:v>-756.01444959640503</c:v>
                </c:pt>
                <c:pt idx="21011">
                  <c:v>-756.01588010787998</c:v>
                </c:pt>
                <c:pt idx="21012">
                  <c:v>-756.01808547973701</c:v>
                </c:pt>
                <c:pt idx="21013">
                  <c:v>-756.020946502686</c:v>
                </c:pt>
                <c:pt idx="21014">
                  <c:v>-756.02434396743797</c:v>
                </c:pt>
                <c:pt idx="21015">
                  <c:v>-756.02815866470405</c:v>
                </c:pt>
                <c:pt idx="21016">
                  <c:v>-756.03233098983799</c:v>
                </c:pt>
                <c:pt idx="21017">
                  <c:v>-756.03680133819603</c:v>
                </c:pt>
                <c:pt idx="21018">
                  <c:v>-756.04127168655396</c:v>
                </c:pt>
                <c:pt idx="21019">
                  <c:v>-756.04550361633301</c:v>
                </c:pt>
                <c:pt idx="21020">
                  <c:v>-756.04925870895397</c:v>
                </c:pt>
                <c:pt idx="21021">
                  <c:v>-756.05217933654797</c:v>
                </c:pt>
                <c:pt idx="21022">
                  <c:v>-756.05420589446999</c:v>
                </c:pt>
                <c:pt idx="21023">
                  <c:v>-756.05509996414196</c:v>
                </c:pt>
                <c:pt idx="21024">
                  <c:v>-756.05492115020797</c:v>
                </c:pt>
                <c:pt idx="21025">
                  <c:v>-756.05366945266701</c:v>
                </c:pt>
                <c:pt idx="21026">
                  <c:v>-756.051344871521</c:v>
                </c:pt>
                <c:pt idx="21027">
                  <c:v>-756.04824542999302</c:v>
                </c:pt>
                <c:pt idx="21028">
                  <c:v>-756.04454994201706</c:v>
                </c:pt>
                <c:pt idx="21029">
                  <c:v>-756.04091405868598</c:v>
                </c:pt>
                <c:pt idx="21030">
                  <c:v>-756.03775501251198</c:v>
                </c:pt>
                <c:pt idx="21031">
                  <c:v>-756.03566884994495</c:v>
                </c:pt>
                <c:pt idx="21032">
                  <c:v>-756.03495359420799</c:v>
                </c:pt>
                <c:pt idx="21033">
                  <c:v>-756.03572845458996</c:v>
                </c:pt>
                <c:pt idx="21034">
                  <c:v>-756.03805303573597</c:v>
                </c:pt>
                <c:pt idx="21035">
                  <c:v>-756.04168891906795</c:v>
                </c:pt>
                <c:pt idx="21036">
                  <c:v>-756.04633808135998</c:v>
                </c:pt>
                <c:pt idx="21037">
                  <c:v>-756.051523685456</c:v>
                </c:pt>
                <c:pt idx="21038">
                  <c:v>-756.056590080261</c:v>
                </c:pt>
                <c:pt idx="21039">
                  <c:v>-756.06100082397495</c:v>
                </c:pt>
                <c:pt idx="21040">
                  <c:v>-756.06427907943703</c:v>
                </c:pt>
                <c:pt idx="21041">
                  <c:v>-756.06624603271496</c:v>
                </c:pt>
                <c:pt idx="21042">
                  <c:v>-756.06684207916305</c:v>
                </c:pt>
                <c:pt idx="21043">
                  <c:v>-756.06624603271496</c:v>
                </c:pt>
                <c:pt idx="21044">
                  <c:v>-756.06469631195102</c:v>
                </c:pt>
                <c:pt idx="21045">
                  <c:v>-756.06272935867298</c:v>
                </c:pt>
                <c:pt idx="21046">
                  <c:v>-756.06082201004006</c:v>
                </c:pt>
                <c:pt idx="21047">
                  <c:v>-756.0595703125</c:v>
                </c:pt>
                <c:pt idx="21048">
                  <c:v>-756.05927228927601</c:v>
                </c:pt>
                <c:pt idx="21049">
                  <c:v>-756.06016635894798</c:v>
                </c:pt>
                <c:pt idx="21050">
                  <c:v>-756.06213331222602</c:v>
                </c:pt>
                <c:pt idx="21051">
                  <c:v>-756.06505393982002</c:v>
                </c:pt>
                <c:pt idx="21052">
                  <c:v>-756.06857061386097</c:v>
                </c:pt>
                <c:pt idx="21053">
                  <c:v>-756.07244491577205</c:v>
                </c:pt>
                <c:pt idx="21054">
                  <c:v>-756.07614040374801</c:v>
                </c:pt>
                <c:pt idx="21055">
                  <c:v>-756.07941865920998</c:v>
                </c:pt>
                <c:pt idx="21056">
                  <c:v>-756.081981658936</c:v>
                </c:pt>
                <c:pt idx="21057">
                  <c:v>-756.08371019363403</c:v>
                </c:pt>
                <c:pt idx="21058">
                  <c:v>-756.084544658661</c:v>
                </c:pt>
                <c:pt idx="21059">
                  <c:v>-756.08466386795101</c:v>
                </c:pt>
                <c:pt idx="21060">
                  <c:v>-756.084544658661</c:v>
                </c:pt>
                <c:pt idx="21061">
                  <c:v>-756.084485054016</c:v>
                </c:pt>
                <c:pt idx="21062">
                  <c:v>-756.08484268188499</c:v>
                </c:pt>
                <c:pt idx="21063">
                  <c:v>-756.08585596084595</c:v>
                </c:pt>
                <c:pt idx="21064">
                  <c:v>-756.08740568160999</c:v>
                </c:pt>
                <c:pt idx="21065">
                  <c:v>-756.08937263488804</c:v>
                </c:pt>
                <c:pt idx="21066">
                  <c:v>-756.09163761138905</c:v>
                </c:pt>
                <c:pt idx="21067">
                  <c:v>-756.09396219253597</c:v>
                </c:pt>
                <c:pt idx="21068">
                  <c:v>-756.09616756439198</c:v>
                </c:pt>
                <c:pt idx="21069">
                  <c:v>-756.09807491302502</c:v>
                </c:pt>
                <c:pt idx="21070">
                  <c:v>-756.09956502914395</c:v>
                </c:pt>
                <c:pt idx="21071">
                  <c:v>-756.10051870346103</c:v>
                </c:pt>
                <c:pt idx="21072">
                  <c:v>-756.10111474990902</c:v>
                </c:pt>
                <c:pt idx="21073">
                  <c:v>-756.10159158706699</c:v>
                </c:pt>
                <c:pt idx="21074">
                  <c:v>-756.10212802886997</c:v>
                </c:pt>
                <c:pt idx="21075">
                  <c:v>-756.10296249389705</c:v>
                </c:pt>
                <c:pt idx="21076">
                  <c:v>-756.10403537750301</c:v>
                </c:pt>
                <c:pt idx="21077">
                  <c:v>-756.10534667968795</c:v>
                </c:pt>
                <c:pt idx="21078">
                  <c:v>-756.10665798187301</c:v>
                </c:pt>
                <c:pt idx="21079">
                  <c:v>-756.10779047012397</c:v>
                </c:pt>
                <c:pt idx="21080">
                  <c:v>-756.10850572586105</c:v>
                </c:pt>
                <c:pt idx="21081">
                  <c:v>-756.10862493515003</c:v>
                </c:pt>
                <c:pt idx="21082">
                  <c:v>-756.10808849334705</c:v>
                </c:pt>
                <c:pt idx="21083">
                  <c:v>-756.106896400452</c:v>
                </c:pt>
                <c:pt idx="21084">
                  <c:v>-756.10516786575295</c:v>
                </c:pt>
                <c:pt idx="21085">
                  <c:v>-756.10320091247604</c:v>
                </c:pt>
                <c:pt idx="21086">
                  <c:v>-756.101293563843</c:v>
                </c:pt>
                <c:pt idx="21087">
                  <c:v>-756.09974384307895</c:v>
                </c:pt>
                <c:pt idx="21088">
                  <c:v>-756.09879016876198</c:v>
                </c:pt>
                <c:pt idx="21089">
                  <c:v>-756.098730564118</c:v>
                </c:pt>
                <c:pt idx="21090">
                  <c:v>-756.09944581985496</c:v>
                </c:pt>
                <c:pt idx="21091">
                  <c:v>-756.10087633133003</c:v>
                </c:pt>
                <c:pt idx="21092">
                  <c:v>-756.10278367996204</c:v>
                </c:pt>
                <c:pt idx="21093">
                  <c:v>-756.10469102859497</c:v>
                </c:pt>
                <c:pt idx="21094">
                  <c:v>-756.10624074935902</c:v>
                </c:pt>
                <c:pt idx="21095">
                  <c:v>-756.10701560974098</c:v>
                </c:pt>
                <c:pt idx="21096">
                  <c:v>-756.106896400452</c:v>
                </c:pt>
                <c:pt idx="21097">
                  <c:v>-756.10594272613503</c:v>
                </c:pt>
                <c:pt idx="21098">
                  <c:v>-756.10445261001598</c:v>
                </c:pt>
                <c:pt idx="21099">
                  <c:v>-756.10266447067295</c:v>
                </c:pt>
                <c:pt idx="21100">
                  <c:v>-756.10111474990902</c:v>
                </c:pt>
                <c:pt idx="21101">
                  <c:v>-756.10010147094704</c:v>
                </c:pt>
                <c:pt idx="21102">
                  <c:v>-756.10010147094704</c:v>
                </c:pt>
                <c:pt idx="21103">
                  <c:v>-756.101353168488</c:v>
                </c:pt>
                <c:pt idx="21104">
                  <c:v>-756.10397577285801</c:v>
                </c:pt>
                <c:pt idx="21105">
                  <c:v>-756.10790967941296</c:v>
                </c:pt>
                <c:pt idx="21106">
                  <c:v>-756.11285686492897</c:v>
                </c:pt>
                <c:pt idx="21107">
                  <c:v>-756.11845970153797</c:v>
                </c:pt>
                <c:pt idx="21108">
                  <c:v>-756.12430095672596</c:v>
                </c:pt>
                <c:pt idx="21109">
                  <c:v>-756.12990379333496</c:v>
                </c:pt>
                <c:pt idx="21110">
                  <c:v>-756.13491058349598</c:v>
                </c:pt>
                <c:pt idx="21111">
                  <c:v>-756.13884449005104</c:v>
                </c:pt>
                <c:pt idx="21112">
                  <c:v>-756.14140748977695</c:v>
                </c:pt>
                <c:pt idx="21113">
                  <c:v>-756.14236116409302</c:v>
                </c:pt>
                <c:pt idx="21114">
                  <c:v>-756.14134788513195</c:v>
                </c:pt>
                <c:pt idx="21115">
                  <c:v>-756.13830804824897</c:v>
                </c:pt>
                <c:pt idx="21116">
                  <c:v>-756.13330125808704</c:v>
                </c:pt>
                <c:pt idx="21117">
                  <c:v>-756.12674474716198</c:v>
                </c:pt>
                <c:pt idx="21118">
                  <c:v>-756.11917495727596</c:v>
                </c:pt>
                <c:pt idx="21119">
                  <c:v>-756.11118793487606</c:v>
                </c:pt>
                <c:pt idx="21120">
                  <c:v>-756.10332012176502</c:v>
                </c:pt>
                <c:pt idx="21121">
                  <c:v>-756.09634637832698</c:v>
                </c:pt>
                <c:pt idx="21122">
                  <c:v>-756.09074354171798</c:v>
                </c:pt>
                <c:pt idx="21123">
                  <c:v>-756.08716726303101</c:v>
                </c:pt>
                <c:pt idx="21124">
                  <c:v>-756.08573675155696</c:v>
                </c:pt>
                <c:pt idx="21125">
                  <c:v>-756.08651161193904</c:v>
                </c:pt>
                <c:pt idx="21126">
                  <c:v>-756.08925342559803</c:v>
                </c:pt>
                <c:pt idx="21127">
                  <c:v>-756.09342575073299</c:v>
                </c:pt>
                <c:pt idx="21128">
                  <c:v>-756.098670959473</c:v>
                </c:pt>
                <c:pt idx="21129">
                  <c:v>-756.10445261001598</c:v>
                </c:pt>
                <c:pt idx="21130">
                  <c:v>-756.11017465591499</c:v>
                </c:pt>
                <c:pt idx="21131">
                  <c:v>-756.115419864655</c:v>
                </c:pt>
                <c:pt idx="21132">
                  <c:v>-756.11965179443405</c:v>
                </c:pt>
                <c:pt idx="21133">
                  <c:v>-756.12269163131702</c:v>
                </c:pt>
                <c:pt idx="21134">
                  <c:v>-756.12442016601597</c:v>
                </c:pt>
                <c:pt idx="21135">
                  <c:v>-756.12471818923996</c:v>
                </c:pt>
                <c:pt idx="21136">
                  <c:v>-756.123585700989</c:v>
                </c:pt>
                <c:pt idx="21137">
                  <c:v>-756.12114191055298</c:v>
                </c:pt>
                <c:pt idx="21138">
                  <c:v>-756.11768484115601</c:v>
                </c:pt>
                <c:pt idx="21139">
                  <c:v>-756.11357212066696</c:v>
                </c:pt>
                <c:pt idx="21140">
                  <c:v>-756.10928058624302</c:v>
                </c:pt>
                <c:pt idx="21141">
                  <c:v>-756.10504865646396</c:v>
                </c:pt>
                <c:pt idx="21142">
                  <c:v>-756.10111474990902</c:v>
                </c:pt>
                <c:pt idx="21143">
                  <c:v>-756.09789609909103</c:v>
                </c:pt>
                <c:pt idx="21144">
                  <c:v>-756.095631122589</c:v>
                </c:pt>
                <c:pt idx="21145">
                  <c:v>-756.09449863433895</c:v>
                </c:pt>
                <c:pt idx="21146">
                  <c:v>-756.09449863433895</c:v>
                </c:pt>
                <c:pt idx="21147">
                  <c:v>-756.09539270401001</c:v>
                </c:pt>
                <c:pt idx="21148">
                  <c:v>-756.09664440155098</c:v>
                </c:pt>
                <c:pt idx="21149">
                  <c:v>-756.09795570373603</c:v>
                </c:pt>
                <c:pt idx="21150">
                  <c:v>-756.09890937805199</c:v>
                </c:pt>
                <c:pt idx="21151">
                  <c:v>-756.09938621520996</c:v>
                </c:pt>
                <c:pt idx="21152">
                  <c:v>-756.09926700592098</c:v>
                </c:pt>
                <c:pt idx="21153">
                  <c:v>-756.09837293624901</c:v>
                </c:pt>
                <c:pt idx="21154">
                  <c:v>-756.09676361083996</c:v>
                </c:pt>
                <c:pt idx="21155">
                  <c:v>-756.09461784362804</c:v>
                </c:pt>
                <c:pt idx="21156">
                  <c:v>-756.09223365783703</c:v>
                </c:pt>
                <c:pt idx="21157">
                  <c:v>-756.08996868133602</c:v>
                </c:pt>
                <c:pt idx="21158">
                  <c:v>-756.08818054199196</c:v>
                </c:pt>
                <c:pt idx="21159">
                  <c:v>-756.08675003051803</c:v>
                </c:pt>
                <c:pt idx="21160">
                  <c:v>-756.08567714691196</c:v>
                </c:pt>
                <c:pt idx="21161">
                  <c:v>-756.08472347259499</c:v>
                </c:pt>
                <c:pt idx="21162">
                  <c:v>-756.08388900756904</c:v>
                </c:pt>
                <c:pt idx="21163">
                  <c:v>-756.08281612396297</c:v>
                </c:pt>
                <c:pt idx="21164">
                  <c:v>-756.08156442642201</c:v>
                </c:pt>
                <c:pt idx="21165">
                  <c:v>-756.07995510101296</c:v>
                </c:pt>
                <c:pt idx="21166">
                  <c:v>-756.07804775238105</c:v>
                </c:pt>
                <c:pt idx="21167">
                  <c:v>-756.07602119445801</c:v>
                </c:pt>
                <c:pt idx="21168">
                  <c:v>-756.07417345046997</c:v>
                </c:pt>
                <c:pt idx="21169">
                  <c:v>-756.07280254364002</c:v>
                </c:pt>
                <c:pt idx="21170">
                  <c:v>-756.07184886932396</c:v>
                </c:pt>
                <c:pt idx="21171">
                  <c:v>-756.07125282287598</c:v>
                </c:pt>
                <c:pt idx="21172">
                  <c:v>-756.070775985718</c:v>
                </c:pt>
                <c:pt idx="21173">
                  <c:v>-756.07012033462502</c:v>
                </c:pt>
                <c:pt idx="21174">
                  <c:v>-756.06886863708496</c:v>
                </c:pt>
                <c:pt idx="21175">
                  <c:v>-756.06690168380806</c:v>
                </c:pt>
                <c:pt idx="21176">
                  <c:v>-756.06415987014805</c:v>
                </c:pt>
                <c:pt idx="21177">
                  <c:v>-756.06064319610596</c:v>
                </c:pt>
                <c:pt idx="21178">
                  <c:v>-756.056590080261</c:v>
                </c:pt>
                <c:pt idx="21179">
                  <c:v>-756.05247735977196</c:v>
                </c:pt>
                <c:pt idx="21180">
                  <c:v>-756.048781871796</c:v>
                </c:pt>
                <c:pt idx="21181">
                  <c:v>-756.04598045349098</c:v>
                </c:pt>
                <c:pt idx="21182">
                  <c:v>-756.04466915130604</c:v>
                </c:pt>
                <c:pt idx="21183">
                  <c:v>-756.04514598846504</c:v>
                </c:pt>
                <c:pt idx="21184">
                  <c:v>-756.04741096496605</c:v>
                </c:pt>
                <c:pt idx="21185">
                  <c:v>-756.05122566223201</c:v>
                </c:pt>
                <c:pt idx="21186">
                  <c:v>-756.05611324310303</c:v>
                </c:pt>
                <c:pt idx="21187">
                  <c:v>-756.06147766113304</c:v>
                </c:pt>
                <c:pt idx="21188">
                  <c:v>-756.06684207916305</c:v>
                </c:pt>
                <c:pt idx="21189">
                  <c:v>-756.07202768325806</c:v>
                </c:pt>
                <c:pt idx="21190">
                  <c:v>-756.07673645019599</c:v>
                </c:pt>
                <c:pt idx="21191">
                  <c:v>-756.08067035675106</c:v>
                </c:pt>
                <c:pt idx="21192">
                  <c:v>-756.08376979827904</c:v>
                </c:pt>
                <c:pt idx="21193">
                  <c:v>-756.08585596084595</c:v>
                </c:pt>
                <c:pt idx="21194">
                  <c:v>-756.08704805374202</c:v>
                </c:pt>
                <c:pt idx="21195">
                  <c:v>-756.087584495545</c:v>
                </c:pt>
                <c:pt idx="21196">
                  <c:v>-756.08776330947899</c:v>
                </c:pt>
                <c:pt idx="21197">
                  <c:v>-756.08770370483398</c:v>
                </c:pt>
                <c:pt idx="21198">
                  <c:v>-756.08740568160999</c:v>
                </c:pt>
                <c:pt idx="21199">
                  <c:v>-756.08698844909702</c:v>
                </c:pt>
                <c:pt idx="21200">
                  <c:v>-756.08657121658302</c:v>
                </c:pt>
                <c:pt idx="21201">
                  <c:v>-756.08639240264904</c:v>
                </c:pt>
                <c:pt idx="21202">
                  <c:v>-756.08663082122803</c:v>
                </c:pt>
                <c:pt idx="21203">
                  <c:v>-756.08740568160999</c:v>
                </c:pt>
                <c:pt idx="21204">
                  <c:v>-756.08871698379505</c:v>
                </c:pt>
                <c:pt idx="21205">
                  <c:v>-756.09020709991501</c:v>
                </c:pt>
                <c:pt idx="21206">
                  <c:v>-756.09151840209995</c:v>
                </c:pt>
                <c:pt idx="21207">
                  <c:v>-756.09235286712703</c:v>
                </c:pt>
                <c:pt idx="21208">
                  <c:v>-756.09241247177101</c:v>
                </c:pt>
                <c:pt idx="21209">
                  <c:v>-756.09145879745495</c:v>
                </c:pt>
                <c:pt idx="21210">
                  <c:v>-756.08943223953304</c:v>
                </c:pt>
                <c:pt idx="21211">
                  <c:v>-756.08645200729404</c:v>
                </c:pt>
                <c:pt idx="21212">
                  <c:v>-756.08275651931797</c:v>
                </c:pt>
                <c:pt idx="21213">
                  <c:v>-756.07876300811802</c:v>
                </c:pt>
                <c:pt idx="21214">
                  <c:v>-756.07500791549705</c:v>
                </c:pt>
                <c:pt idx="21215">
                  <c:v>-756.07208728790295</c:v>
                </c:pt>
                <c:pt idx="21216">
                  <c:v>-756.07035875320503</c:v>
                </c:pt>
                <c:pt idx="21217">
                  <c:v>-756.06988191604603</c:v>
                </c:pt>
                <c:pt idx="21218">
                  <c:v>-756.070656776428</c:v>
                </c:pt>
                <c:pt idx="21219">
                  <c:v>-756.07226610183704</c:v>
                </c:pt>
                <c:pt idx="21220">
                  <c:v>-756.07441186904896</c:v>
                </c:pt>
                <c:pt idx="21221">
                  <c:v>-756.07661724090599</c:v>
                </c:pt>
                <c:pt idx="21222">
                  <c:v>-756.07846498489403</c:v>
                </c:pt>
                <c:pt idx="21223">
                  <c:v>-756.07971668243397</c:v>
                </c:pt>
                <c:pt idx="21224">
                  <c:v>-756.08031272888195</c:v>
                </c:pt>
                <c:pt idx="21225">
                  <c:v>-756.08043193817196</c:v>
                </c:pt>
                <c:pt idx="21226">
                  <c:v>-756.08013391494796</c:v>
                </c:pt>
                <c:pt idx="21227">
                  <c:v>-756.07977628707897</c:v>
                </c:pt>
                <c:pt idx="21228">
                  <c:v>-756.07965707778999</c:v>
                </c:pt>
                <c:pt idx="21229">
                  <c:v>-756.07995510101296</c:v>
                </c:pt>
                <c:pt idx="21230">
                  <c:v>-756.08090877533004</c:v>
                </c:pt>
                <c:pt idx="21231">
                  <c:v>-756.08245849609398</c:v>
                </c:pt>
                <c:pt idx="21232">
                  <c:v>-756.08466386795101</c:v>
                </c:pt>
                <c:pt idx="21233">
                  <c:v>-756.08740568160999</c:v>
                </c:pt>
                <c:pt idx="21234">
                  <c:v>-756.090505123139</c:v>
                </c:pt>
                <c:pt idx="21235">
                  <c:v>-756.09384298324596</c:v>
                </c:pt>
                <c:pt idx="21236">
                  <c:v>-756.09718084335304</c:v>
                </c:pt>
                <c:pt idx="21237">
                  <c:v>-756.10057830810604</c:v>
                </c:pt>
                <c:pt idx="21238">
                  <c:v>-756.10379695892402</c:v>
                </c:pt>
                <c:pt idx="21239">
                  <c:v>-756.10701560974098</c:v>
                </c:pt>
                <c:pt idx="21240">
                  <c:v>-756.11029386520397</c:v>
                </c:pt>
                <c:pt idx="21241">
                  <c:v>-756.11369132995605</c:v>
                </c:pt>
                <c:pt idx="21242">
                  <c:v>-756.11708879470802</c:v>
                </c:pt>
                <c:pt idx="21243">
                  <c:v>-756.120545864105</c:v>
                </c:pt>
                <c:pt idx="21244">
                  <c:v>-756.12406253814697</c:v>
                </c:pt>
                <c:pt idx="21245">
                  <c:v>-756.12763881683395</c:v>
                </c:pt>
                <c:pt idx="21246">
                  <c:v>-756.13145351409901</c:v>
                </c:pt>
                <c:pt idx="21247">
                  <c:v>-756.13550662994396</c:v>
                </c:pt>
                <c:pt idx="21248">
                  <c:v>-756.13967895507801</c:v>
                </c:pt>
                <c:pt idx="21249">
                  <c:v>-756.14385128021297</c:v>
                </c:pt>
                <c:pt idx="21250">
                  <c:v>-756.14784479141304</c:v>
                </c:pt>
                <c:pt idx="21251">
                  <c:v>-756.15142107009899</c:v>
                </c:pt>
                <c:pt idx="21252">
                  <c:v>-756.15446090698299</c:v>
                </c:pt>
                <c:pt idx="21253">
                  <c:v>-756.156785488129</c:v>
                </c:pt>
                <c:pt idx="21254">
                  <c:v>-756.15827560424805</c:v>
                </c:pt>
                <c:pt idx="21255">
                  <c:v>-756.15893125534103</c:v>
                </c:pt>
                <c:pt idx="21256">
                  <c:v>-756.15881204605103</c:v>
                </c:pt>
                <c:pt idx="21257">
                  <c:v>-756.15815639495895</c:v>
                </c:pt>
                <c:pt idx="21258">
                  <c:v>-756.15726232528698</c:v>
                </c:pt>
                <c:pt idx="21259">
                  <c:v>-756.15654706955002</c:v>
                </c:pt>
                <c:pt idx="21260">
                  <c:v>-756.15636825561501</c:v>
                </c:pt>
                <c:pt idx="21261">
                  <c:v>-756.15720272064198</c:v>
                </c:pt>
                <c:pt idx="21262">
                  <c:v>-756.15922927856502</c:v>
                </c:pt>
                <c:pt idx="21263">
                  <c:v>-756.16250753402699</c:v>
                </c:pt>
                <c:pt idx="21264">
                  <c:v>-756.16662025451706</c:v>
                </c:pt>
                <c:pt idx="21265">
                  <c:v>-756.17103099822998</c:v>
                </c:pt>
                <c:pt idx="21266">
                  <c:v>-756.17520332336403</c:v>
                </c:pt>
                <c:pt idx="21267">
                  <c:v>-756.17860078811702</c:v>
                </c:pt>
                <c:pt idx="21268">
                  <c:v>-756.18098497390804</c:v>
                </c:pt>
                <c:pt idx="21269">
                  <c:v>-756.18229627609298</c:v>
                </c:pt>
                <c:pt idx="21270">
                  <c:v>-756.18247509002697</c:v>
                </c:pt>
                <c:pt idx="21271">
                  <c:v>-756.181640625</c:v>
                </c:pt>
                <c:pt idx="21272">
                  <c:v>-756.18015050888096</c:v>
                </c:pt>
                <c:pt idx="21273">
                  <c:v>-756.17842197418202</c:v>
                </c:pt>
                <c:pt idx="21274">
                  <c:v>-756.17722988128696</c:v>
                </c:pt>
                <c:pt idx="21275">
                  <c:v>-756.17705106735298</c:v>
                </c:pt>
                <c:pt idx="21276">
                  <c:v>-756.17806434631404</c:v>
                </c:pt>
                <c:pt idx="21277">
                  <c:v>-756.18032932281506</c:v>
                </c:pt>
                <c:pt idx="21278">
                  <c:v>-756.18366718292305</c:v>
                </c:pt>
                <c:pt idx="21279">
                  <c:v>-756.18777990341198</c:v>
                </c:pt>
                <c:pt idx="21280">
                  <c:v>-756.19266748428402</c:v>
                </c:pt>
                <c:pt idx="21281">
                  <c:v>-756.19803190231301</c:v>
                </c:pt>
                <c:pt idx="21282">
                  <c:v>-756.20375394821201</c:v>
                </c:pt>
                <c:pt idx="21283">
                  <c:v>-756.209535598755</c:v>
                </c:pt>
                <c:pt idx="21284">
                  <c:v>-756.21507883071899</c:v>
                </c:pt>
                <c:pt idx="21285">
                  <c:v>-756.22020483017002</c:v>
                </c:pt>
                <c:pt idx="21286">
                  <c:v>-756.22479438781795</c:v>
                </c:pt>
                <c:pt idx="21287">
                  <c:v>-756.22866868972801</c:v>
                </c:pt>
                <c:pt idx="21288">
                  <c:v>-756.23182773590099</c:v>
                </c:pt>
                <c:pt idx="21289">
                  <c:v>-756.23421192169201</c:v>
                </c:pt>
                <c:pt idx="21290">
                  <c:v>-756.23558282852196</c:v>
                </c:pt>
                <c:pt idx="21291">
                  <c:v>-756.23576164245605</c:v>
                </c:pt>
                <c:pt idx="21292">
                  <c:v>-756.23480796813999</c:v>
                </c:pt>
                <c:pt idx="21293">
                  <c:v>-756.23290061950695</c:v>
                </c:pt>
                <c:pt idx="21294">
                  <c:v>-756.23021841049194</c:v>
                </c:pt>
                <c:pt idx="21295">
                  <c:v>-756.22729778289795</c:v>
                </c:pt>
                <c:pt idx="21296">
                  <c:v>-756.22425794601497</c:v>
                </c:pt>
                <c:pt idx="21297">
                  <c:v>-756.22133731842098</c:v>
                </c:pt>
                <c:pt idx="21298">
                  <c:v>-756.21865510940597</c:v>
                </c:pt>
                <c:pt idx="21299">
                  <c:v>-756.21656894683895</c:v>
                </c:pt>
                <c:pt idx="21300">
                  <c:v>-756.215138435364</c:v>
                </c:pt>
                <c:pt idx="21301">
                  <c:v>-756.21466159820602</c:v>
                </c:pt>
                <c:pt idx="21302">
                  <c:v>-756.21501922607399</c:v>
                </c:pt>
                <c:pt idx="21303">
                  <c:v>-756.21603250503597</c:v>
                </c:pt>
                <c:pt idx="21304">
                  <c:v>-756.21740341186501</c:v>
                </c:pt>
                <c:pt idx="21305">
                  <c:v>-756.21889352798496</c:v>
                </c:pt>
                <c:pt idx="21306">
                  <c:v>-756.22044324874901</c:v>
                </c:pt>
                <c:pt idx="21307">
                  <c:v>-756.22205257415806</c:v>
                </c:pt>
                <c:pt idx="21308">
                  <c:v>-756.22384071350098</c:v>
                </c:pt>
                <c:pt idx="21309">
                  <c:v>-756.225926876068</c:v>
                </c:pt>
                <c:pt idx="21310">
                  <c:v>-756.22831106185902</c:v>
                </c:pt>
                <c:pt idx="21311">
                  <c:v>-756.23111248016403</c:v>
                </c:pt>
                <c:pt idx="21312">
                  <c:v>-756.23427152633701</c:v>
                </c:pt>
                <c:pt idx="21313">
                  <c:v>-756.23772859573398</c:v>
                </c:pt>
                <c:pt idx="21314">
                  <c:v>-756.24130487442005</c:v>
                </c:pt>
                <c:pt idx="21315">
                  <c:v>-756.24494075775203</c:v>
                </c:pt>
                <c:pt idx="21316">
                  <c:v>-756.24815940857002</c:v>
                </c:pt>
                <c:pt idx="21317">
                  <c:v>-756.25066280365002</c:v>
                </c:pt>
                <c:pt idx="21318">
                  <c:v>-756.25197410583496</c:v>
                </c:pt>
                <c:pt idx="21319">
                  <c:v>-756.25185489654598</c:v>
                </c:pt>
                <c:pt idx="21320">
                  <c:v>-756.25006675720203</c:v>
                </c:pt>
                <c:pt idx="21321">
                  <c:v>-756.24660968780495</c:v>
                </c:pt>
                <c:pt idx="21322">
                  <c:v>-756.24160289764404</c:v>
                </c:pt>
                <c:pt idx="21323">
                  <c:v>-756.23540401458797</c:v>
                </c:pt>
                <c:pt idx="21324">
                  <c:v>-756.22819185257003</c:v>
                </c:pt>
                <c:pt idx="21325">
                  <c:v>-756.22020483017002</c:v>
                </c:pt>
                <c:pt idx="21326">
                  <c:v>-756.21186017990101</c:v>
                </c:pt>
                <c:pt idx="21327">
                  <c:v>-756.20351552963302</c:v>
                </c:pt>
                <c:pt idx="21328">
                  <c:v>-756.19558811187801</c:v>
                </c:pt>
                <c:pt idx="21329">
                  <c:v>-756.18855476379395</c:v>
                </c:pt>
                <c:pt idx="21330">
                  <c:v>-756.18259429931697</c:v>
                </c:pt>
                <c:pt idx="21331">
                  <c:v>-756.17776632309005</c:v>
                </c:pt>
                <c:pt idx="21332">
                  <c:v>-756.17401123046898</c:v>
                </c:pt>
                <c:pt idx="21333">
                  <c:v>-756.17109060287498</c:v>
                </c:pt>
                <c:pt idx="21334">
                  <c:v>-756.16900444030796</c:v>
                </c:pt>
                <c:pt idx="21335">
                  <c:v>-756.16745471954403</c:v>
                </c:pt>
                <c:pt idx="21336">
                  <c:v>-756.16638183593795</c:v>
                </c:pt>
                <c:pt idx="21337">
                  <c:v>-756.16542816162098</c:v>
                </c:pt>
                <c:pt idx="21338">
                  <c:v>-756.16441488266003</c:v>
                </c:pt>
                <c:pt idx="21339">
                  <c:v>-756.16310358047497</c:v>
                </c:pt>
                <c:pt idx="21340">
                  <c:v>-756.16143465042103</c:v>
                </c:pt>
                <c:pt idx="21341">
                  <c:v>-756.159348487854</c:v>
                </c:pt>
                <c:pt idx="21342">
                  <c:v>-756.15696430206299</c:v>
                </c:pt>
                <c:pt idx="21343">
                  <c:v>-756.15428209304798</c:v>
                </c:pt>
                <c:pt idx="21344">
                  <c:v>-756.15130186081001</c:v>
                </c:pt>
                <c:pt idx="21345">
                  <c:v>-756.148142814636</c:v>
                </c:pt>
                <c:pt idx="21346">
                  <c:v>-756.14480495452904</c:v>
                </c:pt>
                <c:pt idx="21347">
                  <c:v>-756.14158630371105</c:v>
                </c:pt>
                <c:pt idx="21348">
                  <c:v>-756.13878488540695</c:v>
                </c:pt>
                <c:pt idx="21349">
                  <c:v>-756.13663911819503</c:v>
                </c:pt>
                <c:pt idx="21350">
                  <c:v>-756.13532781600998</c:v>
                </c:pt>
                <c:pt idx="21351">
                  <c:v>-756.13491058349598</c:v>
                </c:pt>
                <c:pt idx="21352">
                  <c:v>-756.13532781600998</c:v>
                </c:pt>
                <c:pt idx="21353">
                  <c:v>-756.13640069961605</c:v>
                </c:pt>
                <c:pt idx="21354">
                  <c:v>-756.13783121108997</c:v>
                </c:pt>
                <c:pt idx="21355">
                  <c:v>-756.13932132721004</c:v>
                </c:pt>
                <c:pt idx="21356">
                  <c:v>-756.14051342010498</c:v>
                </c:pt>
                <c:pt idx="21357">
                  <c:v>-756.14099025726296</c:v>
                </c:pt>
                <c:pt idx="21358">
                  <c:v>-756.14063262939499</c:v>
                </c:pt>
                <c:pt idx="21359">
                  <c:v>-756.13932132721004</c:v>
                </c:pt>
                <c:pt idx="21360">
                  <c:v>-756.137354373932</c:v>
                </c:pt>
                <c:pt idx="21361">
                  <c:v>-756.13497018814098</c:v>
                </c:pt>
                <c:pt idx="21362">
                  <c:v>-756.13264560699497</c:v>
                </c:pt>
                <c:pt idx="21363">
                  <c:v>-756.13079786300705</c:v>
                </c:pt>
                <c:pt idx="21364">
                  <c:v>-756.12960577011097</c:v>
                </c:pt>
                <c:pt idx="21365">
                  <c:v>-756.129248142243</c:v>
                </c:pt>
                <c:pt idx="21366">
                  <c:v>-756.12972497940098</c:v>
                </c:pt>
                <c:pt idx="21367">
                  <c:v>-756.13079786300705</c:v>
                </c:pt>
                <c:pt idx="21368">
                  <c:v>-756.13228797912598</c:v>
                </c:pt>
                <c:pt idx="21369">
                  <c:v>-756.13383769989002</c:v>
                </c:pt>
                <c:pt idx="21370">
                  <c:v>-756.13508939743099</c:v>
                </c:pt>
                <c:pt idx="21371">
                  <c:v>-756.13592386245705</c:v>
                </c:pt>
                <c:pt idx="21372">
                  <c:v>-756.13622188568104</c:v>
                </c:pt>
                <c:pt idx="21373">
                  <c:v>-756.13604307174705</c:v>
                </c:pt>
                <c:pt idx="21374">
                  <c:v>-756.13538742065498</c:v>
                </c:pt>
                <c:pt idx="21375">
                  <c:v>-756.13431453704902</c:v>
                </c:pt>
                <c:pt idx="21376">
                  <c:v>-756.13288402557396</c:v>
                </c:pt>
                <c:pt idx="21377">
                  <c:v>-756.13115549087502</c:v>
                </c:pt>
                <c:pt idx="21378">
                  <c:v>-756.12912893295299</c:v>
                </c:pt>
                <c:pt idx="21379">
                  <c:v>-756.12704277038597</c:v>
                </c:pt>
                <c:pt idx="21380">
                  <c:v>-756.12489700317406</c:v>
                </c:pt>
                <c:pt idx="21381">
                  <c:v>-756.12269163131702</c:v>
                </c:pt>
                <c:pt idx="21382">
                  <c:v>-756.12042665481601</c:v>
                </c:pt>
                <c:pt idx="21383">
                  <c:v>-756.11828088760399</c:v>
                </c:pt>
                <c:pt idx="21384">
                  <c:v>-756.11643314361595</c:v>
                </c:pt>
                <c:pt idx="21385">
                  <c:v>-756.115002632141</c:v>
                </c:pt>
                <c:pt idx="21386">
                  <c:v>-756.11392974853504</c:v>
                </c:pt>
                <c:pt idx="21387">
                  <c:v>-756.11315488815296</c:v>
                </c:pt>
                <c:pt idx="21388">
                  <c:v>-756.112558841706</c:v>
                </c:pt>
                <c:pt idx="21389">
                  <c:v>-756.11208200454701</c:v>
                </c:pt>
                <c:pt idx="21390">
                  <c:v>-756.11172437667904</c:v>
                </c:pt>
                <c:pt idx="21391">
                  <c:v>-756.11142635345504</c:v>
                </c:pt>
                <c:pt idx="21392">
                  <c:v>-756.11136674881004</c:v>
                </c:pt>
                <c:pt idx="21393">
                  <c:v>-756.11166477203403</c:v>
                </c:pt>
                <c:pt idx="21394">
                  <c:v>-756.112380027771</c:v>
                </c:pt>
                <c:pt idx="21395">
                  <c:v>-756.11363172531105</c:v>
                </c:pt>
                <c:pt idx="21396">
                  <c:v>-756.1154794693</c:v>
                </c:pt>
                <c:pt idx="21397">
                  <c:v>-756.11792325973499</c:v>
                </c:pt>
                <c:pt idx="21398">
                  <c:v>-756.12084388732899</c:v>
                </c:pt>
                <c:pt idx="21399">
                  <c:v>-756.12394332885799</c:v>
                </c:pt>
                <c:pt idx="21400">
                  <c:v>-756.12680435180698</c:v>
                </c:pt>
                <c:pt idx="21401">
                  <c:v>-756.12906932830799</c:v>
                </c:pt>
                <c:pt idx="21402">
                  <c:v>-756.13044023513805</c:v>
                </c:pt>
                <c:pt idx="21403">
                  <c:v>-756.13085746765205</c:v>
                </c:pt>
                <c:pt idx="21404">
                  <c:v>-756.13044023513805</c:v>
                </c:pt>
                <c:pt idx="21405">
                  <c:v>-756.12936735153198</c:v>
                </c:pt>
                <c:pt idx="21406">
                  <c:v>-756.12805604934704</c:v>
                </c:pt>
                <c:pt idx="21407">
                  <c:v>-756.12680435180698</c:v>
                </c:pt>
                <c:pt idx="21408">
                  <c:v>-756.12596988678001</c:v>
                </c:pt>
                <c:pt idx="21409">
                  <c:v>-756.12591028213501</c:v>
                </c:pt>
                <c:pt idx="21410">
                  <c:v>-756.12692356109596</c:v>
                </c:pt>
                <c:pt idx="21411">
                  <c:v>-756.12889051437401</c:v>
                </c:pt>
                <c:pt idx="21412">
                  <c:v>-756.13151311874401</c:v>
                </c:pt>
                <c:pt idx="21413">
                  <c:v>-756.134374141693</c:v>
                </c:pt>
                <c:pt idx="21414">
                  <c:v>-756.13699674606301</c:v>
                </c:pt>
                <c:pt idx="21415">
                  <c:v>-756.13908290863105</c:v>
                </c:pt>
                <c:pt idx="21416">
                  <c:v>-756.14051342010498</c:v>
                </c:pt>
                <c:pt idx="21417">
                  <c:v>-756.14110946655296</c:v>
                </c:pt>
                <c:pt idx="21418">
                  <c:v>-756.14081144332897</c:v>
                </c:pt>
                <c:pt idx="21419">
                  <c:v>-756.13967895507801</c:v>
                </c:pt>
                <c:pt idx="21420">
                  <c:v>-756.13789081573498</c:v>
                </c:pt>
                <c:pt idx="21421">
                  <c:v>-756.13556623458896</c:v>
                </c:pt>
                <c:pt idx="21422">
                  <c:v>-756.13318204879795</c:v>
                </c:pt>
                <c:pt idx="21423">
                  <c:v>-756.13085746765205</c:v>
                </c:pt>
                <c:pt idx="21424">
                  <c:v>-756.128830909729</c:v>
                </c:pt>
                <c:pt idx="21425">
                  <c:v>-756.12710237503097</c:v>
                </c:pt>
                <c:pt idx="21426">
                  <c:v>-756.12555265426704</c:v>
                </c:pt>
                <c:pt idx="21427">
                  <c:v>-756.12418174743698</c:v>
                </c:pt>
                <c:pt idx="21428">
                  <c:v>-756.12298965454102</c:v>
                </c:pt>
                <c:pt idx="21429">
                  <c:v>-756.12215518951405</c:v>
                </c:pt>
                <c:pt idx="21430">
                  <c:v>-756.12167835235596</c:v>
                </c:pt>
                <c:pt idx="21431">
                  <c:v>-756.12167835235596</c:v>
                </c:pt>
                <c:pt idx="21432">
                  <c:v>-756.12197637557995</c:v>
                </c:pt>
                <c:pt idx="21433">
                  <c:v>-756.12269163131702</c:v>
                </c:pt>
                <c:pt idx="21434">
                  <c:v>-756.123645305634</c:v>
                </c:pt>
                <c:pt idx="21435">
                  <c:v>-756.12507581710804</c:v>
                </c:pt>
                <c:pt idx="21436">
                  <c:v>-756.12692356109596</c:v>
                </c:pt>
                <c:pt idx="21437">
                  <c:v>-756.129188537598</c:v>
                </c:pt>
                <c:pt idx="21438">
                  <c:v>-756.13157272338901</c:v>
                </c:pt>
                <c:pt idx="21439">
                  <c:v>-756.13389730453503</c:v>
                </c:pt>
                <c:pt idx="21440">
                  <c:v>-756.13604307174705</c:v>
                </c:pt>
                <c:pt idx="21441">
                  <c:v>-756.13783121108997</c:v>
                </c:pt>
                <c:pt idx="21442">
                  <c:v>-756.13932132721004</c:v>
                </c:pt>
                <c:pt idx="21443">
                  <c:v>-756.14045381545998</c:v>
                </c:pt>
                <c:pt idx="21444">
                  <c:v>-756.14134788513195</c:v>
                </c:pt>
                <c:pt idx="21445">
                  <c:v>-756.14230155944801</c:v>
                </c:pt>
                <c:pt idx="21446">
                  <c:v>-756.14325523376499</c:v>
                </c:pt>
                <c:pt idx="21447">
                  <c:v>-756.14444732666004</c:v>
                </c:pt>
                <c:pt idx="21448">
                  <c:v>-756.145997047425</c:v>
                </c:pt>
                <c:pt idx="21449">
                  <c:v>-756.14784479141304</c:v>
                </c:pt>
                <c:pt idx="21450">
                  <c:v>-756.15005016326904</c:v>
                </c:pt>
                <c:pt idx="21451">
                  <c:v>-756.15249395370495</c:v>
                </c:pt>
                <c:pt idx="21452">
                  <c:v>-756.15493774414097</c:v>
                </c:pt>
                <c:pt idx="21453">
                  <c:v>-756.157143115998</c:v>
                </c:pt>
                <c:pt idx="21454">
                  <c:v>-756.15887165069603</c:v>
                </c:pt>
                <c:pt idx="21455">
                  <c:v>-756.15988492965698</c:v>
                </c:pt>
                <c:pt idx="21456">
                  <c:v>-756.16006374359199</c:v>
                </c:pt>
                <c:pt idx="21457">
                  <c:v>-756.159288883209</c:v>
                </c:pt>
                <c:pt idx="21458">
                  <c:v>-756.15761995315597</c:v>
                </c:pt>
                <c:pt idx="21459">
                  <c:v>-756.15511655807495</c:v>
                </c:pt>
                <c:pt idx="21460">
                  <c:v>-756.15213632583595</c:v>
                </c:pt>
                <c:pt idx="21461">
                  <c:v>-756.14885807037399</c:v>
                </c:pt>
                <c:pt idx="21462">
                  <c:v>-756.14569902420101</c:v>
                </c:pt>
                <c:pt idx="21463">
                  <c:v>-756.14277839660701</c:v>
                </c:pt>
                <c:pt idx="21464">
                  <c:v>-756.14051342010498</c:v>
                </c:pt>
                <c:pt idx="21465">
                  <c:v>-756.13926172256504</c:v>
                </c:pt>
                <c:pt idx="21466">
                  <c:v>-756.13944053649902</c:v>
                </c:pt>
                <c:pt idx="21467">
                  <c:v>-756.14122867584194</c:v>
                </c:pt>
                <c:pt idx="21468">
                  <c:v>-756.14468574523903</c:v>
                </c:pt>
                <c:pt idx="21469">
                  <c:v>-756.14951372146595</c:v>
                </c:pt>
                <c:pt idx="21470">
                  <c:v>-756.15547418594394</c:v>
                </c:pt>
                <c:pt idx="21471">
                  <c:v>-756.162328720093</c:v>
                </c:pt>
                <c:pt idx="21472">
                  <c:v>-756.16971969604504</c:v>
                </c:pt>
                <c:pt idx="21473">
                  <c:v>-756.17728948593196</c:v>
                </c:pt>
                <c:pt idx="21474">
                  <c:v>-756.184680461884</c:v>
                </c:pt>
                <c:pt idx="21475">
                  <c:v>-756.19159460067794</c:v>
                </c:pt>
                <c:pt idx="21476">
                  <c:v>-756.19785308837902</c:v>
                </c:pt>
                <c:pt idx="21477">
                  <c:v>-756.20351552963302</c:v>
                </c:pt>
                <c:pt idx="21478">
                  <c:v>-756.20864152908302</c:v>
                </c:pt>
                <c:pt idx="21479">
                  <c:v>-756.21329069137596</c:v>
                </c:pt>
                <c:pt idx="21480">
                  <c:v>-756.21764183044502</c:v>
                </c:pt>
                <c:pt idx="21481">
                  <c:v>-756.22193336486805</c:v>
                </c:pt>
                <c:pt idx="21482">
                  <c:v>-756.22616529464699</c:v>
                </c:pt>
                <c:pt idx="21483">
                  <c:v>-756.23045682907104</c:v>
                </c:pt>
                <c:pt idx="21484">
                  <c:v>-756.234569549561</c:v>
                </c:pt>
                <c:pt idx="21485">
                  <c:v>-756.23844385147095</c:v>
                </c:pt>
                <c:pt idx="21486">
                  <c:v>-756.24196052551304</c:v>
                </c:pt>
                <c:pt idx="21487">
                  <c:v>-756.24488115310703</c:v>
                </c:pt>
                <c:pt idx="21488">
                  <c:v>-756.24714612960804</c:v>
                </c:pt>
                <c:pt idx="21489">
                  <c:v>-756.24863624572799</c:v>
                </c:pt>
                <c:pt idx="21490">
                  <c:v>-756.24923229217598</c:v>
                </c:pt>
                <c:pt idx="21491">
                  <c:v>-756.24887466430698</c:v>
                </c:pt>
                <c:pt idx="21492">
                  <c:v>-756.24768257141102</c:v>
                </c:pt>
                <c:pt idx="21493">
                  <c:v>-756.24601364135799</c:v>
                </c:pt>
                <c:pt idx="21494">
                  <c:v>-756.24422550201405</c:v>
                </c:pt>
                <c:pt idx="21495">
                  <c:v>-756.24255657196102</c:v>
                </c:pt>
                <c:pt idx="21496">
                  <c:v>-756.24124526977596</c:v>
                </c:pt>
                <c:pt idx="21497">
                  <c:v>-756.24041080474899</c:v>
                </c:pt>
                <c:pt idx="21498">
                  <c:v>-756.24005317688</c:v>
                </c:pt>
                <c:pt idx="21499">
                  <c:v>-756.24017238617</c:v>
                </c:pt>
                <c:pt idx="21500">
                  <c:v>-756.24058961868298</c:v>
                </c:pt>
                <c:pt idx="21501">
                  <c:v>-756.24112606048595</c:v>
                </c:pt>
                <c:pt idx="21502">
                  <c:v>-756.24154329299904</c:v>
                </c:pt>
                <c:pt idx="21503">
                  <c:v>-756.24136447906506</c:v>
                </c:pt>
                <c:pt idx="21504">
                  <c:v>-756.24041080474899</c:v>
                </c:pt>
                <c:pt idx="21505">
                  <c:v>-756.23868227005005</c:v>
                </c:pt>
                <c:pt idx="21506">
                  <c:v>-756.23617887497005</c:v>
                </c:pt>
                <c:pt idx="21507">
                  <c:v>-756.23331785202004</c:v>
                </c:pt>
                <c:pt idx="21508">
                  <c:v>-756.23039722442604</c:v>
                </c:pt>
                <c:pt idx="21509">
                  <c:v>-756.22783422470104</c:v>
                </c:pt>
                <c:pt idx="21510">
                  <c:v>-756.22580766677902</c:v>
                </c:pt>
                <c:pt idx="21511">
                  <c:v>-756.22467517852795</c:v>
                </c:pt>
                <c:pt idx="21512">
                  <c:v>-756.22455596923805</c:v>
                </c:pt>
                <c:pt idx="21513">
                  <c:v>-756.22550964355503</c:v>
                </c:pt>
                <c:pt idx="21514">
                  <c:v>-756.22741699218795</c:v>
                </c:pt>
                <c:pt idx="21515">
                  <c:v>-756.22986078262397</c:v>
                </c:pt>
                <c:pt idx="21516">
                  <c:v>-756.23242378234897</c:v>
                </c:pt>
                <c:pt idx="21517">
                  <c:v>-756.234569549561</c:v>
                </c:pt>
                <c:pt idx="21518">
                  <c:v>-756.23582124710094</c:v>
                </c:pt>
                <c:pt idx="21519">
                  <c:v>-756.23594045639095</c:v>
                </c:pt>
                <c:pt idx="21520">
                  <c:v>-756.23480796813999</c:v>
                </c:pt>
                <c:pt idx="21521">
                  <c:v>-756.23254299163796</c:v>
                </c:pt>
                <c:pt idx="21522">
                  <c:v>-756.22950315475498</c:v>
                </c:pt>
                <c:pt idx="21523">
                  <c:v>-756.225926876068</c:v>
                </c:pt>
                <c:pt idx="21524">
                  <c:v>-756.22223138809204</c:v>
                </c:pt>
                <c:pt idx="21525">
                  <c:v>-756.21877431869495</c:v>
                </c:pt>
                <c:pt idx="21526">
                  <c:v>-756.21573448181198</c:v>
                </c:pt>
                <c:pt idx="21527">
                  <c:v>-756.21352910995495</c:v>
                </c:pt>
                <c:pt idx="21528">
                  <c:v>-756.212158203125</c:v>
                </c:pt>
                <c:pt idx="21529">
                  <c:v>-756.21162176132202</c:v>
                </c:pt>
                <c:pt idx="21530">
                  <c:v>-756.21180057525703</c:v>
                </c:pt>
                <c:pt idx="21531">
                  <c:v>-756.21245622634899</c:v>
                </c:pt>
                <c:pt idx="21532">
                  <c:v>-756.21346950530994</c:v>
                </c:pt>
                <c:pt idx="21533">
                  <c:v>-756.21472120285102</c:v>
                </c:pt>
                <c:pt idx="21534">
                  <c:v>-756.21615171432495</c:v>
                </c:pt>
                <c:pt idx="21535">
                  <c:v>-756.21758222580002</c:v>
                </c:pt>
                <c:pt idx="21536">
                  <c:v>-756.21901273727406</c:v>
                </c:pt>
                <c:pt idx="21537">
                  <c:v>-756.22020483017002</c:v>
                </c:pt>
                <c:pt idx="21538">
                  <c:v>-756.22115850448597</c:v>
                </c:pt>
                <c:pt idx="21539">
                  <c:v>-756.22175455093395</c:v>
                </c:pt>
                <c:pt idx="21540">
                  <c:v>-756.22205257415806</c:v>
                </c:pt>
                <c:pt idx="21541">
                  <c:v>-756.22235059738205</c:v>
                </c:pt>
                <c:pt idx="21542">
                  <c:v>-756.22282743454002</c:v>
                </c:pt>
                <c:pt idx="21543">
                  <c:v>-756.22390031814598</c:v>
                </c:pt>
                <c:pt idx="21544">
                  <c:v>-756.22562885284401</c:v>
                </c:pt>
                <c:pt idx="21545">
                  <c:v>-756.22819185257003</c:v>
                </c:pt>
                <c:pt idx="21546">
                  <c:v>-756.231470108032</c:v>
                </c:pt>
                <c:pt idx="21547">
                  <c:v>-756.23534440994297</c:v>
                </c:pt>
                <c:pt idx="21548">
                  <c:v>-756.23963594436702</c:v>
                </c:pt>
                <c:pt idx="21549">
                  <c:v>-756.24386787414596</c:v>
                </c:pt>
                <c:pt idx="21550">
                  <c:v>-756.24774217605602</c:v>
                </c:pt>
                <c:pt idx="21551">
                  <c:v>-756.25072240829502</c:v>
                </c:pt>
                <c:pt idx="21552">
                  <c:v>-756.25251054763805</c:v>
                </c:pt>
                <c:pt idx="21553">
                  <c:v>-756.25316619873104</c:v>
                </c:pt>
                <c:pt idx="21554">
                  <c:v>-756.25280857086204</c:v>
                </c:pt>
                <c:pt idx="21555">
                  <c:v>-756.25179529190098</c:v>
                </c:pt>
                <c:pt idx="21556">
                  <c:v>-756.25030517578102</c:v>
                </c:pt>
                <c:pt idx="21557">
                  <c:v>-756.24863624572799</c:v>
                </c:pt>
                <c:pt idx="21558">
                  <c:v>-756.24696731567406</c:v>
                </c:pt>
                <c:pt idx="21559">
                  <c:v>-756.24529838562</c:v>
                </c:pt>
                <c:pt idx="21560">
                  <c:v>-756.24356985092197</c:v>
                </c:pt>
                <c:pt idx="21561">
                  <c:v>-756.24166250228905</c:v>
                </c:pt>
                <c:pt idx="21562">
                  <c:v>-756.23927831649803</c:v>
                </c:pt>
                <c:pt idx="21563">
                  <c:v>-756.23647689819404</c:v>
                </c:pt>
                <c:pt idx="21564">
                  <c:v>-756.23319864273105</c:v>
                </c:pt>
                <c:pt idx="21565">
                  <c:v>-756.22968196868896</c:v>
                </c:pt>
                <c:pt idx="21566">
                  <c:v>-756.22622489929199</c:v>
                </c:pt>
                <c:pt idx="21567">
                  <c:v>-756.223244667053</c:v>
                </c:pt>
                <c:pt idx="21568">
                  <c:v>-756.22097969055199</c:v>
                </c:pt>
                <c:pt idx="21569">
                  <c:v>-756.21972799301204</c:v>
                </c:pt>
                <c:pt idx="21570">
                  <c:v>-756.21954917907703</c:v>
                </c:pt>
                <c:pt idx="21571">
                  <c:v>-756.220324039459</c:v>
                </c:pt>
                <c:pt idx="21572">
                  <c:v>-756.22181415557895</c:v>
                </c:pt>
                <c:pt idx="21573">
                  <c:v>-756.22348308563301</c:v>
                </c:pt>
                <c:pt idx="21574">
                  <c:v>-756.22491359710705</c:v>
                </c:pt>
                <c:pt idx="21575">
                  <c:v>-756.22562885284401</c:v>
                </c:pt>
                <c:pt idx="21576">
                  <c:v>-756.22527122497604</c:v>
                </c:pt>
                <c:pt idx="21577">
                  <c:v>-756.22360229492199</c:v>
                </c:pt>
                <c:pt idx="21578">
                  <c:v>-756.220800876618</c:v>
                </c:pt>
                <c:pt idx="21579">
                  <c:v>-756.21710538864204</c:v>
                </c:pt>
                <c:pt idx="21580">
                  <c:v>-756.21275424957298</c:v>
                </c:pt>
                <c:pt idx="21581">
                  <c:v>-756.20816469192505</c:v>
                </c:pt>
                <c:pt idx="21582">
                  <c:v>-756.20357513427803</c:v>
                </c:pt>
                <c:pt idx="21583">
                  <c:v>-756.19934320449897</c:v>
                </c:pt>
                <c:pt idx="21584">
                  <c:v>-756.195886135102</c:v>
                </c:pt>
                <c:pt idx="21585">
                  <c:v>-756.19344234466598</c:v>
                </c:pt>
                <c:pt idx="21586">
                  <c:v>-756.19219064712502</c:v>
                </c:pt>
                <c:pt idx="21587">
                  <c:v>-756.19213104248104</c:v>
                </c:pt>
                <c:pt idx="21588">
                  <c:v>-756.19302511215199</c:v>
                </c:pt>
                <c:pt idx="21589">
                  <c:v>-756.19475364685104</c:v>
                </c:pt>
                <c:pt idx="21590">
                  <c:v>-756.19701862335205</c:v>
                </c:pt>
                <c:pt idx="21591">
                  <c:v>-756.19970083236694</c:v>
                </c:pt>
                <c:pt idx="21592">
                  <c:v>-756.20262145996105</c:v>
                </c:pt>
                <c:pt idx="21593">
                  <c:v>-756.20560169220005</c:v>
                </c:pt>
                <c:pt idx="21594">
                  <c:v>-756.20834350585994</c:v>
                </c:pt>
                <c:pt idx="21595">
                  <c:v>-756.21066808700596</c:v>
                </c:pt>
                <c:pt idx="21596">
                  <c:v>-756.21251583099399</c:v>
                </c:pt>
                <c:pt idx="21597">
                  <c:v>-756.21388673782405</c:v>
                </c:pt>
                <c:pt idx="21598">
                  <c:v>-756.21501922607399</c:v>
                </c:pt>
                <c:pt idx="21599">
                  <c:v>-756.21597290039097</c:v>
                </c:pt>
                <c:pt idx="21600">
                  <c:v>-756.21692657470703</c:v>
                </c:pt>
                <c:pt idx="21601">
                  <c:v>-756.217701435089</c:v>
                </c:pt>
                <c:pt idx="21602">
                  <c:v>-756.21829748153698</c:v>
                </c:pt>
                <c:pt idx="21603">
                  <c:v>-756.21883392333996</c:v>
                </c:pt>
                <c:pt idx="21604">
                  <c:v>-756.21942996978805</c:v>
                </c:pt>
                <c:pt idx="21605">
                  <c:v>-756.22020483017002</c:v>
                </c:pt>
                <c:pt idx="21606">
                  <c:v>-756.22109889984199</c:v>
                </c:pt>
                <c:pt idx="21607">
                  <c:v>-756.22211217880294</c:v>
                </c:pt>
                <c:pt idx="21608">
                  <c:v>-756.223304271698</c:v>
                </c:pt>
                <c:pt idx="21609">
                  <c:v>-756.22455596923805</c:v>
                </c:pt>
                <c:pt idx="21610">
                  <c:v>-756.225926876068</c:v>
                </c:pt>
                <c:pt idx="21611">
                  <c:v>-756.22741699218795</c:v>
                </c:pt>
                <c:pt idx="21612">
                  <c:v>-756.228966712952</c:v>
                </c:pt>
                <c:pt idx="21613">
                  <c:v>-756.23045682907104</c:v>
                </c:pt>
                <c:pt idx="21614">
                  <c:v>-756.23182773590099</c:v>
                </c:pt>
                <c:pt idx="21615">
                  <c:v>-756.23284101486195</c:v>
                </c:pt>
                <c:pt idx="21616">
                  <c:v>-756.23343706131004</c:v>
                </c:pt>
                <c:pt idx="21617">
                  <c:v>-756.23355627060005</c:v>
                </c:pt>
                <c:pt idx="21618">
                  <c:v>-756.23307943344105</c:v>
                </c:pt>
                <c:pt idx="21619">
                  <c:v>-756.23212575912498</c:v>
                </c:pt>
                <c:pt idx="21620">
                  <c:v>-756.23069524765003</c:v>
                </c:pt>
                <c:pt idx="21621">
                  <c:v>-756.22872829437301</c:v>
                </c:pt>
                <c:pt idx="21622">
                  <c:v>-756.22628450393699</c:v>
                </c:pt>
                <c:pt idx="21623">
                  <c:v>-756.223423480988</c:v>
                </c:pt>
                <c:pt idx="21624">
                  <c:v>-756.220324039459</c:v>
                </c:pt>
                <c:pt idx="21625">
                  <c:v>-756.21710538864204</c:v>
                </c:pt>
                <c:pt idx="21626">
                  <c:v>-756.21400594711304</c:v>
                </c:pt>
                <c:pt idx="21627">
                  <c:v>-756.21126413345405</c:v>
                </c:pt>
                <c:pt idx="21628">
                  <c:v>-756.20899915695202</c:v>
                </c:pt>
                <c:pt idx="21629">
                  <c:v>-756.20733022689797</c:v>
                </c:pt>
                <c:pt idx="21630">
                  <c:v>-756.20631694793701</c:v>
                </c:pt>
                <c:pt idx="21631">
                  <c:v>-756.20613813400303</c:v>
                </c:pt>
                <c:pt idx="21632">
                  <c:v>-756.206555366516</c:v>
                </c:pt>
                <c:pt idx="21633">
                  <c:v>-756.20750904083297</c:v>
                </c:pt>
                <c:pt idx="21634">
                  <c:v>-756.20864152908302</c:v>
                </c:pt>
                <c:pt idx="21635">
                  <c:v>-756.2095952034</c:v>
                </c:pt>
                <c:pt idx="21636">
                  <c:v>-756.21007204055798</c:v>
                </c:pt>
                <c:pt idx="21637">
                  <c:v>-756.20983362197899</c:v>
                </c:pt>
                <c:pt idx="21638">
                  <c:v>-756.20858192443904</c:v>
                </c:pt>
                <c:pt idx="21639">
                  <c:v>-756.20625734329201</c:v>
                </c:pt>
                <c:pt idx="21640">
                  <c:v>-756.20280027389504</c:v>
                </c:pt>
                <c:pt idx="21641">
                  <c:v>-756.198329925537</c:v>
                </c:pt>
                <c:pt idx="21642">
                  <c:v>-756.19302511215199</c:v>
                </c:pt>
                <c:pt idx="21643">
                  <c:v>-756.187243461609</c:v>
                </c:pt>
                <c:pt idx="21644">
                  <c:v>-756.18134260177601</c:v>
                </c:pt>
                <c:pt idx="21645">
                  <c:v>-756.17568016052303</c:v>
                </c:pt>
                <c:pt idx="21646">
                  <c:v>-756.170494556427</c:v>
                </c:pt>
                <c:pt idx="21647">
                  <c:v>-756.16596460342396</c:v>
                </c:pt>
                <c:pt idx="21648">
                  <c:v>-756.162209510803</c:v>
                </c:pt>
                <c:pt idx="21649">
                  <c:v>-756.15940809249901</c:v>
                </c:pt>
                <c:pt idx="21650">
                  <c:v>-756.15773916244495</c:v>
                </c:pt>
                <c:pt idx="21651">
                  <c:v>-756.157143115998</c:v>
                </c:pt>
                <c:pt idx="21652">
                  <c:v>-756.15761995315597</c:v>
                </c:pt>
                <c:pt idx="21653">
                  <c:v>-756.15905046463001</c:v>
                </c:pt>
                <c:pt idx="21654">
                  <c:v>-756.16137504577705</c:v>
                </c:pt>
                <c:pt idx="21655">
                  <c:v>-756.16471290588402</c:v>
                </c:pt>
                <c:pt idx="21656">
                  <c:v>-756.16894483566296</c:v>
                </c:pt>
                <c:pt idx="21657">
                  <c:v>-756.17401123046898</c:v>
                </c:pt>
                <c:pt idx="21658">
                  <c:v>-756.17955446243298</c:v>
                </c:pt>
                <c:pt idx="21659">
                  <c:v>-756.18515729904198</c:v>
                </c:pt>
                <c:pt idx="21660">
                  <c:v>-756.19052171707199</c:v>
                </c:pt>
                <c:pt idx="21661">
                  <c:v>-756.19517087936401</c:v>
                </c:pt>
                <c:pt idx="21662">
                  <c:v>-756.19898557662998</c:v>
                </c:pt>
                <c:pt idx="21663">
                  <c:v>-756.20166778564499</c:v>
                </c:pt>
                <c:pt idx="21664">
                  <c:v>-756.20321750640903</c:v>
                </c:pt>
                <c:pt idx="21665">
                  <c:v>-756.20363473892201</c:v>
                </c:pt>
                <c:pt idx="21666">
                  <c:v>-756.20327711105404</c:v>
                </c:pt>
                <c:pt idx="21667">
                  <c:v>-756.20238304138195</c:v>
                </c:pt>
                <c:pt idx="21668">
                  <c:v>-756.201369762421</c:v>
                </c:pt>
                <c:pt idx="21669">
                  <c:v>-756.20071411132801</c:v>
                </c:pt>
                <c:pt idx="21670">
                  <c:v>-756.20059490203903</c:v>
                </c:pt>
                <c:pt idx="21671">
                  <c:v>-756.201012134552</c:v>
                </c:pt>
                <c:pt idx="21672">
                  <c:v>-756.20178699493397</c:v>
                </c:pt>
                <c:pt idx="21673">
                  <c:v>-756.20262145996105</c:v>
                </c:pt>
                <c:pt idx="21674">
                  <c:v>-756.20315790176403</c:v>
                </c:pt>
                <c:pt idx="21675">
                  <c:v>-756.20315790176403</c:v>
                </c:pt>
                <c:pt idx="21676">
                  <c:v>-756.20226383209194</c:v>
                </c:pt>
                <c:pt idx="21677">
                  <c:v>-756.20041608810402</c:v>
                </c:pt>
                <c:pt idx="21678">
                  <c:v>-756.19749546051003</c:v>
                </c:pt>
                <c:pt idx="21679">
                  <c:v>-756.19356155395496</c:v>
                </c:pt>
                <c:pt idx="21680">
                  <c:v>-756.18909120559704</c:v>
                </c:pt>
                <c:pt idx="21681">
                  <c:v>-756.184620857239</c:v>
                </c:pt>
                <c:pt idx="21682">
                  <c:v>-756.18074655532905</c:v>
                </c:pt>
                <c:pt idx="21683">
                  <c:v>-756.17794513702404</c:v>
                </c:pt>
                <c:pt idx="21684">
                  <c:v>-756.176455020905</c:v>
                </c:pt>
                <c:pt idx="21685">
                  <c:v>-756.17651462555</c:v>
                </c:pt>
                <c:pt idx="21686">
                  <c:v>-756.17818355560303</c:v>
                </c:pt>
                <c:pt idx="21687">
                  <c:v>-756.18140220642101</c:v>
                </c:pt>
                <c:pt idx="21688">
                  <c:v>-756.18581295013405</c:v>
                </c:pt>
                <c:pt idx="21689">
                  <c:v>-756.19087934493996</c:v>
                </c:pt>
                <c:pt idx="21690">
                  <c:v>-756.19600534439098</c:v>
                </c:pt>
                <c:pt idx="21691">
                  <c:v>-756.20059490203903</c:v>
                </c:pt>
                <c:pt idx="21692">
                  <c:v>-756.204111576081</c:v>
                </c:pt>
                <c:pt idx="21693">
                  <c:v>-756.20625734329201</c:v>
                </c:pt>
                <c:pt idx="21694">
                  <c:v>-756.20679378509499</c:v>
                </c:pt>
                <c:pt idx="21695">
                  <c:v>-756.20566129684505</c:v>
                </c:pt>
                <c:pt idx="21696">
                  <c:v>-756.20315790176403</c:v>
                </c:pt>
                <c:pt idx="21697">
                  <c:v>-756.19976043701195</c:v>
                </c:pt>
                <c:pt idx="21698">
                  <c:v>-756.19600534439098</c:v>
                </c:pt>
                <c:pt idx="21699">
                  <c:v>-756.19230985641502</c:v>
                </c:pt>
                <c:pt idx="21700">
                  <c:v>-756.18903160095203</c:v>
                </c:pt>
                <c:pt idx="21701">
                  <c:v>-756.18628978729305</c:v>
                </c:pt>
                <c:pt idx="21702">
                  <c:v>-756.18432283401501</c:v>
                </c:pt>
                <c:pt idx="21703">
                  <c:v>-756.18301153182995</c:v>
                </c:pt>
                <c:pt idx="21704">
                  <c:v>-756.18223667144798</c:v>
                </c:pt>
                <c:pt idx="21705">
                  <c:v>-756.18175983429001</c:v>
                </c:pt>
                <c:pt idx="21706">
                  <c:v>-756.18128299713203</c:v>
                </c:pt>
                <c:pt idx="21707">
                  <c:v>-756.18080615997303</c:v>
                </c:pt>
                <c:pt idx="21708">
                  <c:v>-756.18038892745994</c:v>
                </c:pt>
                <c:pt idx="21709">
                  <c:v>-756.18021011352596</c:v>
                </c:pt>
                <c:pt idx="21710">
                  <c:v>-756.18032932281506</c:v>
                </c:pt>
                <c:pt idx="21711">
                  <c:v>-756.18074655532905</c:v>
                </c:pt>
                <c:pt idx="21712">
                  <c:v>-756.18134260177601</c:v>
                </c:pt>
                <c:pt idx="21713">
                  <c:v>-756.18193864822399</c:v>
                </c:pt>
                <c:pt idx="21714">
                  <c:v>-756.18247509002697</c:v>
                </c:pt>
                <c:pt idx="21715">
                  <c:v>-756.18289232254006</c:v>
                </c:pt>
                <c:pt idx="21716">
                  <c:v>-756.18307113647495</c:v>
                </c:pt>
                <c:pt idx="21717">
                  <c:v>-756.18283271789596</c:v>
                </c:pt>
                <c:pt idx="21718">
                  <c:v>-756.18241548538197</c:v>
                </c:pt>
                <c:pt idx="21719">
                  <c:v>-756.18211746215798</c:v>
                </c:pt>
                <c:pt idx="21720">
                  <c:v>-756.18247509002697</c:v>
                </c:pt>
                <c:pt idx="21721">
                  <c:v>-756.18402481079102</c:v>
                </c:pt>
                <c:pt idx="21722">
                  <c:v>-756.18706464767502</c:v>
                </c:pt>
                <c:pt idx="21723">
                  <c:v>-756.19165420532204</c:v>
                </c:pt>
                <c:pt idx="21724">
                  <c:v>-756.19761466980003</c:v>
                </c:pt>
                <c:pt idx="21725">
                  <c:v>-756.20458841323898</c:v>
                </c:pt>
                <c:pt idx="21726">
                  <c:v>-756.212158203125</c:v>
                </c:pt>
                <c:pt idx="21727">
                  <c:v>-756.21972799301204</c:v>
                </c:pt>
                <c:pt idx="21728">
                  <c:v>-756.22670173644997</c:v>
                </c:pt>
                <c:pt idx="21729">
                  <c:v>-756.23236417770397</c:v>
                </c:pt>
                <c:pt idx="21730">
                  <c:v>-756.23617887497005</c:v>
                </c:pt>
                <c:pt idx="21731">
                  <c:v>-756.23796701431297</c:v>
                </c:pt>
                <c:pt idx="21732">
                  <c:v>-756.23772859573398</c:v>
                </c:pt>
                <c:pt idx="21733">
                  <c:v>-756.23570203781105</c:v>
                </c:pt>
                <c:pt idx="21734">
                  <c:v>-756.23224496841499</c:v>
                </c:pt>
                <c:pt idx="21735">
                  <c:v>-756.22789382934604</c:v>
                </c:pt>
                <c:pt idx="21736">
                  <c:v>-756.22306585311901</c:v>
                </c:pt>
                <c:pt idx="21737">
                  <c:v>-756.21829748153698</c:v>
                </c:pt>
                <c:pt idx="21738">
                  <c:v>-756.21406555175804</c:v>
                </c:pt>
                <c:pt idx="21739">
                  <c:v>-756.21066808700596</c:v>
                </c:pt>
                <c:pt idx="21740">
                  <c:v>-756.20804548263595</c:v>
                </c:pt>
                <c:pt idx="21741">
                  <c:v>-756.20625734329201</c:v>
                </c:pt>
                <c:pt idx="21742">
                  <c:v>-756.20500564575195</c:v>
                </c:pt>
                <c:pt idx="21743">
                  <c:v>-756.20417118072498</c:v>
                </c:pt>
                <c:pt idx="21744">
                  <c:v>-756.20357513427803</c:v>
                </c:pt>
                <c:pt idx="21745">
                  <c:v>-756.20297908783004</c:v>
                </c:pt>
                <c:pt idx="21746">
                  <c:v>-756.20232343673695</c:v>
                </c:pt>
                <c:pt idx="21747">
                  <c:v>-756.20148897170998</c:v>
                </c:pt>
                <c:pt idx="21748">
                  <c:v>-756.20077371597301</c:v>
                </c:pt>
                <c:pt idx="21749">
                  <c:v>-756.20047569274902</c:v>
                </c:pt>
                <c:pt idx="21750">
                  <c:v>-756.201012134552</c:v>
                </c:pt>
                <c:pt idx="21751">
                  <c:v>-756.20268106460605</c:v>
                </c:pt>
                <c:pt idx="21752">
                  <c:v>-756.20554208755505</c:v>
                </c:pt>
                <c:pt idx="21753">
                  <c:v>-756.20947599410999</c:v>
                </c:pt>
                <c:pt idx="21754">
                  <c:v>-756.21412515640304</c:v>
                </c:pt>
                <c:pt idx="21755">
                  <c:v>-756.21907234191895</c:v>
                </c:pt>
                <c:pt idx="21756">
                  <c:v>-756.22384071350098</c:v>
                </c:pt>
                <c:pt idx="21757">
                  <c:v>-756.22801303863503</c:v>
                </c:pt>
                <c:pt idx="21758">
                  <c:v>-756.23111248016403</c:v>
                </c:pt>
                <c:pt idx="21759">
                  <c:v>-756.23284101486195</c:v>
                </c:pt>
                <c:pt idx="21760">
                  <c:v>-756.23307943344105</c:v>
                </c:pt>
                <c:pt idx="21761">
                  <c:v>-756.231887340546</c:v>
                </c:pt>
                <c:pt idx="21762">
                  <c:v>-756.22956275939998</c:v>
                </c:pt>
                <c:pt idx="21763">
                  <c:v>-756.22670173644997</c:v>
                </c:pt>
                <c:pt idx="21764">
                  <c:v>-756.22372150421199</c:v>
                </c:pt>
                <c:pt idx="21765">
                  <c:v>-756.22115850448597</c:v>
                </c:pt>
                <c:pt idx="21766">
                  <c:v>-756.21913194656395</c:v>
                </c:pt>
                <c:pt idx="21767">
                  <c:v>-756.21764183044502</c:v>
                </c:pt>
                <c:pt idx="21768">
                  <c:v>-756.21662855148304</c:v>
                </c:pt>
                <c:pt idx="21769">
                  <c:v>-756.21579408645698</c:v>
                </c:pt>
                <c:pt idx="21770">
                  <c:v>-756.21501922607399</c:v>
                </c:pt>
                <c:pt idx="21771">
                  <c:v>-756.21424436569202</c:v>
                </c:pt>
                <c:pt idx="21772">
                  <c:v>-756.21329069137596</c:v>
                </c:pt>
                <c:pt idx="21773">
                  <c:v>-756.21209859848</c:v>
                </c:pt>
                <c:pt idx="21774">
                  <c:v>-756.21072769165096</c:v>
                </c:pt>
                <c:pt idx="21775">
                  <c:v>-756.20935678482101</c:v>
                </c:pt>
                <c:pt idx="21776">
                  <c:v>-756.20816469192505</c:v>
                </c:pt>
                <c:pt idx="21777">
                  <c:v>-756.20750904083297</c:v>
                </c:pt>
                <c:pt idx="21778">
                  <c:v>-756.20762825012196</c:v>
                </c:pt>
                <c:pt idx="21779">
                  <c:v>-756.20864152908302</c:v>
                </c:pt>
                <c:pt idx="21780">
                  <c:v>-756.21042966842697</c:v>
                </c:pt>
                <c:pt idx="21781">
                  <c:v>-756.21287345886299</c:v>
                </c:pt>
                <c:pt idx="21782">
                  <c:v>-756.21567487716698</c:v>
                </c:pt>
                <c:pt idx="21783">
                  <c:v>-756.21865510940597</c:v>
                </c:pt>
                <c:pt idx="21784">
                  <c:v>-756.22157573699997</c:v>
                </c:pt>
                <c:pt idx="21785">
                  <c:v>-756.22419834136997</c:v>
                </c:pt>
                <c:pt idx="21786">
                  <c:v>-756.226344108582</c:v>
                </c:pt>
                <c:pt idx="21787">
                  <c:v>-756.22795343399105</c:v>
                </c:pt>
                <c:pt idx="21788">
                  <c:v>-756.228847503662</c:v>
                </c:pt>
                <c:pt idx="21789">
                  <c:v>-756.228907108307</c:v>
                </c:pt>
                <c:pt idx="21790">
                  <c:v>-756.22819185257003</c:v>
                </c:pt>
                <c:pt idx="21791">
                  <c:v>-756.22664213180599</c:v>
                </c:pt>
                <c:pt idx="21792">
                  <c:v>-756.22437715530396</c:v>
                </c:pt>
                <c:pt idx="21793">
                  <c:v>-756.22151613235496</c:v>
                </c:pt>
                <c:pt idx="21794">
                  <c:v>-756.21793985366799</c:v>
                </c:pt>
                <c:pt idx="21795">
                  <c:v>-756.21364831924495</c:v>
                </c:pt>
                <c:pt idx="21796">
                  <c:v>-756.20882034301803</c:v>
                </c:pt>
                <c:pt idx="21797">
                  <c:v>-756.20351552963302</c:v>
                </c:pt>
                <c:pt idx="21798">
                  <c:v>-756.19809150695801</c:v>
                </c:pt>
                <c:pt idx="21799">
                  <c:v>-756.192846298218</c:v>
                </c:pt>
                <c:pt idx="21800">
                  <c:v>-756.18807792663597</c:v>
                </c:pt>
                <c:pt idx="21801">
                  <c:v>-756.18378639221203</c:v>
                </c:pt>
                <c:pt idx="21802">
                  <c:v>-756.18003129959095</c:v>
                </c:pt>
                <c:pt idx="21803">
                  <c:v>-756.17687225341797</c:v>
                </c:pt>
                <c:pt idx="21804">
                  <c:v>-756.17442846298195</c:v>
                </c:pt>
                <c:pt idx="21805">
                  <c:v>-756.17275953292904</c:v>
                </c:pt>
                <c:pt idx="21806">
                  <c:v>-756.17180585861195</c:v>
                </c:pt>
                <c:pt idx="21807">
                  <c:v>-756.17138862609897</c:v>
                </c:pt>
                <c:pt idx="21808">
                  <c:v>-756.17138862609897</c:v>
                </c:pt>
                <c:pt idx="21809">
                  <c:v>-756.17168664932296</c:v>
                </c:pt>
                <c:pt idx="21810">
                  <c:v>-756.17240190506004</c:v>
                </c:pt>
                <c:pt idx="21811">
                  <c:v>-756.173415184021</c:v>
                </c:pt>
                <c:pt idx="21812">
                  <c:v>-756.17472648620605</c:v>
                </c:pt>
                <c:pt idx="21813">
                  <c:v>-756.17627620696999</c:v>
                </c:pt>
                <c:pt idx="21814">
                  <c:v>-756.17800474166904</c:v>
                </c:pt>
                <c:pt idx="21815">
                  <c:v>-756.17973327636696</c:v>
                </c:pt>
                <c:pt idx="21816">
                  <c:v>-756.18140220642101</c:v>
                </c:pt>
                <c:pt idx="21817">
                  <c:v>-756.18295192718494</c:v>
                </c:pt>
                <c:pt idx="21818">
                  <c:v>-756.18432283401501</c:v>
                </c:pt>
                <c:pt idx="21819">
                  <c:v>-756.18545532226597</c:v>
                </c:pt>
                <c:pt idx="21820">
                  <c:v>-756.18640899658203</c:v>
                </c:pt>
                <c:pt idx="21821">
                  <c:v>-756.187303066254</c:v>
                </c:pt>
                <c:pt idx="21822">
                  <c:v>-756.18807792663597</c:v>
                </c:pt>
                <c:pt idx="21823">
                  <c:v>-756.18873357772804</c:v>
                </c:pt>
                <c:pt idx="21824">
                  <c:v>-756.18932962417603</c:v>
                </c:pt>
                <c:pt idx="21825">
                  <c:v>-756.18998527526901</c:v>
                </c:pt>
                <c:pt idx="21826">
                  <c:v>-756.19076013565098</c:v>
                </c:pt>
                <c:pt idx="21827">
                  <c:v>-756.19177341461204</c:v>
                </c:pt>
                <c:pt idx="21828">
                  <c:v>-756.19302511215199</c:v>
                </c:pt>
                <c:pt idx="21829">
                  <c:v>-756.19463443756104</c:v>
                </c:pt>
                <c:pt idx="21830">
                  <c:v>-756.19654178619396</c:v>
                </c:pt>
                <c:pt idx="21831">
                  <c:v>-756.19880676269599</c:v>
                </c:pt>
                <c:pt idx="21832">
                  <c:v>-756.201429367066</c:v>
                </c:pt>
                <c:pt idx="21833">
                  <c:v>-756.20429039001499</c:v>
                </c:pt>
                <c:pt idx="21834">
                  <c:v>-756.20721101760898</c:v>
                </c:pt>
                <c:pt idx="21835">
                  <c:v>-756.20995283126899</c:v>
                </c:pt>
                <c:pt idx="21836">
                  <c:v>-756.21221780777</c:v>
                </c:pt>
                <c:pt idx="21837">
                  <c:v>-756.21352910995495</c:v>
                </c:pt>
                <c:pt idx="21838">
                  <c:v>-756.21358871459995</c:v>
                </c:pt>
                <c:pt idx="21839">
                  <c:v>-756.212158203125</c:v>
                </c:pt>
                <c:pt idx="21840">
                  <c:v>-756.20923757553101</c:v>
                </c:pt>
                <c:pt idx="21841">
                  <c:v>-756.20476722717297</c:v>
                </c:pt>
                <c:pt idx="21842">
                  <c:v>-756.19898557662998</c:v>
                </c:pt>
                <c:pt idx="21843">
                  <c:v>-756.19225025177002</c:v>
                </c:pt>
                <c:pt idx="21844">
                  <c:v>-756.18485927581798</c:v>
                </c:pt>
                <c:pt idx="21845">
                  <c:v>-756.17722988128696</c:v>
                </c:pt>
                <c:pt idx="21846">
                  <c:v>-756.16983890533504</c:v>
                </c:pt>
                <c:pt idx="21847">
                  <c:v>-756.16304397582996</c:v>
                </c:pt>
                <c:pt idx="21848">
                  <c:v>-756.15702390670799</c:v>
                </c:pt>
                <c:pt idx="21849">
                  <c:v>-756.15189790725697</c:v>
                </c:pt>
                <c:pt idx="21850">
                  <c:v>-756.14772558212303</c:v>
                </c:pt>
                <c:pt idx="21851">
                  <c:v>-756.14456653595005</c:v>
                </c:pt>
                <c:pt idx="21852">
                  <c:v>-756.14230155944801</c:v>
                </c:pt>
                <c:pt idx="21853">
                  <c:v>-756.14104986190796</c:v>
                </c:pt>
                <c:pt idx="21854">
                  <c:v>-756.14081144332897</c:v>
                </c:pt>
                <c:pt idx="21855">
                  <c:v>-756.14146709442196</c:v>
                </c:pt>
                <c:pt idx="21856">
                  <c:v>-756.142957210541</c:v>
                </c:pt>
                <c:pt idx="21857">
                  <c:v>-756.14528179168701</c:v>
                </c:pt>
                <c:pt idx="21858">
                  <c:v>-756.14820241928101</c:v>
                </c:pt>
                <c:pt idx="21859">
                  <c:v>-756.15171909332298</c:v>
                </c:pt>
                <c:pt idx="21860">
                  <c:v>-756.15565299987804</c:v>
                </c:pt>
                <c:pt idx="21861">
                  <c:v>-756.15994453430199</c:v>
                </c:pt>
                <c:pt idx="21862">
                  <c:v>-756.16453409195003</c:v>
                </c:pt>
                <c:pt idx="21863">
                  <c:v>-756.16930246353195</c:v>
                </c:pt>
                <c:pt idx="21864">
                  <c:v>-756.17413043975898</c:v>
                </c:pt>
                <c:pt idx="21865">
                  <c:v>-756.17883920669601</c:v>
                </c:pt>
                <c:pt idx="21866">
                  <c:v>-756.18313074111995</c:v>
                </c:pt>
                <c:pt idx="21867">
                  <c:v>-756.18676662445102</c:v>
                </c:pt>
                <c:pt idx="21868">
                  <c:v>-756.18950843811103</c:v>
                </c:pt>
                <c:pt idx="21869">
                  <c:v>-756.19123697280895</c:v>
                </c:pt>
                <c:pt idx="21870">
                  <c:v>-756.19189262390205</c:v>
                </c:pt>
                <c:pt idx="21871">
                  <c:v>-756.19147539138805</c:v>
                </c:pt>
                <c:pt idx="21872">
                  <c:v>-756.19016408920299</c:v>
                </c:pt>
                <c:pt idx="21873">
                  <c:v>-756.18837594985996</c:v>
                </c:pt>
                <c:pt idx="21874">
                  <c:v>-756.18628978729305</c:v>
                </c:pt>
                <c:pt idx="21875">
                  <c:v>-756.18438243866001</c:v>
                </c:pt>
                <c:pt idx="21876">
                  <c:v>-756.18271350860596</c:v>
                </c:pt>
                <c:pt idx="21877">
                  <c:v>-756.18122339248703</c:v>
                </c:pt>
                <c:pt idx="21878">
                  <c:v>-756.17967367172298</c:v>
                </c:pt>
                <c:pt idx="21879">
                  <c:v>-756.17776632309005</c:v>
                </c:pt>
                <c:pt idx="21880">
                  <c:v>-756.17526292800903</c:v>
                </c:pt>
                <c:pt idx="21881">
                  <c:v>-756.17204427719105</c:v>
                </c:pt>
                <c:pt idx="21882">
                  <c:v>-756.16805076599098</c:v>
                </c:pt>
                <c:pt idx="21883">
                  <c:v>-756.16340160369896</c:v>
                </c:pt>
                <c:pt idx="21884">
                  <c:v>-756.15833520889305</c:v>
                </c:pt>
                <c:pt idx="21885">
                  <c:v>-756.15332841873203</c:v>
                </c:pt>
                <c:pt idx="21886">
                  <c:v>-756.14873886108398</c:v>
                </c:pt>
                <c:pt idx="21887">
                  <c:v>-756.14486455917404</c:v>
                </c:pt>
                <c:pt idx="21888">
                  <c:v>-756.14194393158004</c:v>
                </c:pt>
                <c:pt idx="21889">
                  <c:v>-756.139917373657</c:v>
                </c:pt>
                <c:pt idx="21890">
                  <c:v>-756.13872528076195</c:v>
                </c:pt>
                <c:pt idx="21891">
                  <c:v>-756.13824844360397</c:v>
                </c:pt>
                <c:pt idx="21892">
                  <c:v>-756.13836765289295</c:v>
                </c:pt>
                <c:pt idx="21893">
                  <c:v>-756.13890409469604</c:v>
                </c:pt>
                <c:pt idx="21894">
                  <c:v>-756.13979816436802</c:v>
                </c:pt>
                <c:pt idx="21895">
                  <c:v>-756.14099025726296</c:v>
                </c:pt>
                <c:pt idx="21896">
                  <c:v>-756.14259958267201</c:v>
                </c:pt>
                <c:pt idx="21897">
                  <c:v>-756.14450693130505</c:v>
                </c:pt>
                <c:pt idx="21898">
                  <c:v>-756.14659309387196</c:v>
                </c:pt>
                <c:pt idx="21899">
                  <c:v>-756.14873886108398</c:v>
                </c:pt>
                <c:pt idx="21900">
                  <c:v>-756.15082502365101</c:v>
                </c:pt>
                <c:pt idx="21901">
                  <c:v>-756.15261316299495</c:v>
                </c:pt>
                <c:pt idx="21902">
                  <c:v>-756.15392446518001</c:v>
                </c:pt>
                <c:pt idx="21903">
                  <c:v>-756.15452051162697</c:v>
                </c:pt>
                <c:pt idx="21904">
                  <c:v>-756.15428209304798</c:v>
                </c:pt>
                <c:pt idx="21905">
                  <c:v>-756.15309000015304</c:v>
                </c:pt>
                <c:pt idx="21906">
                  <c:v>-756.15100383758602</c:v>
                </c:pt>
                <c:pt idx="21907">
                  <c:v>-756.14832162857101</c:v>
                </c:pt>
                <c:pt idx="21908">
                  <c:v>-756.14516258239803</c:v>
                </c:pt>
                <c:pt idx="21909">
                  <c:v>-756.14194393158004</c:v>
                </c:pt>
                <c:pt idx="21910">
                  <c:v>-756.13902330398605</c:v>
                </c:pt>
                <c:pt idx="21911">
                  <c:v>-756.13657951355003</c:v>
                </c:pt>
                <c:pt idx="21912">
                  <c:v>-756.13502979278599</c:v>
                </c:pt>
                <c:pt idx="21913">
                  <c:v>-756.134433746338</c:v>
                </c:pt>
                <c:pt idx="21914">
                  <c:v>-756.134850978852</c:v>
                </c:pt>
                <c:pt idx="21915">
                  <c:v>-756.13616228103695</c:v>
                </c:pt>
                <c:pt idx="21916">
                  <c:v>-756.13801002502498</c:v>
                </c:pt>
                <c:pt idx="21917">
                  <c:v>-756.140036582947</c:v>
                </c:pt>
                <c:pt idx="21918">
                  <c:v>-756.14176511764504</c:v>
                </c:pt>
                <c:pt idx="21919">
                  <c:v>-756.142897605896</c:v>
                </c:pt>
                <c:pt idx="21920">
                  <c:v>-756.14313602447498</c:v>
                </c:pt>
                <c:pt idx="21921">
                  <c:v>-756.14248037338302</c:v>
                </c:pt>
                <c:pt idx="21922">
                  <c:v>-756.14110946655296</c:v>
                </c:pt>
                <c:pt idx="21923">
                  <c:v>-756.13908290863105</c:v>
                </c:pt>
                <c:pt idx="21924">
                  <c:v>-756.13693714141903</c:v>
                </c:pt>
                <c:pt idx="21925">
                  <c:v>-756.13497018814098</c:v>
                </c:pt>
                <c:pt idx="21926">
                  <c:v>-756.13359928131104</c:v>
                </c:pt>
                <c:pt idx="21927">
                  <c:v>-756.13318204879795</c:v>
                </c:pt>
                <c:pt idx="21928">
                  <c:v>-756.13383769989002</c:v>
                </c:pt>
                <c:pt idx="21929">
                  <c:v>-756.13550662994396</c:v>
                </c:pt>
                <c:pt idx="21930">
                  <c:v>-756.13801002502498</c:v>
                </c:pt>
                <c:pt idx="21931">
                  <c:v>-756.14110946655296</c:v>
                </c:pt>
                <c:pt idx="21932">
                  <c:v>-756.14432811737095</c:v>
                </c:pt>
                <c:pt idx="21933">
                  <c:v>-756.14712953567505</c:v>
                </c:pt>
                <c:pt idx="21934">
                  <c:v>-756.14909648895298</c:v>
                </c:pt>
                <c:pt idx="21935">
                  <c:v>-756.14999055862404</c:v>
                </c:pt>
                <c:pt idx="21936">
                  <c:v>-756.14981174469006</c:v>
                </c:pt>
                <c:pt idx="21937">
                  <c:v>-756.14873886108398</c:v>
                </c:pt>
                <c:pt idx="21938">
                  <c:v>-756.14706993103005</c:v>
                </c:pt>
                <c:pt idx="21939">
                  <c:v>-756.14534139633201</c:v>
                </c:pt>
                <c:pt idx="21940">
                  <c:v>-756.14391088485695</c:v>
                </c:pt>
                <c:pt idx="21941">
                  <c:v>-756.14319562911999</c:v>
                </c:pt>
                <c:pt idx="21942">
                  <c:v>-756.14343404769897</c:v>
                </c:pt>
                <c:pt idx="21943">
                  <c:v>-756.14462614059505</c:v>
                </c:pt>
                <c:pt idx="21944">
                  <c:v>-756.14659309387196</c:v>
                </c:pt>
                <c:pt idx="21945">
                  <c:v>-756.14897727966297</c:v>
                </c:pt>
                <c:pt idx="21946">
                  <c:v>-756.15130186081001</c:v>
                </c:pt>
                <c:pt idx="21947">
                  <c:v>-756.15332841873203</c:v>
                </c:pt>
                <c:pt idx="21948">
                  <c:v>-756.15475893020698</c:v>
                </c:pt>
                <c:pt idx="21949">
                  <c:v>-756.15553379058895</c:v>
                </c:pt>
                <c:pt idx="21950">
                  <c:v>-756.15589141845703</c:v>
                </c:pt>
                <c:pt idx="21951">
                  <c:v>-756.15612983703602</c:v>
                </c:pt>
                <c:pt idx="21952">
                  <c:v>-756.156666278839</c:v>
                </c:pt>
                <c:pt idx="21953">
                  <c:v>-756.15779876708996</c:v>
                </c:pt>
                <c:pt idx="21954">
                  <c:v>-756.15964651107799</c:v>
                </c:pt>
                <c:pt idx="21955">
                  <c:v>-756.162269115448</c:v>
                </c:pt>
                <c:pt idx="21956">
                  <c:v>-756.16548776626598</c:v>
                </c:pt>
                <c:pt idx="21957">
                  <c:v>-756.16930246353195</c:v>
                </c:pt>
                <c:pt idx="21958">
                  <c:v>-756.17329597473201</c:v>
                </c:pt>
                <c:pt idx="21959">
                  <c:v>-756.17722988128696</c:v>
                </c:pt>
                <c:pt idx="21960">
                  <c:v>-756.18074655532905</c:v>
                </c:pt>
                <c:pt idx="21961">
                  <c:v>-756.18366718292305</c:v>
                </c:pt>
                <c:pt idx="21962">
                  <c:v>-756.18587255477905</c:v>
                </c:pt>
                <c:pt idx="21963">
                  <c:v>-756.18748188018799</c:v>
                </c:pt>
                <c:pt idx="21964">
                  <c:v>-756.18831634521496</c:v>
                </c:pt>
                <c:pt idx="21965">
                  <c:v>-756.18843555450496</c:v>
                </c:pt>
                <c:pt idx="21966">
                  <c:v>-756.187660694123</c:v>
                </c:pt>
                <c:pt idx="21967">
                  <c:v>-756.18599176406894</c:v>
                </c:pt>
                <c:pt idx="21968">
                  <c:v>-756.18348836898804</c:v>
                </c:pt>
                <c:pt idx="21969">
                  <c:v>-756.18015050888096</c:v>
                </c:pt>
                <c:pt idx="21970">
                  <c:v>-756.17621660232601</c:v>
                </c:pt>
                <c:pt idx="21971">
                  <c:v>-756.17180585861195</c:v>
                </c:pt>
                <c:pt idx="21972">
                  <c:v>-756.16727590560902</c:v>
                </c:pt>
                <c:pt idx="21973">
                  <c:v>-756.16304397582996</c:v>
                </c:pt>
                <c:pt idx="21974">
                  <c:v>-756.15958690643299</c:v>
                </c:pt>
                <c:pt idx="21975">
                  <c:v>-756.15726232528698</c:v>
                </c:pt>
                <c:pt idx="21976">
                  <c:v>-756.15636825561501</c:v>
                </c:pt>
                <c:pt idx="21977">
                  <c:v>-756.15690469741799</c:v>
                </c:pt>
                <c:pt idx="21978">
                  <c:v>-756.15869283676204</c:v>
                </c:pt>
                <c:pt idx="21979">
                  <c:v>-756.16131544113205</c:v>
                </c:pt>
                <c:pt idx="21980">
                  <c:v>-756.16435527801502</c:v>
                </c:pt>
                <c:pt idx="21981">
                  <c:v>-756.16715669632003</c:v>
                </c:pt>
                <c:pt idx="21982">
                  <c:v>-756.16924285888695</c:v>
                </c:pt>
                <c:pt idx="21983">
                  <c:v>-756.17025613784801</c:v>
                </c:pt>
                <c:pt idx="21984">
                  <c:v>-756.16989850997902</c:v>
                </c:pt>
                <c:pt idx="21985">
                  <c:v>-756.16816997528099</c:v>
                </c:pt>
                <c:pt idx="21986">
                  <c:v>-756.165368556977</c:v>
                </c:pt>
                <c:pt idx="21987">
                  <c:v>-756.16197109222401</c:v>
                </c:pt>
                <c:pt idx="21988">
                  <c:v>-756.15863323211704</c:v>
                </c:pt>
                <c:pt idx="21989">
                  <c:v>-756.15583181381203</c:v>
                </c:pt>
                <c:pt idx="21990">
                  <c:v>-756.154103279114</c:v>
                </c:pt>
                <c:pt idx="21991">
                  <c:v>-756.15356683731102</c:v>
                </c:pt>
                <c:pt idx="21992">
                  <c:v>-756.15434169769298</c:v>
                </c:pt>
                <c:pt idx="21993">
                  <c:v>-756.15648746490501</c:v>
                </c:pt>
                <c:pt idx="21994">
                  <c:v>-756.15964651107799</c:v>
                </c:pt>
                <c:pt idx="21995">
                  <c:v>-756.16352081298805</c:v>
                </c:pt>
                <c:pt idx="21996">
                  <c:v>-756.16745471954403</c:v>
                </c:pt>
                <c:pt idx="21997">
                  <c:v>-756.17103099822998</c:v>
                </c:pt>
                <c:pt idx="21998">
                  <c:v>-756.17389202117897</c:v>
                </c:pt>
                <c:pt idx="21999">
                  <c:v>-756.17585897445701</c:v>
                </c:pt>
                <c:pt idx="22000">
                  <c:v>-756.17687225341797</c:v>
                </c:pt>
                <c:pt idx="22001">
                  <c:v>-756.17693185806297</c:v>
                </c:pt>
                <c:pt idx="22002">
                  <c:v>-756.17615699768101</c:v>
                </c:pt>
                <c:pt idx="22003">
                  <c:v>-756.17472648620605</c:v>
                </c:pt>
                <c:pt idx="22004">
                  <c:v>-756.17293834686302</c:v>
                </c:pt>
                <c:pt idx="22005">
                  <c:v>-756.17103099822998</c:v>
                </c:pt>
                <c:pt idx="22006">
                  <c:v>-756.16912364959705</c:v>
                </c:pt>
                <c:pt idx="22007">
                  <c:v>-756.16715669632003</c:v>
                </c:pt>
                <c:pt idx="22008">
                  <c:v>-756.16513013839699</c:v>
                </c:pt>
                <c:pt idx="22009">
                  <c:v>-756.16316318511997</c:v>
                </c:pt>
                <c:pt idx="22010">
                  <c:v>-756.16125583648704</c:v>
                </c:pt>
                <c:pt idx="22011">
                  <c:v>-756.15940809249901</c:v>
                </c:pt>
                <c:pt idx="22012">
                  <c:v>-756.15761995315597</c:v>
                </c:pt>
                <c:pt idx="22013">
                  <c:v>-756.15601062774704</c:v>
                </c:pt>
                <c:pt idx="22014">
                  <c:v>-756.15458011627197</c:v>
                </c:pt>
                <c:pt idx="22015">
                  <c:v>-756.15356683731102</c:v>
                </c:pt>
                <c:pt idx="22016">
                  <c:v>-756.15291118621803</c:v>
                </c:pt>
                <c:pt idx="22017">
                  <c:v>-756.15261316299495</c:v>
                </c:pt>
                <c:pt idx="22018">
                  <c:v>-756.15237474441506</c:v>
                </c:pt>
                <c:pt idx="22019">
                  <c:v>-756.15201711654697</c:v>
                </c:pt>
                <c:pt idx="22020">
                  <c:v>-756.15118265152</c:v>
                </c:pt>
                <c:pt idx="22021">
                  <c:v>-756.14993095397995</c:v>
                </c:pt>
                <c:pt idx="22022">
                  <c:v>-756.148142814636</c:v>
                </c:pt>
                <c:pt idx="22023">
                  <c:v>-756.14593744278</c:v>
                </c:pt>
                <c:pt idx="22024">
                  <c:v>-756.14349365234398</c:v>
                </c:pt>
                <c:pt idx="22025">
                  <c:v>-756.14081144332897</c:v>
                </c:pt>
                <c:pt idx="22026">
                  <c:v>-756.13830804824897</c:v>
                </c:pt>
                <c:pt idx="22027">
                  <c:v>-756.13616228103695</c:v>
                </c:pt>
                <c:pt idx="22028">
                  <c:v>-756.13467216491699</c:v>
                </c:pt>
                <c:pt idx="22029">
                  <c:v>-756.13389730453503</c:v>
                </c:pt>
                <c:pt idx="22030">
                  <c:v>-756.13389730453503</c:v>
                </c:pt>
                <c:pt idx="22031">
                  <c:v>-756.13431453704902</c:v>
                </c:pt>
                <c:pt idx="22032">
                  <c:v>-756.13502979278599</c:v>
                </c:pt>
                <c:pt idx="22033">
                  <c:v>-756.13580465316795</c:v>
                </c:pt>
                <c:pt idx="22034">
                  <c:v>-756.13663911819503</c:v>
                </c:pt>
                <c:pt idx="22035">
                  <c:v>-756.137473583222</c:v>
                </c:pt>
                <c:pt idx="22036">
                  <c:v>-756.13836765289295</c:v>
                </c:pt>
                <c:pt idx="22037">
                  <c:v>-756.13944053649902</c:v>
                </c:pt>
                <c:pt idx="22038">
                  <c:v>-756.14069223403999</c:v>
                </c:pt>
                <c:pt idx="22039">
                  <c:v>-756.14224195480404</c:v>
                </c:pt>
                <c:pt idx="22040">
                  <c:v>-756.14414930343605</c:v>
                </c:pt>
                <c:pt idx="22041">
                  <c:v>-756.14617586135898</c:v>
                </c:pt>
                <c:pt idx="22042">
                  <c:v>-756.14820241928101</c:v>
                </c:pt>
                <c:pt idx="22043">
                  <c:v>-756.15005016326904</c:v>
                </c:pt>
                <c:pt idx="22044">
                  <c:v>-756.15159988403298</c:v>
                </c:pt>
                <c:pt idx="22045">
                  <c:v>-756.15267276763905</c:v>
                </c:pt>
                <c:pt idx="22046">
                  <c:v>-756.15309000015304</c:v>
                </c:pt>
                <c:pt idx="22047">
                  <c:v>-756.15279197692905</c:v>
                </c:pt>
                <c:pt idx="22048">
                  <c:v>-756.15177869796798</c:v>
                </c:pt>
                <c:pt idx="22049">
                  <c:v>-756.15022897720405</c:v>
                </c:pt>
                <c:pt idx="22050">
                  <c:v>-756.14844083785999</c:v>
                </c:pt>
                <c:pt idx="22051">
                  <c:v>-756.14653348922798</c:v>
                </c:pt>
                <c:pt idx="22052">
                  <c:v>-756.14456653595005</c:v>
                </c:pt>
                <c:pt idx="22053">
                  <c:v>-756.14248037338302</c:v>
                </c:pt>
                <c:pt idx="22054">
                  <c:v>-756.14009618759201</c:v>
                </c:pt>
                <c:pt idx="22055">
                  <c:v>-756.137354373932</c:v>
                </c:pt>
                <c:pt idx="22056">
                  <c:v>-756.13419532775902</c:v>
                </c:pt>
                <c:pt idx="22057">
                  <c:v>-756.13049983978306</c:v>
                </c:pt>
                <c:pt idx="22058">
                  <c:v>-756.12644672393799</c:v>
                </c:pt>
                <c:pt idx="22059">
                  <c:v>-756.12203598022495</c:v>
                </c:pt>
                <c:pt idx="22060">
                  <c:v>-756.11750602722202</c:v>
                </c:pt>
                <c:pt idx="22061">
                  <c:v>-756.11297607421898</c:v>
                </c:pt>
                <c:pt idx="22062">
                  <c:v>-756.10856533050605</c:v>
                </c:pt>
                <c:pt idx="22063">
                  <c:v>-756.10457181930599</c:v>
                </c:pt>
                <c:pt idx="22064">
                  <c:v>-756.10147237777699</c:v>
                </c:pt>
                <c:pt idx="22065">
                  <c:v>-756.09962463378895</c:v>
                </c:pt>
                <c:pt idx="22066">
                  <c:v>-756.09908819198597</c:v>
                </c:pt>
                <c:pt idx="22067">
                  <c:v>-756.09986305236805</c:v>
                </c:pt>
                <c:pt idx="22068">
                  <c:v>-756.10147237777699</c:v>
                </c:pt>
                <c:pt idx="22069">
                  <c:v>-756.10373735427902</c:v>
                </c:pt>
                <c:pt idx="22070">
                  <c:v>-756.10630035400402</c:v>
                </c:pt>
                <c:pt idx="22071">
                  <c:v>-756.10910177230903</c:v>
                </c:pt>
                <c:pt idx="22072">
                  <c:v>-756.11178398132301</c:v>
                </c:pt>
                <c:pt idx="22073">
                  <c:v>-756.11422777175903</c:v>
                </c:pt>
                <c:pt idx="22074">
                  <c:v>-756.11607551574696</c:v>
                </c:pt>
                <c:pt idx="22075">
                  <c:v>-756.11732721328804</c:v>
                </c:pt>
                <c:pt idx="22076">
                  <c:v>-756.11810207367</c:v>
                </c:pt>
                <c:pt idx="22077">
                  <c:v>-756.11875772476196</c:v>
                </c:pt>
                <c:pt idx="22078">
                  <c:v>-756.11971139907905</c:v>
                </c:pt>
                <c:pt idx="22079">
                  <c:v>-756.12114191055298</c:v>
                </c:pt>
                <c:pt idx="22080">
                  <c:v>-756.12310886383102</c:v>
                </c:pt>
                <c:pt idx="22081">
                  <c:v>-756.12543344497703</c:v>
                </c:pt>
                <c:pt idx="22082">
                  <c:v>-756.12787723541305</c:v>
                </c:pt>
                <c:pt idx="22083">
                  <c:v>-756.13014221191395</c:v>
                </c:pt>
                <c:pt idx="22084">
                  <c:v>-756.13193035125801</c:v>
                </c:pt>
                <c:pt idx="22085">
                  <c:v>-756.13300323486305</c:v>
                </c:pt>
                <c:pt idx="22086">
                  <c:v>-756.13312244415295</c:v>
                </c:pt>
                <c:pt idx="22087">
                  <c:v>-756.13216876983699</c:v>
                </c:pt>
                <c:pt idx="22088">
                  <c:v>-756.13020181655895</c:v>
                </c:pt>
                <c:pt idx="22089">
                  <c:v>-756.12728118896496</c:v>
                </c:pt>
                <c:pt idx="22090">
                  <c:v>-756.12394332885799</c:v>
                </c:pt>
                <c:pt idx="22091">
                  <c:v>-756.120545864105</c:v>
                </c:pt>
                <c:pt idx="22092">
                  <c:v>-756.11738681793202</c:v>
                </c:pt>
                <c:pt idx="22093">
                  <c:v>-756.11458539962803</c:v>
                </c:pt>
                <c:pt idx="22094">
                  <c:v>-756.11232042312599</c:v>
                </c:pt>
                <c:pt idx="22095">
                  <c:v>-756.11053228378296</c:v>
                </c:pt>
                <c:pt idx="22096">
                  <c:v>-756.10922098159801</c:v>
                </c:pt>
                <c:pt idx="22097">
                  <c:v>-756.10832691192604</c:v>
                </c:pt>
                <c:pt idx="22098">
                  <c:v>-756.10767126083397</c:v>
                </c:pt>
                <c:pt idx="22099">
                  <c:v>-756.10725402832099</c:v>
                </c:pt>
                <c:pt idx="22100">
                  <c:v>-756.106896400452</c:v>
                </c:pt>
                <c:pt idx="22101">
                  <c:v>-756.106777191162</c:v>
                </c:pt>
                <c:pt idx="22102">
                  <c:v>-756.10707521438599</c:v>
                </c:pt>
                <c:pt idx="22103">
                  <c:v>-756.10796928405796</c:v>
                </c:pt>
                <c:pt idx="22104">
                  <c:v>-756.10957860946701</c:v>
                </c:pt>
                <c:pt idx="22105">
                  <c:v>-756.11184358596802</c:v>
                </c:pt>
                <c:pt idx="22106">
                  <c:v>-756.11464500427303</c:v>
                </c:pt>
                <c:pt idx="22107">
                  <c:v>-756.11810207367</c:v>
                </c:pt>
                <c:pt idx="22108">
                  <c:v>-756.12215518951405</c:v>
                </c:pt>
                <c:pt idx="22109">
                  <c:v>-756.12686395645198</c:v>
                </c:pt>
                <c:pt idx="22110">
                  <c:v>-756.13193035125801</c:v>
                </c:pt>
                <c:pt idx="22111">
                  <c:v>-756.13717555999801</c:v>
                </c:pt>
                <c:pt idx="22112">
                  <c:v>-756.14206314086903</c:v>
                </c:pt>
                <c:pt idx="22113">
                  <c:v>-756.14641427993797</c:v>
                </c:pt>
                <c:pt idx="22114">
                  <c:v>-756.14993095397995</c:v>
                </c:pt>
                <c:pt idx="22115">
                  <c:v>-756.15237474441506</c:v>
                </c:pt>
                <c:pt idx="22116">
                  <c:v>-756.15362644195602</c:v>
                </c:pt>
                <c:pt idx="22117">
                  <c:v>-756.15350723266602</c:v>
                </c:pt>
                <c:pt idx="22118">
                  <c:v>-756.15213632583595</c:v>
                </c:pt>
                <c:pt idx="22119">
                  <c:v>-756.14981174469006</c:v>
                </c:pt>
                <c:pt idx="22120">
                  <c:v>-756.14695072174095</c:v>
                </c:pt>
                <c:pt idx="22121">
                  <c:v>-756.14414930343605</c:v>
                </c:pt>
                <c:pt idx="22122">
                  <c:v>-756.14188432693504</c:v>
                </c:pt>
                <c:pt idx="22123">
                  <c:v>-756.14063262939499</c:v>
                </c:pt>
                <c:pt idx="22124">
                  <c:v>-756.14051342010498</c:v>
                </c:pt>
                <c:pt idx="22125">
                  <c:v>-756.14158630371105</c:v>
                </c:pt>
                <c:pt idx="22126">
                  <c:v>-756.14349365234398</c:v>
                </c:pt>
                <c:pt idx="22127">
                  <c:v>-756.14587783813499</c:v>
                </c:pt>
                <c:pt idx="22128">
                  <c:v>-756.14808320999202</c:v>
                </c:pt>
                <c:pt idx="22129">
                  <c:v>-756.14969253540096</c:v>
                </c:pt>
                <c:pt idx="22130">
                  <c:v>-756.15028858184803</c:v>
                </c:pt>
                <c:pt idx="22131">
                  <c:v>-756.14975214004505</c:v>
                </c:pt>
                <c:pt idx="22132">
                  <c:v>-756.14808320999202</c:v>
                </c:pt>
                <c:pt idx="22133">
                  <c:v>-756.14540100097702</c:v>
                </c:pt>
                <c:pt idx="22134">
                  <c:v>-756.14194393158004</c:v>
                </c:pt>
                <c:pt idx="22135">
                  <c:v>-756.13836765289295</c:v>
                </c:pt>
                <c:pt idx="22136">
                  <c:v>-756.13526821136497</c:v>
                </c:pt>
                <c:pt idx="22137">
                  <c:v>-756.13312244415295</c:v>
                </c:pt>
                <c:pt idx="22138">
                  <c:v>-756.13228797912598</c:v>
                </c:pt>
                <c:pt idx="22139">
                  <c:v>-756.13282442092896</c:v>
                </c:pt>
                <c:pt idx="22140">
                  <c:v>-756.13449335098301</c:v>
                </c:pt>
                <c:pt idx="22141">
                  <c:v>-756.13711595535301</c:v>
                </c:pt>
                <c:pt idx="22142">
                  <c:v>-756.14051342010498</c:v>
                </c:pt>
                <c:pt idx="22143">
                  <c:v>-756.14426851272594</c:v>
                </c:pt>
                <c:pt idx="22144">
                  <c:v>-756.14820241928101</c:v>
                </c:pt>
                <c:pt idx="22145">
                  <c:v>-756.15183830261299</c:v>
                </c:pt>
                <c:pt idx="22146">
                  <c:v>-756.15505695342995</c:v>
                </c:pt>
                <c:pt idx="22147">
                  <c:v>-756.15761995315597</c:v>
                </c:pt>
                <c:pt idx="22148">
                  <c:v>-756.159706115723</c:v>
                </c:pt>
                <c:pt idx="22149">
                  <c:v>-756.16125583648704</c:v>
                </c:pt>
                <c:pt idx="22150">
                  <c:v>-756.162328720093</c:v>
                </c:pt>
                <c:pt idx="22151">
                  <c:v>-756.16286516189598</c:v>
                </c:pt>
                <c:pt idx="22152">
                  <c:v>-756.16286516189598</c:v>
                </c:pt>
                <c:pt idx="22153">
                  <c:v>-756.162269115448</c:v>
                </c:pt>
                <c:pt idx="22154">
                  <c:v>-756.16113662719704</c:v>
                </c:pt>
                <c:pt idx="22155">
                  <c:v>-756.15946769714401</c:v>
                </c:pt>
                <c:pt idx="22156">
                  <c:v>-756.15750074386597</c:v>
                </c:pt>
                <c:pt idx="22157">
                  <c:v>-756.15529537200905</c:v>
                </c:pt>
                <c:pt idx="22158">
                  <c:v>-756.15309000015304</c:v>
                </c:pt>
                <c:pt idx="22159">
                  <c:v>-756.15106344223</c:v>
                </c:pt>
                <c:pt idx="22160">
                  <c:v>-756.14939451217697</c:v>
                </c:pt>
                <c:pt idx="22161">
                  <c:v>-756.14808320999202</c:v>
                </c:pt>
                <c:pt idx="22162">
                  <c:v>-756.14712953567505</c:v>
                </c:pt>
                <c:pt idx="22163">
                  <c:v>-756.14641427993797</c:v>
                </c:pt>
                <c:pt idx="22164">
                  <c:v>-756.14563941955601</c:v>
                </c:pt>
                <c:pt idx="22165">
                  <c:v>-756.14474534988403</c:v>
                </c:pt>
                <c:pt idx="22166">
                  <c:v>-756.14361286163398</c:v>
                </c:pt>
                <c:pt idx="22167">
                  <c:v>-756.14230155944801</c:v>
                </c:pt>
                <c:pt idx="22168">
                  <c:v>-756.14093065261898</c:v>
                </c:pt>
                <c:pt idx="22169">
                  <c:v>-756.13973855972301</c:v>
                </c:pt>
                <c:pt idx="22170">
                  <c:v>-756.13896369934105</c:v>
                </c:pt>
                <c:pt idx="22171">
                  <c:v>-756.13896369934105</c:v>
                </c:pt>
                <c:pt idx="22172">
                  <c:v>-756.13985776901302</c:v>
                </c:pt>
                <c:pt idx="22173">
                  <c:v>-756.14188432693504</c:v>
                </c:pt>
                <c:pt idx="22174">
                  <c:v>-756.14492416381904</c:v>
                </c:pt>
                <c:pt idx="22175">
                  <c:v>-756.14879846572899</c:v>
                </c:pt>
                <c:pt idx="22176">
                  <c:v>-756.15320920944202</c:v>
                </c:pt>
                <c:pt idx="22177">
                  <c:v>-756.15791797637996</c:v>
                </c:pt>
                <c:pt idx="22178">
                  <c:v>-756.16250753402699</c:v>
                </c:pt>
                <c:pt idx="22179">
                  <c:v>-756.16667985916195</c:v>
                </c:pt>
                <c:pt idx="22180">
                  <c:v>-756.17037534713802</c:v>
                </c:pt>
                <c:pt idx="22181">
                  <c:v>-756.173474788666</c:v>
                </c:pt>
                <c:pt idx="22182">
                  <c:v>-756.17615699768101</c:v>
                </c:pt>
                <c:pt idx="22183">
                  <c:v>-756.17842197418202</c:v>
                </c:pt>
                <c:pt idx="22184">
                  <c:v>-756.18044853210495</c:v>
                </c:pt>
                <c:pt idx="22185">
                  <c:v>-756.18217706680298</c:v>
                </c:pt>
                <c:pt idx="22186">
                  <c:v>-756.18384599685703</c:v>
                </c:pt>
                <c:pt idx="22187">
                  <c:v>-756.18539571762096</c:v>
                </c:pt>
                <c:pt idx="22188">
                  <c:v>-756.18670701980602</c:v>
                </c:pt>
                <c:pt idx="22189">
                  <c:v>-756.18760108947799</c:v>
                </c:pt>
                <c:pt idx="22190">
                  <c:v>-756.18777990341198</c:v>
                </c:pt>
                <c:pt idx="22191">
                  <c:v>-756.18706464767502</c:v>
                </c:pt>
                <c:pt idx="22192">
                  <c:v>-756.18539571762096</c:v>
                </c:pt>
                <c:pt idx="22193">
                  <c:v>-756.18289232254006</c:v>
                </c:pt>
                <c:pt idx="22194">
                  <c:v>-756.17979288101196</c:v>
                </c:pt>
                <c:pt idx="22195">
                  <c:v>-756.17627620696999</c:v>
                </c:pt>
                <c:pt idx="22196">
                  <c:v>-756.17269992828403</c:v>
                </c:pt>
                <c:pt idx="22197">
                  <c:v>-756.16942167282104</c:v>
                </c:pt>
                <c:pt idx="22198">
                  <c:v>-756.16667985916195</c:v>
                </c:pt>
                <c:pt idx="22199">
                  <c:v>-756.16483211517402</c:v>
                </c:pt>
                <c:pt idx="22200">
                  <c:v>-756.16387844085705</c:v>
                </c:pt>
                <c:pt idx="22201">
                  <c:v>-756.16381883621204</c:v>
                </c:pt>
                <c:pt idx="22202">
                  <c:v>-756.16447448730503</c:v>
                </c:pt>
                <c:pt idx="22203">
                  <c:v>-756.16542816162098</c:v>
                </c:pt>
                <c:pt idx="22204">
                  <c:v>-756.16638183593795</c:v>
                </c:pt>
                <c:pt idx="22205">
                  <c:v>-756.16697788238503</c:v>
                </c:pt>
                <c:pt idx="22206">
                  <c:v>-756.16697788238503</c:v>
                </c:pt>
                <c:pt idx="22207">
                  <c:v>-756.16632223129295</c:v>
                </c:pt>
                <c:pt idx="22208">
                  <c:v>-756.16483211517402</c:v>
                </c:pt>
                <c:pt idx="22209">
                  <c:v>-756.16268634796199</c:v>
                </c:pt>
                <c:pt idx="22210">
                  <c:v>-756.15988492965698</c:v>
                </c:pt>
                <c:pt idx="22211">
                  <c:v>-756.15654706955002</c:v>
                </c:pt>
                <c:pt idx="22212">
                  <c:v>-756.15303039550804</c:v>
                </c:pt>
                <c:pt idx="22213">
                  <c:v>-756.14951372146595</c:v>
                </c:pt>
                <c:pt idx="22214">
                  <c:v>-756.14617586135898</c:v>
                </c:pt>
                <c:pt idx="22215">
                  <c:v>-756.14325523376499</c:v>
                </c:pt>
                <c:pt idx="22216">
                  <c:v>-756.14069223403999</c:v>
                </c:pt>
                <c:pt idx="22217">
                  <c:v>-756.13854646682796</c:v>
                </c:pt>
                <c:pt idx="22218">
                  <c:v>-756.13675832748402</c:v>
                </c:pt>
                <c:pt idx="22219">
                  <c:v>-756.13526821136497</c:v>
                </c:pt>
                <c:pt idx="22220">
                  <c:v>-756.13413572311401</c:v>
                </c:pt>
                <c:pt idx="22221">
                  <c:v>-756.13318204879795</c:v>
                </c:pt>
                <c:pt idx="22222">
                  <c:v>-756.13252639770496</c:v>
                </c:pt>
                <c:pt idx="22223">
                  <c:v>-756.13210916519199</c:v>
                </c:pt>
                <c:pt idx="22224">
                  <c:v>-756.13198995590199</c:v>
                </c:pt>
                <c:pt idx="22225">
                  <c:v>-756.13216876983699</c:v>
                </c:pt>
                <c:pt idx="22226">
                  <c:v>-756.13282442092896</c:v>
                </c:pt>
                <c:pt idx="22227">
                  <c:v>-756.13383769989002</c:v>
                </c:pt>
                <c:pt idx="22228">
                  <c:v>-756.13550662994396</c:v>
                </c:pt>
                <c:pt idx="22229">
                  <c:v>-756.13777160644599</c:v>
                </c:pt>
                <c:pt idx="22230">
                  <c:v>-756.14069223403999</c:v>
                </c:pt>
                <c:pt idx="22231">
                  <c:v>-756.14408969879196</c:v>
                </c:pt>
                <c:pt idx="22232">
                  <c:v>-756.14796400070202</c:v>
                </c:pt>
                <c:pt idx="22233">
                  <c:v>-756.15225553512596</c:v>
                </c:pt>
                <c:pt idx="22234">
                  <c:v>-756.15708351135299</c:v>
                </c:pt>
                <c:pt idx="22235">
                  <c:v>-756.162388324738</c:v>
                </c:pt>
                <c:pt idx="22236">
                  <c:v>-756.16811037063599</c:v>
                </c:pt>
                <c:pt idx="22237">
                  <c:v>-756.17389202117897</c:v>
                </c:pt>
                <c:pt idx="22238">
                  <c:v>-756.17949485778797</c:v>
                </c:pt>
                <c:pt idx="22239">
                  <c:v>-756.184680461884</c:v>
                </c:pt>
                <c:pt idx="22240">
                  <c:v>-756.18921041488704</c:v>
                </c:pt>
                <c:pt idx="22241">
                  <c:v>-756.192905902863</c:v>
                </c:pt>
                <c:pt idx="22242">
                  <c:v>-756.195409297943</c:v>
                </c:pt>
                <c:pt idx="22243">
                  <c:v>-756.19672060012795</c:v>
                </c:pt>
                <c:pt idx="22244">
                  <c:v>-756.19666099548397</c:v>
                </c:pt>
                <c:pt idx="22245">
                  <c:v>-756.19552850723301</c:v>
                </c:pt>
                <c:pt idx="22246">
                  <c:v>-756.19362115859997</c:v>
                </c:pt>
                <c:pt idx="22247">
                  <c:v>-756.19123697280895</c:v>
                </c:pt>
                <c:pt idx="22248">
                  <c:v>-756.18867397308395</c:v>
                </c:pt>
                <c:pt idx="22249">
                  <c:v>-756.18634939193703</c:v>
                </c:pt>
                <c:pt idx="22250">
                  <c:v>-756.18438243866001</c:v>
                </c:pt>
                <c:pt idx="22251">
                  <c:v>-756.18295192718494</c:v>
                </c:pt>
                <c:pt idx="22252">
                  <c:v>-756.18187904357899</c:v>
                </c:pt>
                <c:pt idx="22253">
                  <c:v>-756.18110418319702</c:v>
                </c:pt>
                <c:pt idx="22254">
                  <c:v>-756.18038892745994</c:v>
                </c:pt>
                <c:pt idx="22255">
                  <c:v>-756.17973327636696</c:v>
                </c:pt>
                <c:pt idx="22256">
                  <c:v>-756.17889881134101</c:v>
                </c:pt>
                <c:pt idx="22257">
                  <c:v>-756.17800474166904</c:v>
                </c:pt>
                <c:pt idx="22258">
                  <c:v>-756.17693185806297</c:v>
                </c:pt>
                <c:pt idx="22259">
                  <c:v>-756.17579936981201</c:v>
                </c:pt>
                <c:pt idx="22260">
                  <c:v>-756.17472648620605</c:v>
                </c:pt>
                <c:pt idx="22261">
                  <c:v>-756.17371320724499</c:v>
                </c:pt>
                <c:pt idx="22262">
                  <c:v>-756.17299795150802</c:v>
                </c:pt>
                <c:pt idx="22263">
                  <c:v>-756.17258071899403</c:v>
                </c:pt>
                <c:pt idx="22264">
                  <c:v>-756.17246150970504</c:v>
                </c:pt>
                <c:pt idx="22265">
                  <c:v>-756.17264032363903</c:v>
                </c:pt>
                <c:pt idx="22266">
                  <c:v>-756.17281913757301</c:v>
                </c:pt>
                <c:pt idx="22267">
                  <c:v>-756.17287874221802</c:v>
                </c:pt>
                <c:pt idx="22268">
                  <c:v>-756.17252111435005</c:v>
                </c:pt>
                <c:pt idx="22269">
                  <c:v>-756.17168664932296</c:v>
                </c:pt>
                <c:pt idx="22270">
                  <c:v>-756.17031574249302</c:v>
                </c:pt>
                <c:pt idx="22271">
                  <c:v>-756.16840839385998</c:v>
                </c:pt>
                <c:pt idx="22272">
                  <c:v>-756.16608381271396</c:v>
                </c:pt>
                <c:pt idx="22273">
                  <c:v>-756.16340160369896</c:v>
                </c:pt>
                <c:pt idx="22274">
                  <c:v>-756.16054058074997</c:v>
                </c:pt>
                <c:pt idx="22275">
                  <c:v>-756.15767955780098</c:v>
                </c:pt>
                <c:pt idx="22276">
                  <c:v>-756.15511655807495</c:v>
                </c:pt>
                <c:pt idx="22277">
                  <c:v>-756.15303039550804</c:v>
                </c:pt>
                <c:pt idx="22278">
                  <c:v>-756.15148067474399</c:v>
                </c:pt>
                <c:pt idx="22279">
                  <c:v>-756.15058660507202</c:v>
                </c:pt>
                <c:pt idx="22280">
                  <c:v>-756.15034818649303</c:v>
                </c:pt>
                <c:pt idx="22281">
                  <c:v>-756.15064620971702</c:v>
                </c:pt>
                <c:pt idx="22282">
                  <c:v>-756.15148067474399</c:v>
                </c:pt>
                <c:pt idx="22283">
                  <c:v>-756.15279197692905</c:v>
                </c:pt>
                <c:pt idx="22284">
                  <c:v>-756.15440130233799</c:v>
                </c:pt>
                <c:pt idx="22285">
                  <c:v>-756.15607023239204</c:v>
                </c:pt>
                <c:pt idx="22286">
                  <c:v>-756.15761995315597</c:v>
                </c:pt>
                <c:pt idx="22287">
                  <c:v>-756.15875244140602</c:v>
                </c:pt>
                <c:pt idx="22288">
                  <c:v>-756.15922927856502</c:v>
                </c:pt>
                <c:pt idx="22289">
                  <c:v>-756.15887165069603</c:v>
                </c:pt>
                <c:pt idx="22290">
                  <c:v>-756.15750074386597</c:v>
                </c:pt>
                <c:pt idx="22291">
                  <c:v>-756.15529537200905</c:v>
                </c:pt>
                <c:pt idx="22292">
                  <c:v>-756.15237474441506</c:v>
                </c:pt>
                <c:pt idx="22293">
                  <c:v>-756.14897727966297</c:v>
                </c:pt>
                <c:pt idx="22294">
                  <c:v>-756.14540100097702</c:v>
                </c:pt>
                <c:pt idx="22295">
                  <c:v>-756.14194393158004</c:v>
                </c:pt>
                <c:pt idx="22296">
                  <c:v>-756.13878488540695</c:v>
                </c:pt>
                <c:pt idx="22297">
                  <c:v>-756.13598346710205</c:v>
                </c:pt>
                <c:pt idx="22298">
                  <c:v>-756.13353967666603</c:v>
                </c:pt>
                <c:pt idx="22299">
                  <c:v>-756.13121509552002</c:v>
                </c:pt>
                <c:pt idx="22300">
                  <c:v>-756.12871170044002</c:v>
                </c:pt>
                <c:pt idx="22301">
                  <c:v>-756.12591028213501</c:v>
                </c:pt>
                <c:pt idx="22302">
                  <c:v>-756.12263202667305</c:v>
                </c:pt>
                <c:pt idx="22303">
                  <c:v>-756.11899614334095</c:v>
                </c:pt>
                <c:pt idx="22304">
                  <c:v>-756.11536026000999</c:v>
                </c:pt>
                <c:pt idx="22305">
                  <c:v>-756.11196279525802</c:v>
                </c:pt>
                <c:pt idx="22306">
                  <c:v>-756.10934019088802</c:v>
                </c:pt>
                <c:pt idx="22307">
                  <c:v>-756.10779047012397</c:v>
                </c:pt>
                <c:pt idx="22308">
                  <c:v>-756.10749244689998</c:v>
                </c:pt>
                <c:pt idx="22309">
                  <c:v>-756.10832691192604</c:v>
                </c:pt>
                <c:pt idx="22310">
                  <c:v>-756.11011505126999</c:v>
                </c:pt>
                <c:pt idx="22311">
                  <c:v>-756.112499237061</c:v>
                </c:pt>
                <c:pt idx="22312">
                  <c:v>-756.115062236786</c:v>
                </c:pt>
                <c:pt idx="22313">
                  <c:v>-756.11738681793202</c:v>
                </c:pt>
                <c:pt idx="22314">
                  <c:v>-756.11917495727596</c:v>
                </c:pt>
                <c:pt idx="22315">
                  <c:v>-756.12036705017101</c:v>
                </c:pt>
                <c:pt idx="22316">
                  <c:v>-756.12108230590798</c:v>
                </c:pt>
                <c:pt idx="22317">
                  <c:v>-756.12167835235596</c:v>
                </c:pt>
                <c:pt idx="22318">
                  <c:v>-756.12269163131702</c:v>
                </c:pt>
                <c:pt idx="22319">
                  <c:v>-756.12447977066097</c:v>
                </c:pt>
                <c:pt idx="22320">
                  <c:v>-756.12722158431995</c:v>
                </c:pt>
                <c:pt idx="22321">
                  <c:v>-756.13091707229603</c:v>
                </c:pt>
                <c:pt idx="22322">
                  <c:v>-756.13538742065498</c:v>
                </c:pt>
                <c:pt idx="22323">
                  <c:v>-756.14021539688099</c:v>
                </c:pt>
                <c:pt idx="22324">
                  <c:v>-756.14516258239803</c:v>
                </c:pt>
                <c:pt idx="22325">
                  <c:v>-756.14969253540096</c:v>
                </c:pt>
                <c:pt idx="22326">
                  <c:v>-756.15332841873203</c:v>
                </c:pt>
                <c:pt idx="22327">
                  <c:v>-756.15571260452305</c:v>
                </c:pt>
                <c:pt idx="22328">
                  <c:v>-756.15654706955002</c:v>
                </c:pt>
                <c:pt idx="22329">
                  <c:v>-756.15607023239204</c:v>
                </c:pt>
                <c:pt idx="22330">
                  <c:v>-756.15458011627197</c:v>
                </c:pt>
                <c:pt idx="22331">
                  <c:v>-756.15261316299495</c:v>
                </c:pt>
                <c:pt idx="22332">
                  <c:v>-756.15040779113804</c:v>
                </c:pt>
                <c:pt idx="22333">
                  <c:v>-756.14832162857101</c:v>
                </c:pt>
                <c:pt idx="22334">
                  <c:v>-756.14647388458297</c:v>
                </c:pt>
                <c:pt idx="22335">
                  <c:v>-756.14504337310802</c:v>
                </c:pt>
                <c:pt idx="22336">
                  <c:v>-756.14414930343605</c:v>
                </c:pt>
                <c:pt idx="22337">
                  <c:v>-756.14391088485695</c:v>
                </c:pt>
                <c:pt idx="22338">
                  <c:v>-756.14403009414696</c:v>
                </c:pt>
                <c:pt idx="22339">
                  <c:v>-756.14438772201595</c:v>
                </c:pt>
                <c:pt idx="22340">
                  <c:v>-756.14486455917404</c:v>
                </c:pt>
                <c:pt idx="22341">
                  <c:v>-756.14528179168701</c:v>
                </c:pt>
                <c:pt idx="22342">
                  <c:v>-756.14563941955601</c:v>
                </c:pt>
                <c:pt idx="22343">
                  <c:v>-756.14587783813499</c:v>
                </c:pt>
                <c:pt idx="22344">
                  <c:v>-756.14575862884499</c:v>
                </c:pt>
                <c:pt idx="22345">
                  <c:v>-756.14516258239803</c:v>
                </c:pt>
                <c:pt idx="22346">
                  <c:v>-756.14385128021297</c:v>
                </c:pt>
                <c:pt idx="22347">
                  <c:v>-756.14176511764504</c:v>
                </c:pt>
                <c:pt idx="22348">
                  <c:v>-756.13878488540695</c:v>
                </c:pt>
                <c:pt idx="22349">
                  <c:v>-756.13502979278599</c:v>
                </c:pt>
                <c:pt idx="22350">
                  <c:v>-756.13073825836204</c:v>
                </c:pt>
                <c:pt idx="22351">
                  <c:v>-756.126267910004</c:v>
                </c:pt>
                <c:pt idx="22352">
                  <c:v>-756.12203598022495</c:v>
                </c:pt>
                <c:pt idx="22353">
                  <c:v>-756.11840009689399</c:v>
                </c:pt>
                <c:pt idx="22354">
                  <c:v>-756.11571788787899</c:v>
                </c:pt>
                <c:pt idx="22355">
                  <c:v>-756.11422777175903</c:v>
                </c:pt>
                <c:pt idx="22356">
                  <c:v>-756.11387014389095</c:v>
                </c:pt>
                <c:pt idx="22357">
                  <c:v>-756.11452579498302</c:v>
                </c:pt>
                <c:pt idx="22358">
                  <c:v>-756.11583709716797</c:v>
                </c:pt>
                <c:pt idx="22359">
                  <c:v>-756.11732721328804</c:v>
                </c:pt>
                <c:pt idx="22360">
                  <c:v>-756.11875772476196</c:v>
                </c:pt>
                <c:pt idx="22361">
                  <c:v>-756.12000942230202</c:v>
                </c:pt>
                <c:pt idx="22362">
                  <c:v>-756.12114191055298</c:v>
                </c:pt>
                <c:pt idx="22363">
                  <c:v>-756.12227439880405</c:v>
                </c:pt>
                <c:pt idx="22364">
                  <c:v>-756.12334728241001</c:v>
                </c:pt>
                <c:pt idx="22365">
                  <c:v>-756.12453937530495</c:v>
                </c:pt>
                <c:pt idx="22366">
                  <c:v>-756.12596988678001</c:v>
                </c:pt>
                <c:pt idx="22367">
                  <c:v>-756.12793684005806</c:v>
                </c:pt>
                <c:pt idx="22368">
                  <c:v>-756.13038063049305</c:v>
                </c:pt>
                <c:pt idx="22369">
                  <c:v>-756.13306283950806</c:v>
                </c:pt>
                <c:pt idx="22370">
                  <c:v>-756.13562583923397</c:v>
                </c:pt>
                <c:pt idx="22371">
                  <c:v>-756.13777160644599</c:v>
                </c:pt>
                <c:pt idx="22372">
                  <c:v>-756.13926172256504</c:v>
                </c:pt>
                <c:pt idx="22373">
                  <c:v>-756.14009618759201</c:v>
                </c:pt>
                <c:pt idx="22374">
                  <c:v>-756.14027500152599</c:v>
                </c:pt>
                <c:pt idx="22375">
                  <c:v>-756.13979816436802</c:v>
                </c:pt>
                <c:pt idx="22376">
                  <c:v>-756.13866567611694</c:v>
                </c:pt>
                <c:pt idx="22377">
                  <c:v>-756.13699674606301</c:v>
                </c:pt>
                <c:pt idx="22378">
                  <c:v>-756.134850978852</c:v>
                </c:pt>
                <c:pt idx="22379">
                  <c:v>-756.13228797912598</c:v>
                </c:pt>
                <c:pt idx="22380">
                  <c:v>-756.12960577011097</c:v>
                </c:pt>
                <c:pt idx="22381">
                  <c:v>-756.12692356109596</c:v>
                </c:pt>
                <c:pt idx="22382">
                  <c:v>-756.12442016601597</c:v>
                </c:pt>
                <c:pt idx="22383">
                  <c:v>-756.12227439880405</c:v>
                </c:pt>
                <c:pt idx="22384">
                  <c:v>-756.12060546875</c:v>
                </c:pt>
                <c:pt idx="22385">
                  <c:v>-756.11935377120994</c:v>
                </c:pt>
                <c:pt idx="22386">
                  <c:v>-756.11863851547298</c:v>
                </c:pt>
                <c:pt idx="22387">
                  <c:v>-756.11845970153797</c:v>
                </c:pt>
                <c:pt idx="22388">
                  <c:v>-756.11869812011696</c:v>
                </c:pt>
                <c:pt idx="22389">
                  <c:v>-756.11905574798595</c:v>
                </c:pt>
                <c:pt idx="22390">
                  <c:v>-756.11917495727596</c:v>
                </c:pt>
                <c:pt idx="22391">
                  <c:v>-756.11875772476196</c:v>
                </c:pt>
                <c:pt idx="22392">
                  <c:v>-756.11768484115601</c:v>
                </c:pt>
                <c:pt idx="22393">
                  <c:v>-756.11607551574696</c:v>
                </c:pt>
                <c:pt idx="22394">
                  <c:v>-756.11416816711403</c:v>
                </c:pt>
                <c:pt idx="22395">
                  <c:v>-756.11202239990303</c:v>
                </c:pt>
                <c:pt idx="22396">
                  <c:v>-756.109817028046</c:v>
                </c:pt>
                <c:pt idx="22397">
                  <c:v>-756.10761165618896</c:v>
                </c:pt>
                <c:pt idx="22398">
                  <c:v>-756.10534667968795</c:v>
                </c:pt>
                <c:pt idx="22399">
                  <c:v>-756.10314130783104</c:v>
                </c:pt>
                <c:pt idx="22400">
                  <c:v>-756.10087633133003</c:v>
                </c:pt>
                <c:pt idx="22401">
                  <c:v>-756.09855175018299</c:v>
                </c:pt>
                <c:pt idx="22402">
                  <c:v>-756.09586954116799</c:v>
                </c:pt>
                <c:pt idx="22403">
                  <c:v>-756.09277009964001</c:v>
                </c:pt>
                <c:pt idx="22404">
                  <c:v>-756.08937263488804</c:v>
                </c:pt>
                <c:pt idx="22405">
                  <c:v>-756.08585596084595</c:v>
                </c:pt>
                <c:pt idx="22406">
                  <c:v>-756.08263731002796</c:v>
                </c:pt>
                <c:pt idx="22407">
                  <c:v>-756.08001470565796</c:v>
                </c:pt>
                <c:pt idx="22408">
                  <c:v>-756.07834577560402</c:v>
                </c:pt>
                <c:pt idx="22409">
                  <c:v>-756.07786893844604</c:v>
                </c:pt>
                <c:pt idx="22410">
                  <c:v>-756.07876300811802</c:v>
                </c:pt>
                <c:pt idx="22411">
                  <c:v>-756.08108758926403</c:v>
                </c:pt>
                <c:pt idx="22412">
                  <c:v>-756.08466386795101</c:v>
                </c:pt>
                <c:pt idx="22413">
                  <c:v>-756.08937263488804</c:v>
                </c:pt>
                <c:pt idx="22414">
                  <c:v>-756.09503507614204</c:v>
                </c:pt>
                <c:pt idx="22415">
                  <c:v>-756.101233959198</c:v>
                </c:pt>
                <c:pt idx="22416">
                  <c:v>-756.10767126083397</c:v>
                </c:pt>
                <c:pt idx="22417">
                  <c:v>-756.11387014389095</c:v>
                </c:pt>
                <c:pt idx="22418">
                  <c:v>-756.11947298049904</c:v>
                </c:pt>
                <c:pt idx="22419">
                  <c:v>-756.12412214279198</c:v>
                </c:pt>
                <c:pt idx="22420">
                  <c:v>-756.12757921218895</c:v>
                </c:pt>
                <c:pt idx="22421">
                  <c:v>-756.12966537475597</c:v>
                </c:pt>
                <c:pt idx="22422">
                  <c:v>-756.13038063049305</c:v>
                </c:pt>
                <c:pt idx="22423">
                  <c:v>-756.12978458404598</c:v>
                </c:pt>
                <c:pt idx="22424">
                  <c:v>-756.12811565399204</c:v>
                </c:pt>
                <c:pt idx="22425">
                  <c:v>-756.12579107284603</c:v>
                </c:pt>
                <c:pt idx="22426">
                  <c:v>-756.12334728241001</c:v>
                </c:pt>
                <c:pt idx="22427">
                  <c:v>-756.12120151519798</c:v>
                </c:pt>
                <c:pt idx="22428">
                  <c:v>-756.11977100372303</c:v>
                </c:pt>
                <c:pt idx="22429">
                  <c:v>-756.11935377120994</c:v>
                </c:pt>
                <c:pt idx="22430">
                  <c:v>-756.12024784088203</c:v>
                </c:pt>
                <c:pt idx="22431">
                  <c:v>-756.12251281738304</c:v>
                </c:pt>
                <c:pt idx="22432">
                  <c:v>-756.12602949142502</c:v>
                </c:pt>
                <c:pt idx="22433">
                  <c:v>-756.13055944442794</c:v>
                </c:pt>
                <c:pt idx="22434">
                  <c:v>-756.13556623458896</c:v>
                </c:pt>
                <c:pt idx="22435">
                  <c:v>-756.14045381545998</c:v>
                </c:pt>
                <c:pt idx="22436">
                  <c:v>-756.14474534988403</c:v>
                </c:pt>
                <c:pt idx="22437">
                  <c:v>-756.14796400070202</c:v>
                </c:pt>
                <c:pt idx="22438">
                  <c:v>-756.14969253540096</c:v>
                </c:pt>
                <c:pt idx="22439">
                  <c:v>-756.14975214004505</c:v>
                </c:pt>
                <c:pt idx="22440">
                  <c:v>-756.14790439605702</c:v>
                </c:pt>
                <c:pt idx="22441">
                  <c:v>-756.14438772201595</c:v>
                </c:pt>
                <c:pt idx="22442">
                  <c:v>-756.13950014114403</c:v>
                </c:pt>
                <c:pt idx="22443">
                  <c:v>-756.13365888595604</c:v>
                </c:pt>
                <c:pt idx="22444">
                  <c:v>-756.12751960754395</c:v>
                </c:pt>
                <c:pt idx="22445">
                  <c:v>-756.12149953842197</c:v>
                </c:pt>
                <c:pt idx="22446">
                  <c:v>-756.11607551574696</c:v>
                </c:pt>
                <c:pt idx="22447">
                  <c:v>-756.11160516738903</c:v>
                </c:pt>
                <c:pt idx="22448">
                  <c:v>-756.10838651657104</c:v>
                </c:pt>
                <c:pt idx="22449">
                  <c:v>-756.10665798187301</c:v>
                </c:pt>
                <c:pt idx="22450">
                  <c:v>-756.10647916793801</c:v>
                </c:pt>
                <c:pt idx="22451">
                  <c:v>-756.10785007476795</c:v>
                </c:pt>
                <c:pt idx="22452">
                  <c:v>-756.11083030700695</c:v>
                </c:pt>
                <c:pt idx="22453">
                  <c:v>-756.11536026000999</c:v>
                </c:pt>
                <c:pt idx="22454">
                  <c:v>-756.12138032913197</c:v>
                </c:pt>
                <c:pt idx="22455">
                  <c:v>-756.128771305084</c:v>
                </c:pt>
                <c:pt idx="22456">
                  <c:v>-756.137294769287</c:v>
                </c:pt>
                <c:pt idx="22457">
                  <c:v>-756.14671230316196</c:v>
                </c:pt>
                <c:pt idx="22458">
                  <c:v>-756.156666278839</c:v>
                </c:pt>
                <c:pt idx="22459">
                  <c:v>-756.16673946380604</c:v>
                </c:pt>
                <c:pt idx="22460">
                  <c:v>-756.17657423019398</c:v>
                </c:pt>
                <c:pt idx="22461">
                  <c:v>-756.18569374084495</c:v>
                </c:pt>
                <c:pt idx="22462">
                  <c:v>-756.19385957717896</c:v>
                </c:pt>
                <c:pt idx="22463">
                  <c:v>-756.20065450668403</c:v>
                </c:pt>
                <c:pt idx="22464">
                  <c:v>-756.20589971542404</c:v>
                </c:pt>
                <c:pt idx="22465">
                  <c:v>-756.2095952034</c:v>
                </c:pt>
                <c:pt idx="22466">
                  <c:v>-756.21168136596702</c:v>
                </c:pt>
                <c:pt idx="22467">
                  <c:v>-756.21227741241501</c:v>
                </c:pt>
                <c:pt idx="22468">
                  <c:v>-756.21156215667702</c:v>
                </c:pt>
                <c:pt idx="22469">
                  <c:v>-756.20977401733398</c:v>
                </c:pt>
                <c:pt idx="22470">
                  <c:v>-756.207032203675</c:v>
                </c:pt>
                <c:pt idx="22471">
                  <c:v>-756.20363473892201</c:v>
                </c:pt>
                <c:pt idx="22472">
                  <c:v>-756.19970083236694</c:v>
                </c:pt>
                <c:pt idx="22473">
                  <c:v>-756.195468902588</c:v>
                </c:pt>
                <c:pt idx="22474">
                  <c:v>-756.19129657745395</c:v>
                </c:pt>
                <c:pt idx="22475">
                  <c:v>-756.187303066254</c:v>
                </c:pt>
                <c:pt idx="22476">
                  <c:v>-756.18360757827804</c:v>
                </c:pt>
                <c:pt idx="22477">
                  <c:v>-756.18038892745994</c:v>
                </c:pt>
                <c:pt idx="22478">
                  <c:v>-756.17764711380005</c:v>
                </c:pt>
                <c:pt idx="22479">
                  <c:v>-756.17538213729904</c:v>
                </c:pt>
                <c:pt idx="22480">
                  <c:v>-756.173593997956</c:v>
                </c:pt>
                <c:pt idx="22481">
                  <c:v>-756.17228269577004</c:v>
                </c:pt>
                <c:pt idx="22482">
                  <c:v>-756.17109060287498</c:v>
                </c:pt>
                <c:pt idx="22483">
                  <c:v>-756.16989850997902</c:v>
                </c:pt>
                <c:pt idx="22484">
                  <c:v>-756.16852760314998</c:v>
                </c:pt>
                <c:pt idx="22485">
                  <c:v>-756.16709709167503</c:v>
                </c:pt>
                <c:pt idx="22486">
                  <c:v>-756.16572618484497</c:v>
                </c:pt>
                <c:pt idx="22487">
                  <c:v>-756.16477251052902</c:v>
                </c:pt>
                <c:pt idx="22488">
                  <c:v>-756.16435527801502</c:v>
                </c:pt>
                <c:pt idx="22489">
                  <c:v>-756.16483211517402</c:v>
                </c:pt>
                <c:pt idx="22490">
                  <c:v>-756.16632223129295</c:v>
                </c:pt>
                <c:pt idx="22491">
                  <c:v>-756.16906404495296</c:v>
                </c:pt>
                <c:pt idx="22492">
                  <c:v>-756.17311716079701</c:v>
                </c:pt>
                <c:pt idx="22493">
                  <c:v>-756.17836236953804</c:v>
                </c:pt>
                <c:pt idx="22494">
                  <c:v>-756.18444204330501</c:v>
                </c:pt>
                <c:pt idx="22495">
                  <c:v>-756.19099855422996</c:v>
                </c:pt>
                <c:pt idx="22496">
                  <c:v>-756.19749546051003</c:v>
                </c:pt>
                <c:pt idx="22497">
                  <c:v>-756.20333671569801</c:v>
                </c:pt>
                <c:pt idx="22498">
                  <c:v>-756.20816469192505</c:v>
                </c:pt>
                <c:pt idx="22499">
                  <c:v>-756.21144294738804</c:v>
                </c:pt>
                <c:pt idx="22500">
                  <c:v>-756.21293306350697</c:v>
                </c:pt>
                <c:pt idx="22501">
                  <c:v>-756.21251583099399</c:v>
                </c:pt>
                <c:pt idx="22502">
                  <c:v>-756.21013164520298</c:v>
                </c:pt>
                <c:pt idx="22503">
                  <c:v>-756.20595932006904</c:v>
                </c:pt>
                <c:pt idx="22504">
                  <c:v>-756.20047569274902</c:v>
                </c:pt>
                <c:pt idx="22505">
                  <c:v>-756.19421720504795</c:v>
                </c:pt>
                <c:pt idx="22506">
                  <c:v>-756.18777990341198</c:v>
                </c:pt>
                <c:pt idx="22507">
                  <c:v>-756.18181943893501</c:v>
                </c:pt>
                <c:pt idx="22508">
                  <c:v>-756.17693185806297</c:v>
                </c:pt>
                <c:pt idx="22509">
                  <c:v>-756.173534393311</c:v>
                </c:pt>
                <c:pt idx="22510">
                  <c:v>-756.17186546325695</c:v>
                </c:pt>
                <c:pt idx="22511">
                  <c:v>-756.17198467254696</c:v>
                </c:pt>
                <c:pt idx="22512">
                  <c:v>-756.173534393311</c:v>
                </c:pt>
                <c:pt idx="22513">
                  <c:v>-756.17621660232601</c:v>
                </c:pt>
                <c:pt idx="22514">
                  <c:v>-756.17955446243298</c:v>
                </c:pt>
                <c:pt idx="22515">
                  <c:v>-756.18313074111995</c:v>
                </c:pt>
                <c:pt idx="22516">
                  <c:v>-756.18658781051704</c:v>
                </c:pt>
                <c:pt idx="22517">
                  <c:v>-756.18968725204502</c:v>
                </c:pt>
                <c:pt idx="22518">
                  <c:v>-756.19242906570503</c:v>
                </c:pt>
                <c:pt idx="22519">
                  <c:v>-756.19487285614002</c:v>
                </c:pt>
                <c:pt idx="22520">
                  <c:v>-756.19707822799705</c:v>
                </c:pt>
                <c:pt idx="22521">
                  <c:v>-756.19928359985397</c:v>
                </c:pt>
                <c:pt idx="22522">
                  <c:v>-756.20154857635498</c:v>
                </c:pt>
                <c:pt idx="22523">
                  <c:v>-756.203932762146</c:v>
                </c:pt>
                <c:pt idx="22524">
                  <c:v>-756.20631694793701</c:v>
                </c:pt>
                <c:pt idx="22525">
                  <c:v>-756.20870113372803</c:v>
                </c:pt>
                <c:pt idx="22526">
                  <c:v>-756.21078729629505</c:v>
                </c:pt>
                <c:pt idx="22527">
                  <c:v>-756.21251583099399</c:v>
                </c:pt>
                <c:pt idx="22528">
                  <c:v>-756.21382713317905</c:v>
                </c:pt>
                <c:pt idx="22529">
                  <c:v>-756.21466159820602</c:v>
                </c:pt>
                <c:pt idx="22530">
                  <c:v>-756.21507883071899</c:v>
                </c:pt>
                <c:pt idx="22531">
                  <c:v>-756.215198040009</c:v>
                </c:pt>
                <c:pt idx="22532">
                  <c:v>-756.21507883071899</c:v>
                </c:pt>
                <c:pt idx="22533">
                  <c:v>-756.21484041214001</c:v>
                </c:pt>
                <c:pt idx="22534">
                  <c:v>-756.21442317962703</c:v>
                </c:pt>
                <c:pt idx="22535">
                  <c:v>-756.21388673782405</c:v>
                </c:pt>
                <c:pt idx="22536">
                  <c:v>-756.21329069137596</c:v>
                </c:pt>
                <c:pt idx="22537">
                  <c:v>-756.21251583099399</c:v>
                </c:pt>
                <c:pt idx="22538">
                  <c:v>-756.21156215667702</c:v>
                </c:pt>
                <c:pt idx="22539">
                  <c:v>-756.21048927307095</c:v>
                </c:pt>
                <c:pt idx="22540">
                  <c:v>-756.20935678482101</c:v>
                </c:pt>
                <c:pt idx="22541">
                  <c:v>-756.20834350585994</c:v>
                </c:pt>
                <c:pt idx="22542">
                  <c:v>-756.20762825012196</c:v>
                </c:pt>
                <c:pt idx="22543">
                  <c:v>-756.20738983154297</c:v>
                </c:pt>
                <c:pt idx="22544">
                  <c:v>-756.20780706405696</c:v>
                </c:pt>
                <c:pt idx="22545">
                  <c:v>-756.20893955230702</c:v>
                </c:pt>
                <c:pt idx="22546">
                  <c:v>-756.21072769165096</c:v>
                </c:pt>
                <c:pt idx="22547">
                  <c:v>-756.21305227279697</c:v>
                </c:pt>
                <c:pt idx="22548">
                  <c:v>-756.21591329574596</c:v>
                </c:pt>
                <c:pt idx="22549">
                  <c:v>-756.21925115585304</c:v>
                </c:pt>
                <c:pt idx="22550">
                  <c:v>-756.22282743454002</c:v>
                </c:pt>
                <c:pt idx="22551">
                  <c:v>-756.22658252716099</c:v>
                </c:pt>
                <c:pt idx="22552">
                  <c:v>-756.23009920120296</c:v>
                </c:pt>
                <c:pt idx="22553">
                  <c:v>-756.23325824737606</c:v>
                </c:pt>
                <c:pt idx="22554">
                  <c:v>-756.23576164245605</c:v>
                </c:pt>
                <c:pt idx="22555">
                  <c:v>-756.23737096786499</c:v>
                </c:pt>
                <c:pt idx="22556">
                  <c:v>-756.23796701431297</c:v>
                </c:pt>
                <c:pt idx="22557">
                  <c:v>-756.23725175857601</c:v>
                </c:pt>
                <c:pt idx="22558">
                  <c:v>-756.23510599136398</c:v>
                </c:pt>
                <c:pt idx="22559">
                  <c:v>-756.23135089874302</c:v>
                </c:pt>
                <c:pt idx="22560">
                  <c:v>-756.22628450393699</c:v>
                </c:pt>
                <c:pt idx="22561">
                  <c:v>-756.22026443481502</c:v>
                </c:pt>
                <c:pt idx="22562">
                  <c:v>-756.21388673782405</c:v>
                </c:pt>
                <c:pt idx="22563">
                  <c:v>-756.20786666870094</c:v>
                </c:pt>
                <c:pt idx="22564">
                  <c:v>-756.20274066925106</c:v>
                </c:pt>
                <c:pt idx="22565">
                  <c:v>-756.19904518127498</c:v>
                </c:pt>
                <c:pt idx="22566">
                  <c:v>-756.19695901870705</c:v>
                </c:pt>
                <c:pt idx="22567">
                  <c:v>-756.19666099548397</c:v>
                </c:pt>
                <c:pt idx="22568">
                  <c:v>-756.19785308837902</c:v>
                </c:pt>
                <c:pt idx="22569">
                  <c:v>-756.20029687881504</c:v>
                </c:pt>
                <c:pt idx="22570">
                  <c:v>-756.20357513427803</c:v>
                </c:pt>
                <c:pt idx="22571">
                  <c:v>-756.20715141296398</c:v>
                </c:pt>
                <c:pt idx="22572">
                  <c:v>-756.21048927307095</c:v>
                </c:pt>
                <c:pt idx="22573">
                  <c:v>-756.21323108673096</c:v>
                </c:pt>
                <c:pt idx="22574">
                  <c:v>-756.21507883071899</c:v>
                </c:pt>
                <c:pt idx="22575">
                  <c:v>-756.21591329574596</c:v>
                </c:pt>
                <c:pt idx="22576">
                  <c:v>-756.21597290039097</c:v>
                </c:pt>
                <c:pt idx="22577">
                  <c:v>-756.21549606323299</c:v>
                </c:pt>
                <c:pt idx="22578">
                  <c:v>-756.21460199356102</c:v>
                </c:pt>
                <c:pt idx="22579">
                  <c:v>-756.21358871459995</c:v>
                </c:pt>
                <c:pt idx="22580">
                  <c:v>-756.21275424957298</c:v>
                </c:pt>
                <c:pt idx="22581">
                  <c:v>-756.21227741241501</c:v>
                </c:pt>
                <c:pt idx="22582">
                  <c:v>-756.212575435639</c:v>
                </c:pt>
                <c:pt idx="22583">
                  <c:v>-756.21382713317905</c:v>
                </c:pt>
                <c:pt idx="22584">
                  <c:v>-756.21609210967995</c:v>
                </c:pt>
                <c:pt idx="22585">
                  <c:v>-756.21925115585304</c:v>
                </c:pt>
                <c:pt idx="22586">
                  <c:v>-756.22300624847401</c:v>
                </c:pt>
                <c:pt idx="22587">
                  <c:v>-756.22699975967396</c:v>
                </c:pt>
                <c:pt idx="22588">
                  <c:v>-756.23093366622902</c:v>
                </c:pt>
                <c:pt idx="22589">
                  <c:v>-756.234450340271</c:v>
                </c:pt>
                <c:pt idx="22590">
                  <c:v>-756.23719215393101</c:v>
                </c:pt>
                <c:pt idx="22591">
                  <c:v>-756.23892068862904</c:v>
                </c:pt>
                <c:pt idx="22592">
                  <c:v>-756.23951673507702</c:v>
                </c:pt>
                <c:pt idx="22593">
                  <c:v>-756.23909950256404</c:v>
                </c:pt>
                <c:pt idx="22594">
                  <c:v>-756.23790740966797</c:v>
                </c:pt>
                <c:pt idx="22595">
                  <c:v>-756.23617887497005</c:v>
                </c:pt>
                <c:pt idx="22596">
                  <c:v>-756.23415231704701</c:v>
                </c:pt>
                <c:pt idx="22597">
                  <c:v>-756.23218536376999</c:v>
                </c:pt>
                <c:pt idx="22598">
                  <c:v>-756.23033761978195</c:v>
                </c:pt>
                <c:pt idx="22599">
                  <c:v>-756.22872829437301</c:v>
                </c:pt>
                <c:pt idx="22600">
                  <c:v>-756.22741699218795</c:v>
                </c:pt>
                <c:pt idx="22601">
                  <c:v>-756.226403713227</c:v>
                </c:pt>
                <c:pt idx="22602">
                  <c:v>-756.22568845748901</c:v>
                </c:pt>
                <c:pt idx="22603">
                  <c:v>-756.22515201568604</c:v>
                </c:pt>
                <c:pt idx="22604">
                  <c:v>-756.22473478317295</c:v>
                </c:pt>
                <c:pt idx="22605">
                  <c:v>-756.22437715530396</c:v>
                </c:pt>
                <c:pt idx="22606">
                  <c:v>-756.22425794601497</c:v>
                </c:pt>
                <c:pt idx="22607">
                  <c:v>-756.22455596923805</c:v>
                </c:pt>
                <c:pt idx="22608">
                  <c:v>-756.22556924820003</c:v>
                </c:pt>
                <c:pt idx="22609">
                  <c:v>-756.22747659683205</c:v>
                </c:pt>
                <c:pt idx="22610">
                  <c:v>-756.23027801513695</c:v>
                </c:pt>
                <c:pt idx="22611">
                  <c:v>-756.23403310775802</c:v>
                </c:pt>
                <c:pt idx="22612">
                  <c:v>-756.23874187469505</c:v>
                </c:pt>
                <c:pt idx="22613">
                  <c:v>-756.24416589736995</c:v>
                </c:pt>
                <c:pt idx="22614">
                  <c:v>-756.25000715255806</c:v>
                </c:pt>
                <c:pt idx="22615">
                  <c:v>-756.25578880310104</c:v>
                </c:pt>
                <c:pt idx="22616">
                  <c:v>-756.26097440719604</c:v>
                </c:pt>
                <c:pt idx="22617">
                  <c:v>-756.265087127686</c:v>
                </c:pt>
                <c:pt idx="22618">
                  <c:v>-756.26782894134499</c:v>
                </c:pt>
                <c:pt idx="22619">
                  <c:v>-756.26908063888595</c:v>
                </c:pt>
                <c:pt idx="22620">
                  <c:v>-756.26890182495094</c:v>
                </c:pt>
                <c:pt idx="22621">
                  <c:v>-756.26747131347702</c:v>
                </c:pt>
                <c:pt idx="22622">
                  <c:v>-756.265027523041</c:v>
                </c:pt>
                <c:pt idx="22623">
                  <c:v>-756.26192808151302</c:v>
                </c:pt>
                <c:pt idx="22624">
                  <c:v>-756.25853061676003</c:v>
                </c:pt>
                <c:pt idx="22625">
                  <c:v>-756.25525236129795</c:v>
                </c:pt>
                <c:pt idx="22626">
                  <c:v>-756.25239133834896</c:v>
                </c:pt>
                <c:pt idx="22627">
                  <c:v>-756.25024557113704</c:v>
                </c:pt>
                <c:pt idx="22628">
                  <c:v>-756.24911308288597</c:v>
                </c:pt>
                <c:pt idx="22629">
                  <c:v>-756.24917268753097</c:v>
                </c:pt>
                <c:pt idx="22630">
                  <c:v>-756.25060319900501</c:v>
                </c:pt>
                <c:pt idx="22631">
                  <c:v>-756.25340461731003</c:v>
                </c:pt>
                <c:pt idx="22632">
                  <c:v>-756.25757694244396</c:v>
                </c:pt>
                <c:pt idx="22633">
                  <c:v>-756.26282215118397</c:v>
                </c:pt>
                <c:pt idx="22634">
                  <c:v>-756.26878261566196</c:v>
                </c:pt>
                <c:pt idx="22635">
                  <c:v>-756.27510070800804</c:v>
                </c:pt>
                <c:pt idx="22636">
                  <c:v>-756.281418800354</c:v>
                </c:pt>
                <c:pt idx="22637">
                  <c:v>-756.287379264832</c:v>
                </c:pt>
                <c:pt idx="22638">
                  <c:v>-756.29280328750599</c:v>
                </c:pt>
                <c:pt idx="22639">
                  <c:v>-756.29739284515404</c:v>
                </c:pt>
                <c:pt idx="22640">
                  <c:v>-756.30108833313</c:v>
                </c:pt>
                <c:pt idx="22641">
                  <c:v>-756.30400896072399</c:v>
                </c:pt>
                <c:pt idx="22642">
                  <c:v>-756.30627393722602</c:v>
                </c:pt>
                <c:pt idx="22643">
                  <c:v>-756.30812168121395</c:v>
                </c:pt>
                <c:pt idx="22644">
                  <c:v>-756.30949258804299</c:v>
                </c:pt>
                <c:pt idx="22645">
                  <c:v>-756.31038665771496</c:v>
                </c:pt>
                <c:pt idx="22646">
                  <c:v>-756.31062507629395</c:v>
                </c:pt>
                <c:pt idx="22647">
                  <c:v>-756.31014823913597</c:v>
                </c:pt>
                <c:pt idx="22648">
                  <c:v>-756.30895614624001</c:v>
                </c:pt>
                <c:pt idx="22649">
                  <c:v>-756.30722761154198</c:v>
                </c:pt>
                <c:pt idx="22650">
                  <c:v>-756.30502223968494</c:v>
                </c:pt>
                <c:pt idx="22651">
                  <c:v>-756.30251884460495</c:v>
                </c:pt>
                <c:pt idx="22652">
                  <c:v>-756.29971742630005</c:v>
                </c:pt>
                <c:pt idx="22653">
                  <c:v>-756.29673719406105</c:v>
                </c:pt>
                <c:pt idx="22654">
                  <c:v>-756.29381656646694</c:v>
                </c:pt>
                <c:pt idx="22655">
                  <c:v>-756.29101514816296</c:v>
                </c:pt>
                <c:pt idx="22656">
                  <c:v>-756.28857135772705</c:v>
                </c:pt>
                <c:pt idx="22657">
                  <c:v>-756.28660440445003</c:v>
                </c:pt>
                <c:pt idx="22658">
                  <c:v>-756.28523349761997</c:v>
                </c:pt>
                <c:pt idx="22659">
                  <c:v>-756.284458637238</c:v>
                </c:pt>
                <c:pt idx="22660">
                  <c:v>-756.284399032593</c:v>
                </c:pt>
                <c:pt idx="22661">
                  <c:v>-756.28511428832996</c:v>
                </c:pt>
                <c:pt idx="22662">
                  <c:v>-756.28672361373901</c:v>
                </c:pt>
                <c:pt idx="22663">
                  <c:v>-756.28928661346504</c:v>
                </c:pt>
                <c:pt idx="22664">
                  <c:v>-756.29244565963802</c:v>
                </c:pt>
                <c:pt idx="22665">
                  <c:v>-756.29596233367897</c:v>
                </c:pt>
                <c:pt idx="22666">
                  <c:v>-756.29935979843196</c:v>
                </c:pt>
                <c:pt idx="22667">
                  <c:v>-756.30222082138096</c:v>
                </c:pt>
                <c:pt idx="22668">
                  <c:v>-756.30442619323799</c:v>
                </c:pt>
                <c:pt idx="22669">
                  <c:v>-756.30585670471203</c:v>
                </c:pt>
                <c:pt idx="22670">
                  <c:v>-756.30657196044899</c:v>
                </c:pt>
                <c:pt idx="22671">
                  <c:v>-756.30645275116001</c:v>
                </c:pt>
                <c:pt idx="22672">
                  <c:v>-756.30555868148804</c:v>
                </c:pt>
                <c:pt idx="22673">
                  <c:v>-756.30394935607899</c:v>
                </c:pt>
                <c:pt idx="22674">
                  <c:v>-756.30198240280197</c:v>
                </c:pt>
                <c:pt idx="22675">
                  <c:v>-756.29989624023494</c:v>
                </c:pt>
                <c:pt idx="22676">
                  <c:v>-756.29781007766701</c:v>
                </c:pt>
                <c:pt idx="22677">
                  <c:v>-756.295664310456</c:v>
                </c:pt>
                <c:pt idx="22678">
                  <c:v>-756.29339933395397</c:v>
                </c:pt>
                <c:pt idx="22679">
                  <c:v>-756.29119396209705</c:v>
                </c:pt>
                <c:pt idx="22680">
                  <c:v>-756.28910779953003</c:v>
                </c:pt>
                <c:pt idx="22681">
                  <c:v>-756.28731966018699</c:v>
                </c:pt>
                <c:pt idx="22682">
                  <c:v>-756.28594875335705</c:v>
                </c:pt>
                <c:pt idx="22683">
                  <c:v>-756.28493547439598</c:v>
                </c:pt>
                <c:pt idx="22684">
                  <c:v>-756.284399032593</c:v>
                </c:pt>
                <c:pt idx="22685">
                  <c:v>-756.284339427948</c:v>
                </c:pt>
                <c:pt idx="22686">
                  <c:v>-756.28493547439598</c:v>
                </c:pt>
                <c:pt idx="22687">
                  <c:v>-756.28618717193604</c:v>
                </c:pt>
                <c:pt idx="22688">
                  <c:v>-756.28821372985897</c:v>
                </c:pt>
                <c:pt idx="22689">
                  <c:v>-756.29077672958397</c:v>
                </c:pt>
                <c:pt idx="22690">
                  <c:v>-756.29393577575695</c:v>
                </c:pt>
                <c:pt idx="22691">
                  <c:v>-756.29751205444404</c:v>
                </c:pt>
                <c:pt idx="22692">
                  <c:v>-756.30132675170898</c:v>
                </c:pt>
                <c:pt idx="22693">
                  <c:v>-756.30520105361995</c:v>
                </c:pt>
                <c:pt idx="22694">
                  <c:v>-756.30877733230602</c:v>
                </c:pt>
                <c:pt idx="22695">
                  <c:v>-756.31181716919002</c:v>
                </c:pt>
                <c:pt idx="22696">
                  <c:v>-756.31414175033603</c:v>
                </c:pt>
                <c:pt idx="22697">
                  <c:v>-756.31551265716598</c:v>
                </c:pt>
                <c:pt idx="22698">
                  <c:v>-756.31604909896896</c:v>
                </c:pt>
                <c:pt idx="22699">
                  <c:v>-756.31575107574497</c:v>
                </c:pt>
                <c:pt idx="22700">
                  <c:v>-756.314916610718</c:v>
                </c:pt>
                <c:pt idx="22701">
                  <c:v>-756.31372451782204</c:v>
                </c:pt>
                <c:pt idx="22702">
                  <c:v>-756.312353610993</c:v>
                </c:pt>
                <c:pt idx="22703">
                  <c:v>-756.31092309951805</c:v>
                </c:pt>
                <c:pt idx="22704">
                  <c:v>-756.30961179733299</c:v>
                </c:pt>
                <c:pt idx="22705">
                  <c:v>-756.30824089050304</c:v>
                </c:pt>
                <c:pt idx="22706">
                  <c:v>-756.306810379029</c:v>
                </c:pt>
                <c:pt idx="22707">
                  <c:v>-756.30502223968494</c:v>
                </c:pt>
                <c:pt idx="22708">
                  <c:v>-756.30269765853905</c:v>
                </c:pt>
                <c:pt idx="22709">
                  <c:v>-756.29983663559005</c:v>
                </c:pt>
                <c:pt idx="22710">
                  <c:v>-756.29637956619297</c:v>
                </c:pt>
                <c:pt idx="22711">
                  <c:v>-756.29238605499302</c:v>
                </c:pt>
                <c:pt idx="22712">
                  <c:v>-756.28809452056896</c:v>
                </c:pt>
                <c:pt idx="22713">
                  <c:v>-756.28374338150002</c:v>
                </c:pt>
                <c:pt idx="22714">
                  <c:v>-756.27969026565597</c:v>
                </c:pt>
                <c:pt idx="22715">
                  <c:v>-756.276233196259</c:v>
                </c:pt>
                <c:pt idx="22716">
                  <c:v>-756.273610591889</c:v>
                </c:pt>
                <c:pt idx="22717">
                  <c:v>-756.27194166183494</c:v>
                </c:pt>
                <c:pt idx="22718">
                  <c:v>-756.27140522003197</c:v>
                </c:pt>
                <c:pt idx="22719">
                  <c:v>-756.27200126647995</c:v>
                </c:pt>
                <c:pt idx="22720">
                  <c:v>-756.27390861511299</c:v>
                </c:pt>
                <c:pt idx="22721">
                  <c:v>-756.27682924270698</c:v>
                </c:pt>
                <c:pt idx="22722">
                  <c:v>-756.28064393997204</c:v>
                </c:pt>
                <c:pt idx="22723">
                  <c:v>-756.28499507904098</c:v>
                </c:pt>
                <c:pt idx="22724">
                  <c:v>-756.28958463668801</c:v>
                </c:pt>
                <c:pt idx="22725">
                  <c:v>-756.29411458969105</c:v>
                </c:pt>
                <c:pt idx="22726">
                  <c:v>-756.29822731018101</c:v>
                </c:pt>
                <c:pt idx="22727">
                  <c:v>-756.30150556564399</c:v>
                </c:pt>
                <c:pt idx="22728">
                  <c:v>-756.303651332855</c:v>
                </c:pt>
                <c:pt idx="22729">
                  <c:v>-756.30478382110596</c:v>
                </c:pt>
                <c:pt idx="22730">
                  <c:v>-756.30502223968494</c:v>
                </c:pt>
                <c:pt idx="22731">
                  <c:v>-756.30490303039596</c:v>
                </c:pt>
                <c:pt idx="22732">
                  <c:v>-756.30466461181697</c:v>
                </c:pt>
                <c:pt idx="22733">
                  <c:v>-756.30454540252697</c:v>
                </c:pt>
                <c:pt idx="22734">
                  <c:v>-756.30478382110596</c:v>
                </c:pt>
                <c:pt idx="22735">
                  <c:v>-756.30549907684303</c:v>
                </c:pt>
                <c:pt idx="22736">
                  <c:v>-756.306691169739</c:v>
                </c:pt>
                <c:pt idx="22737">
                  <c:v>-756.30830049514805</c:v>
                </c:pt>
                <c:pt idx="22738">
                  <c:v>-756.30996942520198</c:v>
                </c:pt>
                <c:pt idx="22739">
                  <c:v>-756.31134033203102</c:v>
                </c:pt>
                <c:pt idx="22740">
                  <c:v>-756.31217479705799</c:v>
                </c:pt>
                <c:pt idx="22741">
                  <c:v>-756.312353610993</c:v>
                </c:pt>
                <c:pt idx="22742">
                  <c:v>-756.31205558776901</c:v>
                </c:pt>
                <c:pt idx="22743">
                  <c:v>-756.31157875061103</c:v>
                </c:pt>
                <c:pt idx="22744">
                  <c:v>-756.31128072738704</c:v>
                </c:pt>
                <c:pt idx="22745">
                  <c:v>-756.31116151809704</c:v>
                </c:pt>
                <c:pt idx="22746">
                  <c:v>-756.31134033203102</c:v>
                </c:pt>
                <c:pt idx="22747">
                  <c:v>-756.311876773834</c:v>
                </c:pt>
                <c:pt idx="22748">
                  <c:v>-756.31271123886097</c:v>
                </c:pt>
                <c:pt idx="22749">
                  <c:v>-756.31384372711204</c:v>
                </c:pt>
                <c:pt idx="22750">
                  <c:v>-756.31521463394199</c:v>
                </c:pt>
                <c:pt idx="22751">
                  <c:v>-756.31664514541603</c:v>
                </c:pt>
                <c:pt idx="22752">
                  <c:v>-756.317956447602</c:v>
                </c:pt>
                <c:pt idx="22753">
                  <c:v>-756.31914854049705</c:v>
                </c:pt>
                <c:pt idx="22754">
                  <c:v>-756.320400238037</c:v>
                </c:pt>
                <c:pt idx="22755">
                  <c:v>-756.32177114486694</c:v>
                </c:pt>
                <c:pt idx="22756">
                  <c:v>-756.323499679566</c:v>
                </c:pt>
                <c:pt idx="22757">
                  <c:v>-756.32546663284302</c:v>
                </c:pt>
                <c:pt idx="22758">
                  <c:v>-756.32755279541004</c:v>
                </c:pt>
                <c:pt idx="22759">
                  <c:v>-756.32975816726696</c:v>
                </c:pt>
                <c:pt idx="22760">
                  <c:v>-756.33184432983398</c:v>
                </c:pt>
                <c:pt idx="22761">
                  <c:v>-756.33363246917702</c:v>
                </c:pt>
                <c:pt idx="22762">
                  <c:v>-756.334645748139</c:v>
                </c:pt>
                <c:pt idx="22763">
                  <c:v>-756.33458614349399</c:v>
                </c:pt>
                <c:pt idx="22764">
                  <c:v>-756.33321523666405</c:v>
                </c:pt>
                <c:pt idx="22765">
                  <c:v>-756.33047342300404</c:v>
                </c:pt>
                <c:pt idx="22766">
                  <c:v>-756.32659912109398</c:v>
                </c:pt>
                <c:pt idx="22767">
                  <c:v>-756.32171154022205</c:v>
                </c:pt>
                <c:pt idx="22768">
                  <c:v>-756.31587028503395</c:v>
                </c:pt>
                <c:pt idx="22769">
                  <c:v>-756.30961179733299</c:v>
                </c:pt>
                <c:pt idx="22770">
                  <c:v>-756.30335330963203</c:v>
                </c:pt>
                <c:pt idx="22771">
                  <c:v>-756.29769086837803</c:v>
                </c:pt>
                <c:pt idx="22772">
                  <c:v>-756.29328012466499</c:v>
                </c:pt>
                <c:pt idx="22773">
                  <c:v>-756.29024028778099</c:v>
                </c:pt>
                <c:pt idx="22774">
                  <c:v>-756.28869056701706</c:v>
                </c:pt>
                <c:pt idx="22775">
                  <c:v>-756.28863096237205</c:v>
                </c:pt>
                <c:pt idx="22776">
                  <c:v>-756.290061473847</c:v>
                </c:pt>
                <c:pt idx="22777">
                  <c:v>-756.29286289215099</c:v>
                </c:pt>
                <c:pt idx="22778">
                  <c:v>-756.29679679870605</c:v>
                </c:pt>
                <c:pt idx="22779">
                  <c:v>-756.30144596099899</c:v>
                </c:pt>
                <c:pt idx="22780">
                  <c:v>-756.30639314651501</c:v>
                </c:pt>
                <c:pt idx="22781">
                  <c:v>-756.31139993667603</c:v>
                </c:pt>
                <c:pt idx="22782">
                  <c:v>-756.31628751754795</c:v>
                </c:pt>
                <c:pt idx="22783">
                  <c:v>-756.32087707519599</c:v>
                </c:pt>
                <c:pt idx="22784">
                  <c:v>-756.32493019104004</c:v>
                </c:pt>
                <c:pt idx="22785">
                  <c:v>-756.32832765579201</c:v>
                </c:pt>
                <c:pt idx="22786">
                  <c:v>-756.33083105087303</c:v>
                </c:pt>
                <c:pt idx="22787">
                  <c:v>-756.33255958557095</c:v>
                </c:pt>
                <c:pt idx="22788">
                  <c:v>-756.33357286453304</c:v>
                </c:pt>
                <c:pt idx="22789">
                  <c:v>-756.33393049240101</c:v>
                </c:pt>
                <c:pt idx="22790">
                  <c:v>-756.33369207382202</c:v>
                </c:pt>
                <c:pt idx="22791">
                  <c:v>-756.33279800415096</c:v>
                </c:pt>
                <c:pt idx="22792">
                  <c:v>-756.33136749267601</c:v>
                </c:pt>
                <c:pt idx="22793">
                  <c:v>-756.32957935333297</c:v>
                </c:pt>
                <c:pt idx="22794">
                  <c:v>-756.32779121398903</c:v>
                </c:pt>
                <c:pt idx="22795">
                  <c:v>-756.32624149322498</c:v>
                </c:pt>
                <c:pt idx="22796">
                  <c:v>-756.32522821426403</c:v>
                </c:pt>
                <c:pt idx="22797">
                  <c:v>-756.32487058639504</c:v>
                </c:pt>
                <c:pt idx="22798">
                  <c:v>-756.32522821426403</c:v>
                </c:pt>
                <c:pt idx="22799">
                  <c:v>-756.32636070251499</c:v>
                </c:pt>
                <c:pt idx="22800">
                  <c:v>-756.32814884185802</c:v>
                </c:pt>
                <c:pt idx="22801">
                  <c:v>-756.33059263229404</c:v>
                </c:pt>
                <c:pt idx="22802">
                  <c:v>-756.33345365524303</c:v>
                </c:pt>
                <c:pt idx="22803">
                  <c:v>-756.33637428283703</c:v>
                </c:pt>
                <c:pt idx="22804">
                  <c:v>-756.33899688720703</c:v>
                </c:pt>
                <c:pt idx="22805">
                  <c:v>-756.34108304977406</c:v>
                </c:pt>
                <c:pt idx="22806">
                  <c:v>-756.34251356124901</c:v>
                </c:pt>
                <c:pt idx="22807">
                  <c:v>-756.34340763092098</c:v>
                </c:pt>
                <c:pt idx="22808">
                  <c:v>-756.34382486343395</c:v>
                </c:pt>
                <c:pt idx="22809">
                  <c:v>-756.34406328201305</c:v>
                </c:pt>
                <c:pt idx="22810">
                  <c:v>-756.34424209594704</c:v>
                </c:pt>
                <c:pt idx="22811">
                  <c:v>-756.34442090988205</c:v>
                </c:pt>
                <c:pt idx="22812">
                  <c:v>-756.34477853775002</c:v>
                </c:pt>
                <c:pt idx="22813">
                  <c:v>-756.34525537490902</c:v>
                </c:pt>
                <c:pt idx="22814">
                  <c:v>-756.34591102600098</c:v>
                </c:pt>
                <c:pt idx="22815">
                  <c:v>-756.34662628173805</c:v>
                </c:pt>
                <c:pt idx="22816">
                  <c:v>-756.34740114212104</c:v>
                </c:pt>
                <c:pt idx="22817">
                  <c:v>-756.34811639785801</c:v>
                </c:pt>
                <c:pt idx="22818">
                  <c:v>-756.34889125823997</c:v>
                </c:pt>
                <c:pt idx="22819">
                  <c:v>-756.34984493255604</c:v>
                </c:pt>
                <c:pt idx="22820">
                  <c:v>-756.350917816162</c:v>
                </c:pt>
                <c:pt idx="22821">
                  <c:v>-756.35222911834705</c:v>
                </c:pt>
                <c:pt idx="22822">
                  <c:v>-756.35377883911201</c:v>
                </c:pt>
                <c:pt idx="22823">
                  <c:v>-756.35538816452004</c:v>
                </c:pt>
                <c:pt idx="22824">
                  <c:v>-756.35705709457397</c:v>
                </c:pt>
                <c:pt idx="22825">
                  <c:v>-756.35854721069404</c:v>
                </c:pt>
                <c:pt idx="22826">
                  <c:v>-756.3596200943</c:v>
                </c:pt>
                <c:pt idx="22827">
                  <c:v>-756.36003732681297</c:v>
                </c:pt>
                <c:pt idx="22828">
                  <c:v>-756.3596200943</c:v>
                </c:pt>
                <c:pt idx="22829">
                  <c:v>-756.35830879211403</c:v>
                </c:pt>
                <c:pt idx="22830">
                  <c:v>-756.35610342025802</c:v>
                </c:pt>
                <c:pt idx="22831">
                  <c:v>-756.35336160659801</c:v>
                </c:pt>
                <c:pt idx="22832">
                  <c:v>-756.35038137435902</c:v>
                </c:pt>
                <c:pt idx="22833">
                  <c:v>-756.34740114212104</c:v>
                </c:pt>
                <c:pt idx="22834">
                  <c:v>-756.34471893310604</c:v>
                </c:pt>
                <c:pt idx="22835">
                  <c:v>-756.34257316589401</c:v>
                </c:pt>
                <c:pt idx="22836">
                  <c:v>-756.34096384048496</c:v>
                </c:pt>
                <c:pt idx="22837">
                  <c:v>-756.34018898010299</c:v>
                </c:pt>
                <c:pt idx="22838">
                  <c:v>-756.34006977081299</c:v>
                </c:pt>
                <c:pt idx="22839">
                  <c:v>-756.34048700332698</c:v>
                </c:pt>
                <c:pt idx="22840">
                  <c:v>-756.34108304977406</c:v>
                </c:pt>
                <c:pt idx="22841">
                  <c:v>-756.34155988693306</c:v>
                </c:pt>
                <c:pt idx="22842">
                  <c:v>-756.34179830551204</c:v>
                </c:pt>
                <c:pt idx="22843">
                  <c:v>-756.34179830551204</c:v>
                </c:pt>
                <c:pt idx="22844">
                  <c:v>-756.34155988693306</c:v>
                </c:pt>
                <c:pt idx="22845">
                  <c:v>-756.34108304977406</c:v>
                </c:pt>
                <c:pt idx="22846">
                  <c:v>-756.34048700332698</c:v>
                </c:pt>
                <c:pt idx="22847">
                  <c:v>-756.339771747589</c:v>
                </c:pt>
                <c:pt idx="22848">
                  <c:v>-756.33917570114204</c:v>
                </c:pt>
                <c:pt idx="22849">
                  <c:v>-756.33881807327305</c:v>
                </c:pt>
                <c:pt idx="22850">
                  <c:v>-756.33899688720703</c:v>
                </c:pt>
                <c:pt idx="22851">
                  <c:v>-756.33965253830002</c:v>
                </c:pt>
                <c:pt idx="22852">
                  <c:v>-756.34072542190597</c:v>
                </c:pt>
                <c:pt idx="22853">
                  <c:v>-756.34209632873603</c:v>
                </c:pt>
                <c:pt idx="22854">
                  <c:v>-756.34370565414395</c:v>
                </c:pt>
                <c:pt idx="22855">
                  <c:v>-756.34555339813301</c:v>
                </c:pt>
                <c:pt idx="22856">
                  <c:v>-756.34746074676502</c:v>
                </c:pt>
                <c:pt idx="22857">
                  <c:v>-756.34918928146396</c:v>
                </c:pt>
                <c:pt idx="22858">
                  <c:v>-756.35050058364902</c:v>
                </c:pt>
                <c:pt idx="22859">
                  <c:v>-756.35115623474098</c:v>
                </c:pt>
                <c:pt idx="22860">
                  <c:v>-756.351096630097</c:v>
                </c:pt>
                <c:pt idx="22861">
                  <c:v>-756.35038137435902</c:v>
                </c:pt>
                <c:pt idx="22862">
                  <c:v>-756.34924888610897</c:v>
                </c:pt>
                <c:pt idx="22863">
                  <c:v>-756.34787797927902</c:v>
                </c:pt>
                <c:pt idx="22864">
                  <c:v>-756.34662628173805</c:v>
                </c:pt>
                <c:pt idx="22865">
                  <c:v>-756.34555339813301</c:v>
                </c:pt>
                <c:pt idx="22866">
                  <c:v>-756.34471893310604</c:v>
                </c:pt>
                <c:pt idx="22867">
                  <c:v>-756.34400367736805</c:v>
                </c:pt>
                <c:pt idx="22868">
                  <c:v>-756.34316921234199</c:v>
                </c:pt>
                <c:pt idx="22869">
                  <c:v>-756.34185791015602</c:v>
                </c:pt>
                <c:pt idx="22870">
                  <c:v>-756.33971214294502</c:v>
                </c:pt>
                <c:pt idx="22871">
                  <c:v>-756.33661270141602</c:v>
                </c:pt>
                <c:pt idx="22872">
                  <c:v>-756.33261919021595</c:v>
                </c:pt>
                <c:pt idx="22873">
                  <c:v>-756.32791042327904</c:v>
                </c:pt>
                <c:pt idx="22874">
                  <c:v>-756.32296323776302</c:v>
                </c:pt>
                <c:pt idx="22875">
                  <c:v>-756.31849288940498</c:v>
                </c:pt>
                <c:pt idx="22876">
                  <c:v>-756.31509542465199</c:v>
                </c:pt>
                <c:pt idx="22877">
                  <c:v>-756.31330728530895</c:v>
                </c:pt>
                <c:pt idx="22878">
                  <c:v>-756.31366491317794</c:v>
                </c:pt>
                <c:pt idx="22879">
                  <c:v>-756.31622791290295</c:v>
                </c:pt>
                <c:pt idx="22880">
                  <c:v>-756.32069826126099</c:v>
                </c:pt>
                <c:pt idx="22881">
                  <c:v>-756.32659912109398</c:v>
                </c:pt>
                <c:pt idx="22882">
                  <c:v>-756.33333444595405</c:v>
                </c:pt>
                <c:pt idx="22883">
                  <c:v>-756.340248584748</c:v>
                </c:pt>
                <c:pt idx="22884">
                  <c:v>-756.34686470031795</c:v>
                </c:pt>
                <c:pt idx="22885">
                  <c:v>-756.35282516479504</c:v>
                </c:pt>
                <c:pt idx="22886">
                  <c:v>-756.35771274566696</c:v>
                </c:pt>
                <c:pt idx="22887">
                  <c:v>-756.36128902435303</c:v>
                </c:pt>
                <c:pt idx="22888">
                  <c:v>-756.36331558227596</c:v>
                </c:pt>
                <c:pt idx="22889">
                  <c:v>-756.36373281478905</c:v>
                </c:pt>
                <c:pt idx="22890">
                  <c:v>-756.36260032653797</c:v>
                </c:pt>
                <c:pt idx="22891">
                  <c:v>-756.36003732681297</c:v>
                </c:pt>
                <c:pt idx="22892">
                  <c:v>-756.35622262954701</c:v>
                </c:pt>
                <c:pt idx="22893">
                  <c:v>-756.35133504867599</c:v>
                </c:pt>
                <c:pt idx="22894">
                  <c:v>-756.34561300277699</c:v>
                </c:pt>
                <c:pt idx="22895">
                  <c:v>-756.33935451507602</c:v>
                </c:pt>
                <c:pt idx="22896">
                  <c:v>-756.33291721344006</c:v>
                </c:pt>
                <c:pt idx="22897">
                  <c:v>-756.32683753967297</c:v>
                </c:pt>
                <c:pt idx="22898">
                  <c:v>-756.32147312164295</c:v>
                </c:pt>
                <c:pt idx="22899">
                  <c:v>-756.31724119186401</c:v>
                </c:pt>
                <c:pt idx="22900">
                  <c:v>-756.31438016891502</c:v>
                </c:pt>
                <c:pt idx="22901">
                  <c:v>-756.31294965743996</c:v>
                </c:pt>
                <c:pt idx="22902">
                  <c:v>-756.31306886672996</c:v>
                </c:pt>
                <c:pt idx="22903">
                  <c:v>-756.31473779678402</c:v>
                </c:pt>
                <c:pt idx="22904">
                  <c:v>-756.317896842957</c:v>
                </c:pt>
                <c:pt idx="22905">
                  <c:v>-756.32248640060402</c:v>
                </c:pt>
                <c:pt idx="22906">
                  <c:v>-756.32820844650303</c:v>
                </c:pt>
                <c:pt idx="22907">
                  <c:v>-756.334645748139</c:v>
                </c:pt>
                <c:pt idx="22908">
                  <c:v>-756.34144067764305</c:v>
                </c:pt>
                <c:pt idx="22909">
                  <c:v>-756.34811639785801</c:v>
                </c:pt>
                <c:pt idx="22910">
                  <c:v>-756.35431528091499</c:v>
                </c:pt>
                <c:pt idx="22911">
                  <c:v>-756.3596200943</c:v>
                </c:pt>
                <c:pt idx="22912">
                  <c:v>-756.36379241943405</c:v>
                </c:pt>
                <c:pt idx="22913">
                  <c:v>-756.36671304702804</c:v>
                </c:pt>
                <c:pt idx="22914">
                  <c:v>-756.36844158172596</c:v>
                </c:pt>
                <c:pt idx="22915">
                  <c:v>-756.36921644210804</c:v>
                </c:pt>
                <c:pt idx="22916">
                  <c:v>-756.36927604675304</c:v>
                </c:pt>
                <c:pt idx="22917">
                  <c:v>-756.36897802352905</c:v>
                </c:pt>
                <c:pt idx="22918">
                  <c:v>-756.36873960494995</c:v>
                </c:pt>
                <c:pt idx="22919">
                  <c:v>-756.36868000030495</c:v>
                </c:pt>
                <c:pt idx="22920">
                  <c:v>-756.36897802352905</c:v>
                </c:pt>
                <c:pt idx="22921">
                  <c:v>-756.36951446533203</c:v>
                </c:pt>
                <c:pt idx="22922">
                  <c:v>-756.37005090713501</c:v>
                </c:pt>
                <c:pt idx="22923">
                  <c:v>-756.370289325714</c:v>
                </c:pt>
                <c:pt idx="22924">
                  <c:v>-756.36987209320102</c:v>
                </c:pt>
                <c:pt idx="22925">
                  <c:v>-756.36873960494995</c:v>
                </c:pt>
                <c:pt idx="22926">
                  <c:v>-756.36677265167305</c:v>
                </c:pt>
                <c:pt idx="22927">
                  <c:v>-756.36409044265804</c:v>
                </c:pt>
                <c:pt idx="22928">
                  <c:v>-756.36081218719505</c:v>
                </c:pt>
                <c:pt idx="22929">
                  <c:v>-756.35729551315296</c:v>
                </c:pt>
                <c:pt idx="22930">
                  <c:v>-756.35407686233498</c:v>
                </c:pt>
                <c:pt idx="22931">
                  <c:v>-756.35163307189998</c:v>
                </c:pt>
                <c:pt idx="22932">
                  <c:v>-756.35038137435902</c:v>
                </c:pt>
                <c:pt idx="22933">
                  <c:v>-756.35038137435902</c:v>
                </c:pt>
                <c:pt idx="22934">
                  <c:v>-756.35175228118896</c:v>
                </c:pt>
                <c:pt idx="22935">
                  <c:v>-756.35413646697998</c:v>
                </c:pt>
                <c:pt idx="22936">
                  <c:v>-756.35717630386398</c:v>
                </c:pt>
                <c:pt idx="22937">
                  <c:v>-756.36039495468196</c:v>
                </c:pt>
                <c:pt idx="22938">
                  <c:v>-756.36325597763096</c:v>
                </c:pt>
                <c:pt idx="22939">
                  <c:v>-756.36546134948799</c:v>
                </c:pt>
                <c:pt idx="22940">
                  <c:v>-756.36671304702804</c:v>
                </c:pt>
                <c:pt idx="22941">
                  <c:v>-756.36683225631702</c:v>
                </c:pt>
                <c:pt idx="22942">
                  <c:v>-756.36599779129006</c:v>
                </c:pt>
                <c:pt idx="22943">
                  <c:v>-756.36420965194702</c:v>
                </c:pt>
                <c:pt idx="22944">
                  <c:v>-756.361765861511</c:v>
                </c:pt>
                <c:pt idx="22945">
                  <c:v>-756.35890483856201</c:v>
                </c:pt>
                <c:pt idx="22946">
                  <c:v>-756.35598421096802</c:v>
                </c:pt>
                <c:pt idx="22947">
                  <c:v>-756.35318279266403</c:v>
                </c:pt>
                <c:pt idx="22948">
                  <c:v>-756.35073900222801</c:v>
                </c:pt>
                <c:pt idx="22949">
                  <c:v>-756.34859323501598</c:v>
                </c:pt>
                <c:pt idx="22950">
                  <c:v>-756.34656667709396</c:v>
                </c:pt>
                <c:pt idx="22951">
                  <c:v>-756.34465932846103</c:v>
                </c:pt>
                <c:pt idx="22952">
                  <c:v>-756.34269237518299</c:v>
                </c:pt>
                <c:pt idx="22953">
                  <c:v>-756.34090423583996</c:v>
                </c:pt>
                <c:pt idx="22954">
                  <c:v>-756.33929491043102</c:v>
                </c:pt>
                <c:pt idx="22955">
                  <c:v>-756.33798360824596</c:v>
                </c:pt>
                <c:pt idx="22956">
                  <c:v>-756.33679151535102</c:v>
                </c:pt>
                <c:pt idx="22957">
                  <c:v>-756.33577823638905</c:v>
                </c:pt>
                <c:pt idx="22958">
                  <c:v>-756.33500337600697</c:v>
                </c:pt>
                <c:pt idx="22959">
                  <c:v>-756.33470535278298</c:v>
                </c:pt>
                <c:pt idx="22960">
                  <c:v>-756.33512258529697</c:v>
                </c:pt>
                <c:pt idx="22961">
                  <c:v>-756.33637428283703</c:v>
                </c:pt>
                <c:pt idx="22962">
                  <c:v>-756.33840084075905</c:v>
                </c:pt>
                <c:pt idx="22963">
                  <c:v>-756.34108304977406</c:v>
                </c:pt>
                <c:pt idx="22964">
                  <c:v>-756.34424209594704</c:v>
                </c:pt>
                <c:pt idx="22965">
                  <c:v>-756.347997188568</c:v>
                </c:pt>
                <c:pt idx="22966">
                  <c:v>-756.35216951370296</c:v>
                </c:pt>
                <c:pt idx="22967">
                  <c:v>-756.356520652771</c:v>
                </c:pt>
                <c:pt idx="22968">
                  <c:v>-756.36075258255005</c:v>
                </c:pt>
                <c:pt idx="22969">
                  <c:v>-756.36426925659202</c:v>
                </c:pt>
                <c:pt idx="22970">
                  <c:v>-756.36689186096203</c:v>
                </c:pt>
                <c:pt idx="22971">
                  <c:v>-756.36838197708198</c:v>
                </c:pt>
                <c:pt idx="22972">
                  <c:v>-756.36897802352905</c:v>
                </c:pt>
                <c:pt idx="22973">
                  <c:v>-756.36873960494995</c:v>
                </c:pt>
                <c:pt idx="22974">
                  <c:v>-756.36766672134399</c:v>
                </c:pt>
                <c:pt idx="22975">
                  <c:v>-756.36599779129006</c:v>
                </c:pt>
                <c:pt idx="22976">
                  <c:v>-756.36391162872303</c:v>
                </c:pt>
                <c:pt idx="22977">
                  <c:v>-756.36170625686702</c:v>
                </c:pt>
                <c:pt idx="22978">
                  <c:v>-756.35967969894398</c:v>
                </c:pt>
                <c:pt idx="22979">
                  <c:v>-756.35818958282505</c:v>
                </c:pt>
                <c:pt idx="22980">
                  <c:v>-756.35723590850898</c:v>
                </c:pt>
                <c:pt idx="22981">
                  <c:v>-756.35687828063999</c:v>
                </c:pt>
                <c:pt idx="22982">
                  <c:v>-756.35699748992897</c:v>
                </c:pt>
                <c:pt idx="22983">
                  <c:v>-756.35753393173195</c:v>
                </c:pt>
                <c:pt idx="22984">
                  <c:v>-756.35830879211403</c:v>
                </c:pt>
                <c:pt idx="22985">
                  <c:v>-756.35932207107601</c:v>
                </c:pt>
                <c:pt idx="22986">
                  <c:v>-756.36051416397095</c:v>
                </c:pt>
                <c:pt idx="22987">
                  <c:v>-756.36194467544601</c:v>
                </c:pt>
                <c:pt idx="22988">
                  <c:v>-756.36343479156506</c:v>
                </c:pt>
                <c:pt idx="22989">
                  <c:v>-756.36504411697399</c:v>
                </c:pt>
                <c:pt idx="22990">
                  <c:v>-756.36665344238304</c:v>
                </c:pt>
                <c:pt idx="22991">
                  <c:v>-756.36844158172596</c:v>
                </c:pt>
                <c:pt idx="22992">
                  <c:v>-756.370289325714</c:v>
                </c:pt>
                <c:pt idx="22993">
                  <c:v>-756.37207746505806</c:v>
                </c:pt>
                <c:pt idx="22994">
                  <c:v>-756.37368679046699</c:v>
                </c:pt>
                <c:pt idx="22995">
                  <c:v>-756.37487888336204</c:v>
                </c:pt>
                <c:pt idx="22996">
                  <c:v>-756.37541532516502</c:v>
                </c:pt>
                <c:pt idx="22997">
                  <c:v>-756.37541532516502</c:v>
                </c:pt>
                <c:pt idx="22998">
                  <c:v>-756.37487888336204</c:v>
                </c:pt>
                <c:pt idx="22999">
                  <c:v>-756.37404441833496</c:v>
                </c:pt>
                <c:pt idx="23000">
                  <c:v>-756.37320995330799</c:v>
                </c:pt>
                <c:pt idx="23001">
                  <c:v>-756.37273311615002</c:v>
                </c:pt>
                <c:pt idx="23002">
                  <c:v>-756.372971534729</c:v>
                </c:pt>
                <c:pt idx="23003">
                  <c:v>-756.37416362762497</c:v>
                </c:pt>
                <c:pt idx="23004">
                  <c:v>-756.37630939483699</c:v>
                </c:pt>
                <c:pt idx="23005">
                  <c:v>-756.37923002243099</c:v>
                </c:pt>
                <c:pt idx="23006">
                  <c:v>-756.38250827789295</c:v>
                </c:pt>
                <c:pt idx="23007">
                  <c:v>-756.38572692871105</c:v>
                </c:pt>
                <c:pt idx="23008">
                  <c:v>-756.38846874237095</c:v>
                </c:pt>
                <c:pt idx="23009">
                  <c:v>-756.39037609100399</c:v>
                </c:pt>
                <c:pt idx="23010">
                  <c:v>-756.39109134674095</c:v>
                </c:pt>
                <c:pt idx="23011">
                  <c:v>-756.39049530029297</c:v>
                </c:pt>
                <c:pt idx="23012">
                  <c:v>-756.38852834701595</c:v>
                </c:pt>
                <c:pt idx="23013">
                  <c:v>-756.38548851013195</c:v>
                </c:pt>
                <c:pt idx="23014">
                  <c:v>-756.38173341751099</c:v>
                </c:pt>
                <c:pt idx="23015">
                  <c:v>-756.37762069702205</c:v>
                </c:pt>
                <c:pt idx="23016">
                  <c:v>-756.37344837188698</c:v>
                </c:pt>
                <c:pt idx="23017">
                  <c:v>-756.36915683746395</c:v>
                </c:pt>
                <c:pt idx="23018">
                  <c:v>-756.364805698395</c:v>
                </c:pt>
                <c:pt idx="23019">
                  <c:v>-756.36015653610298</c:v>
                </c:pt>
                <c:pt idx="23020">
                  <c:v>-756.35509014129696</c:v>
                </c:pt>
                <c:pt idx="23021">
                  <c:v>-756.34966611862205</c:v>
                </c:pt>
                <c:pt idx="23022">
                  <c:v>-756.34406328201305</c:v>
                </c:pt>
                <c:pt idx="23023">
                  <c:v>-756.33852005004906</c:v>
                </c:pt>
                <c:pt idx="23024">
                  <c:v>-756.33345365524303</c:v>
                </c:pt>
                <c:pt idx="23025">
                  <c:v>-756.32916212081898</c:v>
                </c:pt>
                <c:pt idx="23026">
                  <c:v>-756.32624149322498</c:v>
                </c:pt>
                <c:pt idx="23027">
                  <c:v>-756.32504940033004</c:v>
                </c:pt>
                <c:pt idx="23028">
                  <c:v>-756.32594347000099</c:v>
                </c:pt>
                <c:pt idx="23029">
                  <c:v>-756.32880449295101</c:v>
                </c:pt>
                <c:pt idx="23030">
                  <c:v>-756.33315563201904</c:v>
                </c:pt>
                <c:pt idx="23031">
                  <c:v>-756.33828163146995</c:v>
                </c:pt>
                <c:pt idx="23032">
                  <c:v>-756.34346723556496</c:v>
                </c:pt>
                <c:pt idx="23033">
                  <c:v>-756.34823560714699</c:v>
                </c:pt>
                <c:pt idx="23034">
                  <c:v>-756.35205030441296</c:v>
                </c:pt>
                <c:pt idx="23035">
                  <c:v>-756.35485172271694</c:v>
                </c:pt>
                <c:pt idx="23036">
                  <c:v>-756.35640144348201</c:v>
                </c:pt>
                <c:pt idx="23037">
                  <c:v>-756.35693788528499</c:v>
                </c:pt>
                <c:pt idx="23038">
                  <c:v>-756.35675907134998</c:v>
                </c:pt>
                <c:pt idx="23039">
                  <c:v>-756.35628223419201</c:v>
                </c:pt>
                <c:pt idx="23040">
                  <c:v>-756.35592460632301</c:v>
                </c:pt>
                <c:pt idx="23041">
                  <c:v>-756.35580539703403</c:v>
                </c:pt>
                <c:pt idx="23042">
                  <c:v>-756.35616302490303</c:v>
                </c:pt>
                <c:pt idx="23043">
                  <c:v>-756.35687828063999</c:v>
                </c:pt>
                <c:pt idx="23044">
                  <c:v>-756.35789155960094</c:v>
                </c:pt>
                <c:pt idx="23045">
                  <c:v>-756.35896444320701</c:v>
                </c:pt>
                <c:pt idx="23046">
                  <c:v>-756.35997772216797</c:v>
                </c:pt>
                <c:pt idx="23047">
                  <c:v>-756.36093139648494</c:v>
                </c:pt>
                <c:pt idx="23048">
                  <c:v>-756.36188507080101</c:v>
                </c:pt>
                <c:pt idx="23049">
                  <c:v>-756.36277914047298</c:v>
                </c:pt>
                <c:pt idx="23050">
                  <c:v>-756.36379241943405</c:v>
                </c:pt>
                <c:pt idx="23051">
                  <c:v>-756.36474609375</c:v>
                </c:pt>
                <c:pt idx="23052">
                  <c:v>-756.36581897735596</c:v>
                </c:pt>
                <c:pt idx="23053">
                  <c:v>-756.36701107025203</c:v>
                </c:pt>
                <c:pt idx="23054">
                  <c:v>-756.36838197708198</c:v>
                </c:pt>
                <c:pt idx="23055">
                  <c:v>-756.36999130249001</c:v>
                </c:pt>
                <c:pt idx="23056">
                  <c:v>-756.37171983718895</c:v>
                </c:pt>
                <c:pt idx="23057">
                  <c:v>-756.37362718582199</c:v>
                </c:pt>
                <c:pt idx="23058">
                  <c:v>-756.37571334838901</c:v>
                </c:pt>
                <c:pt idx="23059">
                  <c:v>-756.37785911560104</c:v>
                </c:pt>
                <c:pt idx="23060">
                  <c:v>-756.38000488281295</c:v>
                </c:pt>
                <c:pt idx="23061">
                  <c:v>-756.38191223144599</c:v>
                </c:pt>
                <c:pt idx="23062">
                  <c:v>-756.38328313827503</c:v>
                </c:pt>
                <c:pt idx="23063">
                  <c:v>-756.38387918472301</c:v>
                </c:pt>
                <c:pt idx="23064">
                  <c:v>-756.38346195221004</c:v>
                </c:pt>
                <c:pt idx="23065">
                  <c:v>-756.38215065002498</c:v>
                </c:pt>
                <c:pt idx="23066">
                  <c:v>-756.37994527816795</c:v>
                </c:pt>
                <c:pt idx="23067">
                  <c:v>-756.37702465057396</c:v>
                </c:pt>
                <c:pt idx="23068">
                  <c:v>-756.37362718582199</c:v>
                </c:pt>
                <c:pt idx="23069">
                  <c:v>-756.37017011642502</c:v>
                </c:pt>
                <c:pt idx="23070">
                  <c:v>-756.36707067489601</c:v>
                </c:pt>
                <c:pt idx="23071">
                  <c:v>-756.36486530304001</c:v>
                </c:pt>
                <c:pt idx="23072">
                  <c:v>-756.36373281478905</c:v>
                </c:pt>
                <c:pt idx="23073">
                  <c:v>-756.36373281478905</c:v>
                </c:pt>
                <c:pt idx="23074">
                  <c:v>-756.36462688446102</c:v>
                </c:pt>
                <c:pt idx="23075">
                  <c:v>-756.36611700057995</c:v>
                </c:pt>
                <c:pt idx="23076">
                  <c:v>-756.36790513992298</c:v>
                </c:pt>
                <c:pt idx="23077">
                  <c:v>-756.36987209320102</c:v>
                </c:pt>
                <c:pt idx="23078">
                  <c:v>-756.37177944183395</c:v>
                </c:pt>
                <c:pt idx="23079">
                  <c:v>-756.37350797653198</c:v>
                </c:pt>
                <c:pt idx="23080">
                  <c:v>-756.37464046478306</c:v>
                </c:pt>
                <c:pt idx="23081">
                  <c:v>-756.37511730194103</c:v>
                </c:pt>
                <c:pt idx="23082">
                  <c:v>-756.37487888336204</c:v>
                </c:pt>
                <c:pt idx="23083">
                  <c:v>-756.37404441833496</c:v>
                </c:pt>
                <c:pt idx="23084">
                  <c:v>-756.37261390686103</c:v>
                </c:pt>
                <c:pt idx="23085">
                  <c:v>-756.37070655822799</c:v>
                </c:pt>
                <c:pt idx="23086">
                  <c:v>-756.36832237243698</c:v>
                </c:pt>
                <c:pt idx="23087">
                  <c:v>-756.36552095413197</c:v>
                </c:pt>
                <c:pt idx="23088">
                  <c:v>-756.36265993118298</c:v>
                </c:pt>
                <c:pt idx="23089">
                  <c:v>-756.36021614074696</c:v>
                </c:pt>
                <c:pt idx="23090">
                  <c:v>-756.35872602462803</c:v>
                </c:pt>
                <c:pt idx="23091">
                  <c:v>-756.35824918747005</c:v>
                </c:pt>
                <c:pt idx="23092">
                  <c:v>-756.35884523391701</c:v>
                </c:pt>
                <c:pt idx="23093">
                  <c:v>-756.36045455932594</c:v>
                </c:pt>
                <c:pt idx="23094">
                  <c:v>-756.36277914047298</c:v>
                </c:pt>
                <c:pt idx="23095">
                  <c:v>-756.36546134948799</c:v>
                </c:pt>
                <c:pt idx="23096">
                  <c:v>-756.36802434921299</c:v>
                </c:pt>
                <c:pt idx="23097">
                  <c:v>-756.36987209320102</c:v>
                </c:pt>
                <c:pt idx="23098">
                  <c:v>-756.37052774429299</c:v>
                </c:pt>
                <c:pt idx="23099">
                  <c:v>-756.36969327926704</c:v>
                </c:pt>
                <c:pt idx="23100">
                  <c:v>-756.36748790741001</c:v>
                </c:pt>
                <c:pt idx="23101">
                  <c:v>-756.36420965194702</c:v>
                </c:pt>
                <c:pt idx="23102">
                  <c:v>-756.36033535003696</c:v>
                </c:pt>
                <c:pt idx="23103">
                  <c:v>-756.35634183883701</c:v>
                </c:pt>
                <c:pt idx="23104">
                  <c:v>-756.35258674621605</c:v>
                </c:pt>
                <c:pt idx="23105">
                  <c:v>-756.34948730468795</c:v>
                </c:pt>
                <c:pt idx="23106">
                  <c:v>-756.34746074676502</c:v>
                </c:pt>
                <c:pt idx="23107">
                  <c:v>-756.34680509567295</c:v>
                </c:pt>
                <c:pt idx="23108">
                  <c:v>-756.34769916534401</c:v>
                </c:pt>
                <c:pt idx="23109">
                  <c:v>-756.35008335113503</c:v>
                </c:pt>
                <c:pt idx="23110">
                  <c:v>-756.353659629822</c:v>
                </c:pt>
                <c:pt idx="23111">
                  <c:v>-756.35807037353504</c:v>
                </c:pt>
                <c:pt idx="23112">
                  <c:v>-756.36289834976196</c:v>
                </c:pt>
                <c:pt idx="23113">
                  <c:v>-756.367726325989</c:v>
                </c:pt>
                <c:pt idx="23114">
                  <c:v>-756.37207746505806</c:v>
                </c:pt>
                <c:pt idx="23115">
                  <c:v>-756.37553453445503</c:v>
                </c:pt>
                <c:pt idx="23116">
                  <c:v>-756.37762069702205</c:v>
                </c:pt>
                <c:pt idx="23117">
                  <c:v>-756.37797832489002</c:v>
                </c:pt>
                <c:pt idx="23118">
                  <c:v>-756.37642860412598</c:v>
                </c:pt>
                <c:pt idx="23119">
                  <c:v>-756.37326955795299</c:v>
                </c:pt>
                <c:pt idx="23120">
                  <c:v>-756.36897802352905</c:v>
                </c:pt>
                <c:pt idx="23121">
                  <c:v>-756.36415004730202</c:v>
                </c:pt>
                <c:pt idx="23122">
                  <c:v>-756.35938167571999</c:v>
                </c:pt>
                <c:pt idx="23123">
                  <c:v>-756.35514974594105</c:v>
                </c:pt>
                <c:pt idx="23124">
                  <c:v>-756.35193109512397</c:v>
                </c:pt>
                <c:pt idx="23125">
                  <c:v>-756.34990453720104</c:v>
                </c:pt>
                <c:pt idx="23126">
                  <c:v>-756.34924888610897</c:v>
                </c:pt>
                <c:pt idx="23127">
                  <c:v>-756.34990453720104</c:v>
                </c:pt>
                <c:pt idx="23128">
                  <c:v>-756.35157346725498</c:v>
                </c:pt>
                <c:pt idx="23129">
                  <c:v>-756.35377883911201</c:v>
                </c:pt>
                <c:pt idx="23130">
                  <c:v>-756.35616302490303</c:v>
                </c:pt>
                <c:pt idx="23131">
                  <c:v>-756.35842800140404</c:v>
                </c:pt>
                <c:pt idx="23132">
                  <c:v>-756.36033535003696</c:v>
                </c:pt>
                <c:pt idx="23133">
                  <c:v>-756.36194467544601</c:v>
                </c:pt>
                <c:pt idx="23134">
                  <c:v>-756.36319637298595</c:v>
                </c:pt>
                <c:pt idx="23135">
                  <c:v>-756.36420965194702</c:v>
                </c:pt>
                <c:pt idx="23136">
                  <c:v>-756.36492490768501</c:v>
                </c:pt>
                <c:pt idx="23137">
                  <c:v>-756.36552095413197</c:v>
                </c:pt>
                <c:pt idx="23138">
                  <c:v>-756.36617660522495</c:v>
                </c:pt>
                <c:pt idx="23139">
                  <c:v>-756.36689186096203</c:v>
                </c:pt>
                <c:pt idx="23140">
                  <c:v>-756.367845535279</c:v>
                </c:pt>
                <c:pt idx="23141">
                  <c:v>-756.36885881423996</c:v>
                </c:pt>
                <c:pt idx="23142">
                  <c:v>-756.36999130249001</c:v>
                </c:pt>
                <c:pt idx="23143">
                  <c:v>-756.37088537216198</c:v>
                </c:pt>
                <c:pt idx="23144">
                  <c:v>-756.37160062789906</c:v>
                </c:pt>
                <c:pt idx="23145">
                  <c:v>-756.37201786041305</c:v>
                </c:pt>
                <c:pt idx="23146">
                  <c:v>-756.37201786041305</c:v>
                </c:pt>
                <c:pt idx="23147">
                  <c:v>-756.37166023254395</c:v>
                </c:pt>
                <c:pt idx="23148">
                  <c:v>-756.37094497680698</c:v>
                </c:pt>
                <c:pt idx="23149">
                  <c:v>-756.36975288391102</c:v>
                </c:pt>
                <c:pt idx="23150">
                  <c:v>-756.36832237243698</c:v>
                </c:pt>
                <c:pt idx="23151">
                  <c:v>-756.36671304702804</c:v>
                </c:pt>
                <c:pt idx="23152">
                  <c:v>-756.365163326264</c:v>
                </c:pt>
                <c:pt idx="23153">
                  <c:v>-756.36391162872303</c:v>
                </c:pt>
                <c:pt idx="23154">
                  <c:v>-756.36307716369595</c:v>
                </c:pt>
                <c:pt idx="23155">
                  <c:v>-756.36277914047298</c:v>
                </c:pt>
                <c:pt idx="23156">
                  <c:v>-756.36307716369595</c:v>
                </c:pt>
                <c:pt idx="23157">
                  <c:v>-756.36391162872303</c:v>
                </c:pt>
                <c:pt idx="23158">
                  <c:v>-756.36510372161899</c:v>
                </c:pt>
                <c:pt idx="23159">
                  <c:v>-756.36665344238304</c:v>
                </c:pt>
                <c:pt idx="23160">
                  <c:v>-756.36838197708198</c:v>
                </c:pt>
                <c:pt idx="23161">
                  <c:v>-756.36999130249001</c:v>
                </c:pt>
                <c:pt idx="23162">
                  <c:v>-756.37124300003097</c:v>
                </c:pt>
                <c:pt idx="23163">
                  <c:v>-756.37201786041305</c:v>
                </c:pt>
                <c:pt idx="23164">
                  <c:v>-756.37225627899204</c:v>
                </c:pt>
                <c:pt idx="23165">
                  <c:v>-756.37207746505806</c:v>
                </c:pt>
                <c:pt idx="23166">
                  <c:v>-756.37160062789906</c:v>
                </c:pt>
                <c:pt idx="23167">
                  <c:v>-756.37100458145198</c:v>
                </c:pt>
                <c:pt idx="23168">
                  <c:v>-756.370408535004</c:v>
                </c:pt>
                <c:pt idx="23169">
                  <c:v>-756.37011051178001</c:v>
                </c:pt>
                <c:pt idx="23170">
                  <c:v>-756.370348930359</c:v>
                </c:pt>
                <c:pt idx="23171">
                  <c:v>-756.37130260467598</c:v>
                </c:pt>
                <c:pt idx="23172">
                  <c:v>-756.37285232544002</c:v>
                </c:pt>
                <c:pt idx="23173">
                  <c:v>-756.37499809265205</c:v>
                </c:pt>
                <c:pt idx="23174">
                  <c:v>-756.37744188308704</c:v>
                </c:pt>
                <c:pt idx="23175">
                  <c:v>-756.38012409210205</c:v>
                </c:pt>
                <c:pt idx="23176">
                  <c:v>-756.38292551040695</c:v>
                </c:pt>
                <c:pt idx="23177">
                  <c:v>-756.38560771942196</c:v>
                </c:pt>
                <c:pt idx="23178">
                  <c:v>-756.38805150985695</c:v>
                </c:pt>
                <c:pt idx="23179">
                  <c:v>-756.39001846313499</c:v>
                </c:pt>
                <c:pt idx="23180">
                  <c:v>-756.39132976532005</c:v>
                </c:pt>
                <c:pt idx="23181">
                  <c:v>-756.39180660247803</c:v>
                </c:pt>
                <c:pt idx="23182">
                  <c:v>-756.39144897460994</c:v>
                </c:pt>
                <c:pt idx="23183">
                  <c:v>-756.39019727706898</c:v>
                </c:pt>
                <c:pt idx="23184">
                  <c:v>-756.38811111450195</c:v>
                </c:pt>
                <c:pt idx="23185">
                  <c:v>-756.38530969619796</c:v>
                </c:pt>
                <c:pt idx="23186">
                  <c:v>-756.38203144073498</c:v>
                </c:pt>
                <c:pt idx="23187">
                  <c:v>-756.378514766693</c:v>
                </c:pt>
                <c:pt idx="23188">
                  <c:v>-756.37511730194103</c:v>
                </c:pt>
                <c:pt idx="23189">
                  <c:v>-756.37219667434704</c:v>
                </c:pt>
                <c:pt idx="23190">
                  <c:v>-756.36993169784603</c:v>
                </c:pt>
                <c:pt idx="23191">
                  <c:v>-756.36868000030495</c:v>
                </c:pt>
                <c:pt idx="23192">
                  <c:v>-756.36844158172596</c:v>
                </c:pt>
                <c:pt idx="23193">
                  <c:v>-756.36927604675304</c:v>
                </c:pt>
                <c:pt idx="23194">
                  <c:v>-756.37112379074097</c:v>
                </c:pt>
                <c:pt idx="23195">
                  <c:v>-756.37380599975597</c:v>
                </c:pt>
                <c:pt idx="23196">
                  <c:v>-756.37708425521896</c:v>
                </c:pt>
                <c:pt idx="23197">
                  <c:v>-756.38072013855003</c:v>
                </c:pt>
                <c:pt idx="23198">
                  <c:v>-756.38435602188099</c:v>
                </c:pt>
                <c:pt idx="23199">
                  <c:v>-756.38775348663398</c:v>
                </c:pt>
                <c:pt idx="23200">
                  <c:v>-756.39073371887196</c:v>
                </c:pt>
                <c:pt idx="23201">
                  <c:v>-756.39293909072899</c:v>
                </c:pt>
                <c:pt idx="23202">
                  <c:v>-756.39425039291405</c:v>
                </c:pt>
                <c:pt idx="23203">
                  <c:v>-756.39436960220405</c:v>
                </c:pt>
                <c:pt idx="23204">
                  <c:v>-756.39329671859798</c:v>
                </c:pt>
                <c:pt idx="23205">
                  <c:v>-756.39091253280696</c:v>
                </c:pt>
                <c:pt idx="23206">
                  <c:v>-756.38745546340999</c:v>
                </c:pt>
                <c:pt idx="23207">
                  <c:v>-756.38340234756504</c:v>
                </c:pt>
                <c:pt idx="23208">
                  <c:v>-756.37905120849598</c:v>
                </c:pt>
                <c:pt idx="23209">
                  <c:v>-756.37487888336204</c:v>
                </c:pt>
                <c:pt idx="23210">
                  <c:v>-756.37112379074097</c:v>
                </c:pt>
                <c:pt idx="23211">
                  <c:v>-756.36808395385799</c:v>
                </c:pt>
                <c:pt idx="23212">
                  <c:v>-756.36569976806697</c:v>
                </c:pt>
                <c:pt idx="23213">
                  <c:v>-756.36409044265804</c:v>
                </c:pt>
                <c:pt idx="23214">
                  <c:v>-756.36307716369595</c:v>
                </c:pt>
                <c:pt idx="23215">
                  <c:v>-756.36260032653797</c:v>
                </c:pt>
                <c:pt idx="23216">
                  <c:v>-756.36224269867</c:v>
                </c:pt>
                <c:pt idx="23217">
                  <c:v>-756.36188507080101</c:v>
                </c:pt>
                <c:pt idx="23218">
                  <c:v>-756.36122941970802</c:v>
                </c:pt>
                <c:pt idx="23219">
                  <c:v>-756.36021614074696</c:v>
                </c:pt>
                <c:pt idx="23220">
                  <c:v>-756.359143257141</c:v>
                </c:pt>
                <c:pt idx="23221">
                  <c:v>-756.35830879211403</c:v>
                </c:pt>
                <c:pt idx="23222">
                  <c:v>-756.35801076889095</c:v>
                </c:pt>
                <c:pt idx="23223">
                  <c:v>-756.35836839675903</c:v>
                </c:pt>
                <c:pt idx="23224">
                  <c:v>-756.35932207107601</c:v>
                </c:pt>
                <c:pt idx="23225">
                  <c:v>-756.36057376861595</c:v>
                </c:pt>
                <c:pt idx="23226">
                  <c:v>-756.362183094025</c:v>
                </c:pt>
                <c:pt idx="23227">
                  <c:v>-756.36409044265804</c:v>
                </c:pt>
                <c:pt idx="23228">
                  <c:v>-756.36641502380405</c:v>
                </c:pt>
                <c:pt idx="23229">
                  <c:v>-756.36903762817406</c:v>
                </c:pt>
                <c:pt idx="23230">
                  <c:v>-756.37189865112305</c:v>
                </c:pt>
                <c:pt idx="23231">
                  <c:v>-756.37499809265205</c:v>
                </c:pt>
                <c:pt idx="23232">
                  <c:v>-756.37821674346901</c:v>
                </c:pt>
                <c:pt idx="23233">
                  <c:v>-756.38167381286598</c:v>
                </c:pt>
                <c:pt idx="23234">
                  <c:v>-756.38536930084194</c:v>
                </c:pt>
                <c:pt idx="23235">
                  <c:v>-756.38918399810802</c:v>
                </c:pt>
                <c:pt idx="23236">
                  <c:v>-756.39281988143898</c:v>
                </c:pt>
                <c:pt idx="23237">
                  <c:v>-756.39574050903298</c:v>
                </c:pt>
                <c:pt idx="23238">
                  <c:v>-756.39758825302101</c:v>
                </c:pt>
                <c:pt idx="23239">
                  <c:v>-756.39806509018001</c:v>
                </c:pt>
                <c:pt idx="23240">
                  <c:v>-756.39723062515304</c:v>
                </c:pt>
                <c:pt idx="23241">
                  <c:v>-756.39520406723</c:v>
                </c:pt>
                <c:pt idx="23242">
                  <c:v>-756.39240264892601</c:v>
                </c:pt>
                <c:pt idx="23243">
                  <c:v>-756.38930320739803</c:v>
                </c:pt>
                <c:pt idx="23244">
                  <c:v>-756.38650178909302</c:v>
                </c:pt>
                <c:pt idx="23245">
                  <c:v>-756.38429641723701</c:v>
                </c:pt>
                <c:pt idx="23246">
                  <c:v>-756.38310432434105</c:v>
                </c:pt>
                <c:pt idx="23247">
                  <c:v>-756.38322353363105</c:v>
                </c:pt>
                <c:pt idx="23248">
                  <c:v>-756.38465404510498</c:v>
                </c:pt>
                <c:pt idx="23249">
                  <c:v>-756.38727664947498</c:v>
                </c:pt>
                <c:pt idx="23250">
                  <c:v>-756.39079332351696</c:v>
                </c:pt>
                <c:pt idx="23251">
                  <c:v>-756.39472723007202</c:v>
                </c:pt>
                <c:pt idx="23252">
                  <c:v>-756.39872074127197</c:v>
                </c:pt>
                <c:pt idx="23253">
                  <c:v>-756.40235662460304</c:v>
                </c:pt>
                <c:pt idx="23254">
                  <c:v>-756.40545606613205</c:v>
                </c:pt>
                <c:pt idx="23255">
                  <c:v>-756.40789985656795</c:v>
                </c:pt>
                <c:pt idx="23256">
                  <c:v>-756.409509181977</c:v>
                </c:pt>
                <c:pt idx="23257">
                  <c:v>-756.41028404235897</c:v>
                </c:pt>
                <c:pt idx="23258">
                  <c:v>-756.41046285629295</c:v>
                </c:pt>
                <c:pt idx="23259">
                  <c:v>-756.41022443771396</c:v>
                </c:pt>
                <c:pt idx="23260">
                  <c:v>-756.40974760055599</c:v>
                </c:pt>
                <c:pt idx="23261">
                  <c:v>-756.409091949463</c:v>
                </c:pt>
                <c:pt idx="23262">
                  <c:v>-756.40831708908104</c:v>
                </c:pt>
                <c:pt idx="23263">
                  <c:v>-756.40748262405396</c:v>
                </c:pt>
                <c:pt idx="23264">
                  <c:v>-756.40676736831699</c:v>
                </c:pt>
                <c:pt idx="23265">
                  <c:v>-756.40617132186901</c:v>
                </c:pt>
                <c:pt idx="23266">
                  <c:v>-756.40557527542103</c:v>
                </c:pt>
                <c:pt idx="23267">
                  <c:v>-756.40480041503895</c:v>
                </c:pt>
                <c:pt idx="23268">
                  <c:v>-756.40366792678901</c:v>
                </c:pt>
                <c:pt idx="23269">
                  <c:v>-756.40211820602406</c:v>
                </c:pt>
                <c:pt idx="23270">
                  <c:v>-756.40021085739204</c:v>
                </c:pt>
                <c:pt idx="23271">
                  <c:v>-756.39806509018001</c:v>
                </c:pt>
                <c:pt idx="23272">
                  <c:v>-756.39574050903298</c:v>
                </c:pt>
                <c:pt idx="23273">
                  <c:v>-756.39335632324196</c:v>
                </c:pt>
                <c:pt idx="23274">
                  <c:v>-756.39085292816196</c:v>
                </c:pt>
                <c:pt idx="23275">
                  <c:v>-756.38840913772594</c:v>
                </c:pt>
                <c:pt idx="23276">
                  <c:v>-756.38596534729004</c:v>
                </c:pt>
                <c:pt idx="23277">
                  <c:v>-756.38375997543403</c:v>
                </c:pt>
                <c:pt idx="23278">
                  <c:v>-756.38173341751099</c:v>
                </c:pt>
                <c:pt idx="23279">
                  <c:v>-756.37994527816795</c:v>
                </c:pt>
                <c:pt idx="23280">
                  <c:v>-756.37833595275902</c:v>
                </c:pt>
                <c:pt idx="23281">
                  <c:v>-756.37696504592896</c:v>
                </c:pt>
                <c:pt idx="23282">
                  <c:v>-756.37565374374401</c:v>
                </c:pt>
                <c:pt idx="23283">
                  <c:v>-756.37458086013805</c:v>
                </c:pt>
                <c:pt idx="23284">
                  <c:v>-756.37374639511097</c:v>
                </c:pt>
                <c:pt idx="23285">
                  <c:v>-756.37315034866401</c:v>
                </c:pt>
                <c:pt idx="23286">
                  <c:v>-756.372971534729</c:v>
                </c:pt>
                <c:pt idx="23287">
                  <c:v>-756.37320995330799</c:v>
                </c:pt>
                <c:pt idx="23288">
                  <c:v>-756.37410402297996</c:v>
                </c:pt>
                <c:pt idx="23289">
                  <c:v>-756.37565374374401</c:v>
                </c:pt>
                <c:pt idx="23290">
                  <c:v>-756.37785911560104</c:v>
                </c:pt>
                <c:pt idx="23291">
                  <c:v>-756.38072013855003</c:v>
                </c:pt>
                <c:pt idx="23292">
                  <c:v>-756.38393878936802</c:v>
                </c:pt>
                <c:pt idx="23293">
                  <c:v>-756.38733625411999</c:v>
                </c:pt>
                <c:pt idx="23294">
                  <c:v>-756.39037609100399</c:v>
                </c:pt>
                <c:pt idx="23295">
                  <c:v>-756.392760276795</c:v>
                </c:pt>
                <c:pt idx="23296">
                  <c:v>-756.39389276504505</c:v>
                </c:pt>
                <c:pt idx="23297">
                  <c:v>-756.39353513717697</c:v>
                </c:pt>
                <c:pt idx="23298">
                  <c:v>-756.39174699783302</c:v>
                </c:pt>
                <c:pt idx="23299">
                  <c:v>-756.38876676559505</c:v>
                </c:pt>
                <c:pt idx="23300">
                  <c:v>-756.38513088226296</c:v>
                </c:pt>
                <c:pt idx="23301">
                  <c:v>-756.381554603577</c:v>
                </c:pt>
                <c:pt idx="23302">
                  <c:v>-756.37881278991699</c:v>
                </c:pt>
                <c:pt idx="23303">
                  <c:v>-756.37744188308704</c:v>
                </c:pt>
                <c:pt idx="23304">
                  <c:v>-756.37773990631104</c:v>
                </c:pt>
                <c:pt idx="23305">
                  <c:v>-756.37970685958896</c:v>
                </c:pt>
                <c:pt idx="23306">
                  <c:v>-756.38304471969604</c:v>
                </c:pt>
                <c:pt idx="23307">
                  <c:v>-756.387217044831</c:v>
                </c:pt>
                <c:pt idx="23308">
                  <c:v>-756.39162778854404</c:v>
                </c:pt>
                <c:pt idx="23309">
                  <c:v>-756.39562129974399</c:v>
                </c:pt>
                <c:pt idx="23310">
                  <c:v>-756.39866113662697</c:v>
                </c:pt>
                <c:pt idx="23311">
                  <c:v>-756.40038967132602</c:v>
                </c:pt>
                <c:pt idx="23312">
                  <c:v>-756.400866508484</c:v>
                </c:pt>
                <c:pt idx="23313">
                  <c:v>-756.40038967132602</c:v>
                </c:pt>
                <c:pt idx="23314">
                  <c:v>-756.39943599700905</c:v>
                </c:pt>
                <c:pt idx="23315">
                  <c:v>-756.39854192733799</c:v>
                </c:pt>
                <c:pt idx="23316">
                  <c:v>-756.39812469482399</c:v>
                </c:pt>
                <c:pt idx="23317">
                  <c:v>-756.39848232269298</c:v>
                </c:pt>
                <c:pt idx="23318">
                  <c:v>-756.39973402023304</c:v>
                </c:pt>
                <c:pt idx="23319">
                  <c:v>-756.40205860137996</c:v>
                </c:pt>
                <c:pt idx="23320">
                  <c:v>-756.40545606613205</c:v>
                </c:pt>
                <c:pt idx="23321">
                  <c:v>-756.40968799591099</c:v>
                </c:pt>
                <c:pt idx="23322">
                  <c:v>-756.41445636749302</c:v>
                </c:pt>
                <c:pt idx="23323">
                  <c:v>-756.41934394836403</c:v>
                </c:pt>
                <c:pt idx="23324">
                  <c:v>-756.42399311065697</c:v>
                </c:pt>
                <c:pt idx="23325">
                  <c:v>-756.42804622650203</c:v>
                </c:pt>
                <c:pt idx="23326">
                  <c:v>-756.43114566803001</c:v>
                </c:pt>
                <c:pt idx="23327">
                  <c:v>-756.43281459808395</c:v>
                </c:pt>
                <c:pt idx="23328">
                  <c:v>-756.43287420272804</c:v>
                </c:pt>
                <c:pt idx="23329">
                  <c:v>-756.43114566803001</c:v>
                </c:pt>
                <c:pt idx="23330">
                  <c:v>-756.42768859863304</c:v>
                </c:pt>
                <c:pt idx="23331">
                  <c:v>-756.42286062240601</c:v>
                </c:pt>
                <c:pt idx="23332">
                  <c:v>-756.41713857650802</c:v>
                </c:pt>
                <c:pt idx="23333">
                  <c:v>-756.41111850738503</c:v>
                </c:pt>
                <c:pt idx="23334">
                  <c:v>-756.40545606613205</c:v>
                </c:pt>
                <c:pt idx="23335">
                  <c:v>-756.40056848526001</c:v>
                </c:pt>
                <c:pt idx="23336">
                  <c:v>-756.39687299728405</c:v>
                </c:pt>
                <c:pt idx="23337">
                  <c:v>-756.39454841613804</c:v>
                </c:pt>
                <c:pt idx="23338">
                  <c:v>-756.39371395111095</c:v>
                </c:pt>
                <c:pt idx="23339">
                  <c:v>-756.39425039291405</c:v>
                </c:pt>
                <c:pt idx="23340">
                  <c:v>-756.39585971832298</c:v>
                </c:pt>
                <c:pt idx="23341">
                  <c:v>-756.39812469482399</c:v>
                </c:pt>
                <c:pt idx="23342">
                  <c:v>-756.40038967132602</c:v>
                </c:pt>
                <c:pt idx="23343">
                  <c:v>-756.40235662460304</c:v>
                </c:pt>
                <c:pt idx="23344">
                  <c:v>-756.403489112854</c:v>
                </c:pt>
                <c:pt idx="23345">
                  <c:v>-756.40354871749901</c:v>
                </c:pt>
                <c:pt idx="23346">
                  <c:v>-756.40229701995895</c:v>
                </c:pt>
                <c:pt idx="23347">
                  <c:v>-756.39961481094394</c:v>
                </c:pt>
                <c:pt idx="23348">
                  <c:v>-756.39562129974399</c:v>
                </c:pt>
                <c:pt idx="23349">
                  <c:v>-756.39043569564797</c:v>
                </c:pt>
                <c:pt idx="23350">
                  <c:v>-756.384475231171</c:v>
                </c:pt>
                <c:pt idx="23351">
                  <c:v>-756.37809753418003</c:v>
                </c:pt>
                <c:pt idx="23352">
                  <c:v>-756.37177944183395</c:v>
                </c:pt>
                <c:pt idx="23353">
                  <c:v>-756.36593818664596</c:v>
                </c:pt>
                <c:pt idx="23354">
                  <c:v>-756.36099100112904</c:v>
                </c:pt>
                <c:pt idx="23355">
                  <c:v>-756.35705709457397</c:v>
                </c:pt>
                <c:pt idx="23356">
                  <c:v>-756.35419607162498</c:v>
                </c:pt>
                <c:pt idx="23357">
                  <c:v>-756.35228872299194</c:v>
                </c:pt>
                <c:pt idx="23358">
                  <c:v>-756.35127544403099</c:v>
                </c:pt>
                <c:pt idx="23359">
                  <c:v>-756.351037025452</c:v>
                </c:pt>
                <c:pt idx="23360">
                  <c:v>-756.35139465332099</c:v>
                </c:pt>
                <c:pt idx="23361">
                  <c:v>-756.35205030441296</c:v>
                </c:pt>
                <c:pt idx="23362">
                  <c:v>-756.35276556015003</c:v>
                </c:pt>
                <c:pt idx="23363">
                  <c:v>-756.35324239730903</c:v>
                </c:pt>
                <c:pt idx="23364">
                  <c:v>-756.35342121124302</c:v>
                </c:pt>
                <c:pt idx="23365">
                  <c:v>-756.35342121124302</c:v>
                </c:pt>
                <c:pt idx="23366">
                  <c:v>-756.35342121124302</c:v>
                </c:pt>
                <c:pt idx="23367">
                  <c:v>-756.353600025177</c:v>
                </c:pt>
                <c:pt idx="23368">
                  <c:v>-756.354017257691</c:v>
                </c:pt>
                <c:pt idx="23369">
                  <c:v>-756.35491132736195</c:v>
                </c:pt>
                <c:pt idx="23370">
                  <c:v>-756.356699466706</c:v>
                </c:pt>
                <c:pt idx="23371">
                  <c:v>-756.359560489655</c:v>
                </c:pt>
                <c:pt idx="23372">
                  <c:v>-756.36373281478905</c:v>
                </c:pt>
                <c:pt idx="23373">
                  <c:v>-756.36921644210804</c:v>
                </c:pt>
                <c:pt idx="23374">
                  <c:v>-756.37571334838901</c:v>
                </c:pt>
                <c:pt idx="23375">
                  <c:v>-756.38262748718296</c:v>
                </c:pt>
                <c:pt idx="23376">
                  <c:v>-756.38942241668701</c:v>
                </c:pt>
                <c:pt idx="23377">
                  <c:v>-756.39538288116501</c:v>
                </c:pt>
                <c:pt idx="23378">
                  <c:v>-756.39991283416805</c:v>
                </c:pt>
                <c:pt idx="23379">
                  <c:v>-756.40259504318306</c:v>
                </c:pt>
                <c:pt idx="23380">
                  <c:v>-756.40336990356502</c:v>
                </c:pt>
                <c:pt idx="23381">
                  <c:v>-756.40241622924805</c:v>
                </c:pt>
                <c:pt idx="23382">
                  <c:v>-756.40021085739204</c:v>
                </c:pt>
                <c:pt idx="23383">
                  <c:v>-756.39729022979805</c:v>
                </c:pt>
                <c:pt idx="23384">
                  <c:v>-756.39442920684803</c:v>
                </c:pt>
                <c:pt idx="23385">
                  <c:v>-756.39234304428101</c:v>
                </c:pt>
                <c:pt idx="23386">
                  <c:v>-756.39144897460994</c:v>
                </c:pt>
                <c:pt idx="23387">
                  <c:v>-756.39204502105702</c:v>
                </c:pt>
                <c:pt idx="23388">
                  <c:v>-756.39401197433494</c:v>
                </c:pt>
                <c:pt idx="23389">
                  <c:v>-756.39693260192905</c:v>
                </c:pt>
                <c:pt idx="23390">
                  <c:v>-756.40027046203602</c:v>
                </c:pt>
                <c:pt idx="23391">
                  <c:v>-756.403489112854</c:v>
                </c:pt>
                <c:pt idx="23392">
                  <c:v>-756.40605211258003</c:v>
                </c:pt>
                <c:pt idx="23393">
                  <c:v>-756.40772104263306</c:v>
                </c:pt>
                <c:pt idx="23394">
                  <c:v>-756.40825748443604</c:v>
                </c:pt>
                <c:pt idx="23395">
                  <c:v>-756.40778064727795</c:v>
                </c:pt>
                <c:pt idx="23396">
                  <c:v>-756.406469345093</c:v>
                </c:pt>
                <c:pt idx="23397">
                  <c:v>-756.40480041503895</c:v>
                </c:pt>
                <c:pt idx="23398">
                  <c:v>-756.40307188034103</c:v>
                </c:pt>
                <c:pt idx="23399">
                  <c:v>-756.40158176422096</c:v>
                </c:pt>
                <c:pt idx="23400">
                  <c:v>-756.40044927597103</c:v>
                </c:pt>
                <c:pt idx="23401">
                  <c:v>-756.39967441558895</c:v>
                </c:pt>
                <c:pt idx="23402">
                  <c:v>-756.39901876449596</c:v>
                </c:pt>
                <c:pt idx="23403">
                  <c:v>-756.39848232269298</c:v>
                </c:pt>
                <c:pt idx="23404">
                  <c:v>-756.39794588089001</c:v>
                </c:pt>
                <c:pt idx="23405">
                  <c:v>-756.39734983444202</c:v>
                </c:pt>
                <c:pt idx="23406">
                  <c:v>-756.39651536941506</c:v>
                </c:pt>
                <c:pt idx="23407">
                  <c:v>-756.39556169509899</c:v>
                </c:pt>
                <c:pt idx="23408">
                  <c:v>-756.39442920684803</c:v>
                </c:pt>
                <c:pt idx="23409">
                  <c:v>-756.39353513717697</c:v>
                </c:pt>
                <c:pt idx="23410">
                  <c:v>-756.39305830001899</c:v>
                </c:pt>
                <c:pt idx="23411">
                  <c:v>-756.39329671859798</c:v>
                </c:pt>
                <c:pt idx="23412">
                  <c:v>-756.39425039291405</c:v>
                </c:pt>
                <c:pt idx="23413">
                  <c:v>-756.395680904389</c:v>
                </c:pt>
                <c:pt idx="23414">
                  <c:v>-756.39740943908703</c:v>
                </c:pt>
                <c:pt idx="23415">
                  <c:v>-756.39931678771995</c:v>
                </c:pt>
                <c:pt idx="23416">
                  <c:v>-756.40134334564198</c:v>
                </c:pt>
                <c:pt idx="23417">
                  <c:v>-756.403489112854</c:v>
                </c:pt>
                <c:pt idx="23418">
                  <c:v>-756.40569448471103</c:v>
                </c:pt>
                <c:pt idx="23419">
                  <c:v>-756.40766143798805</c:v>
                </c:pt>
                <c:pt idx="23420">
                  <c:v>-756.40927076339699</c:v>
                </c:pt>
                <c:pt idx="23421">
                  <c:v>-756.41058206558205</c:v>
                </c:pt>
                <c:pt idx="23422">
                  <c:v>-756.41153573989902</c:v>
                </c:pt>
                <c:pt idx="23423">
                  <c:v>-756.41219139099098</c:v>
                </c:pt>
                <c:pt idx="23424">
                  <c:v>-756.41242980957099</c:v>
                </c:pt>
                <c:pt idx="23425">
                  <c:v>-756.412072181702</c:v>
                </c:pt>
                <c:pt idx="23426">
                  <c:v>-756.41076087951706</c:v>
                </c:pt>
                <c:pt idx="23427">
                  <c:v>-756.40861511230503</c:v>
                </c:pt>
                <c:pt idx="23428">
                  <c:v>-756.40575408935604</c:v>
                </c:pt>
                <c:pt idx="23429">
                  <c:v>-756.40259504318306</c:v>
                </c:pt>
                <c:pt idx="23430">
                  <c:v>-756.39943599700905</c:v>
                </c:pt>
                <c:pt idx="23431">
                  <c:v>-756.39645576477096</c:v>
                </c:pt>
                <c:pt idx="23432">
                  <c:v>-756.39395236969006</c:v>
                </c:pt>
                <c:pt idx="23433">
                  <c:v>-756.39210462570202</c:v>
                </c:pt>
                <c:pt idx="23434">
                  <c:v>-756.39115095138595</c:v>
                </c:pt>
                <c:pt idx="23435">
                  <c:v>-756.39109134674095</c:v>
                </c:pt>
                <c:pt idx="23436">
                  <c:v>-756.39198541641304</c:v>
                </c:pt>
                <c:pt idx="23437">
                  <c:v>-756.39347553253197</c:v>
                </c:pt>
                <c:pt idx="23438">
                  <c:v>-756.395263671875</c:v>
                </c:pt>
                <c:pt idx="23439">
                  <c:v>-756.39711141586304</c:v>
                </c:pt>
                <c:pt idx="23440">
                  <c:v>-756.39878034591698</c:v>
                </c:pt>
                <c:pt idx="23441">
                  <c:v>-756.40015125274704</c:v>
                </c:pt>
                <c:pt idx="23442">
                  <c:v>-756.40104532241799</c:v>
                </c:pt>
                <c:pt idx="23443">
                  <c:v>-756.401283740998</c:v>
                </c:pt>
                <c:pt idx="23444">
                  <c:v>-756.400806903839</c:v>
                </c:pt>
                <c:pt idx="23445">
                  <c:v>-756.39955520629906</c:v>
                </c:pt>
                <c:pt idx="23446">
                  <c:v>-756.39770746231102</c:v>
                </c:pt>
                <c:pt idx="23447">
                  <c:v>-756.395263671875</c:v>
                </c:pt>
                <c:pt idx="23448">
                  <c:v>-756.39252185821601</c:v>
                </c:pt>
                <c:pt idx="23449">
                  <c:v>-756.38960123062202</c:v>
                </c:pt>
                <c:pt idx="23450">
                  <c:v>-756.38668060302803</c:v>
                </c:pt>
                <c:pt idx="23451">
                  <c:v>-756.38393878936802</c:v>
                </c:pt>
                <c:pt idx="23452">
                  <c:v>-756.38167381286598</c:v>
                </c:pt>
                <c:pt idx="23453">
                  <c:v>-756.37988567352295</c:v>
                </c:pt>
                <c:pt idx="23454">
                  <c:v>-756.378574371338</c:v>
                </c:pt>
                <c:pt idx="23455">
                  <c:v>-756.37756109237705</c:v>
                </c:pt>
                <c:pt idx="23456">
                  <c:v>-756.37696504592896</c:v>
                </c:pt>
                <c:pt idx="23457">
                  <c:v>-756.37672662734997</c:v>
                </c:pt>
                <c:pt idx="23458">
                  <c:v>-756.37690544128395</c:v>
                </c:pt>
                <c:pt idx="23459">
                  <c:v>-756.37756109237705</c:v>
                </c:pt>
                <c:pt idx="23460">
                  <c:v>-756.37875318527199</c:v>
                </c:pt>
                <c:pt idx="23461">
                  <c:v>-756.38054132461605</c:v>
                </c:pt>
                <c:pt idx="23462">
                  <c:v>-756.38298511505104</c:v>
                </c:pt>
                <c:pt idx="23463">
                  <c:v>-756.38608455658004</c:v>
                </c:pt>
                <c:pt idx="23464">
                  <c:v>-756.38954162597702</c:v>
                </c:pt>
                <c:pt idx="23465">
                  <c:v>-756.39311790466297</c:v>
                </c:pt>
                <c:pt idx="23466">
                  <c:v>-756.39627695083595</c:v>
                </c:pt>
                <c:pt idx="23467">
                  <c:v>-756.39866113662697</c:v>
                </c:pt>
                <c:pt idx="23468">
                  <c:v>-756.39985322952305</c:v>
                </c:pt>
                <c:pt idx="23469">
                  <c:v>-756.39967441558895</c:v>
                </c:pt>
                <c:pt idx="23470">
                  <c:v>-756.397886276245</c:v>
                </c:pt>
                <c:pt idx="23471">
                  <c:v>-756.39466762542702</c:v>
                </c:pt>
                <c:pt idx="23472">
                  <c:v>-756.39019727706898</c:v>
                </c:pt>
                <c:pt idx="23473">
                  <c:v>-756.38495206832897</c:v>
                </c:pt>
                <c:pt idx="23474">
                  <c:v>-756.37934923171997</c:v>
                </c:pt>
                <c:pt idx="23475">
                  <c:v>-756.37404441833496</c:v>
                </c:pt>
                <c:pt idx="23476">
                  <c:v>-756.36939525604305</c:v>
                </c:pt>
                <c:pt idx="23477">
                  <c:v>-756.36587858200096</c:v>
                </c:pt>
                <c:pt idx="23478">
                  <c:v>-756.36385202407905</c:v>
                </c:pt>
                <c:pt idx="23479">
                  <c:v>-756.36325597763096</c:v>
                </c:pt>
                <c:pt idx="23480">
                  <c:v>-756.36403083801304</c:v>
                </c:pt>
                <c:pt idx="23481">
                  <c:v>-756.36581897735596</c:v>
                </c:pt>
                <c:pt idx="23482">
                  <c:v>-756.36820316314697</c:v>
                </c:pt>
                <c:pt idx="23483">
                  <c:v>-756.370766162873</c:v>
                </c:pt>
                <c:pt idx="23484">
                  <c:v>-756.37309074401901</c:v>
                </c:pt>
                <c:pt idx="23485">
                  <c:v>-756.37487888336204</c:v>
                </c:pt>
                <c:pt idx="23486">
                  <c:v>-756.375832557678</c:v>
                </c:pt>
                <c:pt idx="23487">
                  <c:v>-756.375951766968</c:v>
                </c:pt>
                <c:pt idx="23488">
                  <c:v>-756.37529611587502</c:v>
                </c:pt>
                <c:pt idx="23489">
                  <c:v>-756.37404441833496</c:v>
                </c:pt>
                <c:pt idx="23490">
                  <c:v>-756.37249469757103</c:v>
                </c:pt>
                <c:pt idx="23491">
                  <c:v>-756.37082576751698</c:v>
                </c:pt>
                <c:pt idx="23492">
                  <c:v>-756.36921644210804</c:v>
                </c:pt>
                <c:pt idx="23493">
                  <c:v>-756.36766672134399</c:v>
                </c:pt>
                <c:pt idx="23494">
                  <c:v>-756.36605739593494</c:v>
                </c:pt>
                <c:pt idx="23495">
                  <c:v>-756.36438846588203</c:v>
                </c:pt>
                <c:pt idx="23496">
                  <c:v>-756.36230230331398</c:v>
                </c:pt>
                <c:pt idx="23497">
                  <c:v>-756.35967969894398</c:v>
                </c:pt>
                <c:pt idx="23498">
                  <c:v>-756.35634183883701</c:v>
                </c:pt>
                <c:pt idx="23499">
                  <c:v>-756.35246753692604</c:v>
                </c:pt>
                <c:pt idx="23500">
                  <c:v>-756.348056793213</c:v>
                </c:pt>
                <c:pt idx="23501">
                  <c:v>-756.34352684020996</c:v>
                </c:pt>
                <c:pt idx="23502">
                  <c:v>-756.33923530578602</c:v>
                </c:pt>
                <c:pt idx="23503">
                  <c:v>-756.33583784103405</c:v>
                </c:pt>
                <c:pt idx="23504">
                  <c:v>-756.33375167846702</c:v>
                </c:pt>
                <c:pt idx="23505">
                  <c:v>-756.33321523666405</c:v>
                </c:pt>
                <c:pt idx="23506">
                  <c:v>-756.33440732956001</c:v>
                </c:pt>
                <c:pt idx="23507">
                  <c:v>-756.337327957154</c:v>
                </c:pt>
                <c:pt idx="23508">
                  <c:v>-756.34155988693306</c:v>
                </c:pt>
                <c:pt idx="23509">
                  <c:v>-756.34668588638306</c:v>
                </c:pt>
                <c:pt idx="23510">
                  <c:v>-756.35199069976795</c:v>
                </c:pt>
                <c:pt idx="23511">
                  <c:v>-756.35675907134998</c:v>
                </c:pt>
                <c:pt idx="23512">
                  <c:v>-756.36039495468196</c:v>
                </c:pt>
                <c:pt idx="23513">
                  <c:v>-756.36254072189399</c:v>
                </c:pt>
                <c:pt idx="23514">
                  <c:v>-756.36313676834095</c:v>
                </c:pt>
                <c:pt idx="23515">
                  <c:v>-756.36230230331398</c:v>
                </c:pt>
                <c:pt idx="23516">
                  <c:v>-756.36057376861595</c:v>
                </c:pt>
                <c:pt idx="23517">
                  <c:v>-756.35848760604904</c:v>
                </c:pt>
                <c:pt idx="23518">
                  <c:v>-756.356699466706</c:v>
                </c:pt>
                <c:pt idx="23519">
                  <c:v>-756.35568618774403</c:v>
                </c:pt>
                <c:pt idx="23520">
                  <c:v>-756.35574579238903</c:v>
                </c:pt>
                <c:pt idx="23521">
                  <c:v>-756.35705709457397</c:v>
                </c:pt>
                <c:pt idx="23522">
                  <c:v>-756.35944128036499</c:v>
                </c:pt>
                <c:pt idx="23523">
                  <c:v>-756.36271953582798</c:v>
                </c:pt>
                <c:pt idx="23524">
                  <c:v>-756.36665344238304</c:v>
                </c:pt>
                <c:pt idx="23525">
                  <c:v>-756.37082576751698</c:v>
                </c:pt>
                <c:pt idx="23526">
                  <c:v>-756.37481927871704</c:v>
                </c:pt>
                <c:pt idx="23527">
                  <c:v>-756.37839555740402</c:v>
                </c:pt>
                <c:pt idx="23528">
                  <c:v>-756.381435394287</c:v>
                </c:pt>
                <c:pt idx="23529">
                  <c:v>-756.38399839401302</c:v>
                </c:pt>
                <c:pt idx="23530">
                  <c:v>-756.38632297515903</c:v>
                </c:pt>
                <c:pt idx="23531">
                  <c:v>-756.38840913772594</c:v>
                </c:pt>
                <c:pt idx="23532">
                  <c:v>-756.39007806778</c:v>
                </c:pt>
                <c:pt idx="23533">
                  <c:v>-756.39127016067505</c:v>
                </c:pt>
                <c:pt idx="23534">
                  <c:v>-756.39186620712303</c:v>
                </c:pt>
                <c:pt idx="23535">
                  <c:v>-756.39192581176803</c:v>
                </c:pt>
                <c:pt idx="23536">
                  <c:v>-756.39150857925404</c:v>
                </c:pt>
                <c:pt idx="23537">
                  <c:v>-756.39067411422798</c:v>
                </c:pt>
                <c:pt idx="23538">
                  <c:v>-756.38954162597702</c:v>
                </c:pt>
                <c:pt idx="23539">
                  <c:v>-756.38805150985695</c:v>
                </c:pt>
                <c:pt idx="23540">
                  <c:v>-756.38644218444801</c:v>
                </c:pt>
                <c:pt idx="23541">
                  <c:v>-756.38483285903999</c:v>
                </c:pt>
                <c:pt idx="23542">
                  <c:v>-756.38322353363105</c:v>
                </c:pt>
                <c:pt idx="23543">
                  <c:v>-756.38167381286598</c:v>
                </c:pt>
                <c:pt idx="23544">
                  <c:v>-756.38006448745705</c:v>
                </c:pt>
                <c:pt idx="23545">
                  <c:v>-756.37821674346901</c:v>
                </c:pt>
                <c:pt idx="23546">
                  <c:v>-756.376011371613</c:v>
                </c:pt>
                <c:pt idx="23547">
                  <c:v>-756.37350797653198</c:v>
                </c:pt>
                <c:pt idx="23548">
                  <c:v>-756.37070655822799</c:v>
                </c:pt>
                <c:pt idx="23549">
                  <c:v>-756.367845535279</c:v>
                </c:pt>
                <c:pt idx="23550">
                  <c:v>-756.36540174484298</c:v>
                </c:pt>
                <c:pt idx="23551">
                  <c:v>-756.36373281478905</c:v>
                </c:pt>
                <c:pt idx="23552">
                  <c:v>-756.36301755905197</c:v>
                </c:pt>
                <c:pt idx="23553">
                  <c:v>-756.36337518692005</c:v>
                </c:pt>
                <c:pt idx="23554">
                  <c:v>-756.36462688446102</c:v>
                </c:pt>
                <c:pt idx="23555">
                  <c:v>-756.36665344238304</c:v>
                </c:pt>
                <c:pt idx="23556">
                  <c:v>-756.36903762817406</c:v>
                </c:pt>
                <c:pt idx="23557">
                  <c:v>-756.37136220931995</c:v>
                </c:pt>
                <c:pt idx="23558">
                  <c:v>-756.37315034866401</c:v>
                </c:pt>
                <c:pt idx="23559">
                  <c:v>-756.37404441833496</c:v>
                </c:pt>
                <c:pt idx="23560">
                  <c:v>-756.37386560440098</c:v>
                </c:pt>
                <c:pt idx="23561">
                  <c:v>-756.37249469757103</c:v>
                </c:pt>
                <c:pt idx="23562">
                  <c:v>-756.36993169784603</c:v>
                </c:pt>
                <c:pt idx="23563">
                  <c:v>-756.36641502380405</c:v>
                </c:pt>
                <c:pt idx="23564">
                  <c:v>-756.36230230331398</c:v>
                </c:pt>
                <c:pt idx="23565">
                  <c:v>-756.35789155960094</c:v>
                </c:pt>
                <c:pt idx="23566">
                  <c:v>-756.353659629822</c:v>
                </c:pt>
                <c:pt idx="23567">
                  <c:v>-756.34990453720104</c:v>
                </c:pt>
                <c:pt idx="23568">
                  <c:v>-756.34686470031795</c:v>
                </c:pt>
                <c:pt idx="23569">
                  <c:v>-756.34465932846103</c:v>
                </c:pt>
                <c:pt idx="23570">
                  <c:v>-756.34346723556496</c:v>
                </c:pt>
                <c:pt idx="23571">
                  <c:v>-756.34334802627598</c:v>
                </c:pt>
                <c:pt idx="23572">
                  <c:v>-756.34430170059204</c:v>
                </c:pt>
                <c:pt idx="23573">
                  <c:v>-756.34614944457996</c:v>
                </c:pt>
                <c:pt idx="23574">
                  <c:v>-756.34871244430599</c:v>
                </c:pt>
                <c:pt idx="23575">
                  <c:v>-756.35145425796497</c:v>
                </c:pt>
                <c:pt idx="23576">
                  <c:v>-756.35419607162498</c:v>
                </c:pt>
                <c:pt idx="23577">
                  <c:v>-756.356639862061</c:v>
                </c:pt>
                <c:pt idx="23578">
                  <c:v>-756.35866641998302</c:v>
                </c:pt>
                <c:pt idx="23579">
                  <c:v>-756.36021614074696</c:v>
                </c:pt>
                <c:pt idx="23580">
                  <c:v>-756.36099100112904</c:v>
                </c:pt>
                <c:pt idx="23581">
                  <c:v>-756.36099100112904</c:v>
                </c:pt>
                <c:pt idx="23582">
                  <c:v>-756.36015653610298</c:v>
                </c:pt>
                <c:pt idx="23583">
                  <c:v>-756.35872602462803</c:v>
                </c:pt>
                <c:pt idx="23584">
                  <c:v>-756.356639862061</c:v>
                </c:pt>
                <c:pt idx="23585">
                  <c:v>-756.35407686233498</c:v>
                </c:pt>
                <c:pt idx="23586">
                  <c:v>-756.35085821151802</c:v>
                </c:pt>
                <c:pt idx="23587">
                  <c:v>-756.34710311889705</c:v>
                </c:pt>
                <c:pt idx="23588">
                  <c:v>-756.34299039840698</c:v>
                </c:pt>
                <c:pt idx="23589">
                  <c:v>-756.33887767791805</c:v>
                </c:pt>
                <c:pt idx="23590">
                  <c:v>-756.33518218994197</c:v>
                </c:pt>
                <c:pt idx="23591">
                  <c:v>-756.33196353912399</c:v>
                </c:pt>
                <c:pt idx="23592">
                  <c:v>-756.32934093475399</c:v>
                </c:pt>
                <c:pt idx="23593">
                  <c:v>-756.32737398147594</c:v>
                </c:pt>
                <c:pt idx="23594">
                  <c:v>-756.326181888581</c:v>
                </c:pt>
                <c:pt idx="23595">
                  <c:v>-756.32576465606701</c:v>
                </c:pt>
                <c:pt idx="23596">
                  <c:v>-756.32624149322498</c:v>
                </c:pt>
                <c:pt idx="23597">
                  <c:v>-756.32737398147594</c:v>
                </c:pt>
                <c:pt idx="23598">
                  <c:v>-756.32880449295101</c:v>
                </c:pt>
                <c:pt idx="23599">
                  <c:v>-756.33029460907005</c:v>
                </c:pt>
                <c:pt idx="23600">
                  <c:v>-756.331605911255</c:v>
                </c:pt>
                <c:pt idx="23601">
                  <c:v>-756.33273839950596</c:v>
                </c:pt>
                <c:pt idx="23602">
                  <c:v>-756.33375167846702</c:v>
                </c:pt>
                <c:pt idx="23603">
                  <c:v>-756.334645748139</c:v>
                </c:pt>
                <c:pt idx="23604">
                  <c:v>-756.33530139923096</c:v>
                </c:pt>
                <c:pt idx="23605">
                  <c:v>-756.33583784103405</c:v>
                </c:pt>
                <c:pt idx="23606">
                  <c:v>-756.33637428283703</c:v>
                </c:pt>
                <c:pt idx="23607">
                  <c:v>-756.337208747864</c:v>
                </c:pt>
                <c:pt idx="23608">
                  <c:v>-756.33846044540405</c:v>
                </c:pt>
                <c:pt idx="23609">
                  <c:v>-756.34018898010299</c:v>
                </c:pt>
                <c:pt idx="23610">
                  <c:v>-756.342394351959</c:v>
                </c:pt>
                <c:pt idx="23611">
                  <c:v>-756.34495735168503</c:v>
                </c:pt>
                <c:pt idx="23612">
                  <c:v>-756.34757995605503</c:v>
                </c:pt>
                <c:pt idx="23613">
                  <c:v>-756.35008335113503</c:v>
                </c:pt>
                <c:pt idx="23614">
                  <c:v>-756.35216951370296</c:v>
                </c:pt>
                <c:pt idx="23615">
                  <c:v>-756.353659629822</c:v>
                </c:pt>
                <c:pt idx="23616">
                  <c:v>-756.35431528091499</c:v>
                </c:pt>
                <c:pt idx="23617">
                  <c:v>-756.35413646697998</c:v>
                </c:pt>
                <c:pt idx="23618">
                  <c:v>-756.35306358337402</c:v>
                </c:pt>
                <c:pt idx="23619">
                  <c:v>-756.35121583938599</c:v>
                </c:pt>
                <c:pt idx="23620">
                  <c:v>-756.34877204894997</c:v>
                </c:pt>
                <c:pt idx="23621">
                  <c:v>-756.34591102600098</c:v>
                </c:pt>
                <c:pt idx="23622">
                  <c:v>-756.34275197982799</c:v>
                </c:pt>
                <c:pt idx="23623">
                  <c:v>-756.33947372436501</c:v>
                </c:pt>
                <c:pt idx="23624">
                  <c:v>-756.33613586425804</c:v>
                </c:pt>
                <c:pt idx="23625">
                  <c:v>-756.33297681808494</c:v>
                </c:pt>
                <c:pt idx="23626">
                  <c:v>-756.33017539978005</c:v>
                </c:pt>
                <c:pt idx="23627">
                  <c:v>-756.32779121398903</c:v>
                </c:pt>
                <c:pt idx="23628">
                  <c:v>-756.326181888581</c:v>
                </c:pt>
                <c:pt idx="23629">
                  <c:v>-756.32534742355404</c:v>
                </c:pt>
                <c:pt idx="23630">
                  <c:v>-756.32546663284302</c:v>
                </c:pt>
                <c:pt idx="23631">
                  <c:v>-756.32665872573898</c:v>
                </c:pt>
                <c:pt idx="23632">
                  <c:v>-756.32874488830601</c:v>
                </c:pt>
                <c:pt idx="23633">
                  <c:v>-756.3316655159</c:v>
                </c:pt>
                <c:pt idx="23634">
                  <c:v>-756.33500337600697</c:v>
                </c:pt>
                <c:pt idx="23635">
                  <c:v>-756.33852005004906</c:v>
                </c:pt>
                <c:pt idx="23636">
                  <c:v>-756.34191751480103</c:v>
                </c:pt>
                <c:pt idx="23637">
                  <c:v>-756.34501695633003</c:v>
                </c:pt>
                <c:pt idx="23638">
                  <c:v>-756.34775876998901</c:v>
                </c:pt>
                <c:pt idx="23639">
                  <c:v>-756.35008335113503</c:v>
                </c:pt>
                <c:pt idx="23640">
                  <c:v>-756.35199069976795</c:v>
                </c:pt>
                <c:pt idx="23641">
                  <c:v>-756.353600025177</c:v>
                </c:pt>
                <c:pt idx="23642">
                  <c:v>-756.35491132736195</c:v>
                </c:pt>
                <c:pt idx="23643">
                  <c:v>-756.35616302490303</c:v>
                </c:pt>
                <c:pt idx="23644">
                  <c:v>-756.35717630386398</c:v>
                </c:pt>
                <c:pt idx="23645">
                  <c:v>-756.35807037353504</c:v>
                </c:pt>
                <c:pt idx="23646">
                  <c:v>-756.35878562927303</c:v>
                </c:pt>
                <c:pt idx="23647">
                  <c:v>-756.359202861786</c:v>
                </c:pt>
                <c:pt idx="23648">
                  <c:v>-756.35938167571999</c:v>
                </c:pt>
                <c:pt idx="23649">
                  <c:v>-756.359202861786</c:v>
                </c:pt>
                <c:pt idx="23650">
                  <c:v>-756.35842800140404</c:v>
                </c:pt>
                <c:pt idx="23651">
                  <c:v>-756.35711669921898</c:v>
                </c:pt>
                <c:pt idx="23652">
                  <c:v>-756.35532855987606</c:v>
                </c:pt>
                <c:pt idx="23653">
                  <c:v>-756.35318279266403</c:v>
                </c:pt>
                <c:pt idx="23654">
                  <c:v>-756.35079860687301</c:v>
                </c:pt>
                <c:pt idx="23655">
                  <c:v>-756.34823560714699</c:v>
                </c:pt>
                <c:pt idx="23656">
                  <c:v>-756.34573221206699</c:v>
                </c:pt>
                <c:pt idx="23657">
                  <c:v>-756.34334802627598</c:v>
                </c:pt>
                <c:pt idx="23658">
                  <c:v>-756.34138107299805</c:v>
                </c:pt>
                <c:pt idx="23659">
                  <c:v>-756.34006977081299</c:v>
                </c:pt>
                <c:pt idx="23660">
                  <c:v>-756.33959293365501</c:v>
                </c:pt>
                <c:pt idx="23661">
                  <c:v>-756.34001016616799</c:v>
                </c:pt>
                <c:pt idx="23662">
                  <c:v>-756.34114265441895</c:v>
                </c:pt>
                <c:pt idx="23663">
                  <c:v>-756.342871189118</c:v>
                </c:pt>
                <c:pt idx="23664">
                  <c:v>-756.34483814239502</c:v>
                </c:pt>
                <c:pt idx="23665">
                  <c:v>-756.34674549102795</c:v>
                </c:pt>
                <c:pt idx="23666">
                  <c:v>-756.34829521179199</c:v>
                </c:pt>
                <c:pt idx="23667">
                  <c:v>-756.34918928146396</c:v>
                </c:pt>
                <c:pt idx="23668">
                  <c:v>-756.34924888610897</c:v>
                </c:pt>
                <c:pt idx="23669">
                  <c:v>-756.348414421082</c:v>
                </c:pt>
                <c:pt idx="23670">
                  <c:v>-756.34656667709396</c:v>
                </c:pt>
                <c:pt idx="23671">
                  <c:v>-756.34370565414395</c:v>
                </c:pt>
                <c:pt idx="23672">
                  <c:v>-756.34012937545799</c:v>
                </c:pt>
                <c:pt idx="23673">
                  <c:v>-756.33601665496803</c:v>
                </c:pt>
                <c:pt idx="23674">
                  <c:v>-756.331725120545</c:v>
                </c:pt>
                <c:pt idx="23675">
                  <c:v>-756.32755279541004</c:v>
                </c:pt>
                <c:pt idx="23676">
                  <c:v>-756.32373809814499</c:v>
                </c:pt>
                <c:pt idx="23677">
                  <c:v>-756.320519447327</c:v>
                </c:pt>
                <c:pt idx="23678">
                  <c:v>-756.31807565689098</c:v>
                </c:pt>
                <c:pt idx="23679">
                  <c:v>-756.31652593612705</c:v>
                </c:pt>
                <c:pt idx="23680">
                  <c:v>-756.31604909896896</c:v>
                </c:pt>
                <c:pt idx="23681">
                  <c:v>-756.31652593612705</c:v>
                </c:pt>
                <c:pt idx="23682">
                  <c:v>-756.31819486618099</c:v>
                </c:pt>
                <c:pt idx="23683">
                  <c:v>-756.32087707519599</c:v>
                </c:pt>
                <c:pt idx="23684">
                  <c:v>-756.32445335388195</c:v>
                </c:pt>
                <c:pt idx="23685">
                  <c:v>-756.328685283661</c:v>
                </c:pt>
                <c:pt idx="23686">
                  <c:v>-756.33315563201904</c:v>
                </c:pt>
                <c:pt idx="23687">
                  <c:v>-756.33768558502197</c:v>
                </c:pt>
                <c:pt idx="23688">
                  <c:v>-756.34185791015602</c:v>
                </c:pt>
                <c:pt idx="23689">
                  <c:v>-756.34567260742199</c:v>
                </c:pt>
                <c:pt idx="23690">
                  <c:v>-756.34889125823997</c:v>
                </c:pt>
                <c:pt idx="23691">
                  <c:v>-756.35151386260998</c:v>
                </c:pt>
                <c:pt idx="23692">
                  <c:v>-756.35348081588802</c:v>
                </c:pt>
                <c:pt idx="23693">
                  <c:v>-756.35497093200695</c:v>
                </c:pt>
                <c:pt idx="23694">
                  <c:v>-756.35628223419201</c:v>
                </c:pt>
                <c:pt idx="23695">
                  <c:v>-756.35765314102196</c:v>
                </c:pt>
                <c:pt idx="23696">
                  <c:v>-756.35932207107601</c:v>
                </c:pt>
                <c:pt idx="23697">
                  <c:v>-756.36122941970802</c:v>
                </c:pt>
                <c:pt idx="23698">
                  <c:v>-756.36319637298595</c:v>
                </c:pt>
                <c:pt idx="23699">
                  <c:v>-756.36492490768501</c:v>
                </c:pt>
                <c:pt idx="23700">
                  <c:v>-756.36599779129006</c:v>
                </c:pt>
                <c:pt idx="23701">
                  <c:v>-756.36617660522495</c:v>
                </c:pt>
                <c:pt idx="23702">
                  <c:v>-756.36522293090798</c:v>
                </c:pt>
                <c:pt idx="23703">
                  <c:v>-756.36307716369595</c:v>
                </c:pt>
                <c:pt idx="23704">
                  <c:v>-756.35985851287899</c:v>
                </c:pt>
                <c:pt idx="23705">
                  <c:v>-756.35568618774403</c:v>
                </c:pt>
                <c:pt idx="23706">
                  <c:v>-756.35079860687301</c:v>
                </c:pt>
                <c:pt idx="23707">
                  <c:v>-756.34567260742199</c:v>
                </c:pt>
                <c:pt idx="23708">
                  <c:v>-756.34060621261597</c:v>
                </c:pt>
                <c:pt idx="23709">
                  <c:v>-756.33613586425804</c:v>
                </c:pt>
                <c:pt idx="23710">
                  <c:v>-756.33244037628197</c:v>
                </c:pt>
                <c:pt idx="23711">
                  <c:v>-756.32957935333297</c:v>
                </c:pt>
                <c:pt idx="23712">
                  <c:v>-756.32743358612095</c:v>
                </c:pt>
                <c:pt idx="23713">
                  <c:v>-756.326003074646</c:v>
                </c:pt>
                <c:pt idx="23714">
                  <c:v>-756.32528781890903</c:v>
                </c:pt>
                <c:pt idx="23715">
                  <c:v>-756.32528781890903</c:v>
                </c:pt>
                <c:pt idx="23716">
                  <c:v>-756.326062679291</c:v>
                </c:pt>
                <c:pt idx="23717">
                  <c:v>-756.32761240005505</c:v>
                </c:pt>
                <c:pt idx="23718">
                  <c:v>-756.32993698120094</c:v>
                </c:pt>
                <c:pt idx="23719">
                  <c:v>-756.33297681808494</c:v>
                </c:pt>
                <c:pt idx="23720">
                  <c:v>-756.33679151535102</c:v>
                </c:pt>
                <c:pt idx="23721">
                  <c:v>-756.34132146835304</c:v>
                </c:pt>
                <c:pt idx="23722">
                  <c:v>-756.34656667709396</c:v>
                </c:pt>
                <c:pt idx="23723">
                  <c:v>-756.35240793228195</c:v>
                </c:pt>
                <c:pt idx="23724">
                  <c:v>-756.35866641998302</c:v>
                </c:pt>
                <c:pt idx="23725">
                  <c:v>-756.36528253555298</c:v>
                </c:pt>
                <c:pt idx="23726">
                  <c:v>-756.37213706970203</c:v>
                </c:pt>
                <c:pt idx="23727">
                  <c:v>-756.37905120849598</c:v>
                </c:pt>
                <c:pt idx="23728">
                  <c:v>-756.38596534729004</c:v>
                </c:pt>
                <c:pt idx="23729">
                  <c:v>-756.39258146285999</c:v>
                </c:pt>
                <c:pt idx="23730">
                  <c:v>-756.39866113662697</c:v>
                </c:pt>
                <c:pt idx="23731">
                  <c:v>-756.40372753143299</c:v>
                </c:pt>
                <c:pt idx="23732">
                  <c:v>-756.40760183334396</c:v>
                </c:pt>
                <c:pt idx="23733">
                  <c:v>-756.41004562377998</c:v>
                </c:pt>
                <c:pt idx="23734">
                  <c:v>-756.41099929809604</c:v>
                </c:pt>
                <c:pt idx="23735">
                  <c:v>-756.41034364700295</c:v>
                </c:pt>
                <c:pt idx="23736">
                  <c:v>-756.40819787979103</c:v>
                </c:pt>
                <c:pt idx="23737">
                  <c:v>-756.40474081039395</c:v>
                </c:pt>
                <c:pt idx="23738">
                  <c:v>-756.40050888061501</c:v>
                </c:pt>
                <c:pt idx="23739">
                  <c:v>-756.39603853225697</c:v>
                </c:pt>
                <c:pt idx="23740">
                  <c:v>-756.39186620712303</c:v>
                </c:pt>
                <c:pt idx="23741">
                  <c:v>-756.38858795166004</c:v>
                </c:pt>
                <c:pt idx="23742">
                  <c:v>-756.38650178909302</c:v>
                </c:pt>
                <c:pt idx="23743">
                  <c:v>-756.38566732406605</c:v>
                </c:pt>
                <c:pt idx="23744">
                  <c:v>-756.38614416122505</c:v>
                </c:pt>
                <c:pt idx="23745">
                  <c:v>-756.38775348663398</c:v>
                </c:pt>
                <c:pt idx="23746">
                  <c:v>-756.390137672425</c:v>
                </c:pt>
                <c:pt idx="23747">
                  <c:v>-756.39293909072899</c:v>
                </c:pt>
                <c:pt idx="23748">
                  <c:v>-756.39556169509899</c:v>
                </c:pt>
                <c:pt idx="23749">
                  <c:v>-756.39758825302101</c:v>
                </c:pt>
                <c:pt idx="23750">
                  <c:v>-756.39848232269298</c:v>
                </c:pt>
                <c:pt idx="23751">
                  <c:v>-756.39794588089001</c:v>
                </c:pt>
                <c:pt idx="23752">
                  <c:v>-756.39585971832298</c:v>
                </c:pt>
                <c:pt idx="23753">
                  <c:v>-756.392283439636</c:v>
                </c:pt>
                <c:pt idx="23754">
                  <c:v>-756.38757467269897</c:v>
                </c:pt>
                <c:pt idx="23755">
                  <c:v>-756.38191223144599</c:v>
                </c:pt>
                <c:pt idx="23756">
                  <c:v>-756.375832557678</c:v>
                </c:pt>
                <c:pt idx="23757">
                  <c:v>-756.36957406997703</c:v>
                </c:pt>
                <c:pt idx="23758">
                  <c:v>-756.36367321014404</c:v>
                </c:pt>
                <c:pt idx="23759">
                  <c:v>-756.35860681533802</c:v>
                </c:pt>
                <c:pt idx="23760">
                  <c:v>-756.35467290878296</c:v>
                </c:pt>
                <c:pt idx="23761">
                  <c:v>-756.35205030441296</c:v>
                </c:pt>
                <c:pt idx="23762">
                  <c:v>-756.35085821151802</c:v>
                </c:pt>
                <c:pt idx="23763">
                  <c:v>-756.35085821151802</c:v>
                </c:pt>
                <c:pt idx="23764">
                  <c:v>-756.35193109512397</c:v>
                </c:pt>
                <c:pt idx="23765">
                  <c:v>-756.35383844375599</c:v>
                </c:pt>
                <c:pt idx="23766">
                  <c:v>-756.35640144348201</c:v>
                </c:pt>
                <c:pt idx="23767">
                  <c:v>-756.35950088500999</c:v>
                </c:pt>
                <c:pt idx="23768">
                  <c:v>-756.36289834976196</c:v>
                </c:pt>
                <c:pt idx="23769">
                  <c:v>-756.36641502380405</c:v>
                </c:pt>
                <c:pt idx="23770">
                  <c:v>-756.36993169784603</c:v>
                </c:pt>
                <c:pt idx="23771">
                  <c:v>-756.373329162598</c:v>
                </c:pt>
                <c:pt idx="23772">
                  <c:v>-756.37654781341598</c:v>
                </c:pt>
                <c:pt idx="23773">
                  <c:v>-756.37958765029896</c:v>
                </c:pt>
                <c:pt idx="23774">
                  <c:v>-756.38226985931396</c:v>
                </c:pt>
                <c:pt idx="23775">
                  <c:v>-756.384475231171</c:v>
                </c:pt>
                <c:pt idx="23776">
                  <c:v>-756.38602495193504</c:v>
                </c:pt>
                <c:pt idx="23777">
                  <c:v>-756.38674020767201</c:v>
                </c:pt>
                <c:pt idx="23778">
                  <c:v>-756.38662099838302</c:v>
                </c:pt>
                <c:pt idx="23779">
                  <c:v>-756.38584613800106</c:v>
                </c:pt>
                <c:pt idx="23780">
                  <c:v>-756.38465404510498</c:v>
                </c:pt>
                <c:pt idx="23781">
                  <c:v>-756.38346195221004</c:v>
                </c:pt>
                <c:pt idx="23782">
                  <c:v>-756.38250827789295</c:v>
                </c:pt>
                <c:pt idx="23783">
                  <c:v>-756.38197183608997</c:v>
                </c:pt>
                <c:pt idx="23784">
                  <c:v>-756.38203144073498</c:v>
                </c:pt>
                <c:pt idx="23785">
                  <c:v>-756.38262748718296</c:v>
                </c:pt>
                <c:pt idx="23786">
                  <c:v>-756.38370037078903</c:v>
                </c:pt>
                <c:pt idx="23787">
                  <c:v>-756.38519048690796</c:v>
                </c:pt>
                <c:pt idx="23788">
                  <c:v>-756.38674020767201</c:v>
                </c:pt>
                <c:pt idx="23789">
                  <c:v>-756.38817071914696</c:v>
                </c:pt>
                <c:pt idx="23790">
                  <c:v>-756.38906478881904</c:v>
                </c:pt>
                <c:pt idx="23791">
                  <c:v>-756.38918399810802</c:v>
                </c:pt>
                <c:pt idx="23792">
                  <c:v>-756.38823032379196</c:v>
                </c:pt>
                <c:pt idx="23793">
                  <c:v>-756.38632297515903</c:v>
                </c:pt>
                <c:pt idx="23794">
                  <c:v>-756.38352155685402</c:v>
                </c:pt>
                <c:pt idx="23795">
                  <c:v>-756.38018369674705</c:v>
                </c:pt>
                <c:pt idx="23796">
                  <c:v>-756.37654781341598</c:v>
                </c:pt>
                <c:pt idx="23797">
                  <c:v>-756.37285232544002</c:v>
                </c:pt>
                <c:pt idx="23798">
                  <c:v>-756.36957406997703</c:v>
                </c:pt>
                <c:pt idx="23799">
                  <c:v>-756.36701107025203</c:v>
                </c:pt>
                <c:pt idx="23800">
                  <c:v>-756.36587858200096</c:v>
                </c:pt>
                <c:pt idx="23801">
                  <c:v>-756.36641502380405</c:v>
                </c:pt>
                <c:pt idx="23802">
                  <c:v>-756.36879920959495</c:v>
                </c:pt>
                <c:pt idx="23803">
                  <c:v>-756.37267351150501</c:v>
                </c:pt>
                <c:pt idx="23804">
                  <c:v>-756.37756109237705</c:v>
                </c:pt>
                <c:pt idx="23805">
                  <c:v>-756.38286590576195</c:v>
                </c:pt>
                <c:pt idx="23806">
                  <c:v>-756.38811111450195</c:v>
                </c:pt>
                <c:pt idx="23807">
                  <c:v>-756.39287948608398</c:v>
                </c:pt>
                <c:pt idx="23808">
                  <c:v>-756.39681339263905</c:v>
                </c:pt>
                <c:pt idx="23809">
                  <c:v>-756.39967441558895</c:v>
                </c:pt>
                <c:pt idx="23810">
                  <c:v>-756.40140295028698</c:v>
                </c:pt>
                <c:pt idx="23811">
                  <c:v>-756.40241622924805</c:v>
                </c:pt>
                <c:pt idx="23812">
                  <c:v>-756.40307188034103</c:v>
                </c:pt>
                <c:pt idx="23813">
                  <c:v>-756.40402555465698</c:v>
                </c:pt>
                <c:pt idx="23814">
                  <c:v>-756.40557527542103</c:v>
                </c:pt>
                <c:pt idx="23815">
                  <c:v>-756.40784025192295</c:v>
                </c:pt>
                <c:pt idx="23816">
                  <c:v>-756.41058206558205</c:v>
                </c:pt>
                <c:pt idx="23817">
                  <c:v>-756.41350269317604</c:v>
                </c:pt>
                <c:pt idx="23818">
                  <c:v>-756.41618490219105</c:v>
                </c:pt>
                <c:pt idx="23819">
                  <c:v>-756.41839027404797</c:v>
                </c:pt>
                <c:pt idx="23820">
                  <c:v>-756.41976118087803</c:v>
                </c:pt>
                <c:pt idx="23821">
                  <c:v>-756.42005920410202</c:v>
                </c:pt>
                <c:pt idx="23822">
                  <c:v>-756.41928434372005</c:v>
                </c:pt>
                <c:pt idx="23823">
                  <c:v>-756.41749620437599</c:v>
                </c:pt>
                <c:pt idx="23824">
                  <c:v>-756.41523122787498</c:v>
                </c:pt>
                <c:pt idx="23825">
                  <c:v>-756.41296625137397</c:v>
                </c:pt>
                <c:pt idx="23826">
                  <c:v>-756.41123771667503</c:v>
                </c:pt>
                <c:pt idx="23827">
                  <c:v>-756.41034364700295</c:v>
                </c:pt>
                <c:pt idx="23828">
                  <c:v>-756.41034364700295</c:v>
                </c:pt>
                <c:pt idx="23829">
                  <c:v>-756.41105890274105</c:v>
                </c:pt>
                <c:pt idx="23830">
                  <c:v>-756.41231060028099</c:v>
                </c:pt>
                <c:pt idx="23831">
                  <c:v>-756.41391992569004</c:v>
                </c:pt>
                <c:pt idx="23832">
                  <c:v>-756.41558885574398</c:v>
                </c:pt>
                <c:pt idx="23833">
                  <c:v>-756.41707897186302</c:v>
                </c:pt>
                <c:pt idx="23834">
                  <c:v>-756.41797304153499</c:v>
                </c:pt>
                <c:pt idx="23835">
                  <c:v>-756.41809225082397</c:v>
                </c:pt>
                <c:pt idx="23836">
                  <c:v>-756.417675018311</c:v>
                </c:pt>
                <c:pt idx="23837">
                  <c:v>-756.41707897186302</c:v>
                </c:pt>
                <c:pt idx="23838">
                  <c:v>-756.41672134399403</c:v>
                </c:pt>
                <c:pt idx="23839">
                  <c:v>-756.41690015792904</c:v>
                </c:pt>
                <c:pt idx="23840">
                  <c:v>-756.417675018311</c:v>
                </c:pt>
                <c:pt idx="23841">
                  <c:v>-756.41880750656105</c:v>
                </c:pt>
                <c:pt idx="23842">
                  <c:v>-756.420178413391</c:v>
                </c:pt>
                <c:pt idx="23843">
                  <c:v>-756.42148971557594</c:v>
                </c:pt>
                <c:pt idx="23844">
                  <c:v>-756.42250299453804</c:v>
                </c:pt>
                <c:pt idx="23845">
                  <c:v>-756.42292022705101</c:v>
                </c:pt>
                <c:pt idx="23846">
                  <c:v>-756.42268180847202</c:v>
                </c:pt>
                <c:pt idx="23847">
                  <c:v>-756.42160892486595</c:v>
                </c:pt>
                <c:pt idx="23848">
                  <c:v>-756.41982078552303</c:v>
                </c:pt>
                <c:pt idx="23849">
                  <c:v>-756.417734622956</c:v>
                </c:pt>
                <c:pt idx="23850">
                  <c:v>-756.41558885574398</c:v>
                </c:pt>
                <c:pt idx="23851">
                  <c:v>-756.41391992569004</c:v>
                </c:pt>
                <c:pt idx="23852">
                  <c:v>-756.41284704208397</c:v>
                </c:pt>
                <c:pt idx="23853">
                  <c:v>-756.41248941421497</c:v>
                </c:pt>
                <c:pt idx="23854">
                  <c:v>-756.41272783279396</c:v>
                </c:pt>
                <c:pt idx="23855">
                  <c:v>-756.41338348388695</c:v>
                </c:pt>
                <c:pt idx="23856">
                  <c:v>-756.41409873962402</c:v>
                </c:pt>
                <c:pt idx="23857">
                  <c:v>-756.41475439071701</c:v>
                </c:pt>
                <c:pt idx="23858">
                  <c:v>-756.41529083251999</c:v>
                </c:pt>
                <c:pt idx="23859">
                  <c:v>-756.41564846038796</c:v>
                </c:pt>
                <c:pt idx="23860">
                  <c:v>-756.41588687896694</c:v>
                </c:pt>
                <c:pt idx="23861">
                  <c:v>-756.41606569290195</c:v>
                </c:pt>
                <c:pt idx="23862">
                  <c:v>-756.41630411148105</c:v>
                </c:pt>
                <c:pt idx="23863">
                  <c:v>-756.41666173935005</c:v>
                </c:pt>
                <c:pt idx="23864">
                  <c:v>-756.41713857650802</c:v>
                </c:pt>
                <c:pt idx="23865">
                  <c:v>-756.41785383224499</c:v>
                </c:pt>
                <c:pt idx="23866">
                  <c:v>-756.41850948333797</c:v>
                </c:pt>
                <c:pt idx="23867">
                  <c:v>-756.41898632049595</c:v>
                </c:pt>
                <c:pt idx="23868">
                  <c:v>-756.41904592514095</c:v>
                </c:pt>
                <c:pt idx="23869">
                  <c:v>-756.41868829727196</c:v>
                </c:pt>
                <c:pt idx="23870">
                  <c:v>-756.41785383224499</c:v>
                </c:pt>
                <c:pt idx="23871">
                  <c:v>-756.41678094863903</c:v>
                </c:pt>
                <c:pt idx="23872">
                  <c:v>-756.41558885574398</c:v>
                </c:pt>
                <c:pt idx="23873">
                  <c:v>-756.41451597213802</c:v>
                </c:pt>
                <c:pt idx="23874">
                  <c:v>-756.41362190246605</c:v>
                </c:pt>
                <c:pt idx="23875">
                  <c:v>-756.41308546066296</c:v>
                </c:pt>
                <c:pt idx="23876">
                  <c:v>-756.41284704208397</c:v>
                </c:pt>
                <c:pt idx="23877">
                  <c:v>-756.41308546066296</c:v>
                </c:pt>
                <c:pt idx="23878">
                  <c:v>-756.41362190246605</c:v>
                </c:pt>
                <c:pt idx="23879">
                  <c:v>-756.41433715820301</c:v>
                </c:pt>
                <c:pt idx="23880">
                  <c:v>-756.41511201858498</c:v>
                </c:pt>
                <c:pt idx="23881">
                  <c:v>-756.41582727432296</c:v>
                </c:pt>
                <c:pt idx="23882">
                  <c:v>-756.41636371612606</c:v>
                </c:pt>
                <c:pt idx="23883">
                  <c:v>-756.41678094863903</c:v>
                </c:pt>
                <c:pt idx="23884">
                  <c:v>-756.41713857650802</c:v>
                </c:pt>
                <c:pt idx="23885">
                  <c:v>-756.41743659973201</c:v>
                </c:pt>
                <c:pt idx="23886">
                  <c:v>-756.41779422759998</c:v>
                </c:pt>
                <c:pt idx="23887">
                  <c:v>-756.41815185546898</c:v>
                </c:pt>
                <c:pt idx="23888">
                  <c:v>-756.41844987869297</c:v>
                </c:pt>
                <c:pt idx="23889">
                  <c:v>-756.41862869262695</c:v>
                </c:pt>
                <c:pt idx="23890">
                  <c:v>-756.41868829727196</c:v>
                </c:pt>
                <c:pt idx="23891">
                  <c:v>-756.41862869262695</c:v>
                </c:pt>
                <c:pt idx="23892">
                  <c:v>-756.41850948333797</c:v>
                </c:pt>
                <c:pt idx="23893">
                  <c:v>-756.41844987869297</c:v>
                </c:pt>
                <c:pt idx="23894">
                  <c:v>-756.41827106475898</c:v>
                </c:pt>
                <c:pt idx="23895">
                  <c:v>-756.41803264617897</c:v>
                </c:pt>
                <c:pt idx="23896">
                  <c:v>-756.417555809021</c:v>
                </c:pt>
                <c:pt idx="23897">
                  <c:v>-756.41684055328403</c:v>
                </c:pt>
                <c:pt idx="23898">
                  <c:v>-756.41582727432296</c:v>
                </c:pt>
                <c:pt idx="23899">
                  <c:v>-756.41445636749302</c:v>
                </c:pt>
                <c:pt idx="23900">
                  <c:v>-756.41260862350498</c:v>
                </c:pt>
                <c:pt idx="23901">
                  <c:v>-756.41034364700295</c:v>
                </c:pt>
                <c:pt idx="23902">
                  <c:v>-756.40772104263306</c:v>
                </c:pt>
                <c:pt idx="23903">
                  <c:v>-756.40515804290806</c:v>
                </c:pt>
                <c:pt idx="23904">
                  <c:v>-756.40319108963001</c:v>
                </c:pt>
                <c:pt idx="23905">
                  <c:v>-756.40217781066895</c:v>
                </c:pt>
                <c:pt idx="23906">
                  <c:v>-756.40235662460304</c:v>
                </c:pt>
                <c:pt idx="23907">
                  <c:v>-756.40372753143299</c:v>
                </c:pt>
                <c:pt idx="23908">
                  <c:v>-756.40623092651401</c:v>
                </c:pt>
                <c:pt idx="23909">
                  <c:v>-756.40956878662098</c:v>
                </c:pt>
                <c:pt idx="23910">
                  <c:v>-756.41326427459705</c:v>
                </c:pt>
                <c:pt idx="23911">
                  <c:v>-756.41695976257301</c:v>
                </c:pt>
                <c:pt idx="23912">
                  <c:v>-756.420178413391</c:v>
                </c:pt>
                <c:pt idx="23913">
                  <c:v>-756.42244338989303</c:v>
                </c:pt>
                <c:pt idx="23914">
                  <c:v>-756.42369508743298</c:v>
                </c:pt>
                <c:pt idx="23915">
                  <c:v>-756.42381429672298</c:v>
                </c:pt>
                <c:pt idx="23916">
                  <c:v>-756.42309904098499</c:v>
                </c:pt>
                <c:pt idx="23917">
                  <c:v>-756.42184734344505</c:v>
                </c:pt>
                <c:pt idx="23918">
                  <c:v>-756.42047643661499</c:v>
                </c:pt>
                <c:pt idx="23919">
                  <c:v>-756.41922473907505</c:v>
                </c:pt>
                <c:pt idx="23920">
                  <c:v>-756.41815185546898</c:v>
                </c:pt>
                <c:pt idx="23921">
                  <c:v>-756.41737699508701</c:v>
                </c:pt>
                <c:pt idx="23922">
                  <c:v>-756.41666173935005</c:v>
                </c:pt>
                <c:pt idx="23923">
                  <c:v>-756.41600608825695</c:v>
                </c:pt>
                <c:pt idx="23924">
                  <c:v>-756.41517162322998</c:v>
                </c:pt>
                <c:pt idx="23925">
                  <c:v>-756.41409873962402</c:v>
                </c:pt>
                <c:pt idx="23926">
                  <c:v>-756.41260862350498</c:v>
                </c:pt>
                <c:pt idx="23927">
                  <c:v>-756.41058206558205</c:v>
                </c:pt>
                <c:pt idx="23928">
                  <c:v>-756.40795946121204</c:v>
                </c:pt>
                <c:pt idx="23929">
                  <c:v>-756.40474081039395</c:v>
                </c:pt>
                <c:pt idx="23930">
                  <c:v>-756.400866508484</c:v>
                </c:pt>
                <c:pt idx="23931">
                  <c:v>-756.39657497405994</c:v>
                </c:pt>
                <c:pt idx="23932">
                  <c:v>-756.39210462570202</c:v>
                </c:pt>
                <c:pt idx="23933">
                  <c:v>-756.38775348663398</c:v>
                </c:pt>
                <c:pt idx="23934">
                  <c:v>-756.38381958007801</c:v>
                </c:pt>
                <c:pt idx="23935">
                  <c:v>-756.38042211532604</c:v>
                </c:pt>
                <c:pt idx="23936">
                  <c:v>-756.37785911560104</c:v>
                </c:pt>
                <c:pt idx="23937">
                  <c:v>-756.37619018554699</c:v>
                </c:pt>
                <c:pt idx="23938">
                  <c:v>-756.37547492981003</c:v>
                </c:pt>
                <c:pt idx="23939">
                  <c:v>-756.37547492981003</c:v>
                </c:pt>
                <c:pt idx="23940">
                  <c:v>-756.376011371613</c:v>
                </c:pt>
                <c:pt idx="23941">
                  <c:v>-756.37672662734997</c:v>
                </c:pt>
                <c:pt idx="23942">
                  <c:v>-756.37732267379795</c:v>
                </c:pt>
                <c:pt idx="23943">
                  <c:v>-756.37762069702205</c:v>
                </c:pt>
                <c:pt idx="23944">
                  <c:v>-756.37750148773205</c:v>
                </c:pt>
                <c:pt idx="23945">
                  <c:v>-756.37708425521896</c:v>
                </c:pt>
                <c:pt idx="23946">
                  <c:v>-756.37654781341598</c:v>
                </c:pt>
                <c:pt idx="23947">
                  <c:v>-756.37636899948097</c:v>
                </c:pt>
                <c:pt idx="23948">
                  <c:v>-756.37690544128395</c:v>
                </c:pt>
                <c:pt idx="23949">
                  <c:v>-756.37839555740402</c:v>
                </c:pt>
                <c:pt idx="23950">
                  <c:v>-756.38089895248402</c:v>
                </c:pt>
                <c:pt idx="23951">
                  <c:v>-756.384177207947</c:v>
                </c:pt>
                <c:pt idx="23952">
                  <c:v>-756.38799190521297</c:v>
                </c:pt>
                <c:pt idx="23953">
                  <c:v>-756.39198541641304</c:v>
                </c:pt>
                <c:pt idx="23954">
                  <c:v>-756.395680904389</c:v>
                </c:pt>
                <c:pt idx="23955">
                  <c:v>-756.39866113662697</c:v>
                </c:pt>
                <c:pt idx="23956">
                  <c:v>-756.40062808990501</c:v>
                </c:pt>
                <c:pt idx="23957">
                  <c:v>-756.40140295028698</c:v>
                </c:pt>
                <c:pt idx="23958">
                  <c:v>-756.40110492706299</c:v>
                </c:pt>
                <c:pt idx="23959">
                  <c:v>-756.40015125274704</c:v>
                </c:pt>
                <c:pt idx="23960">
                  <c:v>-756.39895915985096</c:v>
                </c:pt>
                <c:pt idx="23961">
                  <c:v>-756.39812469482399</c:v>
                </c:pt>
                <c:pt idx="23962">
                  <c:v>-756.39818429946899</c:v>
                </c:pt>
                <c:pt idx="23963">
                  <c:v>-756.39943599700905</c:v>
                </c:pt>
                <c:pt idx="23964">
                  <c:v>-756.40187978744495</c:v>
                </c:pt>
                <c:pt idx="23965">
                  <c:v>-756.40539646148704</c:v>
                </c:pt>
                <c:pt idx="23966">
                  <c:v>-756.40956878662098</c:v>
                </c:pt>
                <c:pt idx="23967">
                  <c:v>-756.41397953033504</c:v>
                </c:pt>
                <c:pt idx="23968">
                  <c:v>-756.41815185546898</c:v>
                </c:pt>
                <c:pt idx="23969">
                  <c:v>-756.42148971557594</c:v>
                </c:pt>
                <c:pt idx="23970">
                  <c:v>-756.42363548278797</c:v>
                </c:pt>
                <c:pt idx="23971">
                  <c:v>-756.42446994781506</c:v>
                </c:pt>
                <c:pt idx="23972">
                  <c:v>-756.42393350601196</c:v>
                </c:pt>
                <c:pt idx="23973">
                  <c:v>-756.42244338989303</c:v>
                </c:pt>
                <c:pt idx="23974">
                  <c:v>-756.42035722732601</c:v>
                </c:pt>
                <c:pt idx="23975">
                  <c:v>-756.41797304153499</c:v>
                </c:pt>
                <c:pt idx="23976">
                  <c:v>-756.41564846038796</c:v>
                </c:pt>
                <c:pt idx="23977">
                  <c:v>-756.41356229782104</c:v>
                </c:pt>
                <c:pt idx="23978">
                  <c:v>-756.41189336776802</c:v>
                </c:pt>
                <c:pt idx="23979">
                  <c:v>-756.41064167022705</c:v>
                </c:pt>
                <c:pt idx="23980">
                  <c:v>-756.40962839126598</c:v>
                </c:pt>
                <c:pt idx="23981">
                  <c:v>-756.40879392623901</c:v>
                </c:pt>
                <c:pt idx="23982">
                  <c:v>-756.40784025192295</c:v>
                </c:pt>
                <c:pt idx="23983">
                  <c:v>-756.40664815902699</c:v>
                </c:pt>
                <c:pt idx="23984">
                  <c:v>-756.40503883361805</c:v>
                </c:pt>
                <c:pt idx="23985">
                  <c:v>-756.40307188034103</c:v>
                </c:pt>
                <c:pt idx="23986">
                  <c:v>-756.40062808990501</c:v>
                </c:pt>
                <c:pt idx="23987">
                  <c:v>-756.397886276245</c:v>
                </c:pt>
                <c:pt idx="23988">
                  <c:v>-756.39484643936203</c:v>
                </c:pt>
                <c:pt idx="23989">
                  <c:v>-756.39162778854404</c:v>
                </c:pt>
                <c:pt idx="23990">
                  <c:v>-756.38840913772594</c:v>
                </c:pt>
                <c:pt idx="23991">
                  <c:v>-756.38525009155296</c:v>
                </c:pt>
                <c:pt idx="23992">
                  <c:v>-756.38238906860397</c:v>
                </c:pt>
                <c:pt idx="23993">
                  <c:v>-756.37982606887795</c:v>
                </c:pt>
                <c:pt idx="23994">
                  <c:v>-756.37773990631104</c:v>
                </c:pt>
                <c:pt idx="23995">
                  <c:v>-756.37636899948097</c:v>
                </c:pt>
                <c:pt idx="23996">
                  <c:v>-756.375892162323</c:v>
                </c:pt>
                <c:pt idx="23997">
                  <c:v>-756.37630939483699</c:v>
                </c:pt>
                <c:pt idx="23998">
                  <c:v>-756.37768030166603</c:v>
                </c:pt>
                <c:pt idx="23999">
                  <c:v>-756.37970685958896</c:v>
                </c:pt>
                <c:pt idx="24000">
                  <c:v>-756.38221025466896</c:v>
                </c:pt>
                <c:pt idx="24001">
                  <c:v>-756.38495206832897</c:v>
                </c:pt>
                <c:pt idx="24002">
                  <c:v>-756.38769388198898</c:v>
                </c:pt>
                <c:pt idx="24003">
                  <c:v>-756.39001846313499</c:v>
                </c:pt>
                <c:pt idx="24004">
                  <c:v>-756.39162778854404</c:v>
                </c:pt>
                <c:pt idx="24005">
                  <c:v>-756.39216423034702</c:v>
                </c:pt>
                <c:pt idx="24006">
                  <c:v>-756.39132976532005</c:v>
                </c:pt>
                <c:pt idx="24007">
                  <c:v>-756.38930320739803</c:v>
                </c:pt>
                <c:pt idx="24008">
                  <c:v>-756.38626337051403</c:v>
                </c:pt>
                <c:pt idx="24009">
                  <c:v>-756.38274669647205</c:v>
                </c:pt>
                <c:pt idx="24010">
                  <c:v>-756.37923002243099</c:v>
                </c:pt>
                <c:pt idx="24011">
                  <c:v>-756.37607097625801</c:v>
                </c:pt>
                <c:pt idx="24012">
                  <c:v>-756.37362718582199</c:v>
                </c:pt>
                <c:pt idx="24013">
                  <c:v>-756.37207746505806</c:v>
                </c:pt>
                <c:pt idx="24014">
                  <c:v>-756.37148141860996</c:v>
                </c:pt>
                <c:pt idx="24015">
                  <c:v>-756.37183904647804</c:v>
                </c:pt>
                <c:pt idx="24016">
                  <c:v>-756.372971534729</c:v>
                </c:pt>
                <c:pt idx="24017">
                  <c:v>-756.37446165084896</c:v>
                </c:pt>
                <c:pt idx="24018">
                  <c:v>-756.37571334838901</c:v>
                </c:pt>
                <c:pt idx="24019">
                  <c:v>-756.37636899948097</c:v>
                </c:pt>
                <c:pt idx="24020">
                  <c:v>-756.376011371613</c:v>
                </c:pt>
                <c:pt idx="24021">
                  <c:v>-756.37464046478306</c:v>
                </c:pt>
                <c:pt idx="24022">
                  <c:v>-756.37237548828102</c:v>
                </c:pt>
                <c:pt idx="24023">
                  <c:v>-756.36951446533203</c:v>
                </c:pt>
                <c:pt idx="24024">
                  <c:v>-756.36653423309303</c:v>
                </c:pt>
                <c:pt idx="24025">
                  <c:v>-756.36391162872303</c:v>
                </c:pt>
                <c:pt idx="24026">
                  <c:v>-756.36200428009101</c:v>
                </c:pt>
                <c:pt idx="24027">
                  <c:v>-756.36122941970802</c:v>
                </c:pt>
                <c:pt idx="24028">
                  <c:v>-756.36170625686702</c:v>
                </c:pt>
                <c:pt idx="24029">
                  <c:v>-756.36355400085495</c:v>
                </c:pt>
                <c:pt idx="24030">
                  <c:v>-756.36671304702804</c:v>
                </c:pt>
                <c:pt idx="24031">
                  <c:v>-756.37094497680698</c:v>
                </c:pt>
                <c:pt idx="24032">
                  <c:v>-756.375832557678</c:v>
                </c:pt>
                <c:pt idx="24033">
                  <c:v>-756.38077974319503</c:v>
                </c:pt>
                <c:pt idx="24034">
                  <c:v>-756.38530969619796</c:v>
                </c:pt>
                <c:pt idx="24035">
                  <c:v>-756.38918399810802</c:v>
                </c:pt>
                <c:pt idx="24036">
                  <c:v>-756.392283439636</c:v>
                </c:pt>
                <c:pt idx="24037">
                  <c:v>-756.39466762542702</c:v>
                </c:pt>
                <c:pt idx="24038">
                  <c:v>-756.39615774154697</c:v>
                </c:pt>
                <c:pt idx="24039">
                  <c:v>-756.39693260192905</c:v>
                </c:pt>
                <c:pt idx="24040">
                  <c:v>-756.39699220657405</c:v>
                </c:pt>
                <c:pt idx="24041">
                  <c:v>-756.39669418334995</c:v>
                </c:pt>
                <c:pt idx="24042">
                  <c:v>-756.39627695083595</c:v>
                </c:pt>
                <c:pt idx="24043">
                  <c:v>-756.39591932296798</c:v>
                </c:pt>
                <c:pt idx="24044">
                  <c:v>-756.39585971832298</c:v>
                </c:pt>
                <c:pt idx="24045">
                  <c:v>-756.39609813690197</c:v>
                </c:pt>
                <c:pt idx="24046">
                  <c:v>-756.39669418334995</c:v>
                </c:pt>
                <c:pt idx="24047">
                  <c:v>-756.39764785766602</c:v>
                </c:pt>
                <c:pt idx="24048">
                  <c:v>-756.39883995056198</c:v>
                </c:pt>
                <c:pt idx="24049">
                  <c:v>-756.40009164810203</c:v>
                </c:pt>
                <c:pt idx="24050">
                  <c:v>-756.40110492706299</c:v>
                </c:pt>
                <c:pt idx="24051">
                  <c:v>-756.40158176422096</c:v>
                </c:pt>
                <c:pt idx="24052">
                  <c:v>-756.40134334564198</c:v>
                </c:pt>
                <c:pt idx="24053">
                  <c:v>-756.40033006668102</c:v>
                </c:pt>
                <c:pt idx="24054">
                  <c:v>-756.39848232269298</c:v>
                </c:pt>
                <c:pt idx="24055">
                  <c:v>-756.39597892761299</c:v>
                </c:pt>
                <c:pt idx="24056">
                  <c:v>-756.39293909072899</c:v>
                </c:pt>
                <c:pt idx="24057">
                  <c:v>-756.38960123062202</c:v>
                </c:pt>
                <c:pt idx="24058">
                  <c:v>-756.38626337051403</c:v>
                </c:pt>
                <c:pt idx="24059">
                  <c:v>-756.38316392898605</c:v>
                </c:pt>
                <c:pt idx="24060">
                  <c:v>-756.38054132461605</c:v>
                </c:pt>
                <c:pt idx="24061">
                  <c:v>-756.37869358062801</c:v>
                </c:pt>
                <c:pt idx="24062">
                  <c:v>-756.37756109237705</c:v>
                </c:pt>
                <c:pt idx="24063">
                  <c:v>-756.37732267379795</c:v>
                </c:pt>
                <c:pt idx="24064">
                  <c:v>-756.37803792953503</c:v>
                </c:pt>
                <c:pt idx="24065">
                  <c:v>-756.37976646423397</c:v>
                </c:pt>
                <c:pt idx="24066">
                  <c:v>-756.38250827789295</c:v>
                </c:pt>
                <c:pt idx="24067">
                  <c:v>-756.38614416122505</c:v>
                </c:pt>
                <c:pt idx="24068">
                  <c:v>-756.39037609100399</c:v>
                </c:pt>
                <c:pt idx="24069">
                  <c:v>-756.39490604400703</c:v>
                </c:pt>
                <c:pt idx="24070">
                  <c:v>-756.39931678771995</c:v>
                </c:pt>
                <c:pt idx="24071">
                  <c:v>-756.40307188034103</c:v>
                </c:pt>
                <c:pt idx="24072">
                  <c:v>-756.40587329864502</c:v>
                </c:pt>
                <c:pt idx="24073">
                  <c:v>-756.40718460082996</c:v>
                </c:pt>
                <c:pt idx="24074">
                  <c:v>-756.40676736831699</c:v>
                </c:pt>
                <c:pt idx="24075">
                  <c:v>-756.40462160110496</c:v>
                </c:pt>
                <c:pt idx="24076">
                  <c:v>-756.40104532241799</c:v>
                </c:pt>
                <c:pt idx="24077">
                  <c:v>-756.39633655548096</c:v>
                </c:pt>
                <c:pt idx="24078">
                  <c:v>-756.39097213745094</c:v>
                </c:pt>
                <c:pt idx="24079">
                  <c:v>-756.38542890548695</c:v>
                </c:pt>
                <c:pt idx="24080">
                  <c:v>-756.38000488281295</c:v>
                </c:pt>
                <c:pt idx="24081">
                  <c:v>-756.37517690658603</c:v>
                </c:pt>
                <c:pt idx="24082">
                  <c:v>-756.37118339538597</c:v>
                </c:pt>
                <c:pt idx="24083">
                  <c:v>-756.36826276779198</c:v>
                </c:pt>
                <c:pt idx="24084">
                  <c:v>-756.36641502380405</c:v>
                </c:pt>
                <c:pt idx="24085">
                  <c:v>-756.36564016342197</c:v>
                </c:pt>
                <c:pt idx="24086">
                  <c:v>-756.36587858200096</c:v>
                </c:pt>
                <c:pt idx="24087">
                  <c:v>-756.36689186096203</c:v>
                </c:pt>
                <c:pt idx="24088">
                  <c:v>-756.36873960494995</c:v>
                </c:pt>
                <c:pt idx="24089">
                  <c:v>-756.37118339538597</c:v>
                </c:pt>
                <c:pt idx="24090">
                  <c:v>-756.37422323226895</c:v>
                </c:pt>
                <c:pt idx="24091">
                  <c:v>-756.37768030166603</c:v>
                </c:pt>
                <c:pt idx="24092">
                  <c:v>-756.38131618499801</c:v>
                </c:pt>
                <c:pt idx="24093">
                  <c:v>-756.38507127761898</c:v>
                </c:pt>
                <c:pt idx="24094">
                  <c:v>-756.38852834701595</c:v>
                </c:pt>
                <c:pt idx="24095">
                  <c:v>-756.39156818389904</c:v>
                </c:pt>
                <c:pt idx="24096">
                  <c:v>-756.39401197433494</c:v>
                </c:pt>
                <c:pt idx="24097">
                  <c:v>-756.39574050903298</c:v>
                </c:pt>
                <c:pt idx="24098">
                  <c:v>-756.39669418334995</c:v>
                </c:pt>
                <c:pt idx="24099">
                  <c:v>-756.39687299728405</c:v>
                </c:pt>
                <c:pt idx="24100">
                  <c:v>-756.39639616012596</c:v>
                </c:pt>
                <c:pt idx="24101">
                  <c:v>-756.39538288116501</c:v>
                </c:pt>
                <c:pt idx="24102">
                  <c:v>-756.39395236969006</c:v>
                </c:pt>
                <c:pt idx="24103">
                  <c:v>-756.39216423034702</c:v>
                </c:pt>
                <c:pt idx="24104">
                  <c:v>-756.39025688171398</c:v>
                </c:pt>
                <c:pt idx="24105">
                  <c:v>-756.38834953308105</c:v>
                </c:pt>
                <c:pt idx="24106">
                  <c:v>-756.38638257980404</c:v>
                </c:pt>
                <c:pt idx="24107">
                  <c:v>-756.38441562652599</c:v>
                </c:pt>
                <c:pt idx="24108">
                  <c:v>-756.38209104537998</c:v>
                </c:pt>
                <c:pt idx="24109">
                  <c:v>-756.37946844100998</c:v>
                </c:pt>
                <c:pt idx="24110">
                  <c:v>-756.37636899948097</c:v>
                </c:pt>
                <c:pt idx="24111">
                  <c:v>-756.37303113937401</c:v>
                </c:pt>
                <c:pt idx="24112">
                  <c:v>-756.36951446533203</c:v>
                </c:pt>
                <c:pt idx="24113">
                  <c:v>-756.36593818664596</c:v>
                </c:pt>
                <c:pt idx="24114">
                  <c:v>-756.36248111724899</c:v>
                </c:pt>
                <c:pt idx="24115">
                  <c:v>-756.35932207107601</c:v>
                </c:pt>
                <c:pt idx="24116">
                  <c:v>-756.356699466706</c:v>
                </c:pt>
                <c:pt idx="24117">
                  <c:v>-756.35503053665195</c:v>
                </c:pt>
                <c:pt idx="24118">
                  <c:v>-756.35449409484897</c:v>
                </c:pt>
                <c:pt idx="24119">
                  <c:v>-756.35509014129696</c:v>
                </c:pt>
                <c:pt idx="24120">
                  <c:v>-756.35693788528499</c:v>
                </c:pt>
                <c:pt idx="24121">
                  <c:v>-756.35985851287899</c:v>
                </c:pt>
                <c:pt idx="24122">
                  <c:v>-756.36379241943405</c:v>
                </c:pt>
                <c:pt idx="24123">
                  <c:v>-756.36856079101597</c:v>
                </c:pt>
                <c:pt idx="24124">
                  <c:v>-756.37392520904598</c:v>
                </c:pt>
                <c:pt idx="24125">
                  <c:v>-756.37940883636497</c:v>
                </c:pt>
                <c:pt idx="24126">
                  <c:v>-756.38459444045998</c:v>
                </c:pt>
                <c:pt idx="24127">
                  <c:v>-756.38924360275303</c:v>
                </c:pt>
                <c:pt idx="24128">
                  <c:v>-756.39311790466297</c:v>
                </c:pt>
                <c:pt idx="24129">
                  <c:v>-756.39621734619197</c:v>
                </c:pt>
                <c:pt idx="24130">
                  <c:v>-756.39848232269298</c:v>
                </c:pt>
                <c:pt idx="24131">
                  <c:v>-756.39991283416805</c:v>
                </c:pt>
                <c:pt idx="24132">
                  <c:v>-756.40050888061501</c:v>
                </c:pt>
                <c:pt idx="24133">
                  <c:v>-756.40015125274704</c:v>
                </c:pt>
                <c:pt idx="24134">
                  <c:v>-756.39895915985096</c:v>
                </c:pt>
                <c:pt idx="24135">
                  <c:v>-756.39693260192905</c:v>
                </c:pt>
                <c:pt idx="24136">
                  <c:v>-756.39413118362404</c:v>
                </c:pt>
                <c:pt idx="24137">
                  <c:v>-756.39049530029297</c:v>
                </c:pt>
                <c:pt idx="24138">
                  <c:v>-756.38620376586903</c:v>
                </c:pt>
                <c:pt idx="24139">
                  <c:v>-756.38125658035301</c:v>
                </c:pt>
                <c:pt idx="24140">
                  <c:v>-756.376011371613</c:v>
                </c:pt>
                <c:pt idx="24141">
                  <c:v>-756.37094497680698</c:v>
                </c:pt>
                <c:pt idx="24142">
                  <c:v>-756.36659383773804</c:v>
                </c:pt>
                <c:pt idx="24143">
                  <c:v>-756.36343479156506</c:v>
                </c:pt>
                <c:pt idx="24144">
                  <c:v>-756.36182546615601</c:v>
                </c:pt>
                <c:pt idx="24145">
                  <c:v>-756.36200428009101</c:v>
                </c:pt>
                <c:pt idx="24146">
                  <c:v>-756.36409044265804</c:v>
                </c:pt>
                <c:pt idx="24147">
                  <c:v>-756.36790513992298</c:v>
                </c:pt>
                <c:pt idx="24148">
                  <c:v>-756.37320995330799</c:v>
                </c:pt>
                <c:pt idx="24149">
                  <c:v>-756.37970685958896</c:v>
                </c:pt>
                <c:pt idx="24150">
                  <c:v>-756.38679981231701</c:v>
                </c:pt>
                <c:pt idx="24151">
                  <c:v>-756.39407157897995</c:v>
                </c:pt>
                <c:pt idx="24152">
                  <c:v>-756.40104532241799</c:v>
                </c:pt>
                <c:pt idx="24153">
                  <c:v>-756.40742301940895</c:v>
                </c:pt>
                <c:pt idx="24154">
                  <c:v>-756.41272783279396</c:v>
                </c:pt>
                <c:pt idx="24155">
                  <c:v>-756.41672134399403</c:v>
                </c:pt>
                <c:pt idx="24156">
                  <c:v>-756.41916513443005</c:v>
                </c:pt>
                <c:pt idx="24157">
                  <c:v>-756.420178413391</c:v>
                </c:pt>
                <c:pt idx="24158">
                  <c:v>-756.41993999481201</c:v>
                </c:pt>
                <c:pt idx="24159">
                  <c:v>-756.41874790191696</c:v>
                </c:pt>
                <c:pt idx="24160">
                  <c:v>-756.41684055328403</c:v>
                </c:pt>
                <c:pt idx="24161">
                  <c:v>-756.41433715820301</c:v>
                </c:pt>
                <c:pt idx="24162">
                  <c:v>-756.41153573989902</c:v>
                </c:pt>
                <c:pt idx="24163">
                  <c:v>-756.40855550766003</c:v>
                </c:pt>
                <c:pt idx="24164">
                  <c:v>-756.40563488006603</c:v>
                </c:pt>
                <c:pt idx="24165">
                  <c:v>-756.40265464782703</c:v>
                </c:pt>
                <c:pt idx="24166">
                  <c:v>-756.39967441558895</c:v>
                </c:pt>
                <c:pt idx="24167">
                  <c:v>-756.39639616012596</c:v>
                </c:pt>
                <c:pt idx="24168">
                  <c:v>-756.39281988143898</c:v>
                </c:pt>
                <c:pt idx="24169">
                  <c:v>-756.38888597488403</c:v>
                </c:pt>
                <c:pt idx="24170">
                  <c:v>-756.38489246368397</c:v>
                </c:pt>
                <c:pt idx="24171">
                  <c:v>-756.38107776641903</c:v>
                </c:pt>
                <c:pt idx="24172">
                  <c:v>-756.37773990631104</c:v>
                </c:pt>
                <c:pt idx="24173">
                  <c:v>-756.37523651123104</c:v>
                </c:pt>
                <c:pt idx="24174">
                  <c:v>-756.37380599975597</c:v>
                </c:pt>
                <c:pt idx="24175">
                  <c:v>-756.37350797653198</c:v>
                </c:pt>
                <c:pt idx="24176">
                  <c:v>-756.37446165084896</c:v>
                </c:pt>
                <c:pt idx="24177">
                  <c:v>-756.37666702270496</c:v>
                </c:pt>
                <c:pt idx="24178">
                  <c:v>-756.38012409210205</c:v>
                </c:pt>
                <c:pt idx="24179">
                  <c:v>-756.38471364974998</c:v>
                </c:pt>
                <c:pt idx="24180">
                  <c:v>-756.39019727706898</c:v>
                </c:pt>
                <c:pt idx="24181">
                  <c:v>-756.39639616012596</c:v>
                </c:pt>
                <c:pt idx="24182">
                  <c:v>-756.40289306640602</c:v>
                </c:pt>
                <c:pt idx="24183">
                  <c:v>-756.40956878662098</c:v>
                </c:pt>
                <c:pt idx="24184">
                  <c:v>-756.41612529754696</c:v>
                </c:pt>
                <c:pt idx="24185">
                  <c:v>-756.42226457595802</c:v>
                </c:pt>
                <c:pt idx="24186">
                  <c:v>-756.42750978469905</c:v>
                </c:pt>
                <c:pt idx="24187">
                  <c:v>-756.43150329589901</c:v>
                </c:pt>
                <c:pt idx="24188">
                  <c:v>-756.43370866775501</c:v>
                </c:pt>
                <c:pt idx="24189">
                  <c:v>-756.434006690979</c:v>
                </c:pt>
                <c:pt idx="24190">
                  <c:v>-756.43239736556995</c:v>
                </c:pt>
                <c:pt idx="24191">
                  <c:v>-756.42917871475197</c:v>
                </c:pt>
                <c:pt idx="24192">
                  <c:v>-756.42464876174904</c:v>
                </c:pt>
                <c:pt idx="24193">
                  <c:v>-756.41904592514095</c:v>
                </c:pt>
                <c:pt idx="24194">
                  <c:v>-756.41284704208397</c:v>
                </c:pt>
                <c:pt idx="24195">
                  <c:v>-756.406469345093</c:v>
                </c:pt>
                <c:pt idx="24196">
                  <c:v>-756.40033006668102</c:v>
                </c:pt>
                <c:pt idx="24197">
                  <c:v>-756.39478683471702</c:v>
                </c:pt>
                <c:pt idx="24198">
                  <c:v>-756.38983964920101</c:v>
                </c:pt>
                <c:pt idx="24199">
                  <c:v>-756.38530969619796</c:v>
                </c:pt>
                <c:pt idx="24200">
                  <c:v>-756.38095855712902</c:v>
                </c:pt>
                <c:pt idx="24201">
                  <c:v>-756.37672662734997</c:v>
                </c:pt>
                <c:pt idx="24202">
                  <c:v>-756.37267351150501</c:v>
                </c:pt>
                <c:pt idx="24203">
                  <c:v>-756.36909723281894</c:v>
                </c:pt>
                <c:pt idx="24204">
                  <c:v>-756.36611700057995</c:v>
                </c:pt>
                <c:pt idx="24205">
                  <c:v>-756.36391162872303</c:v>
                </c:pt>
                <c:pt idx="24206">
                  <c:v>-756.36277914047298</c:v>
                </c:pt>
                <c:pt idx="24207">
                  <c:v>-756.36289834976196</c:v>
                </c:pt>
                <c:pt idx="24208">
                  <c:v>-756.36456727981601</c:v>
                </c:pt>
                <c:pt idx="24209">
                  <c:v>-756.36802434921299</c:v>
                </c:pt>
                <c:pt idx="24210">
                  <c:v>-756.373388767243</c:v>
                </c:pt>
                <c:pt idx="24211">
                  <c:v>-756.38024330139206</c:v>
                </c:pt>
                <c:pt idx="24212">
                  <c:v>-756.38799190521297</c:v>
                </c:pt>
                <c:pt idx="24213">
                  <c:v>-756.39603853225697</c:v>
                </c:pt>
                <c:pt idx="24214">
                  <c:v>-756.40366792678901</c:v>
                </c:pt>
                <c:pt idx="24215">
                  <c:v>-756.41046285629295</c:v>
                </c:pt>
                <c:pt idx="24216">
                  <c:v>-756.41582727432296</c:v>
                </c:pt>
                <c:pt idx="24217">
                  <c:v>-756.41916513443005</c:v>
                </c:pt>
                <c:pt idx="24218">
                  <c:v>-756.41999959945701</c:v>
                </c:pt>
                <c:pt idx="24219">
                  <c:v>-756.41809225082397</c:v>
                </c:pt>
                <c:pt idx="24220">
                  <c:v>-756.41368150711105</c:v>
                </c:pt>
                <c:pt idx="24221">
                  <c:v>-756.40724420547497</c:v>
                </c:pt>
                <c:pt idx="24222">
                  <c:v>-756.39967441558895</c:v>
                </c:pt>
                <c:pt idx="24223">
                  <c:v>-756.39162778854404</c:v>
                </c:pt>
                <c:pt idx="24224">
                  <c:v>-756.38387918472301</c:v>
                </c:pt>
                <c:pt idx="24225">
                  <c:v>-756.37702465057396</c:v>
                </c:pt>
                <c:pt idx="24226">
                  <c:v>-756.37154102325496</c:v>
                </c:pt>
                <c:pt idx="24227">
                  <c:v>-756.367785930634</c:v>
                </c:pt>
                <c:pt idx="24228">
                  <c:v>-756.36587858200096</c:v>
                </c:pt>
                <c:pt idx="24229">
                  <c:v>-756.36569976806697</c:v>
                </c:pt>
                <c:pt idx="24230">
                  <c:v>-756.36683225631702</c:v>
                </c:pt>
                <c:pt idx="24231">
                  <c:v>-756.36885881423996</c:v>
                </c:pt>
                <c:pt idx="24232">
                  <c:v>-756.37142181396496</c:v>
                </c:pt>
                <c:pt idx="24233">
                  <c:v>-756.37422323226895</c:v>
                </c:pt>
                <c:pt idx="24234">
                  <c:v>-756.37708425521896</c:v>
                </c:pt>
                <c:pt idx="24235">
                  <c:v>-756.38006448745705</c:v>
                </c:pt>
                <c:pt idx="24236">
                  <c:v>-756.38310432434105</c:v>
                </c:pt>
                <c:pt idx="24237">
                  <c:v>-756.38638257980404</c:v>
                </c:pt>
                <c:pt idx="24238">
                  <c:v>-756.38995885848999</c:v>
                </c:pt>
                <c:pt idx="24239">
                  <c:v>-756.39407157897995</c:v>
                </c:pt>
                <c:pt idx="24240">
                  <c:v>-756.39889955520698</c:v>
                </c:pt>
                <c:pt idx="24241">
                  <c:v>-756.40438318252598</c:v>
                </c:pt>
                <c:pt idx="24242">
                  <c:v>-756.41034364700295</c:v>
                </c:pt>
                <c:pt idx="24243">
                  <c:v>-756.41654253006004</c:v>
                </c:pt>
                <c:pt idx="24244">
                  <c:v>-756.42256259918202</c:v>
                </c:pt>
                <c:pt idx="24245">
                  <c:v>-756.42792701721203</c:v>
                </c:pt>
                <c:pt idx="24246">
                  <c:v>-756.43221855163597</c:v>
                </c:pt>
                <c:pt idx="24247">
                  <c:v>-756.43496036529598</c:v>
                </c:pt>
                <c:pt idx="24248">
                  <c:v>-756.43585443496704</c:v>
                </c:pt>
                <c:pt idx="24249">
                  <c:v>-756.43484115600597</c:v>
                </c:pt>
                <c:pt idx="24250">
                  <c:v>-756.43215894699097</c:v>
                </c:pt>
                <c:pt idx="24251">
                  <c:v>-756.42810583114601</c:v>
                </c:pt>
                <c:pt idx="24252">
                  <c:v>-756.423218250275</c:v>
                </c:pt>
                <c:pt idx="24253">
                  <c:v>-756.41797304153499</c:v>
                </c:pt>
                <c:pt idx="24254">
                  <c:v>-756.41284704208397</c:v>
                </c:pt>
                <c:pt idx="24255">
                  <c:v>-756.40825748443604</c:v>
                </c:pt>
                <c:pt idx="24256">
                  <c:v>-756.40462160110496</c:v>
                </c:pt>
                <c:pt idx="24257">
                  <c:v>-756.40211820602406</c:v>
                </c:pt>
                <c:pt idx="24258">
                  <c:v>-756.400866508484</c:v>
                </c:pt>
                <c:pt idx="24259">
                  <c:v>-756.400806903839</c:v>
                </c:pt>
                <c:pt idx="24260">
                  <c:v>-756.40187978744495</c:v>
                </c:pt>
                <c:pt idx="24261">
                  <c:v>-756.40402555465698</c:v>
                </c:pt>
                <c:pt idx="24262">
                  <c:v>-756.40718460082996</c:v>
                </c:pt>
                <c:pt idx="24263">
                  <c:v>-756.41117811203003</c:v>
                </c:pt>
                <c:pt idx="24264">
                  <c:v>-756.41594648361195</c:v>
                </c:pt>
                <c:pt idx="24265">
                  <c:v>-756.42101287841797</c:v>
                </c:pt>
                <c:pt idx="24266">
                  <c:v>-756.42601966857899</c:v>
                </c:pt>
                <c:pt idx="24267">
                  <c:v>-756.43054962158203</c:v>
                </c:pt>
                <c:pt idx="24268">
                  <c:v>-756.43424510955799</c:v>
                </c:pt>
                <c:pt idx="24269">
                  <c:v>-756.436986923218</c:v>
                </c:pt>
                <c:pt idx="24270">
                  <c:v>-756.43871545791603</c:v>
                </c:pt>
                <c:pt idx="24271">
                  <c:v>-756.439609527588</c:v>
                </c:pt>
                <c:pt idx="24272">
                  <c:v>-756.43984794616699</c:v>
                </c:pt>
                <c:pt idx="24273">
                  <c:v>-756.43972873687801</c:v>
                </c:pt>
                <c:pt idx="24274">
                  <c:v>-756.439549922943</c:v>
                </c:pt>
                <c:pt idx="24275">
                  <c:v>-756.439549922943</c:v>
                </c:pt>
                <c:pt idx="24276">
                  <c:v>-756.44008636474598</c:v>
                </c:pt>
                <c:pt idx="24277">
                  <c:v>-756.44115924835205</c:v>
                </c:pt>
                <c:pt idx="24278">
                  <c:v>-756.442589759827</c:v>
                </c:pt>
                <c:pt idx="24279">
                  <c:v>-756.44396066665695</c:v>
                </c:pt>
                <c:pt idx="24280">
                  <c:v>-756.44497394561802</c:v>
                </c:pt>
                <c:pt idx="24281">
                  <c:v>-756.44527196884201</c:v>
                </c:pt>
                <c:pt idx="24282">
                  <c:v>-756.44479513168403</c:v>
                </c:pt>
                <c:pt idx="24283">
                  <c:v>-756.44342422485397</c:v>
                </c:pt>
                <c:pt idx="24284">
                  <c:v>-756.44127845764206</c:v>
                </c:pt>
                <c:pt idx="24285">
                  <c:v>-756.43859624862705</c:v>
                </c:pt>
                <c:pt idx="24286">
                  <c:v>-756.43555641174305</c:v>
                </c:pt>
                <c:pt idx="24287">
                  <c:v>-756.43251657485996</c:v>
                </c:pt>
                <c:pt idx="24288">
                  <c:v>-756.42989397048996</c:v>
                </c:pt>
                <c:pt idx="24289">
                  <c:v>-756.42792701721203</c:v>
                </c:pt>
                <c:pt idx="24290">
                  <c:v>-756.42691373825096</c:v>
                </c:pt>
                <c:pt idx="24291">
                  <c:v>-756.42679452896095</c:v>
                </c:pt>
                <c:pt idx="24292">
                  <c:v>-756.42762899398804</c:v>
                </c:pt>
                <c:pt idx="24293">
                  <c:v>-756.42929792404198</c:v>
                </c:pt>
                <c:pt idx="24294">
                  <c:v>-756.43150329589901</c:v>
                </c:pt>
                <c:pt idx="24295">
                  <c:v>-756.43418550491401</c:v>
                </c:pt>
                <c:pt idx="24296">
                  <c:v>-756.43716573715199</c:v>
                </c:pt>
                <c:pt idx="24297">
                  <c:v>-756.44032478332497</c:v>
                </c:pt>
                <c:pt idx="24298">
                  <c:v>-756.44324541091896</c:v>
                </c:pt>
                <c:pt idx="24299">
                  <c:v>-756.44568920135498</c:v>
                </c:pt>
                <c:pt idx="24300">
                  <c:v>-756.44741773605404</c:v>
                </c:pt>
                <c:pt idx="24301">
                  <c:v>-756.44831180572498</c:v>
                </c:pt>
                <c:pt idx="24302">
                  <c:v>-756.44837141036999</c:v>
                </c:pt>
                <c:pt idx="24303">
                  <c:v>-756.44771575927803</c:v>
                </c:pt>
                <c:pt idx="24304">
                  <c:v>-756.44628524780296</c:v>
                </c:pt>
                <c:pt idx="24305">
                  <c:v>-756.44413948059105</c:v>
                </c:pt>
                <c:pt idx="24306">
                  <c:v>-756.44151687622104</c:v>
                </c:pt>
                <c:pt idx="24307">
                  <c:v>-756.43877506256104</c:v>
                </c:pt>
                <c:pt idx="24308">
                  <c:v>-756.43633127212502</c:v>
                </c:pt>
                <c:pt idx="24309">
                  <c:v>-756.434423923493</c:v>
                </c:pt>
                <c:pt idx="24310">
                  <c:v>-756.43287420272804</c:v>
                </c:pt>
                <c:pt idx="24311">
                  <c:v>-756.43174171447799</c:v>
                </c:pt>
                <c:pt idx="24312">
                  <c:v>-756.43072843551704</c:v>
                </c:pt>
                <c:pt idx="24313">
                  <c:v>-756.42989397048996</c:v>
                </c:pt>
                <c:pt idx="24314">
                  <c:v>-756.42923831939697</c:v>
                </c:pt>
                <c:pt idx="24315">
                  <c:v>-756.42870187759399</c:v>
                </c:pt>
                <c:pt idx="24316">
                  <c:v>-756.42828464508102</c:v>
                </c:pt>
                <c:pt idx="24317">
                  <c:v>-756.42792701721203</c:v>
                </c:pt>
                <c:pt idx="24318">
                  <c:v>-756.42780780792305</c:v>
                </c:pt>
                <c:pt idx="24319">
                  <c:v>-756.42810583114601</c:v>
                </c:pt>
                <c:pt idx="24320">
                  <c:v>-756.42911911010799</c:v>
                </c:pt>
                <c:pt idx="24321">
                  <c:v>-756.43102645874001</c:v>
                </c:pt>
                <c:pt idx="24322">
                  <c:v>-756.434006690979</c:v>
                </c:pt>
                <c:pt idx="24323">
                  <c:v>-756.43805980682396</c:v>
                </c:pt>
                <c:pt idx="24324">
                  <c:v>-756.44306659698498</c:v>
                </c:pt>
                <c:pt idx="24325">
                  <c:v>-756.44878864288398</c:v>
                </c:pt>
                <c:pt idx="24326">
                  <c:v>-756.45498752594006</c:v>
                </c:pt>
                <c:pt idx="24327">
                  <c:v>-756.46124601364204</c:v>
                </c:pt>
                <c:pt idx="24328">
                  <c:v>-756.46714687347401</c:v>
                </c:pt>
                <c:pt idx="24329">
                  <c:v>-756.47233247757003</c:v>
                </c:pt>
                <c:pt idx="24330">
                  <c:v>-756.47626638412498</c:v>
                </c:pt>
                <c:pt idx="24331">
                  <c:v>-756.478650569916</c:v>
                </c:pt>
                <c:pt idx="24332">
                  <c:v>-756.47936582565296</c:v>
                </c:pt>
                <c:pt idx="24333">
                  <c:v>-756.47853136062599</c:v>
                </c:pt>
                <c:pt idx="24334">
                  <c:v>-756.47656440734897</c:v>
                </c:pt>
                <c:pt idx="24335">
                  <c:v>-756.47394180297897</c:v>
                </c:pt>
                <c:pt idx="24336">
                  <c:v>-756.47137880325295</c:v>
                </c:pt>
                <c:pt idx="24337">
                  <c:v>-756.46947145462104</c:v>
                </c:pt>
                <c:pt idx="24338">
                  <c:v>-756.46869659423805</c:v>
                </c:pt>
                <c:pt idx="24339">
                  <c:v>-756.46935224533104</c:v>
                </c:pt>
                <c:pt idx="24340">
                  <c:v>-756.47143840789795</c:v>
                </c:pt>
                <c:pt idx="24341">
                  <c:v>-756.47471666336105</c:v>
                </c:pt>
                <c:pt idx="24342">
                  <c:v>-756.478769779206</c:v>
                </c:pt>
                <c:pt idx="24343">
                  <c:v>-756.48306131362904</c:v>
                </c:pt>
                <c:pt idx="24344">
                  <c:v>-756.48699522018501</c:v>
                </c:pt>
                <c:pt idx="24345">
                  <c:v>-756.49009466171299</c:v>
                </c:pt>
                <c:pt idx="24346">
                  <c:v>-756.49188280105602</c:v>
                </c:pt>
                <c:pt idx="24347">
                  <c:v>-756.49224042892502</c:v>
                </c:pt>
                <c:pt idx="24348">
                  <c:v>-756.49110794067406</c:v>
                </c:pt>
                <c:pt idx="24349">
                  <c:v>-756.48866415023804</c:v>
                </c:pt>
                <c:pt idx="24350">
                  <c:v>-756.48526668548595</c:v>
                </c:pt>
                <c:pt idx="24351">
                  <c:v>-756.481273174286</c:v>
                </c:pt>
                <c:pt idx="24352">
                  <c:v>-756.47727966308605</c:v>
                </c:pt>
                <c:pt idx="24353">
                  <c:v>-756.47370338439998</c:v>
                </c:pt>
                <c:pt idx="24354">
                  <c:v>-756.47108078002998</c:v>
                </c:pt>
                <c:pt idx="24355">
                  <c:v>-756.46959066391003</c:v>
                </c:pt>
                <c:pt idx="24356">
                  <c:v>-756.46947145462104</c:v>
                </c:pt>
                <c:pt idx="24357">
                  <c:v>-756.47066354751598</c:v>
                </c:pt>
                <c:pt idx="24358">
                  <c:v>-756.47286891937301</c:v>
                </c:pt>
                <c:pt idx="24359">
                  <c:v>-756.475670337677</c:v>
                </c:pt>
                <c:pt idx="24360">
                  <c:v>-756.478650569916</c:v>
                </c:pt>
                <c:pt idx="24361">
                  <c:v>-756.48115396499702</c:v>
                </c:pt>
                <c:pt idx="24362">
                  <c:v>-756.48288249969505</c:v>
                </c:pt>
                <c:pt idx="24363">
                  <c:v>-756.48335933685303</c:v>
                </c:pt>
                <c:pt idx="24364">
                  <c:v>-756.48246526718196</c:v>
                </c:pt>
                <c:pt idx="24365">
                  <c:v>-756.48025989532505</c:v>
                </c:pt>
                <c:pt idx="24366">
                  <c:v>-756.47692203521694</c:v>
                </c:pt>
                <c:pt idx="24367">
                  <c:v>-756.472988128662</c:v>
                </c:pt>
                <c:pt idx="24368">
                  <c:v>-756.46881580352795</c:v>
                </c:pt>
                <c:pt idx="24369">
                  <c:v>-756.464941501618</c:v>
                </c:pt>
                <c:pt idx="24370">
                  <c:v>-756.46160364151001</c:v>
                </c:pt>
                <c:pt idx="24371">
                  <c:v>-756.45904064178501</c:v>
                </c:pt>
                <c:pt idx="24372">
                  <c:v>-756.45743131637596</c:v>
                </c:pt>
                <c:pt idx="24373">
                  <c:v>-756.45695447921798</c:v>
                </c:pt>
                <c:pt idx="24374">
                  <c:v>-756.45749092102096</c:v>
                </c:pt>
                <c:pt idx="24375">
                  <c:v>-756.458921432495</c:v>
                </c:pt>
                <c:pt idx="24376">
                  <c:v>-756.46076917648304</c:v>
                </c:pt>
                <c:pt idx="24377">
                  <c:v>-756.46261692047096</c:v>
                </c:pt>
                <c:pt idx="24378">
                  <c:v>-756.46404743194603</c:v>
                </c:pt>
                <c:pt idx="24379">
                  <c:v>-756.46470308303901</c:v>
                </c:pt>
                <c:pt idx="24380">
                  <c:v>-756.46428585052502</c:v>
                </c:pt>
                <c:pt idx="24381">
                  <c:v>-756.46255731582698</c:v>
                </c:pt>
                <c:pt idx="24382">
                  <c:v>-756.459279060364</c:v>
                </c:pt>
                <c:pt idx="24383">
                  <c:v>-756.45439147949196</c:v>
                </c:pt>
                <c:pt idx="24384">
                  <c:v>-756.448192596436</c:v>
                </c:pt>
                <c:pt idx="24385">
                  <c:v>-756.44098043441795</c:v>
                </c:pt>
                <c:pt idx="24386">
                  <c:v>-756.43341064453102</c:v>
                </c:pt>
                <c:pt idx="24387">
                  <c:v>-756.42590045929001</c:v>
                </c:pt>
                <c:pt idx="24388">
                  <c:v>-756.41898632049595</c:v>
                </c:pt>
                <c:pt idx="24389">
                  <c:v>-756.41308546066296</c:v>
                </c:pt>
                <c:pt idx="24390">
                  <c:v>-756.40843629837104</c:v>
                </c:pt>
                <c:pt idx="24391">
                  <c:v>-756.40509843826305</c:v>
                </c:pt>
                <c:pt idx="24392">
                  <c:v>-756.40313148498603</c:v>
                </c:pt>
                <c:pt idx="24393">
                  <c:v>-756.40217781066895</c:v>
                </c:pt>
                <c:pt idx="24394">
                  <c:v>-756.40217781066895</c:v>
                </c:pt>
                <c:pt idx="24395">
                  <c:v>-756.40283346176204</c:v>
                </c:pt>
                <c:pt idx="24396">
                  <c:v>-756.403906345368</c:v>
                </c:pt>
                <c:pt idx="24397">
                  <c:v>-756.40515804290806</c:v>
                </c:pt>
                <c:pt idx="24398">
                  <c:v>-756.40658855438301</c:v>
                </c:pt>
                <c:pt idx="24399">
                  <c:v>-756.40813827514705</c:v>
                </c:pt>
                <c:pt idx="24400">
                  <c:v>-756.41016483306896</c:v>
                </c:pt>
                <c:pt idx="24401">
                  <c:v>-756.41272783279396</c:v>
                </c:pt>
                <c:pt idx="24402">
                  <c:v>-756.41606569290195</c:v>
                </c:pt>
                <c:pt idx="24403">
                  <c:v>-756.42005920410202</c:v>
                </c:pt>
                <c:pt idx="24404">
                  <c:v>-756.42446994781506</c:v>
                </c:pt>
                <c:pt idx="24405">
                  <c:v>-756.428880691529</c:v>
                </c:pt>
                <c:pt idx="24406">
                  <c:v>-756.43287420272804</c:v>
                </c:pt>
                <c:pt idx="24407">
                  <c:v>-756.43615245819103</c:v>
                </c:pt>
                <c:pt idx="24408">
                  <c:v>-756.43841743469295</c:v>
                </c:pt>
                <c:pt idx="24409">
                  <c:v>-756.43943071365402</c:v>
                </c:pt>
                <c:pt idx="24410">
                  <c:v>-756.43919229507503</c:v>
                </c:pt>
                <c:pt idx="24411">
                  <c:v>-756.43764257431098</c:v>
                </c:pt>
                <c:pt idx="24412">
                  <c:v>-756.43513917922996</c:v>
                </c:pt>
                <c:pt idx="24413">
                  <c:v>-756.43221855163597</c:v>
                </c:pt>
                <c:pt idx="24414">
                  <c:v>-756.42947673797596</c:v>
                </c:pt>
                <c:pt idx="24415">
                  <c:v>-756.42750978469905</c:v>
                </c:pt>
                <c:pt idx="24416">
                  <c:v>-756.42655611038197</c:v>
                </c:pt>
                <c:pt idx="24417">
                  <c:v>-756.42661571502697</c:v>
                </c:pt>
                <c:pt idx="24418">
                  <c:v>-756.42745018005405</c:v>
                </c:pt>
                <c:pt idx="24419">
                  <c:v>-756.428761482239</c:v>
                </c:pt>
                <c:pt idx="24420">
                  <c:v>-756.43043041229305</c:v>
                </c:pt>
                <c:pt idx="24421">
                  <c:v>-756.43198013305698</c:v>
                </c:pt>
                <c:pt idx="24422">
                  <c:v>-756.43323183059704</c:v>
                </c:pt>
                <c:pt idx="24423">
                  <c:v>-756.43382787704502</c:v>
                </c:pt>
                <c:pt idx="24424">
                  <c:v>-756.43382787704502</c:v>
                </c:pt>
                <c:pt idx="24425">
                  <c:v>-756.43335103988704</c:v>
                </c:pt>
                <c:pt idx="24426">
                  <c:v>-756.43263578414906</c:v>
                </c:pt>
                <c:pt idx="24427">
                  <c:v>-756.43209934234596</c:v>
                </c:pt>
                <c:pt idx="24428">
                  <c:v>-756.43215894699097</c:v>
                </c:pt>
                <c:pt idx="24429">
                  <c:v>-756.43305301666305</c:v>
                </c:pt>
                <c:pt idx="24430">
                  <c:v>-756.43478155136097</c:v>
                </c:pt>
                <c:pt idx="24431">
                  <c:v>-756.43722534179699</c:v>
                </c:pt>
                <c:pt idx="24432">
                  <c:v>-756.44008636474598</c:v>
                </c:pt>
                <c:pt idx="24433">
                  <c:v>-756.44288778305099</c:v>
                </c:pt>
                <c:pt idx="24434">
                  <c:v>-756.44533157348701</c:v>
                </c:pt>
                <c:pt idx="24435">
                  <c:v>-756.44700050354004</c:v>
                </c:pt>
                <c:pt idx="24436">
                  <c:v>-756.44765615463302</c:v>
                </c:pt>
                <c:pt idx="24437">
                  <c:v>-756.44711971283004</c:v>
                </c:pt>
                <c:pt idx="24438">
                  <c:v>-756.445510387421</c:v>
                </c:pt>
                <c:pt idx="24439">
                  <c:v>-756.44288778305099</c:v>
                </c:pt>
                <c:pt idx="24440">
                  <c:v>-756.439609527588</c:v>
                </c:pt>
                <c:pt idx="24441">
                  <c:v>-756.43603324890205</c:v>
                </c:pt>
                <c:pt idx="24442">
                  <c:v>-756.43245697021496</c:v>
                </c:pt>
                <c:pt idx="24443">
                  <c:v>-756.42929792404198</c:v>
                </c:pt>
                <c:pt idx="24444">
                  <c:v>-756.42667531967197</c:v>
                </c:pt>
                <c:pt idx="24445">
                  <c:v>-756.42435073852596</c:v>
                </c:pt>
                <c:pt idx="24446">
                  <c:v>-756.42214536666904</c:v>
                </c:pt>
                <c:pt idx="24447">
                  <c:v>-756.41964197158802</c:v>
                </c:pt>
                <c:pt idx="24448">
                  <c:v>-756.41678094863903</c:v>
                </c:pt>
                <c:pt idx="24449">
                  <c:v>-756.41362190246605</c:v>
                </c:pt>
                <c:pt idx="24450">
                  <c:v>-756.41028404235897</c:v>
                </c:pt>
                <c:pt idx="24451">
                  <c:v>-756.40712499618598</c:v>
                </c:pt>
                <c:pt idx="24452">
                  <c:v>-756.40450239181496</c:v>
                </c:pt>
                <c:pt idx="24453">
                  <c:v>-756.40277385711704</c:v>
                </c:pt>
                <c:pt idx="24454">
                  <c:v>-756.40229701995895</c:v>
                </c:pt>
                <c:pt idx="24455">
                  <c:v>-756.40360832214401</c:v>
                </c:pt>
                <c:pt idx="24456">
                  <c:v>-756.40676736831699</c:v>
                </c:pt>
                <c:pt idx="24457">
                  <c:v>-756.41159534454403</c:v>
                </c:pt>
                <c:pt idx="24458">
                  <c:v>-756.417675018311</c:v>
                </c:pt>
                <c:pt idx="24459">
                  <c:v>-756.42429113388096</c:v>
                </c:pt>
                <c:pt idx="24460">
                  <c:v>-756.43090724945102</c:v>
                </c:pt>
                <c:pt idx="24461">
                  <c:v>-756.43716573715199</c:v>
                </c:pt>
                <c:pt idx="24462">
                  <c:v>-756.44282817840599</c:v>
                </c:pt>
                <c:pt idx="24463">
                  <c:v>-756.44765615463302</c:v>
                </c:pt>
                <c:pt idx="24464">
                  <c:v>-756.45159006118797</c:v>
                </c:pt>
                <c:pt idx="24465">
                  <c:v>-756.45468950271595</c:v>
                </c:pt>
                <c:pt idx="24466">
                  <c:v>-756.45695447921798</c:v>
                </c:pt>
                <c:pt idx="24467">
                  <c:v>-756.45868301391602</c:v>
                </c:pt>
                <c:pt idx="24468">
                  <c:v>-756.45987510681198</c:v>
                </c:pt>
                <c:pt idx="24469">
                  <c:v>-756.46070957183895</c:v>
                </c:pt>
                <c:pt idx="24470">
                  <c:v>-756.46112680435203</c:v>
                </c:pt>
                <c:pt idx="24471">
                  <c:v>-756.46124601364204</c:v>
                </c:pt>
                <c:pt idx="24472">
                  <c:v>-756.46112680435203</c:v>
                </c:pt>
                <c:pt idx="24473">
                  <c:v>-756.46088838577305</c:v>
                </c:pt>
                <c:pt idx="24474">
                  <c:v>-756.46076917648304</c:v>
                </c:pt>
                <c:pt idx="24475">
                  <c:v>-756.46082878112804</c:v>
                </c:pt>
                <c:pt idx="24476">
                  <c:v>-756.46106719970703</c:v>
                </c:pt>
                <c:pt idx="24477">
                  <c:v>-756.46130561828602</c:v>
                </c:pt>
                <c:pt idx="24478">
                  <c:v>-756.46130561828602</c:v>
                </c:pt>
                <c:pt idx="24479">
                  <c:v>-756.46100759506203</c:v>
                </c:pt>
                <c:pt idx="24480">
                  <c:v>-756.46023273467995</c:v>
                </c:pt>
                <c:pt idx="24481">
                  <c:v>-756.45904064178501</c:v>
                </c:pt>
                <c:pt idx="24482">
                  <c:v>-756.45749092102096</c:v>
                </c:pt>
                <c:pt idx="24483">
                  <c:v>-756.45564317703304</c:v>
                </c:pt>
                <c:pt idx="24484">
                  <c:v>-756.45385503768898</c:v>
                </c:pt>
                <c:pt idx="24485">
                  <c:v>-756.45254373550404</c:v>
                </c:pt>
                <c:pt idx="24486">
                  <c:v>-756.45194768905696</c:v>
                </c:pt>
                <c:pt idx="24487">
                  <c:v>-756.45242452621505</c:v>
                </c:pt>
                <c:pt idx="24488">
                  <c:v>-756.45391464233398</c:v>
                </c:pt>
                <c:pt idx="24489">
                  <c:v>-756.456298828125</c:v>
                </c:pt>
                <c:pt idx="24490">
                  <c:v>-756.459338665009</c:v>
                </c:pt>
                <c:pt idx="24491">
                  <c:v>-756.46255731582698</c:v>
                </c:pt>
                <c:pt idx="24492">
                  <c:v>-756.46577596664395</c:v>
                </c:pt>
                <c:pt idx="24493">
                  <c:v>-756.46845817565895</c:v>
                </c:pt>
                <c:pt idx="24494">
                  <c:v>-756.470544338227</c:v>
                </c:pt>
                <c:pt idx="24495">
                  <c:v>-756.47191524505604</c:v>
                </c:pt>
                <c:pt idx="24496">
                  <c:v>-756.47269010543801</c:v>
                </c:pt>
                <c:pt idx="24497">
                  <c:v>-756.47286891937301</c:v>
                </c:pt>
                <c:pt idx="24498">
                  <c:v>-756.47257089614902</c:v>
                </c:pt>
                <c:pt idx="24499">
                  <c:v>-756.47197484970104</c:v>
                </c:pt>
                <c:pt idx="24500">
                  <c:v>-756.47114038467396</c:v>
                </c:pt>
                <c:pt idx="24501">
                  <c:v>-756.47030591964699</c:v>
                </c:pt>
                <c:pt idx="24502">
                  <c:v>-756.46959066391003</c:v>
                </c:pt>
                <c:pt idx="24503">
                  <c:v>-756.46905422210705</c:v>
                </c:pt>
                <c:pt idx="24504">
                  <c:v>-756.46863698959396</c:v>
                </c:pt>
                <c:pt idx="24505">
                  <c:v>-756.46821975707996</c:v>
                </c:pt>
                <c:pt idx="24506">
                  <c:v>-756.46774291992199</c:v>
                </c:pt>
                <c:pt idx="24507">
                  <c:v>-756.46726608276401</c:v>
                </c:pt>
                <c:pt idx="24508">
                  <c:v>-756.46678924560604</c:v>
                </c:pt>
                <c:pt idx="24509">
                  <c:v>-756.46613359451305</c:v>
                </c:pt>
                <c:pt idx="24510">
                  <c:v>-756.46523952484199</c:v>
                </c:pt>
                <c:pt idx="24511">
                  <c:v>-756.46404743194603</c:v>
                </c:pt>
                <c:pt idx="24512">
                  <c:v>-756.46249771118198</c:v>
                </c:pt>
                <c:pt idx="24513">
                  <c:v>-756.46064996719394</c:v>
                </c:pt>
                <c:pt idx="24514">
                  <c:v>-756.45856380462703</c:v>
                </c:pt>
                <c:pt idx="24515">
                  <c:v>-756.45623922348</c:v>
                </c:pt>
                <c:pt idx="24516">
                  <c:v>-756.453676223755</c:v>
                </c:pt>
                <c:pt idx="24517">
                  <c:v>-756.45093441009499</c:v>
                </c:pt>
                <c:pt idx="24518">
                  <c:v>-756.448132991791</c:v>
                </c:pt>
                <c:pt idx="24519">
                  <c:v>-756.44539117813099</c:v>
                </c:pt>
                <c:pt idx="24520">
                  <c:v>-756.442649364472</c:v>
                </c:pt>
                <c:pt idx="24521">
                  <c:v>-756.44008636474598</c:v>
                </c:pt>
                <c:pt idx="24522">
                  <c:v>-756.43805980682396</c:v>
                </c:pt>
                <c:pt idx="24523">
                  <c:v>-756.436927318573</c:v>
                </c:pt>
                <c:pt idx="24524">
                  <c:v>-756.436927318573</c:v>
                </c:pt>
                <c:pt idx="24525">
                  <c:v>-756.43829822540295</c:v>
                </c:pt>
                <c:pt idx="24526">
                  <c:v>-756.44098043441795</c:v>
                </c:pt>
                <c:pt idx="24527">
                  <c:v>-756.44485473632801</c:v>
                </c:pt>
                <c:pt idx="24528">
                  <c:v>-756.44956350326595</c:v>
                </c:pt>
                <c:pt idx="24529">
                  <c:v>-756.45480871200596</c:v>
                </c:pt>
                <c:pt idx="24530">
                  <c:v>-756.46005392074596</c:v>
                </c:pt>
                <c:pt idx="24531">
                  <c:v>-756.46470308303901</c:v>
                </c:pt>
                <c:pt idx="24532">
                  <c:v>-756.46827936172497</c:v>
                </c:pt>
                <c:pt idx="24533">
                  <c:v>-756.470484733582</c:v>
                </c:pt>
                <c:pt idx="24534">
                  <c:v>-756.47125959396396</c:v>
                </c:pt>
                <c:pt idx="24535">
                  <c:v>-756.47078275680599</c:v>
                </c:pt>
                <c:pt idx="24536">
                  <c:v>-756.46935224533104</c:v>
                </c:pt>
                <c:pt idx="24537">
                  <c:v>-756.46732568740902</c:v>
                </c:pt>
                <c:pt idx="24538">
                  <c:v>-756.46500110626198</c:v>
                </c:pt>
                <c:pt idx="24539">
                  <c:v>-756.46267652511597</c:v>
                </c:pt>
                <c:pt idx="24540">
                  <c:v>-756.46047115325905</c:v>
                </c:pt>
                <c:pt idx="24541">
                  <c:v>-756.45856380462703</c:v>
                </c:pt>
                <c:pt idx="24542">
                  <c:v>-756.45695447921798</c:v>
                </c:pt>
                <c:pt idx="24543">
                  <c:v>-756.45540475845405</c:v>
                </c:pt>
                <c:pt idx="24544">
                  <c:v>-756.45391464233398</c:v>
                </c:pt>
                <c:pt idx="24545">
                  <c:v>-756.45230531692505</c:v>
                </c:pt>
                <c:pt idx="24546">
                  <c:v>-756.45057678222702</c:v>
                </c:pt>
                <c:pt idx="24547">
                  <c:v>-756.44872903823898</c:v>
                </c:pt>
                <c:pt idx="24548">
                  <c:v>-756.44700050354004</c:v>
                </c:pt>
                <c:pt idx="24549">
                  <c:v>-756.44533157348701</c:v>
                </c:pt>
                <c:pt idx="24550">
                  <c:v>-756.44372224807796</c:v>
                </c:pt>
                <c:pt idx="24551">
                  <c:v>-756.44217252731301</c:v>
                </c:pt>
                <c:pt idx="24552">
                  <c:v>-756.44074201583896</c:v>
                </c:pt>
                <c:pt idx="24553">
                  <c:v>-756.439549922943</c:v>
                </c:pt>
                <c:pt idx="24554">
                  <c:v>-756.43859624862705</c:v>
                </c:pt>
                <c:pt idx="24555">
                  <c:v>-756.43788099288997</c:v>
                </c:pt>
                <c:pt idx="24556">
                  <c:v>-756.43710613250801</c:v>
                </c:pt>
                <c:pt idx="24557">
                  <c:v>-756.43615245819103</c:v>
                </c:pt>
                <c:pt idx="24558">
                  <c:v>-756.43484115600597</c:v>
                </c:pt>
                <c:pt idx="24559">
                  <c:v>-756.43323183059704</c:v>
                </c:pt>
                <c:pt idx="24560">
                  <c:v>-756.431324481964</c:v>
                </c:pt>
                <c:pt idx="24561">
                  <c:v>-756.42935752868698</c:v>
                </c:pt>
                <c:pt idx="24562">
                  <c:v>-756.42727136611995</c:v>
                </c:pt>
                <c:pt idx="24563">
                  <c:v>-756.42524480819702</c:v>
                </c:pt>
                <c:pt idx="24564">
                  <c:v>-756.42333745956398</c:v>
                </c:pt>
                <c:pt idx="24565">
                  <c:v>-756.42172813415505</c:v>
                </c:pt>
                <c:pt idx="24566">
                  <c:v>-756.42065525055</c:v>
                </c:pt>
                <c:pt idx="24567">
                  <c:v>-756.420238018036</c:v>
                </c:pt>
                <c:pt idx="24568">
                  <c:v>-756.42065525055</c:v>
                </c:pt>
                <c:pt idx="24569">
                  <c:v>-756.42172813415505</c:v>
                </c:pt>
                <c:pt idx="24570">
                  <c:v>-756.42333745956398</c:v>
                </c:pt>
                <c:pt idx="24571">
                  <c:v>-756.42530441284202</c:v>
                </c:pt>
                <c:pt idx="24572">
                  <c:v>-756.42756938934303</c:v>
                </c:pt>
                <c:pt idx="24573">
                  <c:v>-756.43019199371395</c:v>
                </c:pt>
                <c:pt idx="24574">
                  <c:v>-756.43323183059704</c:v>
                </c:pt>
                <c:pt idx="24575">
                  <c:v>-756.43668889999401</c:v>
                </c:pt>
                <c:pt idx="24576">
                  <c:v>-756.44032478332497</c:v>
                </c:pt>
                <c:pt idx="24577">
                  <c:v>-756.44384145736694</c:v>
                </c:pt>
                <c:pt idx="24578">
                  <c:v>-756.44706010818504</c:v>
                </c:pt>
                <c:pt idx="24579">
                  <c:v>-756.44998073577904</c:v>
                </c:pt>
                <c:pt idx="24580">
                  <c:v>-756.45254373550404</c:v>
                </c:pt>
                <c:pt idx="24581">
                  <c:v>-756.45462989807095</c:v>
                </c:pt>
                <c:pt idx="24582">
                  <c:v>-756.45600080490101</c:v>
                </c:pt>
                <c:pt idx="24583">
                  <c:v>-756.45641803741501</c:v>
                </c:pt>
                <c:pt idx="24584">
                  <c:v>-756.45582199096702</c:v>
                </c:pt>
                <c:pt idx="24585">
                  <c:v>-756.45427227020298</c:v>
                </c:pt>
                <c:pt idx="24586">
                  <c:v>-756.45194768905696</c:v>
                </c:pt>
                <c:pt idx="24587">
                  <c:v>-756.44896745681797</c:v>
                </c:pt>
                <c:pt idx="24588">
                  <c:v>-756.44539117813099</c:v>
                </c:pt>
                <c:pt idx="24589">
                  <c:v>-756.44145727157604</c:v>
                </c:pt>
                <c:pt idx="24590">
                  <c:v>-756.43734455108699</c:v>
                </c:pt>
                <c:pt idx="24591">
                  <c:v>-756.43364906311103</c:v>
                </c:pt>
                <c:pt idx="24592">
                  <c:v>-756.43084764480602</c:v>
                </c:pt>
                <c:pt idx="24593">
                  <c:v>-756.42959594726597</c:v>
                </c:pt>
                <c:pt idx="24594">
                  <c:v>-756.43007278442406</c:v>
                </c:pt>
                <c:pt idx="24595">
                  <c:v>-756.43251657485996</c:v>
                </c:pt>
                <c:pt idx="24596">
                  <c:v>-756.43680810928402</c:v>
                </c:pt>
                <c:pt idx="24597">
                  <c:v>-756.442470550537</c:v>
                </c:pt>
                <c:pt idx="24598">
                  <c:v>-756.44902706146297</c:v>
                </c:pt>
                <c:pt idx="24599">
                  <c:v>-756.45570278167702</c:v>
                </c:pt>
                <c:pt idx="24600">
                  <c:v>-756.46160364151001</c:v>
                </c:pt>
                <c:pt idx="24601">
                  <c:v>-756.46577596664395</c:v>
                </c:pt>
                <c:pt idx="24602">
                  <c:v>-756.467504501343</c:v>
                </c:pt>
                <c:pt idx="24603">
                  <c:v>-756.46637201309204</c:v>
                </c:pt>
                <c:pt idx="24604">
                  <c:v>-756.46237850189198</c:v>
                </c:pt>
                <c:pt idx="24605">
                  <c:v>-756.45594120025703</c:v>
                </c:pt>
                <c:pt idx="24606">
                  <c:v>-756.44771575927803</c:v>
                </c:pt>
                <c:pt idx="24607">
                  <c:v>-756.43871545791603</c:v>
                </c:pt>
                <c:pt idx="24608">
                  <c:v>-756.42989397048996</c:v>
                </c:pt>
                <c:pt idx="24609">
                  <c:v>-756.42214536666904</c:v>
                </c:pt>
                <c:pt idx="24610">
                  <c:v>-756.41612529754696</c:v>
                </c:pt>
                <c:pt idx="24611">
                  <c:v>-756.41242980957099</c:v>
                </c:pt>
                <c:pt idx="24612">
                  <c:v>-756.41129732132003</c:v>
                </c:pt>
                <c:pt idx="24613">
                  <c:v>-756.41284704208397</c:v>
                </c:pt>
                <c:pt idx="24614">
                  <c:v>-756.41660213470504</c:v>
                </c:pt>
                <c:pt idx="24615">
                  <c:v>-756.42208576202404</c:v>
                </c:pt>
                <c:pt idx="24616">
                  <c:v>-756.42834424972602</c:v>
                </c:pt>
                <c:pt idx="24617">
                  <c:v>-756.43466234207199</c:v>
                </c:pt>
                <c:pt idx="24618">
                  <c:v>-756.44032478332497</c:v>
                </c:pt>
                <c:pt idx="24619">
                  <c:v>-756.44503355026302</c:v>
                </c:pt>
                <c:pt idx="24620">
                  <c:v>-756.44843101501499</c:v>
                </c:pt>
                <c:pt idx="24621">
                  <c:v>-756.45033836364803</c:v>
                </c:pt>
                <c:pt idx="24622">
                  <c:v>-756.45057678222702</c:v>
                </c:pt>
                <c:pt idx="24623">
                  <c:v>-756.44944429397594</c:v>
                </c:pt>
                <c:pt idx="24624">
                  <c:v>-756.44723892211903</c:v>
                </c:pt>
                <c:pt idx="24625">
                  <c:v>-756.44467592239403</c:v>
                </c:pt>
                <c:pt idx="24626">
                  <c:v>-756.44211292266903</c:v>
                </c:pt>
                <c:pt idx="24627">
                  <c:v>-756.44008636474598</c:v>
                </c:pt>
                <c:pt idx="24628">
                  <c:v>-756.43889427185104</c:v>
                </c:pt>
                <c:pt idx="24629">
                  <c:v>-756.43871545791603</c:v>
                </c:pt>
                <c:pt idx="24630">
                  <c:v>-756.439549922943</c:v>
                </c:pt>
                <c:pt idx="24631">
                  <c:v>-756.44121885299705</c:v>
                </c:pt>
                <c:pt idx="24632">
                  <c:v>-756.44354343414295</c:v>
                </c:pt>
                <c:pt idx="24633">
                  <c:v>-756.44604682922397</c:v>
                </c:pt>
                <c:pt idx="24634">
                  <c:v>-756.44843101501499</c:v>
                </c:pt>
                <c:pt idx="24635">
                  <c:v>-756.45021915435802</c:v>
                </c:pt>
                <c:pt idx="24636">
                  <c:v>-756.45105361938499</c:v>
                </c:pt>
                <c:pt idx="24637">
                  <c:v>-756.450755596161</c:v>
                </c:pt>
                <c:pt idx="24638">
                  <c:v>-756.44938468933105</c:v>
                </c:pt>
                <c:pt idx="24639">
                  <c:v>-756.44717931747505</c:v>
                </c:pt>
                <c:pt idx="24640">
                  <c:v>-756.44449710846004</c:v>
                </c:pt>
                <c:pt idx="24641">
                  <c:v>-756.44181489944503</c:v>
                </c:pt>
                <c:pt idx="24642">
                  <c:v>-756.43937110900902</c:v>
                </c:pt>
                <c:pt idx="24643">
                  <c:v>-756.43746376037598</c:v>
                </c:pt>
                <c:pt idx="24644">
                  <c:v>-756.43639087677002</c:v>
                </c:pt>
                <c:pt idx="24645">
                  <c:v>-756.43621206283603</c:v>
                </c:pt>
                <c:pt idx="24646">
                  <c:v>-756.436927318573</c:v>
                </c:pt>
                <c:pt idx="24647">
                  <c:v>-756.43823862075806</c:v>
                </c:pt>
                <c:pt idx="24648">
                  <c:v>-756.43972873687801</c:v>
                </c:pt>
                <c:pt idx="24649">
                  <c:v>-756.44104003906295</c:v>
                </c:pt>
                <c:pt idx="24650">
                  <c:v>-756.44187450409004</c:v>
                </c:pt>
                <c:pt idx="24651">
                  <c:v>-756.44223213195801</c:v>
                </c:pt>
                <c:pt idx="24652">
                  <c:v>-756.44211292266903</c:v>
                </c:pt>
                <c:pt idx="24653">
                  <c:v>-756.44163608551003</c:v>
                </c:pt>
                <c:pt idx="24654">
                  <c:v>-756.44098043441795</c:v>
                </c:pt>
                <c:pt idx="24655">
                  <c:v>-756.44020557403599</c:v>
                </c:pt>
                <c:pt idx="24656">
                  <c:v>-756.439609527588</c:v>
                </c:pt>
                <c:pt idx="24657">
                  <c:v>-756.43931150436401</c:v>
                </c:pt>
                <c:pt idx="24658">
                  <c:v>-756.439549922943</c:v>
                </c:pt>
                <c:pt idx="24659">
                  <c:v>-756.44038438796997</c:v>
                </c:pt>
                <c:pt idx="24660">
                  <c:v>-756.44169569015503</c:v>
                </c:pt>
                <c:pt idx="24661">
                  <c:v>-756.44336462020897</c:v>
                </c:pt>
                <c:pt idx="24662">
                  <c:v>-756.44503355026302</c:v>
                </c:pt>
                <c:pt idx="24663">
                  <c:v>-756.44658327102695</c:v>
                </c:pt>
                <c:pt idx="24664">
                  <c:v>-756.44777536392201</c:v>
                </c:pt>
                <c:pt idx="24665">
                  <c:v>-756.44849061965999</c:v>
                </c:pt>
                <c:pt idx="24666">
                  <c:v>-756.44878864288398</c:v>
                </c:pt>
                <c:pt idx="24667">
                  <c:v>-756.44872903823898</c:v>
                </c:pt>
                <c:pt idx="24668">
                  <c:v>-756.44837141036999</c:v>
                </c:pt>
                <c:pt idx="24669">
                  <c:v>-756.44789457321201</c:v>
                </c:pt>
                <c:pt idx="24670">
                  <c:v>-756.44747734069801</c:v>
                </c:pt>
                <c:pt idx="24671">
                  <c:v>-756.44741773605404</c:v>
                </c:pt>
                <c:pt idx="24672">
                  <c:v>-756.44789457321201</c:v>
                </c:pt>
                <c:pt idx="24673">
                  <c:v>-756.44908666610695</c:v>
                </c:pt>
                <c:pt idx="24674">
                  <c:v>-756.45087480545101</c:v>
                </c:pt>
                <c:pt idx="24675">
                  <c:v>-756.45302057266304</c:v>
                </c:pt>
                <c:pt idx="24676">
                  <c:v>-756.45498752594006</c:v>
                </c:pt>
                <c:pt idx="24677">
                  <c:v>-756.45623922348</c:v>
                </c:pt>
                <c:pt idx="24678">
                  <c:v>-756.456298828125</c:v>
                </c:pt>
                <c:pt idx="24679">
                  <c:v>-756.45474910736095</c:v>
                </c:pt>
                <c:pt idx="24680">
                  <c:v>-756.45164966583297</c:v>
                </c:pt>
                <c:pt idx="24681">
                  <c:v>-756.44688129425106</c:v>
                </c:pt>
                <c:pt idx="24682">
                  <c:v>-756.44086122512795</c:v>
                </c:pt>
                <c:pt idx="24683">
                  <c:v>-756.43418550491401</c:v>
                </c:pt>
                <c:pt idx="24684">
                  <c:v>-756.42750978469905</c:v>
                </c:pt>
                <c:pt idx="24685">
                  <c:v>-756.42166852951095</c:v>
                </c:pt>
                <c:pt idx="24686">
                  <c:v>-756.41731739044201</c:v>
                </c:pt>
                <c:pt idx="24687">
                  <c:v>-756.41493320465099</c:v>
                </c:pt>
                <c:pt idx="24688">
                  <c:v>-756.41445636749302</c:v>
                </c:pt>
                <c:pt idx="24689">
                  <c:v>-756.41570806503296</c:v>
                </c:pt>
                <c:pt idx="24690">
                  <c:v>-756.41827106475898</c:v>
                </c:pt>
                <c:pt idx="24691">
                  <c:v>-756.42160892486595</c:v>
                </c:pt>
                <c:pt idx="24692">
                  <c:v>-756.42506599426304</c:v>
                </c:pt>
                <c:pt idx="24693">
                  <c:v>-756.42798662185703</c:v>
                </c:pt>
                <c:pt idx="24694">
                  <c:v>-756.42983436584495</c:v>
                </c:pt>
                <c:pt idx="24695">
                  <c:v>-756.43049001693703</c:v>
                </c:pt>
                <c:pt idx="24696">
                  <c:v>-756.43001317977905</c:v>
                </c:pt>
                <c:pt idx="24697">
                  <c:v>-756.428821086884</c:v>
                </c:pt>
                <c:pt idx="24698">
                  <c:v>-756.42733097076405</c:v>
                </c:pt>
                <c:pt idx="24699">
                  <c:v>-756.42601966857899</c:v>
                </c:pt>
                <c:pt idx="24700">
                  <c:v>-756.42530441284202</c:v>
                </c:pt>
                <c:pt idx="24701">
                  <c:v>-756.42548322677601</c:v>
                </c:pt>
                <c:pt idx="24702">
                  <c:v>-756.42673492431697</c:v>
                </c:pt>
                <c:pt idx="24703">
                  <c:v>-756.42917871475197</c:v>
                </c:pt>
                <c:pt idx="24704">
                  <c:v>-756.43263578414906</c:v>
                </c:pt>
                <c:pt idx="24705">
                  <c:v>-756.436867713928</c:v>
                </c:pt>
                <c:pt idx="24706">
                  <c:v>-756.44127845764206</c:v>
                </c:pt>
                <c:pt idx="24707">
                  <c:v>-756.44539117813099</c:v>
                </c:pt>
                <c:pt idx="24708">
                  <c:v>-756.44866943359398</c:v>
                </c:pt>
                <c:pt idx="24709">
                  <c:v>-756.45099401473999</c:v>
                </c:pt>
                <c:pt idx="24710">
                  <c:v>-756.45230531692505</c:v>
                </c:pt>
                <c:pt idx="24711">
                  <c:v>-756.45278215408302</c:v>
                </c:pt>
                <c:pt idx="24712">
                  <c:v>-756.45260334014904</c:v>
                </c:pt>
                <c:pt idx="24713">
                  <c:v>-756.45188808441196</c:v>
                </c:pt>
                <c:pt idx="24714">
                  <c:v>-756.45081520080601</c:v>
                </c:pt>
                <c:pt idx="24715">
                  <c:v>-756.44956350326595</c:v>
                </c:pt>
                <c:pt idx="24716">
                  <c:v>-756.44849061965999</c:v>
                </c:pt>
                <c:pt idx="24717">
                  <c:v>-756.44783496856701</c:v>
                </c:pt>
                <c:pt idx="24718">
                  <c:v>-756.44765615463302</c:v>
                </c:pt>
                <c:pt idx="24719">
                  <c:v>-756.44777536392201</c:v>
                </c:pt>
                <c:pt idx="24720">
                  <c:v>-756.44789457321201</c:v>
                </c:pt>
                <c:pt idx="24721">
                  <c:v>-756.44783496856701</c:v>
                </c:pt>
                <c:pt idx="24722">
                  <c:v>-756.44747734069801</c:v>
                </c:pt>
                <c:pt idx="24723">
                  <c:v>-756.44682168960605</c:v>
                </c:pt>
                <c:pt idx="24724">
                  <c:v>-756.44592761993397</c:v>
                </c:pt>
                <c:pt idx="24725">
                  <c:v>-756.44455671310402</c:v>
                </c:pt>
                <c:pt idx="24726">
                  <c:v>-756.442649364472</c:v>
                </c:pt>
                <c:pt idx="24727">
                  <c:v>-756.44008636474598</c:v>
                </c:pt>
                <c:pt idx="24728">
                  <c:v>-756.436986923218</c:v>
                </c:pt>
                <c:pt idx="24729">
                  <c:v>-756.43364906311103</c:v>
                </c:pt>
                <c:pt idx="24730">
                  <c:v>-756.43037080764805</c:v>
                </c:pt>
                <c:pt idx="24731">
                  <c:v>-756.42745018005405</c:v>
                </c:pt>
                <c:pt idx="24732">
                  <c:v>-756.42518520355202</c:v>
                </c:pt>
                <c:pt idx="24733">
                  <c:v>-756.42381429672298</c:v>
                </c:pt>
                <c:pt idx="24734">
                  <c:v>-756.42351627349899</c:v>
                </c:pt>
                <c:pt idx="24735">
                  <c:v>-756.42423152923595</c:v>
                </c:pt>
                <c:pt idx="24736">
                  <c:v>-756.42590045929001</c:v>
                </c:pt>
                <c:pt idx="24737">
                  <c:v>-756.42816543579102</c:v>
                </c:pt>
                <c:pt idx="24738">
                  <c:v>-756.43066883087204</c:v>
                </c:pt>
                <c:pt idx="24739">
                  <c:v>-756.43305301666305</c:v>
                </c:pt>
                <c:pt idx="24740">
                  <c:v>-756.43490076065098</c:v>
                </c:pt>
                <c:pt idx="24741">
                  <c:v>-756.43579483032204</c:v>
                </c:pt>
                <c:pt idx="24742">
                  <c:v>-756.43561601638805</c:v>
                </c:pt>
                <c:pt idx="24743">
                  <c:v>-756.43454313278198</c:v>
                </c:pt>
                <c:pt idx="24744">
                  <c:v>-756.43293380737305</c:v>
                </c:pt>
                <c:pt idx="24745">
                  <c:v>-756.431324481964</c:v>
                </c:pt>
                <c:pt idx="24746">
                  <c:v>-756.43019199371395</c:v>
                </c:pt>
                <c:pt idx="24747">
                  <c:v>-756.42977476119995</c:v>
                </c:pt>
                <c:pt idx="24748">
                  <c:v>-756.43013238906894</c:v>
                </c:pt>
                <c:pt idx="24749">
                  <c:v>-756.43114566803001</c:v>
                </c:pt>
                <c:pt idx="24750">
                  <c:v>-756.43263578414906</c:v>
                </c:pt>
                <c:pt idx="24751">
                  <c:v>-756.434423923493</c:v>
                </c:pt>
                <c:pt idx="24752">
                  <c:v>-756.43615245819103</c:v>
                </c:pt>
                <c:pt idx="24753">
                  <c:v>-756.43728494644199</c:v>
                </c:pt>
                <c:pt idx="24754">
                  <c:v>-756.43758296966598</c:v>
                </c:pt>
                <c:pt idx="24755">
                  <c:v>-756.43668889999401</c:v>
                </c:pt>
                <c:pt idx="24756">
                  <c:v>-756.43484115600597</c:v>
                </c:pt>
                <c:pt idx="24757">
                  <c:v>-756.43233776092598</c:v>
                </c:pt>
                <c:pt idx="24758">
                  <c:v>-756.42947673797596</c:v>
                </c:pt>
                <c:pt idx="24759">
                  <c:v>-756.42643690109298</c:v>
                </c:pt>
                <c:pt idx="24760">
                  <c:v>-756.42333745956398</c:v>
                </c:pt>
                <c:pt idx="24761">
                  <c:v>-756.420238018036</c:v>
                </c:pt>
                <c:pt idx="24762">
                  <c:v>-756.41719818115303</c:v>
                </c:pt>
                <c:pt idx="24763">
                  <c:v>-756.41433715820301</c:v>
                </c:pt>
                <c:pt idx="24764">
                  <c:v>-756.41177415847801</c:v>
                </c:pt>
                <c:pt idx="24765">
                  <c:v>-756.409449577332</c:v>
                </c:pt>
                <c:pt idx="24766">
                  <c:v>-756.40742301940895</c:v>
                </c:pt>
                <c:pt idx="24767">
                  <c:v>-756.40581369400002</c:v>
                </c:pt>
                <c:pt idx="24768">
                  <c:v>-756.40480041503895</c:v>
                </c:pt>
                <c:pt idx="24769">
                  <c:v>-756.40456199645996</c:v>
                </c:pt>
                <c:pt idx="24770">
                  <c:v>-756.40509843826305</c:v>
                </c:pt>
                <c:pt idx="24771">
                  <c:v>-756.406409740448</c:v>
                </c:pt>
                <c:pt idx="24772">
                  <c:v>-756.40831708908104</c:v>
                </c:pt>
                <c:pt idx="24773">
                  <c:v>-756.41064167022705</c:v>
                </c:pt>
                <c:pt idx="24774">
                  <c:v>-756.41314506530796</c:v>
                </c:pt>
                <c:pt idx="24775">
                  <c:v>-756.41558885574398</c:v>
                </c:pt>
                <c:pt idx="24776">
                  <c:v>-756.41779422759998</c:v>
                </c:pt>
                <c:pt idx="24777">
                  <c:v>-756.41970157623302</c:v>
                </c:pt>
                <c:pt idx="24778">
                  <c:v>-756.42125129699696</c:v>
                </c:pt>
                <c:pt idx="24779">
                  <c:v>-756.42250299453804</c:v>
                </c:pt>
                <c:pt idx="24780">
                  <c:v>-756.42339706420898</c:v>
                </c:pt>
                <c:pt idx="24781">
                  <c:v>-756.42387390136696</c:v>
                </c:pt>
                <c:pt idx="24782">
                  <c:v>-756.42393350601196</c:v>
                </c:pt>
                <c:pt idx="24783">
                  <c:v>-756.42369508743298</c:v>
                </c:pt>
                <c:pt idx="24784">
                  <c:v>-756.42309904098499</c:v>
                </c:pt>
                <c:pt idx="24785">
                  <c:v>-756.42232418060303</c:v>
                </c:pt>
                <c:pt idx="24786">
                  <c:v>-756.42113208770797</c:v>
                </c:pt>
                <c:pt idx="24787">
                  <c:v>-756.41946315765404</c:v>
                </c:pt>
                <c:pt idx="24788">
                  <c:v>-756.41725778579701</c:v>
                </c:pt>
                <c:pt idx="24789">
                  <c:v>-756.414694786072</c:v>
                </c:pt>
                <c:pt idx="24790">
                  <c:v>-756.411952972412</c:v>
                </c:pt>
                <c:pt idx="24791">
                  <c:v>-756.409091949463</c:v>
                </c:pt>
                <c:pt idx="24792">
                  <c:v>-756.40629053115902</c:v>
                </c:pt>
                <c:pt idx="24793">
                  <c:v>-756.40336990356502</c:v>
                </c:pt>
                <c:pt idx="24794">
                  <c:v>-756.40044927597103</c:v>
                </c:pt>
                <c:pt idx="24795">
                  <c:v>-756.39752864837703</c:v>
                </c:pt>
                <c:pt idx="24796">
                  <c:v>-756.39448881149303</c:v>
                </c:pt>
                <c:pt idx="24797">
                  <c:v>-756.39132976532005</c:v>
                </c:pt>
                <c:pt idx="24798">
                  <c:v>-756.38787269592297</c:v>
                </c:pt>
                <c:pt idx="24799">
                  <c:v>-756.384117603302</c:v>
                </c:pt>
                <c:pt idx="24800">
                  <c:v>-756.38018369674705</c:v>
                </c:pt>
                <c:pt idx="24801">
                  <c:v>-756.37642860412598</c:v>
                </c:pt>
                <c:pt idx="24802">
                  <c:v>-756.37326955795299</c:v>
                </c:pt>
                <c:pt idx="24803">
                  <c:v>-756.37118339538597</c:v>
                </c:pt>
                <c:pt idx="24804">
                  <c:v>-756.37058734893799</c:v>
                </c:pt>
                <c:pt idx="24805">
                  <c:v>-756.37183904647804</c:v>
                </c:pt>
                <c:pt idx="24806">
                  <c:v>-756.37505769729603</c:v>
                </c:pt>
                <c:pt idx="24807">
                  <c:v>-756.38024330139206</c:v>
                </c:pt>
                <c:pt idx="24808">
                  <c:v>-756.387097835541</c:v>
                </c:pt>
                <c:pt idx="24809">
                  <c:v>-756.39502525329601</c:v>
                </c:pt>
                <c:pt idx="24810">
                  <c:v>-756.40331029892002</c:v>
                </c:pt>
                <c:pt idx="24811">
                  <c:v>-756.41105890274105</c:v>
                </c:pt>
                <c:pt idx="24812">
                  <c:v>-756.417675018311</c:v>
                </c:pt>
                <c:pt idx="24813">
                  <c:v>-756.42286062240601</c:v>
                </c:pt>
                <c:pt idx="24814">
                  <c:v>-756.42643690109298</c:v>
                </c:pt>
                <c:pt idx="24815">
                  <c:v>-756.42858266830501</c:v>
                </c:pt>
                <c:pt idx="24816">
                  <c:v>-756.42941713333198</c:v>
                </c:pt>
                <c:pt idx="24817">
                  <c:v>-756.42923831939697</c:v>
                </c:pt>
                <c:pt idx="24818">
                  <c:v>-756.42822504043602</c:v>
                </c:pt>
                <c:pt idx="24819">
                  <c:v>-756.42655611038197</c:v>
                </c:pt>
                <c:pt idx="24820">
                  <c:v>-756.42452955245994</c:v>
                </c:pt>
                <c:pt idx="24821">
                  <c:v>-756.42226457595802</c:v>
                </c:pt>
                <c:pt idx="24822">
                  <c:v>-756.41970157623302</c:v>
                </c:pt>
                <c:pt idx="24823">
                  <c:v>-756.41672134399403</c:v>
                </c:pt>
                <c:pt idx="24824">
                  <c:v>-756.41308546066296</c:v>
                </c:pt>
                <c:pt idx="24825">
                  <c:v>-756.40873432159401</c:v>
                </c:pt>
                <c:pt idx="24826">
                  <c:v>-756.40366792678901</c:v>
                </c:pt>
                <c:pt idx="24827">
                  <c:v>-756.398303508759</c:v>
                </c:pt>
                <c:pt idx="24828">
                  <c:v>-756.39299869537399</c:v>
                </c:pt>
                <c:pt idx="24829">
                  <c:v>-756.38811111450195</c:v>
                </c:pt>
                <c:pt idx="24830">
                  <c:v>-756.384117603302</c:v>
                </c:pt>
                <c:pt idx="24831">
                  <c:v>-756.38131618499801</c:v>
                </c:pt>
                <c:pt idx="24832">
                  <c:v>-756.38024330139206</c:v>
                </c:pt>
                <c:pt idx="24833">
                  <c:v>-756.38125658035301</c:v>
                </c:pt>
                <c:pt idx="24834">
                  <c:v>-756.38465404510498</c:v>
                </c:pt>
                <c:pt idx="24835">
                  <c:v>-756.39025688171398</c:v>
                </c:pt>
                <c:pt idx="24836">
                  <c:v>-756.39776706695602</c:v>
                </c:pt>
                <c:pt idx="24837">
                  <c:v>-756.406350135803</c:v>
                </c:pt>
                <c:pt idx="24838">
                  <c:v>-756.41529083251999</c:v>
                </c:pt>
                <c:pt idx="24839">
                  <c:v>-756.42369508743298</c:v>
                </c:pt>
                <c:pt idx="24840">
                  <c:v>-756.43072843551704</c:v>
                </c:pt>
                <c:pt idx="24841">
                  <c:v>-756.43573522567794</c:v>
                </c:pt>
                <c:pt idx="24842">
                  <c:v>-756.43829822540295</c:v>
                </c:pt>
                <c:pt idx="24843">
                  <c:v>-756.43829822540295</c:v>
                </c:pt>
                <c:pt idx="24844">
                  <c:v>-756.43603324890205</c:v>
                </c:pt>
                <c:pt idx="24845">
                  <c:v>-756.431801319123</c:v>
                </c:pt>
                <c:pt idx="24846">
                  <c:v>-756.42631769180298</c:v>
                </c:pt>
                <c:pt idx="24847">
                  <c:v>-756.420238018036</c:v>
                </c:pt>
                <c:pt idx="24848">
                  <c:v>-756.41409873962402</c:v>
                </c:pt>
                <c:pt idx="24849">
                  <c:v>-756.40855550766003</c:v>
                </c:pt>
                <c:pt idx="24850">
                  <c:v>-756.40408515930199</c:v>
                </c:pt>
                <c:pt idx="24851">
                  <c:v>-756.400866508484</c:v>
                </c:pt>
                <c:pt idx="24852">
                  <c:v>-756.39895915985096</c:v>
                </c:pt>
                <c:pt idx="24853">
                  <c:v>-756.398303508759</c:v>
                </c:pt>
                <c:pt idx="24854">
                  <c:v>-756.39883995056198</c:v>
                </c:pt>
                <c:pt idx="24855">
                  <c:v>-756.40038967132602</c:v>
                </c:pt>
                <c:pt idx="24856">
                  <c:v>-756.40271425247204</c:v>
                </c:pt>
                <c:pt idx="24857">
                  <c:v>-756.40551567077705</c:v>
                </c:pt>
                <c:pt idx="24858">
                  <c:v>-756.40837669372604</c:v>
                </c:pt>
                <c:pt idx="24859">
                  <c:v>-756.41099929809604</c:v>
                </c:pt>
                <c:pt idx="24860">
                  <c:v>-756.41314506530796</c:v>
                </c:pt>
                <c:pt idx="24861">
                  <c:v>-756.414694786072</c:v>
                </c:pt>
                <c:pt idx="24862">
                  <c:v>-756.41546964645397</c:v>
                </c:pt>
                <c:pt idx="24863">
                  <c:v>-756.41558885574398</c:v>
                </c:pt>
                <c:pt idx="24864">
                  <c:v>-756.414992809296</c:v>
                </c:pt>
                <c:pt idx="24865">
                  <c:v>-756.41391992569004</c:v>
                </c:pt>
                <c:pt idx="24866">
                  <c:v>-756.41254901885998</c:v>
                </c:pt>
                <c:pt idx="24867">
                  <c:v>-756.41099929809604</c:v>
                </c:pt>
                <c:pt idx="24868">
                  <c:v>-756.409449577332</c:v>
                </c:pt>
                <c:pt idx="24869">
                  <c:v>-756.40801906585705</c:v>
                </c:pt>
                <c:pt idx="24870">
                  <c:v>-756.40694618225098</c:v>
                </c:pt>
                <c:pt idx="24871">
                  <c:v>-756.406409740448</c:v>
                </c:pt>
                <c:pt idx="24872">
                  <c:v>-756.406528949738</c:v>
                </c:pt>
                <c:pt idx="24873">
                  <c:v>-756.40736341476497</c:v>
                </c:pt>
                <c:pt idx="24874">
                  <c:v>-756.40885353088402</c:v>
                </c:pt>
                <c:pt idx="24875">
                  <c:v>-756.41076087951706</c:v>
                </c:pt>
                <c:pt idx="24876">
                  <c:v>-756.41302585601795</c:v>
                </c:pt>
                <c:pt idx="24877">
                  <c:v>-756.41517162322998</c:v>
                </c:pt>
                <c:pt idx="24878">
                  <c:v>-756.41701936721802</c:v>
                </c:pt>
                <c:pt idx="24879">
                  <c:v>-756.41839027404797</c:v>
                </c:pt>
                <c:pt idx="24880">
                  <c:v>-756.41904592514095</c:v>
                </c:pt>
                <c:pt idx="24881">
                  <c:v>-756.41910552978504</c:v>
                </c:pt>
                <c:pt idx="24882">
                  <c:v>-756.41886711120605</c:v>
                </c:pt>
                <c:pt idx="24883">
                  <c:v>-756.41862869262695</c:v>
                </c:pt>
                <c:pt idx="24884">
                  <c:v>-756.41886711120605</c:v>
                </c:pt>
                <c:pt idx="24885">
                  <c:v>-756.41988039016701</c:v>
                </c:pt>
                <c:pt idx="24886">
                  <c:v>-756.42184734344505</c:v>
                </c:pt>
                <c:pt idx="24887">
                  <c:v>-756.42482757568405</c:v>
                </c:pt>
                <c:pt idx="24888">
                  <c:v>-756.428761482239</c:v>
                </c:pt>
                <c:pt idx="24889">
                  <c:v>-756.43329143524204</c:v>
                </c:pt>
                <c:pt idx="24890">
                  <c:v>-756.43817901611305</c:v>
                </c:pt>
                <c:pt idx="24891">
                  <c:v>-756.44294738769599</c:v>
                </c:pt>
                <c:pt idx="24892">
                  <c:v>-756.44729852676403</c:v>
                </c:pt>
                <c:pt idx="24893">
                  <c:v>-756.45123243331898</c:v>
                </c:pt>
                <c:pt idx="24894">
                  <c:v>-756.45445108413696</c:v>
                </c:pt>
                <c:pt idx="24895">
                  <c:v>-756.45707368850697</c:v>
                </c:pt>
                <c:pt idx="24896">
                  <c:v>-756.45898103714001</c:v>
                </c:pt>
                <c:pt idx="24897">
                  <c:v>-756.46005392074596</c:v>
                </c:pt>
                <c:pt idx="24898">
                  <c:v>-756.46035194396995</c:v>
                </c:pt>
                <c:pt idx="24899">
                  <c:v>-756.45999431610096</c:v>
                </c:pt>
                <c:pt idx="24900">
                  <c:v>-756.45915985107399</c:v>
                </c:pt>
                <c:pt idx="24901">
                  <c:v>-756.45808696746803</c:v>
                </c:pt>
                <c:pt idx="24902">
                  <c:v>-756.45683526992798</c:v>
                </c:pt>
                <c:pt idx="24903">
                  <c:v>-756.45552396774303</c:v>
                </c:pt>
                <c:pt idx="24904">
                  <c:v>-756.45427227020298</c:v>
                </c:pt>
                <c:pt idx="24905">
                  <c:v>-756.45325899124202</c:v>
                </c:pt>
                <c:pt idx="24906">
                  <c:v>-756.45260334014904</c:v>
                </c:pt>
                <c:pt idx="24907">
                  <c:v>-756.45230531692505</c:v>
                </c:pt>
                <c:pt idx="24908">
                  <c:v>-756.45200729370094</c:v>
                </c:pt>
                <c:pt idx="24909">
                  <c:v>-756.45141124725399</c:v>
                </c:pt>
                <c:pt idx="24910">
                  <c:v>-756.45009994506904</c:v>
                </c:pt>
                <c:pt idx="24911">
                  <c:v>-756.44795417785701</c:v>
                </c:pt>
                <c:pt idx="24912">
                  <c:v>-756.44485473632801</c:v>
                </c:pt>
                <c:pt idx="24913">
                  <c:v>-756.44092082977295</c:v>
                </c:pt>
                <c:pt idx="24914">
                  <c:v>-756.43645048141502</c:v>
                </c:pt>
                <c:pt idx="24915">
                  <c:v>-756.43174171447799</c:v>
                </c:pt>
                <c:pt idx="24916">
                  <c:v>-756.42709255218494</c:v>
                </c:pt>
                <c:pt idx="24917">
                  <c:v>-756.42297983169601</c:v>
                </c:pt>
                <c:pt idx="24918">
                  <c:v>-756.41976118087803</c:v>
                </c:pt>
                <c:pt idx="24919">
                  <c:v>-756.41791343688999</c:v>
                </c:pt>
                <c:pt idx="24920">
                  <c:v>-756.41743659973201</c:v>
                </c:pt>
                <c:pt idx="24921">
                  <c:v>-756.41827106475898</c:v>
                </c:pt>
                <c:pt idx="24922">
                  <c:v>-756.42011880874702</c:v>
                </c:pt>
                <c:pt idx="24923">
                  <c:v>-756.42268180847202</c:v>
                </c:pt>
                <c:pt idx="24924">
                  <c:v>-756.42554283142101</c:v>
                </c:pt>
                <c:pt idx="24925">
                  <c:v>-756.42846345901501</c:v>
                </c:pt>
                <c:pt idx="24926">
                  <c:v>-756.43126487732002</c:v>
                </c:pt>
                <c:pt idx="24927">
                  <c:v>-756.43364906311103</c:v>
                </c:pt>
                <c:pt idx="24928">
                  <c:v>-756.43561601638805</c:v>
                </c:pt>
                <c:pt idx="24929">
                  <c:v>-756.43710613250801</c:v>
                </c:pt>
                <c:pt idx="24930">
                  <c:v>-756.43805980682396</c:v>
                </c:pt>
                <c:pt idx="24931">
                  <c:v>-756.43859624862705</c:v>
                </c:pt>
                <c:pt idx="24932">
                  <c:v>-756.43865585327205</c:v>
                </c:pt>
                <c:pt idx="24933">
                  <c:v>-756.43811941146896</c:v>
                </c:pt>
                <c:pt idx="24934">
                  <c:v>-756.43668889999401</c:v>
                </c:pt>
                <c:pt idx="24935">
                  <c:v>-756.43430471420299</c:v>
                </c:pt>
                <c:pt idx="24936">
                  <c:v>-756.43096685409603</c:v>
                </c:pt>
                <c:pt idx="24937">
                  <c:v>-756.42673492431697</c:v>
                </c:pt>
                <c:pt idx="24938">
                  <c:v>-756.42202615737904</c:v>
                </c:pt>
                <c:pt idx="24939">
                  <c:v>-756.41695976257301</c:v>
                </c:pt>
                <c:pt idx="24940">
                  <c:v>-756.412012577057</c:v>
                </c:pt>
                <c:pt idx="24941">
                  <c:v>-756.40760183334396</c:v>
                </c:pt>
                <c:pt idx="24942">
                  <c:v>-756.40426397323597</c:v>
                </c:pt>
                <c:pt idx="24943">
                  <c:v>-756.40229701995895</c:v>
                </c:pt>
                <c:pt idx="24944">
                  <c:v>-756.40199899673496</c:v>
                </c:pt>
                <c:pt idx="24945">
                  <c:v>-756.40313148498603</c:v>
                </c:pt>
                <c:pt idx="24946">
                  <c:v>-756.40545606613205</c:v>
                </c:pt>
                <c:pt idx="24947">
                  <c:v>-756.40861511230503</c:v>
                </c:pt>
                <c:pt idx="24948">
                  <c:v>-756.412131786347</c:v>
                </c:pt>
                <c:pt idx="24949">
                  <c:v>-756.41564846038796</c:v>
                </c:pt>
                <c:pt idx="24950">
                  <c:v>-756.41898632049595</c:v>
                </c:pt>
                <c:pt idx="24951">
                  <c:v>-756.42184734344505</c:v>
                </c:pt>
                <c:pt idx="24952">
                  <c:v>-756.42411231994595</c:v>
                </c:pt>
                <c:pt idx="24953">
                  <c:v>-756.425840854645</c:v>
                </c:pt>
                <c:pt idx="24954">
                  <c:v>-756.42703294754006</c:v>
                </c:pt>
                <c:pt idx="24955">
                  <c:v>-756.42792701721203</c:v>
                </c:pt>
                <c:pt idx="24956">
                  <c:v>-756.42870187759399</c:v>
                </c:pt>
                <c:pt idx="24957">
                  <c:v>-756.42965555191097</c:v>
                </c:pt>
                <c:pt idx="24958">
                  <c:v>-756.43084764480602</c:v>
                </c:pt>
                <c:pt idx="24959">
                  <c:v>-756.43221855163597</c:v>
                </c:pt>
                <c:pt idx="24960">
                  <c:v>-756.43364906311103</c:v>
                </c:pt>
                <c:pt idx="24961">
                  <c:v>-756.43496036529598</c:v>
                </c:pt>
                <c:pt idx="24962">
                  <c:v>-756.43603324890205</c:v>
                </c:pt>
                <c:pt idx="24963">
                  <c:v>-756.436867713928</c:v>
                </c:pt>
                <c:pt idx="24964">
                  <c:v>-756.43740415573097</c:v>
                </c:pt>
                <c:pt idx="24965">
                  <c:v>-756.43746376037598</c:v>
                </c:pt>
                <c:pt idx="24966">
                  <c:v>-756.437046527863</c:v>
                </c:pt>
                <c:pt idx="24967">
                  <c:v>-756.43621206283603</c:v>
                </c:pt>
                <c:pt idx="24968">
                  <c:v>-756.43496036529598</c:v>
                </c:pt>
                <c:pt idx="24969">
                  <c:v>-756.43347024917603</c:v>
                </c:pt>
                <c:pt idx="24970">
                  <c:v>-756.431801319123</c:v>
                </c:pt>
                <c:pt idx="24971">
                  <c:v>-756.43007278442406</c:v>
                </c:pt>
                <c:pt idx="24972">
                  <c:v>-756.42834424972602</c:v>
                </c:pt>
                <c:pt idx="24973">
                  <c:v>-756.42673492431697</c:v>
                </c:pt>
                <c:pt idx="24974">
                  <c:v>-756.42536401748703</c:v>
                </c:pt>
                <c:pt idx="24975">
                  <c:v>-756.42435073852596</c:v>
                </c:pt>
                <c:pt idx="24976">
                  <c:v>-756.42369508743298</c:v>
                </c:pt>
                <c:pt idx="24977">
                  <c:v>-756.42357587814399</c:v>
                </c:pt>
                <c:pt idx="24978">
                  <c:v>-756.42399311065697</c:v>
                </c:pt>
                <c:pt idx="24979">
                  <c:v>-756.42506599426304</c:v>
                </c:pt>
                <c:pt idx="24980">
                  <c:v>-756.42709255218494</c:v>
                </c:pt>
                <c:pt idx="24981">
                  <c:v>-756.43007278442406</c:v>
                </c:pt>
                <c:pt idx="24982">
                  <c:v>-756.43406629562401</c:v>
                </c:pt>
                <c:pt idx="24983">
                  <c:v>-756.43907308578503</c:v>
                </c:pt>
                <c:pt idx="24984">
                  <c:v>-756.44485473632801</c:v>
                </c:pt>
                <c:pt idx="24985">
                  <c:v>-756.451172828675</c:v>
                </c:pt>
                <c:pt idx="24986">
                  <c:v>-756.45766973495495</c:v>
                </c:pt>
                <c:pt idx="24987">
                  <c:v>-756.46392822265602</c:v>
                </c:pt>
                <c:pt idx="24988">
                  <c:v>-756.46970987320003</c:v>
                </c:pt>
                <c:pt idx="24989">
                  <c:v>-756.47459745407104</c:v>
                </c:pt>
                <c:pt idx="24990">
                  <c:v>-756.47841215133701</c:v>
                </c:pt>
                <c:pt idx="24991">
                  <c:v>-756.48103475570701</c:v>
                </c:pt>
                <c:pt idx="24992">
                  <c:v>-756.48252487182594</c:v>
                </c:pt>
                <c:pt idx="24993">
                  <c:v>-756.48312091827404</c:v>
                </c:pt>
                <c:pt idx="24994">
                  <c:v>-756.48312091827404</c:v>
                </c:pt>
                <c:pt idx="24995">
                  <c:v>-756.48270368576095</c:v>
                </c:pt>
                <c:pt idx="24996">
                  <c:v>-756.48192882537899</c:v>
                </c:pt>
                <c:pt idx="24997">
                  <c:v>-756.48073673248302</c:v>
                </c:pt>
                <c:pt idx="24998">
                  <c:v>-756.47894859313999</c:v>
                </c:pt>
                <c:pt idx="24999">
                  <c:v>-756.47638559341499</c:v>
                </c:pt>
                <c:pt idx="25000">
                  <c:v>-756.473047733307</c:v>
                </c:pt>
                <c:pt idx="25001">
                  <c:v>-756.46899461746204</c:v>
                </c:pt>
                <c:pt idx="25002">
                  <c:v>-756.46440505981502</c:v>
                </c:pt>
                <c:pt idx="25003">
                  <c:v>-756.45981550216698</c:v>
                </c:pt>
                <c:pt idx="25004">
                  <c:v>-756.45558357238804</c:v>
                </c:pt>
                <c:pt idx="25005">
                  <c:v>-756.45236492157005</c:v>
                </c:pt>
                <c:pt idx="25006">
                  <c:v>-756.45045757293701</c:v>
                </c:pt>
                <c:pt idx="25007">
                  <c:v>-756.45015954971302</c:v>
                </c:pt>
                <c:pt idx="25008">
                  <c:v>-756.45153045654297</c:v>
                </c:pt>
                <c:pt idx="25009">
                  <c:v>-756.45445108413696</c:v>
                </c:pt>
                <c:pt idx="25010">
                  <c:v>-756.45868301391602</c:v>
                </c:pt>
                <c:pt idx="25011">
                  <c:v>-756.46380901336704</c:v>
                </c:pt>
                <c:pt idx="25012">
                  <c:v>-756.46935224533104</c:v>
                </c:pt>
                <c:pt idx="25013">
                  <c:v>-756.47495508194004</c:v>
                </c:pt>
                <c:pt idx="25014">
                  <c:v>-756.48025989532505</c:v>
                </c:pt>
                <c:pt idx="25015">
                  <c:v>-756.48502826690697</c:v>
                </c:pt>
                <c:pt idx="25016">
                  <c:v>-756.48914098739601</c:v>
                </c:pt>
                <c:pt idx="25017">
                  <c:v>-756.49230003357002</c:v>
                </c:pt>
                <c:pt idx="25018">
                  <c:v>-756.49426698684704</c:v>
                </c:pt>
                <c:pt idx="25019">
                  <c:v>-756.494982242584</c:v>
                </c:pt>
                <c:pt idx="25020">
                  <c:v>-756.49438619613704</c:v>
                </c:pt>
                <c:pt idx="25021">
                  <c:v>-756.492419242859</c:v>
                </c:pt>
                <c:pt idx="25022">
                  <c:v>-756.48926019668602</c:v>
                </c:pt>
                <c:pt idx="25023">
                  <c:v>-756.48508787155197</c:v>
                </c:pt>
                <c:pt idx="25024">
                  <c:v>-756.48037910461403</c:v>
                </c:pt>
                <c:pt idx="25025">
                  <c:v>-756.47555112838802</c:v>
                </c:pt>
                <c:pt idx="25026">
                  <c:v>-756.47114038467396</c:v>
                </c:pt>
                <c:pt idx="25027">
                  <c:v>-756.46762371063301</c:v>
                </c:pt>
                <c:pt idx="25028">
                  <c:v>-756.46523952484199</c:v>
                </c:pt>
                <c:pt idx="25029">
                  <c:v>-756.46422624588001</c:v>
                </c:pt>
                <c:pt idx="25030">
                  <c:v>-756.46458387374901</c:v>
                </c:pt>
                <c:pt idx="25031">
                  <c:v>-756.46625280380294</c:v>
                </c:pt>
                <c:pt idx="25032">
                  <c:v>-756.46887540817295</c:v>
                </c:pt>
                <c:pt idx="25033">
                  <c:v>-756.47227287292503</c:v>
                </c:pt>
                <c:pt idx="25034">
                  <c:v>-756.47590875625599</c:v>
                </c:pt>
                <c:pt idx="25035">
                  <c:v>-756.47936582565296</c:v>
                </c:pt>
                <c:pt idx="25036">
                  <c:v>-756.48222684860298</c:v>
                </c:pt>
                <c:pt idx="25037">
                  <c:v>-756.48413419723499</c:v>
                </c:pt>
                <c:pt idx="25038">
                  <c:v>-756.48496866226196</c:v>
                </c:pt>
                <c:pt idx="25039">
                  <c:v>-756.48484945297298</c:v>
                </c:pt>
                <c:pt idx="25040">
                  <c:v>-756.48401498794601</c:v>
                </c:pt>
                <c:pt idx="25041">
                  <c:v>-756.48264408111595</c:v>
                </c:pt>
                <c:pt idx="25042">
                  <c:v>-756.48115396499702</c:v>
                </c:pt>
                <c:pt idx="25043">
                  <c:v>-756.47996187210094</c:v>
                </c:pt>
                <c:pt idx="25044">
                  <c:v>-756.47936582565296</c:v>
                </c:pt>
                <c:pt idx="25045">
                  <c:v>-756.47966384887695</c:v>
                </c:pt>
                <c:pt idx="25046">
                  <c:v>-756.48073673248302</c:v>
                </c:pt>
                <c:pt idx="25047">
                  <c:v>-756.48246526718196</c:v>
                </c:pt>
                <c:pt idx="25048">
                  <c:v>-756.48443222045898</c:v>
                </c:pt>
                <c:pt idx="25049">
                  <c:v>-756.48633956909202</c:v>
                </c:pt>
                <c:pt idx="25050">
                  <c:v>-756.48794889450096</c:v>
                </c:pt>
                <c:pt idx="25051">
                  <c:v>-756.48908138275203</c:v>
                </c:pt>
                <c:pt idx="25052">
                  <c:v>-756.48967742919899</c:v>
                </c:pt>
                <c:pt idx="25053">
                  <c:v>-756.489796638489</c:v>
                </c:pt>
                <c:pt idx="25054">
                  <c:v>-756.48961782455501</c:v>
                </c:pt>
                <c:pt idx="25055">
                  <c:v>-756.48955821991001</c:v>
                </c:pt>
                <c:pt idx="25056">
                  <c:v>-756.48967742919899</c:v>
                </c:pt>
                <c:pt idx="25057">
                  <c:v>-756.49009466171299</c:v>
                </c:pt>
                <c:pt idx="25058">
                  <c:v>-756.49057149887096</c:v>
                </c:pt>
                <c:pt idx="25059">
                  <c:v>-756.49086952209495</c:v>
                </c:pt>
                <c:pt idx="25060">
                  <c:v>-756.49063110351597</c:v>
                </c:pt>
                <c:pt idx="25061">
                  <c:v>-756.48955821991001</c:v>
                </c:pt>
                <c:pt idx="25062">
                  <c:v>-756.48765087127697</c:v>
                </c:pt>
                <c:pt idx="25063">
                  <c:v>-756.48496866226196</c:v>
                </c:pt>
                <c:pt idx="25064">
                  <c:v>-756.48180961608898</c:v>
                </c:pt>
                <c:pt idx="25065">
                  <c:v>-756.478650569916</c:v>
                </c:pt>
                <c:pt idx="25066">
                  <c:v>-756.47596836090099</c:v>
                </c:pt>
                <c:pt idx="25067">
                  <c:v>-756.47423982620296</c:v>
                </c:pt>
                <c:pt idx="25068">
                  <c:v>-756.47400140762397</c:v>
                </c:pt>
                <c:pt idx="25069">
                  <c:v>-756.47549152374302</c:v>
                </c:pt>
                <c:pt idx="25070">
                  <c:v>-756.47882938384998</c:v>
                </c:pt>
                <c:pt idx="25071">
                  <c:v>-756.48371696472202</c:v>
                </c:pt>
                <c:pt idx="25072">
                  <c:v>-756.48949861526501</c:v>
                </c:pt>
                <c:pt idx="25073">
                  <c:v>-756.49551868438698</c:v>
                </c:pt>
                <c:pt idx="25074">
                  <c:v>-756.50094270706199</c:v>
                </c:pt>
                <c:pt idx="25075">
                  <c:v>-756.50529384613105</c:v>
                </c:pt>
                <c:pt idx="25076">
                  <c:v>-756.50821447372505</c:v>
                </c:pt>
                <c:pt idx="25077">
                  <c:v>-756.50946617126499</c:v>
                </c:pt>
                <c:pt idx="25078">
                  <c:v>-756.50904893875099</c:v>
                </c:pt>
                <c:pt idx="25079">
                  <c:v>-756.50696277618397</c:v>
                </c:pt>
                <c:pt idx="25080">
                  <c:v>-756.503565311432</c:v>
                </c:pt>
                <c:pt idx="25081">
                  <c:v>-756.49927377700806</c:v>
                </c:pt>
                <c:pt idx="25082">
                  <c:v>-756.49444580078102</c:v>
                </c:pt>
                <c:pt idx="25083">
                  <c:v>-756.48955821991001</c:v>
                </c:pt>
                <c:pt idx="25084">
                  <c:v>-756.48473024368298</c:v>
                </c:pt>
                <c:pt idx="25085">
                  <c:v>-756.47990226745605</c:v>
                </c:pt>
                <c:pt idx="25086">
                  <c:v>-756.47495508194004</c:v>
                </c:pt>
                <c:pt idx="25087">
                  <c:v>-756.46970987320003</c:v>
                </c:pt>
                <c:pt idx="25088">
                  <c:v>-756.46410703659103</c:v>
                </c:pt>
                <c:pt idx="25089">
                  <c:v>-756.45802736282405</c:v>
                </c:pt>
                <c:pt idx="25090">
                  <c:v>-756.45170927047798</c:v>
                </c:pt>
                <c:pt idx="25091">
                  <c:v>-756.445212364197</c:v>
                </c:pt>
                <c:pt idx="25092">
                  <c:v>-756.43889427185104</c:v>
                </c:pt>
                <c:pt idx="25093">
                  <c:v>-756.43293380737305</c:v>
                </c:pt>
                <c:pt idx="25094">
                  <c:v>-756.42762899398804</c:v>
                </c:pt>
                <c:pt idx="25095">
                  <c:v>-756.423218250275</c:v>
                </c:pt>
                <c:pt idx="25096">
                  <c:v>-756.41993999481201</c:v>
                </c:pt>
                <c:pt idx="25097">
                  <c:v>-756.41791343688999</c:v>
                </c:pt>
                <c:pt idx="25098">
                  <c:v>-756.41695976257301</c:v>
                </c:pt>
                <c:pt idx="25099">
                  <c:v>-756.41695976257301</c:v>
                </c:pt>
                <c:pt idx="25100">
                  <c:v>-756.41737699508701</c:v>
                </c:pt>
                <c:pt idx="25101">
                  <c:v>-756.41797304153499</c:v>
                </c:pt>
                <c:pt idx="25102">
                  <c:v>-756.41862869262695</c:v>
                </c:pt>
                <c:pt idx="25103">
                  <c:v>-756.41904592514095</c:v>
                </c:pt>
                <c:pt idx="25104">
                  <c:v>-756.41928434372005</c:v>
                </c:pt>
                <c:pt idx="25105">
                  <c:v>-756.41916513443005</c:v>
                </c:pt>
                <c:pt idx="25106">
                  <c:v>-756.41850948333797</c:v>
                </c:pt>
                <c:pt idx="25107">
                  <c:v>-756.41713857650802</c:v>
                </c:pt>
                <c:pt idx="25108">
                  <c:v>-756.41517162322998</c:v>
                </c:pt>
                <c:pt idx="25109">
                  <c:v>-756.41254901885998</c:v>
                </c:pt>
                <c:pt idx="25110">
                  <c:v>-756.40962839126598</c:v>
                </c:pt>
                <c:pt idx="25111">
                  <c:v>-756.406528949738</c:v>
                </c:pt>
                <c:pt idx="25112">
                  <c:v>-756.403429508209</c:v>
                </c:pt>
                <c:pt idx="25113">
                  <c:v>-756.40062808990501</c:v>
                </c:pt>
                <c:pt idx="25114">
                  <c:v>-756.39848232269298</c:v>
                </c:pt>
                <c:pt idx="25115">
                  <c:v>-756.39723062515304</c:v>
                </c:pt>
                <c:pt idx="25116">
                  <c:v>-756.39729022979805</c:v>
                </c:pt>
                <c:pt idx="25117">
                  <c:v>-756.39872074127197</c:v>
                </c:pt>
                <c:pt idx="25118">
                  <c:v>-756.40146255493198</c:v>
                </c:pt>
                <c:pt idx="25119">
                  <c:v>-756.40527725219704</c:v>
                </c:pt>
                <c:pt idx="25120">
                  <c:v>-756.40974760055599</c:v>
                </c:pt>
                <c:pt idx="25121">
                  <c:v>-756.414575576782</c:v>
                </c:pt>
                <c:pt idx="25122">
                  <c:v>-756.41922473907505</c:v>
                </c:pt>
                <c:pt idx="25123">
                  <c:v>-756.42327785492</c:v>
                </c:pt>
                <c:pt idx="25124">
                  <c:v>-756.42643690109298</c:v>
                </c:pt>
                <c:pt idx="25125">
                  <c:v>-756.42834424972602</c:v>
                </c:pt>
                <c:pt idx="25126">
                  <c:v>-756.42917871475197</c:v>
                </c:pt>
                <c:pt idx="25127">
                  <c:v>-756.42911911010799</c:v>
                </c:pt>
                <c:pt idx="25128">
                  <c:v>-756.42840385437</c:v>
                </c:pt>
                <c:pt idx="25129">
                  <c:v>-756.42756938934303</c:v>
                </c:pt>
                <c:pt idx="25130">
                  <c:v>-756.42679452896095</c:v>
                </c:pt>
                <c:pt idx="25131">
                  <c:v>-756.42655611038197</c:v>
                </c:pt>
                <c:pt idx="25132">
                  <c:v>-756.42691373825096</c:v>
                </c:pt>
                <c:pt idx="25133">
                  <c:v>-756.42810583114601</c:v>
                </c:pt>
                <c:pt idx="25134">
                  <c:v>-756.42995357513405</c:v>
                </c:pt>
                <c:pt idx="25135">
                  <c:v>-756.43227815628097</c:v>
                </c:pt>
                <c:pt idx="25136">
                  <c:v>-756.43466234207199</c:v>
                </c:pt>
                <c:pt idx="25137">
                  <c:v>-756.43662929534901</c:v>
                </c:pt>
                <c:pt idx="25138">
                  <c:v>-756.43776178359997</c:v>
                </c:pt>
                <c:pt idx="25139">
                  <c:v>-756.43782138824497</c:v>
                </c:pt>
                <c:pt idx="25140">
                  <c:v>-756.43668889999401</c:v>
                </c:pt>
                <c:pt idx="25141">
                  <c:v>-756.43448352813698</c:v>
                </c:pt>
                <c:pt idx="25142">
                  <c:v>-756.43150329589901</c:v>
                </c:pt>
                <c:pt idx="25143">
                  <c:v>-756.42816543579102</c:v>
                </c:pt>
                <c:pt idx="25144">
                  <c:v>-756.42500638961803</c:v>
                </c:pt>
                <c:pt idx="25145">
                  <c:v>-756.42262220382702</c:v>
                </c:pt>
                <c:pt idx="25146">
                  <c:v>-756.42148971557594</c:v>
                </c:pt>
                <c:pt idx="25147">
                  <c:v>-756.42202615737904</c:v>
                </c:pt>
                <c:pt idx="25148">
                  <c:v>-756.42423152923595</c:v>
                </c:pt>
                <c:pt idx="25149">
                  <c:v>-756.42798662185703</c:v>
                </c:pt>
                <c:pt idx="25150">
                  <c:v>-756.43299341201805</c:v>
                </c:pt>
                <c:pt idx="25151">
                  <c:v>-756.43889427185104</c:v>
                </c:pt>
                <c:pt idx="25152">
                  <c:v>-756.445152759552</c:v>
                </c:pt>
                <c:pt idx="25153">
                  <c:v>-756.45123243331898</c:v>
                </c:pt>
                <c:pt idx="25154">
                  <c:v>-756.45659685134899</c:v>
                </c:pt>
                <c:pt idx="25155">
                  <c:v>-756.46088838577305</c:v>
                </c:pt>
                <c:pt idx="25156">
                  <c:v>-756.46398782730103</c:v>
                </c:pt>
                <c:pt idx="25157">
                  <c:v>-756.46613359451305</c:v>
                </c:pt>
                <c:pt idx="25158">
                  <c:v>-756.467504501343</c:v>
                </c:pt>
                <c:pt idx="25159">
                  <c:v>-756.46816015243598</c:v>
                </c:pt>
                <c:pt idx="25160">
                  <c:v>-756.46821975707996</c:v>
                </c:pt>
                <c:pt idx="25161">
                  <c:v>-756.46762371063301</c:v>
                </c:pt>
                <c:pt idx="25162">
                  <c:v>-756.46649122238205</c:v>
                </c:pt>
                <c:pt idx="25163">
                  <c:v>-756.46500110626198</c:v>
                </c:pt>
                <c:pt idx="25164">
                  <c:v>-756.46327257156395</c:v>
                </c:pt>
                <c:pt idx="25165">
                  <c:v>-756.46136522293102</c:v>
                </c:pt>
                <c:pt idx="25166">
                  <c:v>-756.459338665009</c:v>
                </c:pt>
                <c:pt idx="25167">
                  <c:v>-756.45719289779697</c:v>
                </c:pt>
                <c:pt idx="25168">
                  <c:v>-756.45522594451904</c:v>
                </c:pt>
                <c:pt idx="25169">
                  <c:v>-756.45355701446601</c:v>
                </c:pt>
                <c:pt idx="25170">
                  <c:v>-756.45242452621505</c:v>
                </c:pt>
                <c:pt idx="25171">
                  <c:v>-756.45200729370094</c:v>
                </c:pt>
                <c:pt idx="25172">
                  <c:v>-756.45206689834595</c:v>
                </c:pt>
                <c:pt idx="25173">
                  <c:v>-756.45248413085994</c:v>
                </c:pt>
                <c:pt idx="25174">
                  <c:v>-756.45302057266304</c:v>
                </c:pt>
                <c:pt idx="25175">
                  <c:v>-756.45355701446601</c:v>
                </c:pt>
                <c:pt idx="25176">
                  <c:v>-756.45397424697899</c:v>
                </c:pt>
                <c:pt idx="25177">
                  <c:v>-756.45439147949196</c:v>
                </c:pt>
                <c:pt idx="25178">
                  <c:v>-756.45480871200596</c:v>
                </c:pt>
                <c:pt idx="25179">
                  <c:v>-756.45522594451904</c:v>
                </c:pt>
                <c:pt idx="25180">
                  <c:v>-756.45570278167702</c:v>
                </c:pt>
                <c:pt idx="25181">
                  <c:v>-756.45623922348</c:v>
                </c:pt>
                <c:pt idx="25182">
                  <c:v>-756.45683526992798</c:v>
                </c:pt>
                <c:pt idx="25183">
                  <c:v>-756.45743131637596</c:v>
                </c:pt>
                <c:pt idx="25184">
                  <c:v>-756.45784854888905</c:v>
                </c:pt>
                <c:pt idx="25185">
                  <c:v>-756.45778894424495</c:v>
                </c:pt>
                <c:pt idx="25186">
                  <c:v>-756.45695447921798</c:v>
                </c:pt>
                <c:pt idx="25187">
                  <c:v>-756.45528554916405</c:v>
                </c:pt>
                <c:pt idx="25188">
                  <c:v>-756.45290136337303</c:v>
                </c:pt>
                <c:pt idx="25189">
                  <c:v>-756.45027875900303</c:v>
                </c:pt>
                <c:pt idx="25190">
                  <c:v>-756.44783496856701</c:v>
                </c:pt>
                <c:pt idx="25191">
                  <c:v>-756.44604682922397</c:v>
                </c:pt>
                <c:pt idx="25192">
                  <c:v>-756.44533157348701</c:v>
                </c:pt>
                <c:pt idx="25193">
                  <c:v>-756.44598722457897</c:v>
                </c:pt>
                <c:pt idx="25194">
                  <c:v>-756.44831180572498</c:v>
                </c:pt>
                <c:pt idx="25195">
                  <c:v>-756.45236492157005</c:v>
                </c:pt>
                <c:pt idx="25196">
                  <c:v>-756.45808696746803</c:v>
                </c:pt>
                <c:pt idx="25197">
                  <c:v>-756.46500110626198</c:v>
                </c:pt>
                <c:pt idx="25198">
                  <c:v>-756.47245168685902</c:v>
                </c:pt>
                <c:pt idx="25199">
                  <c:v>-756.47960424423195</c:v>
                </c:pt>
                <c:pt idx="25200">
                  <c:v>-756.48598194122303</c:v>
                </c:pt>
                <c:pt idx="25201">
                  <c:v>-756.49110794067406</c:v>
                </c:pt>
                <c:pt idx="25202">
                  <c:v>-756.49480342865002</c:v>
                </c:pt>
                <c:pt idx="25203">
                  <c:v>-756.49700880050705</c:v>
                </c:pt>
                <c:pt idx="25204">
                  <c:v>-756.497902870178</c:v>
                </c:pt>
                <c:pt idx="25205">
                  <c:v>-756.49760484695503</c:v>
                </c:pt>
                <c:pt idx="25206">
                  <c:v>-756.49647235870395</c:v>
                </c:pt>
                <c:pt idx="25207">
                  <c:v>-756.49486303329502</c:v>
                </c:pt>
                <c:pt idx="25208">
                  <c:v>-756.49313449859596</c:v>
                </c:pt>
                <c:pt idx="25209">
                  <c:v>-756.49140596389805</c:v>
                </c:pt>
                <c:pt idx="25210">
                  <c:v>-756.48973703384399</c:v>
                </c:pt>
                <c:pt idx="25211">
                  <c:v>-756.48800849914596</c:v>
                </c:pt>
                <c:pt idx="25212">
                  <c:v>-756.48633956909202</c:v>
                </c:pt>
                <c:pt idx="25213">
                  <c:v>-756.48484945297298</c:v>
                </c:pt>
                <c:pt idx="25214">
                  <c:v>-756.48371696472202</c:v>
                </c:pt>
                <c:pt idx="25215">
                  <c:v>-756.48318052291904</c:v>
                </c:pt>
                <c:pt idx="25216">
                  <c:v>-756.48347854614303</c:v>
                </c:pt>
                <c:pt idx="25217">
                  <c:v>-756.48484945297298</c:v>
                </c:pt>
                <c:pt idx="25218">
                  <c:v>-756.48741245269798</c:v>
                </c:pt>
                <c:pt idx="25219">
                  <c:v>-756.49110794067406</c:v>
                </c:pt>
                <c:pt idx="25220">
                  <c:v>-756.49587631225597</c:v>
                </c:pt>
                <c:pt idx="25221">
                  <c:v>-756.50124073028599</c:v>
                </c:pt>
                <c:pt idx="25222">
                  <c:v>-756.506545543671</c:v>
                </c:pt>
                <c:pt idx="25223">
                  <c:v>-756.51137351989803</c:v>
                </c:pt>
                <c:pt idx="25224">
                  <c:v>-756.51518821716297</c:v>
                </c:pt>
                <c:pt idx="25225">
                  <c:v>-756.51757240295399</c:v>
                </c:pt>
                <c:pt idx="25226">
                  <c:v>-756.51852607727096</c:v>
                </c:pt>
                <c:pt idx="25227">
                  <c:v>-756.51793003082298</c:v>
                </c:pt>
                <c:pt idx="25228">
                  <c:v>-756.51614189147995</c:v>
                </c:pt>
                <c:pt idx="25229">
                  <c:v>-756.51328086853005</c:v>
                </c:pt>
                <c:pt idx="25230">
                  <c:v>-756.50970458984398</c:v>
                </c:pt>
                <c:pt idx="25231">
                  <c:v>-756.50571107864403</c:v>
                </c:pt>
                <c:pt idx="25232">
                  <c:v>-756.50135993957497</c:v>
                </c:pt>
                <c:pt idx="25233">
                  <c:v>-756.49694919586204</c:v>
                </c:pt>
                <c:pt idx="25234">
                  <c:v>-756.49253845214901</c:v>
                </c:pt>
                <c:pt idx="25235">
                  <c:v>-756.48824691772495</c:v>
                </c:pt>
                <c:pt idx="25236">
                  <c:v>-756.484253406525</c:v>
                </c:pt>
                <c:pt idx="25237">
                  <c:v>-756.48061752319404</c:v>
                </c:pt>
                <c:pt idx="25238">
                  <c:v>-756.47763729095504</c:v>
                </c:pt>
                <c:pt idx="25239">
                  <c:v>-756.47549152374302</c:v>
                </c:pt>
                <c:pt idx="25240">
                  <c:v>-756.47447824478195</c:v>
                </c:pt>
                <c:pt idx="25241">
                  <c:v>-756.47459745407104</c:v>
                </c:pt>
                <c:pt idx="25242">
                  <c:v>-756.47596836090099</c:v>
                </c:pt>
                <c:pt idx="25243">
                  <c:v>-756.47841215133701</c:v>
                </c:pt>
                <c:pt idx="25244">
                  <c:v>-756.48192882537899</c:v>
                </c:pt>
                <c:pt idx="25245">
                  <c:v>-756.48610115051304</c:v>
                </c:pt>
                <c:pt idx="25246">
                  <c:v>-756.49069070816097</c:v>
                </c:pt>
                <c:pt idx="25247">
                  <c:v>-756.49510145187401</c:v>
                </c:pt>
                <c:pt idx="25248">
                  <c:v>-756.49897575378395</c:v>
                </c:pt>
                <c:pt idx="25249">
                  <c:v>-756.50201559066795</c:v>
                </c:pt>
                <c:pt idx="25250">
                  <c:v>-756.50410175323498</c:v>
                </c:pt>
                <c:pt idx="25251">
                  <c:v>-756.50505542755104</c:v>
                </c:pt>
                <c:pt idx="25252">
                  <c:v>-756.50487661361694</c:v>
                </c:pt>
                <c:pt idx="25253">
                  <c:v>-756.50338649749801</c:v>
                </c:pt>
                <c:pt idx="25254">
                  <c:v>-756.50076389312801</c:v>
                </c:pt>
                <c:pt idx="25255">
                  <c:v>-756.49712800979603</c:v>
                </c:pt>
                <c:pt idx="25256">
                  <c:v>-756.49271726608299</c:v>
                </c:pt>
                <c:pt idx="25257">
                  <c:v>-756.48777008056697</c:v>
                </c:pt>
                <c:pt idx="25258">
                  <c:v>-756.48240566253696</c:v>
                </c:pt>
                <c:pt idx="25259">
                  <c:v>-756.47686243057296</c:v>
                </c:pt>
                <c:pt idx="25260">
                  <c:v>-756.47137880325295</c:v>
                </c:pt>
                <c:pt idx="25261">
                  <c:v>-756.46613359451305</c:v>
                </c:pt>
                <c:pt idx="25262">
                  <c:v>-756.46118640899704</c:v>
                </c:pt>
                <c:pt idx="25263">
                  <c:v>-756.45659685134899</c:v>
                </c:pt>
                <c:pt idx="25264">
                  <c:v>-756.45254373550404</c:v>
                </c:pt>
                <c:pt idx="25265">
                  <c:v>-756.44908666610695</c:v>
                </c:pt>
                <c:pt idx="25266">
                  <c:v>-756.44646406173695</c:v>
                </c:pt>
                <c:pt idx="25267">
                  <c:v>-756.44485473632801</c:v>
                </c:pt>
                <c:pt idx="25268">
                  <c:v>-756.44449710846004</c:v>
                </c:pt>
                <c:pt idx="25269">
                  <c:v>-756.44539117813099</c:v>
                </c:pt>
                <c:pt idx="25270">
                  <c:v>-756.44759654998802</c:v>
                </c:pt>
                <c:pt idx="25271">
                  <c:v>-756.45123243331898</c:v>
                </c:pt>
                <c:pt idx="25272">
                  <c:v>-756.45606040954601</c:v>
                </c:pt>
                <c:pt idx="25273">
                  <c:v>-756.461901664734</c:v>
                </c:pt>
                <c:pt idx="25274">
                  <c:v>-756.46833896636997</c:v>
                </c:pt>
                <c:pt idx="25275">
                  <c:v>-756.47483587265003</c:v>
                </c:pt>
                <c:pt idx="25276">
                  <c:v>-756.48079633712803</c:v>
                </c:pt>
                <c:pt idx="25277">
                  <c:v>-756.48574352264404</c:v>
                </c:pt>
                <c:pt idx="25278">
                  <c:v>-756.48926019668602</c:v>
                </c:pt>
                <c:pt idx="25279">
                  <c:v>-756.49116754531894</c:v>
                </c:pt>
                <c:pt idx="25280">
                  <c:v>-756.49146556854305</c:v>
                </c:pt>
                <c:pt idx="25281">
                  <c:v>-756.49021387100197</c:v>
                </c:pt>
                <c:pt idx="25282">
                  <c:v>-756.48794889450096</c:v>
                </c:pt>
                <c:pt idx="25283">
                  <c:v>-756.48502826690697</c:v>
                </c:pt>
                <c:pt idx="25284">
                  <c:v>-756.48192882537899</c:v>
                </c:pt>
                <c:pt idx="25285">
                  <c:v>-756.47912740707397</c:v>
                </c:pt>
                <c:pt idx="25286">
                  <c:v>-756.47698163986195</c:v>
                </c:pt>
                <c:pt idx="25287">
                  <c:v>-756.475729942322</c:v>
                </c:pt>
                <c:pt idx="25288">
                  <c:v>-756.475670337677</c:v>
                </c:pt>
                <c:pt idx="25289">
                  <c:v>-756.47674322128296</c:v>
                </c:pt>
                <c:pt idx="25290">
                  <c:v>-756.47888898849499</c:v>
                </c:pt>
                <c:pt idx="25291">
                  <c:v>-756.48192882537899</c:v>
                </c:pt>
                <c:pt idx="25292">
                  <c:v>-756.48550510406506</c:v>
                </c:pt>
                <c:pt idx="25293">
                  <c:v>-756.48926019668602</c:v>
                </c:pt>
                <c:pt idx="25294">
                  <c:v>-756.49301528930698</c:v>
                </c:pt>
                <c:pt idx="25295">
                  <c:v>-756.49653196334896</c:v>
                </c:pt>
                <c:pt idx="25296">
                  <c:v>-756.49963140487705</c:v>
                </c:pt>
                <c:pt idx="25297">
                  <c:v>-756.50201559066795</c:v>
                </c:pt>
                <c:pt idx="25298">
                  <c:v>-756.50374412536598</c:v>
                </c:pt>
                <c:pt idx="25299">
                  <c:v>-756.50475740432796</c:v>
                </c:pt>
                <c:pt idx="25300">
                  <c:v>-756.50529384613105</c:v>
                </c:pt>
                <c:pt idx="25301">
                  <c:v>-756.50571107864403</c:v>
                </c:pt>
                <c:pt idx="25302">
                  <c:v>-756.50636672973701</c:v>
                </c:pt>
                <c:pt idx="25303">
                  <c:v>-756.50761842727695</c:v>
                </c:pt>
                <c:pt idx="25304">
                  <c:v>-756.50964498519897</c:v>
                </c:pt>
                <c:pt idx="25305">
                  <c:v>-756.51256561279297</c:v>
                </c:pt>
                <c:pt idx="25306">
                  <c:v>-756.51643991470405</c:v>
                </c:pt>
                <c:pt idx="25307">
                  <c:v>-756.52114868164097</c:v>
                </c:pt>
                <c:pt idx="25308">
                  <c:v>-756.52645349502598</c:v>
                </c:pt>
                <c:pt idx="25309">
                  <c:v>-756.53193712234497</c:v>
                </c:pt>
                <c:pt idx="25310">
                  <c:v>-756.537122726441</c:v>
                </c:pt>
                <c:pt idx="25311">
                  <c:v>-756.54153347015404</c:v>
                </c:pt>
                <c:pt idx="25312">
                  <c:v>-756.54481172561702</c:v>
                </c:pt>
                <c:pt idx="25313">
                  <c:v>-756.54659986495994</c:v>
                </c:pt>
                <c:pt idx="25314">
                  <c:v>-756.54683828353905</c:v>
                </c:pt>
                <c:pt idx="25315">
                  <c:v>-756.54558658599899</c:v>
                </c:pt>
                <c:pt idx="25316">
                  <c:v>-756.54314279556297</c:v>
                </c:pt>
                <c:pt idx="25317">
                  <c:v>-756.539804935456</c:v>
                </c:pt>
                <c:pt idx="25318">
                  <c:v>-756.53581142425605</c:v>
                </c:pt>
                <c:pt idx="25319">
                  <c:v>-756.53163909912098</c:v>
                </c:pt>
                <c:pt idx="25320">
                  <c:v>-756.52758598327705</c:v>
                </c:pt>
                <c:pt idx="25321">
                  <c:v>-756.52412891387996</c:v>
                </c:pt>
                <c:pt idx="25322">
                  <c:v>-756.52156591415405</c:v>
                </c:pt>
                <c:pt idx="25323">
                  <c:v>-756.52001619339001</c:v>
                </c:pt>
                <c:pt idx="25324">
                  <c:v>-756.51947975158703</c:v>
                </c:pt>
                <c:pt idx="25325">
                  <c:v>-756.51965856552101</c:v>
                </c:pt>
                <c:pt idx="25326">
                  <c:v>-756.52019500732399</c:v>
                </c:pt>
                <c:pt idx="25327">
                  <c:v>-756.52085065841698</c:v>
                </c:pt>
                <c:pt idx="25328">
                  <c:v>-756.52156591415405</c:v>
                </c:pt>
                <c:pt idx="25329">
                  <c:v>-756.52216196060203</c:v>
                </c:pt>
                <c:pt idx="25330">
                  <c:v>-756.52257919311501</c:v>
                </c:pt>
                <c:pt idx="25331">
                  <c:v>-756.52251958847103</c:v>
                </c:pt>
                <c:pt idx="25332">
                  <c:v>-756.52198314666805</c:v>
                </c:pt>
                <c:pt idx="25333">
                  <c:v>-756.52096986770698</c:v>
                </c:pt>
                <c:pt idx="25334">
                  <c:v>-756.51983737945602</c:v>
                </c:pt>
                <c:pt idx="25335">
                  <c:v>-756.51882410049495</c:v>
                </c:pt>
                <c:pt idx="25336">
                  <c:v>-756.51816844940197</c:v>
                </c:pt>
                <c:pt idx="25337">
                  <c:v>-756.517751216889</c:v>
                </c:pt>
                <c:pt idx="25338">
                  <c:v>-756.51751279831001</c:v>
                </c:pt>
                <c:pt idx="25339">
                  <c:v>-756.517333984375</c:v>
                </c:pt>
                <c:pt idx="25340">
                  <c:v>-756.51727437973</c:v>
                </c:pt>
                <c:pt idx="25341">
                  <c:v>-756.51727437973</c:v>
                </c:pt>
                <c:pt idx="25342">
                  <c:v>-756.51751279831001</c:v>
                </c:pt>
                <c:pt idx="25343">
                  <c:v>-756.51793003082298</c:v>
                </c:pt>
                <c:pt idx="25344">
                  <c:v>-756.51834726333595</c:v>
                </c:pt>
                <c:pt idx="25345">
                  <c:v>-756.51882410049495</c:v>
                </c:pt>
                <c:pt idx="25346">
                  <c:v>-756.51942014694202</c:v>
                </c:pt>
                <c:pt idx="25347">
                  <c:v>-756.52019500732399</c:v>
                </c:pt>
                <c:pt idx="25348">
                  <c:v>-756.52108907699596</c:v>
                </c:pt>
                <c:pt idx="25349">
                  <c:v>-756.52228116989204</c:v>
                </c:pt>
                <c:pt idx="25350">
                  <c:v>-756.52359247207698</c:v>
                </c:pt>
                <c:pt idx="25351">
                  <c:v>-756.52508258819603</c:v>
                </c:pt>
                <c:pt idx="25352">
                  <c:v>-756.52657270431496</c:v>
                </c:pt>
                <c:pt idx="25353">
                  <c:v>-756.52812242508003</c:v>
                </c:pt>
                <c:pt idx="25354">
                  <c:v>-756.52955293655396</c:v>
                </c:pt>
                <c:pt idx="25355">
                  <c:v>-756.53074502945003</c:v>
                </c:pt>
                <c:pt idx="25356">
                  <c:v>-756.53175830841099</c:v>
                </c:pt>
                <c:pt idx="25357">
                  <c:v>-756.53241395950295</c:v>
                </c:pt>
                <c:pt idx="25358">
                  <c:v>-756.53247356414795</c:v>
                </c:pt>
                <c:pt idx="25359">
                  <c:v>-756.53181791305599</c:v>
                </c:pt>
                <c:pt idx="25360">
                  <c:v>-756.53020858764705</c:v>
                </c:pt>
                <c:pt idx="25361">
                  <c:v>-756.52752637863205</c:v>
                </c:pt>
                <c:pt idx="25362">
                  <c:v>-756.52389049530098</c:v>
                </c:pt>
                <c:pt idx="25363">
                  <c:v>-756.51959896087703</c:v>
                </c:pt>
                <c:pt idx="25364">
                  <c:v>-756.51489019393898</c:v>
                </c:pt>
                <c:pt idx="25365">
                  <c:v>-756.51012182235695</c:v>
                </c:pt>
                <c:pt idx="25366">
                  <c:v>-756.50571107864403</c:v>
                </c:pt>
                <c:pt idx="25367">
                  <c:v>-756.50195598602295</c:v>
                </c:pt>
                <c:pt idx="25368">
                  <c:v>-756.49909496307396</c:v>
                </c:pt>
                <c:pt idx="25369">
                  <c:v>-756.49724721908603</c:v>
                </c:pt>
                <c:pt idx="25370">
                  <c:v>-756.49653196334896</c:v>
                </c:pt>
                <c:pt idx="25371">
                  <c:v>-756.49688959121704</c:v>
                </c:pt>
                <c:pt idx="25372">
                  <c:v>-756.49826049804699</c:v>
                </c:pt>
                <c:pt idx="25373">
                  <c:v>-756.50046586990402</c:v>
                </c:pt>
                <c:pt idx="25374">
                  <c:v>-756.50320768356301</c:v>
                </c:pt>
                <c:pt idx="25375">
                  <c:v>-756.506187915802</c:v>
                </c:pt>
                <c:pt idx="25376">
                  <c:v>-756.50898933410701</c:v>
                </c:pt>
                <c:pt idx="25377">
                  <c:v>-756.51149272918701</c:v>
                </c:pt>
                <c:pt idx="25378">
                  <c:v>-756.51345968246505</c:v>
                </c:pt>
                <c:pt idx="25379">
                  <c:v>-756.51465177535999</c:v>
                </c:pt>
                <c:pt idx="25380">
                  <c:v>-756.514830589295</c:v>
                </c:pt>
                <c:pt idx="25381">
                  <c:v>-756.51387691497803</c:v>
                </c:pt>
                <c:pt idx="25382">
                  <c:v>-756.511731147766</c:v>
                </c:pt>
                <c:pt idx="25383">
                  <c:v>-756.50857210159302</c:v>
                </c:pt>
                <c:pt idx="25384">
                  <c:v>-756.50469779968296</c:v>
                </c:pt>
                <c:pt idx="25385">
                  <c:v>-756.50052547454902</c:v>
                </c:pt>
                <c:pt idx="25386">
                  <c:v>-756.49647235870395</c:v>
                </c:pt>
                <c:pt idx="25387">
                  <c:v>-756.49289608001698</c:v>
                </c:pt>
                <c:pt idx="25388">
                  <c:v>-756.49009466171299</c:v>
                </c:pt>
                <c:pt idx="25389">
                  <c:v>-756.48812770843494</c:v>
                </c:pt>
                <c:pt idx="25390">
                  <c:v>-756.48699522018501</c:v>
                </c:pt>
                <c:pt idx="25391">
                  <c:v>-756.48663759231601</c:v>
                </c:pt>
                <c:pt idx="25392">
                  <c:v>-756.48681640625</c:v>
                </c:pt>
                <c:pt idx="25393">
                  <c:v>-756.48741245269798</c:v>
                </c:pt>
                <c:pt idx="25394">
                  <c:v>-756.48830652236995</c:v>
                </c:pt>
                <c:pt idx="25395">
                  <c:v>-756.48943901062</c:v>
                </c:pt>
                <c:pt idx="25396">
                  <c:v>-756.49063110351597</c:v>
                </c:pt>
                <c:pt idx="25397">
                  <c:v>-756.49188280105602</c:v>
                </c:pt>
                <c:pt idx="25398">
                  <c:v>-756.49289608001698</c:v>
                </c:pt>
                <c:pt idx="25399">
                  <c:v>-756.49367094039906</c:v>
                </c:pt>
                <c:pt idx="25400">
                  <c:v>-756.49408817291305</c:v>
                </c:pt>
                <c:pt idx="25401">
                  <c:v>-756.49390935897804</c:v>
                </c:pt>
                <c:pt idx="25402">
                  <c:v>-756.49307489395198</c:v>
                </c:pt>
                <c:pt idx="25403">
                  <c:v>-756.49140596389805</c:v>
                </c:pt>
                <c:pt idx="25404">
                  <c:v>-756.48890256881702</c:v>
                </c:pt>
                <c:pt idx="25405">
                  <c:v>-756.48556470870994</c:v>
                </c:pt>
                <c:pt idx="25406">
                  <c:v>-756.48175001144398</c:v>
                </c:pt>
                <c:pt idx="25407">
                  <c:v>-756.47769689560005</c:v>
                </c:pt>
                <c:pt idx="25408">
                  <c:v>-756.47394180297897</c:v>
                </c:pt>
                <c:pt idx="25409">
                  <c:v>-756.47078275680599</c:v>
                </c:pt>
                <c:pt idx="25410">
                  <c:v>-756.46851778030396</c:v>
                </c:pt>
                <c:pt idx="25411">
                  <c:v>-756.46708726883003</c:v>
                </c:pt>
                <c:pt idx="25412">
                  <c:v>-756.46631240844704</c:v>
                </c:pt>
                <c:pt idx="25413">
                  <c:v>-756.46607398986805</c:v>
                </c:pt>
                <c:pt idx="25414">
                  <c:v>-756.46613359451305</c:v>
                </c:pt>
                <c:pt idx="25415">
                  <c:v>-756.46649122238205</c:v>
                </c:pt>
                <c:pt idx="25416">
                  <c:v>-756.46684885025002</c:v>
                </c:pt>
                <c:pt idx="25417">
                  <c:v>-756.46708726883003</c:v>
                </c:pt>
                <c:pt idx="25418">
                  <c:v>-756.46702766418503</c:v>
                </c:pt>
                <c:pt idx="25419">
                  <c:v>-756.46661043167103</c:v>
                </c:pt>
                <c:pt idx="25420">
                  <c:v>-756.46601438522396</c:v>
                </c:pt>
                <c:pt idx="25421">
                  <c:v>-756.46541833877598</c:v>
                </c:pt>
                <c:pt idx="25422">
                  <c:v>-756.46506071090698</c:v>
                </c:pt>
                <c:pt idx="25423">
                  <c:v>-756.464941501618</c:v>
                </c:pt>
                <c:pt idx="25424">
                  <c:v>-756.464881896973</c:v>
                </c:pt>
                <c:pt idx="25425">
                  <c:v>-756.46464347839401</c:v>
                </c:pt>
                <c:pt idx="25426">
                  <c:v>-756.46422624588001</c:v>
                </c:pt>
                <c:pt idx="25427">
                  <c:v>-756.46357059478805</c:v>
                </c:pt>
                <c:pt idx="25428">
                  <c:v>-756.46273612976097</c:v>
                </c:pt>
                <c:pt idx="25429">
                  <c:v>-756.46172285080002</c:v>
                </c:pt>
                <c:pt idx="25430">
                  <c:v>-756.46059036254906</c:v>
                </c:pt>
                <c:pt idx="25431">
                  <c:v>-756.459398269654</c:v>
                </c:pt>
                <c:pt idx="25432">
                  <c:v>-756.45838499069202</c:v>
                </c:pt>
                <c:pt idx="25433">
                  <c:v>-756.45778894424495</c:v>
                </c:pt>
                <c:pt idx="25434">
                  <c:v>-756.45784854888905</c:v>
                </c:pt>
                <c:pt idx="25435">
                  <c:v>-756.45880222320602</c:v>
                </c:pt>
                <c:pt idx="25436">
                  <c:v>-756.46064996719394</c:v>
                </c:pt>
                <c:pt idx="25437">
                  <c:v>-756.46315336227406</c:v>
                </c:pt>
                <c:pt idx="25438">
                  <c:v>-756.46595478057895</c:v>
                </c:pt>
                <c:pt idx="25439">
                  <c:v>-756.46863698959396</c:v>
                </c:pt>
                <c:pt idx="25440">
                  <c:v>-756.47090196609497</c:v>
                </c:pt>
                <c:pt idx="25441">
                  <c:v>-756.47257089614902</c:v>
                </c:pt>
                <c:pt idx="25442">
                  <c:v>-756.47352457046497</c:v>
                </c:pt>
                <c:pt idx="25443">
                  <c:v>-756.47376298904396</c:v>
                </c:pt>
                <c:pt idx="25444">
                  <c:v>-756.47352457046497</c:v>
                </c:pt>
                <c:pt idx="25445">
                  <c:v>-756.47292852401802</c:v>
                </c:pt>
                <c:pt idx="25446">
                  <c:v>-756.47227287292503</c:v>
                </c:pt>
                <c:pt idx="25447">
                  <c:v>-756.47173643112205</c:v>
                </c:pt>
                <c:pt idx="25448">
                  <c:v>-756.47161722183205</c:v>
                </c:pt>
                <c:pt idx="25449">
                  <c:v>-756.47185564041195</c:v>
                </c:pt>
                <c:pt idx="25450">
                  <c:v>-756.47233247757003</c:v>
                </c:pt>
                <c:pt idx="25451">
                  <c:v>-756.47292852401802</c:v>
                </c:pt>
                <c:pt idx="25452">
                  <c:v>-756.47334575653099</c:v>
                </c:pt>
                <c:pt idx="25453">
                  <c:v>-756.47328615188599</c:v>
                </c:pt>
                <c:pt idx="25454">
                  <c:v>-756.47263050079403</c:v>
                </c:pt>
                <c:pt idx="25455">
                  <c:v>-756.47137880325295</c:v>
                </c:pt>
                <c:pt idx="25456">
                  <c:v>-756.46941184997604</c:v>
                </c:pt>
                <c:pt idx="25457">
                  <c:v>-756.46702766418503</c:v>
                </c:pt>
                <c:pt idx="25458">
                  <c:v>-756.46422624588001</c:v>
                </c:pt>
                <c:pt idx="25459">
                  <c:v>-756.46106719970703</c:v>
                </c:pt>
                <c:pt idx="25460">
                  <c:v>-756.45743131637596</c:v>
                </c:pt>
                <c:pt idx="25461">
                  <c:v>-756.45337820053101</c:v>
                </c:pt>
                <c:pt idx="25462">
                  <c:v>-756.44896745681797</c:v>
                </c:pt>
                <c:pt idx="25463">
                  <c:v>-756.44449710846004</c:v>
                </c:pt>
                <c:pt idx="25464">
                  <c:v>-756.44026517868099</c:v>
                </c:pt>
                <c:pt idx="25465">
                  <c:v>-756.43668889999401</c:v>
                </c:pt>
                <c:pt idx="25466">
                  <c:v>-756.433947086334</c:v>
                </c:pt>
                <c:pt idx="25467">
                  <c:v>-756.43227815628097</c:v>
                </c:pt>
                <c:pt idx="25468">
                  <c:v>-756.43209934234596</c:v>
                </c:pt>
                <c:pt idx="25469">
                  <c:v>-756.43341064453102</c:v>
                </c:pt>
                <c:pt idx="25470">
                  <c:v>-756.43639087677002</c:v>
                </c:pt>
                <c:pt idx="25471">
                  <c:v>-756.44068241119396</c:v>
                </c:pt>
                <c:pt idx="25472">
                  <c:v>-756.44562959670998</c:v>
                </c:pt>
                <c:pt idx="25473">
                  <c:v>-756.45057678222702</c:v>
                </c:pt>
                <c:pt idx="25474">
                  <c:v>-756.45486831665096</c:v>
                </c:pt>
                <c:pt idx="25475">
                  <c:v>-756.45808696746803</c:v>
                </c:pt>
                <c:pt idx="25476">
                  <c:v>-756.45993471145698</c:v>
                </c:pt>
                <c:pt idx="25477">
                  <c:v>-756.46041154861496</c:v>
                </c:pt>
                <c:pt idx="25478">
                  <c:v>-756.45969629287697</c:v>
                </c:pt>
                <c:pt idx="25479">
                  <c:v>-756.45814657211304</c:v>
                </c:pt>
                <c:pt idx="25480">
                  <c:v>-756.45617961883602</c:v>
                </c:pt>
                <c:pt idx="25481">
                  <c:v>-756.45433187484798</c:v>
                </c:pt>
                <c:pt idx="25482">
                  <c:v>-756.45296096801803</c:v>
                </c:pt>
                <c:pt idx="25483">
                  <c:v>-756.45248413085994</c:v>
                </c:pt>
                <c:pt idx="25484">
                  <c:v>-756.45319938659702</c:v>
                </c:pt>
                <c:pt idx="25485">
                  <c:v>-756.45504713058494</c:v>
                </c:pt>
                <c:pt idx="25486">
                  <c:v>-756.45784854888905</c:v>
                </c:pt>
                <c:pt idx="25487">
                  <c:v>-756.46124601364204</c:v>
                </c:pt>
                <c:pt idx="25488">
                  <c:v>-756.46482229232799</c:v>
                </c:pt>
                <c:pt idx="25489">
                  <c:v>-756.46839857101497</c:v>
                </c:pt>
                <c:pt idx="25490">
                  <c:v>-756.47179603576706</c:v>
                </c:pt>
                <c:pt idx="25491">
                  <c:v>-756.47495508194004</c:v>
                </c:pt>
                <c:pt idx="25492">
                  <c:v>-756.47769689560005</c:v>
                </c:pt>
                <c:pt idx="25493">
                  <c:v>-756.47990226745605</c:v>
                </c:pt>
                <c:pt idx="25494">
                  <c:v>-756.48145198821999</c:v>
                </c:pt>
                <c:pt idx="25495">
                  <c:v>-756.48240566253696</c:v>
                </c:pt>
                <c:pt idx="25496">
                  <c:v>-756.48288249969505</c:v>
                </c:pt>
                <c:pt idx="25497">
                  <c:v>-756.48294210434005</c:v>
                </c:pt>
                <c:pt idx="25498">
                  <c:v>-756.48252487182594</c:v>
                </c:pt>
                <c:pt idx="25499">
                  <c:v>-756.48157119750999</c:v>
                </c:pt>
                <c:pt idx="25500">
                  <c:v>-756.48025989532505</c:v>
                </c:pt>
                <c:pt idx="25501">
                  <c:v>-756.47853136062599</c:v>
                </c:pt>
                <c:pt idx="25502">
                  <c:v>-756.47656440734897</c:v>
                </c:pt>
                <c:pt idx="25503">
                  <c:v>-756.47429943084705</c:v>
                </c:pt>
                <c:pt idx="25504">
                  <c:v>-756.47191524505604</c:v>
                </c:pt>
                <c:pt idx="25505">
                  <c:v>-756.46959066391003</c:v>
                </c:pt>
                <c:pt idx="25506">
                  <c:v>-756.467385292053</c:v>
                </c:pt>
                <c:pt idx="25507">
                  <c:v>-756.46559715270996</c:v>
                </c:pt>
                <c:pt idx="25508">
                  <c:v>-756.46428585052502</c:v>
                </c:pt>
                <c:pt idx="25509">
                  <c:v>-756.46339178085304</c:v>
                </c:pt>
                <c:pt idx="25510">
                  <c:v>-756.46279573440597</c:v>
                </c:pt>
                <c:pt idx="25511">
                  <c:v>-756.46237850189198</c:v>
                </c:pt>
                <c:pt idx="25512">
                  <c:v>-756.461901664734</c:v>
                </c:pt>
                <c:pt idx="25513">
                  <c:v>-756.46130561828602</c:v>
                </c:pt>
                <c:pt idx="25514">
                  <c:v>-756.46041154861496</c:v>
                </c:pt>
                <c:pt idx="25515">
                  <c:v>-756.45898103714001</c:v>
                </c:pt>
                <c:pt idx="25516">
                  <c:v>-756.45701408386299</c:v>
                </c:pt>
                <c:pt idx="25517">
                  <c:v>-756.45474910736095</c:v>
                </c:pt>
                <c:pt idx="25518">
                  <c:v>-756.45230531692505</c:v>
                </c:pt>
                <c:pt idx="25519">
                  <c:v>-756.45004034042404</c:v>
                </c:pt>
                <c:pt idx="25520">
                  <c:v>-756.448252201081</c:v>
                </c:pt>
                <c:pt idx="25521">
                  <c:v>-756.44688129425106</c:v>
                </c:pt>
                <c:pt idx="25522">
                  <c:v>-756.44598722457897</c:v>
                </c:pt>
                <c:pt idx="25523">
                  <c:v>-756.445510387421</c:v>
                </c:pt>
                <c:pt idx="25524">
                  <c:v>-756.44539117813099</c:v>
                </c:pt>
                <c:pt idx="25525">
                  <c:v>-756.445569992066</c:v>
                </c:pt>
                <c:pt idx="25526">
                  <c:v>-756.44592761993397</c:v>
                </c:pt>
                <c:pt idx="25527">
                  <c:v>-756.44628524780296</c:v>
                </c:pt>
                <c:pt idx="25528">
                  <c:v>-756.44682168960605</c:v>
                </c:pt>
                <c:pt idx="25529">
                  <c:v>-756.44765615463302</c:v>
                </c:pt>
                <c:pt idx="25530">
                  <c:v>-756.44902706146297</c:v>
                </c:pt>
                <c:pt idx="25531">
                  <c:v>-756.45093441009499</c:v>
                </c:pt>
                <c:pt idx="25532">
                  <c:v>-756.45319938659702</c:v>
                </c:pt>
                <c:pt idx="25533">
                  <c:v>-756.45558357238804</c:v>
                </c:pt>
                <c:pt idx="25534">
                  <c:v>-756.45772933959995</c:v>
                </c:pt>
                <c:pt idx="25535">
                  <c:v>-756.45945787429798</c:v>
                </c:pt>
                <c:pt idx="25536">
                  <c:v>-756.46053075790405</c:v>
                </c:pt>
                <c:pt idx="25537">
                  <c:v>-756.46076917648304</c:v>
                </c:pt>
                <c:pt idx="25538">
                  <c:v>-756.46017313003597</c:v>
                </c:pt>
                <c:pt idx="25539">
                  <c:v>-756.45898103714001</c:v>
                </c:pt>
                <c:pt idx="25540">
                  <c:v>-756.45790815353405</c:v>
                </c:pt>
                <c:pt idx="25541">
                  <c:v>-756.45755052566506</c:v>
                </c:pt>
                <c:pt idx="25542">
                  <c:v>-756.45862340927101</c:v>
                </c:pt>
                <c:pt idx="25543">
                  <c:v>-756.46160364151001</c:v>
                </c:pt>
                <c:pt idx="25544">
                  <c:v>-756.46667003631603</c:v>
                </c:pt>
                <c:pt idx="25545">
                  <c:v>-756.47400140762397</c:v>
                </c:pt>
                <c:pt idx="25546">
                  <c:v>-756.48347854614303</c:v>
                </c:pt>
                <c:pt idx="25547">
                  <c:v>-756.49486303329502</c:v>
                </c:pt>
                <c:pt idx="25548">
                  <c:v>-756.50773763656605</c:v>
                </c:pt>
                <c:pt idx="25549">
                  <c:v>-756.52186393737804</c:v>
                </c:pt>
                <c:pt idx="25550">
                  <c:v>-756.53688430786201</c:v>
                </c:pt>
                <c:pt idx="25551">
                  <c:v>-756.55291795730602</c:v>
                </c:pt>
                <c:pt idx="25552">
                  <c:v>-756.570143699646</c:v>
                </c:pt>
                <c:pt idx="25553">
                  <c:v>-756.58897876739502</c:v>
                </c:pt>
                <c:pt idx="25554">
                  <c:v>-756.60978078842197</c:v>
                </c:pt>
                <c:pt idx="25555">
                  <c:v>-756.63314580917404</c:v>
                </c:pt>
                <c:pt idx="25556">
                  <c:v>-756.65955066680897</c:v>
                </c:pt>
                <c:pt idx="25557">
                  <c:v>-756.68959140777599</c:v>
                </c:pt>
                <c:pt idx="25558">
                  <c:v>-756.72362565994297</c:v>
                </c:pt>
                <c:pt idx="25559">
                  <c:v>-756.76201105117798</c:v>
                </c:pt>
                <c:pt idx="25560">
                  <c:v>-756.80522441864002</c:v>
                </c:pt>
                <c:pt idx="25561">
                  <c:v>-756.85398101806697</c:v>
                </c:pt>
                <c:pt idx="25562">
                  <c:v>-756.90911531448398</c:v>
                </c:pt>
                <c:pt idx="25563">
                  <c:v>-756.97181940078804</c:v>
                </c:pt>
                <c:pt idx="25564">
                  <c:v>-757.04328536987305</c:v>
                </c:pt>
                <c:pt idx="25565">
                  <c:v>-757.12482452392601</c:v>
                </c:pt>
                <c:pt idx="25566">
                  <c:v>-757.21780776977596</c:v>
                </c:pt>
                <c:pt idx="25567">
                  <c:v>-757.32336759567295</c:v>
                </c:pt>
                <c:pt idx="25568">
                  <c:v>-757.44245767593395</c:v>
                </c:pt>
                <c:pt idx="25569">
                  <c:v>-757.57555484771694</c:v>
                </c:pt>
                <c:pt idx="25570">
                  <c:v>-757.72253990173397</c:v>
                </c:pt>
                <c:pt idx="25571">
                  <c:v>-757.882578372956</c:v>
                </c:pt>
                <c:pt idx="25572">
                  <c:v>-758.054418563843</c:v>
                </c:pt>
                <c:pt idx="25573">
                  <c:v>-758.23621273040806</c:v>
                </c:pt>
                <c:pt idx="25574">
                  <c:v>-758.42599391937301</c:v>
                </c:pt>
                <c:pt idx="25575">
                  <c:v>-758.62137794494595</c:v>
                </c:pt>
                <c:pt idx="25576">
                  <c:v>-758.82004022598301</c:v>
                </c:pt>
                <c:pt idx="25577">
                  <c:v>-759.01965618133602</c:v>
                </c:pt>
                <c:pt idx="25578">
                  <c:v>-759.21802043914795</c:v>
                </c:pt>
                <c:pt idx="25579">
                  <c:v>-759.41322565078804</c:v>
                </c:pt>
                <c:pt idx="25580">
                  <c:v>-759.60354328155495</c:v>
                </c:pt>
                <c:pt idx="25581">
                  <c:v>-759.78772163391102</c:v>
                </c:pt>
                <c:pt idx="25582">
                  <c:v>-759.96450901031506</c:v>
                </c:pt>
                <c:pt idx="25583">
                  <c:v>-760.13277292251598</c:v>
                </c:pt>
                <c:pt idx="25584">
                  <c:v>-760.29150009155296</c:v>
                </c:pt>
                <c:pt idx="25585">
                  <c:v>-760.43967723846504</c:v>
                </c:pt>
                <c:pt idx="25586">
                  <c:v>-760.576231479645</c:v>
                </c:pt>
                <c:pt idx="25587">
                  <c:v>-760.70044755935703</c:v>
                </c:pt>
                <c:pt idx="25588">
                  <c:v>-760.81131219863903</c:v>
                </c:pt>
                <c:pt idx="25589">
                  <c:v>-760.90793132782005</c:v>
                </c:pt>
                <c:pt idx="25590">
                  <c:v>-760.98953008651802</c:v>
                </c:pt>
                <c:pt idx="25591">
                  <c:v>-761.05592966079701</c:v>
                </c:pt>
                <c:pt idx="25592">
                  <c:v>-761.10736846923805</c:v>
                </c:pt>
                <c:pt idx="25593">
                  <c:v>-761.144919395447</c:v>
                </c:pt>
                <c:pt idx="25594">
                  <c:v>-761.169834136963</c:v>
                </c:pt>
                <c:pt idx="25595">
                  <c:v>-761.18407964706398</c:v>
                </c:pt>
                <c:pt idx="25596">
                  <c:v>-761.18986129760799</c:v>
                </c:pt>
                <c:pt idx="25597">
                  <c:v>-761.18974208831798</c:v>
                </c:pt>
                <c:pt idx="25598">
                  <c:v>-761.1865234375</c:v>
                </c:pt>
                <c:pt idx="25599">
                  <c:v>-761.18270874023494</c:v>
                </c:pt>
                <c:pt idx="25600">
                  <c:v>-761.18044376373302</c:v>
                </c:pt>
                <c:pt idx="25601">
                  <c:v>-761.18115901946999</c:v>
                </c:pt>
                <c:pt idx="25602">
                  <c:v>-761.18539094924904</c:v>
                </c:pt>
                <c:pt idx="25603">
                  <c:v>-761.19313955306995</c:v>
                </c:pt>
                <c:pt idx="25604">
                  <c:v>-761.20386838912998</c:v>
                </c:pt>
                <c:pt idx="25605">
                  <c:v>-761.21626615524303</c:v>
                </c:pt>
                <c:pt idx="25606">
                  <c:v>-761.22872352600098</c:v>
                </c:pt>
                <c:pt idx="25607">
                  <c:v>-761.23915433883701</c:v>
                </c:pt>
                <c:pt idx="25608">
                  <c:v>-761.24535322189399</c:v>
                </c:pt>
                <c:pt idx="25609">
                  <c:v>-761.24529361724899</c:v>
                </c:pt>
                <c:pt idx="25610">
                  <c:v>-761.23706817626999</c:v>
                </c:pt>
                <c:pt idx="25611">
                  <c:v>-761.21918678283703</c:v>
                </c:pt>
                <c:pt idx="25612">
                  <c:v>-761.19063615798996</c:v>
                </c:pt>
                <c:pt idx="25613">
                  <c:v>-761.15064144134499</c:v>
                </c:pt>
                <c:pt idx="25614">
                  <c:v>-761.09908342361496</c:v>
                </c:pt>
                <c:pt idx="25615">
                  <c:v>-761.03626012802101</c:v>
                </c:pt>
                <c:pt idx="25616">
                  <c:v>-760.96306562423695</c:v>
                </c:pt>
                <c:pt idx="25617">
                  <c:v>-760.88075160980202</c:v>
                </c:pt>
                <c:pt idx="25618">
                  <c:v>-760.79074859619197</c:v>
                </c:pt>
                <c:pt idx="25619">
                  <c:v>-760.69460630416904</c:v>
                </c:pt>
                <c:pt idx="25620">
                  <c:v>-760.59399366378796</c:v>
                </c:pt>
                <c:pt idx="25621">
                  <c:v>-760.49057960510299</c:v>
                </c:pt>
                <c:pt idx="25622">
                  <c:v>-760.38591384887695</c:v>
                </c:pt>
                <c:pt idx="25623">
                  <c:v>-760.28136730194103</c:v>
                </c:pt>
                <c:pt idx="25624">
                  <c:v>-760.17789363861095</c:v>
                </c:pt>
                <c:pt idx="25625">
                  <c:v>-760.07596969604504</c:v>
                </c:pt>
                <c:pt idx="25626">
                  <c:v>-759.97589349746704</c:v>
                </c:pt>
                <c:pt idx="25627">
                  <c:v>-759.87778425216698</c:v>
                </c:pt>
                <c:pt idx="25628">
                  <c:v>-759.78176116943405</c:v>
                </c:pt>
                <c:pt idx="25629">
                  <c:v>-759.68782424926803</c:v>
                </c:pt>
                <c:pt idx="25630">
                  <c:v>-759.59597349166904</c:v>
                </c:pt>
                <c:pt idx="25631">
                  <c:v>-759.50603008270298</c:v>
                </c:pt>
                <c:pt idx="25632">
                  <c:v>-759.41781520843494</c:v>
                </c:pt>
                <c:pt idx="25633">
                  <c:v>-759.33126926422096</c:v>
                </c:pt>
                <c:pt idx="25634">
                  <c:v>-759.24657106399604</c:v>
                </c:pt>
                <c:pt idx="25635">
                  <c:v>-759.16395902633701</c:v>
                </c:pt>
                <c:pt idx="25636">
                  <c:v>-759.08367156982399</c:v>
                </c:pt>
                <c:pt idx="25637">
                  <c:v>-759.00582790374801</c:v>
                </c:pt>
                <c:pt idx="25638">
                  <c:v>-758.93036842346203</c:v>
                </c:pt>
                <c:pt idx="25639">
                  <c:v>-758.85741233825695</c:v>
                </c:pt>
                <c:pt idx="25640">
                  <c:v>-758.78707885742199</c:v>
                </c:pt>
                <c:pt idx="25641">
                  <c:v>-758.71966600418102</c:v>
                </c:pt>
                <c:pt idx="25642">
                  <c:v>-758.65565061569202</c:v>
                </c:pt>
                <c:pt idx="25643">
                  <c:v>-758.59509229660102</c:v>
                </c:pt>
                <c:pt idx="25644">
                  <c:v>-758.53816986083996</c:v>
                </c:pt>
                <c:pt idx="25645">
                  <c:v>-758.48476409912098</c:v>
                </c:pt>
                <c:pt idx="25646">
                  <c:v>-758.434755802155</c:v>
                </c:pt>
                <c:pt idx="25647">
                  <c:v>-758.38796615600597</c:v>
                </c:pt>
                <c:pt idx="25648">
                  <c:v>-758.34427595138595</c:v>
                </c:pt>
                <c:pt idx="25649">
                  <c:v>-758.30314874649105</c:v>
                </c:pt>
                <c:pt idx="25650">
                  <c:v>-758.26398849487305</c:v>
                </c:pt>
                <c:pt idx="25651">
                  <c:v>-758.22613954544101</c:v>
                </c:pt>
                <c:pt idx="25652">
                  <c:v>-758.18888664245605</c:v>
                </c:pt>
                <c:pt idx="25653">
                  <c:v>-758.15211057662998</c:v>
                </c:pt>
                <c:pt idx="25654">
                  <c:v>-758.11569213867199</c:v>
                </c:pt>
                <c:pt idx="25655">
                  <c:v>-758.07957172393799</c:v>
                </c:pt>
                <c:pt idx="25656">
                  <c:v>-758.04386854171798</c:v>
                </c:pt>
                <c:pt idx="25657">
                  <c:v>-758.00864219665505</c:v>
                </c:pt>
                <c:pt idx="25658">
                  <c:v>-757.97425031661999</c:v>
                </c:pt>
                <c:pt idx="25659">
                  <c:v>-757.94111013412498</c:v>
                </c:pt>
                <c:pt idx="25660">
                  <c:v>-757.90963888168403</c:v>
                </c:pt>
                <c:pt idx="25661">
                  <c:v>-757.88019418716499</c:v>
                </c:pt>
                <c:pt idx="25662">
                  <c:v>-757.85277605056797</c:v>
                </c:pt>
                <c:pt idx="25663">
                  <c:v>-757.82738447189399</c:v>
                </c:pt>
                <c:pt idx="25664">
                  <c:v>-757.80395984649704</c:v>
                </c:pt>
                <c:pt idx="25665">
                  <c:v>-757.78244256973301</c:v>
                </c:pt>
                <c:pt idx="25666">
                  <c:v>-757.76283264160202</c:v>
                </c:pt>
                <c:pt idx="25667">
                  <c:v>-757.74507045745895</c:v>
                </c:pt>
                <c:pt idx="25668">
                  <c:v>-757.72885799408004</c:v>
                </c:pt>
                <c:pt idx="25669">
                  <c:v>-757.71383762359596</c:v>
                </c:pt>
                <c:pt idx="25670">
                  <c:v>-757.69983053207397</c:v>
                </c:pt>
                <c:pt idx="25671">
                  <c:v>-757.68653869628895</c:v>
                </c:pt>
                <c:pt idx="25672">
                  <c:v>-757.67372369766304</c:v>
                </c:pt>
                <c:pt idx="25673">
                  <c:v>-757.66108751296997</c:v>
                </c:pt>
                <c:pt idx="25674">
                  <c:v>-757.64821290969905</c:v>
                </c:pt>
                <c:pt idx="25675">
                  <c:v>-757.63474225997902</c:v>
                </c:pt>
                <c:pt idx="25676">
                  <c:v>-757.62043714523304</c:v>
                </c:pt>
                <c:pt idx="25677">
                  <c:v>-757.60529756545998</c:v>
                </c:pt>
                <c:pt idx="25678">
                  <c:v>-757.58932352066097</c:v>
                </c:pt>
                <c:pt idx="25679">
                  <c:v>-757.57263422012397</c:v>
                </c:pt>
                <c:pt idx="25680">
                  <c:v>-757.55558729171798</c:v>
                </c:pt>
                <c:pt idx="25681">
                  <c:v>-757.53854036331199</c:v>
                </c:pt>
                <c:pt idx="25682">
                  <c:v>-757.52179145813</c:v>
                </c:pt>
                <c:pt idx="25683">
                  <c:v>-757.50563859939598</c:v>
                </c:pt>
                <c:pt idx="25684">
                  <c:v>-757.49026060104404</c:v>
                </c:pt>
                <c:pt idx="25685">
                  <c:v>-757.47589588165295</c:v>
                </c:pt>
                <c:pt idx="25686">
                  <c:v>-757.46260404586803</c:v>
                </c:pt>
                <c:pt idx="25687">
                  <c:v>-757.45032548904396</c:v>
                </c:pt>
                <c:pt idx="25688">
                  <c:v>-757.43917942047096</c:v>
                </c:pt>
                <c:pt idx="25689">
                  <c:v>-757.42892742157005</c:v>
                </c:pt>
                <c:pt idx="25690">
                  <c:v>-757.41945028305099</c:v>
                </c:pt>
                <c:pt idx="25691">
                  <c:v>-757.41044998169002</c:v>
                </c:pt>
                <c:pt idx="25692">
                  <c:v>-757.40192651748703</c:v>
                </c:pt>
                <c:pt idx="25693">
                  <c:v>-757.39376068115303</c:v>
                </c:pt>
                <c:pt idx="25694">
                  <c:v>-757.38589286804199</c:v>
                </c:pt>
                <c:pt idx="25695">
                  <c:v>-757.37808465957698</c:v>
                </c:pt>
                <c:pt idx="25696">
                  <c:v>-757.37021684646595</c:v>
                </c:pt>
                <c:pt idx="25697">
                  <c:v>-757.36205101013195</c:v>
                </c:pt>
                <c:pt idx="25698">
                  <c:v>-757.35352754592896</c:v>
                </c:pt>
                <c:pt idx="25699">
                  <c:v>-757.34482526779198</c:v>
                </c:pt>
                <c:pt idx="25700">
                  <c:v>-757.33600378036499</c:v>
                </c:pt>
                <c:pt idx="25701">
                  <c:v>-757.32718229293801</c:v>
                </c:pt>
                <c:pt idx="25702">
                  <c:v>-757.31836080551204</c:v>
                </c:pt>
                <c:pt idx="25703">
                  <c:v>-757.30953931808494</c:v>
                </c:pt>
                <c:pt idx="25704">
                  <c:v>-757.30089664459194</c:v>
                </c:pt>
                <c:pt idx="25705">
                  <c:v>-757.29255199432396</c:v>
                </c:pt>
                <c:pt idx="25706">
                  <c:v>-757.28462457656894</c:v>
                </c:pt>
                <c:pt idx="25707">
                  <c:v>-757.27717399597202</c:v>
                </c:pt>
                <c:pt idx="25708">
                  <c:v>-757.27020025253296</c:v>
                </c:pt>
                <c:pt idx="25709">
                  <c:v>-757.26382255554199</c:v>
                </c:pt>
                <c:pt idx="25710">
                  <c:v>-757.25821971893299</c:v>
                </c:pt>
                <c:pt idx="25711">
                  <c:v>-757.25333213806198</c:v>
                </c:pt>
                <c:pt idx="25712">
                  <c:v>-757.24927902221702</c:v>
                </c:pt>
                <c:pt idx="25713">
                  <c:v>-757.24582195282005</c:v>
                </c:pt>
                <c:pt idx="25714">
                  <c:v>-757.24266290664696</c:v>
                </c:pt>
                <c:pt idx="25715">
                  <c:v>-757.23968267440796</c:v>
                </c:pt>
                <c:pt idx="25716">
                  <c:v>-757.23664283752498</c:v>
                </c:pt>
                <c:pt idx="25717">
                  <c:v>-757.23324537277199</c:v>
                </c:pt>
                <c:pt idx="25718">
                  <c:v>-757.22931146621704</c:v>
                </c:pt>
                <c:pt idx="25719">
                  <c:v>-757.22472190857002</c:v>
                </c:pt>
                <c:pt idx="25720">
                  <c:v>-757.21941709518501</c:v>
                </c:pt>
                <c:pt idx="25721">
                  <c:v>-757.213635444641</c:v>
                </c:pt>
                <c:pt idx="25722">
                  <c:v>-757.20743656158504</c:v>
                </c:pt>
                <c:pt idx="25723">
                  <c:v>-757.20093965530396</c:v>
                </c:pt>
                <c:pt idx="25724">
                  <c:v>-757.194263935089</c:v>
                </c:pt>
                <c:pt idx="25725">
                  <c:v>-757.18752861022995</c:v>
                </c:pt>
                <c:pt idx="25726">
                  <c:v>-757.18073368072498</c:v>
                </c:pt>
                <c:pt idx="25727">
                  <c:v>-757.17375993728695</c:v>
                </c:pt>
                <c:pt idx="25728">
                  <c:v>-757.16666698455799</c:v>
                </c:pt>
                <c:pt idx="25729">
                  <c:v>-757.15951442718494</c:v>
                </c:pt>
                <c:pt idx="25730">
                  <c:v>-757.15236186981201</c:v>
                </c:pt>
                <c:pt idx="25731">
                  <c:v>-757.14538812637397</c:v>
                </c:pt>
                <c:pt idx="25732">
                  <c:v>-757.13859319686901</c:v>
                </c:pt>
                <c:pt idx="25733">
                  <c:v>-757.13215589523304</c:v>
                </c:pt>
                <c:pt idx="25734">
                  <c:v>-757.12583780288696</c:v>
                </c:pt>
                <c:pt idx="25735">
                  <c:v>-757.119638919831</c:v>
                </c:pt>
                <c:pt idx="25736">
                  <c:v>-757.11338043212902</c:v>
                </c:pt>
                <c:pt idx="25737">
                  <c:v>-757.10700273513805</c:v>
                </c:pt>
                <c:pt idx="25738">
                  <c:v>-757.10038661956798</c:v>
                </c:pt>
                <c:pt idx="25739">
                  <c:v>-757.09359169006404</c:v>
                </c:pt>
                <c:pt idx="25740">
                  <c:v>-757.08673715591499</c:v>
                </c:pt>
                <c:pt idx="25741">
                  <c:v>-757.08006143570003</c:v>
                </c:pt>
                <c:pt idx="25742">
                  <c:v>-757.07392215728805</c:v>
                </c:pt>
                <c:pt idx="25743">
                  <c:v>-757.06879615783703</c:v>
                </c:pt>
                <c:pt idx="25744">
                  <c:v>-757.06510066986095</c:v>
                </c:pt>
                <c:pt idx="25745">
                  <c:v>-757.06289529800404</c:v>
                </c:pt>
                <c:pt idx="25746">
                  <c:v>-757.06229925155696</c:v>
                </c:pt>
                <c:pt idx="25747">
                  <c:v>-757.06295490264904</c:v>
                </c:pt>
                <c:pt idx="25748">
                  <c:v>-757.06462383270298</c:v>
                </c:pt>
                <c:pt idx="25749">
                  <c:v>-757.06694841384899</c:v>
                </c:pt>
                <c:pt idx="25750">
                  <c:v>-757.069630622864</c:v>
                </c:pt>
                <c:pt idx="25751">
                  <c:v>-757.072312831879</c:v>
                </c:pt>
                <c:pt idx="25752">
                  <c:v>-757.074816226959</c:v>
                </c:pt>
                <c:pt idx="25753">
                  <c:v>-757.07708120346103</c:v>
                </c:pt>
                <c:pt idx="25754">
                  <c:v>-757.07922697067295</c:v>
                </c:pt>
                <c:pt idx="25755">
                  <c:v>-757.08125352859497</c:v>
                </c:pt>
                <c:pt idx="25756">
                  <c:v>-757.083339691162</c:v>
                </c:pt>
                <c:pt idx="25757">
                  <c:v>-757.08536624908504</c:v>
                </c:pt>
                <c:pt idx="25758">
                  <c:v>-757.08697557449398</c:v>
                </c:pt>
                <c:pt idx="25759">
                  <c:v>-757.08786964416504</c:v>
                </c:pt>
                <c:pt idx="25760">
                  <c:v>-757.08769083023105</c:v>
                </c:pt>
                <c:pt idx="25761">
                  <c:v>-757.08614110946701</c:v>
                </c:pt>
                <c:pt idx="25762">
                  <c:v>-757.08304166793801</c:v>
                </c:pt>
                <c:pt idx="25763">
                  <c:v>-757.07839250564598</c:v>
                </c:pt>
                <c:pt idx="25764">
                  <c:v>-757.07237243652401</c:v>
                </c:pt>
                <c:pt idx="25765">
                  <c:v>-757.06557750701904</c:v>
                </c:pt>
                <c:pt idx="25766">
                  <c:v>-757.05872297286999</c:v>
                </c:pt>
                <c:pt idx="25767">
                  <c:v>-757.05258369445801</c:v>
                </c:pt>
                <c:pt idx="25768">
                  <c:v>-757.04793453216598</c:v>
                </c:pt>
                <c:pt idx="25769">
                  <c:v>-757.04525232315098</c:v>
                </c:pt>
                <c:pt idx="25770">
                  <c:v>-757.04483509063698</c:v>
                </c:pt>
                <c:pt idx="25771">
                  <c:v>-757.04668283462502</c:v>
                </c:pt>
                <c:pt idx="25772">
                  <c:v>-757.05049753189098</c:v>
                </c:pt>
                <c:pt idx="25773">
                  <c:v>-757.055504322052</c:v>
                </c:pt>
                <c:pt idx="25774">
                  <c:v>-757.06086874008201</c:v>
                </c:pt>
                <c:pt idx="25775">
                  <c:v>-757.06557750701904</c:v>
                </c:pt>
                <c:pt idx="25776">
                  <c:v>-757.06903457641602</c:v>
                </c:pt>
                <c:pt idx="25777">
                  <c:v>-757.07082271575905</c:v>
                </c:pt>
                <c:pt idx="25778">
                  <c:v>-757.07094192504906</c:v>
                </c:pt>
                <c:pt idx="25779">
                  <c:v>-757.06951141357399</c:v>
                </c:pt>
                <c:pt idx="25780">
                  <c:v>-757.06682920456001</c:v>
                </c:pt>
                <c:pt idx="25781">
                  <c:v>-757.06349134445202</c:v>
                </c:pt>
                <c:pt idx="25782">
                  <c:v>-757.06003427505505</c:v>
                </c:pt>
                <c:pt idx="25783">
                  <c:v>-757.05699443817196</c:v>
                </c:pt>
                <c:pt idx="25784">
                  <c:v>-757.05466985702503</c:v>
                </c:pt>
                <c:pt idx="25785">
                  <c:v>-757.05306053161598</c:v>
                </c:pt>
                <c:pt idx="25786">
                  <c:v>-757.05186843872104</c:v>
                </c:pt>
                <c:pt idx="25787">
                  <c:v>-757.05073595046997</c:v>
                </c:pt>
                <c:pt idx="25788">
                  <c:v>-757.04936504364002</c:v>
                </c:pt>
                <c:pt idx="25789">
                  <c:v>-757.04763650894199</c:v>
                </c:pt>
                <c:pt idx="25790">
                  <c:v>-757.04566955566395</c:v>
                </c:pt>
                <c:pt idx="25791">
                  <c:v>-757.04358339309704</c:v>
                </c:pt>
                <c:pt idx="25792">
                  <c:v>-757.04161643982002</c:v>
                </c:pt>
                <c:pt idx="25793">
                  <c:v>-757.03988790512096</c:v>
                </c:pt>
                <c:pt idx="25794">
                  <c:v>-757.03869581222602</c:v>
                </c:pt>
                <c:pt idx="25795">
                  <c:v>-757.03827857971203</c:v>
                </c:pt>
                <c:pt idx="25796">
                  <c:v>-757.03869581222602</c:v>
                </c:pt>
                <c:pt idx="25797">
                  <c:v>-757.03964948654198</c:v>
                </c:pt>
                <c:pt idx="25798">
                  <c:v>-757.04090118408203</c:v>
                </c:pt>
                <c:pt idx="25799">
                  <c:v>-757.04197406768799</c:v>
                </c:pt>
                <c:pt idx="25800">
                  <c:v>-757.04251050949097</c:v>
                </c:pt>
                <c:pt idx="25801">
                  <c:v>-757.04227209091198</c:v>
                </c:pt>
                <c:pt idx="25802">
                  <c:v>-757.04107999801704</c:v>
                </c:pt>
                <c:pt idx="25803">
                  <c:v>-757.03881502151501</c:v>
                </c:pt>
                <c:pt idx="25804">
                  <c:v>-757.03547716140804</c:v>
                </c:pt>
                <c:pt idx="25805">
                  <c:v>-757.03112602233898</c:v>
                </c:pt>
                <c:pt idx="25806">
                  <c:v>-757.02600002288796</c:v>
                </c:pt>
                <c:pt idx="25807">
                  <c:v>-757.02057600021396</c:v>
                </c:pt>
                <c:pt idx="25808">
                  <c:v>-757.01515197753895</c:v>
                </c:pt>
                <c:pt idx="25809">
                  <c:v>-757.01032400131203</c:v>
                </c:pt>
                <c:pt idx="25810">
                  <c:v>-757.00621128082298</c:v>
                </c:pt>
                <c:pt idx="25811">
                  <c:v>-757.003111839295</c:v>
                </c:pt>
                <c:pt idx="25812">
                  <c:v>-757.00108528137196</c:v>
                </c:pt>
                <c:pt idx="25813">
                  <c:v>-757.00019121170101</c:v>
                </c:pt>
                <c:pt idx="25814">
                  <c:v>-757.00031042098999</c:v>
                </c:pt>
                <c:pt idx="25815">
                  <c:v>-757.00132369995094</c:v>
                </c:pt>
                <c:pt idx="25816">
                  <c:v>-757.00293302535999</c:v>
                </c:pt>
                <c:pt idx="25817">
                  <c:v>-757.00466156005905</c:v>
                </c:pt>
                <c:pt idx="25818">
                  <c:v>-757.00621128082298</c:v>
                </c:pt>
                <c:pt idx="25819">
                  <c:v>-757.00728416442905</c:v>
                </c:pt>
                <c:pt idx="25820">
                  <c:v>-757.00782060623203</c:v>
                </c:pt>
                <c:pt idx="25821">
                  <c:v>-757.00770139694202</c:v>
                </c:pt>
                <c:pt idx="25822">
                  <c:v>-757.00698614120495</c:v>
                </c:pt>
                <c:pt idx="25823">
                  <c:v>-757.00567483902</c:v>
                </c:pt>
                <c:pt idx="25824">
                  <c:v>-757.00394630432095</c:v>
                </c:pt>
                <c:pt idx="25825">
                  <c:v>-757.00186014175404</c:v>
                </c:pt>
                <c:pt idx="25826">
                  <c:v>-756.99959516525303</c:v>
                </c:pt>
                <c:pt idx="25827">
                  <c:v>-756.997449398041</c:v>
                </c:pt>
                <c:pt idx="25828">
                  <c:v>-756.99554204940796</c:v>
                </c:pt>
                <c:pt idx="25829">
                  <c:v>-756.99381351471004</c:v>
                </c:pt>
                <c:pt idx="25830">
                  <c:v>-756.99238300323498</c:v>
                </c:pt>
                <c:pt idx="25831">
                  <c:v>-756.99101209640503</c:v>
                </c:pt>
                <c:pt idx="25832">
                  <c:v>-756.98958158493099</c:v>
                </c:pt>
                <c:pt idx="25833">
                  <c:v>-756.98785305023205</c:v>
                </c:pt>
                <c:pt idx="25834">
                  <c:v>-756.98546886444103</c:v>
                </c:pt>
                <c:pt idx="25835">
                  <c:v>-756.98219060897804</c:v>
                </c:pt>
                <c:pt idx="25836">
                  <c:v>-756.97783946991001</c:v>
                </c:pt>
                <c:pt idx="25837">
                  <c:v>-756.97259426117</c:v>
                </c:pt>
                <c:pt idx="25838">
                  <c:v>-756.96681261062599</c:v>
                </c:pt>
                <c:pt idx="25839">
                  <c:v>-756.96109056472801</c:v>
                </c:pt>
                <c:pt idx="25840">
                  <c:v>-756.955785751343</c:v>
                </c:pt>
                <c:pt idx="25841">
                  <c:v>-756.95143461227406</c:v>
                </c:pt>
                <c:pt idx="25842">
                  <c:v>-756.94827556610096</c:v>
                </c:pt>
                <c:pt idx="25843">
                  <c:v>-756.94684505462703</c:v>
                </c:pt>
                <c:pt idx="25844">
                  <c:v>-756.94714307785102</c:v>
                </c:pt>
                <c:pt idx="25845">
                  <c:v>-756.94916963577305</c:v>
                </c:pt>
                <c:pt idx="25846">
                  <c:v>-756.95232868194603</c:v>
                </c:pt>
                <c:pt idx="25847">
                  <c:v>-756.95596456527699</c:v>
                </c:pt>
                <c:pt idx="25848">
                  <c:v>-756.95930242538498</c:v>
                </c:pt>
                <c:pt idx="25849">
                  <c:v>-756.96204423904396</c:v>
                </c:pt>
                <c:pt idx="25850">
                  <c:v>-756.963891983032</c:v>
                </c:pt>
                <c:pt idx="25851">
                  <c:v>-756.96490526199398</c:v>
                </c:pt>
                <c:pt idx="25852">
                  <c:v>-756.96514368057296</c:v>
                </c:pt>
                <c:pt idx="25853">
                  <c:v>-756.96484565734897</c:v>
                </c:pt>
                <c:pt idx="25854">
                  <c:v>-756.96413040161201</c:v>
                </c:pt>
                <c:pt idx="25855">
                  <c:v>-756.96347475051903</c:v>
                </c:pt>
                <c:pt idx="25856">
                  <c:v>-756.96299791336105</c:v>
                </c:pt>
                <c:pt idx="25857">
                  <c:v>-756.96293830871605</c:v>
                </c:pt>
                <c:pt idx="25858">
                  <c:v>-756.96317672729504</c:v>
                </c:pt>
                <c:pt idx="25859">
                  <c:v>-756.96353435516403</c:v>
                </c:pt>
                <c:pt idx="25860">
                  <c:v>-756.96377277374302</c:v>
                </c:pt>
                <c:pt idx="25861">
                  <c:v>-756.96359395980903</c:v>
                </c:pt>
                <c:pt idx="25862">
                  <c:v>-756.96293830871605</c:v>
                </c:pt>
                <c:pt idx="25863">
                  <c:v>-756.96198463439998</c:v>
                </c:pt>
                <c:pt idx="25864">
                  <c:v>-756.96103096008301</c:v>
                </c:pt>
                <c:pt idx="25865">
                  <c:v>-756.96049451828003</c:v>
                </c:pt>
                <c:pt idx="25866">
                  <c:v>-756.96067333221504</c:v>
                </c:pt>
                <c:pt idx="25867">
                  <c:v>-756.96186542510998</c:v>
                </c:pt>
                <c:pt idx="25868">
                  <c:v>-756.96424961090099</c:v>
                </c:pt>
                <c:pt idx="25869">
                  <c:v>-756.96770668029797</c:v>
                </c:pt>
                <c:pt idx="25870">
                  <c:v>-756.97187900543202</c:v>
                </c:pt>
                <c:pt idx="25871">
                  <c:v>-756.97628974914596</c:v>
                </c:pt>
                <c:pt idx="25872">
                  <c:v>-756.98040246963501</c:v>
                </c:pt>
                <c:pt idx="25873">
                  <c:v>-756.98379993438698</c:v>
                </c:pt>
                <c:pt idx="25874">
                  <c:v>-756.986184120178</c:v>
                </c:pt>
                <c:pt idx="25875">
                  <c:v>-756.98761463165295</c:v>
                </c:pt>
                <c:pt idx="25876">
                  <c:v>-756.98827028274604</c:v>
                </c:pt>
                <c:pt idx="25877">
                  <c:v>-756.98832988739002</c:v>
                </c:pt>
                <c:pt idx="25878">
                  <c:v>-756.98827028274604</c:v>
                </c:pt>
                <c:pt idx="25879">
                  <c:v>-756.98874711990402</c:v>
                </c:pt>
                <c:pt idx="25880">
                  <c:v>-756.99011802673397</c:v>
                </c:pt>
                <c:pt idx="25881">
                  <c:v>-756.99280023574897</c:v>
                </c:pt>
                <c:pt idx="25882">
                  <c:v>-756.99667453765903</c:v>
                </c:pt>
                <c:pt idx="25883">
                  <c:v>-757.00138330459595</c:v>
                </c:pt>
                <c:pt idx="25884">
                  <c:v>-757.00644969940197</c:v>
                </c:pt>
                <c:pt idx="25885">
                  <c:v>-757.01145648956299</c:v>
                </c:pt>
                <c:pt idx="25886">
                  <c:v>-757.01604604721103</c:v>
                </c:pt>
                <c:pt idx="25887">
                  <c:v>-757.019801139832</c:v>
                </c:pt>
                <c:pt idx="25888">
                  <c:v>-757.022364139557</c:v>
                </c:pt>
                <c:pt idx="25889">
                  <c:v>-757.02343702316296</c:v>
                </c:pt>
                <c:pt idx="25890">
                  <c:v>-757.02278137207099</c:v>
                </c:pt>
                <c:pt idx="25891">
                  <c:v>-757.02033758163498</c:v>
                </c:pt>
                <c:pt idx="25892">
                  <c:v>-757.01640367508003</c:v>
                </c:pt>
                <c:pt idx="25893">
                  <c:v>-757.011158466339</c:v>
                </c:pt>
                <c:pt idx="25894">
                  <c:v>-757.00484037399303</c:v>
                </c:pt>
                <c:pt idx="25895">
                  <c:v>-756.99786663055397</c:v>
                </c:pt>
                <c:pt idx="25896">
                  <c:v>-756.99065446853695</c:v>
                </c:pt>
                <c:pt idx="25897">
                  <c:v>-756.98356151580799</c:v>
                </c:pt>
                <c:pt idx="25898">
                  <c:v>-756.97718381881702</c:v>
                </c:pt>
                <c:pt idx="25899">
                  <c:v>-756.97187900543202</c:v>
                </c:pt>
                <c:pt idx="25900">
                  <c:v>-756.96800470352196</c:v>
                </c:pt>
                <c:pt idx="25901">
                  <c:v>-756.96556091308605</c:v>
                </c:pt>
                <c:pt idx="25902">
                  <c:v>-756.96454763412498</c:v>
                </c:pt>
                <c:pt idx="25903">
                  <c:v>-756.96472644805897</c:v>
                </c:pt>
                <c:pt idx="25904">
                  <c:v>-756.96579933166504</c:v>
                </c:pt>
                <c:pt idx="25905">
                  <c:v>-756.96752786636398</c:v>
                </c:pt>
                <c:pt idx="25906">
                  <c:v>-756.969494819641</c:v>
                </c:pt>
                <c:pt idx="25907">
                  <c:v>-756.97140216827404</c:v>
                </c:pt>
                <c:pt idx="25908">
                  <c:v>-756.97319030761696</c:v>
                </c:pt>
                <c:pt idx="25909">
                  <c:v>-756.97468042373703</c:v>
                </c:pt>
                <c:pt idx="25910">
                  <c:v>-756.97605133056697</c:v>
                </c:pt>
                <c:pt idx="25911">
                  <c:v>-756.97742223739601</c:v>
                </c:pt>
                <c:pt idx="25912">
                  <c:v>-756.97903156280495</c:v>
                </c:pt>
                <c:pt idx="25913">
                  <c:v>-756.98093891143799</c:v>
                </c:pt>
                <c:pt idx="25914">
                  <c:v>-756.983263492584</c:v>
                </c:pt>
                <c:pt idx="25915">
                  <c:v>-756.98588609695503</c:v>
                </c:pt>
                <c:pt idx="25916">
                  <c:v>-756.98862791061401</c:v>
                </c:pt>
                <c:pt idx="25917">
                  <c:v>-756.99131011962902</c:v>
                </c:pt>
                <c:pt idx="25918">
                  <c:v>-756.99375391006504</c:v>
                </c:pt>
                <c:pt idx="25919">
                  <c:v>-756.99572086334194</c:v>
                </c:pt>
                <c:pt idx="25920">
                  <c:v>-756.99697256088302</c:v>
                </c:pt>
                <c:pt idx="25921">
                  <c:v>-756.997509002686</c:v>
                </c:pt>
                <c:pt idx="25922">
                  <c:v>-756.997389793396</c:v>
                </c:pt>
                <c:pt idx="25923">
                  <c:v>-756.99673414230404</c:v>
                </c:pt>
                <c:pt idx="25924">
                  <c:v>-756.99589967727695</c:v>
                </c:pt>
                <c:pt idx="25925">
                  <c:v>-756.99530363082897</c:v>
                </c:pt>
                <c:pt idx="25926">
                  <c:v>-756.99512481689499</c:v>
                </c:pt>
                <c:pt idx="25927">
                  <c:v>-756.99542284011898</c:v>
                </c:pt>
                <c:pt idx="25928">
                  <c:v>-756.99595928192196</c:v>
                </c:pt>
                <c:pt idx="25929">
                  <c:v>-756.99661493301403</c:v>
                </c:pt>
                <c:pt idx="25930">
                  <c:v>-756.99697256088302</c:v>
                </c:pt>
                <c:pt idx="25931">
                  <c:v>-756.99679374694801</c:v>
                </c:pt>
                <c:pt idx="25932">
                  <c:v>-756.99572086334194</c:v>
                </c:pt>
                <c:pt idx="25933">
                  <c:v>-756.99345588684105</c:v>
                </c:pt>
                <c:pt idx="25934">
                  <c:v>-756.99005842208896</c:v>
                </c:pt>
                <c:pt idx="25935">
                  <c:v>-756.98564767837502</c:v>
                </c:pt>
                <c:pt idx="25936">
                  <c:v>-756.98081970214901</c:v>
                </c:pt>
                <c:pt idx="25937">
                  <c:v>-756.97628974914596</c:v>
                </c:pt>
                <c:pt idx="25938">
                  <c:v>-756.97277307510399</c:v>
                </c:pt>
                <c:pt idx="25939">
                  <c:v>-756.97098493576095</c:v>
                </c:pt>
                <c:pt idx="25940">
                  <c:v>-756.97134256362904</c:v>
                </c:pt>
                <c:pt idx="25941">
                  <c:v>-756.97390556335495</c:v>
                </c:pt>
                <c:pt idx="25942">
                  <c:v>-756.97861433029198</c:v>
                </c:pt>
                <c:pt idx="25943">
                  <c:v>-756.98499202728306</c:v>
                </c:pt>
                <c:pt idx="25944">
                  <c:v>-756.99256181716896</c:v>
                </c:pt>
                <c:pt idx="25945">
                  <c:v>-757.00078725814797</c:v>
                </c:pt>
                <c:pt idx="25946">
                  <c:v>-757.00889348983799</c:v>
                </c:pt>
                <c:pt idx="25947">
                  <c:v>-757.01622486114502</c:v>
                </c:pt>
                <c:pt idx="25948">
                  <c:v>-757.022304534912</c:v>
                </c:pt>
                <c:pt idx="25949">
                  <c:v>-757.02683448791504</c:v>
                </c:pt>
                <c:pt idx="25950">
                  <c:v>-757.02975511550903</c:v>
                </c:pt>
                <c:pt idx="25951">
                  <c:v>-757.03130483627297</c:v>
                </c:pt>
                <c:pt idx="25952">
                  <c:v>-757.03160285949696</c:v>
                </c:pt>
                <c:pt idx="25953">
                  <c:v>-757.03076839446999</c:v>
                </c:pt>
                <c:pt idx="25954">
                  <c:v>-757.02892065048195</c:v>
                </c:pt>
                <c:pt idx="25955">
                  <c:v>-757.02617883682296</c:v>
                </c:pt>
                <c:pt idx="25956">
                  <c:v>-757.02284097671497</c:v>
                </c:pt>
                <c:pt idx="25957">
                  <c:v>-757.01908588409401</c:v>
                </c:pt>
                <c:pt idx="25958">
                  <c:v>-757.01509237289395</c:v>
                </c:pt>
                <c:pt idx="25959">
                  <c:v>-757.01103925705002</c:v>
                </c:pt>
                <c:pt idx="25960">
                  <c:v>-757.00716495513905</c:v>
                </c:pt>
                <c:pt idx="25961">
                  <c:v>-757.00370788574196</c:v>
                </c:pt>
                <c:pt idx="25962">
                  <c:v>-757.00090646743797</c:v>
                </c:pt>
                <c:pt idx="25963">
                  <c:v>-756.99911832809505</c:v>
                </c:pt>
                <c:pt idx="25964">
                  <c:v>-756.99834346771297</c:v>
                </c:pt>
                <c:pt idx="25965">
                  <c:v>-756.99864149093605</c:v>
                </c:pt>
                <c:pt idx="25966">
                  <c:v>-756.99995279312202</c:v>
                </c:pt>
                <c:pt idx="25967">
                  <c:v>-757.00209856033302</c:v>
                </c:pt>
                <c:pt idx="25968">
                  <c:v>-757.00501918792702</c:v>
                </c:pt>
                <c:pt idx="25969">
                  <c:v>-757.00841665268001</c:v>
                </c:pt>
                <c:pt idx="25970">
                  <c:v>-757.01187372207698</c:v>
                </c:pt>
                <c:pt idx="25971">
                  <c:v>-757.01497316360496</c:v>
                </c:pt>
                <c:pt idx="25972">
                  <c:v>-757.01729774475098</c:v>
                </c:pt>
                <c:pt idx="25973">
                  <c:v>-757.01884746551502</c:v>
                </c:pt>
                <c:pt idx="25974">
                  <c:v>-757.01962232589699</c:v>
                </c:pt>
                <c:pt idx="25975">
                  <c:v>-757.01974153518699</c:v>
                </c:pt>
                <c:pt idx="25976">
                  <c:v>-757.019383907318</c:v>
                </c:pt>
                <c:pt idx="25977">
                  <c:v>-757.01860904693604</c:v>
                </c:pt>
                <c:pt idx="25978">
                  <c:v>-757.01753616332996</c:v>
                </c:pt>
                <c:pt idx="25979">
                  <c:v>-757.01646327972401</c:v>
                </c:pt>
                <c:pt idx="25980">
                  <c:v>-757.01574802398704</c:v>
                </c:pt>
                <c:pt idx="25981">
                  <c:v>-757.01574802398704</c:v>
                </c:pt>
                <c:pt idx="25982">
                  <c:v>-757.01634407043503</c:v>
                </c:pt>
                <c:pt idx="25983">
                  <c:v>-757.01747655868598</c:v>
                </c:pt>
                <c:pt idx="25984">
                  <c:v>-757.01884746551502</c:v>
                </c:pt>
                <c:pt idx="25985">
                  <c:v>-757.02033758163498</c:v>
                </c:pt>
                <c:pt idx="25986">
                  <c:v>-757.02212572097801</c:v>
                </c:pt>
                <c:pt idx="25987">
                  <c:v>-757.02403306961105</c:v>
                </c:pt>
                <c:pt idx="25988">
                  <c:v>-757.02617883682296</c:v>
                </c:pt>
                <c:pt idx="25989">
                  <c:v>-757.02826499938999</c:v>
                </c:pt>
                <c:pt idx="25990">
                  <c:v>-757.03017234802303</c:v>
                </c:pt>
                <c:pt idx="25991">
                  <c:v>-757.03166246414196</c:v>
                </c:pt>
                <c:pt idx="25992">
                  <c:v>-757.03279495239303</c:v>
                </c:pt>
                <c:pt idx="25993">
                  <c:v>-757.03339099884101</c:v>
                </c:pt>
                <c:pt idx="25994">
                  <c:v>-757.03333139419601</c:v>
                </c:pt>
                <c:pt idx="25995">
                  <c:v>-757.03243732452404</c:v>
                </c:pt>
                <c:pt idx="25996">
                  <c:v>-757.03047037124702</c:v>
                </c:pt>
                <c:pt idx="25997">
                  <c:v>-757.02719211578403</c:v>
                </c:pt>
                <c:pt idx="25998">
                  <c:v>-757.02266216278099</c:v>
                </c:pt>
                <c:pt idx="25999">
                  <c:v>-757.01711893081699</c:v>
                </c:pt>
                <c:pt idx="26000">
                  <c:v>-757.01080083847103</c:v>
                </c:pt>
                <c:pt idx="26001">
                  <c:v>-757.00412511825596</c:v>
                </c:pt>
                <c:pt idx="26002">
                  <c:v>-756.99768781661999</c:v>
                </c:pt>
                <c:pt idx="26003">
                  <c:v>-756.99202537536598</c:v>
                </c:pt>
                <c:pt idx="26004">
                  <c:v>-756.98773384094295</c:v>
                </c:pt>
                <c:pt idx="26005">
                  <c:v>-756.98517084121704</c:v>
                </c:pt>
                <c:pt idx="26006">
                  <c:v>-756.98475360870395</c:v>
                </c:pt>
                <c:pt idx="26007">
                  <c:v>-756.98654174804699</c:v>
                </c:pt>
                <c:pt idx="26008">
                  <c:v>-756.99023723602295</c:v>
                </c:pt>
                <c:pt idx="26009">
                  <c:v>-756.99530363082897</c:v>
                </c:pt>
                <c:pt idx="26010">
                  <c:v>-757.00108528137196</c:v>
                </c:pt>
                <c:pt idx="26011">
                  <c:v>-757.00686693191506</c:v>
                </c:pt>
                <c:pt idx="26012">
                  <c:v>-757.01211214065597</c:v>
                </c:pt>
                <c:pt idx="26013">
                  <c:v>-757.01634407043503</c:v>
                </c:pt>
                <c:pt idx="26014">
                  <c:v>-757.01956272125301</c:v>
                </c:pt>
                <c:pt idx="26015">
                  <c:v>-757.02170848846504</c:v>
                </c:pt>
                <c:pt idx="26016">
                  <c:v>-757.02301979064998</c:v>
                </c:pt>
                <c:pt idx="26017">
                  <c:v>-757.02373504638695</c:v>
                </c:pt>
                <c:pt idx="26018">
                  <c:v>-757.02415227890003</c:v>
                </c:pt>
                <c:pt idx="26019">
                  <c:v>-757.02450990676903</c:v>
                </c:pt>
                <c:pt idx="26020">
                  <c:v>-757.024986743927</c:v>
                </c:pt>
                <c:pt idx="26021">
                  <c:v>-757.02546358108498</c:v>
                </c:pt>
                <c:pt idx="26022">
                  <c:v>-757.02570199966499</c:v>
                </c:pt>
                <c:pt idx="26023">
                  <c:v>-757.025403976441</c:v>
                </c:pt>
                <c:pt idx="26024">
                  <c:v>-757.02439069747902</c:v>
                </c:pt>
                <c:pt idx="26025">
                  <c:v>-757.02260255813599</c:v>
                </c:pt>
                <c:pt idx="26026">
                  <c:v>-757.02033758163498</c:v>
                </c:pt>
                <c:pt idx="26027">
                  <c:v>-757.01789379119896</c:v>
                </c:pt>
                <c:pt idx="26028">
                  <c:v>-757.01545000076305</c:v>
                </c:pt>
                <c:pt idx="26029">
                  <c:v>-757.01336383819603</c:v>
                </c:pt>
                <c:pt idx="26030">
                  <c:v>-757.01169490814198</c:v>
                </c:pt>
                <c:pt idx="26031">
                  <c:v>-757.01080083847103</c:v>
                </c:pt>
                <c:pt idx="26032">
                  <c:v>-757.01080083847103</c:v>
                </c:pt>
                <c:pt idx="26033">
                  <c:v>-757.01157569885299</c:v>
                </c:pt>
                <c:pt idx="26034">
                  <c:v>-757.01288700103805</c:v>
                </c:pt>
                <c:pt idx="26035">
                  <c:v>-757.01449632644699</c:v>
                </c:pt>
                <c:pt idx="26036">
                  <c:v>-757.01628446579002</c:v>
                </c:pt>
                <c:pt idx="26037">
                  <c:v>-757.01813220977795</c:v>
                </c:pt>
                <c:pt idx="26038">
                  <c:v>-757.02015876769997</c:v>
                </c:pt>
                <c:pt idx="26039">
                  <c:v>-757.02224493026802</c:v>
                </c:pt>
                <c:pt idx="26040">
                  <c:v>-757.02445030212402</c:v>
                </c:pt>
                <c:pt idx="26041">
                  <c:v>-757.02683448791504</c:v>
                </c:pt>
                <c:pt idx="26042">
                  <c:v>-757.02957630157505</c:v>
                </c:pt>
                <c:pt idx="26043">
                  <c:v>-757.03297376632702</c:v>
                </c:pt>
                <c:pt idx="26044">
                  <c:v>-757.03690767288197</c:v>
                </c:pt>
                <c:pt idx="26045">
                  <c:v>-757.04119920730602</c:v>
                </c:pt>
                <c:pt idx="26046">
                  <c:v>-757.04543113708496</c:v>
                </c:pt>
                <c:pt idx="26047">
                  <c:v>-757.04924583435104</c:v>
                </c:pt>
                <c:pt idx="26048">
                  <c:v>-757.05222606659004</c:v>
                </c:pt>
                <c:pt idx="26049">
                  <c:v>-757.05413341522205</c:v>
                </c:pt>
                <c:pt idx="26050">
                  <c:v>-757.05466985702503</c:v>
                </c:pt>
                <c:pt idx="26051">
                  <c:v>-757.05353736877498</c:v>
                </c:pt>
                <c:pt idx="26052">
                  <c:v>-757.05061674118099</c:v>
                </c:pt>
                <c:pt idx="26053">
                  <c:v>-757.04602718353306</c:v>
                </c:pt>
                <c:pt idx="26054">
                  <c:v>-757.04018592834495</c:v>
                </c:pt>
                <c:pt idx="26055">
                  <c:v>-757.03386783599899</c:v>
                </c:pt>
                <c:pt idx="26056">
                  <c:v>-757.02772855758701</c:v>
                </c:pt>
                <c:pt idx="26057">
                  <c:v>-757.02254295349098</c:v>
                </c:pt>
                <c:pt idx="26058">
                  <c:v>-757.01878786087104</c:v>
                </c:pt>
                <c:pt idx="26059">
                  <c:v>-757.01664209365902</c:v>
                </c:pt>
                <c:pt idx="26060">
                  <c:v>-757.01634407043503</c:v>
                </c:pt>
                <c:pt idx="26061">
                  <c:v>-757.01771497726497</c:v>
                </c:pt>
                <c:pt idx="26062">
                  <c:v>-757.02057600021396</c:v>
                </c:pt>
                <c:pt idx="26063">
                  <c:v>-757.02433109283504</c:v>
                </c:pt>
                <c:pt idx="26064">
                  <c:v>-757.02832460403499</c:v>
                </c:pt>
                <c:pt idx="26065">
                  <c:v>-757.03178167343196</c:v>
                </c:pt>
                <c:pt idx="26066">
                  <c:v>-757.03398704528797</c:v>
                </c:pt>
                <c:pt idx="26067">
                  <c:v>-757.03464269638096</c:v>
                </c:pt>
                <c:pt idx="26068">
                  <c:v>-757.03351020813</c:v>
                </c:pt>
                <c:pt idx="26069">
                  <c:v>-757.03070878982601</c:v>
                </c:pt>
                <c:pt idx="26070">
                  <c:v>-757.02647686004696</c:v>
                </c:pt>
                <c:pt idx="26071">
                  <c:v>-757.02117204666195</c:v>
                </c:pt>
                <c:pt idx="26072">
                  <c:v>-757.01539039611805</c:v>
                </c:pt>
                <c:pt idx="26073">
                  <c:v>-757.00984716415405</c:v>
                </c:pt>
                <c:pt idx="26074">
                  <c:v>-757.00513839721702</c:v>
                </c:pt>
                <c:pt idx="26075">
                  <c:v>-757.00162172317505</c:v>
                </c:pt>
                <c:pt idx="26076">
                  <c:v>-756.99959516525303</c:v>
                </c:pt>
                <c:pt idx="26077">
                  <c:v>-756.99887990951595</c:v>
                </c:pt>
                <c:pt idx="26078">
                  <c:v>-756.99929714202904</c:v>
                </c:pt>
                <c:pt idx="26079">
                  <c:v>-757.00054883956898</c:v>
                </c:pt>
                <c:pt idx="26080">
                  <c:v>-757.00227737426803</c:v>
                </c:pt>
                <c:pt idx="26081">
                  <c:v>-757.00400590896595</c:v>
                </c:pt>
                <c:pt idx="26082">
                  <c:v>-757.00549602508602</c:v>
                </c:pt>
                <c:pt idx="26083">
                  <c:v>-757.00644969940197</c:v>
                </c:pt>
                <c:pt idx="26084">
                  <c:v>-757.00692653655994</c:v>
                </c:pt>
                <c:pt idx="26085">
                  <c:v>-757.00692653655994</c:v>
                </c:pt>
                <c:pt idx="26086">
                  <c:v>-757.00674772262596</c:v>
                </c:pt>
                <c:pt idx="26087">
                  <c:v>-757.00662851333595</c:v>
                </c:pt>
                <c:pt idx="26088">
                  <c:v>-757.00662851333595</c:v>
                </c:pt>
                <c:pt idx="26089">
                  <c:v>-757.00692653655994</c:v>
                </c:pt>
                <c:pt idx="26090">
                  <c:v>-757.00752258300804</c:v>
                </c:pt>
                <c:pt idx="26091">
                  <c:v>-757.00841665268001</c:v>
                </c:pt>
                <c:pt idx="26092">
                  <c:v>-757.00954914092995</c:v>
                </c:pt>
                <c:pt idx="26093">
                  <c:v>-757.01086044311501</c:v>
                </c:pt>
                <c:pt idx="26094">
                  <c:v>-757.01229095458996</c:v>
                </c:pt>
                <c:pt idx="26095">
                  <c:v>-757.01372146606502</c:v>
                </c:pt>
                <c:pt idx="26096">
                  <c:v>-757.01491355895996</c:v>
                </c:pt>
                <c:pt idx="26097">
                  <c:v>-757.01586723327705</c:v>
                </c:pt>
                <c:pt idx="26098">
                  <c:v>-757.01646327972401</c:v>
                </c:pt>
                <c:pt idx="26099">
                  <c:v>-757.01664209365902</c:v>
                </c:pt>
                <c:pt idx="26100">
                  <c:v>-757.01664209365902</c:v>
                </c:pt>
                <c:pt idx="26101">
                  <c:v>-757.01646327972401</c:v>
                </c:pt>
                <c:pt idx="26102">
                  <c:v>-757.01628446579002</c:v>
                </c:pt>
                <c:pt idx="26103">
                  <c:v>-757.01616525650002</c:v>
                </c:pt>
                <c:pt idx="26104">
                  <c:v>-757.01640367508003</c:v>
                </c:pt>
                <c:pt idx="26105">
                  <c:v>-757.01694011688301</c:v>
                </c:pt>
                <c:pt idx="26106">
                  <c:v>-757.01783418655396</c:v>
                </c:pt>
                <c:pt idx="26107">
                  <c:v>-757.01884746551502</c:v>
                </c:pt>
                <c:pt idx="26108">
                  <c:v>-757.019860744477</c:v>
                </c:pt>
                <c:pt idx="26109">
                  <c:v>-757.02051639556896</c:v>
                </c:pt>
                <c:pt idx="26110">
                  <c:v>-757.02069520950295</c:v>
                </c:pt>
                <c:pt idx="26111">
                  <c:v>-757.02027797698997</c:v>
                </c:pt>
                <c:pt idx="26112">
                  <c:v>-757.01926469802902</c:v>
                </c:pt>
                <c:pt idx="26113">
                  <c:v>-757.01771497726497</c:v>
                </c:pt>
                <c:pt idx="26114">
                  <c:v>-757.01580762863205</c:v>
                </c:pt>
                <c:pt idx="26115">
                  <c:v>-757.013840675354</c:v>
                </c:pt>
                <c:pt idx="26116">
                  <c:v>-757.01205253601097</c:v>
                </c:pt>
                <c:pt idx="26117">
                  <c:v>-757.01062202453602</c:v>
                </c:pt>
                <c:pt idx="26118">
                  <c:v>-757.00966835021995</c:v>
                </c:pt>
                <c:pt idx="26119">
                  <c:v>-757.00925111770698</c:v>
                </c:pt>
                <c:pt idx="26120">
                  <c:v>-757.00925111770698</c:v>
                </c:pt>
                <c:pt idx="26121">
                  <c:v>-757.00960874557495</c:v>
                </c:pt>
                <c:pt idx="26122">
                  <c:v>-757.01026439666805</c:v>
                </c:pt>
                <c:pt idx="26123">
                  <c:v>-757.011158466339</c:v>
                </c:pt>
                <c:pt idx="26124">
                  <c:v>-757.01223134994495</c:v>
                </c:pt>
                <c:pt idx="26125">
                  <c:v>-757.01342344284103</c:v>
                </c:pt>
                <c:pt idx="26126">
                  <c:v>-757.01467514038097</c:v>
                </c:pt>
                <c:pt idx="26127">
                  <c:v>-757.01568841934204</c:v>
                </c:pt>
                <c:pt idx="26128">
                  <c:v>-757.01646327972401</c:v>
                </c:pt>
                <c:pt idx="26129">
                  <c:v>-757.016761302948</c:v>
                </c:pt>
                <c:pt idx="26130">
                  <c:v>-757.01652288436901</c:v>
                </c:pt>
                <c:pt idx="26131">
                  <c:v>-757.01550960540806</c:v>
                </c:pt>
                <c:pt idx="26132">
                  <c:v>-757.01354265213001</c:v>
                </c:pt>
                <c:pt idx="26133">
                  <c:v>-757.01074123382602</c:v>
                </c:pt>
                <c:pt idx="26134">
                  <c:v>-757.00716495513905</c:v>
                </c:pt>
                <c:pt idx="26135">
                  <c:v>-757.003111839295</c:v>
                </c:pt>
                <c:pt idx="26136">
                  <c:v>-756.99893951416004</c:v>
                </c:pt>
                <c:pt idx="26137">
                  <c:v>-756.994826793671</c:v>
                </c:pt>
                <c:pt idx="26138">
                  <c:v>-756.99083328247104</c:v>
                </c:pt>
                <c:pt idx="26139">
                  <c:v>-756.98689937591598</c:v>
                </c:pt>
                <c:pt idx="26140">
                  <c:v>-756.98308467865002</c:v>
                </c:pt>
                <c:pt idx="26141">
                  <c:v>-756.97938919067406</c:v>
                </c:pt>
                <c:pt idx="26142">
                  <c:v>-756.97569370269798</c:v>
                </c:pt>
                <c:pt idx="26143">
                  <c:v>-756.97175979614303</c:v>
                </c:pt>
                <c:pt idx="26144">
                  <c:v>-756.96764707565296</c:v>
                </c:pt>
                <c:pt idx="26145">
                  <c:v>-756.96323633194004</c:v>
                </c:pt>
                <c:pt idx="26146">
                  <c:v>-756.95888519287098</c:v>
                </c:pt>
                <c:pt idx="26147">
                  <c:v>-756.95501089096103</c:v>
                </c:pt>
                <c:pt idx="26148">
                  <c:v>-756.95209026336704</c:v>
                </c:pt>
                <c:pt idx="26149">
                  <c:v>-756.95054054260299</c:v>
                </c:pt>
                <c:pt idx="26150">
                  <c:v>-756.95071935653698</c:v>
                </c:pt>
                <c:pt idx="26151">
                  <c:v>-756.952745914459</c:v>
                </c:pt>
                <c:pt idx="26152">
                  <c:v>-756.95667982101497</c:v>
                </c:pt>
                <c:pt idx="26153">
                  <c:v>-756.96240186691296</c:v>
                </c:pt>
                <c:pt idx="26154">
                  <c:v>-756.969554424286</c:v>
                </c:pt>
                <c:pt idx="26155">
                  <c:v>-756.97748184204102</c:v>
                </c:pt>
                <c:pt idx="26156">
                  <c:v>-756.98552846908603</c:v>
                </c:pt>
                <c:pt idx="26157">
                  <c:v>-756.99303865432796</c:v>
                </c:pt>
                <c:pt idx="26158">
                  <c:v>-756.99929714202904</c:v>
                </c:pt>
                <c:pt idx="26159">
                  <c:v>-757.00394630432095</c:v>
                </c:pt>
                <c:pt idx="26160">
                  <c:v>-757.00692653655994</c:v>
                </c:pt>
                <c:pt idx="26161">
                  <c:v>-757.00829744339001</c:v>
                </c:pt>
                <c:pt idx="26162">
                  <c:v>-757.00835704803501</c:v>
                </c:pt>
                <c:pt idx="26163">
                  <c:v>-757.00752258300804</c:v>
                </c:pt>
                <c:pt idx="26164">
                  <c:v>-757.00627088546798</c:v>
                </c:pt>
                <c:pt idx="26165">
                  <c:v>-757.00513839721702</c:v>
                </c:pt>
                <c:pt idx="26166">
                  <c:v>-757.00460195541405</c:v>
                </c:pt>
                <c:pt idx="26167">
                  <c:v>-757.00513839721702</c:v>
                </c:pt>
                <c:pt idx="26168">
                  <c:v>-757.00704574584995</c:v>
                </c:pt>
                <c:pt idx="26169">
                  <c:v>-757.01026439666805</c:v>
                </c:pt>
                <c:pt idx="26170">
                  <c:v>-757.01467514038097</c:v>
                </c:pt>
                <c:pt idx="26171">
                  <c:v>-757.01992034912098</c:v>
                </c:pt>
                <c:pt idx="26172">
                  <c:v>-757.02558279037498</c:v>
                </c:pt>
                <c:pt idx="26173">
                  <c:v>-757.03124523162899</c:v>
                </c:pt>
                <c:pt idx="26174">
                  <c:v>-757.03637123107899</c:v>
                </c:pt>
                <c:pt idx="26175">
                  <c:v>-757.04066276550304</c:v>
                </c:pt>
                <c:pt idx="26176">
                  <c:v>-757.04376220703102</c:v>
                </c:pt>
                <c:pt idx="26177">
                  <c:v>-757.04537153243996</c:v>
                </c:pt>
                <c:pt idx="26178">
                  <c:v>-757.04555034637497</c:v>
                </c:pt>
                <c:pt idx="26179">
                  <c:v>-757.04441785812401</c:v>
                </c:pt>
                <c:pt idx="26180">
                  <c:v>-757.04227209091198</c:v>
                </c:pt>
                <c:pt idx="26181">
                  <c:v>-757.03976869583198</c:v>
                </c:pt>
                <c:pt idx="26182">
                  <c:v>-757.03738451004006</c:v>
                </c:pt>
                <c:pt idx="26183">
                  <c:v>-757.03547716140804</c:v>
                </c:pt>
                <c:pt idx="26184">
                  <c:v>-757.03422546386696</c:v>
                </c:pt>
                <c:pt idx="26185">
                  <c:v>-757.033569812775</c:v>
                </c:pt>
                <c:pt idx="26186">
                  <c:v>-757.03345060348499</c:v>
                </c:pt>
                <c:pt idx="26187">
                  <c:v>-757.033569812775</c:v>
                </c:pt>
                <c:pt idx="26188">
                  <c:v>-757.03374862670898</c:v>
                </c:pt>
                <c:pt idx="26189">
                  <c:v>-757.03362941742</c:v>
                </c:pt>
                <c:pt idx="26190">
                  <c:v>-757.03285455703804</c:v>
                </c:pt>
                <c:pt idx="26191">
                  <c:v>-757.03130483627297</c:v>
                </c:pt>
                <c:pt idx="26192">
                  <c:v>-757.02903985977196</c:v>
                </c:pt>
                <c:pt idx="26193">
                  <c:v>-757.02623844146694</c:v>
                </c:pt>
                <c:pt idx="26194">
                  <c:v>-757.02343702316296</c:v>
                </c:pt>
                <c:pt idx="26195">
                  <c:v>-757.02099323272705</c:v>
                </c:pt>
                <c:pt idx="26196">
                  <c:v>-757.01926469802902</c:v>
                </c:pt>
                <c:pt idx="26197">
                  <c:v>-757.01819181442295</c:v>
                </c:pt>
                <c:pt idx="26198">
                  <c:v>-757.01771497726497</c:v>
                </c:pt>
                <c:pt idx="26199">
                  <c:v>-757.01765537261997</c:v>
                </c:pt>
                <c:pt idx="26200">
                  <c:v>-757.01783418655396</c:v>
                </c:pt>
                <c:pt idx="26201">
                  <c:v>-757.01801300048805</c:v>
                </c:pt>
                <c:pt idx="26202">
                  <c:v>-757.01807260513306</c:v>
                </c:pt>
                <c:pt idx="26203">
                  <c:v>-757.01789379119896</c:v>
                </c:pt>
                <c:pt idx="26204">
                  <c:v>-757.01741695404098</c:v>
                </c:pt>
                <c:pt idx="26205">
                  <c:v>-757.016820907593</c:v>
                </c:pt>
                <c:pt idx="26206">
                  <c:v>-757.01652288436901</c:v>
                </c:pt>
                <c:pt idx="26207">
                  <c:v>-757.016820907593</c:v>
                </c:pt>
                <c:pt idx="26208">
                  <c:v>-757.01795339584396</c:v>
                </c:pt>
                <c:pt idx="26209">
                  <c:v>-757.01974153518699</c:v>
                </c:pt>
                <c:pt idx="26210">
                  <c:v>-757.02176809310902</c:v>
                </c:pt>
                <c:pt idx="26211">
                  <c:v>-757.02361583709705</c:v>
                </c:pt>
                <c:pt idx="26212">
                  <c:v>-757.024927139282</c:v>
                </c:pt>
                <c:pt idx="26213">
                  <c:v>-757.025403976441</c:v>
                </c:pt>
                <c:pt idx="26214">
                  <c:v>-757.024927139282</c:v>
                </c:pt>
                <c:pt idx="26215">
                  <c:v>-757.02355623245296</c:v>
                </c:pt>
                <c:pt idx="26216">
                  <c:v>-757.02141046524105</c:v>
                </c:pt>
                <c:pt idx="26217">
                  <c:v>-757.01890707016003</c:v>
                </c:pt>
                <c:pt idx="26218">
                  <c:v>-757.016701698303</c:v>
                </c:pt>
                <c:pt idx="26219">
                  <c:v>-757.01527118682895</c:v>
                </c:pt>
                <c:pt idx="26220">
                  <c:v>-757.01503276824997</c:v>
                </c:pt>
                <c:pt idx="26221">
                  <c:v>-757.01598644256603</c:v>
                </c:pt>
                <c:pt idx="26222">
                  <c:v>-757.01795339584396</c:v>
                </c:pt>
                <c:pt idx="26223">
                  <c:v>-757.02045679092396</c:v>
                </c:pt>
                <c:pt idx="26224">
                  <c:v>-757.02278137207099</c:v>
                </c:pt>
                <c:pt idx="26225">
                  <c:v>-757.02439069747902</c:v>
                </c:pt>
                <c:pt idx="26226">
                  <c:v>-757.025046348572</c:v>
                </c:pt>
                <c:pt idx="26227">
                  <c:v>-757.02445030212402</c:v>
                </c:pt>
                <c:pt idx="26228">
                  <c:v>-757.02272176742599</c:v>
                </c:pt>
                <c:pt idx="26229">
                  <c:v>-757.02015876769997</c:v>
                </c:pt>
                <c:pt idx="26230">
                  <c:v>-757.01711893081699</c:v>
                </c:pt>
                <c:pt idx="26231">
                  <c:v>-757.01401948928901</c:v>
                </c:pt>
                <c:pt idx="26232">
                  <c:v>-757.011277675629</c:v>
                </c:pt>
                <c:pt idx="26233">
                  <c:v>-757.00925111770698</c:v>
                </c:pt>
                <c:pt idx="26234">
                  <c:v>-757.00805902481102</c:v>
                </c:pt>
                <c:pt idx="26235">
                  <c:v>-757.00758218765304</c:v>
                </c:pt>
                <c:pt idx="26236">
                  <c:v>-757.00776100158703</c:v>
                </c:pt>
                <c:pt idx="26237">
                  <c:v>-757.00829744339001</c:v>
                </c:pt>
                <c:pt idx="26238">
                  <c:v>-757.00901269912697</c:v>
                </c:pt>
                <c:pt idx="26239">
                  <c:v>-757.00984716415405</c:v>
                </c:pt>
                <c:pt idx="26240">
                  <c:v>-757.01080083847103</c:v>
                </c:pt>
                <c:pt idx="26241">
                  <c:v>-757.01205253601097</c:v>
                </c:pt>
                <c:pt idx="26242">
                  <c:v>-757.01360225677502</c:v>
                </c:pt>
                <c:pt idx="26243">
                  <c:v>-757.01533079147396</c:v>
                </c:pt>
                <c:pt idx="26244">
                  <c:v>-757.01705932617199</c:v>
                </c:pt>
                <c:pt idx="26245">
                  <c:v>-757.01872825622604</c:v>
                </c:pt>
                <c:pt idx="26246">
                  <c:v>-757.02015876769997</c:v>
                </c:pt>
                <c:pt idx="26247">
                  <c:v>-757.02117204666195</c:v>
                </c:pt>
                <c:pt idx="26248">
                  <c:v>-757.02164888382003</c:v>
                </c:pt>
                <c:pt idx="26249">
                  <c:v>-757.02152967453003</c:v>
                </c:pt>
                <c:pt idx="26250">
                  <c:v>-757.02087402343795</c:v>
                </c:pt>
                <c:pt idx="26251">
                  <c:v>-757.019860744477</c:v>
                </c:pt>
                <c:pt idx="26252">
                  <c:v>-757.01896667480503</c:v>
                </c:pt>
                <c:pt idx="26253">
                  <c:v>-757.01831102371204</c:v>
                </c:pt>
                <c:pt idx="26254">
                  <c:v>-757.01807260513306</c:v>
                </c:pt>
                <c:pt idx="26255">
                  <c:v>-757.01807260513306</c:v>
                </c:pt>
                <c:pt idx="26256">
                  <c:v>-757.01807260513306</c:v>
                </c:pt>
                <c:pt idx="26257">
                  <c:v>-757.01795339584396</c:v>
                </c:pt>
                <c:pt idx="26258">
                  <c:v>-757.01759576797497</c:v>
                </c:pt>
                <c:pt idx="26259">
                  <c:v>-757.016880512238</c:v>
                </c:pt>
                <c:pt idx="26260">
                  <c:v>-757.01545000076305</c:v>
                </c:pt>
                <c:pt idx="26261">
                  <c:v>-757.01330423355103</c:v>
                </c:pt>
                <c:pt idx="26262">
                  <c:v>-757.01050281524704</c:v>
                </c:pt>
                <c:pt idx="26263">
                  <c:v>-757.00752258300804</c:v>
                </c:pt>
                <c:pt idx="26264">
                  <c:v>-757.00460195541405</c:v>
                </c:pt>
                <c:pt idx="26265">
                  <c:v>-757.00221776962303</c:v>
                </c:pt>
                <c:pt idx="26266">
                  <c:v>-757.000489234925</c:v>
                </c:pt>
                <c:pt idx="26267">
                  <c:v>-756.99941635131904</c:v>
                </c:pt>
                <c:pt idx="26268">
                  <c:v>-756.99917793273903</c:v>
                </c:pt>
                <c:pt idx="26269">
                  <c:v>-756.99983358383201</c:v>
                </c:pt>
                <c:pt idx="26270">
                  <c:v>-757.00150251388595</c:v>
                </c:pt>
                <c:pt idx="26271">
                  <c:v>-757.00394630432095</c:v>
                </c:pt>
                <c:pt idx="26272">
                  <c:v>-757.00716495513905</c:v>
                </c:pt>
                <c:pt idx="26273">
                  <c:v>-757.01086044311501</c:v>
                </c:pt>
                <c:pt idx="26274">
                  <c:v>-757.01485395431496</c:v>
                </c:pt>
                <c:pt idx="26275">
                  <c:v>-757.01896667480503</c:v>
                </c:pt>
                <c:pt idx="26276">
                  <c:v>-757.02301979064998</c:v>
                </c:pt>
                <c:pt idx="26277">
                  <c:v>-757.02689409256004</c:v>
                </c:pt>
                <c:pt idx="26278">
                  <c:v>-757.03041076660202</c:v>
                </c:pt>
                <c:pt idx="26279">
                  <c:v>-757.03339099884101</c:v>
                </c:pt>
                <c:pt idx="26280">
                  <c:v>-757.03571557998703</c:v>
                </c:pt>
                <c:pt idx="26281">
                  <c:v>-757.03750371932995</c:v>
                </c:pt>
                <c:pt idx="26282">
                  <c:v>-757.03899383544899</c:v>
                </c:pt>
                <c:pt idx="26283">
                  <c:v>-757.04030513763405</c:v>
                </c:pt>
                <c:pt idx="26284">
                  <c:v>-757.04161643982002</c:v>
                </c:pt>
                <c:pt idx="26285">
                  <c:v>-757.04280853271496</c:v>
                </c:pt>
                <c:pt idx="26286">
                  <c:v>-757.04358339309704</c:v>
                </c:pt>
                <c:pt idx="26287">
                  <c:v>-757.04376220703102</c:v>
                </c:pt>
                <c:pt idx="26288">
                  <c:v>-757.04310655593895</c:v>
                </c:pt>
                <c:pt idx="26289">
                  <c:v>-757.04155683517502</c:v>
                </c:pt>
                <c:pt idx="26290">
                  <c:v>-757.03905344009399</c:v>
                </c:pt>
                <c:pt idx="26291">
                  <c:v>-757.03547716140804</c:v>
                </c:pt>
                <c:pt idx="26292">
                  <c:v>-757.030947208405</c:v>
                </c:pt>
                <c:pt idx="26293">
                  <c:v>-757.02576160430897</c:v>
                </c:pt>
                <c:pt idx="26294">
                  <c:v>-757.02039718627998</c:v>
                </c:pt>
                <c:pt idx="26295">
                  <c:v>-757.01556921005294</c:v>
                </c:pt>
                <c:pt idx="26296">
                  <c:v>-757.01187372207698</c:v>
                </c:pt>
                <c:pt idx="26297">
                  <c:v>-757.00978755950905</c:v>
                </c:pt>
                <c:pt idx="26298">
                  <c:v>-757.00942993164097</c:v>
                </c:pt>
                <c:pt idx="26299">
                  <c:v>-757.01086044311501</c:v>
                </c:pt>
                <c:pt idx="26300">
                  <c:v>-757.01372146606502</c:v>
                </c:pt>
                <c:pt idx="26301">
                  <c:v>-757.01777458190895</c:v>
                </c:pt>
                <c:pt idx="26302">
                  <c:v>-757.02254295349098</c:v>
                </c:pt>
                <c:pt idx="26303">
                  <c:v>-757.02743053436302</c:v>
                </c:pt>
                <c:pt idx="26304">
                  <c:v>-757.03196048736595</c:v>
                </c:pt>
                <c:pt idx="26305">
                  <c:v>-757.03553676605202</c:v>
                </c:pt>
                <c:pt idx="26306">
                  <c:v>-757.03792095184303</c:v>
                </c:pt>
                <c:pt idx="26307">
                  <c:v>-757.03899383544899</c:v>
                </c:pt>
                <c:pt idx="26308">
                  <c:v>-757.03893423080501</c:v>
                </c:pt>
                <c:pt idx="26309">
                  <c:v>-757.03809976577804</c:v>
                </c:pt>
                <c:pt idx="26310">
                  <c:v>-757.03678846359298</c:v>
                </c:pt>
                <c:pt idx="26311">
                  <c:v>-757.03523874282905</c:v>
                </c:pt>
                <c:pt idx="26312">
                  <c:v>-757.03351020813</c:v>
                </c:pt>
                <c:pt idx="26313">
                  <c:v>-757.03196048736595</c:v>
                </c:pt>
                <c:pt idx="26314">
                  <c:v>-757.03070878982601</c:v>
                </c:pt>
                <c:pt idx="26315">
                  <c:v>-757.02975511550903</c:v>
                </c:pt>
                <c:pt idx="26316">
                  <c:v>-757.02903985977196</c:v>
                </c:pt>
                <c:pt idx="26317">
                  <c:v>-757.02838420867897</c:v>
                </c:pt>
                <c:pt idx="26318">
                  <c:v>-757.02760934829701</c:v>
                </c:pt>
                <c:pt idx="26319">
                  <c:v>-757.02683448791504</c:v>
                </c:pt>
                <c:pt idx="26320">
                  <c:v>-757.02629804611195</c:v>
                </c:pt>
                <c:pt idx="26321">
                  <c:v>-757.02617883682296</c:v>
                </c:pt>
                <c:pt idx="26322">
                  <c:v>-757.02647686004696</c:v>
                </c:pt>
                <c:pt idx="26323">
                  <c:v>-757.02719211578403</c:v>
                </c:pt>
                <c:pt idx="26324">
                  <c:v>-757.02844381332397</c:v>
                </c:pt>
                <c:pt idx="26325">
                  <c:v>-757.03023195266701</c:v>
                </c:pt>
                <c:pt idx="26326">
                  <c:v>-757.03243732452404</c:v>
                </c:pt>
                <c:pt idx="26327">
                  <c:v>-757.03464269638096</c:v>
                </c:pt>
                <c:pt idx="26328">
                  <c:v>-757.03643083572399</c:v>
                </c:pt>
                <c:pt idx="26329">
                  <c:v>-757.03720569610596</c:v>
                </c:pt>
                <c:pt idx="26330">
                  <c:v>-757.03649044036899</c:v>
                </c:pt>
                <c:pt idx="26331">
                  <c:v>-757.03404664993298</c:v>
                </c:pt>
                <c:pt idx="26332">
                  <c:v>-757.02975511550903</c:v>
                </c:pt>
                <c:pt idx="26333">
                  <c:v>-757.02367544174194</c:v>
                </c:pt>
                <c:pt idx="26334">
                  <c:v>-757.01616525650002</c:v>
                </c:pt>
                <c:pt idx="26335">
                  <c:v>-757.00764179229805</c:v>
                </c:pt>
                <c:pt idx="26336">
                  <c:v>-756.99899911880505</c:v>
                </c:pt>
                <c:pt idx="26337">
                  <c:v>-756.99113130569503</c:v>
                </c:pt>
                <c:pt idx="26338">
                  <c:v>-756.98487281799305</c:v>
                </c:pt>
                <c:pt idx="26339">
                  <c:v>-756.98081970214901</c:v>
                </c:pt>
                <c:pt idx="26340">
                  <c:v>-756.97915077209495</c:v>
                </c:pt>
                <c:pt idx="26341">
                  <c:v>-756.97986602783203</c:v>
                </c:pt>
                <c:pt idx="26342">
                  <c:v>-756.98254823684704</c:v>
                </c:pt>
                <c:pt idx="26343">
                  <c:v>-756.98666095733699</c:v>
                </c:pt>
                <c:pt idx="26344">
                  <c:v>-756.99136972427402</c:v>
                </c:pt>
                <c:pt idx="26345">
                  <c:v>-756.99584007263195</c:v>
                </c:pt>
                <c:pt idx="26346">
                  <c:v>-756.99917793273903</c:v>
                </c:pt>
                <c:pt idx="26347">
                  <c:v>-757.00102567672798</c:v>
                </c:pt>
                <c:pt idx="26348">
                  <c:v>-757.00102567672798</c:v>
                </c:pt>
                <c:pt idx="26349">
                  <c:v>-756.99929714202904</c:v>
                </c:pt>
                <c:pt idx="26350">
                  <c:v>-756.99613809585605</c:v>
                </c:pt>
                <c:pt idx="26351">
                  <c:v>-756.99220418930099</c:v>
                </c:pt>
                <c:pt idx="26352">
                  <c:v>-756.98809146881104</c:v>
                </c:pt>
                <c:pt idx="26353">
                  <c:v>-756.98457479476895</c:v>
                </c:pt>
                <c:pt idx="26354">
                  <c:v>-756.98230981826805</c:v>
                </c:pt>
                <c:pt idx="26355">
                  <c:v>-756.98153495788597</c:v>
                </c:pt>
                <c:pt idx="26356">
                  <c:v>-756.98248863220203</c:v>
                </c:pt>
                <c:pt idx="26357">
                  <c:v>-756.98499202728306</c:v>
                </c:pt>
                <c:pt idx="26358">
                  <c:v>-756.98874711990402</c:v>
                </c:pt>
                <c:pt idx="26359">
                  <c:v>-756.99339628219604</c:v>
                </c:pt>
                <c:pt idx="26360">
                  <c:v>-756.99852228164696</c:v>
                </c:pt>
                <c:pt idx="26361">
                  <c:v>-757.00346946716297</c:v>
                </c:pt>
                <c:pt idx="26362">
                  <c:v>-757.00776100158703</c:v>
                </c:pt>
                <c:pt idx="26363">
                  <c:v>-757.01097965240501</c:v>
                </c:pt>
                <c:pt idx="26364">
                  <c:v>-757.01288700103805</c:v>
                </c:pt>
                <c:pt idx="26365">
                  <c:v>-757.01366186142002</c:v>
                </c:pt>
                <c:pt idx="26366">
                  <c:v>-757.01348304748603</c:v>
                </c:pt>
                <c:pt idx="26367">
                  <c:v>-757.01246976852406</c:v>
                </c:pt>
                <c:pt idx="26368">
                  <c:v>-757.01092004776001</c:v>
                </c:pt>
                <c:pt idx="26369">
                  <c:v>-757.00889348983799</c:v>
                </c:pt>
                <c:pt idx="26370">
                  <c:v>-757.00650930404697</c:v>
                </c:pt>
                <c:pt idx="26371">
                  <c:v>-757.00382709503197</c:v>
                </c:pt>
                <c:pt idx="26372">
                  <c:v>-757.00084686279297</c:v>
                </c:pt>
                <c:pt idx="26373">
                  <c:v>-756.997449398041</c:v>
                </c:pt>
                <c:pt idx="26374">
                  <c:v>-756.99351549148605</c:v>
                </c:pt>
                <c:pt idx="26375">
                  <c:v>-756.988866329193</c:v>
                </c:pt>
                <c:pt idx="26376">
                  <c:v>-756.98350191116401</c:v>
                </c:pt>
                <c:pt idx="26377">
                  <c:v>-756.97754144668602</c:v>
                </c:pt>
                <c:pt idx="26378">
                  <c:v>-756.97116374969505</c:v>
                </c:pt>
                <c:pt idx="26379">
                  <c:v>-756.96478605270397</c:v>
                </c:pt>
                <c:pt idx="26380">
                  <c:v>-756.95894479751598</c:v>
                </c:pt>
                <c:pt idx="26381">
                  <c:v>-756.95411682128895</c:v>
                </c:pt>
                <c:pt idx="26382">
                  <c:v>-756.95065975189198</c:v>
                </c:pt>
                <c:pt idx="26383">
                  <c:v>-756.94887161254906</c:v>
                </c:pt>
                <c:pt idx="26384">
                  <c:v>-756.94881200790405</c:v>
                </c:pt>
                <c:pt idx="26385">
                  <c:v>-756.950600147248</c:v>
                </c:pt>
                <c:pt idx="26386">
                  <c:v>-756.95423603057895</c:v>
                </c:pt>
                <c:pt idx="26387">
                  <c:v>-756.95936203002998</c:v>
                </c:pt>
                <c:pt idx="26388">
                  <c:v>-756.96538209915195</c:v>
                </c:pt>
                <c:pt idx="26389">
                  <c:v>-756.97164058685303</c:v>
                </c:pt>
                <c:pt idx="26390">
                  <c:v>-756.97766065597602</c:v>
                </c:pt>
                <c:pt idx="26391">
                  <c:v>-756.98302507400501</c:v>
                </c:pt>
                <c:pt idx="26392">
                  <c:v>-756.98755502700806</c:v>
                </c:pt>
                <c:pt idx="26393">
                  <c:v>-756.99113130569503</c:v>
                </c:pt>
                <c:pt idx="26394">
                  <c:v>-756.99369430542004</c:v>
                </c:pt>
                <c:pt idx="26395">
                  <c:v>-756.99524402618397</c:v>
                </c:pt>
                <c:pt idx="26396">
                  <c:v>-756.99601888656605</c:v>
                </c:pt>
                <c:pt idx="26397">
                  <c:v>-756.99625730514504</c:v>
                </c:pt>
                <c:pt idx="26398">
                  <c:v>-756.99625730514504</c:v>
                </c:pt>
                <c:pt idx="26399">
                  <c:v>-756.99613809585605</c:v>
                </c:pt>
                <c:pt idx="26400">
                  <c:v>-756.99601888656605</c:v>
                </c:pt>
                <c:pt idx="26401">
                  <c:v>-756.99578046798695</c:v>
                </c:pt>
                <c:pt idx="26402">
                  <c:v>-756.99542284011898</c:v>
                </c:pt>
                <c:pt idx="26403">
                  <c:v>-756.994826793671</c:v>
                </c:pt>
                <c:pt idx="26404">
                  <c:v>-756.99387311935402</c:v>
                </c:pt>
                <c:pt idx="26405">
                  <c:v>-756.99256181716896</c:v>
                </c:pt>
                <c:pt idx="26406">
                  <c:v>-756.99107170105003</c:v>
                </c:pt>
                <c:pt idx="26407">
                  <c:v>-756.989343166352</c:v>
                </c:pt>
                <c:pt idx="26408">
                  <c:v>-756.98749542236305</c:v>
                </c:pt>
                <c:pt idx="26409">
                  <c:v>-756.98558807373104</c:v>
                </c:pt>
                <c:pt idx="26410">
                  <c:v>-756.983740329743</c:v>
                </c:pt>
                <c:pt idx="26411">
                  <c:v>-756.98195219039906</c:v>
                </c:pt>
                <c:pt idx="26412">
                  <c:v>-756.98040246963501</c:v>
                </c:pt>
                <c:pt idx="26413">
                  <c:v>-756.97909116744995</c:v>
                </c:pt>
                <c:pt idx="26414">
                  <c:v>-756.978077888489</c:v>
                </c:pt>
                <c:pt idx="26415">
                  <c:v>-756.97742223739601</c:v>
                </c:pt>
                <c:pt idx="26416">
                  <c:v>-756.97712421417305</c:v>
                </c:pt>
                <c:pt idx="26417">
                  <c:v>-756.97742223739601</c:v>
                </c:pt>
                <c:pt idx="26418">
                  <c:v>-756.97837591171299</c:v>
                </c:pt>
                <c:pt idx="26419">
                  <c:v>-756.98004484176704</c:v>
                </c:pt>
                <c:pt idx="26420">
                  <c:v>-756.98248863220203</c:v>
                </c:pt>
                <c:pt idx="26421">
                  <c:v>-756.98558807373104</c:v>
                </c:pt>
                <c:pt idx="26422">
                  <c:v>-756.98916435241699</c:v>
                </c:pt>
                <c:pt idx="26423">
                  <c:v>-756.99291944503796</c:v>
                </c:pt>
                <c:pt idx="26424">
                  <c:v>-756.99655532836903</c:v>
                </c:pt>
                <c:pt idx="26425">
                  <c:v>-756.99983358383201</c:v>
                </c:pt>
                <c:pt idx="26426">
                  <c:v>-757.002635002136</c:v>
                </c:pt>
                <c:pt idx="26427">
                  <c:v>-757.00478076934803</c:v>
                </c:pt>
                <c:pt idx="26428">
                  <c:v>-757.00627088546798</c:v>
                </c:pt>
                <c:pt idx="26429">
                  <c:v>-757.00710535049495</c:v>
                </c:pt>
                <c:pt idx="26430">
                  <c:v>-757.00740337371803</c:v>
                </c:pt>
                <c:pt idx="26431">
                  <c:v>-757.00734376907405</c:v>
                </c:pt>
                <c:pt idx="26432">
                  <c:v>-757.00710535049495</c:v>
                </c:pt>
                <c:pt idx="26433">
                  <c:v>-757.00668811798096</c:v>
                </c:pt>
                <c:pt idx="26434">
                  <c:v>-757.00597286224399</c:v>
                </c:pt>
                <c:pt idx="26435">
                  <c:v>-757.00472116470405</c:v>
                </c:pt>
                <c:pt idx="26436">
                  <c:v>-757.002992630005</c:v>
                </c:pt>
                <c:pt idx="26437">
                  <c:v>-757.00078725814797</c:v>
                </c:pt>
                <c:pt idx="26438">
                  <c:v>-756.99828386306797</c:v>
                </c:pt>
                <c:pt idx="26439">
                  <c:v>-756.99560165405296</c:v>
                </c:pt>
                <c:pt idx="26440">
                  <c:v>-756.99291944503796</c:v>
                </c:pt>
                <c:pt idx="26441">
                  <c:v>-756.99041604995705</c:v>
                </c:pt>
                <c:pt idx="26442">
                  <c:v>-756.98838949203503</c:v>
                </c:pt>
                <c:pt idx="26443">
                  <c:v>-756.98707818984997</c:v>
                </c:pt>
                <c:pt idx="26444">
                  <c:v>-756.98648214340199</c:v>
                </c:pt>
                <c:pt idx="26445">
                  <c:v>-756.98654174804699</c:v>
                </c:pt>
                <c:pt idx="26446">
                  <c:v>-756.98707818984997</c:v>
                </c:pt>
                <c:pt idx="26447">
                  <c:v>-756.98791265487705</c:v>
                </c:pt>
                <c:pt idx="26448">
                  <c:v>-756.98874711990402</c:v>
                </c:pt>
                <c:pt idx="26449">
                  <c:v>-756.98940277099598</c:v>
                </c:pt>
                <c:pt idx="26450">
                  <c:v>-756.98964118957497</c:v>
                </c:pt>
                <c:pt idx="26451">
                  <c:v>-756.98946237564098</c:v>
                </c:pt>
                <c:pt idx="26452">
                  <c:v>-756.988866329193</c:v>
                </c:pt>
                <c:pt idx="26453">
                  <c:v>-756.98809146881104</c:v>
                </c:pt>
                <c:pt idx="26454">
                  <c:v>-756.98725700378395</c:v>
                </c:pt>
                <c:pt idx="26455">
                  <c:v>-756.98648214340199</c:v>
                </c:pt>
                <c:pt idx="26456">
                  <c:v>-756.98588609695503</c:v>
                </c:pt>
                <c:pt idx="26457">
                  <c:v>-756.98558807373104</c:v>
                </c:pt>
                <c:pt idx="26458">
                  <c:v>-756.98564767837502</c:v>
                </c:pt>
                <c:pt idx="26459">
                  <c:v>-756.98612451553402</c:v>
                </c:pt>
                <c:pt idx="26460">
                  <c:v>-756.98695898056098</c:v>
                </c:pt>
                <c:pt idx="26461">
                  <c:v>-756.98791265487705</c:v>
                </c:pt>
                <c:pt idx="26462">
                  <c:v>-756.98868751525902</c:v>
                </c:pt>
                <c:pt idx="26463">
                  <c:v>-756.98910474777199</c:v>
                </c:pt>
                <c:pt idx="26464">
                  <c:v>-756.988866329193</c:v>
                </c:pt>
                <c:pt idx="26465">
                  <c:v>-756.98773384094295</c:v>
                </c:pt>
                <c:pt idx="26466">
                  <c:v>-756.98570728302002</c:v>
                </c:pt>
                <c:pt idx="26467">
                  <c:v>-756.98278665542603</c:v>
                </c:pt>
                <c:pt idx="26468">
                  <c:v>-756.97921037673996</c:v>
                </c:pt>
                <c:pt idx="26469">
                  <c:v>-756.97521686554001</c:v>
                </c:pt>
                <c:pt idx="26470">
                  <c:v>-756.97110414505005</c:v>
                </c:pt>
                <c:pt idx="26471">
                  <c:v>-756.96722984313999</c:v>
                </c:pt>
                <c:pt idx="26472">
                  <c:v>-756.963891983032</c:v>
                </c:pt>
                <c:pt idx="26473">
                  <c:v>-756.961328983307</c:v>
                </c:pt>
                <c:pt idx="26474">
                  <c:v>-756.95977926254295</c:v>
                </c:pt>
                <c:pt idx="26475">
                  <c:v>-756.95912361144997</c:v>
                </c:pt>
                <c:pt idx="26476">
                  <c:v>-756.95936203002998</c:v>
                </c:pt>
                <c:pt idx="26477">
                  <c:v>-756.96031570434604</c:v>
                </c:pt>
                <c:pt idx="26478">
                  <c:v>-756.96192502975498</c:v>
                </c:pt>
                <c:pt idx="26479">
                  <c:v>-756.96407079696701</c:v>
                </c:pt>
                <c:pt idx="26480">
                  <c:v>-756.96669340133701</c:v>
                </c:pt>
                <c:pt idx="26481">
                  <c:v>-756.96979284286499</c:v>
                </c:pt>
                <c:pt idx="26482">
                  <c:v>-756.97336912155197</c:v>
                </c:pt>
                <c:pt idx="26483">
                  <c:v>-756.97730302810703</c:v>
                </c:pt>
                <c:pt idx="26484">
                  <c:v>-756.98135614395198</c:v>
                </c:pt>
                <c:pt idx="26485">
                  <c:v>-756.98529005050705</c:v>
                </c:pt>
                <c:pt idx="26486">
                  <c:v>-756.988866329193</c:v>
                </c:pt>
                <c:pt idx="26487">
                  <c:v>-756.99202537536598</c:v>
                </c:pt>
                <c:pt idx="26488">
                  <c:v>-756.994826793671</c:v>
                </c:pt>
                <c:pt idx="26489">
                  <c:v>-756.99733018875099</c:v>
                </c:pt>
                <c:pt idx="26490">
                  <c:v>-756.99953556060802</c:v>
                </c:pt>
                <c:pt idx="26491">
                  <c:v>-757.00162172317505</c:v>
                </c:pt>
                <c:pt idx="26492">
                  <c:v>-757.00370788574196</c:v>
                </c:pt>
                <c:pt idx="26493">
                  <c:v>-757.006032466889</c:v>
                </c:pt>
                <c:pt idx="26494">
                  <c:v>-757.00889348983799</c:v>
                </c:pt>
                <c:pt idx="26495">
                  <c:v>-757.01211214065597</c:v>
                </c:pt>
                <c:pt idx="26496">
                  <c:v>-757.01539039611805</c:v>
                </c:pt>
                <c:pt idx="26497">
                  <c:v>-757.01843023300205</c:v>
                </c:pt>
                <c:pt idx="26498">
                  <c:v>-757.02081441879295</c:v>
                </c:pt>
                <c:pt idx="26499">
                  <c:v>-757.022423744202</c:v>
                </c:pt>
                <c:pt idx="26500">
                  <c:v>-757.02325820922897</c:v>
                </c:pt>
                <c:pt idx="26501">
                  <c:v>-757.02325820922897</c:v>
                </c:pt>
                <c:pt idx="26502">
                  <c:v>-757.022483348847</c:v>
                </c:pt>
                <c:pt idx="26503">
                  <c:v>-757.02099323272705</c:v>
                </c:pt>
                <c:pt idx="26504">
                  <c:v>-757.01896667480503</c:v>
                </c:pt>
                <c:pt idx="26505">
                  <c:v>-757.016761302948</c:v>
                </c:pt>
                <c:pt idx="26506">
                  <c:v>-757.01467514038097</c:v>
                </c:pt>
                <c:pt idx="26507">
                  <c:v>-757.01288700103805</c:v>
                </c:pt>
                <c:pt idx="26508">
                  <c:v>-757.01145648956299</c:v>
                </c:pt>
                <c:pt idx="26509">
                  <c:v>-757.01038360595703</c:v>
                </c:pt>
                <c:pt idx="26510">
                  <c:v>-757.00966835021995</c:v>
                </c:pt>
                <c:pt idx="26511">
                  <c:v>-757.00925111770698</c:v>
                </c:pt>
                <c:pt idx="26512">
                  <c:v>-757.00907230377197</c:v>
                </c:pt>
                <c:pt idx="26513">
                  <c:v>-757.00901269912697</c:v>
                </c:pt>
                <c:pt idx="26514">
                  <c:v>-757.00889348983799</c:v>
                </c:pt>
                <c:pt idx="26515">
                  <c:v>-757.008595466614</c:v>
                </c:pt>
                <c:pt idx="26516">
                  <c:v>-757.00793981552101</c:v>
                </c:pt>
                <c:pt idx="26517">
                  <c:v>-757.00668811798096</c:v>
                </c:pt>
                <c:pt idx="26518">
                  <c:v>-757.00489997863804</c:v>
                </c:pt>
                <c:pt idx="26519">
                  <c:v>-757.00269460678101</c:v>
                </c:pt>
                <c:pt idx="26520">
                  <c:v>-757.00031042098999</c:v>
                </c:pt>
                <c:pt idx="26521">
                  <c:v>-756.99798583984398</c:v>
                </c:pt>
                <c:pt idx="26522">
                  <c:v>-756.99613809585605</c:v>
                </c:pt>
                <c:pt idx="26523">
                  <c:v>-756.994826793671</c:v>
                </c:pt>
                <c:pt idx="26524">
                  <c:v>-756.99429035186802</c:v>
                </c:pt>
                <c:pt idx="26525">
                  <c:v>-756.99476718902599</c:v>
                </c:pt>
                <c:pt idx="26526">
                  <c:v>-756.99619770050106</c:v>
                </c:pt>
                <c:pt idx="26527">
                  <c:v>-756.99858188629196</c:v>
                </c:pt>
                <c:pt idx="26528">
                  <c:v>-757.00156211853005</c:v>
                </c:pt>
                <c:pt idx="26529">
                  <c:v>-757.00478076934803</c:v>
                </c:pt>
                <c:pt idx="26530">
                  <c:v>-757.00764179229805</c:v>
                </c:pt>
                <c:pt idx="26531">
                  <c:v>-757.00990676879906</c:v>
                </c:pt>
                <c:pt idx="26532">
                  <c:v>-757.01133728027401</c:v>
                </c:pt>
                <c:pt idx="26533">
                  <c:v>-757.011635303498</c:v>
                </c:pt>
                <c:pt idx="26534">
                  <c:v>-757.01092004776001</c:v>
                </c:pt>
                <c:pt idx="26535">
                  <c:v>-757.00901269912697</c:v>
                </c:pt>
                <c:pt idx="26536">
                  <c:v>-757.00615167617798</c:v>
                </c:pt>
                <c:pt idx="26537">
                  <c:v>-757.002635002136</c:v>
                </c:pt>
                <c:pt idx="26538">
                  <c:v>-756.99882030487095</c:v>
                </c:pt>
                <c:pt idx="26539">
                  <c:v>-756.99530363082897</c:v>
                </c:pt>
                <c:pt idx="26540">
                  <c:v>-756.99256181716896</c:v>
                </c:pt>
                <c:pt idx="26541">
                  <c:v>-756.99089288711605</c:v>
                </c:pt>
                <c:pt idx="26542">
                  <c:v>-756.99047565460205</c:v>
                </c:pt>
                <c:pt idx="26543">
                  <c:v>-756.99136972427402</c:v>
                </c:pt>
                <c:pt idx="26544">
                  <c:v>-756.99345588684105</c:v>
                </c:pt>
                <c:pt idx="26545">
                  <c:v>-756.99667453765903</c:v>
                </c:pt>
                <c:pt idx="26546">
                  <c:v>-757.00054883956898</c:v>
                </c:pt>
                <c:pt idx="26547">
                  <c:v>-757.00466156005905</c:v>
                </c:pt>
                <c:pt idx="26548">
                  <c:v>-757.00829744339001</c:v>
                </c:pt>
                <c:pt idx="26549">
                  <c:v>-757.01092004776001</c:v>
                </c:pt>
                <c:pt idx="26550">
                  <c:v>-757.01205253601097</c:v>
                </c:pt>
                <c:pt idx="26551">
                  <c:v>-757.011635303498</c:v>
                </c:pt>
                <c:pt idx="26552">
                  <c:v>-757.00972795486496</c:v>
                </c:pt>
                <c:pt idx="26553">
                  <c:v>-757.00656890869197</c:v>
                </c:pt>
                <c:pt idx="26554">
                  <c:v>-757.002635002136</c:v>
                </c:pt>
                <c:pt idx="26555">
                  <c:v>-756.99846267700195</c:v>
                </c:pt>
                <c:pt idx="26556">
                  <c:v>-756.99464797973701</c:v>
                </c:pt>
                <c:pt idx="26557">
                  <c:v>-756.991846561432</c:v>
                </c:pt>
                <c:pt idx="26558">
                  <c:v>-756.99053525924705</c:v>
                </c:pt>
                <c:pt idx="26559">
                  <c:v>-756.99089288711605</c:v>
                </c:pt>
                <c:pt idx="26560">
                  <c:v>-756.99285984039295</c:v>
                </c:pt>
                <c:pt idx="26561">
                  <c:v>-756.99601888656605</c:v>
                </c:pt>
                <c:pt idx="26562">
                  <c:v>-756.99989318847702</c:v>
                </c:pt>
                <c:pt idx="26563">
                  <c:v>-757.00382709503197</c:v>
                </c:pt>
                <c:pt idx="26564">
                  <c:v>-757.00716495513905</c:v>
                </c:pt>
                <c:pt idx="26565">
                  <c:v>-757.00942993164097</c:v>
                </c:pt>
                <c:pt idx="26566">
                  <c:v>-757.01032400131203</c:v>
                </c:pt>
                <c:pt idx="26567">
                  <c:v>-757.00960874557495</c:v>
                </c:pt>
                <c:pt idx="26568">
                  <c:v>-757.00746297836304</c:v>
                </c:pt>
                <c:pt idx="26569">
                  <c:v>-757.00406551361095</c:v>
                </c:pt>
                <c:pt idx="26570">
                  <c:v>-757.000012397766</c:v>
                </c:pt>
                <c:pt idx="26571">
                  <c:v>-756.99566125869796</c:v>
                </c:pt>
                <c:pt idx="26572">
                  <c:v>-756.99142932891903</c:v>
                </c:pt>
                <c:pt idx="26573">
                  <c:v>-756.98761463165295</c:v>
                </c:pt>
                <c:pt idx="26574">
                  <c:v>-756.98451519012497</c:v>
                </c:pt>
                <c:pt idx="26575">
                  <c:v>-756.98225021362305</c:v>
                </c:pt>
                <c:pt idx="26576">
                  <c:v>-756.98087930679299</c:v>
                </c:pt>
                <c:pt idx="26577">
                  <c:v>-756.98040246963501</c:v>
                </c:pt>
                <c:pt idx="26578">
                  <c:v>-756.98058128357002</c:v>
                </c:pt>
                <c:pt idx="26579">
                  <c:v>-756.98129653930698</c:v>
                </c:pt>
                <c:pt idx="26580">
                  <c:v>-756.98236942291305</c:v>
                </c:pt>
                <c:pt idx="26581">
                  <c:v>-756.98385953903198</c:v>
                </c:pt>
                <c:pt idx="26582">
                  <c:v>-756.98564767837502</c:v>
                </c:pt>
                <c:pt idx="26583">
                  <c:v>-756.98779344558704</c:v>
                </c:pt>
                <c:pt idx="26584">
                  <c:v>-756.99017763137795</c:v>
                </c:pt>
                <c:pt idx="26585">
                  <c:v>-756.99285984039295</c:v>
                </c:pt>
                <c:pt idx="26586">
                  <c:v>-756.99572086334194</c:v>
                </c:pt>
                <c:pt idx="26587">
                  <c:v>-756.99876070022594</c:v>
                </c:pt>
                <c:pt idx="26588">
                  <c:v>-757.00186014175404</c:v>
                </c:pt>
                <c:pt idx="26589">
                  <c:v>-757.00472116470405</c:v>
                </c:pt>
                <c:pt idx="26590">
                  <c:v>-757.00710535049495</c:v>
                </c:pt>
                <c:pt idx="26591">
                  <c:v>-757.008595466614</c:v>
                </c:pt>
                <c:pt idx="26592">
                  <c:v>-757.00895309448299</c:v>
                </c:pt>
                <c:pt idx="26593">
                  <c:v>-757.00805902481102</c:v>
                </c:pt>
                <c:pt idx="26594">
                  <c:v>-757.00591325759899</c:v>
                </c:pt>
                <c:pt idx="26595">
                  <c:v>-757.00269460678101</c:v>
                </c:pt>
                <c:pt idx="26596">
                  <c:v>-756.99882030487095</c:v>
                </c:pt>
                <c:pt idx="26597">
                  <c:v>-756.99470758438099</c:v>
                </c:pt>
                <c:pt idx="26598">
                  <c:v>-756.99083328247104</c:v>
                </c:pt>
                <c:pt idx="26599">
                  <c:v>-756.98779344558704</c:v>
                </c:pt>
                <c:pt idx="26600">
                  <c:v>-756.98606491088901</c:v>
                </c:pt>
                <c:pt idx="26601">
                  <c:v>-756.98576688766502</c:v>
                </c:pt>
                <c:pt idx="26602">
                  <c:v>-756.98695898056098</c:v>
                </c:pt>
                <c:pt idx="26603">
                  <c:v>-756.989343166352</c:v>
                </c:pt>
                <c:pt idx="26604">
                  <c:v>-756.99262142181396</c:v>
                </c:pt>
                <c:pt idx="26605">
                  <c:v>-756.99625730514504</c:v>
                </c:pt>
                <c:pt idx="26606">
                  <c:v>-756.99989318847702</c:v>
                </c:pt>
                <c:pt idx="26607">
                  <c:v>-757.00317144393898</c:v>
                </c:pt>
                <c:pt idx="26608">
                  <c:v>-757.00567483902</c:v>
                </c:pt>
                <c:pt idx="26609">
                  <c:v>-757.00728416442905</c:v>
                </c:pt>
                <c:pt idx="26610">
                  <c:v>-757.00793981552101</c:v>
                </c:pt>
                <c:pt idx="26611">
                  <c:v>-757.00764179229805</c:v>
                </c:pt>
                <c:pt idx="26612">
                  <c:v>-757.00662851333595</c:v>
                </c:pt>
                <c:pt idx="26613">
                  <c:v>-757.00513839721702</c:v>
                </c:pt>
                <c:pt idx="26614">
                  <c:v>-757.00335025787399</c:v>
                </c:pt>
                <c:pt idx="26615">
                  <c:v>-757.00138330459595</c:v>
                </c:pt>
                <c:pt idx="26616">
                  <c:v>-756.99941635131904</c:v>
                </c:pt>
                <c:pt idx="26617">
                  <c:v>-756.997568607331</c:v>
                </c:pt>
                <c:pt idx="26618">
                  <c:v>-756.99589967727695</c:v>
                </c:pt>
                <c:pt idx="26619">
                  <c:v>-756.994469165802</c:v>
                </c:pt>
                <c:pt idx="26620">
                  <c:v>-756.99321746826195</c:v>
                </c:pt>
                <c:pt idx="26621">
                  <c:v>-756.99226379394599</c:v>
                </c:pt>
                <c:pt idx="26622">
                  <c:v>-756.99142932891903</c:v>
                </c:pt>
                <c:pt idx="26623">
                  <c:v>-756.99083328247104</c:v>
                </c:pt>
                <c:pt idx="26624">
                  <c:v>-756.99059486389206</c:v>
                </c:pt>
                <c:pt idx="26625">
                  <c:v>-756.99089288711605</c:v>
                </c:pt>
                <c:pt idx="26626">
                  <c:v>-756.991906166077</c:v>
                </c:pt>
                <c:pt idx="26627">
                  <c:v>-756.99363470077503</c:v>
                </c:pt>
                <c:pt idx="26628">
                  <c:v>-756.99601888656605</c:v>
                </c:pt>
                <c:pt idx="26629">
                  <c:v>-756.99882030487095</c:v>
                </c:pt>
                <c:pt idx="26630">
                  <c:v>-757.00186014175404</c:v>
                </c:pt>
                <c:pt idx="26631">
                  <c:v>-757.00484037399303</c:v>
                </c:pt>
                <c:pt idx="26632">
                  <c:v>-757.00740337371803</c:v>
                </c:pt>
                <c:pt idx="26633">
                  <c:v>-757.00913190841698</c:v>
                </c:pt>
                <c:pt idx="26634">
                  <c:v>-757.00960874557495</c:v>
                </c:pt>
                <c:pt idx="26635">
                  <c:v>-757.008655071259</c:v>
                </c:pt>
                <c:pt idx="26636">
                  <c:v>-757.00609207153298</c:v>
                </c:pt>
                <c:pt idx="26637">
                  <c:v>-757.00215816497803</c:v>
                </c:pt>
                <c:pt idx="26638">
                  <c:v>-756.99727058410701</c:v>
                </c:pt>
                <c:pt idx="26639">
                  <c:v>-756.991846561432</c:v>
                </c:pt>
                <c:pt idx="26640">
                  <c:v>-756.98642253875801</c:v>
                </c:pt>
                <c:pt idx="26641">
                  <c:v>-756.98129653930698</c:v>
                </c:pt>
                <c:pt idx="26642">
                  <c:v>-756.97676658630405</c:v>
                </c:pt>
                <c:pt idx="26643">
                  <c:v>-756.97307109832798</c:v>
                </c:pt>
                <c:pt idx="26644">
                  <c:v>-756.97038888931297</c:v>
                </c:pt>
                <c:pt idx="26645">
                  <c:v>-756.96895837783802</c:v>
                </c:pt>
                <c:pt idx="26646">
                  <c:v>-756.96860074997005</c:v>
                </c:pt>
                <c:pt idx="26647">
                  <c:v>-756.96913719177303</c:v>
                </c:pt>
                <c:pt idx="26648">
                  <c:v>-756.97021007537899</c:v>
                </c:pt>
                <c:pt idx="26649">
                  <c:v>-756.97152137756404</c:v>
                </c:pt>
                <c:pt idx="26650">
                  <c:v>-756.97295188903797</c:v>
                </c:pt>
                <c:pt idx="26651">
                  <c:v>-756.97444200515804</c:v>
                </c:pt>
                <c:pt idx="26652">
                  <c:v>-756.97581291198799</c:v>
                </c:pt>
                <c:pt idx="26653">
                  <c:v>-756.97688579559303</c:v>
                </c:pt>
                <c:pt idx="26654">
                  <c:v>-756.97748184204102</c:v>
                </c:pt>
                <c:pt idx="26655">
                  <c:v>-756.97742223739601</c:v>
                </c:pt>
                <c:pt idx="26656">
                  <c:v>-756.97694540023804</c:v>
                </c:pt>
                <c:pt idx="26657">
                  <c:v>-756.97611093521095</c:v>
                </c:pt>
                <c:pt idx="26658">
                  <c:v>-756.97497844696102</c:v>
                </c:pt>
                <c:pt idx="26659">
                  <c:v>-756.97360754013096</c:v>
                </c:pt>
                <c:pt idx="26660">
                  <c:v>-756.97217702865601</c:v>
                </c:pt>
                <c:pt idx="26661">
                  <c:v>-756.97092533111595</c:v>
                </c:pt>
                <c:pt idx="26662">
                  <c:v>-756.97021007537899</c:v>
                </c:pt>
                <c:pt idx="26663">
                  <c:v>-756.97026968002297</c:v>
                </c:pt>
                <c:pt idx="26664">
                  <c:v>-756.97128295898494</c:v>
                </c:pt>
                <c:pt idx="26665">
                  <c:v>-756.97313070297298</c:v>
                </c:pt>
                <c:pt idx="26666">
                  <c:v>-756.97575330734298</c:v>
                </c:pt>
                <c:pt idx="26667">
                  <c:v>-756.97903156280495</c:v>
                </c:pt>
                <c:pt idx="26668">
                  <c:v>-756.98278665542603</c:v>
                </c:pt>
                <c:pt idx="26669">
                  <c:v>-756.98678016662598</c:v>
                </c:pt>
                <c:pt idx="26670">
                  <c:v>-756.99071407318104</c:v>
                </c:pt>
                <c:pt idx="26671">
                  <c:v>-756.99434995651302</c:v>
                </c:pt>
                <c:pt idx="26672">
                  <c:v>-756.99762821197498</c:v>
                </c:pt>
                <c:pt idx="26673">
                  <c:v>-757.000489234925</c:v>
                </c:pt>
                <c:pt idx="26674">
                  <c:v>-757.00323104858398</c:v>
                </c:pt>
                <c:pt idx="26675">
                  <c:v>-757.006032466889</c:v>
                </c:pt>
                <c:pt idx="26676">
                  <c:v>-757.00901269912697</c:v>
                </c:pt>
                <c:pt idx="26677">
                  <c:v>-757.01217174530098</c:v>
                </c:pt>
                <c:pt idx="26678">
                  <c:v>-757.01545000076305</c:v>
                </c:pt>
                <c:pt idx="26679">
                  <c:v>-757.01854944229103</c:v>
                </c:pt>
                <c:pt idx="26680">
                  <c:v>-757.02123165130604</c:v>
                </c:pt>
                <c:pt idx="26681">
                  <c:v>-757.02319860458397</c:v>
                </c:pt>
                <c:pt idx="26682">
                  <c:v>-757.02427148819004</c:v>
                </c:pt>
                <c:pt idx="26683">
                  <c:v>-757.02427148819004</c:v>
                </c:pt>
                <c:pt idx="26684">
                  <c:v>-757.02296018600498</c:v>
                </c:pt>
                <c:pt idx="26685">
                  <c:v>-757.02027797698997</c:v>
                </c:pt>
                <c:pt idx="26686">
                  <c:v>-757.01640367508003</c:v>
                </c:pt>
                <c:pt idx="26687">
                  <c:v>-757.01157569885299</c:v>
                </c:pt>
                <c:pt idx="26688">
                  <c:v>-757.00621128082298</c:v>
                </c:pt>
                <c:pt idx="26689">
                  <c:v>-757.00066804885898</c:v>
                </c:pt>
                <c:pt idx="26690">
                  <c:v>-756.99530363082897</c:v>
                </c:pt>
                <c:pt idx="26691">
                  <c:v>-756.99017763137795</c:v>
                </c:pt>
                <c:pt idx="26692">
                  <c:v>-756.98558807373104</c:v>
                </c:pt>
                <c:pt idx="26693">
                  <c:v>-756.98189258575496</c:v>
                </c:pt>
                <c:pt idx="26694">
                  <c:v>-756.97932958602905</c:v>
                </c:pt>
                <c:pt idx="26695">
                  <c:v>-756.97831630706798</c:v>
                </c:pt>
                <c:pt idx="26696">
                  <c:v>-756.97909116744995</c:v>
                </c:pt>
                <c:pt idx="26697">
                  <c:v>-756.98159456253097</c:v>
                </c:pt>
                <c:pt idx="26698">
                  <c:v>-756.98564767837502</c:v>
                </c:pt>
                <c:pt idx="26699">
                  <c:v>-756.99089288711605</c:v>
                </c:pt>
                <c:pt idx="26700">
                  <c:v>-756.99691295623802</c:v>
                </c:pt>
                <c:pt idx="26701">
                  <c:v>-757.00305223465</c:v>
                </c:pt>
                <c:pt idx="26702">
                  <c:v>-757.008714675904</c:v>
                </c:pt>
                <c:pt idx="26703">
                  <c:v>-757.01336383819603</c:v>
                </c:pt>
                <c:pt idx="26704">
                  <c:v>-757.01634407043503</c:v>
                </c:pt>
                <c:pt idx="26705">
                  <c:v>-757.01717853546199</c:v>
                </c:pt>
                <c:pt idx="26706">
                  <c:v>-757.01574802398704</c:v>
                </c:pt>
                <c:pt idx="26707">
                  <c:v>-757.01211214065597</c:v>
                </c:pt>
                <c:pt idx="26708">
                  <c:v>-757.00674772262596</c:v>
                </c:pt>
                <c:pt idx="26709">
                  <c:v>-757.00019121170101</c:v>
                </c:pt>
                <c:pt idx="26710">
                  <c:v>-756.99285984039295</c:v>
                </c:pt>
                <c:pt idx="26711">
                  <c:v>-756.98511123657204</c:v>
                </c:pt>
                <c:pt idx="26712">
                  <c:v>-756.97718381881702</c:v>
                </c:pt>
                <c:pt idx="26713">
                  <c:v>-756.96931600570701</c:v>
                </c:pt>
                <c:pt idx="26714">
                  <c:v>-756.96168661117599</c:v>
                </c:pt>
                <c:pt idx="26715">
                  <c:v>-756.95459365844704</c:v>
                </c:pt>
                <c:pt idx="26716">
                  <c:v>-756.94833517074596</c:v>
                </c:pt>
                <c:pt idx="26717">
                  <c:v>-756.94314956665096</c:v>
                </c:pt>
                <c:pt idx="26718">
                  <c:v>-756.93921566009499</c:v>
                </c:pt>
                <c:pt idx="26719">
                  <c:v>-756.93683147430397</c:v>
                </c:pt>
                <c:pt idx="26720">
                  <c:v>-756.93623542785701</c:v>
                </c:pt>
                <c:pt idx="26721">
                  <c:v>-756.93742752075195</c:v>
                </c:pt>
                <c:pt idx="26722">
                  <c:v>-756.94034814834595</c:v>
                </c:pt>
                <c:pt idx="26723">
                  <c:v>-756.94481849670399</c:v>
                </c:pt>
                <c:pt idx="26724">
                  <c:v>-756.95036172866799</c:v>
                </c:pt>
                <c:pt idx="26725">
                  <c:v>-756.95656061172497</c:v>
                </c:pt>
                <c:pt idx="26726">
                  <c:v>-756.96299791336105</c:v>
                </c:pt>
                <c:pt idx="26727">
                  <c:v>-756.96907758712803</c:v>
                </c:pt>
                <c:pt idx="26728">
                  <c:v>-756.97444200515804</c:v>
                </c:pt>
                <c:pt idx="26729">
                  <c:v>-756.97879314422596</c:v>
                </c:pt>
                <c:pt idx="26730">
                  <c:v>-756.98201179504395</c:v>
                </c:pt>
                <c:pt idx="26731">
                  <c:v>-756.98397874832199</c:v>
                </c:pt>
                <c:pt idx="26732">
                  <c:v>-756.98463439941395</c:v>
                </c:pt>
                <c:pt idx="26733">
                  <c:v>-756.98397874832199</c:v>
                </c:pt>
                <c:pt idx="26734">
                  <c:v>-756.98207139968895</c:v>
                </c:pt>
                <c:pt idx="26735">
                  <c:v>-756.97915077209495</c:v>
                </c:pt>
                <c:pt idx="26736">
                  <c:v>-756.97569370269798</c:v>
                </c:pt>
                <c:pt idx="26737">
                  <c:v>-756.97235584259101</c:v>
                </c:pt>
                <c:pt idx="26738">
                  <c:v>-756.96967363357601</c:v>
                </c:pt>
                <c:pt idx="26739">
                  <c:v>-756.96818351745605</c:v>
                </c:pt>
                <c:pt idx="26740">
                  <c:v>-756.96830272674595</c:v>
                </c:pt>
                <c:pt idx="26741">
                  <c:v>-756.97003126144398</c:v>
                </c:pt>
                <c:pt idx="26742">
                  <c:v>-756.97324991226196</c:v>
                </c:pt>
                <c:pt idx="26743">
                  <c:v>-756.97754144668602</c:v>
                </c:pt>
                <c:pt idx="26744">
                  <c:v>-756.98248863220203</c:v>
                </c:pt>
                <c:pt idx="26745">
                  <c:v>-756.98749542236305</c:v>
                </c:pt>
                <c:pt idx="26746">
                  <c:v>-756.991906166077</c:v>
                </c:pt>
                <c:pt idx="26747">
                  <c:v>-756.99524402618397</c:v>
                </c:pt>
                <c:pt idx="26748">
                  <c:v>-756.997449398041</c:v>
                </c:pt>
                <c:pt idx="26749">
                  <c:v>-756.99864149093605</c:v>
                </c:pt>
                <c:pt idx="26750">
                  <c:v>-756.99911832809505</c:v>
                </c:pt>
                <c:pt idx="26751">
                  <c:v>-756.99941635131904</c:v>
                </c:pt>
                <c:pt idx="26752">
                  <c:v>-756.99983358383201</c:v>
                </c:pt>
                <c:pt idx="26753">
                  <c:v>-757.000489234925</c:v>
                </c:pt>
                <c:pt idx="26754">
                  <c:v>-757.00150251388595</c:v>
                </c:pt>
                <c:pt idx="26755">
                  <c:v>-757.00287342071601</c:v>
                </c:pt>
                <c:pt idx="26756">
                  <c:v>-757.00448274612404</c:v>
                </c:pt>
                <c:pt idx="26757">
                  <c:v>-757.00609207153298</c:v>
                </c:pt>
                <c:pt idx="26758">
                  <c:v>-757.00734376907405</c:v>
                </c:pt>
                <c:pt idx="26759">
                  <c:v>-757.00793981552101</c:v>
                </c:pt>
                <c:pt idx="26760">
                  <c:v>-757.00758218765304</c:v>
                </c:pt>
                <c:pt idx="26761">
                  <c:v>-757.00627088546798</c:v>
                </c:pt>
                <c:pt idx="26762">
                  <c:v>-757.00412511825596</c:v>
                </c:pt>
                <c:pt idx="26763">
                  <c:v>-757.00144290924095</c:v>
                </c:pt>
                <c:pt idx="26764">
                  <c:v>-756.99852228164696</c:v>
                </c:pt>
                <c:pt idx="26765">
                  <c:v>-756.99566125869796</c:v>
                </c:pt>
                <c:pt idx="26766">
                  <c:v>-756.99297904968296</c:v>
                </c:pt>
                <c:pt idx="26767">
                  <c:v>-756.99071407318104</c:v>
                </c:pt>
                <c:pt idx="26768">
                  <c:v>-756.98904514312801</c:v>
                </c:pt>
                <c:pt idx="26769">
                  <c:v>-756.98815107345604</c:v>
                </c:pt>
                <c:pt idx="26770">
                  <c:v>-756.98803186416603</c:v>
                </c:pt>
                <c:pt idx="26771">
                  <c:v>-756.98856830596901</c:v>
                </c:pt>
                <c:pt idx="26772">
                  <c:v>-756.98946237564098</c:v>
                </c:pt>
                <c:pt idx="26773">
                  <c:v>-756.99023723602295</c:v>
                </c:pt>
                <c:pt idx="26774">
                  <c:v>-756.99071407318104</c:v>
                </c:pt>
                <c:pt idx="26775">
                  <c:v>-756.99065446853695</c:v>
                </c:pt>
                <c:pt idx="26776">
                  <c:v>-756.98999881744396</c:v>
                </c:pt>
                <c:pt idx="26777">
                  <c:v>-756.98880672454902</c:v>
                </c:pt>
                <c:pt idx="26778">
                  <c:v>-756.98701858520496</c:v>
                </c:pt>
                <c:pt idx="26779">
                  <c:v>-756.98469400405895</c:v>
                </c:pt>
                <c:pt idx="26780">
                  <c:v>-756.98201179504395</c:v>
                </c:pt>
                <c:pt idx="26781">
                  <c:v>-756.97926998138405</c:v>
                </c:pt>
                <c:pt idx="26782">
                  <c:v>-756.97658777236995</c:v>
                </c:pt>
                <c:pt idx="26783">
                  <c:v>-756.97426319122303</c:v>
                </c:pt>
                <c:pt idx="26784">
                  <c:v>-756.972534656525</c:v>
                </c:pt>
                <c:pt idx="26785">
                  <c:v>-756.97140216827404</c:v>
                </c:pt>
                <c:pt idx="26786">
                  <c:v>-756.97092533111595</c:v>
                </c:pt>
                <c:pt idx="26787">
                  <c:v>-756.97110414505005</c:v>
                </c:pt>
                <c:pt idx="26788">
                  <c:v>-756.97175979614303</c:v>
                </c:pt>
                <c:pt idx="26789">
                  <c:v>-756.97271347045898</c:v>
                </c:pt>
                <c:pt idx="26790">
                  <c:v>-756.97384595870994</c:v>
                </c:pt>
                <c:pt idx="26791">
                  <c:v>-756.97521686554001</c:v>
                </c:pt>
                <c:pt idx="26792">
                  <c:v>-756.97664737701405</c:v>
                </c:pt>
                <c:pt idx="26793">
                  <c:v>-756.978077888489</c:v>
                </c:pt>
                <c:pt idx="26794">
                  <c:v>-756.97921037673996</c:v>
                </c:pt>
                <c:pt idx="26795">
                  <c:v>-756.98004484176704</c:v>
                </c:pt>
                <c:pt idx="26796">
                  <c:v>-756.98040246963501</c:v>
                </c:pt>
                <c:pt idx="26797">
                  <c:v>-756.98028326034603</c:v>
                </c:pt>
                <c:pt idx="26798">
                  <c:v>-756.97974681854305</c:v>
                </c:pt>
                <c:pt idx="26799">
                  <c:v>-756.97879314422596</c:v>
                </c:pt>
                <c:pt idx="26800">
                  <c:v>-756.97736263275203</c:v>
                </c:pt>
                <c:pt idx="26801">
                  <c:v>-756.97563409805298</c:v>
                </c:pt>
                <c:pt idx="26802">
                  <c:v>-756.97372674942005</c:v>
                </c:pt>
                <c:pt idx="26803">
                  <c:v>-756.97187900543202</c:v>
                </c:pt>
                <c:pt idx="26804">
                  <c:v>-756.97032928466797</c:v>
                </c:pt>
                <c:pt idx="26805">
                  <c:v>-756.96931600570701</c:v>
                </c:pt>
                <c:pt idx="26806">
                  <c:v>-756.96895837783802</c:v>
                </c:pt>
                <c:pt idx="26807">
                  <c:v>-756.96925640106201</c:v>
                </c:pt>
                <c:pt idx="26808">
                  <c:v>-756.97009086608898</c:v>
                </c:pt>
                <c:pt idx="26809">
                  <c:v>-756.97140216827404</c:v>
                </c:pt>
                <c:pt idx="26810">
                  <c:v>-756.97313070297298</c:v>
                </c:pt>
                <c:pt idx="26811">
                  <c:v>-756.97521686554001</c:v>
                </c:pt>
                <c:pt idx="26812">
                  <c:v>-756.97772026062</c:v>
                </c:pt>
                <c:pt idx="26813">
                  <c:v>-756.98058128357002</c:v>
                </c:pt>
                <c:pt idx="26814">
                  <c:v>-756.98362112045299</c:v>
                </c:pt>
                <c:pt idx="26815">
                  <c:v>-756.98678016662598</c:v>
                </c:pt>
                <c:pt idx="26816">
                  <c:v>-756.98999881744396</c:v>
                </c:pt>
                <c:pt idx="26817">
                  <c:v>-756.99309825897205</c:v>
                </c:pt>
                <c:pt idx="26818">
                  <c:v>-756.99601888656605</c:v>
                </c:pt>
                <c:pt idx="26819">
                  <c:v>-756.99846267700195</c:v>
                </c:pt>
                <c:pt idx="26820">
                  <c:v>-757.00031042098999</c:v>
                </c:pt>
                <c:pt idx="26821">
                  <c:v>-757.00156211853005</c:v>
                </c:pt>
                <c:pt idx="26822">
                  <c:v>-757.00233697891304</c:v>
                </c:pt>
                <c:pt idx="26823">
                  <c:v>-757.00281381607101</c:v>
                </c:pt>
                <c:pt idx="26824">
                  <c:v>-757.00340986251899</c:v>
                </c:pt>
                <c:pt idx="26825">
                  <c:v>-757.00424432754505</c:v>
                </c:pt>
                <c:pt idx="26826">
                  <c:v>-757.00555562973</c:v>
                </c:pt>
                <c:pt idx="26827">
                  <c:v>-757.00734376907405</c:v>
                </c:pt>
                <c:pt idx="26828">
                  <c:v>-757.00972795486496</c:v>
                </c:pt>
                <c:pt idx="26829">
                  <c:v>-757.01252937316895</c:v>
                </c:pt>
                <c:pt idx="26830">
                  <c:v>-757.01545000076305</c:v>
                </c:pt>
                <c:pt idx="26831">
                  <c:v>-757.01819181442295</c:v>
                </c:pt>
                <c:pt idx="26832">
                  <c:v>-757.02045679092396</c:v>
                </c:pt>
                <c:pt idx="26833">
                  <c:v>-757.02200651168801</c:v>
                </c:pt>
                <c:pt idx="26834">
                  <c:v>-757.02284097671497</c:v>
                </c:pt>
                <c:pt idx="26835">
                  <c:v>-757.02307939529396</c:v>
                </c:pt>
                <c:pt idx="26836">
                  <c:v>-757.02313899993896</c:v>
                </c:pt>
                <c:pt idx="26837">
                  <c:v>-757.02319860458397</c:v>
                </c:pt>
                <c:pt idx="26838">
                  <c:v>-757.02343702316296</c:v>
                </c:pt>
                <c:pt idx="26839">
                  <c:v>-757.02409267425605</c:v>
                </c:pt>
                <c:pt idx="26840">
                  <c:v>-757.02510595321701</c:v>
                </c:pt>
                <c:pt idx="26841">
                  <c:v>-757.02647686004696</c:v>
                </c:pt>
                <c:pt idx="26842">
                  <c:v>-757.02814579009998</c:v>
                </c:pt>
                <c:pt idx="26843">
                  <c:v>-757.02969551086403</c:v>
                </c:pt>
                <c:pt idx="26844">
                  <c:v>-757.03082799911499</c:v>
                </c:pt>
                <c:pt idx="26845">
                  <c:v>-757.03130483627297</c:v>
                </c:pt>
                <c:pt idx="26846">
                  <c:v>-757.03088760375999</c:v>
                </c:pt>
                <c:pt idx="26847">
                  <c:v>-757.02957630157505</c:v>
                </c:pt>
                <c:pt idx="26848">
                  <c:v>-757.02737092971802</c:v>
                </c:pt>
                <c:pt idx="26849">
                  <c:v>-757.02468872070301</c:v>
                </c:pt>
                <c:pt idx="26850">
                  <c:v>-757.02176809310902</c:v>
                </c:pt>
                <c:pt idx="26851">
                  <c:v>-757.01920509338402</c:v>
                </c:pt>
                <c:pt idx="26852">
                  <c:v>-757.01729774475098</c:v>
                </c:pt>
                <c:pt idx="26853">
                  <c:v>-757.01628446579002</c:v>
                </c:pt>
                <c:pt idx="26854">
                  <c:v>-757.01616525650002</c:v>
                </c:pt>
                <c:pt idx="26855">
                  <c:v>-757.01699972152699</c:v>
                </c:pt>
                <c:pt idx="26856">
                  <c:v>-757.01854944229103</c:v>
                </c:pt>
                <c:pt idx="26857">
                  <c:v>-757.02069520950295</c:v>
                </c:pt>
                <c:pt idx="26858">
                  <c:v>-757.02319860458397</c:v>
                </c:pt>
                <c:pt idx="26859">
                  <c:v>-757.02552318572998</c:v>
                </c:pt>
                <c:pt idx="26860">
                  <c:v>-757.02719211578403</c:v>
                </c:pt>
                <c:pt idx="26861">
                  <c:v>-757.02766895294201</c:v>
                </c:pt>
                <c:pt idx="26862">
                  <c:v>-757.02689409256004</c:v>
                </c:pt>
                <c:pt idx="26863">
                  <c:v>-757.02480792999302</c:v>
                </c:pt>
                <c:pt idx="26864">
                  <c:v>-757.02176809310902</c:v>
                </c:pt>
                <c:pt idx="26865">
                  <c:v>-757.01777458190895</c:v>
                </c:pt>
                <c:pt idx="26866">
                  <c:v>-757.01306581497204</c:v>
                </c:pt>
                <c:pt idx="26867">
                  <c:v>-757.00793981552101</c:v>
                </c:pt>
                <c:pt idx="26868">
                  <c:v>-757.002635002136</c:v>
                </c:pt>
                <c:pt idx="26869">
                  <c:v>-756.99768781661999</c:v>
                </c:pt>
                <c:pt idx="26870">
                  <c:v>-756.99345588684105</c:v>
                </c:pt>
                <c:pt idx="26871">
                  <c:v>-756.99029684066795</c:v>
                </c:pt>
                <c:pt idx="26872">
                  <c:v>-756.98832988739002</c:v>
                </c:pt>
                <c:pt idx="26873">
                  <c:v>-756.98761463165295</c:v>
                </c:pt>
                <c:pt idx="26874">
                  <c:v>-756.98815107345604</c:v>
                </c:pt>
                <c:pt idx="26875">
                  <c:v>-756.98976039886497</c:v>
                </c:pt>
                <c:pt idx="26876">
                  <c:v>-756.99244260787998</c:v>
                </c:pt>
                <c:pt idx="26877">
                  <c:v>-756.99595928192196</c:v>
                </c:pt>
                <c:pt idx="26878">
                  <c:v>-756.99995279312202</c:v>
                </c:pt>
                <c:pt idx="26879">
                  <c:v>-757.00406551361095</c:v>
                </c:pt>
                <c:pt idx="26880">
                  <c:v>-757.00793981552101</c:v>
                </c:pt>
                <c:pt idx="26881">
                  <c:v>-757.011218070984</c:v>
                </c:pt>
                <c:pt idx="26882">
                  <c:v>-757.01390027999901</c:v>
                </c:pt>
                <c:pt idx="26883">
                  <c:v>-757.01586723327705</c:v>
                </c:pt>
                <c:pt idx="26884">
                  <c:v>-757.01711893081699</c:v>
                </c:pt>
                <c:pt idx="26885">
                  <c:v>-757.01765537261997</c:v>
                </c:pt>
                <c:pt idx="26886">
                  <c:v>-757.01753616332996</c:v>
                </c:pt>
                <c:pt idx="26887">
                  <c:v>-757.016761302948</c:v>
                </c:pt>
                <c:pt idx="26888">
                  <c:v>-757.01533079147396</c:v>
                </c:pt>
                <c:pt idx="26889">
                  <c:v>-757.01318502426204</c:v>
                </c:pt>
                <c:pt idx="26890">
                  <c:v>-757.01026439666805</c:v>
                </c:pt>
                <c:pt idx="26891">
                  <c:v>-757.00644969940197</c:v>
                </c:pt>
                <c:pt idx="26892">
                  <c:v>-757.00168132782005</c:v>
                </c:pt>
                <c:pt idx="26893">
                  <c:v>-756.99607849121105</c:v>
                </c:pt>
                <c:pt idx="26894">
                  <c:v>-756.98970079421997</c:v>
                </c:pt>
                <c:pt idx="26895">
                  <c:v>-756.98302507400501</c:v>
                </c:pt>
                <c:pt idx="26896">
                  <c:v>-756.97652816772495</c:v>
                </c:pt>
                <c:pt idx="26897">
                  <c:v>-756.97074651718196</c:v>
                </c:pt>
                <c:pt idx="26898">
                  <c:v>-756.96627616882301</c:v>
                </c:pt>
                <c:pt idx="26899">
                  <c:v>-756.96329593658504</c:v>
                </c:pt>
                <c:pt idx="26900">
                  <c:v>-756.96210384368896</c:v>
                </c:pt>
                <c:pt idx="26901">
                  <c:v>-756.96252107620296</c:v>
                </c:pt>
                <c:pt idx="26902">
                  <c:v>-756.96448802947998</c:v>
                </c:pt>
                <c:pt idx="26903">
                  <c:v>-756.96752786636398</c:v>
                </c:pt>
                <c:pt idx="26904">
                  <c:v>-756.97128295898494</c:v>
                </c:pt>
                <c:pt idx="26905">
                  <c:v>-756.97527647018501</c:v>
                </c:pt>
                <c:pt idx="26906">
                  <c:v>-756.97909116744995</c:v>
                </c:pt>
                <c:pt idx="26907">
                  <c:v>-756.98242902755806</c:v>
                </c:pt>
                <c:pt idx="26908">
                  <c:v>-756.98517084121704</c:v>
                </c:pt>
                <c:pt idx="26909">
                  <c:v>-756.98761463165295</c:v>
                </c:pt>
                <c:pt idx="26910">
                  <c:v>-756.98993921279896</c:v>
                </c:pt>
                <c:pt idx="26911">
                  <c:v>-756.99250221252498</c:v>
                </c:pt>
                <c:pt idx="26912">
                  <c:v>-756.99554204940796</c:v>
                </c:pt>
                <c:pt idx="26913">
                  <c:v>-756.99893951416004</c:v>
                </c:pt>
                <c:pt idx="26914">
                  <c:v>-757.00257539749202</c:v>
                </c:pt>
                <c:pt idx="26915">
                  <c:v>-757.00615167617798</c:v>
                </c:pt>
                <c:pt idx="26916">
                  <c:v>-757.00948953628597</c:v>
                </c:pt>
                <c:pt idx="26917">
                  <c:v>-757.01235055923496</c:v>
                </c:pt>
                <c:pt idx="26918">
                  <c:v>-757.01449632644699</c:v>
                </c:pt>
                <c:pt idx="26919">
                  <c:v>-757.01574802398704</c:v>
                </c:pt>
                <c:pt idx="26920">
                  <c:v>-757.01616525650002</c:v>
                </c:pt>
                <c:pt idx="26921">
                  <c:v>-757.01580762863205</c:v>
                </c:pt>
                <c:pt idx="26922">
                  <c:v>-757.01509237289395</c:v>
                </c:pt>
                <c:pt idx="26923">
                  <c:v>-757.01443672180199</c:v>
                </c:pt>
                <c:pt idx="26924">
                  <c:v>-757.014257907868</c:v>
                </c:pt>
                <c:pt idx="26925">
                  <c:v>-757.01461553573597</c:v>
                </c:pt>
                <c:pt idx="26926">
                  <c:v>-757.01556921005294</c:v>
                </c:pt>
                <c:pt idx="26927">
                  <c:v>-757.016880512238</c:v>
                </c:pt>
                <c:pt idx="26928">
                  <c:v>-757.01848983764705</c:v>
                </c:pt>
                <c:pt idx="26929">
                  <c:v>-757.02021837234497</c:v>
                </c:pt>
                <c:pt idx="26930">
                  <c:v>-757.02182769775402</c:v>
                </c:pt>
                <c:pt idx="26931">
                  <c:v>-757.02325820922897</c:v>
                </c:pt>
                <c:pt idx="26932">
                  <c:v>-757.02439069747902</c:v>
                </c:pt>
                <c:pt idx="26933">
                  <c:v>-757.025344371796</c:v>
                </c:pt>
                <c:pt idx="26934">
                  <c:v>-757.02611923217796</c:v>
                </c:pt>
                <c:pt idx="26935">
                  <c:v>-757.02677488327004</c:v>
                </c:pt>
                <c:pt idx="26936">
                  <c:v>-757.02737092971802</c:v>
                </c:pt>
                <c:pt idx="26937">
                  <c:v>-757.02772855758701</c:v>
                </c:pt>
                <c:pt idx="26938">
                  <c:v>-757.02778816223201</c:v>
                </c:pt>
                <c:pt idx="26939">
                  <c:v>-757.02731132507301</c:v>
                </c:pt>
                <c:pt idx="26940">
                  <c:v>-757.02629804611195</c:v>
                </c:pt>
                <c:pt idx="26941">
                  <c:v>-757.02474832534801</c:v>
                </c:pt>
                <c:pt idx="26942">
                  <c:v>-757.02284097671497</c:v>
                </c:pt>
                <c:pt idx="26943">
                  <c:v>-757.02075481414795</c:v>
                </c:pt>
                <c:pt idx="26944">
                  <c:v>-757.01890707016003</c:v>
                </c:pt>
                <c:pt idx="26945">
                  <c:v>-757.01759576797497</c:v>
                </c:pt>
                <c:pt idx="26946">
                  <c:v>-757.01729774475098</c:v>
                </c:pt>
                <c:pt idx="26947">
                  <c:v>-757.01837062835705</c:v>
                </c:pt>
                <c:pt idx="26948">
                  <c:v>-757.02093362808205</c:v>
                </c:pt>
                <c:pt idx="26949">
                  <c:v>-757.024927139282</c:v>
                </c:pt>
                <c:pt idx="26950">
                  <c:v>-757.02987432479904</c:v>
                </c:pt>
                <c:pt idx="26951">
                  <c:v>-757.03505992889404</c:v>
                </c:pt>
                <c:pt idx="26952">
                  <c:v>-757.04000711441097</c:v>
                </c:pt>
                <c:pt idx="26953">
                  <c:v>-757.04411983490002</c:v>
                </c:pt>
                <c:pt idx="26954">
                  <c:v>-757.04698085784901</c:v>
                </c:pt>
                <c:pt idx="26955">
                  <c:v>-757.04835176467896</c:v>
                </c:pt>
                <c:pt idx="26956">
                  <c:v>-757.04793453216598</c:v>
                </c:pt>
                <c:pt idx="26957">
                  <c:v>-757.04584836959896</c:v>
                </c:pt>
                <c:pt idx="26958">
                  <c:v>-757.04245090484596</c:v>
                </c:pt>
                <c:pt idx="26959">
                  <c:v>-757.03839778900203</c:v>
                </c:pt>
                <c:pt idx="26960">
                  <c:v>-757.03440427780197</c:v>
                </c:pt>
                <c:pt idx="26961">
                  <c:v>-757.03100681305</c:v>
                </c:pt>
                <c:pt idx="26962">
                  <c:v>-757.02856302261398</c:v>
                </c:pt>
                <c:pt idx="26963">
                  <c:v>-757.02719211578403</c:v>
                </c:pt>
                <c:pt idx="26964">
                  <c:v>-757.02695369720504</c:v>
                </c:pt>
                <c:pt idx="26965">
                  <c:v>-757.02778816223201</c:v>
                </c:pt>
                <c:pt idx="26966">
                  <c:v>-757.02951669693005</c:v>
                </c:pt>
                <c:pt idx="26967">
                  <c:v>-757.03184127807594</c:v>
                </c:pt>
                <c:pt idx="26968">
                  <c:v>-757.03452348709095</c:v>
                </c:pt>
                <c:pt idx="26969">
                  <c:v>-757.03726530075096</c:v>
                </c:pt>
                <c:pt idx="26970">
                  <c:v>-757.04000711441097</c:v>
                </c:pt>
                <c:pt idx="26971">
                  <c:v>-757.04257011413597</c:v>
                </c:pt>
                <c:pt idx="26972">
                  <c:v>-757.044775485993</c:v>
                </c:pt>
                <c:pt idx="26973">
                  <c:v>-757.04656362533603</c:v>
                </c:pt>
                <c:pt idx="26974">
                  <c:v>-757.04787492752098</c:v>
                </c:pt>
                <c:pt idx="26975">
                  <c:v>-757.04859018325806</c:v>
                </c:pt>
                <c:pt idx="26976">
                  <c:v>-757.04876899719295</c:v>
                </c:pt>
                <c:pt idx="26977">
                  <c:v>-757.04817295074497</c:v>
                </c:pt>
                <c:pt idx="26978">
                  <c:v>-757.04680204391502</c:v>
                </c:pt>
                <c:pt idx="26979">
                  <c:v>-757.04465627670299</c:v>
                </c:pt>
                <c:pt idx="26980">
                  <c:v>-757.04185485839901</c:v>
                </c:pt>
                <c:pt idx="26981">
                  <c:v>-757.03899383544899</c:v>
                </c:pt>
                <c:pt idx="26982">
                  <c:v>-757.03643083572399</c:v>
                </c:pt>
                <c:pt idx="26983">
                  <c:v>-757.03464269638096</c:v>
                </c:pt>
                <c:pt idx="26984">
                  <c:v>-757.03368902206398</c:v>
                </c:pt>
                <c:pt idx="26985">
                  <c:v>-757.033569812775</c:v>
                </c:pt>
                <c:pt idx="26986">
                  <c:v>-757.03422546386696</c:v>
                </c:pt>
                <c:pt idx="26987">
                  <c:v>-757.03559637069702</c:v>
                </c:pt>
                <c:pt idx="26988">
                  <c:v>-757.03756332397495</c:v>
                </c:pt>
                <c:pt idx="26989">
                  <c:v>-757.03976869583198</c:v>
                </c:pt>
                <c:pt idx="26990">
                  <c:v>-757.041795253754</c:v>
                </c:pt>
                <c:pt idx="26991">
                  <c:v>-757.04316616058395</c:v>
                </c:pt>
                <c:pt idx="26992">
                  <c:v>-757.04364299774204</c:v>
                </c:pt>
                <c:pt idx="26993">
                  <c:v>-757.04310655593895</c:v>
                </c:pt>
                <c:pt idx="26994">
                  <c:v>-757.041676044464</c:v>
                </c:pt>
                <c:pt idx="26995">
                  <c:v>-757.03958988189697</c:v>
                </c:pt>
                <c:pt idx="26996">
                  <c:v>-757.03702688217197</c:v>
                </c:pt>
                <c:pt idx="26997">
                  <c:v>-757.03404664993298</c:v>
                </c:pt>
                <c:pt idx="26998">
                  <c:v>-757.03076839446999</c:v>
                </c:pt>
                <c:pt idx="26999">
                  <c:v>-757.02707290649403</c:v>
                </c:pt>
              </c:numCache>
            </c:numRef>
          </c:yVal>
          <c:smooth val="0"/>
        </c:ser>
        <c:ser>
          <c:idx val="1"/>
          <c:order val="1"/>
          <c:tx>
            <c:strRef>
              <c:f>Sheet1!$U$1</c:f>
              <c:strCache>
                <c:ptCount val="1"/>
                <c:pt idx="0">
                  <c:v>154/220</c:v>
                </c:pt>
              </c:strCache>
            </c:strRef>
          </c:tx>
          <c:marker>
            <c:symbol val="none"/>
          </c:marker>
          <c:xVal>
            <c:numRef>
              <c:f>Sheet1!$U$3:$U$27002</c:f>
              <c:numCache>
                <c:formatCode>General</c:formatCode>
                <c:ptCount val="27000"/>
                <c:pt idx="0">
                  <c:v>1.3500000000000001E-3</c:v>
                </c:pt>
                <c:pt idx="1">
                  <c:v>3.0166666666670001E-3</c:v>
                </c:pt>
                <c:pt idx="2">
                  <c:v>4.6833333333329997E-3</c:v>
                </c:pt>
                <c:pt idx="3">
                  <c:v>6.3499999999999997E-3</c:v>
                </c:pt>
                <c:pt idx="4">
                  <c:v>8.0166666666669998E-3</c:v>
                </c:pt>
                <c:pt idx="5">
                  <c:v>9.6833333333330007E-3</c:v>
                </c:pt>
                <c:pt idx="6">
                  <c:v>1.1350000000000001E-2</c:v>
                </c:pt>
                <c:pt idx="7">
                  <c:v>1.3016666666667001E-2</c:v>
                </c:pt>
                <c:pt idx="8">
                  <c:v>1.4683333333333E-2</c:v>
                </c:pt>
                <c:pt idx="9">
                  <c:v>1.635E-2</c:v>
                </c:pt>
                <c:pt idx="10">
                  <c:v>1.8016666666667E-2</c:v>
                </c:pt>
                <c:pt idx="11">
                  <c:v>1.9683333333333001E-2</c:v>
                </c:pt>
                <c:pt idx="12">
                  <c:v>2.1350000000000001E-2</c:v>
                </c:pt>
                <c:pt idx="13">
                  <c:v>2.3016666666667001E-2</c:v>
                </c:pt>
                <c:pt idx="14">
                  <c:v>2.4683333333332998E-2</c:v>
                </c:pt>
                <c:pt idx="15">
                  <c:v>2.6349999999999998E-2</c:v>
                </c:pt>
                <c:pt idx="16">
                  <c:v>2.8016666666666998E-2</c:v>
                </c:pt>
                <c:pt idx="17">
                  <c:v>2.9683333333332999E-2</c:v>
                </c:pt>
                <c:pt idx="18">
                  <c:v>3.1350000000000003E-2</c:v>
                </c:pt>
                <c:pt idx="19">
                  <c:v>3.3016666666666999E-2</c:v>
                </c:pt>
                <c:pt idx="20">
                  <c:v>3.4683333333332997E-2</c:v>
                </c:pt>
                <c:pt idx="21">
                  <c:v>3.635E-2</c:v>
                </c:pt>
                <c:pt idx="22">
                  <c:v>3.8016666666666997E-2</c:v>
                </c:pt>
                <c:pt idx="23">
                  <c:v>3.9683333333333001E-2</c:v>
                </c:pt>
                <c:pt idx="24">
                  <c:v>4.1349999999999998E-2</c:v>
                </c:pt>
                <c:pt idx="25">
                  <c:v>4.3016666666667001E-2</c:v>
                </c:pt>
                <c:pt idx="26">
                  <c:v>4.4683333333332999E-2</c:v>
                </c:pt>
                <c:pt idx="27">
                  <c:v>4.6350000000000002E-2</c:v>
                </c:pt>
                <c:pt idx="28">
                  <c:v>4.8016666666666999E-2</c:v>
                </c:pt>
                <c:pt idx="29">
                  <c:v>4.9683333333333003E-2</c:v>
                </c:pt>
                <c:pt idx="30">
                  <c:v>5.135E-2</c:v>
                </c:pt>
                <c:pt idx="31">
                  <c:v>5.3016666666667003E-2</c:v>
                </c:pt>
                <c:pt idx="32">
                  <c:v>5.4683333333333001E-2</c:v>
                </c:pt>
                <c:pt idx="33">
                  <c:v>5.6349999999999997E-2</c:v>
                </c:pt>
                <c:pt idx="34">
                  <c:v>5.8016666666667001E-2</c:v>
                </c:pt>
                <c:pt idx="35">
                  <c:v>5.9683333333332998E-2</c:v>
                </c:pt>
                <c:pt idx="36">
                  <c:v>6.1350000000000002E-2</c:v>
                </c:pt>
                <c:pt idx="37">
                  <c:v>6.3016666666666998E-2</c:v>
                </c:pt>
                <c:pt idx="38">
                  <c:v>6.4683333333332996E-2</c:v>
                </c:pt>
                <c:pt idx="39">
                  <c:v>6.6350000000000006E-2</c:v>
                </c:pt>
                <c:pt idx="40">
                  <c:v>6.8016666666667003E-2</c:v>
                </c:pt>
                <c:pt idx="41">
                  <c:v>6.9683333333333E-2</c:v>
                </c:pt>
                <c:pt idx="42">
                  <c:v>7.1349999999999997E-2</c:v>
                </c:pt>
                <c:pt idx="43">
                  <c:v>7.3016666666666993E-2</c:v>
                </c:pt>
                <c:pt idx="44">
                  <c:v>7.4683333333333005E-2</c:v>
                </c:pt>
                <c:pt idx="45">
                  <c:v>7.6350000000000001E-2</c:v>
                </c:pt>
                <c:pt idx="46">
                  <c:v>7.8016666666666998E-2</c:v>
                </c:pt>
                <c:pt idx="47">
                  <c:v>7.9683333333332995E-2</c:v>
                </c:pt>
                <c:pt idx="48">
                  <c:v>8.1350000000000006E-2</c:v>
                </c:pt>
                <c:pt idx="49">
                  <c:v>8.3016666666667002E-2</c:v>
                </c:pt>
                <c:pt idx="50">
                  <c:v>8.4683333333333E-2</c:v>
                </c:pt>
                <c:pt idx="51">
                  <c:v>8.6349999999999996E-2</c:v>
                </c:pt>
                <c:pt idx="52">
                  <c:v>8.8016666666667007E-2</c:v>
                </c:pt>
                <c:pt idx="53">
                  <c:v>8.9683333333333004E-2</c:v>
                </c:pt>
                <c:pt idx="54">
                  <c:v>9.1350000000000001E-2</c:v>
                </c:pt>
                <c:pt idx="55">
                  <c:v>9.3016666666666997E-2</c:v>
                </c:pt>
                <c:pt idx="56">
                  <c:v>9.4683333333332995E-2</c:v>
                </c:pt>
                <c:pt idx="57">
                  <c:v>9.6350000000000005E-2</c:v>
                </c:pt>
                <c:pt idx="58">
                  <c:v>9.8016666666667002E-2</c:v>
                </c:pt>
                <c:pt idx="59">
                  <c:v>9.9683333333332999E-2</c:v>
                </c:pt>
                <c:pt idx="60">
                  <c:v>0.10135</c:v>
                </c:pt>
                <c:pt idx="61">
                  <c:v>0.10301666666666701</c:v>
                </c:pt>
                <c:pt idx="62">
                  <c:v>0.104683333333334</c:v>
                </c:pt>
                <c:pt idx="63">
                  <c:v>0.10635</c:v>
                </c:pt>
                <c:pt idx="64">
                  <c:v>0.108016666666667</c:v>
                </c:pt>
                <c:pt idx="65">
                  <c:v>0.10968333333333399</c:v>
                </c:pt>
                <c:pt idx="66">
                  <c:v>0.11135</c:v>
                </c:pt>
                <c:pt idx="67">
                  <c:v>0.113016666666667</c:v>
                </c:pt>
                <c:pt idx="68">
                  <c:v>0.114683333333334</c:v>
                </c:pt>
                <c:pt idx="69">
                  <c:v>0.11635</c:v>
                </c:pt>
                <c:pt idx="70">
                  <c:v>0.11801666666666701</c:v>
                </c:pt>
                <c:pt idx="71">
                  <c:v>0.119683333333334</c:v>
                </c:pt>
                <c:pt idx="72">
                  <c:v>0.12135</c:v>
                </c:pt>
                <c:pt idx="73">
                  <c:v>0.123016666666667</c:v>
                </c:pt>
                <c:pt idx="74">
                  <c:v>0.12468333333333401</c:v>
                </c:pt>
                <c:pt idx="75">
                  <c:v>0.12634999999999999</c:v>
                </c:pt>
                <c:pt idx="76">
                  <c:v>0.128016666666667</c:v>
                </c:pt>
                <c:pt idx="77">
                  <c:v>0.12968333333333401</c:v>
                </c:pt>
                <c:pt idx="78">
                  <c:v>0.13134999999999999</c:v>
                </c:pt>
                <c:pt idx="79">
                  <c:v>0.13301666666666701</c:v>
                </c:pt>
                <c:pt idx="80">
                  <c:v>0.13468333333333399</c:v>
                </c:pt>
                <c:pt idx="81">
                  <c:v>0.13635</c:v>
                </c:pt>
                <c:pt idx="82">
                  <c:v>0.13801666666666701</c:v>
                </c:pt>
                <c:pt idx="83">
                  <c:v>0.13968333333333399</c:v>
                </c:pt>
                <c:pt idx="84">
                  <c:v>0.14135</c:v>
                </c:pt>
                <c:pt idx="85">
                  <c:v>0.14301666666666699</c:v>
                </c:pt>
                <c:pt idx="86">
                  <c:v>0.144683333333334</c:v>
                </c:pt>
                <c:pt idx="87">
                  <c:v>0.14635000000000001</c:v>
                </c:pt>
                <c:pt idx="88">
                  <c:v>0.14801666666666699</c:v>
                </c:pt>
                <c:pt idx="89">
                  <c:v>0.149683333333334</c:v>
                </c:pt>
                <c:pt idx="90">
                  <c:v>0.15135000000000001</c:v>
                </c:pt>
                <c:pt idx="91">
                  <c:v>0.153016666666667</c:v>
                </c:pt>
                <c:pt idx="92">
                  <c:v>0.15468333333333401</c:v>
                </c:pt>
                <c:pt idx="93">
                  <c:v>0.15634999999999999</c:v>
                </c:pt>
                <c:pt idx="94">
                  <c:v>0.158016666666667</c:v>
                </c:pt>
                <c:pt idx="95">
                  <c:v>0.15968333333333401</c:v>
                </c:pt>
                <c:pt idx="96">
                  <c:v>0.16134999999999999</c:v>
                </c:pt>
                <c:pt idx="97">
                  <c:v>0.163016666666667</c:v>
                </c:pt>
                <c:pt idx="98">
                  <c:v>0.16468333333333399</c:v>
                </c:pt>
                <c:pt idx="99">
                  <c:v>0.16635</c:v>
                </c:pt>
                <c:pt idx="100">
                  <c:v>0.16801666666666701</c:v>
                </c:pt>
                <c:pt idx="101">
                  <c:v>0.16968333333333399</c:v>
                </c:pt>
                <c:pt idx="102">
                  <c:v>0.17135</c:v>
                </c:pt>
                <c:pt idx="103">
                  <c:v>0.17301666666666701</c:v>
                </c:pt>
                <c:pt idx="104">
                  <c:v>0.174683333333334</c:v>
                </c:pt>
                <c:pt idx="105">
                  <c:v>0.17635000000000001</c:v>
                </c:pt>
                <c:pt idx="106">
                  <c:v>0.17801666666666699</c:v>
                </c:pt>
                <c:pt idx="107">
                  <c:v>0.179683333333334</c:v>
                </c:pt>
                <c:pt idx="108">
                  <c:v>0.18135000000000001</c:v>
                </c:pt>
                <c:pt idx="109">
                  <c:v>0.18301666666666699</c:v>
                </c:pt>
                <c:pt idx="110">
                  <c:v>0.184683333333334</c:v>
                </c:pt>
                <c:pt idx="111">
                  <c:v>0.18634999999999999</c:v>
                </c:pt>
                <c:pt idx="112">
                  <c:v>0.188016666666667</c:v>
                </c:pt>
                <c:pt idx="113">
                  <c:v>0.18968333333333401</c:v>
                </c:pt>
                <c:pt idx="114">
                  <c:v>0.19134999999999999</c:v>
                </c:pt>
                <c:pt idx="115">
                  <c:v>0.193016666666667</c:v>
                </c:pt>
                <c:pt idx="116">
                  <c:v>0.19468333333333401</c:v>
                </c:pt>
                <c:pt idx="117">
                  <c:v>0.19635</c:v>
                </c:pt>
                <c:pt idx="118">
                  <c:v>0.19801666666666701</c:v>
                </c:pt>
                <c:pt idx="119">
                  <c:v>0.19968333333333399</c:v>
                </c:pt>
                <c:pt idx="120">
                  <c:v>0.20135</c:v>
                </c:pt>
                <c:pt idx="121">
                  <c:v>0.20301666666666701</c:v>
                </c:pt>
                <c:pt idx="122">
                  <c:v>0.20468333333333399</c:v>
                </c:pt>
                <c:pt idx="123">
                  <c:v>0.20635000000000001</c:v>
                </c:pt>
                <c:pt idx="124">
                  <c:v>0.20801666666666699</c:v>
                </c:pt>
                <c:pt idx="125">
                  <c:v>0.209683333333334</c:v>
                </c:pt>
                <c:pt idx="126">
                  <c:v>0.21135000000000001</c:v>
                </c:pt>
                <c:pt idx="127">
                  <c:v>0.21301666666666699</c:v>
                </c:pt>
                <c:pt idx="128">
                  <c:v>0.214683333333334</c:v>
                </c:pt>
                <c:pt idx="129">
                  <c:v>0.21634999999999999</c:v>
                </c:pt>
                <c:pt idx="130">
                  <c:v>0.218016666666667</c:v>
                </c:pt>
                <c:pt idx="131">
                  <c:v>0.21968333333333401</c:v>
                </c:pt>
                <c:pt idx="132">
                  <c:v>0.22134999999999999</c:v>
                </c:pt>
                <c:pt idx="133">
                  <c:v>0.223016666666667</c:v>
                </c:pt>
                <c:pt idx="134">
                  <c:v>0.22468333333333401</c:v>
                </c:pt>
                <c:pt idx="135">
                  <c:v>0.22635</c:v>
                </c:pt>
                <c:pt idx="136">
                  <c:v>0.22801666666666701</c:v>
                </c:pt>
                <c:pt idx="137">
                  <c:v>0.22968333333333399</c:v>
                </c:pt>
                <c:pt idx="138">
                  <c:v>0.23135</c:v>
                </c:pt>
                <c:pt idx="139">
                  <c:v>0.23301666666666701</c:v>
                </c:pt>
                <c:pt idx="140">
                  <c:v>0.23468333333333399</c:v>
                </c:pt>
                <c:pt idx="141">
                  <c:v>0.23635</c:v>
                </c:pt>
                <c:pt idx="142">
                  <c:v>0.23801666666666699</c:v>
                </c:pt>
                <c:pt idx="143">
                  <c:v>0.239683333333334</c:v>
                </c:pt>
                <c:pt idx="144">
                  <c:v>0.24135000000000001</c:v>
                </c:pt>
                <c:pt idx="145">
                  <c:v>0.24301666666666699</c:v>
                </c:pt>
                <c:pt idx="146">
                  <c:v>0.244683333333334</c:v>
                </c:pt>
                <c:pt idx="147">
                  <c:v>0.24635000000000001</c:v>
                </c:pt>
                <c:pt idx="148">
                  <c:v>0.248016666666667</c:v>
                </c:pt>
                <c:pt idx="149">
                  <c:v>0.24968333333333401</c:v>
                </c:pt>
                <c:pt idx="150">
                  <c:v>0.25135000000000002</c:v>
                </c:pt>
                <c:pt idx="151">
                  <c:v>0.253016666666667</c:v>
                </c:pt>
                <c:pt idx="152">
                  <c:v>0.25468333333333398</c:v>
                </c:pt>
                <c:pt idx="153">
                  <c:v>0.25635000000000002</c:v>
                </c:pt>
                <c:pt idx="154">
                  <c:v>0.25801666666666701</c:v>
                </c:pt>
                <c:pt idx="155">
                  <c:v>0.25968333333333399</c:v>
                </c:pt>
                <c:pt idx="156">
                  <c:v>0.26135000000000003</c:v>
                </c:pt>
                <c:pt idx="157">
                  <c:v>0.26301666666666701</c:v>
                </c:pt>
                <c:pt idx="158">
                  <c:v>0.26468333333333399</c:v>
                </c:pt>
                <c:pt idx="159">
                  <c:v>0.26634999999999998</c:v>
                </c:pt>
                <c:pt idx="160">
                  <c:v>0.26801666666666701</c:v>
                </c:pt>
                <c:pt idx="161">
                  <c:v>0.269683333333334</c:v>
                </c:pt>
                <c:pt idx="162">
                  <c:v>0.27134999999999998</c:v>
                </c:pt>
                <c:pt idx="163">
                  <c:v>0.27301666666666702</c:v>
                </c:pt>
                <c:pt idx="164">
                  <c:v>0.274683333333334</c:v>
                </c:pt>
                <c:pt idx="165">
                  <c:v>0.27634999999999998</c:v>
                </c:pt>
                <c:pt idx="166">
                  <c:v>0.27801666666666702</c:v>
                </c:pt>
                <c:pt idx="167">
                  <c:v>0.27968333333333401</c:v>
                </c:pt>
                <c:pt idx="168">
                  <c:v>0.28134999999999999</c:v>
                </c:pt>
                <c:pt idx="169">
                  <c:v>0.28301666666666703</c:v>
                </c:pt>
                <c:pt idx="170">
                  <c:v>0.28468333333333401</c:v>
                </c:pt>
                <c:pt idx="171">
                  <c:v>0.28634999999999999</c:v>
                </c:pt>
                <c:pt idx="172">
                  <c:v>0.28801666666666698</c:v>
                </c:pt>
                <c:pt idx="173">
                  <c:v>0.28968333333333401</c:v>
                </c:pt>
                <c:pt idx="174">
                  <c:v>0.29135</c:v>
                </c:pt>
                <c:pt idx="175">
                  <c:v>0.29301666666666698</c:v>
                </c:pt>
                <c:pt idx="176">
                  <c:v>0.29468333333333402</c:v>
                </c:pt>
                <c:pt idx="177">
                  <c:v>0.29635</c:v>
                </c:pt>
                <c:pt idx="178">
                  <c:v>0.29801666666666699</c:v>
                </c:pt>
                <c:pt idx="179">
                  <c:v>0.29968333333333402</c:v>
                </c:pt>
                <c:pt idx="180">
                  <c:v>0.30135000000000001</c:v>
                </c:pt>
                <c:pt idx="181">
                  <c:v>0.30301666666666699</c:v>
                </c:pt>
                <c:pt idx="182">
                  <c:v>0.30468333333333403</c:v>
                </c:pt>
                <c:pt idx="183">
                  <c:v>0.30635000000000001</c:v>
                </c:pt>
                <c:pt idx="184">
                  <c:v>0.30801666666666699</c:v>
                </c:pt>
                <c:pt idx="185">
                  <c:v>0.30968333333333398</c:v>
                </c:pt>
                <c:pt idx="186">
                  <c:v>0.31135000000000002</c:v>
                </c:pt>
                <c:pt idx="187">
                  <c:v>0.313016666666667</c:v>
                </c:pt>
                <c:pt idx="188">
                  <c:v>0.31468333333333398</c:v>
                </c:pt>
                <c:pt idx="189">
                  <c:v>0.31635000000000002</c:v>
                </c:pt>
                <c:pt idx="190">
                  <c:v>0.318016666666667</c:v>
                </c:pt>
                <c:pt idx="191">
                  <c:v>0.31968333333333399</c:v>
                </c:pt>
                <c:pt idx="192">
                  <c:v>0.32135000000000002</c:v>
                </c:pt>
                <c:pt idx="193">
                  <c:v>0.32301666666666701</c:v>
                </c:pt>
                <c:pt idx="194">
                  <c:v>0.32468333333333399</c:v>
                </c:pt>
                <c:pt idx="195">
                  <c:v>0.32634999999999997</c:v>
                </c:pt>
                <c:pt idx="196">
                  <c:v>0.32801666666666701</c:v>
                </c:pt>
                <c:pt idx="197">
                  <c:v>0.32968333333333399</c:v>
                </c:pt>
                <c:pt idx="198">
                  <c:v>0.33134999999999998</c:v>
                </c:pt>
                <c:pt idx="199">
                  <c:v>0.33301666666666702</c:v>
                </c:pt>
                <c:pt idx="200">
                  <c:v>0.334683333333334</c:v>
                </c:pt>
                <c:pt idx="201">
                  <c:v>0.33634999999999998</c:v>
                </c:pt>
                <c:pt idx="202">
                  <c:v>0.33801666666666702</c:v>
                </c:pt>
                <c:pt idx="203">
                  <c:v>0.339683333333334</c:v>
                </c:pt>
                <c:pt idx="204">
                  <c:v>0.34134999999999999</c:v>
                </c:pt>
                <c:pt idx="205">
                  <c:v>0.34301666666666702</c:v>
                </c:pt>
                <c:pt idx="206">
                  <c:v>0.34468333333333401</c:v>
                </c:pt>
                <c:pt idx="207">
                  <c:v>0.34634999999999999</c:v>
                </c:pt>
                <c:pt idx="208">
                  <c:v>0.34801666666666697</c:v>
                </c:pt>
                <c:pt idx="209">
                  <c:v>0.34968333333333401</c:v>
                </c:pt>
                <c:pt idx="210">
                  <c:v>0.35135</c:v>
                </c:pt>
                <c:pt idx="211">
                  <c:v>0.35301666666666698</c:v>
                </c:pt>
                <c:pt idx="212">
                  <c:v>0.35468333333333402</c:v>
                </c:pt>
                <c:pt idx="213">
                  <c:v>0.35635</c:v>
                </c:pt>
                <c:pt idx="214">
                  <c:v>0.35801666666666698</c:v>
                </c:pt>
                <c:pt idx="215">
                  <c:v>0.35968333333333402</c:v>
                </c:pt>
                <c:pt idx="216">
                  <c:v>0.36135</c:v>
                </c:pt>
                <c:pt idx="217">
                  <c:v>0.36301666666666699</c:v>
                </c:pt>
                <c:pt idx="218">
                  <c:v>0.36468333333333403</c:v>
                </c:pt>
                <c:pt idx="219">
                  <c:v>0.36635000000000001</c:v>
                </c:pt>
                <c:pt idx="220">
                  <c:v>0.36801666666666699</c:v>
                </c:pt>
                <c:pt idx="221">
                  <c:v>0.36968333333333397</c:v>
                </c:pt>
                <c:pt idx="222">
                  <c:v>0.37135000000000001</c:v>
                </c:pt>
                <c:pt idx="223">
                  <c:v>0.373016666666667</c:v>
                </c:pt>
                <c:pt idx="224">
                  <c:v>0.37468333333333398</c:v>
                </c:pt>
                <c:pt idx="225">
                  <c:v>0.37635000000000002</c:v>
                </c:pt>
                <c:pt idx="226">
                  <c:v>0.378016666666667</c:v>
                </c:pt>
                <c:pt idx="227">
                  <c:v>0.37968333333333398</c:v>
                </c:pt>
                <c:pt idx="228">
                  <c:v>0.38135000000000002</c:v>
                </c:pt>
                <c:pt idx="229">
                  <c:v>0.38301666666666701</c:v>
                </c:pt>
                <c:pt idx="230">
                  <c:v>0.38468333333333399</c:v>
                </c:pt>
                <c:pt idx="231">
                  <c:v>0.38635000000000003</c:v>
                </c:pt>
                <c:pt idx="232">
                  <c:v>0.38801666666666701</c:v>
                </c:pt>
                <c:pt idx="233">
                  <c:v>0.38968333333333399</c:v>
                </c:pt>
                <c:pt idx="234">
                  <c:v>0.39134999999999998</c:v>
                </c:pt>
                <c:pt idx="235">
                  <c:v>0.39301666666666701</c:v>
                </c:pt>
                <c:pt idx="236">
                  <c:v>0.394683333333334</c:v>
                </c:pt>
                <c:pt idx="237">
                  <c:v>0.39634999999999998</c:v>
                </c:pt>
                <c:pt idx="238">
                  <c:v>0.39801666666666702</c:v>
                </c:pt>
                <c:pt idx="239">
                  <c:v>0.399683333333334</c:v>
                </c:pt>
                <c:pt idx="240">
                  <c:v>0.40134999999999998</c:v>
                </c:pt>
                <c:pt idx="241">
                  <c:v>0.40301666666666702</c:v>
                </c:pt>
                <c:pt idx="242">
                  <c:v>0.40468333333333401</c:v>
                </c:pt>
                <c:pt idx="243">
                  <c:v>0.40634999999999999</c:v>
                </c:pt>
                <c:pt idx="244">
                  <c:v>0.40801666666666703</c:v>
                </c:pt>
                <c:pt idx="245">
                  <c:v>0.40968333333333401</c:v>
                </c:pt>
                <c:pt idx="246">
                  <c:v>0.41134999999999999</c:v>
                </c:pt>
                <c:pt idx="247">
                  <c:v>0.41301666666666698</c:v>
                </c:pt>
                <c:pt idx="248">
                  <c:v>0.41468333333333401</c:v>
                </c:pt>
                <c:pt idx="249">
                  <c:v>0.41635</c:v>
                </c:pt>
                <c:pt idx="250">
                  <c:v>0.41801666666666698</c:v>
                </c:pt>
                <c:pt idx="251">
                  <c:v>0.41968333333333402</c:v>
                </c:pt>
                <c:pt idx="252">
                  <c:v>0.42135</c:v>
                </c:pt>
                <c:pt idx="253">
                  <c:v>0.42301666666666699</c:v>
                </c:pt>
                <c:pt idx="254">
                  <c:v>0.42468333333333402</c:v>
                </c:pt>
                <c:pt idx="255">
                  <c:v>0.42635000000000001</c:v>
                </c:pt>
                <c:pt idx="256">
                  <c:v>0.42801666666666699</c:v>
                </c:pt>
                <c:pt idx="257">
                  <c:v>0.42968333333333403</c:v>
                </c:pt>
                <c:pt idx="258">
                  <c:v>0.43135000000000001</c:v>
                </c:pt>
                <c:pt idx="259">
                  <c:v>0.43301666666666699</c:v>
                </c:pt>
                <c:pt idx="260">
                  <c:v>0.43468333333333398</c:v>
                </c:pt>
                <c:pt idx="261">
                  <c:v>0.43635000000000002</c:v>
                </c:pt>
                <c:pt idx="262">
                  <c:v>0.438016666666667</c:v>
                </c:pt>
                <c:pt idx="263">
                  <c:v>0.43968333333333398</c:v>
                </c:pt>
                <c:pt idx="264">
                  <c:v>0.44135000000000002</c:v>
                </c:pt>
                <c:pt idx="265">
                  <c:v>0.443016666666667</c:v>
                </c:pt>
                <c:pt idx="266">
                  <c:v>0.44468333333333399</c:v>
                </c:pt>
                <c:pt idx="267">
                  <c:v>0.44635000000000002</c:v>
                </c:pt>
                <c:pt idx="268">
                  <c:v>0.44801666666666701</c:v>
                </c:pt>
                <c:pt idx="269">
                  <c:v>0.44968333333333399</c:v>
                </c:pt>
                <c:pt idx="270">
                  <c:v>0.45134999999999997</c:v>
                </c:pt>
                <c:pt idx="271">
                  <c:v>0.45301666666666701</c:v>
                </c:pt>
                <c:pt idx="272">
                  <c:v>0.45468333333333399</c:v>
                </c:pt>
                <c:pt idx="273">
                  <c:v>0.45634999999999998</c:v>
                </c:pt>
                <c:pt idx="274">
                  <c:v>0.45801666666666702</c:v>
                </c:pt>
                <c:pt idx="275">
                  <c:v>0.459683333333334</c:v>
                </c:pt>
                <c:pt idx="276">
                  <c:v>0.46134999999999998</c:v>
                </c:pt>
                <c:pt idx="277">
                  <c:v>0.46301666666666702</c:v>
                </c:pt>
                <c:pt idx="278">
                  <c:v>0.464683333333334</c:v>
                </c:pt>
                <c:pt idx="279">
                  <c:v>0.46634999999999999</c:v>
                </c:pt>
                <c:pt idx="280">
                  <c:v>0.46801666666666702</c:v>
                </c:pt>
                <c:pt idx="281">
                  <c:v>0.46968333333333401</c:v>
                </c:pt>
                <c:pt idx="282">
                  <c:v>0.47134999999999999</c:v>
                </c:pt>
                <c:pt idx="283">
                  <c:v>0.47301666666666697</c:v>
                </c:pt>
                <c:pt idx="284">
                  <c:v>0.47468333333333401</c:v>
                </c:pt>
                <c:pt idx="285">
                  <c:v>0.47635</c:v>
                </c:pt>
                <c:pt idx="286">
                  <c:v>0.47801666666666698</c:v>
                </c:pt>
                <c:pt idx="287">
                  <c:v>0.47968333333333402</c:v>
                </c:pt>
                <c:pt idx="288">
                  <c:v>0.48135</c:v>
                </c:pt>
                <c:pt idx="289">
                  <c:v>0.48301666666666698</c:v>
                </c:pt>
                <c:pt idx="290">
                  <c:v>0.48468333333333402</c:v>
                </c:pt>
                <c:pt idx="291">
                  <c:v>0.48635</c:v>
                </c:pt>
                <c:pt idx="292">
                  <c:v>0.48801666666666699</c:v>
                </c:pt>
                <c:pt idx="293">
                  <c:v>0.48968333333333403</c:v>
                </c:pt>
                <c:pt idx="294">
                  <c:v>0.49135000000000001</c:v>
                </c:pt>
                <c:pt idx="295">
                  <c:v>0.49301666666666699</c:v>
                </c:pt>
                <c:pt idx="296">
                  <c:v>0.49468333333333397</c:v>
                </c:pt>
                <c:pt idx="297">
                  <c:v>0.49635000000000001</c:v>
                </c:pt>
                <c:pt idx="298">
                  <c:v>0.498016666666667</c:v>
                </c:pt>
                <c:pt idx="299">
                  <c:v>0.49968333333333398</c:v>
                </c:pt>
                <c:pt idx="300">
                  <c:v>0.50134999999999996</c:v>
                </c:pt>
                <c:pt idx="301">
                  <c:v>0.503016666666667</c:v>
                </c:pt>
                <c:pt idx="302">
                  <c:v>0.50468333333333404</c:v>
                </c:pt>
                <c:pt idx="303">
                  <c:v>0.50634999999999997</c:v>
                </c:pt>
                <c:pt idx="304">
                  <c:v>0.50801666666666701</c:v>
                </c:pt>
                <c:pt idx="305">
                  <c:v>0.50968333333333404</c:v>
                </c:pt>
                <c:pt idx="306">
                  <c:v>0.51134999999999997</c:v>
                </c:pt>
                <c:pt idx="307">
                  <c:v>0.51301666666666701</c:v>
                </c:pt>
                <c:pt idx="308">
                  <c:v>0.51468333333333405</c:v>
                </c:pt>
                <c:pt idx="309">
                  <c:v>0.51634999999999998</c:v>
                </c:pt>
                <c:pt idx="310">
                  <c:v>0.51801666666666701</c:v>
                </c:pt>
                <c:pt idx="311">
                  <c:v>0.51968333333333405</c:v>
                </c:pt>
                <c:pt idx="312">
                  <c:v>0.52134999999999998</c:v>
                </c:pt>
                <c:pt idx="313">
                  <c:v>0.52301666666666702</c:v>
                </c:pt>
                <c:pt idx="314">
                  <c:v>0.52468333333333395</c:v>
                </c:pt>
                <c:pt idx="315">
                  <c:v>0.52634999999999998</c:v>
                </c:pt>
                <c:pt idx="316">
                  <c:v>0.52801666666666702</c:v>
                </c:pt>
                <c:pt idx="317">
                  <c:v>0.52968333333333395</c:v>
                </c:pt>
                <c:pt idx="318">
                  <c:v>0.53134999999999999</c:v>
                </c:pt>
                <c:pt idx="319">
                  <c:v>0.53301666666666703</c:v>
                </c:pt>
                <c:pt idx="320">
                  <c:v>0.53468333333333395</c:v>
                </c:pt>
                <c:pt idx="321">
                  <c:v>0.53634999999999999</c:v>
                </c:pt>
                <c:pt idx="322">
                  <c:v>0.53801666666666703</c:v>
                </c:pt>
                <c:pt idx="323">
                  <c:v>0.53968333333333396</c:v>
                </c:pt>
                <c:pt idx="324">
                  <c:v>0.54135</c:v>
                </c:pt>
                <c:pt idx="325">
                  <c:v>0.54301666666666704</c:v>
                </c:pt>
                <c:pt idx="326">
                  <c:v>0.54468333333333396</c:v>
                </c:pt>
                <c:pt idx="327">
                  <c:v>0.54635</c:v>
                </c:pt>
                <c:pt idx="328">
                  <c:v>0.54801666666666704</c:v>
                </c:pt>
                <c:pt idx="329">
                  <c:v>0.54968333333333397</c:v>
                </c:pt>
                <c:pt idx="330">
                  <c:v>0.55135000000000001</c:v>
                </c:pt>
                <c:pt idx="331">
                  <c:v>0.55301666666666704</c:v>
                </c:pt>
                <c:pt idx="332">
                  <c:v>0.55468333333333397</c:v>
                </c:pt>
                <c:pt idx="333">
                  <c:v>0.55635000000000001</c:v>
                </c:pt>
                <c:pt idx="334">
                  <c:v>0.55801666666666705</c:v>
                </c:pt>
                <c:pt idx="335">
                  <c:v>0.55968333333333398</c:v>
                </c:pt>
                <c:pt idx="336">
                  <c:v>0.56135000000000002</c:v>
                </c:pt>
                <c:pt idx="337">
                  <c:v>0.56301666666666705</c:v>
                </c:pt>
                <c:pt idx="338">
                  <c:v>0.56468333333333398</c:v>
                </c:pt>
                <c:pt idx="339">
                  <c:v>0.56635000000000002</c:v>
                </c:pt>
                <c:pt idx="340">
                  <c:v>0.56801666666666695</c:v>
                </c:pt>
                <c:pt idx="341">
                  <c:v>0.56968333333333399</c:v>
                </c:pt>
                <c:pt idx="342">
                  <c:v>0.57135000000000002</c:v>
                </c:pt>
                <c:pt idx="343">
                  <c:v>0.57301666666666695</c:v>
                </c:pt>
                <c:pt idx="344">
                  <c:v>0.57468333333333399</c:v>
                </c:pt>
                <c:pt idx="345">
                  <c:v>0.57635000000000003</c:v>
                </c:pt>
                <c:pt idx="346">
                  <c:v>0.57801666666666696</c:v>
                </c:pt>
                <c:pt idx="347">
                  <c:v>0.57968333333333399</c:v>
                </c:pt>
                <c:pt idx="348">
                  <c:v>0.58135000000000003</c:v>
                </c:pt>
                <c:pt idx="349">
                  <c:v>0.58301666666666696</c:v>
                </c:pt>
                <c:pt idx="350">
                  <c:v>0.584683333333334</c:v>
                </c:pt>
                <c:pt idx="351">
                  <c:v>0.58635000000000004</c:v>
                </c:pt>
                <c:pt idx="352">
                  <c:v>0.58801666666666697</c:v>
                </c:pt>
                <c:pt idx="353">
                  <c:v>0.589683333333334</c:v>
                </c:pt>
                <c:pt idx="354">
                  <c:v>0.59135000000000004</c:v>
                </c:pt>
                <c:pt idx="355">
                  <c:v>0.59301666666666697</c:v>
                </c:pt>
                <c:pt idx="356">
                  <c:v>0.59468333333333401</c:v>
                </c:pt>
                <c:pt idx="357">
                  <c:v>0.59635000000000005</c:v>
                </c:pt>
                <c:pt idx="358">
                  <c:v>0.59801666666666697</c:v>
                </c:pt>
                <c:pt idx="359">
                  <c:v>0.59968333333333401</c:v>
                </c:pt>
                <c:pt idx="360">
                  <c:v>0.60135000000000005</c:v>
                </c:pt>
                <c:pt idx="361">
                  <c:v>0.60301666666666698</c:v>
                </c:pt>
                <c:pt idx="362">
                  <c:v>0.60468333333333402</c:v>
                </c:pt>
                <c:pt idx="363">
                  <c:v>0.60634999999999994</c:v>
                </c:pt>
                <c:pt idx="364">
                  <c:v>0.60801666666666698</c:v>
                </c:pt>
                <c:pt idx="365">
                  <c:v>0.60968333333333402</c:v>
                </c:pt>
                <c:pt idx="366">
                  <c:v>0.61134999999999995</c:v>
                </c:pt>
                <c:pt idx="367">
                  <c:v>0.61301666666666699</c:v>
                </c:pt>
                <c:pt idx="368">
                  <c:v>0.61468333333333403</c:v>
                </c:pt>
                <c:pt idx="369">
                  <c:v>0.61634999999999995</c:v>
                </c:pt>
                <c:pt idx="370">
                  <c:v>0.61801666666666699</c:v>
                </c:pt>
                <c:pt idx="371">
                  <c:v>0.61968333333333403</c:v>
                </c:pt>
                <c:pt idx="372">
                  <c:v>0.62134999999999996</c:v>
                </c:pt>
                <c:pt idx="373">
                  <c:v>0.623016666666667</c:v>
                </c:pt>
                <c:pt idx="374">
                  <c:v>0.62468333333333403</c:v>
                </c:pt>
                <c:pt idx="375">
                  <c:v>0.62634999999999996</c:v>
                </c:pt>
                <c:pt idx="376">
                  <c:v>0.628016666666667</c:v>
                </c:pt>
                <c:pt idx="377">
                  <c:v>0.62968333333333404</c:v>
                </c:pt>
                <c:pt idx="378">
                  <c:v>0.63134999999999997</c:v>
                </c:pt>
                <c:pt idx="379">
                  <c:v>0.63301666666666701</c:v>
                </c:pt>
                <c:pt idx="380">
                  <c:v>0.63468333333333404</c:v>
                </c:pt>
                <c:pt idx="381">
                  <c:v>0.63634999999999997</c:v>
                </c:pt>
                <c:pt idx="382">
                  <c:v>0.63801666666666701</c:v>
                </c:pt>
                <c:pt idx="383">
                  <c:v>0.63968333333333405</c:v>
                </c:pt>
                <c:pt idx="384">
                  <c:v>0.64134999999999998</c:v>
                </c:pt>
                <c:pt idx="385">
                  <c:v>0.64301666666666701</c:v>
                </c:pt>
                <c:pt idx="386">
                  <c:v>0.64468333333333405</c:v>
                </c:pt>
                <c:pt idx="387">
                  <c:v>0.64634999999999998</c:v>
                </c:pt>
                <c:pt idx="388">
                  <c:v>0.64801666666666702</c:v>
                </c:pt>
                <c:pt idx="389">
                  <c:v>0.64968333333333395</c:v>
                </c:pt>
                <c:pt idx="390">
                  <c:v>0.65134999999999998</c:v>
                </c:pt>
                <c:pt idx="391">
                  <c:v>0.65301666666666702</c:v>
                </c:pt>
                <c:pt idx="392">
                  <c:v>0.65468333333333395</c:v>
                </c:pt>
                <c:pt idx="393">
                  <c:v>0.65634999999999999</c:v>
                </c:pt>
                <c:pt idx="394">
                  <c:v>0.65801666666666703</c:v>
                </c:pt>
                <c:pt idx="395">
                  <c:v>0.65968333333333395</c:v>
                </c:pt>
                <c:pt idx="396">
                  <c:v>0.66134999999999999</c:v>
                </c:pt>
                <c:pt idx="397">
                  <c:v>0.66301666666666703</c:v>
                </c:pt>
                <c:pt idx="398">
                  <c:v>0.66468333333333396</c:v>
                </c:pt>
                <c:pt idx="399">
                  <c:v>0.66635</c:v>
                </c:pt>
                <c:pt idx="400">
                  <c:v>0.66801666666666704</c:v>
                </c:pt>
                <c:pt idx="401">
                  <c:v>0.66968333333333396</c:v>
                </c:pt>
                <c:pt idx="402">
                  <c:v>0.67135</c:v>
                </c:pt>
                <c:pt idx="403">
                  <c:v>0.67301666666666704</c:v>
                </c:pt>
                <c:pt idx="404">
                  <c:v>0.67468333333333397</c:v>
                </c:pt>
                <c:pt idx="405">
                  <c:v>0.67635000000000001</c:v>
                </c:pt>
                <c:pt idx="406">
                  <c:v>0.67801666666666704</c:v>
                </c:pt>
                <c:pt idx="407">
                  <c:v>0.67968333333333397</c:v>
                </c:pt>
                <c:pt idx="408">
                  <c:v>0.68135000000000001</c:v>
                </c:pt>
                <c:pt idx="409">
                  <c:v>0.68301666666666705</c:v>
                </c:pt>
                <c:pt idx="410">
                  <c:v>0.68468333333333398</c:v>
                </c:pt>
                <c:pt idx="411">
                  <c:v>0.68635000000000002</c:v>
                </c:pt>
                <c:pt idx="412">
                  <c:v>0.68801666666666705</c:v>
                </c:pt>
                <c:pt idx="413">
                  <c:v>0.68968333333333398</c:v>
                </c:pt>
                <c:pt idx="414">
                  <c:v>0.69135000000000002</c:v>
                </c:pt>
                <c:pt idx="415">
                  <c:v>0.69301666666666695</c:v>
                </c:pt>
                <c:pt idx="416">
                  <c:v>0.69468333333333399</c:v>
                </c:pt>
                <c:pt idx="417">
                  <c:v>0.69635000000000002</c:v>
                </c:pt>
                <c:pt idx="418">
                  <c:v>0.69801666666666695</c:v>
                </c:pt>
                <c:pt idx="419">
                  <c:v>0.69968333333333399</c:v>
                </c:pt>
                <c:pt idx="420">
                  <c:v>0.70135000000000003</c:v>
                </c:pt>
                <c:pt idx="421">
                  <c:v>0.70301666666666696</c:v>
                </c:pt>
                <c:pt idx="422">
                  <c:v>0.70468333333333399</c:v>
                </c:pt>
                <c:pt idx="423">
                  <c:v>0.70635000000000003</c:v>
                </c:pt>
                <c:pt idx="424">
                  <c:v>0.70801666666666696</c:v>
                </c:pt>
                <c:pt idx="425">
                  <c:v>0.709683333333334</c:v>
                </c:pt>
                <c:pt idx="426">
                  <c:v>0.71135000000000004</c:v>
                </c:pt>
                <c:pt idx="427">
                  <c:v>0.71301666666666697</c:v>
                </c:pt>
                <c:pt idx="428">
                  <c:v>0.714683333333334</c:v>
                </c:pt>
                <c:pt idx="429">
                  <c:v>0.71635000000000004</c:v>
                </c:pt>
                <c:pt idx="430">
                  <c:v>0.71801666666666697</c:v>
                </c:pt>
                <c:pt idx="431">
                  <c:v>0.71968333333333401</c:v>
                </c:pt>
                <c:pt idx="432">
                  <c:v>0.72135000000000005</c:v>
                </c:pt>
                <c:pt idx="433">
                  <c:v>0.72301666666666697</c:v>
                </c:pt>
                <c:pt idx="434">
                  <c:v>0.72468333333333401</c:v>
                </c:pt>
                <c:pt idx="435">
                  <c:v>0.72635000000000005</c:v>
                </c:pt>
                <c:pt idx="436">
                  <c:v>0.72801666666666698</c:v>
                </c:pt>
                <c:pt idx="437">
                  <c:v>0.72968333333333402</c:v>
                </c:pt>
                <c:pt idx="438">
                  <c:v>0.73134999999999994</c:v>
                </c:pt>
                <c:pt idx="439">
                  <c:v>0.73301666666666698</c:v>
                </c:pt>
                <c:pt idx="440">
                  <c:v>0.73468333333333402</c:v>
                </c:pt>
                <c:pt idx="441">
                  <c:v>0.73634999999999995</c:v>
                </c:pt>
                <c:pt idx="442">
                  <c:v>0.73801666666666699</c:v>
                </c:pt>
                <c:pt idx="443">
                  <c:v>0.73968333333333403</c:v>
                </c:pt>
                <c:pt idx="444">
                  <c:v>0.74134999999999995</c:v>
                </c:pt>
                <c:pt idx="445">
                  <c:v>0.74301666666666699</c:v>
                </c:pt>
                <c:pt idx="446">
                  <c:v>0.74468333333333403</c:v>
                </c:pt>
                <c:pt idx="447">
                  <c:v>0.74634999999999996</c:v>
                </c:pt>
                <c:pt idx="448">
                  <c:v>0.748016666666667</c:v>
                </c:pt>
                <c:pt idx="449">
                  <c:v>0.74968333333333403</c:v>
                </c:pt>
                <c:pt idx="450">
                  <c:v>0.75134999999999996</c:v>
                </c:pt>
                <c:pt idx="451">
                  <c:v>0.753016666666667</c:v>
                </c:pt>
                <c:pt idx="452">
                  <c:v>0.75468333333333404</c:v>
                </c:pt>
                <c:pt idx="453">
                  <c:v>0.75634999999999997</c:v>
                </c:pt>
                <c:pt idx="454">
                  <c:v>0.75801666666666701</c:v>
                </c:pt>
                <c:pt idx="455">
                  <c:v>0.75968333333333404</c:v>
                </c:pt>
                <c:pt idx="456">
                  <c:v>0.76134999999999997</c:v>
                </c:pt>
                <c:pt idx="457">
                  <c:v>0.76301666666666701</c:v>
                </c:pt>
                <c:pt idx="458">
                  <c:v>0.76468333333333405</c:v>
                </c:pt>
                <c:pt idx="459">
                  <c:v>0.76634999999999998</c:v>
                </c:pt>
                <c:pt idx="460">
                  <c:v>0.76801666666666701</c:v>
                </c:pt>
                <c:pt idx="461">
                  <c:v>0.76968333333333405</c:v>
                </c:pt>
                <c:pt idx="462">
                  <c:v>0.77134999999999998</c:v>
                </c:pt>
                <c:pt idx="463">
                  <c:v>0.77301666666666702</c:v>
                </c:pt>
                <c:pt idx="464">
                  <c:v>0.77468333333333395</c:v>
                </c:pt>
                <c:pt idx="465">
                  <c:v>0.77634999999999998</c:v>
                </c:pt>
                <c:pt idx="466">
                  <c:v>0.77801666666666702</c:v>
                </c:pt>
                <c:pt idx="467">
                  <c:v>0.77968333333333395</c:v>
                </c:pt>
                <c:pt idx="468">
                  <c:v>0.78134999999999999</c:v>
                </c:pt>
                <c:pt idx="469">
                  <c:v>0.78301666666666703</c:v>
                </c:pt>
                <c:pt idx="470">
                  <c:v>0.78468333333333395</c:v>
                </c:pt>
                <c:pt idx="471">
                  <c:v>0.78634999999999999</c:v>
                </c:pt>
                <c:pt idx="472">
                  <c:v>0.78801666666666703</c:v>
                </c:pt>
                <c:pt idx="473">
                  <c:v>0.78968333333333396</c:v>
                </c:pt>
                <c:pt idx="474">
                  <c:v>0.79135</c:v>
                </c:pt>
                <c:pt idx="475">
                  <c:v>0.79301666666666704</c:v>
                </c:pt>
                <c:pt idx="476">
                  <c:v>0.79468333333333396</c:v>
                </c:pt>
                <c:pt idx="477">
                  <c:v>0.79635</c:v>
                </c:pt>
                <c:pt idx="478">
                  <c:v>0.79801666666666704</c:v>
                </c:pt>
                <c:pt idx="479">
                  <c:v>0.79968333333333397</c:v>
                </c:pt>
                <c:pt idx="480">
                  <c:v>0.80135000000000001</c:v>
                </c:pt>
                <c:pt idx="481">
                  <c:v>0.80301666666666704</c:v>
                </c:pt>
                <c:pt idx="482">
                  <c:v>0.80468333333333397</c:v>
                </c:pt>
                <c:pt idx="483">
                  <c:v>0.80635000000000001</c:v>
                </c:pt>
                <c:pt idx="484">
                  <c:v>0.80801666666666705</c:v>
                </c:pt>
                <c:pt idx="485">
                  <c:v>0.80968333333333398</c:v>
                </c:pt>
                <c:pt idx="486">
                  <c:v>0.81135000000000002</c:v>
                </c:pt>
                <c:pt idx="487">
                  <c:v>0.81301666666666705</c:v>
                </c:pt>
                <c:pt idx="488">
                  <c:v>0.81468333333333398</c:v>
                </c:pt>
                <c:pt idx="489">
                  <c:v>0.81635000000000002</c:v>
                </c:pt>
                <c:pt idx="490">
                  <c:v>0.81801666666666695</c:v>
                </c:pt>
                <c:pt idx="491">
                  <c:v>0.81968333333333399</c:v>
                </c:pt>
                <c:pt idx="492">
                  <c:v>0.82135000000000002</c:v>
                </c:pt>
                <c:pt idx="493">
                  <c:v>0.82301666666666695</c:v>
                </c:pt>
                <c:pt idx="494">
                  <c:v>0.82468333333333399</c:v>
                </c:pt>
                <c:pt idx="495">
                  <c:v>0.82635000000000003</c:v>
                </c:pt>
                <c:pt idx="496">
                  <c:v>0.82801666666666696</c:v>
                </c:pt>
                <c:pt idx="497">
                  <c:v>0.82968333333333399</c:v>
                </c:pt>
                <c:pt idx="498">
                  <c:v>0.83135000000000003</c:v>
                </c:pt>
                <c:pt idx="499">
                  <c:v>0.83301666666666696</c:v>
                </c:pt>
                <c:pt idx="500">
                  <c:v>0.834683333333334</c:v>
                </c:pt>
                <c:pt idx="501">
                  <c:v>0.83635000000000004</c:v>
                </c:pt>
                <c:pt idx="502">
                  <c:v>0.83801666666666697</c:v>
                </c:pt>
                <c:pt idx="503">
                  <c:v>0.839683333333334</c:v>
                </c:pt>
                <c:pt idx="504">
                  <c:v>0.84135000000000004</c:v>
                </c:pt>
                <c:pt idx="505">
                  <c:v>0.84301666666666697</c:v>
                </c:pt>
                <c:pt idx="506">
                  <c:v>0.84468333333333401</c:v>
                </c:pt>
                <c:pt idx="507">
                  <c:v>0.84635000000000005</c:v>
                </c:pt>
                <c:pt idx="508">
                  <c:v>0.84801666666666697</c:v>
                </c:pt>
                <c:pt idx="509">
                  <c:v>0.84968333333333401</c:v>
                </c:pt>
                <c:pt idx="510">
                  <c:v>0.85135000000000005</c:v>
                </c:pt>
                <c:pt idx="511">
                  <c:v>0.85301666666666698</c:v>
                </c:pt>
                <c:pt idx="512">
                  <c:v>0.85468333333333402</c:v>
                </c:pt>
                <c:pt idx="513">
                  <c:v>0.85634999999999994</c:v>
                </c:pt>
                <c:pt idx="514">
                  <c:v>0.85801666666666698</c:v>
                </c:pt>
                <c:pt idx="515">
                  <c:v>0.85968333333333402</c:v>
                </c:pt>
                <c:pt idx="516">
                  <c:v>0.86134999999999995</c:v>
                </c:pt>
                <c:pt idx="517">
                  <c:v>0.86301666666666699</c:v>
                </c:pt>
                <c:pt idx="518">
                  <c:v>0.86468333333333403</c:v>
                </c:pt>
                <c:pt idx="519">
                  <c:v>0.86634999999999995</c:v>
                </c:pt>
                <c:pt idx="520">
                  <c:v>0.86801666666666699</c:v>
                </c:pt>
                <c:pt idx="521">
                  <c:v>0.86968333333333403</c:v>
                </c:pt>
                <c:pt idx="522">
                  <c:v>0.87134999999999996</c:v>
                </c:pt>
                <c:pt idx="523">
                  <c:v>0.873016666666667</c:v>
                </c:pt>
                <c:pt idx="524">
                  <c:v>0.87468333333333403</c:v>
                </c:pt>
                <c:pt idx="525">
                  <c:v>0.87634999999999996</c:v>
                </c:pt>
                <c:pt idx="526">
                  <c:v>0.878016666666667</c:v>
                </c:pt>
                <c:pt idx="527">
                  <c:v>0.87968333333333404</c:v>
                </c:pt>
                <c:pt idx="528">
                  <c:v>0.88134999999999997</c:v>
                </c:pt>
                <c:pt idx="529">
                  <c:v>0.88301666666666701</c:v>
                </c:pt>
                <c:pt idx="530">
                  <c:v>0.88468333333333404</c:v>
                </c:pt>
                <c:pt idx="531">
                  <c:v>0.88634999999999997</c:v>
                </c:pt>
                <c:pt idx="532">
                  <c:v>0.88801666666666701</c:v>
                </c:pt>
                <c:pt idx="533">
                  <c:v>0.88968333333333405</c:v>
                </c:pt>
                <c:pt idx="534">
                  <c:v>0.89134999999999998</c:v>
                </c:pt>
                <c:pt idx="535">
                  <c:v>0.89301666666666701</c:v>
                </c:pt>
                <c:pt idx="536">
                  <c:v>0.89468333333333405</c:v>
                </c:pt>
                <c:pt idx="537">
                  <c:v>0.89634999999999998</c:v>
                </c:pt>
                <c:pt idx="538">
                  <c:v>0.89801666666666702</c:v>
                </c:pt>
                <c:pt idx="539">
                  <c:v>0.89968333333333395</c:v>
                </c:pt>
                <c:pt idx="540">
                  <c:v>0.90134999999999998</c:v>
                </c:pt>
                <c:pt idx="541">
                  <c:v>0.90301666666666702</c:v>
                </c:pt>
                <c:pt idx="542">
                  <c:v>0.90468333333333395</c:v>
                </c:pt>
                <c:pt idx="543">
                  <c:v>0.90634999999999999</c:v>
                </c:pt>
                <c:pt idx="544">
                  <c:v>0.90801666666666703</c:v>
                </c:pt>
                <c:pt idx="545">
                  <c:v>0.90968333333333395</c:v>
                </c:pt>
                <c:pt idx="546">
                  <c:v>0.91134999999999999</c:v>
                </c:pt>
                <c:pt idx="547">
                  <c:v>0.91301666666666703</c:v>
                </c:pt>
                <c:pt idx="548">
                  <c:v>0.91468333333333396</c:v>
                </c:pt>
                <c:pt idx="549">
                  <c:v>0.91635</c:v>
                </c:pt>
                <c:pt idx="550">
                  <c:v>0.91801666666666704</c:v>
                </c:pt>
                <c:pt idx="551">
                  <c:v>0.91968333333333396</c:v>
                </c:pt>
                <c:pt idx="552">
                  <c:v>0.92135</c:v>
                </c:pt>
                <c:pt idx="553">
                  <c:v>0.92301666666666704</c:v>
                </c:pt>
                <c:pt idx="554">
                  <c:v>0.92468333333333397</c:v>
                </c:pt>
                <c:pt idx="555">
                  <c:v>0.92635000000000001</c:v>
                </c:pt>
                <c:pt idx="556">
                  <c:v>0.92801666666666704</c:v>
                </c:pt>
                <c:pt idx="557">
                  <c:v>0.92968333333333397</c:v>
                </c:pt>
                <c:pt idx="558">
                  <c:v>0.93135000000000001</c:v>
                </c:pt>
                <c:pt idx="559">
                  <c:v>0.93301666666666705</c:v>
                </c:pt>
                <c:pt idx="560">
                  <c:v>0.93468333333333398</c:v>
                </c:pt>
                <c:pt idx="561">
                  <c:v>0.93635000000000002</c:v>
                </c:pt>
                <c:pt idx="562">
                  <c:v>0.93801666666666705</c:v>
                </c:pt>
                <c:pt idx="563">
                  <c:v>0.93968333333333398</c:v>
                </c:pt>
                <c:pt idx="564">
                  <c:v>0.94135000000000002</c:v>
                </c:pt>
                <c:pt idx="565">
                  <c:v>0.94301666666666695</c:v>
                </c:pt>
                <c:pt idx="566">
                  <c:v>0.94468333333333399</c:v>
                </c:pt>
                <c:pt idx="567">
                  <c:v>0.94635000000000002</c:v>
                </c:pt>
                <c:pt idx="568">
                  <c:v>0.94801666666666695</c:v>
                </c:pt>
                <c:pt idx="569">
                  <c:v>0.94968333333333399</c:v>
                </c:pt>
                <c:pt idx="570">
                  <c:v>0.95135000000000003</c:v>
                </c:pt>
                <c:pt idx="571">
                  <c:v>0.95301666666666696</c:v>
                </c:pt>
                <c:pt idx="572">
                  <c:v>0.95468333333333399</c:v>
                </c:pt>
                <c:pt idx="573">
                  <c:v>0.95635000000000003</c:v>
                </c:pt>
                <c:pt idx="574">
                  <c:v>0.95801666666666696</c:v>
                </c:pt>
                <c:pt idx="575">
                  <c:v>0.959683333333334</c:v>
                </c:pt>
                <c:pt idx="576">
                  <c:v>0.96135000000000004</c:v>
                </c:pt>
                <c:pt idx="577">
                  <c:v>0.96301666666666697</c:v>
                </c:pt>
                <c:pt idx="578">
                  <c:v>0.964683333333334</c:v>
                </c:pt>
                <c:pt idx="579">
                  <c:v>0.96635000000000004</c:v>
                </c:pt>
                <c:pt idx="580">
                  <c:v>0.96801666666666697</c:v>
                </c:pt>
                <c:pt idx="581">
                  <c:v>0.96968333333333401</c:v>
                </c:pt>
                <c:pt idx="582">
                  <c:v>0.97135000000000005</c:v>
                </c:pt>
                <c:pt idx="583">
                  <c:v>0.97301666666666697</c:v>
                </c:pt>
                <c:pt idx="584">
                  <c:v>0.97468333333333401</c:v>
                </c:pt>
                <c:pt idx="585">
                  <c:v>0.97635000000000005</c:v>
                </c:pt>
                <c:pt idx="586">
                  <c:v>0.97801666666666698</c:v>
                </c:pt>
                <c:pt idx="587">
                  <c:v>0.97968333333333402</c:v>
                </c:pt>
                <c:pt idx="588">
                  <c:v>0.98134999999999994</c:v>
                </c:pt>
                <c:pt idx="589">
                  <c:v>0.98301666666666698</c:v>
                </c:pt>
                <c:pt idx="590">
                  <c:v>0.98468333333333402</c:v>
                </c:pt>
                <c:pt idx="591">
                  <c:v>0.98634999999999995</c:v>
                </c:pt>
                <c:pt idx="592">
                  <c:v>0.98801666666666699</c:v>
                </c:pt>
                <c:pt idx="593">
                  <c:v>0.98968333333333403</c:v>
                </c:pt>
                <c:pt idx="594">
                  <c:v>0.99134999999999995</c:v>
                </c:pt>
                <c:pt idx="595">
                  <c:v>0.99301666666666699</c:v>
                </c:pt>
                <c:pt idx="596">
                  <c:v>0.99468333333333403</c:v>
                </c:pt>
                <c:pt idx="597">
                  <c:v>0.99634999999999996</c:v>
                </c:pt>
                <c:pt idx="598">
                  <c:v>0.998016666666667</c:v>
                </c:pt>
                <c:pt idx="599">
                  <c:v>0.99968333333333403</c:v>
                </c:pt>
                <c:pt idx="600">
                  <c:v>1.00135</c:v>
                </c:pt>
                <c:pt idx="601">
                  <c:v>1.00301666666667</c:v>
                </c:pt>
                <c:pt idx="602">
                  <c:v>1.00468333333334</c:v>
                </c:pt>
                <c:pt idx="603">
                  <c:v>1.0063500000000001</c:v>
                </c:pt>
                <c:pt idx="604">
                  <c:v>1.0080166666666699</c:v>
                </c:pt>
                <c:pt idx="605">
                  <c:v>1.0096833333333399</c:v>
                </c:pt>
                <c:pt idx="606">
                  <c:v>1.01135</c:v>
                </c:pt>
                <c:pt idx="607">
                  <c:v>1.01301666666667</c:v>
                </c:pt>
                <c:pt idx="608">
                  <c:v>1.01468333333334</c:v>
                </c:pt>
                <c:pt idx="609">
                  <c:v>1.0163500000000001</c:v>
                </c:pt>
                <c:pt idx="610">
                  <c:v>1.0180166666666699</c:v>
                </c:pt>
                <c:pt idx="611">
                  <c:v>1.0196833333333399</c:v>
                </c:pt>
                <c:pt idx="612">
                  <c:v>1.02135</c:v>
                </c:pt>
                <c:pt idx="613">
                  <c:v>1.02301666666667</c:v>
                </c:pt>
                <c:pt idx="614">
                  <c:v>1.0246833333333401</c:v>
                </c:pt>
                <c:pt idx="615">
                  <c:v>1.0263500000000001</c:v>
                </c:pt>
                <c:pt idx="616">
                  <c:v>1.0280166666666699</c:v>
                </c:pt>
                <c:pt idx="617">
                  <c:v>1.0296833333333399</c:v>
                </c:pt>
                <c:pt idx="618">
                  <c:v>1.03135</c:v>
                </c:pt>
                <c:pt idx="619">
                  <c:v>1.03301666666667</c:v>
                </c:pt>
                <c:pt idx="620">
                  <c:v>1.0346833333333401</c:v>
                </c:pt>
                <c:pt idx="621">
                  <c:v>1.0363500000000001</c:v>
                </c:pt>
                <c:pt idx="622">
                  <c:v>1.0380166666666699</c:v>
                </c:pt>
                <c:pt idx="623">
                  <c:v>1.03968333333334</c:v>
                </c:pt>
                <c:pt idx="624">
                  <c:v>1.04135</c:v>
                </c:pt>
                <c:pt idx="625">
                  <c:v>1.04301666666667</c:v>
                </c:pt>
                <c:pt idx="626">
                  <c:v>1.0446833333333401</c:v>
                </c:pt>
                <c:pt idx="627">
                  <c:v>1.0463499999999999</c:v>
                </c:pt>
                <c:pt idx="628">
                  <c:v>1.0480166666666699</c:v>
                </c:pt>
                <c:pt idx="629">
                  <c:v>1.04968333333334</c:v>
                </c:pt>
                <c:pt idx="630">
                  <c:v>1.05135</c:v>
                </c:pt>
                <c:pt idx="631">
                  <c:v>1.05301666666667</c:v>
                </c:pt>
                <c:pt idx="632">
                  <c:v>1.0546833333333401</c:v>
                </c:pt>
                <c:pt idx="633">
                  <c:v>1.0563499999999999</c:v>
                </c:pt>
                <c:pt idx="634">
                  <c:v>1.0580166666666699</c:v>
                </c:pt>
                <c:pt idx="635">
                  <c:v>1.05968333333334</c:v>
                </c:pt>
                <c:pt idx="636">
                  <c:v>1.06135</c:v>
                </c:pt>
                <c:pt idx="637">
                  <c:v>1.0630166666666701</c:v>
                </c:pt>
                <c:pt idx="638">
                  <c:v>1.0646833333333401</c:v>
                </c:pt>
                <c:pt idx="639">
                  <c:v>1.0663499999999999</c:v>
                </c:pt>
                <c:pt idx="640">
                  <c:v>1.0680166666666699</c:v>
                </c:pt>
                <c:pt idx="641">
                  <c:v>1.06968333333334</c:v>
                </c:pt>
                <c:pt idx="642">
                  <c:v>1.07135</c:v>
                </c:pt>
                <c:pt idx="643">
                  <c:v>1.0730166666666701</c:v>
                </c:pt>
                <c:pt idx="644">
                  <c:v>1.0746833333333401</c:v>
                </c:pt>
                <c:pt idx="645">
                  <c:v>1.0763499999999999</c:v>
                </c:pt>
                <c:pt idx="646">
                  <c:v>1.07801666666667</c:v>
                </c:pt>
                <c:pt idx="647">
                  <c:v>1.07968333333334</c:v>
                </c:pt>
                <c:pt idx="648">
                  <c:v>1.08135</c:v>
                </c:pt>
                <c:pt idx="649">
                  <c:v>1.0830166666666701</c:v>
                </c:pt>
                <c:pt idx="650">
                  <c:v>1.0846833333333401</c:v>
                </c:pt>
                <c:pt idx="651">
                  <c:v>1.0863499999999999</c:v>
                </c:pt>
                <c:pt idx="652">
                  <c:v>1.08801666666667</c:v>
                </c:pt>
                <c:pt idx="653">
                  <c:v>1.08968333333334</c:v>
                </c:pt>
                <c:pt idx="654">
                  <c:v>1.09135</c:v>
                </c:pt>
                <c:pt idx="655">
                  <c:v>1.0930166666666701</c:v>
                </c:pt>
                <c:pt idx="656">
                  <c:v>1.0946833333333399</c:v>
                </c:pt>
                <c:pt idx="657">
                  <c:v>1.0963499999999999</c:v>
                </c:pt>
                <c:pt idx="658">
                  <c:v>1.09801666666667</c:v>
                </c:pt>
                <c:pt idx="659">
                  <c:v>1.09968333333334</c:v>
                </c:pt>
                <c:pt idx="660">
                  <c:v>1.1013500000000001</c:v>
                </c:pt>
                <c:pt idx="661">
                  <c:v>1.1030166666666701</c:v>
                </c:pt>
                <c:pt idx="662">
                  <c:v>1.1046833333333399</c:v>
                </c:pt>
                <c:pt idx="663">
                  <c:v>1.1063499999999999</c:v>
                </c:pt>
                <c:pt idx="664">
                  <c:v>1.10801666666667</c:v>
                </c:pt>
                <c:pt idx="665">
                  <c:v>1.10968333333334</c:v>
                </c:pt>
                <c:pt idx="666">
                  <c:v>1.1113500000000001</c:v>
                </c:pt>
                <c:pt idx="667">
                  <c:v>1.1130166666666701</c:v>
                </c:pt>
                <c:pt idx="668">
                  <c:v>1.1146833333333399</c:v>
                </c:pt>
                <c:pt idx="669">
                  <c:v>1.11635</c:v>
                </c:pt>
                <c:pt idx="670">
                  <c:v>1.11801666666667</c:v>
                </c:pt>
                <c:pt idx="671">
                  <c:v>1.11968333333334</c:v>
                </c:pt>
                <c:pt idx="672">
                  <c:v>1.1213500000000001</c:v>
                </c:pt>
                <c:pt idx="673">
                  <c:v>1.1230166666666701</c:v>
                </c:pt>
                <c:pt idx="674">
                  <c:v>1.1246833333333399</c:v>
                </c:pt>
                <c:pt idx="675">
                  <c:v>1.12635</c:v>
                </c:pt>
                <c:pt idx="676">
                  <c:v>1.12801666666667</c:v>
                </c:pt>
                <c:pt idx="677">
                  <c:v>1.12968333333334</c:v>
                </c:pt>
                <c:pt idx="678">
                  <c:v>1.1313500000000001</c:v>
                </c:pt>
                <c:pt idx="679">
                  <c:v>1.1330166666666699</c:v>
                </c:pt>
                <c:pt idx="680">
                  <c:v>1.1346833333333399</c:v>
                </c:pt>
                <c:pt idx="681">
                  <c:v>1.13635</c:v>
                </c:pt>
                <c:pt idx="682">
                  <c:v>1.13801666666667</c:v>
                </c:pt>
                <c:pt idx="683">
                  <c:v>1.13968333333334</c:v>
                </c:pt>
                <c:pt idx="684">
                  <c:v>1.1413500000000001</c:v>
                </c:pt>
                <c:pt idx="685">
                  <c:v>1.1430166666666699</c:v>
                </c:pt>
                <c:pt idx="686">
                  <c:v>1.1446833333333399</c:v>
                </c:pt>
                <c:pt idx="687">
                  <c:v>1.14635</c:v>
                </c:pt>
                <c:pt idx="688">
                  <c:v>1.14801666666667</c:v>
                </c:pt>
                <c:pt idx="689">
                  <c:v>1.1496833333333401</c:v>
                </c:pt>
                <c:pt idx="690">
                  <c:v>1.1513500000000001</c:v>
                </c:pt>
                <c:pt idx="691">
                  <c:v>1.1530166666666699</c:v>
                </c:pt>
                <c:pt idx="692">
                  <c:v>1.1546833333333399</c:v>
                </c:pt>
                <c:pt idx="693">
                  <c:v>1.15635</c:v>
                </c:pt>
                <c:pt idx="694">
                  <c:v>1.15801666666667</c:v>
                </c:pt>
                <c:pt idx="695">
                  <c:v>1.1596833333333401</c:v>
                </c:pt>
                <c:pt idx="696">
                  <c:v>1.1613500000000001</c:v>
                </c:pt>
                <c:pt idx="697">
                  <c:v>1.1630166666666699</c:v>
                </c:pt>
                <c:pt idx="698">
                  <c:v>1.16468333333334</c:v>
                </c:pt>
                <c:pt idx="699">
                  <c:v>1.16635</c:v>
                </c:pt>
                <c:pt idx="700">
                  <c:v>1.16801666666667</c:v>
                </c:pt>
                <c:pt idx="701">
                  <c:v>1.1696833333333401</c:v>
                </c:pt>
                <c:pt idx="702">
                  <c:v>1.1713499999999999</c:v>
                </c:pt>
                <c:pt idx="703">
                  <c:v>1.1730166666666699</c:v>
                </c:pt>
                <c:pt idx="704">
                  <c:v>1.17468333333334</c:v>
                </c:pt>
                <c:pt idx="705">
                  <c:v>1.17635</c:v>
                </c:pt>
                <c:pt idx="706">
                  <c:v>1.17801666666667</c:v>
                </c:pt>
                <c:pt idx="707">
                  <c:v>1.1796833333333401</c:v>
                </c:pt>
                <c:pt idx="708">
                  <c:v>1.1813499999999999</c:v>
                </c:pt>
                <c:pt idx="709">
                  <c:v>1.1830166666666699</c:v>
                </c:pt>
                <c:pt idx="710">
                  <c:v>1.18468333333334</c:v>
                </c:pt>
                <c:pt idx="711">
                  <c:v>1.18635</c:v>
                </c:pt>
                <c:pt idx="712">
                  <c:v>1.1880166666666701</c:v>
                </c:pt>
                <c:pt idx="713">
                  <c:v>1.1896833333333401</c:v>
                </c:pt>
                <c:pt idx="714">
                  <c:v>1.1913499999999999</c:v>
                </c:pt>
                <c:pt idx="715">
                  <c:v>1.1930166666666699</c:v>
                </c:pt>
                <c:pt idx="716">
                  <c:v>1.19468333333334</c:v>
                </c:pt>
                <c:pt idx="717">
                  <c:v>1.19635</c:v>
                </c:pt>
                <c:pt idx="718">
                  <c:v>1.1980166666666701</c:v>
                </c:pt>
                <c:pt idx="719">
                  <c:v>1.1996833333333401</c:v>
                </c:pt>
                <c:pt idx="720">
                  <c:v>1.2013499999999999</c:v>
                </c:pt>
                <c:pt idx="721">
                  <c:v>1.20301666666667</c:v>
                </c:pt>
                <c:pt idx="722">
                  <c:v>1.20468333333334</c:v>
                </c:pt>
                <c:pt idx="723">
                  <c:v>1.20635</c:v>
                </c:pt>
                <c:pt idx="724">
                  <c:v>1.2080166666666701</c:v>
                </c:pt>
                <c:pt idx="725">
                  <c:v>1.2096833333333401</c:v>
                </c:pt>
                <c:pt idx="726">
                  <c:v>1.2113499999999999</c:v>
                </c:pt>
                <c:pt idx="727">
                  <c:v>1.21301666666667</c:v>
                </c:pt>
                <c:pt idx="728">
                  <c:v>1.21468333333334</c:v>
                </c:pt>
                <c:pt idx="729">
                  <c:v>1.21635</c:v>
                </c:pt>
                <c:pt idx="730">
                  <c:v>1.2180166666666701</c:v>
                </c:pt>
                <c:pt idx="731">
                  <c:v>1.2196833333333399</c:v>
                </c:pt>
                <c:pt idx="732">
                  <c:v>1.2213499999999999</c:v>
                </c:pt>
                <c:pt idx="733">
                  <c:v>1.22301666666667</c:v>
                </c:pt>
                <c:pt idx="734">
                  <c:v>1.22468333333334</c:v>
                </c:pt>
                <c:pt idx="735">
                  <c:v>1.2263500000000001</c:v>
                </c:pt>
                <c:pt idx="736">
                  <c:v>1.2280166666666701</c:v>
                </c:pt>
                <c:pt idx="737">
                  <c:v>1.2296833333333399</c:v>
                </c:pt>
                <c:pt idx="738">
                  <c:v>1.2313499999999999</c:v>
                </c:pt>
                <c:pt idx="739">
                  <c:v>1.23301666666667</c:v>
                </c:pt>
                <c:pt idx="740">
                  <c:v>1.23468333333334</c:v>
                </c:pt>
                <c:pt idx="741">
                  <c:v>1.2363500000000001</c:v>
                </c:pt>
                <c:pt idx="742">
                  <c:v>1.2380166666666701</c:v>
                </c:pt>
                <c:pt idx="743">
                  <c:v>1.2396833333333399</c:v>
                </c:pt>
                <c:pt idx="744">
                  <c:v>1.24135</c:v>
                </c:pt>
                <c:pt idx="745">
                  <c:v>1.24301666666667</c:v>
                </c:pt>
                <c:pt idx="746">
                  <c:v>1.24468333333334</c:v>
                </c:pt>
                <c:pt idx="747">
                  <c:v>1.2463500000000001</c:v>
                </c:pt>
                <c:pt idx="748">
                  <c:v>1.2480166666666701</c:v>
                </c:pt>
                <c:pt idx="749">
                  <c:v>1.2496833333333399</c:v>
                </c:pt>
                <c:pt idx="750">
                  <c:v>1.25135</c:v>
                </c:pt>
                <c:pt idx="751">
                  <c:v>1.25301666666667</c:v>
                </c:pt>
                <c:pt idx="752">
                  <c:v>1.25468333333334</c:v>
                </c:pt>
                <c:pt idx="753">
                  <c:v>1.2563500000000001</c:v>
                </c:pt>
                <c:pt idx="754">
                  <c:v>1.2580166666666699</c:v>
                </c:pt>
                <c:pt idx="755">
                  <c:v>1.2596833333333399</c:v>
                </c:pt>
                <c:pt idx="756">
                  <c:v>1.26135</c:v>
                </c:pt>
                <c:pt idx="757">
                  <c:v>1.26301666666667</c:v>
                </c:pt>
                <c:pt idx="758">
                  <c:v>1.26468333333334</c:v>
                </c:pt>
                <c:pt idx="759">
                  <c:v>1.2663500000000001</c:v>
                </c:pt>
                <c:pt idx="760">
                  <c:v>1.2680166666666699</c:v>
                </c:pt>
                <c:pt idx="761">
                  <c:v>1.2696833333333399</c:v>
                </c:pt>
                <c:pt idx="762">
                  <c:v>1.27135</c:v>
                </c:pt>
                <c:pt idx="763">
                  <c:v>1.27301666666667</c:v>
                </c:pt>
                <c:pt idx="764">
                  <c:v>1.2746833333333401</c:v>
                </c:pt>
                <c:pt idx="765">
                  <c:v>1.2763500000000001</c:v>
                </c:pt>
                <c:pt idx="766">
                  <c:v>1.2780166666666699</c:v>
                </c:pt>
                <c:pt idx="767">
                  <c:v>1.2796833333333399</c:v>
                </c:pt>
                <c:pt idx="768">
                  <c:v>1.28135</c:v>
                </c:pt>
                <c:pt idx="769">
                  <c:v>1.28301666666667</c:v>
                </c:pt>
                <c:pt idx="770">
                  <c:v>1.2846833333333401</c:v>
                </c:pt>
                <c:pt idx="771">
                  <c:v>1.2863500000000001</c:v>
                </c:pt>
                <c:pt idx="772">
                  <c:v>1.2880166666666699</c:v>
                </c:pt>
                <c:pt idx="773">
                  <c:v>1.28968333333334</c:v>
                </c:pt>
                <c:pt idx="774">
                  <c:v>1.29135</c:v>
                </c:pt>
                <c:pt idx="775">
                  <c:v>1.29301666666667</c:v>
                </c:pt>
                <c:pt idx="776">
                  <c:v>1.2946833333333401</c:v>
                </c:pt>
                <c:pt idx="777">
                  <c:v>1.2963499999999999</c:v>
                </c:pt>
                <c:pt idx="778">
                  <c:v>1.2980166666666699</c:v>
                </c:pt>
                <c:pt idx="779">
                  <c:v>1.29968333333334</c:v>
                </c:pt>
                <c:pt idx="780">
                  <c:v>1.30135</c:v>
                </c:pt>
                <c:pt idx="781">
                  <c:v>1.30301666666667</c:v>
                </c:pt>
                <c:pt idx="782">
                  <c:v>1.3046833333333401</c:v>
                </c:pt>
                <c:pt idx="783">
                  <c:v>1.3063499999999999</c:v>
                </c:pt>
                <c:pt idx="784">
                  <c:v>1.3080166666666699</c:v>
                </c:pt>
                <c:pt idx="785">
                  <c:v>1.30968333333334</c:v>
                </c:pt>
                <c:pt idx="786">
                  <c:v>1.31135</c:v>
                </c:pt>
                <c:pt idx="787">
                  <c:v>1.3130166666666701</c:v>
                </c:pt>
                <c:pt idx="788">
                  <c:v>1.3146833333333401</c:v>
                </c:pt>
                <c:pt idx="789">
                  <c:v>1.3163499999999999</c:v>
                </c:pt>
                <c:pt idx="790">
                  <c:v>1.3180166666666699</c:v>
                </c:pt>
                <c:pt idx="791">
                  <c:v>1.31968333333334</c:v>
                </c:pt>
                <c:pt idx="792">
                  <c:v>1.32135</c:v>
                </c:pt>
                <c:pt idx="793">
                  <c:v>1.3230166666666701</c:v>
                </c:pt>
                <c:pt idx="794">
                  <c:v>1.3246833333333401</c:v>
                </c:pt>
                <c:pt idx="795">
                  <c:v>1.3263499999999999</c:v>
                </c:pt>
                <c:pt idx="796">
                  <c:v>1.32801666666667</c:v>
                </c:pt>
                <c:pt idx="797">
                  <c:v>1.32968333333334</c:v>
                </c:pt>
                <c:pt idx="798">
                  <c:v>1.33135</c:v>
                </c:pt>
                <c:pt idx="799">
                  <c:v>1.3330166666666701</c:v>
                </c:pt>
                <c:pt idx="800">
                  <c:v>1.3346833333333401</c:v>
                </c:pt>
                <c:pt idx="801">
                  <c:v>1.3363499999999999</c:v>
                </c:pt>
                <c:pt idx="802">
                  <c:v>1.33801666666667</c:v>
                </c:pt>
                <c:pt idx="803">
                  <c:v>1.33968333333334</c:v>
                </c:pt>
                <c:pt idx="804">
                  <c:v>1.34135</c:v>
                </c:pt>
                <c:pt idx="805">
                  <c:v>1.3430166666666701</c:v>
                </c:pt>
                <c:pt idx="806">
                  <c:v>1.3446833333333399</c:v>
                </c:pt>
                <c:pt idx="807">
                  <c:v>1.3463499999999999</c:v>
                </c:pt>
                <c:pt idx="808">
                  <c:v>1.34801666666667</c:v>
                </c:pt>
                <c:pt idx="809">
                  <c:v>1.34968333333334</c:v>
                </c:pt>
                <c:pt idx="810">
                  <c:v>1.3513500000000001</c:v>
                </c:pt>
                <c:pt idx="811">
                  <c:v>1.3530166666666701</c:v>
                </c:pt>
                <c:pt idx="812">
                  <c:v>1.3546833333333399</c:v>
                </c:pt>
                <c:pt idx="813">
                  <c:v>1.3563499999999999</c:v>
                </c:pt>
                <c:pt idx="814">
                  <c:v>1.35801666666667</c:v>
                </c:pt>
                <c:pt idx="815">
                  <c:v>1.35968333333334</c:v>
                </c:pt>
                <c:pt idx="816">
                  <c:v>1.3613500000000001</c:v>
                </c:pt>
                <c:pt idx="817">
                  <c:v>1.3630166666666701</c:v>
                </c:pt>
                <c:pt idx="818">
                  <c:v>1.3646833333333399</c:v>
                </c:pt>
                <c:pt idx="819">
                  <c:v>1.36635</c:v>
                </c:pt>
                <c:pt idx="820">
                  <c:v>1.36801666666667</c:v>
                </c:pt>
                <c:pt idx="821">
                  <c:v>1.36968333333334</c:v>
                </c:pt>
                <c:pt idx="822">
                  <c:v>1.3713500000000001</c:v>
                </c:pt>
                <c:pt idx="823">
                  <c:v>1.3730166666666701</c:v>
                </c:pt>
                <c:pt idx="824">
                  <c:v>1.3746833333333399</c:v>
                </c:pt>
                <c:pt idx="825">
                  <c:v>1.37635</c:v>
                </c:pt>
                <c:pt idx="826">
                  <c:v>1.37801666666667</c:v>
                </c:pt>
                <c:pt idx="827">
                  <c:v>1.37968333333334</c:v>
                </c:pt>
                <c:pt idx="828">
                  <c:v>1.3813500000000001</c:v>
                </c:pt>
                <c:pt idx="829">
                  <c:v>1.3830166666666699</c:v>
                </c:pt>
                <c:pt idx="830">
                  <c:v>1.3846833333333399</c:v>
                </c:pt>
                <c:pt idx="831">
                  <c:v>1.38635</c:v>
                </c:pt>
                <c:pt idx="832">
                  <c:v>1.38801666666667</c:v>
                </c:pt>
                <c:pt idx="833">
                  <c:v>1.38968333333334</c:v>
                </c:pt>
                <c:pt idx="834">
                  <c:v>1.3913500000000001</c:v>
                </c:pt>
                <c:pt idx="835">
                  <c:v>1.3930166666666699</c:v>
                </c:pt>
                <c:pt idx="836">
                  <c:v>1.3946833333333399</c:v>
                </c:pt>
                <c:pt idx="837">
                  <c:v>1.39635</c:v>
                </c:pt>
                <c:pt idx="838">
                  <c:v>1.39801666666667</c:v>
                </c:pt>
                <c:pt idx="839">
                  <c:v>1.3996833333333401</c:v>
                </c:pt>
                <c:pt idx="840">
                  <c:v>1.4013500000000001</c:v>
                </c:pt>
                <c:pt idx="841">
                  <c:v>1.4030166666666699</c:v>
                </c:pt>
                <c:pt idx="842">
                  <c:v>1.4046833333333399</c:v>
                </c:pt>
                <c:pt idx="843">
                  <c:v>1.40635</c:v>
                </c:pt>
                <c:pt idx="844">
                  <c:v>1.40801666666667</c:v>
                </c:pt>
                <c:pt idx="845">
                  <c:v>1.4096833333333401</c:v>
                </c:pt>
                <c:pt idx="846">
                  <c:v>1.4113500000000001</c:v>
                </c:pt>
                <c:pt idx="847">
                  <c:v>1.4130166666666699</c:v>
                </c:pt>
                <c:pt idx="848">
                  <c:v>1.41468333333334</c:v>
                </c:pt>
                <c:pt idx="849">
                  <c:v>1.41635</c:v>
                </c:pt>
                <c:pt idx="850">
                  <c:v>1.41801666666667</c:v>
                </c:pt>
                <c:pt idx="851">
                  <c:v>1.4196833333333401</c:v>
                </c:pt>
                <c:pt idx="852">
                  <c:v>1.4213499999999999</c:v>
                </c:pt>
                <c:pt idx="853">
                  <c:v>1.4230166666666699</c:v>
                </c:pt>
                <c:pt idx="854">
                  <c:v>1.42468333333334</c:v>
                </c:pt>
                <c:pt idx="855">
                  <c:v>1.42635</c:v>
                </c:pt>
                <c:pt idx="856">
                  <c:v>1.42801666666667</c:v>
                </c:pt>
                <c:pt idx="857">
                  <c:v>1.4296833333333401</c:v>
                </c:pt>
                <c:pt idx="858">
                  <c:v>1.4313499999999999</c:v>
                </c:pt>
                <c:pt idx="859">
                  <c:v>1.4330166666666699</c:v>
                </c:pt>
                <c:pt idx="860">
                  <c:v>1.43468333333334</c:v>
                </c:pt>
                <c:pt idx="861">
                  <c:v>1.43635</c:v>
                </c:pt>
                <c:pt idx="862">
                  <c:v>1.4380166666666701</c:v>
                </c:pt>
                <c:pt idx="863">
                  <c:v>1.4396833333333401</c:v>
                </c:pt>
                <c:pt idx="864">
                  <c:v>1.4413499999999999</c:v>
                </c:pt>
                <c:pt idx="865">
                  <c:v>1.4430166666666699</c:v>
                </c:pt>
                <c:pt idx="866">
                  <c:v>1.44468333333334</c:v>
                </c:pt>
                <c:pt idx="867">
                  <c:v>1.44635</c:v>
                </c:pt>
                <c:pt idx="868">
                  <c:v>1.4480166666666701</c:v>
                </c:pt>
                <c:pt idx="869">
                  <c:v>1.4496833333333401</c:v>
                </c:pt>
                <c:pt idx="870">
                  <c:v>1.4513499999999999</c:v>
                </c:pt>
                <c:pt idx="871">
                  <c:v>1.45301666666667</c:v>
                </c:pt>
                <c:pt idx="872">
                  <c:v>1.45468333333334</c:v>
                </c:pt>
                <c:pt idx="873">
                  <c:v>1.45635</c:v>
                </c:pt>
                <c:pt idx="874">
                  <c:v>1.4580166666666701</c:v>
                </c:pt>
                <c:pt idx="875">
                  <c:v>1.4596833333333401</c:v>
                </c:pt>
                <c:pt idx="876">
                  <c:v>1.4613499999999999</c:v>
                </c:pt>
                <c:pt idx="877">
                  <c:v>1.46301666666667</c:v>
                </c:pt>
                <c:pt idx="878">
                  <c:v>1.46468333333334</c:v>
                </c:pt>
                <c:pt idx="879">
                  <c:v>1.46635</c:v>
                </c:pt>
                <c:pt idx="880">
                  <c:v>1.4680166666666701</c:v>
                </c:pt>
                <c:pt idx="881">
                  <c:v>1.4696833333333399</c:v>
                </c:pt>
                <c:pt idx="882">
                  <c:v>1.4713499999999999</c:v>
                </c:pt>
                <c:pt idx="883">
                  <c:v>1.47301666666667</c:v>
                </c:pt>
                <c:pt idx="884">
                  <c:v>1.47468333333334</c:v>
                </c:pt>
                <c:pt idx="885">
                  <c:v>1.4763500000000001</c:v>
                </c:pt>
                <c:pt idx="886">
                  <c:v>1.4780166666666701</c:v>
                </c:pt>
                <c:pt idx="887">
                  <c:v>1.4796833333333399</c:v>
                </c:pt>
                <c:pt idx="888">
                  <c:v>1.4813499999999999</c:v>
                </c:pt>
                <c:pt idx="889">
                  <c:v>1.48301666666667</c:v>
                </c:pt>
                <c:pt idx="890">
                  <c:v>1.48468333333334</c:v>
                </c:pt>
                <c:pt idx="891">
                  <c:v>1.4863500000000001</c:v>
                </c:pt>
                <c:pt idx="892">
                  <c:v>1.4880166666666701</c:v>
                </c:pt>
                <c:pt idx="893">
                  <c:v>1.4896833333333399</c:v>
                </c:pt>
                <c:pt idx="894">
                  <c:v>1.49135</c:v>
                </c:pt>
                <c:pt idx="895">
                  <c:v>1.49301666666667</c:v>
                </c:pt>
                <c:pt idx="896">
                  <c:v>1.49468333333334</c:v>
                </c:pt>
                <c:pt idx="897">
                  <c:v>1.4963500000000001</c:v>
                </c:pt>
                <c:pt idx="898">
                  <c:v>1.4980166666666701</c:v>
                </c:pt>
                <c:pt idx="899">
                  <c:v>1.4996833333333399</c:v>
                </c:pt>
                <c:pt idx="900">
                  <c:v>1.50135</c:v>
                </c:pt>
                <c:pt idx="901">
                  <c:v>1.50301666666667</c:v>
                </c:pt>
                <c:pt idx="902">
                  <c:v>1.50468333333334</c:v>
                </c:pt>
                <c:pt idx="903">
                  <c:v>1.5063500000000001</c:v>
                </c:pt>
                <c:pt idx="904">
                  <c:v>1.5080166666666699</c:v>
                </c:pt>
                <c:pt idx="905">
                  <c:v>1.5096833333333399</c:v>
                </c:pt>
                <c:pt idx="906">
                  <c:v>1.51135</c:v>
                </c:pt>
                <c:pt idx="907">
                  <c:v>1.51301666666667</c:v>
                </c:pt>
                <c:pt idx="908">
                  <c:v>1.51468333333334</c:v>
                </c:pt>
                <c:pt idx="909">
                  <c:v>1.5163500000000001</c:v>
                </c:pt>
                <c:pt idx="910">
                  <c:v>1.5180166666666699</c:v>
                </c:pt>
                <c:pt idx="911">
                  <c:v>1.5196833333333399</c:v>
                </c:pt>
                <c:pt idx="912">
                  <c:v>1.52135</c:v>
                </c:pt>
                <c:pt idx="913">
                  <c:v>1.52301666666667</c:v>
                </c:pt>
                <c:pt idx="914">
                  <c:v>1.5246833333333401</c:v>
                </c:pt>
                <c:pt idx="915">
                  <c:v>1.5263500000000001</c:v>
                </c:pt>
                <c:pt idx="916">
                  <c:v>1.5280166666666699</c:v>
                </c:pt>
                <c:pt idx="917">
                  <c:v>1.5296833333333399</c:v>
                </c:pt>
                <c:pt idx="918">
                  <c:v>1.53135</c:v>
                </c:pt>
                <c:pt idx="919">
                  <c:v>1.53301666666667</c:v>
                </c:pt>
                <c:pt idx="920">
                  <c:v>1.5346833333333401</c:v>
                </c:pt>
                <c:pt idx="921">
                  <c:v>1.5363500000000001</c:v>
                </c:pt>
                <c:pt idx="922">
                  <c:v>1.5380166666666699</c:v>
                </c:pt>
                <c:pt idx="923">
                  <c:v>1.53968333333334</c:v>
                </c:pt>
                <c:pt idx="924">
                  <c:v>1.54135</c:v>
                </c:pt>
                <c:pt idx="925">
                  <c:v>1.54301666666667</c:v>
                </c:pt>
                <c:pt idx="926">
                  <c:v>1.5446833333333401</c:v>
                </c:pt>
                <c:pt idx="927">
                  <c:v>1.5463499999999999</c:v>
                </c:pt>
                <c:pt idx="928">
                  <c:v>1.5480166666666699</c:v>
                </c:pt>
                <c:pt idx="929">
                  <c:v>1.54968333333334</c:v>
                </c:pt>
                <c:pt idx="930">
                  <c:v>1.55135</c:v>
                </c:pt>
                <c:pt idx="931">
                  <c:v>1.55301666666667</c:v>
                </c:pt>
                <c:pt idx="932">
                  <c:v>1.5546833333333401</c:v>
                </c:pt>
                <c:pt idx="933">
                  <c:v>1.5563499999999999</c:v>
                </c:pt>
                <c:pt idx="934">
                  <c:v>1.5580166666666699</c:v>
                </c:pt>
                <c:pt idx="935">
                  <c:v>1.55968333333334</c:v>
                </c:pt>
                <c:pt idx="936">
                  <c:v>1.56135</c:v>
                </c:pt>
                <c:pt idx="937">
                  <c:v>1.5630166666666701</c:v>
                </c:pt>
                <c:pt idx="938">
                  <c:v>1.5646833333333401</c:v>
                </c:pt>
                <c:pt idx="939">
                  <c:v>1.5663499999999999</c:v>
                </c:pt>
                <c:pt idx="940">
                  <c:v>1.5680166666666699</c:v>
                </c:pt>
                <c:pt idx="941">
                  <c:v>1.56968333333334</c:v>
                </c:pt>
                <c:pt idx="942">
                  <c:v>1.57135</c:v>
                </c:pt>
                <c:pt idx="943">
                  <c:v>1.5730166666666701</c:v>
                </c:pt>
                <c:pt idx="944">
                  <c:v>1.5746833333333401</c:v>
                </c:pt>
                <c:pt idx="945">
                  <c:v>1.5763499999999999</c:v>
                </c:pt>
                <c:pt idx="946">
                  <c:v>1.57801666666667</c:v>
                </c:pt>
                <c:pt idx="947">
                  <c:v>1.57968333333334</c:v>
                </c:pt>
                <c:pt idx="948">
                  <c:v>1.58135</c:v>
                </c:pt>
                <c:pt idx="949">
                  <c:v>1.5830166666666701</c:v>
                </c:pt>
                <c:pt idx="950">
                  <c:v>1.5846833333333401</c:v>
                </c:pt>
                <c:pt idx="951">
                  <c:v>1.5863499999999999</c:v>
                </c:pt>
                <c:pt idx="952">
                  <c:v>1.58801666666667</c:v>
                </c:pt>
                <c:pt idx="953">
                  <c:v>1.58968333333334</c:v>
                </c:pt>
                <c:pt idx="954">
                  <c:v>1.59135</c:v>
                </c:pt>
                <c:pt idx="955">
                  <c:v>1.5930166666666701</c:v>
                </c:pt>
                <c:pt idx="956">
                  <c:v>1.5946833333333399</c:v>
                </c:pt>
                <c:pt idx="957">
                  <c:v>1.5963499999999999</c:v>
                </c:pt>
                <c:pt idx="958">
                  <c:v>1.59801666666667</c:v>
                </c:pt>
                <c:pt idx="959">
                  <c:v>1.59968333333334</c:v>
                </c:pt>
                <c:pt idx="960">
                  <c:v>1.6013500000000001</c:v>
                </c:pt>
                <c:pt idx="961">
                  <c:v>1.6030166666666701</c:v>
                </c:pt>
                <c:pt idx="962">
                  <c:v>1.6046833333333399</c:v>
                </c:pt>
                <c:pt idx="963">
                  <c:v>1.6063499999999999</c:v>
                </c:pt>
                <c:pt idx="964">
                  <c:v>1.60801666666667</c:v>
                </c:pt>
                <c:pt idx="965">
                  <c:v>1.60968333333334</c:v>
                </c:pt>
                <c:pt idx="966">
                  <c:v>1.6113500000000001</c:v>
                </c:pt>
                <c:pt idx="967">
                  <c:v>1.6130166666666701</c:v>
                </c:pt>
                <c:pt idx="968">
                  <c:v>1.6146833333333399</c:v>
                </c:pt>
                <c:pt idx="969">
                  <c:v>1.61635</c:v>
                </c:pt>
                <c:pt idx="970">
                  <c:v>1.61801666666667</c:v>
                </c:pt>
                <c:pt idx="971">
                  <c:v>1.61968333333334</c:v>
                </c:pt>
                <c:pt idx="972">
                  <c:v>1.6213500000000001</c:v>
                </c:pt>
                <c:pt idx="973">
                  <c:v>1.6230166666666701</c:v>
                </c:pt>
                <c:pt idx="974">
                  <c:v>1.6246833333333399</c:v>
                </c:pt>
                <c:pt idx="975">
                  <c:v>1.62635</c:v>
                </c:pt>
                <c:pt idx="976">
                  <c:v>1.62801666666667</c:v>
                </c:pt>
                <c:pt idx="977">
                  <c:v>1.62968333333334</c:v>
                </c:pt>
                <c:pt idx="978">
                  <c:v>1.6313500000000001</c:v>
                </c:pt>
                <c:pt idx="979">
                  <c:v>1.6330166666666699</c:v>
                </c:pt>
                <c:pt idx="980">
                  <c:v>1.6346833333333399</c:v>
                </c:pt>
                <c:pt idx="981">
                  <c:v>1.63635</c:v>
                </c:pt>
                <c:pt idx="982">
                  <c:v>1.63801666666667</c:v>
                </c:pt>
                <c:pt idx="983">
                  <c:v>1.63968333333334</c:v>
                </c:pt>
                <c:pt idx="984">
                  <c:v>1.6413500000000001</c:v>
                </c:pt>
                <c:pt idx="985">
                  <c:v>1.6430166666666699</c:v>
                </c:pt>
                <c:pt idx="986">
                  <c:v>1.6446833333333399</c:v>
                </c:pt>
                <c:pt idx="987">
                  <c:v>1.64635</c:v>
                </c:pt>
                <c:pt idx="988">
                  <c:v>1.64801666666667</c:v>
                </c:pt>
                <c:pt idx="989">
                  <c:v>1.6496833333333401</c:v>
                </c:pt>
                <c:pt idx="990">
                  <c:v>1.6513500000000001</c:v>
                </c:pt>
                <c:pt idx="991">
                  <c:v>1.6530166666666699</c:v>
                </c:pt>
                <c:pt idx="992">
                  <c:v>1.6546833333333399</c:v>
                </c:pt>
                <c:pt idx="993">
                  <c:v>1.65635</c:v>
                </c:pt>
                <c:pt idx="994">
                  <c:v>1.65801666666667</c:v>
                </c:pt>
                <c:pt idx="995">
                  <c:v>1.6596833333333401</c:v>
                </c:pt>
                <c:pt idx="996">
                  <c:v>1.6613500000000001</c:v>
                </c:pt>
                <c:pt idx="997">
                  <c:v>1.6630166666666699</c:v>
                </c:pt>
                <c:pt idx="998">
                  <c:v>1.66468333333334</c:v>
                </c:pt>
                <c:pt idx="999">
                  <c:v>1.66635</c:v>
                </c:pt>
                <c:pt idx="1000">
                  <c:v>1.66801666666667</c:v>
                </c:pt>
                <c:pt idx="1001">
                  <c:v>1.6696833333333401</c:v>
                </c:pt>
                <c:pt idx="1002">
                  <c:v>1.6713499999999999</c:v>
                </c:pt>
                <c:pt idx="1003">
                  <c:v>1.6730166666666699</c:v>
                </c:pt>
                <c:pt idx="1004">
                  <c:v>1.67468333333334</c:v>
                </c:pt>
                <c:pt idx="1005">
                  <c:v>1.67635</c:v>
                </c:pt>
                <c:pt idx="1006">
                  <c:v>1.67801666666667</c:v>
                </c:pt>
                <c:pt idx="1007">
                  <c:v>1.6796833333333401</c:v>
                </c:pt>
                <c:pt idx="1008">
                  <c:v>1.6813499999999999</c:v>
                </c:pt>
                <c:pt idx="1009">
                  <c:v>1.6830166666666699</c:v>
                </c:pt>
                <c:pt idx="1010">
                  <c:v>1.68468333333334</c:v>
                </c:pt>
                <c:pt idx="1011">
                  <c:v>1.68635</c:v>
                </c:pt>
                <c:pt idx="1012">
                  <c:v>1.6880166666666701</c:v>
                </c:pt>
                <c:pt idx="1013">
                  <c:v>1.6896833333333401</c:v>
                </c:pt>
                <c:pt idx="1014">
                  <c:v>1.6913499999999999</c:v>
                </c:pt>
                <c:pt idx="1015">
                  <c:v>1.6930166666666699</c:v>
                </c:pt>
                <c:pt idx="1016">
                  <c:v>1.69468333333334</c:v>
                </c:pt>
                <c:pt idx="1017">
                  <c:v>1.69635</c:v>
                </c:pt>
                <c:pt idx="1018">
                  <c:v>1.6980166666666701</c:v>
                </c:pt>
                <c:pt idx="1019">
                  <c:v>1.6996833333333401</c:v>
                </c:pt>
                <c:pt idx="1020">
                  <c:v>1.7013499999999999</c:v>
                </c:pt>
                <c:pt idx="1021">
                  <c:v>1.70301666666667</c:v>
                </c:pt>
                <c:pt idx="1022">
                  <c:v>1.70468333333334</c:v>
                </c:pt>
                <c:pt idx="1023">
                  <c:v>1.70635</c:v>
                </c:pt>
                <c:pt idx="1024">
                  <c:v>1.7080166666666701</c:v>
                </c:pt>
                <c:pt idx="1025">
                  <c:v>1.7096833333333401</c:v>
                </c:pt>
                <c:pt idx="1026">
                  <c:v>1.7113499999999999</c:v>
                </c:pt>
                <c:pt idx="1027">
                  <c:v>1.71301666666667</c:v>
                </c:pt>
                <c:pt idx="1028">
                  <c:v>1.71468333333334</c:v>
                </c:pt>
                <c:pt idx="1029">
                  <c:v>1.71635</c:v>
                </c:pt>
                <c:pt idx="1030">
                  <c:v>1.7180166666666701</c:v>
                </c:pt>
                <c:pt idx="1031">
                  <c:v>1.7196833333333399</c:v>
                </c:pt>
                <c:pt idx="1032">
                  <c:v>1.7213499999999999</c:v>
                </c:pt>
                <c:pt idx="1033">
                  <c:v>1.72301666666667</c:v>
                </c:pt>
                <c:pt idx="1034">
                  <c:v>1.72468333333334</c:v>
                </c:pt>
                <c:pt idx="1035">
                  <c:v>1.7263500000000001</c:v>
                </c:pt>
                <c:pt idx="1036">
                  <c:v>1.7280166666666701</c:v>
                </c:pt>
                <c:pt idx="1037">
                  <c:v>1.7296833333333399</c:v>
                </c:pt>
                <c:pt idx="1038">
                  <c:v>1.7313499999999999</c:v>
                </c:pt>
                <c:pt idx="1039">
                  <c:v>1.73301666666667</c:v>
                </c:pt>
                <c:pt idx="1040">
                  <c:v>1.73468333333334</c:v>
                </c:pt>
                <c:pt idx="1041">
                  <c:v>1.7363500000000001</c:v>
                </c:pt>
                <c:pt idx="1042">
                  <c:v>1.7380166666666701</c:v>
                </c:pt>
                <c:pt idx="1043">
                  <c:v>1.7396833333333399</c:v>
                </c:pt>
                <c:pt idx="1044">
                  <c:v>1.74135</c:v>
                </c:pt>
                <c:pt idx="1045">
                  <c:v>1.74301666666667</c:v>
                </c:pt>
                <c:pt idx="1046">
                  <c:v>1.74468333333334</c:v>
                </c:pt>
                <c:pt idx="1047">
                  <c:v>1.7463500000000001</c:v>
                </c:pt>
                <c:pt idx="1048">
                  <c:v>1.7480166666666701</c:v>
                </c:pt>
                <c:pt idx="1049">
                  <c:v>1.7496833333333399</c:v>
                </c:pt>
                <c:pt idx="1050">
                  <c:v>1.75135</c:v>
                </c:pt>
                <c:pt idx="1051">
                  <c:v>1.75301666666667</c:v>
                </c:pt>
                <c:pt idx="1052">
                  <c:v>1.75468333333334</c:v>
                </c:pt>
                <c:pt idx="1053">
                  <c:v>1.7563500000000001</c:v>
                </c:pt>
                <c:pt idx="1054">
                  <c:v>1.7580166666666699</c:v>
                </c:pt>
                <c:pt idx="1055">
                  <c:v>1.7596833333333399</c:v>
                </c:pt>
                <c:pt idx="1056">
                  <c:v>1.76135</c:v>
                </c:pt>
                <c:pt idx="1057">
                  <c:v>1.76301666666667</c:v>
                </c:pt>
                <c:pt idx="1058">
                  <c:v>1.76468333333334</c:v>
                </c:pt>
                <c:pt idx="1059">
                  <c:v>1.7663500000000001</c:v>
                </c:pt>
                <c:pt idx="1060">
                  <c:v>1.7680166666666699</c:v>
                </c:pt>
                <c:pt idx="1061">
                  <c:v>1.7696833333333399</c:v>
                </c:pt>
                <c:pt idx="1062">
                  <c:v>1.77135</c:v>
                </c:pt>
                <c:pt idx="1063">
                  <c:v>1.77301666666667</c:v>
                </c:pt>
                <c:pt idx="1064">
                  <c:v>1.7746833333333401</c:v>
                </c:pt>
                <c:pt idx="1065">
                  <c:v>1.7763500000000001</c:v>
                </c:pt>
                <c:pt idx="1066">
                  <c:v>1.7780166666666699</c:v>
                </c:pt>
                <c:pt idx="1067">
                  <c:v>1.7796833333333399</c:v>
                </c:pt>
                <c:pt idx="1068">
                  <c:v>1.78135</c:v>
                </c:pt>
                <c:pt idx="1069">
                  <c:v>1.78301666666667</c:v>
                </c:pt>
                <c:pt idx="1070">
                  <c:v>1.7846833333333401</c:v>
                </c:pt>
                <c:pt idx="1071">
                  <c:v>1.7863500000000001</c:v>
                </c:pt>
                <c:pt idx="1072">
                  <c:v>1.7880166666666699</c:v>
                </c:pt>
                <c:pt idx="1073">
                  <c:v>1.78968333333334</c:v>
                </c:pt>
                <c:pt idx="1074">
                  <c:v>1.79135</c:v>
                </c:pt>
                <c:pt idx="1075">
                  <c:v>1.79301666666667</c:v>
                </c:pt>
                <c:pt idx="1076">
                  <c:v>1.7946833333333401</c:v>
                </c:pt>
                <c:pt idx="1077">
                  <c:v>1.7963499999999999</c:v>
                </c:pt>
                <c:pt idx="1078">
                  <c:v>1.7980166666666699</c:v>
                </c:pt>
                <c:pt idx="1079">
                  <c:v>1.79968333333334</c:v>
                </c:pt>
                <c:pt idx="1080">
                  <c:v>1.80135</c:v>
                </c:pt>
                <c:pt idx="1081">
                  <c:v>1.80301666666667</c:v>
                </c:pt>
                <c:pt idx="1082">
                  <c:v>1.8046833333333401</c:v>
                </c:pt>
                <c:pt idx="1083">
                  <c:v>1.8063499999999999</c:v>
                </c:pt>
                <c:pt idx="1084">
                  <c:v>1.8080166666666699</c:v>
                </c:pt>
                <c:pt idx="1085">
                  <c:v>1.80968333333334</c:v>
                </c:pt>
                <c:pt idx="1086">
                  <c:v>1.81135</c:v>
                </c:pt>
                <c:pt idx="1087">
                  <c:v>1.8130166666666701</c:v>
                </c:pt>
                <c:pt idx="1088">
                  <c:v>1.8146833333333401</c:v>
                </c:pt>
                <c:pt idx="1089">
                  <c:v>1.8163499999999999</c:v>
                </c:pt>
                <c:pt idx="1090">
                  <c:v>1.8180166666666699</c:v>
                </c:pt>
                <c:pt idx="1091">
                  <c:v>1.81968333333334</c:v>
                </c:pt>
                <c:pt idx="1092">
                  <c:v>1.82135</c:v>
                </c:pt>
                <c:pt idx="1093">
                  <c:v>1.8230166666666701</c:v>
                </c:pt>
                <c:pt idx="1094">
                  <c:v>1.8246833333333401</c:v>
                </c:pt>
                <c:pt idx="1095">
                  <c:v>1.8263499999999999</c:v>
                </c:pt>
                <c:pt idx="1096">
                  <c:v>1.82801666666667</c:v>
                </c:pt>
                <c:pt idx="1097">
                  <c:v>1.82968333333334</c:v>
                </c:pt>
                <c:pt idx="1098">
                  <c:v>1.83135</c:v>
                </c:pt>
                <c:pt idx="1099">
                  <c:v>1.8330166666666701</c:v>
                </c:pt>
                <c:pt idx="1100">
                  <c:v>1.8346833333333401</c:v>
                </c:pt>
                <c:pt idx="1101">
                  <c:v>1.8363499999999999</c:v>
                </c:pt>
                <c:pt idx="1102">
                  <c:v>1.83801666666667</c:v>
                </c:pt>
                <c:pt idx="1103">
                  <c:v>1.83968333333334</c:v>
                </c:pt>
                <c:pt idx="1104">
                  <c:v>1.84135</c:v>
                </c:pt>
                <c:pt idx="1105">
                  <c:v>1.8430166666666701</c:v>
                </c:pt>
                <c:pt idx="1106">
                  <c:v>1.8446833333333399</c:v>
                </c:pt>
                <c:pt idx="1107">
                  <c:v>1.8463499999999999</c:v>
                </c:pt>
                <c:pt idx="1108">
                  <c:v>1.84801666666667</c:v>
                </c:pt>
                <c:pt idx="1109">
                  <c:v>1.84968333333334</c:v>
                </c:pt>
                <c:pt idx="1110">
                  <c:v>1.8513500000000001</c:v>
                </c:pt>
                <c:pt idx="1111">
                  <c:v>1.8530166666666701</c:v>
                </c:pt>
                <c:pt idx="1112">
                  <c:v>1.8546833333333399</c:v>
                </c:pt>
                <c:pt idx="1113">
                  <c:v>1.8563499999999999</c:v>
                </c:pt>
                <c:pt idx="1114">
                  <c:v>1.85801666666667</c:v>
                </c:pt>
                <c:pt idx="1115">
                  <c:v>1.85968333333334</c:v>
                </c:pt>
                <c:pt idx="1116">
                  <c:v>1.8613500000000001</c:v>
                </c:pt>
                <c:pt idx="1117">
                  <c:v>1.8630166666666701</c:v>
                </c:pt>
                <c:pt idx="1118">
                  <c:v>1.8646833333333399</c:v>
                </c:pt>
                <c:pt idx="1119">
                  <c:v>1.86635</c:v>
                </c:pt>
                <c:pt idx="1120">
                  <c:v>1.86801666666667</c:v>
                </c:pt>
                <c:pt idx="1121">
                  <c:v>1.86968333333334</c:v>
                </c:pt>
                <c:pt idx="1122">
                  <c:v>1.8713500000000001</c:v>
                </c:pt>
                <c:pt idx="1123">
                  <c:v>1.8730166666666701</c:v>
                </c:pt>
                <c:pt idx="1124">
                  <c:v>1.8746833333333399</c:v>
                </c:pt>
                <c:pt idx="1125">
                  <c:v>1.87635</c:v>
                </c:pt>
                <c:pt idx="1126">
                  <c:v>1.87801666666667</c:v>
                </c:pt>
                <c:pt idx="1127">
                  <c:v>1.87968333333334</c:v>
                </c:pt>
                <c:pt idx="1128">
                  <c:v>1.8813500000000001</c:v>
                </c:pt>
                <c:pt idx="1129">
                  <c:v>1.8830166666666699</c:v>
                </c:pt>
                <c:pt idx="1130">
                  <c:v>1.8846833333333399</c:v>
                </c:pt>
                <c:pt idx="1131">
                  <c:v>1.88635</c:v>
                </c:pt>
                <c:pt idx="1132">
                  <c:v>1.88801666666667</c:v>
                </c:pt>
                <c:pt idx="1133">
                  <c:v>1.88968333333334</c:v>
                </c:pt>
                <c:pt idx="1134">
                  <c:v>1.8913500000000001</c:v>
                </c:pt>
                <c:pt idx="1135">
                  <c:v>1.8930166666666699</c:v>
                </c:pt>
                <c:pt idx="1136">
                  <c:v>1.8946833333333399</c:v>
                </c:pt>
                <c:pt idx="1137">
                  <c:v>1.89635</c:v>
                </c:pt>
                <c:pt idx="1138">
                  <c:v>1.89801666666667</c:v>
                </c:pt>
                <c:pt idx="1139">
                  <c:v>1.8996833333333401</c:v>
                </c:pt>
                <c:pt idx="1140">
                  <c:v>1.9013500000000001</c:v>
                </c:pt>
                <c:pt idx="1141">
                  <c:v>1.9030166666666699</c:v>
                </c:pt>
                <c:pt idx="1142">
                  <c:v>1.9046833333333399</c:v>
                </c:pt>
                <c:pt idx="1143">
                  <c:v>1.90635</c:v>
                </c:pt>
                <c:pt idx="1144">
                  <c:v>1.90801666666667</c:v>
                </c:pt>
                <c:pt idx="1145">
                  <c:v>1.9096833333333401</c:v>
                </c:pt>
                <c:pt idx="1146">
                  <c:v>1.9113500000000001</c:v>
                </c:pt>
                <c:pt idx="1147">
                  <c:v>1.9130166666666699</c:v>
                </c:pt>
                <c:pt idx="1148">
                  <c:v>1.91468333333334</c:v>
                </c:pt>
                <c:pt idx="1149">
                  <c:v>1.91635</c:v>
                </c:pt>
                <c:pt idx="1150">
                  <c:v>1.91801666666667</c:v>
                </c:pt>
                <c:pt idx="1151">
                  <c:v>1.9196833333333401</c:v>
                </c:pt>
                <c:pt idx="1152">
                  <c:v>1.9213499999999999</c:v>
                </c:pt>
                <c:pt idx="1153">
                  <c:v>1.9230166666666699</c:v>
                </c:pt>
                <c:pt idx="1154">
                  <c:v>1.92468333333334</c:v>
                </c:pt>
                <c:pt idx="1155">
                  <c:v>1.92635</c:v>
                </c:pt>
                <c:pt idx="1156">
                  <c:v>1.92801666666667</c:v>
                </c:pt>
                <c:pt idx="1157">
                  <c:v>1.9296833333333401</c:v>
                </c:pt>
                <c:pt idx="1158">
                  <c:v>1.9313499999999999</c:v>
                </c:pt>
                <c:pt idx="1159">
                  <c:v>1.9330166666666699</c:v>
                </c:pt>
                <c:pt idx="1160">
                  <c:v>1.93468333333334</c:v>
                </c:pt>
                <c:pt idx="1161">
                  <c:v>1.93635</c:v>
                </c:pt>
                <c:pt idx="1162">
                  <c:v>1.9380166666666701</c:v>
                </c:pt>
                <c:pt idx="1163">
                  <c:v>1.9396833333333401</c:v>
                </c:pt>
                <c:pt idx="1164">
                  <c:v>1.9413499999999999</c:v>
                </c:pt>
                <c:pt idx="1165">
                  <c:v>1.9430166666666699</c:v>
                </c:pt>
                <c:pt idx="1166">
                  <c:v>1.94468333333334</c:v>
                </c:pt>
                <c:pt idx="1167">
                  <c:v>1.94635</c:v>
                </c:pt>
                <c:pt idx="1168">
                  <c:v>1.9480166666666701</c:v>
                </c:pt>
                <c:pt idx="1169">
                  <c:v>1.9496833333333401</c:v>
                </c:pt>
                <c:pt idx="1170">
                  <c:v>1.9513499999999999</c:v>
                </c:pt>
                <c:pt idx="1171">
                  <c:v>1.95301666666667</c:v>
                </c:pt>
                <c:pt idx="1172">
                  <c:v>1.95468333333334</c:v>
                </c:pt>
                <c:pt idx="1173">
                  <c:v>1.95635</c:v>
                </c:pt>
                <c:pt idx="1174">
                  <c:v>1.9580166666666701</c:v>
                </c:pt>
                <c:pt idx="1175">
                  <c:v>1.9596833333333401</c:v>
                </c:pt>
                <c:pt idx="1176">
                  <c:v>1.9613499999999999</c:v>
                </c:pt>
                <c:pt idx="1177">
                  <c:v>1.96301666666667</c:v>
                </c:pt>
                <c:pt idx="1178">
                  <c:v>1.96468333333334</c:v>
                </c:pt>
                <c:pt idx="1179">
                  <c:v>1.96635</c:v>
                </c:pt>
                <c:pt idx="1180">
                  <c:v>1.9680166666666701</c:v>
                </c:pt>
                <c:pt idx="1181">
                  <c:v>1.9696833333333399</c:v>
                </c:pt>
                <c:pt idx="1182">
                  <c:v>1.9713499999999999</c:v>
                </c:pt>
                <c:pt idx="1183">
                  <c:v>1.97301666666667</c:v>
                </c:pt>
                <c:pt idx="1184">
                  <c:v>1.97468333333334</c:v>
                </c:pt>
                <c:pt idx="1185">
                  <c:v>1.9763500000000001</c:v>
                </c:pt>
                <c:pt idx="1186">
                  <c:v>1.9780166666666701</c:v>
                </c:pt>
                <c:pt idx="1187">
                  <c:v>1.9796833333333399</c:v>
                </c:pt>
                <c:pt idx="1188">
                  <c:v>1.9813499999999999</c:v>
                </c:pt>
                <c:pt idx="1189">
                  <c:v>1.98301666666667</c:v>
                </c:pt>
                <c:pt idx="1190">
                  <c:v>1.98468333333334</c:v>
                </c:pt>
                <c:pt idx="1191">
                  <c:v>1.9863500000000001</c:v>
                </c:pt>
                <c:pt idx="1192">
                  <c:v>1.9880166666666701</c:v>
                </c:pt>
                <c:pt idx="1193">
                  <c:v>1.9896833333333399</c:v>
                </c:pt>
                <c:pt idx="1194">
                  <c:v>1.99135</c:v>
                </c:pt>
                <c:pt idx="1195">
                  <c:v>1.99301666666667</c:v>
                </c:pt>
                <c:pt idx="1196">
                  <c:v>1.99468333333334</c:v>
                </c:pt>
                <c:pt idx="1197">
                  <c:v>1.9963500000000001</c:v>
                </c:pt>
                <c:pt idx="1198">
                  <c:v>1.9980166666666701</c:v>
                </c:pt>
                <c:pt idx="1199">
                  <c:v>1.9996833333333399</c:v>
                </c:pt>
                <c:pt idx="1200">
                  <c:v>2.00135</c:v>
                </c:pt>
                <c:pt idx="1201">
                  <c:v>2.00301666666667</c:v>
                </c:pt>
                <c:pt idx="1202">
                  <c:v>2.00468333333334</c:v>
                </c:pt>
                <c:pt idx="1203">
                  <c:v>2.0063499999999999</c:v>
                </c:pt>
                <c:pt idx="1204">
                  <c:v>2.0080166666666699</c:v>
                </c:pt>
                <c:pt idx="1205">
                  <c:v>2.0096833333333399</c:v>
                </c:pt>
                <c:pt idx="1206">
                  <c:v>2.0113500000000002</c:v>
                </c:pt>
                <c:pt idx="1207">
                  <c:v>2.0130166666666698</c:v>
                </c:pt>
                <c:pt idx="1208">
                  <c:v>2.0146833333333398</c:v>
                </c:pt>
                <c:pt idx="1209">
                  <c:v>2.0163500000000001</c:v>
                </c:pt>
                <c:pt idx="1210">
                  <c:v>2.0180166666666701</c:v>
                </c:pt>
                <c:pt idx="1211">
                  <c:v>2.0196833333333402</c:v>
                </c:pt>
                <c:pt idx="1212">
                  <c:v>2.02135</c:v>
                </c:pt>
                <c:pt idx="1213">
                  <c:v>2.02301666666667</c:v>
                </c:pt>
                <c:pt idx="1214">
                  <c:v>2.0246833333333401</c:v>
                </c:pt>
                <c:pt idx="1215">
                  <c:v>2.0263499999999999</c:v>
                </c:pt>
                <c:pt idx="1216">
                  <c:v>2.0280166666666699</c:v>
                </c:pt>
                <c:pt idx="1217">
                  <c:v>2.0296833333333399</c:v>
                </c:pt>
                <c:pt idx="1218">
                  <c:v>2.0313500000000002</c:v>
                </c:pt>
                <c:pt idx="1219">
                  <c:v>2.0330166666666698</c:v>
                </c:pt>
                <c:pt idx="1220">
                  <c:v>2.0346833333333398</c:v>
                </c:pt>
                <c:pt idx="1221">
                  <c:v>2.0363500000000001</c:v>
                </c:pt>
                <c:pt idx="1222">
                  <c:v>2.0380166666666701</c:v>
                </c:pt>
                <c:pt idx="1223">
                  <c:v>2.0396833333333402</c:v>
                </c:pt>
                <c:pt idx="1224">
                  <c:v>2.04135</c:v>
                </c:pt>
                <c:pt idx="1225">
                  <c:v>2.04301666666667</c:v>
                </c:pt>
                <c:pt idx="1226">
                  <c:v>2.0446833333333401</c:v>
                </c:pt>
                <c:pt idx="1227">
                  <c:v>2.0463499999999999</c:v>
                </c:pt>
                <c:pt idx="1228">
                  <c:v>2.0480166666666699</c:v>
                </c:pt>
                <c:pt idx="1229">
                  <c:v>2.04968333333334</c:v>
                </c:pt>
                <c:pt idx="1230">
                  <c:v>2.0513499999999998</c:v>
                </c:pt>
                <c:pt idx="1231">
                  <c:v>2.0530166666666698</c:v>
                </c:pt>
                <c:pt idx="1232">
                  <c:v>2.0546833333333399</c:v>
                </c:pt>
                <c:pt idx="1233">
                  <c:v>2.0563500000000001</c:v>
                </c:pt>
                <c:pt idx="1234">
                  <c:v>2.0580166666666702</c:v>
                </c:pt>
                <c:pt idx="1235">
                  <c:v>2.0596833333333402</c:v>
                </c:pt>
                <c:pt idx="1236">
                  <c:v>2.06135</c:v>
                </c:pt>
                <c:pt idx="1237">
                  <c:v>2.0630166666666701</c:v>
                </c:pt>
                <c:pt idx="1238">
                  <c:v>2.0646833333333401</c:v>
                </c:pt>
                <c:pt idx="1239">
                  <c:v>2.0663499999999999</c:v>
                </c:pt>
                <c:pt idx="1240">
                  <c:v>2.0680166666666699</c:v>
                </c:pt>
                <c:pt idx="1241">
                  <c:v>2.06968333333334</c:v>
                </c:pt>
                <c:pt idx="1242">
                  <c:v>2.0713499999999998</c:v>
                </c:pt>
                <c:pt idx="1243">
                  <c:v>2.0730166666666698</c:v>
                </c:pt>
                <c:pt idx="1244">
                  <c:v>2.0746833333333399</c:v>
                </c:pt>
                <c:pt idx="1245">
                  <c:v>2.0763500000000001</c:v>
                </c:pt>
                <c:pt idx="1246">
                  <c:v>2.0780166666666702</c:v>
                </c:pt>
                <c:pt idx="1247">
                  <c:v>2.0796833333333402</c:v>
                </c:pt>
                <c:pt idx="1248">
                  <c:v>2.08135</c:v>
                </c:pt>
                <c:pt idx="1249">
                  <c:v>2.0830166666666701</c:v>
                </c:pt>
                <c:pt idx="1250">
                  <c:v>2.0846833333333401</c:v>
                </c:pt>
                <c:pt idx="1251">
                  <c:v>2.0863499999999999</c:v>
                </c:pt>
                <c:pt idx="1252">
                  <c:v>2.08801666666667</c:v>
                </c:pt>
                <c:pt idx="1253">
                  <c:v>2.08968333333334</c:v>
                </c:pt>
                <c:pt idx="1254">
                  <c:v>2.0913499999999998</c:v>
                </c:pt>
                <c:pt idx="1255">
                  <c:v>2.0930166666666699</c:v>
                </c:pt>
                <c:pt idx="1256">
                  <c:v>2.0946833333333399</c:v>
                </c:pt>
                <c:pt idx="1257">
                  <c:v>2.0963500000000002</c:v>
                </c:pt>
                <c:pt idx="1258">
                  <c:v>2.0980166666666702</c:v>
                </c:pt>
                <c:pt idx="1259">
                  <c:v>2.0996833333333398</c:v>
                </c:pt>
                <c:pt idx="1260">
                  <c:v>2.1013500000000001</c:v>
                </c:pt>
                <c:pt idx="1261">
                  <c:v>2.1030166666666701</c:v>
                </c:pt>
                <c:pt idx="1262">
                  <c:v>2.1046833333333401</c:v>
                </c:pt>
                <c:pt idx="1263">
                  <c:v>2.1063499999999999</c:v>
                </c:pt>
                <c:pt idx="1264">
                  <c:v>2.10801666666667</c:v>
                </c:pt>
                <c:pt idx="1265">
                  <c:v>2.10968333333334</c:v>
                </c:pt>
                <c:pt idx="1266">
                  <c:v>2.1113499999999998</c:v>
                </c:pt>
                <c:pt idx="1267">
                  <c:v>2.1130166666666699</c:v>
                </c:pt>
                <c:pt idx="1268">
                  <c:v>2.1146833333333399</c:v>
                </c:pt>
                <c:pt idx="1269">
                  <c:v>2.1163500000000002</c:v>
                </c:pt>
                <c:pt idx="1270">
                  <c:v>2.1180166666666702</c:v>
                </c:pt>
                <c:pt idx="1271">
                  <c:v>2.1196833333333398</c:v>
                </c:pt>
                <c:pt idx="1272">
                  <c:v>2.1213500000000001</c:v>
                </c:pt>
                <c:pt idx="1273">
                  <c:v>2.1230166666666701</c:v>
                </c:pt>
                <c:pt idx="1274">
                  <c:v>2.1246833333333401</c:v>
                </c:pt>
                <c:pt idx="1275">
                  <c:v>2.12635</c:v>
                </c:pt>
                <c:pt idx="1276">
                  <c:v>2.12801666666667</c:v>
                </c:pt>
                <c:pt idx="1277">
                  <c:v>2.12968333333334</c:v>
                </c:pt>
                <c:pt idx="1278">
                  <c:v>2.1313499999999999</c:v>
                </c:pt>
                <c:pt idx="1279">
                  <c:v>2.1330166666666699</c:v>
                </c:pt>
                <c:pt idx="1280">
                  <c:v>2.1346833333333399</c:v>
                </c:pt>
                <c:pt idx="1281">
                  <c:v>2.1363500000000002</c:v>
                </c:pt>
                <c:pt idx="1282">
                  <c:v>2.1380166666666698</c:v>
                </c:pt>
                <c:pt idx="1283">
                  <c:v>2.1396833333333398</c:v>
                </c:pt>
                <c:pt idx="1284">
                  <c:v>2.1413500000000001</c:v>
                </c:pt>
                <c:pt idx="1285">
                  <c:v>2.1430166666666701</c:v>
                </c:pt>
                <c:pt idx="1286">
                  <c:v>2.1446833333333402</c:v>
                </c:pt>
                <c:pt idx="1287">
                  <c:v>2.14635</c:v>
                </c:pt>
                <c:pt idx="1288">
                  <c:v>2.14801666666667</c:v>
                </c:pt>
                <c:pt idx="1289">
                  <c:v>2.1496833333333401</c:v>
                </c:pt>
                <c:pt idx="1290">
                  <c:v>2.1513499999999999</c:v>
                </c:pt>
                <c:pt idx="1291">
                  <c:v>2.1530166666666699</c:v>
                </c:pt>
                <c:pt idx="1292">
                  <c:v>2.1546833333333399</c:v>
                </c:pt>
                <c:pt idx="1293">
                  <c:v>2.1563500000000002</c:v>
                </c:pt>
                <c:pt idx="1294">
                  <c:v>2.1580166666666698</c:v>
                </c:pt>
                <c:pt idx="1295">
                  <c:v>2.1596833333333398</c:v>
                </c:pt>
                <c:pt idx="1296">
                  <c:v>2.1613500000000001</c:v>
                </c:pt>
                <c:pt idx="1297">
                  <c:v>2.1630166666666701</c:v>
                </c:pt>
                <c:pt idx="1298">
                  <c:v>2.1646833333333402</c:v>
                </c:pt>
                <c:pt idx="1299">
                  <c:v>2.16635</c:v>
                </c:pt>
                <c:pt idx="1300">
                  <c:v>2.16801666666667</c:v>
                </c:pt>
                <c:pt idx="1301">
                  <c:v>2.1696833333333401</c:v>
                </c:pt>
                <c:pt idx="1302">
                  <c:v>2.1713499999999999</c:v>
                </c:pt>
                <c:pt idx="1303">
                  <c:v>2.1730166666666699</c:v>
                </c:pt>
                <c:pt idx="1304">
                  <c:v>2.17468333333334</c:v>
                </c:pt>
                <c:pt idx="1305">
                  <c:v>2.1763499999999998</c:v>
                </c:pt>
                <c:pt idx="1306">
                  <c:v>2.1780166666666698</c:v>
                </c:pt>
                <c:pt idx="1307">
                  <c:v>2.1796833333333399</c:v>
                </c:pt>
                <c:pt idx="1308">
                  <c:v>2.1813500000000001</c:v>
                </c:pt>
                <c:pt idx="1309">
                  <c:v>2.1830166666666702</c:v>
                </c:pt>
                <c:pt idx="1310">
                  <c:v>2.1846833333333402</c:v>
                </c:pt>
                <c:pt idx="1311">
                  <c:v>2.18635</c:v>
                </c:pt>
                <c:pt idx="1312">
                  <c:v>2.1880166666666701</c:v>
                </c:pt>
                <c:pt idx="1313">
                  <c:v>2.1896833333333401</c:v>
                </c:pt>
                <c:pt idx="1314">
                  <c:v>2.1913499999999999</c:v>
                </c:pt>
                <c:pt idx="1315">
                  <c:v>2.1930166666666699</c:v>
                </c:pt>
                <c:pt idx="1316">
                  <c:v>2.19468333333334</c:v>
                </c:pt>
                <c:pt idx="1317">
                  <c:v>2.1963499999999998</c:v>
                </c:pt>
                <c:pt idx="1318">
                  <c:v>2.1980166666666698</c:v>
                </c:pt>
                <c:pt idx="1319">
                  <c:v>2.1996833333333399</c:v>
                </c:pt>
                <c:pt idx="1320">
                  <c:v>2.2013500000000001</c:v>
                </c:pt>
                <c:pt idx="1321">
                  <c:v>2.2030166666666702</c:v>
                </c:pt>
                <c:pt idx="1322">
                  <c:v>2.2046833333333402</c:v>
                </c:pt>
                <c:pt idx="1323">
                  <c:v>2.20635</c:v>
                </c:pt>
                <c:pt idx="1324">
                  <c:v>2.2080166666666701</c:v>
                </c:pt>
                <c:pt idx="1325">
                  <c:v>2.2096833333333401</c:v>
                </c:pt>
                <c:pt idx="1326">
                  <c:v>2.2113499999999999</c:v>
                </c:pt>
                <c:pt idx="1327">
                  <c:v>2.21301666666667</c:v>
                </c:pt>
                <c:pt idx="1328">
                  <c:v>2.21468333333334</c:v>
                </c:pt>
                <c:pt idx="1329">
                  <c:v>2.2163499999999998</c:v>
                </c:pt>
                <c:pt idx="1330">
                  <c:v>2.2180166666666699</c:v>
                </c:pt>
                <c:pt idx="1331">
                  <c:v>2.2196833333333399</c:v>
                </c:pt>
                <c:pt idx="1332">
                  <c:v>2.2213500000000002</c:v>
                </c:pt>
                <c:pt idx="1333">
                  <c:v>2.2230166666666702</c:v>
                </c:pt>
                <c:pt idx="1334">
                  <c:v>2.2246833333333398</c:v>
                </c:pt>
                <c:pt idx="1335">
                  <c:v>2.2263500000000001</c:v>
                </c:pt>
                <c:pt idx="1336">
                  <c:v>2.2280166666666701</c:v>
                </c:pt>
                <c:pt idx="1337">
                  <c:v>2.2296833333333401</c:v>
                </c:pt>
                <c:pt idx="1338">
                  <c:v>2.2313499999999999</c:v>
                </c:pt>
                <c:pt idx="1339">
                  <c:v>2.23301666666667</c:v>
                </c:pt>
                <c:pt idx="1340">
                  <c:v>2.23468333333334</c:v>
                </c:pt>
                <c:pt idx="1341">
                  <c:v>2.2363499999999998</c:v>
                </c:pt>
                <c:pt idx="1342">
                  <c:v>2.2380166666666699</c:v>
                </c:pt>
                <c:pt idx="1343">
                  <c:v>2.2396833333333399</c:v>
                </c:pt>
                <c:pt idx="1344">
                  <c:v>2.2413500000000002</c:v>
                </c:pt>
                <c:pt idx="1345">
                  <c:v>2.2430166666666702</c:v>
                </c:pt>
                <c:pt idx="1346">
                  <c:v>2.2446833333333398</c:v>
                </c:pt>
                <c:pt idx="1347">
                  <c:v>2.2463500000000001</c:v>
                </c:pt>
                <c:pt idx="1348">
                  <c:v>2.2480166666666701</c:v>
                </c:pt>
                <c:pt idx="1349">
                  <c:v>2.2496833333333401</c:v>
                </c:pt>
                <c:pt idx="1350">
                  <c:v>2.25135</c:v>
                </c:pt>
                <c:pt idx="1351">
                  <c:v>2.25301666666667</c:v>
                </c:pt>
                <c:pt idx="1352">
                  <c:v>2.25468333333334</c:v>
                </c:pt>
                <c:pt idx="1353">
                  <c:v>2.2563499999999999</c:v>
                </c:pt>
                <c:pt idx="1354">
                  <c:v>2.2580166666666699</c:v>
                </c:pt>
                <c:pt idx="1355">
                  <c:v>2.2596833333333399</c:v>
                </c:pt>
                <c:pt idx="1356">
                  <c:v>2.2613500000000002</c:v>
                </c:pt>
                <c:pt idx="1357">
                  <c:v>2.2630166666666698</c:v>
                </c:pt>
                <c:pt idx="1358">
                  <c:v>2.2646833333333398</c:v>
                </c:pt>
                <c:pt idx="1359">
                  <c:v>2.2663500000000001</c:v>
                </c:pt>
                <c:pt idx="1360">
                  <c:v>2.2680166666666701</c:v>
                </c:pt>
                <c:pt idx="1361">
                  <c:v>2.2696833333333402</c:v>
                </c:pt>
                <c:pt idx="1362">
                  <c:v>2.27135</c:v>
                </c:pt>
                <c:pt idx="1363">
                  <c:v>2.27301666666667</c:v>
                </c:pt>
                <c:pt idx="1364">
                  <c:v>2.2746833333333401</c:v>
                </c:pt>
                <c:pt idx="1365">
                  <c:v>2.2763499999999999</c:v>
                </c:pt>
                <c:pt idx="1366">
                  <c:v>2.2780166666666699</c:v>
                </c:pt>
                <c:pt idx="1367">
                  <c:v>2.2796833333333399</c:v>
                </c:pt>
                <c:pt idx="1368">
                  <c:v>2.2813500000000002</c:v>
                </c:pt>
                <c:pt idx="1369">
                  <c:v>2.2830166666666698</c:v>
                </c:pt>
                <c:pt idx="1370">
                  <c:v>2.2846833333333398</c:v>
                </c:pt>
                <c:pt idx="1371">
                  <c:v>2.2863500000000001</c:v>
                </c:pt>
                <c:pt idx="1372">
                  <c:v>2.2880166666666701</c:v>
                </c:pt>
                <c:pt idx="1373">
                  <c:v>2.2896833333333402</c:v>
                </c:pt>
                <c:pt idx="1374">
                  <c:v>2.29135</c:v>
                </c:pt>
                <c:pt idx="1375">
                  <c:v>2.29301666666667</c:v>
                </c:pt>
                <c:pt idx="1376">
                  <c:v>2.2946833333333401</c:v>
                </c:pt>
                <c:pt idx="1377">
                  <c:v>2.2963499999999999</c:v>
                </c:pt>
                <c:pt idx="1378">
                  <c:v>2.2980166666666699</c:v>
                </c:pt>
                <c:pt idx="1379">
                  <c:v>2.29968333333334</c:v>
                </c:pt>
                <c:pt idx="1380">
                  <c:v>2.3013499999999998</c:v>
                </c:pt>
                <c:pt idx="1381">
                  <c:v>2.3030166666666698</c:v>
                </c:pt>
                <c:pt idx="1382">
                  <c:v>2.3046833333333399</c:v>
                </c:pt>
                <c:pt idx="1383">
                  <c:v>2.3063500000000001</c:v>
                </c:pt>
                <c:pt idx="1384">
                  <c:v>2.3080166666666702</c:v>
                </c:pt>
                <c:pt idx="1385">
                  <c:v>2.3096833333333402</c:v>
                </c:pt>
                <c:pt idx="1386">
                  <c:v>2.31135</c:v>
                </c:pt>
                <c:pt idx="1387">
                  <c:v>2.3130166666666701</c:v>
                </c:pt>
                <c:pt idx="1388">
                  <c:v>2.3146833333333401</c:v>
                </c:pt>
                <c:pt idx="1389">
                  <c:v>2.3163499999999999</c:v>
                </c:pt>
                <c:pt idx="1390">
                  <c:v>2.3180166666666699</c:v>
                </c:pt>
                <c:pt idx="1391">
                  <c:v>2.31968333333334</c:v>
                </c:pt>
                <c:pt idx="1392">
                  <c:v>2.3213499999999998</c:v>
                </c:pt>
                <c:pt idx="1393">
                  <c:v>2.3230166666666698</c:v>
                </c:pt>
                <c:pt idx="1394">
                  <c:v>2.3246833333333399</c:v>
                </c:pt>
                <c:pt idx="1395">
                  <c:v>2.3263500000000001</c:v>
                </c:pt>
                <c:pt idx="1396">
                  <c:v>2.3280166666666702</c:v>
                </c:pt>
                <c:pt idx="1397">
                  <c:v>2.3296833333333402</c:v>
                </c:pt>
                <c:pt idx="1398">
                  <c:v>2.33135</c:v>
                </c:pt>
                <c:pt idx="1399">
                  <c:v>2.3330166666666701</c:v>
                </c:pt>
                <c:pt idx="1400">
                  <c:v>2.3346833333333401</c:v>
                </c:pt>
                <c:pt idx="1401">
                  <c:v>2.3363499999999999</c:v>
                </c:pt>
                <c:pt idx="1402">
                  <c:v>2.33801666666667</c:v>
                </c:pt>
                <c:pt idx="1403">
                  <c:v>2.33968333333334</c:v>
                </c:pt>
                <c:pt idx="1404">
                  <c:v>2.3413499999999998</c:v>
                </c:pt>
                <c:pt idx="1405">
                  <c:v>2.3430166666666699</c:v>
                </c:pt>
                <c:pt idx="1406">
                  <c:v>2.3446833333333399</c:v>
                </c:pt>
                <c:pt idx="1407">
                  <c:v>2.3463500000000002</c:v>
                </c:pt>
                <c:pt idx="1408">
                  <c:v>2.3480166666666702</c:v>
                </c:pt>
                <c:pt idx="1409">
                  <c:v>2.3496833333333398</c:v>
                </c:pt>
                <c:pt idx="1410">
                  <c:v>2.3513500000000001</c:v>
                </c:pt>
                <c:pt idx="1411">
                  <c:v>2.3530166666666701</c:v>
                </c:pt>
                <c:pt idx="1412">
                  <c:v>2.3546833333333401</c:v>
                </c:pt>
                <c:pt idx="1413">
                  <c:v>2.3563499999999999</c:v>
                </c:pt>
                <c:pt idx="1414">
                  <c:v>2.35801666666667</c:v>
                </c:pt>
                <c:pt idx="1415">
                  <c:v>2.35968333333334</c:v>
                </c:pt>
                <c:pt idx="1416">
                  <c:v>2.3613499999999998</c:v>
                </c:pt>
                <c:pt idx="1417">
                  <c:v>2.3630166666666699</c:v>
                </c:pt>
                <c:pt idx="1418">
                  <c:v>2.3646833333333399</c:v>
                </c:pt>
                <c:pt idx="1419">
                  <c:v>2.3663500000000002</c:v>
                </c:pt>
                <c:pt idx="1420">
                  <c:v>2.3680166666666702</c:v>
                </c:pt>
                <c:pt idx="1421">
                  <c:v>2.3696833333333398</c:v>
                </c:pt>
                <c:pt idx="1422">
                  <c:v>2.3713500000000001</c:v>
                </c:pt>
                <c:pt idx="1423">
                  <c:v>2.3730166666666701</c:v>
                </c:pt>
                <c:pt idx="1424">
                  <c:v>2.3746833333333401</c:v>
                </c:pt>
                <c:pt idx="1425">
                  <c:v>2.37635</c:v>
                </c:pt>
                <c:pt idx="1426">
                  <c:v>2.37801666666667</c:v>
                </c:pt>
                <c:pt idx="1427">
                  <c:v>2.37968333333334</c:v>
                </c:pt>
                <c:pt idx="1428">
                  <c:v>2.3813499999999999</c:v>
                </c:pt>
                <c:pt idx="1429">
                  <c:v>2.3830166666666699</c:v>
                </c:pt>
                <c:pt idx="1430">
                  <c:v>2.3846833333333399</c:v>
                </c:pt>
                <c:pt idx="1431">
                  <c:v>2.3863500000000002</c:v>
                </c:pt>
                <c:pt idx="1432">
                  <c:v>2.3880166666666698</c:v>
                </c:pt>
                <c:pt idx="1433">
                  <c:v>2.3896833333333398</c:v>
                </c:pt>
                <c:pt idx="1434">
                  <c:v>2.3913500000000001</c:v>
                </c:pt>
                <c:pt idx="1435">
                  <c:v>2.3930166666666701</c:v>
                </c:pt>
                <c:pt idx="1436">
                  <c:v>2.3946833333333402</c:v>
                </c:pt>
                <c:pt idx="1437">
                  <c:v>2.39635</c:v>
                </c:pt>
                <c:pt idx="1438">
                  <c:v>2.39801666666667</c:v>
                </c:pt>
                <c:pt idx="1439">
                  <c:v>2.3996833333333401</c:v>
                </c:pt>
                <c:pt idx="1440">
                  <c:v>2.4013499999999999</c:v>
                </c:pt>
                <c:pt idx="1441">
                  <c:v>2.4030166666666699</c:v>
                </c:pt>
                <c:pt idx="1442">
                  <c:v>2.4046833333333399</c:v>
                </c:pt>
                <c:pt idx="1443">
                  <c:v>2.4063500000000002</c:v>
                </c:pt>
                <c:pt idx="1444">
                  <c:v>2.4080166666666698</c:v>
                </c:pt>
                <c:pt idx="1445">
                  <c:v>2.4096833333333398</c:v>
                </c:pt>
                <c:pt idx="1446">
                  <c:v>2.4113500000000001</c:v>
                </c:pt>
                <c:pt idx="1447">
                  <c:v>2.4130166666666701</c:v>
                </c:pt>
                <c:pt idx="1448">
                  <c:v>2.4146833333333402</c:v>
                </c:pt>
                <c:pt idx="1449">
                  <c:v>2.41635</c:v>
                </c:pt>
                <c:pt idx="1450">
                  <c:v>2.41801666666667</c:v>
                </c:pt>
                <c:pt idx="1451">
                  <c:v>2.4196833333333401</c:v>
                </c:pt>
                <c:pt idx="1452">
                  <c:v>2.4213499999999999</c:v>
                </c:pt>
                <c:pt idx="1453">
                  <c:v>2.4230166666666699</c:v>
                </c:pt>
                <c:pt idx="1454">
                  <c:v>2.42468333333334</c:v>
                </c:pt>
                <c:pt idx="1455">
                  <c:v>2.4263499999999998</c:v>
                </c:pt>
                <c:pt idx="1456">
                  <c:v>2.4280166666666698</c:v>
                </c:pt>
                <c:pt idx="1457">
                  <c:v>2.4296833333333399</c:v>
                </c:pt>
                <c:pt idx="1458">
                  <c:v>2.4313500000000001</c:v>
                </c:pt>
                <c:pt idx="1459">
                  <c:v>2.4330166666666702</c:v>
                </c:pt>
                <c:pt idx="1460">
                  <c:v>2.4346833333333402</c:v>
                </c:pt>
                <c:pt idx="1461">
                  <c:v>2.43635</c:v>
                </c:pt>
                <c:pt idx="1462">
                  <c:v>2.4380166666666701</c:v>
                </c:pt>
                <c:pt idx="1463">
                  <c:v>2.4396833333333401</c:v>
                </c:pt>
                <c:pt idx="1464">
                  <c:v>2.4413499999999999</c:v>
                </c:pt>
                <c:pt idx="1465">
                  <c:v>2.4430166666666699</c:v>
                </c:pt>
                <c:pt idx="1466">
                  <c:v>2.44468333333334</c:v>
                </c:pt>
                <c:pt idx="1467">
                  <c:v>2.4463499999999998</c:v>
                </c:pt>
                <c:pt idx="1468">
                  <c:v>2.4480166666666698</c:v>
                </c:pt>
                <c:pt idx="1469">
                  <c:v>2.4496833333333399</c:v>
                </c:pt>
                <c:pt idx="1470">
                  <c:v>2.4513500000000001</c:v>
                </c:pt>
                <c:pt idx="1471">
                  <c:v>2.4530166666666702</c:v>
                </c:pt>
                <c:pt idx="1472">
                  <c:v>2.4546833333333402</c:v>
                </c:pt>
                <c:pt idx="1473">
                  <c:v>2.45635</c:v>
                </c:pt>
                <c:pt idx="1474">
                  <c:v>2.4580166666666701</c:v>
                </c:pt>
                <c:pt idx="1475">
                  <c:v>2.4596833333333401</c:v>
                </c:pt>
                <c:pt idx="1476">
                  <c:v>2.4613499999999999</c:v>
                </c:pt>
                <c:pt idx="1477">
                  <c:v>2.46301666666667</c:v>
                </c:pt>
                <c:pt idx="1478">
                  <c:v>2.46468333333334</c:v>
                </c:pt>
                <c:pt idx="1479">
                  <c:v>2.4663499999999998</c:v>
                </c:pt>
                <c:pt idx="1480">
                  <c:v>2.4680166666666699</c:v>
                </c:pt>
                <c:pt idx="1481">
                  <c:v>2.4696833333333399</c:v>
                </c:pt>
                <c:pt idx="1482">
                  <c:v>2.4713500000000002</c:v>
                </c:pt>
                <c:pt idx="1483">
                  <c:v>2.4730166666666702</c:v>
                </c:pt>
                <c:pt idx="1484">
                  <c:v>2.4746833333333398</c:v>
                </c:pt>
                <c:pt idx="1485">
                  <c:v>2.4763500000000001</c:v>
                </c:pt>
                <c:pt idx="1486">
                  <c:v>2.4780166666666701</c:v>
                </c:pt>
                <c:pt idx="1487">
                  <c:v>2.4796833333333401</c:v>
                </c:pt>
                <c:pt idx="1488">
                  <c:v>2.4813499999999999</c:v>
                </c:pt>
                <c:pt idx="1489">
                  <c:v>2.48301666666667</c:v>
                </c:pt>
                <c:pt idx="1490">
                  <c:v>2.48468333333334</c:v>
                </c:pt>
                <c:pt idx="1491">
                  <c:v>2.4863499999999998</c:v>
                </c:pt>
                <c:pt idx="1492">
                  <c:v>2.4880166666666699</c:v>
                </c:pt>
                <c:pt idx="1493">
                  <c:v>2.4896833333333399</c:v>
                </c:pt>
                <c:pt idx="1494">
                  <c:v>2.4913500000000002</c:v>
                </c:pt>
                <c:pt idx="1495">
                  <c:v>2.4930166666666702</c:v>
                </c:pt>
                <c:pt idx="1496">
                  <c:v>2.4946833333333398</c:v>
                </c:pt>
                <c:pt idx="1497">
                  <c:v>2.4963500000000001</c:v>
                </c:pt>
                <c:pt idx="1498">
                  <c:v>2.4980166666666701</c:v>
                </c:pt>
                <c:pt idx="1499">
                  <c:v>2.4996833333333401</c:v>
                </c:pt>
                <c:pt idx="1500">
                  <c:v>2.50135</c:v>
                </c:pt>
                <c:pt idx="1501">
                  <c:v>2.50301666666667</c:v>
                </c:pt>
                <c:pt idx="1502">
                  <c:v>2.50468333333334</c:v>
                </c:pt>
                <c:pt idx="1503">
                  <c:v>2.5063499999999999</c:v>
                </c:pt>
                <c:pt idx="1504">
                  <c:v>2.5080166666666699</c:v>
                </c:pt>
                <c:pt idx="1505">
                  <c:v>2.5096833333333399</c:v>
                </c:pt>
                <c:pt idx="1506">
                  <c:v>2.5113500000000002</c:v>
                </c:pt>
                <c:pt idx="1507">
                  <c:v>2.5130166666666698</c:v>
                </c:pt>
                <c:pt idx="1508">
                  <c:v>2.5146833333333398</c:v>
                </c:pt>
                <c:pt idx="1509">
                  <c:v>2.5163500000000001</c:v>
                </c:pt>
                <c:pt idx="1510">
                  <c:v>2.5180166666666701</c:v>
                </c:pt>
                <c:pt idx="1511">
                  <c:v>2.5196833333333402</c:v>
                </c:pt>
                <c:pt idx="1512">
                  <c:v>2.52135</c:v>
                </c:pt>
                <c:pt idx="1513">
                  <c:v>2.52301666666667</c:v>
                </c:pt>
                <c:pt idx="1514">
                  <c:v>2.5246833333333401</c:v>
                </c:pt>
                <c:pt idx="1515">
                  <c:v>2.5263499999999999</c:v>
                </c:pt>
                <c:pt idx="1516">
                  <c:v>2.5280166666666699</c:v>
                </c:pt>
                <c:pt idx="1517">
                  <c:v>2.5296833333333399</c:v>
                </c:pt>
                <c:pt idx="1518">
                  <c:v>2.5313500000000002</c:v>
                </c:pt>
                <c:pt idx="1519">
                  <c:v>2.5330166666666698</c:v>
                </c:pt>
                <c:pt idx="1520">
                  <c:v>2.5346833333333398</c:v>
                </c:pt>
                <c:pt idx="1521">
                  <c:v>2.5363500000000001</c:v>
                </c:pt>
                <c:pt idx="1522">
                  <c:v>2.5380166666666701</c:v>
                </c:pt>
                <c:pt idx="1523">
                  <c:v>2.5396833333333402</c:v>
                </c:pt>
                <c:pt idx="1524">
                  <c:v>2.54135</c:v>
                </c:pt>
                <c:pt idx="1525">
                  <c:v>2.54301666666667</c:v>
                </c:pt>
                <c:pt idx="1526">
                  <c:v>2.5446833333333401</c:v>
                </c:pt>
                <c:pt idx="1527">
                  <c:v>2.5463499999999999</c:v>
                </c:pt>
                <c:pt idx="1528">
                  <c:v>2.5480166666666699</c:v>
                </c:pt>
                <c:pt idx="1529">
                  <c:v>2.54968333333334</c:v>
                </c:pt>
                <c:pt idx="1530">
                  <c:v>2.5513499999999998</c:v>
                </c:pt>
                <c:pt idx="1531">
                  <c:v>2.5530166666666698</c:v>
                </c:pt>
                <c:pt idx="1532">
                  <c:v>2.5546833333333399</c:v>
                </c:pt>
                <c:pt idx="1533">
                  <c:v>2.5563500000000001</c:v>
                </c:pt>
                <c:pt idx="1534">
                  <c:v>2.5580166666666702</c:v>
                </c:pt>
                <c:pt idx="1535">
                  <c:v>2.5596833333333402</c:v>
                </c:pt>
                <c:pt idx="1536">
                  <c:v>2.56135</c:v>
                </c:pt>
                <c:pt idx="1537">
                  <c:v>2.5630166666666701</c:v>
                </c:pt>
                <c:pt idx="1538">
                  <c:v>2.5646833333333401</c:v>
                </c:pt>
                <c:pt idx="1539">
                  <c:v>2.5663499999999999</c:v>
                </c:pt>
                <c:pt idx="1540">
                  <c:v>2.5680166666666699</c:v>
                </c:pt>
                <c:pt idx="1541">
                  <c:v>2.56968333333334</c:v>
                </c:pt>
                <c:pt idx="1542">
                  <c:v>2.5713499999999998</c:v>
                </c:pt>
                <c:pt idx="1543">
                  <c:v>2.5730166666666698</c:v>
                </c:pt>
                <c:pt idx="1544">
                  <c:v>2.5746833333333399</c:v>
                </c:pt>
                <c:pt idx="1545">
                  <c:v>2.5763500000000001</c:v>
                </c:pt>
                <c:pt idx="1546">
                  <c:v>2.5780166666666702</c:v>
                </c:pt>
                <c:pt idx="1547">
                  <c:v>2.5796833333333402</c:v>
                </c:pt>
                <c:pt idx="1548">
                  <c:v>2.58135</c:v>
                </c:pt>
                <c:pt idx="1549">
                  <c:v>2.5830166666666701</c:v>
                </c:pt>
                <c:pt idx="1550">
                  <c:v>2.5846833333333401</c:v>
                </c:pt>
                <c:pt idx="1551">
                  <c:v>2.5863499999999999</c:v>
                </c:pt>
                <c:pt idx="1552">
                  <c:v>2.58801666666667</c:v>
                </c:pt>
                <c:pt idx="1553">
                  <c:v>2.58968333333334</c:v>
                </c:pt>
                <c:pt idx="1554">
                  <c:v>2.5913499999999998</c:v>
                </c:pt>
                <c:pt idx="1555">
                  <c:v>2.5930166666666699</c:v>
                </c:pt>
                <c:pt idx="1556">
                  <c:v>2.5946833333333399</c:v>
                </c:pt>
                <c:pt idx="1557">
                  <c:v>2.5963500000000002</c:v>
                </c:pt>
                <c:pt idx="1558">
                  <c:v>2.5980166666666702</c:v>
                </c:pt>
                <c:pt idx="1559">
                  <c:v>2.5996833333333398</c:v>
                </c:pt>
                <c:pt idx="1560">
                  <c:v>2.6013500000000001</c:v>
                </c:pt>
                <c:pt idx="1561">
                  <c:v>2.6030166666666701</c:v>
                </c:pt>
                <c:pt idx="1562">
                  <c:v>2.6046833333333401</c:v>
                </c:pt>
                <c:pt idx="1563">
                  <c:v>2.6063499999999999</c:v>
                </c:pt>
                <c:pt idx="1564">
                  <c:v>2.60801666666667</c:v>
                </c:pt>
                <c:pt idx="1565">
                  <c:v>2.60968333333334</c:v>
                </c:pt>
                <c:pt idx="1566">
                  <c:v>2.6113499999999998</c:v>
                </c:pt>
                <c:pt idx="1567">
                  <c:v>2.6130166666666699</c:v>
                </c:pt>
                <c:pt idx="1568">
                  <c:v>2.6146833333333399</c:v>
                </c:pt>
                <c:pt idx="1569">
                  <c:v>2.6163500000000002</c:v>
                </c:pt>
                <c:pt idx="1570">
                  <c:v>2.6180166666666702</c:v>
                </c:pt>
                <c:pt idx="1571">
                  <c:v>2.6196833333333398</c:v>
                </c:pt>
                <c:pt idx="1572">
                  <c:v>2.6213500000000001</c:v>
                </c:pt>
                <c:pt idx="1573">
                  <c:v>2.6230166666666701</c:v>
                </c:pt>
                <c:pt idx="1574">
                  <c:v>2.6246833333333401</c:v>
                </c:pt>
                <c:pt idx="1575">
                  <c:v>2.62635</c:v>
                </c:pt>
                <c:pt idx="1576">
                  <c:v>2.62801666666667</c:v>
                </c:pt>
                <c:pt idx="1577">
                  <c:v>2.62968333333334</c:v>
                </c:pt>
                <c:pt idx="1578">
                  <c:v>2.6313499999999999</c:v>
                </c:pt>
                <c:pt idx="1579">
                  <c:v>2.6330166666666699</c:v>
                </c:pt>
                <c:pt idx="1580">
                  <c:v>2.6346833333333399</c:v>
                </c:pt>
                <c:pt idx="1581">
                  <c:v>2.6363500000000002</c:v>
                </c:pt>
                <c:pt idx="1582">
                  <c:v>2.6380166666666698</c:v>
                </c:pt>
                <c:pt idx="1583">
                  <c:v>2.6396833333333398</c:v>
                </c:pt>
                <c:pt idx="1584">
                  <c:v>2.6413500000000001</c:v>
                </c:pt>
                <c:pt idx="1585">
                  <c:v>2.6430166666666701</c:v>
                </c:pt>
                <c:pt idx="1586">
                  <c:v>2.6446833333333402</c:v>
                </c:pt>
                <c:pt idx="1587">
                  <c:v>2.64635</c:v>
                </c:pt>
                <c:pt idx="1588">
                  <c:v>2.64801666666667</c:v>
                </c:pt>
                <c:pt idx="1589">
                  <c:v>2.6496833333333401</c:v>
                </c:pt>
                <c:pt idx="1590">
                  <c:v>2.6513499999999999</c:v>
                </c:pt>
                <c:pt idx="1591">
                  <c:v>2.6530166666666699</c:v>
                </c:pt>
                <c:pt idx="1592">
                  <c:v>2.6546833333333399</c:v>
                </c:pt>
                <c:pt idx="1593">
                  <c:v>2.6563500000000002</c:v>
                </c:pt>
                <c:pt idx="1594">
                  <c:v>2.6580166666666698</c:v>
                </c:pt>
                <c:pt idx="1595">
                  <c:v>2.6596833333333398</c:v>
                </c:pt>
                <c:pt idx="1596">
                  <c:v>2.6613500000000001</c:v>
                </c:pt>
                <c:pt idx="1597">
                  <c:v>2.6630166666666701</c:v>
                </c:pt>
                <c:pt idx="1598">
                  <c:v>2.6646833333333402</c:v>
                </c:pt>
                <c:pt idx="1599">
                  <c:v>2.66635</c:v>
                </c:pt>
                <c:pt idx="1600">
                  <c:v>2.66801666666667</c:v>
                </c:pt>
                <c:pt idx="1601">
                  <c:v>2.6696833333333401</c:v>
                </c:pt>
                <c:pt idx="1602">
                  <c:v>2.6713499999999999</c:v>
                </c:pt>
                <c:pt idx="1603">
                  <c:v>2.6730166666666699</c:v>
                </c:pt>
                <c:pt idx="1604">
                  <c:v>2.67468333333334</c:v>
                </c:pt>
                <c:pt idx="1605">
                  <c:v>2.6763499999999998</c:v>
                </c:pt>
                <c:pt idx="1606">
                  <c:v>2.6780166666666698</c:v>
                </c:pt>
                <c:pt idx="1607">
                  <c:v>2.6796833333333399</c:v>
                </c:pt>
                <c:pt idx="1608">
                  <c:v>2.6813500000000001</c:v>
                </c:pt>
                <c:pt idx="1609">
                  <c:v>2.6830166666666702</c:v>
                </c:pt>
                <c:pt idx="1610">
                  <c:v>2.6846833333333402</c:v>
                </c:pt>
                <c:pt idx="1611">
                  <c:v>2.68635</c:v>
                </c:pt>
                <c:pt idx="1612">
                  <c:v>2.6880166666666701</c:v>
                </c:pt>
                <c:pt idx="1613">
                  <c:v>2.6896833333333401</c:v>
                </c:pt>
                <c:pt idx="1614">
                  <c:v>2.6913499999999999</c:v>
                </c:pt>
                <c:pt idx="1615">
                  <c:v>2.6930166666666699</c:v>
                </c:pt>
                <c:pt idx="1616">
                  <c:v>2.69468333333334</c:v>
                </c:pt>
                <c:pt idx="1617">
                  <c:v>2.6963499999999998</c:v>
                </c:pt>
                <c:pt idx="1618">
                  <c:v>2.6980166666666698</c:v>
                </c:pt>
                <c:pt idx="1619">
                  <c:v>2.6996833333333399</c:v>
                </c:pt>
                <c:pt idx="1620">
                  <c:v>2.7013500000000001</c:v>
                </c:pt>
                <c:pt idx="1621">
                  <c:v>2.7030166666666702</c:v>
                </c:pt>
                <c:pt idx="1622">
                  <c:v>2.7046833333333402</c:v>
                </c:pt>
                <c:pt idx="1623">
                  <c:v>2.70635</c:v>
                </c:pt>
                <c:pt idx="1624">
                  <c:v>2.7080166666666701</c:v>
                </c:pt>
                <c:pt idx="1625">
                  <c:v>2.7096833333333401</c:v>
                </c:pt>
                <c:pt idx="1626">
                  <c:v>2.7113499999999999</c:v>
                </c:pt>
                <c:pt idx="1627">
                  <c:v>2.71301666666667</c:v>
                </c:pt>
                <c:pt idx="1628">
                  <c:v>2.71468333333334</c:v>
                </c:pt>
                <c:pt idx="1629">
                  <c:v>2.7163499999999998</c:v>
                </c:pt>
                <c:pt idx="1630">
                  <c:v>2.7180166666666699</c:v>
                </c:pt>
                <c:pt idx="1631">
                  <c:v>2.7196833333333399</c:v>
                </c:pt>
                <c:pt idx="1632">
                  <c:v>2.7213500000000002</c:v>
                </c:pt>
                <c:pt idx="1633">
                  <c:v>2.7230166666666702</c:v>
                </c:pt>
                <c:pt idx="1634">
                  <c:v>2.7246833333333398</c:v>
                </c:pt>
                <c:pt idx="1635">
                  <c:v>2.7263500000000001</c:v>
                </c:pt>
                <c:pt idx="1636">
                  <c:v>2.7280166666666701</c:v>
                </c:pt>
                <c:pt idx="1637">
                  <c:v>2.7296833333333401</c:v>
                </c:pt>
                <c:pt idx="1638">
                  <c:v>2.7313499999999999</c:v>
                </c:pt>
                <c:pt idx="1639">
                  <c:v>2.73301666666667</c:v>
                </c:pt>
                <c:pt idx="1640">
                  <c:v>2.73468333333334</c:v>
                </c:pt>
                <c:pt idx="1641">
                  <c:v>2.7363499999999998</c:v>
                </c:pt>
                <c:pt idx="1642">
                  <c:v>2.7380166666666699</c:v>
                </c:pt>
                <c:pt idx="1643">
                  <c:v>2.7396833333333399</c:v>
                </c:pt>
                <c:pt idx="1644">
                  <c:v>2.7413500000000002</c:v>
                </c:pt>
                <c:pt idx="1645">
                  <c:v>2.7430166666666702</c:v>
                </c:pt>
                <c:pt idx="1646">
                  <c:v>2.7446833333333398</c:v>
                </c:pt>
                <c:pt idx="1647">
                  <c:v>2.7463500000000001</c:v>
                </c:pt>
                <c:pt idx="1648">
                  <c:v>2.7480166666666701</c:v>
                </c:pt>
                <c:pt idx="1649">
                  <c:v>2.7496833333333401</c:v>
                </c:pt>
                <c:pt idx="1650">
                  <c:v>2.75135</c:v>
                </c:pt>
                <c:pt idx="1651">
                  <c:v>2.75301666666667</c:v>
                </c:pt>
                <c:pt idx="1652">
                  <c:v>2.75468333333334</c:v>
                </c:pt>
                <c:pt idx="1653">
                  <c:v>2.7563499999999999</c:v>
                </c:pt>
                <c:pt idx="1654">
                  <c:v>2.7580166666666699</c:v>
                </c:pt>
                <c:pt idx="1655">
                  <c:v>2.7596833333333399</c:v>
                </c:pt>
                <c:pt idx="1656">
                  <c:v>2.7613500000000002</c:v>
                </c:pt>
                <c:pt idx="1657">
                  <c:v>2.7630166666666698</c:v>
                </c:pt>
                <c:pt idx="1658">
                  <c:v>2.7646833333333398</c:v>
                </c:pt>
                <c:pt idx="1659">
                  <c:v>2.7663500000000001</c:v>
                </c:pt>
                <c:pt idx="1660">
                  <c:v>2.7680166666666701</c:v>
                </c:pt>
                <c:pt idx="1661">
                  <c:v>2.7696833333333402</c:v>
                </c:pt>
                <c:pt idx="1662">
                  <c:v>2.77135</c:v>
                </c:pt>
                <c:pt idx="1663">
                  <c:v>2.77301666666667</c:v>
                </c:pt>
                <c:pt idx="1664">
                  <c:v>2.7746833333333401</c:v>
                </c:pt>
                <c:pt idx="1665">
                  <c:v>2.7763499999999999</c:v>
                </c:pt>
                <c:pt idx="1666">
                  <c:v>2.7780166666666699</c:v>
                </c:pt>
                <c:pt idx="1667">
                  <c:v>2.7796833333333399</c:v>
                </c:pt>
                <c:pt idx="1668">
                  <c:v>2.7813500000000002</c:v>
                </c:pt>
                <c:pt idx="1669">
                  <c:v>2.7830166666666698</c:v>
                </c:pt>
                <c:pt idx="1670">
                  <c:v>2.7846833333333398</c:v>
                </c:pt>
                <c:pt idx="1671">
                  <c:v>2.7863500000000001</c:v>
                </c:pt>
                <c:pt idx="1672">
                  <c:v>2.7880166666666701</c:v>
                </c:pt>
                <c:pt idx="1673">
                  <c:v>2.7896833333333402</c:v>
                </c:pt>
                <c:pt idx="1674">
                  <c:v>2.79135</c:v>
                </c:pt>
                <c:pt idx="1675">
                  <c:v>2.79301666666667</c:v>
                </c:pt>
                <c:pt idx="1676">
                  <c:v>2.7946833333333401</c:v>
                </c:pt>
                <c:pt idx="1677">
                  <c:v>2.7963499999999999</c:v>
                </c:pt>
                <c:pt idx="1678">
                  <c:v>2.7980166666666699</c:v>
                </c:pt>
                <c:pt idx="1679">
                  <c:v>2.79968333333334</c:v>
                </c:pt>
                <c:pt idx="1680">
                  <c:v>2.8013499999999998</c:v>
                </c:pt>
                <c:pt idx="1681">
                  <c:v>2.8030166666666698</c:v>
                </c:pt>
                <c:pt idx="1682">
                  <c:v>2.8046833333333399</c:v>
                </c:pt>
                <c:pt idx="1683">
                  <c:v>2.8063500000000001</c:v>
                </c:pt>
                <c:pt idx="1684">
                  <c:v>2.8080166666666702</c:v>
                </c:pt>
                <c:pt idx="1685">
                  <c:v>2.8096833333333402</c:v>
                </c:pt>
                <c:pt idx="1686">
                  <c:v>2.81135</c:v>
                </c:pt>
                <c:pt idx="1687">
                  <c:v>2.8130166666666701</c:v>
                </c:pt>
                <c:pt idx="1688">
                  <c:v>2.8146833333333401</c:v>
                </c:pt>
                <c:pt idx="1689">
                  <c:v>2.8163499999999999</c:v>
                </c:pt>
                <c:pt idx="1690">
                  <c:v>2.8180166666666699</c:v>
                </c:pt>
                <c:pt idx="1691">
                  <c:v>2.81968333333334</c:v>
                </c:pt>
                <c:pt idx="1692">
                  <c:v>2.8213499999999998</c:v>
                </c:pt>
                <c:pt idx="1693">
                  <c:v>2.8230166666666698</c:v>
                </c:pt>
                <c:pt idx="1694">
                  <c:v>2.8246833333333399</c:v>
                </c:pt>
                <c:pt idx="1695">
                  <c:v>2.8263500000000001</c:v>
                </c:pt>
                <c:pt idx="1696">
                  <c:v>2.8280166666666702</c:v>
                </c:pt>
                <c:pt idx="1697">
                  <c:v>2.8296833333333402</c:v>
                </c:pt>
                <c:pt idx="1698">
                  <c:v>2.83135</c:v>
                </c:pt>
                <c:pt idx="1699">
                  <c:v>2.8330166666666701</c:v>
                </c:pt>
                <c:pt idx="1700">
                  <c:v>2.8346833333333401</c:v>
                </c:pt>
                <c:pt idx="1701">
                  <c:v>2.8363499999999999</c:v>
                </c:pt>
                <c:pt idx="1702">
                  <c:v>2.83801666666667</c:v>
                </c:pt>
                <c:pt idx="1703">
                  <c:v>2.83968333333334</c:v>
                </c:pt>
                <c:pt idx="1704">
                  <c:v>2.8413499999999998</c:v>
                </c:pt>
                <c:pt idx="1705">
                  <c:v>2.8430166666666699</c:v>
                </c:pt>
                <c:pt idx="1706">
                  <c:v>2.8446833333333399</c:v>
                </c:pt>
                <c:pt idx="1707">
                  <c:v>2.8463500000000002</c:v>
                </c:pt>
                <c:pt idx="1708">
                  <c:v>2.8480166666666702</c:v>
                </c:pt>
                <c:pt idx="1709">
                  <c:v>2.8496833333333398</c:v>
                </c:pt>
                <c:pt idx="1710">
                  <c:v>2.8513500000000001</c:v>
                </c:pt>
                <c:pt idx="1711">
                  <c:v>2.8530166666666701</c:v>
                </c:pt>
                <c:pt idx="1712">
                  <c:v>2.8546833333333401</c:v>
                </c:pt>
                <c:pt idx="1713">
                  <c:v>2.8563499999999999</c:v>
                </c:pt>
                <c:pt idx="1714">
                  <c:v>2.85801666666667</c:v>
                </c:pt>
                <c:pt idx="1715">
                  <c:v>2.85968333333334</c:v>
                </c:pt>
                <c:pt idx="1716">
                  <c:v>2.8613499999999998</c:v>
                </c:pt>
                <c:pt idx="1717">
                  <c:v>2.8630166666666699</c:v>
                </c:pt>
                <c:pt idx="1718">
                  <c:v>2.8646833333333399</c:v>
                </c:pt>
                <c:pt idx="1719">
                  <c:v>2.8663500000000002</c:v>
                </c:pt>
                <c:pt idx="1720">
                  <c:v>2.8680166666666702</c:v>
                </c:pt>
                <c:pt idx="1721">
                  <c:v>2.8696833333333398</c:v>
                </c:pt>
                <c:pt idx="1722">
                  <c:v>2.8713500000000001</c:v>
                </c:pt>
                <c:pt idx="1723">
                  <c:v>2.8730166666666701</c:v>
                </c:pt>
                <c:pt idx="1724">
                  <c:v>2.8746833333333401</c:v>
                </c:pt>
                <c:pt idx="1725">
                  <c:v>2.87635</c:v>
                </c:pt>
                <c:pt idx="1726">
                  <c:v>2.87801666666667</c:v>
                </c:pt>
                <c:pt idx="1727">
                  <c:v>2.87968333333334</c:v>
                </c:pt>
                <c:pt idx="1728">
                  <c:v>2.8813499999999999</c:v>
                </c:pt>
                <c:pt idx="1729">
                  <c:v>2.8830166666666699</c:v>
                </c:pt>
                <c:pt idx="1730">
                  <c:v>2.8846833333333399</c:v>
                </c:pt>
                <c:pt idx="1731">
                  <c:v>2.8863500000000002</c:v>
                </c:pt>
                <c:pt idx="1732">
                  <c:v>2.8880166666666698</c:v>
                </c:pt>
                <c:pt idx="1733">
                  <c:v>2.8896833333333398</c:v>
                </c:pt>
                <c:pt idx="1734">
                  <c:v>2.8913500000000001</c:v>
                </c:pt>
                <c:pt idx="1735">
                  <c:v>2.8930166666666701</c:v>
                </c:pt>
                <c:pt idx="1736">
                  <c:v>2.8946833333333402</c:v>
                </c:pt>
                <c:pt idx="1737">
                  <c:v>2.89635</c:v>
                </c:pt>
                <c:pt idx="1738">
                  <c:v>2.89801666666667</c:v>
                </c:pt>
                <c:pt idx="1739">
                  <c:v>2.8996833333333401</c:v>
                </c:pt>
                <c:pt idx="1740">
                  <c:v>2.9013499999999999</c:v>
                </c:pt>
                <c:pt idx="1741">
                  <c:v>2.9030166666666699</c:v>
                </c:pt>
                <c:pt idx="1742">
                  <c:v>2.9046833333333399</c:v>
                </c:pt>
                <c:pt idx="1743">
                  <c:v>2.9063500000000002</c:v>
                </c:pt>
                <c:pt idx="1744">
                  <c:v>2.9080166666666698</c:v>
                </c:pt>
                <c:pt idx="1745">
                  <c:v>2.9096833333333398</c:v>
                </c:pt>
                <c:pt idx="1746">
                  <c:v>2.9113500000000001</c:v>
                </c:pt>
                <c:pt idx="1747">
                  <c:v>2.9130166666666701</c:v>
                </c:pt>
                <c:pt idx="1748">
                  <c:v>2.9146833333333402</c:v>
                </c:pt>
                <c:pt idx="1749">
                  <c:v>2.91635</c:v>
                </c:pt>
                <c:pt idx="1750">
                  <c:v>2.91801666666667</c:v>
                </c:pt>
                <c:pt idx="1751">
                  <c:v>2.9196833333333401</c:v>
                </c:pt>
                <c:pt idx="1752">
                  <c:v>2.9213499999999999</c:v>
                </c:pt>
                <c:pt idx="1753">
                  <c:v>2.9230166666666699</c:v>
                </c:pt>
                <c:pt idx="1754">
                  <c:v>2.92468333333334</c:v>
                </c:pt>
                <c:pt idx="1755">
                  <c:v>2.9263499999999998</c:v>
                </c:pt>
                <c:pt idx="1756">
                  <c:v>2.9280166666666698</c:v>
                </c:pt>
                <c:pt idx="1757">
                  <c:v>2.9296833333333399</c:v>
                </c:pt>
                <c:pt idx="1758">
                  <c:v>2.9313500000000001</c:v>
                </c:pt>
                <c:pt idx="1759">
                  <c:v>2.9330166666666702</c:v>
                </c:pt>
                <c:pt idx="1760">
                  <c:v>2.9346833333333402</c:v>
                </c:pt>
                <c:pt idx="1761">
                  <c:v>2.93635</c:v>
                </c:pt>
                <c:pt idx="1762">
                  <c:v>2.9380166666666701</c:v>
                </c:pt>
                <c:pt idx="1763">
                  <c:v>2.9396833333333401</c:v>
                </c:pt>
                <c:pt idx="1764">
                  <c:v>2.9413499999999999</c:v>
                </c:pt>
                <c:pt idx="1765">
                  <c:v>2.9430166666666699</c:v>
                </c:pt>
                <c:pt idx="1766">
                  <c:v>2.94468333333334</c:v>
                </c:pt>
                <c:pt idx="1767">
                  <c:v>2.9463499999999998</c:v>
                </c:pt>
                <c:pt idx="1768">
                  <c:v>2.9480166666666698</c:v>
                </c:pt>
                <c:pt idx="1769">
                  <c:v>2.9496833333333399</c:v>
                </c:pt>
                <c:pt idx="1770">
                  <c:v>2.9513500000000001</c:v>
                </c:pt>
                <c:pt idx="1771">
                  <c:v>2.9530166666666702</c:v>
                </c:pt>
                <c:pt idx="1772">
                  <c:v>2.9546833333333402</c:v>
                </c:pt>
                <c:pt idx="1773">
                  <c:v>2.95635</c:v>
                </c:pt>
                <c:pt idx="1774">
                  <c:v>2.9580166666666701</c:v>
                </c:pt>
                <c:pt idx="1775">
                  <c:v>2.9596833333333401</c:v>
                </c:pt>
                <c:pt idx="1776">
                  <c:v>2.9613499999999999</c:v>
                </c:pt>
                <c:pt idx="1777">
                  <c:v>2.96301666666667</c:v>
                </c:pt>
                <c:pt idx="1778">
                  <c:v>2.96468333333334</c:v>
                </c:pt>
                <c:pt idx="1779">
                  <c:v>2.9663499999999998</c:v>
                </c:pt>
                <c:pt idx="1780">
                  <c:v>2.9680166666666699</c:v>
                </c:pt>
                <c:pt idx="1781">
                  <c:v>2.9696833333333399</c:v>
                </c:pt>
                <c:pt idx="1782">
                  <c:v>2.9713500000000002</c:v>
                </c:pt>
                <c:pt idx="1783">
                  <c:v>2.9730166666666702</c:v>
                </c:pt>
                <c:pt idx="1784">
                  <c:v>2.9746833333333398</c:v>
                </c:pt>
                <c:pt idx="1785">
                  <c:v>2.9763500000000001</c:v>
                </c:pt>
                <c:pt idx="1786">
                  <c:v>2.9780166666666701</c:v>
                </c:pt>
                <c:pt idx="1787">
                  <c:v>2.9796833333333401</c:v>
                </c:pt>
                <c:pt idx="1788">
                  <c:v>2.9813499999999999</c:v>
                </c:pt>
                <c:pt idx="1789">
                  <c:v>2.98301666666667</c:v>
                </c:pt>
                <c:pt idx="1790">
                  <c:v>2.98468333333334</c:v>
                </c:pt>
                <c:pt idx="1791">
                  <c:v>2.9863499999999998</c:v>
                </c:pt>
                <c:pt idx="1792">
                  <c:v>2.9880166666666699</c:v>
                </c:pt>
                <c:pt idx="1793">
                  <c:v>2.9896833333333399</c:v>
                </c:pt>
                <c:pt idx="1794">
                  <c:v>2.9913500000000002</c:v>
                </c:pt>
                <c:pt idx="1795">
                  <c:v>2.9930166666666702</c:v>
                </c:pt>
                <c:pt idx="1796">
                  <c:v>2.9946833333333398</c:v>
                </c:pt>
                <c:pt idx="1797">
                  <c:v>2.9963500000000001</c:v>
                </c:pt>
                <c:pt idx="1798">
                  <c:v>2.9980166666666701</c:v>
                </c:pt>
                <c:pt idx="1799">
                  <c:v>2.9996833333333401</c:v>
                </c:pt>
                <c:pt idx="1800">
                  <c:v>3.00135</c:v>
                </c:pt>
                <c:pt idx="1801">
                  <c:v>3.00301666666667</c:v>
                </c:pt>
                <c:pt idx="1802">
                  <c:v>3.00468333333334</c:v>
                </c:pt>
                <c:pt idx="1803">
                  <c:v>3.0063499999999999</c:v>
                </c:pt>
                <c:pt idx="1804">
                  <c:v>3.0080166666666699</c:v>
                </c:pt>
                <c:pt idx="1805">
                  <c:v>3.0096833333333399</c:v>
                </c:pt>
                <c:pt idx="1806">
                  <c:v>3.0113500000000002</c:v>
                </c:pt>
                <c:pt idx="1807">
                  <c:v>3.0130166666666698</c:v>
                </c:pt>
                <c:pt idx="1808">
                  <c:v>3.0146833333333398</c:v>
                </c:pt>
                <c:pt idx="1809">
                  <c:v>3.0163500000000001</c:v>
                </c:pt>
                <c:pt idx="1810">
                  <c:v>3.0180166666666701</c:v>
                </c:pt>
                <c:pt idx="1811">
                  <c:v>3.0196833333333402</c:v>
                </c:pt>
                <c:pt idx="1812">
                  <c:v>3.02135</c:v>
                </c:pt>
                <c:pt idx="1813">
                  <c:v>3.02301666666667</c:v>
                </c:pt>
                <c:pt idx="1814">
                  <c:v>3.0246833333333401</c:v>
                </c:pt>
                <c:pt idx="1815">
                  <c:v>3.0263499999999999</c:v>
                </c:pt>
                <c:pt idx="1816">
                  <c:v>3.0280166666666699</c:v>
                </c:pt>
                <c:pt idx="1817">
                  <c:v>3.0296833333333399</c:v>
                </c:pt>
                <c:pt idx="1818">
                  <c:v>3.0313500000000002</c:v>
                </c:pt>
                <c:pt idx="1819">
                  <c:v>3.0330166666666698</c:v>
                </c:pt>
                <c:pt idx="1820">
                  <c:v>3.0346833333333398</c:v>
                </c:pt>
                <c:pt idx="1821">
                  <c:v>3.0363500000000001</c:v>
                </c:pt>
                <c:pt idx="1822">
                  <c:v>3.0380166666666701</c:v>
                </c:pt>
                <c:pt idx="1823">
                  <c:v>3.0396833333333402</c:v>
                </c:pt>
                <c:pt idx="1824">
                  <c:v>3.04135</c:v>
                </c:pt>
                <c:pt idx="1825">
                  <c:v>3.04301666666667</c:v>
                </c:pt>
                <c:pt idx="1826">
                  <c:v>3.0446833333333401</c:v>
                </c:pt>
                <c:pt idx="1827">
                  <c:v>3.0463499999999999</c:v>
                </c:pt>
                <c:pt idx="1828">
                  <c:v>3.0480166666666699</c:v>
                </c:pt>
                <c:pt idx="1829">
                  <c:v>3.04968333333334</c:v>
                </c:pt>
                <c:pt idx="1830">
                  <c:v>3.0513499999999998</c:v>
                </c:pt>
                <c:pt idx="1831">
                  <c:v>3.0530166666666698</c:v>
                </c:pt>
                <c:pt idx="1832">
                  <c:v>3.0546833333333399</c:v>
                </c:pt>
                <c:pt idx="1833">
                  <c:v>3.0563500000000001</c:v>
                </c:pt>
                <c:pt idx="1834">
                  <c:v>3.0580166666666702</c:v>
                </c:pt>
                <c:pt idx="1835">
                  <c:v>3.0596833333333402</c:v>
                </c:pt>
                <c:pt idx="1836">
                  <c:v>3.06135</c:v>
                </c:pt>
                <c:pt idx="1837">
                  <c:v>3.0630166666666701</c:v>
                </c:pt>
                <c:pt idx="1838">
                  <c:v>3.0646833333333401</c:v>
                </c:pt>
                <c:pt idx="1839">
                  <c:v>3.0663499999999999</c:v>
                </c:pt>
                <c:pt idx="1840">
                  <c:v>3.0680166666666699</c:v>
                </c:pt>
                <c:pt idx="1841">
                  <c:v>3.06968333333334</c:v>
                </c:pt>
                <c:pt idx="1842">
                  <c:v>3.0713499999999998</c:v>
                </c:pt>
                <c:pt idx="1843">
                  <c:v>3.0730166666666698</c:v>
                </c:pt>
                <c:pt idx="1844">
                  <c:v>3.0746833333333399</c:v>
                </c:pt>
                <c:pt idx="1845">
                  <c:v>3.0763500000000001</c:v>
                </c:pt>
                <c:pt idx="1846">
                  <c:v>3.0780166666666702</c:v>
                </c:pt>
                <c:pt idx="1847">
                  <c:v>3.0796833333333402</c:v>
                </c:pt>
                <c:pt idx="1848">
                  <c:v>3.08135</c:v>
                </c:pt>
                <c:pt idx="1849">
                  <c:v>3.0830166666666701</c:v>
                </c:pt>
                <c:pt idx="1850">
                  <c:v>3.0846833333333401</c:v>
                </c:pt>
                <c:pt idx="1851">
                  <c:v>3.0863499999999999</c:v>
                </c:pt>
                <c:pt idx="1852">
                  <c:v>3.08801666666667</c:v>
                </c:pt>
                <c:pt idx="1853">
                  <c:v>3.08968333333334</c:v>
                </c:pt>
                <c:pt idx="1854">
                  <c:v>3.0913499999999998</c:v>
                </c:pt>
                <c:pt idx="1855">
                  <c:v>3.0930166666666699</c:v>
                </c:pt>
                <c:pt idx="1856">
                  <c:v>3.0946833333333399</c:v>
                </c:pt>
                <c:pt idx="1857">
                  <c:v>3.0963500000000002</c:v>
                </c:pt>
                <c:pt idx="1858">
                  <c:v>3.0980166666666702</c:v>
                </c:pt>
                <c:pt idx="1859">
                  <c:v>3.0996833333333398</c:v>
                </c:pt>
                <c:pt idx="1860">
                  <c:v>3.1013500000000001</c:v>
                </c:pt>
                <c:pt idx="1861">
                  <c:v>3.1030166666666701</c:v>
                </c:pt>
                <c:pt idx="1862">
                  <c:v>3.1046833333333401</c:v>
                </c:pt>
                <c:pt idx="1863">
                  <c:v>3.1063499999999999</c:v>
                </c:pt>
                <c:pt idx="1864">
                  <c:v>3.10801666666667</c:v>
                </c:pt>
                <c:pt idx="1865">
                  <c:v>3.10968333333334</c:v>
                </c:pt>
                <c:pt idx="1866">
                  <c:v>3.1113499999999998</c:v>
                </c:pt>
                <c:pt idx="1867">
                  <c:v>3.1130166666666699</c:v>
                </c:pt>
                <c:pt idx="1868">
                  <c:v>3.1146833333333399</c:v>
                </c:pt>
                <c:pt idx="1869">
                  <c:v>3.1163500000000002</c:v>
                </c:pt>
                <c:pt idx="1870">
                  <c:v>3.1180166666666702</c:v>
                </c:pt>
                <c:pt idx="1871">
                  <c:v>3.1196833333333398</c:v>
                </c:pt>
                <c:pt idx="1872">
                  <c:v>3.1213500000000001</c:v>
                </c:pt>
                <c:pt idx="1873">
                  <c:v>3.1230166666666701</c:v>
                </c:pt>
                <c:pt idx="1874">
                  <c:v>3.1246833333333401</c:v>
                </c:pt>
                <c:pt idx="1875">
                  <c:v>3.12635</c:v>
                </c:pt>
                <c:pt idx="1876">
                  <c:v>3.12801666666667</c:v>
                </c:pt>
                <c:pt idx="1877">
                  <c:v>3.12968333333334</c:v>
                </c:pt>
                <c:pt idx="1878">
                  <c:v>3.1313499999999999</c:v>
                </c:pt>
                <c:pt idx="1879">
                  <c:v>3.1330166666666699</c:v>
                </c:pt>
                <c:pt idx="1880">
                  <c:v>3.1346833333333399</c:v>
                </c:pt>
                <c:pt idx="1881">
                  <c:v>3.1363500000000002</c:v>
                </c:pt>
                <c:pt idx="1882">
                  <c:v>3.1380166666666698</c:v>
                </c:pt>
                <c:pt idx="1883">
                  <c:v>3.1396833333333398</c:v>
                </c:pt>
                <c:pt idx="1884">
                  <c:v>3.1413500000000001</c:v>
                </c:pt>
                <c:pt idx="1885">
                  <c:v>3.1430166666666701</c:v>
                </c:pt>
                <c:pt idx="1886">
                  <c:v>3.1446833333333402</c:v>
                </c:pt>
                <c:pt idx="1887">
                  <c:v>3.14635</c:v>
                </c:pt>
                <c:pt idx="1888">
                  <c:v>3.14801666666667</c:v>
                </c:pt>
                <c:pt idx="1889">
                  <c:v>3.1496833333333401</c:v>
                </c:pt>
                <c:pt idx="1890">
                  <c:v>3.1513499999999999</c:v>
                </c:pt>
                <c:pt idx="1891">
                  <c:v>3.1530166666666699</c:v>
                </c:pt>
                <c:pt idx="1892">
                  <c:v>3.1546833333333399</c:v>
                </c:pt>
                <c:pt idx="1893">
                  <c:v>3.1563500000000002</c:v>
                </c:pt>
                <c:pt idx="1894">
                  <c:v>3.1580166666666698</c:v>
                </c:pt>
                <c:pt idx="1895">
                  <c:v>3.1596833333333398</c:v>
                </c:pt>
                <c:pt idx="1896">
                  <c:v>3.1613500000000001</c:v>
                </c:pt>
                <c:pt idx="1897">
                  <c:v>3.1630166666666701</c:v>
                </c:pt>
                <c:pt idx="1898">
                  <c:v>3.1646833333333402</c:v>
                </c:pt>
                <c:pt idx="1899">
                  <c:v>3.16635</c:v>
                </c:pt>
                <c:pt idx="1900">
                  <c:v>3.16801666666667</c:v>
                </c:pt>
                <c:pt idx="1901">
                  <c:v>3.1696833333333401</c:v>
                </c:pt>
                <c:pt idx="1902">
                  <c:v>3.1713499999999999</c:v>
                </c:pt>
                <c:pt idx="1903">
                  <c:v>3.1730166666666699</c:v>
                </c:pt>
                <c:pt idx="1904">
                  <c:v>3.17468333333334</c:v>
                </c:pt>
                <c:pt idx="1905">
                  <c:v>3.1763499999999998</c:v>
                </c:pt>
                <c:pt idx="1906">
                  <c:v>3.1780166666666698</c:v>
                </c:pt>
                <c:pt idx="1907">
                  <c:v>3.1796833333333399</c:v>
                </c:pt>
                <c:pt idx="1908">
                  <c:v>3.1813500000000001</c:v>
                </c:pt>
                <c:pt idx="1909">
                  <c:v>3.1830166666666702</c:v>
                </c:pt>
                <c:pt idx="1910">
                  <c:v>3.1846833333333402</c:v>
                </c:pt>
                <c:pt idx="1911">
                  <c:v>3.18635</c:v>
                </c:pt>
                <c:pt idx="1912">
                  <c:v>3.1880166666666701</c:v>
                </c:pt>
                <c:pt idx="1913">
                  <c:v>3.1896833333333401</c:v>
                </c:pt>
                <c:pt idx="1914">
                  <c:v>3.1913499999999999</c:v>
                </c:pt>
                <c:pt idx="1915">
                  <c:v>3.1930166666666699</c:v>
                </c:pt>
                <c:pt idx="1916">
                  <c:v>3.19468333333334</c:v>
                </c:pt>
                <c:pt idx="1917">
                  <c:v>3.1963499999999998</c:v>
                </c:pt>
                <c:pt idx="1918">
                  <c:v>3.1980166666666698</c:v>
                </c:pt>
                <c:pt idx="1919">
                  <c:v>3.1996833333333399</c:v>
                </c:pt>
                <c:pt idx="1920">
                  <c:v>3.2013500000000001</c:v>
                </c:pt>
                <c:pt idx="1921">
                  <c:v>3.2030166666666702</c:v>
                </c:pt>
                <c:pt idx="1922">
                  <c:v>3.2046833333333402</c:v>
                </c:pt>
                <c:pt idx="1923">
                  <c:v>3.20635</c:v>
                </c:pt>
                <c:pt idx="1924">
                  <c:v>3.2080166666666701</c:v>
                </c:pt>
                <c:pt idx="1925">
                  <c:v>3.2096833333333401</c:v>
                </c:pt>
                <c:pt idx="1926">
                  <c:v>3.2113499999999999</c:v>
                </c:pt>
                <c:pt idx="1927">
                  <c:v>3.21301666666667</c:v>
                </c:pt>
                <c:pt idx="1928">
                  <c:v>3.21468333333334</c:v>
                </c:pt>
                <c:pt idx="1929">
                  <c:v>3.2163499999999998</c:v>
                </c:pt>
                <c:pt idx="1930">
                  <c:v>3.2180166666666699</c:v>
                </c:pt>
                <c:pt idx="1931">
                  <c:v>3.2196833333333399</c:v>
                </c:pt>
                <c:pt idx="1932">
                  <c:v>3.2213500000000002</c:v>
                </c:pt>
                <c:pt idx="1933">
                  <c:v>3.2230166666666702</c:v>
                </c:pt>
                <c:pt idx="1934">
                  <c:v>3.2246833333333398</c:v>
                </c:pt>
                <c:pt idx="1935">
                  <c:v>3.2263500000000001</c:v>
                </c:pt>
                <c:pt idx="1936">
                  <c:v>3.2280166666666701</c:v>
                </c:pt>
                <c:pt idx="1937">
                  <c:v>3.2296833333333401</c:v>
                </c:pt>
                <c:pt idx="1938">
                  <c:v>3.2313499999999999</c:v>
                </c:pt>
                <c:pt idx="1939">
                  <c:v>3.23301666666667</c:v>
                </c:pt>
                <c:pt idx="1940">
                  <c:v>3.23468333333334</c:v>
                </c:pt>
                <c:pt idx="1941">
                  <c:v>3.2363499999999998</c:v>
                </c:pt>
                <c:pt idx="1942">
                  <c:v>3.2380166666666699</c:v>
                </c:pt>
                <c:pt idx="1943">
                  <c:v>3.2396833333333399</c:v>
                </c:pt>
                <c:pt idx="1944">
                  <c:v>3.2413500000000002</c:v>
                </c:pt>
                <c:pt idx="1945">
                  <c:v>3.2430166666666702</c:v>
                </c:pt>
                <c:pt idx="1946">
                  <c:v>3.2446833333333398</c:v>
                </c:pt>
                <c:pt idx="1947">
                  <c:v>3.2463500000000001</c:v>
                </c:pt>
                <c:pt idx="1948">
                  <c:v>3.2480166666666701</c:v>
                </c:pt>
                <c:pt idx="1949">
                  <c:v>3.2496833333333401</c:v>
                </c:pt>
                <c:pt idx="1950">
                  <c:v>3.25135</c:v>
                </c:pt>
                <c:pt idx="1951">
                  <c:v>3.25301666666667</c:v>
                </c:pt>
                <c:pt idx="1952">
                  <c:v>3.25468333333334</c:v>
                </c:pt>
                <c:pt idx="1953">
                  <c:v>3.2563499999999999</c:v>
                </c:pt>
                <c:pt idx="1954">
                  <c:v>3.2580166666666699</c:v>
                </c:pt>
                <c:pt idx="1955">
                  <c:v>3.2596833333333399</c:v>
                </c:pt>
                <c:pt idx="1956">
                  <c:v>3.2613500000000002</c:v>
                </c:pt>
                <c:pt idx="1957">
                  <c:v>3.2630166666666698</c:v>
                </c:pt>
                <c:pt idx="1958">
                  <c:v>3.2646833333333398</c:v>
                </c:pt>
                <c:pt idx="1959">
                  <c:v>3.2663500000000001</c:v>
                </c:pt>
                <c:pt idx="1960">
                  <c:v>3.2680166666666701</c:v>
                </c:pt>
                <c:pt idx="1961">
                  <c:v>3.2696833333333402</c:v>
                </c:pt>
                <c:pt idx="1962">
                  <c:v>3.27135</c:v>
                </c:pt>
                <c:pt idx="1963">
                  <c:v>3.27301666666667</c:v>
                </c:pt>
                <c:pt idx="1964">
                  <c:v>3.2746833333333401</c:v>
                </c:pt>
                <c:pt idx="1965">
                  <c:v>3.2763499999999999</c:v>
                </c:pt>
                <c:pt idx="1966">
                  <c:v>3.2780166666666699</c:v>
                </c:pt>
                <c:pt idx="1967">
                  <c:v>3.2796833333333399</c:v>
                </c:pt>
                <c:pt idx="1968">
                  <c:v>3.2813500000000002</c:v>
                </c:pt>
                <c:pt idx="1969">
                  <c:v>3.2830166666666698</c:v>
                </c:pt>
                <c:pt idx="1970">
                  <c:v>3.2846833333333398</c:v>
                </c:pt>
                <c:pt idx="1971">
                  <c:v>3.2863500000000001</c:v>
                </c:pt>
                <c:pt idx="1972">
                  <c:v>3.2880166666666701</c:v>
                </c:pt>
                <c:pt idx="1973">
                  <c:v>3.2896833333333402</c:v>
                </c:pt>
                <c:pt idx="1974">
                  <c:v>3.29135</c:v>
                </c:pt>
                <c:pt idx="1975">
                  <c:v>3.29301666666667</c:v>
                </c:pt>
                <c:pt idx="1976">
                  <c:v>3.2946833333333401</c:v>
                </c:pt>
                <c:pt idx="1977">
                  <c:v>3.2963499999999999</c:v>
                </c:pt>
                <c:pt idx="1978">
                  <c:v>3.2980166666666699</c:v>
                </c:pt>
                <c:pt idx="1979">
                  <c:v>3.29968333333334</c:v>
                </c:pt>
                <c:pt idx="1980">
                  <c:v>3.3013499999999998</c:v>
                </c:pt>
                <c:pt idx="1981">
                  <c:v>3.3030166666666698</c:v>
                </c:pt>
                <c:pt idx="1982">
                  <c:v>3.3046833333333399</c:v>
                </c:pt>
                <c:pt idx="1983">
                  <c:v>3.3063500000000001</c:v>
                </c:pt>
                <c:pt idx="1984">
                  <c:v>3.3080166666666702</c:v>
                </c:pt>
                <c:pt idx="1985">
                  <c:v>3.3096833333333402</c:v>
                </c:pt>
                <c:pt idx="1986">
                  <c:v>3.31135</c:v>
                </c:pt>
                <c:pt idx="1987">
                  <c:v>3.3130166666666701</c:v>
                </c:pt>
                <c:pt idx="1988">
                  <c:v>3.3146833333333401</c:v>
                </c:pt>
                <c:pt idx="1989">
                  <c:v>3.3163499999999999</c:v>
                </c:pt>
                <c:pt idx="1990">
                  <c:v>3.3180166666666699</c:v>
                </c:pt>
                <c:pt idx="1991">
                  <c:v>3.31968333333334</c:v>
                </c:pt>
                <c:pt idx="1992">
                  <c:v>3.3213499999999998</c:v>
                </c:pt>
                <c:pt idx="1993">
                  <c:v>3.3230166666666698</c:v>
                </c:pt>
                <c:pt idx="1994">
                  <c:v>3.3246833333333399</c:v>
                </c:pt>
                <c:pt idx="1995">
                  <c:v>3.3263500000000001</c:v>
                </c:pt>
                <c:pt idx="1996">
                  <c:v>3.3280166666666702</c:v>
                </c:pt>
                <c:pt idx="1997">
                  <c:v>3.3296833333333402</c:v>
                </c:pt>
                <c:pt idx="1998">
                  <c:v>3.33135</c:v>
                </c:pt>
                <c:pt idx="1999">
                  <c:v>3.3330166666666701</c:v>
                </c:pt>
                <c:pt idx="2000">
                  <c:v>3.3346833333333401</c:v>
                </c:pt>
                <c:pt idx="2001">
                  <c:v>3.3363499999999999</c:v>
                </c:pt>
                <c:pt idx="2002">
                  <c:v>3.33801666666667</c:v>
                </c:pt>
                <c:pt idx="2003">
                  <c:v>3.33968333333334</c:v>
                </c:pt>
                <c:pt idx="2004">
                  <c:v>3.3413499999999998</c:v>
                </c:pt>
                <c:pt idx="2005">
                  <c:v>3.3430166666666699</c:v>
                </c:pt>
                <c:pt idx="2006">
                  <c:v>3.3446833333333399</c:v>
                </c:pt>
                <c:pt idx="2007">
                  <c:v>3.3463500000000002</c:v>
                </c:pt>
                <c:pt idx="2008">
                  <c:v>3.3480166666666702</c:v>
                </c:pt>
                <c:pt idx="2009">
                  <c:v>3.3496833333333398</c:v>
                </c:pt>
                <c:pt idx="2010">
                  <c:v>3.3513500000000001</c:v>
                </c:pt>
                <c:pt idx="2011">
                  <c:v>3.3530166666666701</c:v>
                </c:pt>
                <c:pt idx="2012">
                  <c:v>3.3546833333333401</c:v>
                </c:pt>
                <c:pt idx="2013">
                  <c:v>3.3563499999999999</c:v>
                </c:pt>
                <c:pt idx="2014">
                  <c:v>3.35801666666667</c:v>
                </c:pt>
                <c:pt idx="2015">
                  <c:v>3.35968333333334</c:v>
                </c:pt>
                <c:pt idx="2016">
                  <c:v>3.3613499999999998</c:v>
                </c:pt>
                <c:pt idx="2017">
                  <c:v>3.3630166666666699</c:v>
                </c:pt>
                <c:pt idx="2018">
                  <c:v>3.3646833333333399</c:v>
                </c:pt>
                <c:pt idx="2019">
                  <c:v>3.3663500000000002</c:v>
                </c:pt>
                <c:pt idx="2020">
                  <c:v>3.3680166666666702</c:v>
                </c:pt>
                <c:pt idx="2021">
                  <c:v>3.3696833333333398</c:v>
                </c:pt>
                <c:pt idx="2022">
                  <c:v>3.3713500000000001</c:v>
                </c:pt>
                <c:pt idx="2023">
                  <c:v>3.3730166666666701</c:v>
                </c:pt>
                <c:pt idx="2024">
                  <c:v>3.3746833333333401</c:v>
                </c:pt>
                <c:pt idx="2025">
                  <c:v>3.37635</c:v>
                </c:pt>
                <c:pt idx="2026">
                  <c:v>3.37801666666667</c:v>
                </c:pt>
                <c:pt idx="2027">
                  <c:v>3.37968333333334</c:v>
                </c:pt>
                <c:pt idx="2028">
                  <c:v>3.3813499999999999</c:v>
                </c:pt>
                <c:pt idx="2029">
                  <c:v>3.3830166666666699</c:v>
                </c:pt>
                <c:pt idx="2030">
                  <c:v>3.3846833333333399</c:v>
                </c:pt>
                <c:pt idx="2031">
                  <c:v>3.3863500000000002</c:v>
                </c:pt>
                <c:pt idx="2032">
                  <c:v>3.3880166666666698</c:v>
                </c:pt>
                <c:pt idx="2033">
                  <c:v>3.3896833333333398</c:v>
                </c:pt>
                <c:pt idx="2034">
                  <c:v>3.3913500000000001</c:v>
                </c:pt>
                <c:pt idx="2035">
                  <c:v>3.3930166666666701</c:v>
                </c:pt>
                <c:pt idx="2036">
                  <c:v>3.3946833333333402</c:v>
                </c:pt>
                <c:pt idx="2037">
                  <c:v>3.39635</c:v>
                </c:pt>
                <c:pt idx="2038">
                  <c:v>3.39801666666667</c:v>
                </c:pt>
                <c:pt idx="2039">
                  <c:v>3.3996833333333401</c:v>
                </c:pt>
                <c:pt idx="2040">
                  <c:v>3.4013499999999999</c:v>
                </c:pt>
                <c:pt idx="2041">
                  <c:v>3.4030166666666699</c:v>
                </c:pt>
                <c:pt idx="2042">
                  <c:v>3.4046833333333399</c:v>
                </c:pt>
                <c:pt idx="2043">
                  <c:v>3.4063500000000002</c:v>
                </c:pt>
                <c:pt idx="2044">
                  <c:v>3.4080166666666698</c:v>
                </c:pt>
                <c:pt idx="2045">
                  <c:v>3.4096833333333398</c:v>
                </c:pt>
                <c:pt idx="2046">
                  <c:v>3.4113500000000001</c:v>
                </c:pt>
                <c:pt idx="2047">
                  <c:v>3.4130166666666701</c:v>
                </c:pt>
                <c:pt idx="2048">
                  <c:v>3.4146833333333402</c:v>
                </c:pt>
                <c:pt idx="2049">
                  <c:v>3.41635</c:v>
                </c:pt>
                <c:pt idx="2050">
                  <c:v>3.41801666666667</c:v>
                </c:pt>
                <c:pt idx="2051">
                  <c:v>3.4196833333333401</c:v>
                </c:pt>
                <c:pt idx="2052">
                  <c:v>3.4213499999999999</c:v>
                </c:pt>
                <c:pt idx="2053">
                  <c:v>3.4230166666666699</c:v>
                </c:pt>
                <c:pt idx="2054">
                  <c:v>3.42468333333334</c:v>
                </c:pt>
                <c:pt idx="2055">
                  <c:v>3.4263499999999998</c:v>
                </c:pt>
                <c:pt idx="2056">
                  <c:v>3.4280166666666698</c:v>
                </c:pt>
                <c:pt idx="2057">
                  <c:v>3.4296833333333399</c:v>
                </c:pt>
                <c:pt idx="2058">
                  <c:v>3.4313500000000001</c:v>
                </c:pt>
                <c:pt idx="2059">
                  <c:v>3.4330166666666702</c:v>
                </c:pt>
                <c:pt idx="2060">
                  <c:v>3.4346833333333402</c:v>
                </c:pt>
                <c:pt idx="2061">
                  <c:v>3.43635</c:v>
                </c:pt>
                <c:pt idx="2062">
                  <c:v>3.4380166666666701</c:v>
                </c:pt>
                <c:pt idx="2063">
                  <c:v>3.4396833333333401</c:v>
                </c:pt>
                <c:pt idx="2064">
                  <c:v>3.4413499999999999</c:v>
                </c:pt>
                <c:pt idx="2065">
                  <c:v>3.4430166666666699</c:v>
                </c:pt>
                <c:pt idx="2066">
                  <c:v>3.44468333333334</c:v>
                </c:pt>
                <c:pt idx="2067">
                  <c:v>3.4463499999999998</c:v>
                </c:pt>
                <c:pt idx="2068">
                  <c:v>3.4480166666666698</c:v>
                </c:pt>
                <c:pt idx="2069">
                  <c:v>3.4496833333333399</c:v>
                </c:pt>
                <c:pt idx="2070">
                  <c:v>3.4513500000000001</c:v>
                </c:pt>
                <c:pt idx="2071">
                  <c:v>3.4530166666666702</c:v>
                </c:pt>
                <c:pt idx="2072">
                  <c:v>3.4546833333333402</c:v>
                </c:pt>
                <c:pt idx="2073">
                  <c:v>3.45635</c:v>
                </c:pt>
                <c:pt idx="2074">
                  <c:v>3.4580166666666701</c:v>
                </c:pt>
                <c:pt idx="2075">
                  <c:v>3.4596833333333401</c:v>
                </c:pt>
                <c:pt idx="2076">
                  <c:v>3.4613499999999999</c:v>
                </c:pt>
                <c:pt idx="2077">
                  <c:v>3.46301666666667</c:v>
                </c:pt>
                <c:pt idx="2078">
                  <c:v>3.46468333333334</c:v>
                </c:pt>
                <c:pt idx="2079">
                  <c:v>3.4663499999999998</c:v>
                </c:pt>
                <c:pt idx="2080">
                  <c:v>3.4680166666666699</c:v>
                </c:pt>
                <c:pt idx="2081">
                  <c:v>3.4696833333333399</c:v>
                </c:pt>
                <c:pt idx="2082">
                  <c:v>3.4713500000000002</c:v>
                </c:pt>
                <c:pt idx="2083">
                  <c:v>3.4730166666666702</c:v>
                </c:pt>
                <c:pt idx="2084">
                  <c:v>3.4746833333333398</c:v>
                </c:pt>
                <c:pt idx="2085">
                  <c:v>3.4763500000000001</c:v>
                </c:pt>
                <c:pt idx="2086">
                  <c:v>3.4780166666666701</c:v>
                </c:pt>
                <c:pt idx="2087">
                  <c:v>3.4796833333333401</c:v>
                </c:pt>
                <c:pt idx="2088">
                  <c:v>3.4813499999999999</c:v>
                </c:pt>
                <c:pt idx="2089">
                  <c:v>3.48301666666667</c:v>
                </c:pt>
                <c:pt idx="2090">
                  <c:v>3.48468333333334</c:v>
                </c:pt>
                <c:pt idx="2091">
                  <c:v>3.4863499999999998</c:v>
                </c:pt>
                <c:pt idx="2092">
                  <c:v>3.4880166666666699</c:v>
                </c:pt>
                <c:pt idx="2093">
                  <c:v>3.4896833333333399</c:v>
                </c:pt>
                <c:pt idx="2094">
                  <c:v>3.4913500000000002</c:v>
                </c:pt>
                <c:pt idx="2095">
                  <c:v>3.4930166666666702</c:v>
                </c:pt>
                <c:pt idx="2096">
                  <c:v>3.4946833333333398</c:v>
                </c:pt>
                <c:pt idx="2097">
                  <c:v>3.4963500000000001</c:v>
                </c:pt>
                <c:pt idx="2098">
                  <c:v>3.4980166666666701</c:v>
                </c:pt>
                <c:pt idx="2099">
                  <c:v>3.4996833333333401</c:v>
                </c:pt>
                <c:pt idx="2100">
                  <c:v>3.50135</c:v>
                </c:pt>
                <c:pt idx="2101">
                  <c:v>3.50301666666667</c:v>
                </c:pt>
                <c:pt idx="2102">
                  <c:v>3.50468333333334</c:v>
                </c:pt>
                <c:pt idx="2103">
                  <c:v>3.5063499999999999</c:v>
                </c:pt>
                <c:pt idx="2104">
                  <c:v>3.5080166666666699</c:v>
                </c:pt>
                <c:pt idx="2105">
                  <c:v>3.5096833333333399</c:v>
                </c:pt>
                <c:pt idx="2106">
                  <c:v>3.5113500000000002</c:v>
                </c:pt>
                <c:pt idx="2107">
                  <c:v>3.5130166666666698</c:v>
                </c:pt>
                <c:pt idx="2108">
                  <c:v>3.5146833333333398</c:v>
                </c:pt>
                <c:pt idx="2109">
                  <c:v>3.5163500000000001</c:v>
                </c:pt>
                <c:pt idx="2110">
                  <c:v>3.5180166666666701</c:v>
                </c:pt>
                <c:pt idx="2111">
                  <c:v>3.5196833333333402</c:v>
                </c:pt>
                <c:pt idx="2112">
                  <c:v>3.52135</c:v>
                </c:pt>
                <c:pt idx="2113">
                  <c:v>3.52301666666667</c:v>
                </c:pt>
                <c:pt idx="2114">
                  <c:v>3.5246833333333401</c:v>
                </c:pt>
                <c:pt idx="2115">
                  <c:v>3.5263499999999999</c:v>
                </c:pt>
                <c:pt idx="2116">
                  <c:v>3.5280166666666699</c:v>
                </c:pt>
                <c:pt idx="2117">
                  <c:v>3.5296833333333399</c:v>
                </c:pt>
                <c:pt idx="2118">
                  <c:v>3.5313500000000002</c:v>
                </c:pt>
                <c:pt idx="2119">
                  <c:v>3.5330166666666698</c:v>
                </c:pt>
                <c:pt idx="2120">
                  <c:v>3.5346833333333398</c:v>
                </c:pt>
                <c:pt idx="2121">
                  <c:v>3.5363500000000001</c:v>
                </c:pt>
                <c:pt idx="2122">
                  <c:v>3.5380166666666701</c:v>
                </c:pt>
                <c:pt idx="2123">
                  <c:v>3.5396833333333402</c:v>
                </c:pt>
                <c:pt idx="2124">
                  <c:v>3.54135</c:v>
                </c:pt>
                <c:pt idx="2125">
                  <c:v>3.54301666666667</c:v>
                </c:pt>
                <c:pt idx="2126">
                  <c:v>3.5446833333333401</c:v>
                </c:pt>
                <c:pt idx="2127">
                  <c:v>3.5463499999999999</c:v>
                </c:pt>
                <c:pt idx="2128">
                  <c:v>3.5480166666666699</c:v>
                </c:pt>
                <c:pt idx="2129">
                  <c:v>3.54968333333334</c:v>
                </c:pt>
                <c:pt idx="2130">
                  <c:v>3.5513499999999998</c:v>
                </c:pt>
                <c:pt idx="2131">
                  <c:v>3.5530166666666698</c:v>
                </c:pt>
                <c:pt idx="2132">
                  <c:v>3.5546833333333399</c:v>
                </c:pt>
                <c:pt idx="2133">
                  <c:v>3.5563500000000001</c:v>
                </c:pt>
                <c:pt idx="2134">
                  <c:v>3.5580166666666702</c:v>
                </c:pt>
                <c:pt idx="2135">
                  <c:v>3.5596833333333402</c:v>
                </c:pt>
                <c:pt idx="2136">
                  <c:v>3.56135</c:v>
                </c:pt>
                <c:pt idx="2137">
                  <c:v>3.5630166666666701</c:v>
                </c:pt>
                <c:pt idx="2138">
                  <c:v>3.5646833333333401</c:v>
                </c:pt>
                <c:pt idx="2139">
                  <c:v>3.5663499999999999</c:v>
                </c:pt>
                <c:pt idx="2140">
                  <c:v>3.5680166666666699</c:v>
                </c:pt>
                <c:pt idx="2141">
                  <c:v>3.56968333333334</c:v>
                </c:pt>
                <c:pt idx="2142">
                  <c:v>3.5713499999999998</c:v>
                </c:pt>
                <c:pt idx="2143">
                  <c:v>3.5730166666666698</c:v>
                </c:pt>
                <c:pt idx="2144">
                  <c:v>3.5746833333333399</c:v>
                </c:pt>
                <c:pt idx="2145">
                  <c:v>3.5763500000000001</c:v>
                </c:pt>
                <c:pt idx="2146">
                  <c:v>3.5780166666666702</c:v>
                </c:pt>
                <c:pt idx="2147">
                  <c:v>3.5796833333333402</c:v>
                </c:pt>
                <c:pt idx="2148">
                  <c:v>3.58135</c:v>
                </c:pt>
                <c:pt idx="2149">
                  <c:v>3.5830166666666701</c:v>
                </c:pt>
                <c:pt idx="2150">
                  <c:v>3.5846833333333401</c:v>
                </c:pt>
                <c:pt idx="2151">
                  <c:v>3.5863499999999999</c:v>
                </c:pt>
                <c:pt idx="2152">
                  <c:v>3.58801666666667</c:v>
                </c:pt>
                <c:pt idx="2153">
                  <c:v>3.58968333333334</c:v>
                </c:pt>
                <c:pt idx="2154">
                  <c:v>3.5913499999999998</c:v>
                </c:pt>
                <c:pt idx="2155">
                  <c:v>3.5930166666666699</c:v>
                </c:pt>
                <c:pt idx="2156">
                  <c:v>3.5946833333333399</c:v>
                </c:pt>
                <c:pt idx="2157">
                  <c:v>3.5963500000000002</c:v>
                </c:pt>
                <c:pt idx="2158">
                  <c:v>3.5980166666666702</c:v>
                </c:pt>
                <c:pt idx="2159">
                  <c:v>3.5996833333333398</c:v>
                </c:pt>
                <c:pt idx="2160">
                  <c:v>3.6013500000000001</c:v>
                </c:pt>
                <c:pt idx="2161">
                  <c:v>3.6030166666666701</c:v>
                </c:pt>
                <c:pt idx="2162">
                  <c:v>3.6046833333333401</c:v>
                </c:pt>
                <c:pt idx="2163">
                  <c:v>3.6063499999999999</c:v>
                </c:pt>
                <c:pt idx="2164">
                  <c:v>3.60801666666667</c:v>
                </c:pt>
                <c:pt idx="2165">
                  <c:v>3.60968333333334</c:v>
                </c:pt>
                <c:pt idx="2166">
                  <c:v>3.6113499999999998</c:v>
                </c:pt>
                <c:pt idx="2167">
                  <c:v>3.6130166666666699</c:v>
                </c:pt>
                <c:pt idx="2168">
                  <c:v>3.6146833333333399</c:v>
                </c:pt>
                <c:pt idx="2169">
                  <c:v>3.6163500000000002</c:v>
                </c:pt>
                <c:pt idx="2170">
                  <c:v>3.6180166666666702</c:v>
                </c:pt>
                <c:pt idx="2171">
                  <c:v>3.6196833333333398</c:v>
                </c:pt>
                <c:pt idx="2172">
                  <c:v>3.6213500000000001</c:v>
                </c:pt>
                <c:pt idx="2173">
                  <c:v>3.6230166666666701</c:v>
                </c:pt>
                <c:pt idx="2174">
                  <c:v>3.6246833333333401</c:v>
                </c:pt>
                <c:pt idx="2175">
                  <c:v>3.62635</c:v>
                </c:pt>
                <c:pt idx="2176">
                  <c:v>3.62801666666667</c:v>
                </c:pt>
                <c:pt idx="2177">
                  <c:v>3.62968333333334</c:v>
                </c:pt>
                <c:pt idx="2178">
                  <c:v>3.6313499999999999</c:v>
                </c:pt>
                <c:pt idx="2179">
                  <c:v>3.6330166666666699</c:v>
                </c:pt>
                <c:pt idx="2180">
                  <c:v>3.6346833333333399</c:v>
                </c:pt>
                <c:pt idx="2181">
                  <c:v>3.6363500000000002</c:v>
                </c:pt>
                <c:pt idx="2182">
                  <c:v>3.6380166666666698</c:v>
                </c:pt>
                <c:pt idx="2183">
                  <c:v>3.6396833333333398</c:v>
                </c:pt>
                <c:pt idx="2184">
                  <c:v>3.6413500000000001</c:v>
                </c:pt>
                <c:pt idx="2185">
                  <c:v>3.6430166666666701</c:v>
                </c:pt>
                <c:pt idx="2186">
                  <c:v>3.6446833333333402</c:v>
                </c:pt>
                <c:pt idx="2187">
                  <c:v>3.64635</c:v>
                </c:pt>
                <c:pt idx="2188">
                  <c:v>3.64801666666667</c:v>
                </c:pt>
                <c:pt idx="2189">
                  <c:v>3.6496833333333401</c:v>
                </c:pt>
                <c:pt idx="2190">
                  <c:v>3.6513499999999999</c:v>
                </c:pt>
                <c:pt idx="2191">
                  <c:v>3.6530166666666699</c:v>
                </c:pt>
                <c:pt idx="2192">
                  <c:v>3.6546833333333399</c:v>
                </c:pt>
                <c:pt idx="2193">
                  <c:v>3.6563500000000002</c:v>
                </c:pt>
                <c:pt idx="2194">
                  <c:v>3.6580166666666698</c:v>
                </c:pt>
                <c:pt idx="2195">
                  <c:v>3.6596833333333398</c:v>
                </c:pt>
                <c:pt idx="2196">
                  <c:v>3.6613500000000001</c:v>
                </c:pt>
                <c:pt idx="2197">
                  <c:v>3.6630166666666701</c:v>
                </c:pt>
                <c:pt idx="2198">
                  <c:v>3.6646833333333402</c:v>
                </c:pt>
                <c:pt idx="2199">
                  <c:v>3.66635</c:v>
                </c:pt>
                <c:pt idx="2200">
                  <c:v>3.66801666666667</c:v>
                </c:pt>
                <c:pt idx="2201">
                  <c:v>3.6696833333333401</c:v>
                </c:pt>
                <c:pt idx="2202">
                  <c:v>3.6713499999999999</c:v>
                </c:pt>
                <c:pt idx="2203">
                  <c:v>3.6730166666666699</c:v>
                </c:pt>
                <c:pt idx="2204">
                  <c:v>3.67468333333334</c:v>
                </c:pt>
                <c:pt idx="2205">
                  <c:v>3.6763499999999998</c:v>
                </c:pt>
                <c:pt idx="2206">
                  <c:v>3.6780166666666698</c:v>
                </c:pt>
                <c:pt idx="2207">
                  <c:v>3.6796833333333399</c:v>
                </c:pt>
                <c:pt idx="2208">
                  <c:v>3.6813500000000001</c:v>
                </c:pt>
                <c:pt idx="2209">
                  <c:v>3.6830166666666702</c:v>
                </c:pt>
                <c:pt idx="2210">
                  <c:v>3.6846833333333402</c:v>
                </c:pt>
                <c:pt idx="2211">
                  <c:v>3.68635</c:v>
                </c:pt>
                <c:pt idx="2212">
                  <c:v>3.6880166666666701</c:v>
                </c:pt>
                <c:pt idx="2213">
                  <c:v>3.6896833333333401</c:v>
                </c:pt>
                <c:pt idx="2214">
                  <c:v>3.6913499999999999</c:v>
                </c:pt>
                <c:pt idx="2215">
                  <c:v>3.6930166666666699</c:v>
                </c:pt>
                <c:pt idx="2216">
                  <c:v>3.69468333333334</c:v>
                </c:pt>
                <c:pt idx="2217">
                  <c:v>3.6963499999999998</c:v>
                </c:pt>
                <c:pt idx="2218">
                  <c:v>3.6980166666666698</c:v>
                </c:pt>
                <c:pt idx="2219">
                  <c:v>3.6996833333333399</c:v>
                </c:pt>
                <c:pt idx="2220">
                  <c:v>3.7013500000000001</c:v>
                </c:pt>
                <c:pt idx="2221">
                  <c:v>3.7030166666666702</c:v>
                </c:pt>
                <c:pt idx="2222">
                  <c:v>3.7046833333333402</c:v>
                </c:pt>
                <c:pt idx="2223">
                  <c:v>3.70635</c:v>
                </c:pt>
                <c:pt idx="2224">
                  <c:v>3.7080166666666701</c:v>
                </c:pt>
                <c:pt idx="2225">
                  <c:v>3.7096833333333401</c:v>
                </c:pt>
                <c:pt idx="2226">
                  <c:v>3.7113499999999999</c:v>
                </c:pt>
                <c:pt idx="2227">
                  <c:v>3.71301666666667</c:v>
                </c:pt>
                <c:pt idx="2228">
                  <c:v>3.71468333333334</c:v>
                </c:pt>
                <c:pt idx="2229">
                  <c:v>3.7163499999999998</c:v>
                </c:pt>
                <c:pt idx="2230">
                  <c:v>3.7180166666666699</c:v>
                </c:pt>
                <c:pt idx="2231">
                  <c:v>3.7196833333333399</c:v>
                </c:pt>
                <c:pt idx="2232">
                  <c:v>3.7213500000000002</c:v>
                </c:pt>
                <c:pt idx="2233">
                  <c:v>3.7230166666666702</c:v>
                </c:pt>
                <c:pt idx="2234">
                  <c:v>3.7246833333333398</c:v>
                </c:pt>
                <c:pt idx="2235">
                  <c:v>3.7263500000000001</c:v>
                </c:pt>
                <c:pt idx="2236">
                  <c:v>3.7280166666666701</c:v>
                </c:pt>
                <c:pt idx="2237">
                  <c:v>3.7296833333333401</c:v>
                </c:pt>
                <c:pt idx="2238">
                  <c:v>3.7313499999999999</c:v>
                </c:pt>
                <c:pt idx="2239">
                  <c:v>3.73301666666667</c:v>
                </c:pt>
                <c:pt idx="2240">
                  <c:v>3.73468333333334</c:v>
                </c:pt>
                <c:pt idx="2241">
                  <c:v>3.7363499999999998</c:v>
                </c:pt>
                <c:pt idx="2242">
                  <c:v>3.7380166666666699</c:v>
                </c:pt>
                <c:pt idx="2243">
                  <c:v>3.7396833333333399</c:v>
                </c:pt>
                <c:pt idx="2244">
                  <c:v>3.7413500000000002</c:v>
                </c:pt>
                <c:pt idx="2245">
                  <c:v>3.7430166666666702</c:v>
                </c:pt>
                <c:pt idx="2246">
                  <c:v>3.7446833333333398</c:v>
                </c:pt>
                <c:pt idx="2247">
                  <c:v>3.7463500000000001</c:v>
                </c:pt>
                <c:pt idx="2248">
                  <c:v>3.7480166666666701</c:v>
                </c:pt>
                <c:pt idx="2249">
                  <c:v>3.7496833333333401</c:v>
                </c:pt>
                <c:pt idx="2250">
                  <c:v>3.75135</c:v>
                </c:pt>
                <c:pt idx="2251">
                  <c:v>3.75301666666667</c:v>
                </c:pt>
                <c:pt idx="2252">
                  <c:v>3.75468333333334</c:v>
                </c:pt>
                <c:pt idx="2253">
                  <c:v>3.7563499999999999</c:v>
                </c:pt>
                <c:pt idx="2254">
                  <c:v>3.7580166666666699</c:v>
                </c:pt>
                <c:pt idx="2255">
                  <c:v>3.7596833333333399</c:v>
                </c:pt>
                <c:pt idx="2256">
                  <c:v>3.7613500000000002</c:v>
                </c:pt>
                <c:pt idx="2257">
                  <c:v>3.7630166666666698</c:v>
                </c:pt>
                <c:pt idx="2258">
                  <c:v>3.7646833333333398</c:v>
                </c:pt>
                <c:pt idx="2259">
                  <c:v>3.7663500000000001</c:v>
                </c:pt>
                <c:pt idx="2260">
                  <c:v>3.7680166666666701</c:v>
                </c:pt>
                <c:pt idx="2261">
                  <c:v>3.7696833333333402</c:v>
                </c:pt>
                <c:pt idx="2262">
                  <c:v>3.77135</c:v>
                </c:pt>
                <c:pt idx="2263">
                  <c:v>3.77301666666667</c:v>
                </c:pt>
                <c:pt idx="2264">
                  <c:v>3.7746833333333401</c:v>
                </c:pt>
                <c:pt idx="2265">
                  <c:v>3.7763499999999999</c:v>
                </c:pt>
                <c:pt idx="2266">
                  <c:v>3.7780166666666699</c:v>
                </c:pt>
                <c:pt idx="2267">
                  <c:v>3.7796833333333399</c:v>
                </c:pt>
                <c:pt idx="2268">
                  <c:v>3.7813500000000002</c:v>
                </c:pt>
                <c:pt idx="2269">
                  <c:v>3.7830166666666698</c:v>
                </c:pt>
                <c:pt idx="2270">
                  <c:v>3.7846833333333398</c:v>
                </c:pt>
                <c:pt idx="2271">
                  <c:v>3.7863500000000001</c:v>
                </c:pt>
                <c:pt idx="2272">
                  <c:v>3.7880166666666701</c:v>
                </c:pt>
                <c:pt idx="2273">
                  <c:v>3.7896833333333402</c:v>
                </c:pt>
                <c:pt idx="2274">
                  <c:v>3.79135</c:v>
                </c:pt>
                <c:pt idx="2275">
                  <c:v>3.79301666666667</c:v>
                </c:pt>
                <c:pt idx="2276">
                  <c:v>3.7946833333333401</c:v>
                </c:pt>
                <c:pt idx="2277">
                  <c:v>3.7963499999999999</c:v>
                </c:pt>
                <c:pt idx="2278">
                  <c:v>3.7980166666666699</c:v>
                </c:pt>
                <c:pt idx="2279">
                  <c:v>3.79968333333334</c:v>
                </c:pt>
                <c:pt idx="2280">
                  <c:v>3.8013499999999998</c:v>
                </c:pt>
                <c:pt idx="2281">
                  <c:v>3.8030166666666698</c:v>
                </c:pt>
                <c:pt idx="2282">
                  <c:v>3.8046833333333399</c:v>
                </c:pt>
                <c:pt idx="2283">
                  <c:v>3.8063500000000001</c:v>
                </c:pt>
                <c:pt idx="2284">
                  <c:v>3.8080166666666702</c:v>
                </c:pt>
                <c:pt idx="2285">
                  <c:v>3.8096833333333402</c:v>
                </c:pt>
                <c:pt idx="2286">
                  <c:v>3.81135</c:v>
                </c:pt>
                <c:pt idx="2287">
                  <c:v>3.8130166666666701</c:v>
                </c:pt>
                <c:pt idx="2288">
                  <c:v>3.8146833333333401</c:v>
                </c:pt>
                <c:pt idx="2289">
                  <c:v>3.8163499999999999</c:v>
                </c:pt>
                <c:pt idx="2290">
                  <c:v>3.8180166666666699</c:v>
                </c:pt>
                <c:pt idx="2291">
                  <c:v>3.81968333333334</c:v>
                </c:pt>
                <c:pt idx="2292">
                  <c:v>3.8213499999999998</c:v>
                </c:pt>
                <c:pt idx="2293">
                  <c:v>3.8230166666666698</c:v>
                </c:pt>
                <c:pt idx="2294">
                  <c:v>3.8246833333333399</c:v>
                </c:pt>
                <c:pt idx="2295">
                  <c:v>3.8263500000000001</c:v>
                </c:pt>
                <c:pt idx="2296">
                  <c:v>3.8280166666666702</c:v>
                </c:pt>
                <c:pt idx="2297">
                  <c:v>3.8296833333333402</c:v>
                </c:pt>
                <c:pt idx="2298">
                  <c:v>3.83135</c:v>
                </c:pt>
                <c:pt idx="2299">
                  <c:v>3.8330166666666701</c:v>
                </c:pt>
                <c:pt idx="2300">
                  <c:v>3.8346833333333401</c:v>
                </c:pt>
                <c:pt idx="2301">
                  <c:v>3.8363499999999999</c:v>
                </c:pt>
                <c:pt idx="2302">
                  <c:v>3.83801666666667</c:v>
                </c:pt>
                <c:pt idx="2303">
                  <c:v>3.83968333333334</c:v>
                </c:pt>
                <c:pt idx="2304">
                  <c:v>3.8413499999999998</c:v>
                </c:pt>
                <c:pt idx="2305">
                  <c:v>3.8430166666666699</c:v>
                </c:pt>
                <c:pt idx="2306">
                  <c:v>3.8446833333333399</c:v>
                </c:pt>
                <c:pt idx="2307">
                  <c:v>3.8463500000000002</c:v>
                </c:pt>
                <c:pt idx="2308">
                  <c:v>3.8480166666666702</c:v>
                </c:pt>
                <c:pt idx="2309">
                  <c:v>3.8496833333333398</c:v>
                </c:pt>
                <c:pt idx="2310">
                  <c:v>3.8513500000000001</c:v>
                </c:pt>
                <c:pt idx="2311">
                  <c:v>3.8530166666666701</c:v>
                </c:pt>
                <c:pt idx="2312">
                  <c:v>3.8546833333333401</c:v>
                </c:pt>
                <c:pt idx="2313">
                  <c:v>3.8563499999999999</c:v>
                </c:pt>
                <c:pt idx="2314">
                  <c:v>3.85801666666667</c:v>
                </c:pt>
                <c:pt idx="2315">
                  <c:v>3.85968333333334</c:v>
                </c:pt>
                <c:pt idx="2316">
                  <c:v>3.8613499999999998</c:v>
                </c:pt>
                <c:pt idx="2317">
                  <c:v>3.8630166666666699</c:v>
                </c:pt>
                <c:pt idx="2318">
                  <c:v>3.8646833333333399</c:v>
                </c:pt>
                <c:pt idx="2319">
                  <c:v>3.8663500000000002</c:v>
                </c:pt>
                <c:pt idx="2320">
                  <c:v>3.8680166666666702</c:v>
                </c:pt>
                <c:pt idx="2321">
                  <c:v>3.8696833333333398</c:v>
                </c:pt>
                <c:pt idx="2322">
                  <c:v>3.8713500000000001</c:v>
                </c:pt>
                <c:pt idx="2323">
                  <c:v>3.8730166666666701</c:v>
                </c:pt>
                <c:pt idx="2324">
                  <c:v>3.8746833333333401</c:v>
                </c:pt>
                <c:pt idx="2325">
                  <c:v>3.87635</c:v>
                </c:pt>
                <c:pt idx="2326">
                  <c:v>3.87801666666667</c:v>
                </c:pt>
                <c:pt idx="2327">
                  <c:v>3.87968333333334</c:v>
                </c:pt>
                <c:pt idx="2328">
                  <c:v>3.8813499999999999</c:v>
                </c:pt>
                <c:pt idx="2329">
                  <c:v>3.8830166666666699</c:v>
                </c:pt>
                <c:pt idx="2330">
                  <c:v>3.8846833333333399</c:v>
                </c:pt>
                <c:pt idx="2331">
                  <c:v>3.8863500000000002</c:v>
                </c:pt>
                <c:pt idx="2332">
                  <c:v>3.8880166666666698</c:v>
                </c:pt>
                <c:pt idx="2333">
                  <c:v>3.8896833333333398</c:v>
                </c:pt>
                <c:pt idx="2334">
                  <c:v>3.8913500000000001</c:v>
                </c:pt>
                <c:pt idx="2335">
                  <c:v>3.8930166666666701</c:v>
                </c:pt>
                <c:pt idx="2336">
                  <c:v>3.8946833333333402</c:v>
                </c:pt>
                <c:pt idx="2337">
                  <c:v>3.89635</c:v>
                </c:pt>
                <c:pt idx="2338">
                  <c:v>3.89801666666667</c:v>
                </c:pt>
                <c:pt idx="2339">
                  <c:v>3.8996833333333401</c:v>
                </c:pt>
                <c:pt idx="2340">
                  <c:v>3.9013499999999999</c:v>
                </c:pt>
                <c:pt idx="2341">
                  <c:v>3.9030166666666699</c:v>
                </c:pt>
                <c:pt idx="2342">
                  <c:v>3.9046833333333399</c:v>
                </c:pt>
                <c:pt idx="2343">
                  <c:v>3.9063500000000002</c:v>
                </c:pt>
                <c:pt idx="2344">
                  <c:v>3.9080166666666698</c:v>
                </c:pt>
                <c:pt idx="2345">
                  <c:v>3.9096833333333398</c:v>
                </c:pt>
                <c:pt idx="2346">
                  <c:v>3.9113500000000001</c:v>
                </c:pt>
                <c:pt idx="2347">
                  <c:v>3.9130166666666701</c:v>
                </c:pt>
                <c:pt idx="2348">
                  <c:v>3.9146833333333402</c:v>
                </c:pt>
                <c:pt idx="2349">
                  <c:v>3.91635</c:v>
                </c:pt>
                <c:pt idx="2350">
                  <c:v>3.91801666666667</c:v>
                </c:pt>
                <c:pt idx="2351">
                  <c:v>3.9196833333333401</c:v>
                </c:pt>
                <c:pt idx="2352">
                  <c:v>3.9213499999999999</c:v>
                </c:pt>
                <c:pt idx="2353">
                  <c:v>3.9230166666666699</c:v>
                </c:pt>
                <c:pt idx="2354">
                  <c:v>3.92468333333334</c:v>
                </c:pt>
                <c:pt idx="2355">
                  <c:v>3.9263499999999998</c:v>
                </c:pt>
                <c:pt idx="2356">
                  <c:v>3.9280166666666698</c:v>
                </c:pt>
                <c:pt idx="2357">
                  <c:v>3.9296833333333399</c:v>
                </c:pt>
                <c:pt idx="2358">
                  <c:v>3.9313500000000001</c:v>
                </c:pt>
                <c:pt idx="2359">
                  <c:v>3.9330166666666702</c:v>
                </c:pt>
                <c:pt idx="2360">
                  <c:v>3.9346833333333402</c:v>
                </c:pt>
                <c:pt idx="2361">
                  <c:v>3.93635</c:v>
                </c:pt>
                <c:pt idx="2362">
                  <c:v>3.9380166666666701</c:v>
                </c:pt>
                <c:pt idx="2363">
                  <c:v>3.9396833333333401</c:v>
                </c:pt>
                <c:pt idx="2364">
                  <c:v>3.9413499999999999</c:v>
                </c:pt>
                <c:pt idx="2365">
                  <c:v>3.9430166666666699</c:v>
                </c:pt>
                <c:pt idx="2366">
                  <c:v>3.94468333333334</c:v>
                </c:pt>
                <c:pt idx="2367">
                  <c:v>3.9463499999999998</c:v>
                </c:pt>
                <c:pt idx="2368">
                  <c:v>3.9480166666666698</c:v>
                </c:pt>
                <c:pt idx="2369">
                  <c:v>3.9496833333333399</c:v>
                </c:pt>
                <c:pt idx="2370">
                  <c:v>3.9513500000000001</c:v>
                </c:pt>
                <c:pt idx="2371">
                  <c:v>3.9530166666666702</c:v>
                </c:pt>
                <c:pt idx="2372">
                  <c:v>3.9546833333333402</c:v>
                </c:pt>
                <c:pt idx="2373">
                  <c:v>3.95635</c:v>
                </c:pt>
                <c:pt idx="2374">
                  <c:v>3.9580166666666701</c:v>
                </c:pt>
                <c:pt idx="2375">
                  <c:v>3.9596833333333401</c:v>
                </c:pt>
                <c:pt idx="2376">
                  <c:v>3.9613499999999999</c:v>
                </c:pt>
                <c:pt idx="2377">
                  <c:v>3.96301666666667</c:v>
                </c:pt>
                <c:pt idx="2378">
                  <c:v>3.96468333333334</c:v>
                </c:pt>
                <c:pt idx="2379">
                  <c:v>3.9663499999999998</c:v>
                </c:pt>
                <c:pt idx="2380">
                  <c:v>3.9680166666666699</c:v>
                </c:pt>
                <c:pt idx="2381">
                  <c:v>3.9696833333333399</c:v>
                </c:pt>
                <c:pt idx="2382">
                  <c:v>3.9713500000000002</c:v>
                </c:pt>
                <c:pt idx="2383">
                  <c:v>3.9730166666666702</c:v>
                </c:pt>
                <c:pt idx="2384">
                  <c:v>3.9746833333333398</c:v>
                </c:pt>
                <c:pt idx="2385">
                  <c:v>3.9763500000000001</c:v>
                </c:pt>
                <c:pt idx="2386">
                  <c:v>3.9780166666666701</c:v>
                </c:pt>
                <c:pt idx="2387">
                  <c:v>3.9796833333333401</c:v>
                </c:pt>
                <c:pt idx="2388">
                  <c:v>3.9813499999999999</c:v>
                </c:pt>
                <c:pt idx="2389">
                  <c:v>3.98301666666667</c:v>
                </c:pt>
                <c:pt idx="2390">
                  <c:v>3.98468333333334</c:v>
                </c:pt>
                <c:pt idx="2391">
                  <c:v>3.9863499999999998</c:v>
                </c:pt>
                <c:pt idx="2392">
                  <c:v>3.9880166666666699</c:v>
                </c:pt>
                <c:pt idx="2393">
                  <c:v>3.9896833333333399</c:v>
                </c:pt>
                <c:pt idx="2394">
                  <c:v>3.9913500000000002</c:v>
                </c:pt>
                <c:pt idx="2395">
                  <c:v>3.9930166666666702</c:v>
                </c:pt>
                <c:pt idx="2396">
                  <c:v>3.9946833333333398</c:v>
                </c:pt>
                <c:pt idx="2397">
                  <c:v>3.9963500000000001</c:v>
                </c:pt>
                <c:pt idx="2398">
                  <c:v>3.9980166666666701</c:v>
                </c:pt>
                <c:pt idx="2399">
                  <c:v>3.9996833333333401</c:v>
                </c:pt>
                <c:pt idx="2400">
                  <c:v>4.0013500000000004</c:v>
                </c:pt>
                <c:pt idx="2401">
                  <c:v>4.00301666666667</c:v>
                </c:pt>
                <c:pt idx="2402">
                  <c:v>4.0046833333333396</c:v>
                </c:pt>
                <c:pt idx="2403">
                  <c:v>4.0063500000000003</c:v>
                </c:pt>
                <c:pt idx="2404">
                  <c:v>4.0080166666666699</c:v>
                </c:pt>
                <c:pt idx="2405">
                  <c:v>4.0096833333333404</c:v>
                </c:pt>
                <c:pt idx="2406">
                  <c:v>4.0113500000000002</c:v>
                </c:pt>
                <c:pt idx="2407">
                  <c:v>4.0130166666666698</c:v>
                </c:pt>
                <c:pt idx="2408">
                  <c:v>4.0146833333333403</c:v>
                </c:pt>
                <c:pt idx="2409">
                  <c:v>4.0163500000000001</c:v>
                </c:pt>
                <c:pt idx="2410">
                  <c:v>4.0180166666666697</c:v>
                </c:pt>
                <c:pt idx="2411">
                  <c:v>4.0196833333333402</c:v>
                </c:pt>
                <c:pt idx="2412">
                  <c:v>4.02135</c:v>
                </c:pt>
                <c:pt idx="2413">
                  <c:v>4.0230166666666696</c:v>
                </c:pt>
                <c:pt idx="2414">
                  <c:v>4.0246833333333401</c:v>
                </c:pt>
                <c:pt idx="2415">
                  <c:v>4.0263499999999999</c:v>
                </c:pt>
                <c:pt idx="2416">
                  <c:v>4.0280166666666704</c:v>
                </c:pt>
                <c:pt idx="2417">
                  <c:v>4.0296833333333399</c:v>
                </c:pt>
                <c:pt idx="2418">
                  <c:v>4.0313499999999998</c:v>
                </c:pt>
                <c:pt idx="2419">
                  <c:v>4.0330166666666702</c:v>
                </c:pt>
                <c:pt idx="2420">
                  <c:v>4.0346833333333398</c:v>
                </c:pt>
                <c:pt idx="2421">
                  <c:v>4.0363499999999997</c:v>
                </c:pt>
                <c:pt idx="2422">
                  <c:v>4.0380166666666701</c:v>
                </c:pt>
                <c:pt idx="2423">
                  <c:v>4.0396833333333397</c:v>
                </c:pt>
                <c:pt idx="2424">
                  <c:v>4.0413500000000004</c:v>
                </c:pt>
                <c:pt idx="2425">
                  <c:v>4.04301666666667</c:v>
                </c:pt>
                <c:pt idx="2426">
                  <c:v>4.0446833333333396</c:v>
                </c:pt>
                <c:pt idx="2427">
                  <c:v>4.0463500000000003</c:v>
                </c:pt>
                <c:pt idx="2428">
                  <c:v>4.0480166666666699</c:v>
                </c:pt>
                <c:pt idx="2429">
                  <c:v>4.0496833333333404</c:v>
                </c:pt>
                <c:pt idx="2430">
                  <c:v>4.0513500000000002</c:v>
                </c:pt>
                <c:pt idx="2431">
                  <c:v>4.0530166666666698</c:v>
                </c:pt>
                <c:pt idx="2432">
                  <c:v>4.0546833333333403</c:v>
                </c:pt>
                <c:pt idx="2433">
                  <c:v>4.0563500000000001</c:v>
                </c:pt>
                <c:pt idx="2434">
                  <c:v>4.0580166666666697</c:v>
                </c:pt>
                <c:pt idx="2435">
                  <c:v>4.0596833333333402</c:v>
                </c:pt>
                <c:pt idx="2436">
                  <c:v>4.06135</c:v>
                </c:pt>
                <c:pt idx="2437">
                  <c:v>4.0630166666666696</c:v>
                </c:pt>
                <c:pt idx="2438">
                  <c:v>4.0646833333333401</c:v>
                </c:pt>
                <c:pt idx="2439">
                  <c:v>4.0663499999999999</c:v>
                </c:pt>
                <c:pt idx="2440">
                  <c:v>4.0680166666666704</c:v>
                </c:pt>
                <c:pt idx="2441">
                  <c:v>4.06968333333334</c:v>
                </c:pt>
                <c:pt idx="2442">
                  <c:v>4.0713499999999998</c:v>
                </c:pt>
                <c:pt idx="2443">
                  <c:v>4.0730166666666703</c:v>
                </c:pt>
                <c:pt idx="2444">
                  <c:v>4.0746833333333399</c:v>
                </c:pt>
                <c:pt idx="2445">
                  <c:v>4.0763499999999997</c:v>
                </c:pt>
                <c:pt idx="2446">
                  <c:v>4.0780166666666702</c:v>
                </c:pt>
                <c:pt idx="2447">
                  <c:v>4.0796833333333398</c:v>
                </c:pt>
                <c:pt idx="2448">
                  <c:v>4.0813499999999996</c:v>
                </c:pt>
                <c:pt idx="2449">
                  <c:v>4.0830166666666701</c:v>
                </c:pt>
                <c:pt idx="2450">
                  <c:v>4.0846833333333397</c:v>
                </c:pt>
                <c:pt idx="2451">
                  <c:v>4.0863500000000004</c:v>
                </c:pt>
                <c:pt idx="2452">
                  <c:v>4.08801666666667</c:v>
                </c:pt>
                <c:pt idx="2453">
                  <c:v>4.0896833333333404</c:v>
                </c:pt>
                <c:pt idx="2454">
                  <c:v>4.0913500000000003</c:v>
                </c:pt>
                <c:pt idx="2455">
                  <c:v>4.0930166666666699</c:v>
                </c:pt>
                <c:pt idx="2456">
                  <c:v>4.0946833333333403</c:v>
                </c:pt>
                <c:pt idx="2457">
                  <c:v>4.0963500000000002</c:v>
                </c:pt>
                <c:pt idx="2458">
                  <c:v>4.0980166666666697</c:v>
                </c:pt>
                <c:pt idx="2459">
                  <c:v>4.0996833333333402</c:v>
                </c:pt>
                <c:pt idx="2460">
                  <c:v>4.1013500000000001</c:v>
                </c:pt>
                <c:pt idx="2461">
                  <c:v>4.1030166666666696</c:v>
                </c:pt>
                <c:pt idx="2462">
                  <c:v>4.1046833333333401</c:v>
                </c:pt>
                <c:pt idx="2463">
                  <c:v>4.1063499999999999</c:v>
                </c:pt>
                <c:pt idx="2464">
                  <c:v>4.1080166666666704</c:v>
                </c:pt>
                <c:pt idx="2465">
                  <c:v>4.10968333333334</c:v>
                </c:pt>
                <c:pt idx="2466">
                  <c:v>4.1113499999999998</c:v>
                </c:pt>
                <c:pt idx="2467">
                  <c:v>4.1130166666666703</c:v>
                </c:pt>
                <c:pt idx="2468">
                  <c:v>4.1146833333333399</c:v>
                </c:pt>
                <c:pt idx="2469">
                  <c:v>4.1163499999999997</c:v>
                </c:pt>
                <c:pt idx="2470">
                  <c:v>4.1180166666666702</c:v>
                </c:pt>
                <c:pt idx="2471">
                  <c:v>4.1196833333333398</c:v>
                </c:pt>
                <c:pt idx="2472">
                  <c:v>4.1213499999999996</c:v>
                </c:pt>
                <c:pt idx="2473">
                  <c:v>4.1230166666666701</c:v>
                </c:pt>
                <c:pt idx="2474">
                  <c:v>4.1246833333333397</c:v>
                </c:pt>
                <c:pt idx="2475">
                  <c:v>4.1263500000000004</c:v>
                </c:pt>
                <c:pt idx="2476">
                  <c:v>4.12801666666667</c:v>
                </c:pt>
                <c:pt idx="2477">
                  <c:v>4.1296833333333396</c:v>
                </c:pt>
                <c:pt idx="2478">
                  <c:v>4.1313500000000003</c:v>
                </c:pt>
                <c:pt idx="2479">
                  <c:v>4.1330166666666699</c:v>
                </c:pt>
                <c:pt idx="2480">
                  <c:v>4.1346833333333404</c:v>
                </c:pt>
                <c:pt idx="2481">
                  <c:v>4.1363500000000002</c:v>
                </c:pt>
                <c:pt idx="2482">
                  <c:v>4.1380166666666698</c:v>
                </c:pt>
                <c:pt idx="2483">
                  <c:v>4.1396833333333403</c:v>
                </c:pt>
                <c:pt idx="2484">
                  <c:v>4.1413500000000001</c:v>
                </c:pt>
                <c:pt idx="2485">
                  <c:v>4.1430166666666697</c:v>
                </c:pt>
                <c:pt idx="2486">
                  <c:v>4.1446833333333402</c:v>
                </c:pt>
                <c:pt idx="2487">
                  <c:v>4.14635</c:v>
                </c:pt>
                <c:pt idx="2488">
                  <c:v>4.1480166666666696</c:v>
                </c:pt>
                <c:pt idx="2489">
                  <c:v>4.1496833333333401</c:v>
                </c:pt>
                <c:pt idx="2490">
                  <c:v>4.1513499999999999</c:v>
                </c:pt>
                <c:pt idx="2491">
                  <c:v>4.1530166666666704</c:v>
                </c:pt>
                <c:pt idx="2492">
                  <c:v>4.1546833333333399</c:v>
                </c:pt>
                <c:pt idx="2493">
                  <c:v>4.1563499999999998</c:v>
                </c:pt>
                <c:pt idx="2494">
                  <c:v>4.1580166666666702</c:v>
                </c:pt>
                <c:pt idx="2495">
                  <c:v>4.1596833333333398</c:v>
                </c:pt>
                <c:pt idx="2496">
                  <c:v>4.1613499999999997</c:v>
                </c:pt>
                <c:pt idx="2497">
                  <c:v>4.1630166666666701</c:v>
                </c:pt>
                <c:pt idx="2498">
                  <c:v>4.1646833333333397</c:v>
                </c:pt>
                <c:pt idx="2499">
                  <c:v>4.1663500000000004</c:v>
                </c:pt>
                <c:pt idx="2500">
                  <c:v>4.16801666666667</c:v>
                </c:pt>
                <c:pt idx="2501">
                  <c:v>4.1696833333333396</c:v>
                </c:pt>
                <c:pt idx="2502">
                  <c:v>4.1713500000000003</c:v>
                </c:pt>
                <c:pt idx="2503">
                  <c:v>4.1730166666666699</c:v>
                </c:pt>
                <c:pt idx="2504">
                  <c:v>4.1746833333333404</c:v>
                </c:pt>
                <c:pt idx="2505">
                  <c:v>4.1763500000000002</c:v>
                </c:pt>
                <c:pt idx="2506">
                  <c:v>4.1780166666666698</c:v>
                </c:pt>
                <c:pt idx="2507">
                  <c:v>4.1796833333333403</c:v>
                </c:pt>
                <c:pt idx="2508">
                  <c:v>4.1813500000000001</c:v>
                </c:pt>
                <c:pt idx="2509">
                  <c:v>4.1830166666666697</c:v>
                </c:pt>
                <c:pt idx="2510">
                  <c:v>4.1846833333333402</c:v>
                </c:pt>
                <c:pt idx="2511">
                  <c:v>4.18635</c:v>
                </c:pt>
                <c:pt idx="2512">
                  <c:v>4.1880166666666696</c:v>
                </c:pt>
                <c:pt idx="2513">
                  <c:v>4.1896833333333401</c:v>
                </c:pt>
                <c:pt idx="2514">
                  <c:v>4.1913499999999999</c:v>
                </c:pt>
                <c:pt idx="2515">
                  <c:v>4.1930166666666704</c:v>
                </c:pt>
                <c:pt idx="2516">
                  <c:v>4.19468333333334</c:v>
                </c:pt>
                <c:pt idx="2517">
                  <c:v>4.1963499999999998</c:v>
                </c:pt>
                <c:pt idx="2518">
                  <c:v>4.1980166666666703</c:v>
                </c:pt>
                <c:pt idx="2519">
                  <c:v>4.1996833333333399</c:v>
                </c:pt>
                <c:pt idx="2520">
                  <c:v>4.2013499999999997</c:v>
                </c:pt>
                <c:pt idx="2521">
                  <c:v>4.2030166666666702</c:v>
                </c:pt>
                <c:pt idx="2522">
                  <c:v>4.2046833333333398</c:v>
                </c:pt>
                <c:pt idx="2523">
                  <c:v>4.2063499999999996</c:v>
                </c:pt>
                <c:pt idx="2524">
                  <c:v>4.2080166666666701</c:v>
                </c:pt>
                <c:pt idx="2525">
                  <c:v>4.2096833333333397</c:v>
                </c:pt>
                <c:pt idx="2526">
                  <c:v>4.2113500000000004</c:v>
                </c:pt>
                <c:pt idx="2527">
                  <c:v>4.21301666666667</c:v>
                </c:pt>
                <c:pt idx="2528">
                  <c:v>4.2146833333333404</c:v>
                </c:pt>
                <c:pt idx="2529">
                  <c:v>4.2163500000000003</c:v>
                </c:pt>
                <c:pt idx="2530">
                  <c:v>4.2180166666666699</c:v>
                </c:pt>
                <c:pt idx="2531">
                  <c:v>4.2196833333333403</c:v>
                </c:pt>
                <c:pt idx="2532">
                  <c:v>4.2213500000000002</c:v>
                </c:pt>
                <c:pt idx="2533">
                  <c:v>4.2230166666666697</c:v>
                </c:pt>
                <c:pt idx="2534">
                  <c:v>4.2246833333333402</c:v>
                </c:pt>
                <c:pt idx="2535">
                  <c:v>4.2263500000000001</c:v>
                </c:pt>
                <c:pt idx="2536">
                  <c:v>4.2280166666666696</c:v>
                </c:pt>
                <c:pt idx="2537">
                  <c:v>4.2296833333333401</c:v>
                </c:pt>
                <c:pt idx="2538">
                  <c:v>4.2313499999999999</c:v>
                </c:pt>
                <c:pt idx="2539">
                  <c:v>4.2330166666666704</c:v>
                </c:pt>
                <c:pt idx="2540">
                  <c:v>4.23468333333334</c:v>
                </c:pt>
                <c:pt idx="2541">
                  <c:v>4.2363499999999998</c:v>
                </c:pt>
                <c:pt idx="2542">
                  <c:v>4.2380166666666703</c:v>
                </c:pt>
                <c:pt idx="2543">
                  <c:v>4.2396833333333399</c:v>
                </c:pt>
                <c:pt idx="2544">
                  <c:v>4.2413499999999997</c:v>
                </c:pt>
                <c:pt idx="2545">
                  <c:v>4.2430166666666702</c:v>
                </c:pt>
                <c:pt idx="2546">
                  <c:v>4.2446833333333398</c:v>
                </c:pt>
                <c:pt idx="2547">
                  <c:v>4.2463499999999996</c:v>
                </c:pt>
                <c:pt idx="2548">
                  <c:v>4.2480166666666701</c:v>
                </c:pt>
                <c:pt idx="2549">
                  <c:v>4.2496833333333397</c:v>
                </c:pt>
                <c:pt idx="2550">
                  <c:v>4.2513500000000004</c:v>
                </c:pt>
                <c:pt idx="2551">
                  <c:v>4.25301666666667</c:v>
                </c:pt>
                <c:pt idx="2552">
                  <c:v>4.2546833333333396</c:v>
                </c:pt>
                <c:pt idx="2553">
                  <c:v>4.2563500000000003</c:v>
                </c:pt>
                <c:pt idx="2554">
                  <c:v>4.2580166666666699</c:v>
                </c:pt>
                <c:pt idx="2555">
                  <c:v>4.2596833333333404</c:v>
                </c:pt>
                <c:pt idx="2556">
                  <c:v>4.2613500000000002</c:v>
                </c:pt>
                <c:pt idx="2557">
                  <c:v>4.2630166666666698</c:v>
                </c:pt>
                <c:pt idx="2558">
                  <c:v>4.2646833333333403</c:v>
                </c:pt>
                <c:pt idx="2559">
                  <c:v>4.2663500000000001</c:v>
                </c:pt>
                <c:pt idx="2560">
                  <c:v>4.2680166666666697</c:v>
                </c:pt>
                <c:pt idx="2561">
                  <c:v>4.2696833333333402</c:v>
                </c:pt>
                <c:pt idx="2562">
                  <c:v>4.27135</c:v>
                </c:pt>
                <c:pt idx="2563">
                  <c:v>4.2730166666666696</c:v>
                </c:pt>
                <c:pt idx="2564">
                  <c:v>4.2746833333333401</c:v>
                </c:pt>
                <c:pt idx="2565">
                  <c:v>4.2763499999999999</c:v>
                </c:pt>
                <c:pt idx="2566">
                  <c:v>4.2780166666666704</c:v>
                </c:pt>
                <c:pt idx="2567">
                  <c:v>4.2796833333333399</c:v>
                </c:pt>
                <c:pt idx="2568">
                  <c:v>4.2813499999999998</c:v>
                </c:pt>
                <c:pt idx="2569">
                  <c:v>4.2830166666666702</c:v>
                </c:pt>
                <c:pt idx="2570">
                  <c:v>4.2846833333333398</c:v>
                </c:pt>
                <c:pt idx="2571">
                  <c:v>4.2863499999999997</c:v>
                </c:pt>
                <c:pt idx="2572">
                  <c:v>4.2880166666666701</c:v>
                </c:pt>
                <c:pt idx="2573">
                  <c:v>4.2896833333333397</c:v>
                </c:pt>
                <c:pt idx="2574">
                  <c:v>4.2913500000000004</c:v>
                </c:pt>
                <c:pt idx="2575">
                  <c:v>4.29301666666667</c:v>
                </c:pt>
                <c:pt idx="2576">
                  <c:v>4.2946833333333396</c:v>
                </c:pt>
                <c:pt idx="2577">
                  <c:v>4.2963500000000003</c:v>
                </c:pt>
                <c:pt idx="2578">
                  <c:v>4.2980166666666699</c:v>
                </c:pt>
                <c:pt idx="2579">
                  <c:v>4.2996833333333404</c:v>
                </c:pt>
                <c:pt idx="2580">
                  <c:v>4.3013500000000002</c:v>
                </c:pt>
                <c:pt idx="2581">
                  <c:v>4.3030166666666698</c:v>
                </c:pt>
                <c:pt idx="2582">
                  <c:v>4.3046833333333403</c:v>
                </c:pt>
                <c:pt idx="2583">
                  <c:v>4.3063500000000001</c:v>
                </c:pt>
                <c:pt idx="2584">
                  <c:v>4.3080166666666697</c:v>
                </c:pt>
                <c:pt idx="2585">
                  <c:v>4.3096833333333402</c:v>
                </c:pt>
                <c:pt idx="2586">
                  <c:v>4.31135</c:v>
                </c:pt>
                <c:pt idx="2587">
                  <c:v>4.3130166666666696</c:v>
                </c:pt>
                <c:pt idx="2588">
                  <c:v>4.3146833333333401</c:v>
                </c:pt>
                <c:pt idx="2589">
                  <c:v>4.3163499999999999</c:v>
                </c:pt>
                <c:pt idx="2590">
                  <c:v>4.3180166666666704</c:v>
                </c:pt>
                <c:pt idx="2591">
                  <c:v>4.31968333333334</c:v>
                </c:pt>
                <c:pt idx="2592">
                  <c:v>4.3213499999999998</c:v>
                </c:pt>
                <c:pt idx="2593">
                  <c:v>4.3230166666666703</c:v>
                </c:pt>
                <c:pt idx="2594">
                  <c:v>4.3246833333333399</c:v>
                </c:pt>
                <c:pt idx="2595">
                  <c:v>4.3263499999999997</c:v>
                </c:pt>
                <c:pt idx="2596">
                  <c:v>4.3280166666666702</c:v>
                </c:pt>
                <c:pt idx="2597">
                  <c:v>4.3296833333333398</c:v>
                </c:pt>
                <c:pt idx="2598">
                  <c:v>4.3313499999999996</c:v>
                </c:pt>
                <c:pt idx="2599">
                  <c:v>4.3330166666666701</c:v>
                </c:pt>
                <c:pt idx="2600">
                  <c:v>4.3346833333333397</c:v>
                </c:pt>
                <c:pt idx="2601">
                  <c:v>4.3363500000000004</c:v>
                </c:pt>
                <c:pt idx="2602">
                  <c:v>4.33801666666667</c:v>
                </c:pt>
                <c:pt idx="2603">
                  <c:v>4.3396833333333404</c:v>
                </c:pt>
                <c:pt idx="2604">
                  <c:v>4.3413500000000003</c:v>
                </c:pt>
                <c:pt idx="2605">
                  <c:v>4.3430166666666699</c:v>
                </c:pt>
                <c:pt idx="2606">
                  <c:v>4.3446833333333403</c:v>
                </c:pt>
                <c:pt idx="2607">
                  <c:v>4.3463500000000002</c:v>
                </c:pt>
                <c:pt idx="2608">
                  <c:v>4.3480166666666697</c:v>
                </c:pt>
                <c:pt idx="2609">
                  <c:v>4.3496833333333402</c:v>
                </c:pt>
                <c:pt idx="2610">
                  <c:v>4.3513500000000001</c:v>
                </c:pt>
                <c:pt idx="2611">
                  <c:v>4.3530166666666696</c:v>
                </c:pt>
                <c:pt idx="2612">
                  <c:v>4.3546833333333401</c:v>
                </c:pt>
                <c:pt idx="2613">
                  <c:v>4.3563499999999999</c:v>
                </c:pt>
                <c:pt idx="2614">
                  <c:v>4.3580166666666704</c:v>
                </c:pt>
                <c:pt idx="2615">
                  <c:v>4.35968333333334</c:v>
                </c:pt>
                <c:pt idx="2616">
                  <c:v>4.3613499999999998</c:v>
                </c:pt>
                <c:pt idx="2617">
                  <c:v>4.3630166666666703</c:v>
                </c:pt>
                <c:pt idx="2618">
                  <c:v>4.3646833333333399</c:v>
                </c:pt>
                <c:pt idx="2619">
                  <c:v>4.3663499999999997</c:v>
                </c:pt>
                <c:pt idx="2620">
                  <c:v>4.3680166666666702</c:v>
                </c:pt>
                <c:pt idx="2621">
                  <c:v>4.3696833333333398</c:v>
                </c:pt>
                <c:pt idx="2622">
                  <c:v>4.3713499999999996</c:v>
                </c:pt>
                <c:pt idx="2623">
                  <c:v>4.3730166666666701</c:v>
                </c:pt>
                <c:pt idx="2624">
                  <c:v>4.3746833333333397</c:v>
                </c:pt>
                <c:pt idx="2625">
                  <c:v>4.3763500000000004</c:v>
                </c:pt>
                <c:pt idx="2626">
                  <c:v>4.37801666666667</c:v>
                </c:pt>
                <c:pt idx="2627">
                  <c:v>4.3796833333333396</c:v>
                </c:pt>
                <c:pt idx="2628">
                  <c:v>4.3813500000000003</c:v>
                </c:pt>
                <c:pt idx="2629">
                  <c:v>4.3830166666666699</c:v>
                </c:pt>
                <c:pt idx="2630">
                  <c:v>4.3846833333333404</c:v>
                </c:pt>
                <c:pt idx="2631">
                  <c:v>4.3863500000000002</c:v>
                </c:pt>
                <c:pt idx="2632">
                  <c:v>4.3880166666666698</c:v>
                </c:pt>
                <c:pt idx="2633">
                  <c:v>4.3896833333333403</c:v>
                </c:pt>
                <c:pt idx="2634">
                  <c:v>4.3913500000000001</c:v>
                </c:pt>
                <c:pt idx="2635">
                  <c:v>4.3930166666666697</c:v>
                </c:pt>
                <c:pt idx="2636">
                  <c:v>4.3946833333333402</c:v>
                </c:pt>
                <c:pt idx="2637">
                  <c:v>4.39635</c:v>
                </c:pt>
                <c:pt idx="2638">
                  <c:v>4.3980166666666696</c:v>
                </c:pt>
                <c:pt idx="2639">
                  <c:v>4.3996833333333401</c:v>
                </c:pt>
                <c:pt idx="2640">
                  <c:v>4.4013499999999999</c:v>
                </c:pt>
                <c:pt idx="2641">
                  <c:v>4.4030166666666704</c:v>
                </c:pt>
                <c:pt idx="2642">
                  <c:v>4.4046833333333399</c:v>
                </c:pt>
                <c:pt idx="2643">
                  <c:v>4.4063499999999998</c:v>
                </c:pt>
                <c:pt idx="2644">
                  <c:v>4.4080166666666702</c:v>
                </c:pt>
                <c:pt idx="2645">
                  <c:v>4.4096833333333398</c:v>
                </c:pt>
                <c:pt idx="2646">
                  <c:v>4.4113499999999997</c:v>
                </c:pt>
                <c:pt idx="2647">
                  <c:v>4.4130166666666701</c:v>
                </c:pt>
                <c:pt idx="2648">
                  <c:v>4.4146833333333397</c:v>
                </c:pt>
                <c:pt idx="2649">
                  <c:v>4.4163500000000004</c:v>
                </c:pt>
                <c:pt idx="2650">
                  <c:v>4.41801666666667</c:v>
                </c:pt>
                <c:pt idx="2651">
                  <c:v>4.4196833333333396</c:v>
                </c:pt>
                <c:pt idx="2652">
                  <c:v>4.4213500000000003</c:v>
                </c:pt>
                <c:pt idx="2653">
                  <c:v>4.4230166666666699</c:v>
                </c:pt>
                <c:pt idx="2654">
                  <c:v>4.4246833333333404</c:v>
                </c:pt>
                <c:pt idx="2655">
                  <c:v>4.4263500000000002</c:v>
                </c:pt>
                <c:pt idx="2656">
                  <c:v>4.4280166666666698</c:v>
                </c:pt>
                <c:pt idx="2657">
                  <c:v>4.4296833333333403</c:v>
                </c:pt>
                <c:pt idx="2658">
                  <c:v>4.4313500000000001</c:v>
                </c:pt>
                <c:pt idx="2659">
                  <c:v>4.4330166666666697</c:v>
                </c:pt>
                <c:pt idx="2660">
                  <c:v>4.4346833333333402</c:v>
                </c:pt>
                <c:pt idx="2661">
                  <c:v>4.43635</c:v>
                </c:pt>
                <c:pt idx="2662">
                  <c:v>4.4380166666666696</c:v>
                </c:pt>
                <c:pt idx="2663">
                  <c:v>4.4396833333333401</c:v>
                </c:pt>
                <c:pt idx="2664">
                  <c:v>4.4413499999999999</c:v>
                </c:pt>
                <c:pt idx="2665">
                  <c:v>4.4430166666666704</c:v>
                </c:pt>
                <c:pt idx="2666">
                  <c:v>4.44468333333334</c:v>
                </c:pt>
                <c:pt idx="2667">
                  <c:v>4.4463499999999998</c:v>
                </c:pt>
                <c:pt idx="2668">
                  <c:v>4.4480166666666703</c:v>
                </c:pt>
                <c:pt idx="2669">
                  <c:v>4.4496833333333399</c:v>
                </c:pt>
                <c:pt idx="2670">
                  <c:v>4.4513499999999997</c:v>
                </c:pt>
                <c:pt idx="2671">
                  <c:v>4.4530166666666702</c:v>
                </c:pt>
                <c:pt idx="2672">
                  <c:v>4.4546833333333398</c:v>
                </c:pt>
                <c:pt idx="2673">
                  <c:v>4.4563499999999996</c:v>
                </c:pt>
                <c:pt idx="2674">
                  <c:v>4.4580166666666701</c:v>
                </c:pt>
                <c:pt idx="2675">
                  <c:v>4.4596833333333397</c:v>
                </c:pt>
                <c:pt idx="2676">
                  <c:v>4.4613500000000004</c:v>
                </c:pt>
                <c:pt idx="2677">
                  <c:v>4.46301666666667</c:v>
                </c:pt>
                <c:pt idx="2678">
                  <c:v>4.4646833333333404</c:v>
                </c:pt>
                <c:pt idx="2679">
                  <c:v>4.4663500000000003</c:v>
                </c:pt>
                <c:pt idx="2680">
                  <c:v>4.4680166666666699</c:v>
                </c:pt>
                <c:pt idx="2681">
                  <c:v>4.4696833333333403</c:v>
                </c:pt>
                <c:pt idx="2682">
                  <c:v>4.4713500000000002</c:v>
                </c:pt>
                <c:pt idx="2683">
                  <c:v>4.4730166666666697</c:v>
                </c:pt>
                <c:pt idx="2684">
                  <c:v>4.4746833333333402</c:v>
                </c:pt>
                <c:pt idx="2685">
                  <c:v>4.4763500000000001</c:v>
                </c:pt>
                <c:pt idx="2686">
                  <c:v>4.4780166666666696</c:v>
                </c:pt>
                <c:pt idx="2687">
                  <c:v>4.4796833333333401</c:v>
                </c:pt>
                <c:pt idx="2688">
                  <c:v>4.4813499999999999</c:v>
                </c:pt>
                <c:pt idx="2689">
                  <c:v>4.4830166666666704</c:v>
                </c:pt>
                <c:pt idx="2690">
                  <c:v>4.48468333333334</c:v>
                </c:pt>
                <c:pt idx="2691">
                  <c:v>4.4863499999999998</c:v>
                </c:pt>
                <c:pt idx="2692">
                  <c:v>4.4880166666666703</c:v>
                </c:pt>
                <c:pt idx="2693">
                  <c:v>4.4896833333333399</c:v>
                </c:pt>
                <c:pt idx="2694">
                  <c:v>4.4913499999999997</c:v>
                </c:pt>
                <c:pt idx="2695">
                  <c:v>4.4930166666666702</c:v>
                </c:pt>
                <c:pt idx="2696">
                  <c:v>4.4946833333333398</c:v>
                </c:pt>
                <c:pt idx="2697">
                  <c:v>4.4963499999999996</c:v>
                </c:pt>
                <c:pt idx="2698">
                  <c:v>4.4980166666666701</c:v>
                </c:pt>
                <c:pt idx="2699">
                  <c:v>4.4996833333333397</c:v>
                </c:pt>
                <c:pt idx="2700">
                  <c:v>4.5013500000000004</c:v>
                </c:pt>
                <c:pt idx="2701">
                  <c:v>4.50301666666667</c:v>
                </c:pt>
                <c:pt idx="2702">
                  <c:v>4.5046833333333396</c:v>
                </c:pt>
                <c:pt idx="2703">
                  <c:v>4.5063500000000003</c:v>
                </c:pt>
                <c:pt idx="2704">
                  <c:v>4.5080166666666699</c:v>
                </c:pt>
                <c:pt idx="2705">
                  <c:v>4.5096833333333404</c:v>
                </c:pt>
                <c:pt idx="2706">
                  <c:v>4.5113500000000002</c:v>
                </c:pt>
                <c:pt idx="2707">
                  <c:v>4.5130166666666698</c:v>
                </c:pt>
                <c:pt idx="2708">
                  <c:v>4.5146833333333403</c:v>
                </c:pt>
                <c:pt idx="2709">
                  <c:v>4.5163500000000001</c:v>
                </c:pt>
                <c:pt idx="2710">
                  <c:v>4.5180166666666697</c:v>
                </c:pt>
                <c:pt idx="2711">
                  <c:v>4.5196833333333402</c:v>
                </c:pt>
                <c:pt idx="2712">
                  <c:v>4.52135</c:v>
                </c:pt>
                <c:pt idx="2713">
                  <c:v>4.5230166666666696</c:v>
                </c:pt>
                <c:pt idx="2714">
                  <c:v>4.5246833333333401</c:v>
                </c:pt>
                <c:pt idx="2715">
                  <c:v>4.5263499999999999</c:v>
                </c:pt>
                <c:pt idx="2716">
                  <c:v>4.5280166666666704</c:v>
                </c:pt>
                <c:pt idx="2717">
                  <c:v>4.5296833333333399</c:v>
                </c:pt>
                <c:pt idx="2718">
                  <c:v>4.5313499999999998</c:v>
                </c:pt>
                <c:pt idx="2719">
                  <c:v>4.5330166666666702</c:v>
                </c:pt>
                <c:pt idx="2720">
                  <c:v>4.5346833333333398</c:v>
                </c:pt>
                <c:pt idx="2721">
                  <c:v>4.5363499999999997</c:v>
                </c:pt>
                <c:pt idx="2722">
                  <c:v>4.5380166666666701</c:v>
                </c:pt>
                <c:pt idx="2723">
                  <c:v>4.5396833333333397</c:v>
                </c:pt>
                <c:pt idx="2724">
                  <c:v>4.5413500000000004</c:v>
                </c:pt>
                <c:pt idx="2725">
                  <c:v>4.54301666666667</c:v>
                </c:pt>
                <c:pt idx="2726">
                  <c:v>4.5446833333333396</c:v>
                </c:pt>
                <c:pt idx="2727">
                  <c:v>4.5463500000000003</c:v>
                </c:pt>
                <c:pt idx="2728">
                  <c:v>4.5480166666666699</c:v>
                </c:pt>
                <c:pt idx="2729">
                  <c:v>4.5496833333333404</c:v>
                </c:pt>
                <c:pt idx="2730">
                  <c:v>4.5513500000000002</c:v>
                </c:pt>
                <c:pt idx="2731">
                  <c:v>4.5530166666666698</c:v>
                </c:pt>
                <c:pt idx="2732">
                  <c:v>4.5546833333333403</c:v>
                </c:pt>
                <c:pt idx="2733">
                  <c:v>4.5563500000000001</c:v>
                </c:pt>
                <c:pt idx="2734">
                  <c:v>4.5580166666666697</c:v>
                </c:pt>
                <c:pt idx="2735">
                  <c:v>4.5596833333333402</c:v>
                </c:pt>
                <c:pt idx="2736">
                  <c:v>4.56135</c:v>
                </c:pt>
                <c:pt idx="2737">
                  <c:v>4.5630166666666696</c:v>
                </c:pt>
                <c:pt idx="2738">
                  <c:v>4.5646833333333401</c:v>
                </c:pt>
                <c:pt idx="2739">
                  <c:v>4.5663499999999999</c:v>
                </c:pt>
                <c:pt idx="2740">
                  <c:v>4.5680166666666704</c:v>
                </c:pt>
                <c:pt idx="2741">
                  <c:v>4.56968333333334</c:v>
                </c:pt>
                <c:pt idx="2742">
                  <c:v>4.5713499999999998</c:v>
                </c:pt>
                <c:pt idx="2743">
                  <c:v>4.5730166666666703</c:v>
                </c:pt>
                <c:pt idx="2744">
                  <c:v>4.5746833333333399</c:v>
                </c:pt>
                <c:pt idx="2745">
                  <c:v>4.5763499999999997</c:v>
                </c:pt>
                <c:pt idx="2746">
                  <c:v>4.5780166666666702</c:v>
                </c:pt>
                <c:pt idx="2747">
                  <c:v>4.5796833333333398</c:v>
                </c:pt>
                <c:pt idx="2748">
                  <c:v>4.5813499999999996</c:v>
                </c:pt>
                <c:pt idx="2749">
                  <c:v>4.5830166666666701</c:v>
                </c:pt>
                <c:pt idx="2750">
                  <c:v>4.5846833333333397</c:v>
                </c:pt>
                <c:pt idx="2751">
                  <c:v>4.5863500000000004</c:v>
                </c:pt>
                <c:pt idx="2752">
                  <c:v>4.58801666666667</c:v>
                </c:pt>
                <c:pt idx="2753">
                  <c:v>4.5896833333333404</c:v>
                </c:pt>
                <c:pt idx="2754">
                  <c:v>4.5913500000000003</c:v>
                </c:pt>
                <c:pt idx="2755">
                  <c:v>4.5930166666666699</c:v>
                </c:pt>
                <c:pt idx="2756">
                  <c:v>4.5946833333333403</c:v>
                </c:pt>
                <c:pt idx="2757">
                  <c:v>4.5963500000000002</c:v>
                </c:pt>
                <c:pt idx="2758">
                  <c:v>4.5980166666666697</c:v>
                </c:pt>
                <c:pt idx="2759">
                  <c:v>4.5996833333333402</c:v>
                </c:pt>
                <c:pt idx="2760">
                  <c:v>4.6013500000000001</c:v>
                </c:pt>
                <c:pt idx="2761">
                  <c:v>4.6030166666666696</c:v>
                </c:pt>
                <c:pt idx="2762">
                  <c:v>4.6046833333333401</c:v>
                </c:pt>
                <c:pt idx="2763">
                  <c:v>4.6063499999999999</c:v>
                </c:pt>
                <c:pt idx="2764">
                  <c:v>4.6080166666666704</c:v>
                </c:pt>
                <c:pt idx="2765">
                  <c:v>4.60968333333334</c:v>
                </c:pt>
                <c:pt idx="2766">
                  <c:v>4.6113499999999998</c:v>
                </c:pt>
                <c:pt idx="2767">
                  <c:v>4.6130166666666703</c:v>
                </c:pt>
                <c:pt idx="2768">
                  <c:v>4.6146833333333399</c:v>
                </c:pt>
                <c:pt idx="2769">
                  <c:v>4.6163499999999997</c:v>
                </c:pt>
                <c:pt idx="2770">
                  <c:v>4.6180166666666702</c:v>
                </c:pt>
                <c:pt idx="2771">
                  <c:v>4.6196833333333398</c:v>
                </c:pt>
                <c:pt idx="2772">
                  <c:v>4.6213499999999996</c:v>
                </c:pt>
                <c:pt idx="2773">
                  <c:v>4.6230166666666701</c:v>
                </c:pt>
                <c:pt idx="2774">
                  <c:v>4.6246833333333397</c:v>
                </c:pt>
                <c:pt idx="2775">
                  <c:v>4.6263500000000004</c:v>
                </c:pt>
                <c:pt idx="2776">
                  <c:v>4.62801666666667</c:v>
                </c:pt>
                <c:pt idx="2777">
                  <c:v>4.6296833333333396</c:v>
                </c:pt>
                <c:pt idx="2778">
                  <c:v>4.6313500000000003</c:v>
                </c:pt>
                <c:pt idx="2779">
                  <c:v>4.6330166666666699</c:v>
                </c:pt>
                <c:pt idx="2780">
                  <c:v>4.6346833333333404</c:v>
                </c:pt>
                <c:pt idx="2781">
                  <c:v>4.6363500000000002</c:v>
                </c:pt>
                <c:pt idx="2782">
                  <c:v>4.6380166666666698</c:v>
                </c:pt>
                <c:pt idx="2783">
                  <c:v>4.6396833333333403</c:v>
                </c:pt>
                <c:pt idx="2784">
                  <c:v>4.6413500000000001</c:v>
                </c:pt>
                <c:pt idx="2785">
                  <c:v>4.6430166666666697</c:v>
                </c:pt>
                <c:pt idx="2786">
                  <c:v>4.6446833333333402</c:v>
                </c:pt>
                <c:pt idx="2787">
                  <c:v>4.64635</c:v>
                </c:pt>
                <c:pt idx="2788">
                  <c:v>4.6480166666666696</c:v>
                </c:pt>
                <c:pt idx="2789">
                  <c:v>4.6496833333333401</c:v>
                </c:pt>
                <c:pt idx="2790">
                  <c:v>4.6513499999999999</c:v>
                </c:pt>
                <c:pt idx="2791">
                  <c:v>4.6530166666666704</c:v>
                </c:pt>
                <c:pt idx="2792">
                  <c:v>4.6546833333333399</c:v>
                </c:pt>
                <c:pt idx="2793">
                  <c:v>4.6563499999999998</c:v>
                </c:pt>
                <c:pt idx="2794">
                  <c:v>4.6580166666666702</c:v>
                </c:pt>
                <c:pt idx="2795">
                  <c:v>4.6596833333333398</c:v>
                </c:pt>
                <c:pt idx="2796">
                  <c:v>4.6613499999999997</c:v>
                </c:pt>
                <c:pt idx="2797">
                  <c:v>4.6630166666666701</c:v>
                </c:pt>
                <c:pt idx="2798">
                  <c:v>4.6646833333333397</c:v>
                </c:pt>
                <c:pt idx="2799">
                  <c:v>4.6663500000000004</c:v>
                </c:pt>
                <c:pt idx="2800">
                  <c:v>4.66801666666667</c:v>
                </c:pt>
                <c:pt idx="2801">
                  <c:v>4.6696833333333396</c:v>
                </c:pt>
                <c:pt idx="2802">
                  <c:v>4.6713500000000003</c:v>
                </c:pt>
                <c:pt idx="2803">
                  <c:v>4.6730166666666699</c:v>
                </c:pt>
                <c:pt idx="2804">
                  <c:v>4.6746833333333404</c:v>
                </c:pt>
                <c:pt idx="2805">
                  <c:v>4.6763500000000002</c:v>
                </c:pt>
                <c:pt idx="2806">
                  <c:v>4.6780166666666698</c:v>
                </c:pt>
                <c:pt idx="2807">
                  <c:v>4.6796833333333403</c:v>
                </c:pt>
                <c:pt idx="2808">
                  <c:v>4.6813500000000001</c:v>
                </c:pt>
                <c:pt idx="2809">
                  <c:v>4.6830166666666697</c:v>
                </c:pt>
                <c:pt idx="2810">
                  <c:v>4.6846833333333402</c:v>
                </c:pt>
                <c:pt idx="2811">
                  <c:v>4.68635</c:v>
                </c:pt>
                <c:pt idx="2812">
                  <c:v>4.6880166666666696</c:v>
                </c:pt>
                <c:pt idx="2813">
                  <c:v>4.6896833333333401</c:v>
                </c:pt>
                <c:pt idx="2814">
                  <c:v>4.6913499999999999</c:v>
                </c:pt>
                <c:pt idx="2815">
                  <c:v>4.6930166666666704</c:v>
                </c:pt>
                <c:pt idx="2816">
                  <c:v>4.69468333333334</c:v>
                </c:pt>
                <c:pt idx="2817">
                  <c:v>4.6963499999999998</c:v>
                </c:pt>
                <c:pt idx="2818">
                  <c:v>4.6980166666666703</c:v>
                </c:pt>
                <c:pt idx="2819">
                  <c:v>4.6996833333333399</c:v>
                </c:pt>
                <c:pt idx="2820">
                  <c:v>4.7013499999999997</c:v>
                </c:pt>
                <c:pt idx="2821">
                  <c:v>4.7030166666666702</c:v>
                </c:pt>
                <c:pt idx="2822">
                  <c:v>4.7046833333333398</c:v>
                </c:pt>
                <c:pt idx="2823">
                  <c:v>4.7063499999999996</c:v>
                </c:pt>
                <c:pt idx="2824">
                  <c:v>4.7080166666666701</c:v>
                </c:pt>
                <c:pt idx="2825">
                  <c:v>4.7096833333333397</c:v>
                </c:pt>
                <c:pt idx="2826">
                  <c:v>4.7113500000000004</c:v>
                </c:pt>
                <c:pt idx="2827">
                  <c:v>4.71301666666667</c:v>
                </c:pt>
                <c:pt idx="2828">
                  <c:v>4.7146833333333404</c:v>
                </c:pt>
                <c:pt idx="2829">
                  <c:v>4.7163500000000003</c:v>
                </c:pt>
                <c:pt idx="2830">
                  <c:v>4.7180166666666699</c:v>
                </c:pt>
                <c:pt idx="2831">
                  <c:v>4.7196833333333403</c:v>
                </c:pt>
                <c:pt idx="2832">
                  <c:v>4.7213500000000002</c:v>
                </c:pt>
                <c:pt idx="2833">
                  <c:v>4.7230166666666697</c:v>
                </c:pt>
                <c:pt idx="2834">
                  <c:v>4.7246833333333402</c:v>
                </c:pt>
                <c:pt idx="2835">
                  <c:v>4.7263500000000001</c:v>
                </c:pt>
                <c:pt idx="2836">
                  <c:v>4.7280166666666696</c:v>
                </c:pt>
                <c:pt idx="2837">
                  <c:v>4.7296833333333401</c:v>
                </c:pt>
                <c:pt idx="2838">
                  <c:v>4.7313499999999999</c:v>
                </c:pt>
                <c:pt idx="2839">
                  <c:v>4.7330166666666704</c:v>
                </c:pt>
                <c:pt idx="2840">
                  <c:v>4.73468333333334</c:v>
                </c:pt>
                <c:pt idx="2841">
                  <c:v>4.7363499999999998</c:v>
                </c:pt>
                <c:pt idx="2842">
                  <c:v>4.7380166666666703</c:v>
                </c:pt>
                <c:pt idx="2843">
                  <c:v>4.7396833333333399</c:v>
                </c:pt>
                <c:pt idx="2844">
                  <c:v>4.7413499999999997</c:v>
                </c:pt>
                <c:pt idx="2845">
                  <c:v>4.7430166666666702</c:v>
                </c:pt>
                <c:pt idx="2846">
                  <c:v>4.7446833333333398</c:v>
                </c:pt>
                <c:pt idx="2847">
                  <c:v>4.7463499999999996</c:v>
                </c:pt>
                <c:pt idx="2848">
                  <c:v>4.7480166666666701</c:v>
                </c:pt>
                <c:pt idx="2849">
                  <c:v>4.7496833333333397</c:v>
                </c:pt>
                <c:pt idx="2850">
                  <c:v>4.7513500000000004</c:v>
                </c:pt>
                <c:pt idx="2851">
                  <c:v>4.75301666666667</c:v>
                </c:pt>
                <c:pt idx="2852">
                  <c:v>4.7546833333333396</c:v>
                </c:pt>
                <c:pt idx="2853">
                  <c:v>4.7563500000000003</c:v>
                </c:pt>
                <c:pt idx="2854">
                  <c:v>4.7580166666666699</c:v>
                </c:pt>
                <c:pt idx="2855">
                  <c:v>4.7596833333333404</c:v>
                </c:pt>
                <c:pt idx="2856">
                  <c:v>4.7613500000000002</c:v>
                </c:pt>
                <c:pt idx="2857">
                  <c:v>4.7630166666666698</c:v>
                </c:pt>
                <c:pt idx="2858">
                  <c:v>4.7646833333333403</c:v>
                </c:pt>
                <c:pt idx="2859">
                  <c:v>4.7663500000000001</c:v>
                </c:pt>
                <c:pt idx="2860">
                  <c:v>4.7680166666666697</c:v>
                </c:pt>
                <c:pt idx="2861">
                  <c:v>4.7696833333333402</c:v>
                </c:pt>
                <c:pt idx="2862">
                  <c:v>4.77135</c:v>
                </c:pt>
                <c:pt idx="2863">
                  <c:v>4.7730166666666696</c:v>
                </c:pt>
                <c:pt idx="2864">
                  <c:v>4.7746833333333401</c:v>
                </c:pt>
                <c:pt idx="2865">
                  <c:v>4.7763499999999999</c:v>
                </c:pt>
                <c:pt idx="2866">
                  <c:v>4.7780166666666704</c:v>
                </c:pt>
                <c:pt idx="2867">
                  <c:v>4.7796833333333399</c:v>
                </c:pt>
                <c:pt idx="2868">
                  <c:v>4.7813499999999998</c:v>
                </c:pt>
                <c:pt idx="2869">
                  <c:v>4.7830166666666702</c:v>
                </c:pt>
                <c:pt idx="2870">
                  <c:v>4.7846833333333398</c:v>
                </c:pt>
                <c:pt idx="2871">
                  <c:v>4.7863499999999997</c:v>
                </c:pt>
                <c:pt idx="2872">
                  <c:v>4.7880166666666701</c:v>
                </c:pt>
                <c:pt idx="2873">
                  <c:v>4.7896833333333397</c:v>
                </c:pt>
                <c:pt idx="2874">
                  <c:v>4.7913500000000004</c:v>
                </c:pt>
                <c:pt idx="2875">
                  <c:v>4.79301666666667</c:v>
                </c:pt>
                <c:pt idx="2876">
                  <c:v>4.7946833333333396</c:v>
                </c:pt>
                <c:pt idx="2877">
                  <c:v>4.7963500000000003</c:v>
                </c:pt>
                <c:pt idx="2878">
                  <c:v>4.7980166666666699</c:v>
                </c:pt>
                <c:pt idx="2879">
                  <c:v>4.7996833333333404</c:v>
                </c:pt>
                <c:pt idx="2880">
                  <c:v>4.8013500000000002</c:v>
                </c:pt>
                <c:pt idx="2881">
                  <c:v>4.8030166666666698</c:v>
                </c:pt>
                <c:pt idx="2882">
                  <c:v>4.8046833333333403</c:v>
                </c:pt>
                <c:pt idx="2883">
                  <c:v>4.8063500000000001</c:v>
                </c:pt>
                <c:pt idx="2884">
                  <c:v>4.8080166666666697</c:v>
                </c:pt>
                <c:pt idx="2885">
                  <c:v>4.8096833333333402</c:v>
                </c:pt>
                <c:pt idx="2886">
                  <c:v>4.81135</c:v>
                </c:pt>
                <c:pt idx="2887">
                  <c:v>4.8130166666666696</c:v>
                </c:pt>
                <c:pt idx="2888">
                  <c:v>4.8146833333333401</c:v>
                </c:pt>
                <c:pt idx="2889">
                  <c:v>4.8163499999999999</c:v>
                </c:pt>
                <c:pt idx="2890">
                  <c:v>4.8180166666666704</c:v>
                </c:pt>
                <c:pt idx="2891">
                  <c:v>4.81968333333334</c:v>
                </c:pt>
                <c:pt idx="2892">
                  <c:v>4.8213499999999998</c:v>
                </c:pt>
                <c:pt idx="2893">
                  <c:v>4.8230166666666703</c:v>
                </c:pt>
                <c:pt idx="2894">
                  <c:v>4.8246833333333399</c:v>
                </c:pt>
                <c:pt idx="2895">
                  <c:v>4.8263499999999997</c:v>
                </c:pt>
                <c:pt idx="2896">
                  <c:v>4.8280166666666702</c:v>
                </c:pt>
                <c:pt idx="2897">
                  <c:v>4.8296833333333398</c:v>
                </c:pt>
                <c:pt idx="2898">
                  <c:v>4.8313499999999996</c:v>
                </c:pt>
                <c:pt idx="2899">
                  <c:v>4.8330166666666701</c:v>
                </c:pt>
                <c:pt idx="2900">
                  <c:v>4.8346833333333397</c:v>
                </c:pt>
                <c:pt idx="2901">
                  <c:v>4.8363500000000004</c:v>
                </c:pt>
                <c:pt idx="2902">
                  <c:v>4.83801666666667</c:v>
                </c:pt>
                <c:pt idx="2903">
                  <c:v>4.8396833333333404</c:v>
                </c:pt>
                <c:pt idx="2904">
                  <c:v>4.8413500000000003</c:v>
                </c:pt>
                <c:pt idx="2905">
                  <c:v>4.8430166666666699</c:v>
                </c:pt>
                <c:pt idx="2906">
                  <c:v>4.8446833333333403</c:v>
                </c:pt>
                <c:pt idx="2907">
                  <c:v>4.8463500000000002</c:v>
                </c:pt>
                <c:pt idx="2908">
                  <c:v>4.8480166666666697</c:v>
                </c:pt>
                <c:pt idx="2909">
                  <c:v>4.8496833333333402</c:v>
                </c:pt>
                <c:pt idx="2910">
                  <c:v>4.8513500000000001</c:v>
                </c:pt>
                <c:pt idx="2911">
                  <c:v>4.8530166666666696</c:v>
                </c:pt>
                <c:pt idx="2912">
                  <c:v>4.8546833333333401</c:v>
                </c:pt>
                <c:pt idx="2913">
                  <c:v>4.8563499999999999</c:v>
                </c:pt>
                <c:pt idx="2914">
                  <c:v>4.8580166666666704</c:v>
                </c:pt>
                <c:pt idx="2915">
                  <c:v>4.85968333333334</c:v>
                </c:pt>
                <c:pt idx="2916">
                  <c:v>4.8613499999999998</c:v>
                </c:pt>
                <c:pt idx="2917">
                  <c:v>4.8630166666666703</c:v>
                </c:pt>
                <c:pt idx="2918">
                  <c:v>4.8646833333333399</c:v>
                </c:pt>
                <c:pt idx="2919">
                  <c:v>4.8663499999999997</c:v>
                </c:pt>
                <c:pt idx="2920">
                  <c:v>4.8680166666666702</c:v>
                </c:pt>
                <c:pt idx="2921">
                  <c:v>4.8696833333333398</c:v>
                </c:pt>
                <c:pt idx="2922">
                  <c:v>4.8713499999999996</c:v>
                </c:pt>
                <c:pt idx="2923">
                  <c:v>4.8730166666666701</c:v>
                </c:pt>
                <c:pt idx="2924">
                  <c:v>4.8746833333333397</c:v>
                </c:pt>
                <c:pt idx="2925">
                  <c:v>4.8763500000000004</c:v>
                </c:pt>
                <c:pt idx="2926">
                  <c:v>4.87801666666667</c:v>
                </c:pt>
                <c:pt idx="2927">
                  <c:v>4.8796833333333396</c:v>
                </c:pt>
                <c:pt idx="2928">
                  <c:v>4.8813500000000003</c:v>
                </c:pt>
                <c:pt idx="2929">
                  <c:v>4.8830166666666699</c:v>
                </c:pt>
                <c:pt idx="2930">
                  <c:v>4.8846833333333404</c:v>
                </c:pt>
                <c:pt idx="2931">
                  <c:v>4.8863500000000002</c:v>
                </c:pt>
                <c:pt idx="2932">
                  <c:v>4.8880166666666698</c:v>
                </c:pt>
                <c:pt idx="2933">
                  <c:v>4.8896833333333403</c:v>
                </c:pt>
                <c:pt idx="2934">
                  <c:v>4.8913500000000001</c:v>
                </c:pt>
                <c:pt idx="2935">
                  <c:v>4.8930166666666697</c:v>
                </c:pt>
                <c:pt idx="2936">
                  <c:v>4.8946833333333402</c:v>
                </c:pt>
                <c:pt idx="2937">
                  <c:v>4.89635</c:v>
                </c:pt>
                <c:pt idx="2938">
                  <c:v>4.8980166666666696</c:v>
                </c:pt>
                <c:pt idx="2939">
                  <c:v>4.8996833333333401</c:v>
                </c:pt>
                <c:pt idx="2940">
                  <c:v>4.9013499999999999</c:v>
                </c:pt>
                <c:pt idx="2941">
                  <c:v>4.9030166666666704</c:v>
                </c:pt>
                <c:pt idx="2942">
                  <c:v>4.9046833333333399</c:v>
                </c:pt>
                <c:pt idx="2943">
                  <c:v>4.9063499999999998</c:v>
                </c:pt>
                <c:pt idx="2944">
                  <c:v>4.9080166666666702</c:v>
                </c:pt>
                <c:pt idx="2945">
                  <c:v>4.9096833333333398</c:v>
                </c:pt>
                <c:pt idx="2946">
                  <c:v>4.9113499999999997</c:v>
                </c:pt>
                <c:pt idx="2947">
                  <c:v>4.9130166666666701</c:v>
                </c:pt>
                <c:pt idx="2948">
                  <c:v>4.9146833333333397</c:v>
                </c:pt>
                <c:pt idx="2949">
                  <c:v>4.9163500000000004</c:v>
                </c:pt>
                <c:pt idx="2950">
                  <c:v>4.91801666666667</c:v>
                </c:pt>
                <c:pt idx="2951">
                  <c:v>4.9196833333333396</c:v>
                </c:pt>
                <c:pt idx="2952">
                  <c:v>4.9213500000000003</c:v>
                </c:pt>
                <c:pt idx="2953">
                  <c:v>4.9230166666666699</c:v>
                </c:pt>
                <c:pt idx="2954">
                  <c:v>4.9246833333333404</c:v>
                </c:pt>
                <c:pt idx="2955">
                  <c:v>4.9263500000000002</c:v>
                </c:pt>
                <c:pt idx="2956">
                  <c:v>4.9280166666666698</c:v>
                </c:pt>
                <c:pt idx="2957">
                  <c:v>4.9296833333333403</c:v>
                </c:pt>
                <c:pt idx="2958">
                  <c:v>4.9313500000000001</c:v>
                </c:pt>
                <c:pt idx="2959">
                  <c:v>4.9330166666666697</c:v>
                </c:pt>
                <c:pt idx="2960">
                  <c:v>4.9346833333333402</c:v>
                </c:pt>
                <c:pt idx="2961">
                  <c:v>4.93635</c:v>
                </c:pt>
                <c:pt idx="2962">
                  <c:v>4.9380166666666696</c:v>
                </c:pt>
                <c:pt idx="2963">
                  <c:v>4.9396833333333401</c:v>
                </c:pt>
                <c:pt idx="2964">
                  <c:v>4.9413499999999999</c:v>
                </c:pt>
                <c:pt idx="2965">
                  <c:v>4.9430166666666704</c:v>
                </c:pt>
                <c:pt idx="2966">
                  <c:v>4.94468333333334</c:v>
                </c:pt>
                <c:pt idx="2967">
                  <c:v>4.9463499999999998</c:v>
                </c:pt>
                <c:pt idx="2968">
                  <c:v>4.9480166666666703</c:v>
                </c:pt>
                <c:pt idx="2969">
                  <c:v>4.9496833333333399</c:v>
                </c:pt>
                <c:pt idx="2970">
                  <c:v>4.9513499999999997</c:v>
                </c:pt>
                <c:pt idx="2971">
                  <c:v>4.9530166666666702</c:v>
                </c:pt>
                <c:pt idx="2972">
                  <c:v>4.9546833333333398</c:v>
                </c:pt>
                <c:pt idx="2973">
                  <c:v>4.9563499999999996</c:v>
                </c:pt>
                <c:pt idx="2974">
                  <c:v>4.9580166666666701</c:v>
                </c:pt>
                <c:pt idx="2975">
                  <c:v>4.9596833333333397</c:v>
                </c:pt>
                <c:pt idx="2976">
                  <c:v>4.9613500000000004</c:v>
                </c:pt>
                <c:pt idx="2977">
                  <c:v>4.96301666666667</c:v>
                </c:pt>
                <c:pt idx="2978">
                  <c:v>4.9646833333333404</c:v>
                </c:pt>
                <c:pt idx="2979">
                  <c:v>4.9663500000000003</c:v>
                </c:pt>
                <c:pt idx="2980">
                  <c:v>4.9680166666666699</c:v>
                </c:pt>
                <c:pt idx="2981">
                  <c:v>4.9696833333333403</c:v>
                </c:pt>
                <c:pt idx="2982">
                  <c:v>4.9713500000000002</c:v>
                </c:pt>
                <c:pt idx="2983">
                  <c:v>4.9730166666666697</c:v>
                </c:pt>
                <c:pt idx="2984">
                  <c:v>4.9746833333333402</c:v>
                </c:pt>
                <c:pt idx="2985">
                  <c:v>4.9763500000000001</c:v>
                </c:pt>
                <c:pt idx="2986">
                  <c:v>4.9780166666666696</c:v>
                </c:pt>
                <c:pt idx="2987">
                  <c:v>4.9796833333333401</c:v>
                </c:pt>
                <c:pt idx="2988">
                  <c:v>4.9813499999999999</c:v>
                </c:pt>
                <c:pt idx="2989">
                  <c:v>4.9830166666666704</c:v>
                </c:pt>
                <c:pt idx="2990">
                  <c:v>4.98468333333334</c:v>
                </c:pt>
                <c:pt idx="2991">
                  <c:v>4.9863499999999998</c:v>
                </c:pt>
                <c:pt idx="2992">
                  <c:v>4.9880166666666703</c:v>
                </c:pt>
                <c:pt idx="2993">
                  <c:v>4.9896833333333399</c:v>
                </c:pt>
                <c:pt idx="2994">
                  <c:v>4.9913499999999997</c:v>
                </c:pt>
                <c:pt idx="2995">
                  <c:v>4.9930166666666702</c:v>
                </c:pt>
                <c:pt idx="2996">
                  <c:v>4.9946833333333398</c:v>
                </c:pt>
                <c:pt idx="2997">
                  <c:v>4.9963499999999996</c:v>
                </c:pt>
                <c:pt idx="2998">
                  <c:v>4.9980166666666701</c:v>
                </c:pt>
                <c:pt idx="2999">
                  <c:v>4.9996833333333397</c:v>
                </c:pt>
                <c:pt idx="3000">
                  <c:v>5.0013500000000004</c:v>
                </c:pt>
                <c:pt idx="3001">
                  <c:v>5.00301666666667</c:v>
                </c:pt>
                <c:pt idx="3002">
                  <c:v>5.0046833333333396</c:v>
                </c:pt>
                <c:pt idx="3003">
                  <c:v>5.0063500000000003</c:v>
                </c:pt>
                <c:pt idx="3004">
                  <c:v>5.0080166666666699</c:v>
                </c:pt>
                <c:pt idx="3005">
                  <c:v>5.0096833333333404</c:v>
                </c:pt>
                <c:pt idx="3006">
                  <c:v>5.0113500000000002</c:v>
                </c:pt>
                <c:pt idx="3007">
                  <c:v>5.0130166666666698</c:v>
                </c:pt>
                <c:pt idx="3008">
                  <c:v>5.0146833333333403</c:v>
                </c:pt>
                <c:pt idx="3009">
                  <c:v>5.0163500000000001</c:v>
                </c:pt>
                <c:pt idx="3010">
                  <c:v>5.0180166666666697</c:v>
                </c:pt>
                <c:pt idx="3011">
                  <c:v>5.0196833333333402</c:v>
                </c:pt>
                <c:pt idx="3012">
                  <c:v>5.02135</c:v>
                </c:pt>
                <c:pt idx="3013">
                  <c:v>5.0230166666666696</c:v>
                </c:pt>
                <c:pt idx="3014">
                  <c:v>5.0246833333333401</c:v>
                </c:pt>
                <c:pt idx="3015">
                  <c:v>5.0263499999999999</c:v>
                </c:pt>
                <c:pt idx="3016">
                  <c:v>5.0280166666666704</c:v>
                </c:pt>
                <c:pt idx="3017">
                  <c:v>5.0296833333333399</c:v>
                </c:pt>
                <c:pt idx="3018">
                  <c:v>5.0313499999999998</c:v>
                </c:pt>
                <c:pt idx="3019">
                  <c:v>5.0330166666666702</c:v>
                </c:pt>
                <c:pt idx="3020">
                  <c:v>5.0346833333333398</c:v>
                </c:pt>
                <c:pt idx="3021">
                  <c:v>5.0363499999999997</c:v>
                </c:pt>
                <c:pt idx="3022">
                  <c:v>5.0380166666666701</c:v>
                </c:pt>
                <c:pt idx="3023">
                  <c:v>5.0396833333333397</c:v>
                </c:pt>
                <c:pt idx="3024">
                  <c:v>5.0413500000000004</c:v>
                </c:pt>
                <c:pt idx="3025">
                  <c:v>5.04301666666667</c:v>
                </c:pt>
                <c:pt idx="3026">
                  <c:v>5.0446833333333396</c:v>
                </c:pt>
                <c:pt idx="3027">
                  <c:v>5.0463500000000003</c:v>
                </c:pt>
                <c:pt idx="3028">
                  <c:v>5.0480166666666699</c:v>
                </c:pt>
                <c:pt idx="3029">
                  <c:v>5.0496833333333404</c:v>
                </c:pt>
                <c:pt idx="3030">
                  <c:v>5.0513500000000002</c:v>
                </c:pt>
                <c:pt idx="3031">
                  <c:v>5.0530166666666698</c:v>
                </c:pt>
                <c:pt idx="3032">
                  <c:v>5.0546833333333403</c:v>
                </c:pt>
                <c:pt idx="3033">
                  <c:v>5.0563500000000001</c:v>
                </c:pt>
                <c:pt idx="3034">
                  <c:v>5.0580166666666697</c:v>
                </c:pt>
                <c:pt idx="3035">
                  <c:v>5.0596833333333402</c:v>
                </c:pt>
                <c:pt idx="3036">
                  <c:v>5.06135</c:v>
                </c:pt>
                <c:pt idx="3037">
                  <c:v>5.0630166666666696</c:v>
                </c:pt>
                <c:pt idx="3038">
                  <c:v>5.0646833333333401</c:v>
                </c:pt>
                <c:pt idx="3039">
                  <c:v>5.0663499999999999</c:v>
                </c:pt>
                <c:pt idx="3040">
                  <c:v>5.0680166666666704</c:v>
                </c:pt>
                <c:pt idx="3041">
                  <c:v>5.06968333333334</c:v>
                </c:pt>
                <c:pt idx="3042">
                  <c:v>5.0713499999999998</c:v>
                </c:pt>
                <c:pt idx="3043">
                  <c:v>5.0730166666666703</c:v>
                </c:pt>
                <c:pt idx="3044">
                  <c:v>5.0746833333333399</c:v>
                </c:pt>
                <c:pt idx="3045">
                  <c:v>5.0763499999999997</c:v>
                </c:pt>
                <c:pt idx="3046">
                  <c:v>5.0780166666666702</c:v>
                </c:pt>
                <c:pt idx="3047">
                  <c:v>5.0796833333333398</c:v>
                </c:pt>
                <c:pt idx="3048">
                  <c:v>5.0813499999999996</c:v>
                </c:pt>
                <c:pt idx="3049">
                  <c:v>5.0830166666666701</c:v>
                </c:pt>
                <c:pt idx="3050">
                  <c:v>5.0846833333333397</c:v>
                </c:pt>
                <c:pt idx="3051">
                  <c:v>5.0863500000000004</c:v>
                </c:pt>
                <c:pt idx="3052">
                  <c:v>5.08801666666667</c:v>
                </c:pt>
                <c:pt idx="3053">
                  <c:v>5.0896833333333404</c:v>
                </c:pt>
                <c:pt idx="3054">
                  <c:v>5.0913500000000003</c:v>
                </c:pt>
                <c:pt idx="3055">
                  <c:v>5.0930166666666699</c:v>
                </c:pt>
                <c:pt idx="3056">
                  <c:v>5.0946833333333403</c:v>
                </c:pt>
                <c:pt idx="3057">
                  <c:v>5.0963500000000002</c:v>
                </c:pt>
                <c:pt idx="3058">
                  <c:v>5.0980166666666697</c:v>
                </c:pt>
                <c:pt idx="3059">
                  <c:v>5.0996833333333402</c:v>
                </c:pt>
                <c:pt idx="3060">
                  <c:v>5.1013500000000001</c:v>
                </c:pt>
                <c:pt idx="3061">
                  <c:v>5.1030166666666696</c:v>
                </c:pt>
                <c:pt idx="3062">
                  <c:v>5.1046833333333401</c:v>
                </c:pt>
                <c:pt idx="3063">
                  <c:v>5.1063499999999999</c:v>
                </c:pt>
                <c:pt idx="3064">
                  <c:v>5.1080166666666704</c:v>
                </c:pt>
                <c:pt idx="3065">
                  <c:v>5.10968333333334</c:v>
                </c:pt>
                <c:pt idx="3066">
                  <c:v>5.1113499999999998</c:v>
                </c:pt>
                <c:pt idx="3067">
                  <c:v>5.1130166666666703</c:v>
                </c:pt>
                <c:pt idx="3068">
                  <c:v>5.1146833333333399</c:v>
                </c:pt>
                <c:pt idx="3069">
                  <c:v>5.1163499999999997</c:v>
                </c:pt>
                <c:pt idx="3070">
                  <c:v>5.1180166666666702</c:v>
                </c:pt>
                <c:pt idx="3071">
                  <c:v>5.1196833333333398</c:v>
                </c:pt>
                <c:pt idx="3072">
                  <c:v>5.1213499999999996</c:v>
                </c:pt>
                <c:pt idx="3073">
                  <c:v>5.1230166666666701</c:v>
                </c:pt>
                <c:pt idx="3074">
                  <c:v>5.1246833333333397</c:v>
                </c:pt>
                <c:pt idx="3075">
                  <c:v>5.1263500000000004</c:v>
                </c:pt>
                <c:pt idx="3076">
                  <c:v>5.12801666666667</c:v>
                </c:pt>
                <c:pt idx="3077">
                  <c:v>5.1296833333333396</c:v>
                </c:pt>
                <c:pt idx="3078">
                  <c:v>5.1313500000000003</c:v>
                </c:pt>
                <c:pt idx="3079">
                  <c:v>5.1330166666666699</c:v>
                </c:pt>
                <c:pt idx="3080">
                  <c:v>5.1346833333333404</c:v>
                </c:pt>
                <c:pt idx="3081">
                  <c:v>5.1363500000000002</c:v>
                </c:pt>
                <c:pt idx="3082">
                  <c:v>5.1380166666666698</c:v>
                </c:pt>
                <c:pt idx="3083">
                  <c:v>5.1396833333333403</c:v>
                </c:pt>
                <c:pt idx="3084">
                  <c:v>5.1413500000000001</c:v>
                </c:pt>
                <c:pt idx="3085">
                  <c:v>5.1430166666666697</c:v>
                </c:pt>
                <c:pt idx="3086">
                  <c:v>5.1446833333333402</c:v>
                </c:pt>
                <c:pt idx="3087">
                  <c:v>5.14635</c:v>
                </c:pt>
                <c:pt idx="3088">
                  <c:v>5.1480166666666696</c:v>
                </c:pt>
                <c:pt idx="3089">
                  <c:v>5.1496833333333401</c:v>
                </c:pt>
                <c:pt idx="3090">
                  <c:v>5.1513499999999999</c:v>
                </c:pt>
                <c:pt idx="3091">
                  <c:v>5.1530166666666704</c:v>
                </c:pt>
                <c:pt idx="3092">
                  <c:v>5.1546833333333399</c:v>
                </c:pt>
                <c:pt idx="3093">
                  <c:v>5.1563499999999998</c:v>
                </c:pt>
                <c:pt idx="3094">
                  <c:v>5.1580166666666702</c:v>
                </c:pt>
                <c:pt idx="3095">
                  <c:v>5.1596833333333398</c:v>
                </c:pt>
                <c:pt idx="3096">
                  <c:v>5.1613499999999997</c:v>
                </c:pt>
                <c:pt idx="3097">
                  <c:v>5.1630166666666701</c:v>
                </c:pt>
                <c:pt idx="3098">
                  <c:v>5.1646833333333397</c:v>
                </c:pt>
                <c:pt idx="3099">
                  <c:v>5.1663500000000004</c:v>
                </c:pt>
                <c:pt idx="3100">
                  <c:v>5.16801666666667</c:v>
                </c:pt>
                <c:pt idx="3101">
                  <c:v>5.1696833333333396</c:v>
                </c:pt>
                <c:pt idx="3102">
                  <c:v>5.1713500000000003</c:v>
                </c:pt>
                <c:pt idx="3103">
                  <c:v>5.1730166666666699</c:v>
                </c:pt>
                <c:pt idx="3104">
                  <c:v>5.1746833333333404</c:v>
                </c:pt>
                <c:pt idx="3105">
                  <c:v>5.1763500000000002</c:v>
                </c:pt>
                <c:pt idx="3106">
                  <c:v>5.1780166666666698</c:v>
                </c:pt>
                <c:pt idx="3107">
                  <c:v>5.1796833333333403</c:v>
                </c:pt>
                <c:pt idx="3108">
                  <c:v>5.1813500000000001</c:v>
                </c:pt>
                <c:pt idx="3109">
                  <c:v>5.1830166666666697</c:v>
                </c:pt>
                <c:pt idx="3110">
                  <c:v>5.1846833333333402</c:v>
                </c:pt>
                <c:pt idx="3111">
                  <c:v>5.18635</c:v>
                </c:pt>
                <c:pt idx="3112">
                  <c:v>5.1880166666666696</c:v>
                </c:pt>
                <c:pt idx="3113">
                  <c:v>5.1896833333333401</c:v>
                </c:pt>
                <c:pt idx="3114">
                  <c:v>5.1913499999999999</c:v>
                </c:pt>
                <c:pt idx="3115">
                  <c:v>5.1930166666666704</c:v>
                </c:pt>
                <c:pt idx="3116">
                  <c:v>5.19468333333334</c:v>
                </c:pt>
                <c:pt idx="3117">
                  <c:v>5.1963499999999998</c:v>
                </c:pt>
                <c:pt idx="3118">
                  <c:v>5.1980166666666703</c:v>
                </c:pt>
                <c:pt idx="3119">
                  <c:v>5.1996833333333399</c:v>
                </c:pt>
                <c:pt idx="3120">
                  <c:v>5.2013499999999997</c:v>
                </c:pt>
                <c:pt idx="3121">
                  <c:v>5.2030166666666702</c:v>
                </c:pt>
                <c:pt idx="3122">
                  <c:v>5.2046833333333398</c:v>
                </c:pt>
                <c:pt idx="3123">
                  <c:v>5.2063499999999996</c:v>
                </c:pt>
                <c:pt idx="3124">
                  <c:v>5.2080166666666701</c:v>
                </c:pt>
                <c:pt idx="3125">
                  <c:v>5.2096833333333397</c:v>
                </c:pt>
                <c:pt idx="3126">
                  <c:v>5.2113500000000004</c:v>
                </c:pt>
                <c:pt idx="3127">
                  <c:v>5.21301666666667</c:v>
                </c:pt>
                <c:pt idx="3128">
                  <c:v>5.2146833333333404</c:v>
                </c:pt>
                <c:pt idx="3129">
                  <c:v>5.2163500000000003</c:v>
                </c:pt>
                <c:pt idx="3130">
                  <c:v>5.2180166666666699</c:v>
                </c:pt>
                <c:pt idx="3131">
                  <c:v>5.2196833333333403</c:v>
                </c:pt>
                <c:pt idx="3132">
                  <c:v>5.2213500000000002</c:v>
                </c:pt>
                <c:pt idx="3133">
                  <c:v>5.2230166666666697</c:v>
                </c:pt>
                <c:pt idx="3134">
                  <c:v>5.2246833333333402</c:v>
                </c:pt>
                <c:pt idx="3135">
                  <c:v>5.2263500000000001</c:v>
                </c:pt>
                <c:pt idx="3136">
                  <c:v>5.2280166666666696</c:v>
                </c:pt>
                <c:pt idx="3137">
                  <c:v>5.2296833333333401</c:v>
                </c:pt>
                <c:pt idx="3138">
                  <c:v>5.2313499999999999</c:v>
                </c:pt>
                <c:pt idx="3139">
                  <c:v>5.2330166666666704</c:v>
                </c:pt>
                <c:pt idx="3140">
                  <c:v>5.23468333333334</c:v>
                </c:pt>
                <c:pt idx="3141">
                  <c:v>5.2363499999999998</c:v>
                </c:pt>
                <c:pt idx="3142">
                  <c:v>5.2380166666666703</c:v>
                </c:pt>
                <c:pt idx="3143">
                  <c:v>5.2396833333333399</c:v>
                </c:pt>
                <c:pt idx="3144">
                  <c:v>5.2413499999999997</c:v>
                </c:pt>
                <c:pt idx="3145">
                  <c:v>5.2430166666666702</c:v>
                </c:pt>
                <c:pt idx="3146">
                  <c:v>5.2446833333333398</c:v>
                </c:pt>
                <c:pt idx="3147">
                  <c:v>5.2463499999999996</c:v>
                </c:pt>
                <c:pt idx="3148">
                  <c:v>5.2480166666666701</c:v>
                </c:pt>
                <c:pt idx="3149">
                  <c:v>5.2496833333333397</c:v>
                </c:pt>
                <c:pt idx="3150">
                  <c:v>5.2513500000000004</c:v>
                </c:pt>
                <c:pt idx="3151">
                  <c:v>5.25301666666667</c:v>
                </c:pt>
                <c:pt idx="3152">
                  <c:v>5.2546833333333396</c:v>
                </c:pt>
                <c:pt idx="3153">
                  <c:v>5.2563500000000003</c:v>
                </c:pt>
                <c:pt idx="3154">
                  <c:v>5.2580166666666699</c:v>
                </c:pt>
                <c:pt idx="3155">
                  <c:v>5.2596833333333404</c:v>
                </c:pt>
                <c:pt idx="3156">
                  <c:v>5.2613500000000002</c:v>
                </c:pt>
                <c:pt idx="3157">
                  <c:v>5.2630166666666698</c:v>
                </c:pt>
                <c:pt idx="3158">
                  <c:v>5.2646833333333403</c:v>
                </c:pt>
                <c:pt idx="3159">
                  <c:v>5.2663500000000001</c:v>
                </c:pt>
                <c:pt idx="3160">
                  <c:v>5.2680166666666697</c:v>
                </c:pt>
                <c:pt idx="3161">
                  <c:v>5.2696833333333402</c:v>
                </c:pt>
                <c:pt idx="3162">
                  <c:v>5.27135</c:v>
                </c:pt>
                <c:pt idx="3163">
                  <c:v>5.2730166666666696</c:v>
                </c:pt>
                <c:pt idx="3164">
                  <c:v>5.2746833333333401</c:v>
                </c:pt>
                <c:pt idx="3165">
                  <c:v>5.2763499999999999</c:v>
                </c:pt>
                <c:pt idx="3166">
                  <c:v>5.2780166666666704</c:v>
                </c:pt>
                <c:pt idx="3167">
                  <c:v>5.2796833333333399</c:v>
                </c:pt>
                <c:pt idx="3168">
                  <c:v>5.2813499999999998</c:v>
                </c:pt>
                <c:pt idx="3169">
                  <c:v>5.2830166666666702</c:v>
                </c:pt>
                <c:pt idx="3170">
                  <c:v>5.2846833333333398</c:v>
                </c:pt>
                <c:pt idx="3171">
                  <c:v>5.2863499999999997</c:v>
                </c:pt>
                <c:pt idx="3172">
                  <c:v>5.2880166666666701</c:v>
                </c:pt>
                <c:pt idx="3173">
                  <c:v>5.2896833333333397</c:v>
                </c:pt>
                <c:pt idx="3174">
                  <c:v>5.2913500000000004</c:v>
                </c:pt>
                <c:pt idx="3175">
                  <c:v>5.29301666666667</c:v>
                </c:pt>
                <c:pt idx="3176">
                  <c:v>5.2946833333333396</c:v>
                </c:pt>
                <c:pt idx="3177">
                  <c:v>5.2963500000000003</c:v>
                </c:pt>
                <c:pt idx="3178">
                  <c:v>5.2980166666666699</c:v>
                </c:pt>
                <c:pt idx="3179">
                  <c:v>5.2996833333333404</c:v>
                </c:pt>
                <c:pt idx="3180">
                  <c:v>5.3013500000000002</c:v>
                </c:pt>
                <c:pt idx="3181">
                  <c:v>5.3030166666666698</c:v>
                </c:pt>
                <c:pt idx="3182">
                  <c:v>5.3046833333333403</c:v>
                </c:pt>
                <c:pt idx="3183">
                  <c:v>5.3063500000000001</c:v>
                </c:pt>
                <c:pt idx="3184">
                  <c:v>5.3080166666666697</c:v>
                </c:pt>
                <c:pt idx="3185">
                  <c:v>5.3096833333333402</c:v>
                </c:pt>
                <c:pt idx="3186">
                  <c:v>5.31135</c:v>
                </c:pt>
                <c:pt idx="3187">
                  <c:v>5.3130166666666696</c:v>
                </c:pt>
                <c:pt idx="3188">
                  <c:v>5.3146833333333401</c:v>
                </c:pt>
                <c:pt idx="3189">
                  <c:v>5.3163499999999999</c:v>
                </c:pt>
                <c:pt idx="3190">
                  <c:v>5.3180166666666704</c:v>
                </c:pt>
                <c:pt idx="3191">
                  <c:v>5.31968333333334</c:v>
                </c:pt>
                <c:pt idx="3192">
                  <c:v>5.3213499999999998</c:v>
                </c:pt>
                <c:pt idx="3193">
                  <c:v>5.3230166666666703</c:v>
                </c:pt>
                <c:pt idx="3194">
                  <c:v>5.3246833333333399</c:v>
                </c:pt>
                <c:pt idx="3195">
                  <c:v>5.3263499999999997</c:v>
                </c:pt>
                <c:pt idx="3196">
                  <c:v>5.3280166666666702</c:v>
                </c:pt>
                <c:pt idx="3197">
                  <c:v>5.3296833333333398</c:v>
                </c:pt>
                <c:pt idx="3198">
                  <c:v>5.3313499999999996</c:v>
                </c:pt>
                <c:pt idx="3199">
                  <c:v>5.3330166666666701</c:v>
                </c:pt>
                <c:pt idx="3200">
                  <c:v>5.3346833333333397</c:v>
                </c:pt>
                <c:pt idx="3201">
                  <c:v>5.3363500000000004</c:v>
                </c:pt>
                <c:pt idx="3202">
                  <c:v>5.33801666666667</c:v>
                </c:pt>
                <c:pt idx="3203">
                  <c:v>5.3396833333333404</c:v>
                </c:pt>
                <c:pt idx="3204">
                  <c:v>5.3413500000000003</c:v>
                </c:pt>
                <c:pt idx="3205">
                  <c:v>5.3430166666666699</c:v>
                </c:pt>
                <c:pt idx="3206">
                  <c:v>5.3446833333333403</c:v>
                </c:pt>
                <c:pt idx="3207">
                  <c:v>5.3463500000000002</c:v>
                </c:pt>
                <c:pt idx="3208">
                  <c:v>5.3480166666666697</c:v>
                </c:pt>
                <c:pt idx="3209">
                  <c:v>5.3496833333333402</c:v>
                </c:pt>
                <c:pt idx="3210">
                  <c:v>5.3513500000000001</c:v>
                </c:pt>
                <c:pt idx="3211">
                  <c:v>5.3530166666666696</c:v>
                </c:pt>
                <c:pt idx="3212">
                  <c:v>5.3546833333333401</c:v>
                </c:pt>
                <c:pt idx="3213">
                  <c:v>5.3563499999999999</c:v>
                </c:pt>
                <c:pt idx="3214">
                  <c:v>5.3580166666666704</c:v>
                </c:pt>
                <c:pt idx="3215">
                  <c:v>5.35968333333334</c:v>
                </c:pt>
                <c:pt idx="3216">
                  <c:v>5.3613499999999998</c:v>
                </c:pt>
                <c:pt idx="3217">
                  <c:v>5.3630166666666703</c:v>
                </c:pt>
                <c:pt idx="3218">
                  <c:v>5.3646833333333399</c:v>
                </c:pt>
                <c:pt idx="3219">
                  <c:v>5.3663499999999997</c:v>
                </c:pt>
                <c:pt idx="3220">
                  <c:v>5.3680166666666702</c:v>
                </c:pt>
                <c:pt idx="3221">
                  <c:v>5.3696833333333398</c:v>
                </c:pt>
                <c:pt idx="3222">
                  <c:v>5.3713499999999996</c:v>
                </c:pt>
                <c:pt idx="3223">
                  <c:v>5.3730166666666701</c:v>
                </c:pt>
                <c:pt idx="3224">
                  <c:v>5.3746833333333397</c:v>
                </c:pt>
                <c:pt idx="3225">
                  <c:v>5.3763500000000004</c:v>
                </c:pt>
                <c:pt idx="3226">
                  <c:v>5.37801666666667</c:v>
                </c:pt>
                <c:pt idx="3227">
                  <c:v>5.3796833333333396</c:v>
                </c:pt>
                <c:pt idx="3228">
                  <c:v>5.3813500000000003</c:v>
                </c:pt>
                <c:pt idx="3229">
                  <c:v>5.3830166666666699</c:v>
                </c:pt>
                <c:pt idx="3230">
                  <c:v>5.3846833333333404</c:v>
                </c:pt>
                <c:pt idx="3231">
                  <c:v>5.3863500000000002</c:v>
                </c:pt>
                <c:pt idx="3232">
                  <c:v>5.3880166666666698</c:v>
                </c:pt>
                <c:pt idx="3233">
                  <c:v>5.3896833333333403</c:v>
                </c:pt>
                <c:pt idx="3234">
                  <c:v>5.3913500000000001</c:v>
                </c:pt>
                <c:pt idx="3235">
                  <c:v>5.3930166666666697</c:v>
                </c:pt>
                <c:pt idx="3236">
                  <c:v>5.3946833333333402</c:v>
                </c:pt>
                <c:pt idx="3237">
                  <c:v>5.39635</c:v>
                </c:pt>
                <c:pt idx="3238">
                  <c:v>5.3980166666666696</c:v>
                </c:pt>
                <c:pt idx="3239">
                  <c:v>5.3996833333333401</c:v>
                </c:pt>
                <c:pt idx="3240">
                  <c:v>5.4013499999999999</c:v>
                </c:pt>
                <c:pt idx="3241">
                  <c:v>5.4030166666666704</c:v>
                </c:pt>
                <c:pt idx="3242">
                  <c:v>5.4046833333333399</c:v>
                </c:pt>
                <c:pt idx="3243">
                  <c:v>5.4063499999999998</c:v>
                </c:pt>
                <c:pt idx="3244">
                  <c:v>5.4080166666666702</c:v>
                </c:pt>
                <c:pt idx="3245">
                  <c:v>5.4096833333333398</c:v>
                </c:pt>
                <c:pt idx="3246">
                  <c:v>5.4113499999999997</c:v>
                </c:pt>
                <c:pt idx="3247">
                  <c:v>5.4130166666666701</c:v>
                </c:pt>
                <c:pt idx="3248">
                  <c:v>5.4146833333333397</c:v>
                </c:pt>
                <c:pt idx="3249">
                  <c:v>5.4163500000000004</c:v>
                </c:pt>
                <c:pt idx="3250">
                  <c:v>5.41801666666667</c:v>
                </c:pt>
                <c:pt idx="3251">
                  <c:v>5.4196833333333396</c:v>
                </c:pt>
                <c:pt idx="3252">
                  <c:v>5.4213500000000003</c:v>
                </c:pt>
                <c:pt idx="3253">
                  <c:v>5.4230166666666699</c:v>
                </c:pt>
                <c:pt idx="3254">
                  <c:v>5.4246833333333404</c:v>
                </c:pt>
                <c:pt idx="3255">
                  <c:v>5.4263500000000002</c:v>
                </c:pt>
                <c:pt idx="3256">
                  <c:v>5.4280166666666698</c:v>
                </c:pt>
                <c:pt idx="3257">
                  <c:v>5.4296833333333403</c:v>
                </c:pt>
                <c:pt idx="3258">
                  <c:v>5.4313500000000001</c:v>
                </c:pt>
                <c:pt idx="3259">
                  <c:v>5.4330166666666697</c:v>
                </c:pt>
                <c:pt idx="3260">
                  <c:v>5.4346833333333402</c:v>
                </c:pt>
                <c:pt idx="3261">
                  <c:v>5.43635</c:v>
                </c:pt>
                <c:pt idx="3262">
                  <c:v>5.4380166666666696</c:v>
                </c:pt>
                <c:pt idx="3263">
                  <c:v>5.4396833333333401</c:v>
                </c:pt>
                <c:pt idx="3264">
                  <c:v>5.4413499999999999</c:v>
                </c:pt>
                <c:pt idx="3265">
                  <c:v>5.4430166666666704</c:v>
                </c:pt>
                <c:pt idx="3266">
                  <c:v>5.44468333333334</c:v>
                </c:pt>
                <c:pt idx="3267">
                  <c:v>5.4463499999999998</c:v>
                </c:pt>
                <c:pt idx="3268">
                  <c:v>5.4480166666666703</c:v>
                </c:pt>
                <c:pt idx="3269">
                  <c:v>5.4496833333333399</c:v>
                </c:pt>
                <c:pt idx="3270">
                  <c:v>5.4513499999999997</c:v>
                </c:pt>
                <c:pt idx="3271">
                  <c:v>5.4530166666666702</c:v>
                </c:pt>
                <c:pt idx="3272">
                  <c:v>5.4546833333333398</c:v>
                </c:pt>
                <c:pt idx="3273">
                  <c:v>5.4563499999999996</c:v>
                </c:pt>
                <c:pt idx="3274">
                  <c:v>5.4580166666666701</c:v>
                </c:pt>
                <c:pt idx="3275">
                  <c:v>5.4596833333333397</c:v>
                </c:pt>
                <c:pt idx="3276">
                  <c:v>5.4613500000000004</c:v>
                </c:pt>
                <c:pt idx="3277">
                  <c:v>5.46301666666667</c:v>
                </c:pt>
                <c:pt idx="3278">
                  <c:v>5.4646833333333404</c:v>
                </c:pt>
                <c:pt idx="3279">
                  <c:v>5.4663500000000003</c:v>
                </c:pt>
                <c:pt idx="3280">
                  <c:v>5.4680166666666699</c:v>
                </c:pt>
                <c:pt idx="3281">
                  <c:v>5.4696833333333403</c:v>
                </c:pt>
                <c:pt idx="3282">
                  <c:v>5.4713500000000002</c:v>
                </c:pt>
                <c:pt idx="3283">
                  <c:v>5.4730166666666697</c:v>
                </c:pt>
                <c:pt idx="3284">
                  <c:v>5.4746833333333402</c:v>
                </c:pt>
                <c:pt idx="3285">
                  <c:v>5.4763500000000001</c:v>
                </c:pt>
                <c:pt idx="3286">
                  <c:v>5.4780166666666696</c:v>
                </c:pt>
                <c:pt idx="3287">
                  <c:v>5.4796833333333401</c:v>
                </c:pt>
                <c:pt idx="3288">
                  <c:v>5.4813499999999999</c:v>
                </c:pt>
                <c:pt idx="3289">
                  <c:v>5.4830166666666704</c:v>
                </c:pt>
                <c:pt idx="3290">
                  <c:v>5.48468333333334</c:v>
                </c:pt>
                <c:pt idx="3291">
                  <c:v>5.4863499999999998</c:v>
                </c:pt>
                <c:pt idx="3292">
                  <c:v>5.4880166666666703</c:v>
                </c:pt>
                <c:pt idx="3293">
                  <c:v>5.4896833333333399</c:v>
                </c:pt>
                <c:pt idx="3294">
                  <c:v>5.4913499999999997</c:v>
                </c:pt>
                <c:pt idx="3295">
                  <c:v>5.4930166666666702</c:v>
                </c:pt>
                <c:pt idx="3296">
                  <c:v>5.4946833333333398</c:v>
                </c:pt>
                <c:pt idx="3297">
                  <c:v>5.4963499999999996</c:v>
                </c:pt>
                <c:pt idx="3298">
                  <c:v>5.4980166666666701</c:v>
                </c:pt>
                <c:pt idx="3299">
                  <c:v>5.4996833333333397</c:v>
                </c:pt>
                <c:pt idx="3300">
                  <c:v>5.5013500000000004</c:v>
                </c:pt>
                <c:pt idx="3301">
                  <c:v>5.50301666666667</c:v>
                </c:pt>
                <c:pt idx="3302">
                  <c:v>5.5046833333333396</c:v>
                </c:pt>
                <c:pt idx="3303">
                  <c:v>5.5063500000000003</c:v>
                </c:pt>
                <c:pt idx="3304">
                  <c:v>5.5080166666666699</c:v>
                </c:pt>
                <c:pt idx="3305">
                  <c:v>5.5096833333333404</c:v>
                </c:pt>
                <c:pt idx="3306">
                  <c:v>5.5113500000000002</c:v>
                </c:pt>
                <c:pt idx="3307">
                  <c:v>5.5130166666666698</c:v>
                </c:pt>
                <c:pt idx="3308">
                  <c:v>5.5146833333333403</c:v>
                </c:pt>
                <c:pt idx="3309">
                  <c:v>5.5163500000000001</c:v>
                </c:pt>
                <c:pt idx="3310">
                  <c:v>5.5180166666666697</c:v>
                </c:pt>
                <c:pt idx="3311">
                  <c:v>5.5196833333333402</c:v>
                </c:pt>
                <c:pt idx="3312">
                  <c:v>5.52135</c:v>
                </c:pt>
                <c:pt idx="3313">
                  <c:v>5.5230166666666696</c:v>
                </c:pt>
                <c:pt idx="3314">
                  <c:v>5.5246833333333401</c:v>
                </c:pt>
                <c:pt idx="3315">
                  <c:v>5.5263499999999999</c:v>
                </c:pt>
                <c:pt idx="3316">
                  <c:v>5.5280166666666704</c:v>
                </c:pt>
                <c:pt idx="3317">
                  <c:v>5.5296833333333399</c:v>
                </c:pt>
                <c:pt idx="3318">
                  <c:v>5.5313499999999998</c:v>
                </c:pt>
                <c:pt idx="3319">
                  <c:v>5.5330166666666702</c:v>
                </c:pt>
                <c:pt idx="3320">
                  <c:v>5.5346833333333398</c:v>
                </c:pt>
                <c:pt idx="3321">
                  <c:v>5.5363499999999997</c:v>
                </c:pt>
                <c:pt idx="3322">
                  <c:v>5.5380166666666701</c:v>
                </c:pt>
                <c:pt idx="3323">
                  <c:v>5.5396833333333397</c:v>
                </c:pt>
                <c:pt idx="3324">
                  <c:v>5.5413500000000004</c:v>
                </c:pt>
                <c:pt idx="3325">
                  <c:v>5.54301666666667</c:v>
                </c:pt>
                <c:pt idx="3326">
                  <c:v>5.5446833333333396</c:v>
                </c:pt>
                <c:pt idx="3327">
                  <c:v>5.5463500000000003</c:v>
                </c:pt>
                <c:pt idx="3328">
                  <c:v>5.5480166666666699</c:v>
                </c:pt>
                <c:pt idx="3329">
                  <c:v>5.5496833333333404</c:v>
                </c:pt>
                <c:pt idx="3330">
                  <c:v>5.5513500000000002</c:v>
                </c:pt>
                <c:pt idx="3331">
                  <c:v>5.5530166666666698</c:v>
                </c:pt>
                <c:pt idx="3332">
                  <c:v>5.5546833333333403</c:v>
                </c:pt>
                <c:pt idx="3333">
                  <c:v>5.5563500000000001</c:v>
                </c:pt>
                <c:pt idx="3334">
                  <c:v>5.5580166666666697</c:v>
                </c:pt>
                <c:pt idx="3335">
                  <c:v>5.5596833333333402</c:v>
                </c:pt>
                <c:pt idx="3336">
                  <c:v>5.56135</c:v>
                </c:pt>
                <c:pt idx="3337">
                  <c:v>5.5630166666666696</c:v>
                </c:pt>
                <c:pt idx="3338">
                  <c:v>5.5646833333333401</c:v>
                </c:pt>
                <c:pt idx="3339">
                  <c:v>5.5663499999999999</c:v>
                </c:pt>
                <c:pt idx="3340">
                  <c:v>5.5680166666666704</c:v>
                </c:pt>
                <c:pt idx="3341">
                  <c:v>5.56968333333334</c:v>
                </c:pt>
                <c:pt idx="3342">
                  <c:v>5.5713499999999998</c:v>
                </c:pt>
                <c:pt idx="3343">
                  <c:v>5.5730166666666703</c:v>
                </c:pt>
                <c:pt idx="3344">
                  <c:v>5.5746833333333399</c:v>
                </c:pt>
                <c:pt idx="3345">
                  <c:v>5.5763499999999997</c:v>
                </c:pt>
                <c:pt idx="3346">
                  <c:v>5.5780166666666702</c:v>
                </c:pt>
                <c:pt idx="3347">
                  <c:v>5.5796833333333398</c:v>
                </c:pt>
                <c:pt idx="3348">
                  <c:v>5.5813499999999996</c:v>
                </c:pt>
                <c:pt idx="3349">
                  <c:v>5.5830166666666701</c:v>
                </c:pt>
                <c:pt idx="3350">
                  <c:v>5.5846833333333397</c:v>
                </c:pt>
                <c:pt idx="3351">
                  <c:v>5.5863500000000004</c:v>
                </c:pt>
                <c:pt idx="3352">
                  <c:v>5.58801666666667</c:v>
                </c:pt>
                <c:pt idx="3353">
                  <c:v>5.5896833333333404</c:v>
                </c:pt>
                <c:pt idx="3354">
                  <c:v>5.5913500000000003</c:v>
                </c:pt>
                <c:pt idx="3355">
                  <c:v>5.5930166666666699</c:v>
                </c:pt>
                <c:pt idx="3356">
                  <c:v>5.5946833333333403</c:v>
                </c:pt>
                <c:pt idx="3357">
                  <c:v>5.5963500000000002</c:v>
                </c:pt>
                <c:pt idx="3358">
                  <c:v>5.5980166666666697</c:v>
                </c:pt>
                <c:pt idx="3359">
                  <c:v>5.5996833333333402</c:v>
                </c:pt>
                <c:pt idx="3360">
                  <c:v>5.6013500000000001</c:v>
                </c:pt>
                <c:pt idx="3361">
                  <c:v>5.6030166666666696</c:v>
                </c:pt>
                <c:pt idx="3362">
                  <c:v>5.6046833333333401</c:v>
                </c:pt>
                <c:pt idx="3363">
                  <c:v>5.6063499999999999</c:v>
                </c:pt>
                <c:pt idx="3364">
                  <c:v>5.6080166666666704</c:v>
                </c:pt>
                <c:pt idx="3365">
                  <c:v>5.60968333333334</c:v>
                </c:pt>
                <c:pt idx="3366">
                  <c:v>5.6113499999999998</c:v>
                </c:pt>
                <c:pt idx="3367">
                  <c:v>5.6130166666666703</c:v>
                </c:pt>
                <c:pt idx="3368">
                  <c:v>5.6146833333333399</c:v>
                </c:pt>
                <c:pt idx="3369">
                  <c:v>5.6163499999999997</c:v>
                </c:pt>
                <c:pt idx="3370">
                  <c:v>5.6180166666666702</c:v>
                </c:pt>
                <c:pt idx="3371">
                  <c:v>5.6196833333333398</c:v>
                </c:pt>
                <c:pt idx="3372">
                  <c:v>5.6213499999999996</c:v>
                </c:pt>
                <c:pt idx="3373">
                  <c:v>5.6230166666666701</c:v>
                </c:pt>
                <c:pt idx="3374">
                  <c:v>5.6246833333333397</c:v>
                </c:pt>
                <c:pt idx="3375">
                  <c:v>5.6263500000000004</c:v>
                </c:pt>
                <c:pt idx="3376">
                  <c:v>5.62801666666667</c:v>
                </c:pt>
                <c:pt idx="3377">
                  <c:v>5.6296833333333396</c:v>
                </c:pt>
                <c:pt idx="3378">
                  <c:v>5.6313500000000003</c:v>
                </c:pt>
                <c:pt idx="3379">
                  <c:v>5.6330166666666699</c:v>
                </c:pt>
                <c:pt idx="3380">
                  <c:v>5.6346833333333404</c:v>
                </c:pt>
                <c:pt idx="3381">
                  <c:v>5.6363500000000002</c:v>
                </c:pt>
                <c:pt idx="3382">
                  <c:v>5.6380166666666698</c:v>
                </c:pt>
                <c:pt idx="3383">
                  <c:v>5.6396833333333403</c:v>
                </c:pt>
                <c:pt idx="3384">
                  <c:v>5.6413500000000001</c:v>
                </c:pt>
                <c:pt idx="3385">
                  <c:v>5.6430166666666697</c:v>
                </c:pt>
                <c:pt idx="3386">
                  <c:v>5.6446833333333402</c:v>
                </c:pt>
                <c:pt idx="3387">
                  <c:v>5.64635</c:v>
                </c:pt>
                <c:pt idx="3388">
                  <c:v>5.6480166666666696</c:v>
                </c:pt>
                <c:pt idx="3389">
                  <c:v>5.6496833333333401</c:v>
                </c:pt>
                <c:pt idx="3390">
                  <c:v>5.6513499999999999</c:v>
                </c:pt>
                <c:pt idx="3391">
                  <c:v>5.6530166666666704</c:v>
                </c:pt>
                <c:pt idx="3392">
                  <c:v>5.6546833333333399</c:v>
                </c:pt>
                <c:pt idx="3393">
                  <c:v>5.6563499999999998</c:v>
                </c:pt>
                <c:pt idx="3394">
                  <c:v>5.6580166666666702</c:v>
                </c:pt>
                <c:pt idx="3395">
                  <c:v>5.6596833333333398</c:v>
                </c:pt>
                <c:pt idx="3396">
                  <c:v>5.6613499999999997</c:v>
                </c:pt>
                <c:pt idx="3397">
                  <c:v>5.6630166666666701</c:v>
                </c:pt>
                <c:pt idx="3398">
                  <c:v>5.6646833333333397</c:v>
                </c:pt>
                <c:pt idx="3399">
                  <c:v>5.6663500000000004</c:v>
                </c:pt>
                <c:pt idx="3400">
                  <c:v>5.66801666666667</c:v>
                </c:pt>
                <c:pt idx="3401">
                  <c:v>5.6696833333333396</c:v>
                </c:pt>
                <c:pt idx="3402">
                  <c:v>5.6713500000000003</c:v>
                </c:pt>
                <c:pt idx="3403">
                  <c:v>5.6730166666666699</c:v>
                </c:pt>
                <c:pt idx="3404">
                  <c:v>5.6746833333333404</c:v>
                </c:pt>
                <c:pt idx="3405">
                  <c:v>5.6763500000000002</c:v>
                </c:pt>
                <c:pt idx="3406">
                  <c:v>5.6780166666666698</c:v>
                </c:pt>
                <c:pt idx="3407">
                  <c:v>5.6796833333333403</c:v>
                </c:pt>
                <c:pt idx="3408">
                  <c:v>5.6813500000000001</c:v>
                </c:pt>
                <c:pt idx="3409">
                  <c:v>5.6830166666666697</c:v>
                </c:pt>
                <c:pt idx="3410">
                  <c:v>5.6846833333333402</c:v>
                </c:pt>
                <c:pt idx="3411">
                  <c:v>5.68635</c:v>
                </c:pt>
                <c:pt idx="3412">
                  <c:v>5.6880166666666696</c:v>
                </c:pt>
                <c:pt idx="3413">
                  <c:v>5.6896833333333401</c:v>
                </c:pt>
                <c:pt idx="3414">
                  <c:v>5.6913499999999999</c:v>
                </c:pt>
                <c:pt idx="3415">
                  <c:v>5.6930166666666704</c:v>
                </c:pt>
                <c:pt idx="3416">
                  <c:v>5.69468333333334</c:v>
                </c:pt>
                <c:pt idx="3417">
                  <c:v>5.6963499999999998</c:v>
                </c:pt>
                <c:pt idx="3418">
                  <c:v>5.6980166666666703</c:v>
                </c:pt>
                <c:pt idx="3419">
                  <c:v>5.6996833333333399</c:v>
                </c:pt>
                <c:pt idx="3420">
                  <c:v>5.7013499999999997</c:v>
                </c:pt>
                <c:pt idx="3421">
                  <c:v>5.7030166666666702</c:v>
                </c:pt>
                <c:pt idx="3422">
                  <c:v>5.7046833333333398</c:v>
                </c:pt>
                <c:pt idx="3423">
                  <c:v>5.7063499999999996</c:v>
                </c:pt>
                <c:pt idx="3424">
                  <c:v>5.7080166666666701</c:v>
                </c:pt>
                <c:pt idx="3425">
                  <c:v>5.7096833333333397</c:v>
                </c:pt>
                <c:pt idx="3426">
                  <c:v>5.7113500000000004</c:v>
                </c:pt>
                <c:pt idx="3427">
                  <c:v>5.71301666666667</c:v>
                </c:pt>
                <c:pt idx="3428">
                  <c:v>5.7146833333333404</c:v>
                </c:pt>
                <c:pt idx="3429">
                  <c:v>5.7163500000000003</c:v>
                </c:pt>
                <c:pt idx="3430">
                  <c:v>5.7180166666666699</c:v>
                </c:pt>
                <c:pt idx="3431">
                  <c:v>5.7196833333333403</c:v>
                </c:pt>
                <c:pt idx="3432">
                  <c:v>5.7213500000000002</c:v>
                </c:pt>
                <c:pt idx="3433">
                  <c:v>5.7230166666666697</c:v>
                </c:pt>
                <c:pt idx="3434">
                  <c:v>5.7246833333333402</c:v>
                </c:pt>
                <c:pt idx="3435">
                  <c:v>5.7263500000000001</c:v>
                </c:pt>
                <c:pt idx="3436">
                  <c:v>5.7280166666666696</c:v>
                </c:pt>
                <c:pt idx="3437">
                  <c:v>5.7296833333333401</c:v>
                </c:pt>
                <c:pt idx="3438">
                  <c:v>5.7313499999999999</c:v>
                </c:pt>
                <c:pt idx="3439">
                  <c:v>5.7330166666666704</c:v>
                </c:pt>
                <c:pt idx="3440">
                  <c:v>5.73468333333334</c:v>
                </c:pt>
                <c:pt idx="3441">
                  <c:v>5.7363499999999998</c:v>
                </c:pt>
                <c:pt idx="3442">
                  <c:v>5.7380166666666703</c:v>
                </c:pt>
                <c:pt idx="3443">
                  <c:v>5.7396833333333399</c:v>
                </c:pt>
                <c:pt idx="3444">
                  <c:v>5.7413499999999997</c:v>
                </c:pt>
                <c:pt idx="3445">
                  <c:v>5.7430166666666702</c:v>
                </c:pt>
                <c:pt idx="3446">
                  <c:v>5.7446833333333398</c:v>
                </c:pt>
                <c:pt idx="3447">
                  <c:v>5.7463499999999996</c:v>
                </c:pt>
                <c:pt idx="3448">
                  <c:v>5.7480166666666701</c:v>
                </c:pt>
                <c:pt idx="3449">
                  <c:v>5.7496833333333397</c:v>
                </c:pt>
                <c:pt idx="3450">
                  <c:v>5.7513500000000004</c:v>
                </c:pt>
                <c:pt idx="3451">
                  <c:v>5.75301666666667</c:v>
                </c:pt>
                <c:pt idx="3452">
                  <c:v>5.7546833333333396</c:v>
                </c:pt>
                <c:pt idx="3453">
                  <c:v>5.7563500000000003</c:v>
                </c:pt>
                <c:pt idx="3454">
                  <c:v>5.7580166666666699</c:v>
                </c:pt>
                <c:pt idx="3455">
                  <c:v>5.7596833333333404</c:v>
                </c:pt>
                <c:pt idx="3456">
                  <c:v>5.7613500000000002</c:v>
                </c:pt>
                <c:pt idx="3457">
                  <c:v>5.7630166666666698</c:v>
                </c:pt>
                <c:pt idx="3458">
                  <c:v>5.7646833333333403</c:v>
                </c:pt>
                <c:pt idx="3459">
                  <c:v>5.7663500000000001</c:v>
                </c:pt>
                <c:pt idx="3460">
                  <c:v>5.7680166666666697</c:v>
                </c:pt>
                <c:pt idx="3461">
                  <c:v>5.7696833333333402</c:v>
                </c:pt>
                <c:pt idx="3462">
                  <c:v>5.77135</c:v>
                </c:pt>
                <c:pt idx="3463">
                  <c:v>5.7730166666666696</c:v>
                </c:pt>
                <c:pt idx="3464">
                  <c:v>5.7746833333333401</c:v>
                </c:pt>
                <c:pt idx="3465">
                  <c:v>5.7763499999999999</c:v>
                </c:pt>
                <c:pt idx="3466">
                  <c:v>5.7780166666666704</c:v>
                </c:pt>
                <c:pt idx="3467">
                  <c:v>5.7796833333333399</c:v>
                </c:pt>
                <c:pt idx="3468">
                  <c:v>5.7813499999999998</c:v>
                </c:pt>
                <c:pt idx="3469">
                  <c:v>5.7830166666666702</c:v>
                </c:pt>
                <c:pt idx="3470">
                  <c:v>5.7846833333333398</c:v>
                </c:pt>
                <c:pt idx="3471">
                  <c:v>5.7863499999999997</c:v>
                </c:pt>
                <c:pt idx="3472">
                  <c:v>5.7880166666666701</c:v>
                </c:pt>
                <c:pt idx="3473">
                  <c:v>5.7896833333333397</c:v>
                </c:pt>
                <c:pt idx="3474">
                  <c:v>5.7913500000000004</c:v>
                </c:pt>
                <c:pt idx="3475">
                  <c:v>5.79301666666667</c:v>
                </c:pt>
                <c:pt idx="3476">
                  <c:v>5.7946833333333396</c:v>
                </c:pt>
                <c:pt idx="3477">
                  <c:v>5.7963500000000003</c:v>
                </c:pt>
                <c:pt idx="3478">
                  <c:v>5.7980166666666699</c:v>
                </c:pt>
                <c:pt idx="3479">
                  <c:v>5.7996833333333404</c:v>
                </c:pt>
                <c:pt idx="3480">
                  <c:v>5.8013500000000002</c:v>
                </c:pt>
                <c:pt idx="3481">
                  <c:v>5.8030166666666698</c:v>
                </c:pt>
                <c:pt idx="3482">
                  <c:v>5.8046833333333403</c:v>
                </c:pt>
                <c:pt idx="3483">
                  <c:v>5.8063500000000001</c:v>
                </c:pt>
                <c:pt idx="3484">
                  <c:v>5.8080166666666697</c:v>
                </c:pt>
                <c:pt idx="3485">
                  <c:v>5.8096833333333402</c:v>
                </c:pt>
                <c:pt idx="3486">
                  <c:v>5.81135</c:v>
                </c:pt>
                <c:pt idx="3487">
                  <c:v>5.8130166666666696</c:v>
                </c:pt>
                <c:pt idx="3488">
                  <c:v>5.8146833333333401</c:v>
                </c:pt>
                <c:pt idx="3489">
                  <c:v>5.8163499999999999</c:v>
                </c:pt>
                <c:pt idx="3490">
                  <c:v>5.8180166666666704</c:v>
                </c:pt>
                <c:pt idx="3491">
                  <c:v>5.81968333333334</c:v>
                </c:pt>
                <c:pt idx="3492">
                  <c:v>5.8213499999999998</c:v>
                </c:pt>
                <c:pt idx="3493">
                  <c:v>5.8230166666666703</c:v>
                </c:pt>
                <c:pt idx="3494">
                  <c:v>5.8246833333333399</c:v>
                </c:pt>
                <c:pt idx="3495">
                  <c:v>5.8263499999999997</c:v>
                </c:pt>
                <c:pt idx="3496">
                  <c:v>5.8280166666666702</c:v>
                </c:pt>
                <c:pt idx="3497">
                  <c:v>5.8296833333333398</c:v>
                </c:pt>
                <c:pt idx="3498">
                  <c:v>5.8313499999999996</c:v>
                </c:pt>
                <c:pt idx="3499">
                  <c:v>5.8330166666666701</c:v>
                </c:pt>
                <c:pt idx="3500">
                  <c:v>5.8346833333333397</c:v>
                </c:pt>
                <c:pt idx="3501">
                  <c:v>5.8363500000000004</c:v>
                </c:pt>
                <c:pt idx="3502">
                  <c:v>5.83801666666667</c:v>
                </c:pt>
                <c:pt idx="3503">
                  <c:v>5.8396833333333404</c:v>
                </c:pt>
                <c:pt idx="3504">
                  <c:v>5.8413500000000003</c:v>
                </c:pt>
                <c:pt idx="3505">
                  <c:v>5.8430166666666699</c:v>
                </c:pt>
                <c:pt idx="3506">
                  <c:v>5.8446833333333403</c:v>
                </c:pt>
                <c:pt idx="3507">
                  <c:v>5.8463500000000002</c:v>
                </c:pt>
                <c:pt idx="3508">
                  <c:v>5.8480166666666697</c:v>
                </c:pt>
                <c:pt idx="3509">
                  <c:v>5.8496833333333402</c:v>
                </c:pt>
                <c:pt idx="3510">
                  <c:v>5.8513500000000001</c:v>
                </c:pt>
                <c:pt idx="3511">
                  <c:v>5.8530166666666696</c:v>
                </c:pt>
                <c:pt idx="3512">
                  <c:v>5.8546833333333401</c:v>
                </c:pt>
                <c:pt idx="3513">
                  <c:v>5.8563499999999999</c:v>
                </c:pt>
                <c:pt idx="3514">
                  <c:v>5.8580166666666704</c:v>
                </c:pt>
                <c:pt idx="3515">
                  <c:v>5.85968333333334</c:v>
                </c:pt>
                <c:pt idx="3516">
                  <c:v>5.8613499999999998</c:v>
                </c:pt>
                <c:pt idx="3517">
                  <c:v>5.8630166666666703</c:v>
                </c:pt>
                <c:pt idx="3518">
                  <c:v>5.8646833333333399</c:v>
                </c:pt>
                <c:pt idx="3519">
                  <c:v>5.8663499999999997</c:v>
                </c:pt>
                <c:pt idx="3520">
                  <c:v>5.8680166666666702</c:v>
                </c:pt>
                <c:pt idx="3521">
                  <c:v>5.8696833333333398</c:v>
                </c:pt>
                <c:pt idx="3522">
                  <c:v>5.8713499999999996</c:v>
                </c:pt>
                <c:pt idx="3523">
                  <c:v>5.8730166666666701</c:v>
                </c:pt>
                <c:pt idx="3524">
                  <c:v>5.8746833333333397</c:v>
                </c:pt>
                <c:pt idx="3525">
                  <c:v>5.8763500000000004</c:v>
                </c:pt>
                <c:pt idx="3526">
                  <c:v>5.87801666666667</c:v>
                </c:pt>
                <c:pt idx="3527">
                  <c:v>5.8796833333333396</c:v>
                </c:pt>
                <c:pt idx="3528">
                  <c:v>5.8813500000000003</c:v>
                </c:pt>
                <c:pt idx="3529">
                  <c:v>5.8830166666666699</c:v>
                </c:pt>
                <c:pt idx="3530">
                  <c:v>5.8846833333333404</c:v>
                </c:pt>
                <c:pt idx="3531">
                  <c:v>5.8863500000000002</c:v>
                </c:pt>
                <c:pt idx="3532">
                  <c:v>5.8880166666666698</c:v>
                </c:pt>
                <c:pt idx="3533">
                  <c:v>5.8896833333333403</c:v>
                </c:pt>
                <c:pt idx="3534">
                  <c:v>5.8913500000000001</c:v>
                </c:pt>
                <c:pt idx="3535">
                  <c:v>5.8930166666666697</c:v>
                </c:pt>
                <c:pt idx="3536">
                  <c:v>5.8946833333333402</c:v>
                </c:pt>
                <c:pt idx="3537">
                  <c:v>5.89635</c:v>
                </c:pt>
                <c:pt idx="3538">
                  <c:v>5.8980166666666696</c:v>
                </c:pt>
                <c:pt idx="3539">
                  <c:v>5.8996833333333401</c:v>
                </c:pt>
                <c:pt idx="3540">
                  <c:v>5.9013499999999999</c:v>
                </c:pt>
                <c:pt idx="3541">
                  <c:v>5.9030166666666704</c:v>
                </c:pt>
                <c:pt idx="3542">
                  <c:v>5.9046833333333399</c:v>
                </c:pt>
                <c:pt idx="3543">
                  <c:v>5.9063499999999998</c:v>
                </c:pt>
                <c:pt idx="3544">
                  <c:v>5.9080166666666702</c:v>
                </c:pt>
                <c:pt idx="3545">
                  <c:v>5.9096833333333398</c:v>
                </c:pt>
                <c:pt idx="3546">
                  <c:v>5.9113499999999997</c:v>
                </c:pt>
                <c:pt idx="3547">
                  <c:v>5.9130166666666701</c:v>
                </c:pt>
                <c:pt idx="3548">
                  <c:v>5.9146833333333397</c:v>
                </c:pt>
                <c:pt idx="3549">
                  <c:v>5.9163500000000004</c:v>
                </c:pt>
                <c:pt idx="3550">
                  <c:v>5.91801666666667</c:v>
                </c:pt>
                <c:pt idx="3551">
                  <c:v>5.9196833333333396</c:v>
                </c:pt>
                <c:pt idx="3552">
                  <c:v>5.9213500000000003</c:v>
                </c:pt>
                <c:pt idx="3553">
                  <c:v>5.9230166666666699</c:v>
                </c:pt>
                <c:pt idx="3554">
                  <c:v>5.9246833333333404</c:v>
                </c:pt>
                <c:pt idx="3555">
                  <c:v>5.9263500000000002</c:v>
                </c:pt>
                <c:pt idx="3556">
                  <c:v>5.9280166666666698</c:v>
                </c:pt>
                <c:pt idx="3557">
                  <c:v>5.9296833333333403</c:v>
                </c:pt>
                <c:pt idx="3558">
                  <c:v>5.9313500000000001</c:v>
                </c:pt>
                <c:pt idx="3559">
                  <c:v>5.9330166666666697</c:v>
                </c:pt>
                <c:pt idx="3560">
                  <c:v>5.9346833333333402</c:v>
                </c:pt>
                <c:pt idx="3561">
                  <c:v>5.93635</c:v>
                </c:pt>
                <c:pt idx="3562">
                  <c:v>5.9380166666666696</c:v>
                </c:pt>
                <c:pt idx="3563">
                  <c:v>5.9396833333333401</c:v>
                </c:pt>
                <c:pt idx="3564">
                  <c:v>5.9413499999999999</c:v>
                </c:pt>
                <c:pt idx="3565">
                  <c:v>5.9430166666666704</c:v>
                </c:pt>
                <c:pt idx="3566">
                  <c:v>5.94468333333334</c:v>
                </c:pt>
                <c:pt idx="3567">
                  <c:v>5.9463499999999998</c:v>
                </c:pt>
                <c:pt idx="3568">
                  <c:v>5.9480166666666703</c:v>
                </c:pt>
                <c:pt idx="3569">
                  <c:v>5.9496833333333399</c:v>
                </c:pt>
                <c:pt idx="3570">
                  <c:v>5.9513499999999997</c:v>
                </c:pt>
                <c:pt idx="3571">
                  <c:v>5.9530166666666702</c:v>
                </c:pt>
                <c:pt idx="3572">
                  <c:v>5.9546833333333398</c:v>
                </c:pt>
                <c:pt idx="3573">
                  <c:v>5.9563499999999996</c:v>
                </c:pt>
                <c:pt idx="3574">
                  <c:v>5.9580166666666701</c:v>
                </c:pt>
                <c:pt idx="3575">
                  <c:v>5.9596833333333397</c:v>
                </c:pt>
                <c:pt idx="3576">
                  <c:v>5.9613500000000004</c:v>
                </c:pt>
                <c:pt idx="3577">
                  <c:v>5.96301666666667</c:v>
                </c:pt>
                <c:pt idx="3578">
                  <c:v>5.9646833333333404</c:v>
                </c:pt>
                <c:pt idx="3579">
                  <c:v>5.9663500000000003</c:v>
                </c:pt>
                <c:pt idx="3580">
                  <c:v>5.9680166666666699</c:v>
                </c:pt>
                <c:pt idx="3581">
                  <c:v>5.9696833333333403</c:v>
                </c:pt>
                <c:pt idx="3582">
                  <c:v>5.9713500000000002</c:v>
                </c:pt>
                <c:pt idx="3583">
                  <c:v>5.9730166666666697</c:v>
                </c:pt>
                <c:pt idx="3584">
                  <c:v>5.9746833333333402</c:v>
                </c:pt>
                <c:pt idx="3585">
                  <c:v>5.9763500000000001</c:v>
                </c:pt>
                <c:pt idx="3586">
                  <c:v>5.9780166666666696</c:v>
                </c:pt>
                <c:pt idx="3587">
                  <c:v>5.9796833333333401</c:v>
                </c:pt>
                <c:pt idx="3588">
                  <c:v>5.9813499999999999</c:v>
                </c:pt>
                <c:pt idx="3589">
                  <c:v>5.9830166666666704</c:v>
                </c:pt>
                <c:pt idx="3590">
                  <c:v>5.98468333333334</c:v>
                </c:pt>
                <c:pt idx="3591">
                  <c:v>5.9863499999999998</c:v>
                </c:pt>
                <c:pt idx="3592">
                  <c:v>5.9880166666666703</c:v>
                </c:pt>
                <c:pt idx="3593">
                  <c:v>5.9896833333333399</c:v>
                </c:pt>
                <c:pt idx="3594">
                  <c:v>5.9913499999999997</c:v>
                </c:pt>
                <c:pt idx="3595">
                  <c:v>5.9930166666666702</c:v>
                </c:pt>
                <c:pt idx="3596">
                  <c:v>5.9946833333333398</c:v>
                </c:pt>
                <c:pt idx="3597">
                  <c:v>5.9963499999999996</c:v>
                </c:pt>
                <c:pt idx="3598">
                  <c:v>5.9980166666666701</c:v>
                </c:pt>
                <c:pt idx="3599">
                  <c:v>5.9996833333333397</c:v>
                </c:pt>
                <c:pt idx="3600">
                  <c:v>6.0013500000000004</c:v>
                </c:pt>
                <c:pt idx="3601">
                  <c:v>6.00301666666667</c:v>
                </c:pt>
                <c:pt idx="3602">
                  <c:v>6.0046833333333396</c:v>
                </c:pt>
                <c:pt idx="3603">
                  <c:v>6.0063500000000003</c:v>
                </c:pt>
                <c:pt idx="3604">
                  <c:v>6.0080166666666699</c:v>
                </c:pt>
                <c:pt idx="3605">
                  <c:v>6.0096833333333404</c:v>
                </c:pt>
                <c:pt idx="3606">
                  <c:v>6.0113500000000002</c:v>
                </c:pt>
                <c:pt idx="3607">
                  <c:v>6.0130166666666698</c:v>
                </c:pt>
                <c:pt idx="3608">
                  <c:v>6.0146833333333403</c:v>
                </c:pt>
                <c:pt idx="3609">
                  <c:v>6.0163500000000001</c:v>
                </c:pt>
                <c:pt idx="3610">
                  <c:v>6.0180166666666697</c:v>
                </c:pt>
                <c:pt idx="3611">
                  <c:v>6.0196833333333402</c:v>
                </c:pt>
                <c:pt idx="3612">
                  <c:v>6.02135</c:v>
                </c:pt>
                <c:pt idx="3613">
                  <c:v>6.0230166666666696</c:v>
                </c:pt>
                <c:pt idx="3614">
                  <c:v>6.0246833333333401</c:v>
                </c:pt>
                <c:pt idx="3615">
                  <c:v>6.0263499999999999</c:v>
                </c:pt>
                <c:pt idx="3616">
                  <c:v>6.0280166666666704</c:v>
                </c:pt>
                <c:pt idx="3617">
                  <c:v>6.0296833333333399</c:v>
                </c:pt>
                <c:pt idx="3618">
                  <c:v>6.0313499999999998</c:v>
                </c:pt>
                <c:pt idx="3619">
                  <c:v>6.0330166666666702</c:v>
                </c:pt>
                <c:pt idx="3620">
                  <c:v>6.0346833333333398</c:v>
                </c:pt>
                <c:pt idx="3621">
                  <c:v>6.0363499999999997</c:v>
                </c:pt>
                <c:pt idx="3622">
                  <c:v>6.0380166666666701</c:v>
                </c:pt>
                <c:pt idx="3623">
                  <c:v>6.0396833333333397</c:v>
                </c:pt>
                <c:pt idx="3624">
                  <c:v>6.0413500000000004</c:v>
                </c:pt>
                <c:pt idx="3625">
                  <c:v>6.04301666666667</c:v>
                </c:pt>
                <c:pt idx="3626">
                  <c:v>6.0446833333333396</c:v>
                </c:pt>
                <c:pt idx="3627">
                  <c:v>6.0463500000000003</c:v>
                </c:pt>
                <c:pt idx="3628">
                  <c:v>6.0480166666666699</c:v>
                </c:pt>
                <c:pt idx="3629">
                  <c:v>6.0496833333333404</c:v>
                </c:pt>
                <c:pt idx="3630">
                  <c:v>6.0513500000000002</c:v>
                </c:pt>
                <c:pt idx="3631">
                  <c:v>6.0530166666666698</c:v>
                </c:pt>
                <c:pt idx="3632">
                  <c:v>6.0546833333333403</c:v>
                </c:pt>
                <c:pt idx="3633">
                  <c:v>6.0563500000000001</c:v>
                </c:pt>
                <c:pt idx="3634">
                  <c:v>6.0580166666666697</c:v>
                </c:pt>
                <c:pt idx="3635">
                  <c:v>6.0596833333333402</c:v>
                </c:pt>
                <c:pt idx="3636">
                  <c:v>6.06135</c:v>
                </c:pt>
                <c:pt idx="3637">
                  <c:v>6.0630166666666696</c:v>
                </c:pt>
                <c:pt idx="3638">
                  <c:v>6.0646833333333401</c:v>
                </c:pt>
                <c:pt idx="3639">
                  <c:v>6.0663499999999999</c:v>
                </c:pt>
                <c:pt idx="3640">
                  <c:v>6.0680166666666704</c:v>
                </c:pt>
                <c:pt idx="3641">
                  <c:v>6.06968333333334</c:v>
                </c:pt>
                <c:pt idx="3642">
                  <c:v>6.0713499999999998</c:v>
                </c:pt>
                <c:pt idx="3643">
                  <c:v>6.0730166666666703</c:v>
                </c:pt>
                <c:pt idx="3644">
                  <c:v>6.0746833333333399</c:v>
                </c:pt>
                <c:pt idx="3645">
                  <c:v>6.0763499999999997</c:v>
                </c:pt>
                <c:pt idx="3646">
                  <c:v>6.0780166666666702</c:v>
                </c:pt>
                <c:pt idx="3647">
                  <c:v>6.0796833333333398</c:v>
                </c:pt>
                <c:pt idx="3648">
                  <c:v>6.0813499999999996</c:v>
                </c:pt>
                <c:pt idx="3649">
                  <c:v>6.0830166666666701</c:v>
                </c:pt>
                <c:pt idx="3650">
                  <c:v>6.0846833333333397</c:v>
                </c:pt>
                <c:pt idx="3651">
                  <c:v>6.0863500000000004</c:v>
                </c:pt>
                <c:pt idx="3652">
                  <c:v>6.08801666666667</c:v>
                </c:pt>
                <c:pt idx="3653">
                  <c:v>6.0896833333333404</c:v>
                </c:pt>
                <c:pt idx="3654">
                  <c:v>6.0913500000000003</c:v>
                </c:pt>
                <c:pt idx="3655">
                  <c:v>6.0930166666666699</c:v>
                </c:pt>
                <c:pt idx="3656">
                  <c:v>6.0946833333333403</c:v>
                </c:pt>
                <c:pt idx="3657">
                  <c:v>6.0963500000000002</c:v>
                </c:pt>
                <c:pt idx="3658">
                  <c:v>6.0980166666666697</c:v>
                </c:pt>
                <c:pt idx="3659">
                  <c:v>6.0996833333333402</c:v>
                </c:pt>
                <c:pt idx="3660">
                  <c:v>6.1013500000000001</c:v>
                </c:pt>
                <c:pt idx="3661">
                  <c:v>6.1030166666666696</c:v>
                </c:pt>
                <c:pt idx="3662">
                  <c:v>6.1046833333333401</c:v>
                </c:pt>
                <c:pt idx="3663">
                  <c:v>6.1063499999999999</c:v>
                </c:pt>
                <c:pt idx="3664">
                  <c:v>6.1080166666666704</c:v>
                </c:pt>
                <c:pt idx="3665">
                  <c:v>6.10968333333334</c:v>
                </c:pt>
                <c:pt idx="3666">
                  <c:v>6.1113499999999998</c:v>
                </c:pt>
                <c:pt idx="3667">
                  <c:v>6.1130166666666703</c:v>
                </c:pt>
                <c:pt idx="3668">
                  <c:v>6.1146833333333399</c:v>
                </c:pt>
                <c:pt idx="3669">
                  <c:v>6.1163499999999997</c:v>
                </c:pt>
                <c:pt idx="3670">
                  <c:v>6.1180166666666702</c:v>
                </c:pt>
                <c:pt idx="3671">
                  <c:v>6.1196833333333398</c:v>
                </c:pt>
                <c:pt idx="3672">
                  <c:v>6.1213499999999996</c:v>
                </c:pt>
                <c:pt idx="3673">
                  <c:v>6.1230166666666701</c:v>
                </c:pt>
                <c:pt idx="3674">
                  <c:v>6.1246833333333397</c:v>
                </c:pt>
                <c:pt idx="3675">
                  <c:v>6.1263500000000004</c:v>
                </c:pt>
                <c:pt idx="3676">
                  <c:v>6.12801666666667</c:v>
                </c:pt>
                <c:pt idx="3677">
                  <c:v>6.1296833333333396</c:v>
                </c:pt>
                <c:pt idx="3678">
                  <c:v>6.1313500000000003</c:v>
                </c:pt>
                <c:pt idx="3679">
                  <c:v>6.1330166666666699</c:v>
                </c:pt>
                <c:pt idx="3680">
                  <c:v>6.1346833333333404</c:v>
                </c:pt>
                <c:pt idx="3681">
                  <c:v>6.1363500000000002</c:v>
                </c:pt>
                <c:pt idx="3682">
                  <c:v>6.1380166666666698</c:v>
                </c:pt>
                <c:pt idx="3683">
                  <c:v>6.1396833333333403</c:v>
                </c:pt>
                <c:pt idx="3684">
                  <c:v>6.1413500000000001</c:v>
                </c:pt>
                <c:pt idx="3685">
                  <c:v>6.1430166666666697</c:v>
                </c:pt>
                <c:pt idx="3686">
                  <c:v>6.1446833333333402</c:v>
                </c:pt>
                <c:pt idx="3687">
                  <c:v>6.14635</c:v>
                </c:pt>
                <c:pt idx="3688">
                  <c:v>6.1480166666666696</c:v>
                </c:pt>
                <c:pt idx="3689">
                  <c:v>6.1496833333333401</c:v>
                </c:pt>
                <c:pt idx="3690">
                  <c:v>6.1513499999999999</c:v>
                </c:pt>
                <c:pt idx="3691">
                  <c:v>6.1530166666666704</c:v>
                </c:pt>
                <c:pt idx="3692">
                  <c:v>6.1546833333333399</c:v>
                </c:pt>
                <c:pt idx="3693">
                  <c:v>6.1563499999999998</c:v>
                </c:pt>
                <c:pt idx="3694">
                  <c:v>6.1580166666666702</c:v>
                </c:pt>
                <c:pt idx="3695">
                  <c:v>6.1596833333333398</c:v>
                </c:pt>
                <c:pt idx="3696">
                  <c:v>6.1613499999999997</c:v>
                </c:pt>
                <c:pt idx="3697">
                  <c:v>6.1630166666666701</c:v>
                </c:pt>
                <c:pt idx="3698">
                  <c:v>6.1646833333333397</c:v>
                </c:pt>
                <c:pt idx="3699">
                  <c:v>6.1663500000000004</c:v>
                </c:pt>
                <c:pt idx="3700">
                  <c:v>6.16801666666667</c:v>
                </c:pt>
                <c:pt idx="3701">
                  <c:v>6.1696833333333396</c:v>
                </c:pt>
                <c:pt idx="3702">
                  <c:v>6.1713500000000003</c:v>
                </c:pt>
                <c:pt idx="3703">
                  <c:v>6.1730166666666699</c:v>
                </c:pt>
                <c:pt idx="3704">
                  <c:v>6.1746833333333404</c:v>
                </c:pt>
                <c:pt idx="3705">
                  <c:v>6.1763500000000002</c:v>
                </c:pt>
                <c:pt idx="3706">
                  <c:v>6.1780166666666698</c:v>
                </c:pt>
                <c:pt idx="3707">
                  <c:v>6.1796833333333403</c:v>
                </c:pt>
                <c:pt idx="3708">
                  <c:v>6.1813500000000001</c:v>
                </c:pt>
                <c:pt idx="3709">
                  <c:v>6.1830166666666697</c:v>
                </c:pt>
                <c:pt idx="3710">
                  <c:v>6.1846833333333402</c:v>
                </c:pt>
                <c:pt idx="3711">
                  <c:v>6.18635</c:v>
                </c:pt>
                <c:pt idx="3712">
                  <c:v>6.1880166666666696</c:v>
                </c:pt>
                <c:pt idx="3713">
                  <c:v>6.1896833333333401</c:v>
                </c:pt>
                <c:pt idx="3714">
                  <c:v>6.1913499999999999</c:v>
                </c:pt>
                <c:pt idx="3715">
                  <c:v>6.1930166666666704</c:v>
                </c:pt>
                <c:pt idx="3716">
                  <c:v>6.19468333333334</c:v>
                </c:pt>
                <c:pt idx="3717">
                  <c:v>6.1963499999999998</c:v>
                </c:pt>
                <c:pt idx="3718">
                  <c:v>6.1980166666666703</c:v>
                </c:pt>
                <c:pt idx="3719">
                  <c:v>6.1996833333333399</c:v>
                </c:pt>
                <c:pt idx="3720">
                  <c:v>6.2013499999999997</c:v>
                </c:pt>
                <c:pt idx="3721">
                  <c:v>6.2030166666666702</c:v>
                </c:pt>
                <c:pt idx="3722">
                  <c:v>6.2046833333333398</c:v>
                </c:pt>
                <c:pt idx="3723">
                  <c:v>6.2063499999999996</c:v>
                </c:pt>
                <c:pt idx="3724">
                  <c:v>6.2080166666666701</c:v>
                </c:pt>
                <c:pt idx="3725">
                  <c:v>6.2096833333333397</c:v>
                </c:pt>
                <c:pt idx="3726">
                  <c:v>6.2113500000000004</c:v>
                </c:pt>
                <c:pt idx="3727">
                  <c:v>6.21301666666667</c:v>
                </c:pt>
                <c:pt idx="3728">
                  <c:v>6.2146833333333404</c:v>
                </c:pt>
                <c:pt idx="3729">
                  <c:v>6.2163500000000003</c:v>
                </c:pt>
                <c:pt idx="3730">
                  <c:v>6.2180166666666699</c:v>
                </c:pt>
                <c:pt idx="3731">
                  <c:v>6.2196833333333403</c:v>
                </c:pt>
                <c:pt idx="3732">
                  <c:v>6.2213500000000002</c:v>
                </c:pt>
                <c:pt idx="3733">
                  <c:v>6.2230166666666697</c:v>
                </c:pt>
                <c:pt idx="3734">
                  <c:v>6.2246833333333402</c:v>
                </c:pt>
                <c:pt idx="3735">
                  <c:v>6.2263500000000001</c:v>
                </c:pt>
                <c:pt idx="3736">
                  <c:v>6.2280166666666696</c:v>
                </c:pt>
                <c:pt idx="3737">
                  <c:v>6.2296833333333401</c:v>
                </c:pt>
                <c:pt idx="3738">
                  <c:v>6.2313499999999999</c:v>
                </c:pt>
                <c:pt idx="3739">
                  <c:v>6.2330166666666704</c:v>
                </c:pt>
                <c:pt idx="3740">
                  <c:v>6.23468333333334</c:v>
                </c:pt>
                <c:pt idx="3741">
                  <c:v>6.2363499999999998</c:v>
                </c:pt>
                <c:pt idx="3742">
                  <c:v>6.2380166666666703</c:v>
                </c:pt>
                <c:pt idx="3743">
                  <c:v>6.2396833333333399</c:v>
                </c:pt>
                <c:pt idx="3744">
                  <c:v>6.2413499999999997</c:v>
                </c:pt>
                <c:pt idx="3745">
                  <c:v>6.2430166666666702</c:v>
                </c:pt>
                <c:pt idx="3746">
                  <c:v>6.2446833333333398</c:v>
                </c:pt>
                <c:pt idx="3747">
                  <c:v>6.2463499999999996</c:v>
                </c:pt>
                <c:pt idx="3748">
                  <c:v>6.2480166666666701</c:v>
                </c:pt>
                <c:pt idx="3749">
                  <c:v>6.2496833333333397</c:v>
                </c:pt>
                <c:pt idx="3750">
                  <c:v>6.2513500000000004</c:v>
                </c:pt>
                <c:pt idx="3751">
                  <c:v>6.25301666666667</c:v>
                </c:pt>
                <c:pt idx="3752">
                  <c:v>6.2546833333333396</c:v>
                </c:pt>
                <c:pt idx="3753">
                  <c:v>6.2563500000000003</c:v>
                </c:pt>
                <c:pt idx="3754">
                  <c:v>6.2580166666666699</c:v>
                </c:pt>
                <c:pt idx="3755">
                  <c:v>6.2596833333333404</c:v>
                </c:pt>
                <c:pt idx="3756">
                  <c:v>6.2613500000000002</c:v>
                </c:pt>
                <c:pt idx="3757">
                  <c:v>6.2630166666666698</c:v>
                </c:pt>
                <c:pt idx="3758">
                  <c:v>6.2646833333333403</c:v>
                </c:pt>
                <c:pt idx="3759">
                  <c:v>6.2663500000000001</c:v>
                </c:pt>
                <c:pt idx="3760">
                  <c:v>6.2680166666666697</c:v>
                </c:pt>
                <c:pt idx="3761">
                  <c:v>6.2696833333333402</c:v>
                </c:pt>
                <c:pt idx="3762">
                  <c:v>6.27135</c:v>
                </c:pt>
                <c:pt idx="3763">
                  <c:v>6.2730166666666696</c:v>
                </c:pt>
                <c:pt idx="3764">
                  <c:v>6.2746833333333401</c:v>
                </c:pt>
                <c:pt idx="3765">
                  <c:v>6.2763499999999999</c:v>
                </c:pt>
                <c:pt idx="3766">
                  <c:v>6.2780166666666704</c:v>
                </c:pt>
                <c:pt idx="3767">
                  <c:v>6.2796833333333399</c:v>
                </c:pt>
                <c:pt idx="3768">
                  <c:v>6.2813499999999998</c:v>
                </c:pt>
                <c:pt idx="3769">
                  <c:v>6.2830166666666702</c:v>
                </c:pt>
                <c:pt idx="3770">
                  <c:v>6.2846833333333398</c:v>
                </c:pt>
                <c:pt idx="3771">
                  <c:v>6.2863499999999997</c:v>
                </c:pt>
                <c:pt idx="3772">
                  <c:v>6.2880166666666701</c:v>
                </c:pt>
                <c:pt idx="3773">
                  <c:v>6.2896833333333397</c:v>
                </c:pt>
                <c:pt idx="3774">
                  <c:v>6.2913500000000004</c:v>
                </c:pt>
                <c:pt idx="3775">
                  <c:v>6.29301666666667</c:v>
                </c:pt>
                <c:pt idx="3776">
                  <c:v>6.2946833333333396</c:v>
                </c:pt>
                <c:pt idx="3777">
                  <c:v>6.2963500000000003</c:v>
                </c:pt>
                <c:pt idx="3778">
                  <c:v>6.2980166666666699</c:v>
                </c:pt>
                <c:pt idx="3779">
                  <c:v>6.2996833333333404</c:v>
                </c:pt>
                <c:pt idx="3780">
                  <c:v>6.3013500000000002</c:v>
                </c:pt>
                <c:pt idx="3781">
                  <c:v>6.3030166666666698</c:v>
                </c:pt>
                <c:pt idx="3782">
                  <c:v>6.3046833333333403</c:v>
                </c:pt>
                <c:pt idx="3783">
                  <c:v>6.3063500000000001</c:v>
                </c:pt>
                <c:pt idx="3784">
                  <c:v>6.3080166666666697</c:v>
                </c:pt>
                <c:pt idx="3785">
                  <c:v>6.3096833333333402</c:v>
                </c:pt>
                <c:pt idx="3786">
                  <c:v>6.31135</c:v>
                </c:pt>
                <c:pt idx="3787">
                  <c:v>6.3130166666666696</c:v>
                </c:pt>
                <c:pt idx="3788">
                  <c:v>6.3146833333333401</c:v>
                </c:pt>
                <c:pt idx="3789">
                  <c:v>6.3163499999999999</c:v>
                </c:pt>
                <c:pt idx="3790">
                  <c:v>6.3180166666666704</c:v>
                </c:pt>
                <c:pt idx="3791">
                  <c:v>6.31968333333334</c:v>
                </c:pt>
                <c:pt idx="3792">
                  <c:v>6.3213499999999998</c:v>
                </c:pt>
                <c:pt idx="3793">
                  <c:v>6.3230166666666703</c:v>
                </c:pt>
                <c:pt idx="3794">
                  <c:v>6.3246833333333399</c:v>
                </c:pt>
                <c:pt idx="3795">
                  <c:v>6.3263499999999997</c:v>
                </c:pt>
                <c:pt idx="3796">
                  <c:v>6.3280166666666702</c:v>
                </c:pt>
                <c:pt idx="3797">
                  <c:v>6.3296833333333398</c:v>
                </c:pt>
                <c:pt idx="3798">
                  <c:v>6.3313499999999996</c:v>
                </c:pt>
                <c:pt idx="3799">
                  <c:v>6.3330166666666701</c:v>
                </c:pt>
                <c:pt idx="3800">
                  <c:v>6.3346833333333397</c:v>
                </c:pt>
                <c:pt idx="3801">
                  <c:v>6.3363500000000004</c:v>
                </c:pt>
                <c:pt idx="3802">
                  <c:v>6.33801666666667</c:v>
                </c:pt>
                <c:pt idx="3803">
                  <c:v>6.3396833333333404</c:v>
                </c:pt>
                <c:pt idx="3804">
                  <c:v>6.3413500000000003</c:v>
                </c:pt>
                <c:pt idx="3805">
                  <c:v>6.3430166666666699</c:v>
                </c:pt>
                <c:pt idx="3806">
                  <c:v>6.3446833333333403</c:v>
                </c:pt>
                <c:pt idx="3807">
                  <c:v>6.3463500000000002</c:v>
                </c:pt>
                <c:pt idx="3808">
                  <c:v>6.3480166666666697</c:v>
                </c:pt>
                <c:pt idx="3809">
                  <c:v>6.3496833333333402</c:v>
                </c:pt>
                <c:pt idx="3810">
                  <c:v>6.3513500000000001</c:v>
                </c:pt>
                <c:pt idx="3811">
                  <c:v>6.3530166666666696</c:v>
                </c:pt>
                <c:pt idx="3812">
                  <c:v>6.3546833333333401</c:v>
                </c:pt>
                <c:pt idx="3813">
                  <c:v>6.3563499999999999</c:v>
                </c:pt>
                <c:pt idx="3814">
                  <c:v>6.3580166666666704</c:v>
                </c:pt>
                <c:pt idx="3815">
                  <c:v>6.35968333333334</c:v>
                </c:pt>
                <c:pt idx="3816">
                  <c:v>6.3613499999999998</c:v>
                </c:pt>
                <c:pt idx="3817">
                  <c:v>6.3630166666666703</c:v>
                </c:pt>
                <c:pt idx="3818">
                  <c:v>6.3646833333333399</c:v>
                </c:pt>
                <c:pt idx="3819">
                  <c:v>6.3663499999999997</c:v>
                </c:pt>
                <c:pt idx="3820">
                  <c:v>6.3680166666666702</c:v>
                </c:pt>
                <c:pt idx="3821">
                  <c:v>6.3696833333333398</c:v>
                </c:pt>
                <c:pt idx="3822">
                  <c:v>6.3713499999999996</c:v>
                </c:pt>
                <c:pt idx="3823">
                  <c:v>6.3730166666666701</c:v>
                </c:pt>
                <c:pt idx="3824">
                  <c:v>6.3746833333333397</c:v>
                </c:pt>
                <c:pt idx="3825">
                  <c:v>6.3763500000000004</c:v>
                </c:pt>
                <c:pt idx="3826">
                  <c:v>6.37801666666667</c:v>
                </c:pt>
                <c:pt idx="3827">
                  <c:v>6.3796833333333396</c:v>
                </c:pt>
                <c:pt idx="3828">
                  <c:v>6.3813500000000003</c:v>
                </c:pt>
                <c:pt idx="3829">
                  <c:v>6.3830166666666699</c:v>
                </c:pt>
                <c:pt idx="3830">
                  <c:v>6.3846833333333404</c:v>
                </c:pt>
                <c:pt idx="3831">
                  <c:v>6.3863500000000002</c:v>
                </c:pt>
                <c:pt idx="3832">
                  <c:v>6.3880166666666698</c:v>
                </c:pt>
                <c:pt idx="3833">
                  <c:v>6.3896833333333403</c:v>
                </c:pt>
                <c:pt idx="3834">
                  <c:v>6.3913500000000001</c:v>
                </c:pt>
                <c:pt idx="3835">
                  <c:v>6.3930166666666697</c:v>
                </c:pt>
                <c:pt idx="3836">
                  <c:v>6.3946833333333402</c:v>
                </c:pt>
                <c:pt idx="3837">
                  <c:v>6.39635</c:v>
                </c:pt>
                <c:pt idx="3838">
                  <c:v>6.3980166666666696</c:v>
                </c:pt>
                <c:pt idx="3839">
                  <c:v>6.3996833333333401</c:v>
                </c:pt>
                <c:pt idx="3840">
                  <c:v>6.4013499999999999</c:v>
                </c:pt>
                <c:pt idx="3841">
                  <c:v>6.4030166666666704</c:v>
                </c:pt>
                <c:pt idx="3842">
                  <c:v>6.4046833333333399</c:v>
                </c:pt>
                <c:pt idx="3843">
                  <c:v>6.4063499999999998</c:v>
                </c:pt>
                <c:pt idx="3844">
                  <c:v>6.4080166666666702</c:v>
                </c:pt>
                <c:pt idx="3845">
                  <c:v>6.4096833333333398</c:v>
                </c:pt>
                <c:pt idx="3846">
                  <c:v>6.4113499999999997</c:v>
                </c:pt>
                <c:pt idx="3847">
                  <c:v>6.4130166666666701</c:v>
                </c:pt>
                <c:pt idx="3848">
                  <c:v>6.4146833333333397</c:v>
                </c:pt>
                <c:pt idx="3849">
                  <c:v>6.4163500000000004</c:v>
                </c:pt>
                <c:pt idx="3850">
                  <c:v>6.41801666666667</c:v>
                </c:pt>
                <c:pt idx="3851">
                  <c:v>6.4196833333333396</c:v>
                </c:pt>
                <c:pt idx="3852">
                  <c:v>6.4213500000000003</c:v>
                </c:pt>
                <c:pt idx="3853">
                  <c:v>6.4230166666666699</c:v>
                </c:pt>
                <c:pt idx="3854">
                  <c:v>6.4246833333333404</c:v>
                </c:pt>
                <c:pt idx="3855">
                  <c:v>6.4263500000000002</c:v>
                </c:pt>
                <c:pt idx="3856">
                  <c:v>6.4280166666666698</c:v>
                </c:pt>
                <c:pt idx="3857">
                  <c:v>6.4296833333333403</c:v>
                </c:pt>
                <c:pt idx="3858">
                  <c:v>6.4313500000000001</c:v>
                </c:pt>
                <c:pt idx="3859">
                  <c:v>6.4330166666666697</c:v>
                </c:pt>
                <c:pt idx="3860">
                  <c:v>6.4346833333333402</c:v>
                </c:pt>
                <c:pt idx="3861">
                  <c:v>6.43635</c:v>
                </c:pt>
                <c:pt idx="3862">
                  <c:v>6.4380166666666696</c:v>
                </c:pt>
                <c:pt idx="3863">
                  <c:v>6.4396833333333401</c:v>
                </c:pt>
                <c:pt idx="3864">
                  <c:v>6.4413499999999999</c:v>
                </c:pt>
                <c:pt idx="3865">
                  <c:v>6.4430166666666704</c:v>
                </c:pt>
                <c:pt idx="3866">
                  <c:v>6.44468333333334</c:v>
                </c:pt>
                <c:pt idx="3867">
                  <c:v>6.4463499999999998</c:v>
                </c:pt>
                <c:pt idx="3868">
                  <c:v>6.4480166666666703</c:v>
                </c:pt>
                <c:pt idx="3869">
                  <c:v>6.4496833333333399</c:v>
                </c:pt>
                <c:pt idx="3870">
                  <c:v>6.4513499999999997</c:v>
                </c:pt>
                <c:pt idx="3871">
                  <c:v>6.4530166666666702</c:v>
                </c:pt>
                <c:pt idx="3872">
                  <c:v>6.4546833333333398</c:v>
                </c:pt>
                <c:pt idx="3873">
                  <c:v>6.4563499999999996</c:v>
                </c:pt>
                <c:pt idx="3874">
                  <c:v>6.4580166666666701</c:v>
                </c:pt>
                <c:pt idx="3875">
                  <c:v>6.4596833333333397</c:v>
                </c:pt>
                <c:pt idx="3876">
                  <c:v>6.4613500000000004</c:v>
                </c:pt>
                <c:pt idx="3877">
                  <c:v>6.46301666666667</c:v>
                </c:pt>
                <c:pt idx="3878">
                  <c:v>6.4646833333333404</c:v>
                </c:pt>
                <c:pt idx="3879">
                  <c:v>6.4663500000000003</c:v>
                </c:pt>
                <c:pt idx="3880">
                  <c:v>6.4680166666666699</c:v>
                </c:pt>
                <c:pt idx="3881">
                  <c:v>6.4696833333333403</c:v>
                </c:pt>
                <c:pt idx="3882">
                  <c:v>6.4713500000000002</c:v>
                </c:pt>
                <c:pt idx="3883">
                  <c:v>6.4730166666666697</c:v>
                </c:pt>
                <c:pt idx="3884">
                  <c:v>6.4746833333333402</c:v>
                </c:pt>
                <c:pt idx="3885">
                  <c:v>6.4763500000000001</c:v>
                </c:pt>
                <c:pt idx="3886">
                  <c:v>6.4780166666666696</c:v>
                </c:pt>
                <c:pt idx="3887">
                  <c:v>6.4796833333333401</c:v>
                </c:pt>
                <c:pt idx="3888">
                  <c:v>6.4813499999999999</c:v>
                </c:pt>
                <c:pt idx="3889">
                  <c:v>6.4830166666666704</c:v>
                </c:pt>
                <c:pt idx="3890">
                  <c:v>6.48468333333334</c:v>
                </c:pt>
                <c:pt idx="3891">
                  <c:v>6.4863499999999998</c:v>
                </c:pt>
                <c:pt idx="3892">
                  <c:v>6.4880166666666703</c:v>
                </c:pt>
                <c:pt idx="3893">
                  <c:v>6.4896833333333399</c:v>
                </c:pt>
                <c:pt idx="3894">
                  <c:v>6.4913499999999997</c:v>
                </c:pt>
                <c:pt idx="3895">
                  <c:v>6.4930166666666702</c:v>
                </c:pt>
                <c:pt idx="3896">
                  <c:v>6.4946833333333398</c:v>
                </c:pt>
                <c:pt idx="3897">
                  <c:v>6.4963499999999996</c:v>
                </c:pt>
                <c:pt idx="3898">
                  <c:v>6.4980166666666701</c:v>
                </c:pt>
                <c:pt idx="3899">
                  <c:v>6.4996833333333397</c:v>
                </c:pt>
                <c:pt idx="3900">
                  <c:v>6.5013500000000004</c:v>
                </c:pt>
                <c:pt idx="3901">
                  <c:v>6.50301666666667</c:v>
                </c:pt>
                <c:pt idx="3902">
                  <c:v>6.5046833333333396</c:v>
                </c:pt>
                <c:pt idx="3903">
                  <c:v>6.5063500000000003</c:v>
                </c:pt>
                <c:pt idx="3904">
                  <c:v>6.5080166666666699</c:v>
                </c:pt>
                <c:pt idx="3905">
                  <c:v>6.5096833333333404</c:v>
                </c:pt>
                <c:pt idx="3906">
                  <c:v>6.5113500000000002</c:v>
                </c:pt>
                <c:pt idx="3907">
                  <c:v>6.5130166666666698</c:v>
                </c:pt>
                <c:pt idx="3908">
                  <c:v>6.5146833333333403</c:v>
                </c:pt>
                <c:pt idx="3909">
                  <c:v>6.5163500000000001</c:v>
                </c:pt>
                <c:pt idx="3910">
                  <c:v>6.5180166666666697</c:v>
                </c:pt>
                <c:pt idx="3911">
                  <c:v>6.5196833333333402</c:v>
                </c:pt>
                <c:pt idx="3912">
                  <c:v>6.52135</c:v>
                </c:pt>
                <c:pt idx="3913">
                  <c:v>6.5230166666666696</c:v>
                </c:pt>
                <c:pt idx="3914">
                  <c:v>6.5246833333333401</c:v>
                </c:pt>
                <c:pt idx="3915">
                  <c:v>6.5263499999999999</c:v>
                </c:pt>
                <c:pt idx="3916">
                  <c:v>6.5280166666666704</c:v>
                </c:pt>
                <c:pt idx="3917">
                  <c:v>6.5296833333333399</c:v>
                </c:pt>
                <c:pt idx="3918">
                  <c:v>6.5313499999999998</c:v>
                </c:pt>
                <c:pt idx="3919">
                  <c:v>6.5330166666666702</c:v>
                </c:pt>
                <c:pt idx="3920">
                  <c:v>6.5346833333333398</c:v>
                </c:pt>
                <c:pt idx="3921">
                  <c:v>6.5363499999999997</c:v>
                </c:pt>
                <c:pt idx="3922">
                  <c:v>6.5380166666666701</c:v>
                </c:pt>
                <c:pt idx="3923">
                  <c:v>6.5396833333333397</c:v>
                </c:pt>
                <c:pt idx="3924">
                  <c:v>6.5413500000000004</c:v>
                </c:pt>
                <c:pt idx="3925">
                  <c:v>6.54301666666667</c:v>
                </c:pt>
                <c:pt idx="3926">
                  <c:v>6.5446833333333396</c:v>
                </c:pt>
                <c:pt idx="3927">
                  <c:v>6.5463500000000003</c:v>
                </c:pt>
                <c:pt idx="3928">
                  <c:v>6.5480166666666699</c:v>
                </c:pt>
                <c:pt idx="3929">
                  <c:v>6.5496833333333404</c:v>
                </c:pt>
                <c:pt idx="3930">
                  <c:v>6.5513500000000002</c:v>
                </c:pt>
                <c:pt idx="3931">
                  <c:v>6.5530166666666698</c:v>
                </c:pt>
                <c:pt idx="3932">
                  <c:v>6.5546833333333403</c:v>
                </c:pt>
                <c:pt idx="3933">
                  <c:v>6.5563500000000001</c:v>
                </c:pt>
                <c:pt idx="3934">
                  <c:v>6.5580166666666697</c:v>
                </c:pt>
                <c:pt idx="3935">
                  <c:v>6.5596833333333402</c:v>
                </c:pt>
                <c:pt idx="3936">
                  <c:v>6.56135</c:v>
                </c:pt>
                <c:pt idx="3937">
                  <c:v>6.5630166666666696</c:v>
                </c:pt>
                <c:pt idx="3938">
                  <c:v>6.5646833333333401</c:v>
                </c:pt>
                <c:pt idx="3939">
                  <c:v>6.5663499999999999</c:v>
                </c:pt>
                <c:pt idx="3940">
                  <c:v>6.5680166666666704</c:v>
                </c:pt>
                <c:pt idx="3941">
                  <c:v>6.56968333333334</c:v>
                </c:pt>
                <c:pt idx="3942">
                  <c:v>6.5713499999999998</c:v>
                </c:pt>
                <c:pt idx="3943">
                  <c:v>6.5730166666666703</c:v>
                </c:pt>
                <c:pt idx="3944">
                  <c:v>6.5746833333333399</c:v>
                </c:pt>
                <c:pt idx="3945">
                  <c:v>6.5763499999999997</c:v>
                </c:pt>
                <c:pt idx="3946">
                  <c:v>6.5780166666666702</c:v>
                </c:pt>
                <c:pt idx="3947">
                  <c:v>6.5796833333333398</c:v>
                </c:pt>
                <c:pt idx="3948">
                  <c:v>6.5813499999999996</c:v>
                </c:pt>
                <c:pt idx="3949">
                  <c:v>6.5830166666666701</c:v>
                </c:pt>
                <c:pt idx="3950">
                  <c:v>6.5846833333333397</c:v>
                </c:pt>
                <c:pt idx="3951">
                  <c:v>6.5863500000000004</c:v>
                </c:pt>
                <c:pt idx="3952">
                  <c:v>6.58801666666667</c:v>
                </c:pt>
                <c:pt idx="3953">
                  <c:v>6.5896833333333404</c:v>
                </c:pt>
                <c:pt idx="3954">
                  <c:v>6.5913500000000003</c:v>
                </c:pt>
                <c:pt idx="3955">
                  <c:v>6.5930166666666699</c:v>
                </c:pt>
                <c:pt idx="3956">
                  <c:v>6.5946833333333403</c:v>
                </c:pt>
                <c:pt idx="3957">
                  <c:v>6.5963500000000002</c:v>
                </c:pt>
                <c:pt idx="3958">
                  <c:v>6.5980166666666697</c:v>
                </c:pt>
                <c:pt idx="3959">
                  <c:v>6.5996833333333402</c:v>
                </c:pt>
                <c:pt idx="3960">
                  <c:v>6.6013500000000001</c:v>
                </c:pt>
                <c:pt idx="3961">
                  <c:v>6.6030166666666696</c:v>
                </c:pt>
                <c:pt idx="3962">
                  <c:v>6.6046833333333401</c:v>
                </c:pt>
                <c:pt idx="3963">
                  <c:v>6.6063499999999999</c:v>
                </c:pt>
                <c:pt idx="3964">
                  <c:v>6.6080166666666704</c:v>
                </c:pt>
                <c:pt idx="3965">
                  <c:v>6.60968333333334</c:v>
                </c:pt>
                <c:pt idx="3966">
                  <c:v>6.6113499999999998</c:v>
                </c:pt>
                <c:pt idx="3967">
                  <c:v>6.6130166666666703</c:v>
                </c:pt>
                <c:pt idx="3968">
                  <c:v>6.6146833333333399</c:v>
                </c:pt>
                <c:pt idx="3969">
                  <c:v>6.6163499999999997</c:v>
                </c:pt>
                <c:pt idx="3970">
                  <c:v>6.6180166666666702</c:v>
                </c:pt>
                <c:pt idx="3971">
                  <c:v>6.6196833333333398</c:v>
                </c:pt>
                <c:pt idx="3972">
                  <c:v>6.6213499999999996</c:v>
                </c:pt>
                <c:pt idx="3973">
                  <c:v>6.6230166666666701</c:v>
                </c:pt>
                <c:pt idx="3974">
                  <c:v>6.6246833333333397</c:v>
                </c:pt>
                <c:pt idx="3975">
                  <c:v>6.6263500000000004</c:v>
                </c:pt>
                <c:pt idx="3976">
                  <c:v>6.62801666666667</c:v>
                </c:pt>
                <c:pt idx="3977">
                  <c:v>6.6296833333333396</c:v>
                </c:pt>
                <c:pt idx="3978">
                  <c:v>6.6313500000000003</c:v>
                </c:pt>
                <c:pt idx="3979">
                  <c:v>6.6330166666666699</c:v>
                </c:pt>
                <c:pt idx="3980">
                  <c:v>6.6346833333333404</c:v>
                </c:pt>
                <c:pt idx="3981">
                  <c:v>6.6363500000000002</c:v>
                </c:pt>
                <c:pt idx="3982">
                  <c:v>6.6380166666666698</c:v>
                </c:pt>
                <c:pt idx="3983">
                  <c:v>6.6396833333333403</c:v>
                </c:pt>
                <c:pt idx="3984">
                  <c:v>6.6413500000000001</c:v>
                </c:pt>
                <c:pt idx="3985">
                  <c:v>6.6430166666666697</c:v>
                </c:pt>
                <c:pt idx="3986">
                  <c:v>6.6446833333333402</c:v>
                </c:pt>
                <c:pt idx="3987">
                  <c:v>6.64635</c:v>
                </c:pt>
                <c:pt idx="3988">
                  <c:v>6.6480166666666696</c:v>
                </c:pt>
                <c:pt idx="3989">
                  <c:v>6.6496833333333401</c:v>
                </c:pt>
                <c:pt idx="3990">
                  <c:v>6.6513499999999999</c:v>
                </c:pt>
                <c:pt idx="3991">
                  <c:v>6.6530166666666704</c:v>
                </c:pt>
                <c:pt idx="3992">
                  <c:v>6.6546833333333399</c:v>
                </c:pt>
                <c:pt idx="3993">
                  <c:v>6.6563499999999998</c:v>
                </c:pt>
                <c:pt idx="3994">
                  <c:v>6.6580166666666702</c:v>
                </c:pt>
                <c:pt idx="3995">
                  <c:v>6.6596833333333398</c:v>
                </c:pt>
                <c:pt idx="3996">
                  <c:v>6.6613499999999997</c:v>
                </c:pt>
                <c:pt idx="3997">
                  <c:v>6.6630166666666701</c:v>
                </c:pt>
                <c:pt idx="3998">
                  <c:v>6.6646833333333397</c:v>
                </c:pt>
                <c:pt idx="3999">
                  <c:v>6.6663500000000004</c:v>
                </c:pt>
                <c:pt idx="4000">
                  <c:v>6.66801666666667</c:v>
                </c:pt>
                <c:pt idx="4001">
                  <c:v>6.6696833333333396</c:v>
                </c:pt>
                <c:pt idx="4002">
                  <c:v>6.6713500000000003</c:v>
                </c:pt>
                <c:pt idx="4003">
                  <c:v>6.6730166666666699</c:v>
                </c:pt>
                <c:pt idx="4004">
                  <c:v>6.6746833333333404</c:v>
                </c:pt>
                <c:pt idx="4005">
                  <c:v>6.6763500000000002</c:v>
                </c:pt>
                <c:pt idx="4006">
                  <c:v>6.6780166666666698</c:v>
                </c:pt>
                <c:pt idx="4007">
                  <c:v>6.6796833333333403</c:v>
                </c:pt>
                <c:pt idx="4008">
                  <c:v>6.6813500000000001</c:v>
                </c:pt>
                <c:pt idx="4009">
                  <c:v>6.6830166666666697</c:v>
                </c:pt>
                <c:pt idx="4010">
                  <c:v>6.6846833333333402</c:v>
                </c:pt>
                <c:pt idx="4011">
                  <c:v>6.68635</c:v>
                </c:pt>
                <c:pt idx="4012">
                  <c:v>6.6880166666666696</c:v>
                </c:pt>
                <c:pt idx="4013">
                  <c:v>6.6896833333333401</c:v>
                </c:pt>
                <c:pt idx="4014">
                  <c:v>6.6913499999999999</c:v>
                </c:pt>
                <c:pt idx="4015">
                  <c:v>6.6930166666666704</c:v>
                </c:pt>
                <c:pt idx="4016">
                  <c:v>6.69468333333334</c:v>
                </c:pt>
                <c:pt idx="4017">
                  <c:v>6.6963499999999998</c:v>
                </c:pt>
                <c:pt idx="4018">
                  <c:v>6.6980166666666703</c:v>
                </c:pt>
                <c:pt idx="4019">
                  <c:v>6.6996833333333399</c:v>
                </c:pt>
                <c:pt idx="4020">
                  <c:v>6.7013499999999997</c:v>
                </c:pt>
                <c:pt idx="4021">
                  <c:v>6.7030166666666702</c:v>
                </c:pt>
                <c:pt idx="4022">
                  <c:v>6.7046833333333398</c:v>
                </c:pt>
                <c:pt idx="4023">
                  <c:v>6.7063499999999996</c:v>
                </c:pt>
                <c:pt idx="4024">
                  <c:v>6.7080166666666701</c:v>
                </c:pt>
                <c:pt idx="4025">
                  <c:v>6.7096833333333397</c:v>
                </c:pt>
                <c:pt idx="4026">
                  <c:v>6.7113500000000004</c:v>
                </c:pt>
                <c:pt idx="4027">
                  <c:v>6.71301666666667</c:v>
                </c:pt>
                <c:pt idx="4028">
                  <c:v>6.7146833333333404</c:v>
                </c:pt>
                <c:pt idx="4029">
                  <c:v>6.7163500000000003</c:v>
                </c:pt>
                <c:pt idx="4030">
                  <c:v>6.7180166666666699</c:v>
                </c:pt>
                <c:pt idx="4031">
                  <c:v>6.7196833333333403</c:v>
                </c:pt>
                <c:pt idx="4032">
                  <c:v>6.7213500000000002</c:v>
                </c:pt>
                <c:pt idx="4033">
                  <c:v>6.7230166666666697</c:v>
                </c:pt>
                <c:pt idx="4034">
                  <c:v>6.7246833333333402</c:v>
                </c:pt>
                <c:pt idx="4035">
                  <c:v>6.7263500000000001</c:v>
                </c:pt>
                <c:pt idx="4036">
                  <c:v>6.7280166666666696</c:v>
                </c:pt>
                <c:pt idx="4037">
                  <c:v>6.7296833333333401</c:v>
                </c:pt>
                <c:pt idx="4038">
                  <c:v>6.7313499999999999</c:v>
                </c:pt>
                <c:pt idx="4039">
                  <c:v>6.7330166666666704</c:v>
                </c:pt>
                <c:pt idx="4040">
                  <c:v>6.73468333333334</c:v>
                </c:pt>
                <c:pt idx="4041">
                  <c:v>6.7363499999999998</c:v>
                </c:pt>
                <c:pt idx="4042">
                  <c:v>6.7380166666666703</c:v>
                </c:pt>
                <c:pt idx="4043">
                  <c:v>6.7396833333333399</c:v>
                </c:pt>
                <c:pt idx="4044">
                  <c:v>6.7413499999999997</c:v>
                </c:pt>
                <c:pt idx="4045">
                  <c:v>6.7430166666666702</c:v>
                </c:pt>
                <c:pt idx="4046">
                  <c:v>6.7446833333333398</c:v>
                </c:pt>
                <c:pt idx="4047">
                  <c:v>6.7463499999999996</c:v>
                </c:pt>
                <c:pt idx="4048">
                  <c:v>6.7480166666666701</c:v>
                </c:pt>
                <c:pt idx="4049">
                  <c:v>6.7496833333333397</c:v>
                </c:pt>
                <c:pt idx="4050">
                  <c:v>6.7513500000000004</c:v>
                </c:pt>
                <c:pt idx="4051">
                  <c:v>6.75301666666667</c:v>
                </c:pt>
                <c:pt idx="4052">
                  <c:v>6.7546833333333396</c:v>
                </c:pt>
                <c:pt idx="4053">
                  <c:v>6.7563500000000003</c:v>
                </c:pt>
                <c:pt idx="4054">
                  <c:v>6.7580166666666699</c:v>
                </c:pt>
                <c:pt idx="4055">
                  <c:v>6.7596833333333404</c:v>
                </c:pt>
                <c:pt idx="4056">
                  <c:v>6.7613500000000002</c:v>
                </c:pt>
                <c:pt idx="4057">
                  <c:v>6.7630166666666698</c:v>
                </c:pt>
                <c:pt idx="4058">
                  <c:v>6.7646833333333403</c:v>
                </c:pt>
                <c:pt idx="4059">
                  <c:v>6.7663500000000001</c:v>
                </c:pt>
                <c:pt idx="4060">
                  <c:v>6.7680166666666697</c:v>
                </c:pt>
                <c:pt idx="4061">
                  <c:v>6.7696833333333402</c:v>
                </c:pt>
                <c:pt idx="4062">
                  <c:v>6.77135</c:v>
                </c:pt>
                <c:pt idx="4063">
                  <c:v>6.7730166666666696</c:v>
                </c:pt>
                <c:pt idx="4064">
                  <c:v>6.7746833333333401</c:v>
                </c:pt>
                <c:pt idx="4065">
                  <c:v>6.7763499999999999</c:v>
                </c:pt>
                <c:pt idx="4066">
                  <c:v>6.7780166666666704</c:v>
                </c:pt>
                <c:pt idx="4067">
                  <c:v>6.7796833333333399</c:v>
                </c:pt>
                <c:pt idx="4068">
                  <c:v>6.7813499999999998</c:v>
                </c:pt>
                <c:pt idx="4069">
                  <c:v>6.7830166666666702</c:v>
                </c:pt>
                <c:pt idx="4070">
                  <c:v>6.7846833333333398</c:v>
                </c:pt>
                <c:pt idx="4071">
                  <c:v>6.7863499999999997</c:v>
                </c:pt>
                <c:pt idx="4072">
                  <c:v>6.7880166666666701</c:v>
                </c:pt>
                <c:pt idx="4073">
                  <c:v>6.7896833333333397</c:v>
                </c:pt>
                <c:pt idx="4074">
                  <c:v>6.7913500000000004</c:v>
                </c:pt>
                <c:pt idx="4075">
                  <c:v>6.79301666666667</c:v>
                </c:pt>
                <c:pt idx="4076">
                  <c:v>6.7946833333333396</c:v>
                </c:pt>
                <c:pt idx="4077">
                  <c:v>6.7963500000000003</c:v>
                </c:pt>
                <c:pt idx="4078">
                  <c:v>6.7980166666666699</c:v>
                </c:pt>
                <c:pt idx="4079">
                  <c:v>6.7996833333333404</c:v>
                </c:pt>
                <c:pt idx="4080">
                  <c:v>6.8013500000000002</c:v>
                </c:pt>
                <c:pt idx="4081">
                  <c:v>6.8030166666666698</c:v>
                </c:pt>
                <c:pt idx="4082">
                  <c:v>6.8046833333333403</c:v>
                </c:pt>
                <c:pt idx="4083">
                  <c:v>6.8063500000000001</c:v>
                </c:pt>
                <c:pt idx="4084">
                  <c:v>6.8080166666666697</c:v>
                </c:pt>
                <c:pt idx="4085">
                  <c:v>6.8096833333333402</c:v>
                </c:pt>
                <c:pt idx="4086">
                  <c:v>6.81135</c:v>
                </c:pt>
                <c:pt idx="4087">
                  <c:v>6.8130166666666696</c:v>
                </c:pt>
                <c:pt idx="4088">
                  <c:v>6.8146833333333401</c:v>
                </c:pt>
                <c:pt idx="4089">
                  <c:v>6.8163499999999999</c:v>
                </c:pt>
                <c:pt idx="4090">
                  <c:v>6.8180166666666704</c:v>
                </c:pt>
                <c:pt idx="4091">
                  <c:v>6.81968333333334</c:v>
                </c:pt>
                <c:pt idx="4092">
                  <c:v>6.8213499999999998</c:v>
                </c:pt>
                <c:pt idx="4093">
                  <c:v>6.8230166666666703</c:v>
                </c:pt>
                <c:pt idx="4094">
                  <c:v>6.8246833333333399</c:v>
                </c:pt>
                <c:pt idx="4095">
                  <c:v>6.8263499999999997</c:v>
                </c:pt>
                <c:pt idx="4096">
                  <c:v>6.8280166666666702</c:v>
                </c:pt>
                <c:pt idx="4097">
                  <c:v>6.8296833333333398</c:v>
                </c:pt>
                <c:pt idx="4098">
                  <c:v>6.8313499999999996</c:v>
                </c:pt>
                <c:pt idx="4099">
                  <c:v>6.8330166666666701</c:v>
                </c:pt>
                <c:pt idx="4100">
                  <c:v>6.8346833333333397</c:v>
                </c:pt>
                <c:pt idx="4101">
                  <c:v>6.8363500000000004</c:v>
                </c:pt>
                <c:pt idx="4102">
                  <c:v>6.83801666666667</c:v>
                </c:pt>
                <c:pt idx="4103">
                  <c:v>6.8396833333333404</c:v>
                </c:pt>
                <c:pt idx="4104">
                  <c:v>6.8413500000000003</c:v>
                </c:pt>
                <c:pt idx="4105">
                  <c:v>6.8430166666666699</c:v>
                </c:pt>
                <c:pt idx="4106">
                  <c:v>6.8446833333333403</c:v>
                </c:pt>
                <c:pt idx="4107">
                  <c:v>6.8463500000000002</c:v>
                </c:pt>
                <c:pt idx="4108">
                  <c:v>6.8480166666666697</c:v>
                </c:pt>
                <c:pt idx="4109">
                  <c:v>6.8496833333333402</c:v>
                </c:pt>
                <c:pt idx="4110">
                  <c:v>6.8513500000000001</c:v>
                </c:pt>
                <c:pt idx="4111">
                  <c:v>6.8530166666666696</c:v>
                </c:pt>
                <c:pt idx="4112">
                  <c:v>6.8546833333333401</c:v>
                </c:pt>
                <c:pt idx="4113">
                  <c:v>6.8563499999999999</c:v>
                </c:pt>
                <c:pt idx="4114">
                  <c:v>6.8580166666666704</c:v>
                </c:pt>
                <c:pt idx="4115">
                  <c:v>6.85968333333334</c:v>
                </c:pt>
                <c:pt idx="4116">
                  <c:v>6.8613499999999998</c:v>
                </c:pt>
                <c:pt idx="4117">
                  <c:v>6.8630166666666703</c:v>
                </c:pt>
                <c:pt idx="4118">
                  <c:v>6.8646833333333399</c:v>
                </c:pt>
                <c:pt idx="4119">
                  <c:v>6.8663499999999997</c:v>
                </c:pt>
                <c:pt idx="4120">
                  <c:v>6.8680166666666702</c:v>
                </c:pt>
                <c:pt idx="4121">
                  <c:v>6.8696833333333398</c:v>
                </c:pt>
                <c:pt idx="4122">
                  <c:v>6.8713499999999996</c:v>
                </c:pt>
                <c:pt idx="4123">
                  <c:v>6.8730166666666701</c:v>
                </c:pt>
                <c:pt idx="4124">
                  <c:v>6.8746833333333397</c:v>
                </c:pt>
                <c:pt idx="4125">
                  <c:v>6.8763500000000004</c:v>
                </c:pt>
                <c:pt idx="4126">
                  <c:v>6.87801666666667</c:v>
                </c:pt>
                <c:pt idx="4127">
                  <c:v>6.8796833333333396</c:v>
                </c:pt>
                <c:pt idx="4128">
                  <c:v>6.8813500000000003</c:v>
                </c:pt>
                <c:pt idx="4129">
                  <c:v>6.8830166666666699</c:v>
                </c:pt>
                <c:pt idx="4130">
                  <c:v>6.8846833333333404</c:v>
                </c:pt>
                <c:pt idx="4131">
                  <c:v>6.8863500000000002</c:v>
                </c:pt>
                <c:pt idx="4132">
                  <c:v>6.8880166666666698</c:v>
                </c:pt>
                <c:pt idx="4133">
                  <c:v>6.8896833333333403</c:v>
                </c:pt>
                <c:pt idx="4134">
                  <c:v>6.8913500000000001</c:v>
                </c:pt>
                <c:pt idx="4135">
                  <c:v>6.8930166666666697</c:v>
                </c:pt>
                <c:pt idx="4136">
                  <c:v>6.8946833333333402</c:v>
                </c:pt>
                <c:pt idx="4137">
                  <c:v>6.89635</c:v>
                </c:pt>
                <c:pt idx="4138">
                  <c:v>6.8980166666666696</c:v>
                </c:pt>
                <c:pt idx="4139">
                  <c:v>6.8996833333333401</c:v>
                </c:pt>
                <c:pt idx="4140">
                  <c:v>6.9013499999999999</c:v>
                </c:pt>
                <c:pt idx="4141">
                  <c:v>6.9030166666666704</c:v>
                </c:pt>
                <c:pt idx="4142">
                  <c:v>6.9046833333333399</c:v>
                </c:pt>
                <c:pt idx="4143">
                  <c:v>6.9063499999999998</c:v>
                </c:pt>
                <c:pt idx="4144">
                  <c:v>6.9080166666666702</c:v>
                </c:pt>
                <c:pt idx="4145">
                  <c:v>6.9096833333333398</c:v>
                </c:pt>
                <c:pt idx="4146">
                  <c:v>6.9113499999999997</c:v>
                </c:pt>
                <c:pt idx="4147">
                  <c:v>6.9130166666666701</c:v>
                </c:pt>
                <c:pt idx="4148">
                  <c:v>6.9146833333333397</c:v>
                </c:pt>
                <c:pt idx="4149">
                  <c:v>6.9163500000000004</c:v>
                </c:pt>
                <c:pt idx="4150">
                  <c:v>6.91801666666667</c:v>
                </c:pt>
                <c:pt idx="4151">
                  <c:v>6.9196833333333396</c:v>
                </c:pt>
                <c:pt idx="4152">
                  <c:v>6.9213500000000003</c:v>
                </c:pt>
                <c:pt idx="4153">
                  <c:v>6.9230166666666699</c:v>
                </c:pt>
                <c:pt idx="4154">
                  <c:v>6.9246833333333404</c:v>
                </c:pt>
                <c:pt idx="4155">
                  <c:v>6.9263500000000002</c:v>
                </c:pt>
                <c:pt idx="4156">
                  <c:v>6.9280166666666698</c:v>
                </c:pt>
                <c:pt idx="4157">
                  <c:v>6.9296833333333403</c:v>
                </c:pt>
                <c:pt idx="4158">
                  <c:v>6.9313500000000001</c:v>
                </c:pt>
                <c:pt idx="4159">
                  <c:v>6.9330166666666697</c:v>
                </c:pt>
                <c:pt idx="4160">
                  <c:v>6.9346833333333402</c:v>
                </c:pt>
                <c:pt idx="4161">
                  <c:v>6.93635</c:v>
                </c:pt>
                <c:pt idx="4162">
                  <c:v>6.9380166666666696</c:v>
                </c:pt>
                <c:pt idx="4163">
                  <c:v>6.9396833333333401</c:v>
                </c:pt>
                <c:pt idx="4164">
                  <c:v>6.9413499999999999</c:v>
                </c:pt>
                <c:pt idx="4165">
                  <c:v>6.9430166666666704</c:v>
                </c:pt>
                <c:pt idx="4166">
                  <c:v>6.94468333333334</c:v>
                </c:pt>
                <c:pt idx="4167">
                  <c:v>6.9463499999999998</c:v>
                </c:pt>
                <c:pt idx="4168">
                  <c:v>6.9480166666666703</c:v>
                </c:pt>
                <c:pt idx="4169">
                  <c:v>6.9496833333333399</c:v>
                </c:pt>
                <c:pt idx="4170">
                  <c:v>6.9513499999999997</c:v>
                </c:pt>
                <c:pt idx="4171">
                  <c:v>6.9530166666666702</c:v>
                </c:pt>
                <c:pt idx="4172">
                  <c:v>6.9546833333333398</c:v>
                </c:pt>
                <c:pt idx="4173">
                  <c:v>6.9563499999999996</c:v>
                </c:pt>
                <c:pt idx="4174">
                  <c:v>6.9580166666666701</c:v>
                </c:pt>
                <c:pt idx="4175">
                  <c:v>6.9596833333333397</c:v>
                </c:pt>
                <c:pt idx="4176">
                  <c:v>6.9613500000000004</c:v>
                </c:pt>
                <c:pt idx="4177">
                  <c:v>6.96301666666667</c:v>
                </c:pt>
                <c:pt idx="4178">
                  <c:v>6.9646833333333404</c:v>
                </c:pt>
                <c:pt idx="4179">
                  <c:v>6.9663500000000003</c:v>
                </c:pt>
                <c:pt idx="4180">
                  <c:v>6.9680166666666699</c:v>
                </c:pt>
                <c:pt idx="4181">
                  <c:v>6.9696833333333403</c:v>
                </c:pt>
                <c:pt idx="4182">
                  <c:v>6.9713500000000002</c:v>
                </c:pt>
                <c:pt idx="4183">
                  <c:v>6.9730166666666697</c:v>
                </c:pt>
                <c:pt idx="4184">
                  <c:v>6.9746833333333402</c:v>
                </c:pt>
                <c:pt idx="4185">
                  <c:v>6.9763500000000001</c:v>
                </c:pt>
                <c:pt idx="4186">
                  <c:v>6.9780166666666696</c:v>
                </c:pt>
                <c:pt idx="4187">
                  <c:v>6.9796833333333401</c:v>
                </c:pt>
                <c:pt idx="4188">
                  <c:v>6.9813499999999999</c:v>
                </c:pt>
                <c:pt idx="4189">
                  <c:v>6.9830166666666704</c:v>
                </c:pt>
                <c:pt idx="4190">
                  <c:v>6.98468333333334</c:v>
                </c:pt>
                <c:pt idx="4191">
                  <c:v>6.9863499999999998</c:v>
                </c:pt>
                <c:pt idx="4192">
                  <c:v>6.9880166666666703</c:v>
                </c:pt>
                <c:pt idx="4193">
                  <c:v>6.9896833333333399</c:v>
                </c:pt>
                <c:pt idx="4194">
                  <c:v>6.9913499999999997</c:v>
                </c:pt>
                <c:pt idx="4195">
                  <c:v>6.9930166666666702</c:v>
                </c:pt>
                <c:pt idx="4196">
                  <c:v>6.9946833333333398</c:v>
                </c:pt>
                <c:pt idx="4197">
                  <c:v>6.9963499999999996</c:v>
                </c:pt>
                <c:pt idx="4198">
                  <c:v>6.9980166666666701</c:v>
                </c:pt>
                <c:pt idx="4199">
                  <c:v>6.9996833333333397</c:v>
                </c:pt>
                <c:pt idx="4200">
                  <c:v>7.0013500000000004</c:v>
                </c:pt>
                <c:pt idx="4201">
                  <c:v>7.00301666666667</c:v>
                </c:pt>
                <c:pt idx="4202">
                  <c:v>7.0046833333333396</c:v>
                </c:pt>
                <c:pt idx="4203">
                  <c:v>7.0063500000000003</c:v>
                </c:pt>
                <c:pt idx="4204">
                  <c:v>7.0080166666666699</c:v>
                </c:pt>
                <c:pt idx="4205">
                  <c:v>7.0096833333333404</c:v>
                </c:pt>
                <c:pt idx="4206">
                  <c:v>7.0113500000000002</c:v>
                </c:pt>
                <c:pt idx="4207">
                  <c:v>7.0130166666666698</c:v>
                </c:pt>
                <c:pt idx="4208">
                  <c:v>7.0146833333333403</c:v>
                </c:pt>
                <c:pt idx="4209">
                  <c:v>7.0163500000000001</c:v>
                </c:pt>
                <c:pt idx="4210">
                  <c:v>7.0180166666666697</c:v>
                </c:pt>
                <c:pt idx="4211">
                  <c:v>7.0196833333333402</c:v>
                </c:pt>
                <c:pt idx="4212">
                  <c:v>7.02135</c:v>
                </c:pt>
                <c:pt idx="4213">
                  <c:v>7.0230166666666696</c:v>
                </c:pt>
                <c:pt idx="4214">
                  <c:v>7.0246833333333401</c:v>
                </c:pt>
                <c:pt idx="4215">
                  <c:v>7.0263499999999999</c:v>
                </c:pt>
                <c:pt idx="4216">
                  <c:v>7.0280166666666704</c:v>
                </c:pt>
                <c:pt idx="4217">
                  <c:v>7.0296833333333399</c:v>
                </c:pt>
                <c:pt idx="4218">
                  <c:v>7.0313499999999998</c:v>
                </c:pt>
                <c:pt idx="4219">
                  <c:v>7.0330166666666702</c:v>
                </c:pt>
                <c:pt idx="4220">
                  <c:v>7.0346833333333398</c:v>
                </c:pt>
                <c:pt idx="4221">
                  <c:v>7.0363499999999997</c:v>
                </c:pt>
                <c:pt idx="4222">
                  <c:v>7.0380166666666701</c:v>
                </c:pt>
                <c:pt idx="4223">
                  <c:v>7.0396833333333397</c:v>
                </c:pt>
                <c:pt idx="4224">
                  <c:v>7.0413500000000004</c:v>
                </c:pt>
                <c:pt idx="4225">
                  <c:v>7.04301666666667</c:v>
                </c:pt>
                <c:pt idx="4226">
                  <c:v>7.0446833333333396</c:v>
                </c:pt>
                <c:pt idx="4227">
                  <c:v>7.0463500000000003</c:v>
                </c:pt>
                <c:pt idx="4228">
                  <c:v>7.0480166666666699</c:v>
                </c:pt>
                <c:pt idx="4229">
                  <c:v>7.0496833333333404</c:v>
                </c:pt>
                <c:pt idx="4230">
                  <c:v>7.0513500000000002</c:v>
                </c:pt>
                <c:pt idx="4231">
                  <c:v>7.0530166666666698</c:v>
                </c:pt>
                <c:pt idx="4232">
                  <c:v>7.0546833333333403</c:v>
                </c:pt>
                <c:pt idx="4233">
                  <c:v>7.0563500000000001</c:v>
                </c:pt>
                <c:pt idx="4234">
                  <c:v>7.0580166666666697</c:v>
                </c:pt>
                <c:pt idx="4235">
                  <c:v>7.0596833333333402</c:v>
                </c:pt>
                <c:pt idx="4236">
                  <c:v>7.06135</c:v>
                </c:pt>
                <c:pt idx="4237">
                  <c:v>7.0630166666666696</c:v>
                </c:pt>
                <c:pt idx="4238">
                  <c:v>7.0646833333333401</c:v>
                </c:pt>
                <c:pt idx="4239">
                  <c:v>7.0663499999999999</c:v>
                </c:pt>
                <c:pt idx="4240">
                  <c:v>7.0680166666666704</c:v>
                </c:pt>
                <c:pt idx="4241">
                  <c:v>7.06968333333334</c:v>
                </c:pt>
                <c:pt idx="4242">
                  <c:v>7.0713499999999998</c:v>
                </c:pt>
                <c:pt idx="4243">
                  <c:v>7.0730166666666703</c:v>
                </c:pt>
                <c:pt idx="4244">
                  <c:v>7.0746833333333399</c:v>
                </c:pt>
                <c:pt idx="4245">
                  <c:v>7.0763499999999997</c:v>
                </c:pt>
                <c:pt idx="4246">
                  <c:v>7.0780166666666702</c:v>
                </c:pt>
                <c:pt idx="4247">
                  <c:v>7.0796833333333398</c:v>
                </c:pt>
                <c:pt idx="4248">
                  <c:v>7.0813499999999996</c:v>
                </c:pt>
                <c:pt idx="4249">
                  <c:v>7.0830166666666701</c:v>
                </c:pt>
                <c:pt idx="4250">
                  <c:v>7.0846833333333397</c:v>
                </c:pt>
                <c:pt idx="4251">
                  <c:v>7.0863500000000004</c:v>
                </c:pt>
                <c:pt idx="4252">
                  <c:v>7.08801666666667</c:v>
                </c:pt>
                <c:pt idx="4253">
                  <c:v>7.0896833333333404</c:v>
                </c:pt>
                <c:pt idx="4254">
                  <c:v>7.0913500000000003</c:v>
                </c:pt>
                <c:pt idx="4255">
                  <c:v>7.0930166666666699</c:v>
                </c:pt>
                <c:pt idx="4256">
                  <c:v>7.0946833333333403</c:v>
                </c:pt>
                <c:pt idx="4257">
                  <c:v>7.0963500000000002</c:v>
                </c:pt>
                <c:pt idx="4258">
                  <c:v>7.0980166666666697</c:v>
                </c:pt>
                <c:pt idx="4259">
                  <c:v>7.0996833333333402</c:v>
                </c:pt>
                <c:pt idx="4260">
                  <c:v>7.1013500000000001</c:v>
                </c:pt>
                <c:pt idx="4261">
                  <c:v>7.1030166666666696</c:v>
                </c:pt>
                <c:pt idx="4262">
                  <c:v>7.1046833333333401</c:v>
                </c:pt>
                <c:pt idx="4263">
                  <c:v>7.1063499999999999</c:v>
                </c:pt>
                <c:pt idx="4264">
                  <c:v>7.1080166666666704</c:v>
                </c:pt>
                <c:pt idx="4265">
                  <c:v>7.10968333333334</c:v>
                </c:pt>
                <c:pt idx="4266">
                  <c:v>7.1113499999999998</c:v>
                </c:pt>
                <c:pt idx="4267">
                  <c:v>7.1130166666666703</c:v>
                </c:pt>
                <c:pt idx="4268">
                  <c:v>7.1146833333333399</c:v>
                </c:pt>
                <c:pt idx="4269">
                  <c:v>7.1163499999999997</c:v>
                </c:pt>
                <c:pt idx="4270">
                  <c:v>7.1180166666666702</c:v>
                </c:pt>
                <c:pt idx="4271">
                  <c:v>7.1196833333333398</c:v>
                </c:pt>
                <c:pt idx="4272">
                  <c:v>7.1213499999999996</c:v>
                </c:pt>
                <c:pt idx="4273">
                  <c:v>7.1230166666666701</c:v>
                </c:pt>
                <c:pt idx="4274">
                  <c:v>7.1246833333333397</c:v>
                </c:pt>
                <c:pt idx="4275">
                  <c:v>7.1263500000000004</c:v>
                </c:pt>
                <c:pt idx="4276">
                  <c:v>7.12801666666667</c:v>
                </c:pt>
                <c:pt idx="4277">
                  <c:v>7.1296833333333396</c:v>
                </c:pt>
                <c:pt idx="4278">
                  <c:v>7.1313500000000003</c:v>
                </c:pt>
                <c:pt idx="4279">
                  <c:v>7.1330166666666699</c:v>
                </c:pt>
                <c:pt idx="4280">
                  <c:v>7.1346833333333404</c:v>
                </c:pt>
                <c:pt idx="4281">
                  <c:v>7.1363500000000002</c:v>
                </c:pt>
                <c:pt idx="4282">
                  <c:v>7.1380166666666698</c:v>
                </c:pt>
                <c:pt idx="4283">
                  <c:v>7.1396833333333403</c:v>
                </c:pt>
                <c:pt idx="4284">
                  <c:v>7.1413500000000001</c:v>
                </c:pt>
                <c:pt idx="4285">
                  <c:v>7.1430166666666697</c:v>
                </c:pt>
                <c:pt idx="4286">
                  <c:v>7.1446833333333402</c:v>
                </c:pt>
                <c:pt idx="4287">
                  <c:v>7.14635</c:v>
                </c:pt>
                <c:pt idx="4288">
                  <c:v>7.1480166666666696</c:v>
                </c:pt>
                <c:pt idx="4289">
                  <c:v>7.1496833333333401</c:v>
                </c:pt>
                <c:pt idx="4290">
                  <c:v>7.1513499999999999</c:v>
                </c:pt>
                <c:pt idx="4291">
                  <c:v>7.1530166666666704</c:v>
                </c:pt>
                <c:pt idx="4292">
                  <c:v>7.1546833333333399</c:v>
                </c:pt>
                <c:pt idx="4293">
                  <c:v>7.1563499999999998</c:v>
                </c:pt>
                <c:pt idx="4294">
                  <c:v>7.1580166666666702</c:v>
                </c:pt>
                <c:pt idx="4295">
                  <c:v>7.1596833333333398</c:v>
                </c:pt>
                <c:pt idx="4296">
                  <c:v>7.1613499999999997</c:v>
                </c:pt>
                <c:pt idx="4297">
                  <c:v>7.1630166666666701</c:v>
                </c:pt>
                <c:pt idx="4298">
                  <c:v>7.1646833333333397</c:v>
                </c:pt>
                <c:pt idx="4299">
                  <c:v>7.1663500000000004</c:v>
                </c:pt>
                <c:pt idx="4300">
                  <c:v>7.16801666666667</c:v>
                </c:pt>
                <c:pt idx="4301">
                  <c:v>7.1696833333333396</c:v>
                </c:pt>
                <c:pt idx="4302">
                  <c:v>7.1713500000000003</c:v>
                </c:pt>
                <c:pt idx="4303">
                  <c:v>7.1730166666666699</c:v>
                </c:pt>
                <c:pt idx="4304">
                  <c:v>7.1746833333333404</c:v>
                </c:pt>
                <c:pt idx="4305">
                  <c:v>7.1763500000000002</c:v>
                </c:pt>
                <c:pt idx="4306">
                  <c:v>7.1780166666666698</c:v>
                </c:pt>
                <c:pt idx="4307">
                  <c:v>7.1796833333333403</c:v>
                </c:pt>
                <c:pt idx="4308">
                  <c:v>7.1813500000000001</c:v>
                </c:pt>
                <c:pt idx="4309">
                  <c:v>7.1830166666666697</c:v>
                </c:pt>
                <c:pt idx="4310">
                  <c:v>7.1846833333333402</c:v>
                </c:pt>
                <c:pt idx="4311">
                  <c:v>7.18635</c:v>
                </c:pt>
                <c:pt idx="4312">
                  <c:v>7.1880166666666696</c:v>
                </c:pt>
                <c:pt idx="4313">
                  <c:v>7.1896833333333401</c:v>
                </c:pt>
                <c:pt idx="4314">
                  <c:v>7.1913499999999999</c:v>
                </c:pt>
                <c:pt idx="4315">
                  <c:v>7.1930166666666704</c:v>
                </c:pt>
                <c:pt idx="4316">
                  <c:v>7.19468333333334</c:v>
                </c:pt>
                <c:pt idx="4317">
                  <c:v>7.1963499999999998</c:v>
                </c:pt>
                <c:pt idx="4318">
                  <c:v>7.1980166666666703</c:v>
                </c:pt>
                <c:pt idx="4319">
                  <c:v>7.1996833333333399</c:v>
                </c:pt>
                <c:pt idx="4320">
                  <c:v>7.2013499999999997</c:v>
                </c:pt>
                <c:pt idx="4321">
                  <c:v>7.2030166666666702</c:v>
                </c:pt>
                <c:pt idx="4322">
                  <c:v>7.2046833333333398</c:v>
                </c:pt>
                <c:pt idx="4323">
                  <c:v>7.2063499999999996</c:v>
                </c:pt>
                <c:pt idx="4324">
                  <c:v>7.2080166666666701</c:v>
                </c:pt>
                <c:pt idx="4325">
                  <c:v>7.2096833333333397</c:v>
                </c:pt>
                <c:pt idx="4326">
                  <c:v>7.2113500000000004</c:v>
                </c:pt>
                <c:pt idx="4327">
                  <c:v>7.21301666666667</c:v>
                </c:pt>
                <c:pt idx="4328">
                  <c:v>7.2146833333333404</c:v>
                </c:pt>
                <c:pt idx="4329">
                  <c:v>7.2163500000000003</c:v>
                </c:pt>
                <c:pt idx="4330">
                  <c:v>7.2180166666666699</c:v>
                </c:pt>
                <c:pt idx="4331">
                  <c:v>7.2196833333333403</c:v>
                </c:pt>
                <c:pt idx="4332">
                  <c:v>7.2213500000000002</c:v>
                </c:pt>
                <c:pt idx="4333">
                  <c:v>7.2230166666666697</c:v>
                </c:pt>
                <c:pt idx="4334">
                  <c:v>7.2246833333333402</c:v>
                </c:pt>
                <c:pt idx="4335">
                  <c:v>7.2263500000000001</c:v>
                </c:pt>
                <c:pt idx="4336">
                  <c:v>7.2280166666666696</c:v>
                </c:pt>
                <c:pt idx="4337">
                  <c:v>7.2296833333333401</c:v>
                </c:pt>
                <c:pt idx="4338">
                  <c:v>7.2313499999999999</c:v>
                </c:pt>
                <c:pt idx="4339">
                  <c:v>7.2330166666666704</c:v>
                </c:pt>
                <c:pt idx="4340">
                  <c:v>7.23468333333334</c:v>
                </c:pt>
                <c:pt idx="4341">
                  <c:v>7.2363499999999998</c:v>
                </c:pt>
                <c:pt idx="4342">
                  <c:v>7.2380166666666703</c:v>
                </c:pt>
                <c:pt idx="4343">
                  <c:v>7.2396833333333399</c:v>
                </c:pt>
                <c:pt idx="4344">
                  <c:v>7.2413499999999997</c:v>
                </c:pt>
                <c:pt idx="4345">
                  <c:v>7.2430166666666702</c:v>
                </c:pt>
                <c:pt idx="4346">
                  <c:v>7.2446833333333398</c:v>
                </c:pt>
                <c:pt idx="4347">
                  <c:v>7.2463499999999996</c:v>
                </c:pt>
                <c:pt idx="4348">
                  <c:v>7.2480166666666701</c:v>
                </c:pt>
                <c:pt idx="4349">
                  <c:v>7.2496833333333397</c:v>
                </c:pt>
                <c:pt idx="4350">
                  <c:v>7.2513500000000004</c:v>
                </c:pt>
                <c:pt idx="4351">
                  <c:v>7.25301666666667</c:v>
                </c:pt>
                <c:pt idx="4352">
                  <c:v>7.2546833333333396</c:v>
                </c:pt>
                <c:pt idx="4353">
                  <c:v>7.2563500000000003</c:v>
                </c:pt>
                <c:pt idx="4354">
                  <c:v>7.2580166666666699</c:v>
                </c:pt>
                <c:pt idx="4355">
                  <c:v>7.2596833333333404</c:v>
                </c:pt>
                <c:pt idx="4356">
                  <c:v>7.2613500000000002</c:v>
                </c:pt>
                <c:pt idx="4357">
                  <c:v>7.2630166666666698</c:v>
                </c:pt>
                <c:pt idx="4358">
                  <c:v>7.2646833333333403</c:v>
                </c:pt>
                <c:pt idx="4359">
                  <c:v>7.2663500000000001</c:v>
                </c:pt>
                <c:pt idx="4360">
                  <c:v>7.2680166666666697</c:v>
                </c:pt>
                <c:pt idx="4361">
                  <c:v>7.2696833333333402</c:v>
                </c:pt>
                <c:pt idx="4362">
                  <c:v>7.27135</c:v>
                </c:pt>
                <c:pt idx="4363">
                  <c:v>7.2730166666666696</c:v>
                </c:pt>
                <c:pt idx="4364">
                  <c:v>7.2746833333333401</c:v>
                </c:pt>
                <c:pt idx="4365">
                  <c:v>7.2763499999999999</c:v>
                </c:pt>
                <c:pt idx="4366">
                  <c:v>7.2780166666666704</c:v>
                </c:pt>
                <c:pt idx="4367">
                  <c:v>7.2796833333333399</c:v>
                </c:pt>
                <c:pt idx="4368">
                  <c:v>7.2813499999999998</c:v>
                </c:pt>
                <c:pt idx="4369">
                  <c:v>7.2830166666666702</c:v>
                </c:pt>
                <c:pt idx="4370">
                  <c:v>7.2846833333333398</c:v>
                </c:pt>
                <c:pt idx="4371">
                  <c:v>7.2863499999999997</c:v>
                </c:pt>
                <c:pt idx="4372">
                  <c:v>7.2880166666666701</c:v>
                </c:pt>
                <c:pt idx="4373">
                  <c:v>7.2896833333333397</c:v>
                </c:pt>
                <c:pt idx="4374">
                  <c:v>7.2913500000000004</c:v>
                </c:pt>
                <c:pt idx="4375">
                  <c:v>7.29301666666667</c:v>
                </c:pt>
                <c:pt idx="4376">
                  <c:v>7.2946833333333396</c:v>
                </c:pt>
                <c:pt idx="4377">
                  <c:v>7.2963500000000003</c:v>
                </c:pt>
                <c:pt idx="4378">
                  <c:v>7.2980166666666699</c:v>
                </c:pt>
                <c:pt idx="4379">
                  <c:v>7.2996833333333404</c:v>
                </c:pt>
                <c:pt idx="4380">
                  <c:v>7.3013500000000002</c:v>
                </c:pt>
                <c:pt idx="4381">
                  <c:v>7.3030166666666698</c:v>
                </c:pt>
                <c:pt idx="4382">
                  <c:v>7.3046833333333403</c:v>
                </c:pt>
                <c:pt idx="4383">
                  <c:v>7.3063500000000001</c:v>
                </c:pt>
                <c:pt idx="4384">
                  <c:v>7.3080166666666697</c:v>
                </c:pt>
                <c:pt idx="4385">
                  <c:v>7.3096833333333402</c:v>
                </c:pt>
                <c:pt idx="4386">
                  <c:v>7.31135</c:v>
                </c:pt>
                <c:pt idx="4387">
                  <c:v>7.3130166666666696</c:v>
                </c:pt>
                <c:pt idx="4388">
                  <c:v>7.3146833333333401</c:v>
                </c:pt>
                <c:pt idx="4389">
                  <c:v>7.3163499999999999</c:v>
                </c:pt>
                <c:pt idx="4390">
                  <c:v>7.3180166666666704</c:v>
                </c:pt>
                <c:pt idx="4391">
                  <c:v>7.31968333333334</c:v>
                </c:pt>
                <c:pt idx="4392">
                  <c:v>7.3213499999999998</c:v>
                </c:pt>
                <c:pt idx="4393">
                  <c:v>7.3230166666666703</c:v>
                </c:pt>
                <c:pt idx="4394">
                  <c:v>7.3246833333333399</c:v>
                </c:pt>
                <c:pt idx="4395">
                  <c:v>7.3263499999999997</c:v>
                </c:pt>
                <c:pt idx="4396">
                  <c:v>7.3280166666666702</c:v>
                </c:pt>
                <c:pt idx="4397">
                  <c:v>7.3296833333333398</c:v>
                </c:pt>
                <c:pt idx="4398">
                  <c:v>7.3313499999999996</c:v>
                </c:pt>
                <c:pt idx="4399">
                  <c:v>7.3330166666666701</c:v>
                </c:pt>
                <c:pt idx="4400">
                  <c:v>7.3346833333333397</c:v>
                </c:pt>
                <c:pt idx="4401">
                  <c:v>7.3363500000000004</c:v>
                </c:pt>
                <c:pt idx="4402">
                  <c:v>7.33801666666667</c:v>
                </c:pt>
                <c:pt idx="4403">
                  <c:v>7.3396833333333404</c:v>
                </c:pt>
                <c:pt idx="4404">
                  <c:v>7.3413500000000003</c:v>
                </c:pt>
                <c:pt idx="4405">
                  <c:v>7.3430166666666699</c:v>
                </c:pt>
                <c:pt idx="4406">
                  <c:v>7.3446833333333403</c:v>
                </c:pt>
                <c:pt idx="4407">
                  <c:v>7.3463500000000002</c:v>
                </c:pt>
                <c:pt idx="4408">
                  <c:v>7.3480166666666697</c:v>
                </c:pt>
                <c:pt idx="4409">
                  <c:v>7.3496833333333402</c:v>
                </c:pt>
                <c:pt idx="4410">
                  <c:v>7.3513500000000001</c:v>
                </c:pt>
                <c:pt idx="4411">
                  <c:v>7.3530166666666696</c:v>
                </c:pt>
                <c:pt idx="4412">
                  <c:v>7.3546833333333401</c:v>
                </c:pt>
                <c:pt idx="4413">
                  <c:v>7.3563499999999999</c:v>
                </c:pt>
                <c:pt idx="4414">
                  <c:v>7.3580166666666704</c:v>
                </c:pt>
                <c:pt idx="4415">
                  <c:v>7.35968333333334</c:v>
                </c:pt>
                <c:pt idx="4416">
                  <c:v>7.3613499999999998</c:v>
                </c:pt>
                <c:pt idx="4417">
                  <c:v>7.3630166666666703</c:v>
                </c:pt>
                <c:pt idx="4418">
                  <c:v>7.3646833333333399</c:v>
                </c:pt>
                <c:pt idx="4419">
                  <c:v>7.3663499999999997</c:v>
                </c:pt>
                <c:pt idx="4420">
                  <c:v>7.3680166666666702</c:v>
                </c:pt>
                <c:pt idx="4421">
                  <c:v>7.3696833333333398</c:v>
                </c:pt>
                <c:pt idx="4422">
                  <c:v>7.3713499999999996</c:v>
                </c:pt>
                <c:pt idx="4423">
                  <c:v>7.3730166666666701</c:v>
                </c:pt>
                <c:pt idx="4424">
                  <c:v>7.3746833333333397</c:v>
                </c:pt>
                <c:pt idx="4425">
                  <c:v>7.3763500000000004</c:v>
                </c:pt>
                <c:pt idx="4426">
                  <c:v>7.37801666666667</c:v>
                </c:pt>
                <c:pt idx="4427">
                  <c:v>7.3796833333333396</c:v>
                </c:pt>
                <c:pt idx="4428">
                  <c:v>7.3813500000000003</c:v>
                </c:pt>
                <c:pt idx="4429">
                  <c:v>7.3830166666666699</c:v>
                </c:pt>
                <c:pt idx="4430">
                  <c:v>7.3846833333333404</c:v>
                </c:pt>
                <c:pt idx="4431">
                  <c:v>7.3863500000000002</c:v>
                </c:pt>
                <c:pt idx="4432">
                  <c:v>7.3880166666666698</c:v>
                </c:pt>
                <c:pt idx="4433">
                  <c:v>7.3896833333333403</c:v>
                </c:pt>
                <c:pt idx="4434">
                  <c:v>7.3913500000000001</c:v>
                </c:pt>
                <c:pt idx="4435">
                  <c:v>7.3930166666666697</c:v>
                </c:pt>
                <c:pt idx="4436">
                  <c:v>7.3946833333333402</c:v>
                </c:pt>
                <c:pt idx="4437">
                  <c:v>7.39635</c:v>
                </c:pt>
                <c:pt idx="4438">
                  <c:v>7.3980166666666696</c:v>
                </c:pt>
                <c:pt idx="4439">
                  <c:v>7.3996833333333401</c:v>
                </c:pt>
                <c:pt idx="4440">
                  <c:v>7.4013499999999999</c:v>
                </c:pt>
                <c:pt idx="4441">
                  <c:v>7.4030166666666704</c:v>
                </c:pt>
                <c:pt idx="4442">
                  <c:v>7.4046833333333399</c:v>
                </c:pt>
                <c:pt idx="4443">
                  <c:v>7.4063499999999998</c:v>
                </c:pt>
                <c:pt idx="4444">
                  <c:v>7.4080166666666702</c:v>
                </c:pt>
                <c:pt idx="4445">
                  <c:v>7.4096833333333398</c:v>
                </c:pt>
                <c:pt idx="4446">
                  <c:v>7.4113499999999997</c:v>
                </c:pt>
                <c:pt idx="4447">
                  <c:v>7.4130166666666701</c:v>
                </c:pt>
                <c:pt idx="4448">
                  <c:v>7.4146833333333397</c:v>
                </c:pt>
                <c:pt idx="4449">
                  <c:v>7.4163500000000004</c:v>
                </c:pt>
                <c:pt idx="4450">
                  <c:v>7.41801666666667</c:v>
                </c:pt>
                <c:pt idx="4451">
                  <c:v>7.4196833333333396</c:v>
                </c:pt>
                <c:pt idx="4452">
                  <c:v>7.4213500000000003</c:v>
                </c:pt>
                <c:pt idx="4453">
                  <c:v>7.4230166666666699</c:v>
                </c:pt>
                <c:pt idx="4454">
                  <c:v>7.4246833333333404</c:v>
                </c:pt>
                <c:pt idx="4455">
                  <c:v>7.4263500000000002</c:v>
                </c:pt>
                <c:pt idx="4456">
                  <c:v>7.4280166666666698</c:v>
                </c:pt>
                <c:pt idx="4457">
                  <c:v>7.4296833333333403</c:v>
                </c:pt>
                <c:pt idx="4458">
                  <c:v>7.4313500000000001</c:v>
                </c:pt>
                <c:pt idx="4459">
                  <c:v>7.4330166666666697</c:v>
                </c:pt>
                <c:pt idx="4460">
                  <c:v>7.4346833333333402</c:v>
                </c:pt>
                <c:pt idx="4461">
                  <c:v>7.43635</c:v>
                </c:pt>
                <c:pt idx="4462">
                  <c:v>7.4380166666666696</c:v>
                </c:pt>
                <c:pt idx="4463">
                  <c:v>7.4396833333333401</c:v>
                </c:pt>
                <c:pt idx="4464">
                  <c:v>7.4413499999999999</c:v>
                </c:pt>
                <c:pt idx="4465">
                  <c:v>7.4430166666666704</c:v>
                </c:pt>
                <c:pt idx="4466">
                  <c:v>7.44468333333334</c:v>
                </c:pt>
                <c:pt idx="4467">
                  <c:v>7.4463499999999998</c:v>
                </c:pt>
                <c:pt idx="4468">
                  <c:v>7.4480166666666703</c:v>
                </c:pt>
                <c:pt idx="4469">
                  <c:v>7.4496833333333399</c:v>
                </c:pt>
                <c:pt idx="4470">
                  <c:v>7.4513499999999997</c:v>
                </c:pt>
                <c:pt idx="4471">
                  <c:v>7.4530166666666702</c:v>
                </c:pt>
                <c:pt idx="4472">
                  <c:v>7.4546833333333398</c:v>
                </c:pt>
                <c:pt idx="4473">
                  <c:v>7.4563499999999996</c:v>
                </c:pt>
                <c:pt idx="4474">
                  <c:v>7.4580166666666701</c:v>
                </c:pt>
                <c:pt idx="4475">
                  <c:v>7.4596833333333397</c:v>
                </c:pt>
                <c:pt idx="4476">
                  <c:v>7.4613500000000004</c:v>
                </c:pt>
                <c:pt idx="4477">
                  <c:v>7.46301666666667</c:v>
                </c:pt>
                <c:pt idx="4478">
                  <c:v>7.4646833333333404</c:v>
                </c:pt>
                <c:pt idx="4479">
                  <c:v>7.4663500000000003</c:v>
                </c:pt>
                <c:pt idx="4480">
                  <c:v>7.4680166666666699</c:v>
                </c:pt>
                <c:pt idx="4481">
                  <c:v>7.4696833333333403</c:v>
                </c:pt>
                <c:pt idx="4482">
                  <c:v>7.4713500000000002</c:v>
                </c:pt>
                <c:pt idx="4483">
                  <c:v>7.4730166666666697</c:v>
                </c:pt>
                <c:pt idx="4484">
                  <c:v>7.4746833333333402</c:v>
                </c:pt>
                <c:pt idx="4485">
                  <c:v>7.4763500000000001</c:v>
                </c:pt>
                <c:pt idx="4486">
                  <c:v>7.4780166666666696</c:v>
                </c:pt>
                <c:pt idx="4487">
                  <c:v>7.4796833333333401</c:v>
                </c:pt>
                <c:pt idx="4488">
                  <c:v>7.4813499999999999</c:v>
                </c:pt>
                <c:pt idx="4489">
                  <c:v>7.4830166666666704</c:v>
                </c:pt>
                <c:pt idx="4490">
                  <c:v>7.48468333333334</c:v>
                </c:pt>
                <c:pt idx="4491">
                  <c:v>7.4863499999999998</c:v>
                </c:pt>
                <c:pt idx="4492">
                  <c:v>7.4880166666666703</c:v>
                </c:pt>
                <c:pt idx="4493">
                  <c:v>7.4896833333333399</c:v>
                </c:pt>
                <c:pt idx="4494">
                  <c:v>7.4913499999999997</c:v>
                </c:pt>
                <c:pt idx="4495">
                  <c:v>7.4930166666666702</c:v>
                </c:pt>
                <c:pt idx="4496">
                  <c:v>7.4946833333333398</c:v>
                </c:pt>
                <c:pt idx="4497">
                  <c:v>7.4963499999999996</c:v>
                </c:pt>
                <c:pt idx="4498">
                  <c:v>7.4980166666666701</c:v>
                </c:pt>
                <c:pt idx="4499">
                  <c:v>7.4996833333333397</c:v>
                </c:pt>
                <c:pt idx="4500">
                  <c:v>7.5013500000000004</c:v>
                </c:pt>
                <c:pt idx="4501">
                  <c:v>7.50301666666667</c:v>
                </c:pt>
                <c:pt idx="4502">
                  <c:v>7.5046833333333396</c:v>
                </c:pt>
                <c:pt idx="4503">
                  <c:v>7.5063500000000003</c:v>
                </c:pt>
                <c:pt idx="4504">
                  <c:v>7.5080166666666699</c:v>
                </c:pt>
                <c:pt idx="4505">
                  <c:v>7.5096833333333404</c:v>
                </c:pt>
                <c:pt idx="4506">
                  <c:v>7.5113500000000002</c:v>
                </c:pt>
                <c:pt idx="4507">
                  <c:v>7.5130166666666698</c:v>
                </c:pt>
                <c:pt idx="4508">
                  <c:v>7.5146833333333403</c:v>
                </c:pt>
                <c:pt idx="4509">
                  <c:v>7.5163500000000001</c:v>
                </c:pt>
                <c:pt idx="4510">
                  <c:v>7.5180166666666697</c:v>
                </c:pt>
                <c:pt idx="4511">
                  <c:v>7.5196833333333402</c:v>
                </c:pt>
                <c:pt idx="4512">
                  <c:v>7.52135</c:v>
                </c:pt>
                <c:pt idx="4513">
                  <c:v>7.5230166666666696</c:v>
                </c:pt>
                <c:pt idx="4514">
                  <c:v>7.5246833333333401</c:v>
                </c:pt>
                <c:pt idx="4515">
                  <c:v>7.5263499999999999</c:v>
                </c:pt>
                <c:pt idx="4516">
                  <c:v>7.5280166666666704</c:v>
                </c:pt>
                <c:pt idx="4517">
                  <c:v>7.5296833333333399</c:v>
                </c:pt>
                <c:pt idx="4518">
                  <c:v>7.5313499999999998</c:v>
                </c:pt>
                <c:pt idx="4519">
                  <c:v>7.5330166666666702</c:v>
                </c:pt>
                <c:pt idx="4520">
                  <c:v>7.5346833333333398</c:v>
                </c:pt>
                <c:pt idx="4521">
                  <c:v>7.5363499999999997</c:v>
                </c:pt>
                <c:pt idx="4522">
                  <c:v>7.5380166666666701</c:v>
                </c:pt>
                <c:pt idx="4523">
                  <c:v>7.5396833333333397</c:v>
                </c:pt>
                <c:pt idx="4524">
                  <c:v>7.5413500000000004</c:v>
                </c:pt>
                <c:pt idx="4525">
                  <c:v>7.54301666666667</c:v>
                </c:pt>
                <c:pt idx="4526">
                  <c:v>7.5446833333333396</c:v>
                </c:pt>
                <c:pt idx="4527">
                  <c:v>7.5463500000000003</c:v>
                </c:pt>
                <c:pt idx="4528">
                  <c:v>7.5480166666666699</c:v>
                </c:pt>
                <c:pt idx="4529">
                  <c:v>7.5496833333333404</c:v>
                </c:pt>
                <c:pt idx="4530">
                  <c:v>7.5513500000000002</c:v>
                </c:pt>
                <c:pt idx="4531">
                  <c:v>7.5530166666666698</c:v>
                </c:pt>
                <c:pt idx="4532">
                  <c:v>7.5546833333333403</c:v>
                </c:pt>
                <c:pt idx="4533">
                  <c:v>7.5563500000000001</c:v>
                </c:pt>
                <c:pt idx="4534">
                  <c:v>7.5580166666666697</c:v>
                </c:pt>
                <c:pt idx="4535">
                  <c:v>7.5596833333333402</c:v>
                </c:pt>
                <c:pt idx="4536">
                  <c:v>7.56135</c:v>
                </c:pt>
                <c:pt idx="4537">
                  <c:v>7.5630166666666696</c:v>
                </c:pt>
                <c:pt idx="4538">
                  <c:v>7.5646833333333401</c:v>
                </c:pt>
                <c:pt idx="4539">
                  <c:v>7.5663499999999999</c:v>
                </c:pt>
                <c:pt idx="4540">
                  <c:v>7.5680166666666704</c:v>
                </c:pt>
                <c:pt idx="4541">
                  <c:v>7.56968333333334</c:v>
                </c:pt>
                <c:pt idx="4542">
                  <c:v>7.5713499999999998</c:v>
                </c:pt>
                <c:pt idx="4543">
                  <c:v>7.5730166666666703</c:v>
                </c:pt>
                <c:pt idx="4544">
                  <c:v>7.5746833333333399</c:v>
                </c:pt>
                <c:pt idx="4545">
                  <c:v>7.5763499999999997</c:v>
                </c:pt>
                <c:pt idx="4546">
                  <c:v>7.5780166666666702</c:v>
                </c:pt>
                <c:pt idx="4547">
                  <c:v>7.5796833333333398</c:v>
                </c:pt>
                <c:pt idx="4548">
                  <c:v>7.5813499999999996</c:v>
                </c:pt>
                <c:pt idx="4549">
                  <c:v>7.5830166666666701</c:v>
                </c:pt>
                <c:pt idx="4550">
                  <c:v>7.5846833333333397</c:v>
                </c:pt>
                <c:pt idx="4551">
                  <c:v>7.5863500000000004</c:v>
                </c:pt>
                <c:pt idx="4552">
                  <c:v>7.58801666666667</c:v>
                </c:pt>
                <c:pt idx="4553">
                  <c:v>7.5896833333333404</c:v>
                </c:pt>
                <c:pt idx="4554">
                  <c:v>7.5913500000000003</c:v>
                </c:pt>
                <c:pt idx="4555">
                  <c:v>7.5930166666666699</c:v>
                </c:pt>
                <c:pt idx="4556">
                  <c:v>7.5946833333333403</c:v>
                </c:pt>
                <c:pt idx="4557">
                  <c:v>7.5963500000000002</c:v>
                </c:pt>
                <c:pt idx="4558">
                  <c:v>7.5980166666666697</c:v>
                </c:pt>
                <c:pt idx="4559">
                  <c:v>7.5996833333333402</c:v>
                </c:pt>
                <c:pt idx="4560">
                  <c:v>7.6013500000000001</c:v>
                </c:pt>
                <c:pt idx="4561">
                  <c:v>7.6030166666666696</c:v>
                </c:pt>
                <c:pt idx="4562">
                  <c:v>7.6046833333333401</c:v>
                </c:pt>
                <c:pt idx="4563">
                  <c:v>7.6063499999999999</c:v>
                </c:pt>
                <c:pt idx="4564">
                  <c:v>7.6080166666666704</c:v>
                </c:pt>
                <c:pt idx="4565">
                  <c:v>7.60968333333334</c:v>
                </c:pt>
                <c:pt idx="4566">
                  <c:v>7.6113499999999998</c:v>
                </c:pt>
                <c:pt idx="4567">
                  <c:v>7.6130166666666703</c:v>
                </c:pt>
                <c:pt idx="4568">
                  <c:v>7.6146833333333399</c:v>
                </c:pt>
                <c:pt idx="4569">
                  <c:v>7.6163499999999997</c:v>
                </c:pt>
                <c:pt idx="4570">
                  <c:v>7.6180166666666702</c:v>
                </c:pt>
                <c:pt idx="4571">
                  <c:v>7.6196833333333398</c:v>
                </c:pt>
                <c:pt idx="4572">
                  <c:v>7.6213499999999996</c:v>
                </c:pt>
                <c:pt idx="4573">
                  <c:v>7.6230166666666701</c:v>
                </c:pt>
                <c:pt idx="4574">
                  <c:v>7.6246833333333397</c:v>
                </c:pt>
                <c:pt idx="4575">
                  <c:v>7.6263500000000004</c:v>
                </c:pt>
                <c:pt idx="4576">
                  <c:v>7.62801666666667</c:v>
                </c:pt>
                <c:pt idx="4577">
                  <c:v>7.6296833333333396</c:v>
                </c:pt>
                <c:pt idx="4578">
                  <c:v>7.6313500000000003</c:v>
                </c:pt>
                <c:pt idx="4579">
                  <c:v>7.6330166666666699</c:v>
                </c:pt>
                <c:pt idx="4580">
                  <c:v>7.6346833333333404</c:v>
                </c:pt>
                <c:pt idx="4581">
                  <c:v>7.6363500000000002</c:v>
                </c:pt>
                <c:pt idx="4582">
                  <c:v>7.6380166666666698</c:v>
                </c:pt>
                <c:pt idx="4583">
                  <c:v>7.6396833333333403</c:v>
                </c:pt>
                <c:pt idx="4584">
                  <c:v>7.6413500000000001</c:v>
                </c:pt>
                <c:pt idx="4585">
                  <c:v>7.6430166666666697</c:v>
                </c:pt>
                <c:pt idx="4586">
                  <c:v>7.6446833333333402</c:v>
                </c:pt>
                <c:pt idx="4587">
                  <c:v>7.64635</c:v>
                </c:pt>
                <c:pt idx="4588">
                  <c:v>7.6480166666666696</c:v>
                </c:pt>
                <c:pt idx="4589">
                  <c:v>7.6496833333333401</c:v>
                </c:pt>
                <c:pt idx="4590">
                  <c:v>7.6513499999999999</c:v>
                </c:pt>
                <c:pt idx="4591">
                  <c:v>7.6530166666666704</c:v>
                </c:pt>
                <c:pt idx="4592">
                  <c:v>7.6546833333333399</c:v>
                </c:pt>
                <c:pt idx="4593">
                  <c:v>7.6563499999999998</c:v>
                </c:pt>
                <c:pt idx="4594">
                  <c:v>7.6580166666666702</c:v>
                </c:pt>
                <c:pt idx="4595">
                  <c:v>7.6596833333333398</c:v>
                </c:pt>
                <c:pt idx="4596">
                  <c:v>7.6613499999999997</c:v>
                </c:pt>
                <c:pt idx="4597">
                  <c:v>7.6630166666666701</c:v>
                </c:pt>
                <c:pt idx="4598">
                  <c:v>7.6646833333333397</c:v>
                </c:pt>
                <c:pt idx="4599">
                  <c:v>7.6663500000000004</c:v>
                </c:pt>
                <c:pt idx="4600">
                  <c:v>7.66801666666667</c:v>
                </c:pt>
                <c:pt idx="4601">
                  <c:v>7.6696833333333396</c:v>
                </c:pt>
                <c:pt idx="4602">
                  <c:v>7.6713500000000003</c:v>
                </c:pt>
                <c:pt idx="4603">
                  <c:v>7.6730166666666699</c:v>
                </c:pt>
                <c:pt idx="4604">
                  <c:v>7.6746833333333404</c:v>
                </c:pt>
                <c:pt idx="4605">
                  <c:v>7.6763500000000002</c:v>
                </c:pt>
                <c:pt idx="4606">
                  <c:v>7.6780166666666698</c:v>
                </c:pt>
                <c:pt idx="4607">
                  <c:v>7.6796833333333403</c:v>
                </c:pt>
                <c:pt idx="4608">
                  <c:v>7.6813500000000001</c:v>
                </c:pt>
                <c:pt idx="4609">
                  <c:v>7.6830166666666697</c:v>
                </c:pt>
                <c:pt idx="4610">
                  <c:v>7.6846833333333402</c:v>
                </c:pt>
                <c:pt idx="4611">
                  <c:v>7.68635</c:v>
                </c:pt>
                <c:pt idx="4612">
                  <c:v>7.6880166666666696</c:v>
                </c:pt>
                <c:pt idx="4613">
                  <c:v>7.6896833333333401</c:v>
                </c:pt>
                <c:pt idx="4614">
                  <c:v>7.6913499999999999</c:v>
                </c:pt>
                <c:pt idx="4615">
                  <c:v>7.6930166666666704</c:v>
                </c:pt>
                <c:pt idx="4616">
                  <c:v>7.69468333333334</c:v>
                </c:pt>
                <c:pt idx="4617">
                  <c:v>7.6963499999999998</c:v>
                </c:pt>
                <c:pt idx="4618">
                  <c:v>7.6980166666666703</c:v>
                </c:pt>
                <c:pt idx="4619">
                  <c:v>7.6996833333333399</c:v>
                </c:pt>
                <c:pt idx="4620">
                  <c:v>7.7013499999999997</c:v>
                </c:pt>
                <c:pt idx="4621">
                  <c:v>7.7030166666666702</c:v>
                </c:pt>
                <c:pt idx="4622">
                  <c:v>7.7046833333333398</c:v>
                </c:pt>
                <c:pt idx="4623">
                  <c:v>7.7063499999999996</c:v>
                </c:pt>
                <c:pt idx="4624">
                  <c:v>7.7080166666666701</c:v>
                </c:pt>
                <c:pt idx="4625">
                  <c:v>7.7096833333333397</c:v>
                </c:pt>
                <c:pt idx="4626">
                  <c:v>7.7113500000000004</c:v>
                </c:pt>
                <c:pt idx="4627">
                  <c:v>7.71301666666667</c:v>
                </c:pt>
                <c:pt idx="4628">
                  <c:v>7.7146833333333404</c:v>
                </c:pt>
                <c:pt idx="4629">
                  <c:v>7.7163500000000003</c:v>
                </c:pt>
                <c:pt idx="4630">
                  <c:v>7.7180166666666699</c:v>
                </c:pt>
                <c:pt idx="4631">
                  <c:v>7.7196833333333403</c:v>
                </c:pt>
                <c:pt idx="4632">
                  <c:v>7.7213500000000002</c:v>
                </c:pt>
                <c:pt idx="4633">
                  <c:v>7.7230166666666697</c:v>
                </c:pt>
                <c:pt idx="4634">
                  <c:v>7.7246833333333402</c:v>
                </c:pt>
                <c:pt idx="4635">
                  <c:v>7.7263500000000001</c:v>
                </c:pt>
                <c:pt idx="4636">
                  <c:v>7.7280166666666696</c:v>
                </c:pt>
                <c:pt idx="4637">
                  <c:v>7.7296833333333401</c:v>
                </c:pt>
                <c:pt idx="4638">
                  <c:v>7.7313499999999999</c:v>
                </c:pt>
                <c:pt idx="4639">
                  <c:v>7.7330166666666704</c:v>
                </c:pt>
                <c:pt idx="4640">
                  <c:v>7.73468333333334</c:v>
                </c:pt>
                <c:pt idx="4641">
                  <c:v>7.7363499999999998</c:v>
                </c:pt>
                <c:pt idx="4642">
                  <c:v>7.7380166666666703</c:v>
                </c:pt>
                <c:pt idx="4643">
                  <c:v>7.7396833333333399</c:v>
                </c:pt>
                <c:pt idx="4644">
                  <c:v>7.7413499999999997</c:v>
                </c:pt>
                <c:pt idx="4645">
                  <c:v>7.7430166666666702</c:v>
                </c:pt>
                <c:pt idx="4646">
                  <c:v>7.7446833333333398</c:v>
                </c:pt>
                <c:pt idx="4647">
                  <c:v>7.7463499999999996</c:v>
                </c:pt>
                <c:pt idx="4648">
                  <c:v>7.7480166666666701</c:v>
                </c:pt>
                <c:pt idx="4649">
                  <c:v>7.7496833333333397</c:v>
                </c:pt>
                <c:pt idx="4650">
                  <c:v>7.7513500000000004</c:v>
                </c:pt>
                <c:pt idx="4651">
                  <c:v>7.75301666666667</c:v>
                </c:pt>
                <c:pt idx="4652">
                  <c:v>7.7546833333333396</c:v>
                </c:pt>
                <c:pt idx="4653">
                  <c:v>7.7563500000000003</c:v>
                </c:pt>
                <c:pt idx="4654">
                  <c:v>7.7580166666666699</c:v>
                </c:pt>
                <c:pt idx="4655">
                  <c:v>7.7596833333333404</c:v>
                </c:pt>
                <c:pt idx="4656">
                  <c:v>7.7613500000000002</c:v>
                </c:pt>
                <c:pt idx="4657">
                  <c:v>7.7630166666666698</c:v>
                </c:pt>
                <c:pt idx="4658">
                  <c:v>7.7646833333333403</c:v>
                </c:pt>
                <c:pt idx="4659">
                  <c:v>7.7663500000000001</c:v>
                </c:pt>
                <c:pt idx="4660">
                  <c:v>7.7680166666666697</c:v>
                </c:pt>
                <c:pt idx="4661">
                  <c:v>7.7696833333333402</c:v>
                </c:pt>
                <c:pt idx="4662">
                  <c:v>7.77135</c:v>
                </c:pt>
                <c:pt idx="4663">
                  <c:v>7.7730166666666696</c:v>
                </c:pt>
                <c:pt idx="4664">
                  <c:v>7.7746833333333401</c:v>
                </c:pt>
                <c:pt idx="4665">
                  <c:v>7.7763499999999999</c:v>
                </c:pt>
                <c:pt idx="4666">
                  <c:v>7.7780166666666704</c:v>
                </c:pt>
                <c:pt idx="4667">
                  <c:v>7.7796833333333399</c:v>
                </c:pt>
                <c:pt idx="4668">
                  <c:v>7.7813499999999998</c:v>
                </c:pt>
                <c:pt idx="4669">
                  <c:v>7.7830166666666702</c:v>
                </c:pt>
                <c:pt idx="4670">
                  <c:v>7.7846833333333398</c:v>
                </c:pt>
                <c:pt idx="4671">
                  <c:v>7.7863499999999997</c:v>
                </c:pt>
                <c:pt idx="4672">
                  <c:v>7.7880166666666701</c:v>
                </c:pt>
                <c:pt idx="4673">
                  <c:v>7.7896833333333397</c:v>
                </c:pt>
                <c:pt idx="4674">
                  <c:v>7.7913500000000004</c:v>
                </c:pt>
                <c:pt idx="4675">
                  <c:v>7.79301666666667</c:v>
                </c:pt>
                <c:pt idx="4676">
                  <c:v>7.7946833333333396</c:v>
                </c:pt>
                <c:pt idx="4677">
                  <c:v>7.7963500000000003</c:v>
                </c:pt>
                <c:pt idx="4678">
                  <c:v>7.7980166666666699</c:v>
                </c:pt>
                <c:pt idx="4679">
                  <c:v>7.7996833333333404</c:v>
                </c:pt>
                <c:pt idx="4680">
                  <c:v>7.8013500000000002</c:v>
                </c:pt>
                <c:pt idx="4681">
                  <c:v>7.8030166666666698</c:v>
                </c:pt>
                <c:pt idx="4682">
                  <c:v>7.8046833333333403</c:v>
                </c:pt>
                <c:pt idx="4683">
                  <c:v>7.8063500000000001</c:v>
                </c:pt>
                <c:pt idx="4684">
                  <c:v>7.8080166666666697</c:v>
                </c:pt>
                <c:pt idx="4685">
                  <c:v>7.8096833333333402</c:v>
                </c:pt>
                <c:pt idx="4686">
                  <c:v>7.81135</c:v>
                </c:pt>
                <c:pt idx="4687">
                  <c:v>7.8130166666666696</c:v>
                </c:pt>
                <c:pt idx="4688">
                  <c:v>7.8146833333333401</c:v>
                </c:pt>
                <c:pt idx="4689">
                  <c:v>7.8163499999999999</c:v>
                </c:pt>
                <c:pt idx="4690">
                  <c:v>7.8180166666666704</c:v>
                </c:pt>
                <c:pt idx="4691">
                  <c:v>7.81968333333334</c:v>
                </c:pt>
                <c:pt idx="4692">
                  <c:v>7.8213499999999998</c:v>
                </c:pt>
                <c:pt idx="4693">
                  <c:v>7.8230166666666703</c:v>
                </c:pt>
                <c:pt idx="4694">
                  <c:v>7.8246833333333399</c:v>
                </c:pt>
                <c:pt idx="4695">
                  <c:v>7.8263499999999997</c:v>
                </c:pt>
                <c:pt idx="4696">
                  <c:v>7.8280166666666702</c:v>
                </c:pt>
                <c:pt idx="4697">
                  <c:v>7.8296833333333398</c:v>
                </c:pt>
                <c:pt idx="4698">
                  <c:v>7.8313499999999996</c:v>
                </c:pt>
                <c:pt idx="4699">
                  <c:v>7.8330166666666701</c:v>
                </c:pt>
                <c:pt idx="4700">
                  <c:v>7.8346833333333397</c:v>
                </c:pt>
                <c:pt idx="4701">
                  <c:v>7.8363500000000004</c:v>
                </c:pt>
                <c:pt idx="4702">
                  <c:v>7.83801666666667</c:v>
                </c:pt>
                <c:pt idx="4703">
                  <c:v>7.8396833333333404</c:v>
                </c:pt>
                <c:pt idx="4704">
                  <c:v>7.8413500000000003</c:v>
                </c:pt>
                <c:pt idx="4705">
                  <c:v>7.8430166666666699</c:v>
                </c:pt>
                <c:pt idx="4706">
                  <c:v>7.8446833333333403</c:v>
                </c:pt>
                <c:pt idx="4707">
                  <c:v>7.8463500000000002</c:v>
                </c:pt>
                <c:pt idx="4708">
                  <c:v>7.8480166666666697</c:v>
                </c:pt>
                <c:pt idx="4709">
                  <c:v>7.8496833333333402</c:v>
                </c:pt>
                <c:pt idx="4710">
                  <c:v>7.8513500000000001</c:v>
                </c:pt>
                <c:pt idx="4711">
                  <c:v>7.8530166666666696</c:v>
                </c:pt>
                <c:pt idx="4712">
                  <c:v>7.8546833333333401</c:v>
                </c:pt>
                <c:pt idx="4713">
                  <c:v>7.8563499999999999</c:v>
                </c:pt>
                <c:pt idx="4714">
                  <c:v>7.8580166666666704</c:v>
                </c:pt>
                <c:pt idx="4715">
                  <c:v>7.85968333333334</c:v>
                </c:pt>
                <c:pt idx="4716">
                  <c:v>7.8613499999999998</c:v>
                </c:pt>
                <c:pt idx="4717">
                  <c:v>7.8630166666666703</c:v>
                </c:pt>
                <c:pt idx="4718">
                  <c:v>7.8646833333333399</c:v>
                </c:pt>
                <c:pt idx="4719">
                  <c:v>7.8663499999999997</c:v>
                </c:pt>
                <c:pt idx="4720">
                  <c:v>7.8680166666666702</c:v>
                </c:pt>
                <c:pt idx="4721">
                  <c:v>7.8696833333333398</c:v>
                </c:pt>
                <c:pt idx="4722">
                  <c:v>7.8713499999999996</c:v>
                </c:pt>
                <c:pt idx="4723">
                  <c:v>7.8730166666666701</c:v>
                </c:pt>
                <c:pt idx="4724">
                  <c:v>7.8746833333333397</c:v>
                </c:pt>
                <c:pt idx="4725">
                  <c:v>7.8763500000000004</c:v>
                </c:pt>
                <c:pt idx="4726">
                  <c:v>7.87801666666667</c:v>
                </c:pt>
                <c:pt idx="4727">
                  <c:v>7.8796833333333396</c:v>
                </c:pt>
                <c:pt idx="4728">
                  <c:v>7.8813500000000003</c:v>
                </c:pt>
                <c:pt idx="4729">
                  <c:v>7.8830166666666699</c:v>
                </c:pt>
                <c:pt idx="4730">
                  <c:v>7.8846833333333404</c:v>
                </c:pt>
                <c:pt idx="4731">
                  <c:v>7.8863500000000002</c:v>
                </c:pt>
                <c:pt idx="4732">
                  <c:v>7.8880166666666698</c:v>
                </c:pt>
                <c:pt idx="4733">
                  <c:v>7.8896833333333403</c:v>
                </c:pt>
                <c:pt idx="4734">
                  <c:v>7.8913500000000001</c:v>
                </c:pt>
                <c:pt idx="4735">
                  <c:v>7.8930166666666697</c:v>
                </c:pt>
                <c:pt idx="4736">
                  <c:v>7.8946833333333402</c:v>
                </c:pt>
                <c:pt idx="4737">
                  <c:v>7.89635</c:v>
                </c:pt>
                <c:pt idx="4738">
                  <c:v>7.8980166666666696</c:v>
                </c:pt>
                <c:pt idx="4739">
                  <c:v>7.8996833333333401</c:v>
                </c:pt>
                <c:pt idx="4740">
                  <c:v>7.9013499999999999</c:v>
                </c:pt>
                <c:pt idx="4741">
                  <c:v>7.9030166666666704</c:v>
                </c:pt>
                <c:pt idx="4742">
                  <c:v>7.9046833333333399</c:v>
                </c:pt>
                <c:pt idx="4743">
                  <c:v>7.9063499999999998</c:v>
                </c:pt>
                <c:pt idx="4744">
                  <c:v>7.9080166666666702</c:v>
                </c:pt>
                <c:pt idx="4745">
                  <c:v>7.9096833333333398</c:v>
                </c:pt>
                <c:pt idx="4746">
                  <c:v>7.9113499999999997</c:v>
                </c:pt>
                <c:pt idx="4747">
                  <c:v>7.9130166666666701</c:v>
                </c:pt>
                <c:pt idx="4748">
                  <c:v>7.9146833333333397</c:v>
                </c:pt>
                <c:pt idx="4749">
                  <c:v>7.9163500000000004</c:v>
                </c:pt>
                <c:pt idx="4750">
                  <c:v>7.91801666666667</c:v>
                </c:pt>
                <c:pt idx="4751">
                  <c:v>7.9196833333333396</c:v>
                </c:pt>
                <c:pt idx="4752">
                  <c:v>7.9213500000000003</c:v>
                </c:pt>
                <c:pt idx="4753">
                  <c:v>7.9230166666666699</c:v>
                </c:pt>
                <c:pt idx="4754">
                  <c:v>7.9246833333333404</c:v>
                </c:pt>
                <c:pt idx="4755">
                  <c:v>7.9263500000000002</c:v>
                </c:pt>
                <c:pt idx="4756">
                  <c:v>7.9280166666666698</c:v>
                </c:pt>
                <c:pt idx="4757">
                  <c:v>7.9296833333333403</c:v>
                </c:pt>
                <c:pt idx="4758">
                  <c:v>7.9313500000000001</c:v>
                </c:pt>
                <c:pt idx="4759">
                  <c:v>7.9330166666666697</c:v>
                </c:pt>
                <c:pt idx="4760">
                  <c:v>7.9346833333333402</c:v>
                </c:pt>
                <c:pt idx="4761">
                  <c:v>7.93635</c:v>
                </c:pt>
                <c:pt idx="4762">
                  <c:v>7.9380166666666696</c:v>
                </c:pt>
                <c:pt idx="4763">
                  <c:v>7.9396833333333401</c:v>
                </c:pt>
                <c:pt idx="4764">
                  <c:v>7.9413499999999999</c:v>
                </c:pt>
                <c:pt idx="4765">
                  <c:v>7.9430166666666704</c:v>
                </c:pt>
                <c:pt idx="4766">
                  <c:v>7.94468333333334</c:v>
                </c:pt>
                <c:pt idx="4767">
                  <c:v>7.9463499999999998</c:v>
                </c:pt>
                <c:pt idx="4768">
                  <c:v>7.9480166666666703</c:v>
                </c:pt>
                <c:pt idx="4769">
                  <c:v>7.9496833333333399</c:v>
                </c:pt>
                <c:pt idx="4770">
                  <c:v>7.9513499999999997</c:v>
                </c:pt>
                <c:pt idx="4771">
                  <c:v>7.9530166666666702</c:v>
                </c:pt>
                <c:pt idx="4772">
                  <c:v>7.9546833333333398</c:v>
                </c:pt>
                <c:pt idx="4773">
                  <c:v>7.9563499999999996</c:v>
                </c:pt>
                <c:pt idx="4774">
                  <c:v>7.9580166666666701</c:v>
                </c:pt>
                <c:pt idx="4775">
                  <c:v>7.9596833333333397</c:v>
                </c:pt>
                <c:pt idx="4776">
                  <c:v>7.9613500000000004</c:v>
                </c:pt>
                <c:pt idx="4777">
                  <c:v>7.96301666666667</c:v>
                </c:pt>
                <c:pt idx="4778">
                  <c:v>7.9646833333333404</c:v>
                </c:pt>
                <c:pt idx="4779">
                  <c:v>7.9663500000000003</c:v>
                </c:pt>
                <c:pt idx="4780">
                  <c:v>7.9680166666666699</c:v>
                </c:pt>
                <c:pt idx="4781">
                  <c:v>7.9696833333333403</c:v>
                </c:pt>
                <c:pt idx="4782">
                  <c:v>7.9713500000000002</c:v>
                </c:pt>
                <c:pt idx="4783">
                  <c:v>7.9730166666666697</c:v>
                </c:pt>
                <c:pt idx="4784">
                  <c:v>7.9746833333333402</c:v>
                </c:pt>
                <c:pt idx="4785">
                  <c:v>7.9763500000000001</c:v>
                </c:pt>
                <c:pt idx="4786">
                  <c:v>7.9780166666666696</c:v>
                </c:pt>
                <c:pt idx="4787">
                  <c:v>7.9796833333333401</c:v>
                </c:pt>
                <c:pt idx="4788">
                  <c:v>7.9813499999999999</c:v>
                </c:pt>
                <c:pt idx="4789">
                  <c:v>7.9830166666666704</c:v>
                </c:pt>
                <c:pt idx="4790">
                  <c:v>7.98468333333334</c:v>
                </c:pt>
                <c:pt idx="4791">
                  <c:v>7.9863499999999998</c:v>
                </c:pt>
                <c:pt idx="4792">
                  <c:v>7.9880166666666703</c:v>
                </c:pt>
                <c:pt idx="4793">
                  <c:v>7.9896833333333399</c:v>
                </c:pt>
                <c:pt idx="4794">
                  <c:v>7.9913499999999997</c:v>
                </c:pt>
                <c:pt idx="4795">
                  <c:v>7.9930166666666702</c:v>
                </c:pt>
                <c:pt idx="4796">
                  <c:v>7.9946833333333398</c:v>
                </c:pt>
                <c:pt idx="4797">
                  <c:v>7.9963499999999996</c:v>
                </c:pt>
                <c:pt idx="4798">
                  <c:v>7.9980166666666701</c:v>
                </c:pt>
                <c:pt idx="4799">
                  <c:v>7.9996833333333397</c:v>
                </c:pt>
                <c:pt idx="4800">
                  <c:v>8.0013500000000004</c:v>
                </c:pt>
                <c:pt idx="4801">
                  <c:v>8.0030166666666709</c:v>
                </c:pt>
                <c:pt idx="4802">
                  <c:v>8.0046833333333396</c:v>
                </c:pt>
                <c:pt idx="4803">
                  <c:v>8.0063499999999994</c:v>
                </c:pt>
                <c:pt idx="4804">
                  <c:v>8.0080166666666699</c:v>
                </c:pt>
                <c:pt idx="4805">
                  <c:v>8.0096833333333404</c:v>
                </c:pt>
                <c:pt idx="4806">
                  <c:v>8.0113500000000002</c:v>
                </c:pt>
                <c:pt idx="4807">
                  <c:v>8.0130166666666707</c:v>
                </c:pt>
                <c:pt idx="4808">
                  <c:v>8.0146833333333394</c:v>
                </c:pt>
                <c:pt idx="4809">
                  <c:v>8.0163499999999992</c:v>
                </c:pt>
                <c:pt idx="4810">
                  <c:v>8.0180166666666697</c:v>
                </c:pt>
                <c:pt idx="4811">
                  <c:v>8.0196833333333402</c:v>
                </c:pt>
                <c:pt idx="4812">
                  <c:v>8.02135</c:v>
                </c:pt>
                <c:pt idx="4813">
                  <c:v>8.0230166666666705</c:v>
                </c:pt>
                <c:pt idx="4814">
                  <c:v>8.0246833333333392</c:v>
                </c:pt>
                <c:pt idx="4815">
                  <c:v>8.0263500000000008</c:v>
                </c:pt>
                <c:pt idx="4816">
                  <c:v>8.0280166666666695</c:v>
                </c:pt>
                <c:pt idx="4817">
                  <c:v>8.0296833333333399</c:v>
                </c:pt>
                <c:pt idx="4818">
                  <c:v>8.0313499999999998</c:v>
                </c:pt>
                <c:pt idx="4819">
                  <c:v>8.0330166666666702</c:v>
                </c:pt>
                <c:pt idx="4820">
                  <c:v>8.0346833333333407</c:v>
                </c:pt>
                <c:pt idx="4821">
                  <c:v>8.0363500000000005</c:v>
                </c:pt>
                <c:pt idx="4822">
                  <c:v>8.0380166666666693</c:v>
                </c:pt>
                <c:pt idx="4823">
                  <c:v>8.0396833333333397</c:v>
                </c:pt>
                <c:pt idx="4824">
                  <c:v>8.0413499999999996</c:v>
                </c:pt>
                <c:pt idx="4825">
                  <c:v>8.04301666666667</c:v>
                </c:pt>
                <c:pt idx="4826">
                  <c:v>8.0446833333333405</c:v>
                </c:pt>
                <c:pt idx="4827">
                  <c:v>8.0463500000000003</c:v>
                </c:pt>
                <c:pt idx="4828">
                  <c:v>8.0480166666666708</c:v>
                </c:pt>
                <c:pt idx="4829">
                  <c:v>8.0496833333333395</c:v>
                </c:pt>
                <c:pt idx="4830">
                  <c:v>8.0513499999999993</c:v>
                </c:pt>
                <c:pt idx="4831">
                  <c:v>8.0530166666666698</c:v>
                </c:pt>
                <c:pt idx="4832">
                  <c:v>8.0546833333333403</c:v>
                </c:pt>
                <c:pt idx="4833">
                  <c:v>8.0563500000000001</c:v>
                </c:pt>
                <c:pt idx="4834">
                  <c:v>8.0580166666666706</c:v>
                </c:pt>
                <c:pt idx="4835">
                  <c:v>8.0596833333333393</c:v>
                </c:pt>
                <c:pt idx="4836">
                  <c:v>8.0613499999999991</c:v>
                </c:pt>
                <c:pt idx="4837">
                  <c:v>8.0630166666666696</c:v>
                </c:pt>
                <c:pt idx="4838">
                  <c:v>8.0646833333333401</c:v>
                </c:pt>
                <c:pt idx="4839">
                  <c:v>8.0663500000000106</c:v>
                </c:pt>
                <c:pt idx="4840">
                  <c:v>8.0680166666666704</c:v>
                </c:pt>
                <c:pt idx="4841">
                  <c:v>8.0696833333333409</c:v>
                </c:pt>
                <c:pt idx="4842">
                  <c:v>8.0713500000000007</c:v>
                </c:pt>
                <c:pt idx="4843">
                  <c:v>8.0730166666666694</c:v>
                </c:pt>
                <c:pt idx="4844">
                  <c:v>8.0746833333333399</c:v>
                </c:pt>
                <c:pt idx="4845">
                  <c:v>8.0763499999999997</c:v>
                </c:pt>
                <c:pt idx="4846">
                  <c:v>8.0780166666666702</c:v>
                </c:pt>
                <c:pt idx="4847">
                  <c:v>8.0796833333333407</c:v>
                </c:pt>
                <c:pt idx="4848">
                  <c:v>8.0813500000000005</c:v>
                </c:pt>
                <c:pt idx="4849">
                  <c:v>8.0830166666666692</c:v>
                </c:pt>
                <c:pt idx="4850">
                  <c:v>8.0846833333333397</c:v>
                </c:pt>
                <c:pt idx="4851">
                  <c:v>8.0863499999999995</c:v>
                </c:pt>
                <c:pt idx="4852">
                  <c:v>8.08801666666667</c:v>
                </c:pt>
                <c:pt idx="4853">
                  <c:v>8.0896833333333404</c:v>
                </c:pt>
                <c:pt idx="4854">
                  <c:v>8.0913500000000003</c:v>
                </c:pt>
                <c:pt idx="4855">
                  <c:v>8.0930166666666707</c:v>
                </c:pt>
                <c:pt idx="4856">
                  <c:v>8.0946833333333394</c:v>
                </c:pt>
                <c:pt idx="4857">
                  <c:v>8.0963499999999993</c:v>
                </c:pt>
                <c:pt idx="4858">
                  <c:v>8.0980166666666697</c:v>
                </c:pt>
                <c:pt idx="4859">
                  <c:v>8.0996833333333402</c:v>
                </c:pt>
                <c:pt idx="4860">
                  <c:v>8.1013500000000001</c:v>
                </c:pt>
                <c:pt idx="4861">
                  <c:v>8.1030166666666705</c:v>
                </c:pt>
                <c:pt idx="4862">
                  <c:v>8.1046833333333392</c:v>
                </c:pt>
                <c:pt idx="4863">
                  <c:v>8.1063500000000008</c:v>
                </c:pt>
                <c:pt idx="4864">
                  <c:v>8.1080166666666695</c:v>
                </c:pt>
                <c:pt idx="4865">
                  <c:v>8.10968333333334</c:v>
                </c:pt>
                <c:pt idx="4866">
                  <c:v>8.1113499999999998</c:v>
                </c:pt>
                <c:pt idx="4867">
                  <c:v>8.1130166666666703</c:v>
                </c:pt>
                <c:pt idx="4868">
                  <c:v>8.1146833333333408</c:v>
                </c:pt>
                <c:pt idx="4869">
                  <c:v>8.1163500000000006</c:v>
                </c:pt>
                <c:pt idx="4870">
                  <c:v>8.1180166666666693</c:v>
                </c:pt>
                <c:pt idx="4871">
                  <c:v>8.1196833333333398</c:v>
                </c:pt>
                <c:pt idx="4872">
                  <c:v>8.1213500000000103</c:v>
                </c:pt>
                <c:pt idx="4873">
                  <c:v>8.1230166666666701</c:v>
                </c:pt>
                <c:pt idx="4874">
                  <c:v>8.1246833333333406</c:v>
                </c:pt>
                <c:pt idx="4875">
                  <c:v>8.1263500000000004</c:v>
                </c:pt>
                <c:pt idx="4876">
                  <c:v>8.1280166666666709</c:v>
                </c:pt>
                <c:pt idx="4877">
                  <c:v>8.1296833333333396</c:v>
                </c:pt>
                <c:pt idx="4878">
                  <c:v>8.1313500000000101</c:v>
                </c:pt>
                <c:pt idx="4879">
                  <c:v>8.1330166666666699</c:v>
                </c:pt>
                <c:pt idx="4880">
                  <c:v>8.1346833333333404</c:v>
                </c:pt>
                <c:pt idx="4881">
                  <c:v>8.1363500000000002</c:v>
                </c:pt>
                <c:pt idx="4882">
                  <c:v>8.1380166666666707</c:v>
                </c:pt>
                <c:pt idx="4883">
                  <c:v>8.1396833333333394</c:v>
                </c:pt>
                <c:pt idx="4884">
                  <c:v>8.1413499999999992</c:v>
                </c:pt>
                <c:pt idx="4885">
                  <c:v>8.1430166666666697</c:v>
                </c:pt>
                <c:pt idx="4886">
                  <c:v>8.1446833333333402</c:v>
                </c:pt>
                <c:pt idx="4887">
                  <c:v>8.1463500000000106</c:v>
                </c:pt>
                <c:pt idx="4888">
                  <c:v>8.1480166666666705</c:v>
                </c:pt>
                <c:pt idx="4889">
                  <c:v>8.1496833333333392</c:v>
                </c:pt>
                <c:pt idx="4890">
                  <c:v>8.1513500000000008</c:v>
                </c:pt>
                <c:pt idx="4891">
                  <c:v>8.1530166666666695</c:v>
                </c:pt>
                <c:pt idx="4892">
                  <c:v>8.1546833333333399</c:v>
                </c:pt>
                <c:pt idx="4893">
                  <c:v>8.1563499999999998</c:v>
                </c:pt>
                <c:pt idx="4894">
                  <c:v>8.1580166666666702</c:v>
                </c:pt>
                <c:pt idx="4895">
                  <c:v>8.1596833333333407</c:v>
                </c:pt>
                <c:pt idx="4896">
                  <c:v>8.1613500000000005</c:v>
                </c:pt>
                <c:pt idx="4897">
                  <c:v>8.1630166666666693</c:v>
                </c:pt>
                <c:pt idx="4898">
                  <c:v>8.1646833333333397</c:v>
                </c:pt>
                <c:pt idx="4899">
                  <c:v>8.1663499999999996</c:v>
                </c:pt>
                <c:pt idx="4900">
                  <c:v>8.16801666666667</c:v>
                </c:pt>
                <c:pt idx="4901">
                  <c:v>8.1696833333333405</c:v>
                </c:pt>
                <c:pt idx="4902">
                  <c:v>8.1713500000000003</c:v>
                </c:pt>
                <c:pt idx="4903">
                  <c:v>8.1730166666666708</c:v>
                </c:pt>
                <c:pt idx="4904">
                  <c:v>8.1746833333333395</c:v>
                </c:pt>
                <c:pt idx="4905">
                  <c:v>8.1763499999999993</c:v>
                </c:pt>
                <c:pt idx="4906">
                  <c:v>8.1780166666666698</c:v>
                </c:pt>
                <c:pt idx="4907">
                  <c:v>8.1796833333333403</c:v>
                </c:pt>
                <c:pt idx="4908">
                  <c:v>8.1813500000000001</c:v>
                </c:pt>
                <c:pt idx="4909">
                  <c:v>8.1830166666666706</c:v>
                </c:pt>
                <c:pt idx="4910">
                  <c:v>8.1846833333333393</c:v>
                </c:pt>
                <c:pt idx="4911">
                  <c:v>8.1863499999999991</c:v>
                </c:pt>
                <c:pt idx="4912">
                  <c:v>8.1880166666666696</c:v>
                </c:pt>
                <c:pt idx="4913">
                  <c:v>8.1896833333333401</c:v>
                </c:pt>
                <c:pt idx="4914">
                  <c:v>8.1913499999999999</c:v>
                </c:pt>
                <c:pt idx="4915">
                  <c:v>8.1930166666666704</c:v>
                </c:pt>
                <c:pt idx="4916">
                  <c:v>8.1946833333333409</c:v>
                </c:pt>
                <c:pt idx="4917">
                  <c:v>8.1963500000000007</c:v>
                </c:pt>
                <c:pt idx="4918">
                  <c:v>8.1980166666666694</c:v>
                </c:pt>
                <c:pt idx="4919">
                  <c:v>8.1996833333333399</c:v>
                </c:pt>
                <c:pt idx="4920">
                  <c:v>8.2013499999999997</c:v>
                </c:pt>
                <c:pt idx="4921">
                  <c:v>8.2030166666666702</c:v>
                </c:pt>
                <c:pt idx="4922">
                  <c:v>8.2046833333333407</c:v>
                </c:pt>
                <c:pt idx="4923">
                  <c:v>8.2063500000000005</c:v>
                </c:pt>
                <c:pt idx="4924">
                  <c:v>8.2080166666666692</c:v>
                </c:pt>
                <c:pt idx="4925">
                  <c:v>8.2096833333333397</c:v>
                </c:pt>
                <c:pt idx="4926">
                  <c:v>8.2113500000000101</c:v>
                </c:pt>
                <c:pt idx="4927">
                  <c:v>8.21301666666667</c:v>
                </c:pt>
                <c:pt idx="4928">
                  <c:v>8.2146833333333404</c:v>
                </c:pt>
                <c:pt idx="4929">
                  <c:v>8.2163500000000003</c:v>
                </c:pt>
                <c:pt idx="4930">
                  <c:v>8.2180166666666707</c:v>
                </c:pt>
                <c:pt idx="4931">
                  <c:v>8.2196833333333394</c:v>
                </c:pt>
                <c:pt idx="4932">
                  <c:v>8.2213499999999993</c:v>
                </c:pt>
                <c:pt idx="4933">
                  <c:v>8.2230166666666697</c:v>
                </c:pt>
                <c:pt idx="4934">
                  <c:v>8.2246833333333402</c:v>
                </c:pt>
                <c:pt idx="4935">
                  <c:v>8.2263500000000001</c:v>
                </c:pt>
                <c:pt idx="4936">
                  <c:v>8.2280166666666705</c:v>
                </c:pt>
                <c:pt idx="4937">
                  <c:v>8.2296833333333392</c:v>
                </c:pt>
                <c:pt idx="4938">
                  <c:v>8.2313500000000008</c:v>
                </c:pt>
                <c:pt idx="4939">
                  <c:v>8.2330166666666695</c:v>
                </c:pt>
                <c:pt idx="4940">
                  <c:v>8.23468333333334</c:v>
                </c:pt>
                <c:pt idx="4941">
                  <c:v>8.2363499999999998</c:v>
                </c:pt>
                <c:pt idx="4942">
                  <c:v>8.2380166666666703</c:v>
                </c:pt>
                <c:pt idx="4943">
                  <c:v>8.2396833333333408</c:v>
                </c:pt>
                <c:pt idx="4944">
                  <c:v>8.2413500000000006</c:v>
                </c:pt>
                <c:pt idx="4945">
                  <c:v>8.2430166666666693</c:v>
                </c:pt>
                <c:pt idx="4946">
                  <c:v>8.2446833333333398</c:v>
                </c:pt>
                <c:pt idx="4947">
                  <c:v>8.2463499999999996</c:v>
                </c:pt>
                <c:pt idx="4948">
                  <c:v>8.2480166666666701</c:v>
                </c:pt>
                <c:pt idx="4949">
                  <c:v>8.2496833333333406</c:v>
                </c:pt>
                <c:pt idx="4950">
                  <c:v>8.2513500000000004</c:v>
                </c:pt>
                <c:pt idx="4951">
                  <c:v>8.2530166666666709</c:v>
                </c:pt>
                <c:pt idx="4952">
                  <c:v>8.2546833333333396</c:v>
                </c:pt>
                <c:pt idx="4953">
                  <c:v>8.2563499999999994</c:v>
                </c:pt>
                <c:pt idx="4954">
                  <c:v>8.2580166666666699</c:v>
                </c:pt>
                <c:pt idx="4955">
                  <c:v>8.2596833333333404</c:v>
                </c:pt>
                <c:pt idx="4956">
                  <c:v>8.2613500000000002</c:v>
                </c:pt>
                <c:pt idx="4957">
                  <c:v>8.2630166666666707</c:v>
                </c:pt>
                <c:pt idx="4958">
                  <c:v>8.2646833333333394</c:v>
                </c:pt>
                <c:pt idx="4959">
                  <c:v>8.2663499999999992</c:v>
                </c:pt>
                <c:pt idx="4960">
                  <c:v>8.2680166666666697</c:v>
                </c:pt>
                <c:pt idx="4961">
                  <c:v>8.2696833333333402</c:v>
                </c:pt>
                <c:pt idx="4962">
                  <c:v>8.27135</c:v>
                </c:pt>
                <c:pt idx="4963">
                  <c:v>8.2730166666666705</c:v>
                </c:pt>
                <c:pt idx="4964">
                  <c:v>8.2746833333333392</c:v>
                </c:pt>
                <c:pt idx="4965">
                  <c:v>8.2763500000000008</c:v>
                </c:pt>
                <c:pt idx="4966">
                  <c:v>8.2780166666666695</c:v>
                </c:pt>
                <c:pt idx="4967">
                  <c:v>8.2796833333333399</c:v>
                </c:pt>
                <c:pt idx="4968">
                  <c:v>8.2813500000000104</c:v>
                </c:pt>
                <c:pt idx="4969">
                  <c:v>8.2830166666666702</c:v>
                </c:pt>
                <c:pt idx="4970">
                  <c:v>8.2846833333333407</c:v>
                </c:pt>
                <c:pt idx="4971">
                  <c:v>8.2863500000000005</c:v>
                </c:pt>
                <c:pt idx="4972">
                  <c:v>8.2880166666666693</c:v>
                </c:pt>
                <c:pt idx="4973">
                  <c:v>8.2896833333333397</c:v>
                </c:pt>
                <c:pt idx="4974">
                  <c:v>8.2913500000000102</c:v>
                </c:pt>
                <c:pt idx="4975">
                  <c:v>8.29301666666667</c:v>
                </c:pt>
                <c:pt idx="4976">
                  <c:v>8.2946833333333405</c:v>
                </c:pt>
                <c:pt idx="4977">
                  <c:v>8.2963500000000003</c:v>
                </c:pt>
                <c:pt idx="4978">
                  <c:v>8.2980166666666708</c:v>
                </c:pt>
                <c:pt idx="4979">
                  <c:v>8.2996833333333395</c:v>
                </c:pt>
                <c:pt idx="4980">
                  <c:v>8.3013499999999993</c:v>
                </c:pt>
                <c:pt idx="4981">
                  <c:v>8.3030166666666698</c:v>
                </c:pt>
                <c:pt idx="4982">
                  <c:v>8.3046833333333403</c:v>
                </c:pt>
                <c:pt idx="4983">
                  <c:v>8.3063500000000001</c:v>
                </c:pt>
                <c:pt idx="4984">
                  <c:v>8.3080166666666706</c:v>
                </c:pt>
                <c:pt idx="4985">
                  <c:v>8.3096833333333393</c:v>
                </c:pt>
                <c:pt idx="4986">
                  <c:v>8.3113499999999991</c:v>
                </c:pt>
                <c:pt idx="4987">
                  <c:v>8.3130166666666696</c:v>
                </c:pt>
                <c:pt idx="4988">
                  <c:v>8.3146833333333401</c:v>
                </c:pt>
                <c:pt idx="4989">
                  <c:v>8.3163499999999999</c:v>
                </c:pt>
                <c:pt idx="4990">
                  <c:v>8.3180166666666704</c:v>
                </c:pt>
                <c:pt idx="4991">
                  <c:v>8.3196833333333409</c:v>
                </c:pt>
                <c:pt idx="4992">
                  <c:v>8.3213500000000007</c:v>
                </c:pt>
                <c:pt idx="4993">
                  <c:v>8.3230166666666694</c:v>
                </c:pt>
                <c:pt idx="4994">
                  <c:v>8.3246833333333399</c:v>
                </c:pt>
                <c:pt idx="4995">
                  <c:v>8.3263499999999997</c:v>
                </c:pt>
                <c:pt idx="4996">
                  <c:v>8.3280166666666702</c:v>
                </c:pt>
                <c:pt idx="4997">
                  <c:v>8.3296833333333407</c:v>
                </c:pt>
                <c:pt idx="4998">
                  <c:v>8.3313500000000005</c:v>
                </c:pt>
                <c:pt idx="4999">
                  <c:v>8.3330166666666692</c:v>
                </c:pt>
                <c:pt idx="5000">
                  <c:v>8.3346833333333397</c:v>
                </c:pt>
                <c:pt idx="5001">
                  <c:v>8.3363499999999995</c:v>
                </c:pt>
                <c:pt idx="5002">
                  <c:v>8.33801666666667</c:v>
                </c:pt>
                <c:pt idx="5003">
                  <c:v>8.3396833333333404</c:v>
                </c:pt>
                <c:pt idx="5004">
                  <c:v>8.3413500000000003</c:v>
                </c:pt>
                <c:pt idx="5005">
                  <c:v>8.3430166666666707</c:v>
                </c:pt>
                <c:pt idx="5006">
                  <c:v>8.3446833333333394</c:v>
                </c:pt>
                <c:pt idx="5007">
                  <c:v>8.3463499999999993</c:v>
                </c:pt>
                <c:pt idx="5008">
                  <c:v>8.3480166666666697</c:v>
                </c:pt>
                <c:pt idx="5009">
                  <c:v>8.3496833333333402</c:v>
                </c:pt>
                <c:pt idx="5010">
                  <c:v>8.3513500000000001</c:v>
                </c:pt>
                <c:pt idx="5011">
                  <c:v>8.3530166666666705</c:v>
                </c:pt>
                <c:pt idx="5012">
                  <c:v>8.3546833333333392</c:v>
                </c:pt>
                <c:pt idx="5013">
                  <c:v>8.3563500000000008</c:v>
                </c:pt>
                <c:pt idx="5014">
                  <c:v>8.3580166666666695</c:v>
                </c:pt>
                <c:pt idx="5015">
                  <c:v>8.35968333333334</c:v>
                </c:pt>
                <c:pt idx="5016">
                  <c:v>8.3613499999999998</c:v>
                </c:pt>
                <c:pt idx="5017">
                  <c:v>8.3630166666666703</c:v>
                </c:pt>
                <c:pt idx="5018">
                  <c:v>8.3646833333333408</c:v>
                </c:pt>
                <c:pt idx="5019">
                  <c:v>8.3663500000000006</c:v>
                </c:pt>
                <c:pt idx="5020">
                  <c:v>8.3680166666666693</c:v>
                </c:pt>
                <c:pt idx="5021">
                  <c:v>8.3696833333333398</c:v>
                </c:pt>
                <c:pt idx="5022">
                  <c:v>8.3713500000000103</c:v>
                </c:pt>
                <c:pt idx="5023">
                  <c:v>8.3730166666666701</c:v>
                </c:pt>
                <c:pt idx="5024">
                  <c:v>8.3746833333333406</c:v>
                </c:pt>
                <c:pt idx="5025">
                  <c:v>8.3763500000000004</c:v>
                </c:pt>
                <c:pt idx="5026">
                  <c:v>8.3780166666666709</c:v>
                </c:pt>
                <c:pt idx="5027">
                  <c:v>8.3796833333333396</c:v>
                </c:pt>
                <c:pt idx="5028">
                  <c:v>8.3813499999999994</c:v>
                </c:pt>
                <c:pt idx="5029">
                  <c:v>8.3830166666666699</c:v>
                </c:pt>
                <c:pt idx="5030">
                  <c:v>8.3846833333333404</c:v>
                </c:pt>
                <c:pt idx="5031">
                  <c:v>8.3863500000000002</c:v>
                </c:pt>
                <c:pt idx="5032">
                  <c:v>8.3880166666666707</c:v>
                </c:pt>
                <c:pt idx="5033">
                  <c:v>8.3896833333333394</c:v>
                </c:pt>
                <c:pt idx="5034">
                  <c:v>8.3913499999999992</c:v>
                </c:pt>
                <c:pt idx="5035">
                  <c:v>8.3930166666666697</c:v>
                </c:pt>
                <c:pt idx="5036">
                  <c:v>8.3946833333333402</c:v>
                </c:pt>
                <c:pt idx="5037">
                  <c:v>8.39635</c:v>
                </c:pt>
                <c:pt idx="5038">
                  <c:v>8.3980166666666705</c:v>
                </c:pt>
                <c:pt idx="5039">
                  <c:v>8.3996833333333392</c:v>
                </c:pt>
                <c:pt idx="5040">
                  <c:v>8.4013500000000008</c:v>
                </c:pt>
                <c:pt idx="5041">
                  <c:v>8.4030166666666695</c:v>
                </c:pt>
                <c:pt idx="5042">
                  <c:v>8.4046833333333399</c:v>
                </c:pt>
                <c:pt idx="5043">
                  <c:v>8.4063499999999998</c:v>
                </c:pt>
                <c:pt idx="5044">
                  <c:v>8.4080166666666702</c:v>
                </c:pt>
                <c:pt idx="5045">
                  <c:v>8.4096833333333407</c:v>
                </c:pt>
                <c:pt idx="5046">
                  <c:v>8.4113500000000005</c:v>
                </c:pt>
                <c:pt idx="5047">
                  <c:v>8.4130166666666693</c:v>
                </c:pt>
                <c:pt idx="5048">
                  <c:v>8.4146833333333397</c:v>
                </c:pt>
                <c:pt idx="5049">
                  <c:v>8.4163499999999996</c:v>
                </c:pt>
                <c:pt idx="5050">
                  <c:v>8.41801666666667</c:v>
                </c:pt>
                <c:pt idx="5051">
                  <c:v>8.4196833333333405</c:v>
                </c:pt>
                <c:pt idx="5052">
                  <c:v>8.4213500000000003</c:v>
                </c:pt>
                <c:pt idx="5053">
                  <c:v>8.4230166666666708</c:v>
                </c:pt>
                <c:pt idx="5054">
                  <c:v>8.4246833333333395</c:v>
                </c:pt>
                <c:pt idx="5055">
                  <c:v>8.4263499999999993</c:v>
                </c:pt>
                <c:pt idx="5056">
                  <c:v>8.4280166666666698</c:v>
                </c:pt>
                <c:pt idx="5057">
                  <c:v>8.4296833333333403</c:v>
                </c:pt>
                <c:pt idx="5058">
                  <c:v>8.4313500000000001</c:v>
                </c:pt>
                <c:pt idx="5059">
                  <c:v>8.4330166666666706</c:v>
                </c:pt>
                <c:pt idx="5060">
                  <c:v>8.4346833333333393</c:v>
                </c:pt>
                <c:pt idx="5061">
                  <c:v>8.4363499999999991</c:v>
                </c:pt>
                <c:pt idx="5062">
                  <c:v>8.4380166666666696</c:v>
                </c:pt>
                <c:pt idx="5063">
                  <c:v>8.4396833333333401</c:v>
                </c:pt>
                <c:pt idx="5064">
                  <c:v>8.4413500000000106</c:v>
                </c:pt>
                <c:pt idx="5065">
                  <c:v>8.4430166666666704</c:v>
                </c:pt>
                <c:pt idx="5066">
                  <c:v>8.4446833333333409</c:v>
                </c:pt>
                <c:pt idx="5067">
                  <c:v>8.4463500000000007</c:v>
                </c:pt>
                <c:pt idx="5068">
                  <c:v>8.4480166666666694</c:v>
                </c:pt>
                <c:pt idx="5069">
                  <c:v>8.4496833333333399</c:v>
                </c:pt>
                <c:pt idx="5070">
                  <c:v>8.4513500000000104</c:v>
                </c:pt>
                <c:pt idx="5071">
                  <c:v>8.4530166666666702</c:v>
                </c:pt>
                <c:pt idx="5072">
                  <c:v>8.4546833333333407</c:v>
                </c:pt>
                <c:pt idx="5073">
                  <c:v>8.4563500000000005</c:v>
                </c:pt>
                <c:pt idx="5074">
                  <c:v>8.4580166666666692</c:v>
                </c:pt>
                <c:pt idx="5075">
                  <c:v>8.4596833333333397</c:v>
                </c:pt>
                <c:pt idx="5076">
                  <c:v>8.4613499999999995</c:v>
                </c:pt>
                <c:pt idx="5077">
                  <c:v>8.46301666666667</c:v>
                </c:pt>
                <c:pt idx="5078">
                  <c:v>8.4646833333333404</c:v>
                </c:pt>
                <c:pt idx="5079">
                  <c:v>8.4663500000000003</c:v>
                </c:pt>
                <c:pt idx="5080">
                  <c:v>8.4680166666666707</c:v>
                </c:pt>
                <c:pt idx="5081">
                  <c:v>8.4696833333333394</c:v>
                </c:pt>
                <c:pt idx="5082">
                  <c:v>8.4713499999999993</c:v>
                </c:pt>
                <c:pt idx="5083">
                  <c:v>8.4730166666666697</c:v>
                </c:pt>
                <c:pt idx="5084">
                  <c:v>8.4746833333333402</c:v>
                </c:pt>
                <c:pt idx="5085">
                  <c:v>8.4763500000000001</c:v>
                </c:pt>
                <c:pt idx="5086">
                  <c:v>8.4780166666666705</c:v>
                </c:pt>
                <c:pt idx="5087">
                  <c:v>8.4796833333333392</c:v>
                </c:pt>
                <c:pt idx="5088">
                  <c:v>8.4813500000000008</c:v>
                </c:pt>
                <c:pt idx="5089">
                  <c:v>8.4830166666666695</c:v>
                </c:pt>
                <c:pt idx="5090">
                  <c:v>8.48468333333334</c:v>
                </c:pt>
                <c:pt idx="5091">
                  <c:v>8.4863499999999998</c:v>
                </c:pt>
                <c:pt idx="5092">
                  <c:v>8.4880166666666703</c:v>
                </c:pt>
                <c:pt idx="5093">
                  <c:v>8.4896833333333408</c:v>
                </c:pt>
                <c:pt idx="5094">
                  <c:v>8.4913500000000006</c:v>
                </c:pt>
                <c:pt idx="5095">
                  <c:v>8.4930166666666693</c:v>
                </c:pt>
                <c:pt idx="5096">
                  <c:v>8.4946833333333398</c:v>
                </c:pt>
                <c:pt idx="5097">
                  <c:v>8.4963499999999996</c:v>
                </c:pt>
                <c:pt idx="5098">
                  <c:v>8.4980166666666701</c:v>
                </c:pt>
                <c:pt idx="5099">
                  <c:v>8.4996833333333406</c:v>
                </c:pt>
                <c:pt idx="5100">
                  <c:v>8.5013500000000004</c:v>
                </c:pt>
                <c:pt idx="5101">
                  <c:v>8.5030166666666709</c:v>
                </c:pt>
                <c:pt idx="5102">
                  <c:v>8.5046833333333396</c:v>
                </c:pt>
                <c:pt idx="5103">
                  <c:v>8.5063499999999994</c:v>
                </c:pt>
                <c:pt idx="5104">
                  <c:v>8.5080166666666699</c:v>
                </c:pt>
                <c:pt idx="5105">
                  <c:v>8.5096833333333404</c:v>
                </c:pt>
                <c:pt idx="5106">
                  <c:v>8.5113500000000002</c:v>
                </c:pt>
                <c:pt idx="5107">
                  <c:v>8.5130166666666707</c:v>
                </c:pt>
                <c:pt idx="5108">
                  <c:v>8.5146833333333394</c:v>
                </c:pt>
                <c:pt idx="5109">
                  <c:v>8.5163499999999992</c:v>
                </c:pt>
                <c:pt idx="5110">
                  <c:v>8.5180166666666697</c:v>
                </c:pt>
                <c:pt idx="5111">
                  <c:v>8.5196833333333402</c:v>
                </c:pt>
                <c:pt idx="5112">
                  <c:v>8.52135</c:v>
                </c:pt>
                <c:pt idx="5113">
                  <c:v>8.5230166666666705</c:v>
                </c:pt>
                <c:pt idx="5114">
                  <c:v>8.5246833333333392</c:v>
                </c:pt>
                <c:pt idx="5115">
                  <c:v>8.5263500000000008</c:v>
                </c:pt>
                <c:pt idx="5116">
                  <c:v>8.5280166666666695</c:v>
                </c:pt>
                <c:pt idx="5117">
                  <c:v>8.5296833333333399</c:v>
                </c:pt>
                <c:pt idx="5118">
                  <c:v>8.5313500000000104</c:v>
                </c:pt>
                <c:pt idx="5119">
                  <c:v>8.5330166666666702</c:v>
                </c:pt>
                <c:pt idx="5120">
                  <c:v>8.5346833333333407</c:v>
                </c:pt>
                <c:pt idx="5121">
                  <c:v>8.5363500000000005</c:v>
                </c:pt>
                <c:pt idx="5122">
                  <c:v>8.5380166666666693</c:v>
                </c:pt>
                <c:pt idx="5123">
                  <c:v>8.5396833333333397</c:v>
                </c:pt>
                <c:pt idx="5124">
                  <c:v>8.5413499999999996</c:v>
                </c:pt>
                <c:pt idx="5125">
                  <c:v>8.54301666666667</c:v>
                </c:pt>
                <c:pt idx="5126">
                  <c:v>8.5446833333333405</c:v>
                </c:pt>
                <c:pt idx="5127">
                  <c:v>8.5463500000000003</c:v>
                </c:pt>
                <c:pt idx="5128">
                  <c:v>8.5480166666666708</c:v>
                </c:pt>
                <c:pt idx="5129">
                  <c:v>8.5496833333333395</c:v>
                </c:pt>
                <c:pt idx="5130">
                  <c:v>8.5513499999999993</c:v>
                </c:pt>
                <c:pt idx="5131">
                  <c:v>8.5530166666666698</c:v>
                </c:pt>
                <c:pt idx="5132">
                  <c:v>8.5546833333333403</c:v>
                </c:pt>
                <c:pt idx="5133">
                  <c:v>8.5563500000000001</c:v>
                </c:pt>
                <c:pt idx="5134">
                  <c:v>8.5580166666666706</c:v>
                </c:pt>
                <c:pt idx="5135">
                  <c:v>8.5596833333333393</c:v>
                </c:pt>
                <c:pt idx="5136">
                  <c:v>8.5613499999999991</c:v>
                </c:pt>
                <c:pt idx="5137">
                  <c:v>8.5630166666666696</c:v>
                </c:pt>
                <c:pt idx="5138">
                  <c:v>8.5646833333333401</c:v>
                </c:pt>
                <c:pt idx="5139">
                  <c:v>8.5663499999999999</c:v>
                </c:pt>
                <c:pt idx="5140">
                  <c:v>8.5680166666666704</c:v>
                </c:pt>
                <c:pt idx="5141">
                  <c:v>8.5696833333333409</c:v>
                </c:pt>
                <c:pt idx="5142">
                  <c:v>8.5713500000000007</c:v>
                </c:pt>
                <c:pt idx="5143">
                  <c:v>8.5730166666666694</c:v>
                </c:pt>
                <c:pt idx="5144">
                  <c:v>8.5746833333333399</c:v>
                </c:pt>
                <c:pt idx="5145">
                  <c:v>8.5763499999999997</c:v>
                </c:pt>
                <c:pt idx="5146">
                  <c:v>8.5780166666666702</c:v>
                </c:pt>
                <c:pt idx="5147">
                  <c:v>8.5796833333333407</c:v>
                </c:pt>
                <c:pt idx="5148">
                  <c:v>8.5813500000000005</c:v>
                </c:pt>
                <c:pt idx="5149">
                  <c:v>8.5830166666666692</c:v>
                </c:pt>
                <c:pt idx="5150">
                  <c:v>8.5846833333333397</c:v>
                </c:pt>
                <c:pt idx="5151">
                  <c:v>8.5863500000000101</c:v>
                </c:pt>
                <c:pt idx="5152">
                  <c:v>8.58801666666667</c:v>
                </c:pt>
                <c:pt idx="5153">
                  <c:v>8.5896833333333404</c:v>
                </c:pt>
                <c:pt idx="5154">
                  <c:v>8.5913500000000003</c:v>
                </c:pt>
                <c:pt idx="5155">
                  <c:v>8.5930166666666707</c:v>
                </c:pt>
                <c:pt idx="5156">
                  <c:v>8.5946833333333394</c:v>
                </c:pt>
                <c:pt idx="5157">
                  <c:v>8.5963499999999993</c:v>
                </c:pt>
                <c:pt idx="5158">
                  <c:v>8.5980166666666697</c:v>
                </c:pt>
                <c:pt idx="5159">
                  <c:v>8.5996833333333402</c:v>
                </c:pt>
                <c:pt idx="5160">
                  <c:v>8.6013500000000107</c:v>
                </c:pt>
                <c:pt idx="5161">
                  <c:v>8.6030166666666705</c:v>
                </c:pt>
                <c:pt idx="5162">
                  <c:v>8.6046833333333392</c:v>
                </c:pt>
                <c:pt idx="5163">
                  <c:v>8.6063500000000008</c:v>
                </c:pt>
                <c:pt idx="5164">
                  <c:v>8.6080166666666695</c:v>
                </c:pt>
                <c:pt idx="5165">
                  <c:v>8.60968333333334</c:v>
                </c:pt>
                <c:pt idx="5166">
                  <c:v>8.6113500000000105</c:v>
                </c:pt>
                <c:pt idx="5167">
                  <c:v>8.6130166666666703</c:v>
                </c:pt>
                <c:pt idx="5168">
                  <c:v>8.6146833333333408</c:v>
                </c:pt>
                <c:pt idx="5169">
                  <c:v>8.6163500000000006</c:v>
                </c:pt>
                <c:pt idx="5170">
                  <c:v>8.6180166666666693</c:v>
                </c:pt>
                <c:pt idx="5171">
                  <c:v>8.6196833333333398</c:v>
                </c:pt>
                <c:pt idx="5172">
                  <c:v>8.6213499999999996</c:v>
                </c:pt>
                <c:pt idx="5173">
                  <c:v>8.6230166666666701</c:v>
                </c:pt>
                <c:pt idx="5174">
                  <c:v>8.6246833333333406</c:v>
                </c:pt>
                <c:pt idx="5175">
                  <c:v>8.6263500000000004</c:v>
                </c:pt>
                <c:pt idx="5176">
                  <c:v>8.6280166666666709</c:v>
                </c:pt>
                <c:pt idx="5177">
                  <c:v>8.6296833333333396</c:v>
                </c:pt>
                <c:pt idx="5178">
                  <c:v>8.6313499999999994</c:v>
                </c:pt>
                <c:pt idx="5179">
                  <c:v>8.6330166666666699</c:v>
                </c:pt>
                <c:pt idx="5180">
                  <c:v>8.6346833333333404</c:v>
                </c:pt>
                <c:pt idx="5181">
                  <c:v>8.6363500000000002</c:v>
                </c:pt>
                <c:pt idx="5182">
                  <c:v>8.6380166666666707</c:v>
                </c:pt>
                <c:pt idx="5183">
                  <c:v>8.6396833333333394</c:v>
                </c:pt>
                <c:pt idx="5184">
                  <c:v>8.6413499999999992</c:v>
                </c:pt>
                <c:pt idx="5185">
                  <c:v>8.6430166666666697</c:v>
                </c:pt>
                <c:pt idx="5186">
                  <c:v>8.6446833333333402</c:v>
                </c:pt>
                <c:pt idx="5187">
                  <c:v>8.64635</c:v>
                </c:pt>
                <c:pt idx="5188">
                  <c:v>8.6480166666666705</c:v>
                </c:pt>
                <c:pt idx="5189">
                  <c:v>8.6496833333333392</c:v>
                </c:pt>
                <c:pt idx="5190">
                  <c:v>8.6513500000000008</c:v>
                </c:pt>
                <c:pt idx="5191">
                  <c:v>8.6530166666666695</c:v>
                </c:pt>
                <c:pt idx="5192">
                  <c:v>8.6546833333333399</c:v>
                </c:pt>
                <c:pt idx="5193">
                  <c:v>8.6563499999999998</c:v>
                </c:pt>
                <c:pt idx="5194">
                  <c:v>8.6580166666666702</c:v>
                </c:pt>
                <c:pt idx="5195">
                  <c:v>8.6596833333333407</c:v>
                </c:pt>
                <c:pt idx="5196">
                  <c:v>8.6613500000000005</c:v>
                </c:pt>
                <c:pt idx="5197">
                  <c:v>8.6630166666666693</c:v>
                </c:pt>
                <c:pt idx="5198">
                  <c:v>8.6646833333333397</c:v>
                </c:pt>
                <c:pt idx="5199">
                  <c:v>8.6663499999999996</c:v>
                </c:pt>
                <c:pt idx="5200">
                  <c:v>8.66801666666667</c:v>
                </c:pt>
                <c:pt idx="5201">
                  <c:v>8.6696833333333405</c:v>
                </c:pt>
                <c:pt idx="5202">
                  <c:v>8.6713500000000003</c:v>
                </c:pt>
                <c:pt idx="5203">
                  <c:v>8.6730166666666708</c:v>
                </c:pt>
                <c:pt idx="5204">
                  <c:v>8.6746833333333395</c:v>
                </c:pt>
                <c:pt idx="5205">
                  <c:v>8.6763499999999993</c:v>
                </c:pt>
                <c:pt idx="5206">
                  <c:v>8.6780166666666698</c:v>
                </c:pt>
                <c:pt idx="5207">
                  <c:v>8.6796833333333403</c:v>
                </c:pt>
                <c:pt idx="5208">
                  <c:v>8.6813500000000001</c:v>
                </c:pt>
                <c:pt idx="5209">
                  <c:v>8.6830166666666706</c:v>
                </c:pt>
                <c:pt idx="5210">
                  <c:v>8.6846833333333393</c:v>
                </c:pt>
                <c:pt idx="5211">
                  <c:v>8.6863499999999991</c:v>
                </c:pt>
                <c:pt idx="5212">
                  <c:v>8.6880166666666696</c:v>
                </c:pt>
                <c:pt idx="5213">
                  <c:v>8.6896833333333401</c:v>
                </c:pt>
                <c:pt idx="5214">
                  <c:v>8.6913500000000106</c:v>
                </c:pt>
                <c:pt idx="5215">
                  <c:v>8.6930166666666704</c:v>
                </c:pt>
                <c:pt idx="5216">
                  <c:v>8.6946833333333409</c:v>
                </c:pt>
                <c:pt idx="5217">
                  <c:v>8.6963500000000007</c:v>
                </c:pt>
                <c:pt idx="5218">
                  <c:v>8.6980166666666694</c:v>
                </c:pt>
                <c:pt idx="5219">
                  <c:v>8.6996833333333399</c:v>
                </c:pt>
                <c:pt idx="5220">
                  <c:v>8.7013499999999997</c:v>
                </c:pt>
                <c:pt idx="5221">
                  <c:v>8.7030166666666702</c:v>
                </c:pt>
                <c:pt idx="5222">
                  <c:v>8.7046833333333407</c:v>
                </c:pt>
                <c:pt idx="5223">
                  <c:v>8.7063500000000005</c:v>
                </c:pt>
                <c:pt idx="5224">
                  <c:v>8.7080166666666692</c:v>
                </c:pt>
                <c:pt idx="5225">
                  <c:v>8.7096833333333397</c:v>
                </c:pt>
                <c:pt idx="5226">
                  <c:v>8.7113499999999995</c:v>
                </c:pt>
                <c:pt idx="5227">
                  <c:v>8.71301666666667</c:v>
                </c:pt>
                <c:pt idx="5228">
                  <c:v>8.7146833333333404</c:v>
                </c:pt>
                <c:pt idx="5229">
                  <c:v>8.7163500000000003</c:v>
                </c:pt>
                <c:pt idx="5230">
                  <c:v>8.7180166666666707</c:v>
                </c:pt>
                <c:pt idx="5231">
                  <c:v>8.7196833333333394</c:v>
                </c:pt>
                <c:pt idx="5232">
                  <c:v>8.7213499999999993</c:v>
                </c:pt>
                <c:pt idx="5233">
                  <c:v>8.7230166666666697</c:v>
                </c:pt>
                <c:pt idx="5234">
                  <c:v>8.7246833333333402</c:v>
                </c:pt>
                <c:pt idx="5235">
                  <c:v>8.7263500000000001</c:v>
                </c:pt>
                <c:pt idx="5236">
                  <c:v>8.7280166666666705</c:v>
                </c:pt>
                <c:pt idx="5237">
                  <c:v>8.7296833333333392</c:v>
                </c:pt>
                <c:pt idx="5238">
                  <c:v>8.7313500000000008</c:v>
                </c:pt>
                <c:pt idx="5239">
                  <c:v>8.7330166666666695</c:v>
                </c:pt>
                <c:pt idx="5240">
                  <c:v>8.73468333333334</c:v>
                </c:pt>
                <c:pt idx="5241">
                  <c:v>8.7363499999999998</c:v>
                </c:pt>
                <c:pt idx="5242">
                  <c:v>8.7380166666666703</c:v>
                </c:pt>
                <c:pt idx="5243">
                  <c:v>8.7396833333333408</c:v>
                </c:pt>
                <c:pt idx="5244">
                  <c:v>8.7413500000000006</c:v>
                </c:pt>
                <c:pt idx="5245">
                  <c:v>8.7430166666666693</c:v>
                </c:pt>
                <c:pt idx="5246">
                  <c:v>8.7446833333333398</c:v>
                </c:pt>
                <c:pt idx="5247">
                  <c:v>8.7463500000000103</c:v>
                </c:pt>
                <c:pt idx="5248">
                  <c:v>8.7480166666666701</c:v>
                </c:pt>
                <c:pt idx="5249">
                  <c:v>8.7496833333333406</c:v>
                </c:pt>
                <c:pt idx="5250">
                  <c:v>8.7513500000000004</c:v>
                </c:pt>
                <c:pt idx="5251">
                  <c:v>8.7530166666666709</c:v>
                </c:pt>
                <c:pt idx="5252">
                  <c:v>8.7546833333333396</c:v>
                </c:pt>
                <c:pt idx="5253">
                  <c:v>8.7563500000000101</c:v>
                </c:pt>
                <c:pt idx="5254">
                  <c:v>8.7580166666666699</c:v>
                </c:pt>
                <c:pt idx="5255">
                  <c:v>8.7596833333333404</c:v>
                </c:pt>
                <c:pt idx="5256">
                  <c:v>8.7613500000000002</c:v>
                </c:pt>
                <c:pt idx="5257">
                  <c:v>8.7630166666666707</c:v>
                </c:pt>
                <c:pt idx="5258">
                  <c:v>8.7646833333333394</c:v>
                </c:pt>
                <c:pt idx="5259">
                  <c:v>8.7663499999999992</c:v>
                </c:pt>
                <c:pt idx="5260">
                  <c:v>8.7680166666666697</c:v>
                </c:pt>
                <c:pt idx="5261">
                  <c:v>8.7696833333333402</c:v>
                </c:pt>
                <c:pt idx="5262">
                  <c:v>8.7713500000000106</c:v>
                </c:pt>
                <c:pt idx="5263">
                  <c:v>8.7730166666666705</c:v>
                </c:pt>
                <c:pt idx="5264">
                  <c:v>8.7746833333333392</c:v>
                </c:pt>
                <c:pt idx="5265">
                  <c:v>8.7763500000000008</c:v>
                </c:pt>
                <c:pt idx="5266">
                  <c:v>8.7780166666666695</c:v>
                </c:pt>
                <c:pt idx="5267">
                  <c:v>8.7796833333333399</c:v>
                </c:pt>
                <c:pt idx="5268">
                  <c:v>8.7813499999999998</c:v>
                </c:pt>
                <c:pt idx="5269">
                  <c:v>8.7830166666666702</c:v>
                </c:pt>
                <c:pt idx="5270">
                  <c:v>8.7846833333333407</c:v>
                </c:pt>
                <c:pt idx="5271">
                  <c:v>8.7863500000000005</c:v>
                </c:pt>
                <c:pt idx="5272">
                  <c:v>8.7880166666666693</c:v>
                </c:pt>
                <c:pt idx="5273">
                  <c:v>8.7896833333333397</c:v>
                </c:pt>
                <c:pt idx="5274">
                  <c:v>8.7913499999999996</c:v>
                </c:pt>
                <c:pt idx="5275">
                  <c:v>8.79301666666667</c:v>
                </c:pt>
                <c:pt idx="5276">
                  <c:v>8.7946833333333405</c:v>
                </c:pt>
                <c:pt idx="5277">
                  <c:v>8.7963500000000003</c:v>
                </c:pt>
                <c:pt idx="5278">
                  <c:v>8.7980166666666708</c:v>
                </c:pt>
                <c:pt idx="5279">
                  <c:v>8.7996833333333395</c:v>
                </c:pt>
                <c:pt idx="5280">
                  <c:v>8.8013499999999993</c:v>
                </c:pt>
                <c:pt idx="5281">
                  <c:v>8.8030166666666698</c:v>
                </c:pt>
                <c:pt idx="5282">
                  <c:v>8.8046833333333403</c:v>
                </c:pt>
                <c:pt idx="5283">
                  <c:v>8.8063500000000001</c:v>
                </c:pt>
                <c:pt idx="5284">
                  <c:v>8.8080166666666706</c:v>
                </c:pt>
                <c:pt idx="5285">
                  <c:v>8.8096833333333393</c:v>
                </c:pt>
                <c:pt idx="5286">
                  <c:v>8.8113499999999991</c:v>
                </c:pt>
                <c:pt idx="5287">
                  <c:v>8.8130166666666696</c:v>
                </c:pt>
                <c:pt idx="5288">
                  <c:v>8.8146833333333401</c:v>
                </c:pt>
                <c:pt idx="5289">
                  <c:v>8.8163499999999999</c:v>
                </c:pt>
                <c:pt idx="5290">
                  <c:v>8.8180166666666704</c:v>
                </c:pt>
                <c:pt idx="5291">
                  <c:v>8.8196833333333409</c:v>
                </c:pt>
                <c:pt idx="5292">
                  <c:v>8.8213500000000007</c:v>
                </c:pt>
                <c:pt idx="5293">
                  <c:v>8.8230166666666694</c:v>
                </c:pt>
                <c:pt idx="5294">
                  <c:v>8.8246833333333399</c:v>
                </c:pt>
                <c:pt idx="5295">
                  <c:v>8.8263499999999997</c:v>
                </c:pt>
                <c:pt idx="5296">
                  <c:v>8.8280166666666702</c:v>
                </c:pt>
                <c:pt idx="5297">
                  <c:v>8.8296833333333407</c:v>
                </c:pt>
                <c:pt idx="5298">
                  <c:v>8.8313500000000005</c:v>
                </c:pt>
                <c:pt idx="5299">
                  <c:v>8.8330166666666692</c:v>
                </c:pt>
                <c:pt idx="5300">
                  <c:v>8.8346833333333397</c:v>
                </c:pt>
                <c:pt idx="5301">
                  <c:v>8.8363500000000101</c:v>
                </c:pt>
                <c:pt idx="5302">
                  <c:v>8.83801666666667</c:v>
                </c:pt>
                <c:pt idx="5303">
                  <c:v>8.8396833333333404</c:v>
                </c:pt>
                <c:pt idx="5304">
                  <c:v>8.8413500000000003</c:v>
                </c:pt>
                <c:pt idx="5305">
                  <c:v>8.8430166666666707</c:v>
                </c:pt>
                <c:pt idx="5306">
                  <c:v>8.8446833333333394</c:v>
                </c:pt>
                <c:pt idx="5307">
                  <c:v>8.8463499999999993</c:v>
                </c:pt>
                <c:pt idx="5308">
                  <c:v>8.8480166666666697</c:v>
                </c:pt>
                <c:pt idx="5309">
                  <c:v>8.8496833333333402</c:v>
                </c:pt>
                <c:pt idx="5310">
                  <c:v>8.8513500000000107</c:v>
                </c:pt>
                <c:pt idx="5311">
                  <c:v>8.8530166666666705</c:v>
                </c:pt>
                <c:pt idx="5312">
                  <c:v>8.8546833333333392</c:v>
                </c:pt>
                <c:pt idx="5313">
                  <c:v>8.8563500000000008</c:v>
                </c:pt>
                <c:pt idx="5314">
                  <c:v>8.8580166666666695</c:v>
                </c:pt>
                <c:pt idx="5315">
                  <c:v>8.85968333333334</c:v>
                </c:pt>
                <c:pt idx="5316">
                  <c:v>8.8613499999999998</c:v>
                </c:pt>
                <c:pt idx="5317">
                  <c:v>8.8630166666666703</c:v>
                </c:pt>
                <c:pt idx="5318">
                  <c:v>8.8646833333333408</c:v>
                </c:pt>
                <c:pt idx="5319">
                  <c:v>8.8663500000000006</c:v>
                </c:pt>
                <c:pt idx="5320">
                  <c:v>8.8680166666666693</c:v>
                </c:pt>
                <c:pt idx="5321">
                  <c:v>8.8696833333333398</c:v>
                </c:pt>
                <c:pt idx="5322">
                  <c:v>8.8713499999999996</c:v>
                </c:pt>
                <c:pt idx="5323">
                  <c:v>8.8730166666666701</c:v>
                </c:pt>
                <c:pt idx="5324">
                  <c:v>8.8746833333333406</c:v>
                </c:pt>
                <c:pt idx="5325">
                  <c:v>8.8763500000000004</c:v>
                </c:pt>
                <c:pt idx="5326">
                  <c:v>8.8780166666666709</c:v>
                </c:pt>
                <c:pt idx="5327">
                  <c:v>8.8796833333333396</c:v>
                </c:pt>
                <c:pt idx="5328">
                  <c:v>8.8813499999999994</c:v>
                </c:pt>
                <c:pt idx="5329">
                  <c:v>8.8830166666666699</c:v>
                </c:pt>
                <c:pt idx="5330">
                  <c:v>8.8846833333333404</c:v>
                </c:pt>
                <c:pt idx="5331">
                  <c:v>8.8863500000000002</c:v>
                </c:pt>
                <c:pt idx="5332">
                  <c:v>8.8880166666666707</c:v>
                </c:pt>
                <c:pt idx="5333">
                  <c:v>8.8896833333333394</c:v>
                </c:pt>
                <c:pt idx="5334">
                  <c:v>8.8913499999999992</c:v>
                </c:pt>
                <c:pt idx="5335">
                  <c:v>8.8930166666666697</c:v>
                </c:pt>
                <c:pt idx="5336">
                  <c:v>8.8946833333333402</c:v>
                </c:pt>
                <c:pt idx="5337">
                  <c:v>8.89635</c:v>
                </c:pt>
                <c:pt idx="5338">
                  <c:v>8.8980166666666705</c:v>
                </c:pt>
                <c:pt idx="5339">
                  <c:v>8.8996833333333392</c:v>
                </c:pt>
                <c:pt idx="5340">
                  <c:v>8.9013500000000008</c:v>
                </c:pt>
                <c:pt idx="5341">
                  <c:v>8.9030166666666695</c:v>
                </c:pt>
                <c:pt idx="5342">
                  <c:v>8.9046833333333399</c:v>
                </c:pt>
                <c:pt idx="5343">
                  <c:v>8.9063500000000104</c:v>
                </c:pt>
                <c:pt idx="5344">
                  <c:v>8.9080166666666702</c:v>
                </c:pt>
                <c:pt idx="5345">
                  <c:v>8.9096833333333407</c:v>
                </c:pt>
                <c:pt idx="5346">
                  <c:v>8.9113500000000005</c:v>
                </c:pt>
                <c:pt idx="5347">
                  <c:v>8.9130166666666693</c:v>
                </c:pt>
                <c:pt idx="5348">
                  <c:v>8.9146833333333397</c:v>
                </c:pt>
                <c:pt idx="5349">
                  <c:v>8.9163500000000102</c:v>
                </c:pt>
                <c:pt idx="5350">
                  <c:v>8.91801666666667</c:v>
                </c:pt>
                <c:pt idx="5351">
                  <c:v>8.9196833333333405</c:v>
                </c:pt>
                <c:pt idx="5352">
                  <c:v>8.9213500000000003</c:v>
                </c:pt>
                <c:pt idx="5353">
                  <c:v>8.9230166666666708</c:v>
                </c:pt>
                <c:pt idx="5354">
                  <c:v>8.9246833333333395</c:v>
                </c:pt>
                <c:pt idx="5355">
                  <c:v>8.9263499999999993</c:v>
                </c:pt>
                <c:pt idx="5356">
                  <c:v>8.9280166666666698</c:v>
                </c:pt>
                <c:pt idx="5357">
                  <c:v>8.9296833333333403</c:v>
                </c:pt>
                <c:pt idx="5358">
                  <c:v>8.9313500000000001</c:v>
                </c:pt>
                <c:pt idx="5359">
                  <c:v>8.9330166666666706</c:v>
                </c:pt>
                <c:pt idx="5360">
                  <c:v>8.9346833333333393</c:v>
                </c:pt>
                <c:pt idx="5361">
                  <c:v>8.9363499999999991</c:v>
                </c:pt>
                <c:pt idx="5362">
                  <c:v>8.9380166666666696</c:v>
                </c:pt>
                <c:pt idx="5363">
                  <c:v>8.9396833333333401</c:v>
                </c:pt>
                <c:pt idx="5364">
                  <c:v>8.9413499999999999</c:v>
                </c:pt>
                <c:pt idx="5365">
                  <c:v>8.9430166666666704</c:v>
                </c:pt>
                <c:pt idx="5366">
                  <c:v>8.9446833333333409</c:v>
                </c:pt>
                <c:pt idx="5367">
                  <c:v>8.9463500000000007</c:v>
                </c:pt>
                <c:pt idx="5368">
                  <c:v>8.9480166666666694</c:v>
                </c:pt>
                <c:pt idx="5369">
                  <c:v>8.9496833333333399</c:v>
                </c:pt>
                <c:pt idx="5370">
                  <c:v>8.9513499999999997</c:v>
                </c:pt>
                <c:pt idx="5371">
                  <c:v>8.9530166666666702</c:v>
                </c:pt>
                <c:pt idx="5372">
                  <c:v>8.9546833333333407</c:v>
                </c:pt>
                <c:pt idx="5373">
                  <c:v>8.9563500000000005</c:v>
                </c:pt>
                <c:pt idx="5374">
                  <c:v>8.9580166666666692</c:v>
                </c:pt>
                <c:pt idx="5375">
                  <c:v>8.9596833333333397</c:v>
                </c:pt>
                <c:pt idx="5376">
                  <c:v>8.9613499999999995</c:v>
                </c:pt>
                <c:pt idx="5377">
                  <c:v>8.96301666666667</c:v>
                </c:pt>
                <c:pt idx="5378">
                  <c:v>8.9646833333333404</c:v>
                </c:pt>
                <c:pt idx="5379">
                  <c:v>8.9663500000000003</c:v>
                </c:pt>
                <c:pt idx="5380">
                  <c:v>8.9680166666666707</c:v>
                </c:pt>
                <c:pt idx="5381">
                  <c:v>8.9696833333333394</c:v>
                </c:pt>
                <c:pt idx="5382">
                  <c:v>8.9713499999999993</c:v>
                </c:pt>
                <c:pt idx="5383">
                  <c:v>8.9730166666666697</c:v>
                </c:pt>
                <c:pt idx="5384">
                  <c:v>8.9746833333333402</c:v>
                </c:pt>
                <c:pt idx="5385">
                  <c:v>8.9763500000000001</c:v>
                </c:pt>
                <c:pt idx="5386">
                  <c:v>8.9780166666666705</c:v>
                </c:pt>
                <c:pt idx="5387">
                  <c:v>8.9796833333333392</c:v>
                </c:pt>
                <c:pt idx="5388">
                  <c:v>8.9813500000000008</c:v>
                </c:pt>
                <c:pt idx="5389">
                  <c:v>8.9830166666666695</c:v>
                </c:pt>
                <c:pt idx="5390">
                  <c:v>8.98468333333334</c:v>
                </c:pt>
                <c:pt idx="5391">
                  <c:v>8.9863499999999998</c:v>
                </c:pt>
                <c:pt idx="5392">
                  <c:v>8.9880166666666703</c:v>
                </c:pt>
                <c:pt idx="5393">
                  <c:v>8.9896833333333408</c:v>
                </c:pt>
                <c:pt idx="5394">
                  <c:v>8.9913500000000006</c:v>
                </c:pt>
                <c:pt idx="5395">
                  <c:v>8.9930166666666693</c:v>
                </c:pt>
                <c:pt idx="5396">
                  <c:v>8.9946833333333398</c:v>
                </c:pt>
                <c:pt idx="5397">
                  <c:v>8.9963500000000103</c:v>
                </c:pt>
                <c:pt idx="5398">
                  <c:v>8.9980166666666701</c:v>
                </c:pt>
                <c:pt idx="5399">
                  <c:v>8.9996833333333406</c:v>
                </c:pt>
                <c:pt idx="5400">
                  <c:v>9.0013500000000004</c:v>
                </c:pt>
                <c:pt idx="5401">
                  <c:v>9.0030166666666709</c:v>
                </c:pt>
                <c:pt idx="5402">
                  <c:v>9.0046833333333396</c:v>
                </c:pt>
                <c:pt idx="5403">
                  <c:v>9.0063499999999994</c:v>
                </c:pt>
                <c:pt idx="5404">
                  <c:v>9.0080166666666699</c:v>
                </c:pt>
                <c:pt idx="5405">
                  <c:v>9.0096833333333404</c:v>
                </c:pt>
                <c:pt idx="5406">
                  <c:v>9.0113500000000002</c:v>
                </c:pt>
                <c:pt idx="5407">
                  <c:v>9.0130166666666707</c:v>
                </c:pt>
                <c:pt idx="5408">
                  <c:v>9.0146833333333394</c:v>
                </c:pt>
                <c:pt idx="5409">
                  <c:v>9.0163499999999992</c:v>
                </c:pt>
                <c:pt idx="5410">
                  <c:v>9.0180166666666697</c:v>
                </c:pt>
                <c:pt idx="5411">
                  <c:v>9.0196833333333402</c:v>
                </c:pt>
                <c:pt idx="5412">
                  <c:v>9.02135</c:v>
                </c:pt>
                <c:pt idx="5413">
                  <c:v>9.0230166666666705</c:v>
                </c:pt>
                <c:pt idx="5414">
                  <c:v>9.0246833333333392</c:v>
                </c:pt>
                <c:pt idx="5415">
                  <c:v>9.0263500000000008</c:v>
                </c:pt>
                <c:pt idx="5416">
                  <c:v>9.0280166666666695</c:v>
                </c:pt>
                <c:pt idx="5417">
                  <c:v>9.0296833333333399</c:v>
                </c:pt>
                <c:pt idx="5418">
                  <c:v>9.0313499999999998</c:v>
                </c:pt>
                <c:pt idx="5419">
                  <c:v>9.0330166666666702</c:v>
                </c:pt>
                <c:pt idx="5420">
                  <c:v>9.0346833333333407</c:v>
                </c:pt>
                <c:pt idx="5421">
                  <c:v>9.0363500000000005</c:v>
                </c:pt>
                <c:pt idx="5422">
                  <c:v>9.0380166666666693</c:v>
                </c:pt>
                <c:pt idx="5423">
                  <c:v>9.0396833333333397</c:v>
                </c:pt>
                <c:pt idx="5424">
                  <c:v>9.0413499999999996</c:v>
                </c:pt>
                <c:pt idx="5425">
                  <c:v>9.04301666666667</c:v>
                </c:pt>
                <c:pt idx="5426">
                  <c:v>9.0446833333333405</c:v>
                </c:pt>
                <c:pt idx="5427">
                  <c:v>9.0463500000000003</c:v>
                </c:pt>
                <c:pt idx="5428">
                  <c:v>9.0480166666666708</c:v>
                </c:pt>
                <c:pt idx="5429">
                  <c:v>9.0496833333333395</c:v>
                </c:pt>
                <c:pt idx="5430">
                  <c:v>9.0513499999999993</c:v>
                </c:pt>
                <c:pt idx="5431">
                  <c:v>9.0530166666666698</c:v>
                </c:pt>
                <c:pt idx="5432">
                  <c:v>9.0546833333333403</c:v>
                </c:pt>
                <c:pt idx="5433">
                  <c:v>9.0563500000000001</c:v>
                </c:pt>
                <c:pt idx="5434">
                  <c:v>9.0580166666666706</c:v>
                </c:pt>
                <c:pt idx="5435">
                  <c:v>9.0596833333333393</c:v>
                </c:pt>
                <c:pt idx="5436">
                  <c:v>9.0613499999999991</c:v>
                </c:pt>
                <c:pt idx="5437">
                  <c:v>9.0630166666666696</c:v>
                </c:pt>
                <c:pt idx="5438">
                  <c:v>9.0646833333333401</c:v>
                </c:pt>
                <c:pt idx="5439">
                  <c:v>9.0663500000000106</c:v>
                </c:pt>
                <c:pt idx="5440">
                  <c:v>9.0680166666666704</c:v>
                </c:pt>
                <c:pt idx="5441">
                  <c:v>9.0696833333333409</c:v>
                </c:pt>
                <c:pt idx="5442">
                  <c:v>9.0713500000000007</c:v>
                </c:pt>
                <c:pt idx="5443">
                  <c:v>9.0730166666666694</c:v>
                </c:pt>
                <c:pt idx="5444">
                  <c:v>9.0746833333333399</c:v>
                </c:pt>
                <c:pt idx="5445">
                  <c:v>9.0763500000000104</c:v>
                </c:pt>
                <c:pt idx="5446">
                  <c:v>9.0780166666666702</c:v>
                </c:pt>
                <c:pt idx="5447">
                  <c:v>9.0796833333333407</c:v>
                </c:pt>
                <c:pt idx="5448">
                  <c:v>9.0813500000000005</c:v>
                </c:pt>
                <c:pt idx="5449">
                  <c:v>9.0830166666666692</c:v>
                </c:pt>
                <c:pt idx="5450">
                  <c:v>9.0846833333333397</c:v>
                </c:pt>
                <c:pt idx="5451">
                  <c:v>9.0863499999999995</c:v>
                </c:pt>
                <c:pt idx="5452">
                  <c:v>9.08801666666667</c:v>
                </c:pt>
                <c:pt idx="5453">
                  <c:v>9.0896833333333404</c:v>
                </c:pt>
                <c:pt idx="5454">
                  <c:v>9.0913500000000003</c:v>
                </c:pt>
                <c:pt idx="5455">
                  <c:v>9.0930166666666707</c:v>
                </c:pt>
                <c:pt idx="5456">
                  <c:v>9.0946833333333394</c:v>
                </c:pt>
                <c:pt idx="5457">
                  <c:v>9.0963499999999993</c:v>
                </c:pt>
                <c:pt idx="5458">
                  <c:v>9.0980166666666697</c:v>
                </c:pt>
                <c:pt idx="5459">
                  <c:v>9.0996833333333402</c:v>
                </c:pt>
                <c:pt idx="5460">
                  <c:v>9.1013500000000001</c:v>
                </c:pt>
                <c:pt idx="5461">
                  <c:v>9.1030166666666705</c:v>
                </c:pt>
                <c:pt idx="5462">
                  <c:v>9.1046833333333392</c:v>
                </c:pt>
                <c:pt idx="5463">
                  <c:v>9.1063500000000008</c:v>
                </c:pt>
                <c:pt idx="5464">
                  <c:v>9.1080166666666695</c:v>
                </c:pt>
                <c:pt idx="5465">
                  <c:v>9.10968333333334</c:v>
                </c:pt>
                <c:pt idx="5466">
                  <c:v>9.1113499999999998</c:v>
                </c:pt>
                <c:pt idx="5467">
                  <c:v>9.1130166666666703</c:v>
                </c:pt>
                <c:pt idx="5468">
                  <c:v>9.1146833333333408</c:v>
                </c:pt>
                <c:pt idx="5469">
                  <c:v>9.1163500000000006</c:v>
                </c:pt>
                <c:pt idx="5470">
                  <c:v>9.1180166666666693</c:v>
                </c:pt>
                <c:pt idx="5471">
                  <c:v>9.1196833333333398</c:v>
                </c:pt>
                <c:pt idx="5472">
                  <c:v>9.1213499999999996</c:v>
                </c:pt>
                <c:pt idx="5473">
                  <c:v>9.1230166666666701</c:v>
                </c:pt>
                <c:pt idx="5474">
                  <c:v>9.1246833333333406</c:v>
                </c:pt>
                <c:pt idx="5475">
                  <c:v>9.1263500000000004</c:v>
                </c:pt>
                <c:pt idx="5476">
                  <c:v>9.1280166666666709</c:v>
                </c:pt>
                <c:pt idx="5477">
                  <c:v>9.1296833333333396</c:v>
                </c:pt>
                <c:pt idx="5478">
                  <c:v>9.1313499999999994</c:v>
                </c:pt>
                <c:pt idx="5479">
                  <c:v>9.1330166666666699</c:v>
                </c:pt>
                <c:pt idx="5480">
                  <c:v>9.1346833333333404</c:v>
                </c:pt>
                <c:pt idx="5481">
                  <c:v>9.1363500000000002</c:v>
                </c:pt>
                <c:pt idx="5482">
                  <c:v>9.1380166666666707</c:v>
                </c:pt>
                <c:pt idx="5483">
                  <c:v>9.1396833333333394</c:v>
                </c:pt>
                <c:pt idx="5484">
                  <c:v>9.1413499999999992</c:v>
                </c:pt>
                <c:pt idx="5485">
                  <c:v>9.1430166666666697</c:v>
                </c:pt>
                <c:pt idx="5486">
                  <c:v>9.1446833333333402</c:v>
                </c:pt>
                <c:pt idx="5487">
                  <c:v>9.14635</c:v>
                </c:pt>
                <c:pt idx="5488">
                  <c:v>9.1480166666666705</c:v>
                </c:pt>
                <c:pt idx="5489">
                  <c:v>9.1496833333333392</c:v>
                </c:pt>
                <c:pt idx="5490">
                  <c:v>9.1513500000000008</c:v>
                </c:pt>
                <c:pt idx="5491">
                  <c:v>9.1530166666666695</c:v>
                </c:pt>
                <c:pt idx="5492">
                  <c:v>9.1546833333333399</c:v>
                </c:pt>
                <c:pt idx="5493">
                  <c:v>9.1563500000000104</c:v>
                </c:pt>
                <c:pt idx="5494">
                  <c:v>9.1580166666666702</c:v>
                </c:pt>
                <c:pt idx="5495">
                  <c:v>9.1596833333333407</c:v>
                </c:pt>
                <c:pt idx="5496">
                  <c:v>9.1613500000000005</c:v>
                </c:pt>
                <c:pt idx="5497">
                  <c:v>9.1630166666666693</c:v>
                </c:pt>
                <c:pt idx="5498">
                  <c:v>9.1646833333333397</c:v>
                </c:pt>
                <c:pt idx="5499">
                  <c:v>9.1663499999999996</c:v>
                </c:pt>
                <c:pt idx="5500">
                  <c:v>9.16801666666667</c:v>
                </c:pt>
                <c:pt idx="5501">
                  <c:v>9.1696833333333405</c:v>
                </c:pt>
                <c:pt idx="5502">
                  <c:v>9.1713500000000003</c:v>
                </c:pt>
                <c:pt idx="5503">
                  <c:v>9.1730166666666708</c:v>
                </c:pt>
                <c:pt idx="5504">
                  <c:v>9.1746833333333395</c:v>
                </c:pt>
                <c:pt idx="5505">
                  <c:v>9.1763499999999993</c:v>
                </c:pt>
                <c:pt idx="5506">
                  <c:v>9.1780166666666698</c:v>
                </c:pt>
                <c:pt idx="5507">
                  <c:v>9.1796833333333403</c:v>
                </c:pt>
                <c:pt idx="5508">
                  <c:v>9.1813500000000001</c:v>
                </c:pt>
                <c:pt idx="5509">
                  <c:v>9.1830166666666706</c:v>
                </c:pt>
                <c:pt idx="5510">
                  <c:v>9.1846833333333393</c:v>
                </c:pt>
                <c:pt idx="5511">
                  <c:v>9.1863499999999991</c:v>
                </c:pt>
                <c:pt idx="5512">
                  <c:v>9.1880166666666696</c:v>
                </c:pt>
                <c:pt idx="5513">
                  <c:v>9.1896833333333401</c:v>
                </c:pt>
                <c:pt idx="5514">
                  <c:v>9.1913499999999999</c:v>
                </c:pt>
                <c:pt idx="5515">
                  <c:v>9.1930166666666704</c:v>
                </c:pt>
                <c:pt idx="5516">
                  <c:v>9.1946833333333409</c:v>
                </c:pt>
                <c:pt idx="5517">
                  <c:v>9.1963500000000007</c:v>
                </c:pt>
                <c:pt idx="5518">
                  <c:v>9.1980166666666694</c:v>
                </c:pt>
                <c:pt idx="5519">
                  <c:v>9.1996833333333399</c:v>
                </c:pt>
                <c:pt idx="5520">
                  <c:v>9.2013499999999997</c:v>
                </c:pt>
                <c:pt idx="5521">
                  <c:v>9.2030166666666702</c:v>
                </c:pt>
                <c:pt idx="5522">
                  <c:v>9.2046833333333407</c:v>
                </c:pt>
                <c:pt idx="5523">
                  <c:v>9.2063500000000005</c:v>
                </c:pt>
                <c:pt idx="5524">
                  <c:v>9.2080166666666692</c:v>
                </c:pt>
                <c:pt idx="5525">
                  <c:v>9.2096833333333397</c:v>
                </c:pt>
                <c:pt idx="5526">
                  <c:v>9.2113500000000101</c:v>
                </c:pt>
                <c:pt idx="5527">
                  <c:v>9.21301666666667</c:v>
                </c:pt>
                <c:pt idx="5528">
                  <c:v>9.2146833333333404</c:v>
                </c:pt>
                <c:pt idx="5529">
                  <c:v>9.2163500000000003</c:v>
                </c:pt>
                <c:pt idx="5530">
                  <c:v>9.2180166666666707</c:v>
                </c:pt>
                <c:pt idx="5531">
                  <c:v>9.2196833333333394</c:v>
                </c:pt>
                <c:pt idx="5532">
                  <c:v>9.2213499999999993</c:v>
                </c:pt>
                <c:pt idx="5533">
                  <c:v>9.2230166666666697</c:v>
                </c:pt>
                <c:pt idx="5534">
                  <c:v>9.2246833333333402</c:v>
                </c:pt>
                <c:pt idx="5535">
                  <c:v>9.2263500000000107</c:v>
                </c:pt>
                <c:pt idx="5536">
                  <c:v>9.2280166666666705</c:v>
                </c:pt>
                <c:pt idx="5537">
                  <c:v>9.2296833333333392</c:v>
                </c:pt>
                <c:pt idx="5538">
                  <c:v>9.2313500000000008</c:v>
                </c:pt>
                <c:pt idx="5539">
                  <c:v>9.2330166666666695</c:v>
                </c:pt>
                <c:pt idx="5540">
                  <c:v>9.23468333333334</c:v>
                </c:pt>
                <c:pt idx="5541">
                  <c:v>9.2363500000000105</c:v>
                </c:pt>
                <c:pt idx="5542">
                  <c:v>9.2380166666666703</c:v>
                </c:pt>
                <c:pt idx="5543">
                  <c:v>9.2396833333333408</c:v>
                </c:pt>
                <c:pt idx="5544">
                  <c:v>9.2413500000000006</c:v>
                </c:pt>
                <c:pt idx="5545">
                  <c:v>9.2430166666666693</c:v>
                </c:pt>
                <c:pt idx="5546">
                  <c:v>9.2446833333333398</c:v>
                </c:pt>
                <c:pt idx="5547">
                  <c:v>9.2463499999999996</c:v>
                </c:pt>
                <c:pt idx="5548">
                  <c:v>9.2480166666666701</c:v>
                </c:pt>
                <c:pt idx="5549">
                  <c:v>9.2496833333333406</c:v>
                </c:pt>
                <c:pt idx="5550">
                  <c:v>9.2513500000000004</c:v>
                </c:pt>
                <c:pt idx="5551">
                  <c:v>9.2530166666666709</c:v>
                </c:pt>
                <c:pt idx="5552">
                  <c:v>9.2546833333333396</c:v>
                </c:pt>
                <c:pt idx="5553">
                  <c:v>9.2563499999999994</c:v>
                </c:pt>
                <c:pt idx="5554">
                  <c:v>9.2580166666666699</c:v>
                </c:pt>
                <c:pt idx="5555">
                  <c:v>9.2596833333333404</c:v>
                </c:pt>
                <c:pt idx="5556">
                  <c:v>9.2613500000000002</c:v>
                </c:pt>
                <c:pt idx="5557">
                  <c:v>9.2630166666666707</c:v>
                </c:pt>
                <c:pt idx="5558">
                  <c:v>9.2646833333333394</c:v>
                </c:pt>
                <c:pt idx="5559">
                  <c:v>9.2663499999999992</c:v>
                </c:pt>
                <c:pt idx="5560">
                  <c:v>9.2680166666666697</c:v>
                </c:pt>
                <c:pt idx="5561">
                  <c:v>9.2696833333333402</c:v>
                </c:pt>
                <c:pt idx="5562">
                  <c:v>9.27135</c:v>
                </c:pt>
                <c:pt idx="5563">
                  <c:v>9.2730166666666705</c:v>
                </c:pt>
                <c:pt idx="5564">
                  <c:v>9.2746833333333392</c:v>
                </c:pt>
                <c:pt idx="5565">
                  <c:v>9.2763500000000008</c:v>
                </c:pt>
                <c:pt idx="5566">
                  <c:v>9.2780166666666695</c:v>
                </c:pt>
                <c:pt idx="5567">
                  <c:v>9.2796833333333399</c:v>
                </c:pt>
                <c:pt idx="5568">
                  <c:v>9.2813499999999998</c:v>
                </c:pt>
                <c:pt idx="5569">
                  <c:v>9.2830166666666702</c:v>
                </c:pt>
                <c:pt idx="5570">
                  <c:v>9.2846833333333407</c:v>
                </c:pt>
                <c:pt idx="5571">
                  <c:v>9.2863500000000005</c:v>
                </c:pt>
                <c:pt idx="5572">
                  <c:v>9.2880166666666693</c:v>
                </c:pt>
                <c:pt idx="5573">
                  <c:v>9.2896833333333397</c:v>
                </c:pt>
                <c:pt idx="5574">
                  <c:v>9.2913499999999996</c:v>
                </c:pt>
                <c:pt idx="5575">
                  <c:v>9.29301666666667</c:v>
                </c:pt>
                <c:pt idx="5576">
                  <c:v>9.2946833333333405</c:v>
                </c:pt>
                <c:pt idx="5577">
                  <c:v>9.2963500000000003</c:v>
                </c:pt>
                <c:pt idx="5578">
                  <c:v>9.2980166666666708</c:v>
                </c:pt>
                <c:pt idx="5579">
                  <c:v>9.2996833333333395</c:v>
                </c:pt>
                <c:pt idx="5580">
                  <c:v>9.3013499999999993</c:v>
                </c:pt>
                <c:pt idx="5581">
                  <c:v>9.3030166666666698</c:v>
                </c:pt>
                <c:pt idx="5582">
                  <c:v>9.3046833333333403</c:v>
                </c:pt>
                <c:pt idx="5583">
                  <c:v>9.3063500000000001</c:v>
                </c:pt>
                <c:pt idx="5584">
                  <c:v>9.3080166666666706</c:v>
                </c:pt>
                <c:pt idx="5585">
                  <c:v>9.3096833333333393</c:v>
                </c:pt>
                <c:pt idx="5586">
                  <c:v>9.3113499999999991</c:v>
                </c:pt>
                <c:pt idx="5587">
                  <c:v>9.3130166666666696</c:v>
                </c:pt>
                <c:pt idx="5588">
                  <c:v>9.3146833333333401</c:v>
                </c:pt>
                <c:pt idx="5589">
                  <c:v>9.3163500000000106</c:v>
                </c:pt>
                <c:pt idx="5590">
                  <c:v>9.3180166666666704</c:v>
                </c:pt>
                <c:pt idx="5591">
                  <c:v>9.3196833333333409</c:v>
                </c:pt>
                <c:pt idx="5592">
                  <c:v>9.3213500000000007</c:v>
                </c:pt>
                <c:pt idx="5593">
                  <c:v>9.3230166666666694</c:v>
                </c:pt>
                <c:pt idx="5594">
                  <c:v>9.3246833333333399</c:v>
                </c:pt>
                <c:pt idx="5595">
                  <c:v>9.3263499999999997</c:v>
                </c:pt>
                <c:pt idx="5596">
                  <c:v>9.3280166666666702</c:v>
                </c:pt>
                <c:pt idx="5597">
                  <c:v>9.3296833333333407</c:v>
                </c:pt>
                <c:pt idx="5598">
                  <c:v>9.3313500000000005</c:v>
                </c:pt>
                <c:pt idx="5599">
                  <c:v>9.3330166666666692</c:v>
                </c:pt>
                <c:pt idx="5600">
                  <c:v>9.3346833333333397</c:v>
                </c:pt>
                <c:pt idx="5601">
                  <c:v>9.3363499999999995</c:v>
                </c:pt>
                <c:pt idx="5602">
                  <c:v>9.33801666666667</c:v>
                </c:pt>
                <c:pt idx="5603">
                  <c:v>9.3396833333333404</c:v>
                </c:pt>
                <c:pt idx="5604">
                  <c:v>9.3413500000000003</c:v>
                </c:pt>
                <c:pt idx="5605">
                  <c:v>9.3430166666666707</c:v>
                </c:pt>
                <c:pt idx="5606">
                  <c:v>9.3446833333333394</c:v>
                </c:pt>
                <c:pt idx="5607">
                  <c:v>9.3463499999999993</c:v>
                </c:pt>
                <c:pt idx="5608">
                  <c:v>9.3480166666666697</c:v>
                </c:pt>
                <c:pt idx="5609">
                  <c:v>9.3496833333333402</c:v>
                </c:pt>
                <c:pt idx="5610">
                  <c:v>9.3513500000000001</c:v>
                </c:pt>
                <c:pt idx="5611">
                  <c:v>9.3530166666666705</c:v>
                </c:pt>
                <c:pt idx="5612">
                  <c:v>9.3546833333333392</c:v>
                </c:pt>
                <c:pt idx="5613">
                  <c:v>9.3563500000000008</c:v>
                </c:pt>
                <c:pt idx="5614">
                  <c:v>9.3580166666666695</c:v>
                </c:pt>
                <c:pt idx="5615">
                  <c:v>9.35968333333334</c:v>
                </c:pt>
                <c:pt idx="5616">
                  <c:v>9.3613499999999998</c:v>
                </c:pt>
                <c:pt idx="5617">
                  <c:v>9.3630166666666703</c:v>
                </c:pt>
                <c:pt idx="5618">
                  <c:v>9.3646833333333408</c:v>
                </c:pt>
                <c:pt idx="5619">
                  <c:v>9.3663500000000006</c:v>
                </c:pt>
                <c:pt idx="5620">
                  <c:v>9.3680166666666693</c:v>
                </c:pt>
                <c:pt idx="5621">
                  <c:v>9.3696833333333398</c:v>
                </c:pt>
                <c:pt idx="5622">
                  <c:v>9.3713500000000103</c:v>
                </c:pt>
                <c:pt idx="5623">
                  <c:v>9.3730166666666701</c:v>
                </c:pt>
                <c:pt idx="5624">
                  <c:v>9.3746833333333406</c:v>
                </c:pt>
                <c:pt idx="5625">
                  <c:v>9.3763500000000004</c:v>
                </c:pt>
                <c:pt idx="5626">
                  <c:v>9.3780166666666709</c:v>
                </c:pt>
                <c:pt idx="5627">
                  <c:v>9.3796833333333396</c:v>
                </c:pt>
                <c:pt idx="5628">
                  <c:v>9.3813500000000101</c:v>
                </c:pt>
                <c:pt idx="5629">
                  <c:v>9.3830166666666699</c:v>
                </c:pt>
                <c:pt idx="5630">
                  <c:v>9.3846833333333404</c:v>
                </c:pt>
                <c:pt idx="5631">
                  <c:v>9.3863500000000002</c:v>
                </c:pt>
                <c:pt idx="5632">
                  <c:v>9.3880166666666707</c:v>
                </c:pt>
                <c:pt idx="5633">
                  <c:v>9.3896833333333394</c:v>
                </c:pt>
                <c:pt idx="5634">
                  <c:v>9.3913499999999992</c:v>
                </c:pt>
                <c:pt idx="5635">
                  <c:v>9.3930166666666697</c:v>
                </c:pt>
                <c:pt idx="5636">
                  <c:v>9.3946833333333402</c:v>
                </c:pt>
                <c:pt idx="5637">
                  <c:v>9.3963500000000106</c:v>
                </c:pt>
                <c:pt idx="5638">
                  <c:v>9.3980166666666705</c:v>
                </c:pt>
                <c:pt idx="5639">
                  <c:v>9.3996833333333392</c:v>
                </c:pt>
                <c:pt idx="5640">
                  <c:v>9.4013500000000008</c:v>
                </c:pt>
                <c:pt idx="5641">
                  <c:v>9.4030166666666695</c:v>
                </c:pt>
                <c:pt idx="5642">
                  <c:v>9.4046833333333399</c:v>
                </c:pt>
                <c:pt idx="5643">
                  <c:v>9.4063499999999998</c:v>
                </c:pt>
                <c:pt idx="5644">
                  <c:v>9.4080166666666702</c:v>
                </c:pt>
                <c:pt idx="5645">
                  <c:v>9.4096833333333407</c:v>
                </c:pt>
                <c:pt idx="5646">
                  <c:v>9.4113500000000005</c:v>
                </c:pt>
                <c:pt idx="5647">
                  <c:v>9.4130166666666693</c:v>
                </c:pt>
                <c:pt idx="5648">
                  <c:v>9.4146833333333397</c:v>
                </c:pt>
                <c:pt idx="5649">
                  <c:v>9.4163499999999996</c:v>
                </c:pt>
                <c:pt idx="5650">
                  <c:v>9.41801666666667</c:v>
                </c:pt>
                <c:pt idx="5651">
                  <c:v>9.4196833333333405</c:v>
                </c:pt>
                <c:pt idx="5652">
                  <c:v>9.4213500000000003</c:v>
                </c:pt>
                <c:pt idx="5653">
                  <c:v>9.4230166666666708</c:v>
                </c:pt>
                <c:pt idx="5654">
                  <c:v>9.4246833333333395</c:v>
                </c:pt>
                <c:pt idx="5655">
                  <c:v>9.4263499999999993</c:v>
                </c:pt>
                <c:pt idx="5656">
                  <c:v>9.4280166666666698</c:v>
                </c:pt>
                <c:pt idx="5657">
                  <c:v>9.4296833333333403</c:v>
                </c:pt>
                <c:pt idx="5658">
                  <c:v>9.4313500000000001</c:v>
                </c:pt>
                <c:pt idx="5659">
                  <c:v>9.4330166666666706</c:v>
                </c:pt>
                <c:pt idx="5660">
                  <c:v>9.4346833333333393</c:v>
                </c:pt>
                <c:pt idx="5661">
                  <c:v>9.4363499999999991</c:v>
                </c:pt>
                <c:pt idx="5662">
                  <c:v>9.4380166666666696</c:v>
                </c:pt>
                <c:pt idx="5663">
                  <c:v>9.4396833333333401</c:v>
                </c:pt>
                <c:pt idx="5664">
                  <c:v>9.4413499999999999</c:v>
                </c:pt>
                <c:pt idx="5665">
                  <c:v>9.4430166666666704</c:v>
                </c:pt>
                <c:pt idx="5666">
                  <c:v>9.4446833333333409</c:v>
                </c:pt>
                <c:pt idx="5667">
                  <c:v>9.4463500000000007</c:v>
                </c:pt>
                <c:pt idx="5668">
                  <c:v>9.4480166666666694</c:v>
                </c:pt>
                <c:pt idx="5669">
                  <c:v>9.4496833333333399</c:v>
                </c:pt>
                <c:pt idx="5670">
                  <c:v>9.4513499999999997</c:v>
                </c:pt>
                <c:pt idx="5671">
                  <c:v>9.4530166666666702</c:v>
                </c:pt>
                <c:pt idx="5672">
                  <c:v>9.4546833333333407</c:v>
                </c:pt>
                <c:pt idx="5673">
                  <c:v>9.4563500000000005</c:v>
                </c:pt>
                <c:pt idx="5674">
                  <c:v>9.4580166666666692</c:v>
                </c:pt>
                <c:pt idx="5675">
                  <c:v>9.4596833333333397</c:v>
                </c:pt>
                <c:pt idx="5676">
                  <c:v>9.4613500000000101</c:v>
                </c:pt>
                <c:pt idx="5677">
                  <c:v>9.46301666666667</c:v>
                </c:pt>
                <c:pt idx="5678">
                  <c:v>9.4646833333333404</c:v>
                </c:pt>
                <c:pt idx="5679">
                  <c:v>9.4663500000000003</c:v>
                </c:pt>
                <c:pt idx="5680">
                  <c:v>9.4680166666666707</c:v>
                </c:pt>
                <c:pt idx="5681">
                  <c:v>9.4696833333333394</c:v>
                </c:pt>
                <c:pt idx="5682">
                  <c:v>9.4713499999999993</c:v>
                </c:pt>
                <c:pt idx="5683">
                  <c:v>9.4730166666666697</c:v>
                </c:pt>
                <c:pt idx="5684">
                  <c:v>9.4746833333333402</c:v>
                </c:pt>
                <c:pt idx="5685">
                  <c:v>9.4763500000000107</c:v>
                </c:pt>
                <c:pt idx="5686">
                  <c:v>9.4780166666666705</c:v>
                </c:pt>
                <c:pt idx="5687">
                  <c:v>9.4796833333333392</c:v>
                </c:pt>
                <c:pt idx="5688">
                  <c:v>9.4813500000000008</c:v>
                </c:pt>
                <c:pt idx="5689">
                  <c:v>9.4830166666666695</c:v>
                </c:pt>
                <c:pt idx="5690">
                  <c:v>9.48468333333334</c:v>
                </c:pt>
                <c:pt idx="5691">
                  <c:v>9.4863499999999998</c:v>
                </c:pt>
                <c:pt idx="5692">
                  <c:v>9.4880166666666703</c:v>
                </c:pt>
                <c:pt idx="5693">
                  <c:v>9.4896833333333408</c:v>
                </c:pt>
                <c:pt idx="5694">
                  <c:v>9.4913500000000006</c:v>
                </c:pt>
                <c:pt idx="5695">
                  <c:v>9.4930166666666693</c:v>
                </c:pt>
                <c:pt idx="5696">
                  <c:v>9.4946833333333398</c:v>
                </c:pt>
                <c:pt idx="5697">
                  <c:v>9.4963499999999996</c:v>
                </c:pt>
                <c:pt idx="5698">
                  <c:v>9.4980166666666701</c:v>
                </c:pt>
                <c:pt idx="5699">
                  <c:v>9.4996833333333406</c:v>
                </c:pt>
                <c:pt idx="5700">
                  <c:v>9.5013500000000004</c:v>
                </c:pt>
                <c:pt idx="5701">
                  <c:v>9.5030166666666709</c:v>
                </c:pt>
                <c:pt idx="5702">
                  <c:v>9.5046833333333396</c:v>
                </c:pt>
                <c:pt idx="5703">
                  <c:v>9.5063499999999994</c:v>
                </c:pt>
                <c:pt idx="5704">
                  <c:v>9.5080166666666699</c:v>
                </c:pt>
                <c:pt idx="5705">
                  <c:v>9.5096833333333404</c:v>
                </c:pt>
                <c:pt idx="5706">
                  <c:v>9.5113500000000002</c:v>
                </c:pt>
                <c:pt idx="5707">
                  <c:v>9.5130166666666707</c:v>
                </c:pt>
                <c:pt idx="5708">
                  <c:v>9.5146833333333394</c:v>
                </c:pt>
                <c:pt idx="5709">
                  <c:v>9.5163499999999992</c:v>
                </c:pt>
                <c:pt idx="5710">
                  <c:v>9.5180166666666697</c:v>
                </c:pt>
                <c:pt idx="5711">
                  <c:v>9.5196833333333402</c:v>
                </c:pt>
                <c:pt idx="5712">
                  <c:v>9.52135</c:v>
                </c:pt>
                <c:pt idx="5713">
                  <c:v>9.5230166666666705</c:v>
                </c:pt>
                <c:pt idx="5714">
                  <c:v>9.5246833333333392</c:v>
                </c:pt>
                <c:pt idx="5715">
                  <c:v>9.5263500000000008</c:v>
                </c:pt>
                <c:pt idx="5716">
                  <c:v>9.5280166666666695</c:v>
                </c:pt>
                <c:pt idx="5717">
                  <c:v>9.5296833333333399</c:v>
                </c:pt>
                <c:pt idx="5718">
                  <c:v>9.5313500000000104</c:v>
                </c:pt>
                <c:pt idx="5719">
                  <c:v>9.5330166666666702</c:v>
                </c:pt>
                <c:pt idx="5720">
                  <c:v>9.5346833333333407</c:v>
                </c:pt>
                <c:pt idx="5721">
                  <c:v>9.5363500000000005</c:v>
                </c:pt>
                <c:pt idx="5722">
                  <c:v>9.5380166666666693</c:v>
                </c:pt>
                <c:pt idx="5723">
                  <c:v>9.5396833333333397</c:v>
                </c:pt>
                <c:pt idx="5724">
                  <c:v>9.5413500000000102</c:v>
                </c:pt>
                <c:pt idx="5725">
                  <c:v>9.54301666666667</c:v>
                </c:pt>
                <c:pt idx="5726">
                  <c:v>9.5446833333333405</c:v>
                </c:pt>
                <c:pt idx="5727">
                  <c:v>9.5463500000000003</c:v>
                </c:pt>
                <c:pt idx="5728">
                  <c:v>9.5480166666666708</c:v>
                </c:pt>
                <c:pt idx="5729">
                  <c:v>9.5496833333333395</c:v>
                </c:pt>
                <c:pt idx="5730">
                  <c:v>9.5513499999999993</c:v>
                </c:pt>
                <c:pt idx="5731">
                  <c:v>9.5530166666666698</c:v>
                </c:pt>
                <c:pt idx="5732">
                  <c:v>9.5546833333333403</c:v>
                </c:pt>
                <c:pt idx="5733">
                  <c:v>9.5563500000000108</c:v>
                </c:pt>
                <c:pt idx="5734">
                  <c:v>9.5580166666666706</c:v>
                </c:pt>
                <c:pt idx="5735">
                  <c:v>9.5596833333333393</c:v>
                </c:pt>
                <c:pt idx="5736">
                  <c:v>9.5613499999999991</c:v>
                </c:pt>
                <c:pt idx="5737">
                  <c:v>9.5630166666666696</c:v>
                </c:pt>
                <c:pt idx="5738">
                  <c:v>9.5646833333333401</c:v>
                </c:pt>
                <c:pt idx="5739">
                  <c:v>9.5663499999999999</c:v>
                </c:pt>
                <c:pt idx="5740">
                  <c:v>9.5680166666666704</c:v>
                </c:pt>
                <c:pt idx="5741">
                  <c:v>9.5696833333333409</c:v>
                </c:pt>
                <c:pt idx="5742">
                  <c:v>9.5713500000000007</c:v>
                </c:pt>
                <c:pt idx="5743">
                  <c:v>9.5730166666666694</c:v>
                </c:pt>
                <c:pt idx="5744">
                  <c:v>9.5746833333333399</c:v>
                </c:pt>
                <c:pt idx="5745">
                  <c:v>9.5763499999999997</c:v>
                </c:pt>
                <c:pt idx="5746">
                  <c:v>9.5780166666666702</c:v>
                </c:pt>
                <c:pt idx="5747">
                  <c:v>9.5796833333333407</c:v>
                </c:pt>
                <c:pt idx="5748">
                  <c:v>9.5813500000000005</c:v>
                </c:pt>
                <c:pt idx="5749">
                  <c:v>9.5830166666666692</c:v>
                </c:pt>
                <c:pt idx="5750">
                  <c:v>9.5846833333333397</c:v>
                </c:pt>
                <c:pt idx="5751">
                  <c:v>9.5863499999999995</c:v>
                </c:pt>
                <c:pt idx="5752">
                  <c:v>9.58801666666667</c:v>
                </c:pt>
                <c:pt idx="5753">
                  <c:v>9.5896833333333404</c:v>
                </c:pt>
                <c:pt idx="5754">
                  <c:v>9.5913500000000003</c:v>
                </c:pt>
                <c:pt idx="5755">
                  <c:v>9.5930166666666707</c:v>
                </c:pt>
                <c:pt idx="5756">
                  <c:v>9.5946833333333394</c:v>
                </c:pt>
                <c:pt idx="5757">
                  <c:v>9.5963499999999993</c:v>
                </c:pt>
                <c:pt idx="5758">
                  <c:v>9.5980166666666697</c:v>
                </c:pt>
                <c:pt idx="5759">
                  <c:v>9.5996833333333402</c:v>
                </c:pt>
                <c:pt idx="5760">
                  <c:v>9.6013500000000001</c:v>
                </c:pt>
                <c:pt idx="5761">
                  <c:v>9.6030166666666705</c:v>
                </c:pt>
                <c:pt idx="5762">
                  <c:v>9.6046833333333392</c:v>
                </c:pt>
                <c:pt idx="5763">
                  <c:v>9.6063500000000008</c:v>
                </c:pt>
                <c:pt idx="5764">
                  <c:v>9.6080166666666695</c:v>
                </c:pt>
                <c:pt idx="5765">
                  <c:v>9.60968333333334</c:v>
                </c:pt>
                <c:pt idx="5766">
                  <c:v>9.6113499999999998</c:v>
                </c:pt>
                <c:pt idx="5767">
                  <c:v>9.6130166666666703</c:v>
                </c:pt>
                <c:pt idx="5768">
                  <c:v>9.6146833333333408</c:v>
                </c:pt>
                <c:pt idx="5769">
                  <c:v>9.6163500000000006</c:v>
                </c:pt>
                <c:pt idx="5770">
                  <c:v>9.6180166666666693</c:v>
                </c:pt>
                <c:pt idx="5771">
                  <c:v>9.6196833333333398</c:v>
                </c:pt>
                <c:pt idx="5772">
                  <c:v>9.6213500000000103</c:v>
                </c:pt>
                <c:pt idx="5773">
                  <c:v>9.6230166666666701</c:v>
                </c:pt>
                <c:pt idx="5774">
                  <c:v>9.6246833333333406</c:v>
                </c:pt>
                <c:pt idx="5775">
                  <c:v>9.6263500000000004</c:v>
                </c:pt>
                <c:pt idx="5776">
                  <c:v>9.6280166666666709</c:v>
                </c:pt>
                <c:pt idx="5777">
                  <c:v>9.6296833333333396</c:v>
                </c:pt>
                <c:pt idx="5778">
                  <c:v>9.6313499999999994</c:v>
                </c:pt>
                <c:pt idx="5779">
                  <c:v>9.6330166666666699</c:v>
                </c:pt>
                <c:pt idx="5780">
                  <c:v>9.6346833333333404</c:v>
                </c:pt>
                <c:pt idx="5781">
                  <c:v>9.6363500000000002</c:v>
                </c:pt>
                <c:pt idx="5782">
                  <c:v>9.6380166666666707</c:v>
                </c:pt>
                <c:pt idx="5783">
                  <c:v>9.6396833333333394</c:v>
                </c:pt>
                <c:pt idx="5784">
                  <c:v>9.6413499999999992</c:v>
                </c:pt>
                <c:pt idx="5785">
                  <c:v>9.6430166666666697</c:v>
                </c:pt>
                <c:pt idx="5786">
                  <c:v>9.6446833333333402</c:v>
                </c:pt>
                <c:pt idx="5787">
                  <c:v>9.64635</c:v>
                </c:pt>
                <c:pt idx="5788">
                  <c:v>9.6480166666666705</c:v>
                </c:pt>
                <c:pt idx="5789">
                  <c:v>9.6496833333333392</c:v>
                </c:pt>
                <c:pt idx="5790">
                  <c:v>9.6513500000000008</c:v>
                </c:pt>
                <c:pt idx="5791">
                  <c:v>9.6530166666666695</c:v>
                </c:pt>
                <c:pt idx="5792">
                  <c:v>9.6546833333333399</c:v>
                </c:pt>
                <c:pt idx="5793">
                  <c:v>9.6563499999999998</c:v>
                </c:pt>
                <c:pt idx="5794">
                  <c:v>9.6580166666666702</c:v>
                </c:pt>
                <c:pt idx="5795">
                  <c:v>9.6596833333333407</c:v>
                </c:pt>
                <c:pt idx="5796">
                  <c:v>9.6613500000000005</c:v>
                </c:pt>
                <c:pt idx="5797">
                  <c:v>9.6630166666666693</c:v>
                </c:pt>
                <c:pt idx="5798">
                  <c:v>9.6646833333333397</c:v>
                </c:pt>
                <c:pt idx="5799">
                  <c:v>9.6663499999999996</c:v>
                </c:pt>
                <c:pt idx="5800">
                  <c:v>9.66801666666667</c:v>
                </c:pt>
                <c:pt idx="5801">
                  <c:v>9.6696833333333405</c:v>
                </c:pt>
                <c:pt idx="5802">
                  <c:v>9.6713500000000003</c:v>
                </c:pt>
                <c:pt idx="5803">
                  <c:v>9.6730166666666708</c:v>
                </c:pt>
                <c:pt idx="5804">
                  <c:v>9.6746833333333395</c:v>
                </c:pt>
                <c:pt idx="5805">
                  <c:v>9.6763499999999993</c:v>
                </c:pt>
                <c:pt idx="5806">
                  <c:v>9.6780166666666698</c:v>
                </c:pt>
                <c:pt idx="5807">
                  <c:v>9.6796833333333403</c:v>
                </c:pt>
                <c:pt idx="5808">
                  <c:v>9.6813500000000001</c:v>
                </c:pt>
                <c:pt idx="5809">
                  <c:v>9.6830166666666706</c:v>
                </c:pt>
                <c:pt idx="5810">
                  <c:v>9.6846833333333393</c:v>
                </c:pt>
                <c:pt idx="5811">
                  <c:v>9.6863499999999991</c:v>
                </c:pt>
                <c:pt idx="5812">
                  <c:v>9.6880166666666696</c:v>
                </c:pt>
                <c:pt idx="5813">
                  <c:v>9.6896833333333401</c:v>
                </c:pt>
                <c:pt idx="5814">
                  <c:v>9.6913500000000106</c:v>
                </c:pt>
                <c:pt idx="5815">
                  <c:v>9.6930166666666704</c:v>
                </c:pt>
                <c:pt idx="5816">
                  <c:v>9.6946833333333409</c:v>
                </c:pt>
                <c:pt idx="5817">
                  <c:v>9.6963500000000007</c:v>
                </c:pt>
                <c:pt idx="5818">
                  <c:v>9.6980166666666694</c:v>
                </c:pt>
                <c:pt idx="5819">
                  <c:v>9.6996833333333399</c:v>
                </c:pt>
                <c:pt idx="5820">
                  <c:v>9.7013500000000104</c:v>
                </c:pt>
                <c:pt idx="5821">
                  <c:v>9.7030166666666702</c:v>
                </c:pt>
                <c:pt idx="5822">
                  <c:v>9.7046833333333407</c:v>
                </c:pt>
                <c:pt idx="5823">
                  <c:v>9.7063500000000005</c:v>
                </c:pt>
                <c:pt idx="5824">
                  <c:v>9.7080166666666692</c:v>
                </c:pt>
                <c:pt idx="5825">
                  <c:v>9.7096833333333397</c:v>
                </c:pt>
                <c:pt idx="5826">
                  <c:v>9.7113499999999995</c:v>
                </c:pt>
                <c:pt idx="5827">
                  <c:v>9.71301666666667</c:v>
                </c:pt>
                <c:pt idx="5828">
                  <c:v>9.7146833333333404</c:v>
                </c:pt>
                <c:pt idx="5829">
                  <c:v>9.7163500000000003</c:v>
                </c:pt>
                <c:pt idx="5830">
                  <c:v>9.7180166666666707</c:v>
                </c:pt>
                <c:pt idx="5831">
                  <c:v>9.7196833333333394</c:v>
                </c:pt>
                <c:pt idx="5832">
                  <c:v>9.7213499999999993</c:v>
                </c:pt>
                <c:pt idx="5833">
                  <c:v>9.7230166666666697</c:v>
                </c:pt>
                <c:pt idx="5834">
                  <c:v>9.7246833333333402</c:v>
                </c:pt>
                <c:pt idx="5835">
                  <c:v>9.7263500000000001</c:v>
                </c:pt>
                <c:pt idx="5836">
                  <c:v>9.7280166666666705</c:v>
                </c:pt>
                <c:pt idx="5837">
                  <c:v>9.7296833333333392</c:v>
                </c:pt>
                <c:pt idx="5838">
                  <c:v>9.7313500000000008</c:v>
                </c:pt>
                <c:pt idx="5839">
                  <c:v>9.7330166666666695</c:v>
                </c:pt>
                <c:pt idx="5840">
                  <c:v>9.73468333333334</c:v>
                </c:pt>
                <c:pt idx="5841">
                  <c:v>9.7363499999999998</c:v>
                </c:pt>
                <c:pt idx="5842">
                  <c:v>9.7380166666666703</c:v>
                </c:pt>
                <c:pt idx="5843">
                  <c:v>9.7396833333333408</c:v>
                </c:pt>
                <c:pt idx="5844">
                  <c:v>9.7413500000000006</c:v>
                </c:pt>
                <c:pt idx="5845">
                  <c:v>9.7430166666666693</c:v>
                </c:pt>
                <c:pt idx="5846">
                  <c:v>9.7446833333333398</c:v>
                </c:pt>
                <c:pt idx="5847">
                  <c:v>9.7463499999999996</c:v>
                </c:pt>
                <c:pt idx="5848">
                  <c:v>9.7480166666666701</c:v>
                </c:pt>
                <c:pt idx="5849">
                  <c:v>9.7496833333333406</c:v>
                </c:pt>
                <c:pt idx="5850">
                  <c:v>9.7513500000000004</c:v>
                </c:pt>
                <c:pt idx="5851">
                  <c:v>9.7530166666666709</c:v>
                </c:pt>
                <c:pt idx="5852">
                  <c:v>9.7546833333333396</c:v>
                </c:pt>
                <c:pt idx="5853">
                  <c:v>9.7563499999999994</c:v>
                </c:pt>
                <c:pt idx="5854">
                  <c:v>9.7580166666666699</c:v>
                </c:pt>
                <c:pt idx="5855">
                  <c:v>9.7596833333333404</c:v>
                </c:pt>
                <c:pt idx="5856">
                  <c:v>9.7613500000000002</c:v>
                </c:pt>
                <c:pt idx="5857">
                  <c:v>9.7630166666666707</c:v>
                </c:pt>
                <c:pt idx="5858">
                  <c:v>9.7646833333333394</c:v>
                </c:pt>
                <c:pt idx="5859">
                  <c:v>9.7663499999999992</c:v>
                </c:pt>
                <c:pt idx="5860">
                  <c:v>9.7680166666666697</c:v>
                </c:pt>
                <c:pt idx="5861">
                  <c:v>9.7696833333333402</c:v>
                </c:pt>
                <c:pt idx="5862">
                  <c:v>9.77135</c:v>
                </c:pt>
                <c:pt idx="5863">
                  <c:v>9.7730166666666705</c:v>
                </c:pt>
                <c:pt idx="5864">
                  <c:v>9.7746833333333392</c:v>
                </c:pt>
                <c:pt idx="5865">
                  <c:v>9.7763500000000008</c:v>
                </c:pt>
                <c:pt idx="5866">
                  <c:v>9.7780166666666695</c:v>
                </c:pt>
                <c:pt idx="5867">
                  <c:v>9.7796833333333399</c:v>
                </c:pt>
                <c:pt idx="5868">
                  <c:v>9.7813500000000104</c:v>
                </c:pt>
                <c:pt idx="5869">
                  <c:v>9.7830166666666702</c:v>
                </c:pt>
                <c:pt idx="5870">
                  <c:v>9.7846833333333407</c:v>
                </c:pt>
                <c:pt idx="5871">
                  <c:v>9.7863500000000005</c:v>
                </c:pt>
                <c:pt idx="5872">
                  <c:v>9.7880166666666693</c:v>
                </c:pt>
                <c:pt idx="5873">
                  <c:v>9.7896833333333397</c:v>
                </c:pt>
                <c:pt idx="5874">
                  <c:v>9.7913499999999996</c:v>
                </c:pt>
                <c:pt idx="5875">
                  <c:v>9.79301666666667</c:v>
                </c:pt>
                <c:pt idx="5876">
                  <c:v>9.7946833333333405</c:v>
                </c:pt>
                <c:pt idx="5877">
                  <c:v>9.7963500000000003</c:v>
                </c:pt>
                <c:pt idx="5878">
                  <c:v>9.7980166666666708</c:v>
                </c:pt>
                <c:pt idx="5879">
                  <c:v>9.7996833333333395</c:v>
                </c:pt>
                <c:pt idx="5880">
                  <c:v>9.8013499999999993</c:v>
                </c:pt>
                <c:pt idx="5881">
                  <c:v>9.8030166666666698</c:v>
                </c:pt>
                <c:pt idx="5882">
                  <c:v>9.8046833333333403</c:v>
                </c:pt>
                <c:pt idx="5883">
                  <c:v>9.8063500000000001</c:v>
                </c:pt>
                <c:pt idx="5884">
                  <c:v>9.8080166666666706</c:v>
                </c:pt>
                <c:pt idx="5885">
                  <c:v>9.8096833333333393</c:v>
                </c:pt>
                <c:pt idx="5886">
                  <c:v>9.8113499999999991</c:v>
                </c:pt>
                <c:pt idx="5887">
                  <c:v>9.8130166666666696</c:v>
                </c:pt>
                <c:pt idx="5888">
                  <c:v>9.8146833333333401</c:v>
                </c:pt>
                <c:pt idx="5889">
                  <c:v>9.8163499999999999</c:v>
                </c:pt>
                <c:pt idx="5890">
                  <c:v>9.8180166666666704</c:v>
                </c:pt>
                <c:pt idx="5891">
                  <c:v>9.8196833333333409</c:v>
                </c:pt>
                <c:pt idx="5892">
                  <c:v>9.8213500000000007</c:v>
                </c:pt>
                <c:pt idx="5893">
                  <c:v>9.8230166666666694</c:v>
                </c:pt>
                <c:pt idx="5894">
                  <c:v>9.8246833333333399</c:v>
                </c:pt>
                <c:pt idx="5895">
                  <c:v>9.8263499999999997</c:v>
                </c:pt>
                <c:pt idx="5896">
                  <c:v>9.8280166666666702</c:v>
                </c:pt>
                <c:pt idx="5897">
                  <c:v>9.8296833333333407</c:v>
                </c:pt>
                <c:pt idx="5898">
                  <c:v>9.8313500000000005</c:v>
                </c:pt>
                <c:pt idx="5899">
                  <c:v>9.8330166666666692</c:v>
                </c:pt>
                <c:pt idx="5900">
                  <c:v>9.8346833333333397</c:v>
                </c:pt>
                <c:pt idx="5901">
                  <c:v>9.8363500000000101</c:v>
                </c:pt>
                <c:pt idx="5902">
                  <c:v>9.83801666666667</c:v>
                </c:pt>
                <c:pt idx="5903">
                  <c:v>9.8396833333333404</c:v>
                </c:pt>
                <c:pt idx="5904">
                  <c:v>9.8413500000000003</c:v>
                </c:pt>
                <c:pt idx="5905">
                  <c:v>9.8430166666666707</c:v>
                </c:pt>
                <c:pt idx="5906">
                  <c:v>9.8446833333333394</c:v>
                </c:pt>
                <c:pt idx="5907">
                  <c:v>9.8463499999999993</c:v>
                </c:pt>
                <c:pt idx="5908">
                  <c:v>9.8480166666666697</c:v>
                </c:pt>
                <c:pt idx="5909">
                  <c:v>9.8496833333333402</c:v>
                </c:pt>
                <c:pt idx="5910">
                  <c:v>9.8513500000000107</c:v>
                </c:pt>
                <c:pt idx="5911">
                  <c:v>9.8530166666666705</c:v>
                </c:pt>
                <c:pt idx="5912">
                  <c:v>9.8546833333333392</c:v>
                </c:pt>
                <c:pt idx="5913">
                  <c:v>9.8563500000000008</c:v>
                </c:pt>
                <c:pt idx="5914">
                  <c:v>9.8580166666666695</c:v>
                </c:pt>
                <c:pt idx="5915">
                  <c:v>9.85968333333334</c:v>
                </c:pt>
                <c:pt idx="5916">
                  <c:v>9.8613500000000105</c:v>
                </c:pt>
                <c:pt idx="5917">
                  <c:v>9.8630166666666703</c:v>
                </c:pt>
                <c:pt idx="5918">
                  <c:v>9.8646833333333408</c:v>
                </c:pt>
                <c:pt idx="5919">
                  <c:v>9.8663500000000006</c:v>
                </c:pt>
                <c:pt idx="5920">
                  <c:v>9.8680166666666693</c:v>
                </c:pt>
                <c:pt idx="5921">
                  <c:v>9.8696833333333398</c:v>
                </c:pt>
                <c:pt idx="5922">
                  <c:v>9.8713499999999996</c:v>
                </c:pt>
                <c:pt idx="5923">
                  <c:v>9.8730166666666701</c:v>
                </c:pt>
                <c:pt idx="5924">
                  <c:v>9.8746833333333406</c:v>
                </c:pt>
                <c:pt idx="5925">
                  <c:v>9.8763500000000004</c:v>
                </c:pt>
                <c:pt idx="5926">
                  <c:v>9.8780166666666709</c:v>
                </c:pt>
                <c:pt idx="5927">
                  <c:v>9.8796833333333396</c:v>
                </c:pt>
                <c:pt idx="5928">
                  <c:v>9.8813499999999994</c:v>
                </c:pt>
                <c:pt idx="5929">
                  <c:v>9.8830166666666699</c:v>
                </c:pt>
                <c:pt idx="5930">
                  <c:v>9.8846833333333404</c:v>
                </c:pt>
                <c:pt idx="5931">
                  <c:v>9.8863500000000002</c:v>
                </c:pt>
                <c:pt idx="5932">
                  <c:v>9.8880166666666707</c:v>
                </c:pt>
                <c:pt idx="5933">
                  <c:v>9.8896833333333394</c:v>
                </c:pt>
                <c:pt idx="5934">
                  <c:v>9.8913499999999992</c:v>
                </c:pt>
                <c:pt idx="5935">
                  <c:v>9.8930166666666697</c:v>
                </c:pt>
                <c:pt idx="5936">
                  <c:v>9.8946833333333402</c:v>
                </c:pt>
                <c:pt idx="5937">
                  <c:v>9.89635</c:v>
                </c:pt>
                <c:pt idx="5938">
                  <c:v>9.8980166666666705</c:v>
                </c:pt>
                <c:pt idx="5939">
                  <c:v>9.8996833333333392</c:v>
                </c:pt>
                <c:pt idx="5940">
                  <c:v>9.9013500000000008</c:v>
                </c:pt>
                <c:pt idx="5941">
                  <c:v>9.9030166666666695</c:v>
                </c:pt>
                <c:pt idx="5942">
                  <c:v>9.9046833333333399</c:v>
                </c:pt>
                <c:pt idx="5943">
                  <c:v>9.9063499999999998</c:v>
                </c:pt>
                <c:pt idx="5944">
                  <c:v>9.9080166666666702</c:v>
                </c:pt>
                <c:pt idx="5945">
                  <c:v>9.9096833333333407</c:v>
                </c:pt>
                <c:pt idx="5946">
                  <c:v>9.9113500000000005</c:v>
                </c:pt>
                <c:pt idx="5947">
                  <c:v>9.9130166666666693</c:v>
                </c:pt>
                <c:pt idx="5948">
                  <c:v>9.9146833333333397</c:v>
                </c:pt>
                <c:pt idx="5949">
                  <c:v>9.9163499999999996</c:v>
                </c:pt>
                <c:pt idx="5950">
                  <c:v>9.91801666666667</c:v>
                </c:pt>
                <c:pt idx="5951">
                  <c:v>9.9196833333333405</c:v>
                </c:pt>
                <c:pt idx="5952">
                  <c:v>9.9213500000000003</c:v>
                </c:pt>
                <c:pt idx="5953">
                  <c:v>9.9230166666666708</c:v>
                </c:pt>
                <c:pt idx="5954">
                  <c:v>9.9246833333333395</c:v>
                </c:pt>
                <c:pt idx="5955">
                  <c:v>9.9263499999999993</c:v>
                </c:pt>
                <c:pt idx="5956">
                  <c:v>9.9280166666666698</c:v>
                </c:pt>
                <c:pt idx="5957">
                  <c:v>9.9296833333333403</c:v>
                </c:pt>
                <c:pt idx="5958">
                  <c:v>9.9313500000000001</c:v>
                </c:pt>
                <c:pt idx="5959">
                  <c:v>9.9330166666666706</c:v>
                </c:pt>
                <c:pt idx="5960">
                  <c:v>9.9346833333333393</c:v>
                </c:pt>
                <c:pt idx="5961">
                  <c:v>9.9363499999999991</c:v>
                </c:pt>
                <c:pt idx="5962">
                  <c:v>9.9380166666666696</c:v>
                </c:pt>
                <c:pt idx="5963">
                  <c:v>9.9396833333333401</c:v>
                </c:pt>
                <c:pt idx="5964">
                  <c:v>9.9413500000000106</c:v>
                </c:pt>
                <c:pt idx="5965">
                  <c:v>9.9430166666666704</c:v>
                </c:pt>
                <c:pt idx="5966">
                  <c:v>9.9446833333333409</c:v>
                </c:pt>
                <c:pt idx="5967">
                  <c:v>9.9463500000000007</c:v>
                </c:pt>
                <c:pt idx="5968">
                  <c:v>9.9480166666666694</c:v>
                </c:pt>
                <c:pt idx="5969">
                  <c:v>9.9496833333333399</c:v>
                </c:pt>
                <c:pt idx="5970">
                  <c:v>9.9513499999999997</c:v>
                </c:pt>
                <c:pt idx="5971">
                  <c:v>9.9530166666666702</c:v>
                </c:pt>
                <c:pt idx="5972">
                  <c:v>9.9546833333333407</c:v>
                </c:pt>
                <c:pt idx="5973">
                  <c:v>9.9563500000000005</c:v>
                </c:pt>
                <c:pt idx="5974">
                  <c:v>9.9580166666666692</c:v>
                </c:pt>
                <c:pt idx="5975">
                  <c:v>9.9596833333333397</c:v>
                </c:pt>
                <c:pt idx="5976">
                  <c:v>9.9613499999999995</c:v>
                </c:pt>
                <c:pt idx="5977">
                  <c:v>9.96301666666667</c:v>
                </c:pt>
                <c:pt idx="5978">
                  <c:v>9.9646833333333404</c:v>
                </c:pt>
                <c:pt idx="5979">
                  <c:v>9.9663500000000003</c:v>
                </c:pt>
                <c:pt idx="5980">
                  <c:v>9.9680166666666707</c:v>
                </c:pt>
                <c:pt idx="5981">
                  <c:v>9.9696833333333394</c:v>
                </c:pt>
                <c:pt idx="5982">
                  <c:v>9.9713499999999993</c:v>
                </c:pt>
                <c:pt idx="5983">
                  <c:v>9.9730166666666697</c:v>
                </c:pt>
                <c:pt idx="5984">
                  <c:v>9.9746833333333402</c:v>
                </c:pt>
                <c:pt idx="5985">
                  <c:v>9.9763500000000001</c:v>
                </c:pt>
                <c:pt idx="5986">
                  <c:v>9.9780166666666705</c:v>
                </c:pt>
                <c:pt idx="5987">
                  <c:v>9.9796833333333392</c:v>
                </c:pt>
                <c:pt idx="5988">
                  <c:v>9.9813500000000008</c:v>
                </c:pt>
                <c:pt idx="5989">
                  <c:v>9.9830166666666695</c:v>
                </c:pt>
                <c:pt idx="5990">
                  <c:v>9.98468333333334</c:v>
                </c:pt>
                <c:pt idx="5991">
                  <c:v>9.9863499999999998</c:v>
                </c:pt>
                <c:pt idx="5992">
                  <c:v>9.9880166666666703</c:v>
                </c:pt>
                <c:pt idx="5993">
                  <c:v>9.9896833333333408</c:v>
                </c:pt>
                <c:pt idx="5994">
                  <c:v>9.9913500000000006</c:v>
                </c:pt>
                <c:pt idx="5995">
                  <c:v>9.9930166666666693</c:v>
                </c:pt>
                <c:pt idx="5996">
                  <c:v>9.9946833333333398</c:v>
                </c:pt>
                <c:pt idx="5997">
                  <c:v>9.9963500000000103</c:v>
                </c:pt>
                <c:pt idx="5998">
                  <c:v>9.9980166666666701</c:v>
                </c:pt>
                <c:pt idx="5999">
                  <c:v>9.9996833333333406</c:v>
                </c:pt>
                <c:pt idx="6000">
                  <c:v>10.00135</c:v>
                </c:pt>
                <c:pt idx="6001">
                  <c:v>10.003016666666699</c:v>
                </c:pt>
                <c:pt idx="6002">
                  <c:v>10.0046833333334</c:v>
                </c:pt>
                <c:pt idx="6003">
                  <c:v>10.006349999999999</c:v>
                </c:pt>
                <c:pt idx="6004">
                  <c:v>10.0080166666667</c:v>
                </c:pt>
                <c:pt idx="6005">
                  <c:v>10.009683333333401</c:v>
                </c:pt>
                <c:pt idx="6006">
                  <c:v>10.01135</c:v>
                </c:pt>
                <c:pt idx="6007">
                  <c:v>10.013016666666701</c:v>
                </c:pt>
                <c:pt idx="6008">
                  <c:v>10.0146833333334</c:v>
                </c:pt>
                <c:pt idx="6009">
                  <c:v>10.016349999999999</c:v>
                </c:pt>
                <c:pt idx="6010">
                  <c:v>10.0180166666667</c:v>
                </c:pt>
                <c:pt idx="6011">
                  <c:v>10.019683333333401</c:v>
                </c:pt>
                <c:pt idx="6012">
                  <c:v>10.02135</c:v>
                </c:pt>
                <c:pt idx="6013">
                  <c:v>10.023016666666701</c:v>
                </c:pt>
                <c:pt idx="6014">
                  <c:v>10.0246833333334</c:v>
                </c:pt>
                <c:pt idx="6015">
                  <c:v>10.026350000000001</c:v>
                </c:pt>
                <c:pt idx="6016">
                  <c:v>10.0280166666667</c:v>
                </c:pt>
                <c:pt idx="6017">
                  <c:v>10.0296833333334</c:v>
                </c:pt>
                <c:pt idx="6018">
                  <c:v>10.03135</c:v>
                </c:pt>
                <c:pt idx="6019">
                  <c:v>10.0330166666667</c:v>
                </c:pt>
                <c:pt idx="6020">
                  <c:v>10.034683333333399</c:v>
                </c:pt>
                <c:pt idx="6021">
                  <c:v>10.036350000000001</c:v>
                </c:pt>
                <c:pt idx="6022">
                  <c:v>10.038016666666699</c:v>
                </c:pt>
                <c:pt idx="6023">
                  <c:v>10.0396833333334</c:v>
                </c:pt>
                <c:pt idx="6024">
                  <c:v>10.04135</c:v>
                </c:pt>
                <c:pt idx="6025">
                  <c:v>10.0430166666667</c:v>
                </c:pt>
                <c:pt idx="6026">
                  <c:v>10.044683333333399</c:v>
                </c:pt>
                <c:pt idx="6027">
                  <c:v>10.04635</c:v>
                </c:pt>
                <c:pt idx="6028">
                  <c:v>10.048016666666699</c:v>
                </c:pt>
                <c:pt idx="6029">
                  <c:v>10.0496833333334</c:v>
                </c:pt>
                <c:pt idx="6030">
                  <c:v>10.051349999999999</c:v>
                </c:pt>
                <c:pt idx="6031">
                  <c:v>10.0530166666667</c:v>
                </c:pt>
                <c:pt idx="6032">
                  <c:v>10.054683333333401</c:v>
                </c:pt>
                <c:pt idx="6033">
                  <c:v>10.05635</c:v>
                </c:pt>
                <c:pt idx="6034">
                  <c:v>10.058016666666701</c:v>
                </c:pt>
                <c:pt idx="6035">
                  <c:v>10.0596833333334</c:v>
                </c:pt>
                <c:pt idx="6036">
                  <c:v>10.061349999999999</c:v>
                </c:pt>
                <c:pt idx="6037">
                  <c:v>10.0630166666667</c:v>
                </c:pt>
                <c:pt idx="6038">
                  <c:v>10.0646833333334</c:v>
                </c:pt>
                <c:pt idx="6039">
                  <c:v>10.06635</c:v>
                </c:pt>
                <c:pt idx="6040">
                  <c:v>10.068016666666701</c:v>
                </c:pt>
                <c:pt idx="6041">
                  <c:v>10.069683333333399</c:v>
                </c:pt>
                <c:pt idx="6042">
                  <c:v>10.071350000000001</c:v>
                </c:pt>
                <c:pt idx="6043">
                  <c:v>10.0730166666667</c:v>
                </c:pt>
                <c:pt idx="6044">
                  <c:v>10.0746833333334</c:v>
                </c:pt>
                <c:pt idx="6045">
                  <c:v>10.07635</c:v>
                </c:pt>
                <c:pt idx="6046">
                  <c:v>10.0780166666667</c:v>
                </c:pt>
                <c:pt idx="6047">
                  <c:v>10.079683333333399</c:v>
                </c:pt>
                <c:pt idx="6048">
                  <c:v>10.08135</c:v>
                </c:pt>
                <c:pt idx="6049">
                  <c:v>10.083016666666699</c:v>
                </c:pt>
                <c:pt idx="6050">
                  <c:v>10.0846833333334</c:v>
                </c:pt>
                <c:pt idx="6051">
                  <c:v>10.086349999999999</c:v>
                </c:pt>
                <c:pt idx="6052">
                  <c:v>10.0880166666667</c:v>
                </c:pt>
                <c:pt idx="6053">
                  <c:v>10.089683333333401</c:v>
                </c:pt>
                <c:pt idx="6054">
                  <c:v>10.09135</c:v>
                </c:pt>
                <c:pt idx="6055">
                  <c:v>10.093016666666699</c:v>
                </c:pt>
                <c:pt idx="6056">
                  <c:v>10.0946833333334</c:v>
                </c:pt>
                <c:pt idx="6057">
                  <c:v>10.096349999999999</c:v>
                </c:pt>
                <c:pt idx="6058">
                  <c:v>10.0980166666667</c:v>
                </c:pt>
                <c:pt idx="6059">
                  <c:v>10.099683333333401</c:v>
                </c:pt>
                <c:pt idx="6060">
                  <c:v>10.10135</c:v>
                </c:pt>
                <c:pt idx="6061">
                  <c:v>10.103016666666701</c:v>
                </c:pt>
                <c:pt idx="6062">
                  <c:v>10.1046833333334</c:v>
                </c:pt>
                <c:pt idx="6063">
                  <c:v>10.106350000000001</c:v>
                </c:pt>
                <c:pt idx="6064">
                  <c:v>10.1080166666667</c:v>
                </c:pt>
                <c:pt idx="6065">
                  <c:v>10.1096833333334</c:v>
                </c:pt>
                <c:pt idx="6066">
                  <c:v>10.11135</c:v>
                </c:pt>
                <c:pt idx="6067">
                  <c:v>10.113016666666701</c:v>
                </c:pt>
                <c:pt idx="6068">
                  <c:v>10.114683333333399</c:v>
                </c:pt>
                <c:pt idx="6069">
                  <c:v>10.116350000000001</c:v>
                </c:pt>
                <c:pt idx="6070">
                  <c:v>10.1180166666667</c:v>
                </c:pt>
                <c:pt idx="6071">
                  <c:v>10.1196833333334</c:v>
                </c:pt>
                <c:pt idx="6072">
                  <c:v>10.12135</c:v>
                </c:pt>
                <c:pt idx="6073">
                  <c:v>10.1230166666667</c:v>
                </c:pt>
                <c:pt idx="6074">
                  <c:v>10.124683333333399</c:v>
                </c:pt>
                <c:pt idx="6075">
                  <c:v>10.12635</c:v>
                </c:pt>
                <c:pt idx="6076">
                  <c:v>10.128016666666699</c:v>
                </c:pt>
                <c:pt idx="6077">
                  <c:v>10.1296833333334</c:v>
                </c:pt>
                <c:pt idx="6078">
                  <c:v>10.131349999999999</c:v>
                </c:pt>
                <c:pt idx="6079">
                  <c:v>10.1330166666667</c:v>
                </c:pt>
                <c:pt idx="6080">
                  <c:v>10.134683333333401</c:v>
                </c:pt>
                <c:pt idx="6081">
                  <c:v>10.13635</c:v>
                </c:pt>
                <c:pt idx="6082">
                  <c:v>10.138016666666701</c:v>
                </c:pt>
                <c:pt idx="6083">
                  <c:v>10.1396833333334</c:v>
                </c:pt>
                <c:pt idx="6084">
                  <c:v>10.141349999999999</c:v>
                </c:pt>
                <c:pt idx="6085">
                  <c:v>10.1430166666667</c:v>
                </c:pt>
                <c:pt idx="6086">
                  <c:v>10.144683333333401</c:v>
                </c:pt>
                <c:pt idx="6087">
                  <c:v>10.14635</c:v>
                </c:pt>
                <c:pt idx="6088">
                  <c:v>10.148016666666701</c:v>
                </c:pt>
                <c:pt idx="6089">
                  <c:v>10.1496833333334</c:v>
                </c:pt>
                <c:pt idx="6090">
                  <c:v>10.151350000000001</c:v>
                </c:pt>
                <c:pt idx="6091">
                  <c:v>10.1530166666667</c:v>
                </c:pt>
                <c:pt idx="6092">
                  <c:v>10.1546833333334</c:v>
                </c:pt>
                <c:pt idx="6093">
                  <c:v>10.15635</c:v>
                </c:pt>
                <c:pt idx="6094">
                  <c:v>10.1580166666667</c:v>
                </c:pt>
                <c:pt idx="6095">
                  <c:v>10.159683333333399</c:v>
                </c:pt>
                <c:pt idx="6096">
                  <c:v>10.161350000000001</c:v>
                </c:pt>
                <c:pt idx="6097">
                  <c:v>10.163016666666699</c:v>
                </c:pt>
                <c:pt idx="6098">
                  <c:v>10.1646833333334</c:v>
                </c:pt>
                <c:pt idx="6099">
                  <c:v>10.16635</c:v>
                </c:pt>
                <c:pt idx="6100">
                  <c:v>10.1680166666667</c:v>
                </c:pt>
                <c:pt idx="6101">
                  <c:v>10.169683333333399</c:v>
                </c:pt>
                <c:pt idx="6102">
                  <c:v>10.17135</c:v>
                </c:pt>
                <c:pt idx="6103">
                  <c:v>10.173016666666699</c:v>
                </c:pt>
                <c:pt idx="6104">
                  <c:v>10.1746833333334</c:v>
                </c:pt>
                <c:pt idx="6105">
                  <c:v>10.176349999999999</c:v>
                </c:pt>
                <c:pt idx="6106">
                  <c:v>10.1780166666667</c:v>
                </c:pt>
                <c:pt idx="6107">
                  <c:v>10.179683333333401</c:v>
                </c:pt>
                <c:pt idx="6108">
                  <c:v>10.18135</c:v>
                </c:pt>
                <c:pt idx="6109">
                  <c:v>10.183016666666701</c:v>
                </c:pt>
                <c:pt idx="6110">
                  <c:v>10.1846833333334</c:v>
                </c:pt>
                <c:pt idx="6111">
                  <c:v>10.186349999999999</c:v>
                </c:pt>
                <c:pt idx="6112">
                  <c:v>10.1880166666667</c:v>
                </c:pt>
                <c:pt idx="6113">
                  <c:v>10.1896833333334</c:v>
                </c:pt>
                <c:pt idx="6114">
                  <c:v>10.19135</c:v>
                </c:pt>
                <c:pt idx="6115">
                  <c:v>10.193016666666701</c:v>
                </c:pt>
                <c:pt idx="6116">
                  <c:v>10.194683333333399</c:v>
                </c:pt>
                <c:pt idx="6117">
                  <c:v>10.196350000000001</c:v>
                </c:pt>
                <c:pt idx="6118">
                  <c:v>10.1980166666667</c:v>
                </c:pt>
                <c:pt idx="6119">
                  <c:v>10.1996833333334</c:v>
                </c:pt>
                <c:pt idx="6120">
                  <c:v>10.20135</c:v>
                </c:pt>
                <c:pt idx="6121">
                  <c:v>10.2030166666667</c:v>
                </c:pt>
                <c:pt idx="6122">
                  <c:v>10.204683333333399</c:v>
                </c:pt>
                <c:pt idx="6123">
                  <c:v>10.20635</c:v>
                </c:pt>
                <c:pt idx="6124">
                  <c:v>10.208016666666699</c:v>
                </c:pt>
                <c:pt idx="6125">
                  <c:v>10.2096833333334</c:v>
                </c:pt>
                <c:pt idx="6126">
                  <c:v>10.211349999999999</c:v>
                </c:pt>
                <c:pt idx="6127">
                  <c:v>10.2130166666667</c:v>
                </c:pt>
                <c:pt idx="6128">
                  <c:v>10.214683333333401</c:v>
                </c:pt>
                <c:pt idx="6129">
                  <c:v>10.21635</c:v>
                </c:pt>
                <c:pt idx="6130">
                  <c:v>10.218016666666699</c:v>
                </c:pt>
                <c:pt idx="6131">
                  <c:v>10.2196833333334</c:v>
                </c:pt>
                <c:pt idx="6132">
                  <c:v>10.221349999999999</c:v>
                </c:pt>
                <c:pt idx="6133">
                  <c:v>10.2230166666667</c:v>
                </c:pt>
                <c:pt idx="6134">
                  <c:v>10.224683333333401</c:v>
                </c:pt>
                <c:pt idx="6135">
                  <c:v>10.22635</c:v>
                </c:pt>
                <c:pt idx="6136">
                  <c:v>10.228016666666701</c:v>
                </c:pt>
                <c:pt idx="6137">
                  <c:v>10.2296833333334</c:v>
                </c:pt>
                <c:pt idx="6138">
                  <c:v>10.231350000000001</c:v>
                </c:pt>
                <c:pt idx="6139">
                  <c:v>10.2330166666667</c:v>
                </c:pt>
                <c:pt idx="6140">
                  <c:v>10.2346833333334</c:v>
                </c:pt>
                <c:pt idx="6141">
                  <c:v>10.23635</c:v>
                </c:pt>
                <c:pt idx="6142">
                  <c:v>10.238016666666701</c:v>
                </c:pt>
                <c:pt idx="6143">
                  <c:v>10.239683333333399</c:v>
                </c:pt>
                <c:pt idx="6144">
                  <c:v>10.241350000000001</c:v>
                </c:pt>
                <c:pt idx="6145">
                  <c:v>10.2430166666667</c:v>
                </c:pt>
                <c:pt idx="6146">
                  <c:v>10.2446833333334</c:v>
                </c:pt>
                <c:pt idx="6147">
                  <c:v>10.24635</c:v>
                </c:pt>
                <c:pt idx="6148">
                  <c:v>10.2480166666667</c:v>
                </c:pt>
                <c:pt idx="6149">
                  <c:v>10.249683333333399</c:v>
                </c:pt>
                <c:pt idx="6150">
                  <c:v>10.25135</c:v>
                </c:pt>
                <c:pt idx="6151">
                  <c:v>10.253016666666699</c:v>
                </c:pt>
                <c:pt idx="6152">
                  <c:v>10.2546833333334</c:v>
                </c:pt>
                <c:pt idx="6153">
                  <c:v>10.256349999999999</c:v>
                </c:pt>
                <c:pt idx="6154">
                  <c:v>10.2580166666667</c:v>
                </c:pt>
                <c:pt idx="6155">
                  <c:v>10.259683333333401</c:v>
                </c:pt>
                <c:pt idx="6156">
                  <c:v>10.26135</c:v>
                </c:pt>
                <c:pt idx="6157">
                  <c:v>10.263016666666701</c:v>
                </c:pt>
                <c:pt idx="6158">
                  <c:v>10.2646833333334</c:v>
                </c:pt>
                <c:pt idx="6159">
                  <c:v>10.266349999999999</c:v>
                </c:pt>
                <c:pt idx="6160">
                  <c:v>10.2680166666667</c:v>
                </c:pt>
                <c:pt idx="6161">
                  <c:v>10.269683333333401</c:v>
                </c:pt>
                <c:pt idx="6162">
                  <c:v>10.27135</c:v>
                </c:pt>
                <c:pt idx="6163">
                  <c:v>10.273016666666701</c:v>
                </c:pt>
                <c:pt idx="6164">
                  <c:v>10.2746833333334</c:v>
                </c:pt>
                <c:pt idx="6165">
                  <c:v>10.276350000000001</c:v>
                </c:pt>
                <c:pt idx="6166">
                  <c:v>10.2780166666667</c:v>
                </c:pt>
                <c:pt idx="6167">
                  <c:v>10.2796833333334</c:v>
                </c:pt>
                <c:pt idx="6168">
                  <c:v>10.28135</c:v>
                </c:pt>
                <c:pt idx="6169">
                  <c:v>10.2830166666667</c:v>
                </c:pt>
                <c:pt idx="6170">
                  <c:v>10.284683333333399</c:v>
                </c:pt>
                <c:pt idx="6171">
                  <c:v>10.286350000000001</c:v>
                </c:pt>
                <c:pt idx="6172">
                  <c:v>10.288016666666699</c:v>
                </c:pt>
                <c:pt idx="6173">
                  <c:v>10.2896833333334</c:v>
                </c:pt>
                <c:pt idx="6174">
                  <c:v>10.29135</c:v>
                </c:pt>
                <c:pt idx="6175">
                  <c:v>10.2930166666667</c:v>
                </c:pt>
                <c:pt idx="6176">
                  <c:v>10.294683333333399</c:v>
                </c:pt>
                <c:pt idx="6177">
                  <c:v>10.29635</c:v>
                </c:pt>
                <c:pt idx="6178">
                  <c:v>10.298016666666699</c:v>
                </c:pt>
                <c:pt idx="6179">
                  <c:v>10.2996833333334</c:v>
                </c:pt>
                <c:pt idx="6180">
                  <c:v>10.301349999999999</c:v>
                </c:pt>
                <c:pt idx="6181">
                  <c:v>10.3030166666667</c:v>
                </c:pt>
                <c:pt idx="6182">
                  <c:v>10.304683333333401</c:v>
                </c:pt>
                <c:pt idx="6183">
                  <c:v>10.30635</c:v>
                </c:pt>
                <c:pt idx="6184">
                  <c:v>10.308016666666701</c:v>
                </c:pt>
                <c:pt idx="6185">
                  <c:v>10.3096833333334</c:v>
                </c:pt>
                <c:pt idx="6186">
                  <c:v>10.311349999999999</c:v>
                </c:pt>
                <c:pt idx="6187">
                  <c:v>10.3130166666667</c:v>
                </c:pt>
                <c:pt idx="6188">
                  <c:v>10.3146833333334</c:v>
                </c:pt>
                <c:pt idx="6189">
                  <c:v>10.31635</c:v>
                </c:pt>
                <c:pt idx="6190">
                  <c:v>10.318016666666701</c:v>
                </c:pt>
                <c:pt idx="6191">
                  <c:v>10.319683333333399</c:v>
                </c:pt>
                <c:pt idx="6192">
                  <c:v>10.321350000000001</c:v>
                </c:pt>
                <c:pt idx="6193">
                  <c:v>10.3230166666667</c:v>
                </c:pt>
                <c:pt idx="6194">
                  <c:v>10.3246833333334</c:v>
                </c:pt>
                <c:pt idx="6195">
                  <c:v>10.32635</c:v>
                </c:pt>
                <c:pt idx="6196">
                  <c:v>10.3280166666667</c:v>
                </c:pt>
                <c:pt idx="6197">
                  <c:v>10.329683333333399</c:v>
                </c:pt>
                <c:pt idx="6198">
                  <c:v>10.33135</c:v>
                </c:pt>
                <c:pt idx="6199">
                  <c:v>10.333016666666699</c:v>
                </c:pt>
                <c:pt idx="6200">
                  <c:v>10.3346833333334</c:v>
                </c:pt>
                <c:pt idx="6201">
                  <c:v>10.336349999999999</c:v>
                </c:pt>
                <c:pt idx="6202">
                  <c:v>10.3380166666667</c:v>
                </c:pt>
                <c:pt idx="6203">
                  <c:v>10.339683333333401</c:v>
                </c:pt>
                <c:pt idx="6204">
                  <c:v>10.34135</c:v>
                </c:pt>
                <c:pt idx="6205">
                  <c:v>10.343016666666699</c:v>
                </c:pt>
                <c:pt idx="6206">
                  <c:v>10.3446833333334</c:v>
                </c:pt>
                <c:pt idx="6207">
                  <c:v>10.346349999999999</c:v>
                </c:pt>
                <c:pt idx="6208">
                  <c:v>10.3480166666667</c:v>
                </c:pt>
                <c:pt idx="6209">
                  <c:v>10.349683333333401</c:v>
                </c:pt>
                <c:pt idx="6210">
                  <c:v>10.35135</c:v>
                </c:pt>
                <c:pt idx="6211">
                  <c:v>10.353016666666701</c:v>
                </c:pt>
                <c:pt idx="6212">
                  <c:v>10.3546833333334</c:v>
                </c:pt>
                <c:pt idx="6213">
                  <c:v>10.356350000000001</c:v>
                </c:pt>
                <c:pt idx="6214">
                  <c:v>10.3580166666667</c:v>
                </c:pt>
                <c:pt idx="6215">
                  <c:v>10.3596833333334</c:v>
                </c:pt>
                <c:pt idx="6216">
                  <c:v>10.36135</c:v>
                </c:pt>
                <c:pt idx="6217">
                  <c:v>10.363016666666701</c:v>
                </c:pt>
                <c:pt idx="6218">
                  <c:v>10.364683333333399</c:v>
                </c:pt>
                <c:pt idx="6219">
                  <c:v>10.366350000000001</c:v>
                </c:pt>
                <c:pt idx="6220">
                  <c:v>10.3680166666667</c:v>
                </c:pt>
                <c:pt idx="6221">
                  <c:v>10.3696833333334</c:v>
                </c:pt>
                <c:pt idx="6222">
                  <c:v>10.37135</c:v>
                </c:pt>
                <c:pt idx="6223">
                  <c:v>10.3730166666667</c:v>
                </c:pt>
                <c:pt idx="6224">
                  <c:v>10.374683333333399</c:v>
                </c:pt>
                <c:pt idx="6225">
                  <c:v>10.37635</c:v>
                </c:pt>
                <c:pt idx="6226">
                  <c:v>10.378016666666699</c:v>
                </c:pt>
                <c:pt idx="6227">
                  <c:v>10.3796833333334</c:v>
                </c:pt>
                <c:pt idx="6228">
                  <c:v>10.381349999999999</c:v>
                </c:pt>
                <c:pt idx="6229">
                  <c:v>10.3830166666667</c:v>
                </c:pt>
                <c:pt idx="6230">
                  <c:v>10.384683333333401</c:v>
                </c:pt>
                <c:pt idx="6231">
                  <c:v>10.38635</c:v>
                </c:pt>
                <c:pt idx="6232">
                  <c:v>10.388016666666701</c:v>
                </c:pt>
                <c:pt idx="6233">
                  <c:v>10.3896833333334</c:v>
                </c:pt>
                <c:pt idx="6234">
                  <c:v>10.391349999999999</c:v>
                </c:pt>
                <c:pt idx="6235">
                  <c:v>10.3930166666667</c:v>
                </c:pt>
                <c:pt idx="6236">
                  <c:v>10.394683333333401</c:v>
                </c:pt>
                <c:pt idx="6237">
                  <c:v>10.39635</c:v>
                </c:pt>
                <c:pt idx="6238">
                  <c:v>10.398016666666701</c:v>
                </c:pt>
                <c:pt idx="6239">
                  <c:v>10.3996833333334</c:v>
                </c:pt>
                <c:pt idx="6240">
                  <c:v>10.401350000000001</c:v>
                </c:pt>
                <c:pt idx="6241">
                  <c:v>10.4030166666667</c:v>
                </c:pt>
                <c:pt idx="6242">
                  <c:v>10.4046833333334</c:v>
                </c:pt>
                <c:pt idx="6243">
                  <c:v>10.40635</c:v>
                </c:pt>
                <c:pt idx="6244">
                  <c:v>10.4080166666667</c:v>
                </c:pt>
                <c:pt idx="6245">
                  <c:v>10.409683333333399</c:v>
                </c:pt>
                <c:pt idx="6246">
                  <c:v>10.411350000000001</c:v>
                </c:pt>
                <c:pt idx="6247">
                  <c:v>10.413016666666699</c:v>
                </c:pt>
                <c:pt idx="6248">
                  <c:v>10.4146833333334</c:v>
                </c:pt>
                <c:pt idx="6249">
                  <c:v>10.41635</c:v>
                </c:pt>
                <c:pt idx="6250">
                  <c:v>10.4180166666667</c:v>
                </c:pt>
                <c:pt idx="6251">
                  <c:v>10.419683333333399</c:v>
                </c:pt>
                <c:pt idx="6252">
                  <c:v>10.42135</c:v>
                </c:pt>
                <c:pt idx="6253">
                  <c:v>10.423016666666699</c:v>
                </c:pt>
                <c:pt idx="6254">
                  <c:v>10.4246833333334</c:v>
                </c:pt>
                <c:pt idx="6255">
                  <c:v>10.426349999999999</c:v>
                </c:pt>
                <c:pt idx="6256">
                  <c:v>10.4280166666667</c:v>
                </c:pt>
                <c:pt idx="6257">
                  <c:v>10.429683333333401</c:v>
                </c:pt>
                <c:pt idx="6258">
                  <c:v>10.43135</c:v>
                </c:pt>
                <c:pt idx="6259">
                  <c:v>10.433016666666701</c:v>
                </c:pt>
                <c:pt idx="6260">
                  <c:v>10.4346833333334</c:v>
                </c:pt>
                <c:pt idx="6261">
                  <c:v>10.436349999999999</c:v>
                </c:pt>
                <c:pt idx="6262">
                  <c:v>10.4380166666667</c:v>
                </c:pt>
                <c:pt idx="6263">
                  <c:v>10.4396833333334</c:v>
                </c:pt>
                <c:pt idx="6264">
                  <c:v>10.44135</c:v>
                </c:pt>
                <c:pt idx="6265">
                  <c:v>10.443016666666701</c:v>
                </c:pt>
                <c:pt idx="6266">
                  <c:v>10.444683333333399</c:v>
                </c:pt>
                <c:pt idx="6267">
                  <c:v>10.446350000000001</c:v>
                </c:pt>
                <c:pt idx="6268">
                  <c:v>10.4480166666667</c:v>
                </c:pt>
                <c:pt idx="6269">
                  <c:v>10.4496833333334</c:v>
                </c:pt>
                <c:pt idx="6270">
                  <c:v>10.45135</c:v>
                </c:pt>
                <c:pt idx="6271">
                  <c:v>10.4530166666667</c:v>
                </c:pt>
                <c:pt idx="6272">
                  <c:v>10.454683333333399</c:v>
                </c:pt>
                <c:pt idx="6273">
                  <c:v>10.45635</c:v>
                </c:pt>
                <c:pt idx="6274">
                  <c:v>10.458016666666699</c:v>
                </c:pt>
                <c:pt idx="6275">
                  <c:v>10.4596833333334</c:v>
                </c:pt>
                <c:pt idx="6276">
                  <c:v>10.461349999999999</c:v>
                </c:pt>
                <c:pt idx="6277">
                  <c:v>10.4630166666667</c:v>
                </c:pt>
                <c:pt idx="6278">
                  <c:v>10.464683333333401</c:v>
                </c:pt>
                <c:pt idx="6279">
                  <c:v>10.46635</c:v>
                </c:pt>
                <c:pt idx="6280">
                  <c:v>10.468016666666699</c:v>
                </c:pt>
                <c:pt idx="6281">
                  <c:v>10.4696833333334</c:v>
                </c:pt>
                <c:pt idx="6282">
                  <c:v>10.471349999999999</c:v>
                </c:pt>
                <c:pt idx="6283">
                  <c:v>10.4730166666667</c:v>
                </c:pt>
                <c:pt idx="6284">
                  <c:v>10.474683333333401</c:v>
                </c:pt>
                <c:pt idx="6285">
                  <c:v>10.47635</c:v>
                </c:pt>
                <c:pt idx="6286">
                  <c:v>10.478016666666701</c:v>
                </c:pt>
                <c:pt idx="6287">
                  <c:v>10.4796833333334</c:v>
                </c:pt>
                <c:pt idx="6288">
                  <c:v>10.481350000000001</c:v>
                </c:pt>
                <c:pt idx="6289">
                  <c:v>10.4830166666667</c:v>
                </c:pt>
                <c:pt idx="6290">
                  <c:v>10.4846833333334</c:v>
                </c:pt>
                <c:pt idx="6291">
                  <c:v>10.48635</c:v>
                </c:pt>
                <c:pt idx="6292">
                  <c:v>10.488016666666701</c:v>
                </c:pt>
                <c:pt idx="6293">
                  <c:v>10.489683333333399</c:v>
                </c:pt>
                <c:pt idx="6294">
                  <c:v>10.491350000000001</c:v>
                </c:pt>
                <c:pt idx="6295">
                  <c:v>10.4930166666667</c:v>
                </c:pt>
                <c:pt idx="6296">
                  <c:v>10.4946833333334</c:v>
                </c:pt>
                <c:pt idx="6297">
                  <c:v>10.49635</c:v>
                </c:pt>
                <c:pt idx="6298">
                  <c:v>10.4980166666667</c:v>
                </c:pt>
                <c:pt idx="6299">
                  <c:v>10.499683333333399</c:v>
                </c:pt>
                <c:pt idx="6300">
                  <c:v>10.50135</c:v>
                </c:pt>
                <c:pt idx="6301">
                  <c:v>10.503016666666699</c:v>
                </c:pt>
                <c:pt idx="6302">
                  <c:v>10.5046833333334</c:v>
                </c:pt>
                <c:pt idx="6303">
                  <c:v>10.506349999999999</c:v>
                </c:pt>
                <c:pt idx="6304">
                  <c:v>10.5080166666667</c:v>
                </c:pt>
                <c:pt idx="6305">
                  <c:v>10.509683333333401</c:v>
                </c:pt>
                <c:pt idx="6306">
                  <c:v>10.51135</c:v>
                </c:pt>
                <c:pt idx="6307">
                  <c:v>10.513016666666701</c:v>
                </c:pt>
                <c:pt idx="6308">
                  <c:v>10.5146833333334</c:v>
                </c:pt>
                <c:pt idx="6309">
                  <c:v>10.516349999999999</c:v>
                </c:pt>
                <c:pt idx="6310">
                  <c:v>10.5180166666667</c:v>
                </c:pt>
                <c:pt idx="6311">
                  <c:v>10.519683333333401</c:v>
                </c:pt>
                <c:pt idx="6312">
                  <c:v>10.52135</c:v>
                </c:pt>
                <c:pt idx="6313">
                  <c:v>10.523016666666701</c:v>
                </c:pt>
                <c:pt idx="6314">
                  <c:v>10.5246833333334</c:v>
                </c:pt>
                <c:pt idx="6315">
                  <c:v>10.526350000000001</c:v>
                </c:pt>
                <c:pt idx="6316">
                  <c:v>10.5280166666667</c:v>
                </c:pt>
                <c:pt idx="6317">
                  <c:v>10.5296833333334</c:v>
                </c:pt>
                <c:pt idx="6318">
                  <c:v>10.53135</c:v>
                </c:pt>
                <c:pt idx="6319">
                  <c:v>10.5330166666667</c:v>
                </c:pt>
                <c:pt idx="6320">
                  <c:v>10.534683333333399</c:v>
                </c:pt>
                <c:pt idx="6321">
                  <c:v>10.536350000000001</c:v>
                </c:pt>
                <c:pt idx="6322">
                  <c:v>10.538016666666699</c:v>
                </c:pt>
                <c:pt idx="6323">
                  <c:v>10.5396833333334</c:v>
                </c:pt>
                <c:pt idx="6324">
                  <c:v>10.54135</c:v>
                </c:pt>
                <c:pt idx="6325">
                  <c:v>10.5430166666667</c:v>
                </c:pt>
                <c:pt idx="6326">
                  <c:v>10.544683333333399</c:v>
                </c:pt>
                <c:pt idx="6327">
                  <c:v>10.54635</c:v>
                </c:pt>
                <c:pt idx="6328">
                  <c:v>10.548016666666699</c:v>
                </c:pt>
                <c:pt idx="6329">
                  <c:v>10.5496833333334</c:v>
                </c:pt>
                <c:pt idx="6330">
                  <c:v>10.551349999999999</c:v>
                </c:pt>
                <c:pt idx="6331">
                  <c:v>10.5530166666667</c:v>
                </c:pt>
                <c:pt idx="6332">
                  <c:v>10.554683333333401</c:v>
                </c:pt>
                <c:pt idx="6333">
                  <c:v>10.55635</c:v>
                </c:pt>
                <c:pt idx="6334">
                  <c:v>10.558016666666701</c:v>
                </c:pt>
                <c:pt idx="6335">
                  <c:v>10.5596833333334</c:v>
                </c:pt>
                <c:pt idx="6336">
                  <c:v>10.561349999999999</c:v>
                </c:pt>
                <c:pt idx="6337">
                  <c:v>10.5630166666667</c:v>
                </c:pt>
                <c:pt idx="6338">
                  <c:v>10.5646833333334</c:v>
                </c:pt>
                <c:pt idx="6339">
                  <c:v>10.56635</c:v>
                </c:pt>
                <c:pt idx="6340">
                  <c:v>10.568016666666701</c:v>
                </c:pt>
                <c:pt idx="6341">
                  <c:v>10.569683333333399</c:v>
                </c:pt>
                <c:pt idx="6342">
                  <c:v>10.571350000000001</c:v>
                </c:pt>
                <c:pt idx="6343">
                  <c:v>10.5730166666667</c:v>
                </c:pt>
                <c:pt idx="6344">
                  <c:v>10.5746833333334</c:v>
                </c:pt>
                <c:pt idx="6345">
                  <c:v>10.57635</c:v>
                </c:pt>
                <c:pt idx="6346">
                  <c:v>10.5780166666667</c:v>
                </c:pt>
                <c:pt idx="6347">
                  <c:v>10.579683333333399</c:v>
                </c:pt>
                <c:pt idx="6348">
                  <c:v>10.58135</c:v>
                </c:pt>
                <c:pt idx="6349">
                  <c:v>10.583016666666699</c:v>
                </c:pt>
                <c:pt idx="6350">
                  <c:v>10.5846833333334</c:v>
                </c:pt>
                <c:pt idx="6351">
                  <c:v>10.586349999999999</c:v>
                </c:pt>
                <c:pt idx="6352">
                  <c:v>10.5880166666667</c:v>
                </c:pt>
                <c:pt idx="6353">
                  <c:v>10.589683333333401</c:v>
                </c:pt>
                <c:pt idx="6354">
                  <c:v>10.59135</c:v>
                </c:pt>
                <c:pt idx="6355">
                  <c:v>10.593016666666699</c:v>
                </c:pt>
                <c:pt idx="6356">
                  <c:v>10.5946833333334</c:v>
                </c:pt>
                <c:pt idx="6357">
                  <c:v>10.596349999999999</c:v>
                </c:pt>
                <c:pt idx="6358">
                  <c:v>10.5980166666667</c:v>
                </c:pt>
                <c:pt idx="6359">
                  <c:v>10.599683333333401</c:v>
                </c:pt>
                <c:pt idx="6360">
                  <c:v>10.60135</c:v>
                </c:pt>
                <c:pt idx="6361">
                  <c:v>10.603016666666701</c:v>
                </c:pt>
                <c:pt idx="6362">
                  <c:v>10.6046833333334</c:v>
                </c:pt>
                <c:pt idx="6363">
                  <c:v>10.606350000000001</c:v>
                </c:pt>
                <c:pt idx="6364">
                  <c:v>10.6080166666667</c:v>
                </c:pt>
                <c:pt idx="6365">
                  <c:v>10.6096833333334</c:v>
                </c:pt>
                <c:pt idx="6366">
                  <c:v>10.61135</c:v>
                </c:pt>
                <c:pt idx="6367">
                  <c:v>10.613016666666701</c:v>
                </c:pt>
                <c:pt idx="6368">
                  <c:v>10.614683333333399</c:v>
                </c:pt>
                <c:pt idx="6369">
                  <c:v>10.616350000000001</c:v>
                </c:pt>
                <c:pt idx="6370">
                  <c:v>10.6180166666667</c:v>
                </c:pt>
                <c:pt idx="6371">
                  <c:v>10.6196833333334</c:v>
                </c:pt>
                <c:pt idx="6372">
                  <c:v>10.62135</c:v>
                </c:pt>
                <c:pt idx="6373">
                  <c:v>10.6230166666667</c:v>
                </c:pt>
                <c:pt idx="6374">
                  <c:v>10.624683333333399</c:v>
                </c:pt>
                <c:pt idx="6375">
                  <c:v>10.62635</c:v>
                </c:pt>
                <c:pt idx="6376">
                  <c:v>10.628016666666699</c:v>
                </c:pt>
                <c:pt idx="6377">
                  <c:v>10.6296833333334</c:v>
                </c:pt>
                <c:pt idx="6378">
                  <c:v>10.631349999999999</c:v>
                </c:pt>
                <c:pt idx="6379">
                  <c:v>10.6330166666667</c:v>
                </c:pt>
                <c:pt idx="6380">
                  <c:v>10.634683333333401</c:v>
                </c:pt>
                <c:pt idx="6381">
                  <c:v>10.63635</c:v>
                </c:pt>
                <c:pt idx="6382">
                  <c:v>10.638016666666701</c:v>
                </c:pt>
                <c:pt idx="6383">
                  <c:v>10.6396833333334</c:v>
                </c:pt>
                <c:pt idx="6384">
                  <c:v>10.641349999999999</c:v>
                </c:pt>
                <c:pt idx="6385">
                  <c:v>10.6430166666667</c:v>
                </c:pt>
                <c:pt idx="6386">
                  <c:v>10.644683333333401</c:v>
                </c:pt>
                <c:pt idx="6387">
                  <c:v>10.64635</c:v>
                </c:pt>
                <c:pt idx="6388">
                  <c:v>10.648016666666701</c:v>
                </c:pt>
                <c:pt idx="6389">
                  <c:v>10.6496833333334</c:v>
                </c:pt>
                <c:pt idx="6390">
                  <c:v>10.651350000000001</c:v>
                </c:pt>
                <c:pt idx="6391">
                  <c:v>10.6530166666667</c:v>
                </c:pt>
                <c:pt idx="6392">
                  <c:v>10.6546833333334</c:v>
                </c:pt>
                <c:pt idx="6393">
                  <c:v>10.65635</c:v>
                </c:pt>
                <c:pt idx="6394">
                  <c:v>10.6580166666667</c:v>
                </c:pt>
                <c:pt idx="6395">
                  <c:v>10.659683333333399</c:v>
                </c:pt>
                <c:pt idx="6396">
                  <c:v>10.661350000000001</c:v>
                </c:pt>
                <c:pt idx="6397">
                  <c:v>10.663016666666699</c:v>
                </c:pt>
                <c:pt idx="6398">
                  <c:v>10.6646833333334</c:v>
                </c:pt>
                <c:pt idx="6399">
                  <c:v>10.66635</c:v>
                </c:pt>
                <c:pt idx="6400">
                  <c:v>10.6680166666667</c:v>
                </c:pt>
                <c:pt idx="6401">
                  <c:v>10.669683333333399</c:v>
                </c:pt>
                <c:pt idx="6402">
                  <c:v>10.67135</c:v>
                </c:pt>
                <c:pt idx="6403">
                  <c:v>10.673016666666699</c:v>
                </c:pt>
                <c:pt idx="6404">
                  <c:v>10.6746833333334</c:v>
                </c:pt>
                <c:pt idx="6405">
                  <c:v>10.676349999999999</c:v>
                </c:pt>
                <c:pt idx="6406">
                  <c:v>10.6780166666667</c:v>
                </c:pt>
                <c:pt idx="6407">
                  <c:v>10.679683333333401</c:v>
                </c:pt>
                <c:pt idx="6408">
                  <c:v>10.68135</c:v>
                </c:pt>
                <c:pt idx="6409">
                  <c:v>10.683016666666701</c:v>
                </c:pt>
                <c:pt idx="6410">
                  <c:v>10.6846833333334</c:v>
                </c:pt>
                <c:pt idx="6411">
                  <c:v>10.686349999999999</c:v>
                </c:pt>
                <c:pt idx="6412">
                  <c:v>10.6880166666667</c:v>
                </c:pt>
                <c:pt idx="6413">
                  <c:v>10.6896833333334</c:v>
                </c:pt>
                <c:pt idx="6414">
                  <c:v>10.69135</c:v>
                </c:pt>
                <c:pt idx="6415">
                  <c:v>10.693016666666701</c:v>
                </c:pt>
                <c:pt idx="6416">
                  <c:v>10.694683333333399</c:v>
                </c:pt>
                <c:pt idx="6417">
                  <c:v>10.696350000000001</c:v>
                </c:pt>
                <c:pt idx="6418">
                  <c:v>10.6980166666667</c:v>
                </c:pt>
                <c:pt idx="6419">
                  <c:v>10.6996833333334</c:v>
                </c:pt>
                <c:pt idx="6420">
                  <c:v>10.70135</c:v>
                </c:pt>
                <c:pt idx="6421">
                  <c:v>10.7030166666667</c:v>
                </c:pt>
                <c:pt idx="6422">
                  <c:v>10.704683333333399</c:v>
                </c:pt>
                <c:pt idx="6423">
                  <c:v>10.70635</c:v>
                </c:pt>
                <c:pt idx="6424">
                  <c:v>10.708016666666699</c:v>
                </c:pt>
                <c:pt idx="6425">
                  <c:v>10.7096833333334</c:v>
                </c:pt>
                <c:pt idx="6426">
                  <c:v>10.711349999999999</c:v>
                </c:pt>
                <c:pt idx="6427">
                  <c:v>10.7130166666667</c:v>
                </c:pt>
                <c:pt idx="6428">
                  <c:v>10.714683333333401</c:v>
                </c:pt>
                <c:pt idx="6429">
                  <c:v>10.71635</c:v>
                </c:pt>
                <c:pt idx="6430">
                  <c:v>10.718016666666699</c:v>
                </c:pt>
                <c:pt idx="6431">
                  <c:v>10.7196833333334</c:v>
                </c:pt>
                <c:pt idx="6432">
                  <c:v>10.721349999999999</c:v>
                </c:pt>
                <c:pt idx="6433">
                  <c:v>10.7230166666667</c:v>
                </c:pt>
                <c:pt idx="6434">
                  <c:v>10.724683333333401</c:v>
                </c:pt>
                <c:pt idx="6435">
                  <c:v>10.72635</c:v>
                </c:pt>
                <c:pt idx="6436">
                  <c:v>10.728016666666701</c:v>
                </c:pt>
                <c:pt idx="6437">
                  <c:v>10.7296833333334</c:v>
                </c:pt>
                <c:pt idx="6438">
                  <c:v>10.731350000000001</c:v>
                </c:pt>
                <c:pt idx="6439">
                  <c:v>10.7330166666667</c:v>
                </c:pt>
                <c:pt idx="6440">
                  <c:v>10.7346833333334</c:v>
                </c:pt>
                <c:pt idx="6441">
                  <c:v>10.73635</c:v>
                </c:pt>
                <c:pt idx="6442">
                  <c:v>10.738016666666701</c:v>
                </c:pt>
                <c:pt idx="6443">
                  <c:v>10.739683333333399</c:v>
                </c:pt>
                <c:pt idx="6444">
                  <c:v>10.741350000000001</c:v>
                </c:pt>
                <c:pt idx="6445">
                  <c:v>10.7430166666667</c:v>
                </c:pt>
                <c:pt idx="6446">
                  <c:v>10.7446833333334</c:v>
                </c:pt>
                <c:pt idx="6447">
                  <c:v>10.74635</c:v>
                </c:pt>
                <c:pt idx="6448">
                  <c:v>10.7480166666667</c:v>
                </c:pt>
                <c:pt idx="6449">
                  <c:v>10.749683333333399</c:v>
                </c:pt>
                <c:pt idx="6450">
                  <c:v>10.75135</c:v>
                </c:pt>
                <c:pt idx="6451">
                  <c:v>10.753016666666699</c:v>
                </c:pt>
                <c:pt idx="6452">
                  <c:v>10.7546833333334</c:v>
                </c:pt>
                <c:pt idx="6453">
                  <c:v>10.756349999999999</c:v>
                </c:pt>
                <c:pt idx="6454">
                  <c:v>10.7580166666667</c:v>
                </c:pt>
                <c:pt idx="6455">
                  <c:v>10.759683333333401</c:v>
                </c:pt>
                <c:pt idx="6456">
                  <c:v>10.76135</c:v>
                </c:pt>
                <c:pt idx="6457">
                  <c:v>10.763016666666701</c:v>
                </c:pt>
                <c:pt idx="6458">
                  <c:v>10.7646833333334</c:v>
                </c:pt>
                <c:pt idx="6459">
                  <c:v>10.766349999999999</c:v>
                </c:pt>
                <c:pt idx="6460">
                  <c:v>10.7680166666667</c:v>
                </c:pt>
                <c:pt idx="6461">
                  <c:v>10.769683333333401</c:v>
                </c:pt>
                <c:pt idx="6462">
                  <c:v>10.77135</c:v>
                </c:pt>
                <c:pt idx="6463">
                  <c:v>10.773016666666701</c:v>
                </c:pt>
                <c:pt idx="6464">
                  <c:v>10.7746833333334</c:v>
                </c:pt>
                <c:pt idx="6465">
                  <c:v>10.776350000000001</c:v>
                </c:pt>
                <c:pt idx="6466">
                  <c:v>10.7780166666667</c:v>
                </c:pt>
                <c:pt idx="6467">
                  <c:v>10.7796833333334</c:v>
                </c:pt>
                <c:pt idx="6468">
                  <c:v>10.78135</c:v>
                </c:pt>
                <c:pt idx="6469">
                  <c:v>10.7830166666667</c:v>
                </c:pt>
                <c:pt idx="6470">
                  <c:v>10.784683333333399</c:v>
                </c:pt>
                <c:pt idx="6471">
                  <c:v>10.786350000000001</c:v>
                </c:pt>
                <c:pt idx="6472">
                  <c:v>10.788016666666699</c:v>
                </c:pt>
                <c:pt idx="6473">
                  <c:v>10.7896833333334</c:v>
                </c:pt>
                <c:pt idx="6474">
                  <c:v>10.79135</c:v>
                </c:pt>
                <c:pt idx="6475">
                  <c:v>10.7930166666667</c:v>
                </c:pt>
                <c:pt idx="6476">
                  <c:v>10.794683333333399</c:v>
                </c:pt>
                <c:pt idx="6477">
                  <c:v>10.79635</c:v>
                </c:pt>
                <c:pt idx="6478">
                  <c:v>10.798016666666699</c:v>
                </c:pt>
                <c:pt idx="6479">
                  <c:v>10.7996833333334</c:v>
                </c:pt>
                <c:pt idx="6480">
                  <c:v>10.801349999999999</c:v>
                </c:pt>
                <c:pt idx="6481">
                  <c:v>10.8030166666667</c:v>
                </c:pt>
                <c:pt idx="6482">
                  <c:v>10.804683333333401</c:v>
                </c:pt>
                <c:pt idx="6483">
                  <c:v>10.80635</c:v>
                </c:pt>
                <c:pt idx="6484">
                  <c:v>10.808016666666701</c:v>
                </c:pt>
                <c:pt idx="6485">
                  <c:v>10.8096833333334</c:v>
                </c:pt>
                <c:pt idx="6486">
                  <c:v>10.811349999999999</c:v>
                </c:pt>
                <c:pt idx="6487">
                  <c:v>10.8130166666667</c:v>
                </c:pt>
                <c:pt idx="6488">
                  <c:v>10.8146833333334</c:v>
                </c:pt>
                <c:pt idx="6489">
                  <c:v>10.81635</c:v>
                </c:pt>
                <c:pt idx="6490">
                  <c:v>10.818016666666701</c:v>
                </c:pt>
                <c:pt idx="6491">
                  <c:v>10.819683333333399</c:v>
                </c:pt>
                <c:pt idx="6492">
                  <c:v>10.821350000000001</c:v>
                </c:pt>
                <c:pt idx="6493">
                  <c:v>10.8230166666667</c:v>
                </c:pt>
                <c:pt idx="6494">
                  <c:v>10.8246833333334</c:v>
                </c:pt>
                <c:pt idx="6495">
                  <c:v>10.82635</c:v>
                </c:pt>
                <c:pt idx="6496">
                  <c:v>10.8280166666667</c:v>
                </c:pt>
                <c:pt idx="6497">
                  <c:v>10.829683333333399</c:v>
                </c:pt>
                <c:pt idx="6498">
                  <c:v>10.83135</c:v>
                </c:pt>
                <c:pt idx="6499">
                  <c:v>10.833016666666699</c:v>
                </c:pt>
                <c:pt idx="6500">
                  <c:v>10.8346833333334</c:v>
                </c:pt>
                <c:pt idx="6501">
                  <c:v>10.836349999999999</c:v>
                </c:pt>
                <c:pt idx="6502">
                  <c:v>10.8380166666667</c:v>
                </c:pt>
                <c:pt idx="6503">
                  <c:v>10.839683333333401</c:v>
                </c:pt>
                <c:pt idx="6504">
                  <c:v>10.84135</c:v>
                </c:pt>
                <c:pt idx="6505">
                  <c:v>10.843016666666699</c:v>
                </c:pt>
                <c:pt idx="6506">
                  <c:v>10.8446833333334</c:v>
                </c:pt>
                <c:pt idx="6507">
                  <c:v>10.846349999999999</c:v>
                </c:pt>
                <c:pt idx="6508">
                  <c:v>10.8480166666667</c:v>
                </c:pt>
                <c:pt idx="6509">
                  <c:v>10.849683333333401</c:v>
                </c:pt>
                <c:pt idx="6510">
                  <c:v>10.85135</c:v>
                </c:pt>
                <c:pt idx="6511">
                  <c:v>10.853016666666701</c:v>
                </c:pt>
                <c:pt idx="6512">
                  <c:v>10.8546833333334</c:v>
                </c:pt>
                <c:pt idx="6513">
                  <c:v>10.856350000000001</c:v>
                </c:pt>
                <c:pt idx="6514">
                  <c:v>10.8580166666667</c:v>
                </c:pt>
                <c:pt idx="6515">
                  <c:v>10.8596833333334</c:v>
                </c:pt>
                <c:pt idx="6516">
                  <c:v>10.86135</c:v>
                </c:pt>
                <c:pt idx="6517">
                  <c:v>10.863016666666701</c:v>
                </c:pt>
                <c:pt idx="6518">
                  <c:v>10.864683333333399</c:v>
                </c:pt>
                <c:pt idx="6519">
                  <c:v>10.866350000000001</c:v>
                </c:pt>
                <c:pt idx="6520">
                  <c:v>10.8680166666667</c:v>
                </c:pt>
                <c:pt idx="6521">
                  <c:v>10.8696833333334</c:v>
                </c:pt>
                <c:pt idx="6522">
                  <c:v>10.87135</c:v>
                </c:pt>
                <c:pt idx="6523">
                  <c:v>10.8730166666667</c:v>
                </c:pt>
                <c:pt idx="6524">
                  <c:v>10.874683333333399</c:v>
                </c:pt>
                <c:pt idx="6525">
                  <c:v>10.87635</c:v>
                </c:pt>
                <c:pt idx="6526">
                  <c:v>10.878016666666699</c:v>
                </c:pt>
                <c:pt idx="6527">
                  <c:v>10.8796833333334</c:v>
                </c:pt>
                <c:pt idx="6528">
                  <c:v>10.881349999999999</c:v>
                </c:pt>
                <c:pt idx="6529">
                  <c:v>10.8830166666667</c:v>
                </c:pt>
                <c:pt idx="6530">
                  <c:v>10.884683333333401</c:v>
                </c:pt>
                <c:pt idx="6531">
                  <c:v>10.88635</c:v>
                </c:pt>
                <c:pt idx="6532">
                  <c:v>10.888016666666701</c:v>
                </c:pt>
                <c:pt idx="6533">
                  <c:v>10.8896833333334</c:v>
                </c:pt>
                <c:pt idx="6534">
                  <c:v>10.891349999999999</c:v>
                </c:pt>
                <c:pt idx="6535">
                  <c:v>10.8930166666667</c:v>
                </c:pt>
                <c:pt idx="6536">
                  <c:v>10.894683333333401</c:v>
                </c:pt>
                <c:pt idx="6537">
                  <c:v>10.89635</c:v>
                </c:pt>
                <c:pt idx="6538">
                  <c:v>10.898016666666701</c:v>
                </c:pt>
                <c:pt idx="6539">
                  <c:v>10.8996833333334</c:v>
                </c:pt>
                <c:pt idx="6540">
                  <c:v>10.901350000000001</c:v>
                </c:pt>
                <c:pt idx="6541">
                  <c:v>10.9030166666667</c:v>
                </c:pt>
                <c:pt idx="6542">
                  <c:v>10.9046833333334</c:v>
                </c:pt>
                <c:pt idx="6543">
                  <c:v>10.90635</c:v>
                </c:pt>
                <c:pt idx="6544">
                  <c:v>10.9080166666667</c:v>
                </c:pt>
                <c:pt idx="6545">
                  <c:v>10.909683333333399</c:v>
                </c:pt>
                <c:pt idx="6546">
                  <c:v>10.911350000000001</c:v>
                </c:pt>
                <c:pt idx="6547">
                  <c:v>10.913016666666699</c:v>
                </c:pt>
                <c:pt idx="6548">
                  <c:v>10.9146833333334</c:v>
                </c:pt>
                <c:pt idx="6549">
                  <c:v>10.91635</c:v>
                </c:pt>
                <c:pt idx="6550">
                  <c:v>10.9180166666667</c:v>
                </c:pt>
                <c:pt idx="6551">
                  <c:v>10.919683333333399</c:v>
                </c:pt>
                <c:pt idx="6552">
                  <c:v>10.92135</c:v>
                </c:pt>
                <c:pt idx="6553">
                  <c:v>10.923016666666699</c:v>
                </c:pt>
                <c:pt idx="6554">
                  <c:v>10.9246833333334</c:v>
                </c:pt>
                <c:pt idx="6555">
                  <c:v>10.926349999999999</c:v>
                </c:pt>
                <c:pt idx="6556">
                  <c:v>10.9280166666667</c:v>
                </c:pt>
                <c:pt idx="6557">
                  <c:v>10.929683333333401</c:v>
                </c:pt>
                <c:pt idx="6558">
                  <c:v>10.93135</c:v>
                </c:pt>
                <c:pt idx="6559">
                  <c:v>10.933016666666701</c:v>
                </c:pt>
                <c:pt idx="6560">
                  <c:v>10.9346833333334</c:v>
                </c:pt>
                <c:pt idx="6561">
                  <c:v>10.936349999999999</c:v>
                </c:pt>
                <c:pt idx="6562">
                  <c:v>10.9380166666667</c:v>
                </c:pt>
                <c:pt idx="6563">
                  <c:v>10.9396833333334</c:v>
                </c:pt>
                <c:pt idx="6564">
                  <c:v>10.94135</c:v>
                </c:pt>
                <c:pt idx="6565">
                  <c:v>10.943016666666701</c:v>
                </c:pt>
                <c:pt idx="6566">
                  <c:v>10.944683333333399</c:v>
                </c:pt>
                <c:pt idx="6567">
                  <c:v>10.946350000000001</c:v>
                </c:pt>
                <c:pt idx="6568">
                  <c:v>10.9480166666667</c:v>
                </c:pt>
                <c:pt idx="6569">
                  <c:v>10.9496833333334</c:v>
                </c:pt>
                <c:pt idx="6570">
                  <c:v>10.95135</c:v>
                </c:pt>
                <c:pt idx="6571">
                  <c:v>10.9530166666667</c:v>
                </c:pt>
                <c:pt idx="6572">
                  <c:v>10.954683333333399</c:v>
                </c:pt>
                <c:pt idx="6573">
                  <c:v>10.95635</c:v>
                </c:pt>
                <c:pt idx="6574">
                  <c:v>10.958016666666699</c:v>
                </c:pt>
                <c:pt idx="6575">
                  <c:v>10.9596833333334</c:v>
                </c:pt>
                <c:pt idx="6576">
                  <c:v>10.961349999999999</c:v>
                </c:pt>
                <c:pt idx="6577">
                  <c:v>10.9630166666667</c:v>
                </c:pt>
                <c:pt idx="6578">
                  <c:v>10.964683333333401</c:v>
                </c:pt>
                <c:pt idx="6579">
                  <c:v>10.96635</c:v>
                </c:pt>
                <c:pt idx="6580">
                  <c:v>10.968016666666699</c:v>
                </c:pt>
                <c:pt idx="6581">
                  <c:v>10.9696833333334</c:v>
                </c:pt>
                <c:pt idx="6582">
                  <c:v>10.971349999999999</c:v>
                </c:pt>
                <c:pt idx="6583">
                  <c:v>10.9730166666667</c:v>
                </c:pt>
                <c:pt idx="6584">
                  <c:v>10.974683333333401</c:v>
                </c:pt>
                <c:pt idx="6585">
                  <c:v>10.97635</c:v>
                </c:pt>
                <c:pt idx="6586">
                  <c:v>10.978016666666701</c:v>
                </c:pt>
                <c:pt idx="6587">
                  <c:v>10.9796833333334</c:v>
                </c:pt>
                <c:pt idx="6588">
                  <c:v>10.981350000000001</c:v>
                </c:pt>
                <c:pt idx="6589">
                  <c:v>10.9830166666667</c:v>
                </c:pt>
                <c:pt idx="6590">
                  <c:v>10.9846833333334</c:v>
                </c:pt>
                <c:pt idx="6591">
                  <c:v>10.98635</c:v>
                </c:pt>
                <c:pt idx="6592">
                  <c:v>10.988016666666701</c:v>
                </c:pt>
                <c:pt idx="6593">
                  <c:v>10.989683333333399</c:v>
                </c:pt>
                <c:pt idx="6594">
                  <c:v>10.991350000000001</c:v>
                </c:pt>
                <c:pt idx="6595">
                  <c:v>10.9930166666667</c:v>
                </c:pt>
                <c:pt idx="6596">
                  <c:v>10.9946833333334</c:v>
                </c:pt>
                <c:pt idx="6597">
                  <c:v>10.99635</c:v>
                </c:pt>
                <c:pt idx="6598">
                  <c:v>10.9980166666667</c:v>
                </c:pt>
                <c:pt idx="6599">
                  <c:v>10.999683333333399</c:v>
                </c:pt>
                <c:pt idx="6600">
                  <c:v>11.00135</c:v>
                </c:pt>
                <c:pt idx="6601">
                  <c:v>11.003016666666699</c:v>
                </c:pt>
                <c:pt idx="6602">
                  <c:v>11.0046833333334</c:v>
                </c:pt>
                <c:pt idx="6603">
                  <c:v>11.006349999999999</c:v>
                </c:pt>
                <c:pt idx="6604">
                  <c:v>11.0080166666667</c:v>
                </c:pt>
                <c:pt idx="6605">
                  <c:v>11.009683333333401</c:v>
                </c:pt>
                <c:pt idx="6606">
                  <c:v>11.01135</c:v>
                </c:pt>
                <c:pt idx="6607">
                  <c:v>11.013016666666701</c:v>
                </c:pt>
                <c:pt idx="6608">
                  <c:v>11.0146833333334</c:v>
                </c:pt>
                <c:pt idx="6609">
                  <c:v>11.016349999999999</c:v>
                </c:pt>
                <c:pt idx="6610">
                  <c:v>11.0180166666667</c:v>
                </c:pt>
                <c:pt idx="6611">
                  <c:v>11.019683333333401</c:v>
                </c:pt>
                <c:pt idx="6612">
                  <c:v>11.02135</c:v>
                </c:pt>
                <c:pt idx="6613">
                  <c:v>11.023016666666701</c:v>
                </c:pt>
                <c:pt idx="6614">
                  <c:v>11.0246833333334</c:v>
                </c:pt>
                <c:pt idx="6615">
                  <c:v>11.026350000000001</c:v>
                </c:pt>
                <c:pt idx="6616">
                  <c:v>11.0280166666667</c:v>
                </c:pt>
                <c:pt idx="6617">
                  <c:v>11.0296833333334</c:v>
                </c:pt>
                <c:pt idx="6618">
                  <c:v>11.03135</c:v>
                </c:pt>
                <c:pt idx="6619">
                  <c:v>11.0330166666667</c:v>
                </c:pt>
                <c:pt idx="6620">
                  <c:v>11.034683333333399</c:v>
                </c:pt>
                <c:pt idx="6621">
                  <c:v>11.036350000000001</c:v>
                </c:pt>
                <c:pt idx="6622">
                  <c:v>11.038016666666699</c:v>
                </c:pt>
                <c:pt idx="6623">
                  <c:v>11.0396833333334</c:v>
                </c:pt>
                <c:pt idx="6624">
                  <c:v>11.04135</c:v>
                </c:pt>
                <c:pt idx="6625">
                  <c:v>11.0430166666667</c:v>
                </c:pt>
                <c:pt idx="6626">
                  <c:v>11.044683333333399</c:v>
                </c:pt>
                <c:pt idx="6627">
                  <c:v>11.04635</c:v>
                </c:pt>
                <c:pt idx="6628">
                  <c:v>11.048016666666699</c:v>
                </c:pt>
                <c:pt idx="6629">
                  <c:v>11.0496833333334</c:v>
                </c:pt>
                <c:pt idx="6630">
                  <c:v>11.051349999999999</c:v>
                </c:pt>
                <c:pt idx="6631">
                  <c:v>11.0530166666667</c:v>
                </c:pt>
                <c:pt idx="6632">
                  <c:v>11.054683333333401</c:v>
                </c:pt>
                <c:pt idx="6633">
                  <c:v>11.05635</c:v>
                </c:pt>
                <c:pt idx="6634">
                  <c:v>11.058016666666701</c:v>
                </c:pt>
                <c:pt idx="6635">
                  <c:v>11.0596833333334</c:v>
                </c:pt>
                <c:pt idx="6636">
                  <c:v>11.061349999999999</c:v>
                </c:pt>
                <c:pt idx="6637">
                  <c:v>11.0630166666667</c:v>
                </c:pt>
                <c:pt idx="6638">
                  <c:v>11.0646833333334</c:v>
                </c:pt>
                <c:pt idx="6639">
                  <c:v>11.06635</c:v>
                </c:pt>
                <c:pt idx="6640">
                  <c:v>11.068016666666701</c:v>
                </c:pt>
                <c:pt idx="6641">
                  <c:v>11.069683333333399</c:v>
                </c:pt>
                <c:pt idx="6642">
                  <c:v>11.071350000000001</c:v>
                </c:pt>
                <c:pt idx="6643">
                  <c:v>11.0730166666667</c:v>
                </c:pt>
                <c:pt idx="6644">
                  <c:v>11.0746833333334</c:v>
                </c:pt>
                <c:pt idx="6645">
                  <c:v>11.07635</c:v>
                </c:pt>
                <c:pt idx="6646">
                  <c:v>11.0780166666667</c:v>
                </c:pt>
                <c:pt idx="6647">
                  <c:v>11.079683333333399</c:v>
                </c:pt>
                <c:pt idx="6648">
                  <c:v>11.08135</c:v>
                </c:pt>
                <c:pt idx="6649">
                  <c:v>11.083016666666699</c:v>
                </c:pt>
                <c:pt idx="6650">
                  <c:v>11.0846833333334</c:v>
                </c:pt>
                <c:pt idx="6651">
                  <c:v>11.086349999999999</c:v>
                </c:pt>
                <c:pt idx="6652">
                  <c:v>11.0880166666667</c:v>
                </c:pt>
                <c:pt idx="6653">
                  <c:v>11.089683333333401</c:v>
                </c:pt>
                <c:pt idx="6654">
                  <c:v>11.09135</c:v>
                </c:pt>
                <c:pt idx="6655">
                  <c:v>11.093016666666699</c:v>
                </c:pt>
                <c:pt idx="6656">
                  <c:v>11.0946833333334</c:v>
                </c:pt>
                <c:pt idx="6657">
                  <c:v>11.096349999999999</c:v>
                </c:pt>
                <c:pt idx="6658">
                  <c:v>11.0980166666667</c:v>
                </c:pt>
                <c:pt idx="6659">
                  <c:v>11.099683333333401</c:v>
                </c:pt>
                <c:pt idx="6660">
                  <c:v>11.10135</c:v>
                </c:pt>
                <c:pt idx="6661">
                  <c:v>11.103016666666701</c:v>
                </c:pt>
                <c:pt idx="6662">
                  <c:v>11.1046833333334</c:v>
                </c:pt>
                <c:pt idx="6663">
                  <c:v>11.106350000000001</c:v>
                </c:pt>
                <c:pt idx="6664">
                  <c:v>11.1080166666667</c:v>
                </c:pt>
                <c:pt idx="6665">
                  <c:v>11.1096833333334</c:v>
                </c:pt>
                <c:pt idx="6666">
                  <c:v>11.11135</c:v>
                </c:pt>
                <c:pt idx="6667">
                  <c:v>11.113016666666701</c:v>
                </c:pt>
                <c:pt idx="6668">
                  <c:v>11.114683333333399</c:v>
                </c:pt>
                <c:pt idx="6669">
                  <c:v>11.116350000000001</c:v>
                </c:pt>
                <c:pt idx="6670">
                  <c:v>11.1180166666667</c:v>
                </c:pt>
                <c:pt idx="6671">
                  <c:v>11.1196833333334</c:v>
                </c:pt>
                <c:pt idx="6672">
                  <c:v>11.12135</c:v>
                </c:pt>
                <c:pt idx="6673">
                  <c:v>11.1230166666667</c:v>
                </c:pt>
                <c:pt idx="6674">
                  <c:v>11.124683333333399</c:v>
                </c:pt>
                <c:pt idx="6675">
                  <c:v>11.12635</c:v>
                </c:pt>
                <c:pt idx="6676">
                  <c:v>11.128016666666699</c:v>
                </c:pt>
                <c:pt idx="6677">
                  <c:v>11.1296833333334</c:v>
                </c:pt>
                <c:pt idx="6678">
                  <c:v>11.131349999999999</c:v>
                </c:pt>
                <c:pt idx="6679">
                  <c:v>11.1330166666667</c:v>
                </c:pt>
                <c:pt idx="6680">
                  <c:v>11.134683333333401</c:v>
                </c:pt>
                <c:pt idx="6681">
                  <c:v>11.13635</c:v>
                </c:pt>
                <c:pt idx="6682">
                  <c:v>11.138016666666701</c:v>
                </c:pt>
                <c:pt idx="6683">
                  <c:v>11.1396833333334</c:v>
                </c:pt>
                <c:pt idx="6684">
                  <c:v>11.141349999999999</c:v>
                </c:pt>
                <c:pt idx="6685">
                  <c:v>11.1430166666667</c:v>
                </c:pt>
                <c:pt idx="6686">
                  <c:v>11.144683333333401</c:v>
                </c:pt>
                <c:pt idx="6687">
                  <c:v>11.14635</c:v>
                </c:pt>
                <c:pt idx="6688">
                  <c:v>11.148016666666701</c:v>
                </c:pt>
                <c:pt idx="6689">
                  <c:v>11.1496833333334</c:v>
                </c:pt>
                <c:pt idx="6690">
                  <c:v>11.151350000000001</c:v>
                </c:pt>
                <c:pt idx="6691">
                  <c:v>11.1530166666667</c:v>
                </c:pt>
                <c:pt idx="6692">
                  <c:v>11.1546833333334</c:v>
                </c:pt>
                <c:pt idx="6693">
                  <c:v>11.15635</c:v>
                </c:pt>
                <c:pt idx="6694">
                  <c:v>11.1580166666667</c:v>
                </c:pt>
                <c:pt idx="6695">
                  <c:v>11.159683333333399</c:v>
                </c:pt>
                <c:pt idx="6696">
                  <c:v>11.161350000000001</c:v>
                </c:pt>
                <c:pt idx="6697">
                  <c:v>11.163016666666699</c:v>
                </c:pt>
                <c:pt idx="6698">
                  <c:v>11.1646833333334</c:v>
                </c:pt>
                <c:pt idx="6699">
                  <c:v>11.16635</c:v>
                </c:pt>
                <c:pt idx="6700">
                  <c:v>11.1680166666667</c:v>
                </c:pt>
                <c:pt idx="6701">
                  <c:v>11.169683333333399</c:v>
                </c:pt>
                <c:pt idx="6702">
                  <c:v>11.17135</c:v>
                </c:pt>
                <c:pt idx="6703">
                  <c:v>11.173016666666699</c:v>
                </c:pt>
                <c:pt idx="6704">
                  <c:v>11.1746833333334</c:v>
                </c:pt>
                <c:pt idx="6705">
                  <c:v>11.176349999999999</c:v>
                </c:pt>
                <c:pt idx="6706">
                  <c:v>11.1780166666667</c:v>
                </c:pt>
                <c:pt idx="6707">
                  <c:v>11.179683333333401</c:v>
                </c:pt>
                <c:pt idx="6708">
                  <c:v>11.18135</c:v>
                </c:pt>
                <c:pt idx="6709">
                  <c:v>11.183016666666701</c:v>
                </c:pt>
                <c:pt idx="6710">
                  <c:v>11.1846833333334</c:v>
                </c:pt>
                <c:pt idx="6711">
                  <c:v>11.186349999999999</c:v>
                </c:pt>
                <c:pt idx="6712">
                  <c:v>11.1880166666667</c:v>
                </c:pt>
                <c:pt idx="6713">
                  <c:v>11.1896833333334</c:v>
                </c:pt>
                <c:pt idx="6714">
                  <c:v>11.19135</c:v>
                </c:pt>
                <c:pt idx="6715">
                  <c:v>11.193016666666701</c:v>
                </c:pt>
                <c:pt idx="6716">
                  <c:v>11.194683333333399</c:v>
                </c:pt>
                <c:pt idx="6717">
                  <c:v>11.196350000000001</c:v>
                </c:pt>
                <c:pt idx="6718">
                  <c:v>11.1980166666667</c:v>
                </c:pt>
                <c:pt idx="6719">
                  <c:v>11.1996833333334</c:v>
                </c:pt>
                <c:pt idx="6720">
                  <c:v>11.20135</c:v>
                </c:pt>
                <c:pt idx="6721">
                  <c:v>11.2030166666667</c:v>
                </c:pt>
                <c:pt idx="6722">
                  <c:v>11.204683333333399</c:v>
                </c:pt>
                <c:pt idx="6723">
                  <c:v>11.20635</c:v>
                </c:pt>
                <c:pt idx="6724">
                  <c:v>11.208016666666699</c:v>
                </c:pt>
                <c:pt idx="6725">
                  <c:v>11.2096833333334</c:v>
                </c:pt>
                <c:pt idx="6726">
                  <c:v>11.211349999999999</c:v>
                </c:pt>
                <c:pt idx="6727">
                  <c:v>11.2130166666667</c:v>
                </c:pt>
                <c:pt idx="6728">
                  <c:v>11.214683333333401</c:v>
                </c:pt>
                <c:pt idx="6729">
                  <c:v>11.21635</c:v>
                </c:pt>
                <c:pt idx="6730">
                  <c:v>11.218016666666699</c:v>
                </c:pt>
                <c:pt idx="6731">
                  <c:v>11.2196833333334</c:v>
                </c:pt>
                <c:pt idx="6732">
                  <c:v>11.221349999999999</c:v>
                </c:pt>
                <c:pt idx="6733">
                  <c:v>11.2230166666667</c:v>
                </c:pt>
                <c:pt idx="6734">
                  <c:v>11.224683333333401</c:v>
                </c:pt>
                <c:pt idx="6735">
                  <c:v>11.22635</c:v>
                </c:pt>
                <c:pt idx="6736">
                  <c:v>11.228016666666701</c:v>
                </c:pt>
                <c:pt idx="6737">
                  <c:v>11.2296833333334</c:v>
                </c:pt>
                <c:pt idx="6738">
                  <c:v>11.231350000000001</c:v>
                </c:pt>
                <c:pt idx="6739">
                  <c:v>11.2330166666667</c:v>
                </c:pt>
                <c:pt idx="6740">
                  <c:v>11.2346833333334</c:v>
                </c:pt>
                <c:pt idx="6741">
                  <c:v>11.23635</c:v>
                </c:pt>
                <c:pt idx="6742">
                  <c:v>11.238016666666701</c:v>
                </c:pt>
                <c:pt idx="6743">
                  <c:v>11.239683333333399</c:v>
                </c:pt>
                <c:pt idx="6744">
                  <c:v>11.241350000000001</c:v>
                </c:pt>
                <c:pt idx="6745">
                  <c:v>11.2430166666667</c:v>
                </c:pt>
                <c:pt idx="6746">
                  <c:v>11.2446833333334</c:v>
                </c:pt>
                <c:pt idx="6747">
                  <c:v>11.24635</c:v>
                </c:pt>
                <c:pt idx="6748">
                  <c:v>11.2480166666667</c:v>
                </c:pt>
                <c:pt idx="6749">
                  <c:v>11.249683333333399</c:v>
                </c:pt>
                <c:pt idx="6750">
                  <c:v>11.25135</c:v>
                </c:pt>
                <c:pt idx="6751">
                  <c:v>11.253016666666699</c:v>
                </c:pt>
                <c:pt idx="6752">
                  <c:v>11.2546833333334</c:v>
                </c:pt>
                <c:pt idx="6753">
                  <c:v>11.256349999999999</c:v>
                </c:pt>
                <c:pt idx="6754">
                  <c:v>11.2580166666667</c:v>
                </c:pt>
                <c:pt idx="6755">
                  <c:v>11.259683333333401</c:v>
                </c:pt>
                <c:pt idx="6756">
                  <c:v>11.26135</c:v>
                </c:pt>
                <c:pt idx="6757">
                  <c:v>11.263016666666701</c:v>
                </c:pt>
                <c:pt idx="6758">
                  <c:v>11.2646833333334</c:v>
                </c:pt>
                <c:pt idx="6759">
                  <c:v>11.266349999999999</c:v>
                </c:pt>
                <c:pt idx="6760">
                  <c:v>11.2680166666667</c:v>
                </c:pt>
                <c:pt idx="6761">
                  <c:v>11.269683333333401</c:v>
                </c:pt>
                <c:pt idx="6762">
                  <c:v>11.27135</c:v>
                </c:pt>
                <c:pt idx="6763">
                  <c:v>11.273016666666701</c:v>
                </c:pt>
                <c:pt idx="6764">
                  <c:v>11.2746833333334</c:v>
                </c:pt>
                <c:pt idx="6765">
                  <c:v>11.276350000000001</c:v>
                </c:pt>
                <c:pt idx="6766">
                  <c:v>11.2780166666667</c:v>
                </c:pt>
                <c:pt idx="6767">
                  <c:v>11.2796833333334</c:v>
                </c:pt>
                <c:pt idx="6768">
                  <c:v>11.28135</c:v>
                </c:pt>
                <c:pt idx="6769">
                  <c:v>11.2830166666667</c:v>
                </c:pt>
                <c:pt idx="6770">
                  <c:v>11.284683333333399</c:v>
                </c:pt>
                <c:pt idx="6771">
                  <c:v>11.286350000000001</c:v>
                </c:pt>
                <c:pt idx="6772">
                  <c:v>11.288016666666699</c:v>
                </c:pt>
                <c:pt idx="6773">
                  <c:v>11.2896833333334</c:v>
                </c:pt>
                <c:pt idx="6774">
                  <c:v>11.29135</c:v>
                </c:pt>
                <c:pt idx="6775">
                  <c:v>11.2930166666667</c:v>
                </c:pt>
                <c:pt idx="6776">
                  <c:v>11.294683333333399</c:v>
                </c:pt>
                <c:pt idx="6777">
                  <c:v>11.29635</c:v>
                </c:pt>
                <c:pt idx="6778">
                  <c:v>11.298016666666699</c:v>
                </c:pt>
                <c:pt idx="6779">
                  <c:v>11.2996833333334</c:v>
                </c:pt>
                <c:pt idx="6780">
                  <c:v>11.301349999999999</c:v>
                </c:pt>
                <c:pt idx="6781">
                  <c:v>11.3030166666667</c:v>
                </c:pt>
                <c:pt idx="6782">
                  <c:v>11.304683333333401</c:v>
                </c:pt>
                <c:pt idx="6783">
                  <c:v>11.30635</c:v>
                </c:pt>
                <c:pt idx="6784">
                  <c:v>11.308016666666701</c:v>
                </c:pt>
                <c:pt idx="6785">
                  <c:v>11.3096833333334</c:v>
                </c:pt>
                <c:pt idx="6786">
                  <c:v>11.311349999999999</c:v>
                </c:pt>
                <c:pt idx="6787">
                  <c:v>11.3130166666667</c:v>
                </c:pt>
                <c:pt idx="6788">
                  <c:v>11.3146833333334</c:v>
                </c:pt>
                <c:pt idx="6789">
                  <c:v>11.31635</c:v>
                </c:pt>
                <c:pt idx="6790">
                  <c:v>11.318016666666701</c:v>
                </c:pt>
                <c:pt idx="6791">
                  <c:v>11.319683333333399</c:v>
                </c:pt>
                <c:pt idx="6792">
                  <c:v>11.321350000000001</c:v>
                </c:pt>
                <c:pt idx="6793">
                  <c:v>11.3230166666667</c:v>
                </c:pt>
                <c:pt idx="6794">
                  <c:v>11.3246833333334</c:v>
                </c:pt>
                <c:pt idx="6795">
                  <c:v>11.32635</c:v>
                </c:pt>
                <c:pt idx="6796">
                  <c:v>11.3280166666667</c:v>
                </c:pt>
                <c:pt idx="6797">
                  <c:v>11.329683333333399</c:v>
                </c:pt>
                <c:pt idx="6798">
                  <c:v>11.33135</c:v>
                </c:pt>
                <c:pt idx="6799">
                  <c:v>11.333016666666699</c:v>
                </c:pt>
                <c:pt idx="6800">
                  <c:v>11.3346833333334</c:v>
                </c:pt>
                <c:pt idx="6801">
                  <c:v>11.336349999999999</c:v>
                </c:pt>
                <c:pt idx="6802">
                  <c:v>11.3380166666667</c:v>
                </c:pt>
                <c:pt idx="6803">
                  <c:v>11.339683333333401</c:v>
                </c:pt>
                <c:pt idx="6804">
                  <c:v>11.34135</c:v>
                </c:pt>
                <c:pt idx="6805">
                  <c:v>11.343016666666699</c:v>
                </c:pt>
                <c:pt idx="6806">
                  <c:v>11.3446833333334</c:v>
                </c:pt>
                <c:pt idx="6807">
                  <c:v>11.346349999999999</c:v>
                </c:pt>
                <c:pt idx="6808">
                  <c:v>11.3480166666667</c:v>
                </c:pt>
                <c:pt idx="6809">
                  <c:v>11.349683333333401</c:v>
                </c:pt>
                <c:pt idx="6810">
                  <c:v>11.35135</c:v>
                </c:pt>
                <c:pt idx="6811">
                  <c:v>11.353016666666701</c:v>
                </c:pt>
                <c:pt idx="6812">
                  <c:v>11.3546833333334</c:v>
                </c:pt>
                <c:pt idx="6813">
                  <c:v>11.356350000000001</c:v>
                </c:pt>
                <c:pt idx="6814">
                  <c:v>11.3580166666667</c:v>
                </c:pt>
                <c:pt idx="6815">
                  <c:v>11.3596833333334</c:v>
                </c:pt>
                <c:pt idx="6816">
                  <c:v>11.36135</c:v>
                </c:pt>
                <c:pt idx="6817">
                  <c:v>11.363016666666701</c:v>
                </c:pt>
                <c:pt idx="6818">
                  <c:v>11.364683333333399</c:v>
                </c:pt>
                <c:pt idx="6819">
                  <c:v>11.366350000000001</c:v>
                </c:pt>
                <c:pt idx="6820">
                  <c:v>11.3680166666667</c:v>
                </c:pt>
                <c:pt idx="6821">
                  <c:v>11.3696833333334</c:v>
                </c:pt>
                <c:pt idx="6822">
                  <c:v>11.37135</c:v>
                </c:pt>
                <c:pt idx="6823">
                  <c:v>11.3730166666667</c:v>
                </c:pt>
                <c:pt idx="6824">
                  <c:v>11.374683333333399</c:v>
                </c:pt>
                <c:pt idx="6825">
                  <c:v>11.37635</c:v>
                </c:pt>
                <c:pt idx="6826">
                  <c:v>11.378016666666699</c:v>
                </c:pt>
                <c:pt idx="6827">
                  <c:v>11.3796833333334</c:v>
                </c:pt>
                <c:pt idx="6828">
                  <c:v>11.381349999999999</c:v>
                </c:pt>
                <c:pt idx="6829">
                  <c:v>11.3830166666667</c:v>
                </c:pt>
                <c:pt idx="6830">
                  <c:v>11.384683333333401</c:v>
                </c:pt>
                <c:pt idx="6831">
                  <c:v>11.38635</c:v>
                </c:pt>
                <c:pt idx="6832">
                  <c:v>11.388016666666701</c:v>
                </c:pt>
                <c:pt idx="6833">
                  <c:v>11.3896833333334</c:v>
                </c:pt>
                <c:pt idx="6834">
                  <c:v>11.391349999999999</c:v>
                </c:pt>
                <c:pt idx="6835">
                  <c:v>11.3930166666667</c:v>
                </c:pt>
                <c:pt idx="6836">
                  <c:v>11.394683333333401</c:v>
                </c:pt>
                <c:pt idx="6837">
                  <c:v>11.39635</c:v>
                </c:pt>
                <c:pt idx="6838">
                  <c:v>11.398016666666701</c:v>
                </c:pt>
                <c:pt idx="6839">
                  <c:v>11.3996833333334</c:v>
                </c:pt>
                <c:pt idx="6840">
                  <c:v>11.401350000000001</c:v>
                </c:pt>
                <c:pt idx="6841">
                  <c:v>11.4030166666667</c:v>
                </c:pt>
                <c:pt idx="6842">
                  <c:v>11.4046833333334</c:v>
                </c:pt>
                <c:pt idx="6843">
                  <c:v>11.40635</c:v>
                </c:pt>
                <c:pt idx="6844">
                  <c:v>11.4080166666667</c:v>
                </c:pt>
                <c:pt idx="6845">
                  <c:v>11.409683333333399</c:v>
                </c:pt>
                <c:pt idx="6846">
                  <c:v>11.411350000000001</c:v>
                </c:pt>
                <c:pt idx="6847">
                  <c:v>11.413016666666699</c:v>
                </c:pt>
                <c:pt idx="6848">
                  <c:v>11.4146833333334</c:v>
                </c:pt>
                <c:pt idx="6849">
                  <c:v>11.41635</c:v>
                </c:pt>
                <c:pt idx="6850">
                  <c:v>11.4180166666667</c:v>
                </c:pt>
                <c:pt idx="6851">
                  <c:v>11.419683333333399</c:v>
                </c:pt>
                <c:pt idx="6852">
                  <c:v>11.42135</c:v>
                </c:pt>
                <c:pt idx="6853">
                  <c:v>11.423016666666699</c:v>
                </c:pt>
                <c:pt idx="6854">
                  <c:v>11.4246833333334</c:v>
                </c:pt>
                <c:pt idx="6855">
                  <c:v>11.426349999999999</c:v>
                </c:pt>
                <c:pt idx="6856">
                  <c:v>11.4280166666667</c:v>
                </c:pt>
                <c:pt idx="6857">
                  <c:v>11.429683333333401</c:v>
                </c:pt>
                <c:pt idx="6858">
                  <c:v>11.43135</c:v>
                </c:pt>
                <c:pt idx="6859">
                  <c:v>11.433016666666701</c:v>
                </c:pt>
                <c:pt idx="6860">
                  <c:v>11.4346833333334</c:v>
                </c:pt>
                <c:pt idx="6861">
                  <c:v>11.436349999999999</c:v>
                </c:pt>
                <c:pt idx="6862">
                  <c:v>11.4380166666667</c:v>
                </c:pt>
                <c:pt idx="6863">
                  <c:v>11.4396833333334</c:v>
                </c:pt>
                <c:pt idx="6864">
                  <c:v>11.44135</c:v>
                </c:pt>
                <c:pt idx="6865">
                  <c:v>11.443016666666701</c:v>
                </c:pt>
                <c:pt idx="6866">
                  <c:v>11.444683333333399</c:v>
                </c:pt>
                <c:pt idx="6867">
                  <c:v>11.446350000000001</c:v>
                </c:pt>
                <c:pt idx="6868">
                  <c:v>11.4480166666667</c:v>
                </c:pt>
                <c:pt idx="6869">
                  <c:v>11.4496833333334</c:v>
                </c:pt>
                <c:pt idx="6870">
                  <c:v>11.45135</c:v>
                </c:pt>
                <c:pt idx="6871">
                  <c:v>11.4530166666667</c:v>
                </c:pt>
                <c:pt idx="6872">
                  <c:v>11.454683333333399</c:v>
                </c:pt>
                <c:pt idx="6873">
                  <c:v>11.45635</c:v>
                </c:pt>
                <c:pt idx="6874">
                  <c:v>11.458016666666699</c:v>
                </c:pt>
                <c:pt idx="6875">
                  <c:v>11.4596833333334</c:v>
                </c:pt>
                <c:pt idx="6876">
                  <c:v>11.461349999999999</c:v>
                </c:pt>
                <c:pt idx="6877">
                  <c:v>11.4630166666667</c:v>
                </c:pt>
                <c:pt idx="6878">
                  <c:v>11.464683333333401</c:v>
                </c:pt>
                <c:pt idx="6879">
                  <c:v>11.46635</c:v>
                </c:pt>
                <c:pt idx="6880">
                  <c:v>11.468016666666699</c:v>
                </c:pt>
                <c:pt idx="6881">
                  <c:v>11.4696833333334</c:v>
                </c:pt>
                <c:pt idx="6882">
                  <c:v>11.471349999999999</c:v>
                </c:pt>
                <c:pt idx="6883">
                  <c:v>11.4730166666667</c:v>
                </c:pt>
                <c:pt idx="6884">
                  <c:v>11.474683333333401</c:v>
                </c:pt>
                <c:pt idx="6885">
                  <c:v>11.47635</c:v>
                </c:pt>
                <c:pt idx="6886">
                  <c:v>11.478016666666701</c:v>
                </c:pt>
                <c:pt idx="6887">
                  <c:v>11.4796833333334</c:v>
                </c:pt>
                <c:pt idx="6888">
                  <c:v>11.481350000000001</c:v>
                </c:pt>
                <c:pt idx="6889">
                  <c:v>11.4830166666667</c:v>
                </c:pt>
                <c:pt idx="6890">
                  <c:v>11.4846833333334</c:v>
                </c:pt>
                <c:pt idx="6891">
                  <c:v>11.48635</c:v>
                </c:pt>
                <c:pt idx="6892">
                  <c:v>11.488016666666701</c:v>
                </c:pt>
                <c:pt idx="6893">
                  <c:v>11.489683333333399</c:v>
                </c:pt>
                <c:pt idx="6894">
                  <c:v>11.491350000000001</c:v>
                </c:pt>
                <c:pt idx="6895">
                  <c:v>11.4930166666667</c:v>
                </c:pt>
                <c:pt idx="6896">
                  <c:v>11.4946833333334</c:v>
                </c:pt>
                <c:pt idx="6897">
                  <c:v>11.49635</c:v>
                </c:pt>
                <c:pt idx="6898">
                  <c:v>11.4980166666667</c:v>
                </c:pt>
                <c:pt idx="6899">
                  <c:v>11.499683333333399</c:v>
                </c:pt>
                <c:pt idx="6900">
                  <c:v>11.50135</c:v>
                </c:pt>
                <c:pt idx="6901">
                  <c:v>11.503016666666699</c:v>
                </c:pt>
                <c:pt idx="6902">
                  <c:v>11.5046833333334</c:v>
                </c:pt>
                <c:pt idx="6903">
                  <c:v>11.506349999999999</c:v>
                </c:pt>
                <c:pt idx="6904">
                  <c:v>11.5080166666667</c:v>
                </c:pt>
                <c:pt idx="6905">
                  <c:v>11.509683333333401</c:v>
                </c:pt>
                <c:pt idx="6906">
                  <c:v>11.51135</c:v>
                </c:pt>
                <c:pt idx="6907">
                  <c:v>11.513016666666701</c:v>
                </c:pt>
                <c:pt idx="6908">
                  <c:v>11.5146833333334</c:v>
                </c:pt>
                <c:pt idx="6909">
                  <c:v>11.516349999999999</c:v>
                </c:pt>
                <c:pt idx="6910">
                  <c:v>11.5180166666667</c:v>
                </c:pt>
                <c:pt idx="6911">
                  <c:v>11.519683333333401</c:v>
                </c:pt>
                <c:pt idx="6912">
                  <c:v>11.52135</c:v>
                </c:pt>
                <c:pt idx="6913">
                  <c:v>11.523016666666701</c:v>
                </c:pt>
                <c:pt idx="6914">
                  <c:v>11.5246833333334</c:v>
                </c:pt>
                <c:pt idx="6915">
                  <c:v>11.526350000000001</c:v>
                </c:pt>
                <c:pt idx="6916">
                  <c:v>11.5280166666667</c:v>
                </c:pt>
                <c:pt idx="6917">
                  <c:v>11.5296833333334</c:v>
                </c:pt>
                <c:pt idx="6918">
                  <c:v>11.53135</c:v>
                </c:pt>
                <c:pt idx="6919">
                  <c:v>11.5330166666667</c:v>
                </c:pt>
                <c:pt idx="6920">
                  <c:v>11.534683333333399</c:v>
                </c:pt>
                <c:pt idx="6921">
                  <c:v>11.536350000000001</c:v>
                </c:pt>
                <c:pt idx="6922">
                  <c:v>11.538016666666699</c:v>
                </c:pt>
                <c:pt idx="6923">
                  <c:v>11.5396833333334</c:v>
                </c:pt>
                <c:pt idx="6924">
                  <c:v>11.54135</c:v>
                </c:pt>
                <c:pt idx="6925">
                  <c:v>11.5430166666667</c:v>
                </c:pt>
                <c:pt idx="6926">
                  <c:v>11.544683333333399</c:v>
                </c:pt>
                <c:pt idx="6927">
                  <c:v>11.54635</c:v>
                </c:pt>
                <c:pt idx="6928">
                  <c:v>11.548016666666699</c:v>
                </c:pt>
                <c:pt idx="6929">
                  <c:v>11.5496833333334</c:v>
                </c:pt>
                <c:pt idx="6930">
                  <c:v>11.551349999999999</c:v>
                </c:pt>
                <c:pt idx="6931">
                  <c:v>11.5530166666667</c:v>
                </c:pt>
                <c:pt idx="6932">
                  <c:v>11.554683333333401</c:v>
                </c:pt>
                <c:pt idx="6933">
                  <c:v>11.55635</c:v>
                </c:pt>
                <c:pt idx="6934">
                  <c:v>11.558016666666701</c:v>
                </c:pt>
                <c:pt idx="6935">
                  <c:v>11.5596833333334</c:v>
                </c:pt>
                <c:pt idx="6936">
                  <c:v>11.561349999999999</c:v>
                </c:pt>
                <c:pt idx="6937">
                  <c:v>11.5630166666667</c:v>
                </c:pt>
                <c:pt idx="6938">
                  <c:v>11.5646833333334</c:v>
                </c:pt>
                <c:pt idx="6939">
                  <c:v>11.56635</c:v>
                </c:pt>
                <c:pt idx="6940">
                  <c:v>11.568016666666701</c:v>
                </c:pt>
                <c:pt idx="6941">
                  <c:v>11.569683333333399</c:v>
                </c:pt>
                <c:pt idx="6942">
                  <c:v>11.571350000000001</c:v>
                </c:pt>
                <c:pt idx="6943">
                  <c:v>11.5730166666667</c:v>
                </c:pt>
                <c:pt idx="6944">
                  <c:v>11.5746833333334</c:v>
                </c:pt>
                <c:pt idx="6945">
                  <c:v>11.57635</c:v>
                </c:pt>
                <c:pt idx="6946">
                  <c:v>11.5780166666667</c:v>
                </c:pt>
                <c:pt idx="6947">
                  <c:v>11.579683333333399</c:v>
                </c:pt>
                <c:pt idx="6948">
                  <c:v>11.58135</c:v>
                </c:pt>
                <c:pt idx="6949">
                  <c:v>11.583016666666699</c:v>
                </c:pt>
                <c:pt idx="6950">
                  <c:v>11.5846833333334</c:v>
                </c:pt>
                <c:pt idx="6951">
                  <c:v>11.586349999999999</c:v>
                </c:pt>
                <c:pt idx="6952">
                  <c:v>11.5880166666667</c:v>
                </c:pt>
                <c:pt idx="6953">
                  <c:v>11.589683333333401</c:v>
                </c:pt>
                <c:pt idx="6954">
                  <c:v>11.59135</c:v>
                </c:pt>
                <c:pt idx="6955">
                  <c:v>11.593016666666699</c:v>
                </c:pt>
                <c:pt idx="6956">
                  <c:v>11.5946833333334</c:v>
                </c:pt>
                <c:pt idx="6957">
                  <c:v>11.596349999999999</c:v>
                </c:pt>
                <c:pt idx="6958">
                  <c:v>11.5980166666667</c:v>
                </c:pt>
                <c:pt idx="6959">
                  <c:v>11.599683333333401</c:v>
                </c:pt>
                <c:pt idx="6960">
                  <c:v>11.60135</c:v>
                </c:pt>
                <c:pt idx="6961">
                  <c:v>11.603016666666701</c:v>
                </c:pt>
                <c:pt idx="6962">
                  <c:v>11.6046833333334</c:v>
                </c:pt>
                <c:pt idx="6963">
                  <c:v>11.606350000000001</c:v>
                </c:pt>
                <c:pt idx="6964">
                  <c:v>11.6080166666667</c:v>
                </c:pt>
                <c:pt idx="6965">
                  <c:v>11.6096833333334</c:v>
                </c:pt>
                <c:pt idx="6966">
                  <c:v>11.61135</c:v>
                </c:pt>
                <c:pt idx="6967">
                  <c:v>11.613016666666701</c:v>
                </c:pt>
                <c:pt idx="6968">
                  <c:v>11.614683333333399</c:v>
                </c:pt>
                <c:pt idx="6969">
                  <c:v>11.616350000000001</c:v>
                </c:pt>
                <c:pt idx="6970">
                  <c:v>11.6180166666667</c:v>
                </c:pt>
                <c:pt idx="6971">
                  <c:v>11.6196833333334</c:v>
                </c:pt>
                <c:pt idx="6972">
                  <c:v>11.62135</c:v>
                </c:pt>
                <c:pt idx="6973">
                  <c:v>11.6230166666667</c:v>
                </c:pt>
                <c:pt idx="6974">
                  <c:v>11.624683333333399</c:v>
                </c:pt>
                <c:pt idx="6975">
                  <c:v>11.62635</c:v>
                </c:pt>
                <c:pt idx="6976">
                  <c:v>11.628016666666699</c:v>
                </c:pt>
                <c:pt idx="6977">
                  <c:v>11.6296833333334</c:v>
                </c:pt>
                <c:pt idx="6978">
                  <c:v>11.631349999999999</c:v>
                </c:pt>
                <c:pt idx="6979">
                  <c:v>11.6330166666667</c:v>
                </c:pt>
                <c:pt idx="6980">
                  <c:v>11.634683333333401</c:v>
                </c:pt>
                <c:pt idx="6981">
                  <c:v>11.63635</c:v>
                </c:pt>
                <c:pt idx="6982">
                  <c:v>11.638016666666701</c:v>
                </c:pt>
                <c:pt idx="6983">
                  <c:v>11.6396833333334</c:v>
                </c:pt>
                <c:pt idx="6984">
                  <c:v>11.641349999999999</c:v>
                </c:pt>
                <c:pt idx="6985">
                  <c:v>11.6430166666667</c:v>
                </c:pt>
                <c:pt idx="6986">
                  <c:v>11.644683333333401</c:v>
                </c:pt>
                <c:pt idx="6987">
                  <c:v>11.64635</c:v>
                </c:pt>
                <c:pt idx="6988">
                  <c:v>11.648016666666701</c:v>
                </c:pt>
                <c:pt idx="6989">
                  <c:v>11.6496833333334</c:v>
                </c:pt>
                <c:pt idx="6990">
                  <c:v>11.651350000000001</c:v>
                </c:pt>
                <c:pt idx="6991">
                  <c:v>11.6530166666667</c:v>
                </c:pt>
                <c:pt idx="6992">
                  <c:v>11.6546833333334</c:v>
                </c:pt>
                <c:pt idx="6993">
                  <c:v>11.65635</c:v>
                </c:pt>
                <c:pt idx="6994">
                  <c:v>11.6580166666667</c:v>
                </c:pt>
                <c:pt idx="6995">
                  <c:v>11.659683333333399</c:v>
                </c:pt>
                <c:pt idx="6996">
                  <c:v>11.661350000000001</c:v>
                </c:pt>
                <c:pt idx="6997">
                  <c:v>11.663016666666699</c:v>
                </c:pt>
                <c:pt idx="6998">
                  <c:v>11.6646833333334</c:v>
                </c:pt>
                <c:pt idx="6999">
                  <c:v>11.66635</c:v>
                </c:pt>
                <c:pt idx="7000">
                  <c:v>11.6680166666667</c:v>
                </c:pt>
                <c:pt idx="7001">
                  <c:v>11.669683333333399</c:v>
                </c:pt>
                <c:pt idx="7002">
                  <c:v>11.67135</c:v>
                </c:pt>
                <c:pt idx="7003">
                  <c:v>11.673016666666699</c:v>
                </c:pt>
                <c:pt idx="7004">
                  <c:v>11.6746833333334</c:v>
                </c:pt>
                <c:pt idx="7005">
                  <c:v>11.676349999999999</c:v>
                </c:pt>
                <c:pt idx="7006">
                  <c:v>11.6780166666667</c:v>
                </c:pt>
                <c:pt idx="7007">
                  <c:v>11.679683333333401</c:v>
                </c:pt>
                <c:pt idx="7008">
                  <c:v>11.68135</c:v>
                </c:pt>
                <c:pt idx="7009">
                  <c:v>11.683016666666701</c:v>
                </c:pt>
                <c:pt idx="7010">
                  <c:v>11.6846833333334</c:v>
                </c:pt>
                <c:pt idx="7011">
                  <c:v>11.686349999999999</c:v>
                </c:pt>
                <c:pt idx="7012">
                  <c:v>11.6880166666667</c:v>
                </c:pt>
                <c:pt idx="7013">
                  <c:v>11.6896833333334</c:v>
                </c:pt>
                <c:pt idx="7014">
                  <c:v>11.69135</c:v>
                </c:pt>
                <c:pt idx="7015">
                  <c:v>11.693016666666701</c:v>
                </c:pt>
                <c:pt idx="7016">
                  <c:v>11.694683333333399</c:v>
                </c:pt>
                <c:pt idx="7017">
                  <c:v>11.696350000000001</c:v>
                </c:pt>
                <c:pt idx="7018">
                  <c:v>11.6980166666667</c:v>
                </c:pt>
                <c:pt idx="7019">
                  <c:v>11.6996833333334</c:v>
                </c:pt>
                <c:pt idx="7020">
                  <c:v>11.70135</c:v>
                </c:pt>
                <c:pt idx="7021">
                  <c:v>11.7030166666667</c:v>
                </c:pt>
                <c:pt idx="7022">
                  <c:v>11.704683333333399</c:v>
                </c:pt>
                <c:pt idx="7023">
                  <c:v>11.70635</c:v>
                </c:pt>
                <c:pt idx="7024">
                  <c:v>11.708016666666699</c:v>
                </c:pt>
                <c:pt idx="7025">
                  <c:v>11.7096833333334</c:v>
                </c:pt>
                <c:pt idx="7026">
                  <c:v>11.711349999999999</c:v>
                </c:pt>
                <c:pt idx="7027">
                  <c:v>11.7130166666667</c:v>
                </c:pt>
                <c:pt idx="7028">
                  <c:v>11.714683333333401</c:v>
                </c:pt>
                <c:pt idx="7029">
                  <c:v>11.71635</c:v>
                </c:pt>
                <c:pt idx="7030">
                  <c:v>11.718016666666699</c:v>
                </c:pt>
                <c:pt idx="7031">
                  <c:v>11.7196833333334</c:v>
                </c:pt>
                <c:pt idx="7032">
                  <c:v>11.721349999999999</c:v>
                </c:pt>
                <c:pt idx="7033">
                  <c:v>11.7230166666667</c:v>
                </c:pt>
                <c:pt idx="7034">
                  <c:v>11.724683333333401</c:v>
                </c:pt>
                <c:pt idx="7035">
                  <c:v>11.72635</c:v>
                </c:pt>
                <c:pt idx="7036">
                  <c:v>11.728016666666701</c:v>
                </c:pt>
                <c:pt idx="7037">
                  <c:v>11.7296833333334</c:v>
                </c:pt>
                <c:pt idx="7038">
                  <c:v>11.731350000000001</c:v>
                </c:pt>
                <c:pt idx="7039">
                  <c:v>11.7330166666667</c:v>
                </c:pt>
                <c:pt idx="7040">
                  <c:v>11.7346833333334</c:v>
                </c:pt>
                <c:pt idx="7041">
                  <c:v>11.73635</c:v>
                </c:pt>
                <c:pt idx="7042">
                  <c:v>11.738016666666701</c:v>
                </c:pt>
                <c:pt idx="7043">
                  <c:v>11.739683333333399</c:v>
                </c:pt>
                <c:pt idx="7044">
                  <c:v>11.741350000000001</c:v>
                </c:pt>
                <c:pt idx="7045">
                  <c:v>11.7430166666667</c:v>
                </c:pt>
                <c:pt idx="7046">
                  <c:v>11.7446833333334</c:v>
                </c:pt>
                <c:pt idx="7047">
                  <c:v>11.74635</c:v>
                </c:pt>
                <c:pt idx="7048">
                  <c:v>11.7480166666667</c:v>
                </c:pt>
                <c:pt idx="7049">
                  <c:v>11.749683333333399</c:v>
                </c:pt>
                <c:pt idx="7050">
                  <c:v>11.75135</c:v>
                </c:pt>
                <c:pt idx="7051">
                  <c:v>11.753016666666699</c:v>
                </c:pt>
                <c:pt idx="7052">
                  <c:v>11.7546833333334</c:v>
                </c:pt>
                <c:pt idx="7053">
                  <c:v>11.756349999999999</c:v>
                </c:pt>
                <c:pt idx="7054">
                  <c:v>11.7580166666667</c:v>
                </c:pt>
                <c:pt idx="7055">
                  <c:v>11.759683333333401</c:v>
                </c:pt>
                <c:pt idx="7056">
                  <c:v>11.76135</c:v>
                </c:pt>
                <c:pt idx="7057">
                  <c:v>11.763016666666701</c:v>
                </c:pt>
                <c:pt idx="7058">
                  <c:v>11.7646833333334</c:v>
                </c:pt>
                <c:pt idx="7059">
                  <c:v>11.766349999999999</c:v>
                </c:pt>
                <c:pt idx="7060">
                  <c:v>11.7680166666667</c:v>
                </c:pt>
                <c:pt idx="7061">
                  <c:v>11.769683333333401</c:v>
                </c:pt>
                <c:pt idx="7062">
                  <c:v>11.77135</c:v>
                </c:pt>
                <c:pt idx="7063">
                  <c:v>11.773016666666701</c:v>
                </c:pt>
                <c:pt idx="7064">
                  <c:v>11.7746833333334</c:v>
                </c:pt>
                <c:pt idx="7065">
                  <c:v>11.776350000000001</c:v>
                </c:pt>
                <c:pt idx="7066">
                  <c:v>11.7780166666667</c:v>
                </c:pt>
                <c:pt idx="7067">
                  <c:v>11.7796833333334</c:v>
                </c:pt>
                <c:pt idx="7068">
                  <c:v>11.78135</c:v>
                </c:pt>
                <c:pt idx="7069">
                  <c:v>11.7830166666667</c:v>
                </c:pt>
                <c:pt idx="7070">
                  <c:v>11.784683333333399</c:v>
                </c:pt>
                <c:pt idx="7071">
                  <c:v>11.786350000000001</c:v>
                </c:pt>
                <c:pt idx="7072">
                  <c:v>11.788016666666699</c:v>
                </c:pt>
                <c:pt idx="7073">
                  <c:v>11.7896833333334</c:v>
                </c:pt>
                <c:pt idx="7074">
                  <c:v>11.79135</c:v>
                </c:pt>
                <c:pt idx="7075">
                  <c:v>11.7930166666667</c:v>
                </c:pt>
                <c:pt idx="7076">
                  <c:v>11.794683333333399</c:v>
                </c:pt>
                <c:pt idx="7077">
                  <c:v>11.79635</c:v>
                </c:pt>
                <c:pt idx="7078">
                  <c:v>11.798016666666699</c:v>
                </c:pt>
                <c:pt idx="7079">
                  <c:v>11.7996833333334</c:v>
                </c:pt>
                <c:pt idx="7080">
                  <c:v>11.801349999999999</c:v>
                </c:pt>
                <c:pt idx="7081">
                  <c:v>11.8030166666667</c:v>
                </c:pt>
                <c:pt idx="7082">
                  <c:v>11.804683333333401</c:v>
                </c:pt>
                <c:pt idx="7083">
                  <c:v>11.80635</c:v>
                </c:pt>
                <c:pt idx="7084">
                  <c:v>11.808016666666701</c:v>
                </c:pt>
                <c:pt idx="7085">
                  <c:v>11.8096833333334</c:v>
                </c:pt>
                <c:pt idx="7086">
                  <c:v>11.811349999999999</c:v>
                </c:pt>
                <c:pt idx="7087">
                  <c:v>11.8130166666667</c:v>
                </c:pt>
                <c:pt idx="7088">
                  <c:v>11.8146833333334</c:v>
                </c:pt>
                <c:pt idx="7089">
                  <c:v>11.81635</c:v>
                </c:pt>
                <c:pt idx="7090">
                  <c:v>11.818016666666701</c:v>
                </c:pt>
                <c:pt idx="7091">
                  <c:v>11.819683333333399</c:v>
                </c:pt>
                <c:pt idx="7092">
                  <c:v>11.821350000000001</c:v>
                </c:pt>
                <c:pt idx="7093">
                  <c:v>11.8230166666667</c:v>
                </c:pt>
                <c:pt idx="7094">
                  <c:v>11.8246833333334</c:v>
                </c:pt>
                <c:pt idx="7095">
                  <c:v>11.82635</c:v>
                </c:pt>
                <c:pt idx="7096">
                  <c:v>11.8280166666667</c:v>
                </c:pt>
                <c:pt idx="7097">
                  <c:v>11.829683333333399</c:v>
                </c:pt>
                <c:pt idx="7098">
                  <c:v>11.83135</c:v>
                </c:pt>
                <c:pt idx="7099">
                  <c:v>11.833016666666699</c:v>
                </c:pt>
                <c:pt idx="7100">
                  <c:v>11.8346833333334</c:v>
                </c:pt>
                <c:pt idx="7101">
                  <c:v>11.836349999999999</c:v>
                </c:pt>
                <c:pt idx="7102">
                  <c:v>11.8380166666667</c:v>
                </c:pt>
                <c:pt idx="7103">
                  <c:v>11.839683333333401</c:v>
                </c:pt>
                <c:pt idx="7104">
                  <c:v>11.84135</c:v>
                </c:pt>
                <c:pt idx="7105">
                  <c:v>11.843016666666699</c:v>
                </c:pt>
                <c:pt idx="7106">
                  <c:v>11.8446833333334</c:v>
                </c:pt>
                <c:pt idx="7107">
                  <c:v>11.846349999999999</c:v>
                </c:pt>
                <c:pt idx="7108">
                  <c:v>11.8480166666667</c:v>
                </c:pt>
                <c:pt idx="7109">
                  <c:v>11.849683333333401</c:v>
                </c:pt>
                <c:pt idx="7110">
                  <c:v>11.85135</c:v>
                </c:pt>
                <c:pt idx="7111">
                  <c:v>11.853016666666701</c:v>
                </c:pt>
                <c:pt idx="7112">
                  <c:v>11.8546833333334</c:v>
                </c:pt>
                <c:pt idx="7113">
                  <c:v>11.856350000000001</c:v>
                </c:pt>
                <c:pt idx="7114">
                  <c:v>11.8580166666667</c:v>
                </c:pt>
                <c:pt idx="7115">
                  <c:v>11.8596833333334</c:v>
                </c:pt>
                <c:pt idx="7116">
                  <c:v>11.86135</c:v>
                </c:pt>
                <c:pt idx="7117">
                  <c:v>11.863016666666701</c:v>
                </c:pt>
                <c:pt idx="7118">
                  <c:v>11.864683333333399</c:v>
                </c:pt>
                <c:pt idx="7119">
                  <c:v>11.866350000000001</c:v>
                </c:pt>
                <c:pt idx="7120">
                  <c:v>11.8680166666667</c:v>
                </c:pt>
                <c:pt idx="7121">
                  <c:v>11.8696833333334</c:v>
                </c:pt>
                <c:pt idx="7122">
                  <c:v>11.87135</c:v>
                </c:pt>
                <c:pt idx="7123">
                  <c:v>11.8730166666667</c:v>
                </c:pt>
                <c:pt idx="7124">
                  <c:v>11.874683333333399</c:v>
                </c:pt>
                <c:pt idx="7125">
                  <c:v>11.87635</c:v>
                </c:pt>
                <c:pt idx="7126">
                  <c:v>11.878016666666699</c:v>
                </c:pt>
                <c:pt idx="7127">
                  <c:v>11.8796833333334</c:v>
                </c:pt>
                <c:pt idx="7128">
                  <c:v>11.881349999999999</c:v>
                </c:pt>
                <c:pt idx="7129">
                  <c:v>11.8830166666667</c:v>
                </c:pt>
                <c:pt idx="7130">
                  <c:v>11.884683333333401</c:v>
                </c:pt>
                <c:pt idx="7131">
                  <c:v>11.88635</c:v>
                </c:pt>
                <c:pt idx="7132">
                  <c:v>11.888016666666701</c:v>
                </c:pt>
                <c:pt idx="7133">
                  <c:v>11.8896833333334</c:v>
                </c:pt>
                <c:pt idx="7134">
                  <c:v>11.891349999999999</c:v>
                </c:pt>
                <c:pt idx="7135">
                  <c:v>11.8930166666667</c:v>
                </c:pt>
                <c:pt idx="7136">
                  <c:v>11.894683333333401</c:v>
                </c:pt>
                <c:pt idx="7137">
                  <c:v>11.89635</c:v>
                </c:pt>
                <c:pt idx="7138">
                  <c:v>11.898016666666701</c:v>
                </c:pt>
                <c:pt idx="7139">
                  <c:v>11.8996833333334</c:v>
                </c:pt>
                <c:pt idx="7140">
                  <c:v>11.901350000000001</c:v>
                </c:pt>
                <c:pt idx="7141">
                  <c:v>11.9030166666667</c:v>
                </c:pt>
                <c:pt idx="7142">
                  <c:v>11.9046833333334</c:v>
                </c:pt>
                <c:pt idx="7143">
                  <c:v>11.90635</c:v>
                </c:pt>
                <c:pt idx="7144">
                  <c:v>11.9080166666667</c:v>
                </c:pt>
                <c:pt idx="7145">
                  <c:v>11.909683333333399</c:v>
                </c:pt>
                <c:pt idx="7146">
                  <c:v>11.911350000000001</c:v>
                </c:pt>
                <c:pt idx="7147">
                  <c:v>11.913016666666699</c:v>
                </c:pt>
                <c:pt idx="7148">
                  <c:v>11.9146833333334</c:v>
                </c:pt>
                <c:pt idx="7149">
                  <c:v>11.91635</c:v>
                </c:pt>
                <c:pt idx="7150">
                  <c:v>11.9180166666667</c:v>
                </c:pt>
                <c:pt idx="7151">
                  <c:v>11.919683333333399</c:v>
                </c:pt>
                <c:pt idx="7152">
                  <c:v>11.92135</c:v>
                </c:pt>
                <c:pt idx="7153">
                  <c:v>11.923016666666699</c:v>
                </c:pt>
                <c:pt idx="7154">
                  <c:v>11.9246833333334</c:v>
                </c:pt>
                <c:pt idx="7155">
                  <c:v>11.926349999999999</c:v>
                </c:pt>
                <c:pt idx="7156">
                  <c:v>11.9280166666667</c:v>
                </c:pt>
                <c:pt idx="7157">
                  <c:v>11.929683333333401</c:v>
                </c:pt>
                <c:pt idx="7158">
                  <c:v>11.93135</c:v>
                </c:pt>
                <c:pt idx="7159">
                  <c:v>11.933016666666701</c:v>
                </c:pt>
                <c:pt idx="7160">
                  <c:v>11.9346833333334</c:v>
                </c:pt>
                <c:pt idx="7161">
                  <c:v>11.936349999999999</c:v>
                </c:pt>
                <c:pt idx="7162">
                  <c:v>11.9380166666667</c:v>
                </c:pt>
                <c:pt idx="7163">
                  <c:v>11.9396833333334</c:v>
                </c:pt>
                <c:pt idx="7164">
                  <c:v>11.94135</c:v>
                </c:pt>
                <c:pt idx="7165">
                  <c:v>11.943016666666701</c:v>
                </c:pt>
                <c:pt idx="7166">
                  <c:v>11.944683333333399</c:v>
                </c:pt>
                <c:pt idx="7167">
                  <c:v>11.946350000000001</c:v>
                </c:pt>
                <c:pt idx="7168">
                  <c:v>11.9480166666667</c:v>
                </c:pt>
                <c:pt idx="7169">
                  <c:v>11.9496833333334</c:v>
                </c:pt>
                <c:pt idx="7170">
                  <c:v>11.95135</c:v>
                </c:pt>
                <c:pt idx="7171">
                  <c:v>11.9530166666667</c:v>
                </c:pt>
                <c:pt idx="7172">
                  <c:v>11.954683333333399</c:v>
                </c:pt>
                <c:pt idx="7173">
                  <c:v>11.95635</c:v>
                </c:pt>
                <c:pt idx="7174">
                  <c:v>11.958016666666699</c:v>
                </c:pt>
                <c:pt idx="7175">
                  <c:v>11.9596833333334</c:v>
                </c:pt>
                <c:pt idx="7176">
                  <c:v>11.961349999999999</c:v>
                </c:pt>
                <c:pt idx="7177">
                  <c:v>11.9630166666667</c:v>
                </c:pt>
                <c:pt idx="7178">
                  <c:v>11.964683333333401</c:v>
                </c:pt>
                <c:pt idx="7179">
                  <c:v>11.96635</c:v>
                </c:pt>
                <c:pt idx="7180">
                  <c:v>11.968016666666699</c:v>
                </c:pt>
                <c:pt idx="7181">
                  <c:v>11.9696833333334</c:v>
                </c:pt>
                <c:pt idx="7182">
                  <c:v>11.971349999999999</c:v>
                </c:pt>
                <c:pt idx="7183">
                  <c:v>11.9730166666667</c:v>
                </c:pt>
                <c:pt idx="7184">
                  <c:v>11.974683333333401</c:v>
                </c:pt>
                <c:pt idx="7185">
                  <c:v>11.97635</c:v>
                </c:pt>
                <c:pt idx="7186">
                  <c:v>11.978016666666701</c:v>
                </c:pt>
                <c:pt idx="7187">
                  <c:v>11.9796833333334</c:v>
                </c:pt>
                <c:pt idx="7188">
                  <c:v>11.981350000000001</c:v>
                </c:pt>
                <c:pt idx="7189">
                  <c:v>11.9830166666667</c:v>
                </c:pt>
                <c:pt idx="7190">
                  <c:v>11.9846833333334</c:v>
                </c:pt>
                <c:pt idx="7191">
                  <c:v>11.98635</c:v>
                </c:pt>
                <c:pt idx="7192">
                  <c:v>11.988016666666701</c:v>
                </c:pt>
                <c:pt idx="7193">
                  <c:v>11.989683333333399</c:v>
                </c:pt>
                <c:pt idx="7194">
                  <c:v>11.991350000000001</c:v>
                </c:pt>
                <c:pt idx="7195">
                  <c:v>11.9930166666667</c:v>
                </c:pt>
                <c:pt idx="7196">
                  <c:v>11.9946833333334</c:v>
                </c:pt>
                <c:pt idx="7197">
                  <c:v>11.99635</c:v>
                </c:pt>
                <c:pt idx="7198">
                  <c:v>11.9980166666667</c:v>
                </c:pt>
                <c:pt idx="7199">
                  <c:v>11.999683333333399</c:v>
                </c:pt>
                <c:pt idx="7200">
                  <c:v>12.00135</c:v>
                </c:pt>
                <c:pt idx="7201">
                  <c:v>12.003016666666699</c:v>
                </c:pt>
                <c:pt idx="7202">
                  <c:v>12.0046833333334</c:v>
                </c:pt>
                <c:pt idx="7203">
                  <c:v>12.006349999999999</c:v>
                </c:pt>
                <c:pt idx="7204">
                  <c:v>12.0080166666667</c:v>
                </c:pt>
                <c:pt idx="7205">
                  <c:v>12.009683333333401</c:v>
                </c:pt>
                <c:pt idx="7206">
                  <c:v>12.01135</c:v>
                </c:pt>
                <c:pt idx="7207">
                  <c:v>12.013016666666701</c:v>
                </c:pt>
                <c:pt idx="7208">
                  <c:v>12.0146833333334</c:v>
                </c:pt>
                <c:pt idx="7209">
                  <c:v>12.016349999999999</c:v>
                </c:pt>
                <c:pt idx="7210">
                  <c:v>12.0180166666667</c:v>
                </c:pt>
                <c:pt idx="7211">
                  <c:v>12.019683333333401</c:v>
                </c:pt>
                <c:pt idx="7212">
                  <c:v>12.02135</c:v>
                </c:pt>
                <c:pt idx="7213">
                  <c:v>12.023016666666701</c:v>
                </c:pt>
                <c:pt idx="7214">
                  <c:v>12.0246833333334</c:v>
                </c:pt>
                <c:pt idx="7215">
                  <c:v>12.026350000000001</c:v>
                </c:pt>
                <c:pt idx="7216">
                  <c:v>12.0280166666667</c:v>
                </c:pt>
                <c:pt idx="7217">
                  <c:v>12.0296833333334</c:v>
                </c:pt>
                <c:pt idx="7218">
                  <c:v>12.03135</c:v>
                </c:pt>
                <c:pt idx="7219">
                  <c:v>12.0330166666667</c:v>
                </c:pt>
                <c:pt idx="7220">
                  <c:v>12.034683333333399</c:v>
                </c:pt>
                <c:pt idx="7221">
                  <c:v>12.036350000000001</c:v>
                </c:pt>
                <c:pt idx="7222">
                  <c:v>12.038016666666699</c:v>
                </c:pt>
                <c:pt idx="7223">
                  <c:v>12.0396833333334</c:v>
                </c:pt>
                <c:pt idx="7224">
                  <c:v>12.04135</c:v>
                </c:pt>
                <c:pt idx="7225">
                  <c:v>12.0430166666667</c:v>
                </c:pt>
                <c:pt idx="7226">
                  <c:v>12.044683333333399</c:v>
                </c:pt>
                <c:pt idx="7227">
                  <c:v>12.04635</c:v>
                </c:pt>
                <c:pt idx="7228">
                  <c:v>12.048016666666699</c:v>
                </c:pt>
                <c:pt idx="7229">
                  <c:v>12.0496833333334</c:v>
                </c:pt>
                <c:pt idx="7230">
                  <c:v>12.051349999999999</c:v>
                </c:pt>
                <c:pt idx="7231">
                  <c:v>12.0530166666667</c:v>
                </c:pt>
                <c:pt idx="7232">
                  <c:v>12.054683333333401</c:v>
                </c:pt>
                <c:pt idx="7233">
                  <c:v>12.05635</c:v>
                </c:pt>
                <c:pt idx="7234">
                  <c:v>12.058016666666701</c:v>
                </c:pt>
                <c:pt idx="7235">
                  <c:v>12.0596833333334</c:v>
                </c:pt>
                <c:pt idx="7236">
                  <c:v>12.061349999999999</c:v>
                </c:pt>
                <c:pt idx="7237">
                  <c:v>12.0630166666667</c:v>
                </c:pt>
                <c:pt idx="7238">
                  <c:v>12.0646833333334</c:v>
                </c:pt>
                <c:pt idx="7239">
                  <c:v>12.06635</c:v>
                </c:pt>
                <c:pt idx="7240">
                  <c:v>12.068016666666701</c:v>
                </c:pt>
                <c:pt idx="7241">
                  <c:v>12.069683333333399</c:v>
                </c:pt>
                <c:pt idx="7242">
                  <c:v>12.071350000000001</c:v>
                </c:pt>
                <c:pt idx="7243">
                  <c:v>12.0730166666667</c:v>
                </c:pt>
                <c:pt idx="7244">
                  <c:v>12.0746833333334</c:v>
                </c:pt>
                <c:pt idx="7245">
                  <c:v>12.07635</c:v>
                </c:pt>
                <c:pt idx="7246">
                  <c:v>12.0780166666667</c:v>
                </c:pt>
                <c:pt idx="7247">
                  <c:v>12.079683333333399</c:v>
                </c:pt>
                <c:pt idx="7248">
                  <c:v>12.08135</c:v>
                </c:pt>
                <c:pt idx="7249">
                  <c:v>12.083016666666699</c:v>
                </c:pt>
                <c:pt idx="7250">
                  <c:v>12.0846833333334</c:v>
                </c:pt>
                <c:pt idx="7251">
                  <c:v>12.086349999999999</c:v>
                </c:pt>
                <c:pt idx="7252">
                  <c:v>12.0880166666667</c:v>
                </c:pt>
                <c:pt idx="7253">
                  <c:v>12.089683333333401</c:v>
                </c:pt>
                <c:pt idx="7254">
                  <c:v>12.09135</c:v>
                </c:pt>
                <c:pt idx="7255">
                  <c:v>12.093016666666699</c:v>
                </c:pt>
                <c:pt idx="7256">
                  <c:v>12.0946833333334</c:v>
                </c:pt>
                <c:pt idx="7257">
                  <c:v>12.096349999999999</c:v>
                </c:pt>
                <c:pt idx="7258">
                  <c:v>12.0980166666667</c:v>
                </c:pt>
                <c:pt idx="7259">
                  <c:v>12.099683333333401</c:v>
                </c:pt>
                <c:pt idx="7260">
                  <c:v>12.10135</c:v>
                </c:pt>
                <c:pt idx="7261">
                  <c:v>12.103016666666701</c:v>
                </c:pt>
                <c:pt idx="7262">
                  <c:v>12.1046833333334</c:v>
                </c:pt>
                <c:pt idx="7263">
                  <c:v>12.106350000000001</c:v>
                </c:pt>
                <c:pt idx="7264">
                  <c:v>12.1080166666667</c:v>
                </c:pt>
                <c:pt idx="7265">
                  <c:v>12.1096833333334</c:v>
                </c:pt>
                <c:pt idx="7266">
                  <c:v>12.11135</c:v>
                </c:pt>
                <c:pt idx="7267">
                  <c:v>12.113016666666701</c:v>
                </c:pt>
                <c:pt idx="7268">
                  <c:v>12.114683333333399</c:v>
                </c:pt>
                <c:pt idx="7269">
                  <c:v>12.116350000000001</c:v>
                </c:pt>
                <c:pt idx="7270">
                  <c:v>12.1180166666667</c:v>
                </c:pt>
                <c:pt idx="7271">
                  <c:v>12.1196833333334</c:v>
                </c:pt>
                <c:pt idx="7272">
                  <c:v>12.12135</c:v>
                </c:pt>
                <c:pt idx="7273">
                  <c:v>12.1230166666667</c:v>
                </c:pt>
                <c:pt idx="7274">
                  <c:v>12.124683333333399</c:v>
                </c:pt>
                <c:pt idx="7275">
                  <c:v>12.12635</c:v>
                </c:pt>
                <c:pt idx="7276">
                  <c:v>12.128016666666699</c:v>
                </c:pt>
                <c:pt idx="7277">
                  <c:v>12.1296833333334</c:v>
                </c:pt>
                <c:pt idx="7278">
                  <c:v>12.131349999999999</c:v>
                </c:pt>
                <c:pt idx="7279">
                  <c:v>12.1330166666667</c:v>
                </c:pt>
                <c:pt idx="7280">
                  <c:v>12.134683333333401</c:v>
                </c:pt>
                <c:pt idx="7281">
                  <c:v>12.13635</c:v>
                </c:pt>
                <c:pt idx="7282">
                  <c:v>12.138016666666701</c:v>
                </c:pt>
                <c:pt idx="7283">
                  <c:v>12.1396833333334</c:v>
                </c:pt>
                <c:pt idx="7284">
                  <c:v>12.141349999999999</c:v>
                </c:pt>
                <c:pt idx="7285">
                  <c:v>12.1430166666667</c:v>
                </c:pt>
                <c:pt idx="7286">
                  <c:v>12.144683333333401</c:v>
                </c:pt>
                <c:pt idx="7287">
                  <c:v>12.14635</c:v>
                </c:pt>
                <c:pt idx="7288">
                  <c:v>12.148016666666701</c:v>
                </c:pt>
                <c:pt idx="7289">
                  <c:v>12.1496833333334</c:v>
                </c:pt>
                <c:pt idx="7290">
                  <c:v>12.151350000000001</c:v>
                </c:pt>
                <c:pt idx="7291">
                  <c:v>12.1530166666667</c:v>
                </c:pt>
                <c:pt idx="7292">
                  <c:v>12.1546833333334</c:v>
                </c:pt>
                <c:pt idx="7293">
                  <c:v>12.15635</c:v>
                </c:pt>
                <c:pt idx="7294">
                  <c:v>12.1580166666667</c:v>
                </c:pt>
                <c:pt idx="7295">
                  <c:v>12.159683333333399</c:v>
                </c:pt>
                <c:pt idx="7296">
                  <c:v>12.161350000000001</c:v>
                </c:pt>
                <c:pt idx="7297">
                  <c:v>12.163016666666699</c:v>
                </c:pt>
                <c:pt idx="7298">
                  <c:v>12.1646833333334</c:v>
                </c:pt>
                <c:pt idx="7299">
                  <c:v>12.16635</c:v>
                </c:pt>
                <c:pt idx="7300">
                  <c:v>12.1680166666667</c:v>
                </c:pt>
                <c:pt idx="7301">
                  <c:v>12.169683333333399</c:v>
                </c:pt>
                <c:pt idx="7302">
                  <c:v>12.17135</c:v>
                </c:pt>
                <c:pt idx="7303">
                  <c:v>12.173016666666699</c:v>
                </c:pt>
                <c:pt idx="7304">
                  <c:v>12.1746833333334</c:v>
                </c:pt>
                <c:pt idx="7305">
                  <c:v>12.176349999999999</c:v>
                </c:pt>
                <c:pt idx="7306">
                  <c:v>12.1780166666667</c:v>
                </c:pt>
                <c:pt idx="7307">
                  <c:v>12.179683333333401</c:v>
                </c:pt>
                <c:pt idx="7308">
                  <c:v>12.18135</c:v>
                </c:pt>
                <c:pt idx="7309">
                  <c:v>12.183016666666701</c:v>
                </c:pt>
                <c:pt idx="7310">
                  <c:v>12.1846833333334</c:v>
                </c:pt>
                <c:pt idx="7311">
                  <c:v>12.186349999999999</c:v>
                </c:pt>
                <c:pt idx="7312">
                  <c:v>12.1880166666667</c:v>
                </c:pt>
                <c:pt idx="7313">
                  <c:v>12.1896833333334</c:v>
                </c:pt>
                <c:pt idx="7314">
                  <c:v>12.19135</c:v>
                </c:pt>
                <c:pt idx="7315">
                  <c:v>12.193016666666701</c:v>
                </c:pt>
                <c:pt idx="7316">
                  <c:v>12.194683333333399</c:v>
                </c:pt>
                <c:pt idx="7317">
                  <c:v>12.196350000000001</c:v>
                </c:pt>
                <c:pt idx="7318">
                  <c:v>12.1980166666667</c:v>
                </c:pt>
                <c:pt idx="7319">
                  <c:v>12.1996833333334</c:v>
                </c:pt>
                <c:pt idx="7320">
                  <c:v>12.20135</c:v>
                </c:pt>
                <c:pt idx="7321">
                  <c:v>12.2030166666667</c:v>
                </c:pt>
                <c:pt idx="7322">
                  <c:v>12.204683333333399</c:v>
                </c:pt>
                <c:pt idx="7323">
                  <c:v>12.20635</c:v>
                </c:pt>
                <c:pt idx="7324">
                  <c:v>12.208016666666699</c:v>
                </c:pt>
                <c:pt idx="7325">
                  <c:v>12.2096833333334</c:v>
                </c:pt>
                <c:pt idx="7326">
                  <c:v>12.211349999999999</c:v>
                </c:pt>
                <c:pt idx="7327">
                  <c:v>12.2130166666667</c:v>
                </c:pt>
                <c:pt idx="7328">
                  <c:v>12.214683333333401</c:v>
                </c:pt>
                <c:pt idx="7329">
                  <c:v>12.21635</c:v>
                </c:pt>
                <c:pt idx="7330">
                  <c:v>12.218016666666699</c:v>
                </c:pt>
                <c:pt idx="7331">
                  <c:v>12.2196833333334</c:v>
                </c:pt>
                <c:pt idx="7332">
                  <c:v>12.221349999999999</c:v>
                </c:pt>
                <c:pt idx="7333">
                  <c:v>12.2230166666667</c:v>
                </c:pt>
                <c:pt idx="7334">
                  <c:v>12.224683333333401</c:v>
                </c:pt>
                <c:pt idx="7335">
                  <c:v>12.22635</c:v>
                </c:pt>
                <c:pt idx="7336">
                  <c:v>12.228016666666701</c:v>
                </c:pt>
                <c:pt idx="7337">
                  <c:v>12.2296833333334</c:v>
                </c:pt>
                <c:pt idx="7338">
                  <c:v>12.231350000000001</c:v>
                </c:pt>
                <c:pt idx="7339">
                  <c:v>12.2330166666667</c:v>
                </c:pt>
                <c:pt idx="7340">
                  <c:v>12.2346833333334</c:v>
                </c:pt>
                <c:pt idx="7341">
                  <c:v>12.23635</c:v>
                </c:pt>
                <c:pt idx="7342">
                  <c:v>12.238016666666701</c:v>
                </c:pt>
                <c:pt idx="7343">
                  <c:v>12.239683333333399</c:v>
                </c:pt>
                <c:pt idx="7344">
                  <c:v>12.241350000000001</c:v>
                </c:pt>
                <c:pt idx="7345">
                  <c:v>12.2430166666667</c:v>
                </c:pt>
                <c:pt idx="7346">
                  <c:v>12.2446833333334</c:v>
                </c:pt>
                <c:pt idx="7347">
                  <c:v>12.24635</c:v>
                </c:pt>
                <c:pt idx="7348">
                  <c:v>12.2480166666667</c:v>
                </c:pt>
                <c:pt idx="7349">
                  <c:v>12.249683333333399</c:v>
                </c:pt>
                <c:pt idx="7350">
                  <c:v>12.25135</c:v>
                </c:pt>
                <c:pt idx="7351">
                  <c:v>12.253016666666699</c:v>
                </c:pt>
                <c:pt idx="7352">
                  <c:v>12.2546833333334</c:v>
                </c:pt>
                <c:pt idx="7353">
                  <c:v>12.256349999999999</c:v>
                </c:pt>
                <c:pt idx="7354">
                  <c:v>12.2580166666667</c:v>
                </c:pt>
                <c:pt idx="7355">
                  <c:v>12.259683333333401</c:v>
                </c:pt>
                <c:pt idx="7356">
                  <c:v>12.26135</c:v>
                </c:pt>
                <c:pt idx="7357">
                  <c:v>12.263016666666701</c:v>
                </c:pt>
                <c:pt idx="7358">
                  <c:v>12.2646833333334</c:v>
                </c:pt>
                <c:pt idx="7359">
                  <c:v>12.266349999999999</c:v>
                </c:pt>
                <c:pt idx="7360">
                  <c:v>12.2680166666667</c:v>
                </c:pt>
                <c:pt idx="7361">
                  <c:v>12.269683333333401</c:v>
                </c:pt>
                <c:pt idx="7362">
                  <c:v>12.27135</c:v>
                </c:pt>
                <c:pt idx="7363">
                  <c:v>12.273016666666701</c:v>
                </c:pt>
                <c:pt idx="7364">
                  <c:v>12.2746833333334</c:v>
                </c:pt>
                <c:pt idx="7365">
                  <c:v>12.276350000000001</c:v>
                </c:pt>
                <c:pt idx="7366">
                  <c:v>12.2780166666667</c:v>
                </c:pt>
                <c:pt idx="7367">
                  <c:v>12.2796833333334</c:v>
                </c:pt>
                <c:pt idx="7368">
                  <c:v>12.28135</c:v>
                </c:pt>
                <c:pt idx="7369">
                  <c:v>12.2830166666667</c:v>
                </c:pt>
                <c:pt idx="7370">
                  <c:v>12.284683333333399</c:v>
                </c:pt>
                <c:pt idx="7371">
                  <c:v>12.286350000000001</c:v>
                </c:pt>
                <c:pt idx="7372">
                  <c:v>12.288016666666699</c:v>
                </c:pt>
                <c:pt idx="7373">
                  <c:v>12.2896833333334</c:v>
                </c:pt>
                <c:pt idx="7374">
                  <c:v>12.29135</c:v>
                </c:pt>
                <c:pt idx="7375">
                  <c:v>12.2930166666667</c:v>
                </c:pt>
                <c:pt idx="7376">
                  <c:v>12.294683333333399</c:v>
                </c:pt>
                <c:pt idx="7377">
                  <c:v>12.29635</c:v>
                </c:pt>
                <c:pt idx="7378">
                  <c:v>12.298016666666699</c:v>
                </c:pt>
                <c:pt idx="7379">
                  <c:v>12.2996833333334</c:v>
                </c:pt>
                <c:pt idx="7380">
                  <c:v>12.301349999999999</c:v>
                </c:pt>
                <c:pt idx="7381">
                  <c:v>12.3030166666667</c:v>
                </c:pt>
                <c:pt idx="7382">
                  <c:v>12.304683333333401</c:v>
                </c:pt>
                <c:pt idx="7383">
                  <c:v>12.30635</c:v>
                </c:pt>
                <c:pt idx="7384">
                  <c:v>12.308016666666701</c:v>
                </c:pt>
                <c:pt idx="7385">
                  <c:v>12.3096833333334</c:v>
                </c:pt>
                <c:pt idx="7386">
                  <c:v>12.311349999999999</c:v>
                </c:pt>
                <c:pt idx="7387">
                  <c:v>12.3130166666667</c:v>
                </c:pt>
                <c:pt idx="7388">
                  <c:v>12.3146833333334</c:v>
                </c:pt>
                <c:pt idx="7389">
                  <c:v>12.31635</c:v>
                </c:pt>
                <c:pt idx="7390">
                  <c:v>12.318016666666701</c:v>
                </c:pt>
                <c:pt idx="7391">
                  <c:v>12.319683333333399</c:v>
                </c:pt>
                <c:pt idx="7392">
                  <c:v>12.321350000000001</c:v>
                </c:pt>
                <c:pt idx="7393">
                  <c:v>12.3230166666667</c:v>
                </c:pt>
                <c:pt idx="7394">
                  <c:v>12.3246833333334</c:v>
                </c:pt>
                <c:pt idx="7395">
                  <c:v>12.32635</c:v>
                </c:pt>
                <c:pt idx="7396">
                  <c:v>12.3280166666667</c:v>
                </c:pt>
                <c:pt idx="7397">
                  <c:v>12.329683333333399</c:v>
                </c:pt>
                <c:pt idx="7398">
                  <c:v>12.33135</c:v>
                </c:pt>
                <c:pt idx="7399">
                  <c:v>12.333016666666699</c:v>
                </c:pt>
                <c:pt idx="7400">
                  <c:v>12.3346833333334</c:v>
                </c:pt>
                <c:pt idx="7401">
                  <c:v>12.336349999999999</c:v>
                </c:pt>
                <c:pt idx="7402">
                  <c:v>12.3380166666667</c:v>
                </c:pt>
                <c:pt idx="7403">
                  <c:v>12.339683333333401</c:v>
                </c:pt>
                <c:pt idx="7404">
                  <c:v>12.34135</c:v>
                </c:pt>
                <c:pt idx="7405">
                  <c:v>12.343016666666699</c:v>
                </c:pt>
                <c:pt idx="7406">
                  <c:v>12.3446833333334</c:v>
                </c:pt>
                <c:pt idx="7407">
                  <c:v>12.346349999999999</c:v>
                </c:pt>
                <c:pt idx="7408">
                  <c:v>12.3480166666667</c:v>
                </c:pt>
                <c:pt idx="7409">
                  <c:v>12.349683333333401</c:v>
                </c:pt>
                <c:pt idx="7410">
                  <c:v>12.35135</c:v>
                </c:pt>
                <c:pt idx="7411">
                  <c:v>12.353016666666701</c:v>
                </c:pt>
                <c:pt idx="7412">
                  <c:v>12.3546833333334</c:v>
                </c:pt>
                <c:pt idx="7413">
                  <c:v>12.356350000000001</c:v>
                </c:pt>
                <c:pt idx="7414">
                  <c:v>12.3580166666667</c:v>
                </c:pt>
                <c:pt idx="7415">
                  <c:v>12.3596833333334</c:v>
                </c:pt>
                <c:pt idx="7416">
                  <c:v>12.36135</c:v>
                </c:pt>
                <c:pt idx="7417">
                  <c:v>12.363016666666701</c:v>
                </c:pt>
                <c:pt idx="7418">
                  <c:v>12.364683333333399</c:v>
                </c:pt>
                <c:pt idx="7419">
                  <c:v>12.366350000000001</c:v>
                </c:pt>
                <c:pt idx="7420">
                  <c:v>12.3680166666667</c:v>
                </c:pt>
                <c:pt idx="7421">
                  <c:v>12.3696833333334</c:v>
                </c:pt>
                <c:pt idx="7422">
                  <c:v>12.37135</c:v>
                </c:pt>
                <c:pt idx="7423">
                  <c:v>12.3730166666667</c:v>
                </c:pt>
                <c:pt idx="7424">
                  <c:v>12.374683333333399</c:v>
                </c:pt>
                <c:pt idx="7425">
                  <c:v>12.37635</c:v>
                </c:pt>
                <c:pt idx="7426">
                  <c:v>12.378016666666699</c:v>
                </c:pt>
                <c:pt idx="7427">
                  <c:v>12.3796833333334</c:v>
                </c:pt>
                <c:pt idx="7428">
                  <c:v>12.381349999999999</c:v>
                </c:pt>
                <c:pt idx="7429">
                  <c:v>12.3830166666667</c:v>
                </c:pt>
                <c:pt idx="7430">
                  <c:v>12.384683333333401</c:v>
                </c:pt>
                <c:pt idx="7431">
                  <c:v>12.38635</c:v>
                </c:pt>
                <c:pt idx="7432">
                  <c:v>12.388016666666701</c:v>
                </c:pt>
                <c:pt idx="7433">
                  <c:v>12.3896833333334</c:v>
                </c:pt>
                <c:pt idx="7434">
                  <c:v>12.391349999999999</c:v>
                </c:pt>
                <c:pt idx="7435">
                  <c:v>12.3930166666667</c:v>
                </c:pt>
                <c:pt idx="7436">
                  <c:v>12.394683333333401</c:v>
                </c:pt>
                <c:pt idx="7437">
                  <c:v>12.39635</c:v>
                </c:pt>
                <c:pt idx="7438">
                  <c:v>12.398016666666701</c:v>
                </c:pt>
                <c:pt idx="7439">
                  <c:v>12.3996833333334</c:v>
                </c:pt>
                <c:pt idx="7440">
                  <c:v>12.401350000000001</c:v>
                </c:pt>
                <c:pt idx="7441">
                  <c:v>12.4030166666667</c:v>
                </c:pt>
                <c:pt idx="7442">
                  <c:v>12.4046833333334</c:v>
                </c:pt>
                <c:pt idx="7443">
                  <c:v>12.40635</c:v>
                </c:pt>
                <c:pt idx="7444">
                  <c:v>12.4080166666667</c:v>
                </c:pt>
                <c:pt idx="7445">
                  <c:v>12.409683333333399</c:v>
                </c:pt>
                <c:pt idx="7446">
                  <c:v>12.411350000000001</c:v>
                </c:pt>
                <c:pt idx="7447">
                  <c:v>12.413016666666699</c:v>
                </c:pt>
                <c:pt idx="7448">
                  <c:v>12.4146833333334</c:v>
                </c:pt>
                <c:pt idx="7449">
                  <c:v>12.41635</c:v>
                </c:pt>
                <c:pt idx="7450">
                  <c:v>12.4180166666667</c:v>
                </c:pt>
                <c:pt idx="7451">
                  <c:v>12.419683333333399</c:v>
                </c:pt>
                <c:pt idx="7452">
                  <c:v>12.42135</c:v>
                </c:pt>
                <c:pt idx="7453">
                  <c:v>12.423016666666699</c:v>
                </c:pt>
                <c:pt idx="7454">
                  <c:v>12.4246833333334</c:v>
                </c:pt>
                <c:pt idx="7455">
                  <c:v>12.426349999999999</c:v>
                </c:pt>
                <c:pt idx="7456">
                  <c:v>12.4280166666667</c:v>
                </c:pt>
                <c:pt idx="7457">
                  <c:v>12.429683333333401</c:v>
                </c:pt>
                <c:pt idx="7458">
                  <c:v>12.43135</c:v>
                </c:pt>
                <c:pt idx="7459">
                  <c:v>12.433016666666701</c:v>
                </c:pt>
                <c:pt idx="7460">
                  <c:v>12.4346833333334</c:v>
                </c:pt>
                <c:pt idx="7461">
                  <c:v>12.436349999999999</c:v>
                </c:pt>
                <c:pt idx="7462">
                  <c:v>12.4380166666667</c:v>
                </c:pt>
                <c:pt idx="7463">
                  <c:v>12.4396833333334</c:v>
                </c:pt>
                <c:pt idx="7464">
                  <c:v>12.44135</c:v>
                </c:pt>
                <c:pt idx="7465">
                  <c:v>12.443016666666701</c:v>
                </c:pt>
                <c:pt idx="7466">
                  <c:v>12.444683333333399</c:v>
                </c:pt>
                <c:pt idx="7467">
                  <c:v>12.446350000000001</c:v>
                </c:pt>
                <c:pt idx="7468">
                  <c:v>12.4480166666667</c:v>
                </c:pt>
                <c:pt idx="7469">
                  <c:v>12.4496833333334</c:v>
                </c:pt>
                <c:pt idx="7470">
                  <c:v>12.45135</c:v>
                </c:pt>
                <c:pt idx="7471">
                  <c:v>12.4530166666667</c:v>
                </c:pt>
                <c:pt idx="7472">
                  <c:v>12.454683333333399</c:v>
                </c:pt>
                <c:pt idx="7473">
                  <c:v>12.45635</c:v>
                </c:pt>
                <c:pt idx="7474">
                  <c:v>12.458016666666699</c:v>
                </c:pt>
                <c:pt idx="7475">
                  <c:v>12.4596833333334</c:v>
                </c:pt>
                <c:pt idx="7476">
                  <c:v>12.461349999999999</c:v>
                </c:pt>
                <c:pt idx="7477">
                  <c:v>12.4630166666667</c:v>
                </c:pt>
                <c:pt idx="7478">
                  <c:v>12.464683333333401</c:v>
                </c:pt>
                <c:pt idx="7479">
                  <c:v>12.46635</c:v>
                </c:pt>
                <c:pt idx="7480">
                  <c:v>12.468016666666699</c:v>
                </c:pt>
                <c:pt idx="7481">
                  <c:v>12.4696833333334</c:v>
                </c:pt>
                <c:pt idx="7482">
                  <c:v>12.471349999999999</c:v>
                </c:pt>
                <c:pt idx="7483">
                  <c:v>12.4730166666667</c:v>
                </c:pt>
                <c:pt idx="7484">
                  <c:v>12.474683333333401</c:v>
                </c:pt>
                <c:pt idx="7485">
                  <c:v>12.47635</c:v>
                </c:pt>
                <c:pt idx="7486">
                  <c:v>12.478016666666701</c:v>
                </c:pt>
                <c:pt idx="7487">
                  <c:v>12.4796833333334</c:v>
                </c:pt>
                <c:pt idx="7488">
                  <c:v>12.481350000000001</c:v>
                </c:pt>
                <c:pt idx="7489">
                  <c:v>12.4830166666667</c:v>
                </c:pt>
                <c:pt idx="7490">
                  <c:v>12.4846833333334</c:v>
                </c:pt>
                <c:pt idx="7491">
                  <c:v>12.48635</c:v>
                </c:pt>
                <c:pt idx="7492">
                  <c:v>12.488016666666701</c:v>
                </c:pt>
                <c:pt idx="7493">
                  <c:v>12.489683333333399</c:v>
                </c:pt>
                <c:pt idx="7494">
                  <c:v>12.491350000000001</c:v>
                </c:pt>
                <c:pt idx="7495">
                  <c:v>12.4930166666667</c:v>
                </c:pt>
                <c:pt idx="7496">
                  <c:v>12.4946833333334</c:v>
                </c:pt>
                <c:pt idx="7497">
                  <c:v>12.49635</c:v>
                </c:pt>
                <c:pt idx="7498">
                  <c:v>12.4980166666667</c:v>
                </c:pt>
                <c:pt idx="7499">
                  <c:v>12.499683333333399</c:v>
                </c:pt>
                <c:pt idx="7500">
                  <c:v>12.50135</c:v>
                </c:pt>
                <c:pt idx="7501">
                  <c:v>12.503016666666699</c:v>
                </c:pt>
                <c:pt idx="7502">
                  <c:v>12.5046833333334</c:v>
                </c:pt>
                <c:pt idx="7503">
                  <c:v>12.506349999999999</c:v>
                </c:pt>
                <c:pt idx="7504">
                  <c:v>12.5080166666667</c:v>
                </c:pt>
                <c:pt idx="7505">
                  <c:v>12.509683333333401</c:v>
                </c:pt>
                <c:pt idx="7506">
                  <c:v>12.51135</c:v>
                </c:pt>
                <c:pt idx="7507">
                  <c:v>12.513016666666701</c:v>
                </c:pt>
                <c:pt idx="7508">
                  <c:v>12.5146833333334</c:v>
                </c:pt>
                <c:pt idx="7509">
                  <c:v>12.516349999999999</c:v>
                </c:pt>
                <c:pt idx="7510">
                  <c:v>12.5180166666667</c:v>
                </c:pt>
                <c:pt idx="7511">
                  <c:v>12.519683333333401</c:v>
                </c:pt>
                <c:pt idx="7512">
                  <c:v>12.52135</c:v>
                </c:pt>
                <c:pt idx="7513">
                  <c:v>12.523016666666701</c:v>
                </c:pt>
                <c:pt idx="7514">
                  <c:v>12.5246833333334</c:v>
                </c:pt>
                <c:pt idx="7515">
                  <c:v>12.526350000000001</c:v>
                </c:pt>
                <c:pt idx="7516">
                  <c:v>12.5280166666667</c:v>
                </c:pt>
                <c:pt idx="7517">
                  <c:v>12.5296833333334</c:v>
                </c:pt>
                <c:pt idx="7518">
                  <c:v>12.53135</c:v>
                </c:pt>
                <c:pt idx="7519">
                  <c:v>12.5330166666667</c:v>
                </c:pt>
                <c:pt idx="7520">
                  <c:v>12.534683333333399</c:v>
                </c:pt>
                <c:pt idx="7521">
                  <c:v>12.536350000000001</c:v>
                </c:pt>
                <c:pt idx="7522">
                  <c:v>12.538016666666699</c:v>
                </c:pt>
                <c:pt idx="7523">
                  <c:v>12.5396833333334</c:v>
                </c:pt>
                <c:pt idx="7524">
                  <c:v>12.54135</c:v>
                </c:pt>
                <c:pt idx="7525">
                  <c:v>12.5430166666667</c:v>
                </c:pt>
                <c:pt idx="7526">
                  <c:v>12.544683333333399</c:v>
                </c:pt>
                <c:pt idx="7527">
                  <c:v>12.54635</c:v>
                </c:pt>
                <c:pt idx="7528">
                  <c:v>12.548016666666699</c:v>
                </c:pt>
                <c:pt idx="7529">
                  <c:v>12.5496833333334</c:v>
                </c:pt>
                <c:pt idx="7530">
                  <c:v>12.551349999999999</c:v>
                </c:pt>
                <c:pt idx="7531">
                  <c:v>12.5530166666667</c:v>
                </c:pt>
                <c:pt idx="7532">
                  <c:v>12.554683333333401</c:v>
                </c:pt>
                <c:pt idx="7533">
                  <c:v>12.55635</c:v>
                </c:pt>
                <c:pt idx="7534">
                  <c:v>12.558016666666701</c:v>
                </c:pt>
                <c:pt idx="7535">
                  <c:v>12.5596833333334</c:v>
                </c:pt>
                <c:pt idx="7536">
                  <c:v>12.561349999999999</c:v>
                </c:pt>
                <c:pt idx="7537">
                  <c:v>12.5630166666667</c:v>
                </c:pt>
                <c:pt idx="7538">
                  <c:v>12.5646833333334</c:v>
                </c:pt>
                <c:pt idx="7539">
                  <c:v>12.56635</c:v>
                </c:pt>
                <c:pt idx="7540">
                  <c:v>12.568016666666701</c:v>
                </c:pt>
                <c:pt idx="7541">
                  <c:v>12.569683333333399</c:v>
                </c:pt>
                <c:pt idx="7542">
                  <c:v>12.571350000000001</c:v>
                </c:pt>
                <c:pt idx="7543">
                  <c:v>12.5730166666667</c:v>
                </c:pt>
                <c:pt idx="7544">
                  <c:v>12.5746833333334</c:v>
                </c:pt>
                <c:pt idx="7545">
                  <c:v>12.57635</c:v>
                </c:pt>
                <c:pt idx="7546">
                  <c:v>12.5780166666667</c:v>
                </c:pt>
                <c:pt idx="7547">
                  <c:v>12.579683333333399</c:v>
                </c:pt>
                <c:pt idx="7548">
                  <c:v>12.58135</c:v>
                </c:pt>
                <c:pt idx="7549">
                  <c:v>12.583016666666699</c:v>
                </c:pt>
                <c:pt idx="7550">
                  <c:v>12.5846833333334</c:v>
                </c:pt>
                <c:pt idx="7551">
                  <c:v>12.586349999999999</c:v>
                </c:pt>
                <c:pt idx="7552">
                  <c:v>12.5880166666667</c:v>
                </c:pt>
                <c:pt idx="7553">
                  <c:v>12.589683333333401</c:v>
                </c:pt>
                <c:pt idx="7554">
                  <c:v>12.59135</c:v>
                </c:pt>
                <c:pt idx="7555">
                  <c:v>12.593016666666699</c:v>
                </c:pt>
                <c:pt idx="7556">
                  <c:v>12.5946833333334</c:v>
                </c:pt>
                <c:pt idx="7557">
                  <c:v>12.596349999999999</c:v>
                </c:pt>
                <c:pt idx="7558">
                  <c:v>12.5980166666667</c:v>
                </c:pt>
                <c:pt idx="7559">
                  <c:v>12.599683333333401</c:v>
                </c:pt>
                <c:pt idx="7560">
                  <c:v>12.60135</c:v>
                </c:pt>
                <c:pt idx="7561">
                  <c:v>12.603016666666701</c:v>
                </c:pt>
                <c:pt idx="7562">
                  <c:v>12.6046833333334</c:v>
                </c:pt>
                <c:pt idx="7563">
                  <c:v>12.606350000000001</c:v>
                </c:pt>
                <c:pt idx="7564">
                  <c:v>12.6080166666667</c:v>
                </c:pt>
                <c:pt idx="7565">
                  <c:v>12.6096833333334</c:v>
                </c:pt>
                <c:pt idx="7566">
                  <c:v>12.61135</c:v>
                </c:pt>
                <c:pt idx="7567">
                  <c:v>12.613016666666701</c:v>
                </c:pt>
                <c:pt idx="7568">
                  <c:v>12.614683333333399</c:v>
                </c:pt>
                <c:pt idx="7569">
                  <c:v>12.616350000000001</c:v>
                </c:pt>
                <c:pt idx="7570">
                  <c:v>12.6180166666667</c:v>
                </c:pt>
                <c:pt idx="7571">
                  <c:v>12.6196833333334</c:v>
                </c:pt>
                <c:pt idx="7572">
                  <c:v>12.62135</c:v>
                </c:pt>
                <c:pt idx="7573">
                  <c:v>12.6230166666667</c:v>
                </c:pt>
                <c:pt idx="7574">
                  <c:v>12.624683333333399</c:v>
                </c:pt>
                <c:pt idx="7575">
                  <c:v>12.62635</c:v>
                </c:pt>
                <c:pt idx="7576">
                  <c:v>12.628016666666699</c:v>
                </c:pt>
                <c:pt idx="7577">
                  <c:v>12.6296833333334</c:v>
                </c:pt>
                <c:pt idx="7578">
                  <c:v>12.631349999999999</c:v>
                </c:pt>
                <c:pt idx="7579">
                  <c:v>12.6330166666667</c:v>
                </c:pt>
                <c:pt idx="7580">
                  <c:v>12.634683333333401</c:v>
                </c:pt>
                <c:pt idx="7581">
                  <c:v>12.63635</c:v>
                </c:pt>
                <c:pt idx="7582">
                  <c:v>12.638016666666701</c:v>
                </c:pt>
                <c:pt idx="7583">
                  <c:v>12.6396833333334</c:v>
                </c:pt>
                <c:pt idx="7584">
                  <c:v>12.641349999999999</c:v>
                </c:pt>
                <c:pt idx="7585">
                  <c:v>12.6430166666667</c:v>
                </c:pt>
                <c:pt idx="7586">
                  <c:v>12.644683333333401</c:v>
                </c:pt>
                <c:pt idx="7587">
                  <c:v>12.64635</c:v>
                </c:pt>
                <c:pt idx="7588">
                  <c:v>12.648016666666701</c:v>
                </c:pt>
                <c:pt idx="7589">
                  <c:v>12.6496833333334</c:v>
                </c:pt>
                <c:pt idx="7590">
                  <c:v>12.651350000000001</c:v>
                </c:pt>
                <c:pt idx="7591">
                  <c:v>12.6530166666667</c:v>
                </c:pt>
                <c:pt idx="7592">
                  <c:v>12.6546833333334</c:v>
                </c:pt>
                <c:pt idx="7593">
                  <c:v>12.65635</c:v>
                </c:pt>
                <c:pt idx="7594">
                  <c:v>12.6580166666667</c:v>
                </c:pt>
                <c:pt idx="7595">
                  <c:v>12.659683333333399</c:v>
                </c:pt>
                <c:pt idx="7596">
                  <c:v>12.661350000000001</c:v>
                </c:pt>
                <c:pt idx="7597">
                  <c:v>12.663016666666699</c:v>
                </c:pt>
                <c:pt idx="7598">
                  <c:v>12.6646833333334</c:v>
                </c:pt>
                <c:pt idx="7599">
                  <c:v>12.66635</c:v>
                </c:pt>
                <c:pt idx="7600">
                  <c:v>12.6680166666667</c:v>
                </c:pt>
                <c:pt idx="7601">
                  <c:v>12.669683333333399</c:v>
                </c:pt>
                <c:pt idx="7602">
                  <c:v>12.67135</c:v>
                </c:pt>
                <c:pt idx="7603">
                  <c:v>12.673016666666699</c:v>
                </c:pt>
                <c:pt idx="7604">
                  <c:v>12.6746833333334</c:v>
                </c:pt>
                <c:pt idx="7605">
                  <c:v>12.676349999999999</c:v>
                </c:pt>
                <c:pt idx="7606">
                  <c:v>12.6780166666667</c:v>
                </c:pt>
                <c:pt idx="7607">
                  <c:v>12.679683333333401</c:v>
                </c:pt>
                <c:pt idx="7608">
                  <c:v>12.68135</c:v>
                </c:pt>
                <c:pt idx="7609">
                  <c:v>12.683016666666701</c:v>
                </c:pt>
                <c:pt idx="7610">
                  <c:v>12.6846833333334</c:v>
                </c:pt>
                <c:pt idx="7611">
                  <c:v>12.686349999999999</c:v>
                </c:pt>
                <c:pt idx="7612">
                  <c:v>12.6880166666667</c:v>
                </c:pt>
                <c:pt idx="7613">
                  <c:v>12.6896833333334</c:v>
                </c:pt>
                <c:pt idx="7614">
                  <c:v>12.69135</c:v>
                </c:pt>
                <c:pt idx="7615">
                  <c:v>12.693016666666701</c:v>
                </c:pt>
                <c:pt idx="7616">
                  <c:v>12.694683333333399</c:v>
                </c:pt>
                <c:pt idx="7617">
                  <c:v>12.696350000000001</c:v>
                </c:pt>
                <c:pt idx="7618">
                  <c:v>12.6980166666667</c:v>
                </c:pt>
                <c:pt idx="7619">
                  <c:v>12.6996833333334</c:v>
                </c:pt>
                <c:pt idx="7620">
                  <c:v>12.70135</c:v>
                </c:pt>
                <c:pt idx="7621">
                  <c:v>12.7030166666667</c:v>
                </c:pt>
                <c:pt idx="7622">
                  <c:v>12.704683333333399</c:v>
                </c:pt>
                <c:pt idx="7623">
                  <c:v>12.70635</c:v>
                </c:pt>
                <c:pt idx="7624">
                  <c:v>12.708016666666699</c:v>
                </c:pt>
                <c:pt idx="7625">
                  <c:v>12.7096833333334</c:v>
                </c:pt>
                <c:pt idx="7626">
                  <c:v>12.711349999999999</c:v>
                </c:pt>
                <c:pt idx="7627">
                  <c:v>12.7130166666667</c:v>
                </c:pt>
                <c:pt idx="7628">
                  <c:v>12.714683333333401</c:v>
                </c:pt>
                <c:pt idx="7629">
                  <c:v>12.71635</c:v>
                </c:pt>
                <c:pt idx="7630">
                  <c:v>12.718016666666699</c:v>
                </c:pt>
                <c:pt idx="7631">
                  <c:v>12.7196833333334</c:v>
                </c:pt>
                <c:pt idx="7632">
                  <c:v>12.721349999999999</c:v>
                </c:pt>
                <c:pt idx="7633">
                  <c:v>12.7230166666667</c:v>
                </c:pt>
                <c:pt idx="7634">
                  <c:v>12.724683333333401</c:v>
                </c:pt>
                <c:pt idx="7635">
                  <c:v>12.72635</c:v>
                </c:pt>
                <c:pt idx="7636">
                  <c:v>12.728016666666701</c:v>
                </c:pt>
                <c:pt idx="7637">
                  <c:v>12.7296833333334</c:v>
                </c:pt>
                <c:pt idx="7638">
                  <c:v>12.731350000000001</c:v>
                </c:pt>
                <c:pt idx="7639">
                  <c:v>12.7330166666667</c:v>
                </c:pt>
                <c:pt idx="7640">
                  <c:v>12.7346833333334</c:v>
                </c:pt>
                <c:pt idx="7641">
                  <c:v>12.73635</c:v>
                </c:pt>
                <c:pt idx="7642">
                  <c:v>12.738016666666701</c:v>
                </c:pt>
                <c:pt idx="7643">
                  <c:v>12.739683333333399</c:v>
                </c:pt>
                <c:pt idx="7644">
                  <c:v>12.741350000000001</c:v>
                </c:pt>
                <c:pt idx="7645">
                  <c:v>12.7430166666667</c:v>
                </c:pt>
                <c:pt idx="7646">
                  <c:v>12.7446833333334</c:v>
                </c:pt>
                <c:pt idx="7647">
                  <c:v>12.74635</c:v>
                </c:pt>
                <c:pt idx="7648">
                  <c:v>12.7480166666667</c:v>
                </c:pt>
                <c:pt idx="7649">
                  <c:v>12.749683333333399</c:v>
                </c:pt>
                <c:pt idx="7650">
                  <c:v>12.75135</c:v>
                </c:pt>
                <c:pt idx="7651">
                  <c:v>12.753016666666699</c:v>
                </c:pt>
                <c:pt idx="7652">
                  <c:v>12.7546833333334</c:v>
                </c:pt>
                <c:pt idx="7653">
                  <c:v>12.756349999999999</c:v>
                </c:pt>
                <c:pt idx="7654">
                  <c:v>12.7580166666667</c:v>
                </c:pt>
                <c:pt idx="7655">
                  <c:v>12.759683333333401</c:v>
                </c:pt>
                <c:pt idx="7656">
                  <c:v>12.76135</c:v>
                </c:pt>
                <c:pt idx="7657">
                  <c:v>12.763016666666701</c:v>
                </c:pt>
                <c:pt idx="7658">
                  <c:v>12.7646833333334</c:v>
                </c:pt>
                <c:pt idx="7659">
                  <c:v>12.766349999999999</c:v>
                </c:pt>
                <c:pt idx="7660">
                  <c:v>12.7680166666667</c:v>
                </c:pt>
                <c:pt idx="7661">
                  <c:v>12.769683333333401</c:v>
                </c:pt>
                <c:pt idx="7662">
                  <c:v>12.77135</c:v>
                </c:pt>
                <c:pt idx="7663">
                  <c:v>12.773016666666701</c:v>
                </c:pt>
                <c:pt idx="7664">
                  <c:v>12.7746833333334</c:v>
                </c:pt>
                <c:pt idx="7665">
                  <c:v>12.776350000000001</c:v>
                </c:pt>
                <c:pt idx="7666">
                  <c:v>12.7780166666667</c:v>
                </c:pt>
                <c:pt idx="7667">
                  <c:v>12.7796833333334</c:v>
                </c:pt>
                <c:pt idx="7668">
                  <c:v>12.78135</c:v>
                </c:pt>
                <c:pt idx="7669">
                  <c:v>12.7830166666667</c:v>
                </c:pt>
                <c:pt idx="7670">
                  <c:v>12.784683333333399</c:v>
                </c:pt>
                <c:pt idx="7671">
                  <c:v>12.786350000000001</c:v>
                </c:pt>
                <c:pt idx="7672">
                  <c:v>12.788016666666699</c:v>
                </c:pt>
                <c:pt idx="7673">
                  <c:v>12.7896833333334</c:v>
                </c:pt>
                <c:pt idx="7674">
                  <c:v>12.79135</c:v>
                </c:pt>
                <c:pt idx="7675">
                  <c:v>12.7930166666667</c:v>
                </c:pt>
                <c:pt idx="7676">
                  <c:v>12.794683333333399</c:v>
                </c:pt>
                <c:pt idx="7677">
                  <c:v>12.79635</c:v>
                </c:pt>
                <c:pt idx="7678">
                  <c:v>12.798016666666699</c:v>
                </c:pt>
                <c:pt idx="7679">
                  <c:v>12.7996833333334</c:v>
                </c:pt>
                <c:pt idx="7680">
                  <c:v>12.801349999999999</c:v>
                </c:pt>
                <c:pt idx="7681">
                  <c:v>12.8030166666667</c:v>
                </c:pt>
                <c:pt idx="7682">
                  <c:v>12.804683333333401</c:v>
                </c:pt>
                <c:pt idx="7683">
                  <c:v>12.80635</c:v>
                </c:pt>
                <c:pt idx="7684">
                  <c:v>12.808016666666701</c:v>
                </c:pt>
                <c:pt idx="7685">
                  <c:v>12.8096833333334</c:v>
                </c:pt>
                <c:pt idx="7686">
                  <c:v>12.811349999999999</c:v>
                </c:pt>
                <c:pt idx="7687">
                  <c:v>12.8130166666667</c:v>
                </c:pt>
                <c:pt idx="7688">
                  <c:v>12.8146833333334</c:v>
                </c:pt>
                <c:pt idx="7689">
                  <c:v>12.81635</c:v>
                </c:pt>
                <c:pt idx="7690">
                  <c:v>12.818016666666701</c:v>
                </c:pt>
                <c:pt idx="7691">
                  <c:v>12.819683333333399</c:v>
                </c:pt>
                <c:pt idx="7692">
                  <c:v>12.821350000000001</c:v>
                </c:pt>
                <c:pt idx="7693">
                  <c:v>12.8230166666667</c:v>
                </c:pt>
                <c:pt idx="7694">
                  <c:v>12.8246833333334</c:v>
                </c:pt>
                <c:pt idx="7695">
                  <c:v>12.82635</c:v>
                </c:pt>
                <c:pt idx="7696">
                  <c:v>12.8280166666667</c:v>
                </c:pt>
                <c:pt idx="7697">
                  <c:v>12.829683333333399</c:v>
                </c:pt>
                <c:pt idx="7698">
                  <c:v>12.83135</c:v>
                </c:pt>
                <c:pt idx="7699">
                  <c:v>12.833016666666699</c:v>
                </c:pt>
                <c:pt idx="7700">
                  <c:v>12.8346833333334</c:v>
                </c:pt>
                <c:pt idx="7701">
                  <c:v>12.836349999999999</c:v>
                </c:pt>
                <c:pt idx="7702">
                  <c:v>12.8380166666667</c:v>
                </c:pt>
                <c:pt idx="7703">
                  <c:v>12.839683333333401</c:v>
                </c:pt>
                <c:pt idx="7704">
                  <c:v>12.84135</c:v>
                </c:pt>
                <c:pt idx="7705">
                  <c:v>12.843016666666699</c:v>
                </c:pt>
                <c:pt idx="7706">
                  <c:v>12.8446833333334</c:v>
                </c:pt>
                <c:pt idx="7707">
                  <c:v>12.846349999999999</c:v>
                </c:pt>
                <c:pt idx="7708">
                  <c:v>12.8480166666667</c:v>
                </c:pt>
                <c:pt idx="7709">
                  <c:v>12.849683333333401</c:v>
                </c:pt>
                <c:pt idx="7710">
                  <c:v>12.85135</c:v>
                </c:pt>
                <c:pt idx="7711">
                  <c:v>12.853016666666701</c:v>
                </c:pt>
                <c:pt idx="7712">
                  <c:v>12.8546833333334</c:v>
                </c:pt>
                <c:pt idx="7713">
                  <c:v>12.856350000000001</c:v>
                </c:pt>
                <c:pt idx="7714">
                  <c:v>12.8580166666667</c:v>
                </c:pt>
                <c:pt idx="7715">
                  <c:v>12.8596833333334</c:v>
                </c:pt>
                <c:pt idx="7716">
                  <c:v>12.86135</c:v>
                </c:pt>
                <c:pt idx="7717">
                  <c:v>12.863016666666701</c:v>
                </c:pt>
                <c:pt idx="7718">
                  <c:v>12.864683333333399</c:v>
                </c:pt>
                <c:pt idx="7719">
                  <c:v>12.866350000000001</c:v>
                </c:pt>
                <c:pt idx="7720">
                  <c:v>12.8680166666667</c:v>
                </c:pt>
                <c:pt idx="7721">
                  <c:v>12.8696833333334</c:v>
                </c:pt>
                <c:pt idx="7722">
                  <c:v>12.87135</c:v>
                </c:pt>
                <c:pt idx="7723">
                  <c:v>12.8730166666667</c:v>
                </c:pt>
                <c:pt idx="7724">
                  <c:v>12.874683333333399</c:v>
                </c:pt>
                <c:pt idx="7725">
                  <c:v>12.87635</c:v>
                </c:pt>
                <c:pt idx="7726">
                  <c:v>12.878016666666699</c:v>
                </c:pt>
                <c:pt idx="7727">
                  <c:v>12.8796833333334</c:v>
                </c:pt>
                <c:pt idx="7728">
                  <c:v>12.881349999999999</c:v>
                </c:pt>
                <c:pt idx="7729">
                  <c:v>12.8830166666667</c:v>
                </c:pt>
                <c:pt idx="7730">
                  <c:v>12.884683333333401</c:v>
                </c:pt>
                <c:pt idx="7731">
                  <c:v>12.88635</c:v>
                </c:pt>
                <c:pt idx="7732">
                  <c:v>12.888016666666701</c:v>
                </c:pt>
                <c:pt idx="7733">
                  <c:v>12.8896833333334</c:v>
                </c:pt>
                <c:pt idx="7734">
                  <c:v>12.891349999999999</c:v>
                </c:pt>
                <c:pt idx="7735">
                  <c:v>12.8930166666667</c:v>
                </c:pt>
                <c:pt idx="7736">
                  <c:v>12.894683333333401</c:v>
                </c:pt>
                <c:pt idx="7737">
                  <c:v>12.89635</c:v>
                </c:pt>
                <c:pt idx="7738">
                  <c:v>12.898016666666701</c:v>
                </c:pt>
                <c:pt idx="7739">
                  <c:v>12.8996833333334</c:v>
                </c:pt>
                <c:pt idx="7740">
                  <c:v>12.901350000000001</c:v>
                </c:pt>
                <c:pt idx="7741">
                  <c:v>12.9030166666667</c:v>
                </c:pt>
                <c:pt idx="7742">
                  <c:v>12.9046833333334</c:v>
                </c:pt>
                <c:pt idx="7743">
                  <c:v>12.90635</c:v>
                </c:pt>
                <c:pt idx="7744">
                  <c:v>12.9080166666667</c:v>
                </c:pt>
                <c:pt idx="7745">
                  <c:v>12.909683333333399</c:v>
                </c:pt>
                <c:pt idx="7746">
                  <c:v>12.911350000000001</c:v>
                </c:pt>
                <c:pt idx="7747">
                  <c:v>12.913016666666699</c:v>
                </c:pt>
                <c:pt idx="7748">
                  <c:v>12.9146833333334</c:v>
                </c:pt>
                <c:pt idx="7749">
                  <c:v>12.91635</c:v>
                </c:pt>
                <c:pt idx="7750">
                  <c:v>12.9180166666667</c:v>
                </c:pt>
                <c:pt idx="7751">
                  <c:v>12.919683333333399</c:v>
                </c:pt>
                <c:pt idx="7752">
                  <c:v>12.92135</c:v>
                </c:pt>
                <c:pt idx="7753">
                  <c:v>12.923016666666699</c:v>
                </c:pt>
                <c:pt idx="7754">
                  <c:v>12.9246833333334</c:v>
                </c:pt>
                <c:pt idx="7755">
                  <c:v>12.926349999999999</c:v>
                </c:pt>
                <c:pt idx="7756">
                  <c:v>12.9280166666667</c:v>
                </c:pt>
                <c:pt idx="7757">
                  <c:v>12.929683333333401</c:v>
                </c:pt>
                <c:pt idx="7758">
                  <c:v>12.93135</c:v>
                </c:pt>
                <c:pt idx="7759">
                  <c:v>12.933016666666701</c:v>
                </c:pt>
                <c:pt idx="7760">
                  <c:v>12.9346833333334</c:v>
                </c:pt>
                <c:pt idx="7761">
                  <c:v>12.936349999999999</c:v>
                </c:pt>
                <c:pt idx="7762">
                  <c:v>12.9380166666667</c:v>
                </c:pt>
                <c:pt idx="7763">
                  <c:v>12.9396833333334</c:v>
                </c:pt>
                <c:pt idx="7764">
                  <c:v>12.94135</c:v>
                </c:pt>
                <c:pt idx="7765">
                  <c:v>12.943016666666701</c:v>
                </c:pt>
                <c:pt idx="7766">
                  <c:v>12.944683333333399</c:v>
                </c:pt>
                <c:pt idx="7767">
                  <c:v>12.946350000000001</c:v>
                </c:pt>
                <c:pt idx="7768">
                  <c:v>12.9480166666667</c:v>
                </c:pt>
                <c:pt idx="7769">
                  <c:v>12.9496833333334</c:v>
                </c:pt>
                <c:pt idx="7770">
                  <c:v>12.95135</c:v>
                </c:pt>
                <c:pt idx="7771">
                  <c:v>12.9530166666667</c:v>
                </c:pt>
                <c:pt idx="7772">
                  <c:v>12.954683333333399</c:v>
                </c:pt>
                <c:pt idx="7773">
                  <c:v>12.95635</c:v>
                </c:pt>
                <c:pt idx="7774">
                  <c:v>12.958016666666699</c:v>
                </c:pt>
                <c:pt idx="7775">
                  <c:v>12.9596833333334</c:v>
                </c:pt>
                <c:pt idx="7776">
                  <c:v>12.961349999999999</c:v>
                </c:pt>
                <c:pt idx="7777">
                  <c:v>12.9630166666667</c:v>
                </c:pt>
                <c:pt idx="7778">
                  <c:v>12.964683333333401</c:v>
                </c:pt>
                <c:pt idx="7779">
                  <c:v>12.96635</c:v>
                </c:pt>
                <c:pt idx="7780">
                  <c:v>12.968016666666699</c:v>
                </c:pt>
                <c:pt idx="7781">
                  <c:v>12.9696833333334</c:v>
                </c:pt>
                <c:pt idx="7782">
                  <c:v>12.971349999999999</c:v>
                </c:pt>
                <c:pt idx="7783">
                  <c:v>12.9730166666667</c:v>
                </c:pt>
                <c:pt idx="7784">
                  <c:v>12.974683333333401</c:v>
                </c:pt>
                <c:pt idx="7785">
                  <c:v>12.97635</c:v>
                </c:pt>
                <c:pt idx="7786">
                  <c:v>12.978016666666701</c:v>
                </c:pt>
                <c:pt idx="7787">
                  <c:v>12.9796833333334</c:v>
                </c:pt>
                <c:pt idx="7788">
                  <c:v>12.981350000000001</c:v>
                </c:pt>
                <c:pt idx="7789">
                  <c:v>12.9830166666667</c:v>
                </c:pt>
                <c:pt idx="7790">
                  <c:v>12.9846833333334</c:v>
                </c:pt>
                <c:pt idx="7791">
                  <c:v>12.98635</c:v>
                </c:pt>
                <c:pt idx="7792">
                  <c:v>12.988016666666701</c:v>
                </c:pt>
                <c:pt idx="7793">
                  <c:v>12.989683333333399</c:v>
                </c:pt>
                <c:pt idx="7794">
                  <c:v>12.991350000000001</c:v>
                </c:pt>
                <c:pt idx="7795">
                  <c:v>12.9930166666667</c:v>
                </c:pt>
                <c:pt idx="7796">
                  <c:v>12.9946833333334</c:v>
                </c:pt>
                <c:pt idx="7797">
                  <c:v>12.99635</c:v>
                </c:pt>
                <c:pt idx="7798">
                  <c:v>12.9980166666667</c:v>
                </c:pt>
                <c:pt idx="7799">
                  <c:v>12.999683333333399</c:v>
                </c:pt>
                <c:pt idx="7800">
                  <c:v>13.00135</c:v>
                </c:pt>
                <c:pt idx="7801">
                  <c:v>13.003016666666699</c:v>
                </c:pt>
                <c:pt idx="7802">
                  <c:v>13.0046833333334</c:v>
                </c:pt>
                <c:pt idx="7803">
                  <c:v>13.006349999999999</c:v>
                </c:pt>
                <c:pt idx="7804">
                  <c:v>13.0080166666667</c:v>
                </c:pt>
                <c:pt idx="7805">
                  <c:v>13.009683333333401</c:v>
                </c:pt>
                <c:pt idx="7806">
                  <c:v>13.01135</c:v>
                </c:pt>
                <c:pt idx="7807">
                  <c:v>13.013016666666701</c:v>
                </c:pt>
                <c:pt idx="7808">
                  <c:v>13.0146833333334</c:v>
                </c:pt>
                <c:pt idx="7809">
                  <c:v>13.016349999999999</c:v>
                </c:pt>
                <c:pt idx="7810">
                  <c:v>13.0180166666667</c:v>
                </c:pt>
                <c:pt idx="7811">
                  <c:v>13.019683333333401</c:v>
                </c:pt>
                <c:pt idx="7812">
                  <c:v>13.02135</c:v>
                </c:pt>
                <c:pt idx="7813">
                  <c:v>13.023016666666701</c:v>
                </c:pt>
                <c:pt idx="7814">
                  <c:v>13.0246833333334</c:v>
                </c:pt>
                <c:pt idx="7815">
                  <c:v>13.026350000000001</c:v>
                </c:pt>
                <c:pt idx="7816">
                  <c:v>13.0280166666667</c:v>
                </c:pt>
                <c:pt idx="7817">
                  <c:v>13.0296833333334</c:v>
                </c:pt>
                <c:pt idx="7818">
                  <c:v>13.03135</c:v>
                </c:pt>
                <c:pt idx="7819">
                  <c:v>13.0330166666667</c:v>
                </c:pt>
                <c:pt idx="7820">
                  <c:v>13.034683333333399</c:v>
                </c:pt>
                <c:pt idx="7821">
                  <c:v>13.036350000000001</c:v>
                </c:pt>
                <c:pt idx="7822">
                  <c:v>13.038016666666699</c:v>
                </c:pt>
                <c:pt idx="7823">
                  <c:v>13.0396833333334</c:v>
                </c:pt>
                <c:pt idx="7824">
                  <c:v>13.04135</c:v>
                </c:pt>
                <c:pt idx="7825">
                  <c:v>13.0430166666667</c:v>
                </c:pt>
                <c:pt idx="7826">
                  <c:v>13.044683333333399</c:v>
                </c:pt>
                <c:pt idx="7827">
                  <c:v>13.04635</c:v>
                </c:pt>
                <c:pt idx="7828">
                  <c:v>13.048016666666699</c:v>
                </c:pt>
                <c:pt idx="7829">
                  <c:v>13.0496833333334</c:v>
                </c:pt>
                <c:pt idx="7830">
                  <c:v>13.051349999999999</c:v>
                </c:pt>
                <c:pt idx="7831">
                  <c:v>13.0530166666667</c:v>
                </c:pt>
                <c:pt idx="7832">
                  <c:v>13.054683333333401</c:v>
                </c:pt>
                <c:pt idx="7833">
                  <c:v>13.05635</c:v>
                </c:pt>
                <c:pt idx="7834">
                  <c:v>13.058016666666701</c:v>
                </c:pt>
                <c:pt idx="7835">
                  <c:v>13.0596833333334</c:v>
                </c:pt>
                <c:pt idx="7836">
                  <c:v>13.061349999999999</c:v>
                </c:pt>
                <c:pt idx="7837">
                  <c:v>13.0630166666667</c:v>
                </c:pt>
                <c:pt idx="7838">
                  <c:v>13.0646833333334</c:v>
                </c:pt>
                <c:pt idx="7839">
                  <c:v>13.06635</c:v>
                </c:pt>
                <c:pt idx="7840">
                  <c:v>13.068016666666701</c:v>
                </c:pt>
                <c:pt idx="7841">
                  <c:v>13.069683333333399</c:v>
                </c:pt>
                <c:pt idx="7842">
                  <c:v>13.071350000000001</c:v>
                </c:pt>
                <c:pt idx="7843">
                  <c:v>13.0730166666667</c:v>
                </c:pt>
                <c:pt idx="7844">
                  <c:v>13.0746833333334</c:v>
                </c:pt>
                <c:pt idx="7845">
                  <c:v>13.07635</c:v>
                </c:pt>
                <c:pt idx="7846">
                  <c:v>13.0780166666667</c:v>
                </c:pt>
                <c:pt idx="7847">
                  <c:v>13.079683333333399</c:v>
                </c:pt>
                <c:pt idx="7848">
                  <c:v>13.08135</c:v>
                </c:pt>
                <c:pt idx="7849">
                  <c:v>13.083016666666699</c:v>
                </c:pt>
                <c:pt idx="7850">
                  <c:v>13.0846833333334</c:v>
                </c:pt>
                <c:pt idx="7851">
                  <c:v>13.086349999999999</c:v>
                </c:pt>
                <c:pt idx="7852">
                  <c:v>13.0880166666667</c:v>
                </c:pt>
                <c:pt idx="7853">
                  <c:v>13.089683333333401</c:v>
                </c:pt>
                <c:pt idx="7854">
                  <c:v>13.09135</c:v>
                </c:pt>
                <c:pt idx="7855">
                  <c:v>13.093016666666699</c:v>
                </c:pt>
                <c:pt idx="7856">
                  <c:v>13.0946833333334</c:v>
                </c:pt>
                <c:pt idx="7857">
                  <c:v>13.096349999999999</c:v>
                </c:pt>
                <c:pt idx="7858">
                  <c:v>13.0980166666667</c:v>
                </c:pt>
                <c:pt idx="7859">
                  <c:v>13.099683333333401</c:v>
                </c:pt>
                <c:pt idx="7860">
                  <c:v>13.10135</c:v>
                </c:pt>
                <c:pt idx="7861">
                  <c:v>13.103016666666701</c:v>
                </c:pt>
                <c:pt idx="7862">
                  <c:v>13.1046833333334</c:v>
                </c:pt>
                <c:pt idx="7863">
                  <c:v>13.106350000000001</c:v>
                </c:pt>
                <c:pt idx="7864">
                  <c:v>13.1080166666667</c:v>
                </c:pt>
                <c:pt idx="7865">
                  <c:v>13.1096833333334</c:v>
                </c:pt>
                <c:pt idx="7866">
                  <c:v>13.11135</c:v>
                </c:pt>
                <c:pt idx="7867">
                  <c:v>13.113016666666701</c:v>
                </c:pt>
                <c:pt idx="7868">
                  <c:v>13.114683333333399</c:v>
                </c:pt>
                <c:pt idx="7869">
                  <c:v>13.116350000000001</c:v>
                </c:pt>
                <c:pt idx="7870">
                  <c:v>13.1180166666667</c:v>
                </c:pt>
                <c:pt idx="7871">
                  <c:v>13.1196833333334</c:v>
                </c:pt>
                <c:pt idx="7872">
                  <c:v>13.12135</c:v>
                </c:pt>
                <c:pt idx="7873">
                  <c:v>13.1230166666667</c:v>
                </c:pt>
                <c:pt idx="7874">
                  <c:v>13.124683333333399</c:v>
                </c:pt>
                <c:pt idx="7875">
                  <c:v>13.12635</c:v>
                </c:pt>
                <c:pt idx="7876">
                  <c:v>13.128016666666699</c:v>
                </c:pt>
                <c:pt idx="7877">
                  <c:v>13.1296833333334</c:v>
                </c:pt>
                <c:pt idx="7878">
                  <c:v>13.131349999999999</c:v>
                </c:pt>
                <c:pt idx="7879">
                  <c:v>13.1330166666667</c:v>
                </c:pt>
                <c:pt idx="7880">
                  <c:v>13.134683333333401</c:v>
                </c:pt>
                <c:pt idx="7881">
                  <c:v>13.13635</c:v>
                </c:pt>
                <c:pt idx="7882">
                  <c:v>13.138016666666701</c:v>
                </c:pt>
                <c:pt idx="7883">
                  <c:v>13.1396833333334</c:v>
                </c:pt>
                <c:pt idx="7884">
                  <c:v>13.141349999999999</c:v>
                </c:pt>
                <c:pt idx="7885">
                  <c:v>13.1430166666667</c:v>
                </c:pt>
                <c:pt idx="7886">
                  <c:v>13.144683333333401</c:v>
                </c:pt>
                <c:pt idx="7887">
                  <c:v>13.14635</c:v>
                </c:pt>
                <c:pt idx="7888">
                  <c:v>13.148016666666701</c:v>
                </c:pt>
                <c:pt idx="7889">
                  <c:v>13.1496833333334</c:v>
                </c:pt>
                <c:pt idx="7890">
                  <c:v>13.151350000000001</c:v>
                </c:pt>
                <c:pt idx="7891">
                  <c:v>13.1530166666667</c:v>
                </c:pt>
                <c:pt idx="7892">
                  <c:v>13.1546833333334</c:v>
                </c:pt>
                <c:pt idx="7893">
                  <c:v>13.15635</c:v>
                </c:pt>
                <c:pt idx="7894">
                  <c:v>13.1580166666667</c:v>
                </c:pt>
                <c:pt idx="7895">
                  <c:v>13.159683333333399</c:v>
                </c:pt>
                <c:pt idx="7896">
                  <c:v>13.161350000000001</c:v>
                </c:pt>
                <c:pt idx="7897">
                  <c:v>13.163016666666699</c:v>
                </c:pt>
                <c:pt idx="7898">
                  <c:v>13.1646833333334</c:v>
                </c:pt>
                <c:pt idx="7899">
                  <c:v>13.16635</c:v>
                </c:pt>
                <c:pt idx="7900">
                  <c:v>13.1680166666667</c:v>
                </c:pt>
                <c:pt idx="7901">
                  <c:v>13.169683333333399</c:v>
                </c:pt>
                <c:pt idx="7902">
                  <c:v>13.17135</c:v>
                </c:pt>
                <c:pt idx="7903">
                  <c:v>13.173016666666699</c:v>
                </c:pt>
                <c:pt idx="7904">
                  <c:v>13.1746833333334</c:v>
                </c:pt>
                <c:pt idx="7905">
                  <c:v>13.176349999999999</c:v>
                </c:pt>
                <c:pt idx="7906">
                  <c:v>13.1780166666667</c:v>
                </c:pt>
                <c:pt idx="7907">
                  <c:v>13.179683333333401</c:v>
                </c:pt>
                <c:pt idx="7908">
                  <c:v>13.18135</c:v>
                </c:pt>
                <c:pt idx="7909">
                  <c:v>13.183016666666701</c:v>
                </c:pt>
                <c:pt idx="7910">
                  <c:v>13.1846833333334</c:v>
                </c:pt>
                <c:pt idx="7911">
                  <c:v>13.186349999999999</c:v>
                </c:pt>
                <c:pt idx="7912">
                  <c:v>13.1880166666667</c:v>
                </c:pt>
                <c:pt idx="7913">
                  <c:v>13.1896833333334</c:v>
                </c:pt>
                <c:pt idx="7914">
                  <c:v>13.19135</c:v>
                </c:pt>
                <c:pt idx="7915">
                  <c:v>13.193016666666701</c:v>
                </c:pt>
                <c:pt idx="7916">
                  <c:v>13.194683333333399</c:v>
                </c:pt>
                <c:pt idx="7917">
                  <c:v>13.196350000000001</c:v>
                </c:pt>
                <c:pt idx="7918">
                  <c:v>13.1980166666667</c:v>
                </c:pt>
                <c:pt idx="7919">
                  <c:v>13.1996833333334</c:v>
                </c:pt>
                <c:pt idx="7920">
                  <c:v>13.20135</c:v>
                </c:pt>
                <c:pt idx="7921">
                  <c:v>13.2030166666667</c:v>
                </c:pt>
                <c:pt idx="7922">
                  <c:v>13.204683333333399</c:v>
                </c:pt>
                <c:pt idx="7923">
                  <c:v>13.20635</c:v>
                </c:pt>
                <c:pt idx="7924">
                  <c:v>13.208016666666699</c:v>
                </c:pt>
                <c:pt idx="7925">
                  <c:v>13.2096833333334</c:v>
                </c:pt>
                <c:pt idx="7926">
                  <c:v>13.211349999999999</c:v>
                </c:pt>
                <c:pt idx="7927">
                  <c:v>13.2130166666667</c:v>
                </c:pt>
                <c:pt idx="7928">
                  <c:v>13.214683333333401</c:v>
                </c:pt>
                <c:pt idx="7929">
                  <c:v>13.21635</c:v>
                </c:pt>
                <c:pt idx="7930">
                  <c:v>13.218016666666699</c:v>
                </c:pt>
                <c:pt idx="7931">
                  <c:v>13.2196833333334</c:v>
                </c:pt>
                <c:pt idx="7932">
                  <c:v>13.221349999999999</c:v>
                </c:pt>
                <c:pt idx="7933">
                  <c:v>13.2230166666667</c:v>
                </c:pt>
                <c:pt idx="7934">
                  <c:v>13.224683333333401</c:v>
                </c:pt>
                <c:pt idx="7935">
                  <c:v>13.22635</c:v>
                </c:pt>
                <c:pt idx="7936">
                  <c:v>13.228016666666701</c:v>
                </c:pt>
                <c:pt idx="7937">
                  <c:v>13.2296833333334</c:v>
                </c:pt>
                <c:pt idx="7938">
                  <c:v>13.231350000000001</c:v>
                </c:pt>
                <c:pt idx="7939">
                  <c:v>13.2330166666667</c:v>
                </c:pt>
                <c:pt idx="7940">
                  <c:v>13.2346833333334</c:v>
                </c:pt>
                <c:pt idx="7941">
                  <c:v>13.23635</c:v>
                </c:pt>
                <c:pt idx="7942">
                  <c:v>13.238016666666701</c:v>
                </c:pt>
                <c:pt idx="7943">
                  <c:v>13.239683333333399</c:v>
                </c:pt>
                <c:pt idx="7944">
                  <c:v>13.241350000000001</c:v>
                </c:pt>
                <c:pt idx="7945">
                  <c:v>13.2430166666667</c:v>
                </c:pt>
                <c:pt idx="7946">
                  <c:v>13.2446833333334</c:v>
                </c:pt>
                <c:pt idx="7947">
                  <c:v>13.24635</c:v>
                </c:pt>
                <c:pt idx="7948">
                  <c:v>13.2480166666667</c:v>
                </c:pt>
                <c:pt idx="7949">
                  <c:v>13.249683333333399</c:v>
                </c:pt>
                <c:pt idx="7950">
                  <c:v>13.25135</c:v>
                </c:pt>
                <c:pt idx="7951">
                  <c:v>13.253016666666699</c:v>
                </c:pt>
                <c:pt idx="7952">
                  <c:v>13.2546833333334</c:v>
                </c:pt>
                <c:pt idx="7953">
                  <c:v>13.256349999999999</c:v>
                </c:pt>
                <c:pt idx="7954">
                  <c:v>13.2580166666667</c:v>
                </c:pt>
                <c:pt idx="7955">
                  <c:v>13.259683333333401</c:v>
                </c:pt>
                <c:pt idx="7956">
                  <c:v>13.26135</c:v>
                </c:pt>
                <c:pt idx="7957">
                  <c:v>13.263016666666701</c:v>
                </c:pt>
                <c:pt idx="7958">
                  <c:v>13.2646833333334</c:v>
                </c:pt>
                <c:pt idx="7959">
                  <c:v>13.266349999999999</c:v>
                </c:pt>
                <c:pt idx="7960">
                  <c:v>13.2680166666667</c:v>
                </c:pt>
                <c:pt idx="7961">
                  <c:v>13.269683333333401</c:v>
                </c:pt>
                <c:pt idx="7962">
                  <c:v>13.27135</c:v>
                </c:pt>
                <c:pt idx="7963">
                  <c:v>13.273016666666701</c:v>
                </c:pt>
                <c:pt idx="7964">
                  <c:v>13.2746833333334</c:v>
                </c:pt>
                <c:pt idx="7965">
                  <c:v>13.276350000000001</c:v>
                </c:pt>
                <c:pt idx="7966">
                  <c:v>13.2780166666667</c:v>
                </c:pt>
                <c:pt idx="7967">
                  <c:v>13.2796833333334</c:v>
                </c:pt>
                <c:pt idx="7968">
                  <c:v>13.28135</c:v>
                </c:pt>
                <c:pt idx="7969">
                  <c:v>13.2830166666667</c:v>
                </c:pt>
                <c:pt idx="7970">
                  <c:v>13.284683333333399</c:v>
                </c:pt>
                <c:pt idx="7971">
                  <c:v>13.286350000000001</c:v>
                </c:pt>
                <c:pt idx="7972">
                  <c:v>13.288016666666699</c:v>
                </c:pt>
                <c:pt idx="7973">
                  <c:v>13.2896833333334</c:v>
                </c:pt>
                <c:pt idx="7974">
                  <c:v>13.29135</c:v>
                </c:pt>
                <c:pt idx="7975">
                  <c:v>13.2930166666667</c:v>
                </c:pt>
                <c:pt idx="7976">
                  <c:v>13.294683333333399</c:v>
                </c:pt>
                <c:pt idx="7977">
                  <c:v>13.29635</c:v>
                </c:pt>
                <c:pt idx="7978">
                  <c:v>13.298016666666699</c:v>
                </c:pt>
                <c:pt idx="7979">
                  <c:v>13.2996833333334</c:v>
                </c:pt>
                <c:pt idx="7980">
                  <c:v>13.301349999999999</c:v>
                </c:pt>
                <c:pt idx="7981">
                  <c:v>13.3030166666667</c:v>
                </c:pt>
                <c:pt idx="7982">
                  <c:v>13.304683333333401</c:v>
                </c:pt>
                <c:pt idx="7983">
                  <c:v>13.30635</c:v>
                </c:pt>
                <c:pt idx="7984">
                  <c:v>13.308016666666701</c:v>
                </c:pt>
                <c:pt idx="7985">
                  <c:v>13.3096833333334</c:v>
                </c:pt>
                <c:pt idx="7986">
                  <c:v>13.311349999999999</c:v>
                </c:pt>
                <c:pt idx="7987">
                  <c:v>13.3130166666667</c:v>
                </c:pt>
                <c:pt idx="7988">
                  <c:v>13.3146833333334</c:v>
                </c:pt>
                <c:pt idx="7989">
                  <c:v>13.31635</c:v>
                </c:pt>
                <c:pt idx="7990">
                  <c:v>13.318016666666701</c:v>
                </c:pt>
                <c:pt idx="7991">
                  <c:v>13.319683333333399</c:v>
                </c:pt>
                <c:pt idx="7992">
                  <c:v>13.321350000000001</c:v>
                </c:pt>
                <c:pt idx="7993">
                  <c:v>13.3230166666667</c:v>
                </c:pt>
                <c:pt idx="7994">
                  <c:v>13.3246833333334</c:v>
                </c:pt>
                <c:pt idx="7995">
                  <c:v>13.32635</c:v>
                </c:pt>
                <c:pt idx="7996">
                  <c:v>13.3280166666667</c:v>
                </c:pt>
                <c:pt idx="7997">
                  <c:v>13.329683333333399</c:v>
                </c:pt>
                <c:pt idx="7998">
                  <c:v>13.33135</c:v>
                </c:pt>
                <c:pt idx="7999">
                  <c:v>13.333016666666699</c:v>
                </c:pt>
                <c:pt idx="8000">
                  <c:v>13.3346833333334</c:v>
                </c:pt>
                <c:pt idx="8001">
                  <c:v>13.336349999999999</c:v>
                </c:pt>
                <c:pt idx="8002">
                  <c:v>13.3380166666667</c:v>
                </c:pt>
                <c:pt idx="8003">
                  <c:v>13.339683333333401</c:v>
                </c:pt>
                <c:pt idx="8004">
                  <c:v>13.34135</c:v>
                </c:pt>
                <c:pt idx="8005">
                  <c:v>13.343016666666699</c:v>
                </c:pt>
                <c:pt idx="8006">
                  <c:v>13.3446833333334</c:v>
                </c:pt>
                <c:pt idx="8007">
                  <c:v>13.346349999999999</c:v>
                </c:pt>
                <c:pt idx="8008">
                  <c:v>13.3480166666667</c:v>
                </c:pt>
                <c:pt idx="8009">
                  <c:v>13.349683333333401</c:v>
                </c:pt>
                <c:pt idx="8010">
                  <c:v>13.35135</c:v>
                </c:pt>
                <c:pt idx="8011">
                  <c:v>13.353016666666701</c:v>
                </c:pt>
                <c:pt idx="8012">
                  <c:v>13.3546833333334</c:v>
                </c:pt>
                <c:pt idx="8013">
                  <c:v>13.356350000000001</c:v>
                </c:pt>
                <c:pt idx="8014">
                  <c:v>13.3580166666667</c:v>
                </c:pt>
                <c:pt idx="8015">
                  <c:v>13.3596833333334</c:v>
                </c:pt>
                <c:pt idx="8016">
                  <c:v>13.36135</c:v>
                </c:pt>
                <c:pt idx="8017">
                  <c:v>13.363016666666701</c:v>
                </c:pt>
                <c:pt idx="8018">
                  <c:v>13.364683333333399</c:v>
                </c:pt>
                <c:pt idx="8019">
                  <c:v>13.366350000000001</c:v>
                </c:pt>
                <c:pt idx="8020">
                  <c:v>13.3680166666667</c:v>
                </c:pt>
                <c:pt idx="8021">
                  <c:v>13.3696833333334</c:v>
                </c:pt>
                <c:pt idx="8022">
                  <c:v>13.37135</c:v>
                </c:pt>
                <c:pt idx="8023">
                  <c:v>13.3730166666667</c:v>
                </c:pt>
                <c:pt idx="8024">
                  <c:v>13.374683333333399</c:v>
                </c:pt>
                <c:pt idx="8025">
                  <c:v>13.37635</c:v>
                </c:pt>
                <c:pt idx="8026">
                  <c:v>13.378016666666699</c:v>
                </c:pt>
                <c:pt idx="8027">
                  <c:v>13.3796833333334</c:v>
                </c:pt>
                <c:pt idx="8028">
                  <c:v>13.381349999999999</c:v>
                </c:pt>
                <c:pt idx="8029">
                  <c:v>13.3830166666667</c:v>
                </c:pt>
                <c:pt idx="8030">
                  <c:v>13.384683333333401</c:v>
                </c:pt>
                <c:pt idx="8031">
                  <c:v>13.38635</c:v>
                </c:pt>
                <c:pt idx="8032">
                  <c:v>13.388016666666701</c:v>
                </c:pt>
                <c:pt idx="8033">
                  <c:v>13.3896833333334</c:v>
                </c:pt>
                <c:pt idx="8034">
                  <c:v>13.391349999999999</c:v>
                </c:pt>
                <c:pt idx="8035">
                  <c:v>13.3930166666667</c:v>
                </c:pt>
                <c:pt idx="8036">
                  <c:v>13.394683333333401</c:v>
                </c:pt>
                <c:pt idx="8037">
                  <c:v>13.39635</c:v>
                </c:pt>
                <c:pt idx="8038">
                  <c:v>13.398016666666701</c:v>
                </c:pt>
                <c:pt idx="8039">
                  <c:v>13.3996833333334</c:v>
                </c:pt>
                <c:pt idx="8040">
                  <c:v>13.401350000000001</c:v>
                </c:pt>
                <c:pt idx="8041">
                  <c:v>13.4030166666667</c:v>
                </c:pt>
                <c:pt idx="8042">
                  <c:v>13.4046833333334</c:v>
                </c:pt>
                <c:pt idx="8043">
                  <c:v>13.40635</c:v>
                </c:pt>
                <c:pt idx="8044">
                  <c:v>13.4080166666667</c:v>
                </c:pt>
                <c:pt idx="8045">
                  <c:v>13.409683333333399</c:v>
                </c:pt>
                <c:pt idx="8046">
                  <c:v>13.411350000000001</c:v>
                </c:pt>
                <c:pt idx="8047">
                  <c:v>13.413016666666699</c:v>
                </c:pt>
                <c:pt idx="8048">
                  <c:v>13.4146833333334</c:v>
                </c:pt>
                <c:pt idx="8049">
                  <c:v>13.41635</c:v>
                </c:pt>
                <c:pt idx="8050">
                  <c:v>13.4180166666667</c:v>
                </c:pt>
                <c:pt idx="8051">
                  <c:v>13.419683333333399</c:v>
                </c:pt>
                <c:pt idx="8052">
                  <c:v>13.42135</c:v>
                </c:pt>
                <c:pt idx="8053">
                  <c:v>13.423016666666699</c:v>
                </c:pt>
                <c:pt idx="8054">
                  <c:v>13.4246833333334</c:v>
                </c:pt>
                <c:pt idx="8055">
                  <c:v>13.426349999999999</c:v>
                </c:pt>
                <c:pt idx="8056">
                  <c:v>13.4280166666667</c:v>
                </c:pt>
                <c:pt idx="8057">
                  <c:v>13.429683333333401</c:v>
                </c:pt>
                <c:pt idx="8058">
                  <c:v>13.43135</c:v>
                </c:pt>
                <c:pt idx="8059">
                  <c:v>13.433016666666701</c:v>
                </c:pt>
                <c:pt idx="8060">
                  <c:v>13.4346833333334</c:v>
                </c:pt>
                <c:pt idx="8061">
                  <c:v>13.436349999999999</c:v>
                </c:pt>
                <c:pt idx="8062">
                  <c:v>13.4380166666667</c:v>
                </c:pt>
                <c:pt idx="8063">
                  <c:v>13.4396833333334</c:v>
                </c:pt>
                <c:pt idx="8064">
                  <c:v>13.44135</c:v>
                </c:pt>
                <c:pt idx="8065">
                  <c:v>13.443016666666701</c:v>
                </c:pt>
                <c:pt idx="8066">
                  <c:v>13.444683333333399</c:v>
                </c:pt>
                <c:pt idx="8067">
                  <c:v>13.446350000000001</c:v>
                </c:pt>
                <c:pt idx="8068">
                  <c:v>13.4480166666667</c:v>
                </c:pt>
                <c:pt idx="8069">
                  <c:v>13.4496833333334</c:v>
                </c:pt>
                <c:pt idx="8070">
                  <c:v>13.45135</c:v>
                </c:pt>
                <c:pt idx="8071">
                  <c:v>13.4530166666667</c:v>
                </c:pt>
                <c:pt idx="8072">
                  <c:v>13.454683333333399</c:v>
                </c:pt>
                <c:pt idx="8073">
                  <c:v>13.45635</c:v>
                </c:pt>
                <c:pt idx="8074">
                  <c:v>13.458016666666699</c:v>
                </c:pt>
                <c:pt idx="8075">
                  <c:v>13.4596833333334</c:v>
                </c:pt>
                <c:pt idx="8076">
                  <c:v>13.461349999999999</c:v>
                </c:pt>
                <c:pt idx="8077">
                  <c:v>13.4630166666667</c:v>
                </c:pt>
                <c:pt idx="8078">
                  <c:v>13.464683333333401</c:v>
                </c:pt>
                <c:pt idx="8079">
                  <c:v>13.46635</c:v>
                </c:pt>
                <c:pt idx="8080">
                  <c:v>13.468016666666699</c:v>
                </c:pt>
                <c:pt idx="8081">
                  <c:v>13.4696833333334</c:v>
                </c:pt>
                <c:pt idx="8082">
                  <c:v>13.471349999999999</c:v>
                </c:pt>
                <c:pt idx="8083">
                  <c:v>13.4730166666667</c:v>
                </c:pt>
                <c:pt idx="8084">
                  <c:v>13.474683333333401</c:v>
                </c:pt>
                <c:pt idx="8085">
                  <c:v>13.47635</c:v>
                </c:pt>
                <c:pt idx="8086">
                  <c:v>13.478016666666701</c:v>
                </c:pt>
                <c:pt idx="8087">
                  <c:v>13.4796833333334</c:v>
                </c:pt>
                <c:pt idx="8088">
                  <c:v>13.481350000000001</c:v>
                </c:pt>
                <c:pt idx="8089">
                  <c:v>13.4830166666667</c:v>
                </c:pt>
                <c:pt idx="8090">
                  <c:v>13.4846833333334</c:v>
                </c:pt>
                <c:pt idx="8091">
                  <c:v>13.48635</c:v>
                </c:pt>
                <c:pt idx="8092">
                  <c:v>13.488016666666701</c:v>
                </c:pt>
                <c:pt idx="8093">
                  <c:v>13.489683333333399</c:v>
                </c:pt>
                <c:pt idx="8094">
                  <c:v>13.491350000000001</c:v>
                </c:pt>
                <c:pt idx="8095">
                  <c:v>13.4930166666667</c:v>
                </c:pt>
                <c:pt idx="8096">
                  <c:v>13.4946833333334</c:v>
                </c:pt>
                <c:pt idx="8097">
                  <c:v>13.49635</c:v>
                </c:pt>
                <c:pt idx="8098">
                  <c:v>13.4980166666667</c:v>
                </c:pt>
                <c:pt idx="8099">
                  <c:v>13.499683333333399</c:v>
                </c:pt>
                <c:pt idx="8100">
                  <c:v>13.50135</c:v>
                </c:pt>
                <c:pt idx="8101">
                  <c:v>13.503016666666699</c:v>
                </c:pt>
                <c:pt idx="8102">
                  <c:v>13.5046833333334</c:v>
                </c:pt>
                <c:pt idx="8103">
                  <c:v>13.506349999999999</c:v>
                </c:pt>
                <c:pt idx="8104">
                  <c:v>13.5080166666667</c:v>
                </c:pt>
                <c:pt idx="8105">
                  <c:v>13.509683333333401</c:v>
                </c:pt>
                <c:pt idx="8106">
                  <c:v>13.51135</c:v>
                </c:pt>
                <c:pt idx="8107">
                  <c:v>13.513016666666701</c:v>
                </c:pt>
                <c:pt idx="8108">
                  <c:v>13.5146833333334</c:v>
                </c:pt>
                <c:pt idx="8109">
                  <c:v>13.516349999999999</c:v>
                </c:pt>
                <c:pt idx="8110">
                  <c:v>13.5180166666667</c:v>
                </c:pt>
                <c:pt idx="8111">
                  <c:v>13.519683333333401</c:v>
                </c:pt>
                <c:pt idx="8112">
                  <c:v>13.52135</c:v>
                </c:pt>
                <c:pt idx="8113">
                  <c:v>13.523016666666701</c:v>
                </c:pt>
                <c:pt idx="8114">
                  <c:v>13.5246833333334</c:v>
                </c:pt>
                <c:pt idx="8115">
                  <c:v>13.526350000000001</c:v>
                </c:pt>
                <c:pt idx="8116">
                  <c:v>13.5280166666667</c:v>
                </c:pt>
                <c:pt idx="8117">
                  <c:v>13.5296833333334</c:v>
                </c:pt>
                <c:pt idx="8118">
                  <c:v>13.53135</c:v>
                </c:pt>
                <c:pt idx="8119">
                  <c:v>13.5330166666667</c:v>
                </c:pt>
                <c:pt idx="8120">
                  <c:v>13.534683333333399</c:v>
                </c:pt>
                <c:pt idx="8121">
                  <c:v>13.536350000000001</c:v>
                </c:pt>
                <c:pt idx="8122">
                  <c:v>13.538016666666699</c:v>
                </c:pt>
                <c:pt idx="8123">
                  <c:v>13.5396833333334</c:v>
                </c:pt>
                <c:pt idx="8124">
                  <c:v>13.54135</c:v>
                </c:pt>
                <c:pt idx="8125">
                  <c:v>13.5430166666667</c:v>
                </c:pt>
                <c:pt idx="8126">
                  <c:v>13.544683333333399</c:v>
                </c:pt>
                <c:pt idx="8127">
                  <c:v>13.54635</c:v>
                </c:pt>
                <c:pt idx="8128">
                  <c:v>13.548016666666699</c:v>
                </c:pt>
                <c:pt idx="8129">
                  <c:v>13.5496833333334</c:v>
                </c:pt>
                <c:pt idx="8130">
                  <c:v>13.551349999999999</c:v>
                </c:pt>
                <c:pt idx="8131">
                  <c:v>13.5530166666667</c:v>
                </c:pt>
                <c:pt idx="8132">
                  <c:v>13.554683333333401</c:v>
                </c:pt>
                <c:pt idx="8133">
                  <c:v>13.55635</c:v>
                </c:pt>
                <c:pt idx="8134">
                  <c:v>13.558016666666701</c:v>
                </c:pt>
                <c:pt idx="8135">
                  <c:v>13.5596833333334</c:v>
                </c:pt>
                <c:pt idx="8136">
                  <c:v>13.561349999999999</c:v>
                </c:pt>
                <c:pt idx="8137">
                  <c:v>13.5630166666667</c:v>
                </c:pt>
                <c:pt idx="8138">
                  <c:v>13.5646833333334</c:v>
                </c:pt>
                <c:pt idx="8139">
                  <c:v>13.56635</c:v>
                </c:pt>
                <c:pt idx="8140">
                  <c:v>13.568016666666701</c:v>
                </c:pt>
                <c:pt idx="8141">
                  <c:v>13.569683333333399</c:v>
                </c:pt>
                <c:pt idx="8142">
                  <c:v>13.571350000000001</c:v>
                </c:pt>
                <c:pt idx="8143">
                  <c:v>13.5730166666667</c:v>
                </c:pt>
                <c:pt idx="8144">
                  <c:v>13.5746833333334</c:v>
                </c:pt>
                <c:pt idx="8145">
                  <c:v>13.57635</c:v>
                </c:pt>
                <c:pt idx="8146">
                  <c:v>13.5780166666667</c:v>
                </c:pt>
                <c:pt idx="8147">
                  <c:v>13.579683333333399</c:v>
                </c:pt>
                <c:pt idx="8148">
                  <c:v>13.58135</c:v>
                </c:pt>
                <c:pt idx="8149">
                  <c:v>13.583016666666699</c:v>
                </c:pt>
                <c:pt idx="8150">
                  <c:v>13.5846833333334</c:v>
                </c:pt>
                <c:pt idx="8151">
                  <c:v>13.586349999999999</c:v>
                </c:pt>
                <c:pt idx="8152">
                  <c:v>13.5880166666667</c:v>
                </c:pt>
                <c:pt idx="8153">
                  <c:v>13.589683333333401</c:v>
                </c:pt>
                <c:pt idx="8154">
                  <c:v>13.59135</c:v>
                </c:pt>
                <c:pt idx="8155">
                  <c:v>13.593016666666699</c:v>
                </c:pt>
                <c:pt idx="8156">
                  <c:v>13.5946833333334</c:v>
                </c:pt>
                <c:pt idx="8157">
                  <c:v>13.596349999999999</c:v>
                </c:pt>
                <c:pt idx="8158">
                  <c:v>13.5980166666667</c:v>
                </c:pt>
                <c:pt idx="8159">
                  <c:v>13.599683333333401</c:v>
                </c:pt>
                <c:pt idx="8160">
                  <c:v>13.60135</c:v>
                </c:pt>
                <c:pt idx="8161">
                  <c:v>13.603016666666701</c:v>
                </c:pt>
                <c:pt idx="8162">
                  <c:v>13.6046833333334</c:v>
                </c:pt>
                <c:pt idx="8163">
                  <c:v>13.606350000000001</c:v>
                </c:pt>
                <c:pt idx="8164">
                  <c:v>13.6080166666667</c:v>
                </c:pt>
                <c:pt idx="8165">
                  <c:v>13.6096833333334</c:v>
                </c:pt>
                <c:pt idx="8166">
                  <c:v>13.61135</c:v>
                </c:pt>
                <c:pt idx="8167">
                  <c:v>13.613016666666701</c:v>
                </c:pt>
                <c:pt idx="8168">
                  <c:v>13.614683333333399</c:v>
                </c:pt>
                <c:pt idx="8169">
                  <c:v>13.616350000000001</c:v>
                </c:pt>
                <c:pt idx="8170">
                  <c:v>13.6180166666667</c:v>
                </c:pt>
                <c:pt idx="8171">
                  <c:v>13.6196833333334</c:v>
                </c:pt>
                <c:pt idx="8172">
                  <c:v>13.62135</c:v>
                </c:pt>
                <c:pt idx="8173">
                  <c:v>13.6230166666667</c:v>
                </c:pt>
                <c:pt idx="8174">
                  <c:v>13.624683333333399</c:v>
                </c:pt>
                <c:pt idx="8175">
                  <c:v>13.62635</c:v>
                </c:pt>
                <c:pt idx="8176">
                  <c:v>13.628016666666699</c:v>
                </c:pt>
                <c:pt idx="8177">
                  <c:v>13.6296833333334</c:v>
                </c:pt>
                <c:pt idx="8178">
                  <c:v>13.631349999999999</c:v>
                </c:pt>
                <c:pt idx="8179">
                  <c:v>13.6330166666667</c:v>
                </c:pt>
                <c:pt idx="8180">
                  <c:v>13.634683333333401</c:v>
                </c:pt>
                <c:pt idx="8181">
                  <c:v>13.63635</c:v>
                </c:pt>
                <c:pt idx="8182">
                  <c:v>13.638016666666701</c:v>
                </c:pt>
                <c:pt idx="8183">
                  <c:v>13.6396833333334</c:v>
                </c:pt>
                <c:pt idx="8184">
                  <c:v>13.641349999999999</c:v>
                </c:pt>
                <c:pt idx="8185">
                  <c:v>13.6430166666667</c:v>
                </c:pt>
                <c:pt idx="8186">
                  <c:v>13.644683333333401</c:v>
                </c:pt>
                <c:pt idx="8187">
                  <c:v>13.64635</c:v>
                </c:pt>
                <c:pt idx="8188">
                  <c:v>13.648016666666701</c:v>
                </c:pt>
                <c:pt idx="8189">
                  <c:v>13.6496833333334</c:v>
                </c:pt>
                <c:pt idx="8190">
                  <c:v>13.651350000000001</c:v>
                </c:pt>
                <c:pt idx="8191">
                  <c:v>13.6530166666667</c:v>
                </c:pt>
                <c:pt idx="8192">
                  <c:v>13.6546833333334</c:v>
                </c:pt>
                <c:pt idx="8193">
                  <c:v>13.65635</c:v>
                </c:pt>
                <c:pt idx="8194">
                  <c:v>13.6580166666667</c:v>
                </c:pt>
                <c:pt idx="8195">
                  <c:v>13.659683333333399</c:v>
                </c:pt>
                <c:pt idx="8196">
                  <c:v>13.661350000000001</c:v>
                </c:pt>
                <c:pt idx="8197">
                  <c:v>13.663016666666699</c:v>
                </c:pt>
                <c:pt idx="8198">
                  <c:v>13.6646833333334</c:v>
                </c:pt>
                <c:pt idx="8199">
                  <c:v>13.66635</c:v>
                </c:pt>
                <c:pt idx="8200">
                  <c:v>13.6680166666667</c:v>
                </c:pt>
                <c:pt idx="8201">
                  <c:v>13.669683333333399</c:v>
                </c:pt>
                <c:pt idx="8202">
                  <c:v>13.67135</c:v>
                </c:pt>
                <c:pt idx="8203">
                  <c:v>13.673016666666699</c:v>
                </c:pt>
                <c:pt idx="8204">
                  <c:v>13.6746833333334</c:v>
                </c:pt>
                <c:pt idx="8205">
                  <c:v>13.676349999999999</c:v>
                </c:pt>
                <c:pt idx="8206">
                  <c:v>13.6780166666667</c:v>
                </c:pt>
                <c:pt idx="8207">
                  <c:v>13.679683333333401</c:v>
                </c:pt>
                <c:pt idx="8208">
                  <c:v>13.68135</c:v>
                </c:pt>
                <c:pt idx="8209">
                  <c:v>13.683016666666701</c:v>
                </c:pt>
                <c:pt idx="8210">
                  <c:v>13.6846833333334</c:v>
                </c:pt>
                <c:pt idx="8211">
                  <c:v>13.686349999999999</c:v>
                </c:pt>
                <c:pt idx="8212">
                  <c:v>13.6880166666667</c:v>
                </c:pt>
                <c:pt idx="8213">
                  <c:v>13.6896833333334</c:v>
                </c:pt>
                <c:pt idx="8214">
                  <c:v>13.69135</c:v>
                </c:pt>
                <c:pt idx="8215">
                  <c:v>13.693016666666701</c:v>
                </c:pt>
                <c:pt idx="8216">
                  <c:v>13.694683333333399</c:v>
                </c:pt>
                <c:pt idx="8217">
                  <c:v>13.696350000000001</c:v>
                </c:pt>
                <c:pt idx="8218">
                  <c:v>13.6980166666667</c:v>
                </c:pt>
                <c:pt idx="8219">
                  <c:v>13.6996833333334</c:v>
                </c:pt>
                <c:pt idx="8220">
                  <c:v>13.70135</c:v>
                </c:pt>
                <c:pt idx="8221">
                  <c:v>13.7030166666667</c:v>
                </c:pt>
                <c:pt idx="8222">
                  <c:v>13.704683333333399</c:v>
                </c:pt>
                <c:pt idx="8223">
                  <c:v>13.70635</c:v>
                </c:pt>
                <c:pt idx="8224">
                  <c:v>13.708016666666699</c:v>
                </c:pt>
                <c:pt idx="8225">
                  <c:v>13.7096833333334</c:v>
                </c:pt>
                <c:pt idx="8226">
                  <c:v>13.711349999999999</c:v>
                </c:pt>
                <c:pt idx="8227">
                  <c:v>13.7130166666667</c:v>
                </c:pt>
                <c:pt idx="8228">
                  <c:v>13.714683333333401</c:v>
                </c:pt>
                <c:pt idx="8229">
                  <c:v>13.71635</c:v>
                </c:pt>
                <c:pt idx="8230">
                  <c:v>13.718016666666699</c:v>
                </c:pt>
                <c:pt idx="8231">
                  <c:v>13.7196833333334</c:v>
                </c:pt>
                <c:pt idx="8232">
                  <c:v>13.721349999999999</c:v>
                </c:pt>
                <c:pt idx="8233">
                  <c:v>13.7230166666667</c:v>
                </c:pt>
                <c:pt idx="8234">
                  <c:v>13.724683333333401</c:v>
                </c:pt>
                <c:pt idx="8235">
                  <c:v>13.72635</c:v>
                </c:pt>
                <c:pt idx="8236">
                  <c:v>13.728016666666701</c:v>
                </c:pt>
                <c:pt idx="8237">
                  <c:v>13.7296833333334</c:v>
                </c:pt>
                <c:pt idx="8238">
                  <c:v>13.731350000000001</c:v>
                </c:pt>
                <c:pt idx="8239">
                  <c:v>13.7330166666667</c:v>
                </c:pt>
                <c:pt idx="8240">
                  <c:v>13.7346833333334</c:v>
                </c:pt>
                <c:pt idx="8241">
                  <c:v>13.73635</c:v>
                </c:pt>
                <c:pt idx="8242">
                  <c:v>13.738016666666701</c:v>
                </c:pt>
                <c:pt idx="8243">
                  <c:v>13.739683333333399</c:v>
                </c:pt>
                <c:pt idx="8244">
                  <c:v>13.741350000000001</c:v>
                </c:pt>
                <c:pt idx="8245">
                  <c:v>13.7430166666667</c:v>
                </c:pt>
                <c:pt idx="8246">
                  <c:v>13.7446833333334</c:v>
                </c:pt>
                <c:pt idx="8247">
                  <c:v>13.74635</c:v>
                </c:pt>
                <c:pt idx="8248">
                  <c:v>13.7480166666667</c:v>
                </c:pt>
                <c:pt idx="8249">
                  <c:v>13.749683333333399</c:v>
                </c:pt>
                <c:pt idx="8250">
                  <c:v>13.75135</c:v>
                </c:pt>
                <c:pt idx="8251">
                  <c:v>13.753016666666699</c:v>
                </c:pt>
                <c:pt idx="8252">
                  <c:v>13.7546833333334</c:v>
                </c:pt>
                <c:pt idx="8253">
                  <c:v>13.756349999999999</c:v>
                </c:pt>
                <c:pt idx="8254">
                  <c:v>13.7580166666667</c:v>
                </c:pt>
                <c:pt idx="8255">
                  <c:v>13.759683333333401</c:v>
                </c:pt>
                <c:pt idx="8256">
                  <c:v>13.76135</c:v>
                </c:pt>
                <c:pt idx="8257">
                  <c:v>13.763016666666701</c:v>
                </c:pt>
                <c:pt idx="8258">
                  <c:v>13.7646833333334</c:v>
                </c:pt>
                <c:pt idx="8259">
                  <c:v>13.766349999999999</c:v>
                </c:pt>
                <c:pt idx="8260">
                  <c:v>13.7680166666667</c:v>
                </c:pt>
                <c:pt idx="8261">
                  <c:v>13.769683333333401</c:v>
                </c:pt>
                <c:pt idx="8262">
                  <c:v>13.77135</c:v>
                </c:pt>
                <c:pt idx="8263">
                  <c:v>13.773016666666701</c:v>
                </c:pt>
                <c:pt idx="8264">
                  <c:v>13.7746833333334</c:v>
                </c:pt>
                <c:pt idx="8265">
                  <c:v>13.776350000000001</c:v>
                </c:pt>
                <c:pt idx="8266">
                  <c:v>13.7780166666667</c:v>
                </c:pt>
                <c:pt idx="8267">
                  <c:v>13.7796833333334</c:v>
                </c:pt>
                <c:pt idx="8268">
                  <c:v>13.78135</c:v>
                </c:pt>
                <c:pt idx="8269">
                  <c:v>13.7830166666667</c:v>
                </c:pt>
                <c:pt idx="8270">
                  <c:v>13.784683333333399</c:v>
                </c:pt>
                <c:pt idx="8271">
                  <c:v>13.786350000000001</c:v>
                </c:pt>
                <c:pt idx="8272">
                  <c:v>13.788016666666699</c:v>
                </c:pt>
                <c:pt idx="8273">
                  <c:v>13.7896833333334</c:v>
                </c:pt>
                <c:pt idx="8274">
                  <c:v>13.79135</c:v>
                </c:pt>
                <c:pt idx="8275">
                  <c:v>13.7930166666667</c:v>
                </c:pt>
                <c:pt idx="8276">
                  <c:v>13.794683333333399</c:v>
                </c:pt>
                <c:pt idx="8277">
                  <c:v>13.79635</c:v>
                </c:pt>
                <c:pt idx="8278">
                  <c:v>13.798016666666699</c:v>
                </c:pt>
                <c:pt idx="8279">
                  <c:v>13.7996833333334</c:v>
                </c:pt>
                <c:pt idx="8280">
                  <c:v>13.801349999999999</c:v>
                </c:pt>
                <c:pt idx="8281">
                  <c:v>13.8030166666667</c:v>
                </c:pt>
                <c:pt idx="8282">
                  <c:v>13.804683333333401</c:v>
                </c:pt>
                <c:pt idx="8283">
                  <c:v>13.80635</c:v>
                </c:pt>
                <c:pt idx="8284">
                  <c:v>13.808016666666701</c:v>
                </c:pt>
                <c:pt idx="8285">
                  <c:v>13.8096833333334</c:v>
                </c:pt>
                <c:pt idx="8286">
                  <c:v>13.811349999999999</c:v>
                </c:pt>
                <c:pt idx="8287">
                  <c:v>13.8130166666667</c:v>
                </c:pt>
                <c:pt idx="8288">
                  <c:v>13.8146833333334</c:v>
                </c:pt>
                <c:pt idx="8289">
                  <c:v>13.81635</c:v>
                </c:pt>
                <c:pt idx="8290">
                  <c:v>13.818016666666701</c:v>
                </c:pt>
                <c:pt idx="8291">
                  <c:v>13.819683333333399</c:v>
                </c:pt>
                <c:pt idx="8292">
                  <c:v>13.821350000000001</c:v>
                </c:pt>
                <c:pt idx="8293">
                  <c:v>13.8230166666667</c:v>
                </c:pt>
                <c:pt idx="8294">
                  <c:v>13.8246833333334</c:v>
                </c:pt>
                <c:pt idx="8295">
                  <c:v>13.82635</c:v>
                </c:pt>
                <c:pt idx="8296">
                  <c:v>13.8280166666667</c:v>
                </c:pt>
                <c:pt idx="8297">
                  <c:v>13.829683333333399</c:v>
                </c:pt>
                <c:pt idx="8298">
                  <c:v>13.83135</c:v>
                </c:pt>
                <c:pt idx="8299">
                  <c:v>13.833016666666699</c:v>
                </c:pt>
                <c:pt idx="8300">
                  <c:v>13.8346833333334</c:v>
                </c:pt>
                <c:pt idx="8301">
                  <c:v>13.836349999999999</c:v>
                </c:pt>
                <c:pt idx="8302">
                  <c:v>13.8380166666667</c:v>
                </c:pt>
                <c:pt idx="8303">
                  <c:v>13.839683333333401</c:v>
                </c:pt>
                <c:pt idx="8304">
                  <c:v>13.84135</c:v>
                </c:pt>
                <c:pt idx="8305">
                  <c:v>13.843016666666699</c:v>
                </c:pt>
                <c:pt idx="8306">
                  <c:v>13.8446833333334</c:v>
                </c:pt>
                <c:pt idx="8307">
                  <c:v>13.846349999999999</c:v>
                </c:pt>
                <c:pt idx="8308">
                  <c:v>13.8480166666667</c:v>
                </c:pt>
                <c:pt idx="8309">
                  <c:v>13.849683333333401</c:v>
                </c:pt>
                <c:pt idx="8310">
                  <c:v>13.85135</c:v>
                </c:pt>
                <c:pt idx="8311">
                  <c:v>13.853016666666701</c:v>
                </c:pt>
                <c:pt idx="8312">
                  <c:v>13.8546833333334</c:v>
                </c:pt>
                <c:pt idx="8313">
                  <c:v>13.856350000000001</c:v>
                </c:pt>
                <c:pt idx="8314">
                  <c:v>13.8580166666667</c:v>
                </c:pt>
                <c:pt idx="8315">
                  <c:v>13.8596833333334</c:v>
                </c:pt>
                <c:pt idx="8316">
                  <c:v>13.86135</c:v>
                </c:pt>
                <c:pt idx="8317">
                  <c:v>13.863016666666701</c:v>
                </c:pt>
                <c:pt idx="8318">
                  <c:v>13.864683333333399</c:v>
                </c:pt>
                <c:pt idx="8319">
                  <c:v>13.866350000000001</c:v>
                </c:pt>
                <c:pt idx="8320">
                  <c:v>13.8680166666667</c:v>
                </c:pt>
                <c:pt idx="8321">
                  <c:v>13.8696833333334</c:v>
                </c:pt>
                <c:pt idx="8322">
                  <c:v>13.87135</c:v>
                </c:pt>
                <c:pt idx="8323">
                  <c:v>13.8730166666667</c:v>
                </c:pt>
                <c:pt idx="8324">
                  <c:v>13.874683333333399</c:v>
                </c:pt>
                <c:pt idx="8325">
                  <c:v>13.87635</c:v>
                </c:pt>
                <c:pt idx="8326">
                  <c:v>13.878016666666699</c:v>
                </c:pt>
                <c:pt idx="8327">
                  <c:v>13.8796833333334</c:v>
                </c:pt>
                <c:pt idx="8328">
                  <c:v>13.881349999999999</c:v>
                </c:pt>
                <c:pt idx="8329">
                  <c:v>13.8830166666667</c:v>
                </c:pt>
                <c:pt idx="8330">
                  <c:v>13.884683333333401</c:v>
                </c:pt>
                <c:pt idx="8331">
                  <c:v>13.88635</c:v>
                </c:pt>
                <c:pt idx="8332">
                  <c:v>13.888016666666701</c:v>
                </c:pt>
                <c:pt idx="8333">
                  <c:v>13.8896833333334</c:v>
                </c:pt>
                <c:pt idx="8334">
                  <c:v>13.891349999999999</c:v>
                </c:pt>
                <c:pt idx="8335">
                  <c:v>13.8930166666667</c:v>
                </c:pt>
                <c:pt idx="8336">
                  <c:v>13.894683333333401</c:v>
                </c:pt>
                <c:pt idx="8337">
                  <c:v>13.89635</c:v>
                </c:pt>
                <c:pt idx="8338">
                  <c:v>13.898016666666701</c:v>
                </c:pt>
                <c:pt idx="8339">
                  <c:v>13.8996833333334</c:v>
                </c:pt>
                <c:pt idx="8340">
                  <c:v>13.901350000000001</c:v>
                </c:pt>
                <c:pt idx="8341">
                  <c:v>13.9030166666667</c:v>
                </c:pt>
                <c:pt idx="8342">
                  <c:v>13.9046833333334</c:v>
                </c:pt>
                <c:pt idx="8343">
                  <c:v>13.90635</c:v>
                </c:pt>
                <c:pt idx="8344">
                  <c:v>13.9080166666667</c:v>
                </c:pt>
                <c:pt idx="8345">
                  <c:v>13.909683333333399</c:v>
                </c:pt>
                <c:pt idx="8346">
                  <c:v>13.911350000000001</c:v>
                </c:pt>
                <c:pt idx="8347">
                  <c:v>13.913016666666699</c:v>
                </c:pt>
                <c:pt idx="8348">
                  <c:v>13.9146833333334</c:v>
                </c:pt>
                <c:pt idx="8349">
                  <c:v>13.91635</c:v>
                </c:pt>
                <c:pt idx="8350">
                  <c:v>13.9180166666667</c:v>
                </c:pt>
                <c:pt idx="8351">
                  <c:v>13.919683333333399</c:v>
                </c:pt>
                <c:pt idx="8352">
                  <c:v>13.92135</c:v>
                </c:pt>
                <c:pt idx="8353">
                  <c:v>13.923016666666699</c:v>
                </c:pt>
                <c:pt idx="8354">
                  <c:v>13.9246833333334</c:v>
                </c:pt>
                <c:pt idx="8355">
                  <c:v>13.926349999999999</c:v>
                </c:pt>
                <c:pt idx="8356">
                  <c:v>13.9280166666667</c:v>
                </c:pt>
                <c:pt idx="8357">
                  <c:v>13.929683333333401</c:v>
                </c:pt>
                <c:pt idx="8358">
                  <c:v>13.93135</c:v>
                </c:pt>
                <c:pt idx="8359">
                  <c:v>13.933016666666701</c:v>
                </c:pt>
                <c:pt idx="8360">
                  <c:v>13.9346833333334</c:v>
                </c:pt>
                <c:pt idx="8361">
                  <c:v>13.936349999999999</c:v>
                </c:pt>
                <c:pt idx="8362">
                  <c:v>13.9380166666667</c:v>
                </c:pt>
                <c:pt idx="8363">
                  <c:v>13.9396833333334</c:v>
                </c:pt>
                <c:pt idx="8364">
                  <c:v>13.94135</c:v>
                </c:pt>
                <c:pt idx="8365">
                  <c:v>13.943016666666701</c:v>
                </c:pt>
                <c:pt idx="8366">
                  <c:v>13.944683333333399</c:v>
                </c:pt>
                <c:pt idx="8367">
                  <c:v>13.946350000000001</c:v>
                </c:pt>
                <c:pt idx="8368">
                  <c:v>13.9480166666667</c:v>
                </c:pt>
                <c:pt idx="8369">
                  <c:v>13.9496833333334</c:v>
                </c:pt>
                <c:pt idx="8370">
                  <c:v>13.95135</c:v>
                </c:pt>
                <c:pt idx="8371">
                  <c:v>13.9530166666667</c:v>
                </c:pt>
                <c:pt idx="8372">
                  <c:v>13.954683333333399</c:v>
                </c:pt>
                <c:pt idx="8373">
                  <c:v>13.95635</c:v>
                </c:pt>
                <c:pt idx="8374">
                  <c:v>13.958016666666699</c:v>
                </c:pt>
                <c:pt idx="8375">
                  <c:v>13.9596833333334</c:v>
                </c:pt>
                <c:pt idx="8376">
                  <c:v>13.961349999999999</c:v>
                </c:pt>
                <c:pt idx="8377">
                  <c:v>13.9630166666667</c:v>
                </c:pt>
                <c:pt idx="8378">
                  <c:v>13.964683333333401</c:v>
                </c:pt>
                <c:pt idx="8379">
                  <c:v>13.96635</c:v>
                </c:pt>
                <c:pt idx="8380">
                  <c:v>13.968016666666699</c:v>
                </c:pt>
                <c:pt idx="8381">
                  <c:v>13.9696833333334</c:v>
                </c:pt>
                <c:pt idx="8382">
                  <c:v>13.971349999999999</c:v>
                </c:pt>
                <c:pt idx="8383">
                  <c:v>13.9730166666667</c:v>
                </c:pt>
                <c:pt idx="8384">
                  <c:v>13.974683333333401</c:v>
                </c:pt>
                <c:pt idx="8385">
                  <c:v>13.97635</c:v>
                </c:pt>
                <c:pt idx="8386">
                  <c:v>13.978016666666701</c:v>
                </c:pt>
                <c:pt idx="8387">
                  <c:v>13.9796833333334</c:v>
                </c:pt>
                <c:pt idx="8388">
                  <c:v>13.981350000000001</c:v>
                </c:pt>
                <c:pt idx="8389">
                  <c:v>13.9830166666667</c:v>
                </c:pt>
                <c:pt idx="8390">
                  <c:v>13.9846833333334</c:v>
                </c:pt>
                <c:pt idx="8391">
                  <c:v>13.98635</c:v>
                </c:pt>
                <c:pt idx="8392">
                  <c:v>13.988016666666701</c:v>
                </c:pt>
                <c:pt idx="8393">
                  <c:v>13.989683333333399</c:v>
                </c:pt>
                <c:pt idx="8394">
                  <c:v>13.991350000000001</c:v>
                </c:pt>
                <c:pt idx="8395">
                  <c:v>13.9930166666667</c:v>
                </c:pt>
                <c:pt idx="8396">
                  <c:v>13.9946833333334</c:v>
                </c:pt>
                <c:pt idx="8397">
                  <c:v>13.99635</c:v>
                </c:pt>
                <c:pt idx="8398">
                  <c:v>13.9980166666667</c:v>
                </c:pt>
                <c:pt idx="8399">
                  <c:v>13.999683333333399</c:v>
                </c:pt>
                <c:pt idx="8400">
                  <c:v>14.00135</c:v>
                </c:pt>
                <c:pt idx="8401">
                  <c:v>14.003016666666699</c:v>
                </c:pt>
                <c:pt idx="8402">
                  <c:v>14.0046833333334</c:v>
                </c:pt>
                <c:pt idx="8403">
                  <c:v>14.006349999999999</c:v>
                </c:pt>
                <c:pt idx="8404">
                  <c:v>14.0080166666667</c:v>
                </c:pt>
                <c:pt idx="8405">
                  <c:v>14.009683333333401</c:v>
                </c:pt>
                <c:pt idx="8406">
                  <c:v>14.01135</c:v>
                </c:pt>
                <c:pt idx="8407">
                  <c:v>14.013016666666701</c:v>
                </c:pt>
                <c:pt idx="8408">
                  <c:v>14.0146833333334</c:v>
                </c:pt>
                <c:pt idx="8409">
                  <c:v>14.016349999999999</c:v>
                </c:pt>
                <c:pt idx="8410">
                  <c:v>14.0180166666667</c:v>
                </c:pt>
                <c:pt idx="8411">
                  <c:v>14.019683333333401</c:v>
                </c:pt>
                <c:pt idx="8412">
                  <c:v>14.02135</c:v>
                </c:pt>
                <c:pt idx="8413">
                  <c:v>14.023016666666701</c:v>
                </c:pt>
                <c:pt idx="8414">
                  <c:v>14.0246833333334</c:v>
                </c:pt>
                <c:pt idx="8415">
                  <c:v>14.026350000000001</c:v>
                </c:pt>
                <c:pt idx="8416">
                  <c:v>14.0280166666667</c:v>
                </c:pt>
                <c:pt idx="8417">
                  <c:v>14.0296833333334</c:v>
                </c:pt>
                <c:pt idx="8418">
                  <c:v>14.03135</c:v>
                </c:pt>
                <c:pt idx="8419">
                  <c:v>14.0330166666667</c:v>
                </c:pt>
                <c:pt idx="8420">
                  <c:v>14.034683333333399</c:v>
                </c:pt>
                <c:pt idx="8421">
                  <c:v>14.036350000000001</c:v>
                </c:pt>
                <c:pt idx="8422">
                  <c:v>14.038016666666699</c:v>
                </c:pt>
                <c:pt idx="8423">
                  <c:v>14.0396833333334</c:v>
                </c:pt>
                <c:pt idx="8424">
                  <c:v>14.04135</c:v>
                </c:pt>
                <c:pt idx="8425">
                  <c:v>14.0430166666667</c:v>
                </c:pt>
                <c:pt idx="8426">
                  <c:v>14.044683333333399</c:v>
                </c:pt>
                <c:pt idx="8427">
                  <c:v>14.04635</c:v>
                </c:pt>
                <c:pt idx="8428">
                  <c:v>14.048016666666699</c:v>
                </c:pt>
                <c:pt idx="8429">
                  <c:v>14.0496833333334</c:v>
                </c:pt>
                <c:pt idx="8430">
                  <c:v>14.051349999999999</c:v>
                </c:pt>
                <c:pt idx="8431">
                  <c:v>14.0530166666667</c:v>
                </c:pt>
                <c:pt idx="8432">
                  <c:v>14.054683333333401</c:v>
                </c:pt>
                <c:pt idx="8433">
                  <c:v>14.05635</c:v>
                </c:pt>
                <c:pt idx="8434">
                  <c:v>14.058016666666701</c:v>
                </c:pt>
                <c:pt idx="8435">
                  <c:v>14.0596833333334</c:v>
                </c:pt>
                <c:pt idx="8436">
                  <c:v>14.061349999999999</c:v>
                </c:pt>
                <c:pt idx="8437">
                  <c:v>14.0630166666667</c:v>
                </c:pt>
                <c:pt idx="8438">
                  <c:v>14.0646833333334</c:v>
                </c:pt>
                <c:pt idx="8439">
                  <c:v>14.06635</c:v>
                </c:pt>
                <c:pt idx="8440">
                  <c:v>14.068016666666701</c:v>
                </c:pt>
                <c:pt idx="8441">
                  <c:v>14.069683333333399</c:v>
                </c:pt>
                <c:pt idx="8442">
                  <c:v>14.071350000000001</c:v>
                </c:pt>
                <c:pt idx="8443">
                  <c:v>14.0730166666667</c:v>
                </c:pt>
                <c:pt idx="8444">
                  <c:v>14.0746833333334</c:v>
                </c:pt>
                <c:pt idx="8445">
                  <c:v>14.07635</c:v>
                </c:pt>
                <c:pt idx="8446">
                  <c:v>14.0780166666667</c:v>
                </c:pt>
                <c:pt idx="8447">
                  <c:v>14.079683333333399</c:v>
                </c:pt>
                <c:pt idx="8448">
                  <c:v>14.08135</c:v>
                </c:pt>
                <c:pt idx="8449">
                  <c:v>14.083016666666699</c:v>
                </c:pt>
                <c:pt idx="8450">
                  <c:v>14.0846833333334</c:v>
                </c:pt>
                <c:pt idx="8451">
                  <c:v>14.086349999999999</c:v>
                </c:pt>
                <c:pt idx="8452">
                  <c:v>14.0880166666667</c:v>
                </c:pt>
                <c:pt idx="8453">
                  <c:v>14.089683333333401</c:v>
                </c:pt>
                <c:pt idx="8454">
                  <c:v>14.09135</c:v>
                </c:pt>
                <c:pt idx="8455">
                  <c:v>14.093016666666699</c:v>
                </c:pt>
                <c:pt idx="8456">
                  <c:v>14.0946833333334</c:v>
                </c:pt>
                <c:pt idx="8457">
                  <c:v>14.096349999999999</c:v>
                </c:pt>
                <c:pt idx="8458">
                  <c:v>14.0980166666667</c:v>
                </c:pt>
                <c:pt idx="8459">
                  <c:v>14.099683333333401</c:v>
                </c:pt>
                <c:pt idx="8460">
                  <c:v>14.10135</c:v>
                </c:pt>
                <c:pt idx="8461">
                  <c:v>14.103016666666701</c:v>
                </c:pt>
                <c:pt idx="8462">
                  <c:v>14.1046833333334</c:v>
                </c:pt>
                <c:pt idx="8463">
                  <c:v>14.106350000000001</c:v>
                </c:pt>
                <c:pt idx="8464">
                  <c:v>14.1080166666667</c:v>
                </c:pt>
                <c:pt idx="8465">
                  <c:v>14.1096833333334</c:v>
                </c:pt>
                <c:pt idx="8466">
                  <c:v>14.11135</c:v>
                </c:pt>
                <c:pt idx="8467">
                  <c:v>14.113016666666701</c:v>
                </c:pt>
                <c:pt idx="8468">
                  <c:v>14.114683333333399</c:v>
                </c:pt>
                <c:pt idx="8469">
                  <c:v>14.116350000000001</c:v>
                </c:pt>
                <c:pt idx="8470">
                  <c:v>14.1180166666667</c:v>
                </c:pt>
                <c:pt idx="8471">
                  <c:v>14.1196833333334</c:v>
                </c:pt>
                <c:pt idx="8472">
                  <c:v>14.12135</c:v>
                </c:pt>
                <c:pt idx="8473">
                  <c:v>14.1230166666667</c:v>
                </c:pt>
                <c:pt idx="8474">
                  <c:v>14.124683333333399</c:v>
                </c:pt>
                <c:pt idx="8475">
                  <c:v>14.12635</c:v>
                </c:pt>
                <c:pt idx="8476">
                  <c:v>14.128016666666699</c:v>
                </c:pt>
                <c:pt idx="8477">
                  <c:v>14.1296833333334</c:v>
                </c:pt>
                <c:pt idx="8478">
                  <c:v>14.131349999999999</c:v>
                </c:pt>
                <c:pt idx="8479">
                  <c:v>14.1330166666667</c:v>
                </c:pt>
                <c:pt idx="8480">
                  <c:v>14.134683333333401</c:v>
                </c:pt>
                <c:pt idx="8481">
                  <c:v>14.13635</c:v>
                </c:pt>
                <c:pt idx="8482">
                  <c:v>14.138016666666701</c:v>
                </c:pt>
                <c:pt idx="8483">
                  <c:v>14.1396833333334</c:v>
                </c:pt>
                <c:pt idx="8484">
                  <c:v>14.141349999999999</c:v>
                </c:pt>
                <c:pt idx="8485">
                  <c:v>14.1430166666667</c:v>
                </c:pt>
                <c:pt idx="8486">
                  <c:v>14.144683333333401</c:v>
                </c:pt>
                <c:pt idx="8487">
                  <c:v>14.14635</c:v>
                </c:pt>
                <c:pt idx="8488">
                  <c:v>14.148016666666701</c:v>
                </c:pt>
                <c:pt idx="8489">
                  <c:v>14.1496833333334</c:v>
                </c:pt>
                <c:pt idx="8490">
                  <c:v>14.151350000000001</c:v>
                </c:pt>
                <c:pt idx="8491">
                  <c:v>14.1530166666667</c:v>
                </c:pt>
                <c:pt idx="8492">
                  <c:v>14.1546833333334</c:v>
                </c:pt>
                <c:pt idx="8493">
                  <c:v>14.15635</c:v>
                </c:pt>
                <c:pt idx="8494">
                  <c:v>14.1580166666667</c:v>
                </c:pt>
                <c:pt idx="8495">
                  <c:v>14.159683333333399</c:v>
                </c:pt>
                <c:pt idx="8496">
                  <c:v>14.161350000000001</c:v>
                </c:pt>
                <c:pt idx="8497">
                  <c:v>14.163016666666699</c:v>
                </c:pt>
                <c:pt idx="8498">
                  <c:v>14.1646833333334</c:v>
                </c:pt>
                <c:pt idx="8499">
                  <c:v>14.16635</c:v>
                </c:pt>
                <c:pt idx="8500">
                  <c:v>14.1680166666667</c:v>
                </c:pt>
                <c:pt idx="8501">
                  <c:v>14.169683333333399</c:v>
                </c:pt>
                <c:pt idx="8502">
                  <c:v>14.17135</c:v>
                </c:pt>
                <c:pt idx="8503">
                  <c:v>14.173016666666699</c:v>
                </c:pt>
                <c:pt idx="8504">
                  <c:v>14.1746833333334</c:v>
                </c:pt>
                <c:pt idx="8505">
                  <c:v>14.176349999999999</c:v>
                </c:pt>
                <c:pt idx="8506">
                  <c:v>14.1780166666667</c:v>
                </c:pt>
                <c:pt idx="8507">
                  <c:v>14.179683333333401</c:v>
                </c:pt>
                <c:pt idx="8508">
                  <c:v>14.18135</c:v>
                </c:pt>
                <c:pt idx="8509">
                  <c:v>14.183016666666701</c:v>
                </c:pt>
                <c:pt idx="8510">
                  <c:v>14.1846833333334</c:v>
                </c:pt>
                <c:pt idx="8511">
                  <c:v>14.186349999999999</c:v>
                </c:pt>
                <c:pt idx="8512">
                  <c:v>14.1880166666667</c:v>
                </c:pt>
                <c:pt idx="8513">
                  <c:v>14.1896833333334</c:v>
                </c:pt>
                <c:pt idx="8514">
                  <c:v>14.19135</c:v>
                </c:pt>
                <c:pt idx="8515">
                  <c:v>14.193016666666701</c:v>
                </c:pt>
                <c:pt idx="8516">
                  <c:v>14.194683333333399</c:v>
                </c:pt>
                <c:pt idx="8517">
                  <c:v>14.196350000000001</c:v>
                </c:pt>
                <c:pt idx="8518">
                  <c:v>14.1980166666667</c:v>
                </c:pt>
                <c:pt idx="8519">
                  <c:v>14.1996833333334</c:v>
                </c:pt>
                <c:pt idx="8520">
                  <c:v>14.20135</c:v>
                </c:pt>
                <c:pt idx="8521">
                  <c:v>14.2030166666667</c:v>
                </c:pt>
                <c:pt idx="8522">
                  <c:v>14.204683333333399</c:v>
                </c:pt>
                <c:pt idx="8523">
                  <c:v>14.20635</c:v>
                </c:pt>
                <c:pt idx="8524">
                  <c:v>14.208016666666699</c:v>
                </c:pt>
                <c:pt idx="8525">
                  <c:v>14.2096833333334</c:v>
                </c:pt>
                <c:pt idx="8526">
                  <c:v>14.211349999999999</c:v>
                </c:pt>
                <c:pt idx="8527">
                  <c:v>14.2130166666667</c:v>
                </c:pt>
                <c:pt idx="8528">
                  <c:v>14.214683333333401</c:v>
                </c:pt>
                <c:pt idx="8529">
                  <c:v>14.21635</c:v>
                </c:pt>
                <c:pt idx="8530">
                  <c:v>14.218016666666699</c:v>
                </c:pt>
                <c:pt idx="8531">
                  <c:v>14.2196833333334</c:v>
                </c:pt>
                <c:pt idx="8532">
                  <c:v>14.221349999999999</c:v>
                </c:pt>
                <c:pt idx="8533">
                  <c:v>14.2230166666667</c:v>
                </c:pt>
                <c:pt idx="8534">
                  <c:v>14.224683333333401</c:v>
                </c:pt>
                <c:pt idx="8535">
                  <c:v>14.22635</c:v>
                </c:pt>
                <c:pt idx="8536">
                  <c:v>14.228016666666701</c:v>
                </c:pt>
                <c:pt idx="8537">
                  <c:v>14.2296833333334</c:v>
                </c:pt>
                <c:pt idx="8538">
                  <c:v>14.231350000000001</c:v>
                </c:pt>
                <c:pt idx="8539">
                  <c:v>14.2330166666667</c:v>
                </c:pt>
                <c:pt idx="8540">
                  <c:v>14.2346833333334</c:v>
                </c:pt>
                <c:pt idx="8541">
                  <c:v>14.23635</c:v>
                </c:pt>
                <c:pt idx="8542">
                  <c:v>14.238016666666701</c:v>
                </c:pt>
                <c:pt idx="8543">
                  <c:v>14.239683333333399</c:v>
                </c:pt>
                <c:pt idx="8544">
                  <c:v>14.241350000000001</c:v>
                </c:pt>
                <c:pt idx="8545">
                  <c:v>14.2430166666667</c:v>
                </c:pt>
                <c:pt idx="8546">
                  <c:v>14.2446833333334</c:v>
                </c:pt>
                <c:pt idx="8547">
                  <c:v>14.24635</c:v>
                </c:pt>
                <c:pt idx="8548">
                  <c:v>14.2480166666667</c:v>
                </c:pt>
                <c:pt idx="8549">
                  <c:v>14.249683333333399</c:v>
                </c:pt>
                <c:pt idx="8550">
                  <c:v>14.25135</c:v>
                </c:pt>
                <c:pt idx="8551">
                  <c:v>14.253016666666699</c:v>
                </c:pt>
                <c:pt idx="8552">
                  <c:v>14.2546833333334</c:v>
                </c:pt>
                <c:pt idx="8553">
                  <c:v>14.256349999999999</c:v>
                </c:pt>
                <c:pt idx="8554">
                  <c:v>14.2580166666667</c:v>
                </c:pt>
                <c:pt idx="8555">
                  <c:v>14.259683333333401</c:v>
                </c:pt>
                <c:pt idx="8556">
                  <c:v>14.26135</c:v>
                </c:pt>
                <c:pt idx="8557">
                  <c:v>14.263016666666701</c:v>
                </c:pt>
                <c:pt idx="8558">
                  <c:v>14.2646833333334</c:v>
                </c:pt>
                <c:pt idx="8559">
                  <c:v>14.266349999999999</c:v>
                </c:pt>
                <c:pt idx="8560">
                  <c:v>14.2680166666667</c:v>
                </c:pt>
                <c:pt idx="8561">
                  <c:v>14.269683333333401</c:v>
                </c:pt>
                <c:pt idx="8562">
                  <c:v>14.27135</c:v>
                </c:pt>
                <c:pt idx="8563">
                  <c:v>14.273016666666701</c:v>
                </c:pt>
                <c:pt idx="8564">
                  <c:v>14.2746833333334</c:v>
                </c:pt>
                <c:pt idx="8565">
                  <c:v>14.276350000000001</c:v>
                </c:pt>
                <c:pt idx="8566">
                  <c:v>14.2780166666667</c:v>
                </c:pt>
                <c:pt idx="8567">
                  <c:v>14.2796833333334</c:v>
                </c:pt>
                <c:pt idx="8568">
                  <c:v>14.28135</c:v>
                </c:pt>
                <c:pt idx="8569">
                  <c:v>14.2830166666667</c:v>
                </c:pt>
                <c:pt idx="8570">
                  <c:v>14.284683333333399</c:v>
                </c:pt>
                <c:pt idx="8571">
                  <c:v>14.286350000000001</c:v>
                </c:pt>
                <c:pt idx="8572">
                  <c:v>14.288016666666699</c:v>
                </c:pt>
                <c:pt idx="8573">
                  <c:v>14.2896833333334</c:v>
                </c:pt>
                <c:pt idx="8574">
                  <c:v>14.29135</c:v>
                </c:pt>
                <c:pt idx="8575">
                  <c:v>14.2930166666667</c:v>
                </c:pt>
                <c:pt idx="8576">
                  <c:v>14.294683333333399</c:v>
                </c:pt>
                <c:pt idx="8577">
                  <c:v>14.29635</c:v>
                </c:pt>
                <c:pt idx="8578">
                  <c:v>14.298016666666699</c:v>
                </c:pt>
                <c:pt idx="8579">
                  <c:v>14.2996833333334</c:v>
                </c:pt>
                <c:pt idx="8580">
                  <c:v>14.301349999999999</c:v>
                </c:pt>
                <c:pt idx="8581">
                  <c:v>14.3030166666667</c:v>
                </c:pt>
                <c:pt idx="8582">
                  <c:v>14.304683333333401</c:v>
                </c:pt>
                <c:pt idx="8583">
                  <c:v>14.30635</c:v>
                </c:pt>
                <c:pt idx="8584">
                  <c:v>14.308016666666701</c:v>
                </c:pt>
                <c:pt idx="8585">
                  <c:v>14.3096833333334</c:v>
                </c:pt>
                <c:pt idx="8586">
                  <c:v>14.311349999999999</c:v>
                </c:pt>
                <c:pt idx="8587">
                  <c:v>14.3130166666667</c:v>
                </c:pt>
                <c:pt idx="8588">
                  <c:v>14.3146833333334</c:v>
                </c:pt>
                <c:pt idx="8589">
                  <c:v>14.31635</c:v>
                </c:pt>
                <c:pt idx="8590">
                  <c:v>14.318016666666701</c:v>
                </c:pt>
                <c:pt idx="8591">
                  <c:v>14.319683333333399</c:v>
                </c:pt>
                <c:pt idx="8592">
                  <c:v>14.321350000000001</c:v>
                </c:pt>
                <c:pt idx="8593">
                  <c:v>14.3230166666667</c:v>
                </c:pt>
                <c:pt idx="8594">
                  <c:v>14.3246833333334</c:v>
                </c:pt>
                <c:pt idx="8595">
                  <c:v>14.32635</c:v>
                </c:pt>
                <c:pt idx="8596">
                  <c:v>14.3280166666667</c:v>
                </c:pt>
                <c:pt idx="8597">
                  <c:v>14.329683333333399</c:v>
                </c:pt>
                <c:pt idx="8598">
                  <c:v>14.33135</c:v>
                </c:pt>
                <c:pt idx="8599">
                  <c:v>14.333016666666699</c:v>
                </c:pt>
                <c:pt idx="8600">
                  <c:v>14.3346833333334</c:v>
                </c:pt>
                <c:pt idx="8601">
                  <c:v>14.336349999999999</c:v>
                </c:pt>
                <c:pt idx="8602">
                  <c:v>14.3380166666667</c:v>
                </c:pt>
                <c:pt idx="8603">
                  <c:v>14.339683333333401</c:v>
                </c:pt>
                <c:pt idx="8604">
                  <c:v>14.34135</c:v>
                </c:pt>
                <c:pt idx="8605">
                  <c:v>14.343016666666699</c:v>
                </c:pt>
                <c:pt idx="8606">
                  <c:v>14.3446833333334</c:v>
                </c:pt>
                <c:pt idx="8607">
                  <c:v>14.346349999999999</c:v>
                </c:pt>
                <c:pt idx="8608">
                  <c:v>14.3480166666667</c:v>
                </c:pt>
                <c:pt idx="8609">
                  <c:v>14.349683333333401</c:v>
                </c:pt>
                <c:pt idx="8610">
                  <c:v>14.35135</c:v>
                </c:pt>
                <c:pt idx="8611">
                  <c:v>14.353016666666701</c:v>
                </c:pt>
                <c:pt idx="8612">
                  <c:v>14.3546833333334</c:v>
                </c:pt>
                <c:pt idx="8613">
                  <c:v>14.356350000000001</c:v>
                </c:pt>
                <c:pt idx="8614">
                  <c:v>14.3580166666667</c:v>
                </c:pt>
                <c:pt idx="8615">
                  <c:v>14.3596833333334</c:v>
                </c:pt>
                <c:pt idx="8616">
                  <c:v>14.36135</c:v>
                </c:pt>
                <c:pt idx="8617">
                  <c:v>14.363016666666701</c:v>
                </c:pt>
                <c:pt idx="8618">
                  <c:v>14.364683333333399</c:v>
                </c:pt>
                <c:pt idx="8619">
                  <c:v>14.366350000000001</c:v>
                </c:pt>
                <c:pt idx="8620">
                  <c:v>14.3680166666667</c:v>
                </c:pt>
                <c:pt idx="8621">
                  <c:v>14.3696833333334</c:v>
                </c:pt>
                <c:pt idx="8622">
                  <c:v>14.37135</c:v>
                </c:pt>
                <c:pt idx="8623">
                  <c:v>14.3730166666667</c:v>
                </c:pt>
                <c:pt idx="8624">
                  <c:v>14.374683333333399</c:v>
                </c:pt>
                <c:pt idx="8625">
                  <c:v>14.37635</c:v>
                </c:pt>
                <c:pt idx="8626">
                  <c:v>14.378016666666699</c:v>
                </c:pt>
                <c:pt idx="8627">
                  <c:v>14.3796833333334</c:v>
                </c:pt>
                <c:pt idx="8628">
                  <c:v>14.381349999999999</c:v>
                </c:pt>
                <c:pt idx="8629">
                  <c:v>14.3830166666667</c:v>
                </c:pt>
                <c:pt idx="8630">
                  <c:v>14.384683333333401</c:v>
                </c:pt>
                <c:pt idx="8631">
                  <c:v>14.38635</c:v>
                </c:pt>
                <c:pt idx="8632">
                  <c:v>14.388016666666701</c:v>
                </c:pt>
                <c:pt idx="8633">
                  <c:v>14.3896833333334</c:v>
                </c:pt>
                <c:pt idx="8634">
                  <c:v>14.391349999999999</c:v>
                </c:pt>
                <c:pt idx="8635">
                  <c:v>14.3930166666667</c:v>
                </c:pt>
                <c:pt idx="8636">
                  <c:v>14.394683333333401</c:v>
                </c:pt>
                <c:pt idx="8637">
                  <c:v>14.39635</c:v>
                </c:pt>
                <c:pt idx="8638">
                  <c:v>14.398016666666701</c:v>
                </c:pt>
                <c:pt idx="8639">
                  <c:v>14.3996833333334</c:v>
                </c:pt>
                <c:pt idx="8640">
                  <c:v>14.401350000000001</c:v>
                </c:pt>
                <c:pt idx="8641">
                  <c:v>14.4030166666667</c:v>
                </c:pt>
                <c:pt idx="8642">
                  <c:v>14.4046833333334</c:v>
                </c:pt>
                <c:pt idx="8643">
                  <c:v>14.40635</c:v>
                </c:pt>
                <c:pt idx="8644">
                  <c:v>14.4080166666667</c:v>
                </c:pt>
                <c:pt idx="8645">
                  <c:v>14.409683333333399</c:v>
                </c:pt>
                <c:pt idx="8646">
                  <c:v>14.411350000000001</c:v>
                </c:pt>
                <c:pt idx="8647">
                  <c:v>14.413016666666699</c:v>
                </c:pt>
                <c:pt idx="8648">
                  <c:v>14.4146833333334</c:v>
                </c:pt>
                <c:pt idx="8649">
                  <c:v>14.41635</c:v>
                </c:pt>
                <c:pt idx="8650">
                  <c:v>14.4180166666667</c:v>
                </c:pt>
                <c:pt idx="8651">
                  <c:v>14.419683333333399</c:v>
                </c:pt>
                <c:pt idx="8652">
                  <c:v>14.42135</c:v>
                </c:pt>
                <c:pt idx="8653">
                  <c:v>14.423016666666699</c:v>
                </c:pt>
                <c:pt idx="8654">
                  <c:v>14.4246833333334</c:v>
                </c:pt>
                <c:pt idx="8655">
                  <c:v>14.426349999999999</c:v>
                </c:pt>
                <c:pt idx="8656">
                  <c:v>14.4280166666667</c:v>
                </c:pt>
                <c:pt idx="8657">
                  <c:v>14.429683333333401</c:v>
                </c:pt>
                <c:pt idx="8658">
                  <c:v>14.43135</c:v>
                </c:pt>
                <c:pt idx="8659">
                  <c:v>14.433016666666701</c:v>
                </c:pt>
                <c:pt idx="8660">
                  <c:v>14.4346833333334</c:v>
                </c:pt>
                <c:pt idx="8661">
                  <c:v>14.436349999999999</c:v>
                </c:pt>
                <c:pt idx="8662">
                  <c:v>14.4380166666667</c:v>
                </c:pt>
                <c:pt idx="8663">
                  <c:v>14.4396833333334</c:v>
                </c:pt>
                <c:pt idx="8664">
                  <c:v>14.44135</c:v>
                </c:pt>
                <c:pt idx="8665">
                  <c:v>14.443016666666701</c:v>
                </c:pt>
                <c:pt idx="8666">
                  <c:v>14.444683333333399</c:v>
                </c:pt>
                <c:pt idx="8667">
                  <c:v>14.446350000000001</c:v>
                </c:pt>
                <c:pt idx="8668">
                  <c:v>14.4480166666667</c:v>
                </c:pt>
                <c:pt idx="8669">
                  <c:v>14.4496833333334</c:v>
                </c:pt>
                <c:pt idx="8670">
                  <c:v>14.45135</c:v>
                </c:pt>
                <c:pt idx="8671">
                  <c:v>14.4530166666667</c:v>
                </c:pt>
                <c:pt idx="8672">
                  <c:v>14.454683333333399</c:v>
                </c:pt>
                <c:pt idx="8673">
                  <c:v>14.45635</c:v>
                </c:pt>
                <c:pt idx="8674">
                  <c:v>14.458016666666699</c:v>
                </c:pt>
                <c:pt idx="8675">
                  <c:v>14.4596833333334</c:v>
                </c:pt>
                <c:pt idx="8676">
                  <c:v>14.461349999999999</c:v>
                </c:pt>
                <c:pt idx="8677">
                  <c:v>14.4630166666667</c:v>
                </c:pt>
                <c:pt idx="8678">
                  <c:v>14.464683333333401</c:v>
                </c:pt>
                <c:pt idx="8679">
                  <c:v>14.46635</c:v>
                </c:pt>
                <c:pt idx="8680">
                  <c:v>14.468016666666699</c:v>
                </c:pt>
                <c:pt idx="8681">
                  <c:v>14.4696833333334</c:v>
                </c:pt>
                <c:pt idx="8682">
                  <c:v>14.471349999999999</c:v>
                </c:pt>
                <c:pt idx="8683">
                  <c:v>14.4730166666667</c:v>
                </c:pt>
                <c:pt idx="8684">
                  <c:v>14.474683333333401</c:v>
                </c:pt>
                <c:pt idx="8685">
                  <c:v>14.47635</c:v>
                </c:pt>
                <c:pt idx="8686">
                  <c:v>14.478016666666701</c:v>
                </c:pt>
                <c:pt idx="8687">
                  <c:v>14.4796833333334</c:v>
                </c:pt>
                <c:pt idx="8688">
                  <c:v>14.481350000000001</c:v>
                </c:pt>
                <c:pt idx="8689">
                  <c:v>14.4830166666667</c:v>
                </c:pt>
                <c:pt idx="8690">
                  <c:v>14.4846833333334</c:v>
                </c:pt>
                <c:pt idx="8691">
                  <c:v>14.48635</c:v>
                </c:pt>
                <c:pt idx="8692">
                  <c:v>14.488016666666701</c:v>
                </c:pt>
                <c:pt idx="8693">
                  <c:v>14.489683333333399</c:v>
                </c:pt>
                <c:pt idx="8694">
                  <c:v>14.491350000000001</c:v>
                </c:pt>
                <c:pt idx="8695">
                  <c:v>14.4930166666667</c:v>
                </c:pt>
                <c:pt idx="8696">
                  <c:v>14.4946833333334</c:v>
                </c:pt>
                <c:pt idx="8697">
                  <c:v>14.49635</c:v>
                </c:pt>
                <c:pt idx="8698">
                  <c:v>14.4980166666667</c:v>
                </c:pt>
                <c:pt idx="8699">
                  <c:v>14.499683333333399</c:v>
                </c:pt>
                <c:pt idx="8700">
                  <c:v>14.50135</c:v>
                </c:pt>
                <c:pt idx="8701">
                  <c:v>14.503016666666699</c:v>
                </c:pt>
                <c:pt idx="8702">
                  <c:v>14.5046833333334</c:v>
                </c:pt>
                <c:pt idx="8703">
                  <c:v>14.506349999999999</c:v>
                </c:pt>
                <c:pt idx="8704">
                  <c:v>14.5080166666667</c:v>
                </c:pt>
                <c:pt idx="8705">
                  <c:v>14.509683333333401</c:v>
                </c:pt>
                <c:pt idx="8706">
                  <c:v>14.51135</c:v>
                </c:pt>
                <c:pt idx="8707">
                  <c:v>14.513016666666701</c:v>
                </c:pt>
                <c:pt idx="8708">
                  <c:v>14.5146833333334</c:v>
                </c:pt>
                <c:pt idx="8709">
                  <c:v>14.516349999999999</c:v>
                </c:pt>
                <c:pt idx="8710">
                  <c:v>14.5180166666667</c:v>
                </c:pt>
                <c:pt idx="8711">
                  <c:v>14.519683333333401</c:v>
                </c:pt>
                <c:pt idx="8712">
                  <c:v>14.52135</c:v>
                </c:pt>
                <c:pt idx="8713">
                  <c:v>14.523016666666701</c:v>
                </c:pt>
                <c:pt idx="8714">
                  <c:v>14.5246833333334</c:v>
                </c:pt>
                <c:pt idx="8715">
                  <c:v>14.526350000000001</c:v>
                </c:pt>
                <c:pt idx="8716">
                  <c:v>14.5280166666667</c:v>
                </c:pt>
                <c:pt idx="8717">
                  <c:v>14.5296833333334</c:v>
                </c:pt>
                <c:pt idx="8718">
                  <c:v>14.53135</c:v>
                </c:pt>
                <c:pt idx="8719">
                  <c:v>14.5330166666667</c:v>
                </c:pt>
                <c:pt idx="8720">
                  <c:v>14.534683333333399</c:v>
                </c:pt>
                <c:pt idx="8721">
                  <c:v>14.536350000000001</c:v>
                </c:pt>
                <c:pt idx="8722">
                  <c:v>14.538016666666699</c:v>
                </c:pt>
                <c:pt idx="8723">
                  <c:v>14.5396833333334</c:v>
                </c:pt>
                <c:pt idx="8724">
                  <c:v>14.54135</c:v>
                </c:pt>
                <c:pt idx="8725">
                  <c:v>14.5430166666667</c:v>
                </c:pt>
                <c:pt idx="8726">
                  <c:v>14.544683333333399</c:v>
                </c:pt>
                <c:pt idx="8727">
                  <c:v>14.54635</c:v>
                </c:pt>
                <c:pt idx="8728">
                  <c:v>14.548016666666699</c:v>
                </c:pt>
                <c:pt idx="8729">
                  <c:v>14.5496833333334</c:v>
                </c:pt>
                <c:pt idx="8730">
                  <c:v>14.551349999999999</c:v>
                </c:pt>
                <c:pt idx="8731">
                  <c:v>14.5530166666667</c:v>
                </c:pt>
                <c:pt idx="8732">
                  <c:v>14.554683333333401</c:v>
                </c:pt>
                <c:pt idx="8733">
                  <c:v>14.55635</c:v>
                </c:pt>
                <c:pt idx="8734">
                  <c:v>14.558016666666701</c:v>
                </c:pt>
                <c:pt idx="8735">
                  <c:v>14.5596833333334</c:v>
                </c:pt>
                <c:pt idx="8736">
                  <c:v>14.561349999999999</c:v>
                </c:pt>
                <c:pt idx="8737">
                  <c:v>14.5630166666667</c:v>
                </c:pt>
                <c:pt idx="8738">
                  <c:v>14.5646833333334</c:v>
                </c:pt>
                <c:pt idx="8739">
                  <c:v>14.56635</c:v>
                </c:pt>
                <c:pt idx="8740">
                  <c:v>14.568016666666701</c:v>
                </c:pt>
                <c:pt idx="8741">
                  <c:v>14.569683333333399</c:v>
                </c:pt>
                <c:pt idx="8742">
                  <c:v>14.571350000000001</c:v>
                </c:pt>
                <c:pt idx="8743">
                  <c:v>14.5730166666667</c:v>
                </c:pt>
                <c:pt idx="8744">
                  <c:v>14.5746833333334</c:v>
                </c:pt>
                <c:pt idx="8745">
                  <c:v>14.57635</c:v>
                </c:pt>
                <c:pt idx="8746">
                  <c:v>14.5780166666667</c:v>
                </c:pt>
                <c:pt idx="8747">
                  <c:v>14.579683333333399</c:v>
                </c:pt>
                <c:pt idx="8748">
                  <c:v>14.58135</c:v>
                </c:pt>
                <c:pt idx="8749">
                  <c:v>14.583016666666699</c:v>
                </c:pt>
                <c:pt idx="8750">
                  <c:v>14.5846833333334</c:v>
                </c:pt>
                <c:pt idx="8751">
                  <c:v>14.586349999999999</c:v>
                </c:pt>
                <c:pt idx="8752">
                  <c:v>14.5880166666667</c:v>
                </c:pt>
                <c:pt idx="8753">
                  <c:v>14.589683333333401</c:v>
                </c:pt>
                <c:pt idx="8754">
                  <c:v>14.59135</c:v>
                </c:pt>
                <c:pt idx="8755">
                  <c:v>14.593016666666699</c:v>
                </c:pt>
                <c:pt idx="8756">
                  <c:v>14.5946833333334</c:v>
                </c:pt>
                <c:pt idx="8757">
                  <c:v>14.596349999999999</c:v>
                </c:pt>
                <c:pt idx="8758">
                  <c:v>14.5980166666667</c:v>
                </c:pt>
                <c:pt idx="8759">
                  <c:v>14.599683333333401</c:v>
                </c:pt>
                <c:pt idx="8760">
                  <c:v>14.60135</c:v>
                </c:pt>
                <c:pt idx="8761">
                  <c:v>14.603016666666701</c:v>
                </c:pt>
                <c:pt idx="8762">
                  <c:v>14.6046833333334</c:v>
                </c:pt>
                <c:pt idx="8763">
                  <c:v>14.606350000000001</c:v>
                </c:pt>
                <c:pt idx="8764">
                  <c:v>14.6080166666667</c:v>
                </c:pt>
                <c:pt idx="8765">
                  <c:v>14.6096833333334</c:v>
                </c:pt>
                <c:pt idx="8766">
                  <c:v>14.61135</c:v>
                </c:pt>
                <c:pt idx="8767">
                  <c:v>14.613016666666701</c:v>
                </c:pt>
                <c:pt idx="8768">
                  <c:v>14.614683333333399</c:v>
                </c:pt>
                <c:pt idx="8769">
                  <c:v>14.616350000000001</c:v>
                </c:pt>
                <c:pt idx="8770">
                  <c:v>14.6180166666667</c:v>
                </c:pt>
                <c:pt idx="8771">
                  <c:v>14.6196833333334</c:v>
                </c:pt>
                <c:pt idx="8772">
                  <c:v>14.62135</c:v>
                </c:pt>
                <c:pt idx="8773">
                  <c:v>14.6230166666667</c:v>
                </c:pt>
                <c:pt idx="8774">
                  <c:v>14.624683333333399</c:v>
                </c:pt>
                <c:pt idx="8775">
                  <c:v>14.62635</c:v>
                </c:pt>
                <c:pt idx="8776">
                  <c:v>14.628016666666699</c:v>
                </c:pt>
                <c:pt idx="8777">
                  <c:v>14.6296833333334</c:v>
                </c:pt>
                <c:pt idx="8778">
                  <c:v>14.631349999999999</c:v>
                </c:pt>
                <c:pt idx="8779">
                  <c:v>14.6330166666667</c:v>
                </c:pt>
                <c:pt idx="8780">
                  <c:v>14.634683333333401</c:v>
                </c:pt>
                <c:pt idx="8781">
                  <c:v>14.63635</c:v>
                </c:pt>
                <c:pt idx="8782">
                  <c:v>14.638016666666701</c:v>
                </c:pt>
                <c:pt idx="8783">
                  <c:v>14.6396833333334</c:v>
                </c:pt>
                <c:pt idx="8784">
                  <c:v>14.641349999999999</c:v>
                </c:pt>
                <c:pt idx="8785">
                  <c:v>14.6430166666667</c:v>
                </c:pt>
                <c:pt idx="8786">
                  <c:v>14.644683333333401</c:v>
                </c:pt>
                <c:pt idx="8787">
                  <c:v>14.64635</c:v>
                </c:pt>
                <c:pt idx="8788">
                  <c:v>14.648016666666701</c:v>
                </c:pt>
                <c:pt idx="8789">
                  <c:v>14.6496833333334</c:v>
                </c:pt>
                <c:pt idx="8790">
                  <c:v>14.651350000000001</c:v>
                </c:pt>
                <c:pt idx="8791">
                  <c:v>14.6530166666667</c:v>
                </c:pt>
                <c:pt idx="8792">
                  <c:v>14.6546833333334</c:v>
                </c:pt>
                <c:pt idx="8793">
                  <c:v>14.65635</c:v>
                </c:pt>
                <c:pt idx="8794">
                  <c:v>14.6580166666667</c:v>
                </c:pt>
                <c:pt idx="8795">
                  <c:v>14.659683333333399</c:v>
                </c:pt>
                <c:pt idx="8796">
                  <c:v>14.661350000000001</c:v>
                </c:pt>
                <c:pt idx="8797">
                  <c:v>14.663016666666699</c:v>
                </c:pt>
                <c:pt idx="8798">
                  <c:v>14.6646833333334</c:v>
                </c:pt>
                <c:pt idx="8799">
                  <c:v>14.66635</c:v>
                </c:pt>
                <c:pt idx="8800">
                  <c:v>14.6680166666667</c:v>
                </c:pt>
                <c:pt idx="8801">
                  <c:v>14.669683333333399</c:v>
                </c:pt>
                <c:pt idx="8802">
                  <c:v>14.67135</c:v>
                </c:pt>
                <c:pt idx="8803">
                  <c:v>14.673016666666699</c:v>
                </c:pt>
                <c:pt idx="8804">
                  <c:v>14.6746833333334</c:v>
                </c:pt>
                <c:pt idx="8805">
                  <c:v>14.676349999999999</c:v>
                </c:pt>
                <c:pt idx="8806">
                  <c:v>14.6780166666667</c:v>
                </c:pt>
                <c:pt idx="8807">
                  <c:v>14.679683333333401</c:v>
                </c:pt>
                <c:pt idx="8808">
                  <c:v>14.68135</c:v>
                </c:pt>
                <c:pt idx="8809">
                  <c:v>14.683016666666701</c:v>
                </c:pt>
                <c:pt idx="8810">
                  <c:v>14.6846833333334</c:v>
                </c:pt>
                <c:pt idx="8811">
                  <c:v>14.686349999999999</c:v>
                </c:pt>
                <c:pt idx="8812">
                  <c:v>14.6880166666667</c:v>
                </c:pt>
                <c:pt idx="8813">
                  <c:v>14.6896833333334</c:v>
                </c:pt>
                <c:pt idx="8814">
                  <c:v>14.69135</c:v>
                </c:pt>
                <c:pt idx="8815">
                  <c:v>14.693016666666701</c:v>
                </c:pt>
                <c:pt idx="8816">
                  <c:v>14.694683333333399</c:v>
                </c:pt>
                <c:pt idx="8817">
                  <c:v>14.696350000000001</c:v>
                </c:pt>
                <c:pt idx="8818">
                  <c:v>14.6980166666667</c:v>
                </c:pt>
                <c:pt idx="8819">
                  <c:v>14.6996833333334</c:v>
                </c:pt>
                <c:pt idx="8820">
                  <c:v>14.70135</c:v>
                </c:pt>
                <c:pt idx="8821">
                  <c:v>14.7030166666667</c:v>
                </c:pt>
                <c:pt idx="8822">
                  <c:v>14.704683333333399</c:v>
                </c:pt>
                <c:pt idx="8823">
                  <c:v>14.70635</c:v>
                </c:pt>
                <c:pt idx="8824">
                  <c:v>14.708016666666699</c:v>
                </c:pt>
                <c:pt idx="8825">
                  <c:v>14.7096833333334</c:v>
                </c:pt>
                <c:pt idx="8826">
                  <c:v>14.711349999999999</c:v>
                </c:pt>
                <c:pt idx="8827">
                  <c:v>14.7130166666667</c:v>
                </c:pt>
                <c:pt idx="8828">
                  <c:v>14.714683333333401</c:v>
                </c:pt>
                <c:pt idx="8829">
                  <c:v>14.71635</c:v>
                </c:pt>
                <c:pt idx="8830">
                  <c:v>14.718016666666699</c:v>
                </c:pt>
                <c:pt idx="8831">
                  <c:v>14.7196833333334</c:v>
                </c:pt>
                <c:pt idx="8832">
                  <c:v>14.721349999999999</c:v>
                </c:pt>
                <c:pt idx="8833">
                  <c:v>14.7230166666667</c:v>
                </c:pt>
                <c:pt idx="8834">
                  <c:v>14.724683333333401</c:v>
                </c:pt>
                <c:pt idx="8835">
                  <c:v>14.72635</c:v>
                </c:pt>
                <c:pt idx="8836">
                  <c:v>14.728016666666701</c:v>
                </c:pt>
                <c:pt idx="8837">
                  <c:v>14.7296833333334</c:v>
                </c:pt>
                <c:pt idx="8838">
                  <c:v>14.731350000000001</c:v>
                </c:pt>
                <c:pt idx="8839">
                  <c:v>14.7330166666667</c:v>
                </c:pt>
                <c:pt idx="8840">
                  <c:v>14.7346833333334</c:v>
                </c:pt>
                <c:pt idx="8841">
                  <c:v>14.73635</c:v>
                </c:pt>
                <c:pt idx="8842">
                  <c:v>14.738016666666701</c:v>
                </c:pt>
                <c:pt idx="8843">
                  <c:v>14.739683333333399</c:v>
                </c:pt>
                <c:pt idx="8844">
                  <c:v>14.741350000000001</c:v>
                </c:pt>
                <c:pt idx="8845">
                  <c:v>14.7430166666667</c:v>
                </c:pt>
                <c:pt idx="8846">
                  <c:v>14.7446833333334</c:v>
                </c:pt>
                <c:pt idx="8847">
                  <c:v>14.74635</c:v>
                </c:pt>
                <c:pt idx="8848">
                  <c:v>14.7480166666667</c:v>
                </c:pt>
                <c:pt idx="8849">
                  <c:v>14.749683333333399</c:v>
                </c:pt>
                <c:pt idx="8850">
                  <c:v>14.75135</c:v>
                </c:pt>
                <c:pt idx="8851">
                  <c:v>14.753016666666699</c:v>
                </c:pt>
                <c:pt idx="8852">
                  <c:v>14.7546833333334</c:v>
                </c:pt>
                <c:pt idx="8853">
                  <c:v>14.756349999999999</c:v>
                </c:pt>
                <c:pt idx="8854">
                  <c:v>14.7580166666667</c:v>
                </c:pt>
                <c:pt idx="8855">
                  <c:v>14.759683333333401</c:v>
                </c:pt>
                <c:pt idx="8856">
                  <c:v>14.76135</c:v>
                </c:pt>
                <c:pt idx="8857">
                  <c:v>14.763016666666701</c:v>
                </c:pt>
                <c:pt idx="8858">
                  <c:v>14.7646833333334</c:v>
                </c:pt>
                <c:pt idx="8859">
                  <c:v>14.766349999999999</c:v>
                </c:pt>
                <c:pt idx="8860">
                  <c:v>14.7680166666667</c:v>
                </c:pt>
                <c:pt idx="8861">
                  <c:v>14.769683333333401</c:v>
                </c:pt>
                <c:pt idx="8862">
                  <c:v>14.77135</c:v>
                </c:pt>
                <c:pt idx="8863">
                  <c:v>14.773016666666701</c:v>
                </c:pt>
                <c:pt idx="8864">
                  <c:v>14.7746833333334</c:v>
                </c:pt>
                <c:pt idx="8865">
                  <c:v>14.776350000000001</c:v>
                </c:pt>
                <c:pt idx="8866">
                  <c:v>14.7780166666667</c:v>
                </c:pt>
                <c:pt idx="8867">
                  <c:v>14.7796833333334</c:v>
                </c:pt>
                <c:pt idx="8868">
                  <c:v>14.78135</c:v>
                </c:pt>
                <c:pt idx="8869">
                  <c:v>14.7830166666667</c:v>
                </c:pt>
                <c:pt idx="8870">
                  <c:v>14.784683333333399</c:v>
                </c:pt>
                <c:pt idx="8871">
                  <c:v>14.786350000000001</c:v>
                </c:pt>
                <c:pt idx="8872">
                  <c:v>14.788016666666699</c:v>
                </c:pt>
                <c:pt idx="8873">
                  <c:v>14.7896833333334</c:v>
                </c:pt>
                <c:pt idx="8874">
                  <c:v>14.79135</c:v>
                </c:pt>
                <c:pt idx="8875">
                  <c:v>14.7930166666667</c:v>
                </c:pt>
                <c:pt idx="8876">
                  <c:v>14.794683333333399</c:v>
                </c:pt>
                <c:pt idx="8877">
                  <c:v>14.79635</c:v>
                </c:pt>
                <c:pt idx="8878">
                  <c:v>14.798016666666699</c:v>
                </c:pt>
                <c:pt idx="8879">
                  <c:v>14.7996833333334</c:v>
                </c:pt>
                <c:pt idx="8880">
                  <c:v>14.801349999999999</c:v>
                </c:pt>
                <c:pt idx="8881">
                  <c:v>14.8030166666667</c:v>
                </c:pt>
                <c:pt idx="8882">
                  <c:v>14.804683333333401</c:v>
                </c:pt>
                <c:pt idx="8883">
                  <c:v>14.80635</c:v>
                </c:pt>
                <c:pt idx="8884">
                  <c:v>14.808016666666701</c:v>
                </c:pt>
                <c:pt idx="8885">
                  <c:v>14.8096833333334</c:v>
                </c:pt>
                <c:pt idx="8886">
                  <c:v>14.811349999999999</c:v>
                </c:pt>
                <c:pt idx="8887">
                  <c:v>14.8130166666667</c:v>
                </c:pt>
                <c:pt idx="8888">
                  <c:v>14.8146833333334</c:v>
                </c:pt>
                <c:pt idx="8889">
                  <c:v>14.81635</c:v>
                </c:pt>
                <c:pt idx="8890">
                  <c:v>14.818016666666701</c:v>
                </c:pt>
                <c:pt idx="8891">
                  <c:v>14.819683333333399</c:v>
                </c:pt>
                <c:pt idx="8892">
                  <c:v>14.821350000000001</c:v>
                </c:pt>
                <c:pt idx="8893">
                  <c:v>14.8230166666667</c:v>
                </c:pt>
                <c:pt idx="8894">
                  <c:v>14.8246833333334</c:v>
                </c:pt>
                <c:pt idx="8895">
                  <c:v>14.82635</c:v>
                </c:pt>
                <c:pt idx="8896">
                  <c:v>14.8280166666667</c:v>
                </c:pt>
                <c:pt idx="8897">
                  <c:v>14.829683333333399</c:v>
                </c:pt>
                <c:pt idx="8898">
                  <c:v>14.83135</c:v>
                </c:pt>
                <c:pt idx="8899">
                  <c:v>14.833016666666699</c:v>
                </c:pt>
                <c:pt idx="8900">
                  <c:v>14.8346833333334</c:v>
                </c:pt>
                <c:pt idx="8901">
                  <c:v>14.836349999999999</c:v>
                </c:pt>
                <c:pt idx="8902">
                  <c:v>14.8380166666667</c:v>
                </c:pt>
                <c:pt idx="8903">
                  <c:v>14.839683333333401</c:v>
                </c:pt>
                <c:pt idx="8904">
                  <c:v>14.84135</c:v>
                </c:pt>
                <c:pt idx="8905">
                  <c:v>14.843016666666699</c:v>
                </c:pt>
                <c:pt idx="8906">
                  <c:v>14.8446833333334</c:v>
                </c:pt>
                <c:pt idx="8907">
                  <c:v>14.846349999999999</c:v>
                </c:pt>
                <c:pt idx="8908">
                  <c:v>14.8480166666667</c:v>
                </c:pt>
                <c:pt idx="8909">
                  <c:v>14.849683333333401</c:v>
                </c:pt>
                <c:pt idx="8910">
                  <c:v>14.85135</c:v>
                </c:pt>
                <c:pt idx="8911">
                  <c:v>14.853016666666701</c:v>
                </c:pt>
                <c:pt idx="8912">
                  <c:v>14.8546833333334</c:v>
                </c:pt>
                <c:pt idx="8913">
                  <c:v>14.856350000000001</c:v>
                </c:pt>
                <c:pt idx="8914">
                  <c:v>14.8580166666667</c:v>
                </c:pt>
                <c:pt idx="8915">
                  <c:v>14.8596833333334</c:v>
                </c:pt>
                <c:pt idx="8916">
                  <c:v>14.86135</c:v>
                </c:pt>
                <c:pt idx="8917">
                  <c:v>14.863016666666701</c:v>
                </c:pt>
                <c:pt idx="8918">
                  <c:v>14.864683333333399</c:v>
                </c:pt>
                <c:pt idx="8919">
                  <c:v>14.866350000000001</c:v>
                </c:pt>
                <c:pt idx="8920">
                  <c:v>14.8680166666667</c:v>
                </c:pt>
                <c:pt idx="8921">
                  <c:v>14.8696833333334</c:v>
                </c:pt>
                <c:pt idx="8922">
                  <c:v>14.87135</c:v>
                </c:pt>
                <c:pt idx="8923">
                  <c:v>14.8730166666667</c:v>
                </c:pt>
                <c:pt idx="8924">
                  <c:v>14.874683333333399</c:v>
                </c:pt>
                <c:pt idx="8925">
                  <c:v>14.87635</c:v>
                </c:pt>
                <c:pt idx="8926">
                  <c:v>14.878016666666699</c:v>
                </c:pt>
                <c:pt idx="8927">
                  <c:v>14.8796833333334</c:v>
                </c:pt>
                <c:pt idx="8928">
                  <c:v>14.881349999999999</c:v>
                </c:pt>
                <c:pt idx="8929">
                  <c:v>14.8830166666667</c:v>
                </c:pt>
                <c:pt idx="8930">
                  <c:v>14.884683333333401</c:v>
                </c:pt>
                <c:pt idx="8931">
                  <c:v>14.88635</c:v>
                </c:pt>
                <c:pt idx="8932">
                  <c:v>14.888016666666701</c:v>
                </c:pt>
                <c:pt idx="8933">
                  <c:v>14.8896833333334</c:v>
                </c:pt>
                <c:pt idx="8934">
                  <c:v>14.891349999999999</c:v>
                </c:pt>
                <c:pt idx="8935">
                  <c:v>14.8930166666667</c:v>
                </c:pt>
                <c:pt idx="8936">
                  <c:v>14.894683333333401</c:v>
                </c:pt>
                <c:pt idx="8937">
                  <c:v>14.89635</c:v>
                </c:pt>
                <c:pt idx="8938">
                  <c:v>14.898016666666701</c:v>
                </c:pt>
                <c:pt idx="8939">
                  <c:v>14.8996833333334</c:v>
                </c:pt>
                <c:pt idx="8940">
                  <c:v>14.901350000000001</c:v>
                </c:pt>
                <c:pt idx="8941">
                  <c:v>14.9030166666667</c:v>
                </c:pt>
                <c:pt idx="8942">
                  <c:v>14.9046833333334</c:v>
                </c:pt>
                <c:pt idx="8943">
                  <c:v>14.90635</c:v>
                </c:pt>
                <c:pt idx="8944">
                  <c:v>14.9080166666667</c:v>
                </c:pt>
                <c:pt idx="8945">
                  <c:v>14.909683333333399</c:v>
                </c:pt>
                <c:pt idx="8946">
                  <c:v>14.911350000000001</c:v>
                </c:pt>
                <c:pt idx="8947">
                  <c:v>14.913016666666699</c:v>
                </c:pt>
                <c:pt idx="8948">
                  <c:v>14.9146833333334</c:v>
                </c:pt>
                <c:pt idx="8949">
                  <c:v>14.91635</c:v>
                </c:pt>
                <c:pt idx="8950">
                  <c:v>14.9180166666667</c:v>
                </c:pt>
                <c:pt idx="8951">
                  <c:v>14.919683333333399</c:v>
                </c:pt>
                <c:pt idx="8952">
                  <c:v>14.92135</c:v>
                </c:pt>
                <c:pt idx="8953">
                  <c:v>14.923016666666699</c:v>
                </c:pt>
                <c:pt idx="8954">
                  <c:v>14.9246833333334</c:v>
                </c:pt>
                <c:pt idx="8955">
                  <c:v>14.926349999999999</c:v>
                </c:pt>
                <c:pt idx="8956">
                  <c:v>14.9280166666667</c:v>
                </c:pt>
                <c:pt idx="8957">
                  <c:v>14.929683333333401</c:v>
                </c:pt>
                <c:pt idx="8958">
                  <c:v>14.93135</c:v>
                </c:pt>
                <c:pt idx="8959">
                  <c:v>14.933016666666701</c:v>
                </c:pt>
                <c:pt idx="8960">
                  <c:v>14.9346833333334</c:v>
                </c:pt>
                <c:pt idx="8961">
                  <c:v>14.936349999999999</c:v>
                </c:pt>
                <c:pt idx="8962">
                  <c:v>14.9380166666667</c:v>
                </c:pt>
                <c:pt idx="8963">
                  <c:v>14.9396833333334</c:v>
                </c:pt>
                <c:pt idx="8964">
                  <c:v>14.94135</c:v>
                </c:pt>
                <c:pt idx="8965">
                  <c:v>14.943016666666701</c:v>
                </c:pt>
                <c:pt idx="8966">
                  <c:v>14.944683333333399</c:v>
                </c:pt>
                <c:pt idx="8967">
                  <c:v>14.946350000000001</c:v>
                </c:pt>
                <c:pt idx="8968">
                  <c:v>14.9480166666667</c:v>
                </c:pt>
                <c:pt idx="8969">
                  <c:v>14.9496833333334</c:v>
                </c:pt>
                <c:pt idx="8970">
                  <c:v>14.95135</c:v>
                </c:pt>
                <c:pt idx="8971">
                  <c:v>14.9530166666667</c:v>
                </c:pt>
                <c:pt idx="8972">
                  <c:v>14.954683333333399</c:v>
                </c:pt>
                <c:pt idx="8973">
                  <c:v>14.95635</c:v>
                </c:pt>
                <c:pt idx="8974">
                  <c:v>14.958016666666699</c:v>
                </c:pt>
                <c:pt idx="8975">
                  <c:v>14.9596833333334</c:v>
                </c:pt>
                <c:pt idx="8976">
                  <c:v>14.961349999999999</c:v>
                </c:pt>
                <c:pt idx="8977">
                  <c:v>14.9630166666667</c:v>
                </c:pt>
                <c:pt idx="8978">
                  <c:v>14.964683333333401</c:v>
                </c:pt>
                <c:pt idx="8979">
                  <c:v>14.96635</c:v>
                </c:pt>
                <c:pt idx="8980">
                  <c:v>14.968016666666699</c:v>
                </c:pt>
                <c:pt idx="8981">
                  <c:v>14.9696833333334</c:v>
                </c:pt>
                <c:pt idx="8982">
                  <c:v>14.971349999999999</c:v>
                </c:pt>
                <c:pt idx="8983">
                  <c:v>14.9730166666667</c:v>
                </c:pt>
                <c:pt idx="8984">
                  <c:v>14.974683333333401</c:v>
                </c:pt>
                <c:pt idx="8985">
                  <c:v>14.97635</c:v>
                </c:pt>
                <c:pt idx="8986">
                  <c:v>14.978016666666701</c:v>
                </c:pt>
                <c:pt idx="8987">
                  <c:v>14.9796833333334</c:v>
                </c:pt>
                <c:pt idx="8988">
                  <c:v>14.981350000000001</c:v>
                </c:pt>
                <c:pt idx="8989">
                  <c:v>14.9830166666667</c:v>
                </c:pt>
                <c:pt idx="8990">
                  <c:v>14.9846833333334</c:v>
                </c:pt>
                <c:pt idx="8991">
                  <c:v>14.98635</c:v>
                </c:pt>
                <c:pt idx="8992">
                  <c:v>14.988016666666701</c:v>
                </c:pt>
                <c:pt idx="8993">
                  <c:v>14.989683333333399</c:v>
                </c:pt>
                <c:pt idx="8994">
                  <c:v>14.991350000000001</c:v>
                </c:pt>
                <c:pt idx="8995">
                  <c:v>14.9930166666667</c:v>
                </c:pt>
                <c:pt idx="8996">
                  <c:v>14.9946833333334</c:v>
                </c:pt>
                <c:pt idx="8997">
                  <c:v>14.99635</c:v>
                </c:pt>
                <c:pt idx="8998">
                  <c:v>14.9980166666667</c:v>
                </c:pt>
                <c:pt idx="8999">
                  <c:v>14.999683333333399</c:v>
                </c:pt>
                <c:pt idx="9000">
                  <c:v>15.00135</c:v>
                </c:pt>
                <c:pt idx="9001">
                  <c:v>15.003016666666699</c:v>
                </c:pt>
                <c:pt idx="9002">
                  <c:v>15.0046833333334</c:v>
                </c:pt>
                <c:pt idx="9003">
                  <c:v>15.006349999999999</c:v>
                </c:pt>
                <c:pt idx="9004">
                  <c:v>15.0080166666667</c:v>
                </c:pt>
                <c:pt idx="9005">
                  <c:v>15.009683333333401</c:v>
                </c:pt>
                <c:pt idx="9006">
                  <c:v>15.01135</c:v>
                </c:pt>
                <c:pt idx="9007">
                  <c:v>15.013016666666701</c:v>
                </c:pt>
                <c:pt idx="9008">
                  <c:v>15.0146833333334</c:v>
                </c:pt>
                <c:pt idx="9009">
                  <c:v>15.016349999999999</c:v>
                </c:pt>
                <c:pt idx="9010">
                  <c:v>15.0180166666667</c:v>
                </c:pt>
                <c:pt idx="9011">
                  <c:v>15.019683333333401</c:v>
                </c:pt>
                <c:pt idx="9012">
                  <c:v>15.02135</c:v>
                </c:pt>
                <c:pt idx="9013">
                  <c:v>15.023016666666701</c:v>
                </c:pt>
                <c:pt idx="9014">
                  <c:v>15.0246833333334</c:v>
                </c:pt>
                <c:pt idx="9015">
                  <c:v>15.026350000000001</c:v>
                </c:pt>
                <c:pt idx="9016">
                  <c:v>15.0280166666667</c:v>
                </c:pt>
                <c:pt idx="9017">
                  <c:v>15.0296833333334</c:v>
                </c:pt>
                <c:pt idx="9018">
                  <c:v>15.03135</c:v>
                </c:pt>
                <c:pt idx="9019">
                  <c:v>15.0330166666667</c:v>
                </c:pt>
                <c:pt idx="9020">
                  <c:v>15.034683333333399</c:v>
                </c:pt>
                <c:pt idx="9021">
                  <c:v>15.036350000000001</c:v>
                </c:pt>
                <c:pt idx="9022">
                  <c:v>15.038016666666699</c:v>
                </c:pt>
                <c:pt idx="9023">
                  <c:v>15.0396833333334</c:v>
                </c:pt>
                <c:pt idx="9024">
                  <c:v>15.04135</c:v>
                </c:pt>
                <c:pt idx="9025">
                  <c:v>15.0430166666667</c:v>
                </c:pt>
                <c:pt idx="9026">
                  <c:v>15.044683333333399</c:v>
                </c:pt>
                <c:pt idx="9027">
                  <c:v>15.04635</c:v>
                </c:pt>
                <c:pt idx="9028">
                  <c:v>15.048016666666699</c:v>
                </c:pt>
                <c:pt idx="9029">
                  <c:v>15.0496833333334</c:v>
                </c:pt>
                <c:pt idx="9030">
                  <c:v>15.051349999999999</c:v>
                </c:pt>
                <c:pt idx="9031">
                  <c:v>15.0530166666667</c:v>
                </c:pt>
                <c:pt idx="9032">
                  <c:v>15.054683333333401</c:v>
                </c:pt>
                <c:pt idx="9033">
                  <c:v>15.05635</c:v>
                </c:pt>
                <c:pt idx="9034">
                  <c:v>15.058016666666701</c:v>
                </c:pt>
                <c:pt idx="9035">
                  <c:v>15.0596833333334</c:v>
                </c:pt>
                <c:pt idx="9036">
                  <c:v>15.061349999999999</c:v>
                </c:pt>
                <c:pt idx="9037">
                  <c:v>15.0630166666667</c:v>
                </c:pt>
                <c:pt idx="9038">
                  <c:v>15.0646833333334</c:v>
                </c:pt>
                <c:pt idx="9039">
                  <c:v>15.06635</c:v>
                </c:pt>
                <c:pt idx="9040">
                  <c:v>15.068016666666701</c:v>
                </c:pt>
                <c:pt idx="9041">
                  <c:v>15.069683333333399</c:v>
                </c:pt>
                <c:pt idx="9042">
                  <c:v>15.071350000000001</c:v>
                </c:pt>
                <c:pt idx="9043">
                  <c:v>15.0730166666667</c:v>
                </c:pt>
                <c:pt idx="9044">
                  <c:v>15.0746833333334</c:v>
                </c:pt>
                <c:pt idx="9045">
                  <c:v>15.07635</c:v>
                </c:pt>
                <c:pt idx="9046">
                  <c:v>15.0780166666667</c:v>
                </c:pt>
                <c:pt idx="9047">
                  <c:v>15.079683333333399</c:v>
                </c:pt>
                <c:pt idx="9048">
                  <c:v>15.08135</c:v>
                </c:pt>
                <c:pt idx="9049">
                  <c:v>15.083016666666699</c:v>
                </c:pt>
                <c:pt idx="9050">
                  <c:v>15.0846833333334</c:v>
                </c:pt>
                <c:pt idx="9051">
                  <c:v>15.086349999999999</c:v>
                </c:pt>
                <c:pt idx="9052">
                  <c:v>15.0880166666667</c:v>
                </c:pt>
                <c:pt idx="9053">
                  <c:v>15.089683333333401</c:v>
                </c:pt>
                <c:pt idx="9054">
                  <c:v>15.09135</c:v>
                </c:pt>
                <c:pt idx="9055">
                  <c:v>15.093016666666699</c:v>
                </c:pt>
                <c:pt idx="9056">
                  <c:v>15.0946833333334</c:v>
                </c:pt>
                <c:pt idx="9057">
                  <c:v>15.096349999999999</c:v>
                </c:pt>
                <c:pt idx="9058">
                  <c:v>15.0980166666667</c:v>
                </c:pt>
                <c:pt idx="9059">
                  <c:v>15.099683333333401</c:v>
                </c:pt>
                <c:pt idx="9060">
                  <c:v>15.10135</c:v>
                </c:pt>
                <c:pt idx="9061">
                  <c:v>15.103016666666701</c:v>
                </c:pt>
                <c:pt idx="9062">
                  <c:v>15.1046833333334</c:v>
                </c:pt>
                <c:pt idx="9063">
                  <c:v>15.106350000000001</c:v>
                </c:pt>
                <c:pt idx="9064">
                  <c:v>15.1080166666667</c:v>
                </c:pt>
                <c:pt idx="9065">
                  <c:v>15.1096833333334</c:v>
                </c:pt>
                <c:pt idx="9066">
                  <c:v>15.11135</c:v>
                </c:pt>
                <c:pt idx="9067">
                  <c:v>15.113016666666701</c:v>
                </c:pt>
                <c:pt idx="9068">
                  <c:v>15.114683333333399</c:v>
                </c:pt>
                <c:pt idx="9069">
                  <c:v>15.116350000000001</c:v>
                </c:pt>
                <c:pt idx="9070">
                  <c:v>15.1180166666667</c:v>
                </c:pt>
                <c:pt idx="9071">
                  <c:v>15.1196833333334</c:v>
                </c:pt>
                <c:pt idx="9072">
                  <c:v>15.12135</c:v>
                </c:pt>
                <c:pt idx="9073">
                  <c:v>15.1230166666667</c:v>
                </c:pt>
                <c:pt idx="9074">
                  <c:v>15.124683333333399</c:v>
                </c:pt>
                <c:pt idx="9075">
                  <c:v>15.12635</c:v>
                </c:pt>
                <c:pt idx="9076">
                  <c:v>15.128016666666699</c:v>
                </c:pt>
                <c:pt idx="9077">
                  <c:v>15.1296833333334</c:v>
                </c:pt>
                <c:pt idx="9078">
                  <c:v>15.131349999999999</c:v>
                </c:pt>
                <c:pt idx="9079">
                  <c:v>15.1330166666667</c:v>
                </c:pt>
                <c:pt idx="9080">
                  <c:v>15.134683333333401</c:v>
                </c:pt>
                <c:pt idx="9081">
                  <c:v>15.13635</c:v>
                </c:pt>
                <c:pt idx="9082">
                  <c:v>15.138016666666701</c:v>
                </c:pt>
                <c:pt idx="9083">
                  <c:v>15.1396833333334</c:v>
                </c:pt>
                <c:pt idx="9084">
                  <c:v>15.141349999999999</c:v>
                </c:pt>
                <c:pt idx="9085">
                  <c:v>15.1430166666667</c:v>
                </c:pt>
                <c:pt idx="9086">
                  <c:v>15.144683333333401</c:v>
                </c:pt>
                <c:pt idx="9087">
                  <c:v>15.14635</c:v>
                </c:pt>
                <c:pt idx="9088">
                  <c:v>15.148016666666701</c:v>
                </c:pt>
                <c:pt idx="9089">
                  <c:v>15.1496833333334</c:v>
                </c:pt>
                <c:pt idx="9090">
                  <c:v>15.151350000000001</c:v>
                </c:pt>
                <c:pt idx="9091">
                  <c:v>15.1530166666667</c:v>
                </c:pt>
                <c:pt idx="9092">
                  <c:v>15.1546833333334</c:v>
                </c:pt>
                <c:pt idx="9093">
                  <c:v>15.15635</c:v>
                </c:pt>
                <c:pt idx="9094">
                  <c:v>15.1580166666667</c:v>
                </c:pt>
                <c:pt idx="9095">
                  <c:v>15.159683333333399</c:v>
                </c:pt>
                <c:pt idx="9096">
                  <c:v>15.161350000000001</c:v>
                </c:pt>
                <c:pt idx="9097">
                  <c:v>15.163016666666699</c:v>
                </c:pt>
                <c:pt idx="9098">
                  <c:v>15.1646833333334</c:v>
                </c:pt>
                <c:pt idx="9099">
                  <c:v>15.16635</c:v>
                </c:pt>
                <c:pt idx="9100">
                  <c:v>15.1680166666667</c:v>
                </c:pt>
                <c:pt idx="9101">
                  <c:v>15.169683333333399</c:v>
                </c:pt>
                <c:pt idx="9102">
                  <c:v>15.17135</c:v>
                </c:pt>
                <c:pt idx="9103">
                  <c:v>15.173016666666699</c:v>
                </c:pt>
                <c:pt idx="9104">
                  <c:v>15.1746833333334</c:v>
                </c:pt>
                <c:pt idx="9105">
                  <c:v>15.176349999999999</c:v>
                </c:pt>
                <c:pt idx="9106">
                  <c:v>15.1780166666667</c:v>
                </c:pt>
                <c:pt idx="9107">
                  <c:v>15.179683333333401</c:v>
                </c:pt>
                <c:pt idx="9108">
                  <c:v>15.18135</c:v>
                </c:pt>
                <c:pt idx="9109">
                  <c:v>15.183016666666701</c:v>
                </c:pt>
                <c:pt idx="9110">
                  <c:v>15.1846833333334</c:v>
                </c:pt>
                <c:pt idx="9111">
                  <c:v>15.186349999999999</c:v>
                </c:pt>
                <c:pt idx="9112">
                  <c:v>15.1880166666667</c:v>
                </c:pt>
                <c:pt idx="9113">
                  <c:v>15.1896833333334</c:v>
                </c:pt>
                <c:pt idx="9114">
                  <c:v>15.19135</c:v>
                </c:pt>
                <c:pt idx="9115">
                  <c:v>15.193016666666701</c:v>
                </c:pt>
                <c:pt idx="9116">
                  <c:v>15.194683333333399</c:v>
                </c:pt>
                <c:pt idx="9117">
                  <c:v>15.196350000000001</c:v>
                </c:pt>
                <c:pt idx="9118">
                  <c:v>15.1980166666667</c:v>
                </c:pt>
                <c:pt idx="9119">
                  <c:v>15.1996833333334</c:v>
                </c:pt>
                <c:pt idx="9120">
                  <c:v>15.20135</c:v>
                </c:pt>
                <c:pt idx="9121">
                  <c:v>15.2030166666667</c:v>
                </c:pt>
                <c:pt idx="9122">
                  <c:v>15.204683333333399</c:v>
                </c:pt>
                <c:pt idx="9123">
                  <c:v>15.20635</c:v>
                </c:pt>
                <c:pt idx="9124">
                  <c:v>15.208016666666699</c:v>
                </c:pt>
                <c:pt idx="9125">
                  <c:v>15.2096833333334</c:v>
                </c:pt>
                <c:pt idx="9126">
                  <c:v>15.211349999999999</c:v>
                </c:pt>
                <c:pt idx="9127">
                  <c:v>15.2130166666667</c:v>
                </c:pt>
                <c:pt idx="9128">
                  <c:v>15.214683333333401</c:v>
                </c:pt>
                <c:pt idx="9129">
                  <c:v>15.21635</c:v>
                </c:pt>
                <c:pt idx="9130">
                  <c:v>15.218016666666699</c:v>
                </c:pt>
                <c:pt idx="9131">
                  <c:v>15.2196833333334</c:v>
                </c:pt>
                <c:pt idx="9132">
                  <c:v>15.221349999999999</c:v>
                </c:pt>
                <c:pt idx="9133">
                  <c:v>15.2230166666667</c:v>
                </c:pt>
                <c:pt idx="9134">
                  <c:v>15.224683333333401</c:v>
                </c:pt>
                <c:pt idx="9135">
                  <c:v>15.22635</c:v>
                </c:pt>
                <c:pt idx="9136">
                  <c:v>15.228016666666701</c:v>
                </c:pt>
                <c:pt idx="9137">
                  <c:v>15.2296833333334</c:v>
                </c:pt>
                <c:pt idx="9138">
                  <c:v>15.231350000000001</c:v>
                </c:pt>
                <c:pt idx="9139">
                  <c:v>15.2330166666667</c:v>
                </c:pt>
                <c:pt idx="9140">
                  <c:v>15.2346833333334</c:v>
                </c:pt>
                <c:pt idx="9141">
                  <c:v>15.23635</c:v>
                </c:pt>
                <c:pt idx="9142">
                  <c:v>15.238016666666701</c:v>
                </c:pt>
                <c:pt idx="9143">
                  <c:v>15.239683333333399</c:v>
                </c:pt>
                <c:pt idx="9144">
                  <c:v>15.241350000000001</c:v>
                </c:pt>
                <c:pt idx="9145">
                  <c:v>15.2430166666667</c:v>
                </c:pt>
                <c:pt idx="9146">
                  <c:v>15.2446833333334</c:v>
                </c:pt>
                <c:pt idx="9147">
                  <c:v>15.24635</c:v>
                </c:pt>
                <c:pt idx="9148">
                  <c:v>15.2480166666667</c:v>
                </c:pt>
                <c:pt idx="9149">
                  <c:v>15.249683333333399</c:v>
                </c:pt>
                <c:pt idx="9150">
                  <c:v>15.25135</c:v>
                </c:pt>
                <c:pt idx="9151">
                  <c:v>15.253016666666699</c:v>
                </c:pt>
                <c:pt idx="9152">
                  <c:v>15.2546833333334</c:v>
                </c:pt>
                <c:pt idx="9153">
                  <c:v>15.256349999999999</c:v>
                </c:pt>
                <c:pt idx="9154">
                  <c:v>15.2580166666667</c:v>
                </c:pt>
                <c:pt idx="9155">
                  <c:v>15.259683333333401</c:v>
                </c:pt>
                <c:pt idx="9156">
                  <c:v>15.26135</c:v>
                </c:pt>
                <c:pt idx="9157">
                  <c:v>15.263016666666701</c:v>
                </c:pt>
                <c:pt idx="9158">
                  <c:v>15.2646833333334</c:v>
                </c:pt>
                <c:pt idx="9159">
                  <c:v>15.266349999999999</c:v>
                </c:pt>
                <c:pt idx="9160">
                  <c:v>15.2680166666667</c:v>
                </c:pt>
                <c:pt idx="9161">
                  <c:v>15.269683333333401</c:v>
                </c:pt>
                <c:pt idx="9162">
                  <c:v>15.27135</c:v>
                </c:pt>
                <c:pt idx="9163">
                  <c:v>15.273016666666701</c:v>
                </c:pt>
                <c:pt idx="9164">
                  <c:v>15.2746833333334</c:v>
                </c:pt>
                <c:pt idx="9165">
                  <c:v>15.276350000000001</c:v>
                </c:pt>
                <c:pt idx="9166">
                  <c:v>15.2780166666667</c:v>
                </c:pt>
                <c:pt idx="9167">
                  <c:v>15.2796833333334</c:v>
                </c:pt>
                <c:pt idx="9168">
                  <c:v>15.28135</c:v>
                </c:pt>
                <c:pt idx="9169">
                  <c:v>15.2830166666667</c:v>
                </c:pt>
                <c:pt idx="9170">
                  <c:v>15.284683333333399</c:v>
                </c:pt>
                <c:pt idx="9171">
                  <c:v>15.286350000000001</c:v>
                </c:pt>
                <c:pt idx="9172">
                  <c:v>15.288016666666699</c:v>
                </c:pt>
                <c:pt idx="9173">
                  <c:v>15.2896833333334</c:v>
                </c:pt>
                <c:pt idx="9174">
                  <c:v>15.29135</c:v>
                </c:pt>
                <c:pt idx="9175">
                  <c:v>15.2930166666667</c:v>
                </c:pt>
                <c:pt idx="9176">
                  <c:v>15.294683333333399</c:v>
                </c:pt>
                <c:pt idx="9177">
                  <c:v>15.29635</c:v>
                </c:pt>
                <c:pt idx="9178">
                  <c:v>15.298016666666699</c:v>
                </c:pt>
                <c:pt idx="9179">
                  <c:v>15.2996833333334</c:v>
                </c:pt>
                <c:pt idx="9180">
                  <c:v>15.301349999999999</c:v>
                </c:pt>
                <c:pt idx="9181">
                  <c:v>15.3030166666667</c:v>
                </c:pt>
                <c:pt idx="9182">
                  <c:v>15.304683333333401</c:v>
                </c:pt>
                <c:pt idx="9183">
                  <c:v>15.30635</c:v>
                </c:pt>
                <c:pt idx="9184">
                  <c:v>15.308016666666701</c:v>
                </c:pt>
                <c:pt idx="9185">
                  <c:v>15.3096833333334</c:v>
                </c:pt>
                <c:pt idx="9186">
                  <c:v>15.311349999999999</c:v>
                </c:pt>
                <c:pt idx="9187">
                  <c:v>15.3130166666667</c:v>
                </c:pt>
                <c:pt idx="9188">
                  <c:v>15.3146833333334</c:v>
                </c:pt>
                <c:pt idx="9189">
                  <c:v>15.31635</c:v>
                </c:pt>
                <c:pt idx="9190">
                  <c:v>15.318016666666701</c:v>
                </c:pt>
                <c:pt idx="9191">
                  <c:v>15.319683333333399</c:v>
                </c:pt>
                <c:pt idx="9192">
                  <c:v>15.321350000000001</c:v>
                </c:pt>
                <c:pt idx="9193">
                  <c:v>15.3230166666667</c:v>
                </c:pt>
                <c:pt idx="9194">
                  <c:v>15.3246833333334</c:v>
                </c:pt>
                <c:pt idx="9195">
                  <c:v>15.32635</c:v>
                </c:pt>
                <c:pt idx="9196">
                  <c:v>15.3280166666667</c:v>
                </c:pt>
                <c:pt idx="9197">
                  <c:v>15.329683333333399</c:v>
                </c:pt>
                <c:pt idx="9198">
                  <c:v>15.33135</c:v>
                </c:pt>
                <c:pt idx="9199">
                  <c:v>15.333016666666699</c:v>
                </c:pt>
                <c:pt idx="9200">
                  <c:v>15.3346833333334</c:v>
                </c:pt>
                <c:pt idx="9201">
                  <c:v>15.336349999999999</c:v>
                </c:pt>
                <c:pt idx="9202">
                  <c:v>15.3380166666667</c:v>
                </c:pt>
                <c:pt idx="9203">
                  <c:v>15.339683333333401</c:v>
                </c:pt>
                <c:pt idx="9204">
                  <c:v>15.34135</c:v>
                </c:pt>
                <c:pt idx="9205">
                  <c:v>15.343016666666699</c:v>
                </c:pt>
                <c:pt idx="9206">
                  <c:v>15.3446833333334</c:v>
                </c:pt>
                <c:pt idx="9207">
                  <c:v>15.346349999999999</c:v>
                </c:pt>
                <c:pt idx="9208">
                  <c:v>15.3480166666667</c:v>
                </c:pt>
                <c:pt idx="9209">
                  <c:v>15.349683333333401</c:v>
                </c:pt>
                <c:pt idx="9210">
                  <c:v>15.35135</c:v>
                </c:pt>
                <c:pt idx="9211">
                  <c:v>15.353016666666701</c:v>
                </c:pt>
                <c:pt idx="9212">
                  <c:v>15.3546833333334</c:v>
                </c:pt>
                <c:pt idx="9213">
                  <c:v>15.356350000000001</c:v>
                </c:pt>
                <c:pt idx="9214">
                  <c:v>15.3580166666667</c:v>
                </c:pt>
                <c:pt idx="9215">
                  <c:v>15.3596833333334</c:v>
                </c:pt>
                <c:pt idx="9216">
                  <c:v>15.36135</c:v>
                </c:pt>
                <c:pt idx="9217">
                  <c:v>15.363016666666701</c:v>
                </c:pt>
                <c:pt idx="9218">
                  <c:v>15.364683333333399</c:v>
                </c:pt>
                <c:pt idx="9219">
                  <c:v>15.366350000000001</c:v>
                </c:pt>
                <c:pt idx="9220">
                  <c:v>15.3680166666667</c:v>
                </c:pt>
                <c:pt idx="9221">
                  <c:v>15.3696833333334</c:v>
                </c:pt>
                <c:pt idx="9222">
                  <c:v>15.37135</c:v>
                </c:pt>
                <c:pt idx="9223">
                  <c:v>15.3730166666667</c:v>
                </c:pt>
                <c:pt idx="9224">
                  <c:v>15.374683333333399</c:v>
                </c:pt>
                <c:pt idx="9225">
                  <c:v>15.37635</c:v>
                </c:pt>
                <c:pt idx="9226">
                  <c:v>15.378016666666699</c:v>
                </c:pt>
                <c:pt idx="9227">
                  <c:v>15.3796833333334</c:v>
                </c:pt>
                <c:pt idx="9228">
                  <c:v>15.381349999999999</c:v>
                </c:pt>
                <c:pt idx="9229">
                  <c:v>15.3830166666667</c:v>
                </c:pt>
                <c:pt idx="9230">
                  <c:v>15.384683333333401</c:v>
                </c:pt>
                <c:pt idx="9231">
                  <c:v>15.38635</c:v>
                </c:pt>
                <c:pt idx="9232">
                  <c:v>15.388016666666701</c:v>
                </c:pt>
                <c:pt idx="9233">
                  <c:v>15.3896833333334</c:v>
                </c:pt>
                <c:pt idx="9234">
                  <c:v>15.391349999999999</c:v>
                </c:pt>
                <c:pt idx="9235">
                  <c:v>15.3930166666667</c:v>
                </c:pt>
                <c:pt idx="9236">
                  <c:v>15.394683333333401</c:v>
                </c:pt>
                <c:pt idx="9237">
                  <c:v>15.39635</c:v>
                </c:pt>
                <c:pt idx="9238">
                  <c:v>15.398016666666701</c:v>
                </c:pt>
                <c:pt idx="9239">
                  <c:v>15.3996833333334</c:v>
                </c:pt>
                <c:pt idx="9240">
                  <c:v>15.401350000000001</c:v>
                </c:pt>
                <c:pt idx="9241">
                  <c:v>15.4030166666667</c:v>
                </c:pt>
                <c:pt idx="9242">
                  <c:v>15.4046833333334</c:v>
                </c:pt>
                <c:pt idx="9243">
                  <c:v>15.40635</c:v>
                </c:pt>
                <c:pt idx="9244">
                  <c:v>15.4080166666667</c:v>
                </c:pt>
                <c:pt idx="9245">
                  <c:v>15.409683333333399</c:v>
                </c:pt>
                <c:pt idx="9246">
                  <c:v>15.411350000000001</c:v>
                </c:pt>
                <c:pt idx="9247">
                  <c:v>15.413016666666699</c:v>
                </c:pt>
                <c:pt idx="9248">
                  <c:v>15.4146833333334</c:v>
                </c:pt>
                <c:pt idx="9249">
                  <c:v>15.41635</c:v>
                </c:pt>
                <c:pt idx="9250">
                  <c:v>15.4180166666667</c:v>
                </c:pt>
                <c:pt idx="9251">
                  <c:v>15.419683333333399</c:v>
                </c:pt>
                <c:pt idx="9252">
                  <c:v>15.42135</c:v>
                </c:pt>
                <c:pt idx="9253">
                  <c:v>15.423016666666699</c:v>
                </c:pt>
                <c:pt idx="9254">
                  <c:v>15.4246833333334</c:v>
                </c:pt>
                <c:pt idx="9255">
                  <c:v>15.426349999999999</c:v>
                </c:pt>
                <c:pt idx="9256">
                  <c:v>15.4280166666667</c:v>
                </c:pt>
                <c:pt idx="9257">
                  <c:v>15.429683333333401</c:v>
                </c:pt>
                <c:pt idx="9258">
                  <c:v>15.43135</c:v>
                </c:pt>
                <c:pt idx="9259">
                  <c:v>15.433016666666701</c:v>
                </c:pt>
                <c:pt idx="9260">
                  <c:v>15.4346833333334</c:v>
                </c:pt>
                <c:pt idx="9261">
                  <c:v>15.436349999999999</c:v>
                </c:pt>
                <c:pt idx="9262">
                  <c:v>15.4380166666667</c:v>
                </c:pt>
                <c:pt idx="9263">
                  <c:v>15.4396833333334</c:v>
                </c:pt>
                <c:pt idx="9264">
                  <c:v>15.44135</c:v>
                </c:pt>
                <c:pt idx="9265">
                  <c:v>15.443016666666701</c:v>
                </c:pt>
                <c:pt idx="9266">
                  <c:v>15.444683333333399</c:v>
                </c:pt>
                <c:pt idx="9267">
                  <c:v>15.446350000000001</c:v>
                </c:pt>
                <c:pt idx="9268">
                  <c:v>15.4480166666667</c:v>
                </c:pt>
                <c:pt idx="9269">
                  <c:v>15.4496833333334</c:v>
                </c:pt>
                <c:pt idx="9270">
                  <c:v>15.45135</c:v>
                </c:pt>
                <c:pt idx="9271">
                  <c:v>15.4530166666667</c:v>
                </c:pt>
                <c:pt idx="9272">
                  <c:v>15.454683333333399</c:v>
                </c:pt>
                <c:pt idx="9273">
                  <c:v>15.45635</c:v>
                </c:pt>
                <c:pt idx="9274">
                  <c:v>15.458016666666699</c:v>
                </c:pt>
                <c:pt idx="9275">
                  <c:v>15.4596833333334</c:v>
                </c:pt>
                <c:pt idx="9276">
                  <c:v>15.461349999999999</c:v>
                </c:pt>
                <c:pt idx="9277">
                  <c:v>15.4630166666667</c:v>
                </c:pt>
                <c:pt idx="9278">
                  <c:v>15.464683333333401</c:v>
                </c:pt>
                <c:pt idx="9279">
                  <c:v>15.46635</c:v>
                </c:pt>
                <c:pt idx="9280">
                  <c:v>15.468016666666699</c:v>
                </c:pt>
                <c:pt idx="9281">
                  <c:v>15.4696833333334</c:v>
                </c:pt>
                <c:pt idx="9282">
                  <c:v>15.471349999999999</c:v>
                </c:pt>
                <c:pt idx="9283">
                  <c:v>15.4730166666667</c:v>
                </c:pt>
                <c:pt idx="9284">
                  <c:v>15.474683333333401</c:v>
                </c:pt>
                <c:pt idx="9285">
                  <c:v>15.47635</c:v>
                </c:pt>
                <c:pt idx="9286">
                  <c:v>15.478016666666701</c:v>
                </c:pt>
                <c:pt idx="9287">
                  <c:v>15.4796833333334</c:v>
                </c:pt>
                <c:pt idx="9288">
                  <c:v>15.481350000000001</c:v>
                </c:pt>
                <c:pt idx="9289">
                  <c:v>15.4830166666667</c:v>
                </c:pt>
                <c:pt idx="9290">
                  <c:v>15.4846833333334</c:v>
                </c:pt>
                <c:pt idx="9291">
                  <c:v>15.48635</c:v>
                </c:pt>
                <c:pt idx="9292">
                  <c:v>15.488016666666701</c:v>
                </c:pt>
                <c:pt idx="9293">
                  <c:v>15.489683333333399</c:v>
                </c:pt>
                <c:pt idx="9294">
                  <c:v>15.491350000000001</c:v>
                </c:pt>
                <c:pt idx="9295">
                  <c:v>15.4930166666667</c:v>
                </c:pt>
                <c:pt idx="9296">
                  <c:v>15.4946833333334</c:v>
                </c:pt>
                <c:pt idx="9297">
                  <c:v>15.49635</c:v>
                </c:pt>
                <c:pt idx="9298">
                  <c:v>15.4980166666667</c:v>
                </c:pt>
                <c:pt idx="9299">
                  <c:v>15.499683333333399</c:v>
                </c:pt>
                <c:pt idx="9300">
                  <c:v>15.50135</c:v>
                </c:pt>
                <c:pt idx="9301">
                  <c:v>15.503016666666699</c:v>
                </c:pt>
                <c:pt idx="9302">
                  <c:v>15.5046833333334</c:v>
                </c:pt>
                <c:pt idx="9303">
                  <c:v>15.506349999999999</c:v>
                </c:pt>
                <c:pt idx="9304">
                  <c:v>15.5080166666667</c:v>
                </c:pt>
                <c:pt idx="9305">
                  <c:v>15.509683333333401</c:v>
                </c:pt>
                <c:pt idx="9306">
                  <c:v>15.51135</c:v>
                </c:pt>
                <c:pt idx="9307">
                  <c:v>15.513016666666701</c:v>
                </c:pt>
                <c:pt idx="9308">
                  <c:v>15.5146833333334</c:v>
                </c:pt>
                <c:pt idx="9309">
                  <c:v>15.516349999999999</c:v>
                </c:pt>
                <c:pt idx="9310">
                  <c:v>15.5180166666667</c:v>
                </c:pt>
                <c:pt idx="9311">
                  <c:v>15.519683333333401</c:v>
                </c:pt>
                <c:pt idx="9312">
                  <c:v>15.52135</c:v>
                </c:pt>
                <c:pt idx="9313">
                  <c:v>15.523016666666701</c:v>
                </c:pt>
                <c:pt idx="9314">
                  <c:v>15.5246833333334</c:v>
                </c:pt>
                <c:pt idx="9315">
                  <c:v>15.526350000000001</c:v>
                </c:pt>
                <c:pt idx="9316">
                  <c:v>15.5280166666667</c:v>
                </c:pt>
                <c:pt idx="9317">
                  <c:v>15.5296833333334</c:v>
                </c:pt>
                <c:pt idx="9318">
                  <c:v>15.53135</c:v>
                </c:pt>
                <c:pt idx="9319">
                  <c:v>15.5330166666667</c:v>
                </c:pt>
                <c:pt idx="9320">
                  <c:v>15.534683333333399</c:v>
                </c:pt>
                <c:pt idx="9321">
                  <c:v>15.536350000000001</c:v>
                </c:pt>
                <c:pt idx="9322">
                  <c:v>15.538016666666699</c:v>
                </c:pt>
                <c:pt idx="9323">
                  <c:v>15.5396833333334</c:v>
                </c:pt>
                <c:pt idx="9324">
                  <c:v>15.54135</c:v>
                </c:pt>
                <c:pt idx="9325">
                  <c:v>15.5430166666667</c:v>
                </c:pt>
                <c:pt idx="9326">
                  <c:v>15.544683333333399</c:v>
                </c:pt>
                <c:pt idx="9327">
                  <c:v>15.54635</c:v>
                </c:pt>
                <c:pt idx="9328">
                  <c:v>15.548016666666699</c:v>
                </c:pt>
                <c:pt idx="9329">
                  <c:v>15.5496833333334</c:v>
                </c:pt>
                <c:pt idx="9330">
                  <c:v>15.551349999999999</c:v>
                </c:pt>
                <c:pt idx="9331">
                  <c:v>15.5530166666667</c:v>
                </c:pt>
                <c:pt idx="9332">
                  <c:v>15.554683333333401</c:v>
                </c:pt>
                <c:pt idx="9333">
                  <c:v>15.55635</c:v>
                </c:pt>
                <c:pt idx="9334">
                  <c:v>15.558016666666701</c:v>
                </c:pt>
                <c:pt idx="9335">
                  <c:v>15.5596833333334</c:v>
                </c:pt>
                <c:pt idx="9336">
                  <c:v>15.561349999999999</c:v>
                </c:pt>
                <c:pt idx="9337">
                  <c:v>15.5630166666667</c:v>
                </c:pt>
                <c:pt idx="9338">
                  <c:v>15.5646833333334</c:v>
                </c:pt>
                <c:pt idx="9339">
                  <c:v>15.56635</c:v>
                </c:pt>
                <c:pt idx="9340">
                  <c:v>15.568016666666701</c:v>
                </c:pt>
                <c:pt idx="9341">
                  <c:v>15.569683333333399</c:v>
                </c:pt>
                <c:pt idx="9342">
                  <c:v>15.571350000000001</c:v>
                </c:pt>
                <c:pt idx="9343">
                  <c:v>15.5730166666667</c:v>
                </c:pt>
                <c:pt idx="9344">
                  <c:v>15.5746833333334</c:v>
                </c:pt>
                <c:pt idx="9345">
                  <c:v>15.57635</c:v>
                </c:pt>
                <c:pt idx="9346">
                  <c:v>15.5780166666667</c:v>
                </c:pt>
                <c:pt idx="9347">
                  <c:v>15.579683333333399</c:v>
                </c:pt>
                <c:pt idx="9348">
                  <c:v>15.58135</c:v>
                </c:pt>
                <c:pt idx="9349">
                  <c:v>15.583016666666699</c:v>
                </c:pt>
                <c:pt idx="9350">
                  <c:v>15.5846833333334</c:v>
                </c:pt>
                <c:pt idx="9351">
                  <c:v>15.586349999999999</c:v>
                </c:pt>
                <c:pt idx="9352">
                  <c:v>15.5880166666667</c:v>
                </c:pt>
                <c:pt idx="9353">
                  <c:v>15.589683333333401</c:v>
                </c:pt>
                <c:pt idx="9354">
                  <c:v>15.59135</c:v>
                </c:pt>
                <c:pt idx="9355">
                  <c:v>15.593016666666699</c:v>
                </c:pt>
                <c:pt idx="9356">
                  <c:v>15.5946833333334</c:v>
                </c:pt>
                <c:pt idx="9357">
                  <c:v>15.596349999999999</c:v>
                </c:pt>
                <c:pt idx="9358">
                  <c:v>15.5980166666667</c:v>
                </c:pt>
                <c:pt idx="9359">
                  <c:v>15.599683333333401</c:v>
                </c:pt>
                <c:pt idx="9360">
                  <c:v>15.60135</c:v>
                </c:pt>
                <c:pt idx="9361">
                  <c:v>15.603016666666701</c:v>
                </c:pt>
                <c:pt idx="9362">
                  <c:v>15.6046833333334</c:v>
                </c:pt>
                <c:pt idx="9363">
                  <c:v>15.606350000000001</c:v>
                </c:pt>
                <c:pt idx="9364">
                  <c:v>15.6080166666667</c:v>
                </c:pt>
                <c:pt idx="9365">
                  <c:v>15.6096833333334</c:v>
                </c:pt>
                <c:pt idx="9366">
                  <c:v>15.61135</c:v>
                </c:pt>
                <c:pt idx="9367">
                  <c:v>15.613016666666701</c:v>
                </c:pt>
                <c:pt idx="9368">
                  <c:v>15.614683333333399</c:v>
                </c:pt>
                <c:pt idx="9369">
                  <c:v>15.616350000000001</c:v>
                </c:pt>
                <c:pt idx="9370">
                  <c:v>15.6180166666667</c:v>
                </c:pt>
                <c:pt idx="9371">
                  <c:v>15.6196833333334</c:v>
                </c:pt>
                <c:pt idx="9372">
                  <c:v>15.62135</c:v>
                </c:pt>
                <c:pt idx="9373">
                  <c:v>15.6230166666667</c:v>
                </c:pt>
                <c:pt idx="9374">
                  <c:v>15.624683333333399</c:v>
                </c:pt>
                <c:pt idx="9375">
                  <c:v>15.62635</c:v>
                </c:pt>
                <c:pt idx="9376">
                  <c:v>15.628016666666699</c:v>
                </c:pt>
                <c:pt idx="9377">
                  <c:v>15.6296833333334</c:v>
                </c:pt>
                <c:pt idx="9378">
                  <c:v>15.631349999999999</c:v>
                </c:pt>
                <c:pt idx="9379">
                  <c:v>15.6330166666667</c:v>
                </c:pt>
                <c:pt idx="9380">
                  <c:v>15.634683333333401</c:v>
                </c:pt>
                <c:pt idx="9381">
                  <c:v>15.63635</c:v>
                </c:pt>
                <c:pt idx="9382">
                  <c:v>15.638016666666701</c:v>
                </c:pt>
                <c:pt idx="9383">
                  <c:v>15.6396833333334</c:v>
                </c:pt>
                <c:pt idx="9384">
                  <c:v>15.641349999999999</c:v>
                </c:pt>
                <c:pt idx="9385">
                  <c:v>15.6430166666667</c:v>
                </c:pt>
                <c:pt idx="9386">
                  <c:v>15.644683333333401</c:v>
                </c:pt>
                <c:pt idx="9387">
                  <c:v>15.64635</c:v>
                </c:pt>
                <c:pt idx="9388">
                  <c:v>15.648016666666701</c:v>
                </c:pt>
                <c:pt idx="9389">
                  <c:v>15.6496833333334</c:v>
                </c:pt>
                <c:pt idx="9390">
                  <c:v>15.651350000000001</c:v>
                </c:pt>
                <c:pt idx="9391">
                  <c:v>15.6530166666667</c:v>
                </c:pt>
                <c:pt idx="9392">
                  <c:v>15.6546833333334</c:v>
                </c:pt>
                <c:pt idx="9393">
                  <c:v>15.65635</c:v>
                </c:pt>
                <c:pt idx="9394">
                  <c:v>15.6580166666667</c:v>
                </c:pt>
                <c:pt idx="9395">
                  <c:v>15.659683333333399</c:v>
                </c:pt>
                <c:pt idx="9396">
                  <c:v>15.661350000000001</c:v>
                </c:pt>
                <c:pt idx="9397">
                  <c:v>15.663016666666699</c:v>
                </c:pt>
                <c:pt idx="9398">
                  <c:v>15.6646833333334</c:v>
                </c:pt>
                <c:pt idx="9399">
                  <c:v>15.66635</c:v>
                </c:pt>
                <c:pt idx="9400">
                  <c:v>15.6680166666667</c:v>
                </c:pt>
                <c:pt idx="9401">
                  <c:v>15.669683333333399</c:v>
                </c:pt>
                <c:pt idx="9402">
                  <c:v>15.67135</c:v>
                </c:pt>
                <c:pt idx="9403">
                  <c:v>15.673016666666699</c:v>
                </c:pt>
                <c:pt idx="9404">
                  <c:v>15.6746833333334</c:v>
                </c:pt>
                <c:pt idx="9405">
                  <c:v>15.676349999999999</c:v>
                </c:pt>
                <c:pt idx="9406">
                  <c:v>15.6780166666667</c:v>
                </c:pt>
                <c:pt idx="9407">
                  <c:v>15.679683333333401</c:v>
                </c:pt>
                <c:pt idx="9408">
                  <c:v>15.68135</c:v>
                </c:pt>
                <c:pt idx="9409">
                  <c:v>15.683016666666701</c:v>
                </c:pt>
                <c:pt idx="9410">
                  <c:v>15.6846833333334</c:v>
                </c:pt>
                <c:pt idx="9411">
                  <c:v>15.686349999999999</c:v>
                </c:pt>
                <c:pt idx="9412">
                  <c:v>15.6880166666667</c:v>
                </c:pt>
                <c:pt idx="9413">
                  <c:v>15.6896833333334</c:v>
                </c:pt>
                <c:pt idx="9414">
                  <c:v>15.69135</c:v>
                </c:pt>
                <c:pt idx="9415">
                  <c:v>15.693016666666701</c:v>
                </c:pt>
                <c:pt idx="9416">
                  <c:v>15.694683333333399</c:v>
                </c:pt>
                <c:pt idx="9417">
                  <c:v>15.696350000000001</c:v>
                </c:pt>
                <c:pt idx="9418">
                  <c:v>15.6980166666667</c:v>
                </c:pt>
                <c:pt idx="9419">
                  <c:v>15.6996833333334</c:v>
                </c:pt>
                <c:pt idx="9420">
                  <c:v>15.70135</c:v>
                </c:pt>
                <c:pt idx="9421">
                  <c:v>15.7030166666667</c:v>
                </c:pt>
                <c:pt idx="9422">
                  <c:v>15.704683333333399</c:v>
                </c:pt>
                <c:pt idx="9423">
                  <c:v>15.70635</c:v>
                </c:pt>
                <c:pt idx="9424">
                  <c:v>15.708016666666699</c:v>
                </c:pt>
                <c:pt idx="9425">
                  <c:v>15.7096833333334</c:v>
                </c:pt>
                <c:pt idx="9426">
                  <c:v>15.711349999999999</c:v>
                </c:pt>
                <c:pt idx="9427">
                  <c:v>15.7130166666667</c:v>
                </c:pt>
                <c:pt idx="9428">
                  <c:v>15.714683333333401</c:v>
                </c:pt>
                <c:pt idx="9429">
                  <c:v>15.71635</c:v>
                </c:pt>
                <c:pt idx="9430">
                  <c:v>15.718016666666699</c:v>
                </c:pt>
                <c:pt idx="9431">
                  <c:v>15.7196833333334</c:v>
                </c:pt>
                <c:pt idx="9432">
                  <c:v>15.721349999999999</c:v>
                </c:pt>
                <c:pt idx="9433">
                  <c:v>15.7230166666667</c:v>
                </c:pt>
                <c:pt idx="9434">
                  <c:v>15.724683333333401</c:v>
                </c:pt>
                <c:pt idx="9435">
                  <c:v>15.72635</c:v>
                </c:pt>
                <c:pt idx="9436">
                  <c:v>15.728016666666701</c:v>
                </c:pt>
                <c:pt idx="9437">
                  <c:v>15.7296833333334</c:v>
                </c:pt>
                <c:pt idx="9438">
                  <c:v>15.731350000000001</c:v>
                </c:pt>
                <c:pt idx="9439">
                  <c:v>15.7330166666667</c:v>
                </c:pt>
                <c:pt idx="9440">
                  <c:v>15.7346833333334</c:v>
                </c:pt>
                <c:pt idx="9441">
                  <c:v>15.73635</c:v>
                </c:pt>
                <c:pt idx="9442">
                  <c:v>15.738016666666701</c:v>
                </c:pt>
                <c:pt idx="9443">
                  <c:v>15.739683333333399</c:v>
                </c:pt>
                <c:pt idx="9444">
                  <c:v>15.741350000000001</c:v>
                </c:pt>
                <c:pt idx="9445">
                  <c:v>15.7430166666667</c:v>
                </c:pt>
                <c:pt idx="9446">
                  <c:v>15.7446833333334</c:v>
                </c:pt>
                <c:pt idx="9447">
                  <c:v>15.74635</c:v>
                </c:pt>
                <c:pt idx="9448">
                  <c:v>15.7480166666667</c:v>
                </c:pt>
                <c:pt idx="9449">
                  <c:v>15.749683333333399</c:v>
                </c:pt>
                <c:pt idx="9450">
                  <c:v>15.75135</c:v>
                </c:pt>
                <c:pt idx="9451">
                  <c:v>15.753016666666699</c:v>
                </c:pt>
                <c:pt idx="9452">
                  <c:v>15.7546833333334</c:v>
                </c:pt>
                <c:pt idx="9453">
                  <c:v>15.756349999999999</c:v>
                </c:pt>
                <c:pt idx="9454">
                  <c:v>15.7580166666667</c:v>
                </c:pt>
                <c:pt idx="9455">
                  <c:v>15.759683333333401</c:v>
                </c:pt>
                <c:pt idx="9456">
                  <c:v>15.76135</c:v>
                </c:pt>
                <c:pt idx="9457">
                  <c:v>15.763016666666701</c:v>
                </c:pt>
                <c:pt idx="9458">
                  <c:v>15.7646833333334</c:v>
                </c:pt>
                <c:pt idx="9459">
                  <c:v>15.766349999999999</c:v>
                </c:pt>
                <c:pt idx="9460">
                  <c:v>15.7680166666667</c:v>
                </c:pt>
                <c:pt idx="9461">
                  <c:v>15.769683333333401</c:v>
                </c:pt>
                <c:pt idx="9462">
                  <c:v>15.77135</c:v>
                </c:pt>
                <c:pt idx="9463">
                  <c:v>15.773016666666701</c:v>
                </c:pt>
                <c:pt idx="9464">
                  <c:v>15.7746833333334</c:v>
                </c:pt>
                <c:pt idx="9465">
                  <c:v>15.776350000000001</c:v>
                </c:pt>
                <c:pt idx="9466">
                  <c:v>15.7780166666667</c:v>
                </c:pt>
                <c:pt idx="9467">
                  <c:v>15.7796833333334</c:v>
                </c:pt>
                <c:pt idx="9468">
                  <c:v>15.78135</c:v>
                </c:pt>
                <c:pt idx="9469">
                  <c:v>15.7830166666667</c:v>
                </c:pt>
                <c:pt idx="9470">
                  <c:v>15.784683333333399</c:v>
                </c:pt>
                <c:pt idx="9471">
                  <c:v>15.786350000000001</c:v>
                </c:pt>
                <c:pt idx="9472">
                  <c:v>15.788016666666699</c:v>
                </c:pt>
                <c:pt idx="9473">
                  <c:v>15.7896833333334</c:v>
                </c:pt>
                <c:pt idx="9474">
                  <c:v>15.79135</c:v>
                </c:pt>
                <c:pt idx="9475">
                  <c:v>15.7930166666667</c:v>
                </c:pt>
                <c:pt idx="9476">
                  <c:v>15.794683333333399</c:v>
                </c:pt>
                <c:pt idx="9477">
                  <c:v>15.79635</c:v>
                </c:pt>
                <c:pt idx="9478">
                  <c:v>15.798016666666699</c:v>
                </c:pt>
                <c:pt idx="9479">
                  <c:v>15.7996833333334</c:v>
                </c:pt>
                <c:pt idx="9480">
                  <c:v>15.801349999999999</c:v>
                </c:pt>
                <c:pt idx="9481">
                  <c:v>15.8030166666667</c:v>
                </c:pt>
                <c:pt idx="9482">
                  <c:v>15.804683333333401</c:v>
                </c:pt>
                <c:pt idx="9483">
                  <c:v>15.80635</c:v>
                </c:pt>
                <c:pt idx="9484">
                  <c:v>15.808016666666701</c:v>
                </c:pt>
                <c:pt idx="9485">
                  <c:v>15.8096833333334</c:v>
                </c:pt>
                <c:pt idx="9486">
                  <c:v>15.811349999999999</c:v>
                </c:pt>
                <c:pt idx="9487">
                  <c:v>15.8130166666667</c:v>
                </c:pt>
                <c:pt idx="9488">
                  <c:v>15.8146833333334</c:v>
                </c:pt>
                <c:pt idx="9489">
                  <c:v>15.81635</c:v>
                </c:pt>
                <c:pt idx="9490">
                  <c:v>15.818016666666701</c:v>
                </c:pt>
                <c:pt idx="9491">
                  <c:v>15.819683333333399</c:v>
                </c:pt>
                <c:pt idx="9492">
                  <c:v>15.821350000000001</c:v>
                </c:pt>
                <c:pt idx="9493">
                  <c:v>15.8230166666667</c:v>
                </c:pt>
                <c:pt idx="9494">
                  <c:v>15.8246833333334</c:v>
                </c:pt>
                <c:pt idx="9495">
                  <c:v>15.82635</c:v>
                </c:pt>
                <c:pt idx="9496">
                  <c:v>15.8280166666667</c:v>
                </c:pt>
                <c:pt idx="9497">
                  <c:v>15.829683333333399</c:v>
                </c:pt>
                <c:pt idx="9498">
                  <c:v>15.83135</c:v>
                </c:pt>
                <c:pt idx="9499">
                  <c:v>15.833016666666699</c:v>
                </c:pt>
                <c:pt idx="9500">
                  <c:v>15.8346833333334</c:v>
                </c:pt>
                <c:pt idx="9501">
                  <c:v>15.836349999999999</c:v>
                </c:pt>
                <c:pt idx="9502">
                  <c:v>15.8380166666667</c:v>
                </c:pt>
                <c:pt idx="9503">
                  <c:v>15.839683333333401</c:v>
                </c:pt>
                <c:pt idx="9504">
                  <c:v>15.84135</c:v>
                </c:pt>
                <c:pt idx="9505">
                  <c:v>15.843016666666699</c:v>
                </c:pt>
                <c:pt idx="9506">
                  <c:v>15.8446833333334</c:v>
                </c:pt>
                <c:pt idx="9507">
                  <c:v>15.846349999999999</c:v>
                </c:pt>
                <c:pt idx="9508">
                  <c:v>15.8480166666667</c:v>
                </c:pt>
                <c:pt idx="9509">
                  <c:v>15.849683333333401</c:v>
                </c:pt>
                <c:pt idx="9510">
                  <c:v>15.85135</c:v>
                </c:pt>
                <c:pt idx="9511">
                  <c:v>15.853016666666701</c:v>
                </c:pt>
                <c:pt idx="9512">
                  <c:v>15.8546833333334</c:v>
                </c:pt>
                <c:pt idx="9513">
                  <c:v>15.856350000000001</c:v>
                </c:pt>
                <c:pt idx="9514">
                  <c:v>15.8580166666667</c:v>
                </c:pt>
                <c:pt idx="9515">
                  <c:v>15.8596833333334</c:v>
                </c:pt>
                <c:pt idx="9516">
                  <c:v>15.86135</c:v>
                </c:pt>
                <c:pt idx="9517">
                  <c:v>15.863016666666701</c:v>
                </c:pt>
                <c:pt idx="9518">
                  <c:v>15.864683333333399</c:v>
                </c:pt>
                <c:pt idx="9519">
                  <c:v>15.866350000000001</c:v>
                </c:pt>
                <c:pt idx="9520">
                  <c:v>15.8680166666667</c:v>
                </c:pt>
                <c:pt idx="9521">
                  <c:v>15.8696833333334</c:v>
                </c:pt>
                <c:pt idx="9522">
                  <c:v>15.87135</c:v>
                </c:pt>
                <c:pt idx="9523">
                  <c:v>15.8730166666667</c:v>
                </c:pt>
                <c:pt idx="9524">
                  <c:v>15.874683333333399</c:v>
                </c:pt>
                <c:pt idx="9525">
                  <c:v>15.87635</c:v>
                </c:pt>
                <c:pt idx="9526">
                  <c:v>15.878016666666699</c:v>
                </c:pt>
                <c:pt idx="9527">
                  <c:v>15.8796833333334</c:v>
                </c:pt>
                <c:pt idx="9528">
                  <c:v>15.881349999999999</c:v>
                </c:pt>
                <c:pt idx="9529">
                  <c:v>15.8830166666667</c:v>
                </c:pt>
                <c:pt idx="9530">
                  <c:v>15.884683333333401</c:v>
                </c:pt>
                <c:pt idx="9531">
                  <c:v>15.88635</c:v>
                </c:pt>
                <c:pt idx="9532">
                  <c:v>15.888016666666701</c:v>
                </c:pt>
                <c:pt idx="9533">
                  <c:v>15.8896833333334</c:v>
                </c:pt>
                <c:pt idx="9534">
                  <c:v>15.891349999999999</c:v>
                </c:pt>
                <c:pt idx="9535">
                  <c:v>15.8930166666667</c:v>
                </c:pt>
                <c:pt idx="9536">
                  <c:v>15.894683333333401</c:v>
                </c:pt>
                <c:pt idx="9537">
                  <c:v>15.89635</c:v>
                </c:pt>
                <c:pt idx="9538">
                  <c:v>15.898016666666701</c:v>
                </c:pt>
                <c:pt idx="9539">
                  <c:v>15.8996833333334</c:v>
                </c:pt>
                <c:pt idx="9540">
                  <c:v>15.901350000000001</c:v>
                </c:pt>
                <c:pt idx="9541">
                  <c:v>15.9030166666667</c:v>
                </c:pt>
                <c:pt idx="9542">
                  <c:v>15.9046833333334</c:v>
                </c:pt>
                <c:pt idx="9543">
                  <c:v>15.90635</c:v>
                </c:pt>
                <c:pt idx="9544">
                  <c:v>15.9080166666667</c:v>
                </c:pt>
                <c:pt idx="9545">
                  <c:v>15.909683333333399</c:v>
                </c:pt>
                <c:pt idx="9546">
                  <c:v>15.911350000000001</c:v>
                </c:pt>
                <c:pt idx="9547">
                  <c:v>15.913016666666699</c:v>
                </c:pt>
                <c:pt idx="9548">
                  <c:v>15.9146833333334</c:v>
                </c:pt>
                <c:pt idx="9549">
                  <c:v>15.91635</c:v>
                </c:pt>
                <c:pt idx="9550">
                  <c:v>15.9180166666667</c:v>
                </c:pt>
                <c:pt idx="9551">
                  <c:v>15.919683333333399</c:v>
                </c:pt>
                <c:pt idx="9552">
                  <c:v>15.92135</c:v>
                </c:pt>
                <c:pt idx="9553">
                  <c:v>15.923016666666699</c:v>
                </c:pt>
                <c:pt idx="9554">
                  <c:v>15.9246833333334</c:v>
                </c:pt>
                <c:pt idx="9555">
                  <c:v>15.926349999999999</c:v>
                </c:pt>
                <c:pt idx="9556">
                  <c:v>15.9280166666667</c:v>
                </c:pt>
                <c:pt idx="9557">
                  <c:v>15.929683333333401</c:v>
                </c:pt>
                <c:pt idx="9558">
                  <c:v>15.93135</c:v>
                </c:pt>
                <c:pt idx="9559">
                  <c:v>15.933016666666701</c:v>
                </c:pt>
                <c:pt idx="9560">
                  <c:v>15.9346833333334</c:v>
                </c:pt>
                <c:pt idx="9561">
                  <c:v>15.936349999999999</c:v>
                </c:pt>
                <c:pt idx="9562">
                  <c:v>15.9380166666667</c:v>
                </c:pt>
                <c:pt idx="9563">
                  <c:v>15.9396833333334</c:v>
                </c:pt>
                <c:pt idx="9564">
                  <c:v>15.94135</c:v>
                </c:pt>
                <c:pt idx="9565">
                  <c:v>15.943016666666701</c:v>
                </c:pt>
                <c:pt idx="9566">
                  <c:v>15.944683333333399</c:v>
                </c:pt>
                <c:pt idx="9567">
                  <c:v>15.946350000000001</c:v>
                </c:pt>
                <c:pt idx="9568">
                  <c:v>15.9480166666667</c:v>
                </c:pt>
                <c:pt idx="9569">
                  <c:v>15.9496833333334</c:v>
                </c:pt>
                <c:pt idx="9570">
                  <c:v>15.95135</c:v>
                </c:pt>
                <c:pt idx="9571">
                  <c:v>15.9530166666667</c:v>
                </c:pt>
                <c:pt idx="9572">
                  <c:v>15.954683333333399</c:v>
                </c:pt>
                <c:pt idx="9573">
                  <c:v>15.95635</c:v>
                </c:pt>
                <c:pt idx="9574">
                  <c:v>15.958016666666699</c:v>
                </c:pt>
                <c:pt idx="9575">
                  <c:v>15.9596833333334</c:v>
                </c:pt>
                <c:pt idx="9576">
                  <c:v>15.961349999999999</c:v>
                </c:pt>
                <c:pt idx="9577">
                  <c:v>15.9630166666667</c:v>
                </c:pt>
                <c:pt idx="9578">
                  <c:v>15.964683333333401</c:v>
                </c:pt>
                <c:pt idx="9579">
                  <c:v>15.96635</c:v>
                </c:pt>
                <c:pt idx="9580">
                  <c:v>15.968016666666699</c:v>
                </c:pt>
                <c:pt idx="9581">
                  <c:v>15.9696833333334</c:v>
                </c:pt>
                <c:pt idx="9582">
                  <c:v>15.971349999999999</c:v>
                </c:pt>
                <c:pt idx="9583">
                  <c:v>15.9730166666667</c:v>
                </c:pt>
                <c:pt idx="9584">
                  <c:v>15.974683333333401</c:v>
                </c:pt>
                <c:pt idx="9585">
                  <c:v>15.97635</c:v>
                </c:pt>
                <c:pt idx="9586">
                  <c:v>15.978016666666701</c:v>
                </c:pt>
                <c:pt idx="9587">
                  <c:v>15.9796833333334</c:v>
                </c:pt>
                <c:pt idx="9588">
                  <c:v>15.981350000000001</c:v>
                </c:pt>
                <c:pt idx="9589">
                  <c:v>15.9830166666667</c:v>
                </c:pt>
                <c:pt idx="9590">
                  <c:v>15.9846833333334</c:v>
                </c:pt>
                <c:pt idx="9591">
                  <c:v>15.98635</c:v>
                </c:pt>
                <c:pt idx="9592">
                  <c:v>15.988016666666701</c:v>
                </c:pt>
                <c:pt idx="9593">
                  <c:v>15.989683333333399</c:v>
                </c:pt>
                <c:pt idx="9594">
                  <c:v>15.991350000000001</c:v>
                </c:pt>
                <c:pt idx="9595">
                  <c:v>15.9930166666667</c:v>
                </c:pt>
                <c:pt idx="9596">
                  <c:v>15.9946833333334</c:v>
                </c:pt>
                <c:pt idx="9597">
                  <c:v>15.99635</c:v>
                </c:pt>
                <c:pt idx="9598">
                  <c:v>15.9980166666667</c:v>
                </c:pt>
                <c:pt idx="9599">
                  <c:v>15.999683333333399</c:v>
                </c:pt>
                <c:pt idx="9600">
                  <c:v>16.001349999999999</c:v>
                </c:pt>
                <c:pt idx="9601">
                  <c:v>16.003016666666699</c:v>
                </c:pt>
                <c:pt idx="9602">
                  <c:v>16.0046833333334</c:v>
                </c:pt>
                <c:pt idx="9603">
                  <c:v>16.006350000000001</c:v>
                </c:pt>
                <c:pt idx="9604">
                  <c:v>16.008016666666698</c:v>
                </c:pt>
                <c:pt idx="9605">
                  <c:v>16.009683333333399</c:v>
                </c:pt>
                <c:pt idx="9606">
                  <c:v>16.01135</c:v>
                </c:pt>
                <c:pt idx="9607">
                  <c:v>16.013016666666701</c:v>
                </c:pt>
                <c:pt idx="9608">
                  <c:v>16.014683333333402</c:v>
                </c:pt>
                <c:pt idx="9609">
                  <c:v>16.016349999999999</c:v>
                </c:pt>
                <c:pt idx="9610">
                  <c:v>16.0180166666667</c:v>
                </c:pt>
                <c:pt idx="9611">
                  <c:v>16.019683333333401</c:v>
                </c:pt>
                <c:pt idx="9612">
                  <c:v>16.021350000000002</c:v>
                </c:pt>
                <c:pt idx="9613">
                  <c:v>16.023016666666699</c:v>
                </c:pt>
                <c:pt idx="9614">
                  <c:v>16.0246833333334</c:v>
                </c:pt>
                <c:pt idx="9615">
                  <c:v>16.026350000000001</c:v>
                </c:pt>
                <c:pt idx="9616">
                  <c:v>16.028016666666701</c:v>
                </c:pt>
                <c:pt idx="9617">
                  <c:v>16.029683333333399</c:v>
                </c:pt>
                <c:pt idx="9618">
                  <c:v>16.03135</c:v>
                </c:pt>
                <c:pt idx="9619">
                  <c:v>16.0330166666667</c:v>
                </c:pt>
                <c:pt idx="9620">
                  <c:v>16.034683333333401</c:v>
                </c:pt>
                <c:pt idx="9621">
                  <c:v>16.036349999999999</c:v>
                </c:pt>
                <c:pt idx="9622">
                  <c:v>16.038016666666699</c:v>
                </c:pt>
                <c:pt idx="9623">
                  <c:v>16.0396833333334</c:v>
                </c:pt>
                <c:pt idx="9624">
                  <c:v>16.041350000000001</c:v>
                </c:pt>
                <c:pt idx="9625">
                  <c:v>16.043016666666698</c:v>
                </c:pt>
                <c:pt idx="9626">
                  <c:v>16.044683333333399</c:v>
                </c:pt>
                <c:pt idx="9627">
                  <c:v>16.04635</c:v>
                </c:pt>
                <c:pt idx="9628">
                  <c:v>16.048016666666701</c:v>
                </c:pt>
                <c:pt idx="9629">
                  <c:v>16.049683333333402</c:v>
                </c:pt>
                <c:pt idx="9630">
                  <c:v>16.051349999999999</c:v>
                </c:pt>
                <c:pt idx="9631">
                  <c:v>16.0530166666667</c:v>
                </c:pt>
                <c:pt idx="9632">
                  <c:v>16.054683333333401</c:v>
                </c:pt>
                <c:pt idx="9633">
                  <c:v>16.056349999999998</c:v>
                </c:pt>
                <c:pt idx="9634">
                  <c:v>16.058016666666699</c:v>
                </c:pt>
                <c:pt idx="9635">
                  <c:v>16.0596833333334</c:v>
                </c:pt>
                <c:pt idx="9636">
                  <c:v>16.061350000000001</c:v>
                </c:pt>
                <c:pt idx="9637">
                  <c:v>16.063016666666702</c:v>
                </c:pt>
                <c:pt idx="9638">
                  <c:v>16.064683333333399</c:v>
                </c:pt>
                <c:pt idx="9639">
                  <c:v>16.06635</c:v>
                </c:pt>
                <c:pt idx="9640">
                  <c:v>16.068016666666701</c:v>
                </c:pt>
                <c:pt idx="9641">
                  <c:v>16.069683333333401</c:v>
                </c:pt>
                <c:pt idx="9642">
                  <c:v>16.071349999999999</c:v>
                </c:pt>
                <c:pt idx="9643">
                  <c:v>16.0730166666667</c:v>
                </c:pt>
                <c:pt idx="9644">
                  <c:v>16.0746833333334</c:v>
                </c:pt>
                <c:pt idx="9645">
                  <c:v>16.076350000000001</c:v>
                </c:pt>
                <c:pt idx="9646">
                  <c:v>16.078016666666699</c:v>
                </c:pt>
                <c:pt idx="9647">
                  <c:v>16.079683333333399</c:v>
                </c:pt>
                <c:pt idx="9648">
                  <c:v>16.08135</c:v>
                </c:pt>
                <c:pt idx="9649">
                  <c:v>16.083016666666701</c:v>
                </c:pt>
                <c:pt idx="9650">
                  <c:v>16.084683333333398</c:v>
                </c:pt>
                <c:pt idx="9651">
                  <c:v>16.086349999999999</c:v>
                </c:pt>
                <c:pt idx="9652">
                  <c:v>16.0880166666667</c:v>
                </c:pt>
                <c:pt idx="9653">
                  <c:v>16.089683333333401</c:v>
                </c:pt>
                <c:pt idx="9654">
                  <c:v>16.091349999999998</c:v>
                </c:pt>
                <c:pt idx="9655">
                  <c:v>16.093016666666699</c:v>
                </c:pt>
                <c:pt idx="9656">
                  <c:v>16.0946833333334</c:v>
                </c:pt>
                <c:pt idx="9657">
                  <c:v>16.096350000000001</c:v>
                </c:pt>
                <c:pt idx="9658">
                  <c:v>16.098016666666702</c:v>
                </c:pt>
                <c:pt idx="9659">
                  <c:v>16.099683333333399</c:v>
                </c:pt>
                <c:pt idx="9660">
                  <c:v>16.10135</c:v>
                </c:pt>
                <c:pt idx="9661">
                  <c:v>16.103016666666701</c:v>
                </c:pt>
                <c:pt idx="9662">
                  <c:v>16.104683333333401</c:v>
                </c:pt>
                <c:pt idx="9663">
                  <c:v>16.106349999999999</c:v>
                </c:pt>
                <c:pt idx="9664">
                  <c:v>16.1080166666667</c:v>
                </c:pt>
                <c:pt idx="9665">
                  <c:v>16.1096833333334</c:v>
                </c:pt>
                <c:pt idx="9666">
                  <c:v>16.111350000000002</c:v>
                </c:pt>
                <c:pt idx="9667">
                  <c:v>16.113016666666699</c:v>
                </c:pt>
                <c:pt idx="9668">
                  <c:v>16.114683333333399</c:v>
                </c:pt>
                <c:pt idx="9669">
                  <c:v>16.116350000000001</c:v>
                </c:pt>
                <c:pt idx="9670">
                  <c:v>16.118016666666701</c:v>
                </c:pt>
                <c:pt idx="9671">
                  <c:v>16.119683333333398</c:v>
                </c:pt>
                <c:pt idx="9672">
                  <c:v>16.12135</c:v>
                </c:pt>
                <c:pt idx="9673">
                  <c:v>16.1230166666667</c:v>
                </c:pt>
                <c:pt idx="9674">
                  <c:v>16.124683333333401</c:v>
                </c:pt>
                <c:pt idx="9675">
                  <c:v>16.126349999999999</c:v>
                </c:pt>
                <c:pt idx="9676">
                  <c:v>16.128016666666699</c:v>
                </c:pt>
                <c:pt idx="9677">
                  <c:v>16.1296833333334</c:v>
                </c:pt>
                <c:pt idx="9678">
                  <c:v>16.131350000000001</c:v>
                </c:pt>
                <c:pt idx="9679">
                  <c:v>16.133016666666698</c:v>
                </c:pt>
                <c:pt idx="9680">
                  <c:v>16.134683333333399</c:v>
                </c:pt>
                <c:pt idx="9681">
                  <c:v>16.13635</c:v>
                </c:pt>
                <c:pt idx="9682">
                  <c:v>16.138016666666701</c:v>
                </c:pt>
                <c:pt idx="9683">
                  <c:v>16.139683333333402</c:v>
                </c:pt>
                <c:pt idx="9684">
                  <c:v>16.141349999999999</c:v>
                </c:pt>
                <c:pt idx="9685">
                  <c:v>16.1430166666667</c:v>
                </c:pt>
                <c:pt idx="9686">
                  <c:v>16.144683333333401</c:v>
                </c:pt>
                <c:pt idx="9687">
                  <c:v>16.146350000000002</c:v>
                </c:pt>
                <c:pt idx="9688">
                  <c:v>16.148016666666699</c:v>
                </c:pt>
                <c:pt idx="9689">
                  <c:v>16.1496833333334</c:v>
                </c:pt>
                <c:pt idx="9690">
                  <c:v>16.151350000000001</c:v>
                </c:pt>
                <c:pt idx="9691">
                  <c:v>16.153016666666701</c:v>
                </c:pt>
                <c:pt idx="9692">
                  <c:v>16.154683333333399</c:v>
                </c:pt>
                <c:pt idx="9693">
                  <c:v>16.15635</c:v>
                </c:pt>
                <c:pt idx="9694">
                  <c:v>16.1580166666667</c:v>
                </c:pt>
                <c:pt idx="9695">
                  <c:v>16.159683333333401</c:v>
                </c:pt>
                <c:pt idx="9696">
                  <c:v>16.161349999999999</c:v>
                </c:pt>
                <c:pt idx="9697">
                  <c:v>16.163016666666699</c:v>
                </c:pt>
                <c:pt idx="9698">
                  <c:v>16.1646833333334</c:v>
                </c:pt>
                <c:pt idx="9699">
                  <c:v>16.166350000000001</c:v>
                </c:pt>
                <c:pt idx="9700">
                  <c:v>16.168016666666698</c:v>
                </c:pt>
                <c:pt idx="9701">
                  <c:v>16.169683333333399</c:v>
                </c:pt>
                <c:pt idx="9702">
                  <c:v>16.17135</c:v>
                </c:pt>
                <c:pt idx="9703">
                  <c:v>16.173016666666701</c:v>
                </c:pt>
                <c:pt idx="9704">
                  <c:v>16.174683333333402</c:v>
                </c:pt>
                <c:pt idx="9705">
                  <c:v>16.176349999999999</c:v>
                </c:pt>
                <c:pt idx="9706">
                  <c:v>16.1780166666667</c:v>
                </c:pt>
                <c:pt idx="9707">
                  <c:v>16.179683333333401</c:v>
                </c:pt>
                <c:pt idx="9708">
                  <c:v>16.181349999999998</c:v>
                </c:pt>
                <c:pt idx="9709">
                  <c:v>16.183016666666699</c:v>
                </c:pt>
                <c:pt idx="9710">
                  <c:v>16.1846833333334</c:v>
                </c:pt>
                <c:pt idx="9711">
                  <c:v>16.186350000000001</c:v>
                </c:pt>
                <c:pt idx="9712">
                  <c:v>16.188016666666702</c:v>
                </c:pt>
                <c:pt idx="9713">
                  <c:v>16.189683333333399</c:v>
                </c:pt>
                <c:pt idx="9714">
                  <c:v>16.19135</c:v>
                </c:pt>
                <c:pt idx="9715">
                  <c:v>16.193016666666701</c:v>
                </c:pt>
                <c:pt idx="9716">
                  <c:v>16.194683333333401</c:v>
                </c:pt>
                <c:pt idx="9717">
                  <c:v>16.196349999999999</c:v>
                </c:pt>
                <c:pt idx="9718">
                  <c:v>16.1980166666667</c:v>
                </c:pt>
                <c:pt idx="9719">
                  <c:v>16.1996833333334</c:v>
                </c:pt>
                <c:pt idx="9720">
                  <c:v>16.201350000000001</c:v>
                </c:pt>
                <c:pt idx="9721">
                  <c:v>16.203016666666699</c:v>
                </c:pt>
                <c:pt idx="9722">
                  <c:v>16.204683333333399</c:v>
                </c:pt>
                <c:pt idx="9723">
                  <c:v>16.20635</c:v>
                </c:pt>
                <c:pt idx="9724">
                  <c:v>16.208016666666701</c:v>
                </c:pt>
                <c:pt idx="9725">
                  <c:v>16.209683333333398</c:v>
                </c:pt>
                <c:pt idx="9726">
                  <c:v>16.211349999999999</c:v>
                </c:pt>
                <c:pt idx="9727">
                  <c:v>16.2130166666667</c:v>
                </c:pt>
                <c:pt idx="9728">
                  <c:v>16.214683333333401</c:v>
                </c:pt>
                <c:pt idx="9729">
                  <c:v>16.216349999999998</c:v>
                </c:pt>
                <c:pt idx="9730">
                  <c:v>16.218016666666699</c:v>
                </c:pt>
                <c:pt idx="9731">
                  <c:v>16.2196833333334</c:v>
                </c:pt>
                <c:pt idx="9732">
                  <c:v>16.221350000000001</c:v>
                </c:pt>
                <c:pt idx="9733">
                  <c:v>16.223016666666702</c:v>
                </c:pt>
                <c:pt idx="9734">
                  <c:v>16.224683333333399</c:v>
                </c:pt>
                <c:pt idx="9735">
                  <c:v>16.22635</c:v>
                </c:pt>
                <c:pt idx="9736">
                  <c:v>16.228016666666701</c:v>
                </c:pt>
                <c:pt idx="9737">
                  <c:v>16.229683333333401</c:v>
                </c:pt>
                <c:pt idx="9738">
                  <c:v>16.231349999999999</c:v>
                </c:pt>
                <c:pt idx="9739">
                  <c:v>16.2330166666667</c:v>
                </c:pt>
                <c:pt idx="9740">
                  <c:v>16.2346833333334</c:v>
                </c:pt>
                <c:pt idx="9741">
                  <c:v>16.236350000000002</c:v>
                </c:pt>
                <c:pt idx="9742">
                  <c:v>16.238016666666699</c:v>
                </c:pt>
                <c:pt idx="9743">
                  <c:v>16.239683333333399</c:v>
                </c:pt>
                <c:pt idx="9744">
                  <c:v>16.241350000000001</c:v>
                </c:pt>
                <c:pt idx="9745">
                  <c:v>16.243016666666701</c:v>
                </c:pt>
                <c:pt idx="9746">
                  <c:v>16.244683333333398</c:v>
                </c:pt>
                <c:pt idx="9747">
                  <c:v>16.24635</c:v>
                </c:pt>
                <c:pt idx="9748">
                  <c:v>16.2480166666667</c:v>
                </c:pt>
                <c:pt idx="9749">
                  <c:v>16.249683333333401</c:v>
                </c:pt>
                <c:pt idx="9750">
                  <c:v>16.251349999999999</c:v>
                </c:pt>
                <c:pt idx="9751">
                  <c:v>16.253016666666699</c:v>
                </c:pt>
                <c:pt idx="9752">
                  <c:v>16.2546833333334</c:v>
                </c:pt>
                <c:pt idx="9753">
                  <c:v>16.256350000000001</c:v>
                </c:pt>
                <c:pt idx="9754">
                  <c:v>16.258016666666698</c:v>
                </c:pt>
                <c:pt idx="9755">
                  <c:v>16.259683333333399</c:v>
                </c:pt>
                <c:pt idx="9756">
                  <c:v>16.26135</c:v>
                </c:pt>
                <c:pt idx="9757">
                  <c:v>16.263016666666701</c:v>
                </c:pt>
                <c:pt idx="9758">
                  <c:v>16.264683333333402</c:v>
                </c:pt>
                <c:pt idx="9759">
                  <c:v>16.266349999999999</c:v>
                </c:pt>
                <c:pt idx="9760">
                  <c:v>16.2680166666667</c:v>
                </c:pt>
                <c:pt idx="9761">
                  <c:v>16.269683333333401</c:v>
                </c:pt>
                <c:pt idx="9762">
                  <c:v>16.271350000000002</c:v>
                </c:pt>
                <c:pt idx="9763">
                  <c:v>16.273016666666699</c:v>
                </c:pt>
                <c:pt idx="9764">
                  <c:v>16.2746833333334</c:v>
                </c:pt>
                <c:pt idx="9765">
                  <c:v>16.276350000000001</c:v>
                </c:pt>
                <c:pt idx="9766">
                  <c:v>16.278016666666701</c:v>
                </c:pt>
                <c:pt idx="9767">
                  <c:v>16.279683333333399</c:v>
                </c:pt>
                <c:pt idx="9768">
                  <c:v>16.28135</c:v>
                </c:pt>
                <c:pt idx="9769">
                  <c:v>16.2830166666667</c:v>
                </c:pt>
                <c:pt idx="9770">
                  <c:v>16.284683333333401</c:v>
                </c:pt>
                <c:pt idx="9771">
                  <c:v>16.286349999999999</c:v>
                </c:pt>
                <c:pt idx="9772">
                  <c:v>16.288016666666699</c:v>
                </c:pt>
                <c:pt idx="9773">
                  <c:v>16.2896833333334</c:v>
                </c:pt>
                <c:pt idx="9774">
                  <c:v>16.291350000000001</c:v>
                </c:pt>
                <c:pt idx="9775">
                  <c:v>16.293016666666698</c:v>
                </c:pt>
                <c:pt idx="9776">
                  <c:v>16.294683333333399</c:v>
                </c:pt>
                <c:pt idx="9777">
                  <c:v>16.29635</c:v>
                </c:pt>
                <c:pt idx="9778">
                  <c:v>16.298016666666701</c:v>
                </c:pt>
                <c:pt idx="9779">
                  <c:v>16.299683333333402</c:v>
                </c:pt>
                <c:pt idx="9780">
                  <c:v>16.301349999999999</c:v>
                </c:pt>
                <c:pt idx="9781">
                  <c:v>16.3030166666667</c:v>
                </c:pt>
                <c:pt idx="9782">
                  <c:v>16.304683333333401</c:v>
                </c:pt>
                <c:pt idx="9783">
                  <c:v>16.306349999999998</c:v>
                </c:pt>
                <c:pt idx="9784">
                  <c:v>16.308016666666699</c:v>
                </c:pt>
                <c:pt idx="9785">
                  <c:v>16.3096833333334</c:v>
                </c:pt>
                <c:pt idx="9786">
                  <c:v>16.311350000000001</c:v>
                </c:pt>
                <c:pt idx="9787">
                  <c:v>16.313016666666702</c:v>
                </c:pt>
                <c:pt idx="9788">
                  <c:v>16.314683333333399</c:v>
                </c:pt>
                <c:pt idx="9789">
                  <c:v>16.31635</c:v>
                </c:pt>
                <c:pt idx="9790">
                  <c:v>16.318016666666701</c:v>
                </c:pt>
                <c:pt idx="9791">
                  <c:v>16.319683333333401</c:v>
                </c:pt>
                <c:pt idx="9792">
                  <c:v>16.321349999999999</c:v>
                </c:pt>
                <c:pt idx="9793">
                  <c:v>16.3230166666667</c:v>
                </c:pt>
                <c:pt idx="9794">
                  <c:v>16.3246833333334</c:v>
                </c:pt>
                <c:pt idx="9795">
                  <c:v>16.326350000000001</c:v>
                </c:pt>
                <c:pt idx="9796">
                  <c:v>16.328016666666699</c:v>
                </c:pt>
                <c:pt idx="9797">
                  <c:v>16.329683333333399</c:v>
                </c:pt>
                <c:pt idx="9798">
                  <c:v>16.33135</c:v>
                </c:pt>
                <c:pt idx="9799">
                  <c:v>16.333016666666701</c:v>
                </c:pt>
                <c:pt idx="9800">
                  <c:v>16.334683333333398</c:v>
                </c:pt>
                <c:pt idx="9801">
                  <c:v>16.336349999999999</c:v>
                </c:pt>
                <c:pt idx="9802">
                  <c:v>16.3380166666667</c:v>
                </c:pt>
                <c:pt idx="9803">
                  <c:v>16.339683333333401</c:v>
                </c:pt>
                <c:pt idx="9804">
                  <c:v>16.341349999999998</c:v>
                </c:pt>
                <c:pt idx="9805">
                  <c:v>16.343016666666699</c:v>
                </c:pt>
                <c:pt idx="9806">
                  <c:v>16.3446833333334</c:v>
                </c:pt>
                <c:pt idx="9807">
                  <c:v>16.346350000000001</c:v>
                </c:pt>
                <c:pt idx="9808">
                  <c:v>16.348016666666702</c:v>
                </c:pt>
                <c:pt idx="9809">
                  <c:v>16.349683333333399</c:v>
                </c:pt>
                <c:pt idx="9810">
                  <c:v>16.35135</c:v>
                </c:pt>
                <c:pt idx="9811">
                  <c:v>16.353016666666701</c:v>
                </c:pt>
                <c:pt idx="9812">
                  <c:v>16.354683333333401</c:v>
                </c:pt>
                <c:pt idx="9813">
                  <c:v>16.356349999999999</c:v>
                </c:pt>
                <c:pt idx="9814">
                  <c:v>16.3580166666667</c:v>
                </c:pt>
                <c:pt idx="9815">
                  <c:v>16.3596833333334</c:v>
                </c:pt>
                <c:pt idx="9816">
                  <c:v>16.361350000000002</c:v>
                </c:pt>
                <c:pt idx="9817">
                  <c:v>16.363016666666699</c:v>
                </c:pt>
                <c:pt idx="9818">
                  <c:v>16.364683333333399</c:v>
                </c:pt>
                <c:pt idx="9819">
                  <c:v>16.366350000000001</c:v>
                </c:pt>
                <c:pt idx="9820">
                  <c:v>16.368016666666701</c:v>
                </c:pt>
                <c:pt idx="9821">
                  <c:v>16.369683333333398</c:v>
                </c:pt>
                <c:pt idx="9822">
                  <c:v>16.37135</c:v>
                </c:pt>
                <c:pt idx="9823">
                  <c:v>16.3730166666667</c:v>
                </c:pt>
                <c:pt idx="9824">
                  <c:v>16.374683333333401</c:v>
                </c:pt>
                <c:pt idx="9825">
                  <c:v>16.376349999999999</c:v>
                </c:pt>
                <c:pt idx="9826">
                  <c:v>16.378016666666699</c:v>
                </c:pt>
                <c:pt idx="9827">
                  <c:v>16.3796833333334</c:v>
                </c:pt>
                <c:pt idx="9828">
                  <c:v>16.381350000000001</c:v>
                </c:pt>
                <c:pt idx="9829">
                  <c:v>16.383016666666698</c:v>
                </c:pt>
                <c:pt idx="9830">
                  <c:v>16.384683333333399</c:v>
                </c:pt>
                <c:pt idx="9831">
                  <c:v>16.38635</c:v>
                </c:pt>
                <c:pt idx="9832">
                  <c:v>16.388016666666701</c:v>
                </c:pt>
                <c:pt idx="9833">
                  <c:v>16.389683333333402</c:v>
                </c:pt>
                <c:pt idx="9834">
                  <c:v>16.391349999999999</c:v>
                </c:pt>
                <c:pt idx="9835">
                  <c:v>16.3930166666667</c:v>
                </c:pt>
                <c:pt idx="9836">
                  <c:v>16.394683333333401</c:v>
                </c:pt>
                <c:pt idx="9837">
                  <c:v>16.396350000000002</c:v>
                </c:pt>
                <c:pt idx="9838">
                  <c:v>16.398016666666699</c:v>
                </c:pt>
                <c:pt idx="9839">
                  <c:v>16.3996833333334</c:v>
                </c:pt>
                <c:pt idx="9840">
                  <c:v>16.401350000000001</c:v>
                </c:pt>
                <c:pt idx="9841">
                  <c:v>16.403016666666701</c:v>
                </c:pt>
                <c:pt idx="9842">
                  <c:v>16.404683333333399</c:v>
                </c:pt>
                <c:pt idx="9843">
                  <c:v>16.40635</c:v>
                </c:pt>
                <c:pt idx="9844">
                  <c:v>16.4080166666667</c:v>
                </c:pt>
                <c:pt idx="9845">
                  <c:v>16.409683333333401</c:v>
                </c:pt>
                <c:pt idx="9846">
                  <c:v>16.411349999999999</c:v>
                </c:pt>
                <c:pt idx="9847">
                  <c:v>16.413016666666699</c:v>
                </c:pt>
                <c:pt idx="9848">
                  <c:v>16.4146833333334</c:v>
                </c:pt>
                <c:pt idx="9849">
                  <c:v>16.416350000000001</c:v>
                </c:pt>
                <c:pt idx="9850">
                  <c:v>16.418016666666698</c:v>
                </c:pt>
                <c:pt idx="9851">
                  <c:v>16.419683333333399</c:v>
                </c:pt>
                <c:pt idx="9852">
                  <c:v>16.42135</c:v>
                </c:pt>
                <c:pt idx="9853">
                  <c:v>16.423016666666701</c:v>
                </c:pt>
                <c:pt idx="9854">
                  <c:v>16.424683333333402</c:v>
                </c:pt>
                <c:pt idx="9855">
                  <c:v>16.426349999999999</c:v>
                </c:pt>
                <c:pt idx="9856">
                  <c:v>16.4280166666667</c:v>
                </c:pt>
                <c:pt idx="9857">
                  <c:v>16.429683333333401</c:v>
                </c:pt>
                <c:pt idx="9858">
                  <c:v>16.431349999999998</c:v>
                </c:pt>
                <c:pt idx="9859">
                  <c:v>16.433016666666699</c:v>
                </c:pt>
                <c:pt idx="9860">
                  <c:v>16.4346833333334</c:v>
                </c:pt>
                <c:pt idx="9861">
                  <c:v>16.436350000000001</c:v>
                </c:pt>
                <c:pt idx="9862">
                  <c:v>16.438016666666702</c:v>
                </c:pt>
                <c:pt idx="9863">
                  <c:v>16.439683333333399</c:v>
                </c:pt>
                <c:pt idx="9864">
                  <c:v>16.44135</c:v>
                </c:pt>
                <c:pt idx="9865">
                  <c:v>16.443016666666701</c:v>
                </c:pt>
                <c:pt idx="9866">
                  <c:v>16.444683333333401</c:v>
                </c:pt>
                <c:pt idx="9867">
                  <c:v>16.446349999999999</c:v>
                </c:pt>
                <c:pt idx="9868">
                  <c:v>16.4480166666667</c:v>
                </c:pt>
                <c:pt idx="9869">
                  <c:v>16.4496833333334</c:v>
                </c:pt>
                <c:pt idx="9870">
                  <c:v>16.451350000000001</c:v>
                </c:pt>
                <c:pt idx="9871">
                  <c:v>16.453016666666699</c:v>
                </c:pt>
                <c:pt idx="9872">
                  <c:v>16.454683333333399</c:v>
                </c:pt>
                <c:pt idx="9873">
                  <c:v>16.45635</c:v>
                </c:pt>
                <c:pt idx="9874">
                  <c:v>16.458016666666701</c:v>
                </c:pt>
                <c:pt idx="9875">
                  <c:v>16.459683333333398</c:v>
                </c:pt>
                <c:pt idx="9876">
                  <c:v>16.461349999999999</c:v>
                </c:pt>
                <c:pt idx="9877">
                  <c:v>16.4630166666667</c:v>
                </c:pt>
                <c:pt idx="9878">
                  <c:v>16.464683333333401</c:v>
                </c:pt>
                <c:pt idx="9879">
                  <c:v>16.466349999999998</c:v>
                </c:pt>
                <c:pt idx="9880">
                  <c:v>16.468016666666699</c:v>
                </c:pt>
                <c:pt idx="9881">
                  <c:v>16.4696833333334</c:v>
                </c:pt>
                <c:pt idx="9882">
                  <c:v>16.471350000000001</c:v>
                </c:pt>
                <c:pt idx="9883">
                  <c:v>16.473016666666702</c:v>
                </c:pt>
                <c:pt idx="9884">
                  <c:v>16.474683333333399</c:v>
                </c:pt>
                <c:pt idx="9885">
                  <c:v>16.47635</c:v>
                </c:pt>
                <c:pt idx="9886">
                  <c:v>16.478016666666701</c:v>
                </c:pt>
                <c:pt idx="9887">
                  <c:v>16.479683333333401</c:v>
                </c:pt>
                <c:pt idx="9888">
                  <c:v>16.481349999999999</c:v>
                </c:pt>
                <c:pt idx="9889">
                  <c:v>16.4830166666667</c:v>
                </c:pt>
                <c:pt idx="9890">
                  <c:v>16.4846833333334</c:v>
                </c:pt>
                <c:pt idx="9891">
                  <c:v>16.486350000000002</c:v>
                </c:pt>
                <c:pt idx="9892">
                  <c:v>16.488016666666699</c:v>
                </c:pt>
                <c:pt idx="9893">
                  <c:v>16.489683333333399</c:v>
                </c:pt>
                <c:pt idx="9894">
                  <c:v>16.491350000000001</c:v>
                </c:pt>
                <c:pt idx="9895">
                  <c:v>16.493016666666701</c:v>
                </c:pt>
                <c:pt idx="9896">
                  <c:v>16.494683333333398</c:v>
                </c:pt>
                <c:pt idx="9897">
                  <c:v>16.49635</c:v>
                </c:pt>
                <c:pt idx="9898">
                  <c:v>16.4980166666667</c:v>
                </c:pt>
                <c:pt idx="9899">
                  <c:v>16.499683333333401</c:v>
                </c:pt>
                <c:pt idx="9900">
                  <c:v>16.501349999999999</c:v>
                </c:pt>
                <c:pt idx="9901">
                  <c:v>16.503016666666699</c:v>
                </c:pt>
                <c:pt idx="9902">
                  <c:v>16.5046833333334</c:v>
                </c:pt>
                <c:pt idx="9903">
                  <c:v>16.506350000000001</c:v>
                </c:pt>
                <c:pt idx="9904">
                  <c:v>16.508016666666698</c:v>
                </c:pt>
                <c:pt idx="9905">
                  <c:v>16.509683333333399</c:v>
                </c:pt>
                <c:pt idx="9906">
                  <c:v>16.51135</c:v>
                </c:pt>
                <c:pt idx="9907">
                  <c:v>16.513016666666701</c:v>
                </c:pt>
                <c:pt idx="9908">
                  <c:v>16.514683333333402</c:v>
                </c:pt>
                <c:pt idx="9909">
                  <c:v>16.516349999999999</c:v>
                </c:pt>
                <c:pt idx="9910">
                  <c:v>16.5180166666667</c:v>
                </c:pt>
                <c:pt idx="9911">
                  <c:v>16.519683333333401</c:v>
                </c:pt>
                <c:pt idx="9912">
                  <c:v>16.521350000000002</c:v>
                </c:pt>
                <c:pt idx="9913">
                  <c:v>16.523016666666699</c:v>
                </c:pt>
                <c:pt idx="9914">
                  <c:v>16.5246833333334</c:v>
                </c:pt>
                <c:pt idx="9915">
                  <c:v>16.526350000000001</c:v>
                </c:pt>
                <c:pt idx="9916">
                  <c:v>16.528016666666701</c:v>
                </c:pt>
                <c:pt idx="9917">
                  <c:v>16.529683333333399</c:v>
                </c:pt>
                <c:pt idx="9918">
                  <c:v>16.53135</c:v>
                </c:pt>
                <c:pt idx="9919">
                  <c:v>16.5330166666667</c:v>
                </c:pt>
                <c:pt idx="9920">
                  <c:v>16.534683333333401</c:v>
                </c:pt>
                <c:pt idx="9921">
                  <c:v>16.536349999999999</c:v>
                </c:pt>
                <c:pt idx="9922">
                  <c:v>16.538016666666699</c:v>
                </c:pt>
                <c:pt idx="9923">
                  <c:v>16.5396833333334</c:v>
                </c:pt>
                <c:pt idx="9924">
                  <c:v>16.541350000000001</c:v>
                </c:pt>
                <c:pt idx="9925">
                  <c:v>16.543016666666698</c:v>
                </c:pt>
                <c:pt idx="9926">
                  <c:v>16.544683333333399</c:v>
                </c:pt>
                <c:pt idx="9927">
                  <c:v>16.54635</c:v>
                </c:pt>
                <c:pt idx="9928">
                  <c:v>16.548016666666701</c:v>
                </c:pt>
                <c:pt idx="9929">
                  <c:v>16.549683333333402</c:v>
                </c:pt>
                <c:pt idx="9930">
                  <c:v>16.551349999999999</c:v>
                </c:pt>
                <c:pt idx="9931">
                  <c:v>16.5530166666667</c:v>
                </c:pt>
                <c:pt idx="9932">
                  <c:v>16.554683333333401</c:v>
                </c:pt>
                <c:pt idx="9933">
                  <c:v>16.556349999999998</c:v>
                </c:pt>
                <c:pt idx="9934">
                  <c:v>16.558016666666699</c:v>
                </c:pt>
                <c:pt idx="9935">
                  <c:v>16.5596833333334</c:v>
                </c:pt>
                <c:pt idx="9936">
                  <c:v>16.561350000000001</c:v>
                </c:pt>
                <c:pt idx="9937">
                  <c:v>16.563016666666702</c:v>
                </c:pt>
                <c:pt idx="9938">
                  <c:v>16.564683333333399</c:v>
                </c:pt>
                <c:pt idx="9939">
                  <c:v>16.56635</c:v>
                </c:pt>
                <c:pt idx="9940">
                  <c:v>16.568016666666701</c:v>
                </c:pt>
                <c:pt idx="9941">
                  <c:v>16.569683333333401</c:v>
                </c:pt>
                <c:pt idx="9942">
                  <c:v>16.571349999999999</c:v>
                </c:pt>
                <c:pt idx="9943">
                  <c:v>16.5730166666667</c:v>
                </c:pt>
                <c:pt idx="9944">
                  <c:v>16.5746833333334</c:v>
                </c:pt>
                <c:pt idx="9945">
                  <c:v>16.576350000000001</c:v>
                </c:pt>
                <c:pt idx="9946">
                  <c:v>16.578016666666699</c:v>
                </c:pt>
                <c:pt idx="9947">
                  <c:v>16.579683333333399</c:v>
                </c:pt>
                <c:pt idx="9948">
                  <c:v>16.58135</c:v>
                </c:pt>
                <c:pt idx="9949">
                  <c:v>16.583016666666701</c:v>
                </c:pt>
                <c:pt idx="9950">
                  <c:v>16.584683333333398</c:v>
                </c:pt>
                <c:pt idx="9951">
                  <c:v>16.586349999999999</c:v>
                </c:pt>
                <c:pt idx="9952">
                  <c:v>16.5880166666667</c:v>
                </c:pt>
                <c:pt idx="9953">
                  <c:v>16.589683333333401</c:v>
                </c:pt>
                <c:pt idx="9954">
                  <c:v>16.591349999999998</c:v>
                </c:pt>
                <c:pt idx="9955">
                  <c:v>16.593016666666699</c:v>
                </c:pt>
                <c:pt idx="9956">
                  <c:v>16.5946833333334</c:v>
                </c:pt>
                <c:pt idx="9957">
                  <c:v>16.596350000000001</c:v>
                </c:pt>
                <c:pt idx="9958">
                  <c:v>16.598016666666702</c:v>
                </c:pt>
                <c:pt idx="9959">
                  <c:v>16.599683333333399</c:v>
                </c:pt>
                <c:pt idx="9960">
                  <c:v>16.60135</c:v>
                </c:pt>
                <c:pt idx="9961">
                  <c:v>16.603016666666701</c:v>
                </c:pt>
                <c:pt idx="9962">
                  <c:v>16.604683333333401</c:v>
                </c:pt>
                <c:pt idx="9963">
                  <c:v>16.606349999999999</c:v>
                </c:pt>
                <c:pt idx="9964">
                  <c:v>16.6080166666667</c:v>
                </c:pt>
                <c:pt idx="9965">
                  <c:v>16.6096833333334</c:v>
                </c:pt>
                <c:pt idx="9966">
                  <c:v>16.611350000000002</c:v>
                </c:pt>
                <c:pt idx="9967">
                  <c:v>16.613016666666699</c:v>
                </c:pt>
                <c:pt idx="9968">
                  <c:v>16.614683333333399</c:v>
                </c:pt>
                <c:pt idx="9969">
                  <c:v>16.616350000000001</c:v>
                </c:pt>
                <c:pt idx="9970">
                  <c:v>16.618016666666701</c:v>
                </c:pt>
                <c:pt idx="9971">
                  <c:v>16.619683333333398</c:v>
                </c:pt>
                <c:pt idx="9972">
                  <c:v>16.62135</c:v>
                </c:pt>
                <c:pt idx="9973">
                  <c:v>16.6230166666667</c:v>
                </c:pt>
                <c:pt idx="9974">
                  <c:v>16.624683333333401</c:v>
                </c:pt>
                <c:pt idx="9975">
                  <c:v>16.626349999999999</c:v>
                </c:pt>
                <c:pt idx="9976">
                  <c:v>16.628016666666699</c:v>
                </c:pt>
                <c:pt idx="9977">
                  <c:v>16.6296833333334</c:v>
                </c:pt>
                <c:pt idx="9978">
                  <c:v>16.631350000000001</c:v>
                </c:pt>
                <c:pt idx="9979">
                  <c:v>16.633016666666698</c:v>
                </c:pt>
                <c:pt idx="9980">
                  <c:v>16.634683333333399</c:v>
                </c:pt>
                <c:pt idx="9981">
                  <c:v>16.63635</c:v>
                </c:pt>
                <c:pt idx="9982">
                  <c:v>16.638016666666701</c:v>
                </c:pt>
                <c:pt idx="9983">
                  <c:v>16.639683333333402</c:v>
                </c:pt>
                <c:pt idx="9984">
                  <c:v>16.641349999999999</c:v>
                </c:pt>
                <c:pt idx="9985">
                  <c:v>16.6430166666667</c:v>
                </c:pt>
                <c:pt idx="9986">
                  <c:v>16.644683333333401</c:v>
                </c:pt>
                <c:pt idx="9987">
                  <c:v>16.646350000000002</c:v>
                </c:pt>
                <c:pt idx="9988">
                  <c:v>16.648016666666699</c:v>
                </c:pt>
                <c:pt idx="9989">
                  <c:v>16.6496833333334</c:v>
                </c:pt>
                <c:pt idx="9990">
                  <c:v>16.651350000000001</c:v>
                </c:pt>
                <c:pt idx="9991">
                  <c:v>16.653016666666701</c:v>
                </c:pt>
                <c:pt idx="9992">
                  <c:v>16.654683333333399</c:v>
                </c:pt>
                <c:pt idx="9993">
                  <c:v>16.65635</c:v>
                </c:pt>
                <c:pt idx="9994">
                  <c:v>16.6580166666667</c:v>
                </c:pt>
                <c:pt idx="9995">
                  <c:v>16.659683333333401</c:v>
                </c:pt>
                <c:pt idx="9996">
                  <c:v>16.661349999999999</c:v>
                </c:pt>
                <c:pt idx="9997">
                  <c:v>16.663016666666699</c:v>
                </c:pt>
                <c:pt idx="9998">
                  <c:v>16.6646833333334</c:v>
                </c:pt>
                <c:pt idx="9999">
                  <c:v>16.666350000000001</c:v>
                </c:pt>
                <c:pt idx="10000">
                  <c:v>16.668016666666698</c:v>
                </c:pt>
                <c:pt idx="10001">
                  <c:v>16.669683333333399</c:v>
                </c:pt>
                <c:pt idx="10002">
                  <c:v>16.67135</c:v>
                </c:pt>
                <c:pt idx="10003">
                  <c:v>16.673016666666701</c:v>
                </c:pt>
                <c:pt idx="10004">
                  <c:v>16.674683333333402</c:v>
                </c:pt>
                <c:pt idx="10005">
                  <c:v>16.676349999999999</c:v>
                </c:pt>
                <c:pt idx="10006">
                  <c:v>16.6780166666667</c:v>
                </c:pt>
                <c:pt idx="10007">
                  <c:v>16.679683333333401</c:v>
                </c:pt>
                <c:pt idx="10008">
                  <c:v>16.681349999999998</c:v>
                </c:pt>
                <c:pt idx="10009">
                  <c:v>16.683016666666699</c:v>
                </c:pt>
                <c:pt idx="10010">
                  <c:v>16.6846833333334</c:v>
                </c:pt>
                <c:pt idx="10011">
                  <c:v>16.686350000000001</c:v>
                </c:pt>
                <c:pt idx="10012">
                  <c:v>16.688016666666702</c:v>
                </c:pt>
                <c:pt idx="10013">
                  <c:v>16.689683333333399</c:v>
                </c:pt>
                <c:pt idx="10014">
                  <c:v>16.69135</c:v>
                </c:pt>
                <c:pt idx="10015">
                  <c:v>16.693016666666701</c:v>
                </c:pt>
                <c:pt idx="10016">
                  <c:v>16.694683333333401</c:v>
                </c:pt>
                <c:pt idx="10017">
                  <c:v>16.696349999999999</c:v>
                </c:pt>
                <c:pt idx="10018">
                  <c:v>16.6980166666667</c:v>
                </c:pt>
                <c:pt idx="10019">
                  <c:v>16.6996833333334</c:v>
                </c:pt>
                <c:pt idx="10020">
                  <c:v>16.701350000000001</c:v>
                </c:pt>
                <c:pt idx="10021">
                  <c:v>16.703016666666699</c:v>
                </c:pt>
                <c:pt idx="10022">
                  <c:v>16.704683333333399</c:v>
                </c:pt>
                <c:pt idx="10023">
                  <c:v>16.70635</c:v>
                </c:pt>
                <c:pt idx="10024">
                  <c:v>16.708016666666701</c:v>
                </c:pt>
                <c:pt idx="10025">
                  <c:v>16.709683333333398</c:v>
                </c:pt>
                <c:pt idx="10026">
                  <c:v>16.711349999999999</c:v>
                </c:pt>
                <c:pt idx="10027">
                  <c:v>16.7130166666667</c:v>
                </c:pt>
                <c:pt idx="10028">
                  <c:v>16.714683333333401</c:v>
                </c:pt>
                <c:pt idx="10029">
                  <c:v>16.716349999999998</c:v>
                </c:pt>
                <c:pt idx="10030">
                  <c:v>16.718016666666699</c:v>
                </c:pt>
                <c:pt idx="10031">
                  <c:v>16.7196833333334</c:v>
                </c:pt>
                <c:pt idx="10032">
                  <c:v>16.721350000000001</c:v>
                </c:pt>
                <c:pt idx="10033">
                  <c:v>16.723016666666702</c:v>
                </c:pt>
                <c:pt idx="10034">
                  <c:v>16.724683333333399</c:v>
                </c:pt>
                <c:pt idx="10035">
                  <c:v>16.72635</c:v>
                </c:pt>
                <c:pt idx="10036">
                  <c:v>16.728016666666701</c:v>
                </c:pt>
                <c:pt idx="10037">
                  <c:v>16.729683333333401</c:v>
                </c:pt>
                <c:pt idx="10038">
                  <c:v>16.731349999999999</c:v>
                </c:pt>
                <c:pt idx="10039">
                  <c:v>16.7330166666667</c:v>
                </c:pt>
                <c:pt idx="10040">
                  <c:v>16.7346833333334</c:v>
                </c:pt>
                <c:pt idx="10041">
                  <c:v>16.736350000000002</c:v>
                </c:pt>
                <c:pt idx="10042">
                  <c:v>16.738016666666699</c:v>
                </c:pt>
                <c:pt idx="10043">
                  <c:v>16.739683333333399</c:v>
                </c:pt>
                <c:pt idx="10044">
                  <c:v>16.741350000000001</c:v>
                </c:pt>
                <c:pt idx="10045">
                  <c:v>16.743016666666701</c:v>
                </c:pt>
                <c:pt idx="10046">
                  <c:v>16.744683333333398</c:v>
                </c:pt>
                <c:pt idx="10047">
                  <c:v>16.74635</c:v>
                </c:pt>
                <c:pt idx="10048">
                  <c:v>16.7480166666667</c:v>
                </c:pt>
                <c:pt idx="10049">
                  <c:v>16.749683333333401</c:v>
                </c:pt>
                <c:pt idx="10050">
                  <c:v>16.751349999999999</c:v>
                </c:pt>
                <c:pt idx="10051">
                  <c:v>16.753016666666699</c:v>
                </c:pt>
                <c:pt idx="10052">
                  <c:v>16.7546833333334</c:v>
                </c:pt>
                <c:pt idx="10053">
                  <c:v>16.756350000000001</c:v>
                </c:pt>
                <c:pt idx="10054">
                  <c:v>16.758016666666698</c:v>
                </c:pt>
                <c:pt idx="10055">
                  <c:v>16.759683333333399</c:v>
                </c:pt>
                <c:pt idx="10056">
                  <c:v>16.76135</c:v>
                </c:pt>
                <c:pt idx="10057">
                  <c:v>16.763016666666701</c:v>
                </c:pt>
                <c:pt idx="10058">
                  <c:v>16.764683333333402</c:v>
                </c:pt>
                <c:pt idx="10059">
                  <c:v>16.766349999999999</c:v>
                </c:pt>
                <c:pt idx="10060">
                  <c:v>16.7680166666667</c:v>
                </c:pt>
                <c:pt idx="10061">
                  <c:v>16.769683333333401</c:v>
                </c:pt>
                <c:pt idx="10062">
                  <c:v>16.771350000000002</c:v>
                </c:pt>
                <c:pt idx="10063">
                  <c:v>16.773016666666699</c:v>
                </c:pt>
                <c:pt idx="10064">
                  <c:v>16.7746833333334</c:v>
                </c:pt>
                <c:pt idx="10065">
                  <c:v>16.776350000000001</c:v>
                </c:pt>
                <c:pt idx="10066">
                  <c:v>16.778016666666701</c:v>
                </c:pt>
                <c:pt idx="10067">
                  <c:v>16.779683333333399</c:v>
                </c:pt>
                <c:pt idx="10068">
                  <c:v>16.78135</c:v>
                </c:pt>
                <c:pt idx="10069">
                  <c:v>16.7830166666667</c:v>
                </c:pt>
                <c:pt idx="10070">
                  <c:v>16.784683333333401</c:v>
                </c:pt>
                <c:pt idx="10071">
                  <c:v>16.786349999999999</c:v>
                </c:pt>
                <c:pt idx="10072">
                  <c:v>16.788016666666699</c:v>
                </c:pt>
                <c:pt idx="10073">
                  <c:v>16.7896833333334</c:v>
                </c:pt>
                <c:pt idx="10074">
                  <c:v>16.791350000000001</c:v>
                </c:pt>
                <c:pt idx="10075">
                  <c:v>16.793016666666698</c:v>
                </c:pt>
                <c:pt idx="10076">
                  <c:v>16.794683333333399</c:v>
                </c:pt>
                <c:pt idx="10077">
                  <c:v>16.79635</c:v>
                </c:pt>
                <c:pt idx="10078">
                  <c:v>16.798016666666701</c:v>
                </c:pt>
                <c:pt idx="10079">
                  <c:v>16.799683333333402</c:v>
                </c:pt>
                <c:pt idx="10080">
                  <c:v>16.801349999999999</c:v>
                </c:pt>
                <c:pt idx="10081">
                  <c:v>16.8030166666667</c:v>
                </c:pt>
                <c:pt idx="10082">
                  <c:v>16.804683333333401</c:v>
                </c:pt>
                <c:pt idx="10083">
                  <c:v>16.806349999999998</c:v>
                </c:pt>
                <c:pt idx="10084">
                  <c:v>16.808016666666699</c:v>
                </c:pt>
                <c:pt idx="10085">
                  <c:v>16.8096833333334</c:v>
                </c:pt>
                <c:pt idx="10086">
                  <c:v>16.811350000000001</c:v>
                </c:pt>
                <c:pt idx="10087">
                  <c:v>16.813016666666702</c:v>
                </c:pt>
                <c:pt idx="10088">
                  <c:v>16.814683333333399</c:v>
                </c:pt>
                <c:pt idx="10089">
                  <c:v>16.81635</c:v>
                </c:pt>
                <c:pt idx="10090">
                  <c:v>16.818016666666701</c:v>
                </c:pt>
                <c:pt idx="10091">
                  <c:v>16.819683333333401</c:v>
                </c:pt>
                <c:pt idx="10092">
                  <c:v>16.821349999999999</c:v>
                </c:pt>
                <c:pt idx="10093">
                  <c:v>16.8230166666667</c:v>
                </c:pt>
                <c:pt idx="10094">
                  <c:v>16.8246833333334</c:v>
                </c:pt>
                <c:pt idx="10095">
                  <c:v>16.826350000000001</c:v>
                </c:pt>
                <c:pt idx="10096">
                  <c:v>16.828016666666699</c:v>
                </c:pt>
                <c:pt idx="10097">
                  <c:v>16.829683333333399</c:v>
                </c:pt>
                <c:pt idx="10098">
                  <c:v>16.83135</c:v>
                </c:pt>
                <c:pt idx="10099">
                  <c:v>16.833016666666701</c:v>
                </c:pt>
                <c:pt idx="10100">
                  <c:v>16.834683333333398</c:v>
                </c:pt>
                <c:pt idx="10101">
                  <c:v>16.836349999999999</c:v>
                </c:pt>
                <c:pt idx="10102">
                  <c:v>16.8380166666667</c:v>
                </c:pt>
                <c:pt idx="10103">
                  <c:v>16.839683333333401</c:v>
                </c:pt>
                <c:pt idx="10104">
                  <c:v>16.841349999999998</c:v>
                </c:pt>
                <c:pt idx="10105">
                  <c:v>16.843016666666699</c:v>
                </c:pt>
                <c:pt idx="10106">
                  <c:v>16.8446833333334</c:v>
                </c:pt>
                <c:pt idx="10107">
                  <c:v>16.846350000000001</c:v>
                </c:pt>
                <c:pt idx="10108">
                  <c:v>16.848016666666702</c:v>
                </c:pt>
                <c:pt idx="10109">
                  <c:v>16.849683333333399</c:v>
                </c:pt>
                <c:pt idx="10110">
                  <c:v>16.85135</c:v>
                </c:pt>
                <c:pt idx="10111">
                  <c:v>16.853016666666701</c:v>
                </c:pt>
                <c:pt idx="10112">
                  <c:v>16.854683333333401</c:v>
                </c:pt>
                <c:pt idx="10113">
                  <c:v>16.856349999999999</c:v>
                </c:pt>
                <c:pt idx="10114">
                  <c:v>16.8580166666667</c:v>
                </c:pt>
                <c:pt idx="10115">
                  <c:v>16.8596833333334</c:v>
                </c:pt>
                <c:pt idx="10116">
                  <c:v>16.861350000000002</c:v>
                </c:pt>
                <c:pt idx="10117">
                  <c:v>16.863016666666699</c:v>
                </c:pt>
                <c:pt idx="10118">
                  <c:v>16.864683333333399</c:v>
                </c:pt>
                <c:pt idx="10119">
                  <c:v>16.866350000000001</c:v>
                </c:pt>
                <c:pt idx="10120">
                  <c:v>16.868016666666701</c:v>
                </c:pt>
                <c:pt idx="10121">
                  <c:v>16.869683333333398</c:v>
                </c:pt>
                <c:pt idx="10122">
                  <c:v>16.87135</c:v>
                </c:pt>
                <c:pt idx="10123">
                  <c:v>16.8730166666667</c:v>
                </c:pt>
                <c:pt idx="10124">
                  <c:v>16.874683333333401</c:v>
                </c:pt>
                <c:pt idx="10125">
                  <c:v>16.876349999999999</c:v>
                </c:pt>
                <c:pt idx="10126">
                  <c:v>16.878016666666699</c:v>
                </c:pt>
                <c:pt idx="10127">
                  <c:v>16.8796833333334</c:v>
                </c:pt>
                <c:pt idx="10128">
                  <c:v>16.881350000000001</c:v>
                </c:pt>
                <c:pt idx="10129">
                  <c:v>16.883016666666698</c:v>
                </c:pt>
                <c:pt idx="10130">
                  <c:v>16.884683333333399</c:v>
                </c:pt>
                <c:pt idx="10131">
                  <c:v>16.88635</c:v>
                </c:pt>
                <c:pt idx="10132">
                  <c:v>16.888016666666701</c:v>
                </c:pt>
                <c:pt idx="10133">
                  <c:v>16.889683333333402</c:v>
                </c:pt>
                <c:pt idx="10134">
                  <c:v>16.891349999999999</c:v>
                </c:pt>
                <c:pt idx="10135">
                  <c:v>16.8930166666667</c:v>
                </c:pt>
                <c:pt idx="10136">
                  <c:v>16.894683333333401</c:v>
                </c:pt>
                <c:pt idx="10137">
                  <c:v>16.896350000000002</c:v>
                </c:pt>
                <c:pt idx="10138">
                  <c:v>16.898016666666699</c:v>
                </c:pt>
                <c:pt idx="10139">
                  <c:v>16.8996833333334</c:v>
                </c:pt>
                <c:pt idx="10140">
                  <c:v>16.901350000000001</c:v>
                </c:pt>
                <c:pt idx="10141">
                  <c:v>16.903016666666701</c:v>
                </c:pt>
                <c:pt idx="10142">
                  <c:v>16.904683333333399</c:v>
                </c:pt>
                <c:pt idx="10143">
                  <c:v>16.90635</c:v>
                </c:pt>
                <c:pt idx="10144">
                  <c:v>16.9080166666667</c:v>
                </c:pt>
                <c:pt idx="10145">
                  <c:v>16.909683333333401</c:v>
                </c:pt>
                <c:pt idx="10146">
                  <c:v>16.911349999999999</c:v>
                </c:pt>
                <c:pt idx="10147">
                  <c:v>16.913016666666699</c:v>
                </c:pt>
                <c:pt idx="10148">
                  <c:v>16.9146833333334</c:v>
                </c:pt>
                <c:pt idx="10149">
                  <c:v>16.916350000000001</c:v>
                </c:pt>
                <c:pt idx="10150">
                  <c:v>16.918016666666698</c:v>
                </c:pt>
                <c:pt idx="10151">
                  <c:v>16.919683333333399</c:v>
                </c:pt>
                <c:pt idx="10152">
                  <c:v>16.92135</c:v>
                </c:pt>
                <c:pt idx="10153">
                  <c:v>16.923016666666701</c:v>
                </c:pt>
                <c:pt idx="10154">
                  <c:v>16.924683333333402</c:v>
                </c:pt>
                <c:pt idx="10155">
                  <c:v>16.926349999999999</c:v>
                </c:pt>
                <c:pt idx="10156">
                  <c:v>16.9280166666667</c:v>
                </c:pt>
                <c:pt idx="10157">
                  <c:v>16.929683333333401</c:v>
                </c:pt>
                <c:pt idx="10158">
                  <c:v>16.931349999999998</c:v>
                </c:pt>
                <c:pt idx="10159">
                  <c:v>16.933016666666699</c:v>
                </c:pt>
                <c:pt idx="10160">
                  <c:v>16.9346833333334</c:v>
                </c:pt>
                <c:pt idx="10161">
                  <c:v>16.936350000000001</c:v>
                </c:pt>
                <c:pt idx="10162">
                  <c:v>16.938016666666702</c:v>
                </c:pt>
                <c:pt idx="10163">
                  <c:v>16.939683333333399</c:v>
                </c:pt>
                <c:pt idx="10164">
                  <c:v>16.94135</c:v>
                </c:pt>
                <c:pt idx="10165">
                  <c:v>16.943016666666701</c:v>
                </c:pt>
                <c:pt idx="10166">
                  <c:v>16.944683333333401</c:v>
                </c:pt>
                <c:pt idx="10167">
                  <c:v>16.946349999999999</c:v>
                </c:pt>
                <c:pt idx="10168">
                  <c:v>16.9480166666667</c:v>
                </c:pt>
                <c:pt idx="10169">
                  <c:v>16.9496833333334</c:v>
                </c:pt>
                <c:pt idx="10170">
                  <c:v>16.951350000000001</c:v>
                </c:pt>
                <c:pt idx="10171">
                  <c:v>16.953016666666699</c:v>
                </c:pt>
                <c:pt idx="10172">
                  <c:v>16.954683333333399</c:v>
                </c:pt>
                <c:pt idx="10173">
                  <c:v>16.95635</c:v>
                </c:pt>
                <c:pt idx="10174">
                  <c:v>16.958016666666701</c:v>
                </c:pt>
                <c:pt idx="10175">
                  <c:v>16.959683333333398</c:v>
                </c:pt>
                <c:pt idx="10176">
                  <c:v>16.961349999999999</c:v>
                </c:pt>
                <c:pt idx="10177">
                  <c:v>16.9630166666667</c:v>
                </c:pt>
                <c:pt idx="10178">
                  <c:v>16.964683333333401</c:v>
                </c:pt>
                <c:pt idx="10179">
                  <c:v>16.966349999999998</c:v>
                </c:pt>
                <c:pt idx="10180">
                  <c:v>16.968016666666699</c:v>
                </c:pt>
                <c:pt idx="10181">
                  <c:v>16.9696833333334</c:v>
                </c:pt>
                <c:pt idx="10182">
                  <c:v>16.971350000000001</c:v>
                </c:pt>
                <c:pt idx="10183">
                  <c:v>16.973016666666702</c:v>
                </c:pt>
                <c:pt idx="10184">
                  <c:v>16.974683333333399</c:v>
                </c:pt>
                <c:pt idx="10185">
                  <c:v>16.97635</c:v>
                </c:pt>
                <c:pt idx="10186">
                  <c:v>16.978016666666701</c:v>
                </c:pt>
                <c:pt idx="10187">
                  <c:v>16.979683333333401</c:v>
                </c:pt>
                <c:pt idx="10188">
                  <c:v>16.981349999999999</c:v>
                </c:pt>
                <c:pt idx="10189">
                  <c:v>16.9830166666667</c:v>
                </c:pt>
                <c:pt idx="10190">
                  <c:v>16.9846833333334</c:v>
                </c:pt>
                <c:pt idx="10191">
                  <c:v>16.986350000000002</c:v>
                </c:pt>
                <c:pt idx="10192">
                  <c:v>16.988016666666699</c:v>
                </c:pt>
                <c:pt idx="10193">
                  <c:v>16.989683333333399</c:v>
                </c:pt>
                <c:pt idx="10194">
                  <c:v>16.991350000000001</c:v>
                </c:pt>
                <c:pt idx="10195">
                  <c:v>16.993016666666701</c:v>
                </c:pt>
                <c:pt idx="10196">
                  <c:v>16.994683333333398</c:v>
                </c:pt>
                <c:pt idx="10197">
                  <c:v>16.99635</c:v>
                </c:pt>
                <c:pt idx="10198">
                  <c:v>16.9980166666667</c:v>
                </c:pt>
                <c:pt idx="10199">
                  <c:v>16.999683333333401</c:v>
                </c:pt>
                <c:pt idx="10200">
                  <c:v>17.001349999999999</c:v>
                </c:pt>
                <c:pt idx="10201">
                  <c:v>17.003016666666699</c:v>
                </c:pt>
                <c:pt idx="10202">
                  <c:v>17.0046833333334</c:v>
                </c:pt>
                <c:pt idx="10203">
                  <c:v>17.006350000000001</c:v>
                </c:pt>
                <c:pt idx="10204">
                  <c:v>17.008016666666698</c:v>
                </c:pt>
                <c:pt idx="10205">
                  <c:v>17.009683333333399</c:v>
                </c:pt>
                <c:pt idx="10206">
                  <c:v>17.01135</c:v>
                </c:pt>
                <c:pt idx="10207">
                  <c:v>17.013016666666701</c:v>
                </c:pt>
                <c:pt idx="10208">
                  <c:v>17.014683333333402</c:v>
                </c:pt>
                <c:pt idx="10209">
                  <c:v>17.016349999999999</c:v>
                </c:pt>
                <c:pt idx="10210">
                  <c:v>17.0180166666667</c:v>
                </c:pt>
                <c:pt idx="10211">
                  <c:v>17.019683333333401</c:v>
                </c:pt>
                <c:pt idx="10212">
                  <c:v>17.021350000000002</c:v>
                </c:pt>
                <c:pt idx="10213">
                  <c:v>17.023016666666699</c:v>
                </c:pt>
                <c:pt idx="10214">
                  <c:v>17.0246833333334</c:v>
                </c:pt>
                <c:pt idx="10215">
                  <c:v>17.026350000000001</c:v>
                </c:pt>
                <c:pt idx="10216">
                  <c:v>17.028016666666701</c:v>
                </c:pt>
                <c:pt idx="10217">
                  <c:v>17.029683333333399</c:v>
                </c:pt>
                <c:pt idx="10218">
                  <c:v>17.03135</c:v>
                </c:pt>
                <c:pt idx="10219">
                  <c:v>17.0330166666667</c:v>
                </c:pt>
                <c:pt idx="10220">
                  <c:v>17.034683333333401</c:v>
                </c:pt>
                <c:pt idx="10221">
                  <c:v>17.036349999999999</c:v>
                </c:pt>
                <c:pt idx="10222">
                  <c:v>17.038016666666699</c:v>
                </c:pt>
                <c:pt idx="10223">
                  <c:v>17.0396833333334</c:v>
                </c:pt>
                <c:pt idx="10224">
                  <c:v>17.041350000000001</c:v>
                </c:pt>
                <c:pt idx="10225">
                  <c:v>17.043016666666698</c:v>
                </c:pt>
                <c:pt idx="10226">
                  <c:v>17.044683333333399</c:v>
                </c:pt>
                <c:pt idx="10227">
                  <c:v>17.04635</c:v>
                </c:pt>
                <c:pt idx="10228">
                  <c:v>17.048016666666701</c:v>
                </c:pt>
                <c:pt idx="10229">
                  <c:v>17.049683333333402</c:v>
                </c:pt>
                <c:pt idx="10230">
                  <c:v>17.051349999999999</c:v>
                </c:pt>
                <c:pt idx="10231">
                  <c:v>17.0530166666667</c:v>
                </c:pt>
                <c:pt idx="10232">
                  <c:v>17.054683333333401</c:v>
                </c:pt>
                <c:pt idx="10233">
                  <c:v>17.056349999999998</c:v>
                </c:pt>
                <c:pt idx="10234">
                  <c:v>17.058016666666699</c:v>
                </c:pt>
                <c:pt idx="10235">
                  <c:v>17.0596833333334</c:v>
                </c:pt>
                <c:pt idx="10236">
                  <c:v>17.061350000000001</c:v>
                </c:pt>
                <c:pt idx="10237">
                  <c:v>17.063016666666702</c:v>
                </c:pt>
                <c:pt idx="10238">
                  <c:v>17.064683333333399</c:v>
                </c:pt>
                <c:pt idx="10239">
                  <c:v>17.06635</c:v>
                </c:pt>
                <c:pt idx="10240">
                  <c:v>17.068016666666701</c:v>
                </c:pt>
                <c:pt idx="10241">
                  <c:v>17.069683333333401</c:v>
                </c:pt>
                <c:pt idx="10242">
                  <c:v>17.071349999999999</c:v>
                </c:pt>
                <c:pt idx="10243">
                  <c:v>17.0730166666667</c:v>
                </c:pt>
                <c:pt idx="10244">
                  <c:v>17.0746833333334</c:v>
                </c:pt>
                <c:pt idx="10245">
                  <c:v>17.076350000000001</c:v>
                </c:pt>
                <c:pt idx="10246">
                  <c:v>17.078016666666699</c:v>
                </c:pt>
                <c:pt idx="10247">
                  <c:v>17.079683333333399</c:v>
                </c:pt>
                <c:pt idx="10248">
                  <c:v>17.08135</c:v>
                </c:pt>
                <c:pt idx="10249">
                  <c:v>17.083016666666701</c:v>
                </c:pt>
                <c:pt idx="10250">
                  <c:v>17.084683333333398</c:v>
                </c:pt>
                <c:pt idx="10251">
                  <c:v>17.086349999999999</c:v>
                </c:pt>
                <c:pt idx="10252">
                  <c:v>17.0880166666667</c:v>
                </c:pt>
                <c:pt idx="10253">
                  <c:v>17.089683333333401</c:v>
                </c:pt>
                <c:pt idx="10254">
                  <c:v>17.091349999999998</c:v>
                </c:pt>
                <c:pt idx="10255">
                  <c:v>17.093016666666699</c:v>
                </c:pt>
                <c:pt idx="10256">
                  <c:v>17.0946833333334</c:v>
                </c:pt>
                <c:pt idx="10257">
                  <c:v>17.096350000000001</c:v>
                </c:pt>
                <c:pt idx="10258">
                  <c:v>17.098016666666702</c:v>
                </c:pt>
                <c:pt idx="10259">
                  <c:v>17.099683333333399</c:v>
                </c:pt>
                <c:pt idx="10260">
                  <c:v>17.10135</c:v>
                </c:pt>
                <c:pt idx="10261">
                  <c:v>17.103016666666701</c:v>
                </c:pt>
                <c:pt idx="10262">
                  <c:v>17.104683333333401</c:v>
                </c:pt>
                <c:pt idx="10263">
                  <c:v>17.106349999999999</c:v>
                </c:pt>
                <c:pt idx="10264">
                  <c:v>17.1080166666667</c:v>
                </c:pt>
                <c:pt idx="10265">
                  <c:v>17.1096833333334</c:v>
                </c:pt>
                <c:pt idx="10266">
                  <c:v>17.111350000000002</c:v>
                </c:pt>
                <c:pt idx="10267">
                  <c:v>17.113016666666699</c:v>
                </c:pt>
                <c:pt idx="10268">
                  <c:v>17.114683333333399</c:v>
                </c:pt>
                <c:pt idx="10269">
                  <c:v>17.116350000000001</c:v>
                </c:pt>
                <c:pt idx="10270">
                  <c:v>17.118016666666701</c:v>
                </c:pt>
                <c:pt idx="10271">
                  <c:v>17.119683333333398</c:v>
                </c:pt>
                <c:pt idx="10272">
                  <c:v>17.12135</c:v>
                </c:pt>
                <c:pt idx="10273">
                  <c:v>17.1230166666667</c:v>
                </c:pt>
                <c:pt idx="10274">
                  <c:v>17.124683333333401</c:v>
                </c:pt>
                <c:pt idx="10275">
                  <c:v>17.126349999999999</c:v>
                </c:pt>
                <c:pt idx="10276">
                  <c:v>17.128016666666699</c:v>
                </c:pt>
                <c:pt idx="10277">
                  <c:v>17.1296833333334</c:v>
                </c:pt>
                <c:pt idx="10278">
                  <c:v>17.131350000000001</c:v>
                </c:pt>
                <c:pt idx="10279">
                  <c:v>17.133016666666698</c:v>
                </c:pt>
                <c:pt idx="10280">
                  <c:v>17.134683333333399</c:v>
                </c:pt>
                <c:pt idx="10281">
                  <c:v>17.13635</c:v>
                </c:pt>
                <c:pt idx="10282">
                  <c:v>17.138016666666701</c:v>
                </c:pt>
                <c:pt idx="10283">
                  <c:v>17.139683333333402</c:v>
                </c:pt>
                <c:pt idx="10284">
                  <c:v>17.141349999999999</c:v>
                </c:pt>
                <c:pt idx="10285">
                  <c:v>17.1430166666667</c:v>
                </c:pt>
                <c:pt idx="10286">
                  <c:v>17.144683333333401</c:v>
                </c:pt>
                <c:pt idx="10287">
                  <c:v>17.146350000000002</c:v>
                </c:pt>
                <c:pt idx="10288">
                  <c:v>17.148016666666699</c:v>
                </c:pt>
                <c:pt idx="10289">
                  <c:v>17.1496833333334</c:v>
                </c:pt>
                <c:pt idx="10290">
                  <c:v>17.151350000000001</c:v>
                </c:pt>
                <c:pt idx="10291">
                  <c:v>17.153016666666701</c:v>
                </c:pt>
                <c:pt idx="10292">
                  <c:v>17.154683333333399</c:v>
                </c:pt>
                <c:pt idx="10293">
                  <c:v>17.15635</c:v>
                </c:pt>
                <c:pt idx="10294">
                  <c:v>17.1580166666667</c:v>
                </c:pt>
                <c:pt idx="10295">
                  <c:v>17.159683333333401</c:v>
                </c:pt>
                <c:pt idx="10296">
                  <c:v>17.161349999999999</c:v>
                </c:pt>
                <c:pt idx="10297">
                  <c:v>17.163016666666699</c:v>
                </c:pt>
                <c:pt idx="10298">
                  <c:v>17.1646833333334</c:v>
                </c:pt>
                <c:pt idx="10299">
                  <c:v>17.166350000000001</c:v>
                </c:pt>
                <c:pt idx="10300">
                  <c:v>17.168016666666698</c:v>
                </c:pt>
                <c:pt idx="10301">
                  <c:v>17.169683333333399</c:v>
                </c:pt>
                <c:pt idx="10302">
                  <c:v>17.17135</c:v>
                </c:pt>
                <c:pt idx="10303">
                  <c:v>17.173016666666701</c:v>
                </c:pt>
                <c:pt idx="10304">
                  <c:v>17.174683333333402</c:v>
                </c:pt>
                <c:pt idx="10305">
                  <c:v>17.176349999999999</c:v>
                </c:pt>
                <c:pt idx="10306">
                  <c:v>17.1780166666667</c:v>
                </c:pt>
                <c:pt idx="10307">
                  <c:v>17.179683333333401</c:v>
                </c:pt>
                <c:pt idx="10308">
                  <c:v>17.181349999999998</c:v>
                </c:pt>
                <c:pt idx="10309">
                  <c:v>17.183016666666699</c:v>
                </c:pt>
                <c:pt idx="10310">
                  <c:v>17.1846833333334</c:v>
                </c:pt>
                <c:pt idx="10311">
                  <c:v>17.186350000000001</c:v>
                </c:pt>
                <c:pt idx="10312">
                  <c:v>17.188016666666702</c:v>
                </c:pt>
                <c:pt idx="10313">
                  <c:v>17.189683333333399</c:v>
                </c:pt>
                <c:pt idx="10314">
                  <c:v>17.19135</c:v>
                </c:pt>
                <c:pt idx="10315">
                  <c:v>17.193016666666701</c:v>
                </c:pt>
                <c:pt idx="10316">
                  <c:v>17.194683333333401</c:v>
                </c:pt>
                <c:pt idx="10317">
                  <c:v>17.196349999999999</c:v>
                </c:pt>
                <c:pt idx="10318">
                  <c:v>17.1980166666667</c:v>
                </c:pt>
                <c:pt idx="10319">
                  <c:v>17.1996833333334</c:v>
                </c:pt>
                <c:pt idx="10320">
                  <c:v>17.201350000000001</c:v>
                </c:pt>
                <c:pt idx="10321">
                  <c:v>17.203016666666699</c:v>
                </c:pt>
                <c:pt idx="10322">
                  <c:v>17.204683333333399</c:v>
                </c:pt>
                <c:pt idx="10323">
                  <c:v>17.20635</c:v>
                </c:pt>
                <c:pt idx="10324">
                  <c:v>17.208016666666701</c:v>
                </c:pt>
                <c:pt idx="10325">
                  <c:v>17.209683333333398</c:v>
                </c:pt>
                <c:pt idx="10326">
                  <c:v>17.211349999999999</c:v>
                </c:pt>
                <c:pt idx="10327">
                  <c:v>17.2130166666667</c:v>
                </c:pt>
                <c:pt idx="10328">
                  <c:v>17.214683333333401</c:v>
                </c:pt>
                <c:pt idx="10329">
                  <c:v>17.216349999999998</c:v>
                </c:pt>
                <c:pt idx="10330">
                  <c:v>17.218016666666699</c:v>
                </c:pt>
                <c:pt idx="10331">
                  <c:v>17.2196833333334</c:v>
                </c:pt>
                <c:pt idx="10332">
                  <c:v>17.221350000000001</c:v>
                </c:pt>
                <c:pt idx="10333">
                  <c:v>17.223016666666702</c:v>
                </c:pt>
                <c:pt idx="10334">
                  <c:v>17.224683333333399</c:v>
                </c:pt>
                <c:pt idx="10335">
                  <c:v>17.22635</c:v>
                </c:pt>
                <c:pt idx="10336">
                  <c:v>17.228016666666701</c:v>
                </c:pt>
                <c:pt idx="10337">
                  <c:v>17.229683333333401</c:v>
                </c:pt>
                <c:pt idx="10338">
                  <c:v>17.231349999999999</c:v>
                </c:pt>
                <c:pt idx="10339">
                  <c:v>17.2330166666667</c:v>
                </c:pt>
                <c:pt idx="10340">
                  <c:v>17.2346833333334</c:v>
                </c:pt>
                <c:pt idx="10341">
                  <c:v>17.236350000000002</c:v>
                </c:pt>
                <c:pt idx="10342">
                  <c:v>17.238016666666699</c:v>
                </c:pt>
                <c:pt idx="10343">
                  <c:v>17.239683333333399</c:v>
                </c:pt>
                <c:pt idx="10344">
                  <c:v>17.241350000000001</c:v>
                </c:pt>
                <c:pt idx="10345">
                  <c:v>17.243016666666701</c:v>
                </c:pt>
                <c:pt idx="10346">
                  <c:v>17.244683333333398</c:v>
                </c:pt>
                <c:pt idx="10347">
                  <c:v>17.24635</c:v>
                </c:pt>
                <c:pt idx="10348">
                  <c:v>17.2480166666667</c:v>
                </c:pt>
                <c:pt idx="10349">
                  <c:v>17.249683333333401</c:v>
                </c:pt>
                <c:pt idx="10350">
                  <c:v>17.251349999999999</c:v>
                </c:pt>
                <c:pt idx="10351">
                  <c:v>17.253016666666699</c:v>
                </c:pt>
                <c:pt idx="10352">
                  <c:v>17.2546833333334</c:v>
                </c:pt>
                <c:pt idx="10353">
                  <c:v>17.256350000000001</c:v>
                </c:pt>
                <c:pt idx="10354">
                  <c:v>17.258016666666698</c:v>
                </c:pt>
                <c:pt idx="10355">
                  <c:v>17.259683333333399</c:v>
                </c:pt>
                <c:pt idx="10356">
                  <c:v>17.26135</c:v>
                </c:pt>
                <c:pt idx="10357">
                  <c:v>17.263016666666701</c:v>
                </c:pt>
                <c:pt idx="10358">
                  <c:v>17.264683333333402</c:v>
                </c:pt>
                <c:pt idx="10359">
                  <c:v>17.266349999999999</c:v>
                </c:pt>
                <c:pt idx="10360">
                  <c:v>17.2680166666667</c:v>
                </c:pt>
                <c:pt idx="10361">
                  <c:v>17.269683333333401</c:v>
                </c:pt>
                <c:pt idx="10362">
                  <c:v>17.271350000000002</c:v>
                </c:pt>
                <c:pt idx="10363">
                  <c:v>17.273016666666699</c:v>
                </c:pt>
                <c:pt idx="10364">
                  <c:v>17.2746833333334</c:v>
                </c:pt>
                <c:pt idx="10365">
                  <c:v>17.276350000000001</c:v>
                </c:pt>
                <c:pt idx="10366">
                  <c:v>17.278016666666701</c:v>
                </c:pt>
                <c:pt idx="10367">
                  <c:v>17.279683333333399</c:v>
                </c:pt>
                <c:pt idx="10368">
                  <c:v>17.28135</c:v>
                </c:pt>
                <c:pt idx="10369">
                  <c:v>17.2830166666667</c:v>
                </c:pt>
                <c:pt idx="10370">
                  <c:v>17.284683333333401</c:v>
                </c:pt>
                <c:pt idx="10371">
                  <c:v>17.286349999999999</c:v>
                </c:pt>
                <c:pt idx="10372">
                  <c:v>17.288016666666699</c:v>
                </c:pt>
                <c:pt idx="10373">
                  <c:v>17.2896833333334</c:v>
                </c:pt>
                <c:pt idx="10374">
                  <c:v>17.291350000000001</c:v>
                </c:pt>
                <c:pt idx="10375">
                  <c:v>17.293016666666698</c:v>
                </c:pt>
                <c:pt idx="10376">
                  <c:v>17.294683333333399</c:v>
                </c:pt>
                <c:pt idx="10377">
                  <c:v>17.29635</c:v>
                </c:pt>
                <c:pt idx="10378">
                  <c:v>17.298016666666701</c:v>
                </c:pt>
                <c:pt idx="10379">
                  <c:v>17.299683333333402</c:v>
                </c:pt>
                <c:pt idx="10380">
                  <c:v>17.301349999999999</c:v>
                </c:pt>
                <c:pt idx="10381">
                  <c:v>17.3030166666667</c:v>
                </c:pt>
                <c:pt idx="10382">
                  <c:v>17.304683333333401</c:v>
                </c:pt>
                <c:pt idx="10383">
                  <c:v>17.306349999999998</c:v>
                </c:pt>
                <c:pt idx="10384">
                  <c:v>17.308016666666699</c:v>
                </c:pt>
                <c:pt idx="10385">
                  <c:v>17.3096833333334</c:v>
                </c:pt>
                <c:pt idx="10386">
                  <c:v>17.311350000000001</c:v>
                </c:pt>
                <c:pt idx="10387">
                  <c:v>17.313016666666702</c:v>
                </c:pt>
                <c:pt idx="10388">
                  <c:v>17.314683333333399</c:v>
                </c:pt>
                <c:pt idx="10389">
                  <c:v>17.31635</c:v>
                </c:pt>
                <c:pt idx="10390">
                  <c:v>17.318016666666701</c:v>
                </c:pt>
                <c:pt idx="10391">
                  <c:v>17.319683333333401</c:v>
                </c:pt>
                <c:pt idx="10392">
                  <c:v>17.321349999999999</c:v>
                </c:pt>
                <c:pt idx="10393">
                  <c:v>17.3230166666667</c:v>
                </c:pt>
                <c:pt idx="10394">
                  <c:v>17.3246833333334</c:v>
                </c:pt>
                <c:pt idx="10395">
                  <c:v>17.326350000000001</c:v>
                </c:pt>
                <c:pt idx="10396">
                  <c:v>17.328016666666699</c:v>
                </c:pt>
                <c:pt idx="10397">
                  <c:v>17.329683333333399</c:v>
                </c:pt>
                <c:pt idx="10398">
                  <c:v>17.33135</c:v>
                </c:pt>
                <c:pt idx="10399">
                  <c:v>17.333016666666701</c:v>
                </c:pt>
                <c:pt idx="10400">
                  <c:v>17.334683333333398</c:v>
                </c:pt>
                <c:pt idx="10401">
                  <c:v>17.336349999999999</c:v>
                </c:pt>
                <c:pt idx="10402">
                  <c:v>17.3380166666667</c:v>
                </c:pt>
                <c:pt idx="10403">
                  <c:v>17.339683333333401</c:v>
                </c:pt>
                <c:pt idx="10404">
                  <c:v>17.341349999999998</c:v>
                </c:pt>
                <c:pt idx="10405">
                  <c:v>17.343016666666699</c:v>
                </c:pt>
                <c:pt idx="10406">
                  <c:v>17.3446833333334</c:v>
                </c:pt>
                <c:pt idx="10407">
                  <c:v>17.346350000000001</c:v>
                </c:pt>
                <c:pt idx="10408">
                  <c:v>17.348016666666702</c:v>
                </c:pt>
                <c:pt idx="10409">
                  <c:v>17.349683333333399</c:v>
                </c:pt>
                <c:pt idx="10410">
                  <c:v>17.35135</c:v>
                </c:pt>
                <c:pt idx="10411">
                  <c:v>17.353016666666701</c:v>
                </c:pt>
                <c:pt idx="10412">
                  <c:v>17.354683333333401</c:v>
                </c:pt>
                <c:pt idx="10413">
                  <c:v>17.356349999999999</c:v>
                </c:pt>
                <c:pt idx="10414">
                  <c:v>17.3580166666667</c:v>
                </c:pt>
                <c:pt idx="10415">
                  <c:v>17.3596833333334</c:v>
                </c:pt>
                <c:pt idx="10416">
                  <c:v>17.361350000000002</c:v>
                </c:pt>
                <c:pt idx="10417">
                  <c:v>17.363016666666699</c:v>
                </c:pt>
                <c:pt idx="10418">
                  <c:v>17.364683333333399</c:v>
                </c:pt>
                <c:pt idx="10419">
                  <c:v>17.366350000000001</c:v>
                </c:pt>
                <c:pt idx="10420">
                  <c:v>17.368016666666701</c:v>
                </c:pt>
                <c:pt idx="10421">
                  <c:v>17.369683333333398</c:v>
                </c:pt>
                <c:pt idx="10422">
                  <c:v>17.37135</c:v>
                </c:pt>
                <c:pt idx="10423">
                  <c:v>17.3730166666667</c:v>
                </c:pt>
                <c:pt idx="10424">
                  <c:v>17.374683333333401</c:v>
                </c:pt>
                <c:pt idx="10425">
                  <c:v>17.376349999999999</c:v>
                </c:pt>
                <c:pt idx="10426">
                  <c:v>17.378016666666699</c:v>
                </c:pt>
                <c:pt idx="10427">
                  <c:v>17.3796833333334</c:v>
                </c:pt>
                <c:pt idx="10428">
                  <c:v>17.381350000000001</c:v>
                </c:pt>
                <c:pt idx="10429">
                  <c:v>17.383016666666698</c:v>
                </c:pt>
                <c:pt idx="10430">
                  <c:v>17.384683333333399</c:v>
                </c:pt>
                <c:pt idx="10431">
                  <c:v>17.38635</c:v>
                </c:pt>
                <c:pt idx="10432">
                  <c:v>17.388016666666701</c:v>
                </c:pt>
                <c:pt idx="10433">
                  <c:v>17.389683333333402</c:v>
                </c:pt>
                <c:pt idx="10434">
                  <c:v>17.391349999999999</c:v>
                </c:pt>
                <c:pt idx="10435">
                  <c:v>17.3930166666667</c:v>
                </c:pt>
                <c:pt idx="10436">
                  <c:v>17.394683333333401</c:v>
                </c:pt>
                <c:pt idx="10437">
                  <c:v>17.396350000000002</c:v>
                </c:pt>
                <c:pt idx="10438">
                  <c:v>17.398016666666699</c:v>
                </c:pt>
                <c:pt idx="10439">
                  <c:v>17.3996833333334</c:v>
                </c:pt>
                <c:pt idx="10440">
                  <c:v>17.401350000000001</c:v>
                </c:pt>
                <c:pt idx="10441">
                  <c:v>17.403016666666701</c:v>
                </c:pt>
                <c:pt idx="10442">
                  <c:v>17.404683333333399</c:v>
                </c:pt>
                <c:pt idx="10443">
                  <c:v>17.40635</c:v>
                </c:pt>
                <c:pt idx="10444">
                  <c:v>17.4080166666667</c:v>
                </c:pt>
                <c:pt idx="10445">
                  <c:v>17.409683333333401</c:v>
                </c:pt>
                <c:pt idx="10446">
                  <c:v>17.411349999999999</c:v>
                </c:pt>
                <c:pt idx="10447">
                  <c:v>17.413016666666699</c:v>
                </c:pt>
                <c:pt idx="10448">
                  <c:v>17.4146833333334</c:v>
                </c:pt>
                <c:pt idx="10449">
                  <c:v>17.416350000000001</c:v>
                </c:pt>
                <c:pt idx="10450">
                  <c:v>17.418016666666698</c:v>
                </c:pt>
                <c:pt idx="10451">
                  <c:v>17.419683333333399</c:v>
                </c:pt>
                <c:pt idx="10452">
                  <c:v>17.42135</c:v>
                </c:pt>
                <c:pt idx="10453">
                  <c:v>17.423016666666701</c:v>
                </c:pt>
                <c:pt idx="10454">
                  <c:v>17.424683333333402</c:v>
                </c:pt>
                <c:pt idx="10455">
                  <c:v>17.426349999999999</c:v>
                </c:pt>
                <c:pt idx="10456">
                  <c:v>17.4280166666667</c:v>
                </c:pt>
                <c:pt idx="10457">
                  <c:v>17.429683333333401</c:v>
                </c:pt>
                <c:pt idx="10458">
                  <c:v>17.431349999999998</c:v>
                </c:pt>
                <c:pt idx="10459">
                  <c:v>17.433016666666699</c:v>
                </c:pt>
                <c:pt idx="10460">
                  <c:v>17.4346833333334</c:v>
                </c:pt>
                <c:pt idx="10461">
                  <c:v>17.436350000000001</c:v>
                </c:pt>
                <c:pt idx="10462">
                  <c:v>17.438016666666702</c:v>
                </c:pt>
                <c:pt idx="10463">
                  <c:v>17.439683333333399</c:v>
                </c:pt>
                <c:pt idx="10464">
                  <c:v>17.44135</c:v>
                </c:pt>
                <c:pt idx="10465">
                  <c:v>17.443016666666701</c:v>
                </c:pt>
                <c:pt idx="10466">
                  <c:v>17.444683333333401</c:v>
                </c:pt>
                <c:pt idx="10467">
                  <c:v>17.446349999999999</c:v>
                </c:pt>
                <c:pt idx="10468">
                  <c:v>17.4480166666667</c:v>
                </c:pt>
                <c:pt idx="10469">
                  <c:v>17.4496833333334</c:v>
                </c:pt>
                <c:pt idx="10470">
                  <c:v>17.451350000000001</c:v>
                </c:pt>
                <c:pt idx="10471">
                  <c:v>17.453016666666699</c:v>
                </c:pt>
                <c:pt idx="10472">
                  <c:v>17.454683333333399</c:v>
                </c:pt>
                <c:pt idx="10473">
                  <c:v>17.45635</c:v>
                </c:pt>
                <c:pt idx="10474">
                  <c:v>17.458016666666701</c:v>
                </c:pt>
                <c:pt idx="10475">
                  <c:v>17.459683333333398</c:v>
                </c:pt>
                <c:pt idx="10476">
                  <c:v>17.461349999999999</c:v>
                </c:pt>
                <c:pt idx="10477">
                  <c:v>17.4630166666667</c:v>
                </c:pt>
                <c:pt idx="10478">
                  <c:v>17.464683333333401</c:v>
                </c:pt>
                <c:pt idx="10479">
                  <c:v>17.466349999999998</c:v>
                </c:pt>
                <c:pt idx="10480">
                  <c:v>17.468016666666699</c:v>
                </c:pt>
                <c:pt idx="10481">
                  <c:v>17.4696833333334</c:v>
                </c:pt>
                <c:pt idx="10482">
                  <c:v>17.471350000000001</c:v>
                </c:pt>
                <c:pt idx="10483">
                  <c:v>17.473016666666702</c:v>
                </c:pt>
                <c:pt idx="10484">
                  <c:v>17.474683333333399</c:v>
                </c:pt>
                <c:pt idx="10485">
                  <c:v>17.47635</c:v>
                </c:pt>
                <c:pt idx="10486">
                  <c:v>17.478016666666701</c:v>
                </c:pt>
                <c:pt idx="10487">
                  <c:v>17.479683333333401</c:v>
                </c:pt>
                <c:pt idx="10488">
                  <c:v>17.481349999999999</c:v>
                </c:pt>
                <c:pt idx="10489">
                  <c:v>17.4830166666667</c:v>
                </c:pt>
                <c:pt idx="10490">
                  <c:v>17.4846833333334</c:v>
                </c:pt>
                <c:pt idx="10491">
                  <c:v>17.486350000000002</c:v>
                </c:pt>
                <c:pt idx="10492">
                  <c:v>17.488016666666699</c:v>
                </c:pt>
                <c:pt idx="10493">
                  <c:v>17.489683333333399</c:v>
                </c:pt>
                <c:pt idx="10494">
                  <c:v>17.491350000000001</c:v>
                </c:pt>
                <c:pt idx="10495">
                  <c:v>17.493016666666701</c:v>
                </c:pt>
                <c:pt idx="10496">
                  <c:v>17.494683333333398</c:v>
                </c:pt>
                <c:pt idx="10497">
                  <c:v>17.49635</c:v>
                </c:pt>
                <c:pt idx="10498">
                  <c:v>17.4980166666667</c:v>
                </c:pt>
                <c:pt idx="10499">
                  <c:v>17.499683333333401</c:v>
                </c:pt>
                <c:pt idx="10500">
                  <c:v>17.501349999999999</c:v>
                </c:pt>
                <c:pt idx="10501">
                  <c:v>17.503016666666699</c:v>
                </c:pt>
                <c:pt idx="10502">
                  <c:v>17.5046833333334</c:v>
                </c:pt>
                <c:pt idx="10503">
                  <c:v>17.506350000000001</c:v>
                </c:pt>
                <c:pt idx="10504">
                  <c:v>17.508016666666698</c:v>
                </c:pt>
                <c:pt idx="10505">
                  <c:v>17.509683333333399</c:v>
                </c:pt>
                <c:pt idx="10506">
                  <c:v>17.51135</c:v>
                </c:pt>
                <c:pt idx="10507">
                  <c:v>17.513016666666701</c:v>
                </c:pt>
                <c:pt idx="10508">
                  <c:v>17.514683333333402</c:v>
                </c:pt>
                <c:pt idx="10509">
                  <c:v>17.516349999999999</c:v>
                </c:pt>
                <c:pt idx="10510">
                  <c:v>17.5180166666667</c:v>
                </c:pt>
                <c:pt idx="10511">
                  <c:v>17.519683333333401</c:v>
                </c:pt>
                <c:pt idx="10512">
                  <c:v>17.521350000000002</c:v>
                </c:pt>
                <c:pt idx="10513">
                  <c:v>17.523016666666699</c:v>
                </c:pt>
                <c:pt idx="10514">
                  <c:v>17.5246833333334</c:v>
                </c:pt>
                <c:pt idx="10515">
                  <c:v>17.526350000000001</c:v>
                </c:pt>
                <c:pt idx="10516">
                  <c:v>17.528016666666701</c:v>
                </c:pt>
                <c:pt idx="10517">
                  <c:v>17.529683333333399</c:v>
                </c:pt>
                <c:pt idx="10518">
                  <c:v>17.53135</c:v>
                </c:pt>
                <c:pt idx="10519">
                  <c:v>17.5330166666667</c:v>
                </c:pt>
                <c:pt idx="10520">
                  <c:v>17.534683333333401</c:v>
                </c:pt>
                <c:pt idx="10521">
                  <c:v>17.536349999999999</c:v>
                </c:pt>
                <c:pt idx="10522">
                  <c:v>17.538016666666699</c:v>
                </c:pt>
                <c:pt idx="10523">
                  <c:v>17.5396833333334</c:v>
                </c:pt>
                <c:pt idx="10524">
                  <c:v>17.541350000000001</c:v>
                </c:pt>
                <c:pt idx="10525">
                  <c:v>17.543016666666698</c:v>
                </c:pt>
                <c:pt idx="10526">
                  <c:v>17.544683333333399</c:v>
                </c:pt>
                <c:pt idx="10527">
                  <c:v>17.54635</c:v>
                </c:pt>
                <c:pt idx="10528">
                  <c:v>17.548016666666701</c:v>
                </c:pt>
                <c:pt idx="10529">
                  <c:v>17.549683333333402</c:v>
                </c:pt>
                <c:pt idx="10530">
                  <c:v>17.551349999999999</c:v>
                </c:pt>
                <c:pt idx="10531">
                  <c:v>17.5530166666667</c:v>
                </c:pt>
                <c:pt idx="10532">
                  <c:v>17.554683333333401</c:v>
                </c:pt>
                <c:pt idx="10533">
                  <c:v>17.556349999999998</c:v>
                </c:pt>
                <c:pt idx="10534">
                  <c:v>17.558016666666699</c:v>
                </c:pt>
                <c:pt idx="10535">
                  <c:v>17.5596833333334</c:v>
                </c:pt>
                <c:pt idx="10536">
                  <c:v>17.561350000000001</c:v>
                </c:pt>
                <c:pt idx="10537">
                  <c:v>17.563016666666702</c:v>
                </c:pt>
                <c:pt idx="10538">
                  <c:v>17.564683333333399</c:v>
                </c:pt>
                <c:pt idx="10539">
                  <c:v>17.56635</c:v>
                </c:pt>
                <c:pt idx="10540">
                  <c:v>17.568016666666701</c:v>
                </c:pt>
                <c:pt idx="10541">
                  <c:v>17.569683333333401</c:v>
                </c:pt>
                <c:pt idx="10542">
                  <c:v>17.571349999999999</c:v>
                </c:pt>
                <c:pt idx="10543">
                  <c:v>17.5730166666667</c:v>
                </c:pt>
                <c:pt idx="10544">
                  <c:v>17.5746833333334</c:v>
                </c:pt>
                <c:pt idx="10545">
                  <c:v>17.576350000000001</c:v>
                </c:pt>
                <c:pt idx="10546">
                  <c:v>17.578016666666699</c:v>
                </c:pt>
                <c:pt idx="10547">
                  <c:v>17.579683333333399</c:v>
                </c:pt>
                <c:pt idx="10548">
                  <c:v>17.58135</c:v>
                </c:pt>
                <c:pt idx="10549">
                  <c:v>17.583016666666701</c:v>
                </c:pt>
                <c:pt idx="10550">
                  <c:v>17.584683333333398</c:v>
                </c:pt>
                <c:pt idx="10551">
                  <c:v>17.586349999999999</c:v>
                </c:pt>
                <c:pt idx="10552">
                  <c:v>17.5880166666667</c:v>
                </c:pt>
                <c:pt idx="10553">
                  <c:v>17.589683333333401</c:v>
                </c:pt>
                <c:pt idx="10554">
                  <c:v>17.591349999999998</c:v>
                </c:pt>
                <c:pt idx="10555">
                  <c:v>17.593016666666699</c:v>
                </c:pt>
                <c:pt idx="10556">
                  <c:v>17.5946833333334</c:v>
                </c:pt>
                <c:pt idx="10557">
                  <c:v>17.596350000000001</c:v>
                </c:pt>
                <c:pt idx="10558">
                  <c:v>17.598016666666702</c:v>
                </c:pt>
                <c:pt idx="10559">
                  <c:v>17.599683333333399</c:v>
                </c:pt>
                <c:pt idx="10560">
                  <c:v>17.60135</c:v>
                </c:pt>
                <c:pt idx="10561">
                  <c:v>17.603016666666701</c:v>
                </c:pt>
                <c:pt idx="10562">
                  <c:v>17.604683333333401</c:v>
                </c:pt>
                <c:pt idx="10563">
                  <c:v>17.606349999999999</c:v>
                </c:pt>
                <c:pt idx="10564">
                  <c:v>17.6080166666667</c:v>
                </c:pt>
                <c:pt idx="10565">
                  <c:v>17.6096833333334</c:v>
                </c:pt>
                <c:pt idx="10566">
                  <c:v>17.611350000000002</c:v>
                </c:pt>
                <c:pt idx="10567">
                  <c:v>17.613016666666699</c:v>
                </c:pt>
                <c:pt idx="10568">
                  <c:v>17.614683333333399</c:v>
                </c:pt>
                <c:pt idx="10569">
                  <c:v>17.616350000000001</c:v>
                </c:pt>
                <c:pt idx="10570">
                  <c:v>17.618016666666701</c:v>
                </c:pt>
                <c:pt idx="10571">
                  <c:v>17.619683333333398</c:v>
                </c:pt>
                <c:pt idx="10572">
                  <c:v>17.62135</c:v>
                </c:pt>
                <c:pt idx="10573">
                  <c:v>17.6230166666667</c:v>
                </c:pt>
                <c:pt idx="10574">
                  <c:v>17.624683333333401</c:v>
                </c:pt>
                <c:pt idx="10575">
                  <c:v>17.626349999999999</c:v>
                </c:pt>
                <c:pt idx="10576">
                  <c:v>17.628016666666699</c:v>
                </c:pt>
                <c:pt idx="10577">
                  <c:v>17.6296833333334</c:v>
                </c:pt>
                <c:pt idx="10578">
                  <c:v>17.631350000000001</c:v>
                </c:pt>
                <c:pt idx="10579">
                  <c:v>17.633016666666698</c:v>
                </c:pt>
                <c:pt idx="10580">
                  <c:v>17.634683333333399</c:v>
                </c:pt>
                <c:pt idx="10581">
                  <c:v>17.63635</c:v>
                </c:pt>
                <c:pt idx="10582">
                  <c:v>17.638016666666701</c:v>
                </c:pt>
                <c:pt idx="10583">
                  <c:v>17.639683333333402</c:v>
                </c:pt>
                <c:pt idx="10584">
                  <c:v>17.641349999999999</c:v>
                </c:pt>
                <c:pt idx="10585">
                  <c:v>17.6430166666667</c:v>
                </c:pt>
                <c:pt idx="10586">
                  <c:v>17.644683333333401</c:v>
                </c:pt>
                <c:pt idx="10587">
                  <c:v>17.646350000000002</c:v>
                </c:pt>
                <c:pt idx="10588">
                  <c:v>17.648016666666699</c:v>
                </c:pt>
                <c:pt idx="10589">
                  <c:v>17.6496833333334</c:v>
                </c:pt>
                <c:pt idx="10590">
                  <c:v>17.651350000000001</c:v>
                </c:pt>
                <c:pt idx="10591">
                  <c:v>17.653016666666701</c:v>
                </c:pt>
                <c:pt idx="10592">
                  <c:v>17.654683333333399</c:v>
                </c:pt>
                <c:pt idx="10593">
                  <c:v>17.65635</c:v>
                </c:pt>
                <c:pt idx="10594">
                  <c:v>17.6580166666667</c:v>
                </c:pt>
                <c:pt idx="10595">
                  <c:v>17.659683333333401</c:v>
                </c:pt>
                <c:pt idx="10596">
                  <c:v>17.661349999999999</c:v>
                </c:pt>
                <c:pt idx="10597">
                  <c:v>17.663016666666699</c:v>
                </c:pt>
                <c:pt idx="10598">
                  <c:v>17.6646833333334</c:v>
                </c:pt>
                <c:pt idx="10599">
                  <c:v>17.666350000000001</c:v>
                </c:pt>
                <c:pt idx="10600">
                  <c:v>17.668016666666698</c:v>
                </c:pt>
                <c:pt idx="10601">
                  <c:v>17.669683333333399</c:v>
                </c:pt>
                <c:pt idx="10602">
                  <c:v>17.67135</c:v>
                </c:pt>
                <c:pt idx="10603">
                  <c:v>17.673016666666701</c:v>
                </c:pt>
                <c:pt idx="10604">
                  <c:v>17.674683333333402</c:v>
                </c:pt>
                <c:pt idx="10605">
                  <c:v>17.676349999999999</c:v>
                </c:pt>
                <c:pt idx="10606">
                  <c:v>17.6780166666667</c:v>
                </c:pt>
                <c:pt idx="10607">
                  <c:v>17.679683333333401</c:v>
                </c:pt>
                <c:pt idx="10608">
                  <c:v>17.681349999999998</c:v>
                </c:pt>
                <c:pt idx="10609">
                  <c:v>17.683016666666699</c:v>
                </c:pt>
                <c:pt idx="10610">
                  <c:v>17.6846833333334</c:v>
                </c:pt>
                <c:pt idx="10611">
                  <c:v>17.686350000000001</c:v>
                </c:pt>
                <c:pt idx="10612">
                  <c:v>17.688016666666702</c:v>
                </c:pt>
                <c:pt idx="10613">
                  <c:v>17.689683333333399</c:v>
                </c:pt>
                <c:pt idx="10614">
                  <c:v>17.69135</c:v>
                </c:pt>
                <c:pt idx="10615">
                  <c:v>17.693016666666701</c:v>
                </c:pt>
                <c:pt idx="10616">
                  <c:v>17.694683333333401</c:v>
                </c:pt>
                <c:pt idx="10617">
                  <c:v>17.696349999999999</c:v>
                </c:pt>
                <c:pt idx="10618">
                  <c:v>17.6980166666667</c:v>
                </c:pt>
                <c:pt idx="10619">
                  <c:v>17.6996833333334</c:v>
                </c:pt>
                <c:pt idx="10620">
                  <c:v>17.701350000000001</c:v>
                </c:pt>
                <c:pt idx="10621">
                  <c:v>17.703016666666699</c:v>
                </c:pt>
                <c:pt idx="10622">
                  <c:v>17.704683333333399</c:v>
                </c:pt>
                <c:pt idx="10623">
                  <c:v>17.70635</c:v>
                </c:pt>
                <c:pt idx="10624">
                  <c:v>17.708016666666701</c:v>
                </c:pt>
                <c:pt idx="10625">
                  <c:v>17.709683333333398</c:v>
                </c:pt>
                <c:pt idx="10626">
                  <c:v>17.711349999999999</c:v>
                </c:pt>
                <c:pt idx="10627">
                  <c:v>17.7130166666667</c:v>
                </c:pt>
                <c:pt idx="10628">
                  <c:v>17.714683333333401</c:v>
                </c:pt>
                <c:pt idx="10629">
                  <c:v>17.716349999999998</c:v>
                </c:pt>
                <c:pt idx="10630">
                  <c:v>17.718016666666699</c:v>
                </c:pt>
                <c:pt idx="10631">
                  <c:v>17.7196833333334</c:v>
                </c:pt>
                <c:pt idx="10632">
                  <c:v>17.721350000000001</c:v>
                </c:pt>
                <c:pt idx="10633">
                  <c:v>17.723016666666702</c:v>
                </c:pt>
                <c:pt idx="10634">
                  <c:v>17.724683333333399</c:v>
                </c:pt>
                <c:pt idx="10635">
                  <c:v>17.72635</c:v>
                </c:pt>
                <c:pt idx="10636">
                  <c:v>17.728016666666701</c:v>
                </c:pt>
                <c:pt idx="10637">
                  <c:v>17.729683333333401</c:v>
                </c:pt>
                <c:pt idx="10638">
                  <c:v>17.731349999999999</c:v>
                </c:pt>
                <c:pt idx="10639">
                  <c:v>17.7330166666667</c:v>
                </c:pt>
                <c:pt idx="10640">
                  <c:v>17.7346833333334</c:v>
                </c:pt>
                <c:pt idx="10641">
                  <c:v>17.736350000000002</c:v>
                </c:pt>
                <c:pt idx="10642">
                  <c:v>17.738016666666699</c:v>
                </c:pt>
                <c:pt idx="10643">
                  <c:v>17.739683333333399</c:v>
                </c:pt>
                <c:pt idx="10644">
                  <c:v>17.741350000000001</c:v>
                </c:pt>
                <c:pt idx="10645">
                  <c:v>17.743016666666701</c:v>
                </c:pt>
                <c:pt idx="10646">
                  <c:v>17.744683333333398</c:v>
                </c:pt>
                <c:pt idx="10647">
                  <c:v>17.74635</c:v>
                </c:pt>
                <c:pt idx="10648">
                  <c:v>17.7480166666667</c:v>
                </c:pt>
                <c:pt idx="10649">
                  <c:v>17.749683333333401</c:v>
                </c:pt>
                <c:pt idx="10650">
                  <c:v>17.751349999999999</c:v>
                </c:pt>
                <c:pt idx="10651">
                  <c:v>17.753016666666699</c:v>
                </c:pt>
                <c:pt idx="10652">
                  <c:v>17.7546833333334</c:v>
                </c:pt>
                <c:pt idx="10653">
                  <c:v>17.756350000000001</c:v>
                </c:pt>
                <c:pt idx="10654">
                  <c:v>17.758016666666698</c:v>
                </c:pt>
                <c:pt idx="10655">
                  <c:v>17.759683333333399</c:v>
                </c:pt>
                <c:pt idx="10656">
                  <c:v>17.76135</c:v>
                </c:pt>
                <c:pt idx="10657">
                  <c:v>17.763016666666701</c:v>
                </c:pt>
                <c:pt idx="10658">
                  <c:v>17.764683333333402</c:v>
                </c:pt>
                <c:pt idx="10659">
                  <c:v>17.766349999999999</c:v>
                </c:pt>
                <c:pt idx="10660">
                  <c:v>17.7680166666667</c:v>
                </c:pt>
                <c:pt idx="10661">
                  <c:v>17.769683333333401</c:v>
                </c:pt>
                <c:pt idx="10662">
                  <c:v>17.771350000000002</c:v>
                </c:pt>
                <c:pt idx="10663">
                  <c:v>17.773016666666699</c:v>
                </c:pt>
                <c:pt idx="10664">
                  <c:v>17.7746833333334</c:v>
                </c:pt>
                <c:pt idx="10665">
                  <c:v>17.776350000000001</c:v>
                </c:pt>
                <c:pt idx="10666">
                  <c:v>17.778016666666701</c:v>
                </c:pt>
                <c:pt idx="10667">
                  <c:v>17.779683333333399</c:v>
                </c:pt>
                <c:pt idx="10668">
                  <c:v>17.78135</c:v>
                </c:pt>
                <c:pt idx="10669">
                  <c:v>17.7830166666667</c:v>
                </c:pt>
                <c:pt idx="10670">
                  <c:v>17.784683333333401</c:v>
                </c:pt>
                <c:pt idx="10671">
                  <c:v>17.786349999999999</c:v>
                </c:pt>
                <c:pt idx="10672">
                  <c:v>17.788016666666699</c:v>
                </c:pt>
                <c:pt idx="10673">
                  <c:v>17.7896833333334</c:v>
                </c:pt>
                <c:pt idx="10674">
                  <c:v>17.791350000000001</c:v>
                </c:pt>
                <c:pt idx="10675">
                  <c:v>17.793016666666698</c:v>
                </c:pt>
                <c:pt idx="10676">
                  <c:v>17.794683333333399</c:v>
                </c:pt>
                <c:pt idx="10677">
                  <c:v>17.79635</c:v>
                </c:pt>
                <c:pt idx="10678">
                  <c:v>17.798016666666701</c:v>
                </c:pt>
                <c:pt idx="10679">
                  <c:v>17.799683333333402</c:v>
                </c:pt>
                <c:pt idx="10680">
                  <c:v>17.801349999999999</c:v>
                </c:pt>
                <c:pt idx="10681">
                  <c:v>17.8030166666667</c:v>
                </c:pt>
                <c:pt idx="10682">
                  <c:v>17.804683333333401</c:v>
                </c:pt>
                <c:pt idx="10683">
                  <c:v>17.806349999999998</c:v>
                </c:pt>
                <c:pt idx="10684">
                  <c:v>17.808016666666699</c:v>
                </c:pt>
                <c:pt idx="10685">
                  <c:v>17.8096833333334</c:v>
                </c:pt>
                <c:pt idx="10686">
                  <c:v>17.811350000000001</c:v>
                </c:pt>
                <c:pt idx="10687">
                  <c:v>17.813016666666702</c:v>
                </c:pt>
                <c:pt idx="10688">
                  <c:v>17.814683333333399</c:v>
                </c:pt>
                <c:pt idx="10689">
                  <c:v>17.81635</c:v>
                </c:pt>
                <c:pt idx="10690">
                  <c:v>17.818016666666701</c:v>
                </c:pt>
                <c:pt idx="10691">
                  <c:v>17.819683333333401</c:v>
                </c:pt>
                <c:pt idx="10692">
                  <c:v>17.821349999999999</c:v>
                </c:pt>
                <c:pt idx="10693">
                  <c:v>17.8230166666667</c:v>
                </c:pt>
                <c:pt idx="10694">
                  <c:v>17.8246833333334</c:v>
                </c:pt>
                <c:pt idx="10695">
                  <c:v>17.826350000000001</c:v>
                </c:pt>
                <c:pt idx="10696">
                  <c:v>17.828016666666699</c:v>
                </c:pt>
                <c:pt idx="10697">
                  <c:v>17.829683333333399</c:v>
                </c:pt>
                <c:pt idx="10698">
                  <c:v>17.83135</c:v>
                </c:pt>
                <c:pt idx="10699">
                  <c:v>17.833016666666701</c:v>
                </c:pt>
                <c:pt idx="10700">
                  <c:v>17.834683333333398</c:v>
                </c:pt>
                <c:pt idx="10701">
                  <c:v>17.836349999999999</c:v>
                </c:pt>
                <c:pt idx="10702">
                  <c:v>17.8380166666667</c:v>
                </c:pt>
                <c:pt idx="10703">
                  <c:v>17.839683333333401</c:v>
                </c:pt>
                <c:pt idx="10704">
                  <c:v>17.841349999999998</c:v>
                </c:pt>
                <c:pt idx="10705">
                  <c:v>17.843016666666699</c:v>
                </c:pt>
                <c:pt idx="10706">
                  <c:v>17.8446833333334</c:v>
                </c:pt>
                <c:pt idx="10707">
                  <c:v>17.846350000000001</c:v>
                </c:pt>
                <c:pt idx="10708">
                  <c:v>17.848016666666702</c:v>
                </c:pt>
                <c:pt idx="10709">
                  <c:v>17.849683333333399</c:v>
                </c:pt>
                <c:pt idx="10710">
                  <c:v>17.85135</c:v>
                </c:pt>
                <c:pt idx="10711">
                  <c:v>17.853016666666701</c:v>
                </c:pt>
                <c:pt idx="10712">
                  <c:v>17.854683333333401</c:v>
                </c:pt>
                <c:pt idx="10713">
                  <c:v>17.856349999999999</c:v>
                </c:pt>
                <c:pt idx="10714">
                  <c:v>17.8580166666667</c:v>
                </c:pt>
                <c:pt idx="10715">
                  <c:v>17.8596833333334</c:v>
                </c:pt>
                <c:pt idx="10716">
                  <c:v>17.861350000000002</c:v>
                </c:pt>
                <c:pt idx="10717">
                  <c:v>17.863016666666699</c:v>
                </c:pt>
                <c:pt idx="10718">
                  <c:v>17.864683333333399</c:v>
                </c:pt>
                <c:pt idx="10719">
                  <c:v>17.866350000000001</c:v>
                </c:pt>
                <c:pt idx="10720">
                  <c:v>17.868016666666701</c:v>
                </c:pt>
                <c:pt idx="10721">
                  <c:v>17.869683333333398</c:v>
                </c:pt>
                <c:pt idx="10722">
                  <c:v>17.87135</c:v>
                </c:pt>
                <c:pt idx="10723">
                  <c:v>17.8730166666667</c:v>
                </c:pt>
                <c:pt idx="10724">
                  <c:v>17.874683333333401</c:v>
                </c:pt>
                <c:pt idx="10725">
                  <c:v>17.876349999999999</c:v>
                </c:pt>
                <c:pt idx="10726">
                  <c:v>17.878016666666699</c:v>
                </c:pt>
                <c:pt idx="10727">
                  <c:v>17.8796833333334</c:v>
                </c:pt>
                <c:pt idx="10728">
                  <c:v>17.881350000000001</c:v>
                </c:pt>
                <c:pt idx="10729">
                  <c:v>17.883016666666698</c:v>
                </c:pt>
                <c:pt idx="10730">
                  <c:v>17.884683333333399</c:v>
                </c:pt>
                <c:pt idx="10731">
                  <c:v>17.88635</c:v>
                </c:pt>
                <c:pt idx="10732">
                  <c:v>17.888016666666701</c:v>
                </c:pt>
                <c:pt idx="10733">
                  <c:v>17.889683333333402</c:v>
                </c:pt>
                <c:pt idx="10734">
                  <c:v>17.891349999999999</c:v>
                </c:pt>
                <c:pt idx="10735">
                  <c:v>17.8930166666667</c:v>
                </c:pt>
                <c:pt idx="10736">
                  <c:v>17.894683333333401</c:v>
                </c:pt>
                <c:pt idx="10737">
                  <c:v>17.896350000000002</c:v>
                </c:pt>
                <c:pt idx="10738">
                  <c:v>17.898016666666699</c:v>
                </c:pt>
                <c:pt idx="10739">
                  <c:v>17.8996833333334</c:v>
                </c:pt>
                <c:pt idx="10740">
                  <c:v>17.901350000000001</c:v>
                </c:pt>
                <c:pt idx="10741">
                  <c:v>17.903016666666701</c:v>
                </c:pt>
                <c:pt idx="10742">
                  <c:v>17.904683333333399</c:v>
                </c:pt>
                <c:pt idx="10743">
                  <c:v>17.90635</c:v>
                </c:pt>
                <c:pt idx="10744">
                  <c:v>17.9080166666667</c:v>
                </c:pt>
                <c:pt idx="10745">
                  <c:v>17.909683333333401</c:v>
                </c:pt>
                <c:pt idx="10746">
                  <c:v>17.911349999999999</c:v>
                </c:pt>
                <c:pt idx="10747">
                  <c:v>17.913016666666699</c:v>
                </c:pt>
                <c:pt idx="10748">
                  <c:v>17.9146833333334</c:v>
                </c:pt>
                <c:pt idx="10749">
                  <c:v>17.916350000000001</c:v>
                </c:pt>
                <c:pt idx="10750">
                  <c:v>17.918016666666698</c:v>
                </c:pt>
                <c:pt idx="10751">
                  <c:v>17.919683333333399</c:v>
                </c:pt>
                <c:pt idx="10752">
                  <c:v>17.92135</c:v>
                </c:pt>
                <c:pt idx="10753">
                  <c:v>17.923016666666701</c:v>
                </c:pt>
                <c:pt idx="10754">
                  <c:v>17.924683333333402</c:v>
                </c:pt>
                <c:pt idx="10755">
                  <c:v>17.926349999999999</c:v>
                </c:pt>
                <c:pt idx="10756">
                  <c:v>17.9280166666667</c:v>
                </c:pt>
                <c:pt idx="10757">
                  <c:v>17.929683333333401</c:v>
                </c:pt>
                <c:pt idx="10758">
                  <c:v>17.931349999999998</c:v>
                </c:pt>
                <c:pt idx="10759">
                  <c:v>17.933016666666699</c:v>
                </c:pt>
                <c:pt idx="10760">
                  <c:v>17.9346833333334</c:v>
                </c:pt>
                <c:pt idx="10761">
                  <c:v>17.936350000000001</c:v>
                </c:pt>
                <c:pt idx="10762">
                  <c:v>17.938016666666702</c:v>
                </c:pt>
                <c:pt idx="10763">
                  <c:v>17.939683333333399</c:v>
                </c:pt>
                <c:pt idx="10764">
                  <c:v>17.94135</c:v>
                </c:pt>
                <c:pt idx="10765">
                  <c:v>17.943016666666701</c:v>
                </c:pt>
                <c:pt idx="10766">
                  <c:v>17.944683333333401</c:v>
                </c:pt>
                <c:pt idx="10767">
                  <c:v>17.946349999999999</c:v>
                </c:pt>
                <c:pt idx="10768">
                  <c:v>17.9480166666667</c:v>
                </c:pt>
                <c:pt idx="10769">
                  <c:v>17.9496833333334</c:v>
                </c:pt>
                <c:pt idx="10770">
                  <c:v>17.951350000000001</c:v>
                </c:pt>
                <c:pt idx="10771">
                  <c:v>17.953016666666699</c:v>
                </c:pt>
                <c:pt idx="10772">
                  <c:v>17.954683333333399</c:v>
                </c:pt>
                <c:pt idx="10773">
                  <c:v>17.95635</c:v>
                </c:pt>
                <c:pt idx="10774">
                  <c:v>17.958016666666701</c:v>
                </c:pt>
                <c:pt idx="10775">
                  <c:v>17.959683333333398</c:v>
                </c:pt>
                <c:pt idx="10776">
                  <c:v>17.961349999999999</c:v>
                </c:pt>
                <c:pt idx="10777">
                  <c:v>17.9630166666667</c:v>
                </c:pt>
                <c:pt idx="10778">
                  <c:v>17.964683333333401</c:v>
                </c:pt>
                <c:pt idx="10779">
                  <c:v>17.966349999999998</c:v>
                </c:pt>
                <c:pt idx="10780">
                  <c:v>17.968016666666699</c:v>
                </c:pt>
                <c:pt idx="10781">
                  <c:v>17.9696833333334</c:v>
                </c:pt>
                <c:pt idx="10782">
                  <c:v>17.971350000000001</c:v>
                </c:pt>
                <c:pt idx="10783">
                  <c:v>17.973016666666702</c:v>
                </c:pt>
                <c:pt idx="10784">
                  <c:v>17.974683333333399</c:v>
                </c:pt>
                <c:pt idx="10785">
                  <c:v>17.97635</c:v>
                </c:pt>
                <c:pt idx="10786">
                  <c:v>17.978016666666701</c:v>
                </c:pt>
                <c:pt idx="10787">
                  <c:v>17.979683333333401</c:v>
                </c:pt>
                <c:pt idx="10788">
                  <c:v>17.981349999999999</c:v>
                </c:pt>
                <c:pt idx="10789">
                  <c:v>17.9830166666667</c:v>
                </c:pt>
                <c:pt idx="10790">
                  <c:v>17.9846833333334</c:v>
                </c:pt>
                <c:pt idx="10791">
                  <c:v>17.986350000000002</c:v>
                </c:pt>
                <c:pt idx="10792">
                  <c:v>17.988016666666699</c:v>
                </c:pt>
                <c:pt idx="10793">
                  <c:v>17.989683333333399</c:v>
                </c:pt>
                <c:pt idx="10794">
                  <c:v>17.991350000000001</c:v>
                </c:pt>
                <c:pt idx="10795">
                  <c:v>17.993016666666701</c:v>
                </c:pt>
                <c:pt idx="10796">
                  <c:v>17.994683333333398</c:v>
                </c:pt>
                <c:pt idx="10797">
                  <c:v>17.99635</c:v>
                </c:pt>
                <c:pt idx="10798">
                  <c:v>17.9980166666667</c:v>
                </c:pt>
                <c:pt idx="10799">
                  <c:v>17.999683333333401</c:v>
                </c:pt>
                <c:pt idx="10800">
                  <c:v>18.001349999999999</c:v>
                </c:pt>
                <c:pt idx="10801">
                  <c:v>18.003016666666699</c:v>
                </c:pt>
                <c:pt idx="10802">
                  <c:v>18.0046833333334</c:v>
                </c:pt>
                <c:pt idx="10803">
                  <c:v>18.006350000000001</c:v>
                </c:pt>
                <c:pt idx="10804">
                  <c:v>18.008016666666698</c:v>
                </c:pt>
                <c:pt idx="10805">
                  <c:v>18.009683333333399</c:v>
                </c:pt>
                <c:pt idx="10806">
                  <c:v>18.01135</c:v>
                </c:pt>
                <c:pt idx="10807">
                  <c:v>18.013016666666701</c:v>
                </c:pt>
                <c:pt idx="10808">
                  <c:v>18.014683333333402</c:v>
                </c:pt>
                <c:pt idx="10809">
                  <c:v>18.016349999999999</c:v>
                </c:pt>
                <c:pt idx="10810">
                  <c:v>18.0180166666667</c:v>
                </c:pt>
                <c:pt idx="10811">
                  <c:v>18.019683333333401</c:v>
                </c:pt>
                <c:pt idx="10812">
                  <c:v>18.021350000000002</c:v>
                </c:pt>
                <c:pt idx="10813">
                  <c:v>18.023016666666699</c:v>
                </c:pt>
                <c:pt idx="10814">
                  <c:v>18.0246833333334</c:v>
                </c:pt>
                <c:pt idx="10815">
                  <c:v>18.026350000000001</c:v>
                </c:pt>
                <c:pt idx="10816">
                  <c:v>18.028016666666701</c:v>
                </c:pt>
                <c:pt idx="10817">
                  <c:v>18.029683333333399</c:v>
                </c:pt>
                <c:pt idx="10818">
                  <c:v>18.03135</c:v>
                </c:pt>
                <c:pt idx="10819">
                  <c:v>18.0330166666667</c:v>
                </c:pt>
                <c:pt idx="10820">
                  <c:v>18.034683333333401</c:v>
                </c:pt>
                <c:pt idx="10821">
                  <c:v>18.036349999999999</c:v>
                </c:pt>
                <c:pt idx="10822">
                  <c:v>18.038016666666699</c:v>
                </c:pt>
                <c:pt idx="10823">
                  <c:v>18.0396833333334</c:v>
                </c:pt>
                <c:pt idx="10824">
                  <c:v>18.041350000000001</c:v>
                </c:pt>
                <c:pt idx="10825">
                  <c:v>18.043016666666698</c:v>
                </c:pt>
                <c:pt idx="10826">
                  <c:v>18.044683333333399</c:v>
                </c:pt>
                <c:pt idx="10827">
                  <c:v>18.04635</c:v>
                </c:pt>
                <c:pt idx="10828">
                  <c:v>18.048016666666701</c:v>
                </c:pt>
                <c:pt idx="10829">
                  <c:v>18.049683333333402</c:v>
                </c:pt>
                <c:pt idx="10830">
                  <c:v>18.051349999999999</c:v>
                </c:pt>
                <c:pt idx="10831">
                  <c:v>18.0530166666667</c:v>
                </c:pt>
                <c:pt idx="10832">
                  <c:v>18.054683333333401</c:v>
                </c:pt>
                <c:pt idx="10833">
                  <c:v>18.056349999999998</c:v>
                </c:pt>
                <c:pt idx="10834">
                  <c:v>18.058016666666699</c:v>
                </c:pt>
                <c:pt idx="10835">
                  <c:v>18.0596833333334</c:v>
                </c:pt>
                <c:pt idx="10836">
                  <c:v>18.061350000000001</c:v>
                </c:pt>
                <c:pt idx="10837">
                  <c:v>18.063016666666702</c:v>
                </c:pt>
                <c:pt idx="10838">
                  <c:v>18.064683333333399</c:v>
                </c:pt>
                <c:pt idx="10839">
                  <c:v>18.06635</c:v>
                </c:pt>
                <c:pt idx="10840">
                  <c:v>18.068016666666701</c:v>
                </c:pt>
                <c:pt idx="10841">
                  <c:v>18.069683333333401</c:v>
                </c:pt>
                <c:pt idx="10842">
                  <c:v>18.071349999999999</c:v>
                </c:pt>
                <c:pt idx="10843">
                  <c:v>18.0730166666667</c:v>
                </c:pt>
                <c:pt idx="10844">
                  <c:v>18.0746833333334</c:v>
                </c:pt>
                <c:pt idx="10845">
                  <c:v>18.076350000000001</c:v>
                </c:pt>
                <c:pt idx="10846">
                  <c:v>18.078016666666699</c:v>
                </c:pt>
                <c:pt idx="10847">
                  <c:v>18.079683333333399</c:v>
                </c:pt>
                <c:pt idx="10848">
                  <c:v>18.08135</c:v>
                </c:pt>
                <c:pt idx="10849">
                  <c:v>18.083016666666701</c:v>
                </c:pt>
                <c:pt idx="10850">
                  <c:v>18.084683333333398</c:v>
                </c:pt>
                <c:pt idx="10851">
                  <c:v>18.086349999999999</c:v>
                </c:pt>
                <c:pt idx="10852">
                  <c:v>18.0880166666667</c:v>
                </c:pt>
                <c:pt idx="10853">
                  <c:v>18.089683333333401</c:v>
                </c:pt>
                <c:pt idx="10854">
                  <c:v>18.091349999999998</c:v>
                </c:pt>
                <c:pt idx="10855">
                  <c:v>18.093016666666699</c:v>
                </c:pt>
                <c:pt idx="10856">
                  <c:v>18.0946833333334</c:v>
                </c:pt>
                <c:pt idx="10857">
                  <c:v>18.096350000000001</c:v>
                </c:pt>
                <c:pt idx="10858">
                  <c:v>18.098016666666702</c:v>
                </c:pt>
                <c:pt idx="10859">
                  <c:v>18.099683333333399</c:v>
                </c:pt>
                <c:pt idx="10860">
                  <c:v>18.10135</c:v>
                </c:pt>
                <c:pt idx="10861">
                  <c:v>18.103016666666701</c:v>
                </c:pt>
                <c:pt idx="10862">
                  <c:v>18.104683333333401</c:v>
                </c:pt>
                <c:pt idx="10863">
                  <c:v>18.106349999999999</c:v>
                </c:pt>
                <c:pt idx="10864">
                  <c:v>18.1080166666667</c:v>
                </c:pt>
                <c:pt idx="10865">
                  <c:v>18.1096833333334</c:v>
                </c:pt>
                <c:pt idx="10866">
                  <c:v>18.111350000000002</c:v>
                </c:pt>
                <c:pt idx="10867">
                  <c:v>18.113016666666699</c:v>
                </c:pt>
                <c:pt idx="10868">
                  <c:v>18.114683333333399</c:v>
                </c:pt>
                <c:pt idx="10869">
                  <c:v>18.116350000000001</c:v>
                </c:pt>
                <c:pt idx="10870">
                  <c:v>18.118016666666701</c:v>
                </c:pt>
                <c:pt idx="10871">
                  <c:v>18.119683333333398</c:v>
                </c:pt>
                <c:pt idx="10872">
                  <c:v>18.12135</c:v>
                </c:pt>
                <c:pt idx="10873">
                  <c:v>18.1230166666667</c:v>
                </c:pt>
                <c:pt idx="10874">
                  <c:v>18.124683333333401</c:v>
                </c:pt>
                <c:pt idx="10875">
                  <c:v>18.126349999999999</c:v>
                </c:pt>
                <c:pt idx="10876">
                  <c:v>18.128016666666699</c:v>
                </c:pt>
                <c:pt idx="10877">
                  <c:v>18.1296833333334</c:v>
                </c:pt>
                <c:pt idx="10878">
                  <c:v>18.131350000000001</c:v>
                </c:pt>
                <c:pt idx="10879">
                  <c:v>18.133016666666698</c:v>
                </c:pt>
                <c:pt idx="10880">
                  <c:v>18.134683333333399</c:v>
                </c:pt>
                <c:pt idx="10881">
                  <c:v>18.13635</c:v>
                </c:pt>
                <c:pt idx="10882">
                  <c:v>18.138016666666701</c:v>
                </c:pt>
                <c:pt idx="10883">
                  <c:v>18.139683333333402</c:v>
                </c:pt>
                <c:pt idx="10884">
                  <c:v>18.141349999999999</c:v>
                </c:pt>
                <c:pt idx="10885">
                  <c:v>18.1430166666667</c:v>
                </c:pt>
                <c:pt idx="10886">
                  <c:v>18.144683333333401</c:v>
                </c:pt>
                <c:pt idx="10887">
                  <c:v>18.146350000000002</c:v>
                </c:pt>
                <c:pt idx="10888">
                  <c:v>18.148016666666699</c:v>
                </c:pt>
                <c:pt idx="10889">
                  <c:v>18.1496833333334</c:v>
                </c:pt>
                <c:pt idx="10890">
                  <c:v>18.151350000000001</c:v>
                </c:pt>
                <c:pt idx="10891">
                  <c:v>18.153016666666701</c:v>
                </c:pt>
                <c:pt idx="10892">
                  <c:v>18.154683333333399</c:v>
                </c:pt>
                <c:pt idx="10893">
                  <c:v>18.15635</c:v>
                </c:pt>
                <c:pt idx="10894">
                  <c:v>18.1580166666667</c:v>
                </c:pt>
                <c:pt idx="10895">
                  <c:v>18.159683333333401</c:v>
                </c:pt>
                <c:pt idx="10896">
                  <c:v>18.161349999999999</c:v>
                </c:pt>
                <c:pt idx="10897">
                  <c:v>18.163016666666699</c:v>
                </c:pt>
                <c:pt idx="10898">
                  <c:v>18.1646833333334</c:v>
                </c:pt>
                <c:pt idx="10899">
                  <c:v>18.166350000000001</c:v>
                </c:pt>
                <c:pt idx="10900">
                  <c:v>18.168016666666698</c:v>
                </c:pt>
                <c:pt idx="10901">
                  <c:v>18.169683333333399</c:v>
                </c:pt>
                <c:pt idx="10902">
                  <c:v>18.17135</c:v>
                </c:pt>
                <c:pt idx="10903">
                  <c:v>18.173016666666701</c:v>
                </c:pt>
                <c:pt idx="10904">
                  <c:v>18.174683333333402</c:v>
                </c:pt>
                <c:pt idx="10905">
                  <c:v>18.176349999999999</c:v>
                </c:pt>
                <c:pt idx="10906">
                  <c:v>18.1780166666667</c:v>
                </c:pt>
                <c:pt idx="10907">
                  <c:v>18.179683333333401</c:v>
                </c:pt>
                <c:pt idx="10908">
                  <c:v>18.181349999999998</c:v>
                </c:pt>
                <c:pt idx="10909">
                  <c:v>18.183016666666699</c:v>
                </c:pt>
                <c:pt idx="10910">
                  <c:v>18.1846833333334</c:v>
                </c:pt>
                <c:pt idx="10911">
                  <c:v>18.186350000000001</c:v>
                </c:pt>
                <c:pt idx="10912">
                  <c:v>18.188016666666702</c:v>
                </c:pt>
                <c:pt idx="10913">
                  <c:v>18.189683333333399</c:v>
                </c:pt>
                <c:pt idx="10914">
                  <c:v>18.19135</c:v>
                </c:pt>
                <c:pt idx="10915">
                  <c:v>18.193016666666701</c:v>
                </c:pt>
                <c:pt idx="10916">
                  <c:v>18.194683333333401</c:v>
                </c:pt>
                <c:pt idx="10917">
                  <c:v>18.196349999999999</c:v>
                </c:pt>
                <c:pt idx="10918">
                  <c:v>18.1980166666667</c:v>
                </c:pt>
                <c:pt idx="10919">
                  <c:v>18.1996833333334</c:v>
                </c:pt>
                <c:pt idx="10920">
                  <c:v>18.201350000000001</c:v>
                </c:pt>
                <c:pt idx="10921">
                  <c:v>18.203016666666699</c:v>
                </c:pt>
                <c:pt idx="10922">
                  <c:v>18.204683333333399</c:v>
                </c:pt>
                <c:pt idx="10923">
                  <c:v>18.20635</c:v>
                </c:pt>
                <c:pt idx="10924">
                  <c:v>18.208016666666701</c:v>
                </c:pt>
                <c:pt idx="10925">
                  <c:v>18.209683333333398</c:v>
                </c:pt>
                <c:pt idx="10926">
                  <c:v>18.211349999999999</c:v>
                </c:pt>
                <c:pt idx="10927">
                  <c:v>18.2130166666667</c:v>
                </c:pt>
                <c:pt idx="10928">
                  <c:v>18.214683333333401</c:v>
                </c:pt>
                <c:pt idx="10929">
                  <c:v>18.216349999999998</c:v>
                </c:pt>
                <c:pt idx="10930">
                  <c:v>18.218016666666699</c:v>
                </c:pt>
                <c:pt idx="10931">
                  <c:v>18.2196833333334</c:v>
                </c:pt>
                <c:pt idx="10932">
                  <c:v>18.221350000000001</c:v>
                </c:pt>
                <c:pt idx="10933">
                  <c:v>18.223016666666702</c:v>
                </c:pt>
                <c:pt idx="10934">
                  <c:v>18.224683333333399</c:v>
                </c:pt>
                <c:pt idx="10935">
                  <c:v>18.22635</c:v>
                </c:pt>
                <c:pt idx="10936">
                  <c:v>18.228016666666701</c:v>
                </c:pt>
                <c:pt idx="10937">
                  <c:v>18.229683333333401</c:v>
                </c:pt>
                <c:pt idx="10938">
                  <c:v>18.231349999999999</c:v>
                </c:pt>
                <c:pt idx="10939">
                  <c:v>18.2330166666667</c:v>
                </c:pt>
                <c:pt idx="10940">
                  <c:v>18.2346833333334</c:v>
                </c:pt>
                <c:pt idx="10941">
                  <c:v>18.236350000000002</c:v>
                </c:pt>
                <c:pt idx="10942">
                  <c:v>18.238016666666699</c:v>
                </c:pt>
                <c:pt idx="10943">
                  <c:v>18.239683333333399</c:v>
                </c:pt>
                <c:pt idx="10944">
                  <c:v>18.241350000000001</c:v>
                </c:pt>
                <c:pt idx="10945">
                  <c:v>18.243016666666701</c:v>
                </c:pt>
                <c:pt idx="10946">
                  <c:v>18.244683333333398</c:v>
                </c:pt>
                <c:pt idx="10947">
                  <c:v>18.24635</c:v>
                </c:pt>
                <c:pt idx="10948">
                  <c:v>18.2480166666667</c:v>
                </c:pt>
                <c:pt idx="10949">
                  <c:v>18.249683333333401</c:v>
                </c:pt>
                <c:pt idx="10950">
                  <c:v>18.251349999999999</c:v>
                </c:pt>
                <c:pt idx="10951">
                  <c:v>18.253016666666699</c:v>
                </c:pt>
                <c:pt idx="10952">
                  <c:v>18.2546833333334</c:v>
                </c:pt>
                <c:pt idx="10953">
                  <c:v>18.256350000000001</c:v>
                </c:pt>
                <c:pt idx="10954">
                  <c:v>18.258016666666698</c:v>
                </c:pt>
                <c:pt idx="10955">
                  <c:v>18.259683333333399</c:v>
                </c:pt>
                <c:pt idx="10956">
                  <c:v>18.26135</c:v>
                </c:pt>
                <c:pt idx="10957">
                  <c:v>18.263016666666701</c:v>
                </c:pt>
                <c:pt idx="10958">
                  <c:v>18.264683333333402</c:v>
                </c:pt>
                <c:pt idx="10959">
                  <c:v>18.266349999999999</c:v>
                </c:pt>
                <c:pt idx="10960">
                  <c:v>18.2680166666667</c:v>
                </c:pt>
                <c:pt idx="10961">
                  <c:v>18.269683333333401</c:v>
                </c:pt>
                <c:pt idx="10962">
                  <c:v>18.271350000000002</c:v>
                </c:pt>
                <c:pt idx="10963">
                  <c:v>18.273016666666699</c:v>
                </c:pt>
                <c:pt idx="10964">
                  <c:v>18.2746833333334</c:v>
                </c:pt>
                <c:pt idx="10965">
                  <c:v>18.276350000000001</c:v>
                </c:pt>
                <c:pt idx="10966">
                  <c:v>18.278016666666701</c:v>
                </c:pt>
                <c:pt idx="10967">
                  <c:v>18.279683333333399</c:v>
                </c:pt>
                <c:pt idx="10968">
                  <c:v>18.28135</c:v>
                </c:pt>
                <c:pt idx="10969">
                  <c:v>18.2830166666667</c:v>
                </c:pt>
                <c:pt idx="10970">
                  <c:v>18.284683333333401</c:v>
                </c:pt>
                <c:pt idx="10971">
                  <c:v>18.286349999999999</c:v>
                </c:pt>
                <c:pt idx="10972">
                  <c:v>18.288016666666699</c:v>
                </c:pt>
                <c:pt idx="10973">
                  <c:v>18.2896833333334</c:v>
                </c:pt>
                <c:pt idx="10974">
                  <c:v>18.291350000000001</c:v>
                </c:pt>
                <c:pt idx="10975">
                  <c:v>18.293016666666698</c:v>
                </c:pt>
                <c:pt idx="10976">
                  <c:v>18.294683333333399</c:v>
                </c:pt>
                <c:pt idx="10977">
                  <c:v>18.29635</c:v>
                </c:pt>
                <c:pt idx="10978">
                  <c:v>18.298016666666701</c:v>
                </c:pt>
                <c:pt idx="10979">
                  <c:v>18.299683333333402</c:v>
                </c:pt>
                <c:pt idx="10980">
                  <c:v>18.301349999999999</c:v>
                </c:pt>
                <c:pt idx="10981">
                  <c:v>18.3030166666667</c:v>
                </c:pt>
                <c:pt idx="10982">
                  <c:v>18.304683333333401</c:v>
                </c:pt>
                <c:pt idx="10983">
                  <c:v>18.306349999999998</c:v>
                </c:pt>
                <c:pt idx="10984">
                  <c:v>18.308016666666699</c:v>
                </c:pt>
                <c:pt idx="10985">
                  <c:v>18.3096833333334</c:v>
                </c:pt>
                <c:pt idx="10986">
                  <c:v>18.311350000000001</c:v>
                </c:pt>
                <c:pt idx="10987">
                  <c:v>18.313016666666702</c:v>
                </c:pt>
                <c:pt idx="10988">
                  <c:v>18.314683333333399</c:v>
                </c:pt>
                <c:pt idx="10989">
                  <c:v>18.31635</c:v>
                </c:pt>
                <c:pt idx="10990">
                  <c:v>18.318016666666701</c:v>
                </c:pt>
                <c:pt idx="10991">
                  <c:v>18.319683333333401</c:v>
                </c:pt>
                <c:pt idx="10992">
                  <c:v>18.321349999999999</c:v>
                </c:pt>
                <c:pt idx="10993">
                  <c:v>18.3230166666667</c:v>
                </c:pt>
                <c:pt idx="10994">
                  <c:v>18.3246833333334</c:v>
                </c:pt>
                <c:pt idx="10995">
                  <c:v>18.326350000000001</c:v>
                </c:pt>
                <c:pt idx="10996">
                  <c:v>18.328016666666699</c:v>
                </c:pt>
                <c:pt idx="10997">
                  <c:v>18.329683333333399</c:v>
                </c:pt>
                <c:pt idx="10998">
                  <c:v>18.33135</c:v>
                </c:pt>
                <c:pt idx="10999">
                  <c:v>18.333016666666701</c:v>
                </c:pt>
                <c:pt idx="11000">
                  <c:v>18.334683333333398</c:v>
                </c:pt>
                <c:pt idx="11001">
                  <c:v>18.336349999999999</c:v>
                </c:pt>
                <c:pt idx="11002">
                  <c:v>18.3380166666667</c:v>
                </c:pt>
                <c:pt idx="11003">
                  <c:v>18.339683333333401</c:v>
                </c:pt>
                <c:pt idx="11004">
                  <c:v>18.341349999999998</c:v>
                </c:pt>
                <c:pt idx="11005">
                  <c:v>18.343016666666699</c:v>
                </c:pt>
                <c:pt idx="11006">
                  <c:v>18.3446833333334</c:v>
                </c:pt>
                <c:pt idx="11007">
                  <c:v>18.346350000000001</c:v>
                </c:pt>
                <c:pt idx="11008">
                  <c:v>18.348016666666702</c:v>
                </c:pt>
                <c:pt idx="11009">
                  <c:v>18.349683333333399</c:v>
                </c:pt>
                <c:pt idx="11010">
                  <c:v>18.35135</c:v>
                </c:pt>
                <c:pt idx="11011">
                  <c:v>18.353016666666701</c:v>
                </c:pt>
                <c:pt idx="11012">
                  <c:v>18.354683333333401</c:v>
                </c:pt>
                <c:pt idx="11013">
                  <c:v>18.356349999999999</c:v>
                </c:pt>
                <c:pt idx="11014">
                  <c:v>18.3580166666667</c:v>
                </c:pt>
                <c:pt idx="11015">
                  <c:v>18.3596833333334</c:v>
                </c:pt>
                <c:pt idx="11016">
                  <c:v>18.361350000000002</c:v>
                </c:pt>
                <c:pt idx="11017">
                  <c:v>18.363016666666699</c:v>
                </c:pt>
                <c:pt idx="11018">
                  <c:v>18.364683333333399</c:v>
                </c:pt>
                <c:pt idx="11019">
                  <c:v>18.366350000000001</c:v>
                </c:pt>
                <c:pt idx="11020">
                  <c:v>18.368016666666701</c:v>
                </c:pt>
                <c:pt idx="11021">
                  <c:v>18.369683333333398</c:v>
                </c:pt>
                <c:pt idx="11022">
                  <c:v>18.37135</c:v>
                </c:pt>
                <c:pt idx="11023">
                  <c:v>18.3730166666667</c:v>
                </c:pt>
                <c:pt idx="11024">
                  <c:v>18.374683333333401</c:v>
                </c:pt>
                <c:pt idx="11025">
                  <c:v>18.376349999999999</c:v>
                </c:pt>
                <c:pt idx="11026">
                  <c:v>18.378016666666699</c:v>
                </c:pt>
                <c:pt idx="11027">
                  <c:v>18.3796833333334</c:v>
                </c:pt>
                <c:pt idx="11028">
                  <c:v>18.381350000000001</c:v>
                </c:pt>
                <c:pt idx="11029">
                  <c:v>18.383016666666698</c:v>
                </c:pt>
                <c:pt idx="11030">
                  <c:v>18.384683333333399</c:v>
                </c:pt>
                <c:pt idx="11031">
                  <c:v>18.38635</c:v>
                </c:pt>
                <c:pt idx="11032">
                  <c:v>18.388016666666701</c:v>
                </c:pt>
                <c:pt idx="11033">
                  <c:v>18.389683333333402</c:v>
                </c:pt>
                <c:pt idx="11034">
                  <c:v>18.391349999999999</c:v>
                </c:pt>
                <c:pt idx="11035">
                  <c:v>18.3930166666667</c:v>
                </c:pt>
                <c:pt idx="11036">
                  <c:v>18.394683333333401</c:v>
                </c:pt>
                <c:pt idx="11037">
                  <c:v>18.396350000000002</c:v>
                </c:pt>
                <c:pt idx="11038">
                  <c:v>18.398016666666699</c:v>
                </c:pt>
                <c:pt idx="11039">
                  <c:v>18.3996833333334</c:v>
                </c:pt>
                <c:pt idx="11040">
                  <c:v>18.401350000000001</c:v>
                </c:pt>
                <c:pt idx="11041">
                  <c:v>18.403016666666701</c:v>
                </c:pt>
                <c:pt idx="11042">
                  <c:v>18.404683333333399</c:v>
                </c:pt>
                <c:pt idx="11043">
                  <c:v>18.40635</c:v>
                </c:pt>
                <c:pt idx="11044">
                  <c:v>18.4080166666667</c:v>
                </c:pt>
                <c:pt idx="11045">
                  <c:v>18.409683333333401</c:v>
                </c:pt>
                <c:pt idx="11046">
                  <c:v>18.411349999999999</c:v>
                </c:pt>
                <c:pt idx="11047">
                  <c:v>18.413016666666699</c:v>
                </c:pt>
                <c:pt idx="11048">
                  <c:v>18.4146833333334</c:v>
                </c:pt>
                <c:pt idx="11049">
                  <c:v>18.416350000000001</c:v>
                </c:pt>
                <c:pt idx="11050">
                  <c:v>18.418016666666698</c:v>
                </c:pt>
                <c:pt idx="11051">
                  <c:v>18.419683333333399</c:v>
                </c:pt>
                <c:pt idx="11052">
                  <c:v>18.42135</c:v>
                </c:pt>
                <c:pt idx="11053">
                  <c:v>18.423016666666701</c:v>
                </c:pt>
                <c:pt idx="11054">
                  <c:v>18.424683333333402</c:v>
                </c:pt>
                <c:pt idx="11055">
                  <c:v>18.426349999999999</c:v>
                </c:pt>
                <c:pt idx="11056">
                  <c:v>18.4280166666667</c:v>
                </c:pt>
                <c:pt idx="11057">
                  <c:v>18.429683333333401</c:v>
                </c:pt>
                <c:pt idx="11058">
                  <c:v>18.431349999999998</c:v>
                </c:pt>
                <c:pt idx="11059">
                  <c:v>18.433016666666699</c:v>
                </c:pt>
                <c:pt idx="11060">
                  <c:v>18.4346833333334</c:v>
                </c:pt>
                <c:pt idx="11061">
                  <c:v>18.436350000000001</c:v>
                </c:pt>
                <c:pt idx="11062">
                  <c:v>18.438016666666702</c:v>
                </c:pt>
                <c:pt idx="11063">
                  <c:v>18.439683333333399</c:v>
                </c:pt>
                <c:pt idx="11064">
                  <c:v>18.44135</c:v>
                </c:pt>
                <c:pt idx="11065">
                  <c:v>18.443016666666701</c:v>
                </c:pt>
                <c:pt idx="11066">
                  <c:v>18.444683333333401</c:v>
                </c:pt>
                <c:pt idx="11067">
                  <c:v>18.446349999999999</c:v>
                </c:pt>
                <c:pt idx="11068">
                  <c:v>18.4480166666667</c:v>
                </c:pt>
                <c:pt idx="11069">
                  <c:v>18.4496833333334</c:v>
                </c:pt>
                <c:pt idx="11070">
                  <c:v>18.451350000000001</c:v>
                </c:pt>
                <c:pt idx="11071">
                  <c:v>18.453016666666699</c:v>
                </c:pt>
                <c:pt idx="11072">
                  <c:v>18.454683333333399</c:v>
                </c:pt>
                <c:pt idx="11073">
                  <c:v>18.45635</c:v>
                </c:pt>
                <c:pt idx="11074">
                  <c:v>18.458016666666701</c:v>
                </c:pt>
                <c:pt idx="11075">
                  <c:v>18.459683333333398</c:v>
                </c:pt>
                <c:pt idx="11076">
                  <c:v>18.461349999999999</c:v>
                </c:pt>
                <c:pt idx="11077">
                  <c:v>18.4630166666667</c:v>
                </c:pt>
                <c:pt idx="11078">
                  <c:v>18.464683333333401</c:v>
                </c:pt>
                <c:pt idx="11079">
                  <c:v>18.466349999999998</c:v>
                </c:pt>
                <c:pt idx="11080">
                  <c:v>18.468016666666699</c:v>
                </c:pt>
                <c:pt idx="11081">
                  <c:v>18.4696833333334</c:v>
                </c:pt>
                <c:pt idx="11082">
                  <c:v>18.471350000000001</c:v>
                </c:pt>
                <c:pt idx="11083">
                  <c:v>18.473016666666702</c:v>
                </c:pt>
                <c:pt idx="11084">
                  <c:v>18.474683333333399</c:v>
                </c:pt>
                <c:pt idx="11085">
                  <c:v>18.47635</c:v>
                </c:pt>
                <c:pt idx="11086">
                  <c:v>18.478016666666701</c:v>
                </c:pt>
                <c:pt idx="11087">
                  <c:v>18.479683333333401</c:v>
                </c:pt>
                <c:pt idx="11088">
                  <c:v>18.481349999999999</c:v>
                </c:pt>
                <c:pt idx="11089">
                  <c:v>18.4830166666667</c:v>
                </c:pt>
                <c:pt idx="11090">
                  <c:v>18.4846833333334</c:v>
                </c:pt>
                <c:pt idx="11091">
                  <c:v>18.486350000000002</c:v>
                </c:pt>
                <c:pt idx="11092">
                  <c:v>18.488016666666699</c:v>
                </c:pt>
                <c:pt idx="11093">
                  <c:v>18.489683333333399</c:v>
                </c:pt>
                <c:pt idx="11094">
                  <c:v>18.491350000000001</c:v>
                </c:pt>
                <c:pt idx="11095">
                  <c:v>18.493016666666701</c:v>
                </c:pt>
                <c:pt idx="11096">
                  <c:v>18.494683333333398</c:v>
                </c:pt>
                <c:pt idx="11097">
                  <c:v>18.49635</c:v>
                </c:pt>
                <c:pt idx="11098">
                  <c:v>18.4980166666667</c:v>
                </c:pt>
                <c:pt idx="11099">
                  <c:v>18.499683333333401</c:v>
                </c:pt>
                <c:pt idx="11100">
                  <c:v>18.501349999999999</c:v>
                </c:pt>
                <c:pt idx="11101">
                  <c:v>18.503016666666699</c:v>
                </c:pt>
                <c:pt idx="11102">
                  <c:v>18.5046833333334</c:v>
                </c:pt>
                <c:pt idx="11103">
                  <c:v>18.506350000000001</c:v>
                </c:pt>
                <c:pt idx="11104">
                  <c:v>18.508016666666698</c:v>
                </c:pt>
                <c:pt idx="11105">
                  <c:v>18.509683333333399</c:v>
                </c:pt>
                <c:pt idx="11106">
                  <c:v>18.51135</c:v>
                </c:pt>
                <c:pt idx="11107">
                  <c:v>18.513016666666701</c:v>
                </c:pt>
                <c:pt idx="11108">
                  <c:v>18.514683333333402</c:v>
                </c:pt>
                <c:pt idx="11109">
                  <c:v>18.516349999999999</c:v>
                </c:pt>
                <c:pt idx="11110">
                  <c:v>18.5180166666667</c:v>
                </c:pt>
                <c:pt idx="11111">
                  <c:v>18.519683333333401</c:v>
                </c:pt>
                <c:pt idx="11112">
                  <c:v>18.521350000000002</c:v>
                </c:pt>
                <c:pt idx="11113">
                  <c:v>18.523016666666699</c:v>
                </c:pt>
                <c:pt idx="11114">
                  <c:v>18.5246833333334</c:v>
                </c:pt>
                <c:pt idx="11115">
                  <c:v>18.526350000000001</c:v>
                </c:pt>
                <c:pt idx="11116">
                  <c:v>18.528016666666701</c:v>
                </c:pt>
                <c:pt idx="11117">
                  <c:v>18.529683333333399</c:v>
                </c:pt>
                <c:pt idx="11118">
                  <c:v>18.53135</c:v>
                </c:pt>
                <c:pt idx="11119">
                  <c:v>18.5330166666667</c:v>
                </c:pt>
                <c:pt idx="11120">
                  <c:v>18.534683333333401</c:v>
                </c:pt>
                <c:pt idx="11121">
                  <c:v>18.536349999999999</c:v>
                </c:pt>
                <c:pt idx="11122">
                  <c:v>18.538016666666699</c:v>
                </c:pt>
                <c:pt idx="11123">
                  <c:v>18.5396833333334</c:v>
                </c:pt>
                <c:pt idx="11124">
                  <c:v>18.541350000000001</c:v>
                </c:pt>
                <c:pt idx="11125">
                  <c:v>18.543016666666698</c:v>
                </c:pt>
                <c:pt idx="11126">
                  <c:v>18.544683333333399</c:v>
                </c:pt>
                <c:pt idx="11127">
                  <c:v>18.54635</c:v>
                </c:pt>
                <c:pt idx="11128">
                  <c:v>18.548016666666701</c:v>
                </c:pt>
                <c:pt idx="11129">
                  <c:v>18.549683333333402</c:v>
                </c:pt>
                <c:pt idx="11130">
                  <c:v>18.551349999999999</c:v>
                </c:pt>
                <c:pt idx="11131">
                  <c:v>18.5530166666667</c:v>
                </c:pt>
                <c:pt idx="11132">
                  <c:v>18.554683333333401</c:v>
                </c:pt>
                <c:pt idx="11133">
                  <c:v>18.556349999999998</c:v>
                </c:pt>
                <c:pt idx="11134">
                  <c:v>18.558016666666699</c:v>
                </c:pt>
                <c:pt idx="11135">
                  <c:v>18.5596833333334</c:v>
                </c:pt>
                <c:pt idx="11136">
                  <c:v>18.561350000000001</c:v>
                </c:pt>
                <c:pt idx="11137">
                  <c:v>18.563016666666702</c:v>
                </c:pt>
                <c:pt idx="11138">
                  <c:v>18.564683333333399</c:v>
                </c:pt>
                <c:pt idx="11139">
                  <c:v>18.56635</c:v>
                </c:pt>
                <c:pt idx="11140">
                  <c:v>18.568016666666701</c:v>
                </c:pt>
                <c:pt idx="11141">
                  <c:v>18.569683333333401</c:v>
                </c:pt>
                <c:pt idx="11142">
                  <c:v>18.571349999999999</c:v>
                </c:pt>
                <c:pt idx="11143">
                  <c:v>18.5730166666667</c:v>
                </c:pt>
                <c:pt idx="11144">
                  <c:v>18.5746833333334</c:v>
                </c:pt>
                <c:pt idx="11145">
                  <c:v>18.576350000000001</c:v>
                </c:pt>
                <c:pt idx="11146">
                  <c:v>18.578016666666699</c:v>
                </c:pt>
                <c:pt idx="11147">
                  <c:v>18.579683333333399</c:v>
                </c:pt>
                <c:pt idx="11148">
                  <c:v>18.58135</c:v>
                </c:pt>
                <c:pt idx="11149">
                  <c:v>18.583016666666701</c:v>
                </c:pt>
                <c:pt idx="11150">
                  <c:v>18.584683333333398</c:v>
                </c:pt>
                <c:pt idx="11151">
                  <c:v>18.586349999999999</c:v>
                </c:pt>
                <c:pt idx="11152">
                  <c:v>18.5880166666667</c:v>
                </c:pt>
                <c:pt idx="11153">
                  <c:v>18.589683333333401</c:v>
                </c:pt>
                <c:pt idx="11154">
                  <c:v>18.591349999999998</c:v>
                </c:pt>
                <c:pt idx="11155">
                  <c:v>18.593016666666699</c:v>
                </c:pt>
                <c:pt idx="11156">
                  <c:v>18.5946833333334</c:v>
                </c:pt>
                <c:pt idx="11157">
                  <c:v>18.596350000000001</c:v>
                </c:pt>
                <c:pt idx="11158">
                  <c:v>18.598016666666702</c:v>
                </c:pt>
                <c:pt idx="11159">
                  <c:v>18.599683333333399</c:v>
                </c:pt>
                <c:pt idx="11160">
                  <c:v>18.60135</c:v>
                </c:pt>
                <c:pt idx="11161">
                  <c:v>18.603016666666701</c:v>
                </c:pt>
                <c:pt idx="11162">
                  <c:v>18.604683333333401</c:v>
                </c:pt>
                <c:pt idx="11163">
                  <c:v>18.606349999999999</c:v>
                </c:pt>
                <c:pt idx="11164">
                  <c:v>18.6080166666667</c:v>
                </c:pt>
                <c:pt idx="11165">
                  <c:v>18.6096833333334</c:v>
                </c:pt>
                <c:pt idx="11166">
                  <c:v>18.611350000000002</c:v>
                </c:pt>
                <c:pt idx="11167">
                  <c:v>18.613016666666699</c:v>
                </c:pt>
                <c:pt idx="11168">
                  <c:v>18.614683333333399</c:v>
                </c:pt>
                <c:pt idx="11169">
                  <c:v>18.616350000000001</c:v>
                </c:pt>
                <c:pt idx="11170">
                  <c:v>18.618016666666701</c:v>
                </c:pt>
                <c:pt idx="11171">
                  <c:v>18.619683333333398</c:v>
                </c:pt>
                <c:pt idx="11172">
                  <c:v>18.62135</c:v>
                </c:pt>
                <c:pt idx="11173">
                  <c:v>18.6230166666667</c:v>
                </c:pt>
                <c:pt idx="11174">
                  <c:v>18.624683333333401</c:v>
                </c:pt>
                <c:pt idx="11175">
                  <c:v>18.626349999999999</c:v>
                </c:pt>
                <c:pt idx="11176">
                  <c:v>18.628016666666699</c:v>
                </c:pt>
                <c:pt idx="11177">
                  <c:v>18.6296833333334</c:v>
                </c:pt>
                <c:pt idx="11178">
                  <c:v>18.631350000000001</c:v>
                </c:pt>
                <c:pt idx="11179">
                  <c:v>18.633016666666698</c:v>
                </c:pt>
                <c:pt idx="11180">
                  <c:v>18.634683333333399</c:v>
                </c:pt>
                <c:pt idx="11181">
                  <c:v>18.63635</c:v>
                </c:pt>
                <c:pt idx="11182">
                  <c:v>18.638016666666701</c:v>
                </c:pt>
                <c:pt idx="11183">
                  <c:v>18.639683333333402</c:v>
                </c:pt>
                <c:pt idx="11184">
                  <c:v>18.641349999999999</c:v>
                </c:pt>
                <c:pt idx="11185">
                  <c:v>18.6430166666667</c:v>
                </c:pt>
                <c:pt idx="11186">
                  <c:v>18.644683333333401</c:v>
                </c:pt>
                <c:pt idx="11187">
                  <c:v>18.646350000000002</c:v>
                </c:pt>
                <c:pt idx="11188">
                  <c:v>18.648016666666699</c:v>
                </c:pt>
                <c:pt idx="11189">
                  <c:v>18.6496833333334</c:v>
                </c:pt>
                <c:pt idx="11190">
                  <c:v>18.651350000000001</c:v>
                </c:pt>
                <c:pt idx="11191">
                  <c:v>18.653016666666701</c:v>
                </c:pt>
                <c:pt idx="11192">
                  <c:v>18.654683333333399</c:v>
                </c:pt>
                <c:pt idx="11193">
                  <c:v>18.65635</c:v>
                </c:pt>
                <c:pt idx="11194">
                  <c:v>18.6580166666667</c:v>
                </c:pt>
                <c:pt idx="11195">
                  <c:v>18.659683333333401</c:v>
                </c:pt>
                <c:pt idx="11196">
                  <c:v>18.661349999999999</c:v>
                </c:pt>
                <c:pt idx="11197">
                  <c:v>18.663016666666699</c:v>
                </c:pt>
                <c:pt idx="11198">
                  <c:v>18.6646833333334</c:v>
                </c:pt>
                <c:pt idx="11199">
                  <c:v>18.666350000000001</c:v>
                </c:pt>
                <c:pt idx="11200">
                  <c:v>18.668016666666698</c:v>
                </c:pt>
                <c:pt idx="11201">
                  <c:v>18.669683333333399</c:v>
                </c:pt>
                <c:pt idx="11202">
                  <c:v>18.67135</c:v>
                </c:pt>
                <c:pt idx="11203">
                  <c:v>18.673016666666701</c:v>
                </c:pt>
                <c:pt idx="11204">
                  <c:v>18.674683333333402</c:v>
                </c:pt>
                <c:pt idx="11205">
                  <c:v>18.676349999999999</c:v>
                </c:pt>
                <c:pt idx="11206">
                  <c:v>18.6780166666667</c:v>
                </c:pt>
                <c:pt idx="11207">
                  <c:v>18.679683333333401</c:v>
                </c:pt>
                <c:pt idx="11208">
                  <c:v>18.681349999999998</c:v>
                </c:pt>
                <c:pt idx="11209">
                  <c:v>18.683016666666699</c:v>
                </c:pt>
                <c:pt idx="11210">
                  <c:v>18.6846833333334</c:v>
                </c:pt>
                <c:pt idx="11211">
                  <c:v>18.686350000000001</c:v>
                </c:pt>
                <c:pt idx="11212">
                  <c:v>18.688016666666702</c:v>
                </c:pt>
                <c:pt idx="11213">
                  <c:v>18.689683333333399</c:v>
                </c:pt>
                <c:pt idx="11214">
                  <c:v>18.69135</c:v>
                </c:pt>
                <c:pt idx="11215">
                  <c:v>18.693016666666701</c:v>
                </c:pt>
                <c:pt idx="11216">
                  <c:v>18.694683333333401</c:v>
                </c:pt>
                <c:pt idx="11217">
                  <c:v>18.696349999999999</c:v>
                </c:pt>
                <c:pt idx="11218">
                  <c:v>18.6980166666667</c:v>
                </c:pt>
                <c:pt idx="11219">
                  <c:v>18.6996833333334</c:v>
                </c:pt>
                <c:pt idx="11220">
                  <c:v>18.701350000000001</c:v>
                </c:pt>
                <c:pt idx="11221">
                  <c:v>18.703016666666699</c:v>
                </c:pt>
                <c:pt idx="11222">
                  <c:v>18.704683333333399</c:v>
                </c:pt>
                <c:pt idx="11223">
                  <c:v>18.70635</c:v>
                </c:pt>
                <c:pt idx="11224">
                  <c:v>18.708016666666701</c:v>
                </c:pt>
                <c:pt idx="11225">
                  <c:v>18.709683333333398</c:v>
                </c:pt>
                <c:pt idx="11226">
                  <c:v>18.711349999999999</c:v>
                </c:pt>
                <c:pt idx="11227">
                  <c:v>18.7130166666667</c:v>
                </c:pt>
                <c:pt idx="11228">
                  <c:v>18.714683333333401</c:v>
                </c:pt>
                <c:pt idx="11229">
                  <c:v>18.716349999999998</c:v>
                </c:pt>
                <c:pt idx="11230">
                  <c:v>18.718016666666699</c:v>
                </c:pt>
                <c:pt idx="11231">
                  <c:v>18.7196833333334</c:v>
                </c:pt>
                <c:pt idx="11232">
                  <c:v>18.721350000000001</c:v>
                </c:pt>
                <c:pt idx="11233">
                  <c:v>18.723016666666702</c:v>
                </c:pt>
                <c:pt idx="11234">
                  <c:v>18.724683333333399</c:v>
                </c:pt>
                <c:pt idx="11235">
                  <c:v>18.72635</c:v>
                </c:pt>
                <c:pt idx="11236">
                  <c:v>18.728016666666701</c:v>
                </c:pt>
                <c:pt idx="11237">
                  <c:v>18.729683333333401</c:v>
                </c:pt>
                <c:pt idx="11238">
                  <c:v>18.731349999999999</c:v>
                </c:pt>
                <c:pt idx="11239">
                  <c:v>18.7330166666667</c:v>
                </c:pt>
                <c:pt idx="11240">
                  <c:v>18.7346833333334</c:v>
                </c:pt>
                <c:pt idx="11241">
                  <c:v>18.736350000000002</c:v>
                </c:pt>
                <c:pt idx="11242">
                  <c:v>18.738016666666699</c:v>
                </c:pt>
                <c:pt idx="11243">
                  <c:v>18.739683333333399</c:v>
                </c:pt>
                <c:pt idx="11244">
                  <c:v>18.741350000000001</c:v>
                </c:pt>
                <c:pt idx="11245">
                  <c:v>18.743016666666701</c:v>
                </c:pt>
                <c:pt idx="11246">
                  <c:v>18.744683333333398</c:v>
                </c:pt>
                <c:pt idx="11247">
                  <c:v>18.74635</c:v>
                </c:pt>
                <c:pt idx="11248">
                  <c:v>18.7480166666667</c:v>
                </c:pt>
                <c:pt idx="11249">
                  <c:v>18.749683333333401</c:v>
                </c:pt>
                <c:pt idx="11250">
                  <c:v>18.751349999999999</c:v>
                </c:pt>
                <c:pt idx="11251">
                  <c:v>18.753016666666699</c:v>
                </c:pt>
                <c:pt idx="11252">
                  <c:v>18.7546833333334</c:v>
                </c:pt>
                <c:pt idx="11253">
                  <c:v>18.756350000000001</c:v>
                </c:pt>
                <c:pt idx="11254">
                  <c:v>18.758016666666698</c:v>
                </c:pt>
                <c:pt idx="11255">
                  <c:v>18.759683333333399</c:v>
                </c:pt>
                <c:pt idx="11256">
                  <c:v>18.76135</c:v>
                </c:pt>
                <c:pt idx="11257">
                  <c:v>18.763016666666701</c:v>
                </c:pt>
                <c:pt idx="11258">
                  <c:v>18.764683333333402</c:v>
                </c:pt>
                <c:pt idx="11259">
                  <c:v>18.766349999999999</c:v>
                </c:pt>
                <c:pt idx="11260">
                  <c:v>18.7680166666667</c:v>
                </c:pt>
                <c:pt idx="11261">
                  <c:v>18.769683333333401</c:v>
                </c:pt>
                <c:pt idx="11262">
                  <c:v>18.771350000000002</c:v>
                </c:pt>
                <c:pt idx="11263">
                  <c:v>18.773016666666699</c:v>
                </c:pt>
                <c:pt idx="11264">
                  <c:v>18.7746833333334</c:v>
                </c:pt>
                <c:pt idx="11265">
                  <c:v>18.776350000000001</c:v>
                </c:pt>
                <c:pt idx="11266">
                  <c:v>18.778016666666701</c:v>
                </c:pt>
                <c:pt idx="11267">
                  <c:v>18.779683333333399</c:v>
                </c:pt>
                <c:pt idx="11268">
                  <c:v>18.78135</c:v>
                </c:pt>
                <c:pt idx="11269">
                  <c:v>18.7830166666667</c:v>
                </c:pt>
                <c:pt idx="11270">
                  <c:v>18.784683333333401</c:v>
                </c:pt>
                <c:pt idx="11271">
                  <c:v>18.786349999999999</c:v>
                </c:pt>
                <c:pt idx="11272">
                  <c:v>18.788016666666699</c:v>
                </c:pt>
                <c:pt idx="11273">
                  <c:v>18.7896833333334</c:v>
                </c:pt>
                <c:pt idx="11274">
                  <c:v>18.791350000000001</c:v>
                </c:pt>
                <c:pt idx="11275">
                  <c:v>18.793016666666698</c:v>
                </c:pt>
                <c:pt idx="11276">
                  <c:v>18.794683333333399</c:v>
                </c:pt>
                <c:pt idx="11277">
                  <c:v>18.79635</c:v>
                </c:pt>
                <c:pt idx="11278">
                  <c:v>18.798016666666701</c:v>
                </c:pt>
                <c:pt idx="11279">
                  <c:v>18.799683333333402</c:v>
                </c:pt>
                <c:pt idx="11280">
                  <c:v>18.801349999999999</c:v>
                </c:pt>
                <c:pt idx="11281">
                  <c:v>18.8030166666667</c:v>
                </c:pt>
                <c:pt idx="11282">
                  <c:v>18.804683333333401</c:v>
                </c:pt>
                <c:pt idx="11283">
                  <c:v>18.806349999999998</c:v>
                </c:pt>
                <c:pt idx="11284">
                  <c:v>18.808016666666699</c:v>
                </c:pt>
                <c:pt idx="11285">
                  <c:v>18.8096833333334</c:v>
                </c:pt>
                <c:pt idx="11286">
                  <c:v>18.811350000000001</c:v>
                </c:pt>
                <c:pt idx="11287">
                  <c:v>18.813016666666702</c:v>
                </c:pt>
                <c:pt idx="11288">
                  <c:v>18.814683333333399</c:v>
                </c:pt>
                <c:pt idx="11289">
                  <c:v>18.81635</c:v>
                </c:pt>
                <c:pt idx="11290">
                  <c:v>18.818016666666701</c:v>
                </c:pt>
                <c:pt idx="11291">
                  <c:v>18.819683333333401</c:v>
                </c:pt>
                <c:pt idx="11292">
                  <c:v>18.821349999999999</c:v>
                </c:pt>
                <c:pt idx="11293">
                  <c:v>18.8230166666667</c:v>
                </c:pt>
                <c:pt idx="11294">
                  <c:v>18.8246833333334</c:v>
                </c:pt>
                <c:pt idx="11295">
                  <c:v>18.826350000000001</c:v>
                </c:pt>
                <c:pt idx="11296">
                  <c:v>18.828016666666699</c:v>
                </c:pt>
                <c:pt idx="11297">
                  <c:v>18.829683333333399</c:v>
                </c:pt>
                <c:pt idx="11298">
                  <c:v>18.83135</c:v>
                </c:pt>
                <c:pt idx="11299">
                  <c:v>18.833016666666701</c:v>
                </c:pt>
                <c:pt idx="11300">
                  <c:v>18.834683333333398</c:v>
                </c:pt>
                <c:pt idx="11301">
                  <c:v>18.836349999999999</c:v>
                </c:pt>
                <c:pt idx="11302">
                  <c:v>18.8380166666667</c:v>
                </c:pt>
                <c:pt idx="11303">
                  <c:v>18.839683333333401</c:v>
                </c:pt>
                <c:pt idx="11304">
                  <c:v>18.841349999999998</c:v>
                </c:pt>
                <c:pt idx="11305">
                  <c:v>18.843016666666699</c:v>
                </c:pt>
                <c:pt idx="11306">
                  <c:v>18.8446833333334</c:v>
                </c:pt>
                <c:pt idx="11307">
                  <c:v>18.846350000000001</c:v>
                </c:pt>
                <c:pt idx="11308">
                  <c:v>18.848016666666702</c:v>
                </c:pt>
                <c:pt idx="11309">
                  <c:v>18.849683333333399</c:v>
                </c:pt>
                <c:pt idx="11310">
                  <c:v>18.85135</c:v>
                </c:pt>
                <c:pt idx="11311">
                  <c:v>18.853016666666701</c:v>
                </c:pt>
                <c:pt idx="11312">
                  <c:v>18.854683333333401</c:v>
                </c:pt>
                <c:pt idx="11313">
                  <c:v>18.856349999999999</c:v>
                </c:pt>
                <c:pt idx="11314">
                  <c:v>18.8580166666667</c:v>
                </c:pt>
                <c:pt idx="11315">
                  <c:v>18.8596833333334</c:v>
                </c:pt>
                <c:pt idx="11316">
                  <c:v>18.861350000000002</c:v>
                </c:pt>
                <c:pt idx="11317">
                  <c:v>18.863016666666699</c:v>
                </c:pt>
                <c:pt idx="11318">
                  <c:v>18.864683333333399</c:v>
                </c:pt>
                <c:pt idx="11319">
                  <c:v>18.866350000000001</c:v>
                </c:pt>
                <c:pt idx="11320">
                  <c:v>18.868016666666701</c:v>
                </c:pt>
                <c:pt idx="11321">
                  <c:v>18.869683333333398</c:v>
                </c:pt>
                <c:pt idx="11322">
                  <c:v>18.87135</c:v>
                </c:pt>
                <c:pt idx="11323">
                  <c:v>18.8730166666667</c:v>
                </c:pt>
                <c:pt idx="11324">
                  <c:v>18.874683333333401</c:v>
                </c:pt>
                <c:pt idx="11325">
                  <c:v>18.876349999999999</c:v>
                </c:pt>
                <c:pt idx="11326">
                  <c:v>18.878016666666699</c:v>
                </c:pt>
                <c:pt idx="11327">
                  <c:v>18.8796833333334</c:v>
                </c:pt>
                <c:pt idx="11328">
                  <c:v>18.881350000000001</c:v>
                </c:pt>
                <c:pt idx="11329">
                  <c:v>18.883016666666698</c:v>
                </c:pt>
                <c:pt idx="11330">
                  <c:v>18.884683333333399</c:v>
                </c:pt>
                <c:pt idx="11331">
                  <c:v>18.88635</c:v>
                </c:pt>
                <c:pt idx="11332">
                  <c:v>18.888016666666701</c:v>
                </c:pt>
                <c:pt idx="11333">
                  <c:v>18.889683333333402</c:v>
                </c:pt>
                <c:pt idx="11334">
                  <c:v>18.891349999999999</c:v>
                </c:pt>
                <c:pt idx="11335">
                  <c:v>18.8930166666667</c:v>
                </c:pt>
                <c:pt idx="11336">
                  <c:v>18.894683333333401</c:v>
                </c:pt>
                <c:pt idx="11337">
                  <c:v>18.896350000000002</c:v>
                </c:pt>
                <c:pt idx="11338">
                  <c:v>18.898016666666699</c:v>
                </c:pt>
                <c:pt idx="11339">
                  <c:v>18.8996833333334</c:v>
                </c:pt>
                <c:pt idx="11340">
                  <c:v>18.901350000000001</c:v>
                </c:pt>
                <c:pt idx="11341">
                  <c:v>18.903016666666701</c:v>
                </c:pt>
                <c:pt idx="11342">
                  <c:v>18.904683333333399</c:v>
                </c:pt>
                <c:pt idx="11343">
                  <c:v>18.90635</c:v>
                </c:pt>
                <c:pt idx="11344">
                  <c:v>18.9080166666667</c:v>
                </c:pt>
                <c:pt idx="11345">
                  <c:v>18.909683333333401</c:v>
                </c:pt>
                <c:pt idx="11346">
                  <c:v>18.911349999999999</c:v>
                </c:pt>
                <c:pt idx="11347">
                  <c:v>18.913016666666699</c:v>
                </c:pt>
                <c:pt idx="11348">
                  <c:v>18.9146833333334</c:v>
                </c:pt>
                <c:pt idx="11349">
                  <c:v>18.916350000000001</c:v>
                </c:pt>
                <c:pt idx="11350">
                  <c:v>18.918016666666698</c:v>
                </c:pt>
                <c:pt idx="11351">
                  <c:v>18.919683333333399</c:v>
                </c:pt>
                <c:pt idx="11352">
                  <c:v>18.92135</c:v>
                </c:pt>
                <c:pt idx="11353">
                  <c:v>18.923016666666701</c:v>
                </c:pt>
                <c:pt idx="11354">
                  <c:v>18.924683333333402</c:v>
                </c:pt>
                <c:pt idx="11355">
                  <c:v>18.926349999999999</c:v>
                </c:pt>
                <c:pt idx="11356">
                  <c:v>18.9280166666667</c:v>
                </c:pt>
                <c:pt idx="11357">
                  <c:v>18.929683333333401</c:v>
                </c:pt>
                <c:pt idx="11358">
                  <c:v>18.931349999999998</c:v>
                </c:pt>
                <c:pt idx="11359">
                  <c:v>18.933016666666699</c:v>
                </c:pt>
                <c:pt idx="11360">
                  <c:v>18.9346833333334</c:v>
                </c:pt>
                <c:pt idx="11361">
                  <c:v>18.936350000000001</c:v>
                </c:pt>
                <c:pt idx="11362">
                  <c:v>18.938016666666702</c:v>
                </c:pt>
                <c:pt idx="11363">
                  <c:v>18.939683333333399</c:v>
                </c:pt>
                <c:pt idx="11364">
                  <c:v>18.94135</c:v>
                </c:pt>
                <c:pt idx="11365">
                  <c:v>18.943016666666701</c:v>
                </c:pt>
                <c:pt idx="11366">
                  <c:v>18.944683333333401</c:v>
                </c:pt>
                <c:pt idx="11367">
                  <c:v>18.946349999999999</c:v>
                </c:pt>
                <c:pt idx="11368">
                  <c:v>18.9480166666667</c:v>
                </c:pt>
                <c:pt idx="11369">
                  <c:v>18.9496833333334</c:v>
                </c:pt>
                <c:pt idx="11370">
                  <c:v>18.951350000000001</c:v>
                </c:pt>
                <c:pt idx="11371">
                  <c:v>18.953016666666699</c:v>
                </c:pt>
                <c:pt idx="11372">
                  <c:v>18.954683333333399</c:v>
                </c:pt>
                <c:pt idx="11373">
                  <c:v>18.95635</c:v>
                </c:pt>
                <c:pt idx="11374">
                  <c:v>18.958016666666701</c:v>
                </c:pt>
                <c:pt idx="11375">
                  <c:v>18.959683333333398</c:v>
                </c:pt>
                <c:pt idx="11376">
                  <c:v>18.961349999999999</c:v>
                </c:pt>
                <c:pt idx="11377">
                  <c:v>18.9630166666667</c:v>
                </c:pt>
                <c:pt idx="11378">
                  <c:v>18.964683333333401</c:v>
                </c:pt>
                <c:pt idx="11379">
                  <c:v>18.966349999999998</c:v>
                </c:pt>
                <c:pt idx="11380">
                  <c:v>18.968016666666699</c:v>
                </c:pt>
                <c:pt idx="11381">
                  <c:v>18.9696833333334</c:v>
                </c:pt>
                <c:pt idx="11382">
                  <c:v>18.971350000000001</c:v>
                </c:pt>
                <c:pt idx="11383">
                  <c:v>18.973016666666702</c:v>
                </c:pt>
                <c:pt idx="11384">
                  <c:v>18.974683333333399</c:v>
                </c:pt>
                <c:pt idx="11385">
                  <c:v>18.97635</c:v>
                </c:pt>
                <c:pt idx="11386">
                  <c:v>18.978016666666701</c:v>
                </c:pt>
                <c:pt idx="11387">
                  <c:v>18.979683333333401</c:v>
                </c:pt>
                <c:pt idx="11388">
                  <c:v>18.981349999999999</c:v>
                </c:pt>
                <c:pt idx="11389">
                  <c:v>18.9830166666667</c:v>
                </c:pt>
                <c:pt idx="11390">
                  <c:v>18.9846833333334</c:v>
                </c:pt>
                <c:pt idx="11391">
                  <c:v>18.986350000000002</c:v>
                </c:pt>
                <c:pt idx="11392">
                  <c:v>18.988016666666699</c:v>
                </c:pt>
                <c:pt idx="11393">
                  <c:v>18.989683333333399</c:v>
                </c:pt>
                <c:pt idx="11394">
                  <c:v>18.991350000000001</c:v>
                </c:pt>
                <c:pt idx="11395">
                  <c:v>18.993016666666701</c:v>
                </c:pt>
                <c:pt idx="11396">
                  <c:v>18.994683333333398</c:v>
                </c:pt>
                <c:pt idx="11397">
                  <c:v>18.99635</c:v>
                </c:pt>
                <c:pt idx="11398">
                  <c:v>18.9980166666667</c:v>
                </c:pt>
                <c:pt idx="11399">
                  <c:v>18.999683333333401</c:v>
                </c:pt>
                <c:pt idx="11400">
                  <c:v>19.001349999999999</c:v>
                </c:pt>
                <c:pt idx="11401">
                  <c:v>19.003016666666699</c:v>
                </c:pt>
                <c:pt idx="11402">
                  <c:v>19.0046833333334</c:v>
                </c:pt>
                <c:pt idx="11403">
                  <c:v>19.006350000000001</c:v>
                </c:pt>
                <c:pt idx="11404">
                  <c:v>19.008016666666698</c:v>
                </c:pt>
                <c:pt idx="11405">
                  <c:v>19.009683333333399</c:v>
                </c:pt>
                <c:pt idx="11406">
                  <c:v>19.01135</c:v>
                </c:pt>
                <c:pt idx="11407">
                  <c:v>19.013016666666701</c:v>
                </c:pt>
                <c:pt idx="11408">
                  <c:v>19.014683333333402</c:v>
                </c:pt>
                <c:pt idx="11409">
                  <c:v>19.016349999999999</c:v>
                </c:pt>
                <c:pt idx="11410">
                  <c:v>19.0180166666667</c:v>
                </c:pt>
                <c:pt idx="11411">
                  <c:v>19.019683333333401</c:v>
                </c:pt>
                <c:pt idx="11412">
                  <c:v>19.021350000000002</c:v>
                </c:pt>
                <c:pt idx="11413">
                  <c:v>19.023016666666699</c:v>
                </c:pt>
                <c:pt idx="11414">
                  <c:v>19.0246833333334</c:v>
                </c:pt>
                <c:pt idx="11415">
                  <c:v>19.026350000000001</c:v>
                </c:pt>
                <c:pt idx="11416">
                  <c:v>19.028016666666701</c:v>
                </c:pt>
                <c:pt idx="11417">
                  <c:v>19.029683333333399</c:v>
                </c:pt>
                <c:pt idx="11418">
                  <c:v>19.03135</c:v>
                </c:pt>
                <c:pt idx="11419">
                  <c:v>19.0330166666667</c:v>
                </c:pt>
                <c:pt idx="11420">
                  <c:v>19.034683333333401</c:v>
                </c:pt>
                <c:pt idx="11421">
                  <c:v>19.036349999999999</c:v>
                </c:pt>
                <c:pt idx="11422">
                  <c:v>19.038016666666699</c:v>
                </c:pt>
                <c:pt idx="11423">
                  <c:v>19.0396833333334</c:v>
                </c:pt>
                <c:pt idx="11424">
                  <c:v>19.041350000000001</c:v>
                </c:pt>
                <c:pt idx="11425">
                  <c:v>19.043016666666698</c:v>
                </c:pt>
                <c:pt idx="11426">
                  <c:v>19.044683333333399</c:v>
                </c:pt>
                <c:pt idx="11427">
                  <c:v>19.04635</c:v>
                </c:pt>
                <c:pt idx="11428">
                  <c:v>19.048016666666701</c:v>
                </c:pt>
                <c:pt idx="11429">
                  <c:v>19.049683333333402</c:v>
                </c:pt>
                <c:pt idx="11430">
                  <c:v>19.051349999999999</c:v>
                </c:pt>
                <c:pt idx="11431">
                  <c:v>19.0530166666667</c:v>
                </c:pt>
                <c:pt idx="11432">
                  <c:v>19.054683333333401</c:v>
                </c:pt>
                <c:pt idx="11433">
                  <c:v>19.056349999999998</c:v>
                </c:pt>
                <c:pt idx="11434">
                  <c:v>19.058016666666699</c:v>
                </c:pt>
                <c:pt idx="11435">
                  <c:v>19.0596833333334</c:v>
                </c:pt>
                <c:pt idx="11436">
                  <c:v>19.061350000000001</c:v>
                </c:pt>
                <c:pt idx="11437">
                  <c:v>19.063016666666702</c:v>
                </c:pt>
                <c:pt idx="11438">
                  <c:v>19.064683333333399</c:v>
                </c:pt>
                <c:pt idx="11439">
                  <c:v>19.06635</c:v>
                </c:pt>
                <c:pt idx="11440">
                  <c:v>19.068016666666701</c:v>
                </c:pt>
                <c:pt idx="11441">
                  <c:v>19.069683333333401</c:v>
                </c:pt>
                <c:pt idx="11442">
                  <c:v>19.071349999999999</c:v>
                </c:pt>
                <c:pt idx="11443">
                  <c:v>19.0730166666667</c:v>
                </c:pt>
                <c:pt idx="11444">
                  <c:v>19.0746833333334</c:v>
                </c:pt>
                <c:pt idx="11445">
                  <c:v>19.076350000000001</c:v>
                </c:pt>
                <c:pt idx="11446">
                  <c:v>19.078016666666699</c:v>
                </c:pt>
                <c:pt idx="11447">
                  <c:v>19.079683333333399</c:v>
                </c:pt>
                <c:pt idx="11448">
                  <c:v>19.08135</c:v>
                </c:pt>
                <c:pt idx="11449">
                  <c:v>19.083016666666701</c:v>
                </c:pt>
                <c:pt idx="11450">
                  <c:v>19.084683333333398</c:v>
                </c:pt>
                <c:pt idx="11451">
                  <c:v>19.086349999999999</c:v>
                </c:pt>
                <c:pt idx="11452">
                  <c:v>19.0880166666667</c:v>
                </c:pt>
                <c:pt idx="11453">
                  <c:v>19.089683333333401</c:v>
                </c:pt>
                <c:pt idx="11454">
                  <c:v>19.091349999999998</c:v>
                </c:pt>
                <c:pt idx="11455">
                  <c:v>19.093016666666699</c:v>
                </c:pt>
                <c:pt idx="11456">
                  <c:v>19.0946833333334</c:v>
                </c:pt>
                <c:pt idx="11457">
                  <c:v>19.096350000000001</c:v>
                </c:pt>
                <c:pt idx="11458">
                  <c:v>19.098016666666702</c:v>
                </c:pt>
                <c:pt idx="11459">
                  <c:v>19.099683333333399</c:v>
                </c:pt>
                <c:pt idx="11460">
                  <c:v>19.10135</c:v>
                </c:pt>
                <c:pt idx="11461">
                  <c:v>19.103016666666701</c:v>
                </c:pt>
                <c:pt idx="11462">
                  <c:v>19.104683333333401</c:v>
                </c:pt>
                <c:pt idx="11463">
                  <c:v>19.106349999999999</c:v>
                </c:pt>
                <c:pt idx="11464">
                  <c:v>19.1080166666667</c:v>
                </c:pt>
                <c:pt idx="11465">
                  <c:v>19.1096833333334</c:v>
                </c:pt>
                <c:pt idx="11466">
                  <c:v>19.111350000000002</c:v>
                </c:pt>
                <c:pt idx="11467">
                  <c:v>19.113016666666699</c:v>
                </c:pt>
                <c:pt idx="11468">
                  <c:v>19.114683333333399</c:v>
                </c:pt>
                <c:pt idx="11469">
                  <c:v>19.116350000000001</c:v>
                </c:pt>
                <c:pt idx="11470">
                  <c:v>19.118016666666701</c:v>
                </c:pt>
                <c:pt idx="11471">
                  <c:v>19.119683333333398</c:v>
                </c:pt>
                <c:pt idx="11472">
                  <c:v>19.12135</c:v>
                </c:pt>
                <c:pt idx="11473">
                  <c:v>19.1230166666667</c:v>
                </c:pt>
                <c:pt idx="11474">
                  <c:v>19.124683333333401</c:v>
                </c:pt>
                <c:pt idx="11475">
                  <c:v>19.126349999999999</c:v>
                </c:pt>
                <c:pt idx="11476">
                  <c:v>19.128016666666699</c:v>
                </c:pt>
                <c:pt idx="11477">
                  <c:v>19.1296833333334</c:v>
                </c:pt>
                <c:pt idx="11478">
                  <c:v>19.131350000000001</c:v>
                </c:pt>
                <c:pt idx="11479">
                  <c:v>19.133016666666698</c:v>
                </c:pt>
                <c:pt idx="11480">
                  <c:v>19.134683333333399</c:v>
                </c:pt>
                <c:pt idx="11481">
                  <c:v>19.13635</c:v>
                </c:pt>
                <c:pt idx="11482">
                  <c:v>19.138016666666701</c:v>
                </c:pt>
                <c:pt idx="11483">
                  <c:v>19.139683333333402</c:v>
                </c:pt>
                <c:pt idx="11484">
                  <c:v>19.141349999999999</c:v>
                </c:pt>
                <c:pt idx="11485">
                  <c:v>19.1430166666667</c:v>
                </c:pt>
                <c:pt idx="11486">
                  <c:v>19.144683333333401</c:v>
                </c:pt>
                <c:pt idx="11487">
                  <c:v>19.146350000000002</c:v>
                </c:pt>
                <c:pt idx="11488">
                  <c:v>19.148016666666699</c:v>
                </c:pt>
                <c:pt idx="11489">
                  <c:v>19.1496833333334</c:v>
                </c:pt>
                <c:pt idx="11490">
                  <c:v>19.151350000000001</c:v>
                </c:pt>
                <c:pt idx="11491">
                  <c:v>19.153016666666701</c:v>
                </c:pt>
                <c:pt idx="11492">
                  <c:v>19.154683333333399</c:v>
                </c:pt>
                <c:pt idx="11493">
                  <c:v>19.15635</c:v>
                </c:pt>
                <c:pt idx="11494">
                  <c:v>19.1580166666667</c:v>
                </c:pt>
                <c:pt idx="11495">
                  <c:v>19.159683333333401</c:v>
                </c:pt>
                <c:pt idx="11496">
                  <c:v>19.161349999999999</c:v>
                </c:pt>
                <c:pt idx="11497">
                  <c:v>19.163016666666699</c:v>
                </c:pt>
                <c:pt idx="11498">
                  <c:v>19.1646833333334</c:v>
                </c:pt>
                <c:pt idx="11499">
                  <c:v>19.166350000000001</c:v>
                </c:pt>
                <c:pt idx="11500">
                  <c:v>19.168016666666698</c:v>
                </c:pt>
                <c:pt idx="11501">
                  <c:v>19.169683333333399</c:v>
                </c:pt>
                <c:pt idx="11502">
                  <c:v>19.17135</c:v>
                </c:pt>
                <c:pt idx="11503">
                  <c:v>19.173016666666701</c:v>
                </c:pt>
                <c:pt idx="11504">
                  <c:v>19.174683333333402</c:v>
                </c:pt>
                <c:pt idx="11505">
                  <c:v>19.176349999999999</c:v>
                </c:pt>
                <c:pt idx="11506">
                  <c:v>19.1780166666667</c:v>
                </c:pt>
                <c:pt idx="11507">
                  <c:v>19.179683333333401</c:v>
                </c:pt>
                <c:pt idx="11508">
                  <c:v>19.181349999999998</c:v>
                </c:pt>
                <c:pt idx="11509">
                  <c:v>19.183016666666699</c:v>
                </c:pt>
                <c:pt idx="11510">
                  <c:v>19.1846833333334</c:v>
                </c:pt>
                <c:pt idx="11511">
                  <c:v>19.186350000000001</c:v>
                </c:pt>
                <c:pt idx="11512">
                  <c:v>19.188016666666702</c:v>
                </c:pt>
                <c:pt idx="11513">
                  <c:v>19.189683333333399</c:v>
                </c:pt>
                <c:pt idx="11514">
                  <c:v>19.19135</c:v>
                </c:pt>
                <c:pt idx="11515">
                  <c:v>19.193016666666701</c:v>
                </c:pt>
                <c:pt idx="11516">
                  <c:v>19.194683333333401</c:v>
                </c:pt>
                <c:pt idx="11517">
                  <c:v>19.196349999999999</c:v>
                </c:pt>
                <c:pt idx="11518">
                  <c:v>19.1980166666667</c:v>
                </c:pt>
                <c:pt idx="11519">
                  <c:v>19.1996833333334</c:v>
                </c:pt>
                <c:pt idx="11520">
                  <c:v>19.201350000000001</c:v>
                </c:pt>
                <c:pt idx="11521">
                  <c:v>19.203016666666699</c:v>
                </c:pt>
                <c:pt idx="11522">
                  <c:v>19.204683333333399</c:v>
                </c:pt>
                <c:pt idx="11523">
                  <c:v>19.20635</c:v>
                </c:pt>
                <c:pt idx="11524">
                  <c:v>19.208016666666701</c:v>
                </c:pt>
                <c:pt idx="11525">
                  <c:v>19.209683333333398</c:v>
                </c:pt>
                <c:pt idx="11526">
                  <c:v>19.211349999999999</c:v>
                </c:pt>
                <c:pt idx="11527">
                  <c:v>19.2130166666667</c:v>
                </c:pt>
                <c:pt idx="11528">
                  <c:v>19.214683333333401</c:v>
                </c:pt>
                <c:pt idx="11529">
                  <c:v>19.216349999999998</c:v>
                </c:pt>
                <c:pt idx="11530">
                  <c:v>19.218016666666699</c:v>
                </c:pt>
                <c:pt idx="11531">
                  <c:v>19.2196833333334</c:v>
                </c:pt>
                <c:pt idx="11532">
                  <c:v>19.221350000000001</c:v>
                </c:pt>
                <c:pt idx="11533">
                  <c:v>19.223016666666702</c:v>
                </c:pt>
                <c:pt idx="11534">
                  <c:v>19.224683333333399</c:v>
                </c:pt>
                <c:pt idx="11535">
                  <c:v>19.22635</c:v>
                </c:pt>
                <c:pt idx="11536">
                  <c:v>19.228016666666701</c:v>
                </c:pt>
                <c:pt idx="11537">
                  <c:v>19.229683333333401</c:v>
                </c:pt>
                <c:pt idx="11538">
                  <c:v>19.231349999999999</c:v>
                </c:pt>
                <c:pt idx="11539">
                  <c:v>19.2330166666667</c:v>
                </c:pt>
                <c:pt idx="11540">
                  <c:v>19.2346833333334</c:v>
                </c:pt>
                <c:pt idx="11541">
                  <c:v>19.236350000000002</c:v>
                </c:pt>
                <c:pt idx="11542">
                  <c:v>19.238016666666699</c:v>
                </c:pt>
                <c:pt idx="11543">
                  <c:v>19.239683333333399</c:v>
                </c:pt>
                <c:pt idx="11544">
                  <c:v>19.241350000000001</c:v>
                </c:pt>
                <c:pt idx="11545">
                  <c:v>19.243016666666701</c:v>
                </c:pt>
                <c:pt idx="11546">
                  <c:v>19.244683333333398</c:v>
                </c:pt>
                <c:pt idx="11547">
                  <c:v>19.24635</c:v>
                </c:pt>
                <c:pt idx="11548">
                  <c:v>19.2480166666667</c:v>
                </c:pt>
                <c:pt idx="11549">
                  <c:v>19.249683333333401</c:v>
                </c:pt>
                <c:pt idx="11550">
                  <c:v>19.251349999999999</c:v>
                </c:pt>
                <c:pt idx="11551">
                  <c:v>19.253016666666699</c:v>
                </c:pt>
                <c:pt idx="11552">
                  <c:v>19.2546833333334</c:v>
                </c:pt>
                <c:pt idx="11553">
                  <c:v>19.256350000000001</c:v>
                </c:pt>
                <c:pt idx="11554">
                  <c:v>19.258016666666698</c:v>
                </c:pt>
                <c:pt idx="11555">
                  <c:v>19.259683333333399</c:v>
                </c:pt>
                <c:pt idx="11556">
                  <c:v>19.26135</c:v>
                </c:pt>
                <c:pt idx="11557">
                  <c:v>19.263016666666701</c:v>
                </c:pt>
                <c:pt idx="11558">
                  <c:v>19.264683333333402</c:v>
                </c:pt>
                <c:pt idx="11559">
                  <c:v>19.266349999999999</c:v>
                </c:pt>
                <c:pt idx="11560">
                  <c:v>19.2680166666667</c:v>
                </c:pt>
                <c:pt idx="11561">
                  <c:v>19.269683333333401</c:v>
                </c:pt>
                <c:pt idx="11562">
                  <c:v>19.271350000000002</c:v>
                </c:pt>
                <c:pt idx="11563">
                  <c:v>19.273016666666699</c:v>
                </c:pt>
                <c:pt idx="11564">
                  <c:v>19.2746833333334</c:v>
                </c:pt>
                <c:pt idx="11565">
                  <c:v>19.276350000000001</c:v>
                </c:pt>
                <c:pt idx="11566">
                  <c:v>19.278016666666701</c:v>
                </c:pt>
                <c:pt idx="11567">
                  <c:v>19.279683333333399</c:v>
                </c:pt>
                <c:pt idx="11568">
                  <c:v>19.28135</c:v>
                </c:pt>
                <c:pt idx="11569">
                  <c:v>19.2830166666667</c:v>
                </c:pt>
                <c:pt idx="11570">
                  <c:v>19.284683333333401</c:v>
                </c:pt>
                <c:pt idx="11571">
                  <c:v>19.286349999999999</c:v>
                </c:pt>
                <c:pt idx="11572">
                  <c:v>19.288016666666699</c:v>
                </c:pt>
                <c:pt idx="11573">
                  <c:v>19.2896833333334</c:v>
                </c:pt>
                <c:pt idx="11574">
                  <c:v>19.291350000000001</c:v>
                </c:pt>
                <c:pt idx="11575">
                  <c:v>19.293016666666698</c:v>
                </c:pt>
                <c:pt idx="11576">
                  <c:v>19.294683333333399</c:v>
                </c:pt>
                <c:pt idx="11577">
                  <c:v>19.29635</c:v>
                </c:pt>
                <c:pt idx="11578">
                  <c:v>19.298016666666701</c:v>
                </c:pt>
                <c:pt idx="11579">
                  <c:v>19.299683333333402</c:v>
                </c:pt>
                <c:pt idx="11580">
                  <c:v>19.301349999999999</c:v>
                </c:pt>
                <c:pt idx="11581">
                  <c:v>19.3030166666667</c:v>
                </c:pt>
                <c:pt idx="11582">
                  <c:v>19.304683333333401</c:v>
                </c:pt>
                <c:pt idx="11583">
                  <c:v>19.306349999999998</c:v>
                </c:pt>
                <c:pt idx="11584">
                  <c:v>19.308016666666699</c:v>
                </c:pt>
                <c:pt idx="11585">
                  <c:v>19.3096833333334</c:v>
                </c:pt>
                <c:pt idx="11586">
                  <c:v>19.311350000000001</c:v>
                </c:pt>
                <c:pt idx="11587">
                  <c:v>19.313016666666702</c:v>
                </c:pt>
                <c:pt idx="11588">
                  <c:v>19.314683333333399</c:v>
                </c:pt>
                <c:pt idx="11589">
                  <c:v>19.31635</c:v>
                </c:pt>
                <c:pt idx="11590">
                  <c:v>19.318016666666701</c:v>
                </c:pt>
                <c:pt idx="11591">
                  <c:v>19.319683333333401</c:v>
                </c:pt>
                <c:pt idx="11592">
                  <c:v>19.321349999999999</c:v>
                </c:pt>
                <c:pt idx="11593">
                  <c:v>19.3230166666667</c:v>
                </c:pt>
                <c:pt idx="11594">
                  <c:v>19.3246833333334</c:v>
                </c:pt>
                <c:pt idx="11595">
                  <c:v>19.326350000000001</c:v>
                </c:pt>
                <c:pt idx="11596">
                  <c:v>19.328016666666699</c:v>
                </c:pt>
                <c:pt idx="11597">
                  <c:v>19.329683333333399</c:v>
                </c:pt>
                <c:pt idx="11598">
                  <c:v>19.33135</c:v>
                </c:pt>
                <c:pt idx="11599">
                  <c:v>19.333016666666701</c:v>
                </c:pt>
                <c:pt idx="11600">
                  <c:v>19.334683333333398</c:v>
                </c:pt>
                <c:pt idx="11601">
                  <c:v>19.336349999999999</c:v>
                </c:pt>
                <c:pt idx="11602">
                  <c:v>19.3380166666667</c:v>
                </c:pt>
                <c:pt idx="11603">
                  <c:v>19.339683333333401</c:v>
                </c:pt>
                <c:pt idx="11604">
                  <c:v>19.341349999999998</c:v>
                </c:pt>
                <c:pt idx="11605">
                  <c:v>19.343016666666699</c:v>
                </c:pt>
                <c:pt idx="11606">
                  <c:v>19.3446833333334</c:v>
                </c:pt>
                <c:pt idx="11607">
                  <c:v>19.346350000000001</c:v>
                </c:pt>
                <c:pt idx="11608">
                  <c:v>19.348016666666702</c:v>
                </c:pt>
                <c:pt idx="11609">
                  <c:v>19.349683333333399</c:v>
                </c:pt>
                <c:pt idx="11610">
                  <c:v>19.35135</c:v>
                </c:pt>
                <c:pt idx="11611">
                  <c:v>19.353016666666701</c:v>
                </c:pt>
                <c:pt idx="11612">
                  <c:v>19.354683333333401</c:v>
                </c:pt>
                <c:pt idx="11613">
                  <c:v>19.356349999999999</c:v>
                </c:pt>
                <c:pt idx="11614">
                  <c:v>19.3580166666667</c:v>
                </c:pt>
                <c:pt idx="11615">
                  <c:v>19.3596833333334</c:v>
                </c:pt>
                <c:pt idx="11616">
                  <c:v>19.361350000000002</c:v>
                </c:pt>
                <c:pt idx="11617">
                  <c:v>19.363016666666699</c:v>
                </c:pt>
                <c:pt idx="11618">
                  <c:v>19.364683333333399</c:v>
                </c:pt>
                <c:pt idx="11619">
                  <c:v>19.366350000000001</c:v>
                </c:pt>
                <c:pt idx="11620">
                  <c:v>19.368016666666701</c:v>
                </c:pt>
                <c:pt idx="11621">
                  <c:v>19.369683333333398</c:v>
                </c:pt>
                <c:pt idx="11622">
                  <c:v>19.37135</c:v>
                </c:pt>
                <c:pt idx="11623">
                  <c:v>19.3730166666667</c:v>
                </c:pt>
                <c:pt idx="11624">
                  <c:v>19.374683333333401</c:v>
                </c:pt>
                <c:pt idx="11625">
                  <c:v>19.376349999999999</c:v>
                </c:pt>
                <c:pt idx="11626">
                  <c:v>19.378016666666699</c:v>
                </c:pt>
                <c:pt idx="11627">
                  <c:v>19.3796833333334</c:v>
                </c:pt>
                <c:pt idx="11628">
                  <c:v>19.381350000000001</c:v>
                </c:pt>
                <c:pt idx="11629">
                  <c:v>19.383016666666698</c:v>
                </c:pt>
                <c:pt idx="11630">
                  <c:v>19.384683333333399</c:v>
                </c:pt>
                <c:pt idx="11631">
                  <c:v>19.38635</c:v>
                </c:pt>
                <c:pt idx="11632">
                  <c:v>19.388016666666701</c:v>
                </c:pt>
                <c:pt idx="11633">
                  <c:v>19.389683333333402</c:v>
                </c:pt>
                <c:pt idx="11634">
                  <c:v>19.391349999999999</c:v>
                </c:pt>
                <c:pt idx="11635">
                  <c:v>19.3930166666667</c:v>
                </c:pt>
                <c:pt idx="11636">
                  <c:v>19.394683333333401</c:v>
                </c:pt>
                <c:pt idx="11637">
                  <c:v>19.396350000000002</c:v>
                </c:pt>
                <c:pt idx="11638">
                  <c:v>19.398016666666699</c:v>
                </c:pt>
                <c:pt idx="11639">
                  <c:v>19.3996833333334</c:v>
                </c:pt>
                <c:pt idx="11640">
                  <c:v>19.401350000000001</c:v>
                </c:pt>
                <c:pt idx="11641">
                  <c:v>19.403016666666701</c:v>
                </c:pt>
                <c:pt idx="11642">
                  <c:v>19.404683333333399</c:v>
                </c:pt>
                <c:pt idx="11643">
                  <c:v>19.40635</c:v>
                </c:pt>
                <c:pt idx="11644">
                  <c:v>19.4080166666667</c:v>
                </c:pt>
                <c:pt idx="11645">
                  <c:v>19.409683333333401</c:v>
                </c:pt>
                <c:pt idx="11646">
                  <c:v>19.411349999999999</c:v>
                </c:pt>
                <c:pt idx="11647">
                  <c:v>19.413016666666699</c:v>
                </c:pt>
                <c:pt idx="11648">
                  <c:v>19.4146833333334</c:v>
                </c:pt>
                <c:pt idx="11649">
                  <c:v>19.416350000000001</c:v>
                </c:pt>
                <c:pt idx="11650">
                  <c:v>19.418016666666698</c:v>
                </c:pt>
                <c:pt idx="11651">
                  <c:v>19.419683333333399</c:v>
                </c:pt>
                <c:pt idx="11652">
                  <c:v>19.42135</c:v>
                </c:pt>
                <c:pt idx="11653">
                  <c:v>19.423016666666701</c:v>
                </c:pt>
                <c:pt idx="11654">
                  <c:v>19.424683333333402</c:v>
                </c:pt>
                <c:pt idx="11655">
                  <c:v>19.426349999999999</c:v>
                </c:pt>
                <c:pt idx="11656">
                  <c:v>19.4280166666667</c:v>
                </c:pt>
                <c:pt idx="11657">
                  <c:v>19.429683333333401</c:v>
                </c:pt>
                <c:pt idx="11658">
                  <c:v>19.431349999999998</c:v>
                </c:pt>
                <c:pt idx="11659">
                  <c:v>19.433016666666699</c:v>
                </c:pt>
                <c:pt idx="11660">
                  <c:v>19.4346833333334</c:v>
                </c:pt>
                <c:pt idx="11661">
                  <c:v>19.436350000000001</c:v>
                </c:pt>
                <c:pt idx="11662">
                  <c:v>19.438016666666702</c:v>
                </c:pt>
                <c:pt idx="11663">
                  <c:v>19.439683333333399</c:v>
                </c:pt>
                <c:pt idx="11664">
                  <c:v>19.44135</c:v>
                </c:pt>
                <c:pt idx="11665">
                  <c:v>19.443016666666701</c:v>
                </c:pt>
                <c:pt idx="11666">
                  <c:v>19.444683333333401</c:v>
                </c:pt>
                <c:pt idx="11667">
                  <c:v>19.446349999999999</c:v>
                </c:pt>
                <c:pt idx="11668">
                  <c:v>19.4480166666667</c:v>
                </c:pt>
                <c:pt idx="11669">
                  <c:v>19.4496833333334</c:v>
                </c:pt>
                <c:pt idx="11670">
                  <c:v>19.451350000000001</c:v>
                </c:pt>
                <c:pt idx="11671">
                  <c:v>19.453016666666699</c:v>
                </c:pt>
                <c:pt idx="11672">
                  <c:v>19.454683333333399</c:v>
                </c:pt>
                <c:pt idx="11673">
                  <c:v>19.45635</c:v>
                </c:pt>
                <c:pt idx="11674">
                  <c:v>19.458016666666701</c:v>
                </c:pt>
                <c:pt idx="11675">
                  <c:v>19.459683333333398</c:v>
                </c:pt>
                <c:pt idx="11676">
                  <c:v>19.461349999999999</c:v>
                </c:pt>
                <c:pt idx="11677">
                  <c:v>19.4630166666667</c:v>
                </c:pt>
                <c:pt idx="11678">
                  <c:v>19.464683333333401</c:v>
                </c:pt>
                <c:pt idx="11679">
                  <c:v>19.466349999999998</c:v>
                </c:pt>
                <c:pt idx="11680">
                  <c:v>19.468016666666699</c:v>
                </c:pt>
                <c:pt idx="11681">
                  <c:v>19.4696833333334</c:v>
                </c:pt>
                <c:pt idx="11682">
                  <c:v>19.471350000000001</c:v>
                </c:pt>
                <c:pt idx="11683">
                  <c:v>19.473016666666702</c:v>
                </c:pt>
                <c:pt idx="11684">
                  <c:v>19.474683333333399</c:v>
                </c:pt>
                <c:pt idx="11685">
                  <c:v>19.47635</c:v>
                </c:pt>
                <c:pt idx="11686">
                  <c:v>19.478016666666701</c:v>
                </c:pt>
                <c:pt idx="11687">
                  <c:v>19.479683333333401</c:v>
                </c:pt>
                <c:pt idx="11688">
                  <c:v>19.481349999999999</c:v>
                </c:pt>
                <c:pt idx="11689">
                  <c:v>19.4830166666667</c:v>
                </c:pt>
                <c:pt idx="11690">
                  <c:v>19.4846833333334</c:v>
                </c:pt>
                <c:pt idx="11691">
                  <c:v>19.486350000000002</c:v>
                </c:pt>
                <c:pt idx="11692">
                  <c:v>19.488016666666699</c:v>
                </c:pt>
                <c:pt idx="11693">
                  <c:v>19.489683333333399</c:v>
                </c:pt>
                <c:pt idx="11694">
                  <c:v>19.491350000000001</c:v>
                </c:pt>
                <c:pt idx="11695">
                  <c:v>19.493016666666701</c:v>
                </c:pt>
                <c:pt idx="11696">
                  <c:v>19.494683333333398</c:v>
                </c:pt>
                <c:pt idx="11697">
                  <c:v>19.49635</c:v>
                </c:pt>
                <c:pt idx="11698">
                  <c:v>19.4980166666667</c:v>
                </c:pt>
                <c:pt idx="11699">
                  <c:v>19.499683333333401</c:v>
                </c:pt>
                <c:pt idx="11700">
                  <c:v>19.501349999999999</c:v>
                </c:pt>
                <c:pt idx="11701">
                  <c:v>19.503016666666699</c:v>
                </c:pt>
                <c:pt idx="11702">
                  <c:v>19.5046833333334</c:v>
                </c:pt>
                <c:pt idx="11703">
                  <c:v>19.506350000000001</c:v>
                </c:pt>
                <c:pt idx="11704">
                  <c:v>19.508016666666698</c:v>
                </c:pt>
                <c:pt idx="11705">
                  <c:v>19.509683333333399</c:v>
                </c:pt>
                <c:pt idx="11706">
                  <c:v>19.51135</c:v>
                </c:pt>
                <c:pt idx="11707">
                  <c:v>19.513016666666701</c:v>
                </c:pt>
                <c:pt idx="11708">
                  <c:v>19.514683333333402</c:v>
                </c:pt>
                <c:pt idx="11709">
                  <c:v>19.516349999999999</c:v>
                </c:pt>
                <c:pt idx="11710">
                  <c:v>19.5180166666667</c:v>
                </c:pt>
                <c:pt idx="11711">
                  <c:v>19.519683333333401</c:v>
                </c:pt>
                <c:pt idx="11712">
                  <c:v>19.521350000000002</c:v>
                </c:pt>
                <c:pt idx="11713">
                  <c:v>19.523016666666699</c:v>
                </c:pt>
                <c:pt idx="11714">
                  <c:v>19.5246833333334</c:v>
                </c:pt>
                <c:pt idx="11715">
                  <c:v>19.526350000000001</c:v>
                </c:pt>
                <c:pt idx="11716">
                  <c:v>19.528016666666701</c:v>
                </c:pt>
                <c:pt idx="11717">
                  <c:v>19.529683333333399</c:v>
                </c:pt>
                <c:pt idx="11718">
                  <c:v>19.53135</c:v>
                </c:pt>
                <c:pt idx="11719">
                  <c:v>19.5330166666667</c:v>
                </c:pt>
                <c:pt idx="11720">
                  <c:v>19.534683333333401</c:v>
                </c:pt>
                <c:pt idx="11721">
                  <c:v>19.536349999999999</c:v>
                </c:pt>
                <c:pt idx="11722">
                  <c:v>19.538016666666699</c:v>
                </c:pt>
                <c:pt idx="11723">
                  <c:v>19.5396833333334</c:v>
                </c:pt>
                <c:pt idx="11724">
                  <c:v>19.541350000000001</c:v>
                </c:pt>
                <c:pt idx="11725">
                  <c:v>19.543016666666698</c:v>
                </c:pt>
                <c:pt idx="11726">
                  <c:v>19.544683333333399</c:v>
                </c:pt>
                <c:pt idx="11727">
                  <c:v>19.54635</c:v>
                </c:pt>
                <c:pt idx="11728">
                  <c:v>19.548016666666701</c:v>
                </c:pt>
                <c:pt idx="11729">
                  <c:v>19.549683333333402</c:v>
                </c:pt>
                <c:pt idx="11730">
                  <c:v>19.551349999999999</c:v>
                </c:pt>
                <c:pt idx="11731">
                  <c:v>19.5530166666667</c:v>
                </c:pt>
                <c:pt idx="11732">
                  <c:v>19.554683333333401</c:v>
                </c:pt>
                <c:pt idx="11733">
                  <c:v>19.556349999999998</c:v>
                </c:pt>
                <c:pt idx="11734">
                  <c:v>19.558016666666699</c:v>
                </c:pt>
                <c:pt idx="11735">
                  <c:v>19.5596833333334</c:v>
                </c:pt>
                <c:pt idx="11736">
                  <c:v>19.561350000000001</c:v>
                </c:pt>
                <c:pt idx="11737">
                  <c:v>19.563016666666702</c:v>
                </c:pt>
                <c:pt idx="11738">
                  <c:v>19.564683333333399</c:v>
                </c:pt>
                <c:pt idx="11739">
                  <c:v>19.56635</c:v>
                </c:pt>
                <c:pt idx="11740">
                  <c:v>19.568016666666701</c:v>
                </c:pt>
                <c:pt idx="11741">
                  <c:v>19.569683333333401</c:v>
                </c:pt>
                <c:pt idx="11742">
                  <c:v>19.571349999999999</c:v>
                </c:pt>
                <c:pt idx="11743">
                  <c:v>19.5730166666667</c:v>
                </c:pt>
                <c:pt idx="11744">
                  <c:v>19.5746833333334</c:v>
                </c:pt>
                <c:pt idx="11745">
                  <c:v>19.576350000000001</c:v>
                </c:pt>
                <c:pt idx="11746">
                  <c:v>19.578016666666699</c:v>
                </c:pt>
                <c:pt idx="11747">
                  <c:v>19.579683333333399</c:v>
                </c:pt>
                <c:pt idx="11748">
                  <c:v>19.58135</c:v>
                </c:pt>
                <c:pt idx="11749">
                  <c:v>19.583016666666701</c:v>
                </c:pt>
                <c:pt idx="11750">
                  <c:v>19.584683333333398</c:v>
                </c:pt>
                <c:pt idx="11751">
                  <c:v>19.586349999999999</c:v>
                </c:pt>
                <c:pt idx="11752">
                  <c:v>19.5880166666667</c:v>
                </c:pt>
                <c:pt idx="11753">
                  <c:v>19.589683333333401</c:v>
                </c:pt>
                <c:pt idx="11754">
                  <c:v>19.591349999999998</c:v>
                </c:pt>
                <c:pt idx="11755">
                  <c:v>19.593016666666699</c:v>
                </c:pt>
                <c:pt idx="11756">
                  <c:v>19.5946833333334</c:v>
                </c:pt>
                <c:pt idx="11757">
                  <c:v>19.596350000000001</c:v>
                </c:pt>
                <c:pt idx="11758">
                  <c:v>19.598016666666702</c:v>
                </c:pt>
                <c:pt idx="11759">
                  <c:v>19.599683333333399</c:v>
                </c:pt>
                <c:pt idx="11760">
                  <c:v>19.60135</c:v>
                </c:pt>
                <c:pt idx="11761">
                  <c:v>19.603016666666701</c:v>
                </c:pt>
                <c:pt idx="11762">
                  <c:v>19.604683333333401</c:v>
                </c:pt>
                <c:pt idx="11763">
                  <c:v>19.606349999999999</c:v>
                </c:pt>
                <c:pt idx="11764">
                  <c:v>19.6080166666667</c:v>
                </c:pt>
                <c:pt idx="11765">
                  <c:v>19.6096833333334</c:v>
                </c:pt>
                <c:pt idx="11766">
                  <c:v>19.611350000000002</c:v>
                </c:pt>
                <c:pt idx="11767">
                  <c:v>19.613016666666699</c:v>
                </c:pt>
                <c:pt idx="11768">
                  <c:v>19.614683333333399</c:v>
                </c:pt>
                <c:pt idx="11769">
                  <c:v>19.616350000000001</c:v>
                </c:pt>
                <c:pt idx="11770">
                  <c:v>19.618016666666701</c:v>
                </c:pt>
                <c:pt idx="11771">
                  <c:v>19.619683333333398</c:v>
                </c:pt>
                <c:pt idx="11772">
                  <c:v>19.62135</c:v>
                </c:pt>
                <c:pt idx="11773">
                  <c:v>19.6230166666667</c:v>
                </c:pt>
                <c:pt idx="11774">
                  <c:v>19.624683333333401</c:v>
                </c:pt>
                <c:pt idx="11775">
                  <c:v>19.626349999999999</c:v>
                </c:pt>
                <c:pt idx="11776">
                  <c:v>19.628016666666699</c:v>
                </c:pt>
                <c:pt idx="11777">
                  <c:v>19.6296833333334</c:v>
                </c:pt>
                <c:pt idx="11778">
                  <c:v>19.631350000000001</c:v>
                </c:pt>
                <c:pt idx="11779">
                  <c:v>19.633016666666698</c:v>
                </c:pt>
                <c:pt idx="11780">
                  <c:v>19.634683333333399</c:v>
                </c:pt>
                <c:pt idx="11781">
                  <c:v>19.63635</c:v>
                </c:pt>
                <c:pt idx="11782">
                  <c:v>19.638016666666701</c:v>
                </c:pt>
                <c:pt idx="11783">
                  <c:v>19.639683333333402</c:v>
                </c:pt>
                <c:pt idx="11784">
                  <c:v>19.641349999999999</c:v>
                </c:pt>
                <c:pt idx="11785">
                  <c:v>19.6430166666667</c:v>
                </c:pt>
                <c:pt idx="11786">
                  <c:v>19.644683333333401</c:v>
                </c:pt>
                <c:pt idx="11787">
                  <c:v>19.646350000000002</c:v>
                </c:pt>
                <c:pt idx="11788">
                  <c:v>19.648016666666699</c:v>
                </c:pt>
                <c:pt idx="11789">
                  <c:v>19.6496833333334</c:v>
                </c:pt>
                <c:pt idx="11790">
                  <c:v>19.651350000000001</c:v>
                </c:pt>
                <c:pt idx="11791">
                  <c:v>19.653016666666701</c:v>
                </c:pt>
                <c:pt idx="11792">
                  <c:v>19.654683333333399</c:v>
                </c:pt>
                <c:pt idx="11793">
                  <c:v>19.65635</c:v>
                </c:pt>
                <c:pt idx="11794">
                  <c:v>19.6580166666667</c:v>
                </c:pt>
                <c:pt idx="11795">
                  <c:v>19.659683333333401</c:v>
                </c:pt>
                <c:pt idx="11796">
                  <c:v>19.661349999999999</c:v>
                </c:pt>
                <c:pt idx="11797">
                  <c:v>19.663016666666699</c:v>
                </c:pt>
                <c:pt idx="11798">
                  <c:v>19.6646833333334</c:v>
                </c:pt>
                <c:pt idx="11799">
                  <c:v>19.666350000000001</c:v>
                </c:pt>
                <c:pt idx="11800">
                  <c:v>19.668016666666698</c:v>
                </c:pt>
                <c:pt idx="11801">
                  <c:v>19.669683333333399</c:v>
                </c:pt>
                <c:pt idx="11802">
                  <c:v>19.67135</c:v>
                </c:pt>
                <c:pt idx="11803">
                  <c:v>19.673016666666701</c:v>
                </c:pt>
                <c:pt idx="11804">
                  <c:v>19.674683333333402</c:v>
                </c:pt>
                <c:pt idx="11805">
                  <c:v>19.676349999999999</c:v>
                </c:pt>
                <c:pt idx="11806">
                  <c:v>19.6780166666667</c:v>
                </c:pt>
                <c:pt idx="11807">
                  <c:v>19.679683333333401</c:v>
                </c:pt>
                <c:pt idx="11808">
                  <c:v>19.681349999999998</c:v>
                </c:pt>
                <c:pt idx="11809">
                  <c:v>19.683016666666699</c:v>
                </c:pt>
                <c:pt idx="11810">
                  <c:v>19.6846833333334</c:v>
                </c:pt>
                <c:pt idx="11811">
                  <c:v>19.686350000000001</c:v>
                </c:pt>
                <c:pt idx="11812">
                  <c:v>19.688016666666702</c:v>
                </c:pt>
                <c:pt idx="11813">
                  <c:v>19.689683333333399</c:v>
                </c:pt>
                <c:pt idx="11814">
                  <c:v>19.69135</c:v>
                </c:pt>
                <c:pt idx="11815">
                  <c:v>19.693016666666701</c:v>
                </c:pt>
                <c:pt idx="11816">
                  <c:v>19.694683333333401</c:v>
                </c:pt>
                <c:pt idx="11817">
                  <c:v>19.696349999999999</c:v>
                </c:pt>
                <c:pt idx="11818">
                  <c:v>19.6980166666667</c:v>
                </c:pt>
                <c:pt idx="11819">
                  <c:v>19.6996833333334</c:v>
                </c:pt>
                <c:pt idx="11820">
                  <c:v>19.701350000000001</c:v>
                </c:pt>
                <c:pt idx="11821">
                  <c:v>19.703016666666699</c:v>
                </c:pt>
                <c:pt idx="11822">
                  <c:v>19.704683333333399</c:v>
                </c:pt>
                <c:pt idx="11823">
                  <c:v>19.70635</c:v>
                </c:pt>
                <c:pt idx="11824">
                  <c:v>19.708016666666701</c:v>
                </c:pt>
                <c:pt idx="11825">
                  <c:v>19.709683333333398</c:v>
                </c:pt>
                <c:pt idx="11826">
                  <c:v>19.711349999999999</c:v>
                </c:pt>
                <c:pt idx="11827">
                  <c:v>19.7130166666667</c:v>
                </c:pt>
                <c:pt idx="11828">
                  <c:v>19.714683333333401</c:v>
                </c:pt>
                <c:pt idx="11829">
                  <c:v>19.716349999999998</c:v>
                </c:pt>
                <c:pt idx="11830">
                  <c:v>19.718016666666699</c:v>
                </c:pt>
                <c:pt idx="11831">
                  <c:v>19.7196833333334</c:v>
                </c:pt>
                <c:pt idx="11832">
                  <c:v>19.721350000000001</c:v>
                </c:pt>
                <c:pt idx="11833">
                  <c:v>19.723016666666702</c:v>
                </c:pt>
                <c:pt idx="11834">
                  <c:v>19.724683333333399</c:v>
                </c:pt>
                <c:pt idx="11835">
                  <c:v>19.72635</c:v>
                </c:pt>
                <c:pt idx="11836">
                  <c:v>19.728016666666701</c:v>
                </c:pt>
                <c:pt idx="11837">
                  <c:v>19.729683333333401</c:v>
                </c:pt>
                <c:pt idx="11838">
                  <c:v>19.731349999999999</c:v>
                </c:pt>
                <c:pt idx="11839">
                  <c:v>19.7330166666667</c:v>
                </c:pt>
                <c:pt idx="11840">
                  <c:v>19.7346833333334</c:v>
                </c:pt>
                <c:pt idx="11841">
                  <c:v>19.736350000000002</c:v>
                </c:pt>
                <c:pt idx="11842">
                  <c:v>19.738016666666699</c:v>
                </c:pt>
                <c:pt idx="11843">
                  <c:v>19.739683333333399</c:v>
                </c:pt>
                <c:pt idx="11844">
                  <c:v>19.741350000000001</c:v>
                </c:pt>
                <c:pt idx="11845">
                  <c:v>19.743016666666701</c:v>
                </c:pt>
                <c:pt idx="11846">
                  <c:v>19.744683333333398</c:v>
                </c:pt>
                <c:pt idx="11847">
                  <c:v>19.74635</c:v>
                </c:pt>
                <c:pt idx="11848">
                  <c:v>19.7480166666667</c:v>
                </c:pt>
                <c:pt idx="11849">
                  <c:v>19.749683333333401</c:v>
                </c:pt>
                <c:pt idx="11850">
                  <c:v>19.751349999999999</c:v>
                </c:pt>
                <c:pt idx="11851">
                  <c:v>19.753016666666699</c:v>
                </c:pt>
                <c:pt idx="11852">
                  <c:v>19.7546833333334</c:v>
                </c:pt>
                <c:pt idx="11853">
                  <c:v>19.756350000000001</c:v>
                </c:pt>
                <c:pt idx="11854">
                  <c:v>19.758016666666698</c:v>
                </c:pt>
                <c:pt idx="11855">
                  <c:v>19.759683333333399</c:v>
                </c:pt>
                <c:pt idx="11856">
                  <c:v>19.76135</c:v>
                </c:pt>
                <c:pt idx="11857">
                  <c:v>19.763016666666701</c:v>
                </c:pt>
                <c:pt idx="11858">
                  <c:v>19.764683333333402</c:v>
                </c:pt>
                <c:pt idx="11859">
                  <c:v>19.766349999999999</c:v>
                </c:pt>
                <c:pt idx="11860">
                  <c:v>19.7680166666667</c:v>
                </c:pt>
                <c:pt idx="11861">
                  <c:v>19.769683333333401</c:v>
                </c:pt>
                <c:pt idx="11862">
                  <c:v>19.771350000000002</c:v>
                </c:pt>
                <c:pt idx="11863">
                  <c:v>19.773016666666699</c:v>
                </c:pt>
                <c:pt idx="11864">
                  <c:v>19.7746833333334</c:v>
                </c:pt>
                <c:pt idx="11865">
                  <c:v>19.776350000000001</c:v>
                </c:pt>
                <c:pt idx="11866">
                  <c:v>19.778016666666701</c:v>
                </c:pt>
                <c:pt idx="11867">
                  <c:v>19.779683333333399</c:v>
                </c:pt>
                <c:pt idx="11868">
                  <c:v>19.78135</c:v>
                </c:pt>
                <c:pt idx="11869">
                  <c:v>19.7830166666667</c:v>
                </c:pt>
                <c:pt idx="11870">
                  <c:v>19.784683333333401</c:v>
                </c:pt>
                <c:pt idx="11871">
                  <c:v>19.786349999999999</c:v>
                </c:pt>
                <c:pt idx="11872">
                  <c:v>19.788016666666699</c:v>
                </c:pt>
                <c:pt idx="11873">
                  <c:v>19.7896833333334</c:v>
                </c:pt>
                <c:pt idx="11874">
                  <c:v>19.791350000000001</c:v>
                </c:pt>
                <c:pt idx="11875">
                  <c:v>19.793016666666698</c:v>
                </c:pt>
                <c:pt idx="11876">
                  <c:v>19.794683333333399</c:v>
                </c:pt>
                <c:pt idx="11877">
                  <c:v>19.79635</c:v>
                </c:pt>
                <c:pt idx="11878">
                  <c:v>19.798016666666701</c:v>
                </c:pt>
                <c:pt idx="11879">
                  <c:v>19.799683333333402</c:v>
                </c:pt>
                <c:pt idx="11880">
                  <c:v>19.801349999999999</c:v>
                </c:pt>
                <c:pt idx="11881">
                  <c:v>19.8030166666667</c:v>
                </c:pt>
                <c:pt idx="11882">
                  <c:v>19.804683333333401</c:v>
                </c:pt>
                <c:pt idx="11883">
                  <c:v>19.806349999999998</c:v>
                </c:pt>
                <c:pt idx="11884">
                  <c:v>19.808016666666699</c:v>
                </c:pt>
                <c:pt idx="11885">
                  <c:v>19.8096833333334</c:v>
                </c:pt>
                <c:pt idx="11886">
                  <c:v>19.811350000000001</c:v>
                </c:pt>
                <c:pt idx="11887">
                  <c:v>19.813016666666702</c:v>
                </c:pt>
                <c:pt idx="11888">
                  <c:v>19.814683333333399</c:v>
                </c:pt>
                <c:pt idx="11889">
                  <c:v>19.81635</c:v>
                </c:pt>
                <c:pt idx="11890">
                  <c:v>19.818016666666701</c:v>
                </c:pt>
                <c:pt idx="11891">
                  <c:v>19.819683333333401</c:v>
                </c:pt>
                <c:pt idx="11892">
                  <c:v>19.821349999999999</c:v>
                </c:pt>
                <c:pt idx="11893">
                  <c:v>19.8230166666667</c:v>
                </c:pt>
                <c:pt idx="11894">
                  <c:v>19.8246833333334</c:v>
                </c:pt>
                <c:pt idx="11895">
                  <c:v>19.826350000000001</c:v>
                </c:pt>
                <c:pt idx="11896">
                  <c:v>19.828016666666699</c:v>
                </c:pt>
                <c:pt idx="11897">
                  <c:v>19.829683333333399</c:v>
                </c:pt>
                <c:pt idx="11898">
                  <c:v>19.83135</c:v>
                </c:pt>
                <c:pt idx="11899">
                  <c:v>19.833016666666701</c:v>
                </c:pt>
                <c:pt idx="11900">
                  <c:v>19.834683333333398</c:v>
                </c:pt>
                <c:pt idx="11901">
                  <c:v>19.836349999999999</c:v>
                </c:pt>
                <c:pt idx="11902">
                  <c:v>19.8380166666667</c:v>
                </c:pt>
                <c:pt idx="11903">
                  <c:v>19.839683333333401</c:v>
                </c:pt>
                <c:pt idx="11904">
                  <c:v>19.841349999999998</c:v>
                </c:pt>
                <c:pt idx="11905">
                  <c:v>19.843016666666699</c:v>
                </c:pt>
                <c:pt idx="11906">
                  <c:v>19.8446833333334</c:v>
                </c:pt>
                <c:pt idx="11907">
                  <c:v>19.846350000000001</c:v>
                </c:pt>
                <c:pt idx="11908">
                  <c:v>19.848016666666702</c:v>
                </c:pt>
                <c:pt idx="11909">
                  <c:v>19.849683333333399</c:v>
                </c:pt>
                <c:pt idx="11910">
                  <c:v>19.85135</c:v>
                </c:pt>
                <c:pt idx="11911">
                  <c:v>19.853016666666701</c:v>
                </c:pt>
                <c:pt idx="11912">
                  <c:v>19.854683333333401</c:v>
                </c:pt>
                <c:pt idx="11913">
                  <c:v>19.856349999999999</c:v>
                </c:pt>
                <c:pt idx="11914">
                  <c:v>19.8580166666667</c:v>
                </c:pt>
                <c:pt idx="11915">
                  <c:v>19.8596833333334</c:v>
                </c:pt>
                <c:pt idx="11916">
                  <c:v>19.861350000000002</c:v>
                </c:pt>
                <c:pt idx="11917">
                  <c:v>19.863016666666699</c:v>
                </c:pt>
                <c:pt idx="11918">
                  <c:v>19.864683333333399</c:v>
                </c:pt>
                <c:pt idx="11919">
                  <c:v>19.866350000000001</c:v>
                </c:pt>
                <c:pt idx="11920">
                  <c:v>19.868016666666701</c:v>
                </c:pt>
                <c:pt idx="11921">
                  <c:v>19.869683333333398</c:v>
                </c:pt>
                <c:pt idx="11922">
                  <c:v>19.87135</c:v>
                </c:pt>
                <c:pt idx="11923">
                  <c:v>19.8730166666667</c:v>
                </c:pt>
                <c:pt idx="11924">
                  <c:v>19.874683333333401</c:v>
                </c:pt>
                <c:pt idx="11925">
                  <c:v>19.876349999999999</c:v>
                </c:pt>
                <c:pt idx="11926">
                  <c:v>19.878016666666699</c:v>
                </c:pt>
                <c:pt idx="11927">
                  <c:v>19.8796833333334</c:v>
                </c:pt>
                <c:pt idx="11928">
                  <c:v>19.881350000000001</c:v>
                </c:pt>
                <c:pt idx="11929">
                  <c:v>19.883016666666698</c:v>
                </c:pt>
                <c:pt idx="11930">
                  <c:v>19.884683333333399</c:v>
                </c:pt>
                <c:pt idx="11931">
                  <c:v>19.88635</c:v>
                </c:pt>
                <c:pt idx="11932">
                  <c:v>19.888016666666701</c:v>
                </c:pt>
                <c:pt idx="11933">
                  <c:v>19.889683333333402</c:v>
                </c:pt>
                <c:pt idx="11934">
                  <c:v>19.891349999999999</c:v>
                </c:pt>
                <c:pt idx="11935">
                  <c:v>19.8930166666667</c:v>
                </c:pt>
                <c:pt idx="11936">
                  <c:v>19.894683333333401</c:v>
                </c:pt>
                <c:pt idx="11937">
                  <c:v>19.896350000000002</c:v>
                </c:pt>
                <c:pt idx="11938">
                  <c:v>19.898016666666699</c:v>
                </c:pt>
                <c:pt idx="11939">
                  <c:v>19.8996833333334</c:v>
                </c:pt>
                <c:pt idx="11940">
                  <c:v>19.901350000000001</c:v>
                </c:pt>
                <c:pt idx="11941">
                  <c:v>19.903016666666701</c:v>
                </c:pt>
                <c:pt idx="11942">
                  <c:v>19.904683333333399</c:v>
                </c:pt>
                <c:pt idx="11943">
                  <c:v>19.90635</c:v>
                </c:pt>
                <c:pt idx="11944">
                  <c:v>19.9080166666667</c:v>
                </c:pt>
                <c:pt idx="11945">
                  <c:v>19.909683333333401</c:v>
                </c:pt>
                <c:pt idx="11946">
                  <c:v>19.911349999999999</c:v>
                </c:pt>
                <c:pt idx="11947">
                  <c:v>19.913016666666699</c:v>
                </c:pt>
                <c:pt idx="11948">
                  <c:v>19.9146833333334</c:v>
                </c:pt>
                <c:pt idx="11949">
                  <c:v>19.916350000000001</c:v>
                </c:pt>
                <c:pt idx="11950">
                  <c:v>19.918016666666698</c:v>
                </c:pt>
                <c:pt idx="11951">
                  <c:v>19.919683333333399</c:v>
                </c:pt>
                <c:pt idx="11952">
                  <c:v>19.92135</c:v>
                </c:pt>
                <c:pt idx="11953">
                  <c:v>19.923016666666701</c:v>
                </c:pt>
                <c:pt idx="11954">
                  <c:v>19.924683333333402</c:v>
                </c:pt>
                <c:pt idx="11955">
                  <c:v>19.926349999999999</c:v>
                </c:pt>
                <c:pt idx="11956">
                  <c:v>19.9280166666667</c:v>
                </c:pt>
                <c:pt idx="11957">
                  <c:v>19.929683333333401</c:v>
                </c:pt>
                <c:pt idx="11958">
                  <c:v>19.931349999999998</c:v>
                </c:pt>
                <c:pt idx="11959">
                  <c:v>19.933016666666699</c:v>
                </c:pt>
                <c:pt idx="11960">
                  <c:v>19.9346833333334</c:v>
                </c:pt>
                <c:pt idx="11961">
                  <c:v>19.936350000000001</c:v>
                </c:pt>
                <c:pt idx="11962">
                  <c:v>19.938016666666702</c:v>
                </c:pt>
                <c:pt idx="11963">
                  <c:v>19.939683333333399</c:v>
                </c:pt>
                <c:pt idx="11964">
                  <c:v>19.94135</c:v>
                </c:pt>
                <c:pt idx="11965">
                  <c:v>19.943016666666701</c:v>
                </c:pt>
                <c:pt idx="11966">
                  <c:v>19.944683333333401</c:v>
                </c:pt>
                <c:pt idx="11967">
                  <c:v>19.946349999999999</c:v>
                </c:pt>
                <c:pt idx="11968">
                  <c:v>19.9480166666667</c:v>
                </c:pt>
                <c:pt idx="11969">
                  <c:v>19.9496833333334</c:v>
                </c:pt>
                <c:pt idx="11970">
                  <c:v>19.951350000000001</c:v>
                </c:pt>
                <c:pt idx="11971">
                  <c:v>19.953016666666699</c:v>
                </c:pt>
                <c:pt idx="11972">
                  <c:v>19.954683333333399</c:v>
                </c:pt>
                <c:pt idx="11973">
                  <c:v>19.95635</c:v>
                </c:pt>
                <c:pt idx="11974">
                  <c:v>19.958016666666701</c:v>
                </c:pt>
                <c:pt idx="11975">
                  <c:v>19.959683333333398</c:v>
                </c:pt>
                <c:pt idx="11976">
                  <c:v>19.961349999999999</c:v>
                </c:pt>
                <c:pt idx="11977">
                  <c:v>19.9630166666667</c:v>
                </c:pt>
                <c:pt idx="11978">
                  <c:v>19.964683333333401</c:v>
                </c:pt>
                <c:pt idx="11979">
                  <c:v>19.966349999999998</c:v>
                </c:pt>
                <c:pt idx="11980">
                  <c:v>19.968016666666699</c:v>
                </c:pt>
                <c:pt idx="11981">
                  <c:v>19.9696833333334</c:v>
                </c:pt>
                <c:pt idx="11982">
                  <c:v>19.971350000000001</c:v>
                </c:pt>
                <c:pt idx="11983">
                  <c:v>19.973016666666702</c:v>
                </c:pt>
                <c:pt idx="11984">
                  <c:v>19.974683333333399</c:v>
                </c:pt>
                <c:pt idx="11985">
                  <c:v>19.97635</c:v>
                </c:pt>
                <c:pt idx="11986">
                  <c:v>19.978016666666701</c:v>
                </c:pt>
                <c:pt idx="11987">
                  <c:v>19.979683333333401</c:v>
                </c:pt>
                <c:pt idx="11988">
                  <c:v>19.981349999999999</c:v>
                </c:pt>
                <c:pt idx="11989">
                  <c:v>19.9830166666667</c:v>
                </c:pt>
                <c:pt idx="11990">
                  <c:v>19.9846833333334</c:v>
                </c:pt>
                <c:pt idx="11991">
                  <c:v>19.986350000000002</c:v>
                </c:pt>
                <c:pt idx="11992">
                  <c:v>19.988016666666699</c:v>
                </c:pt>
                <c:pt idx="11993">
                  <c:v>19.989683333333399</c:v>
                </c:pt>
                <c:pt idx="11994">
                  <c:v>19.991350000000001</c:v>
                </c:pt>
                <c:pt idx="11995">
                  <c:v>19.993016666666701</c:v>
                </c:pt>
                <c:pt idx="11996">
                  <c:v>19.994683333333398</c:v>
                </c:pt>
                <c:pt idx="11997">
                  <c:v>19.99635</c:v>
                </c:pt>
                <c:pt idx="11998">
                  <c:v>19.9980166666667</c:v>
                </c:pt>
                <c:pt idx="11999">
                  <c:v>19.999683333333401</c:v>
                </c:pt>
                <c:pt idx="12000">
                  <c:v>20.001349999999999</c:v>
                </c:pt>
                <c:pt idx="12001">
                  <c:v>20.003016666666699</c:v>
                </c:pt>
                <c:pt idx="12002">
                  <c:v>20.0046833333334</c:v>
                </c:pt>
                <c:pt idx="12003">
                  <c:v>20.006350000000001</c:v>
                </c:pt>
                <c:pt idx="12004">
                  <c:v>20.008016666666698</c:v>
                </c:pt>
                <c:pt idx="12005">
                  <c:v>20.009683333333399</c:v>
                </c:pt>
                <c:pt idx="12006">
                  <c:v>20.01135</c:v>
                </c:pt>
                <c:pt idx="12007">
                  <c:v>20.013016666666701</c:v>
                </c:pt>
                <c:pt idx="12008">
                  <c:v>20.014683333333402</c:v>
                </c:pt>
                <c:pt idx="12009">
                  <c:v>20.016349999999999</c:v>
                </c:pt>
                <c:pt idx="12010">
                  <c:v>20.0180166666667</c:v>
                </c:pt>
                <c:pt idx="12011">
                  <c:v>20.019683333333401</c:v>
                </c:pt>
                <c:pt idx="12012">
                  <c:v>20.021350000000002</c:v>
                </c:pt>
                <c:pt idx="12013">
                  <c:v>20.023016666666699</c:v>
                </c:pt>
                <c:pt idx="12014">
                  <c:v>20.0246833333334</c:v>
                </c:pt>
                <c:pt idx="12015">
                  <c:v>20.026350000000001</c:v>
                </c:pt>
                <c:pt idx="12016">
                  <c:v>20.028016666666701</c:v>
                </c:pt>
                <c:pt idx="12017">
                  <c:v>20.029683333333399</c:v>
                </c:pt>
                <c:pt idx="12018">
                  <c:v>20.03135</c:v>
                </c:pt>
                <c:pt idx="12019">
                  <c:v>20.0330166666667</c:v>
                </c:pt>
                <c:pt idx="12020">
                  <c:v>20.034683333333401</c:v>
                </c:pt>
                <c:pt idx="12021">
                  <c:v>20.036349999999999</c:v>
                </c:pt>
                <c:pt idx="12022">
                  <c:v>20.038016666666699</c:v>
                </c:pt>
                <c:pt idx="12023">
                  <c:v>20.0396833333334</c:v>
                </c:pt>
                <c:pt idx="12024">
                  <c:v>20.041350000000001</c:v>
                </c:pt>
                <c:pt idx="12025">
                  <c:v>20.043016666666698</c:v>
                </c:pt>
                <c:pt idx="12026">
                  <c:v>20.044683333333399</c:v>
                </c:pt>
                <c:pt idx="12027">
                  <c:v>20.04635</c:v>
                </c:pt>
                <c:pt idx="12028">
                  <c:v>20.048016666666701</c:v>
                </c:pt>
                <c:pt idx="12029">
                  <c:v>20.049683333333402</c:v>
                </c:pt>
                <c:pt idx="12030">
                  <c:v>20.051349999999999</c:v>
                </c:pt>
                <c:pt idx="12031">
                  <c:v>20.0530166666667</c:v>
                </c:pt>
                <c:pt idx="12032">
                  <c:v>20.054683333333401</c:v>
                </c:pt>
                <c:pt idx="12033">
                  <c:v>20.056349999999998</c:v>
                </c:pt>
                <c:pt idx="12034">
                  <c:v>20.058016666666699</c:v>
                </c:pt>
                <c:pt idx="12035">
                  <c:v>20.0596833333334</c:v>
                </c:pt>
                <c:pt idx="12036">
                  <c:v>20.061350000000001</c:v>
                </c:pt>
                <c:pt idx="12037">
                  <c:v>20.063016666666702</c:v>
                </c:pt>
                <c:pt idx="12038">
                  <c:v>20.064683333333399</c:v>
                </c:pt>
                <c:pt idx="12039">
                  <c:v>20.06635</c:v>
                </c:pt>
                <c:pt idx="12040">
                  <c:v>20.068016666666701</c:v>
                </c:pt>
                <c:pt idx="12041">
                  <c:v>20.069683333333401</c:v>
                </c:pt>
                <c:pt idx="12042">
                  <c:v>20.071349999999999</c:v>
                </c:pt>
                <c:pt idx="12043">
                  <c:v>20.0730166666667</c:v>
                </c:pt>
                <c:pt idx="12044">
                  <c:v>20.0746833333334</c:v>
                </c:pt>
                <c:pt idx="12045">
                  <c:v>20.076350000000001</c:v>
                </c:pt>
                <c:pt idx="12046">
                  <c:v>20.078016666666699</c:v>
                </c:pt>
                <c:pt idx="12047">
                  <c:v>20.079683333333399</c:v>
                </c:pt>
                <c:pt idx="12048">
                  <c:v>20.08135</c:v>
                </c:pt>
                <c:pt idx="12049">
                  <c:v>20.083016666666701</c:v>
                </c:pt>
                <c:pt idx="12050">
                  <c:v>20.084683333333398</c:v>
                </c:pt>
                <c:pt idx="12051">
                  <c:v>20.086349999999999</c:v>
                </c:pt>
                <c:pt idx="12052">
                  <c:v>20.0880166666667</c:v>
                </c:pt>
                <c:pt idx="12053">
                  <c:v>20.089683333333401</c:v>
                </c:pt>
                <c:pt idx="12054">
                  <c:v>20.091349999999998</c:v>
                </c:pt>
                <c:pt idx="12055">
                  <c:v>20.093016666666699</c:v>
                </c:pt>
                <c:pt idx="12056">
                  <c:v>20.0946833333334</c:v>
                </c:pt>
                <c:pt idx="12057">
                  <c:v>20.096350000000001</c:v>
                </c:pt>
                <c:pt idx="12058">
                  <c:v>20.098016666666702</c:v>
                </c:pt>
                <c:pt idx="12059">
                  <c:v>20.099683333333399</c:v>
                </c:pt>
                <c:pt idx="12060">
                  <c:v>20.10135</c:v>
                </c:pt>
                <c:pt idx="12061">
                  <c:v>20.103016666666701</c:v>
                </c:pt>
                <c:pt idx="12062">
                  <c:v>20.104683333333401</c:v>
                </c:pt>
                <c:pt idx="12063">
                  <c:v>20.106349999999999</c:v>
                </c:pt>
                <c:pt idx="12064">
                  <c:v>20.1080166666667</c:v>
                </c:pt>
                <c:pt idx="12065">
                  <c:v>20.1096833333334</c:v>
                </c:pt>
                <c:pt idx="12066">
                  <c:v>20.111350000000002</c:v>
                </c:pt>
                <c:pt idx="12067">
                  <c:v>20.113016666666699</c:v>
                </c:pt>
                <c:pt idx="12068">
                  <c:v>20.114683333333399</c:v>
                </c:pt>
                <c:pt idx="12069">
                  <c:v>20.116350000000001</c:v>
                </c:pt>
                <c:pt idx="12070">
                  <c:v>20.118016666666701</c:v>
                </c:pt>
                <c:pt idx="12071">
                  <c:v>20.119683333333398</c:v>
                </c:pt>
                <c:pt idx="12072">
                  <c:v>20.12135</c:v>
                </c:pt>
                <c:pt idx="12073">
                  <c:v>20.1230166666667</c:v>
                </c:pt>
                <c:pt idx="12074">
                  <c:v>20.124683333333401</c:v>
                </c:pt>
                <c:pt idx="12075">
                  <c:v>20.126349999999999</c:v>
                </c:pt>
                <c:pt idx="12076">
                  <c:v>20.128016666666699</c:v>
                </c:pt>
                <c:pt idx="12077">
                  <c:v>20.1296833333334</c:v>
                </c:pt>
                <c:pt idx="12078">
                  <c:v>20.131350000000001</c:v>
                </c:pt>
                <c:pt idx="12079">
                  <c:v>20.133016666666698</c:v>
                </c:pt>
                <c:pt idx="12080">
                  <c:v>20.134683333333399</c:v>
                </c:pt>
                <c:pt idx="12081">
                  <c:v>20.13635</c:v>
                </c:pt>
                <c:pt idx="12082">
                  <c:v>20.138016666666701</c:v>
                </c:pt>
                <c:pt idx="12083">
                  <c:v>20.139683333333402</c:v>
                </c:pt>
                <c:pt idx="12084">
                  <c:v>20.141349999999999</c:v>
                </c:pt>
                <c:pt idx="12085">
                  <c:v>20.1430166666667</c:v>
                </c:pt>
                <c:pt idx="12086">
                  <c:v>20.144683333333401</c:v>
                </c:pt>
                <c:pt idx="12087">
                  <c:v>20.146350000000002</c:v>
                </c:pt>
                <c:pt idx="12088">
                  <c:v>20.148016666666699</c:v>
                </c:pt>
                <c:pt idx="12089">
                  <c:v>20.1496833333334</c:v>
                </c:pt>
                <c:pt idx="12090">
                  <c:v>20.151350000000001</c:v>
                </c:pt>
                <c:pt idx="12091">
                  <c:v>20.153016666666701</c:v>
                </c:pt>
                <c:pt idx="12092">
                  <c:v>20.154683333333399</c:v>
                </c:pt>
                <c:pt idx="12093">
                  <c:v>20.15635</c:v>
                </c:pt>
                <c:pt idx="12094">
                  <c:v>20.1580166666667</c:v>
                </c:pt>
                <c:pt idx="12095">
                  <c:v>20.159683333333401</c:v>
                </c:pt>
                <c:pt idx="12096">
                  <c:v>20.161349999999999</c:v>
                </c:pt>
                <c:pt idx="12097">
                  <c:v>20.163016666666699</c:v>
                </c:pt>
                <c:pt idx="12098">
                  <c:v>20.1646833333334</c:v>
                </c:pt>
                <c:pt idx="12099">
                  <c:v>20.166350000000001</c:v>
                </c:pt>
                <c:pt idx="12100">
                  <c:v>20.168016666666698</c:v>
                </c:pt>
                <c:pt idx="12101">
                  <c:v>20.169683333333399</c:v>
                </c:pt>
                <c:pt idx="12102">
                  <c:v>20.17135</c:v>
                </c:pt>
                <c:pt idx="12103">
                  <c:v>20.173016666666701</c:v>
                </c:pt>
                <c:pt idx="12104">
                  <c:v>20.174683333333402</c:v>
                </c:pt>
                <c:pt idx="12105">
                  <c:v>20.176349999999999</c:v>
                </c:pt>
                <c:pt idx="12106">
                  <c:v>20.1780166666667</c:v>
                </c:pt>
                <c:pt idx="12107">
                  <c:v>20.179683333333401</c:v>
                </c:pt>
                <c:pt idx="12108">
                  <c:v>20.181349999999998</c:v>
                </c:pt>
                <c:pt idx="12109">
                  <c:v>20.183016666666699</c:v>
                </c:pt>
                <c:pt idx="12110">
                  <c:v>20.1846833333334</c:v>
                </c:pt>
                <c:pt idx="12111">
                  <c:v>20.186350000000001</c:v>
                </c:pt>
                <c:pt idx="12112">
                  <c:v>20.188016666666702</c:v>
                </c:pt>
                <c:pt idx="12113">
                  <c:v>20.189683333333399</c:v>
                </c:pt>
                <c:pt idx="12114">
                  <c:v>20.19135</c:v>
                </c:pt>
                <c:pt idx="12115">
                  <c:v>20.193016666666701</c:v>
                </c:pt>
                <c:pt idx="12116">
                  <c:v>20.194683333333401</c:v>
                </c:pt>
                <c:pt idx="12117">
                  <c:v>20.196349999999999</c:v>
                </c:pt>
                <c:pt idx="12118">
                  <c:v>20.1980166666667</c:v>
                </c:pt>
                <c:pt idx="12119">
                  <c:v>20.1996833333334</c:v>
                </c:pt>
                <c:pt idx="12120">
                  <c:v>20.201350000000001</c:v>
                </c:pt>
                <c:pt idx="12121">
                  <c:v>20.203016666666699</c:v>
                </c:pt>
                <c:pt idx="12122">
                  <c:v>20.204683333333399</c:v>
                </c:pt>
                <c:pt idx="12123">
                  <c:v>20.20635</c:v>
                </c:pt>
                <c:pt idx="12124">
                  <c:v>20.208016666666701</c:v>
                </c:pt>
                <c:pt idx="12125">
                  <c:v>20.209683333333398</c:v>
                </c:pt>
                <c:pt idx="12126">
                  <c:v>20.211349999999999</c:v>
                </c:pt>
                <c:pt idx="12127">
                  <c:v>20.2130166666667</c:v>
                </c:pt>
                <c:pt idx="12128">
                  <c:v>20.214683333333401</c:v>
                </c:pt>
                <c:pt idx="12129">
                  <c:v>20.216349999999998</c:v>
                </c:pt>
                <c:pt idx="12130">
                  <c:v>20.218016666666699</c:v>
                </c:pt>
                <c:pt idx="12131">
                  <c:v>20.2196833333334</c:v>
                </c:pt>
                <c:pt idx="12132">
                  <c:v>20.221350000000001</c:v>
                </c:pt>
                <c:pt idx="12133">
                  <c:v>20.223016666666702</c:v>
                </c:pt>
                <c:pt idx="12134">
                  <c:v>20.224683333333399</c:v>
                </c:pt>
                <c:pt idx="12135">
                  <c:v>20.22635</c:v>
                </c:pt>
                <c:pt idx="12136">
                  <c:v>20.228016666666701</c:v>
                </c:pt>
                <c:pt idx="12137">
                  <c:v>20.229683333333401</c:v>
                </c:pt>
                <c:pt idx="12138">
                  <c:v>20.231349999999999</c:v>
                </c:pt>
                <c:pt idx="12139">
                  <c:v>20.2330166666667</c:v>
                </c:pt>
                <c:pt idx="12140">
                  <c:v>20.2346833333334</c:v>
                </c:pt>
                <c:pt idx="12141">
                  <c:v>20.236350000000002</c:v>
                </c:pt>
                <c:pt idx="12142">
                  <c:v>20.238016666666699</c:v>
                </c:pt>
                <c:pt idx="12143">
                  <c:v>20.239683333333399</c:v>
                </c:pt>
                <c:pt idx="12144">
                  <c:v>20.241350000000001</c:v>
                </c:pt>
                <c:pt idx="12145">
                  <c:v>20.243016666666701</c:v>
                </c:pt>
                <c:pt idx="12146">
                  <c:v>20.244683333333398</c:v>
                </c:pt>
                <c:pt idx="12147">
                  <c:v>20.24635</c:v>
                </c:pt>
                <c:pt idx="12148">
                  <c:v>20.2480166666667</c:v>
                </c:pt>
                <c:pt idx="12149">
                  <c:v>20.249683333333401</c:v>
                </c:pt>
                <c:pt idx="12150">
                  <c:v>20.251349999999999</c:v>
                </c:pt>
                <c:pt idx="12151">
                  <c:v>20.253016666666699</c:v>
                </c:pt>
                <c:pt idx="12152">
                  <c:v>20.2546833333334</c:v>
                </c:pt>
                <c:pt idx="12153">
                  <c:v>20.256350000000001</c:v>
                </c:pt>
                <c:pt idx="12154">
                  <c:v>20.258016666666698</c:v>
                </c:pt>
                <c:pt idx="12155">
                  <c:v>20.259683333333399</c:v>
                </c:pt>
                <c:pt idx="12156">
                  <c:v>20.26135</c:v>
                </c:pt>
                <c:pt idx="12157">
                  <c:v>20.263016666666701</c:v>
                </c:pt>
                <c:pt idx="12158">
                  <c:v>20.264683333333402</c:v>
                </c:pt>
                <c:pt idx="12159">
                  <c:v>20.266349999999999</c:v>
                </c:pt>
                <c:pt idx="12160">
                  <c:v>20.2680166666667</c:v>
                </c:pt>
                <c:pt idx="12161">
                  <c:v>20.269683333333401</c:v>
                </c:pt>
                <c:pt idx="12162">
                  <c:v>20.271350000000002</c:v>
                </c:pt>
                <c:pt idx="12163">
                  <c:v>20.273016666666699</c:v>
                </c:pt>
                <c:pt idx="12164">
                  <c:v>20.2746833333334</c:v>
                </c:pt>
                <c:pt idx="12165">
                  <c:v>20.276350000000001</c:v>
                </c:pt>
                <c:pt idx="12166">
                  <c:v>20.278016666666701</c:v>
                </c:pt>
                <c:pt idx="12167">
                  <c:v>20.279683333333399</c:v>
                </c:pt>
                <c:pt idx="12168">
                  <c:v>20.28135</c:v>
                </c:pt>
                <c:pt idx="12169">
                  <c:v>20.2830166666667</c:v>
                </c:pt>
                <c:pt idx="12170">
                  <c:v>20.284683333333401</c:v>
                </c:pt>
                <c:pt idx="12171">
                  <c:v>20.286349999999999</c:v>
                </c:pt>
                <c:pt idx="12172">
                  <c:v>20.288016666666699</c:v>
                </c:pt>
                <c:pt idx="12173">
                  <c:v>20.2896833333334</c:v>
                </c:pt>
                <c:pt idx="12174">
                  <c:v>20.291350000000001</c:v>
                </c:pt>
                <c:pt idx="12175">
                  <c:v>20.293016666666698</c:v>
                </c:pt>
                <c:pt idx="12176">
                  <c:v>20.294683333333399</c:v>
                </c:pt>
                <c:pt idx="12177">
                  <c:v>20.29635</c:v>
                </c:pt>
                <c:pt idx="12178">
                  <c:v>20.298016666666701</c:v>
                </c:pt>
                <c:pt idx="12179">
                  <c:v>20.299683333333402</c:v>
                </c:pt>
                <c:pt idx="12180">
                  <c:v>20.301349999999999</c:v>
                </c:pt>
                <c:pt idx="12181">
                  <c:v>20.3030166666667</c:v>
                </c:pt>
                <c:pt idx="12182">
                  <c:v>20.304683333333401</c:v>
                </c:pt>
                <c:pt idx="12183">
                  <c:v>20.306349999999998</c:v>
                </c:pt>
                <c:pt idx="12184">
                  <c:v>20.308016666666699</c:v>
                </c:pt>
                <c:pt idx="12185">
                  <c:v>20.3096833333334</c:v>
                </c:pt>
                <c:pt idx="12186">
                  <c:v>20.311350000000001</c:v>
                </c:pt>
                <c:pt idx="12187">
                  <c:v>20.313016666666702</c:v>
                </c:pt>
                <c:pt idx="12188">
                  <c:v>20.314683333333399</c:v>
                </c:pt>
                <c:pt idx="12189">
                  <c:v>20.31635</c:v>
                </c:pt>
                <c:pt idx="12190">
                  <c:v>20.318016666666701</c:v>
                </c:pt>
                <c:pt idx="12191">
                  <c:v>20.319683333333401</c:v>
                </c:pt>
                <c:pt idx="12192">
                  <c:v>20.321349999999999</c:v>
                </c:pt>
                <c:pt idx="12193">
                  <c:v>20.3230166666667</c:v>
                </c:pt>
                <c:pt idx="12194">
                  <c:v>20.3246833333334</c:v>
                </c:pt>
                <c:pt idx="12195">
                  <c:v>20.326350000000001</c:v>
                </c:pt>
                <c:pt idx="12196">
                  <c:v>20.328016666666699</c:v>
                </c:pt>
                <c:pt idx="12197">
                  <c:v>20.329683333333399</c:v>
                </c:pt>
                <c:pt idx="12198">
                  <c:v>20.33135</c:v>
                </c:pt>
                <c:pt idx="12199">
                  <c:v>20.333016666666701</c:v>
                </c:pt>
                <c:pt idx="12200">
                  <c:v>20.334683333333398</c:v>
                </c:pt>
                <c:pt idx="12201">
                  <c:v>20.336349999999999</c:v>
                </c:pt>
                <c:pt idx="12202">
                  <c:v>20.3380166666667</c:v>
                </c:pt>
                <c:pt idx="12203">
                  <c:v>20.339683333333401</c:v>
                </c:pt>
                <c:pt idx="12204">
                  <c:v>20.341349999999998</c:v>
                </c:pt>
                <c:pt idx="12205">
                  <c:v>20.343016666666699</c:v>
                </c:pt>
                <c:pt idx="12206">
                  <c:v>20.3446833333334</c:v>
                </c:pt>
                <c:pt idx="12207">
                  <c:v>20.346350000000001</c:v>
                </c:pt>
                <c:pt idx="12208">
                  <c:v>20.348016666666702</c:v>
                </c:pt>
                <c:pt idx="12209">
                  <c:v>20.349683333333399</c:v>
                </c:pt>
                <c:pt idx="12210">
                  <c:v>20.35135</c:v>
                </c:pt>
                <c:pt idx="12211">
                  <c:v>20.353016666666701</c:v>
                </c:pt>
                <c:pt idx="12212">
                  <c:v>20.354683333333401</c:v>
                </c:pt>
                <c:pt idx="12213">
                  <c:v>20.356349999999999</c:v>
                </c:pt>
                <c:pt idx="12214">
                  <c:v>20.3580166666667</c:v>
                </c:pt>
                <c:pt idx="12215">
                  <c:v>20.3596833333334</c:v>
                </c:pt>
                <c:pt idx="12216">
                  <c:v>20.361350000000002</c:v>
                </c:pt>
                <c:pt idx="12217">
                  <c:v>20.363016666666699</c:v>
                </c:pt>
                <c:pt idx="12218">
                  <c:v>20.364683333333399</c:v>
                </c:pt>
                <c:pt idx="12219">
                  <c:v>20.366350000000001</c:v>
                </c:pt>
                <c:pt idx="12220">
                  <c:v>20.368016666666701</c:v>
                </c:pt>
                <c:pt idx="12221">
                  <c:v>20.369683333333398</c:v>
                </c:pt>
                <c:pt idx="12222">
                  <c:v>20.37135</c:v>
                </c:pt>
                <c:pt idx="12223">
                  <c:v>20.3730166666667</c:v>
                </c:pt>
                <c:pt idx="12224">
                  <c:v>20.374683333333401</c:v>
                </c:pt>
                <c:pt idx="12225">
                  <c:v>20.376349999999999</c:v>
                </c:pt>
                <c:pt idx="12226">
                  <c:v>20.378016666666699</c:v>
                </c:pt>
                <c:pt idx="12227">
                  <c:v>20.3796833333334</c:v>
                </c:pt>
                <c:pt idx="12228">
                  <c:v>20.381350000000001</c:v>
                </c:pt>
                <c:pt idx="12229">
                  <c:v>20.383016666666698</c:v>
                </c:pt>
                <c:pt idx="12230">
                  <c:v>20.384683333333399</c:v>
                </c:pt>
                <c:pt idx="12231">
                  <c:v>20.38635</c:v>
                </c:pt>
                <c:pt idx="12232">
                  <c:v>20.388016666666701</c:v>
                </c:pt>
                <c:pt idx="12233">
                  <c:v>20.389683333333402</c:v>
                </c:pt>
                <c:pt idx="12234">
                  <c:v>20.391349999999999</c:v>
                </c:pt>
                <c:pt idx="12235">
                  <c:v>20.3930166666667</c:v>
                </c:pt>
                <c:pt idx="12236">
                  <c:v>20.394683333333401</c:v>
                </c:pt>
                <c:pt idx="12237">
                  <c:v>20.396350000000002</c:v>
                </c:pt>
                <c:pt idx="12238">
                  <c:v>20.398016666666699</c:v>
                </c:pt>
                <c:pt idx="12239">
                  <c:v>20.3996833333334</c:v>
                </c:pt>
                <c:pt idx="12240">
                  <c:v>20.401350000000001</c:v>
                </c:pt>
                <c:pt idx="12241">
                  <c:v>20.403016666666701</c:v>
                </c:pt>
                <c:pt idx="12242">
                  <c:v>20.404683333333399</c:v>
                </c:pt>
                <c:pt idx="12243">
                  <c:v>20.40635</c:v>
                </c:pt>
                <c:pt idx="12244">
                  <c:v>20.4080166666667</c:v>
                </c:pt>
                <c:pt idx="12245">
                  <c:v>20.409683333333401</c:v>
                </c:pt>
                <c:pt idx="12246">
                  <c:v>20.411349999999999</c:v>
                </c:pt>
                <c:pt idx="12247">
                  <c:v>20.413016666666699</c:v>
                </c:pt>
                <c:pt idx="12248">
                  <c:v>20.4146833333334</c:v>
                </c:pt>
                <c:pt idx="12249">
                  <c:v>20.416350000000001</c:v>
                </c:pt>
                <c:pt idx="12250">
                  <c:v>20.418016666666698</c:v>
                </c:pt>
                <c:pt idx="12251">
                  <c:v>20.419683333333399</c:v>
                </c:pt>
                <c:pt idx="12252">
                  <c:v>20.42135</c:v>
                </c:pt>
                <c:pt idx="12253">
                  <c:v>20.423016666666701</c:v>
                </c:pt>
                <c:pt idx="12254">
                  <c:v>20.424683333333402</c:v>
                </c:pt>
                <c:pt idx="12255">
                  <c:v>20.426349999999999</c:v>
                </c:pt>
                <c:pt idx="12256">
                  <c:v>20.4280166666667</c:v>
                </c:pt>
                <c:pt idx="12257">
                  <c:v>20.429683333333401</c:v>
                </c:pt>
                <c:pt idx="12258">
                  <c:v>20.431349999999998</c:v>
                </c:pt>
                <c:pt idx="12259">
                  <c:v>20.433016666666699</c:v>
                </c:pt>
                <c:pt idx="12260">
                  <c:v>20.4346833333334</c:v>
                </c:pt>
                <c:pt idx="12261">
                  <c:v>20.436350000000001</c:v>
                </c:pt>
                <c:pt idx="12262">
                  <c:v>20.438016666666702</c:v>
                </c:pt>
                <c:pt idx="12263">
                  <c:v>20.439683333333399</c:v>
                </c:pt>
                <c:pt idx="12264">
                  <c:v>20.44135</c:v>
                </c:pt>
                <c:pt idx="12265">
                  <c:v>20.443016666666701</c:v>
                </c:pt>
                <c:pt idx="12266">
                  <c:v>20.444683333333401</c:v>
                </c:pt>
                <c:pt idx="12267">
                  <c:v>20.446349999999999</c:v>
                </c:pt>
                <c:pt idx="12268">
                  <c:v>20.4480166666667</c:v>
                </c:pt>
                <c:pt idx="12269">
                  <c:v>20.4496833333334</c:v>
                </c:pt>
                <c:pt idx="12270">
                  <c:v>20.451350000000001</c:v>
                </c:pt>
                <c:pt idx="12271">
                  <c:v>20.453016666666699</c:v>
                </c:pt>
                <c:pt idx="12272">
                  <c:v>20.454683333333399</c:v>
                </c:pt>
                <c:pt idx="12273">
                  <c:v>20.45635</c:v>
                </c:pt>
                <c:pt idx="12274">
                  <c:v>20.458016666666701</c:v>
                </c:pt>
                <c:pt idx="12275">
                  <c:v>20.459683333333398</c:v>
                </c:pt>
                <c:pt idx="12276">
                  <c:v>20.461349999999999</c:v>
                </c:pt>
                <c:pt idx="12277">
                  <c:v>20.4630166666667</c:v>
                </c:pt>
                <c:pt idx="12278">
                  <c:v>20.464683333333401</c:v>
                </c:pt>
                <c:pt idx="12279">
                  <c:v>20.466349999999998</c:v>
                </c:pt>
                <c:pt idx="12280">
                  <c:v>20.468016666666699</c:v>
                </c:pt>
                <c:pt idx="12281">
                  <c:v>20.4696833333334</c:v>
                </c:pt>
                <c:pt idx="12282">
                  <c:v>20.471350000000001</c:v>
                </c:pt>
                <c:pt idx="12283">
                  <c:v>20.473016666666702</c:v>
                </c:pt>
                <c:pt idx="12284">
                  <c:v>20.474683333333399</c:v>
                </c:pt>
                <c:pt idx="12285">
                  <c:v>20.47635</c:v>
                </c:pt>
                <c:pt idx="12286">
                  <c:v>20.478016666666701</c:v>
                </c:pt>
                <c:pt idx="12287">
                  <c:v>20.479683333333401</c:v>
                </c:pt>
                <c:pt idx="12288">
                  <c:v>20.481349999999999</c:v>
                </c:pt>
                <c:pt idx="12289">
                  <c:v>20.4830166666667</c:v>
                </c:pt>
                <c:pt idx="12290">
                  <c:v>20.4846833333334</c:v>
                </c:pt>
                <c:pt idx="12291">
                  <c:v>20.486350000000002</c:v>
                </c:pt>
                <c:pt idx="12292">
                  <c:v>20.488016666666699</c:v>
                </c:pt>
                <c:pt idx="12293">
                  <c:v>20.489683333333399</c:v>
                </c:pt>
                <c:pt idx="12294">
                  <c:v>20.491350000000001</c:v>
                </c:pt>
                <c:pt idx="12295">
                  <c:v>20.493016666666701</c:v>
                </c:pt>
                <c:pt idx="12296">
                  <c:v>20.494683333333398</c:v>
                </c:pt>
                <c:pt idx="12297">
                  <c:v>20.49635</c:v>
                </c:pt>
                <c:pt idx="12298">
                  <c:v>20.4980166666667</c:v>
                </c:pt>
                <c:pt idx="12299">
                  <c:v>20.499683333333401</c:v>
                </c:pt>
                <c:pt idx="12300">
                  <c:v>20.501349999999999</c:v>
                </c:pt>
                <c:pt idx="12301">
                  <c:v>20.503016666666699</c:v>
                </c:pt>
                <c:pt idx="12302">
                  <c:v>20.5046833333334</c:v>
                </c:pt>
                <c:pt idx="12303">
                  <c:v>20.506350000000001</c:v>
                </c:pt>
                <c:pt idx="12304">
                  <c:v>20.508016666666698</c:v>
                </c:pt>
                <c:pt idx="12305">
                  <c:v>20.509683333333399</c:v>
                </c:pt>
                <c:pt idx="12306">
                  <c:v>20.51135</c:v>
                </c:pt>
                <c:pt idx="12307">
                  <c:v>20.513016666666701</c:v>
                </c:pt>
                <c:pt idx="12308">
                  <c:v>20.514683333333402</c:v>
                </c:pt>
                <c:pt idx="12309">
                  <c:v>20.516349999999999</c:v>
                </c:pt>
                <c:pt idx="12310">
                  <c:v>20.5180166666667</c:v>
                </c:pt>
                <c:pt idx="12311">
                  <c:v>20.519683333333401</c:v>
                </c:pt>
                <c:pt idx="12312">
                  <c:v>20.521350000000002</c:v>
                </c:pt>
                <c:pt idx="12313">
                  <c:v>20.523016666666699</c:v>
                </c:pt>
                <c:pt idx="12314">
                  <c:v>20.5246833333334</c:v>
                </c:pt>
                <c:pt idx="12315">
                  <c:v>20.526350000000001</c:v>
                </c:pt>
                <c:pt idx="12316">
                  <c:v>20.528016666666701</c:v>
                </c:pt>
                <c:pt idx="12317">
                  <c:v>20.529683333333399</c:v>
                </c:pt>
                <c:pt idx="12318">
                  <c:v>20.53135</c:v>
                </c:pt>
                <c:pt idx="12319">
                  <c:v>20.5330166666667</c:v>
                </c:pt>
                <c:pt idx="12320">
                  <c:v>20.534683333333401</c:v>
                </c:pt>
                <c:pt idx="12321">
                  <c:v>20.536349999999999</c:v>
                </c:pt>
                <c:pt idx="12322">
                  <c:v>20.538016666666699</c:v>
                </c:pt>
                <c:pt idx="12323">
                  <c:v>20.5396833333334</c:v>
                </c:pt>
                <c:pt idx="12324">
                  <c:v>20.541350000000001</c:v>
                </c:pt>
                <c:pt idx="12325">
                  <c:v>20.543016666666698</c:v>
                </c:pt>
                <c:pt idx="12326">
                  <c:v>20.544683333333399</c:v>
                </c:pt>
                <c:pt idx="12327">
                  <c:v>20.54635</c:v>
                </c:pt>
                <c:pt idx="12328">
                  <c:v>20.548016666666701</c:v>
                </c:pt>
                <c:pt idx="12329">
                  <c:v>20.549683333333402</c:v>
                </c:pt>
                <c:pt idx="12330">
                  <c:v>20.551349999999999</c:v>
                </c:pt>
                <c:pt idx="12331">
                  <c:v>20.5530166666667</c:v>
                </c:pt>
                <c:pt idx="12332">
                  <c:v>20.554683333333401</c:v>
                </c:pt>
                <c:pt idx="12333">
                  <c:v>20.556349999999998</c:v>
                </c:pt>
                <c:pt idx="12334">
                  <c:v>20.558016666666699</c:v>
                </c:pt>
                <c:pt idx="12335">
                  <c:v>20.5596833333334</c:v>
                </c:pt>
                <c:pt idx="12336">
                  <c:v>20.561350000000001</c:v>
                </c:pt>
                <c:pt idx="12337">
                  <c:v>20.563016666666702</c:v>
                </c:pt>
                <c:pt idx="12338">
                  <c:v>20.564683333333399</c:v>
                </c:pt>
                <c:pt idx="12339">
                  <c:v>20.56635</c:v>
                </c:pt>
                <c:pt idx="12340">
                  <c:v>20.568016666666701</c:v>
                </c:pt>
                <c:pt idx="12341">
                  <c:v>20.569683333333401</c:v>
                </c:pt>
                <c:pt idx="12342">
                  <c:v>20.571349999999999</c:v>
                </c:pt>
                <c:pt idx="12343">
                  <c:v>20.5730166666667</c:v>
                </c:pt>
                <c:pt idx="12344">
                  <c:v>20.5746833333334</c:v>
                </c:pt>
                <c:pt idx="12345">
                  <c:v>20.576350000000001</c:v>
                </c:pt>
                <c:pt idx="12346">
                  <c:v>20.578016666666699</c:v>
                </c:pt>
                <c:pt idx="12347">
                  <c:v>20.579683333333399</c:v>
                </c:pt>
                <c:pt idx="12348">
                  <c:v>20.58135</c:v>
                </c:pt>
                <c:pt idx="12349">
                  <c:v>20.583016666666701</c:v>
                </c:pt>
                <c:pt idx="12350">
                  <c:v>20.584683333333398</c:v>
                </c:pt>
                <c:pt idx="12351">
                  <c:v>20.586349999999999</c:v>
                </c:pt>
                <c:pt idx="12352">
                  <c:v>20.5880166666667</c:v>
                </c:pt>
                <c:pt idx="12353">
                  <c:v>20.589683333333401</c:v>
                </c:pt>
                <c:pt idx="12354">
                  <c:v>20.591349999999998</c:v>
                </c:pt>
                <c:pt idx="12355">
                  <c:v>20.593016666666699</c:v>
                </c:pt>
                <c:pt idx="12356">
                  <c:v>20.5946833333334</c:v>
                </c:pt>
                <c:pt idx="12357">
                  <c:v>20.596350000000001</c:v>
                </c:pt>
                <c:pt idx="12358">
                  <c:v>20.598016666666702</c:v>
                </c:pt>
                <c:pt idx="12359">
                  <c:v>20.599683333333399</c:v>
                </c:pt>
                <c:pt idx="12360">
                  <c:v>20.60135</c:v>
                </c:pt>
                <c:pt idx="12361">
                  <c:v>20.603016666666701</c:v>
                </c:pt>
                <c:pt idx="12362">
                  <c:v>20.604683333333401</c:v>
                </c:pt>
                <c:pt idx="12363">
                  <c:v>20.606349999999999</c:v>
                </c:pt>
                <c:pt idx="12364">
                  <c:v>20.6080166666667</c:v>
                </c:pt>
                <c:pt idx="12365">
                  <c:v>20.6096833333334</c:v>
                </c:pt>
                <c:pt idx="12366">
                  <c:v>20.611350000000002</c:v>
                </c:pt>
                <c:pt idx="12367">
                  <c:v>20.613016666666699</c:v>
                </c:pt>
                <c:pt idx="12368">
                  <c:v>20.614683333333399</c:v>
                </c:pt>
                <c:pt idx="12369">
                  <c:v>20.616350000000001</c:v>
                </c:pt>
                <c:pt idx="12370">
                  <c:v>20.618016666666701</c:v>
                </c:pt>
                <c:pt idx="12371">
                  <c:v>20.619683333333398</c:v>
                </c:pt>
                <c:pt idx="12372">
                  <c:v>20.62135</c:v>
                </c:pt>
                <c:pt idx="12373">
                  <c:v>20.6230166666667</c:v>
                </c:pt>
                <c:pt idx="12374">
                  <c:v>20.624683333333401</c:v>
                </c:pt>
                <c:pt idx="12375">
                  <c:v>20.626349999999999</c:v>
                </c:pt>
                <c:pt idx="12376">
                  <c:v>20.628016666666699</c:v>
                </c:pt>
                <c:pt idx="12377">
                  <c:v>20.6296833333334</c:v>
                </c:pt>
                <c:pt idx="12378">
                  <c:v>20.631350000000001</c:v>
                </c:pt>
                <c:pt idx="12379">
                  <c:v>20.633016666666698</c:v>
                </c:pt>
                <c:pt idx="12380">
                  <c:v>20.634683333333399</c:v>
                </c:pt>
                <c:pt idx="12381">
                  <c:v>20.63635</c:v>
                </c:pt>
                <c:pt idx="12382">
                  <c:v>20.638016666666701</c:v>
                </c:pt>
                <c:pt idx="12383">
                  <c:v>20.639683333333402</c:v>
                </c:pt>
                <c:pt idx="12384">
                  <c:v>20.641349999999999</c:v>
                </c:pt>
                <c:pt idx="12385">
                  <c:v>20.6430166666667</c:v>
                </c:pt>
                <c:pt idx="12386">
                  <c:v>20.644683333333401</c:v>
                </c:pt>
                <c:pt idx="12387">
                  <c:v>20.646350000000002</c:v>
                </c:pt>
                <c:pt idx="12388">
                  <c:v>20.648016666666699</c:v>
                </c:pt>
                <c:pt idx="12389">
                  <c:v>20.6496833333334</c:v>
                </c:pt>
                <c:pt idx="12390">
                  <c:v>20.651350000000001</c:v>
                </c:pt>
                <c:pt idx="12391">
                  <c:v>20.653016666666701</c:v>
                </c:pt>
                <c:pt idx="12392">
                  <c:v>20.654683333333399</c:v>
                </c:pt>
                <c:pt idx="12393">
                  <c:v>20.65635</c:v>
                </c:pt>
                <c:pt idx="12394">
                  <c:v>20.6580166666667</c:v>
                </c:pt>
                <c:pt idx="12395">
                  <c:v>20.659683333333401</c:v>
                </c:pt>
                <c:pt idx="12396">
                  <c:v>20.661349999999999</c:v>
                </c:pt>
                <c:pt idx="12397">
                  <c:v>20.663016666666699</c:v>
                </c:pt>
                <c:pt idx="12398">
                  <c:v>20.6646833333334</c:v>
                </c:pt>
                <c:pt idx="12399">
                  <c:v>20.666350000000001</c:v>
                </c:pt>
                <c:pt idx="12400">
                  <c:v>20.668016666666698</c:v>
                </c:pt>
                <c:pt idx="12401">
                  <c:v>20.669683333333399</c:v>
                </c:pt>
                <c:pt idx="12402">
                  <c:v>20.67135</c:v>
                </c:pt>
                <c:pt idx="12403">
                  <c:v>20.673016666666701</c:v>
                </c:pt>
                <c:pt idx="12404">
                  <c:v>20.674683333333402</c:v>
                </c:pt>
                <c:pt idx="12405">
                  <c:v>20.676349999999999</c:v>
                </c:pt>
                <c:pt idx="12406">
                  <c:v>20.6780166666667</c:v>
                </c:pt>
                <c:pt idx="12407">
                  <c:v>20.679683333333401</c:v>
                </c:pt>
                <c:pt idx="12408">
                  <c:v>20.681349999999998</c:v>
                </c:pt>
                <c:pt idx="12409">
                  <c:v>20.683016666666699</c:v>
                </c:pt>
                <c:pt idx="12410">
                  <c:v>20.6846833333334</c:v>
                </c:pt>
                <c:pt idx="12411">
                  <c:v>20.686350000000001</c:v>
                </c:pt>
                <c:pt idx="12412">
                  <c:v>20.688016666666702</c:v>
                </c:pt>
                <c:pt idx="12413">
                  <c:v>20.689683333333399</c:v>
                </c:pt>
                <c:pt idx="12414">
                  <c:v>20.69135</c:v>
                </c:pt>
                <c:pt idx="12415">
                  <c:v>20.693016666666701</c:v>
                </c:pt>
                <c:pt idx="12416">
                  <c:v>20.694683333333401</c:v>
                </c:pt>
                <c:pt idx="12417">
                  <c:v>20.696349999999999</c:v>
                </c:pt>
                <c:pt idx="12418">
                  <c:v>20.6980166666667</c:v>
                </c:pt>
                <c:pt idx="12419">
                  <c:v>20.6996833333334</c:v>
                </c:pt>
                <c:pt idx="12420">
                  <c:v>20.701350000000001</c:v>
                </c:pt>
                <c:pt idx="12421">
                  <c:v>20.703016666666699</c:v>
                </c:pt>
                <c:pt idx="12422">
                  <c:v>20.704683333333399</c:v>
                </c:pt>
                <c:pt idx="12423">
                  <c:v>20.70635</c:v>
                </c:pt>
                <c:pt idx="12424">
                  <c:v>20.708016666666701</c:v>
                </c:pt>
                <c:pt idx="12425">
                  <c:v>20.709683333333398</c:v>
                </c:pt>
                <c:pt idx="12426">
                  <c:v>20.711349999999999</c:v>
                </c:pt>
                <c:pt idx="12427">
                  <c:v>20.7130166666667</c:v>
                </c:pt>
                <c:pt idx="12428">
                  <c:v>20.714683333333401</c:v>
                </c:pt>
                <c:pt idx="12429">
                  <c:v>20.716349999999998</c:v>
                </c:pt>
                <c:pt idx="12430">
                  <c:v>20.718016666666699</c:v>
                </c:pt>
                <c:pt idx="12431">
                  <c:v>20.7196833333334</c:v>
                </c:pt>
                <c:pt idx="12432">
                  <c:v>20.721350000000001</c:v>
                </c:pt>
                <c:pt idx="12433">
                  <c:v>20.723016666666702</c:v>
                </c:pt>
                <c:pt idx="12434">
                  <c:v>20.724683333333399</c:v>
                </c:pt>
                <c:pt idx="12435">
                  <c:v>20.72635</c:v>
                </c:pt>
                <c:pt idx="12436">
                  <c:v>20.728016666666701</c:v>
                </c:pt>
                <c:pt idx="12437">
                  <c:v>20.729683333333401</c:v>
                </c:pt>
                <c:pt idx="12438">
                  <c:v>20.731349999999999</c:v>
                </c:pt>
                <c:pt idx="12439">
                  <c:v>20.7330166666667</c:v>
                </c:pt>
                <c:pt idx="12440">
                  <c:v>20.7346833333334</c:v>
                </c:pt>
                <c:pt idx="12441">
                  <c:v>20.736350000000002</c:v>
                </c:pt>
                <c:pt idx="12442">
                  <c:v>20.738016666666699</c:v>
                </c:pt>
                <c:pt idx="12443">
                  <c:v>20.739683333333399</c:v>
                </c:pt>
                <c:pt idx="12444">
                  <c:v>20.741350000000001</c:v>
                </c:pt>
                <c:pt idx="12445">
                  <c:v>20.743016666666701</c:v>
                </c:pt>
                <c:pt idx="12446">
                  <c:v>20.744683333333398</c:v>
                </c:pt>
                <c:pt idx="12447">
                  <c:v>20.74635</c:v>
                </c:pt>
                <c:pt idx="12448">
                  <c:v>20.7480166666667</c:v>
                </c:pt>
                <c:pt idx="12449">
                  <c:v>20.749683333333401</c:v>
                </c:pt>
                <c:pt idx="12450">
                  <c:v>20.751349999999999</c:v>
                </c:pt>
                <c:pt idx="12451">
                  <c:v>20.753016666666699</c:v>
                </c:pt>
                <c:pt idx="12452">
                  <c:v>20.7546833333334</c:v>
                </c:pt>
                <c:pt idx="12453">
                  <c:v>20.756350000000001</c:v>
                </c:pt>
                <c:pt idx="12454">
                  <c:v>20.758016666666698</c:v>
                </c:pt>
                <c:pt idx="12455">
                  <c:v>20.759683333333399</c:v>
                </c:pt>
                <c:pt idx="12456">
                  <c:v>20.76135</c:v>
                </c:pt>
                <c:pt idx="12457">
                  <c:v>20.763016666666701</c:v>
                </c:pt>
                <c:pt idx="12458">
                  <c:v>20.764683333333402</c:v>
                </c:pt>
                <c:pt idx="12459">
                  <c:v>20.766349999999999</c:v>
                </c:pt>
                <c:pt idx="12460">
                  <c:v>20.7680166666667</c:v>
                </c:pt>
                <c:pt idx="12461">
                  <c:v>20.769683333333401</c:v>
                </c:pt>
                <c:pt idx="12462">
                  <c:v>20.771350000000002</c:v>
                </c:pt>
                <c:pt idx="12463">
                  <c:v>20.773016666666699</c:v>
                </c:pt>
                <c:pt idx="12464">
                  <c:v>20.7746833333334</c:v>
                </c:pt>
                <c:pt idx="12465">
                  <c:v>20.776350000000001</c:v>
                </c:pt>
                <c:pt idx="12466">
                  <c:v>20.778016666666701</c:v>
                </c:pt>
                <c:pt idx="12467">
                  <c:v>20.779683333333399</c:v>
                </c:pt>
                <c:pt idx="12468">
                  <c:v>20.78135</c:v>
                </c:pt>
                <c:pt idx="12469">
                  <c:v>20.7830166666667</c:v>
                </c:pt>
                <c:pt idx="12470">
                  <c:v>20.784683333333401</c:v>
                </c:pt>
                <c:pt idx="12471">
                  <c:v>20.786349999999999</c:v>
                </c:pt>
                <c:pt idx="12472">
                  <c:v>20.788016666666699</c:v>
                </c:pt>
                <c:pt idx="12473">
                  <c:v>20.7896833333334</c:v>
                </c:pt>
                <c:pt idx="12474">
                  <c:v>20.791350000000001</c:v>
                </c:pt>
                <c:pt idx="12475">
                  <c:v>20.793016666666698</c:v>
                </c:pt>
                <c:pt idx="12476">
                  <c:v>20.794683333333399</c:v>
                </c:pt>
                <c:pt idx="12477">
                  <c:v>20.79635</c:v>
                </c:pt>
                <c:pt idx="12478">
                  <c:v>20.798016666666701</c:v>
                </c:pt>
                <c:pt idx="12479">
                  <c:v>20.799683333333402</c:v>
                </c:pt>
                <c:pt idx="12480">
                  <c:v>20.801349999999999</c:v>
                </c:pt>
                <c:pt idx="12481">
                  <c:v>20.8030166666667</c:v>
                </c:pt>
                <c:pt idx="12482">
                  <c:v>20.804683333333401</c:v>
                </c:pt>
                <c:pt idx="12483">
                  <c:v>20.806349999999998</c:v>
                </c:pt>
                <c:pt idx="12484">
                  <c:v>20.808016666666699</c:v>
                </c:pt>
                <c:pt idx="12485">
                  <c:v>20.8096833333334</c:v>
                </c:pt>
                <c:pt idx="12486">
                  <c:v>20.811350000000001</c:v>
                </c:pt>
                <c:pt idx="12487">
                  <c:v>20.813016666666702</c:v>
                </c:pt>
                <c:pt idx="12488">
                  <c:v>20.814683333333399</c:v>
                </c:pt>
                <c:pt idx="12489">
                  <c:v>20.81635</c:v>
                </c:pt>
                <c:pt idx="12490">
                  <c:v>20.818016666666701</c:v>
                </c:pt>
                <c:pt idx="12491">
                  <c:v>20.819683333333401</c:v>
                </c:pt>
                <c:pt idx="12492">
                  <c:v>20.821349999999999</c:v>
                </c:pt>
                <c:pt idx="12493">
                  <c:v>20.8230166666667</c:v>
                </c:pt>
                <c:pt idx="12494">
                  <c:v>20.8246833333334</c:v>
                </c:pt>
                <c:pt idx="12495">
                  <c:v>20.826350000000001</c:v>
                </c:pt>
                <c:pt idx="12496">
                  <c:v>20.828016666666699</c:v>
                </c:pt>
                <c:pt idx="12497">
                  <c:v>20.829683333333399</c:v>
                </c:pt>
                <c:pt idx="12498">
                  <c:v>20.83135</c:v>
                </c:pt>
                <c:pt idx="12499">
                  <c:v>20.833016666666701</c:v>
                </c:pt>
                <c:pt idx="12500">
                  <c:v>20.834683333333398</c:v>
                </c:pt>
                <c:pt idx="12501">
                  <c:v>20.836349999999999</c:v>
                </c:pt>
                <c:pt idx="12502">
                  <c:v>20.8380166666667</c:v>
                </c:pt>
                <c:pt idx="12503">
                  <c:v>20.839683333333401</c:v>
                </c:pt>
                <c:pt idx="12504">
                  <c:v>20.841349999999998</c:v>
                </c:pt>
                <c:pt idx="12505">
                  <c:v>20.843016666666699</c:v>
                </c:pt>
                <c:pt idx="12506">
                  <c:v>20.8446833333334</c:v>
                </c:pt>
                <c:pt idx="12507">
                  <c:v>20.846350000000001</c:v>
                </c:pt>
                <c:pt idx="12508">
                  <c:v>20.848016666666702</c:v>
                </c:pt>
                <c:pt idx="12509">
                  <c:v>20.849683333333399</c:v>
                </c:pt>
                <c:pt idx="12510">
                  <c:v>20.85135</c:v>
                </c:pt>
                <c:pt idx="12511">
                  <c:v>20.853016666666701</c:v>
                </c:pt>
                <c:pt idx="12512">
                  <c:v>20.854683333333401</c:v>
                </c:pt>
                <c:pt idx="12513">
                  <c:v>20.856349999999999</c:v>
                </c:pt>
                <c:pt idx="12514">
                  <c:v>20.8580166666667</c:v>
                </c:pt>
                <c:pt idx="12515">
                  <c:v>20.8596833333334</c:v>
                </c:pt>
                <c:pt idx="12516">
                  <c:v>20.861350000000002</c:v>
                </c:pt>
                <c:pt idx="12517">
                  <c:v>20.863016666666699</c:v>
                </c:pt>
                <c:pt idx="12518">
                  <c:v>20.864683333333399</c:v>
                </c:pt>
                <c:pt idx="12519">
                  <c:v>20.866350000000001</c:v>
                </c:pt>
                <c:pt idx="12520">
                  <c:v>20.868016666666701</c:v>
                </c:pt>
                <c:pt idx="12521">
                  <c:v>20.869683333333398</c:v>
                </c:pt>
                <c:pt idx="12522">
                  <c:v>20.87135</c:v>
                </c:pt>
                <c:pt idx="12523">
                  <c:v>20.8730166666667</c:v>
                </c:pt>
                <c:pt idx="12524">
                  <c:v>20.874683333333401</c:v>
                </c:pt>
                <c:pt idx="12525">
                  <c:v>20.876349999999999</c:v>
                </c:pt>
                <c:pt idx="12526">
                  <c:v>20.878016666666699</c:v>
                </c:pt>
                <c:pt idx="12527">
                  <c:v>20.8796833333334</c:v>
                </c:pt>
                <c:pt idx="12528">
                  <c:v>20.881350000000001</c:v>
                </c:pt>
                <c:pt idx="12529">
                  <c:v>20.883016666666698</c:v>
                </c:pt>
                <c:pt idx="12530">
                  <c:v>20.884683333333399</c:v>
                </c:pt>
                <c:pt idx="12531">
                  <c:v>20.88635</c:v>
                </c:pt>
                <c:pt idx="12532">
                  <c:v>20.888016666666701</c:v>
                </c:pt>
                <c:pt idx="12533">
                  <c:v>20.889683333333402</c:v>
                </c:pt>
                <c:pt idx="12534">
                  <c:v>20.891349999999999</c:v>
                </c:pt>
                <c:pt idx="12535">
                  <c:v>20.8930166666667</c:v>
                </c:pt>
                <c:pt idx="12536">
                  <c:v>20.894683333333401</c:v>
                </c:pt>
                <c:pt idx="12537">
                  <c:v>20.896350000000002</c:v>
                </c:pt>
                <c:pt idx="12538">
                  <c:v>20.898016666666699</c:v>
                </c:pt>
                <c:pt idx="12539">
                  <c:v>20.8996833333334</c:v>
                </c:pt>
                <c:pt idx="12540">
                  <c:v>20.901350000000001</c:v>
                </c:pt>
                <c:pt idx="12541">
                  <c:v>20.903016666666701</c:v>
                </c:pt>
                <c:pt idx="12542">
                  <c:v>20.904683333333399</c:v>
                </c:pt>
                <c:pt idx="12543">
                  <c:v>20.90635</c:v>
                </c:pt>
                <c:pt idx="12544">
                  <c:v>20.9080166666667</c:v>
                </c:pt>
                <c:pt idx="12545">
                  <c:v>20.909683333333401</c:v>
                </c:pt>
                <c:pt idx="12546">
                  <c:v>20.911349999999999</c:v>
                </c:pt>
                <c:pt idx="12547">
                  <c:v>20.913016666666699</c:v>
                </c:pt>
                <c:pt idx="12548">
                  <c:v>20.9146833333334</c:v>
                </c:pt>
                <c:pt idx="12549">
                  <c:v>20.916350000000001</c:v>
                </c:pt>
                <c:pt idx="12550">
                  <c:v>20.918016666666698</c:v>
                </c:pt>
                <c:pt idx="12551">
                  <c:v>20.919683333333399</c:v>
                </c:pt>
                <c:pt idx="12552">
                  <c:v>20.92135</c:v>
                </c:pt>
                <c:pt idx="12553">
                  <c:v>20.923016666666701</c:v>
                </c:pt>
                <c:pt idx="12554">
                  <c:v>20.924683333333402</c:v>
                </c:pt>
                <c:pt idx="12555">
                  <c:v>20.926349999999999</c:v>
                </c:pt>
                <c:pt idx="12556">
                  <c:v>20.9280166666667</c:v>
                </c:pt>
                <c:pt idx="12557">
                  <c:v>20.929683333333401</c:v>
                </c:pt>
                <c:pt idx="12558">
                  <c:v>20.931349999999998</c:v>
                </c:pt>
                <c:pt idx="12559">
                  <c:v>20.933016666666699</c:v>
                </c:pt>
                <c:pt idx="12560">
                  <c:v>20.9346833333334</c:v>
                </c:pt>
                <c:pt idx="12561">
                  <c:v>20.936350000000001</c:v>
                </c:pt>
                <c:pt idx="12562">
                  <c:v>20.938016666666702</c:v>
                </c:pt>
                <c:pt idx="12563">
                  <c:v>20.939683333333399</c:v>
                </c:pt>
                <c:pt idx="12564">
                  <c:v>20.94135</c:v>
                </c:pt>
                <c:pt idx="12565">
                  <c:v>20.943016666666701</c:v>
                </c:pt>
                <c:pt idx="12566">
                  <c:v>20.944683333333401</c:v>
                </c:pt>
                <c:pt idx="12567">
                  <c:v>20.946349999999999</c:v>
                </c:pt>
                <c:pt idx="12568">
                  <c:v>20.9480166666667</c:v>
                </c:pt>
                <c:pt idx="12569">
                  <c:v>20.9496833333334</c:v>
                </c:pt>
                <c:pt idx="12570">
                  <c:v>20.951350000000001</c:v>
                </c:pt>
                <c:pt idx="12571">
                  <c:v>20.953016666666699</c:v>
                </c:pt>
                <c:pt idx="12572">
                  <c:v>20.954683333333399</c:v>
                </c:pt>
                <c:pt idx="12573">
                  <c:v>20.95635</c:v>
                </c:pt>
                <c:pt idx="12574">
                  <c:v>20.958016666666701</c:v>
                </c:pt>
                <c:pt idx="12575">
                  <c:v>20.959683333333398</c:v>
                </c:pt>
                <c:pt idx="12576">
                  <c:v>20.961349999999999</c:v>
                </c:pt>
                <c:pt idx="12577">
                  <c:v>20.9630166666667</c:v>
                </c:pt>
                <c:pt idx="12578">
                  <c:v>20.964683333333401</c:v>
                </c:pt>
                <c:pt idx="12579">
                  <c:v>20.966349999999998</c:v>
                </c:pt>
                <c:pt idx="12580">
                  <c:v>20.968016666666699</c:v>
                </c:pt>
                <c:pt idx="12581">
                  <c:v>20.9696833333334</c:v>
                </c:pt>
                <c:pt idx="12582">
                  <c:v>20.971350000000001</c:v>
                </c:pt>
                <c:pt idx="12583">
                  <c:v>20.973016666666702</c:v>
                </c:pt>
                <c:pt idx="12584">
                  <c:v>20.974683333333399</c:v>
                </c:pt>
                <c:pt idx="12585">
                  <c:v>20.97635</c:v>
                </c:pt>
                <c:pt idx="12586">
                  <c:v>20.978016666666701</c:v>
                </c:pt>
                <c:pt idx="12587">
                  <c:v>20.979683333333401</c:v>
                </c:pt>
                <c:pt idx="12588">
                  <c:v>20.981349999999999</c:v>
                </c:pt>
                <c:pt idx="12589">
                  <c:v>20.9830166666667</c:v>
                </c:pt>
                <c:pt idx="12590">
                  <c:v>20.9846833333334</c:v>
                </c:pt>
                <c:pt idx="12591">
                  <c:v>20.986350000000002</c:v>
                </c:pt>
                <c:pt idx="12592">
                  <c:v>20.988016666666699</c:v>
                </c:pt>
                <c:pt idx="12593">
                  <c:v>20.989683333333399</c:v>
                </c:pt>
                <c:pt idx="12594">
                  <c:v>20.991350000000001</c:v>
                </c:pt>
                <c:pt idx="12595">
                  <c:v>20.993016666666701</c:v>
                </c:pt>
                <c:pt idx="12596">
                  <c:v>20.994683333333398</c:v>
                </c:pt>
                <c:pt idx="12597">
                  <c:v>20.99635</c:v>
                </c:pt>
                <c:pt idx="12598">
                  <c:v>20.9980166666667</c:v>
                </c:pt>
                <c:pt idx="12599">
                  <c:v>20.999683333333401</c:v>
                </c:pt>
                <c:pt idx="12600">
                  <c:v>21.001349999999999</c:v>
                </c:pt>
                <c:pt idx="12601">
                  <c:v>21.003016666666699</c:v>
                </c:pt>
                <c:pt idx="12602">
                  <c:v>21.0046833333334</c:v>
                </c:pt>
                <c:pt idx="12603">
                  <c:v>21.006350000000001</c:v>
                </c:pt>
                <c:pt idx="12604">
                  <c:v>21.008016666666698</c:v>
                </c:pt>
                <c:pt idx="12605">
                  <c:v>21.009683333333399</c:v>
                </c:pt>
                <c:pt idx="12606">
                  <c:v>21.01135</c:v>
                </c:pt>
                <c:pt idx="12607">
                  <c:v>21.013016666666701</c:v>
                </c:pt>
                <c:pt idx="12608">
                  <c:v>21.014683333333402</c:v>
                </c:pt>
                <c:pt idx="12609">
                  <c:v>21.016349999999999</c:v>
                </c:pt>
                <c:pt idx="12610">
                  <c:v>21.0180166666667</c:v>
                </c:pt>
                <c:pt idx="12611">
                  <c:v>21.019683333333401</c:v>
                </c:pt>
                <c:pt idx="12612">
                  <c:v>21.021350000000002</c:v>
                </c:pt>
                <c:pt idx="12613">
                  <c:v>21.023016666666699</c:v>
                </c:pt>
                <c:pt idx="12614">
                  <c:v>21.0246833333334</c:v>
                </c:pt>
                <c:pt idx="12615">
                  <c:v>21.026350000000001</c:v>
                </c:pt>
                <c:pt idx="12616">
                  <c:v>21.028016666666701</c:v>
                </c:pt>
                <c:pt idx="12617">
                  <c:v>21.029683333333399</c:v>
                </c:pt>
                <c:pt idx="12618">
                  <c:v>21.03135</c:v>
                </c:pt>
                <c:pt idx="12619">
                  <c:v>21.0330166666667</c:v>
                </c:pt>
                <c:pt idx="12620">
                  <c:v>21.034683333333401</c:v>
                </c:pt>
                <c:pt idx="12621">
                  <c:v>21.036349999999999</c:v>
                </c:pt>
                <c:pt idx="12622">
                  <c:v>21.038016666666699</c:v>
                </c:pt>
                <c:pt idx="12623">
                  <c:v>21.0396833333334</c:v>
                </c:pt>
                <c:pt idx="12624">
                  <c:v>21.041350000000001</c:v>
                </c:pt>
                <c:pt idx="12625">
                  <c:v>21.043016666666698</c:v>
                </c:pt>
                <c:pt idx="12626">
                  <c:v>21.044683333333399</c:v>
                </c:pt>
                <c:pt idx="12627">
                  <c:v>21.04635</c:v>
                </c:pt>
                <c:pt idx="12628">
                  <c:v>21.048016666666701</c:v>
                </c:pt>
                <c:pt idx="12629">
                  <c:v>21.049683333333402</c:v>
                </c:pt>
                <c:pt idx="12630">
                  <c:v>21.051349999999999</c:v>
                </c:pt>
                <c:pt idx="12631">
                  <c:v>21.0530166666667</c:v>
                </c:pt>
                <c:pt idx="12632">
                  <c:v>21.054683333333401</c:v>
                </c:pt>
                <c:pt idx="12633">
                  <c:v>21.056349999999998</c:v>
                </c:pt>
                <c:pt idx="12634">
                  <c:v>21.058016666666699</c:v>
                </c:pt>
                <c:pt idx="12635">
                  <c:v>21.0596833333334</c:v>
                </c:pt>
                <c:pt idx="12636">
                  <c:v>21.061350000000001</c:v>
                </c:pt>
                <c:pt idx="12637">
                  <c:v>21.063016666666702</c:v>
                </c:pt>
                <c:pt idx="12638">
                  <c:v>21.064683333333399</c:v>
                </c:pt>
                <c:pt idx="12639">
                  <c:v>21.06635</c:v>
                </c:pt>
                <c:pt idx="12640">
                  <c:v>21.068016666666701</c:v>
                </c:pt>
                <c:pt idx="12641">
                  <c:v>21.069683333333401</c:v>
                </c:pt>
                <c:pt idx="12642">
                  <c:v>21.071349999999999</c:v>
                </c:pt>
                <c:pt idx="12643">
                  <c:v>21.0730166666667</c:v>
                </c:pt>
                <c:pt idx="12644">
                  <c:v>21.0746833333334</c:v>
                </c:pt>
                <c:pt idx="12645">
                  <c:v>21.076350000000001</c:v>
                </c:pt>
                <c:pt idx="12646">
                  <c:v>21.078016666666699</c:v>
                </c:pt>
                <c:pt idx="12647">
                  <c:v>21.079683333333399</c:v>
                </c:pt>
                <c:pt idx="12648">
                  <c:v>21.08135</c:v>
                </c:pt>
                <c:pt idx="12649">
                  <c:v>21.083016666666701</c:v>
                </c:pt>
                <c:pt idx="12650">
                  <c:v>21.084683333333398</c:v>
                </c:pt>
                <c:pt idx="12651">
                  <c:v>21.086349999999999</c:v>
                </c:pt>
                <c:pt idx="12652">
                  <c:v>21.0880166666667</c:v>
                </c:pt>
                <c:pt idx="12653">
                  <c:v>21.089683333333401</c:v>
                </c:pt>
                <c:pt idx="12654">
                  <c:v>21.091349999999998</c:v>
                </c:pt>
                <c:pt idx="12655">
                  <c:v>21.093016666666699</c:v>
                </c:pt>
                <c:pt idx="12656">
                  <c:v>21.0946833333334</c:v>
                </c:pt>
                <c:pt idx="12657">
                  <c:v>21.096350000000001</c:v>
                </c:pt>
                <c:pt idx="12658">
                  <c:v>21.098016666666702</c:v>
                </c:pt>
                <c:pt idx="12659">
                  <c:v>21.099683333333399</c:v>
                </c:pt>
                <c:pt idx="12660">
                  <c:v>21.10135</c:v>
                </c:pt>
                <c:pt idx="12661">
                  <c:v>21.103016666666701</c:v>
                </c:pt>
                <c:pt idx="12662">
                  <c:v>21.104683333333401</c:v>
                </c:pt>
                <c:pt idx="12663">
                  <c:v>21.106349999999999</c:v>
                </c:pt>
                <c:pt idx="12664">
                  <c:v>21.1080166666667</c:v>
                </c:pt>
                <c:pt idx="12665">
                  <c:v>21.1096833333334</c:v>
                </c:pt>
                <c:pt idx="12666">
                  <c:v>21.111350000000002</c:v>
                </c:pt>
                <c:pt idx="12667">
                  <c:v>21.113016666666699</c:v>
                </c:pt>
                <c:pt idx="12668">
                  <c:v>21.114683333333399</c:v>
                </c:pt>
                <c:pt idx="12669">
                  <c:v>21.116350000000001</c:v>
                </c:pt>
                <c:pt idx="12670">
                  <c:v>21.118016666666701</c:v>
                </c:pt>
                <c:pt idx="12671">
                  <c:v>21.119683333333398</c:v>
                </c:pt>
                <c:pt idx="12672">
                  <c:v>21.12135</c:v>
                </c:pt>
                <c:pt idx="12673">
                  <c:v>21.1230166666667</c:v>
                </c:pt>
                <c:pt idx="12674">
                  <c:v>21.124683333333401</c:v>
                </c:pt>
                <c:pt idx="12675">
                  <c:v>21.126349999999999</c:v>
                </c:pt>
                <c:pt idx="12676">
                  <c:v>21.128016666666699</c:v>
                </c:pt>
                <c:pt idx="12677">
                  <c:v>21.1296833333334</c:v>
                </c:pt>
                <c:pt idx="12678">
                  <c:v>21.131350000000001</c:v>
                </c:pt>
                <c:pt idx="12679">
                  <c:v>21.133016666666698</c:v>
                </c:pt>
                <c:pt idx="12680">
                  <c:v>21.134683333333399</c:v>
                </c:pt>
                <c:pt idx="12681">
                  <c:v>21.13635</c:v>
                </c:pt>
                <c:pt idx="12682">
                  <c:v>21.138016666666701</c:v>
                </c:pt>
                <c:pt idx="12683">
                  <c:v>21.139683333333402</c:v>
                </c:pt>
                <c:pt idx="12684">
                  <c:v>21.141349999999999</c:v>
                </c:pt>
                <c:pt idx="12685">
                  <c:v>21.1430166666667</c:v>
                </c:pt>
                <c:pt idx="12686">
                  <c:v>21.144683333333401</c:v>
                </c:pt>
                <c:pt idx="12687">
                  <c:v>21.146350000000002</c:v>
                </c:pt>
                <c:pt idx="12688">
                  <c:v>21.148016666666699</c:v>
                </c:pt>
                <c:pt idx="12689">
                  <c:v>21.1496833333334</c:v>
                </c:pt>
                <c:pt idx="12690">
                  <c:v>21.151350000000001</c:v>
                </c:pt>
                <c:pt idx="12691">
                  <c:v>21.153016666666701</c:v>
                </c:pt>
                <c:pt idx="12692">
                  <c:v>21.154683333333399</c:v>
                </c:pt>
                <c:pt idx="12693">
                  <c:v>21.15635</c:v>
                </c:pt>
                <c:pt idx="12694">
                  <c:v>21.1580166666667</c:v>
                </c:pt>
                <c:pt idx="12695">
                  <c:v>21.159683333333401</c:v>
                </c:pt>
                <c:pt idx="12696">
                  <c:v>21.161349999999999</c:v>
                </c:pt>
                <c:pt idx="12697">
                  <c:v>21.163016666666699</c:v>
                </c:pt>
                <c:pt idx="12698">
                  <c:v>21.1646833333334</c:v>
                </c:pt>
                <c:pt idx="12699">
                  <c:v>21.166350000000001</c:v>
                </c:pt>
                <c:pt idx="12700">
                  <c:v>21.168016666666698</c:v>
                </c:pt>
                <c:pt idx="12701">
                  <c:v>21.169683333333399</c:v>
                </c:pt>
                <c:pt idx="12702">
                  <c:v>21.17135</c:v>
                </c:pt>
                <c:pt idx="12703">
                  <c:v>21.173016666666701</c:v>
                </c:pt>
                <c:pt idx="12704">
                  <c:v>21.174683333333402</c:v>
                </c:pt>
                <c:pt idx="12705">
                  <c:v>21.176349999999999</c:v>
                </c:pt>
                <c:pt idx="12706">
                  <c:v>21.1780166666667</c:v>
                </c:pt>
                <c:pt idx="12707">
                  <c:v>21.179683333333401</c:v>
                </c:pt>
                <c:pt idx="12708">
                  <c:v>21.181349999999998</c:v>
                </c:pt>
                <c:pt idx="12709">
                  <c:v>21.183016666666699</c:v>
                </c:pt>
                <c:pt idx="12710">
                  <c:v>21.1846833333334</c:v>
                </c:pt>
                <c:pt idx="12711">
                  <c:v>21.186350000000001</c:v>
                </c:pt>
                <c:pt idx="12712">
                  <c:v>21.188016666666702</c:v>
                </c:pt>
                <c:pt idx="12713">
                  <c:v>21.189683333333399</c:v>
                </c:pt>
                <c:pt idx="12714">
                  <c:v>21.19135</c:v>
                </c:pt>
                <c:pt idx="12715">
                  <c:v>21.193016666666701</c:v>
                </c:pt>
                <c:pt idx="12716">
                  <c:v>21.194683333333401</c:v>
                </c:pt>
                <c:pt idx="12717">
                  <c:v>21.196349999999999</c:v>
                </c:pt>
                <c:pt idx="12718">
                  <c:v>21.1980166666667</c:v>
                </c:pt>
                <c:pt idx="12719">
                  <c:v>21.1996833333334</c:v>
                </c:pt>
                <c:pt idx="12720">
                  <c:v>21.201350000000001</c:v>
                </c:pt>
                <c:pt idx="12721">
                  <c:v>21.203016666666699</c:v>
                </c:pt>
                <c:pt idx="12722">
                  <c:v>21.204683333333399</c:v>
                </c:pt>
                <c:pt idx="12723">
                  <c:v>21.20635</c:v>
                </c:pt>
                <c:pt idx="12724">
                  <c:v>21.208016666666701</c:v>
                </c:pt>
                <c:pt idx="12725">
                  <c:v>21.209683333333398</c:v>
                </c:pt>
                <c:pt idx="12726">
                  <c:v>21.211349999999999</c:v>
                </c:pt>
                <c:pt idx="12727">
                  <c:v>21.2130166666667</c:v>
                </c:pt>
                <c:pt idx="12728">
                  <c:v>21.214683333333401</c:v>
                </c:pt>
                <c:pt idx="12729">
                  <c:v>21.216349999999998</c:v>
                </c:pt>
                <c:pt idx="12730">
                  <c:v>21.218016666666699</c:v>
                </c:pt>
                <c:pt idx="12731">
                  <c:v>21.2196833333334</c:v>
                </c:pt>
                <c:pt idx="12732">
                  <c:v>21.221350000000001</c:v>
                </c:pt>
                <c:pt idx="12733">
                  <c:v>21.223016666666702</c:v>
                </c:pt>
                <c:pt idx="12734">
                  <c:v>21.224683333333399</c:v>
                </c:pt>
                <c:pt idx="12735">
                  <c:v>21.22635</c:v>
                </c:pt>
                <c:pt idx="12736">
                  <c:v>21.228016666666701</c:v>
                </c:pt>
                <c:pt idx="12737">
                  <c:v>21.229683333333401</c:v>
                </c:pt>
                <c:pt idx="12738">
                  <c:v>21.231349999999999</c:v>
                </c:pt>
                <c:pt idx="12739">
                  <c:v>21.2330166666667</c:v>
                </c:pt>
                <c:pt idx="12740">
                  <c:v>21.2346833333334</c:v>
                </c:pt>
                <c:pt idx="12741">
                  <c:v>21.236350000000002</c:v>
                </c:pt>
                <c:pt idx="12742">
                  <c:v>21.238016666666699</c:v>
                </c:pt>
                <c:pt idx="12743">
                  <c:v>21.239683333333399</c:v>
                </c:pt>
                <c:pt idx="12744">
                  <c:v>21.241350000000001</c:v>
                </c:pt>
                <c:pt idx="12745">
                  <c:v>21.243016666666701</c:v>
                </c:pt>
                <c:pt idx="12746">
                  <c:v>21.244683333333398</c:v>
                </c:pt>
                <c:pt idx="12747">
                  <c:v>21.24635</c:v>
                </c:pt>
                <c:pt idx="12748">
                  <c:v>21.2480166666667</c:v>
                </c:pt>
                <c:pt idx="12749">
                  <c:v>21.249683333333401</c:v>
                </c:pt>
                <c:pt idx="12750">
                  <c:v>21.251349999999999</c:v>
                </c:pt>
                <c:pt idx="12751">
                  <c:v>21.253016666666699</c:v>
                </c:pt>
                <c:pt idx="12752">
                  <c:v>21.2546833333334</c:v>
                </c:pt>
                <c:pt idx="12753">
                  <c:v>21.256350000000001</c:v>
                </c:pt>
                <c:pt idx="12754">
                  <c:v>21.258016666666698</c:v>
                </c:pt>
                <c:pt idx="12755">
                  <c:v>21.259683333333399</c:v>
                </c:pt>
                <c:pt idx="12756">
                  <c:v>21.26135</c:v>
                </c:pt>
                <c:pt idx="12757">
                  <c:v>21.263016666666701</c:v>
                </c:pt>
                <c:pt idx="12758">
                  <c:v>21.264683333333402</c:v>
                </c:pt>
                <c:pt idx="12759">
                  <c:v>21.266349999999999</c:v>
                </c:pt>
                <c:pt idx="12760">
                  <c:v>21.2680166666667</c:v>
                </c:pt>
                <c:pt idx="12761">
                  <c:v>21.269683333333401</c:v>
                </c:pt>
                <c:pt idx="12762">
                  <c:v>21.271350000000002</c:v>
                </c:pt>
                <c:pt idx="12763">
                  <c:v>21.273016666666699</c:v>
                </c:pt>
                <c:pt idx="12764">
                  <c:v>21.2746833333334</c:v>
                </c:pt>
                <c:pt idx="12765">
                  <c:v>21.276350000000001</c:v>
                </c:pt>
                <c:pt idx="12766">
                  <c:v>21.278016666666701</c:v>
                </c:pt>
                <c:pt idx="12767">
                  <c:v>21.279683333333399</c:v>
                </c:pt>
                <c:pt idx="12768">
                  <c:v>21.28135</c:v>
                </c:pt>
                <c:pt idx="12769">
                  <c:v>21.2830166666667</c:v>
                </c:pt>
                <c:pt idx="12770">
                  <c:v>21.284683333333401</c:v>
                </c:pt>
                <c:pt idx="12771">
                  <c:v>21.286349999999999</c:v>
                </c:pt>
                <c:pt idx="12772">
                  <c:v>21.288016666666699</c:v>
                </c:pt>
                <c:pt idx="12773">
                  <c:v>21.2896833333334</c:v>
                </c:pt>
                <c:pt idx="12774">
                  <c:v>21.291350000000001</c:v>
                </c:pt>
                <c:pt idx="12775">
                  <c:v>21.293016666666698</c:v>
                </c:pt>
                <c:pt idx="12776">
                  <c:v>21.294683333333399</c:v>
                </c:pt>
                <c:pt idx="12777">
                  <c:v>21.29635</c:v>
                </c:pt>
                <c:pt idx="12778">
                  <c:v>21.298016666666701</c:v>
                </c:pt>
                <c:pt idx="12779">
                  <c:v>21.299683333333402</c:v>
                </c:pt>
                <c:pt idx="12780">
                  <c:v>21.301349999999999</c:v>
                </c:pt>
                <c:pt idx="12781">
                  <c:v>21.3030166666667</c:v>
                </c:pt>
                <c:pt idx="12782">
                  <c:v>21.304683333333401</c:v>
                </c:pt>
                <c:pt idx="12783">
                  <c:v>21.306349999999998</c:v>
                </c:pt>
                <c:pt idx="12784">
                  <c:v>21.308016666666699</c:v>
                </c:pt>
                <c:pt idx="12785">
                  <c:v>21.3096833333334</c:v>
                </c:pt>
                <c:pt idx="12786">
                  <c:v>21.311350000000001</c:v>
                </c:pt>
                <c:pt idx="12787">
                  <c:v>21.313016666666702</c:v>
                </c:pt>
                <c:pt idx="12788">
                  <c:v>21.314683333333399</c:v>
                </c:pt>
                <c:pt idx="12789">
                  <c:v>21.31635</c:v>
                </c:pt>
                <c:pt idx="12790">
                  <c:v>21.318016666666701</c:v>
                </c:pt>
                <c:pt idx="12791">
                  <c:v>21.319683333333401</c:v>
                </c:pt>
                <c:pt idx="12792">
                  <c:v>21.321349999999999</c:v>
                </c:pt>
                <c:pt idx="12793">
                  <c:v>21.3230166666667</c:v>
                </c:pt>
                <c:pt idx="12794">
                  <c:v>21.3246833333334</c:v>
                </c:pt>
                <c:pt idx="12795">
                  <c:v>21.326350000000001</c:v>
                </c:pt>
                <c:pt idx="12796">
                  <c:v>21.328016666666699</c:v>
                </c:pt>
                <c:pt idx="12797">
                  <c:v>21.329683333333399</c:v>
                </c:pt>
                <c:pt idx="12798">
                  <c:v>21.33135</c:v>
                </c:pt>
                <c:pt idx="12799">
                  <c:v>21.333016666666701</c:v>
                </c:pt>
                <c:pt idx="12800">
                  <c:v>21.334683333333398</c:v>
                </c:pt>
                <c:pt idx="12801">
                  <c:v>21.336349999999999</c:v>
                </c:pt>
                <c:pt idx="12802">
                  <c:v>21.3380166666667</c:v>
                </c:pt>
                <c:pt idx="12803">
                  <c:v>21.339683333333401</c:v>
                </c:pt>
                <c:pt idx="12804">
                  <c:v>21.341349999999998</c:v>
                </c:pt>
                <c:pt idx="12805">
                  <c:v>21.343016666666699</c:v>
                </c:pt>
                <c:pt idx="12806">
                  <c:v>21.3446833333334</c:v>
                </c:pt>
                <c:pt idx="12807">
                  <c:v>21.346350000000001</c:v>
                </c:pt>
                <c:pt idx="12808">
                  <c:v>21.348016666666702</c:v>
                </c:pt>
                <c:pt idx="12809">
                  <c:v>21.349683333333399</c:v>
                </c:pt>
                <c:pt idx="12810">
                  <c:v>21.35135</c:v>
                </c:pt>
                <c:pt idx="12811">
                  <c:v>21.353016666666701</c:v>
                </c:pt>
                <c:pt idx="12812">
                  <c:v>21.354683333333401</c:v>
                </c:pt>
                <c:pt idx="12813">
                  <c:v>21.356349999999999</c:v>
                </c:pt>
                <c:pt idx="12814">
                  <c:v>21.3580166666667</c:v>
                </c:pt>
                <c:pt idx="12815">
                  <c:v>21.3596833333334</c:v>
                </c:pt>
                <c:pt idx="12816">
                  <c:v>21.361350000000002</c:v>
                </c:pt>
                <c:pt idx="12817">
                  <c:v>21.363016666666699</c:v>
                </c:pt>
                <c:pt idx="12818">
                  <c:v>21.364683333333399</c:v>
                </c:pt>
                <c:pt idx="12819">
                  <c:v>21.366350000000001</c:v>
                </c:pt>
                <c:pt idx="12820">
                  <c:v>21.368016666666701</c:v>
                </c:pt>
                <c:pt idx="12821">
                  <c:v>21.369683333333398</c:v>
                </c:pt>
                <c:pt idx="12822">
                  <c:v>21.37135</c:v>
                </c:pt>
                <c:pt idx="12823">
                  <c:v>21.3730166666667</c:v>
                </c:pt>
                <c:pt idx="12824">
                  <c:v>21.374683333333401</c:v>
                </c:pt>
                <c:pt idx="12825">
                  <c:v>21.376349999999999</c:v>
                </c:pt>
                <c:pt idx="12826">
                  <c:v>21.378016666666699</c:v>
                </c:pt>
                <c:pt idx="12827">
                  <c:v>21.3796833333334</c:v>
                </c:pt>
                <c:pt idx="12828">
                  <c:v>21.381350000000001</c:v>
                </c:pt>
                <c:pt idx="12829">
                  <c:v>21.383016666666698</c:v>
                </c:pt>
                <c:pt idx="12830">
                  <c:v>21.384683333333399</c:v>
                </c:pt>
                <c:pt idx="12831">
                  <c:v>21.38635</c:v>
                </c:pt>
                <c:pt idx="12832">
                  <c:v>21.388016666666701</c:v>
                </c:pt>
                <c:pt idx="12833">
                  <c:v>21.389683333333402</c:v>
                </c:pt>
                <c:pt idx="12834">
                  <c:v>21.391349999999999</c:v>
                </c:pt>
                <c:pt idx="12835">
                  <c:v>21.3930166666667</c:v>
                </c:pt>
                <c:pt idx="12836">
                  <c:v>21.394683333333401</c:v>
                </c:pt>
                <c:pt idx="12837">
                  <c:v>21.396350000000002</c:v>
                </c:pt>
                <c:pt idx="12838">
                  <c:v>21.398016666666699</c:v>
                </c:pt>
                <c:pt idx="12839">
                  <c:v>21.3996833333334</c:v>
                </c:pt>
                <c:pt idx="12840">
                  <c:v>21.401350000000001</c:v>
                </c:pt>
                <c:pt idx="12841">
                  <c:v>21.403016666666701</c:v>
                </c:pt>
                <c:pt idx="12842">
                  <c:v>21.404683333333399</c:v>
                </c:pt>
                <c:pt idx="12843">
                  <c:v>21.40635</c:v>
                </c:pt>
                <c:pt idx="12844">
                  <c:v>21.4080166666667</c:v>
                </c:pt>
                <c:pt idx="12845">
                  <c:v>21.409683333333401</c:v>
                </c:pt>
                <c:pt idx="12846">
                  <c:v>21.411349999999999</c:v>
                </c:pt>
                <c:pt idx="12847">
                  <c:v>21.413016666666699</c:v>
                </c:pt>
                <c:pt idx="12848">
                  <c:v>21.4146833333334</c:v>
                </c:pt>
                <c:pt idx="12849">
                  <c:v>21.416350000000001</c:v>
                </c:pt>
                <c:pt idx="12850">
                  <c:v>21.418016666666698</c:v>
                </c:pt>
                <c:pt idx="12851">
                  <c:v>21.419683333333399</c:v>
                </c:pt>
                <c:pt idx="12852">
                  <c:v>21.42135</c:v>
                </c:pt>
                <c:pt idx="12853">
                  <c:v>21.423016666666701</c:v>
                </c:pt>
                <c:pt idx="12854">
                  <c:v>21.424683333333402</c:v>
                </c:pt>
                <c:pt idx="12855">
                  <c:v>21.426349999999999</c:v>
                </c:pt>
                <c:pt idx="12856">
                  <c:v>21.4280166666667</c:v>
                </c:pt>
                <c:pt idx="12857">
                  <c:v>21.429683333333401</c:v>
                </c:pt>
                <c:pt idx="12858">
                  <c:v>21.431349999999998</c:v>
                </c:pt>
                <c:pt idx="12859">
                  <c:v>21.433016666666699</c:v>
                </c:pt>
                <c:pt idx="12860">
                  <c:v>21.4346833333334</c:v>
                </c:pt>
                <c:pt idx="12861">
                  <c:v>21.436350000000001</c:v>
                </c:pt>
                <c:pt idx="12862">
                  <c:v>21.438016666666702</c:v>
                </c:pt>
                <c:pt idx="12863">
                  <c:v>21.439683333333399</c:v>
                </c:pt>
                <c:pt idx="12864">
                  <c:v>21.44135</c:v>
                </c:pt>
                <c:pt idx="12865">
                  <c:v>21.443016666666701</c:v>
                </c:pt>
                <c:pt idx="12866">
                  <c:v>21.444683333333401</c:v>
                </c:pt>
                <c:pt idx="12867">
                  <c:v>21.446349999999999</c:v>
                </c:pt>
                <c:pt idx="12868">
                  <c:v>21.4480166666667</c:v>
                </c:pt>
                <c:pt idx="12869">
                  <c:v>21.4496833333334</c:v>
                </c:pt>
                <c:pt idx="12870">
                  <c:v>21.451350000000001</c:v>
                </c:pt>
                <c:pt idx="12871">
                  <c:v>21.453016666666699</c:v>
                </c:pt>
                <c:pt idx="12872">
                  <c:v>21.454683333333399</c:v>
                </c:pt>
                <c:pt idx="12873">
                  <c:v>21.45635</c:v>
                </c:pt>
                <c:pt idx="12874">
                  <c:v>21.458016666666701</c:v>
                </c:pt>
                <c:pt idx="12875">
                  <c:v>21.459683333333398</c:v>
                </c:pt>
                <c:pt idx="12876">
                  <c:v>21.461349999999999</c:v>
                </c:pt>
                <c:pt idx="12877">
                  <c:v>21.4630166666667</c:v>
                </c:pt>
                <c:pt idx="12878">
                  <c:v>21.464683333333401</c:v>
                </c:pt>
                <c:pt idx="12879">
                  <c:v>21.466349999999998</c:v>
                </c:pt>
                <c:pt idx="12880">
                  <c:v>21.468016666666699</c:v>
                </c:pt>
                <c:pt idx="12881">
                  <c:v>21.4696833333334</c:v>
                </c:pt>
                <c:pt idx="12882">
                  <c:v>21.471350000000001</c:v>
                </c:pt>
                <c:pt idx="12883">
                  <c:v>21.473016666666702</c:v>
                </c:pt>
                <c:pt idx="12884">
                  <c:v>21.474683333333399</c:v>
                </c:pt>
                <c:pt idx="12885">
                  <c:v>21.47635</c:v>
                </c:pt>
                <c:pt idx="12886">
                  <c:v>21.478016666666701</c:v>
                </c:pt>
                <c:pt idx="12887">
                  <c:v>21.479683333333401</c:v>
                </c:pt>
                <c:pt idx="12888">
                  <c:v>21.481349999999999</c:v>
                </c:pt>
                <c:pt idx="12889">
                  <c:v>21.4830166666667</c:v>
                </c:pt>
                <c:pt idx="12890">
                  <c:v>21.4846833333334</c:v>
                </c:pt>
                <c:pt idx="12891">
                  <c:v>21.486350000000002</c:v>
                </c:pt>
                <c:pt idx="12892">
                  <c:v>21.488016666666699</c:v>
                </c:pt>
                <c:pt idx="12893">
                  <c:v>21.489683333333399</c:v>
                </c:pt>
                <c:pt idx="12894">
                  <c:v>21.491350000000001</c:v>
                </c:pt>
                <c:pt idx="12895">
                  <c:v>21.493016666666701</c:v>
                </c:pt>
                <c:pt idx="12896">
                  <c:v>21.494683333333398</c:v>
                </c:pt>
                <c:pt idx="12897">
                  <c:v>21.49635</c:v>
                </c:pt>
                <c:pt idx="12898">
                  <c:v>21.4980166666667</c:v>
                </c:pt>
                <c:pt idx="12899">
                  <c:v>21.499683333333401</c:v>
                </c:pt>
                <c:pt idx="12900">
                  <c:v>21.501349999999999</c:v>
                </c:pt>
                <c:pt idx="12901">
                  <c:v>21.503016666666699</c:v>
                </c:pt>
                <c:pt idx="12902">
                  <c:v>21.5046833333334</c:v>
                </c:pt>
                <c:pt idx="12903">
                  <c:v>21.506350000000001</c:v>
                </c:pt>
                <c:pt idx="12904">
                  <c:v>21.508016666666698</c:v>
                </c:pt>
                <c:pt idx="12905">
                  <c:v>21.509683333333399</c:v>
                </c:pt>
                <c:pt idx="12906">
                  <c:v>21.51135</c:v>
                </c:pt>
                <c:pt idx="12907">
                  <c:v>21.513016666666701</c:v>
                </c:pt>
                <c:pt idx="12908">
                  <c:v>21.514683333333402</c:v>
                </c:pt>
                <c:pt idx="12909">
                  <c:v>21.516349999999999</c:v>
                </c:pt>
                <c:pt idx="12910">
                  <c:v>21.5180166666667</c:v>
                </c:pt>
                <c:pt idx="12911">
                  <c:v>21.519683333333401</c:v>
                </c:pt>
                <c:pt idx="12912">
                  <c:v>21.521350000000002</c:v>
                </c:pt>
                <c:pt idx="12913">
                  <c:v>21.523016666666699</c:v>
                </c:pt>
                <c:pt idx="12914">
                  <c:v>21.5246833333334</c:v>
                </c:pt>
                <c:pt idx="12915">
                  <c:v>21.526350000000001</c:v>
                </c:pt>
                <c:pt idx="12916">
                  <c:v>21.528016666666701</c:v>
                </c:pt>
                <c:pt idx="12917">
                  <c:v>21.529683333333399</c:v>
                </c:pt>
                <c:pt idx="12918">
                  <c:v>21.53135</c:v>
                </c:pt>
                <c:pt idx="12919">
                  <c:v>21.5330166666667</c:v>
                </c:pt>
                <c:pt idx="12920">
                  <c:v>21.534683333333401</c:v>
                </c:pt>
                <c:pt idx="12921">
                  <c:v>21.536349999999999</c:v>
                </c:pt>
                <c:pt idx="12922">
                  <c:v>21.538016666666699</c:v>
                </c:pt>
                <c:pt idx="12923">
                  <c:v>21.5396833333334</c:v>
                </c:pt>
                <c:pt idx="12924">
                  <c:v>21.541350000000001</c:v>
                </c:pt>
                <c:pt idx="12925">
                  <c:v>21.543016666666698</c:v>
                </c:pt>
                <c:pt idx="12926">
                  <c:v>21.544683333333399</c:v>
                </c:pt>
                <c:pt idx="12927">
                  <c:v>21.54635</c:v>
                </c:pt>
                <c:pt idx="12928">
                  <c:v>21.548016666666701</c:v>
                </c:pt>
                <c:pt idx="12929">
                  <c:v>21.549683333333402</c:v>
                </c:pt>
                <c:pt idx="12930">
                  <c:v>21.551349999999999</c:v>
                </c:pt>
                <c:pt idx="12931">
                  <c:v>21.5530166666667</c:v>
                </c:pt>
                <c:pt idx="12932">
                  <c:v>21.554683333333401</c:v>
                </c:pt>
                <c:pt idx="12933">
                  <c:v>21.556349999999998</c:v>
                </c:pt>
                <c:pt idx="12934">
                  <c:v>21.558016666666699</c:v>
                </c:pt>
                <c:pt idx="12935">
                  <c:v>21.5596833333334</c:v>
                </c:pt>
                <c:pt idx="12936">
                  <c:v>21.561350000000001</c:v>
                </c:pt>
                <c:pt idx="12937">
                  <c:v>21.563016666666702</c:v>
                </c:pt>
                <c:pt idx="12938">
                  <c:v>21.564683333333399</c:v>
                </c:pt>
                <c:pt idx="12939">
                  <c:v>21.56635</c:v>
                </c:pt>
                <c:pt idx="12940">
                  <c:v>21.568016666666701</c:v>
                </c:pt>
                <c:pt idx="12941">
                  <c:v>21.569683333333401</c:v>
                </c:pt>
                <c:pt idx="12942">
                  <c:v>21.571349999999999</c:v>
                </c:pt>
                <c:pt idx="12943">
                  <c:v>21.5730166666667</c:v>
                </c:pt>
                <c:pt idx="12944">
                  <c:v>21.5746833333334</c:v>
                </c:pt>
                <c:pt idx="12945">
                  <c:v>21.576350000000001</c:v>
                </c:pt>
                <c:pt idx="12946">
                  <c:v>21.578016666666699</c:v>
                </c:pt>
                <c:pt idx="12947">
                  <c:v>21.579683333333399</c:v>
                </c:pt>
                <c:pt idx="12948">
                  <c:v>21.58135</c:v>
                </c:pt>
                <c:pt idx="12949">
                  <c:v>21.583016666666701</c:v>
                </c:pt>
                <c:pt idx="12950">
                  <c:v>21.584683333333398</c:v>
                </c:pt>
                <c:pt idx="12951">
                  <c:v>21.586349999999999</c:v>
                </c:pt>
                <c:pt idx="12952">
                  <c:v>21.5880166666667</c:v>
                </c:pt>
                <c:pt idx="12953">
                  <c:v>21.589683333333401</c:v>
                </c:pt>
                <c:pt idx="12954">
                  <c:v>21.591349999999998</c:v>
                </c:pt>
                <c:pt idx="12955">
                  <c:v>21.593016666666699</c:v>
                </c:pt>
                <c:pt idx="12956">
                  <c:v>21.5946833333334</c:v>
                </c:pt>
                <c:pt idx="12957">
                  <c:v>21.596350000000001</c:v>
                </c:pt>
                <c:pt idx="12958">
                  <c:v>21.598016666666702</c:v>
                </c:pt>
                <c:pt idx="12959">
                  <c:v>21.599683333333399</c:v>
                </c:pt>
                <c:pt idx="12960">
                  <c:v>21.60135</c:v>
                </c:pt>
                <c:pt idx="12961">
                  <c:v>21.603016666666701</c:v>
                </c:pt>
                <c:pt idx="12962">
                  <c:v>21.604683333333401</c:v>
                </c:pt>
                <c:pt idx="12963">
                  <c:v>21.606349999999999</c:v>
                </c:pt>
                <c:pt idx="12964">
                  <c:v>21.6080166666667</c:v>
                </c:pt>
                <c:pt idx="12965">
                  <c:v>21.6096833333334</c:v>
                </c:pt>
                <c:pt idx="12966">
                  <c:v>21.611350000000002</c:v>
                </c:pt>
                <c:pt idx="12967">
                  <c:v>21.613016666666699</c:v>
                </c:pt>
                <c:pt idx="12968">
                  <c:v>21.614683333333399</c:v>
                </c:pt>
                <c:pt idx="12969">
                  <c:v>21.616350000000001</c:v>
                </c:pt>
                <c:pt idx="12970">
                  <c:v>21.618016666666701</c:v>
                </c:pt>
                <c:pt idx="12971">
                  <c:v>21.619683333333398</c:v>
                </c:pt>
                <c:pt idx="12972">
                  <c:v>21.62135</c:v>
                </c:pt>
                <c:pt idx="12973">
                  <c:v>21.6230166666667</c:v>
                </c:pt>
                <c:pt idx="12974">
                  <c:v>21.624683333333401</c:v>
                </c:pt>
                <c:pt idx="12975">
                  <c:v>21.626349999999999</c:v>
                </c:pt>
                <c:pt idx="12976">
                  <c:v>21.628016666666699</c:v>
                </c:pt>
                <c:pt idx="12977">
                  <c:v>21.6296833333334</c:v>
                </c:pt>
                <c:pt idx="12978">
                  <c:v>21.631350000000001</c:v>
                </c:pt>
                <c:pt idx="12979">
                  <c:v>21.633016666666698</c:v>
                </c:pt>
                <c:pt idx="12980">
                  <c:v>21.634683333333399</c:v>
                </c:pt>
                <c:pt idx="12981">
                  <c:v>21.63635</c:v>
                </c:pt>
                <c:pt idx="12982">
                  <c:v>21.638016666666701</c:v>
                </c:pt>
                <c:pt idx="12983">
                  <c:v>21.639683333333402</c:v>
                </c:pt>
                <c:pt idx="12984">
                  <c:v>21.641349999999999</c:v>
                </c:pt>
                <c:pt idx="12985">
                  <c:v>21.6430166666667</c:v>
                </c:pt>
                <c:pt idx="12986">
                  <c:v>21.644683333333401</c:v>
                </c:pt>
                <c:pt idx="12987">
                  <c:v>21.646350000000002</c:v>
                </c:pt>
                <c:pt idx="12988">
                  <c:v>21.648016666666699</c:v>
                </c:pt>
                <c:pt idx="12989">
                  <c:v>21.6496833333334</c:v>
                </c:pt>
                <c:pt idx="12990">
                  <c:v>21.651350000000001</c:v>
                </c:pt>
                <c:pt idx="12991">
                  <c:v>21.653016666666701</c:v>
                </c:pt>
                <c:pt idx="12992">
                  <c:v>21.654683333333399</c:v>
                </c:pt>
                <c:pt idx="12993">
                  <c:v>21.65635</c:v>
                </c:pt>
                <c:pt idx="12994">
                  <c:v>21.6580166666667</c:v>
                </c:pt>
                <c:pt idx="12995">
                  <c:v>21.659683333333401</c:v>
                </c:pt>
                <c:pt idx="12996">
                  <c:v>21.661349999999999</c:v>
                </c:pt>
                <c:pt idx="12997">
                  <c:v>21.663016666666699</c:v>
                </c:pt>
                <c:pt idx="12998">
                  <c:v>21.6646833333334</c:v>
                </c:pt>
                <c:pt idx="12999">
                  <c:v>21.666350000000001</c:v>
                </c:pt>
                <c:pt idx="13000">
                  <c:v>21.668016666666698</c:v>
                </c:pt>
                <c:pt idx="13001">
                  <c:v>21.669683333333399</c:v>
                </c:pt>
                <c:pt idx="13002">
                  <c:v>21.67135</c:v>
                </c:pt>
                <c:pt idx="13003">
                  <c:v>21.673016666666701</c:v>
                </c:pt>
                <c:pt idx="13004">
                  <c:v>21.674683333333402</c:v>
                </c:pt>
                <c:pt idx="13005">
                  <c:v>21.676349999999999</c:v>
                </c:pt>
                <c:pt idx="13006">
                  <c:v>21.6780166666667</c:v>
                </c:pt>
                <c:pt idx="13007">
                  <c:v>21.679683333333401</c:v>
                </c:pt>
                <c:pt idx="13008">
                  <c:v>21.681349999999998</c:v>
                </c:pt>
                <c:pt idx="13009">
                  <c:v>21.683016666666699</c:v>
                </c:pt>
                <c:pt idx="13010">
                  <c:v>21.6846833333334</c:v>
                </c:pt>
                <c:pt idx="13011">
                  <c:v>21.686350000000001</c:v>
                </c:pt>
                <c:pt idx="13012">
                  <c:v>21.688016666666702</c:v>
                </c:pt>
                <c:pt idx="13013">
                  <c:v>21.689683333333399</c:v>
                </c:pt>
                <c:pt idx="13014">
                  <c:v>21.69135</c:v>
                </c:pt>
                <c:pt idx="13015">
                  <c:v>21.693016666666701</c:v>
                </c:pt>
                <c:pt idx="13016">
                  <c:v>21.694683333333401</c:v>
                </c:pt>
                <c:pt idx="13017">
                  <c:v>21.696349999999999</c:v>
                </c:pt>
                <c:pt idx="13018">
                  <c:v>21.6980166666667</c:v>
                </c:pt>
                <c:pt idx="13019">
                  <c:v>21.6996833333334</c:v>
                </c:pt>
                <c:pt idx="13020">
                  <c:v>21.701350000000001</c:v>
                </c:pt>
                <c:pt idx="13021">
                  <c:v>21.703016666666699</c:v>
                </c:pt>
                <c:pt idx="13022">
                  <c:v>21.704683333333399</c:v>
                </c:pt>
                <c:pt idx="13023">
                  <c:v>21.70635</c:v>
                </c:pt>
                <c:pt idx="13024">
                  <c:v>21.708016666666701</c:v>
                </c:pt>
                <c:pt idx="13025">
                  <c:v>21.709683333333398</c:v>
                </c:pt>
                <c:pt idx="13026">
                  <c:v>21.711349999999999</c:v>
                </c:pt>
                <c:pt idx="13027">
                  <c:v>21.7130166666667</c:v>
                </c:pt>
                <c:pt idx="13028">
                  <c:v>21.714683333333401</c:v>
                </c:pt>
                <c:pt idx="13029">
                  <c:v>21.716349999999998</c:v>
                </c:pt>
                <c:pt idx="13030">
                  <c:v>21.718016666666699</c:v>
                </c:pt>
                <c:pt idx="13031">
                  <c:v>21.7196833333334</c:v>
                </c:pt>
                <c:pt idx="13032">
                  <c:v>21.721350000000001</c:v>
                </c:pt>
                <c:pt idx="13033">
                  <c:v>21.723016666666702</c:v>
                </c:pt>
                <c:pt idx="13034">
                  <c:v>21.724683333333399</c:v>
                </c:pt>
                <c:pt idx="13035">
                  <c:v>21.72635</c:v>
                </c:pt>
                <c:pt idx="13036">
                  <c:v>21.728016666666701</c:v>
                </c:pt>
                <c:pt idx="13037">
                  <c:v>21.729683333333401</c:v>
                </c:pt>
                <c:pt idx="13038">
                  <c:v>21.731349999999999</c:v>
                </c:pt>
                <c:pt idx="13039">
                  <c:v>21.7330166666667</c:v>
                </c:pt>
                <c:pt idx="13040">
                  <c:v>21.7346833333334</c:v>
                </c:pt>
                <c:pt idx="13041">
                  <c:v>21.736350000000002</c:v>
                </c:pt>
                <c:pt idx="13042">
                  <c:v>21.738016666666699</c:v>
                </c:pt>
                <c:pt idx="13043">
                  <c:v>21.739683333333399</c:v>
                </c:pt>
                <c:pt idx="13044">
                  <c:v>21.741350000000001</c:v>
                </c:pt>
                <c:pt idx="13045">
                  <c:v>21.743016666666701</c:v>
                </c:pt>
                <c:pt idx="13046">
                  <c:v>21.744683333333398</c:v>
                </c:pt>
                <c:pt idx="13047">
                  <c:v>21.74635</c:v>
                </c:pt>
                <c:pt idx="13048">
                  <c:v>21.7480166666667</c:v>
                </c:pt>
                <c:pt idx="13049">
                  <c:v>21.749683333333401</c:v>
                </c:pt>
                <c:pt idx="13050">
                  <c:v>21.751349999999999</c:v>
                </c:pt>
                <c:pt idx="13051">
                  <c:v>21.753016666666699</c:v>
                </c:pt>
                <c:pt idx="13052">
                  <c:v>21.7546833333334</c:v>
                </c:pt>
                <c:pt idx="13053">
                  <c:v>21.756350000000001</c:v>
                </c:pt>
                <c:pt idx="13054">
                  <c:v>21.758016666666698</c:v>
                </c:pt>
                <c:pt idx="13055">
                  <c:v>21.759683333333399</c:v>
                </c:pt>
                <c:pt idx="13056">
                  <c:v>21.76135</c:v>
                </c:pt>
                <c:pt idx="13057">
                  <c:v>21.763016666666701</c:v>
                </c:pt>
                <c:pt idx="13058">
                  <c:v>21.764683333333402</c:v>
                </c:pt>
                <c:pt idx="13059">
                  <c:v>21.766349999999999</c:v>
                </c:pt>
                <c:pt idx="13060">
                  <c:v>21.7680166666667</c:v>
                </c:pt>
                <c:pt idx="13061">
                  <c:v>21.769683333333401</c:v>
                </c:pt>
                <c:pt idx="13062">
                  <c:v>21.771350000000002</c:v>
                </c:pt>
                <c:pt idx="13063">
                  <c:v>21.773016666666699</c:v>
                </c:pt>
                <c:pt idx="13064">
                  <c:v>21.7746833333334</c:v>
                </c:pt>
                <c:pt idx="13065">
                  <c:v>21.776350000000001</c:v>
                </c:pt>
                <c:pt idx="13066">
                  <c:v>21.778016666666701</c:v>
                </c:pt>
                <c:pt idx="13067">
                  <c:v>21.779683333333399</c:v>
                </c:pt>
                <c:pt idx="13068">
                  <c:v>21.78135</c:v>
                </c:pt>
                <c:pt idx="13069">
                  <c:v>21.7830166666667</c:v>
                </c:pt>
                <c:pt idx="13070">
                  <c:v>21.784683333333401</c:v>
                </c:pt>
                <c:pt idx="13071">
                  <c:v>21.786349999999999</c:v>
                </c:pt>
                <c:pt idx="13072">
                  <c:v>21.788016666666699</c:v>
                </c:pt>
                <c:pt idx="13073">
                  <c:v>21.7896833333334</c:v>
                </c:pt>
                <c:pt idx="13074">
                  <c:v>21.791350000000001</c:v>
                </c:pt>
                <c:pt idx="13075">
                  <c:v>21.793016666666698</c:v>
                </c:pt>
                <c:pt idx="13076">
                  <c:v>21.794683333333399</c:v>
                </c:pt>
                <c:pt idx="13077">
                  <c:v>21.79635</c:v>
                </c:pt>
                <c:pt idx="13078">
                  <c:v>21.798016666666701</c:v>
                </c:pt>
                <c:pt idx="13079">
                  <c:v>21.799683333333402</c:v>
                </c:pt>
                <c:pt idx="13080">
                  <c:v>21.801349999999999</c:v>
                </c:pt>
                <c:pt idx="13081">
                  <c:v>21.8030166666667</c:v>
                </c:pt>
                <c:pt idx="13082">
                  <c:v>21.804683333333401</c:v>
                </c:pt>
                <c:pt idx="13083">
                  <c:v>21.806349999999998</c:v>
                </c:pt>
                <c:pt idx="13084">
                  <c:v>21.808016666666699</c:v>
                </c:pt>
                <c:pt idx="13085">
                  <c:v>21.8096833333334</c:v>
                </c:pt>
                <c:pt idx="13086">
                  <c:v>21.811350000000001</c:v>
                </c:pt>
                <c:pt idx="13087">
                  <c:v>21.813016666666702</c:v>
                </c:pt>
                <c:pt idx="13088">
                  <c:v>21.814683333333399</c:v>
                </c:pt>
                <c:pt idx="13089">
                  <c:v>21.81635</c:v>
                </c:pt>
                <c:pt idx="13090">
                  <c:v>21.818016666666701</c:v>
                </c:pt>
                <c:pt idx="13091">
                  <c:v>21.819683333333401</c:v>
                </c:pt>
                <c:pt idx="13092">
                  <c:v>21.821349999999999</c:v>
                </c:pt>
                <c:pt idx="13093">
                  <c:v>21.8230166666667</c:v>
                </c:pt>
                <c:pt idx="13094">
                  <c:v>21.8246833333334</c:v>
                </c:pt>
                <c:pt idx="13095">
                  <c:v>21.826350000000001</c:v>
                </c:pt>
                <c:pt idx="13096">
                  <c:v>21.828016666666699</c:v>
                </c:pt>
                <c:pt idx="13097">
                  <c:v>21.829683333333399</c:v>
                </c:pt>
                <c:pt idx="13098">
                  <c:v>21.83135</c:v>
                </c:pt>
                <c:pt idx="13099">
                  <c:v>21.833016666666701</c:v>
                </c:pt>
                <c:pt idx="13100">
                  <c:v>21.834683333333398</c:v>
                </c:pt>
                <c:pt idx="13101">
                  <c:v>21.836349999999999</c:v>
                </c:pt>
                <c:pt idx="13102">
                  <c:v>21.8380166666667</c:v>
                </c:pt>
                <c:pt idx="13103">
                  <c:v>21.839683333333401</c:v>
                </c:pt>
                <c:pt idx="13104">
                  <c:v>21.841349999999998</c:v>
                </c:pt>
                <c:pt idx="13105">
                  <c:v>21.843016666666699</c:v>
                </c:pt>
                <c:pt idx="13106">
                  <c:v>21.8446833333334</c:v>
                </c:pt>
                <c:pt idx="13107">
                  <c:v>21.846350000000001</c:v>
                </c:pt>
                <c:pt idx="13108">
                  <c:v>21.848016666666702</c:v>
                </c:pt>
                <c:pt idx="13109">
                  <c:v>21.849683333333399</c:v>
                </c:pt>
                <c:pt idx="13110">
                  <c:v>21.85135</c:v>
                </c:pt>
                <c:pt idx="13111">
                  <c:v>21.853016666666701</c:v>
                </c:pt>
                <c:pt idx="13112">
                  <c:v>21.854683333333401</c:v>
                </c:pt>
                <c:pt idx="13113">
                  <c:v>21.856349999999999</c:v>
                </c:pt>
                <c:pt idx="13114">
                  <c:v>21.8580166666667</c:v>
                </c:pt>
                <c:pt idx="13115">
                  <c:v>21.8596833333334</c:v>
                </c:pt>
                <c:pt idx="13116">
                  <c:v>21.861350000000002</c:v>
                </c:pt>
                <c:pt idx="13117">
                  <c:v>21.863016666666699</c:v>
                </c:pt>
                <c:pt idx="13118">
                  <c:v>21.864683333333399</c:v>
                </c:pt>
                <c:pt idx="13119">
                  <c:v>21.866350000000001</c:v>
                </c:pt>
                <c:pt idx="13120">
                  <c:v>21.868016666666701</c:v>
                </c:pt>
                <c:pt idx="13121">
                  <c:v>21.869683333333398</c:v>
                </c:pt>
                <c:pt idx="13122">
                  <c:v>21.87135</c:v>
                </c:pt>
                <c:pt idx="13123">
                  <c:v>21.8730166666667</c:v>
                </c:pt>
                <c:pt idx="13124">
                  <c:v>21.874683333333401</c:v>
                </c:pt>
                <c:pt idx="13125">
                  <c:v>21.876349999999999</c:v>
                </c:pt>
                <c:pt idx="13126">
                  <c:v>21.878016666666699</c:v>
                </c:pt>
                <c:pt idx="13127">
                  <c:v>21.8796833333334</c:v>
                </c:pt>
                <c:pt idx="13128">
                  <c:v>21.881350000000001</c:v>
                </c:pt>
                <c:pt idx="13129">
                  <c:v>21.883016666666698</c:v>
                </c:pt>
                <c:pt idx="13130">
                  <c:v>21.884683333333399</c:v>
                </c:pt>
                <c:pt idx="13131">
                  <c:v>21.88635</c:v>
                </c:pt>
                <c:pt idx="13132">
                  <c:v>21.888016666666701</c:v>
                </c:pt>
                <c:pt idx="13133">
                  <c:v>21.889683333333402</c:v>
                </c:pt>
                <c:pt idx="13134">
                  <c:v>21.891349999999999</c:v>
                </c:pt>
                <c:pt idx="13135">
                  <c:v>21.8930166666667</c:v>
                </c:pt>
                <c:pt idx="13136">
                  <c:v>21.894683333333401</c:v>
                </c:pt>
                <c:pt idx="13137">
                  <c:v>21.896350000000002</c:v>
                </c:pt>
                <c:pt idx="13138">
                  <c:v>21.898016666666699</c:v>
                </c:pt>
                <c:pt idx="13139">
                  <c:v>21.8996833333334</c:v>
                </c:pt>
                <c:pt idx="13140">
                  <c:v>21.901350000000001</c:v>
                </c:pt>
                <c:pt idx="13141">
                  <c:v>21.903016666666701</c:v>
                </c:pt>
                <c:pt idx="13142">
                  <c:v>21.904683333333399</c:v>
                </c:pt>
                <c:pt idx="13143">
                  <c:v>21.90635</c:v>
                </c:pt>
                <c:pt idx="13144">
                  <c:v>21.9080166666667</c:v>
                </c:pt>
                <c:pt idx="13145">
                  <c:v>21.909683333333401</c:v>
                </c:pt>
                <c:pt idx="13146">
                  <c:v>21.911349999999999</c:v>
                </c:pt>
                <c:pt idx="13147">
                  <c:v>21.913016666666699</c:v>
                </c:pt>
                <c:pt idx="13148">
                  <c:v>21.9146833333334</c:v>
                </c:pt>
                <c:pt idx="13149">
                  <c:v>21.916350000000001</c:v>
                </c:pt>
                <c:pt idx="13150">
                  <c:v>21.918016666666698</c:v>
                </c:pt>
                <c:pt idx="13151">
                  <c:v>21.919683333333399</c:v>
                </c:pt>
                <c:pt idx="13152">
                  <c:v>21.92135</c:v>
                </c:pt>
                <c:pt idx="13153">
                  <c:v>21.923016666666701</c:v>
                </c:pt>
                <c:pt idx="13154">
                  <c:v>21.924683333333402</c:v>
                </c:pt>
                <c:pt idx="13155">
                  <c:v>21.926349999999999</c:v>
                </c:pt>
                <c:pt idx="13156">
                  <c:v>21.9280166666667</c:v>
                </c:pt>
                <c:pt idx="13157">
                  <c:v>21.929683333333401</c:v>
                </c:pt>
                <c:pt idx="13158">
                  <c:v>21.931349999999998</c:v>
                </c:pt>
                <c:pt idx="13159">
                  <c:v>21.933016666666699</c:v>
                </c:pt>
                <c:pt idx="13160">
                  <c:v>21.9346833333334</c:v>
                </c:pt>
                <c:pt idx="13161">
                  <c:v>21.936350000000001</c:v>
                </c:pt>
                <c:pt idx="13162">
                  <c:v>21.938016666666702</c:v>
                </c:pt>
                <c:pt idx="13163">
                  <c:v>21.939683333333399</c:v>
                </c:pt>
                <c:pt idx="13164">
                  <c:v>21.94135</c:v>
                </c:pt>
                <c:pt idx="13165">
                  <c:v>21.943016666666701</c:v>
                </c:pt>
                <c:pt idx="13166">
                  <c:v>21.944683333333401</c:v>
                </c:pt>
                <c:pt idx="13167">
                  <c:v>21.946349999999999</c:v>
                </c:pt>
                <c:pt idx="13168">
                  <c:v>21.9480166666667</c:v>
                </c:pt>
                <c:pt idx="13169">
                  <c:v>21.9496833333334</c:v>
                </c:pt>
                <c:pt idx="13170">
                  <c:v>21.951350000000001</c:v>
                </c:pt>
                <c:pt idx="13171">
                  <c:v>21.953016666666699</c:v>
                </c:pt>
                <c:pt idx="13172">
                  <c:v>21.954683333333399</c:v>
                </c:pt>
                <c:pt idx="13173">
                  <c:v>21.95635</c:v>
                </c:pt>
                <c:pt idx="13174">
                  <c:v>21.958016666666701</c:v>
                </c:pt>
                <c:pt idx="13175">
                  <c:v>21.959683333333398</c:v>
                </c:pt>
                <c:pt idx="13176">
                  <c:v>21.961349999999999</c:v>
                </c:pt>
                <c:pt idx="13177">
                  <c:v>21.9630166666667</c:v>
                </c:pt>
                <c:pt idx="13178">
                  <c:v>21.964683333333401</c:v>
                </c:pt>
                <c:pt idx="13179">
                  <c:v>21.966349999999998</c:v>
                </c:pt>
                <c:pt idx="13180">
                  <c:v>21.968016666666699</c:v>
                </c:pt>
                <c:pt idx="13181">
                  <c:v>21.9696833333334</c:v>
                </c:pt>
                <c:pt idx="13182">
                  <c:v>21.971350000000001</c:v>
                </c:pt>
                <c:pt idx="13183">
                  <c:v>21.973016666666702</c:v>
                </c:pt>
                <c:pt idx="13184">
                  <c:v>21.974683333333399</c:v>
                </c:pt>
                <c:pt idx="13185">
                  <c:v>21.97635</c:v>
                </c:pt>
                <c:pt idx="13186">
                  <c:v>21.978016666666701</c:v>
                </c:pt>
                <c:pt idx="13187">
                  <c:v>21.979683333333401</c:v>
                </c:pt>
                <c:pt idx="13188">
                  <c:v>21.981349999999999</c:v>
                </c:pt>
                <c:pt idx="13189">
                  <c:v>21.9830166666667</c:v>
                </c:pt>
                <c:pt idx="13190">
                  <c:v>21.9846833333334</c:v>
                </c:pt>
                <c:pt idx="13191">
                  <c:v>21.986350000000002</c:v>
                </c:pt>
                <c:pt idx="13192">
                  <c:v>21.988016666666699</c:v>
                </c:pt>
                <c:pt idx="13193">
                  <c:v>21.989683333333399</c:v>
                </c:pt>
                <c:pt idx="13194">
                  <c:v>21.991350000000001</c:v>
                </c:pt>
                <c:pt idx="13195">
                  <c:v>21.993016666666701</c:v>
                </c:pt>
                <c:pt idx="13196">
                  <c:v>21.994683333333398</c:v>
                </c:pt>
                <c:pt idx="13197">
                  <c:v>21.99635</c:v>
                </c:pt>
                <c:pt idx="13198">
                  <c:v>21.9980166666667</c:v>
                </c:pt>
                <c:pt idx="13199">
                  <c:v>21.999683333333401</c:v>
                </c:pt>
                <c:pt idx="13200">
                  <c:v>22.001349999999999</c:v>
                </c:pt>
                <c:pt idx="13201">
                  <c:v>22.003016666666699</c:v>
                </c:pt>
                <c:pt idx="13202">
                  <c:v>22.0046833333334</c:v>
                </c:pt>
                <c:pt idx="13203">
                  <c:v>22.006350000000001</c:v>
                </c:pt>
                <c:pt idx="13204">
                  <c:v>22.008016666666698</c:v>
                </c:pt>
                <c:pt idx="13205">
                  <c:v>22.009683333333399</c:v>
                </c:pt>
                <c:pt idx="13206">
                  <c:v>22.01135</c:v>
                </c:pt>
                <c:pt idx="13207">
                  <c:v>22.013016666666701</c:v>
                </c:pt>
                <c:pt idx="13208">
                  <c:v>22.014683333333402</c:v>
                </c:pt>
                <c:pt idx="13209">
                  <c:v>22.016349999999999</c:v>
                </c:pt>
                <c:pt idx="13210">
                  <c:v>22.0180166666667</c:v>
                </c:pt>
                <c:pt idx="13211">
                  <c:v>22.019683333333401</c:v>
                </c:pt>
                <c:pt idx="13212">
                  <c:v>22.021350000000002</c:v>
                </c:pt>
                <c:pt idx="13213">
                  <c:v>22.023016666666699</c:v>
                </c:pt>
                <c:pt idx="13214">
                  <c:v>22.0246833333334</c:v>
                </c:pt>
                <c:pt idx="13215">
                  <c:v>22.026350000000001</c:v>
                </c:pt>
                <c:pt idx="13216">
                  <c:v>22.028016666666701</c:v>
                </c:pt>
                <c:pt idx="13217">
                  <c:v>22.029683333333399</c:v>
                </c:pt>
                <c:pt idx="13218">
                  <c:v>22.03135</c:v>
                </c:pt>
                <c:pt idx="13219">
                  <c:v>22.0330166666667</c:v>
                </c:pt>
                <c:pt idx="13220">
                  <c:v>22.034683333333401</c:v>
                </c:pt>
                <c:pt idx="13221">
                  <c:v>22.036349999999999</c:v>
                </c:pt>
                <c:pt idx="13222">
                  <c:v>22.038016666666699</c:v>
                </c:pt>
                <c:pt idx="13223">
                  <c:v>22.0396833333334</c:v>
                </c:pt>
                <c:pt idx="13224">
                  <c:v>22.041350000000001</c:v>
                </c:pt>
                <c:pt idx="13225">
                  <c:v>22.043016666666698</c:v>
                </c:pt>
                <c:pt idx="13226">
                  <c:v>22.044683333333399</c:v>
                </c:pt>
                <c:pt idx="13227">
                  <c:v>22.04635</c:v>
                </c:pt>
                <c:pt idx="13228">
                  <c:v>22.048016666666701</c:v>
                </c:pt>
                <c:pt idx="13229">
                  <c:v>22.049683333333402</c:v>
                </c:pt>
                <c:pt idx="13230">
                  <c:v>22.051349999999999</c:v>
                </c:pt>
                <c:pt idx="13231">
                  <c:v>22.0530166666667</c:v>
                </c:pt>
                <c:pt idx="13232">
                  <c:v>22.054683333333401</c:v>
                </c:pt>
                <c:pt idx="13233">
                  <c:v>22.056349999999998</c:v>
                </c:pt>
                <c:pt idx="13234">
                  <c:v>22.058016666666699</c:v>
                </c:pt>
                <c:pt idx="13235">
                  <c:v>22.0596833333334</c:v>
                </c:pt>
                <c:pt idx="13236">
                  <c:v>22.061350000000001</c:v>
                </c:pt>
                <c:pt idx="13237">
                  <c:v>22.063016666666702</c:v>
                </c:pt>
                <c:pt idx="13238">
                  <c:v>22.064683333333399</c:v>
                </c:pt>
                <c:pt idx="13239">
                  <c:v>22.06635</c:v>
                </c:pt>
                <c:pt idx="13240">
                  <c:v>22.068016666666701</c:v>
                </c:pt>
                <c:pt idx="13241">
                  <c:v>22.069683333333401</c:v>
                </c:pt>
                <c:pt idx="13242">
                  <c:v>22.071349999999999</c:v>
                </c:pt>
                <c:pt idx="13243">
                  <c:v>22.0730166666667</c:v>
                </c:pt>
                <c:pt idx="13244">
                  <c:v>22.0746833333334</c:v>
                </c:pt>
                <c:pt idx="13245">
                  <c:v>22.076350000000001</c:v>
                </c:pt>
                <c:pt idx="13246">
                  <c:v>22.078016666666699</c:v>
                </c:pt>
                <c:pt idx="13247">
                  <c:v>22.079683333333399</c:v>
                </c:pt>
                <c:pt idx="13248">
                  <c:v>22.08135</c:v>
                </c:pt>
                <c:pt idx="13249">
                  <c:v>22.083016666666701</c:v>
                </c:pt>
                <c:pt idx="13250">
                  <c:v>22.084683333333398</c:v>
                </c:pt>
                <c:pt idx="13251">
                  <c:v>22.086349999999999</c:v>
                </c:pt>
                <c:pt idx="13252">
                  <c:v>22.0880166666667</c:v>
                </c:pt>
                <c:pt idx="13253">
                  <c:v>22.089683333333401</c:v>
                </c:pt>
                <c:pt idx="13254">
                  <c:v>22.091349999999998</c:v>
                </c:pt>
                <c:pt idx="13255">
                  <c:v>22.093016666666699</c:v>
                </c:pt>
                <c:pt idx="13256">
                  <c:v>22.0946833333334</c:v>
                </c:pt>
                <c:pt idx="13257">
                  <c:v>22.096350000000001</c:v>
                </c:pt>
                <c:pt idx="13258">
                  <c:v>22.098016666666702</c:v>
                </c:pt>
                <c:pt idx="13259">
                  <c:v>22.099683333333399</c:v>
                </c:pt>
                <c:pt idx="13260">
                  <c:v>22.10135</c:v>
                </c:pt>
                <c:pt idx="13261">
                  <c:v>22.103016666666701</c:v>
                </c:pt>
                <c:pt idx="13262">
                  <c:v>22.104683333333401</c:v>
                </c:pt>
                <c:pt idx="13263">
                  <c:v>22.106349999999999</c:v>
                </c:pt>
                <c:pt idx="13264">
                  <c:v>22.1080166666667</c:v>
                </c:pt>
                <c:pt idx="13265">
                  <c:v>22.1096833333334</c:v>
                </c:pt>
                <c:pt idx="13266">
                  <c:v>22.111350000000002</c:v>
                </c:pt>
                <c:pt idx="13267">
                  <c:v>22.113016666666699</c:v>
                </c:pt>
                <c:pt idx="13268">
                  <c:v>22.114683333333399</c:v>
                </c:pt>
                <c:pt idx="13269">
                  <c:v>22.116350000000001</c:v>
                </c:pt>
                <c:pt idx="13270">
                  <c:v>22.118016666666701</c:v>
                </c:pt>
                <c:pt idx="13271">
                  <c:v>22.119683333333398</c:v>
                </c:pt>
                <c:pt idx="13272">
                  <c:v>22.12135</c:v>
                </c:pt>
                <c:pt idx="13273">
                  <c:v>22.1230166666667</c:v>
                </c:pt>
                <c:pt idx="13274">
                  <c:v>22.124683333333401</c:v>
                </c:pt>
                <c:pt idx="13275">
                  <c:v>22.126349999999999</c:v>
                </c:pt>
                <c:pt idx="13276">
                  <c:v>22.128016666666699</c:v>
                </c:pt>
                <c:pt idx="13277">
                  <c:v>22.1296833333334</c:v>
                </c:pt>
                <c:pt idx="13278">
                  <c:v>22.131350000000001</c:v>
                </c:pt>
                <c:pt idx="13279">
                  <c:v>22.133016666666698</c:v>
                </c:pt>
                <c:pt idx="13280">
                  <c:v>22.134683333333399</c:v>
                </c:pt>
                <c:pt idx="13281">
                  <c:v>22.13635</c:v>
                </c:pt>
                <c:pt idx="13282">
                  <c:v>22.138016666666701</c:v>
                </c:pt>
                <c:pt idx="13283">
                  <c:v>22.139683333333402</c:v>
                </c:pt>
                <c:pt idx="13284">
                  <c:v>22.141349999999999</c:v>
                </c:pt>
                <c:pt idx="13285">
                  <c:v>22.1430166666667</c:v>
                </c:pt>
                <c:pt idx="13286">
                  <c:v>22.144683333333401</c:v>
                </c:pt>
                <c:pt idx="13287">
                  <c:v>22.146350000000002</c:v>
                </c:pt>
                <c:pt idx="13288">
                  <c:v>22.148016666666699</c:v>
                </c:pt>
                <c:pt idx="13289">
                  <c:v>22.1496833333334</c:v>
                </c:pt>
                <c:pt idx="13290">
                  <c:v>22.151350000000001</c:v>
                </c:pt>
                <c:pt idx="13291">
                  <c:v>22.153016666666701</c:v>
                </c:pt>
                <c:pt idx="13292">
                  <c:v>22.154683333333399</c:v>
                </c:pt>
                <c:pt idx="13293">
                  <c:v>22.15635</c:v>
                </c:pt>
                <c:pt idx="13294">
                  <c:v>22.1580166666667</c:v>
                </c:pt>
                <c:pt idx="13295">
                  <c:v>22.159683333333401</c:v>
                </c:pt>
                <c:pt idx="13296">
                  <c:v>22.161349999999999</c:v>
                </c:pt>
                <c:pt idx="13297">
                  <c:v>22.163016666666699</c:v>
                </c:pt>
                <c:pt idx="13298">
                  <c:v>22.1646833333334</c:v>
                </c:pt>
                <c:pt idx="13299">
                  <c:v>22.166350000000001</c:v>
                </c:pt>
                <c:pt idx="13300">
                  <c:v>22.168016666666698</c:v>
                </c:pt>
                <c:pt idx="13301">
                  <c:v>22.169683333333399</c:v>
                </c:pt>
                <c:pt idx="13302">
                  <c:v>22.17135</c:v>
                </c:pt>
                <c:pt idx="13303">
                  <c:v>22.173016666666701</c:v>
                </c:pt>
                <c:pt idx="13304">
                  <c:v>22.174683333333402</c:v>
                </c:pt>
                <c:pt idx="13305">
                  <c:v>22.176349999999999</c:v>
                </c:pt>
                <c:pt idx="13306">
                  <c:v>22.1780166666667</c:v>
                </c:pt>
                <c:pt idx="13307">
                  <c:v>22.179683333333401</c:v>
                </c:pt>
                <c:pt idx="13308">
                  <c:v>22.181349999999998</c:v>
                </c:pt>
                <c:pt idx="13309">
                  <c:v>22.183016666666699</c:v>
                </c:pt>
                <c:pt idx="13310">
                  <c:v>22.1846833333334</c:v>
                </c:pt>
                <c:pt idx="13311">
                  <c:v>22.186350000000001</c:v>
                </c:pt>
                <c:pt idx="13312">
                  <c:v>22.188016666666702</c:v>
                </c:pt>
                <c:pt idx="13313">
                  <c:v>22.189683333333399</c:v>
                </c:pt>
                <c:pt idx="13314">
                  <c:v>22.19135</c:v>
                </c:pt>
                <c:pt idx="13315">
                  <c:v>22.193016666666701</c:v>
                </c:pt>
                <c:pt idx="13316">
                  <c:v>22.194683333333401</c:v>
                </c:pt>
                <c:pt idx="13317">
                  <c:v>22.196349999999999</c:v>
                </c:pt>
                <c:pt idx="13318">
                  <c:v>22.1980166666667</c:v>
                </c:pt>
                <c:pt idx="13319">
                  <c:v>22.1996833333334</c:v>
                </c:pt>
                <c:pt idx="13320">
                  <c:v>22.201350000000001</c:v>
                </c:pt>
                <c:pt idx="13321">
                  <c:v>22.203016666666699</c:v>
                </c:pt>
                <c:pt idx="13322">
                  <c:v>22.204683333333399</c:v>
                </c:pt>
                <c:pt idx="13323">
                  <c:v>22.20635</c:v>
                </c:pt>
                <c:pt idx="13324">
                  <c:v>22.208016666666701</c:v>
                </c:pt>
                <c:pt idx="13325">
                  <c:v>22.209683333333398</c:v>
                </c:pt>
                <c:pt idx="13326">
                  <c:v>22.211349999999999</c:v>
                </c:pt>
                <c:pt idx="13327">
                  <c:v>22.2130166666667</c:v>
                </c:pt>
                <c:pt idx="13328">
                  <c:v>22.214683333333401</c:v>
                </c:pt>
                <c:pt idx="13329">
                  <c:v>22.216349999999998</c:v>
                </c:pt>
                <c:pt idx="13330">
                  <c:v>22.218016666666699</c:v>
                </c:pt>
                <c:pt idx="13331">
                  <c:v>22.2196833333334</c:v>
                </c:pt>
                <c:pt idx="13332">
                  <c:v>22.221350000000001</c:v>
                </c:pt>
                <c:pt idx="13333">
                  <c:v>22.223016666666702</c:v>
                </c:pt>
                <c:pt idx="13334">
                  <c:v>22.224683333333399</c:v>
                </c:pt>
                <c:pt idx="13335">
                  <c:v>22.22635</c:v>
                </c:pt>
                <c:pt idx="13336">
                  <c:v>22.228016666666701</c:v>
                </c:pt>
                <c:pt idx="13337">
                  <c:v>22.229683333333401</c:v>
                </c:pt>
                <c:pt idx="13338">
                  <c:v>22.231349999999999</c:v>
                </c:pt>
                <c:pt idx="13339">
                  <c:v>22.2330166666667</c:v>
                </c:pt>
                <c:pt idx="13340">
                  <c:v>22.2346833333334</c:v>
                </c:pt>
                <c:pt idx="13341">
                  <c:v>22.236350000000002</c:v>
                </c:pt>
                <c:pt idx="13342">
                  <c:v>22.238016666666699</c:v>
                </c:pt>
                <c:pt idx="13343">
                  <c:v>22.239683333333399</c:v>
                </c:pt>
                <c:pt idx="13344">
                  <c:v>22.241350000000001</c:v>
                </c:pt>
                <c:pt idx="13345">
                  <c:v>22.243016666666701</c:v>
                </c:pt>
                <c:pt idx="13346">
                  <c:v>22.244683333333398</c:v>
                </c:pt>
                <c:pt idx="13347">
                  <c:v>22.24635</c:v>
                </c:pt>
                <c:pt idx="13348">
                  <c:v>22.2480166666667</c:v>
                </c:pt>
                <c:pt idx="13349">
                  <c:v>22.249683333333401</c:v>
                </c:pt>
                <c:pt idx="13350">
                  <c:v>22.251349999999999</c:v>
                </c:pt>
                <c:pt idx="13351">
                  <c:v>22.253016666666699</c:v>
                </c:pt>
                <c:pt idx="13352">
                  <c:v>22.2546833333334</c:v>
                </c:pt>
                <c:pt idx="13353">
                  <c:v>22.256350000000001</c:v>
                </c:pt>
                <c:pt idx="13354">
                  <c:v>22.258016666666698</c:v>
                </c:pt>
                <c:pt idx="13355">
                  <c:v>22.259683333333399</c:v>
                </c:pt>
                <c:pt idx="13356">
                  <c:v>22.26135</c:v>
                </c:pt>
                <c:pt idx="13357">
                  <c:v>22.263016666666701</c:v>
                </c:pt>
                <c:pt idx="13358">
                  <c:v>22.264683333333402</c:v>
                </c:pt>
                <c:pt idx="13359">
                  <c:v>22.266349999999999</c:v>
                </c:pt>
                <c:pt idx="13360">
                  <c:v>22.2680166666667</c:v>
                </c:pt>
                <c:pt idx="13361">
                  <c:v>22.269683333333401</c:v>
                </c:pt>
                <c:pt idx="13362">
                  <c:v>22.271350000000002</c:v>
                </c:pt>
                <c:pt idx="13363">
                  <c:v>22.273016666666699</c:v>
                </c:pt>
                <c:pt idx="13364">
                  <c:v>22.2746833333334</c:v>
                </c:pt>
                <c:pt idx="13365">
                  <c:v>22.276350000000001</c:v>
                </c:pt>
                <c:pt idx="13366">
                  <c:v>22.278016666666701</c:v>
                </c:pt>
                <c:pt idx="13367">
                  <c:v>22.279683333333399</c:v>
                </c:pt>
                <c:pt idx="13368">
                  <c:v>22.28135</c:v>
                </c:pt>
                <c:pt idx="13369">
                  <c:v>22.2830166666667</c:v>
                </c:pt>
                <c:pt idx="13370">
                  <c:v>22.284683333333401</c:v>
                </c:pt>
                <c:pt idx="13371">
                  <c:v>22.286349999999999</c:v>
                </c:pt>
                <c:pt idx="13372">
                  <c:v>22.288016666666699</c:v>
                </c:pt>
                <c:pt idx="13373">
                  <c:v>22.2896833333334</c:v>
                </c:pt>
                <c:pt idx="13374">
                  <c:v>22.291350000000001</c:v>
                </c:pt>
                <c:pt idx="13375">
                  <c:v>22.293016666666698</c:v>
                </c:pt>
                <c:pt idx="13376">
                  <c:v>22.294683333333399</c:v>
                </c:pt>
                <c:pt idx="13377">
                  <c:v>22.29635</c:v>
                </c:pt>
                <c:pt idx="13378">
                  <c:v>22.298016666666701</c:v>
                </c:pt>
                <c:pt idx="13379">
                  <c:v>22.299683333333402</c:v>
                </c:pt>
                <c:pt idx="13380">
                  <c:v>22.301349999999999</c:v>
                </c:pt>
                <c:pt idx="13381">
                  <c:v>22.3030166666667</c:v>
                </c:pt>
                <c:pt idx="13382">
                  <c:v>22.304683333333401</c:v>
                </c:pt>
                <c:pt idx="13383">
                  <c:v>22.306349999999998</c:v>
                </c:pt>
                <c:pt idx="13384">
                  <c:v>22.308016666666699</c:v>
                </c:pt>
                <c:pt idx="13385">
                  <c:v>22.3096833333334</c:v>
                </c:pt>
                <c:pt idx="13386">
                  <c:v>22.311350000000001</c:v>
                </c:pt>
                <c:pt idx="13387">
                  <c:v>22.313016666666702</c:v>
                </c:pt>
                <c:pt idx="13388">
                  <c:v>22.314683333333399</c:v>
                </c:pt>
                <c:pt idx="13389">
                  <c:v>22.31635</c:v>
                </c:pt>
                <c:pt idx="13390">
                  <c:v>22.318016666666701</c:v>
                </c:pt>
                <c:pt idx="13391">
                  <c:v>22.319683333333401</c:v>
                </c:pt>
                <c:pt idx="13392">
                  <c:v>22.321349999999999</c:v>
                </c:pt>
                <c:pt idx="13393">
                  <c:v>22.3230166666667</c:v>
                </c:pt>
                <c:pt idx="13394">
                  <c:v>22.3246833333334</c:v>
                </c:pt>
                <c:pt idx="13395">
                  <c:v>22.326350000000001</c:v>
                </c:pt>
                <c:pt idx="13396">
                  <c:v>22.328016666666699</c:v>
                </c:pt>
                <c:pt idx="13397">
                  <c:v>22.329683333333399</c:v>
                </c:pt>
                <c:pt idx="13398">
                  <c:v>22.33135</c:v>
                </c:pt>
                <c:pt idx="13399">
                  <c:v>22.333016666666701</c:v>
                </c:pt>
                <c:pt idx="13400">
                  <c:v>22.334683333333398</c:v>
                </c:pt>
                <c:pt idx="13401">
                  <c:v>22.336349999999999</c:v>
                </c:pt>
                <c:pt idx="13402">
                  <c:v>22.3380166666667</c:v>
                </c:pt>
                <c:pt idx="13403">
                  <c:v>22.339683333333401</c:v>
                </c:pt>
                <c:pt idx="13404">
                  <c:v>22.341349999999998</c:v>
                </c:pt>
                <c:pt idx="13405">
                  <c:v>22.343016666666699</c:v>
                </c:pt>
                <c:pt idx="13406">
                  <c:v>22.3446833333334</c:v>
                </c:pt>
                <c:pt idx="13407">
                  <c:v>22.346350000000001</c:v>
                </c:pt>
                <c:pt idx="13408">
                  <c:v>22.348016666666702</c:v>
                </c:pt>
                <c:pt idx="13409">
                  <c:v>22.349683333333399</c:v>
                </c:pt>
                <c:pt idx="13410">
                  <c:v>22.35135</c:v>
                </c:pt>
                <c:pt idx="13411">
                  <c:v>22.353016666666701</c:v>
                </c:pt>
                <c:pt idx="13412">
                  <c:v>22.354683333333401</c:v>
                </c:pt>
                <c:pt idx="13413">
                  <c:v>22.356349999999999</c:v>
                </c:pt>
                <c:pt idx="13414">
                  <c:v>22.3580166666667</c:v>
                </c:pt>
                <c:pt idx="13415">
                  <c:v>22.3596833333334</c:v>
                </c:pt>
                <c:pt idx="13416">
                  <c:v>22.361350000000002</c:v>
                </c:pt>
                <c:pt idx="13417">
                  <c:v>22.363016666666699</c:v>
                </c:pt>
                <c:pt idx="13418">
                  <c:v>22.364683333333399</c:v>
                </c:pt>
                <c:pt idx="13419">
                  <c:v>22.366350000000001</c:v>
                </c:pt>
                <c:pt idx="13420">
                  <c:v>22.368016666666701</c:v>
                </c:pt>
                <c:pt idx="13421">
                  <c:v>22.369683333333398</c:v>
                </c:pt>
                <c:pt idx="13422">
                  <c:v>22.37135</c:v>
                </c:pt>
                <c:pt idx="13423">
                  <c:v>22.3730166666667</c:v>
                </c:pt>
                <c:pt idx="13424">
                  <c:v>22.374683333333401</c:v>
                </c:pt>
                <c:pt idx="13425">
                  <c:v>22.376349999999999</c:v>
                </c:pt>
                <c:pt idx="13426">
                  <c:v>22.378016666666699</c:v>
                </c:pt>
                <c:pt idx="13427">
                  <c:v>22.3796833333334</c:v>
                </c:pt>
                <c:pt idx="13428">
                  <c:v>22.381350000000001</c:v>
                </c:pt>
                <c:pt idx="13429">
                  <c:v>22.383016666666698</c:v>
                </c:pt>
                <c:pt idx="13430">
                  <c:v>22.384683333333399</c:v>
                </c:pt>
                <c:pt idx="13431">
                  <c:v>22.38635</c:v>
                </c:pt>
                <c:pt idx="13432">
                  <c:v>22.388016666666701</c:v>
                </c:pt>
                <c:pt idx="13433">
                  <c:v>22.389683333333402</c:v>
                </c:pt>
                <c:pt idx="13434">
                  <c:v>22.391349999999999</c:v>
                </c:pt>
                <c:pt idx="13435">
                  <c:v>22.3930166666667</c:v>
                </c:pt>
                <c:pt idx="13436">
                  <c:v>22.394683333333401</c:v>
                </c:pt>
                <c:pt idx="13437">
                  <c:v>22.396350000000002</c:v>
                </c:pt>
                <c:pt idx="13438">
                  <c:v>22.398016666666699</c:v>
                </c:pt>
                <c:pt idx="13439">
                  <c:v>22.3996833333334</c:v>
                </c:pt>
                <c:pt idx="13440">
                  <c:v>22.401350000000001</c:v>
                </c:pt>
                <c:pt idx="13441">
                  <c:v>22.403016666666701</c:v>
                </c:pt>
                <c:pt idx="13442">
                  <c:v>22.404683333333399</c:v>
                </c:pt>
                <c:pt idx="13443">
                  <c:v>22.40635</c:v>
                </c:pt>
                <c:pt idx="13444">
                  <c:v>22.4080166666667</c:v>
                </c:pt>
                <c:pt idx="13445">
                  <c:v>22.409683333333401</c:v>
                </c:pt>
                <c:pt idx="13446">
                  <c:v>22.411349999999999</c:v>
                </c:pt>
                <c:pt idx="13447">
                  <c:v>22.413016666666699</c:v>
                </c:pt>
                <c:pt idx="13448">
                  <c:v>22.4146833333334</c:v>
                </c:pt>
                <c:pt idx="13449">
                  <c:v>22.416350000000001</c:v>
                </c:pt>
                <c:pt idx="13450">
                  <c:v>22.418016666666698</c:v>
                </c:pt>
                <c:pt idx="13451">
                  <c:v>22.419683333333399</c:v>
                </c:pt>
                <c:pt idx="13452">
                  <c:v>22.42135</c:v>
                </c:pt>
                <c:pt idx="13453">
                  <c:v>22.423016666666701</c:v>
                </c:pt>
                <c:pt idx="13454">
                  <c:v>22.424683333333402</c:v>
                </c:pt>
                <c:pt idx="13455">
                  <c:v>22.426349999999999</c:v>
                </c:pt>
                <c:pt idx="13456">
                  <c:v>22.4280166666667</c:v>
                </c:pt>
                <c:pt idx="13457">
                  <c:v>22.429683333333401</c:v>
                </c:pt>
                <c:pt idx="13458">
                  <c:v>22.431349999999998</c:v>
                </c:pt>
                <c:pt idx="13459">
                  <c:v>22.433016666666699</c:v>
                </c:pt>
                <c:pt idx="13460">
                  <c:v>22.4346833333334</c:v>
                </c:pt>
                <c:pt idx="13461">
                  <c:v>22.436350000000001</c:v>
                </c:pt>
                <c:pt idx="13462">
                  <c:v>22.438016666666702</c:v>
                </c:pt>
                <c:pt idx="13463">
                  <c:v>22.439683333333399</c:v>
                </c:pt>
                <c:pt idx="13464">
                  <c:v>22.44135</c:v>
                </c:pt>
                <c:pt idx="13465">
                  <c:v>22.443016666666701</c:v>
                </c:pt>
                <c:pt idx="13466">
                  <c:v>22.444683333333401</c:v>
                </c:pt>
                <c:pt idx="13467">
                  <c:v>22.446349999999999</c:v>
                </c:pt>
                <c:pt idx="13468">
                  <c:v>22.4480166666667</c:v>
                </c:pt>
                <c:pt idx="13469">
                  <c:v>22.4496833333334</c:v>
                </c:pt>
                <c:pt idx="13470">
                  <c:v>22.451350000000001</c:v>
                </c:pt>
                <c:pt idx="13471">
                  <c:v>22.453016666666699</c:v>
                </c:pt>
                <c:pt idx="13472">
                  <c:v>22.454683333333399</c:v>
                </c:pt>
                <c:pt idx="13473">
                  <c:v>22.45635</c:v>
                </c:pt>
                <c:pt idx="13474">
                  <c:v>22.458016666666701</c:v>
                </c:pt>
                <c:pt idx="13475">
                  <c:v>22.459683333333398</c:v>
                </c:pt>
                <c:pt idx="13476">
                  <c:v>22.461349999999999</c:v>
                </c:pt>
                <c:pt idx="13477">
                  <c:v>22.4630166666667</c:v>
                </c:pt>
                <c:pt idx="13478">
                  <c:v>22.464683333333401</c:v>
                </c:pt>
                <c:pt idx="13479">
                  <c:v>22.466349999999998</c:v>
                </c:pt>
                <c:pt idx="13480">
                  <c:v>22.468016666666699</c:v>
                </c:pt>
                <c:pt idx="13481">
                  <c:v>22.4696833333334</c:v>
                </c:pt>
                <c:pt idx="13482">
                  <c:v>22.471350000000001</c:v>
                </c:pt>
                <c:pt idx="13483">
                  <c:v>22.473016666666702</c:v>
                </c:pt>
                <c:pt idx="13484">
                  <c:v>22.474683333333399</c:v>
                </c:pt>
                <c:pt idx="13485">
                  <c:v>22.47635</c:v>
                </c:pt>
                <c:pt idx="13486">
                  <c:v>22.478016666666701</c:v>
                </c:pt>
                <c:pt idx="13487">
                  <c:v>22.479683333333401</c:v>
                </c:pt>
                <c:pt idx="13488">
                  <c:v>22.481349999999999</c:v>
                </c:pt>
                <c:pt idx="13489">
                  <c:v>22.4830166666667</c:v>
                </c:pt>
                <c:pt idx="13490">
                  <c:v>22.4846833333334</c:v>
                </c:pt>
                <c:pt idx="13491">
                  <c:v>22.486350000000002</c:v>
                </c:pt>
                <c:pt idx="13492">
                  <c:v>22.488016666666699</c:v>
                </c:pt>
                <c:pt idx="13493">
                  <c:v>22.489683333333399</c:v>
                </c:pt>
                <c:pt idx="13494">
                  <c:v>22.491350000000001</c:v>
                </c:pt>
                <c:pt idx="13495">
                  <c:v>22.493016666666701</c:v>
                </c:pt>
                <c:pt idx="13496">
                  <c:v>22.494683333333398</c:v>
                </c:pt>
                <c:pt idx="13497">
                  <c:v>22.49635</c:v>
                </c:pt>
                <c:pt idx="13498">
                  <c:v>22.4980166666667</c:v>
                </c:pt>
                <c:pt idx="13499">
                  <c:v>22.499683333333401</c:v>
                </c:pt>
                <c:pt idx="13500">
                  <c:v>22.501349999999999</c:v>
                </c:pt>
                <c:pt idx="13501">
                  <c:v>22.503016666666699</c:v>
                </c:pt>
                <c:pt idx="13502">
                  <c:v>22.5046833333334</c:v>
                </c:pt>
                <c:pt idx="13503">
                  <c:v>22.506350000000001</c:v>
                </c:pt>
                <c:pt idx="13504">
                  <c:v>22.508016666666698</c:v>
                </c:pt>
                <c:pt idx="13505">
                  <c:v>22.509683333333399</c:v>
                </c:pt>
                <c:pt idx="13506">
                  <c:v>22.51135</c:v>
                </c:pt>
                <c:pt idx="13507">
                  <c:v>22.513016666666701</c:v>
                </c:pt>
                <c:pt idx="13508">
                  <c:v>22.514683333333402</c:v>
                </c:pt>
                <c:pt idx="13509">
                  <c:v>22.516349999999999</c:v>
                </c:pt>
                <c:pt idx="13510">
                  <c:v>22.5180166666667</c:v>
                </c:pt>
                <c:pt idx="13511">
                  <c:v>22.519683333333401</c:v>
                </c:pt>
                <c:pt idx="13512">
                  <c:v>22.521350000000002</c:v>
                </c:pt>
                <c:pt idx="13513">
                  <c:v>22.523016666666699</c:v>
                </c:pt>
                <c:pt idx="13514">
                  <c:v>22.5246833333334</c:v>
                </c:pt>
                <c:pt idx="13515">
                  <c:v>22.526350000000001</c:v>
                </c:pt>
                <c:pt idx="13516">
                  <c:v>22.528016666666701</c:v>
                </c:pt>
                <c:pt idx="13517">
                  <c:v>22.529683333333399</c:v>
                </c:pt>
                <c:pt idx="13518">
                  <c:v>22.53135</c:v>
                </c:pt>
                <c:pt idx="13519">
                  <c:v>22.5330166666667</c:v>
                </c:pt>
                <c:pt idx="13520">
                  <c:v>22.534683333333401</c:v>
                </c:pt>
                <c:pt idx="13521">
                  <c:v>22.536349999999999</c:v>
                </c:pt>
                <c:pt idx="13522">
                  <c:v>22.538016666666699</c:v>
                </c:pt>
                <c:pt idx="13523">
                  <c:v>22.5396833333334</c:v>
                </c:pt>
                <c:pt idx="13524">
                  <c:v>22.541350000000001</c:v>
                </c:pt>
                <c:pt idx="13525">
                  <c:v>22.543016666666698</c:v>
                </c:pt>
                <c:pt idx="13526">
                  <c:v>22.544683333333399</c:v>
                </c:pt>
                <c:pt idx="13527">
                  <c:v>22.54635</c:v>
                </c:pt>
                <c:pt idx="13528">
                  <c:v>22.548016666666701</c:v>
                </c:pt>
                <c:pt idx="13529">
                  <c:v>22.549683333333402</c:v>
                </c:pt>
                <c:pt idx="13530">
                  <c:v>22.551349999999999</c:v>
                </c:pt>
                <c:pt idx="13531">
                  <c:v>22.5530166666667</c:v>
                </c:pt>
                <c:pt idx="13532">
                  <c:v>22.554683333333401</c:v>
                </c:pt>
                <c:pt idx="13533">
                  <c:v>22.556349999999998</c:v>
                </c:pt>
                <c:pt idx="13534">
                  <c:v>22.558016666666699</c:v>
                </c:pt>
                <c:pt idx="13535">
                  <c:v>22.5596833333334</c:v>
                </c:pt>
                <c:pt idx="13536">
                  <c:v>22.561350000000001</c:v>
                </c:pt>
                <c:pt idx="13537">
                  <c:v>22.563016666666702</c:v>
                </c:pt>
                <c:pt idx="13538">
                  <c:v>22.564683333333399</c:v>
                </c:pt>
                <c:pt idx="13539">
                  <c:v>22.56635</c:v>
                </c:pt>
                <c:pt idx="13540">
                  <c:v>22.568016666666701</c:v>
                </c:pt>
                <c:pt idx="13541">
                  <c:v>22.569683333333401</c:v>
                </c:pt>
                <c:pt idx="13542">
                  <c:v>22.571349999999999</c:v>
                </c:pt>
                <c:pt idx="13543">
                  <c:v>22.5730166666667</c:v>
                </c:pt>
                <c:pt idx="13544">
                  <c:v>22.5746833333334</c:v>
                </c:pt>
                <c:pt idx="13545">
                  <c:v>22.576350000000001</c:v>
                </c:pt>
                <c:pt idx="13546">
                  <c:v>22.578016666666699</c:v>
                </c:pt>
                <c:pt idx="13547">
                  <c:v>22.579683333333399</c:v>
                </c:pt>
                <c:pt idx="13548">
                  <c:v>22.58135</c:v>
                </c:pt>
                <c:pt idx="13549">
                  <c:v>22.583016666666701</c:v>
                </c:pt>
                <c:pt idx="13550">
                  <c:v>22.584683333333398</c:v>
                </c:pt>
                <c:pt idx="13551">
                  <c:v>22.586349999999999</c:v>
                </c:pt>
                <c:pt idx="13552">
                  <c:v>22.5880166666667</c:v>
                </c:pt>
                <c:pt idx="13553">
                  <c:v>22.589683333333401</c:v>
                </c:pt>
                <c:pt idx="13554">
                  <c:v>22.591349999999998</c:v>
                </c:pt>
                <c:pt idx="13555">
                  <c:v>22.593016666666699</c:v>
                </c:pt>
                <c:pt idx="13556">
                  <c:v>22.5946833333334</c:v>
                </c:pt>
                <c:pt idx="13557">
                  <c:v>22.596350000000001</c:v>
                </c:pt>
                <c:pt idx="13558">
                  <c:v>22.598016666666702</c:v>
                </c:pt>
                <c:pt idx="13559">
                  <c:v>22.599683333333399</c:v>
                </c:pt>
                <c:pt idx="13560">
                  <c:v>22.60135</c:v>
                </c:pt>
                <c:pt idx="13561">
                  <c:v>22.603016666666701</c:v>
                </c:pt>
                <c:pt idx="13562">
                  <c:v>22.604683333333401</c:v>
                </c:pt>
                <c:pt idx="13563">
                  <c:v>22.606349999999999</c:v>
                </c:pt>
                <c:pt idx="13564">
                  <c:v>22.6080166666667</c:v>
                </c:pt>
                <c:pt idx="13565">
                  <c:v>22.6096833333334</c:v>
                </c:pt>
                <c:pt idx="13566">
                  <c:v>22.611350000000002</c:v>
                </c:pt>
                <c:pt idx="13567">
                  <c:v>22.613016666666699</c:v>
                </c:pt>
                <c:pt idx="13568">
                  <c:v>22.614683333333399</c:v>
                </c:pt>
                <c:pt idx="13569">
                  <c:v>22.616350000000001</c:v>
                </c:pt>
                <c:pt idx="13570">
                  <c:v>22.618016666666701</c:v>
                </c:pt>
                <c:pt idx="13571">
                  <c:v>22.619683333333398</c:v>
                </c:pt>
                <c:pt idx="13572">
                  <c:v>22.62135</c:v>
                </c:pt>
                <c:pt idx="13573">
                  <c:v>22.6230166666667</c:v>
                </c:pt>
                <c:pt idx="13574">
                  <c:v>22.624683333333401</c:v>
                </c:pt>
                <c:pt idx="13575">
                  <c:v>22.626349999999999</c:v>
                </c:pt>
                <c:pt idx="13576">
                  <c:v>22.628016666666699</c:v>
                </c:pt>
                <c:pt idx="13577">
                  <c:v>22.6296833333334</c:v>
                </c:pt>
                <c:pt idx="13578">
                  <c:v>22.631350000000001</c:v>
                </c:pt>
                <c:pt idx="13579">
                  <c:v>22.633016666666698</c:v>
                </c:pt>
                <c:pt idx="13580">
                  <c:v>22.634683333333399</c:v>
                </c:pt>
                <c:pt idx="13581">
                  <c:v>22.63635</c:v>
                </c:pt>
                <c:pt idx="13582">
                  <c:v>22.638016666666701</c:v>
                </c:pt>
                <c:pt idx="13583">
                  <c:v>22.639683333333402</c:v>
                </c:pt>
                <c:pt idx="13584">
                  <c:v>22.641349999999999</c:v>
                </c:pt>
                <c:pt idx="13585">
                  <c:v>22.6430166666667</c:v>
                </c:pt>
                <c:pt idx="13586">
                  <c:v>22.644683333333401</c:v>
                </c:pt>
                <c:pt idx="13587">
                  <c:v>22.646350000000002</c:v>
                </c:pt>
                <c:pt idx="13588">
                  <c:v>22.648016666666699</c:v>
                </c:pt>
                <c:pt idx="13589">
                  <c:v>22.6496833333334</c:v>
                </c:pt>
                <c:pt idx="13590">
                  <c:v>22.651350000000001</c:v>
                </c:pt>
                <c:pt idx="13591">
                  <c:v>22.653016666666701</c:v>
                </c:pt>
                <c:pt idx="13592">
                  <c:v>22.654683333333399</c:v>
                </c:pt>
                <c:pt idx="13593">
                  <c:v>22.65635</c:v>
                </c:pt>
                <c:pt idx="13594">
                  <c:v>22.6580166666667</c:v>
                </c:pt>
                <c:pt idx="13595">
                  <c:v>22.659683333333401</c:v>
                </c:pt>
                <c:pt idx="13596">
                  <c:v>22.661349999999999</c:v>
                </c:pt>
                <c:pt idx="13597">
                  <c:v>22.663016666666699</c:v>
                </c:pt>
                <c:pt idx="13598">
                  <c:v>22.6646833333334</c:v>
                </c:pt>
                <c:pt idx="13599">
                  <c:v>22.666350000000001</c:v>
                </c:pt>
                <c:pt idx="13600">
                  <c:v>22.668016666666698</c:v>
                </c:pt>
                <c:pt idx="13601">
                  <c:v>22.669683333333399</c:v>
                </c:pt>
                <c:pt idx="13602">
                  <c:v>22.67135</c:v>
                </c:pt>
                <c:pt idx="13603">
                  <c:v>22.673016666666701</c:v>
                </c:pt>
                <c:pt idx="13604">
                  <c:v>22.674683333333402</c:v>
                </c:pt>
                <c:pt idx="13605">
                  <c:v>22.676349999999999</c:v>
                </c:pt>
                <c:pt idx="13606">
                  <c:v>22.6780166666667</c:v>
                </c:pt>
                <c:pt idx="13607">
                  <c:v>22.679683333333401</c:v>
                </c:pt>
                <c:pt idx="13608">
                  <c:v>22.681349999999998</c:v>
                </c:pt>
                <c:pt idx="13609">
                  <c:v>22.683016666666699</c:v>
                </c:pt>
                <c:pt idx="13610">
                  <c:v>22.6846833333334</c:v>
                </c:pt>
                <c:pt idx="13611">
                  <c:v>22.686350000000001</c:v>
                </c:pt>
                <c:pt idx="13612">
                  <c:v>22.688016666666702</c:v>
                </c:pt>
                <c:pt idx="13613">
                  <c:v>22.689683333333399</c:v>
                </c:pt>
                <c:pt idx="13614">
                  <c:v>22.69135</c:v>
                </c:pt>
                <c:pt idx="13615">
                  <c:v>22.693016666666701</c:v>
                </c:pt>
                <c:pt idx="13616">
                  <c:v>22.694683333333401</c:v>
                </c:pt>
                <c:pt idx="13617">
                  <c:v>22.696349999999999</c:v>
                </c:pt>
                <c:pt idx="13618">
                  <c:v>22.6980166666667</c:v>
                </c:pt>
                <c:pt idx="13619">
                  <c:v>22.6996833333334</c:v>
                </c:pt>
                <c:pt idx="13620">
                  <c:v>22.701350000000001</c:v>
                </c:pt>
                <c:pt idx="13621">
                  <c:v>22.703016666666699</c:v>
                </c:pt>
                <c:pt idx="13622">
                  <c:v>22.704683333333399</c:v>
                </c:pt>
                <c:pt idx="13623">
                  <c:v>22.70635</c:v>
                </c:pt>
                <c:pt idx="13624">
                  <c:v>22.708016666666701</c:v>
                </c:pt>
                <c:pt idx="13625">
                  <c:v>22.709683333333398</c:v>
                </c:pt>
                <c:pt idx="13626">
                  <c:v>22.711349999999999</c:v>
                </c:pt>
                <c:pt idx="13627">
                  <c:v>22.7130166666667</c:v>
                </c:pt>
                <c:pt idx="13628">
                  <c:v>22.714683333333401</c:v>
                </c:pt>
                <c:pt idx="13629">
                  <c:v>22.716349999999998</c:v>
                </c:pt>
                <c:pt idx="13630">
                  <c:v>22.718016666666699</c:v>
                </c:pt>
                <c:pt idx="13631">
                  <c:v>22.7196833333334</c:v>
                </c:pt>
                <c:pt idx="13632">
                  <c:v>22.721350000000001</c:v>
                </c:pt>
                <c:pt idx="13633">
                  <c:v>22.723016666666702</c:v>
                </c:pt>
                <c:pt idx="13634">
                  <c:v>22.724683333333399</c:v>
                </c:pt>
                <c:pt idx="13635">
                  <c:v>22.72635</c:v>
                </c:pt>
                <c:pt idx="13636">
                  <c:v>22.728016666666701</c:v>
                </c:pt>
                <c:pt idx="13637">
                  <c:v>22.729683333333401</c:v>
                </c:pt>
                <c:pt idx="13638">
                  <c:v>22.731349999999999</c:v>
                </c:pt>
                <c:pt idx="13639">
                  <c:v>22.7330166666667</c:v>
                </c:pt>
                <c:pt idx="13640">
                  <c:v>22.7346833333334</c:v>
                </c:pt>
                <c:pt idx="13641">
                  <c:v>22.736350000000002</c:v>
                </c:pt>
                <c:pt idx="13642">
                  <c:v>22.738016666666699</c:v>
                </c:pt>
                <c:pt idx="13643">
                  <c:v>22.739683333333399</c:v>
                </c:pt>
                <c:pt idx="13644">
                  <c:v>22.741350000000001</c:v>
                </c:pt>
                <c:pt idx="13645">
                  <c:v>22.743016666666701</c:v>
                </c:pt>
                <c:pt idx="13646">
                  <c:v>22.744683333333398</c:v>
                </c:pt>
                <c:pt idx="13647">
                  <c:v>22.74635</c:v>
                </c:pt>
                <c:pt idx="13648">
                  <c:v>22.7480166666667</c:v>
                </c:pt>
                <c:pt idx="13649">
                  <c:v>22.749683333333401</c:v>
                </c:pt>
                <c:pt idx="13650">
                  <c:v>22.751349999999999</c:v>
                </c:pt>
                <c:pt idx="13651">
                  <c:v>22.753016666666699</c:v>
                </c:pt>
                <c:pt idx="13652">
                  <c:v>22.7546833333334</c:v>
                </c:pt>
                <c:pt idx="13653">
                  <c:v>22.756350000000001</c:v>
                </c:pt>
                <c:pt idx="13654">
                  <c:v>22.758016666666698</c:v>
                </c:pt>
                <c:pt idx="13655">
                  <c:v>22.759683333333399</c:v>
                </c:pt>
                <c:pt idx="13656">
                  <c:v>22.76135</c:v>
                </c:pt>
                <c:pt idx="13657">
                  <c:v>22.763016666666701</c:v>
                </c:pt>
                <c:pt idx="13658">
                  <c:v>22.764683333333402</c:v>
                </c:pt>
                <c:pt idx="13659">
                  <c:v>22.766349999999999</c:v>
                </c:pt>
                <c:pt idx="13660">
                  <c:v>22.7680166666667</c:v>
                </c:pt>
                <c:pt idx="13661">
                  <c:v>22.769683333333401</c:v>
                </c:pt>
                <c:pt idx="13662">
                  <c:v>22.771350000000002</c:v>
                </c:pt>
                <c:pt idx="13663">
                  <c:v>22.773016666666699</c:v>
                </c:pt>
                <c:pt idx="13664">
                  <c:v>22.7746833333334</c:v>
                </c:pt>
                <c:pt idx="13665">
                  <c:v>22.776350000000001</c:v>
                </c:pt>
                <c:pt idx="13666">
                  <c:v>22.778016666666701</c:v>
                </c:pt>
                <c:pt idx="13667">
                  <c:v>22.779683333333399</c:v>
                </c:pt>
                <c:pt idx="13668">
                  <c:v>22.78135</c:v>
                </c:pt>
                <c:pt idx="13669">
                  <c:v>22.7830166666667</c:v>
                </c:pt>
                <c:pt idx="13670">
                  <c:v>22.784683333333401</c:v>
                </c:pt>
                <c:pt idx="13671">
                  <c:v>22.786349999999999</c:v>
                </c:pt>
                <c:pt idx="13672">
                  <c:v>22.788016666666699</c:v>
                </c:pt>
                <c:pt idx="13673">
                  <c:v>22.7896833333334</c:v>
                </c:pt>
                <c:pt idx="13674">
                  <c:v>22.791350000000001</c:v>
                </c:pt>
                <c:pt idx="13675">
                  <c:v>22.793016666666698</c:v>
                </c:pt>
                <c:pt idx="13676">
                  <c:v>22.794683333333399</c:v>
                </c:pt>
                <c:pt idx="13677">
                  <c:v>22.79635</c:v>
                </c:pt>
                <c:pt idx="13678">
                  <c:v>22.798016666666701</c:v>
                </c:pt>
                <c:pt idx="13679">
                  <c:v>22.799683333333402</c:v>
                </c:pt>
                <c:pt idx="13680">
                  <c:v>22.801349999999999</c:v>
                </c:pt>
                <c:pt idx="13681">
                  <c:v>22.8030166666667</c:v>
                </c:pt>
                <c:pt idx="13682">
                  <c:v>22.804683333333401</c:v>
                </c:pt>
                <c:pt idx="13683">
                  <c:v>22.806349999999998</c:v>
                </c:pt>
                <c:pt idx="13684">
                  <c:v>22.808016666666699</c:v>
                </c:pt>
                <c:pt idx="13685">
                  <c:v>22.8096833333334</c:v>
                </c:pt>
                <c:pt idx="13686">
                  <c:v>22.811350000000001</c:v>
                </c:pt>
                <c:pt idx="13687">
                  <c:v>22.813016666666702</c:v>
                </c:pt>
                <c:pt idx="13688">
                  <c:v>22.814683333333399</c:v>
                </c:pt>
                <c:pt idx="13689">
                  <c:v>22.81635</c:v>
                </c:pt>
                <c:pt idx="13690">
                  <c:v>22.818016666666701</c:v>
                </c:pt>
                <c:pt idx="13691">
                  <c:v>22.819683333333401</c:v>
                </c:pt>
                <c:pt idx="13692">
                  <c:v>22.821349999999999</c:v>
                </c:pt>
                <c:pt idx="13693">
                  <c:v>22.8230166666667</c:v>
                </c:pt>
                <c:pt idx="13694">
                  <c:v>22.8246833333334</c:v>
                </c:pt>
                <c:pt idx="13695">
                  <c:v>22.826350000000001</c:v>
                </c:pt>
                <c:pt idx="13696">
                  <c:v>22.828016666666699</c:v>
                </c:pt>
                <c:pt idx="13697">
                  <c:v>22.829683333333399</c:v>
                </c:pt>
                <c:pt idx="13698">
                  <c:v>22.83135</c:v>
                </c:pt>
                <c:pt idx="13699">
                  <c:v>22.833016666666701</c:v>
                </c:pt>
                <c:pt idx="13700">
                  <c:v>22.834683333333398</c:v>
                </c:pt>
                <c:pt idx="13701">
                  <c:v>22.836349999999999</c:v>
                </c:pt>
                <c:pt idx="13702">
                  <c:v>22.8380166666667</c:v>
                </c:pt>
                <c:pt idx="13703">
                  <c:v>22.839683333333401</c:v>
                </c:pt>
                <c:pt idx="13704">
                  <c:v>22.841349999999998</c:v>
                </c:pt>
                <c:pt idx="13705">
                  <c:v>22.843016666666699</c:v>
                </c:pt>
                <c:pt idx="13706">
                  <c:v>22.8446833333334</c:v>
                </c:pt>
                <c:pt idx="13707">
                  <c:v>22.846350000000001</c:v>
                </c:pt>
                <c:pt idx="13708">
                  <c:v>22.848016666666702</c:v>
                </c:pt>
                <c:pt idx="13709">
                  <c:v>22.849683333333399</c:v>
                </c:pt>
                <c:pt idx="13710">
                  <c:v>22.85135</c:v>
                </c:pt>
                <c:pt idx="13711">
                  <c:v>22.853016666666701</c:v>
                </c:pt>
                <c:pt idx="13712">
                  <c:v>22.854683333333401</c:v>
                </c:pt>
                <c:pt idx="13713">
                  <c:v>22.856349999999999</c:v>
                </c:pt>
                <c:pt idx="13714">
                  <c:v>22.8580166666667</c:v>
                </c:pt>
                <c:pt idx="13715">
                  <c:v>22.8596833333334</c:v>
                </c:pt>
                <c:pt idx="13716">
                  <c:v>22.861350000000002</c:v>
                </c:pt>
                <c:pt idx="13717">
                  <c:v>22.863016666666699</c:v>
                </c:pt>
                <c:pt idx="13718">
                  <c:v>22.864683333333399</c:v>
                </c:pt>
                <c:pt idx="13719">
                  <c:v>22.866350000000001</c:v>
                </c:pt>
                <c:pt idx="13720">
                  <c:v>22.868016666666701</c:v>
                </c:pt>
                <c:pt idx="13721">
                  <c:v>22.869683333333398</c:v>
                </c:pt>
                <c:pt idx="13722">
                  <c:v>22.87135</c:v>
                </c:pt>
                <c:pt idx="13723">
                  <c:v>22.8730166666667</c:v>
                </c:pt>
                <c:pt idx="13724">
                  <c:v>22.874683333333401</c:v>
                </c:pt>
                <c:pt idx="13725">
                  <c:v>22.876349999999999</c:v>
                </c:pt>
                <c:pt idx="13726">
                  <c:v>22.878016666666699</c:v>
                </c:pt>
                <c:pt idx="13727">
                  <c:v>22.8796833333334</c:v>
                </c:pt>
                <c:pt idx="13728">
                  <c:v>22.881350000000001</c:v>
                </c:pt>
                <c:pt idx="13729">
                  <c:v>22.883016666666698</c:v>
                </c:pt>
                <c:pt idx="13730">
                  <c:v>22.884683333333399</c:v>
                </c:pt>
                <c:pt idx="13731">
                  <c:v>22.88635</c:v>
                </c:pt>
                <c:pt idx="13732">
                  <c:v>22.888016666666701</c:v>
                </c:pt>
                <c:pt idx="13733">
                  <c:v>22.889683333333402</c:v>
                </c:pt>
                <c:pt idx="13734">
                  <c:v>22.891349999999999</c:v>
                </c:pt>
                <c:pt idx="13735">
                  <c:v>22.8930166666667</c:v>
                </c:pt>
                <c:pt idx="13736">
                  <c:v>22.894683333333401</c:v>
                </c:pt>
                <c:pt idx="13737">
                  <c:v>22.896350000000002</c:v>
                </c:pt>
                <c:pt idx="13738">
                  <c:v>22.898016666666699</c:v>
                </c:pt>
                <c:pt idx="13739">
                  <c:v>22.8996833333334</c:v>
                </c:pt>
                <c:pt idx="13740">
                  <c:v>22.901350000000001</c:v>
                </c:pt>
                <c:pt idx="13741">
                  <c:v>22.903016666666701</c:v>
                </c:pt>
                <c:pt idx="13742">
                  <c:v>22.904683333333399</c:v>
                </c:pt>
                <c:pt idx="13743">
                  <c:v>22.90635</c:v>
                </c:pt>
                <c:pt idx="13744">
                  <c:v>22.9080166666667</c:v>
                </c:pt>
                <c:pt idx="13745">
                  <c:v>22.909683333333401</c:v>
                </c:pt>
                <c:pt idx="13746">
                  <c:v>22.911349999999999</c:v>
                </c:pt>
                <c:pt idx="13747">
                  <c:v>22.913016666666699</c:v>
                </c:pt>
                <c:pt idx="13748">
                  <c:v>22.9146833333334</c:v>
                </c:pt>
                <c:pt idx="13749">
                  <c:v>22.916350000000001</c:v>
                </c:pt>
                <c:pt idx="13750">
                  <c:v>22.918016666666698</c:v>
                </c:pt>
                <c:pt idx="13751">
                  <c:v>22.919683333333399</c:v>
                </c:pt>
                <c:pt idx="13752">
                  <c:v>22.92135</c:v>
                </c:pt>
                <c:pt idx="13753">
                  <c:v>22.923016666666701</c:v>
                </c:pt>
                <c:pt idx="13754">
                  <c:v>22.924683333333402</c:v>
                </c:pt>
                <c:pt idx="13755">
                  <c:v>22.926349999999999</c:v>
                </c:pt>
                <c:pt idx="13756">
                  <c:v>22.9280166666667</c:v>
                </c:pt>
                <c:pt idx="13757">
                  <c:v>22.929683333333401</c:v>
                </c:pt>
                <c:pt idx="13758">
                  <c:v>22.931349999999998</c:v>
                </c:pt>
                <c:pt idx="13759">
                  <c:v>22.933016666666699</c:v>
                </c:pt>
                <c:pt idx="13760">
                  <c:v>22.9346833333334</c:v>
                </c:pt>
                <c:pt idx="13761">
                  <c:v>22.936350000000001</c:v>
                </c:pt>
                <c:pt idx="13762">
                  <c:v>22.938016666666702</c:v>
                </c:pt>
                <c:pt idx="13763">
                  <c:v>22.939683333333399</c:v>
                </c:pt>
                <c:pt idx="13764">
                  <c:v>22.94135</c:v>
                </c:pt>
                <c:pt idx="13765">
                  <c:v>22.943016666666701</c:v>
                </c:pt>
                <c:pt idx="13766">
                  <c:v>22.944683333333401</c:v>
                </c:pt>
                <c:pt idx="13767">
                  <c:v>22.946349999999999</c:v>
                </c:pt>
                <c:pt idx="13768">
                  <c:v>22.9480166666667</c:v>
                </c:pt>
                <c:pt idx="13769">
                  <c:v>22.9496833333334</c:v>
                </c:pt>
                <c:pt idx="13770">
                  <c:v>22.951350000000001</c:v>
                </c:pt>
                <c:pt idx="13771">
                  <c:v>22.953016666666699</c:v>
                </c:pt>
                <c:pt idx="13772">
                  <c:v>22.954683333333399</c:v>
                </c:pt>
                <c:pt idx="13773">
                  <c:v>22.95635</c:v>
                </c:pt>
                <c:pt idx="13774">
                  <c:v>22.958016666666701</c:v>
                </c:pt>
                <c:pt idx="13775">
                  <c:v>22.959683333333398</c:v>
                </c:pt>
                <c:pt idx="13776">
                  <c:v>22.961349999999999</c:v>
                </c:pt>
                <c:pt idx="13777">
                  <c:v>22.9630166666667</c:v>
                </c:pt>
                <c:pt idx="13778">
                  <c:v>22.964683333333401</c:v>
                </c:pt>
                <c:pt idx="13779">
                  <c:v>22.966349999999998</c:v>
                </c:pt>
                <c:pt idx="13780">
                  <c:v>22.968016666666699</c:v>
                </c:pt>
                <c:pt idx="13781">
                  <c:v>22.9696833333334</c:v>
                </c:pt>
                <c:pt idx="13782">
                  <c:v>22.971350000000001</c:v>
                </c:pt>
                <c:pt idx="13783">
                  <c:v>22.973016666666702</c:v>
                </c:pt>
                <c:pt idx="13784">
                  <c:v>22.974683333333399</c:v>
                </c:pt>
                <c:pt idx="13785">
                  <c:v>22.97635</c:v>
                </c:pt>
                <c:pt idx="13786">
                  <c:v>22.978016666666701</c:v>
                </c:pt>
                <c:pt idx="13787">
                  <c:v>22.979683333333401</c:v>
                </c:pt>
                <c:pt idx="13788">
                  <c:v>22.981349999999999</c:v>
                </c:pt>
                <c:pt idx="13789">
                  <c:v>22.9830166666667</c:v>
                </c:pt>
                <c:pt idx="13790">
                  <c:v>22.9846833333334</c:v>
                </c:pt>
                <c:pt idx="13791">
                  <c:v>22.986350000000002</c:v>
                </c:pt>
                <c:pt idx="13792">
                  <c:v>22.988016666666699</c:v>
                </c:pt>
                <c:pt idx="13793">
                  <c:v>22.989683333333399</c:v>
                </c:pt>
                <c:pt idx="13794">
                  <c:v>22.991350000000001</c:v>
                </c:pt>
                <c:pt idx="13795">
                  <c:v>22.993016666666701</c:v>
                </c:pt>
                <c:pt idx="13796">
                  <c:v>22.994683333333398</c:v>
                </c:pt>
                <c:pt idx="13797">
                  <c:v>22.99635</c:v>
                </c:pt>
                <c:pt idx="13798">
                  <c:v>22.9980166666667</c:v>
                </c:pt>
                <c:pt idx="13799">
                  <c:v>22.999683333333401</c:v>
                </c:pt>
                <c:pt idx="13800">
                  <c:v>23.001349999999999</c:v>
                </c:pt>
                <c:pt idx="13801">
                  <c:v>23.003016666666699</c:v>
                </c:pt>
                <c:pt idx="13802">
                  <c:v>23.0046833333334</c:v>
                </c:pt>
                <c:pt idx="13803">
                  <c:v>23.006350000000001</c:v>
                </c:pt>
                <c:pt idx="13804">
                  <c:v>23.008016666666698</c:v>
                </c:pt>
                <c:pt idx="13805">
                  <c:v>23.009683333333399</c:v>
                </c:pt>
                <c:pt idx="13806">
                  <c:v>23.01135</c:v>
                </c:pt>
                <c:pt idx="13807">
                  <c:v>23.013016666666701</c:v>
                </c:pt>
                <c:pt idx="13808">
                  <c:v>23.014683333333402</c:v>
                </c:pt>
                <c:pt idx="13809">
                  <c:v>23.016349999999999</c:v>
                </c:pt>
                <c:pt idx="13810">
                  <c:v>23.0180166666667</c:v>
                </c:pt>
                <c:pt idx="13811">
                  <c:v>23.019683333333401</c:v>
                </c:pt>
                <c:pt idx="13812">
                  <c:v>23.021350000000002</c:v>
                </c:pt>
                <c:pt idx="13813">
                  <c:v>23.023016666666699</c:v>
                </c:pt>
                <c:pt idx="13814">
                  <c:v>23.0246833333334</c:v>
                </c:pt>
                <c:pt idx="13815">
                  <c:v>23.026350000000001</c:v>
                </c:pt>
                <c:pt idx="13816">
                  <c:v>23.028016666666701</c:v>
                </c:pt>
                <c:pt idx="13817">
                  <c:v>23.029683333333399</c:v>
                </c:pt>
                <c:pt idx="13818">
                  <c:v>23.03135</c:v>
                </c:pt>
                <c:pt idx="13819">
                  <c:v>23.0330166666667</c:v>
                </c:pt>
                <c:pt idx="13820">
                  <c:v>23.034683333333401</c:v>
                </c:pt>
                <c:pt idx="13821">
                  <c:v>23.036349999999999</c:v>
                </c:pt>
                <c:pt idx="13822">
                  <c:v>23.038016666666699</c:v>
                </c:pt>
                <c:pt idx="13823">
                  <c:v>23.0396833333334</c:v>
                </c:pt>
                <c:pt idx="13824">
                  <c:v>23.041350000000001</c:v>
                </c:pt>
                <c:pt idx="13825">
                  <c:v>23.043016666666698</c:v>
                </c:pt>
                <c:pt idx="13826">
                  <c:v>23.044683333333399</c:v>
                </c:pt>
                <c:pt idx="13827">
                  <c:v>23.04635</c:v>
                </c:pt>
                <c:pt idx="13828">
                  <c:v>23.048016666666701</c:v>
                </c:pt>
                <c:pt idx="13829">
                  <c:v>23.049683333333402</c:v>
                </c:pt>
                <c:pt idx="13830">
                  <c:v>23.051349999999999</c:v>
                </c:pt>
                <c:pt idx="13831">
                  <c:v>23.0530166666667</c:v>
                </c:pt>
                <c:pt idx="13832">
                  <c:v>23.054683333333401</c:v>
                </c:pt>
                <c:pt idx="13833">
                  <c:v>23.056349999999998</c:v>
                </c:pt>
                <c:pt idx="13834">
                  <c:v>23.058016666666699</c:v>
                </c:pt>
                <c:pt idx="13835">
                  <c:v>23.0596833333334</c:v>
                </c:pt>
                <c:pt idx="13836">
                  <c:v>23.061350000000001</c:v>
                </c:pt>
                <c:pt idx="13837">
                  <c:v>23.063016666666702</c:v>
                </c:pt>
                <c:pt idx="13838">
                  <c:v>23.064683333333399</c:v>
                </c:pt>
                <c:pt idx="13839">
                  <c:v>23.06635</c:v>
                </c:pt>
                <c:pt idx="13840">
                  <c:v>23.068016666666701</c:v>
                </c:pt>
                <c:pt idx="13841">
                  <c:v>23.069683333333401</c:v>
                </c:pt>
                <c:pt idx="13842">
                  <c:v>23.071349999999999</c:v>
                </c:pt>
                <c:pt idx="13843">
                  <c:v>23.0730166666667</c:v>
                </c:pt>
                <c:pt idx="13844">
                  <c:v>23.0746833333334</c:v>
                </c:pt>
                <c:pt idx="13845">
                  <c:v>23.076350000000001</c:v>
                </c:pt>
                <c:pt idx="13846">
                  <c:v>23.078016666666699</c:v>
                </c:pt>
                <c:pt idx="13847">
                  <c:v>23.079683333333399</c:v>
                </c:pt>
                <c:pt idx="13848">
                  <c:v>23.08135</c:v>
                </c:pt>
                <c:pt idx="13849">
                  <c:v>23.083016666666701</c:v>
                </c:pt>
                <c:pt idx="13850">
                  <c:v>23.084683333333398</c:v>
                </c:pt>
                <c:pt idx="13851">
                  <c:v>23.086349999999999</c:v>
                </c:pt>
                <c:pt idx="13852">
                  <c:v>23.0880166666667</c:v>
                </c:pt>
                <c:pt idx="13853">
                  <c:v>23.089683333333401</c:v>
                </c:pt>
                <c:pt idx="13854">
                  <c:v>23.091349999999998</c:v>
                </c:pt>
                <c:pt idx="13855">
                  <c:v>23.093016666666699</c:v>
                </c:pt>
                <c:pt idx="13856">
                  <c:v>23.0946833333334</c:v>
                </c:pt>
                <c:pt idx="13857">
                  <c:v>23.096350000000001</c:v>
                </c:pt>
                <c:pt idx="13858">
                  <c:v>23.098016666666702</c:v>
                </c:pt>
                <c:pt idx="13859">
                  <c:v>23.099683333333399</c:v>
                </c:pt>
                <c:pt idx="13860">
                  <c:v>23.10135</c:v>
                </c:pt>
                <c:pt idx="13861">
                  <c:v>23.103016666666701</c:v>
                </c:pt>
                <c:pt idx="13862">
                  <c:v>23.104683333333401</c:v>
                </c:pt>
                <c:pt idx="13863">
                  <c:v>23.106349999999999</c:v>
                </c:pt>
                <c:pt idx="13864">
                  <c:v>23.1080166666667</c:v>
                </c:pt>
                <c:pt idx="13865">
                  <c:v>23.1096833333334</c:v>
                </c:pt>
                <c:pt idx="13866">
                  <c:v>23.111350000000002</c:v>
                </c:pt>
                <c:pt idx="13867">
                  <c:v>23.113016666666699</c:v>
                </c:pt>
                <c:pt idx="13868">
                  <c:v>23.114683333333399</c:v>
                </c:pt>
                <c:pt idx="13869">
                  <c:v>23.116350000000001</c:v>
                </c:pt>
                <c:pt idx="13870">
                  <c:v>23.118016666666701</c:v>
                </c:pt>
                <c:pt idx="13871">
                  <c:v>23.119683333333398</c:v>
                </c:pt>
                <c:pt idx="13872">
                  <c:v>23.12135</c:v>
                </c:pt>
                <c:pt idx="13873">
                  <c:v>23.1230166666667</c:v>
                </c:pt>
                <c:pt idx="13874">
                  <c:v>23.124683333333401</c:v>
                </c:pt>
                <c:pt idx="13875">
                  <c:v>23.126349999999999</c:v>
                </c:pt>
                <c:pt idx="13876">
                  <c:v>23.128016666666699</c:v>
                </c:pt>
                <c:pt idx="13877">
                  <c:v>23.1296833333334</c:v>
                </c:pt>
                <c:pt idx="13878">
                  <c:v>23.131350000000001</c:v>
                </c:pt>
                <c:pt idx="13879">
                  <c:v>23.133016666666698</c:v>
                </c:pt>
                <c:pt idx="13880">
                  <c:v>23.134683333333399</c:v>
                </c:pt>
                <c:pt idx="13881">
                  <c:v>23.13635</c:v>
                </c:pt>
                <c:pt idx="13882">
                  <c:v>23.138016666666701</c:v>
                </c:pt>
                <c:pt idx="13883">
                  <c:v>23.139683333333402</c:v>
                </c:pt>
                <c:pt idx="13884">
                  <c:v>23.141349999999999</c:v>
                </c:pt>
                <c:pt idx="13885">
                  <c:v>23.1430166666667</c:v>
                </c:pt>
                <c:pt idx="13886">
                  <c:v>23.144683333333401</c:v>
                </c:pt>
                <c:pt idx="13887">
                  <c:v>23.146350000000002</c:v>
                </c:pt>
                <c:pt idx="13888">
                  <c:v>23.148016666666699</c:v>
                </c:pt>
                <c:pt idx="13889">
                  <c:v>23.1496833333334</c:v>
                </c:pt>
                <c:pt idx="13890">
                  <c:v>23.151350000000001</c:v>
                </c:pt>
                <c:pt idx="13891">
                  <c:v>23.153016666666701</c:v>
                </c:pt>
                <c:pt idx="13892">
                  <c:v>23.154683333333399</c:v>
                </c:pt>
                <c:pt idx="13893">
                  <c:v>23.15635</c:v>
                </c:pt>
                <c:pt idx="13894">
                  <c:v>23.1580166666667</c:v>
                </c:pt>
                <c:pt idx="13895">
                  <c:v>23.159683333333401</c:v>
                </c:pt>
                <c:pt idx="13896">
                  <c:v>23.161349999999999</c:v>
                </c:pt>
                <c:pt idx="13897">
                  <c:v>23.163016666666699</c:v>
                </c:pt>
                <c:pt idx="13898">
                  <c:v>23.1646833333334</c:v>
                </c:pt>
                <c:pt idx="13899">
                  <c:v>23.166350000000001</c:v>
                </c:pt>
                <c:pt idx="13900">
                  <c:v>23.168016666666698</c:v>
                </c:pt>
                <c:pt idx="13901">
                  <c:v>23.169683333333399</c:v>
                </c:pt>
                <c:pt idx="13902">
                  <c:v>23.17135</c:v>
                </c:pt>
                <c:pt idx="13903">
                  <c:v>23.173016666666701</c:v>
                </c:pt>
                <c:pt idx="13904">
                  <c:v>23.174683333333402</c:v>
                </c:pt>
                <c:pt idx="13905">
                  <c:v>23.176349999999999</c:v>
                </c:pt>
                <c:pt idx="13906">
                  <c:v>23.1780166666667</c:v>
                </c:pt>
                <c:pt idx="13907">
                  <c:v>23.179683333333401</c:v>
                </c:pt>
                <c:pt idx="13908">
                  <c:v>23.181349999999998</c:v>
                </c:pt>
                <c:pt idx="13909">
                  <c:v>23.183016666666699</c:v>
                </c:pt>
                <c:pt idx="13910">
                  <c:v>23.1846833333334</c:v>
                </c:pt>
                <c:pt idx="13911">
                  <c:v>23.186350000000001</c:v>
                </c:pt>
                <c:pt idx="13912">
                  <c:v>23.188016666666702</c:v>
                </c:pt>
                <c:pt idx="13913">
                  <c:v>23.189683333333399</c:v>
                </c:pt>
                <c:pt idx="13914">
                  <c:v>23.19135</c:v>
                </c:pt>
                <c:pt idx="13915">
                  <c:v>23.193016666666701</c:v>
                </c:pt>
                <c:pt idx="13916">
                  <c:v>23.194683333333401</c:v>
                </c:pt>
                <c:pt idx="13917">
                  <c:v>23.196349999999999</c:v>
                </c:pt>
                <c:pt idx="13918">
                  <c:v>23.1980166666667</c:v>
                </c:pt>
                <c:pt idx="13919">
                  <c:v>23.1996833333334</c:v>
                </c:pt>
                <c:pt idx="13920">
                  <c:v>23.201350000000001</c:v>
                </c:pt>
                <c:pt idx="13921">
                  <c:v>23.203016666666699</c:v>
                </c:pt>
                <c:pt idx="13922">
                  <c:v>23.204683333333399</c:v>
                </c:pt>
                <c:pt idx="13923">
                  <c:v>23.20635</c:v>
                </c:pt>
                <c:pt idx="13924">
                  <c:v>23.208016666666701</c:v>
                </c:pt>
                <c:pt idx="13925">
                  <c:v>23.209683333333398</c:v>
                </c:pt>
                <c:pt idx="13926">
                  <c:v>23.211349999999999</c:v>
                </c:pt>
                <c:pt idx="13927">
                  <c:v>23.2130166666667</c:v>
                </c:pt>
                <c:pt idx="13928">
                  <c:v>23.214683333333401</c:v>
                </c:pt>
                <c:pt idx="13929">
                  <c:v>23.216349999999998</c:v>
                </c:pt>
                <c:pt idx="13930">
                  <c:v>23.218016666666699</c:v>
                </c:pt>
                <c:pt idx="13931">
                  <c:v>23.2196833333334</c:v>
                </c:pt>
                <c:pt idx="13932">
                  <c:v>23.221350000000001</c:v>
                </c:pt>
                <c:pt idx="13933">
                  <c:v>23.223016666666702</c:v>
                </c:pt>
                <c:pt idx="13934">
                  <c:v>23.224683333333399</c:v>
                </c:pt>
                <c:pt idx="13935">
                  <c:v>23.22635</c:v>
                </c:pt>
                <c:pt idx="13936">
                  <c:v>23.228016666666701</c:v>
                </c:pt>
                <c:pt idx="13937">
                  <c:v>23.229683333333401</c:v>
                </c:pt>
                <c:pt idx="13938">
                  <c:v>23.231349999999999</c:v>
                </c:pt>
                <c:pt idx="13939">
                  <c:v>23.2330166666667</c:v>
                </c:pt>
                <c:pt idx="13940">
                  <c:v>23.2346833333334</c:v>
                </c:pt>
                <c:pt idx="13941">
                  <c:v>23.236350000000002</c:v>
                </c:pt>
                <c:pt idx="13942">
                  <c:v>23.238016666666699</c:v>
                </c:pt>
                <c:pt idx="13943">
                  <c:v>23.239683333333399</c:v>
                </c:pt>
                <c:pt idx="13944">
                  <c:v>23.241350000000001</c:v>
                </c:pt>
                <c:pt idx="13945">
                  <c:v>23.243016666666701</c:v>
                </c:pt>
                <c:pt idx="13946">
                  <c:v>23.244683333333398</c:v>
                </c:pt>
                <c:pt idx="13947">
                  <c:v>23.24635</c:v>
                </c:pt>
                <c:pt idx="13948">
                  <c:v>23.2480166666667</c:v>
                </c:pt>
                <c:pt idx="13949">
                  <c:v>23.249683333333401</c:v>
                </c:pt>
                <c:pt idx="13950">
                  <c:v>23.251349999999999</c:v>
                </c:pt>
                <c:pt idx="13951">
                  <c:v>23.253016666666699</c:v>
                </c:pt>
                <c:pt idx="13952">
                  <c:v>23.2546833333334</c:v>
                </c:pt>
                <c:pt idx="13953">
                  <c:v>23.256350000000001</c:v>
                </c:pt>
                <c:pt idx="13954">
                  <c:v>23.258016666666698</c:v>
                </c:pt>
                <c:pt idx="13955">
                  <c:v>23.259683333333399</c:v>
                </c:pt>
                <c:pt idx="13956">
                  <c:v>23.26135</c:v>
                </c:pt>
                <c:pt idx="13957">
                  <c:v>23.263016666666701</c:v>
                </c:pt>
                <c:pt idx="13958">
                  <c:v>23.264683333333402</c:v>
                </c:pt>
                <c:pt idx="13959">
                  <c:v>23.266349999999999</c:v>
                </c:pt>
                <c:pt idx="13960">
                  <c:v>23.2680166666667</c:v>
                </c:pt>
                <c:pt idx="13961">
                  <c:v>23.269683333333401</c:v>
                </c:pt>
                <c:pt idx="13962">
                  <c:v>23.271350000000002</c:v>
                </c:pt>
                <c:pt idx="13963">
                  <c:v>23.273016666666699</c:v>
                </c:pt>
                <c:pt idx="13964">
                  <c:v>23.2746833333334</c:v>
                </c:pt>
                <c:pt idx="13965">
                  <c:v>23.276350000000001</c:v>
                </c:pt>
                <c:pt idx="13966">
                  <c:v>23.278016666666701</c:v>
                </c:pt>
                <c:pt idx="13967">
                  <c:v>23.279683333333399</c:v>
                </c:pt>
                <c:pt idx="13968">
                  <c:v>23.28135</c:v>
                </c:pt>
                <c:pt idx="13969">
                  <c:v>23.2830166666667</c:v>
                </c:pt>
                <c:pt idx="13970">
                  <c:v>23.284683333333401</c:v>
                </c:pt>
                <c:pt idx="13971">
                  <c:v>23.286349999999999</c:v>
                </c:pt>
                <c:pt idx="13972">
                  <c:v>23.288016666666699</c:v>
                </c:pt>
                <c:pt idx="13973">
                  <c:v>23.2896833333334</c:v>
                </c:pt>
                <c:pt idx="13974">
                  <c:v>23.291350000000001</c:v>
                </c:pt>
                <c:pt idx="13975">
                  <c:v>23.293016666666698</c:v>
                </c:pt>
                <c:pt idx="13976">
                  <c:v>23.294683333333399</c:v>
                </c:pt>
                <c:pt idx="13977">
                  <c:v>23.29635</c:v>
                </c:pt>
                <c:pt idx="13978">
                  <c:v>23.298016666666701</c:v>
                </c:pt>
                <c:pt idx="13979">
                  <c:v>23.299683333333402</c:v>
                </c:pt>
                <c:pt idx="13980">
                  <c:v>23.301349999999999</c:v>
                </c:pt>
                <c:pt idx="13981">
                  <c:v>23.3030166666667</c:v>
                </c:pt>
                <c:pt idx="13982">
                  <c:v>23.304683333333401</c:v>
                </c:pt>
                <c:pt idx="13983">
                  <c:v>23.306349999999998</c:v>
                </c:pt>
                <c:pt idx="13984">
                  <c:v>23.308016666666699</c:v>
                </c:pt>
                <c:pt idx="13985">
                  <c:v>23.3096833333334</c:v>
                </c:pt>
                <c:pt idx="13986">
                  <c:v>23.311350000000001</c:v>
                </c:pt>
                <c:pt idx="13987">
                  <c:v>23.313016666666702</c:v>
                </c:pt>
                <c:pt idx="13988">
                  <c:v>23.314683333333399</c:v>
                </c:pt>
                <c:pt idx="13989">
                  <c:v>23.31635</c:v>
                </c:pt>
                <c:pt idx="13990">
                  <c:v>23.318016666666701</c:v>
                </c:pt>
                <c:pt idx="13991">
                  <c:v>23.319683333333401</c:v>
                </c:pt>
                <c:pt idx="13992">
                  <c:v>23.321349999999999</c:v>
                </c:pt>
                <c:pt idx="13993">
                  <c:v>23.3230166666667</c:v>
                </c:pt>
                <c:pt idx="13994">
                  <c:v>23.3246833333334</c:v>
                </c:pt>
                <c:pt idx="13995">
                  <c:v>23.326350000000001</c:v>
                </c:pt>
                <c:pt idx="13996">
                  <c:v>23.328016666666699</c:v>
                </c:pt>
                <c:pt idx="13997">
                  <c:v>23.329683333333399</c:v>
                </c:pt>
                <c:pt idx="13998">
                  <c:v>23.33135</c:v>
                </c:pt>
                <c:pt idx="13999">
                  <c:v>23.333016666666701</c:v>
                </c:pt>
                <c:pt idx="14000">
                  <c:v>23.334683333333398</c:v>
                </c:pt>
                <c:pt idx="14001">
                  <c:v>23.336349999999999</c:v>
                </c:pt>
                <c:pt idx="14002">
                  <c:v>23.3380166666667</c:v>
                </c:pt>
                <c:pt idx="14003">
                  <c:v>23.339683333333401</c:v>
                </c:pt>
                <c:pt idx="14004">
                  <c:v>23.341349999999998</c:v>
                </c:pt>
                <c:pt idx="14005">
                  <c:v>23.343016666666699</c:v>
                </c:pt>
                <c:pt idx="14006">
                  <c:v>23.3446833333334</c:v>
                </c:pt>
                <c:pt idx="14007">
                  <c:v>23.346350000000001</c:v>
                </c:pt>
                <c:pt idx="14008">
                  <c:v>23.348016666666702</c:v>
                </c:pt>
                <c:pt idx="14009">
                  <c:v>23.349683333333399</c:v>
                </c:pt>
                <c:pt idx="14010">
                  <c:v>23.35135</c:v>
                </c:pt>
                <c:pt idx="14011">
                  <c:v>23.353016666666701</c:v>
                </c:pt>
                <c:pt idx="14012">
                  <c:v>23.354683333333401</c:v>
                </c:pt>
                <c:pt idx="14013">
                  <c:v>23.356349999999999</c:v>
                </c:pt>
                <c:pt idx="14014">
                  <c:v>23.3580166666667</c:v>
                </c:pt>
                <c:pt idx="14015">
                  <c:v>23.3596833333334</c:v>
                </c:pt>
                <c:pt idx="14016">
                  <c:v>23.361350000000002</c:v>
                </c:pt>
                <c:pt idx="14017">
                  <c:v>23.363016666666699</c:v>
                </c:pt>
                <c:pt idx="14018">
                  <c:v>23.364683333333399</c:v>
                </c:pt>
                <c:pt idx="14019">
                  <c:v>23.366350000000001</c:v>
                </c:pt>
                <c:pt idx="14020">
                  <c:v>23.368016666666701</c:v>
                </c:pt>
                <c:pt idx="14021">
                  <c:v>23.369683333333398</c:v>
                </c:pt>
                <c:pt idx="14022">
                  <c:v>23.37135</c:v>
                </c:pt>
                <c:pt idx="14023">
                  <c:v>23.3730166666667</c:v>
                </c:pt>
                <c:pt idx="14024">
                  <c:v>23.374683333333401</c:v>
                </c:pt>
                <c:pt idx="14025">
                  <c:v>23.376349999999999</c:v>
                </c:pt>
                <c:pt idx="14026">
                  <c:v>23.378016666666699</c:v>
                </c:pt>
                <c:pt idx="14027">
                  <c:v>23.3796833333334</c:v>
                </c:pt>
                <c:pt idx="14028">
                  <c:v>23.381350000000001</c:v>
                </c:pt>
                <c:pt idx="14029">
                  <c:v>23.383016666666698</c:v>
                </c:pt>
                <c:pt idx="14030">
                  <c:v>23.384683333333399</c:v>
                </c:pt>
                <c:pt idx="14031">
                  <c:v>23.38635</c:v>
                </c:pt>
                <c:pt idx="14032">
                  <c:v>23.388016666666701</c:v>
                </c:pt>
                <c:pt idx="14033">
                  <c:v>23.389683333333402</c:v>
                </c:pt>
                <c:pt idx="14034">
                  <c:v>23.391349999999999</c:v>
                </c:pt>
                <c:pt idx="14035">
                  <c:v>23.3930166666667</c:v>
                </c:pt>
                <c:pt idx="14036">
                  <c:v>23.394683333333401</c:v>
                </c:pt>
                <c:pt idx="14037">
                  <c:v>23.396350000000002</c:v>
                </c:pt>
                <c:pt idx="14038">
                  <c:v>23.398016666666699</c:v>
                </c:pt>
                <c:pt idx="14039">
                  <c:v>23.3996833333334</c:v>
                </c:pt>
                <c:pt idx="14040">
                  <c:v>23.401350000000001</c:v>
                </c:pt>
                <c:pt idx="14041">
                  <c:v>23.403016666666701</c:v>
                </c:pt>
                <c:pt idx="14042">
                  <c:v>23.404683333333399</c:v>
                </c:pt>
                <c:pt idx="14043">
                  <c:v>23.40635</c:v>
                </c:pt>
                <c:pt idx="14044">
                  <c:v>23.4080166666667</c:v>
                </c:pt>
                <c:pt idx="14045">
                  <c:v>23.409683333333401</c:v>
                </c:pt>
                <c:pt idx="14046">
                  <c:v>23.411349999999999</c:v>
                </c:pt>
                <c:pt idx="14047">
                  <c:v>23.413016666666699</c:v>
                </c:pt>
                <c:pt idx="14048">
                  <c:v>23.4146833333334</c:v>
                </c:pt>
                <c:pt idx="14049">
                  <c:v>23.416350000000001</c:v>
                </c:pt>
                <c:pt idx="14050">
                  <c:v>23.418016666666698</c:v>
                </c:pt>
                <c:pt idx="14051">
                  <c:v>23.419683333333399</c:v>
                </c:pt>
                <c:pt idx="14052">
                  <c:v>23.42135</c:v>
                </c:pt>
                <c:pt idx="14053">
                  <c:v>23.423016666666701</c:v>
                </c:pt>
                <c:pt idx="14054">
                  <c:v>23.424683333333402</c:v>
                </c:pt>
                <c:pt idx="14055">
                  <c:v>23.426349999999999</c:v>
                </c:pt>
                <c:pt idx="14056">
                  <c:v>23.4280166666667</c:v>
                </c:pt>
                <c:pt idx="14057">
                  <c:v>23.429683333333401</c:v>
                </c:pt>
                <c:pt idx="14058">
                  <c:v>23.431349999999998</c:v>
                </c:pt>
                <c:pt idx="14059">
                  <c:v>23.433016666666699</c:v>
                </c:pt>
                <c:pt idx="14060">
                  <c:v>23.4346833333334</c:v>
                </c:pt>
                <c:pt idx="14061">
                  <c:v>23.436350000000001</c:v>
                </c:pt>
                <c:pt idx="14062">
                  <c:v>23.438016666666702</c:v>
                </c:pt>
                <c:pt idx="14063">
                  <c:v>23.439683333333399</c:v>
                </c:pt>
                <c:pt idx="14064">
                  <c:v>23.44135</c:v>
                </c:pt>
                <c:pt idx="14065">
                  <c:v>23.443016666666701</c:v>
                </c:pt>
                <c:pt idx="14066">
                  <c:v>23.444683333333401</c:v>
                </c:pt>
                <c:pt idx="14067">
                  <c:v>23.446349999999999</c:v>
                </c:pt>
                <c:pt idx="14068">
                  <c:v>23.4480166666667</c:v>
                </c:pt>
                <c:pt idx="14069">
                  <c:v>23.4496833333334</c:v>
                </c:pt>
                <c:pt idx="14070">
                  <c:v>23.451350000000001</c:v>
                </c:pt>
                <c:pt idx="14071">
                  <c:v>23.453016666666699</c:v>
                </c:pt>
                <c:pt idx="14072">
                  <c:v>23.454683333333399</c:v>
                </c:pt>
                <c:pt idx="14073">
                  <c:v>23.45635</c:v>
                </c:pt>
                <c:pt idx="14074">
                  <c:v>23.458016666666701</c:v>
                </c:pt>
                <c:pt idx="14075">
                  <c:v>23.459683333333398</c:v>
                </c:pt>
                <c:pt idx="14076">
                  <c:v>23.461349999999999</c:v>
                </c:pt>
                <c:pt idx="14077">
                  <c:v>23.4630166666667</c:v>
                </c:pt>
                <c:pt idx="14078">
                  <c:v>23.464683333333401</c:v>
                </c:pt>
                <c:pt idx="14079">
                  <c:v>23.466349999999998</c:v>
                </c:pt>
                <c:pt idx="14080">
                  <c:v>23.468016666666699</c:v>
                </c:pt>
                <c:pt idx="14081">
                  <c:v>23.4696833333334</c:v>
                </c:pt>
                <c:pt idx="14082">
                  <c:v>23.471350000000001</c:v>
                </c:pt>
                <c:pt idx="14083">
                  <c:v>23.473016666666702</c:v>
                </c:pt>
                <c:pt idx="14084">
                  <c:v>23.474683333333399</c:v>
                </c:pt>
                <c:pt idx="14085">
                  <c:v>23.47635</c:v>
                </c:pt>
                <c:pt idx="14086">
                  <c:v>23.478016666666701</c:v>
                </c:pt>
                <c:pt idx="14087">
                  <c:v>23.479683333333401</c:v>
                </c:pt>
                <c:pt idx="14088">
                  <c:v>23.481349999999999</c:v>
                </c:pt>
                <c:pt idx="14089">
                  <c:v>23.4830166666667</c:v>
                </c:pt>
                <c:pt idx="14090">
                  <c:v>23.4846833333334</c:v>
                </c:pt>
                <c:pt idx="14091">
                  <c:v>23.486350000000002</c:v>
                </c:pt>
                <c:pt idx="14092">
                  <c:v>23.488016666666699</c:v>
                </c:pt>
                <c:pt idx="14093">
                  <c:v>23.489683333333399</c:v>
                </c:pt>
                <c:pt idx="14094">
                  <c:v>23.491350000000001</c:v>
                </c:pt>
                <c:pt idx="14095">
                  <c:v>23.493016666666701</c:v>
                </c:pt>
                <c:pt idx="14096">
                  <c:v>23.494683333333398</c:v>
                </c:pt>
                <c:pt idx="14097">
                  <c:v>23.49635</c:v>
                </c:pt>
                <c:pt idx="14098">
                  <c:v>23.4980166666667</c:v>
                </c:pt>
                <c:pt idx="14099">
                  <c:v>23.499683333333401</c:v>
                </c:pt>
                <c:pt idx="14100">
                  <c:v>23.501349999999999</c:v>
                </c:pt>
                <c:pt idx="14101">
                  <c:v>23.503016666666699</c:v>
                </c:pt>
                <c:pt idx="14102">
                  <c:v>23.5046833333334</c:v>
                </c:pt>
                <c:pt idx="14103">
                  <c:v>23.506350000000001</c:v>
                </c:pt>
                <c:pt idx="14104">
                  <c:v>23.508016666666698</c:v>
                </c:pt>
                <c:pt idx="14105">
                  <c:v>23.509683333333399</c:v>
                </c:pt>
                <c:pt idx="14106">
                  <c:v>23.51135</c:v>
                </c:pt>
                <c:pt idx="14107">
                  <c:v>23.513016666666701</c:v>
                </c:pt>
                <c:pt idx="14108">
                  <c:v>23.514683333333402</c:v>
                </c:pt>
                <c:pt idx="14109">
                  <c:v>23.516349999999999</c:v>
                </c:pt>
                <c:pt idx="14110">
                  <c:v>23.5180166666667</c:v>
                </c:pt>
                <c:pt idx="14111">
                  <c:v>23.519683333333401</c:v>
                </c:pt>
                <c:pt idx="14112">
                  <c:v>23.521350000000002</c:v>
                </c:pt>
                <c:pt idx="14113">
                  <c:v>23.523016666666699</c:v>
                </c:pt>
                <c:pt idx="14114">
                  <c:v>23.5246833333334</c:v>
                </c:pt>
                <c:pt idx="14115">
                  <c:v>23.526350000000001</c:v>
                </c:pt>
                <c:pt idx="14116">
                  <c:v>23.528016666666701</c:v>
                </c:pt>
                <c:pt idx="14117">
                  <c:v>23.529683333333399</c:v>
                </c:pt>
                <c:pt idx="14118">
                  <c:v>23.53135</c:v>
                </c:pt>
                <c:pt idx="14119">
                  <c:v>23.5330166666667</c:v>
                </c:pt>
                <c:pt idx="14120">
                  <c:v>23.534683333333401</c:v>
                </c:pt>
                <c:pt idx="14121">
                  <c:v>23.536349999999999</c:v>
                </c:pt>
                <c:pt idx="14122">
                  <c:v>23.538016666666699</c:v>
                </c:pt>
                <c:pt idx="14123">
                  <c:v>23.5396833333334</c:v>
                </c:pt>
                <c:pt idx="14124">
                  <c:v>23.541350000000001</c:v>
                </c:pt>
                <c:pt idx="14125">
                  <c:v>23.543016666666698</c:v>
                </c:pt>
                <c:pt idx="14126">
                  <c:v>23.544683333333399</c:v>
                </c:pt>
                <c:pt idx="14127">
                  <c:v>23.54635</c:v>
                </c:pt>
                <c:pt idx="14128">
                  <c:v>23.548016666666701</c:v>
                </c:pt>
                <c:pt idx="14129">
                  <c:v>23.549683333333402</c:v>
                </c:pt>
                <c:pt idx="14130">
                  <c:v>23.551349999999999</c:v>
                </c:pt>
                <c:pt idx="14131">
                  <c:v>23.5530166666667</c:v>
                </c:pt>
                <c:pt idx="14132">
                  <c:v>23.554683333333401</c:v>
                </c:pt>
                <c:pt idx="14133">
                  <c:v>23.556349999999998</c:v>
                </c:pt>
                <c:pt idx="14134">
                  <c:v>23.558016666666699</c:v>
                </c:pt>
                <c:pt idx="14135">
                  <c:v>23.5596833333334</c:v>
                </c:pt>
                <c:pt idx="14136">
                  <c:v>23.561350000000001</c:v>
                </c:pt>
                <c:pt idx="14137">
                  <c:v>23.563016666666702</c:v>
                </c:pt>
                <c:pt idx="14138">
                  <c:v>23.564683333333399</c:v>
                </c:pt>
                <c:pt idx="14139">
                  <c:v>23.56635</c:v>
                </c:pt>
                <c:pt idx="14140">
                  <c:v>23.568016666666701</c:v>
                </c:pt>
                <c:pt idx="14141">
                  <c:v>23.569683333333401</c:v>
                </c:pt>
                <c:pt idx="14142">
                  <c:v>23.571349999999999</c:v>
                </c:pt>
                <c:pt idx="14143">
                  <c:v>23.5730166666667</c:v>
                </c:pt>
                <c:pt idx="14144">
                  <c:v>23.5746833333334</c:v>
                </c:pt>
                <c:pt idx="14145">
                  <c:v>23.576350000000001</c:v>
                </c:pt>
                <c:pt idx="14146">
                  <c:v>23.578016666666699</c:v>
                </c:pt>
                <c:pt idx="14147">
                  <c:v>23.579683333333399</c:v>
                </c:pt>
                <c:pt idx="14148">
                  <c:v>23.58135</c:v>
                </c:pt>
                <c:pt idx="14149">
                  <c:v>23.583016666666701</c:v>
                </c:pt>
                <c:pt idx="14150">
                  <c:v>23.584683333333398</c:v>
                </c:pt>
                <c:pt idx="14151">
                  <c:v>23.586349999999999</c:v>
                </c:pt>
                <c:pt idx="14152">
                  <c:v>23.5880166666667</c:v>
                </c:pt>
                <c:pt idx="14153">
                  <c:v>23.589683333333401</c:v>
                </c:pt>
                <c:pt idx="14154">
                  <c:v>23.591349999999998</c:v>
                </c:pt>
                <c:pt idx="14155">
                  <c:v>23.593016666666699</c:v>
                </c:pt>
                <c:pt idx="14156">
                  <c:v>23.5946833333334</c:v>
                </c:pt>
                <c:pt idx="14157">
                  <c:v>23.596350000000001</c:v>
                </c:pt>
                <c:pt idx="14158">
                  <c:v>23.598016666666702</c:v>
                </c:pt>
                <c:pt idx="14159">
                  <c:v>23.599683333333399</c:v>
                </c:pt>
                <c:pt idx="14160">
                  <c:v>23.60135</c:v>
                </c:pt>
                <c:pt idx="14161">
                  <c:v>23.603016666666701</c:v>
                </c:pt>
                <c:pt idx="14162">
                  <c:v>23.604683333333401</c:v>
                </c:pt>
                <c:pt idx="14163">
                  <c:v>23.606349999999999</c:v>
                </c:pt>
                <c:pt idx="14164">
                  <c:v>23.6080166666667</c:v>
                </c:pt>
                <c:pt idx="14165">
                  <c:v>23.6096833333334</c:v>
                </c:pt>
                <c:pt idx="14166">
                  <c:v>23.611350000000002</c:v>
                </c:pt>
                <c:pt idx="14167">
                  <c:v>23.613016666666699</c:v>
                </c:pt>
                <c:pt idx="14168">
                  <c:v>23.614683333333399</c:v>
                </c:pt>
                <c:pt idx="14169">
                  <c:v>23.616350000000001</c:v>
                </c:pt>
                <c:pt idx="14170">
                  <c:v>23.618016666666701</c:v>
                </c:pt>
                <c:pt idx="14171">
                  <c:v>23.619683333333398</c:v>
                </c:pt>
                <c:pt idx="14172">
                  <c:v>23.62135</c:v>
                </c:pt>
                <c:pt idx="14173">
                  <c:v>23.6230166666667</c:v>
                </c:pt>
                <c:pt idx="14174">
                  <c:v>23.624683333333401</c:v>
                </c:pt>
                <c:pt idx="14175">
                  <c:v>23.626349999999999</c:v>
                </c:pt>
                <c:pt idx="14176">
                  <c:v>23.628016666666699</c:v>
                </c:pt>
                <c:pt idx="14177">
                  <c:v>23.6296833333334</c:v>
                </c:pt>
                <c:pt idx="14178">
                  <c:v>23.631350000000001</c:v>
                </c:pt>
                <c:pt idx="14179">
                  <c:v>23.633016666666698</c:v>
                </c:pt>
                <c:pt idx="14180">
                  <c:v>23.634683333333399</c:v>
                </c:pt>
                <c:pt idx="14181">
                  <c:v>23.63635</c:v>
                </c:pt>
                <c:pt idx="14182">
                  <c:v>23.638016666666701</c:v>
                </c:pt>
                <c:pt idx="14183">
                  <c:v>23.639683333333402</c:v>
                </c:pt>
                <c:pt idx="14184">
                  <c:v>23.641349999999999</c:v>
                </c:pt>
                <c:pt idx="14185">
                  <c:v>23.6430166666667</c:v>
                </c:pt>
                <c:pt idx="14186">
                  <c:v>23.644683333333401</c:v>
                </c:pt>
                <c:pt idx="14187">
                  <c:v>23.646350000000002</c:v>
                </c:pt>
                <c:pt idx="14188">
                  <c:v>23.648016666666699</c:v>
                </c:pt>
                <c:pt idx="14189">
                  <c:v>23.6496833333334</c:v>
                </c:pt>
                <c:pt idx="14190">
                  <c:v>23.651350000000001</c:v>
                </c:pt>
                <c:pt idx="14191">
                  <c:v>23.653016666666701</c:v>
                </c:pt>
                <c:pt idx="14192">
                  <c:v>23.654683333333399</c:v>
                </c:pt>
                <c:pt idx="14193">
                  <c:v>23.65635</c:v>
                </c:pt>
                <c:pt idx="14194">
                  <c:v>23.6580166666667</c:v>
                </c:pt>
                <c:pt idx="14195">
                  <c:v>23.659683333333401</c:v>
                </c:pt>
                <c:pt idx="14196">
                  <c:v>23.661349999999999</c:v>
                </c:pt>
                <c:pt idx="14197">
                  <c:v>23.663016666666699</c:v>
                </c:pt>
                <c:pt idx="14198">
                  <c:v>23.6646833333334</c:v>
                </c:pt>
                <c:pt idx="14199">
                  <c:v>23.666350000000001</c:v>
                </c:pt>
                <c:pt idx="14200">
                  <c:v>23.668016666666698</c:v>
                </c:pt>
                <c:pt idx="14201">
                  <c:v>23.669683333333399</c:v>
                </c:pt>
                <c:pt idx="14202">
                  <c:v>23.67135</c:v>
                </c:pt>
                <c:pt idx="14203">
                  <c:v>23.673016666666701</c:v>
                </c:pt>
                <c:pt idx="14204">
                  <c:v>23.674683333333402</c:v>
                </c:pt>
                <c:pt idx="14205">
                  <c:v>23.676349999999999</c:v>
                </c:pt>
                <c:pt idx="14206">
                  <c:v>23.6780166666667</c:v>
                </c:pt>
                <c:pt idx="14207">
                  <c:v>23.679683333333401</c:v>
                </c:pt>
                <c:pt idx="14208">
                  <c:v>23.681349999999998</c:v>
                </c:pt>
                <c:pt idx="14209">
                  <c:v>23.683016666666699</c:v>
                </c:pt>
                <c:pt idx="14210">
                  <c:v>23.6846833333334</c:v>
                </c:pt>
                <c:pt idx="14211">
                  <c:v>23.686350000000001</c:v>
                </c:pt>
                <c:pt idx="14212">
                  <c:v>23.688016666666702</c:v>
                </c:pt>
                <c:pt idx="14213">
                  <c:v>23.689683333333399</c:v>
                </c:pt>
                <c:pt idx="14214">
                  <c:v>23.69135</c:v>
                </c:pt>
                <c:pt idx="14215">
                  <c:v>23.693016666666701</c:v>
                </c:pt>
                <c:pt idx="14216">
                  <c:v>23.694683333333401</c:v>
                </c:pt>
                <c:pt idx="14217">
                  <c:v>23.696349999999999</c:v>
                </c:pt>
                <c:pt idx="14218">
                  <c:v>23.6980166666667</c:v>
                </c:pt>
                <c:pt idx="14219">
                  <c:v>23.6996833333334</c:v>
                </c:pt>
                <c:pt idx="14220">
                  <c:v>23.701350000000001</c:v>
                </c:pt>
                <c:pt idx="14221">
                  <c:v>23.703016666666699</c:v>
                </c:pt>
                <c:pt idx="14222">
                  <c:v>23.704683333333399</c:v>
                </c:pt>
                <c:pt idx="14223">
                  <c:v>23.70635</c:v>
                </c:pt>
                <c:pt idx="14224">
                  <c:v>23.708016666666701</c:v>
                </c:pt>
                <c:pt idx="14225">
                  <c:v>23.709683333333398</c:v>
                </c:pt>
                <c:pt idx="14226">
                  <c:v>23.711349999999999</c:v>
                </c:pt>
                <c:pt idx="14227">
                  <c:v>23.7130166666667</c:v>
                </c:pt>
                <c:pt idx="14228">
                  <c:v>23.714683333333401</c:v>
                </c:pt>
                <c:pt idx="14229">
                  <c:v>23.716349999999998</c:v>
                </c:pt>
                <c:pt idx="14230">
                  <c:v>23.718016666666699</c:v>
                </c:pt>
                <c:pt idx="14231">
                  <c:v>23.7196833333334</c:v>
                </c:pt>
                <c:pt idx="14232">
                  <c:v>23.721350000000001</c:v>
                </c:pt>
                <c:pt idx="14233">
                  <c:v>23.723016666666702</c:v>
                </c:pt>
                <c:pt idx="14234">
                  <c:v>23.724683333333399</c:v>
                </c:pt>
                <c:pt idx="14235">
                  <c:v>23.72635</c:v>
                </c:pt>
                <c:pt idx="14236">
                  <c:v>23.728016666666701</c:v>
                </c:pt>
                <c:pt idx="14237">
                  <c:v>23.729683333333401</c:v>
                </c:pt>
                <c:pt idx="14238">
                  <c:v>23.731349999999999</c:v>
                </c:pt>
                <c:pt idx="14239">
                  <c:v>23.7330166666667</c:v>
                </c:pt>
                <c:pt idx="14240">
                  <c:v>23.7346833333334</c:v>
                </c:pt>
                <c:pt idx="14241">
                  <c:v>23.736350000000002</c:v>
                </c:pt>
                <c:pt idx="14242">
                  <c:v>23.738016666666699</c:v>
                </c:pt>
                <c:pt idx="14243">
                  <c:v>23.739683333333399</c:v>
                </c:pt>
                <c:pt idx="14244">
                  <c:v>23.741350000000001</c:v>
                </c:pt>
                <c:pt idx="14245">
                  <c:v>23.743016666666701</c:v>
                </c:pt>
                <c:pt idx="14246">
                  <c:v>23.744683333333398</c:v>
                </c:pt>
                <c:pt idx="14247">
                  <c:v>23.74635</c:v>
                </c:pt>
                <c:pt idx="14248">
                  <c:v>23.7480166666667</c:v>
                </c:pt>
                <c:pt idx="14249">
                  <c:v>23.749683333333401</c:v>
                </c:pt>
                <c:pt idx="14250">
                  <c:v>23.751349999999999</c:v>
                </c:pt>
                <c:pt idx="14251">
                  <c:v>23.753016666666699</c:v>
                </c:pt>
                <c:pt idx="14252">
                  <c:v>23.7546833333334</c:v>
                </c:pt>
                <c:pt idx="14253">
                  <c:v>23.756350000000001</c:v>
                </c:pt>
                <c:pt idx="14254">
                  <c:v>23.758016666666698</c:v>
                </c:pt>
                <c:pt idx="14255">
                  <c:v>23.759683333333399</c:v>
                </c:pt>
                <c:pt idx="14256">
                  <c:v>23.76135</c:v>
                </c:pt>
                <c:pt idx="14257">
                  <c:v>23.763016666666701</c:v>
                </c:pt>
                <c:pt idx="14258">
                  <c:v>23.764683333333402</c:v>
                </c:pt>
                <c:pt idx="14259">
                  <c:v>23.766349999999999</c:v>
                </c:pt>
                <c:pt idx="14260">
                  <c:v>23.7680166666667</c:v>
                </c:pt>
                <c:pt idx="14261">
                  <c:v>23.769683333333401</c:v>
                </c:pt>
                <c:pt idx="14262">
                  <c:v>23.771350000000002</c:v>
                </c:pt>
                <c:pt idx="14263">
                  <c:v>23.773016666666699</c:v>
                </c:pt>
                <c:pt idx="14264">
                  <c:v>23.7746833333334</c:v>
                </c:pt>
                <c:pt idx="14265">
                  <c:v>23.776350000000001</c:v>
                </c:pt>
                <c:pt idx="14266">
                  <c:v>23.778016666666701</c:v>
                </c:pt>
                <c:pt idx="14267">
                  <c:v>23.779683333333399</c:v>
                </c:pt>
                <c:pt idx="14268">
                  <c:v>23.78135</c:v>
                </c:pt>
                <c:pt idx="14269">
                  <c:v>23.7830166666667</c:v>
                </c:pt>
                <c:pt idx="14270">
                  <c:v>23.784683333333401</c:v>
                </c:pt>
                <c:pt idx="14271">
                  <c:v>23.786349999999999</c:v>
                </c:pt>
                <c:pt idx="14272">
                  <c:v>23.788016666666699</c:v>
                </c:pt>
                <c:pt idx="14273">
                  <c:v>23.7896833333334</c:v>
                </c:pt>
                <c:pt idx="14274">
                  <c:v>23.791350000000001</c:v>
                </c:pt>
                <c:pt idx="14275">
                  <c:v>23.793016666666698</c:v>
                </c:pt>
                <c:pt idx="14276">
                  <c:v>23.794683333333399</c:v>
                </c:pt>
                <c:pt idx="14277">
                  <c:v>23.79635</c:v>
                </c:pt>
                <c:pt idx="14278">
                  <c:v>23.798016666666701</c:v>
                </c:pt>
                <c:pt idx="14279">
                  <c:v>23.799683333333402</c:v>
                </c:pt>
                <c:pt idx="14280">
                  <c:v>23.801349999999999</c:v>
                </c:pt>
                <c:pt idx="14281">
                  <c:v>23.8030166666667</c:v>
                </c:pt>
                <c:pt idx="14282">
                  <c:v>23.804683333333401</c:v>
                </c:pt>
                <c:pt idx="14283">
                  <c:v>23.806349999999998</c:v>
                </c:pt>
                <c:pt idx="14284">
                  <c:v>23.808016666666699</c:v>
                </c:pt>
                <c:pt idx="14285">
                  <c:v>23.8096833333334</c:v>
                </c:pt>
                <c:pt idx="14286">
                  <c:v>23.811350000000001</c:v>
                </c:pt>
                <c:pt idx="14287">
                  <c:v>23.813016666666702</c:v>
                </c:pt>
                <c:pt idx="14288">
                  <c:v>23.814683333333399</c:v>
                </c:pt>
                <c:pt idx="14289">
                  <c:v>23.81635</c:v>
                </c:pt>
                <c:pt idx="14290">
                  <c:v>23.818016666666701</c:v>
                </c:pt>
                <c:pt idx="14291">
                  <c:v>23.819683333333401</c:v>
                </c:pt>
                <c:pt idx="14292">
                  <c:v>23.821349999999999</c:v>
                </c:pt>
                <c:pt idx="14293">
                  <c:v>23.8230166666667</c:v>
                </c:pt>
                <c:pt idx="14294">
                  <c:v>23.8246833333334</c:v>
                </c:pt>
                <c:pt idx="14295">
                  <c:v>23.826350000000001</c:v>
                </c:pt>
                <c:pt idx="14296">
                  <c:v>23.828016666666699</c:v>
                </c:pt>
                <c:pt idx="14297">
                  <c:v>23.829683333333399</c:v>
                </c:pt>
                <c:pt idx="14298">
                  <c:v>23.83135</c:v>
                </c:pt>
                <c:pt idx="14299">
                  <c:v>23.833016666666701</c:v>
                </c:pt>
                <c:pt idx="14300">
                  <c:v>23.834683333333398</c:v>
                </c:pt>
                <c:pt idx="14301">
                  <c:v>23.836349999999999</c:v>
                </c:pt>
                <c:pt idx="14302">
                  <c:v>23.8380166666667</c:v>
                </c:pt>
                <c:pt idx="14303">
                  <c:v>23.839683333333401</c:v>
                </c:pt>
                <c:pt idx="14304">
                  <c:v>23.841349999999998</c:v>
                </c:pt>
                <c:pt idx="14305">
                  <c:v>23.843016666666699</c:v>
                </c:pt>
                <c:pt idx="14306">
                  <c:v>23.8446833333334</c:v>
                </c:pt>
                <c:pt idx="14307">
                  <c:v>23.846350000000001</c:v>
                </c:pt>
                <c:pt idx="14308">
                  <c:v>23.848016666666702</c:v>
                </c:pt>
                <c:pt idx="14309">
                  <c:v>23.849683333333399</c:v>
                </c:pt>
                <c:pt idx="14310">
                  <c:v>23.85135</c:v>
                </c:pt>
                <c:pt idx="14311">
                  <c:v>23.853016666666701</c:v>
                </c:pt>
                <c:pt idx="14312">
                  <c:v>23.854683333333401</c:v>
                </c:pt>
                <c:pt idx="14313">
                  <c:v>23.856349999999999</c:v>
                </c:pt>
                <c:pt idx="14314">
                  <c:v>23.8580166666667</c:v>
                </c:pt>
                <c:pt idx="14315">
                  <c:v>23.8596833333334</c:v>
                </c:pt>
                <c:pt idx="14316">
                  <c:v>23.861350000000002</c:v>
                </c:pt>
                <c:pt idx="14317">
                  <c:v>23.863016666666699</c:v>
                </c:pt>
                <c:pt idx="14318">
                  <c:v>23.864683333333399</c:v>
                </c:pt>
                <c:pt idx="14319">
                  <c:v>23.866350000000001</c:v>
                </c:pt>
                <c:pt idx="14320">
                  <c:v>23.868016666666701</c:v>
                </c:pt>
                <c:pt idx="14321">
                  <c:v>23.869683333333398</c:v>
                </c:pt>
                <c:pt idx="14322">
                  <c:v>23.87135</c:v>
                </c:pt>
                <c:pt idx="14323">
                  <c:v>23.8730166666667</c:v>
                </c:pt>
                <c:pt idx="14324">
                  <c:v>23.874683333333401</c:v>
                </c:pt>
                <c:pt idx="14325">
                  <c:v>23.876349999999999</c:v>
                </c:pt>
                <c:pt idx="14326">
                  <c:v>23.878016666666699</c:v>
                </c:pt>
                <c:pt idx="14327">
                  <c:v>23.8796833333334</c:v>
                </c:pt>
                <c:pt idx="14328">
                  <c:v>23.881350000000001</c:v>
                </c:pt>
                <c:pt idx="14329">
                  <c:v>23.883016666666698</c:v>
                </c:pt>
                <c:pt idx="14330">
                  <c:v>23.884683333333399</c:v>
                </c:pt>
                <c:pt idx="14331">
                  <c:v>23.88635</c:v>
                </c:pt>
                <c:pt idx="14332">
                  <c:v>23.888016666666701</c:v>
                </c:pt>
                <c:pt idx="14333">
                  <c:v>23.889683333333402</c:v>
                </c:pt>
                <c:pt idx="14334">
                  <c:v>23.891349999999999</c:v>
                </c:pt>
                <c:pt idx="14335">
                  <c:v>23.8930166666667</c:v>
                </c:pt>
                <c:pt idx="14336">
                  <c:v>23.894683333333401</c:v>
                </c:pt>
                <c:pt idx="14337">
                  <c:v>23.896350000000002</c:v>
                </c:pt>
                <c:pt idx="14338">
                  <c:v>23.898016666666699</c:v>
                </c:pt>
                <c:pt idx="14339">
                  <c:v>23.8996833333334</c:v>
                </c:pt>
                <c:pt idx="14340">
                  <c:v>23.901350000000001</c:v>
                </c:pt>
                <c:pt idx="14341">
                  <c:v>23.903016666666701</c:v>
                </c:pt>
                <c:pt idx="14342">
                  <c:v>23.904683333333399</c:v>
                </c:pt>
                <c:pt idx="14343">
                  <c:v>23.90635</c:v>
                </c:pt>
                <c:pt idx="14344">
                  <c:v>23.9080166666667</c:v>
                </c:pt>
                <c:pt idx="14345">
                  <c:v>23.909683333333401</c:v>
                </c:pt>
                <c:pt idx="14346">
                  <c:v>23.911349999999999</c:v>
                </c:pt>
                <c:pt idx="14347">
                  <c:v>23.913016666666699</c:v>
                </c:pt>
                <c:pt idx="14348">
                  <c:v>23.9146833333334</c:v>
                </c:pt>
                <c:pt idx="14349">
                  <c:v>23.916350000000001</c:v>
                </c:pt>
                <c:pt idx="14350">
                  <c:v>23.918016666666698</c:v>
                </c:pt>
                <c:pt idx="14351">
                  <c:v>23.919683333333399</c:v>
                </c:pt>
                <c:pt idx="14352">
                  <c:v>23.92135</c:v>
                </c:pt>
                <c:pt idx="14353">
                  <c:v>23.923016666666701</c:v>
                </c:pt>
                <c:pt idx="14354">
                  <c:v>23.924683333333402</c:v>
                </c:pt>
                <c:pt idx="14355">
                  <c:v>23.926349999999999</c:v>
                </c:pt>
                <c:pt idx="14356">
                  <c:v>23.9280166666667</c:v>
                </c:pt>
                <c:pt idx="14357">
                  <c:v>23.929683333333401</c:v>
                </c:pt>
                <c:pt idx="14358">
                  <c:v>23.931349999999998</c:v>
                </c:pt>
                <c:pt idx="14359">
                  <c:v>23.933016666666699</c:v>
                </c:pt>
                <c:pt idx="14360">
                  <c:v>23.9346833333334</c:v>
                </c:pt>
                <c:pt idx="14361">
                  <c:v>23.936350000000001</c:v>
                </c:pt>
                <c:pt idx="14362">
                  <c:v>23.938016666666702</c:v>
                </c:pt>
                <c:pt idx="14363">
                  <c:v>23.939683333333399</c:v>
                </c:pt>
                <c:pt idx="14364">
                  <c:v>23.94135</c:v>
                </c:pt>
                <c:pt idx="14365">
                  <c:v>23.943016666666701</c:v>
                </c:pt>
                <c:pt idx="14366">
                  <c:v>23.944683333333401</c:v>
                </c:pt>
                <c:pt idx="14367">
                  <c:v>23.946349999999999</c:v>
                </c:pt>
                <c:pt idx="14368">
                  <c:v>23.9480166666667</c:v>
                </c:pt>
                <c:pt idx="14369">
                  <c:v>23.9496833333334</c:v>
                </c:pt>
                <c:pt idx="14370">
                  <c:v>23.951350000000001</c:v>
                </c:pt>
                <c:pt idx="14371">
                  <c:v>23.953016666666699</c:v>
                </c:pt>
                <c:pt idx="14372">
                  <c:v>23.954683333333399</c:v>
                </c:pt>
                <c:pt idx="14373">
                  <c:v>23.95635</c:v>
                </c:pt>
                <c:pt idx="14374">
                  <c:v>23.958016666666701</c:v>
                </c:pt>
                <c:pt idx="14375">
                  <c:v>23.959683333333398</c:v>
                </c:pt>
                <c:pt idx="14376">
                  <c:v>23.961349999999999</c:v>
                </c:pt>
                <c:pt idx="14377">
                  <c:v>23.9630166666667</c:v>
                </c:pt>
                <c:pt idx="14378">
                  <c:v>23.964683333333401</c:v>
                </c:pt>
                <c:pt idx="14379">
                  <c:v>23.966349999999998</c:v>
                </c:pt>
                <c:pt idx="14380">
                  <c:v>23.968016666666699</c:v>
                </c:pt>
                <c:pt idx="14381">
                  <c:v>23.9696833333334</c:v>
                </c:pt>
                <c:pt idx="14382">
                  <c:v>23.971350000000001</c:v>
                </c:pt>
                <c:pt idx="14383">
                  <c:v>23.973016666666702</c:v>
                </c:pt>
                <c:pt idx="14384">
                  <c:v>23.974683333333399</c:v>
                </c:pt>
                <c:pt idx="14385">
                  <c:v>23.97635</c:v>
                </c:pt>
                <c:pt idx="14386">
                  <c:v>23.978016666666701</c:v>
                </c:pt>
                <c:pt idx="14387">
                  <c:v>23.979683333333401</c:v>
                </c:pt>
                <c:pt idx="14388">
                  <c:v>23.981349999999999</c:v>
                </c:pt>
                <c:pt idx="14389">
                  <c:v>23.9830166666667</c:v>
                </c:pt>
                <c:pt idx="14390">
                  <c:v>23.9846833333334</c:v>
                </c:pt>
                <c:pt idx="14391">
                  <c:v>23.986350000000002</c:v>
                </c:pt>
                <c:pt idx="14392">
                  <c:v>23.988016666666699</c:v>
                </c:pt>
                <c:pt idx="14393">
                  <c:v>23.989683333333399</c:v>
                </c:pt>
                <c:pt idx="14394">
                  <c:v>23.991350000000001</c:v>
                </c:pt>
                <c:pt idx="14395">
                  <c:v>23.993016666666701</c:v>
                </c:pt>
                <c:pt idx="14396">
                  <c:v>23.994683333333398</c:v>
                </c:pt>
                <c:pt idx="14397">
                  <c:v>23.99635</c:v>
                </c:pt>
                <c:pt idx="14398">
                  <c:v>23.9980166666667</c:v>
                </c:pt>
                <c:pt idx="14399">
                  <c:v>23.999683333333401</c:v>
                </c:pt>
                <c:pt idx="14400">
                  <c:v>24.001349999999999</c:v>
                </c:pt>
                <c:pt idx="14401">
                  <c:v>24.003016666666699</c:v>
                </c:pt>
                <c:pt idx="14402">
                  <c:v>24.0046833333334</c:v>
                </c:pt>
                <c:pt idx="14403">
                  <c:v>24.006350000000001</c:v>
                </c:pt>
                <c:pt idx="14404">
                  <c:v>24.008016666666698</c:v>
                </c:pt>
                <c:pt idx="14405">
                  <c:v>24.009683333333399</c:v>
                </c:pt>
                <c:pt idx="14406">
                  <c:v>24.01135</c:v>
                </c:pt>
                <c:pt idx="14407">
                  <c:v>24.013016666666701</c:v>
                </c:pt>
                <c:pt idx="14408">
                  <c:v>24.014683333333402</c:v>
                </c:pt>
                <c:pt idx="14409">
                  <c:v>24.016349999999999</c:v>
                </c:pt>
                <c:pt idx="14410">
                  <c:v>24.0180166666667</c:v>
                </c:pt>
                <c:pt idx="14411">
                  <c:v>24.019683333333401</c:v>
                </c:pt>
                <c:pt idx="14412">
                  <c:v>24.021350000000002</c:v>
                </c:pt>
                <c:pt idx="14413">
                  <c:v>24.023016666666699</c:v>
                </c:pt>
                <c:pt idx="14414">
                  <c:v>24.0246833333334</c:v>
                </c:pt>
                <c:pt idx="14415">
                  <c:v>24.026350000000001</c:v>
                </c:pt>
                <c:pt idx="14416">
                  <c:v>24.028016666666701</c:v>
                </c:pt>
                <c:pt idx="14417">
                  <c:v>24.029683333333399</c:v>
                </c:pt>
                <c:pt idx="14418">
                  <c:v>24.03135</c:v>
                </c:pt>
                <c:pt idx="14419">
                  <c:v>24.0330166666667</c:v>
                </c:pt>
                <c:pt idx="14420">
                  <c:v>24.034683333333401</c:v>
                </c:pt>
                <c:pt idx="14421">
                  <c:v>24.036349999999999</c:v>
                </c:pt>
                <c:pt idx="14422">
                  <c:v>24.038016666666699</c:v>
                </c:pt>
                <c:pt idx="14423">
                  <c:v>24.0396833333334</c:v>
                </c:pt>
                <c:pt idx="14424">
                  <c:v>24.041350000000001</c:v>
                </c:pt>
                <c:pt idx="14425">
                  <c:v>24.043016666666698</c:v>
                </c:pt>
                <c:pt idx="14426">
                  <c:v>24.044683333333399</c:v>
                </c:pt>
                <c:pt idx="14427">
                  <c:v>24.04635</c:v>
                </c:pt>
                <c:pt idx="14428">
                  <c:v>24.048016666666701</c:v>
                </c:pt>
                <c:pt idx="14429">
                  <c:v>24.049683333333402</c:v>
                </c:pt>
                <c:pt idx="14430">
                  <c:v>24.051349999999999</c:v>
                </c:pt>
                <c:pt idx="14431">
                  <c:v>24.0530166666667</c:v>
                </c:pt>
                <c:pt idx="14432">
                  <c:v>24.054683333333401</c:v>
                </c:pt>
                <c:pt idx="14433">
                  <c:v>24.056349999999998</c:v>
                </c:pt>
                <c:pt idx="14434">
                  <c:v>24.058016666666699</c:v>
                </c:pt>
                <c:pt idx="14435">
                  <c:v>24.0596833333334</c:v>
                </c:pt>
                <c:pt idx="14436">
                  <c:v>24.061350000000001</c:v>
                </c:pt>
                <c:pt idx="14437">
                  <c:v>24.063016666666702</c:v>
                </c:pt>
                <c:pt idx="14438">
                  <c:v>24.064683333333399</c:v>
                </c:pt>
                <c:pt idx="14439">
                  <c:v>24.06635</c:v>
                </c:pt>
                <c:pt idx="14440">
                  <c:v>24.068016666666701</c:v>
                </c:pt>
                <c:pt idx="14441">
                  <c:v>24.069683333333401</c:v>
                </c:pt>
                <c:pt idx="14442">
                  <c:v>24.071349999999999</c:v>
                </c:pt>
                <c:pt idx="14443">
                  <c:v>24.0730166666667</c:v>
                </c:pt>
                <c:pt idx="14444">
                  <c:v>24.0746833333334</c:v>
                </c:pt>
                <c:pt idx="14445">
                  <c:v>24.076350000000001</c:v>
                </c:pt>
                <c:pt idx="14446">
                  <c:v>24.078016666666699</c:v>
                </c:pt>
                <c:pt idx="14447">
                  <c:v>24.079683333333399</c:v>
                </c:pt>
                <c:pt idx="14448">
                  <c:v>24.08135</c:v>
                </c:pt>
                <c:pt idx="14449">
                  <c:v>24.083016666666701</c:v>
                </c:pt>
                <c:pt idx="14450">
                  <c:v>24.084683333333398</c:v>
                </c:pt>
                <c:pt idx="14451">
                  <c:v>24.086349999999999</c:v>
                </c:pt>
                <c:pt idx="14452">
                  <c:v>24.0880166666667</c:v>
                </c:pt>
                <c:pt idx="14453">
                  <c:v>24.089683333333401</c:v>
                </c:pt>
                <c:pt idx="14454">
                  <c:v>24.091349999999998</c:v>
                </c:pt>
                <c:pt idx="14455">
                  <c:v>24.093016666666699</c:v>
                </c:pt>
                <c:pt idx="14456">
                  <c:v>24.0946833333334</c:v>
                </c:pt>
                <c:pt idx="14457">
                  <c:v>24.096350000000001</c:v>
                </c:pt>
                <c:pt idx="14458">
                  <c:v>24.098016666666702</c:v>
                </c:pt>
                <c:pt idx="14459">
                  <c:v>24.099683333333399</c:v>
                </c:pt>
                <c:pt idx="14460">
                  <c:v>24.10135</c:v>
                </c:pt>
                <c:pt idx="14461">
                  <c:v>24.103016666666701</c:v>
                </c:pt>
                <c:pt idx="14462">
                  <c:v>24.104683333333401</c:v>
                </c:pt>
                <c:pt idx="14463">
                  <c:v>24.106349999999999</c:v>
                </c:pt>
                <c:pt idx="14464">
                  <c:v>24.1080166666667</c:v>
                </c:pt>
                <c:pt idx="14465">
                  <c:v>24.1096833333334</c:v>
                </c:pt>
                <c:pt idx="14466">
                  <c:v>24.111350000000002</c:v>
                </c:pt>
                <c:pt idx="14467">
                  <c:v>24.113016666666699</c:v>
                </c:pt>
                <c:pt idx="14468">
                  <c:v>24.114683333333399</c:v>
                </c:pt>
                <c:pt idx="14469">
                  <c:v>24.116350000000001</c:v>
                </c:pt>
                <c:pt idx="14470">
                  <c:v>24.118016666666701</c:v>
                </c:pt>
                <c:pt idx="14471">
                  <c:v>24.119683333333398</c:v>
                </c:pt>
                <c:pt idx="14472">
                  <c:v>24.12135</c:v>
                </c:pt>
                <c:pt idx="14473">
                  <c:v>24.1230166666667</c:v>
                </c:pt>
                <c:pt idx="14474">
                  <c:v>24.124683333333401</c:v>
                </c:pt>
                <c:pt idx="14475">
                  <c:v>24.126349999999999</c:v>
                </c:pt>
                <c:pt idx="14476">
                  <c:v>24.128016666666699</c:v>
                </c:pt>
                <c:pt idx="14477">
                  <c:v>24.1296833333334</c:v>
                </c:pt>
                <c:pt idx="14478">
                  <c:v>24.131350000000001</c:v>
                </c:pt>
                <c:pt idx="14479">
                  <c:v>24.133016666666698</c:v>
                </c:pt>
                <c:pt idx="14480">
                  <c:v>24.134683333333399</c:v>
                </c:pt>
                <c:pt idx="14481">
                  <c:v>24.13635</c:v>
                </c:pt>
                <c:pt idx="14482">
                  <c:v>24.138016666666701</c:v>
                </c:pt>
                <c:pt idx="14483">
                  <c:v>24.139683333333402</c:v>
                </c:pt>
                <c:pt idx="14484">
                  <c:v>24.141349999999999</c:v>
                </c:pt>
                <c:pt idx="14485">
                  <c:v>24.1430166666667</c:v>
                </c:pt>
                <c:pt idx="14486">
                  <c:v>24.144683333333401</c:v>
                </c:pt>
                <c:pt idx="14487">
                  <c:v>24.146350000000002</c:v>
                </c:pt>
                <c:pt idx="14488">
                  <c:v>24.148016666666699</c:v>
                </c:pt>
                <c:pt idx="14489">
                  <c:v>24.1496833333334</c:v>
                </c:pt>
                <c:pt idx="14490">
                  <c:v>24.151350000000001</c:v>
                </c:pt>
                <c:pt idx="14491">
                  <c:v>24.153016666666701</c:v>
                </c:pt>
                <c:pt idx="14492">
                  <c:v>24.154683333333399</c:v>
                </c:pt>
                <c:pt idx="14493">
                  <c:v>24.15635</c:v>
                </c:pt>
                <c:pt idx="14494">
                  <c:v>24.1580166666667</c:v>
                </c:pt>
                <c:pt idx="14495">
                  <c:v>24.159683333333401</c:v>
                </c:pt>
                <c:pt idx="14496">
                  <c:v>24.161349999999999</c:v>
                </c:pt>
                <c:pt idx="14497">
                  <c:v>24.163016666666699</c:v>
                </c:pt>
                <c:pt idx="14498">
                  <c:v>24.1646833333334</c:v>
                </c:pt>
                <c:pt idx="14499">
                  <c:v>24.166350000000001</c:v>
                </c:pt>
                <c:pt idx="14500">
                  <c:v>24.168016666666698</c:v>
                </c:pt>
                <c:pt idx="14501">
                  <c:v>24.169683333333399</c:v>
                </c:pt>
                <c:pt idx="14502">
                  <c:v>24.17135</c:v>
                </c:pt>
                <c:pt idx="14503">
                  <c:v>24.173016666666701</c:v>
                </c:pt>
                <c:pt idx="14504">
                  <c:v>24.174683333333402</c:v>
                </c:pt>
                <c:pt idx="14505">
                  <c:v>24.176349999999999</c:v>
                </c:pt>
                <c:pt idx="14506">
                  <c:v>24.1780166666667</c:v>
                </c:pt>
                <c:pt idx="14507">
                  <c:v>24.179683333333401</c:v>
                </c:pt>
                <c:pt idx="14508">
                  <c:v>24.181349999999998</c:v>
                </c:pt>
                <c:pt idx="14509">
                  <c:v>24.183016666666699</c:v>
                </c:pt>
                <c:pt idx="14510">
                  <c:v>24.1846833333334</c:v>
                </c:pt>
                <c:pt idx="14511">
                  <c:v>24.186350000000001</c:v>
                </c:pt>
                <c:pt idx="14512">
                  <c:v>24.188016666666702</c:v>
                </c:pt>
                <c:pt idx="14513">
                  <c:v>24.189683333333399</c:v>
                </c:pt>
                <c:pt idx="14514">
                  <c:v>24.19135</c:v>
                </c:pt>
                <c:pt idx="14515">
                  <c:v>24.193016666666701</c:v>
                </c:pt>
                <c:pt idx="14516">
                  <c:v>24.194683333333401</c:v>
                </c:pt>
                <c:pt idx="14517">
                  <c:v>24.196349999999999</c:v>
                </c:pt>
                <c:pt idx="14518">
                  <c:v>24.1980166666667</c:v>
                </c:pt>
                <c:pt idx="14519">
                  <c:v>24.1996833333334</c:v>
                </c:pt>
                <c:pt idx="14520">
                  <c:v>24.201350000000001</c:v>
                </c:pt>
                <c:pt idx="14521">
                  <c:v>24.203016666666699</c:v>
                </c:pt>
                <c:pt idx="14522">
                  <c:v>24.204683333333399</c:v>
                </c:pt>
                <c:pt idx="14523">
                  <c:v>24.20635</c:v>
                </c:pt>
                <c:pt idx="14524">
                  <c:v>24.208016666666701</c:v>
                </c:pt>
                <c:pt idx="14525">
                  <c:v>24.209683333333398</c:v>
                </c:pt>
                <c:pt idx="14526">
                  <c:v>24.211349999999999</c:v>
                </c:pt>
                <c:pt idx="14527">
                  <c:v>24.2130166666667</c:v>
                </c:pt>
                <c:pt idx="14528">
                  <c:v>24.214683333333401</c:v>
                </c:pt>
                <c:pt idx="14529">
                  <c:v>24.216349999999998</c:v>
                </c:pt>
                <c:pt idx="14530">
                  <c:v>24.218016666666699</c:v>
                </c:pt>
                <c:pt idx="14531">
                  <c:v>24.2196833333334</c:v>
                </c:pt>
                <c:pt idx="14532">
                  <c:v>24.221350000000001</c:v>
                </c:pt>
                <c:pt idx="14533">
                  <c:v>24.223016666666702</c:v>
                </c:pt>
                <c:pt idx="14534">
                  <c:v>24.224683333333399</c:v>
                </c:pt>
                <c:pt idx="14535">
                  <c:v>24.22635</c:v>
                </c:pt>
                <c:pt idx="14536">
                  <c:v>24.228016666666701</c:v>
                </c:pt>
                <c:pt idx="14537">
                  <c:v>24.229683333333401</c:v>
                </c:pt>
                <c:pt idx="14538">
                  <c:v>24.231349999999999</c:v>
                </c:pt>
                <c:pt idx="14539">
                  <c:v>24.2330166666667</c:v>
                </c:pt>
                <c:pt idx="14540">
                  <c:v>24.2346833333334</c:v>
                </c:pt>
                <c:pt idx="14541">
                  <c:v>24.236350000000002</c:v>
                </c:pt>
                <c:pt idx="14542">
                  <c:v>24.238016666666699</c:v>
                </c:pt>
                <c:pt idx="14543">
                  <c:v>24.239683333333399</c:v>
                </c:pt>
                <c:pt idx="14544">
                  <c:v>24.241350000000001</c:v>
                </c:pt>
                <c:pt idx="14545">
                  <c:v>24.243016666666701</c:v>
                </c:pt>
                <c:pt idx="14546">
                  <c:v>24.244683333333398</c:v>
                </c:pt>
                <c:pt idx="14547">
                  <c:v>24.24635</c:v>
                </c:pt>
                <c:pt idx="14548">
                  <c:v>24.2480166666667</c:v>
                </c:pt>
                <c:pt idx="14549">
                  <c:v>24.249683333333401</c:v>
                </c:pt>
                <c:pt idx="14550">
                  <c:v>24.251349999999999</c:v>
                </c:pt>
                <c:pt idx="14551">
                  <c:v>24.253016666666699</c:v>
                </c:pt>
                <c:pt idx="14552">
                  <c:v>24.2546833333334</c:v>
                </c:pt>
                <c:pt idx="14553">
                  <c:v>24.256350000000001</c:v>
                </c:pt>
                <c:pt idx="14554">
                  <c:v>24.258016666666698</c:v>
                </c:pt>
                <c:pt idx="14555">
                  <c:v>24.259683333333399</c:v>
                </c:pt>
                <c:pt idx="14556">
                  <c:v>24.26135</c:v>
                </c:pt>
                <c:pt idx="14557">
                  <c:v>24.263016666666701</c:v>
                </c:pt>
                <c:pt idx="14558">
                  <c:v>24.264683333333402</c:v>
                </c:pt>
                <c:pt idx="14559">
                  <c:v>24.266349999999999</c:v>
                </c:pt>
                <c:pt idx="14560">
                  <c:v>24.2680166666667</c:v>
                </c:pt>
                <c:pt idx="14561">
                  <c:v>24.269683333333401</c:v>
                </c:pt>
                <c:pt idx="14562">
                  <c:v>24.271350000000002</c:v>
                </c:pt>
                <c:pt idx="14563">
                  <c:v>24.273016666666699</c:v>
                </c:pt>
                <c:pt idx="14564">
                  <c:v>24.2746833333334</c:v>
                </c:pt>
                <c:pt idx="14565">
                  <c:v>24.276350000000001</c:v>
                </c:pt>
                <c:pt idx="14566">
                  <c:v>24.278016666666701</c:v>
                </c:pt>
                <c:pt idx="14567">
                  <c:v>24.279683333333399</c:v>
                </c:pt>
                <c:pt idx="14568">
                  <c:v>24.28135</c:v>
                </c:pt>
                <c:pt idx="14569">
                  <c:v>24.2830166666667</c:v>
                </c:pt>
                <c:pt idx="14570">
                  <c:v>24.284683333333401</c:v>
                </c:pt>
                <c:pt idx="14571">
                  <c:v>24.286349999999999</c:v>
                </c:pt>
                <c:pt idx="14572">
                  <c:v>24.288016666666699</c:v>
                </c:pt>
                <c:pt idx="14573">
                  <c:v>24.2896833333334</c:v>
                </c:pt>
                <c:pt idx="14574">
                  <c:v>24.291350000000001</c:v>
                </c:pt>
                <c:pt idx="14575">
                  <c:v>24.293016666666698</c:v>
                </c:pt>
                <c:pt idx="14576">
                  <c:v>24.294683333333399</c:v>
                </c:pt>
                <c:pt idx="14577">
                  <c:v>24.29635</c:v>
                </c:pt>
                <c:pt idx="14578">
                  <c:v>24.298016666666701</c:v>
                </c:pt>
                <c:pt idx="14579">
                  <c:v>24.299683333333402</c:v>
                </c:pt>
                <c:pt idx="14580">
                  <c:v>24.301349999999999</c:v>
                </c:pt>
                <c:pt idx="14581">
                  <c:v>24.3030166666667</c:v>
                </c:pt>
                <c:pt idx="14582">
                  <c:v>24.304683333333401</c:v>
                </c:pt>
                <c:pt idx="14583">
                  <c:v>24.306349999999998</c:v>
                </c:pt>
                <c:pt idx="14584">
                  <c:v>24.308016666666699</c:v>
                </c:pt>
                <c:pt idx="14585">
                  <c:v>24.3096833333334</c:v>
                </c:pt>
                <c:pt idx="14586">
                  <c:v>24.311350000000001</c:v>
                </c:pt>
                <c:pt idx="14587">
                  <c:v>24.313016666666702</c:v>
                </c:pt>
                <c:pt idx="14588">
                  <c:v>24.314683333333399</c:v>
                </c:pt>
                <c:pt idx="14589">
                  <c:v>24.31635</c:v>
                </c:pt>
                <c:pt idx="14590">
                  <c:v>24.318016666666701</c:v>
                </c:pt>
                <c:pt idx="14591">
                  <c:v>24.319683333333401</c:v>
                </c:pt>
                <c:pt idx="14592">
                  <c:v>24.321349999999999</c:v>
                </c:pt>
                <c:pt idx="14593">
                  <c:v>24.3230166666667</c:v>
                </c:pt>
                <c:pt idx="14594">
                  <c:v>24.3246833333334</c:v>
                </c:pt>
                <c:pt idx="14595">
                  <c:v>24.326350000000001</c:v>
                </c:pt>
                <c:pt idx="14596">
                  <c:v>24.328016666666699</c:v>
                </c:pt>
                <c:pt idx="14597">
                  <c:v>24.329683333333399</c:v>
                </c:pt>
                <c:pt idx="14598">
                  <c:v>24.33135</c:v>
                </c:pt>
                <c:pt idx="14599">
                  <c:v>24.333016666666701</c:v>
                </c:pt>
                <c:pt idx="14600">
                  <c:v>24.334683333333398</c:v>
                </c:pt>
                <c:pt idx="14601">
                  <c:v>24.336349999999999</c:v>
                </c:pt>
                <c:pt idx="14602">
                  <c:v>24.3380166666667</c:v>
                </c:pt>
                <c:pt idx="14603">
                  <c:v>24.339683333333401</c:v>
                </c:pt>
                <c:pt idx="14604">
                  <c:v>24.341349999999998</c:v>
                </c:pt>
                <c:pt idx="14605">
                  <c:v>24.343016666666699</c:v>
                </c:pt>
                <c:pt idx="14606">
                  <c:v>24.3446833333334</c:v>
                </c:pt>
                <c:pt idx="14607">
                  <c:v>24.346350000000001</c:v>
                </c:pt>
                <c:pt idx="14608">
                  <c:v>24.348016666666702</c:v>
                </c:pt>
                <c:pt idx="14609">
                  <c:v>24.349683333333399</c:v>
                </c:pt>
                <c:pt idx="14610">
                  <c:v>24.35135</c:v>
                </c:pt>
                <c:pt idx="14611">
                  <c:v>24.353016666666701</c:v>
                </c:pt>
                <c:pt idx="14612">
                  <c:v>24.354683333333401</c:v>
                </c:pt>
                <c:pt idx="14613">
                  <c:v>24.356349999999999</c:v>
                </c:pt>
                <c:pt idx="14614">
                  <c:v>24.3580166666667</c:v>
                </c:pt>
                <c:pt idx="14615">
                  <c:v>24.3596833333334</c:v>
                </c:pt>
                <c:pt idx="14616">
                  <c:v>24.361350000000002</c:v>
                </c:pt>
                <c:pt idx="14617">
                  <c:v>24.363016666666699</c:v>
                </c:pt>
                <c:pt idx="14618">
                  <c:v>24.364683333333399</c:v>
                </c:pt>
                <c:pt idx="14619">
                  <c:v>24.366350000000001</c:v>
                </c:pt>
                <c:pt idx="14620">
                  <c:v>24.368016666666701</c:v>
                </c:pt>
                <c:pt idx="14621">
                  <c:v>24.369683333333398</c:v>
                </c:pt>
                <c:pt idx="14622">
                  <c:v>24.37135</c:v>
                </c:pt>
                <c:pt idx="14623">
                  <c:v>24.3730166666667</c:v>
                </c:pt>
                <c:pt idx="14624">
                  <c:v>24.374683333333401</c:v>
                </c:pt>
                <c:pt idx="14625">
                  <c:v>24.376349999999999</c:v>
                </c:pt>
                <c:pt idx="14626">
                  <c:v>24.378016666666699</c:v>
                </c:pt>
                <c:pt idx="14627">
                  <c:v>24.3796833333334</c:v>
                </c:pt>
                <c:pt idx="14628">
                  <c:v>24.381350000000001</c:v>
                </c:pt>
                <c:pt idx="14629">
                  <c:v>24.383016666666698</c:v>
                </c:pt>
                <c:pt idx="14630">
                  <c:v>24.384683333333399</c:v>
                </c:pt>
                <c:pt idx="14631">
                  <c:v>24.38635</c:v>
                </c:pt>
                <c:pt idx="14632">
                  <c:v>24.388016666666701</c:v>
                </c:pt>
                <c:pt idx="14633">
                  <c:v>24.389683333333402</c:v>
                </c:pt>
                <c:pt idx="14634">
                  <c:v>24.391349999999999</c:v>
                </c:pt>
                <c:pt idx="14635">
                  <c:v>24.3930166666667</c:v>
                </c:pt>
                <c:pt idx="14636">
                  <c:v>24.394683333333401</c:v>
                </c:pt>
                <c:pt idx="14637">
                  <c:v>24.396350000000002</c:v>
                </c:pt>
                <c:pt idx="14638">
                  <c:v>24.398016666666699</c:v>
                </c:pt>
                <c:pt idx="14639">
                  <c:v>24.3996833333334</c:v>
                </c:pt>
                <c:pt idx="14640">
                  <c:v>24.401350000000001</c:v>
                </c:pt>
                <c:pt idx="14641">
                  <c:v>24.403016666666701</c:v>
                </c:pt>
                <c:pt idx="14642">
                  <c:v>24.404683333333399</c:v>
                </c:pt>
                <c:pt idx="14643">
                  <c:v>24.40635</c:v>
                </c:pt>
                <c:pt idx="14644">
                  <c:v>24.4080166666667</c:v>
                </c:pt>
                <c:pt idx="14645">
                  <c:v>24.409683333333401</c:v>
                </c:pt>
                <c:pt idx="14646">
                  <c:v>24.411349999999999</c:v>
                </c:pt>
                <c:pt idx="14647">
                  <c:v>24.413016666666699</c:v>
                </c:pt>
                <c:pt idx="14648">
                  <c:v>24.4146833333334</c:v>
                </c:pt>
                <c:pt idx="14649">
                  <c:v>24.416350000000001</c:v>
                </c:pt>
                <c:pt idx="14650">
                  <c:v>24.418016666666698</c:v>
                </c:pt>
                <c:pt idx="14651">
                  <c:v>24.419683333333399</c:v>
                </c:pt>
                <c:pt idx="14652">
                  <c:v>24.42135</c:v>
                </c:pt>
                <c:pt idx="14653">
                  <c:v>24.423016666666701</c:v>
                </c:pt>
                <c:pt idx="14654">
                  <c:v>24.424683333333402</c:v>
                </c:pt>
                <c:pt idx="14655">
                  <c:v>24.426349999999999</c:v>
                </c:pt>
                <c:pt idx="14656">
                  <c:v>24.4280166666667</c:v>
                </c:pt>
                <c:pt idx="14657">
                  <c:v>24.429683333333401</c:v>
                </c:pt>
                <c:pt idx="14658">
                  <c:v>24.431349999999998</c:v>
                </c:pt>
                <c:pt idx="14659">
                  <c:v>24.433016666666699</c:v>
                </c:pt>
                <c:pt idx="14660">
                  <c:v>24.4346833333334</c:v>
                </c:pt>
                <c:pt idx="14661">
                  <c:v>24.436350000000001</c:v>
                </c:pt>
                <c:pt idx="14662">
                  <c:v>24.438016666666702</c:v>
                </c:pt>
                <c:pt idx="14663">
                  <c:v>24.439683333333399</c:v>
                </c:pt>
                <c:pt idx="14664">
                  <c:v>24.44135</c:v>
                </c:pt>
                <c:pt idx="14665">
                  <c:v>24.443016666666701</c:v>
                </c:pt>
                <c:pt idx="14666">
                  <c:v>24.444683333333401</c:v>
                </c:pt>
                <c:pt idx="14667">
                  <c:v>24.446349999999999</c:v>
                </c:pt>
                <c:pt idx="14668">
                  <c:v>24.4480166666667</c:v>
                </c:pt>
                <c:pt idx="14669">
                  <c:v>24.4496833333334</c:v>
                </c:pt>
                <c:pt idx="14670">
                  <c:v>24.451350000000001</c:v>
                </c:pt>
                <c:pt idx="14671">
                  <c:v>24.453016666666699</c:v>
                </c:pt>
                <c:pt idx="14672">
                  <c:v>24.454683333333399</c:v>
                </c:pt>
                <c:pt idx="14673">
                  <c:v>24.45635</c:v>
                </c:pt>
                <c:pt idx="14674">
                  <c:v>24.458016666666701</c:v>
                </c:pt>
                <c:pt idx="14675">
                  <c:v>24.459683333333398</c:v>
                </c:pt>
                <c:pt idx="14676">
                  <c:v>24.461349999999999</c:v>
                </c:pt>
                <c:pt idx="14677">
                  <c:v>24.4630166666667</c:v>
                </c:pt>
                <c:pt idx="14678">
                  <c:v>24.464683333333401</c:v>
                </c:pt>
                <c:pt idx="14679">
                  <c:v>24.466349999999998</c:v>
                </c:pt>
                <c:pt idx="14680">
                  <c:v>24.468016666666699</c:v>
                </c:pt>
                <c:pt idx="14681">
                  <c:v>24.4696833333334</c:v>
                </c:pt>
                <c:pt idx="14682">
                  <c:v>24.471350000000001</c:v>
                </c:pt>
                <c:pt idx="14683">
                  <c:v>24.473016666666702</c:v>
                </c:pt>
                <c:pt idx="14684">
                  <c:v>24.474683333333399</c:v>
                </c:pt>
                <c:pt idx="14685">
                  <c:v>24.47635</c:v>
                </c:pt>
                <c:pt idx="14686">
                  <c:v>24.478016666666701</c:v>
                </c:pt>
                <c:pt idx="14687">
                  <c:v>24.479683333333401</c:v>
                </c:pt>
                <c:pt idx="14688">
                  <c:v>24.481349999999999</c:v>
                </c:pt>
                <c:pt idx="14689">
                  <c:v>24.4830166666667</c:v>
                </c:pt>
                <c:pt idx="14690">
                  <c:v>24.4846833333334</c:v>
                </c:pt>
                <c:pt idx="14691">
                  <c:v>24.486350000000002</c:v>
                </c:pt>
                <c:pt idx="14692">
                  <c:v>24.488016666666699</c:v>
                </c:pt>
                <c:pt idx="14693">
                  <c:v>24.489683333333399</c:v>
                </c:pt>
                <c:pt idx="14694">
                  <c:v>24.491350000000001</c:v>
                </c:pt>
                <c:pt idx="14695">
                  <c:v>24.493016666666701</c:v>
                </c:pt>
                <c:pt idx="14696">
                  <c:v>24.494683333333398</c:v>
                </c:pt>
                <c:pt idx="14697">
                  <c:v>24.49635</c:v>
                </c:pt>
                <c:pt idx="14698">
                  <c:v>24.4980166666667</c:v>
                </c:pt>
                <c:pt idx="14699">
                  <c:v>24.499683333333401</c:v>
                </c:pt>
                <c:pt idx="14700">
                  <c:v>24.501349999999999</c:v>
                </c:pt>
                <c:pt idx="14701">
                  <c:v>24.503016666666699</c:v>
                </c:pt>
                <c:pt idx="14702">
                  <c:v>24.5046833333334</c:v>
                </c:pt>
                <c:pt idx="14703">
                  <c:v>24.506350000000001</c:v>
                </c:pt>
                <c:pt idx="14704">
                  <c:v>24.508016666666698</c:v>
                </c:pt>
                <c:pt idx="14705">
                  <c:v>24.509683333333399</c:v>
                </c:pt>
                <c:pt idx="14706">
                  <c:v>24.51135</c:v>
                </c:pt>
                <c:pt idx="14707">
                  <c:v>24.513016666666701</c:v>
                </c:pt>
                <c:pt idx="14708">
                  <c:v>24.514683333333402</c:v>
                </c:pt>
                <c:pt idx="14709">
                  <c:v>24.516349999999999</c:v>
                </c:pt>
                <c:pt idx="14710">
                  <c:v>24.5180166666667</c:v>
                </c:pt>
                <c:pt idx="14711">
                  <c:v>24.519683333333401</c:v>
                </c:pt>
                <c:pt idx="14712">
                  <c:v>24.521350000000002</c:v>
                </c:pt>
                <c:pt idx="14713">
                  <c:v>24.523016666666699</c:v>
                </c:pt>
                <c:pt idx="14714">
                  <c:v>24.5246833333334</c:v>
                </c:pt>
                <c:pt idx="14715">
                  <c:v>24.526350000000001</c:v>
                </c:pt>
                <c:pt idx="14716">
                  <c:v>24.528016666666701</c:v>
                </c:pt>
                <c:pt idx="14717">
                  <c:v>24.529683333333399</c:v>
                </c:pt>
                <c:pt idx="14718">
                  <c:v>24.53135</c:v>
                </c:pt>
                <c:pt idx="14719">
                  <c:v>24.5330166666667</c:v>
                </c:pt>
                <c:pt idx="14720">
                  <c:v>24.534683333333401</c:v>
                </c:pt>
                <c:pt idx="14721">
                  <c:v>24.536349999999999</c:v>
                </c:pt>
                <c:pt idx="14722">
                  <c:v>24.538016666666699</c:v>
                </c:pt>
                <c:pt idx="14723">
                  <c:v>24.5396833333334</c:v>
                </c:pt>
                <c:pt idx="14724">
                  <c:v>24.541350000000001</c:v>
                </c:pt>
                <c:pt idx="14725">
                  <c:v>24.543016666666698</c:v>
                </c:pt>
                <c:pt idx="14726">
                  <c:v>24.544683333333399</c:v>
                </c:pt>
                <c:pt idx="14727">
                  <c:v>24.54635</c:v>
                </c:pt>
                <c:pt idx="14728">
                  <c:v>24.548016666666701</c:v>
                </c:pt>
                <c:pt idx="14729">
                  <c:v>24.549683333333402</c:v>
                </c:pt>
                <c:pt idx="14730">
                  <c:v>24.551349999999999</c:v>
                </c:pt>
                <c:pt idx="14731">
                  <c:v>24.5530166666667</c:v>
                </c:pt>
                <c:pt idx="14732">
                  <c:v>24.554683333333401</c:v>
                </c:pt>
                <c:pt idx="14733">
                  <c:v>24.556349999999998</c:v>
                </c:pt>
                <c:pt idx="14734">
                  <c:v>24.558016666666699</c:v>
                </c:pt>
                <c:pt idx="14735">
                  <c:v>24.5596833333334</c:v>
                </c:pt>
                <c:pt idx="14736">
                  <c:v>24.561350000000001</c:v>
                </c:pt>
                <c:pt idx="14737">
                  <c:v>24.563016666666702</c:v>
                </c:pt>
                <c:pt idx="14738">
                  <c:v>24.564683333333399</c:v>
                </c:pt>
                <c:pt idx="14739">
                  <c:v>24.56635</c:v>
                </c:pt>
                <c:pt idx="14740">
                  <c:v>24.568016666666701</c:v>
                </c:pt>
                <c:pt idx="14741">
                  <c:v>24.569683333333401</c:v>
                </c:pt>
                <c:pt idx="14742">
                  <c:v>24.571349999999999</c:v>
                </c:pt>
                <c:pt idx="14743">
                  <c:v>24.5730166666667</c:v>
                </c:pt>
                <c:pt idx="14744">
                  <c:v>24.5746833333334</c:v>
                </c:pt>
                <c:pt idx="14745">
                  <c:v>24.576350000000001</c:v>
                </c:pt>
                <c:pt idx="14746">
                  <c:v>24.578016666666699</c:v>
                </c:pt>
                <c:pt idx="14747">
                  <c:v>24.579683333333399</c:v>
                </c:pt>
                <c:pt idx="14748">
                  <c:v>24.58135</c:v>
                </c:pt>
                <c:pt idx="14749">
                  <c:v>24.583016666666701</c:v>
                </c:pt>
                <c:pt idx="14750">
                  <c:v>24.584683333333398</c:v>
                </c:pt>
                <c:pt idx="14751">
                  <c:v>24.586349999999999</c:v>
                </c:pt>
                <c:pt idx="14752">
                  <c:v>24.5880166666667</c:v>
                </c:pt>
                <c:pt idx="14753">
                  <c:v>24.589683333333401</c:v>
                </c:pt>
                <c:pt idx="14754">
                  <c:v>24.591349999999998</c:v>
                </c:pt>
                <c:pt idx="14755">
                  <c:v>24.593016666666699</c:v>
                </c:pt>
                <c:pt idx="14756">
                  <c:v>24.5946833333334</c:v>
                </c:pt>
                <c:pt idx="14757">
                  <c:v>24.596350000000001</c:v>
                </c:pt>
                <c:pt idx="14758">
                  <c:v>24.598016666666702</c:v>
                </c:pt>
                <c:pt idx="14759">
                  <c:v>24.599683333333399</c:v>
                </c:pt>
                <c:pt idx="14760">
                  <c:v>24.60135</c:v>
                </c:pt>
                <c:pt idx="14761">
                  <c:v>24.603016666666701</c:v>
                </c:pt>
                <c:pt idx="14762">
                  <c:v>24.604683333333401</c:v>
                </c:pt>
                <c:pt idx="14763">
                  <c:v>24.606349999999999</c:v>
                </c:pt>
                <c:pt idx="14764">
                  <c:v>24.6080166666667</c:v>
                </c:pt>
                <c:pt idx="14765">
                  <c:v>24.6096833333334</c:v>
                </c:pt>
                <c:pt idx="14766">
                  <c:v>24.611350000000002</c:v>
                </c:pt>
                <c:pt idx="14767">
                  <c:v>24.613016666666699</c:v>
                </c:pt>
                <c:pt idx="14768">
                  <c:v>24.614683333333399</c:v>
                </c:pt>
                <c:pt idx="14769">
                  <c:v>24.616350000000001</c:v>
                </c:pt>
                <c:pt idx="14770">
                  <c:v>24.618016666666701</c:v>
                </c:pt>
                <c:pt idx="14771">
                  <c:v>24.619683333333398</c:v>
                </c:pt>
                <c:pt idx="14772">
                  <c:v>24.62135</c:v>
                </c:pt>
                <c:pt idx="14773">
                  <c:v>24.6230166666667</c:v>
                </c:pt>
                <c:pt idx="14774">
                  <c:v>24.624683333333401</c:v>
                </c:pt>
                <c:pt idx="14775">
                  <c:v>24.626349999999999</c:v>
                </c:pt>
                <c:pt idx="14776">
                  <c:v>24.628016666666699</c:v>
                </c:pt>
                <c:pt idx="14777">
                  <c:v>24.6296833333334</c:v>
                </c:pt>
                <c:pt idx="14778">
                  <c:v>24.631350000000001</c:v>
                </c:pt>
                <c:pt idx="14779">
                  <c:v>24.633016666666698</c:v>
                </c:pt>
                <c:pt idx="14780">
                  <c:v>24.634683333333399</c:v>
                </c:pt>
                <c:pt idx="14781">
                  <c:v>24.63635</c:v>
                </c:pt>
                <c:pt idx="14782">
                  <c:v>24.638016666666701</c:v>
                </c:pt>
                <c:pt idx="14783">
                  <c:v>24.639683333333402</c:v>
                </c:pt>
                <c:pt idx="14784">
                  <c:v>24.641349999999999</c:v>
                </c:pt>
                <c:pt idx="14785">
                  <c:v>24.6430166666667</c:v>
                </c:pt>
                <c:pt idx="14786">
                  <c:v>24.644683333333401</c:v>
                </c:pt>
                <c:pt idx="14787">
                  <c:v>24.646350000000002</c:v>
                </c:pt>
                <c:pt idx="14788">
                  <c:v>24.648016666666699</c:v>
                </c:pt>
                <c:pt idx="14789">
                  <c:v>24.6496833333334</c:v>
                </c:pt>
                <c:pt idx="14790">
                  <c:v>24.651350000000001</c:v>
                </c:pt>
                <c:pt idx="14791">
                  <c:v>24.653016666666701</c:v>
                </c:pt>
                <c:pt idx="14792">
                  <c:v>24.654683333333399</c:v>
                </c:pt>
                <c:pt idx="14793">
                  <c:v>24.65635</c:v>
                </c:pt>
                <c:pt idx="14794">
                  <c:v>24.6580166666667</c:v>
                </c:pt>
                <c:pt idx="14795">
                  <c:v>24.659683333333401</c:v>
                </c:pt>
                <c:pt idx="14796">
                  <c:v>24.661349999999999</c:v>
                </c:pt>
                <c:pt idx="14797">
                  <c:v>24.663016666666699</c:v>
                </c:pt>
                <c:pt idx="14798">
                  <c:v>24.6646833333334</c:v>
                </c:pt>
                <c:pt idx="14799">
                  <c:v>24.666350000000001</c:v>
                </c:pt>
                <c:pt idx="14800">
                  <c:v>24.668016666666698</c:v>
                </c:pt>
                <c:pt idx="14801">
                  <c:v>24.669683333333399</c:v>
                </c:pt>
                <c:pt idx="14802">
                  <c:v>24.67135</c:v>
                </c:pt>
                <c:pt idx="14803">
                  <c:v>24.673016666666701</c:v>
                </c:pt>
                <c:pt idx="14804">
                  <c:v>24.674683333333402</c:v>
                </c:pt>
                <c:pt idx="14805">
                  <c:v>24.676349999999999</c:v>
                </c:pt>
                <c:pt idx="14806">
                  <c:v>24.6780166666667</c:v>
                </c:pt>
                <c:pt idx="14807">
                  <c:v>24.679683333333401</c:v>
                </c:pt>
                <c:pt idx="14808">
                  <c:v>24.681349999999998</c:v>
                </c:pt>
                <c:pt idx="14809">
                  <c:v>24.683016666666699</c:v>
                </c:pt>
                <c:pt idx="14810">
                  <c:v>24.6846833333334</c:v>
                </c:pt>
                <c:pt idx="14811">
                  <c:v>24.686350000000001</c:v>
                </c:pt>
                <c:pt idx="14812">
                  <c:v>24.688016666666702</c:v>
                </c:pt>
                <c:pt idx="14813">
                  <c:v>24.689683333333399</c:v>
                </c:pt>
                <c:pt idx="14814">
                  <c:v>24.69135</c:v>
                </c:pt>
                <c:pt idx="14815">
                  <c:v>24.693016666666701</c:v>
                </c:pt>
                <c:pt idx="14816">
                  <c:v>24.694683333333401</c:v>
                </c:pt>
                <c:pt idx="14817">
                  <c:v>24.696349999999999</c:v>
                </c:pt>
                <c:pt idx="14818">
                  <c:v>24.6980166666667</c:v>
                </c:pt>
                <c:pt idx="14819">
                  <c:v>24.6996833333334</c:v>
                </c:pt>
                <c:pt idx="14820">
                  <c:v>24.701350000000001</c:v>
                </c:pt>
                <c:pt idx="14821">
                  <c:v>24.703016666666699</c:v>
                </c:pt>
                <c:pt idx="14822">
                  <c:v>24.704683333333399</c:v>
                </c:pt>
                <c:pt idx="14823">
                  <c:v>24.70635</c:v>
                </c:pt>
                <c:pt idx="14824">
                  <c:v>24.708016666666701</c:v>
                </c:pt>
                <c:pt idx="14825">
                  <c:v>24.709683333333398</c:v>
                </c:pt>
                <c:pt idx="14826">
                  <c:v>24.711349999999999</c:v>
                </c:pt>
                <c:pt idx="14827">
                  <c:v>24.7130166666667</c:v>
                </c:pt>
                <c:pt idx="14828">
                  <c:v>24.714683333333401</c:v>
                </c:pt>
                <c:pt idx="14829">
                  <c:v>24.716349999999998</c:v>
                </c:pt>
                <c:pt idx="14830">
                  <c:v>24.718016666666699</c:v>
                </c:pt>
                <c:pt idx="14831">
                  <c:v>24.7196833333334</c:v>
                </c:pt>
                <c:pt idx="14832">
                  <c:v>24.721350000000001</c:v>
                </c:pt>
                <c:pt idx="14833">
                  <c:v>24.723016666666702</c:v>
                </c:pt>
                <c:pt idx="14834">
                  <c:v>24.724683333333399</c:v>
                </c:pt>
                <c:pt idx="14835">
                  <c:v>24.72635</c:v>
                </c:pt>
                <c:pt idx="14836">
                  <c:v>24.728016666666701</c:v>
                </c:pt>
                <c:pt idx="14837">
                  <c:v>24.729683333333401</c:v>
                </c:pt>
                <c:pt idx="14838">
                  <c:v>24.731349999999999</c:v>
                </c:pt>
                <c:pt idx="14839">
                  <c:v>24.7330166666667</c:v>
                </c:pt>
                <c:pt idx="14840">
                  <c:v>24.7346833333334</c:v>
                </c:pt>
                <c:pt idx="14841">
                  <c:v>24.736350000000002</c:v>
                </c:pt>
                <c:pt idx="14842">
                  <c:v>24.738016666666699</c:v>
                </c:pt>
                <c:pt idx="14843">
                  <c:v>24.739683333333399</c:v>
                </c:pt>
                <c:pt idx="14844">
                  <c:v>24.741350000000001</c:v>
                </c:pt>
                <c:pt idx="14845">
                  <c:v>24.743016666666701</c:v>
                </c:pt>
                <c:pt idx="14846">
                  <c:v>24.744683333333398</c:v>
                </c:pt>
                <c:pt idx="14847">
                  <c:v>24.74635</c:v>
                </c:pt>
                <c:pt idx="14848">
                  <c:v>24.7480166666667</c:v>
                </c:pt>
                <c:pt idx="14849">
                  <c:v>24.749683333333401</c:v>
                </c:pt>
                <c:pt idx="14850">
                  <c:v>24.751349999999999</c:v>
                </c:pt>
                <c:pt idx="14851">
                  <c:v>24.753016666666699</c:v>
                </c:pt>
                <c:pt idx="14852">
                  <c:v>24.7546833333334</c:v>
                </c:pt>
                <c:pt idx="14853">
                  <c:v>24.756350000000001</c:v>
                </c:pt>
                <c:pt idx="14854">
                  <c:v>24.758016666666698</c:v>
                </c:pt>
                <c:pt idx="14855">
                  <c:v>24.759683333333399</c:v>
                </c:pt>
                <c:pt idx="14856">
                  <c:v>24.76135</c:v>
                </c:pt>
                <c:pt idx="14857">
                  <c:v>24.763016666666701</c:v>
                </c:pt>
                <c:pt idx="14858">
                  <c:v>24.764683333333402</c:v>
                </c:pt>
                <c:pt idx="14859">
                  <c:v>24.766349999999999</c:v>
                </c:pt>
                <c:pt idx="14860">
                  <c:v>24.7680166666667</c:v>
                </c:pt>
                <c:pt idx="14861">
                  <c:v>24.769683333333401</c:v>
                </c:pt>
                <c:pt idx="14862">
                  <c:v>24.771350000000002</c:v>
                </c:pt>
                <c:pt idx="14863">
                  <c:v>24.773016666666699</c:v>
                </c:pt>
                <c:pt idx="14864">
                  <c:v>24.7746833333334</c:v>
                </c:pt>
                <c:pt idx="14865">
                  <c:v>24.776350000000001</c:v>
                </c:pt>
                <c:pt idx="14866">
                  <c:v>24.778016666666701</c:v>
                </c:pt>
                <c:pt idx="14867">
                  <c:v>24.779683333333399</c:v>
                </c:pt>
                <c:pt idx="14868">
                  <c:v>24.78135</c:v>
                </c:pt>
                <c:pt idx="14869">
                  <c:v>24.7830166666667</c:v>
                </c:pt>
                <c:pt idx="14870">
                  <c:v>24.784683333333401</c:v>
                </c:pt>
                <c:pt idx="14871">
                  <c:v>24.786349999999999</c:v>
                </c:pt>
                <c:pt idx="14872">
                  <c:v>24.788016666666699</c:v>
                </c:pt>
                <c:pt idx="14873">
                  <c:v>24.7896833333334</c:v>
                </c:pt>
                <c:pt idx="14874">
                  <c:v>24.791350000000001</c:v>
                </c:pt>
                <c:pt idx="14875">
                  <c:v>24.793016666666698</c:v>
                </c:pt>
                <c:pt idx="14876">
                  <c:v>24.794683333333399</c:v>
                </c:pt>
                <c:pt idx="14877">
                  <c:v>24.79635</c:v>
                </c:pt>
                <c:pt idx="14878">
                  <c:v>24.798016666666701</c:v>
                </c:pt>
                <c:pt idx="14879">
                  <c:v>24.799683333333402</c:v>
                </c:pt>
                <c:pt idx="14880">
                  <c:v>24.801349999999999</c:v>
                </c:pt>
                <c:pt idx="14881">
                  <c:v>24.8030166666667</c:v>
                </c:pt>
                <c:pt idx="14882">
                  <c:v>24.804683333333401</c:v>
                </c:pt>
                <c:pt idx="14883">
                  <c:v>24.806349999999998</c:v>
                </c:pt>
                <c:pt idx="14884">
                  <c:v>24.808016666666699</c:v>
                </c:pt>
                <c:pt idx="14885">
                  <c:v>24.8096833333334</c:v>
                </c:pt>
                <c:pt idx="14886">
                  <c:v>24.811350000000001</c:v>
                </c:pt>
                <c:pt idx="14887">
                  <c:v>24.813016666666702</c:v>
                </c:pt>
                <c:pt idx="14888">
                  <c:v>24.814683333333399</c:v>
                </c:pt>
                <c:pt idx="14889">
                  <c:v>24.81635</c:v>
                </c:pt>
                <c:pt idx="14890">
                  <c:v>24.818016666666701</c:v>
                </c:pt>
                <c:pt idx="14891">
                  <c:v>24.819683333333401</c:v>
                </c:pt>
                <c:pt idx="14892">
                  <c:v>24.821349999999999</c:v>
                </c:pt>
                <c:pt idx="14893">
                  <c:v>24.8230166666667</c:v>
                </c:pt>
                <c:pt idx="14894">
                  <c:v>24.8246833333334</c:v>
                </c:pt>
                <c:pt idx="14895">
                  <c:v>24.826350000000001</c:v>
                </c:pt>
                <c:pt idx="14896">
                  <c:v>24.828016666666699</c:v>
                </c:pt>
                <c:pt idx="14897">
                  <c:v>24.829683333333399</c:v>
                </c:pt>
                <c:pt idx="14898">
                  <c:v>24.83135</c:v>
                </c:pt>
                <c:pt idx="14899">
                  <c:v>24.833016666666701</c:v>
                </c:pt>
                <c:pt idx="14900">
                  <c:v>24.834683333333398</c:v>
                </c:pt>
                <c:pt idx="14901">
                  <c:v>24.836349999999999</c:v>
                </c:pt>
                <c:pt idx="14902">
                  <c:v>24.8380166666667</c:v>
                </c:pt>
                <c:pt idx="14903">
                  <c:v>24.839683333333401</c:v>
                </c:pt>
                <c:pt idx="14904">
                  <c:v>24.841349999999998</c:v>
                </c:pt>
                <c:pt idx="14905">
                  <c:v>24.843016666666699</c:v>
                </c:pt>
                <c:pt idx="14906">
                  <c:v>24.8446833333334</c:v>
                </c:pt>
                <c:pt idx="14907">
                  <c:v>24.846350000000001</c:v>
                </c:pt>
                <c:pt idx="14908">
                  <c:v>24.848016666666702</c:v>
                </c:pt>
                <c:pt idx="14909">
                  <c:v>24.849683333333399</c:v>
                </c:pt>
                <c:pt idx="14910">
                  <c:v>24.85135</c:v>
                </c:pt>
                <c:pt idx="14911">
                  <c:v>24.853016666666701</c:v>
                </c:pt>
                <c:pt idx="14912">
                  <c:v>24.854683333333401</c:v>
                </c:pt>
                <c:pt idx="14913">
                  <c:v>24.856349999999999</c:v>
                </c:pt>
                <c:pt idx="14914">
                  <c:v>24.8580166666667</c:v>
                </c:pt>
                <c:pt idx="14915">
                  <c:v>24.8596833333334</c:v>
                </c:pt>
                <c:pt idx="14916">
                  <c:v>24.861350000000002</c:v>
                </c:pt>
                <c:pt idx="14917">
                  <c:v>24.863016666666699</c:v>
                </c:pt>
                <c:pt idx="14918">
                  <c:v>24.864683333333399</c:v>
                </c:pt>
                <c:pt idx="14919">
                  <c:v>24.866350000000001</c:v>
                </c:pt>
                <c:pt idx="14920">
                  <c:v>24.868016666666701</c:v>
                </c:pt>
                <c:pt idx="14921">
                  <c:v>24.869683333333398</c:v>
                </c:pt>
                <c:pt idx="14922">
                  <c:v>24.87135</c:v>
                </c:pt>
                <c:pt idx="14923">
                  <c:v>24.8730166666667</c:v>
                </c:pt>
                <c:pt idx="14924">
                  <c:v>24.874683333333401</c:v>
                </c:pt>
                <c:pt idx="14925">
                  <c:v>24.876349999999999</c:v>
                </c:pt>
                <c:pt idx="14926">
                  <c:v>24.878016666666699</c:v>
                </c:pt>
                <c:pt idx="14927">
                  <c:v>24.8796833333334</c:v>
                </c:pt>
                <c:pt idx="14928">
                  <c:v>24.881350000000001</c:v>
                </c:pt>
                <c:pt idx="14929">
                  <c:v>24.883016666666698</c:v>
                </c:pt>
                <c:pt idx="14930">
                  <c:v>24.884683333333399</c:v>
                </c:pt>
                <c:pt idx="14931">
                  <c:v>24.88635</c:v>
                </c:pt>
                <c:pt idx="14932">
                  <c:v>24.888016666666701</c:v>
                </c:pt>
                <c:pt idx="14933">
                  <c:v>24.889683333333402</c:v>
                </c:pt>
                <c:pt idx="14934">
                  <c:v>24.891349999999999</c:v>
                </c:pt>
                <c:pt idx="14935">
                  <c:v>24.8930166666667</c:v>
                </c:pt>
                <c:pt idx="14936">
                  <c:v>24.894683333333401</c:v>
                </c:pt>
                <c:pt idx="14937">
                  <c:v>24.896350000000002</c:v>
                </c:pt>
                <c:pt idx="14938">
                  <c:v>24.898016666666699</c:v>
                </c:pt>
                <c:pt idx="14939">
                  <c:v>24.8996833333334</c:v>
                </c:pt>
                <c:pt idx="14940">
                  <c:v>24.901350000000001</c:v>
                </c:pt>
                <c:pt idx="14941">
                  <c:v>24.903016666666701</c:v>
                </c:pt>
                <c:pt idx="14942">
                  <c:v>24.904683333333399</c:v>
                </c:pt>
                <c:pt idx="14943">
                  <c:v>24.90635</c:v>
                </c:pt>
                <c:pt idx="14944">
                  <c:v>24.9080166666667</c:v>
                </c:pt>
                <c:pt idx="14945">
                  <c:v>24.909683333333401</c:v>
                </c:pt>
                <c:pt idx="14946">
                  <c:v>24.911349999999999</c:v>
                </c:pt>
                <c:pt idx="14947">
                  <c:v>24.913016666666699</c:v>
                </c:pt>
                <c:pt idx="14948">
                  <c:v>24.9146833333334</c:v>
                </c:pt>
                <c:pt idx="14949">
                  <c:v>24.916350000000001</c:v>
                </c:pt>
                <c:pt idx="14950">
                  <c:v>24.918016666666698</c:v>
                </c:pt>
                <c:pt idx="14951">
                  <c:v>24.919683333333399</c:v>
                </c:pt>
                <c:pt idx="14952">
                  <c:v>24.92135</c:v>
                </c:pt>
                <c:pt idx="14953">
                  <c:v>24.923016666666701</c:v>
                </c:pt>
                <c:pt idx="14954">
                  <c:v>24.924683333333402</c:v>
                </c:pt>
                <c:pt idx="14955">
                  <c:v>24.926349999999999</c:v>
                </c:pt>
                <c:pt idx="14956">
                  <c:v>24.9280166666667</c:v>
                </c:pt>
                <c:pt idx="14957">
                  <c:v>24.929683333333401</c:v>
                </c:pt>
                <c:pt idx="14958">
                  <c:v>24.931349999999998</c:v>
                </c:pt>
                <c:pt idx="14959">
                  <c:v>24.933016666666699</c:v>
                </c:pt>
                <c:pt idx="14960">
                  <c:v>24.9346833333334</c:v>
                </c:pt>
                <c:pt idx="14961">
                  <c:v>24.936350000000001</c:v>
                </c:pt>
                <c:pt idx="14962">
                  <c:v>24.938016666666702</c:v>
                </c:pt>
                <c:pt idx="14963">
                  <c:v>24.939683333333399</c:v>
                </c:pt>
                <c:pt idx="14964">
                  <c:v>24.94135</c:v>
                </c:pt>
                <c:pt idx="14965">
                  <c:v>24.943016666666701</c:v>
                </c:pt>
                <c:pt idx="14966">
                  <c:v>24.944683333333401</c:v>
                </c:pt>
                <c:pt idx="14967">
                  <c:v>24.946349999999999</c:v>
                </c:pt>
                <c:pt idx="14968">
                  <c:v>24.9480166666667</c:v>
                </c:pt>
                <c:pt idx="14969">
                  <c:v>24.9496833333334</c:v>
                </c:pt>
                <c:pt idx="14970">
                  <c:v>24.951350000000001</c:v>
                </c:pt>
                <c:pt idx="14971">
                  <c:v>24.953016666666699</c:v>
                </c:pt>
                <c:pt idx="14972">
                  <c:v>24.954683333333399</c:v>
                </c:pt>
                <c:pt idx="14973">
                  <c:v>24.95635</c:v>
                </c:pt>
                <c:pt idx="14974">
                  <c:v>24.958016666666701</c:v>
                </c:pt>
                <c:pt idx="14975">
                  <c:v>24.959683333333398</c:v>
                </c:pt>
                <c:pt idx="14976">
                  <c:v>24.961349999999999</c:v>
                </c:pt>
                <c:pt idx="14977">
                  <c:v>24.9630166666667</c:v>
                </c:pt>
                <c:pt idx="14978">
                  <c:v>24.964683333333401</c:v>
                </c:pt>
                <c:pt idx="14979">
                  <c:v>24.966349999999998</c:v>
                </c:pt>
                <c:pt idx="14980">
                  <c:v>24.968016666666699</c:v>
                </c:pt>
                <c:pt idx="14981">
                  <c:v>24.9696833333334</c:v>
                </c:pt>
                <c:pt idx="14982">
                  <c:v>24.971350000000001</c:v>
                </c:pt>
                <c:pt idx="14983">
                  <c:v>24.973016666666702</c:v>
                </c:pt>
                <c:pt idx="14984">
                  <c:v>24.974683333333399</c:v>
                </c:pt>
                <c:pt idx="14985">
                  <c:v>24.97635</c:v>
                </c:pt>
                <c:pt idx="14986">
                  <c:v>24.978016666666701</c:v>
                </c:pt>
                <c:pt idx="14987">
                  <c:v>24.979683333333401</c:v>
                </c:pt>
                <c:pt idx="14988">
                  <c:v>24.981349999999999</c:v>
                </c:pt>
                <c:pt idx="14989">
                  <c:v>24.9830166666667</c:v>
                </c:pt>
                <c:pt idx="14990">
                  <c:v>24.9846833333334</c:v>
                </c:pt>
                <c:pt idx="14991">
                  <c:v>24.986350000000002</c:v>
                </c:pt>
                <c:pt idx="14992">
                  <c:v>24.988016666666699</c:v>
                </c:pt>
                <c:pt idx="14993">
                  <c:v>24.989683333333399</c:v>
                </c:pt>
                <c:pt idx="14994">
                  <c:v>24.991350000000001</c:v>
                </c:pt>
                <c:pt idx="14995">
                  <c:v>24.993016666666701</c:v>
                </c:pt>
                <c:pt idx="14996">
                  <c:v>24.994683333333398</c:v>
                </c:pt>
                <c:pt idx="14997">
                  <c:v>24.99635</c:v>
                </c:pt>
                <c:pt idx="14998">
                  <c:v>24.9980166666667</c:v>
                </c:pt>
                <c:pt idx="14999">
                  <c:v>24.999683333333401</c:v>
                </c:pt>
                <c:pt idx="15000">
                  <c:v>25.001349999999999</c:v>
                </c:pt>
                <c:pt idx="15001">
                  <c:v>25.003016666666699</c:v>
                </c:pt>
                <c:pt idx="15002">
                  <c:v>25.0046833333334</c:v>
                </c:pt>
                <c:pt idx="15003">
                  <c:v>25.006350000000001</c:v>
                </c:pt>
                <c:pt idx="15004">
                  <c:v>25.008016666666698</c:v>
                </c:pt>
                <c:pt idx="15005">
                  <c:v>25.009683333333399</c:v>
                </c:pt>
                <c:pt idx="15006">
                  <c:v>25.01135</c:v>
                </c:pt>
                <c:pt idx="15007">
                  <c:v>25.013016666666701</c:v>
                </c:pt>
                <c:pt idx="15008">
                  <c:v>25.014683333333402</c:v>
                </c:pt>
                <c:pt idx="15009">
                  <c:v>25.016349999999999</c:v>
                </c:pt>
                <c:pt idx="15010">
                  <c:v>25.0180166666667</c:v>
                </c:pt>
                <c:pt idx="15011">
                  <c:v>25.019683333333401</c:v>
                </c:pt>
                <c:pt idx="15012">
                  <c:v>25.021350000000002</c:v>
                </c:pt>
                <c:pt idx="15013">
                  <c:v>25.023016666666699</c:v>
                </c:pt>
                <c:pt idx="15014">
                  <c:v>25.0246833333334</c:v>
                </c:pt>
                <c:pt idx="15015">
                  <c:v>25.026350000000001</c:v>
                </c:pt>
                <c:pt idx="15016">
                  <c:v>25.028016666666701</c:v>
                </c:pt>
                <c:pt idx="15017">
                  <c:v>25.029683333333399</c:v>
                </c:pt>
                <c:pt idx="15018">
                  <c:v>25.03135</c:v>
                </c:pt>
                <c:pt idx="15019">
                  <c:v>25.0330166666667</c:v>
                </c:pt>
                <c:pt idx="15020">
                  <c:v>25.034683333333401</c:v>
                </c:pt>
                <c:pt idx="15021">
                  <c:v>25.036349999999999</c:v>
                </c:pt>
                <c:pt idx="15022">
                  <c:v>25.038016666666699</c:v>
                </c:pt>
                <c:pt idx="15023">
                  <c:v>25.0396833333334</c:v>
                </c:pt>
                <c:pt idx="15024">
                  <c:v>25.041350000000001</c:v>
                </c:pt>
                <c:pt idx="15025">
                  <c:v>25.043016666666698</c:v>
                </c:pt>
                <c:pt idx="15026">
                  <c:v>25.044683333333399</c:v>
                </c:pt>
                <c:pt idx="15027">
                  <c:v>25.04635</c:v>
                </c:pt>
                <c:pt idx="15028">
                  <c:v>25.048016666666701</c:v>
                </c:pt>
                <c:pt idx="15029">
                  <c:v>25.049683333333402</c:v>
                </c:pt>
                <c:pt idx="15030">
                  <c:v>25.051349999999999</c:v>
                </c:pt>
                <c:pt idx="15031">
                  <c:v>25.0530166666667</c:v>
                </c:pt>
                <c:pt idx="15032">
                  <c:v>25.054683333333401</c:v>
                </c:pt>
                <c:pt idx="15033">
                  <c:v>25.056349999999998</c:v>
                </c:pt>
                <c:pt idx="15034">
                  <c:v>25.058016666666699</c:v>
                </c:pt>
                <c:pt idx="15035">
                  <c:v>25.0596833333334</c:v>
                </c:pt>
                <c:pt idx="15036">
                  <c:v>25.061350000000001</c:v>
                </c:pt>
                <c:pt idx="15037">
                  <c:v>25.063016666666702</c:v>
                </c:pt>
                <c:pt idx="15038">
                  <c:v>25.064683333333399</c:v>
                </c:pt>
                <c:pt idx="15039">
                  <c:v>25.06635</c:v>
                </c:pt>
                <c:pt idx="15040">
                  <c:v>25.068016666666701</c:v>
                </c:pt>
                <c:pt idx="15041">
                  <c:v>25.069683333333401</c:v>
                </c:pt>
                <c:pt idx="15042">
                  <c:v>25.071349999999999</c:v>
                </c:pt>
                <c:pt idx="15043">
                  <c:v>25.0730166666667</c:v>
                </c:pt>
                <c:pt idx="15044">
                  <c:v>25.0746833333334</c:v>
                </c:pt>
                <c:pt idx="15045">
                  <c:v>25.076350000000001</c:v>
                </c:pt>
                <c:pt idx="15046">
                  <c:v>25.078016666666699</c:v>
                </c:pt>
                <c:pt idx="15047">
                  <c:v>25.079683333333399</c:v>
                </c:pt>
                <c:pt idx="15048">
                  <c:v>25.08135</c:v>
                </c:pt>
                <c:pt idx="15049">
                  <c:v>25.083016666666701</c:v>
                </c:pt>
                <c:pt idx="15050">
                  <c:v>25.084683333333398</c:v>
                </c:pt>
                <c:pt idx="15051">
                  <c:v>25.086349999999999</c:v>
                </c:pt>
                <c:pt idx="15052">
                  <c:v>25.0880166666667</c:v>
                </c:pt>
                <c:pt idx="15053">
                  <c:v>25.089683333333401</c:v>
                </c:pt>
                <c:pt idx="15054">
                  <c:v>25.091349999999998</c:v>
                </c:pt>
                <c:pt idx="15055">
                  <c:v>25.093016666666699</c:v>
                </c:pt>
                <c:pt idx="15056">
                  <c:v>25.0946833333334</c:v>
                </c:pt>
                <c:pt idx="15057">
                  <c:v>25.096350000000001</c:v>
                </c:pt>
                <c:pt idx="15058">
                  <c:v>25.098016666666702</c:v>
                </c:pt>
                <c:pt idx="15059">
                  <c:v>25.099683333333399</c:v>
                </c:pt>
                <c:pt idx="15060">
                  <c:v>25.10135</c:v>
                </c:pt>
                <c:pt idx="15061">
                  <c:v>25.103016666666701</c:v>
                </c:pt>
                <c:pt idx="15062">
                  <c:v>25.104683333333401</c:v>
                </c:pt>
                <c:pt idx="15063">
                  <c:v>25.106349999999999</c:v>
                </c:pt>
                <c:pt idx="15064">
                  <c:v>25.1080166666667</c:v>
                </c:pt>
                <c:pt idx="15065">
                  <c:v>25.1096833333334</c:v>
                </c:pt>
                <c:pt idx="15066">
                  <c:v>25.111350000000002</c:v>
                </c:pt>
                <c:pt idx="15067">
                  <c:v>25.113016666666699</c:v>
                </c:pt>
                <c:pt idx="15068">
                  <c:v>25.114683333333399</c:v>
                </c:pt>
                <c:pt idx="15069">
                  <c:v>25.116350000000001</c:v>
                </c:pt>
                <c:pt idx="15070">
                  <c:v>25.118016666666701</c:v>
                </c:pt>
                <c:pt idx="15071">
                  <c:v>25.119683333333398</c:v>
                </c:pt>
                <c:pt idx="15072">
                  <c:v>25.12135</c:v>
                </c:pt>
                <c:pt idx="15073">
                  <c:v>25.1230166666667</c:v>
                </c:pt>
                <c:pt idx="15074">
                  <c:v>25.124683333333401</c:v>
                </c:pt>
                <c:pt idx="15075">
                  <c:v>25.126349999999999</c:v>
                </c:pt>
                <c:pt idx="15076">
                  <c:v>25.128016666666699</c:v>
                </c:pt>
                <c:pt idx="15077">
                  <c:v>25.1296833333334</c:v>
                </c:pt>
                <c:pt idx="15078">
                  <c:v>25.131350000000001</c:v>
                </c:pt>
                <c:pt idx="15079">
                  <c:v>25.133016666666698</c:v>
                </c:pt>
                <c:pt idx="15080">
                  <c:v>25.134683333333399</c:v>
                </c:pt>
                <c:pt idx="15081">
                  <c:v>25.13635</c:v>
                </c:pt>
                <c:pt idx="15082">
                  <c:v>25.138016666666701</c:v>
                </c:pt>
                <c:pt idx="15083">
                  <c:v>25.139683333333402</c:v>
                </c:pt>
                <c:pt idx="15084">
                  <c:v>25.141349999999999</c:v>
                </c:pt>
                <c:pt idx="15085">
                  <c:v>25.1430166666667</c:v>
                </c:pt>
                <c:pt idx="15086">
                  <c:v>25.144683333333401</c:v>
                </c:pt>
                <c:pt idx="15087">
                  <c:v>25.146350000000002</c:v>
                </c:pt>
                <c:pt idx="15088">
                  <c:v>25.148016666666699</c:v>
                </c:pt>
                <c:pt idx="15089">
                  <c:v>25.1496833333334</c:v>
                </c:pt>
                <c:pt idx="15090">
                  <c:v>25.151350000000001</c:v>
                </c:pt>
                <c:pt idx="15091">
                  <c:v>25.153016666666701</c:v>
                </c:pt>
                <c:pt idx="15092">
                  <c:v>25.154683333333399</c:v>
                </c:pt>
                <c:pt idx="15093">
                  <c:v>25.15635</c:v>
                </c:pt>
                <c:pt idx="15094">
                  <c:v>25.1580166666667</c:v>
                </c:pt>
                <c:pt idx="15095">
                  <c:v>25.159683333333401</c:v>
                </c:pt>
                <c:pt idx="15096">
                  <c:v>25.161349999999999</c:v>
                </c:pt>
                <c:pt idx="15097">
                  <c:v>25.163016666666699</c:v>
                </c:pt>
                <c:pt idx="15098">
                  <c:v>25.1646833333334</c:v>
                </c:pt>
                <c:pt idx="15099">
                  <c:v>25.166350000000001</c:v>
                </c:pt>
                <c:pt idx="15100">
                  <c:v>25.168016666666698</c:v>
                </c:pt>
                <c:pt idx="15101">
                  <c:v>25.169683333333399</c:v>
                </c:pt>
                <c:pt idx="15102">
                  <c:v>25.17135</c:v>
                </c:pt>
                <c:pt idx="15103">
                  <c:v>25.173016666666701</c:v>
                </c:pt>
                <c:pt idx="15104">
                  <c:v>25.174683333333402</c:v>
                </c:pt>
                <c:pt idx="15105">
                  <c:v>25.176349999999999</c:v>
                </c:pt>
                <c:pt idx="15106">
                  <c:v>25.1780166666667</c:v>
                </c:pt>
                <c:pt idx="15107">
                  <c:v>25.179683333333401</c:v>
                </c:pt>
                <c:pt idx="15108">
                  <c:v>25.181349999999998</c:v>
                </c:pt>
                <c:pt idx="15109">
                  <c:v>25.183016666666699</c:v>
                </c:pt>
                <c:pt idx="15110">
                  <c:v>25.1846833333334</c:v>
                </c:pt>
                <c:pt idx="15111">
                  <c:v>25.186350000000001</c:v>
                </c:pt>
                <c:pt idx="15112">
                  <c:v>25.188016666666702</c:v>
                </c:pt>
                <c:pt idx="15113">
                  <c:v>25.189683333333399</c:v>
                </c:pt>
                <c:pt idx="15114">
                  <c:v>25.19135</c:v>
                </c:pt>
                <c:pt idx="15115">
                  <c:v>25.193016666666701</c:v>
                </c:pt>
                <c:pt idx="15116">
                  <c:v>25.194683333333401</c:v>
                </c:pt>
                <c:pt idx="15117">
                  <c:v>25.196349999999999</c:v>
                </c:pt>
                <c:pt idx="15118">
                  <c:v>25.1980166666667</c:v>
                </c:pt>
                <c:pt idx="15119">
                  <c:v>25.1996833333334</c:v>
                </c:pt>
                <c:pt idx="15120">
                  <c:v>25.201350000000001</c:v>
                </c:pt>
                <c:pt idx="15121">
                  <c:v>25.203016666666699</c:v>
                </c:pt>
                <c:pt idx="15122">
                  <c:v>25.204683333333399</c:v>
                </c:pt>
                <c:pt idx="15123">
                  <c:v>25.20635</c:v>
                </c:pt>
                <c:pt idx="15124">
                  <c:v>25.208016666666701</c:v>
                </c:pt>
                <c:pt idx="15125">
                  <c:v>25.209683333333398</c:v>
                </c:pt>
                <c:pt idx="15126">
                  <c:v>25.211349999999999</c:v>
                </c:pt>
                <c:pt idx="15127">
                  <c:v>25.2130166666667</c:v>
                </c:pt>
                <c:pt idx="15128">
                  <c:v>25.214683333333401</c:v>
                </c:pt>
                <c:pt idx="15129">
                  <c:v>25.216349999999998</c:v>
                </c:pt>
                <c:pt idx="15130">
                  <c:v>25.218016666666699</c:v>
                </c:pt>
                <c:pt idx="15131">
                  <c:v>25.2196833333334</c:v>
                </c:pt>
                <c:pt idx="15132">
                  <c:v>25.221350000000001</c:v>
                </c:pt>
                <c:pt idx="15133">
                  <c:v>25.223016666666702</c:v>
                </c:pt>
                <c:pt idx="15134">
                  <c:v>25.224683333333399</c:v>
                </c:pt>
                <c:pt idx="15135">
                  <c:v>25.22635</c:v>
                </c:pt>
                <c:pt idx="15136">
                  <c:v>25.228016666666701</c:v>
                </c:pt>
                <c:pt idx="15137">
                  <c:v>25.229683333333401</c:v>
                </c:pt>
                <c:pt idx="15138">
                  <c:v>25.231349999999999</c:v>
                </c:pt>
                <c:pt idx="15139">
                  <c:v>25.2330166666667</c:v>
                </c:pt>
                <c:pt idx="15140">
                  <c:v>25.2346833333334</c:v>
                </c:pt>
                <c:pt idx="15141">
                  <c:v>25.236350000000002</c:v>
                </c:pt>
                <c:pt idx="15142">
                  <c:v>25.238016666666699</c:v>
                </c:pt>
                <c:pt idx="15143">
                  <c:v>25.239683333333399</c:v>
                </c:pt>
                <c:pt idx="15144">
                  <c:v>25.241350000000001</c:v>
                </c:pt>
                <c:pt idx="15145">
                  <c:v>25.243016666666701</c:v>
                </c:pt>
                <c:pt idx="15146">
                  <c:v>25.244683333333398</c:v>
                </c:pt>
                <c:pt idx="15147">
                  <c:v>25.24635</c:v>
                </c:pt>
                <c:pt idx="15148">
                  <c:v>25.2480166666667</c:v>
                </c:pt>
                <c:pt idx="15149">
                  <c:v>25.249683333333401</c:v>
                </c:pt>
                <c:pt idx="15150">
                  <c:v>25.251349999999999</c:v>
                </c:pt>
                <c:pt idx="15151">
                  <c:v>25.253016666666699</c:v>
                </c:pt>
                <c:pt idx="15152">
                  <c:v>25.2546833333334</c:v>
                </c:pt>
                <c:pt idx="15153">
                  <c:v>25.256350000000001</c:v>
                </c:pt>
                <c:pt idx="15154">
                  <c:v>25.258016666666698</c:v>
                </c:pt>
                <c:pt idx="15155">
                  <c:v>25.259683333333399</c:v>
                </c:pt>
                <c:pt idx="15156">
                  <c:v>25.26135</c:v>
                </c:pt>
                <c:pt idx="15157">
                  <c:v>25.263016666666701</c:v>
                </c:pt>
                <c:pt idx="15158">
                  <c:v>25.264683333333402</c:v>
                </c:pt>
                <c:pt idx="15159">
                  <c:v>25.266349999999999</c:v>
                </c:pt>
                <c:pt idx="15160">
                  <c:v>25.2680166666667</c:v>
                </c:pt>
                <c:pt idx="15161">
                  <c:v>25.269683333333401</c:v>
                </c:pt>
                <c:pt idx="15162">
                  <c:v>25.271350000000002</c:v>
                </c:pt>
                <c:pt idx="15163">
                  <c:v>25.273016666666699</c:v>
                </c:pt>
                <c:pt idx="15164">
                  <c:v>25.2746833333334</c:v>
                </c:pt>
                <c:pt idx="15165">
                  <c:v>25.276350000000001</c:v>
                </c:pt>
                <c:pt idx="15166">
                  <c:v>25.278016666666701</c:v>
                </c:pt>
                <c:pt idx="15167">
                  <c:v>25.279683333333399</c:v>
                </c:pt>
                <c:pt idx="15168">
                  <c:v>25.28135</c:v>
                </c:pt>
                <c:pt idx="15169">
                  <c:v>25.2830166666667</c:v>
                </c:pt>
                <c:pt idx="15170">
                  <c:v>25.284683333333401</c:v>
                </c:pt>
                <c:pt idx="15171">
                  <c:v>25.286349999999999</c:v>
                </c:pt>
                <c:pt idx="15172">
                  <c:v>25.288016666666699</c:v>
                </c:pt>
                <c:pt idx="15173">
                  <c:v>25.2896833333334</c:v>
                </c:pt>
                <c:pt idx="15174">
                  <c:v>25.291350000000001</c:v>
                </c:pt>
                <c:pt idx="15175">
                  <c:v>25.293016666666698</c:v>
                </c:pt>
                <c:pt idx="15176">
                  <c:v>25.294683333333399</c:v>
                </c:pt>
                <c:pt idx="15177">
                  <c:v>25.29635</c:v>
                </c:pt>
                <c:pt idx="15178">
                  <c:v>25.298016666666701</c:v>
                </c:pt>
                <c:pt idx="15179">
                  <c:v>25.299683333333402</c:v>
                </c:pt>
                <c:pt idx="15180">
                  <c:v>25.301349999999999</c:v>
                </c:pt>
                <c:pt idx="15181">
                  <c:v>25.3030166666667</c:v>
                </c:pt>
                <c:pt idx="15182">
                  <c:v>25.304683333333401</c:v>
                </c:pt>
                <c:pt idx="15183">
                  <c:v>25.306349999999998</c:v>
                </c:pt>
                <c:pt idx="15184">
                  <c:v>25.308016666666699</c:v>
                </c:pt>
                <c:pt idx="15185">
                  <c:v>25.3096833333334</c:v>
                </c:pt>
                <c:pt idx="15186">
                  <c:v>25.311350000000001</c:v>
                </c:pt>
                <c:pt idx="15187">
                  <c:v>25.313016666666702</c:v>
                </c:pt>
                <c:pt idx="15188">
                  <c:v>25.314683333333399</c:v>
                </c:pt>
                <c:pt idx="15189">
                  <c:v>25.31635</c:v>
                </c:pt>
                <c:pt idx="15190">
                  <c:v>25.318016666666701</c:v>
                </c:pt>
                <c:pt idx="15191">
                  <c:v>25.319683333333401</c:v>
                </c:pt>
                <c:pt idx="15192">
                  <c:v>25.321349999999999</c:v>
                </c:pt>
                <c:pt idx="15193">
                  <c:v>25.3230166666667</c:v>
                </c:pt>
                <c:pt idx="15194">
                  <c:v>25.3246833333334</c:v>
                </c:pt>
                <c:pt idx="15195">
                  <c:v>25.326350000000001</c:v>
                </c:pt>
                <c:pt idx="15196">
                  <c:v>25.328016666666699</c:v>
                </c:pt>
                <c:pt idx="15197">
                  <c:v>25.329683333333399</c:v>
                </c:pt>
                <c:pt idx="15198">
                  <c:v>25.33135</c:v>
                </c:pt>
                <c:pt idx="15199">
                  <c:v>25.333016666666701</c:v>
                </c:pt>
                <c:pt idx="15200">
                  <c:v>25.334683333333398</c:v>
                </c:pt>
                <c:pt idx="15201">
                  <c:v>25.336349999999999</c:v>
                </c:pt>
                <c:pt idx="15202">
                  <c:v>25.3380166666667</c:v>
                </c:pt>
                <c:pt idx="15203">
                  <c:v>25.339683333333401</c:v>
                </c:pt>
                <c:pt idx="15204">
                  <c:v>25.341349999999998</c:v>
                </c:pt>
                <c:pt idx="15205">
                  <c:v>25.343016666666699</c:v>
                </c:pt>
                <c:pt idx="15206">
                  <c:v>25.3446833333334</c:v>
                </c:pt>
                <c:pt idx="15207">
                  <c:v>25.346350000000001</c:v>
                </c:pt>
                <c:pt idx="15208">
                  <c:v>25.348016666666702</c:v>
                </c:pt>
                <c:pt idx="15209">
                  <c:v>25.349683333333399</c:v>
                </c:pt>
                <c:pt idx="15210">
                  <c:v>25.35135</c:v>
                </c:pt>
                <c:pt idx="15211">
                  <c:v>25.353016666666701</c:v>
                </c:pt>
                <c:pt idx="15212">
                  <c:v>25.354683333333401</c:v>
                </c:pt>
                <c:pt idx="15213">
                  <c:v>25.356349999999999</c:v>
                </c:pt>
                <c:pt idx="15214">
                  <c:v>25.3580166666667</c:v>
                </c:pt>
                <c:pt idx="15215">
                  <c:v>25.3596833333334</c:v>
                </c:pt>
                <c:pt idx="15216">
                  <c:v>25.361350000000002</c:v>
                </c:pt>
                <c:pt idx="15217">
                  <c:v>25.363016666666699</c:v>
                </c:pt>
                <c:pt idx="15218">
                  <c:v>25.364683333333399</c:v>
                </c:pt>
                <c:pt idx="15219">
                  <c:v>25.366350000000001</c:v>
                </c:pt>
                <c:pt idx="15220">
                  <c:v>25.368016666666701</c:v>
                </c:pt>
                <c:pt idx="15221">
                  <c:v>25.369683333333398</c:v>
                </c:pt>
                <c:pt idx="15222">
                  <c:v>25.37135</c:v>
                </c:pt>
                <c:pt idx="15223">
                  <c:v>25.3730166666667</c:v>
                </c:pt>
                <c:pt idx="15224">
                  <c:v>25.374683333333401</c:v>
                </c:pt>
                <c:pt idx="15225">
                  <c:v>25.376349999999999</c:v>
                </c:pt>
                <c:pt idx="15226">
                  <c:v>25.378016666666699</c:v>
                </c:pt>
                <c:pt idx="15227">
                  <c:v>25.3796833333334</c:v>
                </c:pt>
                <c:pt idx="15228">
                  <c:v>25.381350000000001</c:v>
                </c:pt>
                <c:pt idx="15229">
                  <c:v>25.383016666666698</c:v>
                </c:pt>
                <c:pt idx="15230">
                  <c:v>25.384683333333399</c:v>
                </c:pt>
                <c:pt idx="15231">
                  <c:v>25.38635</c:v>
                </c:pt>
                <c:pt idx="15232">
                  <c:v>25.388016666666701</c:v>
                </c:pt>
                <c:pt idx="15233">
                  <c:v>25.389683333333402</c:v>
                </c:pt>
                <c:pt idx="15234">
                  <c:v>25.391349999999999</c:v>
                </c:pt>
                <c:pt idx="15235">
                  <c:v>25.3930166666667</c:v>
                </c:pt>
                <c:pt idx="15236">
                  <c:v>25.394683333333401</c:v>
                </c:pt>
                <c:pt idx="15237">
                  <c:v>25.396350000000002</c:v>
                </c:pt>
                <c:pt idx="15238">
                  <c:v>25.398016666666699</c:v>
                </c:pt>
                <c:pt idx="15239">
                  <c:v>25.3996833333334</c:v>
                </c:pt>
                <c:pt idx="15240">
                  <c:v>25.401350000000001</c:v>
                </c:pt>
                <c:pt idx="15241">
                  <c:v>25.403016666666701</c:v>
                </c:pt>
                <c:pt idx="15242">
                  <c:v>25.404683333333399</c:v>
                </c:pt>
                <c:pt idx="15243">
                  <c:v>25.40635</c:v>
                </c:pt>
                <c:pt idx="15244">
                  <c:v>25.4080166666667</c:v>
                </c:pt>
                <c:pt idx="15245">
                  <c:v>25.409683333333401</c:v>
                </c:pt>
                <c:pt idx="15246">
                  <c:v>25.411349999999999</c:v>
                </c:pt>
                <c:pt idx="15247">
                  <c:v>25.413016666666699</c:v>
                </c:pt>
                <c:pt idx="15248">
                  <c:v>25.4146833333334</c:v>
                </c:pt>
                <c:pt idx="15249">
                  <c:v>25.416350000000001</c:v>
                </c:pt>
                <c:pt idx="15250">
                  <c:v>25.418016666666698</c:v>
                </c:pt>
                <c:pt idx="15251">
                  <c:v>25.419683333333399</c:v>
                </c:pt>
                <c:pt idx="15252">
                  <c:v>25.42135</c:v>
                </c:pt>
                <c:pt idx="15253">
                  <c:v>25.423016666666701</c:v>
                </c:pt>
                <c:pt idx="15254">
                  <c:v>25.424683333333402</c:v>
                </c:pt>
                <c:pt idx="15255">
                  <c:v>25.426349999999999</c:v>
                </c:pt>
                <c:pt idx="15256">
                  <c:v>25.4280166666667</c:v>
                </c:pt>
                <c:pt idx="15257">
                  <c:v>25.429683333333401</c:v>
                </c:pt>
                <c:pt idx="15258">
                  <c:v>25.431349999999998</c:v>
                </c:pt>
                <c:pt idx="15259">
                  <c:v>25.433016666666699</c:v>
                </c:pt>
                <c:pt idx="15260">
                  <c:v>25.4346833333334</c:v>
                </c:pt>
                <c:pt idx="15261">
                  <c:v>25.436350000000001</c:v>
                </c:pt>
                <c:pt idx="15262">
                  <c:v>25.438016666666702</c:v>
                </c:pt>
                <c:pt idx="15263">
                  <c:v>25.439683333333399</c:v>
                </c:pt>
                <c:pt idx="15264">
                  <c:v>25.44135</c:v>
                </c:pt>
                <c:pt idx="15265">
                  <c:v>25.443016666666701</c:v>
                </c:pt>
                <c:pt idx="15266">
                  <c:v>25.444683333333401</c:v>
                </c:pt>
                <c:pt idx="15267">
                  <c:v>25.446349999999999</c:v>
                </c:pt>
                <c:pt idx="15268">
                  <c:v>25.4480166666667</c:v>
                </c:pt>
                <c:pt idx="15269">
                  <c:v>25.4496833333334</c:v>
                </c:pt>
                <c:pt idx="15270">
                  <c:v>25.451350000000001</c:v>
                </c:pt>
                <c:pt idx="15271">
                  <c:v>25.453016666666699</c:v>
                </c:pt>
                <c:pt idx="15272">
                  <c:v>25.454683333333399</c:v>
                </c:pt>
                <c:pt idx="15273">
                  <c:v>25.45635</c:v>
                </c:pt>
                <c:pt idx="15274">
                  <c:v>25.458016666666701</c:v>
                </c:pt>
                <c:pt idx="15275">
                  <c:v>25.459683333333398</c:v>
                </c:pt>
                <c:pt idx="15276">
                  <c:v>25.461349999999999</c:v>
                </c:pt>
                <c:pt idx="15277">
                  <c:v>25.4630166666667</c:v>
                </c:pt>
                <c:pt idx="15278">
                  <c:v>25.464683333333401</c:v>
                </c:pt>
                <c:pt idx="15279">
                  <c:v>25.466349999999998</c:v>
                </c:pt>
                <c:pt idx="15280">
                  <c:v>25.468016666666699</c:v>
                </c:pt>
                <c:pt idx="15281">
                  <c:v>25.4696833333334</c:v>
                </c:pt>
                <c:pt idx="15282">
                  <c:v>25.471350000000001</c:v>
                </c:pt>
                <c:pt idx="15283">
                  <c:v>25.473016666666702</c:v>
                </c:pt>
                <c:pt idx="15284">
                  <c:v>25.474683333333399</c:v>
                </c:pt>
                <c:pt idx="15285">
                  <c:v>25.47635</c:v>
                </c:pt>
                <c:pt idx="15286">
                  <c:v>25.478016666666701</c:v>
                </c:pt>
                <c:pt idx="15287">
                  <c:v>25.479683333333401</c:v>
                </c:pt>
                <c:pt idx="15288">
                  <c:v>25.481349999999999</c:v>
                </c:pt>
                <c:pt idx="15289">
                  <c:v>25.4830166666667</c:v>
                </c:pt>
                <c:pt idx="15290">
                  <c:v>25.4846833333334</c:v>
                </c:pt>
                <c:pt idx="15291">
                  <c:v>25.486350000000002</c:v>
                </c:pt>
                <c:pt idx="15292">
                  <c:v>25.488016666666699</c:v>
                </c:pt>
                <c:pt idx="15293">
                  <c:v>25.489683333333399</c:v>
                </c:pt>
                <c:pt idx="15294">
                  <c:v>25.491350000000001</c:v>
                </c:pt>
                <c:pt idx="15295">
                  <c:v>25.493016666666701</c:v>
                </c:pt>
                <c:pt idx="15296">
                  <c:v>25.494683333333398</c:v>
                </c:pt>
                <c:pt idx="15297">
                  <c:v>25.49635</c:v>
                </c:pt>
                <c:pt idx="15298">
                  <c:v>25.4980166666667</c:v>
                </c:pt>
                <c:pt idx="15299">
                  <c:v>25.499683333333401</c:v>
                </c:pt>
                <c:pt idx="15300">
                  <c:v>25.501349999999999</c:v>
                </c:pt>
                <c:pt idx="15301">
                  <c:v>25.503016666666699</c:v>
                </c:pt>
                <c:pt idx="15302">
                  <c:v>25.5046833333334</c:v>
                </c:pt>
                <c:pt idx="15303">
                  <c:v>25.506350000000001</c:v>
                </c:pt>
                <c:pt idx="15304">
                  <c:v>25.508016666666698</c:v>
                </c:pt>
                <c:pt idx="15305">
                  <c:v>25.509683333333399</c:v>
                </c:pt>
                <c:pt idx="15306">
                  <c:v>25.51135</c:v>
                </c:pt>
                <c:pt idx="15307">
                  <c:v>25.513016666666701</c:v>
                </c:pt>
                <c:pt idx="15308">
                  <c:v>25.514683333333402</c:v>
                </c:pt>
                <c:pt idx="15309">
                  <c:v>25.516349999999999</c:v>
                </c:pt>
                <c:pt idx="15310">
                  <c:v>25.5180166666667</c:v>
                </c:pt>
                <c:pt idx="15311">
                  <c:v>25.519683333333401</c:v>
                </c:pt>
                <c:pt idx="15312">
                  <c:v>25.521350000000002</c:v>
                </c:pt>
                <c:pt idx="15313">
                  <c:v>25.523016666666699</c:v>
                </c:pt>
                <c:pt idx="15314">
                  <c:v>25.5246833333334</c:v>
                </c:pt>
                <c:pt idx="15315">
                  <c:v>25.526350000000001</c:v>
                </c:pt>
                <c:pt idx="15316">
                  <c:v>25.528016666666701</c:v>
                </c:pt>
                <c:pt idx="15317">
                  <c:v>25.529683333333399</c:v>
                </c:pt>
                <c:pt idx="15318">
                  <c:v>25.53135</c:v>
                </c:pt>
                <c:pt idx="15319">
                  <c:v>25.5330166666667</c:v>
                </c:pt>
                <c:pt idx="15320">
                  <c:v>25.534683333333401</c:v>
                </c:pt>
                <c:pt idx="15321">
                  <c:v>25.536349999999999</c:v>
                </c:pt>
                <c:pt idx="15322">
                  <c:v>25.538016666666699</c:v>
                </c:pt>
                <c:pt idx="15323">
                  <c:v>25.5396833333334</c:v>
                </c:pt>
                <c:pt idx="15324">
                  <c:v>25.541350000000001</c:v>
                </c:pt>
                <c:pt idx="15325">
                  <c:v>25.543016666666698</c:v>
                </c:pt>
                <c:pt idx="15326">
                  <c:v>25.544683333333399</c:v>
                </c:pt>
                <c:pt idx="15327">
                  <c:v>25.54635</c:v>
                </c:pt>
                <c:pt idx="15328">
                  <c:v>25.548016666666701</c:v>
                </c:pt>
                <c:pt idx="15329">
                  <c:v>25.549683333333402</c:v>
                </c:pt>
                <c:pt idx="15330">
                  <c:v>25.551349999999999</c:v>
                </c:pt>
                <c:pt idx="15331">
                  <c:v>25.5530166666667</c:v>
                </c:pt>
                <c:pt idx="15332">
                  <c:v>25.554683333333401</c:v>
                </c:pt>
                <c:pt idx="15333">
                  <c:v>25.556349999999998</c:v>
                </c:pt>
                <c:pt idx="15334">
                  <c:v>25.558016666666699</c:v>
                </c:pt>
                <c:pt idx="15335">
                  <c:v>25.5596833333334</c:v>
                </c:pt>
                <c:pt idx="15336">
                  <c:v>25.561350000000001</c:v>
                </c:pt>
                <c:pt idx="15337">
                  <c:v>25.563016666666702</c:v>
                </c:pt>
                <c:pt idx="15338">
                  <c:v>25.564683333333399</c:v>
                </c:pt>
                <c:pt idx="15339">
                  <c:v>25.56635</c:v>
                </c:pt>
                <c:pt idx="15340">
                  <c:v>25.568016666666701</c:v>
                </c:pt>
                <c:pt idx="15341">
                  <c:v>25.569683333333401</c:v>
                </c:pt>
                <c:pt idx="15342">
                  <c:v>25.571349999999999</c:v>
                </c:pt>
                <c:pt idx="15343">
                  <c:v>25.5730166666667</c:v>
                </c:pt>
                <c:pt idx="15344">
                  <c:v>25.5746833333334</c:v>
                </c:pt>
                <c:pt idx="15345">
                  <c:v>25.576350000000001</c:v>
                </c:pt>
                <c:pt idx="15346">
                  <c:v>25.578016666666699</c:v>
                </c:pt>
                <c:pt idx="15347">
                  <c:v>25.579683333333399</c:v>
                </c:pt>
                <c:pt idx="15348">
                  <c:v>25.58135</c:v>
                </c:pt>
                <c:pt idx="15349">
                  <c:v>25.583016666666701</c:v>
                </c:pt>
                <c:pt idx="15350">
                  <c:v>25.584683333333398</c:v>
                </c:pt>
                <c:pt idx="15351">
                  <c:v>25.586349999999999</c:v>
                </c:pt>
                <c:pt idx="15352">
                  <c:v>25.5880166666667</c:v>
                </c:pt>
                <c:pt idx="15353">
                  <c:v>25.589683333333401</c:v>
                </c:pt>
                <c:pt idx="15354">
                  <c:v>25.591349999999998</c:v>
                </c:pt>
                <c:pt idx="15355">
                  <c:v>25.593016666666699</c:v>
                </c:pt>
                <c:pt idx="15356">
                  <c:v>25.5946833333334</c:v>
                </c:pt>
                <c:pt idx="15357">
                  <c:v>25.596350000000001</c:v>
                </c:pt>
                <c:pt idx="15358">
                  <c:v>25.598016666666702</c:v>
                </c:pt>
                <c:pt idx="15359">
                  <c:v>25.599683333333399</c:v>
                </c:pt>
                <c:pt idx="15360">
                  <c:v>25.60135</c:v>
                </c:pt>
                <c:pt idx="15361">
                  <c:v>25.603016666666701</c:v>
                </c:pt>
                <c:pt idx="15362">
                  <c:v>25.604683333333401</c:v>
                </c:pt>
                <c:pt idx="15363">
                  <c:v>25.606349999999999</c:v>
                </c:pt>
                <c:pt idx="15364">
                  <c:v>25.6080166666667</c:v>
                </c:pt>
                <c:pt idx="15365">
                  <c:v>25.6096833333334</c:v>
                </c:pt>
                <c:pt idx="15366">
                  <c:v>25.611350000000002</c:v>
                </c:pt>
                <c:pt idx="15367">
                  <c:v>25.613016666666699</c:v>
                </c:pt>
                <c:pt idx="15368">
                  <c:v>25.614683333333399</c:v>
                </c:pt>
                <c:pt idx="15369">
                  <c:v>25.616350000000001</c:v>
                </c:pt>
                <c:pt idx="15370">
                  <c:v>25.618016666666701</c:v>
                </c:pt>
                <c:pt idx="15371">
                  <c:v>25.619683333333398</c:v>
                </c:pt>
                <c:pt idx="15372">
                  <c:v>25.62135</c:v>
                </c:pt>
                <c:pt idx="15373">
                  <c:v>25.6230166666667</c:v>
                </c:pt>
                <c:pt idx="15374">
                  <c:v>25.624683333333401</c:v>
                </c:pt>
                <c:pt idx="15375">
                  <c:v>25.626349999999999</c:v>
                </c:pt>
                <c:pt idx="15376">
                  <c:v>25.628016666666699</c:v>
                </c:pt>
                <c:pt idx="15377">
                  <c:v>25.6296833333334</c:v>
                </c:pt>
                <c:pt idx="15378">
                  <c:v>25.631350000000001</c:v>
                </c:pt>
                <c:pt idx="15379">
                  <c:v>25.633016666666698</c:v>
                </c:pt>
                <c:pt idx="15380">
                  <c:v>25.634683333333399</c:v>
                </c:pt>
                <c:pt idx="15381">
                  <c:v>25.63635</c:v>
                </c:pt>
                <c:pt idx="15382">
                  <c:v>25.638016666666701</c:v>
                </c:pt>
                <c:pt idx="15383">
                  <c:v>25.639683333333402</c:v>
                </c:pt>
                <c:pt idx="15384">
                  <c:v>25.641349999999999</c:v>
                </c:pt>
                <c:pt idx="15385">
                  <c:v>25.6430166666667</c:v>
                </c:pt>
                <c:pt idx="15386">
                  <c:v>25.644683333333401</c:v>
                </c:pt>
                <c:pt idx="15387">
                  <c:v>25.646350000000002</c:v>
                </c:pt>
                <c:pt idx="15388">
                  <c:v>25.648016666666699</c:v>
                </c:pt>
                <c:pt idx="15389">
                  <c:v>25.6496833333334</c:v>
                </c:pt>
                <c:pt idx="15390">
                  <c:v>25.651350000000001</c:v>
                </c:pt>
                <c:pt idx="15391">
                  <c:v>25.653016666666701</c:v>
                </c:pt>
                <c:pt idx="15392">
                  <c:v>25.654683333333399</c:v>
                </c:pt>
                <c:pt idx="15393">
                  <c:v>25.65635</c:v>
                </c:pt>
                <c:pt idx="15394">
                  <c:v>25.6580166666667</c:v>
                </c:pt>
                <c:pt idx="15395">
                  <c:v>25.659683333333401</c:v>
                </c:pt>
                <c:pt idx="15396">
                  <c:v>25.661349999999999</c:v>
                </c:pt>
                <c:pt idx="15397">
                  <c:v>25.663016666666699</c:v>
                </c:pt>
                <c:pt idx="15398">
                  <c:v>25.6646833333334</c:v>
                </c:pt>
                <c:pt idx="15399">
                  <c:v>25.666350000000001</c:v>
                </c:pt>
                <c:pt idx="15400">
                  <c:v>25.668016666666698</c:v>
                </c:pt>
                <c:pt idx="15401">
                  <c:v>25.669683333333399</c:v>
                </c:pt>
                <c:pt idx="15402">
                  <c:v>25.67135</c:v>
                </c:pt>
                <c:pt idx="15403">
                  <c:v>25.673016666666701</c:v>
                </c:pt>
                <c:pt idx="15404">
                  <c:v>25.674683333333402</c:v>
                </c:pt>
                <c:pt idx="15405">
                  <c:v>25.676349999999999</c:v>
                </c:pt>
                <c:pt idx="15406">
                  <c:v>25.6780166666667</c:v>
                </c:pt>
                <c:pt idx="15407">
                  <c:v>25.679683333333401</c:v>
                </c:pt>
                <c:pt idx="15408">
                  <c:v>25.681349999999998</c:v>
                </c:pt>
                <c:pt idx="15409">
                  <c:v>25.683016666666699</c:v>
                </c:pt>
                <c:pt idx="15410">
                  <c:v>25.6846833333334</c:v>
                </c:pt>
                <c:pt idx="15411">
                  <c:v>25.686350000000001</c:v>
                </c:pt>
                <c:pt idx="15412">
                  <c:v>25.688016666666702</c:v>
                </c:pt>
                <c:pt idx="15413">
                  <c:v>25.689683333333399</c:v>
                </c:pt>
                <c:pt idx="15414">
                  <c:v>25.69135</c:v>
                </c:pt>
                <c:pt idx="15415">
                  <c:v>25.693016666666701</c:v>
                </c:pt>
                <c:pt idx="15416">
                  <c:v>25.694683333333401</c:v>
                </c:pt>
                <c:pt idx="15417">
                  <c:v>25.696349999999999</c:v>
                </c:pt>
                <c:pt idx="15418">
                  <c:v>25.6980166666667</c:v>
                </c:pt>
                <c:pt idx="15419">
                  <c:v>25.6996833333334</c:v>
                </c:pt>
                <c:pt idx="15420">
                  <c:v>25.701350000000001</c:v>
                </c:pt>
                <c:pt idx="15421">
                  <c:v>25.703016666666699</c:v>
                </c:pt>
                <c:pt idx="15422">
                  <c:v>25.704683333333399</c:v>
                </c:pt>
                <c:pt idx="15423">
                  <c:v>25.70635</c:v>
                </c:pt>
                <c:pt idx="15424">
                  <c:v>25.708016666666701</c:v>
                </c:pt>
                <c:pt idx="15425">
                  <c:v>25.709683333333398</c:v>
                </c:pt>
                <c:pt idx="15426">
                  <c:v>25.711349999999999</c:v>
                </c:pt>
                <c:pt idx="15427">
                  <c:v>25.7130166666667</c:v>
                </c:pt>
                <c:pt idx="15428">
                  <c:v>25.714683333333401</c:v>
                </c:pt>
                <c:pt idx="15429">
                  <c:v>25.716349999999998</c:v>
                </c:pt>
                <c:pt idx="15430">
                  <c:v>25.718016666666699</c:v>
                </c:pt>
                <c:pt idx="15431">
                  <c:v>25.7196833333334</c:v>
                </c:pt>
                <c:pt idx="15432">
                  <c:v>25.721350000000001</c:v>
                </c:pt>
                <c:pt idx="15433">
                  <c:v>25.723016666666702</c:v>
                </c:pt>
                <c:pt idx="15434">
                  <c:v>25.724683333333399</c:v>
                </c:pt>
                <c:pt idx="15435">
                  <c:v>25.72635</c:v>
                </c:pt>
                <c:pt idx="15436">
                  <c:v>25.728016666666701</c:v>
                </c:pt>
                <c:pt idx="15437">
                  <c:v>25.729683333333401</c:v>
                </c:pt>
                <c:pt idx="15438">
                  <c:v>25.731349999999999</c:v>
                </c:pt>
                <c:pt idx="15439">
                  <c:v>25.7330166666667</c:v>
                </c:pt>
                <c:pt idx="15440">
                  <c:v>25.7346833333334</c:v>
                </c:pt>
                <c:pt idx="15441">
                  <c:v>25.736350000000002</c:v>
                </c:pt>
                <c:pt idx="15442">
                  <c:v>25.738016666666699</c:v>
                </c:pt>
                <c:pt idx="15443">
                  <c:v>25.739683333333399</c:v>
                </c:pt>
                <c:pt idx="15444">
                  <c:v>25.741350000000001</c:v>
                </c:pt>
                <c:pt idx="15445">
                  <c:v>25.743016666666701</c:v>
                </c:pt>
                <c:pt idx="15446">
                  <c:v>25.744683333333398</c:v>
                </c:pt>
                <c:pt idx="15447">
                  <c:v>25.74635</c:v>
                </c:pt>
                <c:pt idx="15448">
                  <c:v>25.7480166666667</c:v>
                </c:pt>
                <c:pt idx="15449">
                  <c:v>25.749683333333401</c:v>
                </c:pt>
                <c:pt idx="15450">
                  <c:v>25.751349999999999</c:v>
                </c:pt>
                <c:pt idx="15451">
                  <c:v>25.753016666666699</c:v>
                </c:pt>
                <c:pt idx="15452">
                  <c:v>25.7546833333334</c:v>
                </c:pt>
                <c:pt idx="15453">
                  <c:v>25.756350000000001</c:v>
                </c:pt>
                <c:pt idx="15454">
                  <c:v>25.758016666666698</c:v>
                </c:pt>
                <c:pt idx="15455">
                  <c:v>25.759683333333399</c:v>
                </c:pt>
                <c:pt idx="15456">
                  <c:v>25.76135</c:v>
                </c:pt>
                <c:pt idx="15457">
                  <c:v>25.763016666666701</c:v>
                </c:pt>
                <c:pt idx="15458">
                  <c:v>25.764683333333402</c:v>
                </c:pt>
                <c:pt idx="15459">
                  <c:v>25.766349999999999</c:v>
                </c:pt>
                <c:pt idx="15460">
                  <c:v>25.7680166666667</c:v>
                </c:pt>
                <c:pt idx="15461">
                  <c:v>25.769683333333401</c:v>
                </c:pt>
                <c:pt idx="15462">
                  <c:v>25.771350000000002</c:v>
                </c:pt>
                <c:pt idx="15463">
                  <c:v>25.773016666666699</c:v>
                </c:pt>
                <c:pt idx="15464">
                  <c:v>25.7746833333334</c:v>
                </c:pt>
                <c:pt idx="15465">
                  <c:v>25.776350000000001</c:v>
                </c:pt>
                <c:pt idx="15466">
                  <c:v>25.778016666666701</c:v>
                </c:pt>
                <c:pt idx="15467">
                  <c:v>25.779683333333399</c:v>
                </c:pt>
                <c:pt idx="15468">
                  <c:v>25.78135</c:v>
                </c:pt>
                <c:pt idx="15469">
                  <c:v>25.7830166666667</c:v>
                </c:pt>
                <c:pt idx="15470">
                  <c:v>25.784683333333401</c:v>
                </c:pt>
                <c:pt idx="15471">
                  <c:v>25.786349999999999</c:v>
                </c:pt>
                <c:pt idx="15472">
                  <c:v>25.788016666666699</c:v>
                </c:pt>
                <c:pt idx="15473">
                  <c:v>25.7896833333334</c:v>
                </c:pt>
                <c:pt idx="15474">
                  <c:v>25.791350000000001</c:v>
                </c:pt>
                <c:pt idx="15475">
                  <c:v>25.793016666666698</c:v>
                </c:pt>
                <c:pt idx="15476">
                  <c:v>25.794683333333399</c:v>
                </c:pt>
                <c:pt idx="15477">
                  <c:v>25.79635</c:v>
                </c:pt>
                <c:pt idx="15478">
                  <c:v>25.798016666666701</c:v>
                </c:pt>
                <c:pt idx="15479">
                  <c:v>25.799683333333402</c:v>
                </c:pt>
                <c:pt idx="15480">
                  <c:v>25.801349999999999</c:v>
                </c:pt>
                <c:pt idx="15481">
                  <c:v>25.8030166666667</c:v>
                </c:pt>
                <c:pt idx="15482">
                  <c:v>25.804683333333401</c:v>
                </c:pt>
                <c:pt idx="15483">
                  <c:v>25.806349999999998</c:v>
                </c:pt>
                <c:pt idx="15484">
                  <c:v>25.808016666666699</c:v>
                </c:pt>
                <c:pt idx="15485">
                  <c:v>25.8096833333334</c:v>
                </c:pt>
                <c:pt idx="15486">
                  <c:v>25.811350000000001</c:v>
                </c:pt>
                <c:pt idx="15487">
                  <c:v>25.813016666666702</c:v>
                </c:pt>
                <c:pt idx="15488">
                  <c:v>25.814683333333399</c:v>
                </c:pt>
                <c:pt idx="15489">
                  <c:v>25.81635</c:v>
                </c:pt>
                <c:pt idx="15490">
                  <c:v>25.818016666666701</c:v>
                </c:pt>
                <c:pt idx="15491">
                  <c:v>25.819683333333401</c:v>
                </c:pt>
                <c:pt idx="15492">
                  <c:v>25.821349999999999</c:v>
                </c:pt>
                <c:pt idx="15493">
                  <c:v>25.8230166666667</c:v>
                </c:pt>
                <c:pt idx="15494">
                  <c:v>25.8246833333334</c:v>
                </c:pt>
                <c:pt idx="15495">
                  <c:v>25.826350000000001</c:v>
                </c:pt>
                <c:pt idx="15496">
                  <c:v>25.828016666666699</c:v>
                </c:pt>
                <c:pt idx="15497">
                  <c:v>25.829683333333399</c:v>
                </c:pt>
                <c:pt idx="15498">
                  <c:v>25.83135</c:v>
                </c:pt>
                <c:pt idx="15499">
                  <c:v>25.833016666666701</c:v>
                </c:pt>
                <c:pt idx="15500">
                  <c:v>25.834683333333398</c:v>
                </c:pt>
                <c:pt idx="15501">
                  <c:v>25.836349999999999</c:v>
                </c:pt>
                <c:pt idx="15502">
                  <c:v>25.8380166666667</c:v>
                </c:pt>
                <c:pt idx="15503">
                  <c:v>25.839683333333401</c:v>
                </c:pt>
                <c:pt idx="15504">
                  <c:v>25.841349999999998</c:v>
                </c:pt>
                <c:pt idx="15505">
                  <c:v>25.843016666666699</c:v>
                </c:pt>
                <c:pt idx="15506">
                  <c:v>25.8446833333334</c:v>
                </c:pt>
                <c:pt idx="15507">
                  <c:v>25.846350000000001</c:v>
                </c:pt>
                <c:pt idx="15508">
                  <c:v>25.848016666666702</c:v>
                </c:pt>
                <c:pt idx="15509">
                  <c:v>25.849683333333399</c:v>
                </c:pt>
                <c:pt idx="15510">
                  <c:v>25.85135</c:v>
                </c:pt>
                <c:pt idx="15511">
                  <c:v>25.853016666666701</c:v>
                </c:pt>
                <c:pt idx="15512">
                  <c:v>25.854683333333401</c:v>
                </c:pt>
                <c:pt idx="15513">
                  <c:v>25.856349999999999</c:v>
                </c:pt>
                <c:pt idx="15514">
                  <c:v>25.8580166666667</c:v>
                </c:pt>
                <c:pt idx="15515">
                  <c:v>25.8596833333334</c:v>
                </c:pt>
                <c:pt idx="15516">
                  <c:v>25.861350000000002</c:v>
                </c:pt>
                <c:pt idx="15517">
                  <c:v>25.863016666666699</c:v>
                </c:pt>
                <c:pt idx="15518">
                  <c:v>25.864683333333399</c:v>
                </c:pt>
                <c:pt idx="15519">
                  <c:v>25.866350000000001</c:v>
                </c:pt>
                <c:pt idx="15520">
                  <c:v>25.868016666666701</c:v>
                </c:pt>
                <c:pt idx="15521">
                  <c:v>25.869683333333398</c:v>
                </c:pt>
                <c:pt idx="15522">
                  <c:v>25.87135</c:v>
                </c:pt>
                <c:pt idx="15523">
                  <c:v>25.8730166666667</c:v>
                </c:pt>
                <c:pt idx="15524">
                  <c:v>25.874683333333401</c:v>
                </c:pt>
                <c:pt idx="15525">
                  <c:v>25.876349999999999</c:v>
                </c:pt>
                <c:pt idx="15526">
                  <c:v>25.878016666666699</c:v>
                </c:pt>
                <c:pt idx="15527">
                  <c:v>25.8796833333334</c:v>
                </c:pt>
                <c:pt idx="15528">
                  <c:v>25.881350000000001</c:v>
                </c:pt>
                <c:pt idx="15529">
                  <c:v>25.883016666666698</c:v>
                </c:pt>
                <c:pt idx="15530">
                  <c:v>25.884683333333399</c:v>
                </c:pt>
                <c:pt idx="15531">
                  <c:v>25.88635</c:v>
                </c:pt>
                <c:pt idx="15532">
                  <c:v>25.888016666666701</c:v>
                </c:pt>
                <c:pt idx="15533">
                  <c:v>25.889683333333402</c:v>
                </c:pt>
                <c:pt idx="15534">
                  <c:v>25.891349999999999</c:v>
                </c:pt>
                <c:pt idx="15535">
                  <c:v>25.8930166666667</c:v>
                </c:pt>
                <c:pt idx="15536">
                  <c:v>25.894683333333401</c:v>
                </c:pt>
                <c:pt idx="15537">
                  <c:v>25.896350000000002</c:v>
                </c:pt>
                <c:pt idx="15538">
                  <c:v>25.898016666666699</c:v>
                </c:pt>
                <c:pt idx="15539">
                  <c:v>25.8996833333334</c:v>
                </c:pt>
                <c:pt idx="15540">
                  <c:v>25.901350000000001</c:v>
                </c:pt>
                <c:pt idx="15541">
                  <c:v>25.903016666666701</c:v>
                </c:pt>
                <c:pt idx="15542">
                  <c:v>25.904683333333399</c:v>
                </c:pt>
                <c:pt idx="15543">
                  <c:v>25.90635</c:v>
                </c:pt>
                <c:pt idx="15544">
                  <c:v>25.9080166666667</c:v>
                </c:pt>
                <c:pt idx="15545">
                  <c:v>25.909683333333401</c:v>
                </c:pt>
                <c:pt idx="15546">
                  <c:v>25.911349999999999</c:v>
                </c:pt>
                <c:pt idx="15547">
                  <c:v>25.913016666666699</c:v>
                </c:pt>
                <c:pt idx="15548">
                  <c:v>25.9146833333334</c:v>
                </c:pt>
                <c:pt idx="15549">
                  <c:v>25.916350000000001</c:v>
                </c:pt>
                <c:pt idx="15550">
                  <c:v>25.918016666666698</c:v>
                </c:pt>
                <c:pt idx="15551">
                  <c:v>25.919683333333399</c:v>
                </c:pt>
                <c:pt idx="15552">
                  <c:v>25.92135</c:v>
                </c:pt>
                <c:pt idx="15553">
                  <c:v>25.923016666666701</c:v>
                </c:pt>
                <c:pt idx="15554">
                  <c:v>25.924683333333402</c:v>
                </c:pt>
                <c:pt idx="15555">
                  <c:v>25.926349999999999</c:v>
                </c:pt>
                <c:pt idx="15556">
                  <c:v>25.9280166666667</c:v>
                </c:pt>
                <c:pt idx="15557">
                  <c:v>25.929683333333401</c:v>
                </c:pt>
                <c:pt idx="15558">
                  <c:v>25.931349999999998</c:v>
                </c:pt>
                <c:pt idx="15559">
                  <c:v>25.933016666666699</c:v>
                </c:pt>
                <c:pt idx="15560">
                  <c:v>25.9346833333334</c:v>
                </c:pt>
                <c:pt idx="15561">
                  <c:v>25.936350000000001</c:v>
                </c:pt>
                <c:pt idx="15562">
                  <c:v>25.938016666666702</c:v>
                </c:pt>
                <c:pt idx="15563">
                  <c:v>25.939683333333399</c:v>
                </c:pt>
                <c:pt idx="15564">
                  <c:v>25.94135</c:v>
                </c:pt>
                <c:pt idx="15565">
                  <c:v>25.943016666666701</c:v>
                </c:pt>
                <c:pt idx="15566">
                  <c:v>25.944683333333401</c:v>
                </c:pt>
                <c:pt idx="15567">
                  <c:v>25.946349999999999</c:v>
                </c:pt>
                <c:pt idx="15568">
                  <c:v>25.9480166666667</c:v>
                </c:pt>
                <c:pt idx="15569">
                  <c:v>25.9496833333334</c:v>
                </c:pt>
                <c:pt idx="15570">
                  <c:v>25.951350000000001</c:v>
                </c:pt>
                <c:pt idx="15571">
                  <c:v>25.953016666666699</c:v>
                </c:pt>
                <c:pt idx="15572">
                  <c:v>25.954683333333399</c:v>
                </c:pt>
                <c:pt idx="15573">
                  <c:v>25.95635</c:v>
                </c:pt>
                <c:pt idx="15574">
                  <c:v>25.958016666666701</c:v>
                </c:pt>
                <c:pt idx="15575">
                  <c:v>25.959683333333398</c:v>
                </c:pt>
                <c:pt idx="15576">
                  <c:v>25.961349999999999</c:v>
                </c:pt>
                <c:pt idx="15577">
                  <c:v>25.9630166666667</c:v>
                </c:pt>
                <c:pt idx="15578">
                  <c:v>25.964683333333401</c:v>
                </c:pt>
                <c:pt idx="15579">
                  <c:v>25.966349999999998</c:v>
                </c:pt>
                <c:pt idx="15580">
                  <c:v>25.968016666666699</c:v>
                </c:pt>
                <c:pt idx="15581">
                  <c:v>25.9696833333334</c:v>
                </c:pt>
                <c:pt idx="15582">
                  <c:v>25.971350000000001</c:v>
                </c:pt>
                <c:pt idx="15583">
                  <c:v>25.973016666666702</c:v>
                </c:pt>
                <c:pt idx="15584">
                  <c:v>25.974683333333399</c:v>
                </c:pt>
                <c:pt idx="15585">
                  <c:v>25.97635</c:v>
                </c:pt>
                <c:pt idx="15586">
                  <c:v>25.978016666666701</c:v>
                </c:pt>
                <c:pt idx="15587">
                  <c:v>25.979683333333401</c:v>
                </c:pt>
                <c:pt idx="15588">
                  <c:v>25.981349999999999</c:v>
                </c:pt>
                <c:pt idx="15589">
                  <c:v>25.9830166666667</c:v>
                </c:pt>
                <c:pt idx="15590">
                  <c:v>25.9846833333334</c:v>
                </c:pt>
                <c:pt idx="15591">
                  <c:v>25.986350000000002</c:v>
                </c:pt>
                <c:pt idx="15592">
                  <c:v>25.988016666666699</c:v>
                </c:pt>
                <c:pt idx="15593">
                  <c:v>25.989683333333399</c:v>
                </c:pt>
                <c:pt idx="15594">
                  <c:v>25.991350000000001</c:v>
                </c:pt>
                <c:pt idx="15595">
                  <c:v>25.993016666666701</c:v>
                </c:pt>
                <c:pt idx="15596">
                  <c:v>25.994683333333398</c:v>
                </c:pt>
                <c:pt idx="15597">
                  <c:v>25.99635</c:v>
                </c:pt>
                <c:pt idx="15598">
                  <c:v>25.9980166666667</c:v>
                </c:pt>
                <c:pt idx="15599">
                  <c:v>25.999683333333401</c:v>
                </c:pt>
                <c:pt idx="15600">
                  <c:v>26.001349999999999</c:v>
                </c:pt>
                <c:pt idx="15601">
                  <c:v>26.003016666666699</c:v>
                </c:pt>
                <c:pt idx="15602">
                  <c:v>26.0046833333334</c:v>
                </c:pt>
                <c:pt idx="15603">
                  <c:v>26.006350000000001</c:v>
                </c:pt>
                <c:pt idx="15604">
                  <c:v>26.008016666666698</c:v>
                </c:pt>
                <c:pt idx="15605">
                  <c:v>26.009683333333399</c:v>
                </c:pt>
                <c:pt idx="15606">
                  <c:v>26.01135</c:v>
                </c:pt>
                <c:pt idx="15607">
                  <c:v>26.013016666666701</c:v>
                </c:pt>
                <c:pt idx="15608">
                  <c:v>26.014683333333402</c:v>
                </c:pt>
                <c:pt idx="15609">
                  <c:v>26.016349999999999</c:v>
                </c:pt>
                <c:pt idx="15610">
                  <c:v>26.0180166666667</c:v>
                </c:pt>
                <c:pt idx="15611">
                  <c:v>26.019683333333401</c:v>
                </c:pt>
                <c:pt idx="15612">
                  <c:v>26.021350000000002</c:v>
                </c:pt>
                <c:pt idx="15613">
                  <c:v>26.023016666666699</c:v>
                </c:pt>
                <c:pt idx="15614">
                  <c:v>26.0246833333334</c:v>
                </c:pt>
                <c:pt idx="15615">
                  <c:v>26.026350000000001</c:v>
                </c:pt>
                <c:pt idx="15616">
                  <c:v>26.028016666666701</c:v>
                </c:pt>
                <c:pt idx="15617">
                  <c:v>26.029683333333399</c:v>
                </c:pt>
                <c:pt idx="15618">
                  <c:v>26.03135</c:v>
                </c:pt>
                <c:pt idx="15619">
                  <c:v>26.0330166666667</c:v>
                </c:pt>
                <c:pt idx="15620">
                  <c:v>26.034683333333401</c:v>
                </c:pt>
                <c:pt idx="15621">
                  <c:v>26.036349999999999</c:v>
                </c:pt>
                <c:pt idx="15622">
                  <c:v>26.038016666666699</c:v>
                </c:pt>
                <c:pt idx="15623">
                  <c:v>26.0396833333334</c:v>
                </c:pt>
                <c:pt idx="15624">
                  <c:v>26.041350000000001</c:v>
                </c:pt>
                <c:pt idx="15625">
                  <c:v>26.043016666666698</c:v>
                </c:pt>
                <c:pt idx="15626">
                  <c:v>26.044683333333399</c:v>
                </c:pt>
                <c:pt idx="15627">
                  <c:v>26.04635</c:v>
                </c:pt>
                <c:pt idx="15628">
                  <c:v>26.048016666666701</c:v>
                </c:pt>
                <c:pt idx="15629">
                  <c:v>26.049683333333402</c:v>
                </c:pt>
                <c:pt idx="15630">
                  <c:v>26.051349999999999</c:v>
                </c:pt>
                <c:pt idx="15631">
                  <c:v>26.0530166666667</c:v>
                </c:pt>
                <c:pt idx="15632">
                  <c:v>26.054683333333401</c:v>
                </c:pt>
                <c:pt idx="15633">
                  <c:v>26.056349999999998</c:v>
                </c:pt>
                <c:pt idx="15634">
                  <c:v>26.058016666666699</c:v>
                </c:pt>
                <c:pt idx="15635">
                  <c:v>26.0596833333334</c:v>
                </c:pt>
                <c:pt idx="15636">
                  <c:v>26.061350000000001</c:v>
                </c:pt>
                <c:pt idx="15637">
                  <c:v>26.063016666666702</c:v>
                </c:pt>
                <c:pt idx="15638">
                  <c:v>26.064683333333399</c:v>
                </c:pt>
                <c:pt idx="15639">
                  <c:v>26.06635</c:v>
                </c:pt>
                <c:pt idx="15640">
                  <c:v>26.068016666666701</c:v>
                </c:pt>
                <c:pt idx="15641">
                  <c:v>26.069683333333401</c:v>
                </c:pt>
                <c:pt idx="15642">
                  <c:v>26.071349999999999</c:v>
                </c:pt>
                <c:pt idx="15643">
                  <c:v>26.0730166666667</c:v>
                </c:pt>
                <c:pt idx="15644">
                  <c:v>26.0746833333334</c:v>
                </c:pt>
                <c:pt idx="15645">
                  <c:v>26.076350000000001</c:v>
                </c:pt>
                <c:pt idx="15646">
                  <c:v>26.078016666666699</c:v>
                </c:pt>
                <c:pt idx="15647">
                  <c:v>26.079683333333399</c:v>
                </c:pt>
                <c:pt idx="15648">
                  <c:v>26.08135</c:v>
                </c:pt>
                <c:pt idx="15649">
                  <c:v>26.083016666666701</c:v>
                </c:pt>
                <c:pt idx="15650">
                  <c:v>26.084683333333398</c:v>
                </c:pt>
                <c:pt idx="15651">
                  <c:v>26.086349999999999</c:v>
                </c:pt>
                <c:pt idx="15652">
                  <c:v>26.0880166666667</c:v>
                </c:pt>
                <c:pt idx="15653">
                  <c:v>26.089683333333401</c:v>
                </c:pt>
                <c:pt idx="15654">
                  <c:v>26.091349999999998</c:v>
                </c:pt>
                <c:pt idx="15655">
                  <c:v>26.093016666666699</c:v>
                </c:pt>
                <c:pt idx="15656">
                  <c:v>26.0946833333334</c:v>
                </c:pt>
                <c:pt idx="15657">
                  <c:v>26.096350000000001</c:v>
                </c:pt>
                <c:pt idx="15658">
                  <c:v>26.098016666666702</c:v>
                </c:pt>
                <c:pt idx="15659">
                  <c:v>26.099683333333399</c:v>
                </c:pt>
                <c:pt idx="15660">
                  <c:v>26.10135</c:v>
                </c:pt>
                <c:pt idx="15661">
                  <c:v>26.103016666666701</c:v>
                </c:pt>
                <c:pt idx="15662">
                  <c:v>26.104683333333401</c:v>
                </c:pt>
                <c:pt idx="15663">
                  <c:v>26.106349999999999</c:v>
                </c:pt>
                <c:pt idx="15664">
                  <c:v>26.1080166666667</c:v>
                </c:pt>
                <c:pt idx="15665">
                  <c:v>26.1096833333334</c:v>
                </c:pt>
                <c:pt idx="15666">
                  <c:v>26.111350000000002</c:v>
                </c:pt>
                <c:pt idx="15667">
                  <c:v>26.113016666666699</c:v>
                </c:pt>
                <c:pt idx="15668">
                  <c:v>26.114683333333399</c:v>
                </c:pt>
                <c:pt idx="15669">
                  <c:v>26.116350000000001</c:v>
                </c:pt>
                <c:pt idx="15670">
                  <c:v>26.118016666666701</c:v>
                </c:pt>
                <c:pt idx="15671">
                  <c:v>26.119683333333398</c:v>
                </c:pt>
                <c:pt idx="15672">
                  <c:v>26.12135</c:v>
                </c:pt>
                <c:pt idx="15673">
                  <c:v>26.1230166666667</c:v>
                </c:pt>
                <c:pt idx="15674">
                  <c:v>26.124683333333401</c:v>
                </c:pt>
                <c:pt idx="15675">
                  <c:v>26.126349999999999</c:v>
                </c:pt>
                <c:pt idx="15676">
                  <c:v>26.128016666666699</c:v>
                </c:pt>
                <c:pt idx="15677">
                  <c:v>26.1296833333334</c:v>
                </c:pt>
                <c:pt idx="15678">
                  <c:v>26.131350000000001</c:v>
                </c:pt>
                <c:pt idx="15679">
                  <c:v>26.133016666666698</c:v>
                </c:pt>
                <c:pt idx="15680">
                  <c:v>26.134683333333399</c:v>
                </c:pt>
                <c:pt idx="15681">
                  <c:v>26.13635</c:v>
                </c:pt>
                <c:pt idx="15682">
                  <c:v>26.138016666666701</c:v>
                </c:pt>
                <c:pt idx="15683">
                  <c:v>26.139683333333402</c:v>
                </c:pt>
                <c:pt idx="15684">
                  <c:v>26.141349999999999</c:v>
                </c:pt>
                <c:pt idx="15685">
                  <c:v>26.1430166666667</c:v>
                </c:pt>
                <c:pt idx="15686">
                  <c:v>26.144683333333401</c:v>
                </c:pt>
                <c:pt idx="15687">
                  <c:v>26.146350000000002</c:v>
                </c:pt>
                <c:pt idx="15688">
                  <c:v>26.148016666666699</c:v>
                </c:pt>
                <c:pt idx="15689">
                  <c:v>26.1496833333334</c:v>
                </c:pt>
                <c:pt idx="15690">
                  <c:v>26.151350000000001</c:v>
                </c:pt>
                <c:pt idx="15691">
                  <c:v>26.153016666666701</c:v>
                </c:pt>
                <c:pt idx="15692">
                  <c:v>26.154683333333399</c:v>
                </c:pt>
                <c:pt idx="15693">
                  <c:v>26.15635</c:v>
                </c:pt>
                <c:pt idx="15694">
                  <c:v>26.1580166666667</c:v>
                </c:pt>
                <c:pt idx="15695">
                  <c:v>26.159683333333401</c:v>
                </c:pt>
                <c:pt idx="15696">
                  <c:v>26.161349999999999</c:v>
                </c:pt>
                <c:pt idx="15697">
                  <c:v>26.163016666666699</c:v>
                </c:pt>
                <c:pt idx="15698">
                  <c:v>26.1646833333334</c:v>
                </c:pt>
                <c:pt idx="15699">
                  <c:v>26.166350000000001</c:v>
                </c:pt>
                <c:pt idx="15700">
                  <c:v>26.168016666666698</c:v>
                </c:pt>
                <c:pt idx="15701">
                  <c:v>26.169683333333399</c:v>
                </c:pt>
                <c:pt idx="15702">
                  <c:v>26.17135</c:v>
                </c:pt>
                <c:pt idx="15703">
                  <c:v>26.173016666666701</c:v>
                </c:pt>
                <c:pt idx="15704">
                  <c:v>26.174683333333402</c:v>
                </c:pt>
                <c:pt idx="15705">
                  <c:v>26.176349999999999</c:v>
                </c:pt>
                <c:pt idx="15706">
                  <c:v>26.1780166666667</c:v>
                </c:pt>
                <c:pt idx="15707">
                  <c:v>26.179683333333401</c:v>
                </c:pt>
                <c:pt idx="15708">
                  <c:v>26.181349999999998</c:v>
                </c:pt>
                <c:pt idx="15709">
                  <c:v>26.183016666666699</c:v>
                </c:pt>
                <c:pt idx="15710">
                  <c:v>26.1846833333334</c:v>
                </c:pt>
                <c:pt idx="15711">
                  <c:v>26.186350000000001</c:v>
                </c:pt>
                <c:pt idx="15712">
                  <c:v>26.188016666666702</c:v>
                </c:pt>
                <c:pt idx="15713">
                  <c:v>26.189683333333399</c:v>
                </c:pt>
                <c:pt idx="15714">
                  <c:v>26.19135</c:v>
                </c:pt>
                <c:pt idx="15715">
                  <c:v>26.193016666666701</c:v>
                </c:pt>
                <c:pt idx="15716">
                  <c:v>26.194683333333401</c:v>
                </c:pt>
                <c:pt idx="15717">
                  <c:v>26.196349999999999</c:v>
                </c:pt>
                <c:pt idx="15718">
                  <c:v>26.1980166666667</c:v>
                </c:pt>
                <c:pt idx="15719">
                  <c:v>26.1996833333334</c:v>
                </c:pt>
                <c:pt idx="15720">
                  <c:v>26.201350000000001</c:v>
                </c:pt>
                <c:pt idx="15721">
                  <c:v>26.203016666666699</c:v>
                </c:pt>
                <c:pt idx="15722">
                  <c:v>26.204683333333399</c:v>
                </c:pt>
                <c:pt idx="15723">
                  <c:v>26.20635</c:v>
                </c:pt>
                <c:pt idx="15724">
                  <c:v>26.208016666666701</c:v>
                </c:pt>
                <c:pt idx="15725">
                  <c:v>26.209683333333398</c:v>
                </c:pt>
                <c:pt idx="15726">
                  <c:v>26.211349999999999</c:v>
                </c:pt>
                <c:pt idx="15727">
                  <c:v>26.2130166666667</c:v>
                </c:pt>
                <c:pt idx="15728">
                  <c:v>26.214683333333401</c:v>
                </c:pt>
                <c:pt idx="15729">
                  <c:v>26.216349999999998</c:v>
                </c:pt>
                <c:pt idx="15730">
                  <c:v>26.218016666666699</c:v>
                </c:pt>
                <c:pt idx="15731">
                  <c:v>26.2196833333334</c:v>
                </c:pt>
                <c:pt idx="15732">
                  <c:v>26.221350000000001</c:v>
                </c:pt>
                <c:pt idx="15733">
                  <c:v>26.223016666666702</c:v>
                </c:pt>
                <c:pt idx="15734">
                  <c:v>26.224683333333399</c:v>
                </c:pt>
                <c:pt idx="15735">
                  <c:v>26.22635</c:v>
                </c:pt>
                <c:pt idx="15736">
                  <c:v>26.228016666666701</c:v>
                </c:pt>
                <c:pt idx="15737">
                  <c:v>26.229683333333401</c:v>
                </c:pt>
                <c:pt idx="15738">
                  <c:v>26.231349999999999</c:v>
                </c:pt>
                <c:pt idx="15739">
                  <c:v>26.2330166666667</c:v>
                </c:pt>
                <c:pt idx="15740">
                  <c:v>26.2346833333334</c:v>
                </c:pt>
                <c:pt idx="15741">
                  <c:v>26.236350000000002</c:v>
                </c:pt>
                <c:pt idx="15742">
                  <c:v>26.238016666666699</c:v>
                </c:pt>
                <c:pt idx="15743">
                  <c:v>26.239683333333399</c:v>
                </c:pt>
                <c:pt idx="15744">
                  <c:v>26.241350000000001</c:v>
                </c:pt>
                <c:pt idx="15745">
                  <c:v>26.243016666666701</c:v>
                </c:pt>
                <c:pt idx="15746">
                  <c:v>26.244683333333398</c:v>
                </c:pt>
                <c:pt idx="15747">
                  <c:v>26.24635</c:v>
                </c:pt>
                <c:pt idx="15748">
                  <c:v>26.2480166666667</c:v>
                </c:pt>
                <c:pt idx="15749">
                  <c:v>26.249683333333401</c:v>
                </c:pt>
                <c:pt idx="15750">
                  <c:v>26.251349999999999</c:v>
                </c:pt>
                <c:pt idx="15751">
                  <c:v>26.253016666666699</c:v>
                </c:pt>
                <c:pt idx="15752">
                  <c:v>26.2546833333334</c:v>
                </c:pt>
                <c:pt idx="15753">
                  <c:v>26.256350000000001</c:v>
                </c:pt>
                <c:pt idx="15754">
                  <c:v>26.258016666666698</c:v>
                </c:pt>
                <c:pt idx="15755">
                  <c:v>26.259683333333399</c:v>
                </c:pt>
                <c:pt idx="15756">
                  <c:v>26.26135</c:v>
                </c:pt>
                <c:pt idx="15757">
                  <c:v>26.263016666666701</c:v>
                </c:pt>
                <c:pt idx="15758">
                  <c:v>26.264683333333402</c:v>
                </c:pt>
                <c:pt idx="15759">
                  <c:v>26.266349999999999</c:v>
                </c:pt>
                <c:pt idx="15760">
                  <c:v>26.2680166666667</c:v>
                </c:pt>
                <c:pt idx="15761">
                  <c:v>26.269683333333401</c:v>
                </c:pt>
                <c:pt idx="15762">
                  <c:v>26.271350000000002</c:v>
                </c:pt>
                <c:pt idx="15763">
                  <c:v>26.273016666666699</c:v>
                </c:pt>
                <c:pt idx="15764">
                  <c:v>26.2746833333334</c:v>
                </c:pt>
                <c:pt idx="15765">
                  <c:v>26.276350000000001</c:v>
                </c:pt>
                <c:pt idx="15766">
                  <c:v>26.278016666666701</c:v>
                </c:pt>
                <c:pt idx="15767">
                  <c:v>26.279683333333399</c:v>
                </c:pt>
                <c:pt idx="15768">
                  <c:v>26.28135</c:v>
                </c:pt>
                <c:pt idx="15769">
                  <c:v>26.2830166666667</c:v>
                </c:pt>
                <c:pt idx="15770">
                  <c:v>26.284683333333401</c:v>
                </c:pt>
                <c:pt idx="15771">
                  <c:v>26.286349999999999</c:v>
                </c:pt>
                <c:pt idx="15772">
                  <c:v>26.288016666666699</c:v>
                </c:pt>
                <c:pt idx="15773">
                  <c:v>26.2896833333334</c:v>
                </c:pt>
                <c:pt idx="15774">
                  <c:v>26.291350000000001</c:v>
                </c:pt>
                <c:pt idx="15775">
                  <c:v>26.293016666666698</c:v>
                </c:pt>
                <c:pt idx="15776">
                  <c:v>26.294683333333399</c:v>
                </c:pt>
                <c:pt idx="15777">
                  <c:v>26.29635</c:v>
                </c:pt>
                <c:pt idx="15778">
                  <c:v>26.298016666666701</c:v>
                </c:pt>
                <c:pt idx="15779">
                  <c:v>26.299683333333402</c:v>
                </c:pt>
                <c:pt idx="15780">
                  <c:v>26.301349999999999</c:v>
                </c:pt>
                <c:pt idx="15781">
                  <c:v>26.3030166666667</c:v>
                </c:pt>
                <c:pt idx="15782">
                  <c:v>26.304683333333401</c:v>
                </c:pt>
                <c:pt idx="15783">
                  <c:v>26.306349999999998</c:v>
                </c:pt>
                <c:pt idx="15784">
                  <c:v>26.308016666666699</c:v>
                </c:pt>
                <c:pt idx="15785">
                  <c:v>26.3096833333334</c:v>
                </c:pt>
                <c:pt idx="15786">
                  <c:v>26.311350000000001</c:v>
                </c:pt>
                <c:pt idx="15787">
                  <c:v>26.313016666666702</c:v>
                </c:pt>
                <c:pt idx="15788">
                  <c:v>26.314683333333399</c:v>
                </c:pt>
                <c:pt idx="15789">
                  <c:v>26.31635</c:v>
                </c:pt>
                <c:pt idx="15790">
                  <c:v>26.318016666666701</c:v>
                </c:pt>
                <c:pt idx="15791">
                  <c:v>26.319683333333401</c:v>
                </c:pt>
                <c:pt idx="15792">
                  <c:v>26.321349999999999</c:v>
                </c:pt>
                <c:pt idx="15793">
                  <c:v>26.3230166666667</c:v>
                </c:pt>
                <c:pt idx="15794">
                  <c:v>26.3246833333334</c:v>
                </c:pt>
                <c:pt idx="15795">
                  <c:v>26.326350000000001</c:v>
                </c:pt>
                <c:pt idx="15796">
                  <c:v>26.328016666666699</c:v>
                </c:pt>
                <c:pt idx="15797">
                  <c:v>26.329683333333399</c:v>
                </c:pt>
                <c:pt idx="15798">
                  <c:v>26.33135</c:v>
                </c:pt>
                <c:pt idx="15799">
                  <c:v>26.333016666666701</c:v>
                </c:pt>
                <c:pt idx="15800">
                  <c:v>26.334683333333398</c:v>
                </c:pt>
                <c:pt idx="15801">
                  <c:v>26.336349999999999</c:v>
                </c:pt>
                <c:pt idx="15802">
                  <c:v>26.3380166666667</c:v>
                </c:pt>
                <c:pt idx="15803">
                  <c:v>26.339683333333401</c:v>
                </c:pt>
                <c:pt idx="15804">
                  <c:v>26.341349999999998</c:v>
                </c:pt>
                <c:pt idx="15805">
                  <c:v>26.343016666666699</c:v>
                </c:pt>
                <c:pt idx="15806">
                  <c:v>26.3446833333334</c:v>
                </c:pt>
                <c:pt idx="15807">
                  <c:v>26.346350000000001</c:v>
                </c:pt>
                <c:pt idx="15808">
                  <c:v>26.348016666666702</c:v>
                </c:pt>
                <c:pt idx="15809">
                  <c:v>26.349683333333399</c:v>
                </c:pt>
                <c:pt idx="15810">
                  <c:v>26.35135</c:v>
                </c:pt>
                <c:pt idx="15811">
                  <c:v>26.353016666666701</c:v>
                </c:pt>
                <c:pt idx="15812">
                  <c:v>26.354683333333401</c:v>
                </c:pt>
                <c:pt idx="15813">
                  <c:v>26.356349999999999</c:v>
                </c:pt>
                <c:pt idx="15814">
                  <c:v>26.3580166666667</c:v>
                </c:pt>
                <c:pt idx="15815">
                  <c:v>26.3596833333334</c:v>
                </c:pt>
                <c:pt idx="15816">
                  <c:v>26.361350000000002</c:v>
                </c:pt>
                <c:pt idx="15817">
                  <c:v>26.363016666666699</c:v>
                </c:pt>
                <c:pt idx="15818">
                  <c:v>26.364683333333399</c:v>
                </c:pt>
                <c:pt idx="15819">
                  <c:v>26.366350000000001</c:v>
                </c:pt>
                <c:pt idx="15820">
                  <c:v>26.368016666666701</c:v>
                </c:pt>
                <c:pt idx="15821">
                  <c:v>26.369683333333398</c:v>
                </c:pt>
                <c:pt idx="15822">
                  <c:v>26.37135</c:v>
                </c:pt>
                <c:pt idx="15823">
                  <c:v>26.3730166666667</c:v>
                </c:pt>
                <c:pt idx="15824">
                  <c:v>26.374683333333401</c:v>
                </c:pt>
                <c:pt idx="15825">
                  <c:v>26.376349999999999</c:v>
                </c:pt>
                <c:pt idx="15826">
                  <c:v>26.378016666666699</c:v>
                </c:pt>
                <c:pt idx="15827">
                  <c:v>26.3796833333334</c:v>
                </c:pt>
                <c:pt idx="15828">
                  <c:v>26.381350000000001</c:v>
                </c:pt>
                <c:pt idx="15829">
                  <c:v>26.383016666666698</c:v>
                </c:pt>
                <c:pt idx="15830">
                  <c:v>26.384683333333399</c:v>
                </c:pt>
                <c:pt idx="15831">
                  <c:v>26.38635</c:v>
                </c:pt>
                <c:pt idx="15832">
                  <c:v>26.388016666666701</c:v>
                </c:pt>
                <c:pt idx="15833">
                  <c:v>26.389683333333402</c:v>
                </c:pt>
                <c:pt idx="15834">
                  <c:v>26.391349999999999</c:v>
                </c:pt>
                <c:pt idx="15835">
                  <c:v>26.3930166666667</c:v>
                </c:pt>
                <c:pt idx="15836">
                  <c:v>26.394683333333401</c:v>
                </c:pt>
                <c:pt idx="15837">
                  <c:v>26.396350000000002</c:v>
                </c:pt>
                <c:pt idx="15838">
                  <c:v>26.398016666666699</c:v>
                </c:pt>
                <c:pt idx="15839">
                  <c:v>26.3996833333334</c:v>
                </c:pt>
                <c:pt idx="15840">
                  <c:v>26.401350000000001</c:v>
                </c:pt>
                <c:pt idx="15841">
                  <c:v>26.403016666666701</c:v>
                </c:pt>
                <c:pt idx="15842">
                  <c:v>26.404683333333399</c:v>
                </c:pt>
                <c:pt idx="15843">
                  <c:v>26.40635</c:v>
                </c:pt>
                <c:pt idx="15844">
                  <c:v>26.4080166666667</c:v>
                </c:pt>
                <c:pt idx="15845">
                  <c:v>26.409683333333401</c:v>
                </c:pt>
                <c:pt idx="15846">
                  <c:v>26.411349999999999</c:v>
                </c:pt>
                <c:pt idx="15847">
                  <c:v>26.413016666666699</c:v>
                </c:pt>
                <c:pt idx="15848">
                  <c:v>26.4146833333334</c:v>
                </c:pt>
                <c:pt idx="15849">
                  <c:v>26.416350000000001</c:v>
                </c:pt>
                <c:pt idx="15850">
                  <c:v>26.418016666666698</c:v>
                </c:pt>
                <c:pt idx="15851">
                  <c:v>26.419683333333399</c:v>
                </c:pt>
                <c:pt idx="15852">
                  <c:v>26.42135</c:v>
                </c:pt>
                <c:pt idx="15853">
                  <c:v>26.423016666666701</c:v>
                </c:pt>
                <c:pt idx="15854">
                  <c:v>26.424683333333402</c:v>
                </c:pt>
                <c:pt idx="15855">
                  <c:v>26.426349999999999</c:v>
                </c:pt>
                <c:pt idx="15856">
                  <c:v>26.4280166666667</c:v>
                </c:pt>
                <c:pt idx="15857">
                  <c:v>26.429683333333401</c:v>
                </c:pt>
                <c:pt idx="15858">
                  <c:v>26.431349999999998</c:v>
                </c:pt>
                <c:pt idx="15859">
                  <c:v>26.433016666666699</c:v>
                </c:pt>
                <c:pt idx="15860">
                  <c:v>26.4346833333334</c:v>
                </c:pt>
                <c:pt idx="15861">
                  <c:v>26.436350000000001</c:v>
                </c:pt>
                <c:pt idx="15862">
                  <c:v>26.438016666666702</c:v>
                </c:pt>
                <c:pt idx="15863">
                  <c:v>26.439683333333399</c:v>
                </c:pt>
                <c:pt idx="15864">
                  <c:v>26.44135</c:v>
                </c:pt>
                <c:pt idx="15865">
                  <c:v>26.443016666666701</c:v>
                </c:pt>
                <c:pt idx="15866">
                  <c:v>26.444683333333401</c:v>
                </c:pt>
                <c:pt idx="15867">
                  <c:v>26.446349999999999</c:v>
                </c:pt>
                <c:pt idx="15868">
                  <c:v>26.4480166666667</c:v>
                </c:pt>
                <c:pt idx="15869">
                  <c:v>26.4496833333334</c:v>
                </c:pt>
                <c:pt idx="15870">
                  <c:v>26.451350000000001</c:v>
                </c:pt>
                <c:pt idx="15871">
                  <c:v>26.453016666666699</c:v>
                </c:pt>
                <c:pt idx="15872">
                  <c:v>26.454683333333399</c:v>
                </c:pt>
                <c:pt idx="15873">
                  <c:v>26.45635</c:v>
                </c:pt>
                <c:pt idx="15874">
                  <c:v>26.458016666666701</c:v>
                </c:pt>
                <c:pt idx="15875">
                  <c:v>26.459683333333398</c:v>
                </c:pt>
                <c:pt idx="15876">
                  <c:v>26.461349999999999</c:v>
                </c:pt>
                <c:pt idx="15877">
                  <c:v>26.4630166666667</c:v>
                </c:pt>
                <c:pt idx="15878">
                  <c:v>26.464683333333401</c:v>
                </c:pt>
                <c:pt idx="15879">
                  <c:v>26.466349999999998</c:v>
                </c:pt>
                <c:pt idx="15880">
                  <c:v>26.468016666666699</c:v>
                </c:pt>
                <c:pt idx="15881">
                  <c:v>26.4696833333334</c:v>
                </c:pt>
                <c:pt idx="15882">
                  <c:v>26.471350000000001</c:v>
                </c:pt>
                <c:pt idx="15883">
                  <c:v>26.473016666666702</c:v>
                </c:pt>
                <c:pt idx="15884">
                  <c:v>26.474683333333399</c:v>
                </c:pt>
                <c:pt idx="15885">
                  <c:v>26.47635</c:v>
                </c:pt>
                <c:pt idx="15886">
                  <c:v>26.478016666666701</c:v>
                </c:pt>
                <c:pt idx="15887">
                  <c:v>26.479683333333401</c:v>
                </c:pt>
                <c:pt idx="15888">
                  <c:v>26.481349999999999</c:v>
                </c:pt>
                <c:pt idx="15889">
                  <c:v>26.4830166666667</c:v>
                </c:pt>
                <c:pt idx="15890">
                  <c:v>26.4846833333334</c:v>
                </c:pt>
                <c:pt idx="15891">
                  <c:v>26.486350000000002</c:v>
                </c:pt>
                <c:pt idx="15892">
                  <c:v>26.488016666666699</c:v>
                </c:pt>
                <c:pt idx="15893">
                  <c:v>26.489683333333399</c:v>
                </c:pt>
                <c:pt idx="15894">
                  <c:v>26.491350000000001</c:v>
                </c:pt>
                <c:pt idx="15895">
                  <c:v>26.493016666666701</c:v>
                </c:pt>
                <c:pt idx="15896">
                  <c:v>26.494683333333398</c:v>
                </c:pt>
                <c:pt idx="15897">
                  <c:v>26.49635</c:v>
                </c:pt>
                <c:pt idx="15898">
                  <c:v>26.4980166666667</c:v>
                </c:pt>
                <c:pt idx="15899">
                  <c:v>26.499683333333401</c:v>
                </c:pt>
                <c:pt idx="15900">
                  <c:v>26.501349999999999</c:v>
                </c:pt>
                <c:pt idx="15901">
                  <c:v>26.503016666666699</c:v>
                </c:pt>
                <c:pt idx="15902">
                  <c:v>26.5046833333334</c:v>
                </c:pt>
                <c:pt idx="15903">
                  <c:v>26.506350000000001</c:v>
                </c:pt>
                <c:pt idx="15904">
                  <c:v>26.508016666666698</c:v>
                </c:pt>
                <c:pt idx="15905">
                  <c:v>26.509683333333399</c:v>
                </c:pt>
                <c:pt idx="15906">
                  <c:v>26.51135</c:v>
                </c:pt>
                <c:pt idx="15907">
                  <c:v>26.513016666666701</c:v>
                </c:pt>
                <c:pt idx="15908">
                  <c:v>26.514683333333402</c:v>
                </c:pt>
                <c:pt idx="15909">
                  <c:v>26.516349999999999</c:v>
                </c:pt>
                <c:pt idx="15910">
                  <c:v>26.5180166666667</c:v>
                </c:pt>
                <c:pt idx="15911">
                  <c:v>26.519683333333401</c:v>
                </c:pt>
                <c:pt idx="15912">
                  <c:v>26.521350000000002</c:v>
                </c:pt>
                <c:pt idx="15913">
                  <c:v>26.523016666666699</c:v>
                </c:pt>
                <c:pt idx="15914">
                  <c:v>26.5246833333334</c:v>
                </c:pt>
                <c:pt idx="15915">
                  <c:v>26.526350000000001</c:v>
                </c:pt>
                <c:pt idx="15916">
                  <c:v>26.528016666666701</c:v>
                </c:pt>
                <c:pt idx="15917">
                  <c:v>26.529683333333399</c:v>
                </c:pt>
                <c:pt idx="15918">
                  <c:v>26.53135</c:v>
                </c:pt>
                <c:pt idx="15919">
                  <c:v>26.5330166666667</c:v>
                </c:pt>
                <c:pt idx="15920">
                  <c:v>26.534683333333401</c:v>
                </c:pt>
                <c:pt idx="15921">
                  <c:v>26.536349999999999</c:v>
                </c:pt>
                <c:pt idx="15922">
                  <c:v>26.538016666666699</c:v>
                </c:pt>
                <c:pt idx="15923">
                  <c:v>26.5396833333334</c:v>
                </c:pt>
                <c:pt idx="15924">
                  <c:v>26.541350000000001</c:v>
                </c:pt>
                <c:pt idx="15925">
                  <c:v>26.543016666666698</c:v>
                </c:pt>
                <c:pt idx="15926">
                  <c:v>26.544683333333399</c:v>
                </c:pt>
                <c:pt idx="15927">
                  <c:v>26.54635</c:v>
                </c:pt>
                <c:pt idx="15928">
                  <c:v>26.548016666666701</c:v>
                </c:pt>
                <c:pt idx="15929">
                  <c:v>26.549683333333402</c:v>
                </c:pt>
                <c:pt idx="15930">
                  <c:v>26.551349999999999</c:v>
                </c:pt>
                <c:pt idx="15931">
                  <c:v>26.5530166666667</c:v>
                </c:pt>
                <c:pt idx="15932">
                  <c:v>26.554683333333401</c:v>
                </c:pt>
                <c:pt idx="15933">
                  <c:v>26.556349999999998</c:v>
                </c:pt>
                <c:pt idx="15934">
                  <c:v>26.558016666666699</c:v>
                </c:pt>
                <c:pt idx="15935">
                  <c:v>26.5596833333334</c:v>
                </c:pt>
                <c:pt idx="15936">
                  <c:v>26.561350000000001</c:v>
                </c:pt>
                <c:pt idx="15937">
                  <c:v>26.563016666666702</c:v>
                </c:pt>
                <c:pt idx="15938">
                  <c:v>26.564683333333399</c:v>
                </c:pt>
                <c:pt idx="15939">
                  <c:v>26.56635</c:v>
                </c:pt>
                <c:pt idx="15940">
                  <c:v>26.568016666666701</c:v>
                </c:pt>
                <c:pt idx="15941">
                  <c:v>26.569683333333401</c:v>
                </c:pt>
                <c:pt idx="15942">
                  <c:v>26.571349999999999</c:v>
                </c:pt>
                <c:pt idx="15943">
                  <c:v>26.5730166666667</c:v>
                </c:pt>
                <c:pt idx="15944">
                  <c:v>26.5746833333334</c:v>
                </c:pt>
                <c:pt idx="15945">
                  <c:v>26.576350000000001</c:v>
                </c:pt>
                <c:pt idx="15946">
                  <c:v>26.578016666666699</c:v>
                </c:pt>
                <c:pt idx="15947">
                  <c:v>26.579683333333399</c:v>
                </c:pt>
                <c:pt idx="15948">
                  <c:v>26.58135</c:v>
                </c:pt>
                <c:pt idx="15949">
                  <c:v>26.583016666666701</c:v>
                </c:pt>
                <c:pt idx="15950">
                  <c:v>26.584683333333398</c:v>
                </c:pt>
                <c:pt idx="15951">
                  <c:v>26.586349999999999</c:v>
                </c:pt>
                <c:pt idx="15952">
                  <c:v>26.5880166666667</c:v>
                </c:pt>
                <c:pt idx="15953">
                  <c:v>26.589683333333401</c:v>
                </c:pt>
                <c:pt idx="15954">
                  <c:v>26.591349999999998</c:v>
                </c:pt>
                <c:pt idx="15955">
                  <c:v>26.593016666666699</c:v>
                </c:pt>
                <c:pt idx="15956">
                  <c:v>26.5946833333334</c:v>
                </c:pt>
                <c:pt idx="15957">
                  <c:v>26.596350000000001</c:v>
                </c:pt>
                <c:pt idx="15958">
                  <c:v>26.598016666666702</c:v>
                </c:pt>
                <c:pt idx="15959">
                  <c:v>26.599683333333399</c:v>
                </c:pt>
                <c:pt idx="15960">
                  <c:v>26.60135</c:v>
                </c:pt>
                <c:pt idx="15961">
                  <c:v>26.603016666666701</c:v>
                </c:pt>
                <c:pt idx="15962">
                  <c:v>26.604683333333401</c:v>
                </c:pt>
                <c:pt idx="15963">
                  <c:v>26.606349999999999</c:v>
                </c:pt>
                <c:pt idx="15964">
                  <c:v>26.6080166666667</c:v>
                </c:pt>
                <c:pt idx="15965">
                  <c:v>26.6096833333334</c:v>
                </c:pt>
                <c:pt idx="15966">
                  <c:v>26.611350000000002</c:v>
                </c:pt>
                <c:pt idx="15967">
                  <c:v>26.613016666666699</c:v>
                </c:pt>
                <c:pt idx="15968">
                  <c:v>26.614683333333399</c:v>
                </c:pt>
                <c:pt idx="15969">
                  <c:v>26.616350000000001</c:v>
                </c:pt>
                <c:pt idx="15970">
                  <c:v>26.618016666666701</c:v>
                </c:pt>
                <c:pt idx="15971">
                  <c:v>26.619683333333398</c:v>
                </c:pt>
                <c:pt idx="15972">
                  <c:v>26.62135</c:v>
                </c:pt>
                <c:pt idx="15973">
                  <c:v>26.6230166666667</c:v>
                </c:pt>
                <c:pt idx="15974">
                  <c:v>26.624683333333401</c:v>
                </c:pt>
                <c:pt idx="15975">
                  <c:v>26.626349999999999</c:v>
                </c:pt>
                <c:pt idx="15976">
                  <c:v>26.628016666666699</c:v>
                </c:pt>
                <c:pt idx="15977">
                  <c:v>26.6296833333334</c:v>
                </c:pt>
                <c:pt idx="15978">
                  <c:v>26.631350000000001</c:v>
                </c:pt>
                <c:pt idx="15979">
                  <c:v>26.633016666666698</c:v>
                </c:pt>
                <c:pt idx="15980">
                  <c:v>26.634683333333399</c:v>
                </c:pt>
                <c:pt idx="15981">
                  <c:v>26.63635</c:v>
                </c:pt>
                <c:pt idx="15982">
                  <c:v>26.638016666666701</c:v>
                </c:pt>
                <c:pt idx="15983">
                  <c:v>26.639683333333402</c:v>
                </c:pt>
                <c:pt idx="15984">
                  <c:v>26.641349999999999</c:v>
                </c:pt>
                <c:pt idx="15985">
                  <c:v>26.6430166666667</c:v>
                </c:pt>
                <c:pt idx="15986">
                  <c:v>26.644683333333401</c:v>
                </c:pt>
                <c:pt idx="15987">
                  <c:v>26.646350000000002</c:v>
                </c:pt>
                <c:pt idx="15988">
                  <c:v>26.648016666666699</c:v>
                </c:pt>
                <c:pt idx="15989">
                  <c:v>26.6496833333334</c:v>
                </c:pt>
                <c:pt idx="15990">
                  <c:v>26.651350000000001</c:v>
                </c:pt>
                <c:pt idx="15991">
                  <c:v>26.653016666666701</c:v>
                </c:pt>
                <c:pt idx="15992">
                  <c:v>26.654683333333399</c:v>
                </c:pt>
                <c:pt idx="15993">
                  <c:v>26.65635</c:v>
                </c:pt>
                <c:pt idx="15994">
                  <c:v>26.6580166666667</c:v>
                </c:pt>
                <c:pt idx="15995">
                  <c:v>26.659683333333401</c:v>
                </c:pt>
                <c:pt idx="15996">
                  <c:v>26.661349999999999</c:v>
                </c:pt>
                <c:pt idx="15997">
                  <c:v>26.663016666666699</c:v>
                </c:pt>
                <c:pt idx="15998">
                  <c:v>26.6646833333334</c:v>
                </c:pt>
                <c:pt idx="15999">
                  <c:v>26.666350000000001</c:v>
                </c:pt>
                <c:pt idx="16000">
                  <c:v>26.668016666666698</c:v>
                </c:pt>
                <c:pt idx="16001">
                  <c:v>26.669683333333399</c:v>
                </c:pt>
                <c:pt idx="16002">
                  <c:v>26.67135</c:v>
                </c:pt>
                <c:pt idx="16003">
                  <c:v>26.673016666666701</c:v>
                </c:pt>
                <c:pt idx="16004">
                  <c:v>26.674683333333402</c:v>
                </c:pt>
                <c:pt idx="16005">
                  <c:v>26.676349999999999</c:v>
                </c:pt>
                <c:pt idx="16006">
                  <c:v>26.6780166666667</c:v>
                </c:pt>
                <c:pt idx="16007">
                  <c:v>26.679683333333401</c:v>
                </c:pt>
                <c:pt idx="16008">
                  <c:v>26.681349999999998</c:v>
                </c:pt>
                <c:pt idx="16009">
                  <c:v>26.683016666666699</c:v>
                </c:pt>
                <c:pt idx="16010">
                  <c:v>26.6846833333334</c:v>
                </c:pt>
                <c:pt idx="16011">
                  <c:v>26.686350000000001</c:v>
                </c:pt>
                <c:pt idx="16012">
                  <c:v>26.688016666666702</c:v>
                </c:pt>
                <c:pt idx="16013">
                  <c:v>26.689683333333399</c:v>
                </c:pt>
                <c:pt idx="16014">
                  <c:v>26.69135</c:v>
                </c:pt>
                <c:pt idx="16015">
                  <c:v>26.693016666666701</c:v>
                </c:pt>
                <c:pt idx="16016">
                  <c:v>26.694683333333401</c:v>
                </c:pt>
                <c:pt idx="16017">
                  <c:v>26.696349999999999</c:v>
                </c:pt>
                <c:pt idx="16018">
                  <c:v>26.6980166666667</c:v>
                </c:pt>
                <c:pt idx="16019">
                  <c:v>26.6996833333334</c:v>
                </c:pt>
                <c:pt idx="16020">
                  <c:v>26.701350000000001</c:v>
                </c:pt>
                <c:pt idx="16021">
                  <c:v>26.703016666666699</c:v>
                </c:pt>
                <c:pt idx="16022">
                  <c:v>26.704683333333399</c:v>
                </c:pt>
                <c:pt idx="16023">
                  <c:v>26.70635</c:v>
                </c:pt>
                <c:pt idx="16024">
                  <c:v>26.708016666666701</c:v>
                </c:pt>
                <c:pt idx="16025">
                  <c:v>26.709683333333398</c:v>
                </c:pt>
                <c:pt idx="16026">
                  <c:v>26.711349999999999</c:v>
                </c:pt>
                <c:pt idx="16027">
                  <c:v>26.7130166666667</c:v>
                </c:pt>
                <c:pt idx="16028">
                  <c:v>26.714683333333401</c:v>
                </c:pt>
                <c:pt idx="16029">
                  <c:v>26.716349999999998</c:v>
                </c:pt>
                <c:pt idx="16030">
                  <c:v>26.718016666666699</c:v>
                </c:pt>
                <c:pt idx="16031">
                  <c:v>26.7196833333334</c:v>
                </c:pt>
                <c:pt idx="16032">
                  <c:v>26.721350000000001</c:v>
                </c:pt>
                <c:pt idx="16033">
                  <c:v>26.723016666666702</c:v>
                </c:pt>
                <c:pt idx="16034">
                  <c:v>26.724683333333399</c:v>
                </c:pt>
                <c:pt idx="16035">
                  <c:v>26.72635</c:v>
                </c:pt>
                <c:pt idx="16036">
                  <c:v>26.728016666666701</c:v>
                </c:pt>
                <c:pt idx="16037">
                  <c:v>26.729683333333401</c:v>
                </c:pt>
                <c:pt idx="16038">
                  <c:v>26.731349999999999</c:v>
                </c:pt>
                <c:pt idx="16039">
                  <c:v>26.7330166666667</c:v>
                </c:pt>
                <c:pt idx="16040">
                  <c:v>26.7346833333334</c:v>
                </c:pt>
                <c:pt idx="16041">
                  <c:v>26.736350000000002</c:v>
                </c:pt>
                <c:pt idx="16042">
                  <c:v>26.738016666666699</c:v>
                </c:pt>
                <c:pt idx="16043">
                  <c:v>26.739683333333399</c:v>
                </c:pt>
                <c:pt idx="16044">
                  <c:v>26.741350000000001</c:v>
                </c:pt>
                <c:pt idx="16045">
                  <c:v>26.743016666666701</c:v>
                </c:pt>
                <c:pt idx="16046">
                  <c:v>26.744683333333398</c:v>
                </c:pt>
                <c:pt idx="16047">
                  <c:v>26.74635</c:v>
                </c:pt>
                <c:pt idx="16048">
                  <c:v>26.7480166666667</c:v>
                </c:pt>
                <c:pt idx="16049">
                  <c:v>26.749683333333401</c:v>
                </c:pt>
                <c:pt idx="16050">
                  <c:v>26.751349999999999</c:v>
                </c:pt>
                <c:pt idx="16051">
                  <c:v>26.753016666666699</c:v>
                </c:pt>
                <c:pt idx="16052">
                  <c:v>26.7546833333334</c:v>
                </c:pt>
                <c:pt idx="16053">
                  <c:v>26.756350000000001</c:v>
                </c:pt>
                <c:pt idx="16054">
                  <c:v>26.758016666666698</c:v>
                </c:pt>
                <c:pt idx="16055">
                  <c:v>26.759683333333399</c:v>
                </c:pt>
                <c:pt idx="16056">
                  <c:v>26.76135</c:v>
                </c:pt>
                <c:pt idx="16057">
                  <c:v>26.763016666666701</c:v>
                </c:pt>
                <c:pt idx="16058">
                  <c:v>26.764683333333402</c:v>
                </c:pt>
                <c:pt idx="16059">
                  <c:v>26.766349999999999</c:v>
                </c:pt>
                <c:pt idx="16060">
                  <c:v>26.7680166666667</c:v>
                </c:pt>
                <c:pt idx="16061">
                  <c:v>26.769683333333401</c:v>
                </c:pt>
                <c:pt idx="16062">
                  <c:v>26.771350000000002</c:v>
                </c:pt>
                <c:pt idx="16063">
                  <c:v>26.773016666666699</c:v>
                </c:pt>
                <c:pt idx="16064">
                  <c:v>26.7746833333334</c:v>
                </c:pt>
                <c:pt idx="16065">
                  <c:v>26.776350000000001</c:v>
                </c:pt>
                <c:pt idx="16066">
                  <c:v>26.778016666666701</c:v>
                </c:pt>
                <c:pt idx="16067">
                  <c:v>26.779683333333399</c:v>
                </c:pt>
                <c:pt idx="16068">
                  <c:v>26.78135</c:v>
                </c:pt>
                <c:pt idx="16069">
                  <c:v>26.7830166666667</c:v>
                </c:pt>
                <c:pt idx="16070">
                  <c:v>26.784683333333401</c:v>
                </c:pt>
                <c:pt idx="16071">
                  <c:v>26.786349999999999</c:v>
                </c:pt>
                <c:pt idx="16072">
                  <c:v>26.788016666666699</c:v>
                </c:pt>
                <c:pt idx="16073">
                  <c:v>26.7896833333334</c:v>
                </c:pt>
                <c:pt idx="16074">
                  <c:v>26.791350000000001</c:v>
                </c:pt>
                <c:pt idx="16075">
                  <c:v>26.793016666666698</c:v>
                </c:pt>
                <c:pt idx="16076">
                  <c:v>26.794683333333399</c:v>
                </c:pt>
                <c:pt idx="16077">
                  <c:v>26.79635</c:v>
                </c:pt>
                <c:pt idx="16078">
                  <c:v>26.798016666666701</c:v>
                </c:pt>
                <c:pt idx="16079">
                  <c:v>26.799683333333402</c:v>
                </c:pt>
                <c:pt idx="16080">
                  <c:v>26.801349999999999</c:v>
                </c:pt>
                <c:pt idx="16081">
                  <c:v>26.8030166666667</c:v>
                </c:pt>
                <c:pt idx="16082">
                  <c:v>26.804683333333401</c:v>
                </c:pt>
                <c:pt idx="16083">
                  <c:v>26.806349999999998</c:v>
                </c:pt>
                <c:pt idx="16084">
                  <c:v>26.808016666666699</c:v>
                </c:pt>
                <c:pt idx="16085">
                  <c:v>26.8096833333334</c:v>
                </c:pt>
                <c:pt idx="16086">
                  <c:v>26.811350000000001</c:v>
                </c:pt>
                <c:pt idx="16087">
                  <c:v>26.813016666666702</c:v>
                </c:pt>
                <c:pt idx="16088">
                  <c:v>26.814683333333399</c:v>
                </c:pt>
                <c:pt idx="16089">
                  <c:v>26.81635</c:v>
                </c:pt>
                <c:pt idx="16090">
                  <c:v>26.818016666666701</c:v>
                </c:pt>
                <c:pt idx="16091">
                  <c:v>26.819683333333401</c:v>
                </c:pt>
                <c:pt idx="16092">
                  <c:v>26.821349999999999</c:v>
                </c:pt>
                <c:pt idx="16093">
                  <c:v>26.8230166666667</c:v>
                </c:pt>
                <c:pt idx="16094">
                  <c:v>26.8246833333334</c:v>
                </c:pt>
                <c:pt idx="16095">
                  <c:v>26.826350000000001</c:v>
                </c:pt>
                <c:pt idx="16096">
                  <c:v>26.828016666666699</c:v>
                </c:pt>
                <c:pt idx="16097">
                  <c:v>26.829683333333399</c:v>
                </c:pt>
                <c:pt idx="16098">
                  <c:v>26.83135</c:v>
                </c:pt>
                <c:pt idx="16099">
                  <c:v>26.833016666666701</c:v>
                </c:pt>
                <c:pt idx="16100">
                  <c:v>26.834683333333398</c:v>
                </c:pt>
                <c:pt idx="16101">
                  <c:v>26.836349999999999</c:v>
                </c:pt>
                <c:pt idx="16102">
                  <c:v>26.8380166666667</c:v>
                </c:pt>
                <c:pt idx="16103">
                  <c:v>26.839683333333401</c:v>
                </c:pt>
                <c:pt idx="16104">
                  <c:v>26.841349999999998</c:v>
                </c:pt>
                <c:pt idx="16105">
                  <c:v>26.843016666666699</c:v>
                </c:pt>
                <c:pt idx="16106">
                  <c:v>26.8446833333334</c:v>
                </c:pt>
                <c:pt idx="16107">
                  <c:v>26.846350000000001</c:v>
                </c:pt>
                <c:pt idx="16108">
                  <c:v>26.848016666666702</c:v>
                </c:pt>
                <c:pt idx="16109">
                  <c:v>26.849683333333399</c:v>
                </c:pt>
                <c:pt idx="16110">
                  <c:v>26.85135</c:v>
                </c:pt>
                <c:pt idx="16111">
                  <c:v>26.853016666666701</c:v>
                </c:pt>
                <c:pt idx="16112">
                  <c:v>26.854683333333401</c:v>
                </c:pt>
                <c:pt idx="16113">
                  <c:v>26.856349999999999</c:v>
                </c:pt>
                <c:pt idx="16114">
                  <c:v>26.8580166666667</c:v>
                </c:pt>
                <c:pt idx="16115">
                  <c:v>26.8596833333334</c:v>
                </c:pt>
                <c:pt idx="16116">
                  <c:v>26.861350000000002</c:v>
                </c:pt>
                <c:pt idx="16117">
                  <c:v>26.863016666666699</c:v>
                </c:pt>
                <c:pt idx="16118">
                  <c:v>26.864683333333399</c:v>
                </c:pt>
                <c:pt idx="16119">
                  <c:v>26.866350000000001</c:v>
                </c:pt>
                <c:pt idx="16120">
                  <c:v>26.868016666666701</c:v>
                </c:pt>
                <c:pt idx="16121">
                  <c:v>26.869683333333398</c:v>
                </c:pt>
                <c:pt idx="16122">
                  <c:v>26.87135</c:v>
                </c:pt>
                <c:pt idx="16123">
                  <c:v>26.8730166666667</c:v>
                </c:pt>
                <c:pt idx="16124">
                  <c:v>26.874683333333401</c:v>
                </c:pt>
                <c:pt idx="16125">
                  <c:v>26.876349999999999</c:v>
                </c:pt>
                <c:pt idx="16126">
                  <c:v>26.878016666666699</c:v>
                </c:pt>
                <c:pt idx="16127">
                  <c:v>26.8796833333334</c:v>
                </c:pt>
                <c:pt idx="16128">
                  <c:v>26.881350000000001</c:v>
                </c:pt>
                <c:pt idx="16129">
                  <c:v>26.883016666666698</c:v>
                </c:pt>
                <c:pt idx="16130">
                  <c:v>26.884683333333399</c:v>
                </c:pt>
                <c:pt idx="16131">
                  <c:v>26.88635</c:v>
                </c:pt>
                <c:pt idx="16132">
                  <c:v>26.888016666666701</c:v>
                </c:pt>
                <c:pt idx="16133">
                  <c:v>26.889683333333402</c:v>
                </c:pt>
                <c:pt idx="16134">
                  <c:v>26.891349999999999</c:v>
                </c:pt>
                <c:pt idx="16135">
                  <c:v>26.8930166666667</c:v>
                </c:pt>
                <c:pt idx="16136">
                  <c:v>26.894683333333401</c:v>
                </c:pt>
                <c:pt idx="16137">
                  <c:v>26.896350000000002</c:v>
                </c:pt>
                <c:pt idx="16138">
                  <c:v>26.898016666666699</c:v>
                </c:pt>
                <c:pt idx="16139">
                  <c:v>26.8996833333334</c:v>
                </c:pt>
                <c:pt idx="16140">
                  <c:v>26.901350000000001</c:v>
                </c:pt>
                <c:pt idx="16141">
                  <c:v>26.903016666666701</c:v>
                </c:pt>
                <c:pt idx="16142">
                  <c:v>26.904683333333399</c:v>
                </c:pt>
                <c:pt idx="16143">
                  <c:v>26.90635</c:v>
                </c:pt>
                <c:pt idx="16144">
                  <c:v>26.9080166666667</c:v>
                </c:pt>
                <c:pt idx="16145">
                  <c:v>26.909683333333401</c:v>
                </c:pt>
                <c:pt idx="16146">
                  <c:v>26.911349999999999</c:v>
                </c:pt>
                <c:pt idx="16147">
                  <c:v>26.913016666666699</c:v>
                </c:pt>
                <c:pt idx="16148">
                  <c:v>26.9146833333334</c:v>
                </c:pt>
                <c:pt idx="16149">
                  <c:v>26.916350000000001</c:v>
                </c:pt>
                <c:pt idx="16150">
                  <c:v>26.918016666666698</c:v>
                </c:pt>
                <c:pt idx="16151">
                  <c:v>26.919683333333399</c:v>
                </c:pt>
                <c:pt idx="16152">
                  <c:v>26.92135</c:v>
                </c:pt>
                <c:pt idx="16153">
                  <c:v>26.923016666666701</c:v>
                </c:pt>
                <c:pt idx="16154">
                  <c:v>26.924683333333402</c:v>
                </c:pt>
                <c:pt idx="16155">
                  <c:v>26.926349999999999</c:v>
                </c:pt>
                <c:pt idx="16156">
                  <c:v>26.9280166666667</c:v>
                </c:pt>
                <c:pt idx="16157">
                  <c:v>26.929683333333401</c:v>
                </c:pt>
                <c:pt idx="16158">
                  <c:v>26.931349999999998</c:v>
                </c:pt>
                <c:pt idx="16159">
                  <c:v>26.933016666666699</c:v>
                </c:pt>
                <c:pt idx="16160">
                  <c:v>26.9346833333334</c:v>
                </c:pt>
                <c:pt idx="16161">
                  <c:v>26.936350000000001</c:v>
                </c:pt>
                <c:pt idx="16162">
                  <c:v>26.938016666666702</c:v>
                </c:pt>
                <c:pt idx="16163">
                  <c:v>26.939683333333399</c:v>
                </c:pt>
                <c:pt idx="16164">
                  <c:v>26.94135</c:v>
                </c:pt>
                <c:pt idx="16165">
                  <c:v>26.943016666666701</c:v>
                </c:pt>
                <c:pt idx="16166">
                  <c:v>26.944683333333401</c:v>
                </c:pt>
                <c:pt idx="16167">
                  <c:v>26.946349999999999</c:v>
                </c:pt>
                <c:pt idx="16168">
                  <c:v>26.9480166666667</c:v>
                </c:pt>
                <c:pt idx="16169">
                  <c:v>26.9496833333334</c:v>
                </c:pt>
                <c:pt idx="16170">
                  <c:v>26.951350000000001</c:v>
                </c:pt>
                <c:pt idx="16171">
                  <c:v>26.953016666666699</c:v>
                </c:pt>
                <c:pt idx="16172">
                  <c:v>26.954683333333399</c:v>
                </c:pt>
                <c:pt idx="16173">
                  <c:v>26.95635</c:v>
                </c:pt>
                <c:pt idx="16174">
                  <c:v>26.958016666666701</c:v>
                </c:pt>
                <c:pt idx="16175">
                  <c:v>26.959683333333398</c:v>
                </c:pt>
                <c:pt idx="16176">
                  <c:v>26.961349999999999</c:v>
                </c:pt>
                <c:pt idx="16177">
                  <c:v>26.9630166666667</c:v>
                </c:pt>
                <c:pt idx="16178">
                  <c:v>26.964683333333401</c:v>
                </c:pt>
                <c:pt idx="16179">
                  <c:v>26.966349999999998</c:v>
                </c:pt>
                <c:pt idx="16180">
                  <c:v>26.968016666666699</c:v>
                </c:pt>
                <c:pt idx="16181">
                  <c:v>26.9696833333334</c:v>
                </c:pt>
                <c:pt idx="16182">
                  <c:v>26.971350000000001</c:v>
                </c:pt>
                <c:pt idx="16183">
                  <c:v>26.973016666666702</c:v>
                </c:pt>
                <c:pt idx="16184">
                  <c:v>26.974683333333399</c:v>
                </c:pt>
                <c:pt idx="16185">
                  <c:v>26.97635</c:v>
                </c:pt>
                <c:pt idx="16186">
                  <c:v>26.978016666666701</c:v>
                </c:pt>
                <c:pt idx="16187">
                  <c:v>26.979683333333401</c:v>
                </c:pt>
                <c:pt idx="16188">
                  <c:v>26.981349999999999</c:v>
                </c:pt>
                <c:pt idx="16189">
                  <c:v>26.9830166666667</c:v>
                </c:pt>
                <c:pt idx="16190">
                  <c:v>26.9846833333334</c:v>
                </c:pt>
                <c:pt idx="16191">
                  <c:v>26.986350000000002</c:v>
                </c:pt>
                <c:pt idx="16192">
                  <c:v>26.988016666666699</c:v>
                </c:pt>
                <c:pt idx="16193">
                  <c:v>26.989683333333399</c:v>
                </c:pt>
                <c:pt idx="16194">
                  <c:v>26.991350000000001</c:v>
                </c:pt>
                <c:pt idx="16195">
                  <c:v>26.993016666666701</c:v>
                </c:pt>
                <c:pt idx="16196">
                  <c:v>26.994683333333398</c:v>
                </c:pt>
                <c:pt idx="16197">
                  <c:v>26.99635</c:v>
                </c:pt>
                <c:pt idx="16198">
                  <c:v>26.9980166666667</c:v>
                </c:pt>
                <c:pt idx="16199">
                  <c:v>26.999683333333401</c:v>
                </c:pt>
                <c:pt idx="16200">
                  <c:v>27.001349999999999</c:v>
                </c:pt>
                <c:pt idx="16201">
                  <c:v>27.003016666666699</c:v>
                </c:pt>
                <c:pt idx="16202">
                  <c:v>27.0046833333334</c:v>
                </c:pt>
                <c:pt idx="16203">
                  <c:v>27.006350000000001</c:v>
                </c:pt>
                <c:pt idx="16204">
                  <c:v>27.008016666666698</c:v>
                </c:pt>
                <c:pt idx="16205">
                  <c:v>27.009683333333399</c:v>
                </c:pt>
                <c:pt idx="16206">
                  <c:v>27.01135</c:v>
                </c:pt>
                <c:pt idx="16207">
                  <c:v>27.013016666666701</c:v>
                </c:pt>
                <c:pt idx="16208">
                  <c:v>27.014683333333402</c:v>
                </c:pt>
                <c:pt idx="16209">
                  <c:v>27.016349999999999</c:v>
                </c:pt>
                <c:pt idx="16210">
                  <c:v>27.0180166666667</c:v>
                </c:pt>
                <c:pt idx="16211">
                  <c:v>27.019683333333401</c:v>
                </c:pt>
                <c:pt idx="16212">
                  <c:v>27.021350000000002</c:v>
                </c:pt>
                <c:pt idx="16213">
                  <c:v>27.023016666666699</c:v>
                </c:pt>
                <c:pt idx="16214">
                  <c:v>27.0246833333334</c:v>
                </c:pt>
                <c:pt idx="16215">
                  <c:v>27.026350000000001</c:v>
                </c:pt>
                <c:pt idx="16216">
                  <c:v>27.028016666666701</c:v>
                </c:pt>
                <c:pt idx="16217">
                  <c:v>27.029683333333399</c:v>
                </c:pt>
                <c:pt idx="16218">
                  <c:v>27.03135</c:v>
                </c:pt>
                <c:pt idx="16219">
                  <c:v>27.0330166666667</c:v>
                </c:pt>
                <c:pt idx="16220">
                  <c:v>27.034683333333401</c:v>
                </c:pt>
                <c:pt idx="16221">
                  <c:v>27.036349999999999</c:v>
                </c:pt>
                <c:pt idx="16222">
                  <c:v>27.038016666666699</c:v>
                </c:pt>
                <c:pt idx="16223">
                  <c:v>27.0396833333334</c:v>
                </c:pt>
                <c:pt idx="16224">
                  <c:v>27.041350000000001</c:v>
                </c:pt>
                <c:pt idx="16225">
                  <c:v>27.043016666666698</c:v>
                </c:pt>
                <c:pt idx="16226">
                  <c:v>27.044683333333399</c:v>
                </c:pt>
                <c:pt idx="16227">
                  <c:v>27.04635</c:v>
                </c:pt>
                <c:pt idx="16228">
                  <c:v>27.048016666666701</c:v>
                </c:pt>
                <c:pt idx="16229">
                  <c:v>27.049683333333402</c:v>
                </c:pt>
                <c:pt idx="16230">
                  <c:v>27.051349999999999</c:v>
                </c:pt>
                <c:pt idx="16231">
                  <c:v>27.0530166666667</c:v>
                </c:pt>
                <c:pt idx="16232">
                  <c:v>27.054683333333401</c:v>
                </c:pt>
                <c:pt idx="16233">
                  <c:v>27.056349999999998</c:v>
                </c:pt>
                <c:pt idx="16234">
                  <c:v>27.058016666666699</c:v>
                </c:pt>
                <c:pt idx="16235">
                  <c:v>27.0596833333334</c:v>
                </c:pt>
                <c:pt idx="16236">
                  <c:v>27.061350000000001</c:v>
                </c:pt>
                <c:pt idx="16237">
                  <c:v>27.063016666666702</c:v>
                </c:pt>
                <c:pt idx="16238">
                  <c:v>27.064683333333399</c:v>
                </c:pt>
                <c:pt idx="16239">
                  <c:v>27.06635</c:v>
                </c:pt>
                <c:pt idx="16240">
                  <c:v>27.068016666666701</c:v>
                </c:pt>
                <c:pt idx="16241">
                  <c:v>27.069683333333401</c:v>
                </c:pt>
                <c:pt idx="16242">
                  <c:v>27.071349999999999</c:v>
                </c:pt>
                <c:pt idx="16243">
                  <c:v>27.0730166666667</c:v>
                </c:pt>
                <c:pt idx="16244">
                  <c:v>27.0746833333334</c:v>
                </c:pt>
                <c:pt idx="16245">
                  <c:v>27.076350000000001</c:v>
                </c:pt>
                <c:pt idx="16246">
                  <c:v>27.078016666666699</c:v>
                </c:pt>
                <c:pt idx="16247">
                  <c:v>27.079683333333399</c:v>
                </c:pt>
                <c:pt idx="16248">
                  <c:v>27.08135</c:v>
                </c:pt>
                <c:pt idx="16249">
                  <c:v>27.083016666666701</c:v>
                </c:pt>
                <c:pt idx="16250">
                  <c:v>27.084683333333398</c:v>
                </c:pt>
                <c:pt idx="16251">
                  <c:v>27.086349999999999</c:v>
                </c:pt>
                <c:pt idx="16252">
                  <c:v>27.0880166666667</c:v>
                </c:pt>
                <c:pt idx="16253">
                  <c:v>27.089683333333401</c:v>
                </c:pt>
                <c:pt idx="16254">
                  <c:v>27.091349999999998</c:v>
                </c:pt>
                <c:pt idx="16255">
                  <c:v>27.093016666666699</c:v>
                </c:pt>
                <c:pt idx="16256">
                  <c:v>27.0946833333334</c:v>
                </c:pt>
                <c:pt idx="16257">
                  <c:v>27.096350000000001</c:v>
                </c:pt>
                <c:pt idx="16258">
                  <c:v>27.098016666666702</c:v>
                </c:pt>
                <c:pt idx="16259">
                  <c:v>27.099683333333399</c:v>
                </c:pt>
                <c:pt idx="16260">
                  <c:v>27.10135</c:v>
                </c:pt>
                <c:pt idx="16261">
                  <c:v>27.103016666666701</c:v>
                </c:pt>
                <c:pt idx="16262">
                  <c:v>27.104683333333401</c:v>
                </c:pt>
                <c:pt idx="16263">
                  <c:v>27.106349999999999</c:v>
                </c:pt>
                <c:pt idx="16264">
                  <c:v>27.1080166666667</c:v>
                </c:pt>
                <c:pt idx="16265">
                  <c:v>27.1096833333334</c:v>
                </c:pt>
                <c:pt idx="16266">
                  <c:v>27.111350000000002</c:v>
                </c:pt>
                <c:pt idx="16267">
                  <c:v>27.113016666666699</c:v>
                </c:pt>
                <c:pt idx="16268">
                  <c:v>27.114683333333399</c:v>
                </c:pt>
                <c:pt idx="16269">
                  <c:v>27.116350000000001</c:v>
                </c:pt>
                <c:pt idx="16270">
                  <c:v>27.118016666666701</c:v>
                </c:pt>
                <c:pt idx="16271">
                  <c:v>27.119683333333398</c:v>
                </c:pt>
                <c:pt idx="16272">
                  <c:v>27.12135</c:v>
                </c:pt>
                <c:pt idx="16273">
                  <c:v>27.1230166666667</c:v>
                </c:pt>
                <c:pt idx="16274">
                  <c:v>27.124683333333401</c:v>
                </c:pt>
                <c:pt idx="16275">
                  <c:v>27.126349999999999</c:v>
                </c:pt>
                <c:pt idx="16276">
                  <c:v>27.128016666666699</c:v>
                </c:pt>
                <c:pt idx="16277">
                  <c:v>27.1296833333334</c:v>
                </c:pt>
                <c:pt idx="16278">
                  <c:v>27.131350000000001</c:v>
                </c:pt>
                <c:pt idx="16279">
                  <c:v>27.133016666666698</c:v>
                </c:pt>
                <c:pt idx="16280">
                  <c:v>27.134683333333399</c:v>
                </c:pt>
                <c:pt idx="16281">
                  <c:v>27.13635</c:v>
                </c:pt>
                <c:pt idx="16282">
                  <c:v>27.138016666666701</c:v>
                </c:pt>
                <c:pt idx="16283">
                  <c:v>27.139683333333402</c:v>
                </c:pt>
                <c:pt idx="16284">
                  <c:v>27.141349999999999</c:v>
                </c:pt>
                <c:pt idx="16285">
                  <c:v>27.1430166666667</c:v>
                </c:pt>
                <c:pt idx="16286">
                  <c:v>27.144683333333401</c:v>
                </c:pt>
                <c:pt idx="16287">
                  <c:v>27.146350000000002</c:v>
                </c:pt>
                <c:pt idx="16288">
                  <c:v>27.148016666666699</c:v>
                </c:pt>
                <c:pt idx="16289">
                  <c:v>27.1496833333334</c:v>
                </c:pt>
                <c:pt idx="16290">
                  <c:v>27.151350000000001</c:v>
                </c:pt>
                <c:pt idx="16291">
                  <c:v>27.153016666666701</c:v>
                </c:pt>
                <c:pt idx="16292">
                  <c:v>27.154683333333399</c:v>
                </c:pt>
                <c:pt idx="16293">
                  <c:v>27.15635</c:v>
                </c:pt>
                <c:pt idx="16294">
                  <c:v>27.1580166666667</c:v>
                </c:pt>
                <c:pt idx="16295">
                  <c:v>27.159683333333401</c:v>
                </c:pt>
                <c:pt idx="16296">
                  <c:v>27.161349999999999</c:v>
                </c:pt>
                <c:pt idx="16297">
                  <c:v>27.163016666666699</c:v>
                </c:pt>
                <c:pt idx="16298">
                  <c:v>27.1646833333334</c:v>
                </c:pt>
                <c:pt idx="16299">
                  <c:v>27.166350000000001</c:v>
                </c:pt>
                <c:pt idx="16300">
                  <c:v>27.168016666666698</c:v>
                </c:pt>
                <c:pt idx="16301">
                  <c:v>27.169683333333399</c:v>
                </c:pt>
                <c:pt idx="16302">
                  <c:v>27.17135</c:v>
                </c:pt>
                <c:pt idx="16303">
                  <c:v>27.173016666666701</c:v>
                </c:pt>
                <c:pt idx="16304">
                  <c:v>27.174683333333402</c:v>
                </c:pt>
                <c:pt idx="16305">
                  <c:v>27.176349999999999</c:v>
                </c:pt>
                <c:pt idx="16306">
                  <c:v>27.1780166666667</c:v>
                </c:pt>
                <c:pt idx="16307">
                  <c:v>27.179683333333401</c:v>
                </c:pt>
                <c:pt idx="16308">
                  <c:v>27.181349999999998</c:v>
                </c:pt>
                <c:pt idx="16309">
                  <c:v>27.183016666666699</c:v>
                </c:pt>
                <c:pt idx="16310">
                  <c:v>27.1846833333334</c:v>
                </c:pt>
                <c:pt idx="16311">
                  <c:v>27.186350000000001</c:v>
                </c:pt>
                <c:pt idx="16312">
                  <c:v>27.188016666666702</c:v>
                </c:pt>
                <c:pt idx="16313">
                  <c:v>27.189683333333399</c:v>
                </c:pt>
                <c:pt idx="16314">
                  <c:v>27.19135</c:v>
                </c:pt>
                <c:pt idx="16315">
                  <c:v>27.193016666666701</c:v>
                </c:pt>
                <c:pt idx="16316">
                  <c:v>27.194683333333401</c:v>
                </c:pt>
                <c:pt idx="16317">
                  <c:v>27.196349999999999</c:v>
                </c:pt>
                <c:pt idx="16318">
                  <c:v>27.1980166666667</c:v>
                </c:pt>
                <c:pt idx="16319">
                  <c:v>27.1996833333334</c:v>
                </c:pt>
                <c:pt idx="16320">
                  <c:v>27.201350000000001</c:v>
                </c:pt>
                <c:pt idx="16321">
                  <c:v>27.203016666666699</c:v>
                </c:pt>
                <c:pt idx="16322">
                  <c:v>27.204683333333399</c:v>
                </c:pt>
                <c:pt idx="16323">
                  <c:v>27.20635</c:v>
                </c:pt>
                <c:pt idx="16324">
                  <c:v>27.208016666666701</c:v>
                </c:pt>
                <c:pt idx="16325">
                  <c:v>27.209683333333398</c:v>
                </c:pt>
                <c:pt idx="16326">
                  <c:v>27.211349999999999</c:v>
                </c:pt>
                <c:pt idx="16327">
                  <c:v>27.2130166666667</c:v>
                </c:pt>
                <c:pt idx="16328">
                  <c:v>27.214683333333401</c:v>
                </c:pt>
                <c:pt idx="16329">
                  <c:v>27.216349999999998</c:v>
                </c:pt>
                <c:pt idx="16330">
                  <c:v>27.218016666666699</c:v>
                </c:pt>
                <c:pt idx="16331">
                  <c:v>27.2196833333334</c:v>
                </c:pt>
                <c:pt idx="16332">
                  <c:v>27.221350000000001</c:v>
                </c:pt>
                <c:pt idx="16333">
                  <c:v>27.223016666666702</c:v>
                </c:pt>
                <c:pt idx="16334">
                  <c:v>27.224683333333399</c:v>
                </c:pt>
                <c:pt idx="16335">
                  <c:v>27.22635</c:v>
                </c:pt>
                <c:pt idx="16336">
                  <c:v>27.228016666666701</c:v>
                </c:pt>
                <c:pt idx="16337">
                  <c:v>27.229683333333401</c:v>
                </c:pt>
                <c:pt idx="16338">
                  <c:v>27.231349999999999</c:v>
                </c:pt>
                <c:pt idx="16339">
                  <c:v>27.2330166666667</c:v>
                </c:pt>
                <c:pt idx="16340">
                  <c:v>27.2346833333334</c:v>
                </c:pt>
                <c:pt idx="16341">
                  <c:v>27.236350000000002</c:v>
                </c:pt>
                <c:pt idx="16342">
                  <c:v>27.238016666666699</c:v>
                </c:pt>
                <c:pt idx="16343">
                  <c:v>27.239683333333399</c:v>
                </c:pt>
                <c:pt idx="16344">
                  <c:v>27.241350000000001</c:v>
                </c:pt>
                <c:pt idx="16345">
                  <c:v>27.243016666666701</c:v>
                </c:pt>
                <c:pt idx="16346">
                  <c:v>27.244683333333398</c:v>
                </c:pt>
                <c:pt idx="16347">
                  <c:v>27.24635</c:v>
                </c:pt>
                <c:pt idx="16348">
                  <c:v>27.2480166666667</c:v>
                </c:pt>
                <c:pt idx="16349">
                  <c:v>27.249683333333401</c:v>
                </c:pt>
                <c:pt idx="16350">
                  <c:v>27.251349999999999</c:v>
                </c:pt>
                <c:pt idx="16351">
                  <c:v>27.253016666666699</c:v>
                </c:pt>
                <c:pt idx="16352">
                  <c:v>27.2546833333334</c:v>
                </c:pt>
                <c:pt idx="16353">
                  <c:v>27.256350000000001</c:v>
                </c:pt>
                <c:pt idx="16354">
                  <c:v>27.258016666666698</c:v>
                </c:pt>
                <c:pt idx="16355">
                  <c:v>27.259683333333399</c:v>
                </c:pt>
                <c:pt idx="16356">
                  <c:v>27.26135</c:v>
                </c:pt>
                <c:pt idx="16357">
                  <c:v>27.263016666666701</c:v>
                </c:pt>
                <c:pt idx="16358">
                  <c:v>27.264683333333402</c:v>
                </c:pt>
                <c:pt idx="16359">
                  <c:v>27.266349999999999</c:v>
                </c:pt>
                <c:pt idx="16360">
                  <c:v>27.2680166666667</c:v>
                </c:pt>
                <c:pt idx="16361">
                  <c:v>27.269683333333401</c:v>
                </c:pt>
                <c:pt idx="16362">
                  <c:v>27.271350000000002</c:v>
                </c:pt>
                <c:pt idx="16363">
                  <c:v>27.273016666666699</c:v>
                </c:pt>
                <c:pt idx="16364">
                  <c:v>27.2746833333334</c:v>
                </c:pt>
                <c:pt idx="16365">
                  <c:v>27.276350000000001</c:v>
                </c:pt>
                <c:pt idx="16366">
                  <c:v>27.278016666666701</c:v>
                </c:pt>
                <c:pt idx="16367">
                  <c:v>27.279683333333399</c:v>
                </c:pt>
                <c:pt idx="16368">
                  <c:v>27.28135</c:v>
                </c:pt>
                <c:pt idx="16369">
                  <c:v>27.2830166666667</c:v>
                </c:pt>
                <c:pt idx="16370">
                  <c:v>27.284683333333401</c:v>
                </c:pt>
                <c:pt idx="16371">
                  <c:v>27.286349999999999</c:v>
                </c:pt>
                <c:pt idx="16372">
                  <c:v>27.288016666666699</c:v>
                </c:pt>
                <c:pt idx="16373">
                  <c:v>27.2896833333334</c:v>
                </c:pt>
                <c:pt idx="16374">
                  <c:v>27.291350000000001</c:v>
                </c:pt>
                <c:pt idx="16375">
                  <c:v>27.293016666666698</c:v>
                </c:pt>
                <c:pt idx="16376">
                  <c:v>27.294683333333399</c:v>
                </c:pt>
                <c:pt idx="16377">
                  <c:v>27.29635</c:v>
                </c:pt>
                <c:pt idx="16378">
                  <c:v>27.298016666666701</c:v>
                </c:pt>
                <c:pt idx="16379">
                  <c:v>27.299683333333402</c:v>
                </c:pt>
                <c:pt idx="16380">
                  <c:v>27.301349999999999</c:v>
                </c:pt>
                <c:pt idx="16381">
                  <c:v>27.3030166666667</c:v>
                </c:pt>
                <c:pt idx="16382">
                  <c:v>27.304683333333401</c:v>
                </c:pt>
                <c:pt idx="16383">
                  <c:v>27.306349999999998</c:v>
                </c:pt>
                <c:pt idx="16384">
                  <c:v>27.308016666666699</c:v>
                </c:pt>
                <c:pt idx="16385">
                  <c:v>27.3096833333334</c:v>
                </c:pt>
                <c:pt idx="16386">
                  <c:v>27.311350000000001</c:v>
                </c:pt>
                <c:pt idx="16387">
                  <c:v>27.313016666666702</c:v>
                </c:pt>
                <c:pt idx="16388">
                  <c:v>27.314683333333399</c:v>
                </c:pt>
                <c:pt idx="16389">
                  <c:v>27.31635</c:v>
                </c:pt>
                <c:pt idx="16390">
                  <c:v>27.318016666666701</c:v>
                </c:pt>
                <c:pt idx="16391">
                  <c:v>27.319683333333401</c:v>
                </c:pt>
                <c:pt idx="16392">
                  <c:v>27.321349999999999</c:v>
                </c:pt>
                <c:pt idx="16393">
                  <c:v>27.3230166666667</c:v>
                </c:pt>
                <c:pt idx="16394">
                  <c:v>27.3246833333334</c:v>
                </c:pt>
                <c:pt idx="16395">
                  <c:v>27.326350000000001</c:v>
                </c:pt>
                <c:pt idx="16396">
                  <c:v>27.328016666666699</c:v>
                </c:pt>
                <c:pt idx="16397">
                  <c:v>27.329683333333399</c:v>
                </c:pt>
                <c:pt idx="16398">
                  <c:v>27.33135</c:v>
                </c:pt>
                <c:pt idx="16399">
                  <c:v>27.333016666666701</c:v>
                </c:pt>
                <c:pt idx="16400">
                  <c:v>27.334683333333398</c:v>
                </c:pt>
                <c:pt idx="16401">
                  <c:v>27.336349999999999</c:v>
                </c:pt>
                <c:pt idx="16402">
                  <c:v>27.3380166666667</c:v>
                </c:pt>
                <c:pt idx="16403">
                  <c:v>27.339683333333401</c:v>
                </c:pt>
                <c:pt idx="16404">
                  <c:v>27.341349999999998</c:v>
                </c:pt>
                <c:pt idx="16405">
                  <c:v>27.343016666666699</c:v>
                </c:pt>
                <c:pt idx="16406">
                  <c:v>27.3446833333334</c:v>
                </c:pt>
                <c:pt idx="16407">
                  <c:v>27.346350000000001</c:v>
                </c:pt>
                <c:pt idx="16408">
                  <c:v>27.348016666666702</c:v>
                </c:pt>
                <c:pt idx="16409">
                  <c:v>27.349683333333399</c:v>
                </c:pt>
                <c:pt idx="16410">
                  <c:v>27.35135</c:v>
                </c:pt>
                <c:pt idx="16411">
                  <c:v>27.353016666666701</c:v>
                </c:pt>
                <c:pt idx="16412">
                  <c:v>27.354683333333401</c:v>
                </c:pt>
                <c:pt idx="16413">
                  <c:v>27.356349999999999</c:v>
                </c:pt>
                <c:pt idx="16414">
                  <c:v>27.3580166666667</c:v>
                </c:pt>
                <c:pt idx="16415">
                  <c:v>27.3596833333334</c:v>
                </c:pt>
                <c:pt idx="16416">
                  <c:v>27.361350000000002</c:v>
                </c:pt>
                <c:pt idx="16417">
                  <c:v>27.363016666666699</c:v>
                </c:pt>
                <c:pt idx="16418">
                  <c:v>27.364683333333399</c:v>
                </c:pt>
                <c:pt idx="16419">
                  <c:v>27.366350000000001</c:v>
                </c:pt>
                <c:pt idx="16420">
                  <c:v>27.368016666666701</c:v>
                </c:pt>
                <c:pt idx="16421">
                  <c:v>27.369683333333398</c:v>
                </c:pt>
                <c:pt idx="16422">
                  <c:v>27.37135</c:v>
                </c:pt>
                <c:pt idx="16423">
                  <c:v>27.3730166666667</c:v>
                </c:pt>
                <c:pt idx="16424">
                  <c:v>27.374683333333401</c:v>
                </c:pt>
                <c:pt idx="16425">
                  <c:v>27.376349999999999</c:v>
                </c:pt>
                <c:pt idx="16426">
                  <c:v>27.378016666666699</c:v>
                </c:pt>
                <c:pt idx="16427">
                  <c:v>27.3796833333334</c:v>
                </c:pt>
                <c:pt idx="16428">
                  <c:v>27.381350000000001</c:v>
                </c:pt>
                <c:pt idx="16429">
                  <c:v>27.383016666666698</c:v>
                </c:pt>
                <c:pt idx="16430">
                  <c:v>27.384683333333399</c:v>
                </c:pt>
                <c:pt idx="16431">
                  <c:v>27.38635</c:v>
                </c:pt>
                <c:pt idx="16432">
                  <c:v>27.388016666666701</c:v>
                </c:pt>
                <c:pt idx="16433">
                  <c:v>27.389683333333402</c:v>
                </c:pt>
                <c:pt idx="16434">
                  <c:v>27.391349999999999</c:v>
                </c:pt>
                <c:pt idx="16435">
                  <c:v>27.3930166666667</c:v>
                </c:pt>
                <c:pt idx="16436">
                  <c:v>27.394683333333401</c:v>
                </c:pt>
                <c:pt idx="16437">
                  <c:v>27.396350000000002</c:v>
                </c:pt>
                <c:pt idx="16438">
                  <c:v>27.398016666666699</c:v>
                </c:pt>
                <c:pt idx="16439">
                  <c:v>27.3996833333334</c:v>
                </c:pt>
                <c:pt idx="16440">
                  <c:v>27.401350000000001</c:v>
                </c:pt>
                <c:pt idx="16441">
                  <c:v>27.403016666666701</c:v>
                </c:pt>
                <c:pt idx="16442">
                  <c:v>27.404683333333399</c:v>
                </c:pt>
                <c:pt idx="16443">
                  <c:v>27.40635</c:v>
                </c:pt>
                <c:pt idx="16444">
                  <c:v>27.4080166666667</c:v>
                </c:pt>
                <c:pt idx="16445">
                  <c:v>27.409683333333401</c:v>
                </c:pt>
                <c:pt idx="16446">
                  <c:v>27.411349999999999</c:v>
                </c:pt>
                <c:pt idx="16447">
                  <c:v>27.413016666666699</c:v>
                </c:pt>
                <c:pt idx="16448">
                  <c:v>27.4146833333334</c:v>
                </c:pt>
                <c:pt idx="16449">
                  <c:v>27.416350000000001</c:v>
                </c:pt>
                <c:pt idx="16450">
                  <c:v>27.418016666666698</c:v>
                </c:pt>
                <c:pt idx="16451">
                  <c:v>27.419683333333399</c:v>
                </c:pt>
                <c:pt idx="16452">
                  <c:v>27.42135</c:v>
                </c:pt>
                <c:pt idx="16453">
                  <c:v>27.423016666666701</c:v>
                </c:pt>
                <c:pt idx="16454">
                  <c:v>27.424683333333402</c:v>
                </c:pt>
                <c:pt idx="16455">
                  <c:v>27.426349999999999</c:v>
                </c:pt>
                <c:pt idx="16456">
                  <c:v>27.4280166666667</c:v>
                </c:pt>
                <c:pt idx="16457">
                  <c:v>27.429683333333401</c:v>
                </c:pt>
                <c:pt idx="16458">
                  <c:v>27.431349999999998</c:v>
                </c:pt>
                <c:pt idx="16459">
                  <c:v>27.433016666666699</c:v>
                </c:pt>
                <c:pt idx="16460">
                  <c:v>27.4346833333334</c:v>
                </c:pt>
                <c:pt idx="16461">
                  <c:v>27.436350000000001</c:v>
                </c:pt>
                <c:pt idx="16462">
                  <c:v>27.438016666666702</c:v>
                </c:pt>
                <c:pt idx="16463">
                  <c:v>27.439683333333399</c:v>
                </c:pt>
                <c:pt idx="16464">
                  <c:v>27.44135</c:v>
                </c:pt>
                <c:pt idx="16465">
                  <c:v>27.443016666666701</c:v>
                </c:pt>
                <c:pt idx="16466">
                  <c:v>27.444683333333401</c:v>
                </c:pt>
                <c:pt idx="16467">
                  <c:v>27.446349999999999</c:v>
                </c:pt>
                <c:pt idx="16468">
                  <c:v>27.4480166666667</c:v>
                </c:pt>
                <c:pt idx="16469">
                  <c:v>27.4496833333334</c:v>
                </c:pt>
                <c:pt idx="16470">
                  <c:v>27.451350000000001</c:v>
                </c:pt>
                <c:pt idx="16471">
                  <c:v>27.453016666666699</c:v>
                </c:pt>
                <c:pt idx="16472">
                  <c:v>27.454683333333399</c:v>
                </c:pt>
                <c:pt idx="16473">
                  <c:v>27.45635</c:v>
                </c:pt>
                <c:pt idx="16474">
                  <c:v>27.458016666666701</c:v>
                </c:pt>
                <c:pt idx="16475">
                  <c:v>27.459683333333398</c:v>
                </c:pt>
                <c:pt idx="16476">
                  <c:v>27.461349999999999</c:v>
                </c:pt>
                <c:pt idx="16477">
                  <c:v>27.4630166666667</c:v>
                </c:pt>
                <c:pt idx="16478">
                  <c:v>27.464683333333401</c:v>
                </c:pt>
                <c:pt idx="16479">
                  <c:v>27.466349999999998</c:v>
                </c:pt>
                <c:pt idx="16480">
                  <c:v>27.468016666666699</c:v>
                </c:pt>
                <c:pt idx="16481">
                  <c:v>27.4696833333334</c:v>
                </c:pt>
                <c:pt idx="16482">
                  <c:v>27.471350000000001</c:v>
                </c:pt>
                <c:pt idx="16483">
                  <c:v>27.473016666666702</c:v>
                </c:pt>
                <c:pt idx="16484">
                  <c:v>27.474683333333399</c:v>
                </c:pt>
                <c:pt idx="16485">
                  <c:v>27.47635</c:v>
                </c:pt>
                <c:pt idx="16486">
                  <c:v>27.478016666666701</c:v>
                </c:pt>
                <c:pt idx="16487">
                  <c:v>27.479683333333401</c:v>
                </c:pt>
                <c:pt idx="16488">
                  <c:v>27.481349999999999</c:v>
                </c:pt>
                <c:pt idx="16489">
                  <c:v>27.4830166666667</c:v>
                </c:pt>
                <c:pt idx="16490">
                  <c:v>27.4846833333334</c:v>
                </c:pt>
                <c:pt idx="16491">
                  <c:v>27.486350000000002</c:v>
                </c:pt>
                <c:pt idx="16492">
                  <c:v>27.488016666666699</c:v>
                </c:pt>
                <c:pt idx="16493">
                  <c:v>27.489683333333399</c:v>
                </c:pt>
                <c:pt idx="16494">
                  <c:v>27.491350000000001</c:v>
                </c:pt>
                <c:pt idx="16495">
                  <c:v>27.493016666666701</c:v>
                </c:pt>
                <c:pt idx="16496">
                  <c:v>27.494683333333398</c:v>
                </c:pt>
                <c:pt idx="16497">
                  <c:v>27.49635</c:v>
                </c:pt>
                <c:pt idx="16498">
                  <c:v>27.4980166666667</c:v>
                </c:pt>
                <c:pt idx="16499">
                  <c:v>27.499683333333401</c:v>
                </c:pt>
                <c:pt idx="16500">
                  <c:v>27.501349999999999</c:v>
                </c:pt>
                <c:pt idx="16501">
                  <c:v>27.503016666666699</c:v>
                </c:pt>
                <c:pt idx="16502">
                  <c:v>27.5046833333334</c:v>
                </c:pt>
                <c:pt idx="16503">
                  <c:v>27.506350000000001</c:v>
                </c:pt>
                <c:pt idx="16504">
                  <c:v>27.508016666666698</c:v>
                </c:pt>
                <c:pt idx="16505">
                  <c:v>27.509683333333399</c:v>
                </c:pt>
                <c:pt idx="16506">
                  <c:v>27.51135</c:v>
                </c:pt>
                <c:pt idx="16507">
                  <c:v>27.513016666666701</c:v>
                </c:pt>
                <c:pt idx="16508">
                  <c:v>27.514683333333402</c:v>
                </c:pt>
                <c:pt idx="16509">
                  <c:v>27.516349999999999</c:v>
                </c:pt>
                <c:pt idx="16510">
                  <c:v>27.5180166666667</c:v>
                </c:pt>
                <c:pt idx="16511">
                  <c:v>27.519683333333401</c:v>
                </c:pt>
                <c:pt idx="16512">
                  <c:v>27.521350000000002</c:v>
                </c:pt>
                <c:pt idx="16513">
                  <c:v>27.523016666666699</c:v>
                </c:pt>
                <c:pt idx="16514">
                  <c:v>27.5246833333334</c:v>
                </c:pt>
                <c:pt idx="16515">
                  <c:v>27.526350000000001</c:v>
                </c:pt>
                <c:pt idx="16516">
                  <c:v>27.528016666666701</c:v>
                </c:pt>
                <c:pt idx="16517">
                  <c:v>27.529683333333399</c:v>
                </c:pt>
                <c:pt idx="16518">
                  <c:v>27.53135</c:v>
                </c:pt>
                <c:pt idx="16519">
                  <c:v>27.5330166666667</c:v>
                </c:pt>
                <c:pt idx="16520">
                  <c:v>27.534683333333401</c:v>
                </c:pt>
                <c:pt idx="16521">
                  <c:v>27.536349999999999</c:v>
                </c:pt>
                <c:pt idx="16522">
                  <c:v>27.538016666666699</c:v>
                </c:pt>
                <c:pt idx="16523">
                  <c:v>27.5396833333334</c:v>
                </c:pt>
                <c:pt idx="16524">
                  <c:v>27.541350000000001</c:v>
                </c:pt>
                <c:pt idx="16525">
                  <c:v>27.543016666666698</c:v>
                </c:pt>
                <c:pt idx="16526">
                  <c:v>27.544683333333399</c:v>
                </c:pt>
                <c:pt idx="16527">
                  <c:v>27.54635</c:v>
                </c:pt>
                <c:pt idx="16528">
                  <c:v>27.548016666666701</c:v>
                </c:pt>
                <c:pt idx="16529">
                  <c:v>27.549683333333402</c:v>
                </c:pt>
                <c:pt idx="16530">
                  <c:v>27.551349999999999</c:v>
                </c:pt>
                <c:pt idx="16531">
                  <c:v>27.5530166666667</c:v>
                </c:pt>
                <c:pt idx="16532">
                  <c:v>27.554683333333401</c:v>
                </c:pt>
                <c:pt idx="16533">
                  <c:v>27.556349999999998</c:v>
                </c:pt>
                <c:pt idx="16534">
                  <c:v>27.558016666666699</c:v>
                </c:pt>
                <c:pt idx="16535">
                  <c:v>27.5596833333334</c:v>
                </c:pt>
                <c:pt idx="16536">
                  <c:v>27.561350000000001</c:v>
                </c:pt>
                <c:pt idx="16537">
                  <c:v>27.563016666666702</c:v>
                </c:pt>
                <c:pt idx="16538">
                  <c:v>27.564683333333399</c:v>
                </c:pt>
                <c:pt idx="16539">
                  <c:v>27.56635</c:v>
                </c:pt>
                <c:pt idx="16540">
                  <c:v>27.568016666666701</c:v>
                </c:pt>
                <c:pt idx="16541">
                  <c:v>27.569683333333401</c:v>
                </c:pt>
                <c:pt idx="16542">
                  <c:v>27.571349999999999</c:v>
                </c:pt>
                <c:pt idx="16543">
                  <c:v>27.5730166666667</c:v>
                </c:pt>
                <c:pt idx="16544">
                  <c:v>27.5746833333334</c:v>
                </c:pt>
                <c:pt idx="16545">
                  <c:v>27.576350000000001</c:v>
                </c:pt>
                <c:pt idx="16546">
                  <c:v>27.578016666666699</c:v>
                </c:pt>
                <c:pt idx="16547">
                  <c:v>27.579683333333399</c:v>
                </c:pt>
                <c:pt idx="16548">
                  <c:v>27.58135</c:v>
                </c:pt>
                <c:pt idx="16549">
                  <c:v>27.583016666666701</c:v>
                </c:pt>
                <c:pt idx="16550">
                  <c:v>27.584683333333398</c:v>
                </c:pt>
                <c:pt idx="16551">
                  <c:v>27.586349999999999</c:v>
                </c:pt>
                <c:pt idx="16552">
                  <c:v>27.5880166666667</c:v>
                </c:pt>
                <c:pt idx="16553">
                  <c:v>27.589683333333401</c:v>
                </c:pt>
                <c:pt idx="16554">
                  <c:v>27.591349999999998</c:v>
                </c:pt>
                <c:pt idx="16555">
                  <c:v>27.593016666666699</c:v>
                </c:pt>
                <c:pt idx="16556">
                  <c:v>27.5946833333334</c:v>
                </c:pt>
                <c:pt idx="16557">
                  <c:v>27.596350000000001</c:v>
                </c:pt>
                <c:pt idx="16558">
                  <c:v>27.598016666666702</c:v>
                </c:pt>
                <c:pt idx="16559">
                  <c:v>27.599683333333399</c:v>
                </c:pt>
                <c:pt idx="16560">
                  <c:v>27.60135</c:v>
                </c:pt>
                <c:pt idx="16561">
                  <c:v>27.603016666666701</c:v>
                </c:pt>
                <c:pt idx="16562">
                  <c:v>27.604683333333401</c:v>
                </c:pt>
                <c:pt idx="16563">
                  <c:v>27.606349999999999</c:v>
                </c:pt>
                <c:pt idx="16564">
                  <c:v>27.6080166666667</c:v>
                </c:pt>
                <c:pt idx="16565">
                  <c:v>27.6096833333334</c:v>
                </c:pt>
                <c:pt idx="16566">
                  <c:v>27.611350000000002</c:v>
                </c:pt>
                <c:pt idx="16567">
                  <c:v>27.613016666666699</c:v>
                </c:pt>
                <c:pt idx="16568">
                  <c:v>27.614683333333399</c:v>
                </c:pt>
                <c:pt idx="16569">
                  <c:v>27.616350000000001</c:v>
                </c:pt>
                <c:pt idx="16570">
                  <c:v>27.618016666666701</c:v>
                </c:pt>
                <c:pt idx="16571">
                  <c:v>27.619683333333398</c:v>
                </c:pt>
                <c:pt idx="16572">
                  <c:v>27.62135</c:v>
                </c:pt>
                <c:pt idx="16573">
                  <c:v>27.6230166666667</c:v>
                </c:pt>
                <c:pt idx="16574">
                  <c:v>27.624683333333401</c:v>
                </c:pt>
                <c:pt idx="16575">
                  <c:v>27.626349999999999</c:v>
                </c:pt>
                <c:pt idx="16576">
                  <c:v>27.628016666666699</c:v>
                </c:pt>
                <c:pt idx="16577">
                  <c:v>27.6296833333334</c:v>
                </c:pt>
                <c:pt idx="16578">
                  <c:v>27.631350000000001</c:v>
                </c:pt>
                <c:pt idx="16579">
                  <c:v>27.633016666666698</c:v>
                </c:pt>
                <c:pt idx="16580">
                  <c:v>27.634683333333399</c:v>
                </c:pt>
                <c:pt idx="16581">
                  <c:v>27.63635</c:v>
                </c:pt>
                <c:pt idx="16582">
                  <c:v>27.638016666666701</c:v>
                </c:pt>
                <c:pt idx="16583">
                  <c:v>27.639683333333402</c:v>
                </c:pt>
                <c:pt idx="16584">
                  <c:v>27.641349999999999</c:v>
                </c:pt>
                <c:pt idx="16585">
                  <c:v>27.6430166666667</c:v>
                </c:pt>
                <c:pt idx="16586">
                  <c:v>27.644683333333401</c:v>
                </c:pt>
                <c:pt idx="16587">
                  <c:v>27.646350000000002</c:v>
                </c:pt>
                <c:pt idx="16588">
                  <c:v>27.648016666666699</c:v>
                </c:pt>
                <c:pt idx="16589">
                  <c:v>27.6496833333334</c:v>
                </c:pt>
                <c:pt idx="16590">
                  <c:v>27.651350000000001</c:v>
                </c:pt>
                <c:pt idx="16591">
                  <c:v>27.653016666666701</c:v>
                </c:pt>
                <c:pt idx="16592">
                  <c:v>27.654683333333399</c:v>
                </c:pt>
                <c:pt idx="16593">
                  <c:v>27.65635</c:v>
                </c:pt>
                <c:pt idx="16594">
                  <c:v>27.6580166666667</c:v>
                </c:pt>
                <c:pt idx="16595">
                  <c:v>27.659683333333401</c:v>
                </c:pt>
                <c:pt idx="16596">
                  <c:v>27.661349999999999</c:v>
                </c:pt>
                <c:pt idx="16597">
                  <c:v>27.663016666666699</c:v>
                </c:pt>
                <c:pt idx="16598">
                  <c:v>27.6646833333334</c:v>
                </c:pt>
                <c:pt idx="16599">
                  <c:v>27.666350000000001</c:v>
                </c:pt>
                <c:pt idx="16600">
                  <c:v>27.668016666666698</c:v>
                </c:pt>
                <c:pt idx="16601">
                  <c:v>27.669683333333399</c:v>
                </c:pt>
                <c:pt idx="16602">
                  <c:v>27.67135</c:v>
                </c:pt>
                <c:pt idx="16603">
                  <c:v>27.673016666666701</c:v>
                </c:pt>
                <c:pt idx="16604">
                  <c:v>27.674683333333402</c:v>
                </c:pt>
                <c:pt idx="16605">
                  <c:v>27.676349999999999</c:v>
                </c:pt>
                <c:pt idx="16606">
                  <c:v>27.6780166666667</c:v>
                </c:pt>
                <c:pt idx="16607">
                  <c:v>27.679683333333401</c:v>
                </c:pt>
                <c:pt idx="16608">
                  <c:v>27.681349999999998</c:v>
                </c:pt>
                <c:pt idx="16609">
                  <c:v>27.683016666666699</c:v>
                </c:pt>
                <c:pt idx="16610">
                  <c:v>27.6846833333334</c:v>
                </c:pt>
                <c:pt idx="16611">
                  <c:v>27.686350000000001</c:v>
                </c:pt>
                <c:pt idx="16612">
                  <c:v>27.688016666666702</c:v>
                </c:pt>
                <c:pt idx="16613">
                  <c:v>27.689683333333399</c:v>
                </c:pt>
                <c:pt idx="16614">
                  <c:v>27.69135</c:v>
                </c:pt>
                <c:pt idx="16615">
                  <c:v>27.693016666666701</c:v>
                </c:pt>
                <c:pt idx="16616">
                  <c:v>27.694683333333401</c:v>
                </c:pt>
                <c:pt idx="16617">
                  <c:v>27.696349999999999</c:v>
                </c:pt>
                <c:pt idx="16618">
                  <c:v>27.6980166666667</c:v>
                </c:pt>
                <c:pt idx="16619">
                  <c:v>27.6996833333334</c:v>
                </c:pt>
                <c:pt idx="16620">
                  <c:v>27.701350000000001</c:v>
                </c:pt>
                <c:pt idx="16621">
                  <c:v>27.703016666666699</c:v>
                </c:pt>
                <c:pt idx="16622">
                  <c:v>27.704683333333399</c:v>
                </c:pt>
                <c:pt idx="16623">
                  <c:v>27.70635</c:v>
                </c:pt>
                <c:pt idx="16624">
                  <c:v>27.708016666666701</c:v>
                </c:pt>
                <c:pt idx="16625">
                  <c:v>27.709683333333398</c:v>
                </c:pt>
                <c:pt idx="16626">
                  <c:v>27.711349999999999</c:v>
                </c:pt>
                <c:pt idx="16627">
                  <c:v>27.7130166666667</c:v>
                </c:pt>
                <c:pt idx="16628">
                  <c:v>27.714683333333401</c:v>
                </c:pt>
                <c:pt idx="16629">
                  <c:v>27.716349999999998</c:v>
                </c:pt>
                <c:pt idx="16630">
                  <c:v>27.718016666666699</c:v>
                </c:pt>
                <c:pt idx="16631">
                  <c:v>27.7196833333334</c:v>
                </c:pt>
                <c:pt idx="16632">
                  <c:v>27.721350000000001</c:v>
                </c:pt>
                <c:pt idx="16633">
                  <c:v>27.723016666666702</c:v>
                </c:pt>
                <c:pt idx="16634">
                  <c:v>27.724683333333399</c:v>
                </c:pt>
                <c:pt idx="16635">
                  <c:v>27.72635</c:v>
                </c:pt>
                <c:pt idx="16636">
                  <c:v>27.728016666666701</c:v>
                </c:pt>
                <c:pt idx="16637">
                  <c:v>27.729683333333401</c:v>
                </c:pt>
                <c:pt idx="16638">
                  <c:v>27.731349999999999</c:v>
                </c:pt>
                <c:pt idx="16639">
                  <c:v>27.7330166666667</c:v>
                </c:pt>
                <c:pt idx="16640">
                  <c:v>27.7346833333334</c:v>
                </c:pt>
                <c:pt idx="16641">
                  <c:v>27.736350000000002</c:v>
                </c:pt>
                <c:pt idx="16642">
                  <c:v>27.738016666666699</c:v>
                </c:pt>
                <c:pt idx="16643">
                  <c:v>27.739683333333399</c:v>
                </c:pt>
                <c:pt idx="16644">
                  <c:v>27.741350000000001</c:v>
                </c:pt>
                <c:pt idx="16645">
                  <c:v>27.743016666666701</c:v>
                </c:pt>
                <c:pt idx="16646">
                  <c:v>27.744683333333398</c:v>
                </c:pt>
                <c:pt idx="16647">
                  <c:v>27.74635</c:v>
                </c:pt>
                <c:pt idx="16648">
                  <c:v>27.7480166666667</c:v>
                </c:pt>
                <c:pt idx="16649">
                  <c:v>27.749683333333401</c:v>
                </c:pt>
                <c:pt idx="16650">
                  <c:v>27.751349999999999</c:v>
                </c:pt>
                <c:pt idx="16651">
                  <c:v>27.753016666666699</c:v>
                </c:pt>
                <c:pt idx="16652">
                  <c:v>27.7546833333334</c:v>
                </c:pt>
                <c:pt idx="16653">
                  <c:v>27.756350000000001</c:v>
                </c:pt>
                <c:pt idx="16654">
                  <c:v>27.758016666666698</c:v>
                </c:pt>
                <c:pt idx="16655">
                  <c:v>27.759683333333399</c:v>
                </c:pt>
                <c:pt idx="16656">
                  <c:v>27.76135</c:v>
                </c:pt>
                <c:pt idx="16657">
                  <c:v>27.763016666666701</c:v>
                </c:pt>
                <c:pt idx="16658">
                  <c:v>27.764683333333402</c:v>
                </c:pt>
                <c:pt idx="16659">
                  <c:v>27.766349999999999</c:v>
                </c:pt>
                <c:pt idx="16660">
                  <c:v>27.7680166666667</c:v>
                </c:pt>
                <c:pt idx="16661">
                  <c:v>27.769683333333401</c:v>
                </c:pt>
                <c:pt idx="16662">
                  <c:v>27.771350000000002</c:v>
                </c:pt>
                <c:pt idx="16663">
                  <c:v>27.773016666666699</c:v>
                </c:pt>
                <c:pt idx="16664">
                  <c:v>27.7746833333334</c:v>
                </c:pt>
                <c:pt idx="16665">
                  <c:v>27.776350000000001</c:v>
                </c:pt>
                <c:pt idx="16666">
                  <c:v>27.778016666666701</c:v>
                </c:pt>
                <c:pt idx="16667">
                  <c:v>27.779683333333399</c:v>
                </c:pt>
                <c:pt idx="16668">
                  <c:v>27.78135</c:v>
                </c:pt>
                <c:pt idx="16669">
                  <c:v>27.7830166666667</c:v>
                </c:pt>
                <c:pt idx="16670">
                  <c:v>27.784683333333401</c:v>
                </c:pt>
                <c:pt idx="16671">
                  <c:v>27.786349999999999</c:v>
                </c:pt>
                <c:pt idx="16672">
                  <c:v>27.788016666666699</c:v>
                </c:pt>
                <c:pt idx="16673">
                  <c:v>27.7896833333334</c:v>
                </c:pt>
                <c:pt idx="16674">
                  <c:v>27.791350000000001</c:v>
                </c:pt>
                <c:pt idx="16675">
                  <c:v>27.793016666666698</c:v>
                </c:pt>
                <c:pt idx="16676">
                  <c:v>27.794683333333399</c:v>
                </c:pt>
                <c:pt idx="16677">
                  <c:v>27.79635</c:v>
                </c:pt>
                <c:pt idx="16678">
                  <c:v>27.798016666666701</c:v>
                </c:pt>
                <c:pt idx="16679">
                  <c:v>27.799683333333402</c:v>
                </c:pt>
                <c:pt idx="16680">
                  <c:v>27.801349999999999</c:v>
                </c:pt>
                <c:pt idx="16681">
                  <c:v>27.8030166666667</c:v>
                </c:pt>
                <c:pt idx="16682">
                  <c:v>27.804683333333401</c:v>
                </c:pt>
                <c:pt idx="16683">
                  <c:v>27.806349999999998</c:v>
                </c:pt>
                <c:pt idx="16684">
                  <c:v>27.808016666666699</c:v>
                </c:pt>
                <c:pt idx="16685">
                  <c:v>27.8096833333334</c:v>
                </c:pt>
                <c:pt idx="16686">
                  <c:v>27.811350000000001</c:v>
                </c:pt>
                <c:pt idx="16687">
                  <c:v>27.813016666666702</c:v>
                </c:pt>
                <c:pt idx="16688">
                  <c:v>27.814683333333399</c:v>
                </c:pt>
                <c:pt idx="16689">
                  <c:v>27.81635</c:v>
                </c:pt>
                <c:pt idx="16690">
                  <c:v>27.818016666666701</c:v>
                </c:pt>
                <c:pt idx="16691">
                  <c:v>27.819683333333401</c:v>
                </c:pt>
                <c:pt idx="16692">
                  <c:v>27.821349999999999</c:v>
                </c:pt>
                <c:pt idx="16693">
                  <c:v>27.8230166666667</c:v>
                </c:pt>
                <c:pt idx="16694">
                  <c:v>27.8246833333334</c:v>
                </c:pt>
                <c:pt idx="16695">
                  <c:v>27.826350000000001</c:v>
                </c:pt>
                <c:pt idx="16696">
                  <c:v>27.828016666666699</c:v>
                </c:pt>
                <c:pt idx="16697">
                  <c:v>27.829683333333399</c:v>
                </c:pt>
                <c:pt idx="16698">
                  <c:v>27.83135</c:v>
                </c:pt>
                <c:pt idx="16699">
                  <c:v>27.833016666666701</c:v>
                </c:pt>
                <c:pt idx="16700">
                  <c:v>27.834683333333398</c:v>
                </c:pt>
                <c:pt idx="16701">
                  <c:v>27.836349999999999</c:v>
                </c:pt>
                <c:pt idx="16702">
                  <c:v>27.8380166666667</c:v>
                </c:pt>
                <c:pt idx="16703">
                  <c:v>27.839683333333401</c:v>
                </c:pt>
                <c:pt idx="16704">
                  <c:v>27.841349999999998</c:v>
                </c:pt>
                <c:pt idx="16705">
                  <c:v>27.843016666666699</c:v>
                </c:pt>
                <c:pt idx="16706">
                  <c:v>27.8446833333334</c:v>
                </c:pt>
                <c:pt idx="16707">
                  <c:v>27.846350000000001</c:v>
                </c:pt>
                <c:pt idx="16708">
                  <c:v>27.848016666666702</c:v>
                </c:pt>
                <c:pt idx="16709">
                  <c:v>27.849683333333399</c:v>
                </c:pt>
                <c:pt idx="16710">
                  <c:v>27.85135</c:v>
                </c:pt>
                <c:pt idx="16711">
                  <c:v>27.853016666666701</c:v>
                </c:pt>
                <c:pt idx="16712">
                  <c:v>27.854683333333401</c:v>
                </c:pt>
                <c:pt idx="16713">
                  <c:v>27.856349999999999</c:v>
                </c:pt>
                <c:pt idx="16714">
                  <c:v>27.8580166666667</c:v>
                </c:pt>
                <c:pt idx="16715">
                  <c:v>27.8596833333334</c:v>
                </c:pt>
                <c:pt idx="16716">
                  <c:v>27.861350000000002</c:v>
                </c:pt>
                <c:pt idx="16717">
                  <c:v>27.863016666666699</c:v>
                </c:pt>
                <c:pt idx="16718">
                  <c:v>27.864683333333399</c:v>
                </c:pt>
                <c:pt idx="16719">
                  <c:v>27.866350000000001</c:v>
                </c:pt>
                <c:pt idx="16720">
                  <c:v>27.868016666666701</c:v>
                </c:pt>
                <c:pt idx="16721">
                  <c:v>27.869683333333398</c:v>
                </c:pt>
                <c:pt idx="16722">
                  <c:v>27.87135</c:v>
                </c:pt>
                <c:pt idx="16723">
                  <c:v>27.8730166666667</c:v>
                </c:pt>
                <c:pt idx="16724">
                  <c:v>27.874683333333401</c:v>
                </c:pt>
                <c:pt idx="16725">
                  <c:v>27.876349999999999</c:v>
                </c:pt>
                <c:pt idx="16726">
                  <c:v>27.878016666666699</c:v>
                </c:pt>
                <c:pt idx="16727">
                  <c:v>27.8796833333334</c:v>
                </c:pt>
                <c:pt idx="16728">
                  <c:v>27.881350000000001</c:v>
                </c:pt>
                <c:pt idx="16729">
                  <c:v>27.883016666666698</c:v>
                </c:pt>
                <c:pt idx="16730">
                  <c:v>27.884683333333399</c:v>
                </c:pt>
                <c:pt idx="16731">
                  <c:v>27.88635</c:v>
                </c:pt>
                <c:pt idx="16732">
                  <c:v>27.888016666666701</c:v>
                </c:pt>
                <c:pt idx="16733">
                  <c:v>27.889683333333402</c:v>
                </c:pt>
                <c:pt idx="16734">
                  <c:v>27.891349999999999</c:v>
                </c:pt>
                <c:pt idx="16735">
                  <c:v>27.8930166666667</c:v>
                </c:pt>
                <c:pt idx="16736">
                  <c:v>27.894683333333401</c:v>
                </c:pt>
                <c:pt idx="16737">
                  <c:v>27.896350000000002</c:v>
                </c:pt>
                <c:pt idx="16738">
                  <c:v>27.898016666666699</c:v>
                </c:pt>
                <c:pt idx="16739">
                  <c:v>27.8996833333334</c:v>
                </c:pt>
                <c:pt idx="16740">
                  <c:v>27.901350000000001</c:v>
                </c:pt>
                <c:pt idx="16741">
                  <c:v>27.903016666666701</c:v>
                </c:pt>
                <c:pt idx="16742">
                  <c:v>27.904683333333399</c:v>
                </c:pt>
                <c:pt idx="16743">
                  <c:v>27.90635</c:v>
                </c:pt>
                <c:pt idx="16744">
                  <c:v>27.9080166666667</c:v>
                </c:pt>
                <c:pt idx="16745">
                  <c:v>27.909683333333401</c:v>
                </c:pt>
                <c:pt idx="16746">
                  <c:v>27.911349999999999</c:v>
                </c:pt>
                <c:pt idx="16747">
                  <c:v>27.913016666666699</c:v>
                </c:pt>
                <c:pt idx="16748">
                  <c:v>27.9146833333334</c:v>
                </c:pt>
                <c:pt idx="16749">
                  <c:v>27.916350000000001</c:v>
                </c:pt>
                <c:pt idx="16750">
                  <c:v>27.918016666666698</c:v>
                </c:pt>
                <c:pt idx="16751">
                  <c:v>27.919683333333399</c:v>
                </c:pt>
                <c:pt idx="16752">
                  <c:v>27.92135</c:v>
                </c:pt>
                <c:pt idx="16753">
                  <c:v>27.923016666666701</c:v>
                </c:pt>
                <c:pt idx="16754">
                  <c:v>27.924683333333402</c:v>
                </c:pt>
                <c:pt idx="16755">
                  <c:v>27.926349999999999</c:v>
                </c:pt>
                <c:pt idx="16756">
                  <c:v>27.9280166666667</c:v>
                </c:pt>
                <c:pt idx="16757">
                  <c:v>27.929683333333401</c:v>
                </c:pt>
                <c:pt idx="16758">
                  <c:v>27.931349999999998</c:v>
                </c:pt>
                <c:pt idx="16759">
                  <c:v>27.933016666666699</c:v>
                </c:pt>
                <c:pt idx="16760">
                  <c:v>27.9346833333334</c:v>
                </c:pt>
                <c:pt idx="16761">
                  <c:v>27.936350000000001</c:v>
                </c:pt>
                <c:pt idx="16762">
                  <c:v>27.938016666666702</c:v>
                </c:pt>
                <c:pt idx="16763">
                  <c:v>27.939683333333399</c:v>
                </c:pt>
                <c:pt idx="16764">
                  <c:v>27.94135</c:v>
                </c:pt>
                <c:pt idx="16765">
                  <c:v>27.943016666666701</c:v>
                </c:pt>
                <c:pt idx="16766">
                  <c:v>27.944683333333401</c:v>
                </c:pt>
                <c:pt idx="16767">
                  <c:v>27.946349999999999</c:v>
                </c:pt>
                <c:pt idx="16768">
                  <c:v>27.9480166666667</c:v>
                </c:pt>
                <c:pt idx="16769">
                  <c:v>27.9496833333334</c:v>
                </c:pt>
                <c:pt idx="16770">
                  <c:v>27.951350000000001</c:v>
                </c:pt>
                <c:pt idx="16771">
                  <c:v>27.953016666666699</c:v>
                </c:pt>
                <c:pt idx="16772">
                  <c:v>27.954683333333399</c:v>
                </c:pt>
                <c:pt idx="16773">
                  <c:v>27.95635</c:v>
                </c:pt>
                <c:pt idx="16774">
                  <c:v>27.958016666666701</c:v>
                </c:pt>
                <c:pt idx="16775">
                  <c:v>27.959683333333398</c:v>
                </c:pt>
                <c:pt idx="16776">
                  <c:v>27.961349999999999</c:v>
                </c:pt>
                <c:pt idx="16777">
                  <c:v>27.9630166666667</c:v>
                </c:pt>
                <c:pt idx="16778">
                  <c:v>27.964683333333401</c:v>
                </c:pt>
                <c:pt idx="16779">
                  <c:v>27.966349999999998</c:v>
                </c:pt>
                <c:pt idx="16780">
                  <c:v>27.968016666666699</c:v>
                </c:pt>
                <c:pt idx="16781">
                  <c:v>27.9696833333334</c:v>
                </c:pt>
                <c:pt idx="16782">
                  <c:v>27.971350000000001</c:v>
                </c:pt>
                <c:pt idx="16783">
                  <c:v>27.973016666666702</c:v>
                </c:pt>
                <c:pt idx="16784">
                  <c:v>27.974683333333399</c:v>
                </c:pt>
                <c:pt idx="16785">
                  <c:v>27.97635</c:v>
                </c:pt>
                <c:pt idx="16786">
                  <c:v>27.978016666666701</c:v>
                </c:pt>
                <c:pt idx="16787">
                  <c:v>27.979683333333401</c:v>
                </c:pt>
                <c:pt idx="16788">
                  <c:v>27.981349999999999</c:v>
                </c:pt>
                <c:pt idx="16789">
                  <c:v>27.9830166666667</c:v>
                </c:pt>
                <c:pt idx="16790">
                  <c:v>27.9846833333334</c:v>
                </c:pt>
                <c:pt idx="16791">
                  <c:v>27.986350000000002</c:v>
                </c:pt>
                <c:pt idx="16792">
                  <c:v>27.988016666666699</c:v>
                </c:pt>
                <c:pt idx="16793">
                  <c:v>27.989683333333399</c:v>
                </c:pt>
                <c:pt idx="16794">
                  <c:v>27.991350000000001</c:v>
                </c:pt>
                <c:pt idx="16795">
                  <c:v>27.993016666666701</c:v>
                </c:pt>
                <c:pt idx="16796">
                  <c:v>27.994683333333398</c:v>
                </c:pt>
                <c:pt idx="16797">
                  <c:v>27.99635</c:v>
                </c:pt>
                <c:pt idx="16798">
                  <c:v>27.9980166666667</c:v>
                </c:pt>
                <c:pt idx="16799">
                  <c:v>27.999683333333401</c:v>
                </c:pt>
                <c:pt idx="16800">
                  <c:v>28.001349999999999</c:v>
                </c:pt>
                <c:pt idx="16801">
                  <c:v>28.003016666666699</c:v>
                </c:pt>
                <c:pt idx="16802">
                  <c:v>28.0046833333334</c:v>
                </c:pt>
                <c:pt idx="16803">
                  <c:v>28.006350000000001</c:v>
                </c:pt>
                <c:pt idx="16804">
                  <c:v>28.008016666666698</c:v>
                </c:pt>
                <c:pt idx="16805">
                  <c:v>28.009683333333399</c:v>
                </c:pt>
                <c:pt idx="16806">
                  <c:v>28.01135</c:v>
                </c:pt>
                <c:pt idx="16807">
                  <c:v>28.013016666666701</c:v>
                </c:pt>
                <c:pt idx="16808">
                  <c:v>28.014683333333402</c:v>
                </c:pt>
                <c:pt idx="16809">
                  <c:v>28.016349999999999</c:v>
                </c:pt>
                <c:pt idx="16810">
                  <c:v>28.0180166666667</c:v>
                </c:pt>
                <c:pt idx="16811">
                  <c:v>28.019683333333401</c:v>
                </c:pt>
                <c:pt idx="16812">
                  <c:v>28.021350000000002</c:v>
                </c:pt>
                <c:pt idx="16813">
                  <c:v>28.023016666666699</c:v>
                </c:pt>
                <c:pt idx="16814">
                  <c:v>28.0246833333334</c:v>
                </c:pt>
                <c:pt idx="16815">
                  <c:v>28.026350000000001</c:v>
                </c:pt>
                <c:pt idx="16816">
                  <c:v>28.028016666666701</c:v>
                </c:pt>
                <c:pt idx="16817">
                  <c:v>28.029683333333399</c:v>
                </c:pt>
                <c:pt idx="16818">
                  <c:v>28.03135</c:v>
                </c:pt>
                <c:pt idx="16819">
                  <c:v>28.0330166666667</c:v>
                </c:pt>
                <c:pt idx="16820">
                  <c:v>28.034683333333401</c:v>
                </c:pt>
                <c:pt idx="16821">
                  <c:v>28.036349999999999</c:v>
                </c:pt>
                <c:pt idx="16822">
                  <c:v>28.038016666666699</c:v>
                </c:pt>
                <c:pt idx="16823">
                  <c:v>28.0396833333334</c:v>
                </c:pt>
                <c:pt idx="16824">
                  <c:v>28.041350000000001</c:v>
                </c:pt>
                <c:pt idx="16825">
                  <c:v>28.043016666666698</c:v>
                </c:pt>
                <c:pt idx="16826">
                  <c:v>28.044683333333399</c:v>
                </c:pt>
                <c:pt idx="16827">
                  <c:v>28.04635</c:v>
                </c:pt>
                <c:pt idx="16828">
                  <c:v>28.048016666666701</c:v>
                </c:pt>
                <c:pt idx="16829">
                  <c:v>28.049683333333402</c:v>
                </c:pt>
                <c:pt idx="16830">
                  <c:v>28.051349999999999</c:v>
                </c:pt>
                <c:pt idx="16831">
                  <c:v>28.0530166666667</c:v>
                </c:pt>
                <c:pt idx="16832">
                  <c:v>28.054683333333401</c:v>
                </c:pt>
                <c:pt idx="16833">
                  <c:v>28.056349999999998</c:v>
                </c:pt>
                <c:pt idx="16834">
                  <c:v>28.058016666666699</c:v>
                </c:pt>
                <c:pt idx="16835">
                  <c:v>28.0596833333334</c:v>
                </c:pt>
                <c:pt idx="16836">
                  <c:v>28.061350000000001</c:v>
                </c:pt>
                <c:pt idx="16837">
                  <c:v>28.063016666666702</c:v>
                </c:pt>
                <c:pt idx="16838">
                  <c:v>28.064683333333399</c:v>
                </c:pt>
                <c:pt idx="16839">
                  <c:v>28.06635</c:v>
                </c:pt>
                <c:pt idx="16840">
                  <c:v>28.068016666666701</c:v>
                </c:pt>
                <c:pt idx="16841">
                  <c:v>28.069683333333401</c:v>
                </c:pt>
                <c:pt idx="16842">
                  <c:v>28.071349999999999</c:v>
                </c:pt>
                <c:pt idx="16843">
                  <c:v>28.0730166666667</c:v>
                </c:pt>
                <c:pt idx="16844">
                  <c:v>28.0746833333334</c:v>
                </c:pt>
                <c:pt idx="16845">
                  <c:v>28.076350000000001</c:v>
                </c:pt>
                <c:pt idx="16846">
                  <c:v>28.078016666666699</c:v>
                </c:pt>
                <c:pt idx="16847">
                  <c:v>28.079683333333399</c:v>
                </c:pt>
                <c:pt idx="16848">
                  <c:v>28.08135</c:v>
                </c:pt>
                <c:pt idx="16849">
                  <c:v>28.083016666666701</c:v>
                </c:pt>
                <c:pt idx="16850">
                  <c:v>28.084683333333398</c:v>
                </c:pt>
                <c:pt idx="16851">
                  <c:v>28.086349999999999</c:v>
                </c:pt>
                <c:pt idx="16852">
                  <c:v>28.0880166666667</c:v>
                </c:pt>
                <c:pt idx="16853">
                  <c:v>28.089683333333401</c:v>
                </c:pt>
                <c:pt idx="16854">
                  <c:v>28.091349999999998</c:v>
                </c:pt>
                <c:pt idx="16855">
                  <c:v>28.093016666666699</c:v>
                </c:pt>
                <c:pt idx="16856">
                  <c:v>28.0946833333334</c:v>
                </c:pt>
                <c:pt idx="16857">
                  <c:v>28.096350000000001</c:v>
                </c:pt>
                <c:pt idx="16858">
                  <c:v>28.098016666666702</c:v>
                </c:pt>
                <c:pt idx="16859">
                  <c:v>28.099683333333399</c:v>
                </c:pt>
                <c:pt idx="16860">
                  <c:v>28.10135</c:v>
                </c:pt>
                <c:pt idx="16861">
                  <c:v>28.103016666666701</c:v>
                </c:pt>
                <c:pt idx="16862">
                  <c:v>28.104683333333401</c:v>
                </c:pt>
                <c:pt idx="16863">
                  <c:v>28.106349999999999</c:v>
                </c:pt>
                <c:pt idx="16864">
                  <c:v>28.1080166666667</c:v>
                </c:pt>
                <c:pt idx="16865">
                  <c:v>28.1096833333334</c:v>
                </c:pt>
                <c:pt idx="16866">
                  <c:v>28.111350000000002</c:v>
                </c:pt>
                <c:pt idx="16867">
                  <c:v>28.113016666666699</c:v>
                </c:pt>
                <c:pt idx="16868">
                  <c:v>28.114683333333399</c:v>
                </c:pt>
                <c:pt idx="16869">
                  <c:v>28.116350000000001</c:v>
                </c:pt>
                <c:pt idx="16870">
                  <c:v>28.118016666666701</c:v>
                </c:pt>
                <c:pt idx="16871">
                  <c:v>28.119683333333398</c:v>
                </c:pt>
                <c:pt idx="16872">
                  <c:v>28.12135</c:v>
                </c:pt>
                <c:pt idx="16873">
                  <c:v>28.1230166666667</c:v>
                </c:pt>
                <c:pt idx="16874">
                  <c:v>28.124683333333401</c:v>
                </c:pt>
                <c:pt idx="16875">
                  <c:v>28.126349999999999</c:v>
                </c:pt>
                <c:pt idx="16876">
                  <c:v>28.128016666666699</c:v>
                </c:pt>
                <c:pt idx="16877">
                  <c:v>28.1296833333334</c:v>
                </c:pt>
                <c:pt idx="16878">
                  <c:v>28.131350000000001</c:v>
                </c:pt>
                <c:pt idx="16879">
                  <c:v>28.133016666666698</c:v>
                </c:pt>
                <c:pt idx="16880">
                  <c:v>28.134683333333399</c:v>
                </c:pt>
                <c:pt idx="16881">
                  <c:v>28.13635</c:v>
                </c:pt>
                <c:pt idx="16882">
                  <c:v>28.138016666666701</c:v>
                </c:pt>
                <c:pt idx="16883">
                  <c:v>28.139683333333402</c:v>
                </c:pt>
                <c:pt idx="16884">
                  <c:v>28.141349999999999</c:v>
                </c:pt>
                <c:pt idx="16885">
                  <c:v>28.1430166666667</c:v>
                </c:pt>
                <c:pt idx="16886">
                  <c:v>28.144683333333401</c:v>
                </c:pt>
                <c:pt idx="16887">
                  <c:v>28.146350000000002</c:v>
                </c:pt>
                <c:pt idx="16888">
                  <c:v>28.148016666666699</c:v>
                </c:pt>
                <c:pt idx="16889">
                  <c:v>28.1496833333334</c:v>
                </c:pt>
                <c:pt idx="16890">
                  <c:v>28.151350000000001</c:v>
                </c:pt>
                <c:pt idx="16891">
                  <c:v>28.153016666666701</c:v>
                </c:pt>
                <c:pt idx="16892">
                  <c:v>28.154683333333399</c:v>
                </c:pt>
                <c:pt idx="16893">
                  <c:v>28.15635</c:v>
                </c:pt>
                <c:pt idx="16894">
                  <c:v>28.1580166666667</c:v>
                </c:pt>
                <c:pt idx="16895">
                  <c:v>28.159683333333401</c:v>
                </c:pt>
                <c:pt idx="16896">
                  <c:v>28.161349999999999</c:v>
                </c:pt>
                <c:pt idx="16897">
                  <c:v>28.163016666666699</c:v>
                </c:pt>
                <c:pt idx="16898">
                  <c:v>28.1646833333334</c:v>
                </c:pt>
                <c:pt idx="16899">
                  <c:v>28.166350000000001</c:v>
                </c:pt>
                <c:pt idx="16900">
                  <c:v>28.168016666666698</c:v>
                </c:pt>
                <c:pt idx="16901">
                  <c:v>28.169683333333399</c:v>
                </c:pt>
                <c:pt idx="16902">
                  <c:v>28.17135</c:v>
                </c:pt>
                <c:pt idx="16903">
                  <c:v>28.173016666666701</c:v>
                </c:pt>
                <c:pt idx="16904">
                  <c:v>28.174683333333402</c:v>
                </c:pt>
                <c:pt idx="16905">
                  <c:v>28.176349999999999</c:v>
                </c:pt>
                <c:pt idx="16906">
                  <c:v>28.1780166666667</c:v>
                </c:pt>
                <c:pt idx="16907">
                  <c:v>28.179683333333401</c:v>
                </c:pt>
                <c:pt idx="16908">
                  <c:v>28.181349999999998</c:v>
                </c:pt>
                <c:pt idx="16909">
                  <c:v>28.183016666666699</c:v>
                </c:pt>
                <c:pt idx="16910">
                  <c:v>28.1846833333334</c:v>
                </c:pt>
                <c:pt idx="16911">
                  <c:v>28.186350000000001</c:v>
                </c:pt>
                <c:pt idx="16912">
                  <c:v>28.188016666666702</c:v>
                </c:pt>
                <c:pt idx="16913">
                  <c:v>28.189683333333399</c:v>
                </c:pt>
                <c:pt idx="16914">
                  <c:v>28.19135</c:v>
                </c:pt>
                <c:pt idx="16915">
                  <c:v>28.193016666666701</c:v>
                </c:pt>
                <c:pt idx="16916">
                  <c:v>28.194683333333401</c:v>
                </c:pt>
                <c:pt idx="16917">
                  <c:v>28.196349999999999</c:v>
                </c:pt>
                <c:pt idx="16918">
                  <c:v>28.1980166666667</c:v>
                </c:pt>
                <c:pt idx="16919">
                  <c:v>28.1996833333334</c:v>
                </c:pt>
                <c:pt idx="16920">
                  <c:v>28.201350000000001</c:v>
                </c:pt>
                <c:pt idx="16921">
                  <c:v>28.203016666666699</c:v>
                </c:pt>
                <c:pt idx="16922">
                  <c:v>28.204683333333399</c:v>
                </c:pt>
                <c:pt idx="16923">
                  <c:v>28.20635</c:v>
                </c:pt>
                <c:pt idx="16924">
                  <c:v>28.208016666666701</c:v>
                </c:pt>
                <c:pt idx="16925">
                  <c:v>28.209683333333398</c:v>
                </c:pt>
                <c:pt idx="16926">
                  <c:v>28.211349999999999</c:v>
                </c:pt>
                <c:pt idx="16927">
                  <c:v>28.2130166666667</c:v>
                </c:pt>
                <c:pt idx="16928">
                  <c:v>28.214683333333401</c:v>
                </c:pt>
                <c:pt idx="16929">
                  <c:v>28.216349999999998</c:v>
                </c:pt>
                <c:pt idx="16930">
                  <c:v>28.218016666666699</c:v>
                </c:pt>
                <c:pt idx="16931">
                  <c:v>28.2196833333334</c:v>
                </c:pt>
                <c:pt idx="16932">
                  <c:v>28.221350000000001</c:v>
                </c:pt>
                <c:pt idx="16933">
                  <c:v>28.223016666666702</c:v>
                </c:pt>
                <c:pt idx="16934">
                  <c:v>28.224683333333399</c:v>
                </c:pt>
                <c:pt idx="16935">
                  <c:v>28.22635</c:v>
                </c:pt>
                <c:pt idx="16936">
                  <c:v>28.228016666666701</c:v>
                </c:pt>
                <c:pt idx="16937">
                  <c:v>28.229683333333401</c:v>
                </c:pt>
                <c:pt idx="16938">
                  <c:v>28.231349999999999</c:v>
                </c:pt>
                <c:pt idx="16939">
                  <c:v>28.2330166666667</c:v>
                </c:pt>
                <c:pt idx="16940">
                  <c:v>28.2346833333334</c:v>
                </c:pt>
                <c:pt idx="16941">
                  <c:v>28.236350000000002</c:v>
                </c:pt>
                <c:pt idx="16942">
                  <c:v>28.238016666666699</c:v>
                </c:pt>
                <c:pt idx="16943">
                  <c:v>28.239683333333399</c:v>
                </c:pt>
                <c:pt idx="16944">
                  <c:v>28.241350000000001</c:v>
                </c:pt>
                <c:pt idx="16945">
                  <c:v>28.243016666666701</c:v>
                </c:pt>
                <c:pt idx="16946">
                  <c:v>28.244683333333398</c:v>
                </c:pt>
                <c:pt idx="16947">
                  <c:v>28.24635</c:v>
                </c:pt>
                <c:pt idx="16948">
                  <c:v>28.2480166666667</c:v>
                </c:pt>
                <c:pt idx="16949">
                  <c:v>28.249683333333401</c:v>
                </c:pt>
                <c:pt idx="16950">
                  <c:v>28.251349999999999</c:v>
                </c:pt>
                <c:pt idx="16951">
                  <c:v>28.253016666666699</c:v>
                </c:pt>
                <c:pt idx="16952">
                  <c:v>28.2546833333334</c:v>
                </c:pt>
                <c:pt idx="16953">
                  <c:v>28.256350000000001</c:v>
                </c:pt>
                <c:pt idx="16954">
                  <c:v>28.258016666666698</c:v>
                </c:pt>
                <c:pt idx="16955">
                  <c:v>28.259683333333399</c:v>
                </c:pt>
                <c:pt idx="16956">
                  <c:v>28.26135</c:v>
                </c:pt>
                <c:pt idx="16957">
                  <c:v>28.263016666666701</c:v>
                </c:pt>
                <c:pt idx="16958">
                  <c:v>28.264683333333402</c:v>
                </c:pt>
                <c:pt idx="16959">
                  <c:v>28.266349999999999</c:v>
                </c:pt>
                <c:pt idx="16960">
                  <c:v>28.2680166666667</c:v>
                </c:pt>
                <c:pt idx="16961">
                  <c:v>28.269683333333401</c:v>
                </c:pt>
                <c:pt idx="16962">
                  <c:v>28.271350000000002</c:v>
                </c:pt>
                <c:pt idx="16963">
                  <c:v>28.273016666666699</c:v>
                </c:pt>
                <c:pt idx="16964">
                  <c:v>28.2746833333334</c:v>
                </c:pt>
                <c:pt idx="16965">
                  <c:v>28.276350000000001</c:v>
                </c:pt>
                <c:pt idx="16966">
                  <c:v>28.278016666666701</c:v>
                </c:pt>
                <c:pt idx="16967">
                  <c:v>28.279683333333399</c:v>
                </c:pt>
                <c:pt idx="16968">
                  <c:v>28.28135</c:v>
                </c:pt>
                <c:pt idx="16969">
                  <c:v>28.2830166666667</c:v>
                </c:pt>
                <c:pt idx="16970">
                  <c:v>28.284683333333401</c:v>
                </c:pt>
                <c:pt idx="16971">
                  <c:v>28.286349999999999</c:v>
                </c:pt>
                <c:pt idx="16972">
                  <c:v>28.288016666666699</c:v>
                </c:pt>
                <c:pt idx="16973">
                  <c:v>28.2896833333334</c:v>
                </c:pt>
                <c:pt idx="16974">
                  <c:v>28.291350000000001</c:v>
                </c:pt>
                <c:pt idx="16975">
                  <c:v>28.293016666666698</c:v>
                </c:pt>
                <c:pt idx="16976">
                  <c:v>28.294683333333399</c:v>
                </c:pt>
                <c:pt idx="16977">
                  <c:v>28.29635</c:v>
                </c:pt>
                <c:pt idx="16978">
                  <c:v>28.298016666666701</c:v>
                </c:pt>
                <c:pt idx="16979">
                  <c:v>28.299683333333402</c:v>
                </c:pt>
                <c:pt idx="16980">
                  <c:v>28.301349999999999</c:v>
                </c:pt>
                <c:pt idx="16981">
                  <c:v>28.3030166666667</c:v>
                </c:pt>
                <c:pt idx="16982">
                  <c:v>28.304683333333401</c:v>
                </c:pt>
                <c:pt idx="16983">
                  <c:v>28.306349999999998</c:v>
                </c:pt>
                <c:pt idx="16984">
                  <c:v>28.308016666666699</c:v>
                </c:pt>
                <c:pt idx="16985">
                  <c:v>28.3096833333334</c:v>
                </c:pt>
                <c:pt idx="16986">
                  <c:v>28.311350000000001</c:v>
                </c:pt>
                <c:pt idx="16987">
                  <c:v>28.313016666666702</c:v>
                </c:pt>
                <c:pt idx="16988">
                  <c:v>28.314683333333399</c:v>
                </c:pt>
                <c:pt idx="16989">
                  <c:v>28.31635</c:v>
                </c:pt>
                <c:pt idx="16990">
                  <c:v>28.318016666666701</c:v>
                </c:pt>
                <c:pt idx="16991">
                  <c:v>28.319683333333401</c:v>
                </c:pt>
                <c:pt idx="16992">
                  <c:v>28.321349999999999</c:v>
                </c:pt>
                <c:pt idx="16993">
                  <c:v>28.3230166666667</c:v>
                </c:pt>
                <c:pt idx="16994">
                  <c:v>28.3246833333334</c:v>
                </c:pt>
                <c:pt idx="16995">
                  <c:v>28.326350000000001</c:v>
                </c:pt>
                <c:pt idx="16996">
                  <c:v>28.328016666666699</c:v>
                </c:pt>
                <c:pt idx="16997">
                  <c:v>28.329683333333399</c:v>
                </c:pt>
                <c:pt idx="16998">
                  <c:v>28.33135</c:v>
                </c:pt>
                <c:pt idx="16999">
                  <c:v>28.333016666666701</c:v>
                </c:pt>
                <c:pt idx="17000">
                  <c:v>28.334683333333398</c:v>
                </c:pt>
                <c:pt idx="17001">
                  <c:v>28.336349999999999</c:v>
                </c:pt>
                <c:pt idx="17002">
                  <c:v>28.3380166666667</c:v>
                </c:pt>
                <c:pt idx="17003">
                  <c:v>28.339683333333401</c:v>
                </c:pt>
                <c:pt idx="17004">
                  <c:v>28.341349999999998</c:v>
                </c:pt>
                <c:pt idx="17005">
                  <c:v>28.343016666666699</c:v>
                </c:pt>
                <c:pt idx="17006">
                  <c:v>28.3446833333334</c:v>
                </c:pt>
                <c:pt idx="17007">
                  <c:v>28.346350000000001</c:v>
                </c:pt>
                <c:pt idx="17008">
                  <c:v>28.348016666666702</c:v>
                </c:pt>
                <c:pt idx="17009">
                  <c:v>28.349683333333399</c:v>
                </c:pt>
                <c:pt idx="17010">
                  <c:v>28.35135</c:v>
                </c:pt>
                <c:pt idx="17011">
                  <c:v>28.353016666666701</c:v>
                </c:pt>
                <c:pt idx="17012">
                  <c:v>28.354683333333401</c:v>
                </c:pt>
                <c:pt idx="17013">
                  <c:v>28.356349999999999</c:v>
                </c:pt>
                <c:pt idx="17014">
                  <c:v>28.3580166666667</c:v>
                </c:pt>
                <c:pt idx="17015">
                  <c:v>28.3596833333334</c:v>
                </c:pt>
                <c:pt idx="17016">
                  <c:v>28.361350000000002</c:v>
                </c:pt>
                <c:pt idx="17017">
                  <c:v>28.363016666666699</c:v>
                </c:pt>
                <c:pt idx="17018">
                  <c:v>28.364683333333399</c:v>
                </c:pt>
                <c:pt idx="17019">
                  <c:v>28.366350000000001</c:v>
                </c:pt>
                <c:pt idx="17020">
                  <c:v>28.368016666666701</c:v>
                </c:pt>
                <c:pt idx="17021">
                  <c:v>28.369683333333398</c:v>
                </c:pt>
                <c:pt idx="17022">
                  <c:v>28.37135</c:v>
                </c:pt>
                <c:pt idx="17023">
                  <c:v>28.3730166666667</c:v>
                </c:pt>
                <c:pt idx="17024">
                  <c:v>28.374683333333401</c:v>
                </c:pt>
                <c:pt idx="17025">
                  <c:v>28.376349999999999</c:v>
                </c:pt>
                <c:pt idx="17026">
                  <c:v>28.378016666666699</c:v>
                </c:pt>
                <c:pt idx="17027">
                  <c:v>28.3796833333334</c:v>
                </c:pt>
                <c:pt idx="17028">
                  <c:v>28.381350000000001</c:v>
                </c:pt>
                <c:pt idx="17029">
                  <c:v>28.383016666666698</c:v>
                </c:pt>
                <c:pt idx="17030">
                  <c:v>28.384683333333399</c:v>
                </c:pt>
                <c:pt idx="17031">
                  <c:v>28.38635</c:v>
                </c:pt>
                <c:pt idx="17032">
                  <c:v>28.388016666666701</c:v>
                </c:pt>
                <c:pt idx="17033">
                  <c:v>28.389683333333402</c:v>
                </c:pt>
                <c:pt idx="17034">
                  <c:v>28.391349999999999</c:v>
                </c:pt>
                <c:pt idx="17035">
                  <c:v>28.3930166666667</c:v>
                </c:pt>
                <c:pt idx="17036">
                  <c:v>28.394683333333401</c:v>
                </c:pt>
                <c:pt idx="17037">
                  <c:v>28.396350000000002</c:v>
                </c:pt>
                <c:pt idx="17038">
                  <c:v>28.398016666666699</c:v>
                </c:pt>
                <c:pt idx="17039">
                  <c:v>28.3996833333334</c:v>
                </c:pt>
                <c:pt idx="17040">
                  <c:v>28.401350000000001</c:v>
                </c:pt>
                <c:pt idx="17041">
                  <c:v>28.403016666666701</c:v>
                </c:pt>
                <c:pt idx="17042">
                  <c:v>28.404683333333399</c:v>
                </c:pt>
                <c:pt idx="17043">
                  <c:v>28.40635</c:v>
                </c:pt>
                <c:pt idx="17044">
                  <c:v>28.4080166666667</c:v>
                </c:pt>
                <c:pt idx="17045">
                  <c:v>28.409683333333401</c:v>
                </c:pt>
                <c:pt idx="17046">
                  <c:v>28.411349999999999</c:v>
                </c:pt>
                <c:pt idx="17047">
                  <c:v>28.413016666666699</c:v>
                </c:pt>
                <c:pt idx="17048">
                  <c:v>28.4146833333334</c:v>
                </c:pt>
                <c:pt idx="17049">
                  <c:v>28.416350000000001</c:v>
                </c:pt>
                <c:pt idx="17050">
                  <c:v>28.418016666666698</c:v>
                </c:pt>
                <c:pt idx="17051">
                  <c:v>28.419683333333399</c:v>
                </c:pt>
                <c:pt idx="17052">
                  <c:v>28.42135</c:v>
                </c:pt>
                <c:pt idx="17053">
                  <c:v>28.423016666666701</c:v>
                </c:pt>
                <c:pt idx="17054">
                  <c:v>28.424683333333402</c:v>
                </c:pt>
                <c:pt idx="17055">
                  <c:v>28.426349999999999</c:v>
                </c:pt>
                <c:pt idx="17056">
                  <c:v>28.4280166666667</c:v>
                </c:pt>
                <c:pt idx="17057">
                  <c:v>28.429683333333401</c:v>
                </c:pt>
                <c:pt idx="17058">
                  <c:v>28.431349999999998</c:v>
                </c:pt>
                <c:pt idx="17059">
                  <c:v>28.433016666666699</c:v>
                </c:pt>
                <c:pt idx="17060">
                  <c:v>28.4346833333334</c:v>
                </c:pt>
                <c:pt idx="17061">
                  <c:v>28.436350000000001</c:v>
                </c:pt>
                <c:pt idx="17062">
                  <c:v>28.438016666666702</c:v>
                </c:pt>
                <c:pt idx="17063">
                  <c:v>28.439683333333399</c:v>
                </c:pt>
                <c:pt idx="17064">
                  <c:v>28.44135</c:v>
                </c:pt>
                <c:pt idx="17065">
                  <c:v>28.443016666666701</c:v>
                </c:pt>
                <c:pt idx="17066">
                  <c:v>28.444683333333401</c:v>
                </c:pt>
                <c:pt idx="17067">
                  <c:v>28.446349999999999</c:v>
                </c:pt>
                <c:pt idx="17068">
                  <c:v>28.4480166666667</c:v>
                </c:pt>
                <c:pt idx="17069">
                  <c:v>28.4496833333334</c:v>
                </c:pt>
                <c:pt idx="17070">
                  <c:v>28.451350000000001</c:v>
                </c:pt>
                <c:pt idx="17071">
                  <c:v>28.453016666666699</c:v>
                </c:pt>
                <c:pt idx="17072">
                  <c:v>28.454683333333399</c:v>
                </c:pt>
                <c:pt idx="17073">
                  <c:v>28.45635</c:v>
                </c:pt>
                <c:pt idx="17074">
                  <c:v>28.458016666666701</c:v>
                </c:pt>
                <c:pt idx="17075">
                  <c:v>28.459683333333398</c:v>
                </c:pt>
                <c:pt idx="17076">
                  <c:v>28.461349999999999</c:v>
                </c:pt>
                <c:pt idx="17077">
                  <c:v>28.4630166666667</c:v>
                </c:pt>
                <c:pt idx="17078">
                  <c:v>28.464683333333401</c:v>
                </c:pt>
                <c:pt idx="17079">
                  <c:v>28.466349999999998</c:v>
                </c:pt>
                <c:pt idx="17080">
                  <c:v>28.468016666666699</c:v>
                </c:pt>
                <c:pt idx="17081">
                  <c:v>28.4696833333334</c:v>
                </c:pt>
                <c:pt idx="17082">
                  <c:v>28.471350000000001</c:v>
                </c:pt>
                <c:pt idx="17083">
                  <c:v>28.473016666666702</c:v>
                </c:pt>
                <c:pt idx="17084">
                  <c:v>28.474683333333399</c:v>
                </c:pt>
                <c:pt idx="17085">
                  <c:v>28.47635</c:v>
                </c:pt>
                <c:pt idx="17086">
                  <c:v>28.478016666666701</c:v>
                </c:pt>
                <c:pt idx="17087">
                  <c:v>28.479683333333401</c:v>
                </c:pt>
                <c:pt idx="17088">
                  <c:v>28.481349999999999</c:v>
                </c:pt>
                <c:pt idx="17089">
                  <c:v>28.4830166666667</c:v>
                </c:pt>
                <c:pt idx="17090">
                  <c:v>28.4846833333334</c:v>
                </c:pt>
                <c:pt idx="17091">
                  <c:v>28.486350000000002</c:v>
                </c:pt>
                <c:pt idx="17092">
                  <c:v>28.488016666666699</c:v>
                </c:pt>
                <c:pt idx="17093">
                  <c:v>28.489683333333399</c:v>
                </c:pt>
                <c:pt idx="17094">
                  <c:v>28.491350000000001</c:v>
                </c:pt>
                <c:pt idx="17095">
                  <c:v>28.493016666666701</c:v>
                </c:pt>
                <c:pt idx="17096">
                  <c:v>28.494683333333398</c:v>
                </c:pt>
                <c:pt idx="17097">
                  <c:v>28.49635</c:v>
                </c:pt>
                <c:pt idx="17098">
                  <c:v>28.4980166666667</c:v>
                </c:pt>
                <c:pt idx="17099">
                  <c:v>28.499683333333401</c:v>
                </c:pt>
                <c:pt idx="17100">
                  <c:v>28.501349999999999</c:v>
                </c:pt>
                <c:pt idx="17101">
                  <c:v>28.503016666666699</c:v>
                </c:pt>
                <c:pt idx="17102">
                  <c:v>28.5046833333334</c:v>
                </c:pt>
                <c:pt idx="17103">
                  <c:v>28.506350000000001</c:v>
                </c:pt>
                <c:pt idx="17104">
                  <c:v>28.508016666666698</c:v>
                </c:pt>
                <c:pt idx="17105">
                  <c:v>28.509683333333399</c:v>
                </c:pt>
                <c:pt idx="17106">
                  <c:v>28.51135</c:v>
                </c:pt>
                <c:pt idx="17107">
                  <c:v>28.513016666666701</c:v>
                </c:pt>
                <c:pt idx="17108">
                  <c:v>28.514683333333402</c:v>
                </c:pt>
                <c:pt idx="17109">
                  <c:v>28.516349999999999</c:v>
                </c:pt>
                <c:pt idx="17110">
                  <c:v>28.5180166666667</c:v>
                </c:pt>
                <c:pt idx="17111">
                  <c:v>28.519683333333401</c:v>
                </c:pt>
                <c:pt idx="17112">
                  <c:v>28.521350000000002</c:v>
                </c:pt>
                <c:pt idx="17113">
                  <c:v>28.523016666666699</c:v>
                </c:pt>
                <c:pt idx="17114">
                  <c:v>28.5246833333334</c:v>
                </c:pt>
                <c:pt idx="17115">
                  <c:v>28.526350000000001</c:v>
                </c:pt>
                <c:pt idx="17116">
                  <c:v>28.528016666666701</c:v>
                </c:pt>
                <c:pt idx="17117">
                  <c:v>28.529683333333399</c:v>
                </c:pt>
                <c:pt idx="17118">
                  <c:v>28.53135</c:v>
                </c:pt>
                <c:pt idx="17119">
                  <c:v>28.5330166666667</c:v>
                </c:pt>
                <c:pt idx="17120">
                  <c:v>28.534683333333401</c:v>
                </c:pt>
                <c:pt idx="17121">
                  <c:v>28.536349999999999</c:v>
                </c:pt>
                <c:pt idx="17122">
                  <c:v>28.538016666666699</c:v>
                </c:pt>
                <c:pt idx="17123">
                  <c:v>28.5396833333334</c:v>
                </c:pt>
                <c:pt idx="17124">
                  <c:v>28.541350000000001</c:v>
                </c:pt>
                <c:pt idx="17125">
                  <c:v>28.543016666666698</c:v>
                </c:pt>
                <c:pt idx="17126">
                  <c:v>28.544683333333399</c:v>
                </c:pt>
                <c:pt idx="17127">
                  <c:v>28.54635</c:v>
                </c:pt>
                <c:pt idx="17128">
                  <c:v>28.548016666666701</c:v>
                </c:pt>
                <c:pt idx="17129">
                  <c:v>28.549683333333402</c:v>
                </c:pt>
                <c:pt idx="17130">
                  <c:v>28.551349999999999</c:v>
                </c:pt>
                <c:pt idx="17131">
                  <c:v>28.5530166666667</c:v>
                </c:pt>
                <c:pt idx="17132">
                  <c:v>28.554683333333401</c:v>
                </c:pt>
                <c:pt idx="17133">
                  <c:v>28.556349999999998</c:v>
                </c:pt>
                <c:pt idx="17134">
                  <c:v>28.558016666666699</c:v>
                </c:pt>
                <c:pt idx="17135">
                  <c:v>28.5596833333334</c:v>
                </c:pt>
                <c:pt idx="17136">
                  <c:v>28.561350000000001</c:v>
                </c:pt>
                <c:pt idx="17137">
                  <c:v>28.563016666666702</c:v>
                </c:pt>
                <c:pt idx="17138">
                  <c:v>28.564683333333399</c:v>
                </c:pt>
                <c:pt idx="17139">
                  <c:v>28.56635</c:v>
                </c:pt>
                <c:pt idx="17140">
                  <c:v>28.568016666666701</c:v>
                </c:pt>
                <c:pt idx="17141">
                  <c:v>28.569683333333401</c:v>
                </c:pt>
                <c:pt idx="17142">
                  <c:v>28.571349999999999</c:v>
                </c:pt>
                <c:pt idx="17143">
                  <c:v>28.5730166666667</c:v>
                </c:pt>
                <c:pt idx="17144">
                  <c:v>28.5746833333334</c:v>
                </c:pt>
                <c:pt idx="17145">
                  <c:v>28.576350000000001</c:v>
                </c:pt>
                <c:pt idx="17146">
                  <c:v>28.578016666666699</c:v>
                </c:pt>
                <c:pt idx="17147">
                  <c:v>28.579683333333399</c:v>
                </c:pt>
                <c:pt idx="17148">
                  <c:v>28.58135</c:v>
                </c:pt>
                <c:pt idx="17149">
                  <c:v>28.583016666666701</c:v>
                </c:pt>
                <c:pt idx="17150">
                  <c:v>28.584683333333398</c:v>
                </c:pt>
                <c:pt idx="17151">
                  <c:v>28.586349999999999</c:v>
                </c:pt>
                <c:pt idx="17152">
                  <c:v>28.5880166666667</c:v>
                </c:pt>
                <c:pt idx="17153">
                  <c:v>28.589683333333401</c:v>
                </c:pt>
                <c:pt idx="17154">
                  <c:v>28.591349999999998</c:v>
                </c:pt>
                <c:pt idx="17155">
                  <c:v>28.593016666666699</c:v>
                </c:pt>
                <c:pt idx="17156">
                  <c:v>28.5946833333334</c:v>
                </c:pt>
                <c:pt idx="17157">
                  <c:v>28.596350000000001</c:v>
                </c:pt>
                <c:pt idx="17158">
                  <c:v>28.598016666666702</c:v>
                </c:pt>
                <c:pt idx="17159">
                  <c:v>28.599683333333399</c:v>
                </c:pt>
                <c:pt idx="17160">
                  <c:v>28.60135</c:v>
                </c:pt>
                <c:pt idx="17161">
                  <c:v>28.603016666666701</c:v>
                </c:pt>
                <c:pt idx="17162">
                  <c:v>28.604683333333401</c:v>
                </c:pt>
                <c:pt idx="17163">
                  <c:v>28.606349999999999</c:v>
                </c:pt>
                <c:pt idx="17164">
                  <c:v>28.6080166666667</c:v>
                </c:pt>
                <c:pt idx="17165">
                  <c:v>28.6096833333334</c:v>
                </c:pt>
                <c:pt idx="17166">
                  <c:v>28.611350000000002</c:v>
                </c:pt>
                <c:pt idx="17167">
                  <c:v>28.613016666666699</c:v>
                </c:pt>
                <c:pt idx="17168">
                  <c:v>28.614683333333399</c:v>
                </c:pt>
                <c:pt idx="17169">
                  <c:v>28.616350000000001</c:v>
                </c:pt>
                <c:pt idx="17170">
                  <c:v>28.618016666666701</c:v>
                </c:pt>
                <c:pt idx="17171">
                  <c:v>28.619683333333398</c:v>
                </c:pt>
                <c:pt idx="17172">
                  <c:v>28.62135</c:v>
                </c:pt>
                <c:pt idx="17173">
                  <c:v>28.6230166666667</c:v>
                </c:pt>
                <c:pt idx="17174">
                  <c:v>28.624683333333401</c:v>
                </c:pt>
                <c:pt idx="17175">
                  <c:v>28.626349999999999</c:v>
                </c:pt>
                <c:pt idx="17176">
                  <c:v>28.628016666666699</c:v>
                </c:pt>
                <c:pt idx="17177">
                  <c:v>28.6296833333334</c:v>
                </c:pt>
                <c:pt idx="17178">
                  <c:v>28.631350000000001</c:v>
                </c:pt>
                <c:pt idx="17179">
                  <c:v>28.633016666666698</c:v>
                </c:pt>
                <c:pt idx="17180">
                  <c:v>28.634683333333399</c:v>
                </c:pt>
                <c:pt idx="17181">
                  <c:v>28.63635</c:v>
                </c:pt>
                <c:pt idx="17182">
                  <c:v>28.638016666666701</c:v>
                </c:pt>
                <c:pt idx="17183">
                  <c:v>28.639683333333402</c:v>
                </c:pt>
                <c:pt idx="17184">
                  <c:v>28.641349999999999</c:v>
                </c:pt>
                <c:pt idx="17185">
                  <c:v>28.6430166666667</c:v>
                </c:pt>
                <c:pt idx="17186">
                  <c:v>28.644683333333401</c:v>
                </c:pt>
                <c:pt idx="17187">
                  <c:v>28.646350000000002</c:v>
                </c:pt>
                <c:pt idx="17188">
                  <c:v>28.648016666666699</c:v>
                </c:pt>
                <c:pt idx="17189">
                  <c:v>28.6496833333334</c:v>
                </c:pt>
                <c:pt idx="17190">
                  <c:v>28.651350000000001</c:v>
                </c:pt>
                <c:pt idx="17191">
                  <c:v>28.653016666666701</c:v>
                </c:pt>
                <c:pt idx="17192">
                  <c:v>28.654683333333399</c:v>
                </c:pt>
                <c:pt idx="17193">
                  <c:v>28.65635</c:v>
                </c:pt>
                <c:pt idx="17194">
                  <c:v>28.6580166666667</c:v>
                </c:pt>
                <c:pt idx="17195">
                  <c:v>28.659683333333401</c:v>
                </c:pt>
                <c:pt idx="17196">
                  <c:v>28.661349999999999</c:v>
                </c:pt>
                <c:pt idx="17197">
                  <c:v>28.663016666666699</c:v>
                </c:pt>
                <c:pt idx="17198">
                  <c:v>28.6646833333334</c:v>
                </c:pt>
                <c:pt idx="17199">
                  <c:v>28.666350000000001</c:v>
                </c:pt>
                <c:pt idx="17200">
                  <c:v>28.668016666666698</c:v>
                </c:pt>
                <c:pt idx="17201">
                  <c:v>28.669683333333399</c:v>
                </c:pt>
                <c:pt idx="17202">
                  <c:v>28.67135</c:v>
                </c:pt>
                <c:pt idx="17203">
                  <c:v>28.673016666666701</c:v>
                </c:pt>
                <c:pt idx="17204">
                  <c:v>28.674683333333402</c:v>
                </c:pt>
                <c:pt idx="17205">
                  <c:v>28.676349999999999</c:v>
                </c:pt>
                <c:pt idx="17206">
                  <c:v>28.6780166666667</c:v>
                </c:pt>
                <c:pt idx="17207">
                  <c:v>28.679683333333401</c:v>
                </c:pt>
                <c:pt idx="17208">
                  <c:v>28.681349999999998</c:v>
                </c:pt>
                <c:pt idx="17209">
                  <c:v>28.683016666666699</c:v>
                </c:pt>
                <c:pt idx="17210">
                  <c:v>28.6846833333334</c:v>
                </c:pt>
                <c:pt idx="17211">
                  <c:v>28.686350000000001</c:v>
                </c:pt>
                <c:pt idx="17212">
                  <c:v>28.688016666666702</c:v>
                </c:pt>
                <c:pt idx="17213">
                  <c:v>28.689683333333399</c:v>
                </c:pt>
                <c:pt idx="17214">
                  <c:v>28.69135</c:v>
                </c:pt>
                <c:pt idx="17215">
                  <c:v>28.693016666666701</c:v>
                </c:pt>
                <c:pt idx="17216">
                  <c:v>28.694683333333401</c:v>
                </c:pt>
                <c:pt idx="17217">
                  <c:v>28.696349999999999</c:v>
                </c:pt>
                <c:pt idx="17218">
                  <c:v>28.6980166666667</c:v>
                </c:pt>
                <c:pt idx="17219">
                  <c:v>28.6996833333334</c:v>
                </c:pt>
                <c:pt idx="17220">
                  <c:v>28.701350000000001</c:v>
                </c:pt>
                <c:pt idx="17221">
                  <c:v>28.703016666666699</c:v>
                </c:pt>
                <c:pt idx="17222">
                  <c:v>28.704683333333399</c:v>
                </c:pt>
                <c:pt idx="17223">
                  <c:v>28.70635</c:v>
                </c:pt>
                <c:pt idx="17224">
                  <c:v>28.708016666666701</c:v>
                </c:pt>
                <c:pt idx="17225">
                  <c:v>28.709683333333398</c:v>
                </c:pt>
                <c:pt idx="17226">
                  <c:v>28.711349999999999</c:v>
                </c:pt>
                <c:pt idx="17227">
                  <c:v>28.7130166666667</c:v>
                </c:pt>
                <c:pt idx="17228">
                  <c:v>28.714683333333401</c:v>
                </c:pt>
                <c:pt idx="17229">
                  <c:v>28.716349999999998</c:v>
                </c:pt>
                <c:pt idx="17230">
                  <c:v>28.718016666666699</c:v>
                </c:pt>
                <c:pt idx="17231">
                  <c:v>28.7196833333334</c:v>
                </c:pt>
                <c:pt idx="17232">
                  <c:v>28.721350000000001</c:v>
                </c:pt>
                <c:pt idx="17233">
                  <c:v>28.723016666666702</c:v>
                </c:pt>
                <c:pt idx="17234">
                  <c:v>28.724683333333399</c:v>
                </c:pt>
                <c:pt idx="17235">
                  <c:v>28.72635</c:v>
                </c:pt>
                <c:pt idx="17236">
                  <c:v>28.728016666666701</c:v>
                </c:pt>
                <c:pt idx="17237">
                  <c:v>28.729683333333401</c:v>
                </c:pt>
                <c:pt idx="17238">
                  <c:v>28.731349999999999</c:v>
                </c:pt>
                <c:pt idx="17239">
                  <c:v>28.7330166666667</c:v>
                </c:pt>
                <c:pt idx="17240">
                  <c:v>28.7346833333334</c:v>
                </c:pt>
                <c:pt idx="17241">
                  <c:v>28.736350000000002</c:v>
                </c:pt>
                <c:pt idx="17242">
                  <c:v>28.738016666666699</c:v>
                </c:pt>
                <c:pt idx="17243">
                  <c:v>28.739683333333399</c:v>
                </c:pt>
                <c:pt idx="17244">
                  <c:v>28.741350000000001</c:v>
                </c:pt>
                <c:pt idx="17245">
                  <c:v>28.743016666666701</c:v>
                </c:pt>
                <c:pt idx="17246">
                  <c:v>28.744683333333398</c:v>
                </c:pt>
                <c:pt idx="17247">
                  <c:v>28.74635</c:v>
                </c:pt>
                <c:pt idx="17248">
                  <c:v>28.7480166666667</c:v>
                </c:pt>
                <c:pt idx="17249">
                  <c:v>28.749683333333401</c:v>
                </c:pt>
                <c:pt idx="17250">
                  <c:v>28.751349999999999</c:v>
                </c:pt>
                <c:pt idx="17251">
                  <c:v>28.753016666666699</c:v>
                </c:pt>
                <c:pt idx="17252">
                  <c:v>28.7546833333334</c:v>
                </c:pt>
                <c:pt idx="17253">
                  <c:v>28.756350000000001</c:v>
                </c:pt>
                <c:pt idx="17254">
                  <c:v>28.758016666666698</c:v>
                </c:pt>
                <c:pt idx="17255">
                  <c:v>28.759683333333399</c:v>
                </c:pt>
                <c:pt idx="17256">
                  <c:v>28.76135</c:v>
                </c:pt>
                <c:pt idx="17257">
                  <c:v>28.763016666666701</c:v>
                </c:pt>
                <c:pt idx="17258">
                  <c:v>28.764683333333402</c:v>
                </c:pt>
                <c:pt idx="17259">
                  <c:v>28.766349999999999</c:v>
                </c:pt>
                <c:pt idx="17260">
                  <c:v>28.7680166666667</c:v>
                </c:pt>
                <c:pt idx="17261">
                  <c:v>28.769683333333401</c:v>
                </c:pt>
                <c:pt idx="17262">
                  <c:v>28.771350000000002</c:v>
                </c:pt>
                <c:pt idx="17263">
                  <c:v>28.773016666666699</c:v>
                </c:pt>
                <c:pt idx="17264">
                  <c:v>28.7746833333334</c:v>
                </c:pt>
                <c:pt idx="17265">
                  <c:v>28.776350000000001</c:v>
                </c:pt>
                <c:pt idx="17266">
                  <c:v>28.778016666666701</c:v>
                </c:pt>
                <c:pt idx="17267">
                  <c:v>28.779683333333399</c:v>
                </c:pt>
                <c:pt idx="17268">
                  <c:v>28.78135</c:v>
                </c:pt>
                <c:pt idx="17269">
                  <c:v>28.7830166666667</c:v>
                </c:pt>
                <c:pt idx="17270">
                  <c:v>28.784683333333401</c:v>
                </c:pt>
                <c:pt idx="17271">
                  <c:v>28.786349999999999</c:v>
                </c:pt>
                <c:pt idx="17272">
                  <c:v>28.788016666666699</c:v>
                </c:pt>
                <c:pt idx="17273">
                  <c:v>28.7896833333334</c:v>
                </c:pt>
                <c:pt idx="17274">
                  <c:v>28.791350000000001</c:v>
                </c:pt>
                <c:pt idx="17275">
                  <c:v>28.793016666666698</c:v>
                </c:pt>
                <c:pt idx="17276">
                  <c:v>28.794683333333399</c:v>
                </c:pt>
                <c:pt idx="17277">
                  <c:v>28.79635</c:v>
                </c:pt>
                <c:pt idx="17278">
                  <c:v>28.798016666666701</c:v>
                </c:pt>
                <c:pt idx="17279">
                  <c:v>28.799683333333402</c:v>
                </c:pt>
                <c:pt idx="17280">
                  <c:v>28.801349999999999</c:v>
                </c:pt>
                <c:pt idx="17281">
                  <c:v>28.8030166666667</c:v>
                </c:pt>
                <c:pt idx="17282">
                  <c:v>28.804683333333401</c:v>
                </c:pt>
                <c:pt idx="17283">
                  <c:v>28.806349999999998</c:v>
                </c:pt>
                <c:pt idx="17284">
                  <c:v>28.808016666666699</c:v>
                </c:pt>
                <c:pt idx="17285">
                  <c:v>28.8096833333334</c:v>
                </c:pt>
                <c:pt idx="17286">
                  <c:v>28.811350000000001</c:v>
                </c:pt>
                <c:pt idx="17287">
                  <c:v>28.813016666666702</c:v>
                </c:pt>
                <c:pt idx="17288">
                  <c:v>28.814683333333399</c:v>
                </c:pt>
                <c:pt idx="17289">
                  <c:v>28.81635</c:v>
                </c:pt>
                <c:pt idx="17290">
                  <c:v>28.818016666666701</c:v>
                </c:pt>
                <c:pt idx="17291">
                  <c:v>28.819683333333401</c:v>
                </c:pt>
                <c:pt idx="17292">
                  <c:v>28.821349999999999</c:v>
                </c:pt>
                <c:pt idx="17293">
                  <c:v>28.8230166666667</c:v>
                </c:pt>
                <c:pt idx="17294">
                  <c:v>28.8246833333334</c:v>
                </c:pt>
                <c:pt idx="17295">
                  <c:v>28.826350000000001</c:v>
                </c:pt>
                <c:pt idx="17296">
                  <c:v>28.828016666666699</c:v>
                </c:pt>
                <c:pt idx="17297">
                  <c:v>28.829683333333399</c:v>
                </c:pt>
                <c:pt idx="17298">
                  <c:v>28.83135</c:v>
                </c:pt>
                <c:pt idx="17299">
                  <c:v>28.833016666666701</c:v>
                </c:pt>
                <c:pt idx="17300">
                  <c:v>28.834683333333398</c:v>
                </c:pt>
                <c:pt idx="17301">
                  <c:v>28.836349999999999</c:v>
                </c:pt>
                <c:pt idx="17302">
                  <c:v>28.8380166666667</c:v>
                </c:pt>
                <c:pt idx="17303">
                  <c:v>28.839683333333401</c:v>
                </c:pt>
                <c:pt idx="17304">
                  <c:v>28.841349999999998</c:v>
                </c:pt>
                <c:pt idx="17305">
                  <c:v>28.843016666666699</c:v>
                </c:pt>
                <c:pt idx="17306">
                  <c:v>28.8446833333334</c:v>
                </c:pt>
                <c:pt idx="17307">
                  <c:v>28.846350000000001</c:v>
                </c:pt>
                <c:pt idx="17308">
                  <c:v>28.848016666666702</c:v>
                </c:pt>
                <c:pt idx="17309">
                  <c:v>28.849683333333399</c:v>
                </c:pt>
                <c:pt idx="17310">
                  <c:v>28.85135</c:v>
                </c:pt>
                <c:pt idx="17311">
                  <c:v>28.853016666666701</c:v>
                </c:pt>
                <c:pt idx="17312">
                  <c:v>28.854683333333401</c:v>
                </c:pt>
                <c:pt idx="17313">
                  <c:v>28.856349999999999</c:v>
                </c:pt>
                <c:pt idx="17314">
                  <c:v>28.8580166666667</c:v>
                </c:pt>
                <c:pt idx="17315">
                  <c:v>28.8596833333334</c:v>
                </c:pt>
                <c:pt idx="17316">
                  <c:v>28.861350000000002</c:v>
                </c:pt>
                <c:pt idx="17317">
                  <c:v>28.863016666666699</c:v>
                </c:pt>
                <c:pt idx="17318">
                  <c:v>28.864683333333399</c:v>
                </c:pt>
                <c:pt idx="17319">
                  <c:v>28.866350000000001</c:v>
                </c:pt>
                <c:pt idx="17320">
                  <c:v>28.868016666666701</c:v>
                </c:pt>
                <c:pt idx="17321">
                  <c:v>28.869683333333398</c:v>
                </c:pt>
                <c:pt idx="17322">
                  <c:v>28.87135</c:v>
                </c:pt>
                <c:pt idx="17323">
                  <c:v>28.8730166666667</c:v>
                </c:pt>
                <c:pt idx="17324">
                  <c:v>28.874683333333401</c:v>
                </c:pt>
                <c:pt idx="17325">
                  <c:v>28.876349999999999</c:v>
                </c:pt>
                <c:pt idx="17326">
                  <c:v>28.878016666666699</c:v>
                </c:pt>
                <c:pt idx="17327">
                  <c:v>28.8796833333334</c:v>
                </c:pt>
                <c:pt idx="17328">
                  <c:v>28.881350000000001</c:v>
                </c:pt>
                <c:pt idx="17329">
                  <c:v>28.883016666666698</c:v>
                </c:pt>
                <c:pt idx="17330">
                  <c:v>28.884683333333399</c:v>
                </c:pt>
                <c:pt idx="17331">
                  <c:v>28.88635</c:v>
                </c:pt>
                <c:pt idx="17332">
                  <c:v>28.888016666666701</c:v>
                </c:pt>
                <c:pt idx="17333">
                  <c:v>28.889683333333402</c:v>
                </c:pt>
                <c:pt idx="17334">
                  <c:v>28.891349999999999</c:v>
                </c:pt>
                <c:pt idx="17335">
                  <c:v>28.8930166666667</c:v>
                </c:pt>
                <c:pt idx="17336">
                  <c:v>28.894683333333401</c:v>
                </c:pt>
                <c:pt idx="17337">
                  <c:v>28.896350000000002</c:v>
                </c:pt>
                <c:pt idx="17338">
                  <c:v>28.898016666666699</c:v>
                </c:pt>
                <c:pt idx="17339">
                  <c:v>28.8996833333334</c:v>
                </c:pt>
                <c:pt idx="17340">
                  <c:v>28.901350000000001</c:v>
                </c:pt>
                <c:pt idx="17341">
                  <c:v>28.903016666666701</c:v>
                </c:pt>
                <c:pt idx="17342">
                  <c:v>28.904683333333399</c:v>
                </c:pt>
                <c:pt idx="17343">
                  <c:v>28.90635</c:v>
                </c:pt>
                <c:pt idx="17344">
                  <c:v>28.9080166666667</c:v>
                </c:pt>
                <c:pt idx="17345">
                  <c:v>28.909683333333401</c:v>
                </c:pt>
                <c:pt idx="17346">
                  <c:v>28.911349999999999</c:v>
                </c:pt>
                <c:pt idx="17347">
                  <c:v>28.913016666666699</c:v>
                </c:pt>
                <c:pt idx="17348">
                  <c:v>28.9146833333334</c:v>
                </c:pt>
                <c:pt idx="17349">
                  <c:v>28.916350000000001</c:v>
                </c:pt>
                <c:pt idx="17350">
                  <c:v>28.918016666666698</c:v>
                </c:pt>
                <c:pt idx="17351">
                  <c:v>28.919683333333399</c:v>
                </c:pt>
                <c:pt idx="17352">
                  <c:v>28.92135</c:v>
                </c:pt>
                <c:pt idx="17353">
                  <c:v>28.923016666666701</c:v>
                </c:pt>
                <c:pt idx="17354">
                  <c:v>28.924683333333402</c:v>
                </c:pt>
                <c:pt idx="17355">
                  <c:v>28.926349999999999</c:v>
                </c:pt>
                <c:pt idx="17356">
                  <c:v>28.9280166666667</c:v>
                </c:pt>
                <c:pt idx="17357">
                  <c:v>28.929683333333401</c:v>
                </c:pt>
                <c:pt idx="17358">
                  <c:v>28.931349999999998</c:v>
                </c:pt>
                <c:pt idx="17359">
                  <c:v>28.933016666666699</c:v>
                </c:pt>
                <c:pt idx="17360">
                  <c:v>28.9346833333334</c:v>
                </c:pt>
                <c:pt idx="17361">
                  <c:v>28.936350000000001</c:v>
                </c:pt>
                <c:pt idx="17362">
                  <c:v>28.938016666666702</c:v>
                </c:pt>
                <c:pt idx="17363">
                  <c:v>28.939683333333399</c:v>
                </c:pt>
                <c:pt idx="17364">
                  <c:v>28.94135</c:v>
                </c:pt>
                <c:pt idx="17365">
                  <c:v>28.943016666666701</c:v>
                </c:pt>
                <c:pt idx="17366">
                  <c:v>28.944683333333401</c:v>
                </c:pt>
                <c:pt idx="17367">
                  <c:v>28.946349999999999</c:v>
                </c:pt>
                <c:pt idx="17368">
                  <c:v>28.9480166666667</c:v>
                </c:pt>
                <c:pt idx="17369">
                  <c:v>28.9496833333334</c:v>
                </c:pt>
                <c:pt idx="17370">
                  <c:v>28.951350000000001</c:v>
                </c:pt>
                <c:pt idx="17371">
                  <c:v>28.953016666666699</c:v>
                </c:pt>
                <c:pt idx="17372">
                  <c:v>28.954683333333399</c:v>
                </c:pt>
                <c:pt idx="17373">
                  <c:v>28.95635</c:v>
                </c:pt>
                <c:pt idx="17374">
                  <c:v>28.958016666666701</c:v>
                </c:pt>
                <c:pt idx="17375">
                  <c:v>28.959683333333398</c:v>
                </c:pt>
                <c:pt idx="17376">
                  <c:v>28.961349999999999</c:v>
                </c:pt>
                <c:pt idx="17377">
                  <c:v>28.9630166666667</c:v>
                </c:pt>
                <c:pt idx="17378">
                  <c:v>28.964683333333401</c:v>
                </c:pt>
                <c:pt idx="17379">
                  <c:v>28.966349999999998</c:v>
                </c:pt>
                <c:pt idx="17380">
                  <c:v>28.968016666666699</c:v>
                </c:pt>
                <c:pt idx="17381">
                  <c:v>28.9696833333334</c:v>
                </c:pt>
                <c:pt idx="17382">
                  <c:v>28.971350000000001</c:v>
                </c:pt>
                <c:pt idx="17383">
                  <c:v>28.973016666666702</c:v>
                </c:pt>
                <c:pt idx="17384">
                  <c:v>28.974683333333399</c:v>
                </c:pt>
                <c:pt idx="17385">
                  <c:v>28.97635</c:v>
                </c:pt>
                <c:pt idx="17386">
                  <c:v>28.978016666666701</c:v>
                </c:pt>
                <c:pt idx="17387">
                  <c:v>28.979683333333401</c:v>
                </c:pt>
                <c:pt idx="17388">
                  <c:v>28.981349999999999</c:v>
                </c:pt>
                <c:pt idx="17389">
                  <c:v>28.9830166666667</c:v>
                </c:pt>
                <c:pt idx="17390">
                  <c:v>28.9846833333334</c:v>
                </c:pt>
                <c:pt idx="17391">
                  <c:v>28.986350000000002</c:v>
                </c:pt>
                <c:pt idx="17392">
                  <c:v>28.988016666666699</c:v>
                </c:pt>
                <c:pt idx="17393">
                  <c:v>28.989683333333399</c:v>
                </c:pt>
                <c:pt idx="17394">
                  <c:v>28.991350000000001</c:v>
                </c:pt>
                <c:pt idx="17395">
                  <c:v>28.993016666666701</c:v>
                </c:pt>
                <c:pt idx="17396">
                  <c:v>28.994683333333398</c:v>
                </c:pt>
                <c:pt idx="17397">
                  <c:v>28.99635</c:v>
                </c:pt>
                <c:pt idx="17398">
                  <c:v>28.9980166666667</c:v>
                </c:pt>
                <c:pt idx="17399">
                  <c:v>28.999683333333401</c:v>
                </c:pt>
                <c:pt idx="17400">
                  <c:v>29.001349999999999</c:v>
                </c:pt>
                <c:pt idx="17401">
                  <c:v>29.003016666666699</c:v>
                </c:pt>
                <c:pt idx="17402">
                  <c:v>29.0046833333334</c:v>
                </c:pt>
                <c:pt idx="17403">
                  <c:v>29.006350000000001</c:v>
                </c:pt>
                <c:pt idx="17404">
                  <c:v>29.008016666666698</c:v>
                </c:pt>
                <c:pt idx="17405">
                  <c:v>29.009683333333399</c:v>
                </c:pt>
                <c:pt idx="17406">
                  <c:v>29.01135</c:v>
                </c:pt>
                <c:pt idx="17407">
                  <c:v>29.013016666666701</c:v>
                </c:pt>
                <c:pt idx="17408">
                  <c:v>29.014683333333402</c:v>
                </c:pt>
                <c:pt idx="17409">
                  <c:v>29.016349999999999</c:v>
                </c:pt>
                <c:pt idx="17410">
                  <c:v>29.0180166666667</c:v>
                </c:pt>
                <c:pt idx="17411">
                  <c:v>29.019683333333401</c:v>
                </c:pt>
                <c:pt idx="17412">
                  <c:v>29.021350000000002</c:v>
                </c:pt>
                <c:pt idx="17413">
                  <c:v>29.023016666666699</c:v>
                </c:pt>
                <c:pt idx="17414">
                  <c:v>29.0246833333334</c:v>
                </c:pt>
                <c:pt idx="17415">
                  <c:v>29.026350000000001</c:v>
                </c:pt>
                <c:pt idx="17416">
                  <c:v>29.028016666666701</c:v>
                </c:pt>
                <c:pt idx="17417">
                  <c:v>29.029683333333399</c:v>
                </c:pt>
                <c:pt idx="17418">
                  <c:v>29.03135</c:v>
                </c:pt>
                <c:pt idx="17419">
                  <c:v>29.0330166666667</c:v>
                </c:pt>
                <c:pt idx="17420">
                  <c:v>29.034683333333401</c:v>
                </c:pt>
                <c:pt idx="17421">
                  <c:v>29.036349999999999</c:v>
                </c:pt>
                <c:pt idx="17422">
                  <c:v>29.038016666666699</c:v>
                </c:pt>
                <c:pt idx="17423">
                  <c:v>29.0396833333334</c:v>
                </c:pt>
                <c:pt idx="17424">
                  <c:v>29.041350000000001</c:v>
                </c:pt>
                <c:pt idx="17425">
                  <c:v>29.043016666666698</c:v>
                </c:pt>
                <c:pt idx="17426">
                  <c:v>29.044683333333399</c:v>
                </c:pt>
                <c:pt idx="17427">
                  <c:v>29.04635</c:v>
                </c:pt>
                <c:pt idx="17428">
                  <c:v>29.048016666666701</c:v>
                </c:pt>
                <c:pt idx="17429">
                  <c:v>29.049683333333402</c:v>
                </c:pt>
                <c:pt idx="17430">
                  <c:v>29.051349999999999</c:v>
                </c:pt>
                <c:pt idx="17431">
                  <c:v>29.0530166666667</c:v>
                </c:pt>
                <c:pt idx="17432">
                  <c:v>29.054683333333401</c:v>
                </c:pt>
                <c:pt idx="17433">
                  <c:v>29.056349999999998</c:v>
                </c:pt>
                <c:pt idx="17434">
                  <c:v>29.058016666666699</c:v>
                </c:pt>
                <c:pt idx="17435">
                  <c:v>29.0596833333334</c:v>
                </c:pt>
                <c:pt idx="17436">
                  <c:v>29.061350000000001</c:v>
                </c:pt>
                <c:pt idx="17437">
                  <c:v>29.063016666666702</c:v>
                </c:pt>
                <c:pt idx="17438">
                  <c:v>29.064683333333399</c:v>
                </c:pt>
                <c:pt idx="17439">
                  <c:v>29.06635</c:v>
                </c:pt>
                <c:pt idx="17440">
                  <c:v>29.068016666666701</c:v>
                </c:pt>
                <c:pt idx="17441">
                  <c:v>29.069683333333401</c:v>
                </c:pt>
                <c:pt idx="17442">
                  <c:v>29.071349999999999</c:v>
                </c:pt>
                <c:pt idx="17443">
                  <c:v>29.0730166666667</c:v>
                </c:pt>
                <c:pt idx="17444">
                  <c:v>29.0746833333334</c:v>
                </c:pt>
                <c:pt idx="17445">
                  <c:v>29.076350000000001</c:v>
                </c:pt>
                <c:pt idx="17446">
                  <c:v>29.078016666666699</c:v>
                </c:pt>
                <c:pt idx="17447">
                  <c:v>29.079683333333399</c:v>
                </c:pt>
                <c:pt idx="17448">
                  <c:v>29.08135</c:v>
                </c:pt>
                <c:pt idx="17449">
                  <c:v>29.083016666666701</c:v>
                </c:pt>
                <c:pt idx="17450">
                  <c:v>29.084683333333398</c:v>
                </c:pt>
                <c:pt idx="17451">
                  <c:v>29.086349999999999</c:v>
                </c:pt>
                <c:pt idx="17452">
                  <c:v>29.0880166666667</c:v>
                </c:pt>
                <c:pt idx="17453">
                  <c:v>29.089683333333401</c:v>
                </c:pt>
                <c:pt idx="17454">
                  <c:v>29.091349999999998</c:v>
                </c:pt>
                <c:pt idx="17455">
                  <c:v>29.093016666666699</c:v>
                </c:pt>
                <c:pt idx="17456">
                  <c:v>29.0946833333334</c:v>
                </c:pt>
                <c:pt idx="17457">
                  <c:v>29.096350000000001</c:v>
                </c:pt>
                <c:pt idx="17458">
                  <c:v>29.098016666666702</c:v>
                </c:pt>
                <c:pt idx="17459">
                  <c:v>29.099683333333399</c:v>
                </c:pt>
                <c:pt idx="17460">
                  <c:v>29.10135</c:v>
                </c:pt>
                <c:pt idx="17461">
                  <c:v>29.103016666666701</c:v>
                </c:pt>
                <c:pt idx="17462">
                  <c:v>29.104683333333401</c:v>
                </c:pt>
                <c:pt idx="17463">
                  <c:v>29.106349999999999</c:v>
                </c:pt>
                <c:pt idx="17464">
                  <c:v>29.1080166666667</c:v>
                </c:pt>
                <c:pt idx="17465">
                  <c:v>29.1096833333334</c:v>
                </c:pt>
                <c:pt idx="17466">
                  <c:v>29.111350000000002</c:v>
                </c:pt>
                <c:pt idx="17467">
                  <c:v>29.113016666666699</c:v>
                </c:pt>
                <c:pt idx="17468">
                  <c:v>29.114683333333399</c:v>
                </c:pt>
                <c:pt idx="17469">
                  <c:v>29.116350000000001</c:v>
                </c:pt>
                <c:pt idx="17470">
                  <c:v>29.118016666666701</c:v>
                </c:pt>
                <c:pt idx="17471">
                  <c:v>29.119683333333398</c:v>
                </c:pt>
                <c:pt idx="17472">
                  <c:v>29.12135</c:v>
                </c:pt>
                <c:pt idx="17473">
                  <c:v>29.1230166666667</c:v>
                </c:pt>
                <c:pt idx="17474">
                  <c:v>29.124683333333401</c:v>
                </c:pt>
                <c:pt idx="17475">
                  <c:v>29.126349999999999</c:v>
                </c:pt>
                <c:pt idx="17476">
                  <c:v>29.128016666666699</c:v>
                </c:pt>
                <c:pt idx="17477">
                  <c:v>29.1296833333334</c:v>
                </c:pt>
                <c:pt idx="17478">
                  <c:v>29.131350000000001</c:v>
                </c:pt>
                <c:pt idx="17479">
                  <c:v>29.133016666666698</c:v>
                </c:pt>
                <c:pt idx="17480">
                  <c:v>29.134683333333399</c:v>
                </c:pt>
                <c:pt idx="17481">
                  <c:v>29.13635</c:v>
                </c:pt>
                <c:pt idx="17482">
                  <c:v>29.138016666666701</c:v>
                </c:pt>
                <c:pt idx="17483">
                  <c:v>29.139683333333402</c:v>
                </c:pt>
                <c:pt idx="17484">
                  <c:v>29.141349999999999</c:v>
                </c:pt>
                <c:pt idx="17485">
                  <c:v>29.1430166666667</c:v>
                </c:pt>
                <c:pt idx="17486">
                  <c:v>29.144683333333401</c:v>
                </c:pt>
                <c:pt idx="17487">
                  <c:v>29.146350000000002</c:v>
                </c:pt>
                <c:pt idx="17488">
                  <c:v>29.148016666666699</c:v>
                </c:pt>
                <c:pt idx="17489">
                  <c:v>29.1496833333334</c:v>
                </c:pt>
                <c:pt idx="17490">
                  <c:v>29.151350000000001</c:v>
                </c:pt>
                <c:pt idx="17491">
                  <c:v>29.153016666666701</c:v>
                </c:pt>
                <c:pt idx="17492">
                  <c:v>29.154683333333399</c:v>
                </c:pt>
                <c:pt idx="17493">
                  <c:v>29.15635</c:v>
                </c:pt>
                <c:pt idx="17494">
                  <c:v>29.1580166666667</c:v>
                </c:pt>
                <c:pt idx="17495">
                  <c:v>29.159683333333401</c:v>
                </c:pt>
                <c:pt idx="17496">
                  <c:v>29.161349999999999</c:v>
                </c:pt>
                <c:pt idx="17497">
                  <c:v>29.163016666666699</c:v>
                </c:pt>
                <c:pt idx="17498">
                  <c:v>29.1646833333334</c:v>
                </c:pt>
                <c:pt idx="17499">
                  <c:v>29.166350000000001</c:v>
                </c:pt>
                <c:pt idx="17500">
                  <c:v>29.168016666666698</c:v>
                </c:pt>
                <c:pt idx="17501">
                  <c:v>29.169683333333399</c:v>
                </c:pt>
                <c:pt idx="17502">
                  <c:v>29.17135</c:v>
                </c:pt>
                <c:pt idx="17503">
                  <c:v>29.173016666666701</c:v>
                </c:pt>
                <c:pt idx="17504">
                  <c:v>29.174683333333402</c:v>
                </c:pt>
                <c:pt idx="17505">
                  <c:v>29.176349999999999</c:v>
                </c:pt>
                <c:pt idx="17506">
                  <c:v>29.1780166666667</c:v>
                </c:pt>
                <c:pt idx="17507">
                  <c:v>29.179683333333401</c:v>
                </c:pt>
                <c:pt idx="17508">
                  <c:v>29.181349999999998</c:v>
                </c:pt>
                <c:pt idx="17509">
                  <c:v>29.183016666666699</c:v>
                </c:pt>
                <c:pt idx="17510">
                  <c:v>29.1846833333334</c:v>
                </c:pt>
                <c:pt idx="17511">
                  <c:v>29.186350000000001</c:v>
                </c:pt>
                <c:pt idx="17512">
                  <c:v>29.188016666666702</c:v>
                </c:pt>
                <c:pt idx="17513">
                  <c:v>29.189683333333399</c:v>
                </c:pt>
                <c:pt idx="17514">
                  <c:v>29.19135</c:v>
                </c:pt>
                <c:pt idx="17515">
                  <c:v>29.193016666666701</c:v>
                </c:pt>
                <c:pt idx="17516">
                  <c:v>29.194683333333401</c:v>
                </c:pt>
                <c:pt idx="17517">
                  <c:v>29.196349999999999</c:v>
                </c:pt>
                <c:pt idx="17518">
                  <c:v>29.1980166666667</c:v>
                </c:pt>
                <c:pt idx="17519">
                  <c:v>29.1996833333334</c:v>
                </c:pt>
                <c:pt idx="17520">
                  <c:v>29.201350000000001</c:v>
                </c:pt>
                <c:pt idx="17521">
                  <c:v>29.203016666666699</c:v>
                </c:pt>
                <c:pt idx="17522">
                  <c:v>29.204683333333399</c:v>
                </c:pt>
                <c:pt idx="17523">
                  <c:v>29.20635</c:v>
                </c:pt>
                <c:pt idx="17524">
                  <c:v>29.208016666666701</c:v>
                </c:pt>
                <c:pt idx="17525">
                  <c:v>29.209683333333398</c:v>
                </c:pt>
                <c:pt idx="17526">
                  <c:v>29.211349999999999</c:v>
                </c:pt>
                <c:pt idx="17527">
                  <c:v>29.2130166666667</c:v>
                </c:pt>
                <c:pt idx="17528">
                  <c:v>29.214683333333401</c:v>
                </c:pt>
                <c:pt idx="17529">
                  <c:v>29.216349999999998</c:v>
                </c:pt>
                <c:pt idx="17530">
                  <c:v>29.218016666666699</c:v>
                </c:pt>
                <c:pt idx="17531">
                  <c:v>29.2196833333334</c:v>
                </c:pt>
                <c:pt idx="17532">
                  <c:v>29.221350000000001</c:v>
                </c:pt>
                <c:pt idx="17533">
                  <c:v>29.223016666666702</c:v>
                </c:pt>
                <c:pt idx="17534">
                  <c:v>29.224683333333399</c:v>
                </c:pt>
                <c:pt idx="17535">
                  <c:v>29.22635</c:v>
                </c:pt>
                <c:pt idx="17536">
                  <c:v>29.228016666666701</c:v>
                </c:pt>
                <c:pt idx="17537">
                  <c:v>29.229683333333401</c:v>
                </c:pt>
                <c:pt idx="17538">
                  <c:v>29.231349999999999</c:v>
                </c:pt>
                <c:pt idx="17539">
                  <c:v>29.2330166666667</c:v>
                </c:pt>
                <c:pt idx="17540">
                  <c:v>29.2346833333334</c:v>
                </c:pt>
                <c:pt idx="17541">
                  <c:v>29.236350000000002</c:v>
                </c:pt>
                <c:pt idx="17542">
                  <c:v>29.238016666666699</c:v>
                </c:pt>
                <c:pt idx="17543">
                  <c:v>29.239683333333399</c:v>
                </c:pt>
                <c:pt idx="17544">
                  <c:v>29.241350000000001</c:v>
                </c:pt>
                <c:pt idx="17545">
                  <c:v>29.243016666666701</c:v>
                </c:pt>
                <c:pt idx="17546">
                  <c:v>29.244683333333398</c:v>
                </c:pt>
                <c:pt idx="17547">
                  <c:v>29.24635</c:v>
                </c:pt>
                <c:pt idx="17548">
                  <c:v>29.2480166666667</c:v>
                </c:pt>
                <c:pt idx="17549">
                  <c:v>29.249683333333401</c:v>
                </c:pt>
                <c:pt idx="17550">
                  <c:v>29.251349999999999</c:v>
                </c:pt>
                <c:pt idx="17551">
                  <c:v>29.253016666666699</c:v>
                </c:pt>
                <c:pt idx="17552">
                  <c:v>29.2546833333334</c:v>
                </c:pt>
                <c:pt idx="17553">
                  <c:v>29.256350000000001</c:v>
                </c:pt>
                <c:pt idx="17554">
                  <c:v>29.258016666666698</c:v>
                </c:pt>
                <c:pt idx="17555">
                  <c:v>29.259683333333399</c:v>
                </c:pt>
                <c:pt idx="17556">
                  <c:v>29.26135</c:v>
                </c:pt>
                <c:pt idx="17557">
                  <c:v>29.263016666666701</c:v>
                </c:pt>
                <c:pt idx="17558">
                  <c:v>29.264683333333402</c:v>
                </c:pt>
                <c:pt idx="17559">
                  <c:v>29.266349999999999</c:v>
                </c:pt>
                <c:pt idx="17560">
                  <c:v>29.2680166666667</c:v>
                </c:pt>
                <c:pt idx="17561">
                  <c:v>29.269683333333401</c:v>
                </c:pt>
                <c:pt idx="17562">
                  <c:v>29.271350000000002</c:v>
                </c:pt>
                <c:pt idx="17563">
                  <c:v>29.273016666666699</c:v>
                </c:pt>
                <c:pt idx="17564">
                  <c:v>29.2746833333334</c:v>
                </c:pt>
                <c:pt idx="17565">
                  <c:v>29.276350000000001</c:v>
                </c:pt>
                <c:pt idx="17566">
                  <c:v>29.278016666666701</c:v>
                </c:pt>
                <c:pt idx="17567">
                  <c:v>29.279683333333399</c:v>
                </c:pt>
                <c:pt idx="17568">
                  <c:v>29.28135</c:v>
                </c:pt>
                <c:pt idx="17569">
                  <c:v>29.2830166666667</c:v>
                </c:pt>
                <c:pt idx="17570">
                  <c:v>29.284683333333401</c:v>
                </c:pt>
                <c:pt idx="17571">
                  <c:v>29.286349999999999</c:v>
                </c:pt>
                <c:pt idx="17572">
                  <c:v>29.288016666666699</c:v>
                </c:pt>
                <c:pt idx="17573">
                  <c:v>29.2896833333334</c:v>
                </c:pt>
                <c:pt idx="17574">
                  <c:v>29.291350000000001</c:v>
                </c:pt>
                <c:pt idx="17575">
                  <c:v>29.293016666666698</c:v>
                </c:pt>
                <c:pt idx="17576">
                  <c:v>29.294683333333399</c:v>
                </c:pt>
                <c:pt idx="17577">
                  <c:v>29.29635</c:v>
                </c:pt>
                <c:pt idx="17578">
                  <c:v>29.298016666666701</c:v>
                </c:pt>
                <c:pt idx="17579">
                  <c:v>29.299683333333402</c:v>
                </c:pt>
                <c:pt idx="17580">
                  <c:v>29.301349999999999</c:v>
                </c:pt>
                <c:pt idx="17581">
                  <c:v>29.3030166666667</c:v>
                </c:pt>
                <c:pt idx="17582">
                  <c:v>29.304683333333401</c:v>
                </c:pt>
                <c:pt idx="17583">
                  <c:v>29.306349999999998</c:v>
                </c:pt>
                <c:pt idx="17584">
                  <c:v>29.308016666666699</c:v>
                </c:pt>
                <c:pt idx="17585">
                  <c:v>29.3096833333334</c:v>
                </c:pt>
                <c:pt idx="17586">
                  <c:v>29.311350000000001</c:v>
                </c:pt>
                <c:pt idx="17587">
                  <c:v>29.313016666666702</c:v>
                </c:pt>
                <c:pt idx="17588">
                  <c:v>29.314683333333399</c:v>
                </c:pt>
                <c:pt idx="17589">
                  <c:v>29.31635</c:v>
                </c:pt>
                <c:pt idx="17590">
                  <c:v>29.318016666666701</c:v>
                </c:pt>
                <c:pt idx="17591">
                  <c:v>29.319683333333401</c:v>
                </c:pt>
                <c:pt idx="17592">
                  <c:v>29.321349999999999</c:v>
                </c:pt>
                <c:pt idx="17593">
                  <c:v>29.3230166666667</c:v>
                </c:pt>
                <c:pt idx="17594">
                  <c:v>29.3246833333334</c:v>
                </c:pt>
                <c:pt idx="17595">
                  <c:v>29.326350000000001</c:v>
                </c:pt>
                <c:pt idx="17596">
                  <c:v>29.328016666666699</c:v>
                </c:pt>
                <c:pt idx="17597">
                  <c:v>29.329683333333399</c:v>
                </c:pt>
                <c:pt idx="17598">
                  <c:v>29.33135</c:v>
                </c:pt>
                <c:pt idx="17599">
                  <c:v>29.333016666666701</c:v>
                </c:pt>
                <c:pt idx="17600">
                  <c:v>29.334683333333398</c:v>
                </c:pt>
                <c:pt idx="17601">
                  <c:v>29.336349999999999</c:v>
                </c:pt>
                <c:pt idx="17602">
                  <c:v>29.3380166666667</c:v>
                </c:pt>
                <c:pt idx="17603">
                  <c:v>29.339683333333401</c:v>
                </c:pt>
                <c:pt idx="17604">
                  <c:v>29.341349999999998</c:v>
                </c:pt>
                <c:pt idx="17605">
                  <c:v>29.343016666666699</c:v>
                </c:pt>
                <c:pt idx="17606">
                  <c:v>29.3446833333334</c:v>
                </c:pt>
                <c:pt idx="17607">
                  <c:v>29.346350000000001</c:v>
                </c:pt>
                <c:pt idx="17608">
                  <c:v>29.348016666666702</c:v>
                </c:pt>
                <c:pt idx="17609">
                  <c:v>29.349683333333399</c:v>
                </c:pt>
                <c:pt idx="17610">
                  <c:v>29.35135</c:v>
                </c:pt>
                <c:pt idx="17611">
                  <c:v>29.353016666666701</c:v>
                </c:pt>
                <c:pt idx="17612">
                  <c:v>29.354683333333401</c:v>
                </c:pt>
                <c:pt idx="17613">
                  <c:v>29.356349999999999</c:v>
                </c:pt>
                <c:pt idx="17614">
                  <c:v>29.3580166666667</c:v>
                </c:pt>
                <c:pt idx="17615">
                  <c:v>29.3596833333334</c:v>
                </c:pt>
                <c:pt idx="17616">
                  <c:v>29.361350000000002</c:v>
                </c:pt>
                <c:pt idx="17617">
                  <c:v>29.363016666666699</c:v>
                </c:pt>
                <c:pt idx="17618">
                  <c:v>29.364683333333399</c:v>
                </c:pt>
                <c:pt idx="17619">
                  <c:v>29.366350000000001</c:v>
                </c:pt>
                <c:pt idx="17620">
                  <c:v>29.368016666666701</c:v>
                </c:pt>
                <c:pt idx="17621">
                  <c:v>29.369683333333398</c:v>
                </c:pt>
                <c:pt idx="17622">
                  <c:v>29.37135</c:v>
                </c:pt>
                <c:pt idx="17623">
                  <c:v>29.3730166666667</c:v>
                </c:pt>
                <c:pt idx="17624">
                  <c:v>29.374683333333401</c:v>
                </c:pt>
                <c:pt idx="17625">
                  <c:v>29.376349999999999</c:v>
                </c:pt>
                <c:pt idx="17626">
                  <c:v>29.378016666666699</c:v>
                </c:pt>
                <c:pt idx="17627">
                  <c:v>29.3796833333334</c:v>
                </c:pt>
                <c:pt idx="17628">
                  <c:v>29.381350000000001</c:v>
                </c:pt>
                <c:pt idx="17629">
                  <c:v>29.383016666666698</c:v>
                </c:pt>
                <c:pt idx="17630">
                  <c:v>29.384683333333399</c:v>
                </c:pt>
                <c:pt idx="17631">
                  <c:v>29.38635</c:v>
                </c:pt>
                <c:pt idx="17632">
                  <c:v>29.388016666666701</c:v>
                </c:pt>
                <c:pt idx="17633">
                  <c:v>29.389683333333402</c:v>
                </c:pt>
                <c:pt idx="17634">
                  <c:v>29.391349999999999</c:v>
                </c:pt>
                <c:pt idx="17635">
                  <c:v>29.3930166666667</c:v>
                </c:pt>
                <c:pt idx="17636">
                  <c:v>29.394683333333401</c:v>
                </c:pt>
                <c:pt idx="17637">
                  <c:v>29.396350000000002</c:v>
                </c:pt>
                <c:pt idx="17638">
                  <c:v>29.398016666666699</c:v>
                </c:pt>
                <c:pt idx="17639">
                  <c:v>29.3996833333334</c:v>
                </c:pt>
                <c:pt idx="17640">
                  <c:v>29.401350000000001</c:v>
                </c:pt>
                <c:pt idx="17641">
                  <c:v>29.403016666666701</c:v>
                </c:pt>
                <c:pt idx="17642">
                  <c:v>29.404683333333399</c:v>
                </c:pt>
                <c:pt idx="17643">
                  <c:v>29.40635</c:v>
                </c:pt>
                <c:pt idx="17644">
                  <c:v>29.4080166666667</c:v>
                </c:pt>
                <c:pt idx="17645">
                  <c:v>29.409683333333401</c:v>
                </c:pt>
                <c:pt idx="17646">
                  <c:v>29.411349999999999</c:v>
                </c:pt>
                <c:pt idx="17647">
                  <c:v>29.413016666666699</c:v>
                </c:pt>
                <c:pt idx="17648">
                  <c:v>29.4146833333334</c:v>
                </c:pt>
                <c:pt idx="17649">
                  <c:v>29.416350000000001</c:v>
                </c:pt>
                <c:pt idx="17650">
                  <c:v>29.418016666666698</c:v>
                </c:pt>
                <c:pt idx="17651">
                  <c:v>29.419683333333399</c:v>
                </c:pt>
                <c:pt idx="17652">
                  <c:v>29.42135</c:v>
                </c:pt>
                <c:pt idx="17653">
                  <c:v>29.423016666666701</c:v>
                </c:pt>
                <c:pt idx="17654">
                  <c:v>29.424683333333402</c:v>
                </c:pt>
                <c:pt idx="17655">
                  <c:v>29.426349999999999</c:v>
                </c:pt>
                <c:pt idx="17656">
                  <c:v>29.4280166666667</c:v>
                </c:pt>
                <c:pt idx="17657">
                  <c:v>29.429683333333401</c:v>
                </c:pt>
                <c:pt idx="17658">
                  <c:v>29.431349999999998</c:v>
                </c:pt>
                <c:pt idx="17659">
                  <c:v>29.433016666666699</c:v>
                </c:pt>
                <c:pt idx="17660">
                  <c:v>29.4346833333334</c:v>
                </c:pt>
                <c:pt idx="17661">
                  <c:v>29.436350000000001</c:v>
                </c:pt>
                <c:pt idx="17662">
                  <c:v>29.438016666666702</c:v>
                </c:pt>
                <c:pt idx="17663">
                  <c:v>29.439683333333399</c:v>
                </c:pt>
                <c:pt idx="17664">
                  <c:v>29.44135</c:v>
                </c:pt>
                <c:pt idx="17665">
                  <c:v>29.443016666666701</c:v>
                </c:pt>
                <c:pt idx="17666">
                  <c:v>29.444683333333401</c:v>
                </c:pt>
                <c:pt idx="17667">
                  <c:v>29.446349999999999</c:v>
                </c:pt>
                <c:pt idx="17668">
                  <c:v>29.4480166666667</c:v>
                </c:pt>
                <c:pt idx="17669">
                  <c:v>29.4496833333334</c:v>
                </c:pt>
                <c:pt idx="17670">
                  <c:v>29.451350000000001</c:v>
                </c:pt>
                <c:pt idx="17671">
                  <c:v>29.453016666666699</c:v>
                </c:pt>
                <c:pt idx="17672">
                  <c:v>29.454683333333399</c:v>
                </c:pt>
                <c:pt idx="17673">
                  <c:v>29.45635</c:v>
                </c:pt>
                <c:pt idx="17674">
                  <c:v>29.458016666666701</c:v>
                </c:pt>
                <c:pt idx="17675">
                  <c:v>29.459683333333398</c:v>
                </c:pt>
                <c:pt idx="17676">
                  <c:v>29.461349999999999</c:v>
                </c:pt>
                <c:pt idx="17677">
                  <c:v>29.4630166666667</c:v>
                </c:pt>
                <c:pt idx="17678">
                  <c:v>29.464683333333401</c:v>
                </c:pt>
                <c:pt idx="17679">
                  <c:v>29.466349999999998</c:v>
                </c:pt>
                <c:pt idx="17680">
                  <c:v>29.468016666666699</c:v>
                </c:pt>
                <c:pt idx="17681">
                  <c:v>29.4696833333334</c:v>
                </c:pt>
                <c:pt idx="17682">
                  <c:v>29.471350000000001</c:v>
                </c:pt>
                <c:pt idx="17683">
                  <c:v>29.473016666666702</c:v>
                </c:pt>
                <c:pt idx="17684">
                  <c:v>29.474683333333399</c:v>
                </c:pt>
                <c:pt idx="17685">
                  <c:v>29.47635</c:v>
                </c:pt>
                <c:pt idx="17686">
                  <c:v>29.478016666666701</c:v>
                </c:pt>
                <c:pt idx="17687">
                  <c:v>29.479683333333401</c:v>
                </c:pt>
                <c:pt idx="17688">
                  <c:v>29.481349999999999</c:v>
                </c:pt>
                <c:pt idx="17689">
                  <c:v>29.4830166666667</c:v>
                </c:pt>
                <c:pt idx="17690">
                  <c:v>29.4846833333334</c:v>
                </c:pt>
                <c:pt idx="17691">
                  <c:v>29.486350000000002</c:v>
                </c:pt>
                <c:pt idx="17692">
                  <c:v>29.488016666666699</c:v>
                </c:pt>
                <c:pt idx="17693">
                  <c:v>29.489683333333399</c:v>
                </c:pt>
                <c:pt idx="17694">
                  <c:v>29.491350000000001</c:v>
                </c:pt>
                <c:pt idx="17695">
                  <c:v>29.493016666666701</c:v>
                </c:pt>
                <c:pt idx="17696">
                  <c:v>29.494683333333398</c:v>
                </c:pt>
                <c:pt idx="17697">
                  <c:v>29.49635</c:v>
                </c:pt>
                <c:pt idx="17698">
                  <c:v>29.4980166666667</c:v>
                </c:pt>
                <c:pt idx="17699">
                  <c:v>29.499683333333401</c:v>
                </c:pt>
                <c:pt idx="17700">
                  <c:v>29.501349999999999</c:v>
                </c:pt>
                <c:pt idx="17701">
                  <c:v>29.503016666666699</c:v>
                </c:pt>
                <c:pt idx="17702">
                  <c:v>29.5046833333334</c:v>
                </c:pt>
                <c:pt idx="17703">
                  <c:v>29.506350000000001</c:v>
                </c:pt>
                <c:pt idx="17704">
                  <c:v>29.508016666666698</c:v>
                </c:pt>
                <c:pt idx="17705">
                  <c:v>29.509683333333399</c:v>
                </c:pt>
                <c:pt idx="17706">
                  <c:v>29.51135</c:v>
                </c:pt>
                <c:pt idx="17707">
                  <c:v>29.513016666666701</c:v>
                </c:pt>
                <c:pt idx="17708">
                  <c:v>29.514683333333402</c:v>
                </c:pt>
                <c:pt idx="17709">
                  <c:v>29.516349999999999</c:v>
                </c:pt>
                <c:pt idx="17710">
                  <c:v>29.5180166666667</c:v>
                </c:pt>
                <c:pt idx="17711">
                  <c:v>29.519683333333401</c:v>
                </c:pt>
                <c:pt idx="17712">
                  <c:v>29.521350000000002</c:v>
                </c:pt>
                <c:pt idx="17713">
                  <c:v>29.523016666666699</c:v>
                </c:pt>
                <c:pt idx="17714">
                  <c:v>29.5246833333334</c:v>
                </c:pt>
                <c:pt idx="17715">
                  <c:v>29.526350000000001</c:v>
                </c:pt>
                <c:pt idx="17716">
                  <c:v>29.528016666666701</c:v>
                </c:pt>
                <c:pt idx="17717">
                  <c:v>29.529683333333399</c:v>
                </c:pt>
                <c:pt idx="17718">
                  <c:v>29.53135</c:v>
                </c:pt>
                <c:pt idx="17719">
                  <c:v>29.5330166666667</c:v>
                </c:pt>
                <c:pt idx="17720">
                  <c:v>29.534683333333401</c:v>
                </c:pt>
                <c:pt idx="17721">
                  <c:v>29.536349999999999</c:v>
                </c:pt>
                <c:pt idx="17722">
                  <c:v>29.538016666666699</c:v>
                </c:pt>
                <c:pt idx="17723">
                  <c:v>29.5396833333334</c:v>
                </c:pt>
                <c:pt idx="17724">
                  <c:v>29.541350000000001</c:v>
                </c:pt>
                <c:pt idx="17725">
                  <c:v>29.543016666666698</c:v>
                </c:pt>
                <c:pt idx="17726">
                  <c:v>29.544683333333399</c:v>
                </c:pt>
                <c:pt idx="17727">
                  <c:v>29.54635</c:v>
                </c:pt>
                <c:pt idx="17728">
                  <c:v>29.548016666666701</c:v>
                </c:pt>
                <c:pt idx="17729">
                  <c:v>29.549683333333402</c:v>
                </c:pt>
                <c:pt idx="17730">
                  <c:v>29.551349999999999</c:v>
                </c:pt>
                <c:pt idx="17731">
                  <c:v>29.5530166666667</c:v>
                </c:pt>
                <c:pt idx="17732">
                  <c:v>29.554683333333401</c:v>
                </c:pt>
                <c:pt idx="17733">
                  <c:v>29.556349999999998</c:v>
                </c:pt>
                <c:pt idx="17734">
                  <c:v>29.558016666666699</c:v>
                </c:pt>
                <c:pt idx="17735">
                  <c:v>29.5596833333334</c:v>
                </c:pt>
                <c:pt idx="17736">
                  <c:v>29.561350000000001</c:v>
                </c:pt>
                <c:pt idx="17737">
                  <c:v>29.563016666666702</c:v>
                </c:pt>
                <c:pt idx="17738">
                  <c:v>29.564683333333399</c:v>
                </c:pt>
                <c:pt idx="17739">
                  <c:v>29.56635</c:v>
                </c:pt>
                <c:pt idx="17740">
                  <c:v>29.568016666666701</c:v>
                </c:pt>
                <c:pt idx="17741">
                  <c:v>29.569683333333401</c:v>
                </c:pt>
                <c:pt idx="17742">
                  <c:v>29.571349999999999</c:v>
                </c:pt>
                <c:pt idx="17743">
                  <c:v>29.5730166666667</c:v>
                </c:pt>
                <c:pt idx="17744">
                  <c:v>29.5746833333334</c:v>
                </c:pt>
                <c:pt idx="17745">
                  <c:v>29.576350000000001</c:v>
                </c:pt>
                <c:pt idx="17746">
                  <c:v>29.578016666666699</c:v>
                </c:pt>
                <c:pt idx="17747">
                  <c:v>29.579683333333399</c:v>
                </c:pt>
                <c:pt idx="17748">
                  <c:v>29.58135</c:v>
                </c:pt>
                <c:pt idx="17749">
                  <c:v>29.583016666666701</c:v>
                </c:pt>
                <c:pt idx="17750">
                  <c:v>29.584683333333398</c:v>
                </c:pt>
                <c:pt idx="17751">
                  <c:v>29.586349999999999</c:v>
                </c:pt>
                <c:pt idx="17752">
                  <c:v>29.5880166666667</c:v>
                </c:pt>
                <c:pt idx="17753">
                  <c:v>29.589683333333401</c:v>
                </c:pt>
                <c:pt idx="17754">
                  <c:v>29.591349999999998</c:v>
                </c:pt>
                <c:pt idx="17755">
                  <c:v>29.593016666666699</c:v>
                </c:pt>
                <c:pt idx="17756">
                  <c:v>29.5946833333334</c:v>
                </c:pt>
                <c:pt idx="17757">
                  <c:v>29.596350000000001</c:v>
                </c:pt>
                <c:pt idx="17758">
                  <c:v>29.598016666666702</c:v>
                </c:pt>
                <c:pt idx="17759">
                  <c:v>29.599683333333399</c:v>
                </c:pt>
                <c:pt idx="17760">
                  <c:v>29.60135</c:v>
                </c:pt>
                <c:pt idx="17761">
                  <c:v>29.603016666666701</c:v>
                </c:pt>
                <c:pt idx="17762">
                  <c:v>29.604683333333401</c:v>
                </c:pt>
                <c:pt idx="17763">
                  <c:v>29.606349999999999</c:v>
                </c:pt>
                <c:pt idx="17764">
                  <c:v>29.6080166666667</c:v>
                </c:pt>
                <c:pt idx="17765">
                  <c:v>29.6096833333334</c:v>
                </c:pt>
                <c:pt idx="17766">
                  <c:v>29.611350000000002</c:v>
                </c:pt>
                <c:pt idx="17767">
                  <c:v>29.613016666666699</c:v>
                </c:pt>
                <c:pt idx="17768">
                  <c:v>29.614683333333399</c:v>
                </c:pt>
                <c:pt idx="17769">
                  <c:v>29.616350000000001</c:v>
                </c:pt>
                <c:pt idx="17770">
                  <c:v>29.618016666666701</c:v>
                </c:pt>
                <c:pt idx="17771">
                  <c:v>29.619683333333398</c:v>
                </c:pt>
                <c:pt idx="17772">
                  <c:v>29.62135</c:v>
                </c:pt>
                <c:pt idx="17773">
                  <c:v>29.6230166666667</c:v>
                </c:pt>
                <c:pt idx="17774">
                  <c:v>29.624683333333401</c:v>
                </c:pt>
                <c:pt idx="17775">
                  <c:v>29.626349999999999</c:v>
                </c:pt>
                <c:pt idx="17776">
                  <c:v>29.628016666666699</c:v>
                </c:pt>
                <c:pt idx="17777">
                  <c:v>29.6296833333334</c:v>
                </c:pt>
                <c:pt idx="17778">
                  <c:v>29.631350000000001</c:v>
                </c:pt>
                <c:pt idx="17779">
                  <c:v>29.633016666666698</c:v>
                </c:pt>
                <c:pt idx="17780">
                  <c:v>29.634683333333399</c:v>
                </c:pt>
                <c:pt idx="17781">
                  <c:v>29.63635</c:v>
                </c:pt>
                <c:pt idx="17782">
                  <c:v>29.638016666666701</c:v>
                </c:pt>
                <c:pt idx="17783">
                  <c:v>29.639683333333402</c:v>
                </c:pt>
                <c:pt idx="17784">
                  <c:v>29.641349999999999</c:v>
                </c:pt>
                <c:pt idx="17785">
                  <c:v>29.6430166666667</c:v>
                </c:pt>
                <c:pt idx="17786">
                  <c:v>29.644683333333401</c:v>
                </c:pt>
                <c:pt idx="17787">
                  <c:v>29.646350000000002</c:v>
                </c:pt>
                <c:pt idx="17788">
                  <c:v>29.648016666666699</c:v>
                </c:pt>
                <c:pt idx="17789">
                  <c:v>29.6496833333334</c:v>
                </c:pt>
                <c:pt idx="17790">
                  <c:v>29.651350000000001</c:v>
                </c:pt>
                <c:pt idx="17791">
                  <c:v>29.653016666666701</c:v>
                </c:pt>
                <c:pt idx="17792">
                  <c:v>29.654683333333399</c:v>
                </c:pt>
                <c:pt idx="17793">
                  <c:v>29.65635</c:v>
                </c:pt>
                <c:pt idx="17794">
                  <c:v>29.6580166666667</c:v>
                </c:pt>
                <c:pt idx="17795">
                  <c:v>29.659683333333401</c:v>
                </c:pt>
                <c:pt idx="17796">
                  <c:v>29.661349999999999</c:v>
                </c:pt>
                <c:pt idx="17797">
                  <c:v>29.663016666666699</c:v>
                </c:pt>
                <c:pt idx="17798">
                  <c:v>29.6646833333334</c:v>
                </c:pt>
                <c:pt idx="17799">
                  <c:v>29.666350000000001</c:v>
                </c:pt>
                <c:pt idx="17800">
                  <c:v>29.668016666666698</c:v>
                </c:pt>
                <c:pt idx="17801">
                  <c:v>29.669683333333399</c:v>
                </c:pt>
                <c:pt idx="17802">
                  <c:v>29.67135</c:v>
                </c:pt>
                <c:pt idx="17803">
                  <c:v>29.673016666666701</c:v>
                </c:pt>
                <c:pt idx="17804">
                  <c:v>29.674683333333402</c:v>
                </c:pt>
                <c:pt idx="17805">
                  <c:v>29.676349999999999</c:v>
                </c:pt>
                <c:pt idx="17806">
                  <c:v>29.6780166666667</c:v>
                </c:pt>
                <c:pt idx="17807">
                  <c:v>29.679683333333401</c:v>
                </c:pt>
                <c:pt idx="17808">
                  <c:v>29.681349999999998</c:v>
                </c:pt>
                <c:pt idx="17809">
                  <c:v>29.683016666666699</c:v>
                </c:pt>
                <c:pt idx="17810">
                  <c:v>29.6846833333334</c:v>
                </c:pt>
                <c:pt idx="17811">
                  <c:v>29.686350000000001</c:v>
                </c:pt>
                <c:pt idx="17812">
                  <c:v>29.688016666666702</c:v>
                </c:pt>
                <c:pt idx="17813">
                  <c:v>29.689683333333399</c:v>
                </c:pt>
                <c:pt idx="17814">
                  <c:v>29.69135</c:v>
                </c:pt>
                <c:pt idx="17815">
                  <c:v>29.693016666666701</c:v>
                </c:pt>
                <c:pt idx="17816">
                  <c:v>29.694683333333401</c:v>
                </c:pt>
                <c:pt idx="17817">
                  <c:v>29.696349999999999</c:v>
                </c:pt>
                <c:pt idx="17818">
                  <c:v>29.6980166666667</c:v>
                </c:pt>
                <c:pt idx="17819">
                  <c:v>29.6996833333334</c:v>
                </c:pt>
                <c:pt idx="17820">
                  <c:v>29.701350000000001</c:v>
                </c:pt>
                <c:pt idx="17821">
                  <c:v>29.703016666666699</c:v>
                </c:pt>
                <c:pt idx="17822">
                  <c:v>29.704683333333399</c:v>
                </c:pt>
                <c:pt idx="17823">
                  <c:v>29.70635</c:v>
                </c:pt>
                <c:pt idx="17824">
                  <c:v>29.708016666666701</c:v>
                </c:pt>
                <c:pt idx="17825">
                  <c:v>29.709683333333398</c:v>
                </c:pt>
                <c:pt idx="17826">
                  <c:v>29.711349999999999</c:v>
                </c:pt>
                <c:pt idx="17827">
                  <c:v>29.7130166666667</c:v>
                </c:pt>
                <c:pt idx="17828">
                  <c:v>29.714683333333401</c:v>
                </c:pt>
                <c:pt idx="17829">
                  <c:v>29.716349999999998</c:v>
                </c:pt>
                <c:pt idx="17830">
                  <c:v>29.718016666666699</c:v>
                </c:pt>
                <c:pt idx="17831">
                  <c:v>29.7196833333334</c:v>
                </c:pt>
                <c:pt idx="17832">
                  <c:v>29.721350000000001</c:v>
                </c:pt>
                <c:pt idx="17833">
                  <c:v>29.723016666666702</c:v>
                </c:pt>
                <c:pt idx="17834">
                  <c:v>29.724683333333399</c:v>
                </c:pt>
                <c:pt idx="17835">
                  <c:v>29.72635</c:v>
                </c:pt>
                <c:pt idx="17836">
                  <c:v>29.728016666666701</c:v>
                </c:pt>
                <c:pt idx="17837">
                  <c:v>29.729683333333401</c:v>
                </c:pt>
                <c:pt idx="17838">
                  <c:v>29.731349999999999</c:v>
                </c:pt>
                <c:pt idx="17839">
                  <c:v>29.7330166666667</c:v>
                </c:pt>
                <c:pt idx="17840">
                  <c:v>29.7346833333334</c:v>
                </c:pt>
                <c:pt idx="17841">
                  <c:v>29.736350000000002</c:v>
                </c:pt>
                <c:pt idx="17842">
                  <c:v>29.738016666666699</c:v>
                </c:pt>
                <c:pt idx="17843">
                  <c:v>29.739683333333399</c:v>
                </c:pt>
                <c:pt idx="17844">
                  <c:v>29.741350000000001</c:v>
                </c:pt>
                <c:pt idx="17845">
                  <c:v>29.743016666666701</c:v>
                </c:pt>
                <c:pt idx="17846">
                  <c:v>29.744683333333398</c:v>
                </c:pt>
                <c:pt idx="17847">
                  <c:v>29.74635</c:v>
                </c:pt>
                <c:pt idx="17848">
                  <c:v>29.7480166666667</c:v>
                </c:pt>
                <c:pt idx="17849">
                  <c:v>29.749683333333401</c:v>
                </c:pt>
                <c:pt idx="17850">
                  <c:v>29.751349999999999</c:v>
                </c:pt>
                <c:pt idx="17851">
                  <c:v>29.753016666666699</c:v>
                </c:pt>
                <c:pt idx="17852">
                  <c:v>29.7546833333334</c:v>
                </c:pt>
                <c:pt idx="17853">
                  <c:v>29.756350000000001</c:v>
                </c:pt>
                <c:pt idx="17854">
                  <c:v>29.758016666666698</c:v>
                </c:pt>
                <c:pt idx="17855">
                  <c:v>29.759683333333399</c:v>
                </c:pt>
                <c:pt idx="17856">
                  <c:v>29.76135</c:v>
                </c:pt>
                <c:pt idx="17857">
                  <c:v>29.763016666666701</c:v>
                </c:pt>
                <c:pt idx="17858">
                  <c:v>29.764683333333402</c:v>
                </c:pt>
                <c:pt idx="17859">
                  <c:v>29.766349999999999</c:v>
                </c:pt>
                <c:pt idx="17860">
                  <c:v>29.7680166666667</c:v>
                </c:pt>
                <c:pt idx="17861">
                  <c:v>29.769683333333401</c:v>
                </c:pt>
                <c:pt idx="17862">
                  <c:v>29.771350000000002</c:v>
                </c:pt>
                <c:pt idx="17863">
                  <c:v>29.773016666666699</c:v>
                </c:pt>
                <c:pt idx="17864">
                  <c:v>29.7746833333334</c:v>
                </c:pt>
                <c:pt idx="17865">
                  <c:v>29.776350000000001</c:v>
                </c:pt>
                <c:pt idx="17866">
                  <c:v>29.778016666666701</c:v>
                </c:pt>
                <c:pt idx="17867">
                  <c:v>29.779683333333399</c:v>
                </c:pt>
                <c:pt idx="17868">
                  <c:v>29.78135</c:v>
                </c:pt>
                <c:pt idx="17869">
                  <c:v>29.7830166666667</c:v>
                </c:pt>
                <c:pt idx="17870">
                  <c:v>29.784683333333401</c:v>
                </c:pt>
                <c:pt idx="17871">
                  <c:v>29.786349999999999</c:v>
                </c:pt>
                <c:pt idx="17872">
                  <c:v>29.788016666666699</c:v>
                </c:pt>
                <c:pt idx="17873">
                  <c:v>29.7896833333334</c:v>
                </c:pt>
                <c:pt idx="17874">
                  <c:v>29.791350000000001</c:v>
                </c:pt>
                <c:pt idx="17875">
                  <c:v>29.793016666666698</c:v>
                </c:pt>
                <c:pt idx="17876">
                  <c:v>29.794683333333399</c:v>
                </c:pt>
                <c:pt idx="17877">
                  <c:v>29.79635</c:v>
                </c:pt>
                <c:pt idx="17878">
                  <c:v>29.798016666666701</c:v>
                </c:pt>
                <c:pt idx="17879">
                  <c:v>29.799683333333402</c:v>
                </c:pt>
                <c:pt idx="17880">
                  <c:v>29.801349999999999</c:v>
                </c:pt>
                <c:pt idx="17881">
                  <c:v>29.8030166666667</c:v>
                </c:pt>
                <c:pt idx="17882">
                  <c:v>29.804683333333401</c:v>
                </c:pt>
                <c:pt idx="17883">
                  <c:v>29.806349999999998</c:v>
                </c:pt>
                <c:pt idx="17884">
                  <c:v>29.808016666666699</c:v>
                </c:pt>
                <c:pt idx="17885">
                  <c:v>29.8096833333334</c:v>
                </c:pt>
                <c:pt idx="17886">
                  <c:v>29.811350000000001</c:v>
                </c:pt>
                <c:pt idx="17887">
                  <c:v>29.813016666666702</c:v>
                </c:pt>
                <c:pt idx="17888">
                  <c:v>29.814683333333399</c:v>
                </c:pt>
                <c:pt idx="17889">
                  <c:v>29.81635</c:v>
                </c:pt>
                <c:pt idx="17890">
                  <c:v>29.818016666666701</c:v>
                </c:pt>
                <c:pt idx="17891">
                  <c:v>29.819683333333401</c:v>
                </c:pt>
                <c:pt idx="17892">
                  <c:v>29.821349999999999</c:v>
                </c:pt>
                <c:pt idx="17893">
                  <c:v>29.8230166666667</c:v>
                </c:pt>
                <c:pt idx="17894">
                  <c:v>29.8246833333334</c:v>
                </c:pt>
                <c:pt idx="17895">
                  <c:v>29.826350000000001</c:v>
                </c:pt>
                <c:pt idx="17896">
                  <c:v>29.828016666666699</c:v>
                </c:pt>
                <c:pt idx="17897">
                  <c:v>29.829683333333399</c:v>
                </c:pt>
                <c:pt idx="17898">
                  <c:v>29.83135</c:v>
                </c:pt>
                <c:pt idx="17899">
                  <c:v>29.833016666666701</c:v>
                </c:pt>
                <c:pt idx="17900">
                  <c:v>29.834683333333398</c:v>
                </c:pt>
                <c:pt idx="17901">
                  <c:v>29.836349999999999</c:v>
                </c:pt>
                <c:pt idx="17902">
                  <c:v>29.8380166666667</c:v>
                </c:pt>
                <c:pt idx="17903">
                  <c:v>29.839683333333401</c:v>
                </c:pt>
                <c:pt idx="17904">
                  <c:v>29.841349999999998</c:v>
                </c:pt>
                <c:pt idx="17905">
                  <c:v>29.843016666666699</c:v>
                </c:pt>
                <c:pt idx="17906">
                  <c:v>29.8446833333334</c:v>
                </c:pt>
                <c:pt idx="17907">
                  <c:v>29.846350000000001</c:v>
                </c:pt>
                <c:pt idx="17908">
                  <c:v>29.848016666666702</c:v>
                </c:pt>
                <c:pt idx="17909">
                  <c:v>29.849683333333399</c:v>
                </c:pt>
                <c:pt idx="17910">
                  <c:v>29.85135</c:v>
                </c:pt>
                <c:pt idx="17911">
                  <c:v>29.853016666666701</c:v>
                </c:pt>
                <c:pt idx="17912">
                  <c:v>29.854683333333401</c:v>
                </c:pt>
                <c:pt idx="17913">
                  <c:v>29.856349999999999</c:v>
                </c:pt>
                <c:pt idx="17914">
                  <c:v>29.8580166666667</c:v>
                </c:pt>
                <c:pt idx="17915">
                  <c:v>29.8596833333334</c:v>
                </c:pt>
                <c:pt idx="17916">
                  <c:v>29.861350000000002</c:v>
                </c:pt>
                <c:pt idx="17917">
                  <c:v>29.863016666666699</c:v>
                </c:pt>
                <c:pt idx="17918">
                  <c:v>29.864683333333399</c:v>
                </c:pt>
                <c:pt idx="17919">
                  <c:v>29.866350000000001</c:v>
                </c:pt>
                <c:pt idx="17920">
                  <c:v>29.868016666666701</c:v>
                </c:pt>
                <c:pt idx="17921">
                  <c:v>29.869683333333398</c:v>
                </c:pt>
                <c:pt idx="17922">
                  <c:v>29.87135</c:v>
                </c:pt>
                <c:pt idx="17923">
                  <c:v>29.8730166666667</c:v>
                </c:pt>
                <c:pt idx="17924">
                  <c:v>29.874683333333401</c:v>
                </c:pt>
                <c:pt idx="17925">
                  <c:v>29.876349999999999</c:v>
                </c:pt>
                <c:pt idx="17926">
                  <c:v>29.878016666666699</c:v>
                </c:pt>
                <c:pt idx="17927">
                  <c:v>29.8796833333334</c:v>
                </c:pt>
                <c:pt idx="17928">
                  <c:v>29.881350000000001</c:v>
                </c:pt>
                <c:pt idx="17929">
                  <c:v>29.883016666666698</c:v>
                </c:pt>
                <c:pt idx="17930">
                  <c:v>29.884683333333399</c:v>
                </c:pt>
                <c:pt idx="17931">
                  <c:v>29.88635</c:v>
                </c:pt>
                <c:pt idx="17932">
                  <c:v>29.888016666666701</c:v>
                </c:pt>
                <c:pt idx="17933">
                  <c:v>29.889683333333402</c:v>
                </c:pt>
                <c:pt idx="17934">
                  <c:v>29.891349999999999</c:v>
                </c:pt>
                <c:pt idx="17935">
                  <c:v>29.8930166666667</c:v>
                </c:pt>
                <c:pt idx="17936">
                  <c:v>29.894683333333401</c:v>
                </c:pt>
                <c:pt idx="17937">
                  <c:v>29.896350000000002</c:v>
                </c:pt>
                <c:pt idx="17938">
                  <c:v>29.898016666666699</c:v>
                </c:pt>
                <c:pt idx="17939">
                  <c:v>29.8996833333334</c:v>
                </c:pt>
                <c:pt idx="17940">
                  <c:v>29.901350000000001</c:v>
                </c:pt>
                <c:pt idx="17941">
                  <c:v>29.903016666666701</c:v>
                </c:pt>
                <c:pt idx="17942">
                  <c:v>29.904683333333399</c:v>
                </c:pt>
                <c:pt idx="17943">
                  <c:v>29.90635</c:v>
                </c:pt>
                <c:pt idx="17944">
                  <c:v>29.9080166666667</c:v>
                </c:pt>
                <c:pt idx="17945">
                  <c:v>29.909683333333401</c:v>
                </c:pt>
                <c:pt idx="17946">
                  <c:v>29.911349999999999</c:v>
                </c:pt>
                <c:pt idx="17947">
                  <c:v>29.913016666666699</c:v>
                </c:pt>
                <c:pt idx="17948">
                  <c:v>29.9146833333334</c:v>
                </c:pt>
                <c:pt idx="17949">
                  <c:v>29.916350000000001</c:v>
                </c:pt>
                <c:pt idx="17950">
                  <c:v>29.918016666666698</c:v>
                </c:pt>
                <c:pt idx="17951">
                  <c:v>29.919683333333399</c:v>
                </c:pt>
                <c:pt idx="17952">
                  <c:v>29.92135</c:v>
                </c:pt>
                <c:pt idx="17953">
                  <c:v>29.923016666666701</c:v>
                </c:pt>
                <c:pt idx="17954">
                  <c:v>29.924683333333402</c:v>
                </c:pt>
                <c:pt idx="17955">
                  <c:v>29.926349999999999</c:v>
                </c:pt>
                <c:pt idx="17956">
                  <c:v>29.9280166666667</c:v>
                </c:pt>
                <c:pt idx="17957">
                  <c:v>29.929683333333401</c:v>
                </c:pt>
                <c:pt idx="17958">
                  <c:v>29.931349999999998</c:v>
                </c:pt>
                <c:pt idx="17959">
                  <c:v>29.933016666666699</c:v>
                </c:pt>
                <c:pt idx="17960">
                  <c:v>29.9346833333334</c:v>
                </c:pt>
                <c:pt idx="17961">
                  <c:v>29.936350000000001</c:v>
                </c:pt>
                <c:pt idx="17962">
                  <c:v>29.938016666666702</c:v>
                </c:pt>
                <c:pt idx="17963">
                  <c:v>29.939683333333399</c:v>
                </c:pt>
                <c:pt idx="17964">
                  <c:v>29.94135</c:v>
                </c:pt>
                <c:pt idx="17965">
                  <c:v>29.943016666666701</c:v>
                </c:pt>
                <c:pt idx="17966">
                  <c:v>29.944683333333401</c:v>
                </c:pt>
                <c:pt idx="17967">
                  <c:v>29.946349999999999</c:v>
                </c:pt>
                <c:pt idx="17968">
                  <c:v>29.9480166666667</c:v>
                </c:pt>
                <c:pt idx="17969">
                  <c:v>29.9496833333334</c:v>
                </c:pt>
                <c:pt idx="17970">
                  <c:v>29.951350000000001</c:v>
                </c:pt>
                <c:pt idx="17971">
                  <c:v>29.953016666666699</c:v>
                </c:pt>
                <c:pt idx="17972">
                  <c:v>29.954683333333399</c:v>
                </c:pt>
                <c:pt idx="17973">
                  <c:v>29.95635</c:v>
                </c:pt>
                <c:pt idx="17974">
                  <c:v>29.958016666666701</c:v>
                </c:pt>
                <c:pt idx="17975">
                  <c:v>29.959683333333398</c:v>
                </c:pt>
                <c:pt idx="17976">
                  <c:v>29.961349999999999</c:v>
                </c:pt>
                <c:pt idx="17977">
                  <c:v>29.9630166666667</c:v>
                </c:pt>
                <c:pt idx="17978">
                  <c:v>29.964683333333401</c:v>
                </c:pt>
                <c:pt idx="17979">
                  <c:v>29.966349999999998</c:v>
                </c:pt>
                <c:pt idx="17980">
                  <c:v>29.968016666666699</c:v>
                </c:pt>
                <c:pt idx="17981">
                  <c:v>29.9696833333334</c:v>
                </c:pt>
                <c:pt idx="17982">
                  <c:v>29.971350000000001</c:v>
                </c:pt>
                <c:pt idx="17983">
                  <c:v>29.973016666666702</c:v>
                </c:pt>
                <c:pt idx="17984">
                  <c:v>29.974683333333399</c:v>
                </c:pt>
                <c:pt idx="17985">
                  <c:v>29.97635</c:v>
                </c:pt>
                <c:pt idx="17986">
                  <c:v>29.978016666666701</c:v>
                </c:pt>
                <c:pt idx="17987">
                  <c:v>29.979683333333401</c:v>
                </c:pt>
                <c:pt idx="17988">
                  <c:v>29.981349999999999</c:v>
                </c:pt>
                <c:pt idx="17989">
                  <c:v>29.9830166666667</c:v>
                </c:pt>
                <c:pt idx="17990">
                  <c:v>29.9846833333334</c:v>
                </c:pt>
                <c:pt idx="17991">
                  <c:v>29.986350000000002</c:v>
                </c:pt>
                <c:pt idx="17992">
                  <c:v>29.988016666666699</c:v>
                </c:pt>
                <c:pt idx="17993">
                  <c:v>29.989683333333399</c:v>
                </c:pt>
                <c:pt idx="17994">
                  <c:v>29.991350000000001</c:v>
                </c:pt>
                <c:pt idx="17995">
                  <c:v>29.993016666666701</c:v>
                </c:pt>
                <c:pt idx="17996">
                  <c:v>29.994683333333398</c:v>
                </c:pt>
                <c:pt idx="17997">
                  <c:v>29.99635</c:v>
                </c:pt>
                <c:pt idx="17998">
                  <c:v>29.9980166666667</c:v>
                </c:pt>
                <c:pt idx="17999">
                  <c:v>29.999683333333401</c:v>
                </c:pt>
                <c:pt idx="18000">
                  <c:v>30.001349999999999</c:v>
                </c:pt>
                <c:pt idx="18001">
                  <c:v>30.003016666666699</c:v>
                </c:pt>
                <c:pt idx="18002">
                  <c:v>30.0046833333334</c:v>
                </c:pt>
                <c:pt idx="18003">
                  <c:v>30.006350000000001</c:v>
                </c:pt>
                <c:pt idx="18004">
                  <c:v>30.008016666666698</c:v>
                </c:pt>
                <c:pt idx="18005">
                  <c:v>30.009683333333399</c:v>
                </c:pt>
                <c:pt idx="18006">
                  <c:v>30.01135</c:v>
                </c:pt>
                <c:pt idx="18007">
                  <c:v>30.013016666666701</c:v>
                </c:pt>
                <c:pt idx="18008">
                  <c:v>30.014683333333402</c:v>
                </c:pt>
                <c:pt idx="18009">
                  <c:v>30.016349999999999</c:v>
                </c:pt>
                <c:pt idx="18010">
                  <c:v>30.0180166666667</c:v>
                </c:pt>
                <c:pt idx="18011">
                  <c:v>30.019683333333401</c:v>
                </c:pt>
                <c:pt idx="18012">
                  <c:v>30.021350000000002</c:v>
                </c:pt>
                <c:pt idx="18013">
                  <c:v>30.023016666666699</c:v>
                </c:pt>
                <c:pt idx="18014">
                  <c:v>30.0246833333334</c:v>
                </c:pt>
                <c:pt idx="18015">
                  <c:v>30.026350000000001</c:v>
                </c:pt>
                <c:pt idx="18016">
                  <c:v>30.028016666666701</c:v>
                </c:pt>
                <c:pt idx="18017">
                  <c:v>30.029683333333399</c:v>
                </c:pt>
                <c:pt idx="18018">
                  <c:v>30.03135</c:v>
                </c:pt>
                <c:pt idx="18019">
                  <c:v>30.0330166666667</c:v>
                </c:pt>
                <c:pt idx="18020">
                  <c:v>30.034683333333401</c:v>
                </c:pt>
                <c:pt idx="18021">
                  <c:v>30.036349999999999</c:v>
                </c:pt>
                <c:pt idx="18022">
                  <c:v>30.038016666666699</c:v>
                </c:pt>
                <c:pt idx="18023">
                  <c:v>30.0396833333334</c:v>
                </c:pt>
                <c:pt idx="18024">
                  <c:v>30.041350000000001</c:v>
                </c:pt>
                <c:pt idx="18025">
                  <c:v>30.043016666666698</c:v>
                </c:pt>
                <c:pt idx="18026">
                  <c:v>30.044683333333399</c:v>
                </c:pt>
                <c:pt idx="18027">
                  <c:v>30.04635</c:v>
                </c:pt>
                <c:pt idx="18028">
                  <c:v>30.048016666666701</c:v>
                </c:pt>
                <c:pt idx="18029">
                  <c:v>30.049683333333402</c:v>
                </c:pt>
                <c:pt idx="18030">
                  <c:v>30.051349999999999</c:v>
                </c:pt>
                <c:pt idx="18031">
                  <c:v>30.0530166666667</c:v>
                </c:pt>
                <c:pt idx="18032">
                  <c:v>30.054683333333401</c:v>
                </c:pt>
                <c:pt idx="18033">
                  <c:v>30.056349999999998</c:v>
                </c:pt>
                <c:pt idx="18034">
                  <c:v>30.058016666666699</c:v>
                </c:pt>
                <c:pt idx="18035">
                  <c:v>30.0596833333334</c:v>
                </c:pt>
                <c:pt idx="18036">
                  <c:v>30.061350000000001</c:v>
                </c:pt>
                <c:pt idx="18037">
                  <c:v>30.063016666666702</c:v>
                </c:pt>
                <c:pt idx="18038">
                  <c:v>30.064683333333399</c:v>
                </c:pt>
                <c:pt idx="18039">
                  <c:v>30.06635</c:v>
                </c:pt>
                <c:pt idx="18040">
                  <c:v>30.068016666666701</c:v>
                </c:pt>
                <c:pt idx="18041">
                  <c:v>30.069683333333401</c:v>
                </c:pt>
                <c:pt idx="18042">
                  <c:v>30.071349999999999</c:v>
                </c:pt>
                <c:pt idx="18043">
                  <c:v>30.0730166666667</c:v>
                </c:pt>
                <c:pt idx="18044">
                  <c:v>30.0746833333334</c:v>
                </c:pt>
                <c:pt idx="18045">
                  <c:v>30.076350000000001</c:v>
                </c:pt>
                <c:pt idx="18046">
                  <c:v>30.078016666666699</c:v>
                </c:pt>
                <c:pt idx="18047">
                  <c:v>30.079683333333399</c:v>
                </c:pt>
                <c:pt idx="18048">
                  <c:v>30.08135</c:v>
                </c:pt>
                <c:pt idx="18049">
                  <c:v>30.083016666666701</c:v>
                </c:pt>
                <c:pt idx="18050">
                  <c:v>30.084683333333398</c:v>
                </c:pt>
                <c:pt idx="18051">
                  <c:v>30.086349999999999</c:v>
                </c:pt>
                <c:pt idx="18052">
                  <c:v>30.0880166666667</c:v>
                </c:pt>
                <c:pt idx="18053">
                  <c:v>30.089683333333401</c:v>
                </c:pt>
                <c:pt idx="18054">
                  <c:v>30.091349999999998</c:v>
                </c:pt>
                <c:pt idx="18055">
                  <c:v>30.093016666666699</c:v>
                </c:pt>
                <c:pt idx="18056">
                  <c:v>30.0946833333334</c:v>
                </c:pt>
                <c:pt idx="18057">
                  <c:v>30.096350000000001</c:v>
                </c:pt>
                <c:pt idx="18058">
                  <c:v>30.098016666666702</c:v>
                </c:pt>
                <c:pt idx="18059">
                  <c:v>30.099683333333399</c:v>
                </c:pt>
                <c:pt idx="18060">
                  <c:v>30.10135</c:v>
                </c:pt>
                <c:pt idx="18061">
                  <c:v>30.103016666666701</c:v>
                </c:pt>
                <c:pt idx="18062">
                  <c:v>30.104683333333401</c:v>
                </c:pt>
                <c:pt idx="18063">
                  <c:v>30.106349999999999</c:v>
                </c:pt>
                <c:pt idx="18064">
                  <c:v>30.1080166666667</c:v>
                </c:pt>
                <c:pt idx="18065">
                  <c:v>30.1096833333334</c:v>
                </c:pt>
                <c:pt idx="18066">
                  <c:v>30.111350000000002</c:v>
                </c:pt>
                <c:pt idx="18067">
                  <c:v>30.113016666666699</c:v>
                </c:pt>
                <c:pt idx="18068">
                  <c:v>30.114683333333399</c:v>
                </c:pt>
                <c:pt idx="18069">
                  <c:v>30.116350000000001</c:v>
                </c:pt>
                <c:pt idx="18070">
                  <c:v>30.118016666666701</c:v>
                </c:pt>
                <c:pt idx="18071">
                  <c:v>30.119683333333398</c:v>
                </c:pt>
                <c:pt idx="18072">
                  <c:v>30.12135</c:v>
                </c:pt>
                <c:pt idx="18073">
                  <c:v>30.1230166666667</c:v>
                </c:pt>
                <c:pt idx="18074">
                  <c:v>30.124683333333401</c:v>
                </c:pt>
                <c:pt idx="18075">
                  <c:v>30.126349999999999</c:v>
                </c:pt>
                <c:pt idx="18076">
                  <c:v>30.128016666666699</c:v>
                </c:pt>
                <c:pt idx="18077">
                  <c:v>30.1296833333334</c:v>
                </c:pt>
                <c:pt idx="18078">
                  <c:v>30.131350000000001</c:v>
                </c:pt>
                <c:pt idx="18079">
                  <c:v>30.133016666666698</c:v>
                </c:pt>
                <c:pt idx="18080">
                  <c:v>30.134683333333399</c:v>
                </c:pt>
                <c:pt idx="18081">
                  <c:v>30.13635</c:v>
                </c:pt>
                <c:pt idx="18082">
                  <c:v>30.138016666666701</c:v>
                </c:pt>
                <c:pt idx="18083">
                  <c:v>30.139683333333402</c:v>
                </c:pt>
                <c:pt idx="18084">
                  <c:v>30.141349999999999</c:v>
                </c:pt>
                <c:pt idx="18085">
                  <c:v>30.1430166666667</c:v>
                </c:pt>
                <c:pt idx="18086">
                  <c:v>30.144683333333401</c:v>
                </c:pt>
                <c:pt idx="18087">
                  <c:v>30.146350000000002</c:v>
                </c:pt>
                <c:pt idx="18088">
                  <c:v>30.148016666666699</c:v>
                </c:pt>
                <c:pt idx="18089">
                  <c:v>30.1496833333334</c:v>
                </c:pt>
                <c:pt idx="18090">
                  <c:v>30.151350000000001</c:v>
                </c:pt>
                <c:pt idx="18091">
                  <c:v>30.153016666666701</c:v>
                </c:pt>
                <c:pt idx="18092">
                  <c:v>30.154683333333399</c:v>
                </c:pt>
                <c:pt idx="18093">
                  <c:v>30.15635</c:v>
                </c:pt>
                <c:pt idx="18094">
                  <c:v>30.1580166666667</c:v>
                </c:pt>
                <c:pt idx="18095">
                  <c:v>30.159683333333401</c:v>
                </c:pt>
                <c:pt idx="18096">
                  <c:v>30.161349999999999</c:v>
                </c:pt>
                <c:pt idx="18097">
                  <c:v>30.163016666666699</c:v>
                </c:pt>
                <c:pt idx="18098">
                  <c:v>30.1646833333334</c:v>
                </c:pt>
                <c:pt idx="18099">
                  <c:v>30.166350000000001</c:v>
                </c:pt>
                <c:pt idx="18100">
                  <c:v>30.168016666666698</c:v>
                </c:pt>
                <c:pt idx="18101">
                  <c:v>30.169683333333399</c:v>
                </c:pt>
                <c:pt idx="18102">
                  <c:v>30.17135</c:v>
                </c:pt>
                <c:pt idx="18103">
                  <c:v>30.173016666666701</c:v>
                </c:pt>
                <c:pt idx="18104">
                  <c:v>30.174683333333402</c:v>
                </c:pt>
                <c:pt idx="18105">
                  <c:v>30.176349999999999</c:v>
                </c:pt>
                <c:pt idx="18106">
                  <c:v>30.1780166666667</c:v>
                </c:pt>
                <c:pt idx="18107">
                  <c:v>30.179683333333401</c:v>
                </c:pt>
                <c:pt idx="18108">
                  <c:v>30.181349999999998</c:v>
                </c:pt>
                <c:pt idx="18109">
                  <c:v>30.183016666666699</c:v>
                </c:pt>
                <c:pt idx="18110">
                  <c:v>30.1846833333334</c:v>
                </c:pt>
                <c:pt idx="18111">
                  <c:v>30.186350000000001</c:v>
                </c:pt>
                <c:pt idx="18112">
                  <c:v>30.188016666666702</c:v>
                </c:pt>
                <c:pt idx="18113">
                  <c:v>30.189683333333399</c:v>
                </c:pt>
                <c:pt idx="18114">
                  <c:v>30.19135</c:v>
                </c:pt>
                <c:pt idx="18115">
                  <c:v>30.193016666666701</c:v>
                </c:pt>
                <c:pt idx="18116">
                  <c:v>30.194683333333401</c:v>
                </c:pt>
                <c:pt idx="18117">
                  <c:v>30.196349999999999</c:v>
                </c:pt>
                <c:pt idx="18118">
                  <c:v>30.1980166666667</c:v>
                </c:pt>
                <c:pt idx="18119">
                  <c:v>30.1996833333334</c:v>
                </c:pt>
                <c:pt idx="18120">
                  <c:v>30.201350000000001</c:v>
                </c:pt>
                <c:pt idx="18121">
                  <c:v>30.203016666666699</c:v>
                </c:pt>
                <c:pt idx="18122">
                  <c:v>30.204683333333399</c:v>
                </c:pt>
                <c:pt idx="18123">
                  <c:v>30.20635</c:v>
                </c:pt>
                <c:pt idx="18124">
                  <c:v>30.208016666666701</c:v>
                </c:pt>
                <c:pt idx="18125">
                  <c:v>30.209683333333398</c:v>
                </c:pt>
                <c:pt idx="18126">
                  <c:v>30.211349999999999</c:v>
                </c:pt>
                <c:pt idx="18127">
                  <c:v>30.2130166666667</c:v>
                </c:pt>
                <c:pt idx="18128">
                  <c:v>30.214683333333401</c:v>
                </c:pt>
                <c:pt idx="18129">
                  <c:v>30.216349999999998</c:v>
                </c:pt>
                <c:pt idx="18130">
                  <c:v>30.218016666666699</c:v>
                </c:pt>
                <c:pt idx="18131">
                  <c:v>30.2196833333334</c:v>
                </c:pt>
                <c:pt idx="18132">
                  <c:v>30.221350000000001</c:v>
                </c:pt>
                <c:pt idx="18133">
                  <c:v>30.223016666666702</c:v>
                </c:pt>
                <c:pt idx="18134">
                  <c:v>30.224683333333399</c:v>
                </c:pt>
                <c:pt idx="18135">
                  <c:v>30.22635</c:v>
                </c:pt>
                <c:pt idx="18136">
                  <c:v>30.228016666666701</c:v>
                </c:pt>
                <c:pt idx="18137">
                  <c:v>30.229683333333401</c:v>
                </c:pt>
                <c:pt idx="18138">
                  <c:v>30.231349999999999</c:v>
                </c:pt>
                <c:pt idx="18139">
                  <c:v>30.2330166666667</c:v>
                </c:pt>
                <c:pt idx="18140">
                  <c:v>30.2346833333334</c:v>
                </c:pt>
                <c:pt idx="18141">
                  <c:v>30.236350000000002</c:v>
                </c:pt>
                <c:pt idx="18142">
                  <c:v>30.238016666666699</c:v>
                </c:pt>
                <c:pt idx="18143">
                  <c:v>30.239683333333399</c:v>
                </c:pt>
                <c:pt idx="18144">
                  <c:v>30.241350000000001</c:v>
                </c:pt>
                <c:pt idx="18145">
                  <c:v>30.243016666666701</c:v>
                </c:pt>
                <c:pt idx="18146">
                  <c:v>30.244683333333398</c:v>
                </c:pt>
                <c:pt idx="18147">
                  <c:v>30.24635</c:v>
                </c:pt>
                <c:pt idx="18148">
                  <c:v>30.2480166666667</c:v>
                </c:pt>
                <c:pt idx="18149">
                  <c:v>30.249683333333401</c:v>
                </c:pt>
                <c:pt idx="18150">
                  <c:v>30.251349999999999</c:v>
                </c:pt>
                <c:pt idx="18151">
                  <c:v>30.253016666666699</c:v>
                </c:pt>
                <c:pt idx="18152">
                  <c:v>30.2546833333334</c:v>
                </c:pt>
                <c:pt idx="18153">
                  <c:v>30.256350000000001</c:v>
                </c:pt>
                <c:pt idx="18154">
                  <c:v>30.258016666666698</c:v>
                </c:pt>
                <c:pt idx="18155">
                  <c:v>30.259683333333399</c:v>
                </c:pt>
                <c:pt idx="18156">
                  <c:v>30.26135</c:v>
                </c:pt>
                <c:pt idx="18157">
                  <c:v>30.263016666666701</c:v>
                </c:pt>
                <c:pt idx="18158">
                  <c:v>30.264683333333402</c:v>
                </c:pt>
                <c:pt idx="18159">
                  <c:v>30.266349999999999</c:v>
                </c:pt>
                <c:pt idx="18160">
                  <c:v>30.2680166666667</c:v>
                </c:pt>
                <c:pt idx="18161">
                  <c:v>30.269683333333401</c:v>
                </c:pt>
                <c:pt idx="18162">
                  <c:v>30.271350000000002</c:v>
                </c:pt>
                <c:pt idx="18163">
                  <c:v>30.273016666666699</c:v>
                </c:pt>
                <c:pt idx="18164">
                  <c:v>30.2746833333334</c:v>
                </c:pt>
                <c:pt idx="18165">
                  <c:v>30.276350000000001</c:v>
                </c:pt>
                <c:pt idx="18166">
                  <c:v>30.278016666666701</c:v>
                </c:pt>
                <c:pt idx="18167">
                  <c:v>30.279683333333399</c:v>
                </c:pt>
                <c:pt idx="18168">
                  <c:v>30.28135</c:v>
                </c:pt>
                <c:pt idx="18169">
                  <c:v>30.2830166666667</c:v>
                </c:pt>
                <c:pt idx="18170">
                  <c:v>30.284683333333401</c:v>
                </c:pt>
                <c:pt idx="18171">
                  <c:v>30.286349999999999</c:v>
                </c:pt>
                <c:pt idx="18172">
                  <c:v>30.288016666666699</c:v>
                </c:pt>
                <c:pt idx="18173">
                  <c:v>30.2896833333334</c:v>
                </c:pt>
                <c:pt idx="18174">
                  <c:v>30.291350000000001</c:v>
                </c:pt>
                <c:pt idx="18175">
                  <c:v>30.293016666666698</c:v>
                </c:pt>
                <c:pt idx="18176">
                  <c:v>30.294683333333399</c:v>
                </c:pt>
                <c:pt idx="18177">
                  <c:v>30.29635</c:v>
                </c:pt>
                <c:pt idx="18178">
                  <c:v>30.298016666666701</c:v>
                </c:pt>
                <c:pt idx="18179">
                  <c:v>30.299683333333402</c:v>
                </c:pt>
                <c:pt idx="18180">
                  <c:v>30.301349999999999</c:v>
                </c:pt>
                <c:pt idx="18181">
                  <c:v>30.3030166666667</c:v>
                </c:pt>
                <c:pt idx="18182">
                  <c:v>30.304683333333401</c:v>
                </c:pt>
                <c:pt idx="18183">
                  <c:v>30.306349999999998</c:v>
                </c:pt>
                <c:pt idx="18184">
                  <c:v>30.308016666666699</c:v>
                </c:pt>
                <c:pt idx="18185">
                  <c:v>30.3096833333334</c:v>
                </c:pt>
                <c:pt idx="18186">
                  <c:v>30.311350000000001</c:v>
                </c:pt>
                <c:pt idx="18187">
                  <c:v>30.313016666666702</c:v>
                </c:pt>
                <c:pt idx="18188">
                  <c:v>30.314683333333399</c:v>
                </c:pt>
                <c:pt idx="18189">
                  <c:v>30.31635</c:v>
                </c:pt>
                <c:pt idx="18190">
                  <c:v>30.318016666666701</c:v>
                </c:pt>
                <c:pt idx="18191">
                  <c:v>30.319683333333401</c:v>
                </c:pt>
                <c:pt idx="18192">
                  <c:v>30.321349999999999</c:v>
                </c:pt>
                <c:pt idx="18193">
                  <c:v>30.3230166666667</c:v>
                </c:pt>
                <c:pt idx="18194">
                  <c:v>30.3246833333334</c:v>
                </c:pt>
                <c:pt idx="18195">
                  <c:v>30.326350000000001</c:v>
                </c:pt>
                <c:pt idx="18196">
                  <c:v>30.328016666666699</c:v>
                </c:pt>
                <c:pt idx="18197">
                  <c:v>30.329683333333399</c:v>
                </c:pt>
                <c:pt idx="18198">
                  <c:v>30.33135</c:v>
                </c:pt>
                <c:pt idx="18199">
                  <c:v>30.333016666666701</c:v>
                </c:pt>
                <c:pt idx="18200">
                  <c:v>30.334683333333398</c:v>
                </c:pt>
                <c:pt idx="18201">
                  <c:v>30.336349999999999</c:v>
                </c:pt>
                <c:pt idx="18202">
                  <c:v>30.3380166666667</c:v>
                </c:pt>
                <c:pt idx="18203">
                  <c:v>30.339683333333401</c:v>
                </c:pt>
                <c:pt idx="18204">
                  <c:v>30.341349999999998</c:v>
                </c:pt>
                <c:pt idx="18205">
                  <c:v>30.343016666666699</c:v>
                </c:pt>
                <c:pt idx="18206">
                  <c:v>30.3446833333334</c:v>
                </c:pt>
                <c:pt idx="18207">
                  <c:v>30.346350000000001</c:v>
                </c:pt>
                <c:pt idx="18208">
                  <c:v>30.348016666666702</c:v>
                </c:pt>
                <c:pt idx="18209">
                  <c:v>30.349683333333399</c:v>
                </c:pt>
                <c:pt idx="18210">
                  <c:v>30.35135</c:v>
                </c:pt>
                <c:pt idx="18211">
                  <c:v>30.353016666666701</c:v>
                </c:pt>
                <c:pt idx="18212">
                  <c:v>30.354683333333401</c:v>
                </c:pt>
                <c:pt idx="18213">
                  <c:v>30.356349999999999</c:v>
                </c:pt>
                <c:pt idx="18214">
                  <c:v>30.3580166666667</c:v>
                </c:pt>
                <c:pt idx="18215">
                  <c:v>30.3596833333334</c:v>
                </c:pt>
                <c:pt idx="18216">
                  <c:v>30.361350000000002</c:v>
                </c:pt>
                <c:pt idx="18217">
                  <c:v>30.363016666666699</c:v>
                </c:pt>
                <c:pt idx="18218">
                  <c:v>30.364683333333399</c:v>
                </c:pt>
                <c:pt idx="18219">
                  <c:v>30.366350000000001</c:v>
                </c:pt>
                <c:pt idx="18220">
                  <c:v>30.368016666666701</c:v>
                </c:pt>
                <c:pt idx="18221">
                  <c:v>30.369683333333398</c:v>
                </c:pt>
                <c:pt idx="18222">
                  <c:v>30.37135</c:v>
                </c:pt>
                <c:pt idx="18223">
                  <c:v>30.3730166666667</c:v>
                </c:pt>
                <c:pt idx="18224">
                  <c:v>30.374683333333401</c:v>
                </c:pt>
                <c:pt idx="18225">
                  <c:v>30.376349999999999</c:v>
                </c:pt>
                <c:pt idx="18226">
                  <c:v>30.378016666666699</c:v>
                </c:pt>
                <c:pt idx="18227">
                  <c:v>30.3796833333334</c:v>
                </c:pt>
                <c:pt idx="18228">
                  <c:v>30.381350000000001</c:v>
                </c:pt>
                <c:pt idx="18229">
                  <c:v>30.383016666666698</c:v>
                </c:pt>
                <c:pt idx="18230">
                  <c:v>30.384683333333399</c:v>
                </c:pt>
                <c:pt idx="18231">
                  <c:v>30.38635</c:v>
                </c:pt>
                <c:pt idx="18232">
                  <c:v>30.388016666666701</c:v>
                </c:pt>
                <c:pt idx="18233">
                  <c:v>30.389683333333402</c:v>
                </c:pt>
                <c:pt idx="18234">
                  <c:v>30.391349999999999</c:v>
                </c:pt>
                <c:pt idx="18235">
                  <c:v>30.3930166666667</c:v>
                </c:pt>
                <c:pt idx="18236">
                  <c:v>30.394683333333401</c:v>
                </c:pt>
                <c:pt idx="18237">
                  <c:v>30.396350000000002</c:v>
                </c:pt>
                <c:pt idx="18238">
                  <c:v>30.398016666666699</c:v>
                </c:pt>
                <c:pt idx="18239">
                  <c:v>30.3996833333334</c:v>
                </c:pt>
                <c:pt idx="18240">
                  <c:v>30.401350000000001</c:v>
                </c:pt>
                <c:pt idx="18241">
                  <c:v>30.403016666666701</c:v>
                </c:pt>
                <c:pt idx="18242">
                  <c:v>30.404683333333399</c:v>
                </c:pt>
                <c:pt idx="18243">
                  <c:v>30.40635</c:v>
                </c:pt>
                <c:pt idx="18244">
                  <c:v>30.4080166666667</c:v>
                </c:pt>
                <c:pt idx="18245">
                  <c:v>30.409683333333401</c:v>
                </c:pt>
                <c:pt idx="18246">
                  <c:v>30.411349999999999</c:v>
                </c:pt>
                <c:pt idx="18247">
                  <c:v>30.413016666666699</c:v>
                </c:pt>
                <c:pt idx="18248">
                  <c:v>30.4146833333334</c:v>
                </c:pt>
                <c:pt idx="18249">
                  <c:v>30.416350000000001</c:v>
                </c:pt>
                <c:pt idx="18250">
                  <c:v>30.418016666666698</c:v>
                </c:pt>
                <c:pt idx="18251">
                  <c:v>30.419683333333399</c:v>
                </c:pt>
                <c:pt idx="18252">
                  <c:v>30.42135</c:v>
                </c:pt>
                <c:pt idx="18253">
                  <c:v>30.423016666666701</c:v>
                </c:pt>
                <c:pt idx="18254">
                  <c:v>30.424683333333402</c:v>
                </c:pt>
                <c:pt idx="18255">
                  <c:v>30.426349999999999</c:v>
                </c:pt>
                <c:pt idx="18256">
                  <c:v>30.4280166666667</c:v>
                </c:pt>
                <c:pt idx="18257">
                  <c:v>30.429683333333401</c:v>
                </c:pt>
                <c:pt idx="18258">
                  <c:v>30.431349999999998</c:v>
                </c:pt>
                <c:pt idx="18259">
                  <c:v>30.433016666666699</c:v>
                </c:pt>
                <c:pt idx="18260">
                  <c:v>30.4346833333334</c:v>
                </c:pt>
                <c:pt idx="18261">
                  <c:v>30.436350000000001</c:v>
                </c:pt>
                <c:pt idx="18262">
                  <c:v>30.438016666666702</c:v>
                </c:pt>
                <c:pt idx="18263">
                  <c:v>30.439683333333399</c:v>
                </c:pt>
                <c:pt idx="18264">
                  <c:v>30.44135</c:v>
                </c:pt>
                <c:pt idx="18265">
                  <c:v>30.443016666666701</c:v>
                </c:pt>
                <c:pt idx="18266">
                  <c:v>30.444683333333401</c:v>
                </c:pt>
                <c:pt idx="18267">
                  <c:v>30.446349999999999</c:v>
                </c:pt>
                <c:pt idx="18268">
                  <c:v>30.4480166666667</c:v>
                </c:pt>
                <c:pt idx="18269">
                  <c:v>30.4496833333334</c:v>
                </c:pt>
                <c:pt idx="18270">
                  <c:v>30.451350000000001</c:v>
                </c:pt>
                <c:pt idx="18271">
                  <c:v>30.453016666666699</c:v>
                </c:pt>
                <c:pt idx="18272">
                  <c:v>30.454683333333399</c:v>
                </c:pt>
                <c:pt idx="18273">
                  <c:v>30.45635</c:v>
                </c:pt>
                <c:pt idx="18274">
                  <c:v>30.458016666666701</c:v>
                </c:pt>
                <c:pt idx="18275">
                  <c:v>30.459683333333398</c:v>
                </c:pt>
                <c:pt idx="18276">
                  <c:v>30.461349999999999</c:v>
                </c:pt>
                <c:pt idx="18277">
                  <c:v>30.4630166666667</c:v>
                </c:pt>
                <c:pt idx="18278">
                  <c:v>30.464683333333401</c:v>
                </c:pt>
                <c:pt idx="18279">
                  <c:v>30.466349999999998</c:v>
                </c:pt>
                <c:pt idx="18280">
                  <c:v>30.468016666666699</c:v>
                </c:pt>
                <c:pt idx="18281">
                  <c:v>30.4696833333334</c:v>
                </c:pt>
                <c:pt idx="18282">
                  <c:v>30.471350000000001</c:v>
                </c:pt>
                <c:pt idx="18283">
                  <c:v>30.473016666666702</c:v>
                </c:pt>
                <c:pt idx="18284">
                  <c:v>30.474683333333399</c:v>
                </c:pt>
                <c:pt idx="18285">
                  <c:v>30.47635</c:v>
                </c:pt>
                <c:pt idx="18286">
                  <c:v>30.478016666666701</c:v>
                </c:pt>
                <c:pt idx="18287">
                  <c:v>30.479683333333401</c:v>
                </c:pt>
                <c:pt idx="18288">
                  <c:v>30.481349999999999</c:v>
                </c:pt>
                <c:pt idx="18289">
                  <c:v>30.4830166666667</c:v>
                </c:pt>
                <c:pt idx="18290">
                  <c:v>30.4846833333334</c:v>
                </c:pt>
                <c:pt idx="18291">
                  <c:v>30.486350000000002</c:v>
                </c:pt>
                <c:pt idx="18292">
                  <c:v>30.488016666666699</c:v>
                </c:pt>
                <c:pt idx="18293">
                  <c:v>30.489683333333399</c:v>
                </c:pt>
                <c:pt idx="18294">
                  <c:v>30.491350000000001</c:v>
                </c:pt>
                <c:pt idx="18295">
                  <c:v>30.493016666666701</c:v>
                </c:pt>
                <c:pt idx="18296">
                  <c:v>30.494683333333398</c:v>
                </c:pt>
                <c:pt idx="18297">
                  <c:v>30.49635</c:v>
                </c:pt>
                <c:pt idx="18298">
                  <c:v>30.4980166666667</c:v>
                </c:pt>
                <c:pt idx="18299">
                  <c:v>30.499683333333401</c:v>
                </c:pt>
                <c:pt idx="18300">
                  <c:v>30.501349999999999</c:v>
                </c:pt>
                <c:pt idx="18301">
                  <c:v>30.503016666666699</c:v>
                </c:pt>
                <c:pt idx="18302">
                  <c:v>30.5046833333334</c:v>
                </c:pt>
                <c:pt idx="18303">
                  <c:v>30.506350000000001</c:v>
                </c:pt>
                <c:pt idx="18304">
                  <c:v>30.508016666666698</c:v>
                </c:pt>
                <c:pt idx="18305">
                  <c:v>30.509683333333399</c:v>
                </c:pt>
                <c:pt idx="18306">
                  <c:v>30.51135</c:v>
                </c:pt>
                <c:pt idx="18307">
                  <c:v>30.513016666666701</c:v>
                </c:pt>
                <c:pt idx="18308">
                  <c:v>30.514683333333402</c:v>
                </c:pt>
                <c:pt idx="18309">
                  <c:v>30.516349999999999</c:v>
                </c:pt>
                <c:pt idx="18310">
                  <c:v>30.5180166666667</c:v>
                </c:pt>
                <c:pt idx="18311">
                  <c:v>30.519683333333401</c:v>
                </c:pt>
                <c:pt idx="18312">
                  <c:v>30.521350000000002</c:v>
                </c:pt>
                <c:pt idx="18313">
                  <c:v>30.523016666666699</c:v>
                </c:pt>
                <c:pt idx="18314">
                  <c:v>30.5246833333334</c:v>
                </c:pt>
                <c:pt idx="18315">
                  <c:v>30.526350000000001</c:v>
                </c:pt>
                <c:pt idx="18316">
                  <c:v>30.528016666666701</c:v>
                </c:pt>
                <c:pt idx="18317">
                  <c:v>30.529683333333399</c:v>
                </c:pt>
                <c:pt idx="18318">
                  <c:v>30.53135</c:v>
                </c:pt>
                <c:pt idx="18319">
                  <c:v>30.5330166666667</c:v>
                </c:pt>
                <c:pt idx="18320">
                  <c:v>30.534683333333401</c:v>
                </c:pt>
                <c:pt idx="18321">
                  <c:v>30.536349999999999</c:v>
                </c:pt>
                <c:pt idx="18322">
                  <c:v>30.538016666666699</c:v>
                </c:pt>
                <c:pt idx="18323">
                  <c:v>30.5396833333334</c:v>
                </c:pt>
                <c:pt idx="18324">
                  <c:v>30.541350000000001</c:v>
                </c:pt>
                <c:pt idx="18325">
                  <c:v>30.543016666666698</c:v>
                </c:pt>
                <c:pt idx="18326">
                  <c:v>30.544683333333399</c:v>
                </c:pt>
                <c:pt idx="18327">
                  <c:v>30.54635</c:v>
                </c:pt>
                <c:pt idx="18328">
                  <c:v>30.548016666666701</c:v>
                </c:pt>
                <c:pt idx="18329">
                  <c:v>30.549683333333402</c:v>
                </c:pt>
                <c:pt idx="18330">
                  <c:v>30.551349999999999</c:v>
                </c:pt>
                <c:pt idx="18331">
                  <c:v>30.5530166666667</c:v>
                </c:pt>
                <c:pt idx="18332">
                  <c:v>30.554683333333401</c:v>
                </c:pt>
                <c:pt idx="18333">
                  <c:v>30.556349999999998</c:v>
                </c:pt>
                <c:pt idx="18334">
                  <c:v>30.558016666666699</c:v>
                </c:pt>
                <c:pt idx="18335">
                  <c:v>30.5596833333334</c:v>
                </c:pt>
                <c:pt idx="18336">
                  <c:v>30.561350000000001</c:v>
                </c:pt>
                <c:pt idx="18337">
                  <c:v>30.563016666666702</c:v>
                </c:pt>
                <c:pt idx="18338">
                  <c:v>30.564683333333399</c:v>
                </c:pt>
                <c:pt idx="18339">
                  <c:v>30.56635</c:v>
                </c:pt>
                <c:pt idx="18340">
                  <c:v>30.568016666666701</c:v>
                </c:pt>
                <c:pt idx="18341">
                  <c:v>30.569683333333401</c:v>
                </c:pt>
                <c:pt idx="18342">
                  <c:v>30.571349999999999</c:v>
                </c:pt>
                <c:pt idx="18343">
                  <c:v>30.5730166666667</c:v>
                </c:pt>
                <c:pt idx="18344">
                  <c:v>30.5746833333334</c:v>
                </c:pt>
                <c:pt idx="18345">
                  <c:v>30.576350000000001</c:v>
                </c:pt>
                <c:pt idx="18346">
                  <c:v>30.578016666666699</c:v>
                </c:pt>
                <c:pt idx="18347">
                  <c:v>30.579683333333399</c:v>
                </c:pt>
                <c:pt idx="18348">
                  <c:v>30.58135</c:v>
                </c:pt>
                <c:pt idx="18349">
                  <c:v>30.583016666666701</c:v>
                </c:pt>
                <c:pt idx="18350">
                  <c:v>30.584683333333398</c:v>
                </c:pt>
                <c:pt idx="18351">
                  <c:v>30.586349999999999</c:v>
                </c:pt>
                <c:pt idx="18352">
                  <c:v>30.5880166666667</c:v>
                </c:pt>
                <c:pt idx="18353">
                  <c:v>30.589683333333401</c:v>
                </c:pt>
                <c:pt idx="18354">
                  <c:v>30.591349999999998</c:v>
                </c:pt>
                <c:pt idx="18355">
                  <c:v>30.593016666666699</c:v>
                </c:pt>
                <c:pt idx="18356">
                  <c:v>30.5946833333334</c:v>
                </c:pt>
                <c:pt idx="18357">
                  <c:v>30.596350000000001</c:v>
                </c:pt>
                <c:pt idx="18358">
                  <c:v>30.598016666666702</c:v>
                </c:pt>
                <c:pt idx="18359">
                  <c:v>30.599683333333399</c:v>
                </c:pt>
                <c:pt idx="18360">
                  <c:v>30.60135</c:v>
                </c:pt>
                <c:pt idx="18361">
                  <c:v>30.603016666666701</c:v>
                </c:pt>
                <c:pt idx="18362">
                  <c:v>30.604683333333401</c:v>
                </c:pt>
                <c:pt idx="18363">
                  <c:v>30.606349999999999</c:v>
                </c:pt>
                <c:pt idx="18364">
                  <c:v>30.6080166666667</c:v>
                </c:pt>
                <c:pt idx="18365">
                  <c:v>30.6096833333334</c:v>
                </c:pt>
                <c:pt idx="18366">
                  <c:v>30.611350000000002</c:v>
                </c:pt>
                <c:pt idx="18367">
                  <c:v>30.613016666666699</c:v>
                </c:pt>
                <c:pt idx="18368">
                  <c:v>30.614683333333399</c:v>
                </c:pt>
                <c:pt idx="18369">
                  <c:v>30.616350000000001</c:v>
                </c:pt>
                <c:pt idx="18370">
                  <c:v>30.618016666666701</c:v>
                </c:pt>
                <c:pt idx="18371">
                  <c:v>30.619683333333398</c:v>
                </c:pt>
                <c:pt idx="18372">
                  <c:v>30.62135</c:v>
                </c:pt>
                <c:pt idx="18373">
                  <c:v>30.6230166666667</c:v>
                </c:pt>
                <c:pt idx="18374">
                  <c:v>30.624683333333401</c:v>
                </c:pt>
                <c:pt idx="18375">
                  <c:v>30.626349999999999</c:v>
                </c:pt>
                <c:pt idx="18376">
                  <c:v>30.628016666666699</c:v>
                </c:pt>
                <c:pt idx="18377">
                  <c:v>30.6296833333334</c:v>
                </c:pt>
                <c:pt idx="18378">
                  <c:v>30.631350000000001</c:v>
                </c:pt>
                <c:pt idx="18379">
                  <c:v>30.633016666666698</c:v>
                </c:pt>
                <c:pt idx="18380">
                  <c:v>30.634683333333399</c:v>
                </c:pt>
                <c:pt idx="18381">
                  <c:v>30.63635</c:v>
                </c:pt>
                <c:pt idx="18382">
                  <c:v>30.638016666666701</c:v>
                </c:pt>
                <c:pt idx="18383">
                  <c:v>30.639683333333402</c:v>
                </c:pt>
                <c:pt idx="18384">
                  <c:v>30.641349999999999</c:v>
                </c:pt>
                <c:pt idx="18385">
                  <c:v>30.6430166666667</c:v>
                </c:pt>
                <c:pt idx="18386">
                  <c:v>30.644683333333401</c:v>
                </c:pt>
                <c:pt idx="18387">
                  <c:v>30.646350000000002</c:v>
                </c:pt>
                <c:pt idx="18388">
                  <c:v>30.648016666666699</c:v>
                </c:pt>
                <c:pt idx="18389">
                  <c:v>30.6496833333334</c:v>
                </c:pt>
                <c:pt idx="18390">
                  <c:v>30.651350000000001</c:v>
                </c:pt>
                <c:pt idx="18391">
                  <c:v>30.653016666666701</c:v>
                </c:pt>
                <c:pt idx="18392">
                  <c:v>30.654683333333399</c:v>
                </c:pt>
                <c:pt idx="18393">
                  <c:v>30.65635</c:v>
                </c:pt>
                <c:pt idx="18394">
                  <c:v>30.6580166666667</c:v>
                </c:pt>
                <c:pt idx="18395">
                  <c:v>30.659683333333401</c:v>
                </c:pt>
                <c:pt idx="18396">
                  <c:v>30.661349999999999</c:v>
                </c:pt>
                <c:pt idx="18397">
                  <c:v>30.663016666666699</c:v>
                </c:pt>
                <c:pt idx="18398">
                  <c:v>30.6646833333334</c:v>
                </c:pt>
                <c:pt idx="18399">
                  <c:v>30.666350000000001</c:v>
                </c:pt>
                <c:pt idx="18400">
                  <c:v>30.668016666666698</c:v>
                </c:pt>
                <c:pt idx="18401">
                  <c:v>30.669683333333399</c:v>
                </c:pt>
                <c:pt idx="18402">
                  <c:v>30.67135</c:v>
                </c:pt>
                <c:pt idx="18403">
                  <c:v>30.673016666666701</c:v>
                </c:pt>
                <c:pt idx="18404">
                  <c:v>30.674683333333402</c:v>
                </c:pt>
                <c:pt idx="18405">
                  <c:v>30.676349999999999</c:v>
                </c:pt>
                <c:pt idx="18406">
                  <c:v>30.6780166666667</c:v>
                </c:pt>
                <c:pt idx="18407">
                  <c:v>30.679683333333401</c:v>
                </c:pt>
                <c:pt idx="18408">
                  <c:v>30.681349999999998</c:v>
                </c:pt>
                <c:pt idx="18409">
                  <c:v>30.683016666666699</c:v>
                </c:pt>
                <c:pt idx="18410">
                  <c:v>30.6846833333334</c:v>
                </c:pt>
                <c:pt idx="18411">
                  <c:v>30.686350000000001</c:v>
                </c:pt>
                <c:pt idx="18412">
                  <c:v>30.688016666666702</c:v>
                </c:pt>
                <c:pt idx="18413">
                  <c:v>30.689683333333399</c:v>
                </c:pt>
                <c:pt idx="18414">
                  <c:v>30.69135</c:v>
                </c:pt>
                <c:pt idx="18415">
                  <c:v>30.693016666666701</c:v>
                </c:pt>
                <c:pt idx="18416">
                  <c:v>30.694683333333401</c:v>
                </c:pt>
                <c:pt idx="18417">
                  <c:v>30.696349999999999</c:v>
                </c:pt>
                <c:pt idx="18418">
                  <c:v>30.6980166666667</c:v>
                </c:pt>
                <c:pt idx="18419">
                  <c:v>30.6996833333334</c:v>
                </c:pt>
                <c:pt idx="18420">
                  <c:v>30.701350000000001</c:v>
                </c:pt>
                <c:pt idx="18421">
                  <c:v>30.703016666666699</c:v>
                </c:pt>
                <c:pt idx="18422">
                  <c:v>30.704683333333399</c:v>
                </c:pt>
                <c:pt idx="18423">
                  <c:v>30.70635</c:v>
                </c:pt>
                <c:pt idx="18424">
                  <c:v>30.708016666666701</c:v>
                </c:pt>
                <c:pt idx="18425">
                  <c:v>30.709683333333398</c:v>
                </c:pt>
                <c:pt idx="18426">
                  <c:v>30.711349999999999</c:v>
                </c:pt>
                <c:pt idx="18427">
                  <c:v>30.7130166666667</c:v>
                </c:pt>
                <c:pt idx="18428">
                  <c:v>30.714683333333401</c:v>
                </c:pt>
                <c:pt idx="18429">
                  <c:v>30.716349999999998</c:v>
                </c:pt>
                <c:pt idx="18430">
                  <c:v>30.718016666666699</c:v>
                </c:pt>
                <c:pt idx="18431">
                  <c:v>30.7196833333334</c:v>
                </c:pt>
                <c:pt idx="18432">
                  <c:v>30.721350000000001</c:v>
                </c:pt>
                <c:pt idx="18433">
                  <c:v>30.723016666666702</c:v>
                </c:pt>
                <c:pt idx="18434">
                  <c:v>30.724683333333399</c:v>
                </c:pt>
                <c:pt idx="18435">
                  <c:v>30.72635</c:v>
                </c:pt>
                <c:pt idx="18436">
                  <c:v>30.728016666666701</c:v>
                </c:pt>
                <c:pt idx="18437">
                  <c:v>30.729683333333401</c:v>
                </c:pt>
                <c:pt idx="18438">
                  <c:v>30.731349999999999</c:v>
                </c:pt>
                <c:pt idx="18439">
                  <c:v>30.7330166666667</c:v>
                </c:pt>
                <c:pt idx="18440">
                  <c:v>30.7346833333334</c:v>
                </c:pt>
                <c:pt idx="18441">
                  <c:v>30.736350000000002</c:v>
                </c:pt>
                <c:pt idx="18442">
                  <c:v>30.738016666666699</c:v>
                </c:pt>
                <c:pt idx="18443">
                  <c:v>30.739683333333399</c:v>
                </c:pt>
                <c:pt idx="18444">
                  <c:v>30.741350000000001</c:v>
                </c:pt>
                <c:pt idx="18445">
                  <c:v>30.743016666666701</c:v>
                </c:pt>
                <c:pt idx="18446">
                  <c:v>30.744683333333398</c:v>
                </c:pt>
                <c:pt idx="18447">
                  <c:v>30.74635</c:v>
                </c:pt>
                <c:pt idx="18448">
                  <c:v>30.7480166666667</c:v>
                </c:pt>
                <c:pt idx="18449">
                  <c:v>30.749683333333401</c:v>
                </c:pt>
                <c:pt idx="18450">
                  <c:v>30.751349999999999</c:v>
                </c:pt>
                <c:pt idx="18451">
                  <c:v>30.753016666666699</c:v>
                </c:pt>
                <c:pt idx="18452">
                  <c:v>30.7546833333334</c:v>
                </c:pt>
                <c:pt idx="18453">
                  <c:v>30.756350000000001</c:v>
                </c:pt>
                <c:pt idx="18454">
                  <c:v>30.758016666666698</c:v>
                </c:pt>
                <c:pt idx="18455">
                  <c:v>30.759683333333399</c:v>
                </c:pt>
                <c:pt idx="18456">
                  <c:v>30.76135</c:v>
                </c:pt>
                <c:pt idx="18457">
                  <c:v>30.763016666666701</c:v>
                </c:pt>
                <c:pt idx="18458">
                  <c:v>30.764683333333402</c:v>
                </c:pt>
                <c:pt idx="18459">
                  <c:v>30.766349999999999</c:v>
                </c:pt>
                <c:pt idx="18460">
                  <c:v>30.7680166666667</c:v>
                </c:pt>
                <c:pt idx="18461">
                  <c:v>30.769683333333401</c:v>
                </c:pt>
                <c:pt idx="18462">
                  <c:v>30.771350000000002</c:v>
                </c:pt>
                <c:pt idx="18463">
                  <c:v>30.773016666666699</c:v>
                </c:pt>
                <c:pt idx="18464">
                  <c:v>30.7746833333334</c:v>
                </c:pt>
                <c:pt idx="18465">
                  <c:v>30.776350000000001</c:v>
                </c:pt>
                <c:pt idx="18466">
                  <c:v>30.778016666666701</c:v>
                </c:pt>
                <c:pt idx="18467">
                  <c:v>30.779683333333399</c:v>
                </c:pt>
                <c:pt idx="18468">
                  <c:v>30.78135</c:v>
                </c:pt>
                <c:pt idx="18469">
                  <c:v>30.7830166666667</c:v>
                </c:pt>
                <c:pt idx="18470">
                  <c:v>30.784683333333401</c:v>
                </c:pt>
                <c:pt idx="18471">
                  <c:v>30.786349999999999</c:v>
                </c:pt>
                <c:pt idx="18472">
                  <c:v>30.788016666666699</c:v>
                </c:pt>
                <c:pt idx="18473">
                  <c:v>30.7896833333334</c:v>
                </c:pt>
                <c:pt idx="18474">
                  <c:v>30.791350000000001</c:v>
                </c:pt>
                <c:pt idx="18475">
                  <c:v>30.793016666666698</c:v>
                </c:pt>
                <c:pt idx="18476">
                  <c:v>30.794683333333399</c:v>
                </c:pt>
                <c:pt idx="18477">
                  <c:v>30.79635</c:v>
                </c:pt>
                <c:pt idx="18478">
                  <c:v>30.798016666666701</c:v>
                </c:pt>
                <c:pt idx="18479">
                  <c:v>30.799683333333402</c:v>
                </c:pt>
                <c:pt idx="18480">
                  <c:v>30.801349999999999</c:v>
                </c:pt>
                <c:pt idx="18481">
                  <c:v>30.8030166666667</c:v>
                </c:pt>
                <c:pt idx="18482">
                  <c:v>30.804683333333401</c:v>
                </c:pt>
                <c:pt idx="18483">
                  <c:v>30.806349999999998</c:v>
                </c:pt>
                <c:pt idx="18484">
                  <c:v>30.808016666666699</c:v>
                </c:pt>
                <c:pt idx="18485">
                  <c:v>30.8096833333334</c:v>
                </c:pt>
                <c:pt idx="18486">
                  <c:v>30.811350000000001</c:v>
                </c:pt>
                <c:pt idx="18487">
                  <c:v>30.813016666666702</c:v>
                </c:pt>
                <c:pt idx="18488">
                  <c:v>30.814683333333399</c:v>
                </c:pt>
                <c:pt idx="18489">
                  <c:v>30.81635</c:v>
                </c:pt>
                <c:pt idx="18490">
                  <c:v>30.818016666666701</c:v>
                </c:pt>
                <c:pt idx="18491">
                  <c:v>30.819683333333401</c:v>
                </c:pt>
                <c:pt idx="18492">
                  <c:v>30.821349999999999</c:v>
                </c:pt>
                <c:pt idx="18493">
                  <c:v>30.8230166666667</c:v>
                </c:pt>
                <c:pt idx="18494">
                  <c:v>30.8246833333334</c:v>
                </c:pt>
                <c:pt idx="18495">
                  <c:v>30.826350000000001</c:v>
                </c:pt>
                <c:pt idx="18496">
                  <c:v>30.828016666666699</c:v>
                </c:pt>
                <c:pt idx="18497">
                  <c:v>30.829683333333399</c:v>
                </c:pt>
                <c:pt idx="18498">
                  <c:v>30.83135</c:v>
                </c:pt>
                <c:pt idx="18499">
                  <c:v>30.833016666666701</c:v>
                </c:pt>
                <c:pt idx="18500">
                  <c:v>30.834683333333398</c:v>
                </c:pt>
                <c:pt idx="18501">
                  <c:v>30.836349999999999</c:v>
                </c:pt>
                <c:pt idx="18502">
                  <c:v>30.8380166666667</c:v>
                </c:pt>
                <c:pt idx="18503">
                  <c:v>30.839683333333401</c:v>
                </c:pt>
                <c:pt idx="18504">
                  <c:v>30.841349999999998</c:v>
                </c:pt>
                <c:pt idx="18505">
                  <c:v>30.843016666666699</c:v>
                </c:pt>
                <c:pt idx="18506">
                  <c:v>30.8446833333334</c:v>
                </c:pt>
                <c:pt idx="18507">
                  <c:v>30.846350000000001</c:v>
                </c:pt>
                <c:pt idx="18508">
                  <c:v>30.848016666666702</c:v>
                </c:pt>
                <c:pt idx="18509">
                  <c:v>30.849683333333399</c:v>
                </c:pt>
                <c:pt idx="18510">
                  <c:v>30.85135</c:v>
                </c:pt>
                <c:pt idx="18511">
                  <c:v>30.853016666666701</c:v>
                </c:pt>
                <c:pt idx="18512">
                  <c:v>30.854683333333401</c:v>
                </c:pt>
                <c:pt idx="18513">
                  <c:v>30.856349999999999</c:v>
                </c:pt>
                <c:pt idx="18514">
                  <c:v>30.8580166666667</c:v>
                </c:pt>
                <c:pt idx="18515">
                  <c:v>30.8596833333334</c:v>
                </c:pt>
                <c:pt idx="18516">
                  <c:v>30.861350000000002</c:v>
                </c:pt>
                <c:pt idx="18517">
                  <c:v>30.863016666666699</c:v>
                </c:pt>
                <c:pt idx="18518">
                  <c:v>30.864683333333399</c:v>
                </c:pt>
                <c:pt idx="18519">
                  <c:v>30.866350000000001</c:v>
                </c:pt>
                <c:pt idx="18520">
                  <c:v>30.868016666666701</c:v>
                </c:pt>
                <c:pt idx="18521">
                  <c:v>30.869683333333398</c:v>
                </c:pt>
                <c:pt idx="18522">
                  <c:v>30.87135</c:v>
                </c:pt>
                <c:pt idx="18523">
                  <c:v>30.8730166666667</c:v>
                </c:pt>
                <c:pt idx="18524">
                  <c:v>30.874683333333401</c:v>
                </c:pt>
                <c:pt idx="18525">
                  <c:v>30.876349999999999</c:v>
                </c:pt>
                <c:pt idx="18526">
                  <c:v>30.878016666666699</c:v>
                </c:pt>
                <c:pt idx="18527">
                  <c:v>30.8796833333334</c:v>
                </c:pt>
                <c:pt idx="18528">
                  <c:v>30.881350000000001</c:v>
                </c:pt>
                <c:pt idx="18529">
                  <c:v>30.883016666666698</c:v>
                </c:pt>
                <c:pt idx="18530">
                  <c:v>30.884683333333399</c:v>
                </c:pt>
                <c:pt idx="18531">
                  <c:v>30.88635</c:v>
                </c:pt>
                <c:pt idx="18532">
                  <c:v>30.888016666666701</c:v>
                </c:pt>
                <c:pt idx="18533">
                  <c:v>30.889683333333402</c:v>
                </c:pt>
                <c:pt idx="18534">
                  <c:v>30.891349999999999</c:v>
                </c:pt>
                <c:pt idx="18535">
                  <c:v>30.8930166666667</c:v>
                </c:pt>
                <c:pt idx="18536">
                  <c:v>30.894683333333401</c:v>
                </c:pt>
                <c:pt idx="18537">
                  <c:v>30.896350000000002</c:v>
                </c:pt>
                <c:pt idx="18538">
                  <c:v>30.898016666666699</c:v>
                </c:pt>
                <c:pt idx="18539">
                  <c:v>30.8996833333334</c:v>
                </c:pt>
                <c:pt idx="18540">
                  <c:v>30.901350000000001</c:v>
                </c:pt>
                <c:pt idx="18541">
                  <c:v>30.903016666666701</c:v>
                </c:pt>
                <c:pt idx="18542">
                  <c:v>30.904683333333399</c:v>
                </c:pt>
                <c:pt idx="18543">
                  <c:v>30.90635</c:v>
                </c:pt>
                <c:pt idx="18544">
                  <c:v>30.9080166666667</c:v>
                </c:pt>
                <c:pt idx="18545">
                  <c:v>30.909683333333401</c:v>
                </c:pt>
                <c:pt idx="18546">
                  <c:v>30.911349999999999</c:v>
                </c:pt>
                <c:pt idx="18547">
                  <c:v>30.913016666666699</c:v>
                </c:pt>
                <c:pt idx="18548">
                  <c:v>30.9146833333334</c:v>
                </c:pt>
                <c:pt idx="18549">
                  <c:v>30.916350000000001</c:v>
                </c:pt>
                <c:pt idx="18550">
                  <c:v>30.918016666666698</c:v>
                </c:pt>
                <c:pt idx="18551">
                  <c:v>30.919683333333399</c:v>
                </c:pt>
                <c:pt idx="18552">
                  <c:v>30.92135</c:v>
                </c:pt>
                <c:pt idx="18553">
                  <c:v>30.923016666666701</c:v>
                </c:pt>
                <c:pt idx="18554">
                  <c:v>30.924683333333402</c:v>
                </c:pt>
                <c:pt idx="18555">
                  <c:v>30.926349999999999</c:v>
                </c:pt>
                <c:pt idx="18556">
                  <c:v>30.9280166666667</c:v>
                </c:pt>
                <c:pt idx="18557">
                  <c:v>30.929683333333401</c:v>
                </c:pt>
                <c:pt idx="18558">
                  <c:v>30.931349999999998</c:v>
                </c:pt>
                <c:pt idx="18559">
                  <c:v>30.933016666666699</c:v>
                </c:pt>
                <c:pt idx="18560">
                  <c:v>30.9346833333334</c:v>
                </c:pt>
                <c:pt idx="18561">
                  <c:v>30.936350000000001</c:v>
                </c:pt>
                <c:pt idx="18562">
                  <c:v>30.938016666666702</c:v>
                </c:pt>
                <c:pt idx="18563">
                  <c:v>30.939683333333399</c:v>
                </c:pt>
                <c:pt idx="18564">
                  <c:v>30.94135</c:v>
                </c:pt>
                <c:pt idx="18565">
                  <c:v>30.943016666666701</c:v>
                </c:pt>
                <c:pt idx="18566">
                  <c:v>30.944683333333401</c:v>
                </c:pt>
                <c:pt idx="18567">
                  <c:v>30.946349999999999</c:v>
                </c:pt>
                <c:pt idx="18568">
                  <c:v>30.9480166666667</c:v>
                </c:pt>
                <c:pt idx="18569">
                  <c:v>30.9496833333334</c:v>
                </c:pt>
                <c:pt idx="18570">
                  <c:v>30.951350000000001</c:v>
                </c:pt>
                <c:pt idx="18571">
                  <c:v>30.953016666666699</c:v>
                </c:pt>
                <c:pt idx="18572">
                  <c:v>30.954683333333399</c:v>
                </c:pt>
                <c:pt idx="18573">
                  <c:v>30.95635</c:v>
                </c:pt>
                <c:pt idx="18574">
                  <c:v>30.958016666666701</c:v>
                </c:pt>
                <c:pt idx="18575">
                  <c:v>30.959683333333398</c:v>
                </c:pt>
                <c:pt idx="18576">
                  <c:v>30.961349999999999</c:v>
                </c:pt>
                <c:pt idx="18577">
                  <c:v>30.9630166666667</c:v>
                </c:pt>
                <c:pt idx="18578">
                  <c:v>30.964683333333401</c:v>
                </c:pt>
                <c:pt idx="18579">
                  <c:v>30.966349999999998</c:v>
                </c:pt>
                <c:pt idx="18580">
                  <c:v>30.968016666666699</c:v>
                </c:pt>
                <c:pt idx="18581">
                  <c:v>30.9696833333334</c:v>
                </c:pt>
                <c:pt idx="18582">
                  <c:v>30.971350000000001</c:v>
                </c:pt>
                <c:pt idx="18583">
                  <c:v>30.973016666666702</c:v>
                </c:pt>
                <c:pt idx="18584">
                  <c:v>30.974683333333399</c:v>
                </c:pt>
                <c:pt idx="18585">
                  <c:v>30.97635</c:v>
                </c:pt>
                <c:pt idx="18586">
                  <c:v>30.978016666666701</c:v>
                </c:pt>
                <c:pt idx="18587">
                  <c:v>30.979683333333401</c:v>
                </c:pt>
                <c:pt idx="18588">
                  <c:v>30.981349999999999</c:v>
                </c:pt>
                <c:pt idx="18589">
                  <c:v>30.9830166666667</c:v>
                </c:pt>
                <c:pt idx="18590">
                  <c:v>30.9846833333334</c:v>
                </c:pt>
                <c:pt idx="18591">
                  <c:v>30.986350000000002</c:v>
                </c:pt>
                <c:pt idx="18592">
                  <c:v>30.988016666666699</c:v>
                </c:pt>
                <c:pt idx="18593">
                  <c:v>30.989683333333399</c:v>
                </c:pt>
                <c:pt idx="18594">
                  <c:v>30.991350000000001</c:v>
                </c:pt>
                <c:pt idx="18595">
                  <c:v>30.993016666666701</c:v>
                </c:pt>
                <c:pt idx="18596">
                  <c:v>30.994683333333398</c:v>
                </c:pt>
                <c:pt idx="18597">
                  <c:v>30.99635</c:v>
                </c:pt>
                <c:pt idx="18598">
                  <c:v>30.9980166666667</c:v>
                </c:pt>
                <c:pt idx="18599">
                  <c:v>30.999683333333401</c:v>
                </c:pt>
                <c:pt idx="18600">
                  <c:v>31.001349999999999</c:v>
                </c:pt>
                <c:pt idx="18601">
                  <c:v>31.003016666666699</c:v>
                </c:pt>
                <c:pt idx="18602">
                  <c:v>31.0046833333334</c:v>
                </c:pt>
                <c:pt idx="18603">
                  <c:v>31.006350000000001</c:v>
                </c:pt>
                <c:pt idx="18604">
                  <c:v>31.008016666666698</c:v>
                </c:pt>
                <c:pt idx="18605">
                  <c:v>31.009683333333399</c:v>
                </c:pt>
                <c:pt idx="18606">
                  <c:v>31.01135</c:v>
                </c:pt>
                <c:pt idx="18607">
                  <c:v>31.013016666666701</c:v>
                </c:pt>
                <c:pt idx="18608">
                  <c:v>31.014683333333402</c:v>
                </c:pt>
                <c:pt idx="18609">
                  <c:v>31.016349999999999</c:v>
                </c:pt>
                <c:pt idx="18610">
                  <c:v>31.0180166666667</c:v>
                </c:pt>
                <c:pt idx="18611">
                  <c:v>31.019683333333401</c:v>
                </c:pt>
                <c:pt idx="18612">
                  <c:v>31.021350000000002</c:v>
                </c:pt>
                <c:pt idx="18613">
                  <c:v>31.023016666666699</c:v>
                </c:pt>
                <c:pt idx="18614">
                  <c:v>31.0246833333334</c:v>
                </c:pt>
                <c:pt idx="18615">
                  <c:v>31.026350000000001</c:v>
                </c:pt>
                <c:pt idx="18616">
                  <c:v>31.028016666666701</c:v>
                </c:pt>
                <c:pt idx="18617">
                  <c:v>31.029683333333399</c:v>
                </c:pt>
                <c:pt idx="18618">
                  <c:v>31.03135</c:v>
                </c:pt>
                <c:pt idx="18619">
                  <c:v>31.0330166666667</c:v>
                </c:pt>
                <c:pt idx="18620">
                  <c:v>31.034683333333401</c:v>
                </c:pt>
                <c:pt idx="18621">
                  <c:v>31.036349999999999</c:v>
                </c:pt>
                <c:pt idx="18622">
                  <c:v>31.038016666666699</c:v>
                </c:pt>
                <c:pt idx="18623">
                  <c:v>31.0396833333334</c:v>
                </c:pt>
                <c:pt idx="18624">
                  <c:v>31.041350000000001</c:v>
                </c:pt>
                <c:pt idx="18625">
                  <c:v>31.043016666666698</c:v>
                </c:pt>
                <c:pt idx="18626">
                  <c:v>31.044683333333399</c:v>
                </c:pt>
                <c:pt idx="18627">
                  <c:v>31.04635</c:v>
                </c:pt>
                <c:pt idx="18628">
                  <c:v>31.048016666666701</c:v>
                </c:pt>
                <c:pt idx="18629">
                  <c:v>31.049683333333402</c:v>
                </c:pt>
                <c:pt idx="18630">
                  <c:v>31.051349999999999</c:v>
                </c:pt>
                <c:pt idx="18631">
                  <c:v>31.0530166666667</c:v>
                </c:pt>
                <c:pt idx="18632">
                  <c:v>31.054683333333401</c:v>
                </c:pt>
                <c:pt idx="18633">
                  <c:v>31.056349999999998</c:v>
                </c:pt>
                <c:pt idx="18634">
                  <c:v>31.058016666666699</c:v>
                </c:pt>
                <c:pt idx="18635">
                  <c:v>31.0596833333334</c:v>
                </c:pt>
                <c:pt idx="18636">
                  <c:v>31.061350000000001</c:v>
                </c:pt>
                <c:pt idx="18637">
                  <c:v>31.063016666666702</c:v>
                </c:pt>
                <c:pt idx="18638">
                  <c:v>31.064683333333399</c:v>
                </c:pt>
                <c:pt idx="18639">
                  <c:v>31.06635</c:v>
                </c:pt>
                <c:pt idx="18640">
                  <c:v>31.068016666666701</c:v>
                </c:pt>
                <c:pt idx="18641">
                  <c:v>31.069683333333401</c:v>
                </c:pt>
                <c:pt idx="18642">
                  <c:v>31.071349999999999</c:v>
                </c:pt>
                <c:pt idx="18643">
                  <c:v>31.0730166666667</c:v>
                </c:pt>
                <c:pt idx="18644">
                  <c:v>31.0746833333334</c:v>
                </c:pt>
                <c:pt idx="18645">
                  <c:v>31.076350000000001</c:v>
                </c:pt>
                <c:pt idx="18646">
                  <c:v>31.078016666666699</c:v>
                </c:pt>
                <c:pt idx="18647">
                  <c:v>31.079683333333399</c:v>
                </c:pt>
                <c:pt idx="18648">
                  <c:v>31.08135</c:v>
                </c:pt>
                <c:pt idx="18649">
                  <c:v>31.083016666666701</c:v>
                </c:pt>
                <c:pt idx="18650">
                  <c:v>31.084683333333398</c:v>
                </c:pt>
                <c:pt idx="18651">
                  <c:v>31.086349999999999</c:v>
                </c:pt>
                <c:pt idx="18652">
                  <c:v>31.0880166666667</c:v>
                </c:pt>
                <c:pt idx="18653">
                  <c:v>31.089683333333401</c:v>
                </c:pt>
                <c:pt idx="18654">
                  <c:v>31.091349999999998</c:v>
                </c:pt>
                <c:pt idx="18655">
                  <c:v>31.093016666666699</c:v>
                </c:pt>
                <c:pt idx="18656">
                  <c:v>31.0946833333334</c:v>
                </c:pt>
                <c:pt idx="18657">
                  <c:v>31.096350000000001</c:v>
                </c:pt>
                <c:pt idx="18658">
                  <c:v>31.098016666666702</c:v>
                </c:pt>
                <c:pt idx="18659">
                  <c:v>31.099683333333399</c:v>
                </c:pt>
                <c:pt idx="18660">
                  <c:v>31.10135</c:v>
                </c:pt>
                <c:pt idx="18661">
                  <c:v>31.103016666666701</c:v>
                </c:pt>
                <c:pt idx="18662">
                  <c:v>31.104683333333401</c:v>
                </c:pt>
                <c:pt idx="18663">
                  <c:v>31.106349999999999</c:v>
                </c:pt>
                <c:pt idx="18664">
                  <c:v>31.1080166666667</c:v>
                </c:pt>
                <c:pt idx="18665">
                  <c:v>31.1096833333334</c:v>
                </c:pt>
                <c:pt idx="18666">
                  <c:v>31.111350000000002</c:v>
                </c:pt>
                <c:pt idx="18667">
                  <c:v>31.113016666666699</c:v>
                </c:pt>
                <c:pt idx="18668">
                  <c:v>31.114683333333399</c:v>
                </c:pt>
                <c:pt idx="18669">
                  <c:v>31.116350000000001</c:v>
                </c:pt>
                <c:pt idx="18670">
                  <c:v>31.118016666666701</c:v>
                </c:pt>
                <c:pt idx="18671">
                  <c:v>31.119683333333398</c:v>
                </c:pt>
                <c:pt idx="18672">
                  <c:v>31.12135</c:v>
                </c:pt>
                <c:pt idx="18673">
                  <c:v>31.1230166666667</c:v>
                </c:pt>
                <c:pt idx="18674">
                  <c:v>31.124683333333401</c:v>
                </c:pt>
                <c:pt idx="18675">
                  <c:v>31.126349999999999</c:v>
                </c:pt>
                <c:pt idx="18676">
                  <c:v>31.128016666666699</c:v>
                </c:pt>
                <c:pt idx="18677">
                  <c:v>31.1296833333334</c:v>
                </c:pt>
                <c:pt idx="18678">
                  <c:v>31.131350000000001</c:v>
                </c:pt>
                <c:pt idx="18679">
                  <c:v>31.133016666666698</c:v>
                </c:pt>
                <c:pt idx="18680">
                  <c:v>31.134683333333399</c:v>
                </c:pt>
                <c:pt idx="18681">
                  <c:v>31.13635</c:v>
                </c:pt>
                <c:pt idx="18682">
                  <c:v>31.138016666666701</c:v>
                </c:pt>
                <c:pt idx="18683">
                  <c:v>31.139683333333402</c:v>
                </c:pt>
                <c:pt idx="18684">
                  <c:v>31.141349999999999</c:v>
                </c:pt>
                <c:pt idx="18685">
                  <c:v>31.1430166666667</c:v>
                </c:pt>
                <c:pt idx="18686">
                  <c:v>31.144683333333401</c:v>
                </c:pt>
                <c:pt idx="18687">
                  <c:v>31.146350000000002</c:v>
                </c:pt>
                <c:pt idx="18688">
                  <c:v>31.148016666666699</c:v>
                </c:pt>
                <c:pt idx="18689">
                  <c:v>31.1496833333334</c:v>
                </c:pt>
                <c:pt idx="18690">
                  <c:v>31.151350000000001</c:v>
                </c:pt>
                <c:pt idx="18691">
                  <c:v>31.153016666666701</c:v>
                </c:pt>
                <c:pt idx="18692">
                  <c:v>31.154683333333399</c:v>
                </c:pt>
                <c:pt idx="18693">
                  <c:v>31.15635</c:v>
                </c:pt>
                <c:pt idx="18694">
                  <c:v>31.1580166666667</c:v>
                </c:pt>
                <c:pt idx="18695">
                  <c:v>31.159683333333401</c:v>
                </c:pt>
                <c:pt idx="18696">
                  <c:v>31.161349999999999</c:v>
                </c:pt>
                <c:pt idx="18697">
                  <c:v>31.163016666666699</c:v>
                </c:pt>
                <c:pt idx="18698">
                  <c:v>31.1646833333334</c:v>
                </c:pt>
                <c:pt idx="18699">
                  <c:v>31.166350000000001</c:v>
                </c:pt>
                <c:pt idx="18700">
                  <c:v>31.168016666666698</c:v>
                </c:pt>
                <c:pt idx="18701">
                  <c:v>31.169683333333399</c:v>
                </c:pt>
                <c:pt idx="18702">
                  <c:v>31.17135</c:v>
                </c:pt>
                <c:pt idx="18703">
                  <c:v>31.173016666666701</c:v>
                </c:pt>
                <c:pt idx="18704">
                  <c:v>31.174683333333402</c:v>
                </c:pt>
                <c:pt idx="18705">
                  <c:v>31.176349999999999</c:v>
                </c:pt>
                <c:pt idx="18706">
                  <c:v>31.1780166666667</c:v>
                </c:pt>
                <c:pt idx="18707">
                  <c:v>31.179683333333401</c:v>
                </c:pt>
                <c:pt idx="18708">
                  <c:v>31.181349999999998</c:v>
                </c:pt>
                <c:pt idx="18709">
                  <c:v>31.183016666666699</c:v>
                </c:pt>
                <c:pt idx="18710">
                  <c:v>31.1846833333334</c:v>
                </c:pt>
                <c:pt idx="18711">
                  <c:v>31.186350000000001</c:v>
                </c:pt>
                <c:pt idx="18712">
                  <c:v>31.188016666666702</c:v>
                </c:pt>
                <c:pt idx="18713">
                  <c:v>31.189683333333399</c:v>
                </c:pt>
                <c:pt idx="18714">
                  <c:v>31.19135</c:v>
                </c:pt>
                <c:pt idx="18715">
                  <c:v>31.193016666666701</c:v>
                </c:pt>
                <c:pt idx="18716">
                  <c:v>31.194683333333401</c:v>
                </c:pt>
                <c:pt idx="18717">
                  <c:v>31.196349999999999</c:v>
                </c:pt>
                <c:pt idx="18718">
                  <c:v>31.1980166666667</c:v>
                </c:pt>
                <c:pt idx="18719">
                  <c:v>31.1996833333334</c:v>
                </c:pt>
                <c:pt idx="18720">
                  <c:v>31.201350000000001</c:v>
                </c:pt>
                <c:pt idx="18721">
                  <c:v>31.203016666666699</c:v>
                </c:pt>
                <c:pt idx="18722">
                  <c:v>31.204683333333399</c:v>
                </c:pt>
                <c:pt idx="18723">
                  <c:v>31.20635</c:v>
                </c:pt>
                <c:pt idx="18724">
                  <c:v>31.208016666666701</c:v>
                </c:pt>
                <c:pt idx="18725">
                  <c:v>31.209683333333398</c:v>
                </c:pt>
                <c:pt idx="18726">
                  <c:v>31.211349999999999</c:v>
                </c:pt>
                <c:pt idx="18727">
                  <c:v>31.2130166666667</c:v>
                </c:pt>
                <c:pt idx="18728">
                  <c:v>31.214683333333401</c:v>
                </c:pt>
                <c:pt idx="18729">
                  <c:v>31.216349999999998</c:v>
                </c:pt>
                <c:pt idx="18730">
                  <c:v>31.218016666666699</c:v>
                </c:pt>
                <c:pt idx="18731">
                  <c:v>31.2196833333334</c:v>
                </c:pt>
                <c:pt idx="18732">
                  <c:v>31.221350000000001</c:v>
                </c:pt>
                <c:pt idx="18733">
                  <c:v>31.223016666666702</c:v>
                </c:pt>
                <c:pt idx="18734">
                  <c:v>31.224683333333399</c:v>
                </c:pt>
                <c:pt idx="18735">
                  <c:v>31.22635</c:v>
                </c:pt>
                <c:pt idx="18736">
                  <c:v>31.228016666666701</c:v>
                </c:pt>
                <c:pt idx="18737">
                  <c:v>31.229683333333401</c:v>
                </c:pt>
                <c:pt idx="18738">
                  <c:v>31.231349999999999</c:v>
                </c:pt>
                <c:pt idx="18739">
                  <c:v>31.2330166666667</c:v>
                </c:pt>
                <c:pt idx="18740">
                  <c:v>31.2346833333334</c:v>
                </c:pt>
                <c:pt idx="18741">
                  <c:v>31.236350000000002</c:v>
                </c:pt>
                <c:pt idx="18742">
                  <c:v>31.238016666666699</c:v>
                </c:pt>
                <c:pt idx="18743">
                  <c:v>31.239683333333399</c:v>
                </c:pt>
                <c:pt idx="18744">
                  <c:v>31.241350000000001</c:v>
                </c:pt>
                <c:pt idx="18745">
                  <c:v>31.243016666666701</c:v>
                </c:pt>
                <c:pt idx="18746">
                  <c:v>31.244683333333398</c:v>
                </c:pt>
                <c:pt idx="18747">
                  <c:v>31.24635</c:v>
                </c:pt>
                <c:pt idx="18748">
                  <c:v>31.2480166666667</c:v>
                </c:pt>
                <c:pt idx="18749">
                  <c:v>31.249683333333401</c:v>
                </c:pt>
                <c:pt idx="18750">
                  <c:v>31.251349999999999</c:v>
                </c:pt>
                <c:pt idx="18751">
                  <c:v>31.253016666666699</c:v>
                </c:pt>
                <c:pt idx="18752">
                  <c:v>31.2546833333334</c:v>
                </c:pt>
                <c:pt idx="18753">
                  <c:v>31.256350000000001</c:v>
                </c:pt>
                <c:pt idx="18754">
                  <c:v>31.258016666666698</c:v>
                </c:pt>
                <c:pt idx="18755">
                  <c:v>31.259683333333399</c:v>
                </c:pt>
                <c:pt idx="18756">
                  <c:v>31.26135</c:v>
                </c:pt>
                <c:pt idx="18757">
                  <c:v>31.263016666666701</c:v>
                </c:pt>
                <c:pt idx="18758">
                  <c:v>31.264683333333402</c:v>
                </c:pt>
                <c:pt idx="18759">
                  <c:v>31.266349999999999</c:v>
                </c:pt>
                <c:pt idx="18760">
                  <c:v>31.2680166666667</c:v>
                </c:pt>
                <c:pt idx="18761">
                  <c:v>31.269683333333401</c:v>
                </c:pt>
                <c:pt idx="18762">
                  <c:v>31.271350000000002</c:v>
                </c:pt>
                <c:pt idx="18763">
                  <c:v>31.273016666666699</c:v>
                </c:pt>
                <c:pt idx="18764">
                  <c:v>31.2746833333334</c:v>
                </c:pt>
                <c:pt idx="18765">
                  <c:v>31.276350000000001</c:v>
                </c:pt>
                <c:pt idx="18766">
                  <c:v>31.278016666666701</c:v>
                </c:pt>
                <c:pt idx="18767">
                  <c:v>31.279683333333399</c:v>
                </c:pt>
                <c:pt idx="18768">
                  <c:v>31.28135</c:v>
                </c:pt>
                <c:pt idx="18769">
                  <c:v>31.2830166666667</c:v>
                </c:pt>
                <c:pt idx="18770">
                  <c:v>31.284683333333401</c:v>
                </c:pt>
                <c:pt idx="18771">
                  <c:v>31.286349999999999</c:v>
                </c:pt>
                <c:pt idx="18772">
                  <c:v>31.288016666666699</c:v>
                </c:pt>
                <c:pt idx="18773">
                  <c:v>31.2896833333334</c:v>
                </c:pt>
                <c:pt idx="18774">
                  <c:v>31.291350000000001</c:v>
                </c:pt>
                <c:pt idx="18775">
                  <c:v>31.293016666666698</c:v>
                </c:pt>
                <c:pt idx="18776">
                  <c:v>31.294683333333399</c:v>
                </c:pt>
                <c:pt idx="18777">
                  <c:v>31.29635</c:v>
                </c:pt>
                <c:pt idx="18778">
                  <c:v>31.298016666666701</c:v>
                </c:pt>
                <c:pt idx="18779">
                  <c:v>31.299683333333402</c:v>
                </c:pt>
                <c:pt idx="18780">
                  <c:v>31.301349999999999</c:v>
                </c:pt>
                <c:pt idx="18781">
                  <c:v>31.3030166666667</c:v>
                </c:pt>
                <c:pt idx="18782">
                  <c:v>31.304683333333401</c:v>
                </c:pt>
                <c:pt idx="18783">
                  <c:v>31.306349999999998</c:v>
                </c:pt>
                <c:pt idx="18784">
                  <c:v>31.308016666666699</c:v>
                </c:pt>
                <c:pt idx="18785">
                  <c:v>31.3096833333334</c:v>
                </c:pt>
                <c:pt idx="18786">
                  <c:v>31.311350000000001</c:v>
                </c:pt>
                <c:pt idx="18787">
                  <c:v>31.313016666666702</c:v>
                </c:pt>
                <c:pt idx="18788">
                  <c:v>31.314683333333399</c:v>
                </c:pt>
                <c:pt idx="18789">
                  <c:v>31.31635</c:v>
                </c:pt>
                <c:pt idx="18790">
                  <c:v>31.318016666666701</c:v>
                </c:pt>
                <c:pt idx="18791">
                  <c:v>31.319683333333401</c:v>
                </c:pt>
                <c:pt idx="18792">
                  <c:v>31.321349999999999</c:v>
                </c:pt>
                <c:pt idx="18793">
                  <c:v>31.3230166666667</c:v>
                </c:pt>
                <c:pt idx="18794">
                  <c:v>31.3246833333334</c:v>
                </c:pt>
                <c:pt idx="18795">
                  <c:v>31.326350000000001</c:v>
                </c:pt>
                <c:pt idx="18796">
                  <c:v>31.328016666666699</c:v>
                </c:pt>
                <c:pt idx="18797">
                  <c:v>31.329683333333399</c:v>
                </c:pt>
                <c:pt idx="18798">
                  <c:v>31.33135</c:v>
                </c:pt>
                <c:pt idx="18799">
                  <c:v>31.333016666666701</c:v>
                </c:pt>
                <c:pt idx="18800">
                  <c:v>31.334683333333398</c:v>
                </c:pt>
                <c:pt idx="18801">
                  <c:v>31.336349999999999</c:v>
                </c:pt>
                <c:pt idx="18802">
                  <c:v>31.3380166666667</c:v>
                </c:pt>
                <c:pt idx="18803">
                  <c:v>31.339683333333401</c:v>
                </c:pt>
                <c:pt idx="18804">
                  <c:v>31.341349999999998</c:v>
                </c:pt>
                <c:pt idx="18805">
                  <c:v>31.343016666666699</c:v>
                </c:pt>
                <c:pt idx="18806">
                  <c:v>31.3446833333334</c:v>
                </c:pt>
                <c:pt idx="18807">
                  <c:v>31.346350000000001</c:v>
                </c:pt>
                <c:pt idx="18808">
                  <c:v>31.348016666666702</c:v>
                </c:pt>
                <c:pt idx="18809">
                  <c:v>31.349683333333399</c:v>
                </c:pt>
                <c:pt idx="18810">
                  <c:v>31.35135</c:v>
                </c:pt>
                <c:pt idx="18811">
                  <c:v>31.353016666666701</c:v>
                </c:pt>
                <c:pt idx="18812">
                  <c:v>31.354683333333401</c:v>
                </c:pt>
                <c:pt idx="18813">
                  <c:v>31.356349999999999</c:v>
                </c:pt>
                <c:pt idx="18814">
                  <c:v>31.3580166666667</c:v>
                </c:pt>
                <c:pt idx="18815">
                  <c:v>31.3596833333334</c:v>
                </c:pt>
                <c:pt idx="18816">
                  <c:v>31.361350000000002</c:v>
                </c:pt>
                <c:pt idx="18817">
                  <c:v>31.363016666666699</c:v>
                </c:pt>
                <c:pt idx="18818">
                  <c:v>31.364683333333399</c:v>
                </c:pt>
                <c:pt idx="18819">
                  <c:v>31.366350000000001</c:v>
                </c:pt>
                <c:pt idx="18820">
                  <c:v>31.368016666666701</c:v>
                </c:pt>
                <c:pt idx="18821">
                  <c:v>31.369683333333398</c:v>
                </c:pt>
                <c:pt idx="18822">
                  <c:v>31.37135</c:v>
                </c:pt>
                <c:pt idx="18823">
                  <c:v>31.3730166666667</c:v>
                </c:pt>
                <c:pt idx="18824">
                  <c:v>31.374683333333401</c:v>
                </c:pt>
                <c:pt idx="18825">
                  <c:v>31.376349999999999</c:v>
                </c:pt>
                <c:pt idx="18826">
                  <c:v>31.378016666666699</c:v>
                </c:pt>
                <c:pt idx="18827">
                  <c:v>31.3796833333334</c:v>
                </c:pt>
                <c:pt idx="18828">
                  <c:v>31.381350000000001</c:v>
                </c:pt>
                <c:pt idx="18829">
                  <c:v>31.383016666666698</c:v>
                </c:pt>
                <c:pt idx="18830">
                  <c:v>31.384683333333399</c:v>
                </c:pt>
                <c:pt idx="18831">
                  <c:v>31.38635</c:v>
                </c:pt>
                <c:pt idx="18832">
                  <c:v>31.388016666666701</c:v>
                </c:pt>
                <c:pt idx="18833">
                  <c:v>31.389683333333402</c:v>
                </c:pt>
                <c:pt idx="18834">
                  <c:v>31.391349999999999</c:v>
                </c:pt>
                <c:pt idx="18835">
                  <c:v>31.3930166666667</c:v>
                </c:pt>
                <c:pt idx="18836">
                  <c:v>31.394683333333401</c:v>
                </c:pt>
                <c:pt idx="18837">
                  <c:v>31.396350000000002</c:v>
                </c:pt>
                <c:pt idx="18838">
                  <c:v>31.398016666666699</c:v>
                </c:pt>
                <c:pt idx="18839">
                  <c:v>31.3996833333334</c:v>
                </c:pt>
                <c:pt idx="18840">
                  <c:v>31.401350000000001</c:v>
                </c:pt>
                <c:pt idx="18841">
                  <c:v>31.403016666666701</c:v>
                </c:pt>
                <c:pt idx="18842">
                  <c:v>31.404683333333399</c:v>
                </c:pt>
                <c:pt idx="18843">
                  <c:v>31.40635</c:v>
                </c:pt>
                <c:pt idx="18844">
                  <c:v>31.4080166666667</c:v>
                </c:pt>
                <c:pt idx="18845">
                  <c:v>31.409683333333401</c:v>
                </c:pt>
                <c:pt idx="18846">
                  <c:v>31.411349999999999</c:v>
                </c:pt>
                <c:pt idx="18847">
                  <c:v>31.413016666666699</c:v>
                </c:pt>
                <c:pt idx="18848">
                  <c:v>31.4146833333334</c:v>
                </c:pt>
                <c:pt idx="18849">
                  <c:v>31.416350000000001</c:v>
                </c:pt>
                <c:pt idx="18850">
                  <c:v>31.418016666666698</c:v>
                </c:pt>
                <c:pt idx="18851">
                  <c:v>31.419683333333399</c:v>
                </c:pt>
                <c:pt idx="18852">
                  <c:v>31.42135</c:v>
                </c:pt>
                <c:pt idx="18853">
                  <c:v>31.423016666666701</c:v>
                </c:pt>
                <c:pt idx="18854">
                  <c:v>31.424683333333402</c:v>
                </c:pt>
                <c:pt idx="18855">
                  <c:v>31.426349999999999</c:v>
                </c:pt>
                <c:pt idx="18856">
                  <c:v>31.4280166666667</c:v>
                </c:pt>
                <c:pt idx="18857">
                  <c:v>31.429683333333401</c:v>
                </c:pt>
                <c:pt idx="18858">
                  <c:v>31.431349999999998</c:v>
                </c:pt>
                <c:pt idx="18859">
                  <c:v>31.433016666666699</c:v>
                </c:pt>
                <c:pt idx="18860">
                  <c:v>31.4346833333334</c:v>
                </c:pt>
                <c:pt idx="18861">
                  <c:v>31.436350000000001</c:v>
                </c:pt>
                <c:pt idx="18862">
                  <c:v>31.438016666666702</c:v>
                </c:pt>
                <c:pt idx="18863">
                  <c:v>31.439683333333399</c:v>
                </c:pt>
                <c:pt idx="18864">
                  <c:v>31.44135</c:v>
                </c:pt>
                <c:pt idx="18865">
                  <c:v>31.443016666666701</c:v>
                </c:pt>
                <c:pt idx="18866">
                  <c:v>31.444683333333401</c:v>
                </c:pt>
                <c:pt idx="18867">
                  <c:v>31.446349999999999</c:v>
                </c:pt>
                <c:pt idx="18868">
                  <c:v>31.4480166666667</c:v>
                </c:pt>
                <c:pt idx="18869">
                  <c:v>31.4496833333334</c:v>
                </c:pt>
                <c:pt idx="18870">
                  <c:v>31.451350000000001</c:v>
                </c:pt>
                <c:pt idx="18871">
                  <c:v>31.453016666666699</c:v>
                </c:pt>
                <c:pt idx="18872">
                  <c:v>31.454683333333399</c:v>
                </c:pt>
                <c:pt idx="18873">
                  <c:v>31.45635</c:v>
                </c:pt>
                <c:pt idx="18874">
                  <c:v>31.458016666666701</c:v>
                </c:pt>
                <c:pt idx="18875">
                  <c:v>31.459683333333398</c:v>
                </c:pt>
                <c:pt idx="18876">
                  <c:v>31.461349999999999</c:v>
                </c:pt>
                <c:pt idx="18877">
                  <c:v>31.4630166666667</c:v>
                </c:pt>
                <c:pt idx="18878">
                  <c:v>31.464683333333401</c:v>
                </c:pt>
                <c:pt idx="18879">
                  <c:v>31.466349999999998</c:v>
                </c:pt>
                <c:pt idx="18880">
                  <c:v>31.468016666666699</c:v>
                </c:pt>
                <c:pt idx="18881">
                  <c:v>31.4696833333334</c:v>
                </c:pt>
                <c:pt idx="18882">
                  <c:v>31.471350000000001</c:v>
                </c:pt>
                <c:pt idx="18883">
                  <c:v>31.473016666666702</c:v>
                </c:pt>
                <c:pt idx="18884">
                  <c:v>31.474683333333399</c:v>
                </c:pt>
                <c:pt idx="18885">
                  <c:v>31.47635</c:v>
                </c:pt>
                <c:pt idx="18886">
                  <c:v>31.478016666666701</c:v>
                </c:pt>
                <c:pt idx="18887">
                  <c:v>31.479683333333401</c:v>
                </c:pt>
                <c:pt idx="18888">
                  <c:v>31.481349999999999</c:v>
                </c:pt>
                <c:pt idx="18889">
                  <c:v>31.4830166666667</c:v>
                </c:pt>
                <c:pt idx="18890">
                  <c:v>31.4846833333334</c:v>
                </c:pt>
                <c:pt idx="18891">
                  <c:v>31.486350000000002</c:v>
                </c:pt>
                <c:pt idx="18892">
                  <c:v>31.488016666666699</c:v>
                </c:pt>
                <c:pt idx="18893">
                  <c:v>31.489683333333399</c:v>
                </c:pt>
                <c:pt idx="18894">
                  <c:v>31.491350000000001</c:v>
                </c:pt>
                <c:pt idx="18895">
                  <c:v>31.493016666666701</c:v>
                </c:pt>
                <c:pt idx="18896">
                  <c:v>31.494683333333398</c:v>
                </c:pt>
                <c:pt idx="18897">
                  <c:v>31.49635</c:v>
                </c:pt>
                <c:pt idx="18898">
                  <c:v>31.4980166666667</c:v>
                </c:pt>
                <c:pt idx="18899">
                  <c:v>31.499683333333401</c:v>
                </c:pt>
                <c:pt idx="18900">
                  <c:v>31.501349999999999</c:v>
                </c:pt>
                <c:pt idx="18901">
                  <c:v>31.503016666666699</c:v>
                </c:pt>
                <c:pt idx="18902">
                  <c:v>31.5046833333334</c:v>
                </c:pt>
                <c:pt idx="18903">
                  <c:v>31.506350000000001</c:v>
                </c:pt>
                <c:pt idx="18904">
                  <c:v>31.508016666666698</c:v>
                </c:pt>
                <c:pt idx="18905">
                  <c:v>31.509683333333399</c:v>
                </c:pt>
                <c:pt idx="18906">
                  <c:v>31.51135</c:v>
                </c:pt>
                <c:pt idx="18907">
                  <c:v>31.513016666666701</c:v>
                </c:pt>
                <c:pt idx="18908">
                  <c:v>31.514683333333402</c:v>
                </c:pt>
                <c:pt idx="18909">
                  <c:v>31.516349999999999</c:v>
                </c:pt>
                <c:pt idx="18910">
                  <c:v>31.5180166666667</c:v>
                </c:pt>
                <c:pt idx="18911">
                  <c:v>31.519683333333401</c:v>
                </c:pt>
                <c:pt idx="18912">
                  <c:v>31.521350000000002</c:v>
                </c:pt>
                <c:pt idx="18913">
                  <c:v>31.523016666666699</c:v>
                </c:pt>
                <c:pt idx="18914">
                  <c:v>31.5246833333334</c:v>
                </c:pt>
                <c:pt idx="18915">
                  <c:v>31.526350000000001</c:v>
                </c:pt>
                <c:pt idx="18916">
                  <c:v>31.528016666666701</c:v>
                </c:pt>
                <c:pt idx="18917">
                  <c:v>31.529683333333399</c:v>
                </c:pt>
                <c:pt idx="18918">
                  <c:v>31.53135</c:v>
                </c:pt>
                <c:pt idx="18919">
                  <c:v>31.5330166666667</c:v>
                </c:pt>
                <c:pt idx="18920">
                  <c:v>31.534683333333401</c:v>
                </c:pt>
                <c:pt idx="18921">
                  <c:v>31.536349999999999</c:v>
                </c:pt>
                <c:pt idx="18922">
                  <c:v>31.538016666666699</c:v>
                </c:pt>
                <c:pt idx="18923">
                  <c:v>31.5396833333334</c:v>
                </c:pt>
                <c:pt idx="18924">
                  <c:v>31.541350000000001</c:v>
                </c:pt>
                <c:pt idx="18925">
                  <c:v>31.543016666666698</c:v>
                </c:pt>
                <c:pt idx="18926">
                  <c:v>31.544683333333399</c:v>
                </c:pt>
                <c:pt idx="18927">
                  <c:v>31.54635</c:v>
                </c:pt>
                <c:pt idx="18928">
                  <c:v>31.548016666666701</c:v>
                </c:pt>
                <c:pt idx="18929">
                  <c:v>31.549683333333402</c:v>
                </c:pt>
                <c:pt idx="18930">
                  <c:v>31.551349999999999</c:v>
                </c:pt>
                <c:pt idx="18931">
                  <c:v>31.5530166666667</c:v>
                </c:pt>
                <c:pt idx="18932">
                  <c:v>31.554683333333401</c:v>
                </c:pt>
                <c:pt idx="18933">
                  <c:v>31.556349999999998</c:v>
                </c:pt>
                <c:pt idx="18934">
                  <c:v>31.558016666666699</c:v>
                </c:pt>
                <c:pt idx="18935">
                  <c:v>31.5596833333334</c:v>
                </c:pt>
                <c:pt idx="18936">
                  <c:v>31.561350000000001</c:v>
                </c:pt>
                <c:pt idx="18937">
                  <c:v>31.563016666666702</c:v>
                </c:pt>
                <c:pt idx="18938">
                  <c:v>31.564683333333399</c:v>
                </c:pt>
                <c:pt idx="18939">
                  <c:v>31.56635</c:v>
                </c:pt>
                <c:pt idx="18940">
                  <c:v>31.568016666666701</c:v>
                </c:pt>
                <c:pt idx="18941">
                  <c:v>31.569683333333401</c:v>
                </c:pt>
                <c:pt idx="18942">
                  <c:v>31.571349999999999</c:v>
                </c:pt>
                <c:pt idx="18943">
                  <c:v>31.5730166666667</c:v>
                </c:pt>
                <c:pt idx="18944">
                  <c:v>31.5746833333334</c:v>
                </c:pt>
                <c:pt idx="18945">
                  <c:v>31.576350000000001</c:v>
                </c:pt>
                <c:pt idx="18946">
                  <c:v>31.578016666666699</c:v>
                </c:pt>
                <c:pt idx="18947">
                  <c:v>31.579683333333399</c:v>
                </c:pt>
                <c:pt idx="18948">
                  <c:v>31.58135</c:v>
                </c:pt>
                <c:pt idx="18949">
                  <c:v>31.583016666666701</c:v>
                </c:pt>
                <c:pt idx="18950">
                  <c:v>31.584683333333398</c:v>
                </c:pt>
                <c:pt idx="18951">
                  <c:v>31.586349999999999</c:v>
                </c:pt>
                <c:pt idx="18952">
                  <c:v>31.5880166666667</c:v>
                </c:pt>
                <c:pt idx="18953">
                  <c:v>31.589683333333401</c:v>
                </c:pt>
                <c:pt idx="18954">
                  <c:v>31.591349999999998</c:v>
                </c:pt>
                <c:pt idx="18955">
                  <c:v>31.593016666666699</c:v>
                </c:pt>
                <c:pt idx="18956">
                  <c:v>31.5946833333334</c:v>
                </c:pt>
                <c:pt idx="18957">
                  <c:v>31.596350000000001</c:v>
                </c:pt>
                <c:pt idx="18958">
                  <c:v>31.598016666666702</c:v>
                </c:pt>
                <c:pt idx="18959">
                  <c:v>31.599683333333399</c:v>
                </c:pt>
                <c:pt idx="18960">
                  <c:v>31.60135</c:v>
                </c:pt>
                <c:pt idx="18961">
                  <c:v>31.603016666666701</c:v>
                </c:pt>
                <c:pt idx="18962">
                  <c:v>31.604683333333401</c:v>
                </c:pt>
                <c:pt idx="18963">
                  <c:v>31.606349999999999</c:v>
                </c:pt>
                <c:pt idx="18964">
                  <c:v>31.6080166666667</c:v>
                </c:pt>
                <c:pt idx="18965">
                  <c:v>31.6096833333334</c:v>
                </c:pt>
                <c:pt idx="18966">
                  <c:v>31.611350000000002</c:v>
                </c:pt>
                <c:pt idx="18967">
                  <c:v>31.613016666666699</c:v>
                </c:pt>
                <c:pt idx="18968">
                  <c:v>31.614683333333399</c:v>
                </c:pt>
                <c:pt idx="18969">
                  <c:v>31.616350000000001</c:v>
                </c:pt>
                <c:pt idx="18970">
                  <c:v>31.618016666666701</c:v>
                </c:pt>
                <c:pt idx="18971">
                  <c:v>31.619683333333398</c:v>
                </c:pt>
                <c:pt idx="18972">
                  <c:v>31.62135</c:v>
                </c:pt>
                <c:pt idx="18973">
                  <c:v>31.6230166666667</c:v>
                </c:pt>
                <c:pt idx="18974">
                  <c:v>31.624683333333401</c:v>
                </c:pt>
                <c:pt idx="18975">
                  <c:v>31.626349999999999</c:v>
                </c:pt>
                <c:pt idx="18976">
                  <c:v>31.628016666666699</c:v>
                </c:pt>
                <c:pt idx="18977">
                  <c:v>31.6296833333334</c:v>
                </c:pt>
                <c:pt idx="18978">
                  <c:v>31.631350000000001</c:v>
                </c:pt>
                <c:pt idx="18979">
                  <c:v>31.633016666666698</c:v>
                </c:pt>
                <c:pt idx="18980">
                  <c:v>31.634683333333399</c:v>
                </c:pt>
                <c:pt idx="18981">
                  <c:v>31.63635</c:v>
                </c:pt>
                <c:pt idx="18982">
                  <c:v>31.638016666666701</c:v>
                </c:pt>
                <c:pt idx="18983">
                  <c:v>31.639683333333402</c:v>
                </c:pt>
                <c:pt idx="18984">
                  <c:v>31.641349999999999</c:v>
                </c:pt>
                <c:pt idx="18985">
                  <c:v>31.6430166666667</c:v>
                </c:pt>
                <c:pt idx="18986">
                  <c:v>31.644683333333401</c:v>
                </c:pt>
                <c:pt idx="18987">
                  <c:v>31.646350000000002</c:v>
                </c:pt>
                <c:pt idx="18988">
                  <c:v>31.648016666666699</c:v>
                </c:pt>
                <c:pt idx="18989">
                  <c:v>31.6496833333334</c:v>
                </c:pt>
                <c:pt idx="18990">
                  <c:v>31.651350000000001</c:v>
                </c:pt>
                <c:pt idx="18991">
                  <c:v>31.653016666666701</c:v>
                </c:pt>
                <c:pt idx="18992">
                  <c:v>31.654683333333399</c:v>
                </c:pt>
                <c:pt idx="18993">
                  <c:v>31.65635</c:v>
                </c:pt>
                <c:pt idx="18994">
                  <c:v>31.6580166666667</c:v>
                </c:pt>
                <c:pt idx="18995">
                  <c:v>31.659683333333401</c:v>
                </c:pt>
                <c:pt idx="18996">
                  <c:v>31.661349999999999</c:v>
                </c:pt>
                <c:pt idx="18997">
                  <c:v>31.663016666666699</c:v>
                </c:pt>
                <c:pt idx="18998">
                  <c:v>31.6646833333334</c:v>
                </c:pt>
                <c:pt idx="18999">
                  <c:v>31.666350000000001</c:v>
                </c:pt>
                <c:pt idx="19000">
                  <c:v>31.668016666666698</c:v>
                </c:pt>
                <c:pt idx="19001">
                  <c:v>31.669683333333399</c:v>
                </c:pt>
                <c:pt idx="19002">
                  <c:v>31.67135</c:v>
                </c:pt>
                <c:pt idx="19003">
                  <c:v>31.673016666666701</c:v>
                </c:pt>
                <c:pt idx="19004">
                  <c:v>31.674683333333402</c:v>
                </c:pt>
                <c:pt idx="19005">
                  <c:v>31.676349999999999</c:v>
                </c:pt>
                <c:pt idx="19006">
                  <c:v>31.6780166666667</c:v>
                </c:pt>
                <c:pt idx="19007">
                  <c:v>31.679683333333401</c:v>
                </c:pt>
                <c:pt idx="19008">
                  <c:v>31.681349999999998</c:v>
                </c:pt>
                <c:pt idx="19009">
                  <c:v>31.683016666666699</c:v>
                </c:pt>
                <c:pt idx="19010">
                  <c:v>31.6846833333334</c:v>
                </c:pt>
                <c:pt idx="19011">
                  <c:v>31.686350000000001</c:v>
                </c:pt>
                <c:pt idx="19012">
                  <c:v>31.688016666666702</c:v>
                </c:pt>
                <c:pt idx="19013">
                  <c:v>31.689683333333399</c:v>
                </c:pt>
                <c:pt idx="19014">
                  <c:v>31.69135</c:v>
                </c:pt>
                <c:pt idx="19015">
                  <c:v>31.693016666666701</c:v>
                </c:pt>
                <c:pt idx="19016">
                  <c:v>31.694683333333401</c:v>
                </c:pt>
                <c:pt idx="19017">
                  <c:v>31.696349999999999</c:v>
                </c:pt>
                <c:pt idx="19018">
                  <c:v>31.6980166666667</c:v>
                </c:pt>
                <c:pt idx="19019">
                  <c:v>31.6996833333334</c:v>
                </c:pt>
                <c:pt idx="19020">
                  <c:v>31.701350000000001</c:v>
                </c:pt>
                <c:pt idx="19021">
                  <c:v>31.703016666666699</c:v>
                </c:pt>
                <c:pt idx="19022">
                  <c:v>31.704683333333399</c:v>
                </c:pt>
                <c:pt idx="19023">
                  <c:v>31.70635</c:v>
                </c:pt>
                <c:pt idx="19024">
                  <c:v>31.708016666666701</c:v>
                </c:pt>
                <c:pt idx="19025">
                  <c:v>31.709683333333398</c:v>
                </c:pt>
                <c:pt idx="19026">
                  <c:v>31.711349999999999</c:v>
                </c:pt>
                <c:pt idx="19027">
                  <c:v>31.7130166666667</c:v>
                </c:pt>
                <c:pt idx="19028">
                  <c:v>31.714683333333401</c:v>
                </c:pt>
                <c:pt idx="19029">
                  <c:v>31.716349999999998</c:v>
                </c:pt>
                <c:pt idx="19030">
                  <c:v>31.718016666666699</c:v>
                </c:pt>
                <c:pt idx="19031">
                  <c:v>31.7196833333334</c:v>
                </c:pt>
                <c:pt idx="19032">
                  <c:v>31.721350000000001</c:v>
                </c:pt>
                <c:pt idx="19033">
                  <c:v>31.723016666666702</c:v>
                </c:pt>
                <c:pt idx="19034">
                  <c:v>31.724683333333399</c:v>
                </c:pt>
                <c:pt idx="19035">
                  <c:v>31.72635</c:v>
                </c:pt>
                <c:pt idx="19036">
                  <c:v>31.728016666666701</c:v>
                </c:pt>
                <c:pt idx="19037">
                  <c:v>31.729683333333401</c:v>
                </c:pt>
                <c:pt idx="19038">
                  <c:v>31.731349999999999</c:v>
                </c:pt>
                <c:pt idx="19039">
                  <c:v>31.7330166666667</c:v>
                </c:pt>
                <c:pt idx="19040">
                  <c:v>31.7346833333334</c:v>
                </c:pt>
                <c:pt idx="19041">
                  <c:v>31.736350000000002</c:v>
                </c:pt>
                <c:pt idx="19042">
                  <c:v>31.738016666666699</c:v>
                </c:pt>
                <c:pt idx="19043">
                  <c:v>31.739683333333399</c:v>
                </c:pt>
                <c:pt idx="19044">
                  <c:v>31.741350000000001</c:v>
                </c:pt>
                <c:pt idx="19045">
                  <c:v>31.743016666666701</c:v>
                </c:pt>
                <c:pt idx="19046">
                  <c:v>31.744683333333398</c:v>
                </c:pt>
                <c:pt idx="19047">
                  <c:v>31.74635</c:v>
                </c:pt>
                <c:pt idx="19048">
                  <c:v>31.7480166666667</c:v>
                </c:pt>
                <c:pt idx="19049">
                  <c:v>31.749683333333401</c:v>
                </c:pt>
                <c:pt idx="19050">
                  <c:v>31.751349999999999</c:v>
                </c:pt>
                <c:pt idx="19051">
                  <c:v>31.753016666666699</c:v>
                </c:pt>
                <c:pt idx="19052">
                  <c:v>31.7546833333334</c:v>
                </c:pt>
                <c:pt idx="19053">
                  <c:v>31.756350000000001</c:v>
                </c:pt>
                <c:pt idx="19054">
                  <c:v>31.758016666666698</c:v>
                </c:pt>
                <c:pt idx="19055">
                  <c:v>31.759683333333399</c:v>
                </c:pt>
                <c:pt idx="19056">
                  <c:v>31.76135</c:v>
                </c:pt>
                <c:pt idx="19057">
                  <c:v>31.763016666666701</c:v>
                </c:pt>
                <c:pt idx="19058">
                  <c:v>31.764683333333402</c:v>
                </c:pt>
                <c:pt idx="19059">
                  <c:v>31.766349999999999</c:v>
                </c:pt>
                <c:pt idx="19060">
                  <c:v>31.7680166666667</c:v>
                </c:pt>
                <c:pt idx="19061">
                  <c:v>31.769683333333401</c:v>
                </c:pt>
                <c:pt idx="19062">
                  <c:v>31.771350000000002</c:v>
                </c:pt>
                <c:pt idx="19063">
                  <c:v>31.773016666666699</c:v>
                </c:pt>
                <c:pt idx="19064">
                  <c:v>31.7746833333334</c:v>
                </c:pt>
                <c:pt idx="19065">
                  <c:v>31.776350000000001</c:v>
                </c:pt>
                <c:pt idx="19066">
                  <c:v>31.778016666666701</c:v>
                </c:pt>
                <c:pt idx="19067">
                  <c:v>31.779683333333399</c:v>
                </c:pt>
                <c:pt idx="19068">
                  <c:v>31.78135</c:v>
                </c:pt>
                <c:pt idx="19069">
                  <c:v>31.7830166666667</c:v>
                </c:pt>
                <c:pt idx="19070">
                  <c:v>31.784683333333401</c:v>
                </c:pt>
                <c:pt idx="19071">
                  <c:v>31.786349999999999</c:v>
                </c:pt>
                <c:pt idx="19072">
                  <c:v>31.788016666666699</c:v>
                </c:pt>
                <c:pt idx="19073">
                  <c:v>31.7896833333334</c:v>
                </c:pt>
                <c:pt idx="19074">
                  <c:v>31.791350000000001</c:v>
                </c:pt>
                <c:pt idx="19075">
                  <c:v>31.793016666666698</c:v>
                </c:pt>
                <c:pt idx="19076">
                  <c:v>31.794683333333399</c:v>
                </c:pt>
                <c:pt idx="19077">
                  <c:v>31.79635</c:v>
                </c:pt>
                <c:pt idx="19078">
                  <c:v>31.798016666666701</c:v>
                </c:pt>
                <c:pt idx="19079">
                  <c:v>31.799683333333402</c:v>
                </c:pt>
                <c:pt idx="19080">
                  <c:v>31.801349999999999</c:v>
                </c:pt>
                <c:pt idx="19081">
                  <c:v>31.8030166666667</c:v>
                </c:pt>
                <c:pt idx="19082">
                  <c:v>31.804683333333401</c:v>
                </c:pt>
                <c:pt idx="19083">
                  <c:v>31.806349999999998</c:v>
                </c:pt>
                <c:pt idx="19084">
                  <c:v>31.808016666666699</c:v>
                </c:pt>
                <c:pt idx="19085">
                  <c:v>31.8096833333334</c:v>
                </c:pt>
                <c:pt idx="19086">
                  <c:v>31.811350000000001</c:v>
                </c:pt>
                <c:pt idx="19087">
                  <c:v>31.813016666666702</c:v>
                </c:pt>
                <c:pt idx="19088">
                  <c:v>31.814683333333399</c:v>
                </c:pt>
                <c:pt idx="19089">
                  <c:v>31.81635</c:v>
                </c:pt>
                <c:pt idx="19090">
                  <c:v>31.818016666666701</c:v>
                </c:pt>
                <c:pt idx="19091">
                  <c:v>31.819683333333401</c:v>
                </c:pt>
                <c:pt idx="19092">
                  <c:v>31.821349999999999</c:v>
                </c:pt>
                <c:pt idx="19093">
                  <c:v>31.8230166666667</c:v>
                </c:pt>
                <c:pt idx="19094">
                  <c:v>31.8246833333334</c:v>
                </c:pt>
                <c:pt idx="19095">
                  <c:v>31.826350000000001</c:v>
                </c:pt>
                <c:pt idx="19096">
                  <c:v>31.828016666666699</c:v>
                </c:pt>
                <c:pt idx="19097">
                  <c:v>31.829683333333399</c:v>
                </c:pt>
                <c:pt idx="19098">
                  <c:v>31.83135</c:v>
                </c:pt>
                <c:pt idx="19099">
                  <c:v>31.833016666666701</c:v>
                </c:pt>
                <c:pt idx="19100">
                  <c:v>31.834683333333398</c:v>
                </c:pt>
                <c:pt idx="19101">
                  <c:v>31.836349999999999</c:v>
                </c:pt>
                <c:pt idx="19102">
                  <c:v>31.8380166666667</c:v>
                </c:pt>
                <c:pt idx="19103">
                  <c:v>31.839683333333401</c:v>
                </c:pt>
                <c:pt idx="19104">
                  <c:v>31.841349999999998</c:v>
                </c:pt>
                <c:pt idx="19105">
                  <c:v>31.843016666666699</c:v>
                </c:pt>
                <c:pt idx="19106">
                  <c:v>31.8446833333334</c:v>
                </c:pt>
                <c:pt idx="19107">
                  <c:v>31.846350000000001</c:v>
                </c:pt>
                <c:pt idx="19108">
                  <c:v>31.848016666666702</c:v>
                </c:pt>
                <c:pt idx="19109">
                  <c:v>31.849683333333399</c:v>
                </c:pt>
                <c:pt idx="19110">
                  <c:v>31.85135</c:v>
                </c:pt>
                <c:pt idx="19111">
                  <c:v>31.853016666666701</c:v>
                </c:pt>
                <c:pt idx="19112">
                  <c:v>31.854683333333401</c:v>
                </c:pt>
                <c:pt idx="19113">
                  <c:v>31.856349999999999</c:v>
                </c:pt>
                <c:pt idx="19114">
                  <c:v>31.8580166666667</c:v>
                </c:pt>
                <c:pt idx="19115">
                  <c:v>31.8596833333334</c:v>
                </c:pt>
                <c:pt idx="19116">
                  <c:v>31.861350000000002</c:v>
                </c:pt>
                <c:pt idx="19117">
                  <c:v>31.863016666666699</c:v>
                </c:pt>
                <c:pt idx="19118">
                  <c:v>31.864683333333399</c:v>
                </c:pt>
                <c:pt idx="19119">
                  <c:v>31.866350000000001</c:v>
                </c:pt>
                <c:pt idx="19120">
                  <c:v>31.868016666666701</c:v>
                </c:pt>
                <c:pt idx="19121">
                  <c:v>31.869683333333398</c:v>
                </c:pt>
                <c:pt idx="19122">
                  <c:v>31.87135</c:v>
                </c:pt>
                <c:pt idx="19123">
                  <c:v>31.8730166666667</c:v>
                </c:pt>
                <c:pt idx="19124">
                  <c:v>31.874683333333401</c:v>
                </c:pt>
                <c:pt idx="19125">
                  <c:v>31.876349999999999</c:v>
                </c:pt>
                <c:pt idx="19126">
                  <c:v>31.878016666666699</c:v>
                </c:pt>
                <c:pt idx="19127">
                  <c:v>31.8796833333334</c:v>
                </c:pt>
                <c:pt idx="19128">
                  <c:v>31.881350000000001</c:v>
                </c:pt>
                <c:pt idx="19129">
                  <c:v>31.883016666666698</c:v>
                </c:pt>
                <c:pt idx="19130">
                  <c:v>31.884683333333399</c:v>
                </c:pt>
                <c:pt idx="19131">
                  <c:v>31.88635</c:v>
                </c:pt>
                <c:pt idx="19132">
                  <c:v>31.888016666666701</c:v>
                </c:pt>
                <c:pt idx="19133">
                  <c:v>31.889683333333402</c:v>
                </c:pt>
                <c:pt idx="19134">
                  <c:v>31.891349999999999</c:v>
                </c:pt>
                <c:pt idx="19135">
                  <c:v>31.8930166666667</c:v>
                </c:pt>
                <c:pt idx="19136">
                  <c:v>31.894683333333401</c:v>
                </c:pt>
                <c:pt idx="19137">
                  <c:v>31.896350000000002</c:v>
                </c:pt>
                <c:pt idx="19138">
                  <c:v>31.898016666666699</c:v>
                </c:pt>
                <c:pt idx="19139">
                  <c:v>31.8996833333334</c:v>
                </c:pt>
                <c:pt idx="19140">
                  <c:v>31.901350000000001</c:v>
                </c:pt>
                <c:pt idx="19141">
                  <c:v>31.903016666666701</c:v>
                </c:pt>
                <c:pt idx="19142">
                  <c:v>31.904683333333399</c:v>
                </c:pt>
                <c:pt idx="19143">
                  <c:v>31.90635</c:v>
                </c:pt>
                <c:pt idx="19144">
                  <c:v>31.9080166666667</c:v>
                </c:pt>
                <c:pt idx="19145">
                  <c:v>31.909683333333401</c:v>
                </c:pt>
                <c:pt idx="19146">
                  <c:v>31.911349999999999</c:v>
                </c:pt>
                <c:pt idx="19147">
                  <c:v>31.913016666666699</c:v>
                </c:pt>
                <c:pt idx="19148">
                  <c:v>31.9146833333334</c:v>
                </c:pt>
                <c:pt idx="19149">
                  <c:v>31.916350000000001</c:v>
                </c:pt>
                <c:pt idx="19150">
                  <c:v>31.918016666666698</c:v>
                </c:pt>
                <c:pt idx="19151">
                  <c:v>31.919683333333399</c:v>
                </c:pt>
                <c:pt idx="19152">
                  <c:v>31.92135</c:v>
                </c:pt>
                <c:pt idx="19153">
                  <c:v>31.923016666666701</c:v>
                </c:pt>
                <c:pt idx="19154">
                  <c:v>31.924683333333402</c:v>
                </c:pt>
                <c:pt idx="19155">
                  <c:v>31.926349999999999</c:v>
                </c:pt>
                <c:pt idx="19156">
                  <c:v>31.9280166666667</c:v>
                </c:pt>
                <c:pt idx="19157">
                  <c:v>31.929683333333401</c:v>
                </c:pt>
                <c:pt idx="19158">
                  <c:v>31.931349999999998</c:v>
                </c:pt>
                <c:pt idx="19159">
                  <c:v>31.933016666666699</c:v>
                </c:pt>
                <c:pt idx="19160">
                  <c:v>31.9346833333334</c:v>
                </c:pt>
                <c:pt idx="19161">
                  <c:v>31.936350000000001</c:v>
                </c:pt>
                <c:pt idx="19162">
                  <c:v>31.938016666666702</c:v>
                </c:pt>
                <c:pt idx="19163">
                  <c:v>31.939683333333399</c:v>
                </c:pt>
                <c:pt idx="19164">
                  <c:v>31.94135</c:v>
                </c:pt>
                <c:pt idx="19165">
                  <c:v>31.943016666666701</c:v>
                </c:pt>
                <c:pt idx="19166">
                  <c:v>31.944683333333401</c:v>
                </c:pt>
                <c:pt idx="19167">
                  <c:v>31.946349999999999</c:v>
                </c:pt>
                <c:pt idx="19168">
                  <c:v>31.9480166666667</c:v>
                </c:pt>
                <c:pt idx="19169">
                  <c:v>31.9496833333334</c:v>
                </c:pt>
                <c:pt idx="19170">
                  <c:v>31.951350000000001</c:v>
                </c:pt>
                <c:pt idx="19171">
                  <c:v>31.953016666666699</c:v>
                </c:pt>
                <c:pt idx="19172">
                  <c:v>31.954683333333399</c:v>
                </c:pt>
                <c:pt idx="19173">
                  <c:v>31.95635</c:v>
                </c:pt>
                <c:pt idx="19174">
                  <c:v>31.958016666666701</c:v>
                </c:pt>
                <c:pt idx="19175">
                  <c:v>31.959683333333398</c:v>
                </c:pt>
                <c:pt idx="19176">
                  <c:v>31.961349999999999</c:v>
                </c:pt>
                <c:pt idx="19177">
                  <c:v>31.9630166666667</c:v>
                </c:pt>
                <c:pt idx="19178">
                  <c:v>31.964683333333401</c:v>
                </c:pt>
                <c:pt idx="19179">
                  <c:v>31.966349999999998</c:v>
                </c:pt>
                <c:pt idx="19180">
                  <c:v>31.968016666666699</c:v>
                </c:pt>
                <c:pt idx="19181">
                  <c:v>31.9696833333334</c:v>
                </c:pt>
                <c:pt idx="19182">
                  <c:v>31.971350000000001</c:v>
                </c:pt>
                <c:pt idx="19183">
                  <c:v>31.973016666666702</c:v>
                </c:pt>
                <c:pt idx="19184">
                  <c:v>31.974683333333399</c:v>
                </c:pt>
                <c:pt idx="19185">
                  <c:v>31.97635</c:v>
                </c:pt>
                <c:pt idx="19186">
                  <c:v>31.978016666666701</c:v>
                </c:pt>
                <c:pt idx="19187">
                  <c:v>31.979683333333401</c:v>
                </c:pt>
                <c:pt idx="19188">
                  <c:v>31.981349999999999</c:v>
                </c:pt>
                <c:pt idx="19189">
                  <c:v>31.9830166666667</c:v>
                </c:pt>
                <c:pt idx="19190">
                  <c:v>31.9846833333334</c:v>
                </c:pt>
                <c:pt idx="19191">
                  <c:v>31.986350000000002</c:v>
                </c:pt>
                <c:pt idx="19192">
                  <c:v>31.988016666666699</c:v>
                </c:pt>
                <c:pt idx="19193">
                  <c:v>31.989683333333399</c:v>
                </c:pt>
                <c:pt idx="19194">
                  <c:v>31.991350000000001</c:v>
                </c:pt>
                <c:pt idx="19195">
                  <c:v>31.993016666666701</c:v>
                </c:pt>
                <c:pt idx="19196">
                  <c:v>31.994683333333398</c:v>
                </c:pt>
                <c:pt idx="19197">
                  <c:v>31.99635</c:v>
                </c:pt>
                <c:pt idx="19198">
                  <c:v>31.9980166666667</c:v>
                </c:pt>
                <c:pt idx="19199">
                  <c:v>31.999683333333401</c:v>
                </c:pt>
                <c:pt idx="19200">
                  <c:v>32.001350000000002</c:v>
                </c:pt>
                <c:pt idx="19201">
                  <c:v>32.003016666666703</c:v>
                </c:pt>
                <c:pt idx="19202">
                  <c:v>32.004683333333404</c:v>
                </c:pt>
                <c:pt idx="19203">
                  <c:v>32.006349999999998</c:v>
                </c:pt>
                <c:pt idx="19204">
                  <c:v>32.008016666666698</c:v>
                </c:pt>
                <c:pt idx="19205">
                  <c:v>32.009683333333399</c:v>
                </c:pt>
                <c:pt idx="19206">
                  <c:v>32.01135</c:v>
                </c:pt>
                <c:pt idx="19207">
                  <c:v>32.013016666666701</c:v>
                </c:pt>
                <c:pt idx="19208">
                  <c:v>32.014683333333402</c:v>
                </c:pt>
                <c:pt idx="19209">
                  <c:v>32.016350000000003</c:v>
                </c:pt>
                <c:pt idx="19210">
                  <c:v>32.018016666666703</c:v>
                </c:pt>
                <c:pt idx="19211">
                  <c:v>32.019683333333397</c:v>
                </c:pt>
                <c:pt idx="19212">
                  <c:v>32.021349999999998</c:v>
                </c:pt>
                <c:pt idx="19213">
                  <c:v>32.023016666666699</c:v>
                </c:pt>
                <c:pt idx="19214">
                  <c:v>32.0246833333334</c:v>
                </c:pt>
                <c:pt idx="19215">
                  <c:v>32.026350000000001</c:v>
                </c:pt>
                <c:pt idx="19216">
                  <c:v>32.028016666666701</c:v>
                </c:pt>
                <c:pt idx="19217">
                  <c:v>32.029683333333402</c:v>
                </c:pt>
                <c:pt idx="19218">
                  <c:v>32.031350000000003</c:v>
                </c:pt>
                <c:pt idx="19219">
                  <c:v>32.033016666666697</c:v>
                </c:pt>
                <c:pt idx="19220">
                  <c:v>32.034683333333398</c:v>
                </c:pt>
                <c:pt idx="19221">
                  <c:v>32.036349999999999</c:v>
                </c:pt>
                <c:pt idx="19222">
                  <c:v>32.038016666666699</c:v>
                </c:pt>
                <c:pt idx="19223">
                  <c:v>32.0396833333334</c:v>
                </c:pt>
                <c:pt idx="19224">
                  <c:v>32.041350000000001</c:v>
                </c:pt>
                <c:pt idx="19225">
                  <c:v>32.043016666666702</c:v>
                </c:pt>
                <c:pt idx="19226">
                  <c:v>32.044683333333403</c:v>
                </c:pt>
                <c:pt idx="19227">
                  <c:v>32.046349999999997</c:v>
                </c:pt>
                <c:pt idx="19228">
                  <c:v>32.048016666666697</c:v>
                </c:pt>
                <c:pt idx="19229">
                  <c:v>32.049683333333398</c:v>
                </c:pt>
                <c:pt idx="19230">
                  <c:v>32.051349999999999</c:v>
                </c:pt>
                <c:pt idx="19231">
                  <c:v>32.0530166666667</c:v>
                </c:pt>
                <c:pt idx="19232">
                  <c:v>32.054683333333401</c:v>
                </c:pt>
                <c:pt idx="19233">
                  <c:v>32.056350000000002</c:v>
                </c:pt>
                <c:pt idx="19234">
                  <c:v>32.058016666666703</c:v>
                </c:pt>
                <c:pt idx="19235">
                  <c:v>32.059683333333403</c:v>
                </c:pt>
                <c:pt idx="19236">
                  <c:v>32.061349999999997</c:v>
                </c:pt>
                <c:pt idx="19237">
                  <c:v>32.063016666666698</c:v>
                </c:pt>
                <c:pt idx="19238">
                  <c:v>32.064683333333399</c:v>
                </c:pt>
                <c:pt idx="19239">
                  <c:v>32.06635</c:v>
                </c:pt>
                <c:pt idx="19240">
                  <c:v>32.068016666666701</c:v>
                </c:pt>
                <c:pt idx="19241">
                  <c:v>32.069683333333401</c:v>
                </c:pt>
                <c:pt idx="19242">
                  <c:v>32.071350000000002</c:v>
                </c:pt>
                <c:pt idx="19243">
                  <c:v>32.073016666666703</c:v>
                </c:pt>
                <c:pt idx="19244">
                  <c:v>32.074683333333397</c:v>
                </c:pt>
                <c:pt idx="19245">
                  <c:v>32.076349999999998</c:v>
                </c:pt>
                <c:pt idx="19246">
                  <c:v>32.078016666666699</c:v>
                </c:pt>
                <c:pt idx="19247">
                  <c:v>32.079683333333399</c:v>
                </c:pt>
                <c:pt idx="19248">
                  <c:v>32.08135</c:v>
                </c:pt>
                <c:pt idx="19249">
                  <c:v>32.083016666666701</c:v>
                </c:pt>
                <c:pt idx="19250">
                  <c:v>32.084683333333402</c:v>
                </c:pt>
                <c:pt idx="19251">
                  <c:v>32.086350000000003</c:v>
                </c:pt>
                <c:pt idx="19252">
                  <c:v>32.088016666666697</c:v>
                </c:pt>
                <c:pt idx="19253">
                  <c:v>32.089683333333397</c:v>
                </c:pt>
                <c:pt idx="19254">
                  <c:v>32.091349999999998</c:v>
                </c:pt>
                <c:pt idx="19255">
                  <c:v>32.093016666666699</c:v>
                </c:pt>
                <c:pt idx="19256">
                  <c:v>32.0946833333334</c:v>
                </c:pt>
                <c:pt idx="19257">
                  <c:v>32.096350000000001</c:v>
                </c:pt>
                <c:pt idx="19258">
                  <c:v>32.098016666666702</c:v>
                </c:pt>
                <c:pt idx="19259">
                  <c:v>32.099683333333402</c:v>
                </c:pt>
                <c:pt idx="19260">
                  <c:v>32.101349999999996</c:v>
                </c:pt>
                <c:pt idx="19261">
                  <c:v>32.103016666666697</c:v>
                </c:pt>
                <c:pt idx="19262">
                  <c:v>32.104683333333398</c:v>
                </c:pt>
                <c:pt idx="19263">
                  <c:v>32.106349999999999</c:v>
                </c:pt>
                <c:pt idx="19264">
                  <c:v>32.1080166666667</c:v>
                </c:pt>
                <c:pt idx="19265">
                  <c:v>32.1096833333334</c:v>
                </c:pt>
                <c:pt idx="19266">
                  <c:v>32.111350000000002</c:v>
                </c:pt>
                <c:pt idx="19267">
                  <c:v>32.113016666666702</c:v>
                </c:pt>
                <c:pt idx="19268">
                  <c:v>32.114683333333403</c:v>
                </c:pt>
                <c:pt idx="19269">
                  <c:v>32.116349999999997</c:v>
                </c:pt>
                <c:pt idx="19270">
                  <c:v>32.118016666666698</c:v>
                </c:pt>
                <c:pt idx="19271">
                  <c:v>32.119683333333398</c:v>
                </c:pt>
                <c:pt idx="19272">
                  <c:v>32.12135</c:v>
                </c:pt>
                <c:pt idx="19273">
                  <c:v>32.1230166666667</c:v>
                </c:pt>
                <c:pt idx="19274">
                  <c:v>32.124683333333401</c:v>
                </c:pt>
                <c:pt idx="19275">
                  <c:v>32.126350000000002</c:v>
                </c:pt>
                <c:pt idx="19276">
                  <c:v>32.128016666666703</c:v>
                </c:pt>
                <c:pt idx="19277">
                  <c:v>32.129683333333404</c:v>
                </c:pt>
                <c:pt idx="19278">
                  <c:v>32.131349999999998</c:v>
                </c:pt>
                <c:pt idx="19279">
                  <c:v>32.133016666666698</c:v>
                </c:pt>
                <c:pt idx="19280">
                  <c:v>32.134683333333399</c:v>
                </c:pt>
                <c:pt idx="19281">
                  <c:v>32.13635</c:v>
                </c:pt>
                <c:pt idx="19282">
                  <c:v>32.138016666666701</c:v>
                </c:pt>
                <c:pt idx="19283">
                  <c:v>32.139683333333402</c:v>
                </c:pt>
                <c:pt idx="19284">
                  <c:v>32.141350000000003</c:v>
                </c:pt>
                <c:pt idx="19285">
                  <c:v>32.143016666666703</c:v>
                </c:pt>
                <c:pt idx="19286">
                  <c:v>32.144683333333397</c:v>
                </c:pt>
                <c:pt idx="19287">
                  <c:v>32.146349999999998</c:v>
                </c:pt>
                <c:pt idx="19288">
                  <c:v>32.148016666666699</c:v>
                </c:pt>
                <c:pt idx="19289">
                  <c:v>32.1496833333334</c:v>
                </c:pt>
                <c:pt idx="19290">
                  <c:v>32.151350000000001</c:v>
                </c:pt>
                <c:pt idx="19291">
                  <c:v>32.153016666666701</c:v>
                </c:pt>
                <c:pt idx="19292">
                  <c:v>32.154683333333402</c:v>
                </c:pt>
                <c:pt idx="19293">
                  <c:v>32.156350000000003</c:v>
                </c:pt>
                <c:pt idx="19294">
                  <c:v>32.158016666666697</c:v>
                </c:pt>
                <c:pt idx="19295">
                  <c:v>32.159683333333398</c:v>
                </c:pt>
                <c:pt idx="19296">
                  <c:v>32.161349999999999</c:v>
                </c:pt>
                <c:pt idx="19297">
                  <c:v>32.163016666666699</c:v>
                </c:pt>
                <c:pt idx="19298">
                  <c:v>32.1646833333334</c:v>
                </c:pt>
                <c:pt idx="19299">
                  <c:v>32.166350000000001</c:v>
                </c:pt>
                <c:pt idx="19300">
                  <c:v>32.168016666666702</c:v>
                </c:pt>
                <c:pt idx="19301">
                  <c:v>32.169683333333403</c:v>
                </c:pt>
                <c:pt idx="19302">
                  <c:v>32.171349999999997</c:v>
                </c:pt>
                <c:pt idx="19303">
                  <c:v>32.173016666666697</c:v>
                </c:pt>
                <c:pt idx="19304">
                  <c:v>32.174683333333398</c:v>
                </c:pt>
                <c:pt idx="19305">
                  <c:v>32.176349999999999</c:v>
                </c:pt>
                <c:pt idx="19306">
                  <c:v>32.1780166666667</c:v>
                </c:pt>
                <c:pt idx="19307">
                  <c:v>32.179683333333401</c:v>
                </c:pt>
                <c:pt idx="19308">
                  <c:v>32.181350000000002</c:v>
                </c:pt>
                <c:pt idx="19309">
                  <c:v>32.183016666666703</c:v>
                </c:pt>
                <c:pt idx="19310">
                  <c:v>32.184683333333403</c:v>
                </c:pt>
                <c:pt idx="19311">
                  <c:v>32.186349999999997</c:v>
                </c:pt>
                <c:pt idx="19312">
                  <c:v>32.188016666666698</c:v>
                </c:pt>
                <c:pt idx="19313">
                  <c:v>32.189683333333399</c:v>
                </c:pt>
                <c:pt idx="19314">
                  <c:v>32.19135</c:v>
                </c:pt>
                <c:pt idx="19315">
                  <c:v>32.193016666666701</c:v>
                </c:pt>
                <c:pt idx="19316">
                  <c:v>32.194683333333401</c:v>
                </c:pt>
                <c:pt idx="19317">
                  <c:v>32.196350000000002</c:v>
                </c:pt>
                <c:pt idx="19318">
                  <c:v>32.198016666666703</c:v>
                </c:pt>
                <c:pt idx="19319">
                  <c:v>32.199683333333397</c:v>
                </c:pt>
                <c:pt idx="19320">
                  <c:v>32.201349999999998</c:v>
                </c:pt>
                <c:pt idx="19321">
                  <c:v>32.203016666666699</c:v>
                </c:pt>
                <c:pt idx="19322">
                  <c:v>32.204683333333399</c:v>
                </c:pt>
                <c:pt idx="19323">
                  <c:v>32.20635</c:v>
                </c:pt>
                <c:pt idx="19324">
                  <c:v>32.208016666666701</c:v>
                </c:pt>
                <c:pt idx="19325">
                  <c:v>32.209683333333402</c:v>
                </c:pt>
                <c:pt idx="19326">
                  <c:v>32.211350000000003</c:v>
                </c:pt>
                <c:pt idx="19327">
                  <c:v>32.213016666666697</c:v>
                </c:pt>
                <c:pt idx="19328">
                  <c:v>32.214683333333397</c:v>
                </c:pt>
                <c:pt idx="19329">
                  <c:v>32.216349999999998</c:v>
                </c:pt>
                <c:pt idx="19330">
                  <c:v>32.218016666666699</c:v>
                </c:pt>
                <c:pt idx="19331">
                  <c:v>32.2196833333334</c:v>
                </c:pt>
                <c:pt idx="19332">
                  <c:v>32.221350000000001</c:v>
                </c:pt>
                <c:pt idx="19333">
                  <c:v>32.223016666666702</c:v>
                </c:pt>
                <c:pt idx="19334">
                  <c:v>32.224683333333402</c:v>
                </c:pt>
                <c:pt idx="19335">
                  <c:v>32.226349999999996</c:v>
                </c:pt>
                <c:pt idx="19336">
                  <c:v>32.228016666666697</c:v>
                </c:pt>
                <c:pt idx="19337">
                  <c:v>32.229683333333398</c:v>
                </c:pt>
                <c:pt idx="19338">
                  <c:v>32.231349999999999</c:v>
                </c:pt>
                <c:pt idx="19339">
                  <c:v>32.2330166666667</c:v>
                </c:pt>
                <c:pt idx="19340">
                  <c:v>32.2346833333334</c:v>
                </c:pt>
                <c:pt idx="19341">
                  <c:v>32.236350000000002</c:v>
                </c:pt>
                <c:pt idx="19342">
                  <c:v>32.238016666666702</c:v>
                </c:pt>
                <c:pt idx="19343">
                  <c:v>32.239683333333403</c:v>
                </c:pt>
                <c:pt idx="19344">
                  <c:v>32.241349999999997</c:v>
                </c:pt>
                <c:pt idx="19345">
                  <c:v>32.243016666666698</c:v>
                </c:pt>
                <c:pt idx="19346">
                  <c:v>32.244683333333398</c:v>
                </c:pt>
                <c:pt idx="19347">
                  <c:v>32.24635</c:v>
                </c:pt>
                <c:pt idx="19348">
                  <c:v>32.2480166666667</c:v>
                </c:pt>
                <c:pt idx="19349">
                  <c:v>32.249683333333401</c:v>
                </c:pt>
                <c:pt idx="19350">
                  <c:v>32.251350000000002</c:v>
                </c:pt>
                <c:pt idx="19351">
                  <c:v>32.253016666666703</c:v>
                </c:pt>
                <c:pt idx="19352">
                  <c:v>32.254683333333404</c:v>
                </c:pt>
                <c:pt idx="19353">
                  <c:v>32.256349999999998</c:v>
                </c:pt>
                <c:pt idx="19354">
                  <c:v>32.258016666666698</c:v>
                </c:pt>
                <c:pt idx="19355">
                  <c:v>32.259683333333399</c:v>
                </c:pt>
                <c:pt idx="19356">
                  <c:v>32.26135</c:v>
                </c:pt>
                <c:pt idx="19357">
                  <c:v>32.263016666666701</c:v>
                </c:pt>
                <c:pt idx="19358">
                  <c:v>32.264683333333402</c:v>
                </c:pt>
                <c:pt idx="19359">
                  <c:v>32.266350000000003</c:v>
                </c:pt>
                <c:pt idx="19360">
                  <c:v>32.268016666666703</c:v>
                </c:pt>
                <c:pt idx="19361">
                  <c:v>32.269683333333397</c:v>
                </c:pt>
                <c:pt idx="19362">
                  <c:v>32.271349999999998</c:v>
                </c:pt>
                <c:pt idx="19363">
                  <c:v>32.273016666666699</c:v>
                </c:pt>
                <c:pt idx="19364">
                  <c:v>32.2746833333334</c:v>
                </c:pt>
                <c:pt idx="19365">
                  <c:v>32.276350000000001</c:v>
                </c:pt>
                <c:pt idx="19366">
                  <c:v>32.278016666666701</c:v>
                </c:pt>
                <c:pt idx="19367">
                  <c:v>32.279683333333402</c:v>
                </c:pt>
                <c:pt idx="19368">
                  <c:v>32.281350000000003</c:v>
                </c:pt>
                <c:pt idx="19369">
                  <c:v>32.283016666666697</c:v>
                </c:pt>
                <c:pt idx="19370">
                  <c:v>32.284683333333398</c:v>
                </c:pt>
                <c:pt idx="19371">
                  <c:v>32.286349999999999</c:v>
                </c:pt>
                <c:pt idx="19372">
                  <c:v>32.288016666666699</c:v>
                </c:pt>
                <c:pt idx="19373">
                  <c:v>32.2896833333334</c:v>
                </c:pt>
                <c:pt idx="19374">
                  <c:v>32.291350000000001</c:v>
                </c:pt>
                <c:pt idx="19375">
                  <c:v>32.293016666666702</c:v>
                </c:pt>
                <c:pt idx="19376">
                  <c:v>32.294683333333403</c:v>
                </c:pt>
                <c:pt idx="19377">
                  <c:v>32.296349999999997</c:v>
                </c:pt>
                <c:pt idx="19378">
                  <c:v>32.298016666666697</c:v>
                </c:pt>
                <c:pt idx="19379">
                  <c:v>32.299683333333398</c:v>
                </c:pt>
                <c:pt idx="19380">
                  <c:v>32.301349999999999</c:v>
                </c:pt>
                <c:pt idx="19381">
                  <c:v>32.3030166666667</c:v>
                </c:pt>
                <c:pt idx="19382">
                  <c:v>32.304683333333401</c:v>
                </c:pt>
                <c:pt idx="19383">
                  <c:v>32.306350000000002</c:v>
                </c:pt>
                <c:pt idx="19384">
                  <c:v>32.308016666666703</c:v>
                </c:pt>
                <c:pt idx="19385">
                  <c:v>32.309683333333403</c:v>
                </c:pt>
                <c:pt idx="19386">
                  <c:v>32.311349999999997</c:v>
                </c:pt>
                <c:pt idx="19387">
                  <c:v>32.313016666666698</c:v>
                </c:pt>
                <c:pt idx="19388">
                  <c:v>32.314683333333399</c:v>
                </c:pt>
                <c:pt idx="19389">
                  <c:v>32.31635</c:v>
                </c:pt>
                <c:pt idx="19390">
                  <c:v>32.318016666666701</c:v>
                </c:pt>
                <c:pt idx="19391">
                  <c:v>32.319683333333401</c:v>
                </c:pt>
                <c:pt idx="19392">
                  <c:v>32.321350000000002</c:v>
                </c:pt>
                <c:pt idx="19393">
                  <c:v>32.323016666666703</c:v>
                </c:pt>
                <c:pt idx="19394">
                  <c:v>32.324683333333397</c:v>
                </c:pt>
                <c:pt idx="19395">
                  <c:v>32.326349999999998</c:v>
                </c:pt>
                <c:pt idx="19396">
                  <c:v>32.328016666666699</c:v>
                </c:pt>
                <c:pt idx="19397">
                  <c:v>32.329683333333399</c:v>
                </c:pt>
                <c:pt idx="19398">
                  <c:v>32.33135</c:v>
                </c:pt>
                <c:pt idx="19399">
                  <c:v>32.333016666666701</c:v>
                </c:pt>
                <c:pt idx="19400">
                  <c:v>32.334683333333402</c:v>
                </c:pt>
                <c:pt idx="19401">
                  <c:v>32.336350000000003</c:v>
                </c:pt>
                <c:pt idx="19402">
                  <c:v>32.338016666666697</c:v>
                </c:pt>
                <c:pt idx="19403">
                  <c:v>32.339683333333397</c:v>
                </c:pt>
                <c:pt idx="19404">
                  <c:v>32.341349999999998</c:v>
                </c:pt>
                <c:pt idx="19405">
                  <c:v>32.343016666666699</c:v>
                </c:pt>
                <c:pt idx="19406">
                  <c:v>32.3446833333334</c:v>
                </c:pt>
                <c:pt idx="19407">
                  <c:v>32.346350000000001</c:v>
                </c:pt>
                <c:pt idx="19408">
                  <c:v>32.348016666666702</c:v>
                </c:pt>
                <c:pt idx="19409">
                  <c:v>32.349683333333402</c:v>
                </c:pt>
                <c:pt idx="19410">
                  <c:v>32.351349999999996</c:v>
                </c:pt>
                <c:pt idx="19411">
                  <c:v>32.353016666666697</c:v>
                </c:pt>
                <c:pt idx="19412">
                  <c:v>32.354683333333398</c:v>
                </c:pt>
                <c:pt idx="19413">
                  <c:v>32.356349999999999</c:v>
                </c:pt>
                <c:pt idx="19414">
                  <c:v>32.3580166666667</c:v>
                </c:pt>
                <c:pt idx="19415">
                  <c:v>32.3596833333334</c:v>
                </c:pt>
                <c:pt idx="19416">
                  <c:v>32.361350000000002</c:v>
                </c:pt>
                <c:pt idx="19417">
                  <c:v>32.363016666666702</c:v>
                </c:pt>
                <c:pt idx="19418">
                  <c:v>32.364683333333403</c:v>
                </c:pt>
                <c:pt idx="19419">
                  <c:v>32.366349999999997</c:v>
                </c:pt>
                <c:pt idx="19420">
                  <c:v>32.368016666666698</c:v>
                </c:pt>
                <c:pt idx="19421">
                  <c:v>32.369683333333398</c:v>
                </c:pt>
                <c:pt idx="19422">
                  <c:v>32.37135</c:v>
                </c:pt>
                <c:pt idx="19423">
                  <c:v>32.3730166666667</c:v>
                </c:pt>
                <c:pt idx="19424">
                  <c:v>32.374683333333401</c:v>
                </c:pt>
                <c:pt idx="19425">
                  <c:v>32.376350000000002</c:v>
                </c:pt>
                <c:pt idx="19426">
                  <c:v>32.378016666666703</c:v>
                </c:pt>
                <c:pt idx="19427">
                  <c:v>32.379683333333404</c:v>
                </c:pt>
                <c:pt idx="19428">
                  <c:v>32.381349999999998</c:v>
                </c:pt>
                <c:pt idx="19429">
                  <c:v>32.383016666666698</c:v>
                </c:pt>
                <c:pt idx="19430">
                  <c:v>32.384683333333399</c:v>
                </c:pt>
                <c:pt idx="19431">
                  <c:v>32.38635</c:v>
                </c:pt>
                <c:pt idx="19432">
                  <c:v>32.388016666666701</c:v>
                </c:pt>
                <c:pt idx="19433">
                  <c:v>32.389683333333402</c:v>
                </c:pt>
                <c:pt idx="19434">
                  <c:v>32.391350000000003</c:v>
                </c:pt>
                <c:pt idx="19435">
                  <c:v>32.393016666666703</c:v>
                </c:pt>
                <c:pt idx="19436">
                  <c:v>32.394683333333397</c:v>
                </c:pt>
                <c:pt idx="19437">
                  <c:v>32.396349999999998</c:v>
                </c:pt>
                <c:pt idx="19438">
                  <c:v>32.398016666666699</c:v>
                </c:pt>
                <c:pt idx="19439">
                  <c:v>32.3996833333334</c:v>
                </c:pt>
                <c:pt idx="19440">
                  <c:v>32.401350000000001</c:v>
                </c:pt>
                <c:pt idx="19441">
                  <c:v>32.403016666666701</c:v>
                </c:pt>
                <c:pt idx="19442">
                  <c:v>32.404683333333402</c:v>
                </c:pt>
                <c:pt idx="19443">
                  <c:v>32.406350000000003</c:v>
                </c:pt>
                <c:pt idx="19444">
                  <c:v>32.408016666666697</c:v>
                </c:pt>
                <c:pt idx="19445">
                  <c:v>32.409683333333398</c:v>
                </c:pt>
                <c:pt idx="19446">
                  <c:v>32.411349999999999</c:v>
                </c:pt>
                <c:pt idx="19447">
                  <c:v>32.413016666666699</c:v>
                </c:pt>
                <c:pt idx="19448">
                  <c:v>32.4146833333334</c:v>
                </c:pt>
                <c:pt idx="19449">
                  <c:v>32.416350000000001</c:v>
                </c:pt>
                <c:pt idx="19450">
                  <c:v>32.418016666666702</c:v>
                </c:pt>
                <c:pt idx="19451">
                  <c:v>32.419683333333403</c:v>
                </c:pt>
                <c:pt idx="19452">
                  <c:v>32.421349999999997</c:v>
                </c:pt>
                <c:pt idx="19453">
                  <c:v>32.423016666666697</c:v>
                </c:pt>
                <c:pt idx="19454">
                  <c:v>32.424683333333398</c:v>
                </c:pt>
                <c:pt idx="19455">
                  <c:v>32.426349999999999</c:v>
                </c:pt>
                <c:pt idx="19456">
                  <c:v>32.4280166666667</c:v>
                </c:pt>
                <c:pt idx="19457">
                  <c:v>32.429683333333401</c:v>
                </c:pt>
                <c:pt idx="19458">
                  <c:v>32.431350000000002</c:v>
                </c:pt>
                <c:pt idx="19459">
                  <c:v>32.433016666666703</c:v>
                </c:pt>
                <c:pt idx="19460">
                  <c:v>32.434683333333403</c:v>
                </c:pt>
                <c:pt idx="19461">
                  <c:v>32.436349999999997</c:v>
                </c:pt>
                <c:pt idx="19462">
                  <c:v>32.438016666666698</c:v>
                </c:pt>
                <c:pt idx="19463">
                  <c:v>32.439683333333399</c:v>
                </c:pt>
                <c:pt idx="19464">
                  <c:v>32.44135</c:v>
                </c:pt>
                <c:pt idx="19465">
                  <c:v>32.443016666666701</c:v>
                </c:pt>
                <c:pt idx="19466">
                  <c:v>32.444683333333401</c:v>
                </c:pt>
                <c:pt idx="19467">
                  <c:v>32.446350000000002</c:v>
                </c:pt>
                <c:pt idx="19468">
                  <c:v>32.448016666666703</c:v>
                </c:pt>
                <c:pt idx="19469">
                  <c:v>32.449683333333397</c:v>
                </c:pt>
                <c:pt idx="19470">
                  <c:v>32.451349999999998</c:v>
                </c:pt>
                <c:pt idx="19471">
                  <c:v>32.453016666666699</c:v>
                </c:pt>
                <c:pt idx="19472">
                  <c:v>32.454683333333399</c:v>
                </c:pt>
                <c:pt idx="19473">
                  <c:v>32.45635</c:v>
                </c:pt>
                <c:pt idx="19474">
                  <c:v>32.458016666666701</c:v>
                </c:pt>
                <c:pt idx="19475">
                  <c:v>32.459683333333402</c:v>
                </c:pt>
                <c:pt idx="19476">
                  <c:v>32.461350000000003</c:v>
                </c:pt>
                <c:pt idx="19477">
                  <c:v>32.463016666666697</c:v>
                </c:pt>
                <c:pt idx="19478">
                  <c:v>32.464683333333397</c:v>
                </c:pt>
                <c:pt idx="19479">
                  <c:v>32.466349999999998</c:v>
                </c:pt>
                <c:pt idx="19480">
                  <c:v>32.468016666666699</c:v>
                </c:pt>
                <c:pt idx="19481">
                  <c:v>32.4696833333334</c:v>
                </c:pt>
                <c:pt idx="19482">
                  <c:v>32.471350000000001</c:v>
                </c:pt>
                <c:pt idx="19483">
                  <c:v>32.473016666666702</c:v>
                </c:pt>
                <c:pt idx="19484">
                  <c:v>32.474683333333402</c:v>
                </c:pt>
                <c:pt idx="19485">
                  <c:v>32.476349999999996</c:v>
                </c:pt>
                <c:pt idx="19486">
                  <c:v>32.478016666666697</c:v>
                </c:pt>
                <c:pt idx="19487">
                  <c:v>32.479683333333398</c:v>
                </c:pt>
                <c:pt idx="19488">
                  <c:v>32.481349999999999</c:v>
                </c:pt>
                <c:pt idx="19489">
                  <c:v>32.4830166666667</c:v>
                </c:pt>
                <c:pt idx="19490">
                  <c:v>32.4846833333334</c:v>
                </c:pt>
                <c:pt idx="19491">
                  <c:v>32.486350000000002</c:v>
                </c:pt>
                <c:pt idx="19492">
                  <c:v>32.488016666666702</c:v>
                </c:pt>
                <c:pt idx="19493">
                  <c:v>32.489683333333403</c:v>
                </c:pt>
                <c:pt idx="19494">
                  <c:v>32.491349999999997</c:v>
                </c:pt>
                <c:pt idx="19495">
                  <c:v>32.493016666666698</c:v>
                </c:pt>
                <c:pt idx="19496">
                  <c:v>32.494683333333398</c:v>
                </c:pt>
                <c:pt idx="19497">
                  <c:v>32.49635</c:v>
                </c:pt>
                <c:pt idx="19498">
                  <c:v>32.4980166666667</c:v>
                </c:pt>
                <c:pt idx="19499">
                  <c:v>32.499683333333401</c:v>
                </c:pt>
                <c:pt idx="19500">
                  <c:v>32.501350000000002</c:v>
                </c:pt>
                <c:pt idx="19501">
                  <c:v>32.503016666666703</c:v>
                </c:pt>
                <c:pt idx="19502">
                  <c:v>32.504683333333404</c:v>
                </c:pt>
                <c:pt idx="19503">
                  <c:v>32.506349999999998</c:v>
                </c:pt>
                <c:pt idx="19504">
                  <c:v>32.508016666666698</c:v>
                </c:pt>
                <c:pt idx="19505">
                  <c:v>32.509683333333399</c:v>
                </c:pt>
                <c:pt idx="19506">
                  <c:v>32.51135</c:v>
                </c:pt>
                <c:pt idx="19507">
                  <c:v>32.513016666666701</c:v>
                </c:pt>
                <c:pt idx="19508">
                  <c:v>32.514683333333402</c:v>
                </c:pt>
                <c:pt idx="19509">
                  <c:v>32.516350000000003</c:v>
                </c:pt>
                <c:pt idx="19510">
                  <c:v>32.518016666666703</c:v>
                </c:pt>
                <c:pt idx="19511">
                  <c:v>32.519683333333397</c:v>
                </c:pt>
                <c:pt idx="19512">
                  <c:v>32.521349999999998</c:v>
                </c:pt>
                <c:pt idx="19513">
                  <c:v>32.523016666666699</c:v>
                </c:pt>
                <c:pt idx="19514">
                  <c:v>32.5246833333334</c:v>
                </c:pt>
                <c:pt idx="19515">
                  <c:v>32.526350000000001</c:v>
                </c:pt>
                <c:pt idx="19516">
                  <c:v>32.528016666666701</c:v>
                </c:pt>
                <c:pt idx="19517">
                  <c:v>32.529683333333402</c:v>
                </c:pt>
                <c:pt idx="19518">
                  <c:v>32.531350000000003</c:v>
                </c:pt>
                <c:pt idx="19519">
                  <c:v>32.533016666666697</c:v>
                </c:pt>
                <c:pt idx="19520">
                  <c:v>32.534683333333398</c:v>
                </c:pt>
                <c:pt idx="19521">
                  <c:v>32.536349999999999</c:v>
                </c:pt>
                <c:pt idx="19522">
                  <c:v>32.538016666666699</c:v>
                </c:pt>
                <c:pt idx="19523">
                  <c:v>32.5396833333334</c:v>
                </c:pt>
                <c:pt idx="19524">
                  <c:v>32.541350000000001</c:v>
                </c:pt>
                <c:pt idx="19525">
                  <c:v>32.543016666666702</c:v>
                </c:pt>
                <c:pt idx="19526">
                  <c:v>32.544683333333403</c:v>
                </c:pt>
                <c:pt idx="19527">
                  <c:v>32.546349999999997</c:v>
                </c:pt>
                <c:pt idx="19528">
                  <c:v>32.548016666666697</c:v>
                </c:pt>
                <c:pt idx="19529">
                  <c:v>32.549683333333398</c:v>
                </c:pt>
                <c:pt idx="19530">
                  <c:v>32.551349999999999</c:v>
                </c:pt>
                <c:pt idx="19531">
                  <c:v>32.5530166666667</c:v>
                </c:pt>
                <c:pt idx="19532">
                  <c:v>32.554683333333401</c:v>
                </c:pt>
                <c:pt idx="19533">
                  <c:v>32.556350000000002</c:v>
                </c:pt>
                <c:pt idx="19534">
                  <c:v>32.558016666666703</c:v>
                </c:pt>
                <c:pt idx="19535">
                  <c:v>32.559683333333403</c:v>
                </c:pt>
                <c:pt idx="19536">
                  <c:v>32.561349999999997</c:v>
                </c:pt>
                <c:pt idx="19537">
                  <c:v>32.563016666666698</c:v>
                </c:pt>
                <c:pt idx="19538">
                  <c:v>32.564683333333399</c:v>
                </c:pt>
                <c:pt idx="19539">
                  <c:v>32.56635</c:v>
                </c:pt>
                <c:pt idx="19540">
                  <c:v>32.568016666666701</c:v>
                </c:pt>
                <c:pt idx="19541">
                  <c:v>32.569683333333401</c:v>
                </c:pt>
                <c:pt idx="19542">
                  <c:v>32.571350000000002</c:v>
                </c:pt>
                <c:pt idx="19543">
                  <c:v>32.573016666666703</c:v>
                </c:pt>
                <c:pt idx="19544">
                  <c:v>32.574683333333397</c:v>
                </c:pt>
                <c:pt idx="19545">
                  <c:v>32.576349999999998</c:v>
                </c:pt>
                <c:pt idx="19546">
                  <c:v>32.578016666666699</c:v>
                </c:pt>
                <c:pt idx="19547">
                  <c:v>32.579683333333399</c:v>
                </c:pt>
                <c:pt idx="19548">
                  <c:v>32.58135</c:v>
                </c:pt>
                <c:pt idx="19549">
                  <c:v>32.583016666666701</c:v>
                </c:pt>
                <c:pt idx="19550">
                  <c:v>32.584683333333402</c:v>
                </c:pt>
                <c:pt idx="19551">
                  <c:v>32.586350000000003</c:v>
                </c:pt>
                <c:pt idx="19552">
                  <c:v>32.588016666666697</c:v>
                </c:pt>
                <c:pt idx="19553">
                  <c:v>32.589683333333397</c:v>
                </c:pt>
                <c:pt idx="19554">
                  <c:v>32.591349999999998</c:v>
                </c:pt>
                <c:pt idx="19555">
                  <c:v>32.593016666666699</c:v>
                </c:pt>
                <c:pt idx="19556">
                  <c:v>32.5946833333334</c:v>
                </c:pt>
                <c:pt idx="19557">
                  <c:v>32.596350000000001</c:v>
                </c:pt>
                <c:pt idx="19558">
                  <c:v>32.598016666666702</c:v>
                </c:pt>
                <c:pt idx="19559">
                  <c:v>32.599683333333402</c:v>
                </c:pt>
                <c:pt idx="19560">
                  <c:v>32.601349999999996</c:v>
                </c:pt>
                <c:pt idx="19561">
                  <c:v>32.603016666666697</c:v>
                </c:pt>
                <c:pt idx="19562">
                  <c:v>32.604683333333398</c:v>
                </c:pt>
                <c:pt idx="19563">
                  <c:v>32.606349999999999</c:v>
                </c:pt>
                <c:pt idx="19564">
                  <c:v>32.6080166666667</c:v>
                </c:pt>
                <c:pt idx="19565">
                  <c:v>32.6096833333334</c:v>
                </c:pt>
                <c:pt idx="19566">
                  <c:v>32.611350000000002</c:v>
                </c:pt>
                <c:pt idx="19567">
                  <c:v>32.613016666666702</c:v>
                </c:pt>
                <c:pt idx="19568">
                  <c:v>32.614683333333403</c:v>
                </c:pt>
                <c:pt idx="19569">
                  <c:v>32.616349999999997</c:v>
                </c:pt>
                <c:pt idx="19570">
                  <c:v>32.618016666666698</c:v>
                </c:pt>
                <c:pt idx="19571">
                  <c:v>32.619683333333398</c:v>
                </c:pt>
                <c:pt idx="19572">
                  <c:v>32.62135</c:v>
                </c:pt>
                <c:pt idx="19573">
                  <c:v>32.6230166666667</c:v>
                </c:pt>
                <c:pt idx="19574">
                  <c:v>32.624683333333401</c:v>
                </c:pt>
                <c:pt idx="19575">
                  <c:v>32.626350000000002</c:v>
                </c:pt>
                <c:pt idx="19576">
                  <c:v>32.628016666666703</c:v>
                </c:pt>
                <c:pt idx="19577">
                  <c:v>32.629683333333404</c:v>
                </c:pt>
                <c:pt idx="19578">
                  <c:v>32.631349999999998</c:v>
                </c:pt>
                <c:pt idx="19579">
                  <c:v>32.633016666666698</c:v>
                </c:pt>
                <c:pt idx="19580">
                  <c:v>32.634683333333399</c:v>
                </c:pt>
                <c:pt idx="19581">
                  <c:v>32.63635</c:v>
                </c:pt>
                <c:pt idx="19582">
                  <c:v>32.638016666666701</c:v>
                </c:pt>
                <c:pt idx="19583">
                  <c:v>32.639683333333402</c:v>
                </c:pt>
                <c:pt idx="19584">
                  <c:v>32.641350000000003</c:v>
                </c:pt>
                <c:pt idx="19585">
                  <c:v>32.643016666666703</c:v>
                </c:pt>
                <c:pt idx="19586">
                  <c:v>32.644683333333397</c:v>
                </c:pt>
                <c:pt idx="19587">
                  <c:v>32.646349999999998</c:v>
                </c:pt>
                <c:pt idx="19588">
                  <c:v>32.648016666666699</c:v>
                </c:pt>
                <c:pt idx="19589">
                  <c:v>32.6496833333334</c:v>
                </c:pt>
                <c:pt idx="19590">
                  <c:v>32.651350000000001</c:v>
                </c:pt>
                <c:pt idx="19591">
                  <c:v>32.653016666666701</c:v>
                </c:pt>
                <c:pt idx="19592">
                  <c:v>32.654683333333402</c:v>
                </c:pt>
                <c:pt idx="19593">
                  <c:v>32.656350000000003</c:v>
                </c:pt>
                <c:pt idx="19594">
                  <c:v>32.658016666666697</c:v>
                </c:pt>
                <c:pt idx="19595">
                  <c:v>32.659683333333398</c:v>
                </c:pt>
                <c:pt idx="19596">
                  <c:v>32.661349999999999</c:v>
                </c:pt>
                <c:pt idx="19597">
                  <c:v>32.663016666666699</c:v>
                </c:pt>
                <c:pt idx="19598">
                  <c:v>32.6646833333334</c:v>
                </c:pt>
                <c:pt idx="19599">
                  <c:v>32.666350000000001</c:v>
                </c:pt>
                <c:pt idx="19600">
                  <c:v>32.668016666666702</c:v>
                </c:pt>
                <c:pt idx="19601">
                  <c:v>32.669683333333403</c:v>
                </c:pt>
                <c:pt idx="19602">
                  <c:v>32.671349999999997</c:v>
                </c:pt>
                <c:pt idx="19603">
                  <c:v>32.673016666666697</c:v>
                </c:pt>
                <c:pt idx="19604">
                  <c:v>32.674683333333398</c:v>
                </c:pt>
                <c:pt idx="19605">
                  <c:v>32.676349999999999</c:v>
                </c:pt>
                <c:pt idx="19606">
                  <c:v>32.6780166666667</c:v>
                </c:pt>
                <c:pt idx="19607">
                  <c:v>32.679683333333401</c:v>
                </c:pt>
                <c:pt idx="19608">
                  <c:v>32.681350000000002</c:v>
                </c:pt>
                <c:pt idx="19609">
                  <c:v>32.683016666666703</c:v>
                </c:pt>
                <c:pt idx="19610">
                  <c:v>32.684683333333403</c:v>
                </c:pt>
                <c:pt idx="19611">
                  <c:v>32.686349999999997</c:v>
                </c:pt>
                <c:pt idx="19612">
                  <c:v>32.688016666666698</c:v>
                </c:pt>
                <c:pt idx="19613">
                  <c:v>32.689683333333399</c:v>
                </c:pt>
                <c:pt idx="19614">
                  <c:v>32.69135</c:v>
                </c:pt>
                <c:pt idx="19615">
                  <c:v>32.693016666666701</c:v>
                </c:pt>
                <c:pt idx="19616">
                  <c:v>32.694683333333401</c:v>
                </c:pt>
                <c:pt idx="19617">
                  <c:v>32.696350000000002</c:v>
                </c:pt>
                <c:pt idx="19618">
                  <c:v>32.698016666666703</c:v>
                </c:pt>
                <c:pt idx="19619">
                  <c:v>32.699683333333397</c:v>
                </c:pt>
                <c:pt idx="19620">
                  <c:v>32.701349999999998</c:v>
                </c:pt>
                <c:pt idx="19621">
                  <c:v>32.703016666666699</c:v>
                </c:pt>
                <c:pt idx="19622">
                  <c:v>32.704683333333399</c:v>
                </c:pt>
                <c:pt idx="19623">
                  <c:v>32.70635</c:v>
                </c:pt>
                <c:pt idx="19624">
                  <c:v>32.708016666666701</c:v>
                </c:pt>
                <c:pt idx="19625">
                  <c:v>32.709683333333402</c:v>
                </c:pt>
                <c:pt idx="19626">
                  <c:v>32.711350000000003</c:v>
                </c:pt>
                <c:pt idx="19627">
                  <c:v>32.713016666666697</c:v>
                </c:pt>
                <c:pt idx="19628">
                  <c:v>32.714683333333397</c:v>
                </c:pt>
                <c:pt idx="19629">
                  <c:v>32.716349999999998</c:v>
                </c:pt>
                <c:pt idx="19630">
                  <c:v>32.718016666666699</c:v>
                </c:pt>
                <c:pt idx="19631">
                  <c:v>32.7196833333334</c:v>
                </c:pt>
                <c:pt idx="19632">
                  <c:v>32.721350000000001</c:v>
                </c:pt>
                <c:pt idx="19633">
                  <c:v>32.723016666666702</c:v>
                </c:pt>
                <c:pt idx="19634">
                  <c:v>32.724683333333402</c:v>
                </c:pt>
                <c:pt idx="19635">
                  <c:v>32.726349999999996</c:v>
                </c:pt>
                <c:pt idx="19636">
                  <c:v>32.728016666666697</c:v>
                </c:pt>
                <c:pt idx="19637">
                  <c:v>32.729683333333398</c:v>
                </c:pt>
                <c:pt idx="19638">
                  <c:v>32.731349999999999</c:v>
                </c:pt>
                <c:pt idx="19639">
                  <c:v>32.7330166666667</c:v>
                </c:pt>
                <c:pt idx="19640">
                  <c:v>32.7346833333334</c:v>
                </c:pt>
                <c:pt idx="19641">
                  <c:v>32.736350000000002</c:v>
                </c:pt>
                <c:pt idx="19642">
                  <c:v>32.738016666666702</c:v>
                </c:pt>
                <c:pt idx="19643">
                  <c:v>32.739683333333403</c:v>
                </c:pt>
                <c:pt idx="19644">
                  <c:v>32.741349999999997</c:v>
                </c:pt>
                <c:pt idx="19645">
                  <c:v>32.743016666666698</c:v>
                </c:pt>
                <c:pt idx="19646">
                  <c:v>32.744683333333398</c:v>
                </c:pt>
                <c:pt idx="19647">
                  <c:v>32.74635</c:v>
                </c:pt>
                <c:pt idx="19648">
                  <c:v>32.7480166666667</c:v>
                </c:pt>
                <c:pt idx="19649">
                  <c:v>32.749683333333401</c:v>
                </c:pt>
                <c:pt idx="19650">
                  <c:v>32.751350000000002</c:v>
                </c:pt>
                <c:pt idx="19651">
                  <c:v>32.753016666666703</c:v>
                </c:pt>
                <c:pt idx="19652">
                  <c:v>32.754683333333404</c:v>
                </c:pt>
                <c:pt idx="19653">
                  <c:v>32.756349999999998</c:v>
                </c:pt>
                <c:pt idx="19654">
                  <c:v>32.758016666666698</c:v>
                </c:pt>
                <c:pt idx="19655">
                  <c:v>32.759683333333399</c:v>
                </c:pt>
                <c:pt idx="19656">
                  <c:v>32.76135</c:v>
                </c:pt>
                <c:pt idx="19657">
                  <c:v>32.763016666666701</c:v>
                </c:pt>
                <c:pt idx="19658">
                  <c:v>32.764683333333402</c:v>
                </c:pt>
                <c:pt idx="19659">
                  <c:v>32.766350000000003</c:v>
                </c:pt>
                <c:pt idx="19660">
                  <c:v>32.768016666666703</c:v>
                </c:pt>
                <c:pt idx="19661">
                  <c:v>32.769683333333397</c:v>
                </c:pt>
                <c:pt idx="19662">
                  <c:v>32.771349999999998</c:v>
                </c:pt>
                <c:pt idx="19663">
                  <c:v>32.773016666666699</c:v>
                </c:pt>
                <c:pt idx="19664">
                  <c:v>32.7746833333334</c:v>
                </c:pt>
                <c:pt idx="19665">
                  <c:v>32.776350000000001</c:v>
                </c:pt>
                <c:pt idx="19666">
                  <c:v>32.778016666666701</c:v>
                </c:pt>
                <c:pt idx="19667">
                  <c:v>32.779683333333402</c:v>
                </c:pt>
                <c:pt idx="19668">
                  <c:v>32.781350000000003</c:v>
                </c:pt>
                <c:pt idx="19669">
                  <c:v>32.783016666666697</c:v>
                </c:pt>
                <c:pt idx="19670">
                  <c:v>32.784683333333398</c:v>
                </c:pt>
                <c:pt idx="19671">
                  <c:v>32.786349999999999</c:v>
                </c:pt>
                <c:pt idx="19672">
                  <c:v>32.788016666666699</c:v>
                </c:pt>
                <c:pt idx="19673">
                  <c:v>32.7896833333334</c:v>
                </c:pt>
                <c:pt idx="19674">
                  <c:v>32.791350000000001</c:v>
                </c:pt>
                <c:pt idx="19675">
                  <c:v>32.793016666666702</c:v>
                </c:pt>
                <c:pt idx="19676">
                  <c:v>32.794683333333403</c:v>
                </c:pt>
                <c:pt idx="19677">
                  <c:v>32.796349999999997</c:v>
                </c:pt>
                <c:pt idx="19678">
                  <c:v>32.798016666666697</c:v>
                </c:pt>
                <c:pt idx="19679">
                  <c:v>32.799683333333398</c:v>
                </c:pt>
                <c:pt idx="19680">
                  <c:v>32.801349999999999</c:v>
                </c:pt>
                <c:pt idx="19681">
                  <c:v>32.8030166666667</c:v>
                </c:pt>
                <c:pt idx="19682">
                  <c:v>32.804683333333401</c:v>
                </c:pt>
                <c:pt idx="19683">
                  <c:v>32.806350000000002</c:v>
                </c:pt>
                <c:pt idx="19684">
                  <c:v>32.808016666666703</c:v>
                </c:pt>
                <c:pt idx="19685">
                  <c:v>32.809683333333403</c:v>
                </c:pt>
                <c:pt idx="19686">
                  <c:v>32.811349999999997</c:v>
                </c:pt>
                <c:pt idx="19687">
                  <c:v>32.813016666666698</c:v>
                </c:pt>
                <c:pt idx="19688">
                  <c:v>32.814683333333399</c:v>
                </c:pt>
                <c:pt idx="19689">
                  <c:v>32.81635</c:v>
                </c:pt>
                <c:pt idx="19690">
                  <c:v>32.818016666666701</c:v>
                </c:pt>
                <c:pt idx="19691">
                  <c:v>32.819683333333401</c:v>
                </c:pt>
                <c:pt idx="19692">
                  <c:v>32.821350000000002</c:v>
                </c:pt>
                <c:pt idx="19693">
                  <c:v>32.823016666666703</c:v>
                </c:pt>
                <c:pt idx="19694">
                  <c:v>32.824683333333397</c:v>
                </c:pt>
                <c:pt idx="19695">
                  <c:v>32.826349999999998</c:v>
                </c:pt>
                <c:pt idx="19696">
                  <c:v>32.828016666666699</c:v>
                </c:pt>
                <c:pt idx="19697">
                  <c:v>32.829683333333399</c:v>
                </c:pt>
                <c:pt idx="19698">
                  <c:v>32.83135</c:v>
                </c:pt>
                <c:pt idx="19699">
                  <c:v>32.833016666666701</c:v>
                </c:pt>
                <c:pt idx="19700">
                  <c:v>32.834683333333402</c:v>
                </c:pt>
                <c:pt idx="19701">
                  <c:v>32.836350000000003</c:v>
                </c:pt>
                <c:pt idx="19702">
                  <c:v>32.838016666666697</c:v>
                </c:pt>
                <c:pt idx="19703">
                  <c:v>32.839683333333397</c:v>
                </c:pt>
                <c:pt idx="19704">
                  <c:v>32.841349999999998</c:v>
                </c:pt>
                <c:pt idx="19705">
                  <c:v>32.843016666666699</c:v>
                </c:pt>
                <c:pt idx="19706">
                  <c:v>32.8446833333334</c:v>
                </c:pt>
                <c:pt idx="19707">
                  <c:v>32.846350000000001</c:v>
                </c:pt>
                <c:pt idx="19708">
                  <c:v>32.848016666666702</c:v>
                </c:pt>
                <c:pt idx="19709">
                  <c:v>32.849683333333402</c:v>
                </c:pt>
                <c:pt idx="19710">
                  <c:v>32.851349999999996</c:v>
                </c:pt>
                <c:pt idx="19711">
                  <c:v>32.853016666666697</c:v>
                </c:pt>
                <c:pt idx="19712">
                  <c:v>32.854683333333398</c:v>
                </c:pt>
                <c:pt idx="19713">
                  <c:v>32.856349999999999</c:v>
                </c:pt>
                <c:pt idx="19714">
                  <c:v>32.8580166666667</c:v>
                </c:pt>
                <c:pt idx="19715">
                  <c:v>32.8596833333334</c:v>
                </c:pt>
                <c:pt idx="19716">
                  <c:v>32.861350000000002</c:v>
                </c:pt>
                <c:pt idx="19717">
                  <c:v>32.863016666666702</c:v>
                </c:pt>
                <c:pt idx="19718">
                  <c:v>32.864683333333403</c:v>
                </c:pt>
                <c:pt idx="19719">
                  <c:v>32.866349999999997</c:v>
                </c:pt>
                <c:pt idx="19720">
                  <c:v>32.868016666666698</c:v>
                </c:pt>
                <c:pt idx="19721">
                  <c:v>32.869683333333398</c:v>
                </c:pt>
                <c:pt idx="19722">
                  <c:v>32.87135</c:v>
                </c:pt>
                <c:pt idx="19723">
                  <c:v>32.8730166666667</c:v>
                </c:pt>
                <c:pt idx="19724">
                  <c:v>32.874683333333401</c:v>
                </c:pt>
                <c:pt idx="19725">
                  <c:v>32.876350000000002</c:v>
                </c:pt>
                <c:pt idx="19726">
                  <c:v>32.878016666666703</c:v>
                </c:pt>
                <c:pt idx="19727">
                  <c:v>32.879683333333404</c:v>
                </c:pt>
                <c:pt idx="19728">
                  <c:v>32.881349999999998</c:v>
                </c:pt>
                <c:pt idx="19729">
                  <c:v>32.883016666666698</c:v>
                </c:pt>
                <c:pt idx="19730">
                  <c:v>32.884683333333399</c:v>
                </c:pt>
                <c:pt idx="19731">
                  <c:v>32.88635</c:v>
                </c:pt>
                <c:pt idx="19732">
                  <c:v>32.888016666666701</c:v>
                </c:pt>
                <c:pt idx="19733">
                  <c:v>32.889683333333402</c:v>
                </c:pt>
                <c:pt idx="19734">
                  <c:v>32.891350000000003</c:v>
                </c:pt>
                <c:pt idx="19735">
                  <c:v>32.893016666666703</c:v>
                </c:pt>
                <c:pt idx="19736">
                  <c:v>32.894683333333397</c:v>
                </c:pt>
                <c:pt idx="19737">
                  <c:v>32.896349999999998</c:v>
                </c:pt>
                <c:pt idx="19738">
                  <c:v>32.898016666666699</c:v>
                </c:pt>
                <c:pt idx="19739">
                  <c:v>32.8996833333334</c:v>
                </c:pt>
                <c:pt idx="19740">
                  <c:v>32.901350000000001</c:v>
                </c:pt>
                <c:pt idx="19741">
                  <c:v>32.903016666666701</c:v>
                </c:pt>
                <c:pt idx="19742">
                  <c:v>32.904683333333402</c:v>
                </c:pt>
                <c:pt idx="19743">
                  <c:v>32.906350000000003</c:v>
                </c:pt>
                <c:pt idx="19744">
                  <c:v>32.908016666666697</c:v>
                </c:pt>
                <c:pt idx="19745">
                  <c:v>32.909683333333398</c:v>
                </c:pt>
                <c:pt idx="19746">
                  <c:v>32.911349999999999</c:v>
                </c:pt>
                <c:pt idx="19747">
                  <c:v>32.913016666666699</c:v>
                </c:pt>
                <c:pt idx="19748">
                  <c:v>32.9146833333334</c:v>
                </c:pt>
                <c:pt idx="19749">
                  <c:v>32.916350000000001</c:v>
                </c:pt>
                <c:pt idx="19750">
                  <c:v>32.918016666666702</c:v>
                </c:pt>
                <c:pt idx="19751">
                  <c:v>32.919683333333403</c:v>
                </c:pt>
                <c:pt idx="19752">
                  <c:v>32.921349999999997</c:v>
                </c:pt>
                <c:pt idx="19753">
                  <c:v>32.923016666666697</c:v>
                </c:pt>
                <c:pt idx="19754">
                  <c:v>32.924683333333398</c:v>
                </c:pt>
                <c:pt idx="19755">
                  <c:v>32.926349999999999</c:v>
                </c:pt>
                <c:pt idx="19756">
                  <c:v>32.9280166666667</c:v>
                </c:pt>
                <c:pt idx="19757">
                  <c:v>32.929683333333401</c:v>
                </c:pt>
                <c:pt idx="19758">
                  <c:v>32.931350000000002</c:v>
                </c:pt>
                <c:pt idx="19759">
                  <c:v>32.933016666666703</c:v>
                </c:pt>
                <c:pt idx="19760">
                  <c:v>32.934683333333403</c:v>
                </c:pt>
                <c:pt idx="19761">
                  <c:v>32.936349999999997</c:v>
                </c:pt>
                <c:pt idx="19762">
                  <c:v>32.938016666666698</c:v>
                </c:pt>
                <c:pt idx="19763">
                  <c:v>32.939683333333399</c:v>
                </c:pt>
                <c:pt idx="19764">
                  <c:v>32.94135</c:v>
                </c:pt>
                <c:pt idx="19765">
                  <c:v>32.943016666666701</c:v>
                </c:pt>
                <c:pt idx="19766">
                  <c:v>32.944683333333401</c:v>
                </c:pt>
                <c:pt idx="19767">
                  <c:v>32.946350000000002</c:v>
                </c:pt>
                <c:pt idx="19768">
                  <c:v>32.948016666666703</c:v>
                </c:pt>
                <c:pt idx="19769">
                  <c:v>32.949683333333397</c:v>
                </c:pt>
                <c:pt idx="19770">
                  <c:v>32.951349999999998</c:v>
                </c:pt>
                <c:pt idx="19771">
                  <c:v>32.953016666666699</c:v>
                </c:pt>
                <c:pt idx="19772">
                  <c:v>32.954683333333399</c:v>
                </c:pt>
                <c:pt idx="19773">
                  <c:v>32.95635</c:v>
                </c:pt>
                <c:pt idx="19774">
                  <c:v>32.958016666666701</c:v>
                </c:pt>
                <c:pt idx="19775">
                  <c:v>32.959683333333402</c:v>
                </c:pt>
                <c:pt idx="19776">
                  <c:v>32.961350000000003</c:v>
                </c:pt>
                <c:pt idx="19777">
                  <c:v>32.963016666666697</c:v>
                </c:pt>
                <c:pt idx="19778">
                  <c:v>32.964683333333397</c:v>
                </c:pt>
                <c:pt idx="19779">
                  <c:v>32.966349999999998</c:v>
                </c:pt>
                <c:pt idx="19780">
                  <c:v>32.968016666666699</c:v>
                </c:pt>
                <c:pt idx="19781">
                  <c:v>32.9696833333334</c:v>
                </c:pt>
                <c:pt idx="19782">
                  <c:v>32.971350000000001</c:v>
                </c:pt>
                <c:pt idx="19783">
                  <c:v>32.973016666666702</c:v>
                </c:pt>
                <c:pt idx="19784">
                  <c:v>32.974683333333402</c:v>
                </c:pt>
                <c:pt idx="19785">
                  <c:v>32.976349999999996</c:v>
                </c:pt>
                <c:pt idx="19786">
                  <c:v>32.978016666666697</c:v>
                </c:pt>
                <c:pt idx="19787">
                  <c:v>32.979683333333398</c:v>
                </c:pt>
                <c:pt idx="19788">
                  <c:v>32.981349999999999</c:v>
                </c:pt>
                <c:pt idx="19789">
                  <c:v>32.9830166666667</c:v>
                </c:pt>
                <c:pt idx="19790">
                  <c:v>32.9846833333334</c:v>
                </c:pt>
                <c:pt idx="19791">
                  <c:v>32.986350000000002</c:v>
                </c:pt>
                <c:pt idx="19792">
                  <c:v>32.988016666666702</c:v>
                </c:pt>
                <c:pt idx="19793">
                  <c:v>32.989683333333403</c:v>
                </c:pt>
                <c:pt idx="19794">
                  <c:v>32.991349999999997</c:v>
                </c:pt>
                <c:pt idx="19795">
                  <c:v>32.993016666666698</c:v>
                </c:pt>
                <c:pt idx="19796">
                  <c:v>32.994683333333398</c:v>
                </c:pt>
                <c:pt idx="19797">
                  <c:v>32.99635</c:v>
                </c:pt>
                <c:pt idx="19798">
                  <c:v>32.9980166666667</c:v>
                </c:pt>
                <c:pt idx="19799">
                  <c:v>32.999683333333401</c:v>
                </c:pt>
                <c:pt idx="19800">
                  <c:v>33.001350000000002</c:v>
                </c:pt>
                <c:pt idx="19801">
                  <c:v>33.003016666666703</c:v>
                </c:pt>
                <c:pt idx="19802">
                  <c:v>33.004683333333404</c:v>
                </c:pt>
                <c:pt idx="19803">
                  <c:v>33.006349999999998</c:v>
                </c:pt>
                <c:pt idx="19804">
                  <c:v>33.008016666666698</c:v>
                </c:pt>
                <c:pt idx="19805">
                  <c:v>33.009683333333399</c:v>
                </c:pt>
                <c:pt idx="19806">
                  <c:v>33.01135</c:v>
                </c:pt>
                <c:pt idx="19807">
                  <c:v>33.013016666666701</c:v>
                </c:pt>
                <c:pt idx="19808">
                  <c:v>33.014683333333402</c:v>
                </c:pt>
                <c:pt idx="19809">
                  <c:v>33.016350000000003</c:v>
                </c:pt>
                <c:pt idx="19810">
                  <c:v>33.018016666666703</c:v>
                </c:pt>
                <c:pt idx="19811">
                  <c:v>33.019683333333397</c:v>
                </c:pt>
                <c:pt idx="19812">
                  <c:v>33.021349999999998</c:v>
                </c:pt>
                <c:pt idx="19813">
                  <c:v>33.023016666666699</c:v>
                </c:pt>
                <c:pt idx="19814">
                  <c:v>33.0246833333334</c:v>
                </c:pt>
                <c:pt idx="19815">
                  <c:v>33.026350000000001</c:v>
                </c:pt>
                <c:pt idx="19816">
                  <c:v>33.028016666666701</c:v>
                </c:pt>
                <c:pt idx="19817">
                  <c:v>33.029683333333402</c:v>
                </c:pt>
                <c:pt idx="19818">
                  <c:v>33.031350000000003</c:v>
                </c:pt>
                <c:pt idx="19819">
                  <c:v>33.033016666666697</c:v>
                </c:pt>
                <c:pt idx="19820">
                  <c:v>33.034683333333398</c:v>
                </c:pt>
                <c:pt idx="19821">
                  <c:v>33.036349999999999</c:v>
                </c:pt>
                <c:pt idx="19822">
                  <c:v>33.038016666666699</c:v>
                </c:pt>
                <c:pt idx="19823">
                  <c:v>33.0396833333334</c:v>
                </c:pt>
                <c:pt idx="19824">
                  <c:v>33.041350000000001</c:v>
                </c:pt>
                <c:pt idx="19825">
                  <c:v>33.043016666666702</c:v>
                </c:pt>
                <c:pt idx="19826">
                  <c:v>33.044683333333403</c:v>
                </c:pt>
                <c:pt idx="19827">
                  <c:v>33.046349999999997</c:v>
                </c:pt>
                <c:pt idx="19828">
                  <c:v>33.048016666666697</c:v>
                </c:pt>
                <c:pt idx="19829">
                  <c:v>33.049683333333398</c:v>
                </c:pt>
                <c:pt idx="19830">
                  <c:v>33.051349999999999</c:v>
                </c:pt>
                <c:pt idx="19831">
                  <c:v>33.0530166666667</c:v>
                </c:pt>
                <c:pt idx="19832">
                  <c:v>33.054683333333401</c:v>
                </c:pt>
                <c:pt idx="19833">
                  <c:v>33.056350000000002</c:v>
                </c:pt>
                <c:pt idx="19834">
                  <c:v>33.058016666666703</c:v>
                </c:pt>
                <c:pt idx="19835">
                  <c:v>33.059683333333403</c:v>
                </c:pt>
                <c:pt idx="19836">
                  <c:v>33.061349999999997</c:v>
                </c:pt>
                <c:pt idx="19837">
                  <c:v>33.063016666666698</c:v>
                </c:pt>
                <c:pt idx="19838">
                  <c:v>33.064683333333399</c:v>
                </c:pt>
                <c:pt idx="19839">
                  <c:v>33.06635</c:v>
                </c:pt>
                <c:pt idx="19840">
                  <c:v>33.068016666666701</c:v>
                </c:pt>
                <c:pt idx="19841">
                  <c:v>33.069683333333401</c:v>
                </c:pt>
                <c:pt idx="19842">
                  <c:v>33.071350000000002</c:v>
                </c:pt>
                <c:pt idx="19843">
                  <c:v>33.073016666666703</c:v>
                </c:pt>
                <c:pt idx="19844">
                  <c:v>33.074683333333397</c:v>
                </c:pt>
                <c:pt idx="19845">
                  <c:v>33.076349999999998</c:v>
                </c:pt>
                <c:pt idx="19846">
                  <c:v>33.078016666666699</c:v>
                </c:pt>
                <c:pt idx="19847">
                  <c:v>33.079683333333399</c:v>
                </c:pt>
                <c:pt idx="19848">
                  <c:v>33.08135</c:v>
                </c:pt>
                <c:pt idx="19849">
                  <c:v>33.083016666666701</c:v>
                </c:pt>
                <c:pt idx="19850">
                  <c:v>33.084683333333402</c:v>
                </c:pt>
                <c:pt idx="19851">
                  <c:v>33.086350000000003</c:v>
                </c:pt>
                <c:pt idx="19852">
                  <c:v>33.088016666666697</c:v>
                </c:pt>
                <c:pt idx="19853">
                  <c:v>33.089683333333397</c:v>
                </c:pt>
                <c:pt idx="19854">
                  <c:v>33.091349999999998</c:v>
                </c:pt>
                <c:pt idx="19855">
                  <c:v>33.093016666666699</c:v>
                </c:pt>
                <c:pt idx="19856">
                  <c:v>33.0946833333334</c:v>
                </c:pt>
                <c:pt idx="19857">
                  <c:v>33.096350000000001</c:v>
                </c:pt>
                <c:pt idx="19858">
                  <c:v>33.098016666666702</c:v>
                </c:pt>
                <c:pt idx="19859">
                  <c:v>33.099683333333402</c:v>
                </c:pt>
                <c:pt idx="19860">
                  <c:v>33.101349999999996</c:v>
                </c:pt>
                <c:pt idx="19861">
                  <c:v>33.103016666666697</c:v>
                </c:pt>
                <c:pt idx="19862">
                  <c:v>33.104683333333398</c:v>
                </c:pt>
                <c:pt idx="19863">
                  <c:v>33.106349999999999</c:v>
                </c:pt>
                <c:pt idx="19864">
                  <c:v>33.1080166666667</c:v>
                </c:pt>
                <c:pt idx="19865">
                  <c:v>33.1096833333334</c:v>
                </c:pt>
                <c:pt idx="19866">
                  <c:v>33.111350000000002</c:v>
                </c:pt>
                <c:pt idx="19867">
                  <c:v>33.113016666666702</c:v>
                </c:pt>
                <c:pt idx="19868">
                  <c:v>33.114683333333403</c:v>
                </c:pt>
                <c:pt idx="19869">
                  <c:v>33.116349999999997</c:v>
                </c:pt>
                <c:pt idx="19870">
                  <c:v>33.118016666666698</c:v>
                </c:pt>
                <c:pt idx="19871">
                  <c:v>33.119683333333398</c:v>
                </c:pt>
                <c:pt idx="19872">
                  <c:v>33.12135</c:v>
                </c:pt>
                <c:pt idx="19873">
                  <c:v>33.1230166666667</c:v>
                </c:pt>
                <c:pt idx="19874">
                  <c:v>33.124683333333401</c:v>
                </c:pt>
                <c:pt idx="19875">
                  <c:v>33.126350000000002</c:v>
                </c:pt>
                <c:pt idx="19876">
                  <c:v>33.128016666666703</c:v>
                </c:pt>
                <c:pt idx="19877">
                  <c:v>33.129683333333404</c:v>
                </c:pt>
                <c:pt idx="19878">
                  <c:v>33.131349999999998</c:v>
                </c:pt>
                <c:pt idx="19879">
                  <c:v>33.133016666666698</c:v>
                </c:pt>
                <c:pt idx="19880">
                  <c:v>33.134683333333399</c:v>
                </c:pt>
                <c:pt idx="19881">
                  <c:v>33.13635</c:v>
                </c:pt>
                <c:pt idx="19882">
                  <c:v>33.138016666666701</c:v>
                </c:pt>
                <c:pt idx="19883">
                  <c:v>33.139683333333402</c:v>
                </c:pt>
                <c:pt idx="19884">
                  <c:v>33.141350000000003</c:v>
                </c:pt>
                <c:pt idx="19885">
                  <c:v>33.143016666666703</c:v>
                </c:pt>
                <c:pt idx="19886">
                  <c:v>33.144683333333397</c:v>
                </c:pt>
                <c:pt idx="19887">
                  <c:v>33.146349999999998</c:v>
                </c:pt>
                <c:pt idx="19888">
                  <c:v>33.148016666666699</c:v>
                </c:pt>
                <c:pt idx="19889">
                  <c:v>33.1496833333334</c:v>
                </c:pt>
                <c:pt idx="19890">
                  <c:v>33.151350000000001</c:v>
                </c:pt>
                <c:pt idx="19891">
                  <c:v>33.153016666666701</c:v>
                </c:pt>
                <c:pt idx="19892">
                  <c:v>33.154683333333402</c:v>
                </c:pt>
                <c:pt idx="19893">
                  <c:v>33.156350000000003</c:v>
                </c:pt>
                <c:pt idx="19894">
                  <c:v>33.158016666666697</c:v>
                </c:pt>
                <c:pt idx="19895">
                  <c:v>33.159683333333398</c:v>
                </c:pt>
                <c:pt idx="19896">
                  <c:v>33.161349999999999</c:v>
                </c:pt>
                <c:pt idx="19897">
                  <c:v>33.163016666666699</c:v>
                </c:pt>
                <c:pt idx="19898">
                  <c:v>33.1646833333334</c:v>
                </c:pt>
                <c:pt idx="19899">
                  <c:v>33.166350000000001</c:v>
                </c:pt>
                <c:pt idx="19900">
                  <c:v>33.168016666666702</c:v>
                </c:pt>
                <c:pt idx="19901">
                  <c:v>33.169683333333403</c:v>
                </c:pt>
                <c:pt idx="19902">
                  <c:v>33.171349999999997</c:v>
                </c:pt>
                <c:pt idx="19903">
                  <c:v>33.173016666666697</c:v>
                </c:pt>
                <c:pt idx="19904">
                  <c:v>33.174683333333398</c:v>
                </c:pt>
                <c:pt idx="19905">
                  <c:v>33.176349999999999</c:v>
                </c:pt>
                <c:pt idx="19906">
                  <c:v>33.1780166666667</c:v>
                </c:pt>
                <c:pt idx="19907">
                  <c:v>33.179683333333401</c:v>
                </c:pt>
                <c:pt idx="19908">
                  <c:v>33.181350000000002</c:v>
                </c:pt>
                <c:pt idx="19909">
                  <c:v>33.183016666666703</c:v>
                </c:pt>
                <c:pt idx="19910">
                  <c:v>33.184683333333403</c:v>
                </c:pt>
                <c:pt idx="19911">
                  <c:v>33.186349999999997</c:v>
                </c:pt>
                <c:pt idx="19912">
                  <c:v>33.188016666666698</c:v>
                </c:pt>
                <c:pt idx="19913">
                  <c:v>33.189683333333399</c:v>
                </c:pt>
                <c:pt idx="19914">
                  <c:v>33.19135</c:v>
                </c:pt>
                <c:pt idx="19915">
                  <c:v>33.193016666666701</c:v>
                </c:pt>
                <c:pt idx="19916">
                  <c:v>33.194683333333401</c:v>
                </c:pt>
                <c:pt idx="19917">
                  <c:v>33.196350000000002</c:v>
                </c:pt>
                <c:pt idx="19918">
                  <c:v>33.198016666666703</c:v>
                </c:pt>
                <c:pt idx="19919">
                  <c:v>33.199683333333397</c:v>
                </c:pt>
                <c:pt idx="19920">
                  <c:v>33.201349999999998</c:v>
                </c:pt>
                <c:pt idx="19921">
                  <c:v>33.203016666666699</c:v>
                </c:pt>
                <c:pt idx="19922">
                  <c:v>33.204683333333399</c:v>
                </c:pt>
                <c:pt idx="19923">
                  <c:v>33.20635</c:v>
                </c:pt>
                <c:pt idx="19924">
                  <c:v>33.208016666666701</c:v>
                </c:pt>
                <c:pt idx="19925">
                  <c:v>33.209683333333402</c:v>
                </c:pt>
                <c:pt idx="19926">
                  <c:v>33.211350000000003</c:v>
                </c:pt>
                <c:pt idx="19927">
                  <c:v>33.213016666666697</c:v>
                </c:pt>
                <c:pt idx="19928">
                  <c:v>33.214683333333397</c:v>
                </c:pt>
                <c:pt idx="19929">
                  <c:v>33.216349999999998</c:v>
                </c:pt>
                <c:pt idx="19930">
                  <c:v>33.218016666666699</c:v>
                </c:pt>
                <c:pt idx="19931">
                  <c:v>33.2196833333334</c:v>
                </c:pt>
                <c:pt idx="19932">
                  <c:v>33.221350000000001</c:v>
                </c:pt>
                <c:pt idx="19933">
                  <c:v>33.223016666666702</c:v>
                </c:pt>
                <c:pt idx="19934">
                  <c:v>33.224683333333402</c:v>
                </c:pt>
                <c:pt idx="19935">
                  <c:v>33.226349999999996</c:v>
                </c:pt>
                <c:pt idx="19936">
                  <c:v>33.228016666666697</c:v>
                </c:pt>
                <c:pt idx="19937">
                  <c:v>33.229683333333398</c:v>
                </c:pt>
                <c:pt idx="19938">
                  <c:v>33.231349999999999</c:v>
                </c:pt>
                <c:pt idx="19939">
                  <c:v>33.2330166666667</c:v>
                </c:pt>
                <c:pt idx="19940">
                  <c:v>33.2346833333334</c:v>
                </c:pt>
                <c:pt idx="19941">
                  <c:v>33.236350000000002</c:v>
                </c:pt>
                <c:pt idx="19942">
                  <c:v>33.238016666666702</c:v>
                </c:pt>
                <c:pt idx="19943">
                  <c:v>33.239683333333403</c:v>
                </c:pt>
                <c:pt idx="19944">
                  <c:v>33.241349999999997</c:v>
                </c:pt>
                <c:pt idx="19945">
                  <c:v>33.243016666666698</c:v>
                </c:pt>
                <c:pt idx="19946">
                  <c:v>33.244683333333398</c:v>
                </c:pt>
                <c:pt idx="19947">
                  <c:v>33.24635</c:v>
                </c:pt>
                <c:pt idx="19948">
                  <c:v>33.2480166666667</c:v>
                </c:pt>
                <c:pt idx="19949">
                  <c:v>33.249683333333401</c:v>
                </c:pt>
                <c:pt idx="19950">
                  <c:v>33.251350000000002</c:v>
                </c:pt>
                <c:pt idx="19951">
                  <c:v>33.253016666666703</c:v>
                </c:pt>
                <c:pt idx="19952">
                  <c:v>33.254683333333404</c:v>
                </c:pt>
                <c:pt idx="19953">
                  <c:v>33.256349999999998</c:v>
                </c:pt>
                <c:pt idx="19954">
                  <c:v>33.258016666666698</c:v>
                </c:pt>
                <c:pt idx="19955">
                  <c:v>33.259683333333399</c:v>
                </c:pt>
                <c:pt idx="19956">
                  <c:v>33.26135</c:v>
                </c:pt>
                <c:pt idx="19957">
                  <c:v>33.263016666666701</c:v>
                </c:pt>
                <c:pt idx="19958">
                  <c:v>33.264683333333402</c:v>
                </c:pt>
                <c:pt idx="19959">
                  <c:v>33.266350000000003</c:v>
                </c:pt>
                <c:pt idx="19960">
                  <c:v>33.268016666666703</c:v>
                </c:pt>
                <c:pt idx="19961">
                  <c:v>33.269683333333397</c:v>
                </c:pt>
                <c:pt idx="19962">
                  <c:v>33.271349999999998</c:v>
                </c:pt>
                <c:pt idx="19963">
                  <c:v>33.273016666666699</c:v>
                </c:pt>
                <c:pt idx="19964">
                  <c:v>33.2746833333334</c:v>
                </c:pt>
                <c:pt idx="19965">
                  <c:v>33.276350000000001</c:v>
                </c:pt>
                <c:pt idx="19966">
                  <c:v>33.278016666666701</c:v>
                </c:pt>
                <c:pt idx="19967">
                  <c:v>33.279683333333402</c:v>
                </c:pt>
                <c:pt idx="19968">
                  <c:v>33.281350000000003</c:v>
                </c:pt>
                <c:pt idx="19969">
                  <c:v>33.283016666666697</c:v>
                </c:pt>
                <c:pt idx="19970">
                  <c:v>33.284683333333398</c:v>
                </c:pt>
                <c:pt idx="19971">
                  <c:v>33.286349999999999</c:v>
                </c:pt>
                <c:pt idx="19972">
                  <c:v>33.288016666666699</c:v>
                </c:pt>
                <c:pt idx="19973">
                  <c:v>33.2896833333334</c:v>
                </c:pt>
                <c:pt idx="19974">
                  <c:v>33.291350000000001</c:v>
                </c:pt>
                <c:pt idx="19975">
                  <c:v>33.293016666666702</c:v>
                </c:pt>
                <c:pt idx="19976">
                  <c:v>33.294683333333403</c:v>
                </c:pt>
                <c:pt idx="19977">
                  <c:v>33.296349999999997</c:v>
                </c:pt>
                <c:pt idx="19978">
                  <c:v>33.298016666666697</c:v>
                </c:pt>
                <c:pt idx="19979">
                  <c:v>33.299683333333398</c:v>
                </c:pt>
                <c:pt idx="19980">
                  <c:v>33.301349999999999</c:v>
                </c:pt>
                <c:pt idx="19981">
                  <c:v>33.3030166666667</c:v>
                </c:pt>
                <c:pt idx="19982">
                  <c:v>33.304683333333401</c:v>
                </c:pt>
                <c:pt idx="19983">
                  <c:v>33.306350000000002</c:v>
                </c:pt>
                <c:pt idx="19984">
                  <c:v>33.308016666666703</c:v>
                </c:pt>
                <c:pt idx="19985">
                  <c:v>33.309683333333403</c:v>
                </c:pt>
                <c:pt idx="19986">
                  <c:v>33.311349999999997</c:v>
                </c:pt>
                <c:pt idx="19987">
                  <c:v>33.313016666666698</c:v>
                </c:pt>
                <c:pt idx="19988">
                  <c:v>33.314683333333399</c:v>
                </c:pt>
                <c:pt idx="19989">
                  <c:v>33.31635</c:v>
                </c:pt>
                <c:pt idx="19990">
                  <c:v>33.318016666666701</c:v>
                </c:pt>
                <c:pt idx="19991">
                  <c:v>33.319683333333401</c:v>
                </c:pt>
                <c:pt idx="19992">
                  <c:v>33.321350000000002</c:v>
                </c:pt>
                <c:pt idx="19993">
                  <c:v>33.323016666666703</c:v>
                </c:pt>
                <c:pt idx="19994">
                  <c:v>33.324683333333397</c:v>
                </c:pt>
                <c:pt idx="19995">
                  <c:v>33.326349999999998</c:v>
                </c:pt>
                <c:pt idx="19996">
                  <c:v>33.328016666666699</c:v>
                </c:pt>
                <c:pt idx="19997">
                  <c:v>33.329683333333399</c:v>
                </c:pt>
                <c:pt idx="19998">
                  <c:v>33.33135</c:v>
                </c:pt>
                <c:pt idx="19999">
                  <c:v>33.333016666666701</c:v>
                </c:pt>
                <c:pt idx="20000">
                  <c:v>33.334683333333402</c:v>
                </c:pt>
                <c:pt idx="20001">
                  <c:v>33.336350000000003</c:v>
                </c:pt>
                <c:pt idx="20002">
                  <c:v>33.338016666666697</c:v>
                </c:pt>
                <c:pt idx="20003">
                  <c:v>33.339683333333397</c:v>
                </c:pt>
                <c:pt idx="20004">
                  <c:v>33.341349999999998</c:v>
                </c:pt>
                <c:pt idx="20005">
                  <c:v>33.343016666666699</c:v>
                </c:pt>
                <c:pt idx="20006">
                  <c:v>33.3446833333334</c:v>
                </c:pt>
                <c:pt idx="20007">
                  <c:v>33.346350000000001</c:v>
                </c:pt>
                <c:pt idx="20008">
                  <c:v>33.348016666666702</c:v>
                </c:pt>
                <c:pt idx="20009">
                  <c:v>33.349683333333402</c:v>
                </c:pt>
                <c:pt idx="20010">
                  <c:v>33.351349999999996</c:v>
                </c:pt>
                <c:pt idx="20011">
                  <c:v>33.353016666666697</c:v>
                </c:pt>
                <c:pt idx="20012">
                  <c:v>33.354683333333398</c:v>
                </c:pt>
                <c:pt idx="20013">
                  <c:v>33.356349999999999</c:v>
                </c:pt>
                <c:pt idx="20014">
                  <c:v>33.3580166666667</c:v>
                </c:pt>
                <c:pt idx="20015">
                  <c:v>33.3596833333334</c:v>
                </c:pt>
                <c:pt idx="20016">
                  <c:v>33.361350000000002</c:v>
                </c:pt>
                <c:pt idx="20017">
                  <c:v>33.363016666666702</c:v>
                </c:pt>
                <c:pt idx="20018">
                  <c:v>33.364683333333403</c:v>
                </c:pt>
                <c:pt idx="20019">
                  <c:v>33.366349999999997</c:v>
                </c:pt>
                <c:pt idx="20020">
                  <c:v>33.368016666666698</c:v>
                </c:pt>
                <c:pt idx="20021">
                  <c:v>33.369683333333398</c:v>
                </c:pt>
                <c:pt idx="20022">
                  <c:v>33.37135</c:v>
                </c:pt>
                <c:pt idx="20023">
                  <c:v>33.3730166666667</c:v>
                </c:pt>
                <c:pt idx="20024">
                  <c:v>33.374683333333401</c:v>
                </c:pt>
                <c:pt idx="20025">
                  <c:v>33.376350000000002</c:v>
                </c:pt>
                <c:pt idx="20026">
                  <c:v>33.378016666666703</c:v>
                </c:pt>
                <c:pt idx="20027">
                  <c:v>33.379683333333404</c:v>
                </c:pt>
                <c:pt idx="20028">
                  <c:v>33.381349999999998</c:v>
                </c:pt>
                <c:pt idx="20029">
                  <c:v>33.383016666666698</c:v>
                </c:pt>
                <c:pt idx="20030">
                  <c:v>33.384683333333399</c:v>
                </c:pt>
                <c:pt idx="20031">
                  <c:v>33.38635</c:v>
                </c:pt>
                <c:pt idx="20032">
                  <c:v>33.388016666666701</c:v>
                </c:pt>
                <c:pt idx="20033">
                  <c:v>33.389683333333402</c:v>
                </c:pt>
                <c:pt idx="20034">
                  <c:v>33.391350000000003</c:v>
                </c:pt>
                <c:pt idx="20035">
                  <c:v>33.393016666666703</c:v>
                </c:pt>
                <c:pt idx="20036">
                  <c:v>33.394683333333397</c:v>
                </c:pt>
                <c:pt idx="20037">
                  <c:v>33.396349999999998</c:v>
                </c:pt>
                <c:pt idx="20038">
                  <c:v>33.398016666666699</c:v>
                </c:pt>
                <c:pt idx="20039">
                  <c:v>33.3996833333334</c:v>
                </c:pt>
                <c:pt idx="20040">
                  <c:v>33.401350000000001</c:v>
                </c:pt>
                <c:pt idx="20041">
                  <c:v>33.403016666666701</c:v>
                </c:pt>
                <c:pt idx="20042">
                  <c:v>33.404683333333402</c:v>
                </c:pt>
                <c:pt idx="20043">
                  <c:v>33.406350000000003</c:v>
                </c:pt>
                <c:pt idx="20044">
                  <c:v>33.408016666666697</c:v>
                </c:pt>
                <c:pt idx="20045">
                  <c:v>33.409683333333398</c:v>
                </c:pt>
                <c:pt idx="20046">
                  <c:v>33.411349999999999</c:v>
                </c:pt>
                <c:pt idx="20047">
                  <c:v>33.413016666666699</c:v>
                </c:pt>
                <c:pt idx="20048">
                  <c:v>33.4146833333334</c:v>
                </c:pt>
                <c:pt idx="20049">
                  <c:v>33.416350000000001</c:v>
                </c:pt>
                <c:pt idx="20050">
                  <c:v>33.418016666666702</c:v>
                </c:pt>
                <c:pt idx="20051">
                  <c:v>33.419683333333403</c:v>
                </c:pt>
                <c:pt idx="20052">
                  <c:v>33.421349999999997</c:v>
                </c:pt>
                <c:pt idx="20053">
                  <c:v>33.423016666666697</c:v>
                </c:pt>
                <c:pt idx="20054">
                  <c:v>33.424683333333398</c:v>
                </c:pt>
                <c:pt idx="20055">
                  <c:v>33.426349999999999</c:v>
                </c:pt>
                <c:pt idx="20056">
                  <c:v>33.4280166666667</c:v>
                </c:pt>
                <c:pt idx="20057">
                  <c:v>33.429683333333401</c:v>
                </c:pt>
                <c:pt idx="20058">
                  <c:v>33.431350000000002</c:v>
                </c:pt>
                <c:pt idx="20059">
                  <c:v>33.433016666666703</c:v>
                </c:pt>
                <c:pt idx="20060">
                  <c:v>33.434683333333403</c:v>
                </c:pt>
                <c:pt idx="20061">
                  <c:v>33.436349999999997</c:v>
                </c:pt>
                <c:pt idx="20062">
                  <c:v>33.438016666666698</c:v>
                </c:pt>
                <c:pt idx="20063">
                  <c:v>33.439683333333399</c:v>
                </c:pt>
                <c:pt idx="20064">
                  <c:v>33.44135</c:v>
                </c:pt>
                <c:pt idx="20065">
                  <c:v>33.443016666666701</c:v>
                </c:pt>
                <c:pt idx="20066">
                  <c:v>33.444683333333401</c:v>
                </c:pt>
                <c:pt idx="20067">
                  <c:v>33.446350000000002</c:v>
                </c:pt>
                <c:pt idx="20068">
                  <c:v>33.448016666666703</c:v>
                </c:pt>
                <c:pt idx="20069">
                  <c:v>33.449683333333397</c:v>
                </c:pt>
                <c:pt idx="20070">
                  <c:v>33.451349999999998</c:v>
                </c:pt>
                <c:pt idx="20071">
                  <c:v>33.453016666666699</c:v>
                </c:pt>
                <c:pt idx="20072">
                  <c:v>33.454683333333399</c:v>
                </c:pt>
                <c:pt idx="20073">
                  <c:v>33.45635</c:v>
                </c:pt>
                <c:pt idx="20074">
                  <c:v>33.458016666666701</c:v>
                </c:pt>
                <c:pt idx="20075">
                  <c:v>33.459683333333402</c:v>
                </c:pt>
                <c:pt idx="20076">
                  <c:v>33.461350000000003</c:v>
                </c:pt>
                <c:pt idx="20077">
                  <c:v>33.463016666666697</c:v>
                </c:pt>
                <c:pt idx="20078">
                  <c:v>33.464683333333397</c:v>
                </c:pt>
                <c:pt idx="20079">
                  <c:v>33.466349999999998</c:v>
                </c:pt>
                <c:pt idx="20080">
                  <c:v>33.468016666666699</c:v>
                </c:pt>
                <c:pt idx="20081">
                  <c:v>33.4696833333334</c:v>
                </c:pt>
                <c:pt idx="20082">
                  <c:v>33.471350000000001</c:v>
                </c:pt>
                <c:pt idx="20083">
                  <c:v>33.473016666666702</c:v>
                </c:pt>
                <c:pt idx="20084">
                  <c:v>33.474683333333402</c:v>
                </c:pt>
                <c:pt idx="20085">
                  <c:v>33.476349999999996</c:v>
                </c:pt>
                <c:pt idx="20086">
                  <c:v>33.478016666666697</c:v>
                </c:pt>
                <c:pt idx="20087">
                  <c:v>33.479683333333398</c:v>
                </c:pt>
                <c:pt idx="20088">
                  <c:v>33.481349999999999</c:v>
                </c:pt>
                <c:pt idx="20089">
                  <c:v>33.4830166666667</c:v>
                </c:pt>
                <c:pt idx="20090">
                  <c:v>33.4846833333334</c:v>
                </c:pt>
                <c:pt idx="20091">
                  <c:v>33.486350000000002</c:v>
                </c:pt>
                <c:pt idx="20092">
                  <c:v>33.488016666666702</c:v>
                </c:pt>
                <c:pt idx="20093">
                  <c:v>33.489683333333403</c:v>
                </c:pt>
                <c:pt idx="20094">
                  <c:v>33.491349999999997</c:v>
                </c:pt>
                <c:pt idx="20095">
                  <c:v>33.493016666666698</c:v>
                </c:pt>
                <c:pt idx="20096">
                  <c:v>33.494683333333398</c:v>
                </c:pt>
                <c:pt idx="20097">
                  <c:v>33.49635</c:v>
                </c:pt>
                <c:pt idx="20098">
                  <c:v>33.4980166666667</c:v>
                </c:pt>
                <c:pt idx="20099">
                  <c:v>33.499683333333401</c:v>
                </c:pt>
                <c:pt idx="20100">
                  <c:v>33.501350000000002</c:v>
                </c:pt>
                <c:pt idx="20101">
                  <c:v>33.503016666666703</c:v>
                </c:pt>
                <c:pt idx="20102">
                  <c:v>33.504683333333404</c:v>
                </c:pt>
                <c:pt idx="20103">
                  <c:v>33.506349999999998</c:v>
                </c:pt>
                <c:pt idx="20104">
                  <c:v>33.508016666666698</c:v>
                </c:pt>
                <c:pt idx="20105">
                  <c:v>33.509683333333399</c:v>
                </c:pt>
                <c:pt idx="20106">
                  <c:v>33.51135</c:v>
                </c:pt>
                <c:pt idx="20107">
                  <c:v>33.513016666666701</c:v>
                </c:pt>
                <c:pt idx="20108">
                  <c:v>33.514683333333402</c:v>
                </c:pt>
                <c:pt idx="20109">
                  <c:v>33.516350000000003</c:v>
                </c:pt>
                <c:pt idx="20110">
                  <c:v>33.518016666666703</c:v>
                </c:pt>
                <c:pt idx="20111">
                  <c:v>33.519683333333397</c:v>
                </c:pt>
                <c:pt idx="20112">
                  <c:v>33.521349999999998</c:v>
                </c:pt>
                <c:pt idx="20113">
                  <c:v>33.523016666666699</c:v>
                </c:pt>
                <c:pt idx="20114">
                  <c:v>33.5246833333334</c:v>
                </c:pt>
                <c:pt idx="20115">
                  <c:v>33.526350000000001</c:v>
                </c:pt>
                <c:pt idx="20116">
                  <c:v>33.528016666666701</c:v>
                </c:pt>
                <c:pt idx="20117">
                  <c:v>33.529683333333402</c:v>
                </c:pt>
                <c:pt idx="20118">
                  <c:v>33.531350000000003</c:v>
                </c:pt>
                <c:pt idx="20119">
                  <c:v>33.533016666666697</c:v>
                </c:pt>
                <c:pt idx="20120">
                  <c:v>33.534683333333398</c:v>
                </c:pt>
                <c:pt idx="20121">
                  <c:v>33.536349999999999</c:v>
                </c:pt>
                <c:pt idx="20122">
                  <c:v>33.538016666666699</c:v>
                </c:pt>
                <c:pt idx="20123">
                  <c:v>33.5396833333334</c:v>
                </c:pt>
                <c:pt idx="20124">
                  <c:v>33.541350000000001</c:v>
                </c:pt>
                <c:pt idx="20125">
                  <c:v>33.543016666666702</c:v>
                </c:pt>
                <c:pt idx="20126">
                  <c:v>33.544683333333403</c:v>
                </c:pt>
                <c:pt idx="20127">
                  <c:v>33.546349999999997</c:v>
                </c:pt>
                <c:pt idx="20128">
                  <c:v>33.548016666666697</c:v>
                </c:pt>
                <c:pt idx="20129">
                  <c:v>33.549683333333398</c:v>
                </c:pt>
                <c:pt idx="20130">
                  <c:v>33.551349999999999</c:v>
                </c:pt>
                <c:pt idx="20131">
                  <c:v>33.5530166666667</c:v>
                </c:pt>
                <c:pt idx="20132">
                  <c:v>33.554683333333401</c:v>
                </c:pt>
                <c:pt idx="20133">
                  <c:v>33.556350000000002</c:v>
                </c:pt>
                <c:pt idx="20134">
                  <c:v>33.558016666666703</c:v>
                </c:pt>
                <c:pt idx="20135">
                  <c:v>33.559683333333403</c:v>
                </c:pt>
                <c:pt idx="20136">
                  <c:v>33.561349999999997</c:v>
                </c:pt>
                <c:pt idx="20137">
                  <c:v>33.563016666666698</c:v>
                </c:pt>
                <c:pt idx="20138">
                  <c:v>33.564683333333399</c:v>
                </c:pt>
                <c:pt idx="20139">
                  <c:v>33.56635</c:v>
                </c:pt>
                <c:pt idx="20140">
                  <c:v>33.568016666666701</c:v>
                </c:pt>
                <c:pt idx="20141">
                  <c:v>33.569683333333401</c:v>
                </c:pt>
                <c:pt idx="20142">
                  <c:v>33.571350000000002</c:v>
                </c:pt>
                <c:pt idx="20143">
                  <c:v>33.573016666666703</c:v>
                </c:pt>
                <c:pt idx="20144">
                  <c:v>33.574683333333397</c:v>
                </c:pt>
                <c:pt idx="20145">
                  <c:v>33.576349999999998</c:v>
                </c:pt>
                <c:pt idx="20146">
                  <c:v>33.578016666666699</c:v>
                </c:pt>
                <c:pt idx="20147">
                  <c:v>33.579683333333399</c:v>
                </c:pt>
                <c:pt idx="20148">
                  <c:v>33.58135</c:v>
                </c:pt>
                <c:pt idx="20149">
                  <c:v>33.583016666666701</c:v>
                </c:pt>
                <c:pt idx="20150">
                  <c:v>33.584683333333402</c:v>
                </c:pt>
                <c:pt idx="20151">
                  <c:v>33.586350000000003</c:v>
                </c:pt>
                <c:pt idx="20152">
                  <c:v>33.588016666666697</c:v>
                </c:pt>
                <c:pt idx="20153">
                  <c:v>33.589683333333397</c:v>
                </c:pt>
                <c:pt idx="20154">
                  <c:v>33.591349999999998</c:v>
                </c:pt>
                <c:pt idx="20155">
                  <c:v>33.593016666666699</c:v>
                </c:pt>
                <c:pt idx="20156">
                  <c:v>33.5946833333334</c:v>
                </c:pt>
                <c:pt idx="20157">
                  <c:v>33.596350000000001</c:v>
                </c:pt>
                <c:pt idx="20158">
                  <c:v>33.598016666666702</c:v>
                </c:pt>
                <c:pt idx="20159">
                  <c:v>33.599683333333402</c:v>
                </c:pt>
                <c:pt idx="20160">
                  <c:v>33.601349999999996</c:v>
                </c:pt>
                <c:pt idx="20161">
                  <c:v>33.603016666666697</c:v>
                </c:pt>
                <c:pt idx="20162">
                  <c:v>33.604683333333398</c:v>
                </c:pt>
                <c:pt idx="20163">
                  <c:v>33.606349999999999</c:v>
                </c:pt>
                <c:pt idx="20164">
                  <c:v>33.6080166666667</c:v>
                </c:pt>
                <c:pt idx="20165">
                  <c:v>33.6096833333334</c:v>
                </c:pt>
                <c:pt idx="20166">
                  <c:v>33.611350000000002</c:v>
                </c:pt>
                <c:pt idx="20167">
                  <c:v>33.613016666666702</c:v>
                </c:pt>
                <c:pt idx="20168">
                  <c:v>33.614683333333403</c:v>
                </c:pt>
                <c:pt idx="20169">
                  <c:v>33.616349999999997</c:v>
                </c:pt>
                <c:pt idx="20170">
                  <c:v>33.618016666666698</c:v>
                </c:pt>
                <c:pt idx="20171">
                  <c:v>33.619683333333398</c:v>
                </c:pt>
                <c:pt idx="20172">
                  <c:v>33.62135</c:v>
                </c:pt>
                <c:pt idx="20173">
                  <c:v>33.6230166666667</c:v>
                </c:pt>
                <c:pt idx="20174">
                  <c:v>33.624683333333401</c:v>
                </c:pt>
                <c:pt idx="20175">
                  <c:v>33.626350000000002</c:v>
                </c:pt>
                <c:pt idx="20176">
                  <c:v>33.628016666666703</c:v>
                </c:pt>
                <c:pt idx="20177">
                  <c:v>33.629683333333404</c:v>
                </c:pt>
                <c:pt idx="20178">
                  <c:v>33.631349999999998</c:v>
                </c:pt>
                <c:pt idx="20179">
                  <c:v>33.633016666666698</c:v>
                </c:pt>
                <c:pt idx="20180">
                  <c:v>33.634683333333399</c:v>
                </c:pt>
                <c:pt idx="20181">
                  <c:v>33.63635</c:v>
                </c:pt>
                <c:pt idx="20182">
                  <c:v>33.638016666666701</c:v>
                </c:pt>
                <c:pt idx="20183">
                  <c:v>33.639683333333402</c:v>
                </c:pt>
                <c:pt idx="20184">
                  <c:v>33.641350000000003</c:v>
                </c:pt>
                <c:pt idx="20185">
                  <c:v>33.643016666666703</c:v>
                </c:pt>
                <c:pt idx="20186">
                  <c:v>33.644683333333397</c:v>
                </c:pt>
                <c:pt idx="20187">
                  <c:v>33.646349999999998</c:v>
                </c:pt>
                <c:pt idx="20188">
                  <c:v>33.648016666666699</c:v>
                </c:pt>
                <c:pt idx="20189">
                  <c:v>33.6496833333334</c:v>
                </c:pt>
                <c:pt idx="20190">
                  <c:v>33.651350000000001</c:v>
                </c:pt>
                <c:pt idx="20191">
                  <c:v>33.653016666666701</c:v>
                </c:pt>
                <c:pt idx="20192">
                  <c:v>33.654683333333402</c:v>
                </c:pt>
                <c:pt idx="20193">
                  <c:v>33.656350000000003</c:v>
                </c:pt>
                <c:pt idx="20194">
                  <c:v>33.658016666666697</c:v>
                </c:pt>
                <c:pt idx="20195">
                  <c:v>33.659683333333398</c:v>
                </c:pt>
                <c:pt idx="20196">
                  <c:v>33.661349999999999</c:v>
                </c:pt>
                <c:pt idx="20197">
                  <c:v>33.663016666666699</c:v>
                </c:pt>
                <c:pt idx="20198">
                  <c:v>33.6646833333334</c:v>
                </c:pt>
                <c:pt idx="20199">
                  <c:v>33.666350000000001</c:v>
                </c:pt>
                <c:pt idx="20200">
                  <c:v>33.668016666666702</c:v>
                </c:pt>
                <c:pt idx="20201">
                  <c:v>33.669683333333403</c:v>
                </c:pt>
                <c:pt idx="20202">
                  <c:v>33.671349999999997</c:v>
                </c:pt>
                <c:pt idx="20203">
                  <c:v>33.673016666666697</c:v>
                </c:pt>
                <c:pt idx="20204">
                  <c:v>33.674683333333398</c:v>
                </c:pt>
                <c:pt idx="20205">
                  <c:v>33.676349999999999</c:v>
                </c:pt>
                <c:pt idx="20206">
                  <c:v>33.6780166666667</c:v>
                </c:pt>
                <c:pt idx="20207">
                  <c:v>33.679683333333401</c:v>
                </c:pt>
                <c:pt idx="20208">
                  <c:v>33.681350000000002</c:v>
                </c:pt>
                <c:pt idx="20209">
                  <c:v>33.683016666666703</c:v>
                </c:pt>
                <c:pt idx="20210">
                  <c:v>33.684683333333403</c:v>
                </c:pt>
                <c:pt idx="20211">
                  <c:v>33.686349999999997</c:v>
                </c:pt>
                <c:pt idx="20212">
                  <c:v>33.688016666666698</c:v>
                </c:pt>
                <c:pt idx="20213">
                  <c:v>33.689683333333399</c:v>
                </c:pt>
                <c:pt idx="20214">
                  <c:v>33.69135</c:v>
                </c:pt>
                <c:pt idx="20215">
                  <c:v>33.693016666666701</c:v>
                </c:pt>
                <c:pt idx="20216">
                  <c:v>33.694683333333401</c:v>
                </c:pt>
                <c:pt idx="20217">
                  <c:v>33.696350000000002</c:v>
                </c:pt>
                <c:pt idx="20218">
                  <c:v>33.698016666666703</c:v>
                </c:pt>
                <c:pt idx="20219">
                  <c:v>33.699683333333397</c:v>
                </c:pt>
                <c:pt idx="20220">
                  <c:v>33.701349999999998</c:v>
                </c:pt>
                <c:pt idx="20221">
                  <c:v>33.703016666666699</c:v>
                </c:pt>
                <c:pt idx="20222">
                  <c:v>33.704683333333399</c:v>
                </c:pt>
                <c:pt idx="20223">
                  <c:v>33.70635</c:v>
                </c:pt>
                <c:pt idx="20224">
                  <c:v>33.708016666666701</c:v>
                </c:pt>
                <c:pt idx="20225">
                  <c:v>33.709683333333402</c:v>
                </c:pt>
                <c:pt idx="20226">
                  <c:v>33.711350000000003</c:v>
                </c:pt>
                <c:pt idx="20227">
                  <c:v>33.713016666666697</c:v>
                </c:pt>
                <c:pt idx="20228">
                  <c:v>33.714683333333397</c:v>
                </c:pt>
                <c:pt idx="20229">
                  <c:v>33.716349999999998</c:v>
                </c:pt>
                <c:pt idx="20230">
                  <c:v>33.718016666666699</c:v>
                </c:pt>
                <c:pt idx="20231">
                  <c:v>33.7196833333334</c:v>
                </c:pt>
                <c:pt idx="20232">
                  <c:v>33.721350000000001</c:v>
                </c:pt>
                <c:pt idx="20233">
                  <c:v>33.723016666666702</c:v>
                </c:pt>
                <c:pt idx="20234">
                  <c:v>33.724683333333402</c:v>
                </c:pt>
                <c:pt idx="20235">
                  <c:v>33.726349999999996</c:v>
                </c:pt>
                <c:pt idx="20236">
                  <c:v>33.728016666666697</c:v>
                </c:pt>
                <c:pt idx="20237">
                  <c:v>33.729683333333398</c:v>
                </c:pt>
                <c:pt idx="20238">
                  <c:v>33.731349999999999</c:v>
                </c:pt>
                <c:pt idx="20239">
                  <c:v>33.7330166666667</c:v>
                </c:pt>
                <c:pt idx="20240">
                  <c:v>33.7346833333334</c:v>
                </c:pt>
                <c:pt idx="20241">
                  <c:v>33.736350000000002</c:v>
                </c:pt>
                <c:pt idx="20242">
                  <c:v>33.738016666666702</c:v>
                </c:pt>
                <c:pt idx="20243">
                  <c:v>33.739683333333403</c:v>
                </c:pt>
                <c:pt idx="20244">
                  <c:v>33.741349999999997</c:v>
                </c:pt>
                <c:pt idx="20245">
                  <c:v>33.743016666666698</c:v>
                </c:pt>
                <c:pt idx="20246">
                  <c:v>33.744683333333398</c:v>
                </c:pt>
                <c:pt idx="20247">
                  <c:v>33.74635</c:v>
                </c:pt>
                <c:pt idx="20248">
                  <c:v>33.7480166666667</c:v>
                </c:pt>
                <c:pt idx="20249">
                  <c:v>33.749683333333401</c:v>
                </c:pt>
                <c:pt idx="20250">
                  <c:v>33.751350000000002</c:v>
                </c:pt>
                <c:pt idx="20251">
                  <c:v>33.753016666666703</c:v>
                </c:pt>
                <c:pt idx="20252">
                  <c:v>33.754683333333404</c:v>
                </c:pt>
                <c:pt idx="20253">
                  <c:v>33.756349999999998</c:v>
                </c:pt>
                <c:pt idx="20254">
                  <c:v>33.758016666666698</c:v>
                </c:pt>
                <c:pt idx="20255">
                  <c:v>33.759683333333399</c:v>
                </c:pt>
                <c:pt idx="20256">
                  <c:v>33.76135</c:v>
                </c:pt>
                <c:pt idx="20257">
                  <c:v>33.763016666666701</c:v>
                </c:pt>
                <c:pt idx="20258">
                  <c:v>33.764683333333402</c:v>
                </c:pt>
                <c:pt idx="20259">
                  <c:v>33.766350000000003</c:v>
                </c:pt>
                <c:pt idx="20260">
                  <c:v>33.768016666666703</c:v>
                </c:pt>
                <c:pt idx="20261">
                  <c:v>33.769683333333397</c:v>
                </c:pt>
                <c:pt idx="20262">
                  <c:v>33.771349999999998</c:v>
                </c:pt>
                <c:pt idx="20263">
                  <c:v>33.773016666666699</c:v>
                </c:pt>
                <c:pt idx="20264">
                  <c:v>33.7746833333334</c:v>
                </c:pt>
                <c:pt idx="20265">
                  <c:v>33.776350000000001</c:v>
                </c:pt>
                <c:pt idx="20266">
                  <c:v>33.778016666666701</c:v>
                </c:pt>
                <c:pt idx="20267">
                  <c:v>33.779683333333402</c:v>
                </c:pt>
                <c:pt idx="20268">
                  <c:v>33.781350000000003</c:v>
                </c:pt>
                <c:pt idx="20269">
                  <c:v>33.783016666666697</c:v>
                </c:pt>
                <c:pt idx="20270">
                  <c:v>33.784683333333398</c:v>
                </c:pt>
                <c:pt idx="20271">
                  <c:v>33.786349999999999</c:v>
                </c:pt>
                <c:pt idx="20272">
                  <c:v>33.788016666666699</c:v>
                </c:pt>
                <c:pt idx="20273">
                  <c:v>33.7896833333334</c:v>
                </c:pt>
                <c:pt idx="20274">
                  <c:v>33.791350000000001</c:v>
                </c:pt>
                <c:pt idx="20275">
                  <c:v>33.793016666666702</c:v>
                </c:pt>
                <c:pt idx="20276">
                  <c:v>33.794683333333403</c:v>
                </c:pt>
                <c:pt idx="20277">
                  <c:v>33.796349999999997</c:v>
                </c:pt>
                <c:pt idx="20278">
                  <c:v>33.798016666666697</c:v>
                </c:pt>
                <c:pt idx="20279">
                  <c:v>33.799683333333398</c:v>
                </c:pt>
                <c:pt idx="20280">
                  <c:v>33.801349999999999</c:v>
                </c:pt>
                <c:pt idx="20281">
                  <c:v>33.8030166666667</c:v>
                </c:pt>
                <c:pt idx="20282">
                  <c:v>33.804683333333401</c:v>
                </c:pt>
                <c:pt idx="20283">
                  <c:v>33.806350000000002</c:v>
                </c:pt>
                <c:pt idx="20284">
                  <c:v>33.808016666666703</c:v>
                </c:pt>
                <c:pt idx="20285">
                  <c:v>33.809683333333403</c:v>
                </c:pt>
                <c:pt idx="20286">
                  <c:v>33.811349999999997</c:v>
                </c:pt>
                <c:pt idx="20287">
                  <c:v>33.813016666666698</c:v>
                </c:pt>
                <c:pt idx="20288">
                  <c:v>33.814683333333399</c:v>
                </c:pt>
                <c:pt idx="20289">
                  <c:v>33.81635</c:v>
                </c:pt>
                <c:pt idx="20290">
                  <c:v>33.818016666666701</c:v>
                </c:pt>
                <c:pt idx="20291">
                  <c:v>33.819683333333401</c:v>
                </c:pt>
                <c:pt idx="20292">
                  <c:v>33.821350000000002</c:v>
                </c:pt>
                <c:pt idx="20293">
                  <c:v>33.823016666666703</c:v>
                </c:pt>
                <c:pt idx="20294">
                  <c:v>33.824683333333397</c:v>
                </c:pt>
                <c:pt idx="20295">
                  <c:v>33.826349999999998</c:v>
                </c:pt>
                <c:pt idx="20296">
                  <c:v>33.828016666666699</c:v>
                </c:pt>
                <c:pt idx="20297">
                  <c:v>33.829683333333399</c:v>
                </c:pt>
                <c:pt idx="20298">
                  <c:v>33.83135</c:v>
                </c:pt>
                <c:pt idx="20299">
                  <c:v>33.833016666666701</c:v>
                </c:pt>
                <c:pt idx="20300">
                  <c:v>33.834683333333402</c:v>
                </c:pt>
                <c:pt idx="20301">
                  <c:v>33.836350000000003</c:v>
                </c:pt>
                <c:pt idx="20302">
                  <c:v>33.838016666666697</c:v>
                </c:pt>
                <c:pt idx="20303">
                  <c:v>33.839683333333397</c:v>
                </c:pt>
                <c:pt idx="20304">
                  <c:v>33.841349999999998</c:v>
                </c:pt>
                <c:pt idx="20305">
                  <c:v>33.843016666666699</c:v>
                </c:pt>
                <c:pt idx="20306">
                  <c:v>33.8446833333334</c:v>
                </c:pt>
                <c:pt idx="20307">
                  <c:v>33.846350000000001</c:v>
                </c:pt>
                <c:pt idx="20308">
                  <c:v>33.848016666666702</c:v>
                </c:pt>
                <c:pt idx="20309">
                  <c:v>33.849683333333402</c:v>
                </c:pt>
                <c:pt idx="20310">
                  <c:v>33.851349999999996</c:v>
                </c:pt>
                <c:pt idx="20311">
                  <c:v>33.853016666666697</c:v>
                </c:pt>
                <c:pt idx="20312">
                  <c:v>33.854683333333398</c:v>
                </c:pt>
                <c:pt idx="20313">
                  <c:v>33.856349999999999</c:v>
                </c:pt>
                <c:pt idx="20314">
                  <c:v>33.8580166666667</c:v>
                </c:pt>
                <c:pt idx="20315">
                  <c:v>33.8596833333334</c:v>
                </c:pt>
                <c:pt idx="20316">
                  <c:v>33.861350000000002</c:v>
                </c:pt>
                <c:pt idx="20317">
                  <c:v>33.863016666666702</c:v>
                </c:pt>
                <c:pt idx="20318">
                  <c:v>33.864683333333403</c:v>
                </c:pt>
                <c:pt idx="20319">
                  <c:v>33.866349999999997</c:v>
                </c:pt>
                <c:pt idx="20320">
                  <c:v>33.868016666666698</c:v>
                </c:pt>
                <c:pt idx="20321">
                  <c:v>33.869683333333398</c:v>
                </c:pt>
                <c:pt idx="20322">
                  <c:v>33.87135</c:v>
                </c:pt>
                <c:pt idx="20323">
                  <c:v>33.8730166666667</c:v>
                </c:pt>
                <c:pt idx="20324">
                  <c:v>33.874683333333401</c:v>
                </c:pt>
                <c:pt idx="20325">
                  <c:v>33.876350000000002</c:v>
                </c:pt>
                <c:pt idx="20326">
                  <c:v>33.878016666666703</c:v>
                </c:pt>
                <c:pt idx="20327">
                  <c:v>33.879683333333404</c:v>
                </c:pt>
                <c:pt idx="20328">
                  <c:v>33.881349999999998</c:v>
                </c:pt>
                <c:pt idx="20329">
                  <c:v>33.883016666666698</c:v>
                </c:pt>
                <c:pt idx="20330">
                  <c:v>33.884683333333399</c:v>
                </c:pt>
                <c:pt idx="20331">
                  <c:v>33.88635</c:v>
                </c:pt>
                <c:pt idx="20332">
                  <c:v>33.888016666666701</c:v>
                </c:pt>
                <c:pt idx="20333">
                  <c:v>33.889683333333402</c:v>
                </c:pt>
                <c:pt idx="20334">
                  <c:v>33.891350000000003</c:v>
                </c:pt>
                <c:pt idx="20335">
                  <c:v>33.893016666666703</c:v>
                </c:pt>
                <c:pt idx="20336">
                  <c:v>33.894683333333397</c:v>
                </c:pt>
                <c:pt idx="20337">
                  <c:v>33.896349999999998</c:v>
                </c:pt>
                <c:pt idx="20338">
                  <c:v>33.898016666666699</c:v>
                </c:pt>
                <c:pt idx="20339">
                  <c:v>33.8996833333334</c:v>
                </c:pt>
                <c:pt idx="20340">
                  <c:v>33.901350000000001</c:v>
                </c:pt>
                <c:pt idx="20341">
                  <c:v>33.903016666666701</c:v>
                </c:pt>
                <c:pt idx="20342">
                  <c:v>33.904683333333402</c:v>
                </c:pt>
                <c:pt idx="20343">
                  <c:v>33.906350000000003</c:v>
                </c:pt>
                <c:pt idx="20344">
                  <c:v>33.908016666666697</c:v>
                </c:pt>
                <c:pt idx="20345">
                  <c:v>33.909683333333398</c:v>
                </c:pt>
                <c:pt idx="20346">
                  <c:v>33.911349999999999</c:v>
                </c:pt>
                <c:pt idx="20347">
                  <c:v>33.913016666666699</c:v>
                </c:pt>
                <c:pt idx="20348">
                  <c:v>33.9146833333334</c:v>
                </c:pt>
                <c:pt idx="20349">
                  <c:v>33.916350000000001</c:v>
                </c:pt>
                <c:pt idx="20350">
                  <c:v>33.918016666666702</c:v>
                </c:pt>
                <c:pt idx="20351">
                  <c:v>33.919683333333403</c:v>
                </c:pt>
                <c:pt idx="20352">
                  <c:v>33.921349999999997</c:v>
                </c:pt>
                <c:pt idx="20353">
                  <c:v>33.923016666666697</c:v>
                </c:pt>
                <c:pt idx="20354">
                  <c:v>33.924683333333398</c:v>
                </c:pt>
                <c:pt idx="20355">
                  <c:v>33.926349999999999</c:v>
                </c:pt>
                <c:pt idx="20356">
                  <c:v>33.9280166666667</c:v>
                </c:pt>
                <c:pt idx="20357">
                  <c:v>33.929683333333401</c:v>
                </c:pt>
                <c:pt idx="20358">
                  <c:v>33.931350000000002</c:v>
                </c:pt>
                <c:pt idx="20359">
                  <c:v>33.933016666666703</c:v>
                </c:pt>
                <c:pt idx="20360">
                  <c:v>33.934683333333403</c:v>
                </c:pt>
                <c:pt idx="20361">
                  <c:v>33.936349999999997</c:v>
                </c:pt>
                <c:pt idx="20362">
                  <c:v>33.938016666666698</c:v>
                </c:pt>
                <c:pt idx="20363">
                  <c:v>33.939683333333399</c:v>
                </c:pt>
                <c:pt idx="20364">
                  <c:v>33.94135</c:v>
                </c:pt>
                <c:pt idx="20365">
                  <c:v>33.943016666666701</c:v>
                </c:pt>
                <c:pt idx="20366">
                  <c:v>33.944683333333401</c:v>
                </c:pt>
                <c:pt idx="20367">
                  <c:v>33.946350000000002</c:v>
                </c:pt>
                <c:pt idx="20368">
                  <c:v>33.948016666666703</c:v>
                </c:pt>
                <c:pt idx="20369">
                  <c:v>33.949683333333397</c:v>
                </c:pt>
                <c:pt idx="20370">
                  <c:v>33.951349999999998</c:v>
                </c:pt>
                <c:pt idx="20371">
                  <c:v>33.953016666666699</c:v>
                </c:pt>
                <c:pt idx="20372">
                  <c:v>33.954683333333399</c:v>
                </c:pt>
                <c:pt idx="20373">
                  <c:v>33.95635</c:v>
                </c:pt>
                <c:pt idx="20374">
                  <c:v>33.958016666666701</c:v>
                </c:pt>
                <c:pt idx="20375">
                  <c:v>33.959683333333402</c:v>
                </c:pt>
                <c:pt idx="20376">
                  <c:v>33.961350000000003</c:v>
                </c:pt>
                <c:pt idx="20377">
                  <c:v>33.963016666666697</c:v>
                </c:pt>
                <c:pt idx="20378">
                  <c:v>33.964683333333397</c:v>
                </c:pt>
                <c:pt idx="20379">
                  <c:v>33.966349999999998</c:v>
                </c:pt>
                <c:pt idx="20380">
                  <c:v>33.968016666666699</c:v>
                </c:pt>
                <c:pt idx="20381">
                  <c:v>33.9696833333334</c:v>
                </c:pt>
                <c:pt idx="20382">
                  <c:v>33.971350000000001</c:v>
                </c:pt>
                <c:pt idx="20383">
                  <c:v>33.973016666666702</c:v>
                </c:pt>
                <c:pt idx="20384">
                  <c:v>33.974683333333402</c:v>
                </c:pt>
                <c:pt idx="20385">
                  <c:v>33.976349999999996</c:v>
                </c:pt>
                <c:pt idx="20386">
                  <c:v>33.978016666666697</c:v>
                </c:pt>
                <c:pt idx="20387">
                  <c:v>33.979683333333398</c:v>
                </c:pt>
                <c:pt idx="20388">
                  <c:v>33.981349999999999</c:v>
                </c:pt>
                <c:pt idx="20389">
                  <c:v>33.9830166666667</c:v>
                </c:pt>
                <c:pt idx="20390">
                  <c:v>33.9846833333334</c:v>
                </c:pt>
                <c:pt idx="20391">
                  <c:v>33.986350000000002</c:v>
                </c:pt>
                <c:pt idx="20392">
                  <c:v>33.988016666666702</c:v>
                </c:pt>
                <c:pt idx="20393">
                  <c:v>33.989683333333403</c:v>
                </c:pt>
                <c:pt idx="20394">
                  <c:v>33.991349999999997</c:v>
                </c:pt>
                <c:pt idx="20395">
                  <c:v>33.993016666666698</c:v>
                </c:pt>
                <c:pt idx="20396">
                  <c:v>33.994683333333398</c:v>
                </c:pt>
                <c:pt idx="20397">
                  <c:v>33.99635</c:v>
                </c:pt>
                <c:pt idx="20398">
                  <c:v>33.9980166666667</c:v>
                </c:pt>
                <c:pt idx="20399">
                  <c:v>33.999683333333401</c:v>
                </c:pt>
                <c:pt idx="20400">
                  <c:v>34.001350000000002</c:v>
                </c:pt>
                <c:pt idx="20401">
                  <c:v>34.003016666666703</c:v>
                </c:pt>
                <c:pt idx="20402">
                  <c:v>34.004683333333404</c:v>
                </c:pt>
                <c:pt idx="20403">
                  <c:v>34.006349999999998</c:v>
                </c:pt>
                <c:pt idx="20404">
                  <c:v>34.008016666666698</c:v>
                </c:pt>
                <c:pt idx="20405">
                  <c:v>34.009683333333399</c:v>
                </c:pt>
                <c:pt idx="20406">
                  <c:v>34.01135</c:v>
                </c:pt>
                <c:pt idx="20407">
                  <c:v>34.013016666666701</c:v>
                </c:pt>
                <c:pt idx="20408">
                  <c:v>34.014683333333402</c:v>
                </c:pt>
                <c:pt idx="20409">
                  <c:v>34.016350000000003</c:v>
                </c:pt>
                <c:pt idx="20410">
                  <c:v>34.018016666666703</c:v>
                </c:pt>
                <c:pt idx="20411">
                  <c:v>34.019683333333397</c:v>
                </c:pt>
                <c:pt idx="20412">
                  <c:v>34.021349999999998</c:v>
                </c:pt>
                <c:pt idx="20413">
                  <c:v>34.023016666666699</c:v>
                </c:pt>
                <c:pt idx="20414">
                  <c:v>34.0246833333334</c:v>
                </c:pt>
                <c:pt idx="20415">
                  <c:v>34.026350000000001</c:v>
                </c:pt>
                <c:pt idx="20416">
                  <c:v>34.028016666666701</c:v>
                </c:pt>
                <c:pt idx="20417">
                  <c:v>34.029683333333402</c:v>
                </c:pt>
                <c:pt idx="20418">
                  <c:v>34.031350000000003</c:v>
                </c:pt>
                <c:pt idx="20419">
                  <c:v>34.033016666666697</c:v>
                </c:pt>
                <c:pt idx="20420">
                  <c:v>34.034683333333398</c:v>
                </c:pt>
                <c:pt idx="20421">
                  <c:v>34.036349999999999</c:v>
                </c:pt>
                <c:pt idx="20422">
                  <c:v>34.038016666666699</c:v>
                </c:pt>
                <c:pt idx="20423">
                  <c:v>34.0396833333334</c:v>
                </c:pt>
                <c:pt idx="20424">
                  <c:v>34.041350000000001</c:v>
                </c:pt>
                <c:pt idx="20425">
                  <c:v>34.043016666666702</c:v>
                </c:pt>
                <c:pt idx="20426">
                  <c:v>34.044683333333403</c:v>
                </c:pt>
                <c:pt idx="20427">
                  <c:v>34.046349999999997</c:v>
                </c:pt>
                <c:pt idx="20428">
                  <c:v>34.048016666666697</c:v>
                </c:pt>
                <c:pt idx="20429">
                  <c:v>34.049683333333398</c:v>
                </c:pt>
                <c:pt idx="20430">
                  <c:v>34.051349999999999</c:v>
                </c:pt>
                <c:pt idx="20431">
                  <c:v>34.0530166666667</c:v>
                </c:pt>
                <c:pt idx="20432">
                  <c:v>34.054683333333401</c:v>
                </c:pt>
                <c:pt idx="20433">
                  <c:v>34.056350000000002</c:v>
                </c:pt>
                <c:pt idx="20434">
                  <c:v>34.058016666666703</c:v>
                </c:pt>
                <c:pt idx="20435">
                  <c:v>34.059683333333403</c:v>
                </c:pt>
                <c:pt idx="20436">
                  <c:v>34.061349999999997</c:v>
                </c:pt>
                <c:pt idx="20437">
                  <c:v>34.063016666666698</c:v>
                </c:pt>
                <c:pt idx="20438">
                  <c:v>34.064683333333399</c:v>
                </c:pt>
                <c:pt idx="20439">
                  <c:v>34.06635</c:v>
                </c:pt>
                <c:pt idx="20440">
                  <c:v>34.068016666666701</c:v>
                </c:pt>
                <c:pt idx="20441">
                  <c:v>34.069683333333401</c:v>
                </c:pt>
                <c:pt idx="20442">
                  <c:v>34.071350000000002</c:v>
                </c:pt>
                <c:pt idx="20443">
                  <c:v>34.073016666666703</c:v>
                </c:pt>
                <c:pt idx="20444">
                  <c:v>34.074683333333397</c:v>
                </c:pt>
                <c:pt idx="20445">
                  <c:v>34.076349999999998</c:v>
                </c:pt>
                <c:pt idx="20446">
                  <c:v>34.078016666666699</c:v>
                </c:pt>
                <c:pt idx="20447">
                  <c:v>34.079683333333399</c:v>
                </c:pt>
                <c:pt idx="20448">
                  <c:v>34.08135</c:v>
                </c:pt>
                <c:pt idx="20449">
                  <c:v>34.083016666666701</c:v>
                </c:pt>
                <c:pt idx="20450">
                  <c:v>34.084683333333402</c:v>
                </c:pt>
                <c:pt idx="20451">
                  <c:v>34.086350000000003</c:v>
                </c:pt>
                <c:pt idx="20452">
                  <c:v>34.088016666666697</c:v>
                </c:pt>
                <c:pt idx="20453">
                  <c:v>34.089683333333397</c:v>
                </c:pt>
                <c:pt idx="20454">
                  <c:v>34.091349999999998</c:v>
                </c:pt>
                <c:pt idx="20455">
                  <c:v>34.093016666666699</c:v>
                </c:pt>
                <c:pt idx="20456">
                  <c:v>34.0946833333334</c:v>
                </c:pt>
                <c:pt idx="20457">
                  <c:v>34.096350000000001</c:v>
                </c:pt>
                <c:pt idx="20458">
                  <c:v>34.098016666666702</c:v>
                </c:pt>
                <c:pt idx="20459">
                  <c:v>34.099683333333402</c:v>
                </c:pt>
                <c:pt idx="20460">
                  <c:v>34.101349999999996</c:v>
                </c:pt>
                <c:pt idx="20461">
                  <c:v>34.103016666666697</c:v>
                </c:pt>
                <c:pt idx="20462">
                  <c:v>34.104683333333398</c:v>
                </c:pt>
                <c:pt idx="20463">
                  <c:v>34.106349999999999</c:v>
                </c:pt>
                <c:pt idx="20464">
                  <c:v>34.1080166666667</c:v>
                </c:pt>
                <c:pt idx="20465">
                  <c:v>34.1096833333334</c:v>
                </c:pt>
                <c:pt idx="20466">
                  <c:v>34.111350000000002</c:v>
                </c:pt>
                <c:pt idx="20467">
                  <c:v>34.113016666666702</c:v>
                </c:pt>
                <c:pt idx="20468">
                  <c:v>34.114683333333403</c:v>
                </c:pt>
                <c:pt idx="20469">
                  <c:v>34.116349999999997</c:v>
                </c:pt>
                <c:pt idx="20470">
                  <c:v>34.118016666666698</c:v>
                </c:pt>
                <c:pt idx="20471">
                  <c:v>34.119683333333398</c:v>
                </c:pt>
                <c:pt idx="20472">
                  <c:v>34.12135</c:v>
                </c:pt>
                <c:pt idx="20473">
                  <c:v>34.1230166666667</c:v>
                </c:pt>
                <c:pt idx="20474">
                  <c:v>34.124683333333401</c:v>
                </c:pt>
                <c:pt idx="20475">
                  <c:v>34.126350000000002</c:v>
                </c:pt>
                <c:pt idx="20476">
                  <c:v>34.128016666666703</c:v>
                </c:pt>
                <c:pt idx="20477">
                  <c:v>34.129683333333404</c:v>
                </c:pt>
                <c:pt idx="20478">
                  <c:v>34.131349999999998</c:v>
                </c:pt>
                <c:pt idx="20479">
                  <c:v>34.133016666666698</c:v>
                </c:pt>
                <c:pt idx="20480">
                  <c:v>34.134683333333399</c:v>
                </c:pt>
                <c:pt idx="20481">
                  <c:v>34.13635</c:v>
                </c:pt>
                <c:pt idx="20482">
                  <c:v>34.138016666666701</c:v>
                </c:pt>
                <c:pt idx="20483">
                  <c:v>34.139683333333402</c:v>
                </c:pt>
                <c:pt idx="20484">
                  <c:v>34.141350000000003</c:v>
                </c:pt>
                <c:pt idx="20485">
                  <c:v>34.143016666666703</c:v>
                </c:pt>
                <c:pt idx="20486">
                  <c:v>34.144683333333397</c:v>
                </c:pt>
                <c:pt idx="20487">
                  <c:v>34.146349999999998</c:v>
                </c:pt>
                <c:pt idx="20488">
                  <c:v>34.148016666666699</c:v>
                </c:pt>
                <c:pt idx="20489">
                  <c:v>34.1496833333334</c:v>
                </c:pt>
                <c:pt idx="20490">
                  <c:v>34.151350000000001</c:v>
                </c:pt>
                <c:pt idx="20491">
                  <c:v>34.153016666666701</c:v>
                </c:pt>
                <c:pt idx="20492">
                  <c:v>34.154683333333402</c:v>
                </c:pt>
                <c:pt idx="20493">
                  <c:v>34.156350000000003</c:v>
                </c:pt>
                <c:pt idx="20494">
                  <c:v>34.158016666666697</c:v>
                </c:pt>
                <c:pt idx="20495">
                  <c:v>34.159683333333398</c:v>
                </c:pt>
                <c:pt idx="20496">
                  <c:v>34.161349999999999</c:v>
                </c:pt>
                <c:pt idx="20497">
                  <c:v>34.163016666666699</c:v>
                </c:pt>
                <c:pt idx="20498">
                  <c:v>34.1646833333334</c:v>
                </c:pt>
                <c:pt idx="20499">
                  <c:v>34.166350000000001</c:v>
                </c:pt>
                <c:pt idx="20500">
                  <c:v>34.168016666666702</c:v>
                </c:pt>
                <c:pt idx="20501">
                  <c:v>34.169683333333403</c:v>
                </c:pt>
                <c:pt idx="20502">
                  <c:v>34.171349999999997</c:v>
                </c:pt>
                <c:pt idx="20503">
                  <c:v>34.173016666666697</c:v>
                </c:pt>
                <c:pt idx="20504">
                  <c:v>34.174683333333398</c:v>
                </c:pt>
                <c:pt idx="20505">
                  <c:v>34.176349999999999</c:v>
                </c:pt>
                <c:pt idx="20506">
                  <c:v>34.1780166666667</c:v>
                </c:pt>
                <c:pt idx="20507">
                  <c:v>34.179683333333401</c:v>
                </c:pt>
                <c:pt idx="20508">
                  <c:v>34.181350000000002</c:v>
                </c:pt>
                <c:pt idx="20509">
                  <c:v>34.183016666666703</c:v>
                </c:pt>
                <c:pt idx="20510">
                  <c:v>34.184683333333403</c:v>
                </c:pt>
                <c:pt idx="20511">
                  <c:v>34.186349999999997</c:v>
                </c:pt>
                <c:pt idx="20512">
                  <c:v>34.188016666666698</c:v>
                </c:pt>
                <c:pt idx="20513">
                  <c:v>34.189683333333399</c:v>
                </c:pt>
                <c:pt idx="20514">
                  <c:v>34.19135</c:v>
                </c:pt>
                <c:pt idx="20515">
                  <c:v>34.193016666666701</c:v>
                </c:pt>
                <c:pt idx="20516">
                  <c:v>34.194683333333401</c:v>
                </c:pt>
                <c:pt idx="20517">
                  <c:v>34.196350000000002</c:v>
                </c:pt>
                <c:pt idx="20518">
                  <c:v>34.198016666666703</c:v>
                </c:pt>
                <c:pt idx="20519">
                  <c:v>34.199683333333397</c:v>
                </c:pt>
                <c:pt idx="20520">
                  <c:v>34.201349999999998</c:v>
                </c:pt>
                <c:pt idx="20521">
                  <c:v>34.203016666666699</c:v>
                </c:pt>
                <c:pt idx="20522">
                  <c:v>34.204683333333399</c:v>
                </c:pt>
                <c:pt idx="20523">
                  <c:v>34.20635</c:v>
                </c:pt>
                <c:pt idx="20524">
                  <c:v>34.208016666666701</c:v>
                </c:pt>
                <c:pt idx="20525">
                  <c:v>34.209683333333402</c:v>
                </c:pt>
                <c:pt idx="20526">
                  <c:v>34.211350000000003</c:v>
                </c:pt>
                <c:pt idx="20527">
                  <c:v>34.213016666666697</c:v>
                </c:pt>
                <c:pt idx="20528">
                  <c:v>34.214683333333397</c:v>
                </c:pt>
                <c:pt idx="20529">
                  <c:v>34.216349999999998</c:v>
                </c:pt>
                <c:pt idx="20530">
                  <c:v>34.218016666666699</c:v>
                </c:pt>
                <c:pt idx="20531">
                  <c:v>34.2196833333334</c:v>
                </c:pt>
                <c:pt idx="20532">
                  <c:v>34.221350000000001</c:v>
                </c:pt>
                <c:pt idx="20533">
                  <c:v>34.223016666666702</c:v>
                </c:pt>
                <c:pt idx="20534">
                  <c:v>34.224683333333402</c:v>
                </c:pt>
                <c:pt idx="20535">
                  <c:v>34.226349999999996</c:v>
                </c:pt>
                <c:pt idx="20536">
                  <c:v>34.228016666666697</c:v>
                </c:pt>
                <c:pt idx="20537">
                  <c:v>34.229683333333398</c:v>
                </c:pt>
                <c:pt idx="20538">
                  <c:v>34.231349999999999</c:v>
                </c:pt>
                <c:pt idx="20539">
                  <c:v>34.2330166666667</c:v>
                </c:pt>
                <c:pt idx="20540">
                  <c:v>34.2346833333334</c:v>
                </c:pt>
                <c:pt idx="20541">
                  <c:v>34.236350000000002</c:v>
                </c:pt>
                <c:pt idx="20542">
                  <c:v>34.238016666666702</c:v>
                </c:pt>
                <c:pt idx="20543">
                  <c:v>34.239683333333403</c:v>
                </c:pt>
                <c:pt idx="20544">
                  <c:v>34.241349999999997</c:v>
                </c:pt>
                <c:pt idx="20545">
                  <c:v>34.243016666666698</c:v>
                </c:pt>
                <c:pt idx="20546">
                  <c:v>34.244683333333398</c:v>
                </c:pt>
                <c:pt idx="20547">
                  <c:v>34.24635</c:v>
                </c:pt>
                <c:pt idx="20548">
                  <c:v>34.2480166666667</c:v>
                </c:pt>
                <c:pt idx="20549">
                  <c:v>34.249683333333401</c:v>
                </c:pt>
                <c:pt idx="20550">
                  <c:v>34.251350000000002</c:v>
                </c:pt>
                <c:pt idx="20551">
                  <c:v>34.253016666666703</c:v>
                </c:pt>
                <c:pt idx="20552">
                  <c:v>34.254683333333404</c:v>
                </c:pt>
                <c:pt idx="20553">
                  <c:v>34.256349999999998</c:v>
                </c:pt>
                <c:pt idx="20554">
                  <c:v>34.258016666666698</c:v>
                </c:pt>
                <c:pt idx="20555">
                  <c:v>34.259683333333399</c:v>
                </c:pt>
                <c:pt idx="20556">
                  <c:v>34.26135</c:v>
                </c:pt>
                <c:pt idx="20557">
                  <c:v>34.263016666666701</c:v>
                </c:pt>
                <c:pt idx="20558">
                  <c:v>34.264683333333402</c:v>
                </c:pt>
                <c:pt idx="20559">
                  <c:v>34.266350000000003</c:v>
                </c:pt>
                <c:pt idx="20560">
                  <c:v>34.268016666666703</c:v>
                </c:pt>
                <c:pt idx="20561">
                  <c:v>34.269683333333397</c:v>
                </c:pt>
                <c:pt idx="20562">
                  <c:v>34.271349999999998</c:v>
                </c:pt>
                <c:pt idx="20563">
                  <c:v>34.273016666666699</c:v>
                </c:pt>
                <c:pt idx="20564">
                  <c:v>34.2746833333334</c:v>
                </c:pt>
                <c:pt idx="20565">
                  <c:v>34.276350000000001</c:v>
                </c:pt>
                <c:pt idx="20566">
                  <c:v>34.278016666666701</c:v>
                </c:pt>
                <c:pt idx="20567">
                  <c:v>34.279683333333402</c:v>
                </c:pt>
                <c:pt idx="20568">
                  <c:v>34.281350000000003</c:v>
                </c:pt>
                <c:pt idx="20569">
                  <c:v>34.283016666666697</c:v>
                </c:pt>
                <c:pt idx="20570">
                  <c:v>34.284683333333398</c:v>
                </c:pt>
                <c:pt idx="20571">
                  <c:v>34.286349999999999</c:v>
                </c:pt>
                <c:pt idx="20572">
                  <c:v>34.288016666666699</c:v>
                </c:pt>
                <c:pt idx="20573">
                  <c:v>34.2896833333334</c:v>
                </c:pt>
                <c:pt idx="20574">
                  <c:v>34.291350000000001</c:v>
                </c:pt>
                <c:pt idx="20575">
                  <c:v>34.293016666666702</c:v>
                </c:pt>
                <c:pt idx="20576">
                  <c:v>34.294683333333403</c:v>
                </c:pt>
                <c:pt idx="20577">
                  <c:v>34.296349999999997</c:v>
                </c:pt>
                <c:pt idx="20578">
                  <c:v>34.298016666666697</c:v>
                </c:pt>
                <c:pt idx="20579">
                  <c:v>34.299683333333398</c:v>
                </c:pt>
                <c:pt idx="20580">
                  <c:v>34.301349999999999</c:v>
                </c:pt>
                <c:pt idx="20581">
                  <c:v>34.3030166666667</c:v>
                </c:pt>
                <c:pt idx="20582">
                  <c:v>34.304683333333401</c:v>
                </c:pt>
                <c:pt idx="20583">
                  <c:v>34.306350000000002</c:v>
                </c:pt>
                <c:pt idx="20584">
                  <c:v>34.308016666666703</c:v>
                </c:pt>
                <c:pt idx="20585">
                  <c:v>34.309683333333403</c:v>
                </c:pt>
                <c:pt idx="20586">
                  <c:v>34.311349999999997</c:v>
                </c:pt>
                <c:pt idx="20587">
                  <c:v>34.313016666666698</c:v>
                </c:pt>
                <c:pt idx="20588">
                  <c:v>34.314683333333399</c:v>
                </c:pt>
                <c:pt idx="20589">
                  <c:v>34.31635</c:v>
                </c:pt>
                <c:pt idx="20590">
                  <c:v>34.318016666666701</c:v>
                </c:pt>
                <c:pt idx="20591">
                  <c:v>34.319683333333401</c:v>
                </c:pt>
                <c:pt idx="20592">
                  <c:v>34.321350000000002</c:v>
                </c:pt>
                <c:pt idx="20593">
                  <c:v>34.323016666666703</c:v>
                </c:pt>
                <c:pt idx="20594">
                  <c:v>34.324683333333397</c:v>
                </c:pt>
                <c:pt idx="20595">
                  <c:v>34.326349999999998</c:v>
                </c:pt>
                <c:pt idx="20596">
                  <c:v>34.328016666666699</c:v>
                </c:pt>
                <c:pt idx="20597">
                  <c:v>34.329683333333399</c:v>
                </c:pt>
                <c:pt idx="20598">
                  <c:v>34.33135</c:v>
                </c:pt>
                <c:pt idx="20599">
                  <c:v>34.333016666666701</c:v>
                </c:pt>
                <c:pt idx="20600">
                  <c:v>34.334683333333402</c:v>
                </c:pt>
                <c:pt idx="20601">
                  <c:v>34.336350000000003</c:v>
                </c:pt>
                <c:pt idx="20602">
                  <c:v>34.338016666666697</c:v>
                </c:pt>
                <c:pt idx="20603">
                  <c:v>34.339683333333397</c:v>
                </c:pt>
                <c:pt idx="20604">
                  <c:v>34.341349999999998</c:v>
                </c:pt>
                <c:pt idx="20605">
                  <c:v>34.343016666666699</c:v>
                </c:pt>
                <c:pt idx="20606">
                  <c:v>34.3446833333334</c:v>
                </c:pt>
                <c:pt idx="20607">
                  <c:v>34.346350000000001</c:v>
                </c:pt>
                <c:pt idx="20608">
                  <c:v>34.348016666666702</c:v>
                </c:pt>
                <c:pt idx="20609">
                  <c:v>34.349683333333402</c:v>
                </c:pt>
                <c:pt idx="20610">
                  <c:v>34.351349999999996</c:v>
                </c:pt>
                <c:pt idx="20611">
                  <c:v>34.353016666666697</c:v>
                </c:pt>
                <c:pt idx="20612">
                  <c:v>34.354683333333398</c:v>
                </c:pt>
                <c:pt idx="20613">
                  <c:v>34.356349999999999</c:v>
                </c:pt>
                <c:pt idx="20614">
                  <c:v>34.3580166666667</c:v>
                </c:pt>
                <c:pt idx="20615">
                  <c:v>34.3596833333334</c:v>
                </c:pt>
                <c:pt idx="20616">
                  <c:v>34.361350000000002</c:v>
                </c:pt>
                <c:pt idx="20617">
                  <c:v>34.363016666666702</c:v>
                </c:pt>
                <c:pt idx="20618">
                  <c:v>34.364683333333403</c:v>
                </c:pt>
                <c:pt idx="20619">
                  <c:v>34.366349999999997</c:v>
                </c:pt>
                <c:pt idx="20620">
                  <c:v>34.368016666666698</c:v>
                </c:pt>
                <c:pt idx="20621">
                  <c:v>34.369683333333398</c:v>
                </c:pt>
                <c:pt idx="20622">
                  <c:v>34.37135</c:v>
                </c:pt>
                <c:pt idx="20623">
                  <c:v>34.3730166666667</c:v>
                </c:pt>
                <c:pt idx="20624">
                  <c:v>34.374683333333401</c:v>
                </c:pt>
                <c:pt idx="20625">
                  <c:v>34.376350000000002</c:v>
                </c:pt>
                <c:pt idx="20626">
                  <c:v>34.378016666666703</c:v>
                </c:pt>
                <c:pt idx="20627">
                  <c:v>34.379683333333404</c:v>
                </c:pt>
                <c:pt idx="20628">
                  <c:v>34.381349999999998</c:v>
                </c:pt>
                <c:pt idx="20629">
                  <c:v>34.383016666666698</c:v>
                </c:pt>
                <c:pt idx="20630">
                  <c:v>34.384683333333399</c:v>
                </c:pt>
                <c:pt idx="20631">
                  <c:v>34.38635</c:v>
                </c:pt>
                <c:pt idx="20632">
                  <c:v>34.388016666666701</c:v>
                </c:pt>
                <c:pt idx="20633">
                  <c:v>34.389683333333402</c:v>
                </c:pt>
                <c:pt idx="20634">
                  <c:v>34.391350000000003</c:v>
                </c:pt>
                <c:pt idx="20635">
                  <c:v>34.393016666666703</c:v>
                </c:pt>
                <c:pt idx="20636">
                  <c:v>34.394683333333397</c:v>
                </c:pt>
                <c:pt idx="20637">
                  <c:v>34.396349999999998</c:v>
                </c:pt>
                <c:pt idx="20638">
                  <c:v>34.398016666666699</c:v>
                </c:pt>
                <c:pt idx="20639">
                  <c:v>34.3996833333334</c:v>
                </c:pt>
                <c:pt idx="20640">
                  <c:v>34.401350000000001</c:v>
                </c:pt>
                <c:pt idx="20641">
                  <c:v>34.403016666666701</c:v>
                </c:pt>
                <c:pt idx="20642">
                  <c:v>34.404683333333402</c:v>
                </c:pt>
                <c:pt idx="20643">
                  <c:v>34.406350000000003</c:v>
                </c:pt>
                <c:pt idx="20644">
                  <c:v>34.408016666666697</c:v>
                </c:pt>
                <c:pt idx="20645">
                  <c:v>34.409683333333398</c:v>
                </c:pt>
                <c:pt idx="20646">
                  <c:v>34.411349999999999</c:v>
                </c:pt>
                <c:pt idx="20647">
                  <c:v>34.413016666666699</c:v>
                </c:pt>
                <c:pt idx="20648">
                  <c:v>34.4146833333334</c:v>
                </c:pt>
                <c:pt idx="20649">
                  <c:v>34.416350000000001</c:v>
                </c:pt>
                <c:pt idx="20650">
                  <c:v>34.418016666666702</c:v>
                </c:pt>
                <c:pt idx="20651">
                  <c:v>34.419683333333403</c:v>
                </c:pt>
                <c:pt idx="20652">
                  <c:v>34.421349999999997</c:v>
                </c:pt>
                <c:pt idx="20653">
                  <c:v>34.423016666666697</c:v>
                </c:pt>
                <c:pt idx="20654">
                  <c:v>34.424683333333398</c:v>
                </c:pt>
                <c:pt idx="20655">
                  <c:v>34.426349999999999</c:v>
                </c:pt>
                <c:pt idx="20656">
                  <c:v>34.4280166666667</c:v>
                </c:pt>
                <c:pt idx="20657">
                  <c:v>34.429683333333401</c:v>
                </c:pt>
                <c:pt idx="20658">
                  <c:v>34.431350000000002</c:v>
                </c:pt>
                <c:pt idx="20659">
                  <c:v>34.433016666666703</c:v>
                </c:pt>
                <c:pt idx="20660">
                  <c:v>34.434683333333403</c:v>
                </c:pt>
                <c:pt idx="20661">
                  <c:v>34.436349999999997</c:v>
                </c:pt>
                <c:pt idx="20662">
                  <c:v>34.438016666666698</c:v>
                </c:pt>
                <c:pt idx="20663">
                  <c:v>34.439683333333399</c:v>
                </c:pt>
                <c:pt idx="20664">
                  <c:v>34.44135</c:v>
                </c:pt>
                <c:pt idx="20665">
                  <c:v>34.443016666666701</c:v>
                </c:pt>
                <c:pt idx="20666">
                  <c:v>34.444683333333401</c:v>
                </c:pt>
                <c:pt idx="20667">
                  <c:v>34.446350000000002</c:v>
                </c:pt>
                <c:pt idx="20668">
                  <c:v>34.448016666666703</c:v>
                </c:pt>
                <c:pt idx="20669">
                  <c:v>34.449683333333397</c:v>
                </c:pt>
                <c:pt idx="20670">
                  <c:v>34.451349999999998</c:v>
                </c:pt>
                <c:pt idx="20671">
                  <c:v>34.453016666666699</c:v>
                </c:pt>
                <c:pt idx="20672">
                  <c:v>34.454683333333399</c:v>
                </c:pt>
                <c:pt idx="20673">
                  <c:v>34.45635</c:v>
                </c:pt>
                <c:pt idx="20674">
                  <c:v>34.458016666666701</c:v>
                </c:pt>
                <c:pt idx="20675">
                  <c:v>34.459683333333402</c:v>
                </c:pt>
                <c:pt idx="20676">
                  <c:v>34.461350000000003</c:v>
                </c:pt>
                <c:pt idx="20677">
                  <c:v>34.463016666666697</c:v>
                </c:pt>
                <c:pt idx="20678">
                  <c:v>34.464683333333397</c:v>
                </c:pt>
                <c:pt idx="20679">
                  <c:v>34.466349999999998</c:v>
                </c:pt>
                <c:pt idx="20680">
                  <c:v>34.468016666666699</c:v>
                </c:pt>
                <c:pt idx="20681">
                  <c:v>34.4696833333334</c:v>
                </c:pt>
                <c:pt idx="20682">
                  <c:v>34.471350000000001</c:v>
                </c:pt>
                <c:pt idx="20683">
                  <c:v>34.473016666666702</c:v>
                </c:pt>
                <c:pt idx="20684">
                  <c:v>34.474683333333402</c:v>
                </c:pt>
                <c:pt idx="20685">
                  <c:v>34.476349999999996</c:v>
                </c:pt>
                <c:pt idx="20686">
                  <c:v>34.478016666666697</c:v>
                </c:pt>
                <c:pt idx="20687">
                  <c:v>34.479683333333398</c:v>
                </c:pt>
                <c:pt idx="20688">
                  <c:v>34.481349999999999</c:v>
                </c:pt>
                <c:pt idx="20689">
                  <c:v>34.4830166666667</c:v>
                </c:pt>
                <c:pt idx="20690">
                  <c:v>34.4846833333334</c:v>
                </c:pt>
                <c:pt idx="20691">
                  <c:v>34.486350000000002</c:v>
                </c:pt>
                <c:pt idx="20692">
                  <c:v>34.488016666666702</c:v>
                </c:pt>
                <c:pt idx="20693">
                  <c:v>34.489683333333403</c:v>
                </c:pt>
                <c:pt idx="20694">
                  <c:v>34.491349999999997</c:v>
                </c:pt>
                <c:pt idx="20695">
                  <c:v>34.493016666666698</c:v>
                </c:pt>
                <c:pt idx="20696">
                  <c:v>34.494683333333398</c:v>
                </c:pt>
                <c:pt idx="20697">
                  <c:v>34.49635</c:v>
                </c:pt>
                <c:pt idx="20698">
                  <c:v>34.4980166666667</c:v>
                </c:pt>
                <c:pt idx="20699">
                  <c:v>34.499683333333401</c:v>
                </c:pt>
                <c:pt idx="20700">
                  <c:v>34.501350000000002</c:v>
                </c:pt>
                <c:pt idx="20701">
                  <c:v>34.503016666666703</c:v>
                </c:pt>
                <c:pt idx="20702">
                  <c:v>34.504683333333404</c:v>
                </c:pt>
                <c:pt idx="20703">
                  <c:v>34.506349999999998</c:v>
                </c:pt>
                <c:pt idx="20704">
                  <c:v>34.508016666666698</c:v>
                </c:pt>
                <c:pt idx="20705">
                  <c:v>34.509683333333399</c:v>
                </c:pt>
                <c:pt idx="20706">
                  <c:v>34.51135</c:v>
                </c:pt>
                <c:pt idx="20707">
                  <c:v>34.513016666666701</c:v>
                </c:pt>
                <c:pt idx="20708">
                  <c:v>34.514683333333402</c:v>
                </c:pt>
                <c:pt idx="20709">
                  <c:v>34.516350000000003</c:v>
                </c:pt>
                <c:pt idx="20710">
                  <c:v>34.518016666666703</c:v>
                </c:pt>
                <c:pt idx="20711">
                  <c:v>34.519683333333397</c:v>
                </c:pt>
                <c:pt idx="20712">
                  <c:v>34.521349999999998</c:v>
                </c:pt>
                <c:pt idx="20713">
                  <c:v>34.523016666666699</c:v>
                </c:pt>
                <c:pt idx="20714">
                  <c:v>34.5246833333334</c:v>
                </c:pt>
                <c:pt idx="20715">
                  <c:v>34.526350000000001</c:v>
                </c:pt>
                <c:pt idx="20716">
                  <c:v>34.528016666666701</c:v>
                </c:pt>
                <c:pt idx="20717">
                  <c:v>34.529683333333402</c:v>
                </c:pt>
                <c:pt idx="20718">
                  <c:v>34.531350000000003</c:v>
                </c:pt>
                <c:pt idx="20719">
                  <c:v>34.533016666666697</c:v>
                </c:pt>
                <c:pt idx="20720">
                  <c:v>34.534683333333398</c:v>
                </c:pt>
                <c:pt idx="20721">
                  <c:v>34.536349999999999</c:v>
                </c:pt>
                <c:pt idx="20722">
                  <c:v>34.538016666666699</c:v>
                </c:pt>
                <c:pt idx="20723">
                  <c:v>34.5396833333334</c:v>
                </c:pt>
                <c:pt idx="20724">
                  <c:v>34.541350000000001</c:v>
                </c:pt>
                <c:pt idx="20725">
                  <c:v>34.543016666666702</c:v>
                </c:pt>
                <c:pt idx="20726">
                  <c:v>34.544683333333403</c:v>
                </c:pt>
                <c:pt idx="20727">
                  <c:v>34.546349999999997</c:v>
                </c:pt>
                <c:pt idx="20728">
                  <c:v>34.548016666666697</c:v>
                </c:pt>
                <c:pt idx="20729">
                  <c:v>34.549683333333398</c:v>
                </c:pt>
                <c:pt idx="20730">
                  <c:v>34.551349999999999</c:v>
                </c:pt>
                <c:pt idx="20731">
                  <c:v>34.5530166666667</c:v>
                </c:pt>
                <c:pt idx="20732">
                  <c:v>34.554683333333401</c:v>
                </c:pt>
                <c:pt idx="20733">
                  <c:v>34.556350000000002</c:v>
                </c:pt>
                <c:pt idx="20734">
                  <c:v>34.558016666666703</c:v>
                </c:pt>
                <c:pt idx="20735">
                  <c:v>34.559683333333403</c:v>
                </c:pt>
                <c:pt idx="20736">
                  <c:v>34.561349999999997</c:v>
                </c:pt>
                <c:pt idx="20737">
                  <c:v>34.563016666666698</c:v>
                </c:pt>
                <c:pt idx="20738">
                  <c:v>34.564683333333399</c:v>
                </c:pt>
                <c:pt idx="20739">
                  <c:v>34.56635</c:v>
                </c:pt>
                <c:pt idx="20740">
                  <c:v>34.568016666666701</c:v>
                </c:pt>
                <c:pt idx="20741">
                  <c:v>34.569683333333401</c:v>
                </c:pt>
                <c:pt idx="20742">
                  <c:v>34.571350000000002</c:v>
                </c:pt>
                <c:pt idx="20743">
                  <c:v>34.573016666666703</c:v>
                </c:pt>
                <c:pt idx="20744">
                  <c:v>34.574683333333397</c:v>
                </c:pt>
                <c:pt idx="20745">
                  <c:v>34.576349999999998</c:v>
                </c:pt>
                <c:pt idx="20746">
                  <c:v>34.578016666666699</c:v>
                </c:pt>
                <c:pt idx="20747">
                  <c:v>34.579683333333399</c:v>
                </c:pt>
                <c:pt idx="20748">
                  <c:v>34.58135</c:v>
                </c:pt>
                <c:pt idx="20749">
                  <c:v>34.583016666666701</c:v>
                </c:pt>
                <c:pt idx="20750">
                  <c:v>34.584683333333402</c:v>
                </c:pt>
                <c:pt idx="20751">
                  <c:v>34.586350000000003</c:v>
                </c:pt>
                <c:pt idx="20752">
                  <c:v>34.588016666666697</c:v>
                </c:pt>
                <c:pt idx="20753">
                  <c:v>34.589683333333397</c:v>
                </c:pt>
                <c:pt idx="20754">
                  <c:v>34.591349999999998</c:v>
                </c:pt>
                <c:pt idx="20755">
                  <c:v>34.593016666666699</c:v>
                </c:pt>
                <c:pt idx="20756">
                  <c:v>34.5946833333334</c:v>
                </c:pt>
                <c:pt idx="20757">
                  <c:v>34.596350000000001</c:v>
                </c:pt>
                <c:pt idx="20758">
                  <c:v>34.598016666666702</c:v>
                </c:pt>
                <c:pt idx="20759">
                  <c:v>34.599683333333402</c:v>
                </c:pt>
                <c:pt idx="20760">
                  <c:v>34.601349999999996</c:v>
                </c:pt>
                <c:pt idx="20761">
                  <c:v>34.603016666666697</c:v>
                </c:pt>
                <c:pt idx="20762">
                  <c:v>34.604683333333398</c:v>
                </c:pt>
                <c:pt idx="20763">
                  <c:v>34.606349999999999</c:v>
                </c:pt>
                <c:pt idx="20764">
                  <c:v>34.6080166666667</c:v>
                </c:pt>
                <c:pt idx="20765">
                  <c:v>34.6096833333334</c:v>
                </c:pt>
                <c:pt idx="20766">
                  <c:v>34.611350000000002</c:v>
                </c:pt>
                <c:pt idx="20767">
                  <c:v>34.613016666666702</c:v>
                </c:pt>
                <c:pt idx="20768">
                  <c:v>34.614683333333403</c:v>
                </c:pt>
                <c:pt idx="20769">
                  <c:v>34.616349999999997</c:v>
                </c:pt>
                <c:pt idx="20770">
                  <c:v>34.618016666666698</c:v>
                </c:pt>
                <c:pt idx="20771">
                  <c:v>34.619683333333398</c:v>
                </c:pt>
                <c:pt idx="20772">
                  <c:v>34.62135</c:v>
                </c:pt>
                <c:pt idx="20773">
                  <c:v>34.6230166666667</c:v>
                </c:pt>
                <c:pt idx="20774">
                  <c:v>34.624683333333401</c:v>
                </c:pt>
                <c:pt idx="20775">
                  <c:v>34.626350000000002</c:v>
                </c:pt>
                <c:pt idx="20776">
                  <c:v>34.628016666666703</c:v>
                </c:pt>
                <c:pt idx="20777">
                  <c:v>34.629683333333404</c:v>
                </c:pt>
                <c:pt idx="20778">
                  <c:v>34.631349999999998</c:v>
                </c:pt>
                <c:pt idx="20779">
                  <c:v>34.633016666666698</c:v>
                </c:pt>
                <c:pt idx="20780">
                  <c:v>34.634683333333399</c:v>
                </c:pt>
                <c:pt idx="20781">
                  <c:v>34.63635</c:v>
                </c:pt>
                <c:pt idx="20782">
                  <c:v>34.638016666666701</c:v>
                </c:pt>
                <c:pt idx="20783">
                  <c:v>34.639683333333402</c:v>
                </c:pt>
                <c:pt idx="20784">
                  <c:v>34.641350000000003</c:v>
                </c:pt>
                <c:pt idx="20785">
                  <c:v>34.643016666666703</c:v>
                </c:pt>
                <c:pt idx="20786">
                  <c:v>34.644683333333397</c:v>
                </c:pt>
                <c:pt idx="20787">
                  <c:v>34.646349999999998</c:v>
                </c:pt>
                <c:pt idx="20788">
                  <c:v>34.648016666666699</c:v>
                </c:pt>
                <c:pt idx="20789">
                  <c:v>34.6496833333334</c:v>
                </c:pt>
                <c:pt idx="20790">
                  <c:v>34.651350000000001</c:v>
                </c:pt>
                <c:pt idx="20791">
                  <c:v>34.653016666666701</c:v>
                </c:pt>
                <c:pt idx="20792">
                  <c:v>34.654683333333402</c:v>
                </c:pt>
                <c:pt idx="20793">
                  <c:v>34.656350000000003</c:v>
                </c:pt>
                <c:pt idx="20794">
                  <c:v>34.658016666666697</c:v>
                </c:pt>
                <c:pt idx="20795">
                  <c:v>34.659683333333398</c:v>
                </c:pt>
                <c:pt idx="20796">
                  <c:v>34.661349999999999</c:v>
                </c:pt>
                <c:pt idx="20797">
                  <c:v>34.663016666666699</c:v>
                </c:pt>
                <c:pt idx="20798">
                  <c:v>34.6646833333334</c:v>
                </c:pt>
                <c:pt idx="20799">
                  <c:v>34.666350000000001</c:v>
                </c:pt>
                <c:pt idx="20800">
                  <c:v>34.668016666666702</c:v>
                </c:pt>
                <c:pt idx="20801">
                  <c:v>34.669683333333403</c:v>
                </c:pt>
                <c:pt idx="20802">
                  <c:v>34.671349999999997</c:v>
                </c:pt>
                <c:pt idx="20803">
                  <c:v>34.673016666666697</c:v>
                </c:pt>
                <c:pt idx="20804">
                  <c:v>34.674683333333398</c:v>
                </c:pt>
                <c:pt idx="20805">
                  <c:v>34.676349999999999</c:v>
                </c:pt>
                <c:pt idx="20806">
                  <c:v>34.6780166666667</c:v>
                </c:pt>
                <c:pt idx="20807">
                  <c:v>34.679683333333401</c:v>
                </c:pt>
                <c:pt idx="20808">
                  <c:v>34.681350000000002</c:v>
                </c:pt>
                <c:pt idx="20809">
                  <c:v>34.683016666666703</c:v>
                </c:pt>
                <c:pt idx="20810">
                  <c:v>34.684683333333403</c:v>
                </c:pt>
                <c:pt idx="20811">
                  <c:v>34.686349999999997</c:v>
                </c:pt>
                <c:pt idx="20812">
                  <c:v>34.688016666666698</c:v>
                </c:pt>
                <c:pt idx="20813">
                  <c:v>34.689683333333399</c:v>
                </c:pt>
                <c:pt idx="20814">
                  <c:v>34.69135</c:v>
                </c:pt>
                <c:pt idx="20815">
                  <c:v>34.693016666666701</c:v>
                </c:pt>
                <c:pt idx="20816">
                  <c:v>34.694683333333401</c:v>
                </c:pt>
                <c:pt idx="20817">
                  <c:v>34.696350000000002</c:v>
                </c:pt>
                <c:pt idx="20818">
                  <c:v>34.698016666666703</c:v>
                </c:pt>
                <c:pt idx="20819">
                  <c:v>34.699683333333397</c:v>
                </c:pt>
                <c:pt idx="20820">
                  <c:v>34.701349999999998</c:v>
                </c:pt>
                <c:pt idx="20821">
                  <c:v>34.703016666666699</c:v>
                </c:pt>
                <c:pt idx="20822">
                  <c:v>34.704683333333399</c:v>
                </c:pt>
                <c:pt idx="20823">
                  <c:v>34.70635</c:v>
                </c:pt>
                <c:pt idx="20824">
                  <c:v>34.708016666666701</c:v>
                </c:pt>
                <c:pt idx="20825">
                  <c:v>34.709683333333402</c:v>
                </c:pt>
                <c:pt idx="20826">
                  <c:v>34.711350000000003</c:v>
                </c:pt>
                <c:pt idx="20827">
                  <c:v>34.713016666666697</c:v>
                </c:pt>
                <c:pt idx="20828">
                  <c:v>34.714683333333397</c:v>
                </c:pt>
                <c:pt idx="20829">
                  <c:v>34.716349999999998</c:v>
                </c:pt>
                <c:pt idx="20830">
                  <c:v>34.718016666666699</c:v>
                </c:pt>
                <c:pt idx="20831">
                  <c:v>34.7196833333334</c:v>
                </c:pt>
                <c:pt idx="20832">
                  <c:v>34.721350000000001</c:v>
                </c:pt>
                <c:pt idx="20833">
                  <c:v>34.723016666666702</c:v>
                </c:pt>
                <c:pt idx="20834">
                  <c:v>34.724683333333402</c:v>
                </c:pt>
                <c:pt idx="20835">
                  <c:v>34.726349999999996</c:v>
                </c:pt>
                <c:pt idx="20836">
                  <c:v>34.728016666666697</c:v>
                </c:pt>
                <c:pt idx="20837">
                  <c:v>34.729683333333398</c:v>
                </c:pt>
                <c:pt idx="20838">
                  <c:v>34.731349999999999</c:v>
                </c:pt>
                <c:pt idx="20839">
                  <c:v>34.7330166666667</c:v>
                </c:pt>
                <c:pt idx="20840">
                  <c:v>34.7346833333334</c:v>
                </c:pt>
                <c:pt idx="20841">
                  <c:v>34.736350000000002</c:v>
                </c:pt>
                <c:pt idx="20842">
                  <c:v>34.738016666666702</c:v>
                </c:pt>
                <c:pt idx="20843">
                  <c:v>34.739683333333403</c:v>
                </c:pt>
                <c:pt idx="20844">
                  <c:v>34.741349999999997</c:v>
                </c:pt>
                <c:pt idx="20845">
                  <c:v>34.743016666666698</c:v>
                </c:pt>
                <c:pt idx="20846">
                  <c:v>34.744683333333398</c:v>
                </c:pt>
                <c:pt idx="20847">
                  <c:v>34.74635</c:v>
                </c:pt>
                <c:pt idx="20848">
                  <c:v>34.7480166666667</c:v>
                </c:pt>
                <c:pt idx="20849">
                  <c:v>34.749683333333401</c:v>
                </c:pt>
                <c:pt idx="20850">
                  <c:v>34.751350000000002</c:v>
                </c:pt>
                <c:pt idx="20851">
                  <c:v>34.753016666666703</c:v>
                </c:pt>
                <c:pt idx="20852">
                  <c:v>34.754683333333404</c:v>
                </c:pt>
                <c:pt idx="20853">
                  <c:v>34.756349999999998</c:v>
                </c:pt>
                <c:pt idx="20854">
                  <c:v>34.758016666666698</c:v>
                </c:pt>
                <c:pt idx="20855">
                  <c:v>34.759683333333399</c:v>
                </c:pt>
                <c:pt idx="20856">
                  <c:v>34.76135</c:v>
                </c:pt>
                <c:pt idx="20857">
                  <c:v>34.763016666666701</c:v>
                </c:pt>
                <c:pt idx="20858">
                  <c:v>34.764683333333402</c:v>
                </c:pt>
                <c:pt idx="20859">
                  <c:v>34.766350000000003</c:v>
                </c:pt>
                <c:pt idx="20860">
                  <c:v>34.768016666666703</c:v>
                </c:pt>
                <c:pt idx="20861">
                  <c:v>34.769683333333397</c:v>
                </c:pt>
                <c:pt idx="20862">
                  <c:v>34.771349999999998</c:v>
                </c:pt>
                <c:pt idx="20863">
                  <c:v>34.773016666666699</c:v>
                </c:pt>
                <c:pt idx="20864">
                  <c:v>34.7746833333334</c:v>
                </c:pt>
                <c:pt idx="20865">
                  <c:v>34.776350000000001</c:v>
                </c:pt>
                <c:pt idx="20866">
                  <c:v>34.778016666666701</c:v>
                </c:pt>
                <c:pt idx="20867">
                  <c:v>34.779683333333402</c:v>
                </c:pt>
                <c:pt idx="20868">
                  <c:v>34.781350000000003</c:v>
                </c:pt>
                <c:pt idx="20869">
                  <c:v>34.783016666666697</c:v>
                </c:pt>
                <c:pt idx="20870">
                  <c:v>34.784683333333398</c:v>
                </c:pt>
                <c:pt idx="20871">
                  <c:v>34.786349999999999</c:v>
                </c:pt>
                <c:pt idx="20872">
                  <c:v>34.788016666666699</c:v>
                </c:pt>
                <c:pt idx="20873">
                  <c:v>34.7896833333334</c:v>
                </c:pt>
                <c:pt idx="20874">
                  <c:v>34.791350000000001</c:v>
                </c:pt>
                <c:pt idx="20875">
                  <c:v>34.793016666666702</c:v>
                </c:pt>
                <c:pt idx="20876">
                  <c:v>34.794683333333403</c:v>
                </c:pt>
                <c:pt idx="20877">
                  <c:v>34.796349999999997</c:v>
                </c:pt>
                <c:pt idx="20878">
                  <c:v>34.798016666666697</c:v>
                </c:pt>
                <c:pt idx="20879">
                  <c:v>34.799683333333398</c:v>
                </c:pt>
                <c:pt idx="20880">
                  <c:v>34.801349999999999</c:v>
                </c:pt>
                <c:pt idx="20881">
                  <c:v>34.8030166666667</c:v>
                </c:pt>
                <c:pt idx="20882">
                  <c:v>34.804683333333401</c:v>
                </c:pt>
                <c:pt idx="20883">
                  <c:v>34.806350000000002</c:v>
                </c:pt>
                <c:pt idx="20884">
                  <c:v>34.808016666666703</c:v>
                </c:pt>
                <c:pt idx="20885">
                  <c:v>34.809683333333403</c:v>
                </c:pt>
                <c:pt idx="20886">
                  <c:v>34.811349999999997</c:v>
                </c:pt>
                <c:pt idx="20887">
                  <c:v>34.813016666666698</c:v>
                </c:pt>
                <c:pt idx="20888">
                  <c:v>34.814683333333399</c:v>
                </c:pt>
                <c:pt idx="20889">
                  <c:v>34.81635</c:v>
                </c:pt>
                <c:pt idx="20890">
                  <c:v>34.818016666666701</c:v>
                </c:pt>
                <c:pt idx="20891">
                  <c:v>34.819683333333401</c:v>
                </c:pt>
                <c:pt idx="20892">
                  <c:v>34.821350000000002</c:v>
                </c:pt>
                <c:pt idx="20893">
                  <c:v>34.823016666666703</c:v>
                </c:pt>
                <c:pt idx="20894">
                  <c:v>34.824683333333397</c:v>
                </c:pt>
                <c:pt idx="20895">
                  <c:v>34.826349999999998</c:v>
                </c:pt>
                <c:pt idx="20896">
                  <c:v>34.828016666666699</c:v>
                </c:pt>
                <c:pt idx="20897">
                  <c:v>34.829683333333399</c:v>
                </c:pt>
                <c:pt idx="20898">
                  <c:v>34.83135</c:v>
                </c:pt>
                <c:pt idx="20899">
                  <c:v>34.833016666666701</c:v>
                </c:pt>
                <c:pt idx="20900">
                  <c:v>34.834683333333402</c:v>
                </c:pt>
                <c:pt idx="20901">
                  <c:v>34.836350000000003</c:v>
                </c:pt>
                <c:pt idx="20902">
                  <c:v>34.838016666666697</c:v>
                </c:pt>
                <c:pt idx="20903">
                  <c:v>34.839683333333397</c:v>
                </c:pt>
                <c:pt idx="20904">
                  <c:v>34.841349999999998</c:v>
                </c:pt>
                <c:pt idx="20905">
                  <c:v>34.843016666666699</c:v>
                </c:pt>
                <c:pt idx="20906">
                  <c:v>34.8446833333334</c:v>
                </c:pt>
                <c:pt idx="20907">
                  <c:v>34.846350000000001</c:v>
                </c:pt>
                <c:pt idx="20908">
                  <c:v>34.848016666666702</c:v>
                </c:pt>
                <c:pt idx="20909">
                  <c:v>34.849683333333402</c:v>
                </c:pt>
                <c:pt idx="20910">
                  <c:v>34.851349999999996</c:v>
                </c:pt>
                <c:pt idx="20911">
                  <c:v>34.853016666666697</c:v>
                </c:pt>
                <c:pt idx="20912">
                  <c:v>34.854683333333398</c:v>
                </c:pt>
                <c:pt idx="20913">
                  <c:v>34.856349999999999</c:v>
                </c:pt>
                <c:pt idx="20914">
                  <c:v>34.8580166666667</c:v>
                </c:pt>
                <c:pt idx="20915">
                  <c:v>34.8596833333334</c:v>
                </c:pt>
                <c:pt idx="20916">
                  <c:v>34.861350000000002</c:v>
                </c:pt>
                <c:pt idx="20917">
                  <c:v>34.863016666666702</c:v>
                </c:pt>
                <c:pt idx="20918">
                  <c:v>34.864683333333403</c:v>
                </c:pt>
                <c:pt idx="20919">
                  <c:v>34.866349999999997</c:v>
                </c:pt>
                <c:pt idx="20920">
                  <c:v>34.868016666666698</c:v>
                </c:pt>
                <c:pt idx="20921">
                  <c:v>34.869683333333398</c:v>
                </c:pt>
                <c:pt idx="20922">
                  <c:v>34.87135</c:v>
                </c:pt>
                <c:pt idx="20923">
                  <c:v>34.8730166666667</c:v>
                </c:pt>
                <c:pt idx="20924">
                  <c:v>34.874683333333401</c:v>
                </c:pt>
                <c:pt idx="20925">
                  <c:v>34.876350000000002</c:v>
                </c:pt>
                <c:pt idx="20926">
                  <c:v>34.878016666666703</c:v>
                </c:pt>
                <c:pt idx="20927">
                  <c:v>34.879683333333404</c:v>
                </c:pt>
                <c:pt idx="20928">
                  <c:v>34.881349999999998</c:v>
                </c:pt>
                <c:pt idx="20929">
                  <c:v>34.883016666666698</c:v>
                </c:pt>
                <c:pt idx="20930">
                  <c:v>34.884683333333399</c:v>
                </c:pt>
                <c:pt idx="20931">
                  <c:v>34.88635</c:v>
                </c:pt>
                <c:pt idx="20932">
                  <c:v>34.888016666666701</c:v>
                </c:pt>
                <c:pt idx="20933">
                  <c:v>34.889683333333402</c:v>
                </c:pt>
                <c:pt idx="20934">
                  <c:v>34.891350000000003</c:v>
                </c:pt>
                <c:pt idx="20935">
                  <c:v>34.893016666666703</c:v>
                </c:pt>
                <c:pt idx="20936">
                  <c:v>34.894683333333397</c:v>
                </c:pt>
                <c:pt idx="20937">
                  <c:v>34.896349999999998</c:v>
                </c:pt>
                <c:pt idx="20938">
                  <c:v>34.898016666666699</c:v>
                </c:pt>
                <c:pt idx="20939">
                  <c:v>34.8996833333334</c:v>
                </c:pt>
                <c:pt idx="20940">
                  <c:v>34.901350000000001</c:v>
                </c:pt>
                <c:pt idx="20941">
                  <c:v>34.903016666666701</c:v>
                </c:pt>
                <c:pt idx="20942">
                  <c:v>34.904683333333402</c:v>
                </c:pt>
                <c:pt idx="20943">
                  <c:v>34.906350000000003</c:v>
                </c:pt>
                <c:pt idx="20944">
                  <c:v>34.908016666666697</c:v>
                </c:pt>
                <c:pt idx="20945">
                  <c:v>34.909683333333398</c:v>
                </c:pt>
                <c:pt idx="20946">
                  <c:v>34.911349999999999</c:v>
                </c:pt>
                <c:pt idx="20947">
                  <c:v>34.913016666666699</c:v>
                </c:pt>
                <c:pt idx="20948">
                  <c:v>34.9146833333334</c:v>
                </c:pt>
                <c:pt idx="20949">
                  <c:v>34.916350000000001</c:v>
                </c:pt>
                <c:pt idx="20950">
                  <c:v>34.918016666666702</c:v>
                </c:pt>
                <c:pt idx="20951">
                  <c:v>34.919683333333403</c:v>
                </c:pt>
                <c:pt idx="20952">
                  <c:v>34.921349999999997</c:v>
                </c:pt>
                <c:pt idx="20953">
                  <c:v>34.923016666666697</c:v>
                </c:pt>
                <c:pt idx="20954">
                  <c:v>34.924683333333398</c:v>
                </c:pt>
                <c:pt idx="20955">
                  <c:v>34.926349999999999</c:v>
                </c:pt>
                <c:pt idx="20956">
                  <c:v>34.9280166666667</c:v>
                </c:pt>
                <c:pt idx="20957">
                  <c:v>34.929683333333401</c:v>
                </c:pt>
                <c:pt idx="20958">
                  <c:v>34.931350000000002</c:v>
                </c:pt>
                <c:pt idx="20959">
                  <c:v>34.933016666666703</c:v>
                </c:pt>
                <c:pt idx="20960">
                  <c:v>34.934683333333403</c:v>
                </c:pt>
                <c:pt idx="20961">
                  <c:v>34.936349999999997</c:v>
                </c:pt>
                <c:pt idx="20962">
                  <c:v>34.938016666666698</c:v>
                </c:pt>
                <c:pt idx="20963">
                  <c:v>34.939683333333399</c:v>
                </c:pt>
                <c:pt idx="20964">
                  <c:v>34.94135</c:v>
                </c:pt>
                <c:pt idx="20965">
                  <c:v>34.943016666666701</c:v>
                </c:pt>
                <c:pt idx="20966">
                  <c:v>34.944683333333401</c:v>
                </c:pt>
                <c:pt idx="20967">
                  <c:v>34.946350000000002</c:v>
                </c:pt>
                <c:pt idx="20968">
                  <c:v>34.948016666666703</c:v>
                </c:pt>
                <c:pt idx="20969">
                  <c:v>34.949683333333397</c:v>
                </c:pt>
                <c:pt idx="20970">
                  <c:v>34.951349999999998</c:v>
                </c:pt>
                <c:pt idx="20971">
                  <c:v>34.953016666666699</c:v>
                </c:pt>
                <c:pt idx="20972">
                  <c:v>34.954683333333399</c:v>
                </c:pt>
                <c:pt idx="20973">
                  <c:v>34.95635</c:v>
                </c:pt>
                <c:pt idx="20974">
                  <c:v>34.958016666666701</c:v>
                </c:pt>
                <c:pt idx="20975">
                  <c:v>34.959683333333402</c:v>
                </c:pt>
                <c:pt idx="20976">
                  <c:v>34.961350000000003</c:v>
                </c:pt>
                <c:pt idx="20977">
                  <c:v>34.963016666666697</c:v>
                </c:pt>
                <c:pt idx="20978">
                  <c:v>34.964683333333397</c:v>
                </c:pt>
                <c:pt idx="20979">
                  <c:v>34.966349999999998</c:v>
                </c:pt>
                <c:pt idx="20980">
                  <c:v>34.968016666666699</c:v>
                </c:pt>
                <c:pt idx="20981">
                  <c:v>34.9696833333334</c:v>
                </c:pt>
                <c:pt idx="20982">
                  <c:v>34.971350000000001</c:v>
                </c:pt>
                <c:pt idx="20983">
                  <c:v>34.973016666666702</c:v>
                </c:pt>
                <c:pt idx="20984">
                  <c:v>34.974683333333402</c:v>
                </c:pt>
                <c:pt idx="20985">
                  <c:v>34.976349999999996</c:v>
                </c:pt>
                <c:pt idx="20986">
                  <c:v>34.978016666666697</c:v>
                </c:pt>
                <c:pt idx="20987">
                  <c:v>34.979683333333398</c:v>
                </c:pt>
                <c:pt idx="20988">
                  <c:v>34.981349999999999</c:v>
                </c:pt>
                <c:pt idx="20989">
                  <c:v>34.9830166666667</c:v>
                </c:pt>
                <c:pt idx="20990">
                  <c:v>34.9846833333334</c:v>
                </c:pt>
                <c:pt idx="20991">
                  <c:v>34.986350000000002</c:v>
                </c:pt>
                <c:pt idx="20992">
                  <c:v>34.988016666666702</c:v>
                </c:pt>
                <c:pt idx="20993">
                  <c:v>34.989683333333403</c:v>
                </c:pt>
                <c:pt idx="20994">
                  <c:v>34.991349999999997</c:v>
                </c:pt>
                <c:pt idx="20995">
                  <c:v>34.993016666666698</c:v>
                </c:pt>
                <c:pt idx="20996">
                  <c:v>34.994683333333398</c:v>
                </c:pt>
                <c:pt idx="20997">
                  <c:v>34.99635</c:v>
                </c:pt>
                <c:pt idx="20998">
                  <c:v>34.9980166666667</c:v>
                </c:pt>
                <c:pt idx="20999">
                  <c:v>34.999683333333401</c:v>
                </c:pt>
                <c:pt idx="21000">
                  <c:v>35.001350000000002</c:v>
                </c:pt>
                <c:pt idx="21001">
                  <c:v>35.003016666666703</c:v>
                </c:pt>
                <c:pt idx="21002">
                  <c:v>35.004683333333404</c:v>
                </c:pt>
                <c:pt idx="21003">
                  <c:v>35.006349999999998</c:v>
                </c:pt>
                <c:pt idx="21004">
                  <c:v>35.008016666666698</c:v>
                </c:pt>
                <c:pt idx="21005">
                  <c:v>35.009683333333399</c:v>
                </c:pt>
                <c:pt idx="21006">
                  <c:v>35.01135</c:v>
                </c:pt>
                <c:pt idx="21007">
                  <c:v>35.013016666666701</c:v>
                </c:pt>
                <c:pt idx="21008">
                  <c:v>35.014683333333402</c:v>
                </c:pt>
                <c:pt idx="21009">
                  <c:v>35.016350000000003</c:v>
                </c:pt>
                <c:pt idx="21010">
                  <c:v>35.018016666666703</c:v>
                </c:pt>
                <c:pt idx="21011">
                  <c:v>35.019683333333397</c:v>
                </c:pt>
                <c:pt idx="21012">
                  <c:v>35.021349999999998</c:v>
                </c:pt>
                <c:pt idx="21013">
                  <c:v>35.023016666666699</c:v>
                </c:pt>
                <c:pt idx="21014">
                  <c:v>35.0246833333334</c:v>
                </c:pt>
                <c:pt idx="21015">
                  <c:v>35.026350000000001</c:v>
                </c:pt>
                <c:pt idx="21016">
                  <c:v>35.028016666666701</c:v>
                </c:pt>
                <c:pt idx="21017">
                  <c:v>35.029683333333402</c:v>
                </c:pt>
                <c:pt idx="21018">
                  <c:v>35.031350000000003</c:v>
                </c:pt>
                <c:pt idx="21019">
                  <c:v>35.033016666666697</c:v>
                </c:pt>
                <c:pt idx="21020">
                  <c:v>35.034683333333398</c:v>
                </c:pt>
                <c:pt idx="21021">
                  <c:v>35.036349999999999</c:v>
                </c:pt>
                <c:pt idx="21022">
                  <c:v>35.038016666666699</c:v>
                </c:pt>
                <c:pt idx="21023">
                  <c:v>35.0396833333334</c:v>
                </c:pt>
                <c:pt idx="21024">
                  <c:v>35.041350000000001</c:v>
                </c:pt>
                <c:pt idx="21025">
                  <c:v>35.043016666666702</c:v>
                </c:pt>
                <c:pt idx="21026">
                  <c:v>35.044683333333403</c:v>
                </c:pt>
                <c:pt idx="21027">
                  <c:v>35.046349999999997</c:v>
                </c:pt>
                <c:pt idx="21028">
                  <c:v>35.048016666666697</c:v>
                </c:pt>
                <c:pt idx="21029">
                  <c:v>35.049683333333398</c:v>
                </c:pt>
                <c:pt idx="21030">
                  <c:v>35.051349999999999</c:v>
                </c:pt>
                <c:pt idx="21031">
                  <c:v>35.0530166666667</c:v>
                </c:pt>
                <c:pt idx="21032">
                  <c:v>35.054683333333401</c:v>
                </c:pt>
                <c:pt idx="21033">
                  <c:v>35.056350000000002</c:v>
                </c:pt>
                <c:pt idx="21034">
                  <c:v>35.058016666666703</c:v>
                </c:pt>
                <c:pt idx="21035">
                  <c:v>35.059683333333403</c:v>
                </c:pt>
                <c:pt idx="21036">
                  <c:v>35.061349999999997</c:v>
                </c:pt>
                <c:pt idx="21037">
                  <c:v>35.063016666666698</c:v>
                </c:pt>
                <c:pt idx="21038">
                  <c:v>35.064683333333399</c:v>
                </c:pt>
                <c:pt idx="21039">
                  <c:v>35.06635</c:v>
                </c:pt>
                <c:pt idx="21040">
                  <c:v>35.068016666666701</c:v>
                </c:pt>
                <c:pt idx="21041">
                  <c:v>35.069683333333401</c:v>
                </c:pt>
                <c:pt idx="21042">
                  <c:v>35.071350000000002</c:v>
                </c:pt>
                <c:pt idx="21043">
                  <c:v>35.073016666666703</c:v>
                </c:pt>
                <c:pt idx="21044">
                  <c:v>35.074683333333397</c:v>
                </c:pt>
                <c:pt idx="21045">
                  <c:v>35.076349999999998</c:v>
                </c:pt>
                <c:pt idx="21046">
                  <c:v>35.078016666666699</c:v>
                </c:pt>
                <c:pt idx="21047">
                  <c:v>35.079683333333399</c:v>
                </c:pt>
                <c:pt idx="21048">
                  <c:v>35.08135</c:v>
                </c:pt>
                <c:pt idx="21049">
                  <c:v>35.083016666666701</c:v>
                </c:pt>
                <c:pt idx="21050">
                  <c:v>35.084683333333402</c:v>
                </c:pt>
                <c:pt idx="21051">
                  <c:v>35.086350000000003</c:v>
                </c:pt>
                <c:pt idx="21052">
                  <c:v>35.088016666666697</c:v>
                </c:pt>
                <c:pt idx="21053">
                  <c:v>35.089683333333397</c:v>
                </c:pt>
                <c:pt idx="21054">
                  <c:v>35.091349999999998</c:v>
                </c:pt>
                <c:pt idx="21055">
                  <c:v>35.093016666666699</c:v>
                </c:pt>
                <c:pt idx="21056">
                  <c:v>35.0946833333334</c:v>
                </c:pt>
                <c:pt idx="21057">
                  <c:v>35.096350000000001</c:v>
                </c:pt>
                <c:pt idx="21058">
                  <c:v>35.098016666666702</c:v>
                </c:pt>
                <c:pt idx="21059">
                  <c:v>35.099683333333402</c:v>
                </c:pt>
                <c:pt idx="21060">
                  <c:v>35.101349999999996</c:v>
                </c:pt>
                <c:pt idx="21061">
                  <c:v>35.103016666666697</c:v>
                </c:pt>
                <c:pt idx="21062">
                  <c:v>35.104683333333398</c:v>
                </c:pt>
                <c:pt idx="21063">
                  <c:v>35.106349999999999</c:v>
                </c:pt>
                <c:pt idx="21064">
                  <c:v>35.1080166666667</c:v>
                </c:pt>
                <c:pt idx="21065">
                  <c:v>35.1096833333334</c:v>
                </c:pt>
                <c:pt idx="21066">
                  <c:v>35.111350000000002</c:v>
                </c:pt>
                <c:pt idx="21067">
                  <c:v>35.113016666666702</c:v>
                </c:pt>
                <c:pt idx="21068">
                  <c:v>35.114683333333403</c:v>
                </c:pt>
                <c:pt idx="21069">
                  <c:v>35.116349999999997</c:v>
                </c:pt>
                <c:pt idx="21070">
                  <c:v>35.118016666666698</c:v>
                </c:pt>
                <c:pt idx="21071">
                  <c:v>35.119683333333398</c:v>
                </c:pt>
                <c:pt idx="21072">
                  <c:v>35.12135</c:v>
                </c:pt>
                <c:pt idx="21073">
                  <c:v>35.1230166666667</c:v>
                </c:pt>
                <c:pt idx="21074">
                  <c:v>35.124683333333401</c:v>
                </c:pt>
                <c:pt idx="21075">
                  <c:v>35.126350000000002</c:v>
                </c:pt>
                <c:pt idx="21076">
                  <c:v>35.128016666666703</c:v>
                </c:pt>
                <c:pt idx="21077">
                  <c:v>35.129683333333404</c:v>
                </c:pt>
                <c:pt idx="21078">
                  <c:v>35.131349999999998</c:v>
                </c:pt>
                <c:pt idx="21079">
                  <c:v>35.133016666666698</c:v>
                </c:pt>
                <c:pt idx="21080">
                  <c:v>35.134683333333399</c:v>
                </c:pt>
                <c:pt idx="21081">
                  <c:v>35.13635</c:v>
                </c:pt>
                <c:pt idx="21082">
                  <c:v>35.138016666666701</c:v>
                </c:pt>
                <c:pt idx="21083">
                  <c:v>35.139683333333402</c:v>
                </c:pt>
                <c:pt idx="21084">
                  <c:v>35.141350000000003</c:v>
                </c:pt>
                <c:pt idx="21085">
                  <c:v>35.143016666666703</c:v>
                </c:pt>
                <c:pt idx="21086">
                  <c:v>35.144683333333397</c:v>
                </c:pt>
                <c:pt idx="21087">
                  <c:v>35.146349999999998</c:v>
                </c:pt>
                <c:pt idx="21088">
                  <c:v>35.148016666666699</c:v>
                </c:pt>
                <c:pt idx="21089">
                  <c:v>35.1496833333334</c:v>
                </c:pt>
                <c:pt idx="21090">
                  <c:v>35.151350000000001</c:v>
                </c:pt>
                <c:pt idx="21091">
                  <c:v>35.153016666666701</c:v>
                </c:pt>
                <c:pt idx="21092">
                  <c:v>35.154683333333402</c:v>
                </c:pt>
                <c:pt idx="21093">
                  <c:v>35.156350000000003</c:v>
                </c:pt>
                <c:pt idx="21094">
                  <c:v>35.158016666666697</c:v>
                </c:pt>
                <c:pt idx="21095">
                  <c:v>35.159683333333398</c:v>
                </c:pt>
                <c:pt idx="21096">
                  <c:v>35.161349999999999</c:v>
                </c:pt>
                <c:pt idx="21097">
                  <c:v>35.163016666666699</c:v>
                </c:pt>
                <c:pt idx="21098">
                  <c:v>35.1646833333334</c:v>
                </c:pt>
                <c:pt idx="21099">
                  <c:v>35.166350000000001</c:v>
                </c:pt>
                <c:pt idx="21100">
                  <c:v>35.168016666666702</c:v>
                </c:pt>
                <c:pt idx="21101">
                  <c:v>35.169683333333403</c:v>
                </c:pt>
                <c:pt idx="21102">
                  <c:v>35.171349999999997</c:v>
                </c:pt>
                <c:pt idx="21103">
                  <c:v>35.173016666666697</c:v>
                </c:pt>
                <c:pt idx="21104">
                  <c:v>35.174683333333398</c:v>
                </c:pt>
                <c:pt idx="21105">
                  <c:v>35.176349999999999</c:v>
                </c:pt>
                <c:pt idx="21106">
                  <c:v>35.1780166666667</c:v>
                </c:pt>
                <c:pt idx="21107">
                  <c:v>35.179683333333401</c:v>
                </c:pt>
                <c:pt idx="21108">
                  <c:v>35.181350000000002</c:v>
                </c:pt>
                <c:pt idx="21109">
                  <c:v>35.183016666666703</c:v>
                </c:pt>
                <c:pt idx="21110">
                  <c:v>35.184683333333403</c:v>
                </c:pt>
                <c:pt idx="21111">
                  <c:v>35.186349999999997</c:v>
                </c:pt>
                <c:pt idx="21112">
                  <c:v>35.188016666666698</c:v>
                </c:pt>
                <c:pt idx="21113">
                  <c:v>35.189683333333399</c:v>
                </c:pt>
                <c:pt idx="21114">
                  <c:v>35.19135</c:v>
                </c:pt>
                <c:pt idx="21115">
                  <c:v>35.193016666666701</c:v>
                </c:pt>
                <c:pt idx="21116">
                  <c:v>35.194683333333401</c:v>
                </c:pt>
                <c:pt idx="21117">
                  <c:v>35.196350000000002</c:v>
                </c:pt>
                <c:pt idx="21118">
                  <c:v>35.198016666666703</c:v>
                </c:pt>
                <c:pt idx="21119">
                  <c:v>35.199683333333397</c:v>
                </c:pt>
                <c:pt idx="21120">
                  <c:v>35.201349999999998</c:v>
                </c:pt>
                <c:pt idx="21121">
                  <c:v>35.203016666666699</c:v>
                </c:pt>
                <c:pt idx="21122">
                  <c:v>35.204683333333399</c:v>
                </c:pt>
                <c:pt idx="21123">
                  <c:v>35.20635</c:v>
                </c:pt>
                <c:pt idx="21124">
                  <c:v>35.208016666666701</c:v>
                </c:pt>
                <c:pt idx="21125">
                  <c:v>35.209683333333402</c:v>
                </c:pt>
                <c:pt idx="21126">
                  <c:v>35.211350000000003</c:v>
                </c:pt>
                <c:pt idx="21127">
                  <c:v>35.213016666666697</c:v>
                </c:pt>
                <c:pt idx="21128">
                  <c:v>35.214683333333397</c:v>
                </c:pt>
                <c:pt idx="21129">
                  <c:v>35.216349999999998</c:v>
                </c:pt>
                <c:pt idx="21130">
                  <c:v>35.218016666666699</c:v>
                </c:pt>
                <c:pt idx="21131">
                  <c:v>35.2196833333334</c:v>
                </c:pt>
                <c:pt idx="21132">
                  <c:v>35.221350000000001</c:v>
                </c:pt>
                <c:pt idx="21133">
                  <c:v>35.223016666666702</c:v>
                </c:pt>
                <c:pt idx="21134">
                  <c:v>35.224683333333402</c:v>
                </c:pt>
                <c:pt idx="21135">
                  <c:v>35.226349999999996</c:v>
                </c:pt>
                <c:pt idx="21136">
                  <c:v>35.228016666666697</c:v>
                </c:pt>
                <c:pt idx="21137">
                  <c:v>35.229683333333398</c:v>
                </c:pt>
                <c:pt idx="21138">
                  <c:v>35.231349999999999</c:v>
                </c:pt>
                <c:pt idx="21139">
                  <c:v>35.2330166666667</c:v>
                </c:pt>
                <c:pt idx="21140">
                  <c:v>35.2346833333334</c:v>
                </c:pt>
                <c:pt idx="21141">
                  <c:v>35.236350000000002</c:v>
                </c:pt>
                <c:pt idx="21142">
                  <c:v>35.238016666666702</c:v>
                </c:pt>
                <c:pt idx="21143">
                  <c:v>35.239683333333403</c:v>
                </c:pt>
                <c:pt idx="21144">
                  <c:v>35.241349999999997</c:v>
                </c:pt>
                <c:pt idx="21145">
                  <c:v>35.243016666666698</c:v>
                </c:pt>
                <c:pt idx="21146">
                  <c:v>35.244683333333398</c:v>
                </c:pt>
                <c:pt idx="21147">
                  <c:v>35.24635</c:v>
                </c:pt>
                <c:pt idx="21148">
                  <c:v>35.2480166666667</c:v>
                </c:pt>
                <c:pt idx="21149">
                  <c:v>35.249683333333401</c:v>
                </c:pt>
                <c:pt idx="21150">
                  <c:v>35.251350000000002</c:v>
                </c:pt>
                <c:pt idx="21151">
                  <c:v>35.253016666666703</c:v>
                </c:pt>
                <c:pt idx="21152">
                  <c:v>35.254683333333404</c:v>
                </c:pt>
                <c:pt idx="21153">
                  <c:v>35.256349999999998</c:v>
                </c:pt>
                <c:pt idx="21154">
                  <c:v>35.258016666666698</c:v>
                </c:pt>
                <c:pt idx="21155">
                  <c:v>35.259683333333399</c:v>
                </c:pt>
                <c:pt idx="21156">
                  <c:v>35.26135</c:v>
                </c:pt>
                <c:pt idx="21157">
                  <c:v>35.263016666666701</c:v>
                </c:pt>
                <c:pt idx="21158">
                  <c:v>35.264683333333402</c:v>
                </c:pt>
                <c:pt idx="21159">
                  <c:v>35.266350000000003</c:v>
                </c:pt>
                <c:pt idx="21160">
                  <c:v>35.268016666666703</c:v>
                </c:pt>
                <c:pt idx="21161">
                  <c:v>35.269683333333397</c:v>
                </c:pt>
                <c:pt idx="21162">
                  <c:v>35.271349999999998</c:v>
                </c:pt>
                <c:pt idx="21163">
                  <c:v>35.273016666666699</c:v>
                </c:pt>
                <c:pt idx="21164">
                  <c:v>35.2746833333334</c:v>
                </c:pt>
                <c:pt idx="21165">
                  <c:v>35.276350000000001</c:v>
                </c:pt>
                <c:pt idx="21166">
                  <c:v>35.278016666666701</c:v>
                </c:pt>
                <c:pt idx="21167">
                  <c:v>35.279683333333402</c:v>
                </c:pt>
                <c:pt idx="21168">
                  <c:v>35.281350000000003</c:v>
                </c:pt>
                <c:pt idx="21169">
                  <c:v>35.283016666666697</c:v>
                </c:pt>
                <c:pt idx="21170">
                  <c:v>35.284683333333398</c:v>
                </c:pt>
                <c:pt idx="21171">
                  <c:v>35.286349999999999</c:v>
                </c:pt>
                <c:pt idx="21172">
                  <c:v>35.288016666666699</c:v>
                </c:pt>
                <c:pt idx="21173">
                  <c:v>35.2896833333334</c:v>
                </c:pt>
                <c:pt idx="21174">
                  <c:v>35.291350000000001</c:v>
                </c:pt>
                <c:pt idx="21175">
                  <c:v>35.293016666666702</c:v>
                </c:pt>
                <c:pt idx="21176">
                  <c:v>35.294683333333403</c:v>
                </c:pt>
                <c:pt idx="21177">
                  <c:v>35.296349999999997</c:v>
                </c:pt>
                <c:pt idx="21178">
                  <c:v>35.298016666666697</c:v>
                </c:pt>
                <c:pt idx="21179">
                  <c:v>35.299683333333398</c:v>
                </c:pt>
                <c:pt idx="21180">
                  <c:v>35.301349999999999</c:v>
                </c:pt>
                <c:pt idx="21181">
                  <c:v>35.3030166666667</c:v>
                </c:pt>
                <c:pt idx="21182">
                  <c:v>35.304683333333401</c:v>
                </c:pt>
                <c:pt idx="21183">
                  <c:v>35.306350000000002</c:v>
                </c:pt>
                <c:pt idx="21184">
                  <c:v>35.308016666666703</c:v>
                </c:pt>
                <c:pt idx="21185">
                  <c:v>35.309683333333403</c:v>
                </c:pt>
                <c:pt idx="21186">
                  <c:v>35.311349999999997</c:v>
                </c:pt>
                <c:pt idx="21187">
                  <c:v>35.313016666666698</c:v>
                </c:pt>
                <c:pt idx="21188">
                  <c:v>35.314683333333399</c:v>
                </c:pt>
                <c:pt idx="21189">
                  <c:v>35.31635</c:v>
                </c:pt>
                <c:pt idx="21190">
                  <c:v>35.318016666666701</c:v>
                </c:pt>
                <c:pt idx="21191">
                  <c:v>35.319683333333401</c:v>
                </c:pt>
                <c:pt idx="21192">
                  <c:v>35.321350000000002</c:v>
                </c:pt>
                <c:pt idx="21193">
                  <c:v>35.323016666666703</c:v>
                </c:pt>
                <c:pt idx="21194">
                  <c:v>35.324683333333397</c:v>
                </c:pt>
                <c:pt idx="21195">
                  <c:v>35.326349999999998</c:v>
                </c:pt>
                <c:pt idx="21196">
                  <c:v>35.328016666666699</c:v>
                </c:pt>
                <c:pt idx="21197">
                  <c:v>35.329683333333399</c:v>
                </c:pt>
                <c:pt idx="21198">
                  <c:v>35.33135</c:v>
                </c:pt>
                <c:pt idx="21199">
                  <c:v>35.333016666666701</c:v>
                </c:pt>
                <c:pt idx="21200">
                  <c:v>35.334683333333402</c:v>
                </c:pt>
                <c:pt idx="21201">
                  <c:v>35.336350000000003</c:v>
                </c:pt>
                <c:pt idx="21202">
                  <c:v>35.338016666666697</c:v>
                </c:pt>
                <c:pt idx="21203">
                  <c:v>35.339683333333397</c:v>
                </c:pt>
                <c:pt idx="21204">
                  <c:v>35.341349999999998</c:v>
                </c:pt>
                <c:pt idx="21205">
                  <c:v>35.343016666666699</c:v>
                </c:pt>
                <c:pt idx="21206">
                  <c:v>35.3446833333334</c:v>
                </c:pt>
                <c:pt idx="21207">
                  <c:v>35.346350000000001</c:v>
                </c:pt>
                <c:pt idx="21208">
                  <c:v>35.348016666666702</c:v>
                </c:pt>
                <c:pt idx="21209">
                  <c:v>35.349683333333402</c:v>
                </c:pt>
                <c:pt idx="21210">
                  <c:v>35.351349999999996</c:v>
                </c:pt>
                <c:pt idx="21211">
                  <c:v>35.353016666666697</c:v>
                </c:pt>
                <c:pt idx="21212">
                  <c:v>35.354683333333398</c:v>
                </c:pt>
                <c:pt idx="21213">
                  <c:v>35.356349999999999</c:v>
                </c:pt>
                <c:pt idx="21214">
                  <c:v>35.3580166666667</c:v>
                </c:pt>
                <c:pt idx="21215">
                  <c:v>35.3596833333334</c:v>
                </c:pt>
                <c:pt idx="21216">
                  <c:v>35.361350000000002</c:v>
                </c:pt>
                <c:pt idx="21217">
                  <c:v>35.363016666666702</c:v>
                </c:pt>
                <c:pt idx="21218">
                  <c:v>35.364683333333403</c:v>
                </c:pt>
                <c:pt idx="21219">
                  <c:v>35.366349999999997</c:v>
                </c:pt>
                <c:pt idx="21220">
                  <c:v>35.368016666666698</c:v>
                </c:pt>
                <c:pt idx="21221">
                  <c:v>35.369683333333398</c:v>
                </c:pt>
                <c:pt idx="21222">
                  <c:v>35.37135</c:v>
                </c:pt>
                <c:pt idx="21223">
                  <c:v>35.3730166666667</c:v>
                </c:pt>
                <c:pt idx="21224">
                  <c:v>35.374683333333401</c:v>
                </c:pt>
                <c:pt idx="21225">
                  <c:v>35.376350000000002</c:v>
                </c:pt>
                <c:pt idx="21226">
                  <c:v>35.378016666666703</c:v>
                </c:pt>
                <c:pt idx="21227">
                  <c:v>35.379683333333404</c:v>
                </c:pt>
                <c:pt idx="21228">
                  <c:v>35.381349999999998</c:v>
                </c:pt>
                <c:pt idx="21229">
                  <c:v>35.383016666666698</c:v>
                </c:pt>
                <c:pt idx="21230">
                  <c:v>35.384683333333399</c:v>
                </c:pt>
                <c:pt idx="21231">
                  <c:v>35.38635</c:v>
                </c:pt>
                <c:pt idx="21232">
                  <c:v>35.388016666666701</c:v>
                </c:pt>
                <c:pt idx="21233">
                  <c:v>35.389683333333402</c:v>
                </c:pt>
                <c:pt idx="21234">
                  <c:v>35.391350000000003</c:v>
                </c:pt>
                <c:pt idx="21235">
                  <c:v>35.393016666666703</c:v>
                </c:pt>
                <c:pt idx="21236">
                  <c:v>35.394683333333397</c:v>
                </c:pt>
                <c:pt idx="21237">
                  <c:v>35.396349999999998</c:v>
                </c:pt>
                <c:pt idx="21238">
                  <c:v>35.398016666666699</c:v>
                </c:pt>
                <c:pt idx="21239">
                  <c:v>35.3996833333334</c:v>
                </c:pt>
                <c:pt idx="21240">
                  <c:v>35.401350000000001</c:v>
                </c:pt>
                <c:pt idx="21241">
                  <c:v>35.403016666666701</c:v>
                </c:pt>
                <c:pt idx="21242">
                  <c:v>35.404683333333402</c:v>
                </c:pt>
                <c:pt idx="21243">
                  <c:v>35.406350000000003</c:v>
                </c:pt>
                <c:pt idx="21244">
                  <c:v>35.408016666666697</c:v>
                </c:pt>
                <c:pt idx="21245">
                  <c:v>35.409683333333398</c:v>
                </c:pt>
                <c:pt idx="21246">
                  <c:v>35.411349999999999</c:v>
                </c:pt>
                <c:pt idx="21247">
                  <c:v>35.413016666666699</c:v>
                </c:pt>
                <c:pt idx="21248">
                  <c:v>35.4146833333334</c:v>
                </c:pt>
                <c:pt idx="21249">
                  <c:v>35.416350000000001</c:v>
                </c:pt>
                <c:pt idx="21250">
                  <c:v>35.418016666666702</c:v>
                </c:pt>
                <c:pt idx="21251">
                  <c:v>35.419683333333403</c:v>
                </c:pt>
                <c:pt idx="21252">
                  <c:v>35.421349999999997</c:v>
                </c:pt>
                <c:pt idx="21253">
                  <c:v>35.423016666666697</c:v>
                </c:pt>
                <c:pt idx="21254">
                  <c:v>35.424683333333398</c:v>
                </c:pt>
                <c:pt idx="21255">
                  <c:v>35.426349999999999</c:v>
                </c:pt>
                <c:pt idx="21256">
                  <c:v>35.4280166666667</c:v>
                </c:pt>
                <c:pt idx="21257">
                  <c:v>35.429683333333401</c:v>
                </c:pt>
                <c:pt idx="21258">
                  <c:v>35.431350000000002</c:v>
                </c:pt>
                <c:pt idx="21259">
                  <c:v>35.433016666666703</c:v>
                </c:pt>
                <c:pt idx="21260">
                  <c:v>35.434683333333403</c:v>
                </c:pt>
                <c:pt idx="21261">
                  <c:v>35.436349999999997</c:v>
                </c:pt>
                <c:pt idx="21262">
                  <c:v>35.438016666666698</c:v>
                </c:pt>
                <c:pt idx="21263">
                  <c:v>35.439683333333399</c:v>
                </c:pt>
                <c:pt idx="21264">
                  <c:v>35.44135</c:v>
                </c:pt>
                <c:pt idx="21265">
                  <c:v>35.443016666666701</c:v>
                </c:pt>
                <c:pt idx="21266">
                  <c:v>35.444683333333401</c:v>
                </c:pt>
                <c:pt idx="21267">
                  <c:v>35.446350000000002</c:v>
                </c:pt>
                <c:pt idx="21268">
                  <c:v>35.448016666666703</c:v>
                </c:pt>
                <c:pt idx="21269">
                  <c:v>35.449683333333397</c:v>
                </c:pt>
                <c:pt idx="21270">
                  <c:v>35.451349999999998</c:v>
                </c:pt>
                <c:pt idx="21271">
                  <c:v>35.453016666666699</c:v>
                </c:pt>
                <c:pt idx="21272">
                  <c:v>35.454683333333399</c:v>
                </c:pt>
                <c:pt idx="21273">
                  <c:v>35.45635</c:v>
                </c:pt>
                <c:pt idx="21274">
                  <c:v>35.458016666666701</c:v>
                </c:pt>
                <c:pt idx="21275">
                  <c:v>35.459683333333402</c:v>
                </c:pt>
                <c:pt idx="21276">
                  <c:v>35.461350000000003</c:v>
                </c:pt>
                <c:pt idx="21277">
                  <c:v>35.463016666666697</c:v>
                </c:pt>
                <c:pt idx="21278">
                  <c:v>35.464683333333397</c:v>
                </c:pt>
                <c:pt idx="21279">
                  <c:v>35.466349999999998</c:v>
                </c:pt>
                <c:pt idx="21280">
                  <c:v>35.468016666666699</c:v>
                </c:pt>
                <c:pt idx="21281">
                  <c:v>35.4696833333334</c:v>
                </c:pt>
                <c:pt idx="21282">
                  <c:v>35.471350000000001</c:v>
                </c:pt>
                <c:pt idx="21283">
                  <c:v>35.473016666666702</c:v>
                </c:pt>
                <c:pt idx="21284">
                  <c:v>35.474683333333402</c:v>
                </c:pt>
                <c:pt idx="21285">
                  <c:v>35.476349999999996</c:v>
                </c:pt>
                <c:pt idx="21286">
                  <c:v>35.478016666666697</c:v>
                </c:pt>
                <c:pt idx="21287">
                  <c:v>35.479683333333398</c:v>
                </c:pt>
                <c:pt idx="21288">
                  <c:v>35.481349999999999</c:v>
                </c:pt>
                <c:pt idx="21289">
                  <c:v>35.4830166666667</c:v>
                </c:pt>
                <c:pt idx="21290">
                  <c:v>35.4846833333334</c:v>
                </c:pt>
                <c:pt idx="21291">
                  <c:v>35.486350000000002</c:v>
                </c:pt>
                <c:pt idx="21292">
                  <c:v>35.488016666666702</c:v>
                </c:pt>
                <c:pt idx="21293">
                  <c:v>35.489683333333403</c:v>
                </c:pt>
                <c:pt idx="21294">
                  <c:v>35.491349999999997</c:v>
                </c:pt>
                <c:pt idx="21295">
                  <c:v>35.493016666666698</c:v>
                </c:pt>
                <c:pt idx="21296">
                  <c:v>35.494683333333398</c:v>
                </c:pt>
                <c:pt idx="21297">
                  <c:v>35.49635</c:v>
                </c:pt>
                <c:pt idx="21298">
                  <c:v>35.4980166666667</c:v>
                </c:pt>
                <c:pt idx="21299">
                  <c:v>35.499683333333401</c:v>
                </c:pt>
                <c:pt idx="21300">
                  <c:v>35.501350000000002</c:v>
                </c:pt>
                <c:pt idx="21301">
                  <c:v>35.503016666666703</c:v>
                </c:pt>
                <c:pt idx="21302">
                  <c:v>35.504683333333404</c:v>
                </c:pt>
                <c:pt idx="21303">
                  <c:v>35.506349999999998</c:v>
                </c:pt>
                <c:pt idx="21304">
                  <c:v>35.508016666666698</c:v>
                </c:pt>
                <c:pt idx="21305">
                  <c:v>35.509683333333399</c:v>
                </c:pt>
                <c:pt idx="21306">
                  <c:v>35.51135</c:v>
                </c:pt>
                <c:pt idx="21307">
                  <c:v>35.513016666666701</c:v>
                </c:pt>
                <c:pt idx="21308">
                  <c:v>35.514683333333402</c:v>
                </c:pt>
                <c:pt idx="21309">
                  <c:v>35.516350000000003</c:v>
                </c:pt>
                <c:pt idx="21310">
                  <c:v>35.518016666666703</c:v>
                </c:pt>
                <c:pt idx="21311">
                  <c:v>35.519683333333397</c:v>
                </c:pt>
                <c:pt idx="21312">
                  <c:v>35.521349999999998</c:v>
                </c:pt>
                <c:pt idx="21313">
                  <c:v>35.523016666666699</c:v>
                </c:pt>
                <c:pt idx="21314">
                  <c:v>35.5246833333334</c:v>
                </c:pt>
                <c:pt idx="21315">
                  <c:v>35.526350000000001</c:v>
                </c:pt>
                <c:pt idx="21316">
                  <c:v>35.528016666666701</c:v>
                </c:pt>
                <c:pt idx="21317">
                  <c:v>35.529683333333402</c:v>
                </c:pt>
                <c:pt idx="21318">
                  <c:v>35.531350000000003</c:v>
                </c:pt>
                <c:pt idx="21319">
                  <c:v>35.533016666666697</c:v>
                </c:pt>
                <c:pt idx="21320">
                  <c:v>35.534683333333398</c:v>
                </c:pt>
                <c:pt idx="21321">
                  <c:v>35.536349999999999</c:v>
                </c:pt>
                <c:pt idx="21322">
                  <c:v>35.538016666666699</c:v>
                </c:pt>
                <c:pt idx="21323">
                  <c:v>35.5396833333334</c:v>
                </c:pt>
                <c:pt idx="21324">
                  <c:v>35.541350000000001</c:v>
                </c:pt>
                <c:pt idx="21325">
                  <c:v>35.543016666666702</c:v>
                </c:pt>
                <c:pt idx="21326">
                  <c:v>35.544683333333403</c:v>
                </c:pt>
                <c:pt idx="21327">
                  <c:v>35.546349999999997</c:v>
                </c:pt>
                <c:pt idx="21328">
                  <c:v>35.548016666666697</c:v>
                </c:pt>
                <c:pt idx="21329">
                  <c:v>35.549683333333398</c:v>
                </c:pt>
                <c:pt idx="21330">
                  <c:v>35.551349999999999</c:v>
                </c:pt>
                <c:pt idx="21331">
                  <c:v>35.5530166666667</c:v>
                </c:pt>
                <c:pt idx="21332">
                  <c:v>35.554683333333401</c:v>
                </c:pt>
                <c:pt idx="21333">
                  <c:v>35.556350000000002</c:v>
                </c:pt>
                <c:pt idx="21334">
                  <c:v>35.558016666666703</c:v>
                </c:pt>
                <c:pt idx="21335">
                  <c:v>35.559683333333403</c:v>
                </c:pt>
                <c:pt idx="21336">
                  <c:v>35.561349999999997</c:v>
                </c:pt>
                <c:pt idx="21337">
                  <c:v>35.563016666666698</c:v>
                </c:pt>
                <c:pt idx="21338">
                  <c:v>35.564683333333399</c:v>
                </c:pt>
                <c:pt idx="21339">
                  <c:v>35.56635</c:v>
                </c:pt>
                <c:pt idx="21340">
                  <c:v>35.568016666666701</c:v>
                </c:pt>
                <c:pt idx="21341">
                  <c:v>35.569683333333401</c:v>
                </c:pt>
                <c:pt idx="21342">
                  <c:v>35.571350000000002</c:v>
                </c:pt>
                <c:pt idx="21343">
                  <c:v>35.573016666666703</c:v>
                </c:pt>
                <c:pt idx="21344">
                  <c:v>35.574683333333397</c:v>
                </c:pt>
                <c:pt idx="21345">
                  <c:v>35.576349999999998</c:v>
                </c:pt>
                <c:pt idx="21346">
                  <c:v>35.578016666666699</c:v>
                </c:pt>
                <c:pt idx="21347">
                  <c:v>35.579683333333399</c:v>
                </c:pt>
                <c:pt idx="21348">
                  <c:v>35.58135</c:v>
                </c:pt>
                <c:pt idx="21349">
                  <c:v>35.583016666666701</c:v>
                </c:pt>
                <c:pt idx="21350">
                  <c:v>35.584683333333402</c:v>
                </c:pt>
                <c:pt idx="21351">
                  <c:v>35.586350000000003</c:v>
                </c:pt>
                <c:pt idx="21352">
                  <c:v>35.588016666666697</c:v>
                </c:pt>
                <c:pt idx="21353">
                  <c:v>35.589683333333397</c:v>
                </c:pt>
                <c:pt idx="21354">
                  <c:v>35.591349999999998</c:v>
                </c:pt>
                <c:pt idx="21355">
                  <c:v>35.593016666666699</c:v>
                </c:pt>
                <c:pt idx="21356">
                  <c:v>35.5946833333334</c:v>
                </c:pt>
                <c:pt idx="21357">
                  <c:v>35.596350000000001</c:v>
                </c:pt>
                <c:pt idx="21358">
                  <c:v>35.598016666666702</c:v>
                </c:pt>
                <c:pt idx="21359">
                  <c:v>35.599683333333402</c:v>
                </c:pt>
                <c:pt idx="21360">
                  <c:v>35.601349999999996</c:v>
                </c:pt>
                <c:pt idx="21361">
                  <c:v>35.603016666666697</c:v>
                </c:pt>
                <c:pt idx="21362">
                  <c:v>35.604683333333398</c:v>
                </c:pt>
                <c:pt idx="21363">
                  <c:v>35.606349999999999</c:v>
                </c:pt>
                <c:pt idx="21364">
                  <c:v>35.6080166666667</c:v>
                </c:pt>
                <c:pt idx="21365">
                  <c:v>35.6096833333334</c:v>
                </c:pt>
                <c:pt idx="21366">
                  <c:v>35.611350000000002</c:v>
                </c:pt>
                <c:pt idx="21367">
                  <c:v>35.613016666666702</c:v>
                </c:pt>
                <c:pt idx="21368">
                  <c:v>35.614683333333403</c:v>
                </c:pt>
                <c:pt idx="21369">
                  <c:v>35.616349999999997</c:v>
                </c:pt>
                <c:pt idx="21370">
                  <c:v>35.618016666666698</c:v>
                </c:pt>
                <c:pt idx="21371">
                  <c:v>35.619683333333398</c:v>
                </c:pt>
                <c:pt idx="21372">
                  <c:v>35.62135</c:v>
                </c:pt>
                <c:pt idx="21373">
                  <c:v>35.6230166666667</c:v>
                </c:pt>
                <c:pt idx="21374">
                  <c:v>35.624683333333401</c:v>
                </c:pt>
                <c:pt idx="21375">
                  <c:v>35.626350000000002</c:v>
                </c:pt>
                <c:pt idx="21376">
                  <c:v>35.628016666666703</c:v>
                </c:pt>
                <c:pt idx="21377">
                  <c:v>35.629683333333404</c:v>
                </c:pt>
                <c:pt idx="21378">
                  <c:v>35.631349999999998</c:v>
                </c:pt>
                <c:pt idx="21379">
                  <c:v>35.633016666666698</c:v>
                </c:pt>
                <c:pt idx="21380">
                  <c:v>35.634683333333399</c:v>
                </c:pt>
                <c:pt idx="21381">
                  <c:v>35.63635</c:v>
                </c:pt>
                <c:pt idx="21382">
                  <c:v>35.638016666666701</c:v>
                </c:pt>
                <c:pt idx="21383">
                  <c:v>35.639683333333402</c:v>
                </c:pt>
                <c:pt idx="21384">
                  <c:v>35.641350000000003</c:v>
                </c:pt>
                <c:pt idx="21385">
                  <c:v>35.643016666666703</c:v>
                </c:pt>
                <c:pt idx="21386">
                  <c:v>35.644683333333397</c:v>
                </c:pt>
                <c:pt idx="21387">
                  <c:v>35.646349999999998</c:v>
                </c:pt>
                <c:pt idx="21388">
                  <c:v>35.648016666666699</c:v>
                </c:pt>
                <c:pt idx="21389">
                  <c:v>35.6496833333334</c:v>
                </c:pt>
                <c:pt idx="21390">
                  <c:v>35.651350000000001</c:v>
                </c:pt>
                <c:pt idx="21391">
                  <c:v>35.653016666666701</c:v>
                </c:pt>
                <c:pt idx="21392">
                  <c:v>35.654683333333402</c:v>
                </c:pt>
                <c:pt idx="21393">
                  <c:v>35.656350000000003</c:v>
                </c:pt>
                <c:pt idx="21394">
                  <c:v>35.658016666666697</c:v>
                </c:pt>
                <c:pt idx="21395">
                  <c:v>35.659683333333398</c:v>
                </c:pt>
                <c:pt idx="21396">
                  <c:v>35.661349999999999</c:v>
                </c:pt>
                <c:pt idx="21397">
                  <c:v>35.663016666666699</c:v>
                </c:pt>
                <c:pt idx="21398">
                  <c:v>35.6646833333334</c:v>
                </c:pt>
                <c:pt idx="21399">
                  <c:v>35.666350000000001</c:v>
                </c:pt>
                <c:pt idx="21400">
                  <c:v>35.668016666666702</c:v>
                </c:pt>
                <c:pt idx="21401">
                  <c:v>35.669683333333403</c:v>
                </c:pt>
                <c:pt idx="21402">
                  <c:v>35.671349999999997</c:v>
                </c:pt>
                <c:pt idx="21403">
                  <c:v>35.673016666666697</c:v>
                </c:pt>
                <c:pt idx="21404">
                  <c:v>35.674683333333398</c:v>
                </c:pt>
                <c:pt idx="21405">
                  <c:v>35.676349999999999</c:v>
                </c:pt>
                <c:pt idx="21406">
                  <c:v>35.6780166666667</c:v>
                </c:pt>
                <c:pt idx="21407">
                  <c:v>35.679683333333401</c:v>
                </c:pt>
                <c:pt idx="21408">
                  <c:v>35.681350000000002</c:v>
                </c:pt>
                <c:pt idx="21409">
                  <c:v>35.683016666666703</c:v>
                </c:pt>
                <c:pt idx="21410">
                  <c:v>35.684683333333403</c:v>
                </c:pt>
                <c:pt idx="21411">
                  <c:v>35.686349999999997</c:v>
                </c:pt>
                <c:pt idx="21412">
                  <c:v>35.688016666666698</c:v>
                </c:pt>
                <c:pt idx="21413">
                  <c:v>35.689683333333399</c:v>
                </c:pt>
                <c:pt idx="21414">
                  <c:v>35.69135</c:v>
                </c:pt>
                <c:pt idx="21415">
                  <c:v>35.693016666666701</c:v>
                </c:pt>
                <c:pt idx="21416">
                  <c:v>35.694683333333401</c:v>
                </c:pt>
                <c:pt idx="21417">
                  <c:v>35.696350000000002</c:v>
                </c:pt>
                <c:pt idx="21418">
                  <c:v>35.698016666666703</c:v>
                </c:pt>
                <c:pt idx="21419">
                  <c:v>35.699683333333397</c:v>
                </c:pt>
                <c:pt idx="21420">
                  <c:v>35.701349999999998</c:v>
                </c:pt>
                <c:pt idx="21421">
                  <c:v>35.703016666666699</c:v>
                </c:pt>
                <c:pt idx="21422">
                  <c:v>35.704683333333399</c:v>
                </c:pt>
                <c:pt idx="21423">
                  <c:v>35.70635</c:v>
                </c:pt>
                <c:pt idx="21424">
                  <c:v>35.708016666666701</c:v>
                </c:pt>
                <c:pt idx="21425">
                  <c:v>35.709683333333402</c:v>
                </c:pt>
                <c:pt idx="21426">
                  <c:v>35.711350000000003</c:v>
                </c:pt>
                <c:pt idx="21427">
                  <c:v>35.713016666666697</c:v>
                </c:pt>
                <c:pt idx="21428">
                  <c:v>35.714683333333397</c:v>
                </c:pt>
                <c:pt idx="21429">
                  <c:v>35.716349999999998</c:v>
                </c:pt>
                <c:pt idx="21430">
                  <c:v>35.718016666666699</c:v>
                </c:pt>
                <c:pt idx="21431">
                  <c:v>35.7196833333334</c:v>
                </c:pt>
                <c:pt idx="21432">
                  <c:v>35.721350000000001</c:v>
                </c:pt>
                <c:pt idx="21433">
                  <c:v>35.723016666666702</c:v>
                </c:pt>
                <c:pt idx="21434">
                  <c:v>35.724683333333402</c:v>
                </c:pt>
                <c:pt idx="21435">
                  <c:v>35.726349999999996</c:v>
                </c:pt>
                <c:pt idx="21436">
                  <c:v>35.728016666666697</c:v>
                </c:pt>
                <c:pt idx="21437">
                  <c:v>35.729683333333398</c:v>
                </c:pt>
                <c:pt idx="21438">
                  <c:v>35.731349999999999</c:v>
                </c:pt>
                <c:pt idx="21439">
                  <c:v>35.7330166666667</c:v>
                </c:pt>
                <c:pt idx="21440">
                  <c:v>35.7346833333334</c:v>
                </c:pt>
                <c:pt idx="21441">
                  <c:v>35.736350000000002</c:v>
                </c:pt>
                <c:pt idx="21442">
                  <c:v>35.738016666666702</c:v>
                </c:pt>
                <c:pt idx="21443">
                  <c:v>35.739683333333403</c:v>
                </c:pt>
                <c:pt idx="21444">
                  <c:v>35.741349999999997</c:v>
                </c:pt>
                <c:pt idx="21445">
                  <c:v>35.743016666666698</c:v>
                </c:pt>
                <c:pt idx="21446">
                  <c:v>35.744683333333398</c:v>
                </c:pt>
                <c:pt idx="21447">
                  <c:v>35.74635</c:v>
                </c:pt>
                <c:pt idx="21448">
                  <c:v>35.7480166666667</c:v>
                </c:pt>
                <c:pt idx="21449">
                  <c:v>35.749683333333401</c:v>
                </c:pt>
                <c:pt idx="21450">
                  <c:v>35.751350000000002</c:v>
                </c:pt>
                <c:pt idx="21451">
                  <c:v>35.753016666666703</c:v>
                </c:pt>
                <c:pt idx="21452">
                  <c:v>35.754683333333404</c:v>
                </c:pt>
                <c:pt idx="21453">
                  <c:v>35.756349999999998</c:v>
                </c:pt>
                <c:pt idx="21454">
                  <c:v>35.758016666666698</c:v>
                </c:pt>
                <c:pt idx="21455">
                  <c:v>35.759683333333399</c:v>
                </c:pt>
                <c:pt idx="21456">
                  <c:v>35.76135</c:v>
                </c:pt>
                <c:pt idx="21457">
                  <c:v>35.763016666666701</c:v>
                </c:pt>
                <c:pt idx="21458">
                  <c:v>35.764683333333402</c:v>
                </c:pt>
                <c:pt idx="21459">
                  <c:v>35.766350000000003</c:v>
                </c:pt>
                <c:pt idx="21460">
                  <c:v>35.768016666666703</c:v>
                </c:pt>
                <c:pt idx="21461">
                  <c:v>35.769683333333397</c:v>
                </c:pt>
                <c:pt idx="21462">
                  <c:v>35.771349999999998</c:v>
                </c:pt>
                <c:pt idx="21463">
                  <c:v>35.773016666666699</c:v>
                </c:pt>
                <c:pt idx="21464">
                  <c:v>35.7746833333334</c:v>
                </c:pt>
                <c:pt idx="21465">
                  <c:v>35.776350000000001</c:v>
                </c:pt>
                <c:pt idx="21466">
                  <c:v>35.778016666666701</c:v>
                </c:pt>
                <c:pt idx="21467">
                  <c:v>35.779683333333402</c:v>
                </c:pt>
                <c:pt idx="21468">
                  <c:v>35.781350000000003</c:v>
                </c:pt>
                <c:pt idx="21469">
                  <c:v>35.783016666666697</c:v>
                </c:pt>
                <c:pt idx="21470">
                  <c:v>35.784683333333398</c:v>
                </c:pt>
                <c:pt idx="21471">
                  <c:v>35.786349999999999</c:v>
                </c:pt>
                <c:pt idx="21472">
                  <c:v>35.788016666666699</c:v>
                </c:pt>
                <c:pt idx="21473">
                  <c:v>35.7896833333334</c:v>
                </c:pt>
                <c:pt idx="21474">
                  <c:v>35.791350000000001</c:v>
                </c:pt>
                <c:pt idx="21475">
                  <c:v>35.793016666666702</c:v>
                </c:pt>
                <c:pt idx="21476">
                  <c:v>35.794683333333403</c:v>
                </c:pt>
                <c:pt idx="21477">
                  <c:v>35.796349999999997</c:v>
                </c:pt>
                <c:pt idx="21478">
                  <c:v>35.798016666666697</c:v>
                </c:pt>
                <c:pt idx="21479">
                  <c:v>35.799683333333398</c:v>
                </c:pt>
                <c:pt idx="21480">
                  <c:v>35.801349999999999</c:v>
                </c:pt>
                <c:pt idx="21481">
                  <c:v>35.8030166666667</c:v>
                </c:pt>
                <c:pt idx="21482">
                  <c:v>35.804683333333401</c:v>
                </c:pt>
                <c:pt idx="21483">
                  <c:v>35.806350000000002</c:v>
                </c:pt>
                <c:pt idx="21484">
                  <c:v>35.808016666666703</c:v>
                </c:pt>
                <c:pt idx="21485">
                  <c:v>35.809683333333403</c:v>
                </c:pt>
                <c:pt idx="21486">
                  <c:v>35.811349999999997</c:v>
                </c:pt>
                <c:pt idx="21487">
                  <c:v>35.813016666666698</c:v>
                </c:pt>
                <c:pt idx="21488">
                  <c:v>35.814683333333399</c:v>
                </c:pt>
                <c:pt idx="21489">
                  <c:v>35.81635</c:v>
                </c:pt>
                <c:pt idx="21490">
                  <c:v>35.818016666666701</c:v>
                </c:pt>
                <c:pt idx="21491">
                  <c:v>35.819683333333401</c:v>
                </c:pt>
                <c:pt idx="21492">
                  <c:v>35.821350000000002</c:v>
                </c:pt>
                <c:pt idx="21493">
                  <c:v>35.823016666666703</c:v>
                </c:pt>
                <c:pt idx="21494">
                  <c:v>35.824683333333397</c:v>
                </c:pt>
                <c:pt idx="21495">
                  <c:v>35.826349999999998</c:v>
                </c:pt>
                <c:pt idx="21496">
                  <c:v>35.828016666666699</c:v>
                </c:pt>
                <c:pt idx="21497">
                  <c:v>35.829683333333399</c:v>
                </c:pt>
                <c:pt idx="21498">
                  <c:v>35.83135</c:v>
                </c:pt>
                <c:pt idx="21499">
                  <c:v>35.833016666666701</c:v>
                </c:pt>
                <c:pt idx="21500">
                  <c:v>35.834683333333402</c:v>
                </c:pt>
                <c:pt idx="21501">
                  <c:v>35.836350000000003</c:v>
                </c:pt>
                <c:pt idx="21502">
                  <c:v>35.838016666666697</c:v>
                </c:pt>
                <c:pt idx="21503">
                  <c:v>35.839683333333397</c:v>
                </c:pt>
                <c:pt idx="21504">
                  <c:v>35.841349999999998</c:v>
                </c:pt>
                <c:pt idx="21505">
                  <c:v>35.843016666666699</c:v>
                </c:pt>
                <c:pt idx="21506">
                  <c:v>35.8446833333334</c:v>
                </c:pt>
                <c:pt idx="21507">
                  <c:v>35.846350000000001</c:v>
                </c:pt>
                <c:pt idx="21508">
                  <c:v>35.848016666666702</c:v>
                </c:pt>
                <c:pt idx="21509">
                  <c:v>35.849683333333402</c:v>
                </c:pt>
                <c:pt idx="21510">
                  <c:v>35.851349999999996</c:v>
                </c:pt>
                <c:pt idx="21511">
                  <c:v>35.853016666666697</c:v>
                </c:pt>
                <c:pt idx="21512">
                  <c:v>35.854683333333398</c:v>
                </c:pt>
                <c:pt idx="21513">
                  <c:v>35.856349999999999</c:v>
                </c:pt>
                <c:pt idx="21514">
                  <c:v>35.8580166666667</c:v>
                </c:pt>
                <c:pt idx="21515">
                  <c:v>35.8596833333334</c:v>
                </c:pt>
                <c:pt idx="21516">
                  <c:v>35.861350000000002</c:v>
                </c:pt>
                <c:pt idx="21517">
                  <c:v>35.863016666666702</c:v>
                </c:pt>
                <c:pt idx="21518">
                  <c:v>35.864683333333403</c:v>
                </c:pt>
                <c:pt idx="21519">
                  <c:v>35.866349999999997</c:v>
                </c:pt>
                <c:pt idx="21520">
                  <c:v>35.868016666666698</c:v>
                </c:pt>
                <c:pt idx="21521">
                  <c:v>35.869683333333398</c:v>
                </c:pt>
                <c:pt idx="21522">
                  <c:v>35.87135</c:v>
                </c:pt>
                <c:pt idx="21523">
                  <c:v>35.8730166666667</c:v>
                </c:pt>
                <c:pt idx="21524">
                  <c:v>35.874683333333401</c:v>
                </c:pt>
                <c:pt idx="21525">
                  <c:v>35.876350000000002</c:v>
                </c:pt>
                <c:pt idx="21526">
                  <c:v>35.878016666666703</c:v>
                </c:pt>
                <c:pt idx="21527">
                  <c:v>35.879683333333404</c:v>
                </c:pt>
                <c:pt idx="21528">
                  <c:v>35.881349999999998</c:v>
                </c:pt>
                <c:pt idx="21529">
                  <c:v>35.883016666666698</c:v>
                </c:pt>
                <c:pt idx="21530">
                  <c:v>35.884683333333399</c:v>
                </c:pt>
                <c:pt idx="21531">
                  <c:v>35.88635</c:v>
                </c:pt>
                <c:pt idx="21532">
                  <c:v>35.888016666666701</c:v>
                </c:pt>
                <c:pt idx="21533">
                  <c:v>35.889683333333402</c:v>
                </c:pt>
                <c:pt idx="21534">
                  <c:v>35.891350000000003</c:v>
                </c:pt>
                <c:pt idx="21535">
                  <c:v>35.893016666666703</c:v>
                </c:pt>
                <c:pt idx="21536">
                  <c:v>35.894683333333397</c:v>
                </c:pt>
                <c:pt idx="21537">
                  <c:v>35.896349999999998</c:v>
                </c:pt>
                <c:pt idx="21538">
                  <c:v>35.898016666666699</c:v>
                </c:pt>
                <c:pt idx="21539">
                  <c:v>35.8996833333334</c:v>
                </c:pt>
                <c:pt idx="21540">
                  <c:v>35.901350000000001</c:v>
                </c:pt>
                <c:pt idx="21541">
                  <c:v>35.903016666666701</c:v>
                </c:pt>
                <c:pt idx="21542">
                  <c:v>35.904683333333402</c:v>
                </c:pt>
                <c:pt idx="21543">
                  <c:v>35.906350000000003</c:v>
                </c:pt>
                <c:pt idx="21544">
                  <c:v>35.908016666666697</c:v>
                </c:pt>
                <c:pt idx="21545">
                  <c:v>35.909683333333398</c:v>
                </c:pt>
                <c:pt idx="21546">
                  <c:v>35.911349999999999</c:v>
                </c:pt>
                <c:pt idx="21547">
                  <c:v>35.913016666666699</c:v>
                </c:pt>
                <c:pt idx="21548">
                  <c:v>35.9146833333334</c:v>
                </c:pt>
                <c:pt idx="21549">
                  <c:v>35.916350000000001</c:v>
                </c:pt>
                <c:pt idx="21550">
                  <c:v>35.918016666666702</c:v>
                </c:pt>
                <c:pt idx="21551">
                  <c:v>35.919683333333403</c:v>
                </c:pt>
                <c:pt idx="21552">
                  <c:v>35.921349999999997</c:v>
                </c:pt>
                <c:pt idx="21553">
                  <c:v>35.923016666666697</c:v>
                </c:pt>
                <c:pt idx="21554">
                  <c:v>35.924683333333398</c:v>
                </c:pt>
                <c:pt idx="21555">
                  <c:v>35.926349999999999</c:v>
                </c:pt>
                <c:pt idx="21556">
                  <c:v>35.9280166666667</c:v>
                </c:pt>
                <c:pt idx="21557">
                  <c:v>35.929683333333401</c:v>
                </c:pt>
                <c:pt idx="21558">
                  <c:v>35.931350000000002</c:v>
                </c:pt>
                <c:pt idx="21559">
                  <c:v>35.933016666666703</c:v>
                </c:pt>
                <c:pt idx="21560">
                  <c:v>35.934683333333403</c:v>
                </c:pt>
                <c:pt idx="21561">
                  <c:v>35.936349999999997</c:v>
                </c:pt>
                <c:pt idx="21562">
                  <c:v>35.938016666666698</c:v>
                </c:pt>
                <c:pt idx="21563">
                  <c:v>35.939683333333399</c:v>
                </c:pt>
                <c:pt idx="21564">
                  <c:v>35.94135</c:v>
                </c:pt>
                <c:pt idx="21565">
                  <c:v>35.943016666666701</c:v>
                </c:pt>
                <c:pt idx="21566">
                  <c:v>35.944683333333401</c:v>
                </c:pt>
                <c:pt idx="21567">
                  <c:v>35.946350000000002</c:v>
                </c:pt>
                <c:pt idx="21568">
                  <c:v>35.948016666666703</c:v>
                </c:pt>
                <c:pt idx="21569">
                  <c:v>35.949683333333397</c:v>
                </c:pt>
                <c:pt idx="21570">
                  <c:v>35.951349999999998</c:v>
                </c:pt>
                <c:pt idx="21571">
                  <c:v>35.953016666666699</c:v>
                </c:pt>
                <c:pt idx="21572">
                  <c:v>35.954683333333399</c:v>
                </c:pt>
                <c:pt idx="21573">
                  <c:v>35.95635</c:v>
                </c:pt>
                <c:pt idx="21574">
                  <c:v>35.958016666666701</c:v>
                </c:pt>
                <c:pt idx="21575">
                  <c:v>35.959683333333402</c:v>
                </c:pt>
                <c:pt idx="21576">
                  <c:v>35.961350000000003</c:v>
                </c:pt>
                <c:pt idx="21577">
                  <c:v>35.963016666666697</c:v>
                </c:pt>
                <c:pt idx="21578">
                  <c:v>35.964683333333397</c:v>
                </c:pt>
                <c:pt idx="21579">
                  <c:v>35.966349999999998</c:v>
                </c:pt>
                <c:pt idx="21580">
                  <c:v>35.968016666666699</c:v>
                </c:pt>
                <c:pt idx="21581">
                  <c:v>35.9696833333334</c:v>
                </c:pt>
                <c:pt idx="21582">
                  <c:v>35.971350000000001</c:v>
                </c:pt>
                <c:pt idx="21583">
                  <c:v>35.973016666666702</c:v>
                </c:pt>
                <c:pt idx="21584">
                  <c:v>35.974683333333402</c:v>
                </c:pt>
                <c:pt idx="21585">
                  <c:v>35.976349999999996</c:v>
                </c:pt>
                <c:pt idx="21586">
                  <c:v>35.978016666666697</c:v>
                </c:pt>
                <c:pt idx="21587">
                  <c:v>35.979683333333398</c:v>
                </c:pt>
                <c:pt idx="21588">
                  <c:v>35.981349999999999</c:v>
                </c:pt>
                <c:pt idx="21589">
                  <c:v>35.9830166666667</c:v>
                </c:pt>
                <c:pt idx="21590">
                  <c:v>35.9846833333334</c:v>
                </c:pt>
                <c:pt idx="21591">
                  <c:v>35.986350000000002</c:v>
                </c:pt>
                <c:pt idx="21592">
                  <c:v>35.988016666666702</c:v>
                </c:pt>
                <c:pt idx="21593">
                  <c:v>35.989683333333403</c:v>
                </c:pt>
                <c:pt idx="21594">
                  <c:v>35.991349999999997</c:v>
                </c:pt>
                <c:pt idx="21595">
                  <c:v>35.993016666666698</c:v>
                </c:pt>
                <c:pt idx="21596">
                  <c:v>35.994683333333398</c:v>
                </c:pt>
                <c:pt idx="21597">
                  <c:v>35.99635</c:v>
                </c:pt>
                <c:pt idx="21598">
                  <c:v>35.9980166666667</c:v>
                </c:pt>
                <c:pt idx="21599">
                  <c:v>35.999683333333401</c:v>
                </c:pt>
                <c:pt idx="21600">
                  <c:v>36.001350000000002</c:v>
                </c:pt>
                <c:pt idx="21601">
                  <c:v>36.003016666666703</c:v>
                </c:pt>
                <c:pt idx="21602">
                  <c:v>36.004683333333404</c:v>
                </c:pt>
                <c:pt idx="21603">
                  <c:v>36.006349999999998</c:v>
                </c:pt>
                <c:pt idx="21604">
                  <c:v>36.008016666666698</c:v>
                </c:pt>
                <c:pt idx="21605">
                  <c:v>36.009683333333399</c:v>
                </c:pt>
                <c:pt idx="21606">
                  <c:v>36.01135</c:v>
                </c:pt>
                <c:pt idx="21607">
                  <c:v>36.013016666666701</c:v>
                </c:pt>
                <c:pt idx="21608">
                  <c:v>36.014683333333402</c:v>
                </c:pt>
                <c:pt idx="21609">
                  <c:v>36.016350000000003</c:v>
                </c:pt>
                <c:pt idx="21610">
                  <c:v>36.018016666666703</c:v>
                </c:pt>
                <c:pt idx="21611">
                  <c:v>36.019683333333397</c:v>
                </c:pt>
                <c:pt idx="21612">
                  <c:v>36.021349999999998</c:v>
                </c:pt>
                <c:pt idx="21613">
                  <c:v>36.023016666666699</c:v>
                </c:pt>
                <c:pt idx="21614">
                  <c:v>36.0246833333334</c:v>
                </c:pt>
                <c:pt idx="21615">
                  <c:v>36.026350000000001</c:v>
                </c:pt>
                <c:pt idx="21616">
                  <c:v>36.028016666666701</c:v>
                </c:pt>
                <c:pt idx="21617">
                  <c:v>36.029683333333402</c:v>
                </c:pt>
                <c:pt idx="21618">
                  <c:v>36.031350000000003</c:v>
                </c:pt>
                <c:pt idx="21619">
                  <c:v>36.033016666666697</c:v>
                </c:pt>
                <c:pt idx="21620">
                  <c:v>36.034683333333398</c:v>
                </c:pt>
                <c:pt idx="21621">
                  <c:v>36.036349999999999</c:v>
                </c:pt>
                <c:pt idx="21622">
                  <c:v>36.038016666666699</c:v>
                </c:pt>
                <c:pt idx="21623">
                  <c:v>36.0396833333334</c:v>
                </c:pt>
                <c:pt idx="21624">
                  <c:v>36.041350000000001</c:v>
                </c:pt>
                <c:pt idx="21625">
                  <c:v>36.043016666666702</c:v>
                </c:pt>
                <c:pt idx="21626">
                  <c:v>36.044683333333403</c:v>
                </c:pt>
                <c:pt idx="21627">
                  <c:v>36.046349999999997</c:v>
                </c:pt>
                <c:pt idx="21628">
                  <c:v>36.048016666666697</c:v>
                </c:pt>
                <c:pt idx="21629">
                  <c:v>36.049683333333398</c:v>
                </c:pt>
                <c:pt idx="21630">
                  <c:v>36.051349999999999</c:v>
                </c:pt>
                <c:pt idx="21631">
                  <c:v>36.0530166666667</c:v>
                </c:pt>
                <c:pt idx="21632">
                  <c:v>36.054683333333401</c:v>
                </c:pt>
                <c:pt idx="21633">
                  <c:v>36.056350000000002</c:v>
                </c:pt>
                <c:pt idx="21634">
                  <c:v>36.058016666666703</c:v>
                </c:pt>
                <c:pt idx="21635">
                  <c:v>36.059683333333403</c:v>
                </c:pt>
                <c:pt idx="21636">
                  <c:v>36.061349999999997</c:v>
                </c:pt>
                <c:pt idx="21637">
                  <c:v>36.063016666666698</c:v>
                </c:pt>
                <c:pt idx="21638">
                  <c:v>36.064683333333399</c:v>
                </c:pt>
                <c:pt idx="21639">
                  <c:v>36.06635</c:v>
                </c:pt>
                <c:pt idx="21640">
                  <c:v>36.068016666666701</c:v>
                </c:pt>
                <c:pt idx="21641">
                  <c:v>36.069683333333401</c:v>
                </c:pt>
                <c:pt idx="21642">
                  <c:v>36.071350000000002</c:v>
                </c:pt>
                <c:pt idx="21643">
                  <c:v>36.073016666666703</c:v>
                </c:pt>
                <c:pt idx="21644">
                  <c:v>36.074683333333397</c:v>
                </c:pt>
                <c:pt idx="21645">
                  <c:v>36.076349999999998</c:v>
                </c:pt>
                <c:pt idx="21646">
                  <c:v>36.078016666666699</c:v>
                </c:pt>
                <c:pt idx="21647">
                  <c:v>36.079683333333399</c:v>
                </c:pt>
                <c:pt idx="21648">
                  <c:v>36.08135</c:v>
                </c:pt>
                <c:pt idx="21649">
                  <c:v>36.083016666666701</c:v>
                </c:pt>
                <c:pt idx="21650">
                  <c:v>36.084683333333402</c:v>
                </c:pt>
                <c:pt idx="21651">
                  <c:v>36.086350000000003</c:v>
                </c:pt>
                <c:pt idx="21652">
                  <c:v>36.088016666666697</c:v>
                </c:pt>
                <c:pt idx="21653">
                  <c:v>36.089683333333397</c:v>
                </c:pt>
                <c:pt idx="21654">
                  <c:v>36.091349999999998</c:v>
                </c:pt>
                <c:pt idx="21655">
                  <c:v>36.093016666666699</c:v>
                </c:pt>
                <c:pt idx="21656">
                  <c:v>36.0946833333334</c:v>
                </c:pt>
                <c:pt idx="21657">
                  <c:v>36.096350000000001</c:v>
                </c:pt>
                <c:pt idx="21658">
                  <c:v>36.098016666666702</c:v>
                </c:pt>
                <c:pt idx="21659">
                  <c:v>36.099683333333402</c:v>
                </c:pt>
                <c:pt idx="21660">
                  <c:v>36.101349999999996</c:v>
                </c:pt>
                <c:pt idx="21661">
                  <c:v>36.103016666666697</c:v>
                </c:pt>
                <c:pt idx="21662">
                  <c:v>36.104683333333398</c:v>
                </c:pt>
                <c:pt idx="21663">
                  <c:v>36.106349999999999</c:v>
                </c:pt>
                <c:pt idx="21664">
                  <c:v>36.1080166666667</c:v>
                </c:pt>
                <c:pt idx="21665">
                  <c:v>36.1096833333334</c:v>
                </c:pt>
                <c:pt idx="21666">
                  <c:v>36.111350000000002</c:v>
                </c:pt>
                <c:pt idx="21667">
                  <c:v>36.113016666666702</c:v>
                </c:pt>
                <c:pt idx="21668">
                  <c:v>36.114683333333403</c:v>
                </c:pt>
                <c:pt idx="21669">
                  <c:v>36.116349999999997</c:v>
                </c:pt>
                <c:pt idx="21670">
                  <c:v>36.118016666666698</c:v>
                </c:pt>
                <c:pt idx="21671">
                  <c:v>36.119683333333398</c:v>
                </c:pt>
                <c:pt idx="21672">
                  <c:v>36.12135</c:v>
                </c:pt>
                <c:pt idx="21673">
                  <c:v>36.1230166666667</c:v>
                </c:pt>
                <c:pt idx="21674">
                  <c:v>36.124683333333401</c:v>
                </c:pt>
                <c:pt idx="21675">
                  <c:v>36.126350000000002</c:v>
                </c:pt>
                <c:pt idx="21676">
                  <c:v>36.128016666666703</c:v>
                </c:pt>
                <c:pt idx="21677">
                  <c:v>36.129683333333404</c:v>
                </c:pt>
                <c:pt idx="21678">
                  <c:v>36.131349999999998</c:v>
                </c:pt>
                <c:pt idx="21679">
                  <c:v>36.133016666666698</c:v>
                </c:pt>
                <c:pt idx="21680">
                  <c:v>36.134683333333399</c:v>
                </c:pt>
                <c:pt idx="21681">
                  <c:v>36.13635</c:v>
                </c:pt>
                <c:pt idx="21682">
                  <c:v>36.138016666666701</c:v>
                </c:pt>
                <c:pt idx="21683">
                  <c:v>36.139683333333402</c:v>
                </c:pt>
                <c:pt idx="21684">
                  <c:v>36.141350000000003</c:v>
                </c:pt>
                <c:pt idx="21685">
                  <c:v>36.143016666666703</c:v>
                </c:pt>
                <c:pt idx="21686">
                  <c:v>36.144683333333397</c:v>
                </c:pt>
                <c:pt idx="21687">
                  <c:v>36.146349999999998</c:v>
                </c:pt>
                <c:pt idx="21688">
                  <c:v>36.148016666666699</c:v>
                </c:pt>
                <c:pt idx="21689">
                  <c:v>36.1496833333334</c:v>
                </c:pt>
                <c:pt idx="21690">
                  <c:v>36.151350000000001</c:v>
                </c:pt>
                <c:pt idx="21691">
                  <c:v>36.153016666666701</c:v>
                </c:pt>
                <c:pt idx="21692">
                  <c:v>36.154683333333402</c:v>
                </c:pt>
                <c:pt idx="21693">
                  <c:v>36.156350000000003</c:v>
                </c:pt>
                <c:pt idx="21694">
                  <c:v>36.158016666666697</c:v>
                </c:pt>
                <c:pt idx="21695">
                  <c:v>36.159683333333398</c:v>
                </c:pt>
                <c:pt idx="21696">
                  <c:v>36.161349999999999</c:v>
                </c:pt>
                <c:pt idx="21697">
                  <c:v>36.163016666666699</c:v>
                </c:pt>
                <c:pt idx="21698">
                  <c:v>36.1646833333334</c:v>
                </c:pt>
                <c:pt idx="21699">
                  <c:v>36.166350000000001</c:v>
                </c:pt>
                <c:pt idx="21700">
                  <c:v>36.168016666666702</c:v>
                </c:pt>
                <c:pt idx="21701">
                  <c:v>36.169683333333403</c:v>
                </c:pt>
                <c:pt idx="21702">
                  <c:v>36.171349999999997</c:v>
                </c:pt>
                <c:pt idx="21703">
                  <c:v>36.173016666666697</c:v>
                </c:pt>
                <c:pt idx="21704">
                  <c:v>36.174683333333398</c:v>
                </c:pt>
                <c:pt idx="21705">
                  <c:v>36.176349999999999</c:v>
                </c:pt>
                <c:pt idx="21706">
                  <c:v>36.1780166666667</c:v>
                </c:pt>
                <c:pt idx="21707">
                  <c:v>36.179683333333401</c:v>
                </c:pt>
                <c:pt idx="21708">
                  <c:v>36.181350000000002</c:v>
                </c:pt>
                <c:pt idx="21709">
                  <c:v>36.183016666666703</c:v>
                </c:pt>
                <c:pt idx="21710">
                  <c:v>36.184683333333403</c:v>
                </c:pt>
                <c:pt idx="21711">
                  <c:v>36.186349999999997</c:v>
                </c:pt>
                <c:pt idx="21712">
                  <c:v>36.188016666666698</c:v>
                </c:pt>
                <c:pt idx="21713">
                  <c:v>36.189683333333399</c:v>
                </c:pt>
                <c:pt idx="21714">
                  <c:v>36.19135</c:v>
                </c:pt>
                <c:pt idx="21715">
                  <c:v>36.193016666666701</c:v>
                </c:pt>
                <c:pt idx="21716">
                  <c:v>36.194683333333401</c:v>
                </c:pt>
                <c:pt idx="21717">
                  <c:v>36.196350000000002</c:v>
                </c:pt>
                <c:pt idx="21718">
                  <c:v>36.198016666666703</c:v>
                </c:pt>
                <c:pt idx="21719">
                  <c:v>36.199683333333397</c:v>
                </c:pt>
                <c:pt idx="21720">
                  <c:v>36.201349999999998</c:v>
                </c:pt>
                <c:pt idx="21721">
                  <c:v>36.203016666666699</c:v>
                </c:pt>
                <c:pt idx="21722">
                  <c:v>36.204683333333399</c:v>
                </c:pt>
                <c:pt idx="21723">
                  <c:v>36.20635</c:v>
                </c:pt>
                <c:pt idx="21724">
                  <c:v>36.208016666666701</c:v>
                </c:pt>
                <c:pt idx="21725">
                  <c:v>36.209683333333402</c:v>
                </c:pt>
                <c:pt idx="21726">
                  <c:v>36.211350000000003</c:v>
                </c:pt>
                <c:pt idx="21727">
                  <c:v>36.213016666666697</c:v>
                </c:pt>
                <c:pt idx="21728">
                  <c:v>36.214683333333397</c:v>
                </c:pt>
                <c:pt idx="21729">
                  <c:v>36.216349999999998</c:v>
                </c:pt>
                <c:pt idx="21730">
                  <c:v>36.218016666666699</c:v>
                </c:pt>
                <c:pt idx="21731">
                  <c:v>36.2196833333334</c:v>
                </c:pt>
                <c:pt idx="21732">
                  <c:v>36.221350000000001</c:v>
                </c:pt>
                <c:pt idx="21733">
                  <c:v>36.223016666666702</c:v>
                </c:pt>
                <c:pt idx="21734">
                  <c:v>36.224683333333402</c:v>
                </c:pt>
                <c:pt idx="21735">
                  <c:v>36.226349999999996</c:v>
                </c:pt>
                <c:pt idx="21736">
                  <c:v>36.228016666666697</c:v>
                </c:pt>
                <c:pt idx="21737">
                  <c:v>36.229683333333398</c:v>
                </c:pt>
                <c:pt idx="21738">
                  <c:v>36.231349999999999</c:v>
                </c:pt>
                <c:pt idx="21739">
                  <c:v>36.2330166666667</c:v>
                </c:pt>
                <c:pt idx="21740">
                  <c:v>36.2346833333334</c:v>
                </c:pt>
                <c:pt idx="21741">
                  <c:v>36.236350000000002</c:v>
                </c:pt>
                <c:pt idx="21742">
                  <c:v>36.238016666666702</c:v>
                </c:pt>
                <c:pt idx="21743">
                  <c:v>36.239683333333403</c:v>
                </c:pt>
                <c:pt idx="21744">
                  <c:v>36.241349999999997</c:v>
                </c:pt>
                <c:pt idx="21745">
                  <c:v>36.243016666666698</c:v>
                </c:pt>
                <c:pt idx="21746">
                  <c:v>36.244683333333398</c:v>
                </c:pt>
                <c:pt idx="21747">
                  <c:v>36.24635</c:v>
                </c:pt>
                <c:pt idx="21748">
                  <c:v>36.2480166666667</c:v>
                </c:pt>
                <c:pt idx="21749">
                  <c:v>36.249683333333401</c:v>
                </c:pt>
                <c:pt idx="21750">
                  <c:v>36.251350000000002</c:v>
                </c:pt>
                <c:pt idx="21751">
                  <c:v>36.253016666666703</c:v>
                </c:pt>
                <c:pt idx="21752">
                  <c:v>36.254683333333404</c:v>
                </c:pt>
                <c:pt idx="21753">
                  <c:v>36.256349999999998</c:v>
                </c:pt>
                <c:pt idx="21754">
                  <c:v>36.258016666666698</c:v>
                </c:pt>
                <c:pt idx="21755">
                  <c:v>36.259683333333399</c:v>
                </c:pt>
                <c:pt idx="21756">
                  <c:v>36.26135</c:v>
                </c:pt>
                <c:pt idx="21757">
                  <c:v>36.263016666666701</c:v>
                </c:pt>
                <c:pt idx="21758">
                  <c:v>36.264683333333402</c:v>
                </c:pt>
                <c:pt idx="21759">
                  <c:v>36.266350000000003</c:v>
                </c:pt>
                <c:pt idx="21760">
                  <c:v>36.268016666666703</c:v>
                </c:pt>
                <c:pt idx="21761">
                  <c:v>36.269683333333397</c:v>
                </c:pt>
                <c:pt idx="21762">
                  <c:v>36.271349999999998</c:v>
                </c:pt>
                <c:pt idx="21763">
                  <c:v>36.273016666666699</c:v>
                </c:pt>
                <c:pt idx="21764">
                  <c:v>36.2746833333334</c:v>
                </c:pt>
                <c:pt idx="21765">
                  <c:v>36.276350000000001</c:v>
                </c:pt>
                <c:pt idx="21766">
                  <c:v>36.278016666666701</c:v>
                </c:pt>
                <c:pt idx="21767">
                  <c:v>36.279683333333402</c:v>
                </c:pt>
                <c:pt idx="21768">
                  <c:v>36.281350000000003</c:v>
                </c:pt>
                <c:pt idx="21769">
                  <c:v>36.283016666666697</c:v>
                </c:pt>
                <c:pt idx="21770">
                  <c:v>36.284683333333398</c:v>
                </c:pt>
                <c:pt idx="21771">
                  <c:v>36.286349999999999</c:v>
                </c:pt>
                <c:pt idx="21772">
                  <c:v>36.288016666666699</c:v>
                </c:pt>
                <c:pt idx="21773">
                  <c:v>36.2896833333334</c:v>
                </c:pt>
                <c:pt idx="21774">
                  <c:v>36.291350000000001</c:v>
                </c:pt>
                <c:pt idx="21775">
                  <c:v>36.293016666666702</c:v>
                </c:pt>
                <c:pt idx="21776">
                  <c:v>36.294683333333403</c:v>
                </c:pt>
                <c:pt idx="21777">
                  <c:v>36.296349999999997</c:v>
                </c:pt>
                <c:pt idx="21778">
                  <c:v>36.298016666666697</c:v>
                </c:pt>
                <c:pt idx="21779">
                  <c:v>36.299683333333398</c:v>
                </c:pt>
                <c:pt idx="21780">
                  <c:v>36.301349999999999</c:v>
                </c:pt>
                <c:pt idx="21781">
                  <c:v>36.3030166666667</c:v>
                </c:pt>
                <c:pt idx="21782">
                  <c:v>36.304683333333401</c:v>
                </c:pt>
                <c:pt idx="21783">
                  <c:v>36.306350000000002</c:v>
                </c:pt>
                <c:pt idx="21784">
                  <c:v>36.308016666666703</c:v>
                </c:pt>
                <c:pt idx="21785">
                  <c:v>36.309683333333403</c:v>
                </c:pt>
                <c:pt idx="21786">
                  <c:v>36.311349999999997</c:v>
                </c:pt>
                <c:pt idx="21787">
                  <c:v>36.313016666666698</c:v>
                </c:pt>
                <c:pt idx="21788">
                  <c:v>36.314683333333399</c:v>
                </c:pt>
                <c:pt idx="21789">
                  <c:v>36.31635</c:v>
                </c:pt>
                <c:pt idx="21790">
                  <c:v>36.318016666666701</c:v>
                </c:pt>
                <c:pt idx="21791">
                  <c:v>36.319683333333401</c:v>
                </c:pt>
                <c:pt idx="21792">
                  <c:v>36.321350000000002</c:v>
                </c:pt>
                <c:pt idx="21793">
                  <c:v>36.323016666666703</c:v>
                </c:pt>
                <c:pt idx="21794">
                  <c:v>36.324683333333397</c:v>
                </c:pt>
                <c:pt idx="21795">
                  <c:v>36.326349999999998</c:v>
                </c:pt>
                <c:pt idx="21796">
                  <c:v>36.328016666666699</c:v>
                </c:pt>
                <c:pt idx="21797">
                  <c:v>36.329683333333399</c:v>
                </c:pt>
                <c:pt idx="21798">
                  <c:v>36.33135</c:v>
                </c:pt>
                <c:pt idx="21799">
                  <c:v>36.333016666666701</c:v>
                </c:pt>
                <c:pt idx="21800">
                  <c:v>36.334683333333402</c:v>
                </c:pt>
                <c:pt idx="21801">
                  <c:v>36.336350000000003</c:v>
                </c:pt>
                <c:pt idx="21802">
                  <c:v>36.338016666666697</c:v>
                </c:pt>
                <c:pt idx="21803">
                  <c:v>36.339683333333397</c:v>
                </c:pt>
                <c:pt idx="21804">
                  <c:v>36.341349999999998</c:v>
                </c:pt>
                <c:pt idx="21805">
                  <c:v>36.343016666666699</c:v>
                </c:pt>
                <c:pt idx="21806">
                  <c:v>36.3446833333334</c:v>
                </c:pt>
                <c:pt idx="21807">
                  <c:v>36.346350000000001</c:v>
                </c:pt>
                <c:pt idx="21808">
                  <c:v>36.348016666666702</c:v>
                </c:pt>
                <c:pt idx="21809">
                  <c:v>36.349683333333402</c:v>
                </c:pt>
                <c:pt idx="21810">
                  <c:v>36.351349999999996</c:v>
                </c:pt>
                <c:pt idx="21811">
                  <c:v>36.353016666666697</c:v>
                </c:pt>
                <c:pt idx="21812">
                  <c:v>36.354683333333398</c:v>
                </c:pt>
                <c:pt idx="21813">
                  <c:v>36.356349999999999</c:v>
                </c:pt>
                <c:pt idx="21814">
                  <c:v>36.3580166666667</c:v>
                </c:pt>
                <c:pt idx="21815">
                  <c:v>36.3596833333334</c:v>
                </c:pt>
                <c:pt idx="21816">
                  <c:v>36.361350000000002</c:v>
                </c:pt>
                <c:pt idx="21817">
                  <c:v>36.363016666666702</c:v>
                </c:pt>
                <c:pt idx="21818">
                  <c:v>36.364683333333403</c:v>
                </c:pt>
                <c:pt idx="21819">
                  <c:v>36.366349999999997</c:v>
                </c:pt>
                <c:pt idx="21820">
                  <c:v>36.368016666666698</c:v>
                </c:pt>
                <c:pt idx="21821">
                  <c:v>36.369683333333398</c:v>
                </c:pt>
                <c:pt idx="21822">
                  <c:v>36.37135</c:v>
                </c:pt>
                <c:pt idx="21823">
                  <c:v>36.3730166666667</c:v>
                </c:pt>
                <c:pt idx="21824">
                  <c:v>36.374683333333401</c:v>
                </c:pt>
                <c:pt idx="21825">
                  <c:v>36.376350000000002</c:v>
                </c:pt>
                <c:pt idx="21826">
                  <c:v>36.378016666666703</c:v>
                </c:pt>
                <c:pt idx="21827">
                  <c:v>36.379683333333404</c:v>
                </c:pt>
                <c:pt idx="21828">
                  <c:v>36.381349999999998</c:v>
                </c:pt>
                <c:pt idx="21829">
                  <c:v>36.383016666666698</c:v>
                </c:pt>
                <c:pt idx="21830">
                  <c:v>36.384683333333399</c:v>
                </c:pt>
                <c:pt idx="21831">
                  <c:v>36.38635</c:v>
                </c:pt>
                <c:pt idx="21832">
                  <c:v>36.388016666666701</c:v>
                </c:pt>
                <c:pt idx="21833">
                  <c:v>36.389683333333402</c:v>
                </c:pt>
                <c:pt idx="21834">
                  <c:v>36.391350000000003</c:v>
                </c:pt>
                <c:pt idx="21835">
                  <c:v>36.393016666666703</c:v>
                </c:pt>
                <c:pt idx="21836">
                  <c:v>36.394683333333397</c:v>
                </c:pt>
                <c:pt idx="21837">
                  <c:v>36.396349999999998</c:v>
                </c:pt>
                <c:pt idx="21838">
                  <c:v>36.398016666666699</c:v>
                </c:pt>
                <c:pt idx="21839">
                  <c:v>36.3996833333334</c:v>
                </c:pt>
                <c:pt idx="21840">
                  <c:v>36.401350000000001</c:v>
                </c:pt>
                <c:pt idx="21841">
                  <c:v>36.403016666666701</c:v>
                </c:pt>
                <c:pt idx="21842">
                  <c:v>36.404683333333402</c:v>
                </c:pt>
                <c:pt idx="21843">
                  <c:v>36.406350000000003</c:v>
                </c:pt>
                <c:pt idx="21844">
                  <c:v>36.408016666666697</c:v>
                </c:pt>
                <c:pt idx="21845">
                  <c:v>36.409683333333398</c:v>
                </c:pt>
                <c:pt idx="21846">
                  <c:v>36.411349999999999</c:v>
                </c:pt>
                <c:pt idx="21847">
                  <c:v>36.413016666666699</c:v>
                </c:pt>
                <c:pt idx="21848">
                  <c:v>36.4146833333334</c:v>
                </c:pt>
                <c:pt idx="21849">
                  <c:v>36.416350000000001</c:v>
                </c:pt>
                <c:pt idx="21850">
                  <c:v>36.418016666666702</c:v>
                </c:pt>
                <c:pt idx="21851">
                  <c:v>36.419683333333403</c:v>
                </c:pt>
                <c:pt idx="21852">
                  <c:v>36.421349999999997</c:v>
                </c:pt>
                <c:pt idx="21853">
                  <c:v>36.423016666666697</c:v>
                </c:pt>
                <c:pt idx="21854">
                  <c:v>36.424683333333398</c:v>
                </c:pt>
                <c:pt idx="21855">
                  <c:v>36.426349999999999</c:v>
                </c:pt>
                <c:pt idx="21856">
                  <c:v>36.4280166666667</c:v>
                </c:pt>
                <c:pt idx="21857">
                  <c:v>36.429683333333401</c:v>
                </c:pt>
                <c:pt idx="21858">
                  <c:v>36.431350000000002</c:v>
                </c:pt>
                <c:pt idx="21859">
                  <c:v>36.433016666666703</c:v>
                </c:pt>
                <c:pt idx="21860">
                  <c:v>36.434683333333403</c:v>
                </c:pt>
                <c:pt idx="21861">
                  <c:v>36.436349999999997</c:v>
                </c:pt>
                <c:pt idx="21862">
                  <c:v>36.438016666666698</c:v>
                </c:pt>
                <c:pt idx="21863">
                  <c:v>36.439683333333399</c:v>
                </c:pt>
                <c:pt idx="21864">
                  <c:v>36.44135</c:v>
                </c:pt>
                <c:pt idx="21865">
                  <c:v>36.443016666666701</c:v>
                </c:pt>
                <c:pt idx="21866">
                  <c:v>36.444683333333401</c:v>
                </c:pt>
                <c:pt idx="21867">
                  <c:v>36.446350000000002</c:v>
                </c:pt>
                <c:pt idx="21868">
                  <c:v>36.448016666666703</c:v>
                </c:pt>
                <c:pt idx="21869">
                  <c:v>36.449683333333397</c:v>
                </c:pt>
                <c:pt idx="21870">
                  <c:v>36.451349999999998</c:v>
                </c:pt>
                <c:pt idx="21871">
                  <c:v>36.453016666666699</c:v>
                </c:pt>
                <c:pt idx="21872">
                  <c:v>36.454683333333399</c:v>
                </c:pt>
                <c:pt idx="21873">
                  <c:v>36.45635</c:v>
                </c:pt>
                <c:pt idx="21874">
                  <c:v>36.458016666666701</c:v>
                </c:pt>
                <c:pt idx="21875">
                  <c:v>36.459683333333402</c:v>
                </c:pt>
                <c:pt idx="21876">
                  <c:v>36.461350000000003</c:v>
                </c:pt>
                <c:pt idx="21877">
                  <c:v>36.463016666666697</c:v>
                </c:pt>
                <c:pt idx="21878">
                  <c:v>36.464683333333397</c:v>
                </c:pt>
                <c:pt idx="21879">
                  <c:v>36.466349999999998</c:v>
                </c:pt>
                <c:pt idx="21880">
                  <c:v>36.468016666666699</c:v>
                </c:pt>
                <c:pt idx="21881">
                  <c:v>36.4696833333334</c:v>
                </c:pt>
                <c:pt idx="21882">
                  <c:v>36.471350000000001</c:v>
                </c:pt>
                <c:pt idx="21883">
                  <c:v>36.473016666666702</c:v>
                </c:pt>
                <c:pt idx="21884">
                  <c:v>36.474683333333402</c:v>
                </c:pt>
                <c:pt idx="21885">
                  <c:v>36.476349999999996</c:v>
                </c:pt>
                <c:pt idx="21886">
                  <c:v>36.478016666666697</c:v>
                </c:pt>
                <c:pt idx="21887">
                  <c:v>36.479683333333398</c:v>
                </c:pt>
                <c:pt idx="21888">
                  <c:v>36.481349999999999</c:v>
                </c:pt>
                <c:pt idx="21889">
                  <c:v>36.4830166666667</c:v>
                </c:pt>
                <c:pt idx="21890">
                  <c:v>36.4846833333334</c:v>
                </c:pt>
                <c:pt idx="21891">
                  <c:v>36.486350000000002</c:v>
                </c:pt>
                <c:pt idx="21892">
                  <c:v>36.488016666666702</c:v>
                </c:pt>
                <c:pt idx="21893">
                  <c:v>36.489683333333403</c:v>
                </c:pt>
                <c:pt idx="21894">
                  <c:v>36.491349999999997</c:v>
                </c:pt>
                <c:pt idx="21895">
                  <c:v>36.493016666666698</c:v>
                </c:pt>
                <c:pt idx="21896">
                  <c:v>36.494683333333398</c:v>
                </c:pt>
                <c:pt idx="21897">
                  <c:v>36.49635</c:v>
                </c:pt>
                <c:pt idx="21898">
                  <c:v>36.4980166666667</c:v>
                </c:pt>
                <c:pt idx="21899">
                  <c:v>36.499683333333401</c:v>
                </c:pt>
                <c:pt idx="21900">
                  <c:v>36.501350000000002</c:v>
                </c:pt>
                <c:pt idx="21901">
                  <c:v>36.503016666666703</c:v>
                </c:pt>
                <c:pt idx="21902">
                  <c:v>36.504683333333404</c:v>
                </c:pt>
                <c:pt idx="21903">
                  <c:v>36.506349999999998</c:v>
                </c:pt>
                <c:pt idx="21904">
                  <c:v>36.508016666666698</c:v>
                </c:pt>
                <c:pt idx="21905">
                  <c:v>36.509683333333399</c:v>
                </c:pt>
                <c:pt idx="21906">
                  <c:v>36.51135</c:v>
                </c:pt>
                <c:pt idx="21907">
                  <c:v>36.513016666666701</c:v>
                </c:pt>
                <c:pt idx="21908">
                  <c:v>36.514683333333402</c:v>
                </c:pt>
                <c:pt idx="21909">
                  <c:v>36.516350000000003</c:v>
                </c:pt>
                <c:pt idx="21910">
                  <c:v>36.518016666666703</c:v>
                </c:pt>
                <c:pt idx="21911">
                  <c:v>36.519683333333397</c:v>
                </c:pt>
                <c:pt idx="21912">
                  <c:v>36.521349999999998</c:v>
                </c:pt>
                <c:pt idx="21913">
                  <c:v>36.523016666666699</c:v>
                </c:pt>
                <c:pt idx="21914">
                  <c:v>36.5246833333334</c:v>
                </c:pt>
                <c:pt idx="21915">
                  <c:v>36.526350000000001</c:v>
                </c:pt>
                <c:pt idx="21916">
                  <c:v>36.528016666666701</c:v>
                </c:pt>
                <c:pt idx="21917">
                  <c:v>36.529683333333402</c:v>
                </c:pt>
                <c:pt idx="21918">
                  <c:v>36.531350000000003</c:v>
                </c:pt>
                <c:pt idx="21919">
                  <c:v>36.533016666666697</c:v>
                </c:pt>
                <c:pt idx="21920">
                  <c:v>36.534683333333398</c:v>
                </c:pt>
                <c:pt idx="21921">
                  <c:v>36.536349999999999</c:v>
                </c:pt>
                <c:pt idx="21922">
                  <c:v>36.538016666666699</c:v>
                </c:pt>
                <c:pt idx="21923">
                  <c:v>36.5396833333334</c:v>
                </c:pt>
                <c:pt idx="21924">
                  <c:v>36.541350000000001</c:v>
                </c:pt>
                <c:pt idx="21925">
                  <c:v>36.543016666666702</c:v>
                </c:pt>
                <c:pt idx="21926">
                  <c:v>36.544683333333403</c:v>
                </c:pt>
                <c:pt idx="21927">
                  <c:v>36.546349999999997</c:v>
                </c:pt>
                <c:pt idx="21928">
                  <c:v>36.548016666666697</c:v>
                </c:pt>
                <c:pt idx="21929">
                  <c:v>36.549683333333398</c:v>
                </c:pt>
                <c:pt idx="21930">
                  <c:v>36.551349999999999</c:v>
                </c:pt>
                <c:pt idx="21931">
                  <c:v>36.5530166666667</c:v>
                </c:pt>
                <c:pt idx="21932">
                  <c:v>36.554683333333401</c:v>
                </c:pt>
                <c:pt idx="21933">
                  <c:v>36.556350000000002</c:v>
                </c:pt>
                <c:pt idx="21934">
                  <c:v>36.558016666666703</c:v>
                </c:pt>
                <c:pt idx="21935">
                  <c:v>36.559683333333403</c:v>
                </c:pt>
                <c:pt idx="21936">
                  <c:v>36.561349999999997</c:v>
                </c:pt>
                <c:pt idx="21937">
                  <c:v>36.563016666666698</c:v>
                </c:pt>
                <c:pt idx="21938">
                  <c:v>36.564683333333399</c:v>
                </c:pt>
                <c:pt idx="21939">
                  <c:v>36.56635</c:v>
                </c:pt>
                <c:pt idx="21940">
                  <c:v>36.568016666666701</c:v>
                </c:pt>
                <c:pt idx="21941">
                  <c:v>36.569683333333401</c:v>
                </c:pt>
                <c:pt idx="21942">
                  <c:v>36.571350000000002</c:v>
                </c:pt>
                <c:pt idx="21943">
                  <c:v>36.573016666666703</c:v>
                </c:pt>
                <c:pt idx="21944">
                  <c:v>36.574683333333397</c:v>
                </c:pt>
                <c:pt idx="21945">
                  <c:v>36.576349999999998</c:v>
                </c:pt>
                <c:pt idx="21946">
                  <c:v>36.578016666666699</c:v>
                </c:pt>
                <c:pt idx="21947">
                  <c:v>36.579683333333399</c:v>
                </c:pt>
                <c:pt idx="21948">
                  <c:v>36.58135</c:v>
                </c:pt>
                <c:pt idx="21949">
                  <c:v>36.583016666666701</c:v>
                </c:pt>
                <c:pt idx="21950">
                  <c:v>36.584683333333402</c:v>
                </c:pt>
                <c:pt idx="21951">
                  <c:v>36.586350000000003</c:v>
                </c:pt>
                <c:pt idx="21952">
                  <c:v>36.588016666666697</c:v>
                </c:pt>
                <c:pt idx="21953">
                  <c:v>36.589683333333397</c:v>
                </c:pt>
                <c:pt idx="21954">
                  <c:v>36.591349999999998</c:v>
                </c:pt>
                <c:pt idx="21955">
                  <c:v>36.593016666666699</c:v>
                </c:pt>
                <c:pt idx="21956">
                  <c:v>36.5946833333334</c:v>
                </c:pt>
                <c:pt idx="21957">
                  <c:v>36.596350000000001</c:v>
                </c:pt>
                <c:pt idx="21958">
                  <c:v>36.598016666666702</c:v>
                </c:pt>
                <c:pt idx="21959">
                  <c:v>36.599683333333402</c:v>
                </c:pt>
                <c:pt idx="21960">
                  <c:v>36.601349999999996</c:v>
                </c:pt>
                <c:pt idx="21961">
                  <c:v>36.603016666666697</c:v>
                </c:pt>
                <c:pt idx="21962">
                  <c:v>36.604683333333398</c:v>
                </c:pt>
                <c:pt idx="21963">
                  <c:v>36.606349999999999</c:v>
                </c:pt>
                <c:pt idx="21964">
                  <c:v>36.6080166666667</c:v>
                </c:pt>
                <c:pt idx="21965">
                  <c:v>36.6096833333334</c:v>
                </c:pt>
                <c:pt idx="21966">
                  <c:v>36.611350000000002</c:v>
                </c:pt>
                <c:pt idx="21967">
                  <c:v>36.613016666666702</c:v>
                </c:pt>
                <c:pt idx="21968">
                  <c:v>36.614683333333403</c:v>
                </c:pt>
                <c:pt idx="21969">
                  <c:v>36.616349999999997</c:v>
                </c:pt>
                <c:pt idx="21970">
                  <c:v>36.618016666666698</c:v>
                </c:pt>
                <c:pt idx="21971">
                  <c:v>36.619683333333398</c:v>
                </c:pt>
                <c:pt idx="21972">
                  <c:v>36.62135</c:v>
                </c:pt>
                <c:pt idx="21973">
                  <c:v>36.6230166666667</c:v>
                </c:pt>
                <c:pt idx="21974">
                  <c:v>36.624683333333401</c:v>
                </c:pt>
                <c:pt idx="21975">
                  <c:v>36.626350000000002</c:v>
                </c:pt>
                <c:pt idx="21976">
                  <c:v>36.628016666666703</c:v>
                </c:pt>
                <c:pt idx="21977">
                  <c:v>36.629683333333404</c:v>
                </c:pt>
                <c:pt idx="21978">
                  <c:v>36.631349999999998</c:v>
                </c:pt>
                <c:pt idx="21979">
                  <c:v>36.633016666666698</c:v>
                </c:pt>
                <c:pt idx="21980">
                  <c:v>36.634683333333399</c:v>
                </c:pt>
                <c:pt idx="21981">
                  <c:v>36.63635</c:v>
                </c:pt>
                <c:pt idx="21982">
                  <c:v>36.638016666666701</c:v>
                </c:pt>
                <c:pt idx="21983">
                  <c:v>36.639683333333402</c:v>
                </c:pt>
                <c:pt idx="21984">
                  <c:v>36.641350000000003</c:v>
                </c:pt>
                <c:pt idx="21985">
                  <c:v>36.643016666666703</c:v>
                </c:pt>
                <c:pt idx="21986">
                  <c:v>36.644683333333397</c:v>
                </c:pt>
                <c:pt idx="21987">
                  <c:v>36.646349999999998</c:v>
                </c:pt>
                <c:pt idx="21988">
                  <c:v>36.648016666666699</c:v>
                </c:pt>
                <c:pt idx="21989">
                  <c:v>36.6496833333334</c:v>
                </c:pt>
                <c:pt idx="21990">
                  <c:v>36.651350000000001</c:v>
                </c:pt>
                <c:pt idx="21991">
                  <c:v>36.653016666666701</c:v>
                </c:pt>
                <c:pt idx="21992">
                  <c:v>36.654683333333402</c:v>
                </c:pt>
                <c:pt idx="21993">
                  <c:v>36.656350000000003</c:v>
                </c:pt>
                <c:pt idx="21994">
                  <c:v>36.658016666666697</c:v>
                </c:pt>
                <c:pt idx="21995">
                  <c:v>36.659683333333398</c:v>
                </c:pt>
                <c:pt idx="21996">
                  <c:v>36.661349999999999</c:v>
                </c:pt>
                <c:pt idx="21997">
                  <c:v>36.663016666666699</c:v>
                </c:pt>
                <c:pt idx="21998">
                  <c:v>36.6646833333334</c:v>
                </c:pt>
                <c:pt idx="21999">
                  <c:v>36.666350000000001</c:v>
                </c:pt>
                <c:pt idx="22000">
                  <c:v>36.668016666666702</c:v>
                </c:pt>
                <c:pt idx="22001">
                  <c:v>36.669683333333403</c:v>
                </c:pt>
                <c:pt idx="22002">
                  <c:v>36.671349999999997</c:v>
                </c:pt>
                <c:pt idx="22003">
                  <c:v>36.673016666666697</c:v>
                </c:pt>
                <c:pt idx="22004">
                  <c:v>36.674683333333398</c:v>
                </c:pt>
                <c:pt idx="22005">
                  <c:v>36.676349999999999</c:v>
                </c:pt>
                <c:pt idx="22006">
                  <c:v>36.6780166666667</c:v>
                </c:pt>
                <c:pt idx="22007">
                  <c:v>36.679683333333401</c:v>
                </c:pt>
                <c:pt idx="22008">
                  <c:v>36.681350000000002</c:v>
                </c:pt>
                <c:pt idx="22009">
                  <c:v>36.683016666666703</c:v>
                </c:pt>
                <c:pt idx="22010">
                  <c:v>36.684683333333403</c:v>
                </c:pt>
                <c:pt idx="22011">
                  <c:v>36.686349999999997</c:v>
                </c:pt>
                <c:pt idx="22012">
                  <c:v>36.688016666666698</c:v>
                </c:pt>
                <c:pt idx="22013">
                  <c:v>36.689683333333399</c:v>
                </c:pt>
                <c:pt idx="22014">
                  <c:v>36.69135</c:v>
                </c:pt>
                <c:pt idx="22015">
                  <c:v>36.693016666666701</c:v>
                </c:pt>
                <c:pt idx="22016">
                  <c:v>36.694683333333401</c:v>
                </c:pt>
                <c:pt idx="22017">
                  <c:v>36.696350000000002</c:v>
                </c:pt>
                <c:pt idx="22018">
                  <c:v>36.698016666666703</c:v>
                </c:pt>
                <c:pt idx="22019">
                  <c:v>36.699683333333397</c:v>
                </c:pt>
                <c:pt idx="22020">
                  <c:v>36.701349999999998</c:v>
                </c:pt>
                <c:pt idx="22021">
                  <c:v>36.703016666666699</c:v>
                </c:pt>
                <c:pt idx="22022">
                  <c:v>36.704683333333399</c:v>
                </c:pt>
                <c:pt idx="22023">
                  <c:v>36.70635</c:v>
                </c:pt>
                <c:pt idx="22024">
                  <c:v>36.708016666666701</c:v>
                </c:pt>
                <c:pt idx="22025">
                  <c:v>36.709683333333402</c:v>
                </c:pt>
                <c:pt idx="22026">
                  <c:v>36.711350000000003</c:v>
                </c:pt>
                <c:pt idx="22027">
                  <c:v>36.713016666666697</c:v>
                </c:pt>
                <c:pt idx="22028">
                  <c:v>36.714683333333397</c:v>
                </c:pt>
                <c:pt idx="22029">
                  <c:v>36.716349999999998</c:v>
                </c:pt>
                <c:pt idx="22030">
                  <c:v>36.718016666666699</c:v>
                </c:pt>
                <c:pt idx="22031">
                  <c:v>36.7196833333334</c:v>
                </c:pt>
                <c:pt idx="22032">
                  <c:v>36.721350000000001</c:v>
                </c:pt>
                <c:pt idx="22033">
                  <c:v>36.723016666666702</c:v>
                </c:pt>
                <c:pt idx="22034">
                  <c:v>36.724683333333402</c:v>
                </c:pt>
                <c:pt idx="22035">
                  <c:v>36.726349999999996</c:v>
                </c:pt>
                <c:pt idx="22036">
                  <c:v>36.728016666666697</c:v>
                </c:pt>
                <c:pt idx="22037">
                  <c:v>36.729683333333398</c:v>
                </c:pt>
                <c:pt idx="22038">
                  <c:v>36.731349999999999</c:v>
                </c:pt>
                <c:pt idx="22039">
                  <c:v>36.7330166666667</c:v>
                </c:pt>
                <c:pt idx="22040">
                  <c:v>36.7346833333334</c:v>
                </c:pt>
                <c:pt idx="22041">
                  <c:v>36.736350000000002</c:v>
                </c:pt>
                <c:pt idx="22042">
                  <c:v>36.738016666666702</c:v>
                </c:pt>
                <c:pt idx="22043">
                  <c:v>36.739683333333403</c:v>
                </c:pt>
                <c:pt idx="22044">
                  <c:v>36.741349999999997</c:v>
                </c:pt>
                <c:pt idx="22045">
                  <c:v>36.743016666666698</c:v>
                </c:pt>
                <c:pt idx="22046">
                  <c:v>36.744683333333398</c:v>
                </c:pt>
                <c:pt idx="22047">
                  <c:v>36.74635</c:v>
                </c:pt>
                <c:pt idx="22048">
                  <c:v>36.7480166666667</c:v>
                </c:pt>
                <c:pt idx="22049">
                  <c:v>36.749683333333401</c:v>
                </c:pt>
                <c:pt idx="22050">
                  <c:v>36.751350000000002</c:v>
                </c:pt>
                <c:pt idx="22051">
                  <c:v>36.753016666666703</c:v>
                </c:pt>
                <c:pt idx="22052">
                  <c:v>36.754683333333404</c:v>
                </c:pt>
                <c:pt idx="22053">
                  <c:v>36.756349999999998</c:v>
                </c:pt>
                <c:pt idx="22054">
                  <c:v>36.758016666666698</c:v>
                </c:pt>
                <c:pt idx="22055">
                  <c:v>36.759683333333399</c:v>
                </c:pt>
                <c:pt idx="22056">
                  <c:v>36.76135</c:v>
                </c:pt>
                <c:pt idx="22057">
                  <c:v>36.763016666666701</c:v>
                </c:pt>
                <c:pt idx="22058">
                  <c:v>36.764683333333402</c:v>
                </c:pt>
                <c:pt idx="22059">
                  <c:v>36.766350000000003</c:v>
                </c:pt>
                <c:pt idx="22060">
                  <c:v>36.768016666666703</c:v>
                </c:pt>
                <c:pt idx="22061">
                  <c:v>36.769683333333397</c:v>
                </c:pt>
                <c:pt idx="22062">
                  <c:v>36.771349999999998</c:v>
                </c:pt>
                <c:pt idx="22063">
                  <c:v>36.773016666666699</c:v>
                </c:pt>
                <c:pt idx="22064">
                  <c:v>36.7746833333334</c:v>
                </c:pt>
                <c:pt idx="22065">
                  <c:v>36.776350000000001</c:v>
                </c:pt>
                <c:pt idx="22066">
                  <c:v>36.778016666666701</c:v>
                </c:pt>
                <c:pt idx="22067">
                  <c:v>36.779683333333402</c:v>
                </c:pt>
                <c:pt idx="22068">
                  <c:v>36.781350000000003</c:v>
                </c:pt>
                <c:pt idx="22069">
                  <c:v>36.783016666666697</c:v>
                </c:pt>
                <c:pt idx="22070">
                  <c:v>36.784683333333398</c:v>
                </c:pt>
                <c:pt idx="22071">
                  <c:v>36.786349999999999</c:v>
                </c:pt>
                <c:pt idx="22072">
                  <c:v>36.788016666666699</c:v>
                </c:pt>
                <c:pt idx="22073">
                  <c:v>36.7896833333334</c:v>
                </c:pt>
                <c:pt idx="22074">
                  <c:v>36.791350000000001</c:v>
                </c:pt>
                <c:pt idx="22075">
                  <c:v>36.793016666666702</c:v>
                </c:pt>
                <c:pt idx="22076">
                  <c:v>36.794683333333403</c:v>
                </c:pt>
                <c:pt idx="22077">
                  <c:v>36.796349999999997</c:v>
                </c:pt>
                <c:pt idx="22078">
                  <c:v>36.798016666666697</c:v>
                </c:pt>
                <c:pt idx="22079">
                  <c:v>36.799683333333398</c:v>
                </c:pt>
                <c:pt idx="22080">
                  <c:v>36.801349999999999</c:v>
                </c:pt>
                <c:pt idx="22081">
                  <c:v>36.8030166666667</c:v>
                </c:pt>
                <c:pt idx="22082">
                  <c:v>36.804683333333401</c:v>
                </c:pt>
                <c:pt idx="22083">
                  <c:v>36.806350000000002</c:v>
                </c:pt>
                <c:pt idx="22084">
                  <c:v>36.808016666666703</c:v>
                </c:pt>
                <c:pt idx="22085">
                  <c:v>36.809683333333403</c:v>
                </c:pt>
                <c:pt idx="22086">
                  <c:v>36.811349999999997</c:v>
                </c:pt>
                <c:pt idx="22087">
                  <c:v>36.813016666666698</c:v>
                </c:pt>
                <c:pt idx="22088">
                  <c:v>36.814683333333399</c:v>
                </c:pt>
                <c:pt idx="22089">
                  <c:v>36.81635</c:v>
                </c:pt>
                <c:pt idx="22090">
                  <c:v>36.818016666666701</c:v>
                </c:pt>
                <c:pt idx="22091">
                  <c:v>36.819683333333401</c:v>
                </c:pt>
                <c:pt idx="22092">
                  <c:v>36.821350000000002</c:v>
                </c:pt>
                <c:pt idx="22093">
                  <c:v>36.823016666666703</c:v>
                </c:pt>
                <c:pt idx="22094">
                  <c:v>36.824683333333397</c:v>
                </c:pt>
                <c:pt idx="22095">
                  <c:v>36.826349999999998</c:v>
                </c:pt>
                <c:pt idx="22096">
                  <c:v>36.828016666666699</c:v>
                </c:pt>
                <c:pt idx="22097">
                  <c:v>36.829683333333399</c:v>
                </c:pt>
                <c:pt idx="22098">
                  <c:v>36.83135</c:v>
                </c:pt>
                <c:pt idx="22099">
                  <c:v>36.833016666666701</c:v>
                </c:pt>
                <c:pt idx="22100">
                  <c:v>36.834683333333402</c:v>
                </c:pt>
                <c:pt idx="22101">
                  <c:v>36.836350000000003</c:v>
                </c:pt>
                <c:pt idx="22102">
                  <c:v>36.838016666666697</c:v>
                </c:pt>
                <c:pt idx="22103">
                  <c:v>36.839683333333397</c:v>
                </c:pt>
                <c:pt idx="22104">
                  <c:v>36.841349999999998</c:v>
                </c:pt>
                <c:pt idx="22105">
                  <c:v>36.843016666666699</c:v>
                </c:pt>
                <c:pt idx="22106">
                  <c:v>36.8446833333334</c:v>
                </c:pt>
                <c:pt idx="22107">
                  <c:v>36.846350000000001</c:v>
                </c:pt>
                <c:pt idx="22108">
                  <c:v>36.848016666666702</c:v>
                </c:pt>
                <c:pt idx="22109">
                  <c:v>36.849683333333402</c:v>
                </c:pt>
                <c:pt idx="22110">
                  <c:v>36.851349999999996</c:v>
                </c:pt>
                <c:pt idx="22111">
                  <c:v>36.853016666666697</c:v>
                </c:pt>
                <c:pt idx="22112">
                  <c:v>36.854683333333398</c:v>
                </c:pt>
                <c:pt idx="22113">
                  <c:v>36.856349999999999</c:v>
                </c:pt>
                <c:pt idx="22114">
                  <c:v>36.8580166666667</c:v>
                </c:pt>
                <c:pt idx="22115">
                  <c:v>36.8596833333334</c:v>
                </c:pt>
                <c:pt idx="22116">
                  <c:v>36.861350000000002</c:v>
                </c:pt>
                <c:pt idx="22117">
                  <c:v>36.863016666666702</c:v>
                </c:pt>
                <c:pt idx="22118">
                  <c:v>36.864683333333403</c:v>
                </c:pt>
                <c:pt idx="22119">
                  <c:v>36.866349999999997</c:v>
                </c:pt>
                <c:pt idx="22120">
                  <c:v>36.868016666666698</c:v>
                </c:pt>
                <c:pt idx="22121">
                  <c:v>36.869683333333398</c:v>
                </c:pt>
                <c:pt idx="22122">
                  <c:v>36.87135</c:v>
                </c:pt>
                <c:pt idx="22123">
                  <c:v>36.8730166666667</c:v>
                </c:pt>
                <c:pt idx="22124">
                  <c:v>36.874683333333401</c:v>
                </c:pt>
                <c:pt idx="22125">
                  <c:v>36.876350000000002</c:v>
                </c:pt>
                <c:pt idx="22126">
                  <c:v>36.878016666666703</c:v>
                </c:pt>
                <c:pt idx="22127">
                  <c:v>36.879683333333404</c:v>
                </c:pt>
                <c:pt idx="22128">
                  <c:v>36.881349999999998</c:v>
                </c:pt>
                <c:pt idx="22129">
                  <c:v>36.883016666666698</c:v>
                </c:pt>
                <c:pt idx="22130">
                  <c:v>36.884683333333399</c:v>
                </c:pt>
                <c:pt idx="22131">
                  <c:v>36.88635</c:v>
                </c:pt>
                <c:pt idx="22132">
                  <c:v>36.888016666666701</c:v>
                </c:pt>
                <c:pt idx="22133">
                  <c:v>36.889683333333402</c:v>
                </c:pt>
                <c:pt idx="22134">
                  <c:v>36.891350000000003</c:v>
                </c:pt>
                <c:pt idx="22135">
                  <c:v>36.893016666666703</c:v>
                </c:pt>
                <c:pt idx="22136">
                  <c:v>36.894683333333397</c:v>
                </c:pt>
                <c:pt idx="22137">
                  <c:v>36.896349999999998</c:v>
                </c:pt>
                <c:pt idx="22138">
                  <c:v>36.898016666666699</c:v>
                </c:pt>
                <c:pt idx="22139">
                  <c:v>36.8996833333334</c:v>
                </c:pt>
                <c:pt idx="22140">
                  <c:v>36.901350000000001</c:v>
                </c:pt>
                <c:pt idx="22141">
                  <c:v>36.903016666666701</c:v>
                </c:pt>
                <c:pt idx="22142">
                  <c:v>36.904683333333402</c:v>
                </c:pt>
                <c:pt idx="22143">
                  <c:v>36.906350000000003</c:v>
                </c:pt>
                <c:pt idx="22144">
                  <c:v>36.908016666666697</c:v>
                </c:pt>
                <c:pt idx="22145">
                  <c:v>36.909683333333398</c:v>
                </c:pt>
                <c:pt idx="22146">
                  <c:v>36.911349999999999</c:v>
                </c:pt>
                <c:pt idx="22147">
                  <c:v>36.913016666666699</c:v>
                </c:pt>
                <c:pt idx="22148">
                  <c:v>36.9146833333334</c:v>
                </c:pt>
                <c:pt idx="22149">
                  <c:v>36.916350000000001</c:v>
                </c:pt>
                <c:pt idx="22150">
                  <c:v>36.918016666666702</c:v>
                </c:pt>
                <c:pt idx="22151">
                  <c:v>36.919683333333403</c:v>
                </c:pt>
                <c:pt idx="22152">
                  <c:v>36.921349999999997</c:v>
                </c:pt>
                <c:pt idx="22153">
                  <c:v>36.923016666666697</c:v>
                </c:pt>
                <c:pt idx="22154">
                  <c:v>36.924683333333398</c:v>
                </c:pt>
                <c:pt idx="22155">
                  <c:v>36.926349999999999</c:v>
                </c:pt>
                <c:pt idx="22156">
                  <c:v>36.9280166666667</c:v>
                </c:pt>
                <c:pt idx="22157">
                  <c:v>36.929683333333401</c:v>
                </c:pt>
                <c:pt idx="22158">
                  <c:v>36.931350000000002</c:v>
                </c:pt>
                <c:pt idx="22159">
                  <c:v>36.933016666666703</c:v>
                </c:pt>
                <c:pt idx="22160">
                  <c:v>36.934683333333403</c:v>
                </c:pt>
                <c:pt idx="22161">
                  <c:v>36.936349999999997</c:v>
                </c:pt>
                <c:pt idx="22162">
                  <c:v>36.938016666666698</c:v>
                </c:pt>
                <c:pt idx="22163">
                  <c:v>36.939683333333399</c:v>
                </c:pt>
                <c:pt idx="22164">
                  <c:v>36.94135</c:v>
                </c:pt>
                <c:pt idx="22165">
                  <c:v>36.943016666666701</c:v>
                </c:pt>
                <c:pt idx="22166">
                  <c:v>36.944683333333401</c:v>
                </c:pt>
                <c:pt idx="22167">
                  <c:v>36.946350000000002</c:v>
                </c:pt>
                <c:pt idx="22168">
                  <c:v>36.948016666666703</c:v>
                </c:pt>
                <c:pt idx="22169">
                  <c:v>36.949683333333397</c:v>
                </c:pt>
                <c:pt idx="22170">
                  <c:v>36.951349999999998</c:v>
                </c:pt>
                <c:pt idx="22171">
                  <c:v>36.953016666666699</c:v>
                </c:pt>
                <c:pt idx="22172">
                  <c:v>36.954683333333399</c:v>
                </c:pt>
                <c:pt idx="22173">
                  <c:v>36.95635</c:v>
                </c:pt>
                <c:pt idx="22174">
                  <c:v>36.958016666666701</c:v>
                </c:pt>
                <c:pt idx="22175">
                  <c:v>36.959683333333402</c:v>
                </c:pt>
                <c:pt idx="22176">
                  <c:v>36.961350000000003</c:v>
                </c:pt>
                <c:pt idx="22177">
                  <c:v>36.963016666666697</c:v>
                </c:pt>
                <c:pt idx="22178">
                  <c:v>36.964683333333397</c:v>
                </c:pt>
                <c:pt idx="22179">
                  <c:v>36.966349999999998</c:v>
                </c:pt>
                <c:pt idx="22180">
                  <c:v>36.968016666666699</c:v>
                </c:pt>
                <c:pt idx="22181">
                  <c:v>36.9696833333334</c:v>
                </c:pt>
                <c:pt idx="22182">
                  <c:v>36.971350000000001</c:v>
                </c:pt>
                <c:pt idx="22183">
                  <c:v>36.973016666666702</c:v>
                </c:pt>
                <c:pt idx="22184">
                  <c:v>36.974683333333402</c:v>
                </c:pt>
                <c:pt idx="22185">
                  <c:v>36.976349999999996</c:v>
                </c:pt>
                <c:pt idx="22186">
                  <c:v>36.978016666666697</c:v>
                </c:pt>
                <c:pt idx="22187">
                  <c:v>36.979683333333398</c:v>
                </c:pt>
                <c:pt idx="22188">
                  <c:v>36.981349999999999</c:v>
                </c:pt>
                <c:pt idx="22189">
                  <c:v>36.9830166666667</c:v>
                </c:pt>
                <c:pt idx="22190">
                  <c:v>36.9846833333334</c:v>
                </c:pt>
                <c:pt idx="22191">
                  <c:v>36.986350000000002</c:v>
                </c:pt>
                <c:pt idx="22192">
                  <c:v>36.988016666666702</c:v>
                </c:pt>
                <c:pt idx="22193">
                  <c:v>36.989683333333403</c:v>
                </c:pt>
                <c:pt idx="22194">
                  <c:v>36.991349999999997</c:v>
                </c:pt>
                <c:pt idx="22195">
                  <c:v>36.993016666666698</c:v>
                </c:pt>
                <c:pt idx="22196">
                  <c:v>36.994683333333398</c:v>
                </c:pt>
                <c:pt idx="22197">
                  <c:v>36.99635</c:v>
                </c:pt>
                <c:pt idx="22198">
                  <c:v>36.9980166666667</c:v>
                </c:pt>
                <c:pt idx="22199">
                  <c:v>36.999683333333401</c:v>
                </c:pt>
                <c:pt idx="22200">
                  <c:v>37.001350000000002</c:v>
                </c:pt>
                <c:pt idx="22201">
                  <c:v>37.003016666666703</c:v>
                </c:pt>
                <c:pt idx="22202">
                  <c:v>37.004683333333404</c:v>
                </c:pt>
                <c:pt idx="22203">
                  <c:v>37.006349999999998</c:v>
                </c:pt>
                <c:pt idx="22204">
                  <c:v>37.008016666666698</c:v>
                </c:pt>
                <c:pt idx="22205">
                  <c:v>37.009683333333399</c:v>
                </c:pt>
                <c:pt idx="22206">
                  <c:v>37.01135</c:v>
                </c:pt>
                <c:pt idx="22207">
                  <c:v>37.013016666666701</c:v>
                </c:pt>
                <c:pt idx="22208">
                  <c:v>37.014683333333402</c:v>
                </c:pt>
                <c:pt idx="22209">
                  <c:v>37.016350000000003</c:v>
                </c:pt>
                <c:pt idx="22210">
                  <c:v>37.018016666666703</c:v>
                </c:pt>
                <c:pt idx="22211">
                  <c:v>37.019683333333397</c:v>
                </c:pt>
                <c:pt idx="22212">
                  <c:v>37.021349999999998</c:v>
                </c:pt>
                <c:pt idx="22213">
                  <c:v>37.023016666666699</c:v>
                </c:pt>
                <c:pt idx="22214">
                  <c:v>37.0246833333334</c:v>
                </c:pt>
                <c:pt idx="22215">
                  <c:v>37.026350000000001</c:v>
                </c:pt>
                <c:pt idx="22216">
                  <c:v>37.028016666666701</c:v>
                </c:pt>
                <c:pt idx="22217">
                  <c:v>37.029683333333402</c:v>
                </c:pt>
                <c:pt idx="22218">
                  <c:v>37.031350000000003</c:v>
                </c:pt>
                <c:pt idx="22219">
                  <c:v>37.033016666666697</c:v>
                </c:pt>
                <c:pt idx="22220">
                  <c:v>37.034683333333398</c:v>
                </c:pt>
                <c:pt idx="22221">
                  <c:v>37.036349999999999</c:v>
                </c:pt>
                <c:pt idx="22222">
                  <c:v>37.038016666666699</c:v>
                </c:pt>
                <c:pt idx="22223">
                  <c:v>37.0396833333334</c:v>
                </c:pt>
                <c:pt idx="22224">
                  <c:v>37.041350000000001</c:v>
                </c:pt>
                <c:pt idx="22225">
                  <c:v>37.043016666666702</c:v>
                </c:pt>
                <c:pt idx="22226">
                  <c:v>37.044683333333403</c:v>
                </c:pt>
                <c:pt idx="22227">
                  <c:v>37.046349999999997</c:v>
                </c:pt>
                <c:pt idx="22228">
                  <c:v>37.048016666666697</c:v>
                </c:pt>
                <c:pt idx="22229">
                  <c:v>37.049683333333398</c:v>
                </c:pt>
                <c:pt idx="22230">
                  <c:v>37.051349999999999</c:v>
                </c:pt>
                <c:pt idx="22231">
                  <c:v>37.0530166666667</c:v>
                </c:pt>
                <c:pt idx="22232">
                  <c:v>37.054683333333401</c:v>
                </c:pt>
                <c:pt idx="22233">
                  <c:v>37.056350000000002</c:v>
                </c:pt>
                <c:pt idx="22234">
                  <c:v>37.058016666666703</c:v>
                </c:pt>
                <c:pt idx="22235">
                  <c:v>37.059683333333403</c:v>
                </c:pt>
                <c:pt idx="22236">
                  <c:v>37.061349999999997</c:v>
                </c:pt>
                <c:pt idx="22237">
                  <c:v>37.063016666666698</c:v>
                </c:pt>
                <c:pt idx="22238">
                  <c:v>37.064683333333399</c:v>
                </c:pt>
                <c:pt idx="22239">
                  <c:v>37.06635</c:v>
                </c:pt>
                <c:pt idx="22240">
                  <c:v>37.068016666666701</c:v>
                </c:pt>
                <c:pt idx="22241">
                  <c:v>37.069683333333401</c:v>
                </c:pt>
                <c:pt idx="22242">
                  <c:v>37.071350000000002</c:v>
                </c:pt>
                <c:pt idx="22243">
                  <c:v>37.073016666666703</c:v>
                </c:pt>
                <c:pt idx="22244">
                  <c:v>37.074683333333397</c:v>
                </c:pt>
                <c:pt idx="22245">
                  <c:v>37.076349999999998</c:v>
                </c:pt>
                <c:pt idx="22246">
                  <c:v>37.078016666666699</c:v>
                </c:pt>
                <c:pt idx="22247">
                  <c:v>37.079683333333399</c:v>
                </c:pt>
                <c:pt idx="22248">
                  <c:v>37.08135</c:v>
                </c:pt>
                <c:pt idx="22249">
                  <c:v>37.083016666666701</c:v>
                </c:pt>
                <c:pt idx="22250">
                  <c:v>37.084683333333402</c:v>
                </c:pt>
                <c:pt idx="22251">
                  <c:v>37.086350000000003</c:v>
                </c:pt>
                <c:pt idx="22252">
                  <c:v>37.088016666666697</c:v>
                </c:pt>
                <c:pt idx="22253">
                  <c:v>37.089683333333397</c:v>
                </c:pt>
                <c:pt idx="22254">
                  <c:v>37.091349999999998</c:v>
                </c:pt>
                <c:pt idx="22255">
                  <c:v>37.093016666666699</c:v>
                </c:pt>
                <c:pt idx="22256">
                  <c:v>37.0946833333334</c:v>
                </c:pt>
                <c:pt idx="22257">
                  <c:v>37.096350000000001</c:v>
                </c:pt>
                <c:pt idx="22258">
                  <c:v>37.098016666666702</c:v>
                </c:pt>
                <c:pt idx="22259">
                  <c:v>37.099683333333402</c:v>
                </c:pt>
                <c:pt idx="22260">
                  <c:v>37.101349999999996</c:v>
                </c:pt>
                <c:pt idx="22261">
                  <c:v>37.103016666666697</c:v>
                </c:pt>
                <c:pt idx="22262">
                  <c:v>37.104683333333398</c:v>
                </c:pt>
                <c:pt idx="22263">
                  <c:v>37.106349999999999</c:v>
                </c:pt>
                <c:pt idx="22264">
                  <c:v>37.1080166666667</c:v>
                </c:pt>
                <c:pt idx="22265">
                  <c:v>37.1096833333334</c:v>
                </c:pt>
                <c:pt idx="22266">
                  <c:v>37.111350000000002</c:v>
                </c:pt>
                <c:pt idx="22267">
                  <c:v>37.113016666666702</c:v>
                </c:pt>
                <c:pt idx="22268">
                  <c:v>37.114683333333403</c:v>
                </c:pt>
                <c:pt idx="22269">
                  <c:v>37.116349999999997</c:v>
                </c:pt>
                <c:pt idx="22270">
                  <c:v>37.118016666666698</c:v>
                </c:pt>
                <c:pt idx="22271">
                  <c:v>37.119683333333398</c:v>
                </c:pt>
                <c:pt idx="22272">
                  <c:v>37.12135</c:v>
                </c:pt>
                <c:pt idx="22273">
                  <c:v>37.1230166666667</c:v>
                </c:pt>
                <c:pt idx="22274">
                  <c:v>37.124683333333401</c:v>
                </c:pt>
                <c:pt idx="22275">
                  <c:v>37.126350000000002</c:v>
                </c:pt>
                <c:pt idx="22276">
                  <c:v>37.128016666666703</c:v>
                </c:pt>
                <c:pt idx="22277">
                  <c:v>37.129683333333404</c:v>
                </c:pt>
                <c:pt idx="22278">
                  <c:v>37.131349999999998</c:v>
                </c:pt>
                <c:pt idx="22279">
                  <c:v>37.133016666666698</c:v>
                </c:pt>
                <c:pt idx="22280">
                  <c:v>37.134683333333399</c:v>
                </c:pt>
                <c:pt idx="22281">
                  <c:v>37.13635</c:v>
                </c:pt>
                <c:pt idx="22282">
                  <c:v>37.138016666666701</c:v>
                </c:pt>
                <c:pt idx="22283">
                  <c:v>37.139683333333402</c:v>
                </c:pt>
                <c:pt idx="22284">
                  <c:v>37.141350000000003</c:v>
                </c:pt>
                <c:pt idx="22285">
                  <c:v>37.143016666666703</c:v>
                </c:pt>
                <c:pt idx="22286">
                  <c:v>37.144683333333397</c:v>
                </c:pt>
                <c:pt idx="22287">
                  <c:v>37.146349999999998</c:v>
                </c:pt>
                <c:pt idx="22288">
                  <c:v>37.148016666666699</c:v>
                </c:pt>
                <c:pt idx="22289">
                  <c:v>37.1496833333334</c:v>
                </c:pt>
                <c:pt idx="22290">
                  <c:v>37.151350000000001</c:v>
                </c:pt>
                <c:pt idx="22291">
                  <c:v>37.153016666666701</c:v>
                </c:pt>
                <c:pt idx="22292">
                  <c:v>37.154683333333402</c:v>
                </c:pt>
                <c:pt idx="22293">
                  <c:v>37.156350000000003</c:v>
                </c:pt>
                <c:pt idx="22294">
                  <c:v>37.158016666666697</c:v>
                </c:pt>
                <c:pt idx="22295">
                  <c:v>37.159683333333398</c:v>
                </c:pt>
                <c:pt idx="22296">
                  <c:v>37.161349999999999</c:v>
                </c:pt>
                <c:pt idx="22297">
                  <c:v>37.163016666666699</c:v>
                </c:pt>
                <c:pt idx="22298">
                  <c:v>37.1646833333334</c:v>
                </c:pt>
                <c:pt idx="22299">
                  <c:v>37.166350000000001</c:v>
                </c:pt>
                <c:pt idx="22300">
                  <c:v>37.168016666666702</c:v>
                </c:pt>
                <c:pt idx="22301">
                  <c:v>37.169683333333403</c:v>
                </c:pt>
                <c:pt idx="22302">
                  <c:v>37.171349999999997</c:v>
                </c:pt>
                <c:pt idx="22303">
                  <c:v>37.173016666666697</c:v>
                </c:pt>
                <c:pt idx="22304">
                  <c:v>37.174683333333398</c:v>
                </c:pt>
                <c:pt idx="22305">
                  <c:v>37.176349999999999</c:v>
                </c:pt>
                <c:pt idx="22306">
                  <c:v>37.1780166666667</c:v>
                </c:pt>
                <c:pt idx="22307">
                  <c:v>37.179683333333401</c:v>
                </c:pt>
                <c:pt idx="22308">
                  <c:v>37.181350000000002</c:v>
                </c:pt>
                <c:pt idx="22309">
                  <c:v>37.183016666666703</c:v>
                </c:pt>
                <c:pt idx="22310">
                  <c:v>37.184683333333403</c:v>
                </c:pt>
                <c:pt idx="22311">
                  <c:v>37.186349999999997</c:v>
                </c:pt>
                <c:pt idx="22312">
                  <c:v>37.188016666666698</c:v>
                </c:pt>
                <c:pt idx="22313">
                  <c:v>37.189683333333399</c:v>
                </c:pt>
                <c:pt idx="22314">
                  <c:v>37.19135</c:v>
                </c:pt>
                <c:pt idx="22315">
                  <c:v>37.193016666666701</c:v>
                </c:pt>
                <c:pt idx="22316">
                  <c:v>37.194683333333401</c:v>
                </c:pt>
                <c:pt idx="22317">
                  <c:v>37.196350000000002</c:v>
                </c:pt>
                <c:pt idx="22318">
                  <c:v>37.198016666666703</c:v>
                </c:pt>
                <c:pt idx="22319">
                  <c:v>37.199683333333397</c:v>
                </c:pt>
                <c:pt idx="22320">
                  <c:v>37.201349999999998</c:v>
                </c:pt>
                <c:pt idx="22321">
                  <c:v>37.203016666666699</c:v>
                </c:pt>
                <c:pt idx="22322">
                  <c:v>37.204683333333399</c:v>
                </c:pt>
                <c:pt idx="22323">
                  <c:v>37.20635</c:v>
                </c:pt>
                <c:pt idx="22324">
                  <c:v>37.208016666666701</c:v>
                </c:pt>
                <c:pt idx="22325">
                  <c:v>37.209683333333402</c:v>
                </c:pt>
                <c:pt idx="22326">
                  <c:v>37.211350000000003</c:v>
                </c:pt>
                <c:pt idx="22327">
                  <c:v>37.213016666666697</c:v>
                </c:pt>
                <c:pt idx="22328">
                  <c:v>37.214683333333397</c:v>
                </c:pt>
                <c:pt idx="22329">
                  <c:v>37.216349999999998</c:v>
                </c:pt>
                <c:pt idx="22330">
                  <c:v>37.218016666666699</c:v>
                </c:pt>
                <c:pt idx="22331">
                  <c:v>37.2196833333334</c:v>
                </c:pt>
                <c:pt idx="22332">
                  <c:v>37.221350000000001</c:v>
                </c:pt>
                <c:pt idx="22333">
                  <c:v>37.223016666666702</c:v>
                </c:pt>
                <c:pt idx="22334">
                  <c:v>37.224683333333402</c:v>
                </c:pt>
                <c:pt idx="22335">
                  <c:v>37.226349999999996</c:v>
                </c:pt>
                <c:pt idx="22336">
                  <c:v>37.228016666666697</c:v>
                </c:pt>
                <c:pt idx="22337">
                  <c:v>37.229683333333398</c:v>
                </c:pt>
                <c:pt idx="22338">
                  <c:v>37.231349999999999</c:v>
                </c:pt>
                <c:pt idx="22339">
                  <c:v>37.2330166666667</c:v>
                </c:pt>
                <c:pt idx="22340">
                  <c:v>37.2346833333334</c:v>
                </c:pt>
                <c:pt idx="22341">
                  <c:v>37.236350000000002</c:v>
                </c:pt>
                <c:pt idx="22342">
                  <c:v>37.238016666666702</c:v>
                </c:pt>
                <c:pt idx="22343">
                  <c:v>37.239683333333403</c:v>
                </c:pt>
                <c:pt idx="22344">
                  <c:v>37.241349999999997</c:v>
                </c:pt>
                <c:pt idx="22345">
                  <c:v>37.243016666666698</c:v>
                </c:pt>
                <c:pt idx="22346">
                  <c:v>37.244683333333398</c:v>
                </c:pt>
                <c:pt idx="22347">
                  <c:v>37.24635</c:v>
                </c:pt>
                <c:pt idx="22348">
                  <c:v>37.2480166666667</c:v>
                </c:pt>
                <c:pt idx="22349">
                  <c:v>37.249683333333401</c:v>
                </c:pt>
                <c:pt idx="22350">
                  <c:v>37.251350000000002</c:v>
                </c:pt>
                <c:pt idx="22351">
                  <c:v>37.253016666666703</c:v>
                </c:pt>
                <c:pt idx="22352">
                  <c:v>37.254683333333404</c:v>
                </c:pt>
                <c:pt idx="22353">
                  <c:v>37.256349999999998</c:v>
                </c:pt>
                <c:pt idx="22354">
                  <c:v>37.258016666666698</c:v>
                </c:pt>
                <c:pt idx="22355">
                  <c:v>37.259683333333399</c:v>
                </c:pt>
                <c:pt idx="22356">
                  <c:v>37.26135</c:v>
                </c:pt>
                <c:pt idx="22357">
                  <c:v>37.263016666666701</c:v>
                </c:pt>
                <c:pt idx="22358">
                  <c:v>37.264683333333402</c:v>
                </c:pt>
                <c:pt idx="22359">
                  <c:v>37.266350000000003</c:v>
                </c:pt>
                <c:pt idx="22360">
                  <c:v>37.268016666666703</c:v>
                </c:pt>
                <c:pt idx="22361">
                  <c:v>37.269683333333397</c:v>
                </c:pt>
                <c:pt idx="22362">
                  <c:v>37.271349999999998</c:v>
                </c:pt>
                <c:pt idx="22363">
                  <c:v>37.273016666666699</c:v>
                </c:pt>
                <c:pt idx="22364">
                  <c:v>37.2746833333334</c:v>
                </c:pt>
                <c:pt idx="22365">
                  <c:v>37.276350000000001</c:v>
                </c:pt>
                <c:pt idx="22366">
                  <c:v>37.278016666666701</c:v>
                </c:pt>
                <c:pt idx="22367">
                  <c:v>37.279683333333402</c:v>
                </c:pt>
                <c:pt idx="22368">
                  <c:v>37.281350000000003</c:v>
                </c:pt>
                <c:pt idx="22369">
                  <c:v>37.283016666666697</c:v>
                </c:pt>
                <c:pt idx="22370">
                  <c:v>37.284683333333398</c:v>
                </c:pt>
                <c:pt idx="22371">
                  <c:v>37.286349999999999</c:v>
                </c:pt>
                <c:pt idx="22372">
                  <c:v>37.288016666666699</c:v>
                </c:pt>
                <c:pt idx="22373">
                  <c:v>37.2896833333334</c:v>
                </c:pt>
                <c:pt idx="22374">
                  <c:v>37.291350000000001</c:v>
                </c:pt>
                <c:pt idx="22375">
                  <c:v>37.293016666666702</c:v>
                </c:pt>
                <c:pt idx="22376">
                  <c:v>37.294683333333403</c:v>
                </c:pt>
                <c:pt idx="22377">
                  <c:v>37.296349999999997</c:v>
                </c:pt>
                <c:pt idx="22378">
                  <c:v>37.298016666666697</c:v>
                </c:pt>
                <c:pt idx="22379">
                  <c:v>37.299683333333398</c:v>
                </c:pt>
                <c:pt idx="22380">
                  <c:v>37.301349999999999</c:v>
                </c:pt>
                <c:pt idx="22381">
                  <c:v>37.3030166666667</c:v>
                </c:pt>
                <c:pt idx="22382">
                  <c:v>37.304683333333401</c:v>
                </c:pt>
                <c:pt idx="22383">
                  <c:v>37.306350000000002</c:v>
                </c:pt>
                <c:pt idx="22384">
                  <c:v>37.308016666666703</c:v>
                </c:pt>
                <c:pt idx="22385">
                  <c:v>37.309683333333403</c:v>
                </c:pt>
                <c:pt idx="22386">
                  <c:v>37.311349999999997</c:v>
                </c:pt>
                <c:pt idx="22387">
                  <c:v>37.313016666666698</c:v>
                </c:pt>
                <c:pt idx="22388">
                  <c:v>37.314683333333399</c:v>
                </c:pt>
                <c:pt idx="22389">
                  <c:v>37.31635</c:v>
                </c:pt>
                <c:pt idx="22390">
                  <c:v>37.318016666666701</c:v>
                </c:pt>
                <c:pt idx="22391">
                  <c:v>37.319683333333401</c:v>
                </c:pt>
                <c:pt idx="22392">
                  <c:v>37.321350000000002</c:v>
                </c:pt>
                <c:pt idx="22393">
                  <c:v>37.323016666666703</c:v>
                </c:pt>
                <c:pt idx="22394">
                  <c:v>37.324683333333397</c:v>
                </c:pt>
                <c:pt idx="22395">
                  <c:v>37.326349999999998</c:v>
                </c:pt>
                <c:pt idx="22396">
                  <c:v>37.328016666666699</c:v>
                </c:pt>
                <c:pt idx="22397">
                  <c:v>37.329683333333399</c:v>
                </c:pt>
                <c:pt idx="22398">
                  <c:v>37.33135</c:v>
                </c:pt>
                <c:pt idx="22399">
                  <c:v>37.333016666666701</c:v>
                </c:pt>
                <c:pt idx="22400">
                  <c:v>37.334683333333402</c:v>
                </c:pt>
                <c:pt idx="22401">
                  <c:v>37.336350000000003</c:v>
                </c:pt>
                <c:pt idx="22402">
                  <c:v>37.338016666666697</c:v>
                </c:pt>
                <c:pt idx="22403">
                  <c:v>37.339683333333397</c:v>
                </c:pt>
                <c:pt idx="22404">
                  <c:v>37.341349999999998</c:v>
                </c:pt>
                <c:pt idx="22405">
                  <c:v>37.343016666666699</c:v>
                </c:pt>
                <c:pt idx="22406">
                  <c:v>37.3446833333334</c:v>
                </c:pt>
                <c:pt idx="22407">
                  <c:v>37.346350000000001</c:v>
                </c:pt>
                <c:pt idx="22408">
                  <c:v>37.348016666666702</c:v>
                </c:pt>
                <c:pt idx="22409">
                  <c:v>37.349683333333402</c:v>
                </c:pt>
                <c:pt idx="22410">
                  <c:v>37.351349999999996</c:v>
                </c:pt>
                <c:pt idx="22411">
                  <c:v>37.353016666666697</c:v>
                </c:pt>
                <c:pt idx="22412">
                  <c:v>37.354683333333398</c:v>
                </c:pt>
                <c:pt idx="22413">
                  <c:v>37.356349999999999</c:v>
                </c:pt>
                <c:pt idx="22414">
                  <c:v>37.3580166666667</c:v>
                </c:pt>
                <c:pt idx="22415">
                  <c:v>37.3596833333334</c:v>
                </c:pt>
                <c:pt idx="22416">
                  <c:v>37.361350000000002</c:v>
                </c:pt>
                <c:pt idx="22417">
                  <c:v>37.363016666666702</c:v>
                </c:pt>
                <c:pt idx="22418">
                  <c:v>37.364683333333403</c:v>
                </c:pt>
                <c:pt idx="22419">
                  <c:v>37.366349999999997</c:v>
                </c:pt>
                <c:pt idx="22420">
                  <c:v>37.368016666666698</c:v>
                </c:pt>
                <c:pt idx="22421">
                  <c:v>37.369683333333398</c:v>
                </c:pt>
                <c:pt idx="22422">
                  <c:v>37.37135</c:v>
                </c:pt>
                <c:pt idx="22423">
                  <c:v>37.3730166666667</c:v>
                </c:pt>
                <c:pt idx="22424">
                  <c:v>37.374683333333401</c:v>
                </c:pt>
                <c:pt idx="22425">
                  <c:v>37.376350000000002</c:v>
                </c:pt>
                <c:pt idx="22426">
                  <c:v>37.378016666666703</c:v>
                </c:pt>
                <c:pt idx="22427">
                  <c:v>37.379683333333404</c:v>
                </c:pt>
                <c:pt idx="22428">
                  <c:v>37.381349999999998</c:v>
                </c:pt>
                <c:pt idx="22429">
                  <c:v>37.383016666666698</c:v>
                </c:pt>
                <c:pt idx="22430">
                  <c:v>37.384683333333399</c:v>
                </c:pt>
                <c:pt idx="22431">
                  <c:v>37.38635</c:v>
                </c:pt>
                <c:pt idx="22432">
                  <c:v>37.388016666666701</c:v>
                </c:pt>
                <c:pt idx="22433">
                  <c:v>37.389683333333402</c:v>
                </c:pt>
                <c:pt idx="22434">
                  <c:v>37.391350000000003</c:v>
                </c:pt>
                <c:pt idx="22435">
                  <c:v>37.393016666666703</c:v>
                </c:pt>
                <c:pt idx="22436">
                  <c:v>37.394683333333397</c:v>
                </c:pt>
                <c:pt idx="22437">
                  <c:v>37.396349999999998</c:v>
                </c:pt>
                <c:pt idx="22438">
                  <c:v>37.398016666666699</c:v>
                </c:pt>
                <c:pt idx="22439">
                  <c:v>37.3996833333334</c:v>
                </c:pt>
                <c:pt idx="22440">
                  <c:v>37.401350000000001</c:v>
                </c:pt>
                <c:pt idx="22441">
                  <c:v>37.403016666666701</c:v>
                </c:pt>
                <c:pt idx="22442">
                  <c:v>37.404683333333402</c:v>
                </c:pt>
                <c:pt idx="22443">
                  <c:v>37.406350000000003</c:v>
                </c:pt>
                <c:pt idx="22444">
                  <c:v>37.408016666666697</c:v>
                </c:pt>
                <c:pt idx="22445">
                  <c:v>37.409683333333398</c:v>
                </c:pt>
                <c:pt idx="22446">
                  <c:v>37.411349999999999</c:v>
                </c:pt>
                <c:pt idx="22447">
                  <c:v>37.413016666666699</c:v>
                </c:pt>
                <c:pt idx="22448">
                  <c:v>37.4146833333334</c:v>
                </c:pt>
                <c:pt idx="22449">
                  <c:v>37.416350000000001</c:v>
                </c:pt>
                <c:pt idx="22450">
                  <c:v>37.418016666666702</c:v>
                </c:pt>
                <c:pt idx="22451">
                  <c:v>37.419683333333403</c:v>
                </c:pt>
                <c:pt idx="22452">
                  <c:v>37.421349999999997</c:v>
                </c:pt>
                <c:pt idx="22453">
                  <c:v>37.423016666666697</c:v>
                </c:pt>
                <c:pt idx="22454">
                  <c:v>37.424683333333398</c:v>
                </c:pt>
                <c:pt idx="22455">
                  <c:v>37.426349999999999</c:v>
                </c:pt>
                <c:pt idx="22456">
                  <c:v>37.4280166666667</c:v>
                </c:pt>
                <c:pt idx="22457">
                  <c:v>37.429683333333401</c:v>
                </c:pt>
                <c:pt idx="22458">
                  <c:v>37.431350000000002</c:v>
                </c:pt>
                <c:pt idx="22459">
                  <c:v>37.433016666666703</c:v>
                </c:pt>
                <c:pt idx="22460">
                  <c:v>37.434683333333403</c:v>
                </c:pt>
                <c:pt idx="22461">
                  <c:v>37.436349999999997</c:v>
                </c:pt>
                <c:pt idx="22462">
                  <c:v>37.438016666666698</c:v>
                </c:pt>
                <c:pt idx="22463">
                  <c:v>37.439683333333399</c:v>
                </c:pt>
                <c:pt idx="22464">
                  <c:v>37.44135</c:v>
                </c:pt>
                <c:pt idx="22465">
                  <c:v>37.443016666666701</c:v>
                </c:pt>
                <c:pt idx="22466">
                  <c:v>37.444683333333401</c:v>
                </c:pt>
                <c:pt idx="22467">
                  <c:v>37.446350000000002</c:v>
                </c:pt>
                <c:pt idx="22468">
                  <c:v>37.448016666666703</c:v>
                </c:pt>
                <c:pt idx="22469">
                  <c:v>37.449683333333397</c:v>
                </c:pt>
                <c:pt idx="22470">
                  <c:v>37.451349999999998</c:v>
                </c:pt>
                <c:pt idx="22471">
                  <c:v>37.453016666666699</c:v>
                </c:pt>
                <c:pt idx="22472">
                  <c:v>37.454683333333399</c:v>
                </c:pt>
                <c:pt idx="22473">
                  <c:v>37.45635</c:v>
                </c:pt>
                <c:pt idx="22474">
                  <c:v>37.458016666666701</c:v>
                </c:pt>
                <c:pt idx="22475">
                  <c:v>37.459683333333402</c:v>
                </c:pt>
                <c:pt idx="22476">
                  <c:v>37.461350000000003</c:v>
                </c:pt>
                <c:pt idx="22477">
                  <c:v>37.463016666666697</c:v>
                </c:pt>
                <c:pt idx="22478">
                  <c:v>37.464683333333397</c:v>
                </c:pt>
                <c:pt idx="22479">
                  <c:v>37.466349999999998</c:v>
                </c:pt>
                <c:pt idx="22480">
                  <c:v>37.468016666666699</c:v>
                </c:pt>
                <c:pt idx="22481">
                  <c:v>37.4696833333334</c:v>
                </c:pt>
                <c:pt idx="22482">
                  <c:v>37.471350000000001</c:v>
                </c:pt>
                <c:pt idx="22483">
                  <c:v>37.473016666666702</c:v>
                </c:pt>
                <c:pt idx="22484">
                  <c:v>37.474683333333402</c:v>
                </c:pt>
                <c:pt idx="22485">
                  <c:v>37.476349999999996</c:v>
                </c:pt>
                <c:pt idx="22486">
                  <c:v>37.478016666666697</c:v>
                </c:pt>
                <c:pt idx="22487">
                  <c:v>37.479683333333398</c:v>
                </c:pt>
                <c:pt idx="22488">
                  <c:v>37.481349999999999</c:v>
                </c:pt>
                <c:pt idx="22489">
                  <c:v>37.4830166666667</c:v>
                </c:pt>
                <c:pt idx="22490">
                  <c:v>37.4846833333334</c:v>
                </c:pt>
                <c:pt idx="22491">
                  <c:v>37.486350000000002</c:v>
                </c:pt>
                <c:pt idx="22492">
                  <c:v>37.488016666666702</c:v>
                </c:pt>
                <c:pt idx="22493">
                  <c:v>37.489683333333403</c:v>
                </c:pt>
                <c:pt idx="22494">
                  <c:v>37.491349999999997</c:v>
                </c:pt>
                <c:pt idx="22495">
                  <c:v>37.493016666666698</c:v>
                </c:pt>
                <c:pt idx="22496">
                  <c:v>37.494683333333398</c:v>
                </c:pt>
                <c:pt idx="22497">
                  <c:v>37.49635</c:v>
                </c:pt>
                <c:pt idx="22498">
                  <c:v>37.4980166666667</c:v>
                </c:pt>
                <c:pt idx="22499">
                  <c:v>37.499683333333401</c:v>
                </c:pt>
                <c:pt idx="22500">
                  <c:v>37.501350000000002</c:v>
                </c:pt>
                <c:pt idx="22501">
                  <c:v>37.503016666666703</c:v>
                </c:pt>
                <c:pt idx="22502">
                  <c:v>37.504683333333404</c:v>
                </c:pt>
                <c:pt idx="22503">
                  <c:v>37.506349999999998</c:v>
                </c:pt>
                <c:pt idx="22504">
                  <c:v>37.508016666666698</c:v>
                </c:pt>
                <c:pt idx="22505">
                  <c:v>37.509683333333399</c:v>
                </c:pt>
                <c:pt idx="22506">
                  <c:v>37.51135</c:v>
                </c:pt>
                <c:pt idx="22507">
                  <c:v>37.513016666666701</c:v>
                </c:pt>
                <c:pt idx="22508">
                  <c:v>37.514683333333402</c:v>
                </c:pt>
                <c:pt idx="22509">
                  <c:v>37.516350000000003</c:v>
                </c:pt>
                <c:pt idx="22510">
                  <c:v>37.518016666666703</c:v>
                </c:pt>
                <c:pt idx="22511">
                  <c:v>37.519683333333397</c:v>
                </c:pt>
                <c:pt idx="22512">
                  <c:v>37.521349999999998</c:v>
                </c:pt>
                <c:pt idx="22513">
                  <c:v>37.523016666666699</c:v>
                </c:pt>
                <c:pt idx="22514">
                  <c:v>37.5246833333334</c:v>
                </c:pt>
                <c:pt idx="22515">
                  <c:v>37.526350000000001</c:v>
                </c:pt>
                <c:pt idx="22516">
                  <c:v>37.528016666666701</c:v>
                </c:pt>
                <c:pt idx="22517">
                  <c:v>37.529683333333402</c:v>
                </c:pt>
                <c:pt idx="22518">
                  <c:v>37.531350000000003</c:v>
                </c:pt>
                <c:pt idx="22519">
                  <c:v>37.533016666666697</c:v>
                </c:pt>
                <c:pt idx="22520">
                  <c:v>37.534683333333398</c:v>
                </c:pt>
                <c:pt idx="22521">
                  <c:v>37.536349999999999</c:v>
                </c:pt>
                <c:pt idx="22522">
                  <c:v>37.538016666666699</c:v>
                </c:pt>
                <c:pt idx="22523">
                  <c:v>37.5396833333334</c:v>
                </c:pt>
                <c:pt idx="22524">
                  <c:v>37.541350000000001</c:v>
                </c:pt>
                <c:pt idx="22525">
                  <c:v>37.543016666666702</c:v>
                </c:pt>
                <c:pt idx="22526">
                  <c:v>37.544683333333403</c:v>
                </c:pt>
                <c:pt idx="22527">
                  <c:v>37.546349999999997</c:v>
                </c:pt>
                <c:pt idx="22528">
                  <c:v>37.548016666666697</c:v>
                </c:pt>
                <c:pt idx="22529">
                  <c:v>37.549683333333398</c:v>
                </c:pt>
                <c:pt idx="22530">
                  <c:v>37.551349999999999</c:v>
                </c:pt>
                <c:pt idx="22531">
                  <c:v>37.5530166666667</c:v>
                </c:pt>
                <c:pt idx="22532">
                  <c:v>37.554683333333401</c:v>
                </c:pt>
                <c:pt idx="22533">
                  <c:v>37.556350000000002</c:v>
                </c:pt>
                <c:pt idx="22534">
                  <c:v>37.558016666666703</c:v>
                </c:pt>
                <c:pt idx="22535">
                  <c:v>37.559683333333403</c:v>
                </c:pt>
                <c:pt idx="22536">
                  <c:v>37.561349999999997</c:v>
                </c:pt>
                <c:pt idx="22537">
                  <c:v>37.563016666666698</c:v>
                </c:pt>
                <c:pt idx="22538">
                  <c:v>37.564683333333399</c:v>
                </c:pt>
                <c:pt idx="22539">
                  <c:v>37.56635</c:v>
                </c:pt>
                <c:pt idx="22540">
                  <c:v>37.568016666666701</c:v>
                </c:pt>
                <c:pt idx="22541">
                  <c:v>37.569683333333401</c:v>
                </c:pt>
                <c:pt idx="22542">
                  <c:v>37.571350000000002</c:v>
                </c:pt>
                <c:pt idx="22543">
                  <c:v>37.573016666666703</c:v>
                </c:pt>
                <c:pt idx="22544">
                  <c:v>37.574683333333397</c:v>
                </c:pt>
                <c:pt idx="22545">
                  <c:v>37.576349999999998</c:v>
                </c:pt>
                <c:pt idx="22546">
                  <c:v>37.578016666666699</c:v>
                </c:pt>
                <c:pt idx="22547">
                  <c:v>37.579683333333399</c:v>
                </c:pt>
                <c:pt idx="22548">
                  <c:v>37.58135</c:v>
                </c:pt>
                <c:pt idx="22549">
                  <c:v>37.583016666666701</c:v>
                </c:pt>
                <c:pt idx="22550">
                  <c:v>37.584683333333402</c:v>
                </c:pt>
                <c:pt idx="22551">
                  <c:v>37.586350000000003</c:v>
                </c:pt>
                <c:pt idx="22552">
                  <c:v>37.588016666666697</c:v>
                </c:pt>
                <c:pt idx="22553">
                  <c:v>37.589683333333397</c:v>
                </c:pt>
                <c:pt idx="22554">
                  <c:v>37.591349999999998</c:v>
                </c:pt>
                <c:pt idx="22555">
                  <c:v>37.593016666666699</c:v>
                </c:pt>
                <c:pt idx="22556">
                  <c:v>37.5946833333334</c:v>
                </c:pt>
                <c:pt idx="22557">
                  <c:v>37.596350000000001</c:v>
                </c:pt>
                <c:pt idx="22558">
                  <c:v>37.598016666666702</c:v>
                </c:pt>
                <c:pt idx="22559">
                  <c:v>37.599683333333402</c:v>
                </c:pt>
                <c:pt idx="22560">
                  <c:v>37.601349999999996</c:v>
                </c:pt>
                <c:pt idx="22561">
                  <c:v>37.603016666666697</c:v>
                </c:pt>
                <c:pt idx="22562">
                  <c:v>37.604683333333398</c:v>
                </c:pt>
                <c:pt idx="22563">
                  <c:v>37.606349999999999</c:v>
                </c:pt>
                <c:pt idx="22564">
                  <c:v>37.6080166666667</c:v>
                </c:pt>
                <c:pt idx="22565">
                  <c:v>37.6096833333334</c:v>
                </c:pt>
                <c:pt idx="22566">
                  <c:v>37.611350000000002</c:v>
                </c:pt>
                <c:pt idx="22567">
                  <c:v>37.613016666666702</c:v>
                </c:pt>
                <c:pt idx="22568">
                  <c:v>37.614683333333403</c:v>
                </c:pt>
                <c:pt idx="22569">
                  <c:v>37.616349999999997</c:v>
                </c:pt>
                <c:pt idx="22570">
                  <c:v>37.618016666666698</c:v>
                </c:pt>
                <c:pt idx="22571">
                  <c:v>37.619683333333398</c:v>
                </c:pt>
                <c:pt idx="22572">
                  <c:v>37.62135</c:v>
                </c:pt>
                <c:pt idx="22573">
                  <c:v>37.6230166666667</c:v>
                </c:pt>
                <c:pt idx="22574">
                  <c:v>37.624683333333401</c:v>
                </c:pt>
                <c:pt idx="22575">
                  <c:v>37.626350000000002</c:v>
                </c:pt>
                <c:pt idx="22576">
                  <c:v>37.628016666666703</c:v>
                </c:pt>
                <c:pt idx="22577">
                  <c:v>37.629683333333404</c:v>
                </c:pt>
                <c:pt idx="22578">
                  <c:v>37.631349999999998</c:v>
                </c:pt>
                <c:pt idx="22579">
                  <c:v>37.633016666666698</c:v>
                </c:pt>
                <c:pt idx="22580">
                  <c:v>37.634683333333399</c:v>
                </c:pt>
                <c:pt idx="22581">
                  <c:v>37.63635</c:v>
                </c:pt>
                <c:pt idx="22582">
                  <c:v>37.638016666666701</c:v>
                </c:pt>
                <c:pt idx="22583">
                  <c:v>37.639683333333402</c:v>
                </c:pt>
                <c:pt idx="22584">
                  <c:v>37.641350000000003</c:v>
                </c:pt>
                <c:pt idx="22585">
                  <c:v>37.643016666666703</c:v>
                </c:pt>
                <c:pt idx="22586">
                  <c:v>37.644683333333397</c:v>
                </c:pt>
                <c:pt idx="22587">
                  <c:v>37.646349999999998</c:v>
                </c:pt>
                <c:pt idx="22588">
                  <c:v>37.648016666666699</c:v>
                </c:pt>
                <c:pt idx="22589">
                  <c:v>37.6496833333334</c:v>
                </c:pt>
                <c:pt idx="22590">
                  <c:v>37.651350000000001</c:v>
                </c:pt>
                <c:pt idx="22591">
                  <c:v>37.653016666666701</c:v>
                </c:pt>
                <c:pt idx="22592">
                  <c:v>37.654683333333402</c:v>
                </c:pt>
                <c:pt idx="22593">
                  <c:v>37.656350000000003</c:v>
                </c:pt>
                <c:pt idx="22594">
                  <c:v>37.658016666666697</c:v>
                </c:pt>
                <c:pt idx="22595">
                  <c:v>37.659683333333398</c:v>
                </c:pt>
                <c:pt idx="22596">
                  <c:v>37.661349999999999</c:v>
                </c:pt>
                <c:pt idx="22597">
                  <c:v>37.663016666666699</c:v>
                </c:pt>
                <c:pt idx="22598">
                  <c:v>37.6646833333334</c:v>
                </c:pt>
                <c:pt idx="22599">
                  <c:v>37.666350000000001</c:v>
                </c:pt>
                <c:pt idx="22600">
                  <c:v>37.668016666666702</c:v>
                </c:pt>
                <c:pt idx="22601">
                  <c:v>37.669683333333403</c:v>
                </c:pt>
                <c:pt idx="22602">
                  <c:v>37.671349999999997</c:v>
                </c:pt>
                <c:pt idx="22603">
                  <c:v>37.673016666666697</c:v>
                </c:pt>
                <c:pt idx="22604">
                  <c:v>37.674683333333398</c:v>
                </c:pt>
                <c:pt idx="22605">
                  <c:v>37.676349999999999</c:v>
                </c:pt>
                <c:pt idx="22606">
                  <c:v>37.6780166666667</c:v>
                </c:pt>
                <c:pt idx="22607">
                  <c:v>37.679683333333401</c:v>
                </c:pt>
                <c:pt idx="22608">
                  <c:v>37.681350000000002</c:v>
                </c:pt>
                <c:pt idx="22609">
                  <c:v>37.683016666666703</c:v>
                </c:pt>
                <c:pt idx="22610">
                  <c:v>37.684683333333403</c:v>
                </c:pt>
                <c:pt idx="22611">
                  <c:v>37.686349999999997</c:v>
                </c:pt>
                <c:pt idx="22612">
                  <c:v>37.688016666666698</c:v>
                </c:pt>
                <c:pt idx="22613">
                  <c:v>37.689683333333399</c:v>
                </c:pt>
                <c:pt idx="22614">
                  <c:v>37.69135</c:v>
                </c:pt>
                <c:pt idx="22615">
                  <c:v>37.693016666666701</c:v>
                </c:pt>
                <c:pt idx="22616">
                  <c:v>37.694683333333401</c:v>
                </c:pt>
                <c:pt idx="22617">
                  <c:v>37.696350000000002</c:v>
                </c:pt>
                <c:pt idx="22618">
                  <c:v>37.698016666666703</c:v>
                </c:pt>
                <c:pt idx="22619">
                  <c:v>37.699683333333397</c:v>
                </c:pt>
                <c:pt idx="22620">
                  <c:v>37.701349999999998</c:v>
                </c:pt>
                <c:pt idx="22621">
                  <c:v>37.703016666666699</c:v>
                </c:pt>
                <c:pt idx="22622">
                  <c:v>37.704683333333399</c:v>
                </c:pt>
                <c:pt idx="22623">
                  <c:v>37.70635</c:v>
                </c:pt>
                <c:pt idx="22624">
                  <c:v>37.708016666666701</c:v>
                </c:pt>
                <c:pt idx="22625">
                  <c:v>37.709683333333402</c:v>
                </c:pt>
                <c:pt idx="22626">
                  <c:v>37.711350000000003</c:v>
                </c:pt>
                <c:pt idx="22627">
                  <c:v>37.713016666666697</c:v>
                </c:pt>
                <c:pt idx="22628">
                  <c:v>37.714683333333397</c:v>
                </c:pt>
                <c:pt idx="22629">
                  <c:v>37.716349999999998</c:v>
                </c:pt>
                <c:pt idx="22630">
                  <c:v>37.718016666666699</c:v>
                </c:pt>
                <c:pt idx="22631">
                  <c:v>37.7196833333334</c:v>
                </c:pt>
                <c:pt idx="22632">
                  <c:v>37.721350000000001</c:v>
                </c:pt>
                <c:pt idx="22633">
                  <c:v>37.723016666666702</c:v>
                </c:pt>
                <c:pt idx="22634">
                  <c:v>37.724683333333402</c:v>
                </c:pt>
                <c:pt idx="22635">
                  <c:v>37.726349999999996</c:v>
                </c:pt>
                <c:pt idx="22636">
                  <c:v>37.728016666666697</c:v>
                </c:pt>
                <c:pt idx="22637">
                  <c:v>37.729683333333398</c:v>
                </c:pt>
                <c:pt idx="22638">
                  <c:v>37.731349999999999</c:v>
                </c:pt>
                <c:pt idx="22639">
                  <c:v>37.7330166666667</c:v>
                </c:pt>
                <c:pt idx="22640">
                  <c:v>37.7346833333334</c:v>
                </c:pt>
                <c:pt idx="22641">
                  <c:v>37.736350000000002</c:v>
                </c:pt>
                <c:pt idx="22642">
                  <c:v>37.738016666666702</c:v>
                </c:pt>
                <c:pt idx="22643">
                  <c:v>37.739683333333403</c:v>
                </c:pt>
                <c:pt idx="22644">
                  <c:v>37.741349999999997</c:v>
                </c:pt>
                <c:pt idx="22645">
                  <c:v>37.743016666666698</c:v>
                </c:pt>
                <c:pt idx="22646">
                  <c:v>37.744683333333398</c:v>
                </c:pt>
                <c:pt idx="22647">
                  <c:v>37.74635</c:v>
                </c:pt>
                <c:pt idx="22648">
                  <c:v>37.7480166666667</c:v>
                </c:pt>
                <c:pt idx="22649">
                  <c:v>37.749683333333401</c:v>
                </c:pt>
                <c:pt idx="22650">
                  <c:v>37.751350000000002</c:v>
                </c:pt>
                <c:pt idx="22651">
                  <c:v>37.753016666666703</c:v>
                </c:pt>
                <c:pt idx="22652">
                  <c:v>37.754683333333404</c:v>
                </c:pt>
                <c:pt idx="22653">
                  <c:v>37.756349999999998</c:v>
                </c:pt>
                <c:pt idx="22654">
                  <c:v>37.758016666666698</c:v>
                </c:pt>
                <c:pt idx="22655">
                  <c:v>37.759683333333399</c:v>
                </c:pt>
                <c:pt idx="22656">
                  <c:v>37.76135</c:v>
                </c:pt>
                <c:pt idx="22657">
                  <c:v>37.763016666666701</c:v>
                </c:pt>
                <c:pt idx="22658">
                  <c:v>37.764683333333402</c:v>
                </c:pt>
                <c:pt idx="22659">
                  <c:v>37.766350000000003</c:v>
                </c:pt>
                <c:pt idx="22660">
                  <c:v>37.768016666666703</c:v>
                </c:pt>
                <c:pt idx="22661">
                  <c:v>37.769683333333397</c:v>
                </c:pt>
                <c:pt idx="22662">
                  <c:v>37.771349999999998</c:v>
                </c:pt>
                <c:pt idx="22663">
                  <c:v>37.773016666666699</c:v>
                </c:pt>
                <c:pt idx="22664">
                  <c:v>37.7746833333334</c:v>
                </c:pt>
                <c:pt idx="22665">
                  <c:v>37.776350000000001</c:v>
                </c:pt>
                <c:pt idx="22666">
                  <c:v>37.778016666666701</c:v>
                </c:pt>
                <c:pt idx="22667">
                  <c:v>37.779683333333402</c:v>
                </c:pt>
                <c:pt idx="22668">
                  <c:v>37.781350000000003</c:v>
                </c:pt>
                <c:pt idx="22669">
                  <c:v>37.783016666666697</c:v>
                </c:pt>
                <c:pt idx="22670">
                  <c:v>37.784683333333398</c:v>
                </c:pt>
                <c:pt idx="22671">
                  <c:v>37.786349999999999</c:v>
                </c:pt>
                <c:pt idx="22672">
                  <c:v>37.788016666666699</c:v>
                </c:pt>
                <c:pt idx="22673">
                  <c:v>37.7896833333334</c:v>
                </c:pt>
                <c:pt idx="22674">
                  <c:v>37.791350000000001</c:v>
                </c:pt>
                <c:pt idx="22675">
                  <c:v>37.793016666666702</c:v>
                </c:pt>
                <c:pt idx="22676">
                  <c:v>37.794683333333403</c:v>
                </c:pt>
                <c:pt idx="22677">
                  <c:v>37.796349999999997</c:v>
                </c:pt>
                <c:pt idx="22678">
                  <c:v>37.798016666666697</c:v>
                </c:pt>
                <c:pt idx="22679">
                  <c:v>37.799683333333398</c:v>
                </c:pt>
                <c:pt idx="22680">
                  <c:v>37.801349999999999</c:v>
                </c:pt>
                <c:pt idx="22681">
                  <c:v>37.8030166666667</c:v>
                </c:pt>
                <c:pt idx="22682">
                  <c:v>37.804683333333401</c:v>
                </c:pt>
                <c:pt idx="22683">
                  <c:v>37.806350000000002</c:v>
                </c:pt>
                <c:pt idx="22684">
                  <c:v>37.808016666666703</c:v>
                </c:pt>
                <c:pt idx="22685">
                  <c:v>37.809683333333403</c:v>
                </c:pt>
                <c:pt idx="22686">
                  <c:v>37.811349999999997</c:v>
                </c:pt>
                <c:pt idx="22687">
                  <c:v>37.813016666666698</c:v>
                </c:pt>
                <c:pt idx="22688">
                  <c:v>37.814683333333399</c:v>
                </c:pt>
                <c:pt idx="22689">
                  <c:v>37.81635</c:v>
                </c:pt>
                <c:pt idx="22690">
                  <c:v>37.818016666666701</c:v>
                </c:pt>
                <c:pt idx="22691">
                  <c:v>37.819683333333401</c:v>
                </c:pt>
                <c:pt idx="22692">
                  <c:v>37.821350000000002</c:v>
                </c:pt>
                <c:pt idx="22693">
                  <c:v>37.823016666666703</c:v>
                </c:pt>
                <c:pt idx="22694">
                  <c:v>37.824683333333397</c:v>
                </c:pt>
                <c:pt idx="22695">
                  <c:v>37.826349999999998</c:v>
                </c:pt>
                <c:pt idx="22696">
                  <c:v>37.828016666666699</c:v>
                </c:pt>
                <c:pt idx="22697">
                  <c:v>37.829683333333399</c:v>
                </c:pt>
                <c:pt idx="22698">
                  <c:v>37.83135</c:v>
                </c:pt>
                <c:pt idx="22699">
                  <c:v>37.833016666666701</c:v>
                </c:pt>
                <c:pt idx="22700">
                  <c:v>37.834683333333402</c:v>
                </c:pt>
                <c:pt idx="22701">
                  <c:v>37.836350000000003</c:v>
                </c:pt>
                <c:pt idx="22702">
                  <c:v>37.838016666666697</c:v>
                </c:pt>
                <c:pt idx="22703">
                  <c:v>37.839683333333397</c:v>
                </c:pt>
                <c:pt idx="22704">
                  <c:v>37.841349999999998</c:v>
                </c:pt>
                <c:pt idx="22705">
                  <c:v>37.843016666666699</c:v>
                </c:pt>
                <c:pt idx="22706">
                  <c:v>37.8446833333334</c:v>
                </c:pt>
                <c:pt idx="22707">
                  <c:v>37.846350000000001</c:v>
                </c:pt>
                <c:pt idx="22708">
                  <c:v>37.848016666666702</c:v>
                </c:pt>
                <c:pt idx="22709">
                  <c:v>37.849683333333402</c:v>
                </c:pt>
                <c:pt idx="22710">
                  <c:v>37.851349999999996</c:v>
                </c:pt>
                <c:pt idx="22711">
                  <c:v>37.853016666666697</c:v>
                </c:pt>
                <c:pt idx="22712">
                  <c:v>37.854683333333398</c:v>
                </c:pt>
                <c:pt idx="22713">
                  <c:v>37.856349999999999</c:v>
                </c:pt>
                <c:pt idx="22714">
                  <c:v>37.8580166666667</c:v>
                </c:pt>
                <c:pt idx="22715">
                  <c:v>37.8596833333334</c:v>
                </c:pt>
                <c:pt idx="22716">
                  <c:v>37.861350000000002</c:v>
                </c:pt>
                <c:pt idx="22717">
                  <c:v>37.863016666666702</c:v>
                </c:pt>
                <c:pt idx="22718">
                  <c:v>37.864683333333403</c:v>
                </c:pt>
                <c:pt idx="22719">
                  <c:v>37.866349999999997</c:v>
                </c:pt>
                <c:pt idx="22720">
                  <c:v>37.868016666666698</c:v>
                </c:pt>
                <c:pt idx="22721">
                  <c:v>37.869683333333398</c:v>
                </c:pt>
                <c:pt idx="22722">
                  <c:v>37.87135</c:v>
                </c:pt>
                <c:pt idx="22723">
                  <c:v>37.8730166666667</c:v>
                </c:pt>
                <c:pt idx="22724">
                  <c:v>37.874683333333401</c:v>
                </c:pt>
                <c:pt idx="22725">
                  <c:v>37.876350000000002</c:v>
                </c:pt>
                <c:pt idx="22726">
                  <c:v>37.878016666666703</c:v>
                </c:pt>
                <c:pt idx="22727">
                  <c:v>37.879683333333404</c:v>
                </c:pt>
                <c:pt idx="22728">
                  <c:v>37.881349999999998</c:v>
                </c:pt>
                <c:pt idx="22729">
                  <c:v>37.883016666666698</c:v>
                </c:pt>
                <c:pt idx="22730">
                  <c:v>37.884683333333399</c:v>
                </c:pt>
                <c:pt idx="22731">
                  <c:v>37.88635</c:v>
                </c:pt>
                <c:pt idx="22732">
                  <c:v>37.888016666666701</c:v>
                </c:pt>
                <c:pt idx="22733">
                  <c:v>37.889683333333402</c:v>
                </c:pt>
                <c:pt idx="22734">
                  <c:v>37.891350000000003</c:v>
                </c:pt>
                <c:pt idx="22735">
                  <c:v>37.893016666666703</c:v>
                </c:pt>
                <c:pt idx="22736">
                  <c:v>37.894683333333397</c:v>
                </c:pt>
                <c:pt idx="22737">
                  <c:v>37.896349999999998</c:v>
                </c:pt>
                <c:pt idx="22738">
                  <c:v>37.898016666666699</c:v>
                </c:pt>
                <c:pt idx="22739">
                  <c:v>37.8996833333334</c:v>
                </c:pt>
                <c:pt idx="22740">
                  <c:v>37.901350000000001</c:v>
                </c:pt>
                <c:pt idx="22741">
                  <c:v>37.903016666666701</c:v>
                </c:pt>
                <c:pt idx="22742">
                  <c:v>37.904683333333402</c:v>
                </c:pt>
                <c:pt idx="22743">
                  <c:v>37.906350000000003</c:v>
                </c:pt>
                <c:pt idx="22744">
                  <c:v>37.908016666666697</c:v>
                </c:pt>
                <c:pt idx="22745">
                  <c:v>37.909683333333398</c:v>
                </c:pt>
                <c:pt idx="22746">
                  <c:v>37.911349999999999</c:v>
                </c:pt>
                <c:pt idx="22747">
                  <c:v>37.913016666666699</c:v>
                </c:pt>
                <c:pt idx="22748">
                  <c:v>37.9146833333334</c:v>
                </c:pt>
                <c:pt idx="22749">
                  <c:v>37.916350000000001</c:v>
                </c:pt>
                <c:pt idx="22750">
                  <c:v>37.918016666666702</c:v>
                </c:pt>
                <c:pt idx="22751">
                  <c:v>37.919683333333403</c:v>
                </c:pt>
                <c:pt idx="22752">
                  <c:v>37.921349999999997</c:v>
                </c:pt>
                <c:pt idx="22753">
                  <c:v>37.923016666666697</c:v>
                </c:pt>
                <c:pt idx="22754">
                  <c:v>37.924683333333398</c:v>
                </c:pt>
                <c:pt idx="22755">
                  <c:v>37.926349999999999</c:v>
                </c:pt>
                <c:pt idx="22756">
                  <c:v>37.9280166666667</c:v>
                </c:pt>
                <c:pt idx="22757">
                  <c:v>37.929683333333401</c:v>
                </c:pt>
                <c:pt idx="22758">
                  <c:v>37.931350000000002</c:v>
                </c:pt>
                <c:pt idx="22759">
                  <c:v>37.933016666666703</c:v>
                </c:pt>
                <c:pt idx="22760">
                  <c:v>37.934683333333403</c:v>
                </c:pt>
                <c:pt idx="22761">
                  <c:v>37.936349999999997</c:v>
                </c:pt>
                <c:pt idx="22762">
                  <c:v>37.938016666666698</c:v>
                </c:pt>
                <c:pt idx="22763">
                  <c:v>37.939683333333399</c:v>
                </c:pt>
                <c:pt idx="22764">
                  <c:v>37.94135</c:v>
                </c:pt>
                <c:pt idx="22765">
                  <c:v>37.943016666666701</c:v>
                </c:pt>
                <c:pt idx="22766">
                  <c:v>37.944683333333401</c:v>
                </c:pt>
                <c:pt idx="22767">
                  <c:v>37.946350000000002</c:v>
                </c:pt>
                <c:pt idx="22768">
                  <c:v>37.948016666666703</c:v>
                </c:pt>
                <c:pt idx="22769">
                  <c:v>37.949683333333397</c:v>
                </c:pt>
                <c:pt idx="22770">
                  <c:v>37.951349999999998</c:v>
                </c:pt>
                <c:pt idx="22771">
                  <c:v>37.953016666666699</c:v>
                </c:pt>
                <c:pt idx="22772">
                  <c:v>37.954683333333399</c:v>
                </c:pt>
                <c:pt idx="22773">
                  <c:v>37.95635</c:v>
                </c:pt>
                <c:pt idx="22774">
                  <c:v>37.958016666666701</c:v>
                </c:pt>
                <c:pt idx="22775">
                  <c:v>37.959683333333402</c:v>
                </c:pt>
                <c:pt idx="22776">
                  <c:v>37.961350000000003</c:v>
                </c:pt>
                <c:pt idx="22777">
                  <c:v>37.963016666666697</c:v>
                </c:pt>
                <c:pt idx="22778">
                  <c:v>37.964683333333397</c:v>
                </c:pt>
                <c:pt idx="22779">
                  <c:v>37.966349999999998</c:v>
                </c:pt>
                <c:pt idx="22780">
                  <c:v>37.968016666666699</c:v>
                </c:pt>
                <c:pt idx="22781">
                  <c:v>37.9696833333334</c:v>
                </c:pt>
                <c:pt idx="22782">
                  <c:v>37.971350000000001</c:v>
                </c:pt>
                <c:pt idx="22783">
                  <c:v>37.973016666666702</c:v>
                </c:pt>
                <c:pt idx="22784">
                  <c:v>37.974683333333402</c:v>
                </c:pt>
                <c:pt idx="22785">
                  <c:v>37.976349999999996</c:v>
                </c:pt>
                <c:pt idx="22786">
                  <c:v>37.978016666666697</c:v>
                </c:pt>
                <c:pt idx="22787">
                  <c:v>37.979683333333398</c:v>
                </c:pt>
                <c:pt idx="22788">
                  <c:v>37.981349999999999</c:v>
                </c:pt>
                <c:pt idx="22789">
                  <c:v>37.9830166666667</c:v>
                </c:pt>
                <c:pt idx="22790">
                  <c:v>37.9846833333334</c:v>
                </c:pt>
                <c:pt idx="22791">
                  <c:v>37.986350000000002</c:v>
                </c:pt>
                <c:pt idx="22792">
                  <c:v>37.988016666666702</c:v>
                </c:pt>
                <c:pt idx="22793">
                  <c:v>37.989683333333403</c:v>
                </c:pt>
                <c:pt idx="22794">
                  <c:v>37.991349999999997</c:v>
                </c:pt>
                <c:pt idx="22795">
                  <c:v>37.993016666666698</c:v>
                </c:pt>
                <c:pt idx="22796">
                  <c:v>37.994683333333398</c:v>
                </c:pt>
                <c:pt idx="22797">
                  <c:v>37.99635</c:v>
                </c:pt>
                <c:pt idx="22798">
                  <c:v>37.9980166666667</c:v>
                </c:pt>
                <c:pt idx="22799">
                  <c:v>37.999683333333401</c:v>
                </c:pt>
                <c:pt idx="22800">
                  <c:v>38.001350000000002</c:v>
                </c:pt>
                <c:pt idx="22801">
                  <c:v>38.003016666666703</c:v>
                </c:pt>
                <c:pt idx="22802">
                  <c:v>38.004683333333404</c:v>
                </c:pt>
                <c:pt idx="22803">
                  <c:v>38.006349999999998</c:v>
                </c:pt>
                <c:pt idx="22804">
                  <c:v>38.008016666666698</c:v>
                </c:pt>
                <c:pt idx="22805">
                  <c:v>38.009683333333399</c:v>
                </c:pt>
                <c:pt idx="22806">
                  <c:v>38.01135</c:v>
                </c:pt>
                <c:pt idx="22807">
                  <c:v>38.013016666666701</c:v>
                </c:pt>
                <c:pt idx="22808">
                  <c:v>38.014683333333402</c:v>
                </c:pt>
                <c:pt idx="22809">
                  <c:v>38.016350000000003</c:v>
                </c:pt>
                <c:pt idx="22810">
                  <c:v>38.018016666666703</c:v>
                </c:pt>
                <c:pt idx="22811">
                  <c:v>38.019683333333397</c:v>
                </c:pt>
                <c:pt idx="22812">
                  <c:v>38.021349999999998</c:v>
                </c:pt>
                <c:pt idx="22813">
                  <c:v>38.023016666666699</c:v>
                </c:pt>
                <c:pt idx="22814">
                  <c:v>38.0246833333334</c:v>
                </c:pt>
                <c:pt idx="22815">
                  <c:v>38.026350000000001</c:v>
                </c:pt>
                <c:pt idx="22816">
                  <c:v>38.028016666666701</c:v>
                </c:pt>
                <c:pt idx="22817">
                  <c:v>38.029683333333402</c:v>
                </c:pt>
                <c:pt idx="22818">
                  <c:v>38.031350000000003</c:v>
                </c:pt>
                <c:pt idx="22819">
                  <c:v>38.033016666666697</c:v>
                </c:pt>
                <c:pt idx="22820">
                  <c:v>38.034683333333398</c:v>
                </c:pt>
                <c:pt idx="22821">
                  <c:v>38.036349999999999</c:v>
                </c:pt>
                <c:pt idx="22822">
                  <c:v>38.038016666666699</c:v>
                </c:pt>
                <c:pt idx="22823">
                  <c:v>38.0396833333334</c:v>
                </c:pt>
                <c:pt idx="22824">
                  <c:v>38.041350000000001</c:v>
                </c:pt>
                <c:pt idx="22825">
                  <c:v>38.043016666666702</c:v>
                </c:pt>
                <c:pt idx="22826">
                  <c:v>38.044683333333403</c:v>
                </c:pt>
                <c:pt idx="22827">
                  <c:v>38.046349999999997</c:v>
                </c:pt>
                <c:pt idx="22828">
                  <c:v>38.048016666666697</c:v>
                </c:pt>
                <c:pt idx="22829">
                  <c:v>38.049683333333398</c:v>
                </c:pt>
                <c:pt idx="22830">
                  <c:v>38.051349999999999</c:v>
                </c:pt>
                <c:pt idx="22831">
                  <c:v>38.0530166666667</c:v>
                </c:pt>
                <c:pt idx="22832">
                  <c:v>38.054683333333401</c:v>
                </c:pt>
                <c:pt idx="22833">
                  <c:v>38.056350000000002</c:v>
                </c:pt>
                <c:pt idx="22834">
                  <c:v>38.058016666666703</c:v>
                </c:pt>
                <c:pt idx="22835">
                  <c:v>38.059683333333403</c:v>
                </c:pt>
                <c:pt idx="22836">
                  <c:v>38.061349999999997</c:v>
                </c:pt>
                <c:pt idx="22837">
                  <c:v>38.063016666666698</c:v>
                </c:pt>
                <c:pt idx="22838">
                  <c:v>38.064683333333399</c:v>
                </c:pt>
                <c:pt idx="22839">
                  <c:v>38.06635</c:v>
                </c:pt>
                <c:pt idx="22840">
                  <c:v>38.068016666666701</c:v>
                </c:pt>
                <c:pt idx="22841">
                  <c:v>38.069683333333401</c:v>
                </c:pt>
                <c:pt idx="22842">
                  <c:v>38.071350000000002</c:v>
                </c:pt>
                <c:pt idx="22843">
                  <c:v>38.073016666666703</c:v>
                </c:pt>
                <c:pt idx="22844">
                  <c:v>38.074683333333397</c:v>
                </c:pt>
                <c:pt idx="22845">
                  <c:v>38.076349999999998</c:v>
                </c:pt>
                <c:pt idx="22846">
                  <c:v>38.078016666666699</c:v>
                </c:pt>
                <c:pt idx="22847">
                  <c:v>38.079683333333399</c:v>
                </c:pt>
                <c:pt idx="22848">
                  <c:v>38.08135</c:v>
                </c:pt>
                <c:pt idx="22849">
                  <c:v>38.083016666666701</c:v>
                </c:pt>
                <c:pt idx="22850">
                  <c:v>38.084683333333402</c:v>
                </c:pt>
                <c:pt idx="22851">
                  <c:v>38.086350000000003</c:v>
                </c:pt>
                <c:pt idx="22852">
                  <c:v>38.088016666666697</c:v>
                </c:pt>
                <c:pt idx="22853">
                  <c:v>38.089683333333397</c:v>
                </c:pt>
                <c:pt idx="22854">
                  <c:v>38.091349999999998</c:v>
                </c:pt>
                <c:pt idx="22855">
                  <c:v>38.093016666666699</c:v>
                </c:pt>
                <c:pt idx="22856">
                  <c:v>38.0946833333334</c:v>
                </c:pt>
                <c:pt idx="22857">
                  <c:v>38.096350000000001</c:v>
                </c:pt>
                <c:pt idx="22858">
                  <c:v>38.098016666666702</c:v>
                </c:pt>
                <c:pt idx="22859">
                  <c:v>38.099683333333402</c:v>
                </c:pt>
                <c:pt idx="22860">
                  <c:v>38.101349999999996</c:v>
                </c:pt>
                <c:pt idx="22861">
                  <c:v>38.103016666666697</c:v>
                </c:pt>
                <c:pt idx="22862">
                  <c:v>38.104683333333398</c:v>
                </c:pt>
                <c:pt idx="22863">
                  <c:v>38.106349999999999</c:v>
                </c:pt>
                <c:pt idx="22864">
                  <c:v>38.1080166666667</c:v>
                </c:pt>
                <c:pt idx="22865">
                  <c:v>38.1096833333334</c:v>
                </c:pt>
                <c:pt idx="22866">
                  <c:v>38.111350000000002</c:v>
                </c:pt>
                <c:pt idx="22867">
                  <c:v>38.113016666666702</c:v>
                </c:pt>
                <c:pt idx="22868">
                  <c:v>38.114683333333403</c:v>
                </c:pt>
                <c:pt idx="22869">
                  <c:v>38.116349999999997</c:v>
                </c:pt>
                <c:pt idx="22870">
                  <c:v>38.118016666666698</c:v>
                </c:pt>
                <c:pt idx="22871">
                  <c:v>38.119683333333398</c:v>
                </c:pt>
                <c:pt idx="22872">
                  <c:v>38.12135</c:v>
                </c:pt>
                <c:pt idx="22873">
                  <c:v>38.1230166666667</c:v>
                </c:pt>
                <c:pt idx="22874">
                  <c:v>38.124683333333401</c:v>
                </c:pt>
                <c:pt idx="22875">
                  <c:v>38.126350000000002</c:v>
                </c:pt>
                <c:pt idx="22876">
                  <c:v>38.128016666666703</c:v>
                </c:pt>
                <c:pt idx="22877">
                  <c:v>38.129683333333404</c:v>
                </c:pt>
                <c:pt idx="22878">
                  <c:v>38.131349999999998</c:v>
                </c:pt>
                <c:pt idx="22879">
                  <c:v>38.133016666666698</c:v>
                </c:pt>
                <c:pt idx="22880">
                  <c:v>38.134683333333399</c:v>
                </c:pt>
                <c:pt idx="22881">
                  <c:v>38.13635</c:v>
                </c:pt>
                <c:pt idx="22882">
                  <c:v>38.138016666666701</c:v>
                </c:pt>
                <c:pt idx="22883">
                  <c:v>38.139683333333402</c:v>
                </c:pt>
                <c:pt idx="22884">
                  <c:v>38.141350000000003</c:v>
                </c:pt>
                <c:pt idx="22885">
                  <c:v>38.143016666666703</c:v>
                </c:pt>
                <c:pt idx="22886">
                  <c:v>38.144683333333397</c:v>
                </c:pt>
                <c:pt idx="22887">
                  <c:v>38.146349999999998</c:v>
                </c:pt>
                <c:pt idx="22888">
                  <c:v>38.148016666666699</c:v>
                </c:pt>
                <c:pt idx="22889">
                  <c:v>38.1496833333334</c:v>
                </c:pt>
                <c:pt idx="22890">
                  <c:v>38.151350000000001</c:v>
                </c:pt>
                <c:pt idx="22891">
                  <c:v>38.153016666666701</c:v>
                </c:pt>
                <c:pt idx="22892">
                  <c:v>38.154683333333402</c:v>
                </c:pt>
                <c:pt idx="22893">
                  <c:v>38.156350000000003</c:v>
                </c:pt>
                <c:pt idx="22894">
                  <c:v>38.158016666666697</c:v>
                </c:pt>
                <c:pt idx="22895">
                  <c:v>38.159683333333398</c:v>
                </c:pt>
                <c:pt idx="22896">
                  <c:v>38.161349999999999</c:v>
                </c:pt>
                <c:pt idx="22897">
                  <c:v>38.163016666666699</c:v>
                </c:pt>
                <c:pt idx="22898">
                  <c:v>38.1646833333334</c:v>
                </c:pt>
                <c:pt idx="22899">
                  <c:v>38.166350000000001</c:v>
                </c:pt>
                <c:pt idx="22900">
                  <c:v>38.168016666666702</c:v>
                </c:pt>
                <c:pt idx="22901">
                  <c:v>38.169683333333403</c:v>
                </c:pt>
                <c:pt idx="22902">
                  <c:v>38.171349999999997</c:v>
                </c:pt>
                <c:pt idx="22903">
                  <c:v>38.173016666666697</c:v>
                </c:pt>
                <c:pt idx="22904">
                  <c:v>38.174683333333398</c:v>
                </c:pt>
                <c:pt idx="22905">
                  <c:v>38.176349999999999</c:v>
                </c:pt>
                <c:pt idx="22906">
                  <c:v>38.1780166666667</c:v>
                </c:pt>
                <c:pt idx="22907">
                  <c:v>38.179683333333401</c:v>
                </c:pt>
                <c:pt idx="22908">
                  <c:v>38.181350000000002</c:v>
                </c:pt>
                <c:pt idx="22909">
                  <c:v>38.183016666666703</c:v>
                </c:pt>
                <c:pt idx="22910">
                  <c:v>38.184683333333403</c:v>
                </c:pt>
                <c:pt idx="22911">
                  <c:v>38.186349999999997</c:v>
                </c:pt>
                <c:pt idx="22912">
                  <c:v>38.188016666666698</c:v>
                </c:pt>
                <c:pt idx="22913">
                  <c:v>38.189683333333399</c:v>
                </c:pt>
                <c:pt idx="22914">
                  <c:v>38.19135</c:v>
                </c:pt>
                <c:pt idx="22915">
                  <c:v>38.193016666666701</c:v>
                </c:pt>
                <c:pt idx="22916">
                  <c:v>38.194683333333401</c:v>
                </c:pt>
                <c:pt idx="22917">
                  <c:v>38.196350000000002</c:v>
                </c:pt>
                <c:pt idx="22918">
                  <c:v>38.198016666666703</c:v>
                </c:pt>
                <c:pt idx="22919">
                  <c:v>38.199683333333397</c:v>
                </c:pt>
                <c:pt idx="22920">
                  <c:v>38.201349999999998</c:v>
                </c:pt>
                <c:pt idx="22921">
                  <c:v>38.203016666666699</c:v>
                </c:pt>
                <c:pt idx="22922">
                  <c:v>38.204683333333399</c:v>
                </c:pt>
                <c:pt idx="22923">
                  <c:v>38.20635</c:v>
                </c:pt>
                <c:pt idx="22924">
                  <c:v>38.208016666666701</c:v>
                </c:pt>
                <c:pt idx="22925">
                  <c:v>38.209683333333402</c:v>
                </c:pt>
                <c:pt idx="22926">
                  <c:v>38.211350000000003</c:v>
                </c:pt>
                <c:pt idx="22927">
                  <c:v>38.213016666666697</c:v>
                </c:pt>
                <c:pt idx="22928">
                  <c:v>38.214683333333397</c:v>
                </c:pt>
                <c:pt idx="22929">
                  <c:v>38.216349999999998</c:v>
                </c:pt>
                <c:pt idx="22930">
                  <c:v>38.218016666666699</c:v>
                </c:pt>
                <c:pt idx="22931">
                  <c:v>38.2196833333334</c:v>
                </c:pt>
                <c:pt idx="22932">
                  <c:v>38.221350000000001</c:v>
                </c:pt>
                <c:pt idx="22933">
                  <c:v>38.223016666666702</c:v>
                </c:pt>
                <c:pt idx="22934">
                  <c:v>38.224683333333402</c:v>
                </c:pt>
                <c:pt idx="22935">
                  <c:v>38.226349999999996</c:v>
                </c:pt>
                <c:pt idx="22936">
                  <c:v>38.228016666666697</c:v>
                </c:pt>
                <c:pt idx="22937">
                  <c:v>38.229683333333398</c:v>
                </c:pt>
                <c:pt idx="22938">
                  <c:v>38.231349999999999</c:v>
                </c:pt>
                <c:pt idx="22939">
                  <c:v>38.2330166666667</c:v>
                </c:pt>
                <c:pt idx="22940">
                  <c:v>38.2346833333334</c:v>
                </c:pt>
                <c:pt idx="22941">
                  <c:v>38.236350000000002</c:v>
                </c:pt>
                <c:pt idx="22942">
                  <c:v>38.238016666666702</c:v>
                </c:pt>
                <c:pt idx="22943">
                  <c:v>38.239683333333403</c:v>
                </c:pt>
                <c:pt idx="22944">
                  <c:v>38.241349999999997</c:v>
                </c:pt>
                <c:pt idx="22945">
                  <c:v>38.243016666666698</c:v>
                </c:pt>
                <c:pt idx="22946">
                  <c:v>38.244683333333398</c:v>
                </c:pt>
                <c:pt idx="22947">
                  <c:v>38.24635</c:v>
                </c:pt>
                <c:pt idx="22948">
                  <c:v>38.2480166666667</c:v>
                </c:pt>
                <c:pt idx="22949">
                  <c:v>38.249683333333401</c:v>
                </c:pt>
                <c:pt idx="22950">
                  <c:v>38.251350000000002</c:v>
                </c:pt>
                <c:pt idx="22951">
                  <c:v>38.253016666666703</c:v>
                </c:pt>
                <c:pt idx="22952">
                  <c:v>38.254683333333404</c:v>
                </c:pt>
                <c:pt idx="22953">
                  <c:v>38.256349999999998</c:v>
                </c:pt>
                <c:pt idx="22954">
                  <c:v>38.258016666666698</c:v>
                </c:pt>
                <c:pt idx="22955">
                  <c:v>38.259683333333399</c:v>
                </c:pt>
                <c:pt idx="22956">
                  <c:v>38.26135</c:v>
                </c:pt>
                <c:pt idx="22957">
                  <c:v>38.263016666666701</c:v>
                </c:pt>
                <c:pt idx="22958">
                  <c:v>38.264683333333402</c:v>
                </c:pt>
                <c:pt idx="22959">
                  <c:v>38.266350000000003</c:v>
                </c:pt>
                <c:pt idx="22960">
                  <c:v>38.268016666666703</c:v>
                </c:pt>
                <c:pt idx="22961">
                  <c:v>38.269683333333397</c:v>
                </c:pt>
                <c:pt idx="22962">
                  <c:v>38.271349999999998</c:v>
                </c:pt>
                <c:pt idx="22963">
                  <c:v>38.273016666666699</c:v>
                </c:pt>
                <c:pt idx="22964">
                  <c:v>38.2746833333334</c:v>
                </c:pt>
                <c:pt idx="22965">
                  <c:v>38.276350000000001</c:v>
                </c:pt>
                <c:pt idx="22966">
                  <c:v>38.278016666666701</c:v>
                </c:pt>
                <c:pt idx="22967">
                  <c:v>38.279683333333402</c:v>
                </c:pt>
                <c:pt idx="22968">
                  <c:v>38.281350000000003</c:v>
                </c:pt>
                <c:pt idx="22969">
                  <c:v>38.283016666666697</c:v>
                </c:pt>
                <c:pt idx="22970">
                  <c:v>38.284683333333398</c:v>
                </c:pt>
                <c:pt idx="22971">
                  <c:v>38.286349999999999</c:v>
                </c:pt>
                <c:pt idx="22972">
                  <c:v>38.288016666666699</c:v>
                </c:pt>
                <c:pt idx="22973">
                  <c:v>38.2896833333334</c:v>
                </c:pt>
                <c:pt idx="22974">
                  <c:v>38.291350000000001</c:v>
                </c:pt>
                <c:pt idx="22975">
                  <c:v>38.293016666666702</c:v>
                </c:pt>
                <c:pt idx="22976">
                  <c:v>38.294683333333403</c:v>
                </c:pt>
                <c:pt idx="22977">
                  <c:v>38.296349999999997</c:v>
                </c:pt>
                <c:pt idx="22978">
                  <c:v>38.298016666666697</c:v>
                </c:pt>
                <c:pt idx="22979">
                  <c:v>38.299683333333398</c:v>
                </c:pt>
                <c:pt idx="22980">
                  <c:v>38.301349999999999</c:v>
                </c:pt>
                <c:pt idx="22981">
                  <c:v>38.3030166666667</c:v>
                </c:pt>
                <c:pt idx="22982">
                  <c:v>38.304683333333401</c:v>
                </c:pt>
                <c:pt idx="22983">
                  <c:v>38.306350000000002</c:v>
                </c:pt>
                <c:pt idx="22984">
                  <c:v>38.308016666666703</c:v>
                </c:pt>
                <c:pt idx="22985">
                  <c:v>38.309683333333403</c:v>
                </c:pt>
                <c:pt idx="22986">
                  <c:v>38.311349999999997</c:v>
                </c:pt>
                <c:pt idx="22987">
                  <c:v>38.313016666666698</c:v>
                </c:pt>
                <c:pt idx="22988">
                  <c:v>38.314683333333399</c:v>
                </c:pt>
                <c:pt idx="22989">
                  <c:v>38.31635</c:v>
                </c:pt>
                <c:pt idx="22990">
                  <c:v>38.318016666666701</c:v>
                </c:pt>
                <c:pt idx="22991">
                  <c:v>38.319683333333401</c:v>
                </c:pt>
                <c:pt idx="22992">
                  <c:v>38.321350000000002</c:v>
                </c:pt>
                <c:pt idx="22993">
                  <c:v>38.323016666666703</c:v>
                </c:pt>
                <c:pt idx="22994">
                  <c:v>38.324683333333397</c:v>
                </c:pt>
                <c:pt idx="22995">
                  <c:v>38.326349999999998</c:v>
                </c:pt>
                <c:pt idx="22996">
                  <c:v>38.328016666666699</c:v>
                </c:pt>
                <c:pt idx="22997">
                  <c:v>38.329683333333399</c:v>
                </c:pt>
                <c:pt idx="22998">
                  <c:v>38.33135</c:v>
                </c:pt>
                <c:pt idx="22999">
                  <c:v>38.333016666666701</c:v>
                </c:pt>
                <c:pt idx="23000">
                  <c:v>38.334683333333402</c:v>
                </c:pt>
                <c:pt idx="23001">
                  <c:v>38.336350000000003</c:v>
                </c:pt>
                <c:pt idx="23002">
                  <c:v>38.338016666666697</c:v>
                </c:pt>
                <c:pt idx="23003">
                  <c:v>38.339683333333397</c:v>
                </c:pt>
                <c:pt idx="23004">
                  <c:v>38.341349999999998</c:v>
                </c:pt>
                <c:pt idx="23005">
                  <c:v>38.343016666666699</c:v>
                </c:pt>
                <c:pt idx="23006">
                  <c:v>38.3446833333334</c:v>
                </c:pt>
                <c:pt idx="23007">
                  <c:v>38.346350000000001</c:v>
                </c:pt>
                <c:pt idx="23008">
                  <c:v>38.348016666666702</c:v>
                </c:pt>
                <c:pt idx="23009">
                  <c:v>38.349683333333402</c:v>
                </c:pt>
                <c:pt idx="23010">
                  <c:v>38.351349999999996</c:v>
                </c:pt>
                <c:pt idx="23011">
                  <c:v>38.353016666666697</c:v>
                </c:pt>
                <c:pt idx="23012">
                  <c:v>38.354683333333398</c:v>
                </c:pt>
                <c:pt idx="23013">
                  <c:v>38.356349999999999</c:v>
                </c:pt>
                <c:pt idx="23014">
                  <c:v>38.3580166666667</c:v>
                </c:pt>
                <c:pt idx="23015">
                  <c:v>38.3596833333334</c:v>
                </c:pt>
                <c:pt idx="23016">
                  <c:v>38.361350000000002</c:v>
                </c:pt>
                <c:pt idx="23017">
                  <c:v>38.363016666666702</c:v>
                </c:pt>
                <c:pt idx="23018">
                  <c:v>38.364683333333403</c:v>
                </c:pt>
                <c:pt idx="23019">
                  <c:v>38.366349999999997</c:v>
                </c:pt>
                <c:pt idx="23020">
                  <c:v>38.368016666666698</c:v>
                </c:pt>
                <c:pt idx="23021">
                  <c:v>38.369683333333398</c:v>
                </c:pt>
                <c:pt idx="23022">
                  <c:v>38.37135</c:v>
                </c:pt>
                <c:pt idx="23023">
                  <c:v>38.3730166666667</c:v>
                </c:pt>
                <c:pt idx="23024">
                  <c:v>38.374683333333401</c:v>
                </c:pt>
                <c:pt idx="23025">
                  <c:v>38.376350000000002</c:v>
                </c:pt>
                <c:pt idx="23026">
                  <c:v>38.378016666666703</c:v>
                </c:pt>
                <c:pt idx="23027">
                  <c:v>38.379683333333404</c:v>
                </c:pt>
                <c:pt idx="23028">
                  <c:v>38.381349999999998</c:v>
                </c:pt>
                <c:pt idx="23029">
                  <c:v>38.383016666666698</c:v>
                </c:pt>
                <c:pt idx="23030">
                  <c:v>38.384683333333399</c:v>
                </c:pt>
                <c:pt idx="23031">
                  <c:v>38.38635</c:v>
                </c:pt>
                <c:pt idx="23032">
                  <c:v>38.388016666666701</c:v>
                </c:pt>
                <c:pt idx="23033">
                  <c:v>38.389683333333402</c:v>
                </c:pt>
                <c:pt idx="23034">
                  <c:v>38.391350000000003</c:v>
                </c:pt>
                <c:pt idx="23035">
                  <c:v>38.393016666666703</c:v>
                </c:pt>
                <c:pt idx="23036">
                  <c:v>38.394683333333397</c:v>
                </c:pt>
                <c:pt idx="23037">
                  <c:v>38.396349999999998</c:v>
                </c:pt>
                <c:pt idx="23038">
                  <c:v>38.398016666666699</c:v>
                </c:pt>
                <c:pt idx="23039">
                  <c:v>38.3996833333334</c:v>
                </c:pt>
                <c:pt idx="23040">
                  <c:v>38.401350000000001</c:v>
                </c:pt>
                <c:pt idx="23041">
                  <c:v>38.403016666666701</c:v>
                </c:pt>
                <c:pt idx="23042">
                  <c:v>38.404683333333402</c:v>
                </c:pt>
                <c:pt idx="23043">
                  <c:v>38.406350000000003</c:v>
                </c:pt>
                <c:pt idx="23044">
                  <c:v>38.408016666666697</c:v>
                </c:pt>
                <c:pt idx="23045">
                  <c:v>38.409683333333398</c:v>
                </c:pt>
                <c:pt idx="23046">
                  <c:v>38.411349999999999</c:v>
                </c:pt>
                <c:pt idx="23047">
                  <c:v>38.413016666666699</c:v>
                </c:pt>
                <c:pt idx="23048">
                  <c:v>38.4146833333334</c:v>
                </c:pt>
                <c:pt idx="23049">
                  <c:v>38.416350000000001</c:v>
                </c:pt>
                <c:pt idx="23050">
                  <c:v>38.418016666666702</c:v>
                </c:pt>
                <c:pt idx="23051">
                  <c:v>38.419683333333403</c:v>
                </c:pt>
                <c:pt idx="23052">
                  <c:v>38.421349999999997</c:v>
                </c:pt>
                <c:pt idx="23053">
                  <c:v>38.423016666666697</c:v>
                </c:pt>
                <c:pt idx="23054">
                  <c:v>38.424683333333398</c:v>
                </c:pt>
                <c:pt idx="23055">
                  <c:v>38.426349999999999</c:v>
                </c:pt>
                <c:pt idx="23056">
                  <c:v>38.4280166666667</c:v>
                </c:pt>
                <c:pt idx="23057">
                  <c:v>38.429683333333401</c:v>
                </c:pt>
                <c:pt idx="23058">
                  <c:v>38.431350000000002</c:v>
                </c:pt>
                <c:pt idx="23059">
                  <c:v>38.433016666666703</c:v>
                </c:pt>
                <c:pt idx="23060">
                  <c:v>38.434683333333403</c:v>
                </c:pt>
                <c:pt idx="23061">
                  <c:v>38.436349999999997</c:v>
                </c:pt>
                <c:pt idx="23062">
                  <c:v>38.438016666666698</c:v>
                </c:pt>
                <c:pt idx="23063">
                  <c:v>38.439683333333399</c:v>
                </c:pt>
                <c:pt idx="23064">
                  <c:v>38.44135</c:v>
                </c:pt>
                <c:pt idx="23065">
                  <c:v>38.443016666666701</c:v>
                </c:pt>
                <c:pt idx="23066">
                  <c:v>38.444683333333401</c:v>
                </c:pt>
                <c:pt idx="23067">
                  <c:v>38.446350000000002</c:v>
                </c:pt>
                <c:pt idx="23068">
                  <c:v>38.448016666666703</c:v>
                </c:pt>
                <c:pt idx="23069">
                  <c:v>38.449683333333397</c:v>
                </c:pt>
                <c:pt idx="23070">
                  <c:v>38.451349999999998</c:v>
                </c:pt>
                <c:pt idx="23071">
                  <c:v>38.453016666666699</c:v>
                </c:pt>
                <c:pt idx="23072">
                  <c:v>38.454683333333399</c:v>
                </c:pt>
                <c:pt idx="23073">
                  <c:v>38.45635</c:v>
                </c:pt>
                <c:pt idx="23074">
                  <c:v>38.458016666666701</c:v>
                </c:pt>
                <c:pt idx="23075">
                  <c:v>38.459683333333402</c:v>
                </c:pt>
                <c:pt idx="23076">
                  <c:v>38.461350000000003</c:v>
                </c:pt>
                <c:pt idx="23077">
                  <c:v>38.463016666666697</c:v>
                </c:pt>
                <c:pt idx="23078">
                  <c:v>38.464683333333397</c:v>
                </c:pt>
                <c:pt idx="23079">
                  <c:v>38.466349999999998</c:v>
                </c:pt>
                <c:pt idx="23080">
                  <c:v>38.468016666666699</c:v>
                </c:pt>
                <c:pt idx="23081">
                  <c:v>38.4696833333334</c:v>
                </c:pt>
                <c:pt idx="23082">
                  <c:v>38.471350000000001</c:v>
                </c:pt>
                <c:pt idx="23083">
                  <c:v>38.473016666666702</c:v>
                </c:pt>
                <c:pt idx="23084">
                  <c:v>38.474683333333402</c:v>
                </c:pt>
                <c:pt idx="23085">
                  <c:v>38.476349999999996</c:v>
                </c:pt>
                <c:pt idx="23086">
                  <c:v>38.478016666666697</c:v>
                </c:pt>
                <c:pt idx="23087">
                  <c:v>38.479683333333398</c:v>
                </c:pt>
                <c:pt idx="23088">
                  <c:v>38.481349999999999</c:v>
                </c:pt>
                <c:pt idx="23089">
                  <c:v>38.4830166666667</c:v>
                </c:pt>
                <c:pt idx="23090">
                  <c:v>38.4846833333334</c:v>
                </c:pt>
                <c:pt idx="23091">
                  <c:v>38.486350000000002</c:v>
                </c:pt>
                <c:pt idx="23092">
                  <c:v>38.488016666666702</c:v>
                </c:pt>
                <c:pt idx="23093">
                  <c:v>38.489683333333403</c:v>
                </c:pt>
                <c:pt idx="23094">
                  <c:v>38.491349999999997</c:v>
                </c:pt>
                <c:pt idx="23095">
                  <c:v>38.493016666666698</c:v>
                </c:pt>
                <c:pt idx="23096">
                  <c:v>38.494683333333398</c:v>
                </c:pt>
                <c:pt idx="23097">
                  <c:v>38.49635</c:v>
                </c:pt>
                <c:pt idx="23098">
                  <c:v>38.4980166666667</c:v>
                </c:pt>
                <c:pt idx="23099">
                  <c:v>38.499683333333401</c:v>
                </c:pt>
                <c:pt idx="23100">
                  <c:v>38.501350000000002</c:v>
                </c:pt>
                <c:pt idx="23101">
                  <c:v>38.503016666666703</c:v>
                </c:pt>
                <c:pt idx="23102">
                  <c:v>38.504683333333404</c:v>
                </c:pt>
                <c:pt idx="23103">
                  <c:v>38.506349999999998</c:v>
                </c:pt>
                <c:pt idx="23104">
                  <c:v>38.508016666666698</c:v>
                </c:pt>
                <c:pt idx="23105">
                  <c:v>38.509683333333399</c:v>
                </c:pt>
                <c:pt idx="23106">
                  <c:v>38.51135</c:v>
                </c:pt>
                <c:pt idx="23107">
                  <c:v>38.513016666666701</c:v>
                </c:pt>
                <c:pt idx="23108">
                  <c:v>38.514683333333402</c:v>
                </c:pt>
                <c:pt idx="23109">
                  <c:v>38.516350000000003</c:v>
                </c:pt>
                <c:pt idx="23110">
                  <c:v>38.518016666666703</c:v>
                </c:pt>
                <c:pt idx="23111">
                  <c:v>38.519683333333397</c:v>
                </c:pt>
                <c:pt idx="23112">
                  <c:v>38.521349999999998</c:v>
                </c:pt>
                <c:pt idx="23113">
                  <c:v>38.523016666666699</c:v>
                </c:pt>
                <c:pt idx="23114">
                  <c:v>38.5246833333334</c:v>
                </c:pt>
                <c:pt idx="23115">
                  <c:v>38.526350000000001</c:v>
                </c:pt>
                <c:pt idx="23116">
                  <c:v>38.528016666666701</c:v>
                </c:pt>
                <c:pt idx="23117">
                  <c:v>38.529683333333402</c:v>
                </c:pt>
                <c:pt idx="23118">
                  <c:v>38.531350000000003</c:v>
                </c:pt>
                <c:pt idx="23119">
                  <c:v>38.533016666666697</c:v>
                </c:pt>
                <c:pt idx="23120">
                  <c:v>38.534683333333398</c:v>
                </c:pt>
                <c:pt idx="23121">
                  <c:v>38.536349999999999</c:v>
                </c:pt>
                <c:pt idx="23122">
                  <c:v>38.538016666666699</c:v>
                </c:pt>
                <c:pt idx="23123">
                  <c:v>38.5396833333334</c:v>
                </c:pt>
                <c:pt idx="23124">
                  <c:v>38.541350000000001</c:v>
                </c:pt>
                <c:pt idx="23125">
                  <c:v>38.543016666666702</c:v>
                </c:pt>
                <c:pt idx="23126">
                  <c:v>38.544683333333403</c:v>
                </c:pt>
                <c:pt idx="23127">
                  <c:v>38.546349999999997</c:v>
                </c:pt>
                <c:pt idx="23128">
                  <c:v>38.548016666666697</c:v>
                </c:pt>
                <c:pt idx="23129">
                  <c:v>38.549683333333398</c:v>
                </c:pt>
                <c:pt idx="23130">
                  <c:v>38.551349999999999</c:v>
                </c:pt>
                <c:pt idx="23131">
                  <c:v>38.5530166666667</c:v>
                </c:pt>
                <c:pt idx="23132">
                  <c:v>38.554683333333401</c:v>
                </c:pt>
                <c:pt idx="23133">
                  <c:v>38.556350000000002</c:v>
                </c:pt>
                <c:pt idx="23134">
                  <c:v>38.558016666666703</c:v>
                </c:pt>
                <c:pt idx="23135">
                  <c:v>38.559683333333403</c:v>
                </c:pt>
                <c:pt idx="23136">
                  <c:v>38.561349999999997</c:v>
                </c:pt>
                <c:pt idx="23137">
                  <c:v>38.563016666666698</c:v>
                </c:pt>
                <c:pt idx="23138">
                  <c:v>38.564683333333399</c:v>
                </c:pt>
                <c:pt idx="23139">
                  <c:v>38.56635</c:v>
                </c:pt>
                <c:pt idx="23140">
                  <c:v>38.568016666666701</c:v>
                </c:pt>
                <c:pt idx="23141">
                  <c:v>38.569683333333401</c:v>
                </c:pt>
                <c:pt idx="23142">
                  <c:v>38.571350000000002</c:v>
                </c:pt>
                <c:pt idx="23143">
                  <c:v>38.573016666666703</c:v>
                </c:pt>
                <c:pt idx="23144">
                  <c:v>38.574683333333397</c:v>
                </c:pt>
                <c:pt idx="23145">
                  <c:v>38.576349999999998</c:v>
                </c:pt>
                <c:pt idx="23146">
                  <c:v>38.578016666666699</c:v>
                </c:pt>
                <c:pt idx="23147">
                  <c:v>38.579683333333399</c:v>
                </c:pt>
                <c:pt idx="23148">
                  <c:v>38.58135</c:v>
                </c:pt>
                <c:pt idx="23149">
                  <c:v>38.583016666666701</c:v>
                </c:pt>
                <c:pt idx="23150">
                  <c:v>38.584683333333402</c:v>
                </c:pt>
                <c:pt idx="23151">
                  <c:v>38.586350000000003</c:v>
                </c:pt>
                <c:pt idx="23152">
                  <c:v>38.588016666666697</c:v>
                </c:pt>
                <c:pt idx="23153">
                  <c:v>38.589683333333397</c:v>
                </c:pt>
                <c:pt idx="23154">
                  <c:v>38.591349999999998</c:v>
                </c:pt>
                <c:pt idx="23155">
                  <c:v>38.593016666666699</c:v>
                </c:pt>
                <c:pt idx="23156">
                  <c:v>38.5946833333334</c:v>
                </c:pt>
                <c:pt idx="23157">
                  <c:v>38.596350000000001</c:v>
                </c:pt>
                <c:pt idx="23158">
                  <c:v>38.598016666666702</c:v>
                </c:pt>
                <c:pt idx="23159">
                  <c:v>38.599683333333402</c:v>
                </c:pt>
                <c:pt idx="23160">
                  <c:v>38.601349999999996</c:v>
                </c:pt>
                <c:pt idx="23161">
                  <c:v>38.603016666666697</c:v>
                </c:pt>
                <c:pt idx="23162">
                  <c:v>38.604683333333398</c:v>
                </c:pt>
                <c:pt idx="23163">
                  <c:v>38.606349999999999</c:v>
                </c:pt>
                <c:pt idx="23164">
                  <c:v>38.6080166666667</c:v>
                </c:pt>
                <c:pt idx="23165">
                  <c:v>38.6096833333334</c:v>
                </c:pt>
                <c:pt idx="23166">
                  <c:v>38.611350000000002</c:v>
                </c:pt>
                <c:pt idx="23167">
                  <c:v>38.613016666666702</c:v>
                </c:pt>
                <c:pt idx="23168">
                  <c:v>38.614683333333403</c:v>
                </c:pt>
                <c:pt idx="23169">
                  <c:v>38.616349999999997</c:v>
                </c:pt>
                <c:pt idx="23170">
                  <c:v>38.618016666666698</c:v>
                </c:pt>
                <c:pt idx="23171">
                  <c:v>38.619683333333398</c:v>
                </c:pt>
                <c:pt idx="23172">
                  <c:v>38.62135</c:v>
                </c:pt>
                <c:pt idx="23173">
                  <c:v>38.6230166666667</c:v>
                </c:pt>
                <c:pt idx="23174">
                  <c:v>38.624683333333401</c:v>
                </c:pt>
                <c:pt idx="23175">
                  <c:v>38.626350000000002</c:v>
                </c:pt>
                <c:pt idx="23176">
                  <c:v>38.628016666666703</c:v>
                </c:pt>
                <c:pt idx="23177">
                  <c:v>38.629683333333404</c:v>
                </c:pt>
                <c:pt idx="23178">
                  <c:v>38.631349999999998</c:v>
                </c:pt>
                <c:pt idx="23179">
                  <c:v>38.633016666666698</c:v>
                </c:pt>
                <c:pt idx="23180">
                  <c:v>38.634683333333399</c:v>
                </c:pt>
                <c:pt idx="23181">
                  <c:v>38.63635</c:v>
                </c:pt>
                <c:pt idx="23182">
                  <c:v>38.638016666666701</c:v>
                </c:pt>
                <c:pt idx="23183">
                  <c:v>38.639683333333402</c:v>
                </c:pt>
                <c:pt idx="23184">
                  <c:v>38.641350000000003</c:v>
                </c:pt>
                <c:pt idx="23185">
                  <c:v>38.643016666666703</c:v>
                </c:pt>
                <c:pt idx="23186">
                  <c:v>38.644683333333397</c:v>
                </c:pt>
                <c:pt idx="23187">
                  <c:v>38.646349999999998</c:v>
                </c:pt>
                <c:pt idx="23188">
                  <c:v>38.648016666666699</c:v>
                </c:pt>
                <c:pt idx="23189">
                  <c:v>38.6496833333334</c:v>
                </c:pt>
                <c:pt idx="23190">
                  <c:v>38.651350000000001</c:v>
                </c:pt>
                <c:pt idx="23191">
                  <c:v>38.653016666666701</c:v>
                </c:pt>
                <c:pt idx="23192">
                  <c:v>38.654683333333402</c:v>
                </c:pt>
                <c:pt idx="23193">
                  <c:v>38.656350000000003</c:v>
                </c:pt>
                <c:pt idx="23194">
                  <c:v>38.658016666666697</c:v>
                </c:pt>
                <c:pt idx="23195">
                  <c:v>38.659683333333398</c:v>
                </c:pt>
                <c:pt idx="23196">
                  <c:v>38.661349999999999</c:v>
                </c:pt>
                <c:pt idx="23197">
                  <c:v>38.663016666666699</c:v>
                </c:pt>
                <c:pt idx="23198">
                  <c:v>38.6646833333334</c:v>
                </c:pt>
                <c:pt idx="23199">
                  <c:v>38.666350000000001</c:v>
                </c:pt>
                <c:pt idx="23200">
                  <c:v>38.668016666666702</c:v>
                </c:pt>
                <c:pt idx="23201">
                  <c:v>38.669683333333403</c:v>
                </c:pt>
                <c:pt idx="23202">
                  <c:v>38.671349999999997</c:v>
                </c:pt>
                <c:pt idx="23203">
                  <c:v>38.673016666666697</c:v>
                </c:pt>
                <c:pt idx="23204">
                  <c:v>38.674683333333398</c:v>
                </c:pt>
                <c:pt idx="23205">
                  <c:v>38.676349999999999</c:v>
                </c:pt>
                <c:pt idx="23206">
                  <c:v>38.6780166666667</c:v>
                </c:pt>
                <c:pt idx="23207">
                  <c:v>38.679683333333401</c:v>
                </c:pt>
                <c:pt idx="23208">
                  <c:v>38.681350000000002</c:v>
                </c:pt>
                <c:pt idx="23209">
                  <c:v>38.683016666666703</c:v>
                </c:pt>
                <c:pt idx="23210">
                  <c:v>38.684683333333403</c:v>
                </c:pt>
                <c:pt idx="23211">
                  <c:v>38.686349999999997</c:v>
                </c:pt>
                <c:pt idx="23212">
                  <c:v>38.688016666666698</c:v>
                </c:pt>
                <c:pt idx="23213">
                  <c:v>38.689683333333399</c:v>
                </c:pt>
                <c:pt idx="23214">
                  <c:v>38.69135</c:v>
                </c:pt>
                <c:pt idx="23215">
                  <c:v>38.693016666666701</c:v>
                </c:pt>
                <c:pt idx="23216">
                  <c:v>38.694683333333401</c:v>
                </c:pt>
                <c:pt idx="23217">
                  <c:v>38.696350000000002</c:v>
                </c:pt>
                <c:pt idx="23218">
                  <c:v>38.698016666666703</c:v>
                </c:pt>
                <c:pt idx="23219">
                  <c:v>38.699683333333397</c:v>
                </c:pt>
                <c:pt idx="23220">
                  <c:v>38.701349999999998</c:v>
                </c:pt>
                <c:pt idx="23221">
                  <c:v>38.703016666666699</c:v>
                </c:pt>
                <c:pt idx="23222">
                  <c:v>38.704683333333399</c:v>
                </c:pt>
                <c:pt idx="23223">
                  <c:v>38.70635</c:v>
                </c:pt>
                <c:pt idx="23224">
                  <c:v>38.708016666666701</c:v>
                </c:pt>
                <c:pt idx="23225">
                  <c:v>38.709683333333402</c:v>
                </c:pt>
                <c:pt idx="23226">
                  <c:v>38.711350000000003</c:v>
                </c:pt>
                <c:pt idx="23227">
                  <c:v>38.713016666666697</c:v>
                </c:pt>
                <c:pt idx="23228">
                  <c:v>38.714683333333397</c:v>
                </c:pt>
                <c:pt idx="23229">
                  <c:v>38.716349999999998</c:v>
                </c:pt>
                <c:pt idx="23230">
                  <c:v>38.718016666666699</c:v>
                </c:pt>
                <c:pt idx="23231">
                  <c:v>38.7196833333334</c:v>
                </c:pt>
                <c:pt idx="23232">
                  <c:v>38.721350000000001</c:v>
                </c:pt>
                <c:pt idx="23233">
                  <c:v>38.723016666666702</c:v>
                </c:pt>
                <c:pt idx="23234">
                  <c:v>38.724683333333402</c:v>
                </c:pt>
                <c:pt idx="23235">
                  <c:v>38.726349999999996</c:v>
                </c:pt>
                <c:pt idx="23236">
                  <c:v>38.728016666666697</c:v>
                </c:pt>
                <c:pt idx="23237">
                  <c:v>38.729683333333398</c:v>
                </c:pt>
                <c:pt idx="23238">
                  <c:v>38.731349999999999</c:v>
                </c:pt>
                <c:pt idx="23239">
                  <c:v>38.7330166666667</c:v>
                </c:pt>
                <c:pt idx="23240">
                  <c:v>38.7346833333334</c:v>
                </c:pt>
                <c:pt idx="23241">
                  <c:v>38.736350000000002</c:v>
                </c:pt>
                <c:pt idx="23242">
                  <c:v>38.738016666666702</c:v>
                </c:pt>
                <c:pt idx="23243">
                  <c:v>38.739683333333403</c:v>
                </c:pt>
                <c:pt idx="23244">
                  <c:v>38.741349999999997</c:v>
                </c:pt>
                <c:pt idx="23245">
                  <c:v>38.743016666666698</c:v>
                </c:pt>
                <c:pt idx="23246">
                  <c:v>38.744683333333398</c:v>
                </c:pt>
                <c:pt idx="23247">
                  <c:v>38.74635</c:v>
                </c:pt>
                <c:pt idx="23248">
                  <c:v>38.7480166666667</c:v>
                </c:pt>
                <c:pt idx="23249">
                  <c:v>38.749683333333401</c:v>
                </c:pt>
                <c:pt idx="23250">
                  <c:v>38.751350000000002</c:v>
                </c:pt>
                <c:pt idx="23251">
                  <c:v>38.753016666666703</c:v>
                </c:pt>
                <c:pt idx="23252">
                  <c:v>38.754683333333404</c:v>
                </c:pt>
                <c:pt idx="23253">
                  <c:v>38.756349999999998</c:v>
                </c:pt>
                <c:pt idx="23254">
                  <c:v>38.758016666666698</c:v>
                </c:pt>
                <c:pt idx="23255">
                  <c:v>38.759683333333399</c:v>
                </c:pt>
                <c:pt idx="23256">
                  <c:v>38.76135</c:v>
                </c:pt>
                <c:pt idx="23257">
                  <c:v>38.763016666666701</c:v>
                </c:pt>
                <c:pt idx="23258">
                  <c:v>38.764683333333402</c:v>
                </c:pt>
                <c:pt idx="23259">
                  <c:v>38.766350000000003</c:v>
                </c:pt>
                <c:pt idx="23260">
                  <c:v>38.768016666666703</c:v>
                </c:pt>
                <c:pt idx="23261">
                  <c:v>38.769683333333397</c:v>
                </c:pt>
                <c:pt idx="23262">
                  <c:v>38.771349999999998</c:v>
                </c:pt>
                <c:pt idx="23263">
                  <c:v>38.773016666666699</c:v>
                </c:pt>
                <c:pt idx="23264">
                  <c:v>38.7746833333334</c:v>
                </c:pt>
                <c:pt idx="23265">
                  <c:v>38.776350000000001</c:v>
                </c:pt>
                <c:pt idx="23266">
                  <c:v>38.778016666666701</c:v>
                </c:pt>
                <c:pt idx="23267">
                  <c:v>38.779683333333402</c:v>
                </c:pt>
                <c:pt idx="23268">
                  <c:v>38.781350000000003</c:v>
                </c:pt>
                <c:pt idx="23269">
                  <c:v>38.783016666666697</c:v>
                </c:pt>
                <c:pt idx="23270">
                  <c:v>38.784683333333398</c:v>
                </c:pt>
                <c:pt idx="23271">
                  <c:v>38.786349999999999</c:v>
                </c:pt>
                <c:pt idx="23272">
                  <c:v>38.788016666666699</c:v>
                </c:pt>
                <c:pt idx="23273">
                  <c:v>38.7896833333334</c:v>
                </c:pt>
                <c:pt idx="23274">
                  <c:v>38.791350000000001</c:v>
                </c:pt>
                <c:pt idx="23275">
                  <c:v>38.793016666666702</c:v>
                </c:pt>
                <c:pt idx="23276">
                  <c:v>38.794683333333403</c:v>
                </c:pt>
                <c:pt idx="23277">
                  <c:v>38.796349999999997</c:v>
                </c:pt>
                <c:pt idx="23278">
                  <c:v>38.798016666666697</c:v>
                </c:pt>
                <c:pt idx="23279">
                  <c:v>38.799683333333398</c:v>
                </c:pt>
                <c:pt idx="23280">
                  <c:v>38.801349999999999</c:v>
                </c:pt>
                <c:pt idx="23281">
                  <c:v>38.8030166666667</c:v>
                </c:pt>
                <c:pt idx="23282">
                  <c:v>38.804683333333401</c:v>
                </c:pt>
                <c:pt idx="23283">
                  <c:v>38.806350000000002</c:v>
                </c:pt>
                <c:pt idx="23284">
                  <c:v>38.808016666666703</c:v>
                </c:pt>
                <c:pt idx="23285">
                  <c:v>38.809683333333403</c:v>
                </c:pt>
                <c:pt idx="23286">
                  <c:v>38.811349999999997</c:v>
                </c:pt>
                <c:pt idx="23287">
                  <c:v>38.813016666666698</c:v>
                </c:pt>
                <c:pt idx="23288">
                  <c:v>38.814683333333399</c:v>
                </c:pt>
                <c:pt idx="23289">
                  <c:v>38.81635</c:v>
                </c:pt>
                <c:pt idx="23290">
                  <c:v>38.818016666666701</c:v>
                </c:pt>
                <c:pt idx="23291">
                  <c:v>38.819683333333401</c:v>
                </c:pt>
                <c:pt idx="23292">
                  <c:v>38.821350000000002</c:v>
                </c:pt>
                <c:pt idx="23293">
                  <c:v>38.823016666666703</c:v>
                </c:pt>
                <c:pt idx="23294">
                  <c:v>38.824683333333397</c:v>
                </c:pt>
                <c:pt idx="23295">
                  <c:v>38.826349999999998</c:v>
                </c:pt>
                <c:pt idx="23296">
                  <c:v>38.828016666666699</c:v>
                </c:pt>
                <c:pt idx="23297">
                  <c:v>38.829683333333399</c:v>
                </c:pt>
                <c:pt idx="23298">
                  <c:v>38.83135</c:v>
                </c:pt>
                <c:pt idx="23299">
                  <c:v>38.833016666666701</c:v>
                </c:pt>
                <c:pt idx="23300">
                  <c:v>38.834683333333402</c:v>
                </c:pt>
                <c:pt idx="23301">
                  <c:v>38.836350000000003</c:v>
                </c:pt>
                <c:pt idx="23302">
                  <c:v>38.838016666666697</c:v>
                </c:pt>
                <c:pt idx="23303">
                  <c:v>38.839683333333397</c:v>
                </c:pt>
                <c:pt idx="23304">
                  <c:v>38.841349999999998</c:v>
                </c:pt>
                <c:pt idx="23305">
                  <c:v>38.843016666666699</c:v>
                </c:pt>
                <c:pt idx="23306">
                  <c:v>38.8446833333334</c:v>
                </c:pt>
                <c:pt idx="23307">
                  <c:v>38.846350000000001</c:v>
                </c:pt>
                <c:pt idx="23308">
                  <c:v>38.848016666666702</c:v>
                </c:pt>
                <c:pt idx="23309">
                  <c:v>38.849683333333402</c:v>
                </c:pt>
                <c:pt idx="23310">
                  <c:v>38.851349999999996</c:v>
                </c:pt>
                <c:pt idx="23311">
                  <c:v>38.853016666666697</c:v>
                </c:pt>
                <c:pt idx="23312">
                  <c:v>38.854683333333398</c:v>
                </c:pt>
                <c:pt idx="23313">
                  <c:v>38.856349999999999</c:v>
                </c:pt>
                <c:pt idx="23314">
                  <c:v>38.8580166666667</c:v>
                </c:pt>
                <c:pt idx="23315">
                  <c:v>38.8596833333334</c:v>
                </c:pt>
                <c:pt idx="23316">
                  <c:v>38.861350000000002</c:v>
                </c:pt>
                <c:pt idx="23317">
                  <c:v>38.863016666666702</c:v>
                </c:pt>
                <c:pt idx="23318">
                  <c:v>38.864683333333403</c:v>
                </c:pt>
                <c:pt idx="23319">
                  <c:v>38.866349999999997</c:v>
                </c:pt>
                <c:pt idx="23320">
                  <c:v>38.868016666666698</c:v>
                </c:pt>
                <c:pt idx="23321">
                  <c:v>38.869683333333398</c:v>
                </c:pt>
                <c:pt idx="23322">
                  <c:v>38.87135</c:v>
                </c:pt>
                <c:pt idx="23323">
                  <c:v>38.8730166666667</c:v>
                </c:pt>
                <c:pt idx="23324">
                  <c:v>38.874683333333401</c:v>
                </c:pt>
                <c:pt idx="23325">
                  <c:v>38.876350000000002</c:v>
                </c:pt>
                <c:pt idx="23326">
                  <c:v>38.878016666666703</c:v>
                </c:pt>
                <c:pt idx="23327">
                  <c:v>38.879683333333404</c:v>
                </c:pt>
                <c:pt idx="23328">
                  <c:v>38.881349999999998</c:v>
                </c:pt>
                <c:pt idx="23329">
                  <c:v>38.883016666666698</c:v>
                </c:pt>
                <c:pt idx="23330">
                  <c:v>38.884683333333399</c:v>
                </c:pt>
                <c:pt idx="23331">
                  <c:v>38.88635</c:v>
                </c:pt>
                <c:pt idx="23332">
                  <c:v>38.888016666666701</c:v>
                </c:pt>
                <c:pt idx="23333">
                  <c:v>38.889683333333402</c:v>
                </c:pt>
                <c:pt idx="23334">
                  <c:v>38.891350000000003</c:v>
                </c:pt>
                <c:pt idx="23335">
                  <c:v>38.893016666666703</c:v>
                </c:pt>
                <c:pt idx="23336">
                  <c:v>38.894683333333397</c:v>
                </c:pt>
                <c:pt idx="23337">
                  <c:v>38.896349999999998</c:v>
                </c:pt>
                <c:pt idx="23338">
                  <c:v>38.898016666666699</c:v>
                </c:pt>
                <c:pt idx="23339">
                  <c:v>38.8996833333334</c:v>
                </c:pt>
                <c:pt idx="23340">
                  <c:v>38.901350000000001</c:v>
                </c:pt>
                <c:pt idx="23341">
                  <c:v>38.903016666666701</c:v>
                </c:pt>
                <c:pt idx="23342">
                  <c:v>38.904683333333402</c:v>
                </c:pt>
                <c:pt idx="23343">
                  <c:v>38.906350000000003</c:v>
                </c:pt>
                <c:pt idx="23344">
                  <c:v>38.908016666666697</c:v>
                </c:pt>
                <c:pt idx="23345">
                  <c:v>38.909683333333398</c:v>
                </c:pt>
                <c:pt idx="23346">
                  <c:v>38.911349999999999</c:v>
                </c:pt>
                <c:pt idx="23347">
                  <c:v>38.913016666666699</c:v>
                </c:pt>
                <c:pt idx="23348">
                  <c:v>38.9146833333334</c:v>
                </c:pt>
                <c:pt idx="23349">
                  <c:v>38.916350000000001</c:v>
                </c:pt>
                <c:pt idx="23350">
                  <c:v>38.918016666666702</c:v>
                </c:pt>
                <c:pt idx="23351">
                  <c:v>38.919683333333403</c:v>
                </c:pt>
                <c:pt idx="23352">
                  <c:v>38.921349999999997</c:v>
                </c:pt>
                <c:pt idx="23353">
                  <c:v>38.923016666666697</c:v>
                </c:pt>
                <c:pt idx="23354">
                  <c:v>38.924683333333398</c:v>
                </c:pt>
                <c:pt idx="23355">
                  <c:v>38.926349999999999</c:v>
                </c:pt>
                <c:pt idx="23356">
                  <c:v>38.9280166666667</c:v>
                </c:pt>
                <c:pt idx="23357">
                  <c:v>38.929683333333401</c:v>
                </c:pt>
                <c:pt idx="23358">
                  <c:v>38.931350000000002</c:v>
                </c:pt>
                <c:pt idx="23359">
                  <c:v>38.933016666666703</c:v>
                </c:pt>
                <c:pt idx="23360">
                  <c:v>38.934683333333403</c:v>
                </c:pt>
                <c:pt idx="23361">
                  <c:v>38.936349999999997</c:v>
                </c:pt>
                <c:pt idx="23362">
                  <c:v>38.938016666666698</c:v>
                </c:pt>
                <c:pt idx="23363">
                  <c:v>38.939683333333399</c:v>
                </c:pt>
                <c:pt idx="23364">
                  <c:v>38.94135</c:v>
                </c:pt>
                <c:pt idx="23365">
                  <c:v>38.943016666666701</c:v>
                </c:pt>
                <c:pt idx="23366">
                  <c:v>38.944683333333401</c:v>
                </c:pt>
                <c:pt idx="23367">
                  <c:v>38.946350000000002</c:v>
                </c:pt>
                <c:pt idx="23368">
                  <c:v>38.948016666666703</c:v>
                </c:pt>
                <c:pt idx="23369">
                  <c:v>38.949683333333397</c:v>
                </c:pt>
                <c:pt idx="23370">
                  <c:v>38.951349999999998</c:v>
                </c:pt>
                <c:pt idx="23371">
                  <c:v>38.953016666666699</c:v>
                </c:pt>
                <c:pt idx="23372">
                  <c:v>38.954683333333399</c:v>
                </c:pt>
                <c:pt idx="23373">
                  <c:v>38.95635</c:v>
                </c:pt>
                <c:pt idx="23374">
                  <c:v>38.958016666666701</c:v>
                </c:pt>
                <c:pt idx="23375">
                  <c:v>38.959683333333402</c:v>
                </c:pt>
                <c:pt idx="23376">
                  <c:v>38.961350000000003</c:v>
                </c:pt>
                <c:pt idx="23377">
                  <c:v>38.963016666666697</c:v>
                </c:pt>
                <c:pt idx="23378">
                  <c:v>38.964683333333397</c:v>
                </c:pt>
                <c:pt idx="23379">
                  <c:v>38.966349999999998</c:v>
                </c:pt>
                <c:pt idx="23380">
                  <c:v>38.968016666666699</c:v>
                </c:pt>
                <c:pt idx="23381">
                  <c:v>38.9696833333334</c:v>
                </c:pt>
                <c:pt idx="23382">
                  <c:v>38.971350000000001</c:v>
                </c:pt>
                <c:pt idx="23383">
                  <c:v>38.973016666666702</c:v>
                </c:pt>
                <c:pt idx="23384">
                  <c:v>38.974683333333402</c:v>
                </c:pt>
                <c:pt idx="23385">
                  <c:v>38.976349999999996</c:v>
                </c:pt>
                <c:pt idx="23386">
                  <c:v>38.978016666666697</c:v>
                </c:pt>
                <c:pt idx="23387">
                  <c:v>38.979683333333398</c:v>
                </c:pt>
                <c:pt idx="23388">
                  <c:v>38.981349999999999</c:v>
                </c:pt>
                <c:pt idx="23389">
                  <c:v>38.9830166666667</c:v>
                </c:pt>
                <c:pt idx="23390">
                  <c:v>38.9846833333334</c:v>
                </c:pt>
                <c:pt idx="23391">
                  <c:v>38.986350000000002</c:v>
                </c:pt>
                <c:pt idx="23392">
                  <c:v>38.988016666666702</c:v>
                </c:pt>
                <c:pt idx="23393">
                  <c:v>38.989683333333403</c:v>
                </c:pt>
                <c:pt idx="23394">
                  <c:v>38.991349999999997</c:v>
                </c:pt>
                <c:pt idx="23395">
                  <c:v>38.993016666666698</c:v>
                </c:pt>
                <c:pt idx="23396">
                  <c:v>38.994683333333398</c:v>
                </c:pt>
                <c:pt idx="23397">
                  <c:v>38.99635</c:v>
                </c:pt>
                <c:pt idx="23398">
                  <c:v>38.9980166666667</c:v>
                </c:pt>
                <c:pt idx="23399">
                  <c:v>38.999683333333401</c:v>
                </c:pt>
                <c:pt idx="23400">
                  <c:v>39.001350000000002</c:v>
                </c:pt>
                <c:pt idx="23401">
                  <c:v>39.003016666666703</c:v>
                </c:pt>
                <c:pt idx="23402">
                  <c:v>39.004683333333404</c:v>
                </c:pt>
                <c:pt idx="23403">
                  <c:v>39.006349999999998</c:v>
                </c:pt>
                <c:pt idx="23404">
                  <c:v>39.008016666666698</c:v>
                </c:pt>
                <c:pt idx="23405">
                  <c:v>39.009683333333399</c:v>
                </c:pt>
                <c:pt idx="23406">
                  <c:v>39.01135</c:v>
                </c:pt>
                <c:pt idx="23407">
                  <c:v>39.013016666666701</c:v>
                </c:pt>
                <c:pt idx="23408">
                  <c:v>39.014683333333402</c:v>
                </c:pt>
                <c:pt idx="23409">
                  <c:v>39.016350000000003</c:v>
                </c:pt>
                <c:pt idx="23410">
                  <c:v>39.018016666666703</c:v>
                </c:pt>
                <c:pt idx="23411">
                  <c:v>39.019683333333397</c:v>
                </c:pt>
                <c:pt idx="23412">
                  <c:v>39.021349999999998</c:v>
                </c:pt>
                <c:pt idx="23413">
                  <c:v>39.023016666666699</c:v>
                </c:pt>
                <c:pt idx="23414">
                  <c:v>39.0246833333334</c:v>
                </c:pt>
                <c:pt idx="23415">
                  <c:v>39.026350000000001</c:v>
                </c:pt>
                <c:pt idx="23416">
                  <c:v>39.028016666666701</c:v>
                </c:pt>
                <c:pt idx="23417">
                  <c:v>39.029683333333402</c:v>
                </c:pt>
                <c:pt idx="23418">
                  <c:v>39.031350000000003</c:v>
                </c:pt>
                <c:pt idx="23419">
                  <c:v>39.033016666666697</c:v>
                </c:pt>
                <c:pt idx="23420">
                  <c:v>39.034683333333398</c:v>
                </c:pt>
                <c:pt idx="23421">
                  <c:v>39.036349999999999</c:v>
                </c:pt>
                <c:pt idx="23422">
                  <c:v>39.038016666666699</c:v>
                </c:pt>
                <c:pt idx="23423">
                  <c:v>39.0396833333334</c:v>
                </c:pt>
                <c:pt idx="23424">
                  <c:v>39.041350000000001</c:v>
                </c:pt>
                <c:pt idx="23425">
                  <c:v>39.043016666666702</c:v>
                </c:pt>
                <c:pt idx="23426">
                  <c:v>39.044683333333403</c:v>
                </c:pt>
                <c:pt idx="23427">
                  <c:v>39.046349999999997</c:v>
                </c:pt>
                <c:pt idx="23428">
                  <c:v>39.048016666666697</c:v>
                </c:pt>
                <c:pt idx="23429">
                  <c:v>39.049683333333398</c:v>
                </c:pt>
                <c:pt idx="23430">
                  <c:v>39.051349999999999</c:v>
                </c:pt>
                <c:pt idx="23431">
                  <c:v>39.0530166666667</c:v>
                </c:pt>
                <c:pt idx="23432">
                  <c:v>39.054683333333401</c:v>
                </c:pt>
                <c:pt idx="23433">
                  <c:v>39.056350000000002</c:v>
                </c:pt>
                <c:pt idx="23434">
                  <c:v>39.058016666666703</c:v>
                </c:pt>
                <c:pt idx="23435">
                  <c:v>39.059683333333403</c:v>
                </c:pt>
                <c:pt idx="23436">
                  <c:v>39.061349999999997</c:v>
                </c:pt>
                <c:pt idx="23437">
                  <c:v>39.063016666666698</c:v>
                </c:pt>
                <c:pt idx="23438">
                  <c:v>39.064683333333399</c:v>
                </c:pt>
                <c:pt idx="23439">
                  <c:v>39.06635</c:v>
                </c:pt>
                <c:pt idx="23440">
                  <c:v>39.068016666666701</c:v>
                </c:pt>
                <c:pt idx="23441">
                  <c:v>39.069683333333401</c:v>
                </c:pt>
                <c:pt idx="23442">
                  <c:v>39.071350000000002</c:v>
                </c:pt>
                <c:pt idx="23443">
                  <c:v>39.073016666666703</c:v>
                </c:pt>
                <c:pt idx="23444">
                  <c:v>39.074683333333397</c:v>
                </c:pt>
                <c:pt idx="23445">
                  <c:v>39.076349999999998</c:v>
                </c:pt>
                <c:pt idx="23446">
                  <c:v>39.078016666666699</c:v>
                </c:pt>
                <c:pt idx="23447">
                  <c:v>39.079683333333399</c:v>
                </c:pt>
                <c:pt idx="23448">
                  <c:v>39.08135</c:v>
                </c:pt>
                <c:pt idx="23449">
                  <c:v>39.083016666666701</c:v>
                </c:pt>
                <c:pt idx="23450">
                  <c:v>39.084683333333402</c:v>
                </c:pt>
                <c:pt idx="23451">
                  <c:v>39.086350000000003</c:v>
                </c:pt>
                <c:pt idx="23452">
                  <c:v>39.088016666666697</c:v>
                </c:pt>
                <c:pt idx="23453">
                  <c:v>39.089683333333397</c:v>
                </c:pt>
                <c:pt idx="23454">
                  <c:v>39.091349999999998</c:v>
                </c:pt>
                <c:pt idx="23455">
                  <c:v>39.093016666666699</c:v>
                </c:pt>
                <c:pt idx="23456">
                  <c:v>39.0946833333334</c:v>
                </c:pt>
                <c:pt idx="23457">
                  <c:v>39.096350000000001</c:v>
                </c:pt>
                <c:pt idx="23458">
                  <c:v>39.098016666666702</c:v>
                </c:pt>
                <c:pt idx="23459">
                  <c:v>39.099683333333402</c:v>
                </c:pt>
                <c:pt idx="23460">
                  <c:v>39.101349999999996</c:v>
                </c:pt>
                <c:pt idx="23461">
                  <c:v>39.103016666666697</c:v>
                </c:pt>
                <c:pt idx="23462">
                  <c:v>39.104683333333398</c:v>
                </c:pt>
                <c:pt idx="23463">
                  <c:v>39.106349999999999</c:v>
                </c:pt>
                <c:pt idx="23464">
                  <c:v>39.1080166666667</c:v>
                </c:pt>
                <c:pt idx="23465">
                  <c:v>39.1096833333334</c:v>
                </c:pt>
                <c:pt idx="23466">
                  <c:v>39.111350000000002</c:v>
                </c:pt>
                <c:pt idx="23467">
                  <c:v>39.113016666666702</c:v>
                </c:pt>
                <c:pt idx="23468">
                  <c:v>39.114683333333403</c:v>
                </c:pt>
                <c:pt idx="23469">
                  <c:v>39.116349999999997</c:v>
                </c:pt>
                <c:pt idx="23470">
                  <c:v>39.118016666666698</c:v>
                </c:pt>
                <c:pt idx="23471">
                  <c:v>39.119683333333398</c:v>
                </c:pt>
                <c:pt idx="23472">
                  <c:v>39.12135</c:v>
                </c:pt>
                <c:pt idx="23473">
                  <c:v>39.1230166666667</c:v>
                </c:pt>
                <c:pt idx="23474">
                  <c:v>39.124683333333401</c:v>
                </c:pt>
                <c:pt idx="23475">
                  <c:v>39.126350000000002</c:v>
                </c:pt>
                <c:pt idx="23476">
                  <c:v>39.128016666666703</c:v>
                </c:pt>
                <c:pt idx="23477">
                  <c:v>39.129683333333404</c:v>
                </c:pt>
                <c:pt idx="23478">
                  <c:v>39.131349999999998</c:v>
                </c:pt>
                <c:pt idx="23479">
                  <c:v>39.133016666666698</c:v>
                </c:pt>
                <c:pt idx="23480">
                  <c:v>39.134683333333399</c:v>
                </c:pt>
                <c:pt idx="23481">
                  <c:v>39.13635</c:v>
                </c:pt>
                <c:pt idx="23482">
                  <c:v>39.138016666666701</c:v>
                </c:pt>
                <c:pt idx="23483">
                  <c:v>39.139683333333402</c:v>
                </c:pt>
                <c:pt idx="23484">
                  <c:v>39.141350000000003</c:v>
                </c:pt>
                <c:pt idx="23485">
                  <c:v>39.143016666666703</c:v>
                </c:pt>
                <c:pt idx="23486">
                  <c:v>39.144683333333397</c:v>
                </c:pt>
                <c:pt idx="23487">
                  <c:v>39.146349999999998</c:v>
                </c:pt>
                <c:pt idx="23488">
                  <c:v>39.148016666666699</c:v>
                </c:pt>
                <c:pt idx="23489">
                  <c:v>39.1496833333334</c:v>
                </c:pt>
                <c:pt idx="23490">
                  <c:v>39.151350000000001</c:v>
                </c:pt>
                <c:pt idx="23491">
                  <c:v>39.153016666666701</c:v>
                </c:pt>
                <c:pt idx="23492">
                  <c:v>39.154683333333402</c:v>
                </c:pt>
                <c:pt idx="23493">
                  <c:v>39.156350000000003</c:v>
                </c:pt>
                <c:pt idx="23494">
                  <c:v>39.158016666666697</c:v>
                </c:pt>
                <c:pt idx="23495">
                  <c:v>39.159683333333398</c:v>
                </c:pt>
                <c:pt idx="23496">
                  <c:v>39.161349999999999</c:v>
                </c:pt>
                <c:pt idx="23497">
                  <c:v>39.163016666666699</c:v>
                </c:pt>
                <c:pt idx="23498">
                  <c:v>39.1646833333334</c:v>
                </c:pt>
                <c:pt idx="23499">
                  <c:v>39.166350000000001</c:v>
                </c:pt>
                <c:pt idx="23500">
                  <c:v>39.168016666666702</c:v>
                </c:pt>
                <c:pt idx="23501">
                  <c:v>39.169683333333403</c:v>
                </c:pt>
                <c:pt idx="23502">
                  <c:v>39.171349999999997</c:v>
                </c:pt>
                <c:pt idx="23503">
                  <c:v>39.173016666666697</c:v>
                </c:pt>
                <c:pt idx="23504">
                  <c:v>39.174683333333398</c:v>
                </c:pt>
                <c:pt idx="23505">
                  <c:v>39.176349999999999</c:v>
                </c:pt>
                <c:pt idx="23506">
                  <c:v>39.1780166666667</c:v>
                </c:pt>
                <c:pt idx="23507">
                  <c:v>39.179683333333401</c:v>
                </c:pt>
                <c:pt idx="23508">
                  <c:v>39.181350000000002</c:v>
                </c:pt>
                <c:pt idx="23509">
                  <c:v>39.183016666666703</c:v>
                </c:pt>
                <c:pt idx="23510">
                  <c:v>39.184683333333403</c:v>
                </c:pt>
                <c:pt idx="23511">
                  <c:v>39.186349999999997</c:v>
                </c:pt>
                <c:pt idx="23512">
                  <c:v>39.188016666666698</c:v>
                </c:pt>
                <c:pt idx="23513">
                  <c:v>39.189683333333399</c:v>
                </c:pt>
                <c:pt idx="23514">
                  <c:v>39.19135</c:v>
                </c:pt>
                <c:pt idx="23515">
                  <c:v>39.193016666666701</c:v>
                </c:pt>
                <c:pt idx="23516">
                  <c:v>39.194683333333401</c:v>
                </c:pt>
                <c:pt idx="23517">
                  <c:v>39.196350000000002</c:v>
                </c:pt>
                <c:pt idx="23518">
                  <c:v>39.198016666666703</c:v>
                </c:pt>
                <c:pt idx="23519">
                  <c:v>39.199683333333397</c:v>
                </c:pt>
                <c:pt idx="23520">
                  <c:v>39.201349999999998</c:v>
                </c:pt>
                <c:pt idx="23521">
                  <c:v>39.203016666666699</c:v>
                </c:pt>
                <c:pt idx="23522">
                  <c:v>39.204683333333399</c:v>
                </c:pt>
                <c:pt idx="23523">
                  <c:v>39.20635</c:v>
                </c:pt>
                <c:pt idx="23524">
                  <c:v>39.208016666666701</c:v>
                </c:pt>
                <c:pt idx="23525">
                  <c:v>39.209683333333402</c:v>
                </c:pt>
                <c:pt idx="23526">
                  <c:v>39.211350000000003</c:v>
                </c:pt>
                <c:pt idx="23527">
                  <c:v>39.213016666666697</c:v>
                </c:pt>
                <c:pt idx="23528">
                  <c:v>39.214683333333397</c:v>
                </c:pt>
                <c:pt idx="23529">
                  <c:v>39.216349999999998</c:v>
                </c:pt>
                <c:pt idx="23530">
                  <c:v>39.218016666666699</c:v>
                </c:pt>
                <c:pt idx="23531">
                  <c:v>39.2196833333334</c:v>
                </c:pt>
                <c:pt idx="23532">
                  <c:v>39.221350000000001</c:v>
                </c:pt>
                <c:pt idx="23533">
                  <c:v>39.223016666666702</c:v>
                </c:pt>
                <c:pt idx="23534">
                  <c:v>39.224683333333402</c:v>
                </c:pt>
                <c:pt idx="23535">
                  <c:v>39.226349999999996</c:v>
                </c:pt>
                <c:pt idx="23536">
                  <c:v>39.228016666666697</c:v>
                </c:pt>
                <c:pt idx="23537">
                  <c:v>39.229683333333398</c:v>
                </c:pt>
                <c:pt idx="23538">
                  <c:v>39.231349999999999</c:v>
                </c:pt>
                <c:pt idx="23539">
                  <c:v>39.2330166666667</c:v>
                </c:pt>
                <c:pt idx="23540">
                  <c:v>39.2346833333334</c:v>
                </c:pt>
                <c:pt idx="23541">
                  <c:v>39.236350000000002</c:v>
                </c:pt>
                <c:pt idx="23542">
                  <c:v>39.238016666666702</c:v>
                </c:pt>
                <c:pt idx="23543">
                  <c:v>39.239683333333403</c:v>
                </c:pt>
                <c:pt idx="23544">
                  <c:v>39.241349999999997</c:v>
                </c:pt>
                <c:pt idx="23545">
                  <c:v>39.243016666666698</c:v>
                </c:pt>
                <c:pt idx="23546">
                  <c:v>39.244683333333398</c:v>
                </c:pt>
                <c:pt idx="23547">
                  <c:v>39.24635</c:v>
                </c:pt>
                <c:pt idx="23548">
                  <c:v>39.2480166666667</c:v>
                </c:pt>
                <c:pt idx="23549">
                  <c:v>39.249683333333401</c:v>
                </c:pt>
                <c:pt idx="23550">
                  <c:v>39.251350000000002</c:v>
                </c:pt>
                <c:pt idx="23551">
                  <c:v>39.253016666666703</c:v>
                </c:pt>
                <c:pt idx="23552">
                  <c:v>39.254683333333404</c:v>
                </c:pt>
                <c:pt idx="23553">
                  <c:v>39.256349999999998</c:v>
                </c:pt>
                <c:pt idx="23554">
                  <c:v>39.258016666666698</c:v>
                </c:pt>
                <c:pt idx="23555">
                  <c:v>39.259683333333399</c:v>
                </c:pt>
                <c:pt idx="23556">
                  <c:v>39.26135</c:v>
                </c:pt>
                <c:pt idx="23557">
                  <c:v>39.263016666666701</c:v>
                </c:pt>
                <c:pt idx="23558">
                  <c:v>39.264683333333402</c:v>
                </c:pt>
                <c:pt idx="23559">
                  <c:v>39.266350000000003</c:v>
                </c:pt>
                <c:pt idx="23560">
                  <c:v>39.268016666666703</c:v>
                </c:pt>
                <c:pt idx="23561">
                  <c:v>39.269683333333397</c:v>
                </c:pt>
                <c:pt idx="23562">
                  <c:v>39.271349999999998</c:v>
                </c:pt>
                <c:pt idx="23563">
                  <c:v>39.273016666666699</c:v>
                </c:pt>
                <c:pt idx="23564">
                  <c:v>39.2746833333334</c:v>
                </c:pt>
                <c:pt idx="23565">
                  <c:v>39.276350000000001</c:v>
                </c:pt>
                <c:pt idx="23566">
                  <c:v>39.278016666666701</c:v>
                </c:pt>
                <c:pt idx="23567">
                  <c:v>39.279683333333402</c:v>
                </c:pt>
                <c:pt idx="23568">
                  <c:v>39.281350000000003</c:v>
                </c:pt>
                <c:pt idx="23569">
                  <c:v>39.283016666666697</c:v>
                </c:pt>
                <c:pt idx="23570">
                  <c:v>39.284683333333398</c:v>
                </c:pt>
                <c:pt idx="23571">
                  <c:v>39.286349999999999</c:v>
                </c:pt>
                <c:pt idx="23572">
                  <c:v>39.288016666666699</c:v>
                </c:pt>
                <c:pt idx="23573">
                  <c:v>39.2896833333334</c:v>
                </c:pt>
                <c:pt idx="23574">
                  <c:v>39.291350000000001</c:v>
                </c:pt>
                <c:pt idx="23575">
                  <c:v>39.293016666666702</c:v>
                </c:pt>
                <c:pt idx="23576">
                  <c:v>39.294683333333403</c:v>
                </c:pt>
                <c:pt idx="23577">
                  <c:v>39.296349999999997</c:v>
                </c:pt>
                <c:pt idx="23578">
                  <c:v>39.298016666666697</c:v>
                </c:pt>
                <c:pt idx="23579">
                  <c:v>39.299683333333398</c:v>
                </c:pt>
                <c:pt idx="23580">
                  <c:v>39.301349999999999</c:v>
                </c:pt>
                <c:pt idx="23581">
                  <c:v>39.3030166666667</c:v>
                </c:pt>
                <c:pt idx="23582">
                  <c:v>39.304683333333401</c:v>
                </c:pt>
                <c:pt idx="23583">
                  <c:v>39.306350000000002</c:v>
                </c:pt>
                <c:pt idx="23584">
                  <c:v>39.308016666666703</c:v>
                </c:pt>
                <c:pt idx="23585">
                  <c:v>39.309683333333403</c:v>
                </c:pt>
                <c:pt idx="23586">
                  <c:v>39.311349999999997</c:v>
                </c:pt>
                <c:pt idx="23587">
                  <c:v>39.313016666666698</c:v>
                </c:pt>
                <c:pt idx="23588">
                  <c:v>39.314683333333399</c:v>
                </c:pt>
                <c:pt idx="23589">
                  <c:v>39.31635</c:v>
                </c:pt>
                <c:pt idx="23590">
                  <c:v>39.318016666666701</c:v>
                </c:pt>
                <c:pt idx="23591">
                  <c:v>39.319683333333401</c:v>
                </c:pt>
                <c:pt idx="23592">
                  <c:v>39.321350000000002</c:v>
                </c:pt>
                <c:pt idx="23593">
                  <c:v>39.323016666666703</c:v>
                </c:pt>
                <c:pt idx="23594">
                  <c:v>39.324683333333397</c:v>
                </c:pt>
                <c:pt idx="23595">
                  <c:v>39.326349999999998</c:v>
                </c:pt>
                <c:pt idx="23596">
                  <c:v>39.328016666666699</c:v>
                </c:pt>
                <c:pt idx="23597">
                  <c:v>39.329683333333399</c:v>
                </c:pt>
                <c:pt idx="23598">
                  <c:v>39.33135</c:v>
                </c:pt>
                <c:pt idx="23599">
                  <c:v>39.333016666666701</c:v>
                </c:pt>
                <c:pt idx="23600">
                  <c:v>39.334683333333402</c:v>
                </c:pt>
                <c:pt idx="23601">
                  <c:v>39.336350000000003</c:v>
                </c:pt>
                <c:pt idx="23602">
                  <c:v>39.338016666666697</c:v>
                </c:pt>
                <c:pt idx="23603">
                  <c:v>39.339683333333397</c:v>
                </c:pt>
                <c:pt idx="23604">
                  <c:v>39.341349999999998</c:v>
                </c:pt>
                <c:pt idx="23605">
                  <c:v>39.343016666666699</c:v>
                </c:pt>
                <c:pt idx="23606">
                  <c:v>39.3446833333334</c:v>
                </c:pt>
                <c:pt idx="23607">
                  <c:v>39.346350000000001</c:v>
                </c:pt>
                <c:pt idx="23608">
                  <c:v>39.348016666666702</c:v>
                </c:pt>
                <c:pt idx="23609">
                  <c:v>39.349683333333402</c:v>
                </c:pt>
                <c:pt idx="23610">
                  <c:v>39.351349999999996</c:v>
                </c:pt>
                <c:pt idx="23611">
                  <c:v>39.353016666666697</c:v>
                </c:pt>
                <c:pt idx="23612">
                  <c:v>39.354683333333398</c:v>
                </c:pt>
                <c:pt idx="23613">
                  <c:v>39.356349999999999</c:v>
                </c:pt>
                <c:pt idx="23614">
                  <c:v>39.3580166666667</c:v>
                </c:pt>
                <c:pt idx="23615">
                  <c:v>39.3596833333334</c:v>
                </c:pt>
                <c:pt idx="23616">
                  <c:v>39.361350000000002</c:v>
                </c:pt>
                <c:pt idx="23617">
                  <c:v>39.363016666666702</c:v>
                </c:pt>
                <c:pt idx="23618">
                  <c:v>39.364683333333403</c:v>
                </c:pt>
                <c:pt idx="23619">
                  <c:v>39.366349999999997</c:v>
                </c:pt>
                <c:pt idx="23620">
                  <c:v>39.368016666666698</c:v>
                </c:pt>
                <c:pt idx="23621">
                  <c:v>39.369683333333398</c:v>
                </c:pt>
                <c:pt idx="23622">
                  <c:v>39.37135</c:v>
                </c:pt>
                <c:pt idx="23623">
                  <c:v>39.3730166666667</c:v>
                </c:pt>
                <c:pt idx="23624">
                  <c:v>39.374683333333401</c:v>
                </c:pt>
                <c:pt idx="23625">
                  <c:v>39.376350000000002</c:v>
                </c:pt>
                <c:pt idx="23626">
                  <c:v>39.378016666666703</c:v>
                </c:pt>
                <c:pt idx="23627">
                  <c:v>39.379683333333404</c:v>
                </c:pt>
                <c:pt idx="23628">
                  <c:v>39.381349999999998</c:v>
                </c:pt>
                <c:pt idx="23629">
                  <c:v>39.383016666666698</c:v>
                </c:pt>
                <c:pt idx="23630">
                  <c:v>39.384683333333399</c:v>
                </c:pt>
                <c:pt idx="23631">
                  <c:v>39.38635</c:v>
                </c:pt>
                <c:pt idx="23632">
                  <c:v>39.388016666666701</c:v>
                </c:pt>
                <c:pt idx="23633">
                  <c:v>39.389683333333402</c:v>
                </c:pt>
                <c:pt idx="23634">
                  <c:v>39.391350000000003</c:v>
                </c:pt>
                <c:pt idx="23635">
                  <c:v>39.393016666666703</c:v>
                </c:pt>
                <c:pt idx="23636">
                  <c:v>39.394683333333397</c:v>
                </c:pt>
                <c:pt idx="23637">
                  <c:v>39.396349999999998</c:v>
                </c:pt>
                <c:pt idx="23638">
                  <c:v>39.398016666666699</c:v>
                </c:pt>
                <c:pt idx="23639">
                  <c:v>39.3996833333334</c:v>
                </c:pt>
                <c:pt idx="23640">
                  <c:v>39.401350000000001</c:v>
                </c:pt>
                <c:pt idx="23641">
                  <c:v>39.403016666666701</c:v>
                </c:pt>
                <c:pt idx="23642">
                  <c:v>39.404683333333402</c:v>
                </c:pt>
                <c:pt idx="23643">
                  <c:v>39.406350000000003</c:v>
                </c:pt>
                <c:pt idx="23644">
                  <c:v>39.408016666666697</c:v>
                </c:pt>
                <c:pt idx="23645">
                  <c:v>39.409683333333398</c:v>
                </c:pt>
                <c:pt idx="23646">
                  <c:v>39.411349999999999</c:v>
                </c:pt>
                <c:pt idx="23647">
                  <c:v>39.413016666666699</c:v>
                </c:pt>
                <c:pt idx="23648">
                  <c:v>39.4146833333334</c:v>
                </c:pt>
                <c:pt idx="23649">
                  <c:v>39.416350000000001</c:v>
                </c:pt>
                <c:pt idx="23650">
                  <c:v>39.418016666666702</c:v>
                </c:pt>
                <c:pt idx="23651">
                  <c:v>39.419683333333403</c:v>
                </c:pt>
                <c:pt idx="23652">
                  <c:v>39.421349999999997</c:v>
                </c:pt>
                <c:pt idx="23653">
                  <c:v>39.423016666666697</c:v>
                </c:pt>
                <c:pt idx="23654">
                  <c:v>39.424683333333398</c:v>
                </c:pt>
                <c:pt idx="23655">
                  <c:v>39.426349999999999</c:v>
                </c:pt>
                <c:pt idx="23656">
                  <c:v>39.4280166666667</c:v>
                </c:pt>
                <c:pt idx="23657">
                  <c:v>39.429683333333401</c:v>
                </c:pt>
                <c:pt idx="23658">
                  <c:v>39.431350000000002</c:v>
                </c:pt>
                <c:pt idx="23659">
                  <c:v>39.433016666666703</c:v>
                </c:pt>
                <c:pt idx="23660">
                  <c:v>39.434683333333403</c:v>
                </c:pt>
                <c:pt idx="23661">
                  <c:v>39.436349999999997</c:v>
                </c:pt>
                <c:pt idx="23662">
                  <c:v>39.438016666666698</c:v>
                </c:pt>
                <c:pt idx="23663">
                  <c:v>39.439683333333399</c:v>
                </c:pt>
                <c:pt idx="23664">
                  <c:v>39.44135</c:v>
                </c:pt>
                <c:pt idx="23665">
                  <c:v>39.443016666666701</c:v>
                </c:pt>
                <c:pt idx="23666">
                  <c:v>39.444683333333401</c:v>
                </c:pt>
                <c:pt idx="23667">
                  <c:v>39.446350000000002</c:v>
                </c:pt>
                <c:pt idx="23668">
                  <c:v>39.448016666666703</c:v>
                </c:pt>
                <c:pt idx="23669">
                  <c:v>39.449683333333397</c:v>
                </c:pt>
                <c:pt idx="23670">
                  <c:v>39.451349999999998</c:v>
                </c:pt>
                <c:pt idx="23671">
                  <c:v>39.453016666666699</c:v>
                </c:pt>
                <c:pt idx="23672">
                  <c:v>39.454683333333399</c:v>
                </c:pt>
                <c:pt idx="23673">
                  <c:v>39.45635</c:v>
                </c:pt>
                <c:pt idx="23674">
                  <c:v>39.458016666666701</c:v>
                </c:pt>
                <c:pt idx="23675">
                  <c:v>39.459683333333402</c:v>
                </c:pt>
                <c:pt idx="23676">
                  <c:v>39.461350000000003</c:v>
                </c:pt>
                <c:pt idx="23677">
                  <c:v>39.463016666666697</c:v>
                </c:pt>
                <c:pt idx="23678">
                  <c:v>39.464683333333397</c:v>
                </c:pt>
                <c:pt idx="23679">
                  <c:v>39.466349999999998</c:v>
                </c:pt>
                <c:pt idx="23680">
                  <c:v>39.468016666666699</c:v>
                </c:pt>
                <c:pt idx="23681">
                  <c:v>39.4696833333334</c:v>
                </c:pt>
                <c:pt idx="23682">
                  <c:v>39.471350000000001</c:v>
                </c:pt>
                <c:pt idx="23683">
                  <c:v>39.473016666666702</c:v>
                </c:pt>
                <c:pt idx="23684">
                  <c:v>39.474683333333402</c:v>
                </c:pt>
                <c:pt idx="23685">
                  <c:v>39.476349999999996</c:v>
                </c:pt>
                <c:pt idx="23686">
                  <c:v>39.478016666666697</c:v>
                </c:pt>
                <c:pt idx="23687">
                  <c:v>39.479683333333398</c:v>
                </c:pt>
                <c:pt idx="23688">
                  <c:v>39.481349999999999</c:v>
                </c:pt>
                <c:pt idx="23689">
                  <c:v>39.4830166666667</c:v>
                </c:pt>
                <c:pt idx="23690">
                  <c:v>39.4846833333334</c:v>
                </c:pt>
                <c:pt idx="23691">
                  <c:v>39.486350000000002</c:v>
                </c:pt>
                <c:pt idx="23692">
                  <c:v>39.488016666666702</c:v>
                </c:pt>
                <c:pt idx="23693">
                  <c:v>39.489683333333403</c:v>
                </c:pt>
                <c:pt idx="23694">
                  <c:v>39.491349999999997</c:v>
                </c:pt>
                <c:pt idx="23695">
                  <c:v>39.493016666666698</c:v>
                </c:pt>
                <c:pt idx="23696">
                  <c:v>39.494683333333398</c:v>
                </c:pt>
                <c:pt idx="23697">
                  <c:v>39.49635</c:v>
                </c:pt>
                <c:pt idx="23698">
                  <c:v>39.4980166666667</c:v>
                </c:pt>
                <c:pt idx="23699">
                  <c:v>39.499683333333401</c:v>
                </c:pt>
                <c:pt idx="23700">
                  <c:v>39.501350000000002</c:v>
                </c:pt>
                <c:pt idx="23701">
                  <c:v>39.503016666666703</c:v>
                </c:pt>
                <c:pt idx="23702">
                  <c:v>39.504683333333404</c:v>
                </c:pt>
                <c:pt idx="23703">
                  <c:v>39.506349999999998</c:v>
                </c:pt>
                <c:pt idx="23704">
                  <c:v>39.508016666666698</c:v>
                </c:pt>
                <c:pt idx="23705">
                  <c:v>39.509683333333399</c:v>
                </c:pt>
                <c:pt idx="23706">
                  <c:v>39.51135</c:v>
                </c:pt>
                <c:pt idx="23707">
                  <c:v>39.513016666666701</c:v>
                </c:pt>
                <c:pt idx="23708">
                  <c:v>39.514683333333402</c:v>
                </c:pt>
                <c:pt idx="23709">
                  <c:v>39.516350000000003</c:v>
                </c:pt>
                <c:pt idx="23710">
                  <c:v>39.518016666666703</c:v>
                </c:pt>
                <c:pt idx="23711">
                  <c:v>39.519683333333397</c:v>
                </c:pt>
                <c:pt idx="23712">
                  <c:v>39.521349999999998</c:v>
                </c:pt>
                <c:pt idx="23713">
                  <c:v>39.523016666666699</c:v>
                </c:pt>
                <c:pt idx="23714">
                  <c:v>39.5246833333334</c:v>
                </c:pt>
                <c:pt idx="23715">
                  <c:v>39.526350000000001</c:v>
                </c:pt>
                <c:pt idx="23716">
                  <c:v>39.528016666666701</c:v>
                </c:pt>
                <c:pt idx="23717">
                  <c:v>39.529683333333402</c:v>
                </c:pt>
                <c:pt idx="23718">
                  <c:v>39.531350000000003</c:v>
                </c:pt>
                <c:pt idx="23719">
                  <c:v>39.533016666666697</c:v>
                </c:pt>
                <c:pt idx="23720">
                  <c:v>39.534683333333398</c:v>
                </c:pt>
                <c:pt idx="23721">
                  <c:v>39.536349999999999</c:v>
                </c:pt>
                <c:pt idx="23722">
                  <c:v>39.538016666666699</c:v>
                </c:pt>
                <c:pt idx="23723">
                  <c:v>39.5396833333334</c:v>
                </c:pt>
                <c:pt idx="23724">
                  <c:v>39.541350000000001</c:v>
                </c:pt>
                <c:pt idx="23725">
                  <c:v>39.543016666666702</c:v>
                </c:pt>
                <c:pt idx="23726">
                  <c:v>39.544683333333403</c:v>
                </c:pt>
                <c:pt idx="23727">
                  <c:v>39.546349999999997</c:v>
                </c:pt>
                <c:pt idx="23728">
                  <c:v>39.548016666666697</c:v>
                </c:pt>
                <c:pt idx="23729">
                  <c:v>39.549683333333398</c:v>
                </c:pt>
                <c:pt idx="23730">
                  <c:v>39.551349999999999</c:v>
                </c:pt>
                <c:pt idx="23731">
                  <c:v>39.5530166666667</c:v>
                </c:pt>
                <c:pt idx="23732">
                  <c:v>39.554683333333401</c:v>
                </c:pt>
                <c:pt idx="23733">
                  <c:v>39.556350000000002</c:v>
                </c:pt>
                <c:pt idx="23734">
                  <c:v>39.558016666666703</c:v>
                </c:pt>
                <c:pt idx="23735">
                  <c:v>39.559683333333403</c:v>
                </c:pt>
                <c:pt idx="23736">
                  <c:v>39.561349999999997</c:v>
                </c:pt>
                <c:pt idx="23737">
                  <c:v>39.563016666666698</c:v>
                </c:pt>
                <c:pt idx="23738">
                  <c:v>39.564683333333399</c:v>
                </c:pt>
                <c:pt idx="23739">
                  <c:v>39.56635</c:v>
                </c:pt>
                <c:pt idx="23740">
                  <c:v>39.568016666666701</c:v>
                </c:pt>
                <c:pt idx="23741">
                  <c:v>39.569683333333401</c:v>
                </c:pt>
                <c:pt idx="23742">
                  <c:v>39.571350000000002</c:v>
                </c:pt>
                <c:pt idx="23743">
                  <c:v>39.573016666666703</c:v>
                </c:pt>
                <c:pt idx="23744">
                  <c:v>39.574683333333397</c:v>
                </c:pt>
                <c:pt idx="23745">
                  <c:v>39.576349999999998</c:v>
                </c:pt>
                <c:pt idx="23746">
                  <c:v>39.578016666666699</c:v>
                </c:pt>
                <c:pt idx="23747">
                  <c:v>39.579683333333399</c:v>
                </c:pt>
                <c:pt idx="23748">
                  <c:v>39.58135</c:v>
                </c:pt>
                <c:pt idx="23749">
                  <c:v>39.583016666666701</c:v>
                </c:pt>
                <c:pt idx="23750">
                  <c:v>39.584683333333402</c:v>
                </c:pt>
                <c:pt idx="23751">
                  <c:v>39.586350000000003</c:v>
                </c:pt>
                <c:pt idx="23752">
                  <c:v>39.588016666666697</c:v>
                </c:pt>
                <c:pt idx="23753">
                  <c:v>39.589683333333397</c:v>
                </c:pt>
                <c:pt idx="23754">
                  <c:v>39.591349999999998</c:v>
                </c:pt>
                <c:pt idx="23755">
                  <c:v>39.593016666666699</c:v>
                </c:pt>
                <c:pt idx="23756">
                  <c:v>39.5946833333334</c:v>
                </c:pt>
                <c:pt idx="23757">
                  <c:v>39.596350000000001</c:v>
                </c:pt>
                <c:pt idx="23758">
                  <c:v>39.598016666666702</c:v>
                </c:pt>
                <c:pt idx="23759">
                  <c:v>39.599683333333402</c:v>
                </c:pt>
                <c:pt idx="23760">
                  <c:v>39.601349999999996</c:v>
                </c:pt>
                <c:pt idx="23761">
                  <c:v>39.603016666666697</c:v>
                </c:pt>
                <c:pt idx="23762">
                  <c:v>39.604683333333398</c:v>
                </c:pt>
                <c:pt idx="23763">
                  <c:v>39.606349999999999</c:v>
                </c:pt>
                <c:pt idx="23764">
                  <c:v>39.6080166666667</c:v>
                </c:pt>
                <c:pt idx="23765">
                  <c:v>39.6096833333334</c:v>
                </c:pt>
                <c:pt idx="23766">
                  <c:v>39.611350000000002</c:v>
                </c:pt>
                <c:pt idx="23767">
                  <c:v>39.613016666666702</c:v>
                </c:pt>
                <c:pt idx="23768">
                  <c:v>39.614683333333403</c:v>
                </c:pt>
                <c:pt idx="23769">
                  <c:v>39.616349999999997</c:v>
                </c:pt>
                <c:pt idx="23770">
                  <c:v>39.618016666666698</c:v>
                </c:pt>
                <c:pt idx="23771">
                  <c:v>39.619683333333398</c:v>
                </c:pt>
                <c:pt idx="23772">
                  <c:v>39.62135</c:v>
                </c:pt>
                <c:pt idx="23773">
                  <c:v>39.6230166666667</c:v>
                </c:pt>
                <c:pt idx="23774">
                  <c:v>39.624683333333401</c:v>
                </c:pt>
                <c:pt idx="23775">
                  <c:v>39.626350000000002</c:v>
                </c:pt>
                <c:pt idx="23776">
                  <c:v>39.628016666666703</c:v>
                </c:pt>
                <c:pt idx="23777">
                  <c:v>39.629683333333404</c:v>
                </c:pt>
                <c:pt idx="23778">
                  <c:v>39.631349999999998</c:v>
                </c:pt>
                <c:pt idx="23779">
                  <c:v>39.633016666666698</c:v>
                </c:pt>
                <c:pt idx="23780">
                  <c:v>39.634683333333399</c:v>
                </c:pt>
                <c:pt idx="23781">
                  <c:v>39.63635</c:v>
                </c:pt>
                <c:pt idx="23782">
                  <c:v>39.638016666666701</c:v>
                </c:pt>
                <c:pt idx="23783">
                  <c:v>39.639683333333402</c:v>
                </c:pt>
                <c:pt idx="23784">
                  <c:v>39.641350000000003</c:v>
                </c:pt>
                <c:pt idx="23785">
                  <c:v>39.643016666666703</c:v>
                </c:pt>
                <c:pt idx="23786">
                  <c:v>39.644683333333397</c:v>
                </c:pt>
                <c:pt idx="23787">
                  <c:v>39.646349999999998</c:v>
                </c:pt>
                <c:pt idx="23788">
                  <c:v>39.648016666666699</c:v>
                </c:pt>
                <c:pt idx="23789">
                  <c:v>39.6496833333334</c:v>
                </c:pt>
                <c:pt idx="23790">
                  <c:v>39.651350000000001</c:v>
                </c:pt>
                <c:pt idx="23791">
                  <c:v>39.653016666666701</c:v>
                </c:pt>
                <c:pt idx="23792">
                  <c:v>39.654683333333402</c:v>
                </c:pt>
                <c:pt idx="23793">
                  <c:v>39.656350000000003</c:v>
                </c:pt>
                <c:pt idx="23794">
                  <c:v>39.658016666666697</c:v>
                </c:pt>
                <c:pt idx="23795">
                  <c:v>39.659683333333398</c:v>
                </c:pt>
                <c:pt idx="23796">
                  <c:v>39.661349999999999</c:v>
                </c:pt>
                <c:pt idx="23797">
                  <c:v>39.663016666666699</c:v>
                </c:pt>
                <c:pt idx="23798">
                  <c:v>39.6646833333334</c:v>
                </c:pt>
                <c:pt idx="23799">
                  <c:v>39.666350000000001</c:v>
                </c:pt>
                <c:pt idx="23800">
                  <c:v>39.668016666666702</c:v>
                </c:pt>
                <c:pt idx="23801">
                  <c:v>39.669683333333403</c:v>
                </c:pt>
                <c:pt idx="23802">
                  <c:v>39.671349999999997</c:v>
                </c:pt>
                <c:pt idx="23803">
                  <c:v>39.673016666666697</c:v>
                </c:pt>
                <c:pt idx="23804">
                  <c:v>39.674683333333398</c:v>
                </c:pt>
                <c:pt idx="23805">
                  <c:v>39.676349999999999</c:v>
                </c:pt>
                <c:pt idx="23806">
                  <c:v>39.6780166666667</c:v>
                </c:pt>
                <c:pt idx="23807">
                  <c:v>39.679683333333401</c:v>
                </c:pt>
                <c:pt idx="23808">
                  <c:v>39.681350000000002</c:v>
                </c:pt>
                <c:pt idx="23809">
                  <c:v>39.683016666666703</c:v>
                </c:pt>
                <c:pt idx="23810">
                  <c:v>39.684683333333403</c:v>
                </c:pt>
                <c:pt idx="23811">
                  <c:v>39.686349999999997</c:v>
                </c:pt>
                <c:pt idx="23812">
                  <c:v>39.688016666666698</c:v>
                </c:pt>
                <c:pt idx="23813">
                  <c:v>39.689683333333399</c:v>
                </c:pt>
                <c:pt idx="23814">
                  <c:v>39.69135</c:v>
                </c:pt>
                <c:pt idx="23815">
                  <c:v>39.693016666666701</c:v>
                </c:pt>
                <c:pt idx="23816">
                  <c:v>39.694683333333401</c:v>
                </c:pt>
                <c:pt idx="23817">
                  <c:v>39.696350000000002</c:v>
                </c:pt>
                <c:pt idx="23818">
                  <c:v>39.698016666666703</c:v>
                </c:pt>
                <c:pt idx="23819">
                  <c:v>39.699683333333397</c:v>
                </c:pt>
                <c:pt idx="23820">
                  <c:v>39.701349999999998</c:v>
                </c:pt>
                <c:pt idx="23821">
                  <c:v>39.703016666666699</c:v>
                </c:pt>
                <c:pt idx="23822">
                  <c:v>39.704683333333399</c:v>
                </c:pt>
                <c:pt idx="23823">
                  <c:v>39.70635</c:v>
                </c:pt>
                <c:pt idx="23824">
                  <c:v>39.708016666666701</c:v>
                </c:pt>
                <c:pt idx="23825">
                  <c:v>39.709683333333402</c:v>
                </c:pt>
                <c:pt idx="23826">
                  <c:v>39.711350000000003</c:v>
                </c:pt>
                <c:pt idx="23827">
                  <c:v>39.713016666666697</c:v>
                </c:pt>
                <c:pt idx="23828">
                  <c:v>39.714683333333397</c:v>
                </c:pt>
                <c:pt idx="23829">
                  <c:v>39.716349999999998</c:v>
                </c:pt>
                <c:pt idx="23830">
                  <c:v>39.718016666666699</c:v>
                </c:pt>
                <c:pt idx="23831">
                  <c:v>39.7196833333334</c:v>
                </c:pt>
                <c:pt idx="23832">
                  <c:v>39.721350000000001</c:v>
                </c:pt>
                <c:pt idx="23833">
                  <c:v>39.723016666666702</c:v>
                </c:pt>
                <c:pt idx="23834">
                  <c:v>39.724683333333402</c:v>
                </c:pt>
                <c:pt idx="23835">
                  <c:v>39.726349999999996</c:v>
                </c:pt>
                <c:pt idx="23836">
                  <c:v>39.728016666666697</c:v>
                </c:pt>
                <c:pt idx="23837">
                  <c:v>39.729683333333398</c:v>
                </c:pt>
                <c:pt idx="23838">
                  <c:v>39.731349999999999</c:v>
                </c:pt>
                <c:pt idx="23839">
                  <c:v>39.7330166666667</c:v>
                </c:pt>
                <c:pt idx="23840">
                  <c:v>39.7346833333334</c:v>
                </c:pt>
                <c:pt idx="23841">
                  <c:v>39.736350000000002</c:v>
                </c:pt>
                <c:pt idx="23842">
                  <c:v>39.738016666666702</c:v>
                </c:pt>
                <c:pt idx="23843">
                  <c:v>39.739683333333403</c:v>
                </c:pt>
                <c:pt idx="23844">
                  <c:v>39.741349999999997</c:v>
                </c:pt>
                <c:pt idx="23845">
                  <c:v>39.743016666666698</c:v>
                </c:pt>
                <c:pt idx="23846">
                  <c:v>39.744683333333398</c:v>
                </c:pt>
                <c:pt idx="23847">
                  <c:v>39.74635</c:v>
                </c:pt>
                <c:pt idx="23848">
                  <c:v>39.7480166666667</c:v>
                </c:pt>
                <c:pt idx="23849">
                  <c:v>39.749683333333401</c:v>
                </c:pt>
                <c:pt idx="23850">
                  <c:v>39.751350000000002</c:v>
                </c:pt>
                <c:pt idx="23851">
                  <c:v>39.753016666666703</c:v>
                </c:pt>
                <c:pt idx="23852">
                  <c:v>39.754683333333404</c:v>
                </c:pt>
                <c:pt idx="23853">
                  <c:v>39.756349999999998</c:v>
                </c:pt>
                <c:pt idx="23854">
                  <c:v>39.758016666666698</c:v>
                </c:pt>
                <c:pt idx="23855">
                  <c:v>39.759683333333399</c:v>
                </c:pt>
                <c:pt idx="23856">
                  <c:v>39.76135</c:v>
                </c:pt>
                <c:pt idx="23857">
                  <c:v>39.763016666666701</c:v>
                </c:pt>
                <c:pt idx="23858">
                  <c:v>39.764683333333402</c:v>
                </c:pt>
                <c:pt idx="23859">
                  <c:v>39.766350000000003</c:v>
                </c:pt>
                <c:pt idx="23860">
                  <c:v>39.768016666666703</c:v>
                </c:pt>
                <c:pt idx="23861">
                  <c:v>39.769683333333397</c:v>
                </c:pt>
                <c:pt idx="23862">
                  <c:v>39.771349999999998</c:v>
                </c:pt>
                <c:pt idx="23863">
                  <c:v>39.773016666666699</c:v>
                </c:pt>
                <c:pt idx="23864">
                  <c:v>39.7746833333334</c:v>
                </c:pt>
                <c:pt idx="23865">
                  <c:v>39.776350000000001</c:v>
                </c:pt>
                <c:pt idx="23866">
                  <c:v>39.778016666666701</c:v>
                </c:pt>
                <c:pt idx="23867">
                  <c:v>39.779683333333402</c:v>
                </c:pt>
                <c:pt idx="23868">
                  <c:v>39.781350000000003</c:v>
                </c:pt>
                <c:pt idx="23869">
                  <c:v>39.783016666666697</c:v>
                </c:pt>
                <c:pt idx="23870">
                  <c:v>39.784683333333398</c:v>
                </c:pt>
                <c:pt idx="23871">
                  <c:v>39.786349999999999</c:v>
                </c:pt>
                <c:pt idx="23872">
                  <c:v>39.788016666666699</c:v>
                </c:pt>
                <c:pt idx="23873">
                  <c:v>39.7896833333334</c:v>
                </c:pt>
                <c:pt idx="23874">
                  <c:v>39.791350000000001</c:v>
                </c:pt>
                <c:pt idx="23875">
                  <c:v>39.793016666666702</c:v>
                </c:pt>
                <c:pt idx="23876">
                  <c:v>39.794683333333403</c:v>
                </c:pt>
                <c:pt idx="23877">
                  <c:v>39.796349999999997</c:v>
                </c:pt>
                <c:pt idx="23878">
                  <c:v>39.798016666666697</c:v>
                </c:pt>
                <c:pt idx="23879">
                  <c:v>39.799683333333398</c:v>
                </c:pt>
                <c:pt idx="23880">
                  <c:v>39.801349999999999</c:v>
                </c:pt>
                <c:pt idx="23881">
                  <c:v>39.8030166666667</c:v>
                </c:pt>
                <c:pt idx="23882">
                  <c:v>39.804683333333401</c:v>
                </c:pt>
                <c:pt idx="23883">
                  <c:v>39.806350000000002</c:v>
                </c:pt>
                <c:pt idx="23884">
                  <c:v>39.808016666666703</c:v>
                </c:pt>
                <c:pt idx="23885">
                  <c:v>39.809683333333403</c:v>
                </c:pt>
                <c:pt idx="23886">
                  <c:v>39.811349999999997</c:v>
                </c:pt>
                <c:pt idx="23887">
                  <c:v>39.813016666666698</c:v>
                </c:pt>
                <c:pt idx="23888">
                  <c:v>39.814683333333399</c:v>
                </c:pt>
                <c:pt idx="23889">
                  <c:v>39.81635</c:v>
                </c:pt>
                <c:pt idx="23890">
                  <c:v>39.818016666666701</c:v>
                </c:pt>
                <c:pt idx="23891">
                  <c:v>39.819683333333401</c:v>
                </c:pt>
                <c:pt idx="23892">
                  <c:v>39.821350000000002</c:v>
                </c:pt>
                <c:pt idx="23893">
                  <c:v>39.823016666666703</c:v>
                </c:pt>
                <c:pt idx="23894">
                  <c:v>39.824683333333397</c:v>
                </c:pt>
                <c:pt idx="23895">
                  <c:v>39.826349999999998</c:v>
                </c:pt>
                <c:pt idx="23896">
                  <c:v>39.828016666666699</c:v>
                </c:pt>
                <c:pt idx="23897">
                  <c:v>39.829683333333399</c:v>
                </c:pt>
                <c:pt idx="23898">
                  <c:v>39.83135</c:v>
                </c:pt>
                <c:pt idx="23899">
                  <c:v>39.833016666666701</c:v>
                </c:pt>
                <c:pt idx="23900">
                  <c:v>39.834683333333402</c:v>
                </c:pt>
                <c:pt idx="23901">
                  <c:v>39.836350000000003</c:v>
                </c:pt>
                <c:pt idx="23902">
                  <c:v>39.838016666666697</c:v>
                </c:pt>
                <c:pt idx="23903">
                  <c:v>39.839683333333397</c:v>
                </c:pt>
                <c:pt idx="23904">
                  <c:v>39.841349999999998</c:v>
                </c:pt>
                <c:pt idx="23905">
                  <c:v>39.843016666666699</c:v>
                </c:pt>
                <c:pt idx="23906">
                  <c:v>39.8446833333334</c:v>
                </c:pt>
                <c:pt idx="23907">
                  <c:v>39.846350000000001</c:v>
                </c:pt>
                <c:pt idx="23908">
                  <c:v>39.848016666666702</c:v>
                </c:pt>
                <c:pt idx="23909">
                  <c:v>39.849683333333402</c:v>
                </c:pt>
                <c:pt idx="23910">
                  <c:v>39.851349999999996</c:v>
                </c:pt>
                <c:pt idx="23911">
                  <c:v>39.853016666666697</c:v>
                </c:pt>
                <c:pt idx="23912">
                  <c:v>39.854683333333398</c:v>
                </c:pt>
                <c:pt idx="23913">
                  <c:v>39.856349999999999</c:v>
                </c:pt>
                <c:pt idx="23914">
                  <c:v>39.8580166666667</c:v>
                </c:pt>
                <c:pt idx="23915">
                  <c:v>39.8596833333334</c:v>
                </c:pt>
                <c:pt idx="23916">
                  <c:v>39.861350000000002</c:v>
                </c:pt>
                <c:pt idx="23917">
                  <c:v>39.863016666666702</c:v>
                </c:pt>
                <c:pt idx="23918">
                  <c:v>39.864683333333403</c:v>
                </c:pt>
                <c:pt idx="23919">
                  <c:v>39.866349999999997</c:v>
                </c:pt>
                <c:pt idx="23920">
                  <c:v>39.868016666666698</c:v>
                </c:pt>
                <c:pt idx="23921">
                  <c:v>39.869683333333398</c:v>
                </c:pt>
                <c:pt idx="23922">
                  <c:v>39.87135</c:v>
                </c:pt>
                <c:pt idx="23923">
                  <c:v>39.8730166666667</c:v>
                </c:pt>
                <c:pt idx="23924">
                  <c:v>39.874683333333401</c:v>
                </c:pt>
                <c:pt idx="23925">
                  <c:v>39.876350000000002</c:v>
                </c:pt>
                <c:pt idx="23926">
                  <c:v>39.878016666666703</c:v>
                </c:pt>
                <c:pt idx="23927">
                  <c:v>39.879683333333404</c:v>
                </c:pt>
                <c:pt idx="23928">
                  <c:v>39.881349999999998</c:v>
                </c:pt>
                <c:pt idx="23929">
                  <c:v>39.883016666666698</c:v>
                </c:pt>
                <c:pt idx="23930">
                  <c:v>39.884683333333399</c:v>
                </c:pt>
                <c:pt idx="23931">
                  <c:v>39.88635</c:v>
                </c:pt>
                <c:pt idx="23932">
                  <c:v>39.888016666666701</c:v>
                </c:pt>
                <c:pt idx="23933">
                  <c:v>39.889683333333402</c:v>
                </c:pt>
                <c:pt idx="23934">
                  <c:v>39.891350000000003</c:v>
                </c:pt>
                <c:pt idx="23935">
                  <c:v>39.893016666666703</c:v>
                </c:pt>
                <c:pt idx="23936">
                  <c:v>39.894683333333397</c:v>
                </c:pt>
                <c:pt idx="23937">
                  <c:v>39.896349999999998</c:v>
                </c:pt>
                <c:pt idx="23938">
                  <c:v>39.898016666666699</c:v>
                </c:pt>
                <c:pt idx="23939">
                  <c:v>39.8996833333334</c:v>
                </c:pt>
                <c:pt idx="23940">
                  <c:v>39.901350000000001</c:v>
                </c:pt>
                <c:pt idx="23941">
                  <c:v>39.903016666666701</c:v>
                </c:pt>
                <c:pt idx="23942">
                  <c:v>39.904683333333402</c:v>
                </c:pt>
                <c:pt idx="23943">
                  <c:v>39.906350000000003</c:v>
                </c:pt>
                <c:pt idx="23944">
                  <c:v>39.908016666666697</c:v>
                </c:pt>
                <c:pt idx="23945">
                  <c:v>39.909683333333398</c:v>
                </c:pt>
                <c:pt idx="23946">
                  <c:v>39.911349999999999</c:v>
                </c:pt>
                <c:pt idx="23947">
                  <c:v>39.913016666666699</c:v>
                </c:pt>
                <c:pt idx="23948">
                  <c:v>39.9146833333334</c:v>
                </c:pt>
                <c:pt idx="23949">
                  <c:v>39.916350000000001</c:v>
                </c:pt>
                <c:pt idx="23950">
                  <c:v>39.918016666666702</c:v>
                </c:pt>
                <c:pt idx="23951">
                  <c:v>39.919683333333403</c:v>
                </c:pt>
                <c:pt idx="23952">
                  <c:v>39.921349999999997</c:v>
                </c:pt>
                <c:pt idx="23953">
                  <c:v>39.923016666666697</c:v>
                </c:pt>
                <c:pt idx="23954">
                  <c:v>39.924683333333398</c:v>
                </c:pt>
                <c:pt idx="23955">
                  <c:v>39.926349999999999</c:v>
                </c:pt>
                <c:pt idx="23956">
                  <c:v>39.9280166666667</c:v>
                </c:pt>
                <c:pt idx="23957">
                  <c:v>39.929683333333401</c:v>
                </c:pt>
                <c:pt idx="23958">
                  <c:v>39.931350000000002</c:v>
                </c:pt>
                <c:pt idx="23959">
                  <c:v>39.933016666666703</c:v>
                </c:pt>
                <c:pt idx="23960">
                  <c:v>39.934683333333403</c:v>
                </c:pt>
                <c:pt idx="23961">
                  <c:v>39.936349999999997</c:v>
                </c:pt>
                <c:pt idx="23962">
                  <c:v>39.938016666666698</c:v>
                </c:pt>
                <c:pt idx="23963">
                  <c:v>39.939683333333399</c:v>
                </c:pt>
                <c:pt idx="23964">
                  <c:v>39.94135</c:v>
                </c:pt>
                <c:pt idx="23965">
                  <c:v>39.943016666666701</c:v>
                </c:pt>
                <c:pt idx="23966">
                  <c:v>39.944683333333401</c:v>
                </c:pt>
                <c:pt idx="23967">
                  <c:v>39.946350000000002</c:v>
                </c:pt>
                <c:pt idx="23968">
                  <c:v>39.948016666666703</c:v>
                </c:pt>
                <c:pt idx="23969">
                  <c:v>39.949683333333397</c:v>
                </c:pt>
                <c:pt idx="23970">
                  <c:v>39.951349999999998</c:v>
                </c:pt>
                <c:pt idx="23971">
                  <c:v>39.953016666666699</c:v>
                </c:pt>
                <c:pt idx="23972">
                  <c:v>39.954683333333399</c:v>
                </c:pt>
                <c:pt idx="23973">
                  <c:v>39.95635</c:v>
                </c:pt>
                <c:pt idx="23974">
                  <c:v>39.958016666666701</c:v>
                </c:pt>
                <c:pt idx="23975">
                  <c:v>39.959683333333402</c:v>
                </c:pt>
                <c:pt idx="23976">
                  <c:v>39.961350000000003</c:v>
                </c:pt>
                <c:pt idx="23977">
                  <c:v>39.963016666666697</c:v>
                </c:pt>
                <c:pt idx="23978">
                  <c:v>39.964683333333397</c:v>
                </c:pt>
                <c:pt idx="23979">
                  <c:v>39.966349999999998</c:v>
                </c:pt>
                <c:pt idx="23980">
                  <c:v>39.968016666666699</c:v>
                </c:pt>
                <c:pt idx="23981">
                  <c:v>39.9696833333334</c:v>
                </c:pt>
                <c:pt idx="23982">
                  <c:v>39.971350000000001</c:v>
                </c:pt>
                <c:pt idx="23983">
                  <c:v>39.973016666666702</c:v>
                </c:pt>
                <c:pt idx="23984">
                  <c:v>39.974683333333402</c:v>
                </c:pt>
                <c:pt idx="23985">
                  <c:v>39.976349999999996</c:v>
                </c:pt>
                <c:pt idx="23986">
                  <c:v>39.978016666666697</c:v>
                </c:pt>
                <c:pt idx="23987">
                  <c:v>39.979683333333398</c:v>
                </c:pt>
                <c:pt idx="23988">
                  <c:v>39.981349999999999</c:v>
                </c:pt>
                <c:pt idx="23989">
                  <c:v>39.9830166666667</c:v>
                </c:pt>
                <c:pt idx="23990">
                  <c:v>39.9846833333334</c:v>
                </c:pt>
                <c:pt idx="23991">
                  <c:v>39.986350000000002</c:v>
                </c:pt>
                <c:pt idx="23992">
                  <c:v>39.988016666666702</c:v>
                </c:pt>
                <c:pt idx="23993">
                  <c:v>39.989683333333403</c:v>
                </c:pt>
                <c:pt idx="23994">
                  <c:v>39.991349999999997</c:v>
                </c:pt>
                <c:pt idx="23995">
                  <c:v>39.993016666666698</c:v>
                </c:pt>
                <c:pt idx="23996">
                  <c:v>39.994683333333398</c:v>
                </c:pt>
                <c:pt idx="23997">
                  <c:v>39.99635</c:v>
                </c:pt>
                <c:pt idx="23998">
                  <c:v>39.9980166666667</c:v>
                </c:pt>
                <c:pt idx="23999">
                  <c:v>39.999683333333401</c:v>
                </c:pt>
                <c:pt idx="24000">
                  <c:v>40.001350000000002</c:v>
                </c:pt>
                <c:pt idx="24001">
                  <c:v>40.003016666666703</c:v>
                </c:pt>
                <c:pt idx="24002">
                  <c:v>40.004683333333404</c:v>
                </c:pt>
                <c:pt idx="24003">
                  <c:v>40.006349999999998</c:v>
                </c:pt>
                <c:pt idx="24004">
                  <c:v>40.008016666666698</c:v>
                </c:pt>
                <c:pt idx="24005">
                  <c:v>40.009683333333399</c:v>
                </c:pt>
                <c:pt idx="24006">
                  <c:v>40.01135</c:v>
                </c:pt>
                <c:pt idx="24007">
                  <c:v>40.013016666666701</c:v>
                </c:pt>
                <c:pt idx="24008">
                  <c:v>40.014683333333402</c:v>
                </c:pt>
                <c:pt idx="24009">
                  <c:v>40.016350000000003</c:v>
                </c:pt>
                <c:pt idx="24010">
                  <c:v>40.018016666666703</c:v>
                </c:pt>
                <c:pt idx="24011">
                  <c:v>40.019683333333397</c:v>
                </c:pt>
                <c:pt idx="24012">
                  <c:v>40.021349999999998</c:v>
                </c:pt>
                <c:pt idx="24013">
                  <c:v>40.023016666666699</c:v>
                </c:pt>
                <c:pt idx="24014">
                  <c:v>40.0246833333334</c:v>
                </c:pt>
                <c:pt idx="24015">
                  <c:v>40.026350000000001</c:v>
                </c:pt>
                <c:pt idx="24016">
                  <c:v>40.028016666666701</c:v>
                </c:pt>
                <c:pt idx="24017">
                  <c:v>40.029683333333402</c:v>
                </c:pt>
                <c:pt idx="24018">
                  <c:v>40.031350000000003</c:v>
                </c:pt>
                <c:pt idx="24019">
                  <c:v>40.033016666666697</c:v>
                </c:pt>
                <c:pt idx="24020">
                  <c:v>40.034683333333398</c:v>
                </c:pt>
                <c:pt idx="24021">
                  <c:v>40.036349999999999</c:v>
                </c:pt>
                <c:pt idx="24022">
                  <c:v>40.038016666666699</c:v>
                </c:pt>
                <c:pt idx="24023">
                  <c:v>40.0396833333334</c:v>
                </c:pt>
                <c:pt idx="24024">
                  <c:v>40.041350000000001</c:v>
                </c:pt>
                <c:pt idx="24025">
                  <c:v>40.043016666666702</c:v>
                </c:pt>
                <c:pt idx="24026">
                  <c:v>40.044683333333403</c:v>
                </c:pt>
                <c:pt idx="24027">
                  <c:v>40.046349999999997</c:v>
                </c:pt>
                <c:pt idx="24028">
                  <c:v>40.048016666666697</c:v>
                </c:pt>
                <c:pt idx="24029">
                  <c:v>40.049683333333398</c:v>
                </c:pt>
                <c:pt idx="24030">
                  <c:v>40.051349999999999</c:v>
                </c:pt>
                <c:pt idx="24031">
                  <c:v>40.0530166666667</c:v>
                </c:pt>
                <c:pt idx="24032">
                  <c:v>40.054683333333401</c:v>
                </c:pt>
                <c:pt idx="24033">
                  <c:v>40.056350000000002</c:v>
                </c:pt>
                <c:pt idx="24034">
                  <c:v>40.058016666666703</c:v>
                </c:pt>
                <c:pt idx="24035">
                  <c:v>40.059683333333403</c:v>
                </c:pt>
                <c:pt idx="24036">
                  <c:v>40.061349999999997</c:v>
                </c:pt>
                <c:pt idx="24037">
                  <c:v>40.063016666666698</c:v>
                </c:pt>
                <c:pt idx="24038">
                  <c:v>40.064683333333399</c:v>
                </c:pt>
                <c:pt idx="24039">
                  <c:v>40.06635</c:v>
                </c:pt>
                <c:pt idx="24040">
                  <c:v>40.068016666666701</c:v>
                </c:pt>
                <c:pt idx="24041">
                  <c:v>40.069683333333401</c:v>
                </c:pt>
                <c:pt idx="24042">
                  <c:v>40.071350000000002</c:v>
                </c:pt>
                <c:pt idx="24043">
                  <c:v>40.073016666666703</c:v>
                </c:pt>
                <c:pt idx="24044">
                  <c:v>40.074683333333397</c:v>
                </c:pt>
                <c:pt idx="24045">
                  <c:v>40.076349999999998</c:v>
                </c:pt>
                <c:pt idx="24046">
                  <c:v>40.078016666666699</c:v>
                </c:pt>
                <c:pt idx="24047">
                  <c:v>40.079683333333399</c:v>
                </c:pt>
                <c:pt idx="24048">
                  <c:v>40.08135</c:v>
                </c:pt>
                <c:pt idx="24049">
                  <c:v>40.083016666666701</c:v>
                </c:pt>
                <c:pt idx="24050">
                  <c:v>40.084683333333402</c:v>
                </c:pt>
                <c:pt idx="24051">
                  <c:v>40.086350000000003</c:v>
                </c:pt>
                <c:pt idx="24052">
                  <c:v>40.088016666666697</c:v>
                </c:pt>
                <c:pt idx="24053">
                  <c:v>40.089683333333397</c:v>
                </c:pt>
                <c:pt idx="24054">
                  <c:v>40.091349999999998</c:v>
                </c:pt>
                <c:pt idx="24055">
                  <c:v>40.093016666666699</c:v>
                </c:pt>
                <c:pt idx="24056">
                  <c:v>40.0946833333334</c:v>
                </c:pt>
                <c:pt idx="24057">
                  <c:v>40.096350000000001</c:v>
                </c:pt>
                <c:pt idx="24058">
                  <c:v>40.098016666666702</c:v>
                </c:pt>
                <c:pt idx="24059">
                  <c:v>40.099683333333402</c:v>
                </c:pt>
                <c:pt idx="24060">
                  <c:v>40.101349999999996</c:v>
                </c:pt>
                <c:pt idx="24061">
                  <c:v>40.103016666666697</c:v>
                </c:pt>
                <c:pt idx="24062">
                  <c:v>40.104683333333398</c:v>
                </c:pt>
                <c:pt idx="24063">
                  <c:v>40.106349999999999</c:v>
                </c:pt>
                <c:pt idx="24064">
                  <c:v>40.1080166666667</c:v>
                </c:pt>
                <c:pt idx="24065">
                  <c:v>40.1096833333334</c:v>
                </c:pt>
                <c:pt idx="24066">
                  <c:v>40.111350000000002</c:v>
                </c:pt>
                <c:pt idx="24067">
                  <c:v>40.113016666666702</c:v>
                </c:pt>
                <c:pt idx="24068">
                  <c:v>40.114683333333403</c:v>
                </c:pt>
                <c:pt idx="24069">
                  <c:v>40.116349999999997</c:v>
                </c:pt>
                <c:pt idx="24070">
                  <c:v>40.118016666666698</c:v>
                </c:pt>
                <c:pt idx="24071">
                  <c:v>40.119683333333398</c:v>
                </c:pt>
                <c:pt idx="24072">
                  <c:v>40.12135</c:v>
                </c:pt>
                <c:pt idx="24073">
                  <c:v>40.1230166666667</c:v>
                </c:pt>
                <c:pt idx="24074">
                  <c:v>40.124683333333401</c:v>
                </c:pt>
                <c:pt idx="24075">
                  <c:v>40.126350000000002</c:v>
                </c:pt>
                <c:pt idx="24076">
                  <c:v>40.128016666666703</c:v>
                </c:pt>
                <c:pt idx="24077">
                  <c:v>40.129683333333404</c:v>
                </c:pt>
                <c:pt idx="24078">
                  <c:v>40.131349999999998</c:v>
                </c:pt>
                <c:pt idx="24079">
                  <c:v>40.133016666666698</c:v>
                </c:pt>
                <c:pt idx="24080">
                  <c:v>40.134683333333399</c:v>
                </c:pt>
                <c:pt idx="24081">
                  <c:v>40.13635</c:v>
                </c:pt>
                <c:pt idx="24082">
                  <c:v>40.138016666666701</c:v>
                </c:pt>
                <c:pt idx="24083">
                  <c:v>40.139683333333402</c:v>
                </c:pt>
                <c:pt idx="24084">
                  <c:v>40.141350000000003</c:v>
                </c:pt>
                <c:pt idx="24085">
                  <c:v>40.143016666666703</c:v>
                </c:pt>
                <c:pt idx="24086">
                  <c:v>40.144683333333397</c:v>
                </c:pt>
                <c:pt idx="24087">
                  <c:v>40.146349999999998</c:v>
                </c:pt>
                <c:pt idx="24088">
                  <c:v>40.148016666666699</c:v>
                </c:pt>
                <c:pt idx="24089">
                  <c:v>40.1496833333334</c:v>
                </c:pt>
                <c:pt idx="24090">
                  <c:v>40.151350000000001</c:v>
                </c:pt>
                <c:pt idx="24091">
                  <c:v>40.153016666666701</c:v>
                </c:pt>
                <c:pt idx="24092">
                  <c:v>40.154683333333402</c:v>
                </c:pt>
                <c:pt idx="24093">
                  <c:v>40.156350000000003</c:v>
                </c:pt>
                <c:pt idx="24094">
                  <c:v>40.158016666666697</c:v>
                </c:pt>
                <c:pt idx="24095">
                  <c:v>40.159683333333398</c:v>
                </c:pt>
                <c:pt idx="24096">
                  <c:v>40.161349999999999</c:v>
                </c:pt>
                <c:pt idx="24097">
                  <c:v>40.163016666666699</c:v>
                </c:pt>
                <c:pt idx="24098">
                  <c:v>40.1646833333334</c:v>
                </c:pt>
                <c:pt idx="24099">
                  <c:v>40.166350000000001</c:v>
                </c:pt>
                <c:pt idx="24100">
                  <c:v>40.168016666666702</c:v>
                </c:pt>
                <c:pt idx="24101">
                  <c:v>40.169683333333403</c:v>
                </c:pt>
                <c:pt idx="24102">
                  <c:v>40.171349999999997</c:v>
                </c:pt>
                <c:pt idx="24103">
                  <c:v>40.173016666666697</c:v>
                </c:pt>
                <c:pt idx="24104">
                  <c:v>40.174683333333398</c:v>
                </c:pt>
                <c:pt idx="24105">
                  <c:v>40.176349999999999</c:v>
                </c:pt>
                <c:pt idx="24106">
                  <c:v>40.1780166666667</c:v>
                </c:pt>
                <c:pt idx="24107">
                  <c:v>40.179683333333401</c:v>
                </c:pt>
                <c:pt idx="24108">
                  <c:v>40.181350000000002</c:v>
                </c:pt>
                <c:pt idx="24109">
                  <c:v>40.183016666666703</c:v>
                </c:pt>
                <c:pt idx="24110">
                  <c:v>40.184683333333403</c:v>
                </c:pt>
                <c:pt idx="24111">
                  <c:v>40.186349999999997</c:v>
                </c:pt>
                <c:pt idx="24112">
                  <c:v>40.188016666666698</c:v>
                </c:pt>
                <c:pt idx="24113">
                  <c:v>40.189683333333399</c:v>
                </c:pt>
                <c:pt idx="24114">
                  <c:v>40.19135</c:v>
                </c:pt>
                <c:pt idx="24115">
                  <c:v>40.193016666666701</c:v>
                </c:pt>
                <c:pt idx="24116">
                  <c:v>40.194683333333401</c:v>
                </c:pt>
                <c:pt idx="24117">
                  <c:v>40.196350000000002</c:v>
                </c:pt>
                <c:pt idx="24118">
                  <c:v>40.198016666666703</c:v>
                </c:pt>
                <c:pt idx="24119">
                  <c:v>40.199683333333397</c:v>
                </c:pt>
                <c:pt idx="24120">
                  <c:v>40.201349999999998</c:v>
                </c:pt>
                <c:pt idx="24121">
                  <c:v>40.203016666666699</c:v>
                </c:pt>
                <c:pt idx="24122">
                  <c:v>40.204683333333399</c:v>
                </c:pt>
                <c:pt idx="24123">
                  <c:v>40.20635</c:v>
                </c:pt>
                <c:pt idx="24124">
                  <c:v>40.208016666666701</c:v>
                </c:pt>
                <c:pt idx="24125">
                  <c:v>40.209683333333402</c:v>
                </c:pt>
                <c:pt idx="24126">
                  <c:v>40.211350000000003</c:v>
                </c:pt>
                <c:pt idx="24127">
                  <c:v>40.213016666666697</c:v>
                </c:pt>
                <c:pt idx="24128">
                  <c:v>40.214683333333397</c:v>
                </c:pt>
                <c:pt idx="24129">
                  <c:v>40.216349999999998</c:v>
                </c:pt>
                <c:pt idx="24130">
                  <c:v>40.218016666666699</c:v>
                </c:pt>
                <c:pt idx="24131">
                  <c:v>40.2196833333334</c:v>
                </c:pt>
                <c:pt idx="24132">
                  <c:v>40.221350000000001</c:v>
                </c:pt>
                <c:pt idx="24133">
                  <c:v>40.223016666666702</c:v>
                </c:pt>
                <c:pt idx="24134">
                  <c:v>40.224683333333402</c:v>
                </c:pt>
                <c:pt idx="24135">
                  <c:v>40.226349999999996</c:v>
                </c:pt>
                <c:pt idx="24136">
                  <c:v>40.228016666666697</c:v>
                </c:pt>
                <c:pt idx="24137">
                  <c:v>40.229683333333398</c:v>
                </c:pt>
                <c:pt idx="24138">
                  <c:v>40.231349999999999</c:v>
                </c:pt>
                <c:pt idx="24139">
                  <c:v>40.2330166666667</c:v>
                </c:pt>
                <c:pt idx="24140">
                  <c:v>40.2346833333334</c:v>
                </c:pt>
                <c:pt idx="24141">
                  <c:v>40.236350000000002</c:v>
                </c:pt>
                <c:pt idx="24142">
                  <c:v>40.238016666666702</c:v>
                </c:pt>
                <c:pt idx="24143">
                  <c:v>40.239683333333403</c:v>
                </c:pt>
                <c:pt idx="24144">
                  <c:v>40.241349999999997</c:v>
                </c:pt>
                <c:pt idx="24145">
                  <c:v>40.243016666666698</c:v>
                </c:pt>
                <c:pt idx="24146">
                  <c:v>40.244683333333398</c:v>
                </c:pt>
                <c:pt idx="24147">
                  <c:v>40.24635</c:v>
                </c:pt>
                <c:pt idx="24148">
                  <c:v>40.2480166666667</c:v>
                </c:pt>
                <c:pt idx="24149">
                  <c:v>40.249683333333401</c:v>
                </c:pt>
                <c:pt idx="24150">
                  <c:v>40.251350000000002</c:v>
                </c:pt>
                <c:pt idx="24151">
                  <c:v>40.253016666666703</c:v>
                </c:pt>
                <c:pt idx="24152">
                  <c:v>40.254683333333404</c:v>
                </c:pt>
                <c:pt idx="24153">
                  <c:v>40.256349999999998</c:v>
                </c:pt>
                <c:pt idx="24154">
                  <c:v>40.258016666666698</c:v>
                </c:pt>
                <c:pt idx="24155">
                  <c:v>40.259683333333399</c:v>
                </c:pt>
                <c:pt idx="24156">
                  <c:v>40.26135</c:v>
                </c:pt>
                <c:pt idx="24157">
                  <c:v>40.263016666666701</c:v>
                </c:pt>
                <c:pt idx="24158">
                  <c:v>40.264683333333402</c:v>
                </c:pt>
                <c:pt idx="24159">
                  <c:v>40.266350000000003</c:v>
                </c:pt>
                <c:pt idx="24160">
                  <c:v>40.268016666666703</c:v>
                </c:pt>
                <c:pt idx="24161">
                  <c:v>40.269683333333397</c:v>
                </c:pt>
                <c:pt idx="24162">
                  <c:v>40.271349999999998</c:v>
                </c:pt>
                <c:pt idx="24163">
                  <c:v>40.273016666666699</c:v>
                </c:pt>
                <c:pt idx="24164">
                  <c:v>40.2746833333334</c:v>
                </c:pt>
                <c:pt idx="24165">
                  <c:v>40.276350000000001</c:v>
                </c:pt>
                <c:pt idx="24166">
                  <c:v>40.278016666666701</c:v>
                </c:pt>
                <c:pt idx="24167">
                  <c:v>40.279683333333402</c:v>
                </c:pt>
                <c:pt idx="24168">
                  <c:v>40.281350000000003</c:v>
                </c:pt>
                <c:pt idx="24169">
                  <c:v>40.283016666666697</c:v>
                </c:pt>
                <c:pt idx="24170">
                  <c:v>40.284683333333398</c:v>
                </c:pt>
                <c:pt idx="24171">
                  <c:v>40.286349999999999</c:v>
                </c:pt>
                <c:pt idx="24172">
                  <c:v>40.288016666666699</c:v>
                </c:pt>
                <c:pt idx="24173">
                  <c:v>40.2896833333334</c:v>
                </c:pt>
                <c:pt idx="24174">
                  <c:v>40.291350000000001</c:v>
                </c:pt>
                <c:pt idx="24175">
                  <c:v>40.293016666666702</c:v>
                </c:pt>
                <c:pt idx="24176">
                  <c:v>40.294683333333403</c:v>
                </c:pt>
                <c:pt idx="24177">
                  <c:v>40.296349999999997</c:v>
                </c:pt>
                <c:pt idx="24178">
                  <c:v>40.298016666666697</c:v>
                </c:pt>
                <c:pt idx="24179">
                  <c:v>40.299683333333398</c:v>
                </c:pt>
                <c:pt idx="24180">
                  <c:v>40.301349999999999</c:v>
                </c:pt>
                <c:pt idx="24181">
                  <c:v>40.3030166666667</c:v>
                </c:pt>
                <c:pt idx="24182">
                  <c:v>40.304683333333401</c:v>
                </c:pt>
                <c:pt idx="24183">
                  <c:v>40.306350000000002</c:v>
                </c:pt>
                <c:pt idx="24184">
                  <c:v>40.308016666666703</c:v>
                </c:pt>
                <c:pt idx="24185">
                  <c:v>40.309683333333403</c:v>
                </c:pt>
                <c:pt idx="24186">
                  <c:v>40.311349999999997</c:v>
                </c:pt>
                <c:pt idx="24187">
                  <c:v>40.313016666666698</c:v>
                </c:pt>
                <c:pt idx="24188">
                  <c:v>40.314683333333399</c:v>
                </c:pt>
                <c:pt idx="24189">
                  <c:v>40.31635</c:v>
                </c:pt>
                <c:pt idx="24190">
                  <c:v>40.318016666666701</c:v>
                </c:pt>
                <c:pt idx="24191">
                  <c:v>40.319683333333401</c:v>
                </c:pt>
                <c:pt idx="24192">
                  <c:v>40.321350000000002</c:v>
                </c:pt>
                <c:pt idx="24193">
                  <c:v>40.323016666666703</c:v>
                </c:pt>
                <c:pt idx="24194">
                  <c:v>40.324683333333397</c:v>
                </c:pt>
                <c:pt idx="24195">
                  <c:v>40.326349999999998</c:v>
                </c:pt>
                <c:pt idx="24196">
                  <c:v>40.328016666666699</c:v>
                </c:pt>
                <c:pt idx="24197">
                  <c:v>40.329683333333399</c:v>
                </c:pt>
                <c:pt idx="24198">
                  <c:v>40.33135</c:v>
                </c:pt>
                <c:pt idx="24199">
                  <c:v>40.333016666666701</c:v>
                </c:pt>
                <c:pt idx="24200">
                  <c:v>40.334683333333402</c:v>
                </c:pt>
                <c:pt idx="24201">
                  <c:v>40.336350000000003</c:v>
                </c:pt>
                <c:pt idx="24202">
                  <c:v>40.338016666666697</c:v>
                </c:pt>
                <c:pt idx="24203">
                  <c:v>40.339683333333397</c:v>
                </c:pt>
                <c:pt idx="24204">
                  <c:v>40.341349999999998</c:v>
                </c:pt>
                <c:pt idx="24205">
                  <c:v>40.343016666666699</c:v>
                </c:pt>
                <c:pt idx="24206">
                  <c:v>40.3446833333334</c:v>
                </c:pt>
                <c:pt idx="24207">
                  <c:v>40.346350000000001</c:v>
                </c:pt>
                <c:pt idx="24208">
                  <c:v>40.348016666666702</c:v>
                </c:pt>
                <c:pt idx="24209">
                  <c:v>40.349683333333402</c:v>
                </c:pt>
                <c:pt idx="24210">
                  <c:v>40.351349999999996</c:v>
                </c:pt>
                <c:pt idx="24211">
                  <c:v>40.353016666666697</c:v>
                </c:pt>
                <c:pt idx="24212">
                  <c:v>40.354683333333398</c:v>
                </c:pt>
                <c:pt idx="24213">
                  <c:v>40.356349999999999</c:v>
                </c:pt>
                <c:pt idx="24214">
                  <c:v>40.3580166666667</c:v>
                </c:pt>
                <c:pt idx="24215">
                  <c:v>40.3596833333334</c:v>
                </c:pt>
                <c:pt idx="24216">
                  <c:v>40.361350000000002</c:v>
                </c:pt>
                <c:pt idx="24217">
                  <c:v>40.363016666666702</c:v>
                </c:pt>
                <c:pt idx="24218">
                  <c:v>40.364683333333403</c:v>
                </c:pt>
                <c:pt idx="24219">
                  <c:v>40.366349999999997</c:v>
                </c:pt>
                <c:pt idx="24220">
                  <c:v>40.368016666666698</c:v>
                </c:pt>
                <c:pt idx="24221">
                  <c:v>40.369683333333398</c:v>
                </c:pt>
                <c:pt idx="24222">
                  <c:v>40.37135</c:v>
                </c:pt>
                <c:pt idx="24223">
                  <c:v>40.3730166666667</c:v>
                </c:pt>
                <c:pt idx="24224">
                  <c:v>40.374683333333401</c:v>
                </c:pt>
                <c:pt idx="24225">
                  <c:v>40.376350000000002</c:v>
                </c:pt>
                <c:pt idx="24226">
                  <c:v>40.378016666666703</c:v>
                </c:pt>
                <c:pt idx="24227">
                  <c:v>40.379683333333404</c:v>
                </c:pt>
                <c:pt idx="24228">
                  <c:v>40.381349999999998</c:v>
                </c:pt>
                <c:pt idx="24229">
                  <c:v>40.383016666666698</c:v>
                </c:pt>
                <c:pt idx="24230">
                  <c:v>40.384683333333399</c:v>
                </c:pt>
                <c:pt idx="24231">
                  <c:v>40.38635</c:v>
                </c:pt>
                <c:pt idx="24232">
                  <c:v>40.388016666666701</c:v>
                </c:pt>
                <c:pt idx="24233">
                  <c:v>40.389683333333402</c:v>
                </c:pt>
                <c:pt idx="24234">
                  <c:v>40.391350000000003</c:v>
                </c:pt>
                <c:pt idx="24235">
                  <c:v>40.393016666666703</c:v>
                </c:pt>
                <c:pt idx="24236">
                  <c:v>40.394683333333397</c:v>
                </c:pt>
                <c:pt idx="24237">
                  <c:v>40.396349999999998</c:v>
                </c:pt>
                <c:pt idx="24238">
                  <c:v>40.398016666666699</c:v>
                </c:pt>
                <c:pt idx="24239">
                  <c:v>40.3996833333334</c:v>
                </c:pt>
                <c:pt idx="24240">
                  <c:v>40.401350000000001</c:v>
                </c:pt>
                <c:pt idx="24241">
                  <c:v>40.403016666666701</c:v>
                </c:pt>
                <c:pt idx="24242">
                  <c:v>40.404683333333402</c:v>
                </c:pt>
                <c:pt idx="24243">
                  <c:v>40.406350000000003</c:v>
                </c:pt>
                <c:pt idx="24244">
                  <c:v>40.408016666666697</c:v>
                </c:pt>
                <c:pt idx="24245">
                  <c:v>40.409683333333398</c:v>
                </c:pt>
                <c:pt idx="24246">
                  <c:v>40.411349999999999</c:v>
                </c:pt>
                <c:pt idx="24247">
                  <c:v>40.413016666666699</c:v>
                </c:pt>
                <c:pt idx="24248">
                  <c:v>40.4146833333334</c:v>
                </c:pt>
                <c:pt idx="24249">
                  <c:v>40.416350000000001</c:v>
                </c:pt>
                <c:pt idx="24250">
                  <c:v>40.418016666666702</c:v>
                </c:pt>
                <c:pt idx="24251">
                  <c:v>40.419683333333403</c:v>
                </c:pt>
                <c:pt idx="24252">
                  <c:v>40.421349999999997</c:v>
                </c:pt>
                <c:pt idx="24253">
                  <c:v>40.423016666666697</c:v>
                </c:pt>
                <c:pt idx="24254">
                  <c:v>40.424683333333398</c:v>
                </c:pt>
                <c:pt idx="24255">
                  <c:v>40.426349999999999</c:v>
                </c:pt>
                <c:pt idx="24256">
                  <c:v>40.4280166666667</c:v>
                </c:pt>
                <c:pt idx="24257">
                  <c:v>40.429683333333401</c:v>
                </c:pt>
                <c:pt idx="24258">
                  <c:v>40.431350000000002</c:v>
                </c:pt>
                <c:pt idx="24259">
                  <c:v>40.433016666666703</c:v>
                </c:pt>
                <c:pt idx="24260">
                  <c:v>40.434683333333403</c:v>
                </c:pt>
                <c:pt idx="24261">
                  <c:v>40.436349999999997</c:v>
                </c:pt>
                <c:pt idx="24262">
                  <c:v>40.438016666666698</c:v>
                </c:pt>
                <c:pt idx="24263">
                  <c:v>40.439683333333399</c:v>
                </c:pt>
                <c:pt idx="24264">
                  <c:v>40.44135</c:v>
                </c:pt>
                <c:pt idx="24265">
                  <c:v>40.443016666666701</c:v>
                </c:pt>
                <c:pt idx="24266">
                  <c:v>40.444683333333401</c:v>
                </c:pt>
                <c:pt idx="24267">
                  <c:v>40.446350000000002</c:v>
                </c:pt>
                <c:pt idx="24268">
                  <c:v>40.448016666666703</c:v>
                </c:pt>
                <c:pt idx="24269">
                  <c:v>40.449683333333397</c:v>
                </c:pt>
                <c:pt idx="24270">
                  <c:v>40.451349999999998</c:v>
                </c:pt>
                <c:pt idx="24271">
                  <c:v>40.453016666666699</c:v>
                </c:pt>
                <c:pt idx="24272">
                  <c:v>40.454683333333399</c:v>
                </c:pt>
                <c:pt idx="24273">
                  <c:v>40.45635</c:v>
                </c:pt>
                <c:pt idx="24274">
                  <c:v>40.458016666666701</c:v>
                </c:pt>
                <c:pt idx="24275">
                  <c:v>40.459683333333402</c:v>
                </c:pt>
                <c:pt idx="24276">
                  <c:v>40.461350000000003</c:v>
                </c:pt>
                <c:pt idx="24277">
                  <c:v>40.463016666666697</c:v>
                </c:pt>
                <c:pt idx="24278">
                  <c:v>40.464683333333397</c:v>
                </c:pt>
                <c:pt idx="24279">
                  <c:v>40.466349999999998</c:v>
                </c:pt>
                <c:pt idx="24280">
                  <c:v>40.468016666666699</c:v>
                </c:pt>
                <c:pt idx="24281">
                  <c:v>40.4696833333334</c:v>
                </c:pt>
                <c:pt idx="24282">
                  <c:v>40.471350000000001</c:v>
                </c:pt>
                <c:pt idx="24283">
                  <c:v>40.473016666666702</c:v>
                </c:pt>
                <c:pt idx="24284">
                  <c:v>40.474683333333402</c:v>
                </c:pt>
                <c:pt idx="24285">
                  <c:v>40.476349999999996</c:v>
                </c:pt>
                <c:pt idx="24286">
                  <c:v>40.478016666666697</c:v>
                </c:pt>
                <c:pt idx="24287">
                  <c:v>40.479683333333398</c:v>
                </c:pt>
                <c:pt idx="24288">
                  <c:v>40.481349999999999</c:v>
                </c:pt>
                <c:pt idx="24289">
                  <c:v>40.4830166666667</c:v>
                </c:pt>
                <c:pt idx="24290">
                  <c:v>40.4846833333334</c:v>
                </c:pt>
                <c:pt idx="24291">
                  <c:v>40.486350000000002</c:v>
                </c:pt>
                <c:pt idx="24292">
                  <c:v>40.488016666666702</c:v>
                </c:pt>
                <c:pt idx="24293">
                  <c:v>40.489683333333403</c:v>
                </c:pt>
                <c:pt idx="24294">
                  <c:v>40.491349999999997</c:v>
                </c:pt>
                <c:pt idx="24295">
                  <c:v>40.493016666666698</c:v>
                </c:pt>
                <c:pt idx="24296">
                  <c:v>40.494683333333398</c:v>
                </c:pt>
                <c:pt idx="24297">
                  <c:v>40.49635</c:v>
                </c:pt>
                <c:pt idx="24298">
                  <c:v>40.4980166666667</c:v>
                </c:pt>
                <c:pt idx="24299">
                  <c:v>40.499683333333401</c:v>
                </c:pt>
                <c:pt idx="24300">
                  <c:v>40.501350000000002</c:v>
                </c:pt>
                <c:pt idx="24301">
                  <c:v>40.503016666666703</c:v>
                </c:pt>
                <c:pt idx="24302">
                  <c:v>40.504683333333404</c:v>
                </c:pt>
                <c:pt idx="24303">
                  <c:v>40.506349999999998</c:v>
                </c:pt>
                <c:pt idx="24304">
                  <c:v>40.508016666666698</c:v>
                </c:pt>
                <c:pt idx="24305">
                  <c:v>40.509683333333399</c:v>
                </c:pt>
                <c:pt idx="24306">
                  <c:v>40.51135</c:v>
                </c:pt>
                <c:pt idx="24307">
                  <c:v>40.513016666666701</c:v>
                </c:pt>
                <c:pt idx="24308">
                  <c:v>40.514683333333402</c:v>
                </c:pt>
                <c:pt idx="24309">
                  <c:v>40.516350000000003</c:v>
                </c:pt>
                <c:pt idx="24310">
                  <c:v>40.518016666666703</c:v>
                </c:pt>
                <c:pt idx="24311">
                  <c:v>40.519683333333397</c:v>
                </c:pt>
                <c:pt idx="24312">
                  <c:v>40.521349999999998</c:v>
                </c:pt>
                <c:pt idx="24313">
                  <c:v>40.523016666666699</c:v>
                </c:pt>
                <c:pt idx="24314">
                  <c:v>40.5246833333334</c:v>
                </c:pt>
                <c:pt idx="24315">
                  <c:v>40.526350000000001</c:v>
                </c:pt>
                <c:pt idx="24316">
                  <c:v>40.528016666666701</c:v>
                </c:pt>
                <c:pt idx="24317">
                  <c:v>40.529683333333402</c:v>
                </c:pt>
                <c:pt idx="24318">
                  <c:v>40.531350000000003</c:v>
                </c:pt>
                <c:pt idx="24319">
                  <c:v>40.533016666666697</c:v>
                </c:pt>
                <c:pt idx="24320">
                  <c:v>40.534683333333398</c:v>
                </c:pt>
                <c:pt idx="24321">
                  <c:v>40.536349999999999</c:v>
                </c:pt>
                <c:pt idx="24322">
                  <c:v>40.538016666666699</c:v>
                </c:pt>
                <c:pt idx="24323">
                  <c:v>40.5396833333334</c:v>
                </c:pt>
                <c:pt idx="24324">
                  <c:v>40.541350000000001</c:v>
                </c:pt>
                <c:pt idx="24325">
                  <c:v>40.543016666666702</c:v>
                </c:pt>
                <c:pt idx="24326">
                  <c:v>40.544683333333403</c:v>
                </c:pt>
                <c:pt idx="24327">
                  <c:v>40.546349999999997</c:v>
                </c:pt>
                <c:pt idx="24328">
                  <c:v>40.548016666666697</c:v>
                </c:pt>
                <c:pt idx="24329">
                  <c:v>40.549683333333398</c:v>
                </c:pt>
                <c:pt idx="24330">
                  <c:v>40.551349999999999</c:v>
                </c:pt>
                <c:pt idx="24331">
                  <c:v>40.5530166666667</c:v>
                </c:pt>
                <c:pt idx="24332">
                  <c:v>40.554683333333401</c:v>
                </c:pt>
                <c:pt idx="24333">
                  <c:v>40.556350000000002</c:v>
                </c:pt>
                <c:pt idx="24334">
                  <c:v>40.558016666666703</c:v>
                </c:pt>
                <c:pt idx="24335">
                  <c:v>40.559683333333403</c:v>
                </c:pt>
                <c:pt idx="24336">
                  <c:v>40.561349999999997</c:v>
                </c:pt>
                <c:pt idx="24337">
                  <c:v>40.563016666666698</c:v>
                </c:pt>
                <c:pt idx="24338">
                  <c:v>40.564683333333399</c:v>
                </c:pt>
                <c:pt idx="24339">
                  <c:v>40.56635</c:v>
                </c:pt>
                <c:pt idx="24340">
                  <c:v>40.568016666666701</c:v>
                </c:pt>
                <c:pt idx="24341">
                  <c:v>40.569683333333401</c:v>
                </c:pt>
                <c:pt idx="24342">
                  <c:v>40.571350000000002</c:v>
                </c:pt>
                <c:pt idx="24343">
                  <c:v>40.573016666666703</c:v>
                </c:pt>
                <c:pt idx="24344">
                  <c:v>40.574683333333397</c:v>
                </c:pt>
                <c:pt idx="24345">
                  <c:v>40.576349999999998</c:v>
                </c:pt>
                <c:pt idx="24346">
                  <c:v>40.578016666666699</c:v>
                </c:pt>
                <c:pt idx="24347">
                  <c:v>40.579683333333399</c:v>
                </c:pt>
                <c:pt idx="24348">
                  <c:v>40.58135</c:v>
                </c:pt>
                <c:pt idx="24349">
                  <c:v>40.583016666666701</c:v>
                </c:pt>
                <c:pt idx="24350">
                  <c:v>40.584683333333402</c:v>
                </c:pt>
                <c:pt idx="24351">
                  <c:v>40.586350000000003</c:v>
                </c:pt>
                <c:pt idx="24352">
                  <c:v>40.588016666666697</c:v>
                </c:pt>
                <c:pt idx="24353">
                  <c:v>40.589683333333397</c:v>
                </c:pt>
                <c:pt idx="24354">
                  <c:v>40.591349999999998</c:v>
                </c:pt>
                <c:pt idx="24355">
                  <c:v>40.593016666666699</c:v>
                </c:pt>
                <c:pt idx="24356">
                  <c:v>40.5946833333334</c:v>
                </c:pt>
                <c:pt idx="24357">
                  <c:v>40.596350000000001</c:v>
                </c:pt>
                <c:pt idx="24358">
                  <c:v>40.598016666666702</c:v>
                </c:pt>
                <c:pt idx="24359">
                  <c:v>40.599683333333402</c:v>
                </c:pt>
                <c:pt idx="24360">
                  <c:v>40.601349999999996</c:v>
                </c:pt>
                <c:pt idx="24361">
                  <c:v>40.603016666666697</c:v>
                </c:pt>
                <c:pt idx="24362">
                  <c:v>40.604683333333398</c:v>
                </c:pt>
                <c:pt idx="24363">
                  <c:v>40.606349999999999</c:v>
                </c:pt>
                <c:pt idx="24364">
                  <c:v>40.6080166666667</c:v>
                </c:pt>
                <c:pt idx="24365">
                  <c:v>40.6096833333334</c:v>
                </c:pt>
                <c:pt idx="24366">
                  <c:v>40.611350000000002</c:v>
                </c:pt>
                <c:pt idx="24367">
                  <c:v>40.613016666666702</c:v>
                </c:pt>
                <c:pt idx="24368">
                  <c:v>40.614683333333403</c:v>
                </c:pt>
                <c:pt idx="24369">
                  <c:v>40.616349999999997</c:v>
                </c:pt>
                <c:pt idx="24370">
                  <c:v>40.618016666666698</c:v>
                </c:pt>
                <c:pt idx="24371">
                  <c:v>40.619683333333398</c:v>
                </c:pt>
                <c:pt idx="24372">
                  <c:v>40.62135</c:v>
                </c:pt>
                <c:pt idx="24373">
                  <c:v>40.6230166666667</c:v>
                </c:pt>
                <c:pt idx="24374">
                  <c:v>40.624683333333401</c:v>
                </c:pt>
                <c:pt idx="24375">
                  <c:v>40.626350000000002</c:v>
                </c:pt>
                <c:pt idx="24376">
                  <c:v>40.628016666666703</c:v>
                </c:pt>
                <c:pt idx="24377">
                  <c:v>40.629683333333404</c:v>
                </c:pt>
                <c:pt idx="24378">
                  <c:v>40.631349999999998</c:v>
                </c:pt>
                <c:pt idx="24379">
                  <c:v>40.633016666666698</c:v>
                </c:pt>
                <c:pt idx="24380">
                  <c:v>40.634683333333399</c:v>
                </c:pt>
                <c:pt idx="24381">
                  <c:v>40.63635</c:v>
                </c:pt>
                <c:pt idx="24382">
                  <c:v>40.638016666666701</c:v>
                </c:pt>
                <c:pt idx="24383">
                  <c:v>40.639683333333402</c:v>
                </c:pt>
                <c:pt idx="24384">
                  <c:v>40.641350000000003</c:v>
                </c:pt>
                <c:pt idx="24385">
                  <c:v>40.643016666666703</c:v>
                </c:pt>
                <c:pt idx="24386">
                  <c:v>40.644683333333397</c:v>
                </c:pt>
                <c:pt idx="24387">
                  <c:v>40.646349999999998</c:v>
                </c:pt>
                <c:pt idx="24388">
                  <c:v>40.648016666666699</c:v>
                </c:pt>
                <c:pt idx="24389">
                  <c:v>40.6496833333334</c:v>
                </c:pt>
                <c:pt idx="24390">
                  <c:v>40.651350000000001</c:v>
                </c:pt>
                <c:pt idx="24391">
                  <c:v>40.653016666666701</c:v>
                </c:pt>
                <c:pt idx="24392">
                  <c:v>40.654683333333402</c:v>
                </c:pt>
                <c:pt idx="24393">
                  <c:v>40.656350000000003</c:v>
                </c:pt>
                <c:pt idx="24394">
                  <c:v>40.658016666666697</c:v>
                </c:pt>
                <c:pt idx="24395">
                  <c:v>40.659683333333398</c:v>
                </c:pt>
                <c:pt idx="24396">
                  <c:v>40.661349999999999</c:v>
                </c:pt>
                <c:pt idx="24397">
                  <c:v>40.663016666666699</c:v>
                </c:pt>
                <c:pt idx="24398">
                  <c:v>40.6646833333334</c:v>
                </c:pt>
                <c:pt idx="24399">
                  <c:v>40.666350000000001</c:v>
                </c:pt>
                <c:pt idx="24400">
                  <c:v>40.668016666666702</c:v>
                </c:pt>
                <c:pt idx="24401">
                  <c:v>40.669683333333403</c:v>
                </c:pt>
                <c:pt idx="24402">
                  <c:v>40.671349999999997</c:v>
                </c:pt>
                <c:pt idx="24403">
                  <c:v>40.673016666666697</c:v>
                </c:pt>
                <c:pt idx="24404">
                  <c:v>40.674683333333398</c:v>
                </c:pt>
                <c:pt idx="24405">
                  <c:v>40.676349999999999</c:v>
                </c:pt>
                <c:pt idx="24406">
                  <c:v>40.6780166666667</c:v>
                </c:pt>
                <c:pt idx="24407">
                  <c:v>40.679683333333401</c:v>
                </c:pt>
                <c:pt idx="24408">
                  <c:v>40.681350000000002</c:v>
                </c:pt>
                <c:pt idx="24409">
                  <c:v>40.683016666666703</c:v>
                </c:pt>
                <c:pt idx="24410">
                  <c:v>40.684683333333403</c:v>
                </c:pt>
                <c:pt idx="24411">
                  <c:v>40.686349999999997</c:v>
                </c:pt>
                <c:pt idx="24412">
                  <c:v>40.688016666666698</c:v>
                </c:pt>
                <c:pt idx="24413">
                  <c:v>40.689683333333399</c:v>
                </c:pt>
                <c:pt idx="24414">
                  <c:v>40.69135</c:v>
                </c:pt>
                <c:pt idx="24415">
                  <c:v>40.693016666666701</c:v>
                </c:pt>
                <c:pt idx="24416">
                  <c:v>40.694683333333401</c:v>
                </c:pt>
                <c:pt idx="24417">
                  <c:v>40.696350000000002</c:v>
                </c:pt>
                <c:pt idx="24418">
                  <c:v>40.698016666666703</c:v>
                </c:pt>
                <c:pt idx="24419">
                  <c:v>40.699683333333397</c:v>
                </c:pt>
                <c:pt idx="24420">
                  <c:v>40.701349999999998</c:v>
                </c:pt>
                <c:pt idx="24421">
                  <c:v>40.703016666666699</c:v>
                </c:pt>
                <c:pt idx="24422">
                  <c:v>40.704683333333399</c:v>
                </c:pt>
                <c:pt idx="24423">
                  <c:v>40.70635</c:v>
                </c:pt>
                <c:pt idx="24424">
                  <c:v>40.708016666666701</c:v>
                </c:pt>
                <c:pt idx="24425">
                  <c:v>40.709683333333402</c:v>
                </c:pt>
                <c:pt idx="24426">
                  <c:v>40.711350000000003</c:v>
                </c:pt>
                <c:pt idx="24427">
                  <c:v>40.713016666666697</c:v>
                </c:pt>
                <c:pt idx="24428">
                  <c:v>40.714683333333397</c:v>
                </c:pt>
                <c:pt idx="24429">
                  <c:v>40.716349999999998</c:v>
                </c:pt>
                <c:pt idx="24430">
                  <c:v>40.718016666666699</c:v>
                </c:pt>
                <c:pt idx="24431">
                  <c:v>40.7196833333334</c:v>
                </c:pt>
                <c:pt idx="24432">
                  <c:v>40.721350000000001</c:v>
                </c:pt>
                <c:pt idx="24433">
                  <c:v>40.723016666666702</c:v>
                </c:pt>
                <c:pt idx="24434">
                  <c:v>40.724683333333402</c:v>
                </c:pt>
                <c:pt idx="24435">
                  <c:v>40.726349999999996</c:v>
                </c:pt>
                <c:pt idx="24436">
                  <c:v>40.728016666666697</c:v>
                </c:pt>
                <c:pt idx="24437">
                  <c:v>40.729683333333398</c:v>
                </c:pt>
                <c:pt idx="24438">
                  <c:v>40.731349999999999</c:v>
                </c:pt>
                <c:pt idx="24439">
                  <c:v>40.7330166666667</c:v>
                </c:pt>
                <c:pt idx="24440">
                  <c:v>40.7346833333334</c:v>
                </c:pt>
                <c:pt idx="24441">
                  <c:v>40.736350000000002</c:v>
                </c:pt>
                <c:pt idx="24442">
                  <c:v>40.738016666666702</c:v>
                </c:pt>
                <c:pt idx="24443">
                  <c:v>40.739683333333403</c:v>
                </c:pt>
                <c:pt idx="24444">
                  <c:v>40.741349999999997</c:v>
                </c:pt>
                <c:pt idx="24445">
                  <c:v>40.743016666666698</c:v>
                </c:pt>
                <c:pt idx="24446">
                  <c:v>40.744683333333398</c:v>
                </c:pt>
                <c:pt idx="24447">
                  <c:v>40.74635</c:v>
                </c:pt>
                <c:pt idx="24448">
                  <c:v>40.7480166666667</c:v>
                </c:pt>
                <c:pt idx="24449">
                  <c:v>40.749683333333401</c:v>
                </c:pt>
                <c:pt idx="24450">
                  <c:v>40.751350000000002</c:v>
                </c:pt>
                <c:pt idx="24451">
                  <c:v>40.753016666666703</c:v>
                </c:pt>
                <c:pt idx="24452">
                  <c:v>40.754683333333404</c:v>
                </c:pt>
                <c:pt idx="24453">
                  <c:v>40.756349999999998</c:v>
                </c:pt>
                <c:pt idx="24454">
                  <c:v>40.758016666666698</c:v>
                </c:pt>
                <c:pt idx="24455">
                  <c:v>40.759683333333399</c:v>
                </c:pt>
                <c:pt idx="24456">
                  <c:v>40.76135</c:v>
                </c:pt>
                <c:pt idx="24457">
                  <c:v>40.763016666666701</c:v>
                </c:pt>
                <c:pt idx="24458">
                  <c:v>40.764683333333402</c:v>
                </c:pt>
                <c:pt idx="24459">
                  <c:v>40.766350000000003</c:v>
                </c:pt>
                <c:pt idx="24460">
                  <c:v>40.768016666666703</c:v>
                </c:pt>
                <c:pt idx="24461">
                  <c:v>40.769683333333397</c:v>
                </c:pt>
                <c:pt idx="24462">
                  <c:v>40.771349999999998</c:v>
                </c:pt>
                <c:pt idx="24463">
                  <c:v>40.773016666666699</c:v>
                </c:pt>
                <c:pt idx="24464">
                  <c:v>40.7746833333334</c:v>
                </c:pt>
                <c:pt idx="24465">
                  <c:v>40.776350000000001</c:v>
                </c:pt>
                <c:pt idx="24466">
                  <c:v>40.778016666666701</c:v>
                </c:pt>
                <c:pt idx="24467">
                  <c:v>40.779683333333402</c:v>
                </c:pt>
                <c:pt idx="24468">
                  <c:v>40.781350000000003</c:v>
                </c:pt>
                <c:pt idx="24469">
                  <c:v>40.783016666666697</c:v>
                </c:pt>
                <c:pt idx="24470">
                  <c:v>40.784683333333398</c:v>
                </c:pt>
                <c:pt idx="24471">
                  <c:v>40.786349999999999</c:v>
                </c:pt>
                <c:pt idx="24472">
                  <c:v>40.788016666666699</c:v>
                </c:pt>
                <c:pt idx="24473">
                  <c:v>40.7896833333334</c:v>
                </c:pt>
                <c:pt idx="24474">
                  <c:v>40.791350000000001</c:v>
                </c:pt>
                <c:pt idx="24475">
                  <c:v>40.793016666666702</c:v>
                </c:pt>
                <c:pt idx="24476">
                  <c:v>40.794683333333403</c:v>
                </c:pt>
                <c:pt idx="24477">
                  <c:v>40.796349999999997</c:v>
                </c:pt>
                <c:pt idx="24478">
                  <c:v>40.798016666666697</c:v>
                </c:pt>
                <c:pt idx="24479">
                  <c:v>40.799683333333398</c:v>
                </c:pt>
                <c:pt idx="24480">
                  <c:v>40.801349999999999</c:v>
                </c:pt>
                <c:pt idx="24481">
                  <c:v>40.8030166666667</c:v>
                </c:pt>
                <c:pt idx="24482">
                  <c:v>40.804683333333401</c:v>
                </c:pt>
                <c:pt idx="24483">
                  <c:v>40.806350000000002</c:v>
                </c:pt>
                <c:pt idx="24484">
                  <c:v>40.808016666666703</c:v>
                </c:pt>
                <c:pt idx="24485">
                  <c:v>40.809683333333403</c:v>
                </c:pt>
                <c:pt idx="24486">
                  <c:v>40.811349999999997</c:v>
                </c:pt>
                <c:pt idx="24487">
                  <c:v>40.813016666666698</c:v>
                </c:pt>
                <c:pt idx="24488">
                  <c:v>40.814683333333399</c:v>
                </c:pt>
                <c:pt idx="24489">
                  <c:v>40.81635</c:v>
                </c:pt>
                <c:pt idx="24490">
                  <c:v>40.818016666666701</c:v>
                </c:pt>
                <c:pt idx="24491">
                  <c:v>40.819683333333401</c:v>
                </c:pt>
                <c:pt idx="24492">
                  <c:v>40.821350000000002</c:v>
                </c:pt>
                <c:pt idx="24493">
                  <c:v>40.823016666666703</c:v>
                </c:pt>
                <c:pt idx="24494">
                  <c:v>40.824683333333397</c:v>
                </c:pt>
                <c:pt idx="24495">
                  <c:v>40.826349999999998</c:v>
                </c:pt>
                <c:pt idx="24496">
                  <c:v>40.828016666666699</c:v>
                </c:pt>
                <c:pt idx="24497">
                  <c:v>40.829683333333399</c:v>
                </c:pt>
                <c:pt idx="24498">
                  <c:v>40.83135</c:v>
                </c:pt>
                <c:pt idx="24499">
                  <c:v>40.833016666666701</c:v>
                </c:pt>
                <c:pt idx="24500">
                  <c:v>40.834683333333402</c:v>
                </c:pt>
                <c:pt idx="24501">
                  <c:v>40.836350000000003</c:v>
                </c:pt>
                <c:pt idx="24502">
                  <c:v>40.838016666666697</c:v>
                </c:pt>
                <c:pt idx="24503">
                  <c:v>40.839683333333397</c:v>
                </c:pt>
                <c:pt idx="24504">
                  <c:v>40.841349999999998</c:v>
                </c:pt>
                <c:pt idx="24505">
                  <c:v>40.843016666666699</c:v>
                </c:pt>
                <c:pt idx="24506">
                  <c:v>40.8446833333334</c:v>
                </c:pt>
                <c:pt idx="24507">
                  <c:v>40.846350000000001</c:v>
                </c:pt>
                <c:pt idx="24508">
                  <c:v>40.848016666666702</c:v>
                </c:pt>
                <c:pt idx="24509">
                  <c:v>40.849683333333402</c:v>
                </c:pt>
                <c:pt idx="24510">
                  <c:v>40.851349999999996</c:v>
                </c:pt>
                <c:pt idx="24511">
                  <c:v>40.853016666666697</c:v>
                </c:pt>
                <c:pt idx="24512">
                  <c:v>40.854683333333398</c:v>
                </c:pt>
                <c:pt idx="24513">
                  <c:v>40.856349999999999</c:v>
                </c:pt>
                <c:pt idx="24514">
                  <c:v>40.8580166666667</c:v>
                </c:pt>
                <c:pt idx="24515">
                  <c:v>40.8596833333334</c:v>
                </c:pt>
                <c:pt idx="24516">
                  <c:v>40.861350000000002</c:v>
                </c:pt>
                <c:pt idx="24517">
                  <c:v>40.863016666666702</c:v>
                </c:pt>
                <c:pt idx="24518">
                  <c:v>40.864683333333403</c:v>
                </c:pt>
                <c:pt idx="24519">
                  <c:v>40.866349999999997</c:v>
                </c:pt>
                <c:pt idx="24520">
                  <c:v>40.868016666666698</c:v>
                </c:pt>
                <c:pt idx="24521">
                  <c:v>40.869683333333398</c:v>
                </c:pt>
                <c:pt idx="24522">
                  <c:v>40.87135</c:v>
                </c:pt>
                <c:pt idx="24523">
                  <c:v>40.8730166666667</c:v>
                </c:pt>
                <c:pt idx="24524">
                  <c:v>40.874683333333401</c:v>
                </c:pt>
                <c:pt idx="24525">
                  <c:v>40.876350000000002</c:v>
                </c:pt>
                <c:pt idx="24526">
                  <c:v>40.878016666666703</c:v>
                </c:pt>
                <c:pt idx="24527">
                  <c:v>40.879683333333404</c:v>
                </c:pt>
                <c:pt idx="24528">
                  <c:v>40.881349999999998</c:v>
                </c:pt>
                <c:pt idx="24529">
                  <c:v>40.883016666666698</c:v>
                </c:pt>
                <c:pt idx="24530">
                  <c:v>40.884683333333399</c:v>
                </c:pt>
                <c:pt idx="24531">
                  <c:v>40.88635</c:v>
                </c:pt>
                <c:pt idx="24532">
                  <c:v>40.888016666666701</c:v>
                </c:pt>
                <c:pt idx="24533">
                  <c:v>40.889683333333402</c:v>
                </c:pt>
                <c:pt idx="24534">
                  <c:v>40.891350000000003</c:v>
                </c:pt>
                <c:pt idx="24535">
                  <c:v>40.893016666666703</c:v>
                </c:pt>
                <c:pt idx="24536">
                  <c:v>40.894683333333397</c:v>
                </c:pt>
                <c:pt idx="24537">
                  <c:v>40.896349999999998</c:v>
                </c:pt>
                <c:pt idx="24538">
                  <c:v>40.898016666666699</c:v>
                </c:pt>
                <c:pt idx="24539">
                  <c:v>40.8996833333334</c:v>
                </c:pt>
                <c:pt idx="24540">
                  <c:v>40.901350000000001</c:v>
                </c:pt>
                <c:pt idx="24541">
                  <c:v>40.903016666666701</c:v>
                </c:pt>
                <c:pt idx="24542">
                  <c:v>40.904683333333402</c:v>
                </c:pt>
                <c:pt idx="24543">
                  <c:v>40.906350000000003</c:v>
                </c:pt>
                <c:pt idx="24544">
                  <c:v>40.908016666666697</c:v>
                </c:pt>
                <c:pt idx="24545">
                  <c:v>40.909683333333398</c:v>
                </c:pt>
                <c:pt idx="24546">
                  <c:v>40.911349999999999</c:v>
                </c:pt>
                <c:pt idx="24547">
                  <c:v>40.913016666666699</c:v>
                </c:pt>
                <c:pt idx="24548">
                  <c:v>40.9146833333334</c:v>
                </c:pt>
                <c:pt idx="24549">
                  <c:v>40.916350000000001</c:v>
                </c:pt>
                <c:pt idx="24550">
                  <c:v>40.918016666666702</c:v>
                </c:pt>
                <c:pt idx="24551">
                  <c:v>40.919683333333403</c:v>
                </c:pt>
                <c:pt idx="24552">
                  <c:v>40.921349999999997</c:v>
                </c:pt>
                <c:pt idx="24553">
                  <c:v>40.923016666666697</c:v>
                </c:pt>
                <c:pt idx="24554">
                  <c:v>40.924683333333398</c:v>
                </c:pt>
                <c:pt idx="24555">
                  <c:v>40.926349999999999</c:v>
                </c:pt>
                <c:pt idx="24556">
                  <c:v>40.9280166666667</c:v>
                </c:pt>
                <c:pt idx="24557">
                  <c:v>40.929683333333401</c:v>
                </c:pt>
                <c:pt idx="24558">
                  <c:v>40.931350000000002</c:v>
                </c:pt>
                <c:pt idx="24559">
                  <c:v>40.933016666666703</c:v>
                </c:pt>
                <c:pt idx="24560">
                  <c:v>40.934683333333403</c:v>
                </c:pt>
                <c:pt idx="24561">
                  <c:v>40.936349999999997</c:v>
                </c:pt>
                <c:pt idx="24562">
                  <c:v>40.938016666666698</c:v>
                </c:pt>
                <c:pt idx="24563">
                  <c:v>40.939683333333399</c:v>
                </c:pt>
                <c:pt idx="24564">
                  <c:v>40.94135</c:v>
                </c:pt>
                <c:pt idx="24565">
                  <c:v>40.943016666666701</c:v>
                </c:pt>
                <c:pt idx="24566">
                  <c:v>40.944683333333401</c:v>
                </c:pt>
                <c:pt idx="24567">
                  <c:v>40.946350000000002</c:v>
                </c:pt>
                <c:pt idx="24568">
                  <c:v>40.948016666666703</c:v>
                </c:pt>
                <c:pt idx="24569">
                  <c:v>40.949683333333397</c:v>
                </c:pt>
                <c:pt idx="24570">
                  <c:v>40.951349999999998</c:v>
                </c:pt>
                <c:pt idx="24571">
                  <c:v>40.953016666666699</c:v>
                </c:pt>
                <c:pt idx="24572">
                  <c:v>40.954683333333399</c:v>
                </c:pt>
                <c:pt idx="24573">
                  <c:v>40.95635</c:v>
                </c:pt>
                <c:pt idx="24574">
                  <c:v>40.958016666666701</c:v>
                </c:pt>
                <c:pt idx="24575">
                  <c:v>40.959683333333402</c:v>
                </c:pt>
                <c:pt idx="24576">
                  <c:v>40.961350000000003</c:v>
                </c:pt>
                <c:pt idx="24577">
                  <c:v>40.963016666666697</c:v>
                </c:pt>
                <c:pt idx="24578">
                  <c:v>40.964683333333397</c:v>
                </c:pt>
                <c:pt idx="24579">
                  <c:v>40.966349999999998</c:v>
                </c:pt>
                <c:pt idx="24580">
                  <c:v>40.968016666666699</c:v>
                </c:pt>
                <c:pt idx="24581">
                  <c:v>40.9696833333334</c:v>
                </c:pt>
                <c:pt idx="24582">
                  <c:v>40.971350000000001</c:v>
                </c:pt>
                <c:pt idx="24583">
                  <c:v>40.973016666666702</c:v>
                </c:pt>
                <c:pt idx="24584">
                  <c:v>40.974683333333402</c:v>
                </c:pt>
                <c:pt idx="24585">
                  <c:v>40.976349999999996</c:v>
                </c:pt>
                <c:pt idx="24586">
                  <c:v>40.978016666666697</c:v>
                </c:pt>
                <c:pt idx="24587">
                  <c:v>40.979683333333398</c:v>
                </c:pt>
                <c:pt idx="24588">
                  <c:v>40.981349999999999</c:v>
                </c:pt>
                <c:pt idx="24589">
                  <c:v>40.9830166666667</c:v>
                </c:pt>
                <c:pt idx="24590">
                  <c:v>40.9846833333334</c:v>
                </c:pt>
                <c:pt idx="24591">
                  <c:v>40.986350000000002</c:v>
                </c:pt>
                <c:pt idx="24592">
                  <c:v>40.988016666666702</c:v>
                </c:pt>
                <c:pt idx="24593">
                  <c:v>40.989683333333403</c:v>
                </c:pt>
                <c:pt idx="24594">
                  <c:v>40.991349999999997</c:v>
                </c:pt>
                <c:pt idx="24595">
                  <c:v>40.993016666666698</c:v>
                </c:pt>
                <c:pt idx="24596">
                  <c:v>40.994683333333398</c:v>
                </c:pt>
                <c:pt idx="24597">
                  <c:v>40.99635</c:v>
                </c:pt>
                <c:pt idx="24598">
                  <c:v>40.9980166666667</c:v>
                </c:pt>
                <c:pt idx="24599">
                  <c:v>40.999683333333401</c:v>
                </c:pt>
                <c:pt idx="24600">
                  <c:v>41.001350000000002</c:v>
                </c:pt>
                <c:pt idx="24601">
                  <c:v>41.003016666666703</c:v>
                </c:pt>
                <c:pt idx="24602">
                  <c:v>41.004683333333404</c:v>
                </c:pt>
                <c:pt idx="24603">
                  <c:v>41.006349999999998</c:v>
                </c:pt>
                <c:pt idx="24604">
                  <c:v>41.008016666666698</c:v>
                </c:pt>
                <c:pt idx="24605">
                  <c:v>41.009683333333399</c:v>
                </c:pt>
                <c:pt idx="24606">
                  <c:v>41.01135</c:v>
                </c:pt>
                <c:pt idx="24607">
                  <c:v>41.013016666666701</c:v>
                </c:pt>
                <c:pt idx="24608">
                  <c:v>41.014683333333402</c:v>
                </c:pt>
                <c:pt idx="24609">
                  <c:v>41.016350000000003</c:v>
                </c:pt>
                <c:pt idx="24610">
                  <c:v>41.018016666666703</c:v>
                </c:pt>
                <c:pt idx="24611">
                  <c:v>41.019683333333397</c:v>
                </c:pt>
                <c:pt idx="24612">
                  <c:v>41.021349999999998</c:v>
                </c:pt>
                <c:pt idx="24613">
                  <c:v>41.023016666666699</c:v>
                </c:pt>
                <c:pt idx="24614">
                  <c:v>41.0246833333334</c:v>
                </c:pt>
                <c:pt idx="24615">
                  <c:v>41.026350000000001</c:v>
                </c:pt>
                <c:pt idx="24616">
                  <c:v>41.028016666666701</c:v>
                </c:pt>
                <c:pt idx="24617">
                  <c:v>41.029683333333402</c:v>
                </c:pt>
                <c:pt idx="24618">
                  <c:v>41.031350000000003</c:v>
                </c:pt>
                <c:pt idx="24619">
                  <c:v>41.033016666666697</c:v>
                </c:pt>
                <c:pt idx="24620">
                  <c:v>41.034683333333398</c:v>
                </c:pt>
                <c:pt idx="24621">
                  <c:v>41.036349999999999</c:v>
                </c:pt>
                <c:pt idx="24622">
                  <c:v>41.038016666666699</c:v>
                </c:pt>
                <c:pt idx="24623">
                  <c:v>41.0396833333334</c:v>
                </c:pt>
                <c:pt idx="24624">
                  <c:v>41.041350000000001</c:v>
                </c:pt>
                <c:pt idx="24625">
                  <c:v>41.043016666666702</c:v>
                </c:pt>
                <c:pt idx="24626">
                  <c:v>41.044683333333403</c:v>
                </c:pt>
                <c:pt idx="24627">
                  <c:v>41.046349999999997</c:v>
                </c:pt>
                <c:pt idx="24628">
                  <c:v>41.048016666666697</c:v>
                </c:pt>
                <c:pt idx="24629">
                  <c:v>41.049683333333398</c:v>
                </c:pt>
                <c:pt idx="24630">
                  <c:v>41.051349999999999</c:v>
                </c:pt>
                <c:pt idx="24631">
                  <c:v>41.0530166666667</c:v>
                </c:pt>
                <c:pt idx="24632">
                  <c:v>41.054683333333401</c:v>
                </c:pt>
                <c:pt idx="24633">
                  <c:v>41.056350000000002</c:v>
                </c:pt>
                <c:pt idx="24634">
                  <c:v>41.058016666666703</c:v>
                </c:pt>
                <c:pt idx="24635">
                  <c:v>41.059683333333403</c:v>
                </c:pt>
                <c:pt idx="24636">
                  <c:v>41.061349999999997</c:v>
                </c:pt>
                <c:pt idx="24637">
                  <c:v>41.063016666666698</c:v>
                </c:pt>
                <c:pt idx="24638">
                  <c:v>41.064683333333399</c:v>
                </c:pt>
                <c:pt idx="24639">
                  <c:v>41.06635</c:v>
                </c:pt>
                <c:pt idx="24640">
                  <c:v>41.068016666666701</c:v>
                </c:pt>
                <c:pt idx="24641">
                  <c:v>41.069683333333401</c:v>
                </c:pt>
                <c:pt idx="24642">
                  <c:v>41.071350000000002</c:v>
                </c:pt>
                <c:pt idx="24643">
                  <c:v>41.073016666666703</c:v>
                </c:pt>
                <c:pt idx="24644">
                  <c:v>41.074683333333397</c:v>
                </c:pt>
                <c:pt idx="24645">
                  <c:v>41.076349999999998</c:v>
                </c:pt>
                <c:pt idx="24646">
                  <c:v>41.078016666666699</c:v>
                </c:pt>
                <c:pt idx="24647">
                  <c:v>41.079683333333399</c:v>
                </c:pt>
                <c:pt idx="24648">
                  <c:v>41.08135</c:v>
                </c:pt>
                <c:pt idx="24649">
                  <c:v>41.083016666666701</c:v>
                </c:pt>
                <c:pt idx="24650">
                  <c:v>41.084683333333402</c:v>
                </c:pt>
                <c:pt idx="24651">
                  <c:v>41.086350000000003</c:v>
                </c:pt>
                <c:pt idx="24652">
                  <c:v>41.088016666666697</c:v>
                </c:pt>
                <c:pt idx="24653">
                  <c:v>41.089683333333397</c:v>
                </c:pt>
                <c:pt idx="24654">
                  <c:v>41.091349999999998</c:v>
                </c:pt>
                <c:pt idx="24655">
                  <c:v>41.093016666666699</c:v>
                </c:pt>
                <c:pt idx="24656">
                  <c:v>41.0946833333334</c:v>
                </c:pt>
                <c:pt idx="24657">
                  <c:v>41.096350000000001</c:v>
                </c:pt>
                <c:pt idx="24658">
                  <c:v>41.098016666666702</c:v>
                </c:pt>
                <c:pt idx="24659">
                  <c:v>41.099683333333402</c:v>
                </c:pt>
                <c:pt idx="24660">
                  <c:v>41.101349999999996</c:v>
                </c:pt>
                <c:pt idx="24661">
                  <c:v>41.103016666666697</c:v>
                </c:pt>
                <c:pt idx="24662">
                  <c:v>41.104683333333398</c:v>
                </c:pt>
                <c:pt idx="24663">
                  <c:v>41.106349999999999</c:v>
                </c:pt>
                <c:pt idx="24664">
                  <c:v>41.1080166666667</c:v>
                </c:pt>
                <c:pt idx="24665">
                  <c:v>41.1096833333334</c:v>
                </c:pt>
                <c:pt idx="24666">
                  <c:v>41.111350000000002</c:v>
                </c:pt>
                <c:pt idx="24667">
                  <c:v>41.113016666666702</c:v>
                </c:pt>
                <c:pt idx="24668">
                  <c:v>41.114683333333403</c:v>
                </c:pt>
                <c:pt idx="24669">
                  <c:v>41.116349999999997</c:v>
                </c:pt>
                <c:pt idx="24670">
                  <c:v>41.118016666666698</c:v>
                </c:pt>
                <c:pt idx="24671">
                  <c:v>41.119683333333398</c:v>
                </c:pt>
                <c:pt idx="24672">
                  <c:v>41.12135</c:v>
                </c:pt>
                <c:pt idx="24673">
                  <c:v>41.1230166666667</c:v>
                </c:pt>
                <c:pt idx="24674">
                  <c:v>41.124683333333401</c:v>
                </c:pt>
                <c:pt idx="24675">
                  <c:v>41.126350000000002</c:v>
                </c:pt>
                <c:pt idx="24676">
                  <c:v>41.128016666666703</c:v>
                </c:pt>
                <c:pt idx="24677">
                  <c:v>41.129683333333404</c:v>
                </c:pt>
                <c:pt idx="24678">
                  <c:v>41.131349999999998</c:v>
                </c:pt>
                <c:pt idx="24679">
                  <c:v>41.133016666666698</c:v>
                </c:pt>
                <c:pt idx="24680">
                  <c:v>41.134683333333399</c:v>
                </c:pt>
                <c:pt idx="24681">
                  <c:v>41.13635</c:v>
                </c:pt>
                <c:pt idx="24682">
                  <c:v>41.138016666666701</c:v>
                </c:pt>
                <c:pt idx="24683">
                  <c:v>41.139683333333402</c:v>
                </c:pt>
                <c:pt idx="24684">
                  <c:v>41.141350000000003</c:v>
                </c:pt>
                <c:pt idx="24685">
                  <c:v>41.143016666666703</c:v>
                </c:pt>
                <c:pt idx="24686">
                  <c:v>41.144683333333397</c:v>
                </c:pt>
                <c:pt idx="24687">
                  <c:v>41.146349999999998</c:v>
                </c:pt>
                <c:pt idx="24688">
                  <c:v>41.148016666666699</c:v>
                </c:pt>
                <c:pt idx="24689">
                  <c:v>41.1496833333334</c:v>
                </c:pt>
                <c:pt idx="24690">
                  <c:v>41.151350000000001</c:v>
                </c:pt>
                <c:pt idx="24691">
                  <c:v>41.153016666666701</c:v>
                </c:pt>
                <c:pt idx="24692">
                  <c:v>41.154683333333402</c:v>
                </c:pt>
                <c:pt idx="24693">
                  <c:v>41.156350000000003</c:v>
                </c:pt>
                <c:pt idx="24694">
                  <c:v>41.158016666666697</c:v>
                </c:pt>
                <c:pt idx="24695">
                  <c:v>41.159683333333398</c:v>
                </c:pt>
                <c:pt idx="24696">
                  <c:v>41.161349999999999</c:v>
                </c:pt>
                <c:pt idx="24697">
                  <c:v>41.163016666666699</c:v>
                </c:pt>
                <c:pt idx="24698">
                  <c:v>41.1646833333334</c:v>
                </c:pt>
                <c:pt idx="24699">
                  <c:v>41.166350000000001</c:v>
                </c:pt>
                <c:pt idx="24700">
                  <c:v>41.168016666666702</c:v>
                </c:pt>
                <c:pt idx="24701">
                  <c:v>41.169683333333403</c:v>
                </c:pt>
                <c:pt idx="24702">
                  <c:v>41.171349999999997</c:v>
                </c:pt>
                <c:pt idx="24703">
                  <c:v>41.173016666666697</c:v>
                </c:pt>
                <c:pt idx="24704">
                  <c:v>41.174683333333398</c:v>
                </c:pt>
                <c:pt idx="24705">
                  <c:v>41.176349999999999</c:v>
                </c:pt>
                <c:pt idx="24706">
                  <c:v>41.1780166666667</c:v>
                </c:pt>
                <c:pt idx="24707">
                  <c:v>41.179683333333401</c:v>
                </c:pt>
                <c:pt idx="24708">
                  <c:v>41.181350000000002</c:v>
                </c:pt>
                <c:pt idx="24709">
                  <c:v>41.183016666666703</c:v>
                </c:pt>
                <c:pt idx="24710">
                  <c:v>41.184683333333403</c:v>
                </c:pt>
                <c:pt idx="24711">
                  <c:v>41.186349999999997</c:v>
                </c:pt>
                <c:pt idx="24712">
                  <c:v>41.188016666666698</c:v>
                </c:pt>
                <c:pt idx="24713">
                  <c:v>41.189683333333399</c:v>
                </c:pt>
                <c:pt idx="24714">
                  <c:v>41.19135</c:v>
                </c:pt>
                <c:pt idx="24715">
                  <c:v>41.193016666666701</c:v>
                </c:pt>
                <c:pt idx="24716">
                  <c:v>41.194683333333401</c:v>
                </c:pt>
                <c:pt idx="24717">
                  <c:v>41.196350000000002</c:v>
                </c:pt>
                <c:pt idx="24718">
                  <c:v>41.198016666666703</c:v>
                </c:pt>
                <c:pt idx="24719">
                  <c:v>41.199683333333397</c:v>
                </c:pt>
                <c:pt idx="24720">
                  <c:v>41.201349999999998</c:v>
                </c:pt>
                <c:pt idx="24721">
                  <c:v>41.203016666666699</c:v>
                </c:pt>
                <c:pt idx="24722">
                  <c:v>41.204683333333399</c:v>
                </c:pt>
                <c:pt idx="24723">
                  <c:v>41.20635</c:v>
                </c:pt>
                <c:pt idx="24724">
                  <c:v>41.208016666666701</c:v>
                </c:pt>
                <c:pt idx="24725">
                  <c:v>41.209683333333402</c:v>
                </c:pt>
                <c:pt idx="24726">
                  <c:v>41.211350000000003</c:v>
                </c:pt>
                <c:pt idx="24727">
                  <c:v>41.213016666666697</c:v>
                </c:pt>
                <c:pt idx="24728">
                  <c:v>41.214683333333397</c:v>
                </c:pt>
                <c:pt idx="24729">
                  <c:v>41.216349999999998</c:v>
                </c:pt>
                <c:pt idx="24730">
                  <c:v>41.218016666666699</c:v>
                </c:pt>
                <c:pt idx="24731">
                  <c:v>41.2196833333334</c:v>
                </c:pt>
                <c:pt idx="24732">
                  <c:v>41.221350000000001</c:v>
                </c:pt>
                <c:pt idx="24733">
                  <c:v>41.223016666666702</c:v>
                </c:pt>
                <c:pt idx="24734">
                  <c:v>41.224683333333402</c:v>
                </c:pt>
                <c:pt idx="24735">
                  <c:v>41.226349999999996</c:v>
                </c:pt>
                <c:pt idx="24736">
                  <c:v>41.228016666666697</c:v>
                </c:pt>
                <c:pt idx="24737">
                  <c:v>41.229683333333398</c:v>
                </c:pt>
                <c:pt idx="24738">
                  <c:v>41.231349999999999</c:v>
                </c:pt>
                <c:pt idx="24739">
                  <c:v>41.2330166666667</c:v>
                </c:pt>
                <c:pt idx="24740">
                  <c:v>41.2346833333334</c:v>
                </c:pt>
                <c:pt idx="24741">
                  <c:v>41.236350000000002</c:v>
                </c:pt>
                <c:pt idx="24742">
                  <c:v>41.238016666666702</c:v>
                </c:pt>
                <c:pt idx="24743">
                  <c:v>41.239683333333403</c:v>
                </c:pt>
                <c:pt idx="24744">
                  <c:v>41.241349999999997</c:v>
                </c:pt>
                <c:pt idx="24745">
                  <c:v>41.243016666666698</c:v>
                </c:pt>
                <c:pt idx="24746">
                  <c:v>41.244683333333398</c:v>
                </c:pt>
                <c:pt idx="24747">
                  <c:v>41.24635</c:v>
                </c:pt>
                <c:pt idx="24748">
                  <c:v>41.2480166666667</c:v>
                </c:pt>
                <c:pt idx="24749">
                  <c:v>41.249683333333401</c:v>
                </c:pt>
                <c:pt idx="24750">
                  <c:v>41.251350000000002</c:v>
                </c:pt>
                <c:pt idx="24751">
                  <c:v>41.253016666666703</c:v>
                </c:pt>
                <c:pt idx="24752">
                  <c:v>41.254683333333404</c:v>
                </c:pt>
                <c:pt idx="24753">
                  <c:v>41.256349999999998</c:v>
                </c:pt>
                <c:pt idx="24754">
                  <c:v>41.258016666666698</c:v>
                </c:pt>
                <c:pt idx="24755">
                  <c:v>41.259683333333399</c:v>
                </c:pt>
                <c:pt idx="24756">
                  <c:v>41.26135</c:v>
                </c:pt>
                <c:pt idx="24757">
                  <c:v>41.263016666666701</c:v>
                </c:pt>
                <c:pt idx="24758">
                  <c:v>41.264683333333402</c:v>
                </c:pt>
                <c:pt idx="24759">
                  <c:v>41.266350000000003</c:v>
                </c:pt>
                <c:pt idx="24760">
                  <c:v>41.268016666666703</c:v>
                </c:pt>
                <c:pt idx="24761">
                  <c:v>41.269683333333397</c:v>
                </c:pt>
                <c:pt idx="24762">
                  <c:v>41.271349999999998</c:v>
                </c:pt>
                <c:pt idx="24763">
                  <c:v>41.273016666666699</c:v>
                </c:pt>
                <c:pt idx="24764">
                  <c:v>41.2746833333334</c:v>
                </c:pt>
                <c:pt idx="24765">
                  <c:v>41.276350000000001</c:v>
                </c:pt>
                <c:pt idx="24766">
                  <c:v>41.278016666666701</c:v>
                </c:pt>
                <c:pt idx="24767">
                  <c:v>41.279683333333402</c:v>
                </c:pt>
                <c:pt idx="24768">
                  <c:v>41.281350000000003</c:v>
                </c:pt>
                <c:pt idx="24769">
                  <c:v>41.283016666666697</c:v>
                </c:pt>
                <c:pt idx="24770">
                  <c:v>41.284683333333398</c:v>
                </c:pt>
                <c:pt idx="24771">
                  <c:v>41.286349999999999</c:v>
                </c:pt>
                <c:pt idx="24772">
                  <c:v>41.288016666666699</c:v>
                </c:pt>
                <c:pt idx="24773">
                  <c:v>41.2896833333334</c:v>
                </c:pt>
                <c:pt idx="24774">
                  <c:v>41.291350000000001</c:v>
                </c:pt>
                <c:pt idx="24775">
                  <c:v>41.293016666666702</c:v>
                </c:pt>
                <c:pt idx="24776">
                  <c:v>41.294683333333403</c:v>
                </c:pt>
                <c:pt idx="24777">
                  <c:v>41.296349999999997</c:v>
                </c:pt>
                <c:pt idx="24778">
                  <c:v>41.298016666666697</c:v>
                </c:pt>
                <c:pt idx="24779">
                  <c:v>41.299683333333398</c:v>
                </c:pt>
                <c:pt idx="24780">
                  <c:v>41.301349999999999</c:v>
                </c:pt>
                <c:pt idx="24781">
                  <c:v>41.3030166666667</c:v>
                </c:pt>
                <c:pt idx="24782">
                  <c:v>41.304683333333401</c:v>
                </c:pt>
                <c:pt idx="24783">
                  <c:v>41.306350000000002</c:v>
                </c:pt>
                <c:pt idx="24784">
                  <c:v>41.308016666666703</c:v>
                </c:pt>
                <c:pt idx="24785">
                  <c:v>41.309683333333403</c:v>
                </c:pt>
                <c:pt idx="24786">
                  <c:v>41.311349999999997</c:v>
                </c:pt>
                <c:pt idx="24787">
                  <c:v>41.313016666666698</c:v>
                </c:pt>
                <c:pt idx="24788">
                  <c:v>41.314683333333399</c:v>
                </c:pt>
                <c:pt idx="24789">
                  <c:v>41.31635</c:v>
                </c:pt>
                <c:pt idx="24790">
                  <c:v>41.318016666666701</c:v>
                </c:pt>
                <c:pt idx="24791">
                  <c:v>41.319683333333401</c:v>
                </c:pt>
                <c:pt idx="24792">
                  <c:v>41.321350000000002</c:v>
                </c:pt>
                <c:pt idx="24793">
                  <c:v>41.323016666666703</c:v>
                </c:pt>
                <c:pt idx="24794">
                  <c:v>41.324683333333397</c:v>
                </c:pt>
                <c:pt idx="24795">
                  <c:v>41.326349999999998</c:v>
                </c:pt>
                <c:pt idx="24796">
                  <c:v>41.328016666666699</c:v>
                </c:pt>
                <c:pt idx="24797">
                  <c:v>41.329683333333399</c:v>
                </c:pt>
                <c:pt idx="24798">
                  <c:v>41.33135</c:v>
                </c:pt>
                <c:pt idx="24799">
                  <c:v>41.333016666666701</c:v>
                </c:pt>
                <c:pt idx="24800">
                  <c:v>41.334683333333402</c:v>
                </c:pt>
                <c:pt idx="24801">
                  <c:v>41.336350000000003</c:v>
                </c:pt>
                <c:pt idx="24802">
                  <c:v>41.338016666666697</c:v>
                </c:pt>
                <c:pt idx="24803">
                  <c:v>41.339683333333397</c:v>
                </c:pt>
                <c:pt idx="24804">
                  <c:v>41.341349999999998</c:v>
                </c:pt>
                <c:pt idx="24805">
                  <c:v>41.343016666666699</c:v>
                </c:pt>
                <c:pt idx="24806">
                  <c:v>41.3446833333334</c:v>
                </c:pt>
                <c:pt idx="24807">
                  <c:v>41.346350000000001</c:v>
                </c:pt>
                <c:pt idx="24808">
                  <c:v>41.348016666666702</c:v>
                </c:pt>
                <c:pt idx="24809">
                  <c:v>41.349683333333402</c:v>
                </c:pt>
                <c:pt idx="24810">
                  <c:v>41.351349999999996</c:v>
                </c:pt>
                <c:pt idx="24811">
                  <c:v>41.353016666666697</c:v>
                </c:pt>
                <c:pt idx="24812">
                  <c:v>41.354683333333398</c:v>
                </c:pt>
                <c:pt idx="24813">
                  <c:v>41.356349999999999</c:v>
                </c:pt>
                <c:pt idx="24814">
                  <c:v>41.3580166666667</c:v>
                </c:pt>
                <c:pt idx="24815">
                  <c:v>41.3596833333334</c:v>
                </c:pt>
                <c:pt idx="24816">
                  <c:v>41.361350000000002</c:v>
                </c:pt>
                <c:pt idx="24817">
                  <c:v>41.363016666666702</c:v>
                </c:pt>
                <c:pt idx="24818">
                  <c:v>41.364683333333403</c:v>
                </c:pt>
                <c:pt idx="24819">
                  <c:v>41.366349999999997</c:v>
                </c:pt>
                <c:pt idx="24820">
                  <c:v>41.368016666666698</c:v>
                </c:pt>
                <c:pt idx="24821">
                  <c:v>41.369683333333398</c:v>
                </c:pt>
                <c:pt idx="24822">
                  <c:v>41.37135</c:v>
                </c:pt>
                <c:pt idx="24823">
                  <c:v>41.3730166666667</c:v>
                </c:pt>
                <c:pt idx="24824">
                  <c:v>41.374683333333401</c:v>
                </c:pt>
                <c:pt idx="24825">
                  <c:v>41.376350000000002</c:v>
                </c:pt>
                <c:pt idx="24826">
                  <c:v>41.378016666666703</c:v>
                </c:pt>
                <c:pt idx="24827">
                  <c:v>41.379683333333404</c:v>
                </c:pt>
                <c:pt idx="24828">
                  <c:v>41.381349999999998</c:v>
                </c:pt>
                <c:pt idx="24829">
                  <c:v>41.383016666666698</c:v>
                </c:pt>
                <c:pt idx="24830">
                  <c:v>41.384683333333399</c:v>
                </c:pt>
                <c:pt idx="24831">
                  <c:v>41.38635</c:v>
                </c:pt>
                <c:pt idx="24832">
                  <c:v>41.388016666666701</c:v>
                </c:pt>
                <c:pt idx="24833">
                  <c:v>41.389683333333402</c:v>
                </c:pt>
                <c:pt idx="24834">
                  <c:v>41.391350000000003</c:v>
                </c:pt>
                <c:pt idx="24835">
                  <c:v>41.393016666666703</c:v>
                </c:pt>
                <c:pt idx="24836">
                  <c:v>41.394683333333397</c:v>
                </c:pt>
                <c:pt idx="24837">
                  <c:v>41.396349999999998</c:v>
                </c:pt>
                <c:pt idx="24838">
                  <c:v>41.398016666666699</c:v>
                </c:pt>
                <c:pt idx="24839">
                  <c:v>41.3996833333334</c:v>
                </c:pt>
                <c:pt idx="24840">
                  <c:v>41.401350000000001</c:v>
                </c:pt>
                <c:pt idx="24841">
                  <c:v>41.403016666666701</c:v>
                </c:pt>
                <c:pt idx="24842">
                  <c:v>41.404683333333402</c:v>
                </c:pt>
                <c:pt idx="24843">
                  <c:v>41.406350000000003</c:v>
                </c:pt>
                <c:pt idx="24844">
                  <c:v>41.408016666666697</c:v>
                </c:pt>
                <c:pt idx="24845">
                  <c:v>41.409683333333398</c:v>
                </c:pt>
                <c:pt idx="24846">
                  <c:v>41.411349999999999</c:v>
                </c:pt>
                <c:pt idx="24847">
                  <c:v>41.413016666666699</c:v>
                </c:pt>
                <c:pt idx="24848">
                  <c:v>41.4146833333334</c:v>
                </c:pt>
                <c:pt idx="24849">
                  <c:v>41.416350000000001</c:v>
                </c:pt>
                <c:pt idx="24850">
                  <c:v>41.418016666666702</c:v>
                </c:pt>
                <c:pt idx="24851">
                  <c:v>41.419683333333403</c:v>
                </c:pt>
                <c:pt idx="24852">
                  <c:v>41.421349999999997</c:v>
                </c:pt>
                <c:pt idx="24853">
                  <c:v>41.423016666666697</c:v>
                </c:pt>
                <c:pt idx="24854">
                  <c:v>41.424683333333398</c:v>
                </c:pt>
                <c:pt idx="24855">
                  <c:v>41.426349999999999</c:v>
                </c:pt>
                <c:pt idx="24856">
                  <c:v>41.4280166666667</c:v>
                </c:pt>
                <c:pt idx="24857">
                  <c:v>41.429683333333401</c:v>
                </c:pt>
                <c:pt idx="24858">
                  <c:v>41.431350000000002</c:v>
                </c:pt>
                <c:pt idx="24859">
                  <c:v>41.433016666666703</c:v>
                </c:pt>
                <c:pt idx="24860">
                  <c:v>41.434683333333403</c:v>
                </c:pt>
                <c:pt idx="24861">
                  <c:v>41.436349999999997</c:v>
                </c:pt>
                <c:pt idx="24862">
                  <c:v>41.438016666666698</c:v>
                </c:pt>
                <c:pt idx="24863">
                  <c:v>41.439683333333399</c:v>
                </c:pt>
                <c:pt idx="24864">
                  <c:v>41.44135</c:v>
                </c:pt>
                <c:pt idx="24865">
                  <c:v>41.443016666666701</c:v>
                </c:pt>
                <c:pt idx="24866">
                  <c:v>41.444683333333401</c:v>
                </c:pt>
                <c:pt idx="24867">
                  <c:v>41.446350000000002</c:v>
                </c:pt>
                <c:pt idx="24868">
                  <c:v>41.448016666666703</c:v>
                </c:pt>
                <c:pt idx="24869">
                  <c:v>41.449683333333397</c:v>
                </c:pt>
                <c:pt idx="24870">
                  <c:v>41.451349999999998</c:v>
                </c:pt>
                <c:pt idx="24871">
                  <c:v>41.453016666666699</c:v>
                </c:pt>
                <c:pt idx="24872">
                  <c:v>41.454683333333399</c:v>
                </c:pt>
                <c:pt idx="24873">
                  <c:v>41.45635</c:v>
                </c:pt>
                <c:pt idx="24874">
                  <c:v>41.458016666666701</c:v>
                </c:pt>
                <c:pt idx="24875">
                  <c:v>41.459683333333402</c:v>
                </c:pt>
                <c:pt idx="24876">
                  <c:v>41.461350000000003</c:v>
                </c:pt>
                <c:pt idx="24877">
                  <c:v>41.463016666666697</c:v>
                </c:pt>
                <c:pt idx="24878">
                  <c:v>41.464683333333397</c:v>
                </c:pt>
                <c:pt idx="24879">
                  <c:v>41.466349999999998</c:v>
                </c:pt>
                <c:pt idx="24880">
                  <c:v>41.468016666666699</c:v>
                </c:pt>
                <c:pt idx="24881">
                  <c:v>41.4696833333334</c:v>
                </c:pt>
                <c:pt idx="24882">
                  <c:v>41.471350000000001</c:v>
                </c:pt>
                <c:pt idx="24883">
                  <c:v>41.473016666666702</c:v>
                </c:pt>
                <c:pt idx="24884">
                  <c:v>41.474683333333402</c:v>
                </c:pt>
                <c:pt idx="24885">
                  <c:v>41.476349999999996</c:v>
                </c:pt>
                <c:pt idx="24886">
                  <c:v>41.478016666666697</c:v>
                </c:pt>
                <c:pt idx="24887">
                  <c:v>41.479683333333398</c:v>
                </c:pt>
                <c:pt idx="24888">
                  <c:v>41.481349999999999</c:v>
                </c:pt>
                <c:pt idx="24889">
                  <c:v>41.4830166666667</c:v>
                </c:pt>
                <c:pt idx="24890">
                  <c:v>41.4846833333334</c:v>
                </c:pt>
                <c:pt idx="24891">
                  <c:v>41.486350000000002</c:v>
                </c:pt>
                <c:pt idx="24892">
                  <c:v>41.488016666666702</c:v>
                </c:pt>
                <c:pt idx="24893">
                  <c:v>41.489683333333403</c:v>
                </c:pt>
                <c:pt idx="24894">
                  <c:v>41.491349999999997</c:v>
                </c:pt>
                <c:pt idx="24895">
                  <c:v>41.493016666666698</c:v>
                </c:pt>
                <c:pt idx="24896">
                  <c:v>41.494683333333398</c:v>
                </c:pt>
                <c:pt idx="24897">
                  <c:v>41.49635</c:v>
                </c:pt>
                <c:pt idx="24898">
                  <c:v>41.4980166666667</c:v>
                </c:pt>
                <c:pt idx="24899">
                  <c:v>41.499683333333401</c:v>
                </c:pt>
                <c:pt idx="24900">
                  <c:v>41.501350000000002</c:v>
                </c:pt>
                <c:pt idx="24901">
                  <c:v>41.503016666666703</c:v>
                </c:pt>
                <c:pt idx="24902">
                  <c:v>41.504683333333404</c:v>
                </c:pt>
                <c:pt idx="24903">
                  <c:v>41.506349999999998</c:v>
                </c:pt>
                <c:pt idx="24904">
                  <c:v>41.508016666666698</c:v>
                </c:pt>
                <c:pt idx="24905">
                  <c:v>41.509683333333399</c:v>
                </c:pt>
                <c:pt idx="24906">
                  <c:v>41.51135</c:v>
                </c:pt>
                <c:pt idx="24907">
                  <c:v>41.513016666666701</c:v>
                </c:pt>
                <c:pt idx="24908">
                  <c:v>41.514683333333402</c:v>
                </c:pt>
                <c:pt idx="24909">
                  <c:v>41.516350000000003</c:v>
                </c:pt>
                <c:pt idx="24910">
                  <c:v>41.518016666666703</c:v>
                </c:pt>
                <c:pt idx="24911">
                  <c:v>41.519683333333397</c:v>
                </c:pt>
                <c:pt idx="24912">
                  <c:v>41.521349999999998</c:v>
                </c:pt>
                <c:pt idx="24913">
                  <c:v>41.523016666666699</c:v>
                </c:pt>
                <c:pt idx="24914">
                  <c:v>41.5246833333334</c:v>
                </c:pt>
                <c:pt idx="24915">
                  <c:v>41.526350000000001</c:v>
                </c:pt>
                <c:pt idx="24916">
                  <c:v>41.528016666666701</c:v>
                </c:pt>
                <c:pt idx="24917">
                  <c:v>41.529683333333402</c:v>
                </c:pt>
                <c:pt idx="24918">
                  <c:v>41.531350000000003</c:v>
                </c:pt>
                <c:pt idx="24919">
                  <c:v>41.533016666666697</c:v>
                </c:pt>
                <c:pt idx="24920">
                  <c:v>41.534683333333398</c:v>
                </c:pt>
                <c:pt idx="24921">
                  <c:v>41.536349999999999</c:v>
                </c:pt>
                <c:pt idx="24922">
                  <c:v>41.538016666666699</c:v>
                </c:pt>
                <c:pt idx="24923">
                  <c:v>41.5396833333334</c:v>
                </c:pt>
                <c:pt idx="24924">
                  <c:v>41.541350000000001</c:v>
                </c:pt>
                <c:pt idx="24925">
                  <c:v>41.543016666666702</c:v>
                </c:pt>
                <c:pt idx="24926">
                  <c:v>41.544683333333403</c:v>
                </c:pt>
                <c:pt idx="24927">
                  <c:v>41.546349999999997</c:v>
                </c:pt>
                <c:pt idx="24928">
                  <c:v>41.548016666666697</c:v>
                </c:pt>
                <c:pt idx="24929">
                  <c:v>41.549683333333398</c:v>
                </c:pt>
                <c:pt idx="24930">
                  <c:v>41.551349999999999</c:v>
                </c:pt>
                <c:pt idx="24931">
                  <c:v>41.5530166666667</c:v>
                </c:pt>
                <c:pt idx="24932">
                  <c:v>41.554683333333401</c:v>
                </c:pt>
                <c:pt idx="24933">
                  <c:v>41.556350000000002</c:v>
                </c:pt>
                <c:pt idx="24934">
                  <c:v>41.558016666666703</c:v>
                </c:pt>
                <c:pt idx="24935">
                  <c:v>41.559683333333403</c:v>
                </c:pt>
                <c:pt idx="24936">
                  <c:v>41.561349999999997</c:v>
                </c:pt>
                <c:pt idx="24937">
                  <c:v>41.563016666666698</c:v>
                </c:pt>
                <c:pt idx="24938">
                  <c:v>41.564683333333399</c:v>
                </c:pt>
                <c:pt idx="24939">
                  <c:v>41.56635</c:v>
                </c:pt>
                <c:pt idx="24940">
                  <c:v>41.568016666666701</c:v>
                </c:pt>
                <c:pt idx="24941">
                  <c:v>41.569683333333401</c:v>
                </c:pt>
                <c:pt idx="24942">
                  <c:v>41.571350000000002</c:v>
                </c:pt>
                <c:pt idx="24943">
                  <c:v>41.573016666666703</c:v>
                </c:pt>
                <c:pt idx="24944">
                  <c:v>41.574683333333397</c:v>
                </c:pt>
                <c:pt idx="24945">
                  <c:v>41.576349999999998</c:v>
                </c:pt>
                <c:pt idx="24946">
                  <c:v>41.578016666666699</c:v>
                </c:pt>
                <c:pt idx="24947">
                  <c:v>41.579683333333399</c:v>
                </c:pt>
                <c:pt idx="24948">
                  <c:v>41.58135</c:v>
                </c:pt>
                <c:pt idx="24949">
                  <c:v>41.583016666666701</c:v>
                </c:pt>
                <c:pt idx="24950">
                  <c:v>41.584683333333402</c:v>
                </c:pt>
                <c:pt idx="24951">
                  <c:v>41.586350000000003</c:v>
                </c:pt>
                <c:pt idx="24952">
                  <c:v>41.588016666666697</c:v>
                </c:pt>
                <c:pt idx="24953">
                  <c:v>41.589683333333397</c:v>
                </c:pt>
                <c:pt idx="24954">
                  <c:v>41.591349999999998</c:v>
                </c:pt>
                <c:pt idx="24955">
                  <c:v>41.593016666666699</c:v>
                </c:pt>
                <c:pt idx="24956">
                  <c:v>41.5946833333334</c:v>
                </c:pt>
                <c:pt idx="24957">
                  <c:v>41.596350000000001</c:v>
                </c:pt>
                <c:pt idx="24958">
                  <c:v>41.598016666666702</c:v>
                </c:pt>
                <c:pt idx="24959">
                  <c:v>41.599683333333402</c:v>
                </c:pt>
                <c:pt idx="24960">
                  <c:v>41.601349999999996</c:v>
                </c:pt>
                <c:pt idx="24961">
                  <c:v>41.603016666666697</c:v>
                </c:pt>
                <c:pt idx="24962">
                  <c:v>41.604683333333398</c:v>
                </c:pt>
                <c:pt idx="24963">
                  <c:v>41.606349999999999</c:v>
                </c:pt>
                <c:pt idx="24964">
                  <c:v>41.6080166666667</c:v>
                </c:pt>
                <c:pt idx="24965">
                  <c:v>41.6096833333334</c:v>
                </c:pt>
                <c:pt idx="24966">
                  <c:v>41.611350000000002</c:v>
                </c:pt>
                <c:pt idx="24967">
                  <c:v>41.613016666666702</c:v>
                </c:pt>
                <c:pt idx="24968">
                  <c:v>41.614683333333403</c:v>
                </c:pt>
                <c:pt idx="24969">
                  <c:v>41.616349999999997</c:v>
                </c:pt>
                <c:pt idx="24970">
                  <c:v>41.618016666666698</c:v>
                </c:pt>
                <c:pt idx="24971">
                  <c:v>41.619683333333398</c:v>
                </c:pt>
                <c:pt idx="24972">
                  <c:v>41.62135</c:v>
                </c:pt>
                <c:pt idx="24973">
                  <c:v>41.6230166666667</c:v>
                </c:pt>
                <c:pt idx="24974">
                  <c:v>41.624683333333401</c:v>
                </c:pt>
                <c:pt idx="24975">
                  <c:v>41.626350000000002</c:v>
                </c:pt>
                <c:pt idx="24976">
                  <c:v>41.628016666666703</c:v>
                </c:pt>
                <c:pt idx="24977">
                  <c:v>41.629683333333404</c:v>
                </c:pt>
                <c:pt idx="24978">
                  <c:v>41.631349999999998</c:v>
                </c:pt>
                <c:pt idx="24979">
                  <c:v>41.633016666666698</c:v>
                </c:pt>
                <c:pt idx="24980">
                  <c:v>41.634683333333399</c:v>
                </c:pt>
                <c:pt idx="24981">
                  <c:v>41.63635</c:v>
                </c:pt>
                <c:pt idx="24982">
                  <c:v>41.638016666666701</c:v>
                </c:pt>
                <c:pt idx="24983">
                  <c:v>41.639683333333402</c:v>
                </c:pt>
                <c:pt idx="24984">
                  <c:v>41.641350000000003</c:v>
                </c:pt>
                <c:pt idx="24985">
                  <c:v>41.643016666666703</c:v>
                </c:pt>
                <c:pt idx="24986">
                  <c:v>41.644683333333397</c:v>
                </c:pt>
                <c:pt idx="24987">
                  <c:v>41.646349999999998</c:v>
                </c:pt>
                <c:pt idx="24988">
                  <c:v>41.648016666666699</c:v>
                </c:pt>
                <c:pt idx="24989">
                  <c:v>41.6496833333334</c:v>
                </c:pt>
                <c:pt idx="24990">
                  <c:v>41.651350000000001</c:v>
                </c:pt>
                <c:pt idx="24991">
                  <c:v>41.653016666666701</c:v>
                </c:pt>
                <c:pt idx="24992">
                  <c:v>41.654683333333402</c:v>
                </c:pt>
                <c:pt idx="24993">
                  <c:v>41.656350000000003</c:v>
                </c:pt>
                <c:pt idx="24994">
                  <c:v>41.658016666666697</c:v>
                </c:pt>
                <c:pt idx="24995">
                  <c:v>41.659683333333398</c:v>
                </c:pt>
                <c:pt idx="24996">
                  <c:v>41.661349999999999</c:v>
                </c:pt>
                <c:pt idx="24997">
                  <c:v>41.663016666666699</c:v>
                </c:pt>
                <c:pt idx="24998">
                  <c:v>41.6646833333334</c:v>
                </c:pt>
                <c:pt idx="24999">
                  <c:v>41.666350000000001</c:v>
                </c:pt>
                <c:pt idx="25000">
                  <c:v>41.668016666666702</c:v>
                </c:pt>
                <c:pt idx="25001">
                  <c:v>41.669683333333403</c:v>
                </c:pt>
                <c:pt idx="25002">
                  <c:v>41.671349999999997</c:v>
                </c:pt>
                <c:pt idx="25003">
                  <c:v>41.673016666666697</c:v>
                </c:pt>
                <c:pt idx="25004">
                  <c:v>41.674683333333398</c:v>
                </c:pt>
                <c:pt idx="25005">
                  <c:v>41.676349999999999</c:v>
                </c:pt>
                <c:pt idx="25006">
                  <c:v>41.6780166666667</c:v>
                </c:pt>
                <c:pt idx="25007">
                  <c:v>41.679683333333401</c:v>
                </c:pt>
                <c:pt idx="25008">
                  <c:v>41.681350000000002</c:v>
                </c:pt>
                <c:pt idx="25009">
                  <c:v>41.683016666666703</c:v>
                </c:pt>
                <c:pt idx="25010">
                  <c:v>41.684683333333403</c:v>
                </c:pt>
                <c:pt idx="25011">
                  <c:v>41.686349999999997</c:v>
                </c:pt>
                <c:pt idx="25012">
                  <c:v>41.688016666666698</c:v>
                </c:pt>
                <c:pt idx="25013">
                  <c:v>41.689683333333399</c:v>
                </c:pt>
                <c:pt idx="25014">
                  <c:v>41.69135</c:v>
                </c:pt>
                <c:pt idx="25015">
                  <c:v>41.693016666666701</c:v>
                </c:pt>
                <c:pt idx="25016">
                  <c:v>41.694683333333401</c:v>
                </c:pt>
                <c:pt idx="25017">
                  <c:v>41.696350000000002</c:v>
                </c:pt>
                <c:pt idx="25018">
                  <c:v>41.698016666666703</c:v>
                </c:pt>
                <c:pt idx="25019">
                  <c:v>41.699683333333397</c:v>
                </c:pt>
                <c:pt idx="25020">
                  <c:v>41.701349999999998</c:v>
                </c:pt>
                <c:pt idx="25021">
                  <c:v>41.703016666666699</c:v>
                </c:pt>
                <c:pt idx="25022">
                  <c:v>41.704683333333399</c:v>
                </c:pt>
                <c:pt idx="25023">
                  <c:v>41.70635</c:v>
                </c:pt>
                <c:pt idx="25024">
                  <c:v>41.708016666666701</c:v>
                </c:pt>
                <c:pt idx="25025">
                  <c:v>41.709683333333402</c:v>
                </c:pt>
                <c:pt idx="25026">
                  <c:v>41.711350000000003</c:v>
                </c:pt>
                <c:pt idx="25027">
                  <c:v>41.713016666666697</c:v>
                </c:pt>
                <c:pt idx="25028">
                  <c:v>41.714683333333397</c:v>
                </c:pt>
                <c:pt idx="25029">
                  <c:v>41.716349999999998</c:v>
                </c:pt>
                <c:pt idx="25030">
                  <c:v>41.718016666666699</c:v>
                </c:pt>
                <c:pt idx="25031">
                  <c:v>41.7196833333334</c:v>
                </c:pt>
                <c:pt idx="25032">
                  <c:v>41.721350000000001</c:v>
                </c:pt>
                <c:pt idx="25033">
                  <c:v>41.723016666666702</c:v>
                </c:pt>
                <c:pt idx="25034">
                  <c:v>41.724683333333402</c:v>
                </c:pt>
                <c:pt idx="25035">
                  <c:v>41.726349999999996</c:v>
                </c:pt>
                <c:pt idx="25036">
                  <c:v>41.728016666666697</c:v>
                </c:pt>
                <c:pt idx="25037">
                  <c:v>41.729683333333398</c:v>
                </c:pt>
                <c:pt idx="25038">
                  <c:v>41.731349999999999</c:v>
                </c:pt>
                <c:pt idx="25039">
                  <c:v>41.7330166666667</c:v>
                </c:pt>
                <c:pt idx="25040">
                  <c:v>41.7346833333334</c:v>
                </c:pt>
                <c:pt idx="25041">
                  <c:v>41.736350000000002</c:v>
                </c:pt>
                <c:pt idx="25042">
                  <c:v>41.738016666666702</c:v>
                </c:pt>
                <c:pt idx="25043">
                  <c:v>41.739683333333403</c:v>
                </c:pt>
                <c:pt idx="25044">
                  <c:v>41.741349999999997</c:v>
                </c:pt>
                <c:pt idx="25045">
                  <c:v>41.743016666666698</c:v>
                </c:pt>
                <c:pt idx="25046">
                  <c:v>41.744683333333398</c:v>
                </c:pt>
                <c:pt idx="25047">
                  <c:v>41.74635</c:v>
                </c:pt>
                <c:pt idx="25048">
                  <c:v>41.7480166666667</c:v>
                </c:pt>
                <c:pt idx="25049">
                  <c:v>41.749683333333401</c:v>
                </c:pt>
                <c:pt idx="25050">
                  <c:v>41.751350000000002</c:v>
                </c:pt>
                <c:pt idx="25051">
                  <c:v>41.753016666666703</c:v>
                </c:pt>
                <c:pt idx="25052">
                  <c:v>41.754683333333404</c:v>
                </c:pt>
                <c:pt idx="25053">
                  <c:v>41.756349999999998</c:v>
                </c:pt>
                <c:pt idx="25054">
                  <c:v>41.758016666666698</c:v>
                </c:pt>
                <c:pt idx="25055">
                  <c:v>41.759683333333399</c:v>
                </c:pt>
                <c:pt idx="25056">
                  <c:v>41.76135</c:v>
                </c:pt>
                <c:pt idx="25057">
                  <c:v>41.763016666666701</c:v>
                </c:pt>
                <c:pt idx="25058">
                  <c:v>41.764683333333402</c:v>
                </c:pt>
                <c:pt idx="25059">
                  <c:v>41.766350000000003</c:v>
                </c:pt>
                <c:pt idx="25060">
                  <c:v>41.768016666666703</c:v>
                </c:pt>
                <c:pt idx="25061">
                  <c:v>41.769683333333397</c:v>
                </c:pt>
                <c:pt idx="25062">
                  <c:v>41.771349999999998</c:v>
                </c:pt>
                <c:pt idx="25063">
                  <c:v>41.773016666666699</c:v>
                </c:pt>
                <c:pt idx="25064">
                  <c:v>41.7746833333334</c:v>
                </c:pt>
                <c:pt idx="25065">
                  <c:v>41.776350000000001</c:v>
                </c:pt>
                <c:pt idx="25066">
                  <c:v>41.778016666666701</c:v>
                </c:pt>
                <c:pt idx="25067">
                  <c:v>41.779683333333402</c:v>
                </c:pt>
                <c:pt idx="25068">
                  <c:v>41.781350000000003</c:v>
                </c:pt>
                <c:pt idx="25069">
                  <c:v>41.783016666666697</c:v>
                </c:pt>
                <c:pt idx="25070">
                  <c:v>41.784683333333398</c:v>
                </c:pt>
                <c:pt idx="25071">
                  <c:v>41.786349999999999</c:v>
                </c:pt>
                <c:pt idx="25072">
                  <c:v>41.788016666666699</c:v>
                </c:pt>
                <c:pt idx="25073">
                  <c:v>41.7896833333334</c:v>
                </c:pt>
                <c:pt idx="25074">
                  <c:v>41.791350000000001</c:v>
                </c:pt>
                <c:pt idx="25075">
                  <c:v>41.793016666666702</c:v>
                </c:pt>
                <c:pt idx="25076">
                  <c:v>41.794683333333403</c:v>
                </c:pt>
                <c:pt idx="25077">
                  <c:v>41.796349999999997</c:v>
                </c:pt>
                <c:pt idx="25078">
                  <c:v>41.798016666666697</c:v>
                </c:pt>
                <c:pt idx="25079">
                  <c:v>41.799683333333398</c:v>
                </c:pt>
                <c:pt idx="25080">
                  <c:v>41.801349999999999</c:v>
                </c:pt>
                <c:pt idx="25081">
                  <c:v>41.8030166666667</c:v>
                </c:pt>
                <c:pt idx="25082">
                  <c:v>41.804683333333401</c:v>
                </c:pt>
                <c:pt idx="25083">
                  <c:v>41.806350000000002</c:v>
                </c:pt>
                <c:pt idx="25084">
                  <c:v>41.808016666666703</c:v>
                </c:pt>
                <c:pt idx="25085">
                  <c:v>41.809683333333403</c:v>
                </c:pt>
                <c:pt idx="25086">
                  <c:v>41.811349999999997</c:v>
                </c:pt>
                <c:pt idx="25087">
                  <c:v>41.813016666666698</c:v>
                </c:pt>
                <c:pt idx="25088">
                  <c:v>41.814683333333399</c:v>
                </c:pt>
                <c:pt idx="25089">
                  <c:v>41.81635</c:v>
                </c:pt>
                <c:pt idx="25090">
                  <c:v>41.818016666666701</c:v>
                </c:pt>
                <c:pt idx="25091">
                  <c:v>41.819683333333401</c:v>
                </c:pt>
                <c:pt idx="25092">
                  <c:v>41.821350000000002</c:v>
                </c:pt>
                <c:pt idx="25093">
                  <c:v>41.823016666666703</c:v>
                </c:pt>
                <c:pt idx="25094">
                  <c:v>41.824683333333397</c:v>
                </c:pt>
                <c:pt idx="25095">
                  <c:v>41.826349999999998</c:v>
                </c:pt>
                <c:pt idx="25096">
                  <c:v>41.828016666666699</c:v>
                </c:pt>
                <c:pt idx="25097">
                  <c:v>41.829683333333399</c:v>
                </c:pt>
                <c:pt idx="25098">
                  <c:v>41.83135</c:v>
                </c:pt>
                <c:pt idx="25099">
                  <c:v>41.833016666666701</c:v>
                </c:pt>
                <c:pt idx="25100">
                  <c:v>41.834683333333402</c:v>
                </c:pt>
                <c:pt idx="25101">
                  <c:v>41.836350000000003</c:v>
                </c:pt>
                <c:pt idx="25102">
                  <c:v>41.838016666666697</c:v>
                </c:pt>
                <c:pt idx="25103">
                  <c:v>41.839683333333397</c:v>
                </c:pt>
                <c:pt idx="25104">
                  <c:v>41.841349999999998</c:v>
                </c:pt>
                <c:pt idx="25105">
                  <c:v>41.843016666666699</c:v>
                </c:pt>
                <c:pt idx="25106">
                  <c:v>41.8446833333334</c:v>
                </c:pt>
                <c:pt idx="25107">
                  <c:v>41.846350000000001</c:v>
                </c:pt>
                <c:pt idx="25108">
                  <c:v>41.848016666666702</c:v>
                </c:pt>
                <c:pt idx="25109">
                  <c:v>41.849683333333402</c:v>
                </c:pt>
                <c:pt idx="25110">
                  <c:v>41.851349999999996</c:v>
                </c:pt>
                <c:pt idx="25111">
                  <c:v>41.853016666666697</c:v>
                </c:pt>
                <c:pt idx="25112">
                  <c:v>41.854683333333398</c:v>
                </c:pt>
                <c:pt idx="25113">
                  <c:v>41.856349999999999</c:v>
                </c:pt>
                <c:pt idx="25114">
                  <c:v>41.8580166666667</c:v>
                </c:pt>
                <c:pt idx="25115">
                  <c:v>41.8596833333334</c:v>
                </c:pt>
                <c:pt idx="25116">
                  <c:v>41.861350000000002</c:v>
                </c:pt>
                <c:pt idx="25117">
                  <c:v>41.863016666666702</c:v>
                </c:pt>
                <c:pt idx="25118">
                  <c:v>41.864683333333403</c:v>
                </c:pt>
                <c:pt idx="25119">
                  <c:v>41.866349999999997</c:v>
                </c:pt>
                <c:pt idx="25120">
                  <c:v>41.868016666666698</c:v>
                </c:pt>
                <c:pt idx="25121">
                  <c:v>41.869683333333398</c:v>
                </c:pt>
                <c:pt idx="25122">
                  <c:v>41.87135</c:v>
                </c:pt>
                <c:pt idx="25123">
                  <c:v>41.8730166666667</c:v>
                </c:pt>
                <c:pt idx="25124">
                  <c:v>41.874683333333401</c:v>
                </c:pt>
                <c:pt idx="25125">
                  <c:v>41.876350000000002</c:v>
                </c:pt>
                <c:pt idx="25126">
                  <c:v>41.878016666666703</c:v>
                </c:pt>
                <c:pt idx="25127">
                  <c:v>41.879683333333404</c:v>
                </c:pt>
                <c:pt idx="25128">
                  <c:v>41.881349999999998</c:v>
                </c:pt>
                <c:pt idx="25129">
                  <c:v>41.883016666666698</c:v>
                </c:pt>
                <c:pt idx="25130">
                  <c:v>41.884683333333399</c:v>
                </c:pt>
                <c:pt idx="25131">
                  <c:v>41.88635</c:v>
                </c:pt>
                <c:pt idx="25132">
                  <c:v>41.888016666666701</c:v>
                </c:pt>
                <c:pt idx="25133">
                  <c:v>41.889683333333402</c:v>
                </c:pt>
                <c:pt idx="25134">
                  <c:v>41.891350000000003</c:v>
                </c:pt>
                <c:pt idx="25135">
                  <c:v>41.893016666666703</c:v>
                </c:pt>
                <c:pt idx="25136">
                  <c:v>41.894683333333397</c:v>
                </c:pt>
                <c:pt idx="25137">
                  <c:v>41.896349999999998</c:v>
                </c:pt>
                <c:pt idx="25138">
                  <c:v>41.898016666666699</c:v>
                </c:pt>
                <c:pt idx="25139">
                  <c:v>41.8996833333334</c:v>
                </c:pt>
                <c:pt idx="25140">
                  <c:v>41.901350000000001</c:v>
                </c:pt>
                <c:pt idx="25141">
                  <c:v>41.903016666666701</c:v>
                </c:pt>
                <c:pt idx="25142">
                  <c:v>41.904683333333402</c:v>
                </c:pt>
                <c:pt idx="25143">
                  <c:v>41.906350000000003</c:v>
                </c:pt>
                <c:pt idx="25144">
                  <c:v>41.908016666666697</c:v>
                </c:pt>
                <c:pt idx="25145">
                  <c:v>41.909683333333398</c:v>
                </c:pt>
                <c:pt idx="25146">
                  <c:v>41.911349999999999</c:v>
                </c:pt>
                <c:pt idx="25147">
                  <c:v>41.913016666666699</c:v>
                </c:pt>
                <c:pt idx="25148">
                  <c:v>41.9146833333334</c:v>
                </c:pt>
                <c:pt idx="25149">
                  <c:v>41.916350000000001</c:v>
                </c:pt>
                <c:pt idx="25150">
                  <c:v>41.918016666666702</c:v>
                </c:pt>
                <c:pt idx="25151">
                  <c:v>41.919683333333403</c:v>
                </c:pt>
                <c:pt idx="25152">
                  <c:v>41.921349999999997</c:v>
                </c:pt>
                <c:pt idx="25153">
                  <c:v>41.923016666666697</c:v>
                </c:pt>
                <c:pt idx="25154">
                  <c:v>41.924683333333398</c:v>
                </c:pt>
                <c:pt idx="25155">
                  <c:v>41.926349999999999</c:v>
                </c:pt>
                <c:pt idx="25156">
                  <c:v>41.9280166666667</c:v>
                </c:pt>
                <c:pt idx="25157">
                  <c:v>41.929683333333401</c:v>
                </c:pt>
                <c:pt idx="25158">
                  <c:v>41.931350000000002</c:v>
                </c:pt>
                <c:pt idx="25159">
                  <c:v>41.933016666666703</c:v>
                </c:pt>
                <c:pt idx="25160">
                  <c:v>41.934683333333403</c:v>
                </c:pt>
                <c:pt idx="25161">
                  <c:v>41.936349999999997</c:v>
                </c:pt>
                <c:pt idx="25162">
                  <c:v>41.938016666666698</c:v>
                </c:pt>
                <c:pt idx="25163">
                  <c:v>41.939683333333399</c:v>
                </c:pt>
                <c:pt idx="25164">
                  <c:v>41.94135</c:v>
                </c:pt>
                <c:pt idx="25165">
                  <c:v>41.943016666666701</c:v>
                </c:pt>
                <c:pt idx="25166">
                  <c:v>41.944683333333401</c:v>
                </c:pt>
                <c:pt idx="25167">
                  <c:v>41.946350000000002</c:v>
                </c:pt>
                <c:pt idx="25168">
                  <c:v>41.948016666666703</c:v>
                </c:pt>
                <c:pt idx="25169">
                  <c:v>41.949683333333397</c:v>
                </c:pt>
                <c:pt idx="25170">
                  <c:v>41.951349999999998</c:v>
                </c:pt>
                <c:pt idx="25171">
                  <c:v>41.953016666666699</c:v>
                </c:pt>
                <c:pt idx="25172">
                  <c:v>41.954683333333399</c:v>
                </c:pt>
                <c:pt idx="25173">
                  <c:v>41.95635</c:v>
                </c:pt>
                <c:pt idx="25174">
                  <c:v>41.958016666666701</c:v>
                </c:pt>
                <c:pt idx="25175">
                  <c:v>41.959683333333402</c:v>
                </c:pt>
                <c:pt idx="25176">
                  <c:v>41.961350000000003</c:v>
                </c:pt>
                <c:pt idx="25177">
                  <c:v>41.963016666666697</c:v>
                </c:pt>
                <c:pt idx="25178">
                  <c:v>41.964683333333397</c:v>
                </c:pt>
                <c:pt idx="25179">
                  <c:v>41.966349999999998</c:v>
                </c:pt>
                <c:pt idx="25180">
                  <c:v>41.968016666666699</c:v>
                </c:pt>
                <c:pt idx="25181">
                  <c:v>41.9696833333334</c:v>
                </c:pt>
                <c:pt idx="25182">
                  <c:v>41.971350000000001</c:v>
                </c:pt>
                <c:pt idx="25183">
                  <c:v>41.973016666666702</c:v>
                </c:pt>
                <c:pt idx="25184">
                  <c:v>41.974683333333402</c:v>
                </c:pt>
                <c:pt idx="25185">
                  <c:v>41.976349999999996</c:v>
                </c:pt>
                <c:pt idx="25186">
                  <c:v>41.978016666666697</c:v>
                </c:pt>
                <c:pt idx="25187">
                  <c:v>41.979683333333398</c:v>
                </c:pt>
                <c:pt idx="25188">
                  <c:v>41.981349999999999</c:v>
                </c:pt>
                <c:pt idx="25189">
                  <c:v>41.9830166666667</c:v>
                </c:pt>
                <c:pt idx="25190">
                  <c:v>41.9846833333334</c:v>
                </c:pt>
                <c:pt idx="25191">
                  <c:v>41.986350000000002</c:v>
                </c:pt>
                <c:pt idx="25192">
                  <c:v>41.988016666666702</c:v>
                </c:pt>
                <c:pt idx="25193">
                  <c:v>41.989683333333403</c:v>
                </c:pt>
                <c:pt idx="25194">
                  <c:v>41.991349999999997</c:v>
                </c:pt>
                <c:pt idx="25195">
                  <c:v>41.993016666666698</c:v>
                </c:pt>
                <c:pt idx="25196">
                  <c:v>41.994683333333398</c:v>
                </c:pt>
                <c:pt idx="25197">
                  <c:v>41.99635</c:v>
                </c:pt>
                <c:pt idx="25198">
                  <c:v>41.9980166666667</c:v>
                </c:pt>
                <c:pt idx="25199">
                  <c:v>41.999683333333401</c:v>
                </c:pt>
                <c:pt idx="25200">
                  <c:v>42.001350000000002</c:v>
                </c:pt>
                <c:pt idx="25201">
                  <c:v>42.003016666666703</c:v>
                </c:pt>
                <c:pt idx="25202">
                  <c:v>42.004683333333404</c:v>
                </c:pt>
                <c:pt idx="25203">
                  <c:v>42.006349999999998</c:v>
                </c:pt>
                <c:pt idx="25204">
                  <c:v>42.008016666666698</c:v>
                </c:pt>
                <c:pt idx="25205">
                  <c:v>42.009683333333399</c:v>
                </c:pt>
                <c:pt idx="25206">
                  <c:v>42.01135</c:v>
                </c:pt>
                <c:pt idx="25207">
                  <c:v>42.013016666666701</c:v>
                </c:pt>
                <c:pt idx="25208">
                  <c:v>42.014683333333402</c:v>
                </c:pt>
                <c:pt idx="25209">
                  <c:v>42.016350000000003</c:v>
                </c:pt>
                <c:pt idx="25210">
                  <c:v>42.018016666666703</c:v>
                </c:pt>
                <c:pt idx="25211">
                  <c:v>42.019683333333397</c:v>
                </c:pt>
                <c:pt idx="25212">
                  <c:v>42.021349999999998</c:v>
                </c:pt>
                <c:pt idx="25213">
                  <c:v>42.023016666666699</c:v>
                </c:pt>
                <c:pt idx="25214">
                  <c:v>42.0246833333334</c:v>
                </c:pt>
                <c:pt idx="25215">
                  <c:v>42.026350000000001</c:v>
                </c:pt>
                <c:pt idx="25216">
                  <c:v>42.028016666666701</c:v>
                </c:pt>
                <c:pt idx="25217">
                  <c:v>42.029683333333402</c:v>
                </c:pt>
                <c:pt idx="25218">
                  <c:v>42.031350000000003</c:v>
                </c:pt>
                <c:pt idx="25219">
                  <c:v>42.033016666666697</c:v>
                </c:pt>
                <c:pt idx="25220">
                  <c:v>42.034683333333398</c:v>
                </c:pt>
                <c:pt idx="25221">
                  <c:v>42.036349999999999</c:v>
                </c:pt>
                <c:pt idx="25222">
                  <c:v>42.038016666666699</c:v>
                </c:pt>
                <c:pt idx="25223">
                  <c:v>42.0396833333334</c:v>
                </c:pt>
                <c:pt idx="25224">
                  <c:v>42.041350000000001</c:v>
                </c:pt>
                <c:pt idx="25225">
                  <c:v>42.043016666666702</c:v>
                </c:pt>
                <c:pt idx="25226">
                  <c:v>42.044683333333403</c:v>
                </c:pt>
                <c:pt idx="25227">
                  <c:v>42.046349999999997</c:v>
                </c:pt>
                <c:pt idx="25228">
                  <c:v>42.048016666666697</c:v>
                </c:pt>
                <c:pt idx="25229">
                  <c:v>42.049683333333398</c:v>
                </c:pt>
                <c:pt idx="25230">
                  <c:v>42.051349999999999</c:v>
                </c:pt>
                <c:pt idx="25231">
                  <c:v>42.0530166666667</c:v>
                </c:pt>
                <c:pt idx="25232">
                  <c:v>42.054683333333401</c:v>
                </c:pt>
                <c:pt idx="25233">
                  <c:v>42.056350000000002</c:v>
                </c:pt>
                <c:pt idx="25234">
                  <c:v>42.058016666666703</c:v>
                </c:pt>
                <c:pt idx="25235">
                  <c:v>42.059683333333403</c:v>
                </c:pt>
                <c:pt idx="25236">
                  <c:v>42.061349999999997</c:v>
                </c:pt>
                <c:pt idx="25237">
                  <c:v>42.063016666666698</c:v>
                </c:pt>
                <c:pt idx="25238">
                  <c:v>42.064683333333399</c:v>
                </c:pt>
                <c:pt idx="25239">
                  <c:v>42.06635</c:v>
                </c:pt>
                <c:pt idx="25240">
                  <c:v>42.068016666666701</c:v>
                </c:pt>
                <c:pt idx="25241">
                  <c:v>42.069683333333401</c:v>
                </c:pt>
                <c:pt idx="25242">
                  <c:v>42.071350000000002</c:v>
                </c:pt>
                <c:pt idx="25243">
                  <c:v>42.073016666666703</c:v>
                </c:pt>
                <c:pt idx="25244">
                  <c:v>42.074683333333397</c:v>
                </c:pt>
                <c:pt idx="25245">
                  <c:v>42.076349999999998</c:v>
                </c:pt>
                <c:pt idx="25246">
                  <c:v>42.078016666666699</c:v>
                </c:pt>
                <c:pt idx="25247">
                  <c:v>42.079683333333399</c:v>
                </c:pt>
                <c:pt idx="25248">
                  <c:v>42.08135</c:v>
                </c:pt>
                <c:pt idx="25249">
                  <c:v>42.083016666666701</c:v>
                </c:pt>
                <c:pt idx="25250">
                  <c:v>42.084683333333402</c:v>
                </c:pt>
                <c:pt idx="25251">
                  <c:v>42.086350000000003</c:v>
                </c:pt>
                <c:pt idx="25252">
                  <c:v>42.088016666666697</c:v>
                </c:pt>
                <c:pt idx="25253">
                  <c:v>42.089683333333397</c:v>
                </c:pt>
                <c:pt idx="25254">
                  <c:v>42.091349999999998</c:v>
                </c:pt>
                <c:pt idx="25255">
                  <c:v>42.093016666666699</c:v>
                </c:pt>
                <c:pt idx="25256">
                  <c:v>42.0946833333334</c:v>
                </c:pt>
                <c:pt idx="25257">
                  <c:v>42.096350000000001</c:v>
                </c:pt>
                <c:pt idx="25258">
                  <c:v>42.098016666666702</c:v>
                </c:pt>
                <c:pt idx="25259">
                  <c:v>42.099683333333402</c:v>
                </c:pt>
                <c:pt idx="25260">
                  <c:v>42.101349999999996</c:v>
                </c:pt>
                <c:pt idx="25261">
                  <c:v>42.103016666666697</c:v>
                </c:pt>
                <c:pt idx="25262">
                  <c:v>42.104683333333398</c:v>
                </c:pt>
                <c:pt idx="25263">
                  <c:v>42.106349999999999</c:v>
                </c:pt>
                <c:pt idx="25264">
                  <c:v>42.1080166666667</c:v>
                </c:pt>
                <c:pt idx="25265">
                  <c:v>42.1096833333334</c:v>
                </c:pt>
                <c:pt idx="25266">
                  <c:v>42.111350000000002</c:v>
                </c:pt>
                <c:pt idx="25267">
                  <c:v>42.113016666666702</c:v>
                </c:pt>
                <c:pt idx="25268">
                  <c:v>42.114683333333403</c:v>
                </c:pt>
                <c:pt idx="25269">
                  <c:v>42.116349999999997</c:v>
                </c:pt>
                <c:pt idx="25270">
                  <c:v>42.118016666666698</c:v>
                </c:pt>
                <c:pt idx="25271">
                  <c:v>42.119683333333398</c:v>
                </c:pt>
                <c:pt idx="25272">
                  <c:v>42.12135</c:v>
                </c:pt>
                <c:pt idx="25273">
                  <c:v>42.1230166666667</c:v>
                </c:pt>
                <c:pt idx="25274">
                  <c:v>42.124683333333401</c:v>
                </c:pt>
                <c:pt idx="25275">
                  <c:v>42.126350000000002</c:v>
                </c:pt>
                <c:pt idx="25276">
                  <c:v>42.128016666666703</c:v>
                </c:pt>
                <c:pt idx="25277">
                  <c:v>42.129683333333404</c:v>
                </c:pt>
                <c:pt idx="25278">
                  <c:v>42.131349999999998</c:v>
                </c:pt>
                <c:pt idx="25279">
                  <c:v>42.133016666666698</c:v>
                </c:pt>
                <c:pt idx="25280">
                  <c:v>42.134683333333399</c:v>
                </c:pt>
                <c:pt idx="25281">
                  <c:v>42.13635</c:v>
                </c:pt>
                <c:pt idx="25282">
                  <c:v>42.138016666666701</c:v>
                </c:pt>
                <c:pt idx="25283">
                  <c:v>42.139683333333402</c:v>
                </c:pt>
                <c:pt idx="25284">
                  <c:v>42.141350000000003</c:v>
                </c:pt>
                <c:pt idx="25285">
                  <c:v>42.143016666666703</c:v>
                </c:pt>
                <c:pt idx="25286">
                  <c:v>42.144683333333397</c:v>
                </c:pt>
                <c:pt idx="25287">
                  <c:v>42.146349999999998</c:v>
                </c:pt>
                <c:pt idx="25288">
                  <c:v>42.148016666666699</c:v>
                </c:pt>
                <c:pt idx="25289">
                  <c:v>42.1496833333334</c:v>
                </c:pt>
                <c:pt idx="25290">
                  <c:v>42.151350000000001</c:v>
                </c:pt>
                <c:pt idx="25291">
                  <c:v>42.153016666666701</c:v>
                </c:pt>
                <c:pt idx="25292">
                  <c:v>42.154683333333402</c:v>
                </c:pt>
                <c:pt idx="25293">
                  <c:v>42.156350000000003</c:v>
                </c:pt>
                <c:pt idx="25294">
                  <c:v>42.158016666666697</c:v>
                </c:pt>
                <c:pt idx="25295">
                  <c:v>42.159683333333398</c:v>
                </c:pt>
                <c:pt idx="25296">
                  <c:v>42.161349999999999</c:v>
                </c:pt>
                <c:pt idx="25297">
                  <c:v>42.163016666666699</c:v>
                </c:pt>
                <c:pt idx="25298">
                  <c:v>42.1646833333334</c:v>
                </c:pt>
                <c:pt idx="25299">
                  <c:v>42.166350000000001</c:v>
                </c:pt>
                <c:pt idx="25300">
                  <c:v>42.168016666666702</c:v>
                </c:pt>
                <c:pt idx="25301">
                  <c:v>42.169683333333403</c:v>
                </c:pt>
                <c:pt idx="25302">
                  <c:v>42.171349999999997</c:v>
                </c:pt>
                <c:pt idx="25303">
                  <c:v>42.173016666666697</c:v>
                </c:pt>
                <c:pt idx="25304">
                  <c:v>42.174683333333398</c:v>
                </c:pt>
                <c:pt idx="25305">
                  <c:v>42.176349999999999</c:v>
                </c:pt>
                <c:pt idx="25306">
                  <c:v>42.1780166666667</c:v>
                </c:pt>
                <c:pt idx="25307">
                  <c:v>42.179683333333401</c:v>
                </c:pt>
                <c:pt idx="25308">
                  <c:v>42.181350000000002</c:v>
                </c:pt>
                <c:pt idx="25309">
                  <c:v>42.183016666666703</c:v>
                </c:pt>
                <c:pt idx="25310">
                  <c:v>42.184683333333403</c:v>
                </c:pt>
                <c:pt idx="25311">
                  <c:v>42.186349999999997</c:v>
                </c:pt>
                <c:pt idx="25312">
                  <c:v>42.188016666666698</c:v>
                </c:pt>
                <c:pt idx="25313">
                  <c:v>42.189683333333399</c:v>
                </c:pt>
                <c:pt idx="25314">
                  <c:v>42.19135</c:v>
                </c:pt>
                <c:pt idx="25315">
                  <c:v>42.193016666666701</c:v>
                </c:pt>
                <c:pt idx="25316">
                  <c:v>42.194683333333401</c:v>
                </c:pt>
                <c:pt idx="25317">
                  <c:v>42.196350000000002</c:v>
                </c:pt>
                <c:pt idx="25318">
                  <c:v>42.198016666666703</c:v>
                </c:pt>
                <c:pt idx="25319">
                  <c:v>42.199683333333397</c:v>
                </c:pt>
                <c:pt idx="25320">
                  <c:v>42.201349999999998</c:v>
                </c:pt>
                <c:pt idx="25321">
                  <c:v>42.203016666666699</c:v>
                </c:pt>
                <c:pt idx="25322">
                  <c:v>42.204683333333399</c:v>
                </c:pt>
                <c:pt idx="25323">
                  <c:v>42.20635</c:v>
                </c:pt>
                <c:pt idx="25324">
                  <c:v>42.208016666666701</c:v>
                </c:pt>
                <c:pt idx="25325">
                  <c:v>42.209683333333402</c:v>
                </c:pt>
                <c:pt idx="25326">
                  <c:v>42.211350000000003</c:v>
                </c:pt>
                <c:pt idx="25327">
                  <c:v>42.213016666666697</c:v>
                </c:pt>
                <c:pt idx="25328">
                  <c:v>42.214683333333397</c:v>
                </c:pt>
                <c:pt idx="25329">
                  <c:v>42.216349999999998</c:v>
                </c:pt>
                <c:pt idx="25330">
                  <c:v>42.218016666666699</c:v>
                </c:pt>
                <c:pt idx="25331">
                  <c:v>42.2196833333334</c:v>
                </c:pt>
                <c:pt idx="25332">
                  <c:v>42.221350000000001</c:v>
                </c:pt>
                <c:pt idx="25333">
                  <c:v>42.223016666666702</c:v>
                </c:pt>
                <c:pt idx="25334">
                  <c:v>42.224683333333402</c:v>
                </c:pt>
                <c:pt idx="25335">
                  <c:v>42.226349999999996</c:v>
                </c:pt>
                <c:pt idx="25336">
                  <c:v>42.228016666666697</c:v>
                </c:pt>
                <c:pt idx="25337">
                  <c:v>42.229683333333398</c:v>
                </c:pt>
                <c:pt idx="25338">
                  <c:v>42.231349999999999</c:v>
                </c:pt>
                <c:pt idx="25339">
                  <c:v>42.2330166666667</c:v>
                </c:pt>
                <c:pt idx="25340">
                  <c:v>42.2346833333334</c:v>
                </c:pt>
                <c:pt idx="25341">
                  <c:v>42.236350000000002</c:v>
                </c:pt>
                <c:pt idx="25342">
                  <c:v>42.238016666666702</c:v>
                </c:pt>
                <c:pt idx="25343">
                  <c:v>42.239683333333403</c:v>
                </c:pt>
                <c:pt idx="25344">
                  <c:v>42.241349999999997</c:v>
                </c:pt>
                <c:pt idx="25345">
                  <c:v>42.243016666666698</c:v>
                </c:pt>
                <c:pt idx="25346">
                  <c:v>42.244683333333398</c:v>
                </c:pt>
                <c:pt idx="25347">
                  <c:v>42.24635</c:v>
                </c:pt>
                <c:pt idx="25348">
                  <c:v>42.2480166666667</c:v>
                </c:pt>
                <c:pt idx="25349">
                  <c:v>42.249683333333401</c:v>
                </c:pt>
                <c:pt idx="25350">
                  <c:v>42.251350000000002</c:v>
                </c:pt>
                <c:pt idx="25351">
                  <c:v>42.253016666666703</c:v>
                </c:pt>
                <c:pt idx="25352">
                  <c:v>42.254683333333404</c:v>
                </c:pt>
                <c:pt idx="25353">
                  <c:v>42.256349999999998</c:v>
                </c:pt>
                <c:pt idx="25354">
                  <c:v>42.258016666666698</c:v>
                </c:pt>
                <c:pt idx="25355">
                  <c:v>42.259683333333399</c:v>
                </c:pt>
                <c:pt idx="25356">
                  <c:v>42.26135</c:v>
                </c:pt>
                <c:pt idx="25357">
                  <c:v>42.263016666666701</c:v>
                </c:pt>
                <c:pt idx="25358">
                  <c:v>42.264683333333402</c:v>
                </c:pt>
                <c:pt idx="25359">
                  <c:v>42.266350000000003</c:v>
                </c:pt>
                <c:pt idx="25360">
                  <c:v>42.268016666666703</c:v>
                </c:pt>
                <c:pt idx="25361">
                  <c:v>42.269683333333397</c:v>
                </c:pt>
                <c:pt idx="25362">
                  <c:v>42.271349999999998</c:v>
                </c:pt>
                <c:pt idx="25363">
                  <c:v>42.273016666666699</c:v>
                </c:pt>
                <c:pt idx="25364">
                  <c:v>42.2746833333334</c:v>
                </c:pt>
                <c:pt idx="25365">
                  <c:v>42.276350000000001</c:v>
                </c:pt>
                <c:pt idx="25366">
                  <c:v>42.278016666666701</c:v>
                </c:pt>
                <c:pt idx="25367">
                  <c:v>42.279683333333402</c:v>
                </c:pt>
                <c:pt idx="25368">
                  <c:v>42.281350000000003</c:v>
                </c:pt>
                <c:pt idx="25369">
                  <c:v>42.283016666666697</c:v>
                </c:pt>
                <c:pt idx="25370">
                  <c:v>42.284683333333398</c:v>
                </c:pt>
                <c:pt idx="25371">
                  <c:v>42.286349999999999</c:v>
                </c:pt>
                <c:pt idx="25372">
                  <c:v>42.288016666666699</c:v>
                </c:pt>
                <c:pt idx="25373">
                  <c:v>42.2896833333334</c:v>
                </c:pt>
                <c:pt idx="25374">
                  <c:v>42.291350000000001</c:v>
                </c:pt>
                <c:pt idx="25375">
                  <c:v>42.293016666666702</c:v>
                </c:pt>
                <c:pt idx="25376">
                  <c:v>42.294683333333403</c:v>
                </c:pt>
                <c:pt idx="25377">
                  <c:v>42.296349999999997</c:v>
                </c:pt>
                <c:pt idx="25378">
                  <c:v>42.298016666666697</c:v>
                </c:pt>
                <c:pt idx="25379">
                  <c:v>42.299683333333398</c:v>
                </c:pt>
                <c:pt idx="25380">
                  <c:v>42.301349999999999</c:v>
                </c:pt>
                <c:pt idx="25381">
                  <c:v>42.3030166666667</c:v>
                </c:pt>
                <c:pt idx="25382">
                  <c:v>42.304683333333401</c:v>
                </c:pt>
                <c:pt idx="25383">
                  <c:v>42.306350000000002</c:v>
                </c:pt>
                <c:pt idx="25384">
                  <c:v>42.308016666666703</c:v>
                </c:pt>
                <c:pt idx="25385">
                  <c:v>42.309683333333403</c:v>
                </c:pt>
                <c:pt idx="25386">
                  <c:v>42.311349999999997</c:v>
                </c:pt>
                <c:pt idx="25387">
                  <c:v>42.313016666666698</c:v>
                </c:pt>
                <c:pt idx="25388">
                  <c:v>42.314683333333399</c:v>
                </c:pt>
                <c:pt idx="25389">
                  <c:v>42.31635</c:v>
                </c:pt>
                <c:pt idx="25390">
                  <c:v>42.318016666666701</c:v>
                </c:pt>
                <c:pt idx="25391">
                  <c:v>42.319683333333401</c:v>
                </c:pt>
                <c:pt idx="25392">
                  <c:v>42.321350000000002</c:v>
                </c:pt>
                <c:pt idx="25393">
                  <c:v>42.323016666666703</c:v>
                </c:pt>
                <c:pt idx="25394">
                  <c:v>42.324683333333397</c:v>
                </c:pt>
                <c:pt idx="25395">
                  <c:v>42.326349999999998</c:v>
                </c:pt>
                <c:pt idx="25396">
                  <c:v>42.328016666666699</c:v>
                </c:pt>
                <c:pt idx="25397">
                  <c:v>42.329683333333399</c:v>
                </c:pt>
                <c:pt idx="25398">
                  <c:v>42.33135</c:v>
                </c:pt>
                <c:pt idx="25399">
                  <c:v>42.333016666666701</c:v>
                </c:pt>
                <c:pt idx="25400">
                  <c:v>42.334683333333402</c:v>
                </c:pt>
                <c:pt idx="25401">
                  <c:v>42.336350000000003</c:v>
                </c:pt>
                <c:pt idx="25402">
                  <c:v>42.338016666666697</c:v>
                </c:pt>
                <c:pt idx="25403">
                  <c:v>42.339683333333397</c:v>
                </c:pt>
                <c:pt idx="25404">
                  <c:v>42.341349999999998</c:v>
                </c:pt>
                <c:pt idx="25405">
                  <c:v>42.343016666666699</c:v>
                </c:pt>
                <c:pt idx="25406">
                  <c:v>42.3446833333334</c:v>
                </c:pt>
                <c:pt idx="25407">
                  <c:v>42.346350000000001</c:v>
                </c:pt>
                <c:pt idx="25408">
                  <c:v>42.348016666666702</c:v>
                </c:pt>
                <c:pt idx="25409">
                  <c:v>42.349683333333402</c:v>
                </c:pt>
                <c:pt idx="25410">
                  <c:v>42.351349999999996</c:v>
                </c:pt>
                <c:pt idx="25411">
                  <c:v>42.353016666666697</c:v>
                </c:pt>
                <c:pt idx="25412">
                  <c:v>42.354683333333398</c:v>
                </c:pt>
                <c:pt idx="25413">
                  <c:v>42.356349999999999</c:v>
                </c:pt>
                <c:pt idx="25414">
                  <c:v>42.3580166666667</c:v>
                </c:pt>
                <c:pt idx="25415">
                  <c:v>42.3596833333334</c:v>
                </c:pt>
                <c:pt idx="25416">
                  <c:v>42.361350000000002</c:v>
                </c:pt>
                <c:pt idx="25417">
                  <c:v>42.363016666666702</c:v>
                </c:pt>
                <c:pt idx="25418">
                  <c:v>42.364683333333403</c:v>
                </c:pt>
                <c:pt idx="25419">
                  <c:v>42.366349999999997</c:v>
                </c:pt>
                <c:pt idx="25420">
                  <c:v>42.368016666666698</c:v>
                </c:pt>
                <c:pt idx="25421">
                  <c:v>42.369683333333398</c:v>
                </c:pt>
                <c:pt idx="25422">
                  <c:v>42.37135</c:v>
                </c:pt>
                <c:pt idx="25423">
                  <c:v>42.3730166666667</c:v>
                </c:pt>
                <c:pt idx="25424">
                  <c:v>42.374683333333401</c:v>
                </c:pt>
                <c:pt idx="25425">
                  <c:v>42.376350000000002</c:v>
                </c:pt>
                <c:pt idx="25426">
                  <c:v>42.378016666666703</c:v>
                </c:pt>
                <c:pt idx="25427">
                  <c:v>42.379683333333404</c:v>
                </c:pt>
                <c:pt idx="25428">
                  <c:v>42.381349999999998</c:v>
                </c:pt>
                <c:pt idx="25429">
                  <c:v>42.383016666666698</c:v>
                </c:pt>
                <c:pt idx="25430">
                  <c:v>42.384683333333399</c:v>
                </c:pt>
                <c:pt idx="25431">
                  <c:v>42.38635</c:v>
                </c:pt>
                <c:pt idx="25432">
                  <c:v>42.388016666666701</c:v>
                </c:pt>
                <c:pt idx="25433">
                  <c:v>42.389683333333402</c:v>
                </c:pt>
                <c:pt idx="25434">
                  <c:v>42.391350000000003</c:v>
                </c:pt>
                <c:pt idx="25435">
                  <c:v>42.393016666666703</c:v>
                </c:pt>
                <c:pt idx="25436">
                  <c:v>42.394683333333397</c:v>
                </c:pt>
                <c:pt idx="25437">
                  <c:v>42.396349999999998</c:v>
                </c:pt>
                <c:pt idx="25438">
                  <c:v>42.398016666666699</c:v>
                </c:pt>
                <c:pt idx="25439">
                  <c:v>42.3996833333334</c:v>
                </c:pt>
                <c:pt idx="25440">
                  <c:v>42.401350000000001</c:v>
                </c:pt>
                <c:pt idx="25441">
                  <c:v>42.403016666666701</c:v>
                </c:pt>
                <c:pt idx="25442">
                  <c:v>42.404683333333402</c:v>
                </c:pt>
                <c:pt idx="25443">
                  <c:v>42.406350000000003</c:v>
                </c:pt>
                <c:pt idx="25444">
                  <c:v>42.408016666666697</c:v>
                </c:pt>
                <c:pt idx="25445">
                  <c:v>42.409683333333398</c:v>
                </c:pt>
                <c:pt idx="25446">
                  <c:v>42.411349999999999</c:v>
                </c:pt>
                <c:pt idx="25447">
                  <c:v>42.413016666666699</c:v>
                </c:pt>
                <c:pt idx="25448">
                  <c:v>42.4146833333334</c:v>
                </c:pt>
                <c:pt idx="25449">
                  <c:v>42.416350000000001</c:v>
                </c:pt>
                <c:pt idx="25450">
                  <c:v>42.418016666666702</c:v>
                </c:pt>
                <c:pt idx="25451">
                  <c:v>42.419683333333403</c:v>
                </c:pt>
                <c:pt idx="25452">
                  <c:v>42.421349999999997</c:v>
                </c:pt>
                <c:pt idx="25453">
                  <c:v>42.423016666666697</c:v>
                </c:pt>
                <c:pt idx="25454">
                  <c:v>42.424683333333398</c:v>
                </c:pt>
                <c:pt idx="25455">
                  <c:v>42.426349999999999</c:v>
                </c:pt>
                <c:pt idx="25456">
                  <c:v>42.4280166666667</c:v>
                </c:pt>
                <c:pt idx="25457">
                  <c:v>42.429683333333401</c:v>
                </c:pt>
                <c:pt idx="25458">
                  <c:v>42.431350000000002</c:v>
                </c:pt>
                <c:pt idx="25459">
                  <c:v>42.433016666666703</c:v>
                </c:pt>
                <c:pt idx="25460">
                  <c:v>42.434683333333403</c:v>
                </c:pt>
                <c:pt idx="25461">
                  <c:v>42.436349999999997</c:v>
                </c:pt>
                <c:pt idx="25462">
                  <c:v>42.438016666666698</c:v>
                </c:pt>
                <c:pt idx="25463">
                  <c:v>42.439683333333399</c:v>
                </c:pt>
                <c:pt idx="25464">
                  <c:v>42.44135</c:v>
                </c:pt>
                <c:pt idx="25465">
                  <c:v>42.443016666666701</c:v>
                </c:pt>
                <c:pt idx="25466">
                  <c:v>42.444683333333401</c:v>
                </c:pt>
                <c:pt idx="25467">
                  <c:v>42.446350000000002</c:v>
                </c:pt>
                <c:pt idx="25468">
                  <c:v>42.448016666666703</c:v>
                </c:pt>
                <c:pt idx="25469">
                  <c:v>42.449683333333397</c:v>
                </c:pt>
                <c:pt idx="25470">
                  <c:v>42.451349999999998</c:v>
                </c:pt>
                <c:pt idx="25471">
                  <c:v>42.453016666666699</c:v>
                </c:pt>
                <c:pt idx="25472">
                  <c:v>42.454683333333399</c:v>
                </c:pt>
                <c:pt idx="25473">
                  <c:v>42.45635</c:v>
                </c:pt>
                <c:pt idx="25474">
                  <c:v>42.458016666666701</c:v>
                </c:pt>
                <c:pt idx="25475">
                  <c:v>42.459683333333402</c:v>
                </c:pt>
                <c:pt idx="25476">
                  <c:v>42.461350000000003</c:v>
                </c:pt>
                <c:pt idx="25477">
                  <c:v>42.463016666666697</c:v>
                </c:pt>
                <c:pt idx="25478">
                  <c:v>42.464683333333397</c:v>
                </c:pt>
                <c:pt idx="25479">
                  <c:v>42.466349999999998</c:v>
                </c:pt>
                <c:pt idx="25480">
                  <c:v>42.468016666666699</c:v>
                </c:pt>
                <c:pt idx="25481">
                  <c:v>42.4696833333334</c:v>
                </c:pt>
                <c:pt idx="25482">
                  <c:v>42.471350000000001</c:v>
                </c:pt>
                <c:pt idx="25483">
                  <c:v>42.473016666666702</c:v>
                </c:pt>
                <c:pt idx="25484">
                  <c:v>42.474683333333402</c:v>
                </c:pt>
                <c:pt idx="25485">
                  <c:v>42.476349999999996</c:v>
                </c:pt>
                <c:pt idx="25486">
                  <c:v>42.478016666666697</c:v>
                </c:pt>
                <c:pt idx="25487">
                  <c:v>42.479683333333398</c:v>
                </c:pt>
                <c:pt idx="25488">
                  <c:v>42.481349999999999</c:v>
                </c:pt>
                <c:pt idx="25489">
                  <c:v>42.4830166666667</c:v>
                </c:pt>
                <c:pt idx="25490">
                  <c:v>42.4846833333334</c:v>
                </c:pt>
                <c:pt idx="25491">
                  <c:v>42.486350000000002</c:v>
                </c:pt>
                <c:pt idx="25492">
                  <c:v>42.488016666666702</c:v>
                </c:pt>
                <c:pt idx="25493">
                  <c:v>42.489683333333403</c:v>
                </c:pt>
                <c:pt idx="25494">
                  <c:v>42.491349999999997</c:v>
                </c:pt>
                <c:pt idx="25495">
                  <c:v>42.493016666666698</c:v>
                </c:pt>
                <c:pt idx="25496">
                  <c:v>42.494683333333398</c:v>
                </c:pt>
                <c:pt idx="25497">
                  <c:v>42.49635</c:v>
                </c:pt>
                <c:pt idx="25498">
                  <c:v>42.4980166666667</c:v>
                </c:pt>
                <c:pt idx="25499">
                  <c:v>42.499683333333401</c:v>
                </c:pt>
                <c:pt idx="25500">
                  <c:v>42.501350000000002</c:v>
                </c:pt>
                <c:pt idx="25501">
                  <c:v>42.503016666666703</c:v>
                </c:pt>
                <c:pt idx="25502">
                  <c:v>42.504683333333404</c:v>
                </c:pt>
                <c:pt idx="25503">
                  <c:v>42.506349999999998</c:v>
                </c:pt>
                <c:pt idx="25504">
                  <c:v>42.508016666666698</c:v>
                </c:pt>
                <c:pt idx="25505">
                  <c:v>42.509683333333399</c:v>
                </c:pt>
                <c:pt idx="25506">
                  <c:v>42.51135</c:v>
                </c:pt>
                <c:pt idx="25507">
                  <c:v>42.513016666666701</c:v>
                </c:pt>
                <c:pt idx="25508">
                  <c:v>42.514683333333402</c:v>
                </c:pt>
                <c:pt idx="25509">
                  <c:v>42.516350000000003</c:v>
                </c:pt>
                <c:pt idx="25510">
                  <c:v>42.518016666666703</c:v>
                </c:pt>
                <c:pt idx="25511">
                  <c:v>42.519683333333397</c:v>
                </c:pt>
                <c:pt idx="25512">
                  <c:v>42.521349999999998</c:v>
                </c:pt>
                <c:pt idx="25513">
                  <c:v>42.523016666666699</c:v>
                </c:pt>
                <c:pt idx="25514">
                  <c:v>42.5246833333334</c:v>
                </c:pt>
                <c:pt idx="25515">
                  <c:v>42.526350000000001</c:v>
                </c:pt>
                <c:pt idx="25516">
                  <c:v>42.528016666666701</c:v>
                </c:pt>
                <c:pt idx="25517">
                  <c:v>42.529683333333402</c:v>
                </c:pt>
                <c:pt idx="25518">
                  <c:v>42.531350000000003</c:v>
                </c:pt>
                <c:pt idx="25519">
                  <c:v>42.533016666666697</c:v>
                </c:pt>
                <c:pt idx="25520">
                  <c:v>42.534683333333398</c:v>
                </c:pt>
                <c:pt idx="25521">
                  <c:v>42.536349999999999</c:v>
                </c:pt>
                <c:pt idx="25522">
                  <c:v>42.538016666666699</c:v>
                </c:pt>
                <c:pt idx="25523">
                  <c:v>42.5396833333334</c:v>
                </c:pt>
                <c:pt idx="25524">
                  <c:v>42.541350000000001</c:v>
                </c:pt>
                <c:pt idx="25525">
                  <c:v>42.543016666666702</c:v>
                </c:pt>
                <c:pt idx="25526">
                  <c:v>42.544683333333403</c:v>
                </c:pt>
                <c:pt idx="25527">
                  <c:v>42.546349999999997</c:v>
                </c:pt>
                <c:pt idx="25528">
                  <c:v>42.548016666666697</c:v>
                </c:pt>
                <c:pt idx="25529">
                  <c:v>42.549683333333398</c:v>
                </c:pt>
                <c:pt idx="25530">
                  <c:v>42.551349999999999</c:v>
                </c:pt>
                <c:pt idx="25531">
                  <c:v>42.5530166666667</c:v>
                </c:pt>
                <c:pt idx="25532">
                  <c:v>42.554683333333401</c:v>
                </c:pt>
                <c:pt idx="25533">
                  <c:v>42.556350000000002</c:v>
                </c:pt>
                <c:pt idx="25534">
                  <c:v>42.558016666666703</c:v>
                </c:pt>
                <c:pt idx="25535">
                  <c:v>42.559683333333403</c:v>
                </c:pt>
                <c:pt idx="25536">
                  <c:v>42.561349999999997</c:v>
                </c:pt>
                <c:pt idx="25537">
                  <c:v>42.563016666666698</c:v>
                </c:pt>
                <c:pt idx="25538">
                  <c:v>42.564683333333399</c:v>
                </c:pt>
                <c:pt idx="25539">
                  <c:v>42.56635</c:v>
                </c:pt>
                <c:pt idx="25540">
                  <c:v>42.568016666666701</c:v>
                </c:pt>
                <c:pt idx="25541">
                  <c:v>42.569683333333401</c:v>
                </c:pt>
                <c:pt idx="25542">
                  <c:v>42.571350000000002</c:v>
                </c:pt>
                <c:pt idx="25543">
                  <c:v>42.573016666666703</c:v>
                </c:pt>
                <c:pt idx="25544">
                  <c:v>42.574683333333397</c:v>
                </c:pt>
                <c:pt idx="25545">
                  <c:v>42.576349999999998</c:v>
                </c:pt>
                <c:pt idx="25546">
                  <c:v>42.578016666666699</c:v>
                </c:pt>
                <c:pt idx="25547">
                  <c:v>42.579683333333399</c:v>
                </c:pt>
                <c:pt idx="25548">
                  <c:v>42.58135</c:v>
                </c:pt>
                <c:pt idx="25549">
                  <c:v>42.583016666666701</c:v>
                </c:pt>
                <c:pt idx="25550">
                  <c:v>42.584683333333402</c:v>
                </c:pt>
                <c:pt idx="25551">
                  <c:v>42.586350000000003</c:v>
                </c:pt>
                <c:pt idx="25552">
                  <c:v>42.588016666666697</c:v>
                </c:pt>
                <c:pt idx="25553">
                  <c:v>42.589683333333397</c:v>
                </c:pt>
                <c:pt idx="25554">
                  <c:v>42.591349999999998</c:v>
                </c:pt>
                <c:pt idx="25555">
                  <c:v>42.593016666666699</c:v>
                </c:pt>
                <c:pt idx="25556">
                  <c:v>42.5946833333334</c:v>
                </c:pt>
                <c:pt idx="25557">
                  <c:v>42.596350000000001</c:v>
                </c:pt>
                <c:pt idx="25558">
                  <c:v>42.598016666666702</c:v>
                </c:pt>
                <c:pt idx="25559">
                  <c:v>42.599683333333402</c:v>
                </c:pt>
                <c:pt idx="25560">
                  <c:v>42.601349999999996</c:v>
                </c:pt>
                <c:pt idx="25561">
                  <c:v>42.603016666666697</c:v>
                </c:pt>
                <c:pt idx="25562">
                  <c:v>42.604683333333398</c:v>
                </c:pt>
                <c:pt idx="25563">
                  <c:v>42.606349999999999</c:v>
                </c:pt>
                <c:pt idx="25564">
                  <c:v>42.6080166666667</c:v>
                </c:pt>
                <c:pt idx="25565">
                  <c:v>42.6096833333334</c:v>
                </c:pt>
                <c:pt idx="25566">
                  <c:v>42.611350000000002</c:v>
                </c:pt>
                <c:pt idx="25567">
                  <c:v>42.613016666666702</c:v>
                </c:pt>
                <c:pt idx="25568">
                  <c:v>42.614683333333403</c:v>
                </c:pt>
                <c:pt idx="25569">
                  <c:v>42.616349999999997</c:v>
                </c:pt>
                <c:pt idx="25570">
                  <c:v>42.618016666666698</c:v>
                </c:pt>
                <c:pt idx="25571">
                  <c:v>42.619683333333398</c:v>
                </c:pt>
                <c:pt idx="25572">
                  <c:v>42.62135</c:v>
                </c:pt>
                <c:pt idx="25573">
                  <c:v>42.6230166666667</c:v>
                </c:pt>
                <c:pt idx="25574">
                  <c:v>42.624683333333401</c:v>
                </c:pt>
                <c:pt idx="25575">
                  <c:v>42.626350000000002</c:v>
                </c:pt>
                <c:pt idx="25576">
                  <c:v>42.628016666666703</c:v>
                </c:pt>
                <c:pt idx="25577">
                  <c:v>42.629683333333404</c:v>
                </c:pt>
                <c:pt idx="25578">
                  <c:v>42.631349999999998</c:v>
                </c:pt>
                <c:pt idx="25579">
                  <c:v>42.633016666666698</c:v>
                </c:pt>
                <c:pt idx="25580">
                  <c:v>42.634683333333399</c:v>
                </c:pt>
                <c:pt idx="25581">
                  <c:v>42.63635</c:v>
                </c:pt>
                <c:pt idx="25582">
                  <c:v>42.638016666666701</c:v>
                </c:pt>
                <c:pt idx="25583">
                  <c:v>42.639683333333402</c:v>
                </c:pt>
                <c:pt idx="25584">
                  <c:v>42.641350000000003</c:v>
                </c:pt>
                <c:pt idx="25585">
                  <c:v>42.643016666666703</c:v>
                </c:pt>
                <c:pt idx="25586">
                  <c:v>42.644683333333397</c:v>
                </c:pt>
                <c:pt idx="25587">
                  <c:v>42.646349999999998</c:v>
                </c:pt>
                <c:pt idx="25588">
                  <c:v>42.648016666666699</c:v>
                </c:pt>
                <c:pt idx="25589">
                  <c:v>42.6496833333334</c:v>
                </c:pt>
                <c:pt idx="25590">
                  <c:v>42.651350000000001</c:v>
                </c:pt>
                <c:pt idx="25591">
                  <c:v>42.653016666666701</c:v>
                </c:pt>
                <c:pt idx="25592">
                  <c:v>42.654683333333402</c:v>
                </c:pt>
                <c:pt idx="25593">
                  <c:v>42.656350000000003</c:v>
                </c:pt>
                <c:pt idx="25594">
                  <c:v>42.658016666666697</c:v>
                </c:pt>
                <c:pt idx="25595">
                  <c:v>42.659683333333398</c:v>
                </c:pt>
                <c:pt idx="25596">
                  <c:v>42.661349999999999</c:v>
                </c:pt>
                <c:pt idx="25597">
                  <c:v>42.663016666666699</c:v>
                </c:pt>
                <c:pt idx="25598">
                  <c:v>42.6646833333334</c:v>
                </c:pt>
                <c:pt idx="25599">
                  <c:v>42.666350000000001</c:v>
                </c:pt>
                <c:pt idx="25600">
                  <c:v>42.668016666666702</c:v>
                </c:pt>
                <c:pt idx="25601">
                  <c:v>42.669683333333403</c:v>
                </c:pt>
                <c:pt idx="25602">
                  <c:v>42.671349999999997</c:v>
                </c:pt>
                <c:pt idx="25603">
                  <c:v>42.673016666666697</c:v>
                </c:pt>
                <c:pt idx="25604">
                  <c:v>42.674683333333398</c:v>
                </c:pt>
                <c:pt idx="25605">
                  <c:v>42.676349999999999</c:v>
                </c:pt>
                <c:pt idx="25606">
                  <c:v>42.6780166666667</c:v>
                </c:pt>
                <c:pt idx="25607">
                  <c:v>42.679683333333401</c:v>
                </c:pt>
                <c:pt idx="25608">
                  <c:v>42.681350000000002</c:v>
                </c:pt>
                <c:pt idx="25609">
                  <c:v>42.683016666666703</c:v>
                </c:pt>
                <c:pt idx="25610">
                  <c:v>42.684683333333403</c:v>
                </c:pt>
                <c:pt idx="25611">
                  <c:v>42.686349999999997</c:v>
                </c:pt>
                <c:pt idx="25612">
                  <c:v>42.688016666666698</c:v>
                </c:pt>
                <c:pt idx="25613">
                  <c:v>42.689683333333399</c:v>
                </c:pt>
                <c:pt idx="25614">
                  <c:v>42.69135</c:v>
                </c:pt>
                <c:pt idx="25615">
                  <c:v>42.693016666666701</c:v>
                </c:pt>
                <c:pt idx="25616">
                  <c:v>42.694683333333401</c:v>
                </c:pt>
                <c:pt idx="25617">
                  <c:v>42.696350000000002</c:v>
                </c:pt>
                <c:pt idx="25618">
                  <c:v>42.698016666666703</c:v>
                </c:pt>
                <c:pt idx="25619">
                  <c:v>42.699683333333397</c:v>
                </c:pt>
                <c:pt idx="25620">
                  <c:v>42.701349999999998</c:v>
                </c:pt>
                <c:pt idx="25621">
                  <c:v>42.703016666666699</c:v>
                </c:pt>
                <c:pt idx="25622">
                  <c:v>42.704683333333399</c:v>
                </c:pt>
                <c:pt idx="25623">
                  <c:v>42.70635</c:v>
                </c:pt>
                <c:pt idx="25624">
                  <c:v>42.708016666666701</c:v>
                </c:pt>
                <c:pt idx="25625">
                  <c:v>42.709683333333402</c:v>
                </c:pt>
                <c:pt idx="25626">
                  <c:v>42.711350000000003</c:v>
                </c:pt>
                <c:pt idx="25627">
                  <c:v>42.713016666666697</c:v>
                </c:pt>
                <c:pt idx="25628">
                  <c:v>42.714683333333397</c:v>
                </c:pt>
                <c:pt idx="25629">
                  <c:v>42.716349999999998</c:v>
                </c:pt>
                <c:pt idx="25630">
                  <c:v>42.718016666666699</c:v>
                </c:pt>
                <c:pt idx="25631">
                  <c:v>42.7196833333334</c:v>
                </c:pt>
                <c:pt idx="25632">
                  <c:v>42.721350000000001</c:v>
                </c:pt>
                <c:pt idx="25633">
                  <c:v>42.723016666666702</c:v>
                </c:pt>
                <c:pt idx="25634">
                  <c:v>42.724683333333402</c:v>
                </c:pt>
                <c:pt idx="25635">
                  <c:v>42.726349999999996</c:v>
                </c:pt>
                <c:pt idx="25636">
                  <c:v>42.728016666666697</c:v>
                </c:pt>
                <c:pt idx="25637">
                  <c:v>42.729683333333398</c:v>
                </c:pt>
                <c:pt idx="25638">
                  <c:v>42.731349999999999</c:v>
                </c:pt>
                <c:pt idx="25639">
                  <c:v>42.7330166666667</c:v>
                </c:pt>
                <c:pt idx="25640">
                  <c:v>42.7346833333334</c:v>
                </c:pt>
                <c:pt idx="25641">
                  <c:v>42.736350000000002</c:v>
                </c:pt>
                <c:pt idx="25642">
                  <c:v>42.738016666666702</c:v>
                </c:pt>
                <c:pt idx="25643">
                  <c:v>42.739683333333403</c:v>
                </c:pt>
                <c:pt idx="25644">
                  <c:v>42.741349999999997</c:v>
                </c:pt>
                <c:pt idx="25645">
                  <c:v>42.743016666666698</c:v>
                </c:pt>
                <c:pt idx="25646">
                  <c:v>42.744683333333398</c:v>
                </c:pt>
                <c:pt idx="25647">
                  <c:v>42.74635</c:v>
                </c:pt>
                <c:pt idx="25648">
                  <c:v>42.7480166666667</c:v>
                </c:pt>
                <c:pt idx="25649">
                  <c:v>42.749683333333401</c:v>
                </c:pt>
                <c:pt idx="25650">
                  <c:v>42.751350000000002</c:v>
                </c:pt>
                <c:pt idx="25651">
                  <c:v>42.753016666666703</c:v>
                </c:pt>
                <c:pt idx="25652">
                  <c:v>42.754683333333404</c:v>
                </c:pt>
                <c:pt idx="25653">
                  <c:v>42.756349999999998</c:v>
                </c:pt>
                <c:pt idx="25654">
                  <c:v>42.758016666666698</c:v>
                </c:pt>
                <c:pt idx="25655">
                  <c:v>42.759683333333399</c:v>
                </c:pt>
                <c:pt idx="25656">
                  <c:v>42.76135</c:v>
                </c:pt>
                <c:pt idx="25657">
                  <c:v>42.763016666666701</c:v>
                </c:pt>
                <c:pt idx="25658">
                  <c:v>42.764683333333402</c:v>
                </c:pt>
                <c:pt idx="25659">
                  <c:v>42.766350000000003</c:v>
                </c:pt>
                <c:pt idx="25660">
                  <c:v>42.768016666666703</c:v>
                </c:pt>
                <c:pt idx="25661">
                  <c:v>42.769683333333397</c:v>
                </c:pt>
                <c:pt idx="25662">
                  <c:v>42.771349999999998</c:v>
                </c:pt>
                <c:pt idx="25663">
                  <c:v>42.773016666666699</c:v>
                </c:pt>
                <c:pt idx="25664">
                  <c:v>42.7746833333334</c:v>
                </c:pt>
                <c:pt idx="25665">
                  <c:v>42.776350000000001</c:v>
                </c:pt>
                <c:pt idx="25666">
                  <c:v>42.778016666666701</c:v>
                </c:pt>
                <c:pt idx="25667">
                  <c:v>42.779683333333402</c:v>
                </c:pt>
                <c:pt idx="25668">
                  <c:v>42.781350000000003</c:v>
                </c:pt>
                <c:pt idx="25669">
                  <c:v>42.783016666666697</c:v>
                </c:pt>
                <c:pt idx="25670">
                  <c:v>42.784683333333398</c:v>
                </c:pt>
                <c:pt idx="25671">
                  <c:v>42.786349999999999</c:v>
                </c:pt>
                <c:pt idx="25672">
                  <c:v>42.788016666666699</c:v>
                </c:pt>
                <c:pt idx="25673">
                  <c:v>42.7896833333334</c:v>
                </c:pt>
                <c:pt idx="25674">
                  <c:v>42.791350000000001</c:v>
                </c:pt>
                <c:pt idx="25675">
                  <c:v>42.793016666666702</c:v>
                </c:pt>
                <c:pt idx="25676">
                  <c:v>42.794683333333403</c:v>
                </c:pt>
                <c:pt idx="25677">
                  <c:v>42.796349999999997</c:v>
                </c:pt>
                <c:pt idx="25678">
                  <c:v>42.798016666666697</c:v>
                </c:pt>
                <c:pt idx="25679">
                  <c:v>42.799683333333398</c:v>
                </c:pt>
                <c:pt idx="25680">
                  <c:v>42.801349999999999</c:v>
                </c:pt>
                <c:pt idx="25681">
                  <c:v>42.8030166666667</c:v>
                </c:pt>
                <c:pt idx="25682">
                  <c:v>42.804683333333401</c:v>
                </c:pt>
                <c:pt idx="25683">
                  <c:v>42.806350000000002</c:v>
                </c:pt>
                <c:pt idx="25684">
                  <c:v>42.808016666666703</c:v>
                </c:pt>
                <c:pt idx="25685">
                  <c:v>42.809683333333403</c:v>
                </c:pt>
                <c:pt idx="25686">
                  <c:v>42.811349999999997</c:v>
                </c:pt>
                <c:pt idx="25687">
                  <c:v>42.813016666666698</c:v>
                </c:pt>
                <c:pt idx="25688">
                  <c:v>42.814683333333399</c:v>
                </c:pt>
                <c:pt idx="25689">
                  <c:v>42.81635</c:v>
                </c:pt>
                <c:pt idx="25690">
                  <c:v>42.818016666666701</c:v>
                </c:pt>
                <c:pt idx="25691">
                  <c:v>42.819683333333401</c:v>
                </c:pt>
                <c:pt idx="25692">
                  <c:v>42.821350000000002</c:v>
                </c:pt>
                <c:pt idx="25693">
                  <c:v>42.823016666666703</c:v>
                </c:pt>
                <c:pt idx="25694">
                  <c:v>42.824683333333397</c:v>
                </c:pt>
                <c:pt idx="25695">
                  <c:v>42.826349999999998</c:v>
                </c:pt>
                <c:pt idx="25696">
                  <c:v>42.828016666666699</c:v>
                </c:pt>
                <c:pt idx="25697">
                  <c:v>42.829683333333399</c:v>
                </c:pt>
                <c:pt idx="25698">
                  <c:v>42.83135</c:v>
                </c:pt>
                <c:pt idx="25699">
                  <c:v>42.833016666666701</c:v>
                </c:pt>
                <c:pt idx="25700">
                  <c:v>42.834683333333402</c:v>
                </c:pt>
                <c:pt idx="25701">
                  <c:v>42.836350000000003</c:v>
                </c:pt>
                <c:pt idx="25702">
                  <c:v>42.838016666666697</c:v>
                </c:pt>
                <c:pt idx="25703">
                  <c:v>42.839683333333397</c:v>
                </c:pt>
                <c:pt idx="25704">
                  <c:v>42.841349999999998</c:v>
                </c:pt>
                <c:pt idx="25705">
                  <c:v>42.843016666666699</c:v>
                </c:pt>
                <c:pt idx="25706">
                  <c:v>42.8446833333334</c:v>
                </c:pt>
                <c:pt idx="25707">
                  <c:v>42.846350000000001</c:v>
                </c:pt>
                <c:pt idx="25708">
                  <c:v>42.848016666666702</c:v>
                </c:pt>
                <c:pt idx="25709">
                  <c:v>42.849683333333402</c:v>
                </c:pt>
                <c:pt idx="25710">
                  <c:v>42.851349999999996</c:v>
                </c:pt>
                <c:pt idx="25711">
                  <c:v>42.853016666666697</c:v>
                </c:pt>
                <c:pt idx="25712">
                  <c:v>42.854683333333398</c:v>
                </c:pt>
                <c:pt idx="25713">
                  <c:v>42.856349999999999</c:v>
                </c:pt>
                <c:pt idx="25714">
                  <c:v>42.8580166666667</c:v>
                </c:pt>
                <c:pt idx="25715">
                  <c:v>42.8596833333334</c:v>
                </c:pt>
                <c:pt idx="25716">
                  <c:v>42.861350000000002</c:v>
                </c:pt>
                <c:pt idx="25717">
                  <c:v>42.863016666666702</c:v>
                </c:pt>
                <c:pt idx="25718">
                  <c:v>42.864683333333403</c:v>
                </c:pt>
                <c:pt idx="25719">
                  <c:v>42.866349999999997</c:v>
                </c:pt>
                <c:pt idx="25720">
                  <c:v>42.868016666666698</c:v>
                </c:pt>
                <c:pt idx="25721">
                  <c:v>42.869683333333398</c:v>
                </c:pt>
                <c:pt idx="25722">
                  <c:v>42.87135</c:v>
                </c:pt>
                <c:pt idx="25723">
                  <c:v>42.8730166666667</c:v>
                </c:pt>
                <c:pt idx="25724">
                  <c:v>42.874683333333401</c:v>
                </c:pt>
                <c:pt idx="25725">
                  <c:v>42.876350000000002</c:v>
                </c:pt>
                <c:pt idx="25726">
                  <c:v>42.878016666666703</c:v>
                </c:pt>
                <c:pt idx="25727">
                  <c:v>42.879683333333404</c:v>
                </c:pt>
                <c:pt idx="25728">
                  <c:v>42.881349999999998</c:v>
                </c:pt>
                <c:pt idx="25729">
                  <c:v>42.883016666666698</c:v>
                </c:pt>
                <c:pt idx="25730">
                  <c:v>42.884683333333399</c:v>
                </c:pt>
                <c:pt idx="25731">
                  <c:v>42.88635</c:v>
                </c:pt>
                <c:pt idx="25732">
                  <c:v>42.888016666666701</c:v>
                </c:pt>
                <c:pt idx="25733">
                  <c:v>42.889683333333402</c:v>
                </c:pt>
                <c:pt idx="25734">
                  <c:v>42.891350000000003</c:v>
                </c:pt>
                <c:pt idx="25735">
                  <c:v>42.893016666666703</c:v>
                </c:pt>
                <c:pt idx="25736">
                  <c:v>42.894683333333397</c:v>
                </c:pt>
                <c:pt idx="25737">
                  <c:v>42.896349999999998</c:v>
                </c:pt>
                <c:pt idx="25738">
                  <c:v>42.898016666666699</c:v>
                </c:pt>
                <c:pt idx="25739">
                  <c:v>42.8996833333334</c:v>
                </c:pt>
                <c:pt idx="25740">
                  <c:v>42.901350000000001</c:v>
                </c:pt>
                <c:pt idx="25741">
                  <c:v>42.903016666666701</c:v>
                </c:pt>
                <c:pt idx="25742">
                  <c:v>42.904683333333402</c:v>
                </c:pt>
                <c:pt idx="25743">
                  <c:v>42.906350000000003</c:v>
                </c:pt>
                <c:pt idx="25744">
                  <c:v>42.908016666666697</c:v>
                </c:pt>
                <c:pt idx="25745">
                  <c:v>42.909683333333398</c:v>
                </c:pt>
                <c:pt idx="25746">
                  <c:v>42.911349999999999</c:v>
                </c:pt>
                <c:pt idx="25747">
                  <c:v>42.913016666666699</c:v>
                </c:pt>
                <c:pt idx="25748">
                  <c:v>42.9146833333334</c:v>
                </c:pt>
                <c:pt idx="25749">
                  <c:v>42.916350000000001</c:v>
                </c:pt>
                <c:pt idx="25750">
                  <c:v>42.918016666666702</c:v>
                </c:pt>
                <c:pt idx="25751">
                  <c:v>42.919683333333403</c:v>
                </c:pt>
                <c:pt idx="25752">
                  <c:v>42.921349999999997</c:v>
                </c:pt>
                <c:pt idx="25753">
                  <c:v>42.923016666666697</c:v>
                </c:pt>
                <c:pt idx="25754">
                  <c:v>42.924683333333398</c:v>
                </c:pt>
                <c:pt idx="25755">
                  <c:v>42.926349999999999</c:v>
                </c:pt>
                <c:pt idx="25756">
                  <c:v>42.9280166666667</c:v>
                </c:pt>
                <c:pt idx="25757">
                  <c:v>42.929683333333401</c:v>
                </c:pt>
                <c:pt idx="25758">
                  <c:v>42.931350000000002</c:v>
                </c:pt>
                <c:pt idx="25759">
                  <c:v>42.933016666666703</c:v>
                </c:pt>
                <c:pt idx="25760">
                  <c:v>42.934683333333403</c:v>
                </c:pt>
                <c:pt idx="25761">
                  <c:v>42.936349999999997</c:v>
                </c:pt>
                <c:pt idx="25762">
                  <c:v>42.938016666666698</c:v>
                </c:pt>
                <c:pt idx="25763">
                  <c:v>42.939683333333399</c:v>
                </c:pt>
                <c:pt idx="25764">
                  <c:v>42.94135</c:v>
                </c:pt>
                <c:pt idx="25765">
                  <c:v>42.943016666666701</c:v>
                </c:pt>
                <c:pt idx="25766">
                  <c:v>42.944683333333401</c:v>
                </c:pt>
                <c:pt idx="25767">
                  <c:v>42.946350000000002</c:v>
                </c:pt>
                <c:pt idx="25768">
                  <c:v>42.948016666666703</c:v>
                </c:pt>
                <c:pt idx="25769">
                  <c:v>42.949683333333397</c:v>
                </c:pt>
                <c:pt idx="25770">
                  <c:v>42.951349999999998</c:v>
                </c:pt>
                <c:pt idx="25771">
                  <c:v>42.953016666666699</c:v>
                </c:pt>
                <c:pt idx="25772">
                  <c:v>42.954683333333399</c:v>
                </c:pt>
                <c:pt idx="25773">
                  <c:v>42.95635</c:v>
                </c:pt>
                <c:pt idx="25774">
                  <c:v>42.958016666666701</c:v>
                </c:pt>
                <c:pt idx="25775">
                  <c:v>42.959683333333402</c:v>
                </c:pt>
                <c:pt idx="25776">
                  <c:v>42.961350000000003</c:v>
                </c:pt>
                <c:pt idx="25777">
                  <c:v>42.963016666666697</c:v>
                </c:pt>
                <c:pt idx="25778">
                  <c:v>42.964683333333397</c:v>
                </c:pt>
                <c:pt idx="25779">
                  <c:v>42.966349999999998</c:v>
                </c:pt>
                <c:pt idx="25780">
                  <c:v>42.968016666666699</c:v>
                </c:pt>
                <c:pt idx="25781">
                  <c:v>42.9696833333334</c:v>
                </c:pt>
                <c:pt idx="25782">
                  <c:v>42.971350000000001</c:v>
                </c:pt>
                <c:pt idx="25783">
                  <c:v>42.973016666666702</c:v>
                </c:pt>
                <c:pt idx="25784">
                  <c:v>42.974683333333402</c:v>
                </c:pt>
                <c:pt idx="25785">
                  <c:v>42.976349999999996</c:v>
                </c:pt>
                <c:pt idx="25786">
                  <c:v>42.978016666666697</c:v>
                </c:pt>
                <c:pt idx="25787">
                  <c:v>42.979683333333398</c:v>
                </c:pt>
                <c:pt idx="25788">
                  <c:v>42.981349999999999</c:v>
                </c:pt>
                <c:pt idx="25789">
                  <c:v>42.9830166666667</c:v>
                </c:pt>
                <c:pt idx="25790">
                  <c:v>42.9846833333334</c:v>
                </c:pt>
                <c:pt idx="25791">
                  <c:v>42.986350000000002</c:v>
                </c:pt>
                <c:pt idx="25792">
                  <c:v>42.988016666666702</c:v>
                </c:pt>
                <c:pt idx="25793">
                  <c:v>42.989683333333403</c:v>
                </c:pt>
                <c:pt idx="25794">
                  <c:v>42.991349999999997</c:v>
                </c:pt>
                <c:pt idx="25795">
                  <c:v>42.993016666666698</c:v>
                </c:pt>
                <c:pt idx="25796">
                  <c:v>42.994683333333398</c:v>
                </c:pt>
                <c:pt idx="25797">
                  <c:v>42.99635</c:v>
                </c:pt>
                <c:pt idx="25798">
                  <c:v>42.9980166666667</c:v>
                </c:pt>
                <c:pt idx="25799">
                  <c:v>42.999683333333401</c:v>
                </c:pt>
                <c:pt idx="25800">
                  <c:v>43.001350000000002</c:v>
                </c:pt>
                <c:pt idx="25801">
                  <c:v>43.003016666666703</c:v>
                </c:pt>
                <c:pt idx="25802">
                  <c:v>43.004683333333404</c:v>
                </c:pt>
                <c:pt idx="25803">
                  <c:v>43.006349999999998</c:v>
                </c:pt>
                <c:pt idx="25804">
                  <c:v>43.008016666666698</c:v>
                </c:pt>
                <c:pt idx="25805">
                  <c:v>43.009683333333399</c:v>
                </c:pt>
                <c:pt idx="25806">
                  <c:v>43.01135</c:v>
                </c:pt>
                <c:pt idx="25807">
                  <c:v>43.013016666666701</c:v>
                </c:pt>
                <c:pt idx="25808">
                  <c:v>43.014683333333402</c:v>
                </c:pt>
                <c:pt idx="25809">
                  <c:v>43.016350000000003</c:v>
                </c:pt>
                <c:pt idx="25810">
                  <c:v>43.018016666666703</c:v>
                </c:pt>
                <c:pt idx="25811">
                  <c:v>43.019683333333397</c:v>
                </c:pt>
                <c:pt idx="25812">
                  <c:v>43.021349999999998</c:v>
                </c:pt>
                <c:pt idx="25813">
                  <c:v>43.023016666666699</c:v>
                </c:pt>
                <c:pt idx="25814">
                  <c:v>43.0246833333334</c:v>
                </c:pt>
                <c:pt idx="25815">
                  <c:v>43.026350000000001</c:v>
                </c:pt>
                <c:pt idx="25816">
                  <c:v>43.028016666666701</c:v>
                </c:pt>
                <c:pt idx="25817">
                  <c:v>43.029683333333402</c:v>
                </c:pt>
                <c:pt idx="25818">
                  <c:v>43.031350000000003</c:v>
                </c:pt>
                <c:pt idx="25819">
                  <c:v>43.033016666666697</c:v>
                </c:pt>
                <c:pt idx="25820">
                  <c:v>43.034683333333398</c:v>
                </c:pt>
                <c:pt idx="25821">
                  <c:v>43.036349999999999</c:v>
                </c:pt>
                <c:pt idx="25822">
                  <c:v>43.038016666666699</c:v>
                </c:pt>
                <c:pt idx="25823">
                  <c:v>43.0396833333334</c:v>
                </c:pt>
                <c:pt idx="25824">
                  <c:v>43.041350000000001</c:v>
                </c:pt>
                <c:pt idx="25825">
                  <c:v>43.043016666666702</c:v>
                </c:pt>
                <c:pt idx="25826">
                  <c:v>43.044683333333403</c:v>
                </c:pt>
                <c:pt idx="25827">
                  <c:v>43.046349999999997</c:v>
                </c:pt>
                <c:pt idx="25828">
                  <c:v>43.048016666666697</c:v>
                </c:pt>
                <c:pt idx="25829">
                  <c:v>43.049683333333398</c:v>
                </c:pt>
                <c:pt idx="25830">
                  <c:v>43.051349999999999</c:v>
                </c:pt>
                <c:pt idx="25831">
                  <c:v>43.0530166666667</c:v>
                </c:pt>
                <c:pt idx="25832">
                  <c:v>43.054683333333401</c:v>
                </c:pt>
                <c:pt idx="25833">
                  <c:v>43.056350000000002</c:v>
                </c:pt>
                <c:pt idx="25834">
                  <c:v>43.058016666666703</c:v>
                </c:pt>
                <c:pt idx="25835">
                  <c:v>43.059683333333403</c:v>
                </c:pt>
                <c:pt idx="25836">
                  <c:v>43.061349999999997</c:v>
                </c:pt>
                <c:pt idx="25837">
                  <c:v>43.063016666666698</c:v>
                </c:pt>
                <c:pt idx="25838">
                  <c:v>43.064683333333399</c:v>
                </c:pt>
                <c:pt idx="25839">
                  <c:v>43.06635</c:v>
                </c:pt>
                <c:pt idx="25840">
                  <c:v>43.068016666666701</c:v>
                </c:pt>
                <c:pt idx="25841">
                  <c:v>43.069683333333401</c:v>
                </c:pt>
                <c:pt idx="25842">
                  <c:v>43.071350000000002</c:v>
                </c:pt>
                <c:pt idx="25843">
                  <c:v>43.073016666666703</c:v>
                </c:pt>
                <c:pt idx="25844">
                  <c:v>43.074683333333397</c:v>
                </c:pt>
                <c:pt idx="25845">
                  <c:v>43.076349999999998</c:v>
                </c:pt>
                <c:pt idx="25846">
                  <c:v>43.078016666666699</c:v>
                </c:pt>
                <c:pt idx="25847">
                  <c:v>43.079683333333399</c:v>
                </c:pt>
                <c:pt idx="25848">
                  <c:v>43.08135</c:v>
                </c:pt>
                <c:pt idx="25849">
                  <c:v>43.083016666666701</c:v>
                </c:pt>
                <c:pt idx="25850">
                  <c:v>43.084683333333402</c:v>
                </c:pt>
                <c:pt idx="25851">
                  <c:v>43.086350000000003</c:v>
                </c:pt>
                <c:pt idx="25852">
                  <c:v>43.088016666666697</c:v>
                </c:pt>
                <c:pt idx="25853">
                  <c:v>43.089683333333397</c:v>
                </c:pt>
                <c:pt idx="25854">
                  <c:v>43.091349999999998</c:v>
                </c:pt>
                <c:pt idx="25855">
                  <c:v>43.093016666666699</c:v>
                </c:pt>
                <c:pt idx="25856">
                  <c:v>43.0946833333334</c:v>
                </c:pt>
                <c:pt idx="25857">
                  <c:v>43.096350000000001</c:v>
                </c:pt>
                <c:pt idx="25858">
                  <c:v>43.098016666666702</c:v>
                </c:pt>
                <c:pt idx="25859">
                  <c:v>43.099683333333402</c:v>
                </c:pt>
                <c:pt idx="25860">
                  <c:v>43.101349999999996</c:v>
                </c:pt>
                <c:pt idx="25861">
                  <c:v>43.103016666666697</c:v>
                </c:pt>
                <c:pt idx="25862">
                  <c:v>43.104683333333398</c:v>
                </c:pt>
                <c:pt idx="25863">
                  <c:v>43.106349999999999</c:v>
                </c:pt>
                <c:pt idx="25864">
                  <c:v>43.1080166666667</c:v>
                </c:pt>
                <c:pt idx="25865">
                  <c:v>43.1096833333334</c:v>
                </c:pt>
                <c:pt idx="25866">
                  <c:v>43.111350000000002</c:v>
                </c:pt>
                <c:pt idx="25867">
                  <c:v>43.113016666666702</c:v>
                </c:pt>
                <c:pt idx="25868">
                  <c:v>43.114683333333403</c:v>
                </c:pt>
                <c:pt idx="25869">
                  <c:v>43.116349999999997</c:v>
                </c:pt>
                <c:pt idx="25870">
                  <c:v>43.118016666666698</c:v>
                </c:pt>
                <c:pt idx="25871">
                  <c:v>43.119683333333398</c:v>
                </c:pt>
                <c:pt idx="25872">
                  <c:v>43.12135</c:v>
                </c:pt>
                <c:pt idx="25873">
                  <c:v>43.1230166666667</c:v>
                </c:pt>
                <c:pt idx="25874">
                  <c:v>43.124683333333401</c:v>
                </c:pt>
                <c:pt idx="25875">
                  <c:v>43.126350000000002</c:v>
                </c:pt>
                <c:pt idx="25876">
                  <c:v>43.128016666666703</c:v>
                </c:pt>
                <c:pt idx="25877">
                  <c:v>43.129683333333404</c:v>
                </c:pt>
                <c:pt idx="25878">
                  <c:v>43.131349999999998</c:v>
                </c:pt>
                <c:pt idx="25879">
                  <c:v>43.133016666666698</c:v>
                </c:pt>
                <c:pt idx="25880">
                  <c:v>43.134683333333399</c:v>
                </c:pt>
                <c:pt idx="25881">
                  <c:v>43.13635</c:v>
                </c:pt>
                <c:pt idx="25882">
                  <c:v>43.138016666666701</c:v>
                </c:pt>
                <c:pt idx="25883">
                  <c:v>43.139683333333402</c:v>
                </c:pt>
                <c:pt idx="25884">
                  <c:v>43.141350000000003</c:v>
                </c:pt>
                <c:pt idx="25885">
                  <c:v>43.143016666666703</c:v>
                </c:pt>
                <c:pt idx="25886">
                  <c:v>43.144683333333397</c:v>
                </c:pt>
                <c:pt idx="25887">
                  <c:v>43.146349999999998</c:v>
                </c:pt>
                <c:pt idx="25888">
                  <c:v>43.148016666666699</c:v>
                </c:pt>
                <c:pt idx="25889">
                  <c:v>43.1496833333334</c:v>
                </c:pt>
                <c:pt idx="25890">
                  <c:v>43.151350000000001</c:v>
                </c:pt>
                <c:pt idx="25891">
                  <c:v>43.153016666666701</c:v>
                </c:pt>
                <c:pt idx="25892">
                  <c:v>43.154683333333402</c:v>
                </c:pt>
                <c:pt idx="25893">
                  <c:v>43.156350000000003</c:v>
                </c:pt>
                <c:pt idx="25894">
                  <c:v>43.158016666666697</c:v>
                </c:pt>
                <c:pt idx="25895">
                  <c:v>43.159683333333398</c:v>
                </c:pt>
                <c:pt idx="25896">
                  <c:v>43.161349999999999</c:v>
                </c:pt>
                <c:pt idx="25897">
                  <c:v>43.163016666666699</c:v>
                </c:pt>
                <c:pt idx="25898">
                  <c:v>43.1646833333334</c:v>
                </c:pt>
                <c:pt idx="25899">
                  <c:v>43.166350000000001</c:v>
                </c:pt>
                <c:pt idx="25900">
                  <c:v>43.168016666666702</c:v>
                </c:pt>
                <c:pt idx="25901">
                  <c:v>43.169683333333403</c:v>
                </c:pt>
                <c:pt idx="25902">
                  <c:v>43.171349999999997</c:v>
                </c:pt>
                <c:pt idx="25903">
                  <c:v>43.173016666666697</c:v>
                </c:pt>
                <c:pt idx="25904">
                  <c:v>43.174683333333398</c:v>
                </c:pt>
                <c:pt idx="25905">
                  <c:v>43.176349999999999</c:v>
                </c:pt>
                <c:pt idx="25906">
                  <c:v>43.1780166666667</c:v>
                </c:pt>
                <c:pt idx="25907">
                  <c:v>43.179683333333401</c:v>
                </c:pt>
                <c:pt idx="25908">
                  <c:v>43.181350000000002</c:v>
                </c:pt>
                <c:pt idx="25909">
                  <c:v>43.183016666666703</c:v>
                </c:pt>
                <c:pt idx="25910">
                  <c:v>43.184683333333403</c:v>
                </c:pt>
                <c:pt idx="25911">
                  <c:v>43.186349999999997</c:v>
                </c:pt>
                <c:pt idx="25912">
                  <c:v>43.188016666666698</c:v>
                </c:pt>
                <c:pt idx="25913">
                  <c:v>43.189683333333399</c:v>
                </c:pt>
                <c:pt idx="25914">
                  <c:v>43.19135</c:v>
                </c:pt>
                <c:pt idx="25915">
                  <c:v>43.193016666666701</c:v>
                </c:pt>
                <c:pt idx="25916">
                  <c:v>43.194683333333401</c:v>
                </c:pt>
                <c:pt idx="25917">
                  <c:v>43.196350000000002</c:v>
                </c:pt>
                <c:pt idx="25918">
                  <c:v>43.198016666666703</c:v>
                </c:pt>
                <c:pt idx="25919">
                  <c:v>43.199683333333397</c:v>
                </c:pt>
                <c:pt idx="25920">
                  <c:v>43.201349999999998</c:v>
                </c:pt>
                <c:pt idx="25921">
                  <c:v>43.203016666666699</c:v>
                </c:pt>
                <c:pt idx="25922">
                  <c:v>43.204683333333399</c:v>
                </c:pt>
                <c:pt idx="25923">
                  <c:v>43.20635</c:v>
                </c:pt>
                <c:pt idx="25924">
                  <c:v>43.208016666666701</c:v>
                </c:pt>
                <c:pt idx="25925">
                  <c:v>43.209683333333402</c:v>
                </c:pt>
                <c:pt idx="25926">
                  <c:v>43.211350000000003</c:v>
                </c:pt>
                <c:pt idx="25927">
                  <c:v>43.213016666666697</c:v>
                </c:pt>
                <c:pt idx="25928">
                  <c:v>43.214683333333397</c:v>
                </c:pt>
                <c:pt idx="25929">
                  <c:v>43.216349999999998</c:v>
                </c:pt>
                <c:pt idx="25930">
                  <c:v>43.218016666666699</c:v>
                </c:pt>
                <c:pt idx="25931">
                  <c:v>43.2196833333334</c:v>
                </c:pt>
                <c:pt idx="25932">
                  <c:v>43.221350000000001</c:v>
                </c:pt>
                <c:pt idx="25933">
                  <c:v>43.223016666666702</c:v>
                </c:pt>
                <c:pt idx="25934">
                  <c:v>43.224683333333402</c:v>
                </c:pt>
                <c:pt idx="25935">
                  <c:v>43.226349999999996</c:v>
                </c:pt>
                <c:pt idx="25936">
                  <c:v>43.228016666666697</c:v>
                </c:pt>
                <c:pt idx="25937">
                  <c:v>43.229683333333398</c:v>
                </c:pt>
                <c:pt idx="25938">
                  <c:v>43.231349999999999</c:v>
                </c:pt>
                <c:pt idx="25939">
                  <c:v>43.2330166666667</c:v>
                </c:pt>
                <c:pt idx="25940">
                  <c:v>43.2346833333334</c:v>
                </c:pt>
                <c:pt idx="25941">
                  <c:v>43.236350000000002</c:v>
                </c:pt>
                <c:pt idx="25942">
                  <c:v>43.238016666666702</c:v>
                </c:pt>
                <c:pt idx="25943">
                  <c:v>43.239683333333403</c:v>
                </c:pt>
                <c:pt idx="25944">
                  <c:v>43.241349999999997</c:v>
                </c:pt>
                <c:pt idx="25945">
                  <c:v>43.243016666666698</c:v>
                </c:pt>
                <c:pt idx="25946">
                  <c:v>43.244683333333398</c:v>
                </c:pt>
                <c:pt idx="25947">
                  <c:v>43.24635</c:v>
                </c:pt>
                <c:pt idx="25948">
                  <c:v>43.2480166666667</c:v>
                </c:pt>
                <c:pt idx="25949">
                  <c:v>43.249683333333401</c:v>
                </c:pt>
                <c:pt idx="25950">
                  <c:v>43.251350000000002</c:v>
                </c:pt>
                <c:pt idx="25951">
                  <c:v>43.253016666666703</c:v>
                </c:pt>
                <c:pt idx="25952">
                  <c:v>43.254683333333404</c:v>
                </c:pt>
                <c:pt idx="25953">
                  <c:v>43.256349999999998</c:v>
                </c:pt>
                <c:pt idx="25954">
                  <c:v>43.258016666666698</c:v>
                </c:pt>
                <c:pt idx="25955">
                  <c:v>43.259683333333399</c:v>
                </c:pt>
                <c:pt idx="25956">
                  <c:v>43.26135</c:v>
                </c:pt>
                <c:pt idx="25957">
                  <c:v>43.263016666666701</c:v>
                </c:pt>
                <c:pt idx="25958">
                  <c:v>43.264683333333402</c:v>
                </c:pt>
                <c:pt idx="25959">
                  <c:v>43.266350000000003</c:v>
                </c:pt>
                <c:pt idx="25960">
                  <c:v>43.268016666666703</c:v>
                </c:pt>
                <c:pt idx="25961">
                  <c:v>43.269683333333397</c:v>
                </c:pt>
                <c:pt idx="25962">
                  <c:v>43.271349999999998</c:v>
                </c:pt>
                <c:pt idx="25963">
                  <c:v>43.273016666666699</c:v>
                </c:pt>
                <c:pt idx="25964">
                  <c:v>43.2746833333334</c:v>
                </c:pt>
                <c:pt idx="25965">
                  <c:v>43.276350000000001</c:v>
                </c:pt>
                <c:pt idx="25966">
                  <c:v>43.278016666666701</c:v>
                </c:pt>
                <c:pt idx="25967">
                  <c:v>43.279683333333402</c:v>
                </c:pt>
                <c:pt idx="25968">
                  <c:v>43.281350000000003</c:v>
                </c:pt>
                <c:pt idx="25969">
                  <c:v>43.283016666666697</c:v>
                </c:pt>
                <c:pt idx="25970">
                  <c:v>43.284683333333398</c:v>
                </c:pt>
                <c:pt idx="25971">
                  <c:v>43.286349999999999</c:v>
                </c:pt>
                <c:pt idx="25972">
                  <c:v>43.288016666666699</c:v>
                </c:pt>
                <c:pt idx="25973">
                  <c:v>43.2896833333334</c:v>
                </c:pt>
                <c:pt idx="25974">
                  <c:v>43.291350000000001</c:v>
                </c:pt>
                <c:pt idx="25975">
                  <c:v>43.293016666666702</c:v>
                </c:pt>
                <c:pt idx="25976">
                  <c:v>43.294683333333403</c:v>
                </c:pt>
                <c:pt idx="25977">
                  <c:v>43.296349999999997</c:v>
                </c:pt>
                <c:pt idx="25978">
                  <c:v>43.298016666666697</c:v>
                </c:pt>
                <c:pt idx="25979">
                  <c:v>43.299683333333398</c:v>
                </c:pt>
                <c:pt idx="25980">
                  <c:v>43.301349999999999</c:v>
                </c:pt>
                <c:pt idx="25981">
                  <c:v>43.3030166666667</c:v>
                </c:pt>
                <c:pt idx="25982">
                  <c:v>43.304683333333401</c:v>
                </c:pt>
                <c:pt idx="25983">
                  <c:v>43.306350000000002</c:v>
                </c:pt>
                <c:pt idx="25984">
                  <c:v>43.308016666666703</c:v>
                </c:pt>
                <c:pt idx="25985">
                  <c:v>43.309683333333403</c:v>
                </c:pt>
                <c:pt idx="25986">
                  <c:v>43.311349999999997</c:v>
                </c:pt>
                <c:pt idx="25987">
                  <c:v>43.313016666666698</c:v>
                </c:pt>
                <c:pt idx="25988">
                  <c:v>43.314683333333399</c:v>
                </c:pt>
                <c:pt idx="25989">
                  <c:v>43.31635</c:v>
                </c:pt>
                <c:pt idx="25990">
                  <c:v>43.318016666666701</c:v>
                </c:pt>
                <c:pt idx="25991">
                  <c:v>43.319683333333401</c:v>
                </c:pt>
                <c:pt idx="25992">
                  <c:v>43.321350000000002</c:v>
                </c:pt>
                <c:pt idx="25993">
                  <c:v>43.323016666666703</c:v>
                </c:pt>
                <c:pt idx="25994">
                  <c:v>43.324683333333397</c:v>
                </c:pt>
                <c:pt idx="25995">
                  <c:v>43.326349999999998</c:v>
                </c:pt>
                <c:pt idx="25996">
                  <c:v>43.328016666666699</c:v>
                </c:pt>
                <c:pt idx="25997">
                  <c:v>43.329683333333399</c:v>
                </c:pt>
                <c:pt idx="25998">
                  <c:v>43.33135</c:v>
                </c:pt>
                <c:pt idx="25999">
                  <c:v>43.333016666666701</c:v>
                </c:pt>
                <c:pt idx="26000">
                  <c:v>43.334683333333402</c:v>
                </c:pt>
                <c:pt idx="26001">
                  <c:v>43.336350000000003</c:v>
                </c:pt>
                <c:pt idx="26002">
                  <c:v>43.338016666666697</c:v>
                </c:pt>
                <c:pt idx="26003">
                  <c:v>43.339683333333397</c:v>
                </c:pt>
                <c:pt idx="26004">
                  <c:v>43.341349999999998</c:v>
                </c:pt>
                <c:pt idx="26005">
                  <c:v>43.343016666666699</c:v>
                </c:pt>
                <c:pt idx="26006">
                  <c:v>43.3446833333334</c:v>
                </c:pt>
                <c:pt idx="26007">
                  <c:v>43.346350000000001</c:v>
                </c:pt>
                <c:pt idx="26008">
                  <c:v>43.348016666666702</c:v>
                </c:pt>
                <c:pt idx="26009">
                  <c:v>43.349683333333402</c:v>
                </c:pt>
                <c:pt idx="26010">
                  <c:v>43.351349999999996</c:v>
                </c:pt>
                <c:pt idx="26011">
                  <c:v>43.353016666666697</c:v>
                </c:pt>
                <c:pt idx="26012">
                  <c:v>43.354683333333398</c:v>
                </c:pt>
                <c:pt idx="26013">
                  <c:v>43.356349999999999</c:v>
                </c:pt>
                <c:pt idx="26014">
                  <c:v>43.3580166666667</c:v>
                </c:pt>
                <c:pt idx="26015">
                  <c:v>43.3596833333334</c:v>
                </c:pt>
                <c:pt idx="26016">
                  <c:v>43.361350000000002</c:v>
                </c:pt>
                <c:pt idx="26017">
                  <c:v>43.363016666666702</c:v>
                </c:pt>
                <c:pt idx="26018">
                  <c:v>43.364683333333403</c:v>
                </c:pt>
                <c:pt idx="26019">
                  <c:v>43.366349999999997</c:v>
                </c:pt>
                <c:pt idx="26020">
                  <c:v>43.368016666666698</c:v>
                </c:pt>
                <c:pt idx="26021">
                  <c:v>43.369683333333398</c:v>
                </c:pt>
                <c:pt idx="26022">
                  <c:v>43.37135</c:v>
                </c:pt>
                <c:pt idx="26023">
                  <c:v>43.3730166666667</c:v>
                </c:pt>
                <c:pt idx="26024">
                  <c:v>43.374683333333401</c:v>
                </c:pt>
                <c:pt idx="26025">
                  <c:v>43.376350000000002</c:v>
                </c:pt>
                <c:pt idx="26026">
                  <c:v>43.378016666666703</c:v>
                </c:pt>
                <c:pt idx="26027">
                  <c:v>43.379683333333404</c:v>
                </c:pt>
                <c:pt idx="26028">
                  <c:v>43.381349999999998</c:v>
                </c:pt>
                <c:pt idx="26029">
                  <c:v>43.383016666666698</c:v>
                </c:pt>
                <c:pt idx="26030">
                  <c:v>43.384683333333399</c:v>
                </c:pt>
                <c:pt idx="26031">
                  <c:v>43.38635</c:v>
                </c:pt>
                <c:pt idx="26032">
                  <c:v>43.388016666666701</c:v>
                </c:pt>
                <c:pt idx="26033">
                  <c:v>43.389683333333402</c:v>
                </c:pt>
                <c:pt idx="26034">
                  <c:v>43.391350000000003</c:v>
                </c:pt>
                <c:pt idx="26035">
                  <c:v>43.393016666666703</c:v>
                </c:pt>
                <c:pt idx="26036">
                  <c:v>43.394683333333397</c:v>
                </c:pt>
                <c:pt idx="26037">
                  <c:v>43.396349999999998</c:v>
                </c:pt>
                <c:pt idx="26038">
                  <c:v>43.398016666666699</c:v>
                </c:pt>
                <c:pt idx="26039">
                  <c:v>43.3996833333334</c:v>
                </c:pt>
                <c:pt idx="26040">
                  <c:v>43.401350000000001</c:v>
                </c:pt>
                <c:pt idx="26041">
                  <c:v>43.403016666666701</c:v>
                </c:pt>
                <c:pt idx="26042">
                  <c:v>43.404683333333402</c:v>
                </c:pt>
                <c:pt idx="26043">
                  <c:v>43.406350000000003</c:v>
                </c:pt>
                <c:pt idx="26044">
                  <c:v>43.408016666666697</c:v>
                </c:pt>
                <c:pt idx="26045">
                  <c:v>43.409683333333398</c:v>
                </c:pt>
                <c:pt idx="26046">
                  <c:v>43.411349999999999</c:v>
                </c:pt>
                <c:pt idx="26047">
                  <c:v>43.413016666666699</c:v>
                </c:pt>
                <c:pt idx="26048">
                  <c:v>43.4146833333334</c:v>
                </c:pt>
                <c:pt idx="26049">
                  <c:v>43.416350000000001</c:v>
                </c:pt>
                <c:pt idx="26050">
                  <c:v>43.418016666666702</c:v>
                </c:pt>
                <c:pt idx="26051">
                  <c:v>43.419683333333403</c:v>
                </c:pt>
                <c:pt idx="26052">
                  <c:v>43.421349999999997</c:v>
                </c:pt>
                <c:pt idx="26053">
                  <c:v>43.423016666666697</c:v>
                </c:pt>
                <c:pt idx="26054">
                  <c:v>43.424683333333398</c:v>
                </c:pt>
                <c:pt idx="26055">
                  <c:v>43.426349999999999</c:v>
                </c:pt>
                <c:pt idx="26056">
                  <c:v>43.4280166666667</c:v>
                </c:pt>
                <c:pt idx="26057">
                  <c:v>43.429683333333401</c:v>
                </c:pt>
                <c:pt idx="26058">
                  <c:v>43.431350000000002</c:v>
                </c:pt>
                <c:pt idx="26059">
                  <c:v>43.433016666666703</c:v>
                </c:pt>
                <c:pt idx="26060">
                  <c:v>43.434683333333403</c:v>
                </c:pt>
                <c:pt idx="26061">
                  <c:v>43.436349999999997</c:v>
                </c:pt>
                <c:pt idx="26062">
                  <c:v>43.438016666666698</c:v>
                </c:pt>
                <c:pt idx="26063">
                  <c:v>43.439683333333399</c:v>
                </c:pt>
                <c:pt idx="26064">
                  <c:v>43.44135</c:v>
                </c:pt>
                <c:pt idx="26065">
                  <c:v>43.443016666666701</c:v>
                </c:pt>
                <c:pt idx="26066">
                  <c:v>43.444683333333401</c:v>
                </c:pt>
                <c:pt idx="26067">
                  <c:v>43.446350000000002</c:v>
                </c:pt>
                <c:pt idx="26068">
                  <c:v>43.448016666666703</c:v>
                </c:pt>
                <c:pt idx="26069">
                  <c:v>43.449683333333397</c:v>
                </c:pt>
                <c:pt idx="26070">
                  <c:v>43.451349999999998</c:v>
                </c:pt>
                <c:pt idx="26071">
                  <c:v>43.453016666666699</c:v>
                </c:pt>
                <c:pt idx="26072">
                  <c:v>43.454683333333399</c:v>
                </c:pt>
                <c:pt idx="26073">
                  <c:v>43.45635</c:v>
                </c:pt>
                <c:pt idx="26074">
                  <c:v>43.458016666666701</c:v>
                </c:pt>
                <c:pt idx="26075">
                  <c:v>43.459683333333402</c:v>
                </c:pt>
                <c:pt idx="26076">
                  <c:v>43.461350000000003</c:v>
                </c:pt>
                <c:pt idx="26077">
                  <c:v>43.463016666666697</c:v>
                </c:pt>
                <c:pt idx="26078">
                  <c:v>43.464683333333397</c:v>
                </c:pt>
                <c:pt idx="26079">
                  <c:v>43.466349999999998</c:v>
                </c:pt>
                <c:pt idx="26080">
                  <c:v>43.468016666666699</c:v>
                </c:pt>
                <c:pt idx="26081">
                  <c:v>43.4696833333334</c:v>
                </c:pt>
                <c:pt idx="26082">
                  <c:v>43.471350000000001</c:v>
                </c:pt>
                <c:pt idx="26083">
                  <c:v>43.473016666666702</c:v>
                </c:pt>
                <c:pt idx="26084">
                  <c:v>43.474683333333402</c:v>
                </c:pt>
                <c:pt idx="26085">
                  <c:v>43.476349999999996</c:v>
                </c:pt>
                <c:pt idx="26086">
                  <c:v>43.478016666666697</c:v>
                </c:pt>
                <c:pt idx="26087">
                  <c:v>43.479683333333398</c:v>
                </c:pt>
                <c:pt idx="26088">
                  <c:v>43.481349999999999</c:v>
                </c:pt>
                <c:pt idx="26089">
                  <c:v>43.4830166666667</c:v>
                </c:pt>
                <c:pt idx="26090">
                  <c:v>43.4846833333334</c:v>
                </c:pt>
                <c:pt idx="26091">
                  <c:v>43.486350000000002</c:v>
                </c:pt>
                <c:pt idx="26092">
                  <c:v>43.488016666666702</c:v>
                </c:pt>
                <c:pt idx="26093">
                  <c:v>43.489683333333403</c:v>
                </c:pt>
                <c:pt idx="26094">
                  <c:v>43.491349999999997</c:v>
                </c:pt>
                <c:pt idx="26095">
                  <c:v>43.493016666666698</c:v>
                </c:pt>
                <c:pt idx="26096">
                  <c:v>43.494683333333398</c:v>
                </c:pt>
                <c:pt idx="26097">
                  <c:v>43.49635</c:v>
                </c:pt>
                <c:pt idx="26098">
                  <c:v>43.4980166666667</c:v>
                </c:pt>
                <c:pt idx="26099">
                  <c:v>43.499683333333401</c:v>
                </c:pt>
                <c:pt idx="26100">
                  <c:v>43.501350000000002</c:v>
                </c:pt>
                <c:pt idx="26101">
                  <c:v>43.503016666666703</c:v>
                </c:pt>
                <c:pt idx="26102">
                  <c:v>43.504683333333404</c:v>
                </c:pt>
                <c:pt idx="26103">
                  <c:v>43.506349999999998</c:v>
                </c:pt>
                <c:pt idx="26104">
                  <c:v>43.508016666666698</c:v>
                </c:pt>
                <c:pt idx="26105">
                  <c:v>43.509683333333399</c:v>
                </c:pt>
                <c:pt idx="26106">
                  <c:v>43.51135</c:v>
                </c:pt>
                <c:pt idx="26107">
                  <c:v>43.513016666666701</c:v>
                </c:pt>
                <c:pt idx="26108">
                  <c:v>43.514683333333402</c:v>
                </c:pt>
                <c:pt idx="26109">
                  <c:v>43.516350000000003</c:v>
                </c:pt>
                <c:pt idx="26110">
                  <c:v>43.518016666666703</c:v>
                </c:pt>
                <c:pt idx="26111">
                  <c:v>43.519683333333397</c:v>
                </c:pt>
                <c:pt idx="26112">
                  <c:v>43.521349999999998</c:v>
                </c:pt>
                <c:pt idx="26113">
                  <c:v>43.523016666666699</c:v>
                </c:pt>
                <c:pt idx="26114">
                  <c:v>43.5246833333334</c:v>
                </c:pt>
                <c:pt idx="26115">
                  <c:v>43.526350000000001</c:v>
                </c:pt>
                <c:pt idx="26116">
                  <c:v>43.528016666666701</c:v>
                </c:pt>
                <c:pt idx="26117">
                  <c:v>43.529683333333402</c:v>
                </c:pt>
                <c:pt idx="26118">
                  <c:v>43.531350000000003</c:v>
                </c:pt>
                <c:pt idx="26119">
                  <c:v>43.533016666666697</c:v>
                </c:pt>
                <c:pt idx="26120">
                  <c:v>43.534683333333398</c:v>
                </c:pt>
                <c:pt idx="26121">
                  <c:v>43.536349999999999</c:v>
                </c:pt>
                <c:pt idx="26122">
                  <c:v>43.538016666666699</c:v>
                </c:pt>
                <c:pt idx="26123">
                  <c:v>43.5396833333334</c:v>
                </c:pt>
                <c:pt idx="26124">
                  <c:v>43.541350000000001</c:v>
                </c:pt>
                <c:pt idx="26125">
                  <c:v>43.543016666666702</c:v>
                </c:pt>
                <c:pt idx="26126">
                  <c:v>43.544683333333403</c:v>
                </c:pt>
                <c:pt idx="26127">
                  <c:v>43.546349999999997</c:v>
                </c:pt>
                <c:pt idx="26128">
                  <c:v>43.548016666666697</c:v>
                </c:pt>
                <c:pt idx="26129">
                  <c:v>43.549683333333398</c:v>
                </c:pt>
                <c:pt idx="26130">
                  <c:v>43.551349999999999</c:v>
                </c:pt>
                <c:pt idx="26131">
                  <c:v>43.5530166666667</c:v>
                </c:pt>
                <c:pt idx="26132">
                  <c:v>43.554683333333401</c:v>
                </c:pt>
                <c:pt idx="26133">
                  <c:v>43.556350000000002</c:v>
                </c:pt>
                <c:pt idx="26134">
                  <c:v>43.558016666666703</c:v>
                </c:pt>
                <c:pt idx="26135">
                  <c:v>43.559683333333403</c:v>
                </c:pt>
                <c:pt idx="26136">
                  <c:v>43.561349999999997</c:v>
                </c:pt>
                <c:pt idx="26137">
                  <c:v>43.563016666666698</c:v>
                </c:pt>
                <c:pt idx="26138">
                  <c:v>43.564683333333399</c:v>
                </c:pt>
                <c:pt idx="26139">
                  <c:v>43.56635</c:v>
                </c:pt>
                <c:pt idx="26140">
                  <c:v>43.568016666666701</c:v>
                </c:pt>
                <c:pt idx="26141">
                  <c:v>43.569683333333401</c:v>
                </c:pt>
                <c:pt idx="26142">
                  <c:v>43.571350000000002</c:v>
                </c:pt>
                <c:pt idx="26143">
                  <c:v>43.573016666666703</c:v>
                </c:pt>
                <c:pt idx="26144">
                  <c:v>43.574683333333397</c:v>
                </c:pt>
                <c:pt idx="26145">
                  <c:v>43.576349999999998</c:v>
                </c:pt>
                <c:pt idx="26146">
                  <c:v>43.578016666666699</c:v>
                </c:pt>
                <c:pt idx="26147">
                  <c:v>43.579683333333399</c:v>
                </c:pt>
                <c:pt idx="26148">
                  <c:v>43.58135</c:v>
                </c:pt>
                <c:pt idx="26149">
                  <c:v>43.583016666666701</c:v>
                </c:pt>
                <c:pt idx="26150">
                  <c:v>43.584683333333402</c:v>
                </c:pt>
                <c:pt idx="26151">
                  <c:v>43.586350000000003</c:v>
                </c:pt>
                <c:pt idx="26152">
                  <c:v>43.588016666666697</c:v>
                </c:pt>
                <c:pt idx="26153">
                  <c:v>43.589683333333397</c:v>
                </c:pt>
                <c:pt idx="26154">
                  <c:v>43.591349999999998</c:v>
                </c:pt>
                <c:pt idx="26155">
                  <c:v>43.593016666666699</c:v>
                </c:pt>
                <c:pt idx="26156">
                  <c:v>43.5946833333334</c:v>
                </c:pt>
                <c:pt idx="26157">
                  <c:v>43.596350000000001</c:v>
                </c:pt>
                <c:pt idx="26158">
                  <c:v>43.598016666666702</c:v>
                </c:pt>
                <c:pt idx="26159">
                  <c:v>43.599683333333402</c:v>
                </c:pt>
                <c:pt idx="26160">
                  <c:v>43.601349999999996</c:v>
                </c:pt>
                <c:pt idx="26161">
                  <c:v>43.603016666666697</c:v>
                </c:pt>
                <c:pt idx="26162">
                  <c:v>43.604683333333398</c:v>
                </c:pt>
                <c:pt idx="26163">
                  <c:v>43.606349999999999</c:v>
                </c:pt>
                <c:pt idx="26164">
                  <c:v>43.6080166666667</c:v>
                </c:pt>
                <c:pt idx="26165">
                  <c:v>43.6096833333334</c:v>
                </c:pt>
                <c:pt idx="26166">
                  <c:v>43.611350000000002</c:v>
                </c:pt>
                <c:pt idx="26167">
                  <c:v>43.613016666666702</c:v>
                </c:pt>
                <c:pt idx="26168">
                  <c:v>43.614683333333403</c:v>
                </c:pt>
                <c:pt idx="26169">
                  <c:v>43.616349999999997</c:v>
                </c:pt>
                <c:pt idx="26170">
                  <c:v>43.618016666666698</c:v>
                </c:pt>
                <c:pt idx="26171">
                  <c:v>43.619683333333398</c:v>
                </c:pt>
                <c:pt idx="26172">
                  <c:v>43.62135</c:v>
                </c:pt>
                <c:pt idx="26173">
                  <c:v>43.6230166666667</c:v>
                </c:pt>
                <c:pt idx="26174">
                  <c:v>43.624683333333401</c:v>
                </c:pt>
                <c:pt idx="26175">
                  <c:v>43.626350000000002</c:v>
                </c:pt>
                <c:pt idx="26176">
                  <c:v>43.628016666666703</c:v>
                </c:pt>
                <c:pt idx="26177">
                  <c:v>43.629683333333404</c:v>
                </c:pt>
                <c:pt idx="26178">
                  <c:v>43.631349999999998</c:v>
                </c:pt>
                <c:pt idx="26179">
                  <c:v>43.633016666666698</c:v>
                </c:pt>
                <c:pt idx="26180">
                  <c:v>43.634683333333399</c:v>
                </c:pt>
                <c:pt idx="26181">
                  <c:v>43.63635</c:v>
                </c:pt>
                <c:pt idx="26182">
                  <c:v>43.638016666666701</c:v>
                </c:pt>
                <c:pt idx="26183">
                  <c:v>43.639683333333402</c:v>
                </c:pt>
                <c:pt idx="26184">
                  <c:v>43.641350000000003</c:v>
                </c:pt>
                <c:pt idx="26185">
                  <c:v>43.643016666666703</c:v>
                </c:pt>
                <c:pt idx="26186">
                  <c:v>43.644683333333397</c:v>
                </c:pt>
                <c:pt idx="26187">
                  <c:v>43.646349999999998</c:v>
                </c:pt>
                <c:pt idx="26188">
                  <c:v>43.648016666666699</c:v>
                </c:pt>
                <c:pt idx="26189">
                  <c:v>43.6496833333334</c:v>
                </c:pt>
                <c:pt idx="26190">
                  <c:v>43.651350000000001</c:v>
                </c:pt>
                <c:pt idx="26191">
                  <c:v>43.653016666666701</c:v>
                </c:pt>
                <c:pt idx="26192">
                  <c:v>43.654683333333402</c:v>
                </c:pt>
                <c:pt idx="26193">
                  <c:v>43.656350000000003</c:v>
                </c:pt>
                <c:pt idx="26194">
                  <c:v>43.658016666666697</c:v>
                </c:pt>
                <c:pt idx="26195">
                  <c:v>43.659683333333398</c:v>
                </c:pt>
                <c:pt idx="26196">
                  <c:v>43.661349999999999</c:v>
                </c:pt>
                <c:pt idx="26197">
                  <c:v>43.663016666666699</c:v>
                </c:pt>
                <c:pt idx="26198">
                  <c:v>43.6646833333334</c:v>
                </c:pt>
                <c:pt idx="26199">
                  <c:v>43.666350000000001</c:v>
                </c:pt>
                <c:pt idx="26200">
                  <c:v>43.668016666666702</c:v>
                </c:pt>
                <c:pt idx="26201">
                  <c:v>43.669683333333403</c:v>
                </c:pt>
                <c:pt idx="26202">
                  <c:v>43.671349999999997</c:v>
                </c:pt>
                <c:pt idx="26203">
                  <c:v>43.673016666666697</c:v>
                </c:pt>
                <c:pt idx="26204">
                  <c:v>43.674683333333398</c:v>
                </c:pt>
                <c:pt idx="26205">
                  <c:v>43.676349999999999</c:v>
                </c:pt>
                <c:pt idx="26206">
                  <c:v>43.6780166666667</c:v>
                </c:pt>
                <c:pt idx="26207">
                  <c:v>43.679683333333401</c:v>
                </c:pt>
                <c:pt idx="26208">
                  <c:v>43.681350000000002</c:v>
                </c:pt>
                <c:pt idx="26209">
                  <c:v>43.683016666666703</c:v>
                </c:pt>
                <c:pt idx="26210">
                  <c:v>43.684683333333403</c:v>
                </c:pt>
                <c:pt idx="26211">
                  <c:v>43.686349999999997</c:v>
                </c:pt>
                <c:pt idx="26212">
                  <c:v>43.688016666666698</c:v>
                </c:pt>
                <c:pt idx="26213">
                  <c:v>43.689683333333399</c:v>
                </c:pt>
                <c:pt idx="26214">
                  <c:v>43.69135</c:v>
                </c:pt>
                <c:pt idx="26215">
                  <c:v>43.693016666666701</c:v>
                </c:pt>
                <c:pt idx="26216">
                  <c:v>43.694683333333401</c:v>
                </c:pt>
                <c:pt idx="26217">
                  <c:v>43.696350000000002</c:v>
                </c:pt>
                <c:pt idx="26218">
                  <c:v>43.698016666666703</c:v>
                </c:pt>
                <c:pt idx="26219">
                  <c:v>43.699683333333397</c:v>
                </c:pt>
                <c:pt idx="26220">
                  <c:v>43.701349999999998</c:v>
                </c:pt>
                <c:pt idx="26221">
                  <c:v>43.703016666666699</c:v>
                </c:pt>
                <c:pt idx="26222">
                  <c:v>43.704683333333399</c:v>
                </c:pt>
                <c:pt idx="26223">
                  <c:v>43.70635</c:v>
                </c:pt>
                <c:pt idx="26224">
                  <c:v>43.708016666666701</c:v>
                </c:pt>
                <c:pt idx="26225">
                  <c:v>43.709683333333402</c:v>
                </c:pt>
                <c:pt idx="26226">
                  <c:v>43.711350000000003</c:v>
                </c:pt>
                <c:pt idx="26227">
                  <c:v>43.713016666666697</c:v>
                </c:pt>
                <c:pt idx="26228">
                  <c:v>43.714683333333397</c:v>
                </c:pt>
                <c:pt idx="26229">
                  <c:v>43.716349999999998</c:v>
                </c:pt>
                <c:pt idx="26230">
                  <c:v>43.718016666666699</c:v>
                </c:pt>
                <c:pt idx="26231">
                  <c:v>43.7196833333334</c:v>
                </c:pt>
                <c:pt idx="26232">
                  <c:v>43.721350000000001</c:v>
                </c:pt>
                <c:pt idx="26233">
                  <c:v>43.723016666666702</c:v>
                </c:pt>
                <c:pt idx="26234">
                  <c:v>43.724683333333402</c:v>
                </c:pt>
                <c:pt idx="26235">
                  <c:v>43.726349999999996</c:v>
                </c:pt>
                <c:pt idx="26236">
                  <c:v>43.728016666666697</c:v>
                </c:pt>
                <c:pt idx="26237">
                  <c:v>43.729683333333398</c:v>
                </c:pt>
                <c:pt idx="26238">
                  <c:v>43.731349999999999</c:v>
                </c:pt>
                <c:pt idx="26239">
                  <c:v>43.7330166666667</c:v>
                </c:pt>
                <c:pt idx="26240">
                  <c:v>43.7346833333334</c:v>
                </c:pt>
                <c:pt idx="26241">
                  <c:v>43.736350000000002</c:v>
                </c:pt>
                <c:pt idx="26242">
                  <c:v>43.738016666666702</c:v>
                </c:pt>
                <c:pt idx="26243">
                  <c:v>43.739683333333403</c:v>
                </c:pt>
                <c:pt idx="26244">
                  <c:v>43.741349999999997</c:v>
                </c:pt>
                <c:pt idx="26245">
                  <c:v>43.743016666666698</c:v>
                </c:pt>
                <c:pt idx="26246">
                  <c:v>43.744683333333398</c:v>
                </c:pt>
                <c:pt idx="26247">
                  <c:v>43.74635</c:v>
                </c:pt>
                <c:pt idx="26248">
                  <c:v>43.7480166666667</c:v>
                </c:pt>
                <c:pt idx="26249">
                  <c:v>43.749683333333401</c:v>
                </c:pt>
                <c:pt idx="26250">
                  <c:v>43.751350000000002</c:v>
                </c:pt>
                <c:pt idx="26251">
                  <c:v>43.753016666666703</c:v>
                </c:pt>
                <c:pt idx="26252">
                  <c:v>43.754683333333404</c:v>
                </c:pt>
                <c:pt idx="26253">
                  <c:v>43.756349999999998</c:v>
                </c:pt>
                <c:pt idx="26254">
                  <c:v>43.758016666666698</c:v>
                </c:pt>
                <c:pt idx="26255">
                  <c:v>43.759683333333399</c:v>
                </c:pt>
                <c:pt idx="26256">
                  <c:v>43.76135</c:v>
                </c:pt>
                <c:pt idx="26257">
                  <c:v>43.763016666666701</c:v>
                </c:pt>
                <c:pt idx="26258">
                  <c:v>43.764683333333402</c:v>
                </c:pt>
                <c:pt idx="26259">
                  <c:v>43.766350000000003</c:v>
                </c:pt>
                <c:pt idx="26260">
                  <c:v>43.768016666666703</c:v>
                </c:pt>
                <c:pt idx="26261">
                  <c:v>43.769683333333397</c:v>
                </c:pt>
                <c:pt idx="26262">
                  <c:v>43.771349999999998</c:v>
                </c:pt>
                <c:pt idx="26263">
                  <c:v>43.773016666666699</c:v>
                </c:pt>
                <c:pt idx="26264">
                  <c:v>43.7746833333334</c:v>
                </c:pt>
                <c:pt idx="26265">
                  <c:v>43.776350000000001</c:v>
                </c:pt>
                <c:pt idx="26266">
                  <c:v>43.778016666666701</c:v>
                </c:pt>
                <c:pt idx="26267">
                  <c:v>43.779683333333402</c:v>
                </c:pt>
                <c:pt idx="26268">
                  <c:v>43.781350000000003</c:v>
                </c:pt>
                <c:pt idx="26269">
                  <c:v>43.783016666666697</c:v>
                </c:pt>
                <c:pt idx="26270">
                  <c:v>43.784683333333398</c:v>
                </c:pt>
                <c:pt idx="26271">
                  <c:v>43.786349999999999</c:v>
                </c:pt>
                <c:pt idx="26272">
                  <c:v>43.788016666666699</c:v>
                </c:pt>
                <c:pt idx="26273">
                  <c:v>43.7896833333334</c:v>
                </c:pt>
                <c:pt idx="26274">
                  <c:v>43.791350000000001</c:v>
                </c:pt>
                <c:pt idx="26275">
                  <c:v>43.793016666666702</c:v>
                </c:pt>
                <c:pt idx="26276">
                  <c:v>43.794683333333403</c:v>
                </c:pt>
                <c:pt idx="26277">
                  <c:v>43.796349999999997</c:v>
                </c:pt>
                <c:pt idx="26278">
                  <c:v>43.798016666666697</c:v>
                </c:pt>
                <c:pt idx="26279">
                  <c:v>43.799683333333398</c:v>
                </c:pt>
                <c:pt idx="26280">
                  <c:v>43.801349999999999</c:v>
                </c:pt>
                <c:pt idx="26281">
                  <c:v>43.8030166666667</c:v>
                </c:pt>
                <c:pt idx="26282">
                  <c:v>43.804683333333401</c:v>
                </c:pt>
                <c:pt idx="26283">
                  <c:v>43.806350000000002</c:v>
                </c:pt>
                <c:pt idx="26284">
                  <c:v>43.808016666666703</c:v>
                </c:pt>
                <c:pt idx="26285">
                  <c:v>43.809683333333403</c:v>
                </c:pt>
                <c:pt idx="26286">
                  <c:v>43.811349999999997</c:v>
                </c:pt>
                <c:pt idx="26287">
                  <c:v>43.813016666666698</c:v>
                </c:pt>
                <c:pt idx="26288">
                  <c:v>43.814683333333399</c:v>
                </c:pt>
                <c:pt idx="26289">
                  <c:v>43.81635</c:v>
                </c:pt>
                <c:pt idx="26290">
                  <c:v>43.818016666666701</c:v>
                </c:pt>
                <c:pt idx="26291">
                  <c:v>43.819683333333401</c:v>
                </c:pt>
                <c:pt idx="26292">
                  <c:v>43.821350000000002</c:v>
                </c:pt>
                <c:pt idx="26293">
                  <c:v>43.823016666666703</c:v>
                </c:pt>
                <c:pt idx="26294">
                  <c:v>43.824683333333397</c:v>
                </c:pt>
                <c:pt idx="26295">
                  <c:v>43.826349999999998</c:v>
                </c:pt>
                <c:pt idx="26296">
                  <c:v>43.828016666666699</c:v>
                </c:pt>
                <c:pt idx="26297">
                  <c:v>43.829683333333399</c:v>
                </c:pt>
                <c:pt idx="26298">
                  <c:v>43.83135</c:v>
                </c:pt>
                <c:pt idx="26299">
                  <c:v>43.833016666666701</c:v>
                </c:pt>
                <c:pt idx="26300">
                  <c:v>43.834683333333402</c:v>
                </c:pt>
                <c:pt idx="26301">
                  <c:v>43.836350000000003</c:v>
                </c:pt>
                <c:pt idx="26302">
                  <c:v>43.838016666666697</c:v>
                </c:pt>
                <c:pt idx="26303">
                  <c:v>43.839683333333397</c:v>
                </c:pt>
                <c:pt idx="26304">
                  <c:v>43.841349999999998</c:v>
                </c:pt>
                <c:pt idx="26305">
                  <c:v>43.843016666666699</c:v>
                </c:pt>
                <c:pt idx="26306">
                  <c:v>43.8446833333334</c:v>
                </c:pt>
                <c:pt idx="26307">
                  <c:v>43.846350000000001</c:v>
                </c:pt>
                <c:pt idx="26308">
                  <c:v>43.848016666666702</c:v>
                </c:pt>
                <c:pt idx="26309">
                  <c:v>43.849683333333402</c:v>
                </c:pt>
                <c:pt idx="26310">
                  <c:v>43.851349999999996</c:v>
                </c:pt>
                <c:pt idx="26311">
                  <c:v>43.853016666666697</c:v>
                </c:pt>
                <c:pt idx="26312">
                  <c:v>43.854683333333398</c:v>
                </c:pt>
                <c:pt idx="26313">
                  <c:v>43.856349999999999</c:v>
                </c:pt>
                <c:pt idx="26314">
                  <c:v>43.8580166666667</c:v>
                </c:pt>
                <c:pt idx="26315">
                  <c:v>43.8596833333334</c:v>
                </c:pt>
                <c:pt idx="26316">
                  <c:v>43.861350000000002</c:v>
                </c:pt>
                <c:pt idx="26317">
                  <c:v>43.863016666666702</c:v>
                </c:pt>
                <c:pt idx="26318">
                  <c:v>43.864683333333403</c:v>
                </c:pt>
                <c:pt idx="26319">
                  <c:v>43.866349999999997</c:v>
                </c:pt>
                <c:pt idx="26320">
                  <c:v>43.868016666666698</c:v>
                </c:pt>
                <c:pt idx="26321">
                  <c:v>43.869683333333398</c:v>
                </c:pt>
                <c:pt idx="26322">
                  <c:v>43.87135</c:v>
                </c:pt>
                <c:pt idx="26323">
                  <c:v>43.8730166666667</c:v>
                </c:pt>
                <c:pt idx="26324">
                  <c:v>43.874683333333401</c:v>
                </c:pt>
                <c:pt idx="26325">
                  <c:v>43.876350000000002</c:v>
                </c:pt>
                <c:pt idx="26326">
                  <c:v>43.878016666666703</c:v>
                </c:pt>
                <c:pt idx="26327">
                  <c:v>43.879683333333404</c:v>
                </c:pt>
                <c:pt idx="26328">
                  <c:v>43.881349999999998</c:v>
                </c:pt>
                <c:pt idx="26329">
                  <c:v>43.883016666666698</c:v>
                </c:pt>
                <c:pt idx="26330">
                  <c:v>43.884683333333399</c:v>
                </c:pt>
                <c:pt idx="26331">
                  <c:v>43.88635</c:v>
                </c:pt>
                <c:pt idx="26332">
                  <c:v>43.888016666666701</c:v>
                </c:pt>
                <c:pt idx="26333">
                  <c:v>43.889683333333402</c:v>
                </c:pt>
                <c:pt idx="26334">
                  <c:v>43.891350000000003</c:v>
                </c:pt>
                <c:pt idx="26335">
                  <c:v>43.893016666666703</c:v>
                </c:pt>
                <c:pt idx="26336">
                  <c:v>43.894683333333397</c:v>
                </c:pt>
                <c:pt idx="26337">
                  <c:v>43.896349999999998</c:v>
                </c:pt>
                <c:pt idx="26338">
                  <c:v>43.898016666666699</c:v>
                </c:pt>
                <c:pt idx="26339">
                  <c:v>43.8996833333334</c:v>
                </c:pt>
                <c:pt idx="26340">
                  <c:v>43.901350000000001</c:v>
                </c:pt>
                <c:pt idx="26341">
                  <c:v>43.903016666666701</c:v>
                </c:pt>
                <c:pt idx="26342">
                  <c:v>43.904683333333402</c:v>
                </c:pt>
                <c:pt idx="26343">
                  <c:v>43.906350000000003</c:v>
                </c:pt>
                <c:pt idx="26344">
                  <c:v>43.908016666666697</c:v>
                </c:pt>
                <c:pt idx="26345">
                  <c:v>43.909683333333398</c:v>
                </c:pt>
                <c:pt idx="26346">
                  <c:v>43.911349999999999</c:v>
                </c:pt>
                <c:pt idx="26347">
                  <c:v>43.913016666666699</c:v>
                </c:pt>
                <c:pt idx="26348">
                  <c:v>43.9146833333334</c:v>
                </c:pt>
                <c:pt idx="26349">
                  <c:v>43.916350000000001</c:v>
                </c:pt>
                <c:pt idx="26350">
                  <c:v>43.918016666666702</c:v>
                </c:pt>
                <c:pt idx="26351">
                  <c:v>43.919683333333403</c:v>
                </c:pt>
                <c:pt idx="26352">
                  <c:v>43.921349999999997</c:v>
                </c:pt>
                <c:pt idx="26353">
                  <c:v>43.923016666666697</c:v>
                </c:pt>
                <c:pt idx="26354">
                  <c:v>43.924683333333398</c:v>
                </c:pt>
                <c:pt idx="26355">
                  <c:v>43.926349999999999</c:v>
                </c:pt>
                <c:pt idx="26356">
                  <c:v>43.9280166666667</c:v>
                </c:pt>
                <c:pt idx="26357">
                  <c:v>43.929683333333401</c:v>
                </c:pt>
                <c:pt idx="26358">
                  <c:v>43.931350000000002</c:v>
                </c:pt>
                <c:pt idx="26359">
                  <c:v>43.933016666666703</c:v>
                </c:pt>
                <c:pt idx="26360">
                  <c:v>43.934683333333403</c:v>
                </c:pt>
                <c:pt idx="26361">
                  <c:v>43.936349999999997</c:v>
                </c:pt>
                <c:pt idx="26362">
                  <c:v>43.938016666666698</c:v>
                </c:pt>
                <c:pt idx="26363">
                  <c:v>43.939683333333399</c:v>
                </c:pt>
                <c:pt idx="26364">
                  <c:v>43.94135</c:v>
                </c:pt>
                <c:pt idx="26365">
                  <c:v>43.943016666666701</c:v>
                </c:pt>
                <c:pt idx="26366">
                  <c:v>43.944683333333401</c:v>
                </c:pt>
                <c:pt idx="26367">
                  <c:v>43.946350000000002</c:v>
                </c:pt>
                <c:pt idx="26368">
                  <c:v>43.948016666666703</c:v>
                </c:pt>
                <c:pt idx="26369">
                  <c:v>43.949683333333397</c:v>
                </c:pt>
                <c:pt idx="26370">
                  <c:v>43.951349999999998</c:v>
                </c:pt>
                <c:pt idx="26371">
                  <c:v>43.953016666666699</c:v>
                </c:pt>
                <c:pt idx="26372">
                  <c:v>43.954683333333399</c:v>
                </c:pt>
                <c:pt idx="26373">
                  <c:v>43.95635</c:v>
                </c:pt>
                <c:pt idx="26374">
                  <c:v>43.958016666666701</c:v>
                </c:pt>
                <c:pt idx="26375">
                  <c:v>43.959683333333402</c:v>
                </c:pt>
                <c:pt idx="26376">
                  <c:v>43.961350000000003</c:v>
                </c:pt>
                <c:pt idx="26377">
                  <c:v>43.963016666666697</c:v>
                </c:pt>
                <c:pt idx="26378">
                  <c:v>43.964683333333397</c:v>
                </c:pt>
                <c:pt idx="26379">
                  <c:v>43.966349999999998</c:v>
                </c:pt>
                <c:pt idx="26380">
                  <c:v>43.968016666666699</c:v>
                </c:pt>
                <c:pt idx="26381">
                  <c:v>43.9696833333334</c:v>
                </c:pt>
                <c:pt idx="26382">
                  <c:v>43.971350000000001</c:v>
                </c:pt>
                <c:pt idx="26383">
                  <c:v>43.973016666666702</c:v>
                </c:pt>
                <c:pt idx="26384">
                  <c:v>43.974683333333402</c:v>
                </c:pt>
                <c:pt idx="26385">
                  <c:v>43.976349999999996</c:v>
                </c:pt>
                <c:pt idx="26386">
                  <c:v>43.978016666666697</c:v>
                </c:pt>
                <c:pt idx="26387">
                  <c:v>43.979683333333398</c:v>
                </c:pt>
                <c:pt idx="26388">
                  <c:v>43.981349999999999</c:v>
                </c:pt>
                <c:pt idx="26389">
                  <c:v>43.9830166666667</c:v>
                </c:pt>
                <c:pt idx="26390">
                  <c:v>43.9846833333334</c:v>
                </c:pt>
                <c:pt idx="26391">
                  <c:v>43.986350000000002</c:v>
                </c:pt>
                <c:pt idx="26392">
                  <c:v>43.988016666666702</c:v>
                </c:pt>
                <c:pt idx="26393">
                  <c:v>43.989683333333403</c:v>
                </c:pt>
                <c:pt idx="26394">
                  <c:v>43.991349999999997</c:v>
                </c:pt>
                <c:pt idx="26395">
                  <c:v>43.993016666666698</c:v>
                </c:pt>
                <c:pt idx="26396">
                  <c:v>43.994683333333398</c:v>
                </c:pt>
                <c:pt idx="26397">
                  <c:v>43.99635</c:v>
                </c:pt>
                <c:pt idx="26398">
                  <c:v>43.9980166666667</c:v>
                </c:pt>
                <c:pt idx="26399">
                  <c:v>43.999683333333401</c:v>
                </c:pt>
                <c:pt idx="26400">
                  <c:v>44.001350000000002</c:v>
                </c:pt>
                <c:pt idx="26401">
                  <c:v>44.003016666666703</c:v>
                </c:pt>
                <c:pt idx="26402">
                  <c:v>44.004683333333404</c:v>
                </c:pt>
                <c:pt idx="26403">
                  <c:v>44.006349999999998</c:v>
                </c:pt>
                <c:pt idx="26404">
                  <c:v>44.008016666666698</c:v>
                </c:pt>
                <c:pt idx="26405">
                  <c:v>44.009683333333399</c:v>
                </c:pt>
                <c:pt idx="26406">
                  <c:v>44.01135</c:v>
                </c:pt>
                <c:pt idx="26407">
                  <c:v>44.013016666666701</c:v>
                </c:pt>
                <c:pt idx="26408">
                  <c:v>44.014683333333402</c:v>
                </c:pt>
                <c:pt idx="26409">
                  <c:v>44.016350000000003</c:v>
                </c:pt>
                <c:pt idx="26410">
                  <c:v>44.018016666666703</c:v>
                </c:pt>
                <c:pt idx="26411">
                  <c:v>44.019683333333397</c:v>
                </c:pt>
                <c:pt idx="26412">
                  <c:v>44.021349999999998</c:v>
                </c:pt>
                <c:pt idx="26413">
                  <c:v>44.023016666666699</c:v>
                </c:pt>
                <c:pt idx="26414">
                  <c:v>44.0246833333334</c:v>
                </c:pt>
                <c:pt idx="26415">
                  <c:v>44.026350000000001</c:v>
                </c:pt>
                <c:pt idx="26416">
                  <c:v>44.028016666666701</c:v>
                </c:pt>
                <c:pt idx="26417">
                  <c:v>44.029683333333402</c:v>
                </c:pt>
                <c:pt idx="26418">
                  <c:v>44.031350000000003</c:v>
                </c:pt>
                <c:pt idx="26419">
                  <c:v>44.033016666666697</c:v>
                </c:pt>
                <c:pt idx="26420">
                  <c:v>44.034683333333398</c:v>
                </c:pt>
                <c:pt idx="26421">
                  <c:v>44.036349999999999</c:v>
                </c:pt>
                <c:pt idx="26422">
                  <c:v>44.038016666666699</c:v>
                </c:pt>
                <c:pt idx="26423">
                  <c:v>44.0396833333334</c:v>
                </c:pt>
                <c:pt idx="26424">
                  <c:v>44.041350000000001</c:v>
                </c:pt>
                <c:pt idx="26425">
                  <c:v>44.043016666666702</c:v>
                </c:pt>
                <c:pt idx="26426">
                  <c:v>44.044683333333403</c:v>
                </c:pt>
                <c:pt idx="26427">
                  <c:v>44.046349999999997</c:v>
                </c:pt>
                <c:pt idx="26428">
                  <c:v>44.048016666666697</c:v>
                </c:pt>
                <c:pt idx="26429">
                  <c:v>44.049683333333398</c:v>
                </c:pt>
                <c:pt idx="26430">
                  <c:v>44.051349999999999</c:v>
                </c:pt>
                <c:pt idx="26431">
                  <c:v>44.0530166666667</c:v>
                </c:pt>
                <c:pt idx="26432">
                  <c:v>44.054683333333401</c:v>
                </c:pt>
                <c:pt idx="26433">
                  <c:v>44.056350000000002</c:v>
                </c:pt>
                <c:pt idx="26434">
                  <c:v>44.058016666666703</c:v>
                </c:pt>
                <c:pt idx="26435">
                  <c:v>44.059683333333403</c:v>
                </c:pt>
                <c:pt idx="26436">
                  <c:v>44.061349999999997</c:v>
                </c:pt>
                <c:pt idx="26437">
                  <c:v>44.063016666666698</c:v>
                </c:pt>
                <c:pt idx="26438">
                  <c:v>44.064683333333399</c:v>
                </c:pt>
                <c:pt idx="26439">
                  <c:v>44.06635</c:v>
                </c:pt>
                <c:pt idx="26440">
                  <c:v>44.068016666666701</c:v>
                </c:pt>
                <c:pt idx="26441">
                  <c:v>44.069683333333401</c:v>
                </c:pt>
                <c:pt idx="26442">
                  <c:v>44.071350000000002</c:v>
                </c:pt>
                <c:pt idx="26443">
                  <c:v>44.073016666666703</c:v>
                </c:pt>
                <c:pt idx="26444">
                  <c:v>44.074683333333397</c:v>
                </c:pt>
                <c:pt idx="26445">
                  <c:v>44.076349999999998</c:v>
                </c:pt>
                <c:pt idx="26446">
                  <c:v>44.078016666666699</c:v>
                </c:pt>
                <c:pt idx="26447">
                  <c:v>44.079683333333399</c:v>
                </c:pt>
                <c:pt idx="26448">
                  <c:v>44.08135</c:v>
                </c:pt>
                <c:pt idx="26449">
                  <c:v>44.083016666666701</c:v>
                </c:pt>
                <c:pt idx="26450">
                  <c:v>44.084683333333402</c:v>
                </c:pt>
                <c:pt idx="26451">
                  <c:v>44.086350000000003</c:v>
                </c:pt>
                <c:pt idx="26452">
                  <c:v>44.088016666666697</c:v>
                </c:pt>
                <c:pt idx="26453">
                  <c:v>44.089683333333397</c:v>
                </c:pt>
                <c:pt idx="26454">
                  <c:v>44.091349999999998</c:v>
                </c:pt>
                <c:pt idx="26455">
                  <c:v>44.093016666666699</c:v>
                </c:pt>
                <c:pt idx="26456">
                  <c:v>44.0946833333334</c:v>
                </c:pt>
                <c:pt idx="26457">
                  <c:v>44.096350000000001</c:v>
                </c:pt>
                <c:pt idx="26458">
                  <c:v>44.098016666666702</c:v>
                </c:pt>
                <c:pt idx="26459">
                  <c:v>44.099683333333402</c:v>
                </c:pt>
                <c:pt idx="26460">
                  <c:v>44.101349999999996</c:v>
                </c:pt>
                <c:pt idx="26461">
                  <c:v>44.103016666666697</c:v>
                </c:pt>
                <c:pt idx="26462">
                  <c:v>44.104683333333398</c:v>
                </c:pt>
                <c:pt idx="26463">
                  <c:v>44.106349999999999</c:v>
                </c:pt>
                <c:pt idx="26464">
                  <c:v>44.1080166666667</c:v>
                </c:pt>
                <c:pt idx="26465">
                  <c:v>44.1096833333334</c:v>
                </c:pt>
                <c:pt idx="26466">
                  <c:v>44.111350000000002</c:v>
                </c:pt>
                <c:pt idx="26467">
                  <c:v>44.113016666666702</c:v>
                </c:pt>
                <c:pt idx="26468">
                  <c:v>44.114683333333403</c:v>
                </c:pt>
                <c:pt idx="26469">
                  <c:v>44.116349999999997</c:v>
                </c:pt>
                <c:pt idx="26470">
                  <c:v>44.118016666666698</c:v>
                </c:pt>
                <c:pt idx="26471">
                  <c:v>44.119683333333398</c:v>
                </c:pt>
                <c:pt idx="26472">
                  <c:v>44.12135</c:v>
                </c:pt>
                <c:pt idx="26473">
                  <c:v>44.1230166666667</c:v>
                </c:pt>
                <c:pt idx="26474">
                  <c:v>44.124683333333401</c:v>
                </c:pt>
                <c:pt idx="26475">
                  <c:v>44.126350000000002</c:v>
                </c:pt>
                <c:pt idx="26476">
                  <c:v>44.128016666666703</c:v>
                </c:pt>
                <c:pt idx="26477">
                  <c:v>44.129683333333404</c:v>
                </c:pt>
                <c:pt idx="26478">
                  <c:v>44.131349999999998</c:v>
                </c:pt>
                <c:pt idx="26479">
                  <c:v>44.133016666666698</c:v>
                </c:pt>
                <c:pt idx="26480">
                  <c:v>44.134683333333399</c:v>
                </c:pt>
                <c:pt idx="26481">
                  <c:v>44.13635</c:v>
                </c:pt>
                <c:pt idx="26482">
                  <c:v>44.138016666666701</c:v>
                </c:pt>
                <c:pt idx="26483">
                  <c:v>44.139683333333402</c:v>
                </c:pt>
                <c:pt idx="26484">
                  <c:v>44.141350000000003</c:v>
                </c:pt>
                <c:pt idx="26485">
                  <c:v>44.143016666666703</c:v>
                </c:pt>
                <c:pt idx="26486">
                  <c:v>44.144683333333397</c:v>
                </c:pt>
                <c:pt idx="26487">
                  <c:v>44.146349999999998</c:v>
                </c:pt>
                <c:pt idx="26488">
                  <c:v>44.148016666666699</c:v>
                </c:pt>
                <c:pt idx="26489">
                  <c:v>44.1496833333334</c:v>
                </c:pt>
                <c:pt idx="26490">
                  <c:v>44.151350000000001</c:v>
                </c:pt>
                <c:pt idx="26491">
                  <c:v>44.153016666666701</c:v>
                </c:pt>
                <c:pt idx="26492">
                  <c:v>44.154683333333402</c:v>
                </c:pt>
                <c:pt idx="26493">
                  <c:v>44.156350000000003</c:v>
                </c:pt>
                <c:pt idx="26494">
                  <c:v>44.158016666666697</c:v>
                </c:pt>
                <c:pt idx="26495">
                  <c:v>44.159683333333398</c:v>
                </c:pt>
                <c:pt idx="26496">
                  <c:v>44.161349999999999</c:v>
                </c:pt>
                <c:pt idx="26497">
                  <c:v>44.163016666666699</c:v>
                </c:pt>
                <c:pt idx="26498">
                  <c:v>44.1646833333334</c:v>
                </c:pt>
                <c:pt idx="26499">
                  <c:v>44.166350000000001</c:v>
                </c:pt>
                <c:pt idx="26500">
                  <c:v>44.168016666666702</c:v>
                </c:pt>
                <c:pt idx="26501">
                  <c:v>44.169683333333403</c:v>
                </c:pt>
                <c:pt idx="26502">
                  <c:v>44.171349999999997</c:v>
                </c:pt>
                <c:pt idx="26503">
                  <c:v>44.173016666666697</c:v>
                </c:pt>
                <c:pt idx="26504">
                  <c:v>44.174683333333398</c:v>
                </c:pt>
                <c:pt idx="26505">
                  <c:v>44.176349999999999</c:v>
                </c:pt>
                <c:pt idx="26506">
                  <c:v>44.1780166666667</c:v>
                </c:pt>
                <c:pt idx="26507">
                  <c:v>44.179683333333401</c:v>
                </c:pt>
                <c:pt idx="26508">
                  <c:v>44.181350000000002</c:v>
                </c:pt>
                <c:pt idx="26509">
                  <c:v>44.183016666666703</c:v>
                </c:pt>
                <c:pt idx="26510">
                  <c:v>44.184683333333403</c:v>
                </c:pt>
                <c:pt idx="26511">
                  <c:v>44.186349999999997</c:v>
                </c:pt>
                <c:pt idx="26512">
                  <c:v>44.188016666666698</c:v>
                </c:pt>
                <c:pt idx="26513">
                  <c:v>44.189683333333399</c:v>
                </c:pt>
                <c:pt idx="26514">
                  <c:v>44.19135</c:v>
                </c:pt>
                <c:pt idx="26515">
                  <c:v>44.193016666666701</c:v>
                </c:pt>
                <c:pt idx="26516">
                  <c:v>44.194683333333401</c:v>
                </c:pt>
                <c:pt idx="26517">
                  <c:v>44.196350000000002</c:v>
                </c:pt>
                <c:pt idx="26518">
                  <c:v>44.198016666666703</c:v>
                </c:pt>
                <c:pt idx="26519">
                  <c:v>44.199683333333397</c:v>
                </c:pt>
                <c:pt idx="26520">
                  <c:v>44.201349999999998</c:v>
                </c:pt>
                <c:pt idx="26521">
                  <c:v>44.203016666666699</c:v>
                </c:pt>
                <c:pt idx="26522">
                  <c:v>44.204683333333399</c:v>
                </c:pt>
                <c:pt idx="26523">
                  <c:v>44.20635</c:v>
                </c:pt>
                <c:pt idx="26524">
                  <c:v>44.208016666666701</c:v>
                </c:pt>
                <c:pt idx="26525">
                  <c:v>44.209683333333402</c:v>
                </c:pt>
                <c:pt idx="26526">
                  <c:v>44.211350000000003</c:v>
                </c:pt>
                <c:pt idx="26527">
                  <c:v>44.213016666666697</c:v>
                </c:pt>
                <c:pt idx="26528">
                  <c:v>44.214683333333397</c:v>
                </c:pt>
                <c:pt idx="26529">
                  <c:v>44.216349999999998</c:v>
                </c:pt>
                <c:pt idx="26530">
                  <c:v>44.218016666666699</c:v>
                </c:pt>
                <c:pt idx="26531">
                  <c:v>44.2196833333334</c:v>
                </c:pt>
                <c:pt idx="26532">
                  <c:v>44.221350000000001</c:v>
                </c:pt>
                <c:pt idx="26533">
                  <c:v>44.223016666666702</c:v>
                </c:pt>
                <c:pt idx="26534">
                  <c:v>44.224683333333402</c:v>
                </c:pt>
                <c:pt idx="26535">
                  <c:v>44.226349999999996</c:v>
                </c:pt>
                <c:pt idx="26536">
                  <c:v>44.228016666666697</c:v>
                </c:pt>
                <c:pt idx="26537">
                  <c:v>44.229683333333398</c:v>
                </c:pt>
                <c:pt idx="26538">
                  <c:v>44.231349999999999</c:v>
                </c:pt>
                <c:pt idx="26539">
                  <c:v>44.2330166666667</c:v>
                </c:pt>
                <c:pt idx="26540">
                  <c:v>44.2346833333334</c:v>
                </c:pt>
                <c:pt idx="26541">
                  <c:v>44.236350000000002</c:v>
                </c:pt>
                <c:pt idx="26542">
                  <c:v>44.238016666666702</c:v>
                </c:pt>
                <c:pt idx="26543">
                  <c:v>44.239683333333403</c:v>
                </c:pt>
                <c:pt idx="26544">
                  <c:v>44.241349999999997</c:v>
                </c:pt>
                <c:pt idx="26545">
                  <c:v>44.243016666666698</c:v>
                </c:pt>
                <c:pt idx="26546">
                  <c:v>44.244683333333398</c:v>
                </c:pt>
                <c:pt idx="26547">
                  <c:v>44.24635</c:v>
                </c:pt>
                <c:pt idx="26548">
                  <c:v>44.2480166666667</c:v>
                </c:pt>
                <c:pt idx="26549">
                  <c:v>44.249683333333401</c:v>
                </c:pt>
                <c:pt idx="26550">
                  <c:v>44.251350000000002</c:v>
                </c:pt>
                <c:pt idx="26551">
                  <c:v>44.253016666666703</c:v>
                </c:pt>
                <c:pt idx="26552">
                  <c:v>44.254683333333404</c:v>
                </c:pt>
                <c:pt idx="26553">
                  <c:v>44.256349999999998</c:v>
                </c:pt>
                <c:pt idx="26554">
                  <c:v>44.258016666666698</c:v>
                </c:pt>
                <c:pt idx="26555">
                  <c:v>44.259683333333399</c:v>
                </c:pt>
                <c:pt idx="26556">
                  <c:v>44.26135</c:v>
                </c:pt>
                <c:pt idx="26557">
                  <c:v>44.263016666666701</c:v>
                </c:pt>
                <c:pt idx="26558">
                  <c:v>44.264683333333402</c:v>
                </c:pt>
                <c:pt idx="26559">
                  <c:v>44.266350000000003</c:v>
                </c:pt>
                <c:pt idx="26560">
                  <c:v>44.268016666666703</c:v>
                </c:pt>
                <c:pt idx="26561">
                  <c:v>44.269683333333397</c:v>
                </c:pt>
                <c:pt idx="26562">
                  <c:v>44.271349999999998</c:v>
                </c:pt>
                <c:pt idx="26563">
                  <c:v>44.273016666666699</c:v>
                </c:pt>
                <c:pt idx="26564">
                  <c:v>44.2746833333334</c:v>
                </c:pt>
                <c:pt idx="26565">
                  <c:v>44.276350000000001</c:v>
                </c:pt>
                <c:pt idx="26566">
                  <c:v>44.278016666666701</c:v>
                </c:pt>
                <c:pt idx="26567">
                  <c:v>44.279683333333402</c:v>
                </c:pt>
                <c:pt idx="26568">
                  <c:v>44.281350000000003</c:v>
                </c:pt>
                <c:pt idx="26569">
                  <c:v>44.283016666666697</c:v>
                </c:pt>
                <c:pt idx="26570">
                  <c:v>44.284683333333398</c:v>
                </c:pt>
                <c:pt idx="26571">
                  <c:v>44.286349999999999</c:v>
                </c:pt>
                <c:pt idx="26572">
                  <c:v>44.288016666666699</c:v>
                </c:pt>
                <c:pt idx="26573">
                  <c:v>44.2896833333334</c:v>
                </c:pt>
                <c:pt idx="26574">
                  <c:v>44.291350000000001</c:v>
                </c:pt>
                <c:pt idx="26575">
                  <c:v>44.293016666666702</c:v>
                </c:pt>
                <c:pt idx="26576">
                  <c:v>44.294683333333403</c:v>
                </c:pt>
                <c:pt idx="26577">
                  <c:v>44.296349999999997</c:v>
                </c:pt>
                <c:pt idx="26578">
                  <c:v>44.298016666666697</c:v>
                </c:pt>
                <c:pt idx="26579">
                  <c:v>44.299683333333398</c:v>
                </c:pt>
                <c:pt idx="26580">
                  <c:v>44.301349999999999</c:v>
                </c:pt>
                <c:pt idx="26581">
                  <c:v>44.3030166666667</c:v>
                </c:pt>
                <c:pt idx="26582">
                  <c:v>44.304683333333401</c:v>
                </c:pt>
                <c:pt idx="26583">
                  <c:v>44.306350000000002</c:v>
                </c:pt>
                <c:pt idx="26584">
                  <c:v>44.308016666666703</c:v>
                </c:pt>
                <c:pt idx="26585">
                  <c:v>44.309683333333403</c:v>
                </c:pt>
                <c:pt idx="26586">
                  <c:v>44.311349999999997</c:v>
                </c:pt>
                <c:pt idx="26587">
                  <c:v>44.313016666666698</c:v>
                </c:pt>
                <c:pt idx="26588">
                  <c:v>44.314683333333399</c:v>
                </c:pt>
                <c:pt idx="26589">
                  <c:v>44.31635</c:v>
                </c:pt>
                <c:pt idx="26590">
                  <c:v>44.318016666666701</c:v>
                </c:pt>
                <c:pt idx="26591">
                  <c:v>44.319683333333401</c:v>
                </c:pt>
                <c:pt idx="26592">
                  <c:v>44.321350000000002</c:v>
                </c:pt>
                <c:pt idx="26593">
                  <c:v>44.323016666666703</c:v>
                </c:pt>
                <c:pt idx="26594">
                  <c:v>44.324683333333397</c:v>
                </c:pt>
                <c:pt idx="26595">
                  <c:v>44.326349999999998</c:v>
                </c:pt>
                <c:pt idx="26596">
                  <c:v>44.328016666666699</c:v>
                </c:pt>
                <c:pt idx="26597">
                  <c:v>44.329683333333399</c:v>
                </c:pt>
                <c:pt idx="26598">
                  <c:v>44.33135</c:v>
                </c:pt>
                <c:pt idx="26599">
                  <c:v>44.333016666666701</c:v>
                </c:pt>
                <c:pt idx="26600">
                  <c:v>44.334683333333402</c:v>
                </c:pt>
                <c:pt idx="26601">
                  <c:v>44.336350000000003</c:v>
                </c:pt>
                <c:pt idx="26602">
                  <c:v>44.338016666666697</c:v>
                </c:pt>
                <c:pt idx="26603">
                  <c:v>44.339683333333397</c:v>
                </c:pt>
                <c:pt idx="26604">
                  <c:v>44.341349999999998</c:v>
                </c:pt>
                <c:pt idx="26605">
                  <c:v>44.343016666666699</c:v>
                </c:pt>
                <c:pt idx="26606">
                  <c:v>44.3446833333334</c:v>
                </c:pt>
                <c:pt idx="26607">
                  <c:v>44.346350000000001</c:v>
                </c:pt>
                <c:pt idx="26608">
                  <c:v>44.348016666666702</c:v>
                </c:pt>
                <c:pt idx="26609">
                  <c:v>44.349683333333402</c:v>
                </c:pt>
                <c:pt idx="26610">
                  <c:v>44.351349999999996</c:v>
                </c:pt>
                <c:pt idx="26611">
                  <c:v>44.353016666666697</c:v>
                </c:pt>
                <c:pt idx="26612">
                  <c:v>44.354683333333398</c:v>
                </c:pt>
                <c:pt idx="26613">
                  <c:v>44.356349999999999</c:v>
                </c:pt>
                <c:pt idx="26614">
                  <c:v>44.3580166666667</c:v>
                </c:pt>
                <c:pt idx="26615">
                  <c:v>44.3596833333334</c:v>
                </c:pt>
                <c:pt idx="26616">
                  <c:v>44.361350000000002</c:v>
                </c:pt>
                <c:pt idx="26617">
                  <c:v>44.363016666666702</c:v>
                </c:pt>
                <c:pt idx="26618">
                  <c:v>44.364683333333403</c:v>
                </c:pt>
                <c:pt idx="26619">
                  <c:v>44.366349999999997</c:v>
                </c:pt>
                <c:pt idx="26620">
                  <c:v>44.368016666666698</c:v>
                </c:pt>
                <c:pt idx="26621">
                  <c:v>44.369683333333398</c:v>
                </c:pt>
                <c:pt idx="26622">
                  <c:v>44.37135</c:v>
                </c:pt>
                <c:pt idx="26623">
                  <c:v>44.3730166666667</c:v>
                </c:pt>
                <c:pt idx="26624">
                  <c:v>44.374683333333401</c:v>
                </c:pt>
                <c:pt idx="26625">
                  <c:v>44.376350000000002</c:v>
                </c:pt>
                <c:pt idx="26626">
                  <c:v>44.378016666666703</c:v>
                </c:pt>
                <c:pt idx="26627">
                  <c:v>44.379683333333404</c:v>
                </c:pt>
                <c:pt idx="26628">
                  <c:v>44.381349999999998</c:v>
                </c:pt>
                <c:pt idx="26629">
                  <c:v>44.383016666666698</c:v>
                </c:pt>
                <c:pt idx="26630">
                  <c:v>44.384683333333399</c:v>
                </c:pt>
                <c:pt idx="26631">
                  <c:v>44.38635</c:v>
                </c:pt>
                <c:pt idx="26632">
                  <c:v>44.388016666666701</c:v>
                </c:pt>
                <c:pt idx="26633">
                  <c:v>44.389683333333402</c:v>
                </c:pt>
                <c:pt idx="26634">
                  <c:v>44.391350000000003</c:v>
                </c:pt>
                <c:pt idx="26635">
                  <c:v>44.393016666666703</c:v>
                </c:pt>
                <c:pt idx="26636">
                  <c:v>44.394683333333397</c:v>
                </c:pt>
                <c:pt idx="26637">
                  <c:v>44.396349999999998</c:v>
                </c:pt>
                <c:pt idx="26638">
                  <c:v>44.398016666666699</c:v>
                </c:pt>
                <c:pt idx="26639">
                  <c:v>44.3996833333334</c:v>
                </c:pt>
                <c:pt idx="26640">
                  <c:v>44.401350000000001</c:v>
                </c:pt>
                <c:pt idx="26641">
                  <c:v>44.403016666666701</c:v>
                </c:pt>
                <c:pt idx="26642">
                  <c:v>44.404683333333402</c:v>
                </c:pt>
                <c:pt idx="26643">
                  <c:v>44.406350000000003</c:v>
                </c:pt>
                <c:pt idx="26644">
                  <c:v>44.408016666666697</c:v>
                </c:pt>
                <c:pt idx="26645">
                  <c:v>44.409683333333398</c:v>
                </c:pt>
                <c:pt idx="26646">
                  <c:v>44.411349999999999</c:v>
                </c:pt>
                <c:pt idx="26647">
                  <c:v>44.413016666666699</c:v>
                </c:pt>
                <c:pt idx="26648">
                  <c:v>44.4146833333334</c:v>
                </c:pt>
                <c:pt idx="26649">
                  <c:v>44.416350000000001</c:v>
                </c:pt>
                <c:pt idx="26650">
                  <c:v>44.418016666666702</c:v>
                </c:pt>
                <c:pt idx="26651">
                  <c:v>44.419683333333403</c:v>
                </c:pt>
                <c:pt idx="26652">
                  <c:v>44.421349999999997</c:v>
                </c:pt>
                <c:pt idx="26653">
                  <c:v>44.423016666666697</c:v>
                </c:pt>
                <c:pt idx="26654">
                  <c:v>44.424683333333398</c:v>
                </c:pt>
                <c:pt idx="26655">
                  <c:v>44.426349999999999</c:v>
                </c:pt>
                <c:pt idx="26656">
                  <c:v>44.4280166666667</c:v>
                </c:pt>
                <c:pt idx="26657">
                  <c:v>44.429683333333401</c:v>
                </c:pt>
                <c:pt idx="26658">
                  <c:v>44.431350000000002</c:v>
                </c:pt>
                <c:pt idx="26659">
                  <c:v>44.433016666666703</c:v>
                </c:pt>
                <c:pt idx="26660">
                  <c:v>44.434683333333403</c:v>
                </c:pt>
                <c:pt idx="26661">
                  <c:v>44.436349999999997</c:v>
                </c:pt>
                <c:pt idx="26662">
                  <c:v>44.438016666666698</c:v>
                </c:pt>
                <c:pt idx="26663">
                  <c:v>44.439683333333399</c:v>
                </c:pt>
                <c:pt idx="26664">
                  <c:v>44.44135</c:v>
                </c:pt>
                <c:pt idx="26665">
                  <c:v>44.443016666666701</c:v>
                </c:pt>
                <c:pt idx="26666">
                  <c:v>44.444683333333401</c:v>
                </c:pt>
                <c:pt idx="26667">
                  <c:v>44.446350000000002</c:v>
                </c:pt>
                <c:pt idx="26668">
                  <c:v>44.448016666666703</c:v>
                </c:pt>
                <c:pt idx="26669">
                  <c:v>44.449683333333397</c:v>
                </c:pt>
                <c:pt idx="26670">
                  <c:v>44.451349999999998</c:v>
                </c:pt>
                <c:pt idx="26671">
                  <c:v>44.453016666666699</c:v>
                </c:pt>
                <c:pt idx="26672">
                  <c:v>44.454683333333399</c:v>
                </c:pt>
                <c:pt idx="26673">
                  <c:v>44.45635</c:v>
                </c:pt>
                <c:pt idx="26674">
                  <c:v>44.458016666666701</c:v>
                </c:pt>
                <c:pt idx="26675">
                  <c:v>44.459683333333402</c:v>
                </c:pt>
                <c:pt idx="26676">
                  <c:v>44.461350000000003</c:v>
                </c:pt>
                <c:pt idx="26677">
                  <c:v>44.463016666666697</c:v>
                </c:pt>
                <c:pt idx="26678">
                  <c:v>44.464683333333397</c:v>
                </c:pt>
                <c:pt idx="26679">
                  <c:v>44.466349999999998</c:v>
                </c:pt>
                <c:pt idx="26680">
                  <c:v>44.468016666666699</c:v>
                </c:pt>
                <c:pt idx="26681">
                  <c:v>44.4696833333334</c:v>
                </c:pt>
                <c:pt idx="26682">
                  <c:v>44.471350000000001</c:v>
                </c:pt>
                <c:pt idx="26683">
                  <c:v>44.473016666666702</c:v>
                </c:pt>
                <c:pt idx="26684">
                  <c:v>44.474683333333402</c:v>
                </c:pt>
                <c:pt idx="26685">
                  <c:v>44.476349999999996</c:v>
                </c:pt>
                <c:pt idx="26686">
                  <c:v>44.478016666666697</c:v>
                </c:pt>
                <c:pt idx="26687">
                  <c:v>44.479683333333398</c:v>
                </c:pt>
                <c:pt idx="26688">
                  <c:v>44.481349999999999</c:v>
                </c:pt>
                <c:pt idx="26689">
                  <c:v>44.4830166666667</c:v>
                </c:pt>
                <c:pt idx="26690">
                  <c:v>44.4846833333334</c:v>
                </c:pt>
                <c:pt idx="26691">
                  <c:v>44.486350000000002</c:v>
                </c:pt>
                <c:pt idx="26692">
                  <c:v>44.488016666666702</c:v>
                </c:pt>
                <c:pt idx="26693">
                  <c:v>44.489683333333403</c:v>
                </c:pt>
                <c:pt idx="26694">
                  <c:v>44.491349999999997</c:v>
                </c:pt>
                <c:pt idx="26695">
                  <c:v>44.493016666666698</c:v>
                </c:pt>
                <c:pt idx="26696">
                  <c:v>44.494683333333398</c:v>
                </c:pt>
                <c:pt idx="26697">
                  <c:v>44.49635</c:v>
                </c:pt>
                <c:pt idx="26698">
                  <c:v>44.4980166666667</c:v>
                </c:pt>
                <c:pt idx="26699">
                  <c:v>44.499683333333401</c:v>
                </c:pt>
                <c:pt idx="26700">
                  <c:v>44.501350000000002</c:v>
                </c:pt>
                <c:pt idx="26701">
                  <c:v>44.503016666666703</c:v>
                </c:pt>
                <c:pt idx="26702">
                  <c:v>44.504683333333404</c:v>
                </c:pt>
                <c:pt idx="26703">
                  <c:v>44.506349999999998</c:v>
                </c:pt>
                <c:pt idx="26704">
                  <c:v>44.508016666666698</c:v>
                </c:pt>
                <c:pt idx="26705">
                  <c:v>44.509683333333399</c:v>
                </c:pt>
                <c:pt idx="26706">
                  <c:v>44.51135</c:v>
                </c:pt>
                <c:pt idx="26707">
                  <c:v>44.513016666666701</c:v>
                </c:pt>
                <c:pt idx="26708">
                  <c:v>44.514683333333402</c:v>
                </c:pt>
                <c:pt idx="26709">
                  <c:v>44.516350000000003</c:v>
                </c:pt>
                <c:pt idx="26710">
                  <c:v>44.518016666666703</c:v>
                </c:pt>
                <c:pt idx="26711">
                  <c:v>44.519683333333397</c:v>
                </c:pt>
                <c:pt idx="26712">
                  <c:v>44.521349999999998</c:v>
                </c:pt>
                <c:pt idx="26713">
                  <c:v>44.523016666666699</c:v>
                </c:pt>
                <c:pt idx="26714">
                  <c:v>44.5246833333334</c:v>
                </c:pt>
                <c:pt idx="26715">
                  <c:v>44.526350000000001</c:v>
                </c:pt>
                <c:pt idx="26716">
                  <c:v>44.528016666666701</c:v>
                </c:pt>
                <c:pt idx="26717">
                  <c:v>44.529683333333402</c:v>
                </c:pt>
                <c:pt idx="26718">
                  <c:v>44.531350000000003</c:v>
                </c:pt>
                <c:pt idx="26719">
                  <c:v>44.533016666666697</c:v>
                </c:pt>
                <c:pt idx="26720">
                  <c:v>44.534683333333398</c:v>
                </c:pt>
                <c:pt idx="26721">
                  <c:v>44.536349999999999</c:v>
                </c:pt>
                <c:pt idx="26722">
                  <c:v>44.538016666666699</c:v>
                </c:pt>
                <c:pt idx="26723">
                  <c:v>44.5396833333334</c:v>
                </c:pt>
                <c:pt idx="26724">
                  <c:v>44.541350000000001</c:v>
                </c:pt>
                <c:pt idx="26725">
                  <c:v>44.543016666666702</c:v>
                </c:pt>
                <c:pt idx="26726">
                  <c:v>44.544683333333403</c:v>
                </c:pt>
                <c:pt idx="26727">
                  <c:v>44.546349999999997</c:v>
                </c:pt>
                <c:pt idx="26728">
                  <c:v>44.548016666666697</c:v>
                </c:pt>
                <c:pt idx="26729">
                  <c:v>44.549683333333398</c:v>
                </c:pt>
                <c:pt idx="26730">
                  <c:v>44.551349999999999</c:v>
                </c:pt>
                <c:pt idx="26731">
                  <c:v>44.5530166666667</c:v>
                </c:pt>
                <c:pt idx="26732">
                  <c:v>44.554683333333401</c:v>
                </c:pt>
                <c:pt idx="26733">
                  <c:v>44.556350000000002</c:v>
                </c:pt>
                <c:pt idx="26734">
                  <c:v>44.558016666666703</c:v>
                </c:pt>
                <c:pt idx="26735">
                  <c:v>44.559683333333403</c:v>
                </c:pt>
                <c:pt idx="26736">
                  <c:v>44.561349999999997</c:v>
                </c:pt>
                <c:pt idx="26737">
                  <c:v>44.563016666666698</c:v>
                </c:pt>
                <c:pt idx="26738">
                  <c:v>44.564683333333399</c:v>
                </c:pt>
                <c:pt idx="26739">
                  <c:v>44.56635</c:v>
                </c:pt>
                <c:pt idx="26740">
                  <c:v>44.568016666666701</c:v>
                </c:pt>
                <c:pt idx="26741">
                  <c:v>44.569683333333401</c:v>
                </c:pt>
                <c:pt idx="26742">
                  <c:v>44.571350000000002</c:v>
                </c:pt>
                <c:pt idx="26743">
                  <c:v>44.573016666666703</c:v>
                </c:pt>
                <c:pt idx="26744">
                  <c:v>44.574683333333397</c:v>
                </c:pt>
                <c:pt idx="26745">
                  <c:v>44.576349999999998</c:v>
                </c:pt>
                <c:pt idx="26746">
                  <c:v>44.578016666666699</c:v>
                </c:pt>
                <c:pt idx="26747">
                  <c:v>44.579683333333399</c:v>
                </c:pt>
                <c:pt idx="26748">
                  <c:v>44.58135</c:v>
                </c:pt>
                <c:pt idx="26749">
                  <c:v>44.583016666666701</c:v>
                </c:pt>
                <c:pt idx="26750">
                  <c:v>44.584683333333402</c:v>
                </c:pt>
                <c:pt idx="26751">
                  <c:v>44.586350000000003</c:v>
                </c:pt>
                <c:pt idx="26752">
                  <c:v>44.588016666666697</c:v>
                </c:pt>
                <c:pt idx="26753">
                  <c:v>44.589683333333397</c:v>
                </c:pt>
                <c:pt idx="26754">
                  <c:v>44.591349999999998</c:v>
                </c:pt>
                <c:pt idx="26755">
                  <c:v>44.593016666666699</c:v>
                </c:pt>
                <c:pt idx="26756">
                  <c:v>44.5946833333334</c:v>
                </c:pt>
                <c:pt idx="26757">
                  <c:v>44.596350000000001</c:v>
                </c:pt>
                <c:pt idx="26758">
                  <c:v>44.598016666666702</c:v>
                </c:pt>
                <c:pt idx="26759">
                  <c:v>44.599683333333402</c:v>
                </c:pt>
                <c:pt idx="26760">
                  <c:v>44.601349999999996</c:v>
                </c:pt>
                <c:pt idx="26761">
                  <c:v>44.603016666666697</c:v>
                </c:pt>
                <c:pt idx="26762">
                  <c:v>44.604683333333398</c:v>
                </c:pt>
                <c:pt idx="26763">
                  <c:v>44.606349999999999</c:v>
                </c:pt>
                <c:pt idx="26764">
                  <c:v>44.6080166666667</c:v>
                </c:pt>
                <c:pt idx="26765">
                  <c:v>44.6096833333334</c:v>
                </c:pt>
                <c:pt idx="26766">
                  <c:v>44.611350000000002</c:v>
                </c:pt>
                <c:pt idx="26767">
                  <c:v>44.613016666666702</c:v>
                </c:pt>
                <c:pt idx="26768">
                  <c:v>44.614683333333403</c:v>
                </c:pt>
                <c:pt idx="26769">
                  <c:v>44.616349999999997</c:v>
                </c:pt>
                <c:pt idx="26770">
                  <c:v>44.618016666666698</c:v>
                </c:pt>
                <c:pt idx="26771">
                  <c:v>44.619683333333398</c:v>
                </c:pt>
                <c:pt idx="26772">
                  <c:v>44.62135</c:v>
                </c:pt>
                <c:pt idx="26773">
                  <c:v>44.6230166666667</c:v>
                </c:pt>
                <c:pt idx="26774">
                  <c:v>44.624683333333401</c:v>
                </c:pt>
                <c:pt idx="26775">
                  <c:v>44.626350000000002</c:v>
                </c:pt>
                <c:pt idx="26776">
                  <c:v>44.628016666666703</c:v>
                </c:pt>
                <c:pt idx="26777">
                  <c:v>44.629683333333404</c:v>
                </c:pt>
                <c:pt idx="26778">
                  <c:v>44.631349999999998</c:v>
                </c:pt>
                <c:pt idx="26779">
                  <c:v>44.633016666666698</c:v>
                </c:pt>
                <c:pt idx="26780">
                  <c:v>44.634683333333399</c:v>
                </c:pt>
                <c:pt idx="26781">
                  <c:v>44.63635</c:v>
                </c:pt>
                <c:pt idx="26782">
                  <c:v>44.638016666666701</c:v>
                </c:pt>
                <c:pt idx="26783">
                  <c:v>44.639683333333402</c:v>
                </c:pt>
                <c:pt idx="26784">
                  <c:v>44.641350000000003</c:v>
                </c:pt>
                <c:pt idx="26785">
                  <c:v>44.643016666666703</c:v>
                </c:pt>
                <c:pt idx="26786">
                  <c:v>44.644683333333397</c:v>
                </c:pt>
                <c:pt idx="26787">
                  <c:v>44.646349999999998</c:v>
                </c:pt>
                <c:pt idx="26788">
                  <c:v>44.648016666666699</c:v>
                </c:pt>
                <c:pt idx="26789">
                  <c:v>44.6496833333334</c:v>
                </c:pt>
                <c:pt idx="26790">
                  <c:v>44.651350000000001</c:v>
                </c:pt>
                <c:pt idx="26791">
                  <c:v>44.653016666666701</c:v>
                </c:pt>
                <c:pt idx="26792">
                  <c:v>44.654683333333402</c:v>
                </c:pt>
                <c:pt idx="26793">
                  <c:v>44.656350000000003</c:v>
                </c:pt>
                <c:pt idx="26794">
                  <c:v>44.658016666666697</c:v>
                </c:pt>
                <c:pt idx="26795">
                  <c:v>44.659683333333398</c:v>
                </c:pt>
                <c:pt idx="26796">
                  <c:v>44.661349999999999</c:v>
                </c:pt>
                <c:pt idx="26797">
                  <c:v>44.663016666666699</c:v>
                </c:pt>
                <c:pt idx="26798">
                  <c:v>44.6646833333334</c:v>
                </c:pt>
                <c:pt idx="26799">
                  <c:v>44.666350000000001</c:v>
                </c:pt>
                <c:pt idx="26800">
                  <c:v>44.668016666666702</c:v>
                </c:pt>
                <c:pt idx="26801">
                  <c:v>44.669683333333403</c:v>
                </c:pt>
                <c:pt idx="26802">
                  <c:v>44.671349999999997</c:v>
                </c:pt>
                <c:pt idx="26803">
                  <c:v>44.673016666666697</c:v>
                </c:pt>
                <c:pt idx="26804">
                  <c:v>44.674683333333398</c:v>
                </c:pt>
                <c:pt idx="26805">
                  <c:v>44.676349999999999</c:v>
                </c:pt>
                <c:pt idx="26806">
                  <c:v>44.6780166666667</c:v>
                </c:pt>
                <c:pt idx="26807">
                  <c:v>44.679683333333401</c:v>
                </c:pt>
                <c:pt idx="26808">
                  <c:v>44.681350000000002</c:v>
                </c:pt>
                <c:pt idx="26809">
                  <c:v>44.683016666666703</c:v>
                </c:pt>
                <c:pt idx="26810">
                  <c:v>44.684683333333403</c:v>
                </c:pt>
                <c:pt idx="26811">
                  <c:v>44.686349999999997</c:v>
                </c:pt>
                <c:pt idx="26812">
                  <c:v>44.688016666666698</c:v>
                </c:pt>
                <c:pt idx="26813">
                  <c:v>44.689683333333399</c:v>
                </c:pt>
                <c:pt idx="26814">
                  <c:v>44.69135</c:v>
                </c:pt>
                <c:pt idx="26815">
                  <c:v>44.693016666666701</c:v>
                </c:pt>
                <c:pt idx="26816">
                  <c:v>44.694683333333401</c:v>
                </c:pt>
                <c:pt idx="26817">
                  <c:v>44.696350000000002</c:v>
                </c:pt>
                <c:pt idx="26818">
                  <c:v>44.698016666666703</c:v>
                </c:pt>
                <c:pt idx="26819">
                  <c:v>44.699683333333397</c:v>
                </c:pt>
                <c:pt idx="26820">
                  <c:v>44.701349999999998</c:v>
                </c:pt>
                <c:pt idx="26821">
                  <c:v>44.703016666666699</c:v>
                </c:pt>
                <c:pt idx="26822">
                  <c:v>44.704683333333399</c:v>
                </c:pt>
                <c:pt idx="26823">
                  <c:v>44.70635</c:v>
                </c:pt>
                <c:pt idx="26824">
                  <c:v>44.708016666666701</c:v>
                </c:pt>
                <c:pt idx="26825">
                  <c:v>44.709683333333402</c:v>
                </c:pt>
                <c:pt idx="26826">
                  <c:v>44.711350000000003</c:v>
                </c:pt>
                <c:pt idx="26827">
                  <c:v>44.713016666666697</c:v>
                </c:pt>
                <c:pt idx="26828">
                  <c:v>44.714683333333397</c:v>
                </c:pt>
                <c:pt idx="26829">
                  <c:v>44.716349999999998</c:v>
                </c:pt>
                <c:pt idx="26830">
                  <c:v>44.718016666666699</c:v>
                </c:pt>
                <c:pt idx="26831">
                  <c:v>44.7196833333334</c:v>
                </c:pt>
                <c:pt idx="26832">
                  <c:v>44.721350000000001</c:v>
                </c:pt>
                <c:pt idx="26833">
                  <c:v>44.723016666666702</c:v>
                </c:pt>
                <c:pt idx="26834">
                  <c:v>44.724683333333402</c:v>
                </c:pt>
                <c:pt idx="26835">
                  <c:v>44.726349999999996</c:v>
                </c:pt>
                <c:pt idx="26836">
                  <c:v>44.728016666666697</c:v>
                </c:pt>
                <c:pt idx="26837">
                  <c:v>44.729683333333398</c:v>
                </c:pt>
                <c:pt idx="26838">
                  <c:v>44.731349999999999</c:v>
                </c:pt>
                <c:pt idx="26839">
                  <c:v>44.7330166666667</c:v>
                </c:pt>
                <c:pt idx="26840">
                  <c:v>44.7346833333334</c:v>
                </c:pt>
                <c:pt idx="26841">
                  <c:v>44.736350000000002</c:v>
                </c:pt>
                <c:pt idx="26842">
                  <c:v>44.738016666666702</c:v>
                </c:pt>
                <c:pt idx="26843">
                  <c:v>44.739683333333403</c:v>
                </c:pt>
                <c:pt idx="26844">
                  <c:v>44.741349999999997</c:v>
                </c:pt>
                <c:pt idx="26845">
                  <c:v>44.743016666666698</c:v>
                </c:pt>
                <c:pt idx="26846">
                  <c:v>44.744683333333398</c:v>
                </c:pt>
                <c:pt idx="26847">
                  <c:v>44.74635</c:v>
                </c:pt>
                <c:pt idx="26848">
                  <c:v>44.7480166666667</c:v>
                </c:pt>
                <c:pt idx="26849">
                  <c:v>44.749683333333401</c:v>
                </c:pt>
                <c:pt idx="26850">
                  <c:v>44.751350000000002</c:v>
                </c:pt>
                <c:pt idx="26851">
                  <c:v>44.753016666666703</c:v>
                </c:pt>
                <c:pt idx="26852">
                  <c:v>44.754683333333404</c:v>
                </c:pt>
                <c:pt idx="26853">
                  <c:v>44.756349999999998</c:v>
                </c:pt>
                <c:pt idx="26854">
                  <c:v>44.758016666666698</c:v>
                </c:pt>
                <c:pt idx="26855">
                  <c:v>44.759683333333399</c:v>
                </c:pt>
                <c:pt idx="26856">
                  <c:v>44.76135</c:v>
                </c:pt>
                <c:pt idx="26857">
                  <c:v>44.763016666666701</c:v>
                </c:pt>
                <c:pt idx="26858">
                  <c:v>44.764683333333402</c:v>
                </c:pt>
                <c:pt idx="26859">
                  <c:v>44.766350000000003</c:v>
                </c:pt>
                <c:pt idx="26860">
                  <c:v>44.768016666666703</c:v>
                </c:pt>
                <c:pt idx="26861">
                  <c:v>44.769683333333397</c:v>
                </c:pt>
                <c:pt idx="26862">
                  <c:v>44.771349999999998</c:v>
                </c:pt>
                <c:pt idx="26863">
                  <c:v>44.773016666666699</c:v>
                </c:pt>
                <c:pt idx="26864">
                  <c:v>44.7746833333334</c:v>
                </c:pt>
                <c:pt idx="26865">
                  <c:v>44.776350000000001</c:v>
                </c:pt>
                <c:pt idx="26866">
                  <c:v>44.778016666666701</c:v>
                </c:pt>
                <c:pt idx="26867">
                  <c:v>44.779683333333402</c:v>
                </c:pt>
                <c:pt idx="26868">
                  <c:v>44.781350000000003</c:v>
                </c:pt>
                <c:pt idx="26869">
                  <c:v>44.783016666666697</c:v>
                </c:pt>
                <c:pt idx="26870">
                  <c:v>44.784683333333398</c:v>
                </c:pt>
                <c:pt idx="26871">
                  <c:v>44.786349999999999</c:v>
                </c:pt>
                <c:pt idx="26872">
                  <c:v>44.788016666666699</c:v>
                </c:pt>
                <c:pt idx="26873">
                  <c:v>44.7896833333334</c:v>
                </c:pt>
                <c:pt idx="26874">
                  <c:v>44.791350000000001</c:v>
                </c:pt>
                <c:pt idx="26875">
                  <c:v>44.793016666666702</c:v>
                </c:pt>
                <c:pt idx="26876">
                  <c:v>44.794683333333403</c:v>
                </c:pt>
                <c:pt idx="26877">
                  <c:v>44.796349999999997</c:v>
                </c:pt>
                <c:pt idx="26878">
                  <c:v>44.798016666666697</c:v>
                </c:pt>
                <c:pt idx="26879">
                  <c:v>44.799683333333398</c:v>
                </c:pt>
                <c:pt idx="26880">
                  <c:v>44.801349999999999</c:v>
                </c:pt>
                <c:pt idx="26881">
                  <c:v>44.8030166666667</c:v>
                </c:pt>
                <c:pt idx="26882">
                  <c:v>44.804683333333401</c:v>
                </c:pt>
                <c:pt idx="26883">
                  <c:v>44.806350000000002</c:v>
                </c:pt>
                <c:pt idx="26884">
                  <c:v>44.808016666666703</c:v>
                </c:pt>
                <c:pt idx="26885">
                  <c:v>44.809683333333403</c:v>
                </c:pt>
                <c:pt idx="26886">
                  <c:v>44.811349999999997</c:v>
                </c:pt>
                <c:pt idx="26887">
                  <c:v>44.813016666666698</c:v>
                </c:pt>
                <c:pt idx="26888">
                  <c:v>44.814683333333399</c:v>
                </c:pt>
                <c:pt idx="26889">
                  <c:v>44.81635</c:v>
                </c:pt>
                <c:pt idx="26890">
                  <c:v>44.818016666666701</c:v>
                </c:pt>
                <c:pt idx="26891">
                  <c:v>44.819683333333401</c:v>
                </c:pt>
                <c:pt idx="26892">
                  <c:v>44.821350000000002</c:v>
                </c:pt>
                <c:pt idx="26893">
                  <c:v>44.823016666666703</c:v>
                </c:pt>
                <c:pt idx="26894">
                  <c:v>44.824683333333397</c:v>
                </c:pt>
                <c:pt idx="26895">
                  <c:v>44.826349999999998</c:v>
                </c:pt>
                <c:pt idx="26896">
                  <c:v>44.828016666666699</c:v>
                </c:pt>
                <c:pt idx="26897">
                  <c:v>44.829683333333399</c:v>
                </c:pt>
                <c:pt idx="26898">
                  <c:v>44.83135</c:v>
                </c:pt>
                <c:pt idx="26899">
                  <c:v>44.833016666666701</c:v>
                </c:pt>
                <c:pt idx="26900">
                  <c:v>44.834683333333402</c:v>
                </c:pt>
                <c:pt idx="26901">
                  <c:v>44.836350000000003</c:v>
                </c:pt>
                <c:pt idx="26902">
                  <c:v>44.838016666666697</c:v>
                </c:pt>
                <c:pt idx="26903">
                  <c:v>44.839683333333397</c:v>
                </c:pt>
                <c:pt idx="26904">
                  <c:v>44.841349999999998</c:v>
                </c:pt>
                <c:pt idx="26905">
                  <c:v>44.843016666666699</c:v>
                </c:pt>
                <c:pt idx="26906">
                  <c:v>44.8446833333334</c:v>
                </c:pt>
                <c:pt idx="26907">
                  <c:v>44.846350000000001</c:v>
                </c:pt>
                <c:pt idx="26908">
                  <c:v>44.848016666666702</c:v>
                </c:pt>
                <c:pt idx="26909">
                  <c:v>44.849683333333402</c:v>
                </c:pt>
                <c:pt idx="26910">
                  <c:v>44.851349999999996</c:v>
                </c:pt>
                <c:pt idx="26911">
                  <c:v>44.853016666666697</c:v>
                </c:pt>
                <c:pt idx="26912">
                  <c:v>44.854683333333398</c:v>
                </c:pt>
                <c:pt idx="26913">
                  <c:v>44.856349999999999</c:v>
                </c:pt>
                <c:pt idx="26914">
                  <c:v>44.8580166666667</c:v>
                </c:pt>
                <c:pt idx="26915">
                  <c:v>44.8596833333334</c:v>
                </c:pt>
                <c:pt idx="26916">
                  <c:v>44.861350000000002</c:v>
                </c:pt>
                <c:pt idx="26917">
                  <c:v>44.863016666666702</c:v>
                </c:pt>
                <c:pt idx="26918">
                  <c:v>44.864683333333403</c:v>
                </c:pt>
                <c:pt idx="26919">
                  <c:v>44.866349999999997</c:v>
                </c:pt>
                <c:pt idx="26920">
                  <c:v>44.868016666666698</c:v>
                </c:pt>
                <c:pt idx="26921">
                  <c:v>44.869683333333398</c:v>
                </c:pt>
                <c:pt idx="26922">
                  <c:v>44.87135</c:v>
                </c:pt>
                <c:pt idx="26923">
                  <c:v>44.8730166666667</c:v>
                </c:pt>
                <c:pt idx="26924">
                  <c:v>44.874683333333401</c:v>
                </c:pt>
                <c:pt idx="26925">
                  <c:v>44.876350000000002</c:v>
                </c:pt>
                <c:pt idx="26926">
                  <c:v>44.878016666666703</c:v>
                </c:pt>
                <c:pt idx="26927">
                  <c:v>44.879683333333404</c:v>
                </c:pt>
                <c:pt idx="26928">
                  <c:v>44.881349999999998</c:v>
                </c:pt>
                <c:pt idx="26929">
                  <c:v>44.883016666666698</c:v>
                </c:pt>
                <c:pt idx="26930">
                  <c:v>44.884683333333399</c:v>
                </c:pt>
                <c:pt idx="26931">
                  <c:v>44.88635</c:v>
                </c:pt>
                <c:pt idx="26932">
                  <c:v>44.888016666666701</c:v>
                </c:pt>
                <c:pt idx="26933">
                  <c:v>44.889683333333402</c:v>
                </c:pt>
                <c:pt idx="26934">
                  <c:v>44.891350000000003</c:v>
                </c:pt>
                <c:pt idx="26935">
                  <c:v>44.893016666666703</c:v>
                </c:pt>
                <c:pt idx="26936">
                  <c:v>44.894683333333397</c:v>
                </c:pt>
                <c:pt idx="26937">
                  <c:v>44.896349999999998</c:v>
                </c:pt>
                <c:pt idx="26938">
                  <c:v>44.898016666666699</c:v>
                </c:pt>
                <c:pt idx="26939">
                  <c:v>44.8996833333334</c:v>
                </c:pt>
                <c:pt idx="26940">
                  <c:v>44.901350000000001</c:v>
                </c:pt>
                <c:pt idx="26941">
                  <c:v>44.903016666666701</c:v>
                </c:pt>
                <c:pt idx="26942">
                  <c:v>44.904683333333402</c:v>
                </c:pt>
                <c:pt idx="26943">
                  <c:v>44.906350000000003</c:v>
                </c:pt>
                <c:pt idx="26944">
                  <c:v>44.908016666666697</c:v>
                </c:pt>
                <c:pt idx="26945">
                  <c:v>44.909683333333398</c:v>
                </c:pt>
                <c:pt idx="26946">
                  <c:v>44.911349999999999</c:v>
                </c:pt>
                <c:pt idx="26947">
                  <c:v>44.913016666666699</c:v>
                </c:pt>
                <c:pt idx="26948">
                  <c:v>44.9146833333334</c:v>
                </c:pt>
                <c:pt idx="26949">
                  <c:v>44.916350000000001</c:v>
                </c:pt>
                <c:pt idx="26950">
                  <c:v>44.918016666666702</c:v>
                </c:pt>
                <c:pt idx="26951">
                  <c:v>44.919683333333403</c:v>
                </c:pt>
                <c:pt idx="26952">
                  <c:v>44.921349999999997</c:v>
                </c:pt>
                <c:pt idx="26953">
                  <c:v>44.923016666666697</c:v>
                </c:pt>
                <c:pt idx="26954">
                  <c:v>44.924683333333398</c:v>
                </c:pt>
                <c:pt idx="26955">
                  <c:v>44.926349999999999</c:v>
                </c:pt>
                <c:pt idx="26956">
                  <c:v>44.9280166666667</c:v>
                </c:pt>
                <c:pt idx="26957">
                  <c:v>44.929683333333401</c:v>
                </c:pt>
                <c:pt idx="26958">
                  <c:v>44.931350000000002</c:v>
                </c:pt>
                <c:pt idx="26959">
                  <c:v>44.933016666666703</c:v>
                </c:pt>
                <c:pt idx="26960">
                  <c:v>44.934683333333403</c:v>
                </c:pt>
                <c:pt idx="26961">
                  <c:v>44.936349999999997</c:v>
                </c:pt>
                <c:pt idx="26962">
                  <c:v>44.938016666666698</c:v>
                </c:pt>
                <c:pt idx="26963">
                  <c:v>44.939683333333399</c:v>
                </c:pt>
                <c:pt idx="26964">
                  <c:v>44.94135</c:v>
                </c:pt>
                <c:pt idx="26965">
                  <c:v>44.943016666666701</c:v>
                </c:pt>
                <c:pt idx="26966">
                  <c:v>44.944683333333401</c:v>
                </c:pt>
                <c:pt idx="26967">
                  <c:v>44.946350000000002</c:v>
                </c:pt>
                <c:pt idx="26968">
                  <c:v>44.948016666666703</c:v>
                </c:pt>
                <c:pt idx="26969">
                  <c:v>44.949683333333397</c:v>
                </c:pt>
                <c:pt idx="26970">
                  <c:v>44.951349999999998</c:v>
                </c:pt>
                <c:pt idx="26971">
                  <c:v>44.953016666666699</c:v>
                </c:pt>
                <c:pt idx="26972">
                  <c:v>44.954683333333399</c:v>
                </c:pt>
                <c:pt idx="26973">
                  <c:v>44.95635</c:v>
                </c:pt>
                <c:pt idx="26974">
                  <c:v>44.958016666666701</c:v>
                </c:pt>
                <c:pt idx="26975">
                  <c:v>44.959683333333402</c:v>
                </c:pt>
                <c:pt idx="26976">
                  <c:v>44.961350000000003</c:v>
                </c:pt>
                <c:pt idx="26977">
                  <c:v>44.963016666666697</c:v>
                </c:pt>
                <c:pt idx="26978">
                  <c:v>44.964683333333397</c:v>
                </c:pt>
                <c:pt idx="26979">
                  <c:v>44.966349999999998</c:v>
                </c:pt>
                <c:pt idx="26980">
                  <c:v>44.968016666666699</c:v>
                </c:pt>
                <c:pt idx="26981">
                  <c:v>44.9696833333334</c:v>
                </c:pt>
                <c:pt idx="26982">
                  <c:v>44.971350000000001</c:v>
                </c:pt>
                <c:pt idx="26983">
                  <c:v>44.973016666666702</c:v>
                </c:pt>
                <c:pt idx="26984">
                  <c:v>44.974683333333402</c:v>
                </c:pt>
                <c:pt idx="26985">
                  <c:v>44.976349999999996</c:v>
                </c:pt>
                <c:pt idx="26986">
                  <c:v>44.978016666666697</c:v>
                </c:pt>
                <c:pt idx="26987">
                  <c:v>44.979683333333398</c:v>
                </c:pt>
                <c:pt idx="26988">
                  <c:v>44.981349999999999</c:v>
                </c:pt>
                <c:pt idx="26989">
                  <c:v>44.9830166666667</c:v>
                </c:pt>
                <c:pt idx="26990">
                  <c:v>44.9846833333334</c:v>
                </c:pt>
                <c:pt idx="26991">
                  <c:v>44.986350000000002</c:v>
                </c:pt>
                <c:pt idx="26992">
                  <c:v>44.988016666666702</c:v>
                </c:pt>
                <c:pt idx="26993">
                  <c:v>44.989683333333403</c:v>
                </c:pt>
                <c:pt idx="26994">
                  <c:v>44.991349999999997</c:v>
                </c:pt>
                <c:pt idx="26995">
                  <c:v>44.993016666666698</c:v>
                </c:pt>
                <c:pt idx="26996">
                  <c:v>44.994683333333398</c:v>
                </c:pt>
                <c:pt idx="26997">
                  <c:v>44.99635</c:v>
                </c:pt>
                <c:pt idx="26998">
                  <c:v>44.9980166666667</c:v>
                </c:pt>
                <c:pt idx="26999">
                  <c:v>44.999683333333401</c:v>
                </c:pt>
              </c:numCache>
            </c:numRef>
          </c:xVal>
          <c:yVal>
            <c:numRef>
              <c:f>Sheet1!$W$3:$W$27002</c:f>
              <c:numCache>
                <c:formatCode>General</c:formatCode>
                <c:ptCount val="27000"/>
                <c:pt idx="0">
                  <c:v>-806.997509002686</c:v>
                </c:pt>
                <c:pt idx="1">
                  <c:v>-807.00054883956898</c:v>
                </c:pt>
                <c:pt idx="2">
                  <c:v>-807.00287342071601</c:v>
                </c:pt>
                <c:pt idx="3">
                  <c:v>-807.00430393219006</c:v>
                </c:pt>
                <c:pt idx="4">
                  <c:v>-807.00478076934803</c:v>
                </c:pt>
                <c:pt idx="5">
                  <c:v>-807.00442314147995</c:v>
                </c:pt>
                <c:pt idx="6">
                  <c:v>-807.00323104858398</c:v>
                </c:pt>
                <c:pt idx="7">
                  <c:v>-807.00132369995094</c:v>
                </c:pt>
                <c:pt idx="8">
                  <c:v>-806.99882030487095</c:v>
                </c:pt>
                <c:pt idx="9">
                  <c:v>-806.99578046798695</c:v>
                </c:pt>
                <c:pt idx="10">
                  <c:v>-806.99256181716896</c:v>
                </c:pt>
                <c:pt idx="11">
                  <c:v>-806.98940277099598</c:v>
                </c:pt>
                <c:pt idx="12">
                  <c:v>-806.98660135269199</c:v>
                </c:pt>
                <c:pt idx="13">
                  <c:v>-806.98433637618996</c:v>
                </c:pt>
                <c:pt idx="14">
                  <c:v>-806.98284626007103</c:v>
                </c:pt>
                <c:pt idx="15">
                  <c:v>-806.98230981826805</c:v>
                </c:pt>
                <c:pt idx="16">
                  <c:v>-806.98296546936103</c:v>
                </c:pt>
                <c:pt idx="17">
                  <c:v>-806.98493242263805</c:v>
                </c:pt>
                <c:pt idx="18">
                  <c:v>-806.98815107345604</c:v>
                </c:pt>
                <c:pt idx="19">
                  <c:v>-806.99256181716896</c:v>
                </c:pt>
                <c:pt idx="20">
                  <c:v>-806.99768781661999</c:v>
                </c:pt>
                <c:pt idx="21">
                  <c:v>-807.00335025787399</c:v>
                </c:pt>
                <c:pt idx="22">
                  <c:v>-807.00919151306198</c:v>
                </c:pt>
                <c:pt idx="23">
                  <c:v>-807.01485395431496</c:v>
                </c:pt>
                <c:pt idx="24">
                  <c:v>-807.02021837234497</c:v>
                </c:pt>
                <c:pt idx="25">
                  <c:v>-807.02486753463802</c:v>
                </c:pt>
                <c:pt idx="26">
                  <c:v>-807.02874183654797</c:v>
                </c:pt>
                <c:pt idx="27">
                  <c:v>-807.03172206878696</c:v>
                </c:pt>
                <c:pt idx="28">
                  <c:v>-807.03398704528797</c:v>
                </c:pt>
                <c:pt idx="29">
                  <c:v>-807.03577518463203</c:v>
                </c:pt>
                <c:pt idx="30">
                  <c:v>-807.03738451004006</c:v>
                </c:pt>
                <c:pt idx="31">
                  <c:v>-807.03899383544899</c:v>
                </c:pt>
                <c:pt idx="32">
                  <c:v>-807.04066276550304</c:v>
                </c:pt>
                <c:pt idx="33">
                  <c:v>-807.04262971878097</c:v>
                </c:pt>
                <c:pt idx="34">
                  <c:v>-807.04483509063698</c:v>
                </c:pt>
                <c:pt idx="35">
                  <c:v>-807.04757690429699</c:v>
                </c:pt>
                <c:pt idx="36">
                  <c:v>-807.05067634582497</c:v>
                </c:pt>
                <c:pt idx="37">
                  <c:v>-807.05401420593296</c:v>
                </c:pt>
                <c:pt idx="38">
                  <c:v>-807.05735206604004</c:v>
                </c:pt>
                <c:pt idx="39">
                  <c:v>-807.06051111221302</c:v>
                </c:pt>
                <c:pt idx="40">
                  <c:v>-807.06319332122803</c:v>
                </c:pt>
                <c:pt idx="41">
                  <c:v>-807.06539869308494</c:v>
                </c:pt>
                <c:pt idx="42">
                  <c:v>-807.06694841384899</c:v>
                </c:pt>
                <c:pt idx="43">
                  <c:v>-807.06772327423096</c:v>
                </c:pt>
                <c:pt idx="44">
                  <c:v>-807.06772327423096</c:v>
                </c:pt>
                <c:pt idx="45">
                  <c:v>-807.067067623139</c:v>
                </c:pt>
                <c:pt idx="46">
                  <c:v>-807.06605434417702</c:v>
                </c:pt>
                <c:pt idx="47">
                  <c:v>-807.06504106521595</c:v>
                </c:pt>
                <c:pt idx="48">
                  <c:v>-807.064146995545</c:v>
                </c:pt>
                <c:pt idx="49">
                  <c:v>-807.06343173980702</c:v>
                </c:pt>
                <c:pt idx="50">
                  <c:v>-807.06301450729404</c:v>
                </c:pt>
                <c:pt idx="51">
                  <c:v>-807.06289529800404</c:v>
                </c:pt>
                <c:pt idx="52">
                  <c:v>-807.06301450729404</c:v>
                </c:pt>
                <c:pt idx="53">
                  <c:v>-807.06307411193904</c:v>
                </c:pt>
                <c:pt idx="54">
                  <c:v>-807.06289529800404</c:v>
                </c:pt>
                <c:pt idx="55">
                  <c:v>-807.06212043762196</c:v>
                </c:pt>
                <c:pt idx="56">
                  <c:v>-807.06063032150303</c:v>
                </c:pt>
                <c:pt idx="57">
                  <c:v>-807.05836534500099</c:v>
                </c:pt>
                <c:pt idx="58">
                  <c:v>-807.055444717407</c:v>
                </c:pt>
                <c:pt idx="59">
                  <c:v>-807.05186843872104</c:v>
                </c:pt>
                <c:pt idx="60">
                  <c:v>-807.04775571823097</c:v>
                </c:pt>
                <c:pt idx="61">
                  <c:v>-807.04328536987305</c:v>
                </c:pt>
                <c:pt idx="62">
                  <c:v>-807.03851699829102</c:v>
                </c:pt>
                <c:pt idx="63">
                  <c:v>-807.03368902206398</c:v>
                </c:pt>
                <c:pt idx="64">
                  <c:v>-807.02903985977196</c:v>
                </c:pt>
                <c:pt idx="65">
                  <c:v>-807.02474832534801</c:v>
                </c:pt>
                <c:pt idx="66">
                  <c:v>-807.02111244201706</c:v>
                </c:pt>
                <c:pt idx="67">
                  <c:v>-807.01825141906795</c:v>
                </c:pt>
                <c:pt idx="68">
                  <c:v>-807.01622486114502</c:v>
                </c:pt>
                <c:pt idx="69">
                  <c:v>-807.01515197753895</c:v>
                </c:pt>
                <c:pt idx="70">
                  <c:v>-807.01497316360496</c:v>
                </c:pt>
                <c:pt idx="71">
                  <c:v>-807.01562881469704</c:v>
                </c:pt>
                <c:pt idx="72">
                  <c:v>-807.01694011688301</c:v>
                </c:pt>
                <c:pt idx="73">
                  <c:v>-807.01843023300205</c:v>
                </c:pt>
                <c:pt idx="74">
                  <c:v>-807.01962232589699</c:v>
                </c:pt>
                <c:pt idx="75">
                  <c:v>-807.01992034912098</c:v>
                </c:pt>
                <c:pt idx="76">
                  <c:v>-807.01902627945003</c:v>
                </c:pt>
                <c:pt idx="77">
                  <c:v>-807.016820907593</c:v>
                </c:pt>
                <c:pt idx="78">
                  <c:v>-807.01330423355103</c:v>
                </c:pt>
                <c:pt idx="79">
                  <c:v>-807.008655071259</c:v>
                </c:pt>
                <c:pt idx="80">
                  <c:v>-807.002992630005</c:v>
                </c:pt>
                <c:pt idx="81">
                  <c:v>-806.99667453765903</c:v>
                </c:pt>
                <c:pt idx="82">
                  <c:v>-806.98993921279896</c:v>
                </c:pt>
                <c:pt idx="83">
                  <c:v>-806.98320388794002</c:v>
                </c:pt>
                <c:pt idx="84">
                  <c:v>-806.97676658630405</c:v>
                </c:pt>
                <c:pt idx="85">
                  <c:v>-806.97110414505005</c:v>
                </c:pt>
                <c:pt idx="86">
                  <c:v>-806.96639537811302</c:v>
                </c:pt>
                <c:pt idx="87">
                  <c:v>-806.96269989013695</c:v>
                </c:pt>
                <c:pt idx="88">
                  <c:v>-806.96025609970104</c:v>
                </c:pt>
                <c:pt idx="89">
                  <c:v>-806.95912361144997</c:v>
                </c:pt>
                <c:pt idx="90">
                  <c:v>-806.95966005325295</c:v>
                </c:pt>
                <c:pt idx="91">
                  <c:v>-806.96210384368896</c:v>
                </c:pt>
                <c:pt idx="92">
                  <c:v>-806.96663379669201</c:v>
                </c:pt>
                <c:pt idx="93">
                  <c:v>-806.97295188903797</c:v>
                </c:pt>
                <c:pt idx="94">
                  <c:v>-806.980640888214</c:v>
                </c:pt>
                <c:pt idx="95">
                  <c:v>-806.98916435241699</c:v>
                </c:pt>
                <c:pt idx="96">
                  <c:v>-806.99792623519897</c:v>
                </c:pt>
                <c:pt idx="97">
                  <c:v>-807.00633049011299</c:v>
                </c:pt>
                <c:pt idx="98">
                  <c:v>-807.01390027999901</c:v>
                </c:pt>
                <c:pt idx="99">
                  <c:v>-807.01997995376598</c:v>
                </c:pt>
                <c:pt idx="100">
                  <c:v>-807.02433109283504</c:v>
                </c:pt>
                <c:pt idx="101">
                  <c:v>-807.02689409256004</c:v>
                </c:pt>
                <c:pt idx="102">
                  <c:v>-807.02784776687599</c:v>
                </c:pt>
                <c:pt idx="103">
                  <c:v>-807.02754974365303</c:v>
                </c:pt>
                <c:pt idx="104">
                  <c:v>-807.02659606933605</c:v>
                </c:pt>
                <c:pt idx="105">
                  <c:v>-807.025344371796</c:v>
                </c:pt>
                <c:pt idx="106">
                  <c:v>-807.02421188354504</c:v>
                </c:pt>
                <c:pt idx="107">
                  <c:v>-807.02343702316296</c:v>
                </c:pt>
                <c:pt idx="108">
                  <c:v>-807.02313899993896</c:v>
                </c:pt>
                <c:pt idx="109">
                  <c:v>-807.02337741851795</c:v>
                </c:pt>
                <c:pt idx="110">
                  <c:v>-807.02403306961105</c:v>
                </c:pt>
                <c:pt idx="111">
                  <c:v>-807.02516555786201</c:v>
                </c:pt>
                <c:pt idx="112">
                  <c:v>-807.02671527862606</c:v>
                </c:pt>
                <c:pt idx="113">
                  <c:v>-807.02862262725898</c:v>
                </c:pt>
                <c:pt idx="114">
                  <c:v>-807.03076839446999</c:v>
                </c:pt>
                <c:pt idx="115">
                  <c:v>-807.03297376632702</c:v>
                </c:pt>
                <c:pt idx="116">
                  <c:v>-807.03511953353905</c:v>
                </c:pt>
                <c:pt idx="117">
                  <c:v>-807.03702688217197</c:v>
                </c:pt>
                <c:pt idx="118">
                  <c:v>-807.03845739364601</c:v>
                </c:pt>
                <c:pt idx="119">
                  <c:v>-807.03929185867298</c:v>
                </c:pt>
                <c:pt idx="120">
                  <c:v>-807.039172649384</c:v>
                </c:pt>
                <c:pt idx="121">
                  <c:v>-807.03809976577804</c:v>
                </c:pt>
                <c:pt idx="122">
                  <c:v>-807.03595399856601</c:v>
                </c:pt>
                <c:pt idx="123">
                  <c:v>-807.03291416168202</c:v>
                </c:pt>
                <c:pt idx="124">
                  <c:v>-807.02915906906105</c:v>
                </c:pt>
                <c:pt idx="125">
                  <c:v>-807.02486753463802</c:v>
                </c:pt>
                <c:pt idx="126">
                  <c:v>-807.02021837234497</c:v>
                </c:pt>
                <c:pt idx="127">
                  <c:v>-807.01562881469704</c:v>
                </c:pt>
                <c:pt idx="128">
                  <c:v>-807.011158466339</c:v>
                </c:pt>
                <c:pt idx="129">
                  <c:v>-807.00698614120495</c:v>
                </c:pt>
                <c:pt idx="130">
                  <c:v>-807.002992630005</c:v>
                </c:pt>
                <c:pt idx="131">
                  <c:v>-806.99917793273903</c:v>
                </c:pt>
                <c:pt idx="132">
                  <c:v>-806.99536323547397</c:v>
                </c:pt>
                <c:pt idx="133">
                  <c:v>-806.99154853820801</c:v>
                </c:pt>
                <c:pt idx="134">
                  <c:v>-806.98779344558704</c:v>
                </c:pt>
                <c:pt idx="135">
                  <c:v>-806.98409795761097</c:v>
                </c:pt>
                <c:pt idx="136">
                  <c:v>-806.98058128357002</c:v>
                </c:pt>
                <c:pt idx="137">
                  <c:v>-806.97724342346203</c:v>
                </c:pt>
                <c:pt idx="138">
                  <c:v>-806.97414398193405</c:v>
                </c:pt>
                <c:pt idx="139">
                  <c:v>-806.97140216827404</c:v>
                </c:pt>
                <c:pt idx="140">
                  <c:v>-806.96913719177303</c:v>
                </c:pt>
                <c:pt idx="141">
                  <c:v>-806.96740865707397</c:v>
                </c:pt>
                <c:pt idx="142">
                  <c:v>-806.96609735488903</c:v>
                </c:pt>
                <c:pt idx="143">
                  <c:v>-806.96508407592796</c:v>
                </c:pt>
                <c:pt idx="144">
                  <c:v>-806.964011192322</c:v>
                </c:pt>
                <c:pt idx="145">
                  <c:v>-806.96269989013695</c:v>
                </c:pt>
                <c:pt idx="146">
                  <c:v>-806.96073293685902</c:v>
                </c:pt>
                <c:pt idx="147">
                  <c:v>-806.95793151855503</c:v>
                </c:pt>
                <c:pt idx="148">
                  <c:v>-806.95411682128895</c:v>
                </c:pt>
                <c:pt idx="149">
                  <c:v>-806.94928884506203</c:v>
                </c:pt>
                <c:pt idx="150">
                  <c:v>-806.94356679916405</c:v>
                </c:pt>
                <c:pt idx="151">
                  <c:v>-806.93724870681797</c:v>
                </c:pt>
                <c:pt idx="152">
                  <c:v>-806.930871009827</c:v>
                </c:pt>
                <c:pt idx="153">
                  <c:v>-806.92502975463901</c:v>
                </c:pt>
                <c:pt idx="154">
                  <c:v>-806.92038059234596</c:v>
                </c:pt>
                <c:pt idx="155">
                  <c:v>-806.91763877868698</c:v>
                </c:pt>
                <c:pt idx="156">
                  <c:v>-806.91722154617298</c:v>
                </c:pt>
                <c:pt idx="157">
                  <c:v>-806.91954612732002</c:v>
                </c:pt>
                <c:pt idx="158">
                  <c:v>-806.92455291748104</c:v>
                </c:pt>
                <c:pt idx="159">
                  <c:v>-806.93188428878796</c:v>
                </c:pt>
                <c:pt idx="160">
                  <c:v>-806.94076538085994</c:v>
                </c:pt>
                <c:pt idx="161">
                  <c:v>-806.95036172866799</c:v>
                </c:pt>
                <c:pt idx="162">
                  <c:v>-806.95983886718795</c:v>
                </c:pt>
                <c:pt idx="163">
                  <c:v>-806.96836233139095</c:v>
                </c:pt>
                <c:pt idx="164">
                  <c:v>-806.97527647018501</c:v>
                </c:pt>
                <c:pt idx="165">
                  <c:v>-806.97992563247703</c:v>
                </c:pt>
                <c:pt idx="166">
                  <c:v>-806.98213100433395</c:v>
                </c:pt>
                <c:pt idx="167">
                  <c:v>-806.98201179504395</c:v>
                </c:pt>
                <c:pt idx="168">
                  <c:v>-806.98010444641102</c:v>
                </c:pt>
                <c:pt idx="169">
                  <c:v>-806.97712421417305</c:v>
                </c:pt>
                <c:pt idx="170">
                  <c:v>-806.97372674942005</c:v>
                </c:pt>
                <c:pt idx="171">
                  <c:v>-806.97038888931297</c:v>
                </c:pt>
                <c:pt idx="172">
                  <c:v>-806.96770668029797</c:v>
                </c:pt>
                <c:pt idx="173">
                  <c:v>-806.96603775024403</c:v>
                </c:pt>
                <c:pt idx="174">
                  <c:v>-806.96573972702004</c:v>
                </c:pt>
                <c:pt idx="175">
                  <c:v>-806.966872215271</c:v>
                </c:pt>
                <c:pt idx="176">
                  <c:v>-806.96913719177303</c:v>
                </c:pt>
                <c:pt idx="177">
                  <c:v>-806.97217702865601</c:v>
                </c:pt>
                <c:pt idx="178">
                  <c:v>-806.97581291198799</c:v>
                </c:pt>
                <c:pt idx="179">
                  <c:v>-806.97986602783203</c:v>
                </c:pt>
                <c:pt idx="180">
                  <c:v>-806.98421716690098</c:v>
                </c:pt>
                <c:pt idx="181">
                  <c:v>-806.98862791061401</c:v>
                </c:pt>
                <c:pt idx="182">
                  <c:v>-806.99280023574897</c:v>
                </c:pt>
                <c:pt idx="183">
                  <c:v>-806.99655532836903</c:v>
                </c:pt>
                <c:pt idx="184">
                  <c:v>-807.000012397766</c:v>
                </c:pt>
                <c:pt idx="185">
                  <c:v>-807.00335025787399</c:v>
                </c:pt>
                <c:pt idx="186">
                  <c:v>-807.00692653655994</c:v>
                </c:pt>
                <c:pt idx="187">
                  <c:v>-807.01109886169502</c:v>
                </c:pt>
                <c:pt idx="188">
                  <c:v>-807.01592683792103</c:v>
                </c:pt>
                <c:pt idx="189">
                  <c:v>-807.02158927917503</c:v>
                </c:pt>
                <c:pt idx="190">
                  <c:v>-807.028086185456</c:v>
                </c:pt>
                <c:pt idx="191">
                  <c:v>-807.03535795211803</c:v>
                </c:pt>
                <c:pt idx="192">
                  <c:v>-807.04304695129395</c:v>
                </c:pt>
                <c:pt idx="193">
                  <c:v>-807.05055713653599</c:v>
                </c:pt>
                <c:pt idx="194">
                  <c:v>-807.05723285675106</c:v>
                </c:pt>
                <c:pt idx="195">
                  <c:v>-807.06218004226696</c:v>
                </c:pt>
                <c:pt idx="196">
                  <c:v>-807.06480264663696</c:v>
                </c:pt>
                <c:pt idx="197">
                  <c:v>-807.06468343734798</c:v>
                </c:pt>
                <c:pt idx="198">
                  <c:v>-807.06176280975399</c:v>
                </c:pt>
                <c:pt idx="199">
                  <c:v>-807.05627918243397</c:v>
                </c:pt>
                <c:pt idx="200">
                  <c:v>-807.04888820648205</c:v>
                </c:pt>
                <c:pt idx="201">
                  <c:v>-807.04030513763405</c:v>
                </c:pt>
                <c:pt idx="202">
                  <c:v>-807.03136444091797</c:v>
                </c:pt>
                <c:pt idx="203">
                  <c:v>-807.02278137207099</c:v>
                </c:pt>
                <c:pt idx="204">
                  <c:v>-807.01503276824997</c:v>
                </c:pt>
                <c:pt idx="205">
                  <c:v>-807.00847625732399</c:v>
                </c:pt>
                <c:pt idx="206">
                  <c:v>-807.00340986251899</c:v>
                </c:pt>
                <c:pt idx="207">
                  <c:v>-806.99977397918701</c:v>
                </c:pt>
                <c:pt idx="208">
                  <c:v>-806.997449398041</c:v>
                </c:pt>
                <c:pt idx="209">
                  <c:v>-806.99625730514504</c:v>
                </c:pt>
                <c:pt idx="210">
                  <c:v>-806.99578046798695</c:v>
                </c:pt>
                <c:pt idx="211">
                  <c:v>-806.99601888656605</c:v>
                </c:pt>
                <c:pt idx="212">
                  <c:v>-806.99691295623802</c:v>
                </c:pt>
                <c:pt idx="213">
                  <c:v>-806.99858188629196</c:v>
                </c:pt>
                <c:pt idx="214">
                  <c:v>-807.00096607208297</c:v>
                </c:pt>
                <c:pt idx="215">
                  <c:v>-807.00394630432095</c:v>
                </c:pt>
                <c:pt idx="216">
                  <c:v>-807.00740337371803</c:v>
                </c:pt>
                <c:pt idx="217">
                  <c:v>-807.01097965240501</c:v>
                </c:pt>
                <c:pt idx="218">
                  <c:v>-807.01461553573597</c:v>
                </c:pt>
                <c:pt idx="219">
                  <c:v>-807.01795339584396</c:v>
                </c:pt>
                <c:pt idx="220">
                  <c:v>-807.02087402343795</c:v>
                </c:pt>
                <c:pt idx="221">
                  <c:v>-807.02307939529396</c:v>
                </c:pt>
                <c:pt idx="222">
                  <c:v>-807.02456951141403</c:v>
                </c:pt>
                <c:pt idx="223">
                  <c:v>-807.02528476715099</c:v>
                </c:pt>
                <c:pt idx="224">
                  <c:v>-807.02564239501999</c:v>
                </c:pt>
                <c:pt idx="225">
                  <c:v>-807.02600002288796</c:v>
                </c:pt>
                <c:pt idx="226">
                  <c:v>-807.02659606933605</c:v>
                </c:pt>
                <c:pt idx="227">
                  <c:v>-807.02784776687599</c:v>
                </c:pt>
                <c:pt idx="228">
                  <c:v>-807.02987432479904</c:v>
                </c:pt>
                <c:pt idx="229">
                  <c:v>-807.03285455703804</c:v>
                </c:pt>
                <c:pt idx="230">
                  <c:v>-807.03690767288197</c:v>
                </c:pt>
                <c:pt idx="231">
                  <c:v>-807.04191446304299</c:v>
                </c:pt>
                <c:pt idx="232">
                  <c:v>-807.04775571823097</c:v>
                </c:pt>
                <c:pt idx="233">
                  <c:v>-807.05407381057796</c:v>
                </c:pt>
                <c:pt idx="234">
                  <c:v>-807.06051111221302</c:v>
                </c:pt>
                <c:pt idx="235">
                  <c:v>-807.06659078598</c:v>
                </c:pt>
                <c:pt idx="236">
                  <c:v>-807.07207441330002</c:v>
                </c:pt>
                <c:pt idx="237">
                  <c:v>-807.07666397094704</c:v>
                </c:pt>
                <c:pt idx="238">
                  <c:v>-807.08029985427902</c:v>
                </c:pt>
                <c:pt idx="239">
                  <c:v>-807.08274364471504</c:v>
                </c:pt>
                <c:pt idx="240">
                  <c:v>-807.08399534225498</c:v>
                </c:pt>
                <c:pt idx="241">
                  <c:v>-807.08399534225498</c:v>
                </c:pt>
                <c:pt idx="242">
                  <c:v>-807.08280324935902</c:v>
                </c:pt>
                <c:pt idx="243">
                  <c:v>-807.08065748214699</c:v>
                </c:pt>
                <c:pt idx="244">
                  <c:v>-807.077796459198</c:v>
                </c:pt>
                <c:pt idx="245">
                  <c:v>-807.07457780838001</c:v>
                </c:pt>
                <c:pt idx="246">
                  <c:v>-807.07135915756203</c:v>
                </c:pt>
                <c:pt idx="247">
                  <c:v>-807.06837892532405</c:v>
                </c:pt>
                <c:pt idx="248">
                  <c:v>-807.06581592559803</c:v>
                </c:pt>
                <c:pt idx="249">
                  <c:v>-807.06378936767601</c:v>
                </c:pt>
                <c:pt idx="250">
                  <c:v>-807.06241846084595</c:v>
                </c:pt>
                <c:pt idx="251">
                  <c:v>-807.06158399581898</c:v>
                </c:pt>
                <c:pt idx="252">
                  <c:v>-807.06128597259499</c:v>
                </c:pt>
                <c:pt idx="253">
                  <c:v>-807.061107158661</c:v>
                </c:pt>
                <c:pt idx="254">
                  <c:v>-807.06086874008201</c:v>
                </c:pt>
                <c:pt idx="255">
                  <c:v>-807.06039190292404</c:v>
                </c:pt>
                <c:pt idx="256">
                  <c:v>-807.05949783325195</c:v>
                </c:pt>
                <c:pt idx="257">
                  <c:v>-807.05824613571201</c:v>
                </c:pt>
                <c:pt idx="258">
                  <c:v>-807.05651760101296</c:v>
                </c:pt>
                <c:pt idx="259">
                  <c:v>-807.05437183380104</c:v>
                </c:pt>
                <c:pt idx="260">
                  <c:v>-807.05192804336605</c:v>
                </c:pt>
                <c:pt idx="261">
                  <c:v>-807.04936504364002</c:v>
                </c:pt>
                <c:pt idx="262">
                  <c:v>-807.04692125320503</c:v>
                </c:pt>
                <c:pt idx="263">
                  <c:v>-807.04495429992699</c:v>
                </c:pt>
                <c:pt idx="264">
                  <c:v>-807.04358339309704</c:v>
                </c:pt>
                <c:pt idx="265">
                  <c:v>-807.04298734664906</c:v>
                </c:pt>
                <c:pt idx="266">
                  <c:v>-807.04334497451805</c:v>
                </c:pt>
                <c:pt idx="267">
                  <c:v>-807.044775485993</c:v>
                </c:pt>
                <c:pt idx="268">
                  <c:v>-807.047278881073</c:v>
                </c:pt>
                <c:pt idx="269">
                  <c:v>-807.05091476440498</c:v>
                </c:pt>
                <c:pt idx="270">
                  <c:v>-807.05538511276302</c:v>
                </c:pt>
                <c:pt idx="271">
                  <c:v>-807.06015348434505</c:v>
                </c:pt>
                <c:pt idx="272">
                  <c:v>-807.06468343734798</c:v>
                </c:pt>
                <c:pt idx="273">
                  <c:v>-807.06843852996803</c:v>
                </c:pt>
                <c:pt idx="274">
                  <c:v>-807.07106113433895</c:v>
                </c:pt>
                <c:pt idx="275">
                  <c:v>-807.072193622589</c:v>
                </c:pt>
                <c:pt idx="276">
                  <c:v>-807.07159757614204</c:v>
                </c:pt>
                <c:pt idx="277">
                  <c:v>-807.069272994995</c:v>
                </c:pt>
                <c:pt idx="278">
                  <c:v>-807.06533908844006</c:v>
                </c:pt>
                <c:pt idx="279">
                  <c:v>-807.06027269363403</c:v>
                </c:pt>
                <c:pt idx="280">
                  <c:v>-807.05496788024902</c:v>
                </c:pt>
                <c:pt idx="281">
                  <c:v>-807.05019950866699</c:v>
                </c:pt>
                <c:pt idx="282">
                  <c:v>-807.04662322998104</c:v>
                </c:pt>
                <c:pt idx="283">
                  <c:v>-807.04465627670299</c:v>
                </c:pt>
                <c:pt idx="284">
                  <c:v>-807.04447746276901</c:v>
                </c:pt>
                <c:pt idx="285">
                  <c:v>-807.04632520675705</c:v>
                </c:pt>
                <c:pt idx="286">
                  <c:v>-807.05008029937801</c:v>
                </c:pt>
                <c:pt idx="287">
                  <c:v>-807.05538511276302</c:v>
                </c:pt>
                <c:pt idx="288">
                  <c:v>-807.06158399581898</c:v>
                </c:pt>
                <c:pt idx="289">
                  <c:v>-807.06790208816506</c:v>
                </c:pt>
                <c:pt idx="290">
                  <c:v>-807.07380294799805</c:v>
                </c:pt>
                <c:pt idx="291">
                  <c:v>-807.07898855209396</c:v>
                </c:pt>
                <c:pt idx="292">
                  <c:v>-807.08328008651802</c:v>
                </c:pt>
                <c:pt idx="293">
                  <c:v>-807.08661794662498</c:v>
                </c:pt>
                <c:pt idx="294">
                  <c:v>-807.089002132416</c:v>
                </c:pt>
                <c:pt idx="295">
                  <c:v>-807.09043264389095</c:v>
                </c:pt>
                <c:pt idx="296">
                  <c:v>-807.09102869033802</c:v>
                </c:pt>
                <c:pt idx="297">
                  <c:v>-807.09102869033802</c:v>
                </c:pt>
                <c:pt idx="298">
                  <c:v>-807.09049224853504</c:v>
                </c:pt>
                <c:pt idx="299">
                  <c:v>-807.08953857421898</c:v>
                </c:pt>
                <c:pt idx="300">
                  <c:v>-807.08810806274403</c:v>
                </c:pt>
                <c:pt idx="301">
                  <c:v>-807.08626031875599</c:v>
                </c:pt>
                <c:pt idx="302">
                  <c:v>-807.08417415618896</c:v>
                </c:pt>
                <c:pt idx="303">
                  <c:v>-807.08208799362205</c:v>
                </c:pt>
                <c:pt idx="304">
                  <c:v>-807.08024024963402</c:v>
                </c:pt>
                <c:pt idx="305">
                  <c:v>-807.07875013351497</c:v>
                </c:pt>
                <c:pt idx="306">
                  <c:v>-807.07761764526401</c:v>
                </c:pt>
                <c:pt idx="307">
                  <c:v>-807.07684278488205</c:v>
                </c:pt>
                <c:pt idx="308">
                  <c:v>-807.07630634307895</c:v>
                </c:pt>
                <c:pt idx="309">
                  <c:v>-807.07588911056496</c:v>
                </c:pt>
                <c:pt idx="310">
                  <c:v>-807.07535266876198</c:v>
                </c:pt>
                <c:pt idx="311">
                  <c:v>-807.07422018051204</c:v>
                </c:pt>
                <c:pt idx="312">
                  <c:v>-807.07237243652401</c:v>
                </c:pt>
                <c:pt idx="313">
                  <c:v>-807.069690227509</c:v>
                </c:pt>
                <c:pt idx="314">
                  <c:v>-807.06635236740101</c:v>
                </c:pt>
                <c:pt idx="315">
                  <c:v>-807.06247806549095</c:v>
                </c:pt>
                <c:pt idx="316">
                  <c:v>-807.058424949646</c:v>
                </c:pt>
                <c:pt idx="317">
                  <c:v>-807.05449104309105</c:v>
                </c:pt>
                <c:pt idx="318">
                  <c:v>-807.05097436904896</c:v>
                </c:pt>
                <c:pt idx="319">
                  <c:v>-807.04817295074497</c:v>
                </c:pt>
                <c:pt idx="320">
                  <c:v>-807.04632520675705</c:v>
                </c:pt>
                <c:pt idx="321">
                  <c:v>-807.04572916030895</c:v>
                </c:pt>
                <c:pt idx="322">
                  <c:v>-807.04644441604603</c:v>
                </c:pt>
                <c:pt idx="323">
                  <c:v>-807.04841136932396</c:v>
                </c:pt>
                <c:pt idx="324">
                  <c:v>-807.05139160156295</c:v>
                </c:pt>
                <c:pt idx="325">
                  <c:v>-807.05520629882801</c:v>
                </c:pt>
                <c:pt idx="326">
                  <c:v>-807.05949783325195</c:v>
                </c:pt>
                <c:pt idx="327">
                  <c:v>-807.0640873909</c:v>
                </c:pt>
                <c:pt idx="328">
                  <c:v>-807.06879615783703</c:v>
                </c:pt>
                <c:pt idx="329">
                  <c:v>-807.07332611083996</c:v>
                </c:pt>
                <c:pt idx="330">
                  <c:v>-807.07755804061901</c:v>
                </c:pt>
                <c:pt idx="331">
                  <c:v>-807.08119392394997</c:v>
                </c:pt>
                <c:pt idx="332">
                  <c:v>-807.08411455154396</c:v>
                </c:pt>
                <c:pt idx="333">
                  <c:v>-807.08614110946701</c:v>
                </c:pt>
                <c:pt idx="334">
                  <c:v>-807.08745241165195</c:v>
                </c:pt>
                <c:pt idx="335">
                  <c:v>-807.08822727203403</c:v>
                </c:pt>
                <c:pt idx="336">
                  <c:v>-807.08852529525802</c:v>
                </c:pt>
                <c:pt idx="337">
                  <c:v>-807.08840608596802</c:v>
                </c:pt>
                <c:pt idx="338">
                  <c:v>-807.08786964416504</c:v>
                </c:pt>
                <c:pt idx="339">
                  <c:v>-807.08709478378296</c:v>
                </c:pt>
                <c:pt idx="340">
                  <c:v>-807.08620071411201</c:v>
                </c:pt>
                <c:pt idx="341">
                  <c:v>-807.08542585372902</c:v>
                </c:pt>
                <c:pt idx="342">
                  <c:v>-807.08477020263695</c:v>
                </c:pt>
                <c:pt idx="343">
                  <c:v>-807.08417415618896</c:v>
                </c:pt>
                <c:pt idx="344">
                  <c:v>-807.08322048187301</c:v>
                </c:pt>
                <c:pt idx="345">
                  <c:v>-807.08178997039795</c:v>
                </c:pt>
                <c:pt idx="346">
                  <c:v>-807.07970380783104</c:v>
                </c:pt>
                <c:pt idx="347">
                  <c:v>-807.07702159881603</c:v>
                </c:pt>
                <c:pt idx="348">
                  <c:v>-807.07380294799805</c:v>
                </c:pt>
                <c:pt idx="349">
                  <c:v>-807.07028627395698</c:v>
                </c:pt>
                <c:pt idx="350">
                  <c:v>-807.06647157669101</c:v>
                </c:pt>
                <c:pt idx="351">
                  <c:v>-807.06259727478005</c:v>
                </c:pt>
                <c:pt idx="352">
                  <c:v>-807.05908060073898</c:v>
                </c:pt>
                <c:pt idx="353">
                  <c:v>-807.05621957778999</c:v>
                </c:pt>
                <c:pt idx="354">
                  <c:v>-807.05431222915695</c:v>
                </c:pt>
                <c:pt idx="355">
                  <c:v>-807.05329895019599</c:v>
                </c:pt>
                <c:pt idx="356">
                  <c:v>-807.05306053161598</c:v>
                </c:pt>
                <c:pt idx="357">
                  <c:v>-807.05323934555099</c:v>
                </c:pt>
                <c:pt idx="358">
                  <c:v>-807.05347776412998</c:v>
                </c:pt>
                <c:pt idx="359">
                  <c:v>-807.05353736877498</c:v>
                </c:pt>
                <c:pt idx="360">
                  <c:v>-807.05329895019599</c:v>
                </c:pt>
                <c:pt idx="361">
                  <c:v>-807.05258369445801</c:v>
                </c:pt>
                <c:pt idx="362">
                  <c:v>-807.05127239227295</c:v>
                </c:pt>
                <c:pt idx="363">
                  <c:v>-807.04936504364002</c:v>
                </c:pt>
                <c:pt idx="364">
                  <c:v>-807.04662322998104</c:v>
                </c:pt>
                <c:pt idx="365">
                  <c:v>-807.04322576522804</c:v>
                </c:pt>
                <c:pt idx="366">
                  <c:v>-807.03935146331798</c:v>
                </c:pt>
                <c:pt idx="367">
                  <c:v>-807.03517913818405</c:v>
                </c:pt>
                <c:pt idx="368">
                  <c:v>-807.030947208405</c:v>
                </c:pt>
                <c:pt idx="369">
                  <c:v>-807.02677488327004</c:v>
                </c:pt>
                <c:pt idx="370">
                  <c:v>-807.02266216278099</c:v>
                </c:pt>
                <c:pt idx="371">
                  <c:v>-807.01878786087104</c:v>
                </c:pt>
                <c:pt idx="372">
                  <c:v>-807.01539039611805</c:v>
                </c:pt>
                <c:pt idx="373">
                  <c:v>-807.01282739639305</c:v>
                </c:pt>
                <c:pt idx="374">
                  <c:v>-807.011277675629</c:v>
                </c:pt>
                <c:pt idx="375">
                  <c:v>-807.01080083847103</c:v>
                </c:pt>
                <c:pt idx="376">
                  <c:v>-807.011277675629</c:v>
                </c:pt>
                <c:pt idx="377">
                  <c:v>-807.01252937316895</c:v>
                </c:pt>
                <c:pt idx="378">
                  <c:v>-807.01449632644699</c:v>
                </c:pt>
                <c:pt idx="379">
                  <c:v>-807.01699972152699</c:v>
                </c:pt>
                <c:pt idx="380">
                  <c:v>-807.01992034912098</c:v>
                </c:pt>
                <c:pt idx="381">
                  <c:v>-807.02266216278099</c:v>
                </c:pt>
                <c:pt idx="382">
                  <c:v>-807.025046348572</c:v>
                </c:pt>
                <c:pt idx="383">
                  <c:v>-807.02689409256004</c:v>
                </c:pt>
                <c:pt idx="384">
                  <c:v>-807.02814579009998</c:v>
                </c:pt>
                <c:pt idx="385">
                  <c:v>-807.02886104583797</c:v>
                </c:pt>
                <c:pt idx="386">
                  <c:v>-807.02892065048195</c:v>
                </c:pt>
                <c:pt idx="387">
                  <c:v>-807.02832460403499</c:v>
                </c:pt>
                <c:pt idx="388">
                  <c:v>-807.02725172042904</c:v>
                </c:pt>
                <c:pt idx="389">
                  <c:v>-807.02600002288796</c:v>
                </c:pt>
                <c:pt idx="390">
                  <c:v>-807.02480792999302</c:v>
                </c:pt>
                <c:pt idx="391">
                  <c:v>-807.02391386032104</c:v>
                </c:pt>
                <c:pt idx="392">
                  <c:v>-807.02331781387397</c:v>
                </c:pt>
                <c:pt idx="393">
                  <c:v>-807.02284097671497</c:v>
                </c:pt>
                <c:pt idx="394">
                  <c:v>-807.022483348847</c:v>
                </c:pt>
                <c:pt idx="395">
                  <c:v>-807.02218532562301</c:v>
                </c:pt>
                <c:pt idx="396">
                  <c:v>-807.02206611633301</c:v>
                </c:pt>
                <c:pt idx="397">
                  <c:v>-807.02194690704403</c:v>
                </c:pt>
                <c:pt idx="398">
                  <c:v>-807.02176809310902</c:v>
                </c:pt>
                <c:pt idx="399">
                  <c:v>-807.02152967453003</c:v>
                </c:pt>
                <c:pt idx="400">
                  <c:v>-807.02129125595104</c:v>
                </c:pt>
                <c:pt idx="401">
                  <c:v>-807.02117204666195</c:v>
                </c:pt>
                <c:pt idx="402">
                  <c:v>-807.02147006988503</c:v>
                </c:pt>
                <c:pt idx="403">
                  <c:v>-807.02218532562301</c:v>
                </c:pt>
                <c:pt idx="404">
                  <c:v>-807.02331781387397</c:v>
                </c:pt>
                <c:pt idx="405">
                  <c:v>-807.02480792999302</c:v>
                </c:pt>
                <c:pt idx="406">
                  <c:v>-807.02635765075695</c:v>
                </c:pt>
                <c:pt idx="407">
                  <c:v>-807.02766895294201</c:v>
                </c:pt>
                <c:pt idx="408">
                  <c:v>-807.02844381332397</c:v>
                </c:pt>
                <c:pt idx="409">
                  <c:v>-807.02856302261398</c:v>
                </c:pt>
                <c:pt idx="410">
                  <c:v>-807.028026580811</c:v>
                </c:pt>
                <c:pt idx="411">
                  <c:v>-807.02689409256004</c:v>
                </c:pt>
                <c:pt idx="412">
                  <c:v>-807.02552318572998</c:v>
                </c:pt>
                <c:pt idx="413">
                  <c:v>-807.02433109283504</c:v>
                </c:pt>
                <c:pt idx="414">
                  <c:v>-807.02355623245296</c:v>
                </c:pt>
                <c:pt idx="415">
                  <c:v>-807.02349662780796</c:v>
                </c:pt>
                <c:pt idx="416">
                  <c:v>-807.02439069747902</c:v>
                </c:pt>
                <c:pt idx="417">
                  <c:v>-807.02629804611195</c:v>
                </c:pt>
                <c:pt idx="418">
                  <c:v>-807.02921867370605</c:v>
                </c:pt>
                <c:pt idx="419">
                  <c:v>-807.03279495239303</c:v>
                </c:pt>
                <c:pt idx="420">
                  <c:v>-807.03666925430298</c:v>
                </c:pt>
                <c:pt idx="421">
                  <c:v>-807.04024553298996</c:v>
                </c:pt>
                <c:pt idx="422">
                  <c:v>-807.04304695129395</c:v>
                </c:pt>
                <c:pt idx="423">
                  <c:v>-807.044775485993</c:v>
                </c:pt>
                <c:pt idx="424">
                  <c:v>-807.04549074172996</c:v>
                </c:pt>
                <c:pt idx="425">
                  <c:v>-807.04531192779598</c:v>
                </c:pt>
                <c:pt idx="426">
                  <c:v>-807.044358253479</c:v>
                </c:pt>
                <c:pt idx="427">
                  <c:v>-807.04274892806995</c:v>
                </c:pt>
                <c:pt idx="428">
                  <c:v>-807.04048395156894</c:v>
                </c:pt>
                <c:pt idx="429">
                  <c:v>-807.03780174255405</c:v>
                </c:pt>
                <c:pt idx="430">
                  <c:v>-807.03517913818405</c:v>
                </c:pt>
                <c:pt idx="431">
                  <c:v>-807.03309297561702</c:v>
                </c:pt>
                <c:pt idx="432">
                  <c:v>-807.03172206878696</c:v>
                </c:pt>
                <c:pt idx="433">
                  <c:v>-807.03106641769398</c:v>
                </c:pt>
                <c:pt idx="434">
                  <c:v>-807.03106641769398</c:v>
                </c:pt>
                <c:pt idx="435">
                  <c:v>-807.03172206878696</c:v>
                </c:pt>
                <c:pt idx="436">
                  <c:v>-807.03303337097202</c:v>
                </c:pt>
                <c:pt idx="437">
                  <c:v>-807.03505992889404</c:v>
                </c:pt>
                <c:pt idx="438">
                  <c:v>-807.03762292861995</c:v>
                </c:pt>
                <c:pt idx="439">
                  <c:v>-807.04042434692406</c:v>
                </c:pt>
                <c:pt idx="440">
                  <c:v>-807.04310655593895</c:v>
                </c:pt>
                <c:pt idx="441">
                  <c:v>-807.04549074172996</c:v>
                </c:pt>
                <c:pt idx="442">
                  <c:v>-807.04751729965199</c:v>
                </c:pt>
                <c:pt idx="443">
                  <c:v>-807.04924583435104</c:v>
                </c:pt>
                <c:pt idx="444">
                  <c:v>-807.05085515975998</c:v>
                </c:pt>
                <c:pt idx="445">
                  <c:v>-807.05222606659004</c:v>
                </c:pt>
                <c:pt idx="446">
                  <c:v>-807.05353736877498</c:v>
                </c:pt>
                <c:pt idx="447">
                  <c:v>-807.05472946167004</c:v>
                </c:pt>
                <c:pt idx="448">
                  <c:v>-807.055921554566</c:v>
                </c:pt>
                <c:pt idx="449">
                  <c:v>-807.05705404281605</c:v>
                </c:pt>
                <c:pt idx="450">
                  <c:v>-807.05812692642201</c:v>
                </c:pt>
                <c:pt idx="451">
                  <c:v>-807.05902099609398</c:v>
                </c:pt>
                <c:pt idx="452">
                  <c:v>-807.05961704254196</c:v>
                </c:pt>
                <c:pt idx="453">
                  <c:v>-807.05967664718605</c:v>
                </c:pt>
                <c:pt idx="454">
                  <c:v>-807.05908060073898</c:v>
                </c:pt>
                <c:pt idx="455">
                  <c:v>-807.05782890319801</c:v>
                </c:pt>
                <c:pt idx="456">
                  <c:v>-807.05598115920998</c:v>
                </c:pt>
                <c:pt idx="457">
                  <c:v>-807.05377578735397</c:v>
                </c:pt>
                <c:pt idx="458">
                  <c:v>-807.05139160156295</c:v>
                </c:pt>
                <c:pt idx="459">
                  <c:v>-807.04918622970604</c:v>
                </c:pt>
                <c:pt idx="460">
                  <c:v>-807.047338485718</c:v>
                </c:pt>
                <c:pt idx="461">
                  <c:v>-807.04584836959896</c:v>
                </c:pt>
                <c:pt idx="462">
                  <c:v>-807.04483509063698</c:v>
                </c:pt>
                <c:pt idx="463">
                  <c:v>-807.044298648834</c:v>
                </c:pt>
                <c:pt idx="464">
                  <c:v>-807.044358253479</c:v>
                </c:pt>
                <c:pt idx="465">
                  <c:v>-807.04489469528198</c:v>
                </c:pt>
                <c:pt idx="466">
                  <c:v>-807.04578876495395</c:v>
                </c:pt>
                <c:pt idx="467">
                  <c:v>-807.04686164856003</c:v>
                </c:pt>
                <c:pt idx="468">
                  <c:v>-807.04793453216598</c:v>
                </c:pt>
                <c:pt idx="469">
                  <c:v>-807.04900741577205</c:v>
                </c:pt>
                <c:pt idx="470">
                  <c:v>-807.05013990402199</c:v>
                </c:pt>
                <c:pt idx="471">
                  <c:v>-807.05133199691795</c:v>
                </c:pt>
                <c:pt idx="472">
                  <c:v>-807.05264329910301</c:v>
                </c:pt>
                <c:pt idx="473">
                  <c:v>-807.05395460128796</c:v>
                </c:pt>
                <c:pt idx="474">
                  <c:v>-807.05526590347301</c:v>
                </c:pt>
                <c:pt idx="475">
                  <c:v>-807.05645799636898</c:v>
                </c:pt>
                <c:pt idx="476">
                  <c:v>-807.05753087997505</c:v>
                </c:pt>
                <c:pt idx="477">
                  <c:v>-807.058424949646</c:v>
                </c:pt>
                <c:pt idx="478">
                  <c:v>-807.05896139144897</c:v>
                </c:pt>
                <c:pt idx="479">
                  <c:v>-807.05908060073898</c:v>
                </c:pt>
                <c:pt idx="480">
                  <c:v>-807.05902099609398</c:v>
                </c:pt>
                <c:pt idx="481">
                  <c:v>-807.05872297286999</c:v>
                </c:pt>
                <c:pt idx="482">
                  <c:v>-807.058424949646</c:v>
                </c:pt>
                <c:pt idx="483">
                  <c:v>-807.05806732177803</c:v>
                </c:pt>
                <c:pt idx="484">
                  <c:v>-807.05782890319801</c:v>
                </c:pt>
                <c:pt idx="485">
                  <c:v>-807.05782890319801</c:v>
                </c:pt>
                <c:pt idx="486">
                  <c:v>-807.05824613571201</c:v>
                </c:pt>
                <c:pt idx="487">
                  <c:v>-807.05925941467297</c:v>
                </c:pt>
                <c:pt idx="488">
                  <c:v>-807.06092834472702</c:v>
                </c:pt>
                <c:pt idx="489">
                  <c:v>-807.06301450729404</c:v>
                </c:pt>
                <c:pt idx="490">
                  <c:v>-807.06527948379505</c:v>
                </c:pt>
                <c:pt idx="491">
                  <c:v>-807.06766366958595</c:v>
                </c:pt>
                <c:pt idx="492">
                  <c:v>-807.06992864608799</c:v>
                </c:pt>
                <c:pt idx="493">
                  <c:v>-807.07189559936501</c:v>
                </c:pt>
                <c:pt idx="494">
                  <c:v>-807.07344532012996</c:v>
                </c:pt>
                <c:pt idx="495">
                  <c:v>-807.07433938980103</c:v>
                </c:pt>
                <c:pt idx="496">
                  <c:v>-807.07463741302502</c:v>
                </c:pt>
                <c:pt idx="497">
                  <c:v>-807.07445859909103</c:v>
                </c:pt>
                <c:pt idx="498">
                  <c:v>-807.07422018051204</c:v>
                </c:pt>
                <c:pt idx="499">
                  <c:v>-807.07433938980103</c:v>
                </c:pt>
                <c:pt idx="500">
                  <c:v>-807.075233459473</c:v>
                </c:pt>
                <c:pt idx="501">
                  <c:v>-807.07702159881603</c:v>
                </c:pt>
                <c:pt idx="502">
                  <c:v>-807.07982301712104</c:v>
                </c:pt>
                <c:pt idx="503">
                  <c:v>-807.083518505097</c:v>
                </c:pt>
                <c:pt idx="504">
                  <c:v>-807.08804845810005</c:v>
                </c:pt>
                <c:pt idx="505">
                  <c:v>-807.09317445755005</c:v>
                </c:pt>
                <c:pt idx="506">
                  <c:v>-807.09859848022495</c:v>
                </c:pt>
                <c:pt idx="507">
                  <c:v>-807.10390329360996</c:v>
                </c:pt>
                <c:pt idx="508">
                  <c:v>-807.10861206054699</c:v>
                </c:pt>
                <c:pt idx="509">
                  <c:v>-807.11236715316795</c:v>
                </c:pt>
                <c:pt idx="510">
                  <c:v>-807.11498975753796</c:v>
                </c:pt>
                <c:pt idx="511">
                  <c:v>-807.116539478302</c:v>
                </c:pt>
                <c:pt idx="512">
                  <c:v>-807.116897106171</c:v>
                </c:pt>
                <c:pt idx="513">
                  <c:v>-807.11612224578903</c:v>
                </c:pt>
                <c:pt idx="514">
                  <c:v>-807.11421489715599</c:v>
                </c:pt>
                <c:pt idx="515">
                  <c:v>-807.11123466491699</c:v>
                </c:pt>
                <c:pt idx="516">
                  <c:v>-807.10736036300705</c:v>
                </c:pt>
                <c:pt idx="517">
                  <c:v>-807.10300922393799</c:v>
                </c:pt>
                <c:pt idx="518">
                  <c:v>-807.09836006164596</c:v>
                </c:pt>
                <c:pt idx="519">
                  <c:v>-807.09377050399803</c:v>
                </c:pt>
                <c:pt idx="520">
                  <c:v>-807.08953857421898</c:v>
                </c:pt>
                <c:pt idx="521">
                  <c:v>-807.08578348159801</c:v>
                </c:pt>
                <c:pt idx="522">
                  <c:v>-807.08286285400402</c:v>
                </c:pt>
                <c:pt idx="523">
                  <c:v>-807.080836296082</c:v>
                </c:pt>
                <c:pt idx="524">
                  <c:v>-807.07976341247604</c:v>
                </c:pt>
                <c:pt idx="525">
                  <c:v>-807.07946538925205</c:v>
                </c:pt>
                <c:pt idx="526">
                  <c:v>-807.07988262176502</c:v>
                </c:pt>
                <c:pt idx="527">
                  <c:v>-807.08065748214699</c:v>
                </c:pt>
                <c:pt idx="528">
                  <c:v>-807.08167076110897</c:v>
                </c:pt>
                <c:pt idx="529">
                  <c:v>-807.08256483078003</c:v>
                </c:pt>
                <c:pt idx="530">
                  <c:v>-807.08310127258301</c:v>
                </c:pt>
                <c:pt idx="531">
                  <c:v>-807.08304166793801</c:v>
                </c:pt>
                <c:pt idx="532">
                  <c:v>-807.08214759826706</c:v>
                </c:pt>
                <c:pt idx="533">
                  <c:v>-807.08035945892402</c:v>
                </c:pt>
                <c:pt idx="534">
                  <c:v>-807.077736854553</c:v>
                </c:pt>
                <c:pt idx="535">
                  <c:v>-807.07445859909103</c:v>
                </c:pt>
                <c:pt idx="536">
                  <c:v>-807.07082271575905</c:v>
                </c:pt>
                <c:pt idx="537">
                  <c:v>-807.06718683242798</c:v>
                </c:pt>
                <c:pt idx="538">
                  <c:v>-807.06378936767601</c:v>
                </c:pt>
                <c:pt idx="539">
                  <c:v>-807.06086874008201</c:v>
                </c:pt>
                <c:pt idx="540">
                  <c:v>-807.058544158936</c:v>
                </c:pt>
                <c:pt idx="541">
                  <c:v>-807.05687522888195</c:v>
                </c:pt>
                <c:pt idx="542">
                  <c:v>-807.055861949921</c:v>
                </c:pt>
                <c:pt idx="543">
                  <c:v>-807.055444717407</c:v>
                </c:pt>
                <c:pt idx="544">
                  <c:v>-807.05514669418403</c:v>
                </c:pt>
                <c:pt idx="545">
                  <c:v>-807.05455064773605</c:v>
                </c:pt>
                <c:pt idx="546">
                  <c:v>-807.05335855483997</c:v>
                </c:pt>
                <c:pt idx="547">
                  <c:v>-807.05145120620705</c:v>
                </c:pt>
                <c:pt idx="548">
                  <c:v>-807.04894781112705</c:v>
                </c:pt>
                <c:pt idx="549">
                  <c:v>-807.04608678817794</c:v>
                </c:pt>
                <c:pt idx="550">
                  <c:v>-807.04310655593895</c:v>
                </c:pt>
                <c:pt idx="551">
                  <c:v>-807.04018592834495</c:v>
                </c:pt>
                <c:pt idx="552">
                  <c:v>-807.03768253326405</c:v>
                </c:pt>
                <c:pt idx="553">
                  <c:v>-807.03601360321102</c:v>
                </c:pt>
                <c:pt idx="554">
                  <c:v>-807.03535795211803</c:v>
                </c:pt>
                <c:pt idx="555">
                  <c:v>-807.03583478927601</c:v>
                </c:pt>
                <c:pt idx="556">
                  <c:v>-807.03732490539596</c:v>
                </c:pt>
                <c:pt idx="557">
                  <c:v>-807.03953027725197</c:v>
                </c:pt>
                <c:pt idx="558">
                  <c:v>-807.04203367233299</c:v>
                </c:pt>
                <c:pt idx="559">
                  <c:v>-807.04459667205799</c:v>
                </c:pt>
                <c:pt idx="560">
                  <c:v>-807.04698085784901</c:v>
                </c:pt>
                <c:pt idx="561">
                  <c:v>-807.04894781112705</c:v>
                </c:pt>
                <c:pt idx="562">
                  <c:v>-807.05049753189098</c:v>
                </c:pt>
                <c:pt idx="563">
                  <c:v>-807.05157041549705</c:v>
                </c:pt>
                <c:pt idx="564">
                  <c:v>-807.05234527587902</c:v>
                </c:pt>
                <c:pt idx="565">
                  <c:v>-807.05306053161598</c:v>
                </c:pt>
                <c:pt idx="566">
                  <c:v>-807.05377578735397</c:v>
                </c:pt>
                <c:pt idx="567">
                  <c:v>-807.05461025238105</c:v>
                </c:pt>
                <c:pt idx="568">
                  <c:v>-807.05568313598701</c:v>
                </c:pt>
                <c:pt idx="569">
                  <c:v>-807.05687522888195</c:v>
                </c:pt>
                <c:pt idx="570">
                  <c:v>-807.05806732177803</c:v>
                </c:pt>
                <c:pt idx="571">
                  <c:v>-807.05890178680397</c:v>
                </c:pt>
                <c:pt idx="572">
                  <c:v>-807.05919981002796</c:v>
                </c:pt>
                <c:pt idx="573">
                  <c:v>-807.05866336822498</c:v>
                </c:pt>
                <c:pt idx="574">
                  <c:v>-807.05711364746105</c:v>
                </c:pt>
                <c:pt idx="575">
                  <c:v>-807.05466985702503</c:v>
                </c:pt>
                <c:pt idx="576">
                  <c:v>-807.05145120620705</c:v>
                </c:pt>
                <c:pt idx="577">
                  <c:v>-807.04781532287598</c:v>
                </c:pt>
                <c:pt idx="578">
                  <c:v>-807.04394102096603</c:v>
                </c:pt>
                <c:pt idx="579">
                  <c:v>-807.04018592834495</c:v>
                </c:pt>
                <c:pt idx="580">
                  <c:v>-807.03690767288197</c:v>
                </c:pt>
                <c:pt idx="581">
                  <c:v>-807.03440427780197</c:v>
                </c:pt>
                <c:pt idx="582">
                  <c:v>-807.03297376632702</c:v>
                </c:pt>
                <c:pt idx="583">
                  <c:v>-807.03279495239303</c:v>
                </c:pt>
                <c:pt idx="584">
                  <c:v>-807.03374862670898</c:v>
                </c:pt>
                <c:pt idx="585">
                  <c:v>-807.03547716140804</c:v>
                </c:pt>
                <c:pt idx="586">
                  <c:v>-807.03762292861995</c:v>
                </c:pt>
                <c:pt idx="587">
                  <c:v>-807.04006671905495</c:v>
                </c:pt>
                <c:pt idx="588">
                  <c:v>-807.04257011413597</c:v>
                </c:pt>
                <c:pt idx="589">
                  <c:v>-807.04495429992699</c:v>
                </c:pt>
                <c:pt idx="590">
                  <c:v>-807.04710006713901</c:v>
                </c:pt>
                <c:pt idx="591">
                  <c:v>-807.04870939254795</c:v>
                </c:pt>
                <c:pt idx="592">
                  <c:v>-807.04960346221901</c:v>
                </c:pt>
                <c:pt idx="593">
                  <c:v>-807.04972267150902</c:v>
                </c:pt>
                <c:pt idx="594">
                  <c:v>-807.04918622970604</c:v>
                </c:pt>
                <c:pt idx="595">
                  <c:v>-807.04805374145496</c:v>
                </c:pt>
                <c:pt idx="596">
                  <c:v>-807.04620599746704</c:v>
                </c:pt>
                <c:pt idx="597">
                  <c:v>-807.04370260238704</c:v>
                </c:pt>
                <c:pt idx="598">
                  <c:v>-807.04054355621395</c:v>
                </c:pt>
                <c:pt idx="599">
                  <c:v>-807.03684806823799</c:v>
                </c:pt>
                <c:pt idx="600">
                  <c:v>-807.03285455703804</c:v>
                </c:pt>
                <c:pt idx="601">
                  <c:v>-807.02886104583797</c:v>
                </c:pt>
                <c:pt idx="602">
                  <c:v>-807.02522516250599</c:v>
                </c:pt>
                <c:pt idx="603">
                  <c:v>-807.02218532562301</c:v>
                </c:pt>
                <c:pt idx="604">
                  <c:v>-807.02015876769997</c:v>
                </c:pt>
                <c:pt idx="605">
                  <c:v>-807.019443511963</c:v>
                </c:pt>
                <c:pt idx="606">
                  <c:v>-807.02003955841099</c:v>
                </c:pt>
                <c:pt idx="607">
                  <c:v>-807.02194690704403</c:v>
                </c:pt>
                <c:pt idx="608">
                  <c:v>-807.024927139282</c:v>
                </c:pt>
                <c:pt idx="609">
                  <c:v>-807.02880144119297</c:v>
                </c:pt>
                <c:pt idx="610">
                  <c:v>-807.03327178955101</c:v>
                </c:pt>
                <c:pt idx="611">
                  <c:v>-807.03815937042305</c:v>
                </c:pt>
                <c:pt idx="612">
                  <c:v>-807.04310655593895</c:v>
                </c:pt>
                <c:pt idx="613">
                  <c:v>-807.04793453216598</c:v>
                </c:pt>
                <c:pt idx="614">
                  <c:v>-807.05246448516903</c:v>
                </c:pt>
                <c:pt idx="615">
                  <c:v>-807.05663681030296</c:v>
                </c:pt>
                <c:pt idx="616">
                  <c:v>-807.06051111221302</c:v>
                </c:pt>
                <c:pt idx="617">
                  <c:v>-807.064027786255</c:v>
                </c:pt>
                <c:pt idx="618">
                  <c:v>-807.06688880920399</c:v>
                </c:pt>
                <c:pt idx="619">
                  <c:v>-807.06897497177101</c:v>
                </c:pt>
                <c:pt idx="620">
                  <c:v>-807.06998825073299</c:v>
                </c:pt>
                <c:pt idx="621">
                  <c:v>-807.06986904144298</c:v>
                </c:pt>
                <c:pt idx="622">
                  <c:v>-807.06861734390304</c:v>
                </c:pt>
                <c:pt idx="623">
                  <c:v>-807.06641197204601</c:v>
                </c:pt>
                <c:pt idx="624">
                  <c:v>-807.06331253051803</c:v>
                </c:pt>
                <c:pt idx="625">
                  <c:v>-807.05955743789696</c:v>
                </c:pt>
                <c:pt idx="626">
                  <c:v>-807.055563926697</c:v>
                </c:pt>
                <c:pt idx="627">
                  <c:v>-807.05174922943104</c:v>
                </c:pt>
                <c:pt idx="628">
                  <c:v>-807.04876899719295</c:v>
                </c:pt>
                <c:pt idx="629">
                  <c:v>-807.04698085784901</c:v>
                </c:pt>
                <c:pt idx="630">
                  <c:v>-807.04662322998104</c:v>
                </c:pt>
                <c:pt idx="631">
                  <c:v>-807.04769611358699</c:v>
                </c:pt>
                <c:pt idx="632">
                  <c:v>-807.05013990402199</c:v>
                </c:pt>
                <c:pt idx="633">
                  <c:v>-807.05377578735397</c:v>
                </c:pt>
                <c:pt idx="634">
                  <c:v>-807.05818653106701</c:v>
                </c:pt>
                <c:pt idx="635">
                  <c:v>-807.06307411193904</c:v>
                </c:pt>
                <c:pt idx="636">
                  <c:v>-807.06784248352096</c:v>
                </c:pt>
                <c:pt idx="637">
                  <c:v>-807.07201480865501</c:v>
                </c:pt>
                <c:pt idx="638">
                  <c:v>-807.07499504089401</c:v>
                </c:pt>
                <c:pt idx="639">
                  <c:v>-807.07648515701305</c:v>
                </c:pt>
                <c:pt idx="640">
                  <c:v>-807.07624673843395</c:v>
                </c:pt>
                <c:pt idx="641">
                  <c:v>-807.07439899444603</c:v>
                </c:pt>
                <c:pt idx="642">
                  <c:v>-807.07106113433895</c:v>
                </c:pt>
                <c:pt idx="643">
                  <c:v>-807.06659078598</c:v>
                </c:pt>
                <c:pt idx="644">
                  <c:v>-807.06128597259499</c:v>
                </c:pt>
                <c:pt idx="645">
                  <c:v>-807.055504322052</c:v>
                </c:pt>
                <c:pt idx="646">
                  <c:v>-807.04972267150902</c:v>
                </c:pt>
                <c:pt idx="647">
                  <c:v>-807.04423904419002</c:v>
                </c:pt>
                <c:pt idx="648">
                  <c:v>-807.039232254029</c:v>
                </c:pt>
                <c:pt idx="649">
                  <c:v>-807.03494071960495</c:v>
                </c:pt>
                <c:pt idx="650">
                  <c:v>-807.03130483627297</c:v>
                </c:pt>
                <c:pt idx="651">
                  <c:v>-807.02832460403499</c:v>
                </c:pt>
                <c:pt idx="652">
                  <c:v>-807.02611923217796</c:v>
                </c:pt>
                <c:pt idx="653">
                  <c:v>-807.02474832534801</c:v>
                </c:pt>
                <c:pt idx="654">
                  <c:v>-807.02415227890003</c:v>
                </c:pt>
                <c:pt idx="655">
                  <c:v>-807.02445030212402</c:v>
                </c:pt>
                <c:pt idx="656">
                  <c:v>-807.02570199966499</c:v>
                </c:pt>
                <c:pt idx="657">
                  <c:v>-807.02772855758701</c:v>
                </c:pt>
                <c:pt idx="658">
                  <c:v>-807.03041076660202</c:v>
                </c:pt>
                <c:pt idx="659">
                  <c:v>-807.033569812775</c:v>
                </c:pt>
                <c:pt idx="660">
                  <c:v>-807.03696727752697</c:v>
                </c:pt>
                <c:pt idx="661">
                  <c:v>-807.04018592834495</c:v>
                </c:pt>
                <c:pt idx="662">
                  <c:v>-807.04310655593895</c:v>
                </c:pt>
                <c:pt idx="663">
                  <c:v>-807.04543113708496</c:v>
                </c:pt>
                <c:pt idx="664">
                  <c:v>-807.047219276428</c:v>
                </c:pt>
                <c:pt idx="665">
                  <c:v>-807.04847097396896</c:v>
                </c:pt>
                <c:pt idx="666">
                  <c:v>-807.04936504364002</c:v>
                </c:pt>
                <c:pt idx="667">
                  <c:v>-807.05019950866699</c:v>
                </c:pt>
                <c:pt idx="668">
                  <c:v>-807.05109357833896</c:v>
                </c:pt>
                <c:pt idx="669">
                  <c:v>-807.05222606659004</c:v>
                </c:pt>
                <c:pt idx="670">
                  <c:v>-807.05371618270897</c:v>
                </c:pt>
                <c:pt idx="671">
                  <c:v>-807.05538511276302</c:v>
                </c:pt>
                <c:pt idx="672">
                  <c:v>-807.05717325210605</c:v>
                </c:pt>
                <c:pt idx="673">
                  <c:v>-807.05872297286999</c:v>
                </c:pt>
                <c:pt idx="674">
                  <c:v>-807.05997467041004</c:v>
                </c:pt>
                <c:pt idx="675">
                  <c:v>-807.06063032150303</c:v>
                </c:pt>
                <c:pt idx="676">
                  <c:v>-807.06057071685802</c:v>
                </c:pt>
                <c:pt idx="677">
                  <c:v>-807.05985546112095</c:v>
                </c:pt>
                <c:pt idx="678">
                  <c:v>-807.058544158936</c:v>
                </c:pt>
                <c:pt idx="679">
                  <c:v>-807.05687522888195</c:v>
                </c:pt>
                <c:pt idx="680">
                  <c:v>-807.05520629882801</c:v>
                </c:pt>
                <c:pt idx="681">
                  <c:v>-807.05371618270897</c:v>
                </c:pt>
                <c:pt idx="682">
                  <c:v>-807.05258369445801</c:v>
                </c:pt>
                <c:pt idx="683">
                  <c:v>-807.05186843872104</c:v>
                </c:pt>
                <c:pt idx="684">
                  <c:v>-807.05174922943104</c:v>
                </c:pt>
                <c:pt idx="685">
                  <c:v>-807.05216646194503</c:v>
                </c:pt>
                <c:pt idx="686">
                  <c:v>-807.052941322327</c:v>
                </c:pt>
                <c:pt idx="687">
                  <c:v>-807.05365657806396</c:v>
                </c:pt>
                <c:pt idx="688">
                  <c:v>-807.05395460128796</c:v>
                </c:pt>
                <c:pt idx="689">
                  <c:v>-807.05353736877498</c:v>
                </c:pt>
                <c:pt idx="690">
                  <c:v>-807.05222606659004</c:v>
                </c:pt>
                <c:pt idx="691">
                  <c:v>-807.05002069473301</c:v>
                </c:pt>
                <c:pt idx="692">
                  <c:v>-807.04692125320503</c:v>
                </c:pt>
                <c:pt idx="693">
                  <c:v>-807.04292774200496</c:v>
                </c:pt>
                <c:pt idx="694">
                  <c:v>-807.03833818435703</c:v>
                </c:pt>
                <c:pt idx="695">
                  <c:v>-807.03345060348499</c:v>
                </c:pt>
                <c:pt idx="696">
                  <c:v>-807.02886104583797</c:v>
                </c:pt>
                <c:pt idx="697">
                  <c:v>-807.02486753463802</c:v>
                </c:pt>
                <c:pt idx="698">
                  <c:v>-807.02182769775402</c:v>
                </c:pt>
                <c:pt idx="699">
                  <c:v>-807.01962232589699</c:v>
                </c:pt>
                <c:pt idx="700">
                  <c:v>-807.01813220977795</c:v>
                </c:pt>
                <c:pt idx="701">
                  <c:v>-807.01729774475098</c:v>
                </c:pt>
                <c:pt idx="702">
                  <c:v>-807.01694011688301</c:v>
                </c:pt>
                <c:pt idx="703">
                  <c:v>-807.016880512238</c:v>
                </c:pt>
                <c:pt idx="704">
                  <c:v>-807.01705932617199</c:v>
                </c:pt>
                <c:pt idx="705">
                  <c:v>-807.01729774475098</c:v>
                </c:pt>
                <c:pt idx="706">
                  <c:v>-807.01765537261997</c:v>
                </c:pt>
                <c:pt idx="707">
                  <c:v>-807.01813220977795</c:v>
                </c:pt>
                <c:pt idx="708">
                  <c:v>-807.01890707016003</c:v>
                </c:pt>
                <c:pt idx="709">
                  <c:v>-807.02003955841099</c:v>
                </c:pt>
                <c:pt idx="710">
                  <c:v>-807.02170848846504</c:v>
                </c:pt>
                <c:pt idx="711">
                  <c:v>-807.02385425567604</c:v>
                </c:pt>
                <c:pt idx="712">
                  <c:v>-807.02653646469105</c:v>
                </c:pt>
                <c:pt idx="713">
                  <c:v>-807.02963590622005</c:v>
                </c:pt>
                <c:pt idx="714">
                  <c:v>-807.03303337097202</c:v>
                </c:pt>
                <c:pt idx="715">
                  <c:v>-807.03666925430298</c:v>
                </c:pt>
                <c:pt idx="716">
                  <c:v>-807.04042434692406</c:v>
                </c:pt>
                <c:pt idx="717">
                  <c:v>-807.044298648834</c:v>
                </c:pt>
                <c:pt idx="718">
                  <c:v>-807.04805374145496</c:v>
                </c:pt>
                <c:pt idx="719">
                  <c:v>-807.05174922943104</c:v>
                </c:pt>
                <c:pt idx="720">
                  <c:v>-807.05526590347301</c:v>
                </c:pt>
                <c:pt idx="721">
                  <c:v>-807.058484554291</c:v>
                </c:pt>
                <c:pt idx="722">
                  <c:v>-807.06122636795101</c:v>
                </c:pt>
                <c:pt idx="723">
                  <c:v>-807.06325292587303</c:v>
                </c:pt>
                <c:pt idx="724">
                  <c:v>-807.06432580947899</c:v>
                </c:pt>
                <c:pt idx="725">
                  <c:v>-807.06432580947899</c:v>
                </c:pt>
                <c:pt idx="726">
                  <c:v>-807.06319332122803</c:v>
                </c:pt>
                <c:pt idx="727">
                  <c:v>-807.06098794937202</c:v>
                </c:pt>
                <c:pt idx="728">
                  <c:v>-807.05770969390903</c:v>
                </c:pt>
                <c:pt idx="729">
                  <c:v>-807.05359697341896</c:v>
                </c:pt>
                <c:pt idx="730">
                  <c:v>-807.04870939254795</c:v>
                </c:pt>
                <c:pt idx="731">
                  <c:v>-807.04346418380806</c:v>
                </c:pt>
                <c:pt idx="732">
                  <c:v>-807.03839778900203</c:v>
                </c:pt>
                <c:pt idx="733">
                  <c:v>-807.03398704528797</c:v>
                </c:pt>
                <c:pt idx="734">
                  <c:v>-807.030529975891</c:v>
                </c:pt>
                <c:pt idx="735">
                  <c:v>-807.028086185456</c:v>
                </c:pt>
                <c:pt idx="736">
                  <c:v>-807.02665567398105</c:v>
                </c:pt>
                <c:pt idx="737">
                  <c:v>-807.02594041824398</c:v>
                </c:pt>
                <c:pt idx="738">
                  <c:v>-807.02576160430897</c:v>
                </c:pt>
                <c:pt idx="739">
                  <c:v>-807.02588081359897</c:v>
                </c:pt>
                <c:pt idx="740">
                  <c:v>-807.02605962753296</c:v>
                </c:pt>
                <c:pt idx="741">
                  <c:v>-807.02594041824398</c:v>
                </c:pt>
                <c:pt idx="742">
                  <c:v>-807.02528476715099</c:v>
                </c:pt>
                <c:pt idx="743">
                  <c:v>-807.02403306961105</c:v>
                </c:pt>
                <c:pt idx="744">
                  <c:v>-807.02224493026802</c:v>
                </c:pt>
                <c:pt idx="745">
                  <c:v>-807.02033758163498</c:v>
                </c:pt>
                <c:pt idx="746">
                  <c:v>-807.01848983764705</c:v>
                </c:pt>
                <c:pt idx="747">
                  <c:v>-807.01699972152699</c:v>
                </c:pt>
                <c:pt idx="748">
                  <c:v>-807.01616525650002</c:v>
                </c:pt>
                <c:pt idx="749">
                  <c:v>-807.01598644256603</c:v>
                </c:pt>
                <c:pt idx="750">
                  <c:v>-807.01652288436901</c:v>
                </c:pt>
                <c:pt idx="751">
                  <c:v>-807.01789379119896</c:v>
                </c:pt>
                <c:pt idx="752">
                  <c:v>-807.01997995376598</c:v>
                </c:pt>
                <c:pt idx="753">
                  <c:v>-807.02254295349098</c:v>
                </c:pt>
                <c:pt idx="754">
                  <c:v>-807.025403976441</c:v>
                </c:pt>
                <c:pt idx="755">
                  <c:v>-807.02814579009998</c:v>
                </c:pt>
                <c:pt idx="756">
                  <c:v>-807.03041076660202</c:v>
                </c:pt>
                <c:pt idx="757">
                  <c:v>-807.03196048736595</c:v>
                </c:pt>
                <c:pt idx="758">
                  <c:v>-807.03243732452404</c:v>
                </c:pt>
                <c:pt idx="759">
                  <c:v>-807.03184127807594</c:v>
                </c:pt>
                <c:pt idx="760">
                  <c:v>-807.03005313873302</c:v>
                </c:pt>
                <c:pt idx="761">
                  <c:v>-807.02725172042904</c:v>
                </c:pt>
                <c:pt idx="762">
                  <c:v>-807.02349662780796</c:v>
                </c:pt>
                <c:pt idx="763">
                  <c:v>-807.01896667480503</c:v>
                </c:pt>
                <c:pt idx="764">
                  <c:v>-807.01401948928901</c:v>
                </c:pt>
                <c:pt idx="765">
                  <c:v>-807.00889348983799</c:v>
                </c:pt>
                <c:pt idx="766">
                  <c:v>-807.00406551361095</c:v>
                </c:pt>
                <c:pt idx="767">
                  <c:v>-806.99977397918701</c:v>
                </c:pt>
                <c:pt idx="768">
                  <c:v>-806.99607849121105</c:v>
                </c:pt>
                <c:pt idx="769">
                  <c:v>-806.99303865432796</c:v>
                </c:pt>
                <c:pt idx="770">
                  <c:v>-806.99047565460205</c:v>
                </c:pt>
                <c:pt idx="771">
                  <c:v>-806.98844909668003</c:v>
                </c:pt>
                <c:pt idx="772">
                  <c:v>-806.98689937591598</c:v>
                </c:pt>
                <c:pt idx="773">
                  <c:v>-806.98570728302002</c:v>
                </c:pt>
                <c:pt idx="774">
                  <c:v>-806.98469400405895</c:v>
                </c:pt>
                <c:pt idx="775">
                  <c:v>-806.983740329743</c:v>
                </c:pt>
                <c:pt idx="776">
                  <c:v>-806.98260784149204</c:v>
                </c:pt>
                <c:pt idx="777">
                  <c:v>-806.98135614395198</c:v>
                </c:pt>
                <c:pt idx="778">
                  <c:v>-806.98028326034603</c:v>
                </c:pt>
                <c:pt idx="779">
                  <c:v>-806.97950839996395</c:v>
                </c:pt>
                <c:pt idx="780">
                  <c:v>-806.97938919067406</c:v>
                </c:pt>
                <c:pt idx="781">
                  <c:v>-806.98022365570102</c:v>
                </c:pt>
                <c:pt idx="782">
                  <c:v>-806.98219060897804</c:v>
                </c:pt>
                <c:pt idx="783">
                  <c:v>-806.98546886444103</c:v>
                </c:pt>
                <c:pt idx="784">
                  <c:v>-806.99023723602295</c:v>
                </c:pt>
                <c:pt idx="785">
                  <c:v>-806.99637651443504</c:v>
                </c:pt>
                <c:pt idx="786">
                  <c:v>-807.00346946716297</c:v>
                </c:pt>
                <c:pt idx="787">
                  <c:v>-807.01109886169502</c:v>
                </c:pt>
                <c:pt idx="788">
                  <c:v>-807.01872825622604</c:v>
                </c:pt>
                <c:pt idx="789">
                  <c:v>-807.02576160430897</c:v>
                </c:pt>
                <c:pt idx="790">
                  <c:v>-807.03184127807594</c:v>
                </c:pt>
                <c:pt idx="791">
                  <c:v>-807.03666925430298</c:v>
                </c:pt>
                <c:pt idx="792">
                  <c:v>-807.04012632369995</c:v>
                </c:pt>
                <c:pt idx="793">
                  <c:v>-807.04227209091198</c:v>
                </c:pt>
                <c:pt idx="794">
                  <c:v>-807.04340457916305</c:v>
                </c:pt>
                <c:pt idx="795">
                  <c:v>-807.04388141632103</c:v>
                </c:pt>
                <c:pt idx="796">
                  <c:v>-807.04400062561103</c:v>
                </c:pt>
                <c:pt idx="797">
                  <c:v>-807.04417943954502</c:v>
                </c:pt>
                <c:pt idx="798">
                  <c:v>-807.04459667205799</c:v>
                </c:pt>
                <c:pt idx="799">
                  <c:v>-807.04549074172996</c:v>
                </c:pt>
                <c:pt idx="800">
                  <c:v>-807.04686164856003</c:v>
                </c:pt>
                <c:pt idx="801">
                  <c:v>-807.04888820648205</c:v>
                </c:pt>
                <c:pt idx="802">
                  <c:v>-807.05145120620705</c:v>
                </c:pt>
                <c:pt idx="803">
                  <c:v>-807.05449104309105</c:v>
                </c:pt>
                <c:pt idx="804">
                  <c:v>-807.05782890319801</c:v>
                </c:pt>
                <c:pt idx="805">
                  <c:v>-807.06128597259499</c:v>
                </c:pt>
                <c:pt idx="806">
                  <c:v>-807.06480264663696</c:v>
                </c:pt>
                <c:pt idx="807">
                  <c:v>-807.06814050674495</c:v>
                </c:pt>
                <c:pt idx="808">
                  <c:v>-807.07112073898304</c:v>
                </c:pt>
                <c:pt idx="809">
                  <c:v>-807.07350492477406</c:v>
                </c:pt>
                <c:pt idx="810">
                  <c:v>-807.074816226959</c:v>
                </c:pt>
                <c:pt idx="811">
                  <c:v>-807.07475662231502</c:v>
                </c:pt>
                <c:pt idx="812">
                  <c:v>-807.07344532012996</c:v>
                </c:pt>
                <c:pt idx="813">
                  <c:v>-807.07106113433895</c:v>
                </c:pt>
                <c:pt idx="814">
                  <c:v>-807.06796169280994</c:v>
                </c:pt>
                <c:pt idx="815">
                  <c:v>-807.06432580947899</c:v>
                </c:pt>
                <c:pt idx="816">
                  <c:v>-807.06039190292404</c:v>
                </c:pt>
                <c:pt idx="817">
                  <c:v>-807.05633878707897</c:v>
                </c:pt>
                <c:pt idx="818">
                  <c:v>-807.05252408981301</c:v>
                </c:pt>
                <c:pt idx="819">
                  <c:v>-807.04936504364002</c:v>
                </c:pt>
                <c:pt idx="820">
                  <c:v>-807.04698085784901</c:v>
                </c:pt>
                <c:pt idx="821">
                  <c:v>-807.04543113708496</c:v>
                </c:pt>
                <c:pt idx="822">
                  <c:v>-807.044358253479</c:v>
                </c:pt>
                <c:pt idx="823">
                  <c:v>-807.04346418380806</c:v>
                </c:pt>
                <c:pt idx="824">
                  <c:v>-807.04251050949097</c:v>
                </c:pt>
                <c:pt idx="825">
                  <c:v>-807.04131841659603</c:v>
                </c:pt>
                <c:pt idx="826">
                  <c:v>-807.03988790512096</c:v>
                </c:pt>
                <c:pt idx="827">
                  <c:v>-807.03821897506702</c:v>
                </c:pt>
                <c:pt idx="828">
                  <c:v>-807.03625202179001</c:v>
                </c:pt>
                <c:pt idx="829">
                  <c:v>-807.03398704528797</c:v>
                </c:pt>
                <c:pt idx="830">
                  <c:v>-807.03160285949696</c:v>
                </c:pt>
                <c:pt idx="831">
                  <c:v>-807.02945709228504</c:v>
                </c:pt>
                <c:pt idx="832">
                  <c:v>-807.027907371521</c:v>
                </c:pt>
                <c:pt idx="833">
                  <c:v>-807.02737092971802</c:v>
                </c:pt>
                <c:pt idx="834">
                  <c:v>-807.028026580811</c:v>
                </c:pt>
                <c:pt idx="835">
                  <c:v>-807.02975511550903</c:v>
                </c:pt>
                <c:pt idx="836">
                  <c:v>-807.03202009201095</c:v>
                </c:pt>
                <c:pt idx="837">
                  <c:v>-807.03458309173595</c:v>
                </c:pt>
                <c:pt idx="838">
                  <c:v>-807.03696727752697</c:v>
                </c:pt>
                <c:pt idx="839">
                  <c:v>-807.03881502151501</c:v>
                </c:pt>
                <c:pt idx="840">
                  <c:v>-807.03953027725197</c:v>
                </c:pt>
                <c:pt idx="841">
                  <c:v>-807.03869581222602</c:v>
                </c:pt>
                <c:pt idx="842">
                  <c:v>-807.03577518463203</c:v>
                </c:pt>
                <c:pt idx="843">
                  <c:v>-807.03070878982601</c:v>
                </c:pt>
                <c:pt idx="844">
                  <c:v>-807.02391386032104</c:v>
                </c:pt>
                <c:pt idx="845">
                  <c:v>-807.01586723327705</c:v>
                </c:pt>
                <c:pt idx="846">
                  <c:v>-807.00716495513905</c:v>
                </c:pt>
                <c:pt idx="847">
                  <c:v>-806.99840307235695</c:v>
                </c:pt>
                <c:pt idx="848">
                  <c:v>-806.99017763137795</c:v>
                </c:pt>
                <c:pt idx="849">
                  <c:v>-806.98308467865002</c:v>
                </c:pt>
                <c:pt idx="850">
                  <c:v>-806.97766065597602</c:v>
                </c:pt>
                <c:pt idx="851">
                  <c:v>-806.97432279586803</c:v>
                </c:pt>
                <c:pt idx="852">
                  <c:v>-806.97319030761696</c:v>
                </c:pt>
                <c:pt idx="853">
                  <c:v>-806.97414398193405</c:v>
                </c:pt>
                <c:pt idx="854">
                  <c:v>-806.97688579559303</c:v>
                </c:pt>
                <c:pt idx="855">
                  <c:v>-806.98105812072799</c:v>
                </c:pt>
                <c:pt idx="856">
                  <c:v>-806.986184120178</c:v>
                </c:pt>
                <c:pt idx="857">
                  <c:v>-806.99160814285301</c:v>
                </c:pt>
                <c:pt idx="858">
                  <c:v>-806.99691295623802</c:v>
                </c:pt>
                <c:pt idx="859">
                  <c:v>-807.00186014175404</c:v>
                </c:pt>
                <c:pt idx="860">
                  <c:v>-807.00621128082298</c:v>
                </c:pt>
                <c:pt idx="861">
                  <c:v>-807.00990676879906</c:v>
                </c:pt>
                <c:pt idx="862">
                  <c:v>-807.01270818710304</c:v>
                </c:pt>
                <c:pt idx="863">
                  <c:v>-807.01467514038097</c:v>
                </c:pt>
                <c:pt idx="864">
                  <c:v>-807.01586723327705</c:v>
                </c:pt>
                <c:pt idx="865">
                  <c:v>-807.016701698303</c:v>
                </c:pt>
                <c:pt idx="866">
                  <c:v>-807.01765537261997</c:v>
                </c:pt>
                <c:pt idx="867">
                  <c:v>-807.01908588409401</c:v>
                </c:pt>
                <c:pt idx="868">
                  <c:v>-807.02105283737205</c:v>
                </c:pt>
                <c:pt idx="869">
                  <c:v>-807.02373504638695</c:v>
                </c:pt>
                <c:pt idx="870">
                  <c:v>-807.02719211578403</c:v>
                </c:pt>
                <c:pt idx="871">
                  <c:v>-807.03142404556297</c:v>
                </c:pt>
                <c:pt idx="872">
                  <c:v>-807.03625202179001</c:v>
                </c:pt>
                <c:pt idx="873">
                  <c:v>-807.04125881195102</c:v>
                </c:pt>
                <c:pt idx="874">
                  <c:v>-807.04584836959896</c:v>
                </c:pt>
                <c:pt idx="875">
                  <c:v>-807.04930543899604</c:v>
                </c:pt>
                <c:pt idx="876">
                  <c:v>-807.05121278762795</c:v>
                </c:pt>
                <c:pt idx="877">
                  <c:v>-807.05133199691795</c:v>
                </c:pt>
                <c:pt idx="878">
                  <c:v>-807.04954385757503</c:v>
                </c:pt>
                <c:pt idx="879">
                  <c:v>-807.04596757888805</c:v>
                </c:pt>
                <c:pt idx="880">
                  <c:v>-807.04078197479305</c:v>
                </c:pt>
                <c:pt idx="881">
                  <c:v>-807.03440427780197</c:v>
                </c:pt>
                <c:pt idx="882">
                  <c:v>-807.02737092971802</c:v>
                </c:pt>
                <c:pt idx="883">
                  <c:v>-807.02021837234497</c:v>
                </c:pt>
                <c:pt idx="884">
                  <c:v>-807.01366186142002</c:v>
                </c:pt>
                <c:pt idx="885">
                  <c:v>-807.00799942016602</c:v>
                </c:pt>
                <c:pt idx="886">
                  <c:v>-807.00352907180798</c:v>
                </c:pt>
                <c:pt idx="887">
                  <c:v>-807.00042963028</c:v>
                </c:pt>
                <c:pt idx="888">
                  <c:v>-806.99887990951595</c:v>
                </c:pt>
                <c:pt idx="889">
                  <c:v>-806.99905872345005</c:v>
                </c:pt>
                <c:pt idx="890">
                  <c:v>-807.00096607208297</c:v>
                </c:pt>
                <c:pt idx="891">
                  <c:v>-807.00448274612404</c:v>
                </c:pt>
                <c:pt idx="892">
                  <c:v>-807.00919151306198</c:v>
                </c:pt>
                <c:pt idx="893">
                  <c:v>-807.01473474502598</c:v>
                </c:pt>
                <c:pt idx="894">
                  <c:v>-807.02063560485897</c:v>
                </c:pt>
                <c:pt idx="895">
                  <c:v>-807.02671527862606</c:v>
                </c:pt>
                <c:pt idx="896">
                  <c:v>-807.03255653381404</c:v>
                </c:pt>
                <c:pt idx="897">
                  <c:v>-807.03786134719905</c:v>
                </c:pt>
                <c:pt idx="898">
                  <c:v>-807.04233169555698</c:v>
                </c:pt>
                <c:pt idx="899">
                  <c:v>-807.04566955566395</c:v>
                </c:pt>
                <c:pt idx="900">
                  <c:v>-807.04781532287598</c:v>
                </c:pt>
                <c:pt idx="901">
                  <c:v>-807.04882860183704</c:v>
                </c:pt>
                <c:pt idx="902">
                  <c:v>-807.04888820648205</c:v>
                </c:pt>
                <c:pt idx="903">
                  <c:v>-807.04805374145496</c:v>
                </c:pt>
                <c:pt idx="904">
                  <c:v>-807.04638481140205</c:v>
                </c:pt>
                <c:pt idx="905">
                  <c:v>-807.04382181167603</c:v>
                </c:pt>
                <c:pt idx="906">
                  <c:v>-807.04048395156894</c:v>
                </c:pt>
                <c:pt idx="907">
                  <c:v>-807.03660964965798</c:v>
                </c:pt>
                <c:pt idx="908">
                  <c:v>-807.03219890594505</c:v>
                </c:pt>
                <c:pt idx="909">
                  <c:v>-807.02749013900802</c:v>
                </c:pt>
                <c:pt idx="910">
                  <c:v>-807.02266216278099</c:v>
                </c:pt>
                <c:pt idx="911">
                  <c:v>-807.01795339584396</c:v>
                </c:pt>
                <c:pt idx="912">
                  <c:v>-807.01372146606502</c:v>
                </c:pt>
                <c:pt idx="913">
                  <c:v>-807.01032400131203</c:v>
                </c:pt>
                <c:pt idx="914">
                  <c:v>-807.00782060623203</c:v>
                </c:pt>
                <c:pt idx="915">
                  <c:v>-807.00644969940197</c:v>
                </c:pt>
                <c:pt idx="916">
                  <c:v>-807.00627088546798</c:v>
                </c:pt>
                <c:pt idx="917">
                  <c:v>-807.00740337371803</c:v>
                </c:pt>
                <c:pt idx="918">
                  <c:v>-807.00972795486496</c:v>
                </c:pt>
                <c:pt idx="919">
                  <c:v>-807.01312541961704</c:v>
                </c:pt>
                <c:pt idx="920">
                  <c:v>-807.01735734939598</c:v>
                </c:pt>
                <c:pt idx="921">
                  <c:v>-807.02206611633301</c:v>
                </c:pt>
                <c:pt idx="922">
                  <c:v>-807.02689409256004</c:v>
                </c:pt>
                <c:pt idx="923">
                  <c:v>-807.03148365020797</c:v>
                </c:pt>
                <c:pt idx="924">
                  <c:v>-807.03547716140804</c:v>
                </c:pt>
                <c:pt idx="925">
                  <c:v>-807.03851699829102</c:v>
                </c:pt>
                <c:pt idx="926">
                  <c:v>-807.04042434692406</c:v>
                </c:pt>
                <c:pt idx="927">
                  <c:v>-807.04084157943703</c:v>
                </c:pt>
                <c:pt idx="928">
                  <c:v>-807.03988790512096</c:v>
                </c:pt>
                <c:pt idx="929">
                  <c:v>-807.03774213790905</c:v>
                </c:pt>
                <c:pt idx="930">
                  <c:v>-807.03482151031506</c:v>
                </c:pt>
                <c:pt idx="931">
                  <c:v>-807.03160285949696</c:v>
                </c:pt>
                <c:pt idx="932">
                  <c:v>-807.02862262725898</c:v>
                </c:pt>
                <c:pt idx="933">
                  <c:v>-807.02629804611195</c:v>
                </c:pt>
                <c:pt idx="934">
                  <c:v>-807.02486753463802</c:v>
                </c:pt>
                <c:pt idx="935">
                  <c:v>-807.02462911605903</c:v>
                </c:pt>
                <c:pt idx="936">
                  <c:v>-807.02546358108498</c:v>
                </c:pt>
                <c:pt idx="937">
                  <c:v>-807.02719211578403</c:v>
                </c:pt>
                <c:pt idx="938">
                  <c:v>-807.02939748764095</c:v>
                </c:pt>
                <c:pt idx="939">
                  <c:v>-807.03154325485298</c:v>
                </c:pt>
                <c:pt idx="940">
                  <c:v>-807.03333139419601</c:v>
                </c:pt>
                <c:pt idx="941">
                  <c:v>-807.03428506851196</c:v>
                </c:pt>
                <c:pt idx="942">
                  <c:v>-807.03440427780197</c:v>
                </c:pt>
                <c:pt idx="943">
                  <c:v>-807.03380823135399</c:v>
                </c:pt>
                <c:pt idx="944">
                  <c:v>-807.03273534774803</c:v>
                </c:pt>
                <c:pt idx="945">
                  <c:v>-807.03154325485298</c:v>
                </c:pt>
                <c:pt idx="946">
                  <c:v>-807.030529975891</c:v>
                </c:pt>
                <c:pt idx="947">
                  <c:v>-807.02999353408802</c:v>
                </c:pt>
                <c:pt idx="948">
                  <c:v>-807.02993392944404</c:v>
                </c:pt>
                <c:pt idx="949">
                  <c:v>-807.03023195266701</c:v>
                </c:pt>
                <c:pt idx="950">
                  <c:v>-807.03070878982601</c:v>
                </c:pt>
                <c:pt idx="951">
                  <c:v>-807.03112602233898</c:v>
                </c:pt>
                <c:pt idx="952">
                  <c:v>-807.03106641769398</c:v>
                </c:pt>
                <c:pt idx="953">
                  <c:v>-807.03029155731201</c:v>
                </c:pt>
                <c:pt idx="954">
                  <c:v>-807.02844381332397</c:v>
                </c:pt>
                <c:pt idx="955">
                  <c:v>-807.02546358108498</c:v>
                </c:pt>
                <c:pt idx="956">
                  <c:v>-807.02147006988503</c:v>
                </c:pt>
                <c:pt idx="957">
                  <c:v>-807.016880512238</c:v>
                </c:pt>
                <c:pt idx="958">
                  <c:v>-807.01211214065597</c:v>
                </c:pt>
                <c:pt idx="959">
                  <c:v>-807.00764179229805</c:v>
                </c:pt>
                <c:pt idx="960">
                  <c:v>-807.00376749038696</c:v>
                </c:pt>
                <c:pt idx="961">
                  <c:v>-807.00078725814797</c:v>
                </c:pt>
                <c:pt idx="962">
                  <c:v>-806.99864149093605</c:v>
                </c:pt>
                <c:pt idx="963">
                  <c:v>-806.99733018875099</c:v>
                </c:pt>
                <c:pt idx="964">
                  <c:v>-806.99655532836903</c:v>
                </c:pt>
                <c:pt idx="965">
                  <c:v>-806.99619770050106</c:v>
                </c:pt>
                <c:pt idx="966">
                  <c:v>-806.99584007263195</c:v>
                </c:pt>
                <c:pt idx="967">
                  <c:v>-806.99512481689499</c:v>
                </c:pt>
                <c:pt idx="968">
                  <c:v>-806.99399232864403</c:v>
                </c:pt>
                <c:pt idx="969">
                  <c:v>-806.99226379394599</c:v>
                </c:pt>
                <c:pt idx="970">
                  <c:v>-806.99011802673397</c:v>
                </c:pt>
                <c:pt idx="971">
                  <c:v>-806.98773384094295</c:v>
                </c:pt>
                <c:pt idx="972">
                  <c:v>-806.98534965515205</c:v>
                </c:pt>
                <c:pt idx="973">
                  <c:v>-806.98320388794002</c:v>
                </c:pt>
                <c:pt idx="974">
                  <c:v>-806.98147535324097</c:v>
                </c:pt>
                <c:pt idx="975">
                  <c:v>-806.98028326034603</c:v>
                </c:pt>
                <c:pt idx="976">
                  <c:v>-806.97974681854305</c:v>
                </c:pt>
                <c:pt idx="977">
                  <c:v>-806.97992563247703</c:v>
                </c:pt>
                <c:pt idx="978">
                  <c:v>-806.98093891143799</c:v>
                </c:pt>
                <c:pt idx="979">
                  <c:v>-806.98266744613704</c:v>
                </c:pt>
                <c:pt idx="980">
                  <c:v>-806.98499202728306</c:v>
                </c:pt>
                <c:pt idx="981">
                  <c:v>-806.98785305023205</c:v>
                </c:pt>
                <c:pt idx="982">
                  <c:v>-806.99095249176003</c:v>
                </c:pt>
                <c:pt idx="983">
                  <c:v>-806.99411153793403</c:v>
                </c:pt>
                <c:pt idx="984">
                  <c:v>-806.99691295623802</c:v>
                </c:pt>
                <c:pt idx="985">
                  <c:v>-806.99893951416004</c:v>
                </c:pt>
                <c:pt idx="986">
                  <c:v>-807.000012397766</c:v>
                </c:pt>
                <c:pt idx="987">
                  <c:v>-807.000012397766</c:v>
                </c:pt>
                <c:pt idx="988">
                  <c:v>-806.99905872345005</c:v>
                </c:pt>
                <c:pt idx="989">
                  <c:v>-806.99733018875099</c:v>
                </c:pt>
                <c:pt idx="990">
                  <c:v>-806.99512481689499</c:v>
                </c:pt>
                <c:pt idx="991">
                  <c:v>-806.99291944503796</c:v>
                </c:pt>
                <c:pt idx="992">
                  <c:v>-806.99107170105003</c:v>
                </c:pt>
                <c:pt idx="993">
                  <c:v>-806.98993921279896</c:v>
                </c:pt>
                <c:pt idx="994">
                  <c:v>-806.98952198028599</c:v>
                </c:pt>
                <c:pt idx="995">
                  <c:v>-806.98987960815498</c:v>
                </c:pt>
                <c:pt idx="996">
                  <c:v>-806.99077367782604</c:v>
                </c:pt>
                <c:pt idx="997">
                  <c:v>-806.991846561432</c:v>
                </c:pt>
                <c:pt idx="998">
                  <c:v>-806.99280023574897</c:v>
                </c:pt>
                <c:pt idx="999">
                  <c:v>-806.99315786361694</c:v>
                </c:pt>
                <c:pt idx="1000">
                  <c:v>-806.99268102645897</c:v>
                </c:pt>
                <c:pt idx="1001">
                  <c:v>-806.99101209640503</c:v>
                </c:pt>
                <c:pt idx="1002">
                  <c:v>-806.98821067810104</c:v>
                </c:pt>
                <c:pt idx="1003">
                  <c:v>-806.98427677154598</c:v>
                </c:pt>
                <c:pt idx="1004">
                  <c:v>-806.97950839996395</c:v>
                </c:pt>
                <c:pt idx="1005">
                  <c:v>-806.97420358657905</c:v>
                </c:pt>
                <c:pt idx="1006">
                  <c:v>-806.96871995925903</c:v>
                </c:pt>
                <c:pt idx="1007">
                  <c:v>-806.96353435516403</c:v>
                </c:pt>
                <c:pt idx="1008">
                  <c:v>-806.95894479751598</c:v>
                </c:pt>
                <c:pt idx="1009">
                  <c:v>-806.95530891418503</c:v>
                </c:pt>
                <c:pt idx="1010">
                  <c:v>-806.95292472839401</c:v>
                </c:pt>
                <c:pt idx="1011">
                  <c:v>-806.95191144943306</c:v>
                </c:pt>
                <c:pt idx="1012">
                  <c:v>-806.95238828659103</c:v>
                </c:pt>
                <c:pt idx="1013">
                  <c:v>-806.95441484451305</c:v>
                </c:pt>
                <c:pt idx="1014">
                  <c:v>-806.95769309997604</c:v>
                </c:pt>
                <c:pt idx="1015">
                  <c:v>-806.96186542510998</c:v>
                </c:pt>
                <c:pt idx="1016">
                  <c:v>-806.96639537811302</c:v>
                </c:pt>
                <c:pt idx="1017">
                  <c:v>-806.97086572647095</c:v>
                </c:pt>
                <c:pt idx="1018">
                  <c:v>-806.97497844696102</c:v>
                </c:pt>
                <c:pt idx="1019">
                  <c:v>-806.97837591171299</c:v>
                </c:pt>
                <c:pt idx="1020">
                  <c:v>-806.980640888214</c:v>
                </c:pt>
                <c:pt idx="1021">
                  <c:v>-806.98159456253097</c:v>
                </c:pt>
                <c:pt idx="1022">
                  <c:v>-806.98099851608299</c:v>
                </c:pt>
                <c:pt idx="1023">
                  <c:v>-806.97897195816097</c:v>
                </c:pt>
                <c:pt idx="1024">
                  <c:v>-806.97569370269798</c:v>
                </c:pt>
                <c:pt idx="1025">
                  <c:v>-806.97140216827404</c:v>
                </c:pt>
                <c:pt idx="1026">
                  <c:v>-806.96639537811302</c:v>
                </c:pt>
                <c:pt idx="1027">
                  <c:v>-806.96097135543801</c:v>
                </c:pt>
                <c:pt idx="1028">
                  <c:v>-806.95548772811901</c:v>
                </c:pt>
                <c:pt idx="1029">
                  <c:v>-806.950123310089</c:v>
                </c:pt>
                <c:pt idx="1030">
                  <c:v>-806.944997310639</c:v>
                </c:pt>
                <c:pt idx="1031">
                  <c:v>-806.94005012512196</c:v>
                </c:pt>
                <c:pt idx="1032">
                  <c:v>-806.93516254425106</c:v>
                </c:pt>
                <c:pt idx="1033">
                  <c:v>-806.93027496337902</c:v>
                </c:pt>
                <c:pt idx="1034">
                  <c:v>-806.925268173218</c:v>
                </c:pt>
                <c:pt idx="1035">
                  <c:v>-806.92002296447799</c:v>
                </c:pt>
                <c:pt idx="1036">
                  <c:v>-806.91436052322399</c:v>
                </c:pt>
                <c:pt idx="1037">
                  <c:v>-806.90816164016701</c:v>
                </c:pt>
                <c:pt idx="1038">
                  <c:v>-806.90154552459705</c:v>
                </c:pt>
                <c:pt idx="1039">
                  <c:v>-806.89457178115902</c:v>
                </c:pt>
                <c:pt idx="1040">
                  <c:v>-806.88753843307495</c:v>
                </c:pt>
                <c:pt idx="1041">
                  <c:v>-806.88068389892601</c:v>
                </c:pt>
                <c:pt idx="1042">
                  <c:v>-806.87406778335605</c:v>
                </c:pt>
                <c:pt idx="1043">
                  <c:v>-806.86769008636497</c:v>
                </c:pt>
                <c:pt idx="1044">
                  <c:v>-806.86155080795299</c:v>
                </c:pt>
                <c:pt idx="1045">
                  <c:v>-806.85553073883102</c:v>
                </c:pt>
                <c:pt idx="1046">
                  <c:v>-806.84957027435303</c:v>
                </c:pt>
                <c:pt idx="1047">
                  <c:v>-806.84337139129696</c:v>
                </c:pt>
                <c:pt idx="1048">
                  <c:v>-806.836695671082</c:v>
                </c:pt>
                <c:pt idx="1049">
                  <c:v>-806.82924509048496</c:v>
                </c:pt>
                <c:pt idx="1050">
                  <c:v>-806.82078123092697</c:v>
                </c:pt>
                <c:pt idx="1051">
                  <c:v>-806.81118488311802</c:v>
                </c:pt>
                <c:pt idx="1052">
                  <c:v>-806.80033683776901</c:v>
                </c:pt>
                <c:pt idx="1053">
                  <c:v>-806.78835630416904</c:v>
                </c:pt>
                <c:pt idx="1054">
                  <c:v>-806.77536249160801</c:v>
                </c:pt>
                <c:pt idx="1055">
                  <c:v>-806.76141500473</c:v>
                </c:pt>
                <c:pt idx="1056">
                  <c:v>-806.74687147140503</c:v>
                </c:pt>
                <c:pt idx="1057">
                  <c:v>-806.73185110092197</c:v>
                </c:pt>
                <c:pt idx="1058">
                  <c:v>-806.71671152114902</c:v>
                </c:pt>
                <c:pt idx="1059">
                  <c:v>-806.70181035995495</c:v>
                </c:pt>
                <c:pt idx="1060">
                  <c:v>-806.68744564056396</c:v>
                </c:pt>
                <c:pt idx="1061">
                  <c:v>-806.67373657226597</c:v>
                </c:pt>
                <c:pt idx="1062">
                  <c:v>-806.66068315506004</c:v>
                </c:pt>
                <c:pt idx="1063">
                  <c:v>-806.64834499359199</c:v>
                </c:pt>
                <c:pt idx="1064">
                  <c:v>-806.636781692505</c:v>
                </c:pt>
                <c:pt idx="1065">
                  <c:v>-806.62581443786598</c:v>
                </c:pt>
                <c:pt idx="1066">
                  <c:v>-806.61544322967598</c:v>
                </c:pt>
                <c:pt idx="1067">
                  <c:v>-806.60525083541904</c:v>
                </c:pt>
                <c:pt idx="1068">
                  <c:v>-806.59493923187301</c:v>
                </c:pt>
                <c:pt idx="1069">
                  <c:v>-806.58421039581299</c:v>
                </c:pt>
                <c:pt idx="1070">
                  <c:v>-806.57288551330601</c:v>
                </c:pt>
                <c:pt idx="1071">
                  <c:v>-806.56102418899604</c:v>
                </c:pt>
                <c:pt idx="1072">
                  <c:v>-806.54862642288197</c:v>
                </c:pt>
                <c:pt idx="1073">
                  <c:v>-806.53593063354504</c:v>
                </c:pt>
                <c:pt idx="1074">
                  <c:v>-806.522936820984</c:v>
                </c:pt>
                <c:pt idx="1075">
                  <c:v>-806.50970458984398</c:v>
                </c:pt>
                <c:pt idx="1076">
                  <c:v>-806.49635314941395</c:v>
                </c:pt>
                <c:pt idx="1077">
                  <c:v>-806.48288249969505</c:v>
                </c:pt>
                <c:pt idx="1078">
                  <c:v>-806.46923303604103</c:v>
                </c:pt>
                <c:pt idx="1079">
                  <c:v>-806.45534515380905</c:v>
                </c:pt>
                <c:pt idx="1080">
                  <c:v>-806.44098043441795</c:v>
                </c:pt>
                <c:pt idx="1081">
                  <c:v>-806.42596006393501</c:v>
                </c:pt>
                <c:pt idx="1082">
                  <c:v>-806.41022443771396</c:v>
                </c:pt>
                <c:pt idx="1083">
                  <c:v>-806.39401197433494</c:v>
                </c:pt>
                <c:pt idx="1084">
                  <c:v>-806.37762069702205</c:v>
                </c:pt>
                <c:pt idx="1085">
                  <c:v>-806.36146783828804</c:v>
                </c:pt>
                <c:pt idx="1086">
                  <c:v>-806.34603023529098</c:v>
                </c:pt>
                <c:pt idx="1087">
                  <c:v>-806.33178472518898</c:v>
                </c:pt>
                <c:pt idx="1088">
                  <c:v>-806.31902933120705</c:v>
                </c:pt>
                <c:pt idx="1089">
                  <c:v>-806.30806207656894</c:v>
                </c:pt>
                <c:pt idx="1090">
                  <c:v>-806.29912137985298</c:v>
                </c:pt>
                <c:pt idx="1091">
                  <c:v>-806.29226684570301</c:v>
                </c:pt>
                <c:pt idx="1092">
                  <c:v>-806.28749847412098</c:v>
                </c:pt>
                <c:pt idx="1093">
                  <c:v>-806.28481626510597</c:v>
                </c:pt>
                <c:pt idx="1094">
                  <c:v>-806.28404140472401</c:v>
                </c:pt>
                <c:pt idx="1095">
                  <c:v>-806.28511428832996</c:v>
                </c:pt>
                <c:pt idx="1096">
                  <c:v>-806.28791570663498</c:v>
                </c:pt>
                <c:pt idx="1097">
                  <c:v>-806.29226684570301</c:v>
                </c:pt>
                <c:pt idx="1098">
                  <c:v>-806.29804849624702</c:v>
                </c:pt>
                <c:pt idx="1099">
                  <c:v>-806.30502223968494</c:v>
                </c:pt>
                <c:pt idx="1100">
                  <c:v>-806.31294965743996</c:v>
                </c:pt>
                <c:pt idx="1101">
                  <c:v>-806.32177114486694</c:v>
                </c:pt>
                <c:pt idx="1102">
                  <c:v>-806.33130788803101</c:v>
                </c:pt>
                <c:pt idx="1103">
                  <c:v>-806.34161949157703</c:v>
                </c:pt>
                <c:pt idx="1104">
                  <c:v>-806.35264635086105</c:v>
                </c:pt>
                <c:pt idx="1105">
                  <c:v>-806.36450767517101</c:v>
                </c:pt>
                <c:pt idx="1106">
                  <c:v>-806.37738227844295</c:v>
                </c:pt>
                <c:pt idx="1107">
                  <c:v>-806.39150857925404</c:v>
                </c:pt>
                <c:pt idx="1108">
                  <c:v>-806.40682697296199</c:v>
                </c:pt>
                <c:pt idx="1109">
                  <c:v>-806.423218250275</c:v>
                </c:pt>
                <c:pt idx="1110">
                  <c:v>-806.44026517868099</c:v>
                </c:pt>
                <c:pt idx="1111">
                  <c:v>-806.45772933959995</c:v>
                </c:pt>
                <c:pt idx="1112">
                  <c:v>-806.47513389587402</c:v>
                </c:pt>
                <c:pt idx="1113">
                  <c:v>-806.49212121963501</c:v>
                </c:pt>
                <c:pt idx="1114">
                  <c:v>-806.50833368301403</c:v>
                </c:pt>
                <c:pt idx="1115">
                  <c:v>-806.52365207672096</c:v>
                </c:pt>
                <c:pt idx="1116">
                  <c:v>-806.53783798217796</c:v>
                </c:pt>
                <c:pt idx="1117">
                  <c:v>-806.550891399384</c:v>
                </c:pt>
                <c:pt idx="1118">
                  <c:v>-806.56305074691795</c:v>
                </c:pt>
                <c:pt idx="1119">
                  <c:v>-806.57437562942505</c:v>
                </c:pt>
                <c:pt idx="1120">
                  <c:v>-806.58522367477406</c:v>
                </c:pt>
                <c:pt idx="1121">
                  <c:v>-806.59571409225498</c:v>
                </c:pt>
                <c:pt idx="1122">
                  <c:v>-806.60614490509101</c:v>
                </c:pt>
                <c:pt idx="1123">
                  <c:v>-806.61657571792603</c:v>
                </c:pt>
                <c:pt idx="1124">
                  <c:v>-806.62712574005104</c:v>
                </c:pt>
                <c:pt idx="1125">
                  <c:v>-806.63785457611095</c:v>
                </c:pt>
                <c:pt idx="1126">
                  <c:v>-806.64876222610496</c:v>
                </c:pt>
                <c:pt idx="1127">
                  <c:v>-806.65984869003296</c:v>
                </c:pt>
                <c:pt idx="1128">
                  <c:v>-806.67123317718494</c:v>
                </c:pt>
                <c:pt idx="1129">
                  <c:v>-806.68297529220604</c:v>
                </c:pt>
                <c:pt idx="1130">
                  <c:v>-806.69507503509499</c:v>
                </c:pt>
                <c:pt idx="1131">
                  <c:v>-806.70747280120895</c:v>
                </c:pt>
                <c:pt idx="1132">
                  <c:v>-806.71998977661201</c:v>
                </c:pt>
                <c:pt idx="1133">
                  <c:v>-806.73262596130405</c:v>
                </c:pt>
                <c:pt idx="1134">
                  <c:v>-806.745202541352</c:v>
                </c:pt>
                <c:pt idx="1135">
                  <c:v>-806.75789833068904</c:v>
                </c:pt>
                <c:pt idx="1136">
                  <c:v>-806.77059412002598</c:v>
                </c:pt>
                <c:pt idx="1137">
                  <c:v>-806.78323030471802</c:v>
                </c:pt>
                <c:pt idx="1138">
                  <c:v>-806.79574728012096</c:v>
                </c:pt>
                <c:pt idx="1139">
                  <c:v>-806.80796623230003</c:v>
                </c:pt>
                <c:pt idx="1140">
                  <c:v>-806.820006370545</c:v>
                </c:pt>
                <c:pt idx="1141">
                  <c:v>-806.83204650878895</c:v>
                </c:pt>
                <c:pt idx="1142">
                  <c:v>-806.84414625167904</c:v>
                </c:pt>
                <c:pt idx="1143">
                  <c:v>-806.85624599456798</c:v>
                </c:pt>
                <c:pt idx="1144">
                  <c:v>-806.86804771423397</c:v>
                </c:pt>
                <c:pt idx="1145">
                  <c:v>-806.87925338745094</c:v>
                </c:pt>
                <c:pt idx="1146">
                  <c:v>-806.88974380493198</c:v>
                </c:pt>
                <c:pt idx="1147">
                  <c:v>-806.89928054809604</c:v>
                </c:pt>
                <c:pt idx="1148">
                  <c:v>-806.90798282623302</c:v>
                </c:pt>
                <c:pt idx="1149">
                  <c:v>-806.91561222076405</c:v>
                </c:pt>
                <c:pt idx="1150">
                  <c:v>-806.922228336334</c:v>
                </c:pt>
                <c:pt idx="1151">
                  <c:v>-806.92771196365402</c:v>
                </c:pt>
                <c:pt idx="1152">
                  <c:v>-806.93218231201195</c:v>
                </c:pt>
                <c:pt idx="1153">
                  <c:v>-806.93575859069801</c:v>
                </c:pt>
                <c:pt idx="1154">
                  <c:v>-806.93861961364803</c:v>
                </c:pt>
                <c:pt idx="1155">
                  <c:v>-806.94100379943904</c:v>
                </c:pt>
                <c:pt idx="1156">
                  <c:v>-806.94291114807095</c:v>
                </c:pt>
                <c:pt idx="1157">
                  <c:v>-806.94446086883602</c:v>
                </c:pt>
                <c:pt idx="1158">
                  <c:v>-806.94565296173096</c:v>
                </c:pt>
                <c:pt idx="1159">
                  <c:v>-806.94648742675804</c:v>
                </c:pt>
                <c:pt idx="1160">
                  <c:v>-806.94696426391602</c:v>
                </c:pt>
                <c:pt idx="1161">
                  <c:v>-806.947202682495</c:v>
                </c:pt>
                <c:pt idx="1162">
                  <c:v>-806.94732189178501</c:v>
                </c:pt>
                <c:pt idx="1163">
                  <c:v>-806.94738149643001</c:v>
                </c:pt>
                <c:pt idx="1164">
                  <c:v>-806.94726228714001</c:v>
                </c:pt>
                <c:pt idx="1165">
                  <c:v>-806.94660663604805</c:v>
                </c:pt>
                <c:pt idx="1166">
                  <c:v>-806.94547414779697</c:v>
                </c:pt>
                <c:pt idx="1167">
                  <c:v>-806.94386482238804</c:v>
                </c:pt>
                <c:pt idx="1168">
                  <c:v>-806.94189786910999</c:v>
                </c:pt>
                <c:pt idx="1169">
                  <c:v>-806.93987131118797</c:v>
                </c:pt>
                <c:pt idx="1170">
                  <c:v>-806.93766593933105</c:v>
                </c:pt>
                <c:pt idx="1171">
                  <c:v>-806.93540096283004</c:v>
                </c:pt>
                <c:pt idx="1172">
                  <c:v>-806.93319559097301</c:v>
                </c:pt>
                <c:pt idx="1173">
                  <c:v>-806.93134784698498</c:v>
                </c:pt>
                <c:pt idx="1174">
                  <c:v>-806.93003654480003</c:v>
                </c:pt>
                <c:pt idx="1175">
                  <c:v>-806.92926168441795</c:v>
                </c:pt>
                <c:pt idx="1176">
                  <c:v>-806.92908287048397</c:v>
                </c:pt>
                <c:pt idx="1177">
                  <c:v>-806.92920207977295</c:v>
                </c:pt>
                <c:pt idx="1178">
                  <c:v>-806.92950010299705</c:v>
                </c:pt>
                <c:pt idx="1179">
                  <c:v>-806.92985773086605</c:v>
                </c:pt>
                <c:pt idx="1180">
                  <c:v>-806.92991733551003</c:v>
                </c:pt>
                <c:pt idx="1181">
                  <c:v>-806.92950010299705</c:v>
                </c:pt>
                <c:pt idx="1182">
                  <c:v>-806.92836761474598</c:v>
                </c:pt>
                <c:pt idx="1183">
                  <c:v>-806.92640066146896</c:v>
                </c:pt>
                <c:pt idx="1184">
                  <c:v>-806.92353963851895</c:v>
                </c:pt>
                <c:pt idx="1185">
                  <c:v>-806.919605731964</c:v>
                </c:pt>
                <c:pt idx="1186">
                  <c:v>-806.91477775573799</c:v>
                </c:pt>
                <c:pt idx="1187">
                  <c:v>-806.90923452377297</c:v>
                </c:pt>
                <c:pt idx="1188">
                  <c:v>-806.90339326858498</c:v>
                </c:pt>
                <c:pt idx="1189">
                  <c:v>-806.897730827332</c:v>
                </c:pt>
                <c:pt idx="1190">
                  <c:v>-806.89272403717098</c:v>
                </c:pt>
                <c:pt idx="1191">
                  <c:v>-806.88867092132602</c:v>
                </c:pt>
                <c:pt idx="1192">
                  <c:v>-806.88575029373203</c:v>
                </c:pt>
                <c:pt idx="1193">
                  <c:v>-806.88414096832298</c:v>
                </c:pt>
                <c:pt idx="1194">
                  <c:v>-806.88384294509899</c:v>
                </c:pt>
                <c:pt idx="1195">
                  <c:v>-806.88485622405994</c:v>
                </c:pt>
                <c:pt idx="1196">
                  <c:v>-806.88682317733799</c:v>
                </c:pt>
                <c:pt idx="1197">
                  <c:v>-806.88932657241799</c:v>
                </c:pt>
                <c:pt idx="1198">
                  <c:v>-806.89188957214401</c:v>
                </c:pt>
                <c:pt idx="1199">
                  <c:v>-806.89415454864502</c:v>
                </c:pt>
                <c:pt idx="1200">
                  <c:v>-806.89570426940895</c:v>
                </c:pt>
                <c:pt idx="1201">
                  <c:v>-806.89653873443604</c:v>
                </c:pt>
                <c:pt idx="1202">
                  <c:v>-806.89641952514705</c:v>
                </c:pt>
                <c:pt idx="1203">
                  <c:v>-806.89528703689598</c:v>
                </c:pt>
                <c:pt idx="1204">
                  <c:v>-806.89314126968395</c:v>
                </c:pt>
                <c:pt idx="1205">
                  <c:v>-806.89004182815597</c:v>
                </c:pt>
                <c:pt idx="1206">
                  <c:v>-806.88634634018001</c:v>
                </c:pt>
                <c:pt idx="1207">
                  <c:v>-806.88229322433494</c:v>
                </c:pt>
                <c:pt idx="1208">
                  <c:v>-806.878418922425</c:v>
                </c:pt>
                <c:pt idx="1209">
                  <c:v>-806.87508106231701</c:v>
                </c:pt>
                <c:pt idx="1210">
                  <c:v>-806.87269687652599</c:v>
                </c:pt>
                <c:pt idx="1211">
                  <c:v>-806.87168359756504</c:v>
                </c:pt>
                <c:pt idx="1212">
                  <c:v>-806.872339248657</c:v>
                </c:pt>
                <c:pt idx="1213">
                  <c:v>-806.87466382980404</c:v>
                </c:pt>
                <c:pt idx="1214">
                  <c:v>-806.87859773635898</c:v>
                </c:pt>
                <c:pt idx="1215">
                  <c:v>-806.88378334045399</c:v>
                </c:pt>
                <c:pt idx="1216">
                  <c:v>-806.88980340957698</c:v>
                </c:pt>
                <c:pt idx="1217">
                  <c:v>-806.89600229263306</c:v>
                </c:pt>
                <c:pt idx="1218">
                  <c:v>-806.90178394317604</c:v>
                </c:pt>
                <c:pt idx="1219">
                  <c:v>-806.90667152404797</c:v>
                </c:pt>
                <c:pt idx="1220">
                  <c:v>-806.91036701202404</c:v>
                </c:pt>
                <c:pt idx="1221">
                  <c:v>-806.91298961639404</c:v>
                </c:pt>
                <c:pt idx="1222">
                  <c:v>-806.91465854644798</c:v>
                </c:pt>
                <c:pt idx="1223">
                  <c:v>-806.91585063934303</c:v>
                </c:pt>
                <c:pt idx="1224">
                  <c:v>-806.91680431366001</c:v>
                </c:pt>
                <c:pt idx="1225">
                  <c:v>-806.91775798797596</c:v>
                </c:pt>
                <c:pt idx="1226">
                  <c:v>-806.91889047622703</c:v>
                </c:pt>
                <c:pt idx="1227">
                  <c:v>-806.92026138305698</c:v>
                </c:pt>
                <c:pt idx="1228">
                  <c:v>-806.92181110382103</c:v>
                </c:pt>
                <c:pt idx="1229">
                  <c:v>-806.92330121993996</c:v>
                </c:pt>
                <c:pt idx="1230">
                  <c:v>-806.92413568496704</c:v>
                </c:pt>
                <c:pt idx="1231">
                  <c:v>-806.92401647567794</c:v>
                </c:pt>
                <c:pt idx="1232">
                  <c:v>-806.922645568848</c:v>
                </c:pt>
                <c:pt idx="1233">
                  <c:v>-806.92026138305698</c:v>
                </c:pt>
                <c:pt idx="1234">
                  <c:v>-806.91728115081798</c:v>
                </c:pt>
                <c:pt idx="1235">
                  <c:v>-806.91430091857899</c:v>
                </c:pt>
                <c:pt idx="1236">
                  <c:v>-806.91167831420898</c:v>
                </c:pt>
                <c:pt idx="1237">
                  <c:v>-806.90983057022095</c:v>
                </c:pt>
                <c:pt idx="1238">
                  <c:v>-806.90905570983898</c:v>
                </c:pt>
                <c:pt idx="1239">
                  <c:v>-806.90959215164196</c:v>
                </c:pt>
                <c:pt idx="1240">
                  <c:v>-806.911499500275</c:v>
                </c:pt>
                <c:pt idx="1241">
                  <c:v>-806.914479732514</c:v>
                </c:pt>
                <c:pt idx="1242">
                  <c:v>-806.91823482513405</c:v>
                </c:pt>
                <c:pt idx="1243">
                  <c:v>-806.92216873169002</c:v>
                </c:pt>
                <c:pt idx="1244">
                  <c:v>-806.92586421966598</c:v>
                </c:pt>
                <c:pt idx="1245">
                  <c:v>-806.92878484725998</c:v>
                </c:pt>
                <c:pt idx="1246">
                  <c:v>-806.930811405182</c:v>
                </c:pt>
                <c:pt idx="1247">
                  <c:v>-806.93182468414295</c:v>
                </c:pt>
                <c:pt idx="1248">
                  <c:v>-806.93182468414295</c:v>
                </c:pt>
                <c:pt idx="1249">
                  <c:v>-806.93099021911598</c:v>
                </c:pt>
                <c:pt idx="1250">
                  <c:v>-806.92944049835205</c:v>
                </c:pt>
                <c:pt idx="1251">
                  <c:v>-806.92723512649604</c:v>
                </c:pt>
                <c:pt idx="1252">
                  <c:v>-806.92455291748104</c:v>
                </c:pt>
                <c:pt idx="1253">
                  <c:v>-806.92139387130806</c:v>
                </c:pt>
                <c:pt idx="1254">
                  <c:v>-806.91811561584495</c:v>
                </c:pt>
                <c:pt idx="1255">
                  <c:v>-806.91483736038197</c:v>
                </c:pt>
                <c:pt idx="1256">
                  <c:v>-806.91185712814399</c:v>
                </c:pt>
                <c:pt idx="1257">
                  <c:v>-806.90941333770797</c:v>
                </c:pt>
                <c:pt idx="1258">
                  <c:v>-806.90768480300903</c:v>
                </c:pt>
                <c:pt idx="1259">
                  <c:v>-806.90667152404797</c:v>
                </c:pt>
                <c:pt idx="1260">
                  <c:v>-806.90649271011398</c:v>
                </c:pt>
                <c:pt idx="1261">
                  <c:v>-806.90702915191696</c:v>
                </c:pt>
                <c:pt idx="1262">
                  <c:v>-806.90810203552303</c:v>
                </c:pt>
                <c:pt idx="1263">
                  <c:v>-806.90947294235298</c:v>
                </c:pt>
                <c:pt idx="1264">
                  <c:v>-806.91078424453804</c:v>
                </c:pt>
                <c:pt idx="1265">
                  <c:v>-806.91173791885399</c:v>
                </c:pt>
                <c:pt idx="1266">
                  <c:v>-806.91203594207798</c:v>
                </c:pt>
                <c:pt idx="1267">
                  <c:v>-806.91161870956398</c:v>
                </c:pt>
                <c:pt idx="1268">
                  <c:v>-806.91054582595802</c:v>
                </c:pt>
                <c:pt idx="1269">
                  <c:v>-806.90905570983898</c:v>
                </c:pt>
                <c:pt idx="1270">
                  <c:v>-806.90738677978504</c:v>
                </c:pt>
                <c:pt idx="1271">
                  <c:v>-806.905956268311</c:v>
                </c:pt>
                <c:pt idx="1272">
                  <c:v>-806.90500259399403</c:v>
                </c:pt>
                <c:pt idx="1273">
                  <c:v>-806.90494298935005</c:v>
                </c:pt>
                <c:pt idx="1274">
                  <c:v>-806.905837059021</c:v>
                </c:pt>
                <c:pt idx="1275">
                  <c:v>-806.90768480300903</c:v>
                </c:pt>
                <c:pt idx="1276">
                  <c:v>-806.91048622131404</c:v>
                </c:pt>
                <c:pt idx="1277">
                  <c:v>-806.91394329071102</c:v>
                </c:pt>
                <c:pt idx="1278">
                  <c:v>-806.91781759262096</c:v>
                </c:pt>
                <c:pt idx="1279">
                  <c:v>-806.92187070846603</c:v>
                </c:pt>
                <c:pt idx="1280">
                  <c:v>-806.92556619644199</c:v>
                </c:pt>
                <c:pt idx="1281">
                  <c:v>-806.928308010102</c:v>
                </c:pt>
                <c:pt idx="1282">
                  <c:v>-806.92973852157604</c:v>
                </c:pt>
                <c:pt idx="1283">
                  <c:v>-806.92955970764206</c:v>
                </c:pt>
                <c:pt idx="1284">
                  <c:v>-806.927831172943</c:v>
                </c:pt>
                <c:pt idx="1285">
                  <c:v>-806.92479133606003</c:v>
                </c:pt>
                <c:pt idx="1286">
                  <c:v>-806.92073822021496</c:v>
                </c:pt>
                <c:pt idx="1287">
                  <c:v>-806.91614866256702</c:v>
                </c:pt>
                <c:pt idx="1288">
                  <c:v>-806.91132068634101</c:v>
                </c:pt>
                <c:pt idx="1289">
                  <c:v>-806.90679073333797</c:v>
                </c:pt>
                <c:pt idx="1290">
                  <c:v>-806.90309524536201</c:v>
                </c:pt>
                <c:pt idx="1291">
                  <c:v>-806.90047264099098</c:v>
                </c:pt>
                <c:pt idx="1292">
                  <c:v>-806.89886331558205</c:v>
                </c:pt>
                <c:pt idx="1293">
                  <c:v>-806.89796924591099</c:v>
                </c:pt>
                <c:pt idx="1294">
                  <c:v>-806.89743280410801</c:v>
                </c:pt>
                <c:pt idx="1295">
                  <c:v>-806.89677715301502</c:v>
                </c:pt>
                <c:pt idx="1296">
                  <c:v>-806.89558506011997</c:v>
                </c:pt>
                <c:pt idx="1297">
                  <c:v>-806.89361810684204</c:v>
                </c:pt>
                <c:pt idx="1298">
                  <c:v>-806.89063787460304</c:v>
                </c:pt>
                <c:pt idx="1299">
                  <c:v>-806.88670396804798</c:v>
                </c:pt>
                <c:pt idx="1300">
                  <c:v>-806.88217401504505</c:v>
                </c:pt>
                <c:pt idx="1301">
                  <c:v>-806.87722682952904</c:v>
                </c:pt>
                <c:pt idx="1302">
                  <c:v>-806.87216043472301</c:v>
                </c:pt>
                <c:pt idx="1303">
                  <c:v>-806.86739206314098</c:v>
                </c:pt>
                <c:pt idx="1304">
                  <c:v>-806.86316013336204</c:v>
                </c:pt>
                <c:pt idx="1305">
                  <c:v>-806.85976266860996</c:v>
                </c:pt>
                <c:pt idx="1306">
                  <c:v>-806.85737848281894</c:v>
                </c:pt>
                <c:pt idx="1307">
                  <c:v>-806.856067180634</c:v>
                </c:pt>
                <c:pt idx="1308">
                  <c:v>-806.85564994812</c:v>
                </c:pt>
                <c:pt idx="1309">
                  <c:v>-806.85582876205501</c:v>
                </c:pt>
                <c:pt idx="1310">
                  <c:v>-806.85660362243698</c:v>
                </c:pt>
                <c:pt idx="1311">
                  <c:v>-806.85779571533203</c:v>
                </c:pt>
                <c:pt idx="1312">
                  <c:v>-806.85916662216198</c:v>
                </c:pt>
                <c:pt idx="1313">
                  <c:v>-806.86053752899204</c:v>
                </c:pt>
                <c:pt idx="1314">
                  <c:v>-806.86143159866401</c:v>
                </c:pt>
                <c:pt idx="1315">
                  <c:v>-806.861670017243</c:v>
                </c:pt>
                <c:pt idx="1316">
                  <c:v>-806.86131238937401</c:v>
                </c:pt>
                <c:pt idx="1317">
                  <c:v>-806.86041831970203</c:v>
                </c:pt>
                <c:pt idx="1318">
                  <c:v>-806.85916662216198</c:v>
                </c:pt>
                <c:pt idx="1319">
                  <c:v>-806.85779571533203</c:v>
                </c:pt>
                <c:pt idx="1320">
                  <c:v>-806.85642480850197</c:v>
                </c:pt>
                <c:pt idx="1321">
                  <c:v>-806.85511350631702</c:v>
                </c:pt>
                <c:pt idx="1322">
                  <c:v>-806.85410022735596</c:v>
                </c:pt>
                <c:pt idx="1323">
                  <c:v>-806.85350418090798</c:v>
                </c:pt>
                <c:pt idx="1324">
                  <c:v>-806.85338497161899</c:v>
                </c:pt>
                <c:pt idx="1325">
                  <c:v>-806.85356378555298</c:v>
                </c:pt>
                <c:pt idx="1326">
                  <c:v>-806.85392141342197</c:v>
                </c:pt>
                <c:pt idx="1327">
                  <c:v>-806.85404062271095</c:v>
                </c:pt>
                <c:pt idx="1328">
                  <c:v>-806.85398101806697</c:v>
                </c:pt>
                <c:pt idx="1329">
                  <c:v>-806.85374259948799</c:v>
                </c:pt>
                <c:pt idx="1330">
                  <c:v>-806.85356378555298</c:v>
                </c:pt>
                <c:pt idx="1331">
                  <c:v>-806.85356378555298</c:v>
                </c:pt>
                <c:pt idx="1332">
                  <c:v>-806.85386180877697</c:v>
                </c:pt>
                <c:pt idx="1333">
                  <c:v>-806.85445785522495</c:v>
                </c:pt>
                <c:pt idx="1334">
                  <c:v>-806.85517311096203</c:v>
                </c:pt>
                <c:pt idx="1335">
                  <c:v>-806.856007575989</c:v>
                </c:pt>
                <c:pt idx="1336">
                  <c:v>-806.85696125030495</c:v>
                </c:pt>
                <c:pt idx="1337">
                  <c:v>-806.85767650604305</c:v>
                </c:pt>
                <c:pt idx="1338">
                  <c:v>-806.85791492462204</c:v>
                </c:pt>
                <c:pt idx="1339">
                  <c:v>-806.85737848281894</c:v>
                </c:pt>
                <c:pt idx="1340">
                  <c:v>-806.85594797134399</c:v>
                </c:pt>
                <c:pt idx="1341">
                  <c:v>-806.85362339019798</c:v>
                </c:pt>
                <c:pt idx="1342">
                  <c:v>-806.85088157653797</c:v>
                </c:pt>
                <c:pt idx="1343">
                  <c:v>-806.847841739655</c:v>
                </c:pt>
                <c:pt idx="1344">
                  <c:v>-806.844801902771</c:v>
                </c:pt>
                <c:pt idx="1345">
                  <c:v>-806.841940879822</c:v>
                </c:pt>
                <c:pt idx="1346">
                  <c:v>-806.839377880097</c:v>
                </c:pt>
                <c:pt idx="1347">
                  <c:v>-806.83729171752998</c:v>
                </c:pt>
                <c:pt idx="1348">
                  <c:v>-806.83580160141003</c:v>
                </c:pt>
                <c:pt idx="1349">
                  <c:v>-806.83484792709396</c:v>
                </c:pt>
                <c:pt idx="1350">
                  <c:v>-806.83443069457996</c:v>
                </c:pt>
                <c:pt idx="1351">
                  <c:v>-806.83443069457996</c:v>
                </c:pt>
                <c:pt idx="1352">
                  <c:v>-806.83478832244896</c:v>
                </c:pt>
                <c:pt idx="1353">
                  <c:v>-806.83562278747604</c:v>
                </c:pt>
                <c:pt idx="1354">
                  <c:v>-806.83693408966099</c:v>
                </c:pt>
                <c:pt idx="1355">
                  <c:v>-806.83866262435902</c:v>
                </c:pt>
                <c:pt idx="1356">
                  <c:v>-806.84080839157104</c:v>
                </c:pt>
                <c:pt idx="1357">
                  <c:v>-806.84349060058605</c:v>
                </c:pt>
                <c:pt idx="1358">
                  <c:v>-806.84670925140404</c:v>
                </c:pt>
                <c:pt idx="1359">
                  <c:v>-806.85052394867</c:v>
                </c:pt>
                <c:pt idx="1360">
                  <c:v>-806.85469627380405</c:v>
                </c:pt>
                <c:pt idx="1361">
                  <c:v>-806.85910701751698</c:v>
                </c:pt>
                <c:pt idx="1362">
                  <c:v>-806.86327934265205</c:v>
                </c:pt>
                <c:pt idx="1363">
                  <c:v>-806.86709403991699</c:v>
                </c:pt>
                <c:pt idx="1364">
                  <c:v>-806.87043190002498</c:v>
                </c:pt>
                <c:pt idx="1365">
                  <c:v>-806.87311410903999</c:v>
                </c:pt>
                <c:pt idx="1366">
                  <c:v>-806.87508106231701</c:v>
                </c:pt>
                <c:pt idx="1367">
                  <c:v>-806.87615394592297</c:v>
                </c:pt>
                <c:pt idx="1368">
                  <c:v>-806.87633275985695</c:v>
                </c:pt>
                <c:pt idx="1369">
                  <c:v>-806.87579631805397</c:v>
                </c:pt>
                <c:pt idx="1370">
                  <c:v>-806.87490224838302</c:v>
                </c:pt>
                <c:pt idx="1371">
                  <c:v>-806.87418699264504</c:v>
                </c:pt>
                <c:pt idx="1372">
                  <c:v>-806.87406778335605</c:v>
                </c:pt>
                <c:pt idx="1373">
                  <c:v>-806.87466382980404</c:v>
                </c:pt>
                <c:pt idx="1374">
                  <c:v>-806.87603473663398</c:v>
                </c:pt>
                <c:pt idx="1375">
                  <c:v>-806.87812089920101</c:v>
                </c:pt>
                <c:pt idx="1376">
                  <c:v>-806.880922317505</c:v>
                </c:pt>
                <c:pt idx="1377">
                  <c:v>-806.88414096832298</c:v>
                </c:pt>
                <c:pt idx="1378">
                  <c:v>-806.88741922378597</c:v>
                </c:pt>
                <c:pt idx="1379">
                  <c:v>-806.89039945602406</c:v>
                </c:pt>
                <c:pt idx="1380">
                  <c:v>-806.89266443252598</c:v>
                </c:pt>
                <c:pt idx="1381">
                  <c:v>-806.89397573471103</c:v>
                </c:pt>
                <c:pt idx="1382">
                  <c:v>-806.89427375793503</c:v>
                </c:pt>
                <c:pt idx="1383">
                  <c:v>-806.89349889755294</c:v>
                </c:pt>
                <c:pt idx="1384">
                  <c:v>-806.89182996749901</c:v>
                </c:pt>
                <c:pt idx="1385">
                  <c:v>-806.88932657241799</c:v>
                </c:pt>
                <c:pt idx="1386">
                  <c:v>-806.88628673553501</c:v>
                </c:pt>
                <c:pt idx="1387">
                  <c:v>-806.88277006149303</c:v>
                </c:pt>
                <c:pt idx="1388">
                  <c:v>-806.87907457351696</c:v>
                </c:pt>
                <c:pt idx="1389">
                  <c:v>-806.875319480896</c:v>
                </c:pt>
                <c:pt idx="1390">
                  <c:v>-806.87162399292004</c:v>
                </c:pt>
                <c:pt idx="1391">
                  <c:v>-806.86816692352295</c:v>
                </c:pt>
                <c:pt idx="1392">
                  <c:v>-806.86512708663997</c:v>
                </c:pt>
                <c:pt idx="1393">
                  <c:v>-806.86256408691395</c:v>
                </c:pt>
                <c:pt idx="1394">
                  <c:v>-806.86047792434704</c:v>
                </c:pt>
                <c:pt idx="1395">
                  <c:v>-806.858689785004</c:v>
                </c:pt>
                <c:pt idx="1396">
                  <c:v>-806.85702085494995</c:v>
                </c:pt>
                <c:pt idx="1397">
                  <c:v>-806.85529232025203</c:v>
                </c:pt>
                <c:pt idx="1398">
                  <c:v>-806.85320615768501</c:v>
                </c:pt>
                <c:pt idx="1399">
                  <c:v>-806.85058355331398</c:v>
                </c:pt>
                <c:pt idx="1400">
                  <c:v>-806.84712648391701</c:v>
                </c:pt>
                <c:pt idx="1401">
                  <c:v>-806.84283494949398</c:v>
                </c:pt>
                <c:pt idx="1402">
                  <c:v>-806.83770895004295</c:v>
                </c:pt>
                <c:pt idx="1403">
                  <c:v>-806.83210611343395</c:v>
                </c:pt>
                <c:pt idx="1404">
                  <c:v>-806.82638406753597</c:v>
                </c:pt>
                <c:pt idx="1405">
                  <c:v>-806.82101964950596</c:v>
                </c:pt>
                <c:pt idx="1406">
                  <c:v>-806.81643009185802</c:v>
                </c:pt>
                <c:pt idx="1407">
                  <c:v>-806.81297302246105</c:v>
                </c:pt>
                <c:pt idx="1408">
                  <c:v>-806.81076765060402</c:v>
                </c:pt>
                <c:pt idx="1409">
                  <c:v>-806.80981397628796</c:v>
                </c:pt>
                <c:pt idx="1410">
                  <c:v>-806.80999279022205</c:v>
                </c:pt>
                <c:pt idx="1411">
                  <c:v>-806.81106567382801</c:v>
                </c:pt>
                <c:pt idx="1412">
                  <c:v>-806.81267499923695</c:v>
                </c:pt>
                <c:pt idx="1413">
                  <c:v>-806.81458234786999</c:v>
                </c:pt>
                <c:pt idx="1414">
                  <c:v>-806.81648969650303</c:v>
                </c:pt>
                <c:pt idx="1415">
                  <c:v>-806.81821823120094</c:v>
                </c:pt>
                <c:pt idx="1416">
                  <c:v>-806.81958913803101</c:v>
                </c:pt>
                <c:pt idx="1417">
                  <c:v>-806.82060241699196</c:v>
                </c:pt>
                <c:pt idx="1418">
                  <c:v>-806.82113885879505</c:v>
                </c:pt>
                <c:pt idx="1419">
                  <c:v>-806.82137727737404</c:v>
                </c:pt>
                <c:pt idx="1420">
                  <c:v>-806.82119846344006</c:v>
                </c:pt>
                <c:pt idx="1421">
                  <c:v>-806.82054281234798</c:v>
                </c:pt>
                <c:pt idx="1422">
                  <c:v>-806.81929111480702</c:v>
                </c:pt>
                <c:pt idx="1423">
                  <c:v>-806.817383766175</c:v>
                </c:pt>
                <c:pt idx="1424">
                  <c:v>-806.81493997573898</c:v>
                </c:pt>
                <c:pt idx="1425">
                  <c:v>-806.81201934814499</c:v>
                </c:pt>
                <c:pt idx="1426">
                  <c:v>-806.80891990661598</c:v>
                </c:pt>
                <c:pt idx="1427">
                  <c:v>-806.80588006973301</c:v>
                </c:pt>
                <c:pt idx="1428">
                  <c:v>-806.80337667465199</c:v>
                </c:pt>
                <c:pt idx="1429">
                  <c:v>-806.80170774459896</c:v>
                </c:pt>
                <c:pt idx="1430">
                  <c:v>-806.80129051208496</c:v>
                </c:pt>
                <c:pt idx="1431">
                  <c:v>-806.80212497711204</c:v>
                </c:pt>
                <c:pt idx="1432">
                  <c:v>-806.80427074432396</c:v>
                </c:pt>
                <c:pt idx="1433">
                  <c:v>-806.80748939514206</c:v>
                </c:pt>
                <c:pt idx="1434">
                  <c:v>-806.81154251098701</c:v>
                </c:pt>
                <c:pt idx="1435">
                  <c:v>-806.81601285934505</c:v>
                </c:pt>
                <c:pt idx="1436">
                  <c:v>-806.82054281234798</c:v>
                </c:pt>
                <c:pt idx="1437">
                  <c:v>-806.82465553283703</c:v>
                </c:pt>
                <c:pt idx="1438">
                  <c:v>-806.828112602234</c:v>
                </c:pt>
                <c:pt idx="1439">
                  <c:v>-806.83079481124901</c:v>
                </c:pt>
                <c:pt idx="1440">
                  <c:v>-806.83282136917103</c:v>
                </c:pt>
                <c:pt idx="1441">
                  <c:v>-806.83431148529098</c:v>
                </c:pt>
                <c:pt idx="1442">
                  <c:v>-806.83532476425205</c:v>
                </c:pt>
                <c:pt idx="1443">
                  <c:v>-806.83592081070003</c:v>
                </c:pt>
                <c:pt idx="1444">
                  <c:v>-806.83615922927902</c:v>
                </c:pt>
                <c:pt idx="1445">
                  <c:v>-806.83615922927902</c:v>
                </c:pt>
                <c:pt idx="1446">
                  <c:v>-806.83592081070003</c:v>
                </c:pt>
                <c:pt idx="1447">
                  <c:v>-806.83550357818604</c:v>
                </c:pt>
                <c:pt idx="1448">
                  <c:v>-806.83484792709396</c:v>
                </c:pt>
                <c:pt idx="1449">
                  <c:v>-806.83413267135597</c:v>
                </c:pt>
                <c:pt idx="1450">
                  <c:v>-806.83329820633003</c:v>
                </c:pt>
                <c:pt idx="1451">
                  <c:v>-806.83264255523704</c:v>
                </c:pt>
                <c:pt idx="1452">
                  <c:v>-806.83228492736805</c:v>
                </c:pt>
                <c:pt idx="1453">
                  <c:v>-806.83240413665806</c:v>
                </c:pt>
                <c:pt idx="1454">
                  <c:v>-806.83305978775002</c:v>
                </c:pt>
                <c:pt idx="1455">
                  <c:v>-806.83431148529098</c:v>
                </c:pt>
                <c:pt idx="1456">
                  <c:v>-806.83609962463402</c:v>
                </c:pt>
                <c:pt idx="1457">
                  <c:v>-806.83812618255604</c:v>
                </c:pt>
                <c:pt idx="1458">
                  <c:v>-806.84027194976795</c:v>
                </c:pt>
                <c:pt idx="1459">
                  <c:v>-806.84235811233498</c:v>
                </c:pt>
                <c:pt idx="1460">
                  <c:v>-806.84444427490303</c:v>
                </c:pt>
                <c:pt idx="1461">
                  <c:v>-806.84647083282505</c:v>
                </c:pt>
                <c:pt idx="1462">
                  <c:v>-806.84831857681297</c:v>
                </c:pt>
                <c:pt idx="1463">
                  <c:v>-806.84986829757702</c:v>
                </c:pt>
                <c:pt idx="1464">
                  <c:v>-806.85106039047298</c:v>
                </c:pt>
                <c:pt idx="1465">
                  <c:v>-806.85171604156506</c:v>
                </c:pt>
                <c:pt idx="1466">
                  <c:v>-806.85171604156506</c:v>
                </c:pt>
                <c:pt idx="1467">
                  <c:v>-806.85088157653797</c:v>
                </c:pt>
                <c:pt idx="1468">
                  <c:v>-806.84897422790505</c:v>
                </c:pt>
                <c:pt idx="1469">
                  <c:v>-806.84587478637695</c:v>
                </c:pt>
                <c:pt idx="1470">
                  <c:v>-806.84152364730903</c:v>
                </c:pt>
                <c:pt idx="1471">
                  <c:v>-806.83615922927902</c:v>
                </c:pt>
                <c:pt idx="1472">
                  <c:v>-806.83019876480103</c:v>
                </c:pt>
                <c:pt idx="1473">
                  <c:v>-806.82399988174495</c:v>
                </c:pt>
                <c:pt idx="1474">
                  <c:v>-806.81809902191196</c:v>
                </c:pt>
                <c:pt idx="1475">
                  <c:v>-806.81291341781605</c:v>
                </c:pt>
                <c:pt idx="1476">
                  <c:v>-806.808741092682</c:v>
                </c:pt>
                <c:pt idx="1477">
                  <c:v>-806.805760860443</c:v>
                </c:pt>
                <c:pt idx="1478">
                  <c:v>-806.80397272109997</c:v>
                </c:pt>
                <c:pt idx="1479">
                  <c:v>-806.803078651428</c:v>
                </c:pt>
                <c:pt idx="1480">
                  <c:v>-806.80284023284901</c:v>
                </c:pt>
                <c:pt idx="1481">
                  <c:v>-806.80266141891502</c:v>
                </c:pt>
                <c:pt idx="1482">
                  <c:v>-806.80224418640205</c:v>
                </c:pt>
                <c:pt idx="1483">
                  <c:v>-806.80140972137497</c:v>
                </c:pt>
                <c:pt idx="1484">
                  <c:v>-806.79991960525501</c:v>
                </c:pt>
                <c:pt idx="1485">
                  <c:v>-806.79789304733299</c:v>
                </c:pt>
                <c:pt idx="1486">
                  <c:v>-806.79533004760799</c:v>
                </c:pt>
                <c:pt idx="1487">
                  <c:v>-806.79229021072399</c:v>
                </c:pt>
                <c:pt idx="1488">
                  <c:v>-806.78895235061702</c:v>
                </c:pt>
                <c:pt idx="1489">
                  <c:v>-806.78537607193005</c:v>
                </c:pt>
                <c:pt idx="1490">
                  <c:v>-806.78179979324398</c:v>
                </c:pt>
                <c:pt idx="1491">
                  <c:v>-806.778342723847</c:v>
                </c:pt>
                <c:pt idx="1492">
                  <c:v>-806.77494525909401</c:v>
                </c:pt>
                <c:pt idx="1493">
                  <c:v>-806.77166700363205</c:v>
                </c:pt>
                <c:pt idx="1494">
                  <c:v>-806.76856756210304</c:v>
                </c:pt>
                <c:pt idx="1495">
                  <c:v>-806.76582574844394</c:v>
                </c:pt>
                <c:pt idx="1496">
                  <c:v>-806.76350116729805</c:v>
                </c:pt>
                <c:pt idx="1497">
                  <c:v>-806.76171302795399</c:v>
                </c:pt>
                <c:pt idx="1498">
                  <c:v>-806.76040172576904</c:v>
                </c:pt>
                <c:pt idx="1499">
                  <c:v>-806.75938844680798</c:v>
                </c:pt>
                <c:pt idx="1500">
                  <c:v>-806.75867319107101</c:v>
                </c:pt>
                <c:pt idx="1501">
                  <c:v>-806.75807714462303</c:v>
                </c:pt>
                <c:pt idx="1502">
                  <c:v>-806.75754070282005</c:v>
                </c:pt>
                <c:pt idx="1503">
                  <c:v>-806.75712347030696</c:v>
                </c:pt>
                <c:pt idx="1504">
                  <c:v>-806.75676584243797</c:v>
                </c:pt>
                <c:pt idx="1505">
                  <c:v>-806.75670623779297</c:v>
                </c:pt>
                <c:pt idx="1506">
                  <c:v>-806.75700426101696</c:v>
                </c:pt>
                <c:pt idx="1507">
                  <c:v>-806.75771951675404</c:v>
                </c:pt>
                <c:pt idx="1508">
                  <c:v>-806.75909042358398</c:v>
                </c:pt>
                <c:pt idx="1509">
                  <c:v>-806.76099777221702</c:v>
                </c:pt>
                <c:pt idx="1510">
                  <c:v>-806.76338195800804</c:v>
                </c:pt>
                <c:pt idx="1511">
                  <c:v>-806.76612377166805</c:v>
                </c:pt>
                <c:pt idx="1512">
                  <c:v>-806.76880598068306</c:v>
                </c:pt>
                <c:pt idx="1513">
                  <c:v>-806.77113056182895</c:v>
                </c:pt>
                <c:pt idx="1514">
                  <c:v>-806.77285909652699</c:v>
                </c:pt>
                <c:pt idx="1515">
                  <c:v>-806.77381277084396</c:v>
                </c:pt>
                <c:pt idx="1516">
                  <c:v>-806.77417039871204</c:v>
                </c:pt>
                <c:pt idx="1517">
                  <c:v>-806.77393198013306</c:v>
                </c:pt>
                <c:pt idx="1518">
                  <c:v>-806.77327632904098</c:v>
                </c:pt>
                <c:pt idx="1519">
                  <c:v>-806.77238225936901</c:v>
                </c:pt>
                <c:pt idx="1520">
                  <c:v>-806.77136898040806</c:v>
                </c:pt>
                <c:pt idx="1521">
                  <c:v>-806.77041530609199</c:v>
                </c:pt>
                <c:pt idx="1522">
                  <c:v>-806.76958084106502</c:v>
                </c:pt>
                <c:pt idx="1523">
                  <c:v>-806.76880598068306</c:v>
                </c:pt>
                <c:pt idx="1524">
                  <c:v>-806.76815032958996</c:v>
                </c:pt>
                <c:pt idx="1525">
                  <c:v>-806.76743507385299</c:v>
                </c:pt>
                <c:pt idx="1526">
                  <c:v>-806.76648139953602</c:v>
                </c:pt>
                <c:pt idx="1527">
                  <c:v>-806.76528930664097</c:v>
                </c:pt>
                <c:pt idx="1528">
                  <c:v>-806.76385879516602</c:v>
                </c:pt>
                <c:pt idx="1529">
                  <c:v>-806.76236867904697</c:v>
                </c:pt>
                <c:pt idx="1530">
                  <c:v>-806.76087856292702</c:v>
                </c:pt>
                <c:pt idx="1531">
                  <c:v>-806.75968647003197</c:v>
                </c:pt>
                <c:pt idx="1532">
                  <c:v>-806.75879240035999</c:v>
                </c:pt>
                <c:pt idx="1533">
                  <c:v>-806.75831556320202</c:v>
                </c:pt>
                <c:pt idx="1534">
                  <c:v>-806.75837516784702</c:v>
                </c:pt>
                <c:pt idx="1535">
                  <c:v>-806.75891160965</c:v>
                </c:pt>
                <c:pt idx="1536">
                  <c:v>-806.75986528396595</c:v>
                </c:pt>
                <c:pt idx="1537">
                  <c:v>-806.76111698150703</c:v>
                </c:pt>
                <c:pt idx="1538">
                  <c:v>-806.76266670227096</c:v>
                </c:pt>
                <c:pt idx="1539">
                  <c:v>-806.76427602768001</c:v>
                </c:pt>
                <c:pt idx="1540">
                  <c:v>-806.76582574844394</c:v>
                </c:pt>
                <c:pt idx="1541">
                  <c:v>-806.76737546920799</c:v>
                </c:pt>
                <c:pt idx="1542">
                  <c:v>-806.76868677139305</c:v>
                </c:pt>
                <c:pt idx="1543">
                  <c:v>-806.76993846893299</c:v>
                </c:pt>
                <c:pt idx="1544">
                  <c:v>-806.77113056182895</c:v>
                </c:pt>
                <c:pt idx="1545">
                  <c:v>-806.77250146865902</c:v>
                </c:pt>
                <c:pt idx="1546">
                  <c:v>-806.77405118942295</c:v>
                </c:pt>
                <c:pt idx="1547">
                  <c:v>-806.77577972412098</c:v>
                </c:pt>
                <c:pt idx="1548">
                  <c:v>-806.77768707275402</c:v>
                </c:pt>
                <c:pt idx="1549">
                  <c:v>-806.77947521209705</c:v>
                </c:pt>
                <c:pt idx="1550">
                  <c:v>-806.78114414215099</c:v>
                </c:pt>
                <c:pt idx="1551">
                  <c:v>-806.78239583969105</c:v>
                </c:pt>
                <c:pt idx="1552">
                  <c:v>-806.78299188613903</c:v>
                </c:pt>
                <c:pt idx="1553">
                  <c:v>-806.78281307220504</c:v>
                </c:pt>
                <c:pt idx="1554">
                  <c:v>-806.78168058395397</c:v>
                </c:pt>
                <c:pt idx="1555">
                  <c:v>-806.77953481674194</c:v>
                </c:pt>
                <c:pt idx="1556">
                  <c:v>-806.77661418914795</c:v>
                </c:pt>
                <c:pt idx="1557">
                  <c:v>-806.77309751510597</c:v>
                </c:pt>
                <c:pt idx="1558">
                  <c:v>-806.76952123642002</c:v>
                </c:pt>
                <c:pt idx="1559">
                  <c:v>-806.76606416702305</c:v>
                </c:pt>
                <c:pt idx="1560">
                  <c:v>-806.76320314407405</c:v>
                </c:pt>
                <c:pt idx="1561">
                  <c:v>-806.76099777221702</c:v>
                </c:pt>
                <c:pt idx="1562">
                  <c:v>-806.75956726074196</c:v>
                </c:pt>
                <c:pt idx="1563">
                  <c:v>-806.758852005005</c:v>
                </c:pt>
                <c:pt idx="1564">
                  <c:v>-806.758494377136</c:v>
                </c:pt>
                <c:pt idx="1565">
                  <c:v>-806.75819635391304</c:v>
                </c:pt>
                <c:pt idx="1566">
                  <c:v>-806.75742149353005</c:v>
                </c:pt>
                <c:pt idx="1567">
                  <c:v>-806.75575256347702</c:v>
                </c:pt>
                <c:pt idx="1568">
                  <c:v>-806.75289154052803</c:v>
                </c:pt>
                <c:pt idx="1569">
                  <c:v>-806.74865961074897</c:v>
                </c:pt>
                <c:pt idx="1570">
                  <c:v>-806.74299716949497</c:v>
                </c:pt>
                <c:pt idx="1571">
                  <c:v>-806.73602342605602</c:v>
                </c:pt>
                <c:pt idx="1572">
                  <c:v>-806.727976799011</c:v>
                </c:pt>
                <c:pt idx="1573">
                  <c:v>-806.71921491622902</c:v>
                </c:pt>
                <c:pt idx="1574">
                  <c:v>-806.71027421951305</c:v>
                </c:pt>
                <c:pt idx="1575">
                  <c:v>-806.70181035995495</c:v>
                </c:pt>
                <c:pt idx="1576">
                  <c:v>-806.69453859329201</c:v>
                </c:pt>
                <c:pt idx="1577">
                  <c:v>-806.68887615203903</c:v>
                </c:pt>
                <c:pt idx="1578">
                  <c:v>-806.68518066406295</c:v>
                </c:pt>
                <c:pt idx="1579">
                  <c:v>-806.68363094329902</c:v>
                </c:pt>
                <c:pt idx="1580">
                  <c:v>-806.68428659439098</c:v>
                </c:pt>
                <c:pt idx="1581">
                  <c:v>-806.68696880340599</c:v>
                </c:pt>
                <c:pt idx="1582">
                  <c:v>-806.69126033783004</c:v>
                </c:pt>
                <c:pt idx="1583">
                  <c:v>-806.69662475585994</c:v>
                </c:pt>
                <c:pt idx="1584">
                  <c:v>-806.70222759246803</c:v>
                </c:pt>
                <c:pt idx="1585">
                  <c:v>-806.70723438262996</c:v>
                </c:pt>
                <c:pt idx="1586">
                  <c:v>-806.71104907989502</c:v>
                </c:pt>
                <c:pt idx="1587">
                  <c:v>-806.71349287033104</c:v>
                </c:pt>
                <c:pt idx="1588">
                  <c:v>-806.714625358582</c:v>
                </c:pt>
                <c:pt idx="1589">
                  <c:v>-806.714625358582</c:v>
                </c:pt>
                <c:pt idx="1590">
                  <c:v>-806.71396970748901</c:v>
                </c:pt>
                <c:pt idx="1591">
                  <c:v>-806.71325445175205</c:v>
                </c:pt>
                <c:pt idx="1592">
                  <c:v>-806.71307563781795</c:v>
                </c:pt>
                <c:pt idx="1593">
                  <c:v>-806.71385049820003</c:v>
                </c:pt>
                <c:pt idx="1594">
                  <c:v>-806.71581745147705</c:v>
                </c:pt>
                <c:pt idx="1595">
                  <c:v>-806.71903610229504</c:v>
                </c:pt>
                <c:pt idx="1596">
                  <c:v>-806.72302961349499</c:v>
                </c:pt>
                <c:pt idx="1597">
                  <c:v>-806.72732114791904</c:v>
                </c:pt>
                <c:pt idx="1598">
                  <c:v>-806.731374263764</c:v>
                </c:pt>
                <c:pt idx="1599">
                  <c:v>-806.73465251922596</c:v>
                </c:pt>
                <c:pt idx="1600">
                  <c:v>-806.73673868179299</c:v>
                </c:pt>
                <c:pt idx="1601">
                  <c:v>-806.73739433288597</c:v>
                </c:pt>
                <c:pt idx="1602">
                  <c:v>-806.73673868179299</c:v>
                </c:pt>
                <c:pt idx="1603">
                  <c:v>-806.73501014709495</c:v>
                </c:pt>
                <c:pt idx="1604">
                  <c:v>-806.73268556594905</c:v>
                </c:pt>
                <c:pt idx="1605">
                  <c:v>-806.73012256622303</c:v>
                </c:pt>
                <c:pt idx="1606">
                  <c:v>-806.72767877578804</c:v>
                </c:pt>
                <c:pt idx="1607">
                  <c:v>-806.72565221786499</c:v>
                </c:pt>
                <c:pt idx="1608">
                  <c:v>-806.72410249710094</c:v>
                </c:pt>
                <c:pt idx="1609">
                  <c:v>-806.72314882278499</c:v>
                </c:pt>
                <c:pt idx="1610">
                  <c:v>-806.72255277633701</c:v>
                </c:pt>
                <c:pt idx="1611">
                  <c:v>-806.72231435775802</c:v>
                </c:pt>
                <c:pt idx="1612">
                  <c:v>-806.72213554382301</c:v>
                </c:pt>
                <c:pt idx="1613">
                  <c:v>-806.72177791595504</c:v>
                </c:pt>
                <c:pt idx="1614">
                  <c:v>-806.72106266021694</c:v>
                </c:pt>
                <c:pt idx="1615">
                  <c:v>-806.72010898590099</c:v>
                </c:pt>
                <c:pt idx="1616">
                  <c:v>-806.71909570694004</c:v>
                </c:pt>
                <c:pt idx="1617">
                  <c:v>-806.71826124191296</c:v>
                </c:pt>
                <c:pt idx="1618">
                  <c:v>-806.71784400939998</c:v>
                </c:pt>
                <c:pt idx="1619">
                  <c:v>-806.71808242797897</c:v>
                </c:pt>
                <c:pt idx="1620">
                  <c:v>-806.71891689300605</c:v>
                </c:pt>
                <c:pt idx="1621">
                  <c:v>-806.72034740447998</c:v>
                </c:pt>
                <c:pt idx="1622">
                  <c:v>-806.72231435775802</c:v>
                </c:pt>
                <c:pt idx="1623">
                  <c:v>-806.72487735748302</c:v>
                </c:pt>
                <c:pt idx="1624">
                  <c:v>-806.72791719436702</c:v>
                </c:pt>
                <c:pt idx="1625">
                  <c:v>-806.73119544982899</c:v>
                </c:pt>
                <c:pt idx="1626">
                  <c:v>-806.73429489135799</c:v>
                </c:pt>
                <c:pt idx="1627">
                  <c:v>-806.73691749572799</c:v>
                </c:pt>
                <c:pt idx="1628">
                  <c:v>-806.73882484436103</c:v>
                </c:pt>
                <c:pt idx="1629">
                  <c:v>-806.73989772796699</c:v>
                </c:pt>
                <c:pt idx="1630">
                  <c:v>-806.74007654190098</c:v>
                </c:pt>
                <c:pt idx="1631">
                  <c:v>-806.73942089080799</c:v>
                </c:pt>
                <c:pt idx="1632">
                  <c:v>-806.73793077468895</c:v>
                </c:pt>
                <c:pt idx="1633">
                  <c:v>-806.73554658889805</c:v>
                </c:pt>
                <c:pt idx="1634">
                  <c:v>-806.73238754272495</c:v>
                </c:pt>
                <c:pt idx="1635">
                  <c:v>-806.72875165939399</c:v>
                </c:pt>
                <c:pt idx="1636">
                  <c:v>-806.72511577606201</c:v>
                </c:pt>
                <c:pt idx="1637">
                  <c:v>-806.72183752060005</c:v>
                </c:pt>
                <c:pt idx="1638">
                  <c:v>-806.71927452087402</c:v>
                </c:pt>
                <c:pt idx="1639">
                  <c:v>-806.71748638153099</c:v>
                </c:pt>
                <c:pt idx="1640">
                  <c:v>-806.71647310257003</c:v>
                </c:pt>
                <c:pt idx="1641">
                  <c:v>-806.71617507934604</c:v>
                </c:pt>
                <c:pt idx="1642">
                  <c:v>-806.71665191650402</c:v>
                </c:pt>
                <c:pt idx="1643">
                  <c:v>-806.71796321868896</c:v>
                </c:pt>
                <c:pt idx="1644">
                  <c:v>-806.71993017196701</c:v>
                </c:pt>
                <c:pt idx="1645">
                  <c:v>-806.72237396240303</c:v>
                </c:pt>
                <c:pt idx="1646">
                  <c:v>-806.72517538070701</c:v>
                </c:pt>
                <c:pt idx="1647">
                  <c:v>-806.72815561294601</c:v>
                </c:pt>
                <c:pt idx="1648">
                  <c:v>-806.73143386840798</c:v>
                </c:pt>
                <c:pt idx="1649">
                  <c:v>-806.73471212387096</c:v>
                </c:pt>
                <c:pt idx="1650">
                  <c:v>-806.73775196075496</c:v>
                </c:pt>
                <c:pt idx="1651">
                  <c:v>-806.74001693725597</c:v>
                </c:pt>
                <c:pt idx="1652">
                  <c:v>-806.74120903015205</c:v>
                </c:pt>
                <c:pt idx="1653">
                  <c:v>-806.74126863479603</c:v>
                </c:pt>
                <c:pt idx="1654">
                  <c:v>-806.74019575118996</c:v>
                </c:pt>
                <c:pt idx="1655">
                  <c:v>-806.73810958862305</c:v>
                </c:pt>
                <c:pt idx="1656">
                  <c:v>-806.73524856567406</c:v>
                </c:pt>
                <c:pt idx="1657">
                  <c:v>-806.73179149627697</c:v>
                </c:pt>
                <c:pt idx="1658">
                  <c:v>-806.72827482223499</c:v>
                </c:pt>
                <c:pt idx="1659">
                  <c:v>-806.72505617141701</c:v>
                </c:pt>
                <c:pt idx="1660">
                  <c:v>-806.72267198562599</c:v>
                </c:pt>
                <c:pt idx="1661">
                  <c:v>-806.72124147415195</c:v>
                </c:pt>
                <c:pt idx="1662">
                  <c:v>-806.72070503234897</c:v>
                </c:pt>
                <c:pt idx="1663">
                  <c:v>-806.72082424163796</c:v>
                </c:pt>
                <c:pt idx="1664">
                  <c:v>-806.72147989273105</c:v>
                </c:pt>
                <c:pt idx="1665">
                  <c:v>-806.72261238098201</c:v>
                </c:pt>
                <c:pt idx="1666">
                  <c:v>-806.72410249710094</c:v>
                </c:pt>
                <c:pt idx="1667">
                  <c:v>-806.72600984573398</c:v>
                </c:pt>
                <c:pt idx="1668">
                  <c:v>-806.72815561294601</c:v>
                </c:pt>
                <c:pt idx="1669">
                  <c:v>-806.73059940338203</c:v>
                </c:pt>
                <c:pt idx="1670">
                  <c:v>-806.73316240310703</c:v>
                </c:pt>
                <c:pt idx="1671">
                  <c:v>-806.73578500747703</c:v>
                </c:pt>
                <c:pt idx="1672">
                  <c:v>-806.73828840255806</c:v>
                </c:pt>
                <c:pt idx="1673">
                  <c:v>-806.74037456512497</c:v>
                </c:pt>
                <c:pt idx="1674">
                  <c:v>-806.74162626266502</c:v>
                </c:pt>
                <c:pt idx="1675">
                  <c:v>-806.74180507659901</c:v>
                </c:pt>
                <c:pt idx="1676">
                  <c:v>-806.74061298370395</c:v>
                </c:pt>
                <c:pt idx="1677">
                  <c:v>-806.73816919326805</c:v>
                </c:pt>
                <c:pt idx="1678">
                  <c:v>-806.73465251922596</c:v>
                </c:pt>
                <c:pt idx="1679">
                  <c:v>-806.73024177551304</c:v>
                </c:pt>
                <c:pt idx="1680">
                  <c:v>-806.72517538070701</c:v>
                </c:pt>
                <c:pt idx="1681">
                  <c:v>-806.71969175338802</c:v>
                </c:pt>
                <c:pt idx="1682">
                  <c:v>-806.71402931213402</c:v>
                </c:pt>
                <c:pt idx="1683">
                  <c:v>-806.70854568481502</c:v>
                </c:pt>
                <c:pt idx="1684">
                  <c:v>-806.703479290009</c:v>
                </c:pt>
                <c:pt idx="1685">
                  <c:v>-806.69894933700596</c:v>
                </c:pt>
                <c:pt idx="1686">
                  <c:v>-806.69495582580601</c:v>
                </c:pt>
                <c:pt idx="1687">
                  <c:v>-806.69126033783004</c:v>
                </c:pt>
                <c:pt idx="1688">
                  <c:v>-806.68774366378796</c:v>
                </c:pt>
                <c:pt idx="1689">
                  <c:v>-806.68434619903599</c:v>
                </c:pt>
                <c:pt idx="1690">
                  <c:v>-806.681187152863</c:v>
                </c:pt>
                <c:pt idx="1691">
                  <c:v>-806.67838573455799</c:v>
                </c:pt>
                <c:pt idx="1692">
                  <c:v>-806.67600154876698</c:v>
                </c:pt>
                <c:pt idx="1693">
                  <c:v>-806.67403459548996</c:v>
                </c:pt>
                <c:pt idx="1694">
                  <c:v>-806.67260408401501</c:v>
                </c:pt>
                <c:pt idx="1695">
                  <c:v>-806.67176961898804</c:v>
                </c:pt>
                <c:pt idx="1696">
                  <c:v>-806.67171001434303</c:v>
                </c:pt>
                <c:pt idx="1697">
                  <c:v>-806.67260408401501</c:v>
                </c:pt>
                <c:pt idx="1698">
                  <c:v>-806.67439222335804</c:v>
                </c:pt>
                <c:pt idx="1699">
                  <c:v>-806.67689561843895</c:v>
                </c:pt>
                <c:pt idx="1700">
                  <c:v>-806.67969703674305</c:v>
                </c:pt>
                <c:pt idx="1701">
                  <c:v>-806.68220043182396</c:v>
                </c:pt>
                <c:pt idx="1702">
                  <c:v>-806.68386936187801</c:v>
                </c:pt>
                <c:pt idx="1703">
                  <c:v>-806.684107780457</c:v>
                </c:pt>
                <c:pt idx="1704">
                  <c:v>-806.68243885040295</c:v>
                </c:pt>
                <c:pt idx="1705">
                  <c:v>-806.678504943848</c:v>
                </c:pt>
                <c:pt idx="1706">
                  <c:v>-806.67218685150203</c:v>
                </c:pt>
                <c:pt idx="1707">
                  <c:v>-806.66354417800903</c:v>
                </c:pt>
                <c:pt idx="1708">
                  <c:v>-806.65275573730503</c:v>
                </c:pt>
                <c:pt idx="1709">
                  <c:v>-806.64029836654697</c:v>
                </c:pt>
                <c:pt idx="1710">
                  <c:v>-806.62682771682796</c:v>
                </c:pt>
                <c:pt idx="1711">
                  <c:v>-806.61299943923996</c:v>
                </c:pt>
                <c:pt idx="1712">
                  <c:v>-806.59946918487606</c:v>
                </c:pt>
                <c:pt idx="1713">
                  <c:v>-806.587011814118</c:v>
                </c:pt>
                <c:pt idx="1714">
                  <c:v>-806.57622337341297</c:v>
                </c:pt>
                <c:pt idx="1715">
                  <c:v>-806.56752109527599</c:v>
                </c:pt>
                <c:pt idx="1716">
                  <c:v>-806.56132221221901</c:v>
                </c:pt>
                <c:pt idx="1717">
                  <c:v>-806.55774593353306</c:v>
                </c:pt>
                <c:pt idx="1718">
                  <c:v>-806.55673265457199</c:v>
                </c:pt>
                <c:pt idx="1719">
                  <c:v>-806.55834197998104</c:v>
                </c:pt>
                <c:pt idx="1720">
                  <c:v>-806.56245470046997</c:v>
                </c:pt>
                <c:pt idx="1721">
                  <c:v>-806.56871318817196</c:v>
                </c:pt>
                <c:pt idx="1722">
                  <c:v>-806.57664060592697</c:v>
                </c:pt>
                <c:pt idx="1723">
                  <c:v>-806.58546209335304</c:v>
                </c:pt>
                <c:pt idx="1724">
                  <c:v>-806.59440279007003</c:v>
                </c:pt>
                <c:pt idx="1725">
                  <c:v>-806.60280704498302</c:v>
                </c:pt>
                <c:pt idx="1726">
                  <c:v>-806.61013841629006</c:v>
                </c:pt>
                <c:pt idx="1727">
                  <c:v>-806.61609888076805</c:v>
                </c:pt>
                <c:pt idx="1728">
                  <c:v>-806.62050962448097</c:v>
                </c:pt>
                <c:pt idx="1729">
                  <c:v>-806.62343025207497</c:v>
                </c:pt>
                <c:pt idx="1730">
                  <c:v>-806.62503957748402</c:v>
                </c:pt>
                <c:pt idx="1731">
                  <c:v>-806.625695228577</c:v>
                </c:pt>
                <c:pt idx="1732">
                  <c:v>-806.62611246108997</c:v>
                </c:pt>
                <c:pt idx="1733">
                  <c:v>-806.62694692611694</c:v>
                </c:pt>
                <c:pt idx="1734">
                  <c:v>-806.62885427474998</c:v>
                </c:pt>
                <c:pt idx="1735">
                  <c:v>-806.63231134414696</c:v>
                </c:pt>
                <c:pt idx="1736">
                  <c:v>-806.63725852966297</c:v>
                </c:pt>
                <c:pt idx="1737">
                  <c:v>-806.64345741271995</c:v>
                </c:pt>
                <c:pt idx="1738">
                  <c:v>-806.65043115615902</c:v>
                </c:pt>
                <c:pt idx="1739">
                  <c:v>-806.65764331817604</c:v>
                </c:pt>
                <c:pt idx="1740">
                  <c:v>-806.66467666625999</c:v>
                </c:pt>
                <c:pt idx="1741">
                  <c:v>-806.67087554931697</c:v>
                </c:pt>
                <c:pt idx="1742">
                  <c:v>-806.675941944123</c:v>
                </c:pt>
                <c:pt idx="1743">
                  <c:v>-806.67939901351895</c:v>
                </c:pt>
                <c:pt idx="1744">
                  <c:v>-806.68130636215199</c:v>
                </c:pt>
                <c:pt idx="1745">
                  <c:v>-806.68178319931098</c:v>
                </c:pt>
                <c:pt idx="1746">
                  <c:v>-806.68136596679699</c:v>
                </c:pt>
                <c:pt idx="1747">
                  <c:v>-806.68065071106003</c:v>
                </c:pt>
                <c:pt idx="1748">
                  <c:v>-806.67999505996704</c:v>
                </c:pt>
                <c:pt idx="1749">
                  <c:v>-806.67969703674305</c:v>
                </c:pt>
                <c:pt idx="1750">
                  <c:v>-806.67987585067794</c:v>
                </c:pt>
                <c:pt idx="1751">
                  <c:v>-806.68041229248104</c:v>
                </c:pt>
                <c:pt idx="1752">
                  <c:v>-806.681067943573</c:v>
                </c:pt>
                <c:pt idx="1753">
                  <c:v>-806.68154478073097</c:v>
                </c:pt>
                <c:pt idx="1754">
                  <c:v>-806.68136596679699</c:v>
                </c:pt>
                <c:pt idx="1755">
                  <c:v>-806.68017387390205</c:v>
                </c:pt>
                <c:pt idx="1756">
                  <c:v>-806.67761087417603</c:v>
                </c:pt>
                <c:pt idx="1757">
                  <c:v>-806.67367696762096</c:v>
                </c:pt>
                <c:pt idx="1758">
                  <c:v>-806.66849136352596</c:v>
                </c:pt>
                <c:pt idx="1759">
                  <c:v>-806.66229248046898</c:v>
                </c:pt>
                <c:pt idx="1760">
                  <c:v>-806.65549755096504</c:v>
                </c:pt>
                <c:pt idx="1761">
                  <c:v>-806.64864301681496</c:v>
                </c:pt>
                <c:pt idx="1762">
                  <c:v>-806.64214611053501</c:v>
                </c:pt>
                <c:pt idx="1763">
                  <c:v>-806.63654327392601</c:v>
                </c:pt>
                <c:pt idx="1764">
                  <c:v>-806.63213253021297</c:v>
                </c:pt>
                <c:pt idx="1765">
                  <c:v>-806.62915229797397</c:v>
                </c:pt>
                <c:pt idx="1766">
                  <c:v>-806.62742376327503</c:v>
                </c:pt>
                <c:pt idx="1767">
                  <c:v>-806.62670850753796</c:v>
                </c:pt>
                <c:pt idx="1768">
                  <c:v>-806.62647008895897</c:v>
                </c:pt>
                <c:pt idx="1769">
                  <c:v>-806.62641048431396</c:v>
                </c:pt>
                <c:pt idx="1770">
                  <c:v>-806.62623167037998</c:v>
                </c:pt>
                <c:pt idx="1771">
                  <c:v>-806.62593364715599</c:v>
                </c:pt>
                <c:pt idx="1772">
                  <c:v>-806.62533760070801</c:v>
                </c:pt>
                <c:pt idx="1773">
                  <c:v>-806.62438392639206</c:v>
                </c:pt>
                <c:pt idx="1774">
                  <c:v>-806.623132228852</c:v>
                </c:pt>
                <c:pt idx="1775">
                  <c:v>-806.62170171737705</c:v>
                </c:pt>
                <c:pt idx="1776">
                  <c:v>-806.62068843841598</c:v>
                </c:pt>
                <c:pt idx="1777">
                  <c:v>-806.62056922912598</c:v>
                </c:pt>
                <c:pt idx="1778">
                  <c:v>-806.62170171737705</c:v>
                </c:pt>
                <c:pt idx="1779">
                  <c:v>-806.62420511245705</c:v>
                </c:pt>
                <c:pt idx="1780">
                  <c:v>-806.62784099578903</c:v>
                </c:pt>
                <c:pt idx="1781">
                  <c:v>-806.63249015808105</c:v>
                </c:pt>
                <c:pt idx="1782">
                  <c:v>-806.63785457611095</c:v>
                </c:pt>
                <c:pt idx="1783">
                  <c:v>-806.64369583129906</c:v>
                </c:pt>
                <c:pt idx="1784">
                  <c:v>-806.64947748184204</c:v>
                </c:pt>
                <c:pt idx="1785">
                  <c:v>-806.65472269058205</c:v>
                </c:pt>
                <c:pt idx="1786">
                  <c:v>-806.65895462036201</c:v>
                </c:pt>
                <c:pt idx="1787">
                  <c:v>-806.661875247956</c:v>
                </c:pt>
                <c:pt idx="1788">
                  <c:v>-806.66342496872005</c:v>
                </c:pt>
                <c:pt idx="1789">
                  <c:v>-806.66366338729904</c:v>
                </c:pt>
                <c:pt idx="1790">
                  <c:v>-806.66270971298195</c:v>
                </c:pt>
                <c:pt idx="1791">
                  <c:v>-806.66092157363903</c:v>
                </c:pt>
                <c:pt idx="1792">
                  <c:v>-806.65847778320301</c:v>
                </c:pt>
                <c:pt idx="1793">
                  <c:v>-806.65585517883301</c:v>
                </c:pt>
                <c:pt idx="1794">
                  <c:v>-806.65335178375301</c:v>
                </c:pt>
                <c:pt idx="1795">
                  <c:v>-806.65108680725098</c:v>
                </c:pt>
                <c:pt idx="1796">
                  <c:v>-806.64917945861805</c:v>
                </c:pt>
                <c:pt idx="1797">
                  <c:v>-806.647629737854</c:v>
                </c:pt>
                <c:pt idx="1798">
                  <c:v>-806.64625883102406</c:v>
                </c:pt>
                <c:pt idx="1799">
                  <c:v>-806.645066738129</c:v>
                </c:pt>
                <c:pt idx="1800">
                  <c:v>-806.64393424987804</c:v>
                </c:pt>
                <c:pt idx="1801">
                  <c:v>-806.64274215698299</c:v>
                </c:pt>
                <c:pt idx="1802">
                  <c:v>-806.64155006408703</c:v>
                </c:pt>
                <c:pt idx="1803">
                  <c:v>-806.64041757583595</c:v>
                </c:pt>
                <c:pt idx="1804">
                  <c:v>-806.63934469223</c:v>
                </c:pt>
                <c:pt idx="1805">
                  <c:v>-806.63862943649303</c:v>
                </c:pt>
                <c:pt idx="1806">
                  <c:v>-806.63833141326904</c:v>
                </c:pt>
                <c:pt idx="1807">
                  <c:v>-806.63851022720405</c:v>
                </c:pt>
                <c:pt idx="1808">
                  <c:v>-806.63934469223</c:v>
                </c:pt>
                <c:pt idx="1809">
                  <c:v>-806.64071559905994</c:v>
                </c:pt>
                <c:pt idx="1810">
                  <c:v>-806.64268255233799</c:v>
                </c:pt>
                <c:pt idx="1811">
                  <c:v>-806.645066738129</c:v>
                </c:pt>
                <c:pt idx="1812">
                  <c:v>-806.64768934249901</c:v>
                </c:pt>
                <c:pt idx="1813">
                  <c:v>-806.650550365448</c:v>
                </c:pt>
                <c:pt idx="1814">
                  <c:v>-806.65353059768699</c:v>
                </c:pt>
                <c:pt idx="1815">
                  <c:v>-806.65651082992599</c:v>
                </c:pt>
                <c:pt idx="1816">
                  <c:v>-806.65955066680897</c:v>
                </c:pt>
                <c:pt idx="1817">
                  <c:v>-806.66247129440296</c:v>
                </c:pt>
                <c:pt idx="1818">
                  <c:v>-806.66521310806297</c:v>
                </c:pt>
                <c:pt idx="1819">
                  <c:v>-806.66771650314399</c:v>
                </c:pt>
                <c:pt idx="1820">
                  <c:v>-806.66980266571102</c:v>
                </c:pt>
                <c:pt idx="1821">
                  <c:v>-806.67135238647495</c:v>
                </c:pt>
                <c:pt idx="1822">
                  <c:v>-806.67242527008102</c:v>
                </c:pt>
                <c:pt idx="1823">
                  <c:v>-806.67284250259399</c:v>
                </c:pt>
                <c:pt idx="1824">
                  <c:v>-806.672902107239</c:v>
                </c:pt>
                <c:pt idx="1825">
                  <c:v>-806.67278289794899</c:v>
                </c:pt>
                <c:pt idx="1826">
                  <c:v>-806.672961711884</c:v>
                </c:pt>
                <c:pt idx="1827">
                  <c:v>-806.67373657226597</c:v>
                </c:pt>
                <c:pt idx="1828">
                  <c:v>-806.67534589767502</c:v>
                </c:pt>
                <c:pt idx="1829">
                  <c:v>-806.67767047882103</c:v>
                </c:pt>
                <c:pt idx="1830">
                  <c:v>-806.68076992034901</c:v>
                </c:pt>
                <c:pt idx="1831">
                  <c:v>-806.68440580368099</c:v>
                </c:pt>
                <c:pt idx="1832">
                  <c:v>-806.68839931488105</c:v>
                </c:pt>
                <c:pt idx="1833">
                  <c:v>-806.692333221436</c:v>
                </c:pt>
                <c:pt idx="1834">
                  <c:v>-806.69579029083297</c:v>
                </c:pt>
                <c:pt idx="1835">
                  <c:v>-806.69835329055798</c:v>
                </c:pt>
                <c:pt idx="1836">
                  <c:v>-806.69996261596702</c:v>
                </c:pt>
                <c:pt idx="1837">
                  <c:v>-806.70055866241501</c:v>
                </c:pt>
                <c:pt idx="1838">
                  <c:v>-806.70049905777</c:v>
                </c:pt>
                <c:pt idx="1839">
                  <c:v>-806.69990301132202</c:v>
                </c:pt>
                <c:pt idx="1840">
                  <c:v>-806.69906854629505</c:v>
                </c:pt>
                <c:pt idx="1841">
                  <c:v>-806.69811487197899</c:v>
                </c:pt>
                <c:pt idx="1842">
                  <c:v>-806.69716119766304</c:v>
                </c:pt>
                <c:pt idx="1843">
                  <c:v>-806.69614791870094</c:v>
                </c:pt>
                <c:pt idx="1844">
                  <c:v>-806.69501543045101</c:v>
                </c:pt>
                <c:pt idx="1845">
                  <c:v>-806.69376373291004</c:v>
                </c:pt>
                <c:pt idx="1846">
                  <c:v>-806.69215440750099</c:v>
                </c:pt>
                <c:pt idx="1847">
                  <c:v>-806.69018745422397</c:v>
                </c:pt>
                <c:pt idx="1848">
                  <c:v>-806.68768405914295</c:v>
                </c:pt>
                <c:pt idx="1849">
                  <c:v>-806.68464422225998</c:v>
                </c:pt>
                <c:pt idx="1850">
                  <c:v>-806.681187152863</c:v>
                </c:pt>
                <c:pt idx="1851">
                  <c:v>-806.67749166488704</c:v>
                </c:pt>
                <c:pt idx="1852">
                  <c:v>-806.67373657226597</c:v>
                </c:pt>
                <c:pt idx="1853">
                  <c:v>-806.67016029357899</c:v>
                </c:pt>
                <c:pt idx="1854">
                  <c:v>-806.66682243347202</c:v>
                </c:pt>
                <c:pt idx="1855">
                  <c:v>-806.66384220123302</c:v>
                </c:pt>
                <c:pt idx="1856">
                  <c:v>-806.66127920150802</c:v>
                </c:pt>
                <c:pt idx="1857">
                  <c:v>-806.65925264358498</c:v>
                </c:pt>
                <c:pt idx="1858">
                  <c:v>-806.65782213211105</c:v>
                </c:pt>
                <c:pt idx="1859">
                  <c:v>-806.65686845779396</c:v>
                </c:pt>
                <c:pt idx="1860">
                  <c:v>-806.656212806702</c:v>
                </c:pt>
                <c:pt idx="1861">
                  <c:v>-806.65573596954403</c:v>
                </c:pt>
                <c:pt idx="1862">
                  <c:v>-806.65525913238503</c:v>
                </c:pt>
                <c:pt idx="1863">
                  <c:v>-806.65496110916195</c:v>
                </c:pt>
                <c:pt idx="1864">
                  <c:v>-806.65472269058205</c:v>
                </c:pt>
                <c:pt idx="1865">
                  <c:v>-806.65466308593795</c:v>
                </c:pt>
                <c:pt idx="1866">
                  <c:v>-806.65478229522705</c:v>
                </c:pt>
                <c:pt idx="1867">
                  <c:v>-806.65508031845104</c:v>
                </c:pt>
                <c:pt idx="1868">
                  <c:v>-806.65573596954403</c:v>
                </c:pt>
                <c:pt idx="1869">
                  <c:v>-806.65674924850498</c:v>
                </c:pt>
                <c:pt idx="1870">
                  <c:v>-806.65829896926903</c:v>
                </c:pt>
                <c:pt idx="1871">
                  <c:v>-806.66026592254696</c:v>
                </c:pt>
                <c:pt idx="1872">
                  <c:v>-806.66265010833797</c:v>
                </c:pt>
                <c:pt idx="1873">
                  <c:v>-806.66545152664196</c:v>
                </c:pt>
                <c:pt idx="1874">
                  <c:v>-806.66861057281506</c:v>
                </c:pt>
                <c:pt idx="1875">
                  <c:v>-806.67206764221203</c:v>
                </c:pt>
                <c:pt idx="1876">
                  <c:v>-806.67582273483299</c:v>
                </c:pt>
                <c:pt idx="1877">
                  <c:v>-806.67957782745395</c:v>
                </c:pt>
                <c:pt idx="1878">
                  <c:v>-806.68321371078503</c:v>
                </c:pt>
                <c:pt idx="1879">
                  <c:v>-806.68637275695801</c:v>
                </c:pt>
                <c:pt idx="1880">
                  <c:v>-806.68893575668403</c:v>
                </c:pt>
                <c:pt idx="1881">
                  <c:v>-806.69048547744796</c:v>
                </c:pt>
                <c:pt idx="1882">
                  <c:v>-806.69096231460605</c:v>
                </c:pt>
                <c:pt idx="1883">
                  <c:v>-806.69012784957897</c:v>
                </c:pt>
                <c:pt idx="1884">
                  <c:v>-806.68804168701195</c:v>
                </c:pt>
                <c:pt idx="1885">
                  <c:v>-806.68476343154896</c:v>
                </c:pt>
                <c:pt idx="1886">
                  <c:v>-806.68065071106003</c:v>
                </c:pt>
                <c:pt idx="1887">
                  <c:v>-806.675941944123</c:v>
                </c:pt>
                <c:pt idx="1888">
                  <c:v>-806.67111396789596</c:v>
                </c:pt>
                <c:pt idx="1889">
                  <c:v>-806.66652441024803</c:v>
                </c:pt>
                <c:pt idx="1890">
                  <c:v>-806.66247129440296</c:v>
                </c:pt>
                <c:pt idx="1891">
                  <c:v>-806.659193038941</c:v>
                </c:pt>
                <c:pt idx="1892">
                  <c:v>-806.65686845779396</c:v>
                </c:pt>
                <c:pt idx="1893">
                  <c:v>-806.65573596954403</c:v>
                </c:pt>
                <c:pt idx="1894">
                  <c:v>-806.65573596954403</c:v>
                </c:pt>
                <c:pt idx="1895">
                  <c:v>-806.65686845779396</c:v>
                </c:pt>
                <c:pt idx="1896">
                  <c:v>-806.65889501571701</c:v>
                </c:pt>
                <c:pt idx="1897">
                  <c:v>-806.66163682937599</c:v>
                </c:pt>
                <c:pt idx="1898">
                  <c:v>-806.664736270905</c:v>
                </c:pt>
                <c:pt idx="1899">
                  <c:v>-806.66777610778797</c:v>
                </c:pt>
                <c:pt idx="1900">
                  <c:v>-806.67045831680298</c:v>
                </c:pt>
                <c:pt idx="1901">
                  <c:v>-806.67242527008102</c:v>
                </c:pt>
                <c:pt idx="1902">
                  <c:v>-806.67331933975197</c:v>
                </c:pt>
                <c:pt idx="1903">
                  <c:v>-806.67320013046299</c:v>
                </c:pt>
                <c:pt idx="1904">
                  <c:v>-806.67200803756702</c:v>
                </c:pt>
                <c:pt idx="1905">
                  <c:v>-806.669981479645</c:v>
                </c:pt>
                <c:pt idx="1906">
                  <c:v>-806.66723966598499</c:v>
                </c:pt>
                <c:pt idx="1907">
                  <c:v>-806.66402101516701</c:v>
                </c:pt>
                <c:pt idx="1908">
                  <c:v>-806.66074275970504</c:v>
                </c:pt>
                <c:pt idx="1909">
                  <c:v>-806.65764331817604</c:v>
                </c:pt>
                <c:pt idx="1910">
                  <c:v>-806.65513992309604</c:v>
                </c:pt>
                <c:pt idx="1911">
                  <c:v>-806.65311336517402</c:v>
                </c:pt>
                <c:pt idx="1912">
                  <c:v>-806.65162324905396</c:v>
                </c:pt>
                <c:pt idx="1913">
                  <c:v>-806.65043115615902</c:v>
                </c:pt>
                <c:pt idx="1914">
                  <c:v>-806.64941787719704</c:v>
                </c:pt>
                <c:pt idx="1915">
                  <c:v>-806.64858341217098</c:v>
                </c:pt>
                <c:pt idx="1916">
                  <c:v>-806.64786815643299</c:v>
                </c:pt>
                <c:pt idx="1917">
                  <c:v>-806.64721250534103</c:v>
                </c:pt>
                <c:pt idx="1918">
                  <c:v>-806.64637804031395</c:v>
                </c:pt>
                <c:pt idx="1919">
                  <c:v>-806.64536476135299</c:v>
                </c:pt>
                <c:pt idx="1920">
                  <c:v>-806.64411306381203</c:v>
                </c:pt>
                <c:pt idx="1921">
                  <c:v>-806.642503738404</c:v>
                </c:pt>
                <c:pt idx="1922">
                  <c:v>-806.64059638977096</c:v>
                </c:pt>
                <c:pt idx="1923">
                  <c:v>-806.63833141326904</c:v>
                </c:pt>
                <c:pt idx="1924">
                  <c:v>-806.63570880889904</c:v>
                </c:pt>
                <c:pt idx="1925">
                  <c:v>-806.63254976272594</c:v>
                </c:pt>
                <c:pt idx="1926">
                  <c:v>-806.62903308868397</c:v>
                </c:pt>
                <c:pt idx="1927">
                  <c:v>-806.62533760070801</c:v>
                </c:pt>
                <c:pt idx="1928">
                  <c:v>-806.62170171737705</c:v>
                </c:pt>
                <c:pt idx="1929">
                  <c:v>-806.61842346191395</c:v>
                </c:pt>
                <c:pt idx="1930">
                  <c:v>-806.61574125289906</c:v>
                </c:pt>
                <c:pt idx="1931">
                  <c:v>-806.61377429962204</c:v>
                </c:pt>
                <c:pt idx="1932">
                  <c:v>-806.61252260208198</c:v>
                </c:pt>
                <c:pt idx="1933">
                  <c:v>-806.61204576492298</c:v>
                </c:pt>
                <c:pt idx="1934">
                  <c:v>-806.61222457885799</c:v>
                </c:pt>
                <c:pt idx="1935">
                  <c:v>-806.61305904388405</c:v>
                </c:pt>
                <c:pt idx="1936">
                  <c:v>-806.61419153213501</c:v>
                </c:pt>
                <c:pt idx="1937">
                  <c:v>-806.61544322967598</c:v>
                </c:pt>
                <c:pt idx="1938">
                  <c:v>-806.61639690399204</c:v>
                </c:pt>
                <c:pt idx="1939">
                  <c:v>-806.61693334579502</c:v>
                </c:pt>
                <c:pt idx="1940">
                  <c:v>-806.61693334579502</c:v>
                </c:pt>
                <c:pt idx="1941">
                  <c:v>-806.61633729934704</c:v>
                </c:pt>
                <c:pt idx="1942">
                  <c:v>-806.61496639251698</c:v>
                </c:pt>
                <c:pt idx="1943">
                  <c:v>-806.61252260208198</c:v>
                </c:pt>
                <c:pt idx="1944">
                  <c:v>-806.60900592804001</c:v>
                </c:pt>
                <c:pt idx="1945">
                  <c:v>-806.60447597503696</c:v>
                </c:pt>
                <c:pt idx="1946">
                  <c:v>-806.59923076629696</c:v>
                </c:pt>
                <c:pt idx="1947">
                  <c:v>-806.59356832504295</c:v>
                </c:pt>
                <c:pt idx="1948">
                  <c:v>-806.58784627914395</c:v>
                </c:pt>
                <c:pt idx="1949">
                  <c:v>-806.58254146575905</c:v>
                </c:pt>
                <c:pt idx="1950">
                  <c:v>-806.57789230346702</c:v>
                </c:pt>
                <c:pt idx="1951">
                  <c:v>-806.57431602478005</c:v>
                </c:pt>
                <c:pt idx="1952">
                  <c:v>-806.57181262970005</c:v>
                </c:pt>
                <c:pt idx="1953">
                  <c:v>-806.57056093215999</c:v>
                </c:pt>
                <c:pt idx="1954">
                  <c:v>-806.57038211822498</c:v>
                </c:pt>
                <c:pt idx="1955">
                  <c:v>-806.57127618789696</c:v>
                </c:pt>
                <c:pt idx="1956">
                  <c:v>-806.57306432723999</c:v>
                </c:pt>
                <c:pt idx="1957">
                  <c:v>-806.57550811767601</c:v>
                </c:pt>
                <c:pt idx="1958">
                  <c:v>-806.57842874527</c:v>
                </c:pt>
                <c:pt idx="1959">
                  <c:v>-806.58170700073299</c:v>
                </c:pt>
                <c:pt idx="1960">
                  <c:v>-806.58510446548496</c:v>
                </c:pt>
                <c:pt idx="1961">
                  <c:v>-806.58856153488205</c:v>
                </c:pt>
                <c:pt idx="1962">
                  <c:v>-806.59189939498901</c:v>
                </c:pt>
                <c:pt idx="1963">
                  <c:v>-806.59493923187301</c:v>
                </c:pt>
                <c:pt idx="1964">
                  <c:v>-806.59762144088802</c:v>
                </c:pt>
                <c:pt idx="1965">
                  <c:v>-806.59982681274403</c:v>
                </c:pt>
                <c:pt idx="1966">
                  <c:v>-806.60155534744297</c:v>
                </c:pt>
                <c:pt idx="1967">
                  <c:v>-806.60286664962803</c:v>
                </c:pt>
                <c:pt idx="1968">
                  <c:v>-806.60405874252297</c:v>
                </c:pt>
                <c:pt idx="1969">
                  <c:v>-806.60537004470802</c:v>
                </c:pt>
                <c:pt idx="1970">
                  <c:v>-806.60709857940697</c:v>
                </c:pt>
                <c:pt idx="1971">
                  <c:v>-806.609303951264</c:v>
                </c:pt>
                <c:pt idx="1972">
                  <c:v>-806.61180734634399</c:v>
                </c:pt>
                <c:pt idx="1973">
                  <c:v>-806.614429950714</c:v>
                </c:pt>
                <c:pt idx="1974">
                  <c:v>-806.61687374115002</c:v>
                </c:pt>
                <c:pt idx="1975">
                  <c:v>-806.61901950836204</c:v>
                </c:pt>
                <c:pt idx="1976">
                  <c:v>-806.62056922912598</c:v>
                </c:pt>
                <c:pt idx="1977">
                  <c:v>-806.62152290344295</c:v>
                </c:pt>
                <c:pt idx="1978">
                  <c:v>-806.62164211273205</c:v>
                </c:pt>
                <c:pt idx="1979">
                  <c:v>-806.62104606628395</c:v>
                </c:pt>
                <c:pt idx="1980">
                  <c:v>-806.61985397338901</c:v>
                </c:pt>
                <c:pt idx="1981">
                  <c:v>-806.61818504333496</c:v>
                </c:pt>
                <c:pt idx="1982">
                  <c:v>-806.61627769470203</c:v>
                </c:pt>
                <c:pt idx="1983">
                  <c:v>-806.61419153213501</c:v>
                </c:pt>
                <c:pt idx="1984">
                  <c:v>-806.61204576492298</c:v>
                </c:pt>
                <c:pt idx="1985">
                  <c:v>-806.60978078842197</c:v>
                </c:pt>
                <c:pt idx="1986">
                  <c:v>-806.60733699798595</c:v>
                </c:pt>
                <c:pt idx="1987">
                  <c:v>-806.60483360290505</c:v>
                </c:pt>
                <c:pt idx="1988">
                  <c:v>-806.60227060318005</c:v>
                </c:pt>
                <c:pt idx="1989">
                  <c:v>-806.59958839416504</c:v>
                </c:pt>
                <c:pt idx="1990">
                  <c:v>-806.59684658050605</c:v>
                </c:pt>
                <c:pt idx="1991">
                  <c:v>-806.59416437149105</c:v>
                </c:pt>
                <c:pt idx="1992">
                  <c:v>-806.59172058105503</c:v>
                </c:pt>
                <c:pt idx="1993">
                  <c:v>-806.589515209198</c:v>
                </c:pt>
                <c:pt idx="1994">
                  <c:v>-806.58754825592098</c:v>
                </c:pt>
                <c:pt idx="1995">
                  <c:v>-806.58570051193306</c:v>
                </c:pt>
                <c:pt idx="1996">
                  <c:v>-806.58385276794502</c:v>
                </c:pt>
                <c:pt idx="1997">
                  <c:v>-806.58194541931198</c:v>
                </c:pt>
                <c:pt idx="1998">
                  <c:v>-806.57974004745495</c:v>
                </c:pt>
                <c:pt idx="1999">
                  <c:v>-806.57735586166405</c:v>
                </c:pt>
                <c:pt idx="2000">
                  <c:v>-806.57455444335994</c:v>
                </c:pt>
                <c:pt idx="2001">
                  <c:v>-806.57151460647594</c:v>
                </c:pt>
                <c:pt idx="2002">
                  <c:v>-806.56823635101296</c:v>
                </c:pt>
                <c:pt idx="2003">
                  <c:v>-806.56495809555099</c:v>
                </c:pt>
                <c:pt idx="2004">
                  <c:v>-806.56185865402199</c:v>
                </c:pt>
                <c:pt idx="2005">
                  <c:v>-806.55941486358699</c:v>
                </c:pt>
                <c:pt idx="2006">
                  <c:v>-806.55780553817794</c:v>
                </c:pt>
                <c:pt idx="2007">
                  <c:v>-806.55726909637497</c:v>
                </c:pt>
                <c:pt idx="2008">
                  <c:v>-806.55786514282204</c:v>
                </c:pt>
                <c:pt idx="2009">
                  <c:v>-806.55941486358699</c:v>
                </c:pt>
                <c:pt idx="2010">
                  <c:v>-806.56156063079902</c:v>
                </c:pt>
                <c:pt idx="2011">
                  <c:v>-806.56406402587902</c:v>
                </c:pt>
                <c:pt idx="2012">
                  <c:v>-806.56650781631504</c:v>
                </c:pt>
                <c:pt idx="2013">
                  <c:v>-806.56847476959194</c:v>
                </c:pt>
                <c:pt idx="2014">
                  <c:v>-806.56966686248802</c:v>
                </c:pt>
                <c:pt idx="2015">
                  <c:v>-806.56972646713302</c:v>
                </c:pt>
                <c:pt idx="2016">
                  <c:v>-806.56853437423695</c:v>
                </c:pt>
                <c:pt idx="2017">
                  <c:v>-806.56609058380104</c:v>
                </c:pt>
                <c:pt idx="2018">
                  <c:v>-806.56257390975998</c:v>
                </c:pt>
                <c:pt idx="2019">
                  <c:v>-806.55810356140205</c:v>
                </c:pt>
                <c:pt idx="2020">
                  <c:v>-806.55291795730602</c:v>
                </c:pt>
                <c:pt idx="2021">
                  <c:v>-806.54725551605202</c:v>
                </c:pt>
                <c:pt idx="2022">
                  <c:v>-806.54129505157505</c:v>
                </c:pt>
                <c:pt idx="2023">
                  <c:v>-806.53521537780796</c:v>
                </c:pt>
                <c:pt idx="2024">
                  <c:v>-806.52931451797497</c:v>
                </c:pt>
                <c:pt idx="2025">
                  <c:v>-806.52377128601097</c:v>
                </c:pt>
                <c:pt idx="2026">
                  <c:v>-806.51900291442905</c:v>
                </c:pt>
                <c:pt idx="2027">
                  <c:v>-806.51512861251899</c:v>
                </c:pt>
                <c:pt idx="2028">
                  <c:v>-806.51244640350399</c:v>
                </c:pt>
                <c:pt idx="2029">
                  <c:v>-806.51089668273903</c:v>
                </c:pt>
                <c:pt idx="2030">
                  <c:v>-806.51059865951595</c:v>
                </c:pt>
                <c:pt idx="2031">
                  <c:v>-806.51137351989803</c:v>
                </c:pt>
                <c:pt idx="2032">
                  <c:v>-806.51316165924095</c:v>
                </c:pt>
                <c:pt idx="2033">
                  <c:v>-806.51578426361095</c:v>
                </c:pt>
                <c:pt idx="2034">
                  <c:v>-806.51894330978405</c:v>
                </c:pt>
                <c:pt idx="2035">
                  <c:v>-806.52216196060203</c:v>
                </c:pt>
                <c:pt idx="2036">
                  <c:v>-806.52520179748603</c:v>
                </c:pt>
                <c:pt idx="2037">
                  <c:v>-806.52776479721103</c:v>
                </c:pt>
                <c:pt idx="2038">
                  <c:v>-806.52967214584396</c:v>
                </c:pt>
                <c:pt idx="2039">
                  <c:v>-806.53086423873901</c:v>
                </c:pt>
                <c:pt idx="2040">
                  <c:v>-806.531162261963</c:v>
                </c:pt>
                <c:pt idx="2041">
                  <c:v>-806.53062582016003</c:v>
                </c:pt>
                <c:pt idx="2042">
                  <c:v>-806.52931451797497</c:v>
                </c:pt>
                <c:pt idx="2043">
                  <c:v>-806.52746677398704</c:v>
                </c:pt>
                <c:pt idx="2044">
                  <c:v>-806.52544021606502</c:v>
                </c:pt>
                <c:pt idx="2045">
                  <c:v>-806.52365207672096</c:v>
                </c:pt>
                <c:pt idx="2046">
                  <c:v>-806.52240037918102</c:v>
                </c:pt>
                <c:pt idx="2047">
                  <c:v>-806.52174472808895</c:v>
                </c:pt>
                <c:pt idx="2048">
                  <c:v>-806.52186393737804</c:v>
                </c:pt>
                <c:pt idx="2049">
                  <c:v>-806.52263879776001</c:v>
                </c:pt>
                <c:pt idx="2050">
                  <c:v>-806.52395009994495</c:v>
                </c:pt>
                <c:pt idx="2051">
                  <c:v>-806.52544021606502</c:v>
                </c:pt>
                <c:pt idx="2052">
                  <c:v>-806.52693033218395</c:v>
                </c:pt>
                <c:pt idx="2053">
                  <c:v>-806.52806282043503</c:v>
                </c:pt>
                <c:pt idx="2054">
                  <c:v>-806.52871847152699</c:v>
                </c:pt>
                <c:pt idx="2055">
                  <c:v>-806.52907609939598</c:v>
                </c:pt>
                <c:pt idx="2056">
                  <c:v>-806.52931451797497</c:v>
                </c:pt>
                <c:pt idx="2057">
                  <c:v>-806.52979135513306</c:v>
                </c:pt>
                <c:pt idx="2058">
                  <c:v>-806.53074502945003</c:v>
                </c:pt>
                <c:pt idx="2059">
                  <c:v>-806.53229475021396</c:v>
                </c:pt>
                <c:pt idx="2060">
                  <c:v>-806.53461933135998</c:v>
                </c:pt>
                <c:pt idx="2061">
                  <c:v>-806.53777837753296</c:v>
                </c:pt>
                <c:pt idx="2062">
                  <c:v>-806.54141426086403</c:v>
                </c:pt>
                <c:pt idx="2063">
                  <c:v>-806.54516935348499</c:v>
                </c:pt>
                <c:pt idx="2064">
                  <c:v>-806.54838800430298</c:v>
                </c:pt>
                <c:pt idx="2065">
                  <c:v>-806.55041456222602</c:v>
                </c:pt>
                <c:pt idx="2066">
                  <c:v>-806.55077219009399</c:v>
                </c:pt>
                <c:pt idx="2067">
                  <c:v>-806.54940128326405</c:v>
                </c:pt>
                <c:pt idx="2068">
                  <c:v>-806.54659986495994</c:v>
                </c:pt>
                <c:pt idx="2069">
                  <c:v>-806.54248714446999</c:v>
                </c:pt>
                <c:pt idx="2070">
                  <c:v>-806.53724193572998</c:v>
                </c:pt>
                <c:pt idx="2071">
                  <c:v>-806.53122186660801</c:v>
                </c:pt>
                <c:pt idx="2072">
                  <c:v>-806.52472496032703</c:v>
                </c:pt>
                <c:pt idx="2073">
                  <c:v>-806.51828765869197</c:v>
                </c:pt>
                <c:pt idx="2074">
                  <c:v>-806.51232719421398</c:v>
                </c:pt>
                <c:pt idx="2075">
                  <c:v>-806.50720119476296</c:v>
                </c:pt>
                <c:pt idx="2076">
                  <c:v>-806.50296926498402</c:v>
                </c:pt>
                <c:pt idx="2077">
                  <c:v>-806.49963140487705</c:v>
                </c:pt>
                <c:pt idx="2078">
                  <c:v>-806.49706840515205</c:v>
                </c:pt>
                <c:pt idx="2079">
                  <c:v>-806.495399475098</c:v>
                </c:pt>
                <c:pt idx="2080">
                  <c:v>-806.49474382400501</c:v>
                </c:pt>
                <c:pt idx="2081">
                  <c:v>-806.49510145187401</c:v>
                </c:pt>
                <c:pt idx="2082">
                  <c:v>-806.49641275405895</c:v>
                </c:pt>
                <c:pt idx="2083">
                  <c:v>-806.49826049804699</c:v>
                </c:pt>
                <c:pt idx="2084">
                  <c:v>-806.50046586990402</c:v>
                </c:pt>
                <c:pt idx="2085">
                  <c:v>-806.50261163711605</c:v>
                </c:pt>
                <c:pt idx="2086">
                  <c:v>-806.50469779968296</c:v>
                </c:pt>
                <c:pt idx="2087">
                  <c:v>-806.50642633438099</c:v>
                </c:pt>
                <c:pt idx="2088">
                  <c:v>-806.50773763656605</c:v>
                </c:pt>
                <c:pt idx="2089">
                  <c:v>-806.50851249694801</c:v>
                </c:pt>
                <c:pt idx="2090">
                  <c:v>-806.50881052017201</c:v>
                </c:pt>
                <c:pt idx="2091">
                  <c:v>-806.50869131088302</c:v>
                </c:pt>
                <c:pt idx="2092">
                  <c:v>-806.50839328765903</c:v>
                </c:pt>
                <c:pt idx="2093">
                  <c:v>-806.50785684585605</c:v>
                </c:pt>
                <c:pt idx="2094">
                  <c:v>-806.50702238082897</c:v>
                </c:pt>
                <c:pt idx="2095">
                  <c:v>-806.50588989257801</c:v>
                </c:pt>
                <c:pt idx="2096">
                  <c:v>-806.50439977645897</c:v>
                </c:pt>
                <c:pt idx="2097">
                  <c:v>-806.50249242782604</c:v>
                </c:pt>
                <c:pt idx="2098">
                  <c:v>-806.50034666061401</c:v>
                </c:pt>
                <c:pt idx="2099">
                  <c:v>-806.497902870178</c:v>
                </c:pt>
                <c:pt idx="2100">
                  <c:v>-806.49533987045299</c:v>
                </c:pt>
                <c:pt idx="2101">
                  <c:v>-806.492836475373</c:v>
                </c:pt>
                <c:pt idx="2102">
                  <c:v>-806.49063110351597</c:v>
                </c:pt>
                <c:pt idx="2103">
                  <c:v>-806.48908138275203</c:v>
                </c:pt>
                <c:pt idx="2104">
                  <c:v>-806.48836612701405</c:v>
                </c:pt>
                <c:pt idx="2105">
                  <c:v>-806.48860454559303</c:v>
                </c:pt>
                <c:pt idx="2106">
                  <c:v>-806.48973703384399</c:v>
                </c:pt>
                <c:pt idx="2107">
                  <c:v>-806.49164438247703</c:v>
                </c:pt>
                <c:pt idx="2108">
                  <c:v>-806.49414777755806</c:v>
                </c:pt>
                <c:pt idx="2109">
                  <c:v>-806.49736642837502</c:v>
                </c:pt>
                <c:pt idx="2110">
                  <c:v>-806.50118112564098</c:v>
                </c:pt>
                <c:pt idx="2111">
                  <c:v>-806.50565147399902</c:v>
                </c:pt>
                <c:pt idx="2112">
                  <c:v>-806.51059865951595</c:v>
                </c:pt>
                <c:pt idx="2113">
                  <c:v>-806.51608228683494</c:v>
                </c:pt>
                <c:pt idx="2114">
                  <c:v>-806.52192354202305</c:v>
                </c:pt>
                <c:pt idx="2115">
                  <c:v>-806.52806282043503</c:v>
                </c:pt>
                <c:pt idx="2116">
                  <c:v>-806.534202098847</c:v>
                </c:pt>
                <c:pt idx="2117">
                  <c:v>-806.53998374938999</c:v>
                </c:pt>
                <c:pt idx="2118">
                  <c:v>-806.54510974884101</c:v>
                </c:pt>
                <c:pt idx="2119">
                  <c:v>-806.54898405075096</c:v>
                </c:pt>
                <c:pt idx="2120">
                  <c:v>-806.55136823654198</c:v>
                </c:pt>
                <c:pt idx="2121">
                  <c:v>-806.55202388763405</c:v>
                </c:pt>
                <c:pt idx="2122">
                  <c:v>-806.55077219009399</c:v>
                </c:pt>
                <c:pt idx="2123">
                  <c:v>-806.5478515625</c:v>
                </c:pt>
                <c:pt idx="2124">
                  <c:v>-806.54356002807594</c:v>
                </c:pt>
                <c:pt idx="2125">
                  <c:v>-806.53831481933605</c:v>
                </c:pt>
                <c:pt idx="2126">
                  <c:v>-806.53253316879295</c:v>
                </c:pt>
                <c:pt idx="2127">
                  <c:v>-806.52675151824997</c:v>
                </c:pt>
                <c:pt idx="2128">
                  <c:v>-806.52126789092995</c:v>
                </c:pt>
                <c:pt idx="2129">
                  <c:v>-806.51661872863804</c:v>
                </c:pt>
                <c:pt idx="2130">
                  <c:v>-806.51310205459595</c:v>
                </c:pt>
                <c:pt idx="2131">
                  <c:v>-806.51101589202904</c:v>
                </c:pt>
                <c:pt idx="2132">
                  <c:v>-806.51059865951595</c:v>
                </c:pt>
                <c:pt idx="2133">
                  <c:v>-806.511790752411</c:v>
                </c:pt>
                <c:pt idx="2134">
                  <c:v>-806.51441335678101</c:v>
                </c:pt>
                <c:pt idx="2135">
                  <c:v>-806.51828765869197</c:v>
                </c:pt>
                <c:pt idx="2136">
                  <c:v>-806.52311563491799</c:v>
                </c:pt>
                <c:pt idx="2137">
                  <c:v>-806.52871847152699</c:v>
                </c:pt>
                <c:pt idx="2138">
                  <c:v>-806.53473854064998</c:v>
                </c:pt>
                <c:pt idx="2139">
                  <c:v>-806.54075860977196</c:v>
                </c:pt>
                <c:pt idx="2140">
                  <c:v>-806.54654026031506</c:v>
                </c:pt>
                <c:pt idx="2141">
                  <c:v>-806.55190467834495</c:v>
                </c:pt>
                <c:pt idx="2142">
                  <c:v>-806.55691146850597</c:v>
                </c:pt>
                <c:pt idx="2143">
                  <c:v>-806.56173944473301</c:v>
                </c:pt>
                <c:pt idx="2144">
                  <c:v>-806.56650781631504</c:v>
                </c:pt>
                <c:pt idx="2145">
                  <c:v>-806.57127618789696</c:v>
                </c:pt>
                <c:pt idx="2146">
                  <c:v>-806.5758061409</c:v>
                </c:pt>
                <c:pt idx="2147">
                  <c:v>-806.58003807067905</c:v>
                </c:pt>
                <c:pt idx="2148">
                  <c:v>-806.58379316330002</c:v>
                </c:pt>
                <c:pt idx="2149">
                  <c:v>-806.58683300018299</c:v>
                </c:pt>
                <c:pt idx="2150">
                  <c:v>-806.58897876739502</c:v>
                </c:pt>
                <c:pt idx="2151">
                  <c:v>-806.58969402313301</c:v>
                </c:pt>
                <c:pt idx="2152">
                  <c:v>-806.58879995346103</c:v>
                </c:pt>
                <c:pt idx="2153">
                  <c:v>-806.58611774444603</c:v>
                </c:pt>
                <c:pt idx="2154">
                  <c:v>-806.58212423324596</c:v>
                </c:pt>
                <c:pt idx="2155">
                  <c:v>-806.57729625701904</c:v>
                </c:pt>
                <c:pt idx="2156">
                  <c:v>-806.57228946685802</c:v>
                </c:pt>
                <c:pt idx="2157">
                  <c:v>-806.56752109527599</c:v>
                </c:pt>
                <c:pt idx="2158">
                  <c:v>-806.56316995620705</c:v>
                </c:pt>
                <c:pt idx="2159">
                  <c:v>-806.55947446823097</c:v>
                </c:pt>
                <c:pt idx="2160">
                  <c:v>-806.55667304992699</c:v>
                </c:pt>
                <c:pt idx="2161">
                  <c:v>-806.55488491058395</c:v>
                </c:pt>
                <c:pt idx="2162">
                  <c:v>-806.55393123626698</c:v>
                </c:pt>
                <c:pt idx="2163">
                  <c:v>-806.553454399109</c:v>
                </c:pt>
                <c:pt idx="2164">
                  <c:v>-806.55273914337204</c:v>
                </c:pt>
                <c:pt idx="2165">
                  <c:v>-806.55136823654198</c:v>
                </c:pt>
                <c:pt idx="2166">
                  <c:v>-806.54904365539596</c:v>
                </c:pt>
                <c:pt idx="2167">
                  <c:v>-806.54582500457798</c:v>
                </c:pt>
                <c:pt idx="2168">
                  <c:v>-806.54195070266701</c:v>
                </c:pt>
                <c:pt idx="2169">
                  <c:v>-806.53765916824398</c:v>
                </c:pt>
                <c:pt idx="2170">
                  <c:v>-806.53330802917503</c:v>
                </c:pt>
                <c:pt idx="2171">
                  <c:v>-806.52925491332996</c:v>
                </c:pt>
                <c:pt idx="2172">
                  <c:v>-806.52603626251198</c:v>
                </c:pt>
                <c:pt idx="2173">
                  <c:v>-806.52383089065597</c:v>
                </c:pt>
                <c:pt idx="2174">
                  <c:v>-806.52275800705002</c:v>
                </c:pt>
                <c:pt idx="2175">
                  <c:v>-806.52281761169502</c:v>
                </c:pt>
                <c:pt idx="2176">
                  <c:v>-806.52353286743198</c:v>
                </c:pt>
                <c:pt idx="2177">
                  <c:v>-806.52454614639305</c:v>
                </c:pt>
                <c:pt idx="2178">
                  <c:v>-806.52526140213001</c:v>
                </c:pt>
                <c:pt idx="2179">
                  <c:v>-806.52502298355103</c:v>
                </c:pt>
                <c:pt idx="2180">
                  <c:v>-806.52323484420799</c:v>
                </c:pt>
                <c:pt idx="2181">
                  <c:v>-806.51953935623203</c:v>
                </c:pt>
                <c:pt idx="2182">
                  <c:v>-806.51381731033302</c:v>
                </c:pt>
                <c:pt idx="2183">
                  <c:v>-806.506128311157</c:v>
                </c:pt>
                <c:pt idx="2184">
                  <c:v>-806.49682998657204</c:v>
                </c:pt>
                <c:pt idx="2185">
                  <c:v>-806.48622035980202</c:v>
                </c:pt>
                <c:pt idx="2186">
                  <c:v>-806.47483587265003</c:v>
                </c:pt>
                <c:pt idx="2187">
                  <c:v>-806.46309375762996</c:v>
                </c:pt>
                <c:pt idx="2188">
                  <c:v>-806.45153045654297</c:v>
                </c:pt>
                <c:pt idx="2189">
                  <c:v>-806.44074201583896</c:v>
                </c:pt>
                <c:pt idx="2190">
                  <c:v>-806.431324481964</c:v>
                </c:pt>
                <c:pt idx="2191">
                  <c:v>-806.42351627349899</c:v>
                </c:pt>
                <c:pt idx="2192">
                  <c:v>-806.41731739044201</c:v>
                </c:pt>
                <c:pt idx="2193">
                  <c:v>-806.41260862350498</c:v>
                </c:pt>
                <c:pt idx="2194">
                  <c:v>-806.40915155410801</c:v>
                </c:pt>
                <c:pt idx="2195">
                  <c:v>-806.40658855438301</c:v>
                </c:pt>
                <c:pt idx="2196">
                  <c:v>-806.40474081039395</c:v>
                </c:pt>
                <c:pt idx="2197">
                  <c:v>-806.40331029892002</c:v>
                </c:pt>
                <c:pt idx="2198">
                  <c:v>-806.40205860137996</c:v>
                </c:pt>
                <c:pt idx="2199">
                  <c:v>-806.40056848526001</c:v>
                </c:pt>
                <c:pt idx="2200">
                  <c:v>-806.39872074127197</c:v>
                </c:pt>
                <c:pt idx="2201">
                  <c:v>-806.39615774154697</c:v>
                </c:pt>
                <c:pt idx="2202">
                  <c:v>-806.39281988143898</c:v>
                </c:pt>
                <c:pt idx="2203">
                  <c:v>-806.38864755630505</c:v>
                </c:pt>
                <c:pt idx="2204">
                  <c:v>-806.38340234756504</c:v>
                </c:pt>
                <c:pt idx="2205">
                  <c:v>-806.37696504592896</c:v>
                </c:pt>
                <c:pt idx="2206">
                  <c:v>-806.36921644210804</c:v>
                </c:pt>
                <c:pt idx="2207">
                  <c:v>-806.36003732681297</c:v>
                </c:pt>
                <c:pt idx="2208">
                  <c:v>-806.34966611862205</c:v>
                </c:pt>
                <c:pt idx="2209">
                  <c:v>-806.33834123611496</c:v>
                </c:pt>
                <c:pt idx="2210">
                  <c:v>-806.32665872573898</c:v>
                </c:pt>
                <c:pt idx="2211">
                  <c:v>-806.31527423858699</c:v>
                </c:pt>
                <c:pt idx="2212">
                  <c:v>-806.30466461181697</c:v>
                </c:pt>
                <c:pt idx="2213">
                  <c:v>-806.29536628723201</c:v>
                </c:pt>
                <c:pt idx="2214">
                  <c:v>-806.28755807876598</c:v>
                </c:pt>
                <c:pt idx="2215">
                  <c:v>-806.281359195709</c:v>
                </c:pt>
                <c:pt idx="2216">
                  <c:v>-806.27682924270698</c:v>
                </c:pt>
                <c:pt idx="2217">
                  <c:v>-806.27378940582298</c:v>
                </c:pt>
                <c:pt idx="2218">
                  <c:v>-806.27170324325596</c:v>
                </c:pt>
                <c:pt idx="2219">
                  <c:v>-806.27009391784702</c:v>
                </c:pt>
                <c:pt idx="2220">
                  <c:v>-806.26824617385898</c:v>
                </c:pt>
                <c:pt idx="2221">
                  <c:v>-806.26580238342297</c:v>
                </c:pt>
                <c:pt idx="2222">
                  <c:v>-806.26252412795998</c:v>
                </c:pt>
                <c:pt idx="2223">
                  <c:v>-806.25829219818104</c:v>
                </c:pt>
                <c:pt idx="2224">
                  <c:v>-806.25304698944103</c:v>
                </c:pt>
                <c:pt idx="2225">
                  <c:v>-806.24684810638405</c:v>
                </c:pt>
                <c:pt idx="2226">
                  <c:v>-806.23975515365601</c:v>
                </c:pt>
                <c:pt idx="2227">
                  <c:v>-806.23200654983498</c:v>
                </c:pt>
                <c:pt idx="2228">
                  <c:v>-806.22372150421199</c:v>
                </c:pt>
                <c:pt idx="2229">
                  <c:v>-806.215198040009</c:v>
                </c:pt>
                <c:pt idx="2230">
                  <c:v>-806.20649576187202</c:v>
                </c:pt>
                <c:pt idx="2231">
                  <c:v>-806.19761466980003</c:v>
                </c:pt>
                <c:pt idx="2232">
                  <c:v>-806.18879318237305</c:v>
                </c:pt>
                <c:pt idx="2233">
                  <c:v>-806.18009090423595</c:v>
                </c:pt>
                <c:pt idx="2234">
                  <c:v>-806.17174625396694</c:v>
                </c:pt>
                <c:pt idx="2235">
                  <c:v>-806.16399765014705</c:v>
                </c:pt>
                <c:pt idx="2236">
                  <c:v>-806.15690469741799</c:v>
                </c:pt>
                <c:pt idx="2237">
                  <c:v>-806.15052700042702</c:v>
                </c:pt>
                <c:pt idx="2238">
                  <c:v>-806.14498376846302</c:v>
                </c:pt>
                <c:pt idx="2239">
                  <c:v>-806.14015579223701</c:v>
                </c:pt>
                <c:pt idx="2240">
                  <c:v>-806.13616228103695</c:v>
                </c:pt>
                <c:pt idx="2241">
                  <c:v>-806.13276481628395</c:v>
                </c:pt>
                <c:pt idx="2242">
                  <c:v>-806.12966537475597</c:v>
                </c:pt>
                <c:pt idx="2243">
                  <c:v>-806.12656593322799</c:v>
                </c:pt>
                <c:pt idx="2244">
                  <c:v>-806.12316846847602</c:v>
                </c:pt>
                <c:pt idx="2245">
                  <c:v>-806.11923456192005</c:v>
                </c:pt>
                <c:pt idx="2246">
                  <c:v>-806.11476421356201</c:v>
                </c:pt>
                <c:pt idx="2247">
                  <c:v>-806.109817028046</c:v>
                </c:pt>
                <c:pt idx="2248">
                  <c:v>-806.10439300537098</c:v>
                </c:pt>
                <c:pt idx="2249">
                  <c:v>-806.098670959473</c:v>
                </c:pt>
                <c:pt idx="2250">
                  <c:v>-806.09265089035102</c:v>
                </c:pt>
                <c:pt idx="2251">
                  <c:v>-806.08651161193904</c:v>
                </c:pt>
                <c:pt idx="2252">
                  <c:v>-806.08055114746105</c:v>
                </c:pt>
                <c:pt idx="2253">
                  <c:v>-806.07494831085205</c:v>
                </c:pt>
                <c:pt idx="2254">
                  <c:v>-806.06988191604603</c:v>
                </c:pt>
                <c:pt idx="2255">
                  <c:v>-806.06541156768799</c:v>
                </c:pt>
                <c:pt idx="2256">
                  <c:v>-806.06159687042305</c:v>
                </c:pt>
                <c:pt idx="2257">
                  <c:v>-806.05843782424904</c:v>
                </c:pt>
                <c:pt idx="2258">
                  <c:v>-806.05611324310303</c:v>
                </c:pt>
                <c:pt idx="2259">
                  <c:v>-806.05474233627297</c:v>
                </c:pt>
                <c:pt idx="2260">
                  <c:v>-806.054384708405</c:v>
                </c:pt>
                <c:pt idx="2261">
                  <c:v>-806.05504035949696</c:v>
                </c:pt>
                <c:pt idx="2262">
                  <c:v>-806.056590080261</c:v>
                </c:pt>
                <c:pt idx="2263">
                  <c:v>-806.05891466140804</c:v>
                </c:pt>
                <c:pt idx="2264">
                  <c:v>-806.06177568435703</c:v>
                </c:pt>
                <c:pt idx="2265">
                  <c:v>-806.06487512588501</c:v>
                </c:pt>
                <c:pt idx="2266">
                  <c:v>-806.06791496276901</c:v>
                </c:pt>
                <c:pt idx="2267">
                  <c:v>-806.07059717178402</c:v>
                </c:pt>
                <c:pt idx="2268">
                  <c:v>-806.07274293899604</c:v>
                </c:pt>
                <c:pt idx="2269">
                  <c:v>-806.07423305511497</c:v>
                </c:pt>
                <c:pt idx="2270">
                  <c:v>-806.07506752014206</c:v>
                </c:pt>
                <c:pt idx="2271">
                  <c:v>-806.07506752014206</c:v>
                </c:pt>
                <c:pt idx="2272">
                  <c:v>-806.07435226440498</c:v>
                </c:pt>
                <c:pt idx="2273">
                  <c:v>-806.07304096221901</c:v>
                </c:pt>
                <c:pt idx="2274">
                  <c:v>-806.07131242752098</c:v>
                </c:pt>
                <c:pt idx="2275">
                  <c:v>-806.06952428817794</c:v>
                </c:pt>
                <c:pt idx="2276">
                  <c:v>-806.06767654419002</c:v>
                </c:pt>
                <c:pt idx="2277">
                  <c:v>-806.06588840484596</c:v>
                </c:pt>
                <c:pt idx="2278">
                  <c:v>-806.06421947479305</c:v>
                </c:pt>
                <c:pt idx="2279">
                  <c:v>-806.062669754029</c:v>
                </c:pt>
                <c:pt idx="2280">
                  <c:v>-806.06141805648804</c:v>
                </c:pt>
                <c:pt idx="2281">
                  <c:v>-806.06070280075096</c:v>
                </c:pt>
                <c:pt idx="2282">
                  <c:v>-806.06070280075096</c:v>
                </c:pt>
                <c:pt idx="2283">
                  <c:v>-806.06165647506702</c:v>
                </c:pt>
                <c:pt idx="2284">
                  <c:v>-806.06350421905495</c:v>
                </c:pt>
                <c:pt idx="2285">
                  <c:v>-806.06636524200496</c:v>
                </c:pt>
                <c:pt idx="2286">
                  <c:v>-806.07041835784901</c:v>
                </c:pt>
                <c:pt idx="2287">
                  <c:v>-806.07566356659004</c:v>
                </c:pt>
                <c:pt idx="2288">
                  <c:v>-806.08227968215999</c:v>
                </c:pt>
                <c:pt idx="2289">
                  <c:v>-806.090087890625</c:v>
                </c:pt>
                <c:pt idx="2290">
                  <c:v>-806.09890937805199</c:v>
                </c:pt>
                <c:pt idx="2291">
                  <c:v>-806.10844612121605</c:v>
                </c:pt>
                <c:pt idx="2292">
                  <c:v>-806.11851930618298</c:v>
                </c:pt>
                <c:pt idx="2293">
                  <c:v>-806.12900972366401</c:v>
                </c:pt>
                <c:pt idx="2294">
                  <c:v>-806.13973855972301</c:v>
                </c:pt>
                <c:pt idx="2295">
                  <c:v>-806.15076541900703</c:v>
                </c:pt>
                <c:pt idx="2296">
                  <c:v>-806.16197109222401</c:v>
                </c:pt>
                <c:pt idx="2297">
                  <c:v>-806.17311716079701</c:v>
                </c:pt>
                <c:pt idx="2298">
                  <c:v>-806.18402481079102</c:v>
                </c:pt>
                <c:pt idx="2299">
                  <c:v>-806.19451522827205</c:v>
                </c:pt>
                <c:pt idx="2300">
                  <c:v>-806.20446920394897</c:v>
                </c:pt>
                <c:pt idx="2301">
                  <c:v>-806.21364831924495</c:v>
                </c:pt>
                <c:pt idx="2302">
                  <c:v>-806.22187376022396</c:v>
                </c:pt>
                <c:pt idx="2303">
                  <c:v>-806.228907108307</c:v>
                </c:pt>
                <c:pt idx="2304">
                  <c:v>-806.23480796813999</c:v>
                </c:pt>
                <c:pt idx="2305">
                  <c:v>-806.23957633972202</c:v>
                </c:pt>
                <c:pt idx="2306">
                  <c:v>-806.24345064163197</c:v>
                </c:pt>
                <c:pt idx="2307">
                  <c:v>-806.24678850173996</c:v>
                </c:pt>
                <c:pt idx="2308">
                  <c:v>-806.24982833862305</c:v>
                </c:pt>
                <c:pt idx="2309">
                  <c:v>-806.25268936157204</c:v>
                </c:pt>
                <c:pt idx="2310">
                  <c:v>-806.25537157058704</c:v>
                </c:pt>
                <c:pt idx="2311">
                  <c:v>-806.25787496566795</c:v>
                </c:pt>
                <c:pt idx="2312">
                  <c:v>-806.26031875610397</c:v>
                </c:pt>
                <c:pt idx="2313">
                  <c:v>-806.26276254653999</c:v>
                </c:pt>
                <c:pt idx="2314">
                  <c:v>-806.26526594161999</c:v>
                </c:pt>
                <c:pt idx="2315">
                  <c:v>-806.26788854598999</c:v>
                </c:pt>
                <c:pt idx="2316">
                  <c:v>-806.27086877822899</c:v>
                </c:pt>
                <c:pt idx="2317">
                  <c:v>-806.27426624298096</c:v>
                </c:pt>
                <c:pt idx="2318">
                  <c:v>-806.27861738205002</c:v>
                </c:pt>
                <c:pt idx="2319">
                  <c:v>-806.28410100936901</c:v>
                </c:pt>
                <c:pt idx="2320">
                  <c:v>-806.29071712493896</c:v>
                </c:pt>
                <c:pt idx="2321">
                  <c:v>-806.29840612411499</c:v>
                </c:pt>
                <c:pt idx="2322">
                  <c:v>-806.306810379029</c:v>
                </c:pt>
                <c:pt idx="2323">
                  <c:v>-806.31545305252098</c:v>
                </c:pt>
                <c:pt idx="2324">
                  <c:v>-806.32397651672397</c:v>
                </c:pt>
                <c:pt idx="2325">
                  <c:v>-806.33190393447899</c:v>
                </c:pt>
                <c:pt idx="2326">
                  <c:v>-806.33887767791805</c:v>
                </c:pt>
                <c:pt idx="2327">
                  <c:v>-806.34465932846103</c:v>
                </c:pt>
                <c:pt idx="2328">
                  <c:v>-806.34918928146396</c:v>
                </c:pt>
                <c:pt idx="2329">
                  <c:v>-806.35270595550605</c:v>
                </c:pt>
                <c:pt idx="2330">
                  <c:v>-806.35556697845504</c:v>
                </c:pt>
                <c:pt idx="2331">
                  <c:v>-806.35824918747005</c:v>
                </c:pt>
                <c:pt idx="2332">
                  <c:v>-806.36105060577404</c:v>
                </c:pt>
                <c:pt idx="2333">
                  <c:v>-806.36426925659202</c:v>
                </c:pt>
                <c:pt idx="2334">
                  <c:v>-806.36820316314697</c:v>
                </c:pt>
                <c:pt idx="2335">
                  <c:v>-806.37285232544002</c:v>
                </c:pt>
                <c:pt idx="2336">
                  <c:v>-806.37815713882503</c:v>
                </c:pt>
                <c:pt idx="2337">
                  <c:v>-806.38399839401302</c:v>
                </c:pt>
                <c:pt idx="2338">
                  <c:v>-806.39019727706898</c:v>
                </c:pt>
                <c:pt idx="2339">
                  <c:v>-806.39657497405994</c:v>
                </c:pt>
                <c:pt idx="2340">
                  <c:v>-806.40313148498603</c:v>
                </c:pt>
                <c:pt idx="2341">
                  <c:v>-806.40986680984497</c:v>
                </c:pt>
                <c:pt idx="2342">
                  <c:v>-806.41701936721802</c:v>
                </c:pt>
                <c:pt idx="2343">
                  <c:v>-806.42476797103905</c:v>
                </c:pt>
                <c:pt idx="2344">
                  <c:v>-806.43329143524204</c:v>
                </c:pt>
                <c:pt idx="2345">
                  <c:v>-806.442470550537</c:v>
                </c:pt>
                <c:pt idx="2346">
                  <c:v>-806.45218610763595</c:v>
                </c:pt>
                <c:pt idx="2347">
                  <c:v>-806.461961269379</c:v>
                </c:pt>
                <c:pt idx="2348">
                  <c:v>-806.47119998931896</c:v>
                </c:pt>
                <c:pt idx="2349">
                  <c:v>-806.47936582565296</c:v>
                </c:pt>
                <c:pt idx="2350">
                  <c:v>-806.48586273193405</c:v>
                </c:pt>
                <c:pt idx="2351">
                  <c:v>-806.49033308029198</c:v>
                </c:pt>
                <c:pt idx="2352">
                  <c:v>-806.49259805679299</c:v>
                </c:pt>
                <c:pt idx="2353">
                  <c:v>-806.492836475373</c:v>
                </c:pt>
                <c:pt idx="2354">
                  <c:v>-806.49146556854305</c:v>
                </c:pt>
                <c:pt idx="2355">
                  <c:v>-806.48926019668602</c:v>
                </c:pt>
                <c:pt idx="2356">
                  <c:v>-806.48681640625</c:v>
                </c:pt>
                <c:pt idx="2357">
                  <c:v>-806.48490905761696</c:v>
                </c:pt>
                <c:pt idx="2358">
                  <c:v>-806.48401498794601</c:v>
                </c:pt>
                <c:pt idx="2359">
                  <c:v>-806.48437261581398</c:v>
                </c:pt>
                <c:pt idx="2360">
                  <c:v>-806.48616075515804</c:v>
                </c:pt>
                <c:pt idx="2361">
                  <c:v>-806.48920059204102</c:v>
                </c:pt>
                <c:pt idx="2362">
                  <c:v>-806.49319410324097</c:v>
                </c:pt>
                <c:pt idx="2363">
                  <c:v>-806.49778366088901</c:v>
                </c:pt>
                <c:pt idx="2364">
                  <c:v>-806.50243282318104</c:v>
                </c:pt>
                <c:pt idx="2365">
                  <c:v>-806.50690317153999</c:v>
                </c:pt>
                <c:pt idx="2366">
                  <c:v>-806.51095628738403</c:v>
                </c:pt>
                <c:pt idx="2367">
                  <c:v>-806.51459217071601</c:v>
                </c:pt>
                <c:pt idx="2368">
                  <c:v>-806.51798963546798</c:v>
                </c:pt>
                <c:pt idx="2369">
                  <c:v>-806.52120828628597</c:v>
                </c:pt>
                <c:pt idx="2370">
                  <c:v>-806.52436733245895</c:v>
                </c:pt>
                <c:pt idx="2371">
                  <c:v>-806.52776479721103</c:v>
                </c:pt>
                <c:pt idx="2372">
                  <c:v>-806.531519889832</c:v>
                </c:pt>
                <c:pt idx="2373">
                  <c:v>-806.53593063354504</c:v>
                </c:pt>
                <c:pt idx="2374">
                  <c:v>-806.54105663299595</c:v>
                </c:pt>
                <c:pt idx="2375">
                  <c:v>-806.54689788818405</c:v>
                </c:pt>
                <c:pt idx="2376">
                  <c:v>-806.55321598053001</c:v>
                </c:pt>
                <c:pt idx="2377">
                  <c:v>-806.55971288681098</c:v>
                </c:pt>
                <c:pt idx="2378">
                  <c:v>-806.56615018844604</c:v>
                </c:pt>
                <c:pt idx="2379">
                  <c:v>-806.57222986221302</c:v>
                </c:pt>
                <c:pt idx="2380">
                  <c:v>-806.57777309417702</c:v>
                </c:pt>
                <c:pt idx="2381">
                  <c:v>-806.58272027969394</c:v>
                </c:pt>
                <c:pt idx="2382">
                  <c:v>-806.58683300018299</c:v>
                </c:pt>
                <c:pt idx="2383">
                  <c:v>-806.59023046493598</c:v>
                </c:pt>
                <c:pt idx="2384">
                  <c:v>-806.59279346466099</c:v>
                </c:pt>
                <c:pt idx="2385">
                  <c:v>-806.59470081329403</c:v>
                </c:pt>
                <c:pt idx="2386">
                  <c:v>-806.59595251083397</c:v>
                </c:pt>
                <c:pt idx="2387">
                  <c:v>-806.59690618515003</c:v>
                </c:pt>
                <c:pt idx="2388">
                  <c:v>-806.59762144088802</c:v>
                </c:pt>
                <c:pt idx="2389">
                  <c:v>-806.59839630126999</c:v>
                </c:pt>
                <c:pt idx="2390">
                  <c:v>-806.59923076629696</c:v>
                </c:pt>
                <c:pt idx="2391">
                  <c:v>-806.60024404525802</c:v>
                </c:pt>
                <c:pt idx="2392">
                  <c:v>-806.60149574279797</c:v>
                </c:pt>
                <c:pt idx="2393">
                  <c:v>-806.603343486786</c:v>
                </c:pt>
                <c:pt idx="2394">
                  <c:v>-806.60596609115601</c:v>
                </c:pt>
                <c:pt idx="2395">
                  <c:v>-806.60954236984298</c:v>
                </c:pt>
                <c:pt idx="2396">
                  <c:v>-806.61395311355602</c:v>
                </c:pt>
                <c:pt idx="2397">
                  <c:v>-806.61901950836204</c:v>
                </c:pt>
                <c:pt idx="2398">
                  <c:v>-806.62426471710205</c:v>
                </c:pt>
                <c:pt idx="2399">
                  <c:v>-806.62933111190796</c:v>
                </c:pt>
                <c:pt idx="2400">
                  <c:v>-806.63392066955601</c:v>
                </c:pt>
                <c:pt idx="2401">
                  <c:v>-806.63761615753197</c:v>
                </c:pt>
                <c:pt idx="2402">
                  <c:v>-806.64005994796798</c:v>
                </c:pt>
                <c:pt idx="2403">
                  <c:v>-806.64095401763905</c:v>
                </c:pt>
                <c:pt idx="2404">
                  <c:v>-806.64023876190197</c:v>
                </c:pt>
                <c:pt idx="2405">
                  <c:v>-806.63803339004505</c:v>
                </c:pt>
                <c:pt idx="2406">
                  <c:v>-806.63463592529297</c:v>
                </c:pt>
                <c:pt idx="2407">
                  <c:v>-806.63058280944801</c:v>
                </c:pt>
                <c:pt idx="2408">
                  <c:v>-806.62635087966896</c:v>
                </c:pt>
                <c:pt idx="2409">
                  <c:v>-806.62259578704902</c:v>
                </c:pt>
                <c:pt idx="2410">
                  <c:v>-806.61985397338901</c:v>
                </c:pt>
                <c:pt idx="2411">
                  <c:v>-806.61842346191395</c:v>
                </c:pt>
                <c:pt idx="2412">
                  <c:v>-806.61830425262497</c:v>
                </c:pt>
                <c:pt idx="2413">
                  <c:v>-806.61949634552002</c:v>
                </c:pt>
                <c:pt idx="2414">
                  <c:v>-806.62170171737705</c:v>
                </c:pt>
                <c:pt idx="2415">
                  <c:v>-806.62492036819503</c:v>
                </c:pt>
                <c:pt idx="2416">
                  <c:v>-806.62897348403999</c:v>
                </c:pt>
                <c:pt idx="2417">
                  <c:v>-806.63350343704201</c:v>
                </c:pt>
                <c:pt idx="2418">
                  <c:v>-806.63803339004505</c:v>
                </c:pt>
                <c:pt idx="2419">
                  <c:v>-806.64208650589001</c:v>
                </c:pt>
                <c:pt idx="2420">
                  <c:v>-806.645424365998</c:v>
                </c:pt>
                <c:pt idx="2421">
                  <c:v>-806.64786815643299</c:v>
                </c:pt>
                <c:pt idx="2422">
                  <c:v>-806.64965629577705</c:v>
                </c:pt>
                <c:pt idx="2423">
                  <c:v>-806.65072917938301</c:v>
                </c:pt>
                <c:pt idx="2424">
                  <c:v>-806.65102720260597</c:v>
                </c:pt>
                <c:pt idx="2425">
                  <c:v>-806.65043115615902</c:v>
                </c:pt>
                <c:pt idx="2426">
                  <c:v>-806.64900064468395</c:v>
                </c:pt>
                <c:pt idx="2427">
                  <c:v>-806.64697408676204</c:v>
                </c:pt>
                <c:pt idx="2428">
                  <c:v>-806.64476871490501</c:v>
                </c:pt>
                <c:pt idx="2429">
                  <c:v>-806.64274215698299</c:v>
                </c:pt>
                <c:pt idx="2430">
                  <c:v>-806.64113283157405</c:v>
                </c:pt>
                <c:pt idx="2431">
                  <c:v>-806.64000034332298</c:v>
                </c:pt>
                <c:pt idx="2432">
                  <c:v>-806.63952350616501</c:v>
                </c:pt>
                <c:pt idx="2433">
                  <c:v>-806.63958311081001</c:v>
                </c:pt>
                <c:pt idx="2434">
                  <c:v>-806.64005994796798</c:v>
                </c:pt>
                <c:pt idx="2435">
                  <c:v>-806.64077520370495</c:v>
                </c:pt>
                <c:pt idx="2436">
                  <c:v>-806.64155006408703</c:v>
                </c:pt>
                <c:pt idx="2437">
                  <c:v>-806.64226531982399</c:v>
                </c:pt>
                <c:pt idx="2438">
                  <c:v>-806.64268255233799</c:v>
                </c:pt>
                <c:pt idx="2439">
                  <c:v>-806.64286136627197</c:v>
                </c:pt>
                <c:pt idx="2440">
                  <c:v>-806.64262294769298</c:v>
                </c:pt>
                <c:pt idx="2441">
                  <c:v>-806.64208650589001</c:v>
                </c:pt>
                <c:pt idx="2442">
                  <c:v>-806.64137125015304</c:v>
                </c:pt>
                <c:pt idx="2443">
                  <c:v>-806.64059638977096</c:v>
                </c:pt>
                <c:pt idx="2444">
                  <c:v>-806.63988113403298</c:v>
                </c:pt>
                <c:pt idx="2445">
                  <c:v>-806.63922548294101</c:v>
                </c:pt>
                <c:pt idx="2446">
                  <c:v>-806.63856983184803</c:v>
                </c:pt>
                <c:pt idx="2447">
                  <c:v>-806.63779497146595</c:v>
                </c:pt>
                <c:pt idx="2448">
                  <c:v>-806.63684129715</c:v>
                </c:pt>
                <c:pt idx="2449">
                  <c:v>-806.63576841354404</c:v>
                </c:pt>
                <c:pt idx="2450">
                  <c:v>-806.63481473922798</c:v>
                </c:pt>
                <c:pt idx="2451">
                  <c:v>-806.634278297425</c:v>
                </c:pt>
                <c:pt idx="2452">
                  <c:v>-806.634278297425</c:v>
                </c:pt>
                <c:pt idx="2453">
                  <c:v>-806.63505315780696</c:v>
                </c:pt>
                <c:pt idx="2454">
                  <c:v>-806.63672208785999</c:v>
                </c:pt>
                <c:pt idx="2455">
                  <c:v>-806.63946390152</c:v>
                </c:pt>
                <c:pt idx="2456">
                  <c:v>-806.64333820342995</c:v>
                </c:pt>
                <c:pt idx="2457">
                  <c:v>-806.64840459823597</c:v>
                </c:pt>
                <c:pt idx="2458">
                  <c:v>-806.65442466735897</c:v>
                </c:pt>
                <c:pt idx="2459">
                  <c:v>-806.66098117828403</c:v>
                </c:pt>
                <c:pt idx="2460">
                  <c:v>-806.66771650314399</c:v>
                </c:pt>
                <c:pt idx="2461">
                  <c:v>-806.67421340942406</c:v>
                </c:pt>
                <c:pt idx="2462">
                  <c:v>-806.68011426925705</c:v>
                </c:pt>
                <c:pt idx="2463">
                  <c:v>-806.68512105941795</c:v>
                </c:pt>
                <c:pt idx="2464">
                  <c:v>-806.68917417526302</c:v>
                </c:pt>
                <c:pt idx="2465">
                  <c:v>-806.69197559356701</c:v>
                </c:pt>
                <c:pt idx="2466">
                  <c:v>-806.69364452362095</c:v>
                </c:pt>
                <c:pt idx="2467">
                  <c:v>-806.69430017471302</c:v>
                </c:pt>
                <c:pt idx="2468">
                  <c:v>-806.69406175613403</c:v>
                </c:pt>
                <c:pt idx="2469">
                  <c:v>-806.69316768646297</c:v>
                </c:pt>
                <c:pt idx="2470">
                  <c:v>-806.69179677963302</c:v>
                </c:pt>
                <c:pt idx="2471">
                  <c:v>-806.69018745422397</c:v>
                </c:pt>
                <c:pt idx="2472">
                  <c:v>-806.68869733810402</c:v>
                </c:pt>
                <c:pt idx="2473">
                  <c:v>-806.68744564056396</c:v>
                </c:pt>
                <c:pt idx="2474">
                  <c:v>-806.68655157089302</c:v>
                </c:pt>
                <c:pt idx="2475">
                  <c:v>-806.68571710586605</c:v>
                </c:pt>
                <c:pt idx="2476">
                  <c:v>-806.68482303619396</c:v>
                </c:pt>
                <c:pt idx="2477">
                  <c:v>-806.683690547943</c:v>
                </c:pt>
                <c:pt idx="2478">
                  <c:v>-806.68237924575806</c:v>
                </c:pt>
                <c:pt idx="2479">
                  <c:v>-806.68071031570503</c:v>
                </c:pt>
                <c:pt idx="2480">
                  <c:v>-806.67862415313698</c:v>
                </c:pt>
                <c:pt idx="2481">
                  <c:v>-806.67612075805698</c:v>
                </c:pt>
                <c:pt idx="2482">
                  <c:v>-806.67320013046299</c:v>
                </c:pt>
                <c:pt idx="2483">
                  <c:v>-806.67021989822399</c:v>
                </c:pt>
                <c:pt idx="2484">
                  <c:v>-806.66753768920898</c:v>
                </c:pt>
                <c:pt idx="2485">
                  <c:v>-806.66545152664196</c:v>
                </c:pt>
                <c:pt idx="2486">
                  <c:v>-806.66419982910202</c:v>
                </c:pt>
                <c:pt idx="2487">
                  <c:v>-806.66390180587803</c:v>
                </c:pt>
                <c:pt idx="2488">
                  <c:v>-806.66443824768101</c:v>
                </c:pt>
                <c:pt idx="2489">
                  <c:v>-806.66568994522095</c:v>
                </c:pt>
                <c:pt idx="2490">
                  <c:v>-806.66759729385399</c:v>
                </c:pt>
                <c:pt idx="2491">
                  <c:v>-806.669862270355</c:v>
                </c:pt>
                <c:pt idx="2492">
                  <c:v>-806.67236566543602</c:v>
                </c:pt>
                <c:pt idx="2493">
                  <c:v>-806.67486906051704</c:v>
                </c:pt>
                <c:pt idx="2494">
                  <c:v>-806.67719364166305</c:v>
                </c:pt>
                <c:pt idx="2495">
                  <c:v>-806.67927980422996</c:v>
                </c:pt>
                <c:pt idx="2496">
                  <c:v>-806.681127548218</c:v>
                </c:pt>
                <c:pt idx="2497">
                  <c:v>-806.68279647827205</c:v>
                </c:pt>
                <c:pt idx="2498">
                  <c:v>-806.68440580368099</c:v>
                </c:pt>
                <c:pt idx="2499">
                  <c:v>-806.68601512909004</c:v>
                </c:pt>
                <c:pt idx="2500">
                  <c:v>-806.68768405914295</c:v>
                </c:pt>
                <c:pt idx="2501">
                  <c:v>-806.68947219848701</c:v>
                </c:pt>
                <c:pt idx="2502">
                  <c:v>-806.69137954711903</c:v>
                </c:pt>
                <c:pt idx="2503">
                  <c:v>-806.69334650039696</c:v>
                </c:pt>
                <c:pt idx="2504">
                  <c:v>-806.695313453675</c:v>
                </c:pt>
                <c:pt idx="2505">
                  <c:v>-806.69698238372803</c:v>
                </c:pt>
                <c:pt idx="2506">
                  <c:v>-806.69823408126899</c:v>
                </c:pt>
                <c:pt idx="2507">
                  <c:v>-806.69900894165096</c:v>
                </c:pt>
                <c:pt idx="2508">
                  <c:v>-806.69924736022995</c:v>
                </c:pt>
                <c:pt idx="2509">
                  <c:v>-806.69883012771595</c:v>
                </c:pt>
                <c:pt idx="2510">
                  <c:v>-806.697936058045</c:v>
                </c:pt>
                <c:pt idx="2511">
                  <c:v>-806.69650554657005</c:v>
                </c:pt>
                <c:pt idx="2512">
                  <c:v>-806.694896221161</c:v>
                </c:pt>
                <c:pt idx="2513">
                  <c:v>-806.69352531433105</c:v>
                </c:pt>
                <c:pt idx="2514">
                  <c:v>-806.69263124465999</c:v>
                </c:pt>
                <c:pt idx="2515">
                  <c:v>-806.69257164001499</c:v>
                </c:pt>
                <c:pt idx="2516">
                  <c:v>-806.69322729110695</c:v>
                </c:pt>
                <c:pt idx="2517">
                  <c:v>-806.69459819793701</c:v>
                </c:pt>
                <c:pt idx="2518">
                  <c:v>-806.69662475585994</c:v>
                </c:pt>
                <c:pt idx="2519">
                  <c:v>-806.69930696487404</c:v>
                </c:pt>
                <c:pt idx="2520">
                  <c:v>-806.70234680175804</c:v>
                </c:pt>
                <c:pt idx="2521">
                  <c:v>-806.70544624328602</c:v>
                </c:pt>
                <c:pt idx="2522">
                  <c:v>-806.70818805694603</c:v>
                </c:pt>
                <c:pt idx="2523">
                  <c:v>-806.71027421951305</c:v>
                </c:pt>
                <c:pt idx="2524">
                  <c:v>-806.71140670776401</c:v>
                </c:pt>
                <c:pt idx="2525">
                  <c:v>-806.711704730988</c:v>
                </c:pt>
                <c:pt idx="2526">
                  <c:v>-806.71116828918503</c:v>
                </c:pt>
                <c:pt idx="2527">
                  <c:v>-806.70997619628895</c:v>
                </c:pt>
                <c:pt idx="2528">
                  <c:v>-806.70842647552502</c:v>
                </c:pt>
                <c:pt idx="2529">
                  <c:v>-806.70675754547096</c:v>
                </c:pt>
                <c:pt idx="2530">
                  <c:v>-806.70550584793102</c:v>
                </c:pt>
                <c:pt idx="2531">
                  <c:v>-806.70490980148304</c:v>
                </c:pt>
                <c:pt idx="2532">
                  <c:v>-806.70532703399704</c:v>
                </c:pt>
                <c:pt idx="2533">
                  <c:v>-806.70681715011597</c:v>
                </c:pt>
                <c:pt idx="2534">
                  <c:v>-806.70920133590698</c:v>
                </c:pt>
                <c:pt idx="2535">
                  <c:v>-806.71200275421199</c:v>
                </c:pt>
                <c:pt idx="2536">
                  <c:v>-806.71480417251598</c:v>
                </c:pt>
                <c:pt idx="2537">
                  <c:v>-806.71694993972801</c:v>
                </c:pt>
                <c:pt idx="2538">
                  <c:v>-806.71808242797897</c:v>
                </c:pt>
                <c:pt idx="2539">
                  <c:v>-806.71778440475498</c:v>
                </c:pt>
                <c:pt idx="2540">
                  <c:v>-806.71581745147705</c:v>
                </c:pt>
                <c:pt idx="2541">
                  <c:v>-806.71206235885597</c:v>
                </c:pt>
                <c:pt idx="2542">
                  <c:v>-806.70657873153698</c:v>
                </c:pt>
                <c:pt idx="2543">
                  <c:v>-806.69978380203304</c:v>
                </c:pt>
                <c:pt idx="2544">
                  <c:v>-806.692273616791</c:v>
                </c:pt>
                <c:pt idx="2545">
                  <c:v>-806.68458461761497</c:v>
                </c:pt>
                <c:pt idx="2546">
                  <c:v>-806.67737245559704</c:v>
                </c:pt>
                <c:pt idx="2547">
                  <c:v>-806.67111396789596</c:v>
                </c:pt>
                <c:pt idx="2548">
                  <c:v>-806.66604757309005</c:v>
                </c:pt>
                <c:pt idx="2549">
                  <c:v>-806.66223287582397</c:v>
                </c:pt>
                <c:pt idx="2550">
                  <c:v>-806.65961027145397</c:v>
                </c:pt>
                <c:pt idx="2551">
                  <c:v>-806.65782213211105</c:v>
                </c:pt>
                <c:pt idx="2552">
                  <c:v>-806.65651082992599</c:v>
                </c:pt>
                <c:pt idx="2553">
                  <c:v>-806.65519952774105</c:v>
                </c:pt>
                <c:pt idx="2554">
                  <c:v>-806.653649806977</c:v>
                </c:pt>
                <c:pt idx="2555">
                  <c:v>-806.65150403976497</c:v>
                </c:pt>
                <c:pt idx="2556">
                  <c:v>-806.64888143539395</c:v>
                </c:pt>
                <c:pt idx="2557">
                  <c:v>-806.64596080780098</c:v>
                </c:pt>
                <c:pt idx="2558">
                  <c:v>-806.64333820342995</c:v>
                </c:pt>
                <c:pt idx="2559">
                  <c:v>-806.64149045944202</c:v>
                </c:pt>
                <c:pt idx="2560">
                  <c:v>-806.64095401763905</c:v>
                </c:pt>
                <c:pt idx="2561">
                  <c:v>-806.64178848266602</c:v>
                </c:pt>
                <c:pt idx="2562">
                  <c:v>-806.64381504058895</c:v>
                </c:pt>
                <c:pt idx="2563">
                  <c:v>-806.64673566818306</c:v>
                </c:pt>
                <c:pt idx="2564">
                  <c:v>-806.65007352829002</c:v>
                </c:pt>
                <c:pt idx="2565">
                  <c:v>-806.65329217910801</c:v>
                </c:pt>
                <c:pt idx="2566">
                  <c:v>-806.65585517883301</c:v>
                </c:pt>
                <c:pt idx="2567">
                  <c:v>-806.65728569030796</c:v>
                </c:pt>
                <c:pt idx="2568">
                  <c:v>-806.65722608566296</c:v>
                </c:pt>
                <c:pt idx="2569">
                  <c:v>-806.65579557418801</c:v>
                </c:pt>
                <c:pt idx="2570">
                  <c:v>-806.653172969818</c:v>
                </c:pt>
                <c:pt idx="2571">
                  <c:v>-806.64995431900002</c:v>
                </c:pt>
                <c:pt idx="2572">
                  <c:v>-806.64661645889305</c:v>
                </c:pt>
                <c:pt idx="2573">
                  <c:v>-806.64339780807495</c:v>
                </c:pt>
                <c:pt idx="2574">
                  <c:v>-806.64047718048096</c:v>
                </c:pt>
                <c:pt idx="2575">
                  <c:v>-806.63797378540096</c:v>
                </c:pt>
                <c:pt idx="2576">
                  <c:v>-806.63564920425404</c:v>
                </c:pt>
                <c:pt idx="2577">
                  <c:v>-806.63326501846302</c:v>
                </c:pt>
                <c:pt idx="2578">
                  <c:v>-806.63064241409302</c:v>
                </c:pt>
                <c:pt idx="2579">
                  <c:v>-806.62748336792004</c:v>
                </c:pt>
                <c:pt idx="2580">
                  <c:v>-806.62384748458896</c:v>
                </c:pt>
                <c:pt idx="2581">
                  <c:v>-806.61967515945503</c:v>
                </c:pt>
                <c:pt idx="2582">
                  <c:v>-806.61508560180698</c:v>
                </c:pt>
                <c:pt idx="2583">
                  <c:v>-806.61007881164596</c:v>
                </c:pt>
                <c:pt idx="2584">
                  <c:v>-806.60489320755005</c:v>
                </c:pt>
                <c:pt idx="2585">
                  <c:v>-806.59976720810005</c:v>
                </c:pt>
                <c:pt idx="2586">
                  <c:v>-806.595058441162</c:v>
                </c:pt>
                <c:pt idx="2587">
                  <c:v>-806.59088611602795</c:v>
                </c:pt>
                <c:pt idx="2588">
                  <c:v>-806.58719062805199</c:v>
                </c:pt>
                <c:pt idx="2589">
                  <c:v>-806.584031581879</c:v>
                </c:pt>
                <c:pt idx="2590">
                  <c:v>-806.581349372864</c:v>
                </c:pt>
                <c:pt idx="2591">
                  <c:v>-806.57914400100697</c:v>
                </c:pt>
                <c:pt idx="2592">
                  <c:v>-806.57765388488804</c:v>
                </c:pt>
                <c:pt idx="2593">
                  <c:v>-806.57687902450596</c:v>
                </c:pt>
                <c:pt idx="2594">
                  <c:v>-806.57675981521595</c:v>
                </c:pt>
                <c:pt idx="2595">
                  <c:v>-806.57729625701904</c:v>
                </c:pt>
                <c:pt idx="2596">
                  <c:v>-806.578369140625</c:v>
                </c:pt>
                <c:pt idx="2597">
                  <c:v>-806.57997846603405</c:v>
                </c:pt>
                <c:pt idx="2598">
                  <c:v>-806.58182621002197</c:v>
                </c:pt>
                <c:pt idx="2599">
                  <c:v>-806.58379316330002</c:v>
                </c:pt>
                <c:pt idx="2600">
                  <c:v>-806.58564090728805</c:v>
                </c:pt>
                <c:pt idx="2601">
                  <c:v>-806.58725023269699</c:v>
                </c:pt>
                <c:pt idx="2602">
                  <c:v>-806.58832311630294</c:v>
                </c:pt>
                <c:pt idx="2603">
                  <c:v>-806.58885955810604</c:v>
                </c:pt>
                <c:pt idx="2604">
                  <c:v>-806.58879995346103</c:v>
                </c:pt>
                <c:pt idx="2605">
                  <c:v>-806.58814430236805</c:v>
                </c:pt>
                <c:pt idx="2606">
                  <c:v>-806.58689260482799</c:v>
                </c:pt>
                <c:pt idx="2607">
                  <c:v>-806.58528327941895</c:v>
                </c:pt>
                <c:pt idx="2608">
                  <c:v>-806.58349514007602</c:v>
                </c:pt>
                <c:pt idx="2609">
                  <c:v>-806.58170700073299</c:v>
                </c:pt>
                <c:pt idx="2610">
                  <c:v>-806.58003807067905</c:v>
                </c:pt>
                <c:pt idx="2611">
                  <c:v>-806.578369140625</c:v>
                </c:pt>
                <c:pt idx="2612">
                  <c:v>-806.57652139663696</c:v>
                </c:pt>
                <c:pt idx="2613">
                  <c:v>-806.57437562942505</c:v>
                </c:pt>
                <c:pt idx="2614">
                  <c:v>-806.57163381576595</c:v>
                </c:pt>
                <c:pt idx="2615">
                  <c:v>-806.56811714172397</c:v>
                </c:pt>
                <c:pt idx="2616">
                  <c:v>-806.56364679336605</c:v>
                </c:pt>
                <c:pt idx="2617">
                  <c:v>-806.55804395675705</c:v>
                </c:pt>
                <c:pt idx="2618">
                  <c:v>-806.55136823654198</c:v>
                </c:pt>
                <c:pt idx="2619">
                  <c:v>-806.54391765594505</c:v>
                </c:pt>
                <c:pt idx="2620">
                  <c:v>-806.53628826141403</c:v>
                </c:pt>
                <c:pt idx="2621">
                  <c:v>-806.52889728546199</c:v>
                </c:pt>
                <c:pt idx="2622">
                  <c:v>-806.52245998382602</c:v>
                </c:pt>
                <c:pt idx="2623">
                  <c:v>-806.51739358902</c:v>
                </c:pt>
                <c:pt idx="2624">
                  <c:v>-806.51429414749202</c:v>
                </c:pt>
                <c:pt idx="2625">
                  <c:v>-806.51334047317505</c:v>
                </c:pt>
                <c:pt idx="2626">
                  <c:v>-806.514830589295</c:v>
                </c:pt>
                <c:pt idx="2627">
                  <c:v>-806.51852607727096</c:v>
                </c:pt>
                <c:pt idx="2628">
                  <c:v>-806.52406930923496</c:v>
                </c:pt>
                <c:pt idx="2629">
                  <c:v>-806.53080463409401</c:v>
                </c:pt>
                <c:pt idx="2630">
                  <c:v>-806.53813600540195</c:v>
                </c:pt>
                <c:pt idx="2631">
                  <c:v>-806.54540777206398</c:v>
                </c:pt>
                <c:pt idx="2632">
                  <c:v>-806.55214309692406</c:v>
                </c:pt>
                <c:pt idx="2633">
                  <c:v>-806.55804395675705</c:v>
                </c:pt>
                <c:pt idx="2634">
                  <c:v>-806.56257390975998</c:v>
                </c:pt>
                <c:pt idx="2635">
                  <c:v>-806.56567335128796</c:v>
                </c:pt>
                <c:pt idx="2636">
                  <c:v>-806.567282676697</c:v>
                </c:pt>
                <c:pt idx="2637">
                  <c:v>-806.56752109527599</c:v>
                </c:pt>
                <c:pt idx="2638">
                  <c:v>-806.56662702560402</c:v>
                </c:pt>
                <c:pt idx="2639">
                  <c:v>-806.56495809555099</c:v>
                </c:pt>
                <c:pt idx="2640">
                  <c:v>-806.56263351440498</c:v>
                </c:pt>
                <c:pt idx="2641">
                  <c:v>-806.55983209609997</c:v>
                </c:pt>
                <c:pt idx="2642">
                  <c:v>-806.55655384063698</c:v>
                </c:pt>
                <c:pt idx="2643">
                  <c:v>-806.55285835266102</c:v>
                </c:pt>
                <c:pt idx="2644">
                  <c:v>-806.54886484146095</c:v>
                </c:pt>
                <c:pt idx="2645">
                  <c:v>-806.54469251632702</c:v>
                </c:pt>
                <c:pt idx="2646">
                  <c:v>-806.54052019119297</c:v>
                </c:pt>
                <c:pt idx="2647">
                  <c:v>-806.53652667999302</c:v>
                </c:pt>
                <c:pt idx="2648">
                  <c:v>-806.53295040130604</c:v>
                </c:pt>
                <c:pt idx="2649">
                  <c:v>-806.52997016906795</c:v>
                </c:pt>
                <c:pt idx="2650">
                  <c:v>-806.52794361114502</c:v>
                </c:pt>
                <c:pt idx="2651">
                  <c:v>-806.52716875076305</c:v>
                </c:pt>
                <c:pt idx="2652">
                  <c:v>-806.52776479721103</c:v>
                </c:pt>
                <c:pt idx="2653">
                  <c:v>-806.52985095977795</c:v>
                </c:pt>
                <c:pt idx="2654">
                  <c:v>-806.53348684310902</c:v>
                </c:pt>
                <c:pt idx="2655">
                  <c:v>-806.53861284256004</c:v>
                </c:pt>
                <c:pt idx="2656">
                  <c:v>-806.54499053955101</c:v>
                </c:pt>
                <c:pt idx="2657">
                  <c:v>-806.55250072479305</c:v>
                </c:pt>
                <c:pt idx="2658">
                  <c:v>-806.56078577041603</c:v>
                </c:pt>
                <c:pt idx="2659">
                  <c:v>-806.56942844390903</c:v>
                </c:pt>
                <c:pt idx="2660">
                  <c:v>-806.57801151275703</c:v>
                </c:pt>
                <c:pt idx="2661">
                  <c:v>-806.58599853515602</c:v>
                </c:pt>
                <c:pt idx="2662">
                  <c:v>-806.59297227859497</c:v>
                </c:pt>
                <c:pt idx="2663">
                  <c:v>-806.59857511520397</c:v>
                </c:pt>
                <c:pt idx="2664">
                  <c:v>-806.60256862640404</c:v>
                </c:pt>
                <c:pt idx="2665">
                  <c:v>-806.60489320755005</c:v>
                </c:pt>
                <c:pt idx="2666">
                  <c:v>-806.60572767257702</c:v>
                </c:pt>
                <c:pt idx="2667">
                  <c:v>-806.60531044006404</c:v>
                </c:pt>
                <c:pt idx="2668">
                  <c:v>-806.60393953323398</c:v>
                </c:pt>
                <c:pt idx="2669">
                  <c:v>-806.60203218460094</c:v>
                </c:pt>
                <c:pt idx="2670">
                  <c:v>-806.60000562667904</c:v>
                </c:pt>
                <c:pt idx="2671">
                  <c:v>-806.59803867340099</c:v>
                </c:pt>
                <c:pt idx="2672">
                  <c:v>-806.59642934799194</c:v>
                </c:pt>
                <c:pt idx="2673">
                  <c:v>-806.59529685974098</c:v>
                </c:pt>
                <c:pt idx="2674">
                  <c:v>-806.59458160400402</c:v>
                </c:pt>
                <c:pt idx="2675">
                  <c:v>-806.59422397613503</c:v>
                </c:pt>
                <c:pt idx="2676">
                  <c:v>-806.59410476684604</c:v>
                </c:pt>
                <c:pt idx="2677">
                  <c:v>-806.59410476684604</c:v>
                </c:pt>
                <c:pt idx="2678">
                  <c:v>-806.59410476684604</c:v>
                </c:pt>
                <c:pt idx="2679">
                  <c:v>-806.59404516220104</c:v>
                </c:pt>
                <c:pt idx="2680">
                  <c:v>-806.59398555755604</c:v>
                </c:pt>
                <c:pt idx="2681">
                  <c:v>-806.59380674362205</c:v>
                </c:pt>
                <c:pt idx="2682">
                  <c:v>-806.59344911575295</c:v>
                </c:pt>
                <c:pt idx="2683">
                  <c:v>-806.59273386001598</c:v>
                </c:pt>
                <c:pt idx="2684">
                  <c:v>-806.59154176712104</c:v>
                </c:pt>
                <c:pt idx="2685">
                  <c:v>-806.58975362777699</c:v>
                </c:pt>
                <c:pt idx="2686">
                  <c:v>-806.58748865127598</c:v>
                </c:pt>
                <c:pt idx="2687">
                  <c:v>-806.58492565155098</c:v>
                </c:pt>
                <c:pt idx="2688">
                  <c:v>-806.58230304717995</c:v>
                </c:pt>
                <c:pt idx="2689">
                  <c:v>-806.57974004745495</c:v>
                </c:pt>
                <c:pt idx="2690">
                  <c:v>-806.57747507095405</c:v>
                </c:pt>
                <c:pt idx="2691">
                  <c:v>-806.575746536255</c:v>
                </c:pt>
                <c:pt idx="2692">
                  <c:v>-806.57473325729404</c:v>
                </c:pt>
                <c:pt idx="2693">
                  <c:v>-806.57467365264904</c:v>
                </c:pt>
                <c:pt idx="2694">
                  <c:v>-806.57550811767601</c:v>
                </c:pt>
                <c:pt idx="2695">
                  <c:v>-806.57711744308494</c:v>
                </c:pt>
                <c:pt idx="2696">
                  <c:v>-806.57932281494197</c:v>
                </c:pt>
                <c:pt idx="2697">
                  <c:v>-806.58206462860096</c:v>
                </c:pt>
                <c:pt idx="2698">
                  <c:v>-806.58528327941895</c:v>
                </c:pt>
                <c:pt idx="2699">
                  <c:v>-806.58903837204002</c:v>
                </c:pt>
                <c:pt idx="2700">
                  <c:v>-806.59350872039795</c:v>
                </c:pt>
                <c:pt idx="2701">
                  <c:v>-806.59881353378296</c:v>
                </c:pt>
                <c:pt idx="2702">
                  <c:v>-806.60519123077404</c:v>
                </c:pt>
                <c:pt idx="2703">
                  <c:v>-806.61264181137096</c:v>
                </c:pt>
                <c:pt idx="2704">
                  <c:v>-806.62122488021896</c:v>
                </c:pt>
                <c:pt idx="2705">
                  <c:v>-806.63052320480404</c:v>
                </c:pt>
                <c:pt idx="2706">
                  <c:v>-806.64000034332298</c:v>
                </c:pt>
                <c:pt idx="2707">
                  <c:v>-806.64906024932895</c:v>
                </c:pt>
                <c:pt idx="2708">
                  <c:v>-806.65716648101795</c:v>
                </c:pt>
                <c:pt idx="2709">
                  <c:v>-806.66372299194404</c:v>
                </c:pt>
                <c:pt idx="2710">
                  <c:v>-806.66837215423595</c:v>
                </c:pt>
                <c:pt idx="2711">
                  <c:v>-806.67099475860596</c:v>
                </c:pt>
                <c:pt idx="2712">
                  <c:v>-806.67165040969905</c:v>
                </c:pt>
                <c:pt idx="2713">
                  <c:v>-806.67093515396095</c:v>
                </c:pt>
                <c:pt idx="2714">
                  <c:v>-806.66944503784202</c:v>
                </c:pt>
                <c:pt idx="2715">
                  <c:v>-806.66795492172298</c:v>
                </c:pt>
                <c:pt idx="2716">
                  <c:v>-806.66706085205101</c:v>
                </c:pt>
                <c:pt idx="2717">
                  <c:v>-806.66712045669601</c:v>
                </c:pt>
                <c:pt idx="2718">
                  <c:v>-806.66843175888096</c:v>
                </c:pt>
                <c:pt idx="2719">
                  <c:v>-806.67081594467197</c:v>
                </c:pt>
                <c:pt idx="2720">
                  <c:v>-806.67403459548996</c:v>
                </c:pt>
                <c:pt idx="2721">
                  <c:v>-806.67767047882103</c:v>
                </c:pt>
                <c:pt idx="2722">
                  <c:v>-806.68136596679699</c:v>
                </c:pt>
                <c:pt idx="2723">
                  <c:v>-806.68476343154896</c:v>
                </c:pt>
                <c:pt idx="2724">
                  <c:v>-806.68750524520897</c:v>
                </c:pt>
                <c:pt idx="2725">
                  <c:v>-806.68959140777599</c:v>
                </c:pt>
                <c:pt idx="2726">
                  <c:v>-806.69084310531605</c:v>
                </c:pt>
                <c:pt idx="2727">
                  <c:v>-806.69149875640903</c:v>
                </c:pt>
                <c:pt idx="2728">
                  <c:v>-806.69173717498802</c:v>
                </c:pt>
                <c:pt idx="2729">
                  <c:v>-806.69203519821201</c:v>
                </c:pt>
                <c:pt idx="2730">
                  <c:v>-806.69257164001499</c:v>
                </c:pt>
                <c:pt idx="2731">
                  <c:v>-806.69370412826595</c:v>
                </c:pt>
                <c:pt idx="2732">
                  <c:v>-806.69555187225399</c:v>
                </c:pt>
                <c:pt idx="2733">
                  <c:v>-806.69817447662399</c:v>
                </c:pt>
                <c:pt idx="2734">
                  <c:v>-806.70163154602096</c:v>
                </c:pt>
                <c:pt idx="2735">
                  <c:v>-806.70586347580002</c:v>
                </c:pt>
                <c:pt idx="2736">
                  <c:v>-806.71075105667103</c:v>
                </c:pt>
                <c:pt idx="2737">
                  <c:v>-806.71599626541195</c:v>
                </c:pt>
                <c:pt idx="2738">
                  <c:v>-806.72106266021694</c:v>
                </c:pt>
                <c:pt idx="2739">
                  <c:v>-806.72559261321999</c:v>
                </c:pt>
                <c:pt idx="2740">
                  <c:v>-806.72916889190697</c:v>
                </c:pt>
                <c:pt idx="2741">
                  <c:v>-806.73173189163197</c:v>
                </c:pt>
                <c:pt idx="2742">
                  <c:v>-806.73316240310703</c:v>
                </c:pt>
                <c:pt idx="2743">
                  <c:v>-806.73352003097602</c:v>
                </c:pt>
                <c:pt idx="2744">
                  <c:v>-806.73304319381702</c:v>
                </c:pt>
                <c:pt idx="2745">
                  <c:v>-806.73197031021095</c:v>
                </c:pt>
                <c:pt idx="2746">
                  <c:v>-806.73071861267101</c:v>
                </c:pt>
                <c:pt idx="2747">
                  <c:v>-806.72982454299904</c:v>
                </c:pt>
                <c:pt idx="2748">
                  <c:v>-806.72958612442005</c:v>
                </c:pt>
                <c:pt idx="2749">
                  <c:v>-806.73036098480202</c:v>
                </c:pt>
                <c:pt idx="2750">
                  <c:v>-806.73214912414596</c:v>
                </c:pt>
                <c:pt idx="2751">
                  <c:v>-806.73506975173996</c:v>
                </c:pt>
                <c:pt idx="2752">
                  <c:v>-806.73882484436103</c:v>
                </c:pt>
                <c:pt idx="2753">
                  <c:v>-806.74311637878395</c:v>
                </c:pt>
                <c:pt idx="2754">
                  <c:v>-806.747646331787</c:v>
                </c:pt>
                <c:pt idx="2755">
                  <c:v>-806.75199747085605</c:v>
                </c:pt>
                <c:pt idx="2756">
                  <c:v>-806.75575256347702</c:v>
                </c:pt>
                <c:pt idx="2757">
                  <c:v>-806.75873279571601</c:v>
                </c:pt>
                <c:pt idx="2758">
                  <c:v>-806.76075935363804</c:v>
                </c:pt>
                <c:pt idx="2759">
                  <c:v>-806.76177263259899</c:v>
                </c:pt>
                <c:pt idx="2760">
                  <c:v>-806.76195144653298</c:v>
                </c:pt>
                <c:pt idx="2761">
                  <c:v>-806.76159381866501</c:v>
                </c:pt>
                <c:pt idx="2762">
                  <c:v>-806.76099777221702</c:v>
                </c:pt>
                <c:pt idx="2763">
                  <c:v>-806.76046133041405</c:v>
                </c:pt>
                <c:pt idx="2764">
                  <c:v>-806.76010370254505</c:v>
                </c:pt>
                <c:pt idx="2765">
                  <c:v>-806.75986528396595</c:v>
                </c:pt>
                <c:pt idx="2766">
                  <c:v>-806.75974607467697</c:v>
                </c:pt>
                <c:pt idx="2767">
                  <c:v>-806.75956726074196</c:v>
                </c:pt>
                <c:pt idx="2768">
                  <c:v>-806.75915002822899</c:v>
                </c:pt>
                <c:pt idx="2769">
                  <c:v>-806.75843477249202</c:v>
                </c:pt>
                <c:pt idx="2770">
                  <c:v>-806.75712347030696</c:v>
                </c:pt>
                <c:pt idx="2771">
                  <c:v>-806.75521612167404</c:v>
                </c:pt>
                <c:pt idx="2772">
                  <c:v>-806.75289154052803</c:v>
                </c:pt>
                <c:pt idx="2773">
                  <c:v>-806.75050735473701</c:v>
                </c:pt>
                <c:pt idx="2774">
                  <c:v>-806.74854040145897</c:v>
                </c:pt>
                <c:pt idx="2775">
                  <c:v>-806.74734830856301</c:v>
                </c:pt>
                <c:pt idx="2776">
                  <c:v>-806.74716949462902</c:v>
                </c:pt>
                <c:pt idx="2777">
                  <c:v>-806.74806356430099</c:v>
                </c:pt>
                <c:pt idx="2778">
                  <c:v>-806.74979209899902</c:v>
                </c:pt>
                <c:pt idx="2779">
                  <c:v>-806.75229549408004</c:v>
                </c:pt>
                <c:pt idx="2780">
                  <c:v>-806.75527572631904</c:v>
                </c:pt>
                <c:pt idx="2781">
                  <c:v>-806.75819635391304</c:v>
                </c:pt>
                <c:pt idx="2782">
                  <c:v>-806.76058053970405</c:v>
                </c:pt>
                <c:pt idx="2783">
                  <c:v>-806.76201105117798</c:v>
                </c:pt>
                <c:pt idx="2784">
                  <c:v>-806.76230907440197</c:v>
                </c:pt>
                <c:pt idx="2785">
                  <c:v>-806.76159381866501</c:v>
                </c:pt>
                <c:pt idx="2786">
                  <c:v>-806.76016330719006</c:v>
                </c:pt>
                <c:pt idx="2787">
                  <c:v>-806.758494377136</c:v>
                </c:pt>
                <c:pt idx="2788">
                  <c:v>-806.75706386566196</c:v>
                </c:pt>
                <c:pt idx="2789">
                  <c:v>-806.75611019134499</c:v>
                </c:pt>
                <c:pt idx="2790">
                  <c:v>-806.75581216812202</c:v>
                </c:pt>
                <c:pt idx="2791">
                  <c:v>-806.75640821456898</c:v>
                </c:pt>
                <c:pt idx="2792">
                  <c:v>-806.75771951675404</c:v>
                </c:pt>
                <c:pt idx="2793">
                  <c:v>-806.75968647003197</c:v>
                </c:pt>
                <c:pt idx="2794">
                  <c:v>-806.76195144653298</c:v>
                </c:pt>
                <c:pt idx="2795">
                  <c:v>-806.764097213745</c:v>
                </c:pt>
                <c:pt idx="2796">
                  <c:v>-806.76588535308895</c:v>
                </c:pt>
                <c:pt idx="2797">
                  <c:v>-806.767077445984</c:v>
                </c:pt>
                <c:pt idx="2798">
                  <c:v>-806.76779270172096</c:v>
                </c:pt>
                <c:pt idx="2799">
                  <c:v>-806.76832914352406</c:v>
                </c:pt>
                <c:pt idx="2800">
                  <c:v>-806.76892518997204</c:v>
                </c:pt>
                <c:pt idx="2801">
                  <c:v>-806.769700050354</c:v>
                </c:pt>
                <c:pt idx="2802">
                  <c:v>-806.77095174789395</c:v>
                </c:pt>
                <c:pt idx="2803">
                  <c:v>-806.772620677948</c:v>
                </c:pt>
                <c:pt idx="2804">
                  <c:v>-806.77464723587104</c:v>
                </c:pt>
                <c:pt idx="2805">
                  <c:v>-806.77679300308205</c:v>
                </c:pt>
                <c:pt idx="2806">
                  <c:v>-806.77887916564998</c:v>
                </c:pt>
                <c:pt idx="2807">
                  <c:v>-806.78060770034801</c:v>
                </c:pt>
                <c:pt idx="2808">
                  <c:v>-806.78174018859897</c:v>
                </c:pt>
                <c:pt idx="2809">
                  <c:v>-806.78203821182296</c:v>
                </c:pt>
                <c:pt idx="2810">
                  <c:v>-806.78144216537498</c:v>
                </c:pt>
                <c:pt idx="2811">
                  <c:v>-806.77995204925605</c:v>
                </c:pt>
                <c:pt idx="2812">
                  <c:v>-806.77768707275402</c:v>
                </c:pt>
                <c:pt idx="2813">
                  <c:v>-806.77482604980503</c:v>
                </c:pt>
                <c:pt idx="2814">
                  <c:v>-806.77154779434204</c:v>
                </c:pt>
                <c:pt idx="2815">
                  <c:v>-806.76803112030098</c:v>
                </c:pt>
                <c:pt idx="2816">
                  <c:v>-806.764514446259</c:v>
                </c:pt>
                <c:pt idx="2817">
                  <c:v>-806.76093816757202</c:v>
                </c:pt>
                <c:pt idx="2818">
                  <c:v>-806.75742149353005</c:v>
                </c:pt>
                <c:pt idx="2819">
                  <c:v>-806.75390481948898</c:v>
                </c:pt>
                <c:pt idx="2820">
                  <c:v>-806.75044775009201</c:v>
                </c:pt>
                <c:pt idx="2821">
                  <c:v>-806.74728870391903</c:v>
                </c:pt>
                <c:pt idx="2822">
                  <c:v>-806.74460649490402</c:v>
                </c:pt>
                <c:pt idx="2823">
                  <c:v>-806.74275875091598</c:v>
                </c:pt>
                <c:pt idx="2824">
                  <c:v>-806.74186468124401</c:v>
                </c:pt>
                <c:pt idx="2825">
                  <c:v>-806.742043495178</c:v>
                </c:pt>
                <c:pt idx="2826">
                  <c:v>-806.74341440200806</c:v>
                </c:pt>
                <c:pt idx="2827">
                  <c:v>-806.74603700637795</c:v>
                </c:pt>
                <c:pt idx="2828">
                  <c:v>-806.74979209899902</c:v>
                </c:pt>
                <c:pt idx="2829">
                  <c:v>-806.75432205200195</c:v>
                </c:pt>
                <c:pt idx="2830">
                  <c:v>-806.75903081893898</c:v>
                </c:pt>
                <c:pt idx="2831">
                  <c:v>-806.76344156265304</c:v>
                </c:pt>
                <c:pt idx="2832">
                  <c:v>-806.76689863205002</c:v>
                </c:pt>
                <c:pt idx="2833">
                  <c:v>-806.76916360855103</c:v>
                </c:pt>
                <c:pt idx="2834">
                  <c:v>-806.770117282868</c:v>
                </c:pt>
                <c:pt idx="2835">
                  <c:v>-806.769700050354</c:v>
                </c:pt>
                <c:pt idx="2836">
                  <c:v>-806.76809072494495</c:v>
                </c:pt>
                <c:pt idx="2837">
                  <c:v>-806.76546812057495</c:v>
                </c:pt>
                <c:pt idx="2838">
                  <c:v>-806.76230907440197</c:v>
                </c:pt>
                <c:pt idx="2839">
                  <c:v>-806.75915002822899</c:v>
                </c:pt>
                <c:pt idx="2840">
                  <c:v>-806.75646781921398</c:v>
                </c:pt>
                <c:pt idx="2841">
                  <c:v>-806.75456047058105</c:v>
                </c:pt>
                <c:pt idx="2842">
                  <c:v>-806.75348758697498</c:v>
                </c:pt>
                <c:pt idx="2843">
                  <c:v>-806.753308773041</c:v>
                </c:pt>
                <c:pt idx="2844">
                  <c:v>-806.75378561019897</c:v>
                </c:pt>
                <c:pt idx="2845">
                  <c:v>-806.75485849380505</c:v>
                </c:pt>
                <c:pt idx="2846">
                  <c:v>-806.75616979598999</c:v>
                </c:pt>
                <c:pt idx="2847">
                  <c:v>-806.75742149353005</c:v>
                </c:pt>
                <c:pt idx="2848">
                  <c:v>-806.75825595855702</c:v>
                </c:pt>
                <c:pt idx="2849">
                  <c:v>-806.75837516784702</c:v>
                </c:pt>
                <c:pt idx="2850">
                  <c:v>-806.75765991210994</c:v>
                </c:pt>
                <c:pt idx="2851">
                  <c:v>-806.75616979598999</c:v>
                </c:pt>
                <c:pt idx="2852">
                  <c:v>-806.75396442413398</c:v>
                </c:pt>
                <c:pt idx="2853">
                  <c:v>-806.75146102905296</c:v>
                </c:pt>
                <c:pt idx="2854">
                  <c:v>-806.74901723861694</c:v>
                </c:pt>
                <c:pt idx="2855">
                  <c:v>-806.74710988998402</c:v>
                </c:pt>
                <c:pt idx="2856">
                  <c:v>-806.74615621566795</c:v>
                </c:pt>
                <c:pt idx="2857">
                  <c:v>-806.74645423889206</c:v>
                </c:pt>
                <c:pt idx="2858">
                  <c:v>-806.74806356430099</c:v>
                </c:pt>
                <c:pt idx="2859">
                  <c:v>-806.75086498260498</c:v>
                </c:pt>
                <c:pt idx="2860">
                  <c:v>-806.75462007522594</c:v>
                </c:pt>
                <c:pt idx="2861">
                  <c:v>-806.758971214295</c:v>
                </c:pt>
                <c:pt idx="2862">
                  <c:v>-806.76338195800804</c:v>
                </c:pt>
                <c:pt idx="2863">
                  <c:v>-806.76755428314198</c:v>
                </c:pt>
                <c:pt idx="2864">
                  <c:v>-806.77124977111805</c:v>
                </c:pt>
                <c:pt idx="2865">
                  <c:v>-806.77434921264705</c:v>
                </c:pt>
                <c:pt idx="2866">
                  <c:v>-806.77709102630604</c:v>
                </c:pt>
                <c:pt idx="2867">
                  <c:v>-806.77953481674194</c:v>
                </c:pt>
                <c:pt idx="2868">
                  <c:v>-806.78197860717796</c:v>
                </c:pt>
                <c:pt idx="2869">
                  <c:v>-806.78436279296898</c:v>
                </c:pt>
                <c:pt idx="2870">
                  <c:v>-806.78686618805</c:v>
                </c:pt>
                <c:pt idx="2871">
                  <c:v>-806.78930997848499</c:v>
                </c:pt>
                <c:pt idx="2872">
                  <c:v>-806.79181337356601</c:v>
                </c:pt>
                <c:pt idx="2873">
                  <c:v>-806.79401874542305</c:v>
                </c:pt>
                <c:pt idx="2874">
                  <c:v>-806.79574728012096</c:v>
                </c:pt>
                <c:pt idx="2875">
                  <c:v>-806.79676055908203</c:v>
                </c:pt>
                <c:pt idx="2876">
                  <c:v>-806.79687976837204</c:v>
                </c:pt>
                <c:pt idx="2877">
                  <c:v>-806.79622411727905</c:v>
                </c:pt>
                <c:pt idx="2878">
                  <c:v>-806.795032024384</c:v>
                </c:pt>
                <c:pt idx="2879">
                  <c:v>-806.79336309432995</c:v>
                </c:pt>
                <c:pt idx="2880">
                  <c:v>-806.79127693176304</c:v>
                </c:pt>
                <c:pt idx="2881">
                  <c:v>-806.78877353668202</c:v>
                </c:pt>
                <c:pt idx="2882">
                  <c:v>-806.78597211837803</c:v>
                </c:pt>
                <c:pt idx="2883">
                  <c:v>-806.78293228149403</c:v>
                </c:pt>
                <c:pt idx="2884">
                  <c:v>-806.77977323532104</c:v>
                </c:pt>
                <c:pt idx="2885">
                  <c:v>-806.77673339843795</c:v>
                </c:pt>
                <c:pt idx="2886">
                  <c:v>-806.77399158477795</c:v>
                </c:pt>
                <c:pt idx="2887">
                  <c:v>-806.77184581756603</c:v>
                </c:pt>
                <c:pt idx="2888">
                  <c:v>-806.77047491073597</c:v>
                </c:pt>
                <c:pt idx="2889">
                  <c:v>-806.770117282868</c:v>
                </c:pt>
                <c:pt idx="2890">
                  <c:v>-806.77077293395996</c:v>
                </c:pt>
                <c:pt idx="2891">
                  <c:v>-806.77238225936901</c:v>
                </c:pt>
                <c:pt idx="2892">
                  <c:v>-806.77482604980503</c:v>
                </c:pt>
                <c:pt idx="2893">
                  <c:v>-806.77792549133301</c:v>
                </c:pt>
                <c:pt idx="2894">
                  <c:v>-806.781263351441</c:v>
                </c:pt>
                <c:pt idx="2895">
                  <c:v>-806.78442239761398</c:v>
                </c:pt>
                <c:pt idx="2896">
                  <c:v>-806.78698539733898</c:v>
                </c:pt>
                <c:pt idx="2897">
                  <c:v>-806.78853511810303</c:v>
                </c:pt>
                <c:pt idx="2898">
                  <c:v>-806.789011955261</c:v>
                </c:pt>
                <c:pt idx="2899">
                  <c:v>-806.78835630416904</c:v>
                </c:pt>
                <c:pt idx="2900">
                  <c:v>-806.786806583405</c:v>
                </c:pt>
                <c:pt idx="2901">
                  <c:v>-806.78436279296898</c:v>
                </c:pt>
                <c:pt idx="2902">
                  <c:v>-806.78132295608498</c:v>
                </c:pt>
                <c:pt idx="2903">
                  <c:v>-806.778163909912</c:v>
                </c:pt>
                <c:pt idx="2904">
                  <c:v>-806.77542209625301</c:v>
                </c:pt>
                <c:pt idx="2905">
                  <c:v>-806.77363395690895</c:v>
                </c:pt>
                <c:pt idx="2906">
                  <c:v>-806.77315711975098</c:v>
                </c:pt>
                <c:pt idx="2907">
                  <c:v>-806.77417039871204</c:v>
                </c:pt>
                <c:pt idx="2908">
                  <c:v>-806.77643537521396</c:v>
                </c:pt>
                <c:pt idx="2909">
                  <c:v>-806.77959442138695</c:v>
                </c:pt>
                <c:pt idx="2910">
                  <c:v>-806.78334951400802</c:v>
                </c:pt>
                <c:pt idx="2911">
                  <c:v>-806.78716421127297</c:v>
                </c:pt>
                <c:pt idx="2912">
                  <c:v>-806.79044246673595</c:v>
                </c:pt>
                <c:pt idx="2913">
                  <c:v>-806.79276704788197</c:v>
                </c:pt>
                <c:pt idx="2914">
                  <c:v>-806.79366111755405</c:v>
                </c:pt>
                <c:pt idx="2915">
                  <c:v>-806.79312467575096</c:v>
                </c:pt>
                <c:pt idx="2916">
                  <c:v>-806.79133653640804</c:v>
                </c:pt>
                <c:pt idx="2917">
                  <c:v>-806.78889274597202</c:v>
                </c:pt>
                <c:pt idx="2918">
                  <c:v>-806.786389350891</c:v>
                </c:pt>
                <c:pt idx="2919">
                  <c:v>-806.78430318832397</c:v>
                </c:pt>
                <c:pt idx="2920">
                  <c:v>-806.78317070007301</c:v>
                </c:pt>
                <c:pt idx="2921">
                  <c:v>-806.78299188613903</c:v>
                </c:pt>
                <c:pt idx="2922">
                  <c:v>-806.783945560456</c:v>
                </c:pt>
                <c:pt idx="2923">
                  <c:v>-806.78585290908802</c:v>
                </c:pt>
                <c:pt idx="2924">
                  <c:v>-806.78829669952404</c:v>
                </c:pt>
                <c:pt idx="2925">
                  <c:v>-806.79085969924904</c:v>
                </c:pt>
                <c:pt idx="2926">
                  <c:v>-806.79300546646095</c:v>
                </c:pt>
                <c:pt idx="2927">
                  <c:v>-806.79419755935703</c:v>
                </c:pt>
                <c:pt idx="2928">
                  <c:v>-806.79401874542305</c:v>
                </c:pt>
                <c:pt idx="2929">
                  <c:v>-806.79234981536899</c:v>
                </c:pt>
                <c:pt idx="2930">
                  <c:v>-806.78919076919601</c:v>
                </c:pt>
                <c:pt idx="2931">
                  <c:v>-806.78495883941696</c:v>
                </c:pt>
                <c:pt idx="2932">
                  <c:v>-806.77989244461105</c:v>
                </c:pt>
                <c:pt idx="2933">
                  <c:v>-806.77446842193604</c:v>
                </c:pt>
                <c:pt idx="2934">
                  <c:v>-806.76928281784103</c:v>
                </c:pt>
                <c:pt idx="2935">
                  <c:v>-806.76469326019298</c:v>
                </c:pt>
                <c:pt idx="2936">
                  <c:v>-806.76123619079601</c:v>
                </c:pt>
                <c:pt idx="2937">
                  <c:v>-806.75926923751899</c:v>
                </c:pt>
                <c:pt idx="2938">
                  <c:v>-806.75891160965</c:v>
                </c:pt>
                <c:pt idx="2939">
                  <c:v>-806.76016330719006</c:v>
                </c:pt>
                <c:pt idx="2940">
                  <c:v>-806.76296472549495</c:v>
                </c:pt>
                <c:pt idx="2941">
                  <c:v>-806.76695823669502</c:v>
                </c:pt>
                <c:pt idx="2942">
                  <c:v>-806.77160739898704</c:v>
                </c:pt>
                <c:pt idx="2943">
                  <c:v>-806.77661418914795</c:v>
                </c:pt>
                <c:pt idx="2944">
                  <c:v>-806.78144216537498</c:v>
                </c:pt>
                <c:pt idx="2945">
                  <c:v>-806.78585290908802</c:v>
                </c:pt>
                <c:pt idx="2946">
                  <c:v>-806.78960800170898</c:v>
                </c:pt>
                <c:pt idx="2947">
                  <c:v>-806.79252862930298</c:v>
                </c:pt>
                <c:pt idx="2948">
                  <c:v>-806.79461479187</c:v>
                </c:pt>
                <c:pt idx="2949">
                  <c:v>-806.79598569869995</c:v>
                </c:pt>
                <c:pt idx="2950">
                  <c:v>-806.79676055908203</c:v>
                </c:pt>
                <c:pt idx="2951">
                  <c:v>-806.79711818695102</c:v>
                </c:pt>
                <c:pt idx="2952">
                  <c:v>-806.79717779159603</c:v>
                </c:pt>
                <c:pt idx="2953">
                  <c:v>-806.79699897766102</c:v>
                </c:pt>
                <c:pt idx="2954">
                  <c:v>-806.79646253585804</c:v>
                </c:pt>
                <c:pt idx="2955">
                  <c:v>-806.79544925689697</c:v>
                </c:pt>
                <c:pt idx="2956">
                  <c:v>-806.79378032684303</c:v>
                </c:pt>
                <c:pt idx="2957">
                  <c:v>-806.79121732711803</c:v>
                </c:pt>
                <c:pt idx="2958">
                  <c:v>-806.78781986236595</c:v>
                </c:pt>
                <c:pt idx="2959">
                  <c:v>-806.783826351166</c:v>
                </c:pt>
                <c:pt idx="2960">
                  <c:v>-806.77935600280796</c:v>
                </c:pt>
                <c:pt idx="2961">
                  <c:v>-806.77470684051502</c:v>
                </c:pt>
                <c:pt idx="2962">
                  <c:v>-806.770117282868</c:v>
                </c:pt>
                <c:pt idx="2963">
                  <c:v>-806.76606416702305</c:v>
                </c:pt>
                <c:pt idx="2964">
                  <c:v>-806.76284551620495</c:v>
                </c:pt>
                <c:pt idx="2965">
                  <c:v>-806.76093816757202</c:v>
                </c:pt>
                <c:pt idx="2966">
                  <c:v>-806.76028251647995</c:v>
                </c:pt>
                <c:pt idx="2967">
                  <c:v>-806.76081895828304</c:v>
                </c:pt>
                <c:pt idx="2968">
                  <c:v>-806.76213026046798</c:v>
                </c:pt>
                <c:pt idx="2969">
                  <c:v>-806.76373958587703</c:v>
                </c:pt>
                <c:pt idx="2970">
                  <c:v>-806.76546812057495</c:v>
                </c:pt>
                <c:pt idx="2971">
                  <c:v>-806.76683902740501</c:v>
                </c:pt>
                <c:pt idx="2972">
                  <c:v>-806.76755428314198</c:v>
                </c:pt>
                <c:pt idx="2973">
                  <c:v>-806.76731586456299</c:v>
                </c:pt>
                <c:pt idx="2974">
                  <c:v>-806.76600456237804</c:v>
                </c:pt>
                <c:pt idx="2975">
                  <c:v>-806.76373958587703</c:v>
                </c:pt>
                <c:pt idx="2976">
                  <c:v>-806.76081895828304</c:v>
                </c:pt>
                <c:pt idx="2977">
                  <c:v>-806.75765991210994</c:v>
                </c:pt>
                <c:pt idx="2978">
                  <c:v>-806.75473928451595</c:v>
                </c:pt>
                <c:pt idx="2979">
                  <c:v>-806.75241470336903</c:v>
                </c:pt>
                <c:pt idx="2980">
                  <c:v>-806.75092458724998</c:v>
                </c:pt>
                <c:pt idx="2981">
                  <c:v>-806.75044775009201</c:v>
                </c:pt>
                <c:pt idx="2982">
                  <c:v>-806.75098419189499</c:v>
                </c:pt>
                <c:pt idx="2983">
                  <c:v>-806.75241470336903</c:v>
                </c:pt>
                <c:pt idx="2984">
                  <c:v>-806.75467967987095</c:v>
                </c:pt>
                <c:pt idx="2985">
                  <c:v>-806.75736188888595</c:v>
                </c:pt>
                <c:pt idx="2986">
                  <c:v>-806.76022291183494</c:v>
                </c:pt>
                <c:pt idx="2987">
                  <c:v>-806.76296472549495</c:v>
                </c:pt>
                <c:pt idx="2988">
                  <c:v>-806.76528930664097</c:v>
                </c:pt>
                <c:pt idx="2989">
                  <c:v>-806.76725625991799</c:v>
                </c:pt>
                <c:pt idx="2990">
                  <c:v>-806.76898479461704</c:v>
                </c:pt>
                <c:pt idx="2991">
                  <c:v>-806.77083253860496</c:v>
                </c:pt>
                <c:pt idx="2992">
                  <c:v>-806.77303791046199</c:v>
                </c:pt>
                <c:pt idx="2993">
                  <c:v>-806.77554130554199</c:v>
                </c:pt>
                <c:pt idx="2994">
                  <c:v>-806.778342723847</c:v>
                </c:pt>
                <c:pt idx="2995">
                  <c:v>-806.781263351441</c:v>
                </c:pt>
                <c:pt idx="2996">
                  <c:v>-806.783885955811</c:v>
                </c:pt>
                <c:pt idx="2997">
                  <c:v>-806.78603172302303</c:v>
                </c:pt>
                <c:pt idx="2998">
                  <c:v>-806.78728342056297</c:v>
                </c:pt>
                <c:pt idx="2999">
                  <c:v>-806.78716421127297</c:v>
                </c:pt>
                <c:pt idx="3000">
                  <c:v>-806.78549528122005</c:v>
                </c:pt>
                <c:pt idx="3001">
                  <c:v>-806.78227663040195</c:v>
                </c:pt>
                <c:pt idx="3002">
                  <c:v>-806.77780628204403</c:v>
                </c:pt>
                <c:pt idx="3003">
                  <c:v>-806.772739887238</c:v>
                </c:pt>
                <c:pt idx="3004">
                  <c:v>-806.76785230636597</c:v>
                </c:pt>
                <c:pt idx="3005">
                  <c:v>-806.76385879516602</c:v>
                </c:pt>
                <c:pt idx="3006">
                  <c:v>-806.76129579544101</c:v>
                </c:pt>
                <c:pt idx="3007">
                  <c:v>-806.76034212112404</c:v>
                </c:pt>
                <c:pt idx="3008">
                  <c:v>-806.76093816757202</c:v>
                </c:pt>
                <c:pt idx="3009">
                  <c:v>-806.76278591155994</c:v>
                </c:pt>
                <c:pt idx="3010">
                  <c:v>-806.76528930664097</c:v>
                </c:pt>
                <c:pt idx="3011">
                  <c:v>-806.76785230636597</c:v>
                </c:pt>
                <c:pt idx="3012">
                  <c:v>-806.76993846893299</c:v>
                </c:pt>
                <c:pt idx="3013">
                  <c:v>-806.77095174789395</c:v>
                </c:pt>
                <c:pt idx="3014">
                  <c:v>-806.77077293395996</c:v>
                </c:pt>
                <c:pt idx="3015">
                  <c:v>-806.76952123642002</c:v>
                </c:pt>
                <c:pt idx="3016">
                  <c:v>-806.76755428314198</c:v>
                </c:pt>
                <c:pt idx="3017">
                  <c:v>-806.76546812057495</c:v>
                </c:pt>
                <c:pt idx="3018">
                  <c:v>-806.76379919052101</c:v>
                </c:pt>
                <c:pt idx="3019">
                  <c:v>-806.76290512084995</c:v>
                </c:pt>
                <c:pt idx="3020">
                  <c:v>-806.76290512084995</c:v>
                </c:pt>
                <c:pt idx="3021">
                  <c:v>-806.76367998123203</c:v>
                </c:pt>
                <c:pt idx="3022">
                  <c:v>-806.76499128341698</c:v>
                </c:pt>
                <c:pt idx="3023">
                  <c:v>-806.76648139953602</c:v>
                </c:pt>
                <c:pt idx="3024">
                  <c:v>-806.76767349243198</c:v>
                </c:pt>
                <c:pt idx="3025">
                  <c:v>-806.76820993423496</c:v>
                </c:pt>
                <c:pt idx="3026">
                  <c:v>-806.76791191101097</c:v>
                </c:pt>
                <c:pt idx="3027">
                  <c:v>-806.76671981811501</c:v>
                </c:pt>
                <c:pt idx="3028">
                  <c:v>-806.76475286483799</c:v>
                </c:pt>
                <c:pt idx="3029">
                  <c:v>-806.76248788833595</c:v>
                </c:pt>
                <c:pt idx="3030">
                  <c:v>-806.76040172576904</c:v>
                </c:pt>
                <c:pt idx="3031">
                  <c:v>-806.75891160965</c:v>
                </c:pt>
                <c:pt idx="3032">
                  <c:v>-806.75819635391304</c:v>
                </c:pt>
                <c:pt idx="3033">
                  <c:v>-806.75837516784702</c:v>
                </c:pt>
                <c:pt idx="3034">
                  <c:v>-806.75932884216297</c:v>
                </c:pt>
                <c:pt idx="3035">
                  <c:v>-806.76099777221702</c:v>
                </c:pt>
                <c:pt idx="3036">
                  <c:v>-806.76308393478405</c:v>
                </c:pt>
                <c:pt idx="3037">
                  <c:v>-806.76546812057495</c:v>
                </c:pt>
                <c:pt idx="3038">
                  <c:v>-806.76773309707698</c:v>
                </c:pt>
                <c:pt idx="3039">
                  <c:v>-806.76952123642002</c:v>
                </c:pt>
                <c:pt idx="3040">
                  <c:v>-806.77053451538097</c:v>
                </c:pt>
                <c:pt idx="3041">
                  <c:v>-806.77077293395996</c:v>
                </c:pt>
                <c:pt idx="3042">
                  <c:v>-806.77041530609199</c:v>
                </c:pt>
                <c:pt idx="3043">
                  <c:v>-806.76952123642002</c:v>
                </c:pt>
                <c:pt idx="3044">
                  <c:v>-806.76838874816895</c:v>
                </c:pt>
                <c:pt idx="3045">
                  <c:v>-806.767017841339</c:v>
                </c:pt>
                <c:pt idx="3046">
                  <c:v>-806.76552772521995</c:v>
                </c:pt>
                <c:pt idx="3047">
                  <c:v>-806.76403760910102</c:v>
                </c:pt>
                <c:pt idx="3048">
                  <c:v>-806.76260709762596</c:v>
                </c:pt>
                <c:pt idx="3049">
                  <c:v>-806.76135540008602</c:v>
                </c:pt>
                <c:pt idx="3050">
                  <c:v>-806.76034212112404</c:v>
                </c:pt>
                <c:pt idx="3051">
                  <c:v>-806.75944805145298</c:v>
                </c:pt>
                <c:pt idx="3052">
                  <c:v>-806.75861358642601</c:v>
                </c:pt>
                <c:pt idx="3053">
                  <c:v>-806.75765991210994</c:v>
                </c:pt>
                <c:pt idx="3054">
                  <c:v>-806.75658702850399</c:v>
                </c:pt>
                <c:pt idx="3055">
                  <c:v>-806.75545454025303</c:v>
                </c:pt>
                <c:pt idx="3056">
                  <c:v>-806.75426244735695</c:v>
                </c:pt>
                <c:pt idx="3057">
                  <c:v>-806.75312995910701</c:v>
                </c:pt>
                <c:pt idx="3058">
                  <c:v>-806.75187826156605</c:v>
                </c:pt>
                <c:pt idx="3059">
                  <c:v>-806.75062656402599</c:v>
                </c:pt>
                <c:pt idx="3060">
                  <c:v>-806.74943447113105</c:v>
                </c:pt>
                <c:pt idx="3061">
                  <c:v>-806.74830198287998</c:v>
                </c:pt>
                <c:pt idx="3062">
                  <c:v>-806.74752712249801</c:v>
                </c:pt>
                <c:pt idx="3063">
                  <c:v>-806.74716949462902</c:v>
                </c:pt>
                <c:pt idx="3064">
                  <c:v>-806.74746751785301</c:v>
                </c:pt>
                <c:pt idx="3065">
                  <c:v>-806.74842119216896</c:v>
                </c:pt>
                <c:pt idx="3066">
                  <c:v>-806.75009012222301</c:v>
                </c:pt>
                <c:pt idx="3067">
                  <c:v>-806.75241470336903</c:v>
                </c:pt>
                <c:pt idx="3068">
                  <c:v>-806.75533533096302</c:v>
                </c:pt>
                <c:pt idx="3069">
                  <c:v>-806.75867319107101</c:v>
                </c:pt>
                <c:pt idx="3070">
                  <c:v>-806.76213026046798</c:v>
                </c:pt>
                <c:pt idx="3071">
                  <c:v>-806.76546812057495</c:v>
                </c:pt>
                <c:pt idx="3072">
                  <c:v>-806.76826953887996</c:v>
                </c:pt>
                <c:pt idx="3073">
                  <c:v>-806.77035570144699</c:v>
                </c:pt>
                <c:pt idx="3074">
                  <c:v>-806.77148818969704</c:v>
                </c:pt>
                <c:pt idx="3075">
                  <c:v>-806.77178621292103</c:v>
                </c:pt>
                <c:pt idx="3076">
                  <c:v>-806.77136898040806</c:v>
                </c:pt>
                <c:pt idx="3077">
                  <c:v>-806.77041530609199</c:v>
                </c:pt>
                <c:pt idx="3078">
                  <c:v>-806.76910400390602</c:v>
                </c:pt>
                <c:pt idx="3079">
                  <c:v>-806.767494678498</c:v>
                </c:pt>
                <c:pt idx="3080">
                  <c:v>-806.76564693450905</c:v>
                </c:pt>
                <c:pt idx="3081">
                  <c:v>-806.76367998123203</c:v>
                </c:pt>
                <c:pt idx="3082">
                  <c:v>-806.76171302795399</c:v>
                </c:pt>
                <c:pt idx="3083">
                  <c:v>-806.75974607467697</c:v>
                </c:pt>
                <c:pt idx="3084">
                  <c:v>-806.75783872604404</c:v>
                </c:pt>
                <c:pt idx="3085">
                  <c:v>-806.75599098205601</c:v>
                </c:pt>
                <c:pt idx="3086">
                  <c:v>-806.75420284271297</c:v>
                </c:pt>
                <c:pt idx="3087">
                  <c:v>-806.75247430801403</c:v>
                </c:pt>
                <c:pt idx="3088">
                  <c:v>-806.750686168671</c:v>
                </c:pt>
                <c:pt idx="3089">
                  <c:v>-806.74877882003796</c:v>
                </c:pt>
                <c:pt idx="3090">
                  <c:v>-806.74669265747104</c:v>
                </c:pt>
                <c:pt idx="3091">
                  <c:v>-806.74418926239002</c:v>
                </c:pt>
                <c:pt idx="3092">
                  <c:v>-806.74108982086204</c:v>
                </c:pt>
                <c:pt idx="3093">
                  <c:v>-806.73709630966198</c:v>
                </c:pt>
                <c:pt idx="3094">
                  <c:v>-806.73208951950096</c:v>
                </c:pt>
                <c:pt idx="3095">
                  <c:v>-806.72600984573398</c:v>
                </c:pt>
                <c:pt idx="3096">
                  <c:v>-806.71915531158504</c:v>
                </c:pt>
                <c:pt idx="3097">
                  <c:v>-806.71188354492199</c:v>
                </c:pt>
                <c:pt idx="3098">
                  <c:v>-806.70461177825905</c:v>
                </c:pt>
                <c:pt idx="3099">
                  <c:v>-806.69763803482101</c:v>
                </c:pt>
                <c:pt idx="3100">
                  <c:v>-806.69131994247505</c:v>
                </c:pt>
                <c:pt idx="3101">
                  <c:v>-806.68589591980003</c:v>
                </c:pt>
                <c:pt idx="3102">
                  <c:v>-806.68148517608699</c:v>
                </c:pt>
                <c:pt idx="3103">
                  <c:v>-806.678147315979</c:v>
                </c:pt>
                <c:pt idx="3104">
                  <c:v>-806.675941944123</c:v>
                </c:pt>
                <c:pt idx="3105">
                  <c:v>-806.67469024658203</c:v>
                </c:pt>
                <c:pt idx="3106">
                  <c:v>-806.67421340942406</c:v>
                </c:pt>
                <c:pt idx="3107">
                  <c:v>-806.67439222335804</c:v>
                </c:pt>
                <c:pt idx="3108">
                  <c:v>-806.67504787445102</c:v>
                </c:pt>
                <c:pt idx="3109">
                  <c:v>-806.67618036270198</c:v>
                </c:pt>
                <c:pt idx="3110">
                  <c:v>-806.67802810669002</c:v>
                </c:pt>
                <c:pt idx="3111">
                  <c:v>-806.68065071106003</c:v>
                </c:pt>
                <c:pt idx="3112">
                  <c:v>-806.68434619903599</c:v>
                </c:pt>
                <c:pt idx="3113">
                  <c:v>-806.68917417526302</c:v>
                </c:pt>
                <c:pt idx="3114">
                  <c:v>-806.69501543045101</c:v>
                </c:pt>
                <c:pt idx="3115">
                  <c:v>-806.70186996459995</c:v>
                </c:pt>
                <c:pt idx="3116">
                  <c:v>-806.70949935913097</c:v>
                </c:pt>
                <c:pt idx="3117">
                  <c:v>-806.71772480010998</c:v>
                </c:pt>
                <c:pt idx="3118">
                  <c:v>-806.72630786895797</c:v>
                </c:pt>
                <c:pt idx="3119">
                  <c:v>-806.73465251922596</c:v>
                </c:pt>
                <c:pt idx="3120">
                  <c:v>-806.74228191375801</c:v>
                </c:pt>
                <c:pt idx="3121">
                  <c:v>-806.74883842468296</c:v>
                </c:pt>
                <c:pt idx="3122">
                  <c:v>-806.75390481948898</c:v>
                </c:pt>
                <c:pt idx="3123">
                  <c:v>-806.75760030746505</c:v>
                </c:pt>
                <c:pt idx="3124">
                  <c:v>-806.75992488861095</c:v>
                </c:pt>
                <c:pt idx="3125">
                  <c:v>-806.76093816757202</c:v>
                </c:pt>
                <c:pt idx="3126">
                  <c:v>-806.76081895828304</c:v>
                </c:pt>
                <c:pt idx="3127">
                  <c:v>-806.75992488861095</c:v>
                </c:pt>
                <c:pt idx="3128">
                  <c:v>-806.75867319107101</c:v>
                </c:pt>
                <c:pt idx="3129">
                  <c:v>-806.75736188888595</c:v>
                </c:pt>
                <c:pt idx="3130">
                  <c:v>-806.75628900528</c:v>
                </c:pt>
                <c:pt idx="3131">
                  <c:v>-806.75557374954201</c:v>
                </c:pt>
                <c:pt idx="3132">
                  <c:v>-806.75527572631904</c:v>
                </c:pt>
                <c:pt idx="3133">
                  <c:v>-806.75533533096302</c:v>
                </c:pt>
                <c:pt idx="3134">
                  <c:v>-806.75575256347702</c:v>
                </c:pt>
                <c:pt idx="3135">
                  <c:v>-806.75652742385898</c:v>
                </c:pt>
                <c:pt idx="3136">
                  <c:v>-806.75777912139904</c:v>
                </c:pt>
                <c:pt idx="3137">
                  <c:v>-806.75950765609798</c:v>
                </c:pt>
                <c:pt idx="3138">
                  <c:v>-806.76171302795399</c:v>
                </c:pt>
                <c:pt idx="3139">
                  <c:v>-806.76427602768001</c:v>
                </c:pt>
                <c:pt idx="3140">
                  <c:v>-806.767017841339</c:v>
                </c:pt>
                <c:pt idx="3141">
                  <c:v>-806.76958084106502</c:v>
                </c:pt>
                <c:pt idx="3142">
                  <c:v>-806.77166700363205</c:v>
                </c:pt>
                <c:pt idx="3143">
                  <c:v>-806.77279949188301</c:v>
                </c:pt>
                <c:pt idx="3144">
                  <c:v>-806.772620677948</c:v>
                </c:pt>
                <c:pt idx="3145">
                  <c:v>-806.77059412002598</c:v>
                </c:pt>
                <c:pt idx="3146">
                  <c:v>-806.76636219024704</c:v>
                </c:pt>
                <c:pt idx="3147">
                  <c:v>-806.75986528396595</c:v>
                </c:pt>
                <c:pt idx="3148">
                  <c:v>-806.75158023834194</c:v>
                </c:pt>
                <c:pt idx="3149">
                  <c:v>-806.74228191375801</c:v>
                </c:pt>
                <c:pt idx="3150">
                  <c:v>-806.73274517059303</c:v>
                </c:pt>
                <c:pt idx="3151">
                  <c:v>-806.72380447387695</c:v>
                </c:pt>
                <c:pt idx="3152">
                  <c:v>-806.71605587005604</c:v>
                </c:pt>
                <c:pt idx="3153">
                  <c:v>-806.71003580093395</c:v>
                </c:pt>
                <c:pt idx="3154">
                  <c:v>-806.70580387115501</c:v>
                </c:pt>
                <c:pt idx="3155">
                  <c:v>-806.703538894654</c:v>
                </c:pt>
                <c:pt idx="3156">
                  <c:v>-806.70276403427101</c:v>
                </c:pt>
                <c:pt idx="3157">
                  <c:v>-806.70300245285102</c:v>
                </c:pt>
                <c:pt idx="3158">
                  <c:v>-806.70359849929798</c:v>
                </c:pt>
                <c:pt idx="3159">
                  <c:v>-806.70377731323299</c:v>
                </c:pt>
                <c:pt idx="3160">
                  <c:v>-806.703419685364</c:v>
                </c:pt>
                <c:pt idx="3161">
                  <c:v>-806.70228719711304</c:v>
                </c:pt>
                <c:pt idx="3162">
                  <c:v>-806.70061826706001</c:v>
                </c:pt>
                <c:pt idx="3163">
                  <c:v>-806.69853210449196</c:v>
                </c:pt>
                <c:pt idx="3164">
                  <c:v>-806.69608831405696</c:v>
                </c:pt>
                <c:pt idx="3165">
                  <c:v>-806.69334650039696</c:v>
                </c:pt>
                <c:pt idx="3166">
                  <c:v>-806.69054508209194</c:v>
                </c:pt>
                <c:pt idx="3167">
                  <c:v>-806.68768405914295</c:v>
                </c:pt>
                <c:pt idx="3168">
                  <c:v>-806.68506145477295</c:v>
                </c:pt>
                <c:pt idx="3169">
                  <c:v>-806.68267726898205</c:v>
                </c:pt>
                <c:pt idx="3170">
                  <c:v>-806.68065071106003</c:v>
                </c:pt>
                <c:pt idx="3171">
                  <c:v>-806.67904138565098</c:v>
                </c:pt>
                <c:pt idx="3172">
                  <c:v>-806.67790889740002</c:v>
                </c:pt>
                <c:pt idx="3173">
                  <c:v>-806.67761087417603</c:v>
                </c:pt>
                <c:pt idx="3174">
                  <c:v>-806.67826652526901</c:v>
                </c:pt>
                <c:pt idx="3175">
                  <c:v>-806.67987585067794</c:v>
                </c:pt>
                <c:pt idx="3176">
                  <c:v>-806.68226003646896</c:v>
                </c:pt>
                <c:pt idx="3177">
                  <c:v>-806.68488264083896</c:v>
                </c:pt>
                <c:pt idx="3178">
                  <c:v>-806.68726682662998</c:v>
                </c:pt>
                <c:pt idx="3179">
                  <c:v>-806.68893575668403</c:v>
                </c:pt>
                <c:pt idx="3180">
                  <c:v>-806.68959140777599</c:v>
                </c:pt>
                <c:pt idx="3181">
                  <c:v>-806.68905496597301</c:v>
                </c:pt>
                <c:pt idx="3182">
                  <c:v>-806.68720722198498</c:v>
                </c:pt>
                <c:pt idx="3183">
                  <c:v>-806.68434619903599</c:v>
                </c:pt>
                <c:pt idx="3184">
                  <c:v>-806.68059110641502</c:v>
                </c:pt>
                <c:pt idx="3185">
                  <c:v>-806.67641878128097</c:v>
                </c:pt>
                <c:pt idx="3186">
                  <c:v>-806.67218685150203</c:v>
                </c:pt>
                <c:pt idx="3187">
                  <c:v>-806.66837215423595</c:v>
                </c:pt>
                <c:pt idx="3188">
                  <c:v>-806.66539192199696</c:v>
                </c:pt>
                <c:pt idx="3189">
                  <c:v>-806.66354417800903</c:v>
                </c:pt>
                <c:pt idx="3190">
                  <c:v>-806.66300773620605</c:v>
                </c:pt>
                <c:pt idx="3191">
                  <c:v>-806.66384220123302</c:v>
                </c:pt>
                <c:pt idx="3192">
                  <c:v>-806.66592836380005</c:v>
                </c:pt>
                <c:pt idx="3193">
                  <c:v>-806.66932582855202</c:v>
                </c:pt>
                <c:pt idx="3194">
                  <c:v>-806.67391538619995</c:v>
                </c:pt>
                <c:pt idx="3195">
                  <c:v>-806.67945861816395</c:v>
                </c:pt>
                <c:pt idx="3196">
                  <c:v>-806.68565750122104</c:v>
                </c:pt>
                <c:pt idx="3197">
                  <c:v>-806.69209480285701</c:v>
                </c:pt>
                <c:pt idx="3198">
                  <c:v>-806.69823408126899</c:v>
                </c:pt>
                <c:pt idx="3199">
                  <c:v>-806.70365810394298</c:v>
                </c:pt>
                <c:pt idx="3200">
                  <c:v>-806.70794963836704</c:v>
                </c:pt>
                <c:pt idx="3201">
                  <c:v>-806.71087026596103</c:v>
                </c:pt>
                <c:pt idx="3202">
                  <c:v>-806.71230077743598</c:v>
                </c:pt>
                <c:pt idx="3203">
                  <c:v>-806.71212196350098</c:v>
                </c:pt>
                <c:pt idx="3204">
                  <c:v>-806.71051263809204</c:v>
                </c:pt>
                <c:pt idx="3205">
                  <c:v>-806.70759201049805</c:v>
                </c:pt>
                <c:pt idx="3206">
                  <c:v>-806.70377731323299</c:v>
                </c:pt>
                <c:pt idx="3207">
                  <c:v>-806.69930696487404</c:v>
                </c:pt>
                <c:pt idx="3208">
                  <c:v>-806.69465780258201</c:v>
                </c:pt>
                <c:pt idx="3209">
                  <c:v>-806.68994903564499</c:v>
                </c:pt>
                <c:pt idx="3210">
                  <c:v>-806.68541908264206</c:v>
                </c:pt>
                <c:pt idx="3211">
                  <c:v>-806.68136596679699</c:v>
                </c:pt>
                <c:pt idx="3212">
                  <c:v>-806.67784929275501</c:v>
                </c:pt>
                <c:pt idx="3213">
                  <c:v>-806.67492866516102</c:v>
                </c:pt>
                <c:pt idx="3214">
                  <c:v>-806.67272329330501</c:v>
                </c:pt>
                <c:pt idx="3215">
                  <c:v>-806.67117357254006</c:v>
                </c:pt>
                <c:pt idx="3216">
                  <c:v>-806.67027950286899</c:v>
                </c:pt>
                <c:pt idx="3217">
                  <c:v>-806.669862270355</c:v>
                </c:pt>
                <c:pt idx="3218">
                  <c:v>-806.669862270355</c:v>
                </c:pt>
                <c:pt idx="3219">
                  <c:v>-806.67010068893501</c:v>
                </c:pt>
                <c:pt idx="3220">
                  <c:v>-806.67027950286899</c:v>
                </c:pt>
                <c:pt idx="3221">
                  <c:v>-806.67021989822399</c:v>
                </c:pt>
                <c:pt idx="3222">
                  <c:v>-806.66962385177601</c:v>
                </c:pt>
                <c:pt idx="3223">
                  <c:v>-806.66837215423595</c:v>
                </c:pt>
                <c:pt idx="3224">
                  <c:v>-806.66640520095802</c:v>
                </c:pt>
                <c:pt idx="3225">
                  <c:v>-806.66372299194404</c:v>
                </c:pt>
                <c:pt idx="3226">
                  <c:v>-806.66038513183605</c:v>
                </c:pt>
                <c:pt idx="3227">
                  <c:v>-806.65645122528099</c:v>
                </c:pt>
                <c:pt idx="3228">
                  <c:v>-806.65215969085705</c:v>
                </c:pt>
                <c:pt idx="3229">
                  <c:v>-806.64786815643299</c:v>
                </c:pt>
                <c:pt idx="3230">
                  <c:v>-806.64393424987804</c:v>
                </c:pt>
                <c:pt idx="3231">
                  <c:v>-806.64065599441506</c:v>
                </c:pt>
                <c:pt idx="3232">
                  <c:v>-806.63833141326904</c:v>
                </c:pt>
                <c:pt idx="3233">
                  <c:v>-806.636900901795</c:v>
                </c:pt>
                <c:pt idx="3234">
                  <c:v>-806.63630485534702</c:v>
                </c:pt>
                <c:pt idx="3235">
                  <c:v>-806.63636445999202</c:v>
                </c:pt>
                <c:pt idx="3236">
                  <c:v>-806.63684129715</c:v>
                </c:pt>
                <c:pt idx="3237">
                  <c:v>-806.63749694824196</c:v>
                </c:pt>
                <c:pt idx="3238">
                  <c:v>-806.63815259933494</c:v>
                </c:pt>
                <c:pt idx="3239">
                  <c:v>-806.63845062255905</c:v>
                </c:pt>
                <c:pt idx="3240">
                  <c:v>-806.63827180862404</c:v>
                </c:pt>
                <c:pt idx="3241">
                  <c:v>-806.63737773895298</c:v>
                </c:pt>
                <c:pt idx="3242">
                  <c:v>-806.63570880889904</c:v>
                </c:pt>
                <c:pt idx="3243">
                  <c:v>-806.63338422775303</c:v>
                </c:pt>
                <c:pt idx="3244">
                  <c:v>-806.63064241409302</c:v>
                </c:pt>
                <c:pt idx="3245">
                  <c:v>-806.62784099578903</c:v>
                </c:pt>
                <c:pt idx="3246">
                  <c:v>-806.62539720535301</c:v>
                </c:pt>
                <c:pt idx="3247">
                  <c:v>-806.62360906600998</c:v>
                </c:pt>
                <c:pt idx="3248">
                  <c:v>-806.622655391693</c:v>
                </c:pt>
                <c:pt idx="3249">
                  <c:v>-806.622714996338</c:v>
                </c:pt>
                <c:pt idx="3250">
                  <c:v>-806.62378787994396</c:v>
                </c:pt>
                <c:pt idx="3251">
                  <c:v>-806.62605285644599</c:v>
                </c:pt>
                <c:pt idx="3252">
                  <c:v>-806.62921190261898</c:v>
                </c:pt>
                <c:pt idx="3253">
                  <c:v>-806.63302659988403</c:v>
                </c:pt>
                <c:pt idx="3254">
                  <c:v>-806.636781692505</c:v>
                </c:pt>
                <c:pt idx="3255">
                  <c:v>-806.64000034332298</c:v>
                </c:pt>
                <c:pt idx="3256">
                  <c:v>-806.64226531982399</c:v>
                </c:pt>
                <c:pt idx="3257">
                  <c:v>-806.64339780807495</c:v>
                </c:pt>
                <c:pt idx="3258">
                  <c:v>-806.64351701736496</c:v>
                </c:pt>
                <c:pt idx="3259">
                  <c:v>-806.64262294769298</c:v>
                </c:pt>
                <c:pt idx="3260">
                  <c:v>-806.64095401763905</c:v>
                </c:pt>
                <c:pt idx="3261">
                  <c:v>-806.63868904113804</c:v>
                </c:pt>
                <c:pt idx="3262">
                  <c:v>-806.63606643676803</c:v>
                </c:pt>
                <c:pt idx="3263">
                  <c:v>-806.63320541381904</c:v>
                </c:pt>
                <c:pt idx="3264">
                  <c:v>-806.63034439086903</c:v>
                </c:pt>
                <c:pt idx="3265">
                  <c:v>-806.62754297256504</c:v>
                </c:pt>
                <c:pt idx="3266">
                  <c:v>-806.62468194961605</c:v>
                </c:pt>
                <c:pt idx="3267">
                  <c:v>-806.62152290344295</c:v>
                </c:pt>
                <c:pt idx="3268">
                  <c:v>-806.61794662475597</c:v>
                </c:pt>
                <c:pt idx="3269">
                  <c:v>-806.61371469497703</c:v>
                </c:pt>
                <c:pt idx="3270">
                  <c:v>-806.60888671875</c:v>
                </c:pt>
                <c:pt idx="3271">
                  <c:v>-806.60364151000999</c:v>
                </c:pt>
                <c:pt idx="3272">
                  <c:v>-806.59797906875599</c:v>
                </c:pt>
                <c:pt idx="3273">
                  <c:v>-806.59225702285801</c:v>
                </c:pt>
                <c:pt idx="3274">
                  <c:v>-806.586534976959</c:v>
                </c:pt>
                <c:pt idx="3275">
                  <c:v>-806.58123016357399</c:v>
                </c:pt>
                <c:pt idx="3276">
                  <c:v>-806.57664060592697</c:v>
                </c:pt>
                <c:pt idx="3277">
                  <c:v>-806.57300472259499</c:v>
                </c:pt>
                <c:pt idx="3278">
                  <c:v>-806.57050132751499</c:v>
                </c:pt>
                <c:pt idx="3279">
                  <c:v>-806.56924962997505</c:v>
                </c:pt>
                <c:pt idx="3280">
                  <c:v>-806.56930923461903</c:v>
                </c:pt>
                <c:pt idx="3281">
                  <c:v>-806.57050132751499</c:v>
                </c:pt>
                <c:pt idx="3282">
                  <c:v>-806.57264709472702</c:v>
                </c:pt>
                <c:pt idx="3283">
                  <c:v>-806.57544851303101</c:v>
                </c:pt>
                <c:pt idx="3284">
                  <c:v>-806.57854795456001</c:v>
                </c:pt>
                <c:pt idx="3285">
                  <c:v>-806.58164739608799</c:v>
                </c:pt>
                <c:pt idx="3286">
                  <c:v>-806.58456802368198</c:v>
                </c:pt>
                <c:pt idx="3287">
                  <c:v>-806.586952209473</c:v>
                </c:pt>
                <c:pt idx="3288">
                  <c:v>-806.58868074417103</c:v>
                </c:pt>
                <c:pt idx="3289">
                  <c:v>-806.589634418488</c:v>
                </c:pt>
                <c:pt idx="3290">
                  <c:v>-806.58975362777699</c:v>
                </c:pt>
                <c:pt idx="3291">
                  <c:v>-806.589455604553</c:v>
                </c:pt>
                <c:pt idx="3292">
                  <c:v>-806.58897876739502</c:v>
                </c:pt>
                <c:pt idx="3293">
                  <c:v>-806.58868074417103</c:v>
                </c:pt>
                <c:pt idx="3294">
                  <c:v>-806.58885955810604</c:v>
                </c:pt>
                <c:pt idx="3295">
                  <c:v>-806.58981323242199</c:v>
                </c:pt>
                <c:pt idx="3296">
                  <c:v>-806.59183979034401</c:v>
                </c:pt>
                <c:pt idx="3297">
                  <c:v>-806.59499883651802</c:v>
                </c:pt>
                <c:pt idx="3298">
                  <c:v>-806.59923076629696</c:v>
                </c:pt>
                <c:pt idx="3299">
                  <c:v>-806.60417795181297</c:v>
                </c:pt>
                <c:pt idx="3300">
                  <c:v>-806.60936355590798</c:v>
                </c:pt>
                <c:pt idx="3301">
                  <c:v>-806.61437034607002</c:v>
                </c:pt>
                <c:pt idx="3302">
                  <c:v>-806.61884069442794</c:v>
                </c:pt>
                <c:pt idx="3303">
                  <c:v>-806.62253618240402</c:v>
                </c:pt>
                <c:pt idx="3304">
                  <c:v>-806.62521839141903</c:v>
                </c:pt>
                <c:pt idx="3305">
                  <c:v>-806.62670850753796</c:v>
                </c:pt>
                <c:pt idx="3306">
                  <c:v>-806.62712574005104</c:v>
                </c:pt>
                <c:pt idx="3307">
                  <c:v>-806.62688732147205</c:v>
                </c:pt>
                <c:pt idx="3308">
                  <c:v>-806.62641048431396</c:v>
                </c:pt>
                <c:pt idx="3309">
                  <c:v>-806.62617206573498</c:v>
                </c:pt>
                <c:pt idx="3310">
                  <c:v>-806.62629127502498</c:v>
                </c:pt>
                <c:pt idx="3311">
                  <c:v>-806.62694692611694</c:v>
                </c:pt>
                <c:pt idx="3312">
                  <c:v>-806.628198623657</c:v>
                </c:pt>
                <c:pt idx="3313">
                  <c:v>-806.63010597229004</c:v>
                </c:pt>
                <c:pt idx="3314">
                  <c:v>-806.63260936737095</c:v>
                </c:pt>
                <c:pt idx="3315">
                  <c:v>-806.63552999496505</c:v>
                </c:pt>
                <c:pt idx="3316">
                  <c:v>-806.63856983184803</c:v>
                </c:pt>
                <c:pt idx="3317">
                  <c:v>-806.64137125015304</c:v>
                </c:pt>
                <c:pt idx="3318">
                  <c:v>-806.64363622665405</c:v>
                </c:pt>
                <c:pt idx="3319">
                  <c:v>-806.64512634277401</c:v>
                </c:pt>
                <c:pt idx="3320">
                  <c:v>-806.64560317993198</c:v>
                </c:pt>
                <c:pt idx="3321">
                  <c:v>-806.64488792419502</c:v>
                </c:pt>
                <c:pt idx="3322">
                  <c:v>-806.64315938949596</c:v>
                </c:pt>
                <c:pt idx="3323">
                  <c:v>-806.64053678512596</c:v>
                </c:pt>
                <c:pt idx="3324">
                  <c:v>-806.63761615753197</c:v>
                </c:pt>
                <c:pt idx="3325">
                  <c:v>-806.63487434387196</c:v>
                </c:pt>
                <c:pt idx="3326">
                  <c:v>-806.63290739059505</c:v>
                </c:pt>
                <c:pt idx="3327">
                  <c:v>-806.63201332092297</c:v>
                </c:pt>
                <c:pt idx="3328">
                  <c:v>-806.63243055343605</c:v>
                </c:pt>
                <c:pt idx="3329">
                  <c:v>-806.63421869278</c:v>
                </c:pt>
                <c:pt idx="3330">
                  <c:v>-806.63737773895298</c:v>
                </c:pt>
                <c:pt idx="3331">
                  <c:v>-806.64155006408703</c:v>
                </c:pt>
                <c:pt idx="3332">
                  <c:v>-806.64637804031395</c:v>
                </c:pt>
                <c:pt idx="3333">
                  <c:v>-806.65138483047497</c:v>
                </c:pt>
                <c:pt idx="3334">
                  <c:v>-806.65603399276802</c:v>
                </c:pt>
                <c:pt idx="3335">
                  <c:v>-806.66008710861195</c:v>
                </c:pt>
                <c:pt idx="3336">
                  <c:v>-806.66372299194404</c:v>
                </c:pt>
                <c:pt idx="3337">
                  <c:v>-806.66706085205101</c:v>
                </c:pt>
                <c:pt idx="3338">
                  <c:v>-806.67021989822399</c:v>
                </c:pt>
                <c:pt idx="3339">
                  <c:v>-806.67337894439697</c:v>
                </c:pt>
                <c:pt idx="3340">
                  <c:v>-806.67635917663597</c:v>
                </c:pt>
                <c:pt idx="3341">
                  <c:v>-806.67922019958496</c:v>
                </c:pt>
                <c:pt idx="3342">
                  <c:v>-806.68196201324497</c:v>
                </c:pt>
                <c:pt idx="3343">
                  <c:v>-806.68440580368099</c:v>
                </c:pt>
                <c:pt idx="3344">
                  <c:v>-806.68649196624801</c:v>
                </c:pt>
                <c:pt idx="3345">
                  <c:v>-806.68792247772205</c:v>
                </c:pt>
                <c:pt idx="3346">
                  <c:v>-806.68863773346004</c:v>
                </c:pt>
                <c:pt idx="3347">
                  <c:v>-806.68881654739403</c:v>
                </c:pt>
                <c:pt idx="3348">
                  <c:v>-806.68863773346004</c:v>
                </c:pt>
                <c:pt idx="3349">
                  <c:v>-806.68845891952503</c:v>
                </c:pt>
                <c:pt idx="3350">
                  <c:v>-806.68833971023605</c:v>
                </c:pt>
                <c:pt idx="3351">
                  <c:v>-806.68851852417004</c:v>
                </c:pt>
                <c:pt idx="3352">
                  <c:v>-806.68905496597301</c:v>
                </c:pt>
                <c:pt idx="3353">
                  <c:v>-806.69000864028999</c:v>
                </c:pt>
                <c:pt idx="3354">
                  <c:v>-806.69143915176403</c:v>
                </c:pt>
                <c:pt idx="3355">
                  <c:v>-806.69310808181797</c:v>
                </c:pt>
                <c:pt idx="3356">
                  <c:v>-806.69471740722702</c:v>
                </c:pt>
                <c:pt idx="3357">
                  <c:v>-806.69608831405696</c:v>
                </c:pt>
                <c:pt idx="3358">
                  <c:v>-806.69698238372803</c:v>
                </c:pt>
                <c:pt idx="3359">
                  <c:v>-806.69757843017601</c:v>
                </c:pt>
                <c:pt idx="3360">
                  <c:v>-806.697816848755</c:v>
                </c:pt>
                <c:pt idx="3361">
                  <c:v>-806.69769763946601</c:v>
                </c:pt>
                <c:pt idx="3362">
                  <c:v>-806.69722080230702</c:v>
                </c:pt>
                <c:pt idx="3363">
                  <c:v>-806.69656515121505</c:v>
                </c:pt>
                <c:pt idx="3364">
                  <c:v>-806.69596910476696</c:v>
                </c:pt>
                <c:pt idx="3365">
                  <c:v>-806.69555187225399</c:v>
                </c:pt>
                <c:pt idx="3366">
                  <c:v>-806.69543266296398</c:v>
                </c:pt>
                <c:pt idx="3367">
                  <c:v>-806.69543266296398</c:v>
                </c:pt>
                <c:pt idx="3368">
                  <c:v>-806.69543266296398</c:v>
                </c:pt>
                <c:pt idx="3369">
                  <c:v>-806.69537305831898</c:v>
                </c:pt>
                <c:pt idx="3370">
                  <c:v>-806.69525384903</c:v>
                </c:pt>
                <c:pt idx="3371">
                  <c:v>-806.69513463973999</c:v>
                </c:pt>
                <c:pt idx="3372">
                  <c:v>-806.69513463973999</c:v>
                </c:pt>
                <c:pt idx="3373">
                  <c:v>-806.69519424438499</c:v>
                </c:pt>
                <c:pt idx="3374">
                  <c:v>-806.69549226760898</c:v>
                </c:pt>
                <c:pt idx="3375">
                  <c:v>-806.69626712799095</c:v>
                </c:pt>
                <c:pt idx="3376">
                  <c:v>-806.697816848755</c:v>
                </c:pt>
                <c:pt idx="3377">
                  <c:v>-806.700439453125</c:v>
                </c:pt>
                <c:pt idx="3378">
                  <c:v>-806.70413494110096</c:v>
                </c:pt>
                <c:pt idx="3379">
                  <c:v>-806.70872449874901</c:v>
                </c:pt>
                <c:pt idx="3380">
                  <c:v>-806.71385049820003</c:v>
                </c:pt>
                <c:pt idx="3381">
                  <c:v>-806.71939373016403</c:v>
                </c:pt>
                <c:pt idx="3382">
                  <c:v>-806.72511577606201</c:v>
                </c:pt>
                <c:pt idx="3383">
                  <c:v>-806.73065900802601</c:v>
                </c:pt>
                <c:pt idx="3384">
                  <c:v>-806.73560619354305</c:v>
                </c:pt>
                <c:pt idx="3385">
                  <c:v>-806.73942089080799</c:v>
                </c:pt>
                <c:pt idx="3386">
                  <c:v>-806.74174547195503</c:v>
                </c:pt>
                <c:pt idx="3387">
                  <c:v>-806.74246072769199</c:v>
                </c:pt>
                <c:pt idx="3388">
                  <c:v>-806.74180507659901</c:v>
                </c:pt>
                <c:pt idx="3389">
                  <c:v>-806.74007654190098</c:v>
                </c:pt>
                <c:pt idx="3390">
                  <c:v>-806.73769235610996</c:v>
                </c:pt>
                <c:pt idx="3391">
                  <c:v>-806.73495054244995</c:v>
                </c:pt>
                <c:pt idx="3392">
                  <c:v>-806.73226833343494</c:v>
                </c:pt>
                <c:pt idx="3393">
                  <c:v>-806.73006296157905</c:v>
                </c:pt>
                <c:pt idx="3394">
                  <c:v>-806.72893047332798</c:v>
                </c:pt>
                <c:pt idx="3395">
                  <c:v>-806.72916889190697</c:v>
                </c:pt>
                <c:pt idx="3396">
                  <c:v>-806.73071861267101</c:v>
                </c:pt>
                <c:pt idx="3397">
                  <c:v>-806.73322200775203</c:v>
                </c:pt>
                <c:pt idx="3398">
                  <c:v>-806.73626184463501</c:v>
                </c:pt>
                <c:pt idx="3399">
                  <c:v>-806.739540100098</c:v>
                </c:pt>
                <c:pt idx="3400">
                  <c:v>-806.74263954162598</c:v>
                </c:pt>
                <c:pt idx="3401">
                  <c:v>-806.74538135528599</c:v>
                </c:pt>
                <c:pt idx="3402">
                  <c:v>-806.74758672714302</c:v>
                </c:pt>
                <c:pt idx="3403">
                  <c:v>-806.74913644790695</c:v>
                </c:pt>
                <c:pt idx="3404">
                  <c:v>-806.75009012222301</c:v>
                </c:pt>
                <c:pt idx="3405">
                  <c:v>-806.750686168671</c:v>
                </c:pt>
                <c:pt idx="3406">
                  <c:v>-806.75116300582897</c:v>
                </c:pt>
                <c:pt idx="3407">
                  <c:v>-806.75169944763195</c:v>
                </c:pt>
                <c:pt idx="3408">
                  <c:v>-806.75223588943504</c:v>
                </c:pt>
                <c:pt idx="3409">
                  <c:v>-806.75277233123802</c:v>
                </c:pt>
                <c:pt idx="3410">
                  <c:v>-806.753308773041</c:v>
                </c:pt>
                <c:pt idx="3411">
                  <c:v>-806.75378561019897</c:v>
                </c:pt>
                <c:pt idx="3412">
                  <c:v>-806.75414323806797</c:v>
                </c:pt>
                <c:pt idx="3413">
                  <c:v>-806.75432205200195</c:v>
                </c:pt>
                <c:pt idx="3414">
                  <c:v>-806.75426244735695</c:v>
                </c:pt>
                <c:pt idx="3415">
                  <c:v>-806.75402402877796</c:v>
                </c:pt>
                <c:pt idx="3416">
                  <c:v>-806.75372600555397</c:v>
                </c:pt>
                <c:pt idx="3417">
                  <c:v>-806.75354719161999</c:v>
                </c:pt>
                <c:pt idx="3418">
                  <c:v>-806.75360679626499</c:v>
                </c:pt>
                <c:pt idx="3419">
                  <c:v>-806.75390481948898</c:v>
                </c:pt>
                <c:pt idx="3420">
                  <c:v>-806.75450086593605</c:v>
                </c:pt>
                <c:pt idx="3421">
                  <c:v>-806.75521612167404</c:v>
                </c:pt>
                <c:pt idx="3422">
                  <c:v>-806.755871772766</c:v>
                </c:pt>
                <c:pt idx="3423">
                  <c:v>-806.75640821456898</c:v>
                </c:pt>
                <c:pt idx="3424">
                  <c:v>-806.75664663314797</c:v>
                </c:pt>
                <c:pt idx="3425">
                  <c:v>-806.75640821456898</c:v>
                </c:pt>
                <c:pt idx="3426">
                  <c:v>-806.75581216812202</c:v>
                </c:pt>
                <c:pt idx="3427">
                  <c:v>-806.75485849380505</c:v>
                </c:pt>
                <c:pt idx="3428">
                  <c:v>-806.75384521484398</c:v>
                </c:pt>
                <c:pt idx="3429">
                  <c:v>-806.75289154052803</c:v>
                </c:pt>
                <c:pt idx="3430">
                  <c:v>-806.75241470336903</c:v>
                </c:pt>
                <c:pt idx="3431">
                  <c:v>-806.75265312194801</c:v>
                </c:pt>
                <c:pt idx="3432">
                  <c:v>-806.75372600555397</c:v>
                </c:pt>
                <c:pt idx="3433">
                  <c:v>-806.75569295883201</c:v>
                </c:pt>
                <c:pt idx="3434">
                  <c:v>-806.75861358642601</c:v>
                </c:pt>
                <c:pt idx="3435">
                  <c:v>-806.76230907440197</c:v>
                </c:pt>
                <c:pt idx="3436">
                  <c:v>-806.76666021347103</c:v>
                </c:pt>
                <c:pt idx="3437">
                  <c:v>-806.77130937576305</c:v>
                </c:pt>
                <c:pt idx="3438">
                  <c:v>-806.77595853805599</c:v>
                </c:pt>
                <c:pt idx="3439">
                  <c:v>-806.78036928176903</c:v>
                </c:pt>
                <c:pt idx="3440">
                  <c:v>-806.78424358367897</c:v>
                </c:pt>
                <c:pt idx="3441">
                  <c:v>-806.78728342056297</c:v>
                </c:pt>
                <c:pt idx="3442">
                  <c:v>-806.78936958313</c:v>
                </c:pt>
                <c:pt idx="3443">
                  <c:v>-806.79044246673595</c:v>
                </c:pt>
                <c:pt idx="3444">
                  <c:v>-806.79050207138096</c:v>
                </c:pt>
                <c:pt idx="3445">
                  <c:v>-806.78972721099899</c:v>
                </c:pt>
                <c:pt idx="3446">
                  <c:v>-806.78829669952404</c:v>
                </c:pt>
                <c:pt idx="3447">
                  <c:v>-806.78656816482601</c:v>
                </c:pt>
                <c:pt idx="3448">
                  <c:v>-806.78483963012695</c:v>
                </c:pt>
                <c:pt idx="3449">
                  <c:v>-806.78352832794201</c:v>
                </c:pt>
                <c:pt idx="3450">
                  <c:v>-806.78281307220504</c:v>
                </c:pt>
                <c:pt idx="3451">
                  <c:v>-806.78287267685005</c:v>
                </c:pt>
                <c:pt idx="3452">
                  <c:v>-806.783885955811</c:v>
                </c:pt>
                <c:pt idx="3453">
                  <c:v>-806.78561449050903</c:v>
                </c:pt>
                <c:pt idx="3454">
                  <c:v>-806.78781986236595</c:v>
                </c:pt>
                <c:pt idx="3455">
                  <c:v>-806.79014444351196</c:v>
                </c:pt>
                <c:pt idx="3456">
                  <c:v>-806.79234981536899</c:v>
                </c:pt>
                <c:pt idx="3457">
                  <c:v>-806.79413795471203</c:v>
                </c:pt>
                <c:pt idx="3458">
                  <c:v>-806.79538965225197</c:v>
                </c:pt>
                <c:pt idx="3459">
                  <c:v>-806.79610490798996</c:v>
                </c:pt>
                <c:pt idx="3460">
                  <c:v>-806.79628372192406</c:v>
                </c:pt>
                <c:pt idx="3461">
                  <c:v>-806.79592609405495</c:v>
                </c:pt>
                <c:pt idx="3462">
                  <c:v>-806.79515123367298</c:v>
                </c:pt>
                <c:pt idx="3463">
                  <c:v>-806.79419755935703</c:v>
                </c:pt>
                <c:pt idx="3464">
                  <c:v>-806.79324388504006</c:v>
                </c:pt>
                <c:pt idx="3465">
                  <c:v>-806.79246902465798</c:v>
                </c:pt>
                <c:pt idx="3466">
                  <c:v>-806.7919921875</c:v>
                </c:pt>
                <c:pt idx="3467">
                  <c:v>-806.79181337356601</c:v>
                </c:pt>
                <c:pt idx="3468">
                  <c:v>-806.79187297821102</c:v>
                </c:pt>
                <c:pt idx="3469">
                  <c:v>-806.79223060607899</c:v>
                </c:pt>
                <c:pt idx="3470">
                  <c:v>-806.79294586181697</c:v>
                </c:pt>
                <c:pt idx="3471">
                  <c:v>-806.79395914077804</c:v>
                </c:pt>
                <c:pt idx="3472">
                  <c:v>-806.79521083831798</c:v>
                </c:pt>
                <c:pt idx="3473">
                  <c:v>-806.79670095443703</c:v>
                </c:pt>
                <c:pt idx="3474">
                  <c:v>-806.79860830306995</c:v>
                </c:pt>
                <c:pt idx="3475">
                  <c:v>-806.80093288421699</c:v>
                </c:pt>
                <c:pt idx="3476">
                  <c:v>-806.80397272109997</c:v>
                </c:pt>
                <c:pt idx="3477">
                  <c:v>-806.80760860443104</c:v>
                </c:pt>
                <c:pt idx="3478">
                  <c:v>-806.81195974349998</c:v>
                </c:pt>
                <c:pt idx="3479">
                  <c:v>-806.81684732437202</c:v>
                </c:pt>
                <c:pt idx="3480">
                  <c:v>-806.82227134704601</c:v>
                </c:pt>
                <c:pt idx="3481">
                  <c:v>-806.828052997589</c:v>
                </c:pt>
                <c:pt idx="3482">
                  <c:v>-806.833775043488</c:v>
                </c:pt>
                <c:pt idx="3483">
                  <c:v>-806.839199066162</c:v>
                </c:pt>
                <c:pt idx="3484">
                  <c:v>-806.84378862381004</c:v>
                </c:pt>
                <c:pt idx="3485">
                  <c:v>-806.84730529785202</c:v>
                </c:pt>
                <c:pt idx="3486">
                  <c:v>-806.84962987899803</c:v>
                </c:pt>
                <c:pt idx="3487">
                  <c:v>-806.85064315795898</c:v>
                </c:pt>
                <c:pt idx="3488">
                  <c:v>-806.85052394867</c:v>
                </c:pt>
                <c:pt idx="3489">
                  <c:v>-806.84927225112904</c:v>
                </c:pt>
                <c:pt idx="3490">
                  <c:v>-806.84724569320701</c:v>
                </c:pt>
                <c:pt idx="3491">
                  <c:v>-806.84468269348201</c:v>
                </c:pt>
                <c:pt idx="3492">
                  <c:v>-806.84200048446701</c:v>
                </c:pt>
                <c:pt idx="3493">
                  <c:v>-806.839377880097</c:v>
                </c:pt>
                <c:pt idx="3494">
                  <c:v>-806.83687448501598</c:v>
                </c:pt>
                <c:pt idx="3495">
                  <c:v>-806.83443069457996</c:v>
                </c:pt>
                <c:pt idx="3496">
                  <c:v>-806.83198690414395</c:v>
                </c:pt>
                <c:pt idx="3497">
                  <c:v>-806.82930469512996</c:v>
                </c:pt>
                <c:pt idx="3498">
                  <c:v>-806.82602643966698</c:v>
                </c:pt>
                <c:pt idx="3499">
                  <c:v>-806.82203292846702</c:v>
                </c:pt>
                <c:pt idx="3500">
                  <c:v>-806.816906929016</c:v>
                </c:pt>
                <c:pt idx="3501">
                  <c:v>-806.81076765060402</c:v>
                </c:pt>
                <c:pt idx="3502">
                  <c:v>-806.80361509323097</c:v>
                </c:pt>
                <c:pt idx="3503">
                  <c:v>-806.79580688476597</c:v>
                </c:pt>
                <c:pt idx="3504">
                  <c:v>-806.78781986236595</c:v>
                </c:pt>
                <c:pt idx="3505">
                  <c:v>-806.78019046783504</c:v>
                </c:pt>
                <c:pt idx="3506">
                  <c:v>-806.77351474761997</c:v>
                </c:pt>
                <c:pt idx="3507">
                  <c:v>-806.76826953887996</c:v>
                </c:pt>
                <c:pt idx="3508">
                  <c:v>-806.76481246948299</c:v>
                </c:pt>
                <c:pt idx="3509">
                  <c:v>-806.76332235336304</c:v>
                </c:pt>
                <c:pt idx="3510">
                  <c:v>-806.76367998123203</c:v>
                </c:pt>
                <c:pt idx="3511">
                  <c:v>-806.76564693450905</c:v>
                </c:pt>
                <c:pt idx="3512">
                  <c:v>-806.76892518997204</c:v>
                </c:pt>
                <c:pt idx="3513">
                  <c:v>-806.77291870117199</c:v>
                </c:pt>
                <c:pt idx="3514">
                  <c:v>-806.77726984024105</c:v>
                </c:pt>
                <c:pt idx="3515">
                  <c:v>-806.78138256072998</c:v>
                </c:pt>
                <c:pt idx="3516">
                  <c:v>-806.78489923477196</c:v>
                </c:pt>
                <c:pt idx="3517">
                  <c:v>-806.78764104843196</c:v>
                </c:pt>
                <c:pt idx="3518">
                  <c:v>-806.78930997848499</c:v>
                </c:pt>
                <c:pt idx="3519">
                  <c:v>-806.78978681564399</c:v>
                </c:pt>
                <c:pt idx="3520">
                  <c:v>-806.78919076919601</c:v>
                </c:pt>
                <c:pt idx="3521">
                  <c:v>-806.78746223449696</c:v>
                </c:pt>
                <c:pt idx="3522">
                  <c:v>-806.78483963012695</c:v>
                </c:pt>
                <c:pt idx="3523">
                  <c:v>-806.78150177001999</c:v>
                </c:pt>
                <c:pt idx="3524">
                  <c:v>-806.77774667739902</c:v>
                </c:pt>
                <c:pt idx="3525">
                  <c:v>-806.77381277084396</c:v>
                </c:pt>
                <c:pt idx="3526">
                  <c:v>-806.76993846893299</c:v>
                </c:pt>
                <c:pt idx="3527">
                  <c:v>-806.76648139953602</c:v>
                </c:pt>
                <c:pt idx="3528">
                  <c:v>-806.76379919052101</c:v>
                </c:pt>
                <c:pt idx="3529">
                  <c:v>-806.76195144653298</c:v>
                </c:pt>
                <c:pt idx="3530">
                  <c:v>-806.76123619079601</c:v>
                </c:pt>
                <c:pt idx="3531">
                  <c:v>-806.76153421402</c:v>
                </c:pt>
                <c:pt idx="3532">
                  <c:v>-806.76272630691506</c:v>
                </c:pt>
                <c:pt idx="3533">
                  <c:v>-806.764514446259</c:v>
                </c:pt>
                <c:pt idx="3534">
                  <c:v>-806.76654100418102</c:v>
                </c:pt>
                <c:pt idx="3535">
                  <c:v>-806.76826953887996</c:v>
                </c:pt>
                <c:pt idx="3536">
                  <c:v>-806.76934242248603</c:v>
                </c:pt>
                <c:pt idx="3537">
                  <c:v>-806.76958084106502</c:v>
                </c:pt>
                <c:pt idx="3538">
                  <c:v>-806.76868677139305</c:v>
                </c:pt>
                <c:pt idx="3539">
                  <c:v>-806.76660060882602</c:v>
                </c:pt>
                <c:pt idx="3540">
                  <c:v>-806.76332235336304</c:v>
                </c:pt>
                <c:pt idx="3541">
                  <c:v>-806.75915002822899</c:v>
                </c:pt>
                <c:pt idx="3542">
                  <c:v>-806.75456047058105</c:v>
                </c:pt>
                <c:pt idx="3543">
                  <c:v>-806.75003051757801</c:v>
                </c:pt>
                <c:pt idx="3544">
                  <c:v>-806.74603700637795</c:v>
                </c:pt>
                <c:pt idx="3545">
                  <c:v>-806.74293756484997</c:v>
                </c:pt>
                <c:pt idx="3546">
                  <c:v>-806.74085140228306</c:v>
                </c:pt>
                <c:pt idx="3547">
                  <c:v>-806.74007654190098</c:v>
                </c:pt>
                <c:pt idx="3548">
                  <c:v>-806.74073219299305</c:v>
                </c:pt>
                <c:pt idx="3549">
                  <c:v>-806.74293756484997</c:v>
                </c:pt>
                <c:pt idx="3550">
                  <c:v>-806.74663305282604</c:v>
                </c:pt>
                <c:pt idx="3551">
                  <c:v>-806.75158023834194</c:v>
                </c:pt>
                <c:pt idx="3552">
                  <c:v>-806.75742149353005</c:v>
                </c:pt>
                <c:pt idx="3553">
                  <c:v>-806.76391839981102</c:v>
                </c:pt>
                <c:pt idx="3554">
                  <c:v>-806.77065372467098</c:v>
                </c:pt>
                <c:pt idx="3555">
                  <c:v>-806.77715063095104</c:v>
                </c:pt>
                <c:pt idx="3556">
                  <c:v>-806.78299188613903</c:v>
                </c:pt>
                <c:pt idx="3557">
                  <c:v>-806.78776025772095</c:v>
                </c:pt>
                <c:pt idx="3558">
                  <c:v>-806.79109811782905</c:v>
                </c:pt>
                <c:pt idx="3559">
                  <c:v>-806.79306507110596</c:v>
                </c:pt>
                <c:pt idx="3560">
                  <c:v>-806.79360151290905</c:v>
                </c:pt>
                <c:pt idx="3561">
                  <c:v>-806.79312467575096</c:v>
                </c:pt>
                <c:pt idx="3562">
                  <c:v>-806.79181337356601</c:v>
                </c:pt>
                <c:pt idx="3563">
                  <c:v>-806.79026365280197</c:v>
                </c:pt>
                <c:pt idx="3564">
                  <c:v>-806.78889274597202</c:v>
                </c:pt>
                <c:pt idx="3565">
                  <c:v>-806.78787946701095</c:v>
                </c:pt>
                <c:pt idx="3566">
                  <c:v>-806.78746223449696</c:v>
                </c:pt>
                <c:pt idx="3567">
                  <c:v>-806.78752183914196</c:v>
                </c:pt>
                <c:pt idx="3568">
                  <c:v>-806.78781986236595</c:v>
                </c:pt>
                <c:pt idx="3569">
                  <c:v>-806.78817749023494</c:v>
                </c:pt>
                <c:pt idx="3570">
                  <c:v>-806.78823709487904</c:v>
                </c:pt>
                <c:pt idx="3571">
                  <c:v>-806.78781986236595</c:v>
                </c:pt>
                <c:pt idx="3572">
                  <c:v>-806.78686618805</c:v>
                </c:pt>
                <c:pt idx="3573">
                  <c:v>-806.78531646728504</c:v>
                </c:pt>
                <c:pt idx="3574">
                  <c:v>-806.78334951400802</c:v>
                </c:pt>
                <c:pt idx="3575">
                  <c:v>-806.78114414215099</c:v>
                </c:pt>
                <c:pt idx="3576">
                  <c:v>-806.77887916564998</c:v>
                </c:pt>
                <c:pt idx="3577">
                  <c:v>-806.77679300308205</c:v>
                </c:pt>
                <c:pt idx="3578">
                  <c:v>-806.77518367767402</c:v>
                </c:pt>
                <c:pt idx="3579">
                  <c:v>-806.77399158477795</c:v>
                </c:pt>
                <c:pt idx="3580">
                  <c:v>-806.77327632904098</c:v>
                </c:pt>
                <c:pt idx="3581">
                  <c:v>-806.77291870117199</c:v>
                </c:pt>
                <c:pt idx="3582">
                  <c:v>-806.77279949188301</c:v>
                </c:pt>
                <c:pt idx="3583">
                  <c:v>-806.772739887238</c:v>
                </c:pt>
                <c:pt idx="3584">
                  <c:v>-806.772620677948</c:v>
                </c:pt>
                <c:pt idx="3585">
                  <c:v>-806.77250146865902</c:v>
                </c:pt>
                <c:pt idx="3586">
                  <c:v>-806.77238225936901</c:v>
                </c:pt>
                <c:pt idx="3587">
                  <c:v>-806.77244186401401</c:v>
                </c:pt>
                <c:pt idx="3588">
                  <c:v>-806.77285909652699</c:v>
                </c:pt>
                <c:pt idx="3589">
                  <c:v>-806.77357435226497</c:v>
                </c:pt>
                <c:pt idx="3590">
                  <c:v>-806.77470684051502</c:v>
                </c:pt>
                <c:pt idx="3591">
                  <c:v>-806.77637577056896</c:v>
                </c:pt>
                <c:pt idx="3592">
                  <c:v>-806.77887916564998</c:v>
                </c:pt>
                <c:pt idx="3593">
                  <c:v>-806.78239583969105</c:v>
                </c:pt>
                <c:pt idx="3594">
                  <c:v>-806.78698539733898</c:v>
                </c:pt>
                <c:pt idx="3595">
                  <c:v>-806.79246902465798</c:v>
                </c:pt>
                <c:pt idx="3596">
                  <c:v>-806.79872751235996</c:v>
                </c:pt>
                <c:pt idx="3597">
                  <c:v>-806.80540323257503</c:v>
                </c:pt>
                <c:pt idx="3598">
                  <c:v>-806.81249618530296</c:v>
                </c:pt>
                <c:pt idx="3599">
                  <c:v>-806.819887161255</c:v>
                </c:pt>
                <c:pt idx="3600">
                  <c:v>-806.82715892791805</c:v>
                </c:pt>
                <c:pt idx="3601">
                  <c:v>-806.83383464813301</c:v>
                </c:pt>
                <c:pt idx="3602">
                  <c:v>-806.839318275452</c:v>
                </c:pt>
                <c:pt idx="3603">
                  <c:v>-806.84331178665195</c:v>
                </c:pt>
                <c:pt idx="3604">
                  <c:v>-806.84563636779797</c:v>
                </c:pt>
                <c:pt idx="3605">
                  <c:v>-806.84641122818005</c:v>
                </c:pt>
                <c:pt idx="3606">
                  <c:v>-806.84581518173195</c:v>
                </c:pt>
                <c:pt idx="3607">
                  <c:v>-806.84390783310005</c:v>
                </c:pt>
                <c:pt idx="3608">
                  <c:v>-806.84092760086105</c:v>
                </c:pt>
                <c:pt idx="3609">
                  <c:v>-806.83735132217396</c:v>
                </c:pt>
                <c:pt idx="3610">
                  <c:v>-806.833596229553</c:v>
                </c:pt>
                <c:pt idx="3611">
                  <c:v>-806.83013916015602</c:v>
                </c:pt>
                <c:pt idx="3612">
                  <c:v>-806.82715892791805</c:v>
                </c:pt>
                <c:pt idx="3613">
                  <c:v>-806.82489395141602</c:v>
                </c:pt>
                <c:pt idx="3614">
                  <c:v>-806.82340383529697</c:v>
                </c:pt>
                <c:pt idx="3615">
                  <c:v>-806.82268857956001</c:v>
                </c:pt>
                <c:pt idx="3616">
                  <c:v>-806.82262897491501</c:v>
                </c:pt>
                <c:pt idx="3617">
                  <c:v>-806.82310581207298</c:v>
                </c:pt>
                <c:pt idx="3618">
                  <c:v>-806.82399988174495</c:v>
                </c:pt>
                <c:pt idx="3619">
                  <c:v>-806.82495355606102</c:v>
                </c:pt>
                <c:pt idx="3620">
                  <c:v>-806.82578802108799</c:v>
                </c:pt>
                <c:pt idx="3621">
                  <c:v>-806.82626485824596</c:v>
                </c:pt>
                <c:pt idx="3622">
                  <c:v>-806.82638406753597</c:v>
                </c:pt>
                <c:pt idx="3623">
                  <c:v>-806.82596683502197</c:v>
                </c:pt>
                <c:pt idx="3624">
                  <c:v>-806.82507276535102</c:v>
                </c:pt>
                <c:pt idx="3625">
                  <c:v>-806.82370185852096</c:v>
                </c:pt>
                <c:pt idx="3626">
                  <c:v>-806.82197332382202</c:v>
                </c:pt>
                <c:pt idx="3627">
                  <c:v>-806.82006597518898</c:v>
                </c:pt>
                <c:pt idx="3628">
                  <c:v>-806.81821823120094</c:v>
                </c:pt>
                <c:pt idx="3629">
                  <c:v>-806.81672811508201</c:v>
                </c:pt>
                <c:pt idx="3630">
                  <c:v>-806.81589365005505</c:v>
                </c:pt>
                <c:pt idx="3631">
                  <c:v>-806.81583404541004</c:v>
                </c:pt>
                <c:pt idx="3632">
                  <c:v>-806.81666851043701</c:v>
                </c:pt>
                <c:pt idx="3633">
                  <c:v>-806.81839704513595</c:v>
                </c:pt>
                <c:pt idx="3634">
                  <c:v>-806.82096004486095</c:v>
                </c:pt>
                <c:pt idx="3635">
                  <c:v>-806.82423830032405</c:v>
                </c:pt>
                <c:pt idx="3636">
                  <c:v>-806.82793378830002</c:v>
                </c:pt>
                <c:pt idx="3637">
                  <c:v>-806.83156967163097</c:v>
                </c:pt>
                <c:pt idx="3638">
                  <c:v>-806.83460950851497</c:v>
                </c:pt>
                <c:pt idx="3639">
                  <c:v>-806.836755275727</c:v>
                </c:pt>
                <c:pt idx="3640">
                  <c:v>-806.83782815933205</c:v>
                </c:pt>
                <c:pt idx="3641">
                  <c:v>-806.83788776397705</c:v>
                </c:pt>
                <c:pt idx="3642">
                  <c:v>-806.83711290359497</c:v>
                </c:pt>
                <c:pt idx="3643">
                  <c:v>-806.83568239212104</c:v>
                </c:pt>
                <c:pt idx="3644">
                  <c:v>-806.83401346206699</c:v>
                </c:pt>
                <c:pt idx="3645">
                  <c:v>-806.83258295059204</c:v>
                </c:pt>
                <c:pt idx="3646">
                  <c:v>-806.83174848556496</c:v>
                </c:pt>
                <c:pt idx="3647">
                  <c:v>-806.83174848556496</c:v>
                </c:pt>
                <c:pt idx="3648">
                  <c:v>-806.83264255523704</c:v>
                </c:pt>
                <c:pt idx="3649">
                  <c:v>-806.83419227600098</c:v>
                </c:pt>
                <c:pt idx="3650">
                  <c:v>-806.83609962463402</c:v>
                </c:pt>
                <c:pt idx="3651">
                  <c:v>-806.83800697326706</c:v>
                </c:pt>
                <c:pt idx="3652">
                  <c:v>-806.83955669403099</c:v>
                </c:pt>
                <c:pt idx="3653">
                  <c:v>-806.84062957763695</c:v>
                </c:pt>
                <c:pt idx="3654">
                  <c:v>-806.84134483337402</c:v>
                </c:pt>
                <c:pt idx="3655">
                  <c:v>-806.84176206588802</c:v>
                </c:pt>
                <c:pt idx="3656">
                  <c:v>-806.84211969375599</c:v>
                </c:pt>
                <c:pt idx="3657">
                  <c:v>-806.84259653091499</c:v>
                </c:pt>
                <c:pt idx="3658">
                  <c:v>-806.84337139129696</c:v>
                </c:pt>
                <c:pt idx="3659">
                  <c:v>-806.84450387954701</c:v>
                </c:pt>
                <c:pt idx="3660">
                  <c:v>-806.84611320495605</c:v>
                </c:pt>
                <c:pt idx="3661">
                  <c:v>-806.84796094894398</c:v>
                </c:pt>
                <c:pt idx="3662">
                  <c:v>-806.84998750686702</c:v>
                </c:pt>
                <c:pt idx="3663">
                  <c:v>-806.85183525085495</c:v>
                </c:pt>
                <c:pt idx="3664">
                  <c:v>-806.85320615768501</c:v>
                </c:pt>
                <c:pt idx="3665">
                  <c:v>-806.85392141342197</c:v>
                </c:pt>
                <c:pt idx="3666">
                  <c:v>-806.85386180877697</c:v>
                </c:pt>
                <c:pt idx="3667">
                  <c:v>-806.852967739105</c:v>
                </c:pt>
                <c:pt idx="3668">
                  <c:v>-806.85135841369595</c:v>
                </c:pt>
                <c:pt idx="3669">
                  <c:v>-806.84897422790505</c:v>
                </c:pt>
                <c:pt idx="3670">
                  <c:v>-806.84587478637695</c:v>
                </c:pt>
                <c:pt idx="3671">
                  <c:v>-806.84211969375599</c:v>
                </c:pt>
                <c:pt idx="3672">
                  <c:v>-806.83788776397705</c:v>
                </c:pt>
                <c:pt idx="3673">
                  <c:v>-806.83335781097401</c:v>
                </c:pt>
                <c:pt idx="3674">
                  <c:v>-806.82882785797096</c:v>
                </c:pt>
                <c:pt idx="3675">
                  <c:v>-806.82459592819202</c:v>
                </c:pt>
                <c:pt idx="3676">
                  <c:v>-806.82090044021595</c:v>
                </c:pt>
                <c:pt idx="3677">
                  <c:v>-806.81809902191196</c:v>
                </c:pt>
                <c:pt idx="3678">
                  <c:v>-806.81648969650303</c:v>
                </c:pt>
                <c:pt idx="3679">
                  <c:v>-806.81625127792404</c:v>
                </c:pt>
                <c:pt idx="3680">
                  <c:v>-806.81732416153</c:v>
                </c:pt>
                <c:pt idx="3681">
                  <c:v>-806.81964874267601</c:v>
                </c:pt>
                <c:pt idx="3682">
                  <c:v>-806.82286739349399</c:v>
                </c:pt>
                <c:pt idx="3683">
                  <c:v>-806.82668209075905</c:v>
                </c:pt>
                <c:pt idx="3684">
                  <c:v>-806.830735206604</c:v>
                </c:pt>
                <c:pt idx="3685">
                  <c:v>-806.83466911315895</c:v>
                </c:pt>
                <c:pt idx="3686">
                  <c:v>-806.83818578720104</c:v>
                </c:pt>
                <c:pt idx="3687">
                  <c:v>-806.84098720550605</c:v>
                </c:pt>
                <c:pt idx="3688">
                  <c:v>-806.84289455413796</c:v>
                </c:pt>
                <c:pt idx="3689">
                  <c:v>-806.84384822845504</c:v>
                </c:pt>
                <c:pt idx="3690">
                  <c:v>-806.84390783310005</c:v>
                </c:pt>
                <c:pt idx="3691">
                  <c:v>-806.84319257736195</c:v>
                </c:pt>
                <c:pt idx="3692">
                  <c:v>-806.841821670532</c:v>
                </c:pt>
                <c:pt idx="3693">
                  <c:v>-806.83985471725498</c:v>
                </c:pt>
                <c:pt idx="3694">
                  <c:v>-806.83741092681896</c:v>
                </c:pt>
                <c:pt idx="3695">
                  <c:v>-806.83472871780396</c:v>
                </c:pt>
                <c:pt idx="3696">
                  <c:v>-806.83216571807895</c:v>
                </c:pt>
                <c:pt idx="3697">
                  <c:v>-806.83001995086704</c:v>
                </c:pt>
                <c:pt idx="3698">
                  <c:v>-806.82858943939198</c:v>
                </c:pt>
                <c:pt idx="3699">
                  <c:v>-806.82799339294502</c:v>
                </c:pt>
                <c:pt idx="3700">
                  <c:v>-806.828172206879</c:v>
                </c:pt>
                <c:pt idx="3701">
                  <c:v>-806.82918548583996</c:v>
                </c:pt>
                <c:pt idx="3702">
                  <c:v>-806.830735206604</c:v>
                </c:pt>
                <c:pt idx="3703">
                  <c:v>-806.83258295059204</c:v>
                </c:pt>
                <c:pt idx="3704">
                  <c:v>-806.83425188064598</c:v>
                </c:pt>
                <c:pt idx="3705">
                  <c:v>-806.83532476425205</c:v>
                </c:pt>
                <c:pt idx="3706">
                  <c:v>-806.83532476425205</c:v>
                </c:pt>
                <c:pt idx="3707">
                  <c:v>-806.83419227600098</c:v>
                </c:pt>
                <c:pt idx="3708">
                  <c:v>-806.83192729949997</c:v>
                </c:pt>
                <c:pt idx="3709">
                  <c:v>-806.82906627655098</c:v>
                </c:pt>
                <c:pt idx="3710">
                  <c:v>-806.82614564895698</c:v>
                </c:pt>
                <c:pt idx="3711">
                  <c:v>-806.82376146316506</c:v>
                </c:pt>
                <c:pt idx="3712">
                  <c:v>-806.822509765625</c:v>
                </c:pt>
                <c:pt idx="3713">
                  <c:v>-806.82274818420399</c:v>
                </c:pt>
                <c:pt idx="3714">
                  <c:v>-806.82471513748203</c:v>
                </c:pt>
                <c:pt idx="3715">
                  <c:v>-806.82829141616799</c:v>
                </c:pt>
                <c:pt idx="3716">
                  <c:v>-806.83305978775002</c:v>
                </c:pt>
                <c:pt idx="3717">
                  <c:v>-806.83836460113503</c:v>
                </c:pt>
                <c:pt idx="3718">
                  <c:v>-806.84355020523105</c:v>
                </c:pt>
                <c:pt idx="3719">
                  <c:v>-806.847841739655</c:v>
                </c:pt>
                <c:pt idx="3720">
                  <c:v>-806.85070276260399</c:v>
                </c:pt>
                <c:pt idx="3721">
                  <c:v>-806.85183525085495</c:v>
                </c:pt>
                <c:pt idx="3722">
                  <c:v>-806.85117959976196</c:v>
                </c:pt>
                <c:pt idx="3723">
                  <c:v>-806.84921264648494</c:v>
                </c:pt>
                <c:pt idx="3724">
                  <c:v>-806.84629201889095</c:v>
                </c:pt>
                <c:pt idx="3725">
                  <c:v>-806.84307336807296</c:v>
                </c:pt>
                <c:pt idx="3726">
                  <c:v>-806.84003353118896</c:v>
                </c:pt>
                <c:pt idx="3727">
                  <c:v>-806.83747053146396</c:v>
                </c:pt>
                <c:pt idx="3728">
                  <c:v>-806.83550357818604</c:v>
                </c:pt>
                <c:pt idx="3729">
                  <c:v>-806.83413267135597</c:v>
                </c:pt>
                <c:pt idx="3730">
                  <c:v>-806.83323860168503</c:v>
                </c:pt>
                <c:pt idx="3731">
                  <c:v>-806.83270215988205</c:v>
                </c:pt>
                <c:pt idx="3732">
                  <c:v>-806.83228492736805</c:v>
                </c:pt>
                <c:pt idx="3733">
                  <c:v>-806.83192729949997</c:v>
                </c:pt>
                <c:pt idx="3734">
                  <c:v>-806.83156967163097</c:v>
                </c:pt>
                <c:pt idx="3735">
                  <c:v>-806.83139085769699</c:v>
                </c:pt>
                <c:pt idx="3736">
                  <c:v>-806.83168888092098</c:v>
                </c:pt>
                <c:pt idx="3737">
                  <c:v>-806.83276176452705</c:v>
                </c:pt>
                <c:pt idx="3738">
                  <c:v>-806.83484792709396</c:v>
                </c:pt>
                <c:pt idx="3739">
                  <c:v>-806.83806657791195</c:v>
                </c:pt>
                <c:pt idx="3740">
                  <c:v>-806.842298507691</c:v>
                </c:pt>
                <c:pt idx="3741">
                  <c:v>-806.84736490249702</c:v>
                </c:pt>
                <c:pt idx="3742">
                  <c:v>-806.85284852981601</c:v>
                </c:pt>
                <c:pt idx="3743">
                  <c:v>-806.85827255249001</c:v>
                </c:pt>
                <c:pt idx="3744">
                  <c:v>-806.86316013336204</c:v>
                </c:pt>
                <c:pt idx="3745">
                  <c:v>-806.86703443527199</c:v>
                </c:pt>
                <c:pt idx="3746">
                  <c:v>-806.869776248932</c:v>
                </c:pt>
                <c:pt idx="3747">
                  <c:v>-806.87126636505104</c:v>
                </c:pt>
                <c:pt idx="3748">
                  <c:v>-806.87150478363105</c:v>
                </c:pt>
                <c:pt idx="3749">
                  <c:v>-806.87055110931396</c:v>
                </c:pt>
                <c:pt idx="3750">
                  <c:v>-806.86858415603695</c:v>
                </c:pt>
                <c:pt idx="3751">
                  <c:v>-806.86596155166603</c:v>
                </c:pt>
                <c:pt idx="3752">
                  <c:v>-806.86321973800705</c:v>
                </c:pt>
                <c:pt idx="3753">
                  <c:v>-806.86065673828102</c:v>
                </c:pt>
                <c:pt idx="3754">
                  <c:v>-806.85851097107002</c:v>
                </c:pt>
                <c:pt idx="3755">
                  <c:v>-806.85660362243698</c:v>
                </c:pt>
                <c:pt idx="3756">
                  <c:v>-806.85493469238304</c:v>
                </c:pt>
                <c:pt idx="3757">
                  <c:v>-806.85338497161899</c:v>
                </c:pt>
                <c:pt idx="3758">
                  <c:v>-806.85201406478905</c:v>
                </c:pt>
                <c:pt idx="3759">
                  <c:v>-806.85064315795898</c:v>
                </c:pt>
                <c:pt idx="3760">
                  <c:v>-806.84927225112904</c:v>
                </c:pt>
                <c:pt idx="3761">
                  <c:v>-806.84766292571999</c:v>
                </c:pt>
                <c:pt idx="3762">
                  <c:v>-806.84563636779797</c:v>
                </c:pt>
                <c:pt idx="3763">
                  <c:v>-806.84331178665195</c:v>
                </c:pt>
                <c:pt idx="3764">
                  <c:v>-806.84074878692604</c:v>
                </c:pt>
                <c:pt idx="3765">
                  <c:v>-806.83800697326706</c:v>
                </c:pt>
                <c:pt idx="3766">
                  <c:v>-806.83532476425205</c:v>
                </c:pt>
                <c:pt idx="3767">
                  <c:v>-806.83246374130294</c:v>
                </c:pt>
                <c:pt idx="3768">
                  <c:v>-806.82948350906395</c:v>
                </c:pt>
                <c:pt idx="3769">
                  <c:v>-806.82614564895698</c:v>
                </c:pt>
                <c:pt idx="3770">
                  <c:v>-806.82233095169101</c:v>
                </c:pt>
                <c:pt idx="3771">
                  <c:v>-806.81809902191196</c:v>
                </c:pt>
                <c:pt idx="3772">
                  <c:v>-806.81333065033004</c:v>
                </c:pt>
                <c:pt idx="3773">
                  <c:v>-806.80814504623402</c:v>
                </c:pt>
                <c:pt idx="3774">
                  <c:v>-806.80248260498104</c:v>
                </c:pt>
                <c:pt idx="3775">
                  <c:v>-806.79652214050304</c:v>
                </c:pt>
                <c:pt idx="3776">
                  <c:v>-806.79044246673595</c:v>
                </c:pt>
                <c:pt idx="3777">
                  <c:v>-806.78466081619297</c:v>
                </c:pt>
                <c:pt idx="3778">
                  <c:v>-806.77953481674194</c:v>
                </c:pt>
                <c:pt idx="3779">
                  <c:v>-806.77554130554199</c:v>
                </c:pt>
                <c:pt idx="3780">
                  <c:v>-806.77285909652699</c:v>
                </c:pt>
                <c:pt idx="3781">
                  <c:v>-806.77178621292103</c:v>
                </c:pt>
                <c:pt idx="3782">
                  <c:v>-806.77238225936901</c:v>
                </c:pt>
                <c:pt idx="3783">
                  <c:v>-806.77476644516003</c:v>
                </c:pt>
                <c:pt idx="3784">
                  <c:v>-806.77852153778099</c:v>
                </c:pt>
                <c:pt idx="3785">
                  <c:v>-806.78323030471802</c:v>
                </c:pt>
                <c:pt idx="3786">
                  <c:v>-806.78811788559005</c:v>
                </c:pt>
                <c:pt idx="3787">
                  <c:v>-806.79246902465798</c:v>
                </c:pt>
                <c:pt idx="3788">
                  <c:v>-806.79550886154198</c:v>
                </c:pt>
                <c:pt idx="3789">
                  <c:v>-806.79693937301704</c:v>
                </c:pt>
                <c:pt idx="3790">
                  <c:v>-806.79652214050304</c:v>
                </c:pt>
                <c:pt idx="3791">
                  <c:v>-806.79437637329102</c:v>
                </c:pt>
                <c:pt idx="3792">
                  <c:v>-806.79085969924904</c:v>
                </c:pt>
                <c:pt idx="3793">
                  <c:v>-806.786389350891</c:v>
                </c:pt>
                <c:pt idx="3794">
                  <c:v>-806.78179979324398</c:v>
                </c:pt>
                <c:pt idx="3795">
                  <c:v>-806.77780628204403</c:v>
                </c:pt>
                <c:pt idx="3796">
                  <c:v>-806.77500486373901</c:v>
                </c:pt>
                <c:pt idx="3797">
                  <c:v>-806.77363395690895</c:v>
                </c:pt>
                <c:pt idx="3798">
                  <c:v>-806.77363395690895</c:v>
                </c:pt>
                <c:pt idx="3799">
                  <c:v>-806.77446842193604</c:v>
                </c:pt>
                <c:pt idx="3800">
                  <c:v>-806.77554130554199</c:v>
                </c:pt>
                <c:pt idx="3801">
                  <c:v>-806.77625656127998</c:v>
                </c:pt>
                <c:pt idx="3802">
                  <c:v>-806.77619695663498</c:v>
                </c:pt>
                <c:pt idx="3803">
                  <c:v>-806.77506446838402</c:v>
                </c:pt>
                <c:pt idx="3804">
                  <c:v>-806.77285909652699</c:v>
                </c:pt>
                <c:pt idx="3805">
                  <c:v>-806.76981925964401</c:v>
                </c:pt>
                <c:pt idx="3806">
                  <c:v>-806.76636219024704</c:v>
                </c:pt>
                <c:pt idx="3807">
                  <c:v>-806.76290512084995</c:v>
                </c:pt>
                <c:pt idx="3808">
                  <c:v>-806.75992488861095</c:v>
                </c:pt>
                <c:pt idx="3809">
                  <c:v>-806.75765991210994</c:v>
                </c:pt>
                <c:pt idx="3810">
                  <c:v>-806.75622940063499</c:v>
                </c:pt>
                <c:pt idx="3811">
                  <c:v>-806.75569295883201</c:v>
                </c:pt>
                <c:pt idx="3812">
                  <c:v>-806.75563335418701</c:v>
                </c:pt>
                <c:pt idx="3813">
                  <c:v>-806.75563335418701</c:v>
                </c:pt>
                <c:pt idx="3814">
                  <c:v>-806.75533533096302</c:v>
                </c:pt>
                <c:pt idx="3815">
                  <c:v>-806.75426244735695</c:v>
                </c:pt>
                <c:pt idx="3816">
                  <c:v>-806.75247430801403</c:v>
                </c:pt>
                <c:pt idx="3817">
                  <c:v>-806.74997091293403</c:v>
                </c:pt>
                <c:pt idx="3818">
                  <c:v>-806.74705028534004</c:v>
                </c:pt>
                <c:pt idx="3819">
                  <c:v>-806.74407005310104</c:v>
                </c:pt>
                <c:pt idx="3820">
                  <c:v>-806.74120903015205</c:v>
                </c:pt>
                <c:pt idx="3821">
                  <c:v>-806.73876523971603</c:v>
                </c:pt>
                <c:pt idx="3822">
                  <c:v>-806.73709630966198</c:v>
                </c:pt>
                <c:pt idx="3823">
                  <c:v>-806.736500263214</c:v>
                </c:pt>
                <c:pt idx="3824">
                  <c:v>-806.73709630966198</c:v>
                </c:pt>
                <c:pt idx="3825">
                  <c:v>-806.73888444900501</c:v>
                </c:pt>
                <c:pt idx="3826">
                  <c:v>-806.74156665802002</c:v>
                </c:pt>
                <c:pt idx="3827">
                  <c:v>-806.74484491348301</c:v>
                </c:pt>
                <c:pt idx="3828">
                  <c:v>-806.74836158752498</c:v>
                </c:pt>
                <c:pt idx="3829">
                  <c:v>-806.75199747085605</c:v>
                </c:pt>
                <c:pt idx="3830">
                  <c:v>-806.75551414489803</c:v>
                </c:pt>
                <c:pt idx="3831">
                  <c:v>-806.75855398178101</c:v>
                </c:pt>
                <c:pt idx="3832">
                  <c:v>-806.76111698150703</c:v>
                </c:pt>
                <c:pt idx="3833">
                  <c:v>-806.76308393478405</c:v>
                </c:pt>
                <c:pt idx="3834">
                  <c:v>-806.76463365554798</c:v>
                </c:pt>
                <c:pt idx="3835">
                  <c:v>-806.76606416702305</c:v>
                </c:pt>
                <c:pt idx="3836">
                  <c:v>-806.76767349243198</c:v>
                </c:pt>
                <c:pt idx="3837">
                  <c:v>-806.76958084106502</c:v>
                </c:pt>
                <c:pt idx="3838">
                  <c:v>-806.77184581756603</c:v>
                </c:pt>
                <c:pt idx="3839">
                  <c:v>-806.77434921264705</c:v>
                </c:pt>
                <c:pt idx="3840">
                  <c:v>-806.77703142166195</c:v>
                </c:pt>
                <c:pt idx="3841">
                  <c:v>-806.77959442138695</c:v>
                </c:pt>
                <c:pt idx="3842">
                  <c:v>-806.78174018859897</c:v>
                </c:pt>
                <c:pt idx="3843">
                  <c:v>-806.78317070007301</c:v>
                </c:pt>
                <c:pt idx="3844">
                  <c:v>-806.78364753723201</c:v>
                </c:pt>
                <c:pt idx="3845">
                  <c:v>-806.78299188613903</c:v>
                </c:pt>
                <c:pt idx="3846">
                  <c:v>-806.781203746796</c:v>
                </c:pt>
                <c:pt idx="3847">
                  <c:v>-806.77846193313599</c:v>
                </c:pt>
                <c:pt idx="3848">
                  <c:v>-806.77488565445003</c:v>
                </c:pt>
                <c:pt idx="3849">
                  <c:v>-806.77095174789395</c:v>
                </c:pt>
                <c:pt idx="3850">
                  <c:v>-806.76695823669502</c:v>
                </c:pt>
                <c:pt idx="3851">
                  <c:v>-806.76314353942905</c:v>
                </c:pt>
                <c:pt idx="3852">
                  <c:v>-806.75974607467697</c:v>
                </c:pt>
                <c:pt idx="3853">
                  <c:v>-806.75688505172798</c:v>
                </c:pt>
                <c:pt idx="3854">
                  <c:v>-806.75485849380505</c:v>
                </c:pt>
                <c:pt idx="3855">
                  <c:v>-806.75372600555397</c:v>
                </c:pt>
                <c:pt idx="3856">
                  <c:v>-806.75354719161999</c:v>
                </c:pt>
                <c:pt idx="3857">
                  <c:v>-806.75420284271297</c:v>
                </c:pt>
                <c:pt idx="3858">
                  <c:v>-806.75545454025303</c:v>
                </c:pt>
                <c:pt idx="3859">
                  <c:v>-806.75712347030696</c:v>
                </c:pt>
                <c:pt idx="3860">
                  <c:v>-806.75920963287399</c:v>
                </c:pt>
                <c:pt idx="3861">
                  <c:v>-806.76177263259899</c:v>
                </c:pt>
                <c:pt idx="3862">
                  <c:v>-806.76481246948299</c:v>
                </c:pt>
                <c:pt idx="3863">
                  <c:v>-806.76832914352406</c:v>
                </c:pt>
                <c:pt idx="3864">
                  <c:v>-806.77214384079002</c:v>
                </c:pt>
                <c:pt idx="3865">
                  <c:v>-806.77625656127998</c:v>
                </c:pt>
                <c:pt idx="3866">
                  <c:v>-806.78042888641403</c:v>
                </c:pt>
                <c:pt idx="3867">
                  <c:v>-806.78466081619297</c:v>
                </c:pt>
                <c:pt idx="3868">
                  <c:v>-806.78865432739303</c:v>
                </c:pt>
                <c:pt idx="3869">
                  <c:v>-806.792051792145</c:v>
                </c:pt>
                <c:pt idx="3870">
                  <c:v>-806.79443597793602</c:v>
                </c:pt>
                <c:pt idx="3871">
                  <c:v>-806.79527044296299</c:v>
                </c:pt>
                <c:pt idx="3872">
                  <c:v>-806.79431676864601</c:v>
                </c:pt>
                <c:pt idx="3873">
                  <c:v>-806.79157495498703</c:v>
                </c:pt>
                <c:pt idx="3874">
                  <c:v>-806.78722381591797</c:v>
                </c:pt>
                <c:pt idx="3875">
                  <c:v>-806.78156137466499</c:v>
                </c:pt>
                <c:pt idx="3876">
                  <c:v>-806.77518367767402</c:v>
                </c:pt>
                <c:pt idx="3877">
                  <c:v>-806.76844835281395</c:v>
                </c:pt>
                <c:pt idx="3878">
                  <c:v>-806.76171302795399</c:v>
                </c:pt>
                <c:pt idx="3879">
                  <c:v>-806.75539493560802</c:v>
                </c:pt>
                <c:pt idx="3880">
                  <c:v>-806.74973249435402</c:v>
                </c:pt>
                <c:pt idx="3881">
                  <c:v>-806.74508333206199</c:v>
                </c:pt>
                <c:pt idx="3882">
                  <c:v>-806.74150705337502</c:v>
                </c:pt>
                <c:pt idx="3883">
                  <c:v>-806.73900365829502</c:v>
                </c:pt>
                <c:pt idx="3884">
                  <c:v>-806.73739433288597</c:v>
                </c:pt>
                <c:pt idx="3885">
                  <c:v>-806.73644065857002</c:v>
                </c:pt>
                <c:pt idx="3886">
                  <c:v>-806.73608303070102</c:v>
                </c:pt>
                <c:pt idx="3887">
                  <c:v>-806.73632144928001</c:v>
                </c:pt>
                <c:pt idx="3888">
                  <c:v>-806.73721551895198</c:v>
                </c:pt>
                <c:pt idx="3889">
                  <c:v>-806.73882484436103</c:v>
                </c:pt>
                <c:pt idx="3890">
                  <c:v>-806.74097061157204</c:v>
                </c:pt>
                <c:pt idx="3891">
                  <c:v>-806.74347400665295</c:v>
                </c:pt>
                <c:pt idx="3892">
                  <c:v>-806.74609661102295</c:v>
                </c:pt>
                <c:pt idx="3893">
                  <c:v>-806.74871921539295</c:v>
                </c:pt>
                <c:pt idx="3894">
                  <c:v>-806.75104379653999</c:v>
                </c:pt>
                <c:pt idx="3895">
                  <c:v>-806.75301074981701</c:v>
                </c:pt>
                <c:pt idx="3896">
                  <c:v>-806.75467967987095</c:v>
                </c:pt>
                <c:pt idx="3897">
                  <c:v>-806.75581216812202</c:v>
                </c:pt>
                <c:pt idx="3898">
                  <c:v>-806.75658702850399</c:v>
                </c:pt>
                <c:pt idx="3899">
                  <c:v>-806.75706386566196</c:v>
                </c:pt>
                <c:pt idx="3900">
                  <c:v>-806.75748109817505</c:v>
                </c:pt>
                <c:pt idx="3901">
                  <c:v>-806.75813674926803</c:v>
                </c:pt>
                <c:pt idx="3902">
                  <c:v>-806.75932884216297</c:v>
                </c:pt>
                <c:pt idx="3903">
                  <c:v>-806.76111698150703</c:v>
                </c:pt>
                <c:pt idx="3904">
                  <c:v>-806.76356077194202</c:v>
                </c:pt>
                <c:pt idx="3905">
                  <c:v>-806.76648139953602</c:v>
                </c:pt>
                <c:pt idx="3906">
                  <c:v>-806.769700050354</c:v>
                </c:pt>
                <c:pt idx="3907">
                  <c:v>-806.77303791046199</c:v>
                </c:pt>
                <c:pt idx="3908">
                  <c:v>-806.77643537521396</c:v>
                </c:pt>
                <c:pt idx="3909">
                  <c:v>-806.77983283996605</c:v>
                </c:pt>
                <c:pt idx="3910">
                  <c:v>-806.78328990936302</c:v>
                </c:pt>
                <c:pt idx="3911">
                  <c:v>-806.78662776946999</c:v>
                </c:pt>
                <c:pt idx="3912">
                  <c:v>-806.78972721099899</c:v>
                </c:pt>
                <c:pt idx="3913">
                  <c:v>-806.792409420014</c:v>
                </c:pt>
                <c:pt idx="3914">
                  <c:v>-806.79467439651501</c:v>
                </c:pt>
                <c:pt idx="3915">
                  <c:v>-806.79670095443703</c:v>
                </c:pt>
                <c:pt idx="3916">
                  <c:v>-806.79831027984596</c:v>
                </c:pt>
                <c:pt idx="3917">
                  <c:v>-806.79938316345203</c:v>
                </c:pt>
                <c:pt idx="3918">
                  <c:v>-806.79962158203102</c:v>
                </c:pt>
                <c:pt idx="3919">
                  <c:v>-806.79902553558395</c:v>
                </c:pt>
                <c:pt idx="3920">
                  <c:v>-806.79741621017502</c:v>
                </c:pt>
                <c:pt idx="3921">
                  <c:v>-806.795032024384</c:v>
                </c:pt>
                <c:pt idx="3922">
                  <c:v>-806.7919921875</c:v>
                </c:pt>
                <c:pt idx="3923">
                  <c:v>-806.78823709487904</c:v>
                </c:pt>
                <c:pt idx="3924">
                  <c:v>-806.783945560456</c:v>
                </c:pt>
                <c:pt idx="3925">
                  <c:v>-806.77905797958397</c:v>
                </c:pt>
                <c:pt idx="3926">
                  <c:v>-806.77387237548805</c:v>
                </c:pt>
                <c:pt idx="3927">
                  <c:v>-806.76856756210304</c:v>
                </c:pt>
                <c:pt idx="3928">
                  <c:v>-806.76356077194202</c:v>
                </c:pt>
                <c:pt idx="3929">
                  <c:v>-806.758852005005</c:v>
                </c:pt>
                <c:pt idx="3930">
                  <c:v>-806.75479888916004</c:v>
                </c:pt>
                <c:pt idx="3931">
                  <c:v>-806.75140142440796</c:v>
                </c:pt>
                <c:pt idx="3932">
                  <c:v>-806.74883842468296</c:v>
                </c:pt>
                <c:pt idx="3933">
                  <c:v>-806.74699068069503</c:v>
                </c:pt>
                <c:pt idx="3934">
                  <c:v>-806.74585819244396</c:v>
                </c:pt>
                <c:pt idx="3935">
                  <c:v>-806.74502372741699</c:v>
                </c:pt>
                <c:pt idx="3936">
                  <c:v>-806.74442768096901</c:v>
                </c:pt>
                <c:pt idx="3937">
                  <c:v>-806.74383163452205</c:v>
                </c:pt>
                <c:pt idx="3938">
                  <c:v>-806.74311637878395</c:v>
                </c:pt>
                <c:pt idx="3939">
                  <c:v>-806.742222309113</c:v>
                </c:pt>
                <c:pt idx="3940">
                  <c:v>-806.74108982086204</c:v>
                </c:pt>
                <c:pt idx="3941">
                  <c:v>-806.73983812332199</c:v>
                </c:pt>
                <c:pt idx="3942">
                  <c:v>-806.73852682113704</c:v>
                </c:pt>
                <c:pt idx="3943">
                  <c:v>-806.73745393753097</c:v>
                </c:pt>
                <c:pt idx="3944">
                  <c:v>-806.73667907714901</c:v>
                </c:pt>
                <c:pt idx="3945">
                  <c:v>-806.736500263214</c:v>
                </c:pt>
                <c:pt idx="3946">
                  <c:v>-806.73703670501698</c:v>
                </c:pt>
                <c:pt idx="3947">
                  <c:v>-806.73840761184704</c:v>
                </c:pt>
                <c:pt idx="3948">
                  <c:v>-806.74061298370395</c:v>
                </c:pt>
                <c:pt idx="3949">
                  <c:v>-806.74359321594295</c:v>
                </c:pt>
                <c:pt idx="3950">
                  <c:v>-806.74728870391903</c:v>
                </c:pt>
                <c:pt idx="3951">
                  <c:v>-806.75163984298695</c:v>
                </c:pt>
                <c:pt idx="3952">
                  <c:v>-806.75658702850399</c:v>
                </c:pt>
                <c:pt idx="3953">
                  <c:v>-806.761891841889</c:v>
                </c:pt>
                <c:pt idx="3954">
                  <c:v>-806.76719665527401</c:v>
                </c:pt>
                <c:pt idx="3955">
                  <c:v>-806.77208423614502</c:v>
                </c:pt>
                <c:pt idx="3956">
                  <c:v>-806.77619695663498</c:v>
                </c:pt>
                <c:pt idx="3957">
                  <c:v>-806.77929639816296</c:v>
                </c:pt>
                <c:pt idx="3958">
                  <c:v>-806.78132295608498</c:v>
                </c:pt>
                <c:pt idx="3959">
                  <c:v>-806.78215742111195</c:v>
                </c:pt>
                <c:pt idx="3960">
                  <c:v>-806.78168058395397</c:v>
                </c:pt>
                <c:pt idx="3961">
                  <c:v>-806.77983283996605</c:v>
                </c:pt>
                <c:pt idx="3962">
                  <c:v>-806.77673339843795</c:v>
                </c:pt>
                <c:pt idx="3963">
                  <c:v>-806.772561073303</c:v>
                </c:pt>
                <c:pt idx="3964">
                  <c:v>-806.76773309707698</c:v>
                </c:pt>
                <c:pt idx="3965">
                  <c:v>-806.76248788833595</c:v>
                </c:pt>
                <c:pt idx="3966">
                  <c:v>-806.75724267959595</c:v>
                </c:pt>
                <c:pt idx="3967">
                  <c:v>-806.75223588943504</c:v>
                </c:pt>
                <c:pt idx="3968">
                  <c:v>-806.74800395965599</c:v>
                </c:pt>
                <c:pt idx="3969">
                  <c:v>-806.744785308838</c:v>
                </c:pt>
                <c:pt idx="3970">
                  <c:v>-806.74311637878395</c:v>
                </c:pt>
                <c:pt idx="3971">
                  <c:v>-806.74311637878395</c:v>
                </c:pt>
                <c:pt idx="3972">
                  <c:v>-806.74490451812801</c:v>
                </c:pt>
                <c:pt idx="3973">
                  <c:v>-806.74848079681396</c:v>
                </c:pt>
                <c:pt idx="3974">
                  <c:v>-806.75360679626499</c:v>
                </c:pt>
                <c:pt idx="3975">
                  <c:v>-806.75980567932095</c:v>
                </c:pt>
                <c:pt idx="3976">
                  <c:v>-806.76666021347103</c:v>
                </c:pt>
                <c:pt idx="3977">
                  <c:v>-806.77357435226497</c:v>
                </c:pt>
                <c:pt idx="3978">
                  <c:v>-806.77989244461105</c:v>
                </c:pt>
                <c:pt idx="3979">
                  <c:v>-806.78519725799595</c:v>
                </c:pt>
                <c:pt idx="3980">
                  <c:v>-806.789011955261</c:v>
                </c:pt>
                <c:pt idx="3981">
                  <c:v>-806.79103851318405</c:v>
                </c:pt>
                <c:pt idx="3982">
                  <c:v>-806.79139614105202</c:v>
                </c:pt>
                <c:pt idx="3983">
                  <c:v>-806.79008483886696</c:v>
                </c:pt>
                <c:pt idx="3984">
                  <c:v>-806.78758144378696</c:v>
                </c:pt>
                <c:pt idx="3985">
                  <c:v>-806.78418397903499</c:v>
                </c:pt>
                <c:pt idx="3986">
                  <c:v>-806.78030967712402</c:v>
                </c:pt>
                <c:pt idx="3987">
                  <c:v>-806.77649497985897</c:v>
                </c:pt>
                <c:pt idx="3988">
                  <c:v>-806.77315711975098</c:v>
                </c:pt>
                <c:pt idx="3989">
                  <c:v>-806.77059412002598</c:v>
                </c:pt>
                <c:pt idx="3990">
                  <c:v>-806.76916360855103</c:v>
                </c:pt>
                <c:pt idx="3991">
                  <c:v>-806.76886558532703</c:v>
                </c:pt>
                <c:pt idx="3992">
                  <c:v>-806.769640445709</c:v>
                </c:pt>
                <c:pt idx="3993">
                  <c:v>-806.77124977111805</c:v>
                </c:pt>
                <c:pt idx="3994">
                  <c:v>-806.77339553832996</c:v>
                </c:pt>
                <c:pt idx="3995">
                  <c:v>-806.77577972412098</c:v>
                </c:pt>
                <c:pt idx="3996">
                  <c:v>-806.77792549133301</c:v>
                </c:pt>
                <c:pt idx="3997">
                  <c:v>-806.77959442138695</c:v>
                </c:pt>
                <c:pt idx="3998">
                  <c:v>-806.78054809570301</c:v>
                </c:pt>
                <c:pt idx="3999">
                  <c:v>-806.78072690963802</c:v>
                </c:pt>
                <c:pt idx="4000">
                  <c:v>-806.78025007247902</c:v>
                </c:pt>
                <c:pt idx="4001">
                  <c:v>-806.77911758422897</c:v>
                </c:pt>
                <c:pt idx="4002">
                  <c:v>-806.77762746810902</c:v>
                </c:pt>
                <c:pt idx="4003">
                  <c:v>-806.77607774734497</c:v>
                </c:pt>
                <c:pt idx="4004">
                  <c:v>-806.77482604980503</c:v>
                </c:pt>
                <c:pt idx="4005">
                  <c:v>-806.77411079406795</c:v>
                </c:pt>
                <c:pt idx="4006">
                  <c:v>-806.77417039871204</c:v>
                </c:pt>
                <c:pt idx="4007">
                  <c:v>-806.77494525909401</c:v>
                </c:pt>
                <c:pt idx="4008">
                  <c:v>-806.77643537521396</c:v>
                </c:pt>
                <c:pt idx="4009">
                  <c:v>-806.77852153778099</c:v>
                </c:pt>
                <c:pt idx="4010">
                  <c:v>-806.78108453750599</c:v>
                </c:pt>
                <c:pt idx="4011">
                  <c:v>-806.78412437438999</c:v>
                </c:pt>
                <c:pt idx="4012">
                  <c:v>-806.78722381591797</c:v>
                </c:pt>
                <c:pt idx="4013">
                  <c:v>-806.79014444351196</c:v>
                </c:pt>
                <c:pt idx="4014">
                  <c:v>-806.792409420014</c:v>
                </c:pt>
                <c:pt idx="4015">
                  <c:v>-806.79366111755405</c:v>
                </c:pt>
                <c:pt idx="4016">
                  <c:v>-806.79366111755405</c:v>
                </c:pt>
                <c:pt idx="4017">
                  <c:v>-806.792051792145</c:v>
                </c:pt>
                <c:pt idx="4018">
                  <c:v>-806.78871393203804</c:v>
                </c:pt>
                <c:pt idx="4019">
                  <c:v>-806.78358793258701</c:v>
                </c:pt>
                <c:pt idx="4020">
                  <c:v>-806.77679300308205</c:v>
                </c:pt>
                <c:pt idx="4021">
                  <c:v>-806.76868677139305</c:v>
                </c:pt>
                <c:pt idx="4022">
                  <c:v>-806.75986528396595</c:v>
                </c:pt>
                <c:pt idx="4023">
                  <c:v>-806.75080537795998</c:v>
                </c:pt>
                <c:pt idx="4024">
                  <c:v>-806.742103099823</c:v>
                </c:pt>
                <c:pt idx="4025">
                  <c:v>-806.73417568206798</c:v>
                </c:pt>
                <c:pt idx="4026">
                  <c:v>-806.72755956649803</c:v>
                </c:pt>
                <c:pt idx="4027">
                  <c:v>-806.72249317169201</c:v>
                </c:pt>
                <c:pt idx="4028">
                  <c:v>-806.71927452087402</c:v>
                </c:pt>
                <c:pt idx="4029">
                  <c:v>-806.71802282333397</c:v>
                </c:pt>
                <c:pt idx="4030">
                  <c:v>-806.71861886978195</c:v>
                </c:pt>
                <c:pt idx="4031">
                  <c:v>-806.72064542770397</c:v>
                </c:pt>
                <c:pt idx="4032">
                  <c:v>-806.72374486923195</c:v>
                </c:pt>
                <c:pt idx="4033">
                  <c:v>-806.72761917114303</c:v>
                </c:pt>
                <c:pt idx="4034">
                  <c:v>-806.73185110092197</c:v>
                </c:pt>
                <c:pt idx="4035">
                  <c:v>-806.73596382141102</c:v>
                </c:pt>
                <c:pt idx="4036">
                  <c:v>-806.739599704743</c:v>
                </c:pt>
                <c:pt idx="4037">
                  <c:v>-806.742162704468</c:v>
                </c:pt>
                <c:pt idx="4038">
                  <c:v>-806.74341440200806</c:v>
                </c:pt>
                <c:pt idx="4039">
                  <c:v>-806.74323558807396</c:v>
                </c:pt>
                <c:pt idx="4040">
                  <c:v>-806.74180507659901</c:v>
                </c:pt>
                <c:pt idx="4041">
                  <c:v>-806.73930168151901</c:v>
                </c:pt>
                <c:pt idx="4042">
                  <c:v>-806.73608303070102</c:v>
                </c:pt>
                <c:pt idx="4043">
                  <c:v>-806.73262596130405</c:v>
                </c:pt>
                <c:pt idx="4044">
                  <c:v>-806.72934770584095</c:v>
                </c:pt>
                <c:pt idx="4045">
                  <c:v>-806.72660589218196</c:v>
                </c:pt>
                <c:pt idx="4046">
                  <c:v>-806.72475814819404</c:v>
                </c:pt>
                <c:pt idx="4047">
                  <c:v>-806.72392368316696</c:v>
                </c:pt>
                <c:pt idx="4048">
                  <c:v>-806.72404289245605</c:v>
                </c:pt>
                <c:pt idx="4049">
                  <c:v>-806.72523498535202</c:v>
                </c:pt>
                <c:pt idx="4050">
                  <c:v>-806.72732114791904</c:v>
                </c:pt>
                <c:pt idx="4051">
                  <c:v>-806.73018217086803</c:v>
                </c:pt>
                <c:pt idx="4052">
                  <c:v>-806.73363924026501</c:v>
                </c:pt>
                <c:pt idx="4053">
                  <c:v>-806.73745393753097</c:v>
                </c:pt>
                <c:pt idx="4054">
                  <c:v>-806.74150705337502</c:v>
                </c:pt>
                <c:pt idx="4055">
                  <c:v>-806.74550056457497</c:v>
                </c:pt>
                <c:pt idx="4056">
                  <c:v>-806.74949407577503</c:v>
                </c:pt>
                <c:pt idx="4057">
                  <c:v>-806.753249168396</c:v>
                </c:pt>
                <c:pt idx="4058">
                  <c:v>-806.75658702850399</c:v>
                </c:pt>
                <c:pt idx="4059">
                  <c:v>-806.75944805145298</c:v>
                </c:pt>
                <c:pt idx="4060">
                  <c:v>-806.76159381866501</c:v>
                </c:pt>
                <c:pt idx="4061">
                  <c:v>-806.76302433013905</c:v>
                </c:pt>
                <c:pt idx="4062">
                  <c:v>-806.76373958587703</c:v>
                </c:pt>
                <c:pt idx="4063">
                  <c:v>-806.76391839981102</c:v>
                </c:pt>
                <c:pt idx="4064">
                  <c:v>-806.76385879516602</c:v>
                </c:pt>
                <c:pt idx="4065">
                  <c:v>-806.76391839981102</c:v>
                </c:pt>
                <c:pt idx="4066">
                  <c:v>-806.76415681839001</c:v>
                </c:pt>
                <c:pt idx="4067">
                  <c:v>-806.76475286483799</c:v>
                </c:pt>
                <c:pt idx="4068">
                  <c:v>-806.76552772521995</c:v>
                </c:pt>
                <c:pt idx="4069">
                  <c:v>-806.76636219024704</c:v>
                </c:pt>
                <c:pt idx="4070">
                  <c:v>-806.767077445984</c:v>
                </c:pt>
                <c:pt idx="4071">
                  <c:v>-806.76755428314198</c:v>
                </c:pt>
                <c:pt idx="4072">
                  <c:v>-806.767494678498</c:v>
                </c:pt>
                <c:pt idx="4073">
                  <c:v>-806.76671981811501</c:v>
                </c:pt>
                <c:pt idx="4074">
                  <c:v>-806.76499128341698</c:v>
                </c:pt>
                <c:pt idx="4075">
                  <c:v>-806.76224946975697</c:v>
                </c:pt>
                <c:pt idx="4076">
                  <c:v>-806.75873279571601</c:v>
                </c:pt>
                <c:pt idx="4077">
                  <c:v>-806.75479888916004</c:v>
                </c:pt>
                <c:pt idx="4078">
                  <c:v>-806.750745773316</c:v>
                </c:pt>
                <c:pt idx="4079">
                  <c:v>-806.74675226211605</c:v>
                </c:pt>
                <c:pt idx="4080">
                  <c:v>-806.74293756484997</c:v>
                </c:pt>
                <c:pt idx="4081">
                  <c:v>-806.739182472229</c:v>
                </c:pt>
                <c:pt idx="4082">
                  <c:v>-806.73542737960804</c:v>
                </c:pt>
                <c:pt idx="4083">
                  <c:v>-806.73161268234298</c:v>
                </c:pt>
                <c:pt idx="4084">
                  <c:v>-806.72773838043202</c:v>
                </c:pt>
                <c:pt idx="4085">
                  <c:v>-806.72362565994297</c:v>
                </c:pt>
                <c:pt idx="4086">
                  <c:v>-806.71909570694004</c:v>
                </c:pt>
                <c:pt idx="4087">
                  <c:v>-806.71402931213402</c:v>
                </c:pt>
                <c:pt idx="4088">
                  <c:v>-806.70830726623603</c:v>
                </c:pt>
                <c:pt idx="4089">
                  <c:v>-806.70204877853405</c:v>
                </c:pt>
                <c:pt idx="4090">
                  <c:v>-806.69537305831898</c:v>
                </c:pt>
                <c:pt idx="4091">
                  <c:v>-806.68863773346004</c:v>
                </c:pt>
                <c:pt idx="4092">
                  <c:v>-806.68214082717896</c:v>
                </c:pt>
                <c:pt idx="4093">
                  <c:v>-806.67629957199097</c:v>
                </c:pt>
                <c:pt idx="4094">
                  <c:v>-806.67141199111995</c:v>
                </c:pt>
                <c:pt idx="4095">
                  <c:v>-806.66789531707798</c:v>
                </c:pt>
                <c:pt idx="4096">
                  <c:v>-806.66592836380005</c:v>
                </c:pt>
                <c:pt idx="4097">
                  <c:v>-806.66551113128696</c:v>
                </c:pt>
                <c:pt idx="4098">
                  <c:v>-806.66670322418202</c:v>
                </c:pt>
                <c:pt idx="4099">
                  <c:v>-806.66920661926304</c:v>
                </c:pt>
                <c:pt idx="4100">
                  <c:v>-806.67278289794899</c:v>
                </c:pt>
                <c:pt idx="4101">
                  <c:v>-806.67707443237305</c:v>
                </c:pt>
                <c:pt idx="4102">
                  <c:v>-806.68172359466598</c:v>
                </c:pt>
                <c:pt idx="4103">
                  <c:v>-806.68655157089302</c:v>
                </c:pt>
                <c:pt idx="4104">
                  <c:v>-806.69137954711903</c:v>
                </c:pt>
                <c:pt idx="4105">
                  <c:v>-806.69632673263595</c:v>
                </c:pt>
                <c:pt idx="4106">
                  <c:v>-806.70139312744197</c:v>
                </c:pt>
                <c:pt idx="4107">
                  <c:v>-806.70663833618198</c:v>
                </c:pt>
                <c:pt idx="4108">
                  <c:v>-806.71188354492199</c:v>
                </c:pt>
                <c:pt idx="4109">
                  <c:v>-806.71706914901802</c:v>
                </c:pt>
                <c:pt idx="4110">
                  <c:v>-806.72195672988903</c:v>
                </c:pt>
                <c:pt idx="4111">
                  <c:v>-806.72642707824696</c:v>
                </c:pt>
                <c:pt idx="4112">
                  <c:v>-806.73012256622303</c:v>
                </c:pt>
                <c:pt idx="4113">
                  <c:v>-806.73298358917305</c:v>
                </c:pt>
                <c:pt idx="4114">
                  <c:v>-806.73477172851597</c:v>
                </c:pt>
                <c:pt idx="4115">
                  <c:v>-806.73566579818703</c:v>
                </c:pt>
                <c:pt idx="4116">
                  <c:v>-806.73572540283203</c:v>
                </c:pt>
                <c:pt idx="4117">
                  <c:v>-806.73518896102905</c:v>
                </c:pt>
                <c:pt idx="4118">
                  <c:v>-806.73441410064697</c:v>
                </c:pt>
                <c:pt idx="4119">
                  <c:v>-806.73340082168602</c:v>
                </c:pt>
                <c:pt idx="4120">
                  <c:v>-806.73238754272495</c:v>
                </c:pt>
                <c:pt idx="4121">
                  <c:v>-806.73131465911899</c:v>
                </c:pt>
                <c:pt idx="4122">
                  <c:v>-806.73012256622303</c:v>
                </c:pt>
                <c:pt idx="4123">
                  <c:v>-806.72869205474899</c:v>
                </c:pt>
                <c:pt idx="4124">
                  <c:v>-806.72684431076095</c:v>
                </c:pt>
                <c:pt idx="4125">
                  <c:v>-806.72451972961403</c:v>
                </c:pt>
                <c:pt idx="4126">
                  <c:v>-806.72165870666504</c:v>
                </c:pt>
                <c:pt idx="4127">
                  <c:v>-806.71838045120296</c:v>
                </c:pt>
                <c:pt idx="4128">
                  <c:v>-806.71480417251598</c:v>
                </c:pt>
                <c:pt idx="4129">
                  <c:v>-806.71128749847401</c:v>
                </c:pt>
                <c:pt idx="4130">
                  <c:v>-806.70806884765602</c:v>
                </c:pt>
                <c:pt idx="4131">
                  <c:v>-806.70538663864204</c:v>
                </c:pt>
                <c:pt idx="4132">
                  <c:v>-806.703419685364</c:v>
                </c:pt>
                <c:pt idx="4133">
                  <c:v>-806.70228719711304</c:v>
                </c:pt>
                <c:pt idx="4134">
                  <c:v>-806.70198917388905</c:v>
                </c:pt>
                <c:pt idx="4135">
                  <c:v>-806.70228719711304</c:v>
                </c:pt>
                <c:pt idx="4136">
                  <c:v>-806.70288324356102</c:v>
                </c:pt>
                <c:pt idx="4137">
                  <c:v>-806.703419685364</c:v>
                </c:pt>
                <c:pt idx="4138">
                  <c:v>-806.703479290009</c:v>
                </c:pt>
                <c:pt idx="4139">
                  <c:v>-806.70282363891602</c:v>
                </c:pt>
                <c:pt idx="4140">
                  <c:v>-806.70127391815197</c:v>
                </c:pt>
                <c:pt idx="4141">
                  <c:v>-806.69894933700596</c:v>
                </c:pt>
                <c:pt idx="4142">
                  <c:v>-806.69608831405696</c:v>
                </c:pt>
                <c:pt idx="4143">
                  <c:v>-806.69286966323898</c:v>
                </c:pt>
                <c:pt idx="4144">
                  <c:v>-806.68959140777599</c:v>
                </c:pt>
                <c:pt idx="4145">
                  <c:v>-806.68649196624801</c:v>
                </c:pt>
                <c:pt idx="4146">
                  <c:v>-806.68380975723301</c:v>
                </c:pt>
                <c:pt idx="4147">
                  <c:v>-806.68178319931098</c:v>
                </c:pt>
                <c:pt idx="4148">
                  <c:v>-806.68047189712502</c:v>
                </c:pt>
                <c:pt idx="4149">
                  <c:v>-806.67963743209896</c:v>
                </c:pt>
                <c:pt idx="4150">
                  <c:v>-806.67916059493996</c:v>
                </c:pt>
                <c:pt idx="4151">
                  <c:v>-806.67868375778198</c:v>
                </c:pt>
                <c:pt idx="4152">
                  <c:v>-806.67826652526901</c:v>
                </c:pt>
                <c:pt idx="4153">
                  <c:v>-806.67778968811103</c:v>
                </c:pt>
                <c:pt idx="4154">
                  <c:v>-806.67737245559704</c:v>
                </c:pt>
                <c:pt idx="4155">
                  <c:v>-806.67719364166305</c:v>
                </c:pt>
                <c:pt idx="4156">
                  <c:v>-806.67731285095203</c:v>
                </c:pt>
                <c:pt idx="4157">
                  <c:v>-806.67796850204502</c:v>
                </c:pt>
                <c:pt idx="4158">
                  <c:v>-806.67927980422996</c:v>
                </c:pt>
                <c:pt idx="4159">
                  <c:v>-806.68136596679699</c:v>
                </c:pt>
                <c:pt idx="4160">
                  <c:v>-806.68428659439098</c:v>
                </c:pt>
                <c:pt idx="4161">
                  <c:v>-806.68786287307796</c:v>
                </c:pt>
                <c:pt idx="4162">
                  <c:v>-806.69197559356701</c:v>
                </c:pt>
                <c:pt idx="4163">
                  <c:v>-806.69626712799095</c:v>
                </c:pt>
                <c:pt idx="4164">
                  <c:v>-806.70055866241501</c:v>
                </c:pt>
                <c:pt idx="4165">
                  <c:v>-806.70461177825905</c:v>
                </c:pt>
                <c:pt idx="4166">
                  <c:v>-806.70812845230103</c:v>
                </c:pt>
                <c:pt idx="4167">
                  <c:v>-806.71098947525002</c:v>
                </c:pt>
                <c:pt idx="4168">
                  <c:v>-806.71313524246204</c:v>
                </c:pt>
                <c:pt idx="4169">
                  <c:v>-806.71450614929199</c:v>
                </c:pt>
                <c:pt idx="4170">
                  <c:v>-806.71522140502998</c:v>
                </c:pt>
                <c:pt idx="4171">
                  <c:v>-806.71563863754295</c:v>
                </c:pt>
                <c:pt idx="4172">
                  <c:v>-806.71581745147705</c:v>
                </c:pt>
                <c:pt idx="4173">
                  <c:v>-806.71605587005604</c:v>
                </c:pt>
                <c:pt idx="4174">
                  <c:v>-806.71653270721504</c:v>
                </c:pt>
                <c:pt idx="4175">
                  <c:v>-806.717188358307</c:v>
                </c:pt>
                <c:pt idx="4176">
                  <c:v>-806.71790361404396</c:v>
                </c:pt>
                <c:pt idx="4177">
                  <c:v>-806.71855926513695</c:v>
                </c:pt>
                <c:pt idx="4178">
                  <c:v>-806.71873807907104</c:v>
                </c:pt>
                <c:pt idx="4179">
                  <c:v>-806.71808242797897</c:v>
                </c:pt>
                <c:pt idx="4180">
                  <c:v>-806.71629428863503</c:v>
                </c:pt>
                <c:pt idx="4181">
                  <c:v>-806.71331405639705</c:v>
                </c:pt>
                <c:pt idx="4182">
                  <c:v>-806.709082126618</c:v>
                </c:pt>
                <c:pt idx="4183">
                  <c:v>-806.70383691787697</c:v>
                </c:pt>
                <c:pt idx="4184">
                  <c:v>-806.697936058045</c:v>
                </c:pt>
                <c:pt idx="4185">
                  <c:v>-806.69173717498802</c:v>
                </c:pt>
                <c:pt idx="4186">
                  <c:v>-806.68571710586605</c:v>
                </c:pt>
                <c:pt idx="4187">
                  <c:v>-806.68029308319103</c:v>
                </c:pt>
                <c:pt idx="4188">
                  <c:v>-806.67582273483299</c:v>
                </c:pt>
                <c:pt idx="4189">
                  <c:v>-806.67236566543602</c:v>
                </c:pt>
                <c:pt idx="4190">
                  <c:v>-806.66974306106601</c:v>
                </c:pt>
                <c:pt idx="4191">
                  <c:v>-806.66777610778797</c:v>
                </c:pt>
                <c:pt idx="4192">
                  <c:v>-806.66646480560303</c:v>
                </c:pt>
                <c:pt idx="4193">
                  <c:v>-806.66563034057594</c:v>
                </c:pt>
                <c:pt idx="4194">
                  <c:v>-806.66509389877297</c:v>
                </c:pt>
                <c:pt idx="4195">
                  <c:v>-806.66467666625999</c:v>
                </c:pt>
                <c:pt idx="4196">
                  <c:v>-806.66443824768101</c:v>
                </c:pt>
                <c:pt idx="4197">
                  <c:v>-806.664319038391</c:v>
                </c:pt>
                <c:pt idx="4198">
                  <c:v>-806.66461706161499</c:v>
                </c:pt>
                <c:pt idx="4199">
                  <c:v>-806.66551113128696</c:v>
                </c:pt>
                <c:pt idx="4200">
                  <c:v>-806.66700124740601</c:v>
                </c:pt>
                <c:pt idx="4201">
                  <c:v>-806.66890859603905</c:v>
                </c:pt>
                <c:pt idx="4202">
                  <c:v>-806.67123317718494</c:v>
                </c:pt>
                <c:pt idx="4203">
                  <c:v>-806.67409420013405</c:v>
                </c:pt>
                <c:pt idx="4204">
                  <c:v>-806.67767047882103</c:v>
                </c:pt>
                <c:pt idx="4205">
                  <c:v>-806.68184280395496</c:v>
                </c:pt>
                <c:pt idx="4206">
                  <c:v>-806.68655157089302</c:v>
                </c:pt>
                <c:pt idx="4207">
                  <c:v>-806.69143915176403</c:v>
                </c:pt>
                <c:pt idx="4208">
                  <c:v>-806.69638633728005</c:v>
                </c:pt>
                <c:pt idx="4209">
                  <c:v>-806.70115470886299</c:v>
                </c:pt>
                <c:pt idx="4210">
                  <c:v>-806.70568466186501</c:v>
                </c:pt>
                <c:pt idx="4211">
                  <c:v>-806.70973777770996</c:v>
                </c:pt>
                <c:pt idx="4212">
                  <c:v>-806.71319484710705</c:v>
                </c:pt>
                <c:pt idx="4213">
                  <c:v>-806.71557903289795</c:v>
                </c:pt>
                <c:pt idx="4214">
                  <c:v>-806.71683073043801</c:v>
                </c:pt>
                <c:pt idx="4215">
                  <c:v>-806.71689033508301</c:v>
                </c:pt>
                <c:pt idx="4216">
                  <c:v>-806.71563863754295</c:v>
                </c:pt>
                <c:pt idx="4217">
                  <c:v>-806.71319484710705</c:v>
                </c:pt>
                <c:pt idx="4218">
                  <c:v>-806.70985698699997</c:v>
                </c:pt>
                <c:pt idx="4219">
                  <c:v>-806.70568466186501</c:v>
                </c:pt>
                <c:pt idx="4220">
                  <c:v>-806.70115470886299</c:v>
                </c:pt>
                <c:pt idx="4221">
                  <c:v>-806.69656515121505</c:v>
                </c:pt>
                <c:pt idx="4222">
                  <c:v>-806.692392826081</c:v>
                </c:pt>
                <c:pt idx="4223">
                  <c:v>-806.68911457061802</c:v>
                </c:pt>
                <c:pt idx="4224">
                  <c:v>-806.68720722198498</c:v>
                </c:pt>
                <c:pt idx="4225">
                  <c:v>-806.68696880340599</c:v>
                </c:pt>
                <c:pt idx="4226">
                  <c:v>-806.68857812881504</c:v>
                </c:pt>
                <c:pt idx="4227">
                  <c:v>-806.69179677963302</c:v>
                </c:pt>
                <c:pt idx="4228">
                  <c:v>-806.69614791870094</c:v>
                </c:pt>
                <c:pt idx="4229">
                  <c:v>-806.70109510421798</c:v>
                </c:pt>
                <c:pt idx="4230">
                  <c:v>-806.70616149902401</c:v>
                </c:pt>
                <c:pt idx="4231">
                  <c:v>-806.71087026596103</c:v>
                </c:pt>
                <c:pt idx="4232">
                  <c:v>-806.714684963227</c:v>
                </c:pt>
                <c:pt idx="4233">
                  <c:v>-806.71736717224098</c:v>
                </c:pt>
                <c:pt idx="4234">
                  <c:v>-806.71867847442604</c:v>
                </c:pt>
                <c:pt idx="4235">
                  <c:v>-806.71861886978195</c:v>
                </c:pt>
                <c:pt idx="4236">
                  <c:v>-806.71736717224098</c:v>
                </c:pt>
                <c:pt idx="4237">
                  <c:v>-806.71522140502998</c:v>
                </c:pt>
                <c:pt idx="4238">
                  <c:v>-806.71259880065895</c:v>
                </c:pt>
                <c:pt idx="4239">
                  <c:v>-806.70979738235496</c:v>
                </c:pt>
                <c:pt idx="4240">
                  <c:v>-806.70717477798496</c:v>
                </c:pt>
                <c:pt idx="4241">
                  <c:v>-806.70479059219394</c:v>
                </c:pt>
                <c:pt idx="4242">
                  <c:v>-806.70288324356102</c:v>
                </c:pt>
                <c:pt idx="4243">
                  <c:v>-806.70145273208595</c:v>
                </c:pt>
                <c:pt idx="4244">
                  <c:v>-806.70079708099399</c:v>
                </c:pt>
                <c:pt idx="4245">
                  <c:v>-806.70103549957298</c:v>
                </c:pt>
                <c:pt idx="4246">
                  <c:v>-806.70222759246803</c:v>
                </c:pt>
                <c:pt idx="4247">
                  <c:v>-806.70431375503597</c:v>
                </c:pt>
                <c:pt idx="4248">
                  <c:v>-806.70717477798496</c:v>
                </c:pt>
                <c:pt idx="4249">
                  <c:v>-806.71057224273704</c:v>
                </c:pt>
                <c:pt idx="4250">
                  <c:v>-806.714208126068</c:v>
                </c:pt>
                <c:pt idx="4251">
                  <c:v>-806.71814203262397</c:v>
                </c:pt>
                <c:pt idx="4252">
                  <c:v>-806.72207593917904</c:v>
                </c:pt>
                <c:pt idx="4253">
                  <c:v>-806.72606945037899</c:v>
                </c:pt>
                <c:pt idx="4254">
                  <c:v>-806.72994375228905</c:v>
                </c:pt>
                <c:pt idx="4255">
                  <c:v>-806.73352003097602</c:v>
                </c:pt>
                <c:pt idx="4256">
                  <c:v>-806.73667907714901</c:v>
                </c:pt>
                <c:pt idx="4257">
                  <c:v>-806.73948049545299</c:v>
                </c:pt>
                <c:pt idx="4258">
                  <c:v>-806.74192428588901</c:v>
                </c:pt>
                <c:pt idx="4259">
                  <c:v>-806.74407005310104</c:v>
                </c:pt>
                <c:pt idx="4260">
                  <c:v>-806.74585819244396</c:v>
                </c:pt>
                <c:pt idx="4261">
                  <c:v>-806.74710988998402</c:v>
                </c:pt>
                <c:pt idx="4262">
                  <c:v>-806.747646331787</c:v>
                </c:pt>
                <c:pt idx="4263">
                  <c:v>-806.74734830856301</c:v>
                </c:pt>
                <c:pt idx="4264">
                  <c:v>-806.74615621566795</c:v>
                </c:pt>
                <c:pt idx="4265">
                  <c:v>-806.74418926239002</c:v>
                </c:pt>
                <c:pt idx="4266">
                  <c:v>-806.74150705337502</c:v>
                </c:pt>
                <c:pt idx="4267">
                  <c:v>-806.73822879791305</c:v>
                </c:pt>
                <c:pt idx="4268">
                  <c:v>-806.73411607742298</c:v>
                </c:pt>
                <c:pt idx="4269">
                  <c:v>-806.72928810119595</c:v>
                </c:pt>
                <c:pt idx="4270">
                  <c:v>-806.72374486923195</c:v>
                </c:pt>
                <c:pt idx="4271">
                  <c:v>-806.71772480010998</c:v>
                </c:pt>
                <c:pt idx="4272">
                  <c:v>-806.71128749847401</c:v>
                </c:pt>
                <c:pt idx="4273">
                  <c:v>-806.70467138290405</c:v>
                </c:pt>
                <c:pt idx="4274">
                  <c:v>-806.697816848755</c:v>
                </c:pt>
                <c:pt idx="4275">
                  <c:v>-806.69096231460605</c:v>
                </c:pt>
                <c:pt idx="4276">
                  <c:v>-806.68434619903599</c:v>
                </c:pt>
                <c:pt idx="4277">
                  <c:v>-806.67832612991401</c:v>
                </c:pt>
                <c:pt idx="4278">
                  <c:v>-806.67331933975197</c:v>
                </c:pt>
                <c:pt idx="4279">
                  <c:v>-806.66944503784202</c:v>
                </c:pt>
                <c:pt idx="4280">
                  <c:v>-806.66688203811702</c:v>
                </c:pt>
                <c:pt idx="4281">
                  <c:v>-806.66551113128696</c:v>
                </c:pt>
                <c:pt idx="4282">
                  <c:v>-806.66521310806297</c:v>
                </c:pt>
                <c:pt idx="4283">
                  <c:v>-806.66592836380005</c:v>
                </c:pt>
                <c:pt idx="4284">
                  <c:v>-806.66747808456398</c:v>
                </c:pt>
                <c:pt idx="4285">
                  <c:v>-806.66962385177601</c:v>
                </c:pt>
                <c:pt idx="4286">
                  <c:v>-806.67200803756702</c:v>
                </c:pt>
                <c:pt idx="4287">
                  <c:v>-806.67433261871395</c:v>
                </c:pt>
                <c:pt idx="4288">
                  <c:v>-806.67641878128097</c:v>
                </c:pt>
                <c:pt idx="4289">
                  <c:v>-806.678147315979</c:v>
                </c:pt>
                <c:pt idx="4290">
                  <c:v>-806.67939901351895</c:v>
                </c:pt>
                <c:pt idx="4291">
                  <c:v>-806.68017387390205</c:v>
                </c:pt>
                <c:pt idx="4292">
                  <c:v>-806.68047189712502</c:v>
                </c:pt>
                <c:pt idx="4293">
                  <c:v>-806.68023347854603</c:v>
                </c:pt>
                <c:pt idx="4294">
                  <c:v>-806.67945861816395</c:v>
                </c:pt>
                <c:pt idx="4295">
                  <c:v>-806.67832612991401</c:v>
                </c:pt>
                <c:pt idx="4296">
                  <c:v>-806.67707443237305</c:v>
                </c:pt>
                <c:pt idx="4297">
                  <c:v>-806.67612075805698</c:v>
                </c:pt>
                <c:pt idx="4298">
                  <c:v>-806.67576313018799</c:v>
                </c:pt>
                <c:pt idx="4299">
                  <c:v>-806.67618036270198</c:v>
                </c:pt>
                <c:pt idx="4300">
                  <c:v>-806.67749166488704</c:v>
                </c:pt>
                <c:pt idx="4301">
                  <c:v>-806.67975664138805</c:v>
                </c:pt>
                <c:pt idx="4302">
                  <c:v>-806.68291568756104</c:v>
                </c:pt>
                <c:pt idx="4303">
                  <c:v>-806.68684959411598</c:v>
                </c:pt>
                <c:pt idx="4304">
                  <c:v>-806.69120073318504</c:v>
                </c:pt>
                <c:pt idx="4305">
                  <c:v>-806.695313453675</c:v>
                </c:pt>
                <c:pt idx="4306">
                  <c:v>-806.69877052307095</c:v>
                </c:pt>
                <c:pt idx="4307">
                  <c:v>-806.70103549957298</c:v>
                </c:pt>
                <c:pt idx="4308">
                  <c:v>-806.70186996459995</c:v>
                </c:pt>
                <c:pt idx="4309">
                  <c:v>-806.70121431350697</c:v>
                </c:pt>
                <c:pt idx="4310">
                  <c:v>-806.69912815094006</c:v>
                </c:pt>
                <c:pt idx="4311">
                  <c:v>-806.69573068618797</c:v>
                </c:pt>
                <c:pt idx="4312">
                  <c:v>-806.69126033783004</c:v>
                </c:pt>
                <c:pt idx="4313">
                  <c:v>-806.68607473373402</c:v>
                </c:pt>
                <c:pt idx="4314">
                  <c:v>-806.68071031570503</c:v>
                </c:pt>
                <c:pt idx="4315">
                  <c:v>-806.675584316254</c:v>
                </c:pt>
                <c:pt idx="4316">
                  <c:v>-806.67129278182995</c:v>
                </c:pt>
                <c:pt idx="4317">
                  <c:v>-806.66807413101196</c:v>
                </c:pt>
                <c:pt idx="4318">
                  <c:v>-806.66604757309005</c:v>
                </c:pt>
                <c:pt idx="4319">
                  <c:v>-806.66521310806297</c:v>
                </c:pt>
                <c:pt idx="4320">
                  <c:v>-806.66539192199696</c:v>
                </c:pt>
                <c:pt idx="4321">
                  <c:v>-806.66646480560303</c:v>
                </c:pt>
                <c:pt idx="4322">
                  <c:v>-806.66819334030197</c:v>
                </c:pt>
                <c:pt idx="4323">
                  <c:v>-806.67010068893501</c:v>
                </c:pt>
                <c:pt idx="4324">
                  <c:v>-806.67176961898804</c:v>
                </c:pt>
                <c:pt idx="4325">
                  <c:v>-806.67278289794899</c:v>
                </c:pt>
                <c:pt idx="4326">
                  <c:v>-806.672961711884</c:v>
                </c:pt>
                <c:pt idx="4327">
                  <c:v>-806.67200803756702</c:v>
                </c:pt>
                <c:pt idx="4328">
                  <c:v>-806.669921875</c:v>
                </c:pt>
                <c:pt idx="4329">
                  <c:v>-806.66682243347202</c:v>
                </c:pt>
                <c:pt idx="4330">
                  <c:v>-806.66294813156105</c:v>
                </c:pt>
                <c:pt idx="4331">
                  <c:v>-806.65859699249302</c:v>
                </c:pt>
                <c:pt idx="4332">
                  <c:v>-806.65424585342396</c:v>
                </c:pt>
                <c:pt idx="4333">
                  <c:v>-806.65037155151401</c:v>
                </c:pt>
                <c:pt idx="4334">
                  <c:v>-806.64745092392002</c:v>
                </c:pt>
                <c:pt idx="4335">
                  <c:v>-806.64596080780098</c:v>
                </c:pt>
                <c:pt idx="4336">
                  <c:v>-806.64608001708996</c:v>
                </c:pt>
                <c:pt idx="4337">
                  <c:v>-806.64786815643299</c:v>
                </c:pt>
                <c:pt idx="4338">
                  <c:v>-806.65114641189598</c:v>
                </c:pt>
                <c:pt idx="4339">
                  <c:v>-806.65531873703003</c:v>
                </c:pt>
                <c:pt idx="4340">
                  <c:v>-806.65984869003296</c:v>
                </c:pt>
                <c:pt idx="4341">
                  <c:v>-806.66384220123302</c:v>
                </c:pt>
                <c:pt idx="4342">
                  <c:v>-806.66664361953804</c:v>
                </c:pt>
                <c:pt idx="4343">
                  <c:v>-806.66759729385399</c:v>
                </c:pt>
                <c:pt idx="4344">
                  <c:v>-806.66628599166904</c:v>
                </c:pt>
                <c:pt idx="4345">
                  <c:v>-806.66276931762695</c:v>
                </c:pt>
                <c:pt idx="4346">
                  <c:v>-806.65746450424194</c:v>
                </c:pt>
                <c:pt idx="4347">
                  <c:v>-806.65096759796199</c:v>
                </c:pt>
                <c:pt idx="4348">
                  <c:v>-806.64429187774704</c:v>
                </c:pt>
                <c:pt idx="4349">
                  <c:v>-806.63809299469006</c:v>
                </c:pt>
                <c:pt idx="4350">
                  <c:v>-806.63332462310802</c:v>
                </c:pt>
                <c:pt idx="4351">
                  <c:v>-806.63058280944801</c:v>
                </c:pt>
                <c:pt idx="4352">
                  <c:v>-806.63016557693504</c:v>
                </c:pt>
                <c:pt idx="4353">
                  <c:v>-806.63213253021297</c:v>
                </c:pt>
                <c:pt idx="4354">
                  <c:v>-806.63606643676803</c:v>
                </c:pt>
                <c:pt idx="4355">
                  <c:v>-806.64137125015304</c:v>
                </c:pt>
                <c:pt idx="4356">
                  <c:v>-806.64739131927502</c:v>
                </c:pt>
                <c:pt idx="4357">
                  <c:v>-806.65353059768699</c:v>
                </c:pt>
                <c:pt idx="4358">
                  <c:v>-806.65931224822998</c:v>
                </c:pt>
                <c:pt idx="4359">
                  <c:v>-806.664319038391</c:v>
                </c:pt>
                <c:pt idx="4360">
                  <c:v>-806.66813373565697</c:v>
                </c:pt>
                <c:pt idx="4361">
                  <c:v>-806.67045831680298</c:v>
                </c:pt>
                <c:pt idx="4362">
                  <c:v>-806.67135238647495</c:v>
                </c:pt>
                <c:pt idx="4363">
                  <c:v>-806.67087554931697</c:v>
                </c:pt>
                <c:pt idx="4364">
                  <c:v>-806.66914701461803</c:v>
                </c:pt>
                <c:pt idx="4365">
                  <c:v>-806.66634559631404</c:v>
                </c:pt>
                <c:pt idx="4366">
                  <c:v>-806.66265010833797</c:v>
                </c:pt>
                <c:pt idx="4367">
                  <c:v>-806.65829896926903</c:v>
                </c:pt>
                <c:pt idx="4368">
                  <c:v>-806.65370941162098</c:v>
                </c:pt>
                <c:pt idx="4369">
                  <c:v>-806.64929866790806</c:v>
                </c:pt>
                <c:pt idx="4370">
                  <c:v>-806.64566278457698</c:v>
                </c:pt>
                <c:pt idx="4371">
                  <c:v>-806.64309978485096</c:v>
                </c:pt>
                <c:pt idx="4372">
                  <c:v>-806.642026901245</c:v>
                </c:pt>
                <c:pt idx="4373">
                  <c:v>-806.642444133759</c:v>
                </c:pt>
                <c:pt idx="4374">
                  <c:v>-806.64429187774704</c:v>
                </c:pt>
                <c:pt idx="4375">
                  <c:v>-806.64721250534103</c:v>
                </c:pt>
                <c:pt idx="4376">
                  <c:v>-806.65072917938301</c:v>
                </c:pt>
                <c:pt idx="4377">
                  <c:v>-806.65430545806896</c:v>
                </c:pt>
                <c:pt idx="4378">
                  <c:v>-806.65722608566296</c:v>
                </c:pt>
                <c:pt idx="4379">
                  <c:v>-806.65889501571701</c:v>
                </c:pt>
                <c:pt idx="4380">
                  <c:v>-806.65889501571701</c:v>
                </c:pt>
                <c:pt idx="4381">
                  <c:v>-806.65716648101795</c:v>
                </c:pt>
                <c:pt idx="4382">
                  <c:v>-806.65388822555599</c:v>
                </c:pt>
                <c:pt idx="4383">
                  <c:v>-806.64947748184204</c:v>
                </c:pt>
                <c:pt idx="4384">
                  <c:v>-806.64453029632602</c:v>
                </c:pt>
                <c:pt idx="4385">
                  <c:v>-806.63952350616501</c:v>
                </c:pt>
                <c:pt idx="4386">
                  <c:v>-806.63499355316196</c:v>
                </c:pt>
                <c:pt idx="4387">
                  <c:v>-806.631298065186</c:v>
                </c:pt>
                <c:pt idx="4388">
                  <c:v>-806.62855625152599</c:v>
                </c:pt>
                <c:pt idx="4389">
                  <c:v>-806.62676811218296</c:v>
                </c:pt>
                <c:pt idx="4390">
                  <c:v>-806.625695228577</c:v>
                </c:pt>
                <c:pt idx="4391">
                  <c:v>-806.62509918212902</c:v>
                </c:pt>
                <c:pt idx="4392">
                  <c:v>-806.62468194961605</c:v>
                </c:pt>
                <c:pt idx="4393">
                  <c:v>-806.62438392639206</c:v>
                </c:pt>
                <c:pt idx="4394">
                  <c:v>-806.62432432174705</c:v>
                </c:pt>
                <c:pt idx="4395">
                  <c:v>-806.62468194961605</c:v>
                </c:pt>
                <c:pt idx="4396">
                  <c:v>-806.625695228577</c:v>
                </c:pt>
                <c:pt idx="4397">
                  <c:v>-806.62760257721004</c:v>
                </c:pt>
                <c:pt idx="4398">
                  <c:v>-806.63070201873802</c:v>
                </c:pt>
                <c:pt idx="4399">
                  <c:v>-806.63511276245094</c:v>
                </c:pt>
                <c:pt idx="4400">
                  <c:v>-806.64071559905994</c:v>
                </c:pt>
                <c:pt idx="4401">
                  <c:v>-806.64733171463001</c:v>
                </c:pt>
                <c:pt idx="4402">
                  <c:v>-806.65442466735897</c:v>
                </c:pt>
                <c:pt idx="4403">
                  <c:v>-806.66133880615303</c:v>
                </c:pt>
                <c:pt idx="4404">
                  <c:v>-806.66759729385399</c:v>
                </c:pt>
                <c:pt idx="4405">
                  <c:v>-806.67272329330501</c:v>
                </c:pt>
                <c:pt idx="4406">
                  <c:v>-806.67641878128097</c:v>
                </c:pt>
                <c:pt idx="4407">
                  <c:v>-806.678504943848</c:v>
                </c:pt>
                <c:pt idx="4408">
                  <c:v>-806.67886257171699</c:v>
                </c:pt>
                <c:pt idx="4409">
                  <c:v>-806.67743206024204</c:v>
                </c:pt>
                <c:pt idx="4410">
                  <c:v>-806.67463064193703</c:v>
                </c:pt>
                <c:pt idx="4411">
                  <c:v>-806.67087554931697</c:v>
                </c:pt>
                <c:pt idx="4412">
                  <c:v>-806.66676282882702</c:v>
                </c:pt>
                <c:pt idx="4413">
                  <c:v>-806.66282892227196</c:v>
                </c:pt>
                <c:pt idx="4414">
                  <c:v>-806.65943145751999</c:v>
                </c:pt>
                <c:pt idx="4415">
                  <c:v>-806.65657043457099</c:v>
                </c:pt>
                <c:pt idx="4416">
                  <c:v>-806.65448427200295</c:v>
                </c:pt>
                <c:pt idx="4417">
                  <c:v>-806.65311336517402</c:v>
                </c:pt>
                <c:pt idx="4418">
                  <c:v>-806.65227890014705</c:v>
                </c:pt>
                <c:pt idx="4419">
                  <c:v>-806.65180206298805</c:v>
                </c:pt>
                <c:pt idx="4420">
                  <c:v>-806.65126562118598</c:v>
                </c:pt>
                <c:pt idx="4421">
                  <c:v>-806.65043115615902</c:v>
                </c:pt>
                <c:pt idx="4422">
                  <c:v>-806.64911985397396</c:v>
                </c:pt>
                <c:pt idx="4423">
                  <c:v>-806.647570133209</c:v>
                </c:pt>
                <c:pt idx="4424">
                  <c:v>-806.64590120315597</c:v>
                </c:pt>
                <c:pt idx="4425">
                  <c:v>-806.64441108703602</c:v>
                </c:pt>
                <c:pt idx="4426">
                  <c:v>-806.64345741271995</c:v>
                </c:pt>
                <c:pt idx="4427">
                  <c:v>-806.64321899414097</c:v>
                </c:pt>
                <c:pt idx="4428">
                  <c:v>-806.64393424987804</c:v>
                </c:pt>
                <c:pt idx="4429">
                  <c:v>-806.64560317993198</c:v>
                </c:pt>
                <c:pt idx="4430">
                  <c:v>-806.648046970368</c:v>
                </c:pt>
                <c:pt idx="4431">
                  <c:v>-806.65102720260597</c:v>
                </c:pt>
                <c:pt idx="4432">
                  <c:v>-806.65418624877998</c:v>
                </c:pt>
                <c:pt idx="4433">
                  <c:v>-806.65710687637397</c:v>
                </c:pt>
                <c:pt idx="4434">
                  <c:v>-806.65943145751999</c:v>
                </c:pt>
                <c:pt idx="4435">
                  <c:v>-806.66086196899403</c:v>
                </c:pt>
                <c:pt idx="4436">
                  <c:v>-806.66115999221802</c:v>
                </c:pt>
                <c:pt idx="4437">
                  <c:v>-806.66026592254696</c:v>
                </c:pt>
                <c:pt idx="4438">
                  <c:v>-806.65841817855903</c:v>
                </c:pt>
                <c:pt idx="4439">
                  <c:v>-806.65561676025402</c:v>
                </c:pt>
                <c:pt idx="4440">
                  <c:v>-806.65204048156795</c:v>
                </c:pt>
                <c:pt idx="4441">
                  <c:v>-806.647987365723</c:v>
                </c:pt>
                <c:pt idx="4442">
                  <c:v>-806.64393424987804</c:v>
                </c:pt>
                <c:pt idx="4443">
                  <c:v>-806.64047718048096</c:v>
                </c:pt>
                <c:pt idx="4444">
                  <c:v>-806.63803339004505</c:v>
                </c:pt>
                <c:pt idx="4445">
                  <c:v>-806.636900901795</c:v>
                </c:pt>
                <c:pt idx="4446">
                  <c:v>-806.63707971572899</c:v>
                </c:pt>
                <c:pt idx="4447">
                  <c:v>-806.63833141326904</c:v>
                </c:pt>
                <c:pt idx="4448">
                  <c:v>-806.64053678512596</c:v>
                </c:pt>
                <c:pt idx="4449">
                  <c:v>-806.64345741271995</c:v>
                </c:pt>
                <c:pt idx="4450">
                  <c:v>-806.64655685424805</c:v>
                </c:pt>
                <c:pt idx="4451">
                  <c:v>-806.64941787719704</c:v>
                </c:pt>
                <c:pt idx="4452">
                  <c:v>-806.65138483047497</c:v>
                </c:pt>
                <c:pt idx="4453">
                  <c:v>-806.65215969085705</c:v>
                </c:pt>
                <c:pt idx="4454">
                  <c:v>-806.65174245834396</c:v>
                </c:pt>
                <c:pt idx="4455">
                  <c:v>-806.650550365448</c:v>
                </c:pt>
                <c:pt idx="4456">
                  <c:v>-806.64900064468395</c:v>
                </c:pt>
                <c:pt idx="4457">
                  <c:v>-806.64745092392002</c:v>
                </c:pt>
                <c:pt idx="4458">
                  <c:v>-806.64619922637996</c:v>
                </c:pt>
                <c:pt idx="4459">
                  <c:v>-806.64554357528698</c:v>
                </c:pt>
                <c:pt idx="4460">
                  <c:v>-806.64560317993198</c:v>
                </c:pt>
                <c:pt idx="4461">
                  <c:v>-806.64649724960304</c:v>
                </c:pt>
                <c:pt idx="4462">
                  <c:v>-806.64810657501198</c:v>
                </c:pt>
                <c:pt idx="4463">
                  <c:v>-806.65001392364502</c:v>
                </c:pt>
                <c:pt idx="4464">
                  <c:v>-806.65198087692295</c:v>
                </c:pt>
                <c:pt idx="4465">
                  <c:v>-806.65376901626598</c:v>
                </c:pt>
                <c:pt idx="4466">
                  <c:v>-806.65525913238503</c:v>
                </c:pt>
                <c:pt idx="4467">
                  <c:v>-806.65645122528099</c:v>
                </c:pt>
                <c:pt idx="4468">
                  <c:v>-806.65752410888695</c:v>
                </c:pt>
                <c:pt idx="4469">
                  <c:v>-806.65859699249302</c:v>
                </c:pt>
                <c:pt idx="4470">
                  <c:v>-806.65990829467796</c:v>
                </c:pt>
                <c:pt idx="4471">
                  <c:v>-806.66151762008701</c:v>
                </c:pt>
                <c:pt idx="4472">
                  <c:v>-806.66330575943005</c:v>
                </c:pt>
                <c:pt idx="4473">
                  <c:v>-806.66515350341797</c:v>
                </c:pt>
                <c:pt idx="4474">
                  <c:v>-806.66670322418202</c:v>
                </c:pt>
                <c:pt idx="4475">
                  <c:v>-806.66747808456398</c:v>
                </c:pt>
                <c:pt idx="4476">
                  <c:v>-806.66723966598499</c:v>
                </c:pt>
                <c:pt idx="4477">
                  <c:v>-806.66563034057594</c:v>
                </c:pt>
                <c:pt idx="4478">
                  <c:v>-806.66247129440296</c:v>
                </c:pt>
                <c:pt idx="4479">
                  <c:v>-806.65752410888695</c:v>
                </c:pt>
                <c:pt idx="4480">
                  <c:v>-806.65084838867199</c:v>
                </c:pt>
                <c:pt idx="4481">
                  <c:v>-806.64256334304798</c:v>
                </c:pt>
                <c:pt idx="4482">
                  <c:v>-806.63302659988403</c:v>
                </c:pt>
                <c:pt idx="4483">
                  <c:v>-806.622714996338</c:v>
                </c:pt>
                <c:pt idx="4484">
                  <c:v>-806.61222457885799</c:v>
                </c:pt>
                <c:pt idx="4485">
                  <c:v>-806.60215139389095</c:v>
                </c:pt>
                <c:pt idx="4486">
                  <c:v>-806.59297227859497</c:v>
                </c:pt>
                <c:pt idx="4487">
                  <c:v>-806.58510446548496</c:v>
                </c:pt>
                <c:pt idx="4488">
                  <c:v>-806.57902479171798</c:v>
                </c:pt>
                <c:pt idx="4489">
                  <c:v>-806.57526969909702</c:v>
                </c:pt>
                <c:pt idx="4490">
                  <c:v>-806.57437562942505</c:v>
                </c:pt>
                <c:pt idx="4491">
                  <c:v>-806.57658100128197</c:v>
                </c:pt>
                <c:pt idx="4492">
                  <c:v>-806.58164739608799</c:v>
                </c:pt>
                <c:pt idx="4493">
                  <c:v>-806.58921718597401</c:v>
                </c:pt>
                <c:pt idx="4494">
                  <c:v>-806.59863471984897</c:v>
                </c:pt>
                <c:pt idx="4495">
                  <c:v>-806.60918474197399</c:v>
                </c:pt>
                <c:pt idx="4496">
                  <c:v>-806.620092391968</c:v>
                </c:pt>
                <c:pt idx="4497">
                  <c:v>-806.63052320480404</c:v>
                </c:pt>
                <c:pt idx="4498">
                  <c:v>-806.63970232009899</c:v>
                </c:pt>
                <c:pt idx="4499">
                  <c:v>-806.64679527282703</c:v>
                </c:pt>
                <c:pt idx="4500">
                  <c:v>-806.65138483047497</c:v>
                </c:pt>
                <c:pt idx="4501">
                  <c:v>-806.65353059768699</c:v>
                </c:pt>
                <c:pt idx="4502">
                  <c:v>-806.65353059768699</c:v>
                </c:pt>
                <c:pt idx="4503">
                  <c:v>-806.65210008621204</c:v>
                </c:pt>
                <c:pt idx="4504">
                  <c:v>-806.64995431900002</c:v>
                </c:pt>
                <c:pt idx="4505">
                  <c:v>-806.64780855178901</c:v>
                </c:pt>
                <c:pt idx="4506">
                  <c:v>-806.64625883102406</c:v>
                </c:pt>
                <c:pt idx="4507">
                  <c:v>-806.64566278457698</c:v>
                </c:pt>
                <c:pt idx="4508">
                  <c:v>-806.64625883102406</c:v>
                </c:pt>
                <c:pt idx="4509">
                  <c:v>-806.64792776107799</c:v>
                </c:pt>
                <c:pt idx="4510">
                  <c:v>-806.65025234222401</c:v>
                </c:pt>
                <c:pt idx="4511">
                  <c:v>-806.65275573730503</c:v>
                </c:pt>
                <c:pt idx="4512">
                  <c:v>-806.65472269058205</c:v>
                </c:pt>
                <c:pt idx="4513">
                  <c:v>-806.65579557418801</c:v>
                </c:pt>
                <c:pt idx="4514">
                  <c:v>-806.65573596954403</c:v>
                </c:pt>
                <c:pt idx="4515">
                  <c:v>-806.65466308593795</c:v>
                </c:pt>
                <c:pt idx="4516">
                  <c:v>-806.65287494659401</c:v>
                </c:pt>
                <c:pt idx="4517">
                  <c:v>-806.65078878402699</c:v>
                </c:pt>
                <c:pt idx="4518">
                  <c:v>-806.64888143539395</c:v>
                </c:pt>
                <c:pt idx="4519">
                  <c:v>-806.64751052856502</c:v>
                </c:pt>
                <c:pt idx="4520">
                  <c:v>-806.64685487747204</c:v>
                </c:pt>
                <c:pt idx="4521">
                  <c:v>-806.64715290069603</c:v>
                </c:pt>
                <c:pt idx="4522">
                  <c:v>-806.64810657501198</c:v>
                </c:pt>
                <c:pt idx="4523">
                  <c:v>-806.64935827255294</c:v>
                </c:pt>
                <c:pt idx="4524">
                  <c:v>-806.65037155151401</c:v>
                </c:pt>
                <c:pt idx="4525">
                  <c:v>-806.65072917938301</c:v>
                </c:pt>
                <c:pt idx="4526">
                  <c:v>-806.65001392364502</c:v>
                </c:pt>
                <c:pt idx="4527">
                  <c:v>-806.64810657501198</c:v>
                </c:pt>
                <c:pt idx="4528">
                  <c:v>-806.64512634277401</c:v>
                </c:pt>
                <c:pt idx="4529">
                  <c:v>-806.64119243621803</c:v>
                </c:pt>
                <c:pt idx="4530">
                  <c:v>-806.63660287857101</c:v>
                </c:pt>
                <c:pt idx="4531">
                  <c:v>-806.63165569305397</c:v>
                </c:pt>
                <c:pt idx="4532">
                  <c:v>-806.62664890289295</c:v>
                </c:pt>
                <c:pt idx="4533">
                  <c:v>-806.62182092666603</c:v>
                </c:pt>
                <c:pt idx="4534">
                  <c:v>-806.617529392243</c:v>
                </c:pt>
                <c:pt idx="4535">
                  <c:v>-806.61407232284603</c:v>
                </c:pt>
                <c:pt idx="4536">
                  <c:v>-806.61150932312</c:v>
                </c:pt>
                <c:pt idx="4537">
                  <c:v>-806.61001920700096</c:v>
                </c:pt>
                <c:pt idx="4538">
                  <c:v>-806.60948276519798</c:v>
                </c:pt>
                <c:pt idx="4539">
                  <c:v>-806.60972118377697</c:v>
                </c:pt>
                <c:pt idx="4540">
                  <c:v>-806.61067485809303</c:v>
                </c:pt>
                <c:pt idx="4541">
                  <c:v>-806.61222457885799</c:v>
                </c:pt>
                <c:pt idx="4542">
                  <c:v>-806.61407232284603</c:v>
                </c:pt>
                <c:pt idx="4543">
                  <c:v>-806.61597967147804</c:v>
                </c:pt>
                <c:pt idx="4544">
                  <c:v>-806.617529392243</c:v>
                </c:pt>
                <c:pt idx="4545">
                  <c:v>-806.61842346191395</c:v>
                </c:pt>
                <c:pt idx="4546">
                  <c:v>-806.61848306655895</c:v>
                </c:pt>
                <c:pt idx="4547">
                  <c:v>-806.61764860153198</c:v>
                </c:pt>
                <c:pt idx="4548">
                  <c:v>-806.61609888076805</c:v>
                </c:pt>
                <c:pt idx="4549">
                  <c:v>-806.61383390426704</c:v>
                </c:pt>
                <c:pt idx="4550">
                  <c:v>-806.61091327667305</c:v>
                </c:pt>
                <c:pt idx="4551">
                  <c:v>-806.60751581192005</c:v>
                </c:pt>
                <c:pt idx="4552">
                  <c:v>-806.60387992858898</c:v>
                </c:pt>
                <c:pt idx="4553">
                  <c:v>-806.60042285919201</c:v>
                </c:pt>
                <c:pt idx="4554">
                  <c:v>-806.59744262695301</c:v>
                </c:pt>
                <c:pt idx="4555">
                  <c:v>-806.59529685974098</c:v>
                </c:pt>
                <c:pt idx="4556">
                  <c:v>-806.59434318542503</c:v>
                </c:pt>
                <c:pt idx="4557">
                  <c:v>-806.59464120864902</c:v>
                </c:pt>
                <c:pt idx="4558">
                  <c:v>-806.59642934799194</c:v>
                </c:pt>
                <c:pt idx="4559">
                  <c:v>-806.59964799881004</c:v>
                </c:pt>
                <c:pt idx="4560">
                  <c:v>-806.60441637039196</c:v>
                </c:pt>
                <c:pt idx="4561">
                  <c:v>-806.61043643951405</c:v>
                </c:pt>
                <c:pt idx="4562">
                  <c:v>-806.617052555084</c:v>
                </c:pt>
                <c:pt idx="4563">
                  <c:v>-806.62372827529896</c:v>
                </c:pt>
                <c:pt idx="4564">
                  <c:v>-806.62992715835605</c:v>
                </c:pt>
                <c:pt idx="4565">
                  <c:v>-806.63523197174095</c:v>
                </c:pt>
                <c:pt idx="4566">
                  <c:v>-806.63946390152</c:v>
                </c:pt>
                <c:pt idx="4567">
                  <c:v>-806.64262294769298</c:v>
                </c:pt>
                <c:pt idx="4568">
                  <c:v>-806.64458990097103</c:v>
                </c:pt>
                <c:pt idx="4569">
                  <c:v>-806.64548397064198</c:v>
                </c:pt>
                <c:pt idx="4570">
                  <c:v>-806.64554357528698</c:v>
                </c:pt>
                <c:pt idx="4571">
                  <c:v>-806.644947528839</c:v>
                </c:pt>
                <c:pt idx="4572">
                  <c:v>-806.64411306381203</c:v>
                </c:pt>
                <c:pt idx="4573">
                  <c:v>-806.64315938949596</c:v>
                </c:pt>
                <c:pt idx="4574">
                  <c:v>-806.64226531982399</c:v>
                </c:pt>
                <c:pt idx="4575">
                  <c:v>-806.64149045944202</c:v>
                </c:pt>
                <c:pt idx="4576">
                  <c:v>-806.64059638977096</c:v>
                </c:pt>
                <c:pt idx="4577">
                  <c:v>-806.63958311081001</c:v>
                </c:pt>
                <c:pt idx="4578">
                  <c:v>-806.63815259933494</c:v>
                </c:pt>
                <c:pt idx="4579">
                  <c:v>-806.63630485534702</c:v>
                </c:pt>
                <c:pt idx="4580">
                  <c:v>-806.63398027420101</c:v>
                </c:pt>
                <c:pt idx="4581">
                  <c:v>-806.631178855896</c:v>
                </c:pt>
                <c:pt idx="4582">
                  <c:v>-806.62778139114403</c:v>
                </c:pt>
                <c:pt idx="4583">
                  <c:v>-806.62390708923397</c:v>
                </c:pt>
                <c:pt idx="4584">
                  <c:v>-806.61955595016502</c:v>
                </c:pt>
                <c:pt idx="4585">
                  <c:v>-806.614906787873</c:v>
                </c:pt>
                <c:pt idx="4586">
                  <c:v>-806.61007881164596</c:v>
                </c:pt>
                <c:pt idx="4587">
                  <c:v>-806.60542964935303</c:v>
                </c:pt>
                <c:pt idx="4588">
                  <c:v>-806.60113811492897</c:v>
                </c:pt>
                <c:pt idx="4589">
                  <c:v>-806.59732341766403</c:v>
                </c:pt>
                <c:pt idx="4590">
                  <c:v>-806.59398555755604</c:v>
                </c:pt>
                <c:pt idx="4591">
                  <c:v>-806.59124374389705</c:v>
                </c:pt>
                <c:pt idx="4592">
                  <c:v>-806.58891916275002</c:v>
                </c:pt>
                <c:pt idx="4593">
                  <c:v>-806.58707141876198</c:v>
                </c:pt>
                <c:pt idx="4594">
                  <c:v>-806.58564090728805</c:v>
                </c:pt>
                <c:pt idx="4595">
                  <c:v>-806.58462762832698</c:v>
                </c:pt>
                <c:pt idx="4596">
                  <c:v>-806.58415079116799</c:v>
                </c:pt>
                <c:pt idx="4597">
                  <c:v>-806.58421039581299</c:v>
                </c:pt>
                <c:pt idx="4598">
                  <c:v>-806.58462762832698</c:v>
                </c:pt>
                <c:pt idx="4599">
                  <c:v>-806.58540248870895</c:v>
                </c:pt>
                <c:pt idx="4600">
                  <c:v>-806.58647537231502</c:v>
                </c:pt>
                <c:pt idx="4601">
                  <c:v>-806.58766746520996</c:v>
                </c:pt>
                <c:pt idx="4602">
                  <c:v>-806.58897876739502</c:v>
                </c:pt>
                <c:pt idx="4603">
                  <c:v>-806.59023046493598</c:v>
                </c:pt>
                <c:pt idx="4604">
                  <c:v>-806.59106492996204</c:v>
                </c:pt>
                <c:pt idx="4605">
                  <c:v>-806.59124374389705</c:v>
                </c:pt>
                <c:pt idx="4606">
                  <c:v>-806.59064769744896</c:v>
                </c:pt>
                <c:pt idx="4607">
                  <c:v>-806.58939599990902</c:v>
                </c:pt>
                <c:pt idx="4608">
                  <c:v>-806.58778667449997</c:v>
                </c:pt>
                <c:pt idx="4609">
                  <c:v>-806.58587932586704</c:v>
                </c:pt>
                <c:pt idx="4610">
                  <c:v>-806.583971977234</c:v>
                </c:pt>
                <c:pt idx="4611">
                  <c:v>-806.58206462860096</c:v>
                </c:pt>
                <c:pt idx="4612">
                  <c:v>-806.58039569854805</c:v>
                </c:pt>
                <c:pt idx="4613">
                  <c:v>-806.57914400100697</c:v>
                </c:pt>
                <c:pt idx="4614">
                  <c:v>-806.57842874527</c:v>
                </c:pt>
                <c:pt idx="4615">
                  <c:v>-806.57824993133602</c:v>
                </c:pt>
                <c:pt idx="4616">
                  <c:v>-806.57842874527</c:v>
                </c:pt>
                <c:pt idx="4617">
                  <c:v>-806.57890558242798</c:v>
                </c:pt>
                <c:pt idx="4618">
                  <c:v>-806.57944202423096</c:v>
                </c:pt>
                <c:pt idx="4619">
                  <c:v>-806.58003807067905</c:v>
                </c:pt>
                <c:pt idx="4620">
                  <c:v>-806.58063411712703</c:v>
                </c:pt>
                <c:pt idx="4621">
                  <c:v>-806.581349372864</c:v>
                </c:pt>
                <c:pt idx="4622">
                  <c:v>-806.58212423324596</c:v>
                </c:pt>
                <c:pt idx="4623">
                  <c:v>-806.58295869827305</c:v>
                </c:pt>
                <c:pt idx="4624">
                  <c:v>-806.58367395401001</c:v>
                </c:pt>
                <c:pt idx="4625">
                  <c:v>-806.58421039581299</c:v>
                </c:pt>
                <c:pt idx="4626">
                  <c:v>-806.584389209748</c:v>
                </c:pt>
                <c:pt idx="4627">
                  <c:v>-806.58432960510299</c:v>
                </c:pt>
                <c:pt idx="4628">
                  <c:v>-806.584031581879</c:v>
                </c:pt>
                <c:pt idx="4629">
                  <c:v>-806.58349514007602</c:v>
                </c:pt>
                <c:pt idx="4630">
                  <c:v>-806.58254146575905</c:v>
                </c:pt>
                <c:pt idx="4631">
                  <c:v>-806.58123016357399</c:v>
                </c:pt>
                <c:pt idx="4632">
                  <c:v>-806.57956123352096</c:v>
                </c:pt>
                <c:pt idx="4633">
                  <c:v>-806.57765388488804</c:v>
                </c:pt>
                <c:pt idx="4634">
                  <c:v>-806.57550811767601</c:v>
                </c:pt>
                <c:pt idx="4635">
                  <c:v>-806.57306432723999</c:v>
                </c:pt>
                <c:pt idx="4636">
                  <c:v>-806.570143699646</c:v>
                </c:pt>
                <c:pt idx="4637">
                  <c:v>-806.56668663024902</c:v>
                </c:pt>
                <c:pt idx="4638">
                  <c:v>-806.56281232833896</c:v>
                </c:pt>
                <c:pt idx="4639">
                  <c:v>-806.55852079391502</c:v>
                </c:pt>
                <c:pt idx="4640">
                  <c:v>-806.55381202697799</c:v>
                </c:pt>
                <c:pt idx="4641">
                  <c:v>-806.54874563217197</c:v>
                </c:pt>
                <c:pt idx="4642">
                  <c:v>-806.54356002807594</c:v>
                </c:pt>
                <c:pt idx="4643">
                  <c:v>-806.53849363327004</c:v>
                </c:pt>
                <c:pt idx="4644">
                  <c:v>-806.53384447097801</c:v>
                </c:pt>
                <c:pt idx="4645">
                  <c:v>-806.52979135513306</c:v>
                </c:pt>
                <c:pt idx="4646">
                  <c:v>-806.52663230895996</c:v>
                </c:pt>
                <c:pt idx="4647">
                  <c:v>-806.52436733245895</c:v>
                </c:pt>
                <c:pt idx="4648">
                  <c:v>-806.52323484420799</c:v>
                </c:pt>
                <c:pt idx="4649">
                  <c:v>-806.52347326278698</c:v>
                </c:pt>
                <c:pt idx="4650">
                  <c:v>-806.52514219284103</c:v>
                </c:pt>
                <c:pt idx="4651">
                  <c:v>-806.52818202972401</c:v>
                </c:pt>
                <c:pt idx="4652">
                  <c:v>-806.53235435485897</c:v>
                </c:pt>
                <c:pt idx="4653">
                  <c:v>-806.53724193572998</c:v>
                </c:pt>
                <c:pt idx="4654">
                  <c:v>-806.54254674911499</c:v>
                </c:pt>
                <c:pt idx="4655">
                  <c:v>-806.547911167145</c:v>
                </c:pt>
                <c:pt idx="4656">
                  <c:v>-806.55309677124001</c:v>
                </c:pt>
                <c:pt idx="4657">
                  <c:v>-806.55756711959896</c:v>
                </c:pt>
                <c:pt idx="4658">
                  <c:v>-806.56096458435104</c:v>
                </c:pt>
                <c:pt idx="4659">
                  <c:v>-806.56293153762795</c:v>
                </c:pt>
                <c:pt idx="4660">
                  <c:v>-806.56328916549705</c:v>
                </c:pt>
                <c:pt idx="4661">
                  <c:v>-806.562037467957</c:v>
                </c:pt>
                <c:pt idx="4662">
                  <c:v>-806.55929565429699</c:v>
                </c:pt>
                <c:pt idx="4663">
                  <c:v>-806.55548095703102</c:v>
                </c:pt>
                <c:pt idx="4664">
                  <c:v>-806.550831794739</c:v>
                </c:pt>
                <c:pt idx="4665">
                  <c:v>-806.54564619064399</c:v>
                </c:pt>
                <c:pt idx="4666">
                  <c:v>-806.54034137725898</c:v>
                </c:pt>
                <c:pt idx="4667">
                  <c:v>-806.53521537780796</c:v>
                </c:pt>
                <c:pt idx="4668">
                  <c:v>-806.53056621551502</c:v>
                </c:pt>
                <c:pt idx="4669">
                  <c:v>-806.52651309967098</c:v>
                </c:pt>
                <c:pt idx="4670">
                  <c:v>-806.52317523956299</c:v>
                </c:pt>
                <c:pt idx="4671">
                  <c:v>-806.520314216614</c:v>
                </c:pt>
                <c:pt idx="4672">
                  <c:v>-806.51757240295399</c:v>
                </c:pt>
                <c:pt idx="4673">
                  <c:v>-806.514830589295</c:v>
                </c:pt>
                <c:pt idx="4674">
                  <c:v>-806.511731147766</c:v>
                </c:pt>
                <c:pt idx="4675">
                  <c:v>-806.50821447372505</c:v>
                </c:pt>
                <c:pt idx="4676">
                  <c:v>-806.50416135787998</c:v>
                </c:pt>
                <c:pt idx="4677">
                  <c:v>-806.49963140487705</c:v>
                </c:pt>
                <c:pt idx="4678">
                  <c:v>-806.49474382400501</c:v>
                </c:pt>
                <c:pt idx="4679">
                  <c:v>-806.48967742919899</c:v>
                </c:pt>
                <c:pt idx="4680">
                  <c:v>-806.48473024368298</c:v>
                </c:pt>
                <c:pt idx="4681">
                  <c:v>-806.48002147674595</c:v>
                </c:pt>
                <c:pt idx="4682">
                  <c:v>-806.475670337677</c:v>
                </c:pt>
                <c:pt idx="4683">
                  <c:v>-806.47173643112205</c:v>
                </c:pt>
                <c:pt idx="4684">
                  <c:v>-806.46839857101497</c:v>
                </c:pt>
                <c:pt idx="4685">
                  <c:v>-806.46571636199997</c:v>
                </c:pt>
                <c:pt idx="4686">
                  <c:v>-806.46386861801204</c:v>
                </c:pt>
                <c:pt idx="4687">
                  <c:v>-806.46285533905098</c:v>
                </c:pt>
                <c:pt idx="4688">
                  <c:v>-806.46249771118198</c:v>
                </c:pt>
                <c:pt idx="4689">
                  <c:v>-806.46273612976097</c:v>
                </c:pt>
                <c:pt idx="4690">
                  <c:v>-806.46339178085304</c:v>
                </c:pt>
                <c:pt idx="4691">
                  <c:v>-806.46428585052502</c:v>
                </c:pt>
                <c:pt idx="4692">
                  <c:v>-806.46529912948597</c:v>
                </c:pt>
                <c:pt idx="4693">
                  <c:v>-806.46619319915806</c:v>
                </c:pt>
                <c:pt idx="4694">
                  <c:v>-806.46667003631603</c:v>
                </c:pt>
                <c:pt idx="4695">
                  <c:v>-806.46655082702705</c:v>
                </c:pt>
                <c:pt idx="4696">
                  <c:v>-806.46571636199997</c:v>
                </c:pt>
                <c:pt idx="4697">
                  <c:v>-806.46428585052502</c:v>
                </c:pt>
                <c:pt idx="4698">
                  <c:v>-806.46243810653698</c:v>
                </c:pt>
                <c:pt idx="4699">
                  <c:v>-806.46041154861496</c:v>
                </c:pt>
                <c:pt idx="4700">
                  <c:v>-806.45832538604805</c:v>
                </c:pt>
                <c:pt idx="4701">
                  <c:v>-806.45606040954601</c:v>
                </c:pt>
                <c:pt idx="4702">
                  <c:v>-806.453676223755</c:v>
                </c:pt>
                <c:pt idx="4703">
                  <c:v>-806.45105361938499</c:v>
                </c:pt>
                <c:pt idx="4704">
                  <c:v>-806.448192596436</c:v>
                </c:pt>
                <c:pt idx="4705">
                  <c:v>-806.44503355026302</c:v>
                </c:pt>
                <c:pt idx="4706">
                  <c:v>-806.44139766693104</c:v>
                </c:pt>
                <c:pt idx="4707">
                  <c:v>-806.43728494644199</c:v>
                </c:pt>
                <c:pt idx="4708">
                  <c:v>-806.43263578414906</c:v>
                </c:pt>
                <c:pt idx="4709">
                  <c:v>-806.42780780792305</c:v>
                </c:pt>
                <c:pt idx="4710">
                  <c:v>-806.42292022705101</c:v>
                </c:pt>
                <c:pt idx="4711">
                  <c:v>-806.41827106475898</c:v>
                </c:pt>
                <c:pt idx="4712">
                  <c:v>-806.41403913497902</c:v>
                </c:pt>
                <c:pt idx="4713">
                  <c:v>-806.41028404235897</c:v>
                </c:pt>
                <c:pt idx="4714">
                  <c:v>-806.40706539154098</c:v>
                </c:pt>
                <c:pt idx="4715">
                  <c:v>-806.40438318252598</c:v>
                </c:pt>
                <c:pt idx="4716">
                  <c:v>-806.40223741531395</c:v>
                </c:pt>
                <c:pt idx="4717">
                  <c:v>-806.40044927597103</c:v>
                </c:pt>
                <c:pt idx="4718">
                  <c:v>-806.39907836914097</c:v>
                </c:pt>
                <c:pt idx="4719">
                  <c:v>-806.39818429946899</c:v>
                </c:pt>
                <c:pt idx="4720">
                  <c:v>-806.39776706695602</c:v>
                </c:pt>
                <c:pt idx="4721">
                  <c:v>-806.39782667160102</c:v>
                </c:pt>
                <c:pt idx="4722">
                  <c:v>-806.398363113404</c:v>
                </c:pt>
                <c:pt idx="4723">
                  <c:v>-806.39937639236496</c:v>
                </c:pt>
                <c:pt idx="4724">
                  <c:v>-806.400866508484</c:v>
                </c:pt>
                <c:pt idx="4725">
                  <c:v>-806.40283346176204</c:v>
                </c:pt>
                <c:pt idx="4726">
                  <c:v>-806.40503883361805</c:v>
                </c:pt>
                <c:pt idx="4727">
                  <c:v>-806.40718460082996</c:v>
                </c:pt>
                <c:pt idx="4728">
                  <c:v>-806.40873432159401</c:v>
                </c:pt>
                <c:pt idx="4729">
                  <c:v>-806.40938997268699</c:v>
                </c:pt>
                <c:pt idx="4730">
                  <c:v>-806.40885353088402</c:v>
                </c:pt>
                <c:pt idx="4731">
                  <c:v>-806.40712499618598</c:v>
                </c:pt>
                <c:pt idx="4732">
                  <c:v>-806.40414476394699</c:v>
                </c:pt>
                <c:pt idx="4733">
                  <c:v>-806.39997243881203</c:v>
                </c:pt>
                <c:pt idx="4734">
                  <c:v>-806.39460802078304</c:v>
                </c:pt>
                <c:pt idx="4735">
                  <c:v>-806.38828992843605</c:v>
                </c:pt>
                <c:pt idx="4736">
                  <c:v>-806.381435394287</c:v>
                </c:pt>
                <c:pt idx="4737">
                  <c:v>-806.37452125549305</c:v>
                </c:pt>
                <c:pt idx="4738">
                  <c:v>-806.367845535279</c:v>
                </c:pt>
                <c:pt idx="4739">
                  <c:v>-806.36152744293202</c:v>
                </c:pt>
                <c:pt idx="4740">
                  <c:v>-806.35544776916504</c:v>
                </c:pt>
                <c:pt idx="4741">
                  <c:v>-806.34942770004295</c:v>
                </c:pt>
                <c:pt idx="4742">
                  <c:v>-806.34340763092098</c:v>
                </c:pt>
                <c:pt idx="4743">
                  <c:v>-806.337327957154</c:v>
                </c:pt>
                <c:pt idx="4744">
                  <c:v>-806.33130788803101</c:v>
                </c:pt>
                <c:pt idx="4745">
                  <c:v>-806.32534742355404</c:v>
                </c:pt>
                <c:pt idx="4746">
                  <c:v>-806.31944656372104</c:v>
                </c:pt>
                <c:pt idx="4747">
                  <c:v>-806.31360530853306</c:v>
                </c:pt>
                <c:pt idx="4748">
                  <c:v>-806.30818128585804</c:v>
                </c:pt>
                <c:pt idx="4749">
                  <c:v>-806.30341291427601</c:v>
                </c:pt>
                <c:pt idx="4750">
                  <c:v>-806.29947900772095</c:v>
                </c:pt>
                <c:pt idx="4751">
                  <c:v>-806.29637956619297</c:v>
                </c:pt>
                <c:pt idx="4752">
                  <c:v>-806.29405498504696</c:v>
                </c:pt>
                <c:pt idx="4753">
                  <c:v>-806.29220724105903</c:v>
                </c:pt>
                <c:pt idx="4754">
                  <c:v>-806.29065752029396</c:v>
                </c:pt>
                <c:pt idx="4755">
                  <c:v>-806.28952503204403</c:v>
                </c:pt>
                <c:pt idx="4756">
                  <c:v>-806.28875017166195</c:v>
                </c:pt>
                <c:pt idx="4757">
                  <c:v>-806.28839254379295</c:v>
                </c:pt>
                <c:pt idx="4758">
                  <c:v>-806.28815412521396</c:v>
                </c:pt>
                <c:pt idx="4759">
                  <c:v>-806.28797531127998</c:v>
                </c:pt>
                <c:pt idx="4760">
                  <c:v>-806.28749847412098</c:v>
                </c:pt>
                <c:pt idx="4761">
                  <c:v>-806.28666400909401</c:v>
                </c:pt>
                <c:pt idx="4762">
                  <c:v>-806.28523349761997</c:v>
                </c:pt>
                <c:pt idx="4763">
                  <c:v>-806.28320693969704</c:v>
                </c:pt>
                <c:pt idx="4764">
                  <c:v>-806.28040552139305</c:v>
                </c:pt>
                <c:pt idx="4765">
                  <c:v>-806.27688884735096</c:v>
                </c:pt>
                <c:pt idx="4766">
                  <c:v>-806.27283573150703</c:v>
                </c:pt>
                <c:pt idx="4767">
                  <c:v>-806.26854419708297</c:v>
                </c:pt>
                <c:pt idx="4768">
                  <c:v>-806.26443147659302</c:v>
                </c:pt>
                <c:pt idx="4769">
                  <c:v>-806.26103401184105</c:v>
                </c:pt>
                <c:pt idx="4770">
                  <c:v>-806.25853061676003</c:v>
                </c:pt>
                <c:pt idx="4771">
                  <c:v>-806.25710010528599</c:v>
                </c:pt>
                <c:pt idx="4772">
                  <c:v>-806.25638484954902</c:v>
                </c:pt>
                <c:pt idx="4773">
                  <c:v>-806.25596761703503</c:v>
                </c:pt>
                <c:pt idx="4774">
                  <c:v>-806.25537157058704</c:v>
                </c:pt>
                <c:pt idx="4775">
                  <c:v>-806.25417947769199</c:v>
                </c:pt>
                <c:pt idx="4776">
                  <c:v>-806.25215291976895</c:v>
                </c:pt>
                <c:pt idx="4777">
                  <c:v>-806.24905347824097</c:v>
                </c:pt>
                <c:pt idx="4778">
                  <c:v>-806.24476194381702</c:v>
                </c:pt>
                <c:pt idx="4779">
                  <c:v>-806.23933792114303</c:v>
                </c:pt>
                <c:pt idx="4780">
                  <c:v>-806.23296022415195</c:v>
                </c:pt>
                <c:pt idx="4781">
                  <c:v>-806.22616529464699</c:v>
                </c:pt>
                <c:pt idx="4782">
                  <c:v>-806.21948957443306</c:v>
                </c:pt>
                <c:pt idx="4783">
                  <c:v>-806.21335029602096</c:v>
                </c:pt>
                <c:pt idx="4784">
                  <c:v>-806.20804548263595</c:v>
                </c:pt>
                <c:pt idx="4785">
                  <c:v>-806.20363473892201</c:v>
                </c:pt>
                <c:pt idx="4786">
                  <c:v>-806.19993925094604</c:v>
                </c:pt>
                <c:pt idx="4787">
                  <c:v>-806.19701862335205</c:v>
                </c:pt>
                <c:pt idx="4788">
                  <c:v>-806.19481325149604</c:v>
                </c:pt>
                <c:pt idx="4789">
                  <c:v>-806.19344234466598</c:v>
                </c:pt>
                <c:pt idx="4790">
                  <c:v>-806.192727088928</c:v>
                </c:pt>
                <c:pt idx="4791">
                  <c:v>-806.19248867034901</c:v>
                </c:pt>
                <c:pt idx="4792">
                  <c:v>-806.192727088928</c:v>
                </c:pt>
                <c:pt idx="4793">
                  <c:v>-806.19326353073097</c:v>
                </c:pt>
                <c:pt idx="4794">
                  <c:v>-806.19415760040295</c:v>
                </c:pt>
                <c:pt idx="4795">
                  <c:v>-806.195468902588</c:v>
                </c:pt>
                <c:pt idx="4796">
                  <c:v>-806.19719743728695</c:v>
                </c:pt>
                <c:pt idx="4797">
                  <c:v>-806.19940280914295</c:v>
                </c:pt>
                <c:pt idx="4798">
                  <c:v>-806.20184659957897</c:v>
                </c:pt>
                <c:pt idx="4799">
                  <c:v>-806.20446920394897</c:v>
                </c:pt>
                <c:pt idx="4800">
                  <c:v>-806.20697259903</c:v>
                </c:pt>
                <c:pt idx="4801">
                  <c:v>-806.20929718017601</c:v>
                </c:pt>
                <c:pt idx="4802">
                  <c:v>-806.21114492416405</c:v>
                </c:pt>
                <c:pt idx="4803">
                  <c:v>-806.21251583099399</c:v>
                </c:pt>
                <c:pt idx="4804">
                  <c:v>-806.21305227279697</c:v>
                </c:pt>
                <c:pt idx="4805">
                  <c:v>-806.21275424957298</c:v>
                </c:pt>
                <c:pt idx="4806">
                  <c:v>-806.21138334274303</c:v>
                </c:pt>
                <c:pt idx="4807">
                  <c:v>-806.20905876159702</c:v>
                </c:pt>
                <c:pt idx="4808">
                  <c:v>-806.20589971542404</c:v>
                </c:pt>
                <c:pt idx="4809">
                  <c:v>-806.20220422744796</c:v>
                </c:pt>
                <c:pt idx="4810">
                  <c:v>-806.19827032089302</c:v>
                </c:pt>
                <c:pt idx="4811">
                  <c:v>-806.19439601898205</c:v>
                </c:pt>
                <c:pt idx="4812">
                  <c:v>-806.19081974029598</c:v>
                </c:pt>
                <c:pt idx="4813">
                  <c:v>-806.18777990341198</c:v>
                </c:pt>
                <c:pt idx="4814">
                  <c:v>-806.18533611297596</c:v>
                </c:pt>
                <c:pt idx="4815">
                  <c:v>-806.18354797363304</c:v>
                </c:pt>
                <c:pt idx="4816">
                  <c:v>-806.18241548538197</c:v>
                </c:pt>
                <c:pt idx="4817">
                  <c:v>-806.18187904357899</c:v>
                </c:pt>
                <c:pt idx="4818">
                  <c:v>-806.18175983429001</c:v>
                </c:pt>
                <c:pt idx="4819">
                  <c:v>-806.181700229645</c:v>
                </c:pt>
                <c:pt idx="4820">
                  <c:v>-806.18152141571102</c:v>
                </c:pt>
                <c:pt idx="4821">
                  <c:v>-806.18098497390804</c:v>
                </c:pt>
                <c:pt idx="4822">
                  <c:v>-806.17997169494595</c:v>
                </c:pt>
                <c:pt idx="4823">
                  <c:v>-806.17842197418202</c:v>
                </c:pt>
                <c:pt idx="4824">
                  <c:v>-806.17633581161499</c:v>
                </c:pt>
                <c:pt idx="4825">
                  <c:v>-806.17377281188999</c:v>
                </c:pt>
                <c:pt idx="4826">
                  <c:v>-806.17109060287498</c:v>
                </c:pt>
                <c:pt idx="4827">
                  <c:v>-806.16846799850498</c:v>
                </c:pt>
                <c:pt idx="4828">
                  <c:v>-806.16626262664795</c:v>
                </c:pt>
                <c:pt idx="4829">
                  <c:v>-806.16477251052902</c:v>
                </c:pt>
                <c:pt idx="4830">
                  <c:v>-806.16393804550205</c:v>
                </c:pt>
                <c:pt idx="4831">
                  <c:v>-806.16375923156795</c:v>
                </c:pt>
                <c:pt idx="4832">
                  <c:v>-806.16399765014705</c:v>
                </c:pt>
                <c:pt idx="4833">
                  <c:v>-806.16429567337104</c:v>
                </c:pt>
                <c:pt idx="4834">
                  <c:v>-806.16441488266003</c:v>
                </c:pt>
                <c:pt idx="4835">
                  <c:v>-806.16417646408104</c:v>
                </c:pt>
                <c:pt idx="4836">
                  <c:v>-806.16358041763306</c:v>
                </c:pt>
                <c:pt idx="4837">
                  <c:v>-806.16268634796199</c:v>
                </c:pt>
                <c:pt idx="4838">
                  <c:v>-806.16167306900002</c:v>
                </c:pt>
                <c:pt idx="4839">
                  <c:v>-806.16083860397396</c:v>
                </c:pt>
                <c:pt idx="4840">
                  <c:v>-806.16048097610496</c:v>
                </c:pt>
                <c:pt idx="4841">
                  <c:v>-806.16083860397396</c:v>
                </c:pt>
                <c:pt idx="4842">
                  <c:v>-806.16209030151401</c:v>
                </c:pt>
                <c:pt idx="4843">
                  <c:v>-806.16411685943604</c:v>
                </c:pt>
                <c:pt idx="4844">
                  <c:v>-806.16667985916195</c:v>
                </c:pt>
                <c:pt idx="4845">
                  <c:v>-806.16906404495296</c:v>
                </c:pt>
                <c:pt idx="4846">
                  <c:v>-806.17097139358498</c:v>
                </c:pt>
                <c:pt idx="4847">
                  <c:v>-806.17216348648105</c:v>
                </c:pt>
                <c:pt idx="4848">
                  <c:v>-806.17258071899403</c:v>
                </c:pt>
                <c:pt idx="4849">
                  <c:v>-806.17258071899403</c:v>
                </c:pt>
                <c:pt idx="4850">
                  <c:v>-806.17234230041504</c:v>
                </c:pt>
                <c:pt idx="4851">
                  <c:v>-806.17192506790195</c:v>
                </c:pt>
                <c:pt idx="4852">
                  <c:v>-806.17150783538796</c:v>
                </c:pt>
                <c:pt idx="4853">
                  <c:v>-806.17126941680897</c:v>
                </c:pt>
                <c:pt idx="4854">
                  <c:v>-806.17120981216499</c:v>
                </c:pt>
                <c:pt idx="4855">
                  <c:v>-806.17126941680897</c:v>
                </c:pt>
                <c:pt idx="4856">
                  <c:v>-806.17103099822998</c:v>
                </c:pt>
                <c:pt idx="4857">
                  <c:v>-806.17001771926903</c:v>
                </c:pt>
                <c:pt idx="4858">
                  <c:v>-806.167931556702</c:v>
                </c:pt>
                <c:pt idx="4859">
                  <c:v>-806.16459369659401</c:v>
                </c:pt>
                <c:pt idx="4860">
                  <c:v>-806.16018295288097</c:v>
                </c:pt>
                <c:pt idx="4861">
                  <c:v>-806.15523576736496</c:v>
                </c:pt>
                <c:pt idx="4862">
                  <c:v>-806.15010976791405</c:v>
                </c:pt>
                <c:pt idx="4863">
                  <c:v>-806.145520210266</c:v>
                </c:pt>
                <c:pt idx="4864">
                  <c:v>-806.14176511764504</c:v>
                </c:pt>
                <c:pt idx="4865">
                  <c:v>-806.13938093185402</c:v>
                </c:pt>
                <c:pt idx="4866">
                  <c:v>-806.13854646682796</c:v>
                </c:pt>
                <c:pt idx="4867">
                  <c:v>-806.13938093185402</c:v>
                </c:pt>
                <c:pt idx="4868">
                  <c:v>-806.14158630371105</c:v>
                </c:pt>
                <c:pt idx="4869">
                  <c:v>-806.14486455917404</c:v>
                </c:pt>
                <c:pt idx="4870">
                  <c:v>-806.14885807037399</c:v>
                </c:pt>
                <c:pt idx="4871">
                  <c:v>-806.15320920944202</c:v>
                </c:pt>
                <c:pt idx="4872">
                  <c:v>-806.15773916244495</c:v>
                </c:pt>
                <c:pt idx="4873">
                  <c:v>-806.162328720093</c:v>
                </c:pt>
                <c:pt idx="4874">
                  <c:v>-806.16691827774105</c:v>
                </c:pt>
                <c:pt idx="4875">
                  <c:v>-806.17156744003296</c:v>
                </c:pt>
                <c:pt idx="4876">
                  <c:v>-806.17621660232601</c:v>
                </c:pt>
                <c:pt idx="4877">
                  <c:v>-806.18110418319702</c:v>
                </c:pt>
                <c:pt idx="4878">
                  <c:v>-806.18611097335804</c:v>
                </c:pt>
                <c:pt idx="4879">
                  <c:v>-806.19135618209896</c:v>
                </c:pt>
                <c:pt idx="4880">
                  <c:v>-806.19660139083896</c:v>
                </c:pt>
                <c:pt idx="4881">
                  <c:v>-806.20178699493397</c:v>
                </c:pt>
                <c:pt idx="4882">
                  <c:v>-806.20679378509499</c:v>
                </c:pt>
                <c:pt idx="4883">
                  <c:v>-806.21162176132202</c:v>
                </c:pt>
                <c:pt idx="4884">
                  <c:v>-806.21633052825905</c:v>
                </c:pt>
                <c:pt idx="4885">
                  <c:v>-806.22086048126198</c:v>
                </c:pt>
                <c:pt idx="4886">
                  <c:v>-806.22539043426502</c:v>
                </c:pt>
                <c:pt idx="4887">
                  <c:v>-806.22992038726795</c:v>
                </c:pt>
                <c:pt idx="4888">
                  <c:v>-806.234629154206</c:v>
                </c:pt>
                <c:pt idx="4889">
                  <c:v>-806.23951673507702</c:v>
                </c:pt>
                <c:pt idx="4890">
                  <c:v>-806.24440431594905</c:v>
                </c:pt>
                <c:pt idx="4891">
                  <c:v>-806.24917268753097</c:v>
                </c:pt>
                <c:pt idx="4892">
                  <c:v>-806.25352382659901</c:v>
                </c:pt>
                <c:pt idx="4893">
                  <c:v>-806.25710010528599</c:v>
                </c:pt>
                <c:pt idx="4894">
                  <c:v>-806.25978231430099</c:v>
                </c:pt>
                <c:pt idx="4895">
                  <c:v>-806.26145124435402</c:v>
                </c:pt>
                <c:pt idx="4896">
                  <c:v>-806.26222610473701</c:v>
                </c:pt>
                <c:pt idx="4897">
                  <c:v>-806.26222610473701</c:v>
                </c:pt>
                <c:pt idx="4898">
                  <c:v>-806.26174926757801</c:v>
                </c:pt>
                <c:pt idx="4899">
                  <c:v>-806.26133203506504</c:v>
                </c:pt>
                <c:pt idx="4900">
                  <c:v>-806.26127243042004</c:v>
                </c:pt>
                <c:pt idx="4901">
                  <c:v>-806.26186847686802</c:v>
                </c:pt>
                <c:pt idx="4902">
                  <c:v>-806.26323938369796</c:v>
                </c:pt>
                <c:pt idx="4903">
                  <c:v>-806.26526594161999</c:v>
                </c:pt>
                <c:pt idx="4904">
                  <c:v>-806.26788854598999</c:v>
                </c:pt>
                <c:pt idx="4905">
                  <c:v>-806.27074956893898</c:v>
                </c:pt>
                <c:pt idx="4906">
                  <c:v>-806.273610591889</c:v>
                </c:pt>
                <c:pt idx="4907">
                  <c:v>-806.27599477768001</c:v>
                </c:pt>
                <c:pt idx="4908">
                  <c:v>-806.27778291702305</c:v>
                </c:pt>
                <c:pt idx="4909">
                  <c:v>-806.27897500991799</c:v>
                </c:pt>
                <c:pt idx="4910">
                  <c:v>-806.27974987030098</c:v>
                </c:pt>
                <c:pt idx="4911">
                  <c:v>-806.28034591674805</c:v>
                </c:pt>
                <c:pt idx="4912">
                  <c:v>-806.28100156784103</c:v>
                </c:pt>
                <c:pt idx="4913">
                  <c:v>-806.28207445144699</c:v>
                </c:pt>
                <c:pt idx="4914">
                  <c:v>-806.28374338150002</c:v>
                </c:pt>
                <c:pt idx="4915">
                  <c:v>-806.28624677658104</c:v>
                </c:pt>
                <c:pt idx="4916">
                  <c:v>-806.28958463668801</c:v>
                </c:pt>
                <c:pt idx="4917">
                  <c:v>-806.29363775253296</c:v>
                </c:pt>
                <c:pt idx="4918">
                  <c:v>-806.29822731018101</c:v>
                </c:pt>
                <c:pt idx="4919">
                  <c:v>-806.30299568176304</c:v>
                </c:pt>
                <c:pt idx="4920">
                  <c:v>-806.30782365798996</c:v>
                </c:pt>
                <c:pt idx="4921">
                  <c:v>-806.312294006348</c:v>
                </c:pt>
                <c:pt idx="4922">
                  <c:v>-806.31622791290295</c:v>
                </c:pt>
                <c:pt idx="4923">
                  <c:v>-806.31938695907604</c:v>
                </c:pt>
                <c:pt idx="4924">
                  <c:v>-806.32153272628796</c:v>
                </c:pt>
                <c:pt idx="4925">
                  <c:v>-806.32248640060402</c:v>
                </c:pt>
                <c:pt idx="4926">
                  <c:v>-806.32224798202503</c:v>
                </c:pt>
                <c:pt idx="4927">
                  <c:v>-806.32087707519599</c:v>
                </c:pt>
                <c:pt idx="4928">
                  <c:v>-806.31861209869396</c:v>
                </c:pt>
                <c:pt idx="4929">
                  <c:v>-806.31575107574497</c:v>
                </c:pt>
                <c:pt idx="4930">
                  <c:v>-806.31265163421699</c:v>
                </c:pt>
                <c:pt idx="4931">
                  <c:v>-806.309731006623</c:v>
                </c:pt>
                <c:pt idx="4932">
                  <c:v>-806.30746603012096</c:v>
                </c:pt>
                <c:pt idx="4933">
                  <c:v>-806.30633354187</c:v>
                </c:pt>
                <c:pt idx="4934">
                  <c:v>-806.306810379029</c:v>
                </c:pt>
                <c:pt idx="4935">
                  <c:v>-806.30895614624001</c:v>
                </c:pt>
                <c:pt idx="4936">
                  <c:v>-806.31265163421699</c:v>
                </c:pt>
                <c:pt idx="4937">
                  <c:v>-806.31765842437801</c:v>
                </c:pt>
                <c:pt idx="4938">
                  <c:v>-806.32338047027599</c:v>
                </c:pt>
                <c:pt idx="4939">
                  <c:v>-806.32951974868797</c:v>
                </c:pt>
                <c:pt idx="4940">
                  <c:v>-806.33542060852096</c:v>
                </c:pt>
                <c:pt idx="4941">
                  <c:v>-806.34072542190597</c:v>
                </c:pt>
                <c:pt idx="4942">
                  <c:v>-806.34495735168503</c:v>
                </c:pt>
                <c:pt idx="4943">
                  <c:v>-806.34793758392402</c:v>
                </c:pt>
                <c:pt idx="4944">
                  <c:v>-806.34960651397705</c:v>
                </c:pt>
                <c:pt idx="4945">
                  <c:v>-806.35014295578003</c:v>
                </c:pt>
                <c:pt idx="4946">
                  <c:v>-806.34990453720104</c:v>
                </c:pt>
                <c:pt idx="4947">
                  <c:v>-806.34901046752998</c:v>
                </c:pt>
                <c:pt idx="4948">
                  <c:v>-806.34775876998901</c:v>
                </c:pt>
                <c:pt idx="4949">
                  <c:v>-806.34608983993598</c:v>
                </c:pt>
                <c:pt idx="4950">
                  <c:v>-806.34406328201305</c:v>
                </c:pt>
                <c:pt idx="4951">
                  <c:v>-806.34173870086704</c:v>
                </c:pt>
                <c:pt idx="4952">
                  <c:v>-806.33923530578602</c:v>
                </c:pt>
                <c:pt idx="4953">
                  <c:v>-806.33661270141602</c:v>
                </c:pt>
                <c:pt idx="4954">
                  <c:v>-806.33416891098</c:v>
                </c:pt>
                <c:pt idx="4955">
                  <c:v>-806.33208274841297</c:v>
                </c:pt>
                <c:pt idx="4956">
                  <c:v>-806.33083105087303</c:v>
                </c:pt>
                <c:pt idx="4957">
                  <c:v>-806.33071184158302</c:v>
                </c:pt>
                <c:pt idx="4958">
                  <c:v>-806.33214235305798</c:v>
                </c:pt>
                <c:pt idx="4959">
                  <c:v>-806.33542060852096</c:v>
                </c:pt>
                <c:pt idx="4960">
                  <c:v>-806.34066581726097</c:v>
                </c:pt>
                <c:pt idx="4961">
                  <c:v>-806.34757995605503</c:v>
                </c:pt>
                <c:pt idx="4962">
                  <c:v>-806.35586500167904</c:v>
                </c:pt>
                <c:pt idx="4963">
                  <c:v>-806.36486530304001</c:v>
                </c:pt>
                <c:pt idx="4964">
                  <c:v>-806.37404441833496</c:v>
                </c:pt>
                <c:pt idx="4965">
                  <c:v>-806.38286590576195</c:v>
                </c:pt>
                <c:pt idx="4966">
                  <c:v>-806.39103174209595</c:v>
                </c:pt>
                <c:pt idx="4967">
                  <c:v>-806.39818429946899</c:v>
                </c:pt>
                <c:pt idx="4968">
                  <c:v>-806.40402555465698</c:v>
                </c:pt>
                <c:pt idx="4969">
                  <c:v>-806.40837669372604</c:v>
                </c:pt>
                <c:pt idx="4970">
                  <c:v>-806.41135692596504</c:v>
                </c:pt>
                <c:pt idx="4971">
                  <c:v>-806.41302585601795</c:v>
                </c:pt>
                <c:pt idx="4972">
                  <c:v>-806.41368150711105</c:v>
                </c:pt>
                <c:pt idx="4973">
                  <c:v>-806.41350269317604</c:v>
                </c:pt>
                <c:pt idx="4974">
                  <c:v>-806.41272783279396</c:v>
                </c:pt>
                <c:pt idx="4975">
                  <c:v>-806.41147613525402</c:v>
                </c:pt>
                <c:pt idx="4976">
                  <c:v>-806.40998601913498</c:v>
                </c:pt>
                <c:pt idx="4977">
                  <c:v>-806.40837669372604</c:v>
                </c:pt>
                <c:pt idx="4978">
                  <c:v>-806.40712499618598</c:v>
                </c:pt>
                <c:pt idx="4979">
                  <c:v>-806.406350135803</c:v>
                </c:pt>
                <c:pt idx="4980">
                  <c:v>-806.40623092651401</c:v>
                </c:pt>
                <c:pt idx="4981">
                  <c:v>-806.40676736831699</c:v>
                </c:pt>
                <c:pt idx="4982">
                  <c:v>-806.40789985656795</c:v>
                </c:pt>
                <c:pt idx="4983">
                  <c:v>-806.409509181977</c:v>
                </c:pt>
                <c:pt idx="4984">
                  <c:v>-806.41153573989902</c:v>
                </c:pt>
                <c:pt idx="4985">
                  <c:v>-806.41391992569004</c:v>
                </c:pt>
                <c:pt idx="4986">
                  <c:v>-806.41672134399403</c:v>
                </c:pt>
                <c:pt idx="4987">
                  <c:v>-806.41976118087803</c:v>
                </c:pt>
                <c:pt idx="4988">
                  <c:v>-806.42309904098499</c:v>
                </c:pt>
                <c:pt idx="4989">
                  <c:v>-806.42691373825096</c:v>
                </c:pt>
                <c:pt idx="4990">
                  <c:v>-806.431384086609</c:v>
                </c:pt>
                <c:pt idx="4991">
                  <c:v>-806.436867713928</c:v>
                </c:pt>
                <c:pt idx="4992">
                  <c:v>-806.44366264343296</c:v>
                </c:pt>
                <c:pt idx="4993">
                  <c:v>-806.45170927047798</c:v>
                </c:pt>
                <c:pt idx="4994">
                  <c:v>-806.46100759506203</c:v>
                </c:pt>
                <c:pt idx="4995">
                  <c:v>-806.47119998931896</c:v>
                </c:pt>
                <c:pt idx="4996">
                  <c:v>-806.48198843002297</c:v>
                </c:pt>
                <c:pt idx="4997">
                  <c:v>-806.49289608001698</c:v>
                </c:pt>
                <c:pt idx="4998">
                  <c:v>-806.50338649749801</c:v>
                </c:pt>
                <c:pt idx="4999">
                  <c:v>-806.51298284530696</c:v>
                </c:pt>
                <c:pt idx="5000">
                  <c:v>-806.52120828628597</c:v>
                </c:pt>
                <c:pt idx="5001">
                  <c:v>-806.52776479721103</c:v>
                </c:pt>
                <c:pt idx="5002">
                  <c:v>-806.53259277343795</c:v>
                </c:pt>
                <c:pt idx="5003">
                  <c:v>-806.53569221496605</c:v>
                </c:pt>
                <c:pt idx="5004">
                  <c:v>-806.53730154037498</c:v>
                </c:pt>
                <c:pt idx="5005">
                  <c:v>-806.53765916824398</c:v>
                </c:pt>
                <c:pt idx="5006">
                  <c:v>-806.537063121796</c:v>
                </c:pt>
                <c:pt idx="5007">
                  <c:v>-806.53587102890003</c:v>
                </c:pt>
                <c:pt idx="5008">
                  <c:v>-806.53426170349098</c:v>
                </c:pt>
                <c:pt idx="5009">
                  <c:v>-806.53253316879295</c:v>
                </c:pt>
                <c:pt idx="5010">
                  <c:v>-806.53086423873901</c:v>
                </c:pt>
                <c:pt idx="5011">
                  <c:v>-806.52955293655396</c:v>
                </c:pt>
                <c:pt idx="5012">
                  <c:v>-806.52889728546199</c:v>
                </c:pt>
                <c:pt idx="5013">
                  <c:v>-806.52919530868598</c:v>
                </c:pt>
                <c:pt idx="5014">
                  <c:v>-806.53056621551502</c:v>
                </c:pt>
                <c:pt idx="5015">
                  <c:v>-806.53277158737205</c:v>
                </c:pt>
                <c:pt idx="5016">
                  <c:v>-806.53545379638695</c:v>
                </c:pt>
                <c:pt idx="5017">
                  <c:v>-806.53813600540195</c:v>
                </c:pt>
                <c:pt idx="5018">
                  <c:v>-806.54034137725898</c:v>
                </c:pt>
                <c:pt idx="5019">
                  <c:v>-806.54159307479904</c:v>
                </c:pt>
                <c:pt idx="5020">
                  <c:v>-806.54159307479904</c:v>
                </c:pt>
                <c:pt idx="5021">
                  <c:v>-806.54022216796898</c:v>
                </c:pt>
                <c:pt idx="5022">
                  <c:v>-806.53748035430897</c:v>
                </c:pt>
                <c:pt idx="5023">
                  <c:v>-806.53384447097801</c:v>
                </c:pt>
                <c:pt idx="5024">
                  <c:v>-806.52973175048805</c:v>
                </c:pt>
                <c:pt idx="5025">
                  <c:v>-806.525917053223</c:v>
                </c:pt>
                <c:pt idx="5026">
                  <c:v>-806.522936820984</c:v>
                </c:pt>
                <c:pt idx="5027">
                  <c:v>-806.52102947235096</c:v>
                </c:pt>
                <c:pt idx="5028">
                  <c:v>-806.52013540268001</c:v>
                </c:pt>
                <c:pt idx="5029">
                  <c:v>-806.51983737945602</c:v>
                </c:pt>
                <c:pt idx="5030">
                  <c:v>-806.51947975158703</c:v>
                </c:pt>
                <c:pt idx="5031">
                  <c:v>-806.51840686798096</c:v>
                </c:pt>
                <c:pt idx="5032">
                  <c:v>-806.51620149612404</c:v>
                </c:pt>
                <c:pt idx="5033">
                  <c:v>-806.51268482208297</c:v>
                </c:pt>
                <c:pt idx="5034">
                  <c:v>-806.50815486908004</c:v>
                </c:pt>
                <c:pt idx="5035">
                  <c:v>-806.50285005569503</c:v>
                </c:pt>
                <c:pt idx="5036">
                  <c:v>-806.49730682373104</c:v>
                </c:pt>
                <c:pt idx="5037">
                  <c:v>-806.49218082428001</c:v>
                </c:pt>
                <c:pt idx="5038">
                  <c:v>-806.48818731307995</c:v>
                </c:pt>
                <c:pt idx="5039">
                  <c:v>-806.48592233657905</c:v>
                </c:pt>
                <c:pt idx="5040">
                  <c:v>-806.48568391799904</c:v>
                </c:pt>
                <c:pt idx="5041">
                  <c:v>-806.48753166198799</c:v>
                </c:pt>
                <c:pt idx="5042">
                  <c:v>-806.49110794067406</c:v>
                </c:pt>
                <c:pt idx="5043">
                  <c:v>-806.49605512618996</c:v>
                </c:pt>
                <c:pt idx="5044">
                  <c:v>-806.50177717208896</c:v>
                </c:pt>
                <c:pt idx="5045">
                  <c:v>-806.50767803192196</c:v>
                </c:pt>
                <c:pt idx="5046">
                  <c:v>-806.51334047317505</c:v>
                </c:pt>
                <c:pt idx="5047">
                  <c:v>-806.51834726333595</c:v>
                </c:pt>
                <c:pt idx="5048">
                  <c:v>-806.52263879776001</c:v>
                </c:pt>
                <c:pt idx="5049">
                  <c:v>-806.52609586715698</c:v>
                </c:pt>
                <c:pt idx="5050">
                  <c:v>-806.52877807617199</c:v>
                </c:pt>
                <c:pt idx="5051">
                  <c:v>-806.53068542480503</c:v>
                </c:pt>
                <c:pt idx="5052">
                  <c:v>-806.53187751769997</c:v>
                </c:pt>
                <c:pt idx="5053">
                  <c:v>-806.53271198272705</c:v>
                </c:pt>
                <c:pt idx="5054">
                  <c:v>-806.53336763382003</c:v>
                </c:pt>
                <c:pt idx="5055">
                  <c:v>-806.534142494202</c:v>
                </c:pt>
                <c:pt idx="5056">
                  <c:v>-806.53515577316296</c:v>
                </c:pt>
                <c:pt idx="5057">
                  <c:v>-806.53652667999302</c:v>
                </c:pt>
                <c:pt idx="5058">
                  <c:v>-806.53819561004696</c:v>
                </c:pt>
                <c:pt idx="5059">
                  <c:v>-806.54010295867897</c:v>
                </c:pt>
                <c:pt idx="5060">
                  <c:v>-806.54206991195701</c:v>
                </c:pt>
                <c:pt idx="5061">
                  <c:v>-806.54409646987904</c:v>
                </c:pt>
                <c:pt idx="5062">
                  <c:v>-806.54582500457798</c:v>
                </c:pt>
                <c:pt idx="5063">
                  <c:v>-806.54713630676304</c:v>
                </c:pt>
                <c:pt idx="5064">
                  <c:v>-806.5478515625</c:v>
                </c:pt>
                <c:pt idx="5065">
                  <c:v>-806.54773235321102</c:v>
                </c:pt>
                <c:pt idx="5066">
                  <c:v>-806.54671907424904</c:v>
                </c:pt>
                <c:pt idx="5067">
                  <c:v>-806.54469251632702</c:v>
                </c:pt>
                <c:pt idx="5068">
                  <c:v>-806.54171228408802</c:v>
                </c:pt>
                <c:pt idx="5069">
                  <c:v>-806.53789758682296</c:v>
                </c:pt>
                <c:pt idx="5070">
                  <c:v>-806.53372526168801</c:v>
                </c:pt>
                <c:pt idx="5071">
                  <c:v>-806.52949333190895</c:v>
                </c:pt>
                <c:pt idx="5072">
                  <c:v>-806.525499820709</c:v>
                </c:pt>
                <c:pt idx="5073">
                  <c:v>-806.52210235595703</c:v>
                </c:pt>
                <c:pt idx="5074">
                  <c:v>-806.51936054229805</c:v>
                </c:pt>
                <c:pt idx="5075">
                  <c:v>-806.51739358902</c:v>
                </c:pt>
                <c:pt idx="5076">
                  <c:v>-806.51643991470405</c:v>
                </c:pt>
                <c:pt idx="5077">
                  <c:v>-806.51643991470405</c:v>
                </c:pt>
                <c:pt idx="5078">
                  <c:v>-806.51739358902</c:v>
                </c:pt>
                <c:pt idx="5079">
                  <c:v>-806.51906251907405</c:v>
                </c:pt>
                <c:pt idx="5080">
                  <c:v>-806.52102947235096</c:v>
                </c:pt>
                <c:pt idx="5081">
                  <c:v>-806.522936820984</c:v>
                </c:pt>
                <c:pt idx="5082">
                  <c:v>-806.52460575103805</c:v>
                </c:pt>
                <c:pt idx="5083">
                  <c:v>-806.525976657868</c:v>
                </c:pt>
                <c:pt idx="5084">
                  <c:v>-806.52740716934204</c:v>
                </c:pt>
                <c:pt idx="5085">
                  <c:v>-806.52907609939598</c:v>
                </c:pt>
                <c:pt idx="5086">
                  <c:v>-806.531102657318</c:v>
                </c:pt>
                <c:pt idx="5087">
                  <c:v>-806.53372526168801</c:v>
                </c:pt>
                <c:pt idx="5088">
                  <c:v>-806.53682470321701</c:v>
                </c:pt>
                <c:pt idx="5089">
                  <c:v>-806.54057979583797</c:v>
                </c:pt>
                <c:pt idx="5090">
                  <c:v>-806.54493093490601</c:v>
                </c:pt>
                <c:pt idx="5091">
                  <c:v>-806.54969930648804</c:v>
                </c:pt>
                <c:pt idx="5092">
                  <c:v>-806.55452728271496</c:v>
                </c:pt>
                <c:pt idx="5093">
                  <c:v>-806.558938026428</c:v>
                </c:pt>
                <c:pt idx="5094">
                  <c:v>-806.56245470046997</c:v>
                </c:pt>
                <c:pt idx="5095">
                  <c:v>-806.56483888626099</c:v>
                </c:pt>
                <c:pt idx="5096">
                  <c:v>-806.56597137451195</c:v>
                </c:pt>
                <c:pt idx="5097">
                  <c:v>-806.56597137451195</c:v>
                </c:pt>
                <c:pt idx="5098">
                  <c:v>-806.56519651412998</c:v>
                </c:pt>
                <c:pt idx="5099">
                  <c:v>-806.56406402587902</c:v>
                </c:pt>
                <c:pt idx="5100">
                  <c:v>-806.56293153762795</c:v>
                </c:pt>
                <c:pt idx="5101">
                  <c:v>-806.56221628189098</c:v>
                </c:pt>
                <c:pt idx="5102">
                  <c:v>-806.56227588653599</c:v>
                </c:pt>
                <c:pt idx="5103">
                  <c:v>-806.56311035156295</c:v>
                </c:pt>
                <c:pt idx="5104">
                  <c:v>-806.56483888626099</c:v>
                </c:pt>
                <c:pt idx="5105">
                  <c:v>-806.56740188598701</c:v>
                </c:pt>
                <c:pt idx="5106">
                  <c:v>-806.57079935073898</c:v>
                </c:pt>
                <c:pt idx="5107">
                  <c:v>-806.57479286193904</c:v>
                </c:pt>
                <c:pt idx="5108">
                  <c:v>-806.57920360565197</c:v>
                </c:pt>
                <c:pt idx="5109">
                  <c:v>-806.58373355865501</c:v>
                </c:pt>
                <c:pt idx="5110">
                  <c:v>-806.58808469772396</c:v>
                </c:pt>
                <c:pt idx="5111">
                  <c:v>-806.59201860427902</c:v>
                </c:pt>
                <c:pt idx="5112">
                  <c:v>-806.59541606903099</c:v>
                </c:pt>
                <c:pt idx="5113">
                  <c:v>-806.598157882691</c:v>
                </c:pt>
                <c:pt idx="5114">
                  <c:v>-806.59994602203403</c:v>
                </c:pt>
                <c:pt idx="5115">
                  <c:v>-806.60054206848201</c:v>
                </c:pt>
                <c:pt idx="5116">
                  <c:v>-806.59970760345504</c:v>
                </c:pt>
                <c:pt idx="5117">
                  <c:v>-806.59756183624302</c:v>
                </c:pt>
                <c:pt idx="5118">
                  <c:v>-806.59434318542503</c:v>
                </c:pt>
                <c:pt idx="5119">
                  <c:v>-806.59052848815895</c:v>
                </c:pt>
                <c:pt idx="5120">
                  <c:v>-806.586594581604</c:v>
                </c:pt>
                <c:pt idx="5121">
                  <c:v>-806.58295869827305</c:v>
                </c:pt>
                <c:pt idx="5122">
                  <c:v>-806.58003807067905</c:v>
                </c:pt>
                <c:pt idx="5123">
                  <c:v>-806.57819032669101</c:v>
                </c:pt>
                <c:pt idx="5124">
                  <c:v>-806.57759428024303</c:v>
                </c:pt>
                <c:pt idx="5125">
                  <c:v>-806.57848834991501</c:v>
                </c:pt>
                <c:pt idx="5126">
                  <c:v>-806.58057451248203</c:v>
                </c:pt>
                <c:pt idx="5127">
                  <c:v>-806.58367395401001</c:v>
                </c:pt>
                <c:pt idx="5128">
                  <c:v>-806.58730983734199</c:v>
                </c:pt>
                <c:pt idx="5129">
                  <c:v>-806.59118413925205</c:v>
                </c:pt>
                <c:pt idx="5130">
                  <c:v>-806.595177650452</c:v>
                </c:pt>
                <c:pt idx="5131">
                  <c:v>-806.59923076629696</c:v>
                </c:pt>
                <c:pt idx="5132">
                  <c:v>-806.603283882141</c:v>
                </c:pt>
                <c:pt idx="5133">
                  <c:v>-806.60739660263096</c:v>
                </c:pt>
                <c:pt idx="5134">
                  <c:v>-806.61168813705501</c:v>
                </c:pt>
                <c:pt idx="5135">
                  <c:v>-806.61615848541305</c:v>
                </c:pt>
                <c:pt idx="5136">
                  <c:v>-806.62086725234997</c:v>
                </c:pt>
                <c:pt idx="5137">
                  <c:v>-806.625754833222</c:v>
                </c:pt>
                <c:pt idx="5138">
                  <c:v>-806.63082122802803</c:v>
                </c:pt>
                <c:pt idx="5139">
                  <c:v>-806.63588762283302</c:v>
                </c:pt>
                <c:pt idx="5140">
                  <c:v>-806.64083480834995</c:v>
                </c:pt>
                <c:pt idx="5141">
                  <c:v>-806.645424365998</c:v>
                </c:pt>
                <c:pt idx="5142">
                  <c:v>-806.64953708648704</c:v>
                </c:pt>
                <c:pt idx="5143">
                  <c:v>-806.65299415588402</c:v>
                </c:pt>
                <c:pt idx="5144">
                  <c:v>-806.65591478347801</c:v>
                </c:pt>
                <c:pt idx="5145">
                  <c:v>-806.65823936462402</c:v>
                </c:pt>
                <c:pt idx="5146">
                  <c:v>-806.66002750396694</c:v>
                </c:pt>
                <c:pt idx="5147">
                  <c:v>-806.66115999221802</c:v>
                </c:pt>
                <c:pt idx="5148">
                  <c:v>-806.66157722473201</c:v>
                </c:pt>
                <c:pt idx="5149">
                  <c:v>-806.66110038757301</c:v>
                </c:pt>
                <c:pt idx="5150">
                  <c:v>-806.65961027145397</c:v>
                </c:pt>
                <c:pt idx="5151">
                  <c:v>-806.65722608566296</c:v>
                </c:pt>
                <c:pt idx="5152">
                  <c:v>-806.65376901626598</c:v>
                </c:pt>
                <c:pt idx="5153">
                  <c:v>-806.64929866790806</c:v>
                </c:pt>
                <c:pt idx="5154">
                  <c:v>-806.64381504058895</c:v>
                </c:pt>
                <c:pt idx="5155">
                  <c:v>-806.63743734359798</c:v>
                </c:pt>
                <c:pt idx="5156">
                  <c:v>-806.63052320480404</c:v>
                </c:pt>
                <c:pt idx="5157">
                  <c:v>-806.62348985671997</c:v>
                </c:pt>
                <c:pt idx="5158">
                  <c:v>-806.61681413650501</c:v>
                </c:pt>
                <c:pt idx="5159">
                  <c:v>-806.61091327667305</c:v>
                </c:pt>
                <c:pt idx="5160">
                  <c:v>-806.60614490509101</c:v>
                </c:pt>
                <c:pt idx="5161">
                  <c:v>-806.60268783569404</c:v>
                </c:pt>
                <c:pt idx="5162">
                  <c:v>-806.600780487061</c:v>
                </c:pt>
                <c:pt idx="5163">
                  <c:v>-806.60060167312599</c:v>
                </c:pt>
                <c:pt idx="5164">
                  <c:v>-806.60203218460094</c:v>
                </c:pt>
                <c:pt idx="5165">
                  <c:v>-806.60495281219505</c:v>
                </c:pt>
                <c:pt idx="5166">
                  <c:v>-806.608827114105</c:v>
                </c:pt>
                <c:pt idx="5167">
                  <c:v>-806.61317825317406</c:v>
                </c:pt>
                <c:pt idx="5168">
                  <c:v>-806.61741018295299</c:v>
                </c:pt>
                <c:pt idx="5169">
                  <c:v>-806.62110567092896</c:v>
                </c:pt>
                <c:pt idx="5170">
                  <c:v>-806.62390708923397</c:v>
                </c:pt>
                <c:pt idx="5171">
                  <c:v>-806.625576019287</c:v>
                </c:pt>
                <c:pt idx="5172">
                  <c:v>-806.62581443786598</c:v>
                </c:pt>
                <c:pt idx="5173">
                  <c:v>-806.62468194961605</c:v>
                </c:pt>
                <c:pt idx="5174">
                  <c:v>-806.62223815918003</c:v>
                </c:pt>
                <c:pt idx="5175">
                  <c:v>-806.61895990371704</c:v>
                </c:pt>
                <c:pt idx="5176">
                  <c:v>-806.61550283431995</c:v>
                </c:pt>
                <c:pt idx="5177">
                  <c:v>-806.61228418350197</c:v>
                </c:pt>
                <c:pt idx="5178">
                  <c:v>-806.60972118377697</c:v>
                </c:pt>
                <c:pt idx="5179">
                  <c:v>-806.60823106765804</c:v>
                </c:pt>
                <c:pt idx="5180">
                  <c:v>-806.60805225372303</c:v>
                </c:pt>
                <c:pt idx="5181">
                  <c:v>-806.60936355590798</c:v>
                </c:pt>
                <c:pt idx="5182">
                  <c:v>-806.61216497421299</c:v>
                </c:pt>
                <c:pt idx="5183">
                  <c:v>-806.61609888076805</c:v>
                </c:pt>
                <c:pt idx="5184">
                  <c:v>-806.62074804306098</c:v>
                </c:pt>
                <c:pt idx="5185">
                  <c:v>-806.62551641464302</c:v>
                </c:pt>
                <c:pt idx="5186">
                  <c:v>-806.63010597229004</c:v>
                </c:pt>
                <c:pt idx="5187">
                  <c:v>-806.63421869278</c:v>
                </c:pt>
                <c:pt idx="5188">
                  <c:v>-806.63755655288696</c:v>
                </c:pt>
                <c:pt idx="5189">
                  <c:v>-806.63994073867798</c:v>
                </c:pt>
                <c:pt idx="5190">
                  <c:v>-806.64131164550804</c:v>
                </c:pt>
                <c:pt idx="5191">
                  <c:v>-806.64160966873203</c:v>
                </c:pt>
                <c:pt idx="5192">
                  <c:v>-806.64113283157405</c:v>
                </c:pt>
                <c:pt idx="5193">
                  <c:v>-806.64017915725697</c:v>
                </c:pt>
                <c:pt idx="5194">
                  <c:v>-806.63898706436203</c:v>
                </c:pt>
                <c:pt idx="5195">
                  <c:v>-806.63803339004505</c:v>
                </c:pt>
                <c:pt idx="5196">
                  <c:v>-806.63761615753197</c:v>
                </c:pt>
                <c:pt idx="5197">
                  <c:v>-806.63779497146595</c:v>
                </c:pt>
                <c:pt idx="5198">
                  <c:v>-806.63862943649303</c:v>
                </c:pt>
                <c:pt idx="5199">
                  <c:v>-806.64005994796798</c:v>
                </c:pt>
                <c:pt idx="5200">
                  <c:v>-806.64196729660102</c:v>
                </c:pt>
                <c:pt idx="5201">
                  <c:v>-806.64411306381203</c:v>
                </c:pt>
                <c:pt idx="5202">
                  <c:v>-806.64631843566895</c:v>
                </c:pt>
                <c:pt idx="5203">
                  <c:v>-806.64828538894699</c:v>
                </c:pt>
                <c:pt idx="5204">
                  <c:v>-806.64965629577705</c:v>
                </c:pt>
                <c:pt idx="5205">
                  <c:v>-806.65043115615902</c:v>
                </c:pt>
                <c:pt idx="5206">
                  <c:v>-806.650490760803</c:v>
                </c:pt>
                <c:pt idx="5207">
                  <c:v>-806.65019273758003</c:v>
                </c:pt>
                <c:pt idx="5208">
                  <c:v>-806.64977550506603</c:v>
                </c:pt>
                <c:pt idx="5209">
                  <c:v>-806.64953708648704</c:v>
                </c:pt>
                <c:pt idx="5210">
                  <c:v>-806.64959669113205</c:v>
                </c:pt>
                <c:pt idx="5211">
                  <c:v>-806.65007352829002</c:v>
                </c:pt>
                <c:pt idx="5212">
                  <c:v>-806.65090799331699</c:v>
                </c:pt>
                <c:pt idx="5213">
                  <c:v>-806.65198087692295</c:v>
                </c:pt>
                <c:pt idx="5214">
                  <c:v>-806.653172969818</c:v>
                </c:pt>
                <c:pt idx="5215">
                  <c:v>-806.65442466735897</c:v>
                </c:pt>
                <c:pt idx="5216">
                  <c:v>-806.65561676025402</c:v>
                </c:pt>
                <c:pt idx="5217">
                  <c:v>-806.65674924850498</c:v>
                </c:pt>
                <c:pt idx="5218">
                  <c:v>-806.65794134140003</c:v>
                </c:pt>
                <c:pt idx="5219">
                  <c:v>-806.65937185287498</c:v>
                </c:pt>
                <c:pt idx="5220">
                  <c:v>-806.66092157363903</c:v>
                </c:pt>
                <c:pt idx="5221">
                  <c:v>-806.66270971298195</c:v>
                </c:pt>
                <c:pt idx="5222">
                  <c:v>-806.66443824768101</c:v>
                </c:pt>
                <c:pt idx="5223">
                  <c:v>-806.66568994522095</c:v>
                </c:pt>
                <c:pt idx="5224">
                  <c:v>-806.66610717773494</c:v>
                </c:pt>
                <c:pt idx="5225">
                  <c:v>-806.66521310806297</c:v>
                </c:pt>
                <c:pt idx="5226">
                  <c:v>-806.66276931762695</c:v>
                </c:pt>
                <c:pt idx="5227">
                  <c:v>-806.658716201782</c:v>
                </c:pt>
                <c:pt idx="5228">
                  <c:v>-806.653232574463</c:v>
                </c:pt>
                <c:pt idx="5229">
                  <c:v>-806.64679527282703</c:v>
                </c:pt>
                <c:pt idx="5230">
                  <c:v>-806.63988113403298</c:v>
                </c:pt>
                <c:pt idx="5231">
                  <c:v>-806.63338422775303</c:v>
                </c:pt>
                <c:pt idx="5232">
                  <c:v>-806.62801980972301</c:v>
                </c:pt>
                <c:pt idx="5233">
                  <c:v>-806.62450313568104</c:v>
                </c:pt>
                <c:pt idx="5234">
                  <c:v>-806.623132228852</c:v>
                </c:pt>
                <c:pt idx="5235">
                  <c:v>-806.62390708923397</c:v>
                </c:pt>
                <c:pt idx="5236">
                  <c:v>-806.62664890289295</c:v>
                </c:pt>
                <c:pt idx="5237">
                  <c:v>-806.63094043731701</c:v>
                </c:pt>
                <c:pt idx="5238">
                  <c:v>-806.63630485534702</c:v>
                </c:pt>
                <c:pt idx="5239">
                  <c:v>-806.64226531982399</c:v>
                </c:pt>
                <c:pt idx="5240">
                  <c:v>-806.64810657501198</c:v>
                </c:pt>
                <c:pt idx="5241">
                  <c:v>-806.65329217910801</c:v>
                </c:pt>
                <c:pt idx="5242">
                  <c:v>-806.65752410888695</c:v>
                </c:pt>
                <c:pt idx="5243">
                  <c:v>-806.66086196899403</c:v>
                </c:pt>
                <c:pt idx="5244">
                  <c:v>-806.66330575943005</c:v>
                </c:pt>
                <c:pt idx="5245">
                  <c:v>-806.66515350341797</c:v>
                </c:pt>
                <c:pt idx="5246">
                  <c:v>-806.66664361953804</c:v>
                </c:pt>
                <c:pt idx="5247">
                  <c:v>-806.66795492172298</c:v>
                </c:pt>
                <c:pt idx="5248">
                  <c:v>-806.66944503784202</c:v>
                </c:pt>
                <c:pt idx="5249">
                  <c:v>-806.67123317718494</c:v>
                </c:pt>
                <c:pt idx="5250">
                  <c:v>-806.67349815368698</c:v>
                </c:pt>
                <c:pt idx="5251">
                  <c:v>-806.67606115341198</c:v>
                </c:pt>
                <c:pt idx="5252">
                  <c:v>-806.67844533920299</c:v>
                </c:pt>
                <c:pt idx="5253">
                  <c:v>-806.68035268783603</c:v>
                </c:pt>
                <c:pt idx="5254">
                  <c:v>-806.68154478073097</c:v>
                </c:pt>
                <c:pt idx="5255">
                  <c:v>-806.68184280395496</c:v>
                </c:pt>
                <c:pt idx="5256">
                  <c:v>-806.68130636215199</c:v>
                </c:pt>
                <c:pt idx="5257">
                  <c:v>-806.68005466461204</c:v>
                </c:pt>
                <c:pt idx="5258">
                  <c:v>-806.678147315979</c:v>
                </c:pt>
                <c:pt idx="5259">
                  <c:v>-806.67576313018799</c:v>
                </c:pt>
                <c:pt idx="5260">
                  <c:v>-806.67337894439697</c:v>
                </c:pt>
                <c:pt idx="5261">
                  <c:v>-806.67147159576405</c:v>
                </c:pt>
                <c:pt idx="5262">
                  <c:v>-806.67039871215798</c:v>
                </c:pt>
                <c:pt idx="5263">
                  <c:v>-806.67027950286899</c:v>
                </c:pt>
                <c:pt idx="5264">
                  <c:v>-806.67087554931697</c:v>
                </c:pt>
                <c:pt idx="5265">
                  <c:v>-806.67218685150203</c:v>
                </c:pt>
                <c:pt idx="5266">
                  <c:v>-806.67403459548996</c:v>
                </c:pt>
                <c:pt idx="5267">
                  <c:v>-806.67665719985996</c:v>
                </c:pt>
                <c:pt idx="5268">
                  <c:v>-806.68011426925705</c:v>
                </c:pt>
                <c:pt idx="5269">
                  <c:v>-806.68422698974598</c:v>
                </c:pt>
                <c:pt idx="5270">
                  <c:v>-806.68875694274902</c:v>
                </c:pt>
                <c:pt idx="5271">
                  <c:v>-806.69358491897594</c:v>
                </c:pt>
                <c:pt idx="5272">
                  <c:v>-806.69841289520298</c:v>
                </c:pt>
                <c:pt idx="5273">
                  <c:v>-806.70324087143001</c:v>
                </c:pt>
                <c:pt idx="5274">
                  <c:v>-806.70794963836704</c:v>
                </c:pt>
                <c:pt idx="5275">
                  <c:v>-806.71200275421199</c:v>
                </c:pt>
                <c:pt idx="5276">
                  <c:v>-806.71504259109497</c:v>
                </c:pt>
                <c:pt idx="5277">
                  <c:v>-806.71659231185902</c:v>
                </c:pt>
                <c:pt idx="5278">
                  <c:v>-806.71653270721504</c:v>
                </c:pt>
                <c:pt idx="5279">
                  <c:v>-806.71492338180599</c:v>
                </c:pt>
                <c:pt idx="5280">
                  <c:v>-806.71212196350098</c:v>
                </c:pt>
                <c:pt idx="5281">
                  <c:v>-806.70830726623603</c:v>
                </c:pt>
                <c:pt idx="5282">
                  <c:v>-806.70395612716698</c:v>
                </c:pt>
                <c:pt idx="5283">
                  <c:v>-806.69918775558494</c:v>
                </c:pt>
                <c:pt idx="5284">
                  <c:v>-806.69418096542404</c:v>
                </c:pt>
                <c:pt idx="5285">
                  <c:v>-806.68899536132801</c:v>
                </c:pt>
                <c:pt idx="5286">
                  <c:v>-806.68386936187801</c:v>
                </c:pt>
                <c:pt idx="5287">
                  <c:v>-806.67886257171699</c:v>
                </c:pt>
                <c:pt idx="5288">
                  <c:v>-806.67415380477905</c:v>
                </c:pt>
                <c:pt idx="5289">
                  <c:v>-806.66974306106601</c:v>
                </c:pt>
                <c:pt idx="5290">
                  <c:v>-806.66568994522095</c:v>
                </c:pt>
                <c:pt idx="5291">
                  <c:v>-806.661875247956</c:v>
                </c:pt>
                <c:pt idx="5292">
                  <c:v>-806.65853738784801</c:v>
                </c:pt>
                <c:pt idx="5293">
                  <c:v>-806.65597438812301</c:v>
                </c:pt>
                <c:pt idx="5294">
                  <c:v>-806.65448427200295</c:v>
                </c:pt>
                <c:pt idx="5295">
                  <c:v>-806.65418624877998</c:v>
                </c:pt>
                <c:pt idx="5296">
                  <c:v>-806.65508031845104</c:v>
                </c:pt>
                <c:pt idx="5297">
                  <c:v>-806.65692806243896</c:v>
                </c:pt>
                <c:pt idx="5298">
                  <c:v>-806.65961027145397</c:v>
                </c:pt>
                <c:pt idx="5299">
                  <c:v>-806.66306734085094</c:v>
                </c:pt>
                <c:pt idx="5300">
                  <c:v>-806.66729927063</c:v>
                </c:pt>
                <c:pt idx="5301">
                  <c:v>-806.67224645614601</c:v>
                </c:pt>
                <c:pt idx="5302">
                  <c:v>-806.67767047882103</c:v>
                </c:pt>
                <c:pt idx="5303">
                  <c:v>-806.68339252471901</c:v>
                </c:pt>
                <c:pt idx="5304">
                  <c:v>-806.68893575668403</c:v>
                </c:pt>
                <c:pt idx="5305">
                  <c:v>-806.69406175613403</c:v>
                </c:pt>
                <c:pt idx="5306">
                  <c:v>-806.69853210449196</c:v>
                </c:pt>
                <c:pt idx="5307">
                  <c:v>-806.70216798782405</c:v>
                </c:pt>
                <c:pt idx="5308">
                  <c:v>-806.70496940612804</c:v>
                </c:pt>
                <c:pt idx="5309">
                  <c:v>-806.70687675476097</c:v>
                </c:pt>
                <c:pt idx="5310">
                  <c:v>-806.70789003372204</c:v>
                </c:pt>
                <c:pt idx="5311">
                  <c:v>-806.70806884765602</c:v>
                </c:pt>
                <c:pt idx="5312">
                  <c:v>-806.70747280120895</c:v>
                </c:pt>
                <c:pt idx="5313">
                  <c:v>-806.70651912689198</c:v>
                </c:pt>
                <c:pt idx="5314">
                  <c:v>-806.70538663864204</c:v>
                </c:pt>
                <c:pt idx="5315">
                  <c:v>-806.70443296432495</c:v>
                </c:pt>
                <c:pt idx="5316">
                  <c:v>-806.703538894654</c:v>
                </c:pt>
                <c:pt idx="5317">
                  <c:v>-806.70270442962703</c:v>
                </c:pt>
                <c:pt idx="5318">
                  <c:v>-806.70163154602096</c:v>
                </c:pt>
                <c:pt idx="5319">
                  <c:v>-806.70032024383602</c:v>
                </c:pt>
                <c:pt idx="5320">
                  <c:v>-806.69877052307095</c:v>
                </c:pt>
                <c:pt idx="5321">
                  <c:v>-806.69692277908302</c:v>
                </c:pt>
                <c:pt idx="5322">
                  <c:v>-806.694896221161</c:v>
                </c:pt>
                <c:pt idx="5323">
                  <c:v>-806.69269084930397</c:v>
                </c:pt>
                <c:pt idx="5324">
                  <c:v>-806.69042587280296</c:v>
                </c:pt>
                <c:pt idx="5325">
                  <c:v>-806.68810129165695</c:v>
                </c:pt>
                <c:pt idx="5326">
                  <c:v>-806.68589591980003</c:v>
                </c:pt>
                <c:pt idx="5327">
                  <c:v>-806.68398857116699</c:v>
                </c:pt>
                <c:pt idx="5328">
                  <c:v>-806.68243885040295</c:v>
                </c:pt>
                <c:pt idx="5329">
                  <c:v>-806.68136596679699</c:v>
                </c:pt>
                <c:pt idx="5330">
                  <c:v>-806.68053150177002</c:v>
                </c:pt>
                <c:pt idx="5331">
                  <c:v>-806.67969703674305</c:v>
                </c:pt>
                <c:pt idx="5332">
                  <c:v>-806.67868375778198</c:v>
                </c:pt>
                <c:pt idx="5333">
                  <c:v>-806.67755126953102</c:v>
                </c:pt>
                <c:pt idx="5334">
                  <c:v>-806.67629957199097</c:v>
                </c:pt>
                <c:pt idx="5335">
                  <c:v>-806.67510747909603</c:v>
                </c:pt>
                <c:pt idx="5336">
                  <c:v>-806.67403459548996</c:v>
                </c:pt>
                <c:pt idx="5337">
                  <c:v>-806.673021316529</c:v>
                </c:pt>
                <c:pt idx="5338">
                  <c:v>-806.67218685150203</c:v>
                </c:pt>
                <c:pt idx="5339">
                  <c:v>-806.67165040969905</c:v>
                </c:pt>
                <c:pt idx="5340">
                  <c:v>-806.67147159576405</c:v>
                </c:pt>
                <c:pt idx="5341">
                  <c:v>-806.67159080505405</c:v>
                </c:pt>
                <c:pt idx="5342">
                  <c:v>-806.67182922363304</c:v>
                </c:pt>
                <c:pt idx="5343">
                  <c:v>-806.67206764221203</c:v>
                </c:pt>
                <c:pt idx="5344">
                  <c:v>-806.67206764221203</c:v>
                </c:pt>
                <c:pt idx="5345">
                  <c:v>-806.67194843292305</c:v>
                </c:pt>
                <c:pt idx="5346">
                  <c:v>-806.67159080505405</c:v>
                </c:pt>
                <c:pt idx="5347">
                  <c:v>-806.67129278182995</c:v>
                </c:pt>
                <c:pt idx="5348">
                  <c:v>-806.67105436325096</c:v>
                </c:pt>
                <c:pt idx="5349">
                  <c:v>-806.67117357254006</c:v>
                </c:pt>
                <c:pt idx="5350">
                  <c:v>-806.67182922363304</c:v>
                </c:pt>
                <c:pt idx="5351">
                  <c:v>-806.672902107239</c:v>
                </c:pt>
                <c:pt idx="5352">
                  <c:v>-806.67433261871395</c:v>
                </c:pt>
                <c:pt idx="5353">
                  <c:v>-806.67576313018799</c:v>
                </c:pt>
                <c:pt idx="5354">
                  <c:v>-806.67695522308395</c:v>
                </c:pt>
                <c:pt idx="5355">
                  <c:v>-806.67790889740002</c:v>
                </c:pt>
                <c:pt idx="5356">
                  <c:v>-806.67868375778198</c:v>
                </c:pt>
                <c:pt idx="5357">
                  <c:v>-806.67933940887497</c:v>
                </c:pt>
                <c:pt idx="5358">
                  <c:v>-806.67987585067794</c:v>
                </c:pt>
                <c:pt idx="5359">
                  <c:v>-806.68029308319103</c:v>
                </c:pt>
                <c:pt idx="5360">
                  <c:v>-806.68059110641502</c:v>
                </c:pt>
                <c:pt idx="5361">
                  <c:v>-806.68088912963901</c:v>
                </c:pt>
                <c:pt idx="5362">
                  <c:v>-806.68124675750801</c:v>
                </c:pt>
                <c:pt idx="5363">
                  <c:v>-806.68160438537598</c:v>
                </c:pt>
                <c:pt idx="5364">
                  <c:v>-806.68160438537598</c:v>
                </c:pt>
                <c:pt idx="5365">
                  <c:v>-806.68094873428402</c:v>
                </c:pt>
                <c:pt idx="5366">
                  <c:v>-806.67927980422996</c:v>
                </c:pt>
                <c:pt idx="5367">
                  <c:v>-806.67641878128097</c:v>
                </c:pt>
                <c:pt idx="5368">
                  <c:v>-806.67260408401501</c:v>
                </c:pt>
                <c:pt idx="5369">
                  <c:v>-806.66795492172298</c:v>
                </c:pt>
                <c:pt idx="5370">
                  <c:v>-806.66270971298195</c:v>
                </c:pt>
                <c:pt idx="5371">
                  <c:v>-806.65698766708397</c:v>
                </c:pt>
                <c:pt idx="5372">
                  <c:v>-806.65096759796199</c:v>
                </c:pt>
                <c:pt idx="5373">
                  <c:v>-806.64470911026001</c:v>
                </c:pt>
                <c:pt idx="5374">
                  <c:v>-806.63839101791405</c:v>
                </c:pt>
                <c:pt idx="5375">
                  <c:v>-806.63207292556797</c:v>
                </c:pt>
                <c:pt idx="5376">
                  <c:v>-806.62593364715599</c:v>
                </c:pt>
                <c:pt idx="5377">
                  <c:v>-806.61991357803402</c:v>
                </c:pt>
                <c:pt idx="5378">
                  <c:v>-806.61437034607002</c:v>
                </c:pt>
                <c:pt idx="5379">
                  <c:v>-806.60954236984298</c:v>
                </c:pt>
                <c:pt idx="5380">
                  <c:v>-806.60566806793202</c:v>
                </c:pt>
                <c:pt idx="5381">
                  <c:v>-806.60304546356201</c:v>
                </c:pt>
                <c:pt idx="5382">
                  <c:v>-806.60179376602196</c:v>
                </c:pt>
                <c:pt idx="5383">
                  <c:v>-806.60203218460094</c:v>
                </c:pt>
                <c:pt idx="5384">
                  <c:v>-806.6037607193</c:v>
                </c:pt>
                <c:pt idx="5385">
                  <c:v>-806.60697937011696</c:v>
                </c:pt>
                <c:pt idx="5386">
                  <c:v>-806.61127090454102</c:v>
                </c:pt>
                <c:pt idx="5387">
                  <c:v>-806.61615848541305</c:v>
                </c:pt>
                <c:pt idx="5388">
                  <c:v>-806.62110567092896</c:v>
                </c:pt>
                <c:pt idx="5389">
                  <c:v>-806.625754833222</c:v>
                </c:pt>
                <c:pt idx="5390">
                  <c:v>-806.62986755371105</c:v>
                </c:pt>
                <c:pt idx="5391">
                  <c:v>-806.63332462310802</c:v>
                </c:pt>
                <c:pt idx="5392">
                  <c:v>-806.63606643676803</c:v>
                </c:pt>
                <c:pt idx="5393">
                  <c:v>-806.63821220397995</c:v>
                </c:pt>
                <c:pt idx="5394">
                  <c:v>-806.63994073867798</c:v>
                </c:pt>
                <c:pt idx="5395">
                  <c:v>-806.64155006408703</c:v>
                </c:pt>
                <c:pt idx="5396">
                  <c:v>-806.64333820342995</c:v>
                </c:pt>
                <c:pt idx="5397">
                  <c:v>-806.64566278457698</c:v>
                </c:pt>
                <c:pt idx="5398">
                  <c:v>-806.64864301681496</c:v>
                </c:pt>
                <c:pt idx="5399">
                  <c:v>-806.65227890014705</c:v>
                </c:pt>
                <c:pt idx="5400">
                  <c:v>-806.65657043457099</c:v>
                </c:pt>
                <c:pt idx="5401">
                  <c:v>-806.66145801544201</c:v>
                </c:pt>
                <c:pt idx="5402">
                  <c:v>-806.66658401489303</c:v>
                </c:pt>
                <c:pt idx="5403">
                  <c:v>-806.67176961898804</c:v>
                </c:pt>
                <c:pt idx="5404">
                  <c:v>-806.67665719985996</c:v>
                </c:pt>
                <c:pt idx="5405">
                  <c:v>-806.68094873428402</c:v>
                </c:pt>
                <c:pt idx="5406">
                  <c:v>-806.68470382690498</c:v>
                </c:pt>
                <c:pt idx="5407">
                  <c:v>-806.68786287307796</c:v>
                </c:pt>
                <c:pt idx="5408">
                  <c:v>-806.69036626815796</c:v>
                </c:pt>
                <c:pt idx="5409">
                  <c:v>-806.692333221436</c:v>
                </c:pt>
                <c:pt idx="5410">
                  <c:v>-806.69364452362095</c:v>
                </c:pt>
                <c:pt idx="5411">
                  <c:v>-806.69435977935802</c:v>
                </c:pt>
                <c:pt idx="5412">
                  <c:v>-806.69447898864803</c:v>
                </c:pt>
                <c:pt idx="5413">
                  <c:v>-806.69418096542404</c:v>
                </c:pt>
                <c:pt idx="5414">
                  <c:v>-806.69346570968605</c:v>
                </c:pt>
                <c:pt idx="5415">
                  <c:v>-806.69251203536999</c:v>
                </c:pt>
                <c:pt idx="5416">
                  <c:v>-806.69155836105404</c:v>
                </c:pt>
                <c:pt idx="5417">
                  <c:v>-806.69078350067196</c:v>
                </c:pt>
                <c:pt idx="5418">
                  <c:v>-806.69036626815796</c:v>
                </c:pt>
                <c:pt idx="5419">
                  <c:v>-806.69048547744796</c:v>
                </c:pt>
                <c:pt idx="5420">
                  <c:v>-806.69126033783004</c:v>
                </c:pt>
                <c:pt idx="5421">
                  <c:v>-806.69251203536999</c:v>
                </c:pt>
                <c:pt idx="5422">
                  <c:v>-806.69412136077904</c:v>
                </c:pt>
                <c:pt idx="5423">
                  <c:v>-806.69567108154297</c:v>
                </c:pt>
                <c:pt idx="5424">
                  <c:v>-806.69668436050404</c:v>
                </c:pt>
                <c:pt idx="5425">
                  <c:v>-806.69674396514904</c:v>
                </c:pt>
                <c:pt idx="5426">
                  <c:v>-806.69561147689797</c:v>
                </c:pt>
                <c:pt idx="5427">
                  <c:v>-806.69316768646297</c:v>
                </c:pt>
                <c:pt idx="5428">
                  <c:v>-806.689651012421</c:v>
                </c:pt>
                <c:pt idx="5429">
                  <c:v>-806.68541908264206</c:v>
                </c:pt>
                <c:pt idx="5430">
                  <c:v>-806.68088912963901</c:v>
                </c:pt>
                <c:pt idx="5431">
                  <c:v>-806.67659759521496</c:v>
                </c:pt>
                <c:pt idx="5432">
                  <c:v>-806.673021316529</c:v>
                </c:pt>
                <c:pt idx="5433">
                  <c:v>-806.67063713073799</c:v>
                </c:pt>
                <c:pt idx="5434">
                  <c:v>-806.669862270355</c:v>
                </c:pt>
                <c:pt idx="5435">
                  <c:v>-806.67069673538197</c:v>
                </c:pt>
                <c:pt idx="5436">
                  <c:v>-806.672902107239</c:v>
                </c:pt>
                <c:pt idx="5437">
                  <c:v>-806.67612075805698</c:v>
                </c:pt>
                <c:pt idx="5438">
                  <c:v>-806.67969703674305</c:v>
                </c:pt>
                <c:pt idx="5439">
                  <c:v>-806.68315410614002</c:v>
                </c:pt>
                <c:pt idx="5440">
                  <c:v>-806.68613433837902</c:v>
                </c:pt>
                <c:pt idx="5441">
                  <c:v>-806.68833971023605</c:v>
                </c:pt>
                <c:pt idx="5442">
                  <c:v>-806.689651012421</c:v>
                </c:pt>
                <c:pt idx="5443">
                  <c:v>-806.69018745422397</c:v>
                </c:pt>
                <c:pt idx="5444">
                  <c:v>-806.69012784957897</c:v>
                </c:pt>
                <c:pt idx="5445">
                  <c:v>-806.68982982635498</c:v>
                </c:pt>
                <c:pt idx="5446">
                  <c:v>-806.68988943099998</c:v>
                </c:pt>
                <c:pt idx="5447">
                  <c:v>-806.69078350067196</c:v>
                </c:pt>
                <c:pt idx="5448">
                  <c:v>-806.69275045394897</c:v>
                </c:pt>
                <c:pt idx="5449">
                  <c:v>-806.69590950012196</c:v>
                </c:pt>
                <c:pt idx="5450">
                  <c:v>-806.70008182525703</c:v>
                </c:pt>
                <c:pt idx="5451">
                  <c:v>-806.70496940612804</c:v>
                </c:pt>
                <c:pt idx="5452">
                  <c:v>-806.71009540557895</c:v>
                </c:pt>
                <c:pt idx="5453">
                  <c:v>-806.71486377716099</c:v>
                </c:pt>
                <c:pt idx="5454">
                  <c:v>-806.71879768371605</c:v>
                </c:pt>
                <c:pt idx="5455">
                  <c:v>-806.72142028808605</c:v>
                </c:pt>
                <c:pt idx="5456">
                  <c:v>-806.72255277633701</c:v>
                </c:pt>
                <c:pt idx="5457">
                  <c:v>-806.72219514846802</c:v>
                </c:pt>
                <c:pt idx="5458">
                  <c:v>-806.72052621841499</c:v>
                </c:pt>
                <c:pt idx="5459">
                  <c:v>-806.71772480010998</c:v>
                </c:pt>
                <c:pt idx="5460">
                  <c:v>-806.714208126068</c:v>
                </c:pt>
                <c:pt idx="5461">
                  <c:v>-806.71039342880294</c:v>
                </c:pt>
                <c:pt idx="5462">
                  <c:v>-806.70693635940597</c:v>
                </c:pt>
                <c:pt idx="5463">
                  <c:v>-806.70407533645698</c:v>
                </c:pt>
                <c:pt idx="5464">
                  <c:v>-806.70216798782405</c:v>
                </c:pt>
                <c:pt idx="5465">
                  <c:v>-806.70109510421798</c:v>
                </c:pt>
                <c:pt idx="5466">
                  <c:v>-806.70067787170399</c:v>
                </c:pt>
                <c:pt idx="5467">
                  <c:v>-806.70061826706001</c:v>
                </c:pt>
                <c:pt idx="5468">
                  <c:v>-806.70061826706001</c:v>
                </c:pt>
                <c:pt idx="5469">
                  <c:v>-806.70037984848</c:v>
                </c:pt>
                <c:pt idx="5470">
                  <c:v>-806.69960498809803</c:v>
                </c:pt>
                <c:pt idx="5471">
                  <c:v>-806.69817447662399</c:v>
                </c:pt>
                <c:pt idx="5472">
                  <c:v>-806.69590950012196</c:v>
                </c:pt>
                <c:pt idx="5473">
                  <c:v>-806.69286966323898</c:v>
                </c:pt>
                <c:pt idx="5474">
                  <c:v>-806.689233779907</c:v>
                </c:pt>
                <c:pt idx="5475">
                  <c:v>-806.68529987335205</c:v>
                </c:pt>
                <c:pt idx="5476">
                  <c:v>-806.68148517608699</c:v>
                </c:pt>
                <c:pt idx="5477">
                  <c:v>-806.67796850204502</c:v>
                </c:pt>
                <c:pt idx="5478">
                  <c:v>-806.67504787445102</c:v>
                </c:pt>
                <c:pt idx="5479">
                  <c:v>-806.67272329330501</c:v>
                </c:pt>
                <c:pt idx="5480">
                  <c:v>-806.67099475860596</c:v>
                </c:pt>
                <c:pt idx="5481">
                  <c:v>-806.66968345642101</c:v>
                </c:pt>
                <c:pt idx="5482">
                  <c:v>-806.66884899139404</c:v>
                </c:pt>
                <c:pt idx="5483">
                  <c:v>-806.66825294494595</c:v>
                </c:pt>
                <c:pt idx="5484">
                  <c:v>-806.66771650314399</c:v>
                </c:pt>
                <c:pt idx="5485">
                  <c:v>-806.66706085205101</c:v>
                </c:pt>
                <c:pt idx="5486">
                  <c:v>-806.66592836380005</c:v>
                </c:pt>
                <c:pt idx="5487">
                  <c:v>-806.664378643036</c:v>
                </c:pt>
                <c:pt idx="5488">
                  <c:v>-806.66229248046898</c:v>
                </c:pt>
                <c:pt idx="5489">
                  <c:v>-806.65990829467796</c:v>
                </c:pt>
                <c:pt idx="5490">
                  <c:v>-806.65728569030796</c:v>
                </c:pt>
                <c:pt idx="5491">
                  <c:v>-806.65454387664795</c:v>
                </c:pt>
                <c:pt idx="5492">
                  <c:v>-806.65192127227795</c:v>
                </c:pt>
                <c:pt idx="5493">
                  <c:v>-806.64971590042103</c:v>
                </c:pt>
                <c:pt idx="5494">
                  <c:v>-806.648046970368</c:v>
                </c:pt>
                <c:pt idx="5495">
                  <c:v>-806.64727210998603</c:v>
                </c:pt>
                <c:pt idx="5496">
                  <c:v>-806.64727210998603</c:v>
                </c:pt>
                <c:pt idx="5497">
                  <c:v>-806.647987365723</c:v>
                </c:pt>
                <c:pt idx="5498">
                  <c:v>-806.64917945861805</c:v>
                </c:pt>
                <c:pt idx="5499">
                  <c:v>-806.650669574738</c:v>
                </c:pt>
                <c:pt idx="5500">
                  <c:v>-806.65227890014705</c:v>
                </c:pt>
                <c:pt idx="5501">
                  <c:v>-806.65382862091099</c:v>
                </c:pt>
                <c:pt idx="5502">
                  <c:v>-806.65513992309604</c:v>
                </c:pt>
                <c:pt idx="5503">
                  <c:v>-806.656153202057</c:v>
                </c:pt>
                <c:pt idx="5504">
                  <c:v>-806.65686845779396</c:v>
                </c:pt>
                <c:pt idx="5505">
                  <c:v>-806.65722608566296</c:v>
                </c:pt>
                <c:pt idx="5506">
                  <c:v>-806.65734529495296</c:v>
                </c:pt>
                <c:pt idx="5507">
                  <c:v>-806.65722608566296</c:v>
                </c:pt>
                <c:pt idx="5508">
                  <c:v>-806.65698766708397</c:v>
                </c:pt>
                <c:pt idx="5509">
                  <c:v>-806.65651082992599</c:v>
                </c:pt>
                <c:pt idx="5510">
                  <c:v>-806.65585517883301</c:v>
                </c:pt>
                <c:pt idx="5511">
                  <c:v>-806.65508031845104</c:v>
                </c:pt>
                <c:pt idx="5512">
                  <c:v>-806.65412664413498</c:v>
                </c:pt>
                <c:pt idx="5513">
                  <c:v>-806.65305376052902</c:v>
                </c:pt>
                <c:pt idx="5514">
                  <c:v>-806.65192127227795</c:v>
                </c:pt>
                <c:pt idx="5515">
                  <c:v>-806.65078878402699</c:v>
                </c:pt>
                <c:pt idx="5516">
                  <c:v>-806.64959669113205</c:v>
                </c:pt>
                <c:pt idx="5517">
                  <c:v>-806.64858341217098</c:v>
                </c:pt>
                <c:pt idx="5518">
                  <c:v>-806.647629737854</c:v>
                </c:pt>
                <c:pt idx="5519">
                  <c:v>-806.64679527282703</c:v>
                </c:pt>
                <c:pt idx="5520">
                  <c:v>-806.64631843566895</c:v>
                </c:pt>
                <c:pt idx="5521">
                  <c:v>-806.64619922637996</c:v>
                </c:pt>
                <c:pt idx="5522">
                  <c:v>-806.64661645889305</c:v>
                </c:pt>
                <c:pt idx="5523">
                  <c:v>-806.647629737854</c:v>
                </c:pt>
                <c:pt idx="5524">
                  <c:v>-806.64917945861805</c:v>
                </c:pt>
                <c:pt idx="5525">
                  <c:v>-806.65108680725098</c:v>
                </c:pt>
                <c:pt idx="5526">
                  <c:v>-806.653172969818</c:v>
                </c:pt>
                <c:pt idx="5527">
                  <c:v>-806.65525913238503</c:v>
                </c:pt>
                <c:pt idx="5528">
                  <c:v>-806.65710687637397</c:v>
                </c:pt>
                <c:pt idx="5529">
                  <c:v>-806.65853738784801</c:v>
                </c:pt>
                <c:pt idx="5530">
                  <c:v>-806.65925264358498</c:v>
                </c:pt>
                <c:pt idx="5531">
                  <c:v>-806.65907382965099</c:v>
                </c:pt>
                <c:pt idx="5532">
                  <c:v>-806.65806055069004</c:v>
                </c:pt>
                <c:pt idx="5533">
                  <c:v>-806.65663003921497</c:v>
                </c:pt>
                <c:pt idx="5534">
                  <c:v>-806.65519952774105</c:v>
                </c:pt>
                <c:pt idx="5535">
                  <c:v>-806.65418624877998</c:v>
                </c:pt>
                <c:pt idx="5536">
                  <c:v>-806.65370941162098</c:v>
                </c:pt>
                <c:pt idx="5537">
                  <c:v>-806.65394783019997</c:v>
                </c:pt>
                <c:pt idx="5538">
                  <c:v>-806.65472269058205</c:v>
                </c:pt>
                <c:pt idx="5539">
                  <c:v>-806.656093597412</c:v>
                </c:pt>
                <c:pt idx="5540">
                  <c:v>-806.65782213211105</c:v>
                </c:pt>
                <c:pt idx="5541">
                  <c:v>-806.65961027145397</c:v>
                </c:pt>
                <c:pt idx="5542">
                  <c:v>-806.66104078292904</c:v>
                </c:pt>
                <c:pt idx="5543">
                  <c:v>-806.661696434021</c:v>
                </c:pt>
                <c:pt idx="5544">
                  <c:v>-806.66127920150802</c:v>
                </c:pt>
                <c:pt idx="5545">
                  <c:v>-806.65996789932296</c:v>
                </c:pt>
                <c:pt idx="5546">
                  <c:v>-806.65794134140003</c:v>
                </c:pt>
                <c:pt idx="5547">
                  <c:v>-806.65567636489902</c:v>
                </c:pt>
                <c:pt idx="5548">
                  <c:v>-806.65347099304199</c:v>
                </c:pt>
                <c:pt idx="5549">
                  <c:v>-806.65168285369896</c:v>
                </c:pt>
                <c:pt idx="5550">
                  <c:v>-806.65043115615902</c:v>
                </c:pt>
                <c:pt idx="5551">
                  <c:v>-806.64989471435604</c:v>
                </c:pt>
                <c:pt idx="5552">
                  <c:v>-806.64989471435604</c:v>
                </c:pt>
                <c:pt idx="5553">
                  <c:v>-806.65043115615902</c:v>
                </c:pt>
                <c:pt idx="5554">
                  <c:v>-806.65132522582996</c:v>
                </c:pt>
                <c:pt idx="5555">
                  <c:v>-806.65221929550205</c:v>
                </c:pt>
                <c:pt idx="5556">
                  <c:v>-806.65293455123901</c:v>
                </c:pt>
                <c:pt idx="5557">
                  <c:v>-806.653232574463</c:v>
                </c:pt>
                <c:pt idx="5558">
                  <c:v>-806.65335178375301</c:v>
                </c:pt>
                <c:pt idx="5559">
                  <c:v>-806.65335178375301</c:v>
                </c:pt>
                <c:pt idx="5560">
                  <c:v>-806.653649806977</c:v>
                </c:pt>
                <c:pt idx="5561">
                  <c:v>-806.65442466735897</c:v>
                </c:pt>
                <c:pt idx="5562">
                  <c:v>-806.65591478347801</c:v>
                </c:pt>
                <c:pt idx="5563">
                  <c:v>-806.65806055069004</c:v>
                </c:pt>
                <c:pt idx="5564">
                  <c:v>-806.66092157363903</c:v>
                </c:pt>
                <c:pt idx="5565">
                  <c:v>-806.66419982910202</c:v>
                </c:pt>
                <c:pt idx="5566">
                  <c:v>-806.66759729385399</c:v>
                </c:pt>
                <c:pt idx="5567">
                  <c:v>-806.67087554931697</c:v>
                </c:pt>
                <c:pt idx="5568">
                  <c:v>-806.67385578155495</c:v>
                </c:pt>
                <c:pt idx="5569">
                  <c:v>-806.67629957199097</c:v>
                </c:pt>
                <c:pt idx="5570">
                  <c:v>-806.67832612991401</c:v>
                </c:pt>
                <c:pt idx="5571">
                  <c:v>-806.68005466461204</c:v>
                </c:pt>
                <c:pt idx="5572">
                  <c:v>-806.68154478073097</c:v>
                </c:pt>
                <c:pt idx="5573">
                  <c:v>-806.68291568756104</c:v>
                </c:pt>
                <c:pt idx="5574">
                  <c:v>-806.68404817581199</c:v>
                </c:pt>
                <c:pt idx="5575">
                  <c:v>-806.68500185012795</c:v>
                </c:pt>
                <c:pt idx="5576">
                  <c:v>-806.68571710586605</c:v>
                </c:pt>
                <c:pt idx="5577">
                  <c:v>-806.68607473373402</c:v>
                </c:pt>
                <c:pt idx="5578">
                  <c:v>-806.68595552444503</c:v>
                </c:pt>
                <c:pt idx="5579">
                  <c:v>-806.68524026870705</c:v>
                </c:pt>
                <c:pt idx="5580">
                  <c:v>-806.68392896652199</c:v>
                </c:pt>
                <c:pt idx="5581">
                  <c:v>-806.68202161788997</c:v>
                </c:pt>
                <c:pt idx="5582">
                  <c:v>-806.67969703674305</c:v>
                </c:pt>
                <c:pt idx="5583">
                  <c:v>-806.67713403701805</c:v>
                </c:pt>
                <c:pt idx="5584">
                  <c:v>-806.67469024658203</c:v>
                </c:pt>
                <c:pt idx="5585">
                  <c:v>-806.67236566543602</c:v>
                </c:pt>
                <c:pt idx="5586">
                  <c:v>-806.670339107514</c:v>
                </c:pt>
                <c:pt idx="5587">
                  <c:v>-806.66855096817005</c:v>
                </c:pt>
                <c:pt idx="5588">
                  <c:v>-806.66706085205101</c:v>
                </c:pt>
                <c:pt idx="5589">
                  <c:v>-806.66604757309005</c:v>
                </c:pt>
                <c:pt idx="5590">
                  <c:v>-806.66545152664196</c:v>
                </c:pt>
                <c:pt idx="5591">
                  <c:v>-806.66551113128696</c:v>
                </c:pt>
                <c:pt idx="5592">
                  <c:v>-806.66616678237904</c:v>
                </c:pt>
                <c:pt idx="5593">
                  <c:v>-806.66759729385399</c:v>
                </c:pt>
                <c:pt idx="5594">
                  <c:v>-806.66974306106601</c:v>
                </c:pt>
                <c:pt idx="5595">
                  <c:v>-806.67236566543602</c:v>
                </c:pt>
                <c:pt idx="5596">
                  <c:v>-806.67528629303001</c:v>
                </c:pt>
                <c:pt idx="5597">
                  <c:v>-806.67826652526901</c:v>
                </c:pt>
                <c:pt idx="5598">
                  <c:v>-806.681127548218</c:v>
                </c:pt>
                <c:pt idx="5599">
                  <c:v>-806.683750152588</c:v>
                </c:pt>
                <c:pt idx="5600">
                  <c:v>-806.68607473373402</c:v>
                </c:pt>
                <c:pt idx="5601">
                  <c:v>-806.68804168701195</c:v>
                </c:pt>
                <c:pt idx="5602">
                  <c:v>-806.68941259384201</c:v>
                </c:pt>
                <c:pt idx="5603">
                  <c:v>-806.69006824493397</c:v>
                </c:pt>
                <c:pt idx="5604">
                  <c:v>-806.68988943099998</c:v>
                </c:pt>
                <c:pt idx="5605">
                  <c:v>-806.689233779907</c:v>
                </c:pt>
                <c:pt idx="5606">
                  <c:v>-806.68822050094604</c:v>
                </c:pt>
                <c:pt idx="5607">
                  <c:v>-806.68726682662998</c:v>
                </c:pt>
                <c:pt idx="5608">
                  <c:v>-806.68631315231301</c:v>
                </c:pt>
                <c:pt idx="5609">
                  <c:v>-806.68559789657604</c:v>
                </c:pt>
                <c:pt idx="5610">
                  <c:v>-806.68524026870705</c:v>
                </c:pt>
                <c:pt idx="5611">
                  <c:v>-806.68541908264206</c:v>
                </c:pt>
                <c:pt idx="5612">
                  <c:v>-806.68637275695801</c:v>
                </c:pt>
                <c:pt idx="5613">
                  <c:v>-806.68804168701195</c:v>
                </c:pt>
                <c:pt idx="5614">
                  <c:v>-806.69012784957897</c:v>
                </c:pt>
                <c:pt idx="5615">
                  <c:v>-806.692273616791</c:v>
                </c:pt>
                <c:pt idx="5616">
                  <c:v>-806.69400215148903</c:v>
                </c:pt>
                <c:pt idx="5617">
                  <c:v>-806.694896221161</c:v>
                </c:pt>
                <c:pt idx="5618">
                  <c:v>-806.69471740722702</c:v>
                </c:pt>
                <c:pt idx="5619">
                  <c:v>-806.69328689575195</c:v>
                </c:pt>
                <c:pt idx="5620">
                  <c:v>-806.69078350067196</c:v>
                </c:pt>
                <c:pt idx="5621">
                  <c:v>-806.68738603591896</c:v>
                </c:pt>
                <c:pt idx="5622">
                  <c:v>-806.68333292007503</c:v>
                </c:pt>
                <c:pt idx="5623">
                  <c:v>-806.67904138565098</c:v>
                </c:pt>
                <c:pt idx="5624">
                  <c:v>-806.67486906051704</c:v>
                </c:pt>
                <c:pt idx="5625">
                  <c:v>-806.67105436325096</c:v>
                </c:pt>
                <c:pt idx="5626">
                  <c:v>-806.66813373565697</c:v>
                </c:pt>
                <c:pt idx="5627">
                  <c:v>-806.66622638702404</c:v>
                </c:pt>
                <c:pt idx="5628">
                  <c:v>-806.66539192199696</c:v>
                </c:pt>
                <c:pt idx="5629">
                  <c:v>-806.66557073593196</c:v>
                </c:pt>
                <c:pt idx="5630">
                  <c:v>-806.66628599166904</c:v>
                </c:pt>
                <c:pt idx="5631">
                  <c:v>-806.66723966598499</c:v>
                </c:pt>
                <c:pt idx="5632">
                  <c:v>-806.66807413101196</c:v>
                </c:pt>
                <c:pt idx="5633">
                  <c:v>-806.66849136352596</c:v>
                </c:pt>
                <c:pt idx="5634">
                  <c:v>-806.66843175888096</c:v>
                </c:pt>
                <c:pt idx="5635">
                  <c:v>-806.66771650314399</c:v>
                </c:pt>
                <c:pt idx="5636">
                  <c:v>-806.66628599166904</c:v>
                </c:pt>
                <c:pt idx="5637">
                  <c:v>-806.664319038391</c:v>
                </c:pt>
                <c:pt idx="5638">
                  <c:v>-806.66217327117897</c:v>
                </c:pt>
                <c:pt idx="5639">
                  <c:v>-806.66014671325695</c:v>
                </c:pt>
                <c:pt idx="5640">
                  <c:v>-806.658716201782</c:v>
                </c:pt>
                <c:pt idx="5641">
                  <c:v>-806.65806055069004</c:v>
                </c:pt>
                <c:pt idx="5642">
                  <c:v>-806.65835857391403</c:v>
                </c:pt>
                <c:pt idx="5643">
                  <c:v>-806.65949106216499</c:v>
                </c:pt>
                <c:pt idx="5644">
                  <c:v>-806.66145801544201</c:v>
                </c:pt>
                <c:pt idx="5645">
                  <c:v>-806.66390180587803</c:v>
                </c:pt>
                <c:pt idx="5646">
                  <c:v>-806.66670322418202</c:v>
                </c:pt>
                <c:pt idx="5647">
                  <c:v>-806.66962385177601</c:v>
                </c:pt>
                <c:pt idx="5648">
                  <c:v>-806.67236566543602</c:v>
                </c:pt>
                <c:pt idx="5649">
                  <c:v>-806.67474985122703</c:v>
                </c:pt>
                <c:pt idx="5650">
                  <c:v>-806.67671680450496</c:v>
                </c:pt>
                <c:pt idx="5651">
                  <c:v>-806.67802810669002</c:v>
                </c:pt>
                <c:pt idx="5652">
                  <c:v>-806.67874336242699</c:v>
                </c:pt>
                <c:pt idx="5653">
                  <c:v>-806.67892217636097</c:v>
                </c:pt>
                <c:pt idx="5654">
                  <c:v>-806.67874336242699</c:v>
                </c:pt>
                <c:pt idx="5655">
                  <c:v>-806.678564548493</c:v>
                </c:pt>
                <c:pt idx="5656">
                  <c:v>-806.678504943848</c:v>
                </c:pt>
                <c:pt idx="5657">
                  <c:v>-806.67868375778198</c:v>
                </c:pt>
                <c:pt idx="5658">
                  <c:v>-806.67922019958496</c:v>
                </c:pt>
                <c:pt idx="5659">
                  <c:v>-806.68005466461204</c:v>
                </c:pt>
                <c:pt idx="5660">
                  <c:v>-806.681008338928</c:v>
                </c:pt>
                <c:pt idx="5661">
                  <c:v>-806.68196201324497</c:v>
                </c:pt>
                <c:pt idx="5662">
                  <c:v>-806.68267726898205</c:v>
                </c:pt>
                <c:pt idx="5663">
                  <c:v>-806.68279647827205</c:v>
                </c:pt>
                <c:pt idx="5664">
                  <c:v>-806.68220043182396</c:v>
                </c:pt>
                <c:pt idx="5665">
                  <c:v>-806.68065071106003</c:v>
                </c:pt>
                <c:pt idx="5666">
                  <c:v>-806.67832612991401</c:v>
                </c:pt>
                <c:pt idx="5667">
                  <c:v>-806.675465106964</c:v>
                </c:pt>
                <c:pt idx="5668">
                  <c:v>-806.67236566543602</c:v>
                </c:pt>
                <c:pt idx="5669">
                  <c:v>-806.66938543319702</c:v>
                </c:pt>
                <c:pt idx="5670">
                  <c:v>-806.66682243347202</c:v>
                </c:pt>
                <c:pt idx="5671">
                  <c:v>-806.66479587555</c:v>
                </c:pt>
                <c:pt idx="5672">
                  <c:v>-806.66342496872005</c:v>
                </c:pt>
                <c:pt idx="5673">
                  <c:v>-806.66259050369297</c:v>
                </c:pt>
                <c:pt idx="5674">
                  <c:v>-806.66211366653499</c:v>
                </c:pt>
                <c:pt idx="5675">
                  <c:v>-806.661756038666</c:v>
                </c:pt>
                <c:pt idx="5676">
                  <c:v>-806.66133880615303</c:v>
                </c:pt>
                <c:pt idx="5677">
                  <c:v>-806.66092157363903</c:v>
                </c:pt>
                <c:pt idx="5678">
                  <c:v>-806.66038513183605</c:v>
                </c:pt>
                <c:pt idx="5679">
                  <c:v>-806.65984869003296</c:v>
                </c:pt>
                <c:pt idx="5680">
                  <c:v>-806.65937185287498</c:v>
                </c:pt>
                <c:pt idx="5681">
                  <c:v>-806.65889501571701</c:v>
                </c:pt>
                <c:pt idx="5682">
                  <c:v>-806.65859699249302</c:v>
                </c:pt>
                <c:pt idx="5683">
                  <c:v>-806.65835857391403</c:v>
                </c:pt>
                <c:pt idx="5684">
                  <c:v>-806.65817975997902</c:v>
                </c:pt>
                <c:pt idx="5685">
                  <c:v>-806.65770292282104</c:v>
                </c:pt>
                <c:pt idx="5686">
                  <c:v>-806.65674924850498</c:v>
                </c:pt>
                <c:pt idx="5687">
                  <c:v>-806.65508031845104</c:v>
                </c:pt>
                <c:pt idx="5688">
                  <c:v>-806.65251731872604</c:v>
                </c:pt>
                <c:pt idx="5689">
                  <c:v>-806.64906024932895</c:v>
                </c:pt>
                <c:pt idx="5690">
                  <c:v>-806.64488792419502</c:v>
                </c:pt>
                <c:pt idx="5691">
                  <c:v>-806.64029836654697</c:v>
                </c:pt>
                <c:pt idx="5692">
                  <c:v>-806.63564920425404</c:v>
                </c:pt>
                <c:pt idx="5693">
                  <c:v>-806.631298065186</c:v>
                </c:pt>
                <c:pt idx="5694">
                  <c:v>-806.62772178649902</c:v>
                </c:pt>
                <c:pt idx="5695">
                  <c:v>-806.62527799606301</c:v>
                </c:pt>
                <c:pt idx="5696">
                  <c:v>-806.62432432174705</c:v>
                </c:pt>
                <c:pt idx="5697">
                  <c:v>-806.62497997284004</c:v>
                </c:pt>
                <c:pt idx="5698">
                  <c:v>-806.62706613540695</c:v>
                </c:pt>
                <c:pt idx="5699">
                  <c:v>-806.63022518158004</c:v>
                </c:pt>
                <c:pt idx="5700">
                  <c:v>-806.63403987884499</c:v>
                </c:pt>
                <c:pt idx="5701">
                  <c:v>-806.63803339004505</c:v>
                </c:pt>
                <c:pt idx="5702">
                  <c:v>-806.64184808731102</c:v>
                </c:pt>
                <c:pt idx="5703">
                  <c:v>-806.64512634277401</c:v>
                </c:pt>
                <c:pt idx="5704">
                  <c:v>-806.647570133209</c:v>
                </c:pt>
                <c:pt idx="5705">
                  <c:v>-806.64894104003895</c:v>
                </c:pt>
                <c:pt idx="5706">
                  <c:v>-806.64917945861805</c:v>
                </c:pt>
                <c:pt idx="5707">
                  <c:v>-806.64852380752598</c:v>
                </c:pt>
                <c:pt idx="5708">
                  <c:v>-806.64721250534103</c:v>
                </c:pt>
                <c:pt idx="5709">
                  <c:v>-806.64554357528698</c:v>
                </c:pt>
                <c:pt idx="5710">
                  <c:v>-806.64339780807495</c:v>
                </c:pt>
                <c:pt idx="5711">
                  <c:v>-806.64083480834995</c:v>
                </c:pt>
                <c:pt idx="5712">
                  <c:v>-806.63773536682095</c:v>
                </c:pt>
                <c:pt idx="5713">
                  <c:v>-806.63433790206898</c:v>
                </c:pt>
                <c:pt idx="5714">
                  <c:v>-806.63070201873802</c:v>
                </c:pt>
                <c:pt idx="5715">
                  <c:v>-806.62688732147205</c:v>
                </c:pt>
                <c:pt idx="5716">
                  <c:v>-806.623072624207</c:v>
                </c:pt>
                <c:pt idx="5717">
                  <c:v>-806.61925792694103</c:v>
                </c:pt>
                <c:pt idx="5718">
                  <c:v>-806.61586046218895</c:v>
                </c:pt>
                <c:pt idx="5719">
                  <c:v>-806.61317825317406</c:v>
                </c:pt>
                <c:pt idx="5720">
                  <c:v>-806.61162853241001</c:v>
                </c:pt>
                <c:pt idx="5721">
                  <c:v>-806.61121129989601</c:v>
                </c:pt>
                <c:pt idx="5722">
                  <c:v>-806.611926555634</c:v>
                </c:pt>
                <c:pt idx="5723">
                  <c:v>-806.61353588104305</c:v>
                </c:pt>
                <c:pt idx="5724">
                  <c:v>-806.61597967147804</c:v>
                </c:pt>
                <c:pt idx="5725">
                  <c:v>-806.61907911300705</c:v>
                </c:pt>
                <c:pt idx="5726">
                  <c:v>-806.62253618240402</c:v>
                </c:pt>
                <c:pt idx="5727">
                  <c:v>-806.62611246108997</c:v>
                </c:pt>
                <c:pt idx="5728">
                  <c:v>-806.62933111190796</c:v>
                </c:pt>
                <c:pt idx="5729">
                  <c:v>-806.63177490234398</c:v>
                </c:pt>
                <c:pt idx="5730">
                  <c:v>-806.63314580917404</c:v>
                </c:pt>
                <c:pt idx="5731">
                  <c:v>-806.63326501846302</c:v>
                </c:pt>
                <c:pt idx="5732">
                  <c:v>-806.63207292556797</c:v>
                </c:pt>
                <c:pt idx="5733">
                  <c:v>-806.62968873977695</c:v>
                </c:pt>
                <c:pt idx="5734">
                  <c:v>-806.62629127502498</c:v>
                </c:pt>
                <c:pt idx="5735">
                  <c:v>-806.62229776382503</c:v>
                </c:pt>
                <c:pt idx="5736">
                  <c:v>-806.61824464797996</c:v>
                </c:pt>
                <c:pt idx="5737">
                  <c:v>-806.61466836929299</c:v>
                </c:pt>
                <c:pt idx="5738">
                  <c:v>-806.61216497421299</c:v>
                </c:pt>
                <c:pt idx="5739">
                  <c:v>-806.61121129989601</c:v>
                </c:pt>
                <c:pt idx="5740">
                  <c:v>-806.611926555634</c:v>
                </c:pt>
                <c:pt idx="5741">
                  <c:v>-806.61431074142502</c:v>
                </c:pt>
                <c:pt idx="5742">
                  <c:v>-806.61800622940098</c:v>
                </c:pt>
                <c:pt idx="5743">
                  <c:v>-806.62259578704902</c:v>
                </c:pt>
                <c:pt idx="5744">
                  <c:v>-806.62748336792004</c:v>
                </c:pt>
                <c:pt idx="5745">
                  <c:v>-806.63207292556797</c:v>
                </c:pt>
                <c:pt idx="5746">
                  <c:v>-806.63594722747803</c:v>
                </c:pt>
                <c:pt idx="5747">
                  <c:v>-806.63862943649303</c:v>
                </c:pt>
                <c:pt idx="5748">
                  <c:v>-806.64000034332298</c:v>
                </c:pt>
                <c:pt idx="5749">
                  <c:v>-806.64005994796798</c:v>
                </c:pt>
                <c:pt idx="5750">
                  <c:v>-806.63880825042702</c:v>
                </c:pt>
                <c:pt idx="5751">
                  <c:v>-806.636424064636</c:v>
                </c:pt>
                <c:pt idx="5752">
                  <c:v>-806.63302659988403</c:v>
                </c:pt>
                <c:pt idx="5753">
                  <c:v>-806.62891387939499</c:v>
                </c:pt>
                <c:pt idx="5754">
                  <c:v>-806.62438392639206</c:v>
                </c:pt>
                <c:pt idx="5755">
                  <c:v>-806.61985397338901</c:v>
                </c:pt>
                <c:pt idx="5756">
                  <c:v>-806.61580085754395</c:v>
                </c:pt>
                <c:pt idx="5757">
                  <c:v>-806.61258220672596</c:v>
                </c:pt>
                <c:pt idx="5758">
                  <c:v>-806.61049604415905</c:v>
                </c:pt>
                <c:pt idx="5759">
                  <c:v>-806.60966157913197</c:v>
                </c:pt>
                <c:pt idx="5760">
                  <c:v>-806.61037683486995</c:v>
                </c:pt>
                <c:pt idx="5761">
                  <c:v>-806.61246299743698</c:v>
                </c:pt>
                <c:pt idx="5762">
                  <c:v>-806.61580085754395</c:v>
                </c:pt>
                <c:pt idx="5763">
                  <c:v>-806.619973182678</c:v>
                </c:pt>
                <c:pt idx="5764">
                  <c:v>-806.62438392639206</c:v>
                </c:pt>
                <c:pt idx="5765">
                  <c:v>-806.62855625152599</c:v>
                </c:pt>
                <c:pt idx="5766">
                  <c:v>-806.63189411163398</c:v>
                </c:pt>
                <c:pt idx="5767">
                  <c:v>-806.63409948348999</c:v>
                </c:pt>
                <c:pt idx="5768">
                  <c:v>-806.63517236709595</c:v>
                </c:pt>
                <c:pt idx="5769">
                  <c:v>-806.63511276245094</c:v>
                </c:pt>
                <c:pt idx="5770">
                  <c:v>-806.63398027420101</c:v>
                </c:pt>
                <c:pt idx="5771">
                  <c:v>-806.63219213485695</c:v>
                </c:pt>
                <c:pt idx="5772">
                  <c:v>-806.63004636764504</c:v>
                </c:pt>
                <c:pt idx="5773">
                  <c:v>-806.62796020507801</c:v>
                </c:pt>
                <c:pt idx="5774">
                  <c:v>-806.62617206573498</c:v>
                </c:pt>
                <c:pt idx="5775">
                  <c:v>-806.62503957748402</c:v>
                </c:pt>
                <c:pt idx="5776">
                  <c:v>-806.62462234497104</c:v>
                </c:pt>
                <c:pt idx="5777">
                  <c:v>-806.62497997284004</c:v>
                </c:pt>
                <c:pt idx="5778">
                  <c:v>-806.62611246108997</c:v>
                </c:pt>
                <c:pt idx="5779">
                  <c:v>-806.62796020507801</c:v>
                </c:pt>
                <c:pt idx="5780">
                  <c:v>-806.63034439086903</c:v>
                </c:pt>
                <c:pt idx="5781">
                  <c:v>-806.63320541381904</c:v>
                </c:pt>
                <c:pt idx="5782">
                  <c:v>-806.63630485534702</c:v>
                </c:pt>
                <c:pt idx="5783">
                  <c:v>-806.63952350616501</c:v>
                </c:pt>
                <c:pt idx="5784">
                  <c:v>-806.64268255233799</c:v>
                </c:pt>
                <c:pt idx="5785">
                  <c:v>-806.64560317993198</c:v>
                </c:pt>
                <c:pt idx="5786">
                  <c:v>-806.647987365723</c:v>
                </c:pt>
                <c:pt idx="5787">
                  <c:v>-806.64983510971103</c:v>
                </c:pt>
                <c:pt idx="5788">
                  <c:v>-806.65096759796199</c:v>
                </c:pt>
                <c:pt idx="5789">
                  <c:v>-806.65150403976497</c:v>
                </c:pt>
                <c:pt idx="5790">
                  <c:v>-806.65156364440895</c:v>
                </c:pt>
                <c:pt idx="5791">
                  <c:v>-806.65126562118598</c:v>
                </c:pt>
                <c:pt idx="5792">
                  <c:v>-806.650669574738</c:v>
                </c:pt>
                <c:pt idx="5793">
                  <c:v>-806.65001392364502</c:v>
                </c:pt>
                <c:pt idx="5794">
                  <c:v>-806.64947748184204</c:v>
                </c:pt>
                <c:pt idx="5795">
                  <c:v>-806.64906024932895</c:v>
                </c:pt>
                <c:pt idx="5796">
                  <c:v>-806.64882183074997</c:v>
                </c:pt>
                <c:pt idx="5797">
                  <c:v>-806.64858341217098</c:v>
                </c:pt>
                <c:pt idx="5798">
                  <c:v>-806.64816617965698</c:v>
                </c:pt>
                <c:pt idx="5799">
                  <c:v>-806.64733171463001</c:v>
                </c:pt>
                <c:pt idx="5800">
                  <c:v>-806.64602041244495</c:v>
                </c:pt>
                <c:pt idx="5801">
                  <c:v>-806.64417266845703</c:v>
                </c:pt>
                <c:pt idx="5802">
                  <c:v>-806.64172887802101</c:v>
                </c:pt>
                <c:pt idx="5803">
                  <c:v>-806.63874864578304</c:v>
                </c:pt>
                <c:pt idx="5804">
                  <c:v>-806.63505315780696</c:v>
                </c:pt>
                <c:pt idx="5805">
                  <c:v>-806.63076162338302</c:v>
                </c:pt>
                <c:pt idx="5806">
                  <c:v>-806.62623167037998</c:v>
                </c:pt>
                <c:pt idx="5807">
                  <c:v>-806.62176132202205</c:v>
                </c:pt>
                <c:pt idx="5808">
                  <c:v>-806.61770820617699</c:v>
                </c:pt>
                <c:pt idx="5809">
                  <c:v>-806.614489555359</c:v>
                </c:pt>
                <c:pt idx="5810">
                  <c:v>-806.61228418350197</c:v>
                </c:pt>
                <c:pt idx="5811">
                  <c:v>-806.61127090454102</c:v>
                </c:pt>
                <c:pt idx="5812">
                  <c:v>-806.61150932312</c:v>
                </c:pt>
                <c:pt idx="5813">
                  <c:v>-806.61317825317406</c:v>
                </c:pt>
                <c:pt idx="5814">
                  <c:v>-806.61627769470203</c:v>
                </c:pt>
                <c:pt idx="5815">
                  <c:v>-806.62045001983699</c:v>
                </c:pt>
                <c:pt idx="5816">
                  <c:v>-806.62521839141903</c:v>
                </c:pt>
                <c:pt idx="5817">
                  <c:v>-806.62986755371105</c:v>
                </c:pt>
                <c:pt idx="5818">
                  <c:v>-806.633861064911</c:v>
                </c:pt>
                <c:pt idx="5819">
                  <c:v>-806.63672208785999</c:v>
                </c:pt>
                <c:pt idx="5820">
                  <c:v>-806.63845062255905</c:v>
                </c:pt>
                <c:pt idx="5821">
                  <c:v>-806.63892745971702</c:v>
                </c:pt>
                <c:pt idx="5822">
                  <c:v>-806.63821220397995</c:v>
                </c:pt>
                <c:pt idx="5823">
                  <c:v>-806.63636445999202</c:v>
                </c:pt>
                <c:pt idx="5824">
                  <c:v>-806.63374185562202</c:v>
                </c:pt>
                <c:pt idx="5825">
                  <c:v>-806.63076162338302</c:v>
                </c:pt>
                <c:pt idx="5826">
                  <c:v>-806.62784099578903</c:v>
                </c:pt>
                <c:pt idx="5827">
                  <c:v>-806.62545680999801</c:v>
                </c:pt>
                <c:pt idx="5828">
                  <c:v>-806.62366867065498</c:v>
                </c:pt>
                <c:pt idx="5829">
                  <c:v>-806.62247657775902</c:v>
                </c:pt>
                <c:pt idx="5830">
                  <c:v>-806.62182092666603</c:v>
                </c:pt>
                <c:pt idx="5831">
                  <c:v>-806.62158250808704</c:v>
                </c:pt>
                <c:pt idx="5832">
                  <c:v>-806.62164211273205</c:v>
                </c:pt>
                <c:pt idx="5833">
                  <c:v>-806.62194013595604</c:v>
                </c:pt>
                <c:pt idx="5834">
                  <c:v>-806.62211894989002</c:v>
                </c:pt>
                <c:pt idx="5835">
                  <c:v>-806.62205934524604</c:v>
                </c:pt>
                <c:pt idx="5836">
                  <c:v>-806.62152290344295</c:v>
                </c:pt>
                <c:pt idx="5837">
                  <c:v>-806.62056922912598</c:v>
                </c:pt>
                <c:pt idx="5838">
                  <c:v>-806.61943674087502</c:v>
                </c:pt>
                <c:pt idx="5839">
                  <c:v>-806.61824464797996</c:v>
                </c:pt>
                <c:pt idx="5840">
                  <c:v>-806.61729097366401</c:v>
                </c:pt>
                <c:pt idx="5841">
                  <c:v>-806.61669492721603</c:v>
                </c:pt>
                <c:pt idx="5842">
                  <c:v>-806.61663532257103</c:v>
                </c:pt>
                <c:pt idx="5843">
                  <c:v>-806.617112159729</c:v>
                </c:pt>
                <c:pt idx="5844">
                  <c:v>-806.61818504333496</c:v>
                </c:pt>
                <c:pt idx="5845">
                  <c:v>-806.61979436874401</c:v>
                </c:pt>
                <c:pt idx="5846">
                  <c:v>-806.62176132202205</c:v>
                </c:pt>
                <c:pt idx="5847">
                  <c:v>-806.62372827529896</c:v>
                </c:pt>
                <c:pt idx="5848">
                  <c:v>-806.62533760070801</c:v>
                </c:pt>
                <c:pt idx="5849">
                  <c:v>-806.62641048431396</c:v>
                </c:pt>
                <c:pt idx="5850">
                  <c:v>-806.62676811218296</c:v>
                </c:pt>
                <c:pt idx="5851">
                  <c:v>-806.62658929824897</c:v>
                </c:pt>
                <c:pt idx="5852">
                  <c:v>-806.62605285644599</c:v>
                </c:pt>
                <c:pt idx="5853">
                  <c:v>-806.62533760070801</c:v>
                </c:pt>
                <c:pt idx="5854">
                  <c:v>-806.62444353103695</c:v>
                </c:pt>
                <c:pt idx="5855">
                  <c:v>-806.62354946136497</c:v>
                </c:pt>
                <c:pt idx="5856">
                  <c:v>-806.62247657775902</c:v>
                </c:pt>
                <c:pt idx="5857">
                  <c:v>-806.62128448486305</c:v>
                </c:pt>
                <c:pt idx="5858">
                  <c:v>-806.61985397338901</c:v>
                </c:pt>
                <c:pt idx="5859">
                  <c:v>-806.61794662475597</c:v>
                </c:pt>
                <c:pt idx="5860">
                  <c:v>-806.61532402038597</c:v>
                </c:pt>
                <c:pt idx="5861">
                  <c:v>-806.61174774169899</c:v>
                </c:pt>
                <c:pt idx="5862">
                  <c:v>-806.60715818405197</c:v>
                </c:pt>
                <c:pt idx="5863">
                  <c:v>-806.60161495208797</c:v>
                </c:pt>
                <c:pt idx="5864">
                  <c:v>-806.59547567367599</c:v>
                </c:pt>
                <c:pt idx="5865">
                  <c:v>-806.58903837204002</c:v>
                </c:pt>
                <c:pt idx="5866">
                  <c:v>-806.58277988433895</c:v>
                </c:pt>
                <c:pt idx="5867">
                  <c:v>-806.57705783844006</c:v>
                </c:pt>
                <c:pt idx="5868">
                  <c:v>-806.57222986221302</c:v>
                </c:pt>
                <c:pt idx="5869">
                  <c:v>-806.56847476959194</c:v>
                </c:pt>
                <c:pt idx="5870">
                  <c:v>-806.56603097915695</c:v>
                </c:pt>
                <c:pt idx="5871">
                  <c:v>-806.564719676972</c:v>
                </c:pt>
                <c:pt idx="5872">
                  <c:v>-806.564540863037</c:v>
                </c:pt>
                <c:pt idx="5873">
                  <c:v>-806.56513690948498</c:v>
                </c:pt>
                <c:pt idx="5874">
                  <c:v>-806.56626939773605</c:v>
                </c:pt>
                <c:pt idx="5875">
                  <c:v>-806.56746149063099</c:v>
                </c:pt>
                <c:pt idx="5876">
                  <c:v>-806.56853437423695</c:v>
                </c:pt>
                <c:pt idx="5877">
                  <c:v>-806.56919002533004</c:v>
                </c:pt>
                <c:pt idx="5878">
                  <c:v>-806.56930923461903</c:v>
                </c:pt>
                <c:pt idx="5879">
                  <c:v>-806.56877279281605</c:v>
                </c:pt>
                <c:pt idx="5880">
                  <c:v>-806.56775951385498</c:v>
                </c:pt>
                <c:pt idx="5881">
                  <c:v>-806.56632900238105</c:v>
                </c:pt>
                <c:pt idx="5882">
                  <c:v>-806.564719676972</c:v>
                </c:pt>
                <c:pt idx="5883">
                  <c:v>-806.56299114227295</c:v>
                </c:pt>
                <c:pt idx="5884">
                  <c:v>-806.56138181686401</c:v>
                </c:pt>
                <c:pt idx="5885">
                  <c:v>-806.55977249145496</c:v>
                </c:pt>
                <c:pt idx="5886">
                  <c:v>-806.55822277069103</c:v>
                </c:pt>
                <c:pt idx="5887">
                  <c:v>-806.55679225921699</c:v>
                </c:pt>
                <c:pt idx="5888">
                  <c:v>-806.55530214309704</c:v>
                </c:pt>
                <c:pt idx="5889">
                  <c:v>-806.55381202697799</c:v>
                </c:pt>
                <c:pt idx="5890">
                  <c:v>-806.55220270156894</c:v>
                </c:pt>
                <c:pt idx="5891">
                  <c:v>-806.55047416687</c:v>
                </c:pt>
                <c:pt idx="5892">
                  <c:v>-806.54856681823799</c:v>
                </c:pt>
                <c:pt idx="5893">
                  <c:v>-806.54665946960495</c:v>
                </c:pt>
                <c:pt idx="5894">
                  <c:v>-806.544871330261</c:v>
                </c:pt>
                <c:pt idx="5895">
                  <c:v>-806.54326200485298</c:v>
                </c:pt>
                <c:pt idx="5896">
                  <c:v>-806.54206991195701</c:v>
                </c:pt>
                <c:pt idx="5897">
                  <c:v>-806.54141426086403</c:v>
                </c:pt>
                <c:pt idx="5898">
                  <c:v>-806.54129505157505</c:v>
                </c:pt>
                <c:pt idx="5899">
                  <c:v>-806.54171228408802</c:v>
                </c:pt>
                <c:pt idx="5900">
                  <c:v>-806.542308330536</c:v>
                </c:pt>
                <c:pt idx="5901">
                  <c:v>-806.54284477233898</c:v>
                </c:pt>
                <c:pt idx="5902">
                  <c:v>-806.54314279556297</c:v>
                </c:pt>
                <c:pt idx="5903">
                  <c:v>-806.54314279556297</c:v>
                </c:pt>
                <c:pt idx="5904">
                  <c:v>-806.54278516769398</c:v>
                </c:pt>
                <c:pt idx="5905">
                  <c:v>-806.54189109802303</c:v>
                </c:pt>
                <c:pt idx="5906">
                  <c:v>-806.54040098190296</c:v>
                </c:pt>
                <c:pt idx="5907">
                  <c:v>-806.53819561004696</c:v>
                </c:pt>
                <c:pt idx="5908">
                  <c:v>-806.53533458709705</c:v>
                </c:pt>
                <c:pt idx="5909">
                  <c:v>-806.53217554092396</c:v>
                </c:pt>
                <c:pt idx="5910">
                  <c:v>-806.52901649475098</c:v>
                </c:pt>
                <c:pt idx="5911">
                  <c:v>-806.52609586715698</c:v>
                </c:pt>
                <c:pt idx="5912">
                  <c:v>-806.52347326278698</c:v>
                </c:pt>
                <c:pt idx="5913">
                  <c:v>-806.52120828628597</c:v>
                </c:pt>
                <c:pt idx="5914">
                  <c:v>-806.51924133300804</c:v>
                </c:pt>
                <c:pt idx="5915">
                  <c:v>-806.51751279831001</c:v>
                </c:pt>
                <c:pt idx="5916">
                  <c:v>-806.51596307754505</c:v>
                </c:pt>
                <c:pt idx="5917">
                  <c:v>-806.51447296142601</c:v>
                </c:pt>
                <c:pt idx="5918">
                  <c:v>-806.51286363601696</c:v>
                </c:pt>
                <c:pt idx="5919">
                  <c:v>-806.51101589202904</c:v>
                </c:pt>
                <c:pt idx="5920">
                  <c:v>-806.50869131088302</c:v>
                </c:pt>
                <c:pt idx="5921">
                  <c:v>-806.50577068328903</c:v>
                </c:pt>
                <c:pt idx="5922">
                  <c:v>-806.50243282318104</c:v>
                </c:pt>
                <c:pt idx="5923">
                  <c:v>-806.49873733520496</c:v>
                </c:pt>
                <c:pt idx="5924">
                  <c:v>-806.49510145187401</c:v>
                </c:pt>
                <c:pt idx="5925">
                  <c:v>-806.49176359176704</c:v>
                </c:pt>
                <c:pt idx="5926">
                  <c:v>-806.48902177810703</c:v>
                </c:pt>
                <c:pt idx="5927">
                  <c:v>-806.48711442947399</c:v>
                </c:pt>
                <c:pt idx="5928">
                  <c:v>-806.48598194122303</c:v>
                </c:pt>
                <c:pt idx="5929">
                  <c:v>-806.48562431335495</c:v>
                </c:pt>
                <c:pt idx="5930">
                  <c:v>-806.48586273193405</c:v>
                </c:pt>
                <c:pt idx="5931">
                  <c:v>-806.48651838302601</c:v>
                </c:pt>
                <c:pt idx="5932">
                  <c:v>-806.48747205734298</c:v>
                </c:pt>
                <c:pt idx="5933">
                  <c:v>-806.48854494094905</c:v>
                </c:pt>
                <c:pt idx="5934">
                  <c:v>-806.48949861526501</c:v>
                </c:pt>
                <c:pt idx="5935">
                  <c:v>-806.49027347564697</c:v>
                </c:pt>
                <c:pt idx="5936">
                  <c:v>-806.49075031280495</c:v>
                </c:pt>
                <c:pt idx="5937">
                  <c:v>-806.49092912673996</c:v>
                </c:pt>
                <c:pt idx="5938">
                  <c:v>-806.49080991744995</c:v>
                </c:pt>
                <c:pt idx="5939">
                  <c:v>-806.49057149887096</c:v>
                </c:pt>
                <c:pt idx="5940">
                  <c:v>-806.49009466171299</c:v>
                </c:pt>
                <c:pt idx="5941">
                  <c:v>-806.48920059204102</c:v>
                </c:pt>
                <c:pt idx="5942">
                  <c:v>-806.48782968521095</c:v>
                </c:pt>
                <c:pt idx="5943">
                  <c:v>-806.48586273193405</c:v>
                </c:pt>
                <c:pt idx="5944">
                  <c:v>-806.48347854614303</c:v>
                </c:pt>
                <c:pt idx="5945">
                  <c:v>-806.48103475570701</c:v>
                </c:pt>
                <c:pt idx="5946">
                  <c:v>-806.478710174561</c:v>
                </c:pt>
                <c:pt idx="5947">
                  <c:v>-806.47686243057296</c:v>
                </c:pt>
                <c:pt idx="5948">
                  <c:v>-806.475670337677</c:v>
                </c:pt>
                <c:pt idx="5949">
                  <c:v>-806.47531270980903</c:v>
                </c:pt>
                <c:pt idx="5950">
                  <c:v>-806.47584915161201</c:v>
                </c:pt>
                <c:pt idx="5951">
                  <c:v>-806.47704124450695</c:v>
                </c:pt>
                <c:pt idx="5952">
                  <c:v>-806.47853136062599</c:v>
                </c:pt>
                <c:pt idx="5953">
                  <c:v>-806.47966384887695</c:v>
                </c:pt>
                <c:pt idx="5954">
                  <c:v>-806.48008108139095</c:v>
                </c:pt>
                <c:pt idx="5955">
                  <c:v>-806.47936582565296</c:v>
                </c:pt>
                <c:pt idx="5956">
                  <c:v>-806.47739887237606</c:v>
                </c:pt>
                <c:pt idx="5957">
                  <c:v>-806.47418022155796</c:v>
                </c:pt>
                <c:pt idx="5958">
                  <c:v>-806.46994829177902</c:v>
                </c:pt>
                <c:pt idx="5959">
                  <c:v>-806.46500110626198</c:v>
                </c:pt>
                <c:pt idx="5960">
                  <c:v>-806.45999431610096</c:v>
                </c:pt>
                <c:pt idx="5961">
                  <c:v>-806.45540475845405</c:v>
                </c:pt>
                <c:pt idx="5962">
                  <c:v>-806.45194768905696</c:v>
                </c:pt>
                <c:pt idx="5963">
                  <c:v>-806.44986152648903</c:v>
                </c:pt>
                <c:pt idx="5964">
                  <c:v>-806.44938468933105</c:v>
                </c:pt>
                <c:pt idx="5965">
                  <c:v>-806.45033836364803</c:v>
                </c:pt>
                <c:pt idx="5966">
                  <c:v>-806.45278215408302</c:v>
                </c:pt>
                <c:pt idx="5967">
                  <c:v>-806.45641803741501</c:v>
                </c:pt>
                <c:pt idx="5968">
                  <c:v>-806.46094799041805</c:v>
                </c:pt>
                <c:pt idx="5969">
                  <c:v>-806.46601438522396</c:v>
                </c:pt>
                <c:pt idx="5970">
                  <c:v>-806.47108078002998</c:v>
                </c:pt>
                <c:pt idx="5971">
                  <c:v>-806.475729942322</c:v>
                </c:pt>
                <c:pt idx="5972">
                  <c:v>-806.47942543029797</c:v>
                </c:pt>
                <c:pt idx="5973">
                  <c:v>-806.48198843002297</c:v>
                </c:pt>
                <c:pt idx="5974">
                  <c:v>-806.48318052291904</c:v>
                </c:pt>
                <c:pt idx="5975">
                  <c:v>-806.48300170898494</c:v>
                </c:pt>
                <c:pt idx="5976">
                  <c:v>-806.48139238357601</c:v>
                </c:pt>
                <c:pt idx="5977">
                  <c:v>-806.478650569916</c:v>
                </c:pt>
                <c:pt idx="5978">
                  <c:v>-806.47507429122902</c:v>
                </c:pt>
                <c:pt idx="5979">
                  <c:v>-806.47096157073997</c:v>
                </c:pt>
                <c:pt idx="5980">
                  <c:v>-806.46684885025002</c:v>
                </c:pt>
                <c:pt idx="5981">
                  <c:v>-806.46297454833996</c:v>
                </c:pt>
                <c:pt idx="5982">
                  <c:v>-806.45969629287697</c:v>
                </c:pt>
                <c:pt idx="5983">
                  <c:v>-806.45713329315197</c:v>
                </c:pt>
                <c:pt idx="5984">
                  <c:v>-806.45534515380905</c:v>
                </c:pt>
                <c:pt idx="5985">
                  <c:v>-806.45409345626899</c:v>
                </c:pt>
                <c:pt idx="5986">
                  <c:v>-806.45313978195202</c:v>
                </c:pt>
                <c:pt idx="5987">
                  <c:v>-806.45212650299095</c:v>
                </c:pt>
                <c:pt idx="5988">
                  <c:v>-806.45087480545101</c:v>
                </c:pt>
                <c:pt idx="5989">
                  <c:v>-806.44920587539696</c:v>
                </c:pt>
                <c:pt idx="5990">
                  <c:v>-806.44729852676403</c:v>
                </c:pt>
                <c:pt idx="5991">
                  <c:v>-806.445152759552</c:v>
                </c:pt>
                <c:pt idx="5992">
                  <c:v>-806.44288778305099</c:v>
                </c:pt>
                <c:pt idx="5993">
                  <c:v>-806.44056320190498</c:v>
                </c:pt>
                <c:pt idx="5994">
                  <c:v>-806.43823862075806</c:v>
                </c:pt>
                <c:pt idx="5995">
                  <c:v>-806.43609285354603</c:v>
                </c:pt>
                <c:pt idx="5996">
                  <c:v>-806.43424510955799</c:v>
                </c:pt>
                <c:pt idx="5997">
                  <c:v>-806.43275499343895</c:v>
                </c:pt>
                <c:pt idx="5998">
                  <c:v>-806.43150329589901</c:v>
                </c:pt>
                <c:pt idx="5999">
                  <c:v>-806.43025159835804</c:v>
                </c:pt>
                <c:pt idx="6000">
                  <c:v>-806.42899990081798</c:v>
                </c:pt>
                <c:pt idx="6001">
                  <c:v>-806.42774820327804</c:v>
                </c:pt>
                <c:pt idx="6002">
                  <c:v>-806.42667531967197</c:v>
                </c:pt>
                <c:pt idx="6003">
                  <c:v>-806.42596006393501</c:v>
                </c:pt>
                <c:pt idx="6004">
                  <c:v>-806.42578125</c:v>
                </c:pt>
                <c:pt idx="6005">
                  <c:v>-806.426198482514</c:v>
                </c:pt>
                <c:pt idx="6006">
                  <c:v>-806.42709255218494</c:v>
                </c:pt>
                <c:pt idx="6007">
                  <c:v>-806.42834424972602</c:v>
                </c:pt>
                <c:pt idx="6008">
                  <c:v>-806.42971515655495</c:v>
                </c:pt>
                <c:pt idx="6009">
                  <c:v>-806.43114566803001</c:v>
                </c:pt>
                <c:pt idx="6010">
                  <c:v>-806.43257617950496</c:v>
                </c:pt>
                <c:pt idx="6011">
                  <c:v>-806.43388748169002</c:v>
                </c:pt>
                <c:pt idx="6012">
                  <c:v>-806.43513917922996</c:v>
                </c:pt>
                <c:pt idx="6013">
                  <c:v>-806.43645048141502</c:v>
                </c:pt>
                <c:pt idx="6014">
                  <c:v>-806.43805980682396</c:v>
                </c:pt>
                <c:pt idx="6015">
                  <c:v>-806.44020557403599</c:v>
                </c:pt>
                <c:pt idx="6016">
                  <c:v>-806.44306659698498</c:v>
                </c:pt>
                <c:pt idx="6017">
                  <c:v>-806.44658327102695</c:v>
                </c:pt>
                <c:pt idx="6018">
                  <c:v>-806.450755596161</c:v>
                </c:pt>
                <c:pt idx="6019">
                  <c:v>-806.45516633987404</c:v>
                </c:pt>
                <c:pt idx="6020">
                  <c:v>-806.45963668823299</c:v>
                </c:pt>
                <c:pt idx="6021">
                  <c:v>-806.46363019943306</c:v>
                </c:pt>
                <c:pt idx="6022">
                  <c:v>-806.46684885025002</c:v>
                </c:pt>
                <c:pt idx="6023">
                  <c:v>-806.46899461746204</c:v>
                </c:pt>
                <c:pt idx="6024">
                  <c:v>-806.46994829177902</c:v>
                </c:pt>
                <c:pt idx="6025">
                  <c:v>-806.46994829177902</c:v>
                </c:pt>
                <c:pt idx="6026">
                  <c:v>-806.46917343139705</c:v>
                </c:pt>
                <c:pt idx="6027">
                  <c:v>-806.46816015243598</c:v>
                </c:pt>
                <c:pt idx="6028">
                  <c:v>-806.46732568740902</c:v>
                </c:pt>
                <c:pt idx="6029">
                  <c:v>-806.46702766418503</c:v>
                </c:pt>
                <c:pt idx="6030">
                  <c:v>-806.467564105988</c:v>
                </c:pt>
                <c:pt idx="6031">
                  <c:v>-806.46905422210705</c:v>
                </c:pt>
                <c:pt idx="6032">
                  <c:v>-806.47149801254295</c:v>
                </c:pt>
                <c:pt idx="6033">
                  <c:v>-806.47471666336105</c:v>
                </c:pt>
                <c:pt idx="6034">
                  <c:v>-806.47823333740303</c:v>
                </c:pt>
                <c:pt idx="6035">
                  <c:v>-806.4816904068</c:v>
                </c:pt>
                <c:pt idx="6036">
                  <c:v>-806.48478984832798</c:v>
                </c:pt>
                <c:pt idx="6037">
                  <c:v>-806.48717403411899</c:v>
                </c:pt>
                <c:pt idx="6038">
                  <c:v>-806.48866415023804</c:v>
                </c:pt>
                <c:pt idx="6039">
                  <c:v>-806.48937940597602</c:v>
                </c:pt>
                <c:pt idx="6040">
                  <c:v>-806.48949861526501</c:v>
                </c:pt>
                <c:pt idx="6041">
                  <c:v>-806.48937940597602</c:v>
                </c:pt>
                <c:pt idx="6042">
                  <c:v>-806.48943901062</c:v>
                </c:pt>
                <c:pt idx="6043">
                  <c:v>-806.489915847779</c:v>
                </c:pt>
                <c:pt idx="6044">
                  <c:v>-806.49110794067406</c:v>
                </c:pt>
                <c:pt idx="6045">
                  <c:v>-806.49295568466198</c:v>
                </c:pt>
                <c:pt idx="6046">
                  <c:v>-806.49533987045299</c:v>
                </c:pt>
                <c:pt idx="6047">
                  <c:v>-806.497902870178</c:v>
                </c:pt>
                <c:pt idx="6048">
                  <c:v>-806.50046586990402</c:v>
                </c:pt>
                <c:pt idx="6049">
                  <c:v>-806.50249242782604</c:v>
                </c:pt>
                <c:pt idx="6050">
                  <c:v>-806.50386333465599</c:v>
                </c:pt>
                <c:pt idx="6051">
                  <c:v>-806.50434017181396</c:v>
                </c:pt>
                <c:pt idx="6052">
                  <c:v>-806.50392293930099</c:v>
                </c:pt>
                <c:pt idx="6053">
                  <c:v>-806.50273084640503</c:v>
                </c:pt>
                <c:pt idx="6054">
                  <c:v>-806.50118112564098</c:v>
                </c:pt>
                <c:pt idx="6055">
                  <c:v>-806.49957180023205</c:v>
                </c:pt>
                <c:pt idx="6056">
                  <c:v>-806.49826049804699</c:v>
                </c:pt>
                <c:pt idx="6057">
                  <c:v>-806.49754524231003</c:v>
                </c:pt>
                <c:pt idx="6058">
                  <c:v>-806.49718761444103</c:v>
                </c:pt>
                <c:pt idx="6059">
                  <c:v>-806.49706840515205</c:v>
                </c:pt>
                <c:pt idx="6060">
                  <c:v>-806.49688959121704</c:v>
                </c:pt>
                <c:pt idx="6061">
                  <c:v>-806.49653196334896</c:v>
                </c:pt>
                <c:pt idx="6062">
                  <c:v>-806.49587631225597</c:v>
                </c:pt>
                <c:pt idx="6063">
                  <c:v>-806.49492263794002</c:v>
                </c:pt>
                <c:pt idx="6064">
                  <c:v>-806.49361133575496</c:v>
                </c:pt>
                <c:pt idx="6065">
                  <c:v>-806.49194240570102</c:v>
                </c:pt>
                <c:pt idx="6066">
                  <c:v>-806.49009466171299</c:v>
                </c:pt>
                <c:pt idx="6067">
                  <c:v>-806.48836612701405</c:v>
                </c:pt>
                <c:pt idx="6068">
                  <c:v>-806.48705482482899</c:v>
                </c:pt>
                <c:pt idx="6069">
                  <c:v>-806.48639917373703</c:v>
                </c:pt>
                <c:pt idx="6070">
                  <c:v>-806.48627996444702</c:v>
                </c:pt>
                <c:pt idx="6071">
                  <c:v>-806.48663759231601</c:v>
                </c:pt>
                <c:pt idx="6072">
                  <c:v>-806.48735284805298</c:v>
                </c:pt>
                <c:pt idx="6073">
                  <c:v>-806.48830652236995</c:v>
                </c:pt>
                <c:pt idx="6074">
                  <c:v>-806.48955821991001</c:v>
                </c:pt>
                <c:pt idx="6075">
                  <c:v>-806.49134635925304</c:v>
                </c:pt>
                <c:pt idx="6076">
                  <c:v>-806.49367094039906</c:v>
                </c:pt>
                <c:pt idx="6077">
                  <c:v>-806.49653196334896</c:v>
                </c:pt>
                <c:pt idx="6078">
                  <c:v>-806.49986982345604</c:v>
                </c:pt>
                <c:pt idx="6079">
                  <c:v>-806.503624916077</c:v>
                </c:pt>
                <c:pt idx="6080">
                  <c:v>-806.50767803192196</c:v>
                </c:pt>
                <c:pt idx="6081">
                  <c:v>-806.511790752411</c:v>
                </c:pt>
                <c:pt idx="6082">
                  <c:v>-806.51584386825596</c:v>
                </c:pt>
                <c:pt idx="6083">
                  <c:v>-806.51942014694202</c:v>
                </c:pt>
                <c:pt idx="6084">
                  <c:v>-806.52234077453602</c:v>
                </c:pt>
                <c:pt idx="6085">
                  <c:v>-806.52424812316895</c:v>
                </c:pt>
                <c:pt idx="6086">
                  <c:v>-806.52520179748603</c:v>
                </c:pt>
                <c:pt idx="6087">
                  <c:v>-806.52520179748603</c:v>
                </c:pt>
                <c:pt idx="6088">
                  <c:v>-806.52448654174805</c:v>
                </c:pt>
                <c:pt idx="6089">
                  <c:v>-806.52317523956299</c:v>
                </c:pt>
                <c:pt idx="6090">
                  <c:v>-806.52162551879906</c:v>
                </c:pt>
                <c:pt idx="6091">
                  <c:v>-806.519956588745</c:v>
                </c:pt>
                <c:pt idx="6092">
                  <c:v>-806.51852607727096</c:v>
                </c:pt>
                <c:pt idx="6093">
                  <c:v>-806.51751279831001</c:v>
                </c:pt>
                <c:pt idx="6094">
                  <c:v>-806.51709556579601</c:v>
                </c:pt>
                <c:pt idx="6095">
                  <c:v>-806.51721477508602</c:v>
                </c:pt>
                <c:pt idx="6096">
                  <c:v>-806.51781082153298</c:v>
                </c:pt>
                <c:pt idx="6097">
                  <c:v>-806.51864528655994</c:v>
                </c:pt>
                <c:pt idx="6098">
                  <c:v>-806.51959896087703</c:v>
                </c:pt>
                <c:pt idx="6099">
                  <c:v>-806.520373821259</c:v>
                </c:pt>
                <c:pt idx="6100">
                  <c:v>-806.52091026306198</c:v>
                </c:pt>
                <c:pt idx="6101">
                  <c:v>-806.52102947235096</c:v>
                </c:pt>
                <c:pt idx="6102">
                  <c:v>-806.52067184448299</c:v>
                </c:pt>
                <c:pt idx="6103">
                  <c:v>-806.51983737945602</c:v>
                </c:pt>
                <c:pt idx="6104">
                  <c:v>-806.51852607727096</c:v>
                </c:pt>
                <c:pt idx="6105">
                  <c:v>-806.51691675186203</c:v>
                </c:pt>
                <c:pt idx="6106">
                  <c:v>-806.51518821716297</c:v>
                </c:pt>
                <c:pt idx="6107">
                  <c:v>-806.51357889175404</c:v>
                </c:pt>
                <c:pt idx="6108">
                  <c:v>-806.51226758956898</c:v>
                </c:pt>
                <c:pt idx="6109">
                  <c:v>-806.51113510131904</c:v>
                </c:pt>
                <c:pt idx="6110">
                  <c:v>-806.51018142700195</c:v>
                </c:pt>
                <c:pt idx="6111">
                  <c:v>-806.509287357331</c:v>
                </c:pt>
                <c:pt idx="6112">
                  <c:v>-806.50851249694801</c:v>
                </c:pt>
                <c:pt idx="6113">
                  <c:v>-806.50779724121105</c:v>
                </c:pt>
                <c:pt idx="6114">
                  <c:v>-806.50714159011898</c:v>
                </c:pt>
                <c:pt idx="6115">
                  <c:v>-806.50648593902599</c:v>
                </c:pt>
                <c:pt idx="6116">
                  <c:v>-806.50571107864403</c:v>
                </c:pt>
                <c:pt idx="6117">
                  <c:v>-806.50487661361694</c:v>
                </c:pt>
                <c:pt idx="6118">
                  <c:v>-806.50398254394599</c:v>
                </c:pt>
                <c:pt idx="6119">
                  <c:v>-806.50308847427402</c:v>
                </c:pt>
                <c:pt idx="6120">
                  <c:v>-806.50225400924705</c:v>
                </c:pt>
                <c:pt idx="6121">
                  <c:v>-806.50153875350998</c:v>
                </c:pt>
                <c:pt idx="6122">
                  <c:v>-806.50094270706199</c:v>
                </c:pt>
                <c:pt idx="6123">
                  <c:v>-806.50052547454902</c:v>
                </c:pt>
                <c:pt idx="6124">
                  <c:v>-806.50010824203503</c:v>
                </c:pt>
                <c:pt idx="6125">
                  <c:v>-806.49957180023205</c:v>
                </c:pt>
                <c:pt idx="6126">
                  <c:v>-806.49867773056098</c:v>
                </c:pt>
                <c:pt idx="6127">
                  <c:v>-806.49736642837502</c:v>
                </c:pt>
                <c:pt idx="6128">
                  <c:v>-806.49563789367699</c:v>
                </c:pt>
                <c:pt idx="6129">
                  <c:v>-806.49367094039906</c:v>
                </c:pt>
                <c:pt idx="6130">
                  <c:v>-806.49158477783203</c:v>
                </c:pt>
                <c:pt idx="6131">
                  <c:v>-806.48961782455501</c:v>
                </c:pt>
                <c:pt idx="6132">
                  <c:v>-806.48788928985596</c:v>
                </c:pt>
                <c:pt idx="6133">
                  <c:v>-806.48693561554001</c:v>
                </c:pt>
                <c:pt idx="6134">
                  <c:v>-806.48699522018501</c:v>
                </c:pt>
                <c:pt idx="6135">
                  <c:v>-806.48818731307995</c:v>
                </c:pt>
                <c:pt idx="6136">
                  <c:v>-806.49045228958198</c:v>
                </c:pt>
                <c:pt idx="6137">
                  <c:v>-806.49337291717598</c:v>
                </c:pt>
                <c:pt idx="6138">
                  <c:v>-806.49653196334896</c:v>
                </c:pt>
                <c:pt idx="6139">
                  <c:v>-806.49945259094295</c:v>
                </c:pt>
                <c:pt idx="6140">
                  <c:v>-806.50159835815498</c:v>
                </c:pt>
                <c:pt idx="6141">
                  <c:v>-806.50261163711605</c:v>
                </c:pt>
                <c:pt idx="6142">
                  <c:v>-806.50243282318104</c:v>
                </c:pt>
                <c:pt idx="6143">
                  <c:v>-806.50112152099598</c:v>
                </c:pt>
                <c:pt idx="6144">
                  <c:v>-806.49915456771896</c:v>
                </c:pt>
                <c:pt idx="6145">
                  <c:v>-806.49712800979603</c:v>
                </c:pt>
                <c:pt idx="6146">
                  <c:v>-806.495399475098</c:v>
                </c:pt>
                <c:pt idx="6147">
                  <c:v>-806.49426698684704</c:v>
                </c:pt>
                <c:pt idx="6148">
                  <c:v>-806.49384975433395</c:v>
                </c:pt>
                <c:pt idx="6149">
                  <c:v>-806.49396896362305</c:v>
                </c:pt>
                <c:pt idx="6150">
                  <c:v>-806.49444580078102</c:v>
                </c:pt>
                <c:pt idx="6151">
                  <c:v>-806.495041847229</c:v>
                </c:pt>
                <c:pt idx="6152">
                  <c:v>-806.49528026580799</c:v>
                </c:pt>
                <c:pt idx="6153">
                  <c:v>-806.49462461471603</c:v>
                </c:pt>
                <c:pt idx="6154">
                  <c:v>-806.49277687072799</c:v>
                </c:pt>
                <c:pt idx="6155">
                  <c:v>-806.48967742919899</c:v>
                </c:pt>
                <c:pt idx="6156">
                  <c:v>-806.48562431335495</c:v>
                </c:pt>
                <c:pt idx="6157">
                  <c:v>-806.48091554641701</c:v>
                </c:pt>
                <c:pt idx="6158">
                  <c:v>-806.476027965546</c:v>
                </c:pt>
                <c:pt idx="6159">
                  <c:v>-806.47131919860897</c:v>
                </c:pt>
                <c:pt idx="6160">
                  <c:v>-806.46714687347401</c:v>
                </c:pt>
                <c:pt idx="6161">
                  <c:v>-806.46386861801204</c:v>
                </c:pt>
                <c:pt idx="6162">
                  <c:v>-806.461842060089</c:v>
                </c:pt>
                <c:pt idx="6163">
                  <c:v>-806.46130561828602</c:v>
                </c:pt>
                <c:pt idx="6164">
                  <c:v>-806.462318897248</c:v>
                </c:pt>
                <c:pt idx="6165">
                  <c:v>-806.464881896973</c:v>
                </c:pt>
                <c:pt idx="6166">
                  <c:v>-806.46875619888306</c:v>
                </c:pt>
                <c:pt idx="6167">
                  <c:v>-806.47364377975498</c:v>
                </c:pt>
                <c:pt idx="6168">
                  <c:v>-806.47924661636398</c:v>
                </c:pt>
                <c:pt idx="6169">
                  <c:v>-806.48514747619595</c:v>
                </c:pt>
                <c:pt idx="6170">
                  <c:v>-806.49092912673996</c:v>
                </c:pt>
                <c:pt idx="6171">
                  <c:v>-806.49629354476895</c:v>
                </c:pt>
                <c:pt idx="6172">
                  <c:v>-806.501002311707</c:v>
                </c:pt>
                <c:pt idx="6173">
                  <c:v>-806.50487661361694</c:v>
                </c:pt>
                <c:pt idx="6174">
                  <c:v>-806.50797605514504</c:v>
                </c:pt>
                <c:pt idx="6175">
                  <c:v>-806.51041984558105</c:v>
                </c:pt>
                <c:pt idx="6176">
                  <c:v>-806.51238679885898</c:v>
                </c:pt>
                <c:pt idx="6177">
                  <c:v>-806.51411533355702</c:v>
                </c:pt>
                <c:pt idx="6178">
                  <c:v>-806.51572465896595</c:v>
                </c:pt>
                <c:pt idx="6179">
                  <c:v>-806.51709556579601</c:v>
                </c:pt>
                <c:pt idx="6180">
                  <c:v>-806.51798963546798</c:v>
                </c:pt>
                <c:pt idx="6181">
                  <c:v>-806.51810884475697</c:v>
                </c:pt>
                <c:pt idx="6182">
                  <c:v>-806.51709556579601</c:v>
                </c:pt>
                <c:pt idx="6183">
                  <c:v>-806.51459217071601</c:v>
                </c:pt>
                <c:pt idx="6184">
                  <c:v>-806.51059865951595</c:v>
                </c:pt>
                <c:pt idx="6185">
                  <c:v>-806.50499582290695</c:v>
                </c:pt>
                <c:pt idx="6186">
                  <c:v>-806.497902870178</c:v>
                </c:pt>
                <c:pt idx="6187">
                  <c:v>-806.48949861526501</c:v>
                </c:pt>
                <c:pt idx="6188">
                  <c:v>-806.48031949997005</c:v>
                </c:pt>
                <c:pt idx="6189">
                  <c:v>-806.47114038467396</c:v>
                </c:pt>
                <c:pt idx="6190">
                  <c:v>-806.46255731582698</c:v>
                </c:pt>
                <c:pt idx="6191">
                  <c:v>-806.45534515380905</c:v>
                </c:pt>
                <c:pt idx="6192">
                  <c:v>-806.44980192184505</c:v>
                </c:pt>
                <c:pt idx="6193">
                  <c:v>-806.44622564315796</c:v>
                </c:pt>
                <c:pt idx="6194">
                  <c:v>-806.44461631774902</c:v>
                </c:pt>
                <c:pt idx="6195">
                  <c:v>-806.44497394561802</c:v>
                </c:pt>
                <c:pt idx="6196">
                  <c:v>-806.44729852676403</c:v>
                </c:pt>
                <c:pt idx="6197">
                  <c:v>-806.45123243331898</c:v>
                </c:pt>
                <c:pt idx="6198">
                  <c:v>-806.45653724670399</c:v>
                </c:pt>
                <c:pt idx="6199">
                  <c:v>-806.46267652511597</c:v>
                </c:pt>
                <c:pt idx="6200">
                  <c:v>-806.46917343139705</c:v>
                </c:pt>
                <c:pt idx="6201">
                  <c:v>-806.475610733032</c:v>
                </c:pt>
                <c:pt idx="6202">
                  <c:v>-806.481630802155</c:v>
                </c:pt>
                <c:pt idx="6203">
                  <c:v>-806.48699522018501</c:v>
                </c:pt>
                <c:pt idx="6204">
                  <c:v>-806.49152517318703</c:v>
                </c:pt>
                <c:pt idx="6205">
                  <c:v>-806.49510145187401</c:v>
                </c:pt>
                <c:pt idx="6206">
                  <c:v>-806.49760484695503</c:v>
                </c:pt>
                <c:pt idx="6207">
                  <c:v>-806.49915456771896</c:v>
                </c:pt>
                <c:pt idx="6208">
                  <c:v>-806.49998903274604</c:v>
                </c:pt>
                <c:pt idx="6209">
                  <c:v>-806.50028705596901</c:v>
                </c:pt>
                <c:pt idx="6210">
                  <c:v>-806.50046586990402</c:v>
                </c:pt>
                <c:pt idx="6211">
                  <c:v>-806.500644683838</c:v>
                </c:pt>
                <c:pt idx="6212">
                  <c:v>-806.501061916352</c:v>
                </c:pt>
                <c:pt idx="6213">
                  <c:v>-806.50195598602295</c:v>
                </c:pt>
                <c:pt idx="6214">
                  <c:v>-806.50320768356301</c:v>
                </c:pt>
                <c:pt idx="6215">
                  <c:v>-806.50469779968296</c:v>
                </c:pt>
                <c:pt idx="6216">
                  <c:v>-806.506128311157</c:v>
                </c:pt>
                <c:pt idx="6217">
                  <c:v>-806.50714159011898</c:v>
                </c:pt>
                <c:pt idx="6218">
                  <c:v>-806.50761842727695</c:v>
                </c:pt>
                <c:pt idx="6219">
                  <c:v>-806.50738000869796</c:v>
                </c:pt>
                <c:pt idx="6220">
                  <c:v>-806.506605148316</c:v>
                </c:pt>
                <c:pt idx="6221">
                  <c:v>-806.50535345077503</c:v>
                </c:pt>
                <c:pt idx="6222">
                  <c:v>-806.503624916077</c:v>
                </c:pt>
                <c:pt idx="6223">
                  <c:v>-806.50165796279896</c:v>
                </c:pt>
                <c:pt idx="6224">
                  <c:v>-806.49975061416603</c:v>
                </c:pt>
                <c:pt idx="6225">
                  <c:v>-806.49832010269199</c:v>
                </c:pt>
                <c:pt idx="6226">
                  <c:v>-806.49760484695503</c:v>
                </c:pt>
                <c:pt idx="6227">
                  <c:v>-806.49778366088901</c:v>
                </c:pt>
                <c:pt idx="6228">
                  <c:v>-806.49873733520496</c:v>
                </c:pt>
                <c:pt idx="6229">
                  <c:v>-806.50040626525902</c:v>
                </c:pt>
                <c:pt idx="6230">
                  <c:v>-806.50255203247104</c:v>
                </c:pt>
                <c:pt idx="6231">
                  <c:v>-806.50505542755104</c:v>
                </c:pt>
                <c:pt idx="6232">
                  <c:v>-806.50761842727695</c:v>
                </c:pt>
                <c:pt idx="6233">
                  <c:v>-806.51006221771297</c:v>
                </c:pt>
                <c:pt idx="6234">
                  <c:v>-806.51214838028</c:v>
                </c:pt>
                <c:pt idx="6235">
                  <c:v>-806.51381731033302</c:v>
                </c:pt>
                <c:pt idx="6236">
                  <c:v>-806.514830589295</c:v>
                </c:pt>
                <c:pt idx="6237">
                  <c:v>-806.51506900787399</c:v>
                </c:pt>
                <c:pt idx="6238">
                  <c:v>-806.51447296142601</c:v>
                </c:pt>
                <c:pt idx="6239">
                  <c:v>-806.51310205459595</c:v>
                </c:pt>
                <c:pt idx="6240">
                  <c:v>-806.51095628738403</c:v>
                </c:pt>
                <c:pt idx="6241">
                  <c:v>-806.50833368301403</c:v>
                </c:pt>
                <c:pt idx="6242">
                  <c:v>-806.50547266006504</c:v>
                </c:pt>
                <c:pt idx="6243">
                  <c:v>-806.50249242782604</c:v>
                </c:pt>
                <c:pt idx="6244">
                  <c:v>-806.49975061416603</c:v>
                </c:pt>
                <c:pt idx="6245">
                  <c:v>-806.49736642837502</c:v>
                </c:pt>
                <c:pt idx="6246">
                  <c:v>-806.49557828903198</c:v>
                </c:pt>
                <c:pt idx="6247">
                  <c:v>-806.49432659149204</c:v>
                </c:pt>
                <c:pt idx="6248">
                  <c:v>-806.49361133575496</c:v>
                </c:pt>
                <c:pt idx="6249">
                  <c:v>-806.49331331253097</c:v>
                </c:pt>
                <c:pt idx="6250">
                  <c:v>-806.49331331253097</c:v>
                </c:pt>
                <c:pt idx="6251">
                  <c:v>-806.49355173110996</c:v>
                </c:pt>
                <c:pt idx="6252">
                  <c:v>-806.49384975433395</c:v>
                </c:pt>
                <c:pt idx="6253">
                  <c:v>-806.49408817291305</c:v>
                </c:pt>
                <c:pt idx="6254">
                  <c:v>-806.49426698684704</c:v>
                </c:pt>
                <c:pt idx="6255">
                  <c:v>-806.49444580078102</c:v>
                </c:pt>
                <c:pt idx="6256">
                  <c:v>-806.49486303329502</c:v>
                </c:pt>
                <c:pt idx="6257">
                  <c:v>-806.49557828903198</c:v>
                </c:pt>
                <c:pt idx="6258">
                  <c:v>-806.49647235870395</c:v>
                </c:pt>
                <c:pt idx="6259">
                  <c:v>-806.49742603302002</c:v>
                </c:pt>
                <c:pt idx="6260">
                  <c:v>-806.49826049804699</c:v>
                </c:pt>
                <c:pt idx="6261">
                  <c:v>-806.49891614913997</c:v>
                </c:pt>
                <c:pt idx="6262">
                  <c:v>-806.49915456771896</c:v>
                </c:pt>
                <c:pt idx="6263">
                  <c:v>-806.49897575378395</c:v>
                </c:pt>
                <c:pt idx="6264">
                  <c:v>-806.49814128875801</c:v>
                </c:pt>
                <c:pt idx="6265">
                  <c:v>-806.49659156799305</c:v>
                </c:pt>
                <c:pt idx="6266">
                  <c:v>-806.49444580078102</c:v>
                </c:pt>
                <c:pt idx="6267">
                  <c:v>-806.49170398712204</c:v>
                </c:pt>
                <c:pt idx="6268">
                  <c:v>-806.48866415023804</c:v>
                </c:pt>
                <c:pt idx="6269">
                  <c:v>-806.48544549942005</c:v>
                </c:pt>
                <c:pt idx="6270">
                  <c:v>-806.48234605789196</c:v>
                </c:pt>
                <c:pt idx="6271">
                  <c:v>-806.47954463958797</c:v>
                </c:pt>
                <c:pt idx="6272">
                  <c:v>-806.47716045379696</c:v>
                </c:pt>
                <c:pt idx="6273">
                  <c:v>-806.47531270980903</c:v>
                </c:pt>
                <c:pt idx="6274">
                  <c:v>-806.47394180297897</c:v>
                </c:pt>
                <c:pt idx="6275">
                  <c:v>-806.47322654724098</c:v>
                </c:pt>
                <c:pt idx="6276">
                  <c:v>-806.47322654724098</c:v>
                </c:pt>
                <c:pt idx="6277">
                  <c:v>-806.47406101226795</c:v>
                </c:pt>
                <c:pt idx="6278">
                  <c:v>-806.475610733032</c:v>
                </c:pt>
                <c:pt idx="6279">
                  <c:v>-806.47787570953403</c:v>
                </c:pt>
                <c:pt idx="6280">
                  <c:v>-806.48073673248302</c:v>
                </c:pt>
                <c:pt idx="6281">
                  <c:v>-806.48419380188</c:v>
                </c:pt>
                <c:pt idx="6282">
                  <c:v>-806.48824691772495</c:v>
                </c:pt>
                <c:pt idx="6283">
                  <c:v>-806.492836475373</c:v>
                </c:pt>
                <c:pt idx="6284">
                  <c:v>-806.49766445159901</c:v>
                </c:pt>
                <c:pt idx="6285">
                  <c:v>-806.50243282318104</c:v>
                </c:pt>
                <c:pt idx="6286">
                  <c:v>-806.50696277618397</c:v>
                </c:pt>
                <c:pt idx="6287">
                  <c:v>-806.51107549667404</c:v>
                </c:pt>
                <c:pt idx="6288">
                  <c:v>-806.51489019393898</c:v>
                </c:pt>
                <c:pt idx="6289">
                  <c:v>-806.51822805404697</c:v>
                </c:pt>
                <c:pt idx="6290">
                  <c:v>-806.52108907699596</c:v>
                </c:pt>
                <c:pt idx="6291">
                  <c:v>-806.52359247207698</c:v>
                </c:pt>
                <c:pt idx="6292">
                  <c:v>-806.525917053223</c:v>
                </c:pt>
                <c:pt idx="6293">
                  <c:v>-806.528420448303</c:v>
                </c:pt>
                <c:pt idx="6294">
                  <c:v>-806.531162261963</c:v>
                </c:pt>
                <c:pt idx="6295">
                  <c:v>-806.534142494202</c:v>
                </c:pt>
                <c:pt idx="6296">
                  <c:v>-806.53718233108498</c:v>
                </c:pt>
                <c:pt idx="6297">
                  <c:v>-806.54004335403499</c:v>
                </c:pt>
                <c:pt idx="6298">
                  <c:v>-806.54254674911499</c:v>
                </c:pt>
                <c:pt idx="6299">
                  <c:v>-806.54451370239303</c:v>
                </c:pt>
                <c:pt idx="6300">
                  <c:v>-806.54576539993298</c:v>
                </c:pt>
                <c:pt idx="6301">
                  <c:v>-806.54618263244595</c:v>
                </c:pt>
                <c:pt idx="6302">
                  <c:v>-806.54570579528797</c:v>
                </c:pt>
                <c:pt idx="6303">
                  <c:v>-806.54457330703804</c:v>
                </c:pt>
                <c:pt idx="6304">
                  <c:v>-806.54314279556297</c:v>
                </c:pt>
                <c:pt idx="6305">
                  <c:v>-806.54212951660202</c:v>
                </c:pt>
                <c:pt idx="6306">
                  <c:v>-806.54183149337803</c:v>
                </c:pt>
                <c:pt idx="6307">
                  <c:v>-806.54254674911499</c:v>
                </c:pt>
                <c:pt idx="6308">
                  <c:v>-806.54427528381404</c:v>
                </c:pt>
                <c:pt idx="6309">
                  <c:v>-806.54683828353905</c:v>
                </c:pt>
                <c:pt idx="6310">
                  <c:v>-806.54987812042305</c:v>
                </c:pt>
                <c:pt idx="6311">
                  <c:v>-806.55303716659603</c:v>
                </c:pt>
                <c:pt idx="6312">
                  <c:v>-806.55589818954502</c:v>
                </c:pt>
                <c:pt idx="6313">
                  <c:v>-806.55798435211204</c:v>
                </c:pt>
                <c:pt idx="6314">
                  <c:v>-806.558997631073</c:v>
                </c:pt>
                <c:pt idx="6315">
                  <c:v>-806.55875921249401</c:v>
                </c:pt>
                <c:pt idx="6316">
                  <c:v>-806.55750751495395</c:v>
                </c:pt>
                <c:pt idx="6317">
                  <c:v>-806.55571937561103</c:v>
                </c:pt>
                <c:pt idx="6318">
                  <c:v>-806.55405044555698</c:v>
                </c:pt>
                <c:pt idx="6319">
                  <c:v>-806.55303716659603</c:v>
                </c:pt>
                <c:pt idx="6320">
                  <c:v>-806.55309677124001</c:v>
                </c:pt>
                <c:pt idx="6321">
                  <c:v>-806.55446767806995</c:v>
                </c:pt>
                <c:pt idx="6322">
                  <c:v>-806.55720949172996</c:v>
                </c:pt>
                <c:pt idx="6323">
                  <c:v>-806.56126260757503</c:v>
                </c:pt>
                <c:pt idx="6324">
                  <c:v>-806.56632900238105</c:v>
                </c:pt>
                <c:pt idx="6325">
                  <c:v>-806.57187223434505</c:v>
                </c:pt>
                <c:pt idx="6326">
                  <c:v>-806.57723665237404</c:v>
                </c:pt>
                <c:pt idx="6327">
                  <c:v>-806.58188581466698</c:v>
                </c:pt>
                <c:pt idx="6328">
                  <c:v>-806.58546209335304</c:v>
                </c:pt>
                <c:pt idx="6329">
                  <c:v>-806.58790588378895</c:v>
                </c:pt>
                <c:pt idx="6330">
                  <c:v>-806.58921718597401</c:v>
                </c:pt>
                <c:pt idx="6331">
                  <c:v>-806.58939599990902</c:v>
                </c:pt>
                <c:pt idx="6332">
                  <c:v>-806.58862113952705</c:v>
                </c:pt>
                <c:pt idx="6333">
                  <c:v>-806.58719062805199</c:v>
                </c:pt>
                <c:pt idx="6334">
                  <c:v>-806.58564090728805</c:v>
                </c:pt>
                <c:pt idx="6335">
                  <c:v>-806.58432960510299</c:v>
                </c:pt>
                <c:pt idx="6336">
                  <c:v>-806.58355474472103</c:v>
                </c:pt>
                <c:pt idx="6337">
                  <c:v>-806.58343553543102</c:v>
                </c:pt>
                <c:pt idx="6338">
                  <c:v>-806.583971977234</c:v>
                </c:pt>
                <c:pt idx="6339">
                  <c:v>-806.58510446548496</c:v>
                </c:pt>
                <c:pt idx="6340">
                  <c:v>-806.58683300018299</c:v>
                </c:pt>
                <c:pt idx="6341">
                  <c:v>-806.58933639526401</c:v>
                </c:pt>
                <c:pt idx="6342">
                  <c:v>-806.592555046082</c:v>
                </c:pt>
                <c:pt idx="6343">
                  <c:v>-806.59619092941296</c:v>
                </c:pt>
                <c:pt idx="6344">
                  <c:v>-806.60000562667904</c:v>
                </c:pt>
                <c:pt idx="6345">
                  <c:v>-806.60382032394398</c:v>
                </c:pt>
                <c:pt idx="6346">
                  <c:v>-806.60751581192005</c:v>
                </c:pt>
                <c:pt idx="6347">
                  <c:v>-806.61115169525203</c:v>
                </c:pt>
                <c:pt idx="6348">
                  <c:v>-806.61472797393799</c:v>
                </c:pt>
                <c:pt idx="6349">
                  <c:v>-806.61800622940098</c:v>
                </c:pt>
                <c:pt idx="6350">
                  <c:v>-806.62068843841598</c:v>
                </c:pt>
                <c:pt idx="6351">
                  <c:v>-806.62253618240402</c:v>
                </c:pt>
                <c:pt idx="6352">
                  <c:v>-806.62343025207497</c:v>
                </c:pt>
                <c:pt idx="6353">
                  <c:v>-806.62366867065498</c:v>
                </c:pt>
                <c:pt idx="6354">
                  <c:v>-806.62343025207497</c:v>
                </c:pt>
                <c:pt idx="6355">
                  <c:v>-806.62283420562801</c:v>
                </c:pt>
                <c:pt idx="6356">
                  <c:v>-806.62182092666603</c:v>
                </c:pt>
                <c:pt idx="6357">
                  <c:v>-806.62045001983699</c:v>
                </c:pt>
                <c:pt idx="6358">
                  <c:v>-806.61866188049305</c:v>
                </c:pt>
                <c:pt idx="6359">
                  <c:v>-806.61651611328102</c:v>
                </c:pt>
                <c:pt idx="6360">
                  <c:v>-806.61401271820102</c:v>
                </c:pt>
                <c:pt idx="6361">
                  <c:v>-806.61115169525203</c:v>
                </c:pt>
                <c:pt idx="6362">
                  <c:v>-806.60757541656506</c:v>
                </c:pt>
                <c:pt idx="6363">
                  <c:v>-806.603283882141</c:v>
                </c:pt>
                <c:pt idx="6364">
                  <c:v>-806.59803867340099</c:v>
                </c:pt>
                <c:pt idx="6365">
                  <c:v>-806.592137813568</c:v>
                </c:pt>
                <c:pt idx="6366">
                  <c:v>-806.58599853515602</c:v>
                </c:pt>
                <c:pt idx="6367">
                  <c:v>-806.58021688461304</c:v>
                </c:pt>
                <c:pt idx="6368">
                  <c:v>-806.575388908386</c:v>
                </c:pt>
                <c:pt idx="6369">
                  <c:v>-806.57199144363403</c:v>
                </c:pt>
                <c:pt idx="6370">
                  <c:v>-806.57050132751499</c:v>
                </c:pt>
                <c:pt idx="6371">
                  <c:v>-806.57115697860695</c:v>
                </c:pt>
                <c:pt idx="6372">
                  <c:v>-806.57407760620094</c:v>
                </c:pt>
                <c:pt idx="6373">
                  <c:v>-806.57920360565197</c:v>
                </c:pt>
                <c:pt idx="6374">
                  <c:v>-806.58623695373603</c:v>
                </c:pt>
                <c:pt idx="6375">
                  <c:v>-806.59446239471504</c:v>
                </c:pt>
                <c:pt idx="6376">
                  <c:v>-806.60310506820701</c:v>
                </c:pt>
                <c:pt idx="6377">
                  <c:v>-806.61127090454102</c:v>
                </c:pt>
                <c:pt idx="6378">
                  <c:v>-806.61830425262497</c:v>
                </c:pt>
                <c:pt idx="6379">
                  <c:v>-806.62354946136497</c:v>
                </c:pt>
                <c:pt idx="6380">
                  <c:v>-806.62652969360397</c:v>
                </c:pt>
                <c:pt idx="6381">
                  <c:v>-806.62712574005104</c:v>
                </c:pt>
                <c:pt idx="6382">
                  <c:v>-806.62521839141903</c:v>
                </c:pt>
                <c:pt idx="6383">
                  <c:v>-806.62110567092896</c:v>
                </c:pt>
                <c:pt idx="6384">
                  <c:v>-806.61538362503097</c:v>
                </c:pt>
                <c:pt idx="6385">
                  <c:v>-806.60858869552601</c:v>
                </c:pt>
                <c:pt idx="6386">
                  <c:v>-806.60143613815296</c:v>
                </c:pt>
                <c:pt idx="6387">
                  <c:v>-806.59440279007003</c:v>
                </c:pt>
                <c:pt idx="6388">
                  <c:v>-806.58796548843395</c:v>
                </c:pt>
                <c:pt idx="6389">
                  <c:v>-806.58248186111496</c:v>
                </c:pt>
                <c:pt idx="6390">
                  <c:v>-806.57819032669101</c:v>
                </c:pt>
                <c:pt idx="6391">
                  <c:v>-806.57515048980702</c:v>
                </c:pt>
                <c:pt idx="6392">
                  <c:v>-806.57318353653</c:v>
                </c:pt>
                <c:pt idx="6393">
                  <c:v>-806.57217025756904</c:v>
                </c:pt>
                <c:pt idx="6394">
                  <c:v>-806.57205104827904</c:v>
                </c:pt>
                <c:pt idx="6395">
                  <c:v>-806.57258749008201</c:v>
                </c:pt>
                <c:pt idx="6396">
                  <c:v>-806.57377958297798</c:v>
                </c:pt>
                <c:pt idx="6397">
                  <c:v>-806.57550811767601</c:v>
                </c:pt>
                <c:pt idx="6398">
                  <c:v>-806.57771348953304</c:v>
                </c:pt>
                <c:pt idx="6399">
                  <c:v>-806.58027648925804</c:v>
                </c:pt>
                <c:pt idx="6400">
                  <c:v>-806.58295869827305</c:v>
                </c:pt>
                <c:pt idx="6401">
                  <c:v>-806.58546209335304</c:v>
                </c:pt>
                <c:pt idx="6402">
                  <c:v>-806.58760786056496</c:v>
                </c:pt>
                <c:pt idx="6403">
                  <c:v>-806.58909797668503</c:v>
                </c:pt>
                <c:pt idx="6404">
                  <c:v>-806.58969402313301</c:v>
                </c:pt>
                <c:pt idx="6405">
                  <c:v>-806.589455604553</c:v>
                </c:pt>
                <c:pt idx="6406">
                  <c:v>-806.58838272094704</c:v>
                </c:pt>
                <c:pt idx="6407">
                  <c:v>-806.586594581604</c:v>
                </c:pt>
                <c:pt idx="6408">
                  <c:v>-806.58432960510299</c:v>
                </c:pt>
                <c:pt idx="6409">
                  <c:v>-806.58188581466698</c:v>
                </c:pt>
                <c:pt idx="6410">
                  <c:v>-806.57974004745495</c:v>
                </c:pt>
                <c:pt idx="6411">
                  <c:v>-806.57830953598</c:v>
                </c:pt>
                <c:pt idx="6412">
                  <c:v>-806.57777309417702</c:v>
                </c:pt>
                <c:pt idx="6413">
                  <c:v>-806.578369140625</c:v>
                </c:pt>
                <c:pt idx="6414">
                  <c:v>-806.57997846603405</c:v>
                </c:pt>
                <c:pt idx="6415">
                  <c:v>-806.58260107040405</c:v>
                </c:pt>
                <c:pt idx="6416">
                  <c:v>-806.58623695373603</c:v>
                </c:pt>
                <c:pt idx="6417">
                  <c:v>-806.59070730209396</c:v>
                </c:pt>
                <c:pt idx="6418">
                  <c:v>-806.59583330154396</c:v>
                </c:pt>
                <c:pt idx="6419">
                  <c:v>-806.60107851028499</c:v>
                </c:pt>
                <c:pt idx="6420">
                  <c:v>-806.60614490509101</c:v>
                </c:pt>
                <c:pt idx="6421">
                  <c:v>-806.61055564880405</c:v>
                </c:pt>
                <c:pt idx="6422">
                  <c:v>-806.61425113678001</c:v>
                </c:pt>
                <c:pt idx="6423">
                  <c:v>-806.61729097366401</c:v>
                </c:pt>
                <c:pt idx="6424">
                  <c:v>-806.61967515945503</c:v>
                </c:pt>
                <c:pt idx="6425">
                  <c:v>-806.62146329879795</c:v>
                </c:pt>
                <c:pt idx="6426">
                  <c:v>-806.622714996338</c:v>
                </c:pt>
                <c:pt idx="6427">
                  <c:v>-806.62354946136497</c:v>
                </c:pt>
                <c:pt idx="6428">
                  <c:v>-806.62420511245705</c:v>
                </c:pt>
                <c:pt idx="6429">
                  <c:v>-806.62503957748402</c:v>
                </c:pt>
                <c:pt idx="6430">
                  <c:v>-806.62617206573498</c:v>
                </c:pt>
                <c:pt idx="6431">
                  <c:v>-806.62736415863105</c:v>
                </c:pt>
                <c:pt idx="6432">
                  <c:v>-806.62843704223701</c:v>
                </c:pt>
                <c:pt idx="6433">
                  <c:v>-806.62903308868397</c:v>
                </c:pt>
                <c:pt idx="6434">
                  <c:v>-806.62897348403999</c:v>
                </c:pt>
                <c:pt idx="6435">
                  <c:v>-806.62837743759201</c:v>
                </c:pt>
                <c:pt idx="6436">
                  <c:v>-806.62742376327503</c:v>
                </c:pt>
                <c:pt idx="6437">
                  <c:v>-806.62647008895897</c:v>
                </c:pt>
                <c:pt idx="6438">
                  <c:v>-806.62593364715599</c:v>
                </c:pt>
                <c:pt idx="6439">
                  <c:v>-806.62611246108997</c:v>
                </c:pt>
                <c:pt idx="6440">
                  <c:v>-806.62730455398605</c:v>
                </c:pt>
                <c:pt idx="6441">
                  <c:v>-806.62968873977695</c:v>
                </c:pt>
                <c:pt idx="6442">
                  <c:v>-806.63326501846302</c:v>
                </c:pt>
                <c:pt idx="6443">
                  <c:v>-806.63773536682095</c:v>
                </c:pt>
                <c:pt idx="6444">
                  <c:v>-806.64268255233799</c:v>
                </c:pt>
                <c:pt idx="6445">
                  <c:v>-806.647570133209</c:v>
                </c:pt>
                <c:pt idx="6446">
                  <c:v>-806.65174245834396</c:v>
                </c:pt>
                <c:pt idx="6447">
                  <c:v>-806.65466308593795</c:v>
                </c:pt>
                <c:pt idx="6448">
                  <c:v>-806.656212806702</c:v>
                </c:pt>
                <c:pt idx="6449">
                  <c:v>-806.656272411347</c:v>
                </c:pt>
                <c:pt idx="6450">
                  <c:v>-806.65519952774105</c:v>
                </c:pt>
                <c:pt idx="6451">
                  <c:v>-806.65329217910801</c:v>
                </c:pt>
                <c:pt idx="6452">
                  <c:v>-806.65084838867199</c:v>
                </c:pt>
                <c:pt idx="6453">
                  <c:v>-806.64834499359199</c:v>
                </c:pt>
                <c:pt idx="6454">
                  <c:v>-806.64602041244495</c:v>
                </c:pt>
                <c:pt idx="6455">
                  <c:v>-806.64429187774704</c:v>
                </c:pt>
                <c:pt idx="6456">
                  <c:v>-806.64315938949596</c:v>
                </c:pt>
                <c:pt idx="6457">
                  <c:v>-806.64280176162697</c:v>
                </c:pt>
                <c:pt idx="6458">
                  <c:v>-806.64309978485096</c:v>
                </c:pt>
                <c:pt idx="6459">
                  <c:v>-806.64393424987804</c:v>
                </c:pt>
                <c:pt idx="6460">
                  <c:v>-806.64524555206299</c:v>
                </c:pt>
                <c:pt idx="6461">
                  <c:v>-806.64703369140602</c:v>
                </c:pt>
                <c:pt idx="6462">
                  <c:v>-806.64906024932895</c:v>
                </c:pt>
                <c:pt idx="6463">
                  <c:v>-806.65114641189598</c:v>
                </c:pt>
                <c:pt idx="6464">
                  <c:v>-806.653172969818</c:v>
                </c:pt>
                <c:pt idx="6465">
                  <c:v>-806.65478229522705</c:v>
                </c:pt>
                <c:pt idx="6466">
                  <c:v>-806.65591478347801</c:v>
                </c:pt>
                <c:pt idx="6467">
                  <c:v>-806.65633201599098</c:v>
                </c:pt>
                <c:pt idx="6468">
                  <c:v>-806.65597438812301</c:v>
                </c:pt>
                <c:pt idx="6469">
                  <c:v>-806.65478229522705</c:v>
                </c:pt>
                <c:pt idx="6470">
                  <c:v>-806.65293455123901</c:v>
                </c:pt>
                <c:pt idx="6471">
                  <c:v>-806.65078878402699</c:v>
                </c:pt>
                <c:pt idx="6472">
                  <c:v>-806.64876222610496</c:v>
                </c:pt>
                <c:pt idx="6473">
                  <c:v>-806.64721250534103</c:v>
                </c:pt>
                <c:pt idx="6474">
                  <c:v>-806.64637804031395</c:v>
                </c:pt>
                <c:pt idx="6475">
                  <c:v>-806.64661645889305</c:v>
                </c:pt>
                <c:pt idx="6476">
                  <c:v>-806.64780855178901</c:v>
                </c:pt>
                <c:pt idx="6477">
                  <c:v>-806.65007352829002</c:v>
                </c:pt>
                <c:pt idx="6478">
                  <c:v>-806.65305376052902</c:v>
                </c:pt>
                <c:pt idx="6479">
                  <c:v>-806.656272411347</c:v>
                </c:pt>
                <c:pt idx="6480">
                  <c:v>-806.65925264358498</c:v>
                </c:pt>
                <c:pt idx="6481">
                  <c:v>-806.66145801544201</c:v>
                </c:pt>
                <c:pt idx="6482">
                  <c:v>-806.66259050369297</c:v>
                </c:pt>
                <c:pt idx="6483">
                  <c:v>-806.66253089904797</c:v>
                </c:pt>
                <c:pt idx="6484">
                  <c:v>-806.66139841079701</c:v>
                </c:pt>
                <c:pt idx="6485">
                  <c:v>-806.65943145751999</c:v>
                </c:pt>
                <c:pt idx="6486">
                  <c:v>-806.65692806243896</c:v>
                </c:pt>
                <c:pt idx="6487">
                  <c:v>-806.65430545806896</c:v>
                </c:pt>
                <c:pt idx="6488">
                  <c:v>-806.65198087692295</c:v>
                </c:pt>
                <c:pt idx="6489">
                  <c:v>-806.650490760803</c:v>
                </c:pt>
                <c:pt idx="6490">
                  <c:v>-806.65013313293503</c:v>
                </c:pt>
                <c:pt idx="6491">
                  <c:v>-806.65120601654098</c:v>
                </c:pt>
                <c:pt idx="6492">
                  <c:v>-806.65370941162098</c:v>
                </c:pt>
                <c:pt idx="6493">
                  <c:v>-806.65746450424194</c:v>
                </c:pt>
                <c:pt idx="6494">
                  <c:v>-806.66217327117897</c:v>
                </c:pt>
                <c:pt idx="6495">
                  <c:v>-806.66753768920898</c:v>
                </c:pt>
                <c:pt idx="6496">
                  <c:v>-806.67325973510799</c:v>
                </c:pt>
                <c:pt idx="6497">
                  <c:v>-806.67892217636097</c:v>
                </c:pt>
                <c:pt idx="6498">
                  <c:v>-806.684107780457</c:v>
                </c:pt>
                <c:pt idx="6499">
                  <c:v>-806.68845891952503</c:v>
                </c:pt>
                <c:pt idx="6500">
                  <c:v>-806.69149875640903</c:v>
                </c:pt>
                <c:pt idx="6501">
                  <c:v>-806.69316768646297</c:v>
                </c:pt>
                <c:pt idx="6502">
                  <c:v>-806.69328689575195</c:v>
                </c:pt>
                <c:pt idx="6503">
                  <c:v>-806.69191598892201</c:v>
                </c:pt>
                <c:pt idx="6504">
                  <c:v>-806.689293384552</c:v>
                </c:pt>
                <c:pt idx="6505">
                  <c:v>-806.68577671051003</c:v>
                </c:pt>
                <c:pt idx="6506">
                  <c:v>-806.68172359466598</c:v>
                </c:pt>
                <c:pt idx="6507">
                  <c:v>-806.67767047882103</c:v>
                </c:pt>
                <c:pt idx="6508">
                  <c:v>-806.67409420013405</c:v>
                </c:pt>
                <c:pt idx="6509">
                  <c:v>-806.67135238647495</c:v>
                </c:pt>
                <c:pt idx="6510">
                  <c:v>-806.66962385177601</c:v>
                </c:pt>
                <c:pt idx="6511">
                  <c:v>-806.66914701461803</c:v>
                </c:pt>
                <c:pt idx="6512">
                  <c:v>-806.669862270355</c:v>
                </c:pt>
                <c:pt idx="6513">
                  <c:v>-806.67147159576405</c:v>
                </c:pt>
                <c:pt idx="6514">
                  <c:v>-806.67349815368698</c:v>
                </c:pt>
                <c:pt idx="6515">
                  <c:v>-806.67540550232002</c:v>
                </c:pt>
                <c:pt idx="6516">
                  <c:v>-806.67671680450496</c:v>
                </c:pt>
                <c:pt idx="6517">
                  <c:v>-806.67695522308395</c:v>
                </c:pt>
                <c:pt idx="6518">
                  <c:v>-806.67600154876698</c:v>
                </c:pt>
                <c:pt idx="6519">
                  <c:v>-806.67379617691097</c:v>
                </c:pt>
                <c:pt idx="6520">
                  <c:v>-806.67057752609298</c:v>
                </c:pt>
                <c:pt idx="6521">
                  <c:v>-806.66652441024803</c:v>
                </c:pt>
                <c:pt idx="6522">
                  <c:v>-806.66205406188999</c:v>
                </c:pt>
                <c:pt idx="6523">
                  <c:v>-806.65752410888695</c:v>
                </c:pt>
                <c:pt idx="6524">
                  <c:v>-806.65341138839699</c:v>
                </c:pt>
                <c:pt idx="6525">
                  <c:v>-806.64989471435604</c:v>
                </c:pt>
                <c:pt idx="6526">
                  <c:v>-806.64727210998603</c:v>
                </c:pt>
                <c:pt idx="6527">
                  <c:v>-806.64548397064198</c:v>
                </c:pt>
                <c:pt idx="6528">
                  <c:v>-806.64417266845703</c:v>
                </c:pt>
                <c:pt idx="6529">
                  <c:v>-806.64298057556198</c:v>
                </c:pt>
                <c:pt idx="6530">
                  <c:v>-806.64143085479805</c:v>
                </c:pt>
                <c:pt idx="6531">
                  <c:v>-806.63922548294101</c:v>
                </c:pt>
                <c:pt idx="6532">
                  <c:v>-806.63636445999202</c:v>
                </c:pt>
                <c:pt idx="6533">
                  <c:v>-806.63284778595005</c:v>
                </c:pt>
                <c:pt idx="6534">
                  <c:v>-806.62897348403999</c:v>
                </c:pt>
                <c:pt idx="6535">
                  <c:v>-806.62486076355003</c:v>
                </c:pt>
                <c:pt idx="6536">
                  <c:v>-806.62068843841598</c:v>
                </c:pt>
                <c:pt idx="6537">
                  <c:v>-806.61663532257103</c:v>
                </c:pt>
                <c:pt idx="6538">
                  <c:v>-806.61293983459495</c:v>
                </c:pt>
                <c:pt idx="6539">
                  <c:v>-806.60984039306697</c:v>
                </c:pt>
                <c:pt idx="6540">
                  <c:v>-806.60745620727596</c:v>
                </c:pt>
                <c:pt idx="6541">
                  <c:v>-806.60566806793202</c:v>
                </c:pt>
                <c:pt idx="6542">
                  <c:v>-806.60423755645797</c:v>
                </c:pt>
                <c:pt idx="6543">
                  <c:v>-806.60292625427303</c:v>
                </c:pt>
                <c:pt idx="6544">
                  <c:v>-806.60155534744297</c:v>
                </c:pt>
                <c:pt idx="6545">
                  <c:v>-806.60018444061302</c:v>
                </c:pt>
                <c:pt idx="6546">
                  <c:v>-806.59905195236195</c:v>
                </c:pt>
                <c:pt idx="6547">
                  <c:v>-806.59845590591499</c:v>
                </c:pt>
                <c:pt idx="6548">
                  <c:v>-806.59833669662498</c:v>
                </c:pt>
                <c:pt idx="6549">
                  <c:v>-806.59869432449398</c:v>
                </c:pt>
                <c:pt idx="6550">
                  <c:v>-806.59940958023105</c:v>
                </c:pt>
                <c:pt idx="6551">
                  <c:v>-806.60048246383701</c:v>
                </c:pt>
                <c:pt idx="6552">
                  <c:v>-806.60203218460094</c:v>
                </c:pt>
                <c:pt idx="6553">
                  <c:v>-806.60411834716797</c:v>
                </c:pt>
                <c:pt idx="6554">
                  <c:v>-806.60662174224899</c:v>
                </c:pt>
                <c:pt idx="6555">
                  <c:v>-806.60948276519798</c:v>
                </c:pt>
                <c:pt idx="6556">
                  <c:v>-806.61252260208198</c:v>
                </c:pt>
                <c:pt idx="6557">
                  <c:v>-806.61592006683395</c:v>
                </c:pt>
                <c:pt idx="6558">
                  <c:v>-806.619973182678</c:v>
                </c:pt>
                <c:pt idx="6559">
                  <c:v>-806.62486076355003</c:v>
                </c:pt>
                <c:pt idx="6560">
                  <c:v>-806.63076162338302</c:v>
                </c:pt>
                <c:pt idx="6561">
                  <c:v>-806.63737773895298</c:v>
                </c:pt>
                <c:pt idx="6562">
                  <c:v>-806.64429187774704</c:v>
                </c:pt>
                <c:pt idx="6563">
                  <c:v>-806.65084838867199</c:v>
                </c:pt>
                <c:pt idx="6564">
                  <c:v>-806.65663003921497</c:v>
                </c:pt>
                <c:pt idx="6565">
                  <c:v>-806.66092157363903</c:v>
                </c:pt>
                <c:pt idx="6566">
                  <c:v>-806.66336536407505</c:v>
                </c:pt>
                <c:pt idx="6567">
                  <c:v>-806.66336536407505</c:v>
                </c:pt>
                <c:pt idx="6568">
                  <c:v>-806.66086196899403</c:v>
                </c:pt>
                <c:pt idx="6569">
                  <c:v>-806.65597438812301</c:v>
                </c:pt>
                <c:pt idx="6570">
                  <c:v>-806.64906024932895</c:v>
                </c:pt>
                <c:pt idx="6571">
                  <c:v>-806.64095401763905</c:v>
                </c:pt>
                <c:pt idx="6572">
                  <c:v>-806.63254976272594</c:v>
                </c:pt>
                <c:pt idx="6573">
                  <c:v>-806.62462234497104</c:v>
                </c:pt>
                <c:pt idx="6574">
                  <c:v>-806.61794662475597</c:v>
                </c:pt>
                <c:pt idx="6575">
                  <c:v>-806.61305904388405</c:v>
                </c:pt>
                <c:pt idx="6576">
                  <c:v>-806.61019802093494</c:v>
                </c:pt>
                <c:pt idx="6577">
                  <c:v>-806.60936355590798</c:v>
                </c:pt>
                <c:pt idx="6578">
                  <c:v>-806.61031723022495</c:v>
                </c:pt>
                <c:pt idx="6579">
                  <c:v>-806.61282062530495</c:v>
                </c:pt>
                <c:pt idx="6580">
                  <c:v>-806.61651611328102</c:v>
                </c:pt>
                <c:pt idx="6581">
                  <c:v>-806.62086725234997</c:v>
                </c:pt>
                <c:pt idx="6582">
                  <c:v>-806.625635623932</c:v>
                </c:pt>
                <c:pt idx="6583">
                  <c:v>-806.63034439086903</c:v>
                </c:pt>
                <c:pt idx="6584">
                  <c:v>-806.63481473922798</c:v>
                </c:pt>
                <c:pt idx="6585">
                  <c:v>-806.63874864578304</c:v>
                </c:pt>
                <c:pt idx="6586">
                  <c:v>-806.64214611053501</c:v>
                </c:pt>
                <c:pt idx="6587">
                  <c:v>-806.644947528839</c:v>
                </c:pt>
                <c:pt idx="6588">
                  <c:v>-806.64727210998603</c:v>
                </c:pt>
                <c:pt idx="6589">
                  <c:v>-806.64935827255294</c:v>
                </c:pt>
                <c:pt idx="6590">
                  <c:v>-806.65126562118598</c:v>
                </c:pt>
                <c:pt idx="6591">
                  <c:v>-806.65305376052902</c:v>
                </c:pt>
                <c:pt idx="6592">
                  <c:v>-806.65478229522705</c:v>
                </c:pt>
                <c:pt idx="6593">
                  <c:v>-806.65651082992599</c:v>
                </c:pt>
                <c:pt idx="6594">
                  <c:v>-806.65817975997902</c:v>
                </c:pt>
                <c:pt idx="6595">
                  <c:v>-806.65990829467796</c:v>
                </c:pt>
                <c:pt idx="6596">
                  <c:v>-806.661696434021</c:v>
                </c:pt>
                <c:pt idx="6597">
                  <c:v>-806.66336536407505</c:v>
                </c:pt>
                <c:pt idx="6598">
                  <c:v>-806.664736270905</c:v>
                </c:pt>
                <c:pt idx="6599">
                  <c:v>-806.66563034057594</c:v>
                </c:pt>
                <c:pt idx="6600">
                  <c:v>-806.66604757309005</c:v>
                </c:pt>
                <c:pt idx="6601">
                  <c:v>-806.66604757309005</c:v>
                </c:pt>
                <c:pt idx="6602">
                  <c:v>-806.66586875915505</c:v>
                </c:pt>
                <c:pt idx="6603">
                  <c:v>-806.66557073593196</c:v>
                </c:pt>
                <c:pt idx="6604">
                  <c:v>-806.66515350341797</c:v>
                </c:pt>
                <c:pt idx="6605">
                  <c:v>-806.664378643036</c:v>
                </c:pt>
                <c:pt idx="6606">
                  <c:v>-806.66318655014095</c:v>
                </c:pt>
                <c:pt idx="6607">
                  <c:v>-806.66151762008701</c:v>
                </c:pt>
                <c:pt idx="6608">
                  <c:v>-806.65931224822998</c:v>
                </c:pt>
                <c:pt idx="6609">
                  <c:v>-806.65651082992599</c:v>
                </c:pt>
                <c:pt idx="6610">
                  <c:v>-806.65305376052902</c:v>
                </c:pt>
                <c:pt idx="6611">
                  <c:v>-806.64888143539395</c:v>
                </c:pt>
                <c:pt idx="6612">
                  <c:v>-806.64405345916805</c:v>
                </c:pt>
                <c:pt idx="6613">
                  <c:v>-806.63892745971702</c:v>
                </c:pt>
                <c:pt idx="6614">
                  <c:v>-806.633801460266</c:v>
                </c:pt>
                <c:pt idx="6615">
                  <c:v>-806.62915229797397</c:v>
                </c:pt>
                <c:pt idx="6616">
                  <c:v>-806.62515878677402</c:v>
                </c:pt>
                <c:pt idx="6617">
                  <c:v>-806.62205934524604</c:v>
                </c:pt>
                <c:pt idx="6618">
                  <c:v>-806.620032787323</c:v>
                </c:pt>
                <c:pt idx="6619">
                  <c:v>-806.61913871765205</c:v>
                </c:pt>
                <c:pt idx="6620">
                  <c:v>-806.61937713623104</c:v>
                </c:pt>
                <c:pt idx="6621">
                  <c:v>-806.62062883377098</c:v>
                </c:pt>
                <c:pt idx="6622">
                  <c:v>-806.62247657775902</c:v>
                </c:pt>
                <c:pt idx="6623">
                  <c:v>-806.62450313568104</c:v>
                </c:pt>
                <c:pt idx="6624">
                  <c:v>-806.62641048431396</c:v>
                </c:pt>
                <c:pt idx="6625">
                  <c:v>-806.62807941436802</c:v>
                </c:pt>
                <c:pt idx="6626">
                  <c:v>-806.62939071655296</c:v>
                </c:pt>
                <c:pt idx="6627">
                  <c:v>-806.63016557693504</c:v>
                </c:pt>
                <c:pt idx="6628">
                  <c:v>-806.63022518158004</c:v>
                </c:pt>
                <c:pt idx="6629">
                  <c:v>-806.62956953048695</c:v>
                </c:pt>
                <c:pt idx="6630">
                  <c:v>-806.628317832947</c:v>
                </c:pt>
                <c:pt idx="6631">
                  <c:v>-806.62670850753796</c:v>
                </c:pt>
                <c:pt idx="6632">
                  <c:v>-806.62497997284004</c:v>
                </c:pt>
                <c:pt idx="6633">
                  <c:v>-806.62331104278599</c:v>
                </c:pt>
                <c:pt idx="6634">
                  <c:v>-806.62164211273205</c:v>
                </c:pt>
                <c:pt idx="6635">
                  <c:v>-806.61991357803402</c:v>
                </c:pt>
                <c:pt idx="6636">
                  <c:v>-806.61812543868996</c:v>
                </c:pt>
                <c:pt idx="6637">
                  <c:v>-806.61633729934704</c:v>
                </c:pt>
                <c:pt idx="6638">
                  <c:v>-806.614429950714</c:v>
                </c:pt>
                <c:pt idx="6639">
                  <c:v>-806.61246299743698</c:v>
                </c:pt>
                <c:pt idx="6640">
                  <c:v>-806.61013841629006</c:v>
                </c:pt>
                <c:pt idx="6641">
                  <c:v>-806.60733699798595</c:v>
                </c:pt>
                <c:pt idx="6642">
                  <c:v>-806.60393953323398</c:v>
                </c:pt>
                <c:pt idx="6643">
                  <c:v>-806.60012483596802</c:v>
                </c:pt>
                <c:pt idx="6644">
                  <c:v>-806.59613132476795</c:v>
                </c:pt>
                <c:pt idx="6645">
                  <c:v>-806.59243583679199</c:v>
                </c:pt>
                <c:pt idx="6646">
                  <c:v>-806.58939599990902</c:v>
                </c:pt>
                <c:pt idx="6647">
                  <c:v>-806.58736944198597</c:v>
                </c:pt>
                <c:pt idx="6648">
                  <c:v>-806.586534976959</c:v>
                </c:pt>
                <c:pt idx="6649">
                  <c:v>-806.58707141876198</c:v>
                </c:pt>
                <c:pt idx="6650">
                  <c:v>-806.58891916275002</c:v>
                </c:pt>
                <c:pt idx="6651">
                  <c:v>-806.59189939498901</c:v>
                </c:pt>
                <c:pt idx="6652">
                  <c:v>-806.59553527832099</c:v>
                </c:pt>
                <c:pt idx="6653">
                  <c:v>-806.59911155700695</c:v>
                </c:pt>
                <c:pt idx="6654">
                  <c:v>-806.60209178924595</c:v>
                </c:pt>
                <c:pt idx="6655">
                  <c:v>-806.603701114655</c:v>
                </c:pt>
                <c:pt idx="6656">
                  <c:v>-806.60364151000999</c:v>
                </c:pt>
                <c:pt idx="6657">
                  <c:v>-806.60185337066696</c:v>
                </c:pt>
                <c:pt idx="6658">
                  <c:v>-806.59851551055897</c:v>
                </c:pt>
                <c:pt idx="6659">
                  <c:v>-806.59422397613503</c:v>
                </c:pt>
                <c:pt idx="6660">
                  <c:v>-806.589634418488</c:v>
                </c:pt>
                <c:pt idx="6661">
                  <c:v>-806.58522367477406</c:v>
                </c:pt>
                <c:pt idx="6662">
                  <c:v>-806.58158779144298</c:v>
                </c:pt>
                <c:pt idx="6663">
                  <c:v>-806.57908439636299</c:v>
                </c:pt>
                <c:pt idx="6664">
                  <c:v>-806.57777309417702</c:v>
                </c:pt>
                <c:pt idx="6665">
                  <c:v>-806.57765388488804</c:v>
                </c:pt>
                <c:pt idx="6666">
                  <c:v>-806.57854795456001</c:v>
                </c:pt>
                <c:pt idx="6667">
                  <c:v>-806.57991886138905</c:v>
                </c:pt>
                <c:pt idx="6668">
                  <c:v>-806.581349372864</c:v>
                </c:pt>
                <c:pt idx="6669">
                  <c:v>-806.58242225646995</c:v>
                </c:pt>
                <c:pt idx="6670">
                  <c:v>-806.58277988433895</c:v>
                </c:pt>
                <c:pt idx="6671">
                  <c:v>-806.58230304717995</c:v>
                </c:pt>
                <c:pt idx="6672">
                  <c:v>-806.58093214035102</c:v>
                </c:pt>
                <c:pt idx="6673">
                  <c:v>-806.57890558242798</c:v>
                </c:pt>
                <c:pt idx="6674">
                  <c:v>-806.57646179199196</c:v>
                </c:pt>
                <c:pt idx="6675">
                  <c:v>-806.57377958297798</c:v>
                </c:pt>
                <c:pt idx="6676">
                  <c:v>-806.57097816467297</c:v>
                </c:pt>
                <c:pt idx="6677">
                  <c:v>-806.56823635101296</c:v>
                </c:pt>
                <c:pt idx="6678">
                  <c:v>-806.56561374664295</c:v>
                </c:pt>
                <c:pt idx="6679">
                  <c:v>-806.56346797943104</c:v>
                </c:pt>
                <c:pt idx="6680">
                  <c:v>-806.562097072602</c:v>
                </c:pt>
                <c:pt idx="6681">
                  <c:v>-806.56173944473301</c:v>
                </c:pt>
                <c:pt idx="6682">
                  <c:v>-806.56221628189098</c:v>
                </c:pt>
                <c:pt idx="6683">
                  <c:v>-806.56346797943104</c:v>
                </c:pt>
                <c:pt idx="6684">
                  <c:v>-806.56519651412998</c:v>
                </c:pt>
                <c:pt idx="6685">
                  <c:v>-806.56746149063099</c:v>
                </c:pt>
                <c:pt idx="6686">
                  <c:v>-806.570203304291</c:v>
                </c:pt>
                <c:pt idx="6687">
                  <c:v>-806.573243141175</c:v>
                </c:pt>
                <c:pt idx="6688">
                  <c:v>-806.57628297805798</c:v>
                </c:pt>
                <c:pt idx="6689">
                  <c:v>-806.57884597778298</c:v>
                </c:pt>
                <c:pt idx="6690">
                  <c:v>-806.58057451248203</c:v>
                </c:pt>
                <c:pt idx="6691">
                  <c:v>-806.581408977509</c:v>
                </c:pt>
                <c:pt idx="6692">
                  <c:v>-806.581468582154</c:v>
                </c:pt>
                <c:pt idx="6693">
                  <c:v>-806.58087253570602</c:v>
                </c:pt>
                <c:pt idx="6694">
                  <c:v>-806.57950162887596</c:v>
                </c:pt>
                <c:pt idx="6695">
                  <c:v>-806.57747507095405</c:v>
                </c:pt>
                <c:pt idx="6696">
                  <c:v>-806.57473325729404</c:v>
                </c:pt>
                <c:pt idx="6697">
                  <c:v>-806.57157421112095</c:v>
                </c:pt>
                <c:pt idx="6698">
                  <c:v>-806.56823635101296</c:v>
                </c:pt>
                <c:pt idx="6699">
                  <c:v>-806.56507730483997</c:v>
                </c:pt>
                <c:pt idx="6700">
                  <c:v>-806.56239509582497</c:v>
                </c:pt>
                <c:pt idx="6701">
                  <c:v>-806.56018972396896</c:v>
                </c:pt>
                <c:pt idx="6702">
                  <c:v>-806.55846118927002</c:v>
                </c:pt>
                <c:pt idx="6703">
                  <c:v>-806.55726909637497</c:v>
                </c:pt>
                <c:pt idx="6704">
                  <c:v>-806.55655384063698</c:v>
                </c:pt>
                <c:pt idx="6705">
                  <c:v>-806.556077003479</c:v>
                </c:pt>
                <c:pt idx="6706">
                  <c:v>-806.55577898025501</c:v>
                </c:pt>
                <c:pt idx="6707">
                  <c:v>-806.55542135238704</c:v>
                </c:pt>
                <c:pt idx="6708">
                  <c:v>-806.55470609664906</c:v>
                </c:pt>
                <c:pt idx="6709">
                  <c:v>-806.553394794464</c:v>
                </c:pt>
                <c:pt idx="6710">
                  <c:v>-806.55154705047596</c:v>
                </c:pt>
                <c:pt idx="6711">
                  <c:v>-806.54928207397495</c:v>
                </c:pt>
                <c:pt idx="6712">
                  <c:v>-806.54683828353905</c:v>
                </c:pt>
                <c:pt idx="6713">
                  <c:v>-806.54457330703804</c:v>
                </c:pt>
                <c:pt idx="6714">
                  <c:v>-806.54248714446999</c:v>
                </c:pt>
                <c:pt idx="6715">
                  <c:v>-806.54063940048195</c:v>
                </c:pt>
                <c:pt idx="6716">
                  <c:v>-806.53903007507301</c:v>
                </c:pt>
                <c:pt idx="6717">
                  <c:v>-806.53748035430897</c:v>
                </c:pt>
                <c:pt idx="6718">
                  <c:v>-806.53575181961105</c:v>
                </c:pt>
                <c:pt idx="6719">
                  <c:v>-806.53342723846504</c:v>
                </c:pt>
                <c:pt idx="6720">
                  <c:v>-806.53032779693604</c:v>
                </c:pt>
                <c:pt idx="6721">
                  <c:v>-806.52603626251198</c:v>
                </c:pt>
                <c:pt idx="6722">
                  <c:v>-806.52049303054798</c:v>
                </c:pt>
                <c:pt idx="6723">
                  <c:v>-806.51393651962303</c:v>
                </c:pt>
                <c:pt idx="6724">
                  <c:v>-806.506605148316</c:v>
                </c:pt>
                <c:pt idx="6725">
                  <c:v>-806.49885654449497</c:v>
                </c:pt>
                <c:pt idx="6726">
                  <c:v>-806.49122714996395</c:v>
                </c:pt>
                <c:pt idx="6727">
                  <c:v>-806.48401498794601</c:v>
                </c:pt>
                <c:pt idx="6728">
                  <c:v>-806.47757768631004</c:v>
                </c:pt>
                <c:pt idx="6729">
                  <c:v>-806.47197484970104</c:v>
                </c:pt>
                <c:pt idx="6730">
                  <c:v>-806.46726608276401</c:v>
                </c:pt>
                <c:pt idx="6731">
                  <c:v>-806.46321296691895</c:v>
                </c:pt>
                <c:pt idx="6732">
                  <c:v>-806.45975589752197</c:v>
                </c:pt>
                <c:pt idx="6733">
                  <c:v>-806.45659685134899</c:v>
                </c:pt>
                <c:pt idx="6734">
                  <c:v>-806.453676223755</c:v>
                </c:pt>
                <c:pt idx="6735">
                  <c:v>-806.45087480545101</c:v>
                </c:pt>
                <c:pt idx="6736">
                  <c:v>-806.448252201081</c:v>
                </c:pt>
                <c:pt idx="6737">
                  <c:v>-806.44598722457897</c:v>
                </c:pt>
                <c:pt idx="6738">
                  <c:v>-806.44425868988105</c:v>
                </c:pt>
                <c:pt idx="6739">
                  <c:v>-806.44312620162998</c:v>
                </c:pt>
                <c:pt idx="6740">
                  <c:v>-806.44276857376099</c:v>
                </c:pt>
                <c:pt idx="6741">
                  <c:v>-806.44330501556396</c:v>
                </c:pt>
                <c:pt idx="6742">
                  <c:v>-806.44479513168403</c:v>
                </c:pt>
                <c:pt idx="6743">
                  <c:v>-806.44717931747505</c:v>
                </c:pt>
                <c:pt idx="6744">
                  <c:v>-806.45027875900303</c:v>
                </c:pt>
                <c:pt idx="6745">
                  <c:v>-806.453676223755</c:v>
                </c:pt>
                <c:pt idx="6746">
                  <c:v>-806.45695447921798</c:v>
                </c:pt>
                <c:pt idx="6747">
                  <c:v>-806.45975589752197</c:v>
                </c:pt>
                <c:pt idx="6748">
                  <c:v>-806.46172285080002</c:v>
                </c:pt>
                <c:pt idx="6749">
                  <c:v>-806.46255731582698</c:v>
                </c:pt>
                <c:pt idx="6750">
                  <c:v>-806.46202087402401</c:v>
                </c:pt>
                <c:pt idx="6751">
                  <c:v>-806.45987510681198</c:v>
                </c:pt>
                <c:pt idx="6752">
                  <c:v>-806.45600080490101</c:v>
                </c:pt>
                <c:pt idx="6753">
                  <c:v>-806.45057678222702</c:v>
                </c:pt>
                <c:pt idx="6754">
                  <c:v>-806.44390106201195</c:v>
                </c:pt>
                <c:pt idx="6755">
                  <c:v>-806.43639087677002</c:v>
                </c:pt>
                <c:pt idx="6756">
                  <c:v>-806.42852306366001</c:v>
                </c:pt>
                <c:pt idx="6757">
                  <c:v>-806.42065525055</c:v>
                </c:pt>
                <c:pt idx="6758">
                  <c:v>-806.41290664672897</c:v>
                </c:pt>
                <c:pt idx="6759">
                  <c:v>-806.40551567077705</c:v>
                </c:pt>
                <c:pt idx="6760">
                  <c:v>-806.39866113662697</c:v>
                </c:pt>
                <c:pt idx="6761">
                  <c:v>-806.392641067505</c:v>
                </c:pt>
                <c:pt idx="6762">
                  <c:v>-806.38757467269897</c:v>
                </c:pt>
                <c:pt idx="6763">
                  <c:v>-806.38375997543403</c:v>
                </c:pt>
                <c:pt idx="6764">
                  <c:v>-806.38125658035301</c:v>
                </c:pt>
                <c:pt idx="6765">
                  <c:v>-806.38000488281295</c:v>
                </c:pt>
                <c:pt idx="6766">
                  <c:v>-806.38024330139206</c:v>
                </c:pt>
                <c:pt idx="6767">
                  <c:v>-806.38179302215599</c:v>
                </c:pt>
                <c:pt idx="6768">
                  <c:v>-806.38465404510498</c:v>
                </c:pt>
                <c:pt idx="6769">
                  <c:v>-806.38846874237095</c:v>
                </c:pt>
                <c:pt idx="6770">
                  <c:v>-806.39287948608398</c:v>
                </c:pt>
                <c:pt idx="6771">
                  <c:v>-806.39746904373203</c:v>
                </c:pt>
                <c:pt idx="6772">
                  <c:v>-806.40187978744495</c:v>
                </c:pt>
                <c:pt idx="6773">
                  <c:v>-806.40557527542103</c:v>
                </c:pt>
                <c:pt idx="6774">
                  <c:v>-806.40825748443604</c:v>
                </c:pt>
                <c:pt idx="6775">
                  <c:v>-806.40956878662098</c:v>
                </c:pt>
                <c:pt idx="6776">
                  <c:v>-806.409449577332</c:v>
                </c:pt>
                <c:pt idx="6777">
                  <c:v>-806.40813827514705</c:v>
                </c:pt>
                <c:pt idx="6778">
                  <c:v>-806.40587329864502</c:v>
                </c:pt>
                <c:pt idx="6779">
                  <c:v>-806.40313148498603</c:v>
                </c:pt>
                <c:pt idx="6780">
                  <c:v>-806.40015125274704</c:v>
                </c:pt>
                <c:pt idx="6781">
                  <c:v>-806.39740943908703</c:v>
                </c:pt>
                <c:pt idx="6782">
                  <c:v>-806.39520406723</c:v>
                </c:pt>
                <c:pt idx="6783">
                  <c:v>-806.39419078826904</c:v>
                </c:pt>
                <c:pt idx="6784">
                  <c:v>-806.39466762542702</c:v>
                </c:pt>
                <c:pt idx="6785">
                  <c:v>-806.39675378799495</c:v>
                </c:pt>
                <c:pt idx="6786">
                  <c:v>-806.40027046203602</c:v>
                </c:pt>
                <c:pt idx="6787">
                  <c:v>-806.40462160110496</c:v>
                </c:pt>
                <c:pt idx="6788">
                  <c:v>-806.40927076339699</c:v>
                </c:pt>
                <c:pt idx="6789">
                  <c:v>-806.41362190246605</c:v>
                </c:pt>
                <c:pt idx="6790">
                  <c:v>-806.41701936721802</c:v>
                </c:pt>
                <c:pt idx="6791">
                  <c:v>-806.41904592514095</c:v>
                </c:pt>
                <c:pt idx="6792">
                  <c:v>-806.41940355300903</c:v>
                </c:pt>
                <c:pt idx="6793">
                  <c:v>-806.41803264617897</c:v>
                </c:pt>
                <c:pt idx="6794">
                  <c:v>-806.41511201858498</c:v>
                </c:pt>
                <c:pt idx="6795">
                  <c:v>-806.41129732132003</c:v>
                </c:pt>
                <c:pt idx="6796">
                  <c:v>-806.40712499618598</c:v>
                </c:pt>
                <c:pt idx="6797">
                  <c:v>-806.40313148498603</c:v>
                </c:pt>
                <c:pt idx="6798">
                  <c:v>-806.39985322952305</c:v>
                </c:pt>
                <c:pt idx="6799">
                  <c:v>-806.39746904373203</c:v>
                </c:pt>
                <c:pt idx="6800">
                  <c:v>-806.39597892761299</c:v>
                </c:pt>
                <c:pt idx="6801">
                  <c:v>-806.39496564865101</c:v>
                </c:pt>
                <c:pt idx="6802">
                  <c:v>-806.39395236969006</c:v>
                </c:pt>
                <c:pt idx="6803">
                  <c:v>-806.39240264892601</c:v>
                </c:pt>
                <c:pt idx="6804">
                  <c:v>-806.38989925384499</c:v>
                </c:pt>
                <c:pt idx="6805">
                  <c:v>-806.38632297515903</c:v>
                </c:pt>
                <c:pt idx="6806">
                  <c:v>-806.38167381286598</c:v>
                </c:pt>
                <c:pt idx="6807">
                  <c:v>-806.37636899948097</c:v>
                </c:pt>
                <c:pt idx="6808">
                  <c:v>-806.37082576751698</c:v>
                </c:pt>
                <c:pt idx="6809">
                  <c:v>-806.36540174484298</c:v>
                </c:pt>
                <c:pt idx="6810">
                  <c:v>-806.36075258255005</c:v>
                </c:pt>
                <c:pt idx="6811">
                  <c:v>-806.35711669921898</c:v>
                </c:pt>
                <c:pt idx="6812">
                  <c:v>-806.35479211807296</c:v>
                </c:pt>
                <c:pt idx="6813">
                  <c:v>-806.35389804840099</c:v>
                </c:pt>
                <c:pt idx="6814">
                  <c:v>-806.35413646697998</c:v>
                </c:pt>
                <c:pt idx="6815">
                  <c:v>-806.35520935058605</c:v>
                </c:pt>
                <c:pt idx="6816">
                  <c:v>-806.356580257416</c:v>
                </c:pt>
                <c:pt idx="6817">
                  <c:v>-806.35777235031105</c:v>
                </c:pt>
                <c:pt idx="6818">
                  <c:v>-806.35848760604904</c:v>
                </c:pt>
                <c:pt idx="6819">
                  <c:v>-806.35872602462803</c:v>
                </c:pt>
                <c:pt idx="6820">
                  <c:v>-806.35836839675903</c:v>
                </c:pt>
                <c:pt idx="6821">
                  <c:v>-806.35747432708797</c:v>
                </c:pt>
                <c:pt idx="6822">
                  <c:v>-806.35598421096802</c:v>
                </c:pt>
                <c:pt idx="6823">
                  <c:v>-806.35413646697998</c:v>
                </c:pt>
                <c:pt idx="6824">
                  <c:v>-806.35222911834705</c:v>
                </c:pt>
                <c:pt idx="6825">
                  <c:v>-806.35056018829403</c:v>
                </c:pt>
                <c:pt idx="6826">
                  <c:v>-806.34918928146396</c:v>
                </c:pt>
                <c:pt idx="6827">
                  <c:v>-806.34811639785801</c:v>
                </c:pt>
                <c:pt idx="6828">
                  <c:v>-806.34704351425205</c:v>
                </c:pt>
                <c:pt idx="6829">
                  <c:v>-806.34591102600098</c:v>
                </c:pt>
                <c:pt idx="6830">
                  <c:v>-806.34442090988205</c:v>
                </c:pt>
                <c:pt idx="6831">
                  <c:v>-806.342453956604</c:v>
                </c:pt>
                <c:pt idx="6832">
                  <c:v>-806.339890956879</c:v>
                </c:pt>
                <c:pt idx="6833">
                  <c:v>-806.33661270141602</c:v>
                </c:pt>
                <c:pt idx="6834">
                  <c:v>-806.33273839950596</c:v>
                </c:pt>
                <c:pt idx="6835">
                  <c:v>-806.32850646972702</c:v>
                </c:pt>
                <c:pt idx="6836">
                  <c:v>-806.32427453994796</c:v>
                </c:pt>
                <c:pt idx="6837">
                  <c:v>-806.320400238037</c:v>
                </c:pt>
                <c:pt idx="6838">
                  <c:v>-806.31712198257503</c:v>
                </c:pt>
                <c:pt idx="6839">
                  <c:v>-806.31455898284901</c:v>
                </c:pt>
                <c:pt idx="6840">
                  <c:v>-806.31265163421699</c:v>
                </c:pt>
                <c:pt idx="6841">
                  <c:v>-806.31116151809704</c:v>
                </c:pt>
                <c:pt idx="6842">
                  <c:v>-806.30990982055698</c:v>
                </c:pt>
                <c:pt idx="6843">
                  <c:v>-806.30871772766102</c:v>
                </c:pt>
                <c:pt idx="6844">
                  <c:v>-806.30752563476597</c:v>
                </c:pt>
                <c:pt idx="6845">
                  <c:v>-806.30621433258102</c:v>
                </c:pt>
                <c:pt idx="6846">
                  <c:v>-806.30484342575096</c:v>
                </c:pt>
                <c:pt idx="6847">
                  <c:v>-806.30359172821102</c:v>
                </c:pt>
                <c:pt idx="6848">
                  <c:v>-806.30269765853905</c:v>
                </c:pt>
                <c:pt idx="6849">
                  <c:v>-806.30251884460495</c:v>
                </c:pt>
                <c:pt idx="6850">
                  <c:v>-806.30335330963203</c:v>
                </c:pt>
                <c:pt idx="6851">
                  <c:v>-806.30532026290905</c:v>
                </c:pt>
                <c:pt idx="6852">
                  <c:v>-806.30836009979305</c:v>
                </c:pt>
                <c:pt idx="6853">
                  <c:v>-806.31217479705799</c:v>
                </c:pt>
                <c:pt idx="6854">
                  <c:v>-806.31640672683704</c:v>
                </c:pt>
                <c:pt idx="6855">
                  <c:v>-806.320579051972</c:v>
                </c:pt>
                <c:pt idx="6856">
                  <c:v>-806.32433414459194</c:v>
                </c:pt>
                <c:pt idx="6857">
                  <c:v>-806.32713556289696</c:v>
                </c:pt>
                <c:pt idx="6858">
                  <c:v>-806.32880449295101</c:v>
                </c:pt>
                <c:pt idx="6859">
                  <c:v>-806.32904291153</c:v>
                </c:pt>
                <c:pt idx="6860">
                  <c:v>-806.32755279541004</c:v>
                </c:pt>
                <c:pt idx="6861">
                  <c:v>-806.32439374923695</c:v>
                </c:pt>
                <c:pt idx="6862">
                  <c:v>-806.31950616836605</c:v>
                </c:pt>
                <c:pt idx="6863">
                  <c:v>-806.31336688995395</c:v>
                </c:pt>
                <c:pt idx="6864">
                  <c:v>-806.30633354187</c:v>
                </c:pt>
                <c:pt idx="6865">
                  <c:v>-806.29906177520797</c:v>
                </c:pt>
                <c:pt idx="6866">
                  <c:v>-806.29196882247902</c:v>
                </c:pt>
                <c:pt idx="6867">
                  <c:v>-806.28535270690895</c:v>
                </c:pt>
                <c:pt idx="6868">
                  <c:v>-806.27963066101097</c:v>
                </c:pt>
                <c:pt idx="6869">
                  <c:v>-806.27516031265304</c:v>
                </c:pt>
                <c:pt idx="6870">
                  <c:v>-806.27212047576904</c:v>
                </c:pt>
                <c:pt idx="6871">
                  <c:v>-806.27063035965</c:v>
                </c:pt>
                <c:pt idx="6872">
                  <c:v>-806.27051115035999</c:v>
                </c:pt>
                <c:pt idx="6873">
                  <c:v>-806.27134561538696</c:v>
                </c:pt>
                <c:pt idx="6874">
                  <c:v>-806.27259731292702</c:v>
                </c:pt>
                <c:pt idx="6875">
                  <c:v>-806.27355098724399</c:v>
                </c:pt>
                <c:pt idx="6876">
                  <c:v>-806.27378940582298</c:v>
                </c:pt>
                <c:pt idx="6877">
                  <c:v>-806.27289533615101</c:v>
                </c:pt>
                <c:pt idx="6878">
                  <c:v>-806.27063035965</c:v>
                </c:pt>
                <c:pt idx="6879">
                  <c:v>-806.26711368560802</c:v>
                </c:pt>
                <c:pt idx="6880">
                  <c:v>-806.26258373260498</c:v>
                </c:pt>
                <c:pt idx="6881">
                  <c:v>-806.25745773315498</c:v>
                </c:pt>
                <c:pt idx="6882">
                  <c:v>-806.25215291976895</c:v>
                </c:pt>
                <c:pt idx="6883">
                  <c:v>-806.24720573425304</c:v>
                </c:pt>
                <c:pt idx="6884">
                  <c:v>-806.243093013764</c:v>
                </c:pt>
                <c:pt idx="6885">
                  <c:v>-806.24017238617</c:v>
                </c:pt>
                <c:pt idx="6886">
                  <c:v>-806.23874187469505</c:v>
                </c:pt>
                <c:pt idx="6887">
                  <c:v>-806.23856306076095</c:v>
                </c:pt>
                <c:pt idx="6888">
                  <c:v>-806.23927831649803</c:v>
                </c:pt>
                <c:pt idx="6889">
                  <c:v>-806.24053001403797</c:v>
                </c:pt>
                <c:pt idx="6890">
                  <c:v>-806.24202013015804</c:v>
                </c:pt>
                <c:pt idx="6891">
                  <c:v>-806.24368906021095</c:v>
                </c:pt>
                <c:pt idx="6892">
                  <c:v>-806.24559640884399</c:v>
                </c:pt>
                <c:pt idx="6893">
                  <c:v>-806.24762296676704</c:v>
                </c:pt>
                <c:pt idx="6894">
                  <c:v>-806.24982833862305</c:v>
                </c:pt>
                <c:pt idx="6895">
                  <c:v>-806.25203371047996</c:v>
                </c:pt>
                <c:pt idx="6896">
                  <c:v>-806.25400066375801</c:v>
                </c:pt>
                <c:pt idx="6897">
                  <c:v>-806.25566959381104</c:v>
                </c:pt>
                <c:pt idx="6898">
                  <c:v>-806.25680208206199</c:v>
                </c:pt>
                <c:pt idx="6899">
                  <c:v>-806.25721931457497</c:v>
                </c:pt>
                <c:pt idx="6900">
                  <c:v>-806.25656366348301</c:v>
                </c:pt>
                <c:pt idx="6901">
                  <c:v>-806.25459671020496</c:v>
                </c:pt>
                <c:pt idx="6902">
                  <c:v>-806.25137805938698</c:v>
                </c:pt>
                <c:pt idx="6903">
                  <c:v>-806.24696731567406</c:v>
                </c:pt>
                <c:pt idx="6904">
                  <c:v>-806.24178171157905</c:v>
                </c:pt>
                <c:pt idx="6905">
                  <c:v>-806.23635768890404</c:v>
                </c:pt>
                <c:pt idx="6906">
                  <c:v>-806.23111248016403</c:v>
                </c:pt>
                <c:pt idx="6907">
                  <c:v>-806.22658252716099</c:v>
                </c:pt>
                <c:pt idx="6908">
                  <c:v>-806.22282743454002</c:v>
                </c:pt>
                <c:pt idx="6909">
                  <c:v>-806.22008562088001</c:v>
                </c:pt>
                <c:pt idx="6910">
                  <c:v>-806.21811866760299</c:v>
                </c:pt>
                <c:pt idx="6911">
                  <c:v>-806.21680736541805</c:v>
                </c:pt>
                <c:pt idx="6912">
                  <c:v>-806.21585369110096</c:v>
                </c:pt>
                <c:pt idx="6913">
                  <c:v>-806.21495962143001</c:v>
                </c:pt>
                <c:pt idx="6914">
                  <c:v>-806.21394634246803</c:v>
                </c:pt>
                <c:pt idx="6915">
                  <c:v>-806.21263504028298</c:v>
                </c:pt>
                <c:pt idx="6916">
                  <c:v>-806.21108531951904</c:v>
                </c:pt>
                <c:pt idx="6917">
                  <c:v>-806.20947599410999</c:v>
                </c:pt>
                <c:pt idx="6918">
                  <c:v>-806.20804548263595</c:v>
                </c:pt>
                <c:pt idx="6919">
                  <c:v>-806.20715141296398</c:v>
                </c:pt>
                <c:pt idx="6920">
                  <c:v>-806.20697259903</c:v>
                </c:pt>
                <c:pt idx="6921">
                  <c:v>-806.20768785476696</c:v>
                </c:pt>
                <c:pt idx="6922">
                  <c:v>-806.209177970886</c:v>
                </c:pt>
                <c:pt idx="6923">
                  <c:v>-806.21138334274303</c:v>
                </c:pt>
                <c:pt idx="6924">
                  <c:v>-806.21394634246803</c:v>
                </c:pt>
                <c:pt idx="6925">
                  <c:v>-806.21656894683895</c:v>
                </c:pt>
                <c:pt idx="6926">
                  <c:v>-806.21907234191895</c:v>
                </c:pt>
                <c:pt idx="6927">
                  <c:v>-806.22139692306496</c:v>
                </c:pt>
                <c:pt idx="6928">
                  <c:v>-806.223304271698</c:v>
                </c:pt>
                <c:pt idx="6929">
                  <c:v>-806.22479438781795</c:v>
                </c:pt>
                <c:pt idx="6930">
                  <c:v>-806.22574806213402</c:v>
                </c:pt>
                <c:pt idx="6931">
                  <c:v>-806.22604608535801</c:v>
                </c:pt>
                <c:pt idx="6932">
                  <c:v>-806.22574806213402</c:v>
                </c:pt>
                <c:pt idx="6933">
                  <c:v>-806.22485399246204</c:v>
                </c:pt>
                <c:pt idx="6934">
                  <c:v>-806.22318506240902</c:v>
                </c:pt>
                <c:pt idx="6935">
                  <c:v>-806.220741271973</c:v>
                </c:pt>
                <c:pt idx="6936">
                  <c:v>-806.21746301651001</c:v>
                </c:pt>
                <c:pt idx="6937">
                  <c:v>-806.21352910995495</c:v>
                </c:pt>
                <c:pt idx="6938">
                  <c:v>-806.20911836624202</c:v>
                </c:pt>
                <c:pt idx="6939">
                  <c:v>-806.20470762252796</c:v>
                </c:pt>
                <c:pt idx="6940">
                  <c:v>-806.20059490203903</c:v>
                </c:pt>
                <c:pt idx="6941">
                  <c:v>-806.19713783264206</c:v>
                </c:pt>
                <c:pt idx="6942">
                  <c:v>-806.19457483291603</c:v>
                </c:pt>
                <c:pt idx="6943">
                  <c:v>-806.192846298218</c:v>
                </c:pt>
                <c:pt idx="6944">
                  <c:v>-806.19177341461204</c:v>
                </c:pt>
                <c:pt idx="6945">
                  <c:v>-806.19117736816395</c:v>
                </c:pt>
                <c:pt idx="6946">
                  <c:v>-806.19076013565098</c:v>
                </c:pt>
                <c:pt idx="6947">
                  <c:v>-806.19040250778198</c:v>
                </c:pt>
                <c:pt idx="6948">
                  <c:v>-806.189866065979</c:v>
                </c:pt>
                <c:pt idx="6949">
                  <c:v>-806.18915081024204</c:v>
                </c:pt>
                <c:pt idx="6950">
                  <c:v>-806.18819713592598</c:v>
                </c:pt>
                <c:pt idx="6951">
                  <c:v>-806.18706464767502</c:v>
                </c:pt>
                <c:pt idx="6952">
                  <c:v>-806.18611097335804</c:v>
                </c:pt>
                <c:pt idx="6953">
                  <c:v>-806.18575334548996</c:v>
                </c:pt>
                <c:pt idx="6954">
                  <c:v>-806.18634939193703</c:v>
                </c:pt>
                <c:pt idx="6955">
                  <c:v>-806.18807792663597</c:v>
                </c:pt>
                <c:pt idx="6956">
                  <c:v>-806.19099855422996</c:v>
                </c:pt>
                <c:pt idx="6957">
                  <c:v>-806.19487285614002</c:v>
                </c:pt>
                <c:pt idx="6958">
                  <c:v>-806.19958162307796</c:v>
                </c:pt>
                <c:pt idx="6959">
                  <c:v>-806.20494604110695</c:v>
                </c:pt>
                <c:pt idx="6960">
                  <c:v>-806.21090650558494</c:v>
                </c:pt>
                <c:pt idx="6961">
                  <c:v>-806.21716499328602</c:v>
                </c:pt>
                <c:pt idx="6962">
                  <c:v>-806.223423480988</c:v>
                </c:pt>
                <c:pt idx="6963">
                  <c:v>-806.22920513153099</c:v>
                </c:pt>
                <c:pt idx="6964">
                  <c:v>-806.23433113098201</c:v>
                </c:pt>
                <c:pt idx="6965">
                  <c:v>-806.23868227005005</c:v>
                </c:pt>
                <c:pt idx="6966">
                  <c:v>-806.24237775802601</c:v>
                </c:pt>
                <c:pt idx="6967">
                  <c:v>-806.24541759491001</c:v>
                </c:pt>
                <c:pt idx="6968">
                  <c:v>-806.24792098999001</c:v>
                </c:pt>
                <c:pt idx="6969">
                  <c:v>-806.24982833862305</c:v>
                </c:pt>
                <c:pt idx="6970">
                  <c:v>-806.25108003616401</c:v>
                </c:pt>
                <c:pt idx="6971">
                  <c:v>-806.25173568725597</c:v>
                </c:pt>
                <c:pt idx="6972">
                  <c:v>-806.25185489654598</c:v>
                </c:pt>
                <c:pt idx="6973">
                  <c:v>-806.25137805938698</c:v>
                </c:pt>
                <c:pt idx="6974">
                  <c:v>-806.25024557113704</c:v>
                </c:pt>
                <c:pt idx="6975">
                  <c:v>-806.248338222504</c:v>
                </c:pt>
                <c:pt idx="6976">
                  <c:v>-806.24553680419899</c:v>
                </c:pt>
                <c:pt idx="6977">
                  <c:v>-806.24207973480202</c:v>
                </c:pt>
                <c:pt idx="6978">
                  <c:v>-806.23838424682594</c:v>
                </c:pt>
                <c:pt idx="6979">
                  <c:v>-806.23486757278499</c:v>
                </c:pt>
                <c:pt idx="6980">
                  <c:v>-806.231946945191</c:v>
                </c:pt>
                <c:pt idx="6981">
                  <c:v>-806.22992038726795</c:v>
                </c:pt>
                <c:pt idx="6982">
                  <c:v>-806.22914552688599</c:v>
                </c:pt>
                <c:pt idx="6983">
                  <c:v>-806.22980117797897</c:v>
                </c:pt>
                <c:pt idx="6984">
                  <c:v>-806.231946945191</c:v>
                </c:pt>
                <c:pt idx="6985">
                  <c:v>-806.23534440994297</c:v>
                </c:pt>
                <c:pt idx="6986">
                  <c:v>-806.23951673507702</c:v>
                </c:pt>
                <c:pt idx="6987">
                  <c:v>-806.24392747879006</c:v>
                </c:pt>
                <c:pt idx="6988">
                  <c:v>-806.24815940857002</c:v>
                </c:pt>
                <c:pt idx="6989">
                  <c:v>-806.25179529190098</c:v>
                </c:pt>
                <c:pt idx="6990">
                  <c:v>-806.25471591949497</c:v>
                </c:pt>
                <c:pt idx="6991">
                  <c:v>-806.256861686707</c:v>
                </c:pt>
                <c:pt idx="6992">
                  <c:v>-806.25841140747104</c:v>
                </c:pt>
                <c:pt idx="6993">
                  <c:v>-806.25966310501099</c:v>
                </c:pt>
                <c:pt idx="6994">
                  <c:v>-806.26085519790695</c:v>
                </c:pt>
                <c:pt idx="6995">
                  <c:v>-806.262404918671</c:v>
                </c:pt>
                <c:pt idx="6996">
                  <c:v>-806.26455068588302</c:v>
                </c:pt>
                <c:pt idx="6997">
                  <c:v>-806.26747131347702</c:v>
                </c:pt>
                <c:pt idx="6998">
                  <c:v>-806.27098798751899</c:v>
                </c:pt>
                <c:pt idx="6999">
                  <c:v>-806.27486228942905</c:v>
                </c:pt>
                <c:pt idx="7000">
                  <c:v>-806.278736591339</c:v>
                </c:pt>
                <c:pt idx="7001">
                  <c:v>-806.28225326538097</c:v>
                </c:pt>
                <c:pt idx="7002">
                  <c:v>-806.28517389297497</c:v>
                </c:pt>
                <c:pt idx="7003">
                  <c:v>-806.28755807876598</c:v>
                </c:pt>
                <c:pt idx="7004">
                  <c:v>-806.28946542739902</c:v>
                </c:pt>
                <c:pt idx="7005">
                  <c:v>-806.29107475280796</c:v>
                </c:pt>
                <c:pt idx="7006">
                  <c:v>-806.29244565963802</c:v>
                </c:pt>
                <c:pt idx="7007">
                  <c:v>-806.29375696182296</c:v>
                </c:pt>
                <c:pt idx="7008">
                  <c:v>-806.29524707794201</c:v>
                </c:pt>
                <c:pt idx="7009">
                  <c:v>-806.29697561264095</c:v>
                </c:pt>
                <c:pt idx="7010">
                  <c:v>-806.29900217056297</c:v>
                </c:pt>
                <c:pt idx="7011">
                  <c:v>-806.30084991455101</c:v>
                </c:pt>
                <c:pt idx="7012">
                  <c:v>-806.30198240280197</c:v>
                </c:pt>
                <c:pt idx="7013">
                  <c:v>-806.30180358886696</c:v>
                </c:pt>
                <c:pt idx="7014">
                  <c:v>-806.30007505416904</c:v>
                </c:pt>
                <c:pt idx="7015">
                  <c:v>-806.29667758941696</c:v>
                </c:pt>
                <c:pt idx="7016">
                  <c:v>-806.29196882247902</c:v>
                </c:pt>
                <c:pt idx="7017">
                  <c:v>-806.28630638122604</c:v>
                </c:pt>
                <c:pt idx="7018">
                  <c:v>-806.28016710281395</c:v>
                </c:pt>
                <c:pt idx="7019">
                  <c:v>-806.27414703369197</c:v>
                </c:pt>
                <c:pt idx="7020">
                  <c:v>-806.26902103424095</c:v>
                </c:pt>
                <c:pt idx="7021">
                  <c:v>-806.26538515090999</c:v>
                </c:pt>
                <c:pt idx="7022">
                  <c:v>-806.26377582550106</c:v>
                </c:pt>
                <c:pt idx="7023">
                  <c:v>-806.26425266265903</c:v>
                </c:pt>
                <c:pt idx="7024">
                  <c:v>-806.26663684845005</c:v>
                </c:pt>
                <c:pt idx="7025">
                  <c:v>-806.27051115035999</c:v>
                </c:pt>
                <c:pt idx="7026">
                  <c:v>-806.27533912658703</c:v>
                </c:pt>
                <c:pt idx="7027">
                  <c:v>-806.28058433532703</c:v>
                </c:pt>
                <c:pt idx="7028">
                  <c:v>-806.28576993942295</c:v>
                </c:pt>
                <c:pt idx="7029">
                  <c:v>-806.29041910171497</c:v>
                </c:pt>
                <c:pt idx="7030">
                  <c:v>-806.29423379898105</c:v>
                </c:pt>
                <c:pt idx="7031">
                  <c:v>-806.29733324050903</c:v>
                </c:pt>
                <c:pt idx="7032">
                  <c:v>-806.29989624023494</c:v>
                </c:pt>
                <c:pt idx="7033">
                  <c:v>-806.30228042602596</c:v>
                </c:pt>
                <c:pt idx="7034">
                  <c:v>-806.30484342575096</c:v>
                </c:pt>
                <c:pt idx="7035">
                  <c:v>-806.30770444869995</c:v>
                </c:pt>
                <c:pt idx="7036">
                  <c:v>-806.31116151809704</c:v>
                </c:pt>
                <c:pt idx="7037">
                  <c:v>-806.31533384323097</c:v>
                </c:pt>
                <c:pt idx="7038">
                  <c:v>-806.320400238037</c:v>
                </c:pt>
                <c:pt idx="7039">
                  <c:v>-806.32630109786999</c:v>
                </c:pt>
                <c:pt idx="7040">
                  <c:v>-806.33291721344006</c:v>
                </c:pt>
                <c:pt idx="7041">
                  <c:v>-806.339771747589</c:v>
                </c:pt>
                <c:pt idx="7042">
                  <c:v>-806.34656667709396</c:v>
                </c:pt>
                <c:pt idx="7043">
                  <c:v>-806.35294437408504</c:v>
                </c:pt>
                <c:pt idx="7044">
                  <c:v>-806.35860681533802</c:v>
                </c:pt>
                <c:pt idx="7045">
                  <c:v>-806.36319637298595</c:v>
                </c:pt>
                <c:pt idx="7046">
                  <c:v>-806.36653423309303</c:v>
                </c:pt>
                <c:pt idx="7047">
                  <c:v>-806.36838197708198</c:v>
                </c:pt>
                <c:pt idx="7048">
                  <c:v>-806.36862039566097</c:v>
                </c:pt>
                <c:pt idx="7049">
                  <c:v>-806.36730909347602</c:v>
                </c:pt>
                <c:pt idx="7050">
                  <c:v>-806.364805698395</c:v>
                </c:pt>
                <c:pt idx="7051">
                  <c:v>-806.36140823364303</c:v>
                </c:pt>
                <c:pt idx="7052">
                  <c:v>-806.35759353637695</c:v>
                </c:pt>
                <c:pt idx="7053">
                  <c:v>-806.35407686233498</c:v>
                </c:pt>
                <c:pt idx="7054">
                  <c:v>-806.35133504867599</c:v>
                </c:pt>
                <c:pt idx="7055">
                  <c:v>-806.34996414184604</c:v>
                </c:pt>
                <c:pt idx="7056">
                  <c:v>-806.35008335113503</c:v>
                </c:pt>
                <c:pt idx="7057">
                  <c:v>-806.35181188583397</c:v>
                </c:pt>
                <c:pt idx="7058">
                  <c:v>-806.35479211807296</c:v>
                </c:pt>
                <c:pt idx="7059">
                  <c:v>-806.35866641998302</c:v>
                </c:pt>
                <c:pt idx="7060">
                  <c:v>-806.36301755905197</c:v>
                </c:pt>
                <c:pt idx="7061">
                  <c:v>-806.36736869812</c:v>
                </c:pt>
                <c:pt idx="7062">
                  <c:v>-806.37136220931995</c:v>
                </c:pt>
                <c:pt idx="7063">
                  <c:v>-806.37470006942794</c:v>
                </c:pt>
                <c:pt idx="7064">
                  <c:v>-806.37726306915295</c:v>
                </c:pt>
                <c:pt idx="7065">
                  <c:v>-806.37923002243099</c:v>
                </c:pt>
                <c:pt idx="7066">
                  <c:v>-806.38095855712902</c:v>
                </c:pt>
                <c:pt idx="7067">
                  <c:v>-806.38286590576195</c:v>
                </c:pt>
                <c:pt idx="7068">
                  <c:v>-806.38525009155296</c:v>
                </c:pt>
                <c:pt idx="7069">
                  <c:v>-806.38811111450195</c:v>
                </c:pt>
                <c:pt idx="7070">
                  <c:v>-806.39127016067505</c:v>
                </c:pt>
                <c:pt idx="7071">
                  <c:v>-806.39425039291405</c:v>
                </c:pt>
                <c:pt idx="7072">
                  <c:v>-806.39687299728405</c:v>
                </c:pt>
                <c:pt idx="7073">
                  <c:v>-806.39878034591698</c:v>
                </c:pt>
                <c:pt idx="7074">
                  <c:v>-806.39967441558895</c:v>
                </c:pt>
                <c:pt idx="7075">
                  <c:v>-806.39937639236496</c:v>
                </c:pt>
                <c:pt idx="7076">
                  <c:v>-806.397886276245</c:v>
                </c:pt>
                <c:pt idx="7077">
                  <c:v>-806.39544248581001</c:v>
                </c:pt>
                <c:pt idx="7078">
                  <c:v>-806.39240264892601</c:v>
                </c:pt>
                <c:pt idx="7079">
                  <c:v>-806.38918399810802</c:v>
                </c:pt>
                <c:pt idx="7080">
                  <c:v>-806.38626337051403</c:v>
                </c:pt>
                <c:pt idx="7081">
                  <c:v>-806.38387918472301</c:v>
                </c:pt>
                <c:pt idx="7082">
                  <c:v>-806.38215065002498</c:v>
                </c:pt>
                <c:pt idx="7083">
                  <c:v>-806.38095855712902</c:v>
                </c:pt>
                <c:pt idx="7084">
                  <c:v>-806.38042211532604</c:v>
                </c:pt>
                <c:pt idx="7085">
                  <c:v>-806.38042211532604</c:v>
                </c:pt>
                <c:pt idx="7086">
                  <c:v>-806.38077974319503</c:v>
                </c:pt>
                <c:pt idx="7087">
                  <c:v>-806.381554603577</c:v>
                </c:pt>
                <c:pt idx="7088">
                  <c:v>-806.38256788253796</c:v>
                </c:pt>
                <c:pt idx="7089">
                  <c:v>-806.38375997543403</c:v>
                </c:pt>
                <c:pt idx="7090">
                  <c:v>-806.38519048690796</c:v>
                </c:pt>
                <c:pt idx="7091">
                  <c:v>-806.38668060302803</c:v>
                </c:pt>
                <c:pt idx="7092">
                  <c:v>-806.38811111450195</c:v>
                </c:pt>
                <c:pt idx="7093">
                  <c:v>-806.38942241668701</c:v>
                </c:pt>
                <c:pt idx="7094">
                  <c:v>-806.39049530029297</c:v>
                </c:pt>
                <c:pt idx="7095">
                  <c:v>-806.39127016067505</c:v>
                </c:pt>
                <c:pt idx="7096">
                  <c:v>-806.39180660247803</c:v>
                </c:pt>
                <c:pt idx="7097">
                  <c:v>-806.39204502105702</c:v>
                </c:pt>
                <c:pt idx="7098">
                  <c:v>-806.39216423034702</c:v>
                </c:pt>
                <c:pt idx="7099">
                  <c:v>-806.39246225357101</c:v>
                </c:pt>
                <c:pt idx="7100">
                  <c:v>-806.39305830001899</c:v>
                </c:pt>
                <c:pt idx="7101">
                  <c:v>-806.39419078826904</c:v>
                </c:pt>
                <c:pt idx="7102">
                  <c:v>-806.39603853225697</c:v>
                </c:pt>
                <c:pt idx="7103">
                  <c:v>-806.398363113404</c:v>
                </c:pt>
                <c:pt idx="7104">
                  <c:v>-806.40116453170799</c:v>
                </c:pt>
                <c:pt idx="7105">
                  <c:v>-806.40408515930199</c:v>
                </c:pt>
                <c:pt idx="7106">
                  <c:v>-806.40712499618598</c:v>
                </c:pt>
                <c:pt idx="7107">
                  <c:v>-806.40992641448997</c:v>
                </c:pt>
                <c:pt idx="7108">
                  <c:v>-806.41242980957099</c:v>
                </c:pt>
                <c:pt idx="7109">
                  <c:v>-806.41439676284801</c:v>
                </c:pt>
                <c:pt idx="7110">
                  <c:v>-806.41576766967796</c:v>
                </c:pt>
                <c:pt idx="7111">
                  <c:v>-806.41642332077004</c:v>
                </c:pt>
                <c:pt idx="7112">
                  <c:v>-806.41654253006004</c:v>
                </c:pt>
                <c:pt idx="7113">
                  <c:v>-806.41612529754696</c:v>
                </c:pt>
                <c:pt idx="7114">
                  <c:v>-806.41529083251999</c:v>
                </c:pt>
                <c:pt idx="7115">
                  <c:v>-806.41433715820301</c:v>
                </c:pt>
                <c:pt idx="7116">
                  <c:v>-806.41332387924194</c:v>
                </c:pt>
                <c:pt idx="7117">
                  <c:v>-806.41231060028099</c:v>
                </c:pt>
                <c:pt idx="7118">
                  <c:v>-806.41141653060902</c:v>
                </c:pt>
                <c:pt idx="7119">
                  <c:v>-806.41082048416195</c:v>
                </c:pt>
                <c:pt idx="7120">
                  <c:v>-806.41082048416195</c:v>
                </c:pt>
                <c:pt idx="7121">
                  <c:v>-806.41159534454403</c:v>
                </c:pt>
                <c:pt idx="7122">
                  <c:v>-806.41314506530796</c:v>
                </c:pt>
                <c:pt idx="7123">
                  <c:v>-806.41552925109897</c:v>
                </c:pt>
                <c:pt idx="7124">
                  <c:v>-806.41844987869297</c:v>
                </c:pt>
                <c:pt idx="7125">
                  <c:v>-806.42184734344505</c:v>
                </c:pt>
                <c:pt idx="7126">
                  <c:v>-806.42554283142101</c:v>
                </c:pt>
                <c:pt idx="7127">
                  <c:v>-806.42935752868698</c:v>
                </c:pt>
                <c:pt idx="7128">
                  <c:v>-806.43299341201805</c:v>
                </c:pt>
                <c:pt idx="7129">
                  <c:v>-806.43621206283603</c:v>
                </c:pt>
                <c:pt idx="7130">
                  <c:v>-806.43877506256104</c:v>
                </c:pt>
                <c:pt idx="7131">
                  <c:v>-806.44062280654896</c:v>
                </c:pt>
                <c:pt idx="7132">
                  <c:v>-806.44193410873402</c:v>
                </c:pt>
                <c:pt idx="7133">
                  <c:v>-806.442589759827</c:v>
                </c:pt>
                <c:pt idx="7134">
                  <c:v>-806.44276857376099</c:v>
                </c:pt>
                <c:pt idx="7135">
                  <c:v>-806.442470550537</c:v>
                </c:pt>
                <c:pt idx="7136">
                  <c:v>-806.44163608551003</c:v>
                </c:pt>
                <c:pt idx="7137">
                  <c:v>-806.44032478332497</c:v>
                </c:pt>
                <c:pt idx="7138">
                  <c:v>-806.43865585327205</c:v>
                </c:pt>
                <c:pt idx="7139">
                  <c:v>-806.43668889999401</c:v>
                </c:pt>
                <c:pt idx="7140">
                  <c:v>-806.43448352813698</c:v>
                </c:pt>
                <c:pt idx="7141">
                  <c:v>-806.43221855163597</c:v>
                </c:pt>
                <c:pt idx="7142">
                  <c:v>-806.43025159835804</c:v>
                </c:pt>
                <c:pt idx="7143">
                  <c:v>-806.428821086884</c:v>
                </c:pt>
                <c:pt idx="7144">
                  <c:v>-806.42828464508102</c:v>
                </c:pt>
                <c:pt idx="7145">
                  <c:v>-806.428880691529</c:v>
                </c:pt>
                <c:pt idx="7146">
                  <c:v>-806.43072843551704</c:v>
                </c:pt>
                <c:pt idx="7147">
                  <c:v>-806.43388748169002</c:v>
                </c:pt>
                <c:pt idx="7148">
                  <c:v>-806.43829822540295</c:v>
                </c:pt>
                <c:pt idx="7149">
                  <c:v>-806.44360303878796</c:v>
                </c:pt>
                <c:pt idx="7150">
                  <c:v>-806.44950389862095</c:v>
                </c:pt>
                <c:pt idx="7151">
                  <c:v>-806.45558357238804</c:v>
                </c:pt>
                <c:pt idx="7152">
                  <c:v>-806.46136522293102</c:v>
                </c:pt>
                <c:pt idx="7153">
                  <c:v>-806.46655082702705</c:v>
                </c:pt>
                <c:pt idx="7154">
                  <c:v>-806.47078275680599</c:v>
                </c:pt>
                <c:pt idx="7155">
                  <c:v>-806.47382259368896</c:v>
                </c:pt>
                <c:pt idx="7156">
                  <c:v>-806.475670337677</c:v>
                </c:pt>
                <c:pt idx="7157">
                  <c:v>-806.47656440734897</c:v>
                </c:pt>
                <c:pt idx="7158">
                  <c:v>-806.47668361663796</c:v>
                </c:pt>
                <c:pt idx="7159">
                  <c:v>-806.47650480270397</c:v>
                </c:pt>
                <c:pt idx="7160">
                  <c:v>-806.47632598876999</c:v>
                </c:pt>
                <c:pt idx="7161">
                  <c:v>-806.47656440734897</c:v>
                </c:pt>
                <c:pt idx="7162">
                  <c:v>-806.47751808166504</c:v>
                </c:pt>
                <c:pt idx="7163">
                  <c:v>-806.47936582565296</c:v>
                </c:pt>
                <c:pt idx="7164">
                  <c:v>-806.48228645324696</c:v>
                </c:pt>
                <c:pt idx="7165">
                  <c:v>-806.48604154586803</c:v>
                </c:pt>
                <c:pt idx="7166">
                  <c:v>-806.49045228958198</c:v>
                </c:pt>
                <c:pt idx="7167">
                  <c:v>-806.494982242584</c:v>
                </c:pt>
                <c:pt idx="7168">
                  <c:v>-806.49909496307396</c:v>
                </c:pt>
                <c:pt idx="7169">
                  <c:v>-806.50249242782604</c:v>
                </c:pt>
                <c:pt idx="7170">
                  <c:v>-806.50481700897205</c:v>
                </c:pt>
                <c:pt idx="7171">
                  <c:v>-806.50606870651302</c:v>
                </c:pt>
                <c:pt idx="7172">
                  <c:v>-806.50606870651302</c:v>
                </c:pt>
                <c:pt idx="7173">
                  <c:v>-806.50487661361694</c:v>
                </c:pt>
                <c:pt idx="7174">
                  <c:v>-806.50255203247104</c:v>
                </c:pt>
                <c:pt idx="7175">
                  <c:v>-806.49915456771896</c:v>
                </c:pt>
                <c:pt idx="7176">
                  <c:v>-806.49486303329502</c:v>
                </c:pt>
                <c:pt idx="7177">
                  <c:v>-806.48997545242298</c:v>
                </c:pt>
                <c:pt idx="7178">
                  <c:v>-806.48473024368298</c:v>
                </c:pt>
                <c:pt idx="7179">
                  <c:v>-806.47918701171898</c:v>
                </c:pt>
                <c:pt idx="7180">
                  <c:v>-806.47352457046497</c:v>
                </c:pt>
                <c:pt idx="7181">
                  <c:v>-806.46786212921199</c:v>
                </c:pt>
                <c:pt idx="7182">
                  <c:v>-806.46267652511597</c:v>
                </c:pt>
                <c:pt idx="7183">
                  <c:v>-806.45850419998203</c:v>
                </c:pt>
                <c:pt idx="7184">
                  <c:v>-806.45576238632202</c:v>
                </c:pt>
                <c:pt idx="7185">
                  <c:v>-806.45480871200596</c:v>
                </c:pt>
                <c:pt idx="7186">
                  <c:v>-806.45576238632202</c:v>
                </c:pt>
                <c:pt idx="7187">
                  <c:v>-806.45868301391602</c:v>
                </c:pt>
                <c:pt idx="7188">
                  <c:v>-806.46327257156395</c:v>
                </c:pt>
                <c:pt idx="7189">
                  <c:v>-806.46935224533104</c:v>
                </c:pt>
                <c:pt idx="7190">
                  <c:v>-806.47638559341499</c:v>
                </c:pt>
                <c:pt idx="7191">
                  <c:v>-806.48365736007702</c:v>
                </c:pt>
                <c:pt idx="7192">
                  <c:v>-806.49039268493698</c:v>
                </c:pt>
                <c:pt idx="7193">
                  <c:v>-806.49605512618996</c:v>
                </c:pt>
                <c:pt idx="7194">
                  <c:v>-806.50022745132503</c:v>
                </c:pt>
                <c:pt idx="7195">
                  <c:v>-806.50290966034004</c:v>
                </c:pt>
                <c:pt idx="7196">
                  <c:v>-806.50422096252498</c:v>
                </c:pt>
                <c:pt idx="7197">
                  <c:v>-806.50445938110397</c:v>
                </c:pt>
                <c:pt idx="7198">
                  <c:v>-806.50374412536598</c:v>
                </c:pt>
                <c:pt idx="7199">
                  <c:v>-806.50243282318104</c:v>
                </c:pt>
                <c:pt idx="7200">
                  <c:v>-806.50088310241699</c:v>
                </c:pt>
                <c:pt idx="7201">
                  <c:v>-806.49945259094295</c:v>
                </c:pt>
                <c:pt idx="7202">
                  <c:v>-806.49843931198097</c:v>
                </c:pt>
                <c:pt idx="7203">
                  <c:v>-806.497962474823</c:v>
                </c:pt>
                <c:pt idx="7204">
                  <c:v>-806.497962474823</c:v>
                </c:pt>
                <c:pt idx="7205">
                  <c:v>-806.49820089340199</c:v>
                </c:pt>
                <c:pt idx="7206">
                  <c:v>-806.49867773056098</c:v>
                </c:pt>
                <c:pt idx="7207">
                  <c:v>-806.49945259094295</c:v>
                </c:pt>
                <c:pt idx="7208">
                  <c:v>-806.500585079193</c:v>
                </c:pt>
                <c:pt idx="7209">
                  <c:v>-806.50201559066795</c:v>
                </c:pt>
                <c:pt idx="7210">
                  <c:v>-806.503684520722</c:v>
                </c:pt>
                <c:pt idx="7211">
                  <c:v>-806.50529384613105</c:v>
                </c:pt>
                <c:pt idx="7212">
                  <c:v>-806.506605148316</c:v>
                </c:pt>
                <c:pt idx="7213">
                  <c:v>-806.50761842727695</c:v>
                </c:pt>
                <c:pt idx="7214">
                  <c:v>-806.50839328765903</c:v>
                </c:pt>
                <c:pt idx="7215">
                  <c:v>-806.509168148041</c:v>
                </c:pt>
                <c:pt idx="7216">
                  <c:v>-806.50988340377796</c:v>
                </c:pt>
                <c:pt idx="7217">
                  <c:v>-806.51083707809505</c:v>
                </c:pt>
                <c:pt idx="7218">
                  <c:v>-806.51202917098999</c:v>
                </c:pt>
                <c:pt idx="7219">
                  <c:v>-806.51363849639904</c:v>
                </c:pt>
                <c:pt idx="7220">
                  <c:v>-806.51578426361095</c:v>
                </c:pt>
                <c:pt idx="7221">
                  <c:v>-806.51840686798096</c:v>
                </c:pt>
                <c:pt idx="7222">
                  <c:v>-806.52126789092995</c:v>
                </c:pt>
                <c:pt idx="7223">
                  <c:v>-806.52400970458996</c:v>
                </c:pt>
                <c:pt idx="7224">
                  <c:v>-806.52633428573597</c:v>
                </c:pt>
                <c:pt idx="7225">
                  <c:v>-806.52794361114502</c:v>
                </c:pt>
                <c:pt idx="7226">
                  <c:v>-806.52871847152699</c:v>
                </c:pt>
                <c:pt idx="7227">
                  <c:v>-806.528539657593</c:v>
                </c:pt>
                <c:pt idx="7228">
                  <c:v>-806.52746677398704</c:v>
                </c:pt>
                <c:pt idx="7229">
                  <c:v>-806.52573823928901</c:v>
                </c:pt>
                <c:pt idx="7230">
                  <c:v>-806.52359247207698</c:v>
                </c:pt>
                <c:pt idx="7231">
                  <c:v>-806.52132749557495</c:v>
                </c:pt>
                <c:pt idx="7232">
                  <c:v>-806.51906251907405</c:v>
                </c:pt>
                <c:pt idx="7233">
                  <c:v>-806.51691675186203</c:v>
                </c:pt>
                <c:pt idx="7234">
                  <c:v>-806.51459217071601</c:v>
                </c:pt>
                <c:pt idx="7235">
                  <c:v>-806.51202917098999</c:v>
                </c:pt>
                <c:pt idx="7236">
                  <c:v>-806.50904893875099</c:v>
                </c:pt>
                <c:pt idx="7237">
                  <c:v>-806.50577068328903</c:v>
                </c:pt>
                <c:pt idx="7238">
                  <c:v>-806.50225400924705</c:v>
                </c:pt>
                <c:pt idx="7239">
                  <c:v>-806.49873733520496</c:v>
                </c:pt>
                <c:pt idx="7240">
                  <c:v>-806.49551868438698</c:v>
                </c:pt>
                <c:pt idx="7241">
                  <c:v>-806.49277687072799</c:v>
                </c:pt>
                <c:pt idx="7242">
                  <c:v>-806.49063110351597</c:v>
                </c:pt>
                <c:pt idx="7243">
                  <c:v>-806.48914098739601</c:v>
                </c:pt>
                <c:pt idx="7244">
                  <c:v>-806.48824691772495</c:v>
                </c:pt>
                <c:pt idx="7245">
                  <c:v>-806.48777008056697</c:v>
                </c:pt>
                <c:pt idx="7246">
                  <c:v>-806.48759126663197</c:v>
                </c:pt>
                <c:pt idx="7247">
                  <c:v>-806.48729324340798</c:v>
                </c:pt>
                <c:pt idx="7248">
                  <c:v>-806.48657798767101</c:v>
                </c:pt>
                <c:pt idx="7249">
                  <c:v>-806.48526668548595</c:v>
                </c:pt>
                <c:pt idx="7250">
                  <c:v>-806.48353815078804</c:v>
                </c:pt>
                <c:pt idx="7251">
                  <c:v>-806.48186922073398</c:v>
                </c:pt>
                <c:pt idx="7252">
                  <c:v>-806.48073673248302</c:v>
                </c:pt>
                <c:pt idx="7253">
                  <c:v>-806.48049831390404</c:v>
                </c:pt>
                <c:pt idx="7254">
                  <c:v>-806.48133277893101</c:v>
                </c:pt>
                <c:pt idx="7255">
                  <c:v>-806.48306131362904</c:v>
                </c:pt>
                <c:pt idx="7256">
                  <c:v>-806.48556470870994</c:v>
                </c:pt>
                <c:pt idx="7257">
                  <c:v>-806.48860454559303</c:v>
                </c:pt>
                <c:pt idx="7258">
                  <c:v>-806.49200201034603</c:v>
                </c:pt>
                <c:pt idx="7259">
                  <c:v>-806.49533987045299</c:v>
                </c:pt>
                <c:pt idx="7260">
                  <c:v>-806.49843931198097</c:v>
                </c:pt>
                <c:pt idx="7261">
                  <c:v>-806.501061916352</c:v>
                </c:pt>
                <c:pt idx="7262">
                  <c:v>-806.50320768356301</c:v>
                </c:pt>
                <c:pt idx="7263">
                  <c:v>-806.50505542755104</c:v>
                </c:pt>
                <c:pt idx="7264">
                  <c:v>-806.50666475295998</c:v>
                </c:pt>
                <c:pt idx="7265">
                  <c:v>-806.50815486908004</c:v>
                </c:pt>
                <c:pt idx="7266">
                  <c:v>-806.50946617126499</c:v>
                </c:pt>
                <c:pt idx="7267">
                  <c:v>-806.51041984558105</c:v>
                </c:pt>
                <c:pt idx="7268">
                  <c:v>-806.51059865951595</c:v>
                </c:pt>
                <c:pt idx="7269">
                  <c:v>-806.50982379913398</c:v>
                </c:pt>
                <c:pt idx="7270">
                  <c:v>-806.50779724121105</c:v>
                </c:pt>
                <c:pt idx="7271">
                  <c:v>-806.50439977645897</c:v>
                </c:pt>
                <c:pt idx="7272">
                  <c:v>-806.49963140487705</c:v>
                </c:pt>
                <c:pt idx="7273">
                  <c:v>-806.49373054504395</c:v>
                </c:pt>
                <c:pt idx="7274">
                  <c:v>-806.48705482482899</c:v>
                </c:pt>
                <c:pt idx="7275">
                  <c:v>-806.48031949997005</c:v>
                </c:pt>
                <c:pt idx="7276">
                  <c:v>-806.47400140762397</c:v>
                </c:pt>
                <c:pt idx="7277">
                  <c:v>-806.46869659423805</c:v>
                </c:pt>
                <c:pt idx="7278">
                  <c:v>-806.46476268768299</c:v>
                </c:pt>
                <c:pt idx="7279">
                  <c:v>-806.46237850189198</c:v>
                </c:pt>
                <c:pt idx="7280">
                  <c:v>-806.46166324615501</c:v>
                </c:pt>
                <c:pt idx="7281">
                  <c:v>-806.46255731582698</c:v>
                </c:pt>
                <c:pt idx="7282">
                  <c:v>-806.46482229232799</c:v>
                </c:pt>
                <c:pt idx="7283">
                  <c:v>-806.46810054779098</c:v>
                </c:pt>
                <c:pt idx="7284">
                  <c:v>-806.47203445434604</c:v>
                </c:pt>
                <c:pt idx="7285">
                  <c:v>-806.47626638412498</c:v>
                </c:pt>
                <c:pt idx="7286">
                  <c:v>-806.48061752319404</c:v>
                </c:pt>
                <c:pt idx="7287">
                  <c:v>-806.48508787155197</c:v>
                </c:pt>
                <c:pt idx="7288">
                  <c:v>-806.48973703384399</c:v>
                </c:pt>
                <c:pt idx="7289">
                  <c:v>-806.49456501007103</c:v>
                </c:pt>
                <c:pt idx="7290">
                  <c:v>-806.49945259094295</c:v>
                </c:pt>
                <c:pt idx="7291">
                  <c:v>-806.50439977645897</c:v>
                </c:pt>
                <c:pt idx="7292">
                  <c:v>-806.509287357331</c:v>
                </c:pt>
                <c:pt idx="7293">
                  <c:v>-806.51381731033302</c:v>
                </c:pt>
                <c:pt idx="7294">
                  <c:v>-806.51787042617798</c:v>
                </c:pt>
                <c:pt idx="7295">
                  <c:v>-806.52120828628597</c:v>
                </c:pt>
                <c:pt idx="7296">
                  <c:v>-806.52371168136597</c:v>
                </c:pt>
                <c:pt idx="7297">
                  <c:v>-806.52544021606502</c:v>
                </c:pt>
                <c:pt idx="7298">
                  <c:v>-806.52639389038097</c:v>
                </c:pt>
                <c:pt idx="7299">
                  <c:v>-806.52687072753895</c:v>
                </c:pt>
                <c:pt idx="7300">
                  <c:v>-806.52698993682895</c:v>
                </c:pt>
                <c:pt idx="7301">
                  <c:v>-806.52681112289395</c:v>
                </c:pt>
                <c:pt idx="7302">
                  <c:v>-806.52645349502598</c:v>
                </c:pt>
                <c:pt idx="7303">
                  <c:v>-806.52609586715698</c:v>
                </c:pt>
                <c:pt idx="7304">
                  <c:v>-806.52573823928901</c:v>
                </c:pt>
                <c:pt idx="7305">
                  <c:v>-806.52532100677502</c:v>
                </c:pt>
                <c:pt idx="7306">
                  <c:v>-806.52460575103805</c:v>
                </c:pt>
                <c:pt idx="7307">
                  <c:v>-806.52341365814198</c:v>
                </c:pt>
                <c:pt idx="7308">
                  <c:v>-806.52156591415405</c:v>
                </c:pt>
                <c:pt idx="7309">
                  <c:v>-806.51912212371803</c:v>
                </c:pt>
                <c:pt idx="7310">
                  <c:v>-806.51626110076904</c:v>
                </c:pt>
                <c:pt idx="7311">
                  <c:v>-806.51310205459595</c:v>
                </c:pt>
                <c:pt idx="7312">
                  <c:v>-806.50976419448898</c:v>
                </c:pt>
                <c:pt idx="7313">
                  <c:v>-806.506187915802</c:v>
                </c:pt>
                <c:pt idx="7314">
                  <c:v>-806.50255203247104</c:v>
                </c:pt>
                <c:pt idx="7315">
                  <c:v>-806.49903535842896</c:v>
                </c:pt>
                <c:pt idx="7316">
                  <c:v>-806.49611473083496</c:v>
                </c:pt>
                <c:pt idx="7317">
                  <c:v>-806.49402856826805</c:v>
                </c:pt>
                <c:pt idx="7318">
                  <c:v>-806.49289608001698</c:v>
                </c:pt>
                <c:pt idx="7319">
                  <c:v>-806.49253845214901</c:v>
                </c:pt>
                <c:pt idx="7320">
                  <c:v>-806.49289608001698</c:v>
                </c:pt>
                <c:pt idx="7321">
                  <c:v>-806.49390935897804</c:v>
                </c:pt>
                <c:pt idx="7322">
                  <c:v>-806.49563789367699</c:v>
                </c:pt>
                <c:pt idx="7323">
                  <c:v>-806.49778366088901</c:v>
                </c:pt>
                <c:pt idx="7324">
                  <c:v>-806.50022745132503</c:v>
                </c:pt>
                <c:pt idx="7325">
                  <c:v>-806.50261163711605</c:v>
                </c:pt>
                <c:pt idx="7326">
                  <c:v>-806.50463819503796</c:v>
                </c:pt>
                <c:pt idx="7327">
                  <c:v>-806.50630712509201</c:v>
                </c:pt>
                <c:pt idx="7328">
                  <c:v>-806.50761842727695</c:v>
                </c:pt>
                <c:pt idx="7329">
                  <c:v>-806.50881052017201</c:v>
                </c:pt>
                <c:pt idx="7330">
                  <c:v>-806.51000261306797</c:v>
                </c:pt>
                <c:pt idx="7331">
                  <c:v>-806.51119470596302</c:v>
                </c:pt>
                <c:pt idx="7332">
                  <c:v>-806.51250600814797</c:v>
                </c:pt>
                <c:pt idx="7333">
                  <c:v>-806.51411533355702</c:v>
                </c:pt>
                <c:pt idx="7334">
                  <c:v>-806.51614189147995</c:v>
                </c:pt>
                <c:pt idx="7335">
                  <c:v>-806.51864528655994</c:v>
                </c:pt>
                <c:pt idx="7336">
                  <c:v>-806.52168512344394</c:v>
                </c:pt>
                <c:pt idx="7337">
                  <c:v>-806.52490377426204</c:v>
                </c:pt>
                <c:pt idx="7338">
                  <c:v>-806.52800321579002</c:v>
                </c:pt>
                <c:pt idx="7339">
                  <c:v>-806.53056621551502</c:v>
                </c:pt>
                <c:pt idx="7340">
                  <c:v>-806.53241395950295</c:v>
                </c:pt>
                <c:pt idx="7341">
                  <c:v>-806.53348684310902</c:v>
                </c:pt>
                <c:pt idx="7342">
                  <c:v>-806.53372526168801</c:v>
                </c:pt>
                <c:pt idx="7343">
                  <c:v>-806.53295040130604</c:v>
                </c:pt>
                <c:pt idx="7344">
                  <c:v>-806.53104305267402</c:v>
                </c:pt>
                <c:pt idx="7345">
                  <c:v>-806.52812242508003</c:v>
                </c:pt>
                <c:pt idx="7346">
                  <c:v>-806.52460575103805</c:v>
                </c:pt>
                <c:pt idx="7347">
                  <c:v>-806.52085065841698</c:v>
                </c:pt>
                <c:pt idx="7348">
                  <c:v>-806.51715517044101</c:v>
                </c:pt>
                <c:pt idx="7349">
                  <c:v>-806.51345968246505</c:v>
                </c:pt>
                <c:pt idx="7350">
                  <c:v>-806.50964498519897</c:v>
                </c:pt>
                <c:pt idx="7351">
                  <c:v>-806.50583028793403</c:v>
                </c:pt>
                <c:pt idx="7352">
                  <c:v>-806.50213479995705</c:v>
                </c:pt>
                <c:pt idx="7353">
                  <c:v>-806.49891614913997</c:v>
                </c:pt>
                <c:pt idx="7354">
                  <c:v>-806.49635314941395</c:v>
                </c:pt>
                <c:pt idx="7355">
                  <c:v>-806.49450540542603</c:v>
                </c:pt>
                <c:pt idx="7356">
                  <c:v>-806.49349212646496</c:v>
                </c:pt>
                <c:pt idx="7357">
                  <c:v>-806.49325370788597</c:v>
                </c:pt>
                <c:pt idx="7358">
                  <c:v>-806.49396896362305</c:v>
                </c:pt>
                <c:pt idx="7359">
                  <c:v>-806.49563789367699</c:v>
                </c:pt>
                <c:pt idx="7360">
                  <c:v>-806.498081684113</c:v>
                </c:pt>
                <c:pt idx="7361">
                  <c:v>-806.50076389312801</c:v>
                </c:pt>
                <c:pt idx="7362">
                  <c:v>-806.50326728820801</c:v>
                </c:pt>
                <c:pt idx="7363">
                  <c:v>-806.50529384613105</c:v>
                </c:pt>
                <c:pt idx="7364">
                  <c:v>-806.506545543671</c:v>
                </c:pt>
                <c:pt idx="7365">
                  <c:v>-806.50708198547397</c:v>
                </c:pt>
                <c:pt idx="7366">
                  <c:v>-806.50690317153999</c:v>
                </c:pt>
                <c:pt idx="7367">
                  <c:v>-806.50606870651302</c:v>
                </c:pt>
                <c:pt idx="7368">
                  <c:v>-806.50487661361694</c:v>
                </c:pt>
                <c:pt idx="7369">
                  <c:v>-806.50374412536598</c:v>
                </c:pt>
                <c:pt idx="7370">
                  <c:v>-806.50302886962902</c:v>
                </c:pt>
                <c:pt idx="7371">
                  <c:v>-806.50314807891903</c:v>
                </c:pt>
                <c:pt idx="7372">
                  <c:v>-806.50416135787998</c:v>
                </c:pt>
                <c:pt idx="7373">
                  <c:v>-806.506247520447</c:v>
                </c:pt>
                <c:pt idx="7374">
                  <c:v>-806.509287357331</c:v>
                </c:pt>
                <c:pt idx="7375">
                  <c:v>-806.51310205459595</c:v>
                </c:pt>
                <c:pt idx="7376">
                  <c:v>-806.51757240295399</c:v>
                </c:pt>
                <c:pt idx="7377">
                  <c:v>-806.52234077453602</c:v>
                </c:pt>
                <c:pt idx="7378">
                  <c:v>-806.52693033218395</c:v>
                </c:pt>
                <c:pt idx="7379">
                  <c:v>-806.53086423873901</c:v>
                </c:pt>
                <c:pt idx="7380">
                  <c:v>-806.53366565704403</c:v>
                </c:pt>
                <c:pt idx="7381">
                  <c:v>-806.53509616851795</c:v>
                </c:pt>
                <c:pt idx="7382">
                  <c:v>-806.53509616851795</c:v>
                </c:pt>
                <c:pt idx="7383">
                  <c:v>-806.53378486633301</c:v>
                </c:pt>
                <c:pt idx="7384">
                  <c:v>-806.531579494477</c:v>
                </c:pt>
                <c:pt idx="7385">
                  <c:v>-806.52871847152699</c:v>
                </c:pt>
                <c:pt idx="7386">
                  <c:v>-806.525917053223</c:v>
                </c:pt>
                <c:pt idx="7387">
                  <c:v>-806.52365207672096</c:v>
                </c:pt>
                <c:pt idx="7388">
                  <c:v>-806.52245998382602</c:v>
                </c:pt>
                <c:pt idx="7389">
                  <c:v>-806.52269840240501</c:v>
                </c:pt>
                <c:pt idx="7390">
                  <c:v>-806.52430772781395</c:v>
                </c:pt>
                <c:pt idx="7391">
                  <c:v>-806.52740716934204</c:v>
                </c:pt>
                <c:pt idx="7392">
                  <c:v>-806.53163909912098</c:v>
                </c:pt>
                <c:pt idx="7393">
                  <c:v>-806.536765098572</c:v>
                </c:pt>
                <c:pt idx="7394">
                  <c:v>-806.54218912124702</c:v>
                </c:pt>
                <c:pt idx="7395">
                  <c:v>-806.54743432998703</c:v>
                </c:pt>
                <c:pt idx="7396">
                  <c:v>-806.55202388763405</c:v>
                </c:pt>
                <c:pt idx="7397">
                  <c:v>-806.55565977096603</c:v>
                </c:pt>
                <c:pt idx="7398">
                  <c:v>-806.55846118927002</c:v>
                </c:pt>
                <c:pt idx="7399">
                  <c:v>-806.56048774719295</c:v>
                </c:pt>
                <c:pt idx="7400">
                  <c:v>-806.56185865402199</c:v>
                </c:pt>
                <c:pt idx="7401">
                  <c:v>-806.56263351440498</c:v>
                </c:pt>
                <c:pt idx="7402">
                  <c:v>-806.56275272369396</c:v>
                </c:pt>
                <c:pt idx="7403">
                  <c:v>-806.56239509582497</c:v>
                </c:pt>
                <c:pt idx="7404">
                  <c:v>-806.561620235443</c:v>
                </c:pt>
                <c:pt idx="7405">
                  <c:v>-806.56042814254795</c:v>
                </c:pt>
                <c:pt idx="7406">
                  <c:v>-806.55869960784901</c:v>
                </c:pt>
                <c:pt idx="7407">
                  <c:v>-806.55637502670299</c:v>
                </c:pt>
                <c:pt idx="7408">
                  <c:v>-806.55327558517502</c:v>
                </c:pt>
                <c:pt idx="7409">
                  <c:v>-806.54958009719905</c:v>
                </c:pt>
                <c:pt idx="7410">
                  <c:v>-806.54540777206398</c:v>
                </c:pt>
                <c:pt idx="7411">
                  <c:v>-806.54123544693005</c:v>
                </c:pt>
                <c:pt idx="7412">
                  <c:v>-806.53748035430897</c:v>
                </c:pt>
                <c:pt idx="7413">
                  <c:v>-806.53450012207099</c:v>
                </c:pt>
                <c:pt idx="7414">
                  <c:v>-806.53253316879295</c:v>
                </c:pt>
                <c:pt idx="7415">
                  <c:v>-806.53175830841099</c:v>
                </c:pt>
                <c:pt idx="7416">
                  <c:v>-806.53217554092396</c:v>
                </c:pt>
                <c:pt idx="7417">
                  <c:v>-806.53354644775402</c:v>
                </c:pt>
                <c:pt idx="7418">
                  <c:v>-806.53563261032104</c:v>
                </c:pt>
                <c:pt idx="7419">
                  <c:v>-806.53807640075695</c:v>
                </c:pt>
                <c:pt idx="7420">
                  <c:v>-806.54052019119297</c:v>
                </c:pt>
                <c:pt idx="7421">
                  <c:v>-806.54272556305</c:v>
                </c:pt>
                <c:pt idx="7422">
                  <c:v>-806.54445409774803</c:v>
                </c:pt>
                <c:pt idx="7423">
                  <c:v>-806.54576539993298</c:v>
                </c:pt>
                <c:pt idx="7424">
                  <c:v>-806.54659986495994</c:v>
                </c:pt>
                <c:pt idx="7425">
                  <c:v>-806.54695749282905</c:v>
                </c:pt>
                <c:pt idx="7426">
                  <c:v>-806.54677867889404</c:v>
                </c:pt>
                <c:pt idx="7427">
                  <c:v>-806.54606342315697</c:v>
                </c:pt>
                <c:pt idx="7428">
                  <c:v>-806.544871330261</c:v>
                </c:pt>
                <c:pt idx="7429">
                  <c:v>-806.54308319091797</c:v>
                </c:pt>
                <c:pt idx="7430">
                  <c:v>-806.54075860977196</c:v>
                </c:pt>
                <c:pt idx="7431">
                  <c:v>-806.53783798217796</c:v>
                </c:pt>
                <c:pt idx="7432">
                  <c:v>-806.53438091278099</c:v>
                </c:pt>
                <c:pt idx="7433">
                  <c:v>-806.53062582016003</c:v>
                </c:pt>
                <c:pt idx="7434">
                  <c:v>-806.52698993682895</c:v>
                </c:pt>
                <c:pt idx="7435">
                  <c:v>-806.52377128601097</c:v>
                </c:pt>
                <c:pt idx="7436">
                  <c:v>-806.52132749557495</c:v>
                </c:pt>
                <c:pt idx="7437">
                  <c:v>-806.51983737945602</c:v>
                </c:pt>
                <c:pt idx="7438">
                  <c:v>-806.51942014694202</c:v>
                </c:pt>
                <c:pt idx="7439">
                  <c:v>-806.52013540268001</c:v>
                </c:pt>
                <c:pt idx="7440">
                  <c:v>-806.52192354202305</c:v>
                </c:pt>
                <c:pt idx="7441">
                  <c:v>-806.52448654174805</c:v>
                </c:pt>
                <c:pt idx="7442">
                  <c:v>-806.52758598327705</c:v>
                </c:pt>
                <c:pt idx="7443">
                  <c:v>-806.53092384338402</c:v>
                </c:pt>
                <c:pt idx="7444">
                  <c:v>-806.534202098847</c:v>
                </c:pt>
                <c:pt idx="7445">
                  <c:v>-806.53730154037498</c:v>
                </c:pt>
                <c:pt idx="7446">
                  <c:v>-806.53992414474499</c:v>
                </c:pt>
                <c:pt idx="7447">
                  <c:v>-806.54201030731201</c:v>
                </c:pt>
                <c:pt idx="7448">
                  <c:v>-806.54356002807594</c:v>
                </c:pt>
                <c:pt idx="7449">
                  <c:v>-806.54469251632702</c:v>
                </c:pt>
                <c:pt idx="7450">
                  <c:v>-806.54552698135399</c:v>
                </c:pt>
                <c:pt idx="7451">
                  <c:v>-806.54618263244595</c:v>
                </c:pt>
                <c:pt idx="7452">
                  <c:v>-806.54677867889404</c:v>
                </c:pt>
                <c:pt idx="7453">
                  <c:v>-806.54725551605202</c:v>
                </c:pt>
                <c:pt idx="7454">
                  <c:v>-806.54773235321102</c:v>
                </c:pt>
                <c:pt idx="7455">
                  <c:v>-806.548268795014</c:v>
                </c:pt>
                <c:pt idx="7456">
                  <c:v>-806.54880523681697</c:v>
                </c:pt>
                <c:pt idx="7457">
                  <c:v>-806.54946088790905</c:v>
                </c:pt>
                <c:pt idx="7458">
                  <c:v>-806.55005693435703</c:v>
                </c:pt>
                <c:pt idx="7459">
                  <c:v>-806.55047416687</c:v>
                </c:pt>
                <c:pt idx="7460">
                  <c:v>-806.55071258544899</c:v>
                </c:pt>
                <c:pt idx="7461">
                  <c:v>-806.550891399384</c:v>
                </c:pt>
                <c:pt idx="7462">
                  <c:v>-806.55112981796299</c:v>
                </c:pt>
                <c:pt idx="7463">
                  <c:v>-806.55136823654198</c:v>
                </c:pt>
                <c:pt idx="7464">
                  <c:v>-806.55184507369995</c:v>
                </c:pt>
                <c:pt idx="7465">
                  <c:v>-806.55232191085804</c:v>
                </c:pt>
                <c:pt idx="7466">
                  <c:v>-806.55291795730602</c:v>
                </c:pt>
                <c:pt idx="7467">
                  <c:v>-806.553514003754</c:v>
                </c:pt>
                <c:pt idx="7468">
                  <c:v>-806.55422925949097</c:v>
                </c:pt>
                <c:pt idx="7469">
                  <c:v>-806.55506372451805</c:v>
                </c:pt>
                <c:pt idx="7470">
                  <c:v>-806.55619621276901</c:v>
                </c:pt>
                <c:pt idx="7471">
                  <c:v>-806.55762672424305</c:v>
                </c:pt>
                <c:pt idx="7472">
                  <c:v>-806.55929565429699</c:v>
                </c:pt>
                <c:pt idx="7473">
                  <c:v>-806.56120300293003</c:v>
                </c:pt>
                <c:pt idx="7474">
                  <c:v>-806.56334877014206</c:v>
                </c:pt>
                <c:pt idx="7475">
                  <c:v>-806.56579256057796</c:v>
                </c:pt>
                <c:pt idx="7476">
                  <c:v>-806.56841516494796</c:v>
                </c:pt>
                <c:pt idx="7477">
                  <c:v>-806.57103776931797</c:v>
                </c:pt>
                <c:pt idx="7478">
                  <c:v>-806.57330274581898</c:v>
                </c:pt>
                <c:pt idx="7479">
                  <c:v>-806.57503128051803</c:v>
                </c:pt>
                <c:pt idx="7480">
                  <c:v>-806.5758061409</c:v>
                </c:pt>
                <c:pt idx="7481">
                  <c:v>-806.57544851303101</c:v>
                </c:pt>
                <c:pt idx="7482">
                  <c:v>-806.57383918762196</c:v>
                </c:pt>
                <c:pt idx="7483">
                  <c:v>-806.57085895538398</c:v>
                </c:pt>
                <c:pt idx="7484">
                  <c:v>-806.56662702560402</c:v>
                </c:pt>
                <c:pt idx="7485">
                  <c:v>-806.56132221221901</c:v>
                </c:pt>
                <c:pt idx="7486">
                  <c:v>-806.55530214309704</c:v>
                </c:pt>
                <c:pt idx="7487">
                  <c:v>-806.54874563217197</c:v>
                </c:pt>
                <c:pt idx="7488">
                  <c:v>-806.54212951660202</c:v>
                </c:pt>
                <c:pt idx="7489">
                  <c:v>-806.53575181961105</c:v>
                </c:pt>
                <c:pt idx="7490">
                  <c:v>-806.52985095977795</c:v>
                </c:pt>
                <c:pt idx="7491">
                  <c:v>-806.52472496032703</c:v>
                </c:pt>
                <c:pt idx="7492">
                  <c:v>-806.520373821259</c:v>
                </c:pt>
                <c:pt idx="7493">
                  <c:v>-806.51685714721702</c:v>
                </c:pt>
                <c:pt idx="7494">
                  <c:v>-806.51417493820202</c:v>
                </c:pt>
                <c:pt idx="7495">
                  <c:v>-806.51226758956898</c:v>
                </c:pt>
                <c:pt idx="7496">
                  <c:v>-806.51119470596302</c:v>
                </c:pt>
                <c:pt idx="7497">
                  <c:v>-806.51095628738403</c:v>
                </c:pt>
                <c:pt idx="7498">
                  <c:v>-806.51155233383201</c:v>
                </c:pt>
                <c:pt idx="7499">
                  <c:v>-806.51292324066196</c:v>
                </c:pt>
                <c:pt idx="7500">
                  <c:v>-806.51494979858398</c:v>
                </c:pt>
                <c:pt idx="7501">
                  <c:v>-806.51763200759899</c:v>
                </c:pt>
                <c:pt idx="7502">
                  <c:v>-806.52079105377197</c:v>
                </c:pt>
                <c:pt idx="7503">
                  <c:v>-806.52400970458996</c:v>
                </c:pt>
                <c:pt idx="7504">
                  <c:v>-806.52710914611805</c:v>
                </c:pt>
                <c:pt idx="7505">
                  <c:v>-806.52979135513306</c:v>
                </c:pt>
                <c:pt idx="7506">
                  <c:v>-806.53193712234497</c:v>
                </c:pt>
                <c:pt idx="7507">
                  <c:v>-806.53348684310902</c:v>
                </c:pt>
                <c:pt idx="7508">
                  <c:v>-806.53450012207099</c:v>
                </c:pt>
                <c:pt idx="7509">
                  <c:v>-806.53509616851795</c:v>
                </c:pt>
                <c:pt idx="7510">
                  <c:v>-806.53527498245296</c:v>
                </c:pt>
                <c:pt idx="7511">
                  <c:v>-806.53503656387397</c:v>
                </c:pt>
                <c:pt idx="7512">
                  <c:v>-806.53473854064998</c:v>
                </c:pt>
                <c:pt idx="7513">
                  <c:v>-806.53438091278099</c:v>
                </c:pt>
                <c:pt idx="7514">
                  <c:v>-806.534142494202</c:v>
                </c:pt>
                <c:pt idx="7515">
                  <c:v>-806.53390407562301</c:v>
                </c:pt>
                <c:pt idx="7516">
                  <c:v>-806.53354644775402</c:v>
                </c:pt>
                <c:pt idx="7517">
                  <c:v>-806.53271198272705</c:v>
                </c:pt>
                <c:pt idx="7518">
                  <c:v>-806.53140068054199</c:v>
                </c:pt>
                <c:pt idx="7519">
                  <c:v>-806.52961254119896</c:v>
                </c:pt>
                <c:pt idx="7520">
                  <c:v>-806.52740716934204</c:v>
                </c:pt>
                <c:pt idx="7521">
                  <c:v>-806.52490377426204</c:v>
                </c:pt>
                <c:pt idx="7522">
                  <c:v>-806.52204275131203</c:v>
                </c:pt>
                <c:pt idx="7523">
                  <c:v>-806.51888370513905</c:v>
                </c:pt>
                <c:pt idx="7524">
                  <c:v>-806.51584386825596</c:v>
                </c:pt>
                <c:pt idx="7525">
                  <c:v>-806.51310205459595</c:v>
                </c:pt>
                <c:pt idx="7526">
                  <c:v>-806.51089668273903</c:v>
                </c:pt>
                <c:pt idx="7527">
                  <c:v>-806.50934696197498</c:v>
                </c:pt>
                <c:pt idx="7528">
                  <c:v>-806.50827407836903</c:v>
                </c:pt>
                <c:pt idx="7529">
                  <c:v>-806.50755882263195</c:v>
                </c:pt>
                <c:pt idx="7530">
                  <c:v>-806.50708198547397</c:v>
                </c:pt>
                <c:pt idx="7531">
                  <c:v>-806.50672435760498</c:v>
                </c:pt>
                <c:pt idx="7532">
                  <c:v>-806.50648593902599</c:v>
                </c:pt>
                <c:pt idx="7533">
                  <c:v>-806.506128311157</c:v>
                </c:pt>
                <c:pt idx="7534">
                  <c:v>-806.50565147399902</c:v>
                </c:pt>
                <c:pt idx="7535">
                  <c:v>-806.50517463684105</c:v>
                </c:pt>
                <c:pt idx="7536">
                  <c:v>-806.50487661361694</c:v>
                </c:pt>
                <c:pt idx="7537">
                  <c:v>-806.50505542755104</c:v>
                </c:pt>
                <c:pt idx="7538">
                  <c:v>-806.50600910186802</c:v>
                </c:pt>
                <c:pt idx="7539">
                  <c:v>-806.50767803192196</c:v>
                </c:pt>
                <c:pt idx="7540">
                  <c:v>-806.50988340377796</c:v>
                </c:pt>
                <c:pt idx="7541">
                  <c:v>-806.51250600814797</c:v>
                </c:pt>
                <c:pt idx="7542">
                  <c:v>-806.51518821716297</c:v>
                </c:pt>
                <c:pt idx="7543">
                  <c:v>-806.51763200759899</c:v>
                </c:pt>
                <c:pt idx="7544">
                  <c:v>-806.51942014694202</c:v>
                </c:pt>
                <c:pt idx="7545">
                  <c:v>-806.52025461196899</c:v>
                </c:pt>
                <c:pt idx="7546">
                  <c:v>-806.51971817016602</c:v>
                </c:pt>
                <c:pt idx="7547">
                  <c:v>-806.517751216889</c:v>
                </c:pt>
                <c:pt idx="7548">
                  <c:v>-806.51447296142601</c:v>
                </c:pt>
                <c:pt idx="7549">
                  <c:v>-806.51018142700195</c:v>
                </c:pt>
                <c:pt idx="7550">
                  <c:v>-806.50535345077503</c:v>
                </c:pt>
                <c:pt idx="7551">
                  <c:v>-806.50028705596901</c:v>
                </c:pt>
                <c:pt idx="7552">
                  <c:v>-806.49533987045299</c:v>
                </c:pt>
                <c:pt idx="7553">
                  <c:v>-806.49063110351597</c:v>
                </c:pt>
                <c:pt idx="7554">
                  <c:v>-806.48633956909202</c:v>
                </c:pt>
                <c:pt idx="7555">
                  <c:v>-806.48264408111595</c:v>
                </c:pt>
                <c:pt idx="7556">
                  <c:v>-806.47966384887695</c:v>
                </c:pt>
                <c:pt idx="7557">
                  <c:v>-806.47733926773105</c:v>
                </c:pt>
                <c:pt idx="7558">
                  <c:v>-806.475670337677</c:v>
                </c:pt>
                <c:pt idx="7559">
                  <c:v>-806.47441864013695</c:v>
                </c:pt>
                <c:pt idx="7560">
                  <c:v>-806.47334575653099</c:v>
                </c:pt>
                <c:pt idx="7561">
                  <c:v>-806.47239208221504</c:v>
                </c:pt>
                <c:pt idx="7562">
                  <c:v>-806.47149801254295</c:v>
                </c:pt>
                <c:pt idx="7563">
                  <c:v>-806.47072315216099</c:v>
                </c:pt>
                <c:pt idx="7564">
                  <c:v>-806.46994829177902</c:v>
                </c:pt>
                <c:pt idx="7565">
                  <c:v>-806.46911382675205</c:v>
                </c:pt>
                <c:pt idx="7566">
                  <c:v>-806.46816015243598</c:v>
                </c:pt>
                <c:pt idx="7567">
                  <c:v>-806.46726608276401</c:v>
                </c:pt>
                <c:pt idx="7568">
                  <c:v>-806.46643161773704</c:v>
                </c:pt>
                <c:pt idx="7569">
                  <c:v>-806.46595478057895</c:v>
                </c:pt>
                <c:pt idx="7570">
                  <c:v>-806.46589517593395</c:v>
                </c:pt>
                <c:pt idx="7571">
                  <c:v>-806.46613359451305</c:v>
                </c:pt>
                <c:pt idx="7572">
                  <c:v>-806.46655082702705</c:v>
                </c:pt>
                <c:pt idx="7573">
                  <c:v>-806.46696805954002</c:v>
                </c:pt>
                <c:pt idx="7574">
                  <c:v>-806.46720647811901</c:v>
                </c:pt>
                <c:pt idx="7575">
                  <c:v>-806.46702766418503</c:v>
                </c:pt>
                <c:pt idx="7576">
                  <c:v>-806.46625280380294</c:v>
                </c:pt>
                <c:pt idx="7577">
                  <c:v>-806.46458387374901</c:v>
                </c:pt>
                <c:pt idx="7578">
                  <c:v>-806.46202087402401</c:v>
                </c:pt>
                <c:pt idx="7579">
                  <c:v>-806.45850419998203</c:v>
                </c:pt>
                <c:pt idx="7580">
                  <c:v>-806.45427227020298</c:v>
                </c:pt>
                <c:pt idx="7581">
                  <c:v>-806.44950389862095</c:v>
                </c:pt>
                <c:pt idx="7582">
                  <c:v>-806.44461631774902</c:v>
                </c:pt>
                <c:pt idx="7583">
                  <c:v>-806.43984794616699</c:v>
                </c:pt>
                <c:pt idx="7584">
                  <c:v>-806.43567562103306</c:v>
                </c:pt>
                <c:pt idx="7585">
                  <c:v>-806.43233776092598</c:v>
                </c:pt>
                <c:pt idx="7586">
                  <c:v>-806.43007278442406</c:v>
                </c:pt>
                <c:pt idx="7587">
                  <c:v>-806.42894029617298</c:v>
                </c:pt>
                <c:pt idx="7588">
                  <c:v>-806.42894029617298</c:v>
                </c:pt>
                <c:pt idx="7589">
                  <c:v>-806.42983436584495</c:v>
                </c:pt>
                <c:pt idx="7590">
                  <c:v>-806.431324481964</c:v>
                </c:pt>
                <c:pt idx="7591">
                  <c:v>-806.43311262130806</c:v>
                </c:pt>
                <c:pt idx="7592">
                  <c:v>-806.43501996993996</c:v>
                </c:pt>
                <c:pt idx="7593">
                  <c:v>-806.43680810928402</c:v>
                </c:pt>
                <c:pt idx="7594">
                  <c:v>-806.43841743469295</c:v>
                </c:pt>
                <c:pt idx="7595">
                  <c:v>-806.43990755081199</c:v>
                </c:pt>
                <c:pt idx="7596">
                  <c:v>-806.44115924835205</c:v>
                </c:pt>
                <c:pt idx="7597">
                  <c:v>-806.44241094589302</c:v>
                </c:pt>
                <c:pt idx="7598">
                  <c:v>-806.44366264343296</c:v>
                </c:pt>
                <c:pt idx="7599">
                  <c:v>-806.44485473632801</c:v>
                </c:pt>
                <c:pt idx="7600">
                  <c:v>-806.44604682922397</c:v>
                </c:pt>
                <c:pt idx="7601">
                  <c:v>-806.44700050354004</c:v>
                </c:pt>
                <c:pt idx="7602">
                  <c:v>-806.44759654998802</c:v>
                </c:pt>
                <c:pt idx="7603">
                  <c:v>-806.44771575927803</c:v>
                </c:pt>
                <c:pt idx="7604">
                  <c:v>-806.44717931747505</c:v>
                </c:pt>
                <c:pt idx="7605">
                  <c:v>-806.44604682922397</c:v>
                </c:pt>
                <c:pt idx="7606">
                  <c:v>-806.44443750381504</c:v>
                </c:pt>
                <c:pt idx="7607">
                  <c:v>-806.442589759827</c:v>
                </c:pt>
                <c:pt idx="7608">
                  <c:v>-806.44068241119396</c:v>
                </c:pt>
                <c:pt idx="7609">
                  <c:v>-806.43883466720604</c:v>
                </c:pt>
                <c:pt idx="7610">
                  <c:v>-806.43716573715199</c:v>
                </c:pt>
                <c:pt idx="7611">
                  <c:v>-806.43561601638805</c:v>
                </c:pt>
                <c:pt idx="7612">
                  <c:v>-806.43418550491401</c:v>
                </c:pt>
                <c:pt idx="7613">
                  <c:v>-806.43287420272804</c:v>
                </c:pt>
                <c:pt idx="7614">
                  <c:v>-806.43150329589901</c:v>
                </c:pt>
                <c:pt idx="7615">
                  <c:v>-806.43013238906894</c:v>
                </c:pt>
                <c:pt idx="7616">
                  <c:v>-806.42858266830501</c:v>
                </c:pt>
                <c:pt idx="7617">
                  <c:v>-806.42691373825096</c:v>
                </c:pt>
                <c:pt idx="7618">
                  <c:v>-806.42536401748703</c:v>
                </c:pt>
                <c:pt idx="7619">
                  <c:v>-806.42399311065697</c:v>
                </c:pt>
                <c:pt idx="7620">
                  <c:v>-806.42292022705101</c:v>
                </c:pt>
                <c:pt idx="7621">
                  <c:v>-806.42208576202404</c:v>
                </c:pt>
                <c:pt idx="7622">
                  <c:v>-806.42160892486595</c:v>
                </c:pt>
                <c:pt idx="7623">
                  <c:v>-806.42131090164196</c:v>
                </c:pt>
                <c:pt idx="7624">
                  <c:v>-806.42125129699696</c:v>
                </c:pt>
                <c:pt idx="7625">
                  <c:v>-806.42119169235298</c:v>
                </c:pt>
                <c:pt idx="7626">
                  <c:v>-806.42101287841797</c:v>
                </c:pt>
                <c:pt idx="7627">
                  <c:v>-806.42065525055</c:v>
                </c:pt>
                <c:pt idx="7628">
                  <c:v>-806.41999959945701</c:v>
                </c:pt>
                <c:pt idx="7629">
                  <c:v>-806.41892671585094</c:v>
                </c:pt>
                <c:pt idx="7630">
                  <c:v>-806.41731739044201</c:v>
                </c:pt>
                <c:pt idx="7631">
                  <c:v>-806.41517162322998</c:v>
                </c:pt>
                <c:pt idx="7632">
                  <c:v>-806.41248941421497</c:v>
                </c:pt>
                <c:pt idx="7633">
                  <c:v>-806.40915155410801</c:v>
                </c:pt>
                <c:pt idx="7634">
                  <c:v>-806.40521764755294</c:v>
                </c:pt>
                <c:pt idx="7635">
                  <c:v>-806.400866508484</c:v>
                </c:pt>
                <c:pt idx="7636">
                  <c:v>-806.39621734619197</c:v>
                </c:pt>
                <c:pt idx="7637">
                  <c:v>-806.39144897460994</c:v>
                </c:pt>
                <c:pt idx="7638">
                  <c:v>-806.38691902160701</c:v>
                </c:pt>
                <c:pt idx="7639">
                  <c:v>-806.38280630111694</c:v>
                </c:pt>
                <c:pt idx="7640">
                  <c:v>-806.37946844100998</c:v>
                </c:pt>
                <c:pt idx="7641">
                  <c:v>-806.37702465057396</c:v>
                </c:pt>
                <c:pt idx="7642">
                  <c:v>-806.37553453445503</c:v>
                </c:pt>
                <c:pt idx="7643">
                  <c:v>-806.37505769729603</c:v>
                </c:pt>
                <c:pt idx="7644">
                  <c:v>-806.37553453445503</c:v>
                </c:pt>
                <c:pt idx="7645">
                  <c:v>-806.37678623199497</c:v>
                </c:pt>
                <c:pt idx="7646">
                  <c:v>-806.37863397598301</c:v>
                </c:pt>
                <c:pt idx="7647">
                  <c:v>-806.38089895248402</c:v>
                </c:pt>
                <c:pt idx="7648">
                  <c:v>-806.38334274292004</c:v>
                </c:pt>
                <c:pt idx="7649">
                  <c:v>-806.38566732406605</c:v>
                </c:pt>
                <c:pt idx="7650">
                  <c:v>-806.38781309127796</c:v>
                </c:pt>
                <c:pt idx="7651">
                  <c:v>-806.38948202133201</c:v>
                </c:pt>
                <c:pt idx="7652">
                  <c:v>-806.39055490493797</c:v>
                </c:pt>
                <c:pt idx="7653">
                  <c:v>-806.39091253280696</c:v>
                </c:pt>
                <c:pt idx="7654">
                  <c:v>-806.39025688171398</c:v>
                </c:pt>
                <c:pt idx="7655">
                  <c:v>-806.38852834701595</c:v>
                </c:pt>
                <c:pt idx="7656">
                  <c:v>-806.38554811477695</c:v>
                </c:pt>
                <c:pt idx="7657">
                  <c:v>-806.38125658035301</c:v>
                </c:pt>
                <c:pt idx="7658">
                  <c:v>-806.37571334838901</c:v>
                </c:pt>
                <c:pt idx="7659">
                  <c:v>-806.36915683746395</c:v>
                </c:pt>
                <c:pt idx="7660">
                  <c:v>-806.36206388473499</c:v>
                </c:pt>
                <c:pt idx="7661">
                  <c:v>-806.35491132736195</c:v>
                </c:pt>
                <c:pt idx="7662">
                  <c:v>-806.34829521179199</c:v>
                </c:pt>
                <c:pt idx="7663">
                  <c:v>-806.342811584473</c:v>
                </c:pt>
                <c:pt idx="7664">
                  <c:v>-806.33893728256203</c:v>
                </c:pt>
                <c:pt idx="7665">
                  <c:v>-806.33697032928501</c:v>
                </c:pt>
                <c:pt idx="7666">
                  <c:v>-806.336851119995</c:v>
                </c:pt>
                <c:pt idx="7667">
                  <c:v>-806.33834123611496</c:v>
                </c:pt>
                <c:pt idx="7668">
                  <c:v>-806.34096384048496</c:v>
                </c:pt>
                <c:pt idx="7669">
                  <c:v>-806.34412288665806</c:v>
                </c:pt>
                <c:pt idx="7670">
                  <c:v>-806.34722232818604</c:v>
                </c:pt>
                <c:pt idx="7671">
                  <c:v>-806.34948730468795</c:v>
                </c:pt>
                <c:pt idx="7672">
                  <c:v>-806.35050058364902</c:v>
                </c:pt>
                <c:pt idx="7673">
                  <c:v>-806.35008335113503</c:v>
                </c:pt>
                <c:pt idx="7674">
                  <c:v>-806.34829521179199</c:v>
                </c:pt>
                <c:pt idx="7675">
                  <c:v>-806.345374584198</c:v>
                </c:pt>
                <c:pt idx="7676">
                  <c:v>-806.34179830551204</c:v>
                </c:pt>
                <c:pt idx="7677">
                  <c:v>-806.33798360824596</c:v>
                </c:pt>
                <c:pt idx="7678">
                  <c:v>-806.33434772491501</c:v>
                </c:pt>
                <c:pt idx="7679">
                  <c:v>-806.331248283386</c:v>
                </c:pt>
                <c:pt idx="7680">
                  <c:v>-806.32898330688499</c:v>
                </c:pt>
                <c:pt idx="7681">
                  <c:v>-806.32761240005505</c:v>
                </c:pt>
                <c:pt idx="7682">
                  <c:v>-806.32713556289696</c:v>
                </c:pt>
                <c:pt idx="7683">
                  <c:v>-806.32719516754196</c:v>
                </c:pt>
                <c:pt idx="7684">
                  <c:v>-806.32755279541004</c:v>
                </c:pt>
                <c:pt idx="7685">
                  <c:v>-806.32791042327904</c:v>
                </c:pt>
                <c:pt idx="7686">
                  <c:v>-806.32785081863403</c:v>
                </c:pt>
                <c:pt idx="7687">
                  <c:v>-806.32725477218605</c:v>
                </c:pt>
                <c:pt idx="7688">
                  <c:v>-806.32594347000099</c:v>
                </c:pt>
                <c:pt idx="7689">
                  <c:v>-806.32385730743397</c:v>
                </c:pt>
                <c:pt idx="7690">
                  <c:v>-806.32129430770897</c:v>
                </c:pt>
                <c:pt idx="7691">
                  <c:v>-806.31843328475998</c:v>
                </c:pt>
                <c:pt idx="7692">
                  <c:v>-806.31575107574497</c:v>
                </c:pt>
                <c:pt idx="7693">
                  <c:v>-806.31354570388805</c:v>
                </c:pt>
                <c:pt idx="7694">
                  <c:v>-806.312294006348</c:v>
                </c:pt>
                <c:pt idx="7695">
                  <c:v>-806.31223440170299</c:v>
                </c:pt>
                <c:pt idx="7696">
                  <c:v>-806.31354570388805</c:v>
                </c:pt>
                <c:pt idx="7697">
                  <c:v>-806.31622791290295</c:v>
                </c:pt>
                <c:pt idx="7698">
                  <c:v>-806.32016181945801</c:v>
                </c:pt>
                <c:pt idx="7699">
                  <c:v>-806.32522821426403</c:v>
                </c:pt>
                <c:pt idx="7700">
                  <c:v>-806.33106946945202</c:v>
                </c:pt>
                <c:pt idx="7701">
                  <c:v>-806.337208747864</c:v>
                </c:pt>
                <c:pt idx="7702">
                  <c:v>-806.34316921234199</c:v>
                </c:pt>
                <c:pt idx="7703">
                  <c:v>-806.34829521179199</c:v>
                </c:pt>
                <c:pt idx="7704">
                  <c:v>-806.35216951370296</c:v>
                </c:pt>
                <c:pt idx="7705">
                  <c:v>-806.35455369949398</c:v>
                </c:pt>
                <c:pt idx="7706">
                  <c:v>-806.35520935058605</c:v>
                </c:pt>
                <c:pt idx="7707">
                  <c:v>-806.354017257691</c:v>
                </c:pt>
                <c:pt idx="7708">
                  <c:v>-806.351096630097</c:v>
                </c:pt>
                <c:pt idx="7709">
                  <c:v>-806.34668588638306</c:v>
                </c:pt>
                <c:pt idx="7710">
                  <c:v>-806.34132146835304</c:v>
                </c:pt>
                <c:pt idx="7711">
                  <c:v>-806.33548021316506</c:v>
                </c:pt>
                <c:pt idx="7712">
                  <c:v>-806.32975816726696</c:v>
                </c:pt>
                <c:pt idx="7713">
                  <c:v>-806.32457256317196</c:v>
                </c:pt>
                <c:pt idx="7714">
                  <c:v>-806.32034063339302</c:v>
                </c:pt>
                <c:pt idx="7715">
                  <c:v>-806.31718158721901</c:v>
                </c:pt>
                <c:pt idx="7716">
                  <c:v>-806.31527423858699</c:v>
                </c:pt>
                <c:pt idx="7717">
                  <c:v>-806.31443977356003</c:v>
                </c:pt>
                <c:pt idx="7718">
                  <c:v>-806.31455898284901</c:v>
                </c:pt>
                <c:pt idx="7719">
                  <c:v>-806.31533384323097</c:v>
                </c:pt>
                <c:pt idx="7720">
                  <c:v>-806.31640672683704</c:v>
                </c:pt>
                <c:pt idx="7721">
                  <c:v>-806.317479610443</c:v>
                </c:pt>
                <c:pt idx="7722">
                  <c:v>-806.31813526153599</c:v>
                </c:pt>
                <c:pt idx="7723">
                  <c:v>-806.31813526153599</c:v>
                </c:pt>
                <c:pt idx="7724">
                  <c:v>-806.31706237793003</c:v>
                </c:pt>
                <c:pt idx="7725">
                  <c:v>-806.314916610718</c:v>
                </c:pt>
                <c:pt idx="7726">
                  <c:v>-806.31151914596603</c:v>
                </c:pt>
                <c:pt idx="7727">
                  <c:v>-806.30698919296299</c:v>
                </c:pt>
                <c:pt idx="7728">
                  <c:v>-806.30156517028797</c:v>
                </c:pt>
                <c:pt idx="7729">
                  <c:v>-806.295485496521</c:v>
                </c:pt>
                <c:pt idx="7730">
                  <c:v>-806.28910779953003</c:v>
                </c:pt>
                <c:pt idx="7731">
                  <c:v>-806.28273010253895</c:v>
                </c:pt>
                <c:pt idx="7732">
                  <c:v>-806.27659082412697</c:v>
                </c:pt>
                <c:pt idx="7733">
                  <c:v>-806.27086877822899</c:v>
                </c:pt>
                <c:pt idx="7734">
                  <c:v>-806.26562356948898</c:v>
                </c:pt>
                <c:pt idx="7735">
                  <c:v>-806.26079559326195</c:v>
                </c:pt>
                <c:pt idx="7736">
                  <c:v>-806.25626564025902</c:v>
                </c:pt>
                <c:pt idx="7737">
                  <c:v>-806.25179529190098</c:v>
                </c:pt>
                <c:pt idx="7738">
                  <c:v>-806.24714612960804</c:v>
                </c:pt>
                <c:pt idx="7739">
                  <c:v>-806.24219894409202</c:v>
                </c:pt>
                <c:pt idx="7740">
                  <c:v>-806.23701333999702</c:v>
                </c:pt>
                <c:pt idx="7741">
                  <c:v>-806.23170852661201</c:v>
                </c:pt>
                <c:pt idx="7742">
                  <c:v>-806.226344108582</c:v>
                </c:pt>
                <c:pt idx="7743">
                  <c:v>-806.22115850448597</c:v>
                </c:pt>
                <c:pt idx="7744">
                  <c:v>-806.21639013290405</c:v>
                </c:pt>
                <c:pt idx="7745">
                  <c:v>-806.21233701706001</c:v>
                </c:pt>
                <c:pt idx="7746">
                  <c:v>-806.209177970886</c:v>
                </c:pt>
                <c:pt idx="7747">
                  <c:v>-806.20709180831898</c:v>
                </c:pt>
                <c:pt idx="7748">
                  <c:v>-806.20595932006904</c:v>
                </c:pt>
                <c:pt idx="7749">
                  <c:v>-806.20536327362095</c:v>
                </c:pt>
                <c:pt idx="7750">
                  <c:v>-806.20512485504196</c:v>
                </c:pt>
                <c:pt idx="7751">
                  <c:v>-806.20500564575195</c:v>
                </c:pt>
                <c:pt idx="7752">
                  <c:v>-806.20488643646297</c:v>
                </c:pt>
                <c:pt idx="7753">
                  <c:v>-806.20470762252796</c:v>
                </c:pt>
                <c:pt idx="7754">
                  <c:v>-806.20434999465999</c:v>
                </c:pt>
                <c:pt idx="7755">
                  <c:v>-806.20387315750099</c:v>
                </c:pt>
                <c:pt idx="7756">
                  <c:v>-806.20339632034302</c:v>
                </c:pt>
                <c:pt idx="7757">
                  <c:v>-806.20333671569801</c:v>
                </c:pt>
                <c:pt idx="7758">
                  <c:v>-806.204051971436</c:v>
                </c:pt>
                <c:pt idx="7759">
                  <c:v>-806.20560169220005</c:v>
                </c:pt>
                <c:pt idx="7760">
                  <c:v>-806.20810508728005</c:v>
                </c:pt>
                <c:pt idx="7761">
                  <c:v>-806.21114492416405</c:v>
                </c:pt>
                <c:pt idx="7762">
                  <c:v>-806.21430397033703</c:v>
                </c:pt>
                <c:pt idx="7763">
                  <c:v>-806.21710538864204</c:v>
                </c:pt>
                <c:pt idx="7764">
                  <c:v>-806.21913194656395</c:v>
                </c:pt>
                <c:pt idx="7765">
                  <c:v>-806.22014522552502</c:v>
                </c:pt>
                <c:pt idx="7766">
                  <c:v>-806.21984720230103</c:v>
                </c:pt>
                <c:pt idx="7767">
                  <c:v>-806.21811866760299</c:v>
                </c:pt>
                <c:pt idx="7768">
                  <c:v>-806.21484041214001</c:v>
                </c:pt>
                <c:pt idx="7769">
                  <c:v>-806.21013164520298</c:v>
                </c:pt>
                <c:pt idx="7770">
                  <c:v>-806.20423078536999</c:v>
                </c:pt>
                <c:pt idx="7771">
                  <c:v>-806.19761466980003</c:v>
                </c:pt>
                <c:pt idx="7772">
                  <c:v>-806.19064092636097</c:v>
                </c:pt>
                <c:pt idx="7773">
                  <c:v>-806.18366718292305</c:v>
                </c:pt>
                <c:pt idx="7774">
                  <c:v>-806.17693185806297</c:v>
                </c:pt>
                <c:pt idx="7775">
                  <c:v>-806.170554161072</c:v>
                </c:pt>
                <c:pt idx="7776">
                  <c:v>-806.16483211517402</c:v>
                </c:pt>
                <c:pt idx="7777">
                  <c:v>-806.16012334823597</c:v>
                </c:pt>
                <c:pt idx="7778">
                  <c:v>-806.15660667419502</c:v>
                </c:pt>
                <c:pt idx="7779">
                  <c:v>-806.15434169769298</c:v>
                </c:pt>
                <c:pt idx="7780">
                  <c:v>-806.15309000015304</c:v>
                </c:pt>
                <c:pt idx="7781">
                  <c:v>-806.15249395370495</c:v>
                </c:pt>
                <c:pt idx="7782">
                  <c:v>-806.15231513977096</c:v>
                </c:pt>
                <c:pt idx="7783">
                  <c:v>-806.15231513977096</c:v>
                </c:pt>
                <c:pt idx="7784">
                  <c:v>-806.15237474441506</c:v>
                </c:pt>
                <c:pt idx="7785">
                  <c:v>-806.15243434905994</c:v>
                </c:pt>
                <c:pt idx="7786">
                  <c:v>-806.15249395370495</c:v>
                </c:pt>
                <c:pt idx="7787">
                  <c:v>-806.15243434905994</c:v>
                </c:pt>
                <c:pt idx="7788">
                  <c:v>-806.15231513977096</c:v>
                </c:pt>
                <c:pt idx="7789">
                  <c:v>-806.15219593048096</c:v>
                </c:pt>
                <c:pt idx="7790">
                  <c:v>-806.15219593048096</c:v>
                </c:pt>
                <c:pt idx="7791">
                  <c:v>-806.15219593048096</c:v>
                </c:pt>
                <c:pt idx="7792">
                  <c:v>-806.15201711654697</c:v>
                </c:pt>
                <c:pt idx="7793">
                  <c:v>-806.15142107009899</c:v>
                </c:pt>
                <c:pt idx="7794">
                  <c:v>-806.15016937255905</c:v>
                </c:pt>
                <c:pt idx="7795">
                  <c:v>-806.14820241928101</c:v>
                </c:pt>
                <c:pt idx="7796">
                  <c:v>-806.14575862884499</c:v>
                </c:pt>
                <c:pt idx="7797">
                  <c:v>-806.142957210541</c:v>
                </c:pt>
                <c:pt idx="7798">
                  <c:v>-806.139976978302</c:v>
                </c:pt>
                <c:pt idx="7799">
                  <c:v>-806.13693714141903</c:v>
                </c:pt>
                <c:pt idx="7800">
                  <c:v>-806.13377809524604</c:v>
                </c:pt>
                <c:pt idx="7801">
                  <c:v>-806.13061904907204</c:v>
                </c:pt>
                <c:pt idx="7802">
                  <c:v>-806.12757921218895</c:v>
                </c:pt>
                <c:pt idx="7803">
                  <c:v>-806.12453937530495</c:v>
                </c:pt>
                <c:pt idx="7804">
                  <c:v>-806.12149953842197</c:v>
                </c:pt>
                <c:pt idx="7805">
                  <c:v>-806.11863851547298</c:v>
                </c:pt>
                <c:pt idx="7806">
                  <c:v>-806.11607551574696</c:v>
                </c:pt>
                <c:pt idx="7807">
                  <c:v>-806.11428737640404</c:v>
                </c:pt>
                <c:pt idx="7808">
                  <c:v>-806.11357212066696</c:v>
                </c:pt>
                <c:pt idx="7809">
                  <c:v>-806.11416816711403</c:v>
                </c:pt>
                <c:pt idx="7810">
                  <c:v>-806.11607551574696</c:v>
                </c:pt>
                <c:pt idx="7811">
                  <c:v>-806.11929416656506</c:v>
                </c:pt>
                <c:pt idx="7812">
                  <c:v>-806.12346649169899</c:v>
                </c:pt>
                <c:pt idx="7813">
                  <c:v>-806.12799644470203</c:v>
                </c:pt>
                <c:pt idx="7814">
                  <c:v>-806.13216876983699</c:v>
                </c:pt>
                <c:pt idx="7815">
                  <c:v>-806.13514900207497</c:v>
                </c:pt>
                <c:pt idx="7816">
                  <c:v>-806.13628149032604</c:v>
                </c:pt>
                <c:pt idx="7817">
                  <c:v>-806.13508939743099</c:v>
                </c:pt>
                <c:pt idx="7818">
                  <c:v>-806.13151311874401</c:v>
                </c:pt>
                <c:pt idx="7819">
                  <c:v>-806.12555265426704</c:v>
                </c:pt>
                <c:pt idx="7820">
                  <c:v>-806.11750602722202</c:v>
                </c:pt>
                <c:pt idx="7821">
                  <c:v>-806.10779047012397</c:v>
                </c:pt>
                <c:pt idx="7822">
                  <c:v>-806.09700202941895</c:v>
                </c:pt>
                <c:pt idx="7823">
                  <c:v>-806.08591556549095</c:v>
                </c:pt>
                <c:pt idx="7824">
                  <c:v>-806.07530593872104</c:v>
                </c:pt>
                <c:pt idx="7825">
                  <c:v>-806.06582880020198</c:v>
                </c:pt>
                <c:pt idx="7826">
                  <c:v>-806.05796098709095</c:v>
                </c:pt>
                <c:pt idx="7827">
                  <c:v>-806.05194091796898</c:v>
                </c:pt>
                <c:pt idx="7828">
                  <c:v>-806.04770898819004</c:v>
                </c:pt>
                <c:pt idx="7829">
                  <c:v>-806.04526519775402</c:v>
                </c:pt>
                <c:pt idx="7830">
                  <c:v>-806.04431152343795</c:v>
                </c:pt>
                <c:pt idx="7831">
                  <c:v>-806.04460954666195</c:v>
                </c:pt>
                <c:pt idx="7832">
                  <c:v>-806.045920848847</c:v>
                </c:pt>
                <c:pt idx="7833">
                  <c:v>-806.04764938354504</c:v>
                </c:pt>
                <c:pt idx="7834">
                  <c:v>-806.04931831359897</c:v>
                </c:pt>
                <c:pt idx="7835">
                  <c:v>-806.05039119720504</c:v>
                </c:pt>
                <c:pt idx="7836">
                  <c:v>-806.05057001113903</c:v>
                </c:pt>
                <c:pt idx="7837">
                  <c:v>-806.04979515075695</c:v>
                </c:pt>
                <c:pt idx="7838">
                  <c:v>-806.04812622070301</c:v>
                </c:pt>
                <c:pt idx="7839">
                  <c:v>-806.04544401168801</c:v>
                </c:pt>
                <c:pt idx="7840">
                  <c:v>-806.04156970977795</c:v>
                </c:pt>
                <c:pt idx="7841">
                  <c:v>-806.03644371032703</c:v>
                </c:pt>
                <c:pt idx="7842">
                  <c:v>-806.03018522262596</c:v>
                </c:pt>
                <c:pt idx="7843">
                  <c:v>-806.02333068847702</c:v>
                </c:pt>
                <c:pt idx="7844">
                  <c:v>-806.01641654968296</c:v>
                </c:pt>
                <c:pt idx="7845">
                  <c:v>-806.009800434113</c:v>
                </c:pt>
                <c:pt idx="7846">
                  <c:v>-806.00389957428001</c:v>
                </c:pt>
                <c:pt idx="7847">
                  <c:v>-805.99883317947399</c:v>
                </c:pt>
                <c:pt idx="7848">
                  <c:v>-805.99472045898494</c:v>
                </c:pt>
                <c:pt idx="7849">
                  <c:v>-805.99191904068005</c:v>
                </c:pt>
                <c:pt idx="7850">
                  <c:v>-805.990488529206</c:v>
                </c:pt>
                <c:pt idx="7851">
                  <c:v>-805.990369319916</c:v>
                </c:pt>
                <c:pt idx="7852">
                  <c:v>-805.99144220352196</c:v>
                </c:pt>
                <c:pt idx="7853">
                  <c:v>-805.99328994750999</c:v>
                </c:pt>
                <c:pt idx="7854">
                  <c:v>-805.99549531936702</c:v>
                </c:pt>
                <c:pt idx="7855">
                  <c:v>-805.99776029586803</c:v>
                </c:pt>
                <c:pt idx="7856">
                  <c:v>-806.00002527236995</c:v>
                </c:pt>
                <c:pt idx="7857">
                  <c:v>-806.00205183029198</c:v>
                </c:pt>
                <c:pt idx="7858">
                  <c:v>-806.00389957428001</c:v>
                </c:pt>
                <c:pt idx="7859">
                  <c:v>-806.00550889968895</c:v>
                </c:pt>
                <c:pt idx="7860">
                  <c:v>-806.00687980651901</c:v>
                </c:pt>
                <c:pt idx="7861">
                  <c:v>-806.00789308547996</c:v>
                </c:pt>
                <c:pt idx="7862">
                  <c:v>-806.00866794586204</c:v>
                </c:pt>
                <c:pt idx="7863">
                  <c:v>-806.00908517837502</c:v>
                </c:pt>
                <c:pt idx="7864">
                  <c:v>-806.00926399231003</c:v>
                </c:pt>
                <c:pt idx="7865">
                  <c:v>-806.00902557373104</c:v>
                </c:pt>
                <c:pt idx="7866">
                  <c:v>-806.00831031799305</c:v>
                </c:pt>
                <c:pt idx="7867">
                  <c:v>-806.00682020187401</c:v>
                </c:pt>
                <c:pt idx="7868">
                  <c:v>-806.00443601608299</c:v>
                </c:pt>
                <c:pt idx="7869">
                  <c:v>-806.00097894668602</c:v>
                </c:pt>
                <c:pt idx="7870">
                  <c:v>-805.99644899368298</c:v>
                </c:pt>
                <c:pt idx="7871">
                  <c:v>-805.99078655242897</c:v>
                </c:pt>
                <c:pt idx="7872">
                  <c:v>-805.98428964614902</c:v>
                </c:pt>
                <c:pt idx="7873">
                  <c:v>-805.97707748413097</c:v>
                </c:pt>
                <c:pt idx="7874">
                  <c:v>-805.96950769424495</c:v>
                </c:pt>
                <c:pt idx="7875">
                  <c:v>-805.96211671829201</c:v>
                </c:pt>
                <c:pt idx="7876">
                  <c:v>-805.95526218414295</c:v>
                </c:pt>
                <c:pt idx="7877">
                  <c:v>-805.94930171966598</c:v>
                </c:pt>
                <c:pt idx="7878">
                  <c:v>-805.94441413879395</c:v>
                </c:pt>
                <c:pt idx="7879">
                  <c:v>-805.94077825546299</c:v>
                </c:pt>
                <c:pt idx="7880">
                  <c:v>-805.93839406967197</c:v>
                </c:pt>
                <c:pt idx="7881">
                  <c:v>-805.93708276748703</c:v>
                </c:pt>
                <c:pt idx="7882">
                  <c:v>-805.93666553497303</c:v>
                </c:pt>
                <c:pt idx="7883">
                  <c:v>-805.93666553497303</c:v>
                </c:pt>
                <c:pt idx="7884">
                  <c:v>-805.93666553497303</c:v>
                </c:pt>
                <c:pt idx="7885">
                  <c:v>-805.93618869781506</c:v>
                </c:pt>
                <c:pt idx="7886">
                  <c:v>-805.93505620956398</c:v>
                </c:pt>
                <c:pt idx="7887">
                  <c:v>-805.93326807022095</c:v>
                </c:pt>
                <c:pt idx="7888">
                  <c:v>-805.93094348907505</c:v>
                </c:pt>
                <c:pt idx="7889">
                  <c:v>-805.92826128006004</c:v>
                </c:pt>
                <c:pt idx="7890">
                  <c:v>-805.92551946640003</c:v>
                </c:pt>
                <c:pt idx="7891">
                  <c:v>-805.92277765274105</c:v>
                </c:pt>
                <c:pt idx="7892">
                  <c:v>-805.92021465301502</c:v>
                </c:pt>
                <c:pt idx="7893">
                  <c:v>-805.91789007186901</c:v>
                </c:pt>
                <c:pt idx="7894">
                  <c:v>-805.91580390930199</c:v>
                </c:pt>
                <c:pt idx="7895">
                  <c:v>-805.91377735137996</c:v>
                </c:pt>
                <c:pt idx="7896">
                  <c:v>-805.91157197952305</c:v>
                </c:pt>
                <c:pt idx="7897">
                  <c:v>-805.90888977050804</c:v>
                </c:pt>
                <c:pt idx="7898">
                  <c:v>-805.90549230575596</c:v>
                </c:pt>
                <c:pt idx="7899">
                  <c:v>-805.90131998062202</c:v>
                </c:pt>
                <c:pt idx="7900">
                  <c:v>-805.89649200439499</c:v>
                </c:pt>
                <c:pt idx="7901">
                  <c:v>-805.89106798171997</c:v>
                </c:pt>
                <c:pt idx="7902">
                  <c:v>-805.88522672653198</c:v>
                </c:pt>
                <c:pt idx="7903">
                  <c:v>-805.87926626205501</c:v>
                </c:pt>
                <c:pt idx="7904">
                  <c:v>-805.87330579757702</c:v>
                </c:pt>
                <c:pt idx="7905">
                  <c:v>-805.86764335632301</c:v>
                </c:pt>
                <c:pt idx="7906">
                  <c:v>-805.86245775222801</c:v>
                </c:pt>
                <c:pt idx="7907">
                  <c:v>-805.85798740386997</c:v>
                </c:pt>
                <c:pt idx="7908">
                  <c:v>-805.854113101959</c:v>
                </c:pt>
                <c:pt idx="7909">
                  <c:v>-805.85089445114204</c:v>
                </c:pt>
                <c:pt idx="7910">
                  <c:v>-805.84815263748203</c:v>
                </c:pt>
                <c:pt idx="7911">
                  <c:v>-805.84576845169101</c:v>
                </c:pt>
                <c:pt idx="7912">
                  <c:v>-805.84368228912399</c:v>
                </c:pt>
                <c:pt idx="7913">
                  <c:v>-805.84183454513595</c:v>
                </c:pt>
                <c:pt idx="7914">
                  <c:v>-805.84022521972702</c:v>
                </c:pt>
                <c:pt idx="7915">
                  <c:v>-805.83897352218605</c:v>
                </c:pt>
                <c:pt idx="7916">
                  <c:v>-805.83813905715999</c:v>
                </c:pt>
                <c:pt idx="7917">
                  <c:v>-805.83796024322498</c:v>
                </c:pt>
                <c:pt idx="7918">
                  <c:v>-805.83855628967297</c:v>
                </c:pt>
                <c:pt idx="7919">
                  <c:v>-805.84004640579201</c:v>
                </c:pt>
                <c:pt idx="7920">
                  <c:v>-805.84249019622803</c:v>
                </c:pt>
                <c:pt idx="7921">
                  <c:v>-805.84564924240101</c:v>
                </c:pt>
                <c:pt idx="7922">
                  <c:v>-805.84916591644298</c:v>
                </c:pt>
                <c:pt idx="7923">
                  <c:v>-805.85220575332698</c:v>
                </c:pt>
                <c:pt idx="7924">
                  <c:v>-805.854172706604</c:v>
                </c:pt>
                <c:pt idx="7925">
                  <c:v>-805.85435152053901</c:v>
                </c:pt>
                <c:pt idx="7926">
                  <c:v>-805.85244417190597</c:v>
                </c:pt>
                <c:pt idx="7927">
                  <c:v>-805.84851026535102</c:v>
                </c:pt>
                <c:pt idx="7928">
                  <c:v>-805.84272861480702</c:v>
                </c:pt>
                <c:pt idx="7929">
                  <c:v>-805.83569526672397</c:v>
                </c:pt>
                <c:pt idx="7930">
                  <c:v>-805.82812547683704</c:v>
                </c:pt>
                <c:pt idx="7931">
                  <c:v>-805.82091331482002</c:v>
                </c:pt>
                <c:pt idx="7932">
                  <c:v>-805.81495285034202</c:v>
                </c:pt>
                <c:pt idx="7933">
                  <c:v>-805.81095933914196</c:v>
                </c:pt>
                <c:pt idx="7934">
                  <c:v>-805.80940961837803</c:v>
                </c:pt>
                <c:pt idx="7935">
                  <c:v>-805.81030368805</c:v>
                </c:pt>
                <c:pt idx="7936">
                  <c:v>-805.81340312957798</c:v>
                </c:pt>
                <c:pt idx="7937">
                  <c:v>-805.81817150116001</c:v>
                </c:pt>
                <c:pt idx="7938">
                  <c:v>-805.82377433776901</c:v>
                </c:pt>
                <c:pt idx="7939">
                  <c:v>-805.829675197602</c:v>
                </c:pt>
                <c:pt idx="7940">
                  <c:v>-805.83527803420998</c:v>
                </c:pt>
                <c:pt idx="7941">
                  <c:v>-805.84022521972702</c:v>
                </c:pt>
                <c:pt idx="7942">
                  <c:v>-805.84445714950596</c:v>
                </c:pt>
                <c:pt idx="7943">
                  <c:v>-805.84785461425804</c:v>
                </c:pt>
                <c:pt idx="7944">
                  <c:v>-805.85047721862804</c:v>
                </c:pt>
                <c:pt idx="7945">
                  <c:v>-805.85238456726097</c:v>
                </c:pt>
                <c:pt idx="7946">
                  <c:v>-805.85369586944603</c:v>
                </c:pt>
                <c:pt idx="7947">
                  <c:v>-805.85441112518299</c:v>
                </c:pt>
                <c:pt idx="7948">
                  <c:v>-805.85476875305199</c:v>
                </c:pt>
                <c:pt idx="7949">
                  <c:v>-805.85500717163097</c:v>
                </c:pt>
                <c:pt idx="7950">
                  <c:v>-805.85518598556496</c:v>
                </c:pt>
                <c:pt idx="7951">
                  <c:v>-805.85536479949997</c:v>
                </c:pt>
                <c:pt idx="7952">
                  <c:v>-805.85554361343395</c:v>
                </c:pt>
                <c:pt idx="7953">
                  <c:v>-805.85584163665806</c:v>
                </c:pt>
                <c:pt idx="7954">
                  <c:v>-805.85643768310604</c:v>
                </c:pt>
                <c:pt idx="7955">
                  <c:v>-805.85757017135597</c:v>
                </c:pt>
                <c:pt idx="7956">
                  <c:v>-805.85941791534401</c:v>
                </c:pt>
                <c:pt idx="7957">
                  <c:v>-805.86174249649105</c:v>
                </c:pt>
                <c:pt idx="7958">
                  <c:v>-805.86430549621605</c:v>
                </c:pt>
                <c:pt idx="7959">
                  <c:v>-805.86668968200695</c:v>
                </c:pt>
                <c:pt idx="7960">
                  <c:v>-805.86865663528499</c:v>
                </c:pt>
                <c:pt idx="7961">
                  <c:v>-805.87008714675903</c:v>
                </c:pt>
                <c:pt idx="7962">
                  <c:v>-805.87068319320701</c:v>
                </c:pt>
                <c:pt idx="7963">
                  <c:v>-805.87038516998302</c:v>
                </c:pt>
                <c:pt idx="7964">
                  <c:v>-805.86901426315296</c:v>
                </c:pt>
                <c:pt idx="7965">
                  <c:v>-805.86663007736195</c:v>
                </c:pt>
                <c:pt idx="7966">
                  <c:v>-805.86329221725498</c:v>
                </c:pt>
                <c:pt idx="7967">
                  <c:v>-805.85941791534401</c:v>
                </c:pt>
                <c:pt idx="7968">
                  <c:v>-805.85542440414395</c:v>
                </c:pt>
                <c:pt idx="7969">
                  <c:v>-805.85172891616799</c:v>
                </c:pt>
                <c:pt idx="7970">
                  <c:v>-805.84868907928501</c:v>
                </c:pt>
                <c:pt idx="7971">
                  <c:v>-805.84672212600697</c:v>
                </c:pt>
                <c:pt idx="7972">
                  <c:v>-805.84576845169101</c:v>
                </c:pt>
                <c:pt idx="7973">
                  <c:v>-805.845947265625</c:v>
                </c:pt>
                <c:pt idx="7974">
                  <c:v>-805.84707975387596</c:v>
                </c:pt>
                <c:pt idx="7975">
                  <c:v>-805.84874868393001</c:v>
                </c:pt>
                <c:pt idx="7976">
                  <c:v>-805.85065603256203</c:v>
                </c:pt>
                <c:pt idx="7977">
                  <c:v>-805.85208654403698</c:v>
                </c:pt>
                <c:pt idx="7978">
                  <c:v>-805.85244417190597</c:v>
                </c:pt>
                <c:pt idx="7979">
                  <c:v>-805.85113286972103</c:v>
                </c:pt>
                <c:pt idx="7980">
                  <c:v>-805.84791421890304</c:v>
                </c:pt>
                <c:pt idx="7981">
                  <c:v>-805.84284782409702</c:v>
                </c:pt>
                <c:pt idx="7982">
                  <c:v>-805.83623170852695</c:v>
                </c:pt>
                <c:pt idx="7983">
                  <c:v>-805.82872152328503</c:v>
                </c:pt>
                <c:pt idx="7984">
                  <c:v>-805.82085371017502</c:v>
                </c:pt>
                <c:pt idx="7985">
                  <c:v>-805.81346273422298</c:v>
                </c:pt>
                <c:pt idx="7986">
                  <c:v>-805.807204246521</c:v>
                </c:pt>
                <c:pt idx="7987">
                  <c:v>-805.80279350280796</c:v>
                </c:pt>
                <c:pt idx="7988">
                  <c:v>-805.80058813095104</c:v>
                </c:pt>
                <c:pt idx="7989">
                  <c:v>-805.80046892166195</c:v>
                </c:pt>
                <c:pt idx="7990">
                  <c:v>-805.80225706100498</c:v>
                </c:pt>
                <c:pt idx="7991">
                  <c:v>-805.80535650253296</c:v>
                </c:pt>
                <c:pt idx="7992">
                  <c:v>-805.80905199050903</c:v>
                </c:pt>
                <c:pt idx="7993">
                  <c:v>-805.81268787384101</c:v>
                </c:pt>
                <c:pt idx="7994">
                  <c:v>-805.81572771072399</c:v>
                </c:pt>
                <c:pt idx="7995">
                  <c:v>-805.81769466400203</c:v>
                </c:pt>
                <c:pt idx="7996">
                  <c:v>-805.818469524384</c:v>
                </c:pt>
                <c:pt idx="7997">
                  <c:v>-805.81799268722602</c:v>
                </c:pt>
                <c:pt idx="7998">
                  <c:v>-805.81662178039596</c:v>
                </c:pt>
                <c:pt idx="7999">
                  <c:v>-805.81477403640804</c:v>
                </c:pt>
                <c:pt idx="8000">
                  <c:v>-805.81316471099899</c:v>
                </c:pt>
                <c:pt idx="8001">
                  <c:v>-805.81227064132702</c:v>
                </c:pt>
                <c:pt idx="8002">
                  <c:v>-805.81250905990601</c:v>
                </c:pt>
                <c:pt idx="8003">
                  <c:v>-805.81393957138096</c:v>
                </c:pt>
                <c:pt idx="8004">
                  <c:v>-805.81638336181697</c:v>
                </c:pt>
                <c:pt idx="8005">
                  <c:v>-805.81960201263405</c:v>
                </c:pt>
                <c:pt idx="8006">
                  <c:v>-805.82335710525501</c:v>
                </c:pt>
                <c:pt idx="8007">
                  <c:v>-805.82735061645496</c:v>
                </c:pt>
                <c:pt idx="8008">
                  <c:v>-805.83128452301003</c:v>
                </c:pt>
                <c:pt idx="8009">
                  <c:v>-805.83468198776302</c:v>
                </c:pt>
                <c:pt idx="8010">
                  <c:v>-805.83748340606701</c:v>
                </c:pt>
                <c:pt idx="8011">
                  <c:v>-805.83968877792404</c:v>
                </c:pt>
                <c:pt idx="8012">
                  <c:v>-805.84153652191196</c:v>
                </c:pt>
                <c:pt idx="8013">
                  <c:v>-805.843324661255</c:v>
                </c:pt>
                <c:pt idx="8014">
                  <c:v>-805.84541082382202</c:v>
                </c:pt>
                <c:pt idx="8015">
                  <c:v>-805.84785461425804</c:v>
                </c:pt>
                <c:pt idx="8016">
                  <c:v>-805.85065603256203</c:v>
                </c:pt>
                <c:pt idx="8017">
                  <c:v>-805.85393428802502</c:v>
                </c:pt>
                <c:pt idx="8018">
                  <c:v>-805.85757017135597</c:v>
                </c:pt>
                <c:pt idx="8019">
                  <c:v>-805.86144447326706</c:v>
                </c:pt>
                <c:pt idx="8020">
                  <c:v>-805.865378379822</c:v>
                </c:pt>
                <c:pt idx="8021">
                  <c:v>-805.86913347244297</c:v>
                </c:pt>
                <c:pt idx="8022">
                  <c:v>-805.87259054184005</c:v>
                </c:pt>
                <c:pt idx="8023">
                  <c:v>-805.87563037872303</c:v>
                </c:pt>
                <c:pt idx="8024">
                  <c:v>-805.87831258773804</c:v>
                </c:pt>
                <c:pt idx="8025">
                  <c:v>-805.88057756423996</c:v>
                </c:pt>
                <c:pt idx="8026">
                  <c:v>-805.882484912873</c:v>
                </c:pt>
                <c:pt idx="8027">
                  <c:v>-805.88415384292603</c:v>
                </c:pt>
                <c:pt idx="8028">
                  <c:v>-805.88588237762497</c:v>
                </c:pt>
                <c:pt idx="8029">
                  <c:v>-805.88790893554699</c:v>
                </c:pt>
                <c:pt idx="8030">
                  <c:v>-805.89047193527199</c:v>
                </c:pt>
                <c:pt idx="8031">
                  <c:v>-805.89363098144599</c:v>
                </c:pt>
                <c:pt idx="8032">
                  <c:v>-805.89732646942196</c:v>
                </c:pt>
                <c:pt idx="8033">
                  <c:v>-805.90131998062202</c:v>
                </c:pt>
                <c:pt idx="8034">
                  <c:v>-805.90543270111095</c:v>
                </c:pt>
                <c:pt idx="8035">
                  <c:v>-805.90948581695602</c:v>
                </c:pt>
                <c:pt idx="8036">
                  <c:v>-805.91336011886597</c:v>
                </c:pt>
                <c:pt idx="8037">
                  <c:v>-805.91681718826305</c:v>
                </c:pt>
                <c:pt idx="8038">
                  <c:v>-805.91938018798805</c:v>
                </c:pt>
                <c:pt idx="8039">
                  <c:v>-805.920810699463</c:v>
                </c:pt>
                <c:pt idx="8040">
                  <c:v>-805.92098951339699</c:v>
                </c:pt>
                <c:pt idx="8041">
                  <c:v>-805.91997623443604</c:v>
                </c:pt>
                <c:pt idx="8042">
                  <c:v>-805.91794967651401</c:v>
                </c:pt>
                <c:pt idx="8043">
                  <c:v>-805.91532707214401</c:v>
                </c:pt>
                <c:pt idx="8044">
                  <c:v>-805.91228723526001</c:v>
                </c:pt>
                <c:pt idx="8045">
                  <c:v>-805.90900897979805</c:v>
                </c:pt>
                <c:pt idx="8046">
                  <c:v>-805.90590953826904</c:v>
                </c:pt>
                <c:pt idx="8047">
                  <c:v>-805.90334653854404</c:v>
                </c:pt>
                <c:pt idx="8048">
                  <c:v>-805.90173721313499</c:v>
                </c:pt>
                <c:pt idx="8049">
                  <c:v>-805.90161800384499</c:v>
                </c:pt>
                <c:pt idx="8050">
                  <c:v>-805.90298891067505</c:v>
                </c:pt>
                <c:pt idx="8051">
                  <c:v>-805.90579032897995</c:v>
                </c:pt>
                <c:pt idx="8052">
                  <c:v>-805.90966463089001</c:v>
                </c:pt>
                <c:pt idx="8053">
                  <c:v>-805.91419458389305</c:v>
                </c:pt>
                <c:pt idx="8054">
                  <c:v>-805.91896295547497</c:v>
                </c:pt>
                <c:pt idx="8055">
                  <c:v>-805.92343330383301</c:v>
                </c:pt>
                <c:pt idx="8056">
                  <c:v>-805.92736721038796</c:v>
                </c:pt>
                <c:pt idx="8057">
                  <c:v>-805.93034744262695</c:v>
                </c:pt>
                <c:pt idx="8058">
                  <c:v>-805.93219518661499</c:v>
                </c:pt>
                <c:pt idx="8059">
                  <c:v>-805.93297004699696</c:v>
                </c:pt>
                <c:pt idx="8060">
                  <c:v>-805.93291044235298</c:v>
                </c:pt>
                <c:pt idx="8061">
                  <c:v>-805.93249320983898</c:v>
                </c:pt>
                <c:pt idx="8062">
                  <c:v>-805.932314395905</c:v>
                </c:pt>
                <c:pt idx="8063">
                  <c:v>-805.93297004699696</c:v>
                </c:pt>
                <c:pt idx="8064">
                  <c:v>-805.934937000275</c:v>
                </c:pt>
                <c:pt idx="8065">
                  <c:v>-805.93839406967197</c:v>
                </c:pt>
                <c:pt idx="8066">
                  <c:v>-805.94328165054299</c:v>
                </c:pt>
                <c:pt idx="8067">
                  <c:v>-805.94930171966598</c:v>
                </c:pt>
                <c:pt idx="8068">
                  <c:v>-805.95627546310402</c:v>
                </c:pt>
                <c:pt idx="8069">
                  <c:v>-805.96372604370094</c:v>
                </c:pt>
                <c:pt idx="8070">
                  <c:v>-805.97123622894298</c:v>
                </c:pt>
                <c:pt idx="8071">
                  <c:v>-805.97832918167103</c:v>
                </c:pt>
                <c:pt idx="8072">
                  <c:v>-805.98458766937301</c:v>
                </c:pt>
                <c:pt idx="8073">
                  <c:v>-805.98971366882301</c:v>
                </c:pt>
                <c:pt idx="8074">
                  <c:v>-805.99370718002297</c:v>
                </c:pt>
                <c:pt idx="8075">
                  <c:v>-805.99644899368298</c:v>
                </c:pt>
                <c:pt idx="8076">
                  <c:v>-805.99811792373703</c:v>
                </c:pt>
                <c:pt idx="8077">
                  <c:v>-805.99883317947399</c:v>
                </c:pt>
                <c:pt idx="8078">
                  <c:v>-805.998594760895</c:v>
                </c:pt>
                <c:pt idx="8079">
                  <c:v>-805.99752187728905</c:v>
                </c:pt>
                <c:pt idx="8080">
                  <c:v>-805.99567413330101</c:v>
                </c:pt>
                <c:pt idx="8081">
                  <c:v>-805.99323034286499</c:v>
                </c:pt>
                <c:pt idx="8082">
                  <c:v>-805.990428924561</c:v>
                </c:pt>
                <c:pt idx="8083">
                  <c:v>-805.98756790161201</c:v>
                </c:pt>
                <c:pt idx="8084">
                  <c:v>-805.98494529724098</c:v>
                </c:pt>
                <c:pt idx="8085">
                  <c:v>-805.98291873931896</c:v>
                </c:pt>
                <c:pt idx="8086">
                  <c:v>-805.981786251068</c:v>
                </c:pt>
                <c:pt idx="8087">
                  <c:v>-805.981786251068</c:v>
                </c:pt>
                <c:pt idx="8088">
                  <c:v>-805.98297834396396</c:v>
                </c:pt>
                <c:pt idx="8089">
                  <c:v>-805.98530292510998</c:v>
                </c:pt>
                <c:pt idx="8090">
                  <c:v>-805.98840236663796</c:v>
                </c:pt>
                <c:pt idx="8091">
                  <c:v>-805.99203824997005</c:v>
                </c:pt>
                <c:pt idx="8092">
                  <c:v>-805.99579334259101</c:v>
                </c:pt>
                <c:pt idx="8093">
                  <c:v>-805.99960803985596</c:v>
                </c:pt>
                <c:pt idx="8094">
                  <c:v>-806.00342273712204</c:v>
                </c:pt>
                <c:pt idx="8095">
                  <c:v>-806.00729703903198</c:v>
                </c:pt>
                <c:pt idx="8096">
                  <c:v>-806.01111173629795</c:v>
                </c:pt>
                <c:pt idx="8097">
                  <c:v>-806.01486682891903</c:v>
                </c:pt>
                <c:pt idx="8098">
                  <c:v>-806.01868152618397</c:v>
                </c:pt>
                <c:pt idx="8099">
                  <c:v>-806.02261543273903</c:v>
                </c:pt>
                <c:pt idx="8100">
                  <c:v>-806.02678775787399</c:v>
                </c:pt>
                <c:pt idx="8101">
                  <c:v>-806.03107929229805</c:v>
                </c:pt>
                <c:pt idx="8102">
                  <c:v>-806.03525161743198</c:v>
                </c:pt>
                <c:pt idx="8103">
                  <c:v>-806.03900671005294</c:v>
                </c:pt>
                <c:pt idx="8104">
                  <c:v>-806.04234457016003</c:v>
                </c:pt>
                <c:pt idx="8105">
                  <c:v>-806.04550361633301</c:v>
                </c:pt>
                <c:pt idx="8106">
                  <c:v>-806.048841476441</c:v>
                </c:pt>
                <c:pt idx="8107">
                  <c:v>-806.05253696441696</c:v>
                </c:pt>
                <c:pt idx="8108">
                  <c:v>-806.05688810348499</c:v>
                </c:pt>
                <c:pt idx="8109">
                  <c:v>-806.06189489364601</c:v>
                </c:pt>
                <c:pt idx="8110">
                  <c:v>-806.06761693954502</c:v>
                </c:pt>
                <c:pt idx="8111">
                  <c:v>-806.073815822602</c:v>
                </c:pt>
                <c:pt idx="8112">
                  <c:v>-806.08031272888195</c:v>
                </c:pt>
                <c:pt idx="8113">
                  <c:v>-806.08651161193904</c:v>
                </c:pt>
                <c:pt idx="8114">
                  <c:v>-806.09205484390304</c:v>
                </c:pt>
                <c:pt idx="8115">
                  <c:v>-806.09634637832698</c:v>
                </c:pt>
                <c:pt idx="8116">
                  <c:v>-806.09908819198597</c:v>
                </c:pt>
                <c:pt idx="8117">
                  <c:v>-806.10033988952705</c:v>
                </c:pt>
                <c:pt idx="8118">
                  <c:v>-806.10010147094704</c:v>
                </c:pt>
                <c:pt idx="8119">
                  <c:v>-806.09879016876198</c:v>
                </c:pt>
                <c:pt idx="8120">
                  <c:v>-806.09682321548496</c:v>
                </c:pt>
                <c:pt idx="8121">
                  <c:v>-806.09455823898304</c:v>
                </c:pt>
                <c:pt idx="8122">
                  <c:v>-806.09253168106102</c:v>
                </c:pt>
                <c:pt idx="8123">
                  <c:v>-806.09098196029697</c:v>
                </c:pt>
                <c:pt idx="8124">
                  <c:v>-806.09020709991501</c:v>
                </c:pt>
                <c:pt idx="8125">
                  <c:v>-806.09020709991501</c:v>
                </c:pt>
                <c:pt idx="8126">
                  <c:v>-806.09086275100697</c:v>
                </c:pt>
                <c:pt idx="8127">
                  <c:v>-806.09211444854805</c:v>
                </c:pt>
                <c:pt idx="8128">
                  <c:v>-806.09366416931198</c:v>
                </c:pt>
                <c:pt idx="8129">
                  <c:v>-806.09551191330002</c:v>
                </c:pt>
                <c:pt idx="8130">
                  <c:v>-806.09753847122204</c:v>
                </c:pt>
                <c:pt idx="8131">
                  <c:v>-806.09956502914395</c:v>
                </c:pt>
                <c:pt idx="8132">
                  <c:v>-806.10165119171199</c:v>
                </c:pt>
                <c:pt idx="8133">
                  <c:v>-806.10361814498901</c:v>
                </c:pt>
                <c:pt idx="8134">
                  <c:v>-806.10552549362205</c:v>
                </c:pt>
                <c:pt idx="8135">
                  <c:v>-806.10731363296497</c:v>
                </c:pt>
                <c:pt idx="8136">
                  <c:v>-806.10892295837402</c:v>
                </c:pt>
                <c:pt idx="8137">
                  <c:v>-806.11017465591499</c:v>
                </c:pt>
                <c:pt idx="8138">
                  <c:v>-806.11106872558605</c:v>
                </c:pt>
                <c:pt idx="8139">
                  <c:v>-806.11148595810005</c:v>
                </c:pt>
                <c:pt idx="8140">
                  <c:v>-806.11148595810005</c:v>
                </c:pt>
                <c:pt idx="8141">
                  <c:v>-806.11124753952004</c:v>
                </c:pt>
                <c:pt idx="8142">
                  <c:v>-806.11094951629696</c:v>
                </c:pt>
                <c:pt idx="8143">
                  <c:v>-806.11094951629696</c:v>
                </c:pt>
                <c:pt idx="8144">
                  <c:v>-806.11136674881004</c:v>
                </c:pt>
                <c:pt idx="8145">
                  <c:v>-806.112380027771</c:v>
                </c:pt>
                <c:pt idx="8146">
                  <c:v>-806.11398935318005</c:v>
                </c:pt>
                <c:pt idx="8147">
                  <c:v>-806.11631393432594</c:v>
                </c:pt>
                <c:pt idx="8148">
                  <c:v>-806.11941337585495</c:v>
                </c:pt>
                <c:pt idx="8149">
                  <c:v>-806.12316846847602</c:v>
                </c:pt>
                <c:pt idx="8150">
                  <c:v>-806.12740039825496</c:v>
                </c:pt>
                <c:pt idx="8151">
                  <c:v>-806.131870746613</c:v>
                </c:pt>
                <c:pt idx="8152">
                  <c:v>-806.13628149032604</c:v>
                </c:pt>
                <c:pt idx="8153">
                  <c:v>-806.14045381545998</c:v>
                </c:pt>
                <c:pt idx="8154">
                  <c:v>-806.14450693130505</c:v>
                </c:pt>
                <c:pt idx="8155">
                  <c:v>-806.14832162857101</c:v>
                </c:pt>
                <c:pt idx="8156">
                  <c:v>-806.15201711654697</c:v>
                </c:pt>
                <c:pt idx="8157">
                  <c:v>-806.15547418594394</c:v>
                </c:pt>
                <c:pt idx="8158">
                  <c:v>-806.15857362747204</c:v>
                </c:pt>
                <c:pt idx="8159">
                  <c:v>-806.16143465042103</c:v>
                </c:pt>
                <c:pt idx="8160">
                  <c:v>-806.16405725479103</c:v>
                </c:pt>
                <c:pt idx="8161">
                  <c:v>-806.16667985916195</c:v>
                </c:pt>
                <c:pt idx="8162">
                  <c:v>-806.16948127746605</c:v>
                </c:pt>
                <c:pt idx="8163">
                  <c:v>-806.17228269577004</c:v>
                </c:pt>
                <c:pt idx="8164">
                  <c:v>-806.17520332336403</c:v>
                </c:pt>
                <c:pt idx="8165">
                  <c:v>-806.17824316024803</c:v>
                </c:pt>
                <c:pt idx="8166">
                  <c:v>-806.18152141571102</c:v>
                </c:pt>
                <c:pt idx="8167">
                  <c:v>-806.18521690368698</c:v>
                </c:pt>
                <c:pt idx="8168">
                  <c:v>-806.18938922882103</c:v>
                </c:pt>
                <c:pt idx="8169">
                  <c:v>-806.19385957717896</c:v>
                </c:pt>
                <c:pt idx="8170">
                  <c:v>-806.19862794876099</c:v>
                </c:pt>
                <c:pt idx="8171">
                  <c:v>-806.20351552963302</c:v>
                </c:pt>
                <c:pt idx="8172">
                  <c:v>-806.20858192443904</c:v>
                </c:pt>
                <c:pt idx="8173">
                  <c:v>-806.21370792388905</c:v>
                </c:pt>
                <c:pt idx="8174">
                  <c:v>-806.21889352798496</c:v>
                </c:pt>
                <c:pt idx="8175">
                  <c:v>-806.22401952743598</c:v>
                </c:pt>
                <c:pt idx="8176">
                  <c:v>-806.229026317597</c:v>
                </c:pt>
                <c:pt idx="8177">
                  <c:v>-806.23391389846802</c:v>
                </c:pt>
                <c:pt idx="8178">
                  <c:v>-806.23862266540505</c:v>
                </c:pt>
                <c:pt idx="8179">
                  <c:v>-806.24339103698799</c:v>
                </c:pt>
                <c:pt idx="8180">
                  <c:v>-806.24804019928001</c:v>
                </c:pt>
                <c:pt idx="8181">
                  <c:v>-806.25257015228306</c:v>
                </c:pt>
                <c:pt idx="8182">
                  <c:v>-806.25668287277199</c:v>
                </c:pt>
                <c:pt idx="8183">
                  <c:v>-806.25996112823498</c:v>
                </c:pt>
                <c:pt idx="8184">
                  <c:v>-806.262106895447</c:v>
                </c:pt>
                <c:pt idx="8185">
                  <c:v>-806.26288175582897</c:v>
                </c:pt>
                <c:pt idx="8186">
                  <c:v>-806.262047290802</c:v>
                </c:pt>
                <c:pt idx="8187">
                  <c:v>-806.25972270965599</c:v>
                </c:pt>
                <c:pt idx="8188">
                  <c:v>-806.25584840774604</c:v>
                </c:pt>
                <c:pt idx="8189">
                  <c:v>-806.250841617584</c:v>
                </c:pt>
                <c:pt idx="8190">
                  <c:v>-806.24500036239601</c:v>
                </c:pt>
                <c:pt idx="8191">
                  <c:v>-806.23898029327404</c:v>
                </c:pt>
                <c:pt idx="8192">
                  <c:v>-806.23307943344105</c:v>
                </c:pt>
                <c:pt idx="8193">
                  <c:v>-806.22759580612205</c:v>
                </c:pt>
                <c:pt idx="8194">
                  <c:v>-806.22270822525002</c:v>
                </c:pt>
                <c:pt idx="8195">
                  <c:v>-806.21829748153698</c:v>
                </c:pt>
                <c:pt idx="8196">
                  <c:v>-806.21418476104805</c:v>
                </c:pt>
                <c:pt idx="8197">
                  <c:v>-806.21013164520298</c:v>
                </c:pt>
                <c:pt idx="8198">
                  <c:v>-806.20607852935802</c:v>
                </c:pt>
                <c:pt idx="8199">
                  <c:v>-806.20196580886898</c:v>
                </c:pt>
                <c:pt idx="8200">
                  <c:v>-806.19797229766903</c:v>
                </c:pt>
                <c:pt idx="8201">
                  <c:v>-806.19433641433704</c:v>
                </c:pt>
                <c:pt idx="8202">
                  <c:v>-806.19141578674305</c:v>
                </c:pt>
                <c:pt idx="8203">
                  <c:v>-806.18968725204502</c:v>
                </c:pt>
                <c:pt idx="8204">
                  <c:v>-806.18938922882103</c:v>
                </c:pt>
                <c:pt idx="8205">
                  <c:v>-806.19058132171699</c:v>
                </c:pt>
                <c:pt idx="8206">
                  <c:v>-806.19326353073097</c:v>
                </c:pt>
                <c:pt idx="8207">
                  <c:v>-806.19719743728695</c:v>
                </c:pt>
                <c:pt idx="8208">
                  <c:v>-806.20196580886898</c:v>
                </c:pt>
                <c:pt idx="8209">
                  <c:v>-806.207032203675</c:v>
                </c:pt>
                <c:pt idx="8210">
                  <c:v>-806.21203899383602</c:v>
                </c:pt>
                <c:pt idx="8211">
                  <c:v>-806.21662855148304</c:v>
                </c:pt>
                <c:pt idx="8212">
                  <c:v>-806.22062206268299</c:v>
                </c:pt>
                <c:pt idx="8213">
                  <c:v>-806.22384071350098</c:v>
                </c:pt>
                <c:pt idx="8214">
                  <c:v>-806.22628450393699</c:v>
                </c:pt>
                <c:pt idx="8215">
                  <c:v>-806.22813224792503</c:v>
                </c:pt>
                <c:pt idx="8216">
                  <c:v>-806.22950315475498</c:v>
                </c:pt>
                <c:pt idx="8217">
                  <c:v>-806.23045682907104</c:v>
                </c:pt>
                <c:pt idx="8218">
                  <c:v>-806.23117208480903</c:v>
                </c:pt>
                <c:pt idx="8219">
                  <c:v>-806.23164892196701</c:v>
                </c:pt>
                <c:pt idx="8220">
                  <c:v>-806.23212575912498</c:v>
                </c:pt>
                <c:pt idx="8221">
                  <c:v>-806.23272180557296</c:v>
                </c:pt>
                <c:pt idx="8222">
                  <c:v>-806.23355627060005</c:v>
                </c:pt>
                <c:pt idx="8223">
                  <c:v>-806.23480796813999</c:v>
                </c:pt>
                <c:pt idx="8224">
                  <c:v>-806.23647689819404</c:v>
                </c:pt>
                <c:pt idx="8225">
                  <c:v>-806.23850345611595</c:v>
                </c:pt>
                <c:pt idx="8226">
                  <c:v>-806.24082803726196</c:v>
                </c:pt>
                <c:pt idx="8227">
                  <c:v>-806.24351024627697</c:v>
                </c:pt>
                <c:pt idx="8228">
                  <c:v>-806.24631166458198</c:v>
                </c:pt>
                <c:pt idx="8229">
                  <c:v>-806.24905347824097</c:v>
                </c:pt>
                <c:pt idx="8230">
                  <c:v>-806.25149726867699</c:v>
                </c:pt>
                <c:pt idx="8231">
                  <c:v>-806.25346422195503</c:v>
                </c:pt>
                <c:pt idx="8232">
                  <c:v>-806.25483512878395</c:v>
                </c:pt>
                <c:pt idx="8233">
                  <c:v>-806.25578880310104</c:v>
                </c:pt>
                <c:pt idx="8234">
                  <c:v>-806.25638484954902</c:v>
                </c:pt>
                <c:pt idx="8235">
                  <c:v>-806.25656366348301</c:v>
                </c:pt>
                <c:pt idx="8236">
                  <c:v>-806.256504058838</c:v>
                </c:pt>
                <c:pt idx="8237">
                  <c:v>-806.25632524490402</c:v>
                </c:pt>
                <c:pt idx="8238">
                  <c:v>-806.25614643096901</c:v>
                </c:pt>
                <c:pt idx="8239">
                  <c:v>-806.25602722168003</c:v>
                </c:pt>
                <c:pt idx="8240">
                  <c:v>-806.25620603561401</c:v>
                </c:pt>
                <c:pt idx="8241">
                  <c:v>-806.25680208206199</c:v>
                </c:pt>
                <c:pt idx="8242">
                  <c:v>-806.25799417495705</c:v>
                </c:pt>
                <c:pt idx="8243">
                  <c:v>-806.25996112823498</c:v>
                </c:pt>
                <c:pt idx="8244">
                  <c:v>-806.26270294189499</c:v>
                </c:pt>
                <c:pt idx="8245">
                  <c:v>-806.26616001129196</c:v>
                </c:pt>
                <c:pt idx="8246">
                  <c:v>-806.27009391784702</c:v>
                </c:pt>
                <c:pt idx="8247">
                  <c:v>-806.27420663833595</c:v>
                </c:pt>
                <c:pt idx="8248">
                  <c:v>-806.27802133560203</c:v>
                </c:pt>
                <c:pt idx="8249">
                  <c:v>-806.28112077713001</c:v>
                </c:pt>
                <c:pt idx="8250">
                  <c:v>-806.28296852111805</c:v>
                </c:pt>
                <c:pt idx="8251">
                  <c:v>-806.28326654434204</c:v>
                </c:pt>
                <c:pt idx="8252">
                  <c:v>-806.281836032868</c:v>
                </c:pt>
                <c:pt idx="8253">
                  <c:v>-806.278736591339</c:v>
                </c:pt>
                <c:pt idx="8254">
                  <c:v>-806.27426624298096</c:v>
                </c:pt>
                <c:pt idx="8255">
                  <c:v>-806.26878261566196</c:v>
                </c:pt>
                <c:pt idx="8256">
                  <c:v>-806.26282215118397</c:v>
                </c:pt>
                <c:pt idx="8257">
                  <c:v>-806.25680208206199</c:v>
                </c:pt>
                <c:pt idx="8258">
                  <c:v>-806.25119924545299</c:v>
                </c:pt>
                <c:pt idx="8259">
                  <c:v>-806.24637126922596</c:v>
                </c:pt>
                <c:pt idx="8260">
                  <c:v>-806.24249696731601</c:v>
                </c:pt>
                <c:pt idx="8261">
                  <c:v>-806.23957633972202</c:v>
                </c:pt>
                <c:pt idx="8262">
                  <c:v>-806.2375497818</c:v>
                </c:pt>
                <c:pt idx="8263">
                  <c:v>-806.23605966568005</c:v>
                </c:pt>
                <c:pt idx="8264">
                  <c:v>-806.23504638671898</c:v>
                </c:pt>
                <c:pt idx="8265">
                  <c:v>-806.23415231704701</c:v>
                </c:pt>
                <c:pt idx="8266">
                  <c:v>-806.23331785202004</c:v>
                </c:pt>
                <c:pt idx="8267">
                  <c:v>-806.23248338699398</c:v>
                </c:pt>
                <c:pt idx="8268">
                  <c:v>-806.231589317322</c:v>
                </c:pt>
                <c:pt idx="8269">
                  <c:v>-806.23069524765003</c:v>
                </c:pt>
                <c:pt idx="8270">
                  <c:v>-806.22986078262397</c:v>
                </c:pt>
                <c:pt idx="8271">
                  <c:v>-806.22920513153099</c:v>
                </c:pt>
                <c:pt idx="8272">
                  <c:v>-806.228907108307</c:v>
                </c:pt>
                <c:pt idx="8273">
                  <c:v>-806.22914552688599</c:v>
                </c:pt>
                <c:pt idx="8274">
                  <c:v>-806.22992038726795</c:v>
                </c:pt>
                <c:pt idx="8275">
                  <c:v>-806.23111248016403</c:v>
                </c:pt>
                <c:pt idx="8276">
                  <c:v>-806.23248338699398</c:v>
                </c:pt>
                <c:pt idx="8277">
                  <c:v>-806.23373508453403</c:v>
                </c:pt>
                <c:pt idx="8278">
                  <c:v>-806.234569549561</c:v>
                </c:pt>
                <c:pt idx="8279">
                  <c:v>-806.23486757278499</c:v>
                </c:pt>
                <c:pt idx="8280">
                  <c:v>-806.234509944916</c:v>
                </c:pt>
                <c:pt idx="8281">
                  <c:v>-806.23349666595504</c:v>
                </c:pt>
                <c:pt idx="8282">
                  <c:v>-806.231946945191</c:v>
                </c:pt>
                <c:pt idx="8283">
                  <c:v>-806.22997999191296</c:v>
                </c:pt>
                <c:pt idx="8284">
                  <c:v>-806.22795343399105</c:v>
                </c:pt>
                <c:pt idx="8285">
                  <c:v>-806.22622489929199</c:v>
                </c:pt>
                <c:pt idx="8286">
                  <c:v>-806.22515201568604</c:v>
                </c:pt>
                <c:pt idx="8287">
                  <c:v>-806.22515201568604</c:v>
                </c:pt>
                <c:pt idx="8288">
                  <c:v>-806.22622489929199</c:v>
                </c:pt>
                <c:pt idx="8289">
                  <c:v>-806.22825145721504</c:v>
                </c:pt>
                <c:pt idx="8290">
                  <c:v>-806.23093366622902</c:v>
                </c:pt>
                <c:pt idx="8291">
                  <c:v>-806.23367547988903</c:v>
                </c:pt>
                <c:pt idx="8292">
                  <c:v>-806.23611927032505</c:v>
                </c:pt>
                <c:pt idx="8293">
                  <c:v>-806.23784780502297</c:v>
                </c:pt>
                <c:pt idx="8294">
                  <c:v>-806.23862266540505</c:v>
                </c:pt>
                <c:pt idx="8295">
                  <c:v>-806.23814582824696</c:v>
                </c:pt>
                <c:pt idx="8296">
                  <c:v>-806.23629808425903</c:v>
                </c:pt>
                <c:pt idx="8297">
                  <c:v>-806.23325824737606</c:v>
                </c:pt>
                <c:pt idx="8298">
                  <c:v>-806.22932434082099</c:v>
                </c:pt>
                <c:pt idx="8299">
                  <c:v>-806.22509241104103</c:v>
                </c:pt>
                <c:pt idx="8300">
                  <c:v>-806.22109889984199</c:v>
                </c:pt>
                <c:pt idx="8301">
                  <c:v>-806.217701435089</c:v>
                </c:pt>
                <c:pt idx="8302">
                  <c:v>-806.21507883071899</c:v>
                </c:pt>
                <c:pt idx="8303">
                  <c:v>-806.21329069137596</c:v>
                </c:pt>
                <c:pt idx="8304">
                  <c:v>-806.21251583099399</c:v>
                </c:pt>
                <c:pt idx="8305">
                  <c:v>-806.21269464492798</c:v>
                </c:pt>
                <c:pt idx="8306">
                  <c:v>-806.21364831924495</c:v>
                </c:pt>
                <c:pt idx="8307">
                  <c:v>-806.21501922607399</c:v>
                </c:pt>
                <c:pt idx="8308">
                  <c:v>-806.21650934219394</c:v>
                </c:pt>
                <c:pt idx="8309">
                  <c:v>-806.217701435089</c:v>
                </c:pt>
                <c:pt idx="8310">
                  <c:v>-806.21841669082698</c:v>
                </c:pt>
                <c:pt idx="8311">
                  <c:v>-806.21859550476097</c:v>
                </c:pt>
                <c:pt idx="8312">
                  <c:v>-806.21805906295799</c:v>
                </c:pt>
                <c:pt idx="8313">
                  <c:v>-806.21650934219394</c:v>
                </c:pt>
                <c:pt idx="8314">
                  <c:v>-806.21394634246803</c:v>
                </c:pt>
                <c:pt idx="8315">
                  <c:v>-806.21042966842697</c:v>
                </c:pt>
                <c:pt idx="8316">
                  <c:v>-806.20625734329201</c:v>
                </c:pt>
                <c:pt idx="8317">
                  <c:v>-806.20208501815796</c:v>
                </c:pt>
                <c:pt idx="8318">
                  <c:v>-806.19821071624801</c:v>
                </c:pt>
                <c:pt idx="8319">
                  <c:v>-806.19505167007503</c:v>
                </c:pt>
                <c:pt idx="8320">
                  <c:v>-806.192786693573</c:v>
                </c:pt>
                <c:pt idx="8321">
                  <c:v>-806.19147539138805</c:v>
                </c:pt>
                <c:pt idx="8322">
                  <c:v>-806.19117736816395</c:v>
                </c:pt>
                <c:pt idx="8323">
                  <c:v>-806.19177341461204</c:v>
                </c:pt>
                <c:pt idx="8324">
                  <c:v>-806.192846298218</c:v>
                </c:pt>
                <c:pt idx="8325">
                  <c:v>-806.19391918182396</c:v>
                </c:pt>
                <c:pt idx="8326">
                  <c:v>-806.19451522827205</c:v>
                </c:pt>
                <c:pt idx="8327">
                  <c:v>-806.19427680969295</c:v>
                </c:pt>
                <c:pt idx="8328">
                  <c:v>-806.19308471679699</c:v>
                </c:pt>
                <c:pt idx="8329">
                  <c:v>-806.19111776351895</c:v>
                </c:pt>
                <c:pt idx="8330">
                  <c:v>-806.18855476379395</c:v>
                </c:pt>
                <c:pt idx="8331">
                  <c:v>-806.18563413619995</c:v>
                </c:pt>
                <c:pt idx="8332">
                  <c:v>-806.18259429931697</c:v>
                </c:pt>
                <c:pt idx="8333">
                  <c:v>-806.17967367172298</c:v>
                </c:pt>
                <c:pt idx="8334">
                  <c:v>-806.17711067199696</c:v>
                </c:pt>
                <c:pt idx="8335">
                  <c:v>-806.17520332336403</c:v>
                </c:pt>
                <c:pt idx="8336">
                  <c:v>-806.17395162582397</c:v>
                </c:pt>
                <c:pt idx="8337">
                  <c:v>-806.17329597473201</c:v>
                </c:pt>
                <c:pt idx="8338">
                  <c:v>-806.17305755615303</c:v>
                </c:pt>
                <c:pt idx="8339">
                  <c:v>-806.17305755615303</c:v>
                </c:pt>
                <c:pt idx="8340">
                  <c:v>-806.17299795150802</c:v>
                </c:pt>
                <c:pt idx="8341">
                  <c:v>-806.17252111435005</c:v>
                </c:pt>
                <c:pt idx="8342">
                  <c:v>-806.17144823074398</c:v>
                </c:pt>
                <c:pt idx="8343">
                  <c:v>-806.16936206817604</c:v>
                </c:pt>
                <c:pt idx="8344">
                  <c:v>-806.16614341735897</c:v>
                </c:pt>
                <c:pt idx="8345">
                  <c:v>-806.16167306900002</c:v>
                </c:pt>
                <c:pt idx="8346">
                  <c:v>-806.15612983703602</c:v>
                </c:pt>
                <c:pt idx="8347">
                  <c:v>-806.14981174469006</c:v>
                </c:pt>
                <c:pt idx="8348">
                  <c:v>-806.14325523376499</c:v>
                </c:pt>
                <c:pt idx="8349">
                  <c:v>-806.13681793212902</c:v>
                </c:pt>
                <c:pt idx="8350">
                  <c:v>-806.13103628158603</c:v>
                </c:pt>
                <c:pt idx="8351">
                  <c:v>-806.126208305359</c:v>
                </c:pt>
                <c:pt idx="8352">
                  <c:v>-806.12245321273804</c:v>
                </c:pt>
                <c:pt idx="8353">
                  <c:v>-806.11977100372303</c:v>
                </c:pt>
                <c:pt idx="8354">
                  <c:v>-806.11798286438</c:v>
                </c:pt>
                <c:pt idx="8355">
                  <c:v>-806.11685037612904</c:v>
                </c:pt>
                <c:pt idx="8356">
                  <c:v>-806.11631393432594</c:v>
                </c:pt>
                <c:pt idx="8357">
                  <c:v>-806.11607551574696</c:v>
                </c:pt>
                <c:pt idx="8358">
                  <c:v>-806.11631393432594</c:v>
                </c:pt>
                <c:pt idx="8359">
                  <c:v>-806.11690998077404</c:v>
                </c:pt>
                <c:pt idx="8360">
                  <c:v>-806.118042469025</c:v>
                </c:pt>
                <c:pt idx="8361">
                  <c:v>-806.11977100372303</c:v>
                </c:pt>
                <c:pt idx="8362">
                  <c:v>-806.12215518951405</c:v>
                </c:pt>
                <c:pt idx="8363">
                  <c:v>-806.12519502639805</c:v>
                </c:pt>
                <c:pt idx="8364">
                  <c:v>-806.128771305084</c:v>
                </c:pt>
                <c:pt idx="8365">
                  <c:v>-806.13258600234997</c:v>
                </c:pt>
                <c:pt idx="8366">
                  <c:v>-806.13622188568104</c:v>
                </c:pt>
                <c:pt idx="8367">
                  <c:v>-806.13926172256504</c:v>
                </c:pt>
                <c:pt idx="8368">
                  <c:v>-806.14134788513195</c:v>
                </c:pt>
                <c:pt idx="8369">
                  <c:v>-806.14218235015903</c:v>
                </c:pt>
                <c:pt idx="8370">
                  <c:v>-806.14170551300106</c:v>
                </c:pt>
                <c:pt idx="8371">
                  <c:v>-806.13979816436802</c:v>
                </c:pt>
                <c:pt idx="8372">
                  <c:v>-806.13628149032604</c:v>
                </c:pt>
                <c:pt idx="8373">
                  <c:v>-806.13127470016502</c:v>
                </c:pt>
                <c:pt idx="8374">
                  <c:v>-806.12483739852905</c:v>
                </c:pt>
                <c:pt idx="8375">
                  <c:v>-806.11720800399803</c:v>
                </c:pt>
                <c:pt idx="8376">
                  <c:v>-806.10868453979504</c:v>
                </c:pt>
                <c:pt idx="8377">
                  <c:v>-806.09950542449997</c:v>
                </c:pt>
                <c:pt idx="8378">
                  <c:v>-806.08990907669101</c:v>
                </c:pt>
                <c:pt idx="8379">
                  <c:v>-806.08013391494796</c:v>
                </c:pt>
                <c:pt idx="8380">
                  <c:v>-806.07053756713901</c:v>
                </c:pt>
                <c:pt idx="8381">
                  <c:v>-806.06159687042305</c:v>
                </c:pt>
                <c:pt idx="8382">
                  <c:v>-806.05360984802303</c:v>
                </c:pt>
                <c:pt idx="8383">
                  <c:v>-806.04681491851795</c:v>
                </c:pt>
                <c:pt idx="8384">
                  <c:v>-806.04133129119896</c:v>
                </c:pt>
                <c:pt idx="8385">
                  <c:v>-806.037218570709</c:v>
                </c:pt>
                <c:pt idx="8386">
                  <c:v>-806.03435754776001</c:v>
                </c:pt>
                <c:pt idx="8387">
                  <c:v>-806.03286743164097</c:v>
                </c:pt>
                <c:pt idx="8388">
                  <c:v>-806.03262901306198</c:v>
                </c:pt>
                <c:pt idx="8389">
                  <c:v>-806.03346347808895</c:v>
                </c:pt>
                <c:pt idx="8390">
                  <c:v>-806.03501319885299</c:v>
                </c:pt>
                <c:pt idx="8391">
                  <c:v>-806.03703975677502</c:v>
                </c:pt>
                <c:pt idx="8392">
                  <c:v>-806.03918552398704</c:v>
                </c:pt>
                <c:pt idx="8393">
                  <c:v>-806.04133129119896</c:v>
                </c:pt>
                <c:pt idx="8394">
                  <c:v>-806.04317903518699</c:v>
                </c:pt>
                <c:pt idx="8395">
                  <c:v>-806.04443073272705</c:v>
                </c:pt>
                <c:pt idx="8396">
                  <c:v>-806.04490756988503</c:v>
                </c:pt>
                <c:pt idx="8397">
                  <c:v>-806.04425191879295</c:v>
                </c:pt>
                <c:pt idx="8398">
                  <c:v>-806.04240417480503</c:v>
                </c:pt>
                <c:pt idx="8399">
                  <c:v>-806.03936433792103</c:v>
                </c:pt>
                <c:pt idx="8400">
                  <c:v>-806.03549003601097</c:v>
                </c:pt>
                <c:pt idx="8401">
                  <c:v>-806.03113889694202</c:v>
                </c:pt>
                <c:pt idx="8402">
                  <c:v>-806.02678775787399</c:v>
                </c:pt>
                <c:pt idx="8403">
                  <c:v>-806.02279424667404</c:v>
                </c:pt>
                <c:pt idx="8404">
                  <c:v>-806.01951599121105</c:v>
                </c:pt>
                <c:pt idx="8405">
                  <c:v>-806.01725101471004</c:v>
                </c:pt>
                <c:pt idx="8406">
                  <c:v>-806.01641654968296</c:v>
                </c:pt>
                <c:pt idx="8407">
                  <c:v>-806.01695299148605</c:v>
                </c:pt>
                <c:pt idx="8408">
                  <c:v>-806.01868152618397</c:v>
                </c:pt>
                <c:pt idx="8409">
                  <c:v>-806.02124452590999</c:v>
                </c:pt>
                <c:pt idx="8410">
                  <c:v>-806.02404594421398</c:v>
                </c:pt>
                <c:pt idx="8411">
                  <c:v>-806.02672815322899</c:v>
                </c:pt>
                <c:pt idx="8412">
                  <c:v>-806.02911233902</c:v>
                </c:pt>
                <c:pt idx="8413">
                  <c:v>-806.03119850158703</c:v>
                </c:pt>
                <c:pt idx="8414">
                  <c:v>-806.03292703628597</c:v>
                </c:pt>
                <c:pt idx="8415">
                  <c:v>-806.03423833847103</c:v>
                </c:pt>
                <c:pt idx="8416">
                  <c:v>-806.03513240814198</c:v>
                </c:pt>
                <c:pt idx="8417">
                  <c:v>-806.03549003601097</c:v>
                </c:pt>
                <c:pt idx="8418">
                  <c:v>-806.03543043136597</c:v>
                </c:pt>
                <c:pt idx="8419">
                  <c:v>-806.03495359420799</c:v>
                </c:pt>
                <c:pt idx="8420">
                  <c:v>-806.03411912918102</c:v>
                </c:pt>
                <c:pt idx="8421">
                  <c:v>-806.03274822235096</c:v>
                </c:pt>
                <c:pt idx="8422">
                  <c:v>-806.03072166442905</c:v>
                </c:pt>
                <c:pt idx="8423">
                  <c:v>-806.02809906005905</c:v>
                </c:pt>
                <c:pt idx="8424">
                  <c:v>-806.02476119995094</c:v>
                </c:pt>
                <c:pt idx="8425">
                  <c:v>-806.02112531661999</c:v>
                </c:pt>
                <c:pt idx="8426">
                  <c:v>-806.01737022399902</c:v>
                </c:pt>
                <c:pt idx="8427">
                  <c:v>-806.01385354995705</c:v>
                </c:pt>
                <c:pt idx="8428">
                  <c:v>-806.01051568984997</c:v>
                </c:pt>
                <c:pt idx="8429">
                  <c:v>-806.00729703903198</c:v>
                </c:pt>
                <c:pt idx="8430">
                  <c:v>-806.004078388214</c:v>
                </c:pt>
                <c:pt idx="8431">
                  <c:v>-806.00074052810703</c:v>
                </c:pt>
                <c:pt idx="8432">
                  <c:v>-805.99722385406506</c:v>
                </c:pt>
                <c:pt idx="8433">
                  <c:v>-805.99346876144398</c:v>
                </c:pt>
                <c:pt idx="8434">
                  <c:v>-805.98959445953403</c:v>
                </c:pt>
                <c:pt idx="8435">
                  <c:v>-805.98572015762397</c:v>
                </c:pt>
                <c:pt idx="8436">
                  <c:v>-805.98208427429199</c:v>
                </c:pt>
                <c:pt idx="8437">
                  <c:v>-805.97892522811901</c:v>
                </c:pt>
                <c:pt idx="8438">
                  <c:v>-805.97648143768299</c:v>
                </c:pt>
                <c:pt idx="8439">
                  <c:v>-805.97475290298496</c:v>
                </c:pt>
                <c:pt idx="8440">
                  <c:v>-805.973680019379</c:v>
                </c:pt>
                <c:pt idx="8441">
                  <c:v>-805.97326278686501</c:v>
                </c:pt>
                <c:pt idx="8442">
                  <c:v>-805.97314357757602</c:v>
                </c:pt>
                <c:pt idx="8443">
                  <c:v>-805.97314357757602</c:v>
                </c:pt>
                <c:pt idx="8444">
                  <c:v>-805.97284555435203</c:v>
                </c:pt>
                <c:pt idx="8445">
                  <c:v>-805.97201108932495</c:v>
                </c:pt>
                <c:pt idx="8446">
                  <c:v>-805.97046136856102</c:v>
                </c:pt>
                <c:pt idx="8447">
                  <c:v>-805.968017578125</c:v>
                </c:pt>
                <c:pt idx="8448">
                  <c:v>-805.96473932266304</c:v>
                </c:pt>
                <c:pt idx="8449">
                  <c:v>-805.96056699752796</c:v>
                </c:pt>
                <c:pt idx="8450">
                  <c:v>-805.95567941665695</c:v>
                </c:pt>
                <c:pt idx="8451">
                  <c:v>-805.95013618469295</c:v>
                </c:pt>
                <c:pt idx="8452">
                  <c:v>-805.94405651092598</c:v>
                </c:pt>
                <c:pt idx="8453">
                  <c:v>-805.93779802322399</c:v>
                </c:pt>
                <c:pt idx="8454">
                  <c:v>-805.93159914016701</c:v>
                </c:pt>
                <c:pt idx="8455">
                  <c:v>-805.92581748962402</c:v>
                </c:pt>
                <c:pt idx="8456">
                  <c:v>-805.920751094818</c:v>
                </c:pt>
                <c:pt idx="8457">
                  <c:v>-805.91681718826305</c:v>
                </c:pt>
                <c:pt idx="8458">
                  <c:v>-805.91419458389305</c:v>
                </c:pt>
                <c:pt idx="8459">
                  <c:v>-805.91282367706299</c:v>
                </c:pt>
                <c:pt idx="8460">
                  <c:v>-805.912585258484</c:v>
                </c:pt>
                <c:pt idx="8461">
                  <c:v>-805.91330051422096</c:v>
                </c:pt>
                <c:pt idx="8462">
                  <c:v>-805.91479063034103</c:v>
                </c:pt>
                <c:pt idx="8463">
                  <c:v>-805.91693639755294</c:v>
                </c:pt>
                <c:pt idx="8464">
                  <c:v>-805.91938018798805</c:v>
                </c:pt>
                <c:pt idx="8465">
                  <c:v>-805.92188358306896</c:v>
                </c:pt>
                <c:pt idx="8466">
                  <c:v>-805.92420816421497</c:v>
                </c:pt>
                <c:pt idx="8467">
                  <c:v>-805.92623472213802</c:v>
                </c:pt>
                <c:pt idx="8468">
                  <c:v>-805.92766523361195</c:v>
                </c:pt>
                <c:pt idx="8469">
                  <c:v>-805.92844009399403</c:v>
                </c:pt>
                <c:pt idx="8470">
                  <c:v>-805.92832088470504</c:v>
                </c:pt>
                <c:pt idx="8471">
                  <c:v>-805.92700958251999</c:v>
                </c:pt>
                <c:pt idx="8472">
                  <c:v>-805.92444658279396</c:v>
                </c:pt>
                <c:pt idx="8473">
                  <c:v>-805.920751094818</c:v>
                </c:pt>
                <c:pt idx="8474">
                  <c:v>-805.91628074645996</c:v>
                </c:pt>
                <c:pt idx="8475">
                  <c:v>-805.91133356094394</c:v>
                </c:pt>
                <c:pt idx="8476">
                  <c:v>-805.90638637542702</c:v>
                </c:pt>
                <c:pt idx="8477">
                  <c:v>-805.90197563171398</c:v>
                </c:pt>
                <c:pt idx="8478">
                  <c:v>-805.89851856231701</c:v>
                </c:pt>
                <c:pt idx="8479">
                  <c:v>-805.89637279510498</c:v>
                </c:pt>
                <c:pt idx="8480">
                  <c:v>-805.895776748657</c:v>
                </c:pt>
                <c:pt idx="8481">
                  <c:v>-805.89649200439499</c:v>
                </c:pt>
                <c:pt idx="8482">
                  <c:v>-805.89810132980404</c:v>
                </c:pt>
                <c:pt idx="8483">
                  <c:v>-805.90006828308105</c:v>
                </c:pt>
                <c:pt idx="8484">
                  <c:v>-805.90179681778</c:v>
                </c:pt>
                <c:pt idx="8485">
                  <c:v>-805.90310811996505</c:v>
                </c:pt>
                <c:pt idx="8486">
                  <c:v>-805.90376377105702</c:v>
                </c:pt>
                <c:pt idx="8487">
                  <c:v>-805.90406179428101</c:v>
                </c:pt>
                <c:pt idx="8488">
                  <c:v>-805.90418100357101</c:v>
                </c:pt>
                <c:pt idx="8489">
                  <c:v>-805.90441942215</c:v>
                </c:pt>
                <c:pt idx="8490">
                  <c:v>-805.90513467788696</c:v>
                </c:pt>
                <c:pt idx="8491">
                  <c:v>-805.90674400329601</c:v>
                </c:pt>
                <c:pt idx="8492">
                  <c:v>-805.90942621231102</c:v>
                </c:pt>
                <c:pt idx="8493">
                  <c:v>-805.91306209564198</c:v>
                </c:pt>
                <c:pt idx="8494">
                  <c:v>-805.91729402542103</c:v>
                </c:pt>
                <c:pt idx="8495">
                  <c:v>-805.92164516448997</c:v>
                </c:pt>
                <c:pt idx="8496">
                  <c:v>-805.92545986175605</c:v>
                </c:pt>
                <c:pt idx="8497">
                  <c:v>-805.92838048935005</c:v>
                </c:pt>
                <c:pt idx="8498">
                  <c:v>-805.93028783798195</c:v>
                </c:pt>
                <c:pt idx="8499">
                  <c:v>-805.93106269836403</c:v>
                </c:pt>
                <c:pt idx="8500">
                  <c:v>-805.93088388443005</c:v>
                </c:pt>
                <c:pt idx="8501">
                  <c:v>-805.92987060546898</c:v>
                </c:pt>
                <c:pt idx="8502">
                  <c:v>-805.92832088470504</c:v>
                </c:pt>
                <c:pt idx="8503">
                  <c:v>-805.92647314071701</c:v>
                </c:pt>
                <c:pt idx="8504">
                  <c:v>-805.92450618743896</c:v>
                </c:pt>
                <c:pt idx="8505">
                  <c:v>-805.92271804809604</c:v>
                </c:pt>
                <c:pt idx="8506">
                  <c:v>-805.92104911804199</c:v>
                </c:pt>
                <c:pt idx="8507">
                  <c:v>-805.91949939727795</c:v>
                </c:pt>
                <c:pt idx="8508">
                  <c:v>-805.91800928115902</c:v>
                </c:pt>
                <c:pt idx="8509">
                  <c:v>-805.91669797897396</c:v>
                </c:pt>
                <c:pt idx="8510">
                  <c:v>-805.91580390930199</c:v>
                </c:pt>
                <c:pt idx="8511">
                  <c:v>-805.91550588607799</c:v>
                </c:pt>
                <c:pt idx="8512">
                  <c:v>-805.91586351394699</c:v>
                </c:pt>
                <c:pt idx="8513">
                  <c:v>-805.91693639755294</c:v>
                </c:pt>
                <c:pt idx="8514">
                  <c:v>-805.91848611831699</c:v>
                </c:pt>
                <c:pt idx="8515">
                  <c:v>-805.92027425766003</c:v>
                </c:pt>
                <c:pt idx="8516">
                  <c:v>-805.92200279235897</c:v>
                </c:pt>
                <c:pt idx="8517">
                  <c:v>-805.92337369918801</c:v>
                </c:pt>
                <c:pt idx="8518">
                  <c:v>-805.92420816421497</c:v>
                </c:pt>
                <c:pt idx="8519">
                  <c:v>-805.92438697814998</c:v>
                </c:pt>
                <c:pt idx="8520">
                  <c:v>-805.923790931702</c:v>
                </c:pt>
                <c:pt idx="8521">
                  <c:v>-805.92236042022705</c:v>
                </c:pt>
                <c:pt idx="8522">
                  <c:v>-805.92039346695003</c:v>
                </c:pt>
                <c:pt idx="8523">
                  <c:v>-805.918068885803</c:v>
                </c:pt>
                <c:pt idx="8524">
                  <c:v>-805.91568470001198</c:v>
                </c:pt>
                <c:pt idx="8525">
                  <c:v>-805.91341972351097</c:v>
                </c:pt>
                <c:pt idx="8526">
                  <c:v>-805.91133356094394</c:v>
                </c:pt>
                <c:pt idx="8527">
                  <c:v>-805.90924739837703</c:v>
                </c:pt>
                <c:pt idx="8528">
                  <c:v>-805.90716123581001</c:v>
                </c:pt>
                <c:pt idx="8529">
                  <c:v>-805.90501546859798</c:v>
                </c:pt>
                <c:pt idx="8530">
                  <c:v>-805.90304851532005</c:v>
                </c:pt>
                <c:pt idx="8531">
                  <c:v>-805.901379585266</c:v>
                </c:pt>
                <c:pt idx="8532">
                  <c:v>-805.90006828308105</c:v>
                </c:pt>
                <c:pt idx="8533">
                  <c:v>-805.89929342269897</c:v>
                </c:pt>
                <c:pt idx="8534">
                  <c:v>-805.89905500411999</c:v>
                </c:pt>
                <c:pt idx="8535">
                  <c:v>-805.89947223663398</c:v>
                </c:pt>
                <c:pt idx="8536">
                  <c:v>-805.90054512023903</c:v>
                </c:pt>
                <c:pt idx="8537">
                  <c:v>-805.90215444564797</c:v>
                </c:pt>
                <c:pt idx="8538">
                  <c:v>-805.90406179428101</c:v>
                </c:pt>
                <c:pt idx="8539">
                  <c:v>-805.90573072433494</c:v>
                </c:pt>
                <c:pt idx="8540">
                  <c:v>-805.90692281723</c:v>
                </c:pt>
                <c:pt idx="8541">
                  <c:v>-805.90728044509899</c:v>
                </c:pt>
                <c:pt idx="8542">
                  <c:v>-805.90674400329601</c:v>
                </c:pt>
                <c:pt idx="8543">
                  <c:v>-805.90519428253197</c:v>
                </c:pt>
                <c:pt idx="8544">
                  <c:v>-805.90286970138595</c:v>
                </c:pt>
                <c:pt idx="8545">
                  <c:v>-805.89982986450195</c:v>
                </c:pt>
                <c:pt idx="8546">
                  <c:v>-805.89637279510498</c:v>
                </c:pt>
                <c:pt idx="8547">
                  <c:v>-805.89285612106301</c:v>
                </c:pt>
                <c:pt idx="8548">
                  <c:v>-805.88951826095604</c:v>
                </c:pt>
                <c:pt idx="8549">
                  <c:v>-805.88665723800705</c:v>
                </c:pt>
                <c:pt idx="8550">
                  <c:v>-805.88451147079502</c:v>
                </c:pt>
                <c:pt idx="8551">
                  <c:v>-805.88314056396496</c:v>
                </c:pt>
                <c:pt idx="8552">
                  <c:v>-805.88254451751698</c:v>
                </c:pt>
                <c:pt idx="8553">
                  <c:v>-805.882484912873</c:v>
                </c:pt>
                <c:pt idx="8554">
                  <c:v>-805.88266372680698</c:v>
                </c:pt>
                <c:pt idx="8555">
                  <c:v>-805.88290214538597</c:v>
                </c:pt>
                <c:pt idx="8556">
                  <c:v>-805.88290214538597</c:v>
                </c:pt>
                <c:pt idx="8557">
                  <c:v>-805.88254451751698</c:v>
                </c:pt>
                <c:pt idx="8558">
                  <c:v>-805.88176965713501</c:v>
                </c:pt>
                <c:pt idx="8559">
                  <c:v>-805.88039875030495</c:v>
                </c:pt>
                <c:pt idx="8560">
                  <c:v>-805.87861061096203</c:v>
                </c:pt>
                <c:pt idx="8561">
                  <c:v>-805.876524448395</c:v>
                </c:pt>
                <c:pt idx="8562">
                  <c:v>-805.87449789047298</c:v>
                </c:pt>
                <c:pt idx="8563">
                  <c:v>-805.87276935577404</c:v>
                </c:pt>
                <c:pt idx="8564">
                  <c:v>-805.87151765823398</c:v>
                </c:pt>
                <c:pt idx="8565">
                  <c:v>-805.87080240249702</c:v>
                </c:pt>
                <c:pt idx="8566">
                  <c:v>-805.87062358856201</c:v>
                </c:pt>
                <c:pt idx="8567">
                  <c:v>-805.87074279785202</c:v>
                </c:pt>
                <c:pt idx="8568">
                  <c:v>-805.87110042571999</c:v>
                </c:pt>
                <c:pt idx="8569">
                  <c:v>-805.87139844894398</c:v>
                </c:pt>
                <c:pt idx="8570">
                  <c:v>-805.87163686752297</c:v>
                </c:pt>
                <c:pt idx="8571">
                  <c:v>-805.87169647216797</c:v>
                </c:pt>
                <c:pt idx="8572">
                  <c:v>-805.87151765823398</c:v>
                </c:pt>
                <c:pt idx="8573">
                  <c:v>-805.8713388443</c:v>
                </c:pt>
                <c:pt idx="8574">
                  <c:v>-805.871279239655</c:v>
                </c:pt>
                <c:pt idx="8575">
                  <c:v>-805.87163686752297</c:v>
                </c:pt>
                <c:pt idx="8576">
                  <c:v>-805.87253093719505</c:v>
                </c:pt>
                <c:pt idx="8577">
                  <c:v>-805.87408065795898</c:v>
                </c:pt>
                <c:pt idx="8578">
                  <c:v>-805.876524448395</c:v>
                </c:pt>
                <c:pt idx="8579">
                  <c:v>-805.87980270385799</c:v>
                </c:pt>
                <c:pt idx="8580">
                  <c:v>-805.88403463363704</c:v>
                </c:pt>
                <c:pt idx="8581">
                  <c:v>-805.88910102844295</c:v>
                </c:pt>
                <c:pt idx="8582">
                  <c:v>-805.89464426040695</c:v>
                </c:pt>
                <c:pt idx="8583">
                  <c:v>-805.90030670166004</c:v>
                </c:pt>
                <c:pt idx="8584">
                  <c:v>-805.90561151504505</c:v>
                </c:pt>
                <c:pt idx="8585">
                  <c:v>-805.91020107269298</c:v>
                </c:pt>
                <c:pt idx="8586">
                  <c:v>-805.91377735137996</c:v>
                </c:pt>
                <c:pt idx="8587">
                  <c:v>-805.91616153717098</c:v>
                </c:pt>
                <c:pt idx="8588">
                  <c:v>-805.91717481613205</c:v>
                </c:pt>
                <c:pt idx="8589">
                  <c:v>-805.91669797897396</c:v>
                </c:pt>
                <c:pt idx="8590">
                  <c:v>-805.91485023498603</c:v>
                </c:pt>
                <c:pt idx="8591">
                  <c:v>-805.91210842132602</c:v>
                </c:pt>
                <c:pt idx="8592">
                  <c:v>-805.90894937515304</c:v>
                </c:pt>
                <c:pt idx="8593">
                  <c:v>-805.90596914291405</c:v>
                </c:pt>
                <c:pt idx="8594">
                  <c:v>-805.90340614318904</c:v>
                </c:pt>
                <c:pt idx="8595">
                  <c:v>-805.90161800384499</c:v>
                </c:pt>
                <c:pt idx="8596">
                  <c:v>-805.90060472488403</c:v>
                </c:pt>
                <c:pt idx="8597">
                  <c:v>-805.90054512023903</c:v>
                </c:pt>
                <c:pt idx="8598">
                  <c:v>-805.901379585266</c:v>
                </c:pt>
                <c:pt idx="8599">
                  <c:v>-805.90281009674095</c:v>
                </c:pt>
                <c:pt idx="8600">
                  <c:v>-805.90477705001899</c:v>
                </c:pt>
                <c:pt idx="8601">
                  <c:v>-805.90692281723</c:v>
                </c:pt>
                <c:pt idx="8602">
                  <c:v>-805.90912818908703</c:v>
                </c:pt>
                <c:pt idx="8603">
                  <c:v>-805.91121435165405</c:v>
                </c:pt>
                <c:pt idx="8604">
                  <c:v>-805.913002490998</c:v>
                </c:pt>
                <c:pt idx="8605">
                  <c:v>-805.91461181640602</c:v>
                </c:pt>
                <c:pt idx="8606">
                  <c:v>-805.91592311859199</c:v>
                </c:pt>
                <c:pt idx="8607">
                  <c:v>-805.91693639755294</c:v>
                </c:pt>
                <c:pt idx="8608">
                  <c:v>-805.91783046722401</c:v>
                </c:pt>
                <c:pt idx="8609">
                  <c:v>-805.91848611831699</c:v>
                </c:pt>
                <c:pt idx="8610">
                  <c:v>-805.91908216476497</c:v>
                </c:pt>
                <c:pt idx="8611">
                  <c:v>-805.91973781585705</c:v>
                </c:pt>
                <c:pt idx="8612">
                  <c:v>-805.92063188552902</c:v>
                </c:pt>
                <c:pt idx="8613">
                  <c:v>-805.92176437377998</c:v>
                </c:pt>
                <c:pt idx="8614">
                  <c:v>-805.92307567596504</c:v>
                </c:pt>
                <c:pt idx="8615">
                  <c:v>-805.92438697814998</c:v>
                </c:pt>
                <c:pt idx="8616">
                  <c:v>-805.92551946640003</c:v>
                </c:pt>
                <c:pt idx="8617">
                  <c:v>-805.926413536072</c:v>
                </c:pt>
                <c:pt idx="8618">
                  <c:v>-805.92724800109897</c:v>
                </c:pt>
                <c:pt idx="8619">
                  <c:v>-805.92808246612606</c:v>
                </c:pt>
                <c:pt idx="8620">
                  <c:v>-805.92897653579701</c:v>
                </c:pt>
                <c:pt idx="8621">
                  <c:v>-805.92993021011398</c:v>
                </c:pt>
                <c:pt idx="8622">
                  <c:v>-805.93106269836403</c:v>
                </c:pt>
                <c:pt idx="8623">
                  <c:v>-805.93261241912899</c:v>
                </c:pt>
                <c:pt idx="8624">
                  <c:v>-805.93463897705101</c:v>
                </c:pt>
                <c:pt idx="8625">
                  <c:v>-805.93708276748703</c:v>
                </c:pt>
                <c:pt idx="8626">
                  <c:v>-805.93982458114601</c:v>
                </c:pt>
                <c:pt idx="8627">
                  <c:v>-805.94226837158203</c:v>
                </c:pt>
                <c:pt idx="8628">
                  <c:v>-805.94405651092598</c:v>
                </c:pt>
                <c:pt idx="8629">
                  <c:v>-805.94471216201805</c:v>
                </c:pt>
                <c:pt idx="8630">
                  <c:v>-805.94411611556995</c:v>
                </c:pt>
                <c:pt idx="8631">
                  <c:v>-805.94214916229305</c:v>
                </c:pt>
                <c:pt idx="8632">
                  <c:v>-805.93916893005405</c:v>
                </c:pt>
                <c:pt idx="8633">
                  <c:v>-805.93553304672298</c:v>
                </c:pt>
                <c:pt idx="8634">
                  <c:v>-805.93177795410202</c:v>
                </c:pt>
                <c:pt idx="8635">
                  <c:v>-805.92861890792904</c:v>
                </c:pt>
                <c:pt idx="8636">
                  <c:v>-805.926711559296</c:v>
                </c:pt>
                <c:pt idx="8637">
                  <c:v>-805.92653274536201</c:v>
                </c:pt>
                <c:pt idx="8638">
                  <c:v>-805.92832088470504</c:v>
                </c:pt>
                <c:pt idx="8639">
                  <c:v>-805.932314395905</c:v>
                </c:pt>
                <c:pt idx="8640">
                  <c:v>-805.93821525573799</c:v>
                </c:pt>
                <c:pt idx="8641">
                  <c:v>-805.94578504562401</c:v>
                </c:pt>
                <c:pt idx="8642">
                  <c:v>-805.95448732376099</c:v>
                </c:pt>
                <c:pt idx="8643">
                  <c:v>-805.96354722976696</c:v>
                </c:pt>
                <c:pt idx="8644">
                  <c:v>-805.97230911254906</c:v>
                </c:pt>
                <c:pt idx="8645">
                  <c:v>-805.98011732101497</c:v>
                </c:pt>
                <c:pt idx="8646">
                  <c:v>-805.98673343658504</c:v>
                </c:pt>
                <c:pt idx="8647">
                  <c:v>-805.99168062210094</c:v>
                </c:pt>
                <c:pt idx="8648">
                  <c:v>-805.99478006362904</c:v>
                </c:pt>
                <c:pt idx="8649">
                  <c:v>-805.99603176117</c:v>
                </c:pt>
                <c:pt idx="8650">
                  <c:v>-805.99537611007702</c:v>
                </c:pt>
                <c:pt idx="8651">
                  <c:v>-805.99328994750999</c:v>
                </c:pt>
                <c:pt idx="8652">
                  <c:v>-805.99019050598201</c:v>
                </c:pt>
                <c:pt idx="8653">
                  <c:v>-805.98661422729504</c:v>
                </c:pt>
                <c:pt idx="8654">
                  <c:v>-805.98291873931896</c:v>
                </c:pt>
                <c:pt idx="8655">
                  <c:v>-805.97958087921199</c:v>
                </c:pt>
                <c:pt idx="8656">
                  <c:v>-805.97689867019699</c:v>
                </c:pt>
                <c:pt idx="8657">
                  <c:v>-805.97511053085304</c:v>
                </c:pt>
                <c:pt idx="8658">
                  <c:v>-805.97409725189198</c:v>
                </c:pt>
                <c:pt idx="8659">
                  <c:v>-805.973680019379</c:v>
                </c:pt>
                <c:pt idx="8660">
                  <c:v>-805.97344160080002</c:v>
                </c:pt>
                <c:pt idx="8661">
                  <c:v>-805.97290515899704</c:v>
                </c:pt>
                <c:pt idx="8662">
                  <c:v>-805.97183227539097</c:v>
                </c:pt>
                <c:pt idx="8663">
                  <c:v>-805.97004413604805</c:v>
                </c:pt>
                <c:pt idx="8664">
                  <c:v>-805.96765995025703</c:v>
                </c:pt>
                <c:pt idx="8665">
                  <c:v>-805.96485853195202</c:v>
                </c:pt>
                <c:pt idx="8666">
                  <c:v>-805.96187829971302</c:v>
                </c:pt>
                <c:pt idx="8667">
                  <c:v>-805.95925569534302</c:v>
                </c:pt>
                <c:pt idx="8668">
                  <c:v>-805.957288742066</c:v>
                </c:pt>
                <c:pt idx="8669">
                  <c:v>-805.95639467239403</c:v>
                </c:pt>
                <c:pt idx="8670">
                  <c:v>-805.956871509552</c:v>
                </c:pt>
                <c:pt idx="8671">
                  <c:v>-805.95871925354004</c:v>
                </c:pt>
                <c:pt idx="8672">
                  <c:v>-805.96199750900303</c:v>
                </c:pt>
                <c:pt idx="8673">
                  <c:v>-805.96628904342697</c:v>
                </c:pt>
                <c:pt idx="8674">
                  <c:v>-805.97123622894298</c:v>
                </c:pt>
                <c:pt idx="8675">
                  <c:v>-805.97642183303901</c:v>
                </c:pt>
                <c:pt idx="8676">
                  <c:v>-805.98154783248901</c:v>
                </c:pt>
                <c:pt idx="8677">
                  <c:v>-805.98655462265003</c:v>
                </c:pt>
                <c:pt idx="8678">
                  <c:v>-805.99156141281105</c:v>
                </c:pt>
                <c:pt idx="8679">
                  <c:v>-805.99656820297298</c:v>
                </c:pt>
                <c:pt idx="8680">
                  <c:v>-806.001574993134</c:v>
                </c:pt>
                <c:pt idx="8681">
                  <c:v>-806.00658178329502</c:v>
                </c:pt>
                <c:pt idx="8682">
                  <c:v>-806.01146936416603</c:v>
                </c:pt>
                <c:pt idx="8683">
                  <c:v>-806.01635694503796</c:v>
                </c:pt>
                <c:pt idx="8684">
                  <c:v>-806.02142333984398</c:v>
                </c:pt>
                <c:pt idx="8685">
                  <c:v>-806.026549339295</c:v>
                </c:pt>
                <c:pt idx="8686">
                  <c:v>-806.03155612945602</c:v>
                </c:pt>
                <c:pt idx="8687">
                  <c:v>-806.03602647781395</c:v>
                </c:pt>
                <c:pt idx="8688">
                  <c:v>-806.03948354721103</c:v>
                </c:pt>
                <c:pt idx="8689">
                  <c:v>-806.04156970977795</c:v>
                </c:pt>
                <c:pt idx="8690">
                  <c:v>-806.04210615158104</c:v>
                </c:pt>
                <c:pt idx="8691">
                  <c:v>-806.04109287261997</c:v>
                </c:pt>
                <c:pt idx="8692">
                  <c:v>-806.03852987289395</c:v>
                </c:pt>
                <c:pt idx="8693">
                  <c:v>-806.034595966339</c:v>
                </c:pt>
                <c:pt idx="8694">
                  <c:v>-806.02929115295399</c:v>
                </c:pt>
                <c:pt idx="8695">
                  <c:v>-806.02303266525303</c:v>
                </c:pt>
                <c:pt idx="8696">
                  <c:v>-806.01635694503796</c:v>
                </c:pt>
                <c:pt idx="8697">
                  <c:v>-806.00997924804699</c:v>
                </c:pt>
                <c:pt idx="8698">
                  <c:v>-806.00449562072799</c:v>
                </c:pt>
                <c:pt idx="8699">
                  <c:v>-806.00038290023804</c:v>
                </c:pt>
                <c:pt idx="8700">
                  <c:v>-805.99776029586803</c:v>
                </c:pt>
                <c:pt idx="8701">
                  <c:v>-805.99656820297298</c:v>
                </c:pt>
                <c:pt idx="8702">
                  <c:v>-805.99668741226196</c:v>
                </c:pt>
                <c:pt idx="8703">
                  <c:v>-805.99793910980202</c:v>
                </c:pt>
                <c:pt idx="8704">
                  <c:v>-806.00020408630405</c:v>
                </c:pt>
                <c:pt idx="8705">
                  <c:v>-806.00318431854305</c:v>
                </c:pt>
                <c:pt idx="8706">
                  <c:v>-806.00664138794002</c:v>
                </c:pt>
                <c:pt idx="8707">
                  <c:v>-806.01003885269199</c:v>
                </c:pt>
                <c:pt idx="8708">
                  <c:v>-806.01319789886497</c:v>
                </c:pt>
                <c:pt idx="8709">
                  <c:v>-806.01599931716896</c:v>
                </c:pt>
                <c:pt idx="8710">
                  <c:v>-806.01856231689499</c:v>
                </c:pt>
                <c:pt idx="8711">
                  <c:v>-806.020946502686</c:v>
                </c:pt>
                <c:pt idx="8712">
                  <c:v>-806.02333068847702</c:v>
                </c:pt>
                <c:pt idx="8713">
                  <c:v>-806.02577447891304</c:v>
                </c:pt>
                <c:pt idx="8714">
                  <c:v>-806.02827787399303</c:v>
                </c:pt>
                <c:pt idx="8715">
                  <c:v>-806.03113889694202</c:v>
                </c:pt>
                <c:pt idx="8716">
                  <c:v>-806.03447675705002</c:v>
                </c:pt>
                <c:pt idx="8717">
                  <c:v>-806.03852987289395</c:v>
                </c:pt>
                <c:pt idx="8718">
                  <c:v>-806.043238639832</c:v>
                </c:pt>
                <c:pt idx="8719">
                  <c:v>-806.048364639282</c:v>
                </c:pt>
                <c:pt idx="8720">
                  <c:v>-806.05325222015404</c:v>
                </c:pt>
                <c:pt idx="8721">
                  <c:v>-806.05742454528797</c:v>
                </c:pt>
                <c:pt idx="8722">
                  <c:v>-806.06034517288197</c:v>
                </c:pt>
                <c:pt idx="8723">
                  <c:v>-806.06165647506702</c:v>
                </c:pt>
                <c:pt idx="8724">
                  <c:v>-806.06112003326405</c:v>
                </c:pt>
                <c:pt idx="8725">
                  <c:v>-806.05843782424904</c:v>
                </c:pt>
                <c:pt idx="8726">
                  <c:v>-806.05378866195701</c:v>
                </c:pt>
                <c:pt idx="8727">
                  <c:v>-806.04747056961105</c:v>
                </c:pt>
                <c:pt idx="8728">
                  <c:v>-806.040318012238</c:v>
                </c:pt>
                <c:pt idx="8729">
                  <c:v>-806.03316545486496</c:v>
                </c:pt>
                <c:pt idx="8730">
                  <c:v>-806.02684736251899</c:v>
                </c:pt>
                <c:pt idx="8731">
                  <c:v>-806.02207899093605</c:v>
                </c:pt>
                <c:pt idx="8732">
                  <c:v>-806.01939678192196</c:v>
                </c:pt>
                <c:pt idx="8733">
                  <c:v>-806.01891994476296</c:v>
                </c:pt>
                <c:pt idx="8734">
                  <c:v>-806.020946502686</c:v>
                </c:pt>
                <c:pt idx="8735">
                  <c:v>-806.02511882782005</c:v>
                </c:pt>
                <c:pt idx="8736">
                  <c:v>-806.03101968765304</c:v>
                </c:pt>
                <c:pt idx="8737">
                  <c:v>-806.03793382644699</c:v>
                </c:pt>
                <c:pt idx="8738">
                  <c:v>-806.04514598846504</c:v>
                </c:pt>
                <c:pt idx="8739">
                  <c:v>-806.05211973190296</c:v>
                </c:pt>
                <c:pt idx="8740">
                  <c:v>-806.05861663818405</c:v>
                </c:pt>
                <c:pt idx="8741">
                  <c:v>-806.06421947479305</c:v>
                </c:pt>
                <c:pt idx="8742">
                  <c:v>-806.06880903243996</c:v>
                </c:pt>
                <c:pt idx="8743">
                  <c:v>-806.07214689254795</c:v>
                </c:pt>
                <c:pt idx="8744">
                  <c:v>-806.07429265975998</c:v>
                </c:pt>
                <c:pt idx="8745">
                  <c:v>-806.07554435730003</c:v>
                </c:pt>
                <c:pt idx="8746">
                  <c:v>-806.07608079910301</c:v>
                </c:pt>
                <c:pt idx="8747">
                  <c:v>-806.07620000839302</c:v>
                </c:pt>
                <c:pt idx="8748">
                  <c:v>-806.07608079910301</c:v>
                </c:pt>
                <c:pt idx="8749">
                  <c:v>-806.07590198516903</c:v>
                </c:pt>
                <c:pt idx="8750">
                  <c:v>-806.07578277587902</c:v>
                </c:pt>
                <c:pt idx="8751">
                  <c:v>-806.07602119445801</c:v>
                </c:pt>
                <c:pt idx="8752">
                  <c:v>-806.07691526412998</c:v>
                </c:pt>
                <c:pt idx="8753">
                  <c:v>-806.07870340347301</c:v>
                </c:pt>
                <c:pt idx="8754">
                  <c:v>-806.08138561248802</c:v>
                </c:pt>
                <c:pt idx="8755">
                  <c:v>-806.08502149581898</c:v>
                </c:pt>
                <c:pt idx="8756">
                  <c:v>-806.08931303024303</c:v>
                </c:pt>
                <c:pt idx="8757">
                  <c:v>-806.09390258789097</c:v>
                </c:pt>
                <c:pt idx="8758">
                  <c:v>-806.09837293624901</c:v>
                </c:pt>
                <c:pt idx="8759">
                  <c:v>-806.10224723815895</c:v>
                </c:pt>
                <c:pt idx="8760">
                  <c:v>-806.10504865646396</c:v>
                </c:pt>
                <c:pt idx="8761">
                  <c:v>-806.10635995864902</c:v>
                </c:pt>
                <c:pt idx="8762">
                  <c:v>-806.10600233078003</c:v>
                </c:pt>
                <c:pt idx="8763">
                  <c:v>-806.10397577285801</c:v>
                </c:pt>
                <c:pt idx="8764">
                  <c:v>-806.10063791275002</c:v>
                </c:pt>
                <c:pt idx="8765">
                  <c:v>-806.09640598297096</c:v>
                </c:pt>
                <c:pt idx="8766">
                  <c:v>-806.09175682067905</c:v>
                </c:pt>
                <c:pt idx="8767">
                  <c:v>-806.08704805374202</c:v>
                </c:pt>
                <c:pt idx="8768">
                  <c:v>-806.08269691467297</c:v>
                </c:pt>
                <c:pt idx="8769">
                  <c:v>-806.079001426697</c:v>
                </c:pt>
                <c:pt idx="8770">
                  <c:v>-806.07614040374801</c:v>
                </c:pt>
                <c:pt idx="8771">
                  <c:v>-806.07411384582497</c:v>
                </c:pt>
                <c:pt idx="8772">
                  <c:v>-806.07280254364002</c:v>
                </c:pt>
                <c:pt idx="8773">
                  <c:v>-806.07202768325806</c:v>
                </c:pt>
                <c:pt idx="8774">
                  <c:v>-806.07155084609997</c:v>
                </c:pt>
                <c:pt idx="8775">
                  <c:v>-806.07131242752098</c:v>
                </c:pt>
                <c:pt idx="8776">
                  <c:v>-806.07137203216598</c:v>
                </c:pt>
                <c:pt idx="8777">
                  <c:v>-806.07184886932396</c:v>
                </c:pt>
                <c:pt idx="8778">
                  <c:v>-806.07262372970604</c:v>
                </c:pt>
                <c:pt idx="8779">
                  <c:v>-806.07369661331199</c:v>
                </c:pt>
                <c:pt idx="8780">
                  <c:v>-806.07482910156295</c:v>
                </c:pt>
                <c:pt idx="8781">
                  <c:v>-806.07584238052402</c:v>
                </c:pt>
                <c:pt idx="8782">
                  <c:v>-806.07649803161598</c:v>
                </c:pt>
                <c:pt idx="8783">
                  <c:v>-806.076438426972</c:v>
                </c:pt>
                <c:pt idx="8784">
                  <c:v>-806.07554435730003</c:v>
                </c:pt>
                <c:pt idx="8785">
                  <c:v>-806.07363700866699</c:v>
                </c:pt>
                <c:pt idx="8786">
                  <c:v>-806.07095479965199</c:v>
                </c:pt>
                <c:pt idx="8787">
                  <c:v>-806.06761693954502</c:v>
                </c:pt>
                <c:pt idx="8788">
                  <c:v>-806.06410026550304</c:v>
                </c:pt>
                <c:pt idx="8789">
                  <c:v>-806.06088161468494</c:v>
                </c:pt>
                <c:pt idx="8790">
                  <c:v>-806.05855703353905</c:v>
                </c:pt>
                <c:pt idx="8791">
                  <c:v>-806.05742454528797</c:v>
                </c:pt>
                <c:pt idx="8792">
                  <c:v>-806.05766296386696</c:v>
                </c:pt>
                <c:pt idx="8793">
                  <c:v>-806.05909347534202</c:v>
                </c:pt>
                <c:pt idx="8794">
                  <c:v>-806.06153726577804</c:v>
                </c:pt>
                <c:pt idx="8795">
                  <c:v>-806.06451749801704</c:v>
                </c:pt>
                <c:pt idx="8796">
                  <c:v>-806.06749773025501</c:v>
                </c:pt>
                <c:pt idx="8797">
                  <c:v>-806.07023954391502</c:v>
                </c:pt>
                <c:pt idx="8798">
                  <c:v>-806.07250452041603</c:v>
                </c:pt>
                <c:pt idx="8799">
                  <c:v>-806.07429265975998</c:v>
                </c:pt>
                <c:pt idx="8800">
                  <c:v>-806.07584238052402</c:v>
                </c:pt>
                <c:pt idx="8801">
                  <c:v>-806.07745170593296</c:v>
                </c:pt>
                <c:pt idx="8802">
                  <c:v>-806.07941865920998</c:v>
                </c:pt>
                <c:pt idx="8803">
                  <c:v>-806.081981658936</c:v>
                </c:pt>
                <c:pt idx="8804">
                  <c:v>-806.08525991439797</c:v>
                </c:pt>
                <c:pt idx="8805">
                  <c:v>-806.08907461166405</c:v>
                </c:pt>
                <c:pt idx="8806">
                  <c:v>-806.09324693679798</c:v>
                </c:pt>
                <c:pt idx="8807">
                  <c:v>-806.09730005264305</c:v>
                </c:pt>
                <c:pt idx="8808">
                  <c:v>-806.10075712204002</c:v>
                </c:pt>
                <c:pt idx="8809">
                  <c:v>-806.10320091247604</c:v>
                </c:pt>
                <c:pt idx="8810">
                  <c:v>-806.10439300537098</c:v>
                </c:pt>
                <c:pt idx="8811">
                  <c:v>-806.104273796082</c:v>
                </c:pt>
                <c:pt idx="8812">
                  <c:v>-806.10290288925205</c:v>
                </c:pt>
                <c:pt idx="8813">
                  <c:v>-806.10051870346103</c:v>
                </c:pt>
                <c:pt idx="8814">
                  <c:v>-806.09741926193306</c:v>
                </c:pt>
                <c:pt idx="8815">
                  <c:v>-806.09390258789097</c:v>
                </c:pt>
                <c:pt idx="8816">
                  <c:v>-806.09020709991501</c:v>
                </c:pt>
                <c:pt idx="8817">
                  <c:v>-806.08657121658302</c:v>
                </c:pt>
                <c:pt idx="8818">
                  <c:v>-806.08329296112095</c:v>
                </c:pt>
                <c:pt idx="8819">
                  <c:v>-806.08061075210605</c:v>
                </c:pt>
                <c:pt idx="8820">
                  <c:v>-806.07864379882801</c:v>
                </c:pt>
                <c:pt idx="8821">
                  <c:v>-806.07757091522205</c:v>
                </c:pt>
                <c:pt idx="8822">
                  <c:v>-806.07733249664295</c:v>
                </c:pt>
                <c:pt idx="8823">
                  <c:v>-806.07780933380104</c:v>
                </c:pt>
                <c:pt idx="8824">
                  <c:v>-806.07912063598701</c:v>
                </c:pt>
                <c:pt idx="8825">
                  <c:v>-806.08138561248802</c:v>
                </c:pt>
                <c:pt idx="8826">
                  <c:v>-806.08466386795101</c:v>
                </c:pt>
                <c:pt idx="8827">
                  <c:v>-806.08871698379505</c:v>
                </c:pt>
                <c:pt idx="8828">
                  <c:v>-806.093127727509</c:v>
                </c:pt>
                <c:pt idx="8829">
                  <c:v>-806.09730005264305</c:v>
                </c:pt>
                <c:pt idx="8830">
                  <c:v>-806.10093593597401</c:v>
                </c:pt>
                <c:pt idx="8831">
                  <c:v>-806.10367774963402</c:v>
                </c:pt>
                <c:pt idx="8832">
                  <c:v>-806.10528707504295</c:v>
                </c:pt>
                <c:pt idx="8833">
                  <c:v>-806.10558509826706</c:v>
                </c:pt>
                <c:pt idx="8834">
                  <c:v>-806.10421419143699</c:v>
                </c:pt>
                <c:pt idx="8835">
                  <c:v>-806.10105514526401</c:v>
                </c:pt>
                <c:pt idx="8836">
                  <c:v>-806.09628677368198</c:v>
                </c:pt>
                <c:pt idx="8837">
                  <c:v>-806.09044551849399</c:v>
                </c:pt>
                <c:pt idx="8838">
                  <c:v>-806.08424663543701</c:v>
                </c:pt>
                <c:pt idx="8839">
                  <c:v>-806.07816696167004</c:v>
                </c:pt>
                <c:pt idx="8840">
                  <c:v>-806.07280254364002</c:v>
                </c:pt>
                <c:pt idx="8841">
                  <c:v>-806.06839179992699</c:v>
                </c:pt>
                <c:pt idx="8842">
                  <c:v>-806.06505393982002</c:v>
                </c:pt>
                <c:pt idx="8843">
                  <c:v>-806.06290817260799</c:v>
                </c:pt>
                <c:pt idx="8844">
                  <c:v>-806.06189489364601</c:v>
                </c:pt>
                <c:pt idx="8845">
                  <c:v>-806.06189489364601</c:v>
                </c:pt>
                <c:pt idx="8846">
                  <c:v>-806.062550544739</c:v>
                </c:pt>
                <c:pt idx="8847">
                  <c:v>-806.06362342834495</c:v>
                </c:pt>
                <c:pt idx="8848">
                  <c:v>-806.06469631195102</c:v>
                </c:pt>
                <c:pt idx="8849">
                  <c:v>-806.06553077697799</c:v>
                </c:pt>
                <c:pt idx="8850">
                  <c:v>-806.06612682342598</c:v>
                </c:pt>
                <c:pt idx="8851">
                  <c:v>-806.06642484664906</c:v>
                </c:pt>
                <c:pt idx="8852">
                  <c:v>-806.06642484664906</c:v>
                </c:pt>
                <c:pt idx="8853">
                  <c:v>-806.06606721878097</c:v>
                </c:pt>
                <c:pt idx="8854">
                  <c:v>-806.06535196304299</c:v>
                </c:pt>
                <c:pt idx="8855">
                  <c:v>-806.06415987014805</c:v>
                </c:pt>
                <c:pt idx="8856">
                  <c:v>-806.06272935867298</c:v>
                </c:pt>
                <c:pt idx="8857">
                  <c:v>-806.06100082397495</c:v>
                </c:pt>
                <c:pt idx="8858">
                  <c:v>-806.05915307998703</c:v>
                </c:pt>
                <c:pt idx="8859">
                  <c:v>-806.05736494064399</c:v>
                </c:pt>
                <c:pt idx="8860">
                  <c:v>-806.05557680130005</c:v>
                </c:pt>
                <c:pt idx="8861">
                  <c:v>-806.054027080536</c:v>
                </c:pt>
                <c:pt idx="8862">
                  <c:v>-806.05271577835094</c:v>
                </c:pt>
                <c:pt idx="8863">
                  <c:v>-806.05170249938999</c:v>
                </c:pt>
                <c:pt idx="8864">
                  <c:v>-806.05074882507301</c:v>
                </c:pt>
                <c:pt idx="8865">
                  <c:v>-806.04973554611195</c:v>
                </c:pt>
                <c:pt idx="8866">
                  <c:v>-806.048424243927</c:v>
                </c:pt>
                <c:pt idx="8867">
                  <c:v>-806.04693412780796</c:v>
                </c:pt>
                <c:pt idx="8868">
                  <c:v>-806.04514598846504</c:v>
                </c:pt>
                <c:pt idx="8869">
                  <c:v>-806.04317903518699</c:v>
                </c:pt>
                <c:pt idx="8870">
                  <c:v>-806.04127168655396</c:v>
                </c:pt>
                <c:pt idx="8871">
                  <c:v>-806.03948354721103</c:v>
                </c:pt>
                <c:pt idx="8872">
                  <c:v>-806.03811264038097</c:v>
                </c:pt>
                <c:pt idx="8873">
                  <c:v>-806.03757619857799</c:v>
                </c:pt>
                <c:pt idx="8874">
                  <c:v>-806.03799343109199</c:v>
                </c:pt>
                <c:pt idx="8875">
                  <c:v>-806.03948354721103</c:v>
                </c:pt>
                <c:pt idx="8876">
                  <c:v>-806.04192733764705</c:v>
                </c:pt>
                <c:pt idx="8877">
                  <c:v>-806.04502677917503</c:v>
                </c:pt>
                <c:pt idx="8878">
                  <c:v>-806.048483848572</c:v>
                </c:pt>
                <c:pt idx="8879">
                  <c:v>-806.05200052261398</c:v>
                </c:pt>
                <c:pt idx="8880">
                  <c:v>-806.05527877807594</c:v>
                </c:pt>
                <c:pt idx="8881">
                  <c:v>-806.05813980102596</c:v>
                </c:pt>
                <c:pt idx="8882">
                  <c:v>-806.06052398681697</c:v>
                </c:pt>
                <c:pt idx="8883">
                  <c:v>-806.062610149384</c:v>
                </c:pt>
                <c:pt idx="8884">
                  <c:v>-806.06445789337204</c:v>
                </c:pt>
                <c:pt idx="8885">
                  <c:v>-806.06612682342598</c:v>
                </c:pt>
                <c:pt idx="8886">
                  <c:v>-806.06761693954502</c:v>
                </c:pt>
                <c:pt idx="8887">
                  <c:v>-806.06898784637497</c:v>
                </c:pt>
                <c:pt idx="8888">
                  <c:v>-806.07023954391502</c:v>
                </c:pt>
                <c:pt idx="8889">
                  <c:v>-806.07119321823097</c:v>
                </c:pt>
                <c:pt idx="8890">
                  <c:v>-806.07172966003395</c:v>
                </c:pt>
                <c:pt idx="8891">
                  <c:v>-806.07161045074497</c:v>
                </c:pt>
                <c:pt idx="8892">
                  <c:v>-806.070656776428</c:v>
                </c:pt>
                <c:pt idx="8893">
                  <c:v>-806.06874942779598</c:v>
                </c:pt>
                <c:pt idx="8894">
                  <c:v>-806.06606721878097</c:v>
                </c:pt>
                <c:pt idx="8895">
                  <c:v>-806.06284856796299</c:v>
                </c:pt>
                <c:pt idx="8896">
                  <c:v>-806.05939149856601</c:v>
                </c:pt>
                <c:pt idx="8897">
                  <c:v>-806.05599403381404</c:v>
                </c:pt>
                <c:pt idx="8898">
                  <c:v>-806.05283498764095</c:v>
                </c:pt>
                <c:pt idx="8899">
                  <c:v>-806.04997396469105</c:v>
                </c:pt>
                <c:pt idx="8900">
                  <c:v>-806.04753017425605</c:v>
                </c:pt>
                <c:pt idx="8901">
                  <c:v>-806.04556322097801</c:v>
                </c:pt>
                <c:pt idx="8902">
                  <c:v>-806.04413270950295</c:v>
                </c:pt>
                <c:pt idx="8903">
                  <c:v>-806.043238639832</c:v>
                </c:pt>
                <c:pt idx="8904">
                  <c:v>-806.04276180267402</c:v>
                </c:pt>
                <c:pt idx="8905">
                  <c:v>-806.04240417480503</c:v>
                </c:pt>
                <c:pt idx="8906">
                  <c:v>-806.04216575622604</c:v>
                </c:pt>
                <c:pt idx="8907">
                  <c:v>-806.04180812835705</c:v>
                </c:pt>
                <c:pt idx="8908">
                  <c:v>-806.04156970977795</c:v>
                </c:pt>
                <c:pt idx="8909">
                  <c:v>-806.04133129119896</c:v>
                </c:pt>
                <c:pt idx="8910">
                  <c:v>-806.04115247726497</c:v>
                </c:pt>
                <c:pt idx="8911">
                  <c:v>-806.04091405868598</c:v>
                </c:pt>
                <c:pt idx="8912">
                  <c:v>-806.04061603546199</c:v>
                </c:pt>
                <c:pt idx="8913">
                  <c:v>-806.04037761688301</c:v>
                </c:pt>
                <c:pt idx="8914">
                  <c:v>-806.040198802948</c:v>
                </c:pt>
                <c:pt idx="8915">
                  <c:v>-806.040198802948</c:v>
                </c:pt>
                <c:pt idx="8916">
                  <c:v>-806.04037761688301</c:v>
                </c:pt>
                <c:pt idx="8917">
                  <c:v>-806.04055643081699</c:v>
                </c:pt>
                <c:pt idx="8918">
                  <c:v>-806.04079484939598</c:v>
                </c:pt>
                <c:pt idx="8919">
                  <c:v>-806.04097366332996</c:v>
                </c:pt>
                <c:pt idx="8920">
                  <c:v>-806.04109287261997</c:v>
                </c:pt>
                <c:pt idx="8921">
                  <c:v>-806.04121208190895</c:v>
                </c:pt>
                <c:pt idx="8922">
                  <c:v>-806.04127168655396</c:v>
                </c:pt>
                <c:pt idx="8923">
                  <c:v>-806.04127168655396</c:v>
                </c:pt>
                <c:pt idx="8924">
                  <c:v>-806.04109287261997</c:v>
                </c:pt>
                <c:pt idx="8925">
                  <c:v>-806.04073524475098</c:v>
                </c:pt>
                <c:pt idx="8926">
                  <c:v>-806.04007959365902</c:v>
                </c:pt>
                <c:pt idx="8927">
                  <c:v>-806.03936433792103</c:v>
                </c:pt>
                <c:pt idx="8928">
                  <c:v>-806.03864908218395</c:v>
                </c:pt>
                <c:pt idx="8929">
                  <c:v>-806.03817224502598</c:v>
                </c:pt>
                <c:pt idx="8930">
                  <c:v>-806.03811264038097</c:v>
                </c:pt>
                <c:pt idx="8931">
                  <c:v>-806.03852987289395</c:v>
                </c:pt>
                <c:pt idx="8932">
                  <c:v>-806.03936433792103</c:v>
                </c:pt>
                <c:pt idx="8933">
                  <c:v>-806.04055643081699</c:v>
                </c:pt>
                <c:pt idx="8934">
                  <c:v>-806.04192733764705</c:v>
                </c:pt>
                <c:pt idx="8935">
                  <c:v>-806.043238639832</c:v>
                </c:pt>
                <c:pt idx="8936">
                  <c:v>-806.04413270950295</c:v>
                </c:pt>
                <c:pt idx="8937">
                  <c:v>-806.04419231414795</c:v>
                </c:pt>
                <c:pt idx="8938">
                  <c:v>-806.04305982589699</c:v>
                </c:pt>
                <c:pt idx="8939">
                  <c:v>-806.04049682617199</c:v>
                </c:pt>
                <c:pt idx="8940">
                  <c:v>-806.03662252426204</c:v>
                </c:pt>
                <c:pt idx="8941">
                  <c:v>-806.03185415268001</c:v>
                </c:pt>
                <c:pt idx="8942">
                  <c:v>-806.02666854858398</c:v>
                </c:pt>
                <c:pt idx="8943">
                  <c:v>-806.02160215377796</c:v>
                </c:pt>
                <c:pt idx="8944">
                  <c:v>-806.01713180542004</c:v>
                </c:pt>
                <c:pt idx="8945">
                  <c:v>-806.01349592208896</c:v>
                </c:pt>
                <c:pt idx="8946">
                  <c:v>-806.01099252700806</c:v>
                </c:pt>
                <c:pt idx="8947">
                  <c:v>-806.009681224823</c:v>
                </c:pt>
                <c:pt idx="8948">
                  <c:v>-806.00956201553402</c:v>
                </c:pt>
                <c:pt idx="8949">
                  <c:v>-806.01033687591598</c:v>
                </c:pt>
                <c:pt idx="8950">
                  <c:v>-806.01164817810104</c:v>
                </c:pt>
                <c:pt idx="8951">
                  <c:v>-806.01295948028599</c:v>
                </c:pt>
                <c:pt idx="8952">
                  <c:v>-806.01403236389206</c:v>
                </c:pt>
                <c:pt idx="8953">
                  <c:v>-806.01444959640503</c:v>
                </c:pt>
                <c:pt idx="8954">
                  <c:v>-806.01433038711605</c:v>
                </c:pt>
                <c:pt idx="8955">
                  <c:v>-806.01355552673397</c:v>
                </c:pt>
                <c:pt idx="8956">
                  <c:v>-806.012363433838</c:v>
                </c:pt>
                <c:pt idx="8957">
                  <c:v>-806.01105213165295</c:v>
                </c:pt>
                <c:pt idx="8958">
                  <c:v>-806.00986003875801</c:v>
                </c:pt>
                <c:pt idx="8959">
                  <c:v>-806.00926399231003</c:v>
                </c:pt>
                <c:pt idx="8960">
                  <c:v>-806.00944280624401</c:v>
                </c:pt>
                <c:pt idx="8961">
                  <c:v>-806.01063489913997</c:v>
                </c:pt>
                <c:pt idx="8962">
                  <c:v>-806.01284027099598</c:v>
                </c:pt>
                <c:pt idx="8963">
                  <c:v>-806.01599931716896</c:v>
                </c:pt>
                <c:pt idx="8964">
                  <c:v>-806.01975440979004</c:v>
                </c:pt>
                <c:pt idx="8965">
                  <c:v>-806.02356910705601</c:v>
                </c:pt>
                <c:pt idx="8966">
                  <c:v>-806.02678775787399</c:v>
                </c:pt>
                <c:pt idx="8967">
                  <c:v>-806.02899312973</c:v>
                </c:pt>
                <c:pt idx="8968">
                  <c:v>-806.02994680404697</c:v>
                </c:pt>
                <c:pt idx="8969">
                  <c:v>-806.02958917617798</c:v>
                </c:pt>
                <c:pt idx="8970">
                  <c:v>-806.02809906005905</c:v>
                </c:pt>
                <c:pt idx="8971">
                  <c:v>-806.02577447891304</c:v>
                </c:pt>
                <c:pt idx="8972">
                  <c:v>-806.02285385131904</c:v>
                </c:pt>
                <c:pt idx="8973">
                  <c:v>-806.01975440979004</c:v>
                </c:pt>
                <c:pt idx="8974">
                  <c:v>-806.01689338684105</c:v>
                </c:pt>
                <c:pt idx="8975">
                  <c:v>-806.01462841034004</c:v>
                </c:pt>
                <c:pt idx="8976">
                  <c:v>-806.01301908493099</c:v>
                </c:pt>
                <c:pt idx="8977">
                  <c:v>-806.01206541061401</c:v>
                </c:pt>
                <c:pt idx="8978">
                  <c:v>-806.01135015487705</c:v>
                </c:pt>
                <c:pt idx="8979">
                  <c:v>-806.01051568984997</c:v>
                </c:pt>
                <c:pt idx="8980">
                  <c:v>-806.00914478302002</c:v>
                </c:pt>
                <c:pt idx="8981">
                  <c:v>-806.00687980651901</c:v>
                </c:pt>
                <c:pt idx="8982">
                  <c:v>-806.00372076034603</c:v>
                </c:pt>
                <c:pt idx="8983">
                  <c:v>-805.99960803985596</c:v>
                </c:pt>
                <c:pt idx="8984">
                  <c:v>-805.99472045898494</c:v>
                </c:pt>
                <c:pt idx="8985">
                  <c:v>-805.98935604095504</c:v>
                </c:pt>
                <c:pt idx="8986">
                  <c:v>-805.98369359970104</c:v>
                </c:pt>
                <c:pt idx="8987">
                  <c:v>-805.97815036773704</c:v>
                </c:pt>
                <c:pt idx="8988">
                  <c:v>-805.97302436828602</c:v>
                </c:pt>
                <c:pt idx="8989">
                  <c:v>-805.96879243850697</c:v>
                </c:pt>
                <c:pt idx="8990">
                  <c:v>-805.96581220626899</c:v>
                </c:pt>
                <c:pt idx="8991">
                  <c:v>-805.96432209014904</c:v>
                </c:pt>
                <c:pt idx="8992">
                  <c:v>-805.96450090408302</c:v>
                </c:pt>
                <c:pt idx="8993">
                  <c:v>-805.96616983413696</c:v>
                </c:pt>
                <c:pt idx="8994">
                  <c:v>-805.96926927566506</c:v>
                </c:pt>
                <c:pt idx="8995">
                  <c:v>-805.97344160080002</c:v>
                </c:pt>
                <c:pt idx="8996">
                  <c:v>-805.97820997238205</c:v>
                </c:pt>
                <c:pt idx="8997">
                  <c:v>-805.98303794860897</c:v>
                </c:pt>
                <c:pt idx="8998">
                  <c:v>-805.98721027374302</c:v>
                </c:pt>
                <c:pt idx="8999">
                  <c:v>-805.99013090133701</c:v>
                </c:pt>
                <c:pt idx="9000">
                  <c:v>-805.99126338958797</c:v>
                </c:pt>
                <c:pt idx="9001">
                  <c:v>-805.99007129669201</c:v>
                </c:pt>
                <c:pt idx="9002">
                  <c:v>-805.98661422729504</c:v>
                </c:pt>
                <c:pt idx="9003">
                  <c:v>-805.98095178604103</c:v>
                </c:pt>
                <c:pt idx="9004">
                  <c:v>-805.973680019379</c:v>
                </c:pt>
                <c:pt idx="9005">
                  <c:v>-805.96557378768898</c:v>
                </c:pt>
                <c:pt idx="9006">
                  <c:v>-805.95734834670998</c:v>
                </c:pt>
                <c:pt idx="9007">
                  <c:v>-805.94983816146896</c:v>
                </c:pt>
                <c:pt idx="9008">
                  <c:v>-805.943520069123</c:v>
                </c:pt>
                <c:pt idx="9009">
                  <c:v>-805.93863248825096</c:v>
                </c:pt>
                <c:pt idx="9010">
                  <c:v>-805.93511581420898</c:v>
                </c:pt>
                <c:pt idx="9011">
                  <c:v>-805.93267202377297</c:v>
                </c:pt>
                <c:pt idx="9012">
                  <c:v>-805.93100309372005</c:v>
                </c:pt>
                <c:pt idx="9013">
                  <c:v>-805.92975139617897</c:v>
                </c:pt>
                <c:pt idx="9014">
                  <c:v>-805.92867851257301</c:v>
                </c:pt>
                <c:pt idx="9015">
                  <c:v>-805.92754602432296</c:v>
                </c:pt>
                <c:pt idx="9016">
                  <c:v>-805.926353931427</c:v>
                </c:pt>
                <c:pt idx="9017">
                  <c:v>-805.92516183853195</c:v>
                </c:pt>
                <c:pt idx="9018">
                  <c:v>-805.92438697814998</c:v>
                </c:pt>
                <c:pt idx="9019">
                  <c:v>-805.92438697814998</c:v>
                </c:pt>
                <c:pt idx="9020">
                  <c:v>-805.92551946640003</c:v>
                </c:pt>
                <c:pt idx="9021">
                  <c:v>-805.92778444290195</c:v>
                </c:pt>
                <c:pt idx="9022">
                  <c:v>-805.93076467514095</c:v>
                </c:pt>
                <c:pt idx="9023">
                  <c:v>-805.93398332595802</c:v>
                </c:pt>
                <c:pt idx="9024">
                  <c:v>-805.93684434890804</c:v>
                </c:pt>
                <c:pt idx="9025">
                  <c:v>-805.93899011611995</c:v>
                </c:pt>
                <c:pt idx="9026">
                  <c:v>-805.94006299972602</c:v>
                </c:pt>
                <c:pt idx="9027">
                  <c:v>-805.93982458114601</c:v>
                </c:pt>
                <c:pt idx="9028">
                  <c:v>-805.93803644180298</c:v>
                </c:pt>
                <c:pt idx="9029">
                  <c:v>-805.93475818634101</c:v>
                </c:pt>
                <c:pt idx="9030">
                  <c:v>-805.93028783798195</c:v>
                </c:pt>
                <c:pt idx="9031">
                  <c:v>-805.92504262924194</c:v>
                </c:pt>
                <c:pt idx="9032">
                  <c:v>-805.91943979263306</c:v>
                </c:pt>
                <c:pt idx="9033">
                  <c:v>-805.91377735137996</c:v>
                </c:pt>
                <c:pt idx="9034">
                  <c:v>-805.90811491012596</c:v>
                </c:pt>
                <c:pt idx="9035">
                  <c:v>-805.90257167816196</c:v>
                </c:pt>
                <c:pt idx="9036">
                  <c:v>-805.89696884155296</c:v>
                </c:pt>
                <c:pt idx="9037">
                  <c:v>-805.89118719100998</c:v>
                </c:pt>
                <c:pt idx="9038">
                  <c:v>-805.885047912598</c:v>
                </c:pt>
                <c:pt idx="9039">
                  <c:v>-805.87855100631702</c:v>
                </c:pt>
                <c:pt idx="9040">
                  <c:v>-805.87157726287899</c:v>
                </c:pt>
                <c:pt idx="9041">
                  <c:v>-805.86436510086105</c:v>
                </c:pt>
                <c:pt idx="9042">
                  <c:v>-805.857152938843</c:v>
                </c:pt>
                <c:pt idx="9043">
                  <c:v>-805.85035800933895</c:v>
                </c:pt>
                <c:pt idx="9044">
                  <c:v>-805.84433794021595</c:v>
                </c:pt>
                <c:pt idx="9045">
                  <c:v>-805.83939075470005</c:v>
                </c:pt>
                <c:pt idx="9046">
                  <c:v>-805.83581447601296</c:v>
                </c:pt>
                <c:pt idx="9047">
                  <c:v>-805.83378791809105</c:v>
                </c:pt>
                <c:pt idx="9048">
                  <c:v>-805.83313226699897</c:v>
                </c:pt>
                <c:pt idx="9049">
                  <c:v>-805.83378791809105</c:v>
                </c:pt>
                <c:pt idx="9050">
                  <c:v>-805.83533763885498</c:v>
                </c:pt>
                <c:pt idx="9051">
                  <c:v>-805.83730459213302</c:v>
                </c:pt>
                <c:pt idx="9052">
                  <c:v>-805.83927154541004</c:v>
                </c:pt>
                <c:pt idx="9053">
                  <c:v>-805.84076166153</c:v>
                </c:pt>
                <c:pt idx="9054">
                  <c:v>-805.84141731262196</c:v>
                </c:pt>
                <c:pt idx="9055">
                  <c:v>-805.84111928939797</c:v>
                </c:pt>
                <c:pt idx="9056">
                  <c:v>-805.83980798721302</c:v>
                </c:pt>
                <c:pt idx="9057">
                  <c:v>-805.83766222000099</c:v>
                </c:pt>
                <c:pt idx="9058">
                  <c:v>-805.83468198776302</c:v>
                </c:pt>
                <c:pt idx="9059">
                  <c:v>-805.83110570907604</c:v>
                </c:pt>
                <c:pt idx="9060">
                  <c:v>-805.82723140716598</c:v>
                </c:pt>
                <c:pt idx="9061">
                  <c:v>-805.82317829132103</c:v>
                </c:pt>
                <c:pt idx="9062">
                  <c:v>-805.81930398941097</c:v>
                </c:pt>
                <c:pt idx="9063">
                  <c:v>-805.81560850143501</c:v>
                </c:pt>
                <c:pt idx="9064">
                  <c:v>-805.81209182739303</c:v>
                </c:pt>
                <c:pt idx="9065">
                  <c:v>-805.80863475799595</c:v>
                </c:pt>
                <c:pt idx="9066">
                  <c:v>-805.80517768859897</c:v>
                </c:pt>
                <c:pt idx="9067">
                  <c:v>-805.801601409912</c:v>
                </c:pt>
                <c:pt idx="9068">
                  <c:v>-805.79796552658104</c:v>
                </c:pt>
                <c:pt idx="9069">
                  <c:v>-805.79409122467098</c:v>
                </c:pt>
                <c:pt idx="9070">
                  <c:v>-805.78991889953602</c:v>
                </c:pt>
                <c:pt idx="9071">
                  <c:v>-805.78562736511299</c:v>
                </c:pt>
                <c:pt idx="9072">
                  <c:v>-805.78127622604404</c:v>
                </c:pt>
                <c:pt idx="9073">
                  <c:v>-805.77710390090999</c:v>
                </c:pt>
                <c:pt idx="9074">
                  <c:v>-805.77340841293403</c:v>
                </c:pt>
                <c:pt idx="9075">
                  <c:v>-805.77042818069503</c:v>
                </c:pt>
                <c:pt idx="9076">
                  <c:v>-805.76834201812801</c:v>
                </c:pt>
                <c:pt idx="9077">
                  <c:v>-805.76709032058704</c:v>
                </c:pt>
                <c:pt idx="9078">
                  <c:v>-805.76661348342896</c:v>
                </c:pt>
                <c:pt idx="9079">
                  <c:v>-805.76667308807396</c:v>
                </c:pt>
                <c:pt idx="9080">
                  <c:v>-805.76691150665295</c:v>
                </c:pt>
                <c:pt idx="9081">
                  <c:v>-805.76703071594295</c:v>
                </c:pt>
                <c:pt idx="9082">
                  <c:v>-805.76661348342896</c:v>
                </c:pt>
                <c:pt idx="9083">
                  <c:v>-805.76518297195503</c:v>
                </c:pt>
                <c:pt idx="9084">
                  <c:v>-805.76238155365002</c:v>
                </c:pt>
                <c:pt idx="9085">
                  <c:v>-805.75797080993698</c:v>
                </c:pt>
                <c:pt idx="9086">
                  <c:v>-805.75201034545898</c:v>
                </c:pt>
                <c:pt idx="9087">
                  <c:v>-805.74497699737606</c:v>
                </c:pt>
                <c:pt idx="9088">
                  <c:v>-805.73728799820003</c:v>
                </c:pt>
                <c:pt idx="9089">
                  <c:v>-805.729420185089</c:v>
                </c:pt>
                <c:pt idx="9090">
                  <c:v>-805.72179079055798</c:v>
                </c:pt>
                <c:pt idx="9091">
                  <c:v>-805.71481704711903</c:v>
                </c:pt>
                <c:pt idx="9092">
                  <c:v>-805.70903539657604</c:v>
                </c:pt>
                <c:pt idx="9093">
                  <c:v>-805.70468425750801</c:v>
                </c:pt>
                <c:pt idx="9094">
                  <c:v>-805.702002048493</c:v>
                </c:pt>
                <c:pt idx="9095">
                  <c:v>-805.70098876953102</c:v>
                </c:pt>
                <c:pt idx="9096">
                  <c:v>-805.70140600204502</c:v>
                </c:pt>
                <c:pt idx="9097">
                  <c:v>-805.70295572280895</c:v>
                </c:pt>
                <c:pt idx="9098">
                  <c:v>-805.70539951324497</c:v>
                </c:pt>
                <c:pt idx="9099">
                  <c:v>-805.70837974548397</c:v>
                </c:pt>
                <c:pt idx="9100">
                  <c:v>-805.71153879165695</c:v>
                </c:pt>
                <c:pt idx="9101">
                  <c:v>-805.71463823318504</c:v>
                </c:pt>
                <c:pt idx="9102">
                  <c:v>-805.71726083755505</c:v>
                </c:pt>
                <c:pt idx="9103">
                  <c:v>-805.71922779083297</c:v>
                </c:pt>
                <c:pt idx="9104">
                  <c:v>-805.72030067443904</c:v>
                </c:pt>
                <c:pt idx="9105">
                  <c:v>-805.72030067443904</c:v>
                </c:pt>
                <c:pt idx="9106">
                  <c:v>-805.71910858154297</c:v>
                </c:pt>
                <c:pt idx="9107">
                  <c:v>-805.71684360504196</c:v>
                </c:pt>
                <c:pt idx="9108">
                  <c:v>-805.71362495422397</c:v>
                </c:pt>
                <c:pt idx="9109">
                  <c:v>-805.70981025695801</c:v>
                </c:pt>
                <c:pt idx="9110">
                  <c:v>-805.70557832717896</c:v>
                </c:pt>
                <c:pt idx="9111">
                  <c:v>-805.70116758346603</c:v>
                </c:pt>
                <c:pt idx="9112">
                  <c:v>-805.69675683975197</c:v>
                </c:pt>
                <c:pt idx="9113">
                  <c:v>-805.69240570068405</c:v>
                </c:pt>
                <c:pt idx="9114">
                  <c:v>-805.688173770905</c:v>
                </c:pt>
                <c:pt idx="9115">
                  <c:v>-805.68423986435005</c:v>
                </c:pt>
                <c:pt idx="9116">
                  <c:v>-805.68072319030796</c:v>
                </c:pt>
                <c:pt idx="9117">
                  <c:v>-805.67756414413498</c:v>
                </c:pt>
                <c:pt idx="9118">
                  <c:v>-805.67482233047497</c:v>
                </c:pt>
                <c:pt idx="9119">
                  <c:v>-805.67243814468395</c:v>
                </c:pt>
                <c:pt idx="9120">
                  <c:v>-805.67035198211704</c:v>
                </c:pt>
                <c:pt idx="9121">
                  <c:v>-805.66856384277401</c:v>
                </c:pt>
                <c:pt idx="9122">
                  <c:v>-805.66707372665405</c:v>
                </c:pt>
                <c:pt idx="9123">
                  <c:v>-805.665822029114</c:v>
                </c:pt>
                <c:pt idx="9124">
                  <c:v>-805.66457033157405</c:v>
                </c:pt>
                <c:pt idx="9125">
                  <c:v>-805.66302061081001</c:v>
                </c:pt>
                <c:pt idx="9126">
                  <c:v>-805.66093444824196</c:v>
                </c:pt>
                <c:pt idx="9127">
                  <c:v>-805.65807342529297</c:v>
                </c:pt>
                <c:pt idx="9128">
                  <c:v>-805.65437793731701</c:v>
                </c:pt>
                <c:pt idx="9129">
                  <c:v>-805.64984798431396</c:v>
                </c:pt>
                <c:pt idx="9130">
                  <c:v>-805.64460277557396</c:v>
                </c:pt>
                <c:pt idx="9131">
                  <c:v>-805.63876152038597</c:v>
                </c:pt>
                <c:pt idx="9132">
                  <c:v>-805.63244342804001</c:v>
                </c:pt>
                <c:pt idx="9133">
                  <c:v>-805.62594652175903</c:v>
                </c:pt>
                <c:pt idx="9134">
                  <c:v>-805.61950922012397</c:v>
                </c:pt>
                <c:pt idx="9135">
                  <c:v>-805.61336994171199</c:v>
                </c:pt>
                <c:pt idx="9136">
                  <c:v>-805.60776710510299</c:v>
                </c:pt>
                <c:pt idx="9137">
                  <c:v>-805.60276031494197</c:v>
                </c:pt>
                <c:pt idx="9138">
                  <c:v>-805.59840917587303</c:v>
                </c:pt>
                <c:pt idx="9139">
                  <c:v>-805.59465408325195</c:v>
                </c:pt>
                <c:pt idx="9140">
                  <c:v>-805.59125661849998</c:v>
                </c:pt>
                <c:pt idx="9141">
                  <c:v>-805.588157176972</c:v>
                </c:pt>
                <c:pt idx="9142">
                  <c:v>-805.58529615402199</c:v>
                </c:pt>
                <c:pt idx="9143">
                  <c:v>-805.58261394500801</c:v>
                </c:pt>
                <c:pt idx="9144">
                  <c:v>-805.58005094528198</c:v>
                </c:pt>
                <c:pt idx="9145">
                  <c:v>-805.57772636413597</c:v>
                </c:pt>
                <c:pt idx="9146">
                  <c:v>-805.57552099227905</c:v>
                </c:pt>
                <c:pt idx="9147">
                  <c:v>-805.57343482971203</c:v>
                </c:pt>
                <c:pt idx="9148">
                  <c:v>-805.57152748107899</c:v>
                </c:pt>
                <c:pt idx="9149">
                  <c:v>-805.56991815567005</c:v>
                </c:pt>
                <c:pt idx="9150">
                  <c:v>-805.56866645813</c:v>
                </c:pt>
                <c:pt idx="9151">
                  <c:v>-805.56771278381404</c:v>
                </c:pt>
                <c:pt idx="9152">
                  <c:v>-805.56687831878696</c:v>
                </c:pt>
                <c:pt idx="9153">
                  <c:v>-805.56628227233898</c:v>
                </c:pt>
                <c:pt idx="9154">
                  <c:v>-805.56580543518101</c:v>
                </c:pt>
                <c:pt idx="9155">
                  <c:v>-805.56562662124702</c:v>
                </c:pt>
                <c:pt idx="9156">
                  <c:v>-805.56580543518101</c:v>
                </c:pt>
                <c:pt idx="9157">
                  <c:v>-805.56634187698398</c:v>
                </c:pt>
                <c:pt idx="9158">
                  <c:v>-805.56723594665505</c:v>
                </c:pt>
                <c:pt idx="9159">
                  <c:v>-805.56824922561702</c:v>
                </c:pt>
                <c:pt idx="9160">
                  <c:v>-805.56920289993298</c:v>
                </c:pt>
                <c:pt idx="9161">
                  <c:v>-805.56997776031506</c:v>
                </c:pt>
                <c:pt idx="9162">
                  <c:v>-805.57027578353905</c:v>
                </c:pt>
                <c:pt idx="9163">
                  <c:v>-805.56997776031506</c:v>
                </c:pt>
                <c:pt idx="9164">
                  <c:v>-805.56908369064399</c:v>
                </c:pt>
                <c:pt idx="9165">
                  <c:v>-805.56771278381404</c:v>
                </c:pt>
                <c:pt idx="9166">
                  <c:v>-805.56604385375999</c:v>
                </c:pt>
                <c:pt idx="9167">
                  <c:v>-805.56443452835094</c:v>
                </c:pt>
                <c:pt idx="9168">
                  <c:v>-805.563242435456</c:v>
                </c:pt>
                <c:pt idx="9169">
                  <c:v>-805.56252717971802</c:v>
                </c:pt>
                <c:pt idx="9170">
                  <c:v>-805.56246757507301</c:v>
                </c:pt>
                <c:pt idx="9171">
                  <c:v>-805.56300401687599</c:v>
                </c:pt>
                <c:pt idx="9172">
                  <c:v>-805.56407690048195</c:v>
                </c:pt>
                <c:pt idx="9173">
                  <c:v>-805.56544780731201</c:v>
                </c:pt>
                <c:pt idx="9174">
                  <c:v>-805.56669950485298</c:v>
                </c:pt>
                <c:pt idx="9175">
                  <c:v>-805.56747436523494</c:v>
                </c:pt>
                <c:pt idx="9176">
                  <c:v>-805.56729555130005</c:v>
                </c:pt>
                <c:pt idx="9177">
                  <c:v>-805.56604385375999</c:v>
                </c:pt>
                <c:pt idx="9178">
                  <c:v>-805.56377887725898</c:v>
                </c:pt>
                <c:pt idx="9179">
                  <c:v>-805.56061983108498</c:v>
                </c:pt>
                <c:pt idx="9180">
                  <c:v>-805.55680513382003</c:v>
                </c:pt>
                <c:pt idx="9181">
                  <c:v>-805.55239439010597</c:v>
                </c:pt>
                <c:pt idx="9182">
                  <c:v>-805.54744720458996</c:v>
                </c:pt>
                <c:pt idx="9183">
                  <c:v>-805.54220199584995</c:v>
                </c:pt>
                <c:pt idx="9184">
                  <c:v>-805.53683757782005</c:v>
                </c:pt>
                <c:pt idx="9185">
                  <c:v>-805.53147315979004</c:v>
                </c:pt>
                <c:pt idx="9186">
                  <c:v>-805.52616834640503</c:v>
                </c:pt>
                <c:pt idx="9187">
                  <c:v>-805.52098274231003</c:v>
                </c:pt>
                <c:pt idx="9188">
                  <c:v>-805.51567792892502</c:v>
                </c:pt>
                <c:pt idx="9189">
                  <c:v>-805.510194301605</c:v>
                </c:pt>
                <c:pt idx="9190">
                  <c:v>-805.50447225570701</c:v>
                </c:pt>
                <c:pt idx="9191">
                  <c:v>-805.49845218658504</c:v>
                </c:pt>
                <c:pt idx="9192">
                  <c:v>-805.49219369888306</c:v>
                </c:pt>
                <c:pt idx="9193">
                  <c:v>-805.48593521118198</c:v>
                </c:pt>
                <c:pt idx="9194">
                  <c:v>-805.47985553741501</c:v>
                </c:pt>
                <c:pt idx="9195">
                  <c:v>-805.474193096161</c:v>
                </c:pt>
                <c:pt idx="9196">
                  <c:v>-805.46924591064499</c:v>
                </c:pt>
                <c:pt idx="9197">
                  <c:v>-805.46543121337902</c:v>
                </c:pt>
                <c:pt idx="9198">
                  <c:v>-805.462987422943</c:v>
                </c:pt>
                <c:pt idx="9199">
                  <c:v>-805.46221256256104</c:v>
                </c:pt>
                <c:pt idx="9200">
                  <c:v>-805.46322584152199</c:v>
                </c:pt>
                <c:pt idx="9201">
                  <c:v>-805.46578884124801</c:v>
                </c:pt>
                <c:pt idx="9202">
                  <c:v>-805.46960353851296</c:v>
                </c:pt>
                <c:pt idx="9203">
                  <c:v>-805.47407388687202</c:v>
                </c:pt>
                <c:pt idx="9204">
                  <c:v>-805.47866344451904</c:v>
                </c:pt>
                <c:pt idx="9205">
                  <c:v>-805.482776165009</c:v>
                </c:pt>
                <c:pt idx="9206">
                  <c:v>-805.48587560653698</c:v>
                </c:pt>
                <c:pt idx="9207">
                  <c:v>-805.48748493194603</c:v>
                </c:pt>
                <c:pt idx="9208">
                  <c:v>-805.48724651336704</c:v>
                </c:pt>
                <c:pt idx="9209">
                  <c:v>-805.48492193222103</c:v>
                </c:pt>
                <c:pt idx="9210">
                  <c:v>-805.48051118850697</c:v>
                </c:pt>
                <c:pt idx="9211">
                  <c:v>-805.474133491516</c:v>
                </c:pt>
                <c:pt idx="9212">
                  <c:v>-805.46614646911598</c:v>
                </c:pt>
                <c:pt idx="9213">
                  <c:v>-805.45696735382103</c:v>
                </c:pt>
                <c:pt idx="9214">
                  <c:v>-805.44713258743298</c:v>
                </c:pt>
                <c:pt idx="9215">
                  <c:v>-805.43705940246605</c:v>
                </c:pt>
                <c:pt idx="9216">
                  <c:v>-805.427343845368</c:v>
                </c:pt>
                <c:pt idx="9217">
                  <c:v>-805.41840314865101</c:v>
                </c:pt>
                <c:pt idx="9218">
                  <c:v>-805.41071414947498</c:v>
                </c:pt>
                <c:pt idx="9219">
                  <c:v>-805.40469408035301</c:v>
                </c:pt>
                <c:pt idx="9220">
                  <c:v>-805.40058135986305</c:v>
                </c:pt>
                <c:pt idx="9221">
                  <c:v>-805.39837598800705</c:v>
                </c:pt>
                <c:pt idx="9222">
                  <c:v>-805.39789915084896</c:v>
                </c:pt>
                <c:pt idx="9223">
                  <c:v>-805.39879322052002</c:v>
                </c:pt>
                <c:pt idx="9224">
                  <c:v>-805.40081977844295</c:v>
                </c:pt>
                <c:pt idx="9225">
                  <c:v>-805.40344238281295</c:v>
                </c:pt>
                <c:pt idx="9226">
                  <c:v>-805.40624380111694</c:v>
                </c:pt>
                <c:pt idx="9227">
                  <c:v>-805.40874719619796</c:v>
                </c:pt>
                <c:pt idx="9228">
                  <c:v>-805.410654544831</c:v>
                </c:pt>
                <c:pt idx="9229">
                  <c:v>-805.41178703308105</c:v>
                </c:pt>
                <c:pt idx="9230">
                  <c:v>-805.41214466095005</c:v>
                </c:pt>
                <c:pt idx="9231">
                  <c:v>-805.41196584701595</c:v>
                </c:pt>
                <c:pt idx="9232">
                  <c:v>-805.41136980056797</c:v>
                </c:pt>
                <c:pt idx="9233">
                  <c:v>-805.410535335541</c:v>
                </c:pt>
                <c:pt idx="9234">
                  <c:v>-805.40976047515903</c:v>
                </c:pt>
                <c:pt idx="9235">
                  <c:v>-805.40928363800106</c:v>
                </c:pt>
                <c:pt idx="9236">
                  <c:v>-805.40934324264504</c:v>
                </c:pt>
                <c:pt idx="9237">
                  <c:v>-805.40987968444801</c:v>
                </c:pt>
                <c:pt idx="9238">
                  <c:v>-805.410654544831</c:v>
                </c:pt>
                <c:pt idx="9239">
                  <c:v>-805.41107177734398</c:v>
                </c:pt>
                <c:pt idx="9240">
                  <c:v>-805.410535335541</c:v>
                </c:pt>
                <c:pt idx="9241">
                  <c:v>-805.40862798690796</c:v>
                </c:pt>
                <c:pt idx="9242">
                  <c:v>-805.40517091751099</c:v>
                </c:pt>
                <c:pt idx="9243">
                  <c:v>-805.40016412734997</c:v>
                </c:pt>
                <c:pt idx="9244">
                  <c:v>-805.39354801178001</c:v>
                </c:pt>
                <c:pt idx="9245">
                  <c:v>-805.38550138473499</c:v>
                </c:pt>
                <c:pt idx="9246">
                  <c:v>-805.37620306015003</c:v>
                </c:pt>
                <c:pt idx="9247">
                  <c:v>-805.36618947982799</c:v>
                </c:pt>
                <c:pt idx="9248">
                  <c:v>-805.35623550415096</c:v>
                </c:pt>
                <c:pt idx="9249">
                  <c:v>-805.34711599349998</c:v>
                </c:pt>
                <c:pt idx="9250">
                  <c:v>-805.33954620361305</c:v>
                </c:pt>
                <c:pt idx="9251">
                  <c:v>-805.33382415771496</c:v>
                </c:pt>
                <c:pt idx="9252">
                  <c:v>-805.33000946044899</c:v>
                </c:pt>
                <c:pt idx="9253">
                  <c:v>-805.32804250717197</c:v>
                </c:pt>
                <c:pt idx="9254">
                  <c:v>-805.32774448394798</c:v>
                </c:pt>
                <c:pt idx="9255">
                  <c:v>-805.32899618148804</c:v>
                </c:pt>
                <c:pt idx="9256">
                  <c:v>-805.33143997192406</c:v>
                </c:pt>
                <c:pt idx="9257">
                  <c:v>-805.33453941345203</c:v>
                </c:pt>
                <c:pt idx="9258">
                  <c:v>-805.33746004104603</c:v>
                </c:pt>
                <c:pt idx="9259">
                  <c:v>-805.33936738967896</c:v>
                </c:pt>
                <c:pt idx="9260">
                  <c:v>-805.33960580825806</c:v>
                </c:pt>
                <c:pt idx="9261">
                  <c:v>-805.33775806427002</c:v>
                </c:pt>
                <c:pt idx="9262">
                  <c:v>-805.33388376235996</c:v>
                </c:pt>
                <c:pt idx="9263">
                  <c:v>-805.32810211181697</c:v>
                </c:pt>
                <c:pt idx="9264">
                  <c:v>-805.32088994979904</c:v>
                </c:pt>
                <c:pt idx="9265">
                  <c:v>-805.31266450882003</c:v>
                </c:pt>
                <c:pt idx="9266">
                  <c:v>-805.30414104461704</c:v>
                </c:pt>
                <c:pt idx="9267">
                  <c:v>-805.29615402221702</c:v>
                </c:pt>
                <c:pt idx="9268">
                  <c:v>-805.28929948806797</c:v>
                </c:pt>
                <c:pt idx="9269">
                  <c:v>-805.28429269790695</c:v>
                </c:pt>
                <c:pt idx="9270">
                  <c:v>-805.28131246566795</c:v>
                </c:pt>
                <c:pt idx="9271">
                  <c:v>-805.280358791352</c:v>
                </c:pt>
                <c:pt idx="9272">
                  <c:v>-805.28101444244396</c:v>
                </c:pt>
                <c:pt idx="9273">
                  <c:v>-805.282802581787</c:v>
                </c:pt>
                <c:pt idx="9274">
                  <c:v>-805.28530597686802</c:v>
                </c:pt>
                <c:pt idx="9275">
                  <c:v>-805.28792858123802</c:v>
                </c:pt>
                <c:pt idx="9276">
                  <c:v>-805.29031276702904</c:v>
                </c:pt>
                <c:pt idx="9277">
                  <c:v>-805.29216051101696</c:v>
                </c:pt>
                <c:pt idx="9278">
                  <c:v>-805.29311418533302</c:v>
                </c:pt>
                <c:pt idx="9279">
                  <c:v>-805.29293537139904</c:v>
                </c:pt>
                <c:pt idx="9280">
                  <c:v>-805.29132604598999</c:v>
                </c:pt>
                <c:pt idx="9281">
                  <c:v>-805.28810739517201</c:v>
                </c:pt>
                <c:pt idx="9282">
                  <c:v>-805.28333902358997</c:v>
                </c:pt>
                <c:pt idx="9283">
                  <c:v>-805.27696132659901</c:v>
                </c:pt>
                <c:pt idx="9284">
                  <c:v>-805.26903390884399</c:v>
                </c:pt>
                <c:pt idx="9285">
                  <c:v>-805.25991439819404</c:v>
                </c:pt>
                <c:pt idx="9286">
                  <c:v>-805.249841213227</c:v>
                </c:pt>
                <c:pt idx="9287">
                  <c:v>-805.23929119110096</c:v>
                </c:pt>
                <c:pt idx="9288">
                  <c:v>-805.22874116897594</c:v>
                </c:pt>
                <c:pt idx="9289">
                  <c:v>-805.21860837936401</c:v>
                </c:pt>
                <c:pt idx="9290">
                  <c:v>-805.20936965942406</c:v>
                </c:pt>
                <c:pt idx="9291">
                  <c:v>-805.20138263702404</c:v>
                </c:pt>
                <c:pt idx="9292">
                  <c:v>-805.19500494003296</c:v>
                </c:pt>
                <c:pt idx="9293">
                  <c:v>-805.19023656845104</c:v>
                </c:pt>
                <c:pt idx="9294">
                  <c:v>-805.18707752227795</c:v>
                </c:pt>
                <c:pt idx="9295">
                  <c:v>-805.18522977829002</c:v>
                </c:pt>
                <c:pt idx="9296">
                  <c:v>-805.18445491790806</c:v>
                </c:pt>
                <c:pt idx="9297">
                  <c:v>-805.18463373184204</c:v>
                </c:pt>
                <c:pt idx="9298">
                  <c:v>-805.18546819686901</c:v>
                </c:pt>
                <c:pt idx="9299">
                  <c:v>-805.18671989440895</c:v>
                </c:pt>
                <c:pt idx="9300">
                  <c:v>-805.18797159195003</c:v>
                </c:pt>
                <c:pt idx="9301">
                  <c:v>-805.188806056977</c:v>
                </c:pt>
                <c:pt idx="9302">
                  <c:v>-805.18898487091099</c:v>
                </c:pt>
                <c:pt idx="9303">
                  <c:v>-805.188329219818</c:v>
                </c:pt>
                <c:pt idx="9304">
                  <c:v>-805.18689870834396</c:v>
                </c:pt>
                <c:pt idx="9305">
                  <c:v>-805.18469333648704</c:v>
                </c:pt>
                <c:pt idx="9306">
                  <c:v>-805.18177270889305</c:v>
                </c:pt>
                <c:pt idx="9307">
                  <c:v>-805.17807722091698</c:v>
                </c:pt>
                <c:pt idx="9308">
                  <c:v>-805.17366647720405</c:v>
                </c:pt>
                <c:pt idx="9309">
                  <c:v>-805.16877889633201</c:v>
                </c:pt>
                <c:pt idx="9310">
                  <c:v>-805.16353368759201</c:v>
                </c:pt>
                <c:pt idx="9311">
                  <c:v>-805.15840768814098</c:v>
                </c:pt>
                <c:pt idx="9312">
                  <c:v>-805.15357971191395</c:v>
                </c:pt>
                <c:pt idx="9313">
                  <c:v>-805.14928817749001</c:v>
                </c:pt>
                <c:pt idx="9314">
                  <c:v>-805.14577150344905</c:v>
                </c:pt>
                <c:pt idx="9315">
                  <c:v>-805.14308929443405</c:v>
                </c:pt>
                <c:pt idx="9316">
                  <c:v>-805.141479969025</c:v>
                </c:pt>
                <c:pt idx="9317">
                  <c:v>-805.14082431793202</c:v>
                </c:pt>
                <c:pt idx="9318">
                  <c:v>-805.14118194580101</c:v>
                </c:pt>
                <c:pt idx="9319">
                  <c:v>-805.14225482940697</c:v>
                </c:pt>
                <c:pt idx="9320">
                  <c:v>-805.14362573623703</c:v>
                </c:pt>
                <c:pt idx="9321">
                  <c:v>-805.14493703842197</c:v>
                </c:pt>
                <c:pt idx="9322">
                  <c:v>-805.14583110809303</c:v>
                </c:pt>
                <c:pt idx="9323">
                  <c:v>-805.14630794525203</c:v>
                </c:pt>
                <c:pt idx="9324">
                  <c:v>-805.14630794525203</c:v>
                </c:pt>
                <c:pt idx="9325">
                  <c:v>-805.14600992202804</c:v>
                </c:pt>
                <c:pt idx="9326">
                  <c:v>-805.14565229415905</c:v>
                </c:pt>
                <c:pt idx="9327">
                  <c:v>-805.14541387557995</c:v>
                </c:pt>
                <c:pt idx="9328">
                  <c:v>-805.14547348022495</c:v>
                </c:pt>
                <c:pt idx="9329">
                  <c:v>-805.14595031738304</c:v>
                </c:pt>
                <c:pt idx="9330">
                  <c:v>-805.14666557312</c:v>
                </c:pt>
                <c:pt idx="9331">
                  <c:v>-805.14732122421299</c:v>
                </c:pt>
                <c:pt idx="9332">
                  <c:v>-805.14755964279198</c:v>
                </c:pt>
                <c:pt idx="9333">
                  <c:v>-805.14696359634399</c:v>
                </c:pt>
                <c:pt idx="9334">
                  <c:v>-805.14517545700096</c:v>
                </c:pt>
                <c:pt idx="9335">
                  <c:v>-805.14189720153797</c:v>
                </c:pt>
                <c:pt idx="9336">
                  <c:v>-805.13712882995605</c:v>
                </c:pt>
                <c:pt idx="9337">
                  <c:v>-805.13098955154396</c:v>
                </c:pt>
                <c:pt idx="9338">
                  <c:v>-805.12377738952705</c:v>
                </c:pt>
                <c:pt idx="9339">
                  <c:v>-805.11590957641602</c:v>
                </c:pt>
                <c:pt idx="9340">
                  <c:v>-805.10786294937202</c:v>
                </c:pt>
                <c:pt idx="9341">
                  <c:v>-805.10005474090599</c:v>
                </c:pt>
                <c:pt idx="9342">
                  <c:v>-805.09302139282204</c:v>
                </c:pt>
                <c:pt idx="9343">
                  <c:v>-805.08700132369995</c:v>
                </c:pt>
                <c:pt idx="9344">
                  <c:v>-805.08217334747303</c:v>
                </c:pt>
                <c:pt idx="9345">
                  <c:v>-805.07853746414196</c:v>
                </c:pt>
                <c:pt idx="9346">
                  <c:v>-805.07603406906105</c:v>
                </c:pt>
                <c:pt idx="9347">
                  <c:v>-805.07454395294201</c:v>
                </c:pt>
                <c:pt idx="9348">
                  <c:v>-805.07406711578403</c:v>
                </c:pt>
                <c:pt idx="9349">
                  <c:v>-805.07442474365303</c:v>
                </c:pt>
                <c:pt idx="9350">
                  <c:v>-805.07525920867897</c:v>
                </c:pt>
                <c:pt idx="9351">
                  <c:v>-805.07621288299595</c:v>
                </c:pt>
                <c:pt idx="9352">
                  <c:v>-805.07692813873302</c:v>
                </c:pt>
                <c:pt idx="9353">
                  <c:v>-805.07716655731201</c:v>
                </c:pt>
                <c:pt idx="9354">
                  <c:v>-805.07668972015404</c:v>
                </c:pt>
                <c:pt idx="9355">
                  <c:v>-805.07531881332397</c:v>
                </c:pt>
                <c:pt idx="9356">
                  <c:v>-805.07275581359897</c:v>
                </c:pt>
                <c:pt idx="9357">
                  <c:v>-805.06888151168801</c:v>
                </c:pt>
                <c:pt idx="9358">
                  <c:v>-805.063755512238</c:v>
                </c:pt>
                <c:pt idx="9359">
                  <c:v>-805.05743741989204</c:v>
                </c:pt>
                <c:pt idx="9360">
                  <c:v>-805.05016565322899</c:v>
                </c:pt>
                <c:pt idx="9361">
                  <c:v>-805.04229784011898</c:v>
                </c:pt>
                <c:pt idx="9362">
                  <c:v>-805.03419160842896</c:v>
                </c:pt>
                <c:pt idx="9363">
                  <c:v>-805.02632379531894</c:v>
                </c:pt>
                <c:pt idx="9364">
                  <c:v>-805.01905202865601</c:v>
                </c:pt>
                <c:pt idx="9365">
                  <c:v>-805.01261472702004</c:v>
                </c:pt>
                <c:pt idx="9366">
                  <c:v>-805.00707149505604</c:v>
                </c:pt>
                <c:pt idx="9367">
                  <c:v>-805.00248193740902</c:v>
                </c:pt>
                <c:pt idx="9368">
                  <c:v>-804.99878644943306</c:v>
                </c:pt>
                <c:pt idx="9369">
                  <c:v>-804.99604463577305</c:v>
                </c:pt>
                <c:pt idx="9370">
                  <c:v>-804.99413728714001</c:v>
                </c:pt>
                <c:pt idx="9371">
                  <c:v>-804.99264717102096</c:v>
                </c:pt>
                <c:pt idx="9372">
                  <c:v>-804.99133586883602</c:v>
                </c:pt>
                <c:pt idx="9373">
                  <c:v>-804.98990535736095</c:v>
                </c:pt>
                <c:pt idx="9374">
                  <c:v>-804.98835563659702</c:v>
                </c:pt>
                <c:pt idx="9375">
                  <c:v>-804.98692512512196</c:v>
                </c:pt>
                <c:pt idx="9376">
                  <c:v>-804.98567342758201</c:v>
                </c:pt>
                <c:pt idx="9377">
                  <c:v>-804.98460054397594</c:v>
                </c:pt>
                <c:pt idx="9378">
                  <c:v>-804.98370647430397</c:v>
                </c:pt>
                <c:pt idx="9379">
                  <c:v>-804.98317003250099</c:v>
                </c:pt>
                <c:pt idx="9380">
                  <c:v>-804.98317003250099</c:v>
                </c:pt>
                <c:pt idx="9381">
                  <c:v>-804.98400449752796</c:v>
                </c:pt>
                <c:pt idx="9382">
                  <c:v>-804.98573303222702</c:v>
                </c:pt>
                <c:pt idx="9383">
                  <c:v>-804.98817682266304</c:v>
                </c:pt>
                <c:pt idx="9384">
                  <c:v>-804.99127626419101</c:v>
                </c:pt>
                <c:pt idx="9385">
                  <c:v>-804.99473333358799</c:v>
                </c:pt>
                <c:pt idx="9386">
                  <c:v>-804.99825000762996</c:v>
                </c:pt>
                <c:pt idx="9387">
                  <c:v>-805.00152826309204</c:v>
                </c:pt>
                <c:pt idx="9388">
                  <c:v>-805.00427007675205</c:v>
                </c:pt>
                <c:pt idx="9389">
                  <c:v>-805.00593900680599</c:v>
                </c:pt>
                <c:pt idx="9390">
                  <c:v>-805.00623703002998</c:v>
                </c:pt>
                <c:pt idx="9391">
                  <c:v>-805.00516414642402</c:v>
                </c:pt>
                <c:pt idx="9392">
                  <c:v>-805.002601146698</c:v>
                </c:pt>
                <c:pt idx="9393">
                  <c:v>-804.99890565872204</c:v>
                </c:pt>
                <c:pt idx="9394">
                  <c:v>-804.99437570571899</c:v>
                </c:pt>
                <c:pt idx="9395">
                  <c:v>-804.98924970626899</c:v>
                </c:pt>
                <c:pt idx="9396">
                  <c:v>-804.98388528823898</c:v>
                </c:pt>
                <c:pt idx="9397">
                  <c:v>-804.97852087020897</c:v>
                </c:pt>
                <c:pt idx="9398">
                  <c:v>-804.97339487075806</c:v>
                </c:pt>
                <c:pt idx="9399">
                  <c:v>-804.96868610382103</c:v>
                </c:pt>
                <c:pt idx="9400">
                  <c:v>-804.96433496475197</c:v>
                </c:pt>
                <c:pt idx="9401">
                  <c:v>-804.96034145355202</c:v>
                </c:pt>
                <c:pt idx="9402">
                  <c:v>-804.95658636093196</c:v>
                </c:pt>
                <c:pt idx="9403">
                  <c:v>-804.95295047759998</c:v>
                </c:pt>
                <c:pt idx="9404">
                  <c:v>-804.94943380355903</c:v>
                </c:pt>
                <c:pt idx="9405">
                  <c:v>-804.94627475738503</c:v>
                </c:pt>
                <c:pt idx="9406">
                  <c:v>-804.94359254837104</c:v>
                </c:pt>
                <c:pt idx="9407">
                  <c:v>-804.941565990448</c:v>
                </c:pt>
                <c:pt idx="9408">
                  <c:v>-804.94043350219704</c:v>
                </c:pt>
                <c:pt idx="9409">
                  <c:v>-804.94013547897396</c:v>
                </c:pt>
                <c:pt idx="9410">
                  <c:v>-804.94073152542103</c:v>
                </c:pt>
                <c:pt idx="9411">
                  <c:v>-804.94204282760597</c:v>
                </c:pt>
                <c:pt idx="9412">
                  <c:v>-804.94371175766003</c:v>
                </c:pt>
                <c:pt idx="9413">
                  <c:v>-804.94532108306896</c:v>
                </c:pt>
                <c:pt idx="9414">
                  <c:v>-804.94639396667503</c:v>
                </c:pt>
                <c:pt idx="9415">
                  <c:v>-804.94651317596504</c:v>
                </c:pt>
                <c:pt idx="9416">
                  <c:v>-804.94544029235897</c:v>
                </c:pt>
                <c:pt idx="9417">
                  <c:v>-804.94311571121204</c:v>
                </c:pt>
                <c:pt idx="9418">
                  <c:v>-804.93965864181496</c:v>
                </c:pt>
                <c:pt idx="9419">
                  <c:v>-804.93536710739204</c:v>
                </c:pt>
                <c:pt idx="9420">
                  <c:v>-804.93053913116501</c:v>
                </c:pt>
                <c:pt idx="9421">
                  <c:v>-804.92565155029297</c:v>
                </c:pt>
                <c:pt idx="9422">
                  <c:v>-804.92118120193504</c:v>
                </c:pt>
                <c:pt idx="9423">
                  <c:v>-804.91742610931396</c:v>
                </c:pt>
                <c:pt idx="9424">
                  <c:v>-804.91450548171997</c:v>
                </c:pt>
                <c:pt idx="9425">
                  <c:v>-804.91253852844295</c:v>
                </c:pt>
                <c:pt idx="9426">
                  <c:v>-804.91128683090199</c:v>
                </c:pt>
                <c:pt idx="9427">
                  <c:v>-804.91063117981003</c:v>
                </c:pt>
                <c:pt idx="9428">
                  <c:v>-804.91057157516502</c:v>
                </c:pt>
                <c:pt idx="9429">
                  <c:v>-804.911048412323</c:v>
                </c:pt>
                <c:pt idx="9430">
                  <c:v>-804.91212129592896</c:v>
                </c:pt>
                <c:pt idx="9431">
                  <c:v>-804.91361141204902</c:v>
                </c:pt>
                <c:pt idx="9432">
                  <c:v>-804.91533994674705</c:v>
                </c:pt>
                <c:pt idx="9433">
                  <c:v>-804.91700887680099</c:v>
                </c:pt>
                <c:pt idx="9434">
                  <c:v>-804.91849899292004</c:v>
                </c:pt>
                <c:pt idx="9435">
                  <c:v>-804.919691085816</c:v>
                </c:pt>
                <c:pt idx="9436">
                  <c:v>-804.92046594619796</c:v>
                </c:pt>
                <c:pt idx="9437">
                  <c:v>-804.92040634155296</c:v>
                </c:pt>
                <c:pt idx="9438">
                  <c:v>-804.919214248657</c:v>
                </c:pt>
                <c:pt idx="9439">
                  <c:v>-804.91688966751099</c:v>
                </c:pt>
                <c:pt idx="9440">
                  <c:v>-804.91349220275902</c:v>
                </c:pt>
                <c:pt idx="9441">
                  <c:v>-804.90943908691395</c:v>
                </c:pt>
                <c:pt idx="9442">
                  <c:v>-804.90508794784603</c:v>
                </c:pt>
                <c:pt idx="9443">
                  <c:v>-804.90061759948799</c:v>
                </c:pt>
                <c:pt idx="9444">
                  <c:v>-804.89608764648494</c:v>
                </c:pt>
                <c:pt idx="9445">
                  <c:v>-804.89155769348201</c:v>
                </c:pt>
                <c:pt idx="9446">
                  <c:v>-804.88714694976795</c:v>
                </c:pt>
                <c:pt idx="9447">
                  <c:v>-804.88303422927902</c:v>
                </c:pt>
                <c:pt idx="9448">
                  <c:v>-804.87945795059204</c:v>
                </c:pt>
                <c:pt idx="9449">
                  <c:v>-804.87647771835304</c:v>
                </c:pt>
                <c:pt idx="9450">
                  <c:v>-804.87415313720703</c:v>
                </c:pt>
                <c:pt idx="9451">
                  <c:v>-804.87260341644298</c:v>
                </c:pt>
                <c:pt idx="9452">
                  <c:v>-804.87188816070602</c:v>
                </c:pt>
                <c:pt idx="9453">
                  <c:v>-804.87212657928501</c:v>
                </c:pt>
                <c:pt idx="9454">
                  <c:v>-804.87325906753597</c:v>
                </c:pt>
                <c:pt idx="9455">
                  <c:v>-804.87516641616799</c:v>
                </c:pt>
                <c:pt idx="9456">
                  <c:v>-804.87772941589401</c:v>
                </c:pt>
                <c:pt idx="9457">
                  <c:v>-804.880530834198</c:v>
                </c:pt>
                <c:pt idx="9458">
                  <c:v>-804.88309383392402</c:v>
                </c:pt>
                <c:pt idx="9459">
                  <c:v>-804.88506078720104</c:v>
                </c:pt>
                <c:pt idx="9460">
                  <c:v>-804.886193275452</c:v>
                </c:pt>
                <c:pt idx="9461">
                  <c:v>-804.88649129867599</c:v>
                </c:pt>
                <c:pt idx="9462">
                  <c:v>-804.886133670807</c:v>
                </c:pt>
                <c:pt idx="9463">
                  <c:v>-804.88529920578003</c:v>
                </c:pt>
                <c:pt idx="9464">
                  <c:v>-804.88416671752998</c:v>
                </c:pt>
                <c:pt idx="9465">
                  <c:v>-804.88291501998901</c:v>
                </c:pt>
                <c:pt idx="9466">
                  <c:v>-804.88190174102795</c:v>
                </c:pt>
                <c:pt idx="9467">
                  <c:v>-804.88130569457996</c:v>
                </c:pt>
                <c:pt idx="9468">
                  <c:v>-804.88148450851497</c:v>
                </c:pt>
                <c:pt idx="9469">
                  <c:v>-804.88243818283104</c:v>
                </c:pt>
                <c:pt idx="9470">
                  <c:v>-804.88410711288498</c:v>
                </c:pt>
                <c:pt idx="9471">
                  <c:v>-804.88637208938599</c:v>
                </c:pt>
                <c:pt idx="9472">
                  <c:v>-804.88905429840099</c:v>
                </c:pt>
                <c:pt idx="9473">
                  <c:v>-804.89203453063999</c:v>
                </c:pt>
                <c:pt idx="9474">
                  <c:v>-804.89501476287899</c:v>
                </c:pt>
                <c:pt idx="9475">
                  <c:v>-804.89781618118298</c:v>
                </c:pt>
                <c:pt idx="9476">
                  <c:v>-804.90008115768501</c:v>
                </c:pt>
                <c:pt idx="9477">
                  <c:v>-804.90139245986995</c:v>
                </c:pt>
                <c:pt idx="9478">
                  <c:v>-804.90145206451405</c:v>
                </c:pt>
                <c:pt idx="9479">
                  <c:v>-804.90020036697399</c:v>
                </c:pt>
                <c:pt idx="9480">
                  <c:v>-804.89745855331398</c:v>
                </c:pt>
                <c:pt idx="9481">
                  <c:v>-804.89334583282505</c:v>
                </c:pt>
                <c:pt idx="9482">
                  <c:v>-804.88798141479504</c:v>
                </c:pt>
                <c:pt idx="9483">
                  <c:v>-804.88160371780396</c:v>
                </c:pt>
                <c:pt idx="9484">
                  <c:v>-804.87468957901001</c:v>
                </c:pt>
                <c:pt idx="9485">
                  <c:v>-804.86777544021595</c:v>
                </c:pt>
                <c:pt idx="9486">
                  <c:v>-804.861338138581</c:v>
                </c:pt>
                <c:pt idx="9487">
                  <c:v>-804.85579490661598</c:v>
                </c:pt>
                <c:pt idx="9488">
                  <c:v>-804.85132455825806</c:v>
                </c:pt>
                <c:pt idx="9489">
                  <c:v>-804.84798669815098</c:v>
                </c:pt>
                <c:pt idx="9490">
                  <c:v>-804.84560251235996</c:v>
                </c:pt>
                <c:pt idx="9491">
                  <c:v>-804.84411239624001</c:v>
                </c:pt>
                <c:pt idx="9492">
                  <c:v>-804.84345674514805</c:v>
                </c:pt>
                <c:pt idx="9493">
                  <c:v>-804.84345674514805</c:v>
                </c:pt>
                <c:pt idx="9494">
                  <c:v>-804.84387397766102</c:v>
                </c:pt>
                <c:pt idx="9495">
                  <c:v>-804.844529628754</c:v>
                </c:pt>
                <c:pt idx="9496">
                  <c:v>-804.84524488449097</c:v>
                </c:pt>
                <c:pt idx="9497">
                  <c:v>-804.84596014022804</c:v>
                </c:pt>
                <c:pt idx="9498">
                  <c:v>-804.84661579132103</c:v>
                </c:pt>
                <c:pt idx="9499">
                  <c:v>-804.84715223312401</c:v>
                </c:pt>
                <c:pt idx="9500">
                  <c:v>-804.847509860993</c:v>
                </c:pt>
                <c:pt idx="9501">
                  <c:v>-804.84768867492699</c:v>
                </c:pt>
                <c:pt idx="9502">
                  <c:v>-804.84756946563698</c:v>
                </c:pt>
                <c:pt idx="9503">
                  <c:v>-804.847033023834</c:v>
                </c:pt>
                <c:pt idx="9504">
                  <c:v>-804.84601974487305</c:v>
                </c:pt>
                <c:pt idx="9505">
                  <c:v>-804.844470024109</c:v>
                </c:pt>
                <c:pt idx="9506">
                  <c:v>-804.84274148941097</c:v>
                </c:pt>
                <c:pt idx="9507">
                  <c:v>-804.84095335006702</c:v>
                </c:pt>
                <c:pt idx="9508">
                  <c:v>-804.83922481536899</c:v>
                </c:pt>
                <c:pt idx="9509">
                  <c:v>-804.83773469924904</c:v>
                </c:pt>
                <c:pt idx="9510">
                  <c:v>-804.83648300170898</c:v>
                </c:pt>
                <c:pt idx="9511">
                  <c:v>-804.83564853668202</c:v>
                </c:pt>
                <c:pt idx="9512">
                  <c:v>-804.83564853668202</c:v>
                </c:pt>
                <c:pt idx="9513">
                  <c:v>-804.83660221099899</c:v>
                </c:pt>
                <c:pt idx="9514">
                  <c:v>-804.83856916427601</c:v>
                </c:pt>
                <c:pt idx="9515">
                  <c:v>-804.84131097793602</c:v>
                </c:pt>
                <c:pt idx="9516">
                  <c:v>-804.84458923339901</c:v>
                </c:pt>
                <c:pt idx="9517">
                  <c:v>-804.84798669815098</c:v>
                </c:pt>
                <c:pt idx="9518">
                  <c:v>-804.85132455825806</c:v>
                </c:pt>
                <c:pt idx="9519">
                  <c:v>-804.85436439514206</c:v>
                </c:pt>
                <c:pt idx="9520">
                  <c:v>-804.85686779022205</c:v>
                </c:pt>
                <c:pt idx="9521">
                  <c:v>-804.858655929566</c:v>
                </c:pt>
                <c:pt idx="9522">
                  <c:v>-804.85984802246105</c:v>
                </c:pt>
                <c:pt idx="9523">
                  <c:v>-804.86056327819801</c:v>
                </c:pt>
                <c:pt idx="9524">
                  <c:v>-804.861218929291</c:v>
                </c:pt>
                <c:pt idx="9525">
                  <c:v>-804.86211299896297</c:v>
                </c:pt>
                <c:pt idx="9526">
                  <c:v>-804.86354351043701</c:v>
                </c:pt>
                <c:pt idx="9527">
                  <c:v>-804.86551046371505</c:v>
                </c:pt>
                <c:pt idx="9528">
                  <c:v>-804.86801385879505</c:v>
                </c:pt>
                <c:pt idx="9529">
                  <c:v>-804.87081527709995</c:v>
                </c:pt>
                <c:pt idx="9530">
                  <c:v>-804.87343788146995</c:v>
                </c:pt>
                <c:pt idx="9531">
                  <c:v>-804.87552404403698</c:v>
                </c:pt>
                <c:pt idx="9532">
                  <c:v>-804.87683534622204</c:v>
                </c:pt>
                <c:pt idx="9533">
                  <c:v>-804.87731218338001</c:v>
                </c:pt>
                <c:pt idx="9534">
                  <c:v>-804.87683534622204</c:v>
                </c:pt>
                <c:pt idx="9535">
                  <c:v>-804.87558364868198</c:v>
                </c:pt>
                <c:pt idx="9536">
                  <c:v>-804.87367630004906</c:v>
                </c:pt>
                <c:pt idx="9537">
                  <c:v>-804.87159013748203</c:v>
                </c:pt>
                <c:pt idx="9538">
                  <c:v>-804.86968278884899</c:v>
                </c:pt>
                <c:pt idx="9539">
                  <c:v>-804.86825227737404</c:v>
                </c:pt>
                <c:pt idx="9540">
                  <c:v>-804.86753702163696</c:v>
                </c:pt>
                <c:pt idx="9541">
                  <c:v>-804.86747741699196</c:v>
                </c:pt>
                <c:pt idx="9542">
                  <c:v>-804.86795425415096</c:v>
                </c:pt>
                <c:pt idx="9543">
                  <c:v>-804.86884832382202</c:v>
                </c:pt>
                <c:pt idx="9544">
                  <c:v>-804.87027883529697</c:v>
                </c:pt>
                <c:pt idx="9545">
                  <c:v>-804.87224578857399</c:v>
                </c:pt>
                <c:pt idx="9546">
                  <c:v>-804.87480878830002</c:v>
                </c:pt>
                <c:pt idx="9547">
                  <c:v>-804.877967834473</c:v>
                </c:pt>
                <c:pt idx="9548">
                  <c:v>-804.88160371780396</c:v>
                </c:pt>
                <c:pt idx="9549">
                  <c:v>-804.88571643829403</c:v>
                </c:pt>
                <c:pt idx="9550">
                  <c:v>-804.89030599594105</c:v>
                </c:pt>
                <c:pt idx="9551">
                  <c:v>-804.89513397216797</c:v>
                </c:pt>
                <c:pt idx="9552">
                  <c:v>-804.90014076232899</c:v>
                </c:pt>
                <c:pt idx="9553">
                  <c:v>-804.90496873855602</c:v>
                </c:pt>
                <c:pt idx="9554">
                  <c:v>-804.90926027297996</c:v>
                </c:pt>
                <c:pt idx="9555">
                  <c:v>-804.91277694702205</c:v>
                </c:pt>
                <c:pt idx="9556">
                  <c:v>-804.91545915603695</c:v>
                </c:pt>
                <c:pt idx="9557">
                  <c:v>-804.91718769073498</c:v>
                </c:pt>
                <c:pt idx="9558">
                  <c:v>-804.91826057434105</c:v>
                </c:pt>
                <c:pt idx="9559">
                  <c:v>-804.91861820221004</c:v>
                </c:pt>
                <c:pt idx="9560">
                  <c:v>-804.91843938827503</c:v>
                </c:pt>
                <c:pt idx="9561">
                  <c:v>-804.91784334182796</c:v>
                </c:pt>
                <c:pt idx="9562">
                  <c:v>-804.91683006286598</c:v>
                </c:pt>
                <c:pt idx="9563">
                  <c:v>-804.91557836532604</c:v>
                </c:pt>
                <c:pt idx="9564">
                  <c:v>-804.914088249207</c:v>
                </c:pt>
                <c:pt idx="9565">
                  <c:v>-804.91235971450806</c:v>
                </c:pt>
                <c:pt idx="9566">
                  <c:v>-804.91045236587502</c:v>
                </c:pt>
                <c:pt idx="9567">
                  <c:v>-804.90830659866401</c:v>
                </c:pt>
                <c:pt idx="9568">
                  <c:v>-804.90622043609596</c:v>
                </c:pt>
                <c:pt idx="9569">
                  <c:v>-804.90431308746395</c:v>
                </c:pt>
                <c:pt idx="9570">
                  <c:v>-804.902942180634</c:v>
                </c:pt>
                <c:pt idx="9571">
                  <c:v>-804.90228652954102</c:v>
                </c:pt>
                <c:pt idx="9572">
                  <c:v>-804.90240573883102</c:v>
                </c:pt>
                <c:pt idx="9573">
                  <c:v>-804.90335941314697</c:v>
                </c:pt>
                <c:pt idx="9574">
                  <c:v>-804.90484952926704</c:v>
                </c:pt>
                <c:pt idx="9575">
                  <c:v>-804.90681648254395</c:v>
                </c:pt>
                <c:pt idx="9576">
                  <c:v>-804.90884304046699</c:v>
                </c:pt>
                <c:pt idx="9577">
                  <c:v>-804.91063117981003</c:v>
                </c:pt>
                <c:pt idx="9578">
                  <c:v>-804.91176366806098</c:v>
                </c:pt>
                <c:pt idx="9579">
                  <c:v>-804.91212129592896</c:v>
                </c:pt>
                <c:pt idx="9580">
                  <c:v>-804.91152524948097</c:v>
                </c:pt>
                <c:pt idx="9581">
                  <c:v>-804.90991592407204</c:v>
                </c:pt>
                <c:pt idx="9582">
                  <c:v>-804.90741252899204</c:v>
                </c:pt>
                <c:pt idx="9583">
                  <c:v>-804.90431308746395</c:v>
                </c:pt>
                <c:pt idx="9584">
                  <c:v>-804.90085601806697</c:v>
                </c:pt>
                <c:pt idx="9585">
                  <c:v>-804.89716053009101</c:v>
                </c:pt>
                <c:pt idx="9586">
                  <c:v>-804.89346504211403</c:v>
                </c:pt>
                <c:pt idx="9587">
                  <c:v>-804.88982915878296</c:v>
                </c:pt>
                <c:pt idx="9588">
                  <c:v>-804.88649129867599</c:v>
                </c:pt>
                <c:pt idx="9589">
                  <c:v>-804.88351106643699</c:v>
                </c:pt>
                <c:pt idx="9590">
                  <c:v>-804.88118648529098</c:v>
                </c:pt>
                <c:pt idx="9591">
                  <c:v>-804.87975597381603</c:v>
                </c:pt>
                <c:pt idx="9592">
                  <c:v>-804.87957715988205</c:v>
                </c:pt>
                <c:pt idx="9593">
                  <c:v>-804.88088846206699</c:v>
                </c:pt>
                <c:pt idx="9594">
                  <c:v>-804.88386869430599</c:v>
                </c:pt>
                <c:pt idx="9595">
                  <c:v>-804.88845825195301</c:v>
                </c:pt>
                <c:pt idx="9596">
                  <c:v>-804.89453792571999</c:v>
                </c:pt>
                <c:pt idx="9597">
                  <c:v>-804.90145206451405</c:v>
                </c:pt>
                <c:pt idx="9598">
                  <c:v>-804.90860462188698</c:v>
                </c:pt>
                <c:pt idx="9599">
                  <c:v>-804.91522073745705</c:v>
                </c:pt>
                <c:pt idx="9600">
                  <c:v>-804.92034673690796</c:v>
                </c:pt>
                <c:pt idx="9601">
                  <c:v>-804.92338657379196</c:v>
                </c:pt>
                <c:pt idx="9602">
                  <c:v>-804.92386341095005</c:v>
                </c:pt>
                <c:pt idx="9603">
                  <c:v>-804.92171764373802</c:v>
                </c:pt>
                <c:pt idx="9604">
                  <c:v>-804.91718769073498</c:v>
                </c:pt>
                <c:pt idx="9605">
                  <c:v>-804.91086959838901</c:v>
                </c:pt>
                <c:pt idx="9606">
                  <c:v>-804.90341901779198</c:v>
                </c:pt>
                <c:pt idx="9607">
                  <c:v>-804.89567041397095</c:v>
                </c:pt>
                <c:pt idx="9608">
                  <c:v>-804.88845825195301</c:v>
                </c:pt>
                <c:pt idx="9609">
                  <c:v>-804.88243818283104</c:v>
                </c:pt>
                <c:pt idx="9610">
                  <c:v>-804.878027439118</c:v>
                </c:pt>
                <c:pt idx="9611">
                  <c:v>-804.87534523010299</c:v>
                </c:pt>
                <c:pt idx="9612">
                  <c:v>-804.87427234649704</c:v>
                </c:pt>
                <c:pt idx="9613">
                  <c:v>-804.87462997436501</c:v>
                </c:pt>
                <c:pt idx="9614">
                  <c:v>-804.87617969512996</c:v>
                </c:pt>
                <c:pt idx="9615">
                  <c:v>-804.87844467163097</c:v>
                </c:pt>
                <c:pt idx="9616">
                  <c:v>-804.88118648529098</c:v>
                </c:pt>
                <c:pt idx="9617">
                  <c:v>-804.88380908966099</c:v>
                </c:pt>
                <c:pt idx="9618">
                  <c:v>-804.88589525222801</c:v>
                </c:pt>
                <c:pt idx="9619">
                  <c:v>-804.88708734512397</c:v>
                </c:pt>
                <c:pt idx="9620">
                  <c:v>-804.88714694976795</c:v>
                </c:pt>
                <c:pt idx="9621">
                  <c:v>-804.88595485687301</c:v>
                </c:pt>
                <c:pt idx="9622">
                  <c:v>-804.88380908966099</c:v>
                </c:pt>
                <c:pt idx="9623">
                  <c:v>-804.88094806671199</c:v>
                </c:pt>
                <c:pt idx="9624">
                  <c:v>-804.87778902053901</c:v>
                </c:pt>
                <c:pt idx="9625">
                  <c:v>-804.87486839294502</c:v>
                </c:pt>
                <c:pt idx="9626">
                  <c:v>-804.87260341644298</c:v>
                </c:pt>
                <c:pt idx="9627">
                  <c:v>-804.87135171890304</c:v>
                </c:pt>
                <c:pt idx="9628">
                  <c:v>-804.87147092819202</c:v>
                </c:pt>
                <c:pt idx="9629">
                  <c:v>-804.87319946289097</c:v>
                </c:pt>
                <c:pt idx="9630">
                  <c:v>-804.87629890441895</c:v>
                </c:pt>
                <c:pt idx="9631">
                  <c:v>-804.880471229553</c:v>
                </c:pt>
                <c:pt idx="9632">
                  <c:v>-804.88506078720104</c:v>
                </c:pt>
                <c:pt idx="9633">
                  <c:v>-804.88953113555897</c:v>
                </c:pt>
                <c:pt idx="9634">
                  <c:v>-804.89334583282505</c:v>
                </c:pt>
                <c:pt idx="9635">
                  <c:v>-804.89626646041904</c:v>
                </c:pt>
                <c:pt idx="9636">
                  <c:v>-804.89817380905197</c:v>
                </c:pt>
                <c:pt idx="9637">
                  <c:v>-804.89900827407905</c:v>
                </c:pt>
                <c:pt idx="9638">
                  <c:v>-804.89876985549904</c:v>
                </c:pt>
                <c:pt idx="9639">
                  <c:v>-804.89757776260399</c:v>
                </c:pt>
                <c:pt idx="9640">
                  <c:v>-804.89567041397095</c:v>
                </c:pt>
                <c:pt idx="9641">
                  <c:v>-804.89316701889095</c:v>
                </c:pt>
                <c:pt idx="9642">
                  <c:v>-804.89030599594105</c:v>
                </c:pt>
                <c:pt idx="9643">
                  <c:v>-804.88726615905796</c:v>
                </c:pt>
                <c:pt idx="9644">
                  <c:v>-804.88404750823997</c:v>
                </c:pt>
                <c:pt idx="9645">
                  <c:v>-804.880650043488</c:v>
                </c:pt>
                <c:pt idx="9646">
                  <c:v>-804.87695455551204</c:v>
                </c:pt>
                <c:pt idx="9647">
                  <c:v>-804.87290143966698</c:v>
                </c:pt>
                <c:pt idx="9648">
                  <c:v>-804.86849069595405</c:v>
                </c:pt>
                <c:pt idx="9649">
                  <c:v>-804.86360311508201</c:v>
                </c:pt>
                <c:pt idx="9650">
                  <c:v>-804.85835790634201</c:v>
                </c:pt>
                <c:pt idx="9651">
                  <c:v>-804.85293388366699</c:v>
                </c:pt>
                <c:pt idx="9652">
                  <c:v>-804.84739065170299</c:v>
                </c:pt>
                <c:pt idx="9653">
                  <c:v>-804.84172821044899</c:v>
                </c:pt>
                <c:pt idx="9654">
                  <c:v>-804.83612537384101</c:v>
                </c:pt>
                <c:pt idx="9655">
                  <c:v>-804.83088016509998</c:v>
                </c:pt>
                <c:pt idx="9656">
                  <c:v>-804.82623100280796</c:v>
                </c:pt>
                <c:pt idx="9657">
                  <c:v>-804.82241630554199</c:v>
                </c:pt>
                <c:pt idx="9658">
                  <c:v>-804.81967449188301</c:v>
                </c:pt>
                <c:pt idx="9659">
                  <c:v>-804.81794595718395</c:v>
                </c:pt>
                <c:pt idx="9660">
                  <c:v>-804.81723070144699</c:v>
                </c:pt>
                <c:pt idx="9661">
                  <c:v>-804.81729030609199</c:v>
                </c:pt>
                <c:pt idx="9662">
                  <c:v>-804.81794595718395</c:v>
                </c:pt>
                <c:pt idx="9663">
                  <c:v>-804.81895923614502</c:v>
                </c:pt>
                <c:pt idx="9664">
                  <c:v>-804.82003211975098</c:v>
                </c:pt>
                <c:pt idx="9665">
                  <c:v>-804.82104539871204</c:v>
                </c:pt>
                <c:pt idx="9666">
                  <c:v>-804.82170104980503</c:v>
                </c:pt>
                <c:pt idx="9667">
                  <c:v>-804.82193946838402</c:v>
                </c:pt>
                <c:pt idx="9668">
                  <c:v>-804.82170104980503</c:v>
                </c:pt>
                <c:pt idx="9669">
                  <c:v>-804.82110500335705</c:v>
                </c:pt>
                <c:pt idx="9670">
                  <c:v>-804.82021093368598</c:v>
                </c:pt>
                <c:pt idx="9671">
                  <c:v>-804.81919765472401</c:v>
                </c:pt>
                <c:pt idx="9672">
                  <c:v>-804.81812477111805</c:v>
                </c:pt>
                <c:pt idx="9673">
                  <c:v>-804.816992282868</c:v>
                </c:pt>
                <c:pt idx="9674">
                  <c:v>-804.81580018997204</c:v>
                </c:pt>
                <c:pt idx="9675">
                  <c:v>-804.81454849243198</c:v>
                </c:pt>
                <c:pt idx="9676">
                  <c:v>-804.81335639953602</c:v>
                </c:pt>
                <c:pt idx="9677">
                  <c:v>-804.81228351592995</c:v>
                </c:pt>
                <c:pt idx="9678">
                  <c:v>-804.811329841614</c:v>
                </c:pt>
                <c:pt idx="9679">
                  <c:v>-804.81043577194202</c:v>
                </c:pt>
                <c:pt idx="9680">
                  <c:v>-804.80942249298096</c:v>
                </c:pt>
                <c:pt idx="9681">
                  <c:v>-804.80817079544101</c:v>
                </c:pt>
                <c:pt idx="9682">
                  <c:v>-804.80679988861095</c:v>
                </c:pt>
                <c:pt idx="9683">
                  <c:v>-804.80501174926803</c:v>
                </c:pt>
                <c:pt idx="9684">
                  <c:v>-804.80262756347702</c:v>
                </c:pt>
                <c:pt idx="9685">
                  <c:v>-804.79928970336903</c:v>
                </c:pt>
                <c:pt idx="9686">
                  <c:v>-804.794700145722</c:v>
                </c:pt>
                <c:pt idx="9687">
                  <c:v>-804.78873968124401</c:v>
                </c:pt>
                <c:pt idx="9688">
                  <c:v>-804.78158712387096</c:v>
                </c:pt>
                <c:pt idx="9689">
                  <c:v>-804.77330207824696</c:v>
                </c:pt>
                <c:pt idx="9690">
                  <c:v>-804.764182567597</c:v>
                </c:pt>
                <c:pt idx="9691">
                  <c:v>-804.75428819656395</c:v>
                </c:pt>
                <c:pt idx="9692">
                  <c:v>-804.74403619766304</c:v>
                </c:pt>
                <c:pt idx="9693">
                  <c:v>-804.733664989472</c:v>
                </c:pt>
                <c:pt idx="9694">
                  <c:v>-804.72383022308395</c:v>
                </c:pt>
                <c:pt idx="9695">
                  <c:v>-804.71482992172298</c:v>
                </c:pt>
                <c:pt idx="9696">
                  <c:v>-804.70708131790195</c:v>
                </c:pt>
                <c:pt idx="9697">
                  <c:v>-804.70058441162098</c:v>
                </c:pt>
                <c:pt idx="9698">
                  <c:v>-804.69516038894699</c:v>
                </c:pt>
                <c:pt idx="9699">
                  <c:v>-804.69074964523304</c:v>
                </c:pt>
                <c:pt idx="9700">
                  <c:v>-804.68705415725697</c:v>
                </c:pt>
                <c:pt idx="9701">
                  <c:v>-804.68389511108398</c:v>
                </c:pt>
                <c:pt idx="9702">
                  <c:v>-804.68091487884499</c:v>
                </c:pt>
                <c:pt idx="9703">
                  <c:v>-804.67775583267201</c:v>
                </c:pt>
                <c:pt idx="9704">
                  <c:v>-804.67394113540695</c:v>
                </c:pt>
                <c:pt idx="9705">
                  <c:v>-804.66923236846901</c:v>
                </c:pt>
                <c:pt idx="9706">
                  <c:v>-804.66339111328102</c:v>
                </c:pt>
                <c:pt idx="9707">
                  <c:v>-804.65623855590798</c:v>
                </c:pt>
                <c:pt idx="9708">
                  <c:v>-804.647595882416</c:v>
                </c:pt>
                <c:pt idx="9709">
                  <c:v>-804.63746309280396</c:v>
                </c:pt>
                <c:pt idx="9710">
                  <c:v>-804.62584018707298</c:v>
                </c:pt>
                <c:pt idx="9711">
                  <c:v>-804.61296558380104</c:v>
                </c:pt>
                <c:pt idx="9712">
                  <c:v>-804.59919691085804</c:v>
                </c:pt>
                <c:pt idx="9713">
                  <c:v>-804.58495140075695</c:v>
                </c:pt>
                <c:pt idx="9714">
                  <c:v>-804.57082509994495</c:v>
                </c:pt>
                <c:pt idx="9715">
                  <c:v>-804.55735445022594</c:v>
                </c:pt>
                <c:pt idx="9716">
                  <c:v>-804.54513549804699</c:v>
                </c:pt>
                <c:pt idx="9717">
                  <c:v>-804.53464508056697</c:v>
                </c:pt>
                <c:pt idx="9718">
                  <c:v>-804.52618122100898</c:v>
                </c:pt>
                <c:pt idx="9719">
                  <c:v>-804.51980352401802</c:v>
                </c:pt>
                <c:pt idx="9720">
                  <c:v>-804.51533317565895</c:v>
                </c:pt>
                <c:pt idx="9721">
                  <c:v>-804.51229333877598</c:v>
                </c:pt>
                <c:pt idx="9722">
                  <c:v>-804.51008796691895</c:v>
                </c:pt>
                <c:pt idx="9723">
                  <c:v>-804.50806140899704</c:v>
                </c:pt>
                <c:pt idx="9724">
                  <c:v>-804.50549840927101</c:v>
                </c:pt>
                <c:pt idx="9725">
                  <c:v>-804.50192213058494</c:v>
                </c:pt>
                <c:pt idx="9726">
                  <c:v>-804.49685573577904</c:v>
                </c:pt>
                <c:pt idx="9727">
                  <c:v>-804.49023962020897</c:v>
                </c:pt>
                <c:pt idx="9728">
                  <c:v>-804.48219299316395</c:v>
                </c:pt>
                <c:pt idx="9729">
                  <c:v>-804.47301387786899</c:v>
                </c:pt>
                <c:pt idx="9730">
                  <c:v>-804.46300029754696</c:v>
                </c:pt>
                <c:pt idx="9731">
                  <c:v>-804.45268869400002</c:v>
                </c:pt>
                <c:pt idx="9732">
                  <c:v>-804.44267511367798</c:v>
                </c:pt>
                <c:pt idx="9733">
                  <c:v>-804.43331718444801</c:v>
                </c:pt>
                <c:pt idx="9734">
                  <c:v>-804.42479372024604</c:v>
                </c:pt>
                <c:pt idx="9735">
                  <c:v>-804.41710472107002</c:v>
                </c:pt>
                <c:pt idx="9736">
                  <c:v>-804.40995216369595</c:v>
                </c:pt>
                <c:pt idx="9737">
                  <c:v>-804.40321683883701</c:v>
                </c:pt>
                <c:pt idx="9738">
                  <c:v>-804.39642190933205</c:v>
                </c:pt>
                <c:pt idx="9739">
                  <c:v>-804.38938856124901</c:v>
                </c:pt>
                <c:pt idx="9740">
                  <c:v>-804.38181877136299</c:v>
                </c:pt>
                <c:pt idx="9741">
                  <c:v>-804.37353372573898</c:v>
                </c:pt>
                <c:pt idx="9742">
                  <c:v>-804.36453342437801</c:v>
                </c:pt>
                <c:pt idx="9743">
                  <c:v>-804.35493707656894</c:v>
                </c:pt>
                <c:pt idx="9744">
                  <c:v>-804.344983100891</c:v>
                </c:pt>
                <c:pt idx="9745">
                  <c:v>-804.33496952056896</c:v>
                </c:pt>
                <c:pt idx="9746">
                  <c:v>-804.32507514953602</c:v>
                </c:pt>
                <c:pt idx="9747">
                  <c:v>-804.31535959243797</c:v>
                </c:pt>
                <c:pt idx="9748">
                  <c:v>-804.30576324462902</c:v>
                </c:pt>
                <c:pt idx="9749">
                  <c:v>-804.29610729217598</c:v>
                </c:pt>
                <c:pt idx="9750">
                  <c:v>-804.28633213043202</c:v>
                </c:pt>
                <c:pt idx="9751">
                  <c:v>-804.27625894546497</c:v>
                </c:pt>
                <c:pt idx="9752">
                  <c:v>-804.26558971405098</c:v>
                </c:pt>
                <c:pt idx="9753">
                  <c:v>-804.25420522689797</c:v>
                </c:pt>
                <c:pt idx="9754">
                  <c:v>-804.24198627471901</c:v>
                </c:pt>
                <c:pt idx="9755">
                  <c:v>-804.22899246215798</c:v>
                </c:pt>
                <c:pt idx="9756">
                  <c:v>-804.21558141708397</c:v>
                </c:pt>
                <c:pt idx="9757">
                  <c:v>-804.20199155807495</c:v>
                </c:pt>
                <c:pt idx="9758">
                  <c:v>-804.18864011764504</c:v>
                </c:pt>
                <c:pt idx="9759">
                  <c:v>-804.17552709579502</c:v>
                </c:pt>
                <c:pt idx="9760">
                  <c:v>-804.16271209716797</c:v>
                </c:pt>
                <c:pt idx="9761">
                  <c:v>-804.15007591247604</c:v>
                </c:pt>
                <c:pt idx="9762">
                  <c:v>-804.13761854171798</c:v>
                </c:pt>
                <c:pt idx="9763">
                  <c:v>-804.12539958953903</c:v>
                </c:pt>
                <c:pt idx="9764">
                  <c:v>-804.11347866058395</c:v>
                </c:pt>
                <c:pt idx="9765">
                  <c:v>-804.10197496414196</c:v>
                </c:pt>
                <c:pt idx="9766">
                  <c:v>-804.09094810485897</c:v>
                </c:pt>
                <c:pt idx="9767">
                  <c:v>-804.08069610595703</c:v>
                </c:pt>
                <c:pt idx="9768">
                  <c:v>-804.07157659530696</c:v>
                </c:pt>
                <c:pt idx="9769">
                  <c:v>-804.06406641006504</c:v>
                </c:pt>
                <c:pt idx="9770">
                  <c:v>-804.05840396881104</c:v>
                </c:pt>
                <c:pt idx="9771">
                  <c:v>-804.05458927154598</c:v>
                </c:pt>
                <c:pt idx="9772">
                  <c:v>-804.05232429504395</c:v>
                </c:pt>
                <c:pt idx="9773">
                  <c:v>-804.05089378357002</c:v>
                </c:pt>
                <c:pt idx="9774">
                  <c:v>-804.04958248138405</c:v>
                </c:pt>
                <c:pt idx="9775">
                  <c:v>-804.04761552810703</c:v>
                </c:pt>
                <c:pt idx="9776">
                  <c:v>-804.04421806335495</c:v>
                </c:pt>
                <c:pt idx="9777">
                  <c:v>-804.03891324997005</c:v>
                </c:pt>
                <c:pt idx="9778">
                  <c:v>-804.03146266937301</c:v>
                </c:pt>
                <c:pt idx="9779">
                  <c:v>-804.02162790298496</c:v>
                </c:pt>
                <c:pt idx="9780">
                  <c:v>-804.00958776473999</c:v>
                </c:pt>
                <c:pt idx="9781">
                  <c:v>-803.99593830108699</c:v>
                </c:pt>
                <c:pt idx="9782">
                  <c:v>-803.98121595382702</c:v>
                </c:pt>
                <c:pt idx="9783">
                  <c:v>-803.96619558334396</c:v>
                </c:pt>
                <c:pt idx="9784">
                  <c:v>-803.95141363143898</c:v>
                </c:pt>
                <c:pt idx="9785">
                  <c:v>-803.937168121338</c:v>
                </c:pt>
                <c:pt idx="9786">
                  <c:v>-803.92357826232899</c:v>
                </c:pt>
                <c:pt idx="9787">
                  <c:v>-803.91052484512397</c:v>
                </c:pt>
                <c:pt idx="9788">
                  <c:v>-803.89788866043102</c:v>
                </c:pt>
                <c:pt idx="9789">
                  <c:v>-803.88566970825195</c:v>
                </c:pt>
                <c:pt idx="9790">
                  <c:v>-803.87362957000801</c:v>
                </c:pt>
                <c:pt idx="9791">
                  <c:v>-803.86176824569702</c:v>
                </c:pt>
                <c:pt idx="9792">
                  <c:v>-803.85008573532104</c:v>
                </c:pt>
                <c:pt idx="9793">
                  <c:v>-803.83870124816895</c:v>
                </c:pt>
                <c:pt idx="9794">
                  <c:v>-803.82773399353005</c:v>
                </c:pt>
                <c:pt idx="9795">
                  <c:v>-803.81736278534004</c:v>
                </c:pt>
                <c:pt idx="9796">
                  <c:v>-803.80746841430698</c:v>
                </c:pt>
                <c:pt idx="9797">
                  <c:v>-803.79799127578804</c:v>
                </c:pt>
                <c:pt idx="9798">
                  <c:v>-803.78869295120296</c:v>
                </c:pt>
                <c:pt idx="9799">
                  <c:v>-803.779335021973</c:v>
                </c:pt>
                <c:pt idx="9800">
                  <c:v>-803.76967906951904</c:v>
                </c:pt>
                <c:pt idx="9801">
                  <c:v>-803.759546279907</c:v>
                </c:pt>
                <c:pt idx="9802">
                  <c:v>-803.74893665313698</c:v>
                </c:pt>
                <c:pt idx="9803">
                  <c:v>-803.73790979385399</c:v>
                </c:pt>
                <c:pt idx="9804">
                  <c:v>-803.72682332992599</c:v>
                </c:pt>
                <c:pt idx="9805">
                  <c:v>-803.71615409851097</c:v>
                </c:pt>
                <c:pt idx="9806">
                  <c:v>-803.70631933212303</c:v>
                </c:pt>
                <c:pt idx="9807">
                  <c:v>-803.69755744934105</c:v>
                </c:pt>
                <c:pt idx="9808">
                  <c:v>-803.68974924087502</c:v>
                </c:pt>
                <c:pt idx="9809">
                  <c:v>-803.68265628814697</c:v>
                </c:pt>
                <c:pt idx="9810">
                  <c:v>-803.67580175399803</c:v>
                </c:pt>
                <c:pt idx="9811">
                  <c:v>-803.66882801055897</c:v>
                </c:pt>
                <c:pt idx="9812">
                  <c:v>-803.66131782531795</c:v>
                </c:pt>
                <c:pt idx="9813">
                  <c:v>-803.65291357040405</c:v>
                </c:pt>
                <c:pt idx="9814">
                  <c:v>-803.643555641175</c:v>
                </c:pt>
                <c:pt idx="9815">
                  <c:v>-803.63306522369396</c:v>
                </c:pt>
                <c:pt idx="9816">
                  <c:v>-803.62156152725197</c:v>
                </c:pt>
                <c:pt idx="9817">
                  <c:v>-803.60952138900802</c:v>
                </c:pt>
                <c:pt idx="9818">
                  <c:v>-803.59730243682895</c:v>
                </c:pt>
                <c:pt idx="9819">
                  <c:v>-803.58532190322899</c:v>
                </c:pt>
                <c:pt idx="9820">
                  <c:v>-803.57357978820801</c:v>
                </c:pt>
                <c:pt idx="9821">
                  <c:v>-803.56213569641102</c:v>
                </c:pt>
                <c:pt idx="9822">
                  <c:v>-803.55069160461403</c:v>
                </c:pt>
                <c:pt idx="9823">
                  <c:v>-803.53930711746204</c:v>
                </c:pt>
                <c:pt idx="9824">
                  <c:v>-803.52804183959995</c:v>
                </c:pt>
                <c:pt idx="9825">
                  <c:v>-803.51701498031605</c:v>
                </c:pt>
                <c:pt idx="9826">
                  <c:v>-803.50634574890205</c:v>
                </c:pt>
                <c:pt idx="9827">
                  <c:v>-803.49609375</c:v>
                </c:pt>
                <c:pt idx="9828">
                  <c:v>-803.48649740219105</c:v>
                </c:pt>
                <c:pt idx="9829">
                  <c:v>-803.47779512405396</c:v>
                </c:pt>
                <c:pt idx="9830">
                  <c:v>-803.47016572952305</c:v>
                </c:pt>
                <c:pt idx="9831">
                  <c:v>-803.46354961395298</c:v>
                </c:pt>
                <c:pt idx="9832">
                  <c:v>-803.45764875411999</c:v>
                </c:pt>
                <c:pt idx="9833">
                  <c:v>-803.451926708222</c:v>
                </c:pt>
                <c:pt idx="9834">
                  <c:v>-803.44584703445503</c:v>
                </c:pt>
                <c:pt idx="9835">
                  <c:v>-803.43899250030495</c:v>
                </c:pt>
                <c:pt idx="9836">
                  <c:v>-803.43124389648494</c:v>
                </c:pt>
                <c:pt idx="9837">
                  <c:v>-803.42230319976795</c:v>
                </c:pt>
                <c:pt idx="9838">
                  <c:v>-803.41217041015602</c:v>
                </c:pt>
                <c:pt idx="9839">
                  <c:v>-803.40078592300404</c:v>
                </c:pt>
                <c:pt idx="9840">
                  <c:v>-803.388209342957</c:v>
                </c:pt>
                <c:pt idx="9841">
                  <c:v>-803.37479829788197</c:v>
                </c:pt>
                <c:pt idx="9842">
                  <c:v>-803.36097002029396</c:v>
                </c:pt>
                <c:pt idx="9843">
                  <c:v>-803.34702253341698</c:v>
                </c:pt>
                <c:pt idx="9844">
                  <c:v>-803.33313465118397</c:v>
                </c:pt>
                <c:pt idx="9845">
                  <c:v>-803.31936597824097</c:v>
                </c:pt>
                <c:pt idx="9846">
                  <c:v>-803.30571651458797</c:v>
                </c:pt>
                <c:pt idx="9847">
                  <c:v>-803.29212665557895</c:v>
                </c:pt>
                <c:pt idx="9848">
                  <c:v>-803.27835798263595</c:v>
                </c:pt>
                <c:pt idx="9849">
                  <c:v>-803.26435089111305</c:v>
                </c:pt>
                <c:pt idx="9850">
                  <c:v>-803.25004577636696</c:v>
                </c:pt>
                <c:pt idx="9851">
                  <c:v>-803.23550224304199</c:v>
                </c:pt>
                <c:pt idx="9852">
                  <c:v>-803.22077989578304</c:v>
                </c:pt>
                <c:pt idx="9853">
                  <c:v>-803.20623636245705</c:v>
                </c:pt>
                <c:pt idx="9854">
                  <c:v>-803.19222927093494</c:v>
                </c:pt>
                <c:pt idx="9855">
                  <c:v>-803.17935466766403</c:v>
                </c:pt>
                <c:pt idx="9856">
                  <c:v>-803.16808938980103</c:v>
                </c:pt>
                <c:pt idx="9857">
                  <c:v>-803.15879106521595</c:v>
                </c:pt>
                <c:pt idx="9858">
                  <c:v>-803.15175771713302</c:v>
                </c:pt>
                <c:pt idx="9859">
                  <c:v>-803.14698934555099</c:v>
                </c:pt>
                <c:pt idx="9860">
                  <c:v>-803.14436674118099</c:v>
                </c:pt>
                <c:pt idx="9861">
                  <c:v>-803.14335346221901</c:v>
                </c:pt>
                <c:pt idx="9862">
                  <c:v>-803.14347267150902</c:v>
                </c:pt>
                <c:pt idx="9863">
                  <c:v>-803.144128322602</c:v>
                </c:pt>
                <c:pt idx="9864">
                  <c:v>-803.14472436904896</c:v>
                </c:pt>
                <c:pt idx="9865">
                  <c:v>-803.14466476440498</c:v>
                </c:pt>
                <c:pt idx="9866">
                  <c:v>-803.143651485443</c:v>
                </c:pt>
                <c:pt idx="9867">
                  <c:v>-803.14132690429699</c:v>
                </c:pt>
                <c:pt idx="9868">
                  <c:v>-803.13763141632103</c:v>
                </c:pt>
                <c:pt idx="9869">
                  <c:v>-803.13244581222602</c:v>
                </c:pt>
                <c:pt idx="9870">
                  <c:v>-803.12571048736595</c:v>
                </c:pt>
                <c:pt idx="9871">
                  <c:v>-803.11766386032104</c:v>
                </c:pt>
                <c:pt idx="9872">
                  <c:v>-803.10854434967098</c:v>
                </c:pt>
                <c:pt idx="9873">
                  <c:v>-803.09870958328304</c:v>
                </c:pt>
                <c:pt idx="9874">
                  <c:v>-803.08851718902599</c:v>
                </c:pt>
                <c:pt idx="9875">
                  <c:v>-803.07844400405895</c:v>
                </c:pt>
                <c:pt idx="9876">
                  <c:v>-803.06854963302601</c:v>
                </c:pt>
                <c:pt idx="9877">
                  <c:v>-803.05901288986195</c:v>
                </c:pt>
                <c:pt idx="9878">
                  <c:v>-803.04983377456699</c:v>
                </c:pt>
                <c:pt idx="9879">
                  <c:v>-803.04089307785102</c:v>
                </c:pt>
                <c:pt idx="9880">
                  <c:v>-803.03201198577904</c:v>
                </c:pt>
                <c:pt idx="9881">
                  <c:v>-803.02283287048397</c:v>
                </c:pt>
                <c:pt idx="9882">
                  <c:v>-803.01299810409603</c:v>
                </c:pt>
                <c:pt idx="9883">
                  <c:v>-803.002209663391</c:v>
                </c:pt>
                <c:pt idx="9884">
                  <c:v>-802.99028873443604</c:v>
                </c:pt>
                <c:pt idx="9885">
                  <c:v>-802.97747373581001</c:v>
                </c:pt>
                <c:pt idx="9886">
                  <c:v>-802.96418190002498</c:v>
                </c:pt>
                <c:pt idx="9887">
                  <c:v>-802.95100927352905</c:v>
                </c:pt>
                <c:pt idx="9888">
                  <c:v>-802.938551902771</c:v>
                </c:pt>
                <c:pt idx="9889">
                  <c:v>-802.927346229553</c:v>
                </c:pt>
                <c:pt idx="9890">
                  <c:v>-802.91769027709995</c:v>
                </c:pt>
                <c:pt idx="9891">
                  <c:v>-802.90988206863403</c:v>
                </c:pt>
                <c:pt idx="9892">
                  <c:v>-802.90380239486694</c:v>
                </c:pt>
                <c:pt idx="9893">
                  <c:v>-802.89945125579902</c:v>
                </c:pt>
                <c:pt idx="9894">
                  <c:v>-802.89629220962502</c:v>
                </c:pt>
                <c:pt idx="9895">
                  <c:v>-802.893908023834</c:v>
                </c:pt>
                <c:pt idx="9896">
                  <c:v>-802.89170265197799</c:v>
                </c:pt>
                <c:pt idx="9897">
                  <c:v>-802.88919925689697</c:v>
                </c:pt>
                <c:pt idx="9898">
                  <c:v>-802.886159420014</c:v>
                </c:pt>
                <c:pt idx="9899">
                  <c:v>-802.88258314132702</c:v>
                </c:pt>
                <c:pt idx="9900">
                  <c:v>-802.87858963012695</c:v>
                </c:pt>
                <c:pt idx="9901">
                  <c:v>-802.87441730499302</c:v>
                </c:pt>
                <c:pt idx="9902">
                  <c:v>-802.87036418914795</c:v>
                </c:pt>
                <c:pt idx="9903">
                  <c:v>-802.86666870117199</c:v>
                </c:pt>
                <c:pt idx="9904">
                  <c:v>-802.86356925964401</c:v>
                </c:pt>
                <c:pt idx="9905">
                  <c:v>-802.861244678498</c:v>
                </c:pt>
                <c:pt idx="9906">
                  <c:v>-802.85981416702305</c:v>
                </c:pt>
                <c:pt idx="9907">
                  <c:v>-802.85921812057495</c:v>
                </c:pt>
                <c:pt idx="9908">
                  <c:v>-802.85933732986496</c:v>
                </c:pt>
                <c:pt idx="9909">
                  <c:v>-802.85987377166805</c:v>
                </c:pt>
                <c:pt idx="9910">
                  <c:v>-802.86058902740501</c:v>
                </c:pt>
                <c:pt idx="9911">
                  <c:v>-802.86130428314198</c:v>
                </c:pt>
                <c:pt idx="9912">
                  <c:v>-802.86184072494495</c:v>
                </c:pt>
                <c:pt idx="9913">
                  <c:v>-802.86190032958996</c:v>
                </c:pt>
                <c:pt idx="9914">
                  <c:v>-802.86136388778698</c:v>
                </c:pt>
                <c:pt idx="9915">
                  <c:v>-802.86011219024704</c:v>
                </c:pt>
                <c:pt idx="9916">
                  <c:v>-802.858264446259</c:v>
                </c:pt>
                <c:pt idx="9917">
                  <c:v>-802.85599946975697</c:v>
                </c:pt>
                <c:pt idx="9918">
                  <c:v>-802.85343647003197</c:v>
                </c:pt>
                <c:pt idx="9919">
                  <c:v>-802.85105228424095</c:v>
                </c:pt>
                <c:pt idx="9920">
                  <c:v>-802.84914493560802</c:v>
                </c:pt>
                <c:pt idx="9921">
                  <c:v>-802.84825086593605</c:v>
                </c:pt>
                <c:pt idx="9922">
                  <c:v>-802.84860849380505</c:v>
                </c:pt>
                <c:pt idx="9923">
                  <c:v>-802.85039663314797</c:v>
                </c:pt>
                <c:pt idx="9924">
                  <c:v>-802.85373449325596</c:v>
                </c:pt>
                <c:pt idx="9925">
                  <c:v>-802.858264446259</c:v>
                </c:pt>
                <c:pt idx="9926">
                  <c:v>-802.863390445709</c:v>
                </c:pt>
                <c:pt idx="9927">
                  <c:v>-802.86845684051502</c:v>
                </c:pt>
                <c:pt idx="9928">
                  <c:v>-802.87268877029396</c:v>
                </c:pt>
                <c:pt idx="9929">
                  <c:v>-802.87566900253296</c:v>
                </c:pt>
                <c:pt idx="9930">
                  <c:v>-802.87727832794201</c:v>
                </c:pt>
                <c:pt idx="9931">
                  <c:v>-802.877576351166</c:v>
                </c:pt>
                <c:pt idx="9932">
                  <c:v>-802.87686109542904</c:v>
                </c:pt>
                <c:pt idx="9933">
                  <c:v>-802.87537097930897</c:v>
                </c:pt>
                <c:pt idx="9934">
                  <c:v>-802.87358283996605</c:v>
                </c:pt>
                <c:pt idx="9935">
                  <c:v>-802.87185430526802</c:v>
                </c:pt>
                <c:pt idx="9936">
                  <c:v>-802.87078142166195</c:v>
                </c:pt>
                <c:pt idx="9937">
                  <c:v>-802.87060260772705</c:v>
                </c:pt>
                <c:pt idx="9938">
                  <c:v>-802.87131786346504</c:v>
                </c:pt>
                <c:pt idx="9939">
                  <c:v>-802.87250995635998</c:v>
                </c:pt>
                <c:pt idx="9940">
                  <c:v>-802.87370204925605</c:v>
                </c:pt>
                <c:pt idx="9941">
                  <c:v>-802.87477493286201</c:v>
                </c:pt>
                <c:pt idx="9942">
                  <c:v>-802.87566900253296</c:v>
                </c:pt>
                <c:pt idx="9943">
                  <c:v>-802.87686109542904</c:v>
                </c:pt>
                <c:pt idx="9944">
                  <c:v>-802.87853002548195</c:v>
                </c:pt>
                <c:pt idx="9945">
                  <c:v>-802.88097381591797</c:v>
                </c:pt>
                <c:pt idx="9946">
                  <c:v>-802.88437128067005</c:v>
                </c:pt>
                <c:pt idx="9947">
                  <c:v>-802.888722419739</c:v>
                </c:pt>
                <c:pt idx="9948">
                  <c:v>-802.894325256348</c:v>
                </c:pt>
                <c:pt idx="9949">
                  <c:v>-802.90106058120705</c:v>
                </c:pt>
                <c:pt idx="9950">
                  <c:v>-802.90874958038398</c:v>
                </c:pt>
                <c:pt idx="9951">
                  <c:v>-802.91691541671798</c:v>
                </c:pt>
                <c:pt idx="9952">
                  <c:v>-802.92508125305199</c:v>
                </c:pt>
                <c:pt idx="9953">
                  <c:v>-802.93265104293801</c:v>
                </c:pt>
                <c:pt idx="9954">
                  <c:v>-802.93920755386398</c:v>
                </c:pt>
                <c:pt idx="9955">
                  <c:v>-802.94439315795898</c:v>
                </c:pt>
                <c:pt idx="9956">
                  <c:v>-802.94802904129006</c:v>
                </c:pt>
                <c:pt idx="9957">
                  <c:v>-802.95011520385799</c:v>
                </c:pt>
                <c:pt idx="9958">
                  <c:v>-802.95077085494995</c:v>
                </c:pt>
                <c:pt idx="9959">
                  <c:v>-802.95023441314697</c:v>
                </c:pt>
                <c:pt idx="9960">
                  <c:v>-802.94910192489601</c:v>
                </c:pt>
                <c:pt idx="9961">
                  <c:v>-802.94796943664596</c:v>
                </c:pt>
                <c:pt idx="9962">
                  <c:v>-802.94749259948799</c:v>
                </c:pt>
                <c:pt idx="9963">
                  <c:v>-802.94820785522495</c:v>
                </c:pt>
                <c:pt idx="9964">
                  <c:v>-802.95059204101597</c:v>
                </c:pt>
                <c:pt idx="9965">
                  <c:v>-802.95476436615002</c:v>
                </c:pt>
                <c:pt idx="9966">
                  <c:v>-802.96078443527199</c:v>
                </c:pt>
                <c:pt idx="9967">
                  <c:v>-802.96823501586903</c:v>
                </c:pt>
                <c:pt idx="9968">
                  <c:v>-802.97669887542702</c:v>
                </c:pt>
                <c:pt idx="9969">
                  <c:v>-802.985460758209</c:v>
                </c:pt>
                <c:pt idx="9970">
                  <c:v>-802.99392461776802</c:v>
                </c:pt>
                <c:pt idx="9971">
                  <c:v>-803.00173282623302</c:v>
                </c:pt>
                <c:pt idx="9972">
                  <c:v>-803.00882577896095</c:v>
                </c:pt>
                <c:pt idx="9973">
                  <c:v>-803.01526308059704</c:v>
                </c:pt>
                <c:pt idx="9974">
                  <c:v>-803.02134275436401</c:v>
                </c:pt>
                <c:pt idx="9975">
                  <c:v>-803.027124404907</c:v>
                </c:pt>
                <c:pt idx="9976">
                  <c:v>-803.03284645080601</c:v>
                </c:pt>
                <c:pt idx="9977">
                  <c:v>-803.03868770599399</c:v>
                </c:pt>
                <c:pt idx="9978">
                  <c:v>-803.04500579833996</c:v>
                </c:pt>
                <c:pt idx="9979">
                  <c:v>-803.05191993713402</c:v>
                </c:pt>
                <c:pt idx="9980">
                  <c:v>-803.05937051773105</c:v>
                </c:pt>
                <c:pt idx="9981">
                  <c:v>-803.06717872619595</c:v>
                </c:pt>
                <c:pt idx="9982">
                  <c:v>-803.07516574859596</c:v>
                </c:pt>
                <c:pt idx="9983">
                  <c:v>-803.08315277099598</c:v>
                </c:pt>
                <c:pt idx="9984">
                  <c:v>-803.091318607331</c:v>
                </c:pt>
                <c:pt idx="9985">
                  <c:v>-803.09966325759899</c:v>
                </c:pt>
                <c:pt idx="9986">
                  <c:v>-803.10824632644699</c:v>
                </c:pt>
                <c:pt idx="9987">
                  <c:v>-803.11682939529396</c:v>
                </c:pt>
                <c:pt idx="9988">
                  <c:v>-803.12535285949696</c:v>
                </c:pt>
                <c:pt idx="9989">
                  <c:v>-803.13381671905495</c:v>
                </c:pt>
                <c:pt idx="9990">
                  <c:v>-803.14216136932396</c:v>
                </c:pt>
                <c:pt idx="9991">
                  <c:v>-803.15038681030296</c:v>
                </c:pt>
                <c:pt idx="9992">
                  <c:v>-803.15843343734798</c:v>
                </c:pt>
                <c:pt idx="9993">
                  <c:v>-803.166420459748</c:v>
                </c:pt>
                <c:pt idx="9994">
                  <c:v>-803.17434787750301</c:v>
                </c:pt>
                <c:pt idx="9995">
                  <c:v>-803.18233489990303</c:v>
                </c:pt>
                <c:pt idx="9996">
                  <c:v>-803.19044113159202</c:v>
                </c:pt>
                <c:pt idx="9997">
                  <c:v>-803.19878578186103</c:v>
                </c:pt>
                <c:pt idx="9998">
                  <c:v>-803.20719003677402</c:v>
                </c:pt>
                <c:pt idx="9999">
                  <c:v>-803.21577310562202</c:v>
                </c:pt>
                <c:pt idx="10000">
                  <c:v>-803.22471380233799</c:v>
                </c:pt>
                <c:pt idx="10001">
                  <c:v>-803.23413133621204</c:v>
                </c:pt>
                <c:pt idx="10002">
                  <c:v>-803.24426412582397</c:v>
                </c:pt>
                <c:pt idx="10003">
                  <c:v>-803.25517177581798</c:v>
                </c:pt>
                <c:pt idx="10004">
                  <c:v>-803.26673507690498</c:v>
                </c:pt>
                <c:pt idx="10005">
                  <c:v>-803.27883481979404</c:v>
                </c:pt>
                <c:pt idx="10006">
                  <c:v>-803.29147100448597</c:v>
                </c:pt>
                <c:pt idx="10007">
                  <c:v>-803.30434560775802</c:v>
                </c:pt>
                <c:pt idx="10008">
                  <c:v>-803.31727981567406</c:v>
                </c:pt>
                <c:pt idx="10009">
                  <c:v>-803.329796791077</c:v>
                </c:pt>
                <c:pt idx="10010">
                  <c:v>-803.34141969680798</c:v>
                </c:pt>
                <c:pt idx="10011">
                  <c:v>-803.35191011428901</c:v>
                </c:pt>
                <c:pt idx="10012">
                  <c:v>-803.36108922958397</c:v>
                </c:pt>
                <c:pt idx="10013">
                  <c:v>-803.36919546127297</c:v>
                </c:pt>
                <c:pt idx="10014">
                  <c:v>-803.37664604187</c:v>
                </c:pt>
                <c:pt idx="10015">
                  <c:v>-803.38385820388805</c:v>
                </c:pt>
                <c:pt idx="10016">
                  <c:v>-803.39101076126099</c:v>
                </c:pt>
                <c:pt idx="10017">
                  <c:v>-803.39840173721302</c:v>
                </c:pt>
                <c:pt idx="10018">
                  <c:v>-803.40620994567905</c:v>
                </c:pt>
                <c:pt idx="10019">
                  <c:v>-803.41473340988205</c:v>
                </c:pt>
                <c:pt idx="10020">
                  <c:v>-803.42409133911201</c:v>
                </c:pt>
                <c:pt idx="10021">
                  <c:v>-803.43434333801304</c:v>
                </c:pt>
                <c:pt idx="10022">
                  <c:v>-803.44548940658603</c:v>
                </c:pt>
                <c:pt idx="10023">
                  <c:v>-803.45729112625099</c:v>
                </c:pt>
                <c:pt idx="10024">
                  <c:v>-803.46962928771995</c:v>
                </c:pt>
                <c:pt idx="10025">
                  <c:v>-803.482444286347</c:v>
                </c:pt>
                <c:pt idx="10026">
                  <c:v>-803.49567651748703</c:v>
                </c:pt>
                <c:pt idx="10027">
                  <c:v>-803.50944519043003</c:v>
                </c:pt>
                <c:pt idx="10028">
                  <c:v>-803.523631095886</c:v>
                </c:pt>
                <c:pt idx="10029">
                  <c:v>-803.53805541992199</c:v>
                </c:pt>
                <c:pt idx="10030">
                  <c:v>-803.55259895324696</c:v>
                </c:pt>
                <c:pt idx="10031">
                  <c:v>-803.56708288192794</c:v>
                </c:pt>
                <c:pt idx="10032">
                  <c:v>-803.58132839202904</c:v>
                </c:pt>
                <c:pt idx="10033">
                  <c:v>-803.59551429748603</c:v>
                </c:pt>
                <c:pt idx="10034">
                  <c:v>-803.60964059829701</c:v>
                </c:pt>
                <c:pt idx="10035">
                  <c:v>-803.623707294464</c:v>
                </c:pt>
                <c:pt idx="10036">
                  <c:v>-803.63765478134201</c:v>
                </c:pt>
                <c:pt idx="10037">
                  <c:v>-803.65136384964001</c:v>
                </c:pt>
                <c:pt idx="10038">
                  <c:v>-803.66471529007003</c:v>
                </c:pt>
                <c:pt idx="10039">
                  <c:v>-803.67753028869595</c:v>
                </c:pt>
                <c:pt idx="10040">
                  <c:v>-803.68968963623104</c:v>
                </c:pt>
                <c:pt idx="10041">
                  <c:v>-803.70101451873802</c:v>
                </c:pt>
                <c:pt idx="10042">
                  <c:v>-803.71132612228405</c:v>
                </c:pt>
                <c:pt idx="10043">
                  <c:v>-803.72038602829002</c:v>
                </c:pt>
                <c:pt idx="10044">
                  <c:v>-803.72843265533504</c:v>
                </c:pt>
                <c:pt idx="10045">
                  <c:v>-803.73558521270797</c:v>
                </c:pt>
                <c:pt idx="10046">
                  <c:v>-803.74226093292305</c:v>
                </c:pt>
                <c:pt idx="10047">
                  <c:v>-803.74899625778198</c:v>
                </c:pt>
                <c:pt idx="10048">
                  <c:v>-803.75614881515503</c:v>
                </c:pt>
                <c:pt idx="10049">
                  <c:v>-803.76443386077904</c:v>
                </c:pt>
                <c:pt idx="10050">
                  <c:v>-803.77426862716698</c:v>
                </c:pt>
                <c:pt idx="10051">
                  <c:v>-803.78595113754295</c:v>
                </c:pt>
                <c:pt idx="10052">
                  <c:v>-803.79936218261696</c:v>
                </c:pt>
                <c:pt idx="10053">
                  <c:v>-803.81438255310104</c:v>
                </c:pt>
                <c:pt idx="10054">
                  <c:v>-803.83053541183494</c:v>
                </c:pt>
                <c:pt idx="10055">
                  <c:v>-803.84746313095104</c:v>
                </c:pt>
                <c:pt idx="10056">
                  <c:v>-803.86468887329102</c:v>
                </c:pt>
                <c:pt idx="10057">
                  <c:v>-803.881676197052</c:v>
                </c:pt>
                <c:pt idx="10058">
                  <c:v>-803.89788866043102</c:v>
                </c:pt>
                <c:pt idx="10059">
                  <c:v>-803.91290903091499</c:v>
                </c:pt>
                <c:pt idx="10060">
                  <c:v>-803.926320075989</c:v>
                </c:pt>
                <c:pt idx="10061">
                  <c:v>-803.93812179565498</c:v>
                </c:pt>
                <c:pt idx="10062">
                  <c:v>-803.948314189911</c:v>
                </c:pt>
                <c:pt idx="10063">
                  <c:v>-803.95725488662697</c:v>
                </c:pt>
                <c:pt idx="10064">
                  <c:v>-803.96518230438301</c:v>
                </c:pt>
                <c:pt idx="10065">
                  <c:v>-803.97251367569004</c:v>
                </c:pt>
                <c:pt idx="10066">
                  <c:v>-803.97966623306297</c:v>
                </c:pt>
                <c:pt idx="10067">
                  <c:v>-803.98723602294899</c:v>
                </c:pt>
                <c:pt idx="10068">
                  <c:v>-803.995580673218</c:v>
                </c:pt>
                <c:pt idx="10069">
                  <c:v>-804.00511741638195</c:v>
                </c:pt>
                <c:pt idx="10070">
                  <c:v>-804.01602506637596</c:v>
                </c:pt>
                <c:pt idx="10071">
                  <c:v>-804.02830362320003</c:v>
                </c:pt>
                <c:pt idx="10072">
                  <c:v>-804.04171466827404</c:v>
                </c:pt>
                <c:pt idx="10073">
                  <c:v>-804.05590057373104</c:v>
                </c:pt>
                <c:pt idx="10074">
                  <c:v>-804.07026529312202</c:v>
                </c:pt>
                <c:pt idx="10075">
                  <c:v>-804.084510803223</c:v>
                </c:pt>
                <c:pt idx="10076">
                  <c:v>-804.098219871521</c:v>
                </c:pt>
                <c:pt idx="10077">
                  <c:v>-804.11115407943703</c:v>
                </c:pt>
                <c:pt idx="10078">
                  <c:v>-804.123253822327</c:v>
                </c:pt>
                <c:pt idx="10079">
                  <c:v>-804.13457870483398</c:v>
                </c:pt>
                <c:pt idx="10080">
                  <c:v>-804.14536714553901</c:v>
                </c:pt>
                <c:pt idx="10081">
                  <c:v>-804.15573835372902</c:v>
                </c:pt>
                <c:pt idx="10082">
                  <c:v>-804.16587114334095</c:v>
                </c:pt>
                <c:pt idx="10083">
                  <c:v>-804.17588472366401</c:v>
                </c:pt>
                <c:pt idx="10084">
                  <c:v>-804.18589830398605</c:v>
                </c:pt>
                <c:pt idx="10085">
                  <c:v>-804.19609069824196</c:v>
                </c:pt>
                <c:pt idx="10086">
                  <c:v>-804.20646190643299</c:v>
                </c:pt>
                <c:pt idx="10087">
                  <c:v>-804.21713113784801</c:v>
                </c:pt>
                <c:pt idx="10088">
                  <c:v>-804.22791957855202</c:v>
                </c:pt>
                <c:pt idx="10089">
                  <c:v>-804.23906564712502</c:v>
                </c:pt>
                <c:pt idx="10090">
                  <c:v>-804.250807762146</c:v>
                </c:pt>
                <c:pt idx="10091">
                  <c:v>-804.26344394683895</c:v>
                </c:pt>
                <c:pt idx="10092">
                  <c:v>-804.27727222442604</c:v>
                </c:pt>
                <c:pt idx="10093">
                  <c:v>-804.29211378097602</c:v>
                </c:pt>
                <c:pt idx="10094">
                  <c:v>-804.30778980255104</c:v>
                </c:pt>
                <c:pt idx="10095">
                  <c:v>-804.32382345199596</c:v>
                </c:pt>
                <c:pt idx="10096">
                  <c:v>-804.33997631072998</c:v>
                </c:pt>
                <c:pt idx="10097">
                  <c:v>-804.35565233230602</c:v>
                </c:pt>
                <c:pt idx="10098">
                  <c:v>-804.37061309814499</c:v>
                </c:pt>
                <c:pt idx="10099">
                  <c:v>-804.38426256179798</c:v>
                </c:pt>
                <c:pt idx="10100">
                  <c:v>-804.39642190933205</c:v>
                </c:pt>
                <c:pt idx="10101">
                  <c:v>-804.40691232681297</c:v>
                </c:pt>
                <c:pt idx="10102">
                  <c:v>-804.41585302352905</c:v>
                </c:pt>
                <c:pt idx="10103">
                  <c:v>-804.42342281341598</c:v>
                </c:pt>
                <c:pt idx="10104">
                  <c:v>-804.42997932434105</c:v>
                </c:pt>
                <c:pt idx="10105">
                  <c:v>-804.43576097488403</c:v>
                </c:pt>
                <c:pt idx="10106">
                  <c:v>-804.44106578826904</c:v>
                </c:pt>
                <c:pt idx="10107">
                  <c:v>-804.44595336914097</c:v>
                </c:pt>
                <c:pt idx="10108">
                  <c:v>-804.45054292678901</c:v>
                </c:pt>
                <c:pt idx="10109">
                  <c:v>-804.45477485656795</c:v>
                </c:pt>
                <c:pt idx="10110">
                  <c:v>-804.45876836776802</c:v>
                </c:pt>
                <c:pt idx="10111">
                  <c:v>-804.46258306503296</c:v>
                </c:pt>
                <c:pt idx="10112">
                  <c:v>-804.46639776229904</c:v>
                </c:pt>
                <c:pt idx="10113">
                  <c:v>-804.47039127349899</c:v>
                </c:pt>
                <c:pt idx="10114">
                  <c:v>-804.47486162185703</c:v>
                </c:pt>
                <c:pt idx="10115">
                  <c:v>-804.48010683059704</c:v>
                </c:pt>
                <c:pt idx="10116">
                  <c:v>-804.48630571365402</c:v>
                </c:pt>
                <c:pt idx="10117">
                  <c:v>-804.49363708496105</c:v>
                </c:pt>
                <c:pt idx="10118">
                  <c:v>-804.50222015380905</c:v>
                </c:pt>
                <c:pt idx="10119">
                  <c:v>-804.51169729232799</c:v>
                </c:pt>
                <c:pt idx="10120">
                  <c:v>-804.52194929122902</c:v>
                </c:pt>
                <c:pt idx="10121">
                  <c:v>-804.53255891799904</c:v>
                </c:pt>
                <c:pt idx="10122">
                  <c:v>-804.54322814941395</c:v>
                </c:pt>
                <c:pt idx="10123">
                  <c:v>-804.55353975295998</c:v>
                </c:pt>
                <c:pt idx="10124">
                  <c:v>-804.56319570541405</c:v>
                </c:pt>
                <c:pt idx="10125">
                  <c:v>-804.57213640213001</c:v>
                </c:pt>
                <c:pt idx="10126">
                  <c:v>-804.58024263382003</c:v>
                </c:pt>
                <c:pt idx="10127">
                  <c:v>-804.58775281906105</c:v>
                </c:pt>
                <c:pt idx="10128">
                  <c:v>-804.59496498107899</c:v>
                </c:pt>
                <c:pt idx="10129">
                  <c:v>-804.60211753845203</c:v>
                </c:pt>
                <c:pt idx="10130">
                  <c:v>-804.60950851440498</c:v>
                </c:pt>
                <c:pt idx="10131">
                  <c:v>-804.61749553680397</c:v>
                </c:pt>
                <c:pt idx="10132">
                  <c:v>-804.62625741958595</c:v>
                </c:pt>
                <c:pt idx="10133">
                  <c:v>-804.63603258133003</c:v>
                </c:pt>
                <c:pt idx="10134">
                  <c:v>-804.64670181274403</c:v>
                </c:pt>
                <c:pt idx="10135">
                  <c:v>-804.65820550918602</c:v>
                </c:pt>
                <c:pt idx="10136">
                  <c:v>-804.67030525207497</c:v>
                </c:pt>
                <c:pt idx="10137">
                  <c:v>-804.68270301818904</c:v>
                </c:pt>
                <c:pt idx="10138">
                  <c:v>-804.69510078430199</c:v>
                </c:pt>
                <c:pt idx="10139">
                  <c:v>-804.70714092254696</c:v>
                </c:pt>
                <c:pt idx="10140">
                  <c:v>-804.71852540969905</c:v>
                </c:pt>
                <c:pt idx="10141">
                  <c:v>-804.72901582717896</c:v>
                </c:pt>
                <c:pt idx="10142">
                  <c:v>-804.73861217498802</c:v>
                </c:pt>
                <c:pt idx="10143">
                  <c:v>-804.747314453125</c:v>
                </c:pt>
                <c:pt idx="10144">
                  <c:v>-804.75512266159103</c:v>
                </c:pt>
                <c:pt idx="10145">
                  <c:v>-804.76221561431896</c:v>
                </c:pt>
                <c:pt idx="10146">
                  <c:v>-804.76853370666504</c:v>
                </c:pt>
                <c:pt idx="10147">
                  <c:v>-804.77419614791904</c:v>
                </c:pt>
                <c:pt idx="10148">
                  <c:v>-804.77938175201405</c:v>
                </c:pt>
                <c:pt idx="10149">
                  <c:v>-804.78397130966198</c:v>
                </c:pt>
                <c:pt idx="10150">
                  <c:v>-804.78802442550705</c:v>
                </c:pt>
                <c:pt idx="10151">
                  <c:v>-804.791600704193</c:v>
                </c:pt>
                <c:pt idx="10152">
                  <c:v>-804.79481935501099</c:v>
                </c:pt>
                <c:pt idx="10153">
                  <c:v>-804.79779958724998</c:v>
                </c:pt>
                <c:pt idx="10154">
                  <c:v>-804.80089902877796</c:v>
                </c:pt>
                <c:pt idx="10155">
                  <c:v>-804.80429649353005</c:v>
                </c:pt>
                <c:pt idx="10156">
                  <c:v>-804.80829000473</c:v>
                </c:pt>
                <c:pt idx="10157">
                  <c:v>-804.81287956237804</c:v>
                </c:pt>
                <c:pt idx="10158">
                  <c:v>-804.81824398040806</c:v>
                </c:pt>
                <c:pt idx="10159">
                  <c:v>-804.82438325882003</c:v>
                </c:pt>
                <c:pt idx="10160">
                  <c:v>-804.83117818832397</c:v>
                </c:pt>
                <c:pt idx="10161">
                  <c:v>-804.83839035034202</c:v>
                </c:pt>
                <c:pt idx="10162">
                  <c:v>-804.84566211700496</c:v>
                </c:pt>
                <c:pt idx="10163">
                  <c:v>-804.852635860443</c:v>
                </c:pt>
                <c:pt idx="10164">
                  <c:v>-804.85901355743397</c:v>
                </c:pt>
                <c:pt idx="10165">
                  <c:v>-804.86467599868797</c:v>
                </c:pt>
                <c:pt idx="10166">
                  <c:v>-804.86956357956001</c:v>
                </c:pt>
                <c:pt idx="10167">
                  <c:v>-804.87361669540405</c:v>
                </c:pt>
                <c:pt idx="10168">
                  <c:v>-804.87689495086704</c:v>
                </c:pt>
                <c:pt idx="10169">
                  <c:v>-804.87963676452705</c:v>
                </c:pt>
                <c:pt idx="10170">
                  <c:v>-804.88214015960705</c:v>
                </c:pt>
                <c:pt idx="10171">
                  <c:v>-804.88470315933205</c:v>
                </c:pt>
                <c:pt idx="10172">
                  <c:v>-804.88774299621605</c:v>
                </c:pt>
                <c:pt idx="10173">
                  <c:v>-804.89143848419201</c:v>
                </c:pt>
                <c:pt idx="10174">
                  <c:v>-804.89584922790505</c:v>
                </c:pt>
                <c:pt idx="10175">
                  <c:v>-804.90097522735596</c:v>
                </c:pt>
                <c:pt idx="10176">
                  <c:v>-804.90669727325496</c:v>
                </c:pt>
                <c:pt idx="10177">
                  <c:v>-804.91289615631104</c:v>
                </c:pt>
                <c:pt idx="10178">
                  <c:v>-804.919333457947</c:v>
                </c:pt>
                <c:pt idx="10179">
                  <c:v>-804.92565155029297</c:v>
                </c:pt>
                <c:pt idx="10180">
                  <c:v>-804.93149280548096</c:v>
                </c:pt>
                <c:pt idx="10181">
                  <c:v>-804.93661880493198</c:v>
                </c:pt>
                <c:pt idx="10182">
                  <c:v>-804.94073152542103</c:v>
                </c:pt>
                <c:pt idx="10183">
                  <c:v>-804.94383096695003</c:v>
                </c:pt>
                <c:pt idx="10184">
                  <c:v>-804.94591712951706</c:v>
                </c:pt>
                <c:pt idx="10185">
                  <c:v>-804.94699001312301</c:v>
                </c:pt>
                <c:pt idx="10186">
                  <c:v>-804.947288036347</c:v>
                </c:pt>
                <c:pt idx="10187">
                  <c:v>-804.94699001312301</c:v>
                </c:pt>
                <c:pt idx="10188">
                  <c:v>-804.94651317596504</c:v>
                </c:pt>
                <c:pt idx="10189">
                  <c:v>-804.94603633880604</c:v>
                </c:pt>
                <c:pt idx="10190">
                  <c:v>-804.94567871093795</c:v>
                </c:pt>
                <c:pt idx="10191">
                  <c:v>-804.94555950164795</c:v>
                </c:pt>
                <c:pt idx="10192">
                  <c:v>-804.94567871093795</c:v>
                </c:pt>
                <c:pt idx="10193">
                  <c:v>-804.94603633880604</c:v>
                </c:pt>
                <c:pt idx="10194">
                  <c:v>-804.94651317596504</c:v>
                </c:pt>
                <c:pt idx="10195">
                  <c:v>-804.947288036347</c:v>
                </c:pt>
                <c:pt idx="10196">
                  <c:v>-804.94824171066296</c:v>
                </c:pt>
                <c:pt idx="10197">
                  <c:v>-804.94955301284801</c:v>
                </c:pt>
                <c:pt idx="10198">
                  <c:v>-804.95146036148105</c:v>
                </c:pt>
                <c:pt idx="10199">
                  <c:v>-804.95426177978504</c:v>
                </c:pt>
                <c:pt idx="10200">
                  <c:v>-804.95807647705101</c:v>
                </c:pt>
                <c:pt idx="10201">
                  <c:v>-804.96302366256702</c:v>
                </c:pt>
                <c:pt idx="10202">
                  <c:v>-804.969103336334</c:v>
                </c:pt>
                <c:pt idx="10203">
                  <c:v>-804.97601747512795</c:v>
                </c:pt>
                <c:pt idx="10204">
                  <c:v>-804.983289241791</c:v>
                </c:pt>
                <c:pt idx="10205">
                  <c:v>-804.99032258987404</c:v>
                </c:pt>
                <c:pt idx="10206">
                  <c:v>-804.99658107757602</c:v>
                </c:pt>
                <c:pt idx="10207">
                  <c:v>-805.00152826309204</c:v>
                </c:pt>
                <c:pt idx="10208">
                  <c:v>-805.00510454177902</c:v>
                </c:pt>
                <c:pt idx="10209">
                  <c:v>-805.00730991363503</c:v>
                </c:pt>
                <c:pt idx="10210">
                  <c:v>-805.008323192597</c:v>
                </c:pt>
                <c:pt idx="10211">
                  <c:v>-805.00838279724098</c:v>
                </c:pt>
                <c:pt idx="10212">
                  <c:v>-805.00796556472801</c:v>
                </c:pt>
                <c:pt idx="10213">
                  <c:v>-805.00742912292503</c:v>
                </c:pt>
                <c:pt idx="10214">
                  <c:v>-805.00719070434604</c:v>
                </c:pt>
                <c:pt idx="10215">
                  <c:v>-805.00736951828003</c:v>
                </c:pt>
                <c:pt idx="10216">
                  <c:v>-805.00766754150402</c:v>
                </c:pt>
                <c:pt idx="10217">
                  <c:v>-805.00760793685902</c:v>
                </c:pt>
                <c:pt idx="10218">
                  <c:v>-805.00659465789795</c:v>
                </c:pt>
                <c:pt idx="10219">
                  <c:v>-805.00444889068604</c:v>
                </c:pt>
                <c:pt idx="10220">
                  <c:v>-805.00099182128895</c:v>
                </c:pt>
                <c:pt idx="10221">
                  <c:v>-804.99628305435203</c:v>
                </c:pt>
                <c:pt idx="10222">
                  <c:v>-804.99050140380905</c:v>
                </c:pt>
                <c:pt idx="10223">
                  <c:v>-804.98394489288398</c:v>
                </c:pt>
                <c:pt idx="10224">
                  <c:v>-804.97720956802402</c:v>
                </c:pt>
                <c:pt idx="10225">
                  <c:v>-804.97077226638805</c:v>
                </c:pt>
                <c:pt idx="10226">
                  <c:v>-804.96534824371395</c:v>
                </c:pt>
                <c:pt idx="10227">
                  <c:v>-804.96123552322399</c:v>
                </c:pt>
                <c:pt idx="10228">
                  <c:v>-804.95831489563</c:v>
                </c:pt>
                <c:pt idx="10229">
                  <c:v>-804.95646715164196</c:v>
                </c:pt>
                <c:pt idx="10230">
                  <c:v>-804.95521545410202</c:v>
                </c:pt>
                <c:pt idx="10231">
                  <c:v>-804.95432138443005</c:v>
                </c:pt>
                <c:pt idx="10232">
                  <c:v>-804.95354652404797</c:v>
                </c:pt>
                <c:pt idx="10233">
                  <c:v>-804.952712059021</c:v>
                </c:pt>
                <c:pt idx="10234">
                  <c:v>-804.95175838470504</c:v>
                </c:pt>
                <c:pt idx="10235">
                  <c:v>-804.95068550109897</c:v>
                </c:pt>
                <c:pt idx="10236">
                  <c:v>-804.94961261749302</c:v>
                </c:pt>
                <c:pt idx="10237">
                  <c:v>-804.94889736175605</c:v>
                </c:pt>
                <c:pt idx="10238">
                  <c:v>-804.94871854782104</c:v>
                </c:pt>
                <c:pt idx="10239">
                  <c:v>-804.94901657104504</c:v>
                </c:pt>
                <c:pt idx="10240">
                  <c:v>-804.94967222213802</c:v>
                </c:pt>
                <c:pt idx="10241">
                  <c:v>-804.95038747787498</c:v>
                </c:pt>
                <c:pt idx="10242">
                  <c:v>-804.95086431503296</c:v>
                </c:pt>
                <c:pt idx="10243">
                  <c:v>-804.95092391967796</c:v>
                </c:pt>
                <c:pt idx="10244">
                  <c:v>-804.95044708251999</c:v>
                </c:pt>
                <c:pt idx="10245">
                  <c:v>-804.94919538497902</c:v>
                </c:pt>
                <c:pt idx="10246">
                  <c:v>-804.947288036347</c:v>
                </c:pt>
                <c:pt idx="10247">
                  <c:v>-804.944605827332</c:v>
                </c:pt>
                <c:pt idx="10248">
                  <c:v>-804.94138717651401</c:v>
                </c:pt>
                <c:pt idx="10249">
                  <c:v>-804.93787050247204</c:v>
                </c:pt>
                <c:pt idx="10250">
                  <c:v>-804.93411540985096</c:v>
                </c:pt>
                <c:pt idx="10251">
                  <c:v>-804.93006229400703</c:v>
                </c:pt>
                <c:pt idx="10252">
                  <c:v>-804.92559194564797</c:v>
                </c:pt>
                <c:pt idx="10253">
                  <c:v>-804.92052555084194</c:v>
                </c:pt>
                <c:pt idx="10254">
                  <c:v>-804.91498231887795</c:v>
                </c:pt>
                <c:pt idx="10255">
                  <c:v>-804.90896224975597</c:v>
                </c:pt>
                <c:pt idx="10256">
                  <c:v>-804.90282297134399</c:v>
                </c:pt>
                <c:pt idx="10257">
                  <c:v>-804.89680290222202</c:v>
                </c:pt>
                <c:pt idx="10258">
                  <c:v>-804.89114046096802</c:v>
                </c:pt>
                <c:pt idx="10259">
                  <c:v>-804.88631248474098</c:v>
                </c:pt>
                <c:pt idx="10260">
                  <c:v>-804.88261699676502</c:v>
                </c:pt>
                <c:pt idx="10261">
                  <c:v>-804.88035202026401</c:v>
                </c:pt>
                <c:pt idx="10262">
                  <c:v>-804.87939834594704</c:v>
                </c:pt>
                <c:pt idx="10263">
                  <c:v>-804.87957715988205</c:v>
                </c:pt>
                <c:pt idx="10264">
                  <c:v>-804.880471229553</c:v>
                </c:pt>
                <c:pt idx="10265">
                  <c:v>-804.88154411315895</c:v>
                </c:pt>
                <c:pt idx="10266">
                  <c:v>-804.88237857818604</c:v>
                </c:pt>
                <c:pt idx="10267">
                  <c:v>-804.88237857818604</c:v>
                </c:pt>
                <c:pt idx="10268">
                  <c:v>-804.88124608993598</c:v>
                </c:pt>
                <c:pt idx="10269">
                  <c:v>-804.87874269485496</c:v>
                </c:pt>
                <c:pt idx="10270">
                  <c:v>-804.87480878830002</c:v>
                </c:pt>
                <c:pt idx="10271">
                  <c:v>-804.86944437027</c:v>
                </c:pt>
                <c:pt idx="10272">
                  <c:v>-804.86306667327904</c:v>
                </c:pt>
                <c:pt idx="10273">
                  <c:v>-804.85597372055099</c:v>
                </c:pt>
                <c:pt idx="10274">
                  <c:v>-804.84882116317794</c:v>
                </c:pt>
                <c:pt idx="10275">
                  <c:v>-804.841966629029</c:v>
                </c:pt>
                <c:pt idx="10276">
                  <c:v>-804.83576774597202</c:v>
                </c:pt>
                <c:pt idx="10277">
                  <c:v>-804.83046293258701</c:v>
                </c:pt>
                <c:pt idx="10278">
                  <c:v>-804.82593297958397</c:v>
                </c:pt>
                <c:pt idx="10279">
                  <c:v>-804.82193946838402</c:v>
                </c:pt>
                <c:pt idx="10280">
                  <c:v>-804.81818437576305</c:v>
                </c:pt>
                <c:pt idx="10281">
                  <c:v>-804.81425046920799</c:v>
                </c:pt>
                <c:pt idx="10282">
                  <c:v>-804.80978012084995</c:v>
                </c:pt>
                <c:pt idx="10283">
                  <c:v>-804.80435609817505</c:v>
                </c:pt>
                <c:pt idx="10284">
                  <c:v>-804.79785919189499</c:v>
                </c:pt>
                <c:pt idx="10285">
                  <c:v>-804.79034900665295</c:v>
                </c:pt>
                <c:pt idx="10286">
                  <c:v>-804.78242158889805</c:v>
                </c:pt>
                <c:pt idx="10287">
                  <c:v>-804.77467298507702</c:v>
                </c:pt>
                <c:pt idx="10288">
                  <c:v>-804.76799726486195</c:v>
                </c:pt>
                <c:pt idx="10289">
                  <c:v>-804.76305007934604</c:v>
                </c:pt>
                <c:pt idx="10290">
                  <c:v>-804.76036787033104</c:v>
                </c:pt>
                <c:pt idx="10291">
                  <c:v>-804.76030826568604</c:v>
                </c:pt>
                <c:pt idx="10292">
                  <c:v>-804.76269245147705</c:v>
                </c:pt>
                <c:pt idx="10293">
                  <c:v>-804.767103195191</c:v>
                </c:pt>
                <c:pt idx="10294">
                  <c:v>-804.772646427155</c:v>
                </c:pt>
                <c:pt idx="10295">
                  <c:v>-804.77836847305298</c:v>
                </c:pt>
                <c:pt idx="10296">
                  <c:v>-804.783434867859</c:v>
                </c:pt>
                <c:pt idx="10297">
                  <c:v>-804.78701114654598</c:v>
                </c:pt>
                <c:pt idx="10298">
                  <c:v>-804.78862047195503</c:v>
                </c:pt>
                <c:pt idx="10299">
                  <c:v>-804.78790521621704</c:v>
                </c:pt>
                <c:pt idx="10300">
                  <c:v>-804.78468656539906</c:v>
                </c:pt>
                <c:pt idx="10301">
                  <c:v>-804.77920293807995</c:v>
                </c:pt>
                <c:pt idx="10302">
                  <c:v>-804.77181196212803</c:v>
                </c:pt>
                <c:pt idx="10303">
                  <c:v>-804.76316928863503</c:v>
                </c:pt>
                <c:pt idx="10304">
                  <c:v>-804.75410938262996</c:v>
                </c:pt>
                <c:pt idx="10305">
                  <c:v>-804.74516868591297</c:v>
                </c:pt>
                <c:pt idx="10306">
                  <c:v>-804.73670482635498</c:v>
                </c:pt>
                <c:pt idx="10307">
                  <c:v>-804.72889661788997</c:v>
                </c:pt>
                <c:pt idx="10308">
                  <c:v>-804.72198247909603</c:v>
                </c:pt>
                <c:pt idx="10309">
                  <c:v>-804.71608161926304</c:v>
                </c:pt>
                <c:pt idx="10310">
                  <c:v>-804.711611270905</c:v>
                </c:pt>
                <c:pt idx="10311">
                  <c:v>-804.70845222473201</c:v>
                </c:pt>
                <c:pt idx="10312">
                  <c:v>-804.70660448074398</c:v>
                </c:pt>
                <c:pt idx="10313">
                  <c:v>-804.705591201782</c:v>
                </c:pt>
                <c:pt idx="10314">
                  <c:v>-804.70511436462402</c:v>
                </c:pt>
                <c:pt idx="10315">
                  <c:v>-804.70493555069004</c:v>
                </c:pt>
                <c:pt idx="10316">
                  <c:v>-804.70475673675605</c:v>
                </c:pt>
                <c:pt idx="10317">
                  <c:v>-804.70451831817604</c:v>
                </c:pt>
                <c:pt idx="10318">
                  <c:v>-804.70380306243896</c:v>
                </c:pt>
                <c:pt idx="10319">
                  <c:v>-804.70243215560902</c:v>
                </c:pt>
                <c:pt idx="10320">
                  <c:v>-804.700107574463</c:v>
                </c:pt>
                <c:pt idx="10321">
                  <c:v>-804.69676971435604</c:v>
                </c:pt>
                <c:pt idx="10322">
                  <c:v>-804.69235897064198</c:v>
                </c:pt>
                <c:pt idx="10323">
                  <c:v>-804.68675613403298</c:v>
                </c:pt>
                <c:pt idx="10324">
                  <c:v>-804.68008041381904</c:v>
                </c:pt>
                <c:pt idx="10325">
                  <c:v>-804.672510623932</c:v>
                </c:pt>
                <c:pt idx="10326">
                  <c:v>-804.66428518295299</c:v>
                </c:pt>
                <c:pt idx="10327">
                  <c:v>-804.65564250946102</c:v>
                </c:pt>
                <c:pt idx="10328">
                  <c:v>-804.64664220810005</c:v>
                </c:pt>
                <c:pt idx="10329">
                  <c:v>-804.63746309280396</c:v>
                </c:pt>
                <c:pt idx="10330">
                  <c:v>-804.628224372864</c:v>
                </c:pt>
                <c:pt idx="10331">
                  <c:v>-804.61922407150303</c:v>
                </c:pt>
                <c:pt idx="10332">
                  <c:v>-804.61058139801003</c:v>
                </c:pt>
                <c:pt idx="10333">
                  <c:v>-804.60241556167603</c:v>
                </c:pt>
                <c:pt idx="10334">
                  <c:v>-804.59454774856601</c:v>
                </c:pt>
                <c:pt idx="10335">
                  <c:v>-804.586679935456</c:v>
                </c:pt>
                <c:pt idx="10336">
                  <c:v>-804.57857370376598</c:v>
                </c:pt>
                <c:pt idx="10337">
                  <c:v>-804.57034826278698</c:v>
                </c:pt>
                <c:pt idx="10338">
                  <c:v>-804.56212282180798</c:v>
                </c:pt>
                <c:pt idx="10339">
                  <c:v>-804.55383777618397</c:v>
                </c:pt>
                <c:pt idx="10340">
                  <c:v>-804.54567193984997</c:v>
                </c:pt>
                <c:pt idx="10341">
                  <c:v>-804.53750610351597</c:v>
                </c:pt>
                <c:pt idx="10342">
                  <c:v>-804.52957868576095</c:v>
                </c:pt>
                <c:pt idx="10343">
                  <c:v>-804.52183008194004</c:v>
                </c:pt>
                <c:pt idx="10344">
                  <c:v>-804.51449871063301</c:v>
                </c:pt>
                <c:pt idx="10345">
                  <c:v>-804.50746536254906</c:v>
                </c:pt>
                <c:pt idx="10346">
                  <c:v>-804.500670433045</c:v>
                </c:pt>
                <c:pt idx="10347">
                  <c:v>-804.49399471283004</c:v>
                </c:pt>
                <c:pt idx="10348">
                  <c:v>-804.48714017868099</c:v>
                </c:pt>
                <c:pt idx="10349">
                  <c:v>-804.47998762130806</c:v>
                </c:pt>
                <c:pt idx="10350">
                  <c:v>-804.47247743606601</c:v>
                </c:pt>
                <c:pt idx="10351">
                  <c:v>-804.464550018311</c:v>
                </c:pt>
                <c:pt idx="10352">
                  <c:v>-804.45644378662098</c:v>
                </c:pt>
                <c:pt idx="10353">
                  <c:v>-804.44833755493198</c:v>
                </c:pt>
                <c:pt idx="10354">
                  <c:v>-804.44023132324196</c:v>
                </c:pt>
                <c:pt idx="10355">
                  <c:v>-804.43230390548695</c:v>
                </c:pt>
                <c:pt idx="10356">
                  <c:v>-804.42443609237705</c:v>
                </c:pt>
                <c:pt idx="10357">
                  <c:v>-804.41668748855602</c:v>
                </c:pt>
                <c:pt idx="10358">
                  <c:v>-804.40887928009101</c:v>
                </c:pt>
                <c:pt idx="10359">
                  <c:v>-804.40101146697998</c:v>
                </c:pt>
                <c:pt idx="10360">
                  <c:v>-804.39302444457996</c:v>
                </c:pt>
                <c:pt idx="10361">
                  <c:v>-804.38485860824596</c:v>
                </c:pt>
                <c:pt idx="10362">
                  <c:v>-804.37639474868797</c:v>
                </c:pt>
                <c:pt idx="10363">
                  <c:v>-804.36757326126099</c:v>
                </c:pt>
                <c:pt idx="10364">
                  <c:v>-804.35857295990002</c:v>
                </c:pt>
                <c:pt idx="10365">
                  <c:v>-804.34981107711803</c:v>
                </c:pt>
                <c:pt idx="10366">
                  <c:v>-804.34158563613903</c:v>
                </c:pt>
                <c:pt idx="10367">
                  <c:v>-804.33419466018699</c:v>
                </c:pt>
                <c:pt idx="10368">
                  <c:v>-804.32787656784103</c:v>
                </c:pt>
                <c:pt idx="10369">
                  <c:v>-804.32251214981102</c:v>
                </c:pt>
                <c:pt idx="10370">
                  <c:v>-804.31810140609798</c:v>
                </c:pt>
                <c:pt idx="10371">
                  <c:v>-804.314465522766</c:v>
                </c:pt>
                <c:pt idx="10372">
                  <c:v>-804.31154489517201</c:v>
                </c:pt>
                <c:pt idx="10373">
                  <c:v>-804.308922290802</c:v>
                </c:pt>
                <c:pt idx="10374">
                  <c:v>-804.306240081787</c:v>
                </c:pt>
                <c:pt idx="10375">
                  <c:v>-804.30296182632503</c:v>
                </c:pt>
                <c:pt idx="10376">
                  <c:v>-804.29855108261097</c:v>
                </c:pt>
                <c:pt idx="10377">
                  <c:v>-804.29288864135799</c:v>
                </c:pt>
                <c:pt idx="10378">
                  <c:v>-804.28585529327404</c:v>
                </c:pt>
                <c:pt idx="10379">
                  <c:v>-804.27757024765003</c:v>
                </c:pt>
                <c:pt idx="10380">
                  <c:v>-804.26827192306496</c:v>
                </c:pt>
                <c:pt idx="10381">
                  <c:v>-804.25813913345405</c:v>
                </c:pt>
                <c:pt idx="10382">
                  <c:v>-804.24746990203903</c:v>
                </c:pt>
                <c:pt idx="10383">
                  <c:v>-804.236681461334</c:v>
                </c:pt>
                <c:pt idx="10384">
                  <c:v>-804.22613143920898</c:v>
                </c:pt>
                <c:pt idx="10385">
                  <c:v>-804.21641588211105</c:v>
                </c:pt>
                <c:pt idx="10386">
                  <c:v>-804.20777320861805</c:v>
                </c:pt>
                <c:pt idx="10387">
                  <c:v>-804.20020341873203</c:v>
                </c:pt>
                <c:pt idx="10388">
                  <c:v>-804.19358730316196</c:v>
                </c:pt>
                <c:pt idx="10389">
                  <c:v>-804.18762683868397</c:v>
                </c:pt>
                <c:pt idx="10390">
                  <c:v>-804.18208360671997</c:v>
                </c:pt>
                <c:pt idx="10391">
                  <c:v>-804.17689800262497</c:v>
                </c:pt>
                <c:pt idx="10392">
                  <c:v>-804.17189121246395</c:v>
                </c:pt>
                <c:pt idx="10393">
                  <c:v>-804.16706323623703</c:v>
                </c:pt>
                <c:pt idx="10394">
                  <c:v>-804.16223526000999</c:v>
                </c:pt>
                <c:pt idx="10395">
                  <c:v>-804.15722846984897</c:v>
                </c:pt>
                <c:pt idx="10396">
                  <c:v>-804.15216207504295</c:v>
                </c:pt>
                <c:pt idx="10397">
                  <c:v>-804.14715528488205</c:v>
                </c:pt>
                <c:pt idx="10398">
                  <c:v>-804.14226770401001</c:v>
                </c:pt>
                <c:pt idx="10399">
                  <c:v>-804.13749933242798</c:v>
                </c:pt>
                <c:pt idx="10400">
                  <c:v>-804.13267135620094</c:v>
                </c:pt>
                <c:pt idx="10401">
                  <c:v>-804.12742614746105</c:v>
                </c:pt>
                <c:pt idx="10402">
                  <c:v>-804.12158489227295</c:v>
                </c:pt>
                <c:pt idx="10403">
                  <c:v>-804.11490917205799</c:v>
                </c:pt>
                <c:pt idx="10404">
                  <c:v>-804.10751819610596</c:v>
                </c:pt>
                <c:pt idx="10405">
                  <c:v>-804.09947156906105</c:v>
                </c:pt>
                <c:pt idx="10406">
                  <c:v>-804.09094810485897</c:v>
                </c:pt>
                <c:pt idx="10407">
                  <c:v>-804.08224582672096</c:v>
                </c:pt>
                <c:pt idx="10408">
                  <c:v>-804.07354354858398</c:v>
                </c:pt>
                <c:pt idx="10409">
                  <c:v>-804.06507968902599</c:v>
                </c:pt>
                <c:pt idx="10410">
                  <c:v>-804.05691385269199</c:v>
                </c:pt>
                <c:pt idx="10411">
                  <c:v>-804.04934406280495</c:v>
                </c:pt>
                <c:pt idx="10412">
                  <c:v>-804.042429924011</c:v>
                </c:pt>
                <c:pt idx="10413">
                  <c:v>-804.03623104095504</c:v>
                </c:pt>
                <c:pt idx="10414">
                  <c:v>-804.03050899505604</c:v>
                </c:pt>
                <c:pt idx="10415">
                  <c:v>-804.02496576309204</c:v>
                </c:pt>
                <c:pt idx="10416">
                  <c:v>-804.01930332183895</c:v>
                </c:pt>
                <c:pt idx="10417">
                  <c:v>-804.01340246200596</c:v>
                </c:pt>
                <c:pt idx="10418">
                  <c:v>-804.00732278823898</c:v>
                </c:pt>
                <c:pt idx="10419">
                  <c:v>-804.00088548660301</c:v>
                </c:pt>
                <c:pt idx="10420">
                  <c:v>-803.99409055709896</c:v>
                </c:pt>
                <c:pt idx="10421">
                  <c:v>-803.98675918579102</c:v>
                </c:pt>
                <c:pt idx="10422">
                  <c:v>-803.97895097732601</c:v>
                </c:pt>
                <c:pt idx="10423">
                  <c:v>-803.97102355957099</c:v>
                </c:pt>
                <c:pt idx="10424">
                  <c:v>-803.96357297897396</c:v>
                </c:pt>
                <c:pt idx="10425">
                  <c:v>-803.95701646804798</c:v>
                </c:pt>
                <c:pt idx="10426">
                  <c:v>-803.95147323608398</c:v>
                </c:pt>
                <c:pt idx="10427">
                  <c:v>-803.94706249237095</c:v>
                </c:pt>
                <c:pt idx="10428">
                  <c:v>-803.94366502761898</c:v>
                </c:pt>
                <c:pt idx="10429">
                  <c:v>-803.94134044647205</c:v>
                </c:pt>
                <c:pt idx="10430">
                  <c:v>-803.93985033035301</c:v>
                </c:pt>
                <c:pt idx="10431">
                  <c:v>-803.93871784210205</c:v>
                </c:pt>
                <c:pt idx="10432">
                  <c:v>-803.93734693527199</c:v>
                </c:pt>
                <c:pt idx="10433">
                  <c:v>-803.93496274948097</c:v>
                </c:pt>
                <c:pt idx="10434">
                  <c:v>-803.93102884292603</c:v>
                </c:pt>
                <c:pt idx="10435">
                  <c:v>-803.92542600631702</c:v>
                </c:pt>
                <c:pt idx="10436">
                  <c:v>-803.91833305358898</c:v>
                </c:pt>
                <c:pt idx="10437">
                  <c:v>-803.91004800796497</c:v>
                </c:pt>
                <c:pt idx="10438">
                  <c:v>-803.90092849731502</c:v>
                </c:pt>
                <c:pt idx="10439">
                  <c:v>-803.89133214950596</c:v>
                </c:pt>
                <c:pt idx="10440">
                  <c:v>-803.88155698776302</c:v>
                </c:pt>
                <c:pt idx="10441">
                  <c:v>-803.87196063995395</c:v>
                </c:pt>
                <c:pt idx="10442">
                  <c:v>-803.86301994323799</c:v>
                </c:pt>
                <c:pt idx="10443">
                  <c:v>-803.85503292083797</c:v>
                </c:pt>
                <c:pt idx="10444">
                  <c:v>-803.84817838668801</c:v>
                </c:pt>
                <c:pt idx="10445">
                  <c:v>-803.84239673614502</c:v>
                </c:pt>
                <c:pt idx="10446">
                  <c:v>-803.83768796920799</c:v>
                </c:pt>
                <c:pt idx="10447">
                  <c:v>-803.83387327194202</c:v>
                </c:pt>
                <c:pt idx="10448">
                  <c:v>-803.83113145828304</c:v>
                </c:pt>
                <c:pt idx="10449">
                  <c:v>-803.82964134216297</c:v>
                </c:pt>
                <c:pt idx="10450">
                  <c:v>-803.82952213287399</c:v>
                </c:pt>
                <c:pt idx="10451">
                  <c:v>-803.83071422576904</c:v>
                </c:pt>
                <c:pt idx="10452">
                  <c:v>-803.83309841155994</c:v>
                </c:pt>
                <c:pt idx="10453">
                  <c:v>-803.83649587631203</c:v>
                </c:pt>
                <c:pt idx="10454">
                  <c:v>-803.84054899215698</c:v>
                </c:pt>
                <c:pt idx="10455">
                  <c:v>-803.84501934051502</c:v>
                </c:pt>
                <c:pt idx="10456">
                  <c:v>-803.84943008422897</c:v>
                </c:pt>
                <c:pt idx="10457">
                  <c:v>-803.85330438613903</c:v>
                </c:pt>
                <c:pt idx="10458">
                  <c:v>-803.85616540908802</c:v>
                </c:pt>
                <c:pt idx="10459">
                  <c:v>-803.85747671127297</c:v>
                </c:pt>
                <c:pt idx="10460">
                  <c:v>-803.85705947875999</c:v>
                </c:pt>
                <c:pt idx="10461">
                  <c:v>-803.85485410690296</c:v>
                </c:pt>
                <c:pt idx="10462">
                  <c:v>-803.85097980499302</c:v>
                </c:pt>
                <c:pt idx="10463">
                  <c:v>-803.84579420089699</c:v>
                </c:pt>
                <c:pt idx="10464">
                  <c:v>-803.83965492248603</c:v>
                </c:pt>
                <c:pt idx="10465">
                  <c:v>-803.83321762084995</c:v>
                </c:pt>
                <c:pt idx="10466">
                  <c:v>-803.82683992385898</c:v>
                </c:pt>
                <c:pt idx="10467">
                  <c:v>-803.82093906402599</c:v>
                </c:pt>
                <c:pt idx="10468">
                  <c:v>-803.81569385528599</c:v>
                </c:pt>
                <c:pt idx="10469">
                  <c:v>-803.81116390228306</c:v>
                </c:pt>
                <c:pt idx="10470">
                  <c:v>-803.80734920501698</c:v>
                </c:pt>
                <c:pt idx="10471">
                  <c:v>-803.80401134491001</c:v>
                </c:pt>
                <c:pt idx="10472">
                  <c:v>-803.80103111267101</c:v>
                </c:pt>
                <c:pt idx="10473">
                  <c:v>-803.79822969436702</c:v>
                </c:pt>
                <c:pt idx="10474">
                  <c:v>-803.79542827606201</c:v>
                </c:pt>
                <c:pt idx="10475">
                  <c:v>-803.79256725311302</c:v>
                </c:pt>
                <c:pt idx="10476">
                  <c:v>-803.78970623016403</c:v>
                </c:pt>
                <c:pt idx="10477">
                  <c:v>-803.78672599792503</c:v>
                </c:pt>
                <c:pt idx="10478">
                  <c:v>-803.78374576568604</c:v>
                </c:pt>
                <c:pt idx="10479">
                  <c:v>-803.78058671951305</c:v>
                </c:pt>
                <c:pt idx="10480">
                  <c:v>-803.77736806869495</c:v>
                </c:pt>
                <c:pt idx="10481">
                  <c:v>-803.77397060394298</c:v>
                </c:pt>
                <c:pt idx="10482">
                  <c:v>-803.77057313919101</c:v>
                </c:pt>
                <c:pt idx="10483">
                  <c:v>-803.76723527908302</c:v>
                </c:pt>
                <c:pt idx="10484">
                  <c:v>-803.76413583755505</c:v>
                </c:pt>
                <c:pt idx="10485">
                  <c:v>-803.76139402389504</c:v>
                </c:pt>
                <c:pt idx="10486">
                  <c:v>-803.75918865203903</c:v>
                </c:pt>
                <c:pt idx="10487">
                  <c:v>-803.75746011733997</c:v>
                </c:pt>
                <c:pt idx="10488">
                  <c:v>-803.75626802444503</c:v>
                </c:pt>
                <c:pt idx="10489">
                  <c:v>-803.75543355941795</c:v>
                </c:pt>
                <c:pt idx="10490">
                  <c:v>-803.75477790832497</c:v>
                </c:pt>
                <c:pt idx="10491">
                  <c:v>-803.75394344329902</c:v>
                </c:pt>
                <c:pt idx="10492">
                  <c:v>-803.75269174575806</c:v>
                </c:pt>
                <c:pt idx="10493">
                  <c:v>-803.75066518783603</c:v>
                </c:pt>
                <c:pt idx="10494">
                  <c:v>-803.74786376953102</c:v>
                </c:pt>
                <c:pt idx="10495">
                  <c:v>-803.74440670013405</c:v>
                </c:pt>
                <c:pt idx="10496">
                  <c:v>-803.74053239822399</c:v>
                </c:pt>
                <c:pt idx="10497">
                  <c:v>-803.73647928237904</c:v>
                </c:pt>
                <c:pt idx="10498">
                  <c:v>-803.73260498046898</c:v>
                </c:pt>
                <c:pt idx="10499">
                  <c:v>-803.729088306427</c:v>
                </c:pt>
                <c:pt idx="10500">
                  <c:v>-803.72604846954403</c:v>
                </c:pt>
                <c:pt idx="10501">
                  <c:v>-803.72366428375301</c:v>
                </c:pt>
                <c:pt idx="10502">
                  <c:v>-803.72199535369896</c:v>
                </c:pt>
                <c:pt idx="10503">
                  <c:v>-803.720803260803</c:v>
                </c:pt>
                <c:pt idx="10504">
                  <c:v>-803.72002840042103</c:v>
                </c:pt>
                <c:pt idx="10505">
                  <c:v>-803.71949195861805</c:v>
                </c:pt>
                <c:pt idx="10506">
                  <c:v>-803.71901512145996</c:v>
                </c:pt>
                <c:pt idx="10507">
                  <c:v>-803.71865749359199</c:v>
                </c:pt>
                <c:pt idx="10508">
                  <c:v>-803.71853828430199</c:v>
                </c:pt>
                <c:pt idx="10509">
                  <c:v>-803.71865749359199</c:v>
                </c:pt>
                <c:pt idx="10510">
                  <c:v>-803.71919393539395</c:v>
                </c:pt>
                <c:pt idx="10511">
                  <c:v>-803.72008800506603</c:v>
                </c:pt>
                <c:pt idx="10512">
                  <c:v>-803.72151851654098</c:v>
                </c:pt>
                <c:pt idx="10513">
                  <c:v>-803.72336626052902</c:v>
                </c:pt>
                <c:pt idx="10514">
                  <c:v>-803.72563123703003</c:v>
                </c:pt>
                <c:pt idx="10515">
                  <c:v>-803.72813463211105</c:v>
                </c:pt>
                <c:pt idx="10516">
                  <c:v>-803.73069763183605</c:v>
                </c:pt>
                <c:pt idx="10517">
                  <c:v>-803.73308181762695</c:v>
                </c:pt>
                <c:pt idx="10518">
                  <c:v>-803.73498916625999</c:v>
                </c:pt>
                <c:pt idx="10519">
                  <c:v>-803.73636007309005</c:v>
                </c:pt>
                <c:pt idx="10520">
                  <c:v>-803.73707532882702</c:v>
                </c:pt>
                <c:pt idx="10521">
                  <c:v>-803.73707532882702</c:v>
                </c:pt>
                <c:pt idx="10522">
                  <c:v>-803.73647928237904</c:v>
                </c:pt>
                <c:pt idx="10523">
                  <c:v>-803.73522758483898</c:v>
                </c:pt>
                <c:pt idx="10524">
                  <c:v>-803.73355865478504</c:v>
                </c:pt>
                <c:pt idx="10525">
                  <c:v>-803.73177051544201</c:v>
                </c:pt>
                <c:pt idx="10526">
                  <c:v>-803.73016119003296</c:v>
                </c:pt>
                <c:pt idx="10527">
                  <c:v>-803.72884988784801</c:v>
                </c:pt>
                <c:pt idx="10528">
                  <c:v>-803.72789621353195</c:v>
                </c:pt>
                <c:pt idx="10529">
                  <c:v>-803.72724056243896</c:v>
                </c:pt>
                <c:pt idx="10530">
                  <c:v>-803.72682332992599</c:v>
                </c:pt>
                <c:pt idx="10531">
                  <c:v>-803.726584911347</c:v>
                </c:pt>
                <c:pt idx="10532">
                  <c:v>-803.726406097412</c:v>
                </c:pt>
                <c:pt idx="10533">
                  <c:v>-803.72610807418801</c:v>
                </c:pt>
                <c:pt idx="10534">
                  <c:v>-803.72545242309604</c:v>
                </c:pt>
                <c:pt idx="10535">
                  <c:v>-803.72420072555599</c:v>
                </c:pt>
                <c:pt idx="10536">
                  <c:v>-803.72235298156795</c:v>
                </c:pt>
                <c:pt idx="10537">
                  <c:v>-803.71978998184204</c:v>
                </c:pt>
                <c:pt idx="10538">
                  <c:v>-803.71651172637996</c:v>
                </c:pt>
                <c:pt idx="10539">
                  <c:v>-803.71251821518001</c:v>
                </c:pt>
                <c:pt idx="10540">
                  <c:v>-803.70774984359798</c:v>
                </c:pt>
                <c:pt idx="10541">
                  <c:v>-803.70232582092297</c:v>
                </c:pt>
                <c:pt idx="10542">
                  <c:v>-803.69636535644599</c:v>
                </c:pt>
                <c:pt idx="10543">
                  <c:v>-803.69016647338901</c:v>
                </c:pt>
                <c:pt idx="10544">
                  <c:v>-803.68402719497703</c:v>
                </c:pt>
                <c:pt idx="10545">
                  <c:v>-803.67830514907905</c:v>
                </c:pt>
                <c:pt idx="10546">
                  <c:v>-803.67323875427303</c:v>
                </c:pt>
                <c:pt idx="10547">
                  <c:v>-803.66912603378296</c:v>
                </c:pt>
                <c:pt idx="10548">
                  <c:v>-803.66608619689998</c:v>
                </c:pt>
                <c:pt idx="10549">
                  <c:v>-803.66423845291195</c:v>
                </c:pt>
                <c:pt idx="10550">
                  <c:v>-803.66334438323997</c:v>
                </c:pt>
                <c:pt idx="10551">
                  <c:v>-803.66334438323997</c:v>
                </c:pt>
                <c:pt idx="10552">
                  <c:v>-803.66376161575295</c:v>
                </c:pt>
                <c:pt idx="10553">
                  <c:v>-803.66423845291195</c:v>
                </c:pt>
                <c:pt idx="10554">
                  <c:v>-803.66447687149105</c:v>
                </c:pt>
                <c:pt idx="10555">
                  <c:v>-803.66453647613503</c:v>
                </c:pt>
                <c:pt idx="10556">
                  <c:v>-803.66441726684604</c:v>
                </c:pt>
                <c:pt idx="10557">
                  <c:v>-803.66441726684604</c:v>
                </c:pt>
                <c:pt idx="10558">
                  <c:v>-803.66465568542503</c:v>
                </c:pt>
                <c:pt idx="10559">
                  <c:v>-803.66531133651802</c:v>
                </c:pt>
                <c:pt idx="10560">
                  <c:v>-803.66644382476795</c:v>
                </c:pt>
                <c:pt idx="10561">
                  <c:v>-803.66823196411201</c:v>
                </c:pt>
                <c:pt idx="10562">
                  <c:v>-803.67061614990303</c:v>
                </c:pt>
                <c:pt idx="10563">
                  <c:v>-803.67323875427303</c:v>
                </c:pt>
                <c:pt idx="10564">
                  <c:v>-803.67568254470802</c:v>
                </c:pt>
                <c:pt idx="10565">
                  <c:v>-803.67723226547298</c:v>
                </c:pt>
                <c:pt idx="10566">
                  <c:v>-803.67735147476196</c:v>
                </c:pt>
                <c:pt idx="10567">
                  <c:v>-803.67580175399803</c:v>
                </c:pt>
                <c:pt idx="10568">
                  <c:v>-803.67246389389095</c:v>
                </c:pt>
                <c:pt idx="10569">
                  <c:v>-803.66757631301903</c:v>
                </c:pt>
                <c:pt idx="10570">
                  <c:v>-803.66143703460705</c:v>
                </c:pt>
                <c:pt idx="10571">
                  <c:v>-803.65464210510299</c:v>
                </c:pt>
                <c:pt idx="10572">
                  <c:v>-803.64784717559803</c:v>
                </c:pt>
                <c:pt idx="10573">
                  <c:v>-803.64176750183105</c:v>
                </c:pt>
                <c:pt idx="10574">
                  <c:v>-803.63693952560402</c:v>
                </c:pt>
                <c:pt idx="10575">
                  <c:v>-803.63384008407604</c:v>
                </c:pt>
                <c:pt idx="10576">
                  <c:v>-803.63252878189098</c:v>
                </c:pt>
                <c:pt idx="10577">
                  <c:v>-803.63276720046997</c:v>
                </c:pt>
                <c:pt idx="10578">
                  <c:v>-803.63413810730003</c:v>
                </c:pt>
                <c:pt idx="10579">
                  <c:v>-803.63604545593296</c:v>
                </c:pt>
                <c:pt idx="10580">
                  <c:v>-803.637893199921</c:v>
                </c:pt>
                <c:pt idx="10581">
                  <c:v>-803.63914489746105</c:v>
                </c:pt>
                <c:pt idx="10582">
                  <c:v>-803.63932371139504</c:v>
                </c:pt>
                <c:pt idx="10583">
                  <c:v>-803.63807201385498</c:v>
                </c:pt>
                <c:pt idx="10584">
                  <c:v>-803.63521099090599</c:v>
                </c:pt>
                <c:pt idx="10585">
                  <c:v>-803.63080024719295</c:v>
                </c:pt>
                <c:pt idx="10586">
                  <c:v>-803.62513780593895</c:v>
                </c:pt>
                <c:pt idx="10587">
                  <c:v>-803.618581295014</c:v>
                </c:pt>
                <c:pt idx="10588">
                  <c:v>-803.61154794693005</c:v>
                </c:pt>
                <c:pt idx="10589">
                  <c:v>-803.604454994202</c:v>
                </c:pt>
                <c:pt idx="10590">
                  <c:v>-803.59766006469704</c:v>
                </c:pt>
                <c:pt idx="10591">
                  <c:v>-803.59146118164097</c:v>
                </c:pt>
                <c:pt idx="10592">
                  <c:v>-803.58609676361095</c:v>
                </c:pt>
                <c:pt idx="10593">
                  <c:v>-803.58150720596302</c:v>
                </c:pt>
                <c:pt idx="10594">
                  <c:v>-803.57757329940796</c:v>
                </c:pt>
                <c:pt idx="10595">
                  <c:v>-803.573937416077</c:v>
                </c:pt>
                <c:pt idx="10596">
                  <c:v>-803.57036113739002</c:v>
                </c:pt>
                <c:pt idx="10597">
                  <c:v>-803.56660604476895</c:v>
                </c:pt>
                <c:pt idx="10598">
                  <c:v>-803.56243371963501</c:v>
                </c:pt>
                <c:pt idx="10599">
                  <c:v>-803.55772495269798</c:v>
                </c:pt>
                <c:pt idx="10600">
                  <c:v>-803.55236053466797</c:v>
                </c:pt>
                <c:pt idx="10601">
                  <c:v>-803.546400070191</c:v>
                </c:pt>
                <c:pt idx="10602">
                  <c:v>-803.54020118713402</c:v>
                </c:pt>
                <c:pt idx="10603">
                  <c:v>-803.53394269943306</c:v>
                </c:pt>
                <c:pt idx="10604">
                  <c:v>-803.52774381637596</c:v>
                </c:pt>
                <c:pt idx="10605">
                  <c:v>-803.52160453796398</c:v>
                </c:pt>
                <c:pt idx="10606">
                  <c:v>-803.515465259552</c:v>
                </c:pt>
                <c:pt idx="10607">
                  <c:v>-803.50932598114002</c:v>
                </c:pt>
                <c:pt idx="10608">
                  <c:v>-803.50300788879395</c:v>
                </c:pt>
                <c:pt idx="10609">
                  <c:v>-803.496510982514</c:v>
                </c:pt>
                <c:pt idx="10610">
                  <c:v>-803.48965644836403</c:v>
                </c:pt>
                <c:pt idx="10611">
                  <c:v>-803.48250389099098</c:v>
                </c:pt>
                <c:pt idx="10612">
                  <c:v>-803.47523212432895</c:v>
                </c:pt>
                <c:pt idx="10613">
                  <c:v>-803.46813917160102</c:v>
                </c:pt>
                <c:pt idx="10614">
                  <c:v>-803.46152305603005</c:v>
                </c:pt>
                <c:pt idx="10615">
                  <c:v>-803.45568180084194</c:v>
                </c:pt>
                <c:pt idx="10616">
                  <c:v>-803.45055580139206</c:v>
                </c:pt>
                <c:pt idx="10617">
                  <c:v>-803.446204662323</c:v>
                </c:pt>
                <c:pt idx="10618">
                  <c:v>-803.44250917434704</c:v>
                </c:pt>
                <c:pt idx="10619">
                  <c:v>-803.43935012817406</c:v>
                </c:pt>
                <c:pt idx="10620">
                  <c:v>-803.43636989593494</c:v>
                </c:pt>
                <c:pt idx="10621">
                  <c:v>-803.43303203582798</c:v>
                </c:pt>
                <c:pt idx="10622">
                  <c:v>-803.42880010604904</c:v>
                </c:pt>
                <c:pt idx="10623">
                  <c:v>-803.42307806015003</c:v>
                </c:pt>
                <c:pt idx="10624">
                  <c:v>-803.415806293488</c:v>
                </c:pt>
                <c:pt idx="10625">
                  <c:v>-803.40692520141602</c:v>
                </c:pt>
                <c:pt idx="10626">
                  <c:v>-803.39679241180397</c:v>
                </c:pt>
                <c:pt idx="10627">
                  <c:v>-803.38564634323097</c:v>
                </c:pt>
                <c:pt idx="10628">
                  <c:v>-803.37384462356601</c:v>
                </c:pt>
                <c:pt idx="10629">
                  <c:v>-803.36198329925605</c:v>
                </c:pt>
                <c:pt idx="10630">
                  <c:v>-803.35053920745895</c:v>
                </c:pt>
                <c:pt idx="10631">
                  <c:v>-803.33998918533302</c:v>
                </c:pt>
                <c:pt idx="10632">
                  <c:v>-803.33081007003796</c:v>
                </c:pt>
                <c:pt idx="10633">
                  <c:v>-803.32329988479603</c:v>
                </c:pt>
                <c:pt idx="10634">
                  <c:v>-803.31751823425304</c:v>
                </c:pt>
                <c:pt idx="10635">
                  <c:v>-803.313405513764</c:v>
                </c:pt>
                <c:pt idx="10636">
                  <c:v>-803.31102132797298</c:v>
                </c:pt>
                <c:pt idx="10637">
                  <c:v>-803.31012725830101</c:v>
                </c:pt>
                <c:pt idx="10638">
                  <c:v>-803.31066370010399</c:v>
                </c:pt>
                <c:pt idx="10639">
                  <c:v>-803.31221342086803</c:v>
                </c:pt>
                <c:pt idx="10640">
                  <c:v>-803.31441879272495</c:v>
                </c:pt>
                <c:pt idx="10641">
                  <c:v>-803.31674337387096</c:v>
                </c:pt>
                <c:pt idx="10642">
                  <c:v>-803.31882953643799</c:v>
                </c:pt>
                <c:pt idx="10643">
                  <c:v>-803.32002162933395</c:v>
                </c:pt>
                <c:pt idx="10644">
                  <c:v>-803.31972360610996</c:v>
                </c:pt>
                <c:pt idx="10645">
                  <c:v>-803.31739902496395</c:v>
                </c:pt>
                <c:pt idx="10646">
                  <c:v>-803.31257104873703</c:v>
                </c:pt>
                <c:pt idx="10647">
                  <c:v>-803.30518007278499</c:v>
                </c:pt>
                <c:pt idx="10648">
                  <c:v>-803.29528570175205</c:v>
                </c:pt>
                <c:pt idx="10649">
                  <c:v>-803.28318595886299</c:v>
                </c:pt>
                <c:pt idx="10650">
                  <c:v>-803.26935768127498</c:v>
                </c:pt>
                <c:pt idx="10651">
                  <c:v>-803.25421810150203</c:v>
                </c:pt>
                <c:pt idx="10652">
                  <c:v>-803.238303661347</c:v>
                </c:pt>
                <c:pt idx="10653">
                  <c:v>-803.22227001190197</c:v>
                </c:pt>
                <c:pt idx="10654">
                  <c:v>-803.20653438568104</c:v>
                </c:pt>
                <c:pt idx="10655">
                  <c:v>-803.19145441055298</c:v>
                </c:pt>
                <c:pt idx="10656">
                  <c:v>-803.17732810974098</c:v>
                </c:pt>
                <c:pt idx="10657">
                  <c:v>-803.16433429717995</c:v>
                </c:pt>
                <c:pt idx="10658">
                  <c:v>-803.15259218215999</c:v>
                </c:pt>
                <c:pt idx="10659">
                  <c:v>-803.14204216003395</c:v>
                </c:pt>
                <c:pt idx="10660">
                  <c:v>-803.13274383544899</c:v>
                </c:pt>
                <c:pt idx="10661">
                  <c:v>-803.12463760375999</c:v>
                </c:pt>
                <c:pt idx="10662">
                  <c:v>-803.11742544174194</c:v>
                </c:pt>
                <c:pt idx="10663">
                  <c:v>-803.11092853546199</c:v>
                </c:pt>
                <c:pt idx="10664">
                  <c:v>-803.10472965240501</c:v>
                </c:pt>
                <c:pt idx="10665">
                  <c:v>-803.09859037399303</c:v>
                </c:pt>
                <c:pt idx="10666">
                  <c:v>-803.09197425842297</c:v>
                </c:pt>
                <c:pt idx="10667">
                  <c:v>-803.08470249176003</c:v>
                </c:pt>
                <c:pt idx="10668">
                  <c:v>-803.07647705078102</c:v>
                </c:pt>
                <c:pt idx="10669">
                  <c:v>-803.06717872619595</c:v>
                </c:pt>
                <c:pt idx="10670">
                  <c:v>-803.05692672729504</c:v>
                </c:pt>
                <c:pt idx="10671">
                  <c:v>-803.04584026336704</c:v>
                </c:pt>
                <c:pt idx="10672">
                  <c:v>-803.03433656692505</c:v>
                </c:pt>
                <c:pt idx="10673">
                  <c:v>-803.02271366119396</c:v>
                </c:pt>
                <c:pt idx="10674">
                  <c:v>-803.01126956939697</c:v>
                </c:pt>
                <c:pt idx="10675">
                  <c:v>-803.00018310546898</c:v>
                </c:pt>
                <c:pt idx="10676">
                  <c:v>-802.98927545547497</c:v>
                </c:pt>
                <c:pt idx="10677">
                  <c:v>-802.97836780548096</c:v>
                </c:pt>
                <c:pt idx="10678">
                  <c:v>-802.96722173690796</c:v>
                </c:pt>
                <c:pt idx="10679">
                  <c:v>-802.95559883117699</c:v>
                </c:pt>
                <c:pt idx="10680">
                  <c:v>-802.94343948364303</c:v>
                </c:pt>
                <c:pt idx="10681">
                  <c:v>-802.93062448501598</c:v>
                </c:pt>
                <c:pt idx="10682">
                  <c:v>-802.91703462600697</c:v>
                </c:pt>
                <c:pt idx="10683">
                  <c:v>-802.90284872055099</c:v>
                </c:pt>
                <c:pt idx="10684">
                  <c:v>-802.88836479187</c:v>
                </c:pt>
                <c:pt idx="10685">
                  <c:v>-802.87394046783504</c:v>
                </c:pt>
                <c:pt idx="10686">
                  <c:v>-802.85993337631203</c:v>
                </c:pt>
                <c:pt idx="10687">
                  <c:v>-802.84670114517201</c:v>
                </c:pt>
                <c:pt idx="10688">
                  <c:v>-802.83424377441395</c:v>
                </c:pt>
                <c:pt idx="10689">
                  <c:v>-802.82262086868298</c:v>
                </c:pt>
                <c:pt idx="10690">
                  <c:v>-802.81183242797897</c:v>
                </c:pt>
                <c:pt idx="10691">
                  <c:v>-802.80164003372204</c:v>
                </c:pt>
                <c:pt idx="10692">
                  <c:v>-802.79204368591297</c:v>
                </c:pt>
                <c:pt idx="10693">
                  <c:v>-802.782983779907</c:v>
                </c:pt>
                <c:pt idx="10694">
                  <c:v>-802.77446031570503</c:v>
                </c:pt>
                <c:pt idx="10695">
                  <c:v>-802.76653289794899</c:v>
                </c:pt>
                <c:pt idx="10696">
                  <c:v>-802.75938034057594</c:v>
                </c:pt>
                <c:pt idx="10697">
                  <c:v>-802.75300264358498</c:v>
                </c:pt>
                <c:pt idx="10698">
                  <c:v>-802.74728059768699</c:v>
                </c:pt>
                <c:pt idx="10699">
                  <c:v>-802.74197578430199</c:v>
                </c:pt>
                <c:pt idx="10700">
                  <c:v>-802.73679018020698</c:v>
                </c:pt>
                <c:pt idx="10701">
                  <c:v>-802.73118734359798</c:v>
                </c:pt>
                <c:pt idx="10702">
                  <c:v>-802.72475004196201</c:v>
                </c:pt>
                <c:pt idx="10703">
                  <c:v>-802.71706104278599</c:v>
                </c:pt>
                <c:pt idx="10704">
                  <c:v>-802.70776271820102</c:v>
                </c:pt>
                <c:pt idx="10705">
                  <c:v>-802.69667625427303</c:v>
                </c:pt>
                <c:pt idx="10706">
                  <c:v>-802.68398046493598</c:v>
                </c:pt>
                <c:pt idx="10707">
                  <c:v>-802.66991376876899</c:v>
                </c:pt>
                <c:pt idx="10708">
                  <c:v>-802.65507221221901</c:v>
                </c:pt>
                <c:pt idx="10709">
                  <c:v>-802.63993263244595</c:v>
                </c:pt>
                <c:pt idx="10710">
                  <c:v>-802.624912261963</c:v>
                </c:pt>
                <c:pt idx="10711">
                  <c:v>-802.61030912399303</c:v>
                </c:pt>
                <c:pt idx="10712">
                  <c:v>-802.59624242782604</c:v>
                </c:pt>
                <c:pt idx="10713">
                  <c:v>-802.58253335952804</c:v>
                </c:pt>
                <c:pt idx="10714">
                  <c:v>-802.56894350051903</c:v>
                </c:pt>
                <c:pt idx="10715">
                  <c:v>-802.55535364151001</c:v>
                </c:pt>
                <c:pt idx="10716">
                  <c:v>-802.54152536392201</c:v>
                </c:pt>
                <c:pt idx="10717">
                  <c:v>-802.52739906311103</c:v>
                </c:pt>
                <c:pt idx="10718">
                  <c:v>-802.51327276229904</c:v>
                </c:pt>
                <c:pt idx="10719">
                  <c:v>-802.49926567077705</c:v>
                </c:pt>
                <c:pt idx="10720">
                  <c:v>-802.48585462570202</c:v>
                </c:pt>
                <c:pt idx="10721">
                  <c:v>-802.47345685958896</c:v>
                </c:pt>
                <c:pt idx="10722">
                  <c:v>-802.46248960494995</c:v>
                </c:pt>
                <c:pt idx="10723">
                  <c:v>-802.45313167571999</c:v>
                </c:pt>
                <c:pt idx="10724">
                  <c:v>-802.44544267654396</c:v>
                </c:pt>
                <c:pt idx="10725">
                  <c:v>-802.439184188843</c:v>
                </c:pt>
                <c:pt idx="10726">
                  <c:v>-802.433998584748</c:v>
                </c:pt>
                <c:pt idx="10727">
                  <c:v>-802.42928981780994</c:v>
                </c:pt>
                <c:pt idx="10728">
                  <c:v>-802.42452144622803</c:v>
                </c:pt>
                <c:pt idx="10729">
                  <c:v>-802.41939544677803</c:v>
                </c:pt>
                <c:pt idx="10730">
                  <c:v>-802.41349458694503</c:v>
                </c:pt>
                <c:pt idx="10731">
                  <c:v>-802.40658044815098</c:v>
                </c:pt>
                <c:pt idx="10732">
                  <c:v>-802.39847421646095</c:v>
                </c:pt>
                <c:pt idx="10733">
                  <c:v>-802.389235496521</c:v>
                </c:pt>
                <c:pt idx="10734">
                  <c:v>-802.37892389297497</c:v>
                </c:pt>
                <c:pt idx="10735">
                  <c:v>-802.36771821975697</c:v>
                </c:pt>
                <c:pt idx="10736">
                  <c:v>-802.355737686157</c:v>
                </c:pt>
                <c:pt idx="10737">
                  <c:v>-802.34333992004395</c:v>
                </c:pt>
                <c:pt idx="10738">
                  <c:v>-802.33064413070701</c:v>
                </c:pt>
                <c:pt idx="10739">
                  <c:v>-802.31782913207996</c:v>
                </c:pt>
                <c:pt idx="10740">
                  <c:v>-802.30513334274303</c:v>
                </c:pt>
                <c:pt idx="10741">
                  <c:v>-802.29279518127498</c:v>
                </c:pt>
                <c:pt idx="10742">
                  <c:v>-802.280933856964</c:v>
                </c:pt>
                <c:pt idx="10743">
                  <c:v>-802.26972818374702</c:v>
                </c:pt>
                <c:pt idx="10744">
                  <c:v>-802.25923776626598</c:v>
                </c:pt>
                <c:pt idx="10745">
                  <c:v>-802.24976062774704</c:v>
                </c:pt>
                <c:pt idx="10746">
                  <c:v>-802.24135637283302</c:v>
                </c:pt>
                <c:pt idx="10747">
                  <c:v>-802.23396539688099</c:v>
                </c:pt>
                <c:pt idx="10748">
                  <c:v>-802.22740888595604</c:v>
                </c:pt>
                <c:pt idx="10749">
                  <c:v>-802.22138881683395</c:v>
                </c:pt>
                <c:pt idx="10750">
                  <c:v>-802.21578598022495</c:v>
                </c:pt>
                <c:pt idx="10751">
                  <c:v>-802.21048116684005</c:v>
                </c:pt>
                <c:pt idx="10752">
                  <c:v>-802.20541477203403</c:v>
                </c:pt>
                <c:pt idx="10753">
                  <c:v>-802.20016956329403</c:v>
                </c:pt>
                <c:pt idx="10754">
                  <c:v>-802.19456672668503</c:v>
                </c:pt>
                <c:pt idx="10755">
                  <c:v>-802.18842744827305</c:v>
                </c:pt>
                <c:pt idx="10756">
                  <c:v>-802.18181133270298</c:v>
                </c:pt>
                <c:pt idx="10757">
                  <c:v>-802.17495679855404</c:v>
                </c:pt>
                <c:pt idx="10758">
                  <c:v>-802.16822147369396</c:v>
                </c:pt>
                <c:pt idx="10759">
                  <c:v>-802.16172456741401</c:v>
                </c:pt>
                <c:pt idx="10760">
                  <c:v>-802.15540647506702</c:v>
                </c:pt>
                <c:pt idx="10761">
                  <c:v>-802.14920759201095</c:v>
                </c:pt>
                <c:pt idx="10762">
                  <c:v>-802.14318752288796</c:v>
                </c:pt>
                <c:pt idx="10763">
                  <c:v>-802.13722705841099</c:v>
                </c:pt>
                <c:pt idx="10764">
                  <c:v>-802.131445407868</c:v>
                </c:pt>
                <c:pt idx="10765">
                  <c:v>-802.125782966614</c:v>
                </c:pt>
                <c:pt idx="10766">
                  <c:v>-802.120299339295</c:v>
                </c:pt>
                <c:pt idx="10767">
                  <c:v>-802.11529254913398</c:v>
                </c:pt>
                <c:pt idx="10768">
                  <c:v>-802.11094141006504</c:v>
                </c:pt>
                <c:pt idx="10769">
                  <c:v>-802.10760354995705</c:v>
                </c:pt>
                <c:pt idx="10770">
                  <c:v>-802.10551738739002</c:v>
                </c:pt>
                <c:pt idx="10771">
                  <c:v>-802.10474252700806</c:v>
                </c:pt>
                <c:pt idx="10772">
                  <c:v>-802.10539817810104</c:v>
                </c:pt>
                <c:pt idx="10773">
                  <c:v>-802.10712671279896</c:v>
                </c:pt>
                <c:pt idx="10774">
                  <c:v>-802.10957050323498</c:v>
                </c:pt>
                <c:pt idx="10775">
                  <c:v>-802.11213350295998</c:v>
                </c:pt>
                <c:pt idx="10776">
                  <c:v>-802.11404085159302</c:v>
                </c:pt>
                <c:pt idx="10777">
                  <c:v>-802.114756107331</c:v>
                </c:pt>
                <c:pt idx="10778">
                  <c:v>-802.11392164230404</c:v>
                </c:pt>
                <c:pt idx="10779">
                  <c:v>-802.111597061157</c:v>
                </c:pt>
                <c:pt idx="10780">
                  <c:v>-802.10796117782604</c:v>
                </c:pt>
                <c:pt idx="10781">
                  <c:v>-802.10361003875801</c:v>
                </c:pt>
                <c:pt idx="10782">
                  <c:v>-802.09896087646496</c:v>
                </c:pt>
                <c:pt idx="10783">
                  <c:v>-802.09443092346203</c:v>
                </c:pt>
                <c:pt idx="10784">
                  <c:v>-802.09043741226196</c:v>
                </c:pt>
                <c:pt idx="10785">
                  <c:v>-802.08739757537899</c:v>
                </c:pt>
                <c:pt idx="10786">
                  <c:v>-802.08554983139095</c:v>
                </c:pt>
                <c:pt idx="10787">
                  <c:v>-802.08489418029797</c:v>
                </c:pt>
                <c:pt idx="10788">
                  <c:v>-802.08513259887695</c:v>
                </c:pt>
                <c:pt idx="10789">
                  <c:v>-802.08584785461403</c:v>
                </c:pt>
                <c:pt idx="10790">
                  <c:v>-802.08644390106201</c:v>
                </c:pt>
                <c:pt idx="10791">
                  <c:v>-802.08650350570701</c:v>
                </c:pt>
                <c:pt idx="10792">
                  <c:v>-802.08590745925903</c:v>
                </c:pt>
                <c:pt idx="10793">
                  <c:v>-802.08471536636398</c:v>
                </c:pt>
                <c:pt idx="10794">
                  <c:v>-802.08304643631004</c:v>
                </c:pt>
                <c:pt idx="10795">
                  <c:v>-802.081139087677</c:v>
                </c:pt>
                <c:pt idx="10796">
                  <c:v>-802.07911252975498</c:v>
                </c:pt>
                <c:pt idx="10797">
                  <c:v>-802.07744359970104</c:v>
                </c:pt>
                <c:pt idx="10798">
                  <c:v>-802.07660913467396</c:v>
                </c:pt>
                <c:pt idx="10799">
                  <c:v>-802.07702636718795</c:v>
                </c:pt>
                <c:pt idx="10800">
                  <c:v>-802.07905292510998</c:v>
                </c:pt>
                <c:pt idx="10801">
                  <c:v>-802.08262920379696</c:v>
                </c:pt>
                <c:pt idx="10802">
                  <c:v>-802.08757638931297</c:v>
                </c:pt>
                <c:pt idx="10803">
                  <c:v>-802.09365606307995</c:v>
                </c:pt>
                <c:pt idx="10804">
                  <c:v>-802.10039138794002</c:v>
                </c:pt>
                <c:pt idx="10805">
                  <c:v>-802.10772275924705</c:v>
                </c:pt>
                <c:pt idx="10806">
                  <c:v>-802.11517333984398</c:v>
                </c:pt>
                <c:pt idx="10807">
                  <c:v>-802.12262392044101</c:v>
                </c:pt>
                <c:pt idx="10808">
                  <c:v>-802.12959766387996</c:v>
                </c:pt>
                <c:pt idx="10809">
                  <c:v>-802.13603496551502</c:v>
                </c:pt>
                <c:pt idx="10810">
                  <c:v>-802.14199542999302</c:v>
                </c:pt>
                <c:pt idx="10811">
                  <c:v>-802.14753866195701</c:v>
                </c:pt>
                <c:pt idx="10812">
                  <c:v>-802.15308189392101</c:v>
                </c:pt>
                <c:pt idx="10813">
                  <c:v>-802.15874433517502</c:v>
                </c:pt>
                <c:pt idx="10814">
                  <c:v>-802.164525985718</c:v>
                </c:pt>
                <c:pt idx="10815">
                  <c:v>-802.17042684555099</c:v>
                </c:pt>
                <c:pt idx="10816">
                  <c:v>-802.17656612396297</c:v>
                </c:pt>
                <c:pt idx="10817">
                  <c:v>-802.18300342559803</c:v>
                </c:pt>
                <c:pt idx="10818">
                  <c:v>-802.189857959748</c:v>
                </c:pt>
                <c:pt idx="10819">
                  <c:v>-802.19712972641003</c:v>
                </c:pt>
                <c:pt idx="10820">
                  <c:v>-802.20469951629696</c:v>
                </c:pt>
                <c:pt idx="10821">
                  <c:v>-802.21268653869595</c:v>
                </c:pt>
                <c:pt idx="10822">
                  <c:v>-802.22109079360996</c:v>
                </c:pt>
                <c:pt idx="10823">
                  <c:v>-802.23021030426003</c:v>
                </c:pt>
                <c:pt idx="10824">
                  <c:v>-802.24016427993797</c:v>
                </c:pt>
                <c:pt idx="10825">
                  <c:v>-802.25107192993198</c:v>
                </c:pt>
                <c:pt idx="10826">
                  <c:v>-802.26299285888695</c:v>
                </c:pt>
                <c:pt idx="10827">
                  <c:v>-802.27586746215798</c:v>
                </c:pt>
                <c:pt idx="10828">
                  <c:v>-802.28939771652199</c:v>
                </c:pt>
                <c:pt idx="10829">
                  <c:v>-802.30346441268898</c:v>
                </c:pt>
                <c:pt idx="10830">
                  <c:v>-802.31753110885597</c:v>
                </c:pt>
                <c:pt idx="10831">
                  <c:v>-802.331240177155</c:v>
                </c:pt>
                <c:pt idx="10832">
                  <c:v>-802.34423398971603</c:v>
                </c:pt>
                <c:pt idx="10833">
                  <c:v>-802.35627412795998</c:v>
                </c:pt>
                <c:pt idx="10834">
                  <c:v>-802.367360591889</c:v>
                </c:pt>
                <c:pt idx="10835">
                  <c:v>-802.37773180008003</c:v>
                </c:pt>
                <c:pt idx="10836">
                  <c:v>-802.38744735717796</c:v>
                </c:pt>
                <c:pt idx="10837">
                  <c:v>-802.39686489105202</c:v>
                </c:pt>
                <c:pt idx="10838">
                  <c:v>-802.40652084350597</c:v>
                </c:pt>
                <c:pt idx="10839">
                  <c:v>-802.416892051697</c:v>
                </c:pt>
                <c:pt idx="10840">
                  <c:v>-802.42851495742798</c:v>
                </c:pt>
                <c:pt idx="10841">
                  <c:v>-802.44144916534401</c:v>
                </c:pt>
                <c:pt idx="10842">
                  <c:v>-802.45563507080101</c:v>
                </c:pt>
                <c:pt idx="10843">
                  <c:v>-802.47071504592896</c:v>
                </c:pt>
                <c:pt idx="10844">
                  <c:v>-802.48615264892601</c:v>
                </c:pt>
                <c:pt idx="10845">
                  <c:v>-802.50153064727795</c:v>
                </c:pt>
                <c:pt idx="10846">
                  <c:v>-802.51661062240601</c:v>
                </c:pt>
                <c:pt idx="10847">
                  <c:v>-802.53097534179699</c:v>
                </c:pt>
                <c:pt idx="10848">
                  <c:v>-802.544505596161</c:v>
                </c:pt>
                <c:pt idx="10849">
                  <c:v>-802.55702257156395</c:v>
                </c:pt>
                <c:pt idx="10850">
                  <c:v>-802.56864547729504</c:v>
                </c:pt>
                <c:pt idx="10851">
                  <c:v>-802.57967233657905</c:v>
                </c:pt>
                <c:pt idx="10852">
                  <c:v>-802.59057998657204</c:v>
                </c:pt>
                <c:pt idx="10853">
                  <c:v>-802.60154724121105</c:v>
                </c:pt>
                <c:pt idx="10854">
                  <c:v>-802.61275291442905</c:v>
                </c:pt>
                <c:pt idx="10855">
                  <c:v>-802.62395858764705</c:v>
                </c:pt>
                <c:pt idx="10856">
                  <c:v>-802.63516426086403</c:v>
                </c:pt>
                <c:pt idx="10857">
                  <c:v>-802.64619112014805</c:v>
                </c:pt>
                <c:pt idx="10858">
                  <c:v>-802.65715837478695</c:v>
                </c:pt>
                <c:pt idx="10859">
                  <c:v>-802.66806602478005</c:v>
                </c:pt>
                <c:pt idx="10860">
                  <c:v>-802.67927169799805</c:v>
                </c:pt>
                <c:pt idx="10861">
                  <c:v>-802.69095420837402</c:v>
                </c:pt>
                <c:pt idx="10862">
                  <c:v>-802.70364999771095</c:v>
                </c:pt>
                <c:pt idx="10863">
                  <c:v>-802.71771669387795</c:v>
                </c:pt>
                <c:pt idx="10864">
                  <c:v>-802.73351192474399</c:v>
                </c:pt>
                <c:pt idx="10865">
                  <c:v>-802.75103569030796</c:v>
                </c:pt>
                <c:pt idx="10866">
                  <c:v>-802.77022838592598</c:v>
                </c:pt>
                <c:pt idx="10867">
                  <c:v>-802.79067277908302</c:v>
                </c:pt>
                <c:pt idx="10868">
                  <c:v>-802.81189203262397</c:v>
                </c:pt>
                <c:pt idx="10869">
                  <c:v>-802.83311128616401</c:v>
                </c:pt>
                <c:pt idx="10870">
                  <c:v>-802.85361528396595</c:v>
                </c:pt>
                <c:pt idx="10871">
                  <c:v>-802.87286758422897</c:v>
                </c:pt>
                <c:pt idx="10872">
                  <c:v>-802.89062976837204</c:v>
                </c:pt>
                <c:pt idx="10873">
                  <c:v>-802.90702104568504</c:v>
                </c:pt>
                <c:pt idx="10874">
                  <c:v>-802.922279834748</c:v>
                </c:pt>
                <c:pt idx="10875">
                  <c:v>-802.93676376342796</c:v>
                </c:pt>
                <c:pt idx="10876">
                  <c:v>-802.95089006423996</c:v>
                </c:pt>
                <c:pt idx="10877">
                  <c:v>-802.96501636505104</c:v>
                </c:pt>
                <c:pt idx="10878">
                  <c:v>-802.97985792160102</c:v>
                </c:pt>
                <c:pt idx="10879">
                  <c:v>-802.99595117569004</c:v>
                </c:pt>
                <c:pt idx="10880">
                  <c:v>-803.01359415054299</c:v>
                </c:pt>
                <c:pt idx="10881">
                  <c:v>-803.03290605545101</c:v>
                </c:pt>
                <c:pt idx="10882">
                  <c:v>-803.05364847183205</c:v>
                </c:pt>
                <c:pt idx="10883">
                  <c:v>-803.07558298110996</c:v>
                </c:pt>
                <c:pt idx="10884">
                  <c:v>-803.09859037399303</c:v>
                </c:pt>
                <c:pt idx="10885">
                  <c:v>-803.12237262725898</c:v>
                </c:pt>
                <c:pt idx="10886">
                  <c:v>-803.146572113037</c:v>
                </c:pt>
                <c:pt idx="10887">
                  <c:v>-803.17065238952705</c:v>
                </c:pt>
                <c:pt idx="10888">
                  <c:v>-803.19413661956798</c:v>
                </c:pt>
                <c:pt idx="10889">
                  <c:v>-803.21642875671398</c:v>
                </c:pt>
                <c:pt idx="10890">
                  <c:v>-803.23734998703003</c:v>
                </c:pt>
                <c:pt idx="10891">
                  <c:v>-803.25648307800304</c:v>
                </c:pt>
                <c:pt idx="10892">
                  <c:v>-803.27388763427803</c:v>
                </c:pt>
                <c:pt idx="10893">
                  <c:v>-803.28962326049805</c:v>
                </c:pt>
                <c:pt idx="10894">
                  <c:v>-803.30404758453403</c:v>
                </c:pt>
                <c:pt idx="10895">
                  <c:v>-803.31763744354305</c:v>
                </c:pt>
                <c:pt idx="10896">
                  <c:v>-803.33086967468296</c:v>
                </c:pt>
                <c:pt idx="10897">
                  <c:v>-803.34439992904697</c:v>
                </c:pt>
                <c:pt idx="10898">
                  <c:v>-803.35864543914795</c:v>
                </c:pt>
                <c:pt idx="10899">
                  <c:v>-803.374083042145</c:v>
                </c:pt>
                <c:pt idx="10900">
                  <c:v>-803.390891551972</c:v>
                </c:pt>
                <c:pt idx="10901">
                  <c:v>-803.40936899185203</c:v>
                </c:pt>
                <c:pt idx="10902">
                  <c:v>-803.42927694320701</c:v>
                </c:pt>
                <c:pt idx="10903">
                  <c:v>-803.45025777816795</c:v>
                </c:pt>
                <c:pt idx="10904">
                  <c:v>-803.47195386886597</c:v>
                </c:pt>
                <c:pt idx="10905">
                  <c:v>-803.49388837814399</c:v>
                </c:pt>
                <c:pt idx="10906">
                  <c:v>-803.515822887421</c:v>
                </c:pt>
                <c:pt idx="10907">
                  <c:v>-803.53751897811901</c:v>
                </c:pt>
                <c:pt idx="10908">
                  <c:v>-803.55885744094905</c:v>
                </c:pt>
                <c:pt idx="10909">
                  <c:v>-803.579540252686</c:v>
                </c:pt>
                <c:pt idx="10910">
                  <c:v>-803.59950780868598</c:v>
                </c:pt>
                <c:pt idx="10911">
                  <c:v>-803.61864089965798</c:v>
                </c:pt>
                <c:pt idx="10912">
                  <c:v>-803.63699913024902</c:v>
                </c:pt>
                <c:pt idx="10913">
                  <c:v>-803.65476131439198</c:v>
                </c:pt>
                <c:pt idx="10914">
                  <c:v>-803.67234468460094</c:v>
                </c:pt>
                <c:pt idx="10915">
                  <c:v>-803.68998765945503</c:v>
                </c:pt>
                <c:pt idx="10916">
                  <c:v>-803.70798826217697</c:v>
                </c:pt>
                <c:pt idx="10917">
                  <c:v>-803.726525306702</c:v>
                </c:pt>
                <c:pt idx="10918">
                  <c:v>-803.74571800232002</c:v>
                </c:pt>
                <c:pt idx="10919">
                  <c:v>-803.76580476760898</c:v>
                </c:pt>
                <c:pt idx="10920">
                  <c:v>-803.78696441650402</c:v>
                </c:pt>
                <c:pt idx="10921">
                  <c:v>-803.80913734436103</c:v>
                </c:pt>
                <c:pt idx="10922">
                  <c:v>-803.83202552795399</c:v>
                </c:pt>
                <c:pt idx="10923">
                  <c:v>-803.85527133941696</c:v>
                </c:pt>
                <c:pt idx="10924">
                  <c:v>-803.87827873230003</c:v>
                </c:pt>
                <c:pt idx="10925">
                  <c:v>-803.90063047409103</c:v>
                </c:pt>
                <c:pt idx="10926">
                  <c:v>-803.92202854156506</c:v>
                </c:pt>
                <c:pt idx="10927">
                  <c:v>-803.94223451614403</c:v>
                </c:pt>
                <c:pt idx="10928">
                  <c:v>-803.96118879318306</c:v>
                </c:pt>
                <c:pt idx="10929">
                  <c:v>-803.978831768036</c:v>
                </c:pt>
                <c:pt idx="10930">
                  <c:v>-803.99540185928402</c:v>
                </c:pt>
                <c:pt idx="10931">
                  <c:v>-804.01107788085994</c:v>
                </c:pt>
                <c:pt idx="10932">
                  <c:v>-804.02639627456699</c:v>
                </c:pt>
                <c:pt idx="10933">
                  <c:v>-804.04183387756404</c:v>
                </c:pt>
                <c:pt idx="10934">
                  <c:v>-804.05774831771896</c:v>
                </c:pt>
                <c:pt idx="10935">
                  <c:v>-804.07467603683494</c:v>
                </c:pt>
                <c:pt idx="10936">
                  <c:v>-804.09285545349098</c:v>
                </c:pt>
                <c:pt idx="10937">
                  <c:v>-804.11240577697799</c:v>
                </c:pt>
                <c:pt idx="10938">
                  <c:v>-804.13326740264904</c:v>
                </c:pt>
                <c:pt idx="10939">
                  <c:v>-804.15544033050605</c:v>
                </c:pt>
                <c:pt idx="10940">
                  <c:v>-804.17850732803402</c:v>
                </c:pt>
                <c:pt idx="10941">
                  <c:v>-804.20228958129906</c:v>
                </c:pt>
                <c:pt idx="10942">
                  <c:v>-804.22619104385399</c:v>
                </c:pt>
                <c:pt idx="10943">
                  <c:v>-804.24973487854004</c:v>
                </c:pt>
                <c:pt idx="10944">
                  <c:v>-804.27244424820003</c:v>
                </c:pt>
                <c:pt idx="10945">
                  <c:v>-804.29390192031894</c:v>
                </c:pt>
                <c:pt idx="10946">
                  <c:v>-804.31398868560802</c:v>
                </c:pt>
                <c:pt idx="10947">
                  <c:v>-804.33252573013306</c:v>
                </c:pt>
                <c:pt idx="10948">
                  <c:v>-804.34951305389404</c:v>
                </c:pt>
                <c:pt idx="10949">
                  <c:v>-804.36495065689098</c:v>
                </c:pt>
                <c:pt idx="10950">
                  <c:v>-804.37913656234798</c:v>
                </c:pt>
                <c:pt idx="10951">
                  <c:v>-804.39242839813301</c:v>
                </c:pt>
                <c:pt idx="10952">
                  <c:v>-804.40518379211403</c:v>
                </c:pt>
                <c:pt idx="10953">
                  <c:v>-804.41787958145198</c:v>
                </c:pt>
                <c:pt idx="10954">
                  <c:v>-804.43081378936802</c:v>
                </c:pt>
                <c:pt idx="10955">
                  <c:v>-804.44416522979805</c:v>
                </c:pt>
                <c:pt idx="10956">
                  <c:v>-804.45811271667503</c:v>
                </c:pt>
                <c:pt idx="10957">
                  <c:v>-804.472715854645</c:v>
                </c:pt>
                <c:pt idx="10958">
                  <c:v>-804.48809385299705</c:v>
                </c:pt>
                <c:pt idx="10959">
                  <c:v>-804.50412750244197</c:v>
                </c:pt>
                <c:pt idx="10960">
                  <c:v>-804.52057838439998</c:v>
                </c:pt>
                <c:pt idx="10961">
                  <c:v>-804.53738689422596</c:v>
                </c:pt>
                <c:pt idx="10962">
                  <c:v>-804.55443382263195</c:v>
                </c:pt>
                <c:pt idx="10963">
                  <c:v>-804.57165956497204</c:v>
                </c:pt>
                <c:pt idx="10964">
                  <c:v>-804.589123725891</c:v>
                </c:pt>
                <c:pt idx="10965">
                  <c:v>-804.60670709609997</c:v>
                </c:pt>
                <c:pt idx="10966">
                  <c:v>-804.62429046630905</c:v>
                </c:pt>
                <c:pt idx="10967">
                  <c:v>-804.64175462722801</c:v>
                </c:pt>
                <c:pt idx="10968">
                  <c:v>-804.658801555634</c:v>
                </c:pt>
                <c:pt idx="10969">
                  <c:v>-804.67525243759201</c:v>
                </c:pt>
                <c:pt idx="10970">
                  <c:v>-804.69092845916805</c:v>
                </c:pt>
                <c:pt idx="10971">
                  <c:v>-804.70582962036201</c:v>
                </c:pt>
                <c:pt idx="10972">
                  <c:v>-804.71995592117298</c:v>
                </c:pt>
                <c:pt idx="10973">
                  <c:v>-804.73330736160301</c:v>
                </c:pt>
                <c:pt idx="10974">
                  <c:v>-804.74630117416405</c:v>
                </c:pt>
                <c:pt idx="10975">
                  <c:v>-804.75923538207996</c:v>
                </c:pt>
                <c:pt idx="10976">
                  <c:v>-804.77258682250999</c:v>
                </c:pt>
                <c:pt idx="10977">
                  <c:v>-804.78677272796699</c:v>
                </c:pt>
                <c:pt idx="10978">
                  <c:v>-804.80197191238403</c:v>
                </c:pt>
                <c:pt idx="10979">
                  <c:v>-804.81818437576305</c:v>
                </c:pt>
                <c:pt idx="10980">
                  <c:v>-804.83517169952404</c:v>
                </c:pt>
                <c:pt idx="10981">
                  <c:v>-804.852695465088</c:v>
                </c:pt>
                <c:pt idx="10982">
                  <c:v>-804.87051725387596</c:v>
                </c:pt>
                <c:pt idx="10983">
                  <c:v>-804.88833904266403</c:v>
                </c:pt>
                <c:pt idx="10984">
                  <c:v>-804.90586280822799</c:v>
                </c:pt>
                <c:pt idx="10985">
                  <c:v>-804.92279052734398</c:v>
                </c:pt>
                <c:pt idx="10986">
                  <c:v>-804.939062595368</c:v>
                </c:pt>
                <c:pt idx="10987">
                  <c:v>-804.95455980300903</c:v>
                </c:pt>
                <c:pt idx="10988">
                  <c:v>-804.969520568848</c:v>
                </c:pt>
                <c:pt idx="10989">
                  <c:v>-804.98400449752796</c:v>
                </c:pt>
                <c:pt idx="10990">
                  <c:v>-804.99807119369495</c:v>
                </c:pt>
                <c:pt idx="10991">
                  <c:v>-805.01154184341499</c:v>
                </c:pt>
                <c:pt idx="10992">
                  <c:v>-805.02435684204102</c:v>
                </c:pt>
                <c:pt idx="10993">
                  <c:v>-805.03639698028599</c:v>
                </c:pt>
                <c:pt idx="10994">
                  <c:v>-805.04760265350399</c:v>
                </c:pt>
                <c:pt idx="10995">
                  <c:v>-805.058152675629</c:v>
                </c:pt>
                <c:pt idx="10996">
                  <c:v>-805.06810665130604</c:v>
                </c:pt>
                <c:pt idx="10997">
                  <c:v>-805.07752418518101</c:v>
                </c:pt>
                <c:pt idx="10998">
                  <c:v>-805.08652448654198</c:v>
                </c:pt>
                <c:pt idx="10999">
                  <c:v>-805.09528636932396</c:v>
                </c:pt>
                <c:pt idx="11000">
                  <c:v>-805.10410785675106</c:v>
                </c:pt>
                <c:pt idx="11001">
                  <c:v>-805.11328697204601</c:v>
                </c:pt>
                <c:pt idx="11002">
                  <c:v>-805.12318134307895</c:v>
                </c:pt>
                <c:pt idx="11003">
                  <c:v>-805.13396978378296</c:v>
                </c:pt>
                <c:pt idx="11004">
                  <c:v>-805.14565229415905</c:v>
                </c:pt>
                <c:pt idx="11005">
                  <c:v>-805.15810966491699</c:v>
                </c:pt>
                <c:pt idx="11006">
                  <c:v>-805.17110347747803</c:v>
                </c:pt>
                <c:pt idx="11007">
                  <c:v>-805.18445491790806</c:v>
                </c:pt>
                <c:pt idx="11008">
                  <c:v>-805.19786596298195</c:v>
                </c:pt>
                <c:pt idx="11009">
                  <c:v>-805.211098194123</c:v>
                </c:pt>
                <c:pt idx="11010">
                  <c:v>-805.22379398346004</c:v>
                </c:pt>
                <c:pt idx="11011">
                  <c:v>-805.235595703125</c:v>
                </c:pt>
                <c:pt idx="11012">
                  <c:v>-805.24638414383003</c:v>
                </c:pt>
                <c:pt idx="11013">
                  <c:v>-805.25627851486195</c:v>
                </c:pt>
                <c:pt idx="11014">
                  <c:v>-805.26545763015804</c:v>
                </c:pt>
                <c:pt idx="11015">
                  <c:v>-805.27439832687401</c:v>
                </c:pt>
                <c:pt idx="11016">
                  <c:v>-805.28351783752498</c:v>
                </c:pt>
                <c:pt idx="11017">
                  <c:v>-805.29299497604404</c:v>
                </c:pt>
                <c:pt idx="11018">
                  <c:v>-805.30300855636597</c:v>
                </c:pt>
                <c:pt idx="11019">
                  <c:v>-805.313439369202</c:v>
                </c:pt>
                <c:pt idx="11020">
                  <c:v>-805.32428741455101</c:v>
                </c:pt>
                <c:pt idx="11021">
                  <c:v>-805.33543348312401</c:v>
                </c:pt>
                <c:pt idx="11022">
                  <c:v>-805.346877574921</c:v>
                </c:pt>
                <c:pt idx="11023">
                  <c:v>-805.35850048065197</c:v>
                </c:pt>
                <c:pt idx="11024">
                  <c:v>-805.37000417709396</c:v>
                </c:pt>
                <c:pt idx="11025">
                  <c:v>-805.38138866424595</c:v>
                </c:pt>
                <c:pt idx="11026">
                  <c:v>-805.39253473281894</c:v>
                </c:pt>
                <c:pt idx="11027">
                  <c:v>-805.40350198745705</c:v>
                </c:pt>
                <c:pt idx="11028">
                  <c:v>-805.41446924209595</c:v>
                </c:pt>
                <c:pt idx="11029">
                  <c:v>-805.42537689208996</c:v>
                </c:pt>
                <c:pt idx="11030">
                  <c:v>-805.43598651885998</c:v>
                </c:pt>
                <c:pt idx="11031">
                  <c:v>-805.44605970382702</c:v>
                </c:pt>
                <c:pt idx="11032">
                  <c:v>-805.45541763305698</c:v>
                </c:pt>
                <c:pt idx="11033">
                  <c:v>-805.46411991119396</c:v>
                </c:pt>
                <c:pt idx="11034">
                  <c:v>-805.47216653823898</c:v>
                </c:pt>
                <c:pt idx="11035">
                  <c:v>-805.479736328125</c:v>
                </c:pt>
                <c:pt idx="11036">
                  <c:v>-805.48694849014305</c:v>
                </c:pt>
                <c:pt idx="11037">
                  <c:v>-805.493922233582</c:v>
                </c:pt>
                <c:pt idx="11038">
                  <c:v>-805.50083637237606</c:v>
                </c:pt>
                <c:pt idx="11039">
                  <c:v>-805.50798892974899</c:v>
                </c:pt>
                <c:pt idx="11040">
                  <c:v>-805.51532030105602</c:v>
                </c:pt>
                <c:pt idx="11041">
                  <c:v>-805.52265167236305</c:v>
                </c:pt>
                <c:pt idx="11042">
                  <c:v>-805.52980422973701</c:v>
                </c:pt>
                <c:pt idx="11043">
                  <c:v>-805.53659915924095</c:v>
                </c:pt>
                <c:pt idx="11044">
                  <c:v>-805.54297685623203</c:v>
                </c:pt>
                <c:pt idx="11045">
                  <c:v>-805.54881811142002</c:v>
                </c:pt>
                <c:pt idx="11046">
                  <c:v>-805.55424213409401</c:v>
                </c:pt>
                <c:pt idx="11047">
                  <c:v>-805.55918931961105</c:v>
                </c:pt>
                <c:pt idx="11048">
                  <c:v>-805.56383848190296</c:v>
                </c:pt>
                <c:pt idx="11049">
                  <c:v>-805.56842803955101</c:v>
                </c:pt>
                <c:pt idx="11050">
                  <c:v>-805.57313680648804</c:v>
                </c:pt>
                <c:pt idx="11051">
                  <c:v>-805.57820320129395</c:v>
                </c:pt>
                <c:pt idx="11052">
                  <c:v>-805.58374643325806</c:v>
                </c:pt>
                <c:pt idx="11053">
                  <c:v>-805.58976650238105</c:v>
                </c:pt>
                <c:pt idx="11054">
                  <c:v>-805.59596538543701</c:v>
                </c:pt>
                <c:pt idx="11055">
                  <c:v>-805.60228347778298</c:v>
                </c:pt>
                <c:pt idx="11056">
                  <c:v>-805.60842275619495</c:v>
                </c:pt>
                <c:pt idx="11057">
                  <c:v>-805.61438322067295</c:v>
                </c:pt>
                <c:pt idx="11058">
                  <c:v>-805.62010526657104</c:v>
                </c:pt>
                <c:pt idx="11059">
                  <c:v>-805.62552928924595</c:v>
                </c:pt>
                <c:pt idx="11060">
                  <c:v>-805.63053607940697</c:v>
                </c:pt>
                <c:pt idx="11061">
                  <c:v>-805.63500642776501</c:v>
                </c:pt>
                <c:pt idx="11062">
                  <c:v>-805.63911914825496</c:v>
                </c:pt>
                <c:pt idx="11063">
                  <c:v>-805.64305305481003</c:v>
                </c:pt>
                <c:pt idx="11064">
                  <c:v>-805.64704656600998</c:v>
                </c:pt>
                <c:pt idx="11065">
                  <c:v>-805.65151691436802</c:v>
                </c:pt>
                <c:pt idx="11066">
                  <c:v>-805.65658330917404</c:v>
                </c:pt>
                <c:pt idx="11067">
                  <c:v>-805.66254377365101</c:v>
                </c:pt>
                <c:pt idx="11068">
                  <c:v>-805.66945791244495</c:v>
                </c:pt>
                <c:pt idx="11069">
                  <c:v>-805.67738533019997</c:v>
                </c:pt>
                <c:pt idx="11070">
                  <c:v>-805.68626642227196</c:v>
                </c:pt>
                <c:pt idx="11071">
                  <c:v>-805.69580316543602</c:v>
                </c:pt>
                <c:pt idx="11072">
                  <c:v>-805.70569753646896</c:v>
                </c:pt>
                <c:pt idx="11073">
                  <c:v>-805.71547269821201</c:v>
                </c:pt>
                <c:pt idx="11074">
                  <c:v>-805.72471141815197</c:v>
                </c:pt>
                <c:pt idx="11075">
                  <c:v>-805.73299646377598</c:v>
                </c:pt>
                <c:pt idx="11076">
                  <c:v>-805.73997020721504</c:v>
                </c:pt>
                <c:pt idx="11077">
                  <c:v>-805.74575185775802</c:v>
                </c:pt>
                <c:pt idx="11078">
                  <c:v>-805.75046062469505</c:v>
                </c:pt>
                <c:pt idx="11079">
                  <c:v>-805.75469255447399</c:v>
                </c:pt>
                <c:pt idx="11080">
                  <c:v>-805.75886487960804</c:v>
                </c:pt>
                <c:pt idx="11081">
                  <c:v>-805.76333522796699</c:v>
                </c:pt>
                <c:pt idx="11082">
                  <c:v>-805.76828241348301</c:v>
                </c:pt>
                <c:pt idx="11083">
                  <c:v>-805.77358722686802</c:v>
                </c:pt>
                <c:pt idx="11084">
                  <c:v>-805.77919006347702</c:v>
                </c:pt>
                <c:pt idx="11085">
                  <c:v>-805.78473329544101</c:v>
                </c:pt>
                <c:pt idx="11086">
                  <c:v>-805.78991889953602</c:v>
                </c:pt>
                <c:pt idx="11087">
                  <c:v>-805.79409122467098</c:v>
                </c:pt>
                <c:pt idx="11088">
                  <c:v>-805.79683303832996</c:v>
                </c:pt>
                <c:pt idx="11089">
                  <c:v>-805.79784631729103</c:v>
                </c:pt>
                <c:pt idx="11090">
                  <c:v>-805.79725027084396</c:v>
                </c:pt>
                <c:pt idx="11091">
                  <c:v>-805.79534292221103</c:v>
                </c:pt>
                <c:pt idx="11092">
                  <c:v>-805.79283952713001</c:v>
                </c:pt>
                <c:pt idx="11093">
                  <c:v>-805.79021692276001</c:v>
                </c:pt>
                <c:pt idx="11094">
                  <c:v>-805.78813076019298</c:v>
                </c:pt>
                <c:pt idx="11095">
                  <c:v>-805.78687906265304</c:v>
                </c:pt>
                <c:pt idx="11096">
                  <c:v>-805.78664064407405</c:v>
                </c:pt>
                <c:pt idx="11097">
                  <c:v>-805.787534713745</c:v>
                </c:pt>
                <c:pt idx="11098">
                  <c:v>-805.78950166702305</c:v>
                </c:pt>
                <c:pt idx="11099">
                  <c:v>-805.79236268997204</c:v>
                </c:pt>
                <c:pt idx="11100">
                  <c:v>-805.79576015472401</c:v>
                </c:pt>
                <c:pt idx="11101">
                  <c:v>-805.79921722412098</c:v>
                </c:pt>
                <c:pt idx="11102">
                  <c:v>-805.80231666564998</c:v>
                </c:pt>
                <c:pt idx="11103">
                  <c:v>-805.80476045608498</c:v>
                </c:pt>
                <c:pt idx="11104">
                  <c:v>-805.80636978149403</c:v>
                </c:pt>
                <c:pt idx="11105">
                  <c:v>-805.807204246521</c:v>
                </c:pt>
                <c:pt idx="11106">
                  <c:v>-805.807263851166</c:v>
                </c:pt>
                <c:pt idx="11107">
                  <c:v>-805.80642938613903</c:v>
                </c:pt>
                <c:pt idx="11108">
                  <c:v>-805.80487966537498</c:v>
                </c:pt>
                <c:pt idx="11109">
                  <c:v>-805.80273389816296</c:v>
                </c:pt>
                <c:pt idx="11110">
                  <c:v>-805.80029010772705</c:v>
                </c:pt>
                <c:pt idx="11111">
                  <c:v>-805.79790592193604</c:v>
                </c:pt>
                <c:pt idx="11112">
                  <c:v>-805.79593896865902</c:v>
                </c:pt>
                <c:pt idx="11113">
                  <c:v>-805.79480648040806</c:v>
                </c:pt>
                <c:pt idx="11114">
                  <c:v>-805.79480648040806</c:v>
                </c:pt>
                <c:pt idx="11115">
                  <c:v>-805.796177387238</c:v>
                </c:pt>
                <c:pt idx="11116">
                  <c:v>-805.79903841018699</c:v>
                </c:pt>
                <c:pt idx="11117">
                  <c:v>-805.80338954925605</c:v>
                </c:pt>
                <c:pt idx="11118">
                  <c:v>-805.80887317657505</c:v>
                </c:pt>
                <c:pt idx="11119">
                  <c:v>-805.81501245498703</c:v>
                </c:pt>
                <c:pt idx="11120">
                  <c:v>-805.82127094268799</c:v>
                </c:pt>
                <c:pt idx="11121">
                  <c:v>-805.82705259323097</c:v>
                </c:pt>
                <c:pt idx="11122">
                  <c:v>-805.83188056945801</c:v>
                </c:pt>
                <c:pt idx="11123">
                  <c:v>-805.835218429566</c:v>
                </c:pt>
                <c:pt idx="11124">
                  <c:v>-805.83676815033004</c:v>
                </c:pt>
                <c:pt idx="11125">
                  <c:v>-805.83658933639504</c:v>
                </c:pt>
                <c:pt idx="11126">
                  <c:v>-805.83503961563099</c:v>
                </c:pt>
                <c:pt idx="11127">
                  <c:v>-805.83253622055099</c:v>
                </c:pt>
                <c:pt idx="11128">
                  <c:v>-805.82973480224598</c:v>
                </c:pt>
                <c:pt idx="11129">
                  <c:v>-805.82741022109997</c:v>
                </c:pt>
                <c:pt idx="11130">
                  <c:v>-805.82592010498104</c:v>
                </c:pt>
                <c:pt idx="11131">
                  <c:v>-805.82568168640205</c:v>
                </c:pt>
                <c:pt idx="11132">
                  <c:v>-805.82687377929699</c:v>
                </c:pt>
                <c:pt idx="11133">
                  <c:v>-805.82949638366699</c:v>
                </c:pt>
                <c:pt idx="11134">
                  <c:v>-805.83348989486694</c:v>
                </c:pt>
                <c:pt idx="11135">
                  <c:v>-805.83849668502796</c:v>
                </c:pt>
                <c:pt idx="11136">
                  <c:v>-805.84427833557095</c:v>
                </c:pt>
                <c:pt idx="11137">
                  <c:v>-805.85041761398304</c:v>
                </c:pt>
                <c:pt idx="11138">
                  <c:v>-805.85637807846103</c:v>
                </c:pt>
                <c:pt idx="11139">
                  <c:v>-805.86198091507003</c:v>
                </c:pt>
                <c:pt idx="11140">
                  <c:v>-805.86674928665195</c:v>
                </c:pt>
                <c:pt idx="11141">
                  <c:v>-805.87062358856201</c:v>
                </c:pt>
                <c:pt idx="11142">
                  <c:v>-805.87336540222202</c:v>
                </c:pt>
                <c:pt idx="11143">
                  <c:v>-805.87485551834095</c:v>
                </c:pt>
                <c:pt idx="11144">
                  <c:v>-805.87503433227596</c:v>
                </c:pt>
                <c:pt idx="11145">
                  <c:v>-805.87408065795898</c:v>
                </c:pt>
                <c:pt idx="11146">
                  <c:v>-805.87223291397095</c:v>
                </c:pt>
                <c:pt idx="11147">
                  <c:v>-805.86972951889095</c:v>
                </c:pt>
                <c:pt idx="11148">
                  <c:v>-805.86692810058605</c:v>
                </c:pt>
                <c:pt idx="11149">
                  <c:v>-805.86406707763695</c:v>
                </c:pt>
                <c:pt idx="11150">
                  <c:v>-805.86150407791195</c:v>
                </c:pt>
                <c:pt idx="11151">
                  <c:v>-805.85959672927902</c:v>
                </c:pt>
                <c:pt idx="11152">
                  <c:v>-805.85852384567295</c:v>
                </c:pt>
                <c:pt idx="11153">
                  <c:v>-805.85822582244896</c:v>
                </c:pt>
                <c:pt idx="11154">
                  <c:v>-805.85858345031795</c:v>
                </c:pt>
                <c:pt idx="11155">
                  <c:v>-805.85947751998901</c:v>
                </c:pt>
                <c:pt idx="11156">
                  <c:v>-805.86072921752998</c:v>
                </c:pt>
                <c:pt idx="11157">
                  <c:v>-805.86233854293801</c:v>
                </c:pt>
                <c:pt idx="11158">
                  <c:v>-805.86424589157104</c:v>
                </c:pt>
                <c:pt idx="11159">
                  <c:v>-805.86633205413796</c:v>
                </c:pt>
                <c:pt idx="11160">
                  <c:v>-805.868299007416</c:v>
                </c:pt>
                <c:pt idx="11161">
                  <c:v>-805.86996793747005</c:v>
                </c:pt>
                <c:pt idx="11162">
                  <c:v>-805.87104082107601</c:v>
                </c:pt>
                <c:pt idx="11163">
                  <c:v>-805.87157726287899</c:v>
                </c:pt>
                <c:pt idx="11164">
                  <c:v>-805.87145805358898</c:v>
                </c:pt>
                <c:pt idx="11165">
                  <c:v>-805.870862007141</c:v>
                </c:pt>
                <c:pt idx="11166">
                  <c:v>-805.86972951889095</c:v>
                </c:pt>
                <c:pt idx="11167">
                  <c:v>-805.86812019348201</c:v>
                </c:pt>
                <c:pt idx="11168">
                  <c:v>-805.86627244949398</c:v>
                </c:pt>
                <c:pt idx="11169">
                  <c:v>-805.86430549621605</c:v>
                </c:pt>
                <c:pt idx="11170">
                  <c:v>-805.86245775222801</c:v>
                </c:pt>
                <c:pt idx="11171">
                  <c:v>-805.86096763610897</c:v>
                </c:pt>
                <c:pt idx="11172">
                  <c:v>-805.859775543213</c:v>
                </c:pt>
                <c:pt idx="11173">
                  <c:v>-805.85870265960705</c:v>
                </c:pt>
                <c:pt idx="11174">
                  <c:v>-805.85762977600098</c:v>
                </c:pt>
                <c:pt idx="11175">
                  <c:v>-805.85631847381603</c:v>
                </c:pt>
                <c:pt idx="11176">
                  <c:v>-805.85482835769699</c:v>
                </c:pt>
                <c:pt idx="11177">
                  <c:v>-805.85304021835304</c:v>
                </c:pt>
                <c:pt idx="11178">
                  <c:v>-805.85095405578602</c:v>
                </c:pt>
                <c:pt idx="11179">
                  <c:v>-805.84880828857399</c:v>
                </c:pt>
                <c:pt idx="11180">
                  <c:v>-805.84672212600697</c:v>
                </c:pt>
                <c:pt idx="11181">
                  <c:v>-805.84511280059803</c:v>
                </c:pt>
                <c:pt idx="11182">
                  <c:v>-805.84409952163696</c:v>
                </c:pt>
                <c:pt idx="11183">
                  <c:v>-805.84386110305798</c:v>
                </c:pt>
                <c:pt idx="11184">
                  <c:v>-805.84445714950596</c:v>
                </c:pt>
                <c:pt idx="11185">
                  <c:v>-805.84606647491501</c:v>
                </c:pt>
                <c:pt idx="11186">
                  <c:v>-805.84851026535102</c:v>
                </c:pt>
                <c:pt idx="11187">
                  <c:v>-805.85178852081299</c:v>
                </c:pt>
                <c:pt idx="11188">
                  <c:v>-805.85560321807895</c:v>
                </c:pt>
                <c:pt idx="11189">
                  <c:v>-805.86001396179199</c:v>
                </c:pt>
                <c:pt idx="11190">
                  <c:v>-805.86478233337402</c:v>
                </c:pt>
                <c:pt idx="11191">
                  <c:v>-805.86990833282505</c:v>
                </c:pt>
                <c:pt idx="11192">
                  <c:v>-805.87539196014404</c:v>
                </c:pt>
                <c:pt idx="11193">
                  <c:v>-805.88099479675304</c:v>
                </c:pt>
                <c:pt idx="11194">
                  <c:v>-805.88659763336204</c:v>
                </c:pt>
                <c:pt idx="11195">
                  <c:v>-805.89202165603695</c:v>
                </c:pt>
                <c:pt idx="11196">
                  <c:v>-805.89714765548695</c:v>
                </c:pt>
                <c:pt idx="11197">
                  <c:v>-805.90191602706898</c:v>
                </c:pt>
                <c:pt idx="11198">
                  <c:v>-805.90608835220405</c:v>
                </c:pt>
                <c:pt idx="11199">
                  <c:v>-805.909605026245</c:v>
                </c:pt>
                <c:pt idx="11200">
                  <c:v>-805.91222763061501</c:v>
                </c:pt>
                <c:pt idx="11201">
                  <c:v>-805.91407537460304</c:v>
                </c:pt>
                <c:pt idx="11202">
                  <c:v>-805.91502904892002</c:v>
                </c:pt>
                <c:pt idx="11203">
                  <c:v>-805.91526746749901</c:v>
                </c:pt>
                <c:pt idx="11204">
                  <c:v>-805.91485023498603</c:v>
                </c:pt>
                <c:pt idx="11205">
                  <c:v>-805.91377735137996</c:v>
                </c:pt>
                <c:pt idx="11206">
                  <c:v>-805.91228723526001</c:v>
                </c:pt>
                <c:pt idx="11207">
                  <c:v>-805.91037988662697</c:v>
                </c:pt>
                <c:pt idx="11208">
                  <c:v>-805.90823411941506</c:v>
                </c:pt>
                <c:pt idx="11209">
                  <c:v>-805.90602874755905</c:v>
                </c:pt>
                <c:pt idx="11210">
                  <c:v>-805.90406179428101</c:v>
                </c:pt>
                <c:pt idx="11211">
                  <c:v>-805.90263128280696</c:v>
                </c:pt>
                <c:pt idx="11212">
                  <c:v>-805.90221405029297</c:v>
                </c:pt>
                <c:pt idx="11213">
                  <c:v>-805.90298891067505</c:v>
                </c:pt>
                <c:pt idx="11214">
                  <c:v>-805.90495586395298</c:v>
                </c:pt>
                <c:pt idx="11215">
                  <c:v>-805.90799570083595</c:v>
                </c:pt>
                <c:pt idx="11216">
                  <c:v>-805.91181039810203</c:v>
                </c:pt>
                <c:pt idx="11217">
                  <c:v>-805.91580390930199</c:v>
                </c:pt>
                <c:pt idx="11218">
                  <c:v>-805.91949939727795</c:v>
                </c:pt>
                <c:pt idx="11219">
                  <c:v>-805.92236042022705</c:v>
                </c:pt>
                <c:pt idx="11220">
                  <c:v>-805.92391014099098</c:v>
                </c:pt>
                <c:pt idx="11221">
                  <c:v>-805.923850536347</c:v>
                </c:pt>
                <c:pt idx="11222">
                  <c:v>-805.92206239700295</c:v>
                </c:pt>
                <c:pt idx="11223">
                  <c:v>-805.91866493225098</c:v>
                </c:pt>
                <c:pt idx="11224">
                  <c:v>-805.91401576995895</c:v>
                </c:pt>
                <c:pt idx="11225">
                  <c:v>-805.90859174728405</c:v>
                </c:pt>
                <c:pt idx="11226">
                  <c:v>-805.90292930603005</c:v>
                </c:pt>
                <c:pt idx="11227">
                  <c:v>-805.89738607406605</c:v>
                </c:pt>
                <c:pt idx="11228">
                  <c:v>-805.89220046997104</c:v>
                </c:pt>
                <c:pt idx="11229">
                  <c:v>-805.88737249374401</c:v>
                </c:pt>
                <c:pt idx="11230">
                  <c:v>-805.88290214538597</c:v>
                </c:pt>
                <c:pt idx="11231">
                  <c:v>-805.87890863418602</c:v>
                </c:pt>
                <c:pt idx="11232">
                  <c:v>-805.87557077407905</c:v>
                </c:pt>
                <c:pt idx="11233">
                  <c:v>-805.87300777435303</c:v>
                </c:pt>
                <c:pt idx="11234">
                  <c:v>-805.87121963500999</c:v>
                </c:pt>
                <c:pt idx="11235">
                  <c:v>-805.87032556533802</c:v>
                </c:pt>
                <c:pt idx="11236">
                  <c:v>-805.87014675140404</c:v>
                </c:pt>
                <c:pt idx="11237">
                  <c:v>-805.87068319320701</c:v>
                </c:pt>
                <c:pt idx="11238">
                  <c:v>-805.87169647216797</c:v>
                </c:pt>
                <c:pt idx="11239">
                  <c:v>-805.87288856506404</c:v>
                </c:pt>
                <c:pt idx="11240">
                  <c:v>-805.87396144867</c:v>
                </c:pt>
                <c:pt idx="11241">
                  <c:v>-805.87449789047298</c:v>
                </c:pt>
                <c:pt idx="11242">
                  <c:v>-805.87408065795898</c:v>
                </c:pt>
                <c:pt idx="11243">
                  <c:v>-805.87276935577404</c:v>
                </c:pt>
                <c:pt idx="11244">
                  <c:v>-805.87062358856201</c:v>
                </c:pt>
                <c:pt idx="11245">
                  <c:v>-805.86794137954701</c:v>
                </c:pt>
                <c:pt idx="11246">
                  <c:v>-805.86508035659801</c:v>
                </c:pt>
                <c:pt idx="11247">
                  <c:v>-805.86239814758301</c:v>
                </c:pt>
                <c:pt idx="11248">
                  <c:v>-805.86025238037098</c:v>
                </c:pt>
                <c:pt idx="11249">
                  <c:v>-805.85876226425205</c:v>
                </c:pt>
                <c:pt idx="11250">
                  <c:v>-805.85798740386997</c:v>
                </c:pt>
                <c:pt idx="11251">
                  <c:v>-805.85798740386997</c:v>
                </c:pt>
                <c:pt idx="11252">
                  <c:v>-805.85864305496204</c:v>
                </c:pt>
                <c:pt idx="11253">
                  <c:v>-805.85983514785801</c:v>
                </c:pt>
                <c:pt idx="11254">
                  <c:v>-805.86120605468795</c:v>
                </c:pt>
                <c:pt idx="11255">
                  <c:v>-805.86257696151802</c:v>
                </c:pt>
                <c:pt idx="11256">
                  <c:v>-805.86370944976795</c:v>
                </c:pt>
                <c:pt idx="11257">
                  <c:v>-805.86448431015003</c:v>
                </c:pt>
                <c:pt idx="11258">
                  <c:v>-805.86490154266403</c:v>
                </c:pt>
                <c:pt idx="11259">
                  <c:v>-805.86519956588802</c:v>
                </c:pt>
                <c:pt idx="11260">
                  <c:v>-805.865318775177</c:v>
                </c:pt>
                <c:pt idx="11261">
                  <c:v>-805.865259170532</c:v>
                </c:pt>
                <c:pt idx="11262">
                  <c:v>-805.86508035659801</c:v>
                </c:pt>
                <c:pt idx="11263">
                  <c:v>-805.86466312408504</c:v>
                </c:pt>
                <c:pt idx="11264">
                  <c:v>-805.86406707763695</c:v>
                </c:pt>
                <c:pt idx="11265">
                  <c:v>-805.86323261260998</c:v>
                </c:pt>
                <c:pt idx="11266">
                  <c:v>-805.86227893829403</c:v>
                </c:pt>
                <c:pt idx="11267">
                  <c:v>-805.86120605468795</c:v>
                </c:pt>
                <c:pt idx="11268">
                  <c:v>-805.85983514785801</c:v>
                </c:pt>
                <c:pt idx="11269">
                  <c:v>-805.85828542709396</c:v>
                </c:pt>
                <c:pt idx="11270">
                  <c:v>-805.85661649704002</c:v>
                </c:pt>
                <c:pt idx="11271">
                  <c:v>-805.85506677627598</c:v>
                </c:pt>
                <c:pt idx="11272">
                  <c:v>-805.85381507873603</c:v>
                </c:pt>
                <c:pt idx="11273">
                  <c:v>-805.85292100906395</c:v>
                </c:pt>
                <c:pt idx="11274">
                  <c:v>-805.85244417190597</c:v>
                </c:pt>
                <c:pt idx="11275">
                  <c:v>-805.85214614868198</c:v>
                </c:pt>
                <c:pt idx="11276">
                  <c:v>-805.85166931152401</c:v>
                </c:pt>
                <c:pt idx="11277">
                  <c:v>-805.85071563720703</c:v>
                </c:pt>
                <c:pt idx="11278">
                  <c:v>-805.849046707154</c:v>
                </c:pt>
                <c:pt idx="11279">
                  <c:v>-805.84642410278298</c:v>
                </c:pt>
                <c:pt idx="11280">
                  <c:v>-805.842967033386</c:v>
                </c:pt>
                <c:pt idx="11281">
                  <c:v>-805.83879470825195</c:v>
                </c:pt>
                <c:pt idx="11282">
                  <c:v>-805.83426475524902</c:v>
                </c:pt>
                <c:pt idx="11283">
                  <c:v>-805.82973480224598</c:v>
                </c:pt>
                <c:pt idx="11284">
                  <c:v>-805.82568168640205</c:v>
                </c:pt>
                <c:pt idx="11285">
                  <c:v>-805.82252264022804</c:v>
                </c:pt>
                <c:pt idx="11286">
                  <c:v>-805.82055568695102</c:v>
                </c:pt>
                <c:pt idx="11287">
                  <c:v>-805.81990003585804</c:v>
                </c:pt>
                <c:pt idx="11288">
                  <c:v>-805.82049608230602</c:v>
                </c:pt>
                <c:pt idx="11289">
                  <c:v>-805.82198619842598</c:v>
                </c:pt>
                <c:pt idx="11290">
                  <c:v>-805.82389354705799</c:v>
                </c:pt>
                <c:pt idx="11291">
                  <c:v>-805.82597970962502</c:v>
                </c:pt>
                <c:pt idx="11292">
                  <c:v>-805.82788705825806</c:v>
                </c:pt>
                <c:pt idx="11293">
                  <c:v>-805.829675197602</c:v>
                </c:pt>
                <c:pt idx="11294">
                  <c:v>-805.83128452301003</c:v>
                </c:pt>
                <c:pt idx="11295">
                  <c:v>-805.83277463912998</c:v>
                </c:pt>
                <c:pt idx="11296">
                  <c:v>-805.83426475524902</c:v>
                </c:pt>
                <c:pt idx="11297">
                  <c:v>-805.83563566207897</c:v>
                </c:pt>
                <c:pt idx="11298">
                  <c:v>-805.83694696426403</c:v>
                </c:pt>
                <c:pt idx="11299">
                  <c:v>-805.837900638581</c:v>
                </c:pt>
                <c:pt idx="11300">
                  <c:v>-805.83837747573898</c:v>
                </c:pt>
                <c:pt idx="11301">
                  <c:v>-805.83807945251499</c:v>
                </c:pt>
                <c:pt idx="11302">
                  <c:v>-805.83670854568504</c:v>
                </c:pt>
                <c:pt idx="11303">
                  <c:v>-805.83414554596004</c:v>
                </c:pt>
                <c:pt idx="11304">
                  <c:v>-805.83045005798397</c:v>
                </c:pt>
                <c:pt idx="11305">
                  <c:v>-805.82580089569103</c:v>
                </c:pt>
                <c:pt idx="11306">
                  <c:v>-805.82043647766102</c:v>
                </c:pt>
                <c:pt idx="11307">
                  <c:v>-805.81477403640804</c:v>
                </c:pt>
                <c:pt idx="11308">
                  <c:v>-805.80929040908802</c:v>
                </c:pt>
                <c:pt idx="11309">
                  <c:v>-805.804343223572</c:v>
                </c:pt>
                <c:pt idx="11310">
                  <c:v>-805.80011129379295</c:v>
                </c:pt>
                <c:pt idx="11311">
                  <c:v>-805.79671382904098</c:v>
                </c:pt>
                <c:pt idx="11312">
                  <c:v>-805.79409122467098</c:v>
                </c:pt>
                <c:pt idx="11313">
                  <c:v>-805.79218387603805</c:v>
                </c:pt>
                <c:pt idx="11314">
                  <c:v>-805.79081296920799</c:v>
                </c:pt>
                <c:pt idx="11315">
                  <c:v>-805.78979969024704</c:v>
                </c:pt>
                <c:pt idx="11316">
                  <c:v>-805.78872680664097</c:v>
                </c:pt>
                <c:pt idx="11317">
                  <c:v>-805.78741550445602</c:v>
                </c:pt>
                <c:pt idx="11318">
                  <c:v>-805.78556776046798</c:v>
                </c:pt>
                <c:pt idx="11319">
                  <c:v>-805.78324317932095</c:v>
                </c:pt>
                <c:pt idx="11320">
                  <c:v>-805.78050136566196</c:v>
                </c:pt>
                <c:pt idx="11321">
                  <c:v>-805.77734231948898</c:v>
                </c:pt>
                <c:pt idx="11322">
                  <c:v>-805.773766040802</c:v>
                </c:pt>
                <c:pt idx="11323">
                  <c:v>-805.76983213424705</c:v>
                </c:pt>
                <c:pt idx="11324">
                  <c:v>-805.765659809113</c:v>
                </c:pt>
                <c:pt idx="11325">
                  <c:v>-805.76130867004395</c:v>
                </c:pt>
                <c:pt idx="11326">
                  <c:v>-805.75689792633102</c:v>
                </c:pt>
                <c:pt idx="11327">
                  <c:v>-805.75248718261696</c:v>
                </c:pt>
                <c:pt idx="11328">
                  <c:v>-805.74807643890404</c:v>
                </c:pt>
                <c:pt idx="11329">
                  <c:v>-805.743665695191</c:v>
                </c:pt>
                <c:pt idx="11330">
                  <c:v>-805.73949337005604</c:v>
                </c:pt>
                <c:pt idx="11331">
                  <c:v>-805.73561906814598</c:v>
                </c:pt>
                <c:pt idx="11332">
                  <c:v>-805.73216199874901</c:v>
                </c:pt>
                <c:pt idx="11333">
                  <c:v>-805.72924137115501</c:v>
                </c:pt>
                <c:pt idx="11334">
                  <c:v>-805.72715520858799</c:v>
                </c:pt>
                <c:pt idx="11335">
                  <c:v>-805.72590351104805</c:v>
                </c:pt>
                <c:pt idx="11336">
                  <c:v>-805.72548627853405</c:v>
                </c:pt>
                <c:pt idx="11337">
                  <c:v>-805.72572469711304</c:v>
                </c:pt>
                <c:pt idx="11338">
                  <c:v>-805.72638034820602</c:v>
                </c:pt>
                <c:pt idx="11339">
                  <c:v>-805.72709560394298</c:v>
                </c:pt>
                <c:pt idx="11340">
                  <c:v>-805.72775125503597</c:v>
                </c:pt>
                <c:pt idx="11341">
                  <c:v>-805.72798967361496</c:v>
                </c:pt>
                <c:pt idx="11342">
                  <c:v>-805.72763204574596</c:v>
                </c:pt>
                <c:pt idx="11343">
                  <c:v>-805.72643995285102</c:v>
                </c:pt>
                <c:pt idx="11344">
                  <c:v>-805.72423458099399</c:v>
                </c:pt>
                <c:pt idx="11345">
                  <c:v>-805.72101593017601</c:v>
                </c:pt>
                <c:pt idx="11346">
                  <c:v>-805.71678400039696</c:v>
                </c:pt>
                <c:pt idx="11347">
                  <c:v>-805.71177721023605</c:v>
                </c:pt>
                <c:pt idx="11348">
                  <c:v>-805.70617437362705</c:v>
                </c:pt>
                <c:pt idx="11349">
                  <c:v>-805.70027351379395</c:v>
                </c:pt>
                <c:pt idx="11350">
                  <c:v>-805.69437265396095</c:v>
                </c:pt>
                <c:pt idx="11351">
                  <c:v>-805.68871021270797</c:v>
                </c:pt>
                <c:pt idx="11352">
                  <c:v>-805.68352460861195</c:v>
                </c:pt>
                <c:pt idx="11353">
                  <c:v>-805.67905426025402</c:v>
                </c:pt>
                <c:pt idx="11354">
                  <c:v>-805.67547798156795</c:v>
                </c:pt>
                <c:pt idx="11355">
                  <c:v>-805.67285537719704</c:v>
                </c:pt>
                <c:pt idx="11356">
                  <c:v>-805.67124605178901</c:v>
                </c:pt>
                <c:pt idx="11357">
                  <c:v>-805.67035198211704</c:v>
                </c:pt>
                <c:pt idx="11358">
                  <c:v>-805.67005395889305</c:v>
                </c:pt>
                <c:pt idx="11359">
                  <c:v>-805.67011356353805</c:v>
                </c:pt>
                <c:pt idx="11360">
                  <c:v>-805.67047119140602</c:v>
                </c:pt>
                <c:pt idx="11361">
                  <c:v>-805.67112684249901</c:v>
                </c:pt>
                <c:pt idx="11362">
                  <c:v>-805.67196130752598</c:v>
                </c:pt>
                <c:pt idx="11363">
                  <c:v>-805.67303419113205</c:v>
                </c:pt>
                <c:pt idx="11364">
                  <c:v>-805.67422628402699</c:v>
                </c:pt>
                <c:pt idx="11365">
                  <c:v>-805.67553758621204</c:v>
                </c:pt>
                <c:pt idx="11366">
                  <c:v>-805.67678928375301</c:v>
                </c:pt>
                <c:pt idx="11367">
                  <c:v>-805.67768335342396</c:v>
                </c:pt>
                <c:pt idx="11368">
                  <c:v>-805.67810058593795</c:v>
                </c:pt>
                <c:pt idx="11369">
                  <c:v>-805.67774295806896</c:v>
                </c:pt>
                <c:pt idx="11370">
                  <c:v>-805.67643165588402</c:v>
                </c:pt>
                <c:pt idx="11371">
                  <c:v>-805.674107074738</c:v>
                </c:pt>
                <c:pt idx="11372">
                  <c:v>-805.67094802856502</c:v>
                </c:pt>
                <c:pt idx="11373">
                  <c:v>-805.66719293594394</c:v>
                </c:pt>
                <c:pt idx="11374">
                  <c:v>-805.66313982009899</c:v>
                </c:pt>
                <c:pt idx="11375">
                  <c:v>-805.65932512283302</c:v>
                </c:pt>
                <c:pt idx="11376">
                  <c:v>-805.65604686737095</c:v>
                </c:pt>
                <c:pt idx="11377">
                  <c:v>-805.65360307693504</c:v>
                </c:pt>
                <c:pt idx="11378">
                  <c:v>-805.65199375152599</c:v>
                </c:pt>
                <c:pt idx="11379">
                  <c:v>-805.65104007721004</c:v>
                </c:pt>
                <c:pt idx="11380">
                  <c:v>-805.65056324005104</c:v>
                </c:pt>
                <c:pt idx="11381">
                  <c:v>-805.65026521682796</c:v>
                </c:pt>
                <c:pt idx="11382">
                  <c:v>-805.64972877502498</c:v>
                </c:pt>
                <c:pt idx="11383">
                  <c:v>-805.64865589141903</c:v>
                </c:pt>
                <c:pt idx="11384">
                  <c:v>-805.64680814743099</c:v>
                </c:pt>
                <c:pt idx="11385">
                  <c:v>-805.64412593841598</c:v>
                </c:pt>
                <c:pt idx="11386">
                  <c:v>-805.64072847366401</c:v>
                </c:pt>
                <c:pt idx="11387">
                  <c:v>-805.63691377639805</c:v>
                </c:pt>
                <c:pt idx="11388">
                  <c:v>-805.63280105590798</c:v>
                </c:pt>
                <c:pt idx="11389">
                  <c:v>-805.62856912612904</c:v>
                </c:pt>
                <c:pt idx="11390">
                  <c:v>-805.624277591706</c:v>
                </c:pt>
                <c:pt idx="11391">
                  <c:v>-805.62004566192604</c:v>
                </c:pt>
                <c:pt idx="11392">
                  <c:v>-805.61569452285801</c:v>
                </c:pt>
                <c:pt idx="11393">
                  <c:v>-805.61116456985496</c:v>
                </c:pt>
                <c:pt idx="11394">
                  <c:v>-805.60633659362804</c:v>
                </c:pt>
                <c:pt idx="11395">
                  <c:v>-805.60103178024303</c:v>
                </c:pt>
                <c:pt idx="11396">
                  <c:v>-805.59519052505505</c:v>
                </c:pt>
                <c:pt idx="11397">
                  <c:v>-805.58893203735397</c:v>
                </c:pt>
                <c:pt idx="11398">
                  <c:v>-805.582375526428</c:v>
                </c:pt>
                <c:pt idx="11399">
                  <c:v>-805.57575941085804</c:v>
                </c:pt>
                <c:pt idx="11400">
                  <c:v>-805.56944131851196</c:v>
                </c:pt>
                <c:pt idx="11401">
                  <c:v>-805.56371927261398</c:v>
                </c:pt>
                <c:pt idx="11402">
                  <c:v>-805.55883169174194</c:v>
                </c:pt>
                <c:pt idx="11403">
                  <c:v>-805.554957389832</c:v>
                </c:pt>
                <c:pt idx="11404">
                  <c:v>-805.55215597152699</c:v>
                </c:pt>
                <c:pt idx="11405">
                  <c:v>-805.55036783218395</c:v>
                </c:pt>
                <c:pt idx="11406">
                  <c:v>-805.54959297180199</c:v>
                </c:pt>
                <c:pt idx="11407">
                  <c:v>-805.54953336715698</c:v>
                </c:pt>
                <c:pt idx="11408">
                  <c:v>-805.54995059967098</c:v>
                </c:pt>
                <c:pt idx="11409">
                  <c:v>-805.55048704147396</c:v>
                </c:pt>
                <c:pt idx="11410">
                  <c:v>-805.55060625076305</c:v>
                </c:pt>
                <c:pt idx="11411">
                  <c:v>-805.55006980895996</c:v>
                </c:pt>
                <c:pt idx="11412">
                  <c:v>-805.54863929748603</c:v>
                </c:pt>
                <c:pt idx="11413">
                  <c:v>-805.54607629776001</c:v>
                </c:pt>
                <c:pt idx="11414">
                  <c:v>-805.54244041442905</c:v>
                </c:pt>
                <c:pt idx="11415">
                  <c:v>-805.53785085678101</c:v>
                </c:pt>
                <c:pt idx="11416">
                  <c:v>-805.53248643875099</c:v>
                </c:pt>
                <c:pt idx="11417">
                  <c:v>-805.52658557891903</c:v>
                </c:pt>
                <c:pt idx="11418">
                  <c:v>-805.52026748657204</c:v>
                </c:pt>
                <c:pt idx="11419">
                  <c:v>-805.51365137100197</c:v>
                </c:pt>
                <c:pt idx="11420">
                  <c:v>-805.50679683685303</c:v>
                </c:pt>
                <c:pt idx="11421">
                  <c:v>-805.499525070191</c:v>
                </c:pt>
                <c:pt idx="11422">
                  <c:v>-805.49183607101497</c:v>
                </c:pt>
                <c:pt idx="11423">
                  <c:v>-805.48349142074596</c:v>
                </c:pt>
                <c:pt idx="11424">
                  <c:v>-805.47443151473999</c:v>
                </c:pt>
                <c:pt idx="11425">
                  <c:v>-805.46447753906295</c:v>
                </c:pt>
                <c:pt idx="11426">
                  <c:v>-805.45374870300304</c:v>
                </c:pt>
                <c:pt idx="11427">
                  <c:v>-805.44266223907505</c:v>
                </c:pt>
                <c:pt idx="11428">
                  <c:v>-805.43169498443604</c:v>
                </c:pt>
                <c:pt idx="11429">
                  <c:v>-805.42150259018001</c:v>
                </c:pt>
                <c:pt idx="11430">
                  <c:v>-805.41250228881904</c:v>
                </c:pt>
                <c:pt idx="11431">
                  <c:v>-805.40481328964302</c:v>
                </c:pt>
                <c:pt idx="11432">
                  <c:v>-805.39873361587502</c:v>
                </c:pt>
                <c:pt idx="11433">
                  <c:v>-805.39408445358299</c:v>
                </c:pt>
                <c:pt idx="11434">
                  <c:v>-805.39092540741001</c:v>
                </c:pt>
                <c:pt idx="11435">
                  <c:v>-805.38907766342197</c:v>
                </c:pt>
                <c:pt idx="11436">
                  <c:v>-805.38836240768501</c:v>
                </c:pt>
                <c:pt idx="11437">
                  <c:v>-805.38830280304001</c:v>
                </c:pt>
                <c:pt idx="11438">
                  <c:v>-805.38848161697399</c:v>
                </c:pt>
                <c:pt idx="11439">
                  <c:v>-805.38866043090798</c:v>
                </c:pt>
                <c:pt idx="11440">
                  <c:v>-805.388600826264</c:v>
                </c:pt>
                <c:pt idx="11441">
                  <c:v>-805.38830280304001</c:v>
                </c:pt>
                <c:pt idx="11442">
                  <c:v>-805.38764715194702</c:v>
                </c:pt>
                <c:pt idx="11443">
                  <c:v>-805.38669347763096</c:v>
                </c:pt>
                <c:pt idx="11444">
                  <c:v>-805.38526296615601</c:v>
                </c:pt>
                <c:pt idx="11445">
                  <c:v>-805.38335561752297</c:v>
                </c:pt>
                <c:pt idx="11446">
                  <c:v>-805.38109064102196</c:v>
                </c:pt>
                <c:pt idx="11447">
                  <c:v>-805.37852764129696</c:v>
                </c:pt>
                <c:pt idx="11448">
                  <c:v>-805.37590503692604</c:v>
                </c:pt>
                <c:pt idx="11449">
                  <c:v>-805.37328243255604</c:v>
                </c:pt>
                <c:pt idx="11450">
                  <c:v>-805.37065982818604</c:v>
                </c:pt>
                <c:pt idx="11451">
                  <c:v>-805.36797761917103</c:v>
                </c:pt>
                <c:pt idx="11452">
                  <c:v>-805.36529541015602</c:v>
                </c:pt>
                <c:pt idx="11453">
                  <c:v>-805.36249399185203</c:v>
                </c:pt>
                <c:pt idx="11454">
                  <c:v>-805.35945415496803</c:v>
                </c:pt>
                <c:pt idx="11455">
                  <c:v>-805.35599708557095</c:v>
                </c:pt>
                <c:pt idx="11456">
                  <c:v>-805.35170555114803</c:v>
                </c:pt>
                <c:pt idx="11457">
                  <c:v>-805.34634113311802</c:v>
                </c:pt>
                <c:pt idx="11458">
                  <c:v>-805.33996343612705</c:v>
                </c:pt>
                <c:pt idx="11459">
                  <c:v>-805.33263206482002</c:v>
                </c:pt>
                <c:pt idx="11460">
                  <c:v>-805.32452583313</c:v>
                </c:pt>
                <c:pt idx="11461">
                  <c:v>-805.31582355499302</c:v>
                </c:pt>
                <c:pt idx="11462">
                  <c:v>-805.30676364898704</c:v>
                </c:pt>
                <c:pt idx="11463">
                  <c:v>-805.29764413833595</c:v>
                </c:pt>
                <c:pt idx="11464">
                  <c:v>-805.28888225555397</c:v>
                </c:pt>
                <c:pt idx="11465">
                  <c:v>-805.28083562850998</c:v>
                </c:pt>
                <c:pt idx="11466">
                  <c:v>-805.27368307113704</c:v>
                </c:pt>
                <c:pt idx="11467">
                  <c:v>-805.26742458343494</c:v>
                </c:pt>
                <c:pt idx="11468">
                  <c:v>-805.26176214218196</c:v>
                </c:pt>
                <c:pt idx="11469">
                  <c:v>-805.25621891021694</c:v>
                </c:pt>
                <c:pt idx="11470">
                  <c:v>-805.25043725967396</c:v>
                </c:pt>
                <c:pt idx="11471">
                  <c:v>-805.24411916732799</c:v>
                </c:pt>
                <c:pt idx="11472">
                  <c:v>-805.23684740066506</c:v>
                </c:pt>
                <c:pt idx="11473">
                  <c:v>-805.22862195968605</c:v>
                </c:pt>
                <c:pt idx="11474">
                  <c:v>-805.219264030457</c:v>
                </c:pt>
                <c:pt idx="11475">
                  <c:v>-805.20889282226597</c:v>
                </c:pt>
                <c:pt idx="11476">
                  <c:v>-805.19786596298195</c:v>
                </c:pt>
                <c:pt idx="11477">
                  <c:v>-805.18677949905396</c:v>
                </c:pt>
                <c:pt idx="11478">
                  <c:v>-805.17616987228405</c:v>
                </c:pt>
                <c:pt idx="11479">
                  <c:v>-805.16627550125099</c:v>
                </c:pt>
                <c:pt idx="11480">
                  <c:v>-805.15751361846901</c:v>
                </c:pt>
                <c:pt idx="11481">
                  <c:v>-805.14988422393799</c:v>
                </c:pt>
                <c:pt idx="11482">
                  <c:v>-805.14344692230202</c:v>
                </c:pt>
                <c:pt idx="11483">
                  <c:v>-805.13808250427303</c:v>
                </c:pt>
                <c:pt idx="11484">
                  <c:v>-805.13343334197998</c:v>
                </c:pt>
                <c:pt idx="11485">
                  <c:v>-805.12914180755604</c:v>
                </c:pt>
                <c:pt idx="11486">
                  <c:v>-805.124731063843</c:v>
                </c:pt>
                <c:pt idx="11487">
                  <c:v>-805.11996269226097</c:v>
                </c:pt>
                <c:pt idx="11488">
                  <c:v>-805.11483669280994</c:v>
                </c:pt>
                <c:pt idx="11489">
                  <c:v>-805.10947227478005</c:v>
                </c:pt>
                <c:pt idx="11490">
                  <c:v>-805.10386943817196</c:v>
                </c:pt>
                <c:pt idx="11491">
                  <c:v>-805.09814739227295</c:v>
                </c:pt>
                <c:pt idx="11492">
                  <c:v>-805.09248495101895</c:v>
                </c:pt>
                <c:pt idx="11493">
                  <c:v>-805.08700132369995</c:v>
                </c:pt>
                <c:pt idx="11494">
                  <c:v>-805.08187532424904</c:v>
                </c:pt>
                <c:pt idx="11495">
                  <c:v>-805.07710695266701</c:v>
                </c:pt>
                <c:pt idx="11496">
                  <c:v>-805.07269620895397</c:v>
                </c:pt>
                <c:pt idx="11497">
                  <c:v>-805.06834506988503</c:v>
                </c:pt>
                <c:pt idx="11498">
                  <c:v>-805.06393432617199</c:v>
                </c:pt>
                <c:pt idx="11499">
                  <c:v>-805.05910634994495</c:v>
                </c:pt>
                <c:pt idx="11500">
                  <c:v>-805.05380153655994</c:v>
                </c:pt>
                <c:pt idx="11501">
                  <c:v>-805.04790067672798</c:v>
                </c:pt>
                <c:pt idx="11502">
                  <c:v>-805.041284561157</c:v>
                </c:pt>
                <c:pt idx="11503">
                  <c:v>-805.03425121307396</c:v>
                </c:pt>
                <c:pt idx="11504">
                  <c:v>-805.02674102783203</c:v>
                </c:pt>
                <c:pt idx="11505">
                  <c:v>-805.01881361007702</c:v>
                </c:pt>
                <c:pt idx="11506">
                  <c:v>-805.01058816909801</c:v>
                </c:pt>
                <c:pt idx="11507">
                  <c:v>-805.00182628631603</c:v>
                </c:pt>
                <c:pt idx="11508">
                  <c:v>-804.99252796173096</c:v>
                </c:pt>
                <c:pt idx="11509">
                  <c:v>-804.98257398605404</c:v>
                </c:pt>
                <c:pt idx="11510">
                  <c:v>-804.97196435928402</c:v>
                </c:pt>
                <c:pt idx="11511">
                  <c:v>-804.96069908142101</c:v>
                </c:pt>
                <c:pt idx="11512">
                  <c:v>-804.94895696640003</c:v>
                </c:pt>
                <c:pt idx="11513">
                  <c:v>-804.93691682815597</c:v>
                </c:pt>
                <c:pt idx="11514">
                  <c:v>-804.92499589920101</c:v>
                </c:pt>
                <c:pt idx="11515">
                  <c:v>-804.91355180740402</c:v>
                </c:pt>
                <c:pt idx="11516">
                  <c:v>-804.90318059921299</c:v>
                </c:pt>
                <c:pt idx="11517">
                  <c:v>-804.89412069320701</c:v>
                </c:pt>
                <c:pt idx="11518">
                  <c:v>-804.88655090332099</c:v>
                </c:pt>
                <c:pt idx="11519">
                  <c:v>-804.880530834198</c:v>
                </c:pt>
                <c:pt idx="11520">
                  <c:v>-804.87570285797096</c:v>
                </c:pt>
                <c:pt idx="11521">
                  <c:v>-804.87170934677101</c:v>
                </c:pt>
                <c:pt idx="11522">
                  <c:v>-804.86795425415096</c:v>
                </c:pt>
                <c:pt idx="11523">
                  <c:v>-804.86390113830601</c:v>
                </c:pt>
                <c:pt idx="11524">
                  <c:v>-804.85931158065796</c:v>
                </c:pt>
                <c:pt idx="11525">
                  <c:v>-804.85388755798397</c:v>
                </c:pt>
                <c:pt idx="11526">
                  <c:v>-804.84756946563698</c:v>
                </c:pt>
                <c:pt idx="11527">
                  <c:v>-804.84053611755405</c:v>
                </c:pt>
                <c:pt idx="11528">
                  <c:v>-804.83302593231201</c:v>
                </c:pt>
                <c:pt idx="11529">
                  <c:v>-804.82527732849098</c:v>
                </c:pt>
                <c:pt idx="11530">
                  <c:v>-804.81764793395996</c:v>
                </c:pt>
                <c:pt idx="11531">
                  <c:v>-804.81049537658703</c:v>
                </c:pt>
                <c:pt idx="11532">
                  <c:v>-804.80405807495094</c:v>
                </c:pt>
                <c:pt idx="11533">
                  <c:v>-804.79827642440796</c:v>
                </c:pt>
                <c:pt idx="11534">
                  <c:v>-804.79303121566795</c:v>
                </c:pt>
                <c:pt idx="11535">
                  <c:v>-804.78802442550705</c:v>
                </c:pt>
                <c:pt idx="11536">
                  <c:v>-804.78277921676704</c:v>
                </c:pt>
                <c:pt idx="11537">
                  <c:v>-804.77693796157905</c:v>
                </c:pt>
                <c:pt idx="11538">
                  <c:v>-804.77020263671898</c:v>
                </c:pt>
                <c:pt idx="11539">
                  <c:v>-804.76239442825295</c:v>
                </c:pt>
                <c:pt idx="11540">
                  <c:v>-804.75345373153698</c:v>
                </c:pt>
                <c:pt idx="11541">
                  <c:v>-804.74349975585994</c:v>
                </c:pt>
                <c:pt idx="11542">
                  <c:v>-804.73277091980003</c:v>
                </c:pt>
                <c:pt idx="11543">
                  <c:v>-804.72156524658203</c:v>
                </c:pt>
                <c:pt idx="11544">
                  <c:v>-804.71035957336403</c:v>
                </c:pt>
                <c:pt idx="11545">
                  <c:v>-804.69951152801502</c:v>
                </c:pt>
                <c:pt idx="11546">
                  <c:v>-804.68949794769298</c:v>
                </c:pt>
                <c:pt idx="11547">
                  <c:v>-804.68043804168701</c:v>
                </c:pt>
                <c:pt idx="11548">
                  <c:v>-804.672510623932</c:v>
                </c:pt>
                <c:pt idx="11549">
                  <c:v>-804.66571569442794</c:v>
                </c:pt>
                <c:pt idx="11550">
                  <c:v>-804.66005325317406</c:v>
                </c:pt>
                <c:pt idx="11551">
                  <c:v>-804.65522527694702</c:v>
                </c:pt>
                <c:pt idx="11552">
                  <c:v>-804.65099334716797</c:v>
                </c:pt>
                <c:pt idx="11553">
                  <c:v>-804.64705944061302</c:v>
                </c:pt>
                <c:pt idx="11554">
                  <c:v>-804.64330434799194</c:v>
                </c:pt>
                <c:pt idx="11555">
                  <c:v>-804.639489650727</c:v>
                </c:pt>
                <c:pt idx="11556">
                  <c:v>-804.63543653488205</c:v>
                </c:pt>
                <c:pt idx="11557">
                  <c:v>-804.63102579116799</c:v>
                </c:pt>
                <c:pt idx="11558">
                  <c:v>-804.62607860565197</c:v>
                </c:pt>
                <c:pt idx="11559">
                  <c:v>-804.62077379226696</c:v>
                </c:pt>
                <c:pt idx="11560">
                  <c:v>-804.61505174636898</c:v>
                </c:pt>
                <c:pt idx="11561">
                  <c:v>-804.60903167724598</c:v>
                </c:pt>
                <c:pt idx="11562">
                  <c:v>-804.60283279419002</c:v>
                </c:pt>
                <c:pt idx="11563">
                  <c:v>-804.59645509719905</c:v>
                </c:pt>
                <c:pt idx="11564">
                  <c:v>-804.58977937698398</c:v>
                </c:pt>
                <c:pt idx="11565">
                  <c:v>-804.58274602890003</c:v>
                </c:pt>
                <c:pt idx="11566">
                  <c:v>-804.575355052948</c:v>
                </c:pt>
                <c:pt idx="11567">
                  <c:v>-804.56742763519298</c:v>
                </c:pt>
                <c:pt idx="11568">
                  <c:v>-804.55878496170101</c:v>
                </c:pt>
                <c:pt idx="11569">
                  <c:v>-804.54960584640503</c:v>
                </c:pt>
                <c:pt idx="11570">
                  <c:v>-804.54006910324097</c:v>
                </c:pt>
                <c:pt idx="11571">
                  <c:v>-804.53047275543202</c:v>
                </c:pt>
                <c:pt idx="11572">
                  <c:v>-804.52117443084705</c:v>
                </c:pt>
                <c:pt idx="11573">
                  <c:v>-804.51241254806496</c:v>
                </c:pt>
                <c:pt idx="11574">
                  <c:v>-804.50442552566506</c:v>
                </c:pt>
                <c:pt idx="11575">
                  <c:v>-804.49715375900303</c:v>
                </c:pt>
                <c:pt idx="11576">
                  <c:v>-804.49041843414295</c:v>
                </c:pt>
                <c:pt idx="11577">
                  <c:v>-804.48415994644199</c:v>
                </c:pt>
                <c:pt idx="11578">
                  <c:v>-804.47802066803001</c:v>
                </c:pt>
                <c:pt idx="11579">
                  <c:v>-804.47176218032905</c:v>
                </c:pt>
                <c:pt idx="11580">
                  <c:v>-804.46526527404797</c:v>
                </c:pt>
                <c:pt idx="11581">
                  <c:v>-804.45835113525402</c:v>
                </c:pt>
                <c:pt idx="11582">
                  <c:v>-804.45137739181496</c:v>
                </c:pt>
                <c:pt idx="11583">
                  <c:v>-804.44458246231102</c:v>
                </c:pt>
                <c:pt idx="11584">
                  <c:v>-804.43868160247803</c:v>
                </c:pt>
                <c:pt idx="11585">
                  <c:v>-804.43421125411999</c:v>
                </c:pt>
                <c:pt idx="11586">
                  <c:v>-804.43152904510498</c:v>
                </c:pt>
                <c:pt idx="11587">
                  <c:v>-804.43057537078903</c:v>
                </c:pt>
                <c:pt idx="11588">
                  <c:v>-804.430992603302</c:v>
                </c:pt>
                <c:pt idx="11589">
                  <c:v>-804.43218469619796</c:v>
                </c:pt>
                <c:pt idx="11590">
                  <c:v>-804.43355560302803</c:v>
                </c:pt>
                <c:pt idx="11591">
                  <c:v>-804.43433046340999</c:v>
                </c:pt>
                <c:pt idx="11592">
                  <c:v>-804.433972835541</c:v>
                </c:pt>
                <c:pt idx="11593">
                  <c:v>-804.43182706832897</c:v>
                </c:pt>
                <c:pt idx="11594">
                  <c:v>-804.42783355712902</c:v>
                </c:pt>
                <c:pt idx="11595">
                  <c:v>-804.42217111587502</c:v>
                </c:pt>
                <c:pt idx="11596">
                  <c:v>-804.41549539566097</c:v>
                </c:pt>
                <c:pt idx="11597">
                  <c:v>-804.40858125686702</c:v>
                </c:pt>
                <c:pt idx="11598">
                  <c:v>-804.40220355987606</c:v>
                </c:pt>
                <c:pt idx="11599">
                  <c:v>-804.39689874649105</c:v>
                </c:pt>
                <c:pt idx="11600">
                  <c:v>-804.39320325851497</c:v>
                </c:pt>
                <c:pt idx="11601">
                  <c:v>-804.39117670059204</c:v>
                </c:pt>
                <c:pt idx="11602">
                  <c:v>-804.39069986343395</c:v>
                </c:pt>
                <c:pt idx="11603">
                  <c:v>-804.39123630523704</c:v>
                </c:pt>
                <c:pt idx="11604">
                  <c:v>-804.392189979553</c:v>
                </c:pt>
                <c:pt idx="11605">
                  <c:v>-804.39272642135597</c:v>
                </c:pt>
                <c:pt idx="11606">
                  <c:v>-804.39242839813301</c:v>
                </c:pt>
                <c:pt idx="11607">
                  <c:v>-804.39099788665806</c:v>
                </c:pt>
                <c:pt idx="11608">
                  <c:v>-804.38825607299805</c:v>
                </c:pt>
                <c:pt idx="11609">
                  <c:v>-804.38444137573299</c:v>
                </c:pt>
                <c:pt idx="11610">
                  <c:v>-804.37985181808494</c:v>
                </c:pt>
                <c:pt idx="11611">
                  <c:v>-804.37502384185802</c:v>
                </c:pt>
                <c:pt idx="11612">
                  <c:v>-804.370315074921</c:v>
                </c:pt>
                <c:pt idx="11613">
                  <c:v>-804.36614274978695</c:v>
                </c:pt>
                <c:pt idx="11614">
                  <c:v>-804.36280488967896</c:v>
                </c:pt>
                <c:pt idx="11615">
                  <c:v>-804.36030149459896</c:v>
                </c:pt>
                <c:pt idx="11616">
                  <c:v>-804.35845375061103</c:v>
                </c:pt>
                <c:pt idx="11617">
                  <c:v>-804.35684442520198</c:v>
                </c:pt>
                <c:pt idx="11618">
                  <c:v>-804.35517549514805</c:v>
                </c:pt>
                <c:pt idx="11619">
                  <c:v>-804.35302972793602</c:v>
                </c:pt>
                <c:pt idx="11620">
                  <c:v>-804.35010910034202</c:v>
                </c:pt>
                <c:pt idx="11621">
                  <c:v>-804.34641361236595</c:v>
                </c:pt>
                <c:pt idx="11622">
                  <c:v>-804.34212207794201</c:v>
                </c:pt>
                <c:pt idx="11623">
                  <c:v>-804.33735370635998</c:v>
                </c:pt>
                <c:pt idx="11624">
                  <c:v>-804.33246612548805</c:v>
                </c:pt>
                <c:pt idx="11625">
                  <c:v>-804.32781696319603</c:v>
                </c:pt>
                <c:pt idx="11626">
                  <c:v>-804.32364463806198</c:v>
                </c:pt>
                <c:pt idx="11627">
                  <c:v>-804.32024717331001</c:v>
                </c:pt>
                <c:pt idx="11628">
                  <c:v>-804.31774377822899</c:v>
                </c:pt>
                <c:pt idx="11629">
                  <c:v>-804.31601524353005</c:v>
                </c:pt>
                <c:pt idx="11630">
                  <c:v>-804.31488275528</c:v>
                </c:pt>
                <c:pt idx="11631">
                  <c:v>-804.31434631347702</c:v>
                </c:pt>
                <c:pt idx="11632">
                  <c:v>-804.31410789489803</c:v>
                </c:pt>
                <c:pt idx="11633">
                  <c:v>-804.31410789489803</c:v>
                </c:pt>
                <c:pt idx="11634">
                  <c:v>-804.31416749954201</c:v>
                </c:pt>
                <c:pt idx="11635">
                  <c:v>-804.31422710418701</c:v>
                </c:pt>
                <c:pt idx="11636">
                  <c:v>-804.314525127411</c:v>
                </c:pt>
                <c:pt idx="11637">
                  <c:v>-804.31529998779297</c:v>
                </c:pt>
                <c:pt idx="11638">
                  <c:v>-804.31667089462303</c:v>
                </c:pt>
                <c:pt idx="11639">
                  <c:v>-804.31863784790096</c:v>
                </c:pt>
                <c:pt idx="11640">
                  <c:v>-804.32114124298096</c:v>
                </c:pt>
                <c:pt idx="11641">
                  <c:v>-804.32412147521995</c:v>
                </c:pt>
                <c:pt idx="11642">
                  <c:v>-804.32757854461704</c:v>
                </c:pt>
                <c:pt idx="11643">
                  <c:v>-804.33139324188301</c:v>
                </c:pt>
                <c:pt idx="11644">
                  <c:v>-804.33544635772705</c:v>
                </c:pt>
                <c:pt idx="11645">
                  <c:v>-804.33926105499302</c:v>
                </c:pt>
                <c:pt idx="11646">
                  <c:v>-804.342539310456</c:v>
                </c:pt>
                <c:pt idx="11647">
                  <c:v>-804.344983100891</c:v>
                </c:pt>
                <c:pt idx="11648">
                  <c:v>-804.34635400772095</c:v>
                </c:pt>
                <c:pt idx="11649">
                  <c:v>-804.34665203094505</c:v>
                </c:pt>
                <c:pt idx="11650">
                  <c:v>-804.34563875198398</c:v>
                </c:pt>
                <c:pt idx="11651">
                  <c:v>-804.34337377548195</c:v>
                </c:pt>
                <c:pt idx="11652">
                  <c:v>-804.339857101441</c:v>
                </c:pt>
                <c:pt idx="11653">
                  <c:v>-804.33544635772705</c:v>
                </c:pt>
                <c:pt idx="11654">
                  <c:v>-804.33055877685604</c:v>
                </c:pt>
                <c:pt idx="11655">
                  <c:v>-804.325730800629</c:v>
                </c:pt>
                <c:pt idx="11656">
                  <c:v>-804.32155847549495</c:v>
                </c:pt>
                <c:pt idx="11657">
                  <c:v>-804.31839942932095</c:v>
                </c:pt>
                <c:pt idx="11658">
                  <c:v>-804.31684970855702</c:v>
                </c:pt>
                <c:pt idx="11659">
                  <c:v>-804.31726694107101</c:v>
                </c:pt>
                <c:pt idx="11660">
                  <c:v>-804.31994915008602</c:v>
                </c:pt>
                <c:pt idx="11661">
                  <c:v>-804.32477712631203</c:v>
                </c:pt>
                <c:pt idx="11662">
                  <c:v>-804.33151245117199</c:v>
                </c:pt>
                <c:pt idx="11663">
                  <c:v>-804.339499473572</c:v>
                </c:pt>
                <c:pt idx="11664">
                  <c:v>-804.34808254242</c:v>
                </c:pt>
                <c:pt idx="11665">
                  <c:v>-804.35672521591198</c:v>
                </c:pt>
                <c:pt idx="11666">
                  <c:v>-804.364831447602</c:v>
                </c:pt>
                <c:pt idx="11667">
                  <c:v>-804.37192440033004</c:v>
                </c:pt>
                <c:pt idx="11668">
                  <c:v>-804.37758684158302</c:v>
                </c:pt>
                <c:pt idx="11669">
                  <c:v>-804.381520748139</c:v>
                </c:pt>
                <c:pt idx="11670">
                  <c:v>-804.383726119995</c:v>
                </c:pt>
                <c:pt idx="11671">
                  <c:v>-804.38450098037697</c:v>
                </c:pt>
                <c:pt idx="11672">
                  <c:v>-804.384202957154</c:v>
                </c:pt>
                <c:pt idx="11673">
                  <c:v>-804.38336849212703</c:v>
                </c:pt>
                <c:pt idx="11674">
                  <c:v>-804.38241481780994</c:v>
                </c:pt>
                <c:pt idx="11675">
                  <c:v>-804.38163995742798</c:v>
                </c:pt>
                <c:pt idx="11676">
                  <c:v>-804.38128232956001</c:v>
                </c:pt>
                <c:pt idx="11677">
                  <c:v>-804.38158035278298</c:v>
                </c:pt>
                <c:pt idx="11678">
                  <c:v>-804.38259363174495</c:v>
                </c:pt>
                <c:pt idx="11679">
                  <c:v>-804.38432216644298</c:v>
                </c:pt>
                <c:pt idx="11680">
                  <c:v>-804.38652753830002</c:v>
                </c:pt>
                <c:pt idx="11681">
                  <c:v>-804.38903093338001</c:v>
                </c:pt>
                <c:pt idx="11682">
                  <c:v>-804.39165353775002</c:v>
                </c:pt>
                <c:pt idx="11683">
                  <c:v>-804.39397811889705</c:v>
                </c:pt>
                <c:pt idx="11684">
                  <c:v>-804.39594507217396</c:v>
                </c:pt>
                <c:pt idx="11685">
                  <c:v>-804.39737558364902</c:v>
                </c:pt>
                <c:pt idx="11686">
                  <c:v>-804.39815044403099</c:v>
                </c:pt>
                <c:pt idx="11687">
                  <c:v>-804.39826965332099</c:v>
                </c:pt>
                <c:pt idx="11688">
                  <c:v>-804.397852420807</c:v>
                </c:pt>
                <c:pt idx="11689">
                  <c:v>-804.39683914184604</c:v>
                </c:pt>
                <c:pt idx="11690">
                  <c:v>-804.39540863037098</c:v>
                </c:pt>
                <c:pt idx="11691">
                  <c:v>-804.39368009567295</c:v>
                </c:pt>
                <c:pt idx="11692">
                  <c:v>-804.39195156097401</c:v>
                </c:pt>
                <c:pt idx="11693">
                  <c:v>-804.39046144485496</c:v>
                </c:pt>
                <c:pt idx="11694">
                  <c:v>-804.389328956604</c:v>
                </c:pt>
                <c:pt idx="11695">
                  <c:v>-804.38879251480103</c:v>
                </c:pt>
                <c:pt idx="11696">
                  <c:v>-804.38920974731502</c:v>
                </c:pt>
                <c:pt idx="11697">
                  <c:v>-804.39087867736805</c:v>
                </c:pt>
                <c:pt idx="11698">
                  <c:v>-804.39391851425205</c:v>
                </c:pt>
                <c:pt idx="11699">
                  <c:v>-804.39850807189998</c:v>
                </c:pt>
                <c:pt idx="11700">
                  <c:v>-804.40446853637695</c:v>
                </c:pt>
                <c:pt idx="11701">
                  <c:v>-804.41150188446102</c:v>
                </c:pt>
                <c:pt idx="11702">
                  <c:v>-804.41925048828102</c:v>
                </c:pt>
                <c:pt idx="11703">
                  <c:v>-804.42723751068104</c:v>
                </c:pt>
                <c:pt idx="11704">
                  <c:v>-804.43522453308105</c:v>
                </c:pt>
                <c:pt idx="11705">
                  <c:v>-804.44267511367798</c:v>
                </c:pt>
                <c:pt idx="11706">
                  <c:v>-804.44935083389305</c:v>
                </c:pt>
                <c:pt idx="11707">
                  <c:v>-804.45483446121204</c:v>
                </c:pt>
                <c:pt idx="11708">
                  <c:v>-804.45918560028099</c:v>
                </c:pt>
                <c:pt idx="11709">
                  <c:v>-804.46258306503296</c:v>
                </c:pt>
                <c:pt idx="11710">
                  <c:v>-804.46538448333797</c:v>
                </c:pt>
                <c:pt idx="11711">
                  <c:v>-804.46812629699696</c:v>
                </c:pt>
                <c:pt idx="11712">
                  <c:v>-804.47128534317005</c:v>
                </c:pt>
                <c:pt idx="11713">
                  <c:v>-804.47527885437</c:v>
                </c:pt>
                <c:pt idx="11714">
                  <c:v>-804.48058366775501</c:v>
                </c:pt>
                <c:pt idx="11715">
                  <c:v>-804.48743820190498</c:v>
                </c:pt>
                <c:pt idx="11716">
                  <c:v>-804.49602127075195</c:v>
                </c:pt>
                <c:pt idx="11717">
                  <c:v>-804.50633287429798</c:v>
                </c:pt>
                <c:pt idx="11718">
                  <c:v>-804.51789617538498</c:v>
                </c:pt>
                <c:pt idx="11719">
                  <c:v>-804.53029394149803</c:v>
                </c:pt>
                <c:pt idx="11720">
                  <c:v>-804.54281091690098</c:v>
                </c:pt>
                <c:pt idx="11721">
                  <c:v>-804.55479145050106</c:v>
                </c:pt>
                <c:pt idx="11722">
                  <c:v>-804.56563949584995</c:v>
                </c:pt>
                <c:pt idx="11723">
                  <c:v>-804.57481861114502</c:v>
                </c:pt>
                <c:pt idx="11724">
                  <c:v>-804.58191156387397</c:v>
                </c:pt>
                <c:pt idx="11725">
                  <c:v>-804.58673954009998</c:v>
                </c:pt>
                <c:pt idx="11726">
                  <c:v>-804.58930253982601</c:v>
                </c:pt>
                <c:pt idx="11727">
                  <c:v>-804.59001779556297</c:v>
                </c:pt>
                <c:pt idx="11728">
                  <c:v>-804.58936214446999</c:v>
                </c:pt>
                <c:pt idx="11729">
                  <c:v>-804.58799123764095</c:v>
                </c:pt>
                <c:pt idx="11730">
                  <c:v>-804.58644151687599</c:v>
                </c:pt>
                <c:pt idx="11731">
                  <c:v>-804.58513021469105</c:v>
                </c:pt>
                <c:pt idx="11732">
                  <c:v>-804.58459377288796</c:v>
                </c:pt>
                <c:pt idx="11733">
                  <c:v>-804.58536863327004</c:v>
                </c:pt>
                <c:pt idx="11734">
                  <c:v>-804.58793163299595</c:v>
                </c:pt>
                <c:pt idx="11735">
                  <c:v>-804.59258079528797</c:v>
                </c:pt>
                <c:pt idx="11736">
                  <c:v>-804.59937572479305</c:v>
                </c:pt>
                <c:pt idx="11737">
                  <c:v>-804.60801839828503</c:v>
                </c:pt>
                <c:pt idx="11738">
                  <c:v>-804.61827039718605</c:v>
                </c:pt>
                <c:pt idx="11739">
                  <c:v>-804.62965488433895</c:v>
                </c:pt>
                <c:pt idx="11740">
                  <c:v>-804.641933441162</c:v>
                </c:pt>
                <c:pt idx="11741">
                  <c:v>-804.65451002120994</c:v>
                </c:pt>
                <c:pt idx="11742">
                  <c:v>-804.66672897338901</c:v>
                </c:pt>
                <c:pt idx="11743">
                  <c:v>-804.67799425125099</c:v>
                </c:pt>
                <c:pt idx="11744">
                  <c:v>-804.68776941299495</c:v>
                </c:pt>
                <c:pt idx="11745">
                  <c:v>-804.69599485397396</c:v>
                </c:pt>
                <c:pt idx="11746">
                  <c:v>-804.70255136489902</c:v>
                </c:pt>
                <c:pt idx="11747">
                  <c:v>-804.70767736435005</c:v>
                </c:pt>
                <c:pt idx="11748">
                  <c:v>-804.71155166625999</c:v>
                </c:pt>
                <c:pt idx="11749">
                  <c:v>-804.71465110778797</c:v>
                </c:pt>
                <c:pt idx="11750">
                  <c:v>-804.71745252609298</c:v>
                </c:pt>
                <c:pt idx="11751">
                  <c:v>-804.72061157226597</c:v>
                </c:pt>
                <c:pt idx="11752">
                  <c:v>-804.72466468811103</c:v>
                </c:pt>
                <c:pt idx="11753">
                  <c:v>-804.72996950149604</c:v>
                </c:pt>
                <c:pt idx="11754">
                  <c:v>-804.73664522170998</c:v>
                </c:pt>
                <c:pt idx="11755">
                  <c:v>-804.744691848755</c:v>
                </c:pt>
                <c:pt idx="11756">
                  <c:v>-804.75387096405098</c:v>
                </c:pt>
                <c:pt idx="11757">
                  <c:v>-804.76394414901802</c:v>
                </c:pt>
                <c:pt idx="11758">
                  <c:v>-804.77455377578804</c:v>
                </c:pt>
                <c:pt idx="11759">
                  <c:v>-804.78504419326805</c:v>
                </c:pt>
                <c:pt idx="11760">
                  <c:v>-804.79499816894599</c:v>
                </c:pt>
                <c:pt idx="11761">
                  <c:v>-804.80387926101696</c:v>
                </c:pt>
                <c:pt idx="11762">
                  <c:v>-804.81156826019298</c:v>
                </c:pt>
                <c:pt idx="11763">
                  <c:v>-804.81812477111805</c:v>
                </c:pt>
                <c:pt idx="11764">
                  <c:v>-804.82372760772705</c:v>
                </c:pt>
                <c:pt idx="11765">
                  <c:v>-804.82861518859897</c:v>
                </c:pt>
                <c:pt idx="11766">
                  <c:v>-804.83290672302303</c:v>
                </c:pt>
                <c:pt idx="11767">
                  <c:v>-804.83678102493298</c:v>
                </c:pt>
                <c:pt idx="11768">
                  <c:v>-804.84029769897495</c:v>
                </c:pt>
                <c:pt idx="11769">
                  <c:v>-804.84381437301704</c:v>
                </c:pt>
                <c:pt idx="11770">
                  <c:v>-804.84756946563698</c:v>
                </c:pt>
                <c:pt idx="11771">
                  <c:v>-804.85180139541603</c:v>
                </c:pt>
                <c:pt idx="11772">
                  <c:v>-804.85639095306396</c:v>
                </c:pt>
                <c:pt idx="11773">
                  <c:v>-804.861338138581</c:v>
                </c:pt>
                <c:pt idx="11774">
                  <c:v>-804.86646413803101</c:v>
                </c:pt>
                <c:pt idx="11775">
                  <c:v>-804.87164974212703</c:v>
                </c:pt>
                <c:pt idx="11776">
                  <c:v>-804.87671613693306</c:v>
                </c:pt>
                <c:pt idx="11777">
                  <c:v>-804.88154411315895</c:v>
                </c:pt>
                <c:pt idx="11778">
                  <c:v>-804.88577604293801</c:v>
                </c:pt>
                <c:pt idx="11779">
                  <c:v>-804.88935232162498</c:v>
                </c:pt>
                <c:pt idx="11780">
                  <c:v>-804.89197492599499</c:v>
                </c:pt>
                <c:pt idx="11781">
                  <c:v>-804.89358425140404</c:v>
                </c:pt>
                <c:pt idx="11782">
                  <c:v>-804.89423990249702</c:v>
                </c:pt>
                <c:pt idx="11783">
                  <c:v>-804.89406108856201</c:v>
                </c:pt>
                <c:pt idx="11784">
                  <c:v>-804.89352464675903</c:v>
                </c:pt>
                <c:pt idx="11785">
                  <c:v>-804.89292860031105</c:v>
                </c:pt>
                <c:pt idx="11786">
                  <c:v>-804.89245176315296</c:v>
                </c:pt>
                <c:pt idx="11787">
                  <c:v>-804.89227294921898</c:v>
                </c:pt>
                <c:pt idx="11788">
                  <c:v>-804.89239215850898</c:v>
                </c:pt>
                <c:pt idx="11789">
                  <c:v>-804.89286899566696</c:v>
                </c:pt>
                <c:pt idx="11790">
                  <c:v>-804.89364385604904</c:v>
                </c:pt>
                <c:pt idx="11791">
                  <c:v>-804.89489555358898</c:v>
                </c:pt>
                <c:pt idx="11792">
                  <c:v>-804.89668369293202</c:v>
                </c:pt>
                <c:pt idx="11793">
                  <c:v>-804.89912748336803</c:v>
                </c:pt>
                <c:pt idx="11794">
                  <c:v>-804.90222692489601</c:v>
                </c:pt>
                <c:pt idx="11795">
                  <c:v>-804.90622043609596</c:v>
                </c:pt>
                <c:pt idx="11796">
                  <c:v>-804.911048412323</c:v>
                </c:pt>
                <c:pt idx="11797">
                  <c:v>-804.91683006286598</c:v>
                </c:pt>
                <c:pt idx="11798">
                  <c:v>-804.92344617843605</c:v>
                </c:pt>
                <c:pt idx="11799">
                  <c:v>-804.93071794509899</c:v>
                </c:pt>
                <c:pt idx="11800">
                  <c:v>-804.93834733963001</c:v>
                </c:pt>
                <c:pt idx="11801">
                  <c:v>-804.94597673416195</c:v>
                </c:pt>
                <c:pt idx="11802">
                  <c:v>-804.95318889617897</c:v>
                </c:pt>
                <c:pt idx="11803">
                  <c:v>-804.95962619781506</c:v>
                </c:pt>
                <c:pt idx="11804">
                  <c:v>-804.96516942977905</c:v>
                </c:pt>
                <c:pt idx="11805">
                  <c:v>-804.969580173493</c:v>
                </c:pt>
                <c:pt idx="11806">
                  <c:v>-804.97315645217896</c:v>
                </c:pt>
                <c:pt idx="11807">
                  <c:v>-804.97589826583896</c:v>
                </c:pt>
                <c:pt idx="11808">
                  <c:v>-804.97804403305099</c:v>
                </c:pt>
                <c:pt idx="11809">
                  <c:v>-804.98001098632801</c:v>
                </c:pt>
                <c:pt idx="11810">
                  <c:v>-804.98203754425106</c:v>
                </c:pt>
                <c:pt idx="11811">
                  <c:v>-804.98448133468605</c:v>
                </c:pt>
                <c:pt idx="11812">
                  <c:v>-804.98758077621505</c:v>
                </c:pt>
                <c:pt idx="11813">
                  <c:v>-804.991455078125</c:v>
                </c:pt>
                <c:pt idx="11814">
                  <c:v>-804.99604463577305</c:v>
                </c:pt>
                <c:pt idx="11815">
                  <c:v>-805.00105142593395</c:v>
                </c:pt>
                <c:pt idx="11816">
                  <c:v>-805.00635623931896</c:v>
                </c:pt>
                <c:pt idx="11817">
                  <c:v>-805.01166105270397</c:v>
                </c:pt>
                <c:pt idx="11818">
                  <c:v>-805.01654863357601</c:v>
                </c:pt>
                <c:pt idx="11819">
                  <c:v>-805.02072095870994</c:v>
                </c:pt>
                <c:pt idx="11820">
                  <c:v>-805.02388000488304</c:v>
                </c:pt>
                <c:pt idx="11821">
                  <c:v>-805.02584695816097</c:v>
                </c:pt>
                <c:pt idx="11822">
                  <c:v>-805.02668142318703</c:v>
                </c:pt>
                <c:pt idx="11823">
                  <c:v>-805.02650260925304</c:v>
                </c:pt>
                <c:pt idx="11824">
                  <c:v>-805.02566814422596</c:v>
                </c:pt>
                <c:pt idx="11825">
                  <c:v>-805.02429723739601</c:v>
                </c:pt>
                <c:pt idx="11826">
                  <c:v>-805.02268791198799</c:v>
                </c:pt>
                <c:pt idx="11827">
                  <c:v>-805.02089977264404</c:v>
                </c:pt>
                <c:pt idx="11828">
                  <c:v>-805.01917123794601</c:v>
                </c:pt>
                <c:pt idx="11829">
                  <c:v>-805.01756191253696</c:v>
                </c:pt>
                <c:pt idx="11830">
                  <c:v>-805.016369819641</c:v>
                </c:pt>
                <c:pt idx="11831">
                  <c:v>-805.01565456390404</c:v>
                </c:pt>
                <c:pt idx="11832">
                  <c:v>-805.01571416854904</c:v>
                </c:pt>
                <c:pt idx="11833">
                  <c:v>-805.01648902893101</c:v>
                </c:pt>
                <c:pt idx="11834">
                  <c:v>-805.01803874969505</c:v>
                </c:pt>
                <c:pt idx="11835">
                  <c:v>-805.02024412155197</c:v>
                </c:pt>
                <c:pt idx="11836">
                  <c:v>-805.02298593521095</c:v>
                </c:pt>
                <c:pt idx="11837">
                  <c:v>-805.02608537673996</c:v>
                </c:pt>
                <c:pt idx="11838">
                  <c:v>-805.02930402755806</c:v>
                </c:pt>
                <c:pt idx="11839">
                  <c:v>-805.03228425979603</c:v>
                </c:pt>
                <c:pt idx="11840">
                  <c:v>-805.03472805023205</c:v>
                </c:pt>
                <c:pt idx="11841">
                  <c:v>-805.03633737564098</c:v>
                </c:pt>
                <c:pt idx="11842">
                  <c:v>-805.03705263137795</c:v>
                </c:pt>
                <c:pt idx="11843">
                  <c:v>-805.03687381744396</c:v>
                </c:pt>
                <c:pt idx="11844">
                  <c:v>-805.036158561707</c:v>
                </c:pt>
                <c:pt idx="11845">
                  <c:v>-805.03520488739002</c:v>
                </c:pt>
                <c:pt idx="11846">
                  <c:v>-805.03437042236305</c:v>
                </c:pt>
                <c:pt idx="11847">
                  <c:v>-805.03377437591598</c:v>
                </c:pt>
                <c:pt idx="11848">
                  <c:v>-805.03347635269199</c:v>
                </c:pt>
                <c:pt idx="11849">
                  <c:v>-805.03347635269199</c:v>
                </c:pt>
                <c:pt idx="11850">
                  <c:v>-805.03383398056098</c:v>
                </c:pt>
                <c:pt idx="11851">
                  <c:v>-805.03460884094295</c:v>
                </c:pt>
                <c:pt idx="11852">
                  <c:v>-805.035741329193</c:v>
                </c:pt>
                <c:pt idx="11853">
                  <c:v>-805.03717184066795</c:v>
                </c:pt>
                <c:pt idx="11854">
                  <c:v>-805.038721561432</c:v>
                </c:pt>
                <c:pt idx="11855">
                  <c:v>-805.04045009613105</c:v>
                </c:pt>
                <c:pt idx="11856">
                  <c:v>-805.04229784011898</c:v>
                </c:pt>
                <c:pt idx="11857">
                  <c:v>-805.044384002686</c:v>
                </c:pt>
                <c:pt idx="11858">
                  <c:v>-805.04658937454201</c:v>
                </c:pt>
                <c:pt idx="11859">
                  <c:v>-805.04867553710994</c:v>
                </c:pt>
                <c:pt idx="11860">
                  <c:v>-805.05034446716297</c:v>
                </c:pt>
                <c:pt idx="11861">
                  <c:v>-805.05147695541405</c:v>
                </c:pt>
                <c:pt idx="11862">
                  <c:v>-805.05189418792702</c:v>
                </c:pt>
                <c:pt idx="11863">
                  <c:v>-805.05147695541405</c:v>
                </c:pt>
                <c:pt idx="11864">
                  <c:v>-805.049986839295</c:v>
                </c:pt>
                <c:pt idx="11865">
                  <c:v>-805.04742383956898</c:v>
                </c:pt>
                <c:pt idx="11866">
                  <c:v>-805.04384756088302</c:v>
                </c:pt>
                <c:pt idx="11867">
                  <c:v>-805.03967523574897</c:v>
                </c:pt>
                <c:pt idx="11868">
                  <c:v>-805.03526449203503</c:v>
                </c:pt>
                <c:pt idx="11869">
                  <c:v>-805.03085374832199</c:v>
                </c:pt>
                <c:pt idx="11870">
                  <c:v>-805.02674102783203</c:v>
                </c:pt>
                <c:pt idx="11871">
                  <c:v>-805.02304553985596</c:v>
                </c:pt>
                <c:pt idx="11872">
                  <c:v>-805.02000570297298</c:v>
                </c:pt>
                <c:pt idx="11873">
                  <c:v>-805.01768112182594</c:v>
                </c:pt>
                <c:pt idx="11874">
                  <c:v>-805.01625061035202</c:v>
                </c:pt>
                <c:pt idx="11875">
                  <c:v>-805.01547574997005</c:v>
                </c:pt>
                <c:pt idx="11876">
                  <c:v>-805.01499891281105</c:v>
                </c:pt>
                <c:pt idx="11877">
                  <c:v>-805.01440286636398</c:v>
                </c:pt>
                <c:pt idx="11878">
                  <c:v>-805.01327037811302</c:v>
                </c:pt>
                <c:pt idx="11879">
                  <c:v>-805.01160144805897</c:v>
                </c:pt>
                <c:pt idx="11880">
                  <c:v>-805.00921726226795</c:v>
                </c:pt>
                <c:pt idx="11881">
                  <c:v>-805.00623703002998</c:v>
                </c:pt>
                <c:pt idx="11882">
                  <c:v>-805.002660751343</c:v>
                </c:pt>
                <c:pt idx="11883">
                  <c:v>-804.99872684478805</c:v>
                </c:pt>
                <c:pt idx="11884">
                  <c:v>-804.99461412429798</c:v>
                </c:pt>
                <c:pt idx="11885">
                  <c:v>-804.99068021774303</c:v>
                </c:pt>
                <c:pt idx="11886">
                  <c:v>-804.98710393905696</c:v>
                </c:pt>
                <c:pt idx="11887">
                  <c:v>-804.98412370681797</c:v>
                </c:pt>
                <c:pt idx="11888">
                  <c:v>-804.98167991638195</c:v>
                </c:pt>
                <c:pt idx="11889">
                  <c:v>-804.97959375381504</c:v>
                </c:pt>
                <c:pt idx="11890">
                  <c:v>-804.977626800537</c:v>
                </c:pt>
                <c:pt idx="11891">
                  <c:v>-804.97542142868099</c:v>
                </c:pt>
                <c:pt idx="11892">
                  <c:v>-804.97297763824497</c:v>
                </c:pt>
                <c:pt idx="11893">
                  <c:v>-804.97011661529598</c:v>
                </c:pt>
                <c:pt idx="11894">
                  <c:v>-804.96683835983299</c:v>
                </c:pt>
                <c:pt idx="11895">
                  <c:v>-804.96326208114601</c:v>
                </c:pt>
                <c:pt idx="11896">
                  <c:v>-804.95944738388096</c:v>
                </c:pt>
                <c:pt idx="11897">
                  <c:v>-804.95557308196999</c:v>
                </c:pt>
                <c:pt idx="11898">
                  <c:v>-804.95193719863903</c:v>
                </c:pt>
                <c:pt idx="11899">
                  <c:v>-804.94853973388695</c:v>
                </c:pt>
                <c:pt idx="11900">
                  <c:v>-804.94538068771396</c:v>
                </c:pt>
                <c:pt idx="11901">
                  <c:v>-804.94222164154098</c:v>
                </c:pt>
                <c:pt idx="11902">
                  <c:v>-804.93876457214401</c:v>
                </c:pt>
                <c:pt idx="11903">
                  <c:v>-804.93471145629906</c:v>
                </c:pt>
                <c:pt idx="11904">
                  <c:v>-804.92982387542702</c:v>
                </c:pt>
                <c:pt idx="11905">
                  <c:v>-804.92398262023903</c:v>
                </c:pt>
                <c:pt idx="11906">
                  <c:v>-804.91724729537998</c:v>
                </c:pt>
                <c:pt idx="11907">
                  <c:v>-804.90967750549305</c:v>
                </c:pt>
                <c:pt idx="11908">
                  <c:v>-804.90169048309303</c:v>
                </c:pt>
                <c:pt idx="11909">
                  <c:v>-804.89346504211403</c:v>
                </c:pt>
                <c:pt idx="11910">
                  <c:v>-804.88541841507003</c:v>
                </c:pt>
                <c:pt idx="11911">
                  <c:v>-804.87778902053901</c:v>
                </c:pt>
                <c:pt idx="11912">
                  <c:v>-804.87069606780994</c:v>
                </c:pt>
                <c:pt idx="11913">
                  <c:v>-804.86407995223999</c:v>
                </c:pt>
                <c:pt idx="11914">
                  <c:v>-804.85764265060402</c:v>
                </c:pt>
                <c:pt idx="11915">
                  <c:v>-804.85132455825806</c:v>
                </c:pt>
                <c:pt idx="11916">
                  <c:v>-804.84506607055698</c:v>
                </c:pt>
                <c:pt idx="11917">
                  <c:v>-804.83898639679001</c:v>
                </c:pt>
                <c:pt idx="11918">
                  <c:v>-804.83350276946999</c:v>
                </c:pt>
                <c:pt idx="11919">
                  <c:v>-804.82897281646694</c:v>
                </c:pt>
                <c:pt idx="11920">
                  <c:v>-804.82575416564998</c:v>
                </c:pt>
                <c:pt idx="11921">
                  <c:v>-804.82414484024105</c:v>
                </c:pt>
                <c:pt idx="11922">
                  <c:v>-804.82432365417503</c:v>
                </c:pt>
                <c:pt idx="11923">
                  <c:v>-804.82617139816296</c:v>
                </c:pt>
                <c:pt idx="11924">
                  <c:v>-804.82933044433605</c:v>
                </c:pt>
                <c:pt idx="11925">
                  <c:v>-804.83314514160202</c:v>
                </c:pt>
                <c:pt idx="11926">
                  <c:v>-804.83672142028797</c:v>
                </c:pt>
                <c:pt idx="11927">
                  <c:v>-804.83922481536899</c:v>
                </c:pt>
                <c:pt idx="11928">
                  <c:v>-804.83999967575096</c:v>
                </c:pt>
                <c:pt idx="11929">
                  <c:v>-804.838807582855</c:v>
                </c:pt>
                <c:pt idx="11930">
                  <c:v>-804.83564853668202</c:v>
                </c:pt>
                <c:pt idx="11931">
                  <c:v>-804.830820560456</c:v>
                </c:pt>
                <c:pt idx="11932">
                  <c:v>-804.82497930526802</c:v>
                </c:pt>
                <c:pt idx="11933">
                  <c:v>-804.81872081756603</c:v>
                </c:pt>
                <c:pt idx="11934">
                  <c:v>-804.81287956237804</c:v>
                </c:pt>
                <c:pt idx="11935">
                  <c:v>-804.80793237686203</c:v>
                </c:pt>
                <c:pt idx="11936">
                  <c:v>-804.80435609817505</c:v>
                </c:pt>
                <c:pt idx="11937">
                  <c:v>-804.80226993560802</c:v>
                </c:pt>
                <c:pt idx="11938">
                  <c:v>-804.80155467987095</c:v>
                </c:pt>
                <c:pt idx="11939">
                  <c:v>-804.80203151702904</c:v>
                </c:pt>
                <c:pt idx="11940">
                  <c:v>-804.80316400528</c:v>
                </c:pt>
                <c:pt idx="11941">
                  <c:v>-804.80447530746505</c:v>
                </c:pt>
                <c:pt idx="11942">
                  <c:v>-804.80566740035999</c:v>
                </c:pt>
                <c:pt idx="11943">
                  <c:v>-804.80662107467697</c:v>
                </c:pt>
                <c:pt idx="11944">
                  <c:v>-804.80733633041405</c:v>
                </c:pt>
                <c:pt idx="11945">
                  <c:v>-804.80781316757202</c:v>
                </c:pt>
                <c:pt idx="11946">
                  <c:v>-804.80799198150703</c:v>
                </c:pt>
                <c:pt idx="11947">
                  <c:v>-804.80781316757202</c:v>
                </c:pt>
                <c:pt idx="11948">
                  <c:v>-804.80739593505905</c:v>
                </c:pt>
                <c:pt idx="11949">
                  <c:v>-804.80691909790096</c:v>
                </c:pt>
                <c:pt idx="11950">
                  <c:v>-804.80638265609798</c:v>
                </c:pt>
                <c:pt idx="11951">
                  <c:v>-804.80560779571601</c:v>
                </c:pt>
                <c:pt idx="11952">
                  <c:v>-804.80423688888595</c:v>
                </c:pt>
                <c:pt idx="11953">
                  <c:v>-804.80197191238403</c:v>
                </c:pt>
                <c:pt idx="11954">
                  <c:v>-804.79857444763195</c:v>
                </c:pt>
                <c:pt idx="11955">
                  <c:v>-804.79392528534004</c:v>
                </c:pt>
                <c:pt idx="11956">
                  <c:v>-804.78814363479603</c:v>
                </c:pt>
                <c:pt idx="11957">
                  <c:v>-804.78116989135799</c:v>
                </c:pt>
                <c:pt idx="11958">
                  <c:v>-804.77318286895797</c:v>
                </c:pt>
                <c:pt idx="11959">
                  <c:v>-804.76430177688599</c:v>
                </c:pt>
                <c:pt idx="11960">
                  <c:v>-804.75494384765602</c:v>
                </c:pt>
                <c:pt idx="11961">
                  <c:v>-804.74558591842697</c:v>
                </c:pt>
                <c:pt idx="11962">
                  <c:v>-804.73670482635498</c:v>
                </c:pt>
                <c:pt idx="11963">
                  <c:v>-804.72871780395496</c:v>
                </c:pt>
                <c:pt idx="11964">
                  <c:v>-804.72192287445102</c:v>
                </c:pt>
                <c:pt idx="11965">
                  <c:v>-804.71637964248703</c:v>
                </c:pt>
                <c:pt idx="11966">
                  <c:v>-804.71208810806297</c:v>
                </c:pt>
                <c:pt idx="11967">
                  <c:v>-804.70892906188999</c:v>
                </c:pt>
                <c:pt idx="11968">
                  <c:v>-804.70672369003296</c:v>
                </c:pt>
                <c:pt idx="11969">
                  <c:v>-804.70535278320301</c:v>
                </c:pt>
                <c:pt idx="11970">
                  <c:v>-804.70451831817604</c:v>
                </c:pt>
                <c:pt idx="11971">
                  <c:v>-804.70404148101795</c:v>
                </c:pt>
                <c:pt idx="11972">
                  <c:v>-804.70386266708397</c:v>
                </c:pt>
                <c:pt idx="11973">
                  <c:v>-804.70386266708397</c:v>
                </c:pt>
                <c:pt idx="11974">
                  <c:v>-804.70404148101795</c:v>
                </c:pt>
                <c:pt idx="11975">
                  <c:v>-804.70439910888695</c:v>
                </c:pt>
                <c:pt idx="11976">
                  <c:v>-804.70499515533504</c:v>
                </c:pt>
                <c:pt idx="11977">
                  <c:v>-804.70577001571701</c:v>
                </c:pt>
                <c:pt idx="11978">
                  <c:v>-804.70666408538796</c:v>
                </c:pt>
                <c:pt idx="11979">
                  <c:v>-804.70743894577004</c:v>
                </c:pt>
                <c:pt idx="11980">
                  <c:v>-804.70803499221802</c:v>
                </c:pt>
                <c:pt idx="11981">
                  <c:v>-804.70809459686302</c:v>
                </c:pt>
                <c:pt idx="11982">
                  <c:v>-804.70755815506004</c:v>
                </c:pt>
                <c:pt idx="11983">
                  <c:v>-804.70642566680897</c:v>
                </c:pt>
                <c:pt idx="11984">
                  <c:v>-804.70469713211105</c:v>
                </c:pt>
                <c:pt idx="11985">
                  <c:v>-804.70255136489902</c:v>
                </c:pt>
                <c:pt idx="11986">
                  <c:v>-804.700047969818</c:v>
                </c:pt>
                <c:pt idx="11987">
                  <c:v>-804.69730615615902</c:v>
                </c:pt>
                <c:pt idx="11988">
                  <c:v>-804.69438552856502</c:v>
                </c:pt>
                <c:pt idx="11989">
                  <c:v>-804.69140529632602</c:v>
                </c:pt>
                <c:pt idx="11990">
                  <c:v>-804.68848466873203</c:v>
                </c:pt>
                <c:pt idx="11991">
                  <c:v>-804.68568325042702</c:v>
                </c:pt>
                <c:pt idx="11992">
                  <c:v>-804.68288183212303</c:v>
                </c:pt>
                <c:pt idx="11993">
                  <c:v>-804.68002080917404</c:v>
                </c:pt>
                <c:pt idx="11994">
                  <c:v>-804.67721939086903</c:v>
                </c:pt>
                <c:pt idx="11995">
                  <c:v>-804.67477560043403</c:v>
                </c:pt>
                <c:pt idx="11996">
                  <c:v>-804.67298746108997</c:v>
                </c:pt>
                <c:pt idx="11997">
                  <c:v>-804.67215299606301</c:v>
                </c:pt>
                <c:pt idx="11998">
                  <c:v>-804.672451019287</c:v>
                </c:pt>
                <c:pt idx="11999">
                  <c:v>-804.67382192611694</c:v>
                </c:pt>
                <c:pt idx="12000">
                  <c:v>-804.67596769332897</c:v>
                </c:pt>
                <c:pt idx="12001">
                  <c:v>-804.67853069305397</c:v>
                </c:pt>
                <c:pt idx="12002">
                  <c:v>-804.68091487884499</c:v>
                </c:pt>
                <c:pt idx="12003">
                  <c:v>-804.68258380889904</c:v>
                </c:pt>
                <c:pt idx="12004">
                  <c:v>-804.68282222747803</c:v>
                </c:pt>
                <c:pt idx="12005">
                  <c:v>-804.68109369278</c:v>
                </c:pt>
                <c:pt idx="12006">
                  <c:v>-804.67715978622505</c:v>
                </c:pt>
                <c:pt idx="12007">
                  <c:v>-804.67090129852295</c:v>
                </c:pt>
                <c:pt idx="12008">
                  <c:v>-804.66273546218895</c:v>
                </c:pt>
                <c:pt idx="12009">
                  <c:v>-804.65331792831398</c:v>
                </c:pt>
                <c:pt idx="12010">
                  <c:v>-804.64360237121605</c:v>
                </c:pt>
                <c:pt idx="12011">
                  <c:v>-804.63442325592098</c:v>
                </c:pt>
                <c:pt idx="12012">
                  <c:v>-804.62637662887596</c:v>
                </c:pt>
                <c:pt idx="12013">
                  <c:v>-804.61993932723999</c:v>
                </c:pt>
                <c:pt idx="12014">
                  <c:v>-804.61517095565796</c:v>
                </c:pt>
                <c:pt idx="12015">
                  <c:v>-804.61230993270897</c:v>
                </c:pt>
                <c:pt idx="12016">
                  <c:v>-804.61117744445801</c:v>
                </c:pt>
                <c:pt idx="12017">
                  <c:v>-804.61135625839302</c:v>
                </c:pt>
                <c:pt idx="12018">
                  <c:v>-804.61242914199897</c:v>
                </c:pt>
                <c:pt idx="12019">
                  <c:v>-804.61362123489403</c:v>
                </c:pt>
                <c:pt idx="12020">
                  <c:v>-804.61439609527599</c:v>
                </c:pt>
                <c:pt idx="12021">
                  <c:v>-804.61439609527599</c:v>
                </c:pt>
                <c:pt idx="12022">
                  <c:v>-804.61350202560402</c:v>
                </c:pt>
                <c:pt idx="12023">
                  <c:v>-804.61171388626099</c:v>
                </c:pt>
                <c:pt idx="12024">
                  <c:v>-804.60915088653599</c:v>
                </c:pt>
                <c:pt idx="12025">
                  <c:v>-804.605991840363</c:v>
                </c:pt>
                <c:pt idx="12026">
                  <c:v>-804.60253477096603</c:v>
                </c:pt>
                <c:pt idx="12027">
                  <c:v>-804.59901809692406</c:v>
                </c:pt>
                <c:pt idx="12028">
                  <c:v>-804.59579944610596</c:v>
                </c:pt>
                <c:pt idx="12029">
                  <c:v>-804.59335565567005</c:v>
                </c:pt>
                <c:pt idx="12030">
                  <c:v>-804.59186553955101</c:v>
                </c:pt>
                <c:pt idx="12031">
                  <c:v>-804.59150791168202</c:v>
                </c:pt>
                <c:pt idx="12032">
                  <c:v>-804.59228277206398</c:v>
                </c:pt>
                <c:pt idx="12033">
                  <c:v>-804.59419012069702</c:v>
                </c:pt>
                <c:pt idx="12034">
                  <c:v>-804.59717035293602</c:v>
                </c:pt>
                <c:pt idx="12035">
                  <c:v>-804.60086584091198</c:v>
                </c:pt>
                <c:pt idx="12036">
                  <c:v>-804.60509777069103</c:v>
                </c:pt>
                <c:pt idx="12037">
                  <c:v>-804.60944890975998</c:v>
                </c:pt>
                <c:pt idx="12038">
                  <c:v>-804.61374044418403</c:v>
                </c:pt>
                <c:pt idx="12039">
                  <c:v>-804.61767435073898</c:v>
                </c:pt>
                <c:pt idx="12040">
                  <c:v>-804.62107181549095</c:v>
                </c:pt>
                <c:pt idx="12041">
                  <c:v>-804.62375402450596</c:v>
                </c:pt>
                <c:pt idx="12042">
                  <c:v>-804.62554216384899</c:v>
                </c:pt>
                <c:pt idx="12043">
                  <c:v>-804.62655544280994</c:v>
                </c:pt>
                <c:pt idx="12044">
                  <c:v>-804.62691307067905</c:v>
                </c:pt>
                <c:pt idx="12045">
                  <c:v>-804.62691307067905</c:v>
                </c:pt>
                <c:pt idx="12046">
                  <c:v>-804.62691307067905</c:v>
                </c:pt>
                <c:pt idx="12047">
                  <c:v>-804.62703227996803</c:v>
                </c:pt>
                <c:pt idx="12048">
                  <c:v>-804.62721109390304</c:v>
                </c:pt>
                <c:pt idx="12049">
                  <c:v>-804.62744951248203</c:v>
                </c:pt>
                <c:pt idx="12050">
                  <c:v>-804.62762832641602</c:v>
                </c:pt>
                <c:pt idx="12051">
                  <c:v>-804.62774753570602</c:v>
                </c:pt>
                <c:pt idx="12052">
                  <c:v>-804.62762832641602</c:v>
                </c:pt>
                <c:pt idx="12053">
                  <c:v>-804.62691307067905</c:v>
                </c:pt>
                <c:pt idx="12054">
                  <c:v>-804.62536334991501</c:v>
                </c:pt>
                <c:pt idx="12055">
                  <c:v>-804.62280035018898</c:v>
                </c:pt>
                <c:pt idx="12056">
                  <c:v>-804.61946249008201</c:v>
                </c:pt>
                <c:pt idx="12057">
                  <c:v>-804.61558818817196</c:v>
                </c:pt>
                <c:pt idx="12058">
                  <c:v>-804.61171388626099</c:v>
                </c:pt>
                <c:pt idx="12059">
                  <c:v>-804.60819721221901</c:v>
                </c:pt>
                <c:pt idx="12060">
                  <c:v>-804.60539579391502</c:v>
                </c:pt>
                <c:pt idx="12061">
                  <c:v>-804.60354804992699</c:v>
                </c:pt>
                <c:pt idx="12062">
                  <c:v>-804.60277318954502</c:v>
                </c:pt>
                <c:pt idx="12063">
                  <c:v>-804.60307121276901</c:v>
                </c:pt>
                <c:pt idx="12064">
                  <c:v>-804.60432291030895</c:v>
                </c:pt>
                <c:pt idx="12065">
                  <c:v>-804.60611104965199</c:v>
                </c:pt>
                <c:pt idx="12066">
                  <c:v>-804.60783958435104</c:v>
                </c:pt>
                <c:pt idx="12067">
                  <c:v>-804.60921049118099</c:v>
                </c:pt>
                <c:pt idx="12068">
                  <c:v>-804.60986614227295</c:v>
                </c:pt>
                <c:pt idx="12069">
                  <c:v>-804.60980653762795</c:v>
                </c:pt>
                <c:pt idx="12070">
                  <c:v>-804.60909128189098</c:v>
                </c:pt>
                <c:pt idx="12071">
                  <c:v>-804.60801839828503</c:v>
                </c:pt>
                <c:pt idx="12072">
                  <c:v>-804.60688591003395</c:v>
                </c:pt>
                <c:pt idx="12073">
                  <c:v>-804.605932235718</c:v>
                </c:pt>
                <c:pt idx="12074">
                  <c:v>-804.60527658462502</c:v>
                </c:pt>
                <c:pt idx="12075">
                  <c:v>-804.60491895675705</c:v>
                </c:pt>
                <c:pt idx="12076">
                  <c:v>-804.60462093353306</c:v>
                </c:pt>
                <c:pt idx="12077">
                  <c:v>-804.60402488708496</c:v>
                </c:pt>
                <c:pt idx="12078">
                  <c:v>-804.60259437561103</c:v>
                </c:pt>
                <c:pt idx="12079">
                  <c:v>-804.59991216659603</c:v>
                </c:pt>
                <c:pt idx="12080">
                  <c:v>-804.59556102752697</c:v>
                </c:pt>
                <c:pt idx="12081">
                  <c:v>-804.589183330536</c:v>
                </c:pt>
                <c:pt idx="12082">
                  <c:v>-804.58083868026802</c:v>
                </c:pt>
                <c:pt idx="12083">
                  <c:v>-804.57070589065597</c:v>
                </c:pt>
                <c:pt idx="12084">
                  <c:v>-804.55932140350399</c:v>
                </c:pt>
                <c:pt idx="12085">
                  <c:v>-804.54728126525902</c:v>
                </c:pt>
                <c:pt idx="12086">
                  <c:v>-804.53536033630405</c:v>
                </c:pt>
                <c:pt idx="12087">
                  <c:v>-804.52421426773105</c:v>
                </c:pt>
                <c:pt idx="12088">
                  <c:v>-804.514379501343</c:v>
                </c:pt>
                <c:pt idx="12089">
                  <c:v>-804.50633287429798</c:v>
                </c:pt>
                <c:pt idx="12090">
                  <c:v>-804.50037240982101</c:v>
                </c:pt>
                <c:pt idx="12091">
                  <c:v>-804.49667692184505</c:v>
                </c:pt>
                <c:pt idx="12092">
                  <c:v>-804.49524641036999</c:v>
                </c:pt>
                <c:pt idx="12093">
                  <c:v>-804.49590206146297</c:v>
                </c:pt>
                <c:pt idx="12094">
                  <c:v>-804.49834585189797</c:v>
                </c:pt>
                <c:pt idx="12095">
                  <c:v>-804.50216054916405</c:v>
                </c:pt>
                <c:pt idx="12096">
                  <c:v>-804.50704813003597</c:v>
                </c:pt>
                <c:pt idx="12097">
                  <c:v>-804.51265096664395</c:v>
                </c:pt>
                <c:pt idx="12098">
                  <c:v>-804.51855182647705</c:v>
                </c:pt>
                <c:pt idx="12099">
                  <c:v>-804.52439308166504</c:v>
                </c:pt>
                <c:pt idx="12100">
                  <c:v>-804.52963829040505</c:v>
                </c:pt>
                <c:pt idx="12101">
                  <c:v>-804.53392982482899</c:v>
                </c:pt>
                <c:pt idx="12102">
                  <c:v>-804.53708887100197</c:v>
                </c:pt>
                <c:pt idx="12103">
                  <c:v>-804.53887701034603</c:v>
                </c:pt>
                <c:pt idx="12104">
                  <c:v>-804.53947305679299</c:v>
                </c:pt>
                <c:pt idx="12105">
                  <c:v>-804.53905582428001</c:v>
                </c:pt>
                <c:pt idx="12106">
                  <c:v>-804.53792333602905</c:v>
                </c:pt>
                <c:pt idx="12107">
                  <c:v>-804.53643321991001</c:v>
                </c:pt>
                <c:pt idx="12108">
                  <c:v>-804.53500270843494</c:v>
                </c:pt>
                <c:pt idx="12109">
                  <c:v>-804.53404903411899</c:v>
                </c:pt>
                <c:pt idx="12110">
                  <c:v>-804.53404903411899</c:v>
                </c:pt>
                <c:pt idx="12111">
                  <c:v>-804.53518152236995</c:v>
                </c:pt>
                <c:pt idx="12112">
                  <c:v>-804.53762531280495</c:v>
                </c:pt>
                <c:pt idx="12113">
                  <c:v>-804.54132080078102</c:v>
                </c:pt>
                <c:pt idx="12114">
                  <c:v>-804.54608917236305</c:v>
                </c:pt>
                <c:pt idx="12115">
                  <c:v>-804.55151319503796</c:v>
                </c:pt>
                <c:pt idx="12116">
                  <c:v>-804.55717563629196</c:v>
                </c:pt>
                <c:pt idx="12117">
                  <c:v>-804.56265926361095</c:v>
                </c:pt>
                <c:pt idx="12118">
                  <c:v>-804.56754684448299</c:v>
                </c:pt>
                <c:pt idx="12119">
                  <c:v>-804.57142114639305</c:v>
                </c:pt>
                <c:pt idx="12120">
                  <c:v>-804.57404375076305</c:v>
                </c:pt>
                <c:pt idx="12121">
                  <c:v>-804.57517623901401</c:v>
                </c:pt>
                <c:pt idx="12122">
                  <c:v>-804.57469940185604</c:v>
                </c:pt>
                <c:pt idx="12123">
                  <c:v>-804.572792053223</c:v>
                </c:pt>
                <c:pt idx="12124">
                  <c:v>-804.569871425629</c:v>
                </c:pt>
                <c:pt idx="12125">
                  <c:v>-804.56659317016602</c:v>
                </c:pt>
                <c:pt idx="12126">
                  <c:v>-804.56331491470405</c:v>
                </c:pt>
                <c:pt idx="12127">
                  <c:v>-804.56051349639904</c:v>
                </c:pt>
                <c:pt idx="12128">
                  <c:v>-804.55824851989803</c:v>
                </c:pt>
                <c:pt idx="12129">
                  <c:v>-804.55657958984398</c:v>
                </c:pt>
                <c:pt idx="12130">
                  <c:v>-804.55538749694801</c:v>
                </c:pt>
                <c:pt idx="12131">
                  <c:v>-804.55449342727695</c:v>
                </c:pt>
                <c:pt idx="12132">
                  <c:v>-804.55359935760498</c:v>
                </c:pt>
                <c:pt idx="12133">
                  <c:v>-804.55240726471004</c:v>
                </c:pt>
                <c:pt idx="12134">
                  <c:v>-804.55067873001099</c:v>
                </c:pt>
                <c:pt idx="12135">
                  <c:v>-804.54811573028599</c:v>
                </c:pt>
                <c:pt idx="12136">
                  <c:v>-804.544777870178</c:v>
                </c:pt>
                <c:pt idx="12137">
                  <c:v>-804.54060554504395</c:v>
                </c:pt>
                <c:pt idx="12138">
                  <c:v>-804.53571796417305</c:v>
                </c:pt>
                <c:pt idx="12139">
                  <c:v>-804.53029394149803</c:v>
                </c:pt>
                <c:pt idx="12140">
                  <c:v>-804.52445268631004</c:v>
                </c:pt>
                <c:pt idx="12141">
                  <c:v>-804.51807498931896</c:v>
                </c:pt>
                <c:pt idx="12142">
                  <c:v>-804.51122045517002</c:v>
                </c:pt>
                <c:pt idx="12143">
                  <c:v>-804.50388908386299</c:v>
                </c:pt>
                <c:pt idx="12144">
                  <c:v>-804.49620008468605</c:v>
                </c:pt>
                <c:pt idx="12145">
                  <c:v>-804.48857069015503</c:v>
                </c:pt>
                <c:pt idx="12146">
                  <c:v>-804.48141813278198</c:v>
                </c:pt>
                <c:pt idx="12147">
                  <c:v>-804.47527885437</c:v>
                </c:pt>
                <c:pt idx="12148">
                  <c:v>-804.47051048278797</c:v>
                </c:pt>
                <c:pt idx="12149">
                  <c:v>-804.46735143661499</c:v>
                </c:pt>
                <c:pt idx="12150">
                  <c:v>-804.46586132049595</c:v>
                </c:pt>
                <c:pt idx="12151">
                  <c:v>-804.46598052978504</c:v>
                </c:pt>
                <c:pt idx="12152">
                  <c:v>-804.46741104125999</c:v>
                </c:pt>
                <c:pt idx="12153">
                  <c:v>-804.46961641311702</c:v>
                </c:pt>
                <c:pt idx="12154">
                  <c:v>-804.47194099426304</c:v>
                </c:pt>
                <c:pt idx="12155">
                  <c:v>-804.47355031967197</c:v>
                </c:pt>
                <c:pt idx="12156">
                  <c:v>-804.47390794754006</c:v>
                </c:pt>
                <c:pt idx="12157">
                  <c:v>-804.47295427322399</c:v>
                </c:pt>
                <c:pt idx="12158">
                  <c:v>-804.47086811065697</c:v>
                </c:pt>
                <c:pt idx="12159">
                  <c:v>-804.46800708770797</c:v>
                </c:pt>
                <c:pt idx="12160">
                  <c:v>-804.46502685546898</c:v>
                </c:pt>
                <c:pt idx="12161">
                  <c:v>-804.46246385574398</c:v>
                </c:pt>
                <c:pt idx="12162">
                  <c:v>-804.46085453033504</c:v>
                </c:pt>
                <c:pt idx="12163">
                  <c:v>-804.46067571640003</c:v>
                </c:pt>
                <c:pt idx="12164">
                  <c:v>-804.46222543716499</c:v>
                </c:pt>
                <c:pt idx="12165">
                  <c:v>-804.46532487869297</c:v>
                </c:pt>
                <c:pt idx="12166">
                  <c:v>-804.46937799453804</c:v>
                </c:pt>
                <c:pt idx="12167">
                  <c:v>-804.47366952896095</c:v>
                </c:pt>
                <c:pt idx="12168">
                  <c:v>-804.47742462158203</c:v>
                </c:pt>
                <c:pt idx="12169">
                  <c:v>-804.47992801666305</c:v>
                </c:pt>
                <c:pt idx="12170">
                  <c:v>-804.480822086334</c:v>
                </c:pt>
                <c:pt idx="12171">
                  <c:v>-804.47986841201805</c:v>
                </c:pt>
                <c:pt idx="12172">
                  <c:v>-804.47718620300304</c:v>
                </c:pt>
                <c:pt idx="12173">
                  <c:v>-804.47319269180298</c:v>
                </c:pt>
                <c:pt idx="12174">
                  <c:v>-804.46842432022095</c:v>
                </c:pt>
                <c:pt idx="12175">
                  <c:v>-804.46335792541504</c:v>
                </c:pt>
                <c:pt idx="12176">
                  <c:v>-804.45847034454403</c:v>
                </c:pt>
                <c:pt idx="12177">
                  <c:v>-804.45429801940895</c:v>
                </c:pt>
                <c:pt idx="12178">
                  <c:v>-804.45107936859199</c:v>
                </c:pt>
                <c:pt idx="12179">
                  <c:v>-804.44893360137996</c:v>
                </c:pt>
                <c:pt idx="12180">
                  <c:v>-804.44756269455002</c:v>
                </c:pt>
                <c:pt idx="12181">
                  <c:v>-804.44648981094394</c:v>
                </c:pt>
                <c:pt idx="12182">
                  <c:v>-804.445118904114</c:v>
                </c:pt>
                <c:pt idx="12183">
                  <c:v>-804.44297313690197</c:v>
                </c:pt>
                <c:pt idx="12184">
                  <c:v>-804.43999290466297</c:v>
                </c:pt>
                <c:pt idx="12185">
                  <c:v>-804.43617820739803</c:v>
                </c:pt>
                <c:pt idx="12186">
                  <c:v>-804.43152904510498</c:v>
                </c:pt>
                <c:pt idx="12187">
                  <c:v>-804.42610502243099</c:v>
                </c:pt>
                <c:pt idx="12188">
                  <c:v>-804.42014455795299</c:v>
                </c:pt>
                <c:pt idx="12189">
                  <c:v>-804.41388607025203</c:v>
                </c:pt>
                <c:pt idx="12190">
                  <c:v>-804.40804481506404</c:v>
                </c:pt>
                <c:pt idx="12191">
                  <c:v>-804.40297842025802</c:v>
                </c:pt>
                <c:pt idx="12192">
                  <c:v>-804.39898490905796</c:v>
                </c:pt>
                <c:pt idx="12193">
                  <c:v>-804.39606428146396</c:v>
                </c:pt>
                <c:pt idx="12194">
                  <c:v>-804.39403772354103</c:v>
                </c:pt>
                <c:pt idx="12195">
                  <c:v>-804.39266681671199</c:v>
                </c:pt>
                <c:pt idx="12196">
                  <c:v>-804.39189195633003</c:v>
                </c:pt>
                <c:pt idx="12197">
                  <c:v>-804.39171314239502</c:v>
                </c:pt>
                <c:pt idx="12198">
                  <c:v>-804.39189195633003</c:v>
                </c:pt>
                <c:pt idx="12199">
                  <c:v>-804.392189979553</c:v>
                </c:pt>
                <c:pt idx="12200">
                  <c:v>-804.39248800277699</c:v>
                </c:pt>
                <c:pt idx="12201">
                  <c:v>-804.39254760742199</c:v>
                </c:pt>
                <c:pt idx="12202">
                  <c:v>-804.392309188843</c:v>
                </c:pt>
                <c:pt idx="12203">
                  <c:v>-804.39177274704002</c:v>
                </c:pt>
                <c:pt idx="12204">
                  <c:v>-804.39075946807895</c:v>
                </c:pt>
                <c:pt idx="12205">
                  <c:v>-804.38903093338001</c:v>
                </c:pt>
                <c:pt idx="12206">
                  <c:v>-804.38646793365501</c:v>
                </c:pt>
                <c:pt idx="12207">
                  <c:v>-804.38289165496803</c:v>
                </c:pt>
                <c:pt idx="12208">
                  <c:v>-804.37830209732101</c:v>
                </c:pt>
                <c:pt idx="12209">
                  <c:v>-804.372997283936</c:v>
                </c:pt>
                <c:pt idx="12210">
                  <c:v>-804.367454051972</c:v>
                </c:pt>
                <c:pt idx="12211">
                  <c:v>-804.36226844787598</c:v>
                </c:pt>
                <c:pt idx="12212">
                  <c:v>-804.35791730880806</c:v>
                </c:pt>
                <c:pt idx="12213">
                  <c:v>-804.35475826263405</c:v>
                </c:pt>
                <c:pt idx="12214">
                  <c:v>-804.35302972793602</c:v>
                </c:pt>
                <c:pt idx="12215">
                  <c:v>-804.35291051864601</c:v>
                </c:pt>
                <c:pt idx="12216">
                  <c:v>-804.35434103012096</c:v>
                </c:pt>
                <c:pt idx="12217">
                  <c:v>-804.35702323913597</c:v>
                </c:pt>
                <c:pt idx="12218">
                  <c:v>-804.36048030853306</c:v>
                </c:pt>
                <c:pt idx="12219">
                  <c:v>-804.36393737793003</c:v>
                </c:pt>
                <c:pt idx="12220">
                  <c:v>-804.36685800552402</c:v>
                </c:pt>
                <c:pt idx="12221">
                  <c:v>-804.36864614486694</c:v>
                </c:pt>
                <c:pt idx="12222">
                  <c:v>-804.36912298202503</c:v>
                </c:pt>
                <c:pt idx="12223">
                  <c:v>-804.36810970306396</c:v>
                </c:pt>
                <c:pt idx="12224">
                  <c:v>-804.36566591262795</c:v>
                </c:pt>
                <c:pt idx="12225">
                  <c:v>-804.36203002929699</c:v>
                </c:pt>
                <c:pt idx="12226">
                  <c:v>-804.35750007629395</c:v>
                </c:pt>
                <c:pt idx="12227">
                  <c:v>-804.35255289077804</c:v>
                </c:pt>
                <c:pt idx="12228">
                  <c:v>-804.34742689132702</c:v>
                </c:pt>
                <c:pt idx="12229">
                  <c:v>-804.342360496521</c:v>
                </c:pt>
                <c:pt idx="12230">
                  <c:v>-804.33747291564998</c:v>
                </c:pt>
                <c:pt idx="12231">
                  <c:v>-804.33282375335705</c:v>
                </c:pt>
                <c:pt idx="12232">
                  <c:v>-804.32847261428901</c:v>
                </c:pt>
                <c:pt idx="12233">
                  <c:v>-804.32435989379906</c:v>
                </c:pt>
                <c:pt idx="12234">
                  <c:v>-804.32036638259899</c:v>
                </c:pt>
                <c:pt idx="12235">
                  <c:v>-804.31631326675404</c:v>
                </c:pt>
                <c:pt idx="12236">
                  <c:v>-804.311962127686</c:v>
                </c:pt>
                <c:pt idx="12237">
                  <c:v>-804.30725336074897</c:v>
                </c:pt>
                <c:pt idx="12238">
                  <c:v>-804.30206775665295</c:v>
                </c:pt>
                <c:pt idx="12239">
                  <c:v>-804.29646492004395</c:v>
                </c:pt>
                <c:pt idx="12240">
                  <c:v>-804.29050445556697</c:v>
                </c:pt>
                <c:pt idx="12241">
                  <c:v>-804.28430557250999</c:v>
                </c:pt>
                <c:pt idx="12242">
                  <c:v>-804.27810668945301</c:v>
                </c:pt>
                <c:pt idx="12243">
                  <c:v>-804.27196741104103</c:v>
                </c:pt>
                <c:pt idx="12244">
                  <c:v>-804.26618576049805</c:v>
                </c:pt>
                <c:pt idx="12245">
                  <c:v>-804.26082134246803</c:v>
                </c:pt>
                <c:pt idx="12246">
                  <c:v>-804.25593376159702</c:v>
                </c:pt>
                <c:pt idx="12247">
                  <c:v>-804.25140380859398</c:v>
                </c:pt>
                <c:pt idx="12248">
                  <c:v>-804.24711227417004</c:v>
                </c:pt>
                <c:pt idx="12249">
                  <c:v>-804.24264192581199</c:v>
                </c:pt>
                <c:pt idx="12250">
                  <c:v>-804.23787355422996</c:v>
                </c:pt>
                <c:pt idx="12251">
                  <c:v>-804.23250913619995</c:v>
                </c:pt>
                <c:pt idx="12252">
                  <c:v>-804.22654867172298</c:v>
                </c:pt>
                <c:pt idx="12253">
                  <c:v>-804.21999216079701</c:v>
                </c:pt>
                <c:pt idx="12254">
                  <c:v>-804.21283960342396</c:v>
                </c:pt>
                <c:pt idx="12255">
                  <c:v>-804.20538902282703</c:v>
                </c:pt>
                <c:pt idx="12256">
                  <c:v>-804.197998046875</c:v>
                </c:pt>
                <c:pt idx="12257">
                  <c:v>-804.19108390808105</c:v>
                </c:pt>
                <c:pt idx="12258">
                  <c:v>-804.18500423431396</c:v>
                </c:pt>
                <c:pt idx="12259">
                  <c:v>-804.17999744415295</c:v>
                </c:pt>
                <c:pt idx="12260">
                  <c:v>-804.17630195617699</c:v>
                </c:pt>
                <c:pt idx="12261">
                  <c:v>-804.17403697967598</c:v>
                </c:pt>
                <c:pt idx="12262">
                  <c:v>-804.173142910004</c:v>
                </c:pt>
                <c:pt idx="12263">
                  <c:v>-804.17344093322799</c:v>
                </c:pt>
                <c:pt idx="12264">
                  <c:v>-804.17451381683395</c:v>
                </c:pt>
                <c:pt idx="12265">
                  <c:v>-804.176063537598</c:v>
                </c:pt>
                <c:pt idx="12266">
                  <c:v>-804.17755365371704</c:v>
                </c:pt>
                <c:pt idx="12267">
                  <c:v>-804.178626537323</c:v>
                </c:pt>
                <c:pt idx="12268">
                  <c:v>-804.17898416519199</c:v>
                </c:pt>
                <c:pt idx="12269">
                  <c:v>-804.17832851409901</c:v>
                </c:pt>
                <c:pt idx="12270">
                  <c:v>-804.17665958404598</c:v>
                </c:pt>
                <c:pt idx="12271">
                  <c:v>-804.17397737503097</c:v>
                </c:pt>
                <c:pt idx="12272">
                  <c:v>-804.17063951492298</c:v>
                </c:pt>
                <c:pt idx="12273">
                  <c:v>-804.16694402694702</c:v>
                </c:pt>
                <c:pt idx="12274">
                  <c:v>-804.16324853897095</c:v>
                </c:pt>
                <c:pt idx="12275">
                  <c:v>-804.15961265563999</c:v>
                </c:pt>
                <c:pt idx="12276">
                  <c:v>-804.15609598159801</c:v>
                </c:pt>
                <c:pt idx="12277">
                  <c:v>-804.15251970291195</c:v>
                </c:pt>
                <c:pt idx="12278">
                  <c:v>-804.14864540100098</c:v>
                </c:pt>
                <c:pt idx="12279">
                  <c:v>-804.14417505264305</c:v>
                </c:pt>
                <c:pt idx="12280">
                  <c:v>-804.13887023925804</c:v>
                </c:pt>
                <c:pt idx="12281">
                  <c:v>-804.13249254226696</c:v>
                </c:pt>
                <c:pt idx="12282">
                  <c:v>-804.12504196167004</c:v>
                </c:pt>
                <c:pt idx="12283">
                  <c:v>-804.11663770675705</c:v>
                </c:pt>
                <c:pt idx="12284">
                  <c:v>-804.10745859146095</c:v>
                </c:pt>
                <c:pt idx="12285">
                  <c:v>-804.09792184829701</c:v>
                </c:pt>
                <c:pt idx="12286">
                  <c:v>-804.08832550048805</c:v>
                </c:pt>
                <c:pt idx="12287">
                  <c:v>-804.07908678054798</c:v>
                </c:pt>
                <c:pt idx="12288">
                  <c:v>-804.07044410705601</c:v>
                </c:pt>
                <c:pt idx="12289">
                  <c:v>-804.06269550323498</c:v>
                </c:pt>
                <c:pt idx="12290">
                  <c:v>-804.05572175979603</c:v>
                </c:pt>
                <c:pt idx="12291">
                  <c:v>-804.04958248138405</c:v>
                </c:pt>
                <c:pt idx="12292">
                  <c:v>-804.04403924942005</c:v>
                </c:pt>
                <c:pt idx="12293">
                  <c:v>-804.03921127319404</c:v>
                </c:pt>
                <c:pt idx="12294">
                  <c:v>-804.03497934341499</c:v>
                </c:pt>
                <c:pt idx="12295">
                  <c:v>-804.03134346008301</c:v>
                </c:pt>
                <c:pt idx="12296">
                  <c:v>-804.02830362320003</c:v>
                </c:pt>
                <c:pt idx="12297">
                  <c:v>-804.02568101883003</c:v>
                </c:pt>
                <c:pt idx="12298">
                  <c:v>-804.02329683303901</c:v>
                </c:pt>
                <c:pt idx="12299">
                  <c:v>-804.02121067047096</c:v>
                </c:pt>
                <c:pt idx="12300">
                  <c:v>-804.01918411254906</c:v>
                </c:pt>
                <c:pt idx="12301">
                  <c:v>-804.01727676391602</c:v>
                </c:pt>
                <c:pt idx="12302">
                  <c:v>-804.015309810639</c:v>
                </c:pt>
                <c:pt idx="12303">
                  <c:v>-804.01304483413696</c:v>
                </c:pt>
                <c:pt idx="12304">
                  <c:v>-804.01036262512196</c:v>
                </c:pt>
                <c:pt idx="12305">
                  <c:v>-804.00732278823898</c:v>
                </c:pt>
                <c:pt idx="12306">
                  <c:v>-804.00404453277599</c:v>
                </c:pt>
                <c:pt idx="12307">
                  <c:v>-804.00058746337902</c:v>
                </c:pt>
                <c:pt idx="12308">
                  <c:v>-803.99724960327205</c:v>
                </c:pt>
                <c:pt idx="12309">
                  <c:v>-803.99391174316395</c:v>
                </c:pt>
                <c:pt idx="12310">
                  <c:v>-803.99069309234596</c:v>
                </c:pt>
                <c:pt idx="12311">
                  <c:v>-803.98771286010799</c:v>
                </c:pt>
                <c:pt idx="12312">
                  <c:v>-803.98514986038197</c:v>
                </c:pt>
                <c:pt idx="12313">
                  <c:v>-803.98318290710495</c:v>
                </c:pt>
                <c:pt idx="12314">
                  <c:v>-803.981812000275</c:v>
                </c:pt>
                <c:pt idx="12315">
                  <c:v>-803.98097753524803</c:v>
                </c:pt>
                <c:pt idx="12316">
                  <c:v>-803.98056030273494</c:v>
                </c:pt>
                <c:pt idx="12317">
                  <c:v>-803.98044109344505</c:v>
                </c:pt>
                <c:pt idx="12318">
                  <c:v>-803.98038148880005</c:v>
                </c:pt>
                <c:pt idx="12319">
                  <c:v>-803.98008346557594</c:v>
                </c:pt>
                <c:pt idx="12320">
                  <c:v>-803.97924900055</c:v>
                </c:pt>
                <c:pt idx="12321">
                  <c:v>-803.97734165191696</c:v>
                </c:pt>
                <c:pt idx="12322">
                  <c:v>-803.97406339645397</c:v>
                </c:pt>
                <c:pt idx="12323">
                  <c:v>-803.96887779235897</c:v>
                </c:pt>
                <c:pt idx="12324">
                  <c:v>-803.96160602569603</c:v>
                </c:pt>
                <c:pt idx="12325">
                  <c:v>-803.95218849182095</c:v>
                </c:pt>
                <c:pt idx="12326">
                  <c:v>-803.94068479537998</c:v>
                </c:pt>
                <c:pt idx="12327">
                  <c:v>-803.92763137817406</c:v>
                </c:pt>
                <c:pt idx="12328">
                  <c:v>-803.91356468200695</c:v>
                </c:pt>
                <c:pt idx="12329">
                  <c:v>-803.89925956726097</c:v>
                </c:pt>
                <c:pt idx="12330">
                  <c:v>-803.88543128967297</c:v>
                </c:pt>
                <c:pt idx="12331">
                  <c:v>-803.87285470962502</c:v>
                </c:pt>
                <c:pt idx="12332">
                  <c:v>-803.86200666427601</c:v>
                </c:pt>
                <c:pt idx="12333">
                  <c:v>-803.85318517685005</c:v>
                </c:pt>
                <c:pt idx="12334">
                  <c:v>-803.84650945663498</c:v>
                </c:pt>
                <c:pt idx="12335">
                  <c:v>-803.84174108505294</c:v>
                </c:pt>
                <c:pt idx="12336">
                  <c:v>-803.83840322494495</c:v>
                </c:pt>
                <c:pt idx="12337">
                  <c:v>-803.83572101592995</c:v>
                </c:pt>
                <c:pt idx="12338">
                  <c:v>-803.83285999298096</c:v>
                </c:pt>
                <c:pt idx="12339">
                  <c:v>-803.829164505005</c:v>
                </c:pt>
                <c:pt idx="12340">
                  <c:v>-803.82403850555397</c:v>
                </c:pt>
                <c:pt idx="12341">
                  <c:v>-803.81736278534004</c:v>
                </c:pt>
                <c:pt idx="12342">
                  <c:v>-803.80931615829502</c:v>
                </c:pt>
                <c:pt idx="12343">
                  <c:v>-803.80019664764404</c:v>
                </c:pt>
                <c:pt idx="12344">
                  <c:v>-803.790481090546</c:v>
                </c:pt>
                <c:pt idx="12345">
                  <c:v>-803.78076553344704</c:v>
                </c:pt>
                <c:pt idx="12346">
                  <c:v>-803.77170562744197</c:v>
                </c:pt>
                <c:pt idx="12347">
                  <c:v>-803.76389741897594</c:v>
                </c:pt>
                <c:pt idx="12348">
                  <c:v>-803.75781774520897</c:v>
                </c:pt>
                <c:pt idx="12349">
                  <c:v>-803.75346660614002</c:v>
                </c:pt>
                <c:pt idx="12350">
                  <c:v>-803.75066518783603</c:v>
                </c:pt>
                <c:pt idx="12351">
                  <c:v>-803.74893665313698</c:v>
                </c:pt>
                <c:pt idx="12352">
                  <c:v>-803.74786376953102</c:v>
                </c:pt>
                <c:pt idx="12353">
                  <c:v>-803.74696969985996</c:v>
                </c:pt>
                <c:pt idx="12354">
                  <c:v>-803.745896816254</c:v>
                </c:pt>
                <c:pt idx="12355">
                  <c:v>-803.74446630477905</c:v>
                </c:pt>
                <c:pt idx="12356">
                  <c:v>-803.74255895614601</c:v>
                </c:pt>
                <c:pt idx="12357">
                  <c:v>-803.74041318893501</c:v>
                </c:pt>
                <c:pt idx="12358">
                  <c:v>-803.73814821243298</c:v>
                </c:pt>
                <c:pt idx="12359">
                  <c:v>-803.73594284057594</c:v>
                </c:pt>
                <c:pt idx="12360">
                  <c:v>-803.73385667800903</c:v>
                </c:pt>
                <c:pt idx="12361">
                  <c:v>-803.73188972473201</c:v>
                </c:pt>
                <c:pt idx="12362">
                  <c:v>-803.72968435287498</c:v>
                </c:pt>
                <c:pt idx="12363">
                  <c:v>-803.72700214385998</c:v>
                </c:pt>
                <c:pt idx="12364">
                  <c:v>-803.72336626052902</c:v>
                </c:pt>
                <c:pt idx="12365">
                  <c:v>-803.71818065643299</c:v>
                </c:pt>
                <c:pt idx="12366">
                  <c:v>-803.71108770370495</c:v>
                </c:pt>
                <c:pt idx="12367">
                  <c:v>-803.70172977447498</c:v>
                </c:pt>
                <c:pt idx="12368">
                  <c:v>-803.69010686874401</c:v>
                </c:pt>
                <c:pt idx="12369">
                  <c:v>-803.67639780044601</c:v>
                </c:pt>
                <c:pt idx="12370">
                  <c:v>-803.66101980209396</c:v>
                </c:pt>
                <c:pt idx="12371">
                  <c:v>-803.64450931549095</c:v>
                </c:pt>
                <c:pt idx="12372">
                  <c:v>-803.62746238708496</c:v>
                </c:pt>
                <c:pt idx="12373">
                  <c:v>-803.61065387725898</c:v>
                </c:pt>
                <c:pt idx="12374">
                  <c:v>-803.59467983245895</c:v>
                </c:pt>
                <c:pt idx="12375">
                  <c:v>-803.58025550842297</c:v>
                </c:pt>
                <c:pt idx="12376">
                  <c:v>-803.56761932373104</c:v>
                </c:pt>
                <c:pt idx="12377">
                  <c:v>-803.55695009231601</c:v>
                </c:pt>
                <c:pt idx="12378">
                  <c:v>-803.54812860488903</c:v>
                </c:pt>
                <c:pt idx="12379">
                  <c:v>-803.54115486144997</c:v>
                </c:pt>
                <c:pt idx="12380">
                  <c:v>-803.53585004806496</c:v>
                </c:pt>
                <c:pt idx="12381">
                  <c:v>-803.53191614151001</c:v>
                </c:pt>
                <c:pt idx="12382">
                  <c:v>-803.52893590927101</c:v>
                </c:pt>
                <c:pt idx="12383">
                  <c:v>-803.52667093277</c:v>
                </c:pt>
                <c:pt idx="12384">
                  <c:v>-803.52488279342697</c:v>
                </c:pt>
                <c:pt idx="12385">
                  <c:v>-803.52345228195202</c:v>
                </c:pt>
                <c:pt idx="12386">
                  <c:v>-803.52237939834595</c:v>
                </c:pt>
                <c:pt idx="12387">
                  <c:v>-803.52142572403</c:v>
                </c:pt>
                <c:pt idx="12388">
                  <c:v>-803.52035284042404</c:v>
                </c:pt>
                <c:pt idx="12389">
                  <c:v>-803.51874351501499</c:v>
                </c:pt>
                <c:pt idx="12390">
                  <c:v>-803.51624011993397</c:v>
                </c:pt>
                <c:pt idx="12391">
                  <c:v>-803.51254463195801</c:v>
                </c:pt>
                <c:pt idx="12392">
                  <c:v>-803.507359027863</c:v>
                </c:pt>
                <c:pt idx="12393">
                  <c:v>-803.50050449371395</c:v>
                </c:pt>
                <c:pt idx="12394">
                  <c:v>-803.49198102951095</c:v>
                </c:pt>
                <c:pt idx="12395">
                  <c:v>-803.48202705383301</c:v>
                </c:pt>
                <c:pt idx="12396">
                  <c:v>-803.471179008484</c:v>
                </c:pt>
                <c:pt idx="12397">
                  <c:v>-803.45991373062202</c:v>
                </c:pt>
                <c:pt idx="12398">
                  <c:v>-803.448827266693</c:v>
                </c:pt>
                <c:pt idx="12399">
                  <c:v>-803.43845605850197</c:v>
                </c:pt>
                <c:pt idx="12400">
                  <c:v>-803.42927694320701</c:v>
                </c:pt>
                <c:pt idx="12401">
                  <c:v>-803.42152833938599</c:v>
                </c:pt>
                <c:pt idx="12402">
                  <c:v>-803.41526985168503</c:v>
                </c:pt>
                <c:pt idx="12403">
                  <c:v>-803.410084247589</c:v>
                </c:pt>
                <c:pt idx="12404">
                  <c:v>-803.40549468994197</c:v>
                </c:pt>
                <c:pt idx="12405">
                  <c:v>-803.40084552764904</c:v>
                </c:pt>
                <c:pt idx="12406">
                  <c:v>-803.39548110961903</c:v>
                </c:pt>
                <c:pt idx="12407">
                  <c:v>-803.38892459869396</c:v>
                </c:pt>
                <c:pt idx="12408">
                  <c:v>-803.38087797164906</c:v>
                </c:pt>
                <c:pt idx="12409">
                  <c:v>-803.37116241455101</c:v>
                </c:pt>
                <c:pt idx="12410">
                  <c:v>-803.35989713668801</c:v>
                </c:pt>
                <c:pt idx="12411">
                  <c:v>-803.34732055664097</c:v>
                </c:pt>
                <c:pt idx="12412">
                  <c:v>-803.33402872085605</c:v>
                </c:pt>
                <c:pt idx="12413">
                  <c:v>-803.32067728042603</c:v>
                </c:pt>
                <c:pt idx="12414">
                  <c:v>-803.30798149108898</c:v>
                </c:pt>
                <c:pt idx="12415">
                  <c:v>-803.29653739929199</c:v>
                </c:pt>
                <c:pt idx="12416">
                  <c:v>-803.28676223754906</c:v>
                </c:pt>
                <c:pt idx="12417">
                  <c:v>-803.27877521514904</c:v>
                </c:pt>
                <c:pt idx="12418">
                  <c:v>-803.27257633209194</c:v>
                </c:pt>
                <c:pt idx="12419">
                  <c:v>-803.26780796051003</c:v>
                </c:pt>
                <c:pt idx="12420">
                  <c:v>-803.26405286788997</c:v>
                </c:pt>
                <c:pt idx="12421">
                  <c:v>-803.26077461242699</c:v>
                </c:pt>
                <c:pt idx="12422">
                  <c:v>-803.25743675232002</c:v>
                </c:pt>
                <c:pt idx="12423">
                  <c:v>-803.25362205505405</c:v>
                </c:pt>
                <c:pt idx="12424">
                  <c:v>-803.24891328811702</c:v>
                </c:pt>
                <c:pt idx="12425">
                  <c:v>-803.24331045150802</c:v>
                </c:pt>
                <c:pt idx="12426">
                  <c:v>-803.23681354522705</c:v>
                </c:pt>
                <c:pt idx="12427">
                  <c:v>-803.229601383209</c:v>
                </c:pt>
                <c:pt idx="12428">
                  <c:v>-803.22191238403298</c:v>
                </c:pt>
                <c:pt idx="12429">
                  <c:v>-803.21416378021297</c:v>
                </c:pt>
                <c:pt idx="12430">
                  <c:v>-803.20659399032604</c:v>
                </c:pt>
                <c:pt idx="12431">
                  <c:v>-803.19938182830799</c:v>
                </c:pt>
                <c:pt idx="12432">
                  <c:v>-803.19264650344905</c:v>
                </c:pt>
                <c:pt idx="12433">
                  <c:v>-803.18632841110298</c:v>
                </c:pt>
                <c:pt idx="12434">
                  <c:v>-803.180189132691</c:v>
                </c:pt>
                <c:pt idx="12435">
                  <c:v>-803.17393064498901</c:v>
                </c:pt>
                <c:pt idx="12436">
                  <c:v>-803.16719532012996</c:v>
                </c:pt>
                <c:pt idx="12437">
                  <c:v>-803.15974473953304</c:v>
                </c:pt>
                <c:pt idx="12438">
                  <c:v>-803.15134048461903</c:v>
                </c:pt>
                <c:pt idx="12439">
                  <c:v>-803.14174413681098</c:v>
                </c:pt>
                <c:pt idx="12440">
                  <c:v>-803.13083648681697</c:v>
                </c:pt>
                <c:pt idx="12441">
                  <c:v>-803.118736743927</c:v>
                </c:pt>
                <c:pt idx="12442">
                  <c:v>-803.10550451278698</c:v>
                </c:pt>
                <c:pt idx="12443">
                  <c:v>-803.09155702590999</c:v>
                </c:pt>
                <c:pt idx="12444">
                  <c:v>-803.077430725098</c:v>
                </c:pt>
                <c:pt idx="12445">
                  <c:v>-803.06360244750999</c:v>
                </c:pt>
                <c:pt idx="12446">
                  <c:v>-803.05048942565895</c:v>
                </c:pt>
                <c:pt idx="12447">
                  <c:v>-803.03827047348</c:v>
                </c:pt>
                <c:pt idx="12448">
                  <c:v>-803.02706480026302</c:v>
                </c:pt>
                <c:pt idx="12449">
                  <c:v>-803.01687240600597</c:v>
                </c:pt>
                <c:pt idx="12450">
                  <c:v>-803.00763368606601</c:v>
                </c:pt>
                <c:pt idx="12451">
                  <c:v>-802.99911022186302</c:v>
                </c:pt>
                <c:pt idx="12452">
                  <c:v>-802.991123199463</c:v>
                </c:pt>
                <c:pt idx="12453">
                  <c:v>-802.98313617706299</c:v>
                </c:pt>
                <c:pt idx="12454">
                  <c:v>-802.97491073608398</c:v>
                </c:pt>
                <c:pt idx="12455">
                  <c:v>-802.96632766723701</c:v>
                </c:pt>
                <c:pt idx="12456">
                  <c:v>-802.95762538909901</c:v>
                </c:pt>
                <c:pt idx="12457">
                  <c:v>-802.94904232025203</c:v>
                </c:pt>
                <c:pt idx="12458">
                  <c:v>-802.94099569320701</c:v>
                </c:pt>
                <c:pt idx="12459">
                  <c:v>-802.93366432189998</c:v>
                </c:pt>
                <c:pt idx="12460">
                  <c:v>-802.92716741561901</c:v>
                </c:pt>
                <c:pt idx="12461">
                  <c:v>-802.92150497436501</c:v>
                </c:pt>
                <c:pt idx="12462">
                  <c:v>-802.91655778884899</c:v>
                </c:pt>
                <c:pt idx="12463">
                  <c:v>-802.91202783584595</c:v>
                </c:pt>
                <c:pt idx="12464">
                  <c:v>-802.90749788284302</c:v>
                </c:pt>
                <c:pt idx="12465">
                  <c:v>-802.90237188339302</c:v>
                </c:pt>
                <c:pt idx="12466">
                  <c:v>-802.89605379104603</c:v>
                </c:pt>
                <c:pt idx="12467">
                  <c:v>-802.88800716400203</c:v>
                </c:pt>
                <c:pt idx="12468">
                  <c:v>-802.87811279296898</c:v>
                </c:pt>
                <c:pt idx="12469">
                  <c:v>-802.866370677948</c:v>
                </c:pt>
                <c:pt idx="12470">
                  <c:v>-802.85313844680798</c:v>
                </c:pt>
                <c:pt idx="12471">
                  <c:v>-802.83883333206199</c:v>
                </c:pt>
                <c:pt idx="12472">
                  <c:v>-802.82393217086803</c:v>
                </c:pt>
                <c:pt idx="12473">
                  <c:v>-802.80873298644997</c:v>
                </c:pt>
                <c:pt idx="12474">
                  <c:v>-802.79359340667702</c:v>
                </c:pt>
                <c:pt idx="12475">
                  <c:v>-802.77869224548397</c:v>
                </c:pt>
                <c:pt idx="12476">
                  <c:v>-802.76432752609298</c:v>
                </c:pt>
                <c:pt idx="12477">
                  <c:v>-802.75038003921497</c:v>
                </c:pt>
                <c:pt idx="12478">
                  <c:v>-802.73661136627197</c:v>
                </c:pt>
                <c:pt idx="12479">
                  <c:v>-802.72272348403999</c:v>
                </c:pt>
                <c:pt idx="12480">
                  <c:v>-802.70853757858299</c:v>
                </c:pt>
                <c:pt idx="12481">
                  <c:v>-802.69405364990303</c:v>
                </c:pt>
                <c:pt idx="12482">
                  <c:v>-802.67927169799805</c:v>
                </c:pt>
                <c:pt idx="12483">
                  <c:v>-802.66437053680397</c:v>
                </c:pt>
                <c:pt idx="12484">
                  <c:v>-802.64917135238704</c:v>
                </c:pt>
                <c:pt idx="12485">
                  <c:v>-802.63367414474499</c:v>
                </c:pt>
                <c:pt idx="12486">
                  <c:v>-802.61758089065597</c:v>
                </c:pt>
                <c:pt idx="12487">
                  <c:v>-802.60107040405296</c:v>
                </c:pt>
                <c:pt idx="12488">
                  <c:v>-802.58414268493698</c:v>
                </c:pt>
                <c:pt idx="12489">
                  <c:v>-802.566857337952</c:v>
                </c:pt>
                <c:pt idx="12490">
                  <c:v>-802.54921436309803</c:v>
                </c:pt>
                <c:pt idx="12491">
                  <c:v>-802.53133296966598</c:v>
                </c:pt>
                <c:pt idx="12492">
                  <c:v>-802.51345157623302</c:v>
                </c:pt>
                <c:pt idx="12493">
                  <c:v>-802.49604701995895</c:v>
                </c:pt>
                <c:pt idx="12494">
                  <c:v>-802.47953653335605</c:v>
                </c:pt>
                <c:pt idx="12495">
                  <c:v>-802.464039325714</c:v>
                </c:pt>
                <c:pt idx="12496">
                  <c:v>-802.44949579238903</c:v>
                </c:pt>
                <c:pt idx="12497">
                  <c:v>-802.43554830551204</c:v>
                </c:pt>
                <c:pt idx="12498">
                  <c:v>-802.42166042327904</c:v>
                </c:pt>
                <c:pt idx="12499">
                  <c:v>-802.40723609924305</c:v>
                </c:pt>
                <c:pt idx="12500">
                  <c:v>-802.39173889160202</c:v>
                </c:pt>
                <c:pt idx="12501">
                  <c:v>-802.37481117248603</c:v>
                </c:pt>
                <c:pt idx="12502">
                  <c:v>-802.356214523316</c:v>
                </c:pt>
                <c:pt idx="12503">
                  <c:v>-802.33588933944702</c:v>
                </c:pt>
                <c:pt idx="12504">
                  <c:v>-802.31431245803901</c:v>
                </c:pt>
                <c:pt idx="12505">
                  <c:v>-802.29190111160301</c:v>
                </c:pt>
                <c:pt idx="12506">
                  <c:v>-802.26937055587803</c:v>
                </c:pt>
                <c:pt idx="12507">
                  <c:v>-802.24725723266602</c:v>
                </c:pt>
                <c:pt idx="12508">
                  <c:v>-802.22597837448097</c:v>
                </c:pt>
                <c:pt idx="12509">
                  <c:v>-802.20553398132301</c:v>
                </c:pt>
                <c:pt idx="12510">
                  <c:v>-802.18574523925804</c:v>
                </c:pt>
                <c:pt idx="12511">
                  <c:v>-802.16637372970604</c:v>
                </c:pt>
                <c:pt idx="12512">
                  <c:v>-802.14712142944404</c:v>
                </c:pt>
                <c:pt idx="12513">
                  <c:v>-802.12774991989204</c:v>
                </c:pt>
                <c:pt idx="12514">
                  <c:v>-802.10819959640503</c:v>
                </c:pt>
                <c:pt idx="12515">
                  <c:v>-802.08835124969505</c:v>
                </c:pt>
                <c:pt idx="12516">
                  <c:v>-802.06850290298496</c:v>
                </c:pt>
                <c:pt idx="12517">
                  <c:v>-802.04889297485397</c:v>
                </c:pt>
                <c:pt idx="12518">
                  <c:v>-802.02993869781506</c:v>
                </c:pt>
                <c:pt idx="12519">
                  <c:v>-802.011938095093</c:v>
                </c:pt>
                <c:pt idx="12520">
                  <c:v>-801.99506998062202</c:v>
                </c:pt>
                <c:pt idx="12521">
                  <c:v>-801.97909593582199</c:v>
                </c:pt>
                <c:pt idx="12522">
                  <c:v>-801.96353912353504</c:v>
                </c:pt>
                <c:pt idx="12523">
                  <c:v>-801.94780349731502</c:v>
                </c:pt>
                <c:pt idx="12524">
                  <c:v>-801.93129301071201</c:v>
                </c:pt>
                <c:pt idx="12525">
                  <c:v>-801.91335201263405</c:v>
                </c:pt>
                <c:pt idx="12526">
                  <c:v>-801.89356327056896</c:v>
                </c:pt>
                <c:pt idx="12527">
                  <c:v>-801.87162876129196</c:v>
                </c:pt>
                <c:pt idx="12528">
                  <c:v>-801.84742927551304</c:v>
                </c:pt>
                <c:pt idx="12529">
                  <c:v>-801.82126283645698</c:v>
                </c:pt>
                <c:pt idx="12530">
                  <c:v>-801.79360628128097</c:v>
                </c:pt>
                <c:pt idx="12531">
                  <c:v>-801.76511526107799</c:v>
                </c:pt>
                <c:pt idx="12532">
                  <c:v>-801.73632621765205</c:v>
                </c:pt>
                <c:pt idx="12533">
                  <c:v>-801.70771598815895</c:v>
                </c:pt>
                <c:pt idx="12534">
                  <c:v>-801.67940378189098</c:v>
                </c:pt>
                <c:pt idx="12535">
                  <c:v>-801.65144920349098</c:v>
                </c:pt>
                <c:pt idx="12536">
                  <c:v>-801.623792648316</c:v>
                </c:pt>
                <c:pt idx="12537">
                  <c:v>-801.59601688384998</c:v>
                </c:pt>
                <c:pt idx="12538">
                  <c:v>-801.56770467758201</c:v>
                </c:pt>
                <c:pt idx="12539">
                  <c:v>-801.53831958770797</c:v>
                </c:pt>
                <c:pt idx="12540">
                  <c:v>-801.50738477706898</c:v>
                </c:pt>
                <c:pt idx="12541">
                  <c:v>-801.47495985031105</c:v>
                </c:pt>
                <c:pt idx="12542">
                  <c:v>-801.44110441207897</c:v>
                </c:pt>
                <c:pt idx="12543">
                  <c:v>-801.40611648559604</c:v>
                </c:pt>
                <c:pt idx="12544">
                  <c:v>-801.37017488479603</c:v>
                </c:pt>
                <c:pt idx="12545">
                  <c:v>-801.33369684219394</c:v>
                </c:pt>
                <c:pt idx="12546">
                  <c:v>-801.29703998565697</c:v>
                </c:pt>
                <c:pt idx="12547">
                  <c:v>-801.26068115234398</c:v>
                </c:pt>
                <c:pt idx="12548">
                  <c:v>-801.22515678405796</c:v>
                </c:pt>
                <c:pt idx="12549">
                  <c:v>-801.19064569473301</c:v>
                </c:pt>
                <c:pt idx="12550">
                  <c:v>-801.157326698303</c:v>
                </c:pt>
                <c:pt idx="12551">
                  <c:v>-801.12508058547996</c:v>
                </c:pt>
                <c:pt idx="12552">
                  <c:v>-801.093847751618</c:v>
                </c:pt>
                <c:pt idx="12553">
                  <c:v>-801.06344938278198</c:v>
                </c:pt>
                <c:pt idx="12554">
                  <c:v>-801.03358745574997</c:v>
                </c:pt>
                <c:pt idx="12555">
                  <c:v>-801.00390434265205</c:v>
                </c:pt>
                <c:pt idx="12556">
                  <c:v>-800.97392320633003</c:v>
                </c:pt>
                <c:pt idx="12557">
                  <c:v>-800.94316720962502</c:v>
                </c:pt>
                <c:pt idx="12558">
                  <c:v>-800.91139793395996</c:v>
                </c:pt>
                <c:pt idx="12559">
                  <c:v>-800.87837696075496</c:v>
                </c:pt>
                <c:pt idx="12560">
                  <c:v>-800.844044685364</c:v>
                </c:pt>
                <c:pt idx="12561">
                  <c:v>-800.80852031707798</c:v>
                </c:pt>
                <c:pt idx="12562">
                  <c:v>-800.77204227447498</c:v>
                </c:pt>
                <c:pt idx="12563">
                  <c:v>-800.73478937149105</c:v>
                </c:pt>
                <c:pt idx="12564">
                  <c:v>-800.69729804992699</c:v>
                </c:pt>
                <c:pt idx="12565">
                  <c:v>-800.65962791442905</c:v>
                </c:pt>
                <c:pt idx="12566">
                  <c:v>-800.62171936035202</c:v>
                </c:pt>
                <c:pt idx="12567">
                  <c:v>-800.58339357376099</c:v>
                </c:pt>
                <c:pt idx="12568">
                  <c:v>-800.544471740723</c:v>
                </c:pt>
                <c:pt idx="12569">
                  <c:v>-800.50483465194702</c:v>
                </c:pt>
                <c:pt idx="12570">
                  <c:v>-800.46424388885498</c:v>
                </c:pt>
                <c:pt idx="12571">
                  <c:v>-800.42263984680199</c:v>
                </c:pt>
                <c:pt idx="12572">
                  <c:v>-800.38008213043202</c:v>
                </c:pt>
                <c:pt idx="12573">
                  <c:v>-800.33686876296997</c:v>
                </c:pt>
                <c:pt idx="12574">
                  <c:v>-800.29353618621803</c:v>
                </c:pt>
                <c:pt idx="12575">
                  <c:v>-800.25068044662498</c:v>
                </c:pt>
                <c:pt idx="12576">
                  <c:v>-800.208778381348</c:v>
                </c:pt>
                <c:pt idx="12577">
                  <c:v>-800.16824722290096</c:v>
                </c:pt>
                <c:pt idx="12578">
                  <c:v>-800.12908697128296</c:v>
                </c:pt>
                <c:pt idx="12579">
                  <c:v>-800.09123802185104</c:v>
                </c:pt>
                <c:pt idx="12580">
                  <c:v>-800.05440235137996</c:v>
                </c:pt>
                <c:pt idx="12581">
                  <c:v>-800.01798391342197</c:v>
                </c:pt>
                <c:pt idx="12582">
                  <c:v>-799.98150587081898</c:v>
                </c:pt>
                <c:pt idx="12583">
                  <c:v>-799.94425296783504</c:v>
                </c:pt>
                <c:pt idx="12584">
                  <c:v>-799.90586757659901</c:v>
                </c:pt>
                <c:pt idx="12585">
                  <c:v>-799.86617088317905</c:v>
                </c:pt>
                <c:pt idx="12586">
                  <c:v>-799.82498407363903</c:v>
                </c:pt>
                <c:pt idx="12587">
                  <c:v>-799.78230714797996</c:v>
                </c:pt>
                <c:pt idx="12588">
                  <c:v>-799.73808050155696</c:v>
                </c:pt>
                <c:pt idx="12589">
                  <c:v>-799.69230413436901</c:v>
                </c:pt>
                <c:pt idx="12590">
                  <c:v>-799.64509725570701</c:v>
                </c:pt>
                <c:pt idx="12591">
                  <c:v>-799.59663867950496</c:v>
                </c:pt>
                <c:pt idx="12592">
                  <c:v>-799.54692840576195</c:v>
                </c:pt>
                <c:pt idx="12593">
                  <c:v>-799.49602603912399</c:v>
                </c:pt>
                <c:pt idx="12594">
                  <c:v>-799.44405078887996</c:v>
                </c:pt>
                <c:pt idx="12595">
                  <c:v>-799.39130067825295</c:v>
                </c:pt>
                <c:pt idx="12596">
                  <c:v>-799.33831214904797</c:v>
                </c:pt>
                <c:pt idx="12597">
                  <c:v>-799.28550243377697</c:v>
                </c:pt>
                <c:pt idx="12598">
                  <c:v>-799.23340797424305</c:v>
                </c:pt>
                <c:pt idx="12599">
                  <c:v>-799.18226718902599</c:v>
                </c:pt>
                <c:pt idx="12600">
                  <c:v>-799.13219928741501</c:v>
                </c:pt>
                <c:pt idx="12601">
                  <c:v>-799.08308506011997</c:v>
                </c:pt>
                <c:pt idx="12602">
                  <c:v>-799.03462648391701</c:v>
                </c:pt>
                <c:pt idx="12603">
                  <c:v>-798.98658514022804</c:v>
                </c:pt>
                <c:pt idx="12604">
                  <c:v>-798.93860340118397</c:v>
                </c:pt>
                <c:pt idx="12605">
                  <c:v>-798.89026403427101</c:v>
                </c:pt>
                <c:pt idx="12606">
                  <c:v>-798.841149806977</c:v>
                </c:pt>
                <c:pt idx="12607">
                  <c:v>-798.79096269607601</c:v>
                </c:pt>
                <c:pt idx="12608">
                  <c:v>-798.73958349227905</c:v>
                </c:pt>
                <c:pt idx="12609">
                  <c:v>-798.68725061416603</c:v>
                </c:pt>
                <c:pt idx="12610">
                  <c:v>-798.63432168960605</c:v>
                </c:pt>
                <c:pt idx="12611">
                  <c:v>-798.58127355575596</c:v>
                </c:pt>
                <c:pt idx="12612">
                  <c:v>-798.52828502655098</c:v>
                </c:pt>
                <c:pt idx="12613">
                  <c:v>-798.47541570663498</c:v>
                </c:pt>
                <c:pt idx="12614">
                  <c:v>-798.42272520065296</c:v>
                </c:pt>
                <c:pt idx="12615">
                  <c:v>-798.37009429931697</c:v>
                </c:pt>
                <c:pt idx="12616">
                  <c:v>-798.31752300262497</c:v>
                </c:pt>
                <c:pt idx="12617">
                  <c:v>-798.26483249664295</c:v>
                </c:pt>
                <c:pt idx="12618">
                  <c:v>-798.21190357208297</c:v>
                </c:pt>
                <c:pt idx="12619">
                  <c:v>-798.158497810364</c:v>
                </c:pt>
                <c:pt idx="12620">
                  <c:v>-798.10437679290806</c:v>
                </c:pt>
                <c:pt idx="12621">
                  <c:v>-798.04948091507003</c:v>
                </c:pt>
                <c:pt idx="12622">
                  <c:v>-797.99392938613903</c:v>
                </c:pt>
                <c:pt idx="12623">
                  <c:v>-797.93784141540505</c:v>
                </c:pt>
                <c:pt idx="12624">
                  <c:v>-797.88163423538197</c:v>
                </c:pt>
                <c:pt idx="12625">
                  <c:v>-797.82554626464901</c:v>
                </c:pt>
                <c:pt idx="12626">
                  <c:v>-797.76957750320503</c:v>
                </c:pt>
                <c:pt idx="12627">
                  <c:v>-797.71378755569503</c:v>
                </c:pt>
                <c:pt idx="12628">
                  <c:v>-797.65823602676403</c:v>
                </c:pt>
                <c:pt idx="12629">
                  <c:v>-797.60298252105702</c:v>
                </c:pt>
                <c:pt idx="12630">
                  <c:v>-797.548205852509</c:v>
                </c:pt>
                <c:pt idx="12631">
                  <c:v>-797.49390602111805</c:v>
                </c:pt>
                <c:pt idx="12632">
                  <c:v>-797.44008302688599</c:v>
                </c:pt>
                <c:pt idx="12633">
                  <c:v>-797.38655805587803</c:v>
                </c:pt>
                <c:pt idx="12634">
                  <c:v>-797.33315229415905</c:v>
                </c:pt>
                <c:pt idx="12635">
                  <c:v>-797.27980613708496</c:v>
                </c:pt>
                <c:pt idx="12636">
                  <c:v>-797.22640037536598</c:v>
                </c:pt>
                <c:pt idx="12637">
                  <c:v>-797.17275619506904</c:v>
                </c:pt>
                <c:pt idx="12638">
                  <c:v>-797.11869478225697</c:v>
                </c:pt>
                <c:pt idx="12639">
                  <c:v>-797.06391811370895</c:v>
                </c:pt>
                <c:pt idx="12640">
                  <c:v>-797.00818777084396</c:v>
                </c:pt>
                <c:pt idx="12641">
                  <c:v>-796.951503753662</c:v>
                </c:pt>
                <c:pt idx="12642">
                  <c:v>-796.89398527145397</c:v>
                </c:pt>
                <c:pt idx="12643">
                  <c:v>-796.83593034744297</c:v>
                </c:pt>
                <c:pt idx="12644">
                  <c:v>-796.77757740020797</c:v>
                </c:pt>
                <c:pt idx="12645">
                  <c:v>-796.71928405761696</c:v>
                </c:pt>
                <c:pt idx="12646">
                  <c:v>-796.66128873825096</c:v>
                </c:pt>
                <c:pt idx="12647">
                  <c:v>-796.60394906997703</c:v>
                </c:pt>
                <c:pt idx="12648">
                  <c:v>-796.54750347137497</c:v>
                </c:pt>
                <c:pt idx="12649">
                  <c:v>-796.49219036102295</c:v>
                </c:pt>
                <c:pt idx="12650">
                  <c:v>-796.43795013427803</c:v>
                </c:pt>
                <c:pt idx="12651">
                  <c:v>-796.38472318649303</c:v>
                </c:pt>
                <c:pt idx="12652">
                  <c:v>-796.33227109909103</c:v>
                </c:pt>
                <c:pt idx="12653">
                  <c:v>-796.28035545349098</c:v>
                </c:pt>
                <c:pt idx="12654">
                  <c:v>-796.22897624969505</c:v>
                </c:pt>
                <c:pt idx="12655">
                  <c:v>-796.177895069123</c:v>
                </c:pt>
                <c:pt idx="12656">
                  <c:v>-796.12711191177402</c:v>
                </c:pt>
                <c:pt idx="12657">
                  <c:v>-796.07656717300404</c:v>
                </c:pt>
                <c:pt idx="12658">
                  <c:v>-796.02614164352406</c:v>
                </c:pt>
                <c:pt idx="12659">
                  <c:v>-795.97583532333397</c:v>
                </c:pt>
                <c:pt idx="12660">
                  <c:v>-795.92558860778797</c:v>
                </c:pt>
                <c:pt idx="12661">
                  <c:v>-795.87546110153198</c:v>
                </c:pt>
                <c:pt idx="12662">
                  <c:v>-795.825095176697</c:v>
                </c:pt>
                <c:pt idx="12663">
                  <c:v>-795.77443122863804</c:v>
                </c:pt>
                <c:pt idx="12664">
                  <c:v>-795.72340965270996</c:v>
                </c:pt>
                <c:pt idx="12665">
                  <c:v>-795.67209005355903</c:v>
                </c:pt>
                <c:pt idx="12666">
                  <c:v>-795.62071084976196</c:v>
                </c:pt>
                <c:pt idx="12667">
                  <c:v>-795.56957006454502</c:v>
                </c:pt>
                <c:pt idx="12668">
                  <c:v>-795.51908493042004</c:v>
                </c:pt>
                <c:pt idx="12669">
                  <c:v>-795.46949386596702</c:v>
                </c:pt>
                <c:pt idx="12670">
                  <c:v>-795.42121410369896</c:v>
                </c:pt>
                <c:pt idx="12671">
                  <c:v>-795.37472248077404</c:v>
                </c:pt>
                <c:pt idx="12672">
                  <c:v>-795.33031702041603</c:v>
                </c:pt>
                <c:pt idx="12673">
                  <c:v>-795.28799772262596</c:v>
                </c:pt>
                <c:pt idx="12674">
                  <c:v>-795.24758577346802</c:v>
                </c:pt>
                <c:pt idx="12675">
                  <c:v>-795.20842552185104</c:v>
                </c:pt>
                <c:pt idx="12676">
                  <c:v>-795.16998052597103</c:v>
                </c:pt>
                <c:pt idx="12677">
                  <c:v>-795.13153553009101</c:v>
                </c:pt>
                <c:pt idx="12678">
                  <c:v>-795.092613697052</c:v>
                </c:pt>
                <c:pt idx="12679">
                  <c:v>-795.05261898040806</c:v>
                </c:pt>
                <c:pt idx="12680">
                  <c:v>-795.01143217086803</c:v>
                </c:pt>
                <c:pt idx="12681">
                  <c:v>-794.96875524520897</c:v>
                </c:pt>
                <c:pt idx="12682">
                  <c:v>-794.92482662200905</c:v>
                </c:pt>
                <c:pt idx="12683">
                  <c:v>-794.87994432449398</c:v>
                </c:pt>
                <c:pt idx="12684">
                  <c:v>-794.83458518982002</c:v>
                </c:pt>
                <c:pt idx="12685">
                  <c:v>-794.78946447372505</c:v>
                </c:pt>
                <c:pt idx="12686">
                  <c:v>-794.74517822265602</c:v>
                </c:pt>
                <c:pt idx="12687">
                  <c:v>-794.70244169235298</c:v>
                </c:pt>
                <c:pt idx="12688">
                  <c:v>-794.66155290603695</c:v>
                </c:pt>
                <c:pt idx="12689">
                  <c:v>-794.62280988693306</c:v>
                </c:pt>
                <c:pt idx="12690">
                  <c:v>-794.58621263504006</c:v>
                </c:pt>
                <c:pt idx="12691">
                  <c:v>-794.55176115035999</c:v>
                </c:pt>
                <c:pt idx="12692">
                  <c:v>-794.51921701431297</c:v>
                </c:pt>
                <c:pt idx="12693">
                  <c:v>-794.48846101760898</c:v>
                </c:pt>
                <c:pt idx="12694">
                  <c:v>-794.45907592773494</c:v>
                </c:pt>
                <c:pt idx="12695">
                  <c:v>-794.43070411682095</c:v>
                </c:pt>
                <c:pt idx="12696">
                  <c:v>-794.40298795700096</c:v>
                </c:pt>
                <c:pt idx="12697">
                  <c:v>-794.37556982040405</c:v>
                </c:pt>
                <c:pt idx="12698">
                  <c:v>-794.34809207916305</c:v>
                </c:pt>
                <c:pt idx="12699">
                  <c:v>-794.32019710540806</c:v>
                </c:pt>
                <c:pt idx="12700">
                  <c:v>-794.29164648056098</c:v>
                </c:pt>
                <c:pt idx="12701">
                  <c:v>-794.26220178604103</c:v>
                </c:pt>
                <c:pt idx="12702">
                  <c:v>-794.23180341720604</c:v>
                </c:pt>
                <c:pt idx="12703">
                  <c:v>-794.20057058334396</c:v>
                </c:pt>
                <c:pt idx="12704">
                  <c:v>-794.16850328445503</c:v>
                </c:pt>
                <c:pt idx="12705">
                  <c:v>-794.13595914840698</c:v>
                </c:pt>
                <c:pt idx="12706">
                  <c:v>-794.10341501235996</c:v>
                </c:pt>
                <c:pt idx="12707">
                  <c:v>-794.07152652740501</c:v>
                </c:pt>
                <c:pt idx="12708">
                  <c:v>-794.04112815857002</c:v>
                </c:pt>
                <c:pt idx="12709">
                  <c:v>-794.01281595230103</c:v>
                </c:pt>
                <c:pt idx="12710">
                  <c:v>-793.98700714111305</c:v>
                </c:pt>
                <c:pt idx="12711">
                  <c:v>-793.963820934296</c:v>
                </c:pt>
                <c:pt idx="12712">
                  <c:v>-793.94307851791405</c:v>
                </c:pt>
                <c:pt idx="12713">
                  <c:v>-793.92454147338901</c:v>
                </c:pt>
                <c:pt idx="12714">
                  <c:v>-793.90767335891701</c:v>
                </c:pt>
                <c:pt idx="12715">
                  <c:v>-793.89193773269699</c:v>
                </c:pt>
                <c:pt idx="12716">
                  <c:v>-793.87673854827904</c:v>
                </c:pt>
                <c:pt idx="12717">
                  <c:v>-793.86177778243996</c:v>
                </c:pt>
                <c:pt idx="12718">
                  <c:v>-793.84669780731201</c:v>
                </c:pt>
                <c:pt idx="12719">
                  <c:v>-793.83143901824997</c:v>
                </c:pt>
                <c:pt idx="12720">
                  <c:v>-793.81623983383201</c:v>
                </c:pt>
                <c:pt idx="12721">
                  <c:v>-793.80139827728306</c:v>
                </c:pt>
                <c:pt idx="12722">
                  <c:v>-793.78721237182594</c:v>
                </c:pt>
                <c:pt idx="12723">
                  <c:v>-793.77380132675205</c:v>
                </c:pt>
                <c:pt idx="12724">
                  <c:v>-793.76110553741501</c:v>
                </c:pt>
                <c:pt idx="12725">
                  <c:v>-793.74894618988105</c:v>
                </c:pt>
                <c:pt idx="12726">
                  <c:v>-793.73726367950496</c:v>
                </c:pt>
                <c:pt idx="12727">
                  <c:v>-793.72587919235298</c:v>
                </c:pt>
                <c:pt idx="12728">
                  <c:v>-793.71485233306896</c:v>
                </c:pt>
                <c:pt idx="12729">
                  <c:v>-793.70442152023304</c:v>
                </c:pt>
                <c:pt idx="12730">
                  <c:v>-793.694825172425</c:v>
                </c:pt>
                <c:pt idx="12731">
                  <c:v>-793.68659973144599</c:v>
                </c:pt>
                <c:pt idx="12732">
                  <c:v>-793.68028163909901</c:v>
                </c:pt>
                <c:pt idx="12733">
                  <c:v>-793.67640733718895</c:v>
                </c:pt>
                <c:pt idx="12734">
                  <c:v>-793.67533445358299</c:v>
                </c:pt>
                <c:pt idx="12735">
                  <c:v>-793.67730140686103</c:v>
                </c:pt>
                <c:pt idx="12736">
                  <c:v>-793.68212938308704</c:v>
                </c:pt>
                <c:pt idx="12737">
                  <c:v>-793.68940114974998</c:v>
                </c:pt>
                <c:pt idx="12738">
                  <c:v>-793.69834184646595</c:v>
                </c:pt>
                <c:pt idx="12739">
                  <c:v>-793.70823621749901</c:v>
                </c:pt>
                <c:pt idx="12740">
                  <c:v>-793.71824979782104</c:v>
                </c:pt>
                <c:pt idx="12741">
                  <c:v>-793.72784614563</c:v>
                </c:pt>
                <c:pt idx="12742">
                  <c:v>-793.73654842376698</c:v>
                </c:pt>
                <c:pt idx="12743">
                  <c:v>-793.744237422943</c:v>
                </c:pt>
                <c:pt idx="12744">
                  <c:v>-793.75079393386898</c:v>
                </c:pt>
                <c:pt idx="12745">
                  <c:v>-793.75651597976696</c:v>
                </c:pt>
                <c:pt idx="12746">
                  <c:v>-793.76176118850697</c:v>
                </c:pt>
                <c:pt idx="12747">
                  <c:v>-793.76712560653698</c:v>
                </c:pt>
                <c:pt idx="12748">
                  <c:v>-793.77320528030396</c:v>
                </c:pt>
                <c:pt idx="12749">
                  <c:v>-793.780298233032</c:v>
                </c:pt>
                <c:pt idx="12750">
                  <c:v>-793.78882169723499</c:v>
                </c:pt>
                <c:pt idx="12751">
                  <c:v>-793.79877567291305</c:v>
                </c:pt>
                <c:pt idx="12752">
                  <c:v>-793.81033897399902</c:v>
                </c:pt>
                <c:pt idx="12753">
                  <c:v>-793.82363080978405</c:v>
                </c:pt>
                <c:pt idx="12754">
                  <c:v>-793.838829994202</c:v>
                </c:pt>
                <c:pt idx="12755">
                  <c:v>-793.85587692260799</c:v>
                </c:pt>
                <c:pt idx="12756">
                  <c:v>-793.87465238571201</c:v>
                </c:pt>
                <c:pt idx="12757">
                  <c:v>-793.89497756957996</c:v>
                </c:pt>
                <c:pt idx="12758">
                  <c:v>-793.916614055634</c:v>
                </c:pt>
                <c:pt idx="12759">
                  <c:v>-793.93950223922798</c:v>
                </c:pt>
                <c:pt idx="12760">
                  <c:v>-793.96358251571701</c:v>
                </c:pt>
                <c:pt idx="12761">
                  <c:v>-793.98873567581199</c:v>
                </c:pt>
                <c:pt idx="12762">
                  <c:v>-794.01490211486805</c:v>
                </c:pt>
                <c:pt idx="12763">
                  <c:v>-794.04202222824097</c:v>
                </c:pt>
                <c:pt idx="12764">
                  <c:v>-794.07015562057495</c:v>
                </c:pt>
                <c:pt idx="12765">
                  <c:v>-794.09930229187</c:v>
                </c:pt>
                <c:pt idx="12766">
                  <c:v>-794.12970066070602</c:v>
                </c:pt>
                <c:pt idx="12767">
                  <c:v>-794.16152954101597</c:v>
                </c:pt>
                <c:pt idx="12768">
                  <c:v>-794.19490814208996</c:v>
                </c:pt>
                <c:pt idx="12769">
                  <c:v>-794.22965764999401</c:v>
                </c:pt>
                <c:pt idx="12770">
                  <c:v>-794.26565885543801</c:v>
                </c:pt>
                <c:pt idx="12771">
                  <c:v>-794.30255413055397</c:v>
                </c:pt>
                <c:pt idx="12772">
                  <c:v>-794.33986663818405</c:v>
                </c:pt>
                <c:pt idx="12773">
                  <c:v>-794.37741756439198</c:v>
                </c:pt>
                <c:pt idx="12774">
                  <c:v>-794.41490888595604</c:v>
                </c:pt>
                <c:pt idx="12775">
                  <c:v>-794.45204257965099</c:v>
                </c:pt>
                <c:pt idx="12776">
                  <c:v>-794.48881864547798</c:v>
                </c:pt>
                <c:pt idx="12777">
                  <c:v>-794.52517747879006</c:v>
                </c:pt>
                <c:pt idx="12778">
                  <c:v>-794.56135749816895</c:v>
                </c:pt>
                <c:pt idx="12779">
                  <c:v>-794.59747791290295</c:v>
                </c:pt>
                <c:pt idx="12780">
                  <c:v>-794.63413476944004</c:v>
                </c:pt>
                <c:pt idx="12781">
                  <c:v>-794.67162609100399</c:v>
                </c:pt>
                <c:pt idx="12782">
                  <c:v>-794.71030950546299</c:v>
                </c:pt>
                <c:pt idx="12783">
                  <c:v>-794.75036382675205</c:v>
                </c:pt>
                <c:pt idx="12784">
                  <c:v>-794.79161024093605</c:v>
                </c:pt>
                <c:pt idx="12785">
                  <c:v>-794.83392953872703</c:v>
                </c:pt>
                <c:pt idx="12786">
                  <c:v>-794.87714290618896</c:v>
                </c:pt>
                <c:pt idx="12787">
                  <c:v>-794.92089271545399</c:v>
                </c:pt>
                <c:pt idx="12788">
                  <c:v>-794.96529817581199</c:v>
                </c:pt>
                <c:pt idx="12789">
                  <c:v>-795.01029968261696</c:v>
                </c:pt>
                <c:pt idx="12790">
                  <c:v>-795.05601644516003</c:v>
                </c:pt>
                <c:pt idx="12791">
                  <c:v>-795.10262727737404</c:v>
                </c:pt>
                <c:pt idx="12792">
                  <c:v>-795.15031099319503</c:v>
                </c:pt>
                <c:pt idx="12793">
                  <c:v>-795.19924640655495</c:v>
                </c:pt>
                <c:pt idx="12794">
                  <c:v>-795.24961233139095</c:v>
                </c:pt>
                <c:pt idx="12795">
                  <c:v>-795.30152797698997</c:v>
                </c:pt>
                <c:pt idx="12796">
                  <c:v>-795.35469532012996</c:v>
                </c:pt>
                <c:pt idx="12797">
                  <c:v>-795.40869712829601</c:v>
                </c:pt>
                <c:pt idx="12798">
                  <c:v>-795.46281814575195</c:v>
                </c:pt>
                <c:pt idx="12799">
                  <c:v>-795.51658153534004</c:v>
                </c:pt>
                <c:pt idx="12800">
                  <c:v>-795.56945085525501</c:v>
                </c:pt>
                <c:pt idx="12801">
                  <c:v>-795.62142610549904</c:v>
                </c:pt>
                <c:pt idx="12802">
                  <c:v>-795.67262649536201</c:v>
                </c:pt>
                <c:pt idx="12803">
                  <c:v>-795.72352886199997</c:v>
                </c:pt>
                <c:pt idx="12804">
                  <c:v>-795.77466964721702</c:v>
                </c:pt>
                <c:pt idx="12805">
                  <c:v>-795.82652568817196</c:v>
                </c:pt>
                <c:pt idx="12806">
                  <c:v>-795.87951421737705</c:v>
                </c:pt>
                <c:pt idx="12807">
                  <c:v>-795.93423128128097</c:v>
                </c:pt>
                <c:pt idx="12808">
                  <c:v>-795.99097490310703</c:v>
                </c:pt>
                <c:pt idx="12809">
                  <c:v>-796.05016231536899</c:v>
                </c:pt>
                <c:pt idx="12810">
                  <c:v>-796.11185312271095</c:v>
                </c:pt>
                <c:pt idx="12811">
                  <c:v>-796.17563009262096</c:v>
                </c:pt>
                <c:pt idx="12812">
                  <c:v>-796.24095678329502</c:v>
                </c:pt>
                <c:pt idx="12813">
                  <c:v>-796.30711793899604</c:v>
                </c:pt>
                <c:pt idx="12814">
                  <c:v>-796.37351751327503</c:v>
                </c:pt>
                <c:pt idx="12815">
                  <c:v>-796.43955945968605</c:v>
                </c:pt>
                <c:pt idx="12816">
                  <c:v>-796.50482654571601</c:v>
                </c:pt>
                <c:pt idx="12817">
                  <c:v>-796.56872272491501</c:v>
                </c:pt>
                <c:pt idx="12818">
                  <c:v>-796.63083076477096</c:v>
                </c:pt>
                <c:pt idx="12819">
                  <c:v>-796.69085264206001</c:v>
                </c:pt>
                <c:pt idx="12820">
                  <c:v>-796.74878835678101</c:v>
                </c:pt>
                <c:pt idx="12821">
                  <c:v>-796.80493593215999</c:v>
                </c:pt>
                <c:pt idx="12822">
                  <c:v>-796.85983180999801</c:v>
                </c:pt>
                <c:pt idx="12823">
                  <c:v>-796.91407203674305</c:v>
                </c:pt>
                <c:pt idx="12824">
                  <c:v>-796.96819305419899</c:v>
                </c:pt>
                <c:pt idx="12825">
                  <c:v>-797.02261209487904</c:v>
                </c:pt>
                <c:pt idx="12826">
                  <c:v>-797.07762718200695</c:v>
                </c:pt>
                <c:pt idx="12827">
                  <c:v>-797.13353633880604</c:v>
                </c:pt>
                <c:pt idx="12828">
                  <c:v>-797.19039916992199</c:v>
                </c:pt>
                <c:pt idx="12829">
                  <c:v>-797.248156070709</c:v>
                </c:pt>
                <c:pt idx="12830">
                  <c:v>-797.30674743652401</c:v>
                </c:pt>
                <c:pt idx="12831">
                  <c:v>-797.36623287200905</c:v>
                </c:pt>
                <c:pt idx="12832">
                  <c:v>-797.42649316787697</c:v>
                </c:pt>
                <c:pt idx="12833">
                  <c:v>-797.48758792877197</c:v>
                </c:pt>
                <c:pt idx="12834">
                  <c:v>-797.54939794540405</c:v>
                </c:pt>
                <c:pt idx="12835">
                  <c:v>-797.61198282241799</c:v>
                </c:pt>
                <c:pt idx="12836">
                  <c:v>-797.67522335052502</c:v>
                </c:pt>
                <c:pt idx="12837">
                  <c:v>-797.73923873901401</c:v>
                </c:pt>
                <c:pt idx="12838">
                  <c:v>-797.80385017394997</c:v>
                </c:pt>
                <c:pt idx="12839">
                  <c:v>-797.86911725997902</c:v>
                </c:pt>
                <c:pt idx="12840">
                  <c:v>-797.93492078781105</c:v>
                </c:pt>
                <c:pt idx="12841">
                  <c:v>-798.00102233886696</c:v>
                </c:pt>
                <c:pt idx="12842">
                  <c:v>-798.06736230850197</c:v>
                </c:pt>
                <c:pt idx="12843">
                  <c:v>-798.13394069671699</c:v>
                </c:pt>
                <c:pt idx="12844">
                  <c:v>-798.20081710815498</c:v>
                </c:pt>
                <c:pt idx="12845">
                  <c:v>-798.26811075210605</c:v>
                </c:pt>
                <c:pt idx="12846">
                  <c:v>-798.33582162857101</c:v>
                </c:pt>
                <c:pt idx="12847">
                  <c:v>-798.40371131896995</c:v>
                </c:pt>
                <c:pt idx="12848">
                  <c:v>-798.47154140472401</c:v>
                </c:pt>
                <c:pt idx="12849">
                  <c:v>-798.53889465332099</c:v>
                </c:pt>
                <c:pt idx="12850">
                  <c:v>-798.60547304153499</c:v>
                </c:pt>
                <c:pt idx="12851">
                  <c:v>-798.67085933685303</c:v>
                </c:pt>
                <c:pt idx="12852">
                  <c:v>-798.73463630676304</c:v>
                </c:pt>
                <c:pt idx="12853">
                  <c:v>-798.79656553268501</c:v>
                </c:pt>
                <c:pt idx="12854">
                  <c:v>-798.85652780532905</c:v>
                </c:pt>
                <c:pt idx="12855">
                  <c:v>-798.91446352005005</c:v>
                </c:pt>
                <c:pt idx="12856">
                  <c:v>-798.97073030471802</c:v>
                </c:pt>
                <c:pt idx="12857">
                  <c:v>-799.02568578720104</c:v>
                </c:pt>
                <c:pt idx="12858">
                  <c:v>-799.07974720001198</c:v>
                </c:pt>
                <c:pt idx="12859">
                  <c:v>-799.13351058959995</c:v>
                </c:pt>
                <c:pt idx="12860">
                  <c:v>-799.18733358383201</c:v>
                </c:pt>
                <c:pt idx="12861">
                  <c:v>-799.24175262451195</c:v>
                </c:pt>
                <c:pt idx="12862">
                  <c:v>-799.29694652557396</c:v>
                </c:pt>
                <c:pt idx="12863">
                  <c:v>-799.35291528701805</c:v>
                </c:pt>
                <c:pt idx="12864">
                  <c:v>-799.40959930419899</c:v>
                </c:pt>
                <c:pt idx="12865">
                  <c:v>-799.46676015853905</c:v>
                </c:pt>
                <c:pt idx="12866">
                  <c:v>-799.52415943145797</c:v>
                </c:pt>
                <c:pt idx="12867">
                  <c:v>-799.581618309021</c:v>
                </c:pt>
                <c:pt idx="12868">
                  <c:v>-799.63883876800605</c:v>
                </c:pt>
                <c:pt idx="12869">
                  <c:v>-799.69576120376598</c:v>
                </c:pt>
                <c:pt idx="12870">
                  <c:v>-799.75238561630294</c:v>
                </c:pt>
                <c:pt idx="12871">
                  <c:v>-799.80877161026001</c:v>
                </c:pt>
                <c:pt idx="12872">
                  <c:v>-799.86515760421798</c:v>
                </c:pt>
                <c:pt idx="12873">
                  <c:v>-799.92178201675404</c:v>
                </c:pt>
                <c:pt idx="12874">
                  <c:v>-799.97876405715999</c:v>
                </c:pt>
                <c:pt idx="12875">
                  <c:v>-800.03634214401302</c:v>
                </c:pt>
                <c:pt idx="12876">
                  <c:v>-800.09433746337902</c:v>
                </c:pt>
                <c:pt idx="12877">
                  <c:v>-800.15251159668003</c:v>
                </c:pt>
                <c:pt idx="12878">
                  <c:v>-800.21056652069103</c:v>
                </c:pt>
                <c:pt idx="12879">
                  <c:v>-800.26808500289906</c:v>
                </c:pt>
                <c:pt idx="12880">
                  <c:v>-800.32488822937</c:v>
                </c:pt>
                <c:pt idx="12881">
                  <c:v>-800.38067817688</c:v>
                </c:pt>
                <c:pt idx="12882">
                  <c:v>-800.43527603149403</c:v>
                </c:pt>
                <c:pt idx="12883">
                  <c:v>-800.48874139785801</c:v>
                </c:pt>
                <c:pt idx="12884">
                  <c:v>-800.54101467132602</c:v>
                </c:pt>
                <c:pt idx="12885">
                  <c:v>-800.59233427047798</c:v>
                </c:pt>
                <c:pt idx="12886">
                  <c:v>-800.64305782318104</c:v>
                </c:pt>
                <c:pt idx="12887">
                  <c:v>-800.69348335266102</c:v>
                </c:pt>
                <c:pt idx="12888">
                  <c:v>-800.74373006820701</c:v>
                </c:pt>
                <c:pt idx="12889">
                  <c:v>-800.79391717910801</c:v>
                </c:pt>
                <c:pt idx="12890">
                  <c:v>-800.84398508071899</c:v>
                </c:pt>
                <c:pt idx="12891">
                  <c:v>-800.893933773041</c:v>
                </c:pt>
                <c:pt idx="12892">
                  <c:v>-800.943822860718</c:v>
                </c:pt>
                <c:pt idx="12893">
                  <c:v>-800.993592739105</c:v>
                </c:pt>
                <c:pt idx="12894">
                  <c:v>-801.04330301284801</c:v>
                </c:pt>
                <c:pt idx="12895">
                  <c:v>-801.09301328659103</c:v>
                </c:pt>
                <c:pt idx="12896">
                  <c:v>-801.14266395568904</c:v>
                </c:pt>
                <c:pt idx="12897">
                  <c:v>-801.19231462478695</c:v>
                </c:pt>
                <c:pt idx="12898">
                  <c:v>-801.24214410781894</c:v>
                </c:pt>
                <c:pt idx="12899">
                  <c:v>-801.29203319549595</c:v>
                </c:pt>
                <c:pt idx="12900">
                  <c:v>-801.34198188781795</c:v>
                </c:pt>
                <c:pt idx="12901">
                  <c:v>-801.39181137084995</c:v>
                </c:pt>
                <c:pt idx="12902">
                  <c:v>-801.44134283065796</c:v>
                </c:pt>
                <c:pt idx="12903">
                  <c:v>-801.49021863937401</c:v>
                </c:pt>
                <c:pt idx="12904">
                  <c:v>-801.53814077377297</c:v>
                </c:pt>
                <c:pt idx="12905">
                  <c:v>-801.58493041992199</c:v>
                </c:pt>
                <c:pt idx="12906">
                  <c:v>-801.63040876388595</c:v>
                </c:pt>
                <c:pt idx="12907">
                  <c:v>-801.67445659637497</c:v>
                </c:pt>
                <c:pt idx="12908">
                  <c:v>-801.71713352203403</c:v>
                </c:pt>
                <c:pt idx="12909">
                  <c:v>-801.75855875015304</c:v>
                </c:pt>
                <c:pt idx="12910">
                  <c:v>-801.79891109466598</c:v>
                </c:pt>
                <c:pt idx="12911">
                  <c:v>-801.83866739273105</c:v>
                </c:pt>
                <c:pt idx="12912">
                  <c:v>-801.87818527221702</c:v>
                </c:pt>
                <c:pt idx="12913">
                  <c:v>-801.91770315170299</c:v>
                </c:pt>
                <c:pt idx="12914">
                  <c:v>-801.95734024047897</c:v>
                </c:pt>
                <c:pt idx="12915">
                  <c:v>-801.99709653854404</c:v>
                </c:pt>
                <c:pt idx="12916">
                  <c:v>-802.036793231964</c:v>
                </c:pt>
                <c:pt idx="12917">
                  <c:v>-802.07631111144997</c:v>
                </c:pt>
                <c:pt idx="12918">
                  <c:v>-802.11541175842297</c:v>
                </c:pt>
                <c:pt idx="12919">
                  <c:v>-802.15397596359298</c:v>
                </c:pt>
                <c:pt idx="12920">
                  <c:v>-802.19182491302502</c:v>
                </c:pt>
                <c:pt idx="12921">
                  <c:v>-802.22895860671997</c:v>
                </c:pt>
                <c:pt idx="12922">
                  <c:v>-802.26537704467796</c:v>
                </c:pt>
                <c:pt idx="12923">
                  <c:v>-802.30131864547798</c:v>
                </c:pt>
                <c:pt idx="12924">
                  <c:v>-802.33702182769798</c:v>
                </c:pt>
                <c:pt idx="12925">
                  <c:v>-802.37284421920799</c:v>
                </c:pt>
                <c:pt idx="12926">
                  <c:v>-802.40896463394199</c:v>
                </c:pt>
                <c:pt idx="12927">
                  <c:v>-802.44526386260998</c:v>
                </c:pt>
                <c:pt idx="12928">
                  <c:v>-802.48168230056797</c:v>
                </c:pt>
                <c:pt idx="12929">
                  <c:v>-802.51786231994595</c:v>
                </c:pt>
                <c:pt idx="12930">
                  <c:v>-802.55362510681198</c:v>
                </c:pt>
                <c:pt idx="12931">
                  <c:v>-802.588791847229</c:v>
                </c:pt>
                <c:pt idx="12932">
                  <c:v>-802.62330293655396</c:v>
                </c:pt>
                <c:pt idx="12933">
                  <c:v>-802.65703916549705</c:v>
                </c:pt>
                <c:pt idx="12934">
                  <c:v>-802.68982172012397</c:v>
                </c:pt>
                <c:pt idx="12935">
                  <c:v>-802.72159099578903</c:v>
                </c:pt>
                <c:pt idx="12936">
                  <c:v>-802.752525806427</c:v>
                </c:pt>
                <c:pt idx="12937">
                  <c:v>-802.78286457061802</c:v>
                </c:pt>
                <c:pt idx="12938">
                  <c:v>-802.81284570694004</c:v>
                </c:pt>
                <c:pt idx="12939">
                  <c:v>-802.84270763397205</c:v>
                </c:pt>
                <c:pt idx="12940">
                  <c:v>-802.87256956100498</c:v>
                </c:pt>
                <c:pt idx="12941">
                  <c:v>-802.902431488037</c:v>
                </c:pt>
                <c:pt idx="12942">
                  <c:v>-802.93235301971504</c:v>
                </c:pt>
                <c:pt idx="12943">
                  <c:v>-802.96251296997104</c:v>
                </c:pt>
                <c:pt idx="12944">
                  <c:v>-802.99303054809604</c:v>
                </c:pt>
                <c:pt idx="12945">
                  <c:v>-803.02390575409004</c:v>
                </c:pt>
                <c:pt idx="12946">
                  <c:v>-803.055019378662</c:v>
                </c:pt>
                <c:pt idx="12947">
                  <c:v>-803.08607339858997</c:v>
                </c:pt>
                <c:pt idx="12948">
                  <c:v>-803.11671018600498</c:v>
                </c:pt>
                <c:pt idx="12949">
                  <c:v>-803.14651250839302</c:v>
                </c:pt>
                <c:pt idx="12950">
                  <c:v>-803.17518234252998</c:v>
                </c:pt>
                <c:pt idx="12951">
                  <c:v>-803.20224285125801</c:v>
                </c:pt>
                <c:pt idx="12952">
                  <c:v>-803.22757482528698</c:v>
                </c:pt>
                <c:pt idx="12953">
                  <c:v>-803.25088024139404</c:v>
                </c:pt>
                <c:pt idx="12954">
                  <c:v>-803.27215909957897</c:v>
                </c:pt>
                <c:pt idx="12955">
                  <c:v>-803.29159021377598</c:v>
                </c:pt>
                <c:pt idx="12956">
                  <c:v>-803.30965042114303</c:v>
                </c:pt>
                <c:pt idx="12957">
                  <c:v>-803.32711458206199</c:v>
                </c:pt>
                <c:pt idx="12958">
                  <c:v>-803.34469795227096</c:v>
                </c:pt>
                <c:pt idx="12959">
                  <c:v>-803.36311578750599</c:v>
                </c:pt>
                <c:pt idx="12960">
                  <c:v>-803.38272571563698</c:v>
                </c:pt>
                <c:pt idx="12961">
                  <c:v>-803.40370655059803</c:v>
                </c:pt>
                <c:pt idx="12962">
                  <c:v>-803.42611789703403</c:v>
                </c:pt>
                <c:pt idx="12963">
                  <c:v>-803.44966173171997</c:v>
                </c:pt>
                <c:pt idx="12964">
                  <c:v>-803.47427845001198</c:v>
                </c:pt>
                <c:pt idx="12965">
                  <c:v>-803.49937200546299</c:v>
                </c:pt>
                <c:pt idx="12966">
                  <c:v>-803.52464437484798</c:v>
                </c:pt>
                <c:pt idx="12967">
                  <c:v>-803.54949951171898</c:v>
                </c:pt>
                <c:pt idx="12968">
                  <c:v>-803.57357978820801</c:v>
                </c:pt>
                <c:pt idx="12969">
                  <c:v>-803.59664678573597</c:v>
                </c:pt>
                <c:pt idx="12970">
                  <c:v>-803.61864089965798</c:v>
                </c:pt>
                <c:pt idx="12971">
                  <c:v>-803.63956212997505</c:v>
                </c:pt>
                <c:pt idx="12972">
                  <c:v>-803.65935087204002</c:v>
                </c:pt>
                <c:pt idx="12973">
                  <c:v>-803.67794752120994</c:v>
                </c:pt>
                <c:pt idx="12974">
                  <c:v>-803.69517326355003</c:v>
                </c:pt>
                <c:pt idx="12975">
                  <c:v>-803.71090888977096</c:v>
                </c:pt>
                <c:pt idx="12976">
                  <c:v>-803.72533321380604</c:v>
                </c:pt>
                <c:pt idx="12977">
                  <c:v>-803.73856544494595</c:v>
                </c:pt>
                <c:pt idx="12978">
                  <c:v>-803.75096321106003</c:v>
                </c:pt>
                <c:pt idx="12979">
                  <c:v>-803.76288414001499</c:v>
                </c:pt>
                <c:pt idx="12980">
                  <c:v>-803.77462625503597</c:v>
                </c:pt>
                <c:pt idx="12981">
                  <c:v>-803.78636837005604</c:v>
                </c:pt>
                <c:pt idx="12982">
                  <c:v>-803.79822969436702</c:v>
                </c:pt>
                <c:pt idx="12983">
                  <c:v>-803.81021022796699</c:v>
                </c:pt>
                <c:pt idx="12984">
                  <c:v>-803.82213115692196</c:v>
                </c:pt>
                <c:pt idx="12985">
                  <c:v>-803.83369445800804</c:v>
                </c:pt>
                <c:pt idx="12986">
                  <c:v>-803.84466171264705</c:v>
                </c:pt>
                <c:pt idx="12987">
                  <c:v>-803.85497331619297</c:v>
                </c:pt>
                <c:pt idx="12988">
                  <c:v>-803.86445045471203</c:v>
                </c:pt>
                <c:pt idx="12989">
                  <c:v>-803.87333154678402</c:v>
                </c:pt>
                <c:pt idx="12990">
                  <c:v>-803.88185501098701</c:v>
                </c:pt>
                <c:pt idx="12991">
                  <c:v>-803.89049768447899</c:v>
                </c:pt>
                <c:pt idx="12992">
                  <c:v>-803.89961719512996</c:v>
                </c:pt>
                <c:pt idx="12993">
                  <c:v>-803.909571170807</c:v>
                </c:pt>
                <c:pt idx="12994">
                  <c:v>-803.92047882080101</c:v>
                </c:pt>
                <c:pt idx="12995">
                  <c:v>-803.93228054046699</c:v>
                </c:pt>
                <c:pt idx="12996">
                  <c:v>-803.94473791122505</c:v>
                </c:pt>
                <c:pt idx="12997">
                  <c:v>-803.95755290985096</c:v>
                </c:pt>
                <c:pt idx="12998">
                  <c:v>-803.97018909454403</c:v>
                </c:pt>
                <c:pt idx="12999">
                  <c:v>-803.98228883743298</c:v>
                </c:pt>
                <c:pt idx="13000">
                  <c:v>-803.99367332458496</c:v>
                </c:pt>
                <c:pt idx="13001">
                  <c:v>-804.00434255599998</c:v>
                </c:pt>
                <c:pt idx="13002">
                  <c:v>-804.01435613632202</c:v>
                </c:pt>
                <c:pt idx="13003">
                  <c:v>-804.02413129806496</c:v>
                </c:pt>
                <c:pt idx="13004">
                  <c:v>-804.03384685516403</c:v>
                </c:pt>
                <c:pt idx="13005">
                  <c:v>-804.04368162155197</c:v>
                </c:pt>
                <c:pt idx="13006">
                  <c:v>-804.05375480651901</c:v>
                </c:pt>
                <c:pt idx="13007">
                  <c:v>-804.06418561935402</c:v>
                </c:pt>
                <c:pt idx="13008">
                  <c:v>-804.07509326934803</c:v>
                </c:pt>
                <c:pt idx="13009">
                  <c:v>-804.08641815185604</c:v>
                </c:pt>
                <c:pt idx="13010">
                  <c:v>-804.09810066223201</c:v>
                </c:pt>
                <c:pt idx="13011">
                  <c:v>-804.10978317260799</c:v>
                </c:pt>
                <c:pt idx="13012">
                  <c:v>-804.12128686904896</c:v>
                </c:pt>
                <c:pt idx="13013">
                  <c:v>-804.13237333297798</c:v>
                </c:pt>
                <c:pt idx="13014">
                  <c:v>-804.14316177368198</c:v>
                </c:pt>
                <c:pt idx="13015">
                  <c:v>-804.153652191162</c:v>
                </c:pt>
                <c:pt idx="13016">
                  <c:v>-804.16390419006404</c:v>
                </c:pt>
                <c:pt idx="13017">
                  <c:v>-804.17379856109596</c:v>
                </c:pt>
                <c:pt idx="13018">
                  <c:v>-804.18309688568104</c:v>
                </c:pt>
                <c:pt idx="13019">
                  <c:v>-804.19162034988403</c:v>
                </c:pt>
                <c:pt idx="13020">
                  <c:v>-804.19930934905994</c:v>
                </c:pt>
                <c:pt idx="13021">
                  <c:v>-804.206163883209</c:v>
                </c:pt>
                <c:pt idx="13022">
                  <c:v>-804.21194553375301</c:v>
                </c:pt>
                <c:pt idx="13023">
                  <c:v>-804.21641588211105</c:v>
                </c:pt>
                <c:pt idx="13024">
                  <c:v>-804.21927690506004</c:v>
                </c:pt>
                <c:pt idx="13025">
                  <c:v>-804.220290184021</c:v>
                </c:pt>
                <c:pt idx="13026">
                  <c:v>-804.21933650970504</c:v>
                </c:pt>
                <c:pt idx="13027">
                  <c:v>-804.21665430069004</c:v>
                </c:pt>
                <c:pt idx="13028">
                  <c:v>-804.21266078948997</c:v>
                </c:pt>
                <c:pt idx="13029">
                  <c:v>-804.20795202255294</c:v>
                </c:pt>
                <c:pt idx="13030">
                  <c:v>-804.20300483703602</c:v>
                </c:pt>
                <c:pt idx="13031">
                  <c:v>-804.19835567474399</c:v>
                </c:pt>
                <c:pt idx="13032">
                  <c:v>-804.19460058212303</c:v>
                </c:pt>
                <c:pt idx="13033">
                  <c:v>-804.19221639633201</c:v>
                </c:pt>
                <c:pt idx="13034">
                  <c:v>-804.19144153595005</c:v>
                </c:pt>
                <c:pt idx="13035">
                  <c:v>-804.192395210266</c:v>
                </c:pt>
                <c:pt idx="13036">
                  <c:v>-804.19489860534702</c:v>
                </c:pt>
                <c:pt idx="13037">
                  <c:v>-804.19829607009899</c:v>
                </c:pt>
                <c:pt idx="13038">
                  <c:v>-804.20222997665405</c:v>
                </c:pt>
                <c:pt idx="13039">
                  <c:v>-804.206163883209</c:v>
                </c:pt>
                <c:pt idx="13040">
                  <c:v>-804.20985937118598</c:v>
                </c:pt>
                <c:pt idx="13041">
                  <c:v>-804.21313762664795</c:v>
                </c:pt>
                <c:pt idx="13042">
                  <c:v>-804.21593904495296</c:v>
                </c:pt>
                <c:pt idx="13043">
                  <c:v>-804.21820402145397</c:v>
                </c:pt>
                <c:pt idx="13044">
                  <c:v>-804.21981334686302</c:v>
                </c:pt>
                <c:pt idx="13045">
                  <c:v>-804.22082662582397</c:v>
                </c:pt>
                <c:pt idx="13046">
                  <c:v>-804.22112464904797</c:v>
                </c:pt>
                <c:pt idx="13047">
                  <c:v>-804.22052860259998</c:v>
                </c:pt>
                <c:pt idx="13048">
                  <c:v>-804.21874046325695</c:v>
                </c:pt>
                <c:pt idx="13049">
                  <c:v>-804.21552181243896</c:v>
                </c:pt>
                <c:pt idx="13050">
                  <c:v>-804.21081304550205</c:v>
                </c:pt>
                <c:pt idx="13051">
                  <c:v>-804.20467376708996</c:v>
                </c:pt>
                <c:pt idx="13052">
                  <c:v>-804.19746160507202</c:v>
                </c:pt>
                <c:pt idx="13053">
                  <c:v>-804.18971300125099</c:v>
                </c:pt>
                <c:pt idx="13054">
                  <c:v>-804.18214321136497</c:v>
                </c:pt>
                <c:pt idx="13055">
                  <c:v>-804.17552709579502</c:v>
                </c:pt>
                <c:pt idx="13056">
                  <c:v>-804.17063951492298</c:v>
                </c:pt>
                <c:pt idx="13057">
                  <c:v>-804.16813611984298</c:v>
                </c:pt>
                <c:pt idx="13058">
                  <c:v>-804.16819572448799</c:v>
                </c:pt>
                <c:pt idx="13059">
                  <c:v>-804.17075872421299</c:v>
                </c:pt>
                <c:pt idx="13060">
                  <c:v>-804.17546749115002</c:v>
                </c:pt>
                <c:pt idx="13061">
                  <c:v>-804.181666374207</c:v>
                </c:pt>
                <c:pt idx="13062">
                  <c:v>-804.18840169906605</c:v>
                </c:pt>
                <c:pt idx="13063">
                  <c:v>-804.19483900070202</c:v>
                </c:pt>
                <c:pt idx="13064">
                  <c:v>-804.20002460479805</c:v>
                </c:pt>
                <c:pt idx="13065">
                  <c:v>-804.20348167419502</c:v>
                </c:pt>
                <c:pt idx="13066">
                  <c:v>-804.20479297637996</c:v>
                </c:pt>
                <c:pt idx="13067">
                  <c:v>-804.20407772064198</c:v>
                </c:pt>
                <c:pt idx="13068">
                  <c:v>-804.20181274414097</c:v>
                </c:pt>
                <c:pt idx="13069">
                  <c:v>-804.198415279389</c:v>
                </c:pt>
                <c:pt idx="13070">
                  <c:v>-804.19454097747803</c:v>
                </c:pt>
                <c:pt idx="13071">
                  <c:v>-804.19060707092297</c:v>
                </c:pt>
                <c:pt idx="13072">
                  <c:v>-804.186911582947</c:v>
                </c:pt>
                <c:pt idx="13073">
                  <c:v>-804.18375253677402</c:v>
                </c:pt>
                <c:pt idx="13074">
                  <c:v>-804.18118953704902</c:v>
                </c:pt>
                <c:pt idx="13075">
                  <c:v>-804.17916297912598</c:v>
                </c:pt>
                <c:pt idx="13076">
                  <c:v>-804.17749404907204</c:v>
                </c:pt>
                <c:pt idx="13077">
                  <c:v>-804.175705909729</c:v>
                </c:pt>
                <c:pt idx="13078">
                  <c:v>-804.17361974716198</c:v>
                </c:pt>
                <c:pt idx="13079">
                  <c:v>-804.17093753814697</c:v>
                </c:pt>
                <c:pt idx="13080">
                  <c:v>-804.16777849197399</c:v>
                </c:pt>
                <c:pt idx="13081">
                  <c:v>-804.16432142257702</c:v>
                </c:pt>
                <c:pt idx="13082">
                  <c:v>-804.16068553924595</c:v>
                </c:pt>
                <c:pt idx="13083">
                  <c:v>-804.15699005126999</c:v>
                </c:pt>
                <c:pt idx="13084">
                  <c:v>-804.15311574935902</c:v>
                </c:pt>
                <c:pt idx="13085">
                  <c:v>-804.14906263351497</c:v>
                </c:pt>
                <c:pt idx="13086">
                  <c:v>-804.14494991302502</c:v>
                </c:pt>
                <c:pt idx="13087">
                  <c:v>-804.14107561111496</c:v>
                </c:pt>
                <c:pt idx="13088">
                  <c:v>-804.13761854171798</c:v>
                </c:pt>
                <c:pt idx="13089">
                  <c:v>-804.13457870483398</c:v>
                </c:pt>
                <c:pt idx="13090">
                  <c:v>-804.13189649581898</c:v>
                </c:pt>
                <c:pt idx="13091">
                  <c:v>-804.12945270538398</c:v>
                </c:pt>
                <c:pt idx="13092">
                  <c:v>-804.12730693817196</c:v>
                </c:pt>
                <c:pt idx="13093">
                  <c:v>-804.125816822052</c:v>
                </c:pt>
                <c:pt idx="13094">
                  <c:v>-804.12510156631504</c:v>
                </c:pt>
                <c:pt idx="13095">
                  <c:v>-804.12510156631504</c:v>
                </c:pt>
                <c:pt idx="13096">
                  <c:v>-804.12563800811802</c:v>
                </c:pt>
                <c:pt idx="13097">
                  <c:v>-804.12629365920998</c:v>
                </c:pt>
                <c:pt idx="13098">
                  <c:v>-804.12694931030296</c:v>
                </c:pt>
                <c:pt idx="13099">
                  <c:v>-804.12736654281605</c:v>
                </c:pt>
                <c:pt idx="13100">
                  <c:v>-804.12760496139504</c:v>
                </c:pt>
                <c:pt idx="13101">
                  <c:v>-804.12736654281605</c:v>
                </c:pt>
                <c:pt idx="13102">
                  <c:v>-804.12647247314499</c:v>
                </c:pt>
                <c:pt idx="13103">
                  <c:v>-804.12474393844604</c:v>
                </c:pt>
                <c:pt idx="13104">
                  <c:v>-804.12218093872104</c:v>
                </c:pt>
                <c:pt idx="13105">
                  <c:v>-804.11896228790295</c:v>
                </c:pt>
                <c:pt idx="13106">
                  <c:v>-804.11532640457199</c:v>
                </c:pt>
                <c:pt idx="13107">
                  <c:v>-804.11157131195102</c:v>
                </c:pt>
                <c:pt idx="13108">
                  <c:v>-804.10775661468494</c:v>
                </c:pt>
                <c:pt idx="13109">
                  <c:v>-804.10370349884101</c:v>
                </c:pt>
                <c:pt idx="13110">
                  <c:v>-804.09929275512695</c:v>
                </c:pt>
                <c:pt idx="13111">
                  <c:v>-804.09440517425605</c:v>
                </c:pt>
                <c:pt idx="13112">
                  <c:v>-804.08898115158104</c:v>
                </c:pt>
                <c:pt idx="13113">
                  <c:v>-804.08290147781395</c:v>
                </c:pt>
                <c:pt idx="13114">
                  <c:v>-804.07598733902</c:v>
                </c:pt>
                <c:pt idx="13115">
                  <c:v>-804.06800031661999</c:v>
                </c:pt>
                <c:pt idx="13116">
                  <c:v>-804.05900001525902</c:v>
                </c:pt>
                <c:pt idx="13117">
                  <c:v>-804.04922485351597</c:v>
                </c:pt>
                <c:pt idx="13118">
                  <c:v>-804.03927087783802</c:v>
                </c:pt>
                <c:pt idx="13119">
                  <c:v>-804.02973413467396</c:v>
                </c:pt>
                <c:pt idx="13120">
                  <c:v>-804.02121067047096</c:v>
                </c:pt>
                <c:pt idx="13121">
                  <c:v>-804.01399850845405</c:v>
                </c:pt>
                <c:pt idx="13122">
                  <c:v>-804.00839567184505</c:v>
                </c:pt>
                <c:pt idx="13123">
                  <c:v>-804.00458097457897</c:v>
                </c:pt>
                <c:pt idx="13124">
                  <c:v>-804.00279283523605</c:v>
                </c:pt>
                <c:pt idx="13125">
                  <c:v>-804.00297164917004</c:v>
                </c:pt>
                <c:pt idx="13126">
                  <c:v>-804.00487899780296</c:v>
                </c:pt>
                <c:pt idx="13127">
                  <c:v>-804.00785923004196</c:v>
                </c:pt>
                <c:pt idx="13128">
                  <c:v>-804.01107788085994</c:v>
                </c:pt>
                <c:pt idx="13129">
                  <c:v>-804.01381969451904</c:v>
                </c:pt>
                <c:pt idx="13130">
                  <c:v>-804.01572704315197</c:v>
                </c:pt>
                <c:pt idx="13131">
                  <c:v>-804.01656150817905</c:v>
                </c:pt>
                <c:pt idx="13132">
                  <c:v>-804.01608467102096</c:v>
                </c:pt>
                <c:pt idx="13133">
                  <c:v>-804.01417732238804</c:v>
                </c:pt>
                <c:pt idx="13134">
                  <c:v>-804.01072025299095</c:v>
                </c:pt>
                <c:pt idx="13135">
                  <c:v>-804.00595188140903</c:v>
                </c:pt>
                <c:pt idx="13136">
                  <c:v>-804.00046825409004</c:v>
                </c:pt>
                <c:pt idx="13137">
                  <c:v>-803.99486541748104</c:v>
                </c:pt>
                <c:pt idx="13138">
                  <c:v>-803.98979902267502</c:v>
                </c:pt>
                <c:pt idx="13139">
                  <c:v>-803.98562669754006</c:v>
                </c:pt>
                <c:pt idx="13140">
                  <c:v>-803.98264646530197</c:v>
                </c:pt>
                <c:pt idx="13141">
                  <c:v>-803.98103713989303</c:v>
                </c:pt>
                <c:pt idx="13142">
                  <c:v>-803.98091793060303</c:v>
                </c:pt>
                <c:pt idx="13143">
                  <c:v>-803.98234844207798</c:v>
                </c:pt>
                <c:pt idx="13144">
                  <c:v>-803.98514986038197</c:v>
                </c:pt>
                <c:pt idx="13145">
                  <c:v>-803.98878574371395</c:v>
                </c:pt>
                <c:pt idx="13146">
                  <c:v>-803.99283885955799</c:v>
                </c:pt>
                <c:pt idx="13147">
                  <c:v>-803.99671316146896</c:v>
                </c:pt>
                <c:pt idx="13148">
                  <c:v>-803.99993181228695</c:v>
                </c:pt>
                <c:pt idx="13149">
                  <c:v>-804.00213718414295</c:v>
                </c:pt>
                <c:pt idx="13150">
                  <c:v>-804.00291204452503</c:v>
                </c:pt>
                <c:pt idx="13151">
                  <c:v>-804.00225639343296</c:v>
                </c:pt>
                <c:pt idx="13152">
                  <c:v>-804.00022983551003</c:v>
                </c:pt>
                <c:pt idx="13153">
                  <c:v>-803.99695158004795</c:v>
                </c:pt>
                <c:pt idx="13154">
                  <c:v>-803.992958068848</c:v>
                </c:pt>
                <c:pt idx="13155">
                  <c:v>-803.98854732513405</c:v>
                </c:pt>
                <c:pt idx="13156">
                  <c:v>-803.98401737213203</c:v>
                </c:pt>
                <c:pt idx="13157">
                  <c:v>-803.97972583770797</c:v>
                </c:pt>
                <c:pt idx="13158">
                  <c:v>-803.97573232650802</c:v>
                </c:pt>
                <c:pt idx="13159">
                  <c:v>-803.97197723388695</c:v>
                </c:pt>
                <c:pt idx="13160">
                  <c:v>-803.96846055984497</c:v>
                </c:pt>
                <c:pt idx="13161">
                  <c:v>-803.965003490448</c:v>
                </c:pt>
                <c:pt idx="13162">
                  <c:v>-803.96154642105103</c:v>
                </c:pt>
                <c:pt idx="13163">
                  <c:v>-803.95797014236496</c:v>
                </c:pt>
                <c:pt idx="13164">
                  <c:v>-803.95439386367798</c:v>
                </c:pt>
                <c:pt idx="13165">
                  <c:v>-803.95093679428101</c:v>
                </c:pt>
                <c:pt idx="13166">
                  <c:v>-803.94783735275303</c:v>
                </c:pt>
                <c:pt idx="13167">
                  <c:v>-803.94539356231701</c:v>
                </c:pt>
                <c:pt idx="13168">
                  <c:v>-803.94366502761898</c:v>
                </c:pt>
                <c:pt idx="13169">
                  <c:v>-803.942711353302</c:v>
                </c:pt>
                <c:pt idx="13170">
                  <c:v>-803.94241333007801</c:v>
                </c:pt>
                <c:pt idx="13171">
                  <c:v>-803.942711353302</c:v>
                </c:pt>
                <c:pt idx="13172">
                  <c:v>-803.94354581832897</c:v>
                </c:pt>
                <c:pt idx="13173">
                  <c:v>-803.94473791122505</c:v>
                </c:pt>
                <c:pt idx="13174">
                  <c:v>-803.94640684127796</c:v>
                </c:pt>
                <c:pt idx="13175">
                  <c:v>-803.94843339920101</c:v>
                </c:pt>
                <c:pt idx="13176">
                  <c:v>-803.95099639892601</c:v>
                </c:pt>
                <c:pt idx="13177">
                  <c:v>-803.954274654389</c:v>
                </c:pt>
                <c:pt idx="13178">
                  <c:v>-803.95832777023304</c:v>
                </c:pt>
                <c:pt idx="13179">
                  <c:v>-803.96327495574997</c:v>
                </c:pt>
                <c:pt idx="13180">
                  <c:v>-803.96893739700295</c:v>
                </c:pt>
                <c:pt idx="13181">
                  <c:v>-803.97483825683605</c:v>
                </c:pt>
                <c:pt idx="13182">
                  <c:v>-803.98061990737904</c:v>
                </c:pt>
                <c:pt idx="13183">
                  <c:v>-803.98562669754006</c:v>
                </c:pt>
                <c:pt idx="13184">
                  <c:v>-803.98950099945102</c:v>
                </c:pt>
                <c:pt idx="13185">
                  <c:v>-803.99188518524204</c:v>
                </c:pt>
                <c:pt idx="13186">
                  <c:v>-803.99248123169002</c:v>
                </c:pt>
                <c:pt idx="13187">
                  <c:v>-803.99116992950496</c:v>
                </c:pt>
                <c:pt idx="13188">
                  <c:v>-803.98795127868698</c:v>
                </c:pt>
                <c:pt idx="13189">
                  <c:v>-803.98312330245994</c:v>
                </c:pt>
                <c:pt idx="13190">
                  <c:v>-803.97692441940296</c:v>
                </c:pt>
                <c:pt idx="13191">
                  <c:v>-803.96989107132003</c:v>
                </c:pt>
                <c:pt idx="13192">
                  <c:v>-803.962500095368</c:v>
                </c:pt>
                <c:pt idx="13193">
                  <c:v>-803.95528793334995</c:v>
                </c:pt>
                <c:pt idx="13194">
                  <c:v>-803.94861221313499</c:v>
                </c:pt>
                <c:pt idx="13195">
                  <c:v>-803.942770957947</c:v>
                </c:pt>
                <c:pt idx="13196">
                  <c:v>-803.93800258636497</c:v>
                </c:pt>
                <c:pt idx="13197">
                  <c:v>-803.934485912323</c:v>
                </c:pt>
                <c:pt idx="13198">
                  <c:v>-803.93228054046699</c:v>
                </c:pt>
                <c:pt idx="13199">
                  <c:v>-803.931505680084</c:v>
                </c:pt>
                <c:pt idx="13200">
                  <c:v>-803.93204212188698</c:v>
                </c:pt>
                <c:pt idx="13201">
                  <c:v>-803.93359184265205</c:v>
                </c:pt>
                <c:pt idx="13202">
                  <c:v>-803.93585681915295</c:v>
                </c:pt>
                <c:pt idx="13203">
                  <c:v>-803.93859863281295</c:v>
                </c:pt>
                <c:pt idx="13204">
                  <c:v>-803.94157886505104</c:v>
                </c:pt>
                <c:pt idx="13205">
                  <c:v>-803.94497632980404</c:v>
                </c:pt>
                <c:pt idx="13206">
                  <c:v>-803.94896984100399</c:v>
                </c:pt>
                <c:pt idx="13207">
                  <c:v>-803.95367860794101</c:v>
                </c:pt>
                <c:pt idx="13208">
                  <c:v>-803.95928144455002</c:v>
                </c:pt>
                <c:pt idx="13209">
                  <c:v>-803.96583795547497</c:v>
                </c:pt>
                <c:pt idx="13210">
                  <c:v>-803.97346735000599</c:v>
                </c:pt>
                <c:pt idx="13211">
                  <c:v>-803.98199081420898</c:v>
                </c:pt>
                <c:pt idx="13212">
                  <c:v>-803.99111032485996</c:v>
                </c:pt>
                <c:pt idx="13213">
                  <c:v>-804.00034904480003</c:v>
                </c:pt>
                <c:pt idx="13214">
                  <c:v>-804.00887250900303</c:v>
                </c:pt>
                <c:pt idx="13215">
                  <c:v>-804.01596546173096</c:v>
                </c:pt>
                <c:pt idx="13216">
                  <c:v>-804.02109146118198</c:v>
                </c:pt>
                <c:pt idx="13217">
                  <c:v>-804.02401208877598</c:v>
                </c:pt>
                <c:pt idx="13218">
                  <c:v>-804.02466773986805</c:v>
                </c:pt>
                <c:pt idx="13219">
                  <c:v>-804.02329683303901</c:v>
                </c:pt>
                <c:pt idx="13220">
                  <c:v>-804.020435810089</c:v>
                </c:pt>
                <c:pt idx="13221">
                  <c:v>-804.01644229888905</c:v>
                </c:pt>
                <c:pt idx="13222">
                  <c:v>-804.01203155517601</c:v>
                </c:pt>
                <c:pt idx="13223">
                  <c:v>-804.00797843933105</c:v>
                </c:pt>
                <c:pt idx="13224">
                  <c:v>-804.00475978851296</c:v>
                </c:pt>
                <c:pt idx="13225">
                  <c:v>-804.00279283523605</c:v>
                </c:pt>
                <c:pt idx="13226">
                  <c:v>-804.00201797485397</c:v>
                </c:pt>
                <c:pt idx="13227">
                  <c:v>-804.00237560272205</c:v>
                </c:pt>
                <c:pt idx="13228">
                  <c:v>-804.00362730026302</c:v>
                </c:pt>
                <c:pt idx="13229">
                  <c:v>-804.00571346283004</c:v>
                </c:pt>
                <c:pt idx="13230">
                  <c:v>-804.00857448577904</c:v>
                </c:pt>
                <c:pt idx="13231">
                  <c:v>-804.01209115982101</c:v>
                </c:pt>
                <c:pt idx="13232">
                  <c:v>-804.01614427566506</c:v>
                </c:pt>
                <c:pt idx="13233">
                  <c:v>-804.020555019379</c:v>
                </c:pt>
                <c:pt idx="13234">
                  <c:v>-804.02544260025002</c:v>
                </c:pt>
                <c:pt idx="13235">
                  <c:v>-804.03080701828003</c:v>
                </c:pt>
                <c:pt idx="13236">
                  <c:v>-804.03682708740303</c:v>
                </c:pt>
                <c:pt idx="13237">
                  <c:v>-804.04350280761696</c:v>
                </c:pt>
                <c:pt idx="13238">
                  <c:v>-804.05089378357002</c:v>
                </c:pt>
                <c:pt idx="13239">
                  <c:v>-804.05870199203503</c:v>
                </c:pt>
                <c:pt idx="13240">
                  <c:v>-804.06680822372505</c:v>
                </c:pt>
                <c:pt idx="13241">
                  <c:v>-804.07497406005905</c:v>
                </c:pt>
                <c:pt idx="13242">
                  <c:v>-804.08290147781395</c:v>
                </c:pt>
                <c:pt idx="13243">
                  <c:v>-804.09035205841099</c:v>
                </c:pt>
                <c:pt idx="13244">
                  <c:v>-804.09726619720504</c:v>
                </c:pt>
                <c:pt idx="13245">
                  <c:v>-804.10334587097202</c:v>
                </c:pt>
                <c:pt idx="13246">
                  <c:v>-804.10865068435703</c:v>
                </c:pt>
                <c:pt idx="13247">
                  <c:v>-804.11318063735996</c:v>
                </c:pt>
                <c:pt idx="13248">
                  <c:v>-804.11705493927002</c:v>
                </c:pt>
                <c:pt idx="13249">
                  <c:v>-804.12045240402199</c:v>
                </c:pt>
                <c:pt idx="13250">
                  <c:v>-804.12373065948498</c:v>
                </c:pt>
                <c:pt idx="13251">
                  <c:v>-804.12712812423695</c:v>
                </c:pt>
                <c:pt idx="13252">
                  <c:v>-804.13100242614803</c:v>
                </c:pt>
                <c:pt idx="13253">
                  <c:v>-804.13541316986095</c:v>
                </c:pt>
                <c:pt idx="13254">
                  <c:v>-804.14041996002197</c:v>
                </c:pt>
                <c:pt idx="13255">
                  <c:v>-804.14602279663097</c:v>
                </c:pt>
                <c:pt idx="13256">
                  <c:v>-804.15204286575295</c:v>
                </c:pt>
                <c:pt idx="13257">
                  <c:v>-804.15836095810005</c:v>
                </c:pt>
                <c:pt idx="13258">
                  <c:v>-804.16473865509101</c:v>
                </c:pt>
                <c:pt idx="13259">
                  <c:v>-804.17117595672596</c:v>
                </c:pt>
                <c:pt idx="13260">
                  <c:v>-804.17749404907204</c:v>
                </c:pt>
                <c:pt idx="13261">
                  <c:v>-804.18375253677402</c:v>
                </c:pt>
                <c:pt idx="13262">
                  <c:v>-804.189951419831</c:v>
                </c:pt>
                <c:pt idx="13263">
                  <c:v>-804.19626951217697</c:v>
                </c:pt>
                <c:pt idx="13264">
                  <c:v>-804.20282602310203</c:v>
                </c:pt>
                <c:pt idx="13265">
                  <c:v>-804.20968055725098</c:v>
                </c:pt>
                <c:pt idx="13266">
                  <c:v>-804.21683311462402</c:v>
                </c:pt>
                <c:pt idx="13267">
                  <c:v>-804.22410488128696</c:v>
                </c:pt>
                <c:pt idx="13268">
                  <c:v>-804.23137664794899</c:v>
                </c:pt>
                <c:pt idx="13269">
                  <c:v>-804.23858880996704</c:v>
                </c:pt>
                <c:pt idx="13270">
                  <c:v>-804.24562215805099</c:v>
                </c:pt>
                <c:pt idx="13271">
                  <c:v>-804.25253629684505</c:v>
                </c:pt>
                <c:pt idx="13272">
                  <c:v>-804.25933122634899</c:v>
                </c:pt>
                <c:pt idx="13273">
                  <c:v>-804.26606655120895</c:v>
                </c:pt>
                <c:pt idx="13274">
                  <c:v>-804.27304029464699</c:v>
                </c:pt>
                <c:pt idx="13275">
                  <c:v>-804.28055047988903</c:v>
                </c:pt>
                <c:pt idx="13276">
                  <c:v>-804.28871631622303</c:v>
                </c:pt>
                <c:pt idx="13277">
                  <c:v>-804.29765701294002</c:v>
                </c:pt>
                <c:pt idx="13278">
                  <c:v>-804.30689573287998</c:v>
                </c:pt>
                <c:pt idx="13279">
                  <c:v>-804.31619405746505</c:v>
                </c:pt>
                <c:pt idx="13280">
                  <c:v>-804.32501554489204</c:v>
                </c:pt>
                <c:pt idx="13281">
                  <c:v>-804.33306217193604</c:v>
                </c:pt>
                <c:pt idx="13282">
                  <c:v>-804.34009552001999</c:v>
                </c:pt>
                <c:pt idx="13283">
                  <c:v>-804.34611558914196</c:v>
                </c:pt>
                <c:pt idx="13284">
                  <c:v>-804.35112237930298</c:v>
                </c:pt>
                <c:pt idx="13285">
                  <c:v>-804.35541391372703</c:v>
                </c:pt>
                <c:pt idx="13286">
                  <c:v>-804.35958623886097</c:v>
                </c:pt>
                <c:pt idx="13287">
                  <c:v>-804.36411619186401</c:v>
                </c:pt>
                <c:pt idx="13288">
                  <c:v>-804.36971902847301</c:v>
                </c:pt>
                <c:pt idx="13289">
                  <c:v>-804.37693119049095</c:v>
                </c:pt>
                <c:pt idx="13290">
                  <c:v>-804.38593149185203</c:v>
                </c:pt>
                <c:pt idx="13291">
                  <c:v>-804.39683914184604</c:v>
                </c:pt>
                <c:pt idx="13292">
                  <c:v>-804.40941572189399</c:v>
                </c:pt>
                <c:pt idx="13293">
                  <c:v>-804.42312479019199</c:v>
                </c:pt>
                <c:pt idx="13294">
                  <c:v>-804.43725109100399</c:v>
                </c:pt>
                <c:pt idx="13295">
                  <c:v>-804.45119857788097</c:v>
                </c:pt>
                <c:pt idx="13296">
                  <c:v>-804.46425199508701</c:v>
                </c:pt>
                <c:pt idx="13297">
                  <c:v>-804.47599411010799</c:v>
                </c:pt>
                <c:pt idx="13298">
                  <c:v>-804.48618650436401</c:v>
                </c:pt>
                <c:pt idx="13299">
                  <c:v>-804.49465036392201</c:v>
                </c:pt>
                <c:pt idx="13300">
                  <c:v>-804.50162410736095</c:v>
                </c:pt>
                <c:pt idx="13301">
                  <c:v>-804.50734615325905</c:v>
                </c:pt>
                <c:pt idx="13302">
                  <c:v>-804.51241254806496</c:v>
                </c:pt>
                <c:pt idx="13303">
                  <c:v>-804.517359733582</c:v>
                </c:pt>
                <c:pt idx="13304">
                  <c:v>-804.52266454696701</c:v>
                </c:pt>
                <c:pt idx="13305">
                  <c:v>-804.52886343002297</c:v>
                </c:pt>
                <c:pt idx="13306">
                  <c:v>-804.53601598739601</c:v>
                </c:pt>
                <c:pt idx="13307">
                  <c:v>-804.54412221908603</c:v>
                </c:pt>
                <c:pt idx="13308">
                  <c:v>-804.553062915802</c:v>
                </c:pt>
                <c:pt idx="13309">
                  <c:v>-804.56224203109798</c:v>
                </c:pt>
                <c:pt idx="13310">
                  <c:v>-804.57124233245895</c:v>
                </c:pt>
                <c:pt idx="13311">
                  <c:v>-804.57976579666195</c:v>
                </c:pt>
                <c:pt idx="13312">
                  <c:v>-804.58745479583797</c:v>
                </c:pt>
                <c:pt idx="13313">
                  <c:v>-804.59436893463203</c:v>
                </c:pt>
                <c:pt idx="13314">
                  <c:v>-804.600389003754</c:v>
                </c:pt>
                <c:pt idx="13315">
                  <c:v>-804.60569381713901</c:v>
                </c:pt>
                <c:pt idx="13316">
                  <c:v>-804.61040258407604</c:v>
                </c:pt>
                <c:pt idx="13317">
                  <c:v>-804.61493253707897</c:v>
                </c:pt>
                <c:pt idx="13318">
                  <c:v>-804.61987972259499</c:v>
                </c:pt>
                <c:pt idx="13319">
                  <c:v>-804.62578058242798</c:v>
                </c:pt>
                <c:pt idx="13320">
                  <c:v>-804.63287353515602</c:v>
                </c:pt>
                <c:pt idx="13321">
                  <c:v>-804.64133739471504</c:v>
                </c:pt>
                <c:pt idx="13322">
                  <c:v>-804.65087413787899</c:v>
                </c:pt>
                <c:pt idx="13323">
                  <c:v>-804.661364555359</c:v>
                </c:pt>
                <c:pt idx="13324">
                  <c:v>-804.672510623932</c:v>
                </c:pt>
                <c:pt idx="13325">
                  <c:v>-804.68413352966297</c:v>
                </c:pt>
                <c:pt idx="13326">
                  <c:v>-804.69593524932895</c:v>
                </c:pt>
                <c:pt idx="13327">
                  <c:v>-804.70755815506004</c:v>
                </c:pt>
                <c:pt idx="13328">
                  <c:v>-804.71858501434303</c:v>
                </c:pt>
                <c:pt idx="13329">
                  <c:v>-804.72877740859997</c:v>
                </c:pt>
                <c:pt idx="13330">
                  <c:v>-804.73801612854004</c:v>
                </c:pt>
                <c:pt idx="13331">
                  <c:v>-804.74653959274303</c:v>
                </c:pt>
                <c:pt idx="13332">
                  <c:v>-804.75470542907703</c:v>
                </c:pt>
                <c:pt idx="13333">
                  <c:v>-804.76281166076706</c:v>
                </c:pt>
                <c:pt idx="13334">
                  <c:v>-804.77109670639095</c:v>
                </c:pt>
                <c:pt idx="13335">
                  <c:v>-804.77997779846203</c:v>
                </c:pt>
                <c:pt idx="13336">
                  <c:v>-804.78981256484997</c:v>
                </c:pt>
                <c:pt idx="13337">
                  <c:v>-804.80083942413398</c:v>
                </c:pt>
                <c:pt idx="13338">
                  <c:v>-804.81317758560203</c:v>
                </c:pt>
                <c:pt idx="13339">
                  <c:v>-804.82664823532104</c:v>
                </c:pt>
                <c:pt idx="13340">
                  <c:v>-804.84101295471203</c:v>
                </c:pt>
                <c:pt idx="13341">
                  <c:v>-804.85585451126099</c:v>
                </c:pt>
                <c:pt idx="13342">
                  <c:v>-804.87069606780994</c:v>
                </c:pt>
                <c:pt idx="13343">
                  <c:v>-804.88506078720104</c:v>
                </c:pt>
                <c:pt idx="13344">
                  <c:v>-804.89865064620994</c:v>
                </c:pt>
                <c:pt idx="13345">
                  <c:v>-804.911167621613</c:v>
                </c:pt>
                <c:pt idx="13346">
                  <c:v>-804.92267131805397</c:v>
                </c:pt>
                <c:pt idx="13347">
                  <c:v>-804.93334054946899</c:v>
                </c:pt>
                <c:pt idx="13348">
                  <c:v>-804.94317531585705</c:v>
                </c:pt>
                <c:pt idx="13349">
                  <c:v>-804.95241403579701</c:v>
                </c:pt>
                <c:pt idx="13350">
                  <c:v>-804.96141433715798</c:v>
                </c:pt>
                <c:pt idx="13351">
                  <c:v>-804.97035503387497</c:v>
                </c:pt>
                <c:pt idx="13352">
                  <c:v>-804.97953414917004</c:v>
                </c:pt>
                <c:pt idx="13353">
                  <c:v>-804.988951683045</c:v>
                </c:pt>
                <c:pt idx="13354">
                  <c:v>-804.99866724014305</c:v>
                </c:pt>
                <c:pt idx="13355">
                  <c:v>-805.00850200653099</c:v>
                </c:pt>
                <c:pt idx="13356">
                  <c:v>-805.01863479614303</c:v>
                </c:pt>
                <c:pt idx="13357">
                  <c:v>-805.02894639968895</c:v>
                </c:pt>
                <c:pt idx="13358">
                  <c:v>-805.03955602645897</c:v>
                </c:pt>
                <c:pt idx="13359">
                  <c:v>-805.05016565322899</c:v>
                </c:pt>
                <c:pt idx="13360">
                  <c:v>-805.06053686142002</c:v>
                </c:pt>
                <c:pt idx="13361">
                  <c:v>-805.07031202316296</c:v>
                </c:pt>
                <c:pt idx="13362">
                  <c:v>-805.07925271987904</c:v>
                </c:pt>
                <c:pt idx="13363">
                  <c:v>-805.08718013763405</c:v>
                </c:pt>
                <c:pt idx="13364">
                  <c:v>-805.09385585784901</c:v>
                </c:pt>
                <c:pt idx="13365">
                  <c:v>-805.09904146194503</c:v>
                </c:pt>
                <c:pt idx="13366">
                  <c:v>-805.10267734527599</c:v>
                </c:pt>
                <c:pt idx="13367">
                  <c:v>-805.10488271713302</c:v>
                </c:pt>
                <c:pt idx="13368">
                  <c:v>-805.10631322860695</c:v>
                </c:pt>
                <c:pt idx="13369">
                  <c:v>-805.10762453079201</c:v>
                </c:pt>
                <c:pt idx="13370">
                  <c:v>-805.10947227478005</c:v>
                </c:pt>
                <c:pt idx="13371">
                  <c:v>-805.11245250701904</c:v>
                </c:pt>
                <c:pt idx="13372">
                  <c:v>-805.11686325073299</c:v>
                </c:pt>
                <c:pt idx="13373">
                  <c:v>-805.12288331985496</c:v>
                </c:pt>
                <c:pt idx="13374">
                  <c:v>-805.130333900452</c:v>
                </c:pt>
                <c:pt idx="13375">
                  <c:v>-805.13897657394398</c:v>
                </c:pt>
                <c:pt idx="13376">
                  <c:v>-805.14839410781894</c:v>
                </c:pt>
                <c:pt idx="13377">
                  <c:v>-805.157871246338</c:v>
                </c:pt>
                <c:pt idx="13378">
                  <c:v>-805.16699075698898</c:v>
                </c:pt>
                <c:pt idx="13379">
                  <c:v>-805.17527580261299</c:v>
                </c:pt>
                <c:pt idx="13380">
                  <c:v>-805.182726383209</c:v>
                </c:pt>
                <c:pt idx="13381">
                  <c:v>-805.18952131271396</c:v>
                </c:pt>
                <c:pt idx="13382">
                  <c:v>-805.19601821899403</c:v>
                </c:pt>
                <c:pt idx="13383">
                  <c:v>-805.20263433456398</c:v>
                </c:pt>
                <c:pt idx="13384">
                  <c:v>-805.20948886871395</c:v>
                </c:pt>
                <c:pt idx="13385">
                  <c:v>-805.21664142608699</c:v>
                </c:pt>
                <c:pt idx="13386">
                  <c:v>-805.22385358810402</c:v>
                </c:pt>
                <c:pt idx="13387">
                  <c:v>-805.23076772689797</c:v>
                </c:pt>
                <c:pt idx="13388">
                  <c:v>-805.23696660995495</c:v>
                </c:pt>
                <c:pt idx="13389">
                  <c:v>-805.24209260940597</c:v>
                </c:pt>
                <c:pt idx="13390">
                  <c:v>-805.24590730667103</c:v>
                </c:pt>
                <c:pt idx="13391">
                  <c:v>-805.24835109710705</c:v>
                </c:pt>
                <c:pt idx="13392">
                  <c:v>-805.249841213227</c:v>
                </c:pt>
                <c:pt idx="13393">
                  <c:v>-805.25079488754295</c:v>
                </c:pt>
                <c:pt idx="13394">
                  <c:v>-805.25210618972801</c:v>
                </c:pt>
                <c:pt idx="13395">
                  <c:v>-805.25460958480903</c:v>
                </c:pt>
                <c:pt idx="13396">
                  <c:v>-805.25902032852196</c:v>
                </c:pt>
                <c:pt idx="13397">
                  <c:v>-805.26557683944702</c:v>
                </c:pt>
                <c:pt idx="13398">
                  <c:v>-805.27421951294002</c:v>
                </c:pt>
                <c:pt idx="13399">
                  <c:v>-805.28441190719604</c:v>
                </c:pt>
                <c:pt idx="13400">
                  <c:v>-805.29549837112404</c:v>
                </c:pt>
                <c:pt idx="13401">
                  <c:v>-805.30676364898704</c:v>
                </c:pt>
                <c:pt idx="13402">
                  <c:v>-805.31749248504696</c:v>
                </c:pt>
                <c:pt idx="13403">
                  <c:v>-805.32691001892101</c:v>
                </c:pt>
                <c:pt idx="13404">
                  <c:v>-805.33453941345203</c:v>
                </c:pt>
                <c:pt idx="13405">
                  <c:v>-805.34002304077205</c:v>
                </c:pt>
                <c:pt idx="13406">
                  <c:v>-805.34348011016903</c:v>
                </c:pt>
                <c:pt idx="13407">
                  <c:v>-805.34568548202503</c:v>
                </c:pt>
                <c:pt idx="13408">
                  <c:v>-805.34747362136898</c:v>
                </c:pt>
                <c:pt idx="13409">
                  <c:v>-805.34967899322498</c:v>
                </c:pt>
                <c:pt idx="13410">
                  <c:v>-805.35289764404297</c:v>
                </c:pt>
                <c:pt idx="13411">
                  <c:v>-805.35754680633602</c:v>
                </c:pt>
                <c:pt idx="13412">
                  <c:v>-805.36386489868198</c:v>
                </c:pt>
                <c:pt idx="13413">
                  <c:v>-805.37203073501598</c:v>
                </c:pt>
                <c:pt idx="13414">
                  <c:v>-805.38192510604904</c:v>
                </c:pt>
                <c:pt idx="13415">
                  <c:v>-805.39319038391102</c:v>
                </c:pt>
                <c:pt idx="13416">
                  <c:v>-805.404932498932</c:v>
                </c:pt>
                <c:pt idx="13417">
                  <c:v>-805.41637659072899</c:v>
                </c:pt>
                <c:pt idx="13418">
                  <c:v>-805.426926612854</c:v>
                </c:pt>
                <c:pt idx="13419">
                  <c:v>-805.43640375137397</c:v>
                </c:pt>
                <c:pt idx="13420">
                  <c:v>-805.44462919235298</c:v>
                </c:pt>
                <c:pt idx="13421">
                  <c:v>-805.45160293579102</c:v>
                </c:pt>
                <c:pt idx="13422">
                  <c:v>-805.457444190979</c:v>
                </c:pt>
                <c:pt idx="13423">
                  <c:v>-805.46221256256104</c:v>
                </c:pt>
                <c:pt idx="13424">
                  <c:v>-805.46626567840599</c:v>
                </c:pt>
                <c:pt idx="13425">
                  <c:v>-805.46996116638195</c:v>
                </c:pt>
                <c:pt idx="13426">
                  <c:v>-805.47347784042404</c:v>
                </c:pt>
                <c:pt idx="13427">
                  <c:v>-805.47687530517601</c:v>
                </c:pt>
                <c:pt idx="13428">
                  <c:v>-805.48003435134899</c:v>
                </c:pt>
                <c:pt idx="13429">
                  <c:v>-805.48307418823299</c:v>
                </c:pt>
                <c:pt idx="13430">
                  <c:v>-805.48593521118198</c:v>
                </c:pt>
                <c:pt idx="13431">
                  <c:v>-805.48885583877598</c:v>
                </c:pt>
                <c:pt idx="13432">
                  <c:v>-805.49201488494896</c:v>
                </c:pt>
                <c:pt idx="13433">
                  <c:v>-805.49535274505604</c:v>
                </c:pt>
                <c:pt idx="13434">
                  <c:v>-805.49892902374302</c:v>
                </c:pt>
                <c:pt idx="13435">
                  <c:v>-805.50268411636398</c:v>
                </c:pt>
                <c:pt idx="13436">
                  <c:v>-805.50655841827404</c:v>
                </c:pt>
                <c:pt idx="13437">
                  <c:v>-805.510671138764</c:v>
                </c:pt>
                <c:pt idx="13438">
                  <c:v>-805.51490306854305</c:v>
                </c:pt>
                <c:pt idx="13439">
                  <c:v>-805.51919460296699</c:v>
                </c:pt>
                <c:pt idx="13440">
                  <c:v>-805.52348613739002</c:v>
                </c:pt>
                <c:pt idx="13441">
                  <c:v>-805.52771806716896</c:v>
                </c:pt>
                <c:pt idx="13442">
                  <c:v>-805.53200960159302</c:v>
                </c:pt>
                <c:pt idx="13443">
                  <c:v>-805.53665876388595</c:v>
                </c:pt>
                <c:pt idx="13444">
                  <c:v>-805.54190397262596</c:v>
                </c:pt>
                <c:pt idx="13445">
                  <c:v>-805.54786443710304</c:v>
                </c:pt>
                <c:pt idx="13446">
                  <c:v>-805.55448055267402</c:v>
                </c:pt>
                <c:pt idx="13447">
                  <c:v>-805.56157350540195</c:v>
                </c:pt>
                <c:pt idx="13448">
                  <c:v>-805.56896448135399</c:v>
                </c:pt>
                <c:pt idx="13449">
                  <c:v>-805.57641506195102</c:v>
                </c:pt>
                <c:pt idx="13450">
                  <c:v>-805.58368682861305</c:v>
                </c:pt>
                <c:pt idx="13451">
                  <c:v>-805.59054136276302</c:v>
                </c:pt>
                <c:pt idx="13452">
                  <c:v>-805.59685945510898</c:v>
                </c:pt>
                <c:pt idx="13453">
                  <c:v>-805.60246229171798</c:v>
                </c:pt>
                <c:pt idx="13454">
                  <c:v>-805.60729026794502</c:v>
                </c:pt>
                <c:pt idx="13455">
                  <c:v>-805.61128377914395</c:v>
                </c:pt>
                <c:pt idx="13456">
                  <c:v>-805.61444282531795</c:v>
                </c:pt>
                <c:pt idx="13457">
                  <c:v>-805.61694622039795</c:v>
                </c:pt>
                <c:pt idx="13458">
                  <c:v>-805.61885356903099</c:v>
                </c:pt>
                <c:pt idx="13459">
                  <c:v>-805.62022447586105</c:v>
                </c:pt>
                <c:pt idx="13460">
                  <c:v>-805.621118545532</c:v>
                </c:pt>
                <c:pt idx="13461">
                  <c:v>-805.62141656875599</c:v>
                </c:pt>
                <c:pt idx="13462">
                  <c:v>-805.62141656875599</c:v>
                </c:pt>
                <c:pt idx="13463">
                  <c:v>-805.62135696411201</c:v>
                </c:pt>
                <c:pt idx="13464">
                  <c:v>-805.621535778046</c:v>
                </c:pt>
                <c:pt idx="13465">
                  <c:v>-805.62213182449398</c:v>
                </c:pt>
                <c:pt idx="13466">
                  <c:v>-805.62326431274403</c:v>
                </c:pt>
                <c:pt idx="13467">
                  <c:v>-805.62481403350898</c:v>
                </c:pt>
                <c:pt idx="13468">
                  <c:v>-805.62660217285202</c:v>
                </c:pt>
                <c:pt idx="13469">
                  <c:v>-805.62850952148494</c:v>
                </c:pt>
                <c:pt idx="13470">
                  <c:v>-805.63047647476196</c:v>
                </c:pt>
                <c:pt idx="13471">
                  <c:v>-805.632383823395</c:v>
                </c:pt>
                <c:pt idx="13472">
                  <c:v>-805.63393354415905</c:v>
                </c:pt>
                <c:pt idx="13473">
                  <c:v>-805.63506603241001</c:v>
                </c:pt>
                <c:pt idx="13474">
                  <c:v>-805.63566207885799</c:v>
                </c:pt>
                <c:pt idx="13475">
                  <c:v>-805.63584089279198</c:v>
                </c:pt>
                <c:pt idx="13476">
                  <c:v>-805.63590049743698</c:v>
                </c:pt>
                <c:pt idx="13477">
                  <c:v>-805.63631772994995</c:v>
                </c:pt>
                <c:pt idx="13478">
                  <c:v>-805.63721179962204</c:v>
                </c:pt>
                <c:pt idx="13479">
                  <c:v>-805.63858270645198</c:v>
                </c:pt>
                <c:pt idx="13480">
                  <c:v>-805.64031124115002</c:v>
                </c:pt>
                <c:pt idx="13481">
                  <c:v>-805.64233779907204</c:v>
                </c:pt>
                <c:pt idx="13482">
                  <c:v>-805.64460277557396</c:v>
                </c:pt>
                <c:pt idx="13483">
                  <c:v>-805.64704656600998</c:v>
                </c:pt>
                <c:pt idx="13484">
                  <c:v>-805.64966917037998</c:v>
                </c:pt>
                <c:pt idx="13485">
                  <c:v>-805.65235137939499</c:v>
                </c:pt>
                <c:pt idx="13486">
                  <c:v>-805.65485477447498</c:v>
                </c:pt>
                <c:pt idx="13487">
                  <c:v>-805.65700054168701</c:v>
                </c:pt>
                <c:pt idx="13488">
                  <c:v>-805.65855026245094</c:v>
                </c:pt>
                <c:pt idx="13489">
                  <c:v>-805.65962314605702</c:v>
                </c:pt>
                <c:pt idx="13490">
                  <c:v>-805.660219192505</c:v>
                </c:pt>
                <c:pt idx="13491">
                  <c:v>-805.66027879715</c:v>
                </c:pt>
                <c:pt idx="13492">
                  <c:v>-805.65980195999202</c:v>
                </c:pt>
                <c:pt idx="13493">
                  <c:v>-805.65860986709595</c:v>
                </c:pt>
                <c:pt idx="13494">
                  <c:v>-805.65694093704201</c:v>
                </c:pt>
                <c:pt idx="13495">
                  <c:v>-805.65491437911999</c:v>
                </c:pt>
                <c:pt idx="13496">
                  <c:v>-805.65294742584194</c:v>
                </c:pt>
                <c:pt idx="13497">
                  <c:v>-805.65139770507801</c:v>
                </c:pt>
                <c:pt idx="13498">
                  <c:v>-805.65056324005104</c:v>
                </c:pt>
                <c:pt idx="13499">
                  <c:v>-805.65086126327503</c:v>
                </c:pt>
                <c:pt idx="13500">
                  <c:v>-805.65253019332897</c:v>
                </c:pt>
                <c:pt idx="13501">
                  <c:v>-805.65545082092297</c:v>
                </c:pt>
                <c:pt idx="13502">
                  <c:v>-805.65962314605702</c:v>
                </c:pt>
                <c:pt idx="13503">
                  <c:v>-805.66462993621803</c:v>
                </c:pt>
                <c:pt idx="13504">
                  <c:v>-805.67023277282703</c:v>
                </c:pt>
                <c:pt idx="13505">
                  <c:v>-805.67583560943604</c:v>
                </c:pt>
                <c:pt idx="13506">
                  <c:v>-805.68102121353195</c:v>
                </c:pt>
                <c:pt idx="13507">
                  <c:v>-805.685193538666</c:v>
                </c:pt>
                <c:pt idx="13508">
                  <c:v>-805.68793535232601</c:v>
                </c:pt>
                <c:pt idx="13509">
                  <c:v>-805.68900823593196</c:v>
                </c:pt>
                <c:pt idx="13510">
                  <c:v>-805.688173770905</c:v>
                </c:pt>
                <c:pt idx="13511">
                  <c:v>-805.68561077117897</c:v>
                </c:pt>
                <c:pt idx="13512">
                  <c:v>-805.68143844604504</c:v>
                </c:pt>
                <c:pt idx="13513">
                  <c:v>-805.67607402801502</c:v>
                </c:pt>
                <c:pt idx="13514">
                  <c:v>-805.66999435424805</c:v>
                </c:pt>
                <c:pt idx="13515">
                  <c:v>-805.66367626190197</c:v>
                </c:pt>
                <c:pt idx="13516">
                  <c:v>-805.65747737884499</c:v>
                </c:pt>
                <c:pt idx="13517">
                  <c:v>-805.65193414688099</c:v>
                </c:pt>
                <c:pt idx="13518">
                  <c:v>-805.64716577529896</c:v>
                </c:pt>
                <c:pt idx="13519">
                  <c:v>-805.643470287323</c:v>
                </c:pt>
                <c:pt idx="13520">
                  <c:v>-805.640966892243</c:v>
                </c:pt>
                <c:pt idx="13521">
                  <c:v>-805.63953638076805</c:v>
                </c:pt>
                <c:pt idx="13522">
                  <c:v>-805.63899993896496</c:v>
                </c:pt>
                <c:pt idx="13523">
                  <c:v>-805.63888072967598</c:v>
                </c:pt>
                <c:pt idx="13524">
                  <c:v>-805.63888072967598</c:v>
                </c:pt>
                <c:pt idx="13525">
                  <c:v>-805.63870191574097</c:v>
                </c:pt>
                <c:pt idx="13526">
                  <c:v>-805.63822507858299</c:v>
                </c:pt>
                <c:pt idx="13527">
                  <c:v>-805.63745021820102</c:v>
                </c:pt>
                <c:pt idx="13528">
                  <c:v>-805.63631772994995</c:v>
                </c:pt>
                <c:pt idx="13529">
                  <c:v>-805.63506603241001</c:v>
                </c:pt>
                <c:pt idx="13530">
                  <c:v>-805.63375473022495</c:v>
                </c:pt>
                <c:pt idx="13531">
                  <c:v>-805.63280105590798</c:v>
                </c:pt>
                <c:pt idx="13532">
                  <c:v>-805.632383823395</c:v>
                </c:pt>
                <c:pt idx="13533">
                  <c:v>-805.63280105590798</c:v>
                </c:pt>
                <c:pt idx="13534">
                  <c:v>-805.63399314880405</c:v>
                </c:pt>
                <c:pt idx="13535">
                  <c:v>-805.63601970672596</c:v>
                </c:pt>
                <c:pt idx="13536">
                  <c:v>-805.63864231109596</c:v>
                </c:pt>
                <c:pt idx="13537">
                  <c:v>-805.64168214797996</c:v>
                </c:pt>
                <c:pt idx="13538">
                  <c:v>-805.64484119415295</c:v>
                </c:pt>
                <c:pt idx="13539">
                  <c:v>-805.64794063568104</c:v>
                </c:pt>
                <c:pt idx="13540">
                  <c:v>-805.65068244934105</c:v>
                </c:pt>
                <c:pt idx="13541">
                  <c:v>-805.65288782119796</c:v>
                </c:pt>
                <c:pt idx="13542">
                  <c:v>-805.65431833267201</c:v>
                </c:pt>
                <c:pt idx="13543">
                  <c:v>-805.65491437911999</c:v>
                </c:pt>
                <c:pt idx="13544">
                  <c:v>-805.65455675125099</c:v>
                </c:pt>
                <c:pt idx="13545">
                  <c:v>-805.65336465835605</c:v>
                </c:pt>
                <c:pt idx="13546">
                  <c:v>-805.65127849578903</c:v>
                </c:pt>
                <c:pt idx="13547">
                  <c:v>-805.64841747284004</c:v>
                </c:pt>
                <c:pt idx="13548">
                  <c:v>-805.64490079879795</c:v>
                </c:pt>
                <c:pt idx="13549">
                  <c:v>-805.64102649688698</c:v>
                </c:pt>
                <c:pt idx="13550">
                  <c:v>-805.63715219497703</c:v>
                </c:pt>
                <c:pt idx="13551">
                  <c:v>-805.63345670700096</c:v>
                </c:pt>
                <c:pt idx="13552">
                  <c:v>-805.63023805618298</c:v>
                </c:pt>
                <c:pt idx="13553">
                  <c:v>-805.62743663787899</c:v>
                </c:pt>
                <c:pt idx="13554">
                  <c:v>-805.62505245208797</c:v>
                </c:pt>
                <c:pt idx="13555">
                  <c:v>-805.62302589416504</c:v>
                </c:pt>
                <c:pt idx="13556">
                  <c:v>-805.62129735946701</c:v>
                </c:pt>
                <c:pt idx="13557">
                  <c:v>-805.61980724334705</c:v>
                </c:pt>
                <c:pt idx="13558">
                  <c:v>-805.61831712722801</c:v>
                </c:pt>
                <c:pt idx="13559">
                  <c:v>-805.61664819717396</c:v>
                </c:pt>
                <c:pt idx="13560">
                  <c:v>-805.61456203460705</c:v>
                </c:pt>
                <c:pt idx="13561">
                  <c:v>-805.61193943023704</c:v>
                </c:pt>
                <c:pt idx="13562">
                  <c:v>-805.60889959335304</c:v>
                </c:pt>
                <c:pt idx="13563">
                  <c:v>-805.60550212860096</c:v>
                </c:pt>
                <c:pt idx="13564">
                  <c:v>-805.601806640625</c:v>
                </c:pt>
                <c:pt idx="13565">
                  <c:v>-805.59787273407005</c:v>
                </c:pt>
                <c:pt idx="13566">
                  <c:v>-805.593581199646</c:v>
                </c:pt>
                <c:pt idx="13567">
                  <c:v>-805.58899164199897</c:v>
                </c:pt>
                <c:pt idx="13568">
                  <c:v>-805.58422327041603</c:v>
                </c:pt>
                <c:pt idx="13569">
                  <c:v>-805.57927608490002</c:v>
                </c:pt>
                <c:pt idx="13570">
                  <c:v>-805.574328899384</c:v>
                </c:pt>
                <c:pt idx="13571">
                  <c:v>-805.56962013244595</c:v>
                </c:pt>
                <c:pt idx="13572">
                  <c:v>-805.56520938873302</c:v>
                </c:pt>
                <c:pt idx="13573">
                  <c:v>-805.56121587753296</c:v>
                </c:pt>
                <c:pt idx="13574">
                  <c:v>-805.557639598847</c:v>
                </c:pt>
                <c:pt idx="13575">
                  <c:v>-805.554540157318</c:v>
                </c:pt>
                <c:pt idx="13576">
                  <c:v>-805.551857948303</c:v>
                </c:pt>
                <c:pt idx="13577">
                  <c:v>-805.54971218109199</c:v>
                </c:pt>
                <c:pt idx="13578">
                  <c:v>-805.54804325103805</c:v>
                </c:pt>
                <c:pt idx="13579">
                  <c:v>-805.54702997207698</c:v>
                </c:pt>
                <c:pt idx="13580">
                  <c:v>-805.54649353027401</c:v>
                </c:pt>
                <c:pt idx="13581">
                  <c:v>-805.546433925629</c:v>
                </c:pt>
                <c:pt idx="13582">
                  <c:v>-805.54685115814198</c:v>
                </c:pt>
                <c:pt idx="13583">
                  <c:v>-805.54750680923496</c:v>
                </c:pt>
                <c:pt idx="13584">
                  <c:v>-805.54834127426204</c:v>
                </c:pt>
                <c:pt idx="13585">
                  <c:v>-805.54923534393299</c:v>
                </c:pt>
                <c:pt idx="13586">
                  <c:v>-805.54989099502598</c:v>
                </c:pt>
                <c:pt idx="13587">
                  <c:v>-805.55006980895996</c:v>
                </c:pt>
                <c:pt idx="13588">
                  <c:v>-805.54959297180199</c:v>
                </c:pt>
                <c:pt idx="13589">
                  <c:v>-805.54834127426204</c:v>
                </c:pt>
                <c:pt idx="13590">
                  <c:v>-805.546374320984</c:v>
                </c:pt>
                <c:pt idx="13591">
                  <c:v>-805.543811321259</c:v>
                </c:pt>
                <c:pt idx="13592">
                  <c:v>-805.54089069366501</c:v>
                </c:pt>
                <c:pt idx="13593">
                  <c:v>-805.53785085678101</c:v>
                </c:pt>
                <c:pt idx="13594">
                  <c:v>-805.53487062454201</c:v>
                </c:pt>
                <c:pt idx="13595">
                  <c:v>-805.53189039230404</c:v>
                </c:pt>
                <c:pt idx="13596">
                  <c:v>-805.52891016006504</c:v>
                </c:pt>
                <c:pt idx="13597">
                  <c:v>-805.52575111389206</c:v>
                </c:pt>
                <c:pt idx="13598">
                  <c:v>-805.52223443984997</c:v>
                </c:pt>
                <c:pt idx="13599">
                  <c:v>-805.51812171936103</c:v>
                </c:pt>
                <c:pt idx="13600">
                  <c:v>-805.51317453384399</c:v>
                </c:pt>
                <c:pt idx="13601">
                  <c:v>-805.50751209259101</c:v>
                </c:pt>
                <c:pt idx="13602">
                  <c:v>-805.50113439560005</c:v>
                </c:pt>
                <c:pt idx="13603">
                  <c:v>-805.49427986144997</c:v>
                </c:pt>
                <c:pt idx="13604">
                  <c:v>-805.48718690872204</c:v>
                </c:pt>
                <c:pt idx="13605">
                  <c:v>-805.47997474670399</c:v>
                </c:pt>
                <c:pt idx="13606">
                  <c:v>-805.47294139862095</c:v>
                </c:pt>
                <c:pt idx="13607">
                  <c:v>-805.46620607376099</c:v>
                </c:pt>
                <c:pt idx="13608">
                  <c:v>-805.45976877212502</c:v>
                </c:pt>
                <c:pt idx="13609">
                  <c:v>-805.45339107513405</c:v>
                </c:pt>
                <c:pt idx="13610">
                  <c:v>-805.44677495956398</c:v>
                </c:pt>
                <c:pt idx="13611">
                  <c:v>-805.43950319290195</c:v>
                </c:pt>
                <c:pt idx="13612">
                  <c:v>-805.43157577514705</c:v>
                </c:pt>
                <c:pt idx="13613">
                  <c:v>-805.42293310165405</c:v>
                </c:pt>
                <c:pt idx="13614">
                  <c:v>-805.41387319564797</c:v>
                </c:pt>
                <c:pt idx="13615">
                  <c:v>-805.40463447570801</c:v>
                </c:pt>
                <c:pt idx="13616">
                  <c:v>-805.39563417434704</c:v>
                </c:pt>
                <c:pt idx="13617">
                  <c:v>-805.38740873336803</c:v>
                </c:pt>
                <c:pt idx="13618">
                  <c:v>-805.38049459457397</c:v>
                </c:pt>
                <c:pt idx="13619">
                  <c:v>-805.37542819976795</c:v>
                </c:pt>
                <c:pt idx="13620">
                  <c:v>-805.37232875823997</c:v>
                </c:pt>
                <c:pt idx="13621">
                  <c:v>-805.37125587463402</c:v>
                </c:pt>
                <c:pt idx="13622">
                  <c:v>-805.37197113037098</c:v>
                </c:pt>
                <c:pt idx="13623">
                  <c:v>-805.37399768829403</c:v>
                </c:pt>
                <c:pt idx="13624">
                  <c:v>-805.37673950195301</c:v>
                </c:pt>
                <c:pt idx="13625">
                  <c:v>-805.37960052490303</c:v>
                </c:pt>
                <c:pt idx="13626">
                  <c:v>-805.38180589675903</c:v>
                </c:pt>
                <c:pt idx="13627">
                  <c:v>-805.38275957107601</c:v>
                </c:pt>
                <c:pt idx="13628">
                  <c:v>-805.38198471069404</c:v>
                </c:pt>
                <c:pt idx="13629">
                  <c:v>-805.37924289703403</c:v>
                </c:pt>
                <c:pt idx="13630">
                  <c:v>-805.374414920807</c:v>
                </c:pt>
                <c:pt idx="13631">
                  <c:v>-805.36773920059204</c:v>
                </c:pt>
                <c:pt idx="13632">
                  <c:v>-805.35945415496803</c:v>
                </c:pt>
                <c:pt idx="13633">
                  <c:v>-805.34997701644897</c:v>
                </c:pt>
                <c:pt idx="13634">
                  <c:v>-805.33972501754795</c:v>
                </c:pt>
                <c:pt idx="13635">
                  <c:v>-805.32923460006702</c:v>
                </c:pt>
                <c:pt idx="13636">
                  <c:v>-805.31880378723201</c:v>
                </c:pt>
                <c:pt idx="13637">
                  <c:v>-805.30873060226497</c:v>
                </c:pt>
                <c:pt idx="13638">
                  <c:v>-805.29913425445602</c:v>
                </c:pt>
                <c:pt idx="13639">
                  <c:v>-805.29007434845005</c:v>
                </c:pt>
                <c:pt idx="13640">
                  <c:v>-805.28149127960205</c:v>
                </c:pt>
                <c:pt idx="13641">
                  <c:v>-805.27338504791305</c:v>
                </c:pt>
                <c:pt idx="13642">
                  <c:v>-805.26569604873703</c:v>
                </c:pt>
                <c:pt idx="13643">
                  <c:v>-805.25842428207397</c:v>
                </c:pt>
                <c:pt idx="13644">
                  <c:v>-805.25162935257003</c:v>
                </c:pt>
                <c:pt idx="13645">
                  <c:v>-805.24543046951305</c:v>
                </c:pt>
                <c:pt idx="13646">
                  <c:v>-805.23976802825905</c:v>
                </c:pt>
                <c:pt idx="13647">
                  <c:v>-805.23452281951904</c:v>
                </c:pt>
                <c:pt idx="13648">
                  <c:v>-805.22957563400303</c:v>
                </c:pt>
                <c:pt idx="13649">
                  <c:v>-805.22492647170998</c:v>
                </c:pt>
                <c:pt idx="13650">
                  <c:v>-805.22033691406295</c:v>
                </c:pt>
                <c:pt idx="13651">
                  <c:v>-805.21568775177002</c:v>
                </c:pt>
                <c:pt idx="13652">
                  <c:v>-805.21085977554299</c:v>
                </c:pt>
                <c:pt idx="13653">
                  <c:v>-805.20573377609298</c:v>
                </c:pt>
                <c:pt idx="13654">
                  <c:v>-805.20025014877297</c:v>
                </c:pt>
                <c:pt idx="13655">
                  <c:v>-805.19458770751999</c:v>
                </c:pt>
                <c:pt idx="13656">
                  <c:v>-805.18856763839699</c:v>
                </c:pt>
                <c:pt idx="13657">
                  <c:v>-805.18207073211704</c:v>
                </c:pt>
                <c:pt idx="13658">
                  <c:v>-805.17479896545399</c:v>
                </c:pt>
                <c:pt idx="13659">
                  <c:v>-805.166454315186</c:v>
                </c:pt>
                <c:pt idx="13660">
                  <c:v>-805.15655994415295</c:v>
                </c:pt>
                <c:pt idx="13661">
                  <c:v>-805.14499664306697</c:v>
                </c:pt>
                <c:pt idx="13662">
                  <c:v>-805.13152599334705</c:v>
                </c:pt>
                <c:pt idx="13663">
                  <c:v>-805.11626720428501</c:v>
                </c:pt>
                <c:pt idx="13664">
                  <c:v>-805.09939908981301</c:v>
                </c:pt>
                <c:pt idx="13665">
                  <c:v>-805.08151769638096</c:v>
                </c:pt>
                <c:pt idx="13666">
                  <c:v>-805.06327867508003</c:v>
                </c:pt>
                <c:pt idx="13667">
                  <c:v>-805.04545688629196</c:v>
                </c:pt>
                <c:pt idx="13668">
                  <c:v>-805.02858877181995</c:v>
                </c:pt>
                <c:pt idx="13669">
                  <c:v>-805.01327037811302</c:v>
                </c:pt>
                <c:pt idx="13670">
                  <c:v>-804.999620914459</c:v>
                </c:pt>
                <c:pt idx="13671">
                  <c:v>-804.98769998550404</c:v>
                </c:pt>
                <c:pt idx="13672">
                  <c:v>-804.97738838195801</c:v>
                </c:pt>
                <c:pt idx="13673">
                  <c:v>-804.96856689453102</c:v>
                </c:pt>
                <c:pt idx="13674">
                  <c:v>-804.9609375</c:v>
                </c:pt>
                <c:pt idx="13675">
                  <c:v>-804.95408296585094</c:v>
                </c:pt>
                <c:pt idx="13676">
                  <c:v>-804.94770526885998</c:v>
                </c:pt>
                <c:pt idx="13677">
                  <c:v>-804.941625595093</c:v>
                </c:pt>
                <c:pt idx="13678">
                  <c:v>-804.93560552597103</c:v>
                </c:pt>
                <c:pt idx="13679">
                  <c:v>-804.92970466613804</c:v>
                </c:pt>
                <c:pt idx="13680">
                  <c:v>-804.92374420166004</c:v>
                </c:pt>
                <c:pt idx="13681">
                  <c:v>-804.91772413253796</c:v>
                </c:pt>
                <c:pt idx="13682">
                  <c:v>-804.91146564483699</c:v>
                </c:pt>
                <c:pt idx="13683">
                  <c:v>-804.90478992462204</c:v>
                </c:pt>
                <c:pt idx="13684">
                  <c:v>-804.89745855331398</c:v>
                </c:pt>
                <c:pt idx="13685">
                  <c:v>-804.88935232162498</c:v>
                </c:pt>
                <c:pt idx="13686">
                  <c:v>-804.88035202026401</c:v>
                </c:pt>
                <c:pt idx="13687">
                  <c:v>-804.87033843994197</c:v>
                </c:pt>
                <c:pt idx="13688">
                  <c:v>-804.85937118530296</c:v>
                </c:pt>
                <c:pt idx="13689">
                  <c:v>-804.847450256348</c:v>
                </c:pt>
                <c:pt idx="13690">
                  <c:v>-804.83481407165505</c:v>
                </c:pt>
                <c:pt idx="13691">
                  <c:v>-804.82170104980503</c:v>
                </c:pt>
                <c:pt idx="13692">
                  <c:v>-804.808349609375</c:v>
                </c:pt>
                <c:pt idx="13693">
                  <c:v>-804.79529619216896</c:v>
                </c:pt>
                <c:pt idx="13694">
                  <c:v>-804.78283882141102</c:v>
                </c:pt>
                <c:pt idx="13695">
                  <c:v>-804.77133512497005</c:v>
                </c:pt>
                <c:pt idx="13696">
                  <c:v>-804.76072549820003</c:v>
                </c:pt>
                <c:pt idx="13697">
                  <c:v>-804.75089073181198</c:v>
                </c:pt>
                <c:pt idx="13698">
                  <c:v>-804.74153280258201</c:v>
                </c:pt>
                <c:pt idx="13699">
                  <c:v>-804.73241329193104</c:v>
                </c:pt>
                <c:pt idx="13700">
                  <c:v>-804.72347259521496</c:v>
                </c:pt>
                <c:pt idx="13701">
                  <c:v>-804.71447229385399</c:v>
                </c:pt>
                <c:pt idx="13702">
                  <c:v>-804.70529317855903</c:v>
                </c:pt>
                <c:pt idx="13703">
                  <c:v>-804.69593524932895</c:v>
                </c:pt>
                <c:pt idx="13704">
                  <c:v>-804.68610048294101</c:v>
                </c:pt>
                <c:pt idx="13705">
                  <c:v>-804.67596769332897</c:v>
                </c:pt>
                <c:pt idx="13706">
                  <c:v>-804.66541767120395</c:v>
                </c:pt>
                <c:pt idx="13707">
                  <c:v>-804.65451002120994</c:v>
                </c:pt>
                <c:pt idx="13708">
                  <c:v>-804.64330434799194</c:v>
                </c:pt>
                <c:pt idx="13709">
                  <c:v>-804.63162183761597</c:v>
                </c:pt>
                <c:pt idx="13710">
                  <c:v>-804.61940288543701</c:v>
                </c:pt>
                <c:pt idx="13711">
                  <c:v>-804.60664749145496</c:v>
                </c:pt>
                <c:pt idx="13712">
                  <c:v>-804.59359407424904</c:v>
                </c:pt>
                <c:pt idx="13713">
                  <c:v>-804.58042144775402</c:v>
                </c:pt>
                <c:pt idx="13714">
                  <c:v>-804.56772565841698</c:v>
                </c:pt>
                <c:pt idx="13715">
                  <c:v>-804.55574512481701</c:v>
                </c:pt>
                <c:pt idx="13716">
                  <c:v>-804.544777870178</c:v>
                </c:pt>
                <c:pt idx="13717">
                  <c:v>-804.53476428985596</c:v>
                </c:pt>
                <c:pt idx="13718">
                  <c:v>-804.525465965271</c:v>
                </c:pt>
                <c:pt idx="13719">
                  <c:v>-804.51646566391003</c:v>
                </c:pt>
                <c:pt idx="13720">
                  <c:v>-804.50740575790405</c:v>
                </c:pt>
                <c:pt idx="13721">
                  <c:v>-804.49792861938499</c:v>
                </c:pt>
                <c:pt idx="13722">
                  <c:v>-804.48767662048397</c:v>
                </c:pt>
                <c:pt idx="13723">
                  <c:v>-804.47647094726597</c:v>
                </c:pt>
                <c:pt idx="13724">
                  <c:v>-804.46425199508701</c:v>
                </c:pt>
                <c:pt idx="13725">
                  <c:v>-804.45137739181496</c:v>
                </c:pt>
                <c:pt idx="13726">
                  <c:v>-804.43814516067505</c:v>
                </c:pt>
                <c:pt idx="13727">
                  <c:v>-804.42509174346901</c:v>
                </c:pt>
                <c:pt idx="13728">
                  <c:v>-804.41251516342197</c:v>
                </c:pt>
                <c:pt idx="13729">
                  <c:v>-804.40065383911201</c:v>
                </c:pt>
                <c:pt idx="13730">
                  <c:v>-804.389686584473</c:v>
                </c:pt>
                <c:pt idx="13731">
                  <c:v>-804.37955379486095</c:v>
                </c:pt>
                <c:pt idx="13732">
                  <c:v>-804.37019586563099</c:v>
                </c:pt>
                <c:pt idx="13733">
                  <c:v>-804.36149358749401</c:v>
                </c:pt>
                <c:pt idx="13734">
                  <c:v>-804.35314893722602</c:v>
                </c:pt>
                <c:pt idx="13735">
                  <c:v>-804.345042705536</c:v>
                </c:pt>
                <c:pt idx="13736">
                  <c:v>-804.33705568313599</c:v>
                </c:pt>
                <c:pt idx="13737">
                  <c:v>-804.32930707931496</c:v>
                </c:pt>
                <c:pt idx="13738">
                  <c:v>-804.32185649871803</c:v>
                </c:pt>
                <c:pt idx="13739">
                  <c:v>-804.31470394134499</c:v>
                </c:pt>
                <c:pt idx="13740">
                  <c:v>-804.30778980255104</c:v>
                </c:pt>
                <c:pt idx="13741">
                  <c:v>-804.30111408233699</c:v>
                </c:pt>
                <c:pt idx="13742">
                  <c:v>-804.29443836212204</c:v>
                </c:pt>
                <c:pt idx="13743">
                  <c:v>-804.28788185119595</c:v>
                </c:pt>
                <c:pt idx="13744">
                  <c:v>-804.28120613098201</c:v>
                </c:pt>
                <c:pt idx="13745">
                  <c:v>-804.27435159683205</c:v>
                </c:pt>
                <c:pt idx="13746">
                  <c:v>-804.26713943481502</c:v>
                </c:pt>
                <c:pt idx="13747">
                  <c:v>-804.25927162170399</c:v>
                </c:pt>
                <c:pt idx="13748">
                  <c:v>-804.25050973892201</c:v>
                </c:pt>
                <c:pt idx="13749">
                  <c:v>-804.24067497253395</c:v>
                </c:pt>
                <c:pt idx="13750">
                  <c:v>-804.22958850860596</c:v>
                </c:pt>
                <c:pt idx="13751">
                  <c:v>-804.217369556427</c:v>
                </c:pt>
                <c:pt idx="13752">
                  <c:v>-804.20395851135299</c:v>
                </c:pt>
                <c:pt idx="13753">
                  <c:v>-804.18959379196201</c:v>
                </c:pt>
                <c:pt idx="13754">
                  <c:v>-804.17463302612305</c:v>
                </c:pt>
                <c:pt idx="13755">
                  <c:v>-804.159314632416</c:v>
                </c:pt>
                <c:pt idx="13756">
                  <c:v>-804.14417505264305</c:v>
                </c:pt>
                <c:pt idx="13757">
                  <c:v>-804.12933349609398</c:v>
                </c:pt>
                <c:pt idx="13758">
                  <c:v>-804.11514759063698</c:v>
                </c:pt>
                <c:pt idx="13759">
                  <c:v>-804.10167694091797</c:v>
                </c:pt>
                <c:pt idx="13760">
                  <c:v>-804.08880233764705</c:v>
                </c:pt>
                <c:pt idx="13761">
                  <c:v>-804.07640457153298</c:v>
                </c:pt>
                <c:pt idx="13762">
                  <c:v>-804.06424522399902</c:v>
                </c:pt>
                <c:pt idx="13763">
                  <c:v>-804.05208587646496</c:v>
                </c:pt>
                <c:pt idx="13764">
                  <c:v>-804.03968811035202</c:v>
                </c:pt>
                <c:pt idx="13765">
                  <c:v>-804.02711153030396</c:v>
                </c:pt>
                <c:pt idx="13766">
                  <c:v>-804.01447534561203</c:v>
                </c:pt>
                <c:pt idx="13767">
                  <c:v>-804.00201797485397</c:v>
                </c:pt>
                <c:pt idx="13768">
                  <c:v>-803.989918231964</c:v>
                </c:pt>
                <c:pt idx="13769">
                  <c:v>-803.97853374481201</c:v>
                </c:pt>
                <c:pt idx="13770">
                  <c:v>-803.968043327332</c:v>
                </c:pt>
                <c:pt idx="13771">
                  <c:v>-803.95850658416805</c:v>
                </c:pt>
                <c:pt idx="13772">
                  <c:v>-803.94986391067505</c:v>
                </c:pt>
                <c:pt idx="13773">
                  <c:v>-803.94187688827503</c:v>
                </c:pt>
                <c:pt idx="13774">
                  <c:v>-803.93430709838901</c:v>
                </c:pt>
                <c:pt idx="13775">
                  <c:v>-803.92697572708198</c:v>
                </c:pt>
                <c:pt idx="13776">
                  <c:v>-803.91958475112904</c:v>
                </c:pt>
                <c:pt idx="13777">
                  <c:v>-803.91201496124302</c:v>
                </c:pt>
                <c:pt idx="13778">
                  <c:v>-803.904087543488</c:v>
                </c:pt>
                <c:pt idx="13779">
                  <c:v>-803.895862102509</c:v>
                </c:pt>
                <c:pt idx="13780">
                  <c:v>-803.88739824295101</c:v>
                </c:pt>
                <c:pt idx="13781">
                  <c:v>-803.878993988037</c:v>
                </c:pt>
                <c:pt idx="13782">
                  <c:v>-803.870887756348</c:v>
                </c:pt>
                <c:pt idx="13783">
                  <c:v>-803.86331796646095</c:v>
                </c:pt>
                <c:pt idx="13784">
                  <c:v>-803.85622501373302</c:v>
                </c:pt>
                <c:pt idx="13785">
                  <c:v>-803.84919166564998</c:v>
                </c:pt>
                <c:pt idx="13786">
                  <c:v>-803.84197950363205</c:v>
                </c:pt>
                <c:pt idx="13787">
                  <c:v>-803.83429050445602</c:v>
                </c:pt>
                <c:pt idx="13788">
                  <c:v>-803.82588624954201</c:v>
                </c:pt>
                <c:pt idx="13789">
                  <c:v>-803.81658792495705</c:v>
                </c:pt>
                <c:pt idx="13790">
                  <c:v>-803.80627632141102</c:v>
                </c:pt>
                <c:pt idx="13791">
                  <c:v>-803.79489183425903</c:v>
                </c:pt>
                <c:pt idx="13792">
                  <c:v>-803.78255367279098</c:v>
                </c:pt>
                <c:pt idx="13793">
                  <c:v>-803.76973867416405</c:v>
                </c:pt>
                <c:pt idx="13794">
                  <c:v>-803.757042884827</c:v>
                </c:pt>
                <c:pt idx="13795">
                  <c:v>-803.74512195587204</c:v>
                </c:pt>
                <c:pt idx="13796">
                  <c:v>-803.73445272445701</c:v>
                </c:pt>
                <c:pt idx="13797">
                  <c:v>-803.72509479522705</c:v>
                </c:pt>
                <c:pt idx="13798">
                  <c:v>-803.71692895889305</c:v>
                </c:pt>
                <c:pt idx="13799">
                  <c:v>-803.70977640152</c:v>
                </c:pt>
                <c:pt idx="13800">
                  <c:v>-803.70339870452904</c:v>
                </c:pt>
                <c:pt idx="13801">
                  <c:v>-803.69767665863105</c:v>
                </c:pt>
                <c:pt idx="13802">
                  <c:v>-803.69219303131104</c:v>
                </c:pt>
                <c:pt idx="13803">
                  <c:v>-803.68670940399204</c:v>
                </c:pt>
                <c:pt idx="13804">
                  <c:v>-803.68080854415905</c:v>
                </c:pt>
                <c:pt idx="13805">
                  <c:v>-803.67431163787899</c:v>
                </c:pt>
                <c:pt idx="13806">
                  <c:v>-803.66745710372902</c:v>
                </c:pt>
                <c:pt idx="13807">
                  <c:v>-803.66048336029098</c:v>
                </c:pt>
                <c:pt idx="13808">
                  <c:v>-803.65356922149704</c:v>
                </c:pt>
                <c:pt idx="13809">
                  <c:v>-803.64665508270298</c:v>
                </c:pt>
                <c:pt idx="13810">
                  <c:v>-803.63974094390903</c:v>
                </c:pt>
                <c:pt idx="13811">
                  <c:v>-803.63270759582497</c:v>
                </c:pt>
                <c:pt idx="13812">
                  <c:v>-803.62579345703102</c:v>
                </c:pt>
                <c:pt idx="13813">
                  <c:v>-803.61911773681697</c:v>
                </c:pt>
                <c:pt idx="13814">
                  <c:v>-803.61279964446999</c:v>
                </c:pt>
                <c:pt idx="13815">
                  <c:v>-803.60683917999302</c:v>
                </c:pt>
                <c:pt idx="13816">
                  <c:v>-803.60123634338402</c:v>
                </c:pt>
                <c:pt idx="13817">
                  <c:v>-803.59616994857799</c:v>
                </c:pt>
                <c:pt idx="13818">
                  <c:v>-803.59175920486496</c:v>
                </c:pt>
                <c:pt idx="13819">
                  <c:v>-803.58794450759899</c:v>
                </c:pt>
                <c:pt idx="13820">
                  <c:v>-803.58454704284702</c:v>
                </c:pt>
                <c:pt idx="13821">
                  <c:v>-803.58114957809505</c:v>
                </c:pt>
                <c:pt idx="13822">
                  <c:v>-803.57745409011898</c:v>
                </c:pt>
                <c:pt idx="13823">
                  <c:v>-803.57340097427402</c:v>
                </c:pt>
                <c:pt idx="13824">
                  <c:v>-803.56910943984997</c:v>
                </c:pt>
                <c:pt idx="13825">
                  <c:v>-803.56469869613704</c:v>
                </c:pt>
                <c:pt idx="13826">
                  <c:v>-803.56040716171299</c:v>
                </c:pt>
                <c:pt idx="13827">
                  <c:v>-803.55665206909202</c:v>
                </c:pt>
                <c:pt idx="13828">
                  <c:v>-803.55379104614303</c:v>
                </c:pt>
                <c:pt idx="13829">
                  <c:v>-803.55206251144398</c:v>
                </c:pt>
                <c:pt idx="13830">
                  <c:v>-803.55176448821999</c:v>
                </c:pt>
                <c:pt idx="13831">
                  <c:v>-803.55265855789196</c:v>
                </c:pt>
                <c:pt idx="13832">
                  <c:v>-803.55438709259101</c:v>
                </c:pt>
                <c:pt idx="13833">
                  <c:v>-803.55629444122303</c:v>
                </c:pt>
                <c:pt idx="13834">
                  <c:v>-803.55772495269798</c:v>
                </c:pt>
                <c:pt idx="13835">
                  <c:v>-803.55802297592197</c:v>
                </c:pt>
                <c:pt idx="13836">
                  <c:v>-803.55695009231601</c:v>
                </c:pt>
                <c:pt idx="13837">
                  <c:v>-803.55438709259101</c:v>
                </c:pt>
                <c:pt idx="13838">
                  <c:v>-803.55063199997005</c:v>
                </c:pt>
                <c:pt idx="13839">
                  <c:v>-803.546042442322</c:v>
                </c:pt>
                <c:pt idx="13840">
                  <c:v>-803.54091644287098</c:v>
                </c:pt>
                <c:pt idx="13841">
                  <c:v>-803.53579044342098</c:v>
                </c:pt>
                <c:pt idx="13842">
                  <c:v>-803.53102207183895</c:v>
                </c:pt>
                <c:pt idx="13843">
                  <c:v>-803.52708816528298</c:v>
                </c:pt>
                <c:pt idx="13844">
                  <c:v>-803.52416753768898</c:v>
                </c:pt>
                <c:pt idx="13845">
                  <c:v>-803.52202177047798</c:v>
                </c:pt>
                <c:pt idx="13846">
                  <c:v>-803.52041244506904</c:v>
                </c:pt>
                <c:pt idx="13847">
                  <c:v>-803.51904153823898</c:v>
                </c:pt>
                <c:pt idx="13848">
                  <c:v>-803.51767063140903</c:v>
                </c:pt>
                <c:pt idx="13849">
                  <c:v>-803.51629972457897</c:v>
                </c:pt>
                <c:pt idx="13850">
                  <c:v>-803.51492881774902</c:v>
                </c:pt>
                <c:pt idx="13851">
                  <c:v>-803.51343870162998</c:v>
                </c:pt>
                <c:pt idx="13852">
                  <c:v>-803.51188898086605</c:v>
                </c:pt>
                <c:pt idx="13853">
                  <c:v>-803.510279655457</c:v>
                </c:pt>
                <c:pt idx="13854">
                  <c:v>-803.50867033004795</c:v>
                </c:pt>
                <c:pt idx="13855">
                  <c:v>-803.507239818573</c:v>
                </c:pt>
                <c:pt idx="13856">
                  <c:v>-803.50592851638805</c:v>
                </c:pt>
                <c:pt idx="13857">
                  <c:v>-803.50461721420299</c:v>
                </c:pt>
                <c:pt idx="13858">
                  <c:v>-803.50324630737305</c:v>
                </c:pt>
                <c:pt idx="13859">
                  <c:v>-803.501636981964</c:v>
                </c:pt>
                <c:pt idx="13860">
                  <c:v>-803.49990844726597</c:v>
                </c:pt>
                <c:pt idx="13861">
                  <c:v>-803.49812030792305</c:v>
                </c:pt>
                <c:pt idx="13862">
                  <c:v>-803.49645137786899</c:v>
                </c:pt>
                <c:pt idx="13863">
                  <c:v>-803.49496126174904</c:v>
                </c:pt>
                <c:pt idx="13864">
                  <c:v>-803.49376916885399</c:v>
                </c:pt>
                <c:pt idx="13865">
                  <c:v>-803.49305391311702</c:v>
                </c:pt>
                <c:pt idx="13866">
                  <c:v>-803.493113517761</c:v>
                </c:pt>
                <c:pt idx="13867">
                  <c:v>-803.49430561065697</c:v>
                </c:pt>
                <c:pt idx="13868">
                  <c:v>-803.49680900573799</c:v>
                </c:pt>
                <c:pt idx="13869">
                  <c:v>-803.50074291229305</c:v>
                </c:pt>
                <c:pt idx="13870">
                  <c:v>-803.50604772567794</c:v>
                </c:pt>
                <c:pt idx="13871">
                  <c:v>-803.51260423660301</c:v>
                </c:pt>
                <c:pt idx="13872">
                  <c:v>-803.52011442184505</c:v>
                </c:pt>
                <c:pt idx="13873">
                  <c:v>-803.52857828140304</c:v>
                </c:pt>
                <c:pt idx="13874">
                  <c:v>-803.537697792053</c:v>
                </c:pt>
                <c:pt idx="13875">
                  <c:v>-803.54723453521694</c:v>
                </c:pt>
                <c:pt idx="13876">
                  <c:v>-803.55683088302601</c:v>
                </c:pt>
                <c:pt idx="13877">
                  <c:v>-803.56618881225597</c:v>
                </c:pt>
                <c:pt idx="13878">
                  <c:v>-803.57495069503796</c:v>
                </c:pt>
                <c:pt idx="13879">
                  <c:v>-803.58329534530696</c:v>
                </c:pt>
                <c:pt idx="13880">
                  <c:v>-803.59122276306198</c:v>
                </c:pt>
                <c:pt idx="13881">
                  <c:v>-803.598911762238</c:v>
                </c:pt>
                <c:pt idx="13882">
                  <c:v>-803.60630273819004</c:v>
                </c:pt>
                <c:pt idx="13883">
                  <c:v>-803.61321687698398</c:v>
                </c:pt>
                <c:pt idx="13884">
                  <c:v>-803.61941576004006</c:v>
                </c:pt>
                <c:pt idx="13885">
                  <c:v>-803.62454175949097</c:v>
                </c:pt>
                <c:pt idx="13886">
                  <c:v>-803.62859487533603</c:v>
                </c:pt>
                <c:pt idx="13887">
                  <c:v>-803.63151550293003</c:v>
                </c:pt>
                <c:pt idx="13888">
                  <c:v>-803.63324403762795</c:v>
                </c:pt>
                <c:pt idx="13889">
                  <c:v>-803.63384008407604</c:v>
                </c:pt>
                <c:pt idx="13890">
                  <c:v>-803.63348245620705</c:v>
                </c:pt>
                <c:pt idx="13891">
                  <c:v>-803.63246917724598</c:v>
                </c:pt>
                <c:pt idx="13892">
                  <c:v>-803.63127708435104</c:v>
                </c:pt>
                <c:pt idx="13893">
                  <c:v>-803.63038301467896</c:v>
                </c:pt>
                <c:pt idx="13894">
                  <c:v>-803.63044261932396</c:v>
                </c:pt>
                <c:pt idx="13895">
                  <c:v>-803.63169431686401</c:v>
                </c:pt>
                <c:pt idx="13896">
                  <c:v>-803.63431692123402</c:v>
                </c:pt>
                <c:pt idx="13897">
                  <c:v>-803.63813161849998</c:v>
                </c:pt>
                <c:pt idx="13898">
                  <c:v>-803.64284038543701</c:v>
                </c:pt>
                <c:pt idx="13899">
                  <c:v>-803.64820480346702</c:v>
                </c:pt>
                <c:pt idx="13900">
                  <c:v>-803.65386724472103</c:v>
                </c:pt>
                <c:pt idx="13901">
                  <c:v>-803.65964889526401</c:v>
                </c:pt>
                <c:pt idx="13902">
                  <c:v>-803.66525173187301</c:v>
                </c:pt>
                <c:pt idx="13903">
                  <c:v>-803.67055654525802</c:v>
                </c:pt>
                <c:pt idx="13904">
                  <c:v>-803.67544412612904</c:v>
                </c:pt>
                <c:pt idx="13905">
                  <c:v>-803.68003368377697</c:v>
                </c:pt>
                <c:pt idx="13906">
                  <c:v>-803.68426561355602</c:v>
                </c:pt>
                <c:pt idx="13907">
                  <c:v>-803.68837833404598</c:v>
                </c:pt>
                <c:pt idx="13908">
                  <c:v>-803.69243144989002</c:v>
                </c:pt>
                <c:pt idx="13909">
                  <c:v>-803.69642496108997</c:v>
                </c:pt>
                <c:pt idx="13910">
                  <c:v>-803.70047807693504</c:v>
                </c:pt>
                <c:pt idx="13911">
                  <c:v>-803.70441198348999</c:v>
                </c:pt>
                <c:pt idx="13912">
                  <c:v>-803.70828628540096</c:v>
                </c:pt>
                <c:pt idx="13913">
                  <c:v>-803.71210098266602</c:v>
                </c:pt>
                <c:pt idx="13914">
                  <c:v>-803.71591567993198</c:v>
                </c:pt>
                <c:pt idx="13915">
                  <c:v>-803.71996879577705</c:v>
                </c:pt>
                <c:pt idx="13916">
                  <c:v>-803.72426033019997</c:v>
                </c:pt>
                <c:pt idx="13917">
                  <c:v>-803.72867107391403</c:v>
                </c:pt>
                <c:pt idx="13918">
                  <c:v>-803.73326063156105</c:v>
                </c:pt>
                <c:pt idx="13919">
                  <c:v>-803.73779058456398</c:v>
                </c:pt>
                <c:pt idx="13920">
                  <c:v>-803.74208211898804</c:v>
                </c:pt>
                <c:pt idx="13921">
                  <c:v>-803.74595642089901</c:v>
                </c:pt>
                <c:pt idx="13922">
                  <c:v>-803.74905586242699</c:v>
                </c:pt>
                <c:pt idx="13923">
                  <c:v>-803.75114202499401</c:v>
                </c:pt>
                <c:pt idx="13924">
                  <c:v>-803.75221490859997</c:v>
                </c:pt>
                <c:pt idx="13925">
                  <c:v>-803.75239372253395</c:v>
                </c:pt>
                <c:pt idx="13926">
                  <c:v>-803.75185728073097</c:v>
                </c:pt>
                <c:pt idx="13927">
                  <c:v>-803.75078439712502</c:v>
                </c:pt>
                <c:pt idx="13928">
                  <c:v>-803.74947309493996</c:v>
                </c:pt>
                <c:pt idx="13929">
                  <c:v>-803.74828100204502</c:v>
                </c:pt>
                <c:pt idx="13930">
                  <c:v>-803.74756574630806</c:v>
                </c:pt>
                <c:pt idx="13931">
                  <c:v>-803.74756574630806</c:v>
                </c:pt>
                <c:pt idx="13932">
                  <c:v>-803.74851942062401</c:v>
                </c:pt>
                <c:pt idx="13933">
                  <c:v>-803.75024795532204</c:v>
                </c:pt>
                <c:pt idx="13934">
                  <c:v>-803.75269174575806</c:v>
                </c:pt>
                <c:pt idx="13935">
                  <c:v>-803.75597000122104</c:v>
                </c:pt>
                <c:pt idx="13936">
                  <c:v>-803.759963512421</c:v>
                </c:pt>
                <c:pt idx="13937">
                  <c:v>-803.76479148864803</c:v>
                </c:pt>
                <c:pt idx="13938">
                  <c:v>-803.77027511596702</c:v>
                </c:pt>
                <c:pt idx="13939">
                  <c:v>-803.77623558044502</c:v>
                </c:pt>
                <c:pt idx="13940">
                  <c:v>-803.78255367279098</c:v>
                </c:pt>
                <c:pt idx="13941">
                  <c:v>-803.78916978836105</c:v>
                </c:pt>
                <c:pt idx="13942">
                  <c:v>-803.796083927155</c:v>
                </c:pt>
                <c:pt idx="13943">
                  <c:v>-803.80311727523804</c:v>
                </c:pt>
                <c:pt idx="13944">
                  <c:v>-803.81009101867699</c:v>
                </c:pt>
                <c:pt idx="13945">
                  <c:v>-803.81664752960205</c:v>
                </c:pt>
                <c:pt idx="13946">
                  <c:v>-803.82248878479004</c:v>
                </c:pt>
                <c:pt idx="13947">
                  <c:v>-803.82737636566196</c:v>
                </c:pt>
                <c:pt idx="13948">
                  <c:v>-803.83119106292702</c:v>
                </c:pt>
                <c:pt idx="13949">
                  <c:v>-803.83393287658703</c:v>
                </c:pt>
                <c:pt idx="13950">
                  <c:v>-803.83566141128597</c:v>
                </c:pt>
                <c:pt idx="13951">
                  <c:v>-803.83649587631203</c:v>
                </c:pt>
                <c:pt idx="13952">
                  <c:v>-803.83673429489204</c:v>
                </c:pt>
                <c:pt idx="13953">
                  <c:v>-803.83679389953602</c:v>
                </c:pt>
                <c:pt idx="13954">
                  <c:v>-803.83709192276001</c:v>
                </c:pt>
                <c:pt idx="13955">
                  <c:v>-803.83804559707698</c:v>
                </c:pt>
                <c:pt idx="13956">
                  <c:v>-803.840012550354</c:v>
                </c:pt>
                <c:pt idx="13957">
                  <c:v>-803.842992782593</c:v>
                </c:pt>
                <c:pt idx="13958">
                  <c:v>-803.84698629379295</c:v>
                </c:pt>
                <c:pt idx="13959">
                  <c:v>-803.85169506072998</c:v>
                </c:pt>
                <c:pt idx="13960">
                  <c:v>-803.85664224624702</c:v>
                </c:pt>
                <c:pt idx="13961">
                  <c:v>-803.86135101318405</c:v>
                </c:pt>
                <c:pt idx="13962">
                  <c:v>-803.865284919739</c:v>
                </c:pt>
                <c:pt idx="13963">
                  <c:v>-803.86808633804299</c:v>
                </c:pt>
                <c:pt idx="13964">
                  <c:v>-803.86951684951805</c:v>
                </c:pt>
                <c:pt idx="13965">
                  <c:v>-803.86939764022804</c:v>
                </c:pt>
                <c:pt idx="13966">
                  <c:v>-803.867847919464</c:v>
                </c:pt>
                <c:pt idx="13967">
                  <c:v>-803.86510610580501</c:v>
                </c:pt>
                <c:pt idx="13968">
                  <c:v>-803.86152982711803</c:v>
                </c:pt>
                <c:pt idx="13969">
                  <c:v>-803.85759592056297</c:v>
                </c:pt>
                <c:pt idx="13970">
                  <c:v>-803.85378122329701</c:v>
                </c:pt>
                <c:pt idx="13971">
                  <c:v>-803.85062217712402</c:v>
                </c:pt>
                <c:pt idx="13972">
                  <c:v>-803.84823799133301</c:v>
                </c:pt>
                <c:pt idx="13973">
                  <c:v>-803.84674787521396</c:v>
                </c:pt>
                <c:pt idx="13974">
                  <c:v>-803.84609222412098</c:v>
                </c:pt>
                <c:pt idx="13975">
                  <c:v>-803.84615182876598</c:v>
                </c:pt>
                <c:pt idx="13976">
                  <c:v>-803.84662866592396</c:v>
                </c:pt>
                <c:pt idx="13977">
                  <c:v>-803.84740352630604</c:v>
                </c:pt>
                <c:pt idx="13978">
                  <c:v>-803.84823799133301</c:v>
                </c:pt>
                <c:pt idx="13979">
                  <c:v>-803.84877443313599</c:v>
                </c:pt>
                <c:pt idx="13980">
                  <c:v>-803.84895324707099</c:v>
                </c:pt>
                <c:pt idx="13981">
                  <c:v>-803.84877443313599</c:v>
                </c:pt>
                <c:pt idx="13982">
                  <c:v>-803.84835720062301</c:v>
                </c:pt>
                <c:pt idx="13983">
                  <c:v>-803.84793996810902</c:v>
                </c:pt>
                <c:pt idx="13984">
                  <c:v>-803.84758234024105</c:v>
                </c:pt>
                <c:pt idx="13985">
                  <c:v>-803.84752273559604</c:v>
                </c:pt>
                <c:pt idx="13986">
                  <c:v>-803.84770154953003</c:v>
                </c:pt>
                <c:pt idx="13987">
                  <c:v>-803.84811878204403</c:v>
                </c:pt>
                <c:pt idx="13988">
                  <c:v>-803.848655223847</c:v>
                </c:pt>
                <c:pt idx="13989">
                  <c:v>-803.84907245635998</c:v>
                </c:pt>
                <c:pt idx="13990">
                  <c:v>-803.84913206100498</c:v>
                </c:pt>
                <c:pt idx="13991">
                  <c:v>-803.848595619202</c:v>
                </c:pt>
                <c:pt idx="13992">
                  <c:v>-803.84740352630604</c:v>
                </c:pt>
                <c:pt idx="13993">
                  <c:v>-803.84543657302902</c:v>
                </c:pt>
                <c:pt idx="13994">
                  <c:v>-803.84269475936901</c:v>
                </c:pt>
                <c:pt idx="13995">
                  <c:v>-803.83935689926204</c:v>
                </c:pt>
                <c:pt idx="13996">
                  <c:v>-803.83542299270698</c:v>
                </c:pt>
                <c:pt idx="13997">
                  <c:v>-803.83119106292702</c:v>
                </c:pt>
                <c:pt idx="13998">
                  <c:v>-803.826661109925</c:v>
                </c:pt>
                <c:pt idx="13999">
                  <c:v>-803.82195234298695</c:v>
                </c:pt>
                <c:pt idx="14000">
                  <c:v>-803.81706476211605</c:v>
                </c:pt>
                <c:pt idx="14001">
                  <c:v>-803.81193876266502</c:v>
                </c:pt>
                <c:pt idx="14002">
                  <c:v>-803.80675315857002</c:v>
                </c:pt>
                <c:pt idx="14003">
                  <c:v>-803.80150794982899</c:v>
                </c:pt>
                <c:pt idx="14004">
                  <c:v>-803.79632234573398</c:v>
                </c:pt>
                <c:pt idx="14005">
                  <c:v>-803.79113674163796</c:v>
                </c:pt>
                <c:pt idx="14006">
                  <c:v>-803.78612995147705</c:v>
                </c:pt>
                <c:pt idx="14007">
                  <c:v>-803.78142118454002</c:v>
                </c:pt>
                <c:pt idx="14008">
                  <c:v>-803.77730846405098</c:v>
                </c:pt>
                <c:pt idx="14009">
                  <c:v>-803.77397060394298</c:v>
                </c:pt>
                <c:pt idx="14010">
                  <c:v>-803.77134799957298</c:v>
                </c:pt>
                <c:pt idx="14011">
                  <c:v>-803.76926183700596</c:v>
                </c:pt>
                <c:pt idx="14012">
                  <c:v>-803.76747369766304</c:v>
                </c:pt>
                <c:pt idx="14013">
                  <c:v>-803.76574516296398</c:v>
                </c:pt>
                <c:pt idx="14014">
                  <c:v>-803.76413583755505</c:v>
                </c:pt>
                <c:pt idx="14015">
                  <c:v>-803.762645721436</c:v>
                </c:pt>
                <c:pt idx="14016">
                  <c:v>-803.76127481460605</c:v>
                </c:pt>
                <c:pt idx="14017">
                  <c:v>-803.760023117066</c:v>
                </c:pt>
                <c:pt idx="14018">
                  <c:v>-803.75865221023605</c:v>
                </c:pt>
                <c:pt idx="14019">
                  <c:v>-803.75722169876099</c:v>
                </c:pt>
                <c:pt idx="14020">
                  <c:v>-803.75567197799705</c:v>
                </c:pt>
                <c:pt idx="14021">
                  <c:v>-803.754062652588</c:v>
                </c:pt>
                <c:pt idx="14022">
                  <c:v>-803.75221490859997</c:v>
                </c:pt>
                <c:pt idx="14023">
                  <c:v>-803.74994993209896</c:v>
                </c:pt>
                <c:pt idx="14024">
                  <c:v>-803.74685049056995</c:v>
                </c:pt>
                <c:pt idx="14025">
                  <c:v>-803.74249935150203</c:v>
                </c:pt>
                <c:pt idx="14026">
                  <c:v>-803.73677730560303</c:v>
                </c:pt>
                <c:pt idx="14027">
                  <c:v>-803.72974395751999</c:v>
                </c:pt>
                <c:pt idx="14028">
                  <c:v>-803.72151851654098</c:v>
                </c:pt>
                <c:pt idx="14029">
                  <c:v>-803.71239900589001</c:v>
                </c:pt>
                <c:pt idx="14030">
                  <c:v>-803.70274305343605</c:v>
                </c:pt>
                <c:pt idx="14031">
                  <c:v>-803.69284868240402</c:v>
                </c:pt>
                <c:pt idx="14032">
                  <c:v>-803.68319272994995</c:v>
                </c:pt>
                <c:pt idx="14033">
                  <c:v>-803.6740732193</c:v>
                </c:pt>
                <c:pt idx="14034">
                  <c:v>-803.66566896438599</c:v>
                </c:pt>
                <c:pt idx="14035">
                  <c:v>-803.65792036056496</c:v>
                </c:pt>
                <c:pt idx="14036">
                  <c:v>-803.65070819854805</c:v>
                </c:pt>
                <c:pt idx="14037">
                  <c:v>-803.64373445510898</c:v>
                </c:pt>
                <c:pt idx="14038">
                  <c:v>-803.63693952560402</c:v>
                </c:pt>
                <c:pt idx="14039">
                  <c:v>-803.63014459609997</c:v>
                </c:pt>
                <c:pt idx="14040">
                  <c:v>-803.62323045730602</c:v>
                </c:pt>
                <c:pt idx="14041">
                  <c:v>-803.61613750457798</c:v>
                </c:pt>
                <c:pt idx="14042">
                  <c:v>-803.60892534256004</c:v>
                </c:pt>
                <c:pt idx="14043">
                  <c:v>-803.601832389832</c:v>
                </c:pt>
                <c:pt idx="14044">
                  <c:v>-803.59521627426204</c:v>
                </c:pt>
                <c:pt idx="14045">
                  <c:v>-803.58925580978405</c:v>
                </c:pt>
                <c:pt idx="14046">
                  <c:v>-803.58407020568904</c:v>
                </c:pt>
                <c:pt idx="14047">
                  <c:v>-803.579599857331</c:v>
                </c:pt>
                <c:pt idx="14048">
                  <c:v>-803.57572555542004</c:v>
                </c:pt>
                <c:pt idx="14049">
                  <c:v>-803.57232809066795</c:v>
                </c:pt>
                <c:pt idx="14050">
                  <c:v>-803.56916904449497</c:v>
                </c:pt>
                <c:pt idx="14051">
                  <c:v>-803.56606960296699</c:v>
                </c:pt>
                <c:pt idx="14052">
                  <c:v>-803.562791347504</c:v>
                </c:pt>
                <c:pt idx="14053">
                  <c:v>-803.55903625488304</c:v>
                </c:pt>
                <c:pt idx="14054">
                  <c:v>-803.55474472045898</c:v>
                </c:pt>
                <c:pt idx="14055">
                  <c:v>-803.54973793029797</c:v>
                </c:pt>
                <c:pt idx="14056">
                  <c:v>-803.54407548904396</c:v>
                </c:pt>
                <c:pt idx="14057">
                  <c:v>-803.537697792053</c:v>
                </c:pt>
                <c:pt idx="14058">
                  <c:v>-803.53078365325905</c:v>
                </c:pt>
                <c:pt idx="14059">
                  <c:v>-803.52327346801803</c:v>
                </c:pt>
                <c:pt idx="14060">
                  <c:v>-803.515405654907</c:v>
                </c:pt>
                <c:pt idx="14061">
                  <c:v>-803.507299423218</c:v>
                </c:pt>
                <c:pt idx="14062">
                  <c:v>-803.49925279617298</c:v>
                </c:pt>
                <c:pt idx="14063">
                  <c:v>-803.49144458770797</c:v>
                </c:pt>
                <c:pt idx="14064">
                  <c:v>-803.48411321640003</c:v>
                </c:pt>
                <c:pt idx="14065">
                  <c:v>-803.47743749618598</c:v>
                </c:pt>
                <c:pt idx="14066">
                  <c:v>-803.47165584564198</c:v>
                </c:pt>
                <c:pt idx="14067">
                  <c:v>-803.46670866012596</c:v>
                </c:pt>
                <c:pt idx="14068">
                  <c:v>-803.46265554428101</c:v>
                </c:pt>
                <c:pt idx="14069">
                  <c:v>-803.45919847488403</c:v>
                </c:pt>
                <c:pt idx="14070">
                  <c:v>-803.45603942871105</c:v>
                </c:pt>
                <c:pt idx="14071">
                  <c:v>-803.45264196395897</c:v>
                </c:pt>
                <c:pt idx="14072">
                  <c:v>-803.44864845275902</c:v>
                </c:pt>
                <c:pt idx="14073">
                  <c:v>-803.443701267243</c:v>
                </c:pt>
                <c:pt idx="14074">
                  <c:v>-803.43744277954102</c:v>
                </c:pt>
                <c:pt idx="14075">
                  <c:v>-803.42975378036499</c:v>
                </c:pt>
                <c:pt idx="14076">
                  <c:v>-803.42051506042503</c:v>
                </c:pt>
                <c:pt idx="14077">
                  <c:v>-803.40984582901001</c:v>
                </c:pt>
                <c:pt idx="14078">
                  <c:v>-803.39822292327904</c:v>
                </c:pt>
                <c:pt idx="14079">
                  <c:v>-803.38600397109997</c:v>
                </c:pt>
                <c:pt idx="14080">
                  <c:v>-803.37384462356601</c:v>
                </c:pt>
                <c:pt idx="14081">
                  <c:v>-803.36210250854504</c:v>
                </c:pt>
                <c:pt idx="14082">
                  <c:v>-803.35101604461704</c:v>
                </c:pt>
                <c:pt idx="14083">
                  <c:v>-803.34064483642601</c:v>
                </c:pt>
                <c:pt idx="14084">
                  <c:v>-803.33104848861694</c:v>
                </c:pt>
                <c:pt idx="14085">
                  <c:v>-803.32210779190098</c:v>
                </c:pt>
                <c:pt idx="14086">
                  <c:v>-803.31376314163197</c:v>
                </c:pt>
                <c:pt idx="14087">
                  <c:v>-803.30565690994297</c:v>
                </c:pt>
                <c:pt idx="14088">
                  <c:v>-803.29731225967396</c:v>
                </c:pt>
                <c:pt idx="14089">
                  <c:v>-803.28825235366799</c:v>
                </c:pt>
                <c:pt idx="14090">
                  <c:v>-803.27817916870094</c:v>
                </c:pt>
                <c:pt idx="14091">
                  <c:v>-803.26715230941795</c:v>
                </c:pt>
                <c:pt idx="14092">
                  <c:v>-803.25535058975197</c:v>
                </c:pt>
                <c:pt idx="14093">
                  <c:v>-803.24283361435005</c:v>
                </c:pt>
                <c:pt idx="14094">
                  <c:v>-803.22983980178901</c:v>
                </c:pt>
                <c:pt idx="14095">
                  <c:v>-803.21636915206898</c:v>
                </c:pt>
                <c:pt idx="14096">
                  <c:v>-803.20277929306098</c:v>
                </c:pt>
                <c:pt idx="14097">
                  <c:v>-803.18930864334095</c:v>
                </c:pt>
                <c:pt idx="14098">
                  <c:v>-803.17649364471504</c:v>
                </c:pt>
                <c:pt idx="14099">
                  <c:v>-803.16457271575905</c:v>
                </c:pt>
                <c:pt idx="14100">
                  <c:v>-803.15366506576595</c:v>
                </c:pt>
                <c:pt idx="14101">
                  <c:v>-803.14353227615402</c:v>
                </c:pt>
                <c:pt idx="14102">
                  <c:v>-803.13411474227905</c:v>
                </c:pt>
                <c:pt idx="14103">
                  <c:v>-803.12529325485298</c:v>
                </c:pt>
                <c:pt idx="14104">
                  <c:v>-803.11688899993896</c:v>
                </c:pt>
                <c:pt idx="14105">
                  <c:v>-803.10878276824997</c:v>
                </c:pt>
                <c:pt idx="14106">
                  <c:v>-803.10061693191506</c:v>
                </c:pt>
                <c:pt idx="14107">
                  <c:v>-803.09191465377796</c:v>
                </c:pt>
                <c:pt idx="14108">
                  <c:v>-803.08237791061401</c:v>
                </c:pt>
                <c:pt idx="14109">
                  <c:v>-803.071947097779</c:v>
                </c:pt>
                <c:pt idx="14110">
                  <c:v>-803.060741424561</c:v>
                </c:pt>
                <c:pt idx="14111">
                  <c:v>-803.04899930954002</c:v>
                </c:pt>
                <c:pt idx="14112">
                  <c:v>-803.03695917129505</c:v>
                </c:pt>
                <c:pt idx="14113">
                  <c:v>-803.02497863769599</c:v>
                </c:pt>
                <c:pt idx="14114">
                  <c:v>-803.013355731964</c:v>
                </c:pt>
                <c:pt idx="14115">
                  <c:v>-803.00232887268101</c:v>
                </c:pt>
                <c:pt idx="14116">
                  <c:v>-802.99219608306896</c:v>
                </c:pt>
                <c:pt idx="14117">
                  <c:v>-802.982838153839</c:v>
                </c:pt>
                <c:pt idx="14118">
                  <c:v>-802.97413587570202</c:v>
                </c:pt>
                <c:pt idx="14119">
                  <c:v>-802.96579122543403</c:v>
                </c:pt>
                <c:pt idx="14120">
                  <c:v>-802.95750617981003</c:v>
                </c:pt>
                <c:pt idx="14121">
                  <c:v>-802.94898271560703</c:v>
                </c:pt>
                <c:pt idx="14122">
                  <c:v>-802.93998241424595</c:v>
                </c:pt>
                <c:pt idx="14123">
                  <c:v>-802.930445671082</c:v>
                </c:pt>
                <c:pt idx="14124">
                  <c:v>-802.92037248611496</c:v>
                </c:pt>
                <c:pt idx="14125">
                  <c:v>-802.91012048721302</c:v>
                </c:pt>
                <c:pt idx="14126">
                  <c:v>-802.89986848831199</c:v>
                </c:pt>
                <c:pt idx="14127">
                  <c:v>-802.88997411727905</c:v>
                </c:pt>
                <c:pt idx="14128">
                  <c:v>-802.88067579269398</c:v>
                </c:pt>
                <c:pt idx="14129">
                  <c:v>-802.87215232849098</c:v>
                </c:pt>
                <c:pt idx="14130">
                  <c:v>-802.86422491073597</c:v>
                </c:pt>
                <c:pt idx="14131">
                  <c:v>-802.85677433013905</c:v>
                </c:pt>
                <c:pt idx="14132">
                  <c:v>-802.84950256347702</c:v>
                </c:pt>
                <c:pt idx="14133">
                  <c:v>-802.84199237823498</c:v>
                </c:pt>
                <c:pt idx="14134">
                  <c:v>-802.83400535583496</c:v>
                </c:pt>
                <c:pt idx="14135">
                  <c:v>-802.82548189163197</c:v>
                </c:pt>
                <c:pt idx="14136">
                  <c:v>-802.81618356704701</c:v>
                </c:pt>
                <c:pt idx="14137">
                  <c:v>-802.80611038207996</c:v>
                </c:pt>
                <c:pt idx="14138">
                  <c:v>-802.79538154602096</c:v>
                </c:pt>
                <c:pt idx="14139">
                  <c:v>-802.78417587280296</c:v>
                </c:pt>
                <c:pt idx="14140">
                  <c:v>-802.77267217636097</c:v>
                </c:pt>
                <c:pt idx="14141">
                  <c:v>-802.76116847992</c:v>
                </c:pt>
                <c:pt idx="14142">
                  <c:v>-802.74960517883301</c:v>
                </c:pt>
                <c:pt idx="14143">
                  <c:v>-802.73804187774704</c:v>
                </c:pt>
                <c:pt idx="14144">
                  <c:v>-802.72629976272594</c:v>
                </c:pt>
                <c:pt idx="14145">
                  <c:v>-802.71408081054699</c:v>
                </c:pt>
                <c:pt idx="14146">
                  <c:v>-802.70144462585495</c:v>
                </c:pt>
                <c:pt idx="14147">
                  <c:v>-802.68815279007003</c:v>
                </c:pt>
                <c:pt idx="14148">
                  <c:v>-802.67438411712703</c:v>
                </c:pt>
                <c:pt idx="14149">
                  <c:v>-802.66007900238105</c:v>
                </c:pt>
                <c:pt idx="14150">
                  <c:v>-802.64541625976597</c:v>
                </c:pt>
                <c:pt idx="14151">
                  <c:v>-802.630395889282</c:v>
                </c:pt>
                <c:pt idx="14152">
                  <c:v>-802.61513710021995</c:v>
                </c:pt>
                <c:pt idx="14153">
                  <c:v>-802.59969949722301</c:v>
                </c:pt>
                <c:pt idx="14154">
                  <c:v>-802.58420228958198</c:v>
                </c:pt>
                <c:pt idx="14155">
                  <c:v>-802.56864547729504</c:v>
                </c:pt>
                <c:pt idx="14156">
                  <c:v>-802.553029060364</c:v>
                </c:pt>
                <c:pt idx="14157">
                  <c:v>-802.53747224807796</c:v>
                </c:pt>
                <c:pt idx="14158">
                  <c:v>-802.52191543579102</c:v>
                </c:pt>
                <c:pt idx="14159">
                  <c:v>-802.50653743743896</c:v>
                </c:pt>
                <c:pt idx="14160">
                  <c:v>-802.491636276245</c:v>
                </c:pt>
                <c:pt idx="14161">
                  <c:v>-802.47739076614403</c:v>
                </c:pt>
                <c:pt idx="14162">
                  <c:v>-802.464039325714</c:v>
                </c:pt>
                <c:pt idx="14163">
                  <c:v>-802.45164155960094</c:v>
                </c:pt>
                <c:pt idx="14164">
                  <c:v>-802.44013786315895</c:v>
                </c:pt>
                <c:pt idx="14165">
                  <c:v>-802.42934942245495</c:v>
                </c:pt>
                <c:pt idx="14166">
                  <c:v>-802.41903781890903</c:v>
                </c:pt>
                <c:pt idx="14167">
                  <c:v>-802.408726215363</c:v>
                </c:pt>
                <c:pt idx="14168">
                  <c:v>-802.39793777465798</c:v>
                </c:pt>
                <c:pt idx="14169">
                  <c:v>-802.386255264282</c:v>
                </c:pt>
                <c:pt idx="14170">
                  <c:v>-802.37338066101097</c:v>
                </c:pt>
                <c:pt idx="14171">
                  <c:v>-802.35907554626499</c:v>
                </c:pt>
                <c:pt idx="14172">
                  <c:v>-802.34304189681995</c:v>
                </c:pt>
                <c:pt idx="14173">
                  <c:v>-802.325279712677</c:v>
                </c:pt>
                <c:pt idx="14174">
                  <c:v>-802.305908203125</c:v>
                </c:pt>
                <c:pt idx="14175">
                  <c:v>-802.28522539138805</c:v>
                </c:pt>
                <c:pt idx="14176">
                  <c:v>-802.26370811462402</c:v>
                </c:pt>
                <c:pt idx="14177">
                  <c:v>-802.24195241928101</c:v>
                </c:pt>
                <c:pt idx="14178">
                  <c:v>-802.22031593322799</c:v>
                </c:pt>
                <c:pt idx="14179">
                  <c:v>-802.19933509826706</c:v>
                </c:pt>
                <c:pt idx="14180">
                  <c:v>-802.17942714691196</c:v>
                </c:pt>
                <c:pt idx="14181">
                  <c:v>-802.16100931167603</c:v>
                </c:pt>
                <c:pt idx="14182">
                  <c:v>-802.14437961578403</c:v>
                </c:pt>
                <c:pt idx="14183">
                  <c:v>-802.12959766387996</c:v>
                </c:pt>
                <c:pt idx="14184">
                  <c:v>-802.11636543273903</c:v>
                </c:pt>
                <c:pt idx="14185">
                  <c:v>-802.10426568984997</c:v>
                </c:pt>
                <c:pt idx="14186">
                  <c:v>-802.09276199340798</c:v>
                </c:pt>
                <c:pt idx="14187">
                  <c:v>-802.08131790161201</c:v>
                </c:pt>
                <c:pt idx="14188">
                  <c:v>-802.06957578659103</c:v>
                </c:pt>
                <c:pt idx="14189">
                  <c:v>-802.05705881118797</c:v>
                </c:pt>
                <c:pt idx="14190">
                  <c:v>-802.04358816146896</c:v>
                </c:pt>
                <c:pt idx="14191">
                  <c:v>-802.02904462814399</c:v>
                </c:pt>
                <c:pt idx="14192">
                  <c:v>-802.01342821121204</c:v>
                </c:pt>
                <c:pt idx="14193">
                  <c:v>-801.99673891067505</c:v>
                </c:pt>
                <c:pt idx="14194">
                  <c:v>-801.97903633117699</c:v>
                </c:pt>
                <c:pt idx="14195">
                  <c:v>-801.96055889129696</c:v>
                </c:pt>
                <c:pt idx="14196">
                  <c:v>-801.94130659103405</c:v>
                </c:pt>
                <c:pt idx="14197">
                  <c:v>-801.92151784896896</c:v>
                </c:pt>
                <c:pt idx="14198">
                  <c:v>-801.901133060456</c:v>
                </c:pt>
                <c:pt idx="14199">
                  <c:v>-801.88009262084995</c:v>
                </c:pt>
                <c:pt idx="14200">
                  <c:v>-801.85833692550705</c:v>
                </c:pt>
                <c:pt idx="14201">
                  <c:v>-801.83592557907104</c:v>
                </c:pt>
                <c:pt idx="14202">
                  <c:v>-801.81309700012196</c:v>
                </c:pt>
                <c:pt idx="14203">
                  <c:v>-801.78997039794899</c:v>
                </c:pt>
                <c:pt idx="14204">
                  <c:v>-801.76660537719704</c:v>
                </c:pt>
                <c:pt idx="14205">
                  <c:v>-801.74300193786598</c:v>
                </c:pt>
                <c:pt idx="14206">
                  <c:v>-801.71910047531105</c:v>
                </c:pt>
                <c:pt idx="14207">
                  <c:v>-801.69490098953304</c:v>
                </c:pt>
                <c:pt idx="14208">
                  <c:v>-801.67052268982002</c:v>
                </c:pt>
                <c:pt idx="14209">
                  <c:v>-801.64596557617199</c:v>
                </c:pt>
                <c:pt idx="14210">
                  <c:v>-801.62111043930099</c:v>
                </c:pt>
                <c:pt idx="14211">
                  <c:v>-801.595838069916</c:v>
                </c:pt>
                <c:pt idx="14212">
                  <c:v>-801.56985044479404</c:v>
                </c:pt>
                <c:pt idx="14213">
                  <c:v>-801.54296875</c:v>
                </c:pt>
                <c:pt idx="14214">
                  <c:v>-801.51519298553501</c:v>
                </c:pt>
                <c:pt idx="14215">
                  <c:v>-801.48670196533203</c:v>
                </c:pt>
                <c:pt idx="14216">
                  <c:v>-801.45749568939198</c:v>
                </c:pt>
                <c:pt idx="14217">
                  <c:v>-801.42787218093895</c:v>
                </c:pt>
                <c:pt idx="14218">
                  <c:v>-801.39801025390602</c:v>
                </c:pt>
                <c:pt idx="14219">
                  <c:v>-801.36838674545299</c:v>
                </c:pt>
                <c:pt idx="14220">
                  <c:v>-801.33941888809204</c:v>
                </c:pt>
                <c:pt idx="14221">
                  <c:v>-801.31146430969295</c:v>
                </c:pt>
                <c:pt idx="14222">
                  <c:v>-801.28488063812301</c:v>
                </c:pt>
                <c:pt idx="14223">
                  <c:v>-801.25984668731701</c:v>
                </c:pt>
                <c:pt idx="14224">
                  <c:v>-801.23612403869595</c:v>
                </c:pt>
                <c:pt idx="14225">
                  <c:v>-801.21353387832698</c:v>
                </c:pt>
                <c:pt idx="14226">
                  <c:v>-801.19171857833896</c:v>
                </c:pt>
                <c:pt idx="14227">
                  <c:v>-801.17032051086403</c:v>
                </c:pt>
                <c:pt idx="14228">
                  <c:v>-801.14904165268001</c:v>
                </c:pt>
                <c:pt idx="14229">
                  <c:v>-801.12758398056098</c:v>
                </c:pt>
                <c:pt idx="14230">
                  <c:v>-801.10558986663796</c:v>
                </c:pt>
                <c:pt idx="14231">
                  <c:v>-801.082582473755</c:v>
                </c:pt>
                <c:pt idx="14232">
                  <c:v>-801.05826377868698</c:v>
                </c:pt>
                <c:pt idx="14233">
                  <c:v>-801.032335758209</c:v>
                </c:pt>
                <c:pt idx="14234">
                  <c:v>-801.00467920303402</c:v>
                </c:pt>
                <c:pt idx="14235">
                  <c:v>-800.97517490386997</c:v>
                </c:pt>
                <c:pt idx="14236">
                  <c:v>-800.94394207000801</c:v>
                </c:pt>
                <c:pt idx="14237">
                  <c:v>-800.91109991073597</c:v>
                </c:pt>
                <c:pt idx="14238">
                  <c:v>-800.87688684463501</c:v>
                </c:pt>
                <c:pt idx="14239">
                  <c:v>-800.84160089492798</c:v>
                </c:pt>
                <c:pt idx="14240">
                  <c:v>-800.80559968948398</c:v>
                </c:pt>
                <c:pt idx="14241">
                  <c:v>-800.76936006545998</c:v>
                </c:pt>
                <c:pt idx="14242">
                  <c:v>-800.73341846466099</c:v>
                </c:pt>
                <c:pt idx="14243">
                  <c:v>-800.69819211959896</c:v>
                </c:pt>
                <c:pt idx="14244">
                  <c:v>-800.66385984420799</c:v>
                </c:pt>
                <c:pt idx="14245">
                  <c:v>-800.630421638489</c:v>
                </c:pt>
                <c:pt idx="14246">
                  <c:v>-800.59769868850697</c:v>
                </c:pt>
                <c:pt idx="14247">
                  <c:v>-800.56569099426304</c:v>
                </c:pt>
                <c:pt idx="14248">
                  <c:v>-800.53421974182095</c:v>
                </c:pt>
                <c:pt idx="14249">
                  <c:v>-800.50322532653797</c:v>
                </c:pt>
                <c:pt idx="14250">
                  <c:v>-800.47258853912399</c:v>
                </c:pt>
                <c:pt idx="14251">
                  <c:v>-800.44189214706398</c:v>
                </c:pt>
                <c:pt idx="14252">
                  <c:v>-800.41095733642601</c:v>
                </c:pt>
                <c:pt idx="14253">
                  <c:v>-800.37960529327404</c:v>
                </c:pt>
                <c:pt idx="14254">
                  <c:v>-800.34777641296398</c:v>
                </c:pt>
                <c:pt idx="14255">
                  <c:v>-800.31553030014095</c:v>
                </c:pt>
                <c:pt idx="14256">
                  <c:v>-800.28304576873802</c:v>
                </c:pt>
                <c:pt idx="14257">
                  <c:v>-800.25032281875599</c:v>
                </c:pt>
                <c:pt idx="14258">
                  <c:v>-800.21736145019599</c:v>
                </c:pt>
                <c:pt idx="14259">
                  <c:v>-800.18440008163498</c:v>
                </c:pt>
                <c:pt idx="14260">
                  <c:v>-800.15149831771896</c:v>
                </c:pt>
                <c:pt idx="14261">
                  <c:v>-800.11871576309204</c:v>
                </c:pt>
                <c:pt idx="14262">
                  <c:v>-800.08611202240002</c:v>
                </c:pt>
                <c:pt idx="14263">
                  <c:v>-800.05338907241799</c:v>
                </c:pt>
                <c:pt idx="14264">
                  <c:v>-800.02030849456798</c:v>
                </c:pt>
                <c:pt idx="14265">
                  <c:v>-799.986572265625</c:v>
                </c:pt>
                <c:pt idx="14266">
                  <c:v>-799.95182275772095</c:v>
                </c:pt>
                <c:pt idx="14267">
                  <c:v>-799.91576194763195</c:v>
                </c:pt>
                <c:pt idx="14268">
                  <c:v>-799.87821102142402</c:v>
                </c:pt>
                <c:pt idx="14269">
                  <c:v>-799.83934879303001</c:v>
                </c:pt>
                <c:pt idx="14270">
                  <c:v>-799.79935407638595</c:v>
                </c:pt>
                <c:pt idx="14271">
                  <c:v>-799.75870370864902</c:v>
                </c:pt>
                <c:pt idx="14272">
                  <c:v>-799.71775531768799</c:v>
                </c:pt>
                <c:pt idx="14273">
                  <c:v>-799.67710494995094</c:v>
                </c:pt>
                <c:pt idx="14274">
                  <c:v>-799.637110233307</c:v>
                </c:pt>
                <c:pt idx="14275">
                  <c:v>-799.59794998169002</c:v>
                </c:pt>
                <c:pt idx="14276">
                  <c:v>-799.55986261367798</c:v>
                </c:pt>
                <c:pt idx="14277">
                  <c:v>-799.52266931533802</c:v>
                </c:pt>
                <c:pt idx="14278">
                  <c:v>-799.48625087738105</c:v>
                </c:pt>
                <c:pt idx="14279">
                  <c:v>-799.45019006729103</c:v>
                </c:pt>
                <c:pt idx="14280">
                  <c:v>-799.41406965255806</c:v>
                </c:pt>
                <c:pt idx="14281">
                  <c:v>-799.37753200530994</c:v>
                </c:pt>
                <c:pt idx="14282">
                  <c:v>-799.34045791625999</c:v>
                </c:pt>
                <c:pt idx="14283">
                  <c:v>-799.30284738540695</c:v>
                </c:pt>
                <c:pt idx="14284">
                  <c:v>-799.26493883133003</c:v>
                </c:pt>
                <c:pt idx="14285">
                  <c:v>-799.22697067260799</c:v>
                </c:pt>
                <c:pt idx="14286">
                  <c:v>-799.18918132782005</c:v>
                </c:pt>
                <c:pt idx="14287">
                  <c:v>-799.15157079696701</c:v>
                </c:pt>
                <c:pt idx="14288">
                  <c:v>-799.11437749862705</c:v>
                </c:pt>
                <c:pt idx="14289">
                  <c:v>-799.07766103744495</c:v>
                </c:pt>
                <c:pt idx="14290">
                  <c:v>-799.04124259948799</c:v>
                </c:pt>
                <c:pt idx="14291">
                  <c:v>-799.00500297546398</c:v>
                </c:pt>
                <c:pt idx="14292">
                  <c:v>-798.968763351441</c:v>
                </c:pt>
                <c:pt idx="14293">
                  <c:v>-798.93216609954902</c:v>
                </c:pt>
                <c:pt idx="14294">
                  <c:v>-798.89497280120895</c:v>
                </c:pt>
                <c:pt idx="14295">
                  <c:v>-798.85724306106601</c:v>
                </c:pt>
                <c:pt idx="14296">
                  <c:v>-798.81891727447498</c:v>
                </c:pt>
                <c:pt idx="14297">
                  <c:v>-798.78035306930599</c:v>
                </c:pt>
                <c:pt idx="14298">
                  <c:v>-798.74196767806995</c:v>
                </c:pt>
                <c:pt idx="14299">
                  <c:v>-798.70405912399303</c:v>
                </c:pt>
                <c:pt idx="14300">
                  <c:v>-798.66698503494297</c:v>
                </c:pt>
                <c:pt idx="14301">
                  <c:v>-798.63080501556396</c:v>
                </c:pt>
                <c:pt idx="14302">
                  <c:v>-798.59551906585705</c:v>
                </c:pt>
                <c:pt idx="14303">
                  <c:v>-798.56118679046699</c:v>
                </c:pt>
                <c:pt idx="14304">
                  <c:v>-798.52762937545799</c:v>
                </c:pt>
                <c:pt idx="14305">
                  <c:v>-798.49460840225197</c:v>
                </c:pt>
                <c:pt idx="14306">
                  <c:v>-798.46164703369197</c:v>
                </c:pt>
                <c:pt idx="14307">
                  <c:v>-798.42838764190697</c:v>
                </c:pt>
                <c:pt idx="14308">
                  <c:v>-798.394532203675</c:v>
                </c:pt>
                <c:pt idx="14309">
                  <c:v>-798.36002111435005</c:v>
                </c:pt>
                <c:pt idx="14310">
                  <c:v>-798.32509279251099</c:v>
                </c:pt>
                <c:pt idx="14311">
                  <c:v>-798.28974723815895</c:v>
                </c:pt>
                <c:pt idx="14312">
                  <c:v>-798.25428247451805</c:v>
                </c:pt>
                <c:pt idx="14313">
                  <c:v>-798.21893692016602</c:v>
                </c:pt>
                <c:pt idx="14314">
                  <c:v>-798.18388938903797</c:v>
                </c:pt>
                <c:pt idx="14315">
                  <c:v>-798.14955711364803</c:v>
                </c:pt>
                <c:pt idx="14316">
                  <c:v>-798.11594009399403</c:v>
                </c:pt>
                <c:pt idx="14317">
                  <c:v>-798.08291912078903</c:v>
                </c:pt>
                <c:pt idx="14318">
                  <c:v>-798.05037498474098</c:v>
                </c:pt>
                <c:pt idx="14319">
                  <c:v>-798.01806926727295</c:v>
                </c:pt>
                <c:pt idx="14320">
                  <c:v>-797.98594236373901</c:v>
                </c:pt>
                <c:pt idx="14321">
                  <c:v>-797.95393466949497</c:v>
                </c:pt>
                <c:pt idx="14322">
                  <c:v>-797.92198657989502</c:v>
                </c:pt>
                <c:pt idx="14323">
                  <c:v>-797.88985967636097</c:v>
                </c:pt>
                <c:pt idx="14324">
                  <c:v>-797.85743474960304</c:v>
                </c:pt>
                <c:pt idx="14325">
                  <c:v>-797.82459259033203</c:v>
                </c:pt>
                <c:pt idx="14326">
                  <c:v>-797.79139280319202</c:v>
                </c:pt>
                <c:pt idx="14327">
                  <c:v>-797.75783538818405</c:v>
                </c:pt>
                <c:pt idx="14328">
                  <c:v>-797.72397994995094</c:v>
                </c:pt>
                <c:pt idx="14329">
                  <c:v>-797.689707279206</c:v>
                </c:pt>
                <c:pt idx="14330">
                  <c:v>-797.65501737594604</c:v>
                </c:pt>
                <c:pt idx="14331">
                  <c:v>-797.619969844818</c:v>
                </c:pt>
                <c:pt idx="14332">
                  <c:v>-797.58474349975597</c:v>
                </c:pt>
                <c:pt idx="14333">
                  <c:v>-797.54963636398304</c:v>
                </c:pt>
                <c:pt idx="14334">
                  <c:v>-797.51512527465798</c:v>
                </c:pt>
                <c:pt idx="14335">
                  <c:v>-797.481508255005</c:v>
                </c:pt>
                <c:pt idx="14336">
                  <c:v>-797.44914293289196</c:v>
                </c:pt>
                <c:pt idx="14337">
                  <c:v>-797.41826772689797</c:v>
                </c:pt>
                <c:pt idx="14338">
                  <c:v>-797.38906145095802</c:v>
                </c:pt>
                <c:pt idx="14339">
                  <c:v>-797.36176252365101</c:v>
                </c:pt>
                <c:pt idx="14340">
                  <c:v>-797.33643054962204</c:v>
                </c:pt>
                <c:pt idx="14341">
                  <c:v>-797.31288671493598</c:v>
                </c:pt>
                <c:pt idx="14342">
                  <c:v>-797.29107141494796</c:v>
                </c:pt>
                <c:pt idx="14343">
                  <c:v>-797.27062702179001</c:v>
                </c:pt>
                <c:pt idx="14344">
                  <c:v>-797.25143432617199</c:v>
                </c:pt>
                <c:pt idx="14345">
                  <c:v>-797.23313570022594</c:v>
                </c:pt>
                <c:pt idx="14346">
                  <c:v>-797.21543312072799</c:v>
                </c:pt>
                <c:pt idx="14347">
                  <c:v>-797.19802856445301</c:v>
                </c:pt>
                <c:pt idx="14348">
                  <c:v>-797.18056440353405</c:v>
                </c:pt>
                <c:pt idx="14349">
                  <c:v>-797.16298103332497</c:v>
                </c:pt>
                <c:pt idx="14350">
                  <c:v>-797.14521884918202</c:v>
                </c:pt>
                <c:pt idx="14351">
                  <c:v>-797.12733745574997</c:v>
                </c:pt>
                <c:pt idx="14352">
                  <c:v>-797.10951566696201</c:v>
                </c:pt>
                <c:pt idx="14353">
                  <c:v>-797.09169387817406</c:v>
                </c:pt>
                <c:pt idx="14354">
                  <c:v>-797.07417011260998</c:v>
                </c:pt>
                <c:pt idx="14355">
                  <c:v>-797.05712318420399</c:v>
                </c:pt>
                <c:pt idx="14356">
                  <c:v>-797.040612697602</c:v>
                </c:pt>
                <c:pt idx="14357">
                  <c:v>-797.02481746673595</c:v>
                </c:pt>
                <c:pt idx="14358">
                  <c:v>-797.00949907302902</c:v>
                </c:pt>
                <c:pt idx="14359">
                  <c:v>-796.99453830719006</c:v>
                </c:pt>
                <c:pt idx="14360">
                  <c:v>-796.97975635528599</c:v>
                </c:pt>
                <c:pt idx="14361">
                  <c:v>-796.96497440338203</c:v>
                </c:pt>
                <c:pt idx="14362">
                  <c:v>-796.95013284683205</c:v>
                </c:pt>
                <c:pt idx="14363">
                  <c:v>-796.93517208099399</c:v>
                </c:pt>
                <c:pt idx="14364">
                  <c:v>-796.92015171051003</c:v>
                </c:pt>
                <c:pt idx="14365">
                  <c:v>-796.90525054931697</c:v>
                </c:pt>
                <c:pt idx="14366">
                  <c:v>-796.89070701599098</c:v>
                </c:pt>
                <c:pt idx="14367">
                  <c:v>-796.87664031982399</c:v>
                </c:pt>
                <c:pt idx="14368">
                  <c:v>-796.86311006545998</c:v>
                </c:pt>
                <c:pt idx="14369">
                  <c:v>-796.85017585754395</c:v>
                </c:pt>
                <c:pt idx="14370">
                  <c:v>-796.83801651000999</c:v>
                </c:pt>
                <c:pt idx="14371">
                  <c:v>-796.82675123214699</c:v>
                </c:pt>
                <c:pt idx="14372">
                  <c:v>-796.81661844253597</c:v>
                </c:pt>
                <c:pt idx="14373">
                  <c:v>-796.80773735046398</c:v>
                </c:pt>
                <c:pt idx="14374">
                  <c:v>-796.80028676986694</c:v>
                </c:pt>
                <c:pt idx="14375">
                  <c:v>-796.79438591003395</c:v>
                </c:pt>
                <c:pt idx="14376">
                  <c:v>-796.79027318954502</c:v>
                </c:pt>
                <c:pt idx="14377">
                  <c:v>-796.78830623626698</c:v>
                </c:pt>
                <c:pt idx="14378">
                  <c:v>-796.78848505020198</c:v>
                </c:pt>
                <c:pt idx="14379">
                  <c:v>-796.790869235993</c:v>
                </c:pt>
                <c:pt idx="14380">
                  <c:v>-796.79510116577205</c:v>
                </c:pt>
                <c:pt idx="14381">
                  <c:v>-796.80094242096004</c:v>
                </c:pt>
                <c:pt idx="14382">
                  <c:v>-796.80797576904297</c:v>
                </c:pt>
                <c:pt idx="14383">
                  <c:v>-796.81596279144298</c:v>
                </c:pt>
                <c:pt idx="14384">
                  <c:v>-796.82442665100098</c:v>
                </c:pt>
                <c:pt idx="14385">
                  <c:v>-796.83289051055897</c:v>
                </c:pt>
                <c:pt idx="14386">
                  <c:v>-796.84063911438</c:v>
                </c:pt>
                <c:pt idx="14387">
                  <c:v>-796.84731483459495</c:v>
                </c:pt>
                <c:pt idx="14388">
                  <c:v>-796.85250043868996</c:v>
                </c:pt>
                <c:pt idx="14389">
                  <c:v>-796.85619592666603</c:v>
                </c:pt>
                <c:pt idx="14390">
                  <c:v>-796.85846090316795</c:v>
                </c:pt>
                <c:pt idx="14391">
                  <c:v>-796.85959339141903</c:v>
                </c:pt>
                <c:pt idx="14392">
                  <c:v>-796.85989141464302</c:v>
                </c:pt>
                <c:pt idx="14393">
                  <c:v>-796.860010623932</c:v>
                </c:pt>
                <c:pt idx="14394">
                  <c:v>-796.86066627502498</c:v>
                </c:pt>
                <c:pt idx="14395">
                  <c:v>-796.86281204223701</c:v>
                </c:pt>
                <c:pt idx="14396">
                  <c:v>-796.86704397201595</c:v>
                </c:pt>
                <c:pt idx="14397">
                  <c:v>-796.87371969223</c:v>
                </c:pt>
                <c:pt idx="14398">
                  <c:v>-796.88283920288097</c:v>
                </c:pt>
                <c:pt idx="14399">
                  <c:v>-796.89416408538796</c:v>
                </c:pt>
                <c:pt idx="14400">
                  <c:v>-796.90721750259399</c:v>
                </c:pt>
                <c:pt idx="14401">
                  <c:v>-796.92146301269599</c:v>
                </c:pt>
                <c:pt idx="14402">
                  <c:v>-796.93642377853405</c:v>
                </c:pt>
                <c:pt idx="14403">
                  <c:v>-796.95144414901802</c:v>
                </c:pt>
                <c:pt idx="14404">
                  <c:v>-796.96592807769798</c:v>
                </c:pt>
                <c:pt idx="14405">
                  <c:v>-796.979577541352</c:v>
                </c:pt>
                <c:pt idx="14406">
                  <c:v>-796.99245214462303</c:v>
                </c:pt>
                <c:pt idx="14407">
                  <c:v>-797.00473070144699</c:v>
                </c:pt>
                <c:pt idx="14408">
                  <c:v>-797.01677083969105</c:v>
                </c:pt>
                <c:pt idx="14409">
                  <c:v>-797.02881097793602</c:v>
                </c:pt>
                <c:pt idx="14410">
                  <c:v>-797.04097032546997</c:v>
                </c:pt>
                <c:pt idx="14411">
                  <c:v>-797.05360651016304</c:v>
                </c:pt>
                <c:pt idx="14412">
                  <c:v>-797.06689834594704</c:v>
                </c:pt>
                <c:pt idx="14413">
                  <c:v>-797.08120346069404</c:v>
                </c:pt>
                <c:pt idx="14414">
                  <c:v>-797.09658145904598</c:v>
                </c:pt>
                <c:pt idx="14415">
                  <c:v>-797.11321115493797</c:v>
                </c:pt>
                <c:pt idx="14416">
                  <c:v>-797.13115215301502</c:v>
                </c:pt>
                <c:pt idx="14417">
                  <c:v>-797.15034484863304</c:v>
                </c:pt>
                <c:pt idx="14418">
                  <c:v>-797.170848846436</c:v>
                </c:pt>
                <c:pt idx="14419">
                  <c:v>-797.192723751068</c:v>
                </c:pt>
                <c:pt idx="14420">
                  <c:v>-797.21579074859596</c:v>
                </c:pt>
                <c:pt idx="14421">
                  <c:v>-797.23981142044101</c:v>
                </c:pt>
                <c:pt idx="14422">
                  <c:v>-797.26448774337803</c:v>
                </c:pt>
                <c:pt idx="14423">
                  <c:v>-797.28964090347301</c:v>
                </c:pt>
                <c:pt idx="14424">
                  <c:v>-797.31503248214699</c:v>
                </c:pt>
                <c:pt idx="14425">
                  <c:v>-797.34060287475597</c:v>
                </c:pt>
                <c:pt idx="14426">
                  <c:v>-797.36617326736496</c:v>
                </c:pt>
                <c:pt idx="14427">
                  <c:v>-797.39180326461803</c:v>
                </c:pt>
                <c:pt idx="14428">
                  <c:v>-797.417552471161</c:v>
                </c:pt>
                <c:pt idx="14429">
                  <c:v>-797.44348049163796</c:v>
                </c:pt>
                <c:pt idx="14430">
                  <c:v>-797.46964693069503</c:v>
                </c:pt>
                <c:pt idx="14431">
                  <c:v>-797.49611139297497</c:v>
                </c:pt>
                <c:pt idx="14432">
                  <c:v>-797.52299308776901</c:v>
                </c:pt>
                <c:pt idx="14433">
                  <c:v>-797.55029201507602</c:v>
                </c:pt>
                <c:pt idx="14434">
                  <c:v>-797.57806777954102</c:v>
                </c:pt>
                <c:pt idx="14435">
                  <c:v>-797.60637998581001</c:v>
                </c:pt>
                <c:pt idx="14436">
                  <c:v>-797.63534784317005</c:v>
                </c:pt>
                <c:pt idx="14437">
                  <c:v>-797.66485214233398</c:v>
                </c:pt>
                <c:pt idx="14438">
                  <c:v>-797.69513130188</c:v>
                </c:pt>
                <c:pt idx="14439">
                  <c:v>-797.72618532180798</c:v>
                </c:pt>
                <c:pt idx="14440">
                  <c:v>-797.75801420211803</c:v>
                </c:pt>
                <c:pt idx="14441">
                  <c:v>-797.79055833816506</c:v>
                </c:pt>
                <c:pt idx="14442">
                  <c:v>-797.82375812530495</c:v>
                </c:pt>
                <c:pt idx="14443">
                  <c:v>-797.85755395889305</c:v>
                </c:pt>
                <c:pt idx="14444">
                  <c:v>-797.89188623428402</c:v>
                </c:pt>
                <c:pt idx="14445">
                  <c:v>-797.92651653289795</c:v>
                </c:pt>
                <c:pt idx="14446">
                  <c:v>-797.96144485473701</c:v>
                </c:pt>
                <c:pt idx="14447">
                  <c:v>-797.99643278122005</c:v>
                </c:pt>
                <c:pt idx="14448">
                  <c:v>-798.03153991699196</c:v>
                </c:pt>
                <c:pt idx="14449">
                  <c:v>-798.06670665741001</c:v>
                </c:pt>
                <c:pt idx="14450">
                  <c:v>-798.10199260711704</c:v>
                </c:pt>
                <c:pt idx="14451">
                  <c:v>-798.13745737075806</c:v>
                </c:pt>
                <c:pt idx="14452">
                  <c:v>-798.17310094833397</c:v>
                </c:pt>
                <c:pt idx="14453">
                  <c:v>-798.20898294448898</c:v>
                </c:pt>
                <c:pt idx="14454">
                  <c:v>-798.24516296386696</c:v>
                </c:pt>
                <c:pt idx="14455">
                  <c:v>-798.28187942504906</c:v>
                </c:pt>
                <c:pt idx="14456">
                  <c:v>-798.31948995590199</c:v>
                </c:pt>
                <c:pt idx="14457">
                  <c:v>-798.358054161072</c:v>
                </c:pt>
                <c:pt idx="14458">
                  <c:v>-798.39775085449196</c:v>
                </c:pt>
                <c:pt idx="14459">
                  <c:v>-798.43852043151901</c:v>
                </c:pt>
                <c:pt idx="14460">
                  <c:v>-798.48024368286201</c:v>
                </c:pt>
                <c:pt idx="14461">
                  <c:v>-798.52292060852096</c:v>
                </c:pt>
                <c:pt idx="14462">
                  <c:v>-798.56631278991699</c:v>
                </c:pt>
                <c:pt idx="14463">
                  <c:v>-798.61024141311702</c:v>
                </c:pt>
                <c:pt idx="14464">
                  <c:v>-798.65440845489502</c:v>
                </c:pt>
                <c:pt idx="14465">
                  <c:v>-798.69839668273903</c:v>
                </c:pt>
                <c:pt idx="14466">
                  <c:v>-798.74184846878097</c:v>
                </c:pt>
                <c:pt idx="14467">
                  <c:v>-798.78458499908504</c:v>
                </c:pt>
                <c:pt idx="14468">
                  <c:v>-798.82654666900703</c:v>
                </c:pt>
                <c:pt idx="14469">
                  <c:v>-798.86773347854603</c:v>
                </c:pt>
                <c:pt idx="14470">
                  <c:v>-798.90826463699398</c:v>
                </c:pt>
                <c:pt idx="14471">
                  <c:v>-798.94814014434803</c:v>
                </c:pt>
                <c:pt idx="14472">
                  <c:v>-798.98747920990002</c:v>
                </c:pt>
                <c:pt idx="14473">
                  <c:v>-799.02652025222801</c:v>
                </c:pt>
                <c:pt idx="14474">
                  <c:v>-799.065501689911</c:v>
                </c:pt>
                <c:pt idx="14475">
                  <c:v>-799.104661941529</c:v>
                </c:pt>
                <c:pt idx="14476">
                  <c:v>-799.14417982101497</c:v>
                </c:pt>
                <c:pt idx="14477">
                  <c:v>-799.18393611908004</c:v>
                </c:pt>
                <c:pt idx="14478">
                  <c:v>-799.22381162643501</c:v>
                </c:pt>
                <c:pt idx="14479">
                  <c:v>-799.26368713378895</c:v>
                </c:pt>
                <c:pt idx="14480">
                  <c:v>-799.30320501327503</c:v>
                </c:pt>
                <c:pt idx="14481">
                  <c:v>-799.34212684631404</c:v>
                </c:pt>
                <c:pt idx="14482">
                  <c:v>-799.38015460967995</c:v>
                </c:pt>
                <c:pt idx="14483">
                  <c:v>-799.41704988479603</c:v>
                </c:pt>
                <c:pt idx="14484">
                  <c:v>-799.45269346237205</c:v>
                </c:pt>
                <c:pt idx="14485">
                  <c:v>-799.48726415634201</c:v>
                </c:pt>
                <c:pt idx="14486">
                  <c:v>-799.52105998992897</c:v>
                </c:pt>
                <c:pt idx="14487">
                  <c:v>-799.55461740493797</c:v>
                </c:pt>
                <c:pt idx="14488">
                  <c:v>-799.58847284317005</c:v>
                </c:pt>
                <c:pt idx="14489">
                  <c:v>-799.62292432785102</c:v>
                </c:pt>
                <c:pt idx="14490">
                  <c:v>-799.65826988220203</c:v>
                </c:pt>
                <c:pt idx="14491">
                  <c:v>-799.69456911087104</c:v>
                </c:pt>
                <c:pt idx="14492">
                  <c:v>-799.731702804566</c:v>
                </c:pt>
                <c:pt idx="14493">
                  <c:v>-799.76943254470802</c:v>
                </c:pt>
                <c:pt idx="14494">
                  <c:v>-799.80728149414097</c:v>
                </c:pt>
                <c:pt idx="14495">
                  <c:v>-799.84465360641502</c:v>
                </c:pt>
                <c:pt idx="14496">
                  <c:v>-799.88083362579403</c:v>
                </c:pt>
                <c:pt idx="14497">
                  <c:v>-799.91546392440796</c:v>
                </c:pt>
                <c:pt idx="14498">
                  <c:v>-799.94848489761398</c:v>
                </c:pt>
                <c:pt idx="14499">
                  <c:v>-799.98013496398903</c:v>
                </c:pt>
                <c:pt idx="14500">
                  <c:v>-800.01065254211403</c:v>
                </c:pt>
                <c:pt idx="14501">
                  <c:v>-800.04051446914696</c:v>
                </c:pt>
                <c:pt idx="14502">
                  <c:v>-800.069959163666</c:v>
                </c:pt>
                <c:pt idx="14503">
                  <c:v>-800.09940385818504</c:v>
                </c:pt>
                <c:pt idx="14504">
                  <c:v>-800.12908697128296</c:v>
                </c:pt>
                <c:pt idx="14505">
                  <c:v>-800.15918731689499</c:v>
                </c:pt>
                <c:pt idx="14506">
                  <c:v>-800.18958568572998</c:v>
                </c:pt>
                <c:pt idx="14507">
                  <c:v>-800.22010326385498</c:v>
                </c:pt>
                <c:pt idx="14508">
                  <c:v>-800.25026321411201</c:v>
                </c:pt>
                <c:pt idx="14509">
                  <c:v>-800.27982711792004</c:v>
                </c:pt>
                <c:pt idx="14510">
                  <c:v>-800.308556556702</c:v>
                </c:pt>
                <c:pt idx="14511">
                  <c:v>-800.33633232116699</c:v>
                </c:pt>
                <c:pt idx="14512">
                  <c:v>-800.36309480667103</c:v>
                </c:pt>
                <c:pt idx="14513">
                  <c:v>-800.388963222504</c:v>
                </c:pt>
                <c:pt idx="14514">
                  <c:v>-800.41411638259899</c:v>
                </c:pt>
                <c:pt idx="14515">
                  <c:v>-800.43897151946999</c:v>
                </c:pt>
                <c:pt idx="14516">
                  <c:v>-800.46382665634201</c:v>
                </c:pt>
                <c:pt idx="14517">
                  <c:v>-800.48892021179199</c:v>
                </c:pt>
                <c:pt idx="14518">
                  <c:v>-800.51437139511097</c:v>
                </c:pt>
                <c:pt idx="14519">
                  <c:v>-800.54018020629906</c:v>
                </c:pt>
                <c:pt idx="14520">
                  <c:v>-800.56622743606601</c:v>
                </c:pt>
                <c:pt idx="14521">
                  <c:v>-800.59239387512196</c:v>
                </c:pt>
                <c:pt idx="14522">
                  <c:v>-800.61844110488903</c:v>
                </c:pt>
                <c:pt idx="14523">
                  <c:v>-800.644309520722</c:v>
                </c:pt>
                <c:pt idx="14524">
                  <c:v>-800.66946268081699</c:v>
                </c:pt>
                <c:pt idx="14525">
                  <c:v>-800.69360256195102</c:v>
                </c:pt>
                <c:pt idx="14526">
                  <c:v>-800.71631193160999</c:v>
                </c:pt>
                <c:pt idx="14527">
                  <c:v>-800.73735237121605</c:v>
                </c:pt>
                <c:pt idx="14528">
                  <c:v>-800.75678348541305</c:v>
                </c:pt>
                <c:pt idx="14529">
                  <c:v>-800.77484369278</c:v>
                </c:pt>
                <c:pt idx="14530">
                  <c:v>-800.79177141189598</c:v>
                </c:pt>
                <c:pt idx="14531">
                  <c:v>-800.80768585205101</c:v>
                </c:pt>
                <c:pt idx="14532">
                  <c:v>-800.82282543182396</c:v>
                </c:pt>
                <c:pt idx="14533">
                  <c:v>-800.83730936050404</c:v>
                </c:pt>
                <c:pt idx="14534">
                  <c:v>-800.85149526596103</c:v>
                </c:pt>
                <c:pt idx="14535">
                  <c:v>-800.86580038070701</c:v>
                </c:pt>
                <c:pt idx="14536">
                  <c:v>-800.88046312332199</c:v>
                </c:pt>
                <c:pt idx="14537">
                  <c:v>-800.89554309845005</c:v>
                </c:pt>
                <c:pt idx="14538">
                  <c:v>-800.91086149215698</c:v>
                </c:pt>
                <c:pt idx="14539">
                  <c:v>-800.92600107193005</c:v>
                </c:pt>
                <c:pt idx="14540">
                  <c:v>-800.94072341919002</c:v>
                </c:pt>
                <c:pt idx="14541">
                  <c:v>-800.95484972000099</c:v>
                </c:pt>
                <c:pt idx="14542">
                  <c:v>-800.96820116043102</c:v>
                </c:pt>
                <c:pt idx="14543">
                  <c:v>-800.98065853118896</c:v>
                </c:pt>
                <c:pt idx="14544">
                  <c:v>-800.99222183227596</c:v>
                </c:pt>
                <c:pt idx="14545">
                  <c:v>-801.00289106368996</c:v>
                </c:pt>
                <c:pt idx="14546">
                  <c:v>-801.01266622543403</c:v>
                </c:pt>
                <c:pt idx="14547">
                  <c:v>-801.02196455001899</c:v>
                </c:pt>
                <c:pt idx="14548">
                  <c:v>-801.03114366531395</c:v>
                </c:pt>
                <c:pt idx="14549">
                  <c:v>-801.04050159454403</c:v>
                </c:pt>
                <c:pt idx="14550">
                  <c:v>-801.05003833770797</c:v>
                </c:pt>
                <c:pt idx="14551">
                  <c:v>-801.05981349945102</c:v>
                </c:pt>
                <c:pt idx="14552">
                  <c:v>-801.06952905654896</c:v>
                </c:pt>
                <c:pt idx="14553">
                  <c:v>-801.07888698577904</c:v>
                </c:pt>
                <c:pt idx="14554">
                  <c:v>-801.08764886856102</c:v>
                </c:pt>
                <c:pt idx="14555">
                  <c:v>-801.09551668167103</c:v>
                </c:pt>
                <c:pt idx="14556">
                  <c:v>-801.10243082046497</c:v>
                </c:pt>
                <c:pt idx="14557">
                  <c:v>-801.10827207565296</c:v>
                </c:pt>
                <c:pt idx="14558">
                  <c:v>-801.113159656525</c:v>
                </c:pt>
                <c:pt idx="14559">
                  <c:v>-801.11727237701405</c:v>
                </c:pt>
                <c:pt idx="14560">
                  <c:v>-801.12084865570102</c:v>
                </c:pt>
                <c:pt idx="14561">
                  <c:v>-801.12412691116401</c:v>
                </c:pt>
                <c:pt idx="14562">
                  <c:v>-801.12734556198097</c:v>
                </c:pt>
                <c:pt idx="14563">
                  <c:v>-801.13044500350998</c:v>
                </c:pt>
                <c:pt idx="14564">
                  <c:v>-801.13336563110397</c:v>
                </c:pt>
                <c:pt idx="14565">
                  <c:v>-801.13598823547397</c:v>
                </c:pt>
                <c:pt idx="14566">
                  <c:v>-801.138134002686</c:v>
                </c:pt>
                <c:pt idx="14567">
                  <c:v>-801.13950490951595</c:v>
                </c:pt>
                <c:pt idx="14568">
                  <c:v>-801.14016056060802</c:v>
                </c:pt>
                <c:pt idx="14569">
                  <c:v>-801.14010095596302</c:v>
                </c:pt>
                <c:pt idx="14570">
                  <c:v>-801.13938570022594</c:v>
                </c:pt>
                <c:pt idx="14571">
                  <c:v>-801.138134002686</c:v>
                </c:pt>
                <c:pt idx="14572">
                  <c:v>-801.13628625869796</c:v>
                </c:pt>
                <c:pt idx="14573">
                  <c:v>-801.13378286361694</c:v>
                </c:pt>
                <c:pt idx="14574">
                  <c:v>-801.13068342208896</c:v>
                </c:pt>
                <c:pt idx="14575">
                  <c:v>-801.126928329468</c:v>
                </c:pt>
                <c:pt idx="14576">
                  <c:v>-801.12245798110996</c:v>
                </c:pt>
                <c:pt idx="14577">
                  <c:v>-801.11715316772495</c:v>
                </c:pt>
                <c:pt idx="14578">
                  <c:v>-801.11071586608898</c:v>
                </c:pt>
                <c:pt idx="14579">
                  <c:v>-801.10296726226795</c:v>
                </c:pt>
                <c:pt idx="14580">
                  <c:v>-801.09390735626198</c:v>
                </c:pt>
                <c:pt idx="14581">
                  <c:v>-801.08353614807095</c:v>
                </c:pt>
                <c:pt idx="14582">
                  <c:v>-801.07185363769599</c:v>
                </c:pt>
                <c:pt idx="14583">
                  <c:v>-801.05885982513405</c:v>
                </c:pt>
                <c:pt idx="14584">
                  <c:v>-801.04455471038796</c:v>
                </c:pt>
                <c:pt idx="14585">
                  <c:v>-801.02881908416805</c:v>
                </c:pt>
                <c:pt idx="14586">
                  <c:v>-801.01171255111694</c:v>
                </c:pt>
                <c:pt idx="14587">
                  <c:v>-800.99335432052601</c:v>
                </c:pt>
                <c:pt idx="14588">
                  <c:v>-800.97392320633003</c:v>
                </c:pt>
                <c:pt idx="14589">
                  <c:v>-800.95353841781605</c:v>
                </c:pt>
                <c:pt idx="14590">
                  <c:v>-800.93243837356601</c:v>
                </c:pt>
                <c:pt idx="14591">
                  <c:v>-800.91092109680199</c:v>
                </c:pt>
                <c:pt idx="14592">
                  <c:v>-800.88928461074897</c:v>
                </c:pt>
                <c:pt idx="14593">
                  <c:v>-800.86764812469505</c:v>
                </c:pt>
                <c:pt idx="14594">
                  <c:v>-800.84625005722103</c:v>
                </c:pt>
                <c:pt idx="14595">
                  <c:v>-800.82515001296997</c:v>
                </c:pt>
                <c:pt idx="14596">
                  <c:v>-800.80428838729904</c:v>
                </c:pt>
                <c:pt idx="14597">
                  <c:v>-800.78354597091698</c:v>
                </c:pt>
                <c:pt idx="14598">
                  <c:v>-800.76268434524604</c:v>
                </c:pt>
                <c:pt idx="14599">
                  <c:v>-800.74116706848201</c:v>
                </c:pt>
                <c:pt idx="14600">
                  <c:v>-800.71887493133602</c:v>
                </c:pt>
                <c:pt idx="14601">
                  <c:v>-800.69539070129395</c:v>
                </c:pt>
                <c:pt idx="14602">
                  <c:v>-800.67065477371204</c:v>
                </c:pt>
                <c:pt idx="14603">
                  <c:v>-800.64454793930099</c:v>
                </c:pt>
                <c:pt idx="14604">
                  <c:v>-800.61701059341499</c:v>
                </c:pt>
                <c:pt idx="14605">
                  <c:v>-800.58822154998802</c:v>
                </c:pt>
                <c:pt idx="14606">
                  <c:v>-800.55847883224499</c:v>
                </c:pt>
                <c:pt idx="14607">
                  <c:v>-800.52825927734398</c:v>
                </c:pt>
                <c:pt idx="14608">
                  <c:v>-800.49786090850898</c:v>
                </c:pt>
                <c:pt idx="14609">
                  <c:v>-800.46770095825195</c:v>
                </c:pt>
                <c:pt idx="14610">
                  <c:v>-800.43789863586403</c:v>
                </c:pt>
                <c:pt idx="14611">
                  <c:v>-800.40863275528</c:v>
                </c:pt>
                <c:pt idx="14612">
                  <c:v>-800.38014173507702</c:v>
                </c:pt>
                <c:pt idx="14613">
                  <c:v>-800.35242557525703</c:v>
                </c:pt>
                <c:pt idx="14614">
                  <c:v>-800.32542467117298</c:v>
                </c:pt>
                <c:pt idx="14615">
                  <c:v>-800.29884099960304</c:v>
                </c:pt>
                <c:pt idx="14616">
                  <c:v>-800.27225732803402</c:v>
                </c:pt>
                <c:pt idx="14617">
                  <c:v>-800.24525642394997</c:v>
                </c:pt>
                <c:pt idx="14618">
                  <c:v>-800.21748065948498</c:v>
                </c:pt>
                <c:pt idx="14619">
                  <c:v>-800.18869161605903</c:v>
                </c:pt>
                <c:pt idx="14620">
                  <c:v>-800.158889293671</c:v>
                </c:pt>
                <c:pt idx="14621">
                  <c:v>-800.12783527374302</c:v>
                </c:pt>
                <c:pt idx="14622">
                  <c:v>-800.09552955627498</c:v>
                </c:pt>
                <c:pt idx="14623">
                  <c:v>-800.06191253662098</c:v>
                </c:pt>
                <c:pt idx="14624">
                  <c:v>-800.02692461013805</c:v>
                </c:pt>
                <c:pt idx="14625">
                  <c:v>-799.99080419540405</c:v>
                </c:pt>
                <c:pt idx="14626">
                  <c:v>-799.95378971099899</c:v>
                </c:pt>
                <c:pt idx="14627">
                  <c:v>-799.91605997085605</c:v>
                </c:pt>
                <c:pt idx="14628">
                  <c:v>-799.87767457962104</c:v>
                </c:pt>
                <c:pt idx="14629">
                  <c:v>-799.83857393264805</c:v>
                </c:pt>
                <c:pt idx="14630">
                  <c:v>-799.79857921600399</c:v>
                </c:pt>
                <c:pt idx="14631">
                  <c:v>-799.75786924362205</c:v>
                </c:pt>
                <c:pt idx="14632">
                  <c:v>-799.71662282943703</c:v>
                </c:pt>
                <c:pt idx="14633">
                  <c:v>-799.67519760131904</c:v>
                </c:pt>
                <c:pt idx="14634">
                  <c:v>-799.63371276855503</c:v>
                </c:pt>
                <c:pt idx="14635">
                  <c:v>-799.59222793579102</c:v>
                </c:pt>
                <c:pt idx="14636">
                  <c:v>-799.55062389373802</c:v>
                </c:pt>
                <c:pt idx="14637">
                  <c:v>-799.50890064239502</c:v>
                </c:pt>
                <c:pt idx="14638">
                  <c:v>-799.46723699569702</c:v>
                </c:pt>
                <c:pt idx="14639">
                  <c:v>-799.42575216293403</c:v>
                </c:pt>
                <c:pt idx="14640">
                  <c:v>-799.38462495803901</c:v>
                </c:pt>
                <c:pt idx="14641">
                  <c:v>-799.34379577636696</c:v>
                </c:pt>
                <c:pt idx="14642">
                  <c:v>-799.30326461792004</c:v>
                </c:pt>
                <c:pt idx="14643">
                  <c:v>-799.26315069198597</c:v>
                </c:pt>
                <c:pt idx="14644">
                  <c:v>-799.2236328125</c:v>
                </c:pt>
                <c:pt idx="14645">
                  <c:v>-799.18477058410701</c:v>
                </c:pt>
                <c:pt idx="14646">
                  <c:v>-799.14662361144997</c:v>
                </c:pt>
                <c:pt idx="14647">
                  <c:v>-799.10895347595203</c:v>
                </c:pt>
                <c:pt idx="14648">
                  <c:v>-799.07122373581001</c:v>
                </c:pt>
                <c:pt idx="14649">
                  <c:v>-799.03319597244297</c:v>
                </c:pt>
                <c:pt idx="14650">
                  <c:v>-798.99445295333896</c:v>
                </c:pt>
                <c:pt idx="14651">
                  <c:v>-798.95475625991799</c:v>
                </c:pt>
                <c:pt idx="14652">
                  <c:v>-798.91398668289196</c:v>
                </c:pt>
                <c:pt idx="14653">
                  <c:v>-798.87184619903599</c:v>
                </c:pt>
                <c:pt idx="14654">
                  <c:v>-798.82845401763905</c:v>
                </c:pt>
                <c:pt idx="14655">
                  <c:v>-798.78375053405796</c:v>
                </c:pt>
                <c:pt idx="14656">
                  <c:v>-798.73797416687</c:v>
                </c:pt>
                <c:pt idx="14657">
                  <c:v>-798.69136333465599</c:v>
                </c:pt>
                <c:pt idx="14658">
                  <c:v>-798.64415645599399</c:v>
                </c:pt>
                <c:pt idx="14659">
                  <c:v>-798.59647274017402</c:v>
                </c:pt>
                <c:pt idx="14660">
                  <c:v>-798.54819297790505</c:v>
                </c:pt>
                <c:pt idx="14661">
                  <c:v>-798.499436378479</c:v>
                </c:pt>
                <c:pt idx="14662">
                  <c:v>-798.45014333724998</c:v>
                </c:pt>
                <c:pt idx="14663">
                  <c:v>-798.40037345886299</c:v>
                </c:pt>
                <c:pt idx="14664">
                  <c:v>-798.35018634796199</c:v>
                </c:pt>
                <c:pt idx="14665">
                  <c:v>-798.29964160919201</c:v>
                </c:pt>
                <c:pt idx="14666">
                  <c:v>-798.24891805648804</c:v>
                </c:pt>
                <c:pt idx="14667">
                  <c:v>-798.19813489913997</c:v>
                </c:pt>
                <c:pt idx="14668">
                  <c:v>-798.14759016036999</c:v>
                </c:pt>
                <c:pt idx="14669">
                  <c:v>-798.09764146804798</c:v>
                </c:pt>
                <c:pt idx="14670">
                  <c:v>-798.04858684539795</c:v>
                </c:pt>
                <c:pt idx="14671">
                  <c:v>-798.00090312957798</c:v>
                </c:pt>
                <c:pt idx="14672">
                  <c:v>-797.95482873916603</c:v>
                </c:pt>
                <c:pt idx="14673">
                  <c:v>-797.91072130203304</c:v>
                </c:pt>
                <c:pt idx="14674">
                  <c:v>-797.86834239959705</c:v>
                </c:pt>
                <c:pt idx="14675">
                  <c:v>-797.82751321792603</c:v>
                </c:pt>
                <c:pt idx="14676">
                  <c:v>-797.78775691986095</c:v>
                </c:pt>
                <c:pt idx="14677">
                  <c:v>-797.74877548217796</c:v>
                </c:pt>
                <c:pt idx="14678">
                  <c:v>-797.71021127700806</c:v>
                </c:pt>
                <c:pt idx="14679">
                  <c:v>-797.67176628112804</c:v>
                </c:pt>
                <c:pt idx="14680">
                  <c:v>-797.63308286666904</c:v>
                </c:pt>
                <c:pt idx="14681">
                  <c:v>-797.59404182434105</c:v>
                </c:pt>
                <c:pt idx="14682">
                  <c:v>-797.55452394485496</c:v>
                </c:pt>
                <c:pt idx="14683">
                  <c:v>-797.51482725143501</c:v>
                </c:pt>
                <c:pt idx="14684">
                  <c:v>-797.47507095336903</c:v>
                </c:pt>
                <c:pt idx="14685">
                  <c:v>-797.43549346923805</c:v>
                </c:pt>
                <c:pt idx="14686">
                  <c:v>-797.39603519439697</c:v>
                </c:pt>
                <c:pt idx="14687">
                  <c:v>-797.356517314911</c:v>
                </c:pt>
                <c:pt idx="14688">
                  <c:v>-797.31670141220104</c:v>
                </c:pt>
                <c:pt idx="14689">
                  <c:v>-797.27640867233299</c:v>
                </c:pt>
                <c:pt idx="14690">
                  <c:v>-797.23557949066196</c:v>
                </c:pt>
                <c:pt idx="14691">
                  <c:v>-797.19415426254295</c:v>
                </c:pt>
                <c:pt idx="14692">
                  <c:v>-797.15207338333198</c:v>
                </c:pt>
                <c:pt idx="14693">
                  <c:v>-797.10951566696201</c:v>
                </c:pt>
                <c:pt idx="14694">
                  <c:v>-797.06677913665806</c:v>
                </c:pt>
                <c:pt idx="14695">
                  <c:v>-797.02440023422298</c:v>
                </c:pt>
                <c:pt idx="14696">
                  <c:v>-796.98267698287998</c:v>
                </c:pt>
                <c:pt idx="14697">
                  <c:v>-796.94208621978805</c:v>
                </c:pt>
                <c:pt idx="14698">
                  <c:v>-796.90274715423595</c:v>
                </c:pt>
                <c:pt idx="14699">
                  <c:v>-796.86495780944801</c:v>
                </c:pt>
                <c:pt idx="14700">
                  <c:v>-796.82859897613503</c:v>
                </c:pt>
                <c:pt idx="14701">
                  <c:v>-796.79373025894199</c:v>
                </c:pt>
                <c:pt idx="14702">
                  <c:v>-796.760292053223</c:v>
                </c:pt>
                <c:pt idx="14703">
                  <c:v>-796.72804594039906</c:v>
                </c:pt>
                <c:pt idx="14704">
                  <c:v>-796.69675350189198</c:v>
                </c:pt>
                <c:pt idx="14705">
                  <c:v>-796.66629552841198</c:v>
                </c:pt>
                <c:pt idx="14706">
                  <c:v>-796.63637399673496</c:v>
                </c:pt>
                <c:pt idx="14707">
                  <c:v>-796.60692930221603</c:v>
                </c:pt>
                <c:pt idx="14708">
                  <c:v>-796.57796144485496</c:v>
                </c:pt>
                <c:pt idx="14709">
                  <c:v>-796.54953002929699</c:v>
                </c:pt>
                <c:pt idx="14710">
                  <c:v>-796.52157545089699</c:v>
                </c:pt>
                <c:pt idx="14711">
                  <c:v>-796.49421691894599</c:v>
                </c:pt>
                <c:pt idx="14712">
                  <c:v>-796.46745443344105</c:v>
                </c:pt>
                <c:pt idx="14713">
                  <c:v>-796.44122838973999</c:v>
                </c:pt>
                <c:pt idx="14714">
                  <c:v>-796.41553878784202</c:v>
                </c:pt>
                <c:pt idx="14715">
                  <c:v>-796.39002799987804</c:v>
                </c:pt>
                <c:pt idx="14716">
                  <c:v>-796.36439800262497</c:v>
                </c:pt>
                <c:pt idx="14717">
                  <c:v>-796.33846998214699</c:v>
                </c:pt>
                <c:pt idx="14718">
                  <c:v>-796.31200551986694</c:v>
                </c:pt>
                <c:pt idx="14719">
                  <c:v>-796.28500461578403</c:v>
                </c:pt>
                <c:pt idx="14720">
                  <c:v>-796.25764608383201</c:v>
                </c:pt>
                <c:pt idx="14721">
                  <c:v>-796.23004913330101</c:v>
                </c:pt>
                <c:pt idx="14722">
                  <c:v>-796.20251178741501</c:v>
                </c:pt>
                <c:pt idx="14723">
                  <c:v>-796.17563009262096</c:v>
                </c:pt>
                <c:pt idx="14724">
                  <c:v>-796.15011930465698</c:v>
                </c:pt>
                <c:pt idx="14725">
                  <c:v>-796.12645626068104</c:v>
                </c:pt>
                <c:pt idx="14726">
                  <c:v>-796.10493898391701</c:v>
                </c:pt>
                <c:pt idx="14727">
                  <c:v>-796.08556747436501</c:v>
                </c:pt>
                <c:pt idx="14728">
                  <c:v>-796.06834173202503</c:v>
                </c:pt>
                <c:pt idx="14729">
                  <c:v>-796.05302333831798</c:v>
                </c:pt>
                <c:pt idx="14730">
                  <c:v>-796.03961229324398</c:v>
                </c:pt>
                <c:pt idx="14731">
                  <c:v>-796.02804899215698</c:v>
                </c:pt>
                <c:pt idx="14732">
                  <c:v>-796.01809501647995</c:v>
                </c:pt>
                <c:pt idx="14733">
                  <c:v>-796.00951194763195</c:v>
                </c:pt>
                <c:pt idx="14734">
                  <c:v>-796.00200176239002</c:v>
                </c:pt>
                <c:pt idx="14735">
                  <c:v>-795.99544525146496</c:v>
                </c:pt>
                <c:pt idx="14736">
                  <c:v>-795.98978281021095</c:v>
                </c:pt>
                <c:pt idx="14737">
                  <c:v>-795.98489522934005</c:v>
                </c:pt>
                <c:pt idx="14738">
                  <c:v>-795.980544090271</c:v>
                </c:pt>
                <c:pt idx="14739">
                  <c:v>-795.97625255584705</c:v>
                </c:pt>
                <c:pt idx="14740">
                  <c:v>-795.97172260284401</c:v>
                </c:pt>
                <c:pt idx="14741">
                  <c:v>-795.96677541732799</c:v>
                </c:pt>
                <c:pt idx="14742">
                  <c:v>-795.96147060394298</c:v>
                </c:pt>
                <c:pt idx="14743">
                  <c:v>-795.95610618591297</c:v>
                </c:pt>
                <c:pt idx="14744">
                  <c:v>-795.95103979110695</c:v>
                </c:pt>
                <c:pt idx="14745">
                  <c:v>-795.94668865203903</c:v>
                </c:pt>
                <c:pt idx="14746">
                  <c:v>-795.94347000122104</c:v>
                </c:pt>
                <c:pt idx="14747">
                  <c:v>-795.94168186187801</c:v>
                </c:pt>
                <c:pt idx="14748">
                  <c:v>-795.94168186187801</c:v>
                </c:pt>
                <c:pt idx="14749">
                  <c:v>-795.94364881515503</c:v>
                </c:pt>
                <c:pt idx="14750">
                  <c:v>-795.947523117066</c:v>
                </c:pt>
                <c:pt idx="14751">
                  <c:v>-795.95324516296398</c:v>
                </c:pt>
                <c:pt idx="14752">
                  <c:v>-795.96063613891602</c:v>
                </c:pt>
                <c:pt idx="14753">
                  <c:v>-795.96957683563301</c:v>
                </c:pt>
                <c:pt idx="14754">
                  <c:v>-795.98018646240303</c:v>
                </c:pt>
                <c:pt idx="14755">
                  <c:v>-795.99228620529198</c:v>
                </c:pt>
                <c:pt idx="14756">
                  <c:v>-796.00581645965599</c:v>
                </c:pt>
                <c:pt idx="14757">
                  <c:v>-796.02083683013905</c:v>
                </c:pt>
                <c:pt idx="14758">
                  <c:v>-796.03722810745296</c:v>
                </c:pt>
                <c:pt idx="14759">
                  <c:v>-796.05481147766102</c:v>
                </c:pt>
                <c:pt idx="14760">
                  <c:v>-796.07322931289696</c:v>
                </c:pt>
                <c:pt idx="14761">
                  <c:v>-796.09194517135597</c:v>
                </c:pt>
                <c:pt idx="14762">
                  <c:v>-796.11036300659202</c:v>
                </c:pt>
                <c:pt idx="14763">
                  <c:v>-796.12806558608997</c:v>
                </c:pt>
                <c:pt idx="14764">
                  <c:v>-796.14481449127197</c:v>
                </c:pt>
                <c:pt idx="14765">
                  <c:v>-796.160788536072</c:v>
                </c:pt>
                <c:pt idx="14766">
                  <c:v>-796.17616653442406</c:v>
                </c:pt>
                <c:pt idx="14767">
                  <c:v>-796.191246509552</c:v>
                </c:pt>
                <c:pt idx="14768">
                  <c:v>-796.20656490325905</c:v>
                </c:pt>
                <c:pt idx="14769">
                  <c:v>-796.22265815734897</c:v>
                </c:pt>
                <c:pt idx="14770">
                  <c:v>-796.24000310897804</c:v>
                </c:pt>
                <c:pt idx="14771">
                  <c:v>-796.25913619995094</c:v>
                </c:pt>
                <c:pt idx="14772">
                  <c:v>-796.28005743026802</c:v>
                </c:pt>
                <c:pt idx="14773">
                  <c:v>-796.30276679992699</c:v>
                </c:pt>
                <c:pt idx="14774">
                  <c:v>-796.32696628570602</c:v>
                </c:pt>
                <c:pt idx="14775">
                  <c:v>-796.35229825973499</c:v>
                </c:pt>
                <c:pt idx="14776">
                  <c:v>-796.37852430343605</c:v>
                </c:pt>
                <c:pt idx="14777">
                  <c:v>-796.405286788941</c:v>
                </c:pt>
                <c:pt idx="14778">
                  <c:v>-796.43228769302402</c:v>
                </c:pt>
                <c:pt idx="14779">
                  <c:v>-796.45940780639705</c:v>
                </c:pt>
                <c:pt idx="14780">
                  <c:v>-796.48670673370395</c:v>
                </c:pt>
                <c:pt idx="14781">
                  <c:v>-796.51436328887996</c:v>
                </c:pt>
                <c:pt idx="14782">
                  <c:v>-796.54273509979305</c:v>
                </c:pt>
                <c:pt idx="14783">
                  <c:v>-796.57217979431198</c:v>
                </c:pt>
                <c:pt idx="14784">
                  <c:v>-796.60299539566097</c:v>
                </c:pt>
                <c:pt idx="14785">
                  <c:v>-796.63536071777401</c:v>
                </c:pt>
                <c:pt idx="14786">
                  <c:v>-796.66939496993996</c:v>
                </c:pt>
                <c:pt idx="14787">
                  <c:v>-796.70497894287098</c:v>
                </c:pt>
                <c:pt idx="14788">
                  <c:v>-796.74193382263195</c:v>
                </c:pt>
                <c:pt idx="14789">
                  <c:v>-796.77984237670898</c:v>
                </c:pt>
                <c:pt idx="14790">
                  <c:v>-796.818287372589</c:v>
                </c:pt>
                <c:pt idx="14791">
                  <c:v>-796.85667276382503</c:v>
                </c:pt>
                <c:pt idx="14792">
                  <c:v>-796.89440250396694</c:v>
                </c:pt>
                <c:pt idx="14793">
                  <c:v>-796.93088054657005</c:v>
                </c:pt>
                <c:pt idx="14794">
                  <c:v>-796.96580886840798</c:v>
                </c:pt>
                <c:pt idx="14795">
                  <c:v>-796.99930667877197</c:v>
                </c:pt>
                <c:pt idx="14796">
                  <c:v>-797.03179121017502</c:v>
                </c:pt>
                <c:pt idx="14797">
                  <c:v>-797.06379890441895</c:v>
                </c:pt>
                <c:pt idx="14798">
                  <c:v>-797.095568180084</c:v>
                </c:pt>
                <c:pt idx="14799">
                  <c:v>-797.12763547897396</c:v>
                </c:pt>
                <c:pt idx="14800">
                  <c:v>-797.16029882431098</c:v>
                </c:pt>
                <c:pt idx="14801">
                  <c:v>-797.19427347183205</c:v>
                </c:pt>
                <c:pt idx="14802">
                  <c:v>-797.22997665405296</c:v>
                </c:pt>
                <c:pt idx="14803">
                  <c:v>-797.267527580261</c:v>
                </c:pt>
                <c:pt idx="14804">
                  <c:v>-797.30686664581299</c:v>
                </c:pt>
                <c:pt idx="14805">
                  <c:v>-797.34733819961605</c:v>
                </c:pt>
                <c:pt idx="14806">
                  <c:v>-797.38840579986595</c:v>
                </c:pt>
                <c:pt idx="14807">
                  <c:v>-797.42953300476097</c:v>
                </c:pt>
                <c:pt idx="14808">
                  <c:v>-797.47024297714302</c:v>
                </c:pt>
                <c:pt idx="14809">
                  <c:v>-797.51041650772095</c:v>
                </c:pt>
                <c:pt idx="14810">
                  <c:v>-797.54969596862804</c:v>
                </c:pt>
                <c:pt idx="14811">
                  <c:v>-797.58808135986305</c:v>
                </c:pt>
                <c:pt idx="14812">
                  <c:v>-797.625513076782</c:v>
                </c:pt>
                <c:pt idx="14813">
                  <c:v>-797.66228914260898</c:v>
                </c:pt>
                <c:pt idx="14814">
                  <c:v>-797.69882678985596</c:v>
                </c:pt>
                <c:pt idx="14815">
                  <c:v>-797.73578166961704</c:v>
                </c:pt>
                <c:pt idx="14816">
                  <c:v>-797.77369022369396</c:v>
                </c:pt>
                <c:pt idx="14817">
                  <c:v>-797.81279087066696</c:v>
                </c:pt>
                <c:pt idx="14818">
                  <c:v>-797.85308361053501</c:v>
                </c:pt>
                <c:pt idx="14819">
                  <c:v>-797.89433002471901</c:v>
                </c:pt>
                <c:pt idx="14820">
                  <c:v>-797.936291694641</c:v>
                </c:pt>
                <c:pt idx="14821">
                  <c:v>-797.97873020172096</c:v>
                </c:pt>
                <c:pt idx="14822">
                  <c:v>-798.02152633667004</c:v>
                </c:pt>
                <c:pt idx="14823">
                  <c:v>-798.06462049484298</c:v>
                </c:pt>
                <c:pt idx="14824">
                  <c:v>-798.10777425766003</c:v>
                </c:pt>
                <c:pt idx="14825">
                  <c:v>-798.15092802047798</c:v>
                </c:pt>
                <c:pt idx="14826">
                  <c:v>-798.19414138794002</c:v>
                </c:pt>
                <c:pt idx="14827">
                  <c:v>-798.23747396469105</c:v>
                </c:pt>
                <c:pt idx="14828">
                  <c:v>-798.28110456466698</c:v>
                </c:pt>
                <c:pt idx="14829">
                  <c:v>-798.32509279251099</c:v>
                </c:pt>
                <c:pt idx="14830">
                  <c:v>-798.36937904357899</c:v>
                </c:pt>
                <c:pt idx="14831">
                  <c:v>-798.41372489929199</c:v>
                </c:pt>
                <c:pt idx="14832">
                  <c:v>-798.45795154571601</c:v>
                </c:pt>
                <c:pt idx="14833">
                  <c:v>-798.50176095962502</c:v>
                </c:pt>
                <c:pt idx="14834">
                  <c:v>-798.54497432708797</c:v>
                </c:pt>
                <c:pt idx="14835">
                  <c:v>-798.58741283416805</c:v>
                </c:pt>
                <c:pt idx="14836">
                  <c:v>-798.62889766693104</c:v>
                </c:pt>
                <c:pt idx="14837">
                  <c:v>-798.66930961608898</c:v>
                </c:pt>
                <c:pt idx="14838">
                  <c:v>-798.70864868164097</c:v>
                </c:pt>
                <c:pt idx="14839">
                  <c:v>-798.74679565429699</c:v>
                </c:pt>
                <c:pt idx="14840">
                  <c:v>-798.78386974334705</c:v>
                </c:pt>
                <c:pt idx="14841">
                  <c:v>-798.82022857666004</c:v>
                </c:pt>
                <c:pt idx="14842">
                  <c:v>-798.85587215423595</c:v>
                </c:pt>
                <c:pt idx="14843">
                  <c:v>-798.891038894654</c:v>
                </c:pt>
                <c:pt idx="14844">
                  <c:v>-798.92578840255806</c:v>
                </c:pt>
                <c:pt idx="14845">
                  <c:v>-798.960120677948</c:v>
                </c:pt>
                <c:pt idx="14846">
                  <c:v>-798.99433374404896</c:v>
                </c:pt>
                <c:pt idx="14847">
                  <c:v>-799.02842760086105</c:v>
                </c:pt>
                <c:pt idx="14848">
                  <c:v>-799.06252145767201</c:v>
                </c:pt>
                <c:pt idx="14849">
                  <c:v>-799.09649610519398</c:v>
                </c:pt>
                <c:pt idx="14850">
                  <c:v>-799.13017272949196</c:v>
                </c:pt>
                <c:pt idx="14851">
                  <c:v>-799.16355133056697</c:v>
                </c:pt>
                <c:pt idx="14852">
                  <c:v>-799.19675111770698</c:v>
                </c:pt>
                <c:pt idx="14853">
                  <c:v>-799.23007011413597</c:v>
                </c:pt>
                <c:pt idx="14854">
                  <c:v>-799.26368713378895</c:v>
                </c:pt>
                <c:pt idx="14855">
                  <c:v>-799.29772138595604</c:v>
                </c:pt>
                <c:pt idx="14856">
                  <c:v>-799.33211326599098</c:v>
                </c:pt>
                <c:pt idx="14857">
                  <c:v>-799.36686277389504</c:v>
                </c:pt>
                <c:pt idx="14858">
                  <c:v>-799.40196990966797</c:v>
                </c:pt>
                <c:pt idx="14859">
                  <c:v>-799.43749427795399</c:v>
                </c:pt>
                <c:pt idx="14860">
                  <c:v>-799.473376274109</c:v>
                </c:pt>
                <c:pt idx="14861">
                  <c:v>-799.509437084198</c:v>
                </c:pt>
                <c:pt idx="14862">
                  <c:v>-799.54525947570801</c:v>
                </c:pt>
                <c:pt idx="14863">
                  <c:v>-799.58072423935005</c:v>
                </c:pt>
                <c:pt idx="14864">
                  <c:v>-799.61565256118797</c:v>
                </c:pt>
                <c:pt idx="14865">
                  <c:v>-799.64986562728905</c:v>
                </c:pt>
                <c:pt idx="14866">
                  <c:v>-799.68336343765304</c:v>
                </c:pt>
                <c:pt idx="14867">
                  <c:v>-799.71596717834495</c:v>
                </c:pt>
                <c:pt idx="14868">
                  <c:v>-799.74743843078602</c:v>
                </c:pt>
                <c:pt idx="14869">
                  <c:v>-799.77759838104305</c:v>
                </c:pt>
                <c:pt idx="14870">
                  <c:v>-799.80632781982399</c:v>
                </c:pt>
                <c:pt idx="14871">
                  <c:v>-799.83362674713203</c:v>
                </c:pt>
                <c:pt idx="14872">
                  <c:v>-799.85961437225399</c:v>
                </c:pt>
                <c:pt idx="14873">
                  <c:v>-799.88435029983498</c:v>
                </c:pt>
                <c:pt idx="14874">
                  <c:v>-799.90795373916603</c:v>
                </c:pt>
                <c:pt idx="14875">
                  <c:v>-799.93072271347103</c:v>
                </c:pt>
                <c:pt idx="14876">
                  <c:v>-799.95277643203804</c:v>
                </c:pt>
                <c:pt idx="14877">
                  <c:v>-799.97453212738105</c:v>
                </c:pt>
                <c:pt idx="14878">
                  <c:v>-799.99634742736805</c:v>
                </c:pt>
                <c:pt idx="14879">
                  <c:v>-800.01840114593494</c:v>
                </c:pt>
                <c:pt idx="14880">
                  <c:v>-800.04063367843605</c:v>
                </c:pt>
                <c:pt idx="14881">
                  <c:v>-800.06316423416195</c:v>
                </c:pt>
                <c:pt idx="14882">
                  <c:v>-800.08599281311103</c:v>
                </c:pt>
                <c:pt idx="14883">
                  <c:v>-800.10911941528298</c:v>
                </c:pt>
                <c:pt idx="14884">
                  <c:v>-800.13242483139095</c:v>
                </c:pt>
                <c:pt idx="14885">
                  <c:v>-800.15561103820801</c:v>
                </c:pt>
                <c:pt idx="14886">
                  <c:v>-800.178320407868</c:v>
                </c:pt>
                <c:pt idx="14887">
                  <c:v>-800.20031452179001</c:v>
                </c:pt>
                <c:pt idx="14888">
                  <c:v>-800.22135496139504</c:v>
                </c:pt>
                <c:pt idx="14889">
                  <c:v>-800.24138212204002</c:v>
                </c:pt>
                <c:pt idx="14890">
                  <c:v>-800.26051521301304</c:v>
                </c:pt>
                <c:pt idx="14891">
                  <c:v>-800.27875423431396</c:v>
                </c:pt>
                <c:pt idx="14892">
                  <c:v>-800.29615879058895</c:v>
                </c:pt>
                <c:pt idx="14893">
                  <c:v>-800.31278848648105</c:v>
                </c:pt>
                <c:pt idx="14894">
                  <c:v>-800.32864332199097</c:v>
                </c:pt>
                <c:pt idx="14895">
                  <c:v>-800.34390211105404</c:v>
                </c:pt>
                <c:pt idx="14896">
                  <c:v>-800.35850524902401</c:v>
                </c:pt>
                <c:pt idx="14897">
                  <c:v>-800.37239313125599</c:v>
                </c:pt>
                <c:pt idx="14898">
                  <c:v>-800.38550615310703</c:v>
                </c:pt>
                <c:pt idx="14899">
                  <c:v>-800.39766550064098</c:v>
                </c:pt>
                <c:pt idx="14900">
                  <c:v>-800.40887117385898</c:v>
                </c:pt>
                <c:pt idx="14901">
                  <c:v>-800.41918277740501</c:v>
                </c:pt>
                <c:pt idx="14902">
                  <c:v>-800.42901754379295</c:v>
                </c:pt>
                <c:pt idx="14903">
                  <c:v>-800.43861389160202</c:v>
                </c:pt>
                <c:pt idx="14904">
                  <c:v>-800.44844865798996</c:v>
                </c:pt>
                <c:pt idx="14905">
                  <c:v>-800.45870065689098</c:v>
                </c:pt>
                <c:pt idx="14906">
                  <c:v>-800.46960830688499</c:v>
                </c:pt>
                <c:pt idx="14907">
                  <c:v>-800.48105239868198</c:v>
                </c:pt>
                <c:pt idx="14908">
                  <c:v>-800.49315214157104</c:v>
                </c:pt>
                <c:pt idx="14909">
                  <c:v>-800.505788326264</c:v>
                </c:pt>
                <c:pt idx="14910">
                  <c:v>-800.51884174346901</c:v>
                </c:pt>
                <c:pt idx="14911">
                  <c:v>-800.53201436996505</c:v>
                </c:pt>
                <c:pt idx="14912">
                  <c:v>-800.54512739181496</c:v>
                </c:pt>
                <c:pt idx="14913">
                  <c:v>-800.55812120437599</c:v>
                </c:pt>
                <c:pt idx="14914">
                  <c:v>-800.57081699371395</c:v>
                </c:pt>
                <c:pt idx="14915">
                  <c:v>-800.58303594589302</c:v>
                </c:pt>
                <c:pt idx="14916">
                  <c:v>-800.59453964233398</c:v>
                </c:pt>
                <c:pt idx="14917">
                  <c:v>-800.605089664459</c:v>
                </c:pt>
                <c:pt idx="14918">
                  <c:v>-800.61450719833397</c:v>
                </c:pt>
                <c:pt idx="14919">
                  <c:v>-800.62273263931297</c:v>
                </c:pt>
                <c:pt idx="14920">
                  <c:v>-800.62976598739601</c:v>
                </c:pt>
                <c:pt idx="14921">
                  <c:v>-800.63554763794002</c:v>
                </c:pt>
                <c:pt idx="14922">
                  <c:v>-800.64025640487705</c:v>
                </c:pt>
                <c:pt idx="14923">
                  <c:v>-800.644130706787</c:v>
                </c:pt>
                <c:pt idx="14924">
                  <c:v>-800.64752817153999</c:v>
                </c:pt>
                <c:pt idx="14925">
                  <c:v>-800.65080642700195</c:v>
                </c:pt>
                <c:pt idx="14926">
                  <c:v>-800.65426349639904</c:v>
                </c:pt>
                <c:pt idx="14927">
                  <c:v>-800.657958984375</c:v>
                </c:pt>
                <c:pt idx="14928">
                  <c:v>-800.66195249557495</c:v>
                </c:pt>
                <c:pt idx="14929">
                  <c:v>-800.666124820709</c:v>
                </c:pt>
                <c:pt idx="14930">
                  <c:v>-800.67035675048805</c:v>
                </c:pt>
                <c:pt idx="14931">
                  <c:v>-800.67452907562301</c:v>
                </c:pt>
                <c:pt idx="14932">
                  <c:v>-800.67858219146694</c:v>
                </c:pt>
                <c:pt idx="14933">
                  <c:v>-800.68245649337803</c:v>
                </c:pt>
                <c:pt idx="14934">
                  <c:v>-800.68633079528797</c:v>
                </c:pt>
                <c:pt idx="14935">
                  <c:v>-800.69050312042305</c:v>
                </c:pt>
                <c:pt idx="14936">
                  <c:v>-800.69503307342598</c:v>
                </c:pt>
                <c:pt idx="14937">
                  <c:v>-800.70009946823097</c:v>
                </c:pt>
                <c:pt idx="14938">
                  <c:v>-800.70558309555099</c:v>
                </c:pt>
                <c:pt idx="14939">
                  <c:v>-800.71142435073898</c:v>
                </c:pt>
                <c:pt idx="14940">
                  <c:v>-800.71738481521595</c:v>
                </c:pt>
                <c:pt idx="14941">
                  <c:v>-800.72328567504906</c:v>
                </c:pt>
                <c:pt idx="14942">
                  <c:v>-800.72888851165806</c:v>
                </c:pt>
                <c:pt idx="14943">
                  <c:v>-800.73395490646396</c:v>
                </c:pt>
                <c:pt idx="14944">
                  <c:v>-800.73860406875599</c:v>
                </c:pt>
                <c:pt idx="14945">
                  <c:v>-800.74283599853504</c:v>
                </c:pt>
                <c:pt idx="14946">
                  <c:v>-800.74712753295898</c:v>
                </c:pt>
                <c:pt idx="14947">
                  <c:v>-800.75189590454102</c:v>
                </c:pt>
                <c:pt idx="14948">
                  <c:v>-800.757677555084</c:v>
                </c:pt>
                <c:pt idx="14949">
                  <c:v>-800.76465129852295</c:v>
                </c:pt>
                <c:pt idx="14950">
                  <c:v>-800.77305555343605</c:v>
                </c:pt>
                <c:pt idx="14951">
                  <c:v>-800.782651901245</c:v>
                </c:pt>
                <c:pt idx="14952">
                  <c:v>-800.79314231872604</c:v>
                </c:pt>
                <c:pt idx="14953">
                  <c:v>-800.80404996872005</c:v>
                </c:pt>
                <c:pt idx="14954">
                  <c:v>-800.81483840942406</c:v>
                </c:pt>
                <c:pt idx="14955">
                  <c:v>-800.82497119903599</c:v>
                </c:pt>
                <c:pt idx="14956">
                  <c:v>-800.83403110504196</c:v>
                </c:pt>
                <c:pt idx="14957">
                  <c:v>-800.84172010421798</c:v>
                </c:pt>
                <c:pt idx="14958">
                  <c:v>-800.84797859191895</c:v>
                </c:pt>
                <c:pt idx="14959">
                  <c:v>-800.85304498672497</c:v>
                </c:pt>
                <c:pt idx="14960">
                  <c:v>-800.85703849792503</c:v>
                </c:pt>
                <c:pt idx="14961">
                  <c:v>-800.860376358032</c:v>
                </c:pt>
                <c:pt idx="14962">
                  <c:v>-800.863535404206</c:v>
                </c:pt>
                <c:pt idx="14963">
                  <c:v>-800.86687326431297</c:v>
                </c:pt>
                <c:pt idx="14964">
                  <c:v>-800.87104558944702</c:v>
                </c:pt>
                <c:pt idx="14965">
                  <c:v>-800.87652921676704</c:v>
                </c:pt>
                <c:pt idx="14966">
                  <c:v>-800.88356256484997</c:v>
                </c:pt>
                <c:pt idx="14967">
                  <c:v>-800.89232444763195</c:v>
                </c:pt>
                <c:pt idx="14968">
                  <c:v>-800.90287446975697</c:v>
                </c:pt>
                <c:pt idx="14969">
                  <c:v>-800.91515302658104</c:v>
                </c:pt>
                <c:pt idx="14970">
                  <c:v>-800.92904090881404</c:v>
                </c:pt>
                <c:pt idx="14971">
                  <c:v>-800.94429969787598</c:v>
                </c:pt>
                <c:pt idx="14972">
                  <c:v>-800.960512161255</c:v>
                </c:pt>
                <c:pt idx="14973">
                  <c:v>-800.97720146179199</c:v>
                </c:pt>
                <c:pt idx="14974">
                  <c:v>-800.99400997161899</c:v>
                </c:pt>
                <c:pt idx="14975">
                  <c:v>-801.01058006286598</c:v>
                </c:pt>
                <c:pt idx="14976">
                  <c:v>-801.026792526245</c:v>
                </c:pt>
                <c:pt idx="14977">
                  <c:v>-801.04240894317604</c:v>
                </c:pt>
                <c:pt idx="14978">
                  <c:v>-801.05731010437</c:v>
                </c:pt>
                <c:pt idx="14979">
                  <c:v>-801.07131719589302</c:v>
                </c:pt>
                <c:pt idx="14980">
                  <c:v>-801.08460903167702</c:v>
                </c:pt>
                <c:pt idx="14981">
                  <c:v>-801.09724521636997</c:v>
                </c:pt>
                <c:pt idx="14982">
                  <c:v>-801.10946416854904</c:v>
                </c:pt>
                <c:pt idx="14983">
                  <c:v>-801.12150430679299</c:v>
                </c:pt>
                <c:pt idx="14984">
                  <c:v>-801.13354444503796</c:v>
                </c:pt>
                <c:pt idx="14985">
                  <c:v>-801.14582300186203</c:v>
                </c:pt>
                <c:pt idx="14986">
                  <c:v>-801.15857839584396</c:v>
                </c:pt>
                <c:pt idx="14987">
                  <c:v>-801.17187023162899</c:v>
                </c:pt>
                <c:pt idx="14988">
                  <c:v>-801.18551969528198</c:v>
                </c:pt>
                <c:pt idx="14989">
                  <c:v>-801.199169158936</c:v>
                </c:pt>
                <c:pt idx="14990">
                  <c:v>-801.21234178543102</c:v>
                </c:pt>
                <c:pt idx="14991">
                  <c:v>-801.22462034225498</c:v>
                </c:pt>
                <c:pt idx="14992">
                  <c:v>-801.23558759689399</c:v>
                </c:pt>
                <c:pt idx="14993">
                  <c:v>-801.24524354934704</c:v>
                </c:pt>
                <c:pt idx="14994">
                  <c:v>-801.25370740890503</c:v>
                </c:pt>
                <c:pt idx="14995">
                  <c:v>-801.26139640808105</c:v>
                </c:pt>
                <c:pt idx="14996">
                  <c:v>-801.26890659332298</c:v>
                </c:pt>
                <c:pt idx="14997">
                  <c:v>-801.27701282501198</c:v>
                </c:pt>
                <c:pt idx="14998">
                  <c:v>-801.28654956817604</c:v>
                </c:pt>
                <c:pt idx="14999">
                  <c:v>-801.29817247390804</c:v>
                </c:pt>
                <c:pt idx="15000">
                  <c:v>-801.31229877471901</c:v>
                </c:pt>
                <c:pt idx="15001">
                  <c:v>-801.32898807525703</c:v>
                </c:pt>
                <c:pt idx="15002">
                  <c:v>-801.34788274765003</c:v>
                </c:pt>
                <c:pt idx="15003">
                  <c:v>-801.36832714080799</c:v>
                </c:pt>
                <c:pt idx="15004">
                  <c:v>-801.38942718505905</c:v>
                </c:pt>
                <c:pt idx="15005">
                  <c:v>-801.41058683395397</c:v>
                </c:pt>
                <c:pt idx="15006">
                  <c:v>-801.43132925033603</c:v>
                </c:pt>
                <c:pt idx="15007">
                  <c:v>-801.451416015625</c:v>
                </c:pt>
                <c:pt idx="15008">
                  <c:v>-801.47066831588802</c:v>
                </c:pt>
                <c:pt idx="15009">
                  <c:v>-801.48926496505806</c:v>
                </c:pt>
                <c:pt idx="15010">
                  <c:v>-801.50744438171398</c:v>
                </c:pt>
                <c:pt idx="15011">
                  <c:v>-801.52562379837104</c:v>
                </c:pt>
                <c:pt idx="15012">
                  <c:v>-801.54428005218494</c:v>
                </c:pt>
                <c:pt idx="15013">
                  <c:v>-801.56365156173695</c:v>
                </c:pt>
                <c:pt idx="15014">
                  <c:v>-801.58379793167103</c:v>
                </c:pt>
                <c:pt idx="15015">
                  <c:v>-801.60471916198799</c:v>
                </c:pt>
                <c:pt idx="15016">
                  <c:v>-801.626355648041</c:v>
                </c:pt>
                <c:pt idx="15017">
                  <c:v>-801.648349761963</c:v>
                </c:pt>
                <c:pt idx="15018">
                  <c:v>-801.670701503754</c:v>
                </c:pt>
                <c:pt idx="15019">
                  <c:v>-801.69311285018898</c:v>
                </c:pt>
                <c:pt idx="15020">
                  <c:v>-801.71546459197998</c:v>
                </c:pt>
                <c:pt idx="15021">
                  <c:v>-801.73763751983699</c:v>
                </c:pt>
                <c:pt idx="15022">
                  <c:v>-801.759631633759</c:v>
                </c:pt>
                <c:pt idx="15023">
                  <c:v>-801.78132772445701</c:v>
                </c:pt>
                <c:pt idx="15024">
                  <c:v>-801.80248737335205</c:v>
                </c:pt>
                <c:pt idx="15025">
                  <c:v>-801.82293176651001</c:v>
                </c:pt>
                <c:pt idx="15026">
                  <c:v>-801.84242248535202</c:v>
                </c:pt>
                <c:pt idx="15027">
                  <c:v>-801.86095952987705</c:v>
                </c:pt>
                <c:pt idx="15028">
                  <c:v>-801.87854290008602</c:v>
                </c:pt>
                <c:pt idx="15029">
                  <c:v>-801.89517259597801</c:v>
                </c:pt>
                <c:pt idx="15030">
                  <c:v>-801.91090822219905</c:v>
                </c:pt>
                <c:pt idx="15031">
                  <c:v>-801.926047801972</c:v>
                </c:pt>
                <c:pt idx="15032">
                  <c:v>-801.94077014923096</c:v>
                </c:pt>
                <c:pt idx="15033">
                  <c:v>-801.95555210113503</c:v>
                </c:pt>
                <c:pt idx="15034">
                  <c:v>-801.97075128555298</c:v>
                </c:pt>
                <c:pt idx="15035">
                  <c:v>-801.98672533035301</c:v>
                </c:pt>
                <c:pt idx="15036">
                  <c:v>-802.00353384018001</c:v>
                </c:pt>
                <c:pt idx="15037">
                  <c:v>-802.02117681503296</c:v>
                </c:pt>
                <c:pt idx="15038">
                  <c:v>-802.03959465026901</c:v>
                </c:pt>
                <c:pt idx="15039">
                  <c:v>-802.05866813659702</c:v>
                </c:pt>
                <c:pt idx="15040">
                  <c:v>-802.07827806472801</c:v>
                </c:pt>
                <c:pt idx="15041">
                  <c:v>-802.09836483001698</c:v>
                </c:pt>
                <c:pt idx="15042">
                  <c:v>-802.11874961853005</c:v>
                </c:pt>
                <c:pt idx="15043">
                  <c:v>-802.13937282562301</c:v>
                </c:pt>
                <c:pt idx="15044">
                  <c:v>-802.16029405593895</c:v>
                </c:pt>
                <c:pt idx="15045">
                  <c:v>-802.18157291412399</c:v>
                </c:pt>
                <c:pt idx="15046">
                  <c:v>-802.20344781875599</c:v>
                </c:pt>
                <c:pt idx="15047">
                  <c:v>-802.22603797912598</c:v>
                </c:pt>
                <c:pt idx="15048">
                  <c:v>-802.24916458129906</c:v>
                </c:pt>
                <c:pt idx="15049">
                  <c:v>-802.27276802063</c:v>
                </c:pt>
                <c:pt idx="15050">
                  <c:v>-802.29672908783004</c:v>
                </c:pt>
                <c:pt idx="15051">
                  <c:v>-802.32074975967396</c:v>
                </c:pt>
                <c:pt idx="15052">
                  <c:v>-802.344651222229</c:v>
                </c:pt>
                <c:pt idx="15053">
                  <c:v>-802.36831426620495</c:v>
                </c:pt>
                <c:pt idx="15054">
                  <c:v>-802.39150047302303</c:v>
                </c:pt>
                <c:pt idx="15055">
                  <c:v>-802.41397142410301</c:v>
                </c:pt>
                <c:pt idx="15056">
                  <c:v>-802.43584632873603</c:v>
                </c:pt>
                <c:pt idx="15057">
                  <c:v>-802.45718479156506</c:v>
                </c:pt>
                <c:pt idx="15058">
                  <c:v>-802.47798681259201</c:v>
                </c:pt>
                <c:pt idx="15059">
                  <c:v>-802.49825239181496</c:v>
                </c:pt>
                <c:pt idx="15060">
                  <c:v>-802.51804113388096</c:v>
                </c:pt>
                <c:pt idx="15061">
                  <c:v>-802.53723382949897</c:v>
                </c:pt>
                <c:pt idx="15062">
                  <c:v>-802.55612850189198</c:v>
                </c:pt>
                <c:pt idx="15063">
                  <c:v>-802.57478475570701</c:v>
                </c:pt>
                <c:pt idx="15064">
                  <c:v>-802.59356021881104</c:v>
                </c:pt>
                <c:pt idx="15065">
                  <c:v>-802.61245489120495</c:v>
                </c:pt>
                <c:pt idx="15066">
                  <c:v>-802.63170719146694</c:v>
                </c:pt>
                <c:pt idx="15067">
                  <c:v>-802.65137672424305</c:v>
                </c:pt>
                <c:pt idx="15068">
                  <c:v>-802.67170190811203</c:v>
                </c:pt>
                <c:pt idx="15069">
                  <c:v>-802.69286155700695</c:v>
                </c:pt>
                <c:pt idx="15070">
                  <c:v>-802.71473646163997</c:v>
                </c:pt>
                <c:pt idx="15071">
                  <c:v>-802.73726701736496</c:v>
                </c:pt>
                <c:pt idx="15072">
                  <c:v>-802.76021480560303</c:v>
                </c:pt>
                <c:pt idx="15073">
                  <c:v>-802.78322219848701</c:v>
                </c:pt>
                <c:pt idx="15074">
                  <c:v>-802.80587196350098</c:v>
                </c:pt>
                <c:pt idx="15075">
                  <c:v>-802.82786607742298</c:v>
                </c:pt>
                <c:pt idx="15076">
                  <c:v>-802.84872770309505</c:v>
                </c:pt>
                <c:pt idx="15077">
                  <c:v>-802.86809921264705</c:v>
                </c:pt>
                <c:pt idx="15078">
                  <c:v>-802.885682582855</c:v>
                </c:pt>
                <c:pt idx="15079">
                  <c:v>-802.90123939514206</c:v>
                </c:pt>
                <c:pt idx="15080">
                  <c:v>-802.91494846344006</c:v>
                </c:pt>
                <c:pt idx="15081">
                  <c:v>-802.92698860168503</c:v>
                </c:pt>
                <c:pt idx="15082">
                  <c:v>-802.93777704238903</c:v>
                </c:pt>
                <c:pt idx="15083">
                  <c:v>-802.94790983200096</c:v>
                </c:pt>
                <c:pt idx="15084">
                  <c:v>-802.95774459838901</c:v>
                </c:pt>
                <c:pt idx="15085">
                  <c:v>-802.96775817871105</c:v>
                </c:pt>
                <c:pt idx="15086">
                  <c:v>-802.97842741012596</c:v>
                </c:pt>
                <c:pt idx="15087">
                  <c:v>-802.98987150192295</c:v>
                </c:pt>
                <c:pt idx="15088">
                  <c:v>-803.00203084945701</c:v>
                </c:pt>
                <c:pt idx="15089">
                  <c:v>-803.01460742950496</c:v>
                </c:pt>
                <c:pt idx="15090">
                  <c:v>-803.027243614197</c:v>
                </c:pt>
                <c:pt idx="15091">
                  <c:v>-803.03934335708595</c:v>
                </c:pt>
                <c:pt idx="15092">
                  <c:v>-803.05054903030396</c:v>
                </c:pt>
                <c:pt idx="15093">
                  <c:v>-803.060622215271</c:v>
                </c:pt>
                <c:pt idx="15094">
                  <c:v>-803.06944370269798</c:v>
                </c:pt>
                <c:pt idx="15095">
                  <c:v>-803.077073097229</c:v>
                </c:pt>
                <c:pt idx="15096">
                  <c:v>-803.08351039886497</c:v>
                </c:pt>
                <c:pt idx="15097">
                  <c:v>-803.08905363082897</c:v>
                </c:pt>
                <c:pt idx="15098">
                  <c:v>-803.09388160705601</c:v>
                </c:pt>
                <c:pt idx="15099">
                  <c:v>-803.09823274612404</c:v>
                </c:pt>
                <c:pt idx="15100">
                  <c:v>-803.10222625732399</c:v>
                </c:pt>
                <c:pt idx="15101">
                  <c:v>-803.10598134994495</c:v>
                </c:pt>
                <c:pt idx="15102">
                  <c:v>-803.10955762863205</c:v>
                </c:pt>
                <c:pt idx="15103">
                  <c:v>-803.11301469802902</c:v>
                </c:pt>
                <c:pt idx="15104">
                  <c:v>-803.11641216278099</c:v>
                </c:pt>
                <c:pt idx="15105">
                  <c:v>-803.11980962753296</c:v>
                </c:pt>
                <c:pt idx="15106">
                  <c:v>-803.12320709228504</c:v>
                </c:pt>
                <c:pt idx="15107">
                  <c:v>-803.12660455703804</c:v>
                </c:pt>
                <c:pt idx="15108">
                  <c:v>-803.13018083572399</c:v>
                </c:pt>
                <c:pt idx="15109">
                  <c:v>-803.13411474227905</c:v>
                </c:pt>
                <c:pt idx="15110">
                  <c:v>-803.138465881348</c:v>
                </c:pt>
                <c:pt idx="15111">
                  <c:v>-803.14293622970604</c:v>
                </c:pt>
                <c:pt idx="15112">
                  <c:v>-803.14728736877498</c:v>
                </c:pt>
                <c:pt idx="15113">
                  <c:v>-803.15110206604004</c:v>
                </c:pt>
                <c:pt idx="15114">
                  <c:v>-803.15408229827904</c:v>
                </c:pt>
                <c:pt idx="15115">
                  <c:v>-803.15610885620094</c:v>
                </c:pt>
                <c:pt idx="15116">
                  <c:v>-803.15712213516304</c:v>
                </c:pt>
                <c:pt idx="15117">
                  <c:v>-803.15712213516304</c:v>
                </c:pt>
                <c:pt idx="15118">
                  <c:v>-803.15604925155696</c:v>
                </c:pt>
                <c:pt idx="15119">
                  <c:v>-803.15402269363403</c:v>
                </c:pt>
                <c:pt idx="15120">
                  <c:v>-803.15116167068504</c:v>
                </c:pt>
                <c:pt idx="15121">
                  <c:v>-803.14770460128796</c:v>
                </c:pt>
                <c:pt idx="15122">
                  <c:v>-803.14394950866699</c:v>
                </c:pt>
                <c:pt idx="15123">
                  <c:v>-803.14019441604603</c:v>
                </c:pt>
                <c:pt idx="15124">
                  <c:v>-803.13649892806995</c:v>
                </c:pt>
                <c:pt idx="15125">
                  <c:v>-803.13268423080501</c:v>
                </c:pt>
                <c:pt idx="15126">
                  <c:v>-803.12851190567005</c:v>
                </c:pt>
                <c:pt idx="15127">
                  <c:v>-803.12386274337803</c:v>
                </c:pt>
                <c:pt idx="15128">
                  <c:v>-803.11861753463802</c:v>
                </c:pt>
                <c:pt idx="15129">
                  <c:v>-803.11283588409401</c:v>
                </c:pt>
                <c:pt idx="15130">
                  <c:v>-803.10651779174805</c:v>
                </c:pt>
                <c:pt idx="15131">
                  <c:v>-803.09954404831001</c:v>
                </c:pt>
                <c:pt idx="15132">
                  <c:v>-803.09203386306797</c:v>
                </c:pt>
                <c:pt idx="15133">
                  <c:v>-803.08422565460205</c:v>
                </c:pt>
                <c:pt idx="15134">
                  <c:v>-803.07623863220203</c:v>
                </c:pt>
                <c:pt idx="15135">
                  <c:v>-803.06831121444702</c:v>
                </c:pt>
                <c:pt idx="15136">
                  <c:v>-803.060622215271</c:v>
                </c:pt>
                <c:pt idx="15137">
                  <c:v>-803.05305242538498</c:v>
                </c:pt>
                <c:pt idx="15138">
                  <c:v>-803.04578065872204</c:v>
                </c:pt>
                <c:pt idx="15139">
                  <c:v>-803.03868770599399</c:v>
                </c:pt>
                <c:pt idx="15140">
                  <c:v>-803.03183317184505</c:v>
                </c:pt>
                <c:pt idx="15141">
                  <c:v>-803.02503824233997</c:v>
                </c:pt>
                <c:pt idx="15142">
                  <c:v>-803.01794528961204</c:v>
                </c:pt>
                <c:pt idx="15143">
                  <c:v>-803.01013708114601</c:v>
                </c:pt>
                <c:pt idx="15144">
                  <c:v>-803.00149440765404</c:v>
                </c:pt>
                <c:pt idx="15145">
                  <c:v>-802.99165964126598</c:v>
                </c:pt>
                <c:pt idx="15146">
                  <c:v>-802.98057317733799</c:v>
                </c:pt>
                <c:pt idx="15147">
                  <c:v>-802.96787738800106</c:v>
                </c:pt>
                <c:pt idx="15148">
                  <c:v>-802.95333385467598</c:v>
                </c:pt>
                <c:pt idx="15149">
                  <c:v>-802.93694257736195</c:v>
                </c:pt>
                <c:pt idx="15150">
                  <c:v>-802.91876316070602</c:v>
                </c:pt>
                <c:pt idx="15151">
                  <c:v>-802.89921283721901</c:v>
                </c:pt>
                <c:pt idx="15152">
                  <c:v>-802.87876844406105</c:v>
                </c:pt>
                <c:pt idx="15153">
                  <c:v>-802.85802602768001</c:v>
                </c:pt>
                <c:pt idx="15154">
                  <c:v>-802.83752202987705</c:v>
                </c:pt>
                <c:pt idx="15155">
                  <c:v>-802.81755447387695</c:v>
                </c:pt>
                <c:pt idx="15156">
                  <c:v>-802.79848098754906</c:v>
                </c:pt>
                <c:pt idx="15157">
                  <c:v>-802.780420780182</c:v>
                </c:pt>
                <c:pt idx="15158">
                  <c:v>-802.76349306106601</c:v>
                </c:pt>
                <c:pt idx="15159">
                  <c:v>-802.74757862091099</c:v>
                </c:pt>
                <c:pt idx="15160">
                  <c:v>-802.73243904113804</c:v>
                </c:pt>
                <c:pt idx="15161">
                  <c:v>-802.71771669387795</c:v>
                </c:pt>
                <c:pt idx="15162">
                  <c:v>-802.70311355590798</c:v>
                </c:pt>
                <c:pt idx="15163">
                  <c:v>-802.68803358078003</c:v>
                </c:pt>
                <c:pt idx="15164">
                  <c:v>-802.67229795456001</c:v>
                </c:pt>
                <c:pt idx="15165">
                  <c:v>-802.65554904937801</c:v>
                </c:pt>
                <c:pt idx="15166">
                  <c:v>-802.63760805130005</c:v>
                </c:pt>
                <c:pt idx="15167">
                  <c:v>-802.61841535568306</c:v>
                </c:pt>
                <c:pt idx="15168">
                  <c:v>-802.59785175323498</c:v>
                </c:pt>
                <c:pt idx="15169">
                  <c:v>-802.57603645324696</c:v>
                </c:pt>
                <c:pt idx="15170">
                  <c:v>-802.553029060364</c:v>
                </c:pt>
                <c:pt idx="15171">
                  <c:v>-802.52912759780895</c:v>
                </c:pt>
                <c:pt idx="15172">
                  <c:v>-802.50468969345104</c:v>
                </c:pt>
                <c:pt idx="15173">
                  <c:v>-802.48007297515903</c:v>
                </c:pt>
                <c:pt idx="15174">
                  <c:v>-802.45545625686702</c:v>
                </c:pt>
                <c:pt idx="15175">
                  <c:v>-802.431018352509</c:v>
                </c:pt>
                <c:pt idx="15176">
                  <c:v>-802.40669965743996</c:v>
                </c:pt>
                <c:pt idx="15177">
                  <c:v>-802.38261938095104</c:v>
                </c:pt>
                <c:pt idx="15178">
                  <c:v>-802.35865831375099</c:v>
                </c:pt>
                <c:pt idx="15179">
                  <c:v>-802.33481645584095</c:v>
                </c:pt>
                <c:pt idx="15180">
                  <c:v>-802.31103420257602</c:v>
                </c:pt>
                <c:pt idx="15181">
                  <c:v>-802.28725194931098</c:v>
                </c:pt>
                <c:pt idx="15182">
                  <c:v>-802.26364850997902</c:v>
                </c:pt>
                <c:pt idx="15183">
                  <c:v>-802.24046230316196</c:v>
                </c:pt>
                <c:pt idx="15184">
                  <c:v>-802.21775293350197</c:v>
                </c:pt>
                <c:pt idx="15185">
                  <c:v>-802.19558000564598</c:v>
                </c:pt>
                <c:pt idx="15186">
                  <c:v>-802.17394351959194</c:v>
                </c:pt>
                <c:pt idx="15187">
                  <c:v>-802.15248584747303</c:v>
                </c:pt>
                <c:pt idx="15188">
                  <c:v>-802.130968570709</c:v>
                </c:pt>
                <c:pt idx="15189">
                  <c:v>-802.109153270722</c:v>
                </c:pt>
                <c:pt idx="15190">
                  <c:v>-802.086682319641</c:v>
                </c:pt>
                <c:pt idx="15191">
                  <c:v>-802.06337690353405</c:v>
                </c:pt>
                <c:pt idx="15192">
                  <c:v>-802.03887939453102</c:v>
                </c:pt>
                <c:pt idx="15193">
                  <c:v>-802.01307058334396</c:v>
                </c:pt>
                <c:pt idx="15194">
                  <c:v>-801.98606967926003</c:v>
                </c:pt>
                <c:pt idx="15195">
                  <c:v>-801.95799589157104</c:v>
                </c:pt>
                <c:pt idx="15196">
                  <c:v>-801.92908763885498</c:v>
                </c:pt>
                <c:pt idx="15197">
                  <c:v>-801.89958333969105</c:v>
                </c:pt>
                <c:pt idx="15198">
                  <c:v>-801.86966180801403</c:v>
                </c:pt>
                <c:pt idx="15199">
                  <c:v>-801.83944225311302</c:v>
                </c:pt>
                <c:pt idx="15200">
                  <c:v>-801.80904388427803</c:v>
                </c:pt>
                <c:pt idx="15201">
                  <c:v>-801.778943538666</c:v>
                </c:pt>
                <c:pt idx="15202">
                  <c:v>-801.74955844879196</c:v>
                </c:pt>
                <c:pt idx="15203">
                  <c:v>-801.72118663787899</c:v>
                </c:pt>
                <c:pt idx="15204">
                  <c:v>-801.69418573379505</c:v>
                </c:pt>
                <c:pt idx="15205">
                  <c:v>-801.66861534118698</c:v>
                </c:pt>
                <c:pt idx="15206">
                  <c:v>-801.64435625076305</c:v>
                </c:pt>
                <c:pt idx="15207">
                  <c:v>-801.62117004394599</c:v>
                </c:pt>
                <c:pt idx="15208">
                  <c:v>-801.5988779068</c:v>
                </c:pt>
                <c:pt idx="15209">
                  <c:v>-801.57718181610096</c:v>
                </c:pt>
                <c:pt idx="15210">
                  <c:v>-801.55578374862705</c:v>
                </c:pt>
                <c:pt idx="15211">
                  <c:v>-801.53438568115303</c:v>
                </c:pt>
                <c:pt idx="15212">
                  <c:v>-801.51257038116501</c:v>
                </c:pt>
                <c:pt idx="15213">
                  <c:v>-801.49027824401901</c:v>
                </c:pt>
                <c:pt idx="15214">
                  <c:v>-801.46750926971504</c:v>
                </c:pt>
                <c:pt idx="15215">
                  <c:v>-801.44456148147594</c:v>
                </c:pt>
                <c:pt idx="15216">
                  <c:v>-801.42167329788197</c:v>
                </c:pt>
                <c:pt idx="15217">
                  <c:v>-801.39914274215698</c:v>
                </c:pt>
                <c:pt idx="15218">
                  <c:v>-801.37702941894599</c:v>
                </c:pt>
                <c:pt idx="15219">
                  <c:v>-801.35539293289196</c:v>
                </c:pt>
                <c:pt idx="15220">
                  <c:v>-801.33423328399704</c:v>
                </c:pt>
                <c:pt idx="15221">
                  <c:v>-801.31372928619396</c:v>
                </c:pt>
                <c:pt idx="15222">
                  <c:v>-801.29405975341797</c:v>
                </c:pt>
                <c:pt idx="15223">
                  <c:v>-801.27552270889305</c:v>
                </c:pt>
                <c:pt idx="15224">
                  <c:v>-801.25841617584194</c:v>
                </c:pt>
                <c:pt idx="15225">
                  <c:v>-801.24285936355602</c:v>
                </c:pt>
                <c:pt idx="15226">
                  <c:v>-801.22885227203403</c:v>
                </c:pt>
                <c:pt idx="15227">
                  <c:v>-801.21615648269699</c:v>
                </c:pt>
                <c:pt idx="15228">
                  <c:v>-801.204295158386</c:v>
                </c:pt>
                <c:pt idx="15229">
                  <c:v>-801.19291067123402</c:v>
                </c:pt>
                <c:pt idx="15230">
                  <c:v>-801.18158578872703</c:v>
                </c:pt>
                <c:pt idx="15231">
                  <c:v>-801.16972446441696</c:v>
                </c:pt>
                <c:pt idx="15232">
                  <c:v>-801.15696907043503</c:v>
                </c:pt>
                <c:pt idx="15233">
                  <c:v>-801.14284276962303</c:v>
                </c:pt>
                <c:pt idx="15234">
                  <c:v>-801.12722635269199</c:v>
                </c:pt>
                <c:pt idx="15235">
                  <c:v>-801.11035823821999</c:v>
                </c:pt>
                <c:pt idx="15236">
                  <c:v>-801.09271526336704</c:v>
                </c:pt>
                <c:pt idx="15237">
                  <c:v>-801.07507228851296</c:v>
                </c:pt>
                <c:pt idx="15238">
                  <c:v>-801.05802536010799</c:v>
                </c:pt>
                <c:pt idx="15239">
                  <c:v>-801.04187250137397</c:v>
                </c:pt>
                <c:pt idx="15240">
                  <c:v>-801.02697134018001</c:v>
                </c:pt>
                <c:pt idx="15241">
                  <c:v>-801.01356029510498</c:v>
                </c:pt>
                <c:pt idx="15242">
                  <c:v>-801.00175857544002</c:v>
                </c:pt>
                <c:pt idx="15243">
                  <c:v>-800.99162578582798</c:v>
                </c:pt>
                <c:pt idx="15244">
                  <c:v>-800.98304271697998</c:v>
                </c:pt>
                <c:pt idx="15245">
                  <c:v>-800.97547292709396</c:v>
                </c:pt>
                <c:pt idx="15246">
                  <c:v>-800.96843957901001</c:v>
                </c:pt>
                <c:pt idx="15247">
                  <c:v>-800.96140623092697</c:v>
                </c:pt>
                <c:pt idx="15248">
                  <c:v>-800.95389604568504</c:v>
                </c:pt>
                <c:pt idx="15249">
                  <c:v>-800.94555139541603</c:v>
                </c:pt>
                <c:pt idx="15250">
                  <c:v>-800.93595504760799</c:v>
                </c:pt>
                <c:pt idx="15251">
                  <c:v>-800.92516660690296</c:v>
                </c:pt>
                <c:pt idx="15252">
                  <c:v>-800.913186073303</c:v>
                </c:pt>
                <c:pt idx="15253">
                  <c:v>-800.90037107467697</c:v>
                </c:pt>
                <c:pt idx="15254">
                  <c:v>-800.88737726211605</c:v>
                </c:pt>
                <c:pt idx="15255">
                  <c:v>-800.87480068206798</c:v>
                </c:pt>
                <c:pt idx="15256">
                  <c:v>-800.863416194916</c:v>
                </c:pt>
                <c:pt idx="15257">
                  <c:v>-800.85370063781795</c:v>
                </c:pt>
                <c:pt idx="15258">
                  <c:v>-800.84619045257602</c:v>
                </c:pt>
                <c:pt idx="15259">
                  <c:v>-800.84100484848</c:v>
                </c:pt>
                <c:pt idx="15260">
                  <c:v>-800.838084220886</c:v>
                </c:pt>
                <c:pt idx="15261">
                  <c:v>-800.83730936050404</c:v>
                </c:pt>
                <c:pt idx="15262">
                  <c:v>-800.83820343017601</c:v>
                </c:pt>
                <c:pt idx="15263">
                  <c:v>-800.84058761596702</c:v>
                </c:pt>
                <c:pt idx="15264">
                  <c:v>-800.844044685364</c:v>
                </c:pt>
                <c:pt idx="15265">
                  <c:v>-800.84833621978805</c:v>
                </c:pt>
                <c:pt idx="15266">
                  <c:v>-800.85322380065895</c:v>
                </c:pt>
                <c:pt idx="15267">
                  <c:v>-800.85858821868896</c:v>
                </c:pt>
                <c:pt idx="15268">
                  <c:v>-800.86419105529797</c:v>
                </c:pt>
                <c:pt idx="15269">
                  <c:v>-800.87009191513096</c:v>
                </c:pt>
                <c:pt idx="15270">
                  <c:v>-800.87611198425304</c:v>
                </c:pt>
                <c:pt idx="15271">
                  <c:v>-800.88219165802002</c:v>
                </c:pt>
                <c:pt idx="15272">
                  <c:v>-800.888271331787</c:v>
                </c:pt>
                <c:pt idx="15273">
                  <c:v>-800.89417219161999</c:v>
                </c:pt>
                <c:pt idx="15274">
                  <c:v>-800.89983463287399</c:v>
                </c:pt>
                <c:pt idx="15275">
                  <c:v>-800.90531826019298</c:v>
                </c:pt>
                <c:pt idx="15276">
                  <c:v>-800.91062307357799</c:v>
                </c:pt>
                <c:pt idx="15277">
                  <c:v>-800.91598749160801</c:v>
                </c:pt>
                <c:pt idx="15278">
                  <c:v>-800.92159032821701</c:v>
                </c:pt>
                <c:pt idx="15279">
                  <c:v>-800.92749118805</c:v>
                </c:pt>
                <c:pt idx="15280">
                  <c:v>-800.93380928039596</c:v>
                </c:pt>
                <c:pt idx="15281">
                  <c:v>-800.940783023834</c:v>
                </c:pt>
                <c:pt idx="15282">
                  <c:v>-800.94853162765503</c:v>
                </c:pt>
                <c:pt idx="15283">
                  <c:v>-800.95747232437202</c:v>
                </c:pt>
                <c:pt idx="15284">
                  <c:v>-800.96772432327305</c:v>
                </c:pt>
                <c:pt idx="15285">
                  <c:v>-800.97952604293801</c:v>
                </c:pt>
                <c:pt idx="15286">
                  <c:v>-800.99287748336803</c:v>
                </c:pt>
                <c:pt idx="15287">
                  <c:v>-801.00777864456199</c:v>
                </c:pt>
                <c:pt idx="15288">
                  <c:v>-801.024169921875</c:v>
                </c:pt>
                <c:pt idx="15289">
                  <c:v>-801.04181289672897</c:v>
                </c:pt>
                <c:pt idx="15290">
                  <c:v>-801.06058835983299</c:v>
                </c:pt>
                <c:pt idx="15291">
                  <c:v>-801.08031749725399</c:v>
                </c:pt>
                <c:pt idx="15292">
                  <c:v>-801.10070228576706</c:v>
                </c:pt>
                <c:pt idx="15293">
                  <c:v>-801.12150430679299</c:v>
                </c:pt>
                <c:pt idx="15294">
                  <c:v>-801.14242553710994</c:v>
                </c:pt>
                <c:pt idx="15295">
                  <c:v>-801.16346597671497</c:v>
                </c:pt>
                <c:pt idx="15296">
                  <c:v>-801.18450641632103</c:v>
                </c:pt>
                <c:pt idx="15297">
                  <c:v>-801.20566606521595</c:v>
                </c:pt>
                <c:pt idx="15298">
                  <c:v>-801.227064132691</c:v>
                </c:pt>
                <c:pt idx="15299">
                  <c:v>-801.24870061874401</c:v>
                </c:pt>
                <c:pt idx="15300">
                  <c:v>-801.27063512802101</c:v>
                </c:pt>
                <c:pt idx="15301">
                  <c:v>-801.29292726516701</c:v>
                </c:pt>
                <c:pt idx="15302">
                  <c:v>-801.315636634827</c:v>
                </c:pt>
                <c:pt idx="15303">
                  <c:v>-801.33906126022396</c:v>
                </c:pt>
                <c:pt idx="15304">
                  <c:v>-801.36326074600197</c:v>
                </c:pt>
                <c:pt idx="15305">
                  <c:v>-801.38835430145298</c:v>
                </c:pt>
                <c:pt idx="15306">
                  <c:v>-801.41440153122005</c:v>
                </c:pt>
                <c:pt idx="15307">
                  <c:v>-801.44134283065796</c:v>
                </c:pt>
                <c:pt idx="15308">
                  <c:v>-801.46905899047897</c:v>
                </c:pt>
                <c:pt idx="15309">
                  <c:v>-801.49743080139206</c:v>
                </c:pt>
                <c:pt idx="15310">
                  <c:v>-801.52633905410801</c:v>
                </c:pt>
                <c:pt idx="15311">
                  <c:v>-801.55542612075806</c:v>
                </c:pt>
                <c:pt idx="15312">
                  <c:v>-801.58451318740902</c:v>
                </c:pt>
                <c:pt idx="15313">
                  <c:v>-801.61312341690098</c:v>
                </c:pt>
                <c:pt idx="15314">
                  <c:v>-801.64101839065597</c:v>
                </c:pt>
                <c:pt idx="15315">
                  <c:v>-801.668138504029</c:v>
                </c:pt>
                <c:pt idx="15316">
                  <c:v>-801.69454336166405</c:v>
                </c:pt>
                <c:pt idx="15317">
                  <c:v>-801.720471382141</c:v>
                </c:pt>
                <c:pt idx="15318">
                  <c:v>-801.74616098403999</c:v>
                </c:pt>
                <c:pt idx="15319">
                  <c:v>-801.77179098129295</c:v>
                </c:pt>
                <c:pt idx="15320">
                  <c:v>-801.79754018783603</c:v>
                </c:pt>
                <c:pt idx="15321">
                  <c:v>-801.82358741760299</c:v>
                </c:pt>
                <c:pt idx="15322">
                  <c:v>-801.85023069381702</c:v>
                </c:pt>
                <c:pt idx="15323">
                  <c:v>-801.87782764434803</c:v>
                </c:pt>
                <c:pt idx="15324">
                  <c:v>-801.90649747848499</c:v>
                </c:pt>
                <c:pt idx="15325">
                  <c:v>-801.93618059158302</c:v>
                </c:pt>
                <c:pt idx="15326">
                  <c:v>-801.96675777435303</c:v>
                </c:pt>
                <c:pt idx="15327">
                  <c:v>-801.998109817505</c:v>
                </c:pt>
                <c:pt idx="15328">
                  <c:v>-802.03011751174904</c:v>
                </c:pt>
                <c:pt idx="15329">
                  <c:v>-802.06272125244197</c:v>
                </c:pt>
                <c:pt idx="15330">
                  <c:v>-802.09586143493698</c:v>
                </c:pt>
                <c:pt idx="15331">
                  <c:v>-802.12935924530098</c:v>
                </c:pt>
                <c:pt idx="15332">
                  <c:v>-802.16291666030895</c:v>
                </c:pt>
                <c:pt idx="15333">
                  <c:v>-802.19647407531795</c:v>
                </c:pt>
                <c:pt idx="15334">
                  <c:v>-802.23009109497104</c:v>
                </c:pt>
                <c:pt idx="15335">
                  <c:v>-802.26394653320301</c:v>
                </c:pt>
                <c:pt idx="15336">
                  <c:v>-802.29827880859398</c:v>
                </c:pt>
                <c:pt idx="15337">
                  <c:v>-802.33320713043202</c:v>
                </c:pt>
                <c:pt idx="15338">
                  <c:v>-802.36885070800804</c:v>
                </c:pt>
                <c:pt idx="15339">
                  <c:v>-802.40514993667603</c:v>
                </c:pt>
                <c:pt idx="15340">
                  <c:v>-802.441806793213</c:v>
                </c:pt>
                <c:pt idx="15341">
                  <c:v>-802.47858285903999</c:v>
                </c:pt>
                <c:pt idx="15342">
                  <c:v>-802.51506090164196</c:v>
                </c:pt>
                <c:pt idx="15343">
                  <c:v>-802.55094289779697</c:v>
                </c:pt>
                <c:pt idx="15344">
                  <c:v>-802.58587121963501</c:v>
                </c:pt>
                <c:pt idx="15345">
                  <c:v>-802.61954784393299</c:v>
                </c:pt>
                <c:pt idx="15346">
                  <c:v>-802.65197277069103</c:v>
                </c:pt>
                <c:pt idx="15347">
                  <c:v>-802.68314599990902</c:v>
                </c:pt>
                <c:pt idx="15348">
                  <c:v>-802.71336555481003</c:v>
                </c:pt>
                <c:pt idx="15349">
                  <c:v>-802.74310827255294</c:v>
                </c:pt>
                <c:pt idx="15350">
                  <c:v>-802.77279138565098</c:v>
                </c:pt>
                <c:pt idx="15351">
                  <c:v>-802.802832126618</c:v>
                </c:pt>
                <c:pt idx="15352">
                  <c:v>-802.83340930938698</c:v>
                </c:pt>
                <c:pt idx="15353">
                  <c:v>-802.86488056182895</c:v>
                </c:pt>
                <c:pt idx="15354">
                  <c:v>-802.89724588394199</c:v>
                </c:pt>
                <c:pt idx="15355">
                  <c:v>-802.93080329894997</c:v>
                </c:pt>
                <c:pt idx="15356">
                  <c:v>-802.96549320221004</c:v>
                </c:pt>
                <c:pt idx="15357">
                  <c:v>-803.00137519836403</c:v>
                </c:pt>
                <c:pt idx="15358">
                  <c:v>-803.038330078125</c:v>
                </c:pt>
                <c:pt idx="15359">
                  <c:v>-803.07623863220203</c:v>
                </c:pt>
                <c:pt idx="15360">
                  <c:v>-803.11486244201706</c:v>
                </c:pt>
                <c:pt idx="15361">
                  <c:v>-803.15384387970005</c:v>
                </c:pt>
                <c:pt idx="15362">
                  <c:v>-803.19288492202804</c:v>
                </c:pt>
                <c:pt idx="15363">
                  <c:v>-803.23168754577705</c:v>
                </c:pt>
                <c:pt idx="15364">
                  <c:v>-803.26983451843296</c:v>
                </c:pt>
                <c:pt idx="15365">
                  <c:v>-803.30726623535202</c:v>
                </c:pt>
                <c:pt idx="15366">
                  <c:v>-803.34368467331001</c:v>
                </c:pt>
                <c:pt idx="15367">
                  <c:v>-803.37903022766102</c:v>
                </c:pt>
                <c:pt idx="15368">
                  <c:v>-803.41324329376198</c:v>
                </c:pt>
                <c:pt idx="15369">
                  <c:v>-803.44638347625801</c:v>
                </c:pt>
                <c:pt idx="15370">
                  <c:v>-803.47862958908104</c:v>
                </c:pt>
                <c:pt idx="15371">
                  <c:v>-803.51016044616699</c:v>
                </c:pt>
                <c:pt idx="15372">
                  <c:v>-803.54115486144997</c:v>
                </c:pt>
                <c:pt idx="15373">
                  <c:v>-803.57161283493099</c:v>
                </c:pt>
                <c:pt idx="15374">
                  <c:v>-803.601832389832</c:v>
                </c:pt>
                <c:pt idx="15375">
                  <c:v>-803.631932735443</c:v>
                </c:pt>
                <c:pt idx="15376">
                  <c:v>-803.66227149963402</c:v>
                </c:pt>
                <c:pt idx="15377">
                  <c:v>-803.69320631027199</c:v>
                </c:pt>
                <c:pt idx="15378">
                  <c:v>-803.72491598129295</c:v>
                </c:pt>
                <c:pt idx="15379">
                  <c:v>-803.75740051269599</c:v>
                </c:pt>
                <c:pt idx="15380">
                  <c:v>-803.79065990447998</c:v>
                </c:pt>
                <c:pt idx="15381">
                  <c:v>-803.82445573806797</c:v>
                </c:pt>
                <c:pt idx="15382">
                  <c:v>-803.85866880416904</c:v>
                </c:pt>
                <c:pt idx="15383">
                  <c:v>-803.89294147491501</c:v>
                </c:pt>
                <c:pt idx="15384">
                  <c:v>-803.92691612243698</c:v>
                </c:pt>
                <c:pt idx="15385">
                  <c:v>-803.96011590957698</c:v>
                </c:pt>
                <c:pt idx="15386">
                  <c:v>-803.99212360382103</c:v>
                </c:pt>
                <c:pt idx="15387">
                  <c:v>-804.02264118194603</c:v>
                </c:pt>
                <c:pt idx="15388">
                  <c:v>-804.05172824859596</c:v>
                </c:pt>
                <c:pt idx="15389">
                  <c:v>-804.07944440841698</c:v>
                </c:pt>
                <c:pt idx="15390">
                  <c:v>-804.10614728927601</c:v>
                </c:pt>
                <c:pt idx="15391">
                  <c:v>-804.13207530975399</c:v>
                </c:pt>
                <c:pt idx="15392">
                  <c:v>-804.15764570236195</c:v>
                </c:pt>
                <c:pt idx="15393">
                  <c:v>-804.18303728103695</c:v>
                </c:pt>
                <c:pt idx="15394">
                  <c:v>-804.20860767364502</c:v>
                </c:pt>
                <c:pt idx="15395">
                  <c:v>-804.23459529876698</c:v>
                </c:pt>
                <c:pt idx="15396">
                  <c:v>-804.26094055175804</c:v>
                </c:pt>
                <c:pt idx="15397">
                  <c:v>-804.28752422332798</c:v>
                </c:pt>
                <c:pt idx="15398">
                  <c:v>-804.31392908096302</c:v>
                </c:pt>
                <c:pt idx="15399">
                  <c:v>-804.339797496796</c:v>
                </c:pt>
                <c:pt idx="15400">
                  <c:v>-804.36489105224598</c:v>
                </c:pt>
                <c:pt idx="15401">
                  <c:v>-804.38903093338001</c:v>
                </c:pt>
                <c:pt idx="15402">
                  <c:v>-804.41227674484298</c:v>
                </c:pt>
                <c:pt idx="15403">
                  <c:v>-804.43474769592297</c:v>
                </c:pt>
                <c:pt idx="15404">
                  <c:v>-804.45662260055599</c:v>
                </c:pt>
                <c:pt idx="15405">
                  <c:v>-804.47808027267502</c:v>
                </c:pt>
                <c:pt idx="15406">
                  <c:v>-804.49929952621505</c:v>
                </c:pt>
                <c:pt idx="15407">
                  <c:v>-804.52045917510998</c:v>
                </c:pt>
                <c:pt idx="15408">
                  <c:v>-804.54167842865002</c:v>
                </c:pt>
                <c:pt idx="15409">
                  <c:v>-804.56289768219006</c:v>
                </c:pt>
                <c:pt idx="15410">
                  <c:v>-804.58387851715099</c:v>
                </c:pt>
                <c:pt idx="15411">
                  <c:v>-804.60450172424305</c:v>
                </c:pt>
                <c:pt idx="15412">
                  <c:v>-804.62446928024303</c:v>
                </c:pt>
                <c:pt idx="15413">
                  <c:v>-804.64366197586105</c:v>
                </c:pt>
                <c:pt idx="15414">
                  <c:v>-804.66213941574097</c:v>
                </c:pt>
                <c:pt idx="15415">
                  <c:v>-804.68014001846302</c:v>
                </c:pt>
                <c:pt idx="15416">
                  <c:v>-804.69784259796199</c:v>
                </c:pt>
                <c:pt idx="15417">
                  <c:v>-804.71542596817005</c:v>
                </c:pt>
                <c:pt idx="15418">
                  <c:v>-804.73306894302402</c:v>
                </c:pt>
                <c:pt idx="15419">
                  <c:v>-804.75071191787697</c:v>
                </c:pt>
                <c:pt idx="15420">
                  <c:v>-804.76841449737606</c:v>
                </c:pt>
                <c:pt idx="15421">
                  <c:v>-804.78623628616401</c:v>
                </c:pt>
                <c:pt idx="15422">
                  <c:v>-804.80405807495094</c:v>
                </c:pt>
                <c:pt idx="15423">
                  <c:v>-804.82182025909401</c:v>
                </c:pt>
                <c:pt idx="15424">
                  <c:v>-804.839284420014</c:v>
                </c:pt>
                <c:pt idx="15425">
                  <c:v>-804.85645055770897</c:v>
                </c:pt>
                <c:pt idx="15426">
                  <c:v>-804.87308025360096</c:v>
                </c:pt>
                <c:pt idx="15427">
                  <c:v>-804.889173507691</c:v>
                </c:pt>
                <c:pt idx="15428">
                  <c:v>-804.90455150604305</c:v>
                </c:pt>
                <c:pt idx="15429">
                  <c:v>-804.919273853302</c:v>
                </c:pt>
                <c:pt idx="15430">
                  <c:v>-804.93322134018001</c:v>
                </c:pt>
                <c:pt idx="15431">
                  <c:v>-804.94639396667503</c:v>
                </c:pt>
                <c:pt idx="15432">
                  <c:v>-804.95879173278797</c:v>
                </c:pt>
                <c:pt idx="15433">
                  <c:v>-804.97029542922996</c:v>
                </c:pt>
                <c:pt idx="15434">
                  <c:v>-804.98090505599998</c:v>
                </c:pt>
                <c:pt idx="15435">
                  <c:v>-804.99079942703304</c:v>
                </c:pt>
                <c:pt idx="15436">
                  <c:v>-805.000097751618</c:v>
                </c:pt>
                <c:pt idx="15437">
                  <c:v>-805.00897884368896</c:v>
                </c:pt>
                <c:pt idx="15438">
                  <c:v>-805.01762151718196</c:v>
                </c:pt>
                <c:pt idx="15439">
                  <c:v>-805.02590656280495</c:v>
                </c:pt>
                <c:pt idx="15440">
                  <c:v>-805.03395318984997</c:v>
                </c:pt>
                <c:pt idx="15441">
                  <c:v>-805.04188060760498</c:v>
                </c:pt>
                <c:pt idx="15442">
                  <c:v>-805.04968881607101</c:v>
                </c:pt>
                <c:pt idx="15443">
                  <c:v>-805.05743741989204</c:v>
                </c:pt>
                <c:pt idx="15444">
                  <c:v>-805.06506681442295</c:v>
                </c:pt>
                <c:pt idx="15445">
                  <c:v>-805.07251739501999</c:v>
                </c:pt>
                <c:pt idx="15446">
                  <c:v>-805.07972955703804</c:v>
                </c:pt>
                <c:pt idx="15447">
                  <c:v>-805.08676290512096</c:v>
                </c:pt>
                <c:pt idx="15448">
                  <c:v>-805.09355783462502</c:v>
                </c:pt>
                <c:pt idx="15449">
                  <c:v>-805.10005474090599</c:v>
                </c:pt>
                <c:pt idx="15450">
                  <c:v>-805.10613441467297</c:v>
                </c:pt>
                <c:pt idx="15451">
                  <c:v>-805.11203527450596</c:v>
                </c:pt>
                <c:pt idx="15452">
                  <c:v>-805.11799573898304</c:v>
                </c:pt>
                <c:pt idx="15453">
                  <c:v>-805.12419462204002</c:v>
                </c:pt>
                <c:pt idx="15454">
                  <c:v>-805.13092994689998</c:v>
                </c:pt>
                <c:pt idx="15455">
                  <c:v>-805.13832092285202</c:v>
                </c:pt>
                <c:pt idx="15456">
                  <c:v>-805.14642715454102</c:v>
                </c:pt>
                <c:pt idx="15457">
                  <c:v>-805.155189037323</c:v>
                </c:pt>
                <c:pt idx="15458">
                  <c:v>-805.16442775726296</c:v>
                </c:pt>
                <c:pt idx="15459">
                  <c:v>-805.17384529113804</c:v>
                </c:pt>
                <c:pt idx="15460">
                  <c:v>-805.18290519714401</c:v>
                </c:pt>
                <c:pt idx="15461">
                  <c:v>-805.19107103347801</c:v>
                </c:pt>
                <c:pt idx="15462">
                  <c:v>-805.19792556762695</c:v>
                </c:pt>
                <c:pt idx="15463">
                  <c:v>-805.20317077636696</c:v>
                </c:pt>
                <c:pt idx="15464">
                  <c:v>-805.20680665969905</c:v>
                </c:pt>
                <c:pt idx="15465">
                  <c:v>-805.20901203155495</c:v>
                </c:pt>
                <c:pt idx="15466">
                  <c:v>-805.21032333374001</c:v>
                </c:pt>
                <c:pt idx="15467">
                  <c:v>-805.21121740341198</c:v>
                </c:pt>
                <c:pt idx="15468">
                  <c:v>-805.21223068237305</c:v>
                </c:pt>
                <c:pt idx="15469">
                  <c:v>-805.21384000778198</c:v>
                </c:pt>
                <c:pt idx="15470">
                  <c:v>-805.216283798218</c:v>
                </c:pt>
                <c:pt idx="15471">
                  <c:v>-805.21944284439098</c:v>
                </c:pt>
                <c:pt idx="15472">
                  <c:v>-805.22307872772205</c:v>
                </c:pt>
                <c:pt idx="15473">
                  <c:v>-805.22683382034302</c:v>
                </c:pt>
                <c:pt idx="15474">
                  <c:v>-805.23011207580601</c:v>
                </c:pt>
                <c:pt idx="15475">
                  <c:v>-805.23231744766304</c:v>
                </c:pt>
                <c:pt idx="15476">
                  <c:v>-805.233092308045</c:v>
                </c:pt>
                <c:pt idx="15477">
                  <c:v>-805.23219823837303</c:v>
                </c:pt>
                <c:pt idx="15478">
                  <c:v>-805.22963523864803</c:v>
                </c:pt>
                <c:pt idx="15479">
                  <c:v>-805.22576093673695</c:v>
                </c:pt>
                <c:pt idx="15480">
                  <c:v>-805.22093296051003</c:v>
                </c:pt>
                <c:pt idx="15481">
                  <c:v>-805.21586656570503</c:v>
                </c:pt>
                <c:pt idx="15482">
                  <c:v>-805.211098194123</c:v>
                </c:pt>
                <c:pt idx="15483">
                  <c:v>-805.20716428756702</c:v>
                </c:pt>
                <c:pt idx="15484">
                  <c:v>-805.20448207855202</c:v>
                </c:pt>
                <c:pt idx="15485">
                  <c:v>-805.20317077636696</c:v>
                </c:pt>
                <c:pt idx="15486">
                  <c:v>-805.20340919494595</c:v>
                </c:pt>
                <c:pt idx="15487">
                  <c:v>-805.205078125</c:v>
                </c:pt>
                <c:pt idx="15488">
                  <c:v>-805.20764112472602</c:v>
                </c:pt>
                <c:pt idx="15489">
                  <c:v>-805.210740566254</c:v>
                </c:pt>
                <c:pt idx="15490">
                  <c:v>-805.21384000778198</c:v>
                </c:pt>
                <c:pt idx="15491">
                  <c:v>-805.21640300750801</c:v>
                </c:pt>
                <c:pt idx="15492">
                  <c:v>-805.21825075149604</c:v>
                </c:pt>
                <c:pt idx="15493">
                  <c:v>-805.21914482116699</c:v>
                </c:pt>
                <c:pt idx="15494">
                  <c:v>-805.218906402588</c:v>
                </c:pt>
                <c:pt idx="15495">
                  <c:v>-805.21747589111305</c:v>
                </c:pt>
                <c:pt idx="15496">
                  <c:v>-805.21497249603306</c:v>
                </c:pt>
                <c:pt idx="15497">
                  <c:v>-805.21157503128097</c:v>
                </c:pt>
                <c:pt idx="15498">
                  <c:v>-805.20752191543602</c:v>
                </c:pt>
                <c:pt idx="15499">
                  <c:v>-805.20305156707798</c:v>
                </c:pt>
                <c:pt idx="15500">
                  <c:v>-805.19834280014095</c:v>
                </c:pt>
                <c:pt idx="15501">
                  <c:v>-805.19345521926903</c:v>
                </c:pt>
                <c:pt idx="15502">
                  <c:v>-805.18856763839699</c:v>
                </c:pt>
                <c:pt idx="15503">
                  <c:v>-805.18379926681496</c:v>
                </c:pt>
                <c:pt idx="15504">
                  <c:v>-805.17915010452305</c:v>
                </c:pt>
                <c:pt idx="15505">
                  <c:v>-805.17462015152</c:v>
                </c:pt>
                <c:pt idx="15506">
                  <c:v>-805.17020940780696</c:v>
                </c:pt>
                <c:pt idx="15507">
                  <c:v>-805.16567945480404</c:v>
                </c:pt>
                <c:pt idx="15508">
                  <c:v>-805.16103029251099</c:v>
                </c:pt>
                <c:pt idx="15509">
                  <c:v>-805.15626192092896</c:v>
                </c:pt>
                <c:pt idx="15510">
                  <c:v>-805.15149354934704</c:v>
                </c:pt>
                <c:pt idx="15511">
                  <c:v>-805.14666557312</c:v>
                </c:pt>
                <c:pt idx="15512">
                  <c:v>-805.14177799224899</c:v>
                </c:pt>
                <c:pt idx="15513">
                  <c:v>-805.13700962066696</c:v>
                </c:pt>
                <c:pt idx="15514">
                  <c:v>-805.13236045837402</c:v>
                </c:pt>
                <c:pt idx="15515">
                  <c:v>-805.12818813323997</c:v>
                </c:pt>
                <c:pt idx="15516">
                  <c:v>-805.12455224990902</c:v>
                </c:pt>
                <c:pt idx="15517">
                  <c:v>-805.12151241302502</c:v>
                </c:pt>
                <c:pt idx="15518">
                  <c:v>-805.11888980865501</c:v>
                </c:pt>
                <c:pt idx="15519">
                  <c:v>-805.11644601821899</c:v>
                </c:pt>
                <c:pt idx="15520">
                  <c:v>-805.11376380920399</c:v>
                </c:pt>
                <c:pt idx="15521">
                  <c:v>-805.11060476303101</c:v>
                </c:pt>
                <c:pt idx="15522">
                  <c:v>-805.10667085647594</c:v>
                </c:pt>
                <c:pt idx="15523">
                  <c:v>-805.10178327560402</c:v>
                </c:pt>
                <c:pt idx="15524">
                  <c:v>-805.09558439254795</c:v>
                </c:pt>
                <c:pt idx="15525">
                  <c:v>-805.08801460266102</c:v>
                </c:pt>
                <c:pt idx="15526">
                  <c:v>-805.07877588272095</c:v>
                </c:pt>
                <c:pt idx="15527">
                  <c:v>-805.06804704666195</c:v>
                </c:pt>
                <c:pt idx="15528">
                  <c:v>-805.05600690841698</c:v>
                </c:pt>
                <c:pt idx="15529">
                  <c:v>-805.04313230514504</c:v>
                </c:pt>
                <c:pt idx="15530">
                  <c:v>-805.02978086471603</c:v>
                </c:pt>
                <c:pt idx="15531">
                  <c:v>-805.016429424286</c:v>
                </c:pt>
                <c:pt idx="15532">
                  <c:v>-805.00343561172497</c:v>
                </c:pt>
                <c:pt idx="15533">
                  <c:v>-804.99109745025703</c:v>
                </c:pt>
                <c:pt idx="15534">
                  <c:v>-804.97965335846004</c:v>
                </c:pt>
                <c:pt idx="15535">
                  <c:v>-804.96934175491401</c:v>
                </c:pt>
                <c:pt idx="15536">
                  <c:v>-804.96004343032905</c:v>
                </c:pt>
                <c:pt idx="15537">
                  <c:v>-804.95163917541504</c:v>
                </c:pt>
                <c:pt idx="15538">
                  <c:v>-804.94383096695003</c:v>
                </c:pt>
                <c:pt idx="15539">
                  <c:v>-804.93620157241799</c:v>
                </c:pt>
                <c:pt idx="15540">
                  <c:v>-804.92839336395298</c:v>
                </c:pt>
                <c:pt idx="15541">
                  <c:v>-804.91998910903999</c:v>
                </c:pt>
                <c:pt idx="15542">
                  <c:v>-804.91069078445503</c:v>
                </c:pt>
                <c:pt idx="15543">
                  <c:v>-804.90043878555298</c:v>
                </c:pt>
                <c:pt idx="15544">
                  <c:v>-804.889173507691</c:v>
                </c:pt>
                <c:pt idx="15545">
                  <c:v>-804.87725257873603</c:v>
                </c:pt>
                <c:pt idx="15546">
                  <c:v>-804.86497402191196</c:v>
                </c:pt>
                <c:pt idx="15547">
                  <c:v>-804.852635860443</c:v>
                </c:pt>
                <c:pt idx="15548">
                  <c:v>-804.84065532684303</c:v>
                </c:pt>
                <c:pt idx="15549">
                  <c:v>-804.82939004898105</c:v>
                </c:pt>
                <c:pt idx="15550">
                  <c:v>-804.81913805008003</c:v>
                </c:pt>
                <c:pt idx="15551">
                  <c:v>-804.81001853942905</c:v>
                </c:pt>
                <c:pt idx="15552">
                  <c:v>-804.80226993560802</c:v>
                </c:pt>
                <c:pt idx="15553">
                  <c:v>-804.79571342468296</c:v>
                </c:pt>
                <c:pt idx="15554">
                  <c:v>-804.79005098342896</c:v>
                </c:pt>
                <c:pt idx="15555">
                  <c:v>-804.78504419326805</c:v>
                </c:pt>
                <c:pt idx="15556">
                  <c:v>-804.78021621704102</c:v>
                </c:pt>
                <c:pt idx="15557">
                  <c:v>-804.77538824081398</c:v>
                </c:pt>
                <c:pt idx="15558">
                  <c:v>-804.77026224136398</c:v>
                </c:pt>
                <c:pt idx="15559">
                  <c:v>-804.76483821868896</c:v>
                </c:pt>
                <c:pt idx="15560">
                  <c:v>-804.75899696350098</c:v>
                </c:pt>
                <c:pt idx="15561">
                  <c:v>-804.752917289734</c:v>
                </c:pt>
                <c:pt idx="15562">
                  <c:v>-804.74671840667702</c:v>
                </c:pt>
                <c:pt idx="15563">
                  <c:v>-804.74063873291004</c:v>
                </c:pt>
                <c:pt idx="15564">
                  <c:v>-804.73497629165695</c:v>
                </c:pt>
                <c:pt idx="15565">
                  <c:v>-804.72996950149604</c:v>
                </c:pt>
                <c:pt idx="15566">
                  <c:v>-804.72567796707199</c:v>
                </c:pt>
                <c:pt idx="15567">
                  <c:v>-804.72222089767502</c:v>
                </c:pt>
                <c:pt idx="15568">
                  <c:v>-804.71947908401501</c:v>
                </c:pt>
                <c:pt idx="15569">
                  <c:v>-804.717214107514</c:v>
                </c:pt>
                <c:pt idx="15570">
                  <c:v>-804.71518754959095</c:v>
                </c:pt>
                <c:pt idx="15571">
                  <c:v>-804.71310138702404</c:v>
                </c:pt>
                <c:pt idx="15572">
                  <c:v>-804.71053838729904</c:v>
                </c:pt>
                <c:pt idx="15573">
                  <c:v>-804.70726013183605</c:v>
                </c:pt>
                <c:pt idx="15574">
                  <c:v>-804.70290899276802</c:v>
                </c:pt>
                <c:pt idx="15575">
                  <c:v>-804.69718694686901</c:v>
                </c:pt>
                <c:pt idx="15576">
                  <c:v>-804.68997478485096</c:v>
                </c:pt>
                <c:pt idx="15577">
                  <c:v>-804.68109369278</c:v>
                </c:pt>
                <c:pt idx="15578">
                  <c:v>-804.67078208923397</c:v>
                </c:pt>
                <c:pt idx="15579">
                  <c:v>-804.65903997421299</c:v>
                </c:pt>
                <c:pt idx="15580">
                  <c:v>-804.64622497558605</c:v>
                </c:pt>
                <c:pt idx="15581">
                  <c:v>-804.63251590728805</c:v>
                </c:pt>
                <c:pt idx="15582">
                  <c:v>-804.61850881576595</c:v>
                </c:pt>
                <c:pt idx="15583">
                  <c:v>-804.60462093353306</c:v>
                </c:pt>
                <c:pt idx="15584">
                  <c:v>-804.59132909774803</c:v>
                </c:pt>
                <c:pt idx="15585">
                  <c:v>-804.57905054092396</c:v>
                </c:pt>
                <c:pt idx="15586">
                  <c:v>-804.56772565841698</c:v>
                </c:pt>
                <c:pt idx="15587">
                  <c:v>-804.55741405487095</c:v>
                </c:pt>
                <c:pt idx="15588">
                  <c:v>-804.54781770706199</c:v>
                </c:pt>
                <c:pt idx="15589">
                  <c:v>-804.53869819641102</c:v>
                </c:pt>
                <c:pt idx="15590">
                  <c:v>-804.52987670898494</c:v>
                </c:pt>
                <c:pt idx="15591">
                  <c:v>-804.52093601226795</c:v>
                </c:pt>
                <c:pt idx="15592">
                  <c:v>-804.51145887374901</c:v>
                </c:pt>
                <c:pt idx="15593">
                  <c:v>-804.50132608413696</c:v>
                </c:pt>
                <c:pt idx="15594">
                  <c:v>-804.49059724807796</c:v>
                </c:pt>
                <c:pt idx="15595">
                  <c:v>-804.47957038879395</c:v>
                </c:pt>
                <c:pt idx="15596">
                  <c:v>-804.46878194809005</c:v>
                </c:pt>
                <c:pt idx="15597">
                  <c:v>-804.45847034454403</c:v>
                </c:pt>
                <c:pt idx="15598">
                  <c:v>-804.44875478744495</c:v>
                </c:pt>
                <c:pt idx="15599">
                  <c:v>-804.43957567215</c:v>
                </c:pt>
                <c:pt idx="15600">
                  <c:v>-804.43081378936802</c:v>
                </c:pt>
                <c:pt idx="15601">
                  <c:v>-804.42234992981003</c:v>
                </c:pt>
                <c:pt idx="15602">
                  <c:v>-804.41394567489601</c:v>
                </c:pt>
                <c:pt idx="15603">
                  <c:v>-804.40518379211403</c:v>
                </c:pt>
                <c:pt idx="15604">
                  <c:v>-804.39570665359497</c:v>
                </c:pt>
                <c:pt idx="15605">
                  <c:v>-804.38527584075905</c:v>
                </c:pt>
                <c:pt idx="15606">
                  <c:v>-804.37401056289696</c:v>
                </c:pt>
                <c:pt idx="15607">
                  <c:v>-804.36208963394199</c:v>
                </c:pt>
                <c:pt idx="15608">
                  <c:v>-804.35010910034202</c:v>
                </c:pt>
                <c:pt idx="15609">
                  <c:v>-804.33854579925605</c:v>
                </c:pt>
                <c:pt idx="15610">
                  <c:v>-804.32775735855103</c:v>
                </c:pt>
                <c:pt idx="15611">
                  <c:v>-804.31810140609798</c:v>
                </c:pt>
                <c:pt idx="15612">
                  <c:v>-804.30999517440796</c:v>
                </c:pt>
                <c:pt idx="15613">
                  <c:v>-804.30349826812801</c:v>
                </c:pt>
                <c:pt idx="15614">
                  <c:v>-804.29867029190098</c:v>
                </c:pt>
                <c:pt idx="15615">
                  <c:v>-804.295094013214</c:v>
                </c:pt>
                <c:pt idx="15616">
                  <c:v>-804.29229259491001</c:v>
                </c:pt>
                <c:pt idx="15617">
                  <c:v>-804.28972959518501</c:v>
                </c:pt>
                <c:pt idx="15618">
                  <c:v>-804.28686857223499</c:v>
                </c:pt>
                <c:pt idx="15619">
                  <c:v>-804.28335189819404</c:v>
                </c:pt>
                <c:pt idx="15620">
                  <c:v>-804.27870273590099</c:v>
                </c:pt>
                <c:pt idx="15621">
                  <c:v>-804.27268266677902</c:v>
                </c:pt>
                <c:pt idx="15622">
                  <c:v>-804.26517248153698</c:v>
                </c:pt>
                <c:pt idx="15623">
                  <c:v>-804.25629138946601</c:v>
                </c:pt>
                <c:pt idx="15624">
                  <c:v>-804.24633741378796</c:v>
                </c:pt>
                <c:pt idx="15625">
                  <c:v>-804.23578739166305</c:v>
                </c:pt>
                <c:pt idx="15626">
                  <c:v>-804.22499895095802</c:v>
                </c:pt>
                <c:pt idx="15627">
                  <c:v>-804.21409130096504</c:v>
                </c:pt>
                <c:pt idx="15628">
                  <c:v>-804.20312404632602</c:v>
                </c:pt>
                <c:pt idx="15629">
                  <c:v>-804.19215679168701</c:v>
                </c:pt>
                <c:pt idx="15630">
                  <c:v>-804.18136835098301</c:v>
                </c:pt>
                <c:pt idx="15631">
                  <c:v>-804.17081832885799</c:v>
                </c:pt>
                <c:pt idx="15632">
                  <c:v>-804.16044712066696</c:v>
                </c:pt>
                <c:pt idx="15633">
                  <c:v>-804.15013551712104</c:v>
                </c:pt>
                <c:pt idx="15634">
                  <c:v>-804.13988351821899</c:v>
                </c:pt>
                <c:pt idx="15635">
                  <c:v>-804.12986993789696</c:v>
                </c:pt>
                <c:pt idx="15636">
                  <c:v>-804.12039279937801</c:v>
                </c:pt>
                <c:pt idx="15637">
                  <c:v>-804.11163091659603</c:v>
                </c:pt>
                <c:pt idx="15638">
                  <c:v>-804.10364389419601</c:v>
                </c:pt>
                <c:pt idx="15639">
                  <c:v>-804.09625291824398</c:v>
                </c:pt>
                <c:pt idx="15640">
                  <c:v>-804.08939838409401</c:v>
                </c:pt>
                <c:pt idx="15641">
                  <c:v>-804.08290147781395</c:v>
                </c:pt>
                <c:pt idx="15642">
                  <c:v>-804.07664299011299</c:v>
                </c:pt>
                <c:pt idx="15643">
                  <c:v>-804.070384502411</c:v>
                </c:pt>
                <c:pt idx="15644">
                  <c:v>-804.06394720077503</c:v>
                </c:pt>
                <c:pt idx="15645">
                  <c:v>-804.05703306198097</c:v>
                </c:pt>
                <c:pt idx="15646">
                  <c:v>-804.04946327209495</c:v>
                </c:pt>
                <c:pt idx="15647">
                  <c:v>-804.04117822647095</c:v>
                </c:pt>
                <c:pt idx="15648">
                  <c:v>-804.03217792510998</c:v>
                </c:pt>
                <c:pt idx="15649">
                  <c:v>-804.02246236801204</c:v>
                </c:pt>
                <c:pt idx="15650">
                  <c:v>-804.01197195053101</c:v>
                </c:pt>
                <c:pt idx="15651">
                  <c:v>-804.00064706802402</c:v>
                </c:pt>
                <c:pt idx="15652">
                  <c:v>-803.98860692977905</c:v>
                </c:pt>
                <c:pt idx="15653">
                  <c:v>-803.97591114044201</c:v>
                </c:pt>
                <c:pt idx="15654">
                  <c:v>-803.96267890930199</c:v>
                </c:pt>
                <c:pt idx="15655">
                  <c:v>-803.94914865493797</c:v>
                </c:pt>
                <c:pt idx="15656">
                  <c:v>-803.93543958663997</c:v>
                </c:pt>
                <c:pt idx="15657">
                  <c:v>-803.92179012298595</c:v>
                </c:pt>
                <c:pt idx="15658">
                  <c:v>-803.90831947326706</c:v>
                </c:pt>
                <c:pt idx="15659">
                  <c:v>-803.89526605606102</c:v>
                </c:pt>
                <c:pt idx="15660">
                  <c:v>-803.88274908065796</c:v>
                </c:pt>
                <c:pt idx="15661">
                  <c:v>-803.87100696563698</c:v>
                </c:pt>
                <c:pt idx="15662">
                  <c:v>-803.86021852493298</c:v>
                </c:pt>
                <c:pt idx="15663">
                  <c:v>-803.85062217712402</c:v>
                </c:pt>
                <c:pt idx="15664">
                  <c:v>-803.84221792221103</c:v>
                </c:pt>
                <c:pt idx="15665">
                  <c:v>-803.83518457412697</c:v>
                </c:pt>
                <c:pt idx="15666">
                  <c:v>-803.82922410965</c:v>
                </c:pt>
                <c:pt idx="15667">
                  <c:v>-803.82433652877796</c:v>
                </c:pt>
                <c:pt idx="15668">
                  <c:v>-803.82004499435402</c:v>
                </c:pt>
                <c:pt idx="15669">
                  <c:v>-803.81617069244396</c:v>
                </c:pt>
                <c:pt idx="15670">
                  <c:v>-803.812355995178</c:v>
                </c:pt>
                <c:pt idx="15671">
                  <c:v>-803.80824327468895</c:v>
                </c:pt>
                <c:pt idx="15672">
                  <c:v>-803.80377292633102</c:v>
                </c:pt>
                <c:pt idx="15673">
                  <c:v>-803.79876613617</c:v>
                </c:pt>
                <c:pt idx="15674">
                  <c:v>-803.79346132278499</c:v>
                </c:pt>
                <c:pt idx="15675">
                  <c:v>-803.78797769546497</c:v>
                </c:pt>
                <c:pt idx="15676">
                  <c:v>-803.78255367279098</c:v>
                </c:pt>
                <c:pt idx="15677">
                  <c:v>-803.77724885940597</c:v>
                </c:pt>
                <c:pt idx="15678">
                  <c:v>-803.77200365066506</c:v>
                </c:pt>
                <c:pt idx="15679">
                  <c:v>-803.76657962799095</c:v>
                </c:pt>
                <c:pt idx="15680">
                  <c:v>-803.76073837280296</c:v>
                </c:pt>
                <c:pt idx="15681">
                  <c:v>-803.75394344329902</c:v>
                </c:pt>
                <c:pt idx="15682">
                  <c:v>-803.745896816254</c:v>
                </c:pt>
                <c:pt idx="15683">
                  <c:v>-803.73618125915505</c:v>
                </c:pt>
                <c:pt idx="15684">
                  <c:v>-803.72467756271396</c:v>
                </c:pt>
                <c:pt idx="15685">
                  <c:v>-803.71144533157405</c:v>
                </c:pt>
                <c:pt idx="15686">
                  <c:v>-803.69678258895897</c:v>
                </c:pt>
                <c:pt idx="15687">
                  <c:v>-803.68116617202804</c:v>
                </c:pt>
                <c:pt idx="15688">
                  <c:v>-803.66531133651802</c:v>
                </c:pt>
                <c:pt idx="15689">
                  <c:v>-803.64969491958595</c:v>
                </c:pt>
                <c:pt idx="15690">
                  <c:v>-803.634912967682</c:v>
                </c:pt>
                <c:pt idx="15691">
                  <c:v>-803.621263504029</c:v>
                </c:pt>
                <c:pt idx="15692">
                  <c:v>-803.60886573791504</c:v>
                </c:pt>
                <c:pt idx="15693">
                  <c:v>-803.59777927398704</c:v>
                </c:pt>
                <c:pt idx="15694">
                  <c:v>-803.587646484375</c:v>
                </c:pt>
                <c:pt idx="15695">
                  <c:v>-803.57834815979004</c:v>
                </c:pt>
                <c:pt idx="15696">
                  <c:v>-803.56952667236305</c:v>
                </c:pt>
                <c:pt idx="15697">
                  <c:v>-803.56100320816097</c:v>
                </c:pt>
                <c:pt idx="15698">
                  <c:v>-803.55259895324696</c:v>
                </c:pt>
                <c:pt idx="15699">
                  <c:v>-803.54407548904396</c:v>
                </c:pt>
                <c:pt idx="15700">
                  <c:v>-803.53543281555199</c:v>
                </c:pt>
                <c:pt idx="15701">
                  <c:v>-803.526611328125</c:v>
                </c:pt>
                <c:pt idx="15702">
                  <c:v>-803.51773023605404</c:v>
                </c:pt>
                <c:pt idx="15703">
                  <c:v>-803.50878953933704</c:v>
                </c:pt>
                <c:pt idx="15704">
                  <c:v>-803.49961042404198</c:v>
                </c:pt>
                <c:pt idx="15705">
                  <c:v>-803.49007368087803</c:v>
                </c:pt>
                <c:pt idx="15706">
                  <c:v>-803.48006010055599</c:v>
                </c:pt>
                <c:pt idx="15707">
                  <c:v>-803.46945047378597</c:v>
                </c:pt>
                <c:pt idx="15708">
                  <c:v>-803.45818519592297</c:v>
                </c:pt>
                <c:pt idx="15709">
                  <c:v>-803.44638347625801</c:v>
                </c:pt>
                <c:pt idx="15710">
                  <c:v>-803.43398571014404</c:v>
                </c:pt>
                <c:pt idx="15711">
                  <c:v>-803.42111110687301</c:v>
                </c:pt>
                <c:pt idx="15712">
                  <c:v>-803.40775966644298</c:v>
                </c:pt>
                <c:pt idx="15713">
                  <c:v>-803.39416980743397</c:v>
                </c:pt>
                <c:pt idx="15714">
                  <c:v>-803.38046073913597</c:v>
                </c:pt>
                <c:pt idx="15715">
                  <c:v>-803.36693048477196</c:v>
                </c:pt>
                <c:pt idx="15716">
                  <c:v>-803.35357904434204</c:v>
                </c:pt>
                <c:pt idx="15717">
                  <c:v>-803.34040641784702</c:v>
                </c:pt>
                <c:pt idx="15718">
                  <c:v>-803.32729339599598</c:v>
                </c:pt>
                <c:pt idx="15719">
                  <c:v>-803.31412076950096</c:v>
                </c:pt>
                <c:pt idx="15720">
                  <c:v>-803.30065011978195</c:v>
                </c:pt>
                <c:pt idx="15721">
                  <c:v>-803.28682184219394</c:v>
                </c:pt>
                <c:pt idx="15722">
                  <c:v>-803.27233791351296</c:v>
                </c:pt>
                <c:pt idx="15723">
                  <c:v>-803.25701951980602</c:v>
                </c:pt>
                <c:pt idx="15724">
                  <c:v>-803.240866661072</c:v>
                </c:pt>
                <c:pt idx="15725">
                  <c:v>-803.22381973266602</c:v>
                </c:pt>
                <c:pt idx="15726">
                  <c:v>-803.20617675781295</c:v>
                </c:pt>
                <c:pt idx="15727">
                  <c:v>-803.18823575973499</c:v>
                </c:pt>
                <c:pt idx="15728">
                  <c:v>-803.17047357559204</c:v>
                </c:pt>
                <c:pt idx="15729">
                  <c:v>-803.15324783325195</c:v>
                </c:pt>
                <c:pt idx="15730">
                  <c:v>-803.13679695129395</c:v>
                </c:pt>
                <c:pt idx="15731">
                  <c:v>-803.12118053436302</c:v>
                </c:pt>
                <c:pt idx="15732">
                  <c:v>-803.10645818710304</c:v>
                </c:pt>
                <c:pt idx="15733">
                  <c:v>-803.09239149093605</c:v>
                </c:pt>
                <c:pt idx="15734">
                  <c:v>-803.07874202728306</c:v>
                </c:pt>
                <c:pt idx="15735">
                  <c:v>-803.06509256362904</c:v>
                </c:pt>
                <c:pt idx="15736">
                  <c:v>-803.05108547210705</c:v>
                </c:pt>
                <c:pt idx="15737">
                  <c:v>-803.03648233413696</c:v>
                </c:pt>
                <c:pt idx="15738">
                  <c:v>-803.02110433578503</c:v>
                </c:pt>
                <c:pt idx="15739">
                  <c:v>-803.00489187240601</c:v>
                </c:pt>
                <c:pt idx="15740">
                  <c:v>-802.98796415329002</c:v>
                </c:pt>
                <c:pt idx="15741">
                  <c:v>-802.97032117843605</c:v>
                </c:pt>
                <c:pt idx="15742">
                  <c:v>-802.95202255249001</c:v>
                </c:pt>
                <c:pt idx="15743">
                  <c:v>-802.933008670807</c:v>
                </c:pt>
                <c:pt idx="15744">
                  <c:v>-802.91333913803101</c:v>
                </c:pt>
                <c:pt idx="15745">
                  <c:v>-802.89301395416305</c:v>
                </c:pt>
                <c:pt idx="15746">
                  <c:v>-802.872033119202</c:v>
                </c:pt>
                <c:pt idx="15747">
                  <c:v>-802.85045623779297</c:v>
                </c:pt>
                <c:pt idx="15748">
                  <c:v>-802.82840251922596</c:v>
                </c:pt>
                <c:pt idx="15749">
                  <c:v>-802.80593156814598</c:v>
                </c:pt>
                <c:pt idx="15750">
                  <c:v>-802.78316259384201</c:v>
                </c:pt>
                <c:pt idx="15751">
                  <c:v>-802.76021480560303</c:v>
                </c:pt>
                <c:pt idx="15752">
                  <c:v>-802.73714780807495</c:v>
                </c:pt>
                <c:pt idx="15753">
                  <c:v>-802.713723182678</c:v>
                </c:pt>
                <c:pt idx="15754">
                  <c:v>-802.68988132476795</c:v>
                </c:pt>
                <c:pt idx="15755">
                  <c:v>-802.66550302505505</c:v>
                </c:pt>
                <c:pt idx="15756">
                  <c:v>-802.64058828353905</c:v>
                </c:pt>
                <c:pt idx="15757">
                  <c:v>-802.61519670486496</c:v>
                </c:pt>
                <c:pt idx="15758">
                  <c:v>-802.58956670761097</c:v>
                </c:pt>
                <c:pt idx="15759">
                  <c:v>-802.56417512893699</c:v>
                </c:pt>
                <c:pt idx="15760">
                  <c:v>-802.53955841064499</c:v>
                </c:pt>
                <c:pt idx="15761">
                  <c:v>-802.51613378524803</c:v>
                </c:pt>
                <c:pt idx="15762">
                  <c:v>-802.49437808990501</c:v>
                </c:pt>
                <c:pt idx="15763">
                  <c:v>-802.47447013855003</c:v>
                </c:pt>
                <c:pt idx="15764">
                  <c:v>-802.45629072189399</c:v>
                </c:pt>
                <c:pt idx="15765">
                  <c:v>-802.43936300277699</c:v>
                </c:pt>
                <c:pt idx="15766">
                  <c:v>-802.42326974868797</c:v>
                </c:pt>
                <c:pt idx="15767">
                  <c:v>-802.40735530853306</c:v>
                </c:pt>
                <c:pt idx="15768">
                  <c:v>-802.39102363586403</c:v>
                </c:pt>
                <c:pt idx="15769">
                  <c:v>-802.37379789352406</c:v>
                </c:pt>
                <c:pt idx="15770">
                  <c:v>-802.35526084899902</c:v>
                </c:pt>
                <c:pt idx="15771">
                  <c:v>-802.33517408370994</c:v>
                </c:pt>
                <c:pt idx="15772">
                  <c:v>-802.31341838836704</c:v>
                </c:pt>
                <c:pt idx="15773">
                  <c:v>-802.29017257690498</c:v>
                </c:pt>
                <c:pt idx="15774">
                  <c:v>-802.26567506790195</c:v>
                </c:pt>
                <c:pt idx="15775">
                  <c:v>-802.24010467529297</c:v>
                </c:pt>
                <c:pt idx="15776">
                  <c:v>-802.21369981765804</c:v>
                </c:pt>
                <c:pt idx="15777">
                  <c:v>-802.18669891357399</c:v>
                </c:pt>
                <c:pt idx="15778">
                  <c:v>-802.15922117233299</c:v>
                </c:pt>
                <c:pt idx="15779">
                  <c:v>-802.131445407868</c:v>
                </c:pt>
                <c:pt idx="15780">
                  <c:v>-802.10366964340199</c:v>
                </c:pt>
                <c:pt idx="15781">
                  <c:v>-802.076013088227</c:v>
                </c:pt>
                <c:pt idx="15782">
                  <c:v>-802.04877376556396</c:v>
                </c:pt>
                <c:pt idx="15783">
                  <c:v>-802.02201128006004</c:v>
                </c:pt>
                <c:pt idx="15784">
                  <c:v>-801.99584484100399</c:v>
                </c:pt>
                <c:pt idx="15785">
                  <c:v>-801.97009563446102</c:v>
                </c:pt>
                <c:pt idx="15786">
                  <c:v>-801.94458484649704</c:v>
                </c:pt>
                <c:pt idx="15787">
                  <c:v>-801.91925287246704</c:v>
                </c:pt>
                <c:pt idx="15788">
                  <c:v>-801.89374208450295</c:v>
                </c:pt>
                <c:pt idx="15789">
                  <c:v>-801.86805248260498</c:v>
                </c:pt>
                <c:pt idx="15790">
                  <c:v>-801.84194564819404</c:v>
                </c:pt>
                <c:pt idx="15791">
                  <c:v>-801.81536197662399</c:v>
                </c:pt>
                <c:pt idx="15792">
                  <c:v>-801.78830146789596</c:v>
                </c:pt>
                <c:pt idx="15793">
                  <c:v>-801.76082372665405</c:v>
                </c:pt>
                <c:pt idx="15794">
                  <c:v>-801.73298835754395</c:v>
                </c:pt>
                <c:pt idx="15795">
                  <c:v>-801.70467615127598</c:v>
                </c:pt>
                <c:pt idx="15796">
                  <c:v>-801.67582750320503</c:v>
                </c:pt>
                <c:pt idx="15797">
                  <c:v>-801.64638280868598</c:v>
                </c:pt>
                <c:pt idx="15798">
                  <c:v>-801.61610364913997</c:v>
                </c:pt>
                <c:pt idx="15799">
                  <c:v>-801.58493041992199</c:v>
                </c:pt>
                <c:pt idx="15800">
                  <c:v>-801.55274391174305</c:v>
                </c:pt>
                <c:pt idx="15801">
                  <c:v>-801.51948451995895</c:v>
                </c:pt>
                <c:pt idx="15802">
                  <c:v>-801.48521184921299</c:v>
                </c:pt>
                <c:pt idx="15803">
                  <c:v>-801.45004510879505</c:v>
                </c:pt>
                <c:pt idx="15804">
                  <c:v>-801.41428232193005</c:v>
                </c:pt>
                <c:pt idx="15805">
                  <c:v>-801.37828111648605</c:v>
                </c:pt>
                <c:pt idx="15806">
                  <c:v>-801.34227991104103</c:v>
                </c:pt>
                <c:pt idx="15807">
                  <c:v>-801.30663633346603</c:v>
                </c:pt>
                <c:pt idx="15808">
                  <c:v>-801.27146959304798</c:v>
                </c:pt>
                <c:pt idx="15809">
                  <c:v>-801.23689889907905</c:v>
                </c:pt>
                <c:pt idx="15810">
                  <c:v>-801.20310306549095</c:v>
                </c:pt>
                <c:pt idx="15811">
                  <c:v>-801.17014169693005</c:v>
                </c:pt>
                <c:pt idx="15812">
                  <c:v>-801.138014793396</c:v>
                </c:pt>
                <c:pt idx="15813">
                  <c:v>-801.10654354095504</c:v>
                </c:pt>
                <c:pt idx="15814">
                  <c:v>-801.07548952102695</c:v>
                </c:pt>
                <c:pt idx="15815">
                  <c:v>-801.04443550109897</c:v>
                </c:pt>
                <c:pt idx="15816">
                  <c:v>-801.01290464401302</c:v>
                </c:pt>
                <c:pt idx="15817">
                  <c:v>-800.98053932189998</c:v>
                </c:pt>
                <c:pt idx="15818">
                  <c:v>-800.94692230224598</c:v>
                </c:pt>
                <c:pt idx="15819">
                  <c:v>-800.91193437576305</c:v>
                </c:pt>
                <c:pt idx="15820">
                  <c:v>-800.87551593780495</c:v>
                </c:pt>
                <c:pt idx="15821">
                  <c:v>-800.83784580230702</c:v>
                </c:pt>
                <c:pt idx="15822">
                  <c:v>-800.79916238784801</c:v>
                </c:pt>
                <c:pt idx="15823">
                  <c:v>-800.76006174087502</c:v>
                </c:pt>
                <c:pt idx="15824">
                  <c:v>-800.72108030319202</c:v>
                </c:pt>
                <c:pt idx="15825">
                  <c:v>-800.68275451660202</c:v>
                </c:pt>
                <c:pt idx="15826">
                  <c:v>-800.64544200897205</c:v>
                </c:pt>
                <c:pt idx="15827">
                  <c:v>-800.60926198959396</c:v>
                </c:pt>
                <c:pt idx="15828">
                  <c:v>-800.57397603988704</c:v>
                </c:pt>
                <c:pt idx="15829">
                  <c:v>-800.53922653198299</c:v>
                </c:pt>
                <c:pt idx="15830">
                  <c:v>-800.50459623336803</c:v>
                </c:pt>
                <c:pt idx="15831">
                  <c:v>-800.46954870223999</c:v>
                </c:pt>
                <c:pt idx="15832">
                  <c:v>-800.43384552001999</c:v>
                </c:pt>
                <c:pt idx="15833">
                  <c:v>-800.397069454193</c:v>
                </c:pt>
                <c:pt idx="15834">
                  <c:v>-800.35916090011597</c:v>
                </c:pt>
                <c:pt idx="15835">
                  <c:v>-800.32011985778797</c:v>
                </c:pt>
                <c:pt idx="15836">
                  <c:v>-800.27994632721004</c:v>
                </c:pt>
                <c:pt idx="15837">
                  <c:v>-800.238938331604</c:v>
                </c:pt>
                <c:pt idx="15838">
                  <c:v>-800.19727468490601</c:v>
                </c:pt>
                <c:pt idx="15839">
                  <c:v>-800.15525341034004</c:v>
                </c:pt>
                <c:pt idx="15840">
                  <c:v>-800.11287450790405</c:v>
                </c:pt>
                <c:pt idx="15841">
                  <c:v>-800.07013797759998</c:v>
                </c:pt>
                <c:pt idx="15842">
                  <c:v>-800.02710342407204</c:v>
                </c:pt>
                <c:pt idx="15843">
                  <c:v>-799.98371124267601</c:v>
                </c:pt>
                <c:pt idx="15844">
                  <c:v>-799.94025945663498</c:v>
                </c:pt>
                <c:pt idx="15845">
                  <c:v>-799.89692687988304</c:v>
                </c:pt>
                <c:pt idx="15846">
                  <c:v>-799.85401153564499</c:v>
                </c:pt>
                <c:pt idx="15847">
                  <c:v>-799.81157302856502</c:v>
                </c:pt>
                <c:pt idx="15848">
                  <c:v>-799.76973056793202</c:v>
                </c:pt>
                <c:pt idx="15849">
                  <c:v>-799.72854375839302</c:v>
                </c:pt>
                <c:pt idx="15850">
                  <c:v>-799.68807220458996</c:v>
                </c:pt>
                <c:pt idx="15851">
                  <c:v>-799.64855432510399</c:v>
                </c:pt>
                <c:pt idx="15852">
                  <c:v>-799.60993051528999</c:v>
                </c:pt>
                <c:pt idx="15853">
                  <c:v>-799.57226037979103</c:v>
                </c:pt>
                <c:pt idx="15854">
                  <c:v>-799.53512668609596</c:v>
                </c:pt>
                <c:pt idx="15855">
                  <c:v>-799.49841022491501</c:v>
                </c:pt>
                <c:pt idx="15856">
                  <c:v>-799.46175336837803</c:v>
                </c:pt>
                <c:pt idx="15857">
                  <c:v>-799.42497730255104</c:v>
                </c:pt>
                <c:pt idx="15858">
                  <c:v>-799.38790321350098</c:v>
                </c:pt>
                <c:pt idx="15859">
                  <c:v>-799.35017347335804</c:v>
                </c:pt>
                <c:pt idx="15860">
                  <c:v>-799.31149005889904</c:v>
                </c:pt>
                <c:pt idx="15861">
                  <c:v>-799.27179336547897</c:v>
                </c:pt>
                <c:pt idx="15862">
                  <c:v>-799.23102378845203</c:v>
                </c:pt>
                <c:pt idx="15863">
                  <c:v>-799.18947935104404</c:v>
                </c:pt>
                <c:pt idx="15864">
                  <c:v>-799.14757728576706</c:v>
                </c:pt>
                <c:pt idx="15865">
                  <c:v>-799.10555601119995</c:v>
                </c:pt>
                <c:pt idx="15866">
                  <c:v>-799.06383275985695</c:v>
                </c:pt>
                <c:pt idx="15867">
                  <c:v>-799.02252674102795</c:v>
                </c:pt>
                <c:pt idx="15868">
                  <c:v>-798.98181676864601</c:v>
                </c:pt>
                <c:pt idx="15869">
                  <c:v>-798.94140481948898</c:v>
                </c:pt>
                <c:pt idx="15870">
                  <c:v>-798.90111207962104</c:v>
                </c:pt>
                <c:pt idx="15871">
                  <c:v>-798.86058092117298</c:v>
                </c:pt>
                <c:pt idx="15872">
                  <c:v>-798.81945371627796</c:v>
                </c:pt>
                <c:pt idx="15873">
                  <c:v>-798.77749204635597</c:v>
                </c:pt>
                <c:pt idx="15874">
                  <c:v>-798.73463630676304</c:v>
                </c:pt>
                <c:pt idx="15875">
                  <c:v>-798.69076728820801</c:v>
                </c:pt>
                <c:pt idx="15876">
                  <c:v>-798.64606380462703</c:v>
                </c:pt>
                <c:pt idx="15877">
                  <c:v>-798.60070466995296</c:v>
                </c:pt>
                <c:pt idx="15878">
                  <c:v>-798.55516672134399</c:v>
                </c:pt>
                <c:pt idx="15879">
                  <c:v>-798.50974798202503</c:v>
                </c:pt>
                <c:pt idx="15880">
                  <c:v>-798.46480607986496</c:v>
                </c:pt>
                <c:pt idx="15881">
                  <c:v>-798.42063903808605</c:v>
                </c:pt>
                <c:pt idx="15882">
                  <c:v>-798.37718725204502</c:v>
                </c:pt>
                <c:pt idx="15883">
                  <c:v>-798.33433151245094</c:v>
                </c:pt>
                <c:pt idx="15884">
                  <c:v>-798.29195261001598</c:v>
                </c:pt>
                <c:pt idx="15885">
                  <c:v>-798.24963331222602</c:v>
                </c:pt>
                <c:pt idx="15886">
                  <c:v>-798.20713520050106</c:v>
                </c:pt>
                <c:pt idx="15887">
                  <c:v>-798.16404104232799</c:v>
                </c:pt>
                <c:pt idx="15888">
                  <c:v>-798.11993360519398</c:v>
                </c:pt>
                <c:pt idx="15889">
                  <c:v>-798.07427644729603</c:v>
                </c:pt>
                <c:pt idx="15890">
                  <c:v>-798.02677154541004</c:v>
                </c:pt>
                <c:pt idx="15891">
                  <c:v>-797.97741889953602</c:v>
                </c:pt>
                <c:pt idx="15892">
                  <c:v>-797.92645692825295</c:v>
                </c:pt>
                <c:pt idx="15893">
                  <c:v>-797.87430286407505</c:v>
                </c:pt>
                <c:pt idx="15894">
                  <c:v>-797.82143354415905</c:v>
                </c:pt>
                <c:pt idx="15895">
                  <c:v>-797.76814699172996</c:v>
                </c:pt>
                <c:pt idx="15896">
                  <c:v>-797.71480083465599</c:v>
                </c:pt>
                <c:pt idx="15897">
                  <c:v>-797.66151428222702</c:v>
                </c:pt>
                <c:pt idx="15898">
                  <c:v>-797.60858535766602</c:v>
                </c:pt>
                <c:pt idx="15899">
                  <c:v>-797.55607366561901</c:v>
                </c:pt>
                <c:pt idx="15900">
                  <c:v>-797.50380039215099</c:v>
                </c:pt>
                <c:pt idx="15901">
                  <c:v>-797.45146751403797</c:v>
                </c:pt>
                <c:pt idx="15902">
                  <c:v>-797.39865779876698</c:v>
                </c:pt>
                <c:pt idx="15903">
                  <c:v>-797.34519243240402</c:v>
                </c:pt>
                <c:pt idx="15904">
                  <c:v>-797.29095220565796</c:v>
                </c:pt>
                <c:pt idx="15905">
                  <c:v>-797.23593711853005</c:v>
                </c:pt>
                <c:pt idx="15906">
                  <c:v>-797.18032598495495</c:v>
                </c:pt>
                <c:pt idx="15907">
                  <c:v>-797.12429761886597</c:v>
                </c:pt>
                <c:pt idx="15908">
                  <c:v>-797.067971229553</c:v>
                </c:pt>
                <c:pt idx="15909">
                  <c:v>-797.01164484024105</c:v>
                </c:pt>
                <c:pt idx="15910">
                  <c:v>-796.95537805557296</c:v>
                </c:pt>
                <c:pt idx="15911">
                  <c:v>-796.89934968948398</c:v>
                </c:pt>
                <c:pt idx="15912">
                  <c:v>-796.84344053268501</c:v>
                </c:pt>
                <c:pt idx="15913">
                  <c:v>-796.78747177124001</c:v>
                </c:pt>
                <c:pt idx="15914">
                  <c:v>-796.73102617263805</c:v>
                </c:pt>
                <c:pt idx="15915">
                  <c:v>-796.67362689971901</c:v>
                </c:pt>
                <c:pt idx="15916">
                  <c:v>-796.61503553390503</c:v>
                </c:pt>
                <c:pt idx="15917">
                  <c:v>-796.554954051972</c:v>
                </c:pt>
                <c:pt idx="15918">
                  <c:v>-796.49320363998402</c:v>
                </c:pt>
                <c:pt idx="15919">
                  <c:v>-796.429784297943</c:v>
                </c:pt>
                <c:pt idx="15920">
                  <c:v>-796.36463642120395</c:v>
                </c:pt>
                <c:pt idx="15921">
                  <c:v>-796.29811763763405</c:v>
                </c:pt>
                <c:pt idx="15922">
                  <c:v>-796.23052597045898</c:v>
                </c:pt>
                <c:pt idx="15923">
                  <c:v>-796.16233825683605</c:v>
                </c:pt>
                <c:pt idx="15924">
                  <c:v>-796.09379291534401</c:v>
                </c:pt>
                <c:pt idx="15925">
                  <c:v>-796.02500915527401</c:v>
                </c:pt>
                <c:pt idx="15926">
                  <c:v>-795.95610618591297</c:v>
                </c:pt>
                <c:pt idx="15927">
                  <c:v>-795.88702440261898</c:v>
                </c:pt>
                <c:pt idx="15928">
                  <c:v>-795.81776380538997</c:v>
                </c:pt>
                <c:pt idx="15929">
                  <c:v>-795.74838399887096</c:v>
                </c:pt>
                <c:pt idx="15930">
                  <c:v>-795.67876577377297</c:v>
                </c:pt>
                <c:pt idx="15931">
                  <c:v>-795.608789920807</c:v>
                </c:pt>
                <c:pt idx="15932">
                  <c:v>-795.53821802139305</c:v>
                </c:pt>
                <c:pt idx="15933">
                  <c:v>-795.46705007553101</c:v>
                </c:pt>
                <c:pt idx="15934">
                  <c:v>-795.395107269287</c:v>
                </c:pt>
                <c:pt idx="15935">
                  <c:v>-795.32250881195102</c:v>
                </c:pt>
                <c:pt idx="15936">
                  <c:v>-795.24907588958797</c:v>
                </c:pt>
                <c:pt idx="15937">
                  <c:v>-795.17457008361805</c:v>
                </c:pt>
                <c:pt idx="15938">
                  <c:v>-795.09881258010898</c:v>
                </c:pt>
                <c:pt idx="15939">
                  <c:v>-795.02150535583496</c:v>
                </c:pt>
                <c:pt idx="15940">
                  <c:v>-794.94246959686302</c:v>
                </c:pt>
                <c:pt idx="15941">
                  <c:v>-794.86170530319202</c:v>
                </c:pt>
                <c:pt idx="15942">
                  <c:v>-794.77909326553402</c:v>
                </c:pt>
                <c:pt idx="15943">
                  <c:v>-794.69451427459705</c:v>
                </c:pt>
                <c:pt idx="15944">
                  <c:v>-794.60761070251499</c:v>
                </c:pt>
                <c:pt idx="15945">
                  <c:v>-794.51820373535202</c:v>
                </c:pt>
                <c:pt idx="15946">
                  <c:v>-794.42605495452904</c:v>
                </c:pt>
                <c:pt idx="15947">
                  <c:v>-794.33122396469105</c:v>
                </c:pt>
                <c:pt idx="15948">
                  <c:v>-794.23382997512795</c:v>
                </c:pt>
                <c:pt idx="15949">
                  <c:v>-794.13417100906395</c:v>
                </c:pt>
                <c:pt idx="15950">
                  <c:v>-794.032664299011</c:v>
                </c:pt>
                <c:pt idx="15951">
                  <c:v>-793.92948865890503</c:v>
                </c:pt>
                <c:pt idx="15952">
                  <c:v>-793.825120925904</c:v>
                </c:pt>
                <c:pt idx="15953">
                  <c:v>-793.72003793716499</c:v>
                </c:pt>
                <c:pt idx="15954">
                  <c:v>-793.61471652984596</c:v>
                </c:pt>
                <c:pt idx="15955">
                  <c:v>-793.50939512252796</c:v>
                </c:pt>
                <c:pt idx="15956">
                  <c:v>-793.40407371520996</c:v>
                </c:pt>
                <c:pt idx="15957">
                  <c:v>-793.29839468002297</c:v>
                </c:pt>
                <c:pt idx="15958">
                  <c:v>-793.19176197052002</c:v>
                </c:pt>
                <c:pt idx="15959">
                  <c:v>-793.08369874954201</c:v>
                </c:pt>
                <c:pt idx="15960">
                  <c:v>-792.97378778457698</c:v>
                </c:pt>
                <c:pt idx="15961">
                  <c:v>-792.86173105239902</c:v>
                </c:pt>
                <c:pt idx="15962">
                  <c:v>-792.74717092514095</c:v>
                </c:pt>
                <c:pt idx="15963">
                  <c:v>-792.62992858886696</c:v>
                </c:pt>
                <c:pt idx="15964">
                  <c:v>-792.50958681106601</c:v>
                </c:pt>
                <c:pt idx="15965">
                  <c:v>-792.38590717315697</c:v>
                </c:pt>
                <c:pt idx="15966">
                  <c:v>-792.25888967514095</c:v>
                </c:pt>
                <c:pt idx="15967">
                  <c:v>-792.12847471237205</c:v>
                </c:pt>
                <c:pt idx="15968">
                  <c:v>-791.99478149414097</c:v>
                </c:pt>
                <c:pt idx="15969">
                  <c:v>-791.85786962509201</c:v>
                </c:pt>
                <c:pt idx="15970">
                  <c:v>-791.71779870986995</c:v>
                </c:pt>
                <c:pt idx="15971">
                  <c:v>-791.574807167053</c:v>
                </c:pt>
                <c:pt idx="15972">
                  <c:v>-791.42943143844604</c:v>
                </c:pt>
                <c:pt idx="15973">
                  <c:v>-791.28214836120605</c:v>
                </c:pt>
                <c:pt idx="15974">
                  <c:v>-791.13361358642601</c:v>
                </c:pt>
                <c:pt idx="15975">
                  <c:v>-790.984303951264</c:v>
                </c:pt>
                <c:pt idx="15976">
                  <c:v>-790.83451747894298</c:v>
                </c:pt>
                <c:pt idx="15977">
                  <c:v>-790.684313774109</c:v>
                </c:pt>
                <c:pt idx="15978">
                  <c:v>-790.53363323211704</c:v>
                </c:pt>
                <c:pt idx="15979">
                  <c:v>-790.38229703903198</c:v>
                </c:pt>
                <c:pt idx="15980">
                  <c:v>-790.23006677627598</c:v>
                </c:pt>
                <c:pt idx="15981">
                  <c:v>-790.076584815979</c:v>
                </c:pt>
                <c:pt idx="15982">
                  <c:v>-789.921433925629</c:v>
                </c:pt>
                <c:pt idx="15983">
                  <c:v>-789.76425647735596</c:v>
                </c:pt>
                <c:pt idx="15984">
                  <c:v>-789.60463523864803</c:v>
                </c:pt>
                <c:pt idx="15985">
                  <c:v>-789.44245100021396</c:v>
                </c:pt>
                <c:pt idx="15986">
                  <c:v>-789.27764415741001</c:v>
                </c:pt>
                <c:pt idx="15987">
                  <c:v>-789.11021471023605</c:v>
                </c:pt>
                <c:pt idx="15988">
                  <c:v>-788.94010305404697</c:v>
                </c:pt>
                <c:pt idx="15989">
                  <c:v>-788.767189979553</c:v>
                </c:pt>
                <c:pt idx="15990">
                  <c:v>-788.59147548675605</c:v>
                </c:pt>
                <c:pt idx="15991">
                  <c:v>-788.41284036636398</c:v>
                </c:pt>
                <c:pt idx="15992">
                  <c:v>-788.23146343231201</c:v>
                </c:pt>
                <c:pt idx="15993">
                  <c:v>-788.04752349853504</c:v>
                </c:pt>
                <c:pt idx="15994">
                  <c:v>-787.86131858825695</c:v>
                </c:pt>
                <c:pt idx="15995">
                  <c:v>-787.67290830612205</c:v>
                </c:pt>
                <c:pt idx="15996">
                  <c:v>-787.48247146606502</c:v>
                </c:pt>
                <c:pt idx="15997">
                  <c:v>-787.29006767272995</c:v>
                </c:pt>
                <c:pt idx="15998">
                  <c:v>-787.09587574005104</c:v>
                </c:pt>
                <c:pt idx="15999">
                  <c:v>-786.89989566803001</c:v>
                </c:pt>
                <c:pt idx="16000">
                  <c:v>-786.70212745666504</c:v>
                </c:pt>
                <c:pt idx="16001">
                  <c:v>-786.50233268737804</c:v>
                </c:pt>
                <c:pt idx="16002">
                  <c:v>-786.30021333694503</c:v>
                </c:pt>
                <c:pt idx="16003">
                  <c:v>-786.09541177749702</c:v>
                </c:pt>
                <c:pt idx="16004">
                  <c:v>-785.88762998581001</c:v>
                </c:pt>
                <c:pt idx="16005">
                  <c:v>-785.67662954330501</c:v>
                </c:pt>
                <c:pt idx="16006">
                  <c:v>-785.46241044998203</c:v>
                </c:pt>
                <c:pt idx="16007">
                  <c:v>-785.24521112442005</c:v>
                </c:pt>
                <c:pt idx="16008">
                  <c:v>-785.02526998519897</c:v>
                </c:pt>
                <c:pt idx="16009">
                  <c:v>-784.803004264832</c:v>
                </c:pt>
                <c:pt idx="16010">
                  <c:v>-784.57889080047596</c:v>
                </c:pt>
                <c:pt idx="16011">
                  <c:v>-784.35328722000099</c:v>
                </c:pt>
                <c:pt idx="16012">
                  <c:v>-784.12643194198597</c:v>
                </c:pt>
                <c:pt idx="16013">
                  <c:v>-783.89856338500999</c:v>
                </c:pt>
                <c:pt idx="16014">
                  <c:v>-783.66962194442794</c:v>
                </c:pt>
                <c:pt idx="16015">
                  <c:v>-783.43930959701595</c:v>
                </c:pt>
                <c:pt idx="16016">
                  <c:v>-783.20720911026001</c:v>
                </c:pt>
                <c:pt idx="16017">
                  <c:v>-782.97278404235897</c:v>
                </c:pt>
                <c:pt idx="16018">
                  <c:v>-782.73567676544201</c:v>
                </c:pt>
                <c:pt idx="16019">
                  <c:v>-782.49570846557594</c:v>
                </c:pt>
                <c:pt idx="16020">
                  <c:v>-782.252879142761</c:v>
                </c:pt>
                <c:pt idx="16021">
                  <c:v>-782.00742721557594</c:v>
                </c:pt>
                <c:pt idx="16022">
                  <c:v>-781.75965070724499</c:v>
                </c:pt>
                <c:pt idx="16023">
                  <c:v>-781.50990724563599</c:v>
                </c:pt>
                <c:pt idx="16024">
                  <c:v>-781.25885248184204</c:v>
                </c:pt>
                <c:pt idx="16025">
                  <c:v>-781.00696325302101</c:v>
                </c:pt>
                <c:pt idx="16026">
                  <c:v>-780.75471639633201</c:v>
                </c:pt>
                <c:pt idx="16027">
                  <c:v>-780.50217151641903</c:v>
                </c:pt>
                <c:pt idx="16028">
                  <c:v>-780.24926900863704</c:v>
                </c:pt>
                <c:pt idx="16029">
                  <c:v>-779.99577045440697</c:v>
                </c:pt>
                <c:pt idx="16030">
                  <c:v>-779.74143743515003</c:v>
                </c:pt>
                <c:pt idx="16031">
                  <c:v>-779.48597192764305</c:v>
                </c:pt>
                <c:pt idx="16032">
                  <c:v>-779.22925472259499</c:v>
                </c:pt>
                <c:pt idx="16033">
                  <c:v>-778.971047401428</c:v>
                </c:pt>
                <c:pt idx="16034">
                  <c:v>-778.71111154556297</c:v>
                </c:pt>
                <c:pt idx="16035">
                  <c:v>-778.449387550354</c:v>
                </c:pt>
                <c:pt idx="16036">
                  <c:v>-778.18605422973701</c:v>
                </c:pt>
                <c:pt idx="16037">
                  <c:v>-777.92123079299904</c:v>
                </c:pt>
                <c:pt idx="16038">
                  <c:v>-777.65527486801204</c:v>
                </c:pt>
                <c:pt idx="16039">
                  <c:v>-777.38830566406295</c:v>
                </c:pt>
                <c:pt idx="16040">
                  <c:v>-777.12062120437599</c:v>
                </c:pt>
                <c:pt idx="16041">
                  <c:v>-776.85228109359798</c:v>
                </c:pt>
                <c:pt idx="16042">
                  <c:v>-776.58340454101597</c:v>
                </c:pt>
                <c:pt idx="16043">
                  <c:v>-776.31411075592098</c:v>
                </c:pt>
                <c:pt idx="16044">
                  <c:v>-776.04439973831199</c:v>
                </c:pt>
                <c:pt idx="16045">
                  <c:v>-775.77445030212402</c:v>
                </c:pt>
                <c:pt idx="16046">
                  <c:v>-775.50432205200195</c:v>
                </c:pt>
                <c:pt idx="16047">
                  <c:v>-775.23419380188</c:v>
                </c:pt>
                <c:pt idx="16048">
                  <c:v>-774.96400594711304</c:v>
                </c:pt>
                <c:pt idx="16049">
                  <c:v>-774.69393730163597</c:v>
                </c:pt>
                <c:pt idx="16050">
                  <c:v>-774.423987865448</c:v>
                </c:pt>
                <c:pt idx="16051">
                  <c:v>-774.15439605712902</c:v>
                </c:pt>
                <c:pt idx="16052">
                  <c:v>-773.88551950454701</c:v>
                </c:pt>
                <c:pt idx="16053">
                  <c:v>-773.61753702163696</c:v>
                </c:pt>
                <c:pt idx="16054">
                  <c:v>-773.35050821304299</c:v>
                </c:pt>
                <c:pt idx="16055">
                  <c:v>-773.08455228805599</c:v>
                </c:pt>
                <c:pt idx="16056">
                  <c:v>-772.81955003738403</c:v>
                </c:pt>
                <c:pt idx="16057">
                  <c:v>-772.55550146102905</c:v>
                </c:pt>
                <c:pt idx="16058">
                  <c:v>-772.29234695434604</c:v>
                </c:pt>
                <c:pt idx="16059">
                  <c:v>-772.03002691268898</c:v>
                </c:pt>
                <c:pt idx="16060">
                  <c:v>-771.76842212677002</c:v>
                </c:pt>
                <c:pt idx="16061">
                  <c:v>-771.50747299194404</c:v>
                </c:pt>
                <c:pt idx="16062">
                  <c:v>-771.24729871749901</c:v>
                </c:pt>
                <c:pt idx="16063">
                  <c:v>-770.98813772201595</c:v>
                </c:pt>
                <c:pt idx="16064">
                  <c:v>-770.73046684265205</c:v>
                </c:pt>
                <c:pt idx="16065">
                  <c:v>-770.47476291656506</c:v>
                </c:pt>
                <c:pt idx="16066">
                  <c:v>-770.22162199020397</c:v>
                </c:pt>
                <c:pt idx="16067">
                  <c:v>-769.97140169143699</c:v>
                </c:pt>
                <c:pt idx="16068">
                  <c:v>-769.72451925277699</c:v>
                </c:pt>
                <c:pt idx="16069">
                  <c:v>-769.48115348815895</c:v>
                </c:pt>
                <c:pt idx="16070">
                  <c:v>-769.24148321151802</c:v>
                </c:pt>
                <c:pt idx="16071">
                  <c:v>-769.00521039962803</c:v>
                </c:pt>
                <c:pt idx="16072">
                  <c:v>-768.77203702926704</c:v>
                </c:pt>
                <c:pt idx="16073">
                  <c:v>-768.54148626327503</c:v>
                </c:pt>
                <c:pt idx="16074">
                  <c:v>-768.31320047378597</c:v>
                </c:pt>
                <c:pt idx="16075">
                  <c:v>-768.08700084686302</c:v>
                </c:pt>
                <c:pt idx="16076">
                  <c:v>-767.862827777863</c:v>
                </c:pt>
                <c:pt idx="16077">
                  <c:v>-767.64062166214001</c:v>
                </c:pt>
                <c:pt idx="16078">
                  <c:v>-767.42032289505005</c:v>
                </c:pt>
                <c:pt idx="16079">
                  <c:v>-767.20216989517201</c:v>
                </c:pt>
                <c:pt idx="16080">
                  <c:v>-766.986401081086</c:v>
                </c:pt>
                <c:pt idx="16081">
                  <c:v>-766.77355289459297</c:v>
                </c:pt>
                <c:pt idx="16082">
                  <c:v>-766.56392335891803</c:v>
                </c:pt>
                <c:pt idx="16083">
                  <c:v>-766.35775089263905</c:v>
                </c:pt>
                <c:pt idx="16084">
                  <c:v>-766.15509510040295</c:v>
                </c:pt>
                <c:pt idx="16085">
                  <c:v>-765.95589637756404</c:v>
                </c:pt>
                <c:pt idx="16086">
                  <c:v>-765.760095119477</c:v>
                </c:pt>
                <c:pt idx="16087">
                  <c:v>-765.56787014007602</c:v>
                </c:pt>
                <c:pt idx="16088">
                  <c:v>-765.37916183471702</c:v>
                </c:pt>
                <c:pt idx="16089">
                  <c:v>-765.19414901733398</c:v>
                </c:pt>
                <c:pt idx="16090">
                  <c:v>-765.01283168792804</c:v>
                </c:pt>
                <c:pt idx="16091">
                  <c:v>-764.83526945114204</c:v>
                </c:pt>
                <c:pt idx="16092">
                  <c:v>-764.66170072555599</c:v>
                </c:pt>
                <c:pt idx="16093">
                  <c:v>-764.49254274368298</c:v>
                </c:pt>
                <c:pt idx="16094">
                  <c:v>-764.328391551972</c:v>
                </c:pt>
                <c:pt idx="16095">
                  <c:v>-764.16978359222401</c:v>
                </c:pt>
                <c:pt idx="16096">
                  <c:v>-764.01701688766502</c:v>
                </c:pt>
                <c:pt idx="16097">
                  <c:v>-763.87015104293903</c:v>
                </c:pt>
                <c:pt idx="16098">
                  <c:v>-763.729186058045</c:v>
                </c:pt>
                <c:pt idx="16099">
                  <c:v>-763.59370470046997</c:v>
                </c:pt>
                <c:pt idx="16100">
                  <c:v>-763.46334934234596</c:v>
                </c:pt>
                <c:pt idx="16101">
                  <c:v>-763.33764314651501</c:v>
                </c:pt>
                <c:pt idx="16102">
                  <c:v>-763.215990066529</c:v>
                </c:pt>
                <c:pt idx="16103">
                  <c:v>-763.09785366058395</c:v>
                </c:pt>
                <c:pt idx="16104">
                  <c:v>-762.98281669616699</c:v>
                </c:pt>
                <c:pt idx="16105">
                  <c:v>-762.87064075470005</c:v>
                </c:pt>
                <c:pt idx="16106">
                  <c:v>-762.76168346405098</c:v>
                </c:pt>
                <c:pt idx="16107">
                  <c:v>-762.65671968460094</c:v>
                </c:pt>
                <c:pt idx="16108">
                  <c:v>-762.55670309066795</c:v>
                </c:pt>
                <c:pt idx="16109">
                  <c:v>-762.46246814727795</c:v>
                </c:pt>
                <c:pt idx="16110">
                  <c:v>-762.37490892410301</c:v>
                </c:pt>
                <c:pt idx="16111">
                  <c:v>-762.29438304901203</c:v>
                </c:pt>
                <c:pt idx="16112">
                  <c:v>-762.22130775451706</c:v>
                </c:pt>
                <c:pt idx="16113">
                  <c:v>-762.15580224990902</c:v>
                </c:pt>
                <c:pt idx="16114">
                  <c:v>-762.09774732589801</c:v>
                </c:pt>
                <c:pt idx="16115">
                  <c:v>-762.04678535461505</c:v>
                </c:pt>
                <c:pt idx="16116">
                  <c:v>-762.00237989425705</c:v>
                </c:pt>
                <c:pt idx="16117">
                  <c:v>-761.96363687515304</c:v>
                </c:pt>
                <c:pt idx="16118">
                  <c:v>-761.92996025085495</c:v>
                </c:pt>
                <c:pt idx="16119">
                  <c:v>-761.90081357956001</c:v>
                </c:pt>
                <c:pt idx="16120">
                  <c:v>-761.87601804733299</c:v>
                </c:pt>
                <c:pt idx="16121">
                  <c:v>-761.85569286346504</c:v>
                </c:pt>
                <c:pt idx="16122">
                  <c:v>-761.840016841889</c:v>
                </c:pt>
                <c:pt idx="16123">
                  <c:v>-761.82916879653999</c:v>
                </c:pt>
                <c:pt idx="16124">
                  <c:v>-761.82368516921997</c:v>
                </c:pt>
                <c:pt idx="16125">
                  <c:v>-761.82404279708896</c:v>
                </c:pt>
                <c:pt idx="16126">
                  <c:v>-761.83095693588302</c:v>
                </c:pt>
                <c:pt idx="16127">
                  <c:v>-761.84496402740501</c:v>
                </c:pt>
                <c:pt idx="16128">
                  <c:v>-761.86630249023494</c:v>
                </c:pt>
                <c:pt idx="16129">
                  <c:v>-761.89497232437202</c:v>
                </c:pt>
                <c:pt idx="16130">
                  <c:v>-761.93067550659202</c:v>
                </c:pt>
                <c:pt idx="16131">
                  <c:v>-761.97317361831699</c:v>
                </c:pt>
                <c:pt idx="16132">
                  <c:v>-762.02181100845405</c:v>
                </c:pt>
                <c:pt idx="16133">
                  <c:v>-762.07623004913398</c:v>
                </c:pt>
                <c:pt idx="16134">
                  <c:v>-762.13577508926403</c:v>
                </c:pt>
                <c:pt idx="16135">
                  <c:v>-762.200207710266</c:v>
                </c:pt>
                <c:pt idx="16136">
                  <c:v>-762.269468307495</c:v>
                </c:pt>
                <c:pt idx="16137">
                  <c:v>-762.34397411346504</c:v>
                </c:pt>
                <c:pt idx="16138">
                  <c:v>-762.42432117462204</c:v>
                </c:pt>
                <c:pt idx="16139">
                  <c:v>-762.51116514206001</c:v>
                </c:pt>
                <c:pt idx="16140">
                  <c:v>-762.60498285293602</c:v>
                </c:pt>
                <c:pt idx="16141">
                  <c:v>-762.70642995834396</c:v>
                </c:pt>
                <c:pt idx="16142">
                  <c:v>-762.81568527221702</c:v>
                </c:pt>
                <c:pt idx="16143">
                  <c:v>-762.93292760848999</c:v>
                </c:pt>
                <c:pt idx="16144">
                  <c:v>-763.05809736251899</c:v>
                </c:pt>
                <c:pt idx="16145">
                  <c:v>-763.190598487854</c:v>
                </c:pt>
                <c:pt idx="16146">
                  <c:v>-763.329775333405</c:v>
                </c:pt>
                <c:pt idx="16147">
                  <c:v>-763.47473382949897</c:v>
                </c:pt>
                <c:pt idx="16148">
                  <c:v>-763.62469911575295</c:v>
                </c:pt>
                <c:pt idx="16149">
                  <c:v>-763.779075145722</c:v>
                </c:pt>
                <c:pt idx="16150">
                  <c:v>-763.93738508224499</c:v>
                </c:pt>
                <c:pt idx="16151">
                  <c:v>-764.09956932067905</c:v>
                </c:pt>
                <c:pt idx="16152">
                  <c:v>-764.26562786102295</c:v>
                </c:pt>
                <c:pt idx="16153">
                  <c:v>-764.43567991256702</c:v>
                </c:pt>
                <c:pt idx="16154">
                  <c:v>-764.61008310318005</c:v>
                </c:pt>
                <c:pt idx="16155">
                  <c:v>-764.789016246796</c:v>
                </c:pt>
                <c:pt idx="16156">
                  <c:v>-764.97277736663796</c:v>
                </c:pt>
                <c:pt idx="16157">
                  <c:v>-765.16160488128696</c:v>
                </c:pt>
                <c:pt idx="16158">
                  <c:v>-765.35579681396496</c:v>
                </c:pt>
                <c:pt idx="16159">
                  <c:v>-765.55535316467297</c:v>
                </c:pt>
                <c:pt idx="16160">
                  <c:v>-765.76015472412098</c:v>
                </c:pt>
                <c:pt idx="16161">
                  <c:v>-765.96990346908603</c:v>
                </c:pt>
                <c:pt idx="16162">
                  <c:v>-766.184301376343</c:v>
                </c:pt>
                <c:pt idx="16163">
                  <c:v>-766.40305042266903</c:v>
                </c:pt>
                <c:pt idx="16164">
                  <c:v>-766.62579298019398</c:v>
                </c:pt>
                <c:pt idx="16165">
                  <c:v>-766.85229063034103</c:v>
                </c:pt>
                <c:pt idx="16166">
                  <c:v>-767.08212614059505</c:v>
                </c:pt>
                <c:pt idx="16167">
                  <c:v>-767.31512069702205</c:v>
                </c:pt>
                <c:pt idx="16168">
                  <c:v>-767.55085706710804</c:v>
                </c:pt>
                <c:pt idx="16169">
                  <c:v>-767.78933525085495</c:v>
                </c:pt>
                <c:pt idx="16170">
                  <c:v>-768.03061485290596</c:v>
                </c:pt>
                <c:pt idx="16171">
                  <c:v>-768.27481508255005</c:v>
                </c:pt>
                <c:pt idx="16172">
                  <c:v>-768.52241277694702</c:v>
                </c:pt>
                <c:pt idx="16173">
                  <c:v>-768.77370595931995</c:v>
                </c:pt>
                <c:pt idx="16174">
                  <c:v>-769.02887344360397</c:v>
                </c:pt>
                <c:pt idx="16175">
                  <c:v>-769.28803443908703</c:v>
                </c:pt>
                <c:pt idx="16176">
                  <c:v>-769.55118894577095</c:v>
                </c:pt>
                <c:pt idx="16177">
                  <c:v>-769.81839656829902</c:v>
                </c:pt>
                <c:pt idx="16178">
                  <c:v>-770.08959770202705</c:v>
                </c:pt>
                <c:pt idx="16179">
                  <c:v>-770.36467313766502</c:v>
                </c:pt>
                <c:pt idx="16180">
                  <c:v>-770.64338445663498</c:v>
                </c:pt>
                <c:pt idx="16181">
                  <c:v>-770.92531442642201</c:v>
                </c:pt>
                <c:pt idx="16182">
                  <c:v>-771.21010541915905</c:v>
                </c:pt>
                <c:pt idx="16183">
                  <c:v>-771.497340202332</c:v>
                </c:pt>
                <c:pt idx="16184">
                  <c:v>-771.78666114807095</c:v>
                </c:pt>
                <c:pt idx="16185">
                  <c:v>-772.07765102386497</c:v>
                </c:pt>
                <c:pt idx="16186">
                  <c:v>-772.36983299255405</c:v>
                </c:pt>
                <c:pt idx="16187">
                  <c:v>-772.66267061233498</c:v>
                </c:pt>
                <c:pt idx="16188">
                  <c:v>-772.95592546463001</c:v>
                </c:pt>
                <c:pt idx="16189">
                  <c:v>-773.24947834014904</c:v>
                </c:pt>
                <c:pt idx="16190">
                  <c:v>-773.54332923889206</c:v>
                </c:pt>
                <c:pt idx="16191">
                  <c:v>-773.83753776550304</c:v>
                </c:pt>
                <c:pt idx="16192">
                  <c:v>-774.13246154785202</c:v>
                </c:pt>
                <c:pt idx="16193">
                  <c:v>-774.42857742309604</c:v>
                </c:pt>
                <c:pt idx="16194">
                  <c:v>-774.726243019104</c:v>
                </c:pt>
                <c:pt idx="16195">
                  <c:v>-775.02569675445602</c:v>
                </c:pt>
                <c:pt idx="16196">
                  <c:v>-775.32699823379505</c:v>
                </c:pt>
                <c:pt idx="16197">
                  <c:v>-775.62967061996505</c:v>
                </c:pt>
                <c:pt idx="16198">
                  <c:v>-775.93329668045101</c:v>
                </c:pt>
                <c:pt idx="16199">
                  <c:v>-776.23745918273903</c:v>
                </c:pt>
                <c:pt idx="16200">
                  <c:v>-776.54191970825195</c:v>
                </c:pt>
                <c:pt idx="16201">
                  <c:v>-776.84632062911999</c:v>
                </c:pt>
                <c:pt idx="16202">
                  <c:v>-777.15036392211903</c:v>
                </c:pt>
                <c:pt idx="16203">
                  <c:v>-777.45363235473701</c:v>
                </c:pt>
                <c:pt idx="16204">
                  <c:v>-777.756006717682</c:v>
                </c:pt>
                <c:pt idx="16205">
                  <c:v>-778.05724859237705</c:v>
                </c:pt>
                <c:pt idx="16206">
                  <c:v>-778.35729837417603</c:v>
                </c:pt>
                <c:pt idx="16207">
                  <c:v>-778.65621566772495</c:v>
                </c:pt>
                <c:pt idx="16208">
                  <c:v>-778.95376205444404</c:v>
                </c:pt>
                <c:pt idx="16209">
                  <c:v>-779.24952030181896</c:v>
                </c:pt>
                <c:pt idx="16210">
                  <c:v>-779.54313278198299</c:v>
                </c:pt>
                <c:pt idx="16211">
                  <c:v>-779.83442068099998</c:v>
                </c:pt>
                <c:pt idx="16212">
                  <c:v>-780.12338399887096</c:v>
                </c:pt>
                <c:pt idx="16213">
                  <c:v>-780.41043996810902</c:v>
                </c:pt>
                <c:pt idx="16214">
                  <c:v>-780.69606542587303</c:v>
                </c:pt>
                <c:pt idx="16215">
                  <c:v>-780.98097562789906</c:v>
                </c:pt>
                <c:pt idx="16216">
                  <c:v>-781.265587806702</c:v>
                </c:pt>
                <c:pt idx="16217">
                  <c:v>-781.55031919479404</c:v>
                </c:pt>
                <c:pt idx="16218">
                  <c:v>-781.83540821075496</c:v>
                </c:pt>
                <c:pt idx="16219">
                  <c:v>-782.12097406387397</c:v>
                </c:pt>
                <c:pt idx="16220">
                  <c:v>-782.40689754486095</c:v>
                </c:pt>
                <c:pt idx="16221">
                  <c:v>-782.69282102584896</c:v>
                </c:pt>
                <c:pt idx="16222">
                  <c:v>-782.97802925109897</c:v>
                </c:pt>
                <c:pt idx="16223">
                  <c:v>-783.26180696487404</c:v>
                </c:pt>
                <c:pt idx="16224">
                  <c:v>-783.54343891143799</c:v>
                </c:pt>
                <c:pt idx="16225">
                  <c:v>-783.82262706756603</c:v>
                </c:pt>
                <c:pt idx="16226">
                  <c:v>-784.09931182861305</c:v>
                </c:pt>
                <c:pt idx="16227">
                  <c:v>-784.37379121780396</c:v>
                </c:pt>
                <c:pt idx="16228">
                  <c:v>-784.64630365371704</c:v>
                </c:pt>
                <c:pt idx="16229">
                  <c:v>-784.91726636886597</c:v>
                </c:pt>
                <c:pt idx="16230">
                  <c:v>-785.18709659576405</c:v>
                </c:pt>
                <c:pt idx="16231">
                  <c:v>-785.45615196228005</c:v>
                </c:pt>
                <c:pt idx="16232">
                  <c:v>-785.72449207305897</c:v>
                </c:pt>
                <c:pt idx="16233">
                  <c:v>-785.99205732345604</c:v>
                </c:pt>
                <c:pt idx="16234">
                  <c:v>-786.25849008560203</c:v>
                </c:pt>
                <c:pt idx="16235">
                  <c:v>-786.523134708405</c:v>
                </c:pt>
                <c:pt idx="16236">
                  <c:v>-786.78575277328503</c:v>
                </c:pt>
                <c:pt idx="16237">
                  <c:v>-787.04586744308494</c:v>
                </c:pt>
                <c:pt idx="16238">
                  <c:v>-787.30341911315895</c:v>
                </c:pt>
                <c:pt idx="16239">
                  <c:v>-787.55840778350898</c:v>
                </c:pt>
                <c:pt idx="16240">
                  <c:v>-787.81083345413197</c:v>
                </c:pt>
                <c:pt idx="16241">
                  <c:v>-788.06105375289906</c:v>
                </c:pt>
                <c:pt idx="16242">
                  <c:v>-788.30918788909901</c:v>
                </c:pt>
                <c:pt idx="16243">
                  <c:v>-788.55565309524604</c:v>
                </c:pt>
                <c:pt idx="16244">
                  <c:v>-788.800449371338</c:v>
                </c:pt>
                <c:pt idx="16245">
                  <c:v>-789.04345750808704</c:v>
                </c:pt>
                <c:pt idx="16246">
                  <c:v>-789.28437948226895</c:v>
                </c:pt>
                <c:pt idx="16247">
                  <c:v>-789.52285766601597</c:v>
                </c:pt>
                <c:pt idx="16248">
                  <c:v>-789.75859403610298</c:v>
                </c:pt>
                <c:pt idx="16249">
                  <c:v>-789.99123096466099</c:v>
                </c:pt>
                <c:pt idx="16250">
                  <c:v>-790.22053003311203</c:v>
                </c:pt>
                <c:pt idx="16251">
                  <c:v>-790.44619321823097</c:v>
                </c:pt>
                <c:pt idx="16252">
                  <c:v>-790.66804170608498</c:v>
                </c:pt>
                <c:pt idx="16253">
                  <c:v>-790.88607549667404</c:v>
                </c:pt>
                <c:pt idx="16254">
                  <c:v>-791.100354194641</c:v>
                </c:pt>
                <c:pt idx="16255">
                  <c:v>-791.31099700927803</c:v>
                </c:pt>
                <c:pt idx="16256">
                  <c:v>-791.51818275451706</c:v>
                </c:pt>
                <c:pt idx="16257">
                  <c:v>-791.721971035004</c:v>
                </c:pt>
                <c:pt idx="16258">
                  <c:v>-791.92265987396297</c:v>
                </c:pt>
                <c:pt idx="16259">
                  <c:v>-792.12066650390602</c:v>
                </c:pt>
                <c:pt idx="16260">
                  <c:v>-792.31646776199398</c:v>
                </c:pt>
                <c:pt idx="16261">
                  <c:v>-792.51054048538197</c:v>
                </c:pt>
                <c:pt idx="16262">
                  <c:v>-792.70318269729603</c:v>
                </c:pt>
                <c:pt idx="16263">
                  <c:v>-792.89463281631504</c:v>
                </c:pt>
                <c:pt idx="16264">
                  <c:v>-793.08495044708297</c:v>
                </c:pt>
                <c:pt idx="16265">
                  <c:v>-793.27419519424495</c:v>
                </c:pt>
                <c:pt idx="16266">
                  <c:v>-793.46242666244495</c:v>
                </c:pt>
                <c:pt idx="16267">
                  <c:v>-793.64964485168503</c:v>
                </c:pt>
                <c:pt idx="16268">
                  <c:v>-793.83555173873901</c:v>
                </c:pt>
                <c:pt idx="16269">
                  <c:v>-794.01990890502998</c:v>
                </c:pt>
                <c:pt idx="16270">
                  <c:v>-794.202418327332</c:v>
                </c:pt>
                <c:pt idx="16271">
                  <c:v>-794.38290119171199</c:v>
                </c:pt>
                <c:pt idx="16272">
                  <c:v>-794.56129789352406</c:v>
                </c:pt>
                <c:pt idx="16273">
                  <c:v>-794.737548828125</c:v>
                </c:pt>
                <c:pt idx="16274">
                  <c:v>-794.91165399551403</c:v>
                </c:pt>
                <c:pt idx="16275">
                  <c:v>-795.08319616317794</c:v>
                </c:pt>
                <c:pt idx="16276">
                  <c:v>-795.25175809860298</c:v>
                </c:pt>
                <c:pt idx="16277">
                  <c:v>-795.41692256927502</c:v>
                </c:pt>
                <c:pt idx="16278">
                  <c:v>-795.578391551972</c:v>
                </c:pt>
                <c:pt idx="16279">
                  <c:v>-795.73604583740303</c:v>
                </c:pt>
                <c:pt idx="16280">
                  <c:v>-795.89006423950195</c:v>
                </c:pt>
                <c:pt idx="16281">
                  <c:v>-796.04038715362606</c:v>
                </c:pt>
                <c:pt idx="16282">
                  <c:v>-796.18719339370705</c:v>
                </c:pt>
                <c:pt idx="16283">
                  <c:v>-796.33066177368198</c:v>
                </c:pt>
                <c:pt idx="16284">
                  <c:v>-796.47120952606201</c:v>
                </c:pt>
                <c:pt idx="16285">
                  <c:v>-796.60937309265205</c:v>
                </c:pt>
                <c:pt idx="16286">
                  <c:v>-796.74562931060802</c:v>
                </c:pt>
                <c:pt idx="16287">
                  <c:v>-796.88003778457698</c:v>
                </c:pt>
                <c:pt idx="16288">
                  <c:v>-797.01241970062301</c:v>
                </c:pt>
                <c:pt idx="16289">
                  <c:v>-797.14259624481201</c:v>
                </c:pt>
                <c:pt idx="16290">
                  <c:v>-797.27038860321102</c:v>
                </c:pt>
                <c:pt idx="16291">
                  <c:v>-797.39573717117298</c:v>
                </c:pt>
                <c:pt idx="16292">
                  <c:v>-797.51864194869995</c:v>
                </c:pt>
                <c:pt idx="16293">
                  <c:v>-797.63910293579102</c:v>
                </c:pt>
                <c:pt idx="16294">
                  <c:v>-797.75712013244595</c:v>
                </c:pt>
                <c:pt idx="16295">
                  <c:v>-797.87311077117897</c:v>
                </c:pt>
                <c:pt idx="16296">
                  <c:v>-797.98737287521396</c:v>
                </c:pt>
                <c:pt idx="16297">
                  <c:v>-798.10044288635299</c:v>
                </c:pt>
                <c:pt idx="16298">
                  <c:v>-798.21244001388595</c:v>
                </c:pt>
                <c:pt idx="16299">
                  <c:v>-798.32336425781295</c:v>
                </c:pt>
                <c:pt idx="16300">
                  <c:v>-798.433156013489</c:v>
                </c:pt>
                <c:pt idx="16301">
                  <c:v>-798.54157686233498</c:v>
                </c:pt>
                <c:pt idx="16302">
                  <c:v>-798.64838838577305</c:v>
                </c:pt>
                <c:pt idx="16303">
                  <c:v>-798.75335216522205</c:v>
                </c:pt>
                <c:pt idx="16304">
                  <c:v>-798.85617017745994</c:v>
                </c:pt>
                <c:pt idx="16305">
                  <c:v>-798.95654439926204</c:v>
                </c:pt>
                <c:pt idx="16306">
                  <c:v>-799.05441522598301</c:v>
                </c:pt>
                <c:pt idx="16307">
                  <c:v>-799.14972305297897</c:v>
                </c:pt>
                <c:pt idx="16308">
                  <c:v>-799.24270629882801</c:v>
                </c:pt>
                <c:pt idx="16309">
                  <c:v>-799.33342456817604</c:v>
                </c:pt>
                <c:pt idx="16310">
                  <c:v>-799.42217588424705</c:v>
                </c:pt>
                <c:pt idx="16311">
                  <c:v>-799.50901985168503</c:v>
                </c:pt>
                <c:pt idx="16312">
                  <c:v>-799.59413528442406</c:v>
                </c:pt>
                <c:pt idx="16313">
                  <c:v>-799.67764139175404</c:v>
                </c:pt>
                <c:pt idx="16314">
                  <c:v>-799.75977659225498</c:v>
                </c:pt>
                <c:pt idx="16315">
                  <c:v>-799.84060049056995</c:v>
                </c:pt>
                <c:pt idx="16316">
                  <c:v>-799.92017269134499</c:v>
                </c:pt>
                <c:pt idx="16317">
                  <c:v>-799.99849319457996</c:v>
                </c:pt>
                <c:pt idx="16318">
                  <c:v>-800.07538318634101</c:v>
                </c:pt>
                <c:pt idx="16319">
                  <c:v>-800.15066385269199</c:v>
                </c:pt>
                <c:pt idx="16320">
                  <c:v>-800.22427558898903</c:v>
                </c:pt>
                <c:pt idx="16321">
                  <c:v>-800.29609918594394</c:v>
                </c:pt>
                <c:pt idx="16322">
                  <c:v>-800.36607503891003</c:v>
                </c:pt>
                <c:pt idx="16323">
                  <c:v>-800.43408393859897</c:v>
                </c:pt>
                <c:pt idx="16324">
                  <c:v>-800.50006628036499</c:v>
                </c:pt>
                <c:pt idx="16325">
                  <c:v>-800.56408166885399</c:v>
                </c:pt>
                <c:pt idx="16326">
                  <c:v>-800.62618970870994</c:v>
                </c:pt>
                <c:pt idx="16327">
                  <c:v>-800.68668842315697</c:v>
                </c:pt>
                <c:pt idx="16328">
                  <c:v>-800.74551820755005</c:v>
                </c:pt>
                <c:pt idx="16329">
                  <c:v>-800.80279827117897</c:v>
                </c:pt>
                <c:pt idx="16330">
                  <c:v>-800.85834980010998</c:v>
                </c:pt>
                <c:pt idx="16331">
                  <c:v>-800.91211318969704</c:v>
                </c:pt>
                <c:pt idx="16332">
                  <c:v>-800.96408843994197</c:v>
                </c:pt>
                <c:pt idx="16333">
                  <c:v>-801.01427555084194</c:v>
                </c:pt>
                <c:pt idx="16334">
                  <c:v>-801.06273412704502</c:v>
                </c:pt>
                <c:pt idx="16335">
                  <c:v>-801.10970258712803</c:v>
                </c:pt>
                <c:pt idx="16336">
                  <c:v>-801.15530014038097</c:v>
                </c:pt>
                <c:pt idx="16337">
                  <c:v>-801.19982481002796</c:v>
                </c:pt>
                <c:pt idx="16338">
                  <c:v>-801.24369382858299</c:v>
                </c:pt>
                <c:pt idx="16339">
                  <c:v>-801.28720521926903</c:v>
                </c:pt>
                <c:pt idx="16340">
                  <c:v>-801.33071660995495</c:v>
                </c:pt>
                <c:pt idx="16341">
                  <c:v>-801.37428760528599</c:v>
                </c:pt>
                <c:pt idx="16342">
                  <c:v>-801.41785860061702</c:v>
                </c:pt>
                <c:pt idx="16343">
                  <c:v>-801.46125078201305</c:v>
                </c:pt>
                <c:pt idx="16344">
                  <c:v>-801.50410652160701</c:v>
                </c:pt>
                <c:pt idx="16345">
                  <c:v>-801.54612779617298</c:v>
                </c:pt>
                <c:pt idx="16346">
                  <c:v>-801.58689737320003</c:v>
                </c:pt>
                <c:pt idx="16347">
                  <c:v>-801.62617683410701</c:v>
                </c:pt>
                <c:pt idx="16348">
                  <c:v>-801.66384696960495</c:v>
                </c:pt>
                <c:pt idx="16349">
                  <c:v>-801.69978857040405</c:v>
                </c:pt>
                <c:pt idx="16350">
                  <c:v>-801.73418045044002</c:v>
                </c:pt>
                <c:pt idx="16351">
                  <c:v>-801.76720142364502</c:v>
                </c:pt>
                <c:pt idx="16352">
                  <c:v>-801.79914951324497</c:v>
                </c:pt>
                <c:pt idx="16353">
                  <c:v>-801.83038234710705</c:v>
                </c:pt>
                <c:pt idx="16354">
                  <c:v>-801.86107873916603</c:v>
                </c:pt>
                <c:pt idx="16355">
                  <c:v>-801.89135789871204</c:v>
                </c:pt>
                <c:pt idx="16356">
                  <c:v>-801.92110061645496</c:v>
                </c:pt>
                <c:pt idx="16357">
                  <c:v>-801.95018768310604</c:v>
                </c:pt>
                <c:pt idx="16358">
                  <c:v>-801.97832107544002</c:v>
                </c:pt>
                <c:pt idx="16359">
                  <c:v>-802.00508356094394</c:v>
                </c:pt>
                <c:pt idx="16360">
                  <c:v>-802.03005790710495</c:v>
                </c:pt>
                <c:pt idx="16361">
                  <c:v>-802.05300569534302</c:v>
                </c:pt>
                <c:pt idx="16362">
                  <c:v>-802.07386732101497</c:v>
                </c:pt>
                <c:pt idx="16363">
                  <c:v>-802.09264278411899</c:v>
                </c:pt>
                <c:pt idx="16364">
                  <c:v>-802.10968971252498</c:v>
                </c:pt>
                <c:pt idx="16365">
                  <c:v>-802.12536573410102</c:v>
                </c:pt>
                <c:pt idx="16366">
                  <c:v>-802.13984966278099</c:v>
                </c:pt>
                <c:pt idx="16367">
                  <c:v>-802.15349912643501</c:v>
                </c:pt>
                <c:pt idx="16368">
                  <c:v>-802.16655254364002</c:v>
                </c:pt>
                <c:pt idx="16369">
                  <c:v>-802.17918872833297</c:v>
                </c:pt>
                <c:pt idx="16370">
                  <c:v>-802.19146728515602</c:v>
                </c:pt>
                <c:pt idx="16371">
                  <c:v>-802.20344781875599</c:v>
                </c:pt>
                <c:pt idx="16372">
                  <c:v>-802.21501111984298</c:v>
                </c:pt>
                <c:pt idx="16373">
                  <c:v>-802.22603797912598</c:v>
                </c:pt>
                <c:pt idx="16374">
                  <c:v>-802.23658800125099</c:v>
                </c:pt>
                <c:pt idx="16375">
                  <c:v>-802.24660158157405</c:v>
                </c:pt>
                <c:pt idx="16376">
                  <c:v>-802.25631713867199</c:v>
                </c:pt>
                <c:pt idx="16377">
                  <c:v>-802.26573467254696</c:v>
                </c:pt>
                <c:pt idx="16378">
                  <c:v>-802.27503299713203</c:v>
                </c:pt>
                <c:pt idx="16379">
                  <c:v>-802.28415250778198</c:v>
                </c:pt>
                <c:pt idx="16380">
                  <c:v>-802.29309320449897</c:v>
                </c:pt>
                <c:pt idx="16381">
                  <c:v>-802.30167627334595</c:v>
                </c:pt>
                <c:pt idx="16382">
                  <c:v>-802.30978250503597</c:v>
                </c:pt>
                <c:pt idx="16383">
                  <c:v>-802.31729269027699</c:v>
                </c:pt>
                <c:pt idx="16384">
                  <c:v>-802.32420682907104</c:v>
                </c:pt>
                <c:pt idx="16385">
                  <c:v>-802.33052492141701</c:v>
                </c:pt>
                <c:pt idx="16386">
                  <c:v>-802.33624696731601</c:v>
                </c:pt>
                <c:pt idx="16387">
                  <c:v>-802.34131336212204</c:v>
                </c:pt>
                <c:pt idx="16388">
                  <c:v>-802.34566450118996</c:v>
                </c:pt>
                <c:pt idx="16389">
                  <c:v>-802.34924077987705</c:v>
                </c:pt>
                <c:pt idx="16390">
                  <c:v>-802.35192298889206</c:v>
                </c:pt>
                <c:pt idx="16391">
                  <c:v>-802.35365152358997</c:v>
                </c:pt>
                <c:pt idx="16392">
                  <c:v>-802.35424757003796</c:v>
                </c:pt>
                <c:pt idx="16393">
                  <c:v>-802.35347270965599</c:v>
                </c:pt>
                <c:pt idx="16394">
                  <c:v>-802.35138654708896</c:v>
                </c:pt>
                <c:pt idx="16395">
                  <c:v>-802.34822750091598</c:v>
                </c:pt>
                <c:pt idx="16396">
                  <c:v>-802.34429359436103</c:v>
                </c:pt>
                <c:pt idx="16397">
                  <c:v>-802.34012126922596</c:v>
                </c:pt>
                <c:pt idx="16398">
                  <c:v>-802.33606815338203</c:v>
                </c:pt>
                <c:pt idx="16399">
                  <c:v>-802.33255147934005</c:v>
                </c:pt>
                <c:pt idx="16400">
                  <c:v>-802.32986927032505</c:v>
                </c:pt>
                <c:pt idx="16401">
                  <c:v>-802.32808113098201</c:v>
                </c:pt>
                <c:pt idx="16402">
                  <c:v>-802.32736587524403</c:v>
                </c:pt>
                <c:pt idx="16403">
                  <c:v>-802.32754468917904</c:v>
                </c:pt>
                <c:pt idx="16404">
                  <c:v>-802.328379154206</c:v>
                </c:pt>
                <c:pt idx="16405">
                  <c:v>-802.32945203781105</c:v>
                </c:pt>
                <c:pt idx="16406">
                  <c:v>-802.33016729354904</c:v>
                </c:pt>
                <c:pt idx="16407">
                  <c:v>-802.33034610748302</c:v>
                </c:pt>
                <c:pt idx="16408">
                  <c:v>-802.32980966568005</c:v>
                </c:pt>
                <c:pt idx="16409">
                  <c:v>-802.32861757278499</c:v>
                </c:pt>
                <c:pt idx="16410">
                  <c:v>-802.32682943344105</c:v>
                </c:pt>
                <c:pt idx="16411">
                  <c:v>-802.32438564300605</c:v>
                </c:pt>
                <c:pt idx="16412">
                  <c:v>-802.32134580612205</c:v>
                </c:pt>
                <c:pt idx="16413">
                  <c:v>-802.31782913207996</c:v>
                </c:pt>
                <c:pt idx="16414">
                  <c:v>-802.31401443481502</c:v>
                </c:pt>
                <c:pt idx="16415">
                  <c:v>-802.30984210967995</c:v>
                </c:pt>
                <c:pt idx="16416">
                  <c:v>-802.30537176132202</c:v>
                </c:pt>
                <c:pt idx="16417">
                  <c:v>-802.300364971161</c:v>
                </c:pt>
                <c:pt idx="16418">
                  <c:v>-802.294702529907</c:v>
                </c:pt>
                <c:pt idx="16419">
                  <c:v>-802.28832483291603</c:v>
                </c:pt>
                <c:pt idx="16420">
                  <c:v>-802.280993461609</c:v>
                </c:pt>
                <c:pt idx="16421">
                  <c:v>-802.27276802063</c:v>
                </c:pt>
                <c:pt idx="16422">
                  <c:v>-802.26376771926903</c:v>
                </c:pt>
                <c:pt idx="16423">
                  <c:v>-802.25440979003895</c:v>
                </c:pt>
                <c:pt idx="16424">
                  <c:v>-802.24499225616501</c:v>
                </c:pt>
                <c:pt idx="16425">
                  <c:v>-802.23611116409302</c:v>
                </c:pt>
                <c:pt idx="16426">
                  <c:v>-802.22794532775902</c:v>
                </c:pt>
                <c:pt idx="16427">
                  <c:v>-802.22091197967598</c:v>
                </c:pt>
                <c:pt idx="16428">
                  <c:v>-802.21524953842197</c:v>
                </c:pt>
                <c:pt idx="16429">
                  <c:v>-802.21107721328804</c:v>
                </c:pt>
                <c:pt idx="16430">
                  <c:v>-802.20833539962803</c:v>
                </c:pt>
                <c:pt idx="16431">
                  <c:v>-802.20678567886398</c:v>
                </c:pt>
                <c:pt idx="16432">
                  <c:v>-802.20583200454701</c:v>
                </c:pt>
                <c:pt idx="16433">
                  <c:v>-802.20499753952004</c:v>
                </c:pt>
                <c:pt idx="16434">
                  <c:v>-802.20380544662498</c:v>
                </c:pt>
                <c:pt idx="16435">
                  <c:v>-802.20177888870296</c:v>
                </c:pt>
                <c:pt idx="16436">
                  <c:v>-802.19867944717396</c:v>
                </c:pt>
                <c:pt idx="16437">
                  <c:v>-802.19420909881603</c:v>
                </c:pt>
                <c:pt idx="16438">
                  <c:v>-802.18824863433895</c:v>
                </c:pt>
                <c:pt idx="16439">
                  <c:v>-802.18067884445202</c:v>
                </c:pt>
                <c:pt idx="16440">
                  <c:v>-802.17167854309105</c:v>
                </c:pt>
                <c:pt idx="16441">
                  <c:v>-802.16136693954502</c:v>
                </c:pt>
                <c:pt idx="16442">
                  <c:v>-802.14980363845802</c:v>
                </c:pt>
                <c:pt idx="16443">
                  <c:v>-802.13722705841099</c:v>
                </c:pt>
                <c:pt idx="16444">
                  <c:v>-802.12387561798096</c:v>
                </c:pt>
                <c:pt idx="16445">
                  <c:v>-802.11022615432796</c:v>
                </c:pt>
                <c:pt idx="16446">
                  <c:v>-802.09657669067406</c:v>
                </c:pt>
                <c:pt idx="16447">
                  <c:v>-802.08370208740303</c:v>
                </c:pt>
                <c:pt idx="16448">
                  <c:v>-802.07201957702705</c:v>
                </c:pt>
                <c:pt idx="16449">
                  <c:v>-802.06230401992798</c:v>
                </c:pt>
                <c:pt idx="16450">
                  <c:v>-802.05497264862095</c:v>
                </c:pt>
                <c:pt idx="16451">
                  <c:v>-802.05044269561802</c:v>
                </c:pt>
                <c:pt idx="16452">
                  <c:v>-802.04877376556396</c:v>
                </c:pt>
                <c:pt idx="16453">
                  <c:v>-802.04960823059105</c:v>
                </c:pt>
                <c:pt idx="16454">
                  <c:v>-802.05229043960605</c:v>
                </c:pt>
                <c:pt idx="16455">
                  <c:v>-802.05592632293701</c:v>
                </c:pt>
                <c:pt idx="16456">
                  <c:v>-802.05938339233398</c:v>
                </c:pt>
                <c:pt idx="16457">
                  <c:v>-802.06182718277</c:v>
                </c:pt>
                <c:pt idx="16458">
                  <c:v>-802.06236362457298</c:v>
                </c:pt>
                <c:pt idx="16459">
                  <c:v>-802.06051588058494</c:v>
                </c:pt>
                <c:pt idx="16460">
                  <c:v>-802.05610513687202</c:v>
                </c:pt>
                <c:pt idx="16461">
                  <c:v>-802.04925060272205</c:v>
                </c:pt>
                <c:pt idx="16462">
                  <c:v>-802.04019069671699</c:v>
                </c:pt>
                <c:pt idx="16463">
                  <c:v>-802.02964067459095</c:v>
                </c:pt>
                <c:pt idx="16464">
                  <c:v>-802.01813697814998</c:v>
                </c:pt>
                <c:pt idx="16465">
                  <c:v>-802.006394863129</c:v>
                </c:pt>
                <c:pt idx="16466">
                  <c:v>-801.99483156204201</c:v>
                </c:pt>
                <c:pt idx="16467">
                  <c:v>-801.98368549346901</c:v>
                </c:pt>
                <c:pt idx="16468">
                  <c:v>-801.973195075989</c:v>
                </c:pt>
                <c:pt idx="16469">
                  <c:v>-801.96341991424595</c:v>
                </c:pt>
                <c:pt idx="16470">
                  <c:v>-801.95453882217396</c:v>
                </c:pt>
                <c:pt idx="16471">
                  <c:v>-801.94679021835304</c:v>
                </c:pt>
                <c:pt idx="16472">
                  <c:v>-801.94029331207298</c:v>
                </c:pt>
                <c:pt idx="16473">
                  <c:v>-801.93522691726696</c:v>
                </c:pt>
                <c:pt idx="16474">
                  <c:v>-801.931650638581</c:v>
                </c:pt>
                <c:pt idx="16475">
                  <c:v>-801.92950487136898</c:v>
                </c:pt>
                <c:pt idx="16476">
                  <c:v>-801.92884922027599</c:v>
                </c:pt>
                <c:pt idx="16477">
                  <c:v>-801.92956447601296</c:v>
                </c:pt>
                <c:pt idx="16478">
                  <c:v>-801.931531429291</c:v>
                </c:pt>
                <c:pt idx="16479">
                  <c:v>-801.93463087081898</c:v>
                </c:pt>
                <c:pt idx="16480">
                  <c:v>-801.93862438201904</c:v>
                </c:pt>
                <c:pt idx="16481">
                  <c:v>-801.94345235824596</c:v>
                </c:pt>
                <c:pt idx="16482">
                  <c:v>-801.94881677627598</c:v>
                </c:pt>
                <c:pt idx="16483">
                  <c:v>-801.95465803146396</c:v>
                </c:pt>
                <c:pt idx="16484">
                  <c:v>-801.96085691452004</c:v>
                </c:pt>
                <c:pt idx="16485">
                  <c:v>-801.967234611511</c:v>
                </c:pt>
                <c:pt idx="16486">
                  <c:v>-801.97361230850197</c:v>
                </c:pt>
                <c:pt idx="16487">
                  <c:v>-801.97975158691395</c:v>
                </c:pt>
                <c:pt idx="16488">
                  <c:v>-801.98523521423397</c:v>
                </c:pt>
                <c:pt idx="16489">
                  <c:v>-801.989645957947</c:v>
                </c:pt>
                <c:pt idx="16490">
                  <c:v>-801.992685794831</c:v>
                </c:pt>
                <c:pt idx="16491">
                  <c:v>-801.99435472488403</c:v>
                </c:pt>
                <c:pt idx="16492">
                  <c:v>-801.99477195739803</c:v>
                </c:pt>
                <c:pt idx="16493">
                  <c:v>-801.99417591095005</c:v>
                </c:pt>
                <c:pt idx="16494">
                  <c:v>-801.99298381805397</c:v>
                </c:pt>
                <c:pt idx="16495">
                  <c:v>-801.99173212051403</c:v>
                </c:pt>
                <c:pt idx="16496">
                  <c:v>-801.99083805084194</c:v>
                </c:pt>
                <c:pt idx="16497">
                  <c:v>-801.99101686477695</c:v>
                </c:pt>
                <c:pt idx="16498">
                  <c:v>-801.992566585541</c:v>
                </c:pt>
                <c:pt idx="16499">
                  <c:v>-801.99572563171398</c:v>
                </c:pt>
                <c:pt idx="16500">
                  <c:v>-802.00043439865101</c:v>
                </c:pt>
                <c:pt idx="16501">
                  <c:v>-802.00645446777401</c:v>
                </c:pt>
                <c:pt idx="16502">
                  <c:v>-802.01330900192295</c:v>
                </c:pt>
                <c:pt idx="16503">
                  <c:v>-802.020521163941</c:v>
                </c:pt>
                <c:pt idx="16504">
                  <c:v>-802.02761411666904</c:v>
                </c:pt>
                <c:pt idx="16505">
                  <c:v>-802.03411102294899</c:v>
                </c:pt>
                <c:pt idx="16506">
                  <c:v>-802.03971385955799</c:v>
                </c:pt>
                <c:pt idx="16507">
                  <c:v>-802.04448223114002</c:v>
                </c:pt>
                <c:pt idx="16508">
                  <c:v>-802.04841613769599</c:v>
                </c:pt>
                <c:pt idx="16509">
                  <c:v>-802.05193281173695</c:v>
                </c:pt>
                <c:pt idx="16510">
                  <c:v>-802.05533027648903</c:v>
                </c:pt>
                <c:pt idx="16511">
                  <c:v>-802.05902576446601</c:v>
                </c:pt>
                <c:pt idx="16512">
                  <c:v>-802.06319808959995</c:v>
                </c:pt>
                <c:pt idx="16513">
                  <c:v>-802.06808567047096</c:v>
                </c:pt>
                <c:pt idx="16514">
                  <c:v>-802.07386732101497</c:v>
                </c:pt>
                <c:pt idx="16515">
                  <c:v>-802.08042383194004</c:v>
                </c:pt>
                <c:pt idx="16516">
                  <c:v>-802.08769559860298</c:v>
                </c:pt>
                <c:pt idx="16517">
                  <c:v>-802.09544420242298</c:v>
                </c:pt>
                <c:pt idx="16518">
                  <c:v>-802.103431224823</c:v>
                </c:pt>
                <c:pt idx="16519">
                  <c:v>-802.11141824722301</c:v>
                </c:pt>
                <c:pt idx="16520">
                  <c:v>-802.11940526962303</c:v>
                </c:pt>
                <c:pt idx="16521">
                  <c:v>-802.12745189666805</c:v>
                </c:pt>
                <c:pt idx="16522">
                  <c:v>-802.13561773300205</c:v>
                </c:pt>
                <c:pt idx="16523">
                  <c:v>-802.14408159256004</c:v>
                </c:pt>
                <c:pt idx="16524">
                  <c:v>-802.15272426605202</c:v>
                </c:pt>
                <c:pt idx="16525">
                  <c:v>-802.16166496276901</c:v>
                </c:pt>
                <c:pt idx="16526">
                  <c:v>-802.17084407806396</c:v>
                </c:pt>
                <c:pt idx="16527">
                  <c:v>-802.18032121658302</c:v>
                </c:pt>
                <c:pt idx="16528">
                  <c:v>-802.19003677368198</c:v>
                </c:pt>
                <c:pt idx="16529">
                  <c:v>-802.19987154007003</c:v>
                </c:pt>
                <c:pt idx="16530">
                  <c:v>-802.20964670181297</c:v>
                </c:pt>
                <c:pt idx="16531">
                  <c:v>-802.21912384033203</c:v>
                </c:pt>
                <c:pt idx="16532">
                  <c:v>-802.22836256027199</c:v>
                </c:pt>
                <c:pt idx="16533">
                  <c:v>-802.23730325698898</c:v>
                </c:pt>
                <c:pt idx="16534">
                  <c:v>-802.24612474441506</c:v>
                </c:pt>
                <c:pt idx="16535">
                  <c:v>-802.25500583648704</c:v>
                </c:pt>
                <c:pt idx="16536">
                  <c:v>-802.26400613784801</c:v>
                </c:pt>
                <c:pt idx="16537">
                  <c:v>-802.27324485778797</c:v>
                </c:pt>
                <c:pt idx="16538">
                  <c:v>-802.28278160095203</c:v>
                </c:pt>
                <c:pt idx="16539">
                  <c:v>-802.29249715805099</c:v>
                </c:pt>
                <c:pt idx="16540">
                  <c:v>-802.30227231979404</c:v>
                </c:pt>
                <c:pt idx="16541">
                  <c:v>-802.31198787689198</c:v>
                </c:pt>
                <c:pt idx="16542">
                  <c:v>-802.32146501541195</c:v>
                </c:pt>
                <c:pt idx="16543">
                  <c:v>-802.33052492141701</c:v>
                </c:pt>
                <c:pt idx="16544">
                  <c:v>-802.33904838562</c:v>
                </c:pt>
                <c:pt idx="16545">
                  <c:v>-802.34697580337502</c:v>
                </c:pt>
                <c:pt idx="16546">
                  <c:v>-802.35454559326195</c:v>
                </c:pt>
                <c:pt idx="16547">
                  <c:v>-802.36199617385898</c:v>
                </c:pt>
                <c:pt idx="16548">
                  <c:v>-802.36962556839001</c:v>
                </c:pt>
                <c:pt idx="16549">
                  <c:v>-802.37785100936901</c:v>
                </c:pt>
                <c:pt idx="16550">
                  <c:v>-802.38703012466499</c:v>
                </c:pt>
                <c:pt idx="16551">
                  <c:v>-802.397401332855</c:v>
                </c:pt>
                <c:pt idx="16552">
                  <c:v>-802.40908384323097</c:v>
                </c:pt>
                <c:pt idx="16553">
                  <c:v>-802.42189884185802</c:v>
                </c:pt>
                <c:pt idx="16554">
                  <c:v>-802.43548870086704</c:v>
                </c:pt>
                <c:pt idx="16555">
                  <c:v>-802.44937658310005</c:v>
                </c:pt>
                <c:pt idx="16556">
                  <c:v>-802.46320486068703</c:v>
                </c:pt>
                <c:pt idx="16557">
                  <c:v>-802.47679471969604</c:v>
                </c:pt>
                <c:pt idx="16558">
                  <c:v>-802.48984813690197</c:v>
                </c:pt>
                <c:pt idx="16559">
                  <c:v>-802.50200748443604</c:v>
                </c:pt>
                <c:pt idx="16560">
                  <c:v>-802.51303434372005</c:v>
                </c:pt>
                <c:pt idx="16561">
                  <c:v>-802.52280950546299</c:v>
                </c:pt>
                <c:pt idx="16562">
                  <c:v>-802.53151178359997</c:v>
                </c:pt>
                <c:pt idx="16563">
                  <c:v>-802.53961801528999</c:v>
                </c:pt>
                <c:pt idx="16564">
                  <c:v>-802.547426223755</c:v>
                </c:pt>
                <c:pt idx="16565">
                  <c:v>-802.55523443222103</c:v>
                </c:pt>
                <c:pt idx="16566">
                  <c:v>-802.56328105926502</c:v>
                </c:pt>
                <c:pt idx="16567">
                  <c:v>-802.57186412811302</c:v>
                </c:pt>
                <c:pt idx="16568">
                  <c:v>-802.58128166198799</c:v>
                </c:pt>
                <c:pt idx="16569">
                  <c:v>-802.59189128875801</c:v>
                </c:pt>
                <c:pt idx="16570">
                  <c:v>-802.60387182235695</c:v>
                </c:pt>
                <c:pt idx="16571">
                  <c:v>-802.61716365814198</c:v>
                </c:pt>
                <c:pt idx="16572">
                  <c:v>-802.63158798217796</c:v>
                </c:pt>
                <c:pt idx="16573">
                  <c:v>-802.64684677124001</c:v>
                </c:pt>
                <c:pt idx="16574">
                  <c:v>-802.66258239746105</c:v>
                </c:pt>
                <c:pt idx="16575">
                  <c:v>-802.67831802368198</c:v>
                </c:pt>
                <c:pt idx="16576">
                  <c:v>-802.69369602203403</c:v>
                </c:pt>
                <c:pt idx="16577">
                  <c:v>-802.70847797393799</c:v>
                </c:pt>
                <c:pt idx="16578">
                  <c:v>-802.72266387939499</c:v>
                </c:pt>
                <c:pt idx="16579">
                  <c:v>-802.73631334304798</c:v>
                </c:pt>
                <c:pt idx="16580">
                  <c:v>-802.74972438812301</c:v>
                </c:pt>
                <c:pt idx="16581">
                  <c:v>-802.76307582855202</c:v>
                </c:pt>
                <c:pt idx="16582">
                  <c:v>-802.77660608291603</c:v>
                </c:pt>
                <c:pt idx="16583">
                  <c:v>-802.79061317443904</c:v>
                </c:pt>
                <c:pt idx="16584">
                  <c:v>-802.80551433563301</c:v>
                </c:pt>
                <c:pt idx="16585">
                  <c:v>-802.82136917114303</c:v>
                </c:pt>
                <c:pt idx="16586">
                  <c:v>-802.83823728561401</c:v>
                </c:pt>
                <c:pt idx="16587">
                  <c:v>-802.85582065582298</c:v>
                </c:pt>
                <c:pt idx="16588">
                  <c:v>-802.87370204925605</c:v>
                </c:pt>
                <c:pt idx="16589">
                  <c:v>-802.89164304733299</c:v>
                </c:pt>
                <c:pt idx="16590">
                  <c:v>-802.90946483612095</c:v>
                </c:pt>
                <c:pt idx="16591">
                  <c:v>-802.92716741561901</c:v>
                </c:pt>
                <c:pt idx="16592">
                  <c:v>-802.94475078582798</c:v>
                </c:pt>
                <c:pt idx="16593">
                  <c:v>-802.96233415603695</c:v>
                </c:pt>
                <c:pt idx="16594">
                  <c:v>-802.98009634018001</c:v>
                </c:pt>
                <c:pt idx="16595">
                  <c:v>-802.99815654754696</c:v>
                </c:pt>
                <c:pt idx="16596">
                  <c:v>-803.01675319671699</c:v>
                </c:pt>
                <c:pt idx="16597">
                  <c:v>-803.03594589233398</c:v>
                </c:pt>
                <c:pt idx="16598">
                  <c:v>-803.05579423904396</c:v>
                </c:pt>
                <c:pt idx="16599">
                  <c:v>-803.07600021362305</c:v>
                </c:pt>
                <c:pt idx="16600">
                  <c:v>-803.09596776962303</c:v>
                </c:pt>
                <c:pt idx="16601">
                  <c:v>-803.11522006988503</c:v>
                </c:pt>
                <c:pt idx="16602">
                  <c:v>-803.13345909118698</c:v>
                </c:pt>
                <c:pt idx="16603">
                  <c:v>-803.15038681030296</c:v>
                </c:pt>
                <c:pt idx="16604">
                  <c:v>-803.165943622589</c:v>
                </c:pt>
                <c:pt idx="16605">
                  <c:v>-803.18024873733498</c:v>
                </c:pt>
                <c:pt idx="16606">
                  <c:v>-803.19354057312</c:v>
                </c:pt>
                <c:pt idx="16607">
                  <c:v>-803.20629596710205</c:v>
                </c:pt>
                <c:pt idx="16608">
                  <c:v>-803.21917057037399</c:v>
                </c:pt>
                <c:pt idx="16609">
                  <c:v>-803.23276042938301</c:v>
                </c:pt>
                <c:pt idx="16610">
                  <c:v>-803.24748277664196</c:v>
                </c:pt>
                <c:pt idx="16611">
                  <c:v>-803.26339721679699</c:v>
                </c:pt>
                <c:pt idx="16612">
                  <c:v>-803.28038454055798</c:v>
                </c:pt>
                <c:pt idx="16613">
                  <c:v>-803.29826593399105</c:v>
                </c:pt>
                <c:pt idx="16614">
                  <c:v>-803.31662416458198</c:v>
                </c:pt>
                <c:pt idx="16615">
                  <c:v>-803.33504199981701</c:v>
                </c:pt>
                <c:pt idx="16616">
                  <c:v>-803.35310220718395</c:v>
                </c:pt>
                <c:pt idx="16617">
                  <c:v>-803.37044715881404</c:v>
                </c:pt>
                <c:pt idx="16618">
                  <c:v>-803.38683843612705</c:v>
                </c:pt>
                <c:pt idx="16619">
                  <c:v>-803.40239524841297</c:v>
                </c:pt>
                <c:pt idx="16620">
                  <c:v>-803.41747522354103</c:v>
                </c:pt>
                <c:pt idx="16621">
                  <c:v>-803.43231678009101</c:v>
                </c:pt>
                <c:pt idx="16622">
                  <c:v>-803.44745635986305</c:v>
                </c:pt>
                <c:pt idx="16623">
                  <c:v>-803.46313238143898</c:v>
                </c:pt>
                <c:pt idx="16624">
                  <c:v>-803.47964286804199</c:v>
                </c:pt>
                <c:pt idx="16625">
                  <c:v>-803.49722623825096</c:v>
                </c:pt>
                <c:pt idx="16626">
                  <c:v>-803.51576328277599</c:v>
                </c:pt>
                <c:pt idx="16627">
                  <c:v>-803.535254001618</c:v>
                </c:pt>
                <c:pt idx="16628">
                  <c:v>-803.55534076690697</c:v>
                </c:pt>
                <c:pt idx="16629">
                  <c:v>-803.57596397399902</c:v>
                </c:pt>
                <c:pt idx="16630">
                  <c:v>-803.59688520431496</c:v>
                </c:pt>
                <c:pt idx="16631">
                  <c:v>-803.61804485321102</c:v>
                </c:pt>
                <c:pt idx="16632">
                  <c:v>-803.63956212997505</c:v>
                </c:pt>
                <c:pt idx="16633">
                  <c:v>-803.66137742996204</c:v>
                </c:pt>
                <c:pt idx="16634">
                  <c:v>-803.68366956710804</c:v>
                </c:pt>
                <c:pt idx="16635">
                  <c:v>-803.70637893676803</c:v>
                </c:pt>
                <c:pt idx="16636">
                  <c:v>-803.72974395751999</c:v>
                </c:pt>
                <c:pt idx="16637">
                  <c:v>-803.75358581543003</c:v>
                </c:pt>
                <c:pt idx="16638">
                  <c:v>-803.77796411514305</c:v>
                </c:pt>
                <c:pt idx="16639">
                  <c:v>-803.80264043807995</c:v>
                </c:pt>
                <c:pt idx="16640">
                  <c:v>-803.82737636566196</c:v>
                </c:pt>
                <c:pt idx="16641">
                  <c:v>-803.85193347930897</c:v>
                </c:pt>
                <c:pt idx="16642">
                  <c:v>-803.87619256973301</c:v>
                </c:pt>
                <c:pt idx="16643">
                  <c:v>-803.90003442764305</c:v>
                </c:pt>
                <c:pt idx="16644">
                  <c:v>-803.92333984375</c:v>
                </c:pt>
                <c:pt idx="16645">
                  <c:v>-803.94598960876499</c:v>
                </c:pt>
                <c:pt idx="16646">
                  <c:v>-803.96780490875301</c:v>
                </c:pt>
                <c:pt idx="16647">
                  <c:v>-803.98848772048996</c:v>
                </c:pt>
                <c:pt idx="16648">
                  <c:v>-804.00797843933105</c:v>
                </c:pt>
                <c:pt idx="16649">
                  <c:v>-804.02651548385597</c:v>
                </c:pt>
                <c:pt idx="16650">
                  <c:v>-804.04421806335495</c:v>
                </c:pt>
                <c:pt idx="16651">
                  <c:v>-804.06120538711605</c:v>
                </c:pt>
                <c:pt idx="16652">
                  <c:v>-804.07759666442905</c:v>
                </c:pt>
                <c:pt idx="16653">
                  <c:v>-804.09374952316296</c:v>
                </c:pt>
                <c:pt idx="16654">
                  <c:v>-804.11002159118698</c:v>
                </c:pt>
                <c:pt idx="16655">
                  <c:v>-804.12694931030296</c:v>
                </c:pt>
                <c:pt idx="16656">
                  <c:v>-804.14477109909103</c:v>
                </c:pt>
                <c:pt idx="16657">
                  <c:v>-804.16360616684005</c:v>
                </c:pt>
                <c:pt idx="16658">
                  <c:v>-804.18333530426003</c:v>
                </c:pt>
                <c:pt idx="16659">
                  <c:v>-804.20372009277401</c:v>
                </c:pt>
                <c:pt idx="16660">
                  <c:v>-804.22476053237904</c:v>
                </c:pt>
                <c:pt idx="16661">
                  <c:v>-804.24639701843296</c:v>
                </c:pt>
                <c:pt idx="16662">
                  <c:v>-804.26856994628895</c:v>
                </c:pt>
                <c:pt idx="16663">
                  <c:v>-804.29121971130405</c:v>
                </c:pt>
                <c:pt idx="16664">
                  <c:v>-804.31422710418701</c:v>
                </c:pt>
                <c:pt idx="16665">
                  <c:v>-804.33753252029396</c:v>
                </c:pt>
                <c:pt idx="16666">
                  <c:v>-804.36131477356003</c:v>
                </c:pt>
                <c:pt idx="16667">
                  <c:v>-804.38551425933895</c:v>
                </c:pt>
                <c:pt idx="16668">
                  <c:v>-804.41001176834095</c:v>
                </c:pt>
                <c:pt idx="16669">
                  <c:v>-804.43450927734398</c:v>
                </c:pt>
                <c:pt idx="16670">
                  <c:v>-804.45870876312301</c:v>
                </c:pt>
                <c:pt idx="16671">
                  <c:v>-804.48219299316395</c:v>
                </c:pt>
                <c:pt idx="16672">
                  <c:v>-804.50484275817905</c:v>
                </c:pt>
                <c:pt idx="16673">
                  <c:v>-804.52653884887695</c:v>
                </c:pt>
                <c:pt idx="16674">
                  <c:v>-804.547460079193</c:v>
                </c:pt>
                <c:pt idx="16675">
                  <c:v>-804.56772565841698</c:v>
                </c:pt>
                <c:pt idx="16676">
                  <c:v>-804.58775281906105</c:v>
                </c:pt>
                <c:pt idx="16677">
                  <c:v>-804.60760116577205</c:v>
                </c:pt>
                <c:pt idx="16678">
                  <c:v>-804.62768793106102</c:v>
                </c:pt>
                <c:pt idx="16679">
                  <c:v>-804.64825153350898</c:v>
                </c:pt>
                <c:pt idx="16680">
                  <c:v>-804.66947078704902</c:v>
                </c:pt>
                <c:pt idx="16681">
                  <c:v>-804.69134569168102</c:v>
                </c:pt>
                <c:pt idx="16682">
                  <c:v>-804.71351861953804</c:v>
                </c:pt>
                <c:pt idx="16683">
                  <c:v>-804.73557233810402</c:v>
                </c:pt>
                <c:pt idx="16684">
                  <c:v>-804.75720882415806</c:v>
                </c:pt>
                <c:pt idx="16685">
                  <c:v>-804.77830886840798</c:v>
                </c:pt>
                <c:pt idx="16686">
                  <c:v>-804.79893207550106</c:v>
                </c:pt>
                <c:pt idx="16687">
                  <c:v>-804.81925725936901</c:v>
                </c:pt>
                <c:pt idx="16688">
                  <c:v>-804.83946323394798</c:v>
                </c:pt>
                <c:pt idx="16689">
                  <c:v>-804.85972881317196</c:v>
                </c:pt>
                <c:pt idx="16690">
                  <c:v>-804.88023281097401</c:v>
                </c:pt>
                <c:pt idx="16691">
                  <c:v>-804.90127325057995</c:v>
                </c:pt>
                <c:pt idx="16692">
                  <c:v>-804.92308855056797</c:v>
                </c:pt>
                <c:pt idx="16693">
                  <c:v>-804.94555950164795</c:v>
                </c:pt>
                <c:pt idx="16694">
                  <c:v>-804.96856689453102</c:v>
                </c:pt>
                <c:pt idx="16695">
                  <c:v>-804.99157428741501</c:v>
                </c:pt>
                <c:pt idx="16696">
                  <c:v>-805.01416444778499</c:v>
                </c:pt>
                <c:pt idx="16697">
                  <c:v>-805.03597974777199</c:v>
                </c:pt>
                <c:pt idx="16698">
                  <c:v>-805.05684137344394</c:v>
                </c:pt>
                <c:pt idx="16699">
                  <c:v>-805.07668972015404</c:v>
                </c:pt>
                <c:pt idx="16700">
                  <c:v>-805.09546518325806</c:v>
                </c:pt>
                <c:pt idx="16701">
                  <c:v>-805.11316776275703</c:v>
                </c:pt>
                <c:pt idx="16702">
                  <c:v>-805.12991666793801</c:v>
                </c:pt>
                <c:pt idx="16703">
                  <c:v>-805.14595031738304</c:v>
                </c:pt>
                <c:pt idx="16704">
                  <c:v>-805.16144752502498</c:v>
                </c:pt>
                <c:pt idx="16705">
                  <c:v>-805.17658710479805</c:v>
                </c:pt>
                <c:pt idx="16706">
                  <c:v>-805.191428661347</c:v>
                </c:pt>
                <c:pt idx="16707">
                  <c:v>-805.20597219467197</c:v>
                </c:pt>
                <c:pt idx="16708">
                  <c:v>-805.22015810012795</c:v>
                </c:pt>
                <c:pt idx="16709">
                  <c:v>-805.23410558700596</c:v>
                </c:pt>
                <c:pt idx="16710">
                  <c:v>-805.24793386459396</c:v>
                </c:pt>
                <c:pt idx="16711">
                  <c:v>-805.26194095611595</c:v>
                </c:pt>
                <c:pt idx="16712">
                  <c:v>-805.27618646621704</c:v>
                </c:pt>
                <c:pt idx="16713">
                  <c:v>-805.29084920883201</c:v>
                </c:pt>
                <c:pt idx="16714">
                  <c:v>-805.30592918395996</c:v>
                </c:pt>
                <c:pt idx="16715">
                  <c:v>-805.321545600891</c:v>
                </c:pt>
                <c:pt idx="16716">
                  <c:v>-805.33769845962502</c:v>
                </c:pt>
                <c:pt idx="16717">
                  <c:v>-805.35444736480702</c:v>
                </c:pt>
                <c:pt idx="16718">
                  <c:v>-805.37161350250301</c:v>
                </c:pt>
                <c:pt idx="16719">
                  <c:v>-805.38901805877697</c:v>
                </c:pt>
                <c:pt idx="16720">
                  <c:v>-805.40648221969604</c:v>
                </c:pt>
                <c:pt idx="16721">
                  <c:v>-805.42388677597103</c:v>
                </c:pt>
                <c:pt idx="16722">
                  <c:v>-805.440993309021</c:v>
                </c:pt>
                <c:pt idx="16723">
                  <c:v>-805.45774221420299</c:v>
                </c:pt>
                <c:pt idx="16724">
                  <c:v>-805.474133491516</c:v>
                </c:pt>
                <c:pt idx="16725">
                  <c:v>-805.49010753631603</c:v>
                </c:pt>
                <c:pt idx="16726">
                  <c:v>-805.50566434860298</c:v>
                </c:pt>
                <c:pt idx="16727">
                  <c:v>-805.52056550979603</c:v>
                </c:pt>
                <c:pt idx="16728">
                  <c:v>-805.53469181060802</c:v>
                </c:pt>
                <c:pt idx="16729">
                  <c:v>-805.54810285568306</c:v>
                </c:pt>
                <c:pt idx="16730">
                  <c:v>-805.56103706359897</c:v>
                </c:pt>
                <c:pt idx="16731">
                  <c:v>-805.57361364364601</c:v>
                </c:pt>
                <c:pt idx="16732">
                  <c:v>-805.58601140975998</c:v>
                </c:pt>
                <c:pt idx="16733">
                  <c:v>-805.59823036193904</c:v>
                </c:pt>
                <c:pt idx="16734">
                  <c:v>-805.61027050018299</c:v>
                </c:pt>
                <c:pt idx="16735">
                  <c:v>-805.62201261520397</c:v>
                </c:pt>
                <c:pt idx="16736">
                  <c:v>-805.63339710235596</c:v>
                </c:pt>
                <c:pt idx="16737">
                  <c:v>-805.64424514770496</c:v>
                </c:pt>
                <c:pt idx="16738">
                  <c:v>-805.65443754196201</c:v>
                </c:pt>
                <c:pt idx="16739">
                  <c:v>-805.66373586654697</c:v>
                </c:pt>
                <c:pt idx="16740">
                  <c:v>-805.67208051681496</c:v>
                </c:pt>
                <c:pt idx="16741">
                  <c:v>-805.679590702057</c:v>
                </c:pt>
                <c:pt idx="16742">
                  <c:v>-805.68650484085094</c:v>
                </c:pt>
                <c:pt idx="16743">
                  <c:v>-805.69306135177601</c:v>
                </c:pt>
                <c:pt idx="16744">
                  <c:v>-805.69955825805698</c:v>
                </c:pt>
                <c:pt idx="16745">
                  <c:v>-805.70635318756104</c:v>
                </c:pt>
                <c:pt idx="16746">
                  <c:v>-805.71374416351296</c:v>
                </c:pt>
                <c:pt idx="16747">
                  <c:v>-805.72179079055798</c:v>
                </c:pt>
                <c:pt idx="16748">
                  <c:v>-805.73049306869495</c:v>
                </c:pt>
                <c:pt idx="16749">
                  <c:v>-805.73949337005604</c:v>
                </c:pt>
                <c:pt idx="16750">
                  <c:v>-805.74855327606201</c:v>
                </c:pt>
                <c:pt idx="16751">
                  <c:v>-805.757434368134</c:v>
                </c:pt>
                <c:pt idx="16752">
                  <c:v>-805.76613664627098</c:v>
                </c:pt>
                <c:pt idx="16753">
                  <c:v>-805.77448129653999</c:v>
                </c:pt>
                <c:pt idx="16754">
                  <c:v>-805.782289505005</c:v>
                </c:pt>
                <c:pt idx="16755">
                  <c:v>-805.78932285308895</c:v>
                </c:pt>
                <c:pt idx="16756">
                  <c:v>-805.79546213150002</c:v>
                </c:pt>
                <c:pt idx="16757">
                  <c:v>-805.80076694488503</c:v>
                </c:pt>
                <c:pt idx="16758">
                  <c:v>-805.80535650253296</c:v>
                </c:pt>
                <c:pt idx="16759">
                  <c:v>-805.80929040908802</c:v>
                </c:pt>
                <c:pt idx="16760">
                  <c:v>-805.81256866455101</c:v>
                </c:pt>
                <c:pt idx="16761">
                  <c:v>-805.81531047821102</c:v>
                </c:pt>
                <c:pt idx="16762">
                  <c:v>-805.81769466400203</c:v>
                </c:pt>
                <c:pt idx="16763">
                  <c:v>-805.82013845443703</c:v>
                </c:pt>
                <c:pt idx="16764">
                  <c:v>-805.82299947738704</c:v>
                </c:pt>
                <c:pt idx="16765">
                  <c:v>-805.826635360718</c:v>
                </c:pt>
                <c:pt idx="16766">
                  <c:v>-805.83116531372104</c:v>
                </c:pt>
                <c:pt idx="16767">
                  <c:v>-805.83676815033004</c:v>
                </c:pt>
                <c:pt idx="16768">
                  <c:v>-805.843324661255</c:v>
                </c:pt>
                <c:pt idx="16769">
                  <c:v>-805.85083484649704</c:v>
                </c:pt>
                <c:pt idx="16770">
                  <c:v>-805.85917949676502</c:v>
                </c:pt>
                <c:pt idx="16771">
                  <c:v>-805.86817979812599</c:v>
                </c:pt>
                <c:pt idx="16772">
                  <c:v>-805.87747812271095</c:v>
                </c:pt>
                <c:pt idx="16773">
                  <c:v>-805.88671684265205</c:v>
                </c:pt>
                <c:pt idx="16774">
                  <c:v>-805.89565753936802</c:v>
                </c:pt>
                <c:pt idx="16775">
                  <c:v>-805.90394258499202</c:v>
                </c:pt>
                <c:pt idx="16776">
                  <c:v>-805.91139316558895</c:v>
                </c:pt>
                <c:pt idx="16777">
                  <c:v>-805.91794967651401</c:v>
                </c:pt>
                <c:pt idx="16778">
                  <c:v>-805.92349290847801</c:v>
                </c:pt>
                <c:pt idx="16779">
                  <c:v>-805.92814207077004</c:v>
                </c:pt>
                <c:pt idx="16780">
                  <c:v>-805.931897163391</c:v>
                </c:pt>
                <c:pt idx="16781">
                  <c:v>-805.934937000275</c:v>
                </c:pt>
                <c:pt idx="16782">
                  <c:v>-805.937559604645</c:v>
                </c:pt>
                <c:pt idx="16783">
                  <c:v>-805.93994379043602</c:v>
                </c:pt>
                <c:pt idx="16784">
                  <c:v>-805.94250679016102</c:v>
                </c:pt>
                <c:pt idx="16785">
                  <c:v>-805.94548702240002</c:v>
                </c:pt>
                <c:pt idx="16786">
                  <c:v>-805.94888448715199</c:v>
                </c:pt>
                <c:pt idx="16787">
                  <c:v>-805.95263957977295</c:v>
                </c:pt>
                <c:pt idx="16788">
                  <c:v>-805.95651388168403</c:v>
                </c:pt>
                <c:pt idx="16789">
                  <c:v>-805.96032857894897</c:v>
                </c:pt>
                <c:pt idx="16790">
                  <c:v>-805.96396446228005</c:v>
                </c:pt>
                <c:pt idx="16791">
                  <c:v>-805.96718311309803</c:v>
                </c:pt>
                <c:pt idx="16792">
                  <c:v>-805.96998453140304</c:v>
                </c:pt>
                <c:pt idx="16793">
                  <c:v>-805.97230911254906</c:v>
                </c:pt>
                <c:pt idx="16794">
                  <c:v>-805.97421646118198</c:v>
                </c:pt>
                <c:pt idx="16795">
                  <c:v>-805.97600460052502</c:v>
                </c:pt>
                <c:pt idx="16796">
                  <c:v>-805.97779273986805</c:v>
                </c:pt>
                <c:pt idx="16797">
                  <c:v>-805.97970008850098</c:v>
                </c:pt>
                <c:pt idx="16798">
                  <c:v>-805.98166704177902</c:v>
                </c:pt>
                <c:pt idx="16799">
                  <c:v>-805.98339557647705</c:v>
                </c:pt>
                <c:pt idx="16800">
                  <c:v>-805.984766483307</c:v>
                </c:pt>
                <c:pt idx="16801">
                  <c:v>-805.98560094833397</c:v>
                </c:pt>
                <c:pt idx="16802">
                  <c:v>-805.98577976226795</c:v>
                </c:pt>
                <c:pt idx="16803">
                  <c:v>-805.98530292510998</c:v>
                </c:pt>
                <c:pt idx="16804">
                  <c:v>-805.98434925079403</c:v>
                </c:pt>
                <c:pt idx="16805">
                  <c:v>-805.98309755325295</c:v>
                </c:pt>
                <c:pt idx="16806">
                  <c:v>-805.98196506500301</c:v>
                </c:pt>
                <c:pt idx="16807">
                  <c:v>-805.98136901855503</c:v>
                </c:pt>
                <c:pt idx="16808">
                  <c:v>-805.98172664642402</c:v>
                </c:pt>
                <c:pt idx="16809">
                  <c:v>-805.98303794860897</c:v>
                </c:pt>
                <c:pt idx="16810">
                  <c:v>-805.98524332046497</c:v>
                </c:pt>
                <c:pt idx="16811">
                  <c:v>-805.98804473876999</c:v>
                </c:pt>
                <c:pt idx="16812">
                  <c:v>-805.99120378494297</c:v>
                </c:pt>
                <c:pt idx="16813">
                  <c:v>-805.99424362182594</c:v>
                </c:pt>
                <c:pt idx="16814">
                  <c:v>-805.99680662155197</c:v>
                </c:pt>
                <c:pt idx="16815">
                  <c:v>-805.99853515625</c:v>
                </c:pt>
                <c:pt idx="16816">
                  <c:v>-805.99919080734298</c:v>
                </c:pt>
                <c:pt idx="16817">
                  <c:v>-805.99853515625</c:v>
                </c:pt>
                <c:pt idx="16818">
                  <c:v>-805.99656820297298</c:v>
                </c:pt>
                <c:pt idx="16819">
                  <c:v>-805.9934091568</c:v>
                </c:pt>
                <c:pt idx="16820">
                  <c:v>-805.98917722702004</c:v>
                </c:pt>
                <c:pt idx="16821">
                  <c:v>-805.98405122757003</c:v>
                </c:pt>
                <c:pt idx="16822">
                  <c:v>-805.97832918167103</c:v>
                </c:pt>
                <c:pt idx="16823">
                  <c:v>-805.97218990325905</c:v>
                </c:pt>
                <c:pt idx="16824">
                  <c:v>-805.96634864807095</c:v>
                </c:pt>
                <c:pt idx="16825">
                  <c:v>-805.96128225326595</c:v>
                </c:pt>
                <c:pt idx="16826">
                  <c:v>-805.95764636993397</c:v>
                </c:pt>
                <c:pt idx="16827">
                  <c:v>-805.95585823059105</c:v>
                </c:pt>
                <c:pt idx="16828">
                  <c:v>-805.95621585846004</c:v>
                </c:pt>
                <c:pt idx="16829">
                  <c:v>-805.95877885818504</c:v>
                </c:pt>
                <c:pt idx="16830">
                  <c:v>-805.96330881118797</c:v>
                </c:pt>
                <c:pt idx="16831">
                  <c:v>-805.96950769424495</c:v>
                </c:pt>
                <c:pt idx="16832">
                  <c:v>-805.97683906555199</c:v>
                </c:pt>
                <c:pt idx="16833">
                  <c:v>-805.984706878662</c:v>
                </c:pt>
                <c:pt idx="16834">
                  <c:v>-805.99239587783802</c:v>
                </c:pt>
                <c:pt idx="16835">
                  <c:v>-805.99907159805298</c:v>
                </c:pt>
                <c:pt idx="16836">
                  <c:v>-806.004137992859</c:v>
                </c:pt>
                <c:pt idx="16837">
                  <c:v>-806.00729703903198</c:v>
                </c:pt>
                <c:pt idx="16838">
                  <c:v>-806.00854873657204</c:v>
                </c:pt>
                <c:pt idx="16839">
                  <c:v>-806.00795269012497</c:v>
                </c:pt>
                <c:pt idx="16840">
                  <c:v>-806.00562810897804</c:v>
                </c:pt>
                <c:pt idx="16841">
                  <c:v>-806.00169420242298</c:v>
                </c:pt>
                <c:pt idx="16842">
                  <c:v>-805.99632978439399</c:v>
                </c:pt>
                <c:pt idx="16843">
                  <c:v>-805.98995208740303</c:v>
                </c:pt>
                <c:pt idx="16844">
                  <c:v>-805.98279953002998</c:v>
                </c:pt>
                <c:pt idx="16845">
                  <c:v>-805.97540855407703</c:v>
                </c:pt>
                <c:pt idx="16846">
                  <c:v>-805.968017578125</c:v>
                </c:pt>
                <c:pt idx="16847">
                  <c:v>-805.96080541610695</c:v>
                </c:pt>
                <c:pt idx="16848">
                  <c:v>-805.95395088195801</c:v>
                </c:pt>
                <c:pt idx="16849">
                  <c:v>-805.94769239425705</c:v>
                </c:pt>
                <c:pt idx="16850">
                  <c:v>-805.94208955764805</c:v>
                </c:pt>
                <c:pt idx="16851">
                  <c:v>-805.93732118606601</c:v>
                </c:pt>
                <c:pt idx="16852">
                  <c:v>-805.93338727951095</c:v>
                </c:pt>
                <c:pt idx="16853">
                  <c:v>-805.93022823333797</c:v>
                </c:pt>
                <c:pt idx="16854">
                  <c:v>-805.92784404754696</c:v>
                </c:pt>
                <c:pt idx="16855">
                  <c:v>-805.92605590820301</c:v>
                </c:pt>
                <c:pt idx="16856">
                  <c:v>-805.92474460601795</c:v>
                </c:pt>
                <c:pt idx="16857">
                  <c:v>-805.923790931702</c:v>
                </c:pt>
                <c:pt idx="16858">
                  <c:v>-805.92289686203003</c:v>
                </c:pt>
                <c:pt idx="16859">
                  <c:v>-805.92200279235897</c:v>
                </c:pt>
                <c:pt idx="16860">
                  <c:v>-805.92104911804199</c:v>
                </c:pt>
                <c:pt idx="16861">
                  <c:v>-805.91997623443604</c:v>
                </c:pt>
                <c:pt idx="16862">
                  <c:v>-805.91866493225098</c:v>
                </c:pt>
                <c:pt idx="16863">
                  <c:v>-805.91723442077705</c:v>
                </c:pt>
                <c:pt idx="16864">
                  <c:v>-805.91574430465698</c:v>
                </c:pt>
                <c:pt idx="16865">
                  <c:v>-805.91443300247204</c:v>
                </c:pt>
                <c:pt idx="16866">
                  <c:v>-805.91359853744495</c:v>
                </c:pt>
                <c:pt idx="16867">
                  <c:v>-805.91330051422096</c:v>
                </c:pt>
                <c:pt idx="16868">
                  <c:v>-805.91365814208996</c:v>
                </c:pt>
                <c:pt idx="16869">
                  <c:v>-805.91461181640602</c:v>
                </c:pt>
                <c:pt idx="16870">
                  <c:v>-805.91616153717098</c:v>
                </c:pt>
                <c:pt idx="16871">
                  <c:v>-805.918128490448</c:v>
                </c:pt>
                <c:pt idx="16872">
                  <c:v>-805.92051267623901</c:v>
                </c:pt>
                <c:pt idx="16873">
                  <c:v>-805.92301607132003</c:v>
                </c:pt>
                <c:pt idx="16874">
                  <c:v>-805.92563867569004</c:v>
                </c:pt>
                <c:pt idx="16875">
                  <c:v>-805.92820167541504</c:v>
                </c:pt>
                <c:pt idx="16876">
                  <c:v>-805.93052625656105</c:v>
                </c:pt>
                <c:pt idx="16877">
                  <c:v>-805.93249320983898</c:v>
                </c:pt>
                <c:pt idx="16878">
                  <c:v>-805.93392372131404</c:v>
                </c:pt>
                <c:pt idx="16879">
                  <c:v>-805.93469858169601</c:v>
                </c:pt>
                <c:pt idx="16880">
                  <c:v>-805.934519767761</c:v>
                </c:pt>
                <c:pt idx="16881">
                  <c:v>-805.93308925628696</c:v>
                </c:pt>
                <c:pt idx="16882">
                  <c:v>-805.93016862869297</c:v>
                </c:pt>
                <c:pt idx="16883">
                  <c:v>-805.92557907104504</c:v>
                </c:pt>
                <c:pt idx="16884">
                  <c:v>-805.91920137405396</c:v>
                </c:pt>
                <c:pt idx="16885">
                  <c:v>-805.91121435165405</c:v>
                </c:pt>
                <c:pt idx="16886">
                  <c:v>-805.90179681778</c:v>
                </c:pt>
                <c:pt idx="16887">
                  <c:v>-805.89130640029896</c:v>
                </c:pt>
                <c:pt idx="16888">
                  <c:v>-805.88021993637096</c:v>
                </c:pt>
                <c:pt idx="16889">
                  <c:v>-805.86925268173195</c:v>
                </c:pt>
                <c:pt idx="16890">
                  <c:v>-805.85906028747604</c:v>
                </c:pt>
                <c:pt idx="16891">
                  <c:v>-805.85035800933895</c:v>
                </c:pt>
                <c:pt idx="16892">
                  <c:v>-805.84356307983398</c:v>
                </c:pt>
                <c:pt idx="16893">
                  <c:v>-805.83879470825195</c:v>
                </c:pt>
                <c:pt idx="16894">
                  <c:v>-805.83623170852695</c:v>
                </c:pt>
                <c:pt idx="16895">
                  <c:v>-805.83575487136898</c:v>
                </c:pt>
                <c:pt idx="16896">
                  <c:v>-805.83712577819801</c:v>
                </c:pt>
                <c:pt idx="16897">
                  <c:v>-805.83992719650303</c:v>
                </c:pt>
                <c:pt idx="16898">
                  <c:v>-805.84368228912399</c:v>
                </c:pt>
                <c:pt idx="16899">
                  <c:v>-805.84785461425804</c:v>
                </c:pt>
                <c:pt idx="16900">
                  <c:v>-805.85190773010299</c:v>
                </c:pt>
                <c:pt idx="16901">
                  <c:v>-805.85566282272396</c:v>
                </c:pt>
                <c:pt idx="16902">
                  <c:v>-805.85888147354103</c:v>
                </c:pt>
                <c:pt idx="16903">
                  <c:v>-805.86150407791195</c:v>
                </c:pt>
                <c:pt idx="16904">
                  <c:v>-805.86359024047897</c:v>
                </c:pt>
                <c:pt idx="16905">
                  <c:v>-805.86519956588802</c:v>
                </c:pt>
                <c:pt idx="16906">
                  <c:v>-805.86639165878296</c:v>
                </c:pt>
                <c:pt idx="16907">
                  <c:v>-805.86722612381004</c:v>
                </c:pt>
                <c:pt idx="16908">
                  <c:v>-805.86758375167904</c:v>
                </c:pt>
                <c:pt idx="16909">
                  <c:v>-805.86746454238903</c:v>
                </c:pt>
                <c:pt idx="16910">
                  <c:v>-805.86674928665195</c:v>
                </c:pt>
                <c:pt idx="16911">
                  <c:v>-805.86513996124302</c:v>
                </c:pt>
                <c:pt idx="16912">
                  <c:v>-805.86239814758301</c:v>
                </c:pt>
                <c:pt idx="16913">
                  <c:v>-805.85816621780396</c:v>
                </c:pt>
                <c:pt idx="16914">
                  <c:v>-805.85214614868198</c:v>
                </c:pt>
                <c:pt idx="16915">
                  <c:v>-805.84433794021595</c:v>
                </c:pt>
                <c:pt idx="16916">
                  <c:v>-805.834860801697</c:v>
                </c:pt>
                <c:pt idx="16917">
                  <c:v>-805.82419157028198</c:v>
                </c:pt>
                <c:pt idx="16918">
                  <c:v>-805.81262826919601</c:v>
                </c:pt>
                <c:pt idx="16919">
                  <c:v>-805.80064773559604</c:v>
                </c:pt>
                <c:pt idx="16920">
                  <c:v>-805.78890562057495</c:v>
                </c:pt>
                <c:pt idx="16921">
                  <c:v>-805.77793836593605</c:v>
                </c:pt>
                <c:pt idx="16922">
                  <c:v>-805.76828241348301</c:v>
                </c:pt>
                <c:pt idx="16923">
                  <c:v>-805.76047420501698</c:v>
                </c:pt>
                <c:pt idx="16924">
                  <c:v>-805.754454135895</c:v>
                </c:pt>
                <c:pt idx="16925">
                  <c:v>-805.75010299682594</c:v>
                </c:pt>
                <c:pt idx="16926">
                  <c:v>-805.74712276458797</c:v>
                </c:pt>
                <c:pt idx="16927">
                  <c:v>-805.74515581131004</c:v>
                </c:pt>
                <c:pt idx="16928">
                  <c:v>-805.74384450912498</c:v>
                </c:pt>
                <c:pt idx="16929">
                  <c:v>-805.74295043945301</c:v>
                </c:pt>
                <c:pt idx="16930">
                  <c:v>-805.74205636978195</c:v>
                </c:pt>
                <c:pt idx="16931">
                  <c:v>-805.74098348617599</c:v>
                </c:pt>
                <c:pt idx="16932">
                  <c:v>-805.73955297470104</c:v>
                </c:pt>
                <c:pt idx="16933">
                  <c:v>-805.73776483535801</c:v>
                </c:pt>
                <c:pt idx="16934">
                  <c:v>-805.73561906814598</c:v>
                </c:pt>
                <c:pt idx="16935">
                  <c:v>-805.73323488235496</c:v>
                </c:pt>
                <c:pt idx="16936">
                  <c:v>-805.73055267333996</c:v>
                </c:pt>
                <c:pt idx="16937">
                  <c:v>-805.72745323181198</c:v>
                </c:pt>
                <c:pt idx="16938">
                  <c:v>-805.72393655777</c:v>
                </c:pt>
                <c:pt idx="16939">
                  <c:v>-805.71988344192505</c:v>
                </c:pt>
                <c:pt idx="16940">
                  <c:v>-805.71535348892201</c:v>
                </c:pt>
                <c:pt idx="16941">
                  <c:v>-805.710227489472</c:v>
                </c:pt>
                <c:pt idx="16942">
                  <c:v>-805.704505443573</c:v>
                </c:pt>
                <c:pt idx="16943">
                  <c:v>-805.69812774658203</c:v>
                </c:pt>
                <c:pt idx="16944">
                  <c:v>-805.69103479385399</c:v>
                </c:pt>
                <c:pt idx="16945">
                  <c:v>-805.68334579467796</c:v>
                </c:pt>
                <c:pt idx="16946">
                  <c:v>-805.67506074905396</c:v>
                </c:pt>
                <c:pt idx="16947">
                  <c:v>-805.66629886627197</c:v>
                </c:pt>
                <c:pt idx="16948">
                  <c:v>-805.65711975097702</c:v>
                </c:pt>
                <c:pt idx="16949">
                  <c:v>-805.64764261245705</c:v>
                </c:pt>
                <c:pt idx="16950">
                  <c:v>-805.63810586929299</c:v>
                </c:pt>
                <c:pt idx="16951">
                  <c:v>-805.62868833541904</c:v>
                </c:pt>
                <c:pt idx="16952">
                  <c:v>-805.61944961547897</c:v>
                </c:pt>
                <c:pt idx="16953">
                  <c:v>-805.61062812805199</c:v>
                </c:pt>
                <c:pt idx="16954">
                  <c:v>-805.60210466384899</c:v>
                </c:pt>
                <c:pt idx="16955">
                  <c:v>-805.59393882751499</c:v>
                </c:pt>
                <c:pt idx="16956">
                  <c:v>-805.58613061904896</c:v>
                </c:pt>
                <c:pt idx="16957">
                  <c:v>-805.57868003845203</c:v>
                </c:pt>
                <c:pt idx="16958">
                  <c:v>-805.57164669036899</c:v>
                </c:pt>
                <c:pt idx="16959">
                  <c:v>-805.56497097015404</c:v>
                </c:pt>
                <c:pt idx="16960">
                  <c:v>-805.55865287780796</c:v>
                </c:pt>
                <c:pt idx="16961">
                  <c:v>-805.55275201797497</c:v>
                </c:pt>
                <c:pt idx="16962">
                  <c:v>-805.54708957672096</c:v>
                </c:pt>
                <c:pt idx="16963">
                  <c:v>-805.54178476333595</c:v>
                </c:pt>
                <c:pt idx="16964">
                  <c:v>-805.53665876388595</c:v>
                </c:pt>
                <c:pt idx="16965">
                  <c:v>-805.53141355514504</c:v>
                </c:pt>
                <c:pt idx="16966">
                  <c:v>-805.52563190460205</c:v>
                </c:pt>
                <c:pt idx="16967">
                  <c:v>-805.51907539367699</c:v>
                </c:pt>
                <c:pt idx="16968">
                  <c:v>-805.51132678985596</c:v>
                </c:pt>
                <c:pt idx="16969">
                  <c:v>-805.50232648849499</c:v>
                </c:pt>
                <c:pt idx="16970">
                  <c:v>-805.49231290817295</c:v>
                </c:pt>
                <c:pt idx="16971">
                  <c:v>-805.48158407211304</c:v>
                </c:pt>
                <c:pt idx="16972">
                  <c:v>-805.47055721283004</c:v>
                </c:pt>
                <c:pt idx="16973">
                  <c:v>-805.45976877212502</c:v>
                </c:pt>
                <c:pt idx="16974">
                  <c:v>-805.44945716857899</c:v>
                </c:pt>
                <c:pt idx="16975">
                  <c:v>-805.43998003006004</c:v>
                </c:pt>
                <c:pt idx="16976">
                  <c:v>-805.43157577514705</c:v>
                </c:pt>
                <c:pt idx="16977">
                  <c:v>-805.424304008484</c:v>
                </c:pt>
                <c:pt idx="16978">
                  <c:v>-805.41798591613804</c:v>
                </c:pt>
                <c:pt idx="16979">
                  <c:v>-805.41214466095005</c:v>
                </c:pt>
                <c:pt idx="16980">
                  <c:v>-805.40630340576195</c:v>
                </c:pt>
                <c:pt idx="16981">
                  <c:v>-805.39986610412598</c:v>
                </c:pt>
                <c:pt idx="16982">
                  <c:v>-805.39247512817406</c:v>
                </c:pt>
                <c:pt idx="16983">
                  <c:v>-805.38413047790505</c:v>
                </c:pt>
                <c:pt idx="16984">
                  <c:v>-805.37477254867599</c:v>
                </c:pt>
                <c:pt idx="16985">
                  <c:v>-805.36475896835304</c:v>
                </c:pt>
                <c:pt idx="16986">
                  <c:v>-805.35438776016304</c:v>
                </c:pt>
                <c:pt idx="16987">
                  <c:v>-805.34407615661598</c:v>
                </c:pt>
                <c:pt idx="16988">
                  <c:v>-805.33412218093895</c:v>
                </c:pt>
                <c:pt idx="16989">
                  <c:v>-805.32494306564399</c:v>
                </c:pt>
                <c:pt idx="16990">
                  <c:v>-805.31671762466499</c:v>
                </c:pt>
                <c:pt idx="16991">
                  <c:v>-805.30956506729103</c:v>
                </c:pt>
                <c:pt idx="16992">
                  <c:v>-805.30330657958996</c:v>
                </c:pt>
                <c:pt idx="16993">
                  <c:v>-805.29764413833595</c:v>
                </c:pt>
                <c:pt idx="16994">
                  <c:v>-805.29222011566196</c:v>
                </c:pt>
                <c:pt idx="16995">
                  <c:v>-805.28661727905296</c:v>
                </c:pt>
                <c:pt idx="16996">
                  <c:v>-805.28047800064098</c:v>
                </c:pt>
                <c:pt idx="16997">
                  <c:v>-805.27356386184704</c:v>
                </c:pt>
                <c:pt idx="16998">
                  <c:v>-805.26587486267101</c:v>
                </c:pt>
                <c:pt idx="16999">
                  <c:v>-805.25758981704701</c:v>
                </c:pt>
                <c:pt idx="17000">
                  <c:v>-805.24876832962104</c:v>
                </c:pt>
                <c:pt idx="17001">
                  <c:v>-805.23964881896995</c:v>
                </c:pt>
                <c:pt idx="17002">
                  <c:v>-805.230469703675</c:v>
                </c:pt>
                <c:pt idx="17003">
                  <c:v>-805.22135019302402</c:v>
                </c:pt>
                <c:pt idx="17004">
                  <c:v>-805.21252870559704</c:v>
                </c:pt>
                <c:pt idx="17005">
                  <c:v>-805.20406484603905</c:v>
                </c:pt>
                <c:pt idx="17006">
                  <c:v>-805.19613742828403</c:v>
                </c:pt>
                <c:pt idx="17007">
                  <c:v>-805.188746452332</c:v>
                </c:pt>
                <c:pt idx="17008">
                  <c:v>-805.18189191818306</c:v>
                </c:pt>
                <c:pt idx="17009">
                  <c:v>-805.17539501190197</c:v>
                </c:pt>
                <c:pt idx="17010">
                  <c:v>-805.16919612884499</c:v>
                </c:pt>
                <c:pt idx="17011">
                  <c:v>-805.16311645507801</c:v>
                </c:pt>
                <c:pt idx="17012">
                  <c:v>-805.15709638595604</c:v>
                </c:pt>
                <c:pt idx="17013">
                  <c:v>-805.15095710754395</c:v>
                </c:pt>
                <c:pt idx="17014">
                  <c:v>-805.14434099197399</c:v>
                </c:pt>
                <c:pt idx="17015">
                  <c:v>-805.13718843460094</c:v>
                </c:pt>
                <c:pt idx="17016">
                  <c:v>-805.12932062149105</c:v>
                </c:pt>
                <c:pt idx="17017">
                  <c:v>-805.12073755264305</c:v>
                </c:pt>
                <c:pt idx="17018">
                  <c:v>-805.11155843734798</c:v>
                </c:pt>
                <c:pt idx="17019">
                  <c:v>-805.10184288024902</c:v>
                </c:pt>
                <c:pt idx="17020">
                  <c:v>-805.091650485993</c:v>
                </c:pt>
                <c:pt idx="17021">
                  <c:v>-805.08110046386696</c:v>
                </c:pt>
                <c:pt idx="17022">
                  <c:v>-805.07019281387397</c:v>
                </c:pt>
                <c:pt idx="17023">
                  <c:v>-805.05910634994495</c:v>
                </c:pt>
                <c:pt idx="17024">
                  <c:v>-805.04766225814797</c:v>
                </c:pt>
                <c:pt idx="17025">
                  <c:v>-805.03592014312801</c:v>
                </c:pt>
                <c:pt idx="17026">
                  <c:v>-805.02370119094905</c:v>
                </c:pt>
                <c:pt idx="17027">
                  <c:v>-805.01094579696701</c:v>
                </c:pt>
                <c:pt idx="17028">
                  <c:v>-804.99777317047096</c:v>
                </c:pt>
                <c:pt idx="17029">
                  <c:v>-804.98436212539696</c:v>
                </c:pt>
                <c:pt idx="17030">
                  <c:v>-804.97095108032204</c:v>
                </c:pt>
                <c:pt idx="17031">
                  <c:v>-804.95777845382702</c:v>
                </c:pt>
                <c:pt idx="17032">
                  <c:v>-804.94520187377998</c:v>
                </c:pt>
                <c:pt idx="17033">
                  <c:v>-804.93357896804798</c:v>
                </c:pt>
                <c:pt idx="17034">
                  <c:v>-804.92308855056797</c:v>
                </c:pt>
                <c:pt idx="17035">
                  <c:v>-804.91384983062801</c:v>
                </c:pt>
                <c:pt idx="17036">
                  <c:v>-804.90574359893799</c:v>
                </c:pt>
                <c:pt idx="17037">
                  <c:v>-804.89847183227596</c:v>
                </c:pt>
                <c:pt idx="17038">
                  <c:v>-804.891796112061</c:v>
                </c:pt>
                <c:pt idx="17039">
                  <c:v>-804.88512039184604</c:v>
                </c:pt>
                <c:pt idx="17040">
                  <c:v>-804.87790822982799</c:v>
                </c:pt>
                <c:pt idx="17041">
                  <c:v>-804.86956357956001</c:v>
                </c:pt>
                <c:pt idx="17042">
                  <c:v>-804.85966920852695</c:v>
                </c:pt>
                <c:pt idx="17043">
                  <c:v>-804.84780788421699</c:v>
                </c:pt>
                <c:pt idx="17044">
                  <c:v>-804.83392000198398</c:v>
                </c:pt>
                <c:pt idx="17045">
                  <c:v>-804.81818437576305</c:v>
                </c:pt>
                <c:pt idx="17046">
                  <c:v>-804.80089902877796</c:v>
                </c:pt>
                <c:pt idx="17047">
                  <c:v>-804.78254079818703</c:v>
                </c:pt>
                <c:pt idx="17048">
                  <c:v>-804.76370573043801</c:v>
                </c:pt>
                <c:pt idx="17049">
                  <c:v>-804.74487066268898</c:v>
                </c:pt>
                <c:pt idx="17050">
                  <c:v>-804.72651243209896</c:v>
                </c:pt>
                <c:pt idx="17051">
                  <c:v>-804.70892906188999</c:v>
                </c:pt>
                <c:pt idx="17052">
                  <c:v>-804.69265699386597</c:v>
                </c:pt>
                <c:pt idx="17053">
                  <c:v>-804.67793464660701</c:v>
                </c:pt>
                <c:pt idx="17054">
                  <c:v>-804.66500043868996</c:v>
                </c:pt>
                <c:pt idx="17055">
                  <c:v>-804.65367555618298</c:v>
                </c:pt>
                <c:pt idx="17056">
                  <c:v>-804.64390039444004</c:v>
                </c:pt>
                <c:pt idx="17057">
                  <c:v>-804.63531732559204</c:v>
                </c:pt>
                <c:pt idx="17058">
                  <c:v>-804.62774753570602</c:v>
                </c:pt>
                <c:pt idx="17059">
                  <c:v>-804.62077379226696</c:v>
                </c:pt>
                <c:pt idx="17060">
                  <c:v>-804.61397886276302</c:v>
                </c:pt>
                <c:pt idx="17061">
                  <c:v>-804.60682630538997</c:v>
                </c:pt>
                <c:pt idx="17062">
                  <c:v>-804.59866046905495</c:v>
                </c:pt>
                <c:pt idx="17063">
                  <c:v>-804.58900451660202</c:v>
                </c:pt>
                <c:pt idx="17064">
                  <c:v>-804.57762002945003</c:v>
                </c:pt>
                <c:pt idx="17065">
                  <c:v>-804.56450700759899</c:v>
                </c:pt>
                <c:pt idx="17066">
                  <c:v>-804.54996347427402</c:v>
                </c:pt>
                <c:pt idx="17067">
                  <c:v>-804.53434705734298</c:v>
                </c:pt>
                <c:pt idx="17068">
                  <c:v>-804.51825380325295</c:v>
                </c:pt>
                <c:pt idx="17069">
                  <c:v>-804.50222015380905</c:v>
                </c:pt>
                <c:pt idx="17070">
                  <c:v>-804.48654413223301</c:v>
                </c:pt>
                <c:pt idx="17071">
                  <c:v>-804.47152376174904</c:v>
                </c:pt>
                <c:pt idx="17072">
                  <c:v>-804.45727825164795</c:v>
                </c:pt>
                <c:pt idx="17073">
                  <c:v>-804.44380760192905</c:v>
                </c:pt>
                <c:pt idx="17074">
                  <c:v>-804.430992603302</c:v>
                </c:pt>
                <c:pt idx="17075">
                  <c:v>-804.41859483718895</c:v>
                </c:pt>
                <c:pt idx="17076">
                  <c:v>-804.40637588500999</c:v>
                </c:pt>
                <c:pt idx="17077">
                  <c:v>-804.39391851425205</c:v>
                </c:pt>
                <c:pt idx="17078">
                  <c:v>-804.38122272491501</c:v>
                </c:pt>
                <c:pt idx="17079">
                  <c:v>-804.36834812164295</c:v>
                </c:pt>
                <c:pt idx="17080">
                  <c:v>-804.35547351837204</c:v>
                </c:pt>
                <c:pt idx="17081">
                  <c:v>-804.34277772903499</c:v>
                </c:pt>
                <c:pt idx="17082">
                  <c:v>-804.33020114898704</c:v>
                </c:pt>
                <c:pt idx="17083">
                  <c:v>-804.31780338287399</c:v>
                </c:pt>
                <c:pt idx="17084">
                  <c:v>-804.30546522140503</c:v>
                </c:pt>
                <c:pt idx="17085">
                  <c:v>-804.29306745529198</c:v>
                </c:pt>
                <c:pt idx="17086">
                  <c:v>-804.28049087524403</c:v>
                </c:pt>
                <c:pt idx="17087">
                  <c:v>-804.267616271973</c:v>
                </c:pt>
                <c:pt idx="17088">
                  <c:v>-804.25432443618797</c:v>
                </c:pt>
                <c:pt idx="17089">
                  <c:v>-804.24061536788997</c:v>
                </c:pt>
                <c:pt idx="17090">
                  <c:v>-804.22660827636696</c:v>
                </c:pt>
                <c:pt idx="17091">
                  <c:v>-804.21236276626598</c:v>
                </c:pt>
                <c:pt idx="17092">
                  <c:v>-804.19811725616501</c:v>
                </c:pt>
                <c:pt idx="17093">
                  <c:v>-804.18393135070801</c:v>
                </c:pt>
                <c:pt idx="17094">
                  <c:v>-804.16986465454102</c:v>
                </c:pt>
                <c:pt idx="17095">
                  <c:v>-804.15597677230903</c:v>
                </c:pt>
                <c:pt idx="17096">
                  <c:v>-804.14220809936501</c:v>
                </c:pt>
                <c:pt idx="17097">
                  <c:v>-804.12861824035701</c:v>
                </c:pt>
                <c:pt idx="17098">
                  <c:v>-804.11514759063698</c:v>
                </c:pt>
                <c:pt idx="17099">
                  <c:v>-804.10167694091797</c:v>
                </c:pt>
                <c:pt idx="17100">
                  <c:v>-804.08802747726497</c:v>
                </c:pt>
                <c:pt idx="17101">
                  <c:v>-804.07402038574196</c:v>
                </c:pt>
                <c:pt idx="17102">
                  <c:v>-804.05977487564098</c:v>
                </c:pt>
                <c:pt idx="17103">
                  <c:v>-804.04529094696102</c:v>
                </c:pt>
                <c:pt idx="17104">
                  <c:v>-804.03050899505604</c:v>
                </c:pt>
                <c:pt idx="17105">
                  <c:v>-804.01554822921798</c:v>
                </c:pt>
                <c:pt idx="17106">
                  <c:v>-804.00028944015503</c:v>
                </c:pt>
                <c:pt idx="17107">
                  <c:v>-803.98461341857899</c:v>
                </c:pt>
                <c:pt idx="17108">
                  <c:v>-803.96852016448997</c:v>
                </c:pt>
                <c:pt idx="17109">
                  <c:v>-803.95212888717697</c:v>
                </c:pt>
                <c:pt idx="17110">
                  <c:v>-803.93555879592896</c:v>
                </c:pt>
                <c:pt idx="17111">
                  <c:v>-803.91898870468196</c:v>
                </c:pt>
                <c:pt idx="17112">
                  <c:v>-803.90259742736805</c:v>
                </c:pt>
                <c:pt idx="17113">
                  <c:v>-803.88638496398903</c:v>
                </c:pt>
                <c:pt idx="17114">
                  <c:v>-803.87035131454502</c:v>
                </c:pt>
                <c:pt idx="17115">
                  <c:v>-803.85449647903499</c:v>
                </c:pt>
                <c:pt idx="17116">
                  <c:v>-803.83870124816895</c:v>
                </c:pt>
                <c:pt idx="17117">
                  <c:v>-803.82290601730404</c:v>
                </c:pt>
                <c:pt idx="17118">
                  <c:v>-803.80699157714901</c:v>
                </c:pt>
                <c:pt idx="17119">
                  <c:v>-803.79077911376999</c:v>
                </c:pt>
                <c:pt idx="17120">
                  <c:v>-803.77426862716698</c:v>
                </c:pt>
                <c:pt idx="17121">
                  <c:v>-803.75734090805099</c:v>
                </c:pt>
                <c:pt idx="17122">
                  <c:v>-803.74011516571102</c:v>
                </c:pt>
                <c:pt idx="17123">
                  <c:v>-803.72277021408104</c:v>
                </c:pt>
                <c:pt idx="17124">
                  <c:v>-803.70560407638595</c:v>
                </c:pt>
                <c:pt idx="17125">
                  <c:v>-803.68903398513805</c:v>
                </c:pt>
                <c:pt idx="17126">
                  <c:v>-803.67317914962803</c:v>
                </c:pt>
                <c:pt idx="17127">
                  <c:v>-803.65803956985496</c:v>
                </c:pt>
                <c:pt idx="17128">
                  <c:v>-803.64331722259499</c:v>
                </c:pt>
                <c:pt idx="17129">
                  <c:v>-803.62865447998104</c:v>
                </c:pt>
                <c:pt idx="17130">
                  <c:v>-803.61357450485298</c:v>
                </c:pt>
                <c:pt idx="17131">
                  <c:v>-803.59771966934204</c:v>
                </c:pt>
                <c:pt idx="17132">
                  <c:v>-803.58061313629196</c:v>
                </c:pt>
                <c:pt idx="17133">
                  <c:v>-803.56153964996395</c:v>
                </c:pt>
                <c:pt idx="17134">
                  <c:v>-803.54014158248901</c:v>
                </c:pt>
                <c:pt idx="17135">
                  <c:v>-803.51618051528999</c:v>
                </c:pt>
                <c:pt idx="17136">
                  <c:v>-803.48971605300903</c:v>
                </c:pt>
                <c:pt idx="17137">
                  <c:v>-803.46116542816196</c:v>
                </c:pt>
                <c:pt idx="17138">
                  <c:v>-803.43100547790505</c:v>
                </c:pt>
                <c:pt idx="17139">
                  <c:v>-803.39977264404297</c:v>
                </c:pt>
                <c:pt idx="17140">
                  <c:v>-803.36818218231201</c:v>
                </c:pt>
                <c:pt idx="17141">
                  <c:v>-803.33677053451595</c:v>
                </c:pt>
                <c:pt idx="17142">
                  <c:v>-803.30631256103504</c:v>
                </c:pt>
                <c:pt idx="17143">
                  <c:v>-803.277344703675</c:v>
                </c:pt>
                <c:pt idx="17144">
                  <c:v>-803.25022459030197</c:v>
                </c:pt>
                <c:pt idx="17145">
                  <c:v>-803.22489261627197</c:v>
                </c:pt>
                <c:pt idx="17146">
                  <c:v>-803.20134878158603</c:v>
                </c:pt>
                <c:pt idx="17147">
                  <c:v>-803.17941427230903</c:v>
                </c:pt>
                <c:pt idx="17148">
                  <c:v>-803.15885066986095</c:v>
                </c:pt>
                <c:pt idx="17149">
                  <c:v>-803.13947916030895</c:v>
                </c:pt>
                <c:pt idx="17150">
                  <c:v>-803.12100172042904</c:v>
                </c:pt>
                <c:pt idx="17151">
                  <c:v>-803.10306072235096</c:v>
                </c:pt>
                <c:pt idx="17152">
                  <c:v>-803.08541774749801</c:v>
                </c:pt>
                <c:pt idx="17153">
                  <c:v>-803.06789398193405</c:v>
                </c:pt>
                <c:pt idx="17154">
                  <c:v>-803.05037021636997</c:v>
                </c:pt>
                <c:pt idx="17155">
                  <c:v>-803.032727241516</c:v>
                </c:pt>
                <c:pt idx="17156">
                  <c:v>-803.01478624343895</c:v>
                </c:pt>
                <c:pt idx="17157">
                  <c:v>-802.99624919891403</c:v>
                </c:pt>
                <c:pt idx="17158">
                  <c:v>-802.97687768936203</c:v>
                </c:pt>
                <c:pt idx="17159">
                  <c:v>-802.95655250549305</c:v>
                </c:pt>
                <c:pt idx="17160">
                  <c:v>-802.93527364730903</c:v>
                </c:pt>
                <c:pt idx="17161">
                  <c:v>-802.91321992874202</c:v>
                </c:pt>
                <c:pt idx="17162">
                  <c:v>-802.89045095443703</c:v>
                </c:pt>
                <c:pt idx="17163">
                  <c:v>-802.86714553832996</c:v>
                </c:pt>
                <c:pt idx="17164">
                  <c:v>-802.84330368042004</c:v>
                </c:pt>
                <c:pt idx="17165">
                  <c:v>-802.819163799286</c:v>
                </c:pt>
                <c:pt idx="17166">
                  <c:v>-802.79484510421798</c:v>
                </c:pt>
                <c:pt idx="17167">
                  <c:v>-802.77040719985996</c:v>
                </c:pt>
                <c:pt idx="17168">
                  <c:v>-802.74573087692295</c:v>
                </c:pt>
                <c:pt idx="17169">
                  <c:v>-802.72057771682796</c:v>
                </c:pt>
                <c:pt idx="17170">
                  <c:v>-802.69464969634998</c:v>
                </c:pt>
                <c:pt idx="17171">
                  <c:v>-802.66770839691196</c:v>
                </c:pt>
                <c:pt idx="17172">
                  <c:v>-802.63963460922298</c:v>
                </c:pt>
                <c:pt idx="17173">
                  <c:v>-802.61030912399303</c:v>
                </c:pt>
                <c:pt idx="17174">
                  <c:v>-802.57991075515804</c:v>
                </c:pt>
                <c:pt idx="17175">
                  <c:v>-802.54867792129505</c:v>
                </c:pt>
                <c:pt idx="17176">
                  <c:v>-802.516968250275</c:v>
                </c:pt>
                <c:pt idx="17177">
                  <c:v>-802.48507976532005</c:v>
                </c:pt>
                <c:pt idx="17178">
                  <c:v>-802.4533700943</c:v>
                </c:pt>
                <c:pt idx="17179">
                  <c:v>-802.42207765579201</c:v>
                </c:pt>
                <c:pt idx="17180">
                  <c:v>-802.39138126373302</c:v>
                </c:pt>
                <c:pt idx="17181">
                  <c:v>-802.361400127411</c:v>
                </c:pt>
                <c:pt idx="17182">
                  <c:v>-802.33195543289196</c:v>
                </c:pt>
                <c:pt idx="17183">
                  <c:v>-802.30280876159702</c:v>
                </c:pt>
                <c:pt idx="17184">
                  <c:v>-802.27348327636696</c:v>
                </c:pt>
                <c:pt idx="17185">
                  <c:v>-802.24350214004505</c:v>
                </c:pt>
                <c:pt idx="17186">
                  <c:v>-802.21232891082798</c:v>
                </c:pt>
                <c:pt idx="17187">
                  <c:v>-802.17966556549095</c:v>
                </c:pt>
                <c:pt idx="17188">
                  <c:v>-802.145273685456</c:v>
                </c:pt>
                <c:pt idx="17189">
                  <c:v>-802.10891485214302</c:v>
                </c:pt>
                <c:pt idx="17190">
                  <c:v>-802.070410251618</c:v>
                </c:pt>
                <c:pt idx="17191">
                  <c:v>-802.02987909317005</c:v>
                </c:pt>
                <c:pt idx="17192">
                  <c:v>-801.98744058608997</c:v>
                </c:pt>
                <c:pt idx="17193">
                  <c:v>-801.94345235824596</c:v>
                </c:pt>
                <c:pt idx="17194">
                  <c:v>-801.89827203750599</c:v>
                </c:pt>
                <c:pt idx="17195">
                  <c:v>-801.85219764709495</c:v>
                </c:pt>
                <c:pt idx="17196">
                  <c:v>-801.80558681488105</c:v>
                </c:pt>
                <c:pt idx="17197">
                  <c:v>-801.75873756408703</c:v>
                </c:pt>
                <c:pt idx="17198">
                  <c:v>-801.71194791793801</c:v>
                </c:pt>
                <c:pt idx="17199">
                  <c:v>-801.66533708572399</c:v>
                </c:pt>
                <c:pt idx="17200">
                  <c:v>-801.61896467208896</c:v>
                </c:pt>
                <c:pt idx="17201">
                  <c:v>-801.57253265380905</c:v>
                </c:pt>
                <c:pt idx="17202">
                  <c:v>-801.52586221695003</c:v>
                </c:pt>
                <c:pt idx="17203">
                  <c:v>-801.47865533828804</c:v>
                </c:pt>
                <c:pt idx="17204">
                  <c:v>-801.43091201782204</c:v>
                </c:pt>
                <c:pt idx="17205">
                  <c:v>-801.38245344161999</c:v>
                </c:pt>
                <c:pt idx="17206">
                  <c:v>-801.33333921432495</c:v>
                </c:pt>
                <c:pt idx="17207">
                  <c:v>-801.28368854522705</c:v>
                </c:pt>
                <c:pt idx="17208">
                  <c:v>-801.23379945755005</c:v>
                </c:pt>
                <c:pt idx="17209">
                  <c:v>-801.18396997451805</c:v>
                </c:pt>
                <c:pt idx="17210">
                  <c:v>-801.13455772399902</c:v>
                </c:pt>
                <c:pt idx="17211">
                  <c:v>-801.085622310639</c:v>
                </c:pt>
                <c:pt idx="17212">
                  <c:v>-801.03704452514705</c:v>
                </c:pt>
                <c:pt idx="17213">
                  <c:v>-800.9885263443</c:v>
                </c:pt>
                <c:pt idx="17214">
                  <c:v>-800.93947172164906</c:v>
                </c:pt>
                <c:pt idx="17215">
                  <c:v>-800.88934421539295</c:v>
                </c:pt>
                <c:pt idx="17216">
                  <c:v>-800.83742856979404</c:v>
                </c:pt>
                <c:pt idx="17217">
                  <c:v>-800.78324794769298</c:v>
                </c:pt>
                <c:pt idx="17218">
                  <c:v>-800.72644472122204</c:v>
                </c:pt>
                <c:pt idx="17219">
                  <c:v>-800.66672086715698</c:v>
                </c:pt>
                <c:pt idx="17220">
                  <c:v>-800.60431480407703</c:v>
                </c:pt>
                <c:pt idx="17221">
                  <c:v>-800.53958415985096</c:v>
                </c:pt>
                <c:pt idx="17222">
                  <c:v>-800.47294616699196</c:v>
                </c:pt>
                <c:pt idx="17223">
                  <c:v>-800.40499687194801</c:v>
                </c:pt>
                <c:pt idx="17224">
                  <c:v>-800.336093902588</c:v>
                </c:pt>
                <c:pt idx="17225">
                  <c:v>-800.26653528213501</c:v>
                </c:pt>
                <c:pt idx="17226">
                  <c:v>-800.19638061523494</c:v>
                </c:pt>
                <c:pt idx="17227">
                  <c:v>-800.12586832046497</c:v>
                </c:pt>
                <c:pt idx="17228">
                  <c:v>-800.05493879318306</c:v>
                </c:pt>
                <c:pt idx="17229">
                  <c:v>-799.98371124267601</c:v>
                </c:pt>
                <c:pt idx="17230">
                  <c:v>-799.91212606430099</c:v>
                </c:pt>
                <c:pt idx="17231">
                  <c:v>-799.84012365341198</c:v>
                </c:pt>
                <c:pt idx="17232">
                  <c:v>-799.76764440536499</c:v>
                </c:pt>
                <c:pt idx="17233">
                  <c:v>-799.69492673873901</c:v>
                </c:pt>
                <c:pt idx="17234">
                  <c:v>-799.62214946746803</c:v>
                </c:pt>
                <c:pt idx="17235">
                  <c:v>-799.54937219619796</c:v>
                </c:pt>
                <c:pt idx="17236">
                  <c:v>-799.47653532028198</c:v>
                </c:pt>
                <c:pt idx="17237">
                  <c:v>-799.40340042114303</c:v>
                </c:pt>
                <c:pt idx="17238">
                  <c:v>-799.32955026626598</c:v>
                </c:pt>
                <c:pt idx="17239">
                  <c:v>-799.254567623139</c:v>
                </c:pt>
                <c:pt idx="17240">
                  <c:v>-799.17833328247104</c:v>
                </c:pt>
                <c:pt idx="17241">
                  <c:v>-799.10060882568405</c:v>
                </c:pt>
                <c:pt idx="17242">
                  <c:v>-799.021215438843</c:v>
                </c:pt>
                <c:pt idx="17243">
                  <c:v>-798.94009351730404</c:v>
                </c:pt>
                <c:pt idx="17244">
                  <c:v>-798.85730266571102</c:v>
                </c:pt>
                <c:pt idx="17245">
                  <c:v>-798.77308130264305</c:v>
                </c:pt>
                <c:pt idx="17246">
                  <c:v>-798.68778705596901</c:v>
                </c:pt>
                <c:pt idx="17247">
                  <c:v>-798.60171794891403</c:v>
                </c:pt>
                <c:pt idx="17248">
                  <c:v>-798.51517200470005</c:v>
                </c:pt>
                <c:pt idx="17249">
                  <c:v>-798.42820882797298</c:v>
                </c:pt>
                <c:pt idx="17250">
                  <c:v>-798.34076881408703</c:v>
                </c:pt>
                <c:pt idx="17251">
                  <c:v>-798.25291156768799</c:v>
                </c:pt>
                <c:pt idx="17252">
                  <c:v>-798.16463708877598</c:v>
                </c:pt>
                <c:pt idx="17253">
                  <c:v>-798.07594537734997</c:v>
                </c:pt>
                <c:pt idx="17254">
                  <c:v>-797.98689603805599</c:v>
                </c:pt>
                <c:pt idx="17255">
                  <c:v>-797.89736986160301</c:v>
                </c:pt>
                <c:pt idx="17256">
                  <c:v>-797.80742645263695</c:v>
                </c:pt>
                <c:pt idx="17257">
                  <c:v>-797.717185020447</c:v>
                </c:pt>
                <c:pt idx="17258">
                  <c:v>-797.62676477432296</c:v>
                </c:pt>
                <c:pt idx="17259">
                  <c:v>-797.53610610961903</c:v>
                </c:pt>
                <c:pt idx="17260">
                  <c:v>-797.44503021240303</c:v>
                </c:pt>
                <c:pt idx="17261">
                  <c:v>-797.35341787338302</c:v>
                </c:pt>
                <c:pt idx="17262">
                  <c:v>-797.26126909256004</c:v>
                </c:pt>
                <c:pt idx="17263">
                  <c:v>-797.16852426528999</c:v>
                </c:pt>
                <c:pt idx="17264">
                  <c:v>-797.07506418228195</c:v>
                </c:pt>
                <c:pt idx="17265">
                  <c:v>-796.98071002960205</c:v>
                </c:pt>
                <c:pt idx="17266">
                  <c:v>-796.88516378402699</c:v>
                </c:pt>
                <c:pt idx="17267">
                  <c:v>-796.78848505020198</c:v>
                </c:pt>
                <c:pt idx="17268">
                  <c:v>-796.69061422348</c:v>
                </c:pt>
                <c:pt idx="17269">
                  <c:v>-796.59173011779797</c:v>
                </c:pt>
                <c:pt idx="17270">
                  <c:v>-796.49171352386497</c:v>
                </c:pt>
                <c:pt idx="17271">
                  <c:v>-796.39062404632602</c:v>
                </c:pt>
                <c:pt idx="17272">
                  <c:v>-796.288402080536</c:v>
                </c:pt>
                <c:pt idx="17273">
                  <c:v>-796.18522644043003</c:v>
                </c:pt>
                <c:pt idx="17274">
                  <c:v>-796.08145475387596</c:v>
                </c:pt>
                <c:pt idx="17275">
                  <c:v>-795.977563858032</c:v>
                </c:pt>
                <c:pt idx="17276">
                  <c:v>-795.87391138076805</c:v>
                </c:pt>
                <c:pt idx="17277">
                  <c:v>-795.77073574066196</c:v>
                </c:pt>
                <c:pt idx="17278">
                  <c:v>-795.66815614700295</c:v>
                </c:pt>
                <c:pt idx="17279">
                  <c:v>-795.56629180908203</c:v>
                </c:pt>
                <c:pt idx="17280">
                  <c:v>-795.46526193618797</c:v>
                </c:pt>
                <c:pt idx="17281">
                  <c:v>-795.36512613296497</c:v>
                </c:pt>
                <c:pt idx="17282">
                  <c:v>-795.26606321334896</c:v>
                </c:pt>
                <c:pt idx="17283">
                  <c:v>-795.167775154114</c:v>
                </c:pt>
                <c:pt idx="17284">
                  <c:v>-795.070261955261</c:v>
                </c:pt>
                <c:pt idx="17285">
                  <c:v>-794.97328519821201</c:v>
                </c:pt>
                <c:pt idx="17286">
                  <c:v>-794.87690448760998</c:v>
                </c:pt>
                <c:pt idx="17287">
                  <c:v>-794.78100061416603</c:v>
                </c:pt>
                <c:pt idx="17288">
                  <c:v>-794.68563318252598</c:v>
                </c:pt>
                <c:pt idx="17289">
                  <c:v>-794.59044456482002</c:v>
                </c:pt>
                <c:pt idx="17290">
                  <c:v>-794.49519634246803</c:v>
                </c:pt>
                <c:pt idx="17291">
                  <c:v>-794.39965009689399</c:v>
                </c:pt>
                <c:pt idx="17292">
                  <c:v>-794.30362701416004</c:v>
                </c:pt>
                <c:pt idx="17293">
                  <c:v>-794.20718669891403</c:v>
                </c:pt>
                <c:pt idx="17294">
                  <c:v>-794.110448360443</c:v>
                </c:pt>
                <c:pt idx="17295">
                  <c:v>-794.013710021973</c:v>
                </c:pt>
                <c:pt idx="17296">
                  <c:v>-793.91709089279198</c:v>
                </c:pt>
                <c:pt idx="17297">
                  <c:v>-793.82088899612404</c:v>
                </c:pt>
                <c:pt idx="17298">
                  <c:v>-793.72558116912899</c:v>
                </c:pt>
                <c:pt idx="17299">
                  <c:v>-793.63140583038398</c:v>
                </c:pt>
                <c:pt idx="17300">
                  <c:v>-793.53883981704701</c:v>
                </c:pt>
                <c:pt idx="17301">
                  <c:v>-793.44794273376499</c:v>
                </c:pt>
                <c:pt idx="17302">
                  <c:v>-793.35883378982601</c:v>
                </c:pt>
                <c:pt idx="17303">
                  <c:v>-793.27139377594006</c:v>
                </c:pt>
                <c:pt idx="17304">
                  <c:v>-793.18568229675304</c:v>
                </c:pt>
                <c:pt idx="17305">
                  <c:v>-793.10181856155396</c:v>
                </c:pt>
                <c:pt idx="17306">
                  <c:v>-793.01986217498802</c:v>
                </c:pt>
                <c:pt idx="17307">
                  <c:v>-792.93993234634399</c:v>
                </c:pt>
                <c:pt idx="17308">
                  <c:v>-792.86202907562301</c:v>
                </c:pt>
                <c:pt idx="17309">
                  <c:v>-792.78609275817905</c:v>
                </c:pt>
                <c:pt idx="17310">
                  <c:v>-792.71200418472301</c:v>
                </c:pt>
                <c:pt idx="17311">
                  <c:v>-792.63988256454502</c:v>
                </c:pt>
                <c:pt idx="17312">
                  <c:v>-792.56948947906506</c:v>
                </c:pt>
                <c:pt idx="17313">
                  <c:v>-792.50082492828403</c:v>
                </c:pt>
                <c:pt idx="17314">
                  <c:v>-792.43388891220104</c:v>
                </c:pt>
                <c:pt idx="17315">
                  <c:v>-792.36856222152699</c:v>
                </c:pt>
                <c:pt idx="17316">
                  <c:v>-792.30490446090698</c:v>
                </c:pt>
                <c:pt idx="17317">
                  <c:v>-792.24291563034103</c:v>
                </c:pt>
                <c:pt idx="17318">
                  <c:v>-792.18259572982799</c:v>
                </c:pt>
                <c:pt idx="17319">
                  <c:v>-792.124123573303</c:v>
                </c:pt>
                <c:pt idx="17320">
                  <c:v>-792.06737995147705</c:v>
                </c:pt>
                <c:pt idx="17321">
                  <c:v>-792.01236486435005</c:v>
                </c:pt>
                <c:pt idx="17322">
                  <c:v>-791.95901870727596</c:v>
                </c:pt>
                <c:pt idx="17323">
                  <c:v>-791.90734148025501</c:v>
                </c:pt>
                <c:pt idx="17324">
                  <c:v>-791.85739278793403</c:v>
                </c:pt>
                <c:pt idx="17325">
                  <c:v>-791.80923223495495</c:v>
                </c:pt>
                <c:pt idx="17326">
                  <c:v>-791.76285982132003</c:v>
                </c:pt>
                <c:pt idx="17327">
                  <c:v>-791.71815633773804</c:v>
                </c:pt>
                <c:pt idx="17328">
                  <c:v>-791.67488336563099</c:v>
                </c:pt>
                <c:pt idx="17329">
                  <c:v>-791.632921695709</c:v>
                </c:pt>
                <c:pt idx="17330">
                  <c:v>-791.59209251403797</c:v>
                </c:pt>
                <c:pt idx="17331">
                  <c:v>-791.55227661132801</c:v>
                </c:pt>
                <c:pt idx="17332">
                  <c:v>-791.51347398758003</c:v>
                </c:pt>
                <c:pt idx="17333">
                  <c:v>-791.47556543350197</c:v>
                </c:pt>
                <c:pt idx="17334">
                  <c:v>-791.438670158386</c:v>
                </c:pt>
                <c:pt idx="17335">
                  <c:v>-791.40314579009998</c:v>
                </c:pt>
                <c:pt idx="17336">
                  <c:v>-791.369528770447</c:v>
                </c:pt>
                <c:pt idx="17337">
                  <c:v>-791.33853435516403</c:v>
                </c:pt>
                <c:pt idx="17338">
                  <c:v>-791.31069898605404</c:v>
                </c:pt>
                <c:pt idx="17339">
                  <c:v>-791.286499500275</c:v>
                </c:pt>
                <c:pt idx="17340">
                  <c:v>-791.26611471176204</c:v>
                </c:pt>
                <c:pt idx="17341">
                  <c:v>-791.24960422515903</c:v>
                </c:pt>
                <c:pt idx="17342">
                  <c:v>-791.23720645904598</c:v>
                </c:pt>
                <c:pt idx="17343">
                  <c:v>-791.22880220413197</c:v>
                </c:pt>
                <c:pt idx="17344">
                  <c:v>-791.22415304184005</c:v>
                </c:pt>
                <c:pt idx="17345">
                  <c:v>-791.222841739655</c:v>
                </c:pt>
                <c:pt idx="17346">
                  <c:v>-791.22421264648494</c:v>
                </c:pt>
                <c:pt idx="17347">
                  <c:v>-791.22772932052601</c:v>
                </c:pt>
                <c:pt idx="17348">
                  <c:v>-791.23321294784603</c:v>
                </c:pt>
                <c:pt idx="17349">
                  <c:v>-791.24060392379795</c:v>
                </c:pt>
                <c:pt idx="17350">
                  <c:v>-791.24972343444801</c:v>
                </c:pt>
                <c:pt idx="17351">
                  <c:v>-791.26075029373203</c:v>
                </c:pt>
                <c:pt idx="17352">
                  <c:v>-791.27356529235897</c:v>
                </c:pt>
                <c:pt idx="17353">
                  <c:v>-791.28840684890804</c:v>
                </c:pt>
                <c:pt idx="17354">
                  <c:v>-791.30557298660301</c:v>
                </c:pt>
                <c:pt idx="17355">
                  <c:v>-791.32542133331299</c:v>
                </c:pt>
                <c:pt idx="17356">
                  <c:v>-791.34819030761696</c:v>
                </c:pt>
                <c:pt idx="17357">
                  <c:v>-791.37411832809505</c:v>
                </c:pt>
                <c:pt idx="17358">
                  <c:v>-791.403086185456</c:v>
                </c:pt>
                <c:pt idx="17359">
                  <c:v>-791.43509387970005</c:v>
                </c:pt>
                <c:pt idx="17360">
                  <c:v>-791.46996259689399</c:v>
                </c:pt>
                <c:pt idx="17361">
                  <c:v>-791.50763273239204</c:v>
                </c:pt>
                <c:pt idx="17362">
                  <c:v>-791.54804468154896</c:v>
                </c:pt>
                <c:pt idx="17363">
                  <c:v>-791.59113883972202</c:v>
                </c:pt>
                <c:pt idx="17364">
                  <c:v>-791.63691520690895</c:v>
                </c:pt>
                <c:pt idx="17365">
                  <c:v>-791.68519496917702</c:v>
                </c:pt>
                <c:pt idx="17366">
                  <c:v>-791.73597812652599</c:v>
                </c:pt>
                <c:pt idx="17367">
                  <c:v>-791.78902626037598</c:v>
                </c:pt>
                <c:pt idx="17368">
                  <c:v>-791.84427976608299</c:v>
                </c:pt>
                <c:pt idx="17369">
                  <c:v>-791.90173864364601</c:v>
                </c:pt>
                <c:pt idx="17370">
                  <c:v>-791.96140289306697</c:v>
                </c:pt>
                <c:pt idx="17371">
                  <c:v>-792.02345132827804</c:v>
                </c:pt>
                <c:pt idx="17372">
                  <c:v>-792.08776473999001</c:v>
                </c:pt>
                <c:pt idx="17373">
                  <c:v>-792.15428352356003</c:v>
                </c:pt>
                <c:pt idx="17374">
                  <c:v>-792.22270965576195</c:v>
                </c:pt>
                <c:pt idx="17375">
                  <c:v>-792.29274511337303</c:v>
                </c:pt>
                <c:pt idx="17376">
                  <c:v>-792.36421108245895</c:v>
                </c:pt>
                <c:pt idx="17377">
                  <c:v>-792.43680953979504</c:v>
                </c:pt>
                <c:pt idx="17378">
                  <c:v>-792.51012325286899</c:v>
                </c:pt>
                <c:pt idx="17379">
                  <c:v>-792.58385419845604</c:v>
                </c:pt>
                <c:pt idx="17380">
                  <c:v>-792.65770435333297</c:v>
                </c:pt>
                <c:pt idx="17381">
                  <c:v>-792.73167371749901</c:v>
                </c:pt>
                <c:pt idx="17382">
                  <c:v>-792.80623912811302</c:v>
                </c:pt>
                <c:pt idx="17383">
                  <c:v>-792.88181781768799</c:v>
                </c:pt>
                <c:pt idx="17384">
                  <c:v>-792.95888662338302</c:v>
                </c:pt>
                <c:pt idx="17385">
                  <c:v>-793.03786277770996</c:v>
                </c:pt>
                <c:pt idx="17386">
                  <c:v>-793.11910390853905</c:v>
                </c:pt>
                <c:pt idx="17387">
                  <c:v>-793.20296764373802</c:v>
                </c:pt>
                <c:pt idx="17388">
                  <c:v>-793.28969240188599</c:v>
                </c:pt>
                <c:pt idx="17389">
                  <c:v>-793.37951660156295</c:v>
                </c:pt>
                <c:pt idx="17390">
                  <c:v>-793.47244024276802</c:v>
                </c:pt>
                <c:pt idx="17391">
                  <c:v>-793.56840372085605</c:v>
                </c:pt>
                <c:pt idx="17392">
                  <c:v>-793.66722822189399</c:v>
                </c:pt>
                <c:pt idx="17393">
                  <c:v>-793.76897335052502</c:v>
                </c:pt>
                <c:pt idx="17394">
                  <c:v>-793.87363910675106</c:v>
                </c:pt>
                <c:pt idx="17395">
                  <c:v>-793.98134469985996</c:v>
                </c:pt>
                <c:pt idx="17396">
                  <c:v>-794.09203052520797</c:v>
                </c:pt>
                <c:pt idx="17397">
                  <c:v>-794.20545816421497</c:v>
                </c:pt>
                <c:pt idx="17398">
                  <c:v>-794.32121038436901</c:v>
                </c:pt>
                <c:pt idx="17399">
                  <c:v>-794.43881034851097</c:v>
                </c:pt>
                <c:pt idx="17400">
                  <c:v>-794.55778121948299</c:v>
                </c:pt>
                <c:pt idx="17401">
                  <c:v>-794.67746734619197</c:v>
                </c:pt>
                <c:pt idx="17402">
                  <c:v>-794.79733228683494</c:v>
                </c:pt>
                <c:pt idx="17403">
                  <c:v>-794.91672039032005</c:v>
                </c:pt>
                <c:pt idx="17404">
                  <c:v>-795.03509521484398</c:v>
                </c:pt>
                <c:pt idx="17405">
                  <c:v>-795.15209913253796</c:v>
                </c:pt>
                <c:pt idx="17406">
                  <c:v>-795.26767253875801</c:v>
                </c:pt>
                <c:pt idx="17407">
                  <c:v>-795.38199424743698</c:v>
                </c:pt>
                <c:pt idx="17408">
                  <c:v>-795.49566030502297</c:v>
                </c:pt>
                <c:pt idx="17409">
                  <c:v>-795.60908794403099</c:v>
                </c:pt>
                <c:pt idx="17410">
                  <c:v>-795.72293281555199</c:v>
                </c:pt>
                <c:pt idx="17411">
                  <c:v>-795.83773136138905</c:v>
                </c:pt>
                <c:pt idx="17412">
                  <c:v>-795.95390081405696</c:v>
                </c:pt>
                <c:pt idx="17413">
                  <c:v>-796.07150077819801</c:v>
                </c:pt>
                <c:pt idx="17414">
                  <c:v>-796.19071006774902</c:v>
                </c:pt>
                <c:pt idx="17415">
                  <c:v>-796.31134986877498</c:v>
                </c:pt>
                <c:pt idx="17416">
                  <c:v>-796.43306255340599</c:v>
                </c:pt>
                <c:pt idx="17417">
                  <c:v>-796.55560970306396</c:v>
                </c:pt>
                <c:pt idx="17418">
                  <c:v>-796.67869329452503</c:v>
                </c:pt>
                <c:pt idx="17419">
                  <c:v>-796.80225372314499</c:v>
                </c:pt>
                <c:pt idx="17420">
                  <c:v>-796.92623138427803</c:v>
                </c:pt>
                <c:pt idx="17421">
                  <c:v>-797.05074548721302</c:v>
                </c:pt>
                <c:pt idx="17422">
                  <c:v>-797.17585563659702</c:v>
                </c:pt>
                <c:pt idx="17423">
                  <c:v>-797.30150222778298</c:v>
                </c:pt>
                <c:pt idx="17424">
                  <c:v>-797.42774486541805</c:v>
                </c:pt>
                <c:pt idx="17425">
                  <c:v>-797.55440473556496</c:v>
                </c:pt>
                <c:pt idx="17426">
                  <c:v>-797.68112421035801</c:v>
                </c:pt>
                <c:pt idx="17427">
                  <c:v>-797.80742645263695</c:v>
                </c:pt>
                <c:pt idx="17428">
                  <c:v>-797.93265581131004</c:v>
                </c:pt>
                <c:pt idx="17429">
                  <c:v>-798.05621623992897</c:v>
                </c:pt>
                <c:pt idx="17430">
                  <c:v>-798.17769050598201</c:v>
                </c:pt>
                <c:pt idx="17431">
                  <c:v>-798.296959400177</c:v>
                </c:pt>
                <c:pt idx="17432">
                  <c:v>-798.413903713227</c:v>
                </c:pt>
                <c:pt idx="17433">
                  <c:v>-798.52882146835304</c:v>
                </c:pt>
                <c:pt idx="17434">
                  <c:v>-798.64195108413696</c:v>
                </c:pt>
                <c:pt idx="17435">
                  <c:v>-798.75353097915695</c:v>
                </c:pt>
                <c:pt idx="17436">
                  <c:v>-798.86409759521496</c:v>
                </c:pt>
                <c:pt idx="17437">
                  <c:v>-798.97412776946999</c:v>
                </c:pt>
                <c:pt idx="17438">
                  <c:v>-799.08403873443604</c:v>
                </c:pt>
                <c:pt idx="17439">
                  <c:v>-799.19406890869197</c:v>
                </c:pt>
                <c:pt idx="17440">
                  <c:v>-799.30421829223701</c:v>
                </c:pt>
                <c:pt idx="17441">
                  <c:v>-799.41448688507103</c:v>
                </c:pt>
                <c:pt idx="17442">
                  <c:v>-799.52487468719505</c:v>
                </c:pt>
                <c:pt idx="17443">
                  <c:v>-799.63532209396396</c:v>
                </c:pt>
                <c:pt idx="17444">
                  <c:v>-799.74582910537697</c:v>
                </c:pt>
                <c:pt idx="17445">
                  <c:v>-799.85615730285701</c:v>
                </c:pt>
                <c:pt idx="17446">
                  <c:v>-799.96618747711204</c:v>
                </c:pt>
                <c:pt idx="17447">
                  <c:v>-800.07562160492</c:v>
                </c:pt>
                <c:pt idx="17448">
                  <c:v>-800.18434047698997</c:v>
                </c:pt>
                <c:pt idx="17449">
                  <c:v>-800.29234409332298</c:v>
                </c:pt>
                <c:pt idx="17450">
                  <c:v>-800.39927482605003</c:v>
                </c:pt>
                <c:pt idx="17451">
                  <c:v>-800.50501346588203</c:v>
                </c:pt>
                <c:pt idx="17452">
                  <c:v>-800.60908317565895</c:v>
                </c:pt>
                <c:pt idx="17453">
                  <c:v>-800.71130514144897</c:v>
                </c:pt>
                <c:pt idx="17454">
                  <c:v>-800.81173896789596</c:v>
                </c:pt>
                <c:pt idx="17455">
                  <c:v>-800.91044425964401</c:v>
                </c:pt>
                <c:pt idx="17456">
                  <c:v>-801.00765943527199</c:v>
                </c:pt>
                <c:pt idx="17457">
                  <c:v>-801.10356330871605</c:v>
                </c:pt>
                <c:pt idx="17458">
                  <c:v>-801.19827508926403</c:v>
                </c:pt>
                <c:pt idx="17459">
                  <c:v>-801.29185438156105</c:v>
                </c:pt>
                <c:pt idx="17460">
                  <c:v>-801.38442039489803</c:v>
                </c:pt>
                <c:pt idx="17461">
                  <c:v>-801.47591352462803</c:v>
                </c:pt>
                <c:pt idx="17462">
                  <c:v>-801.56645298004196</c:v>
                </c:pt>
                <c:pt idx="17463">
                  <c:v>-801.65574073791504</c:v>
                </c:pt>
                <c:pt idx="17464">
                  <c:v>-801.74353837966896</c:v>
                </c:pt>
                <c:pt idx="17465">
                  <c:v>-801.82954788207996</c:v>
                </c:pt>
                <c:pt idx="17466">
                  <c:v>-801.91359043121395</c:v>
                </c:pt>
                <c:pt idx="17467">
                  <c:v>-801.995606422425</c:v>
                </c:pt>
                <c:pt idx="17468">
                  <c:v>-802.075595855713</c:v>
                </c:pt>
                <c:pt idx="17469">
                  <c:v>-802.153737545014</c:v>
                </c:pt>
                <c:pt idx="17470">
                  <c:v>-802.23015069961605</c:v>
                </c:pt>
                <c:pt idx="17471">
                  <c:v>-802.30495452880905</c:v>
                </c:pt>
                <c:pt idx="17472">
                  <c:v>-802.37838745117199</c:v>
                </c:pt>
                <c:pt idx="17473">
                  <c:v>-802.45050907134998</c:v>
                </c:pt>
                <c:pt idx="17474">
                  <c:v>-802.52149820327804</c:v>
                </c:pt>
                <c:pt idx="17475">
                  <c:v>-802.59153366088901</c:v>
                </c:pt>
                <c:pt idx="17476">
                  <c:v>-802.66061544418403</c:v>
                </c:pt>
                <c:pt idx="17477">
                  <c:v>-802.72898197174095</c:v>
                </c:pt>
                <c:pt idx="17478">
                  <c:v>-802.79675245285102</c:v>
                </c:pt>
                <c:pt idx="17479">
                  <c:v>-802.86404609680199</c:v>
                </c:pt>
                <c:pt idx="17480">
                  <c:v>-802.93098211288498</c:v>
                </c:pt>
                <c:pt idx="17481">
                  <c:v>-802.99756050109897</c:v>
                </c:pt>
                <c:pt idx="17482">
                  <c:v>-803.06360244750999</c:v>
                </c:pt>
                <c:pt idx="17483">
                  <c:v>-803.12904834747303</c:v>
                </c:pt>
                <c:pt idx="17484">
                  <c:v>-803.19371938705501</c:v>
                </c:pt>
                <c:pt idx="17485">
                  <c:v>-803.25725793838501</c:v>
                </c:pt>
                <c:pt idx="17486">
                  <c:v>-803.31942558288597</c:v>
                </c:pt>
                <c:pt idx="17487">
                  <c:v>-803.37974548339901</c:v>
                </c:pt>
                <c:pt idx="17488">
                  <c:v>-803.43786001205501</c:v>
                </c:pt>
                <c:pt idx="17489">
                  <c:v>-803.49376916885399</c:v>
                </c:pt>
                <c:pt idx="17490">
                  <c:v>-803.54747295379696</c:v>
                </c:pt>
                <c:pt idx="17491">
                  <c:v>-803.59915018081699</c:v>
                </c:pt>
                <c:pt idx="17492">
                  <c:v>-803.64927768707298</c:v>
                </c:pt>
                <c:pt idx="17493">
                  <c:v>-803.69821310043403</c:v>
                </c:pt>
                <c:pt idx="17494">
                  <c:v>-803.74649286270198</c:v>
                </c:pt>
                <c:pt idx="17495">
                  <c:v>-803.79465341568005</c:v>
                </c:pt>
                <c:pt idx="17496">
                  <c:v>-803.84311199188301</c:v>
                </c:pt>
                <c:pt idx="17497">
                  <c:v>-803.89216661453304</c:v>
                </c:pt>
                <c:pt idx="17498">
                  <c:v>-803.94199609756504</c:v>
                </c:pt>
                <c:pt idx="17499">
                  <c:v>-803.99236202240002</c:v>
                </c:pt>
                <c:pt idx="17500">
                  <c:v>-804.04290676117</c:v>
                </c:pt>
                <c:pt idx="17501">
                  <c:v>-804.09321308135998</c:v>
                </c:pt>
                <c:pt idx="17502">
                  <c:v>-804.14268493652401</c:v>
                </c:pt>
                <c:pt idx="17503">
                  <c:v>-804.19066667556797</c:v>
                </c:pt>
                <c:pt idx="17504">
                  <c:v>-804.236681461334</c:v>
                </c:pt>
                <c:pt idx="17505">
                  <c:v>-804.28037166595504</c:v>
                </c:pt>
                <c:pt idx="17506">
                  <c:v>-804.32143926620495</c:v>
                </c:pt>
                <c:pt idx="17507">
                  <c:v>-804.35994386672996</c:v>
                </c:pt>
                <c:pt idx="17508">
                  <c:v>-804.39624309539795</c:v>
                </c:pt>
                <c:pt idx="17509">
                  <c:v>-804.43057537078903</c:v>
                </c:pt>
                <c:pt idx="17510">
                  <c:v>-804.46353673935005</c:v>
                </c:pt>
                <c:pt idx="17511">
                  <c:v>-804.49554443359398</c:v>
                </c:pt>
                <c:pt idx="17512">
                  <c:v>-804.52713489532505</c:v>
                </c:pt>
                <c:pt idx="17513">
                  <c:v>-804.558606147766</c:v>
                </c:pt>
                <c:pt idx="17514">
                  <c:v>-804.59031581878696</c:v>
                </c:pt>
                <c:pt idx="17515">
                  <c:v>-804.62214469909702</c:v>
                </c:pt>
                <c:pt idx="17516">
                  <c:v>-804.65397357940697</c:v>
                </c:pt>
                <c:pt idx="17517">
                  <c:v>-804.68526601791405</c:v>
                </c:pt>
                <c:pt idx="17518">
                  <c:v>-804.71572399139404</c:v>
                </c:pt>
                <c:pt idx="17519">
                  <c:v>-804.74498987197899</c:v>
                </c:pt>
                <c:pt idx="17520">
                  <c:v>-804.77282524108898</c:v>
                </c:pt>
                <c:pt idx="17521">
                  <c:v>-804.79911088943504</c:v>
                </c:pt>
                <c:pt idx="17522">
                  <c:v>-804.82378721237205</c:v>
                </c:pt>
                <c:pt idx="17523">
                  <c:v>-804.84715223312401</c:v>
                </c:pt>
                <c:pt idx="17524">
                  <c:v>-804.86956357956001</c:v>
                </c:pt>
                <c:pt idx="17525">
                  <c:v>-804.89161729812599</c:v>
                </c:pt>
                <c:pt idx="17526">
                  <c:v>-804.91390943527199</c:v>
                </c:pt>
                <c:pt idx="17527">
                  <c:v>-804.93673801422096</c:v>
                </c:pt>
                <c:pt idx="17528">
                  <c:v>-804.96034145355202</c:v>
                </c:pt>
                <c:pt idx="17529">
                  <c:v>-804.98471975326595</c:v>
                </c:pt>
                <c:pt idx="17530">
                  <c:v>-805.00957489013695</c:v>
                </c:pt>
                <c:pt idx="17531">
                  <c:v>-805.03466844558704</c:v>
                </c:pt>
                <c:pt idx="17532">
                  <c:v>-805.05934476852406</c:v>
                </c:pt>
                <c:pt idx="17533">
                  <c:v>-805.08312702179001</c:v>
                </c:pt>
                <c:pt idx="17534">
                  <c:v>-805.10553836822498</c:v>
                </c:pt>
                <c:pt idx="17535">
                  <c:v>-805.12634038925205</c:v>
                </c:pt>
                <c:pt idx="17536">
                  <c:v>-805.14541387557995</c:v>
                </c:pt>
                <c:pt idx="17537">
                  <c:v>-805.16269922256504</c:v>
                </c:pt>
                <c:pt idx="17538">
                  <c:v>-805.17843484878597</c:v>
                </c:pt>
                <c:pt idx="17539">
                  <c:v>-805.19285917282104</c:v>
                </c:pt>
                <c:pt idx="17540">
                  <c:v>-805.20632982254006</c:v>
                </c:pt>
                <c:pt idx="17541">
                  <c:v>-805.219264030457</c:v>
                </c:pt>
                <c:pt idx="17542">
                  <c:v>-805.23195981979404</c:v>
                </c:pt>
                <c:pt idx="17543">
                  <c:v>-805.24453639984199</c:v>
                </c:pt>
                <c:pt idx="17544">
                  <c:v>-805.25717258453403</c:v>
                </c:pt>
                <c:pt idx="17545">
                  <c:v>-805.26980876922596</c:v>
                </c:pt>
                <c:pt idx="17546">
                  <c:v>-805.28244495391903</c:v>
                </c:pt>
                <c:pt idx="17547">
                  <c:v>-805.29496192932095</c:v>
                </c:pt>
                <c:pt idx="17548">
                  <c:v>-805.30735969543503</c:v>
                </c:pt>
                <c:pt idx="17549">
                  <c:v>-805.31951904296898</c:v>
                </c:pt>
                <c:pt idx="17550">
                  <c:v>-805.33149957656894</c:v>
                </c:pt>
                <c:pt idx="17551">
                  <c:v>-805.34318208694503</c:v>
                </c:pt>
                <c:pt idx="17552">
                  <c:v>-805.35450696945202</c:v>
                </c:pt>
                <c:pt idx="17553">
                  <c:v>-805.36541461944603</c:v>
                </c:pt>
                <c:pt idx="17554">
                  <c:v>-805.37578582763695</c:v>
                </c:pt>
                <c:pt idx="17555">
                  <c:v>-805.38568019867</c:v>
                </c:pt>
                <c:pt idx="17556">
                  <c:v>-805.39521694183395</c:v>
                </c:pt>
                <c:pt idx="17557">
                  <c:v>-805.40439605712902</c:v>
                </c:pt>
                <c:pt idx="17558">
                  <c:v>-805.413098335266</c:v>
                </c:pt>
                <c:pt idx="17559">
                  <c:v>-805.42126417160102</c:v>
                </c:pt>
                <c:pt idx="17560">
                  <c:v>-805.42865514755294</c:v>
                </c:pt>
                <c:pt idx="17561">
                  <c:v>-805.43521165847801</c:v>
                </c:pt>
                <c:pt idx="17562">
                  <c:v>-805.441052913666</c:v>
                </c:pt>
                <c:pt idx="17563">
                  <c:v>-805.446238517761</c:v>
                </c:pt>
                <c:pt idx="17564">
                  <c:v>-805.45094728469905</c:v>
                </c:pt>
                <c:pt idx="17565">
                  <c:v>-805.45535802841198</c:v>
                </c:pt>
                <c:pt idx="17566">
                  <c:v>-805.45953035354603</c:v>
                </c:pt>
                <c:pt idx="17567">
                  <c:v>-805.463464260102</c:v>
                </c:pt>
                <c:pt idx="17568">
                  <c:v>-805.46751737594604</c:v>
                </c:pt>
                <c:pt idx="17569">
                  <c:v>-805.47192811965999</c:v>
                </c:pt>
                <c:pt idx="17570">
                  <c:v>-805.47705411910999</c:v>
                </c:pt>
                <c:pt idx="17571">
                  <c:v>-805.48289537429798</c:v>
                </c:pt>
                <c:pt idx="17572">
                  <c:v>-805.48939228057895</c:v>
                </c:pt>
                <c:pt idx="17573">
                  <c:v>-805.49630641937301</c:v>
                </c:pt>
                <c:pt idx="17574">
                  <c:v>-805.50345897674595</c:v>
                </c:pt>
                <c:pt idx="17575">
                  <c:v>-805.51079034805298</c:v>
                </c:pt>
                <c:pt idx="17576">
                  <c:v>-805.51812171936103</c:v>
                </c:pt>
                <c:pt idx="17577">
                  <c:v>-805.52539348602295</c:v>
                </c:pt>
                <c:pt idx="17578">
                  <c:v>-805.53230762481701</c:v>
                </c:pt>
                <c:pt idx="17579">
                  <c:v>-805.53862571716297</c:v>
                </c:pt>
                <c:pt idx="17580">
                  <c:v>-805.54416894912697</c:v>
                </c:pt>
                <c:pt idx="17581">
                  <c:v>-805.54863929748603</c:v>
                </c:pt>
                <c:pt idx="17582">
                  <c:v>-805.552036762238</c:v>
                </c:pt>
                <c:pt idx="17583">
                  <c:v>-805.55424213409401</c:v>
                </c:pt>
                <c:pt idx="17584">
                  <c:v>-805.55543422698997</c:v>
                </c:pt>
                <c:pt idx="17585">
                  <c:v>-805.55573225021396</c:v>
                </c:pt>
                <c:pt idx="17586">
                  <c:v>-805.55561304092396</c:v>
                </c:pt>
                <c:pt idx="17587">
                  <c:v>-805.55537462234497</c:v>
                </c:pt>
                <c:pt idx="17588">
                  <c:v>-805.55537462234497</c:v>
                </c:pt>
                <c:pt idx="17589">
                  <c:v>-805.55585145950295</c:v>
                </c:pt>
                <c:pt idx="17590">
                  <c:v>-805.55722236633301</c:v>
                </c:pt>
                <c:pt idx="17591">
                  <c:v>-805.55960655212402</c:v>
                </c:pt>
                <c:pt idx="17592">
                  <c:v>-805.56288480758701</c:v>
                </c:pt>
                <c:pt idx="17593">
                  <c:v>-805.56681871414196</c:v>
                </c:pt>
                <c:pt idx="17594">
                  <c:v>-805.57075262069702</c:v>
                </c:pt>
                <c:pt idx="17595">
                  <c:v>-805.57403087616001</c:v>
                </c:pt>
                <c:pt idx="17596">
                  <c:v>-805.57629585266102</c:v>
                </c:pt>
                <c:pt idx="17597">
                  <c:v>-805.57724952697799</c:v>
                </c:pt>
                <c:pt idx="17598">
                  <c:v>-805.576891899109</c:v>
                </c:pt>
                <c:pt idx="17599">
                  <c:v>-805.57546138763405</c:v>
                </c:pt>
                <c:pt idx="17600">
                  <c:v>-805.57331562042305</c:v>
                </c:pt>
                <c:pt idx="17601">
                  <c:v>-805.57087182998703</c:v>
                </c:pt>
                <c:pt idx="17602">
                  <c:v>-805.56860685348499</c:v>
                </c:pt>
                <c:pt idx="17603">
                  <c:v>-805.56699752807594</c:v>
                </c:pt>
                <c:pt idx="17604">
                  <c:v>-805.56616306305</c:v>
                </c:pt>
                <c:pt idx="17605">
                  <c:v>-805.56628227233898</c:v>
                </c:pt>
                <c:pt idx="17606">
                  <c:v>-805.56723594665505</c:v>
                </c:pt>
                <c:pt idx="17607">
                  <c:v>-805.56878566742</c:v>
                </c:pt>
                <c:pt idx="17608">
                  <c:v>-805.57063341140804</c:v>
                </c:pt>
                <c:pt idx="17609">
                  <c:v>-805.57248115539596</c:v>
                </c:pt>
                <c:pt idx="17610">
                  <c:v>-805.57409048080501</c:v>
                </c:pt>
                <c:pt idx="17611">
                  <c:v>-805.57546138763405</c:v>
                </c:pt>
                <c:pt idx="17612">
                  <c:v>-805.57659387588501</c:v>
                </c:pt>
                <c:pt idx="17613">
                  <c:v>-805.57766675949097</c:v>
                </c:pt>
                <c:pt idx="17614">
                  <c:v>-805.57879924774204</c:v>
                </c:pt>
                <c:pt idx="17615">
                  <c:v>-805.58005094528198</c:v>
                </c:pt>
                <c:pt idx="17616">
                  <c:v>-805.58136224746704</c:v>
                </c:pt>
                <c:pt idx="17617">
                  <c:v>-805.58273315429699</c:v>
                </c:pt>
                <c:pt idx="17618">
                  <c:v>-805.58410406112705</c:v>
                </c:pt>
                <c:pt idx="17619">
                  <c:v>-805.585534572602</c:v>
                </c:pt>
                <c:pt idx="17620">
                  <c:v>-805.58696508407604</c:v>
                </c:pt>
                <c:pt idx="17621">
                  <c:v>-805.58845520019599</c:v>
                </c:pt>
                <c:pt idx="17622">
                  <c:v>-805.59018373489403</c:v>
                </c:pt>
                <c:pt idx="17623">
                  <c:v>-805.59221029281605</c:v>
                </c:pt>
                <c:pt idx="17624">
                  <c:v>-805.59471368789696</c:v>
                </c:pt>
                <c:pt idx="17625">
                  <c:v>-805.59757471084595</c:v>
                </c:pt>
                <c:pt idx="17626">
                  <c:v>-805.60067415237404</c:v>
                </c:pt>
                <c:pt idx="17627">
                  <c:v>-805.60395240783703</c:v>
                </c:pt>
                <c:pt idx="17628">
                  <c:v>-805.60711145401001</c:v>
                </c:pt>
                <c:pt idx="17629">
                  <c:v>-805.61009168624901</c:v>
                </c:pt>
                <c:pt idx="17630">
                  <c:v>-805.61259508133003</c:v>
                </c:pt>
                <c:pt idx="17631">
                  <c:v>-805.61444282531795</c:v>
                </c:pt>
                <c:pt idx="17632">
                  <c:v>-805.61533689498901</c:v>
                </c:pt>
                <c:pt idx="17633">
                  <c:v>-805.61527729034401</c:v>
                </c:pt>
                <c:pt idx="17634">
                  <c:v>-805.61426401138306</c:v>
                </c:pt>
                <c:pt idx="17635">
                  <c:v>-805.61253547668503</c:v>
                </c:pt>
                <c:pt idx="17636">
                  <c:v>-805.61033010482799</c:v>
                </c:pt>
                <c:pt idx="17637">
                  <c:v>-805.60770750045799</c:v>
                </c:pt>
                <c:pt idx="17638">
                  <c:v>-805.604846477509</c:v>
                </c:pt>
                <c:pt idx="17639">
                  <c:v>-805.601806640625</c:v>
                </c:pt>
                <c:pt idx="17640">
                  <c:v>-805.59876680374202</c:v>
                </c:pt>
                <c:pt idx="17641">
                  <c:v>-805.59596538543701</c:v>
                </c:pt>
                <c:pt idx="17642">
                  <c:v>-805.593760013581</c:v>
                </c:pt>
                <c:pt idx="17643">
                  <c:v>-805.59232950210605</c:v>
                </c:pt>
                <c:pt idx="17644">
                  <c:v>-805.59179306030296</c:v>
                </c:pt>
                <c:pt idx="17645">
                  <c:v>-805.59203147888195</c:v>
                </c:pt>
                <c:pt idx="17646">
                  <c:v>-805.59292554855404</c:v>
                </c:pt>
                <c:pt idx="17647">
                  <c:v>-805.59429645538398</c:v>
                </c:pt>
                <c:pt idx="17648">
                  <c:v>-805.59590578079201</c:v>
                </c:pt>
                <c:pt idx="17649">
                  <c:v>-805.59751510620094</c:v>
                </c:pt>
                <c:pt idx="17650">
                  <c:v>-805.59888601303101</c:v>
                </c:pt>
                <c:pt idx="17651">
                  <c:v>-805.59972047805798</c:v>
                </c:pt>
                <c:pt idx="17652">
                  <c:v>-805.59983968734798</c:v>
                </c:pt>
                <c:pt idx="17653">
                  <c:v>-805.59912443160999</c:v>
                </c:pt>
                <c:pt idx="17654">
                  <c:v>-805.59769392013595</c:v>
                </c:pt>
                <c:pt idx="17655">
                  <c:v>-805.59572696685802</c:v>
                </c:pt>
                <c:pt idx="17656">
                  <c:v>-805.59334278106701</c:v>
                </c:pt>
                <c:pt idx="17657">
                  <c:v>-805.59077978134201</c:v>
                </c:pt>
                <c:pt idx="17658">
                  <c:v>-805.588157176972</c:v>
                </c:pt>
                <c:pt idx="17659">
                  <c:v>-805.585474967957</c:v>
                </c:pt>
                <c:pt idx="17660">
                  <c:v>-805.58285236358699</c:v>
                </c:pt>
                <c:pt idx="17661">
                  <c:v>-805.58040857315098</c:v>
                </c:pt>
                <c:pt idx="17662">
                  <c:v>-805.57838201522804</c:v>
                </c:pt>
                <c:pt idx="17663">
                  <c:v>-805.576891899109</c:v>
                </c:pt>
                <c:pt idx="17664">
                  <c:v>-805.57611703872703</c:v>
                </c:pt>
                <c:pt idx="17665">
                  <c:v>-805.57599782943703</c:v>
                </c:pt>
                <c:pt idx="17666">
                  <c:v>-805.57647466659603</c:v>
                </c:pt>
                <c:pt idx="17667">
                  <c:v>-805.57724952697799</c:v>
                </c:pt>
                <c:pt idx="17668">
                  <c:v>-805.57820320129395</c:v>
                </c:pt>
                <c:pt idx="17669">
                  <c:v>-805.57903766632103</c:v>
                </c:pt>
                <c:pt idx="17670">
                  <c:v>-805.57939529419002</c:v>
                </c:pt>
                <c:pt idx="17671">
                  <c:v>-805.57909727096603</c:v>
                </c:pt>
                <c:pt idx="17672">
                  <c:v>-805.57802438735996</c:v>
                </c:pt>
                <c:pt idx="17673">
                  <c:v>-805.57629585266102</c:v>
                </c:pt>
                <c:pt idx="17674">
                  <c:v>-805.57409048080501</c:v>
                </c:pt>
                <c:pt idx="17675">
                  <c:v>-805.57164669036899</c:v>
                </c:pt>
                <c:pt idx="17676">
                  <c:v>-805.56920289993298</c:v>
                </c:pt>
                <c:pt idx="17677">
                  <c:v>-805.56711673736595</c:v>
                </c:pt>
                <c:pt idx="17678">
                  <c:v>-805.56550741195701</c:v>
                </c:pt>
                <c:pt idx="17679">
                  <c:v>-805.56443452835094</c:v>
                </c:pt>
                <c:pt idx="17680">
                  <c:v>-805.56377887725898</c:v>
                </c:pt>
                <c:pt idx="17681">
                  <c:v>-805.56336164474499</c:v>
                </c:pt>
                <c:pt idx="17682">
                  <c:v>-805.56282520294201</c:v>
                </c:pt>
                <c:pt idx="17683">
                  <c:v>-805.56199073791504</c:v>
                </c:pt>
                <c:pt idx="17684">
                  <c:v>-805.56073904037498</c:v>
                </c:pt>
                <c:pt idx="17685">
                  <c:v>-805.55895090103195</c:v>
                </c:pt>
                <c:pt idx="17686">
                  <c:v>-805.55662631988503</c:v>
                </c:pt>
                <c:pt idx="17687">
                  <c:v>-805.55376529693604</c:v>
                </c:pt>
                <c:pt idx="17688">
                  <c:v>-805.55048704147396</c:v>
                </c:pt>
                <c:pt idx="17689">
                  <c:v>-805.54702997207698</c:v>
                </c:pt>
                <c:pt idx="17690">
                  <c:v>-805.543870925904</c:v>
                </c:pt>
                <c:pt idx="17691">
                  <c:v>-805.54124832153298</c:v>
                </c:pt>
                <c:pt idx="17692">
                  <c:v>-805.53928136825596</c:v>
                </c:pt>
                <c:pt idx="17693">
                  <c:v>-805.53808927535999</c:v>
                </c:pt>
                <c:pt idx="17694">
                  <c:v>-805.53761243820202</c:v>
                </c:pt>
                <c:pt idx="17695">
                  <c:v>-805.53797006607101</c:v>
                </c:pt>
                <c:pt idx="17696">
                  <c:v>-805.53904294967697</c:v>
                </c:pt>
                <c:pt idx="17697">
                  <c:v>-805.540771484375</c:v>
                </c:pt>
                <c:pt idx="17698">
                  <c:v>-805.54285764694202</c:v>
                </c:pt>
                <c:pt idx="17699">
                  <c:v>-805.54488420486496</c:v>
                </c:pt>
                <c:pt idx="17700">
                  <c:v>-805.54661273956299</c:v>
                </c:pt>
                <c:pt idx="17701">
                  <c:v>-805.54786443710304</c:v>
                </c:pt>
                <c:pt idx="17702">
                  <c:v>-805.54857969284103</c:v>
                </c:pt>
                <c:pt idx="17703">
                  <c:v>-805.54869890213001</c:v>
                </c:pt>
                <c:pt idx="17704">
                  <c:v>-805.54810285568306</c:v>
                </c:pt>
                <c:pt idx="17705">
                  <c:v>-805.54661273956299</c:v>
                </c:pt>
                <c:pt idx="17706">
                  <c:v>-805.54416894912697</c:v>
                </c:pt>
                <c:pt idx="17707">
                  <c:v>-805.54083108902</c:v>
                </c:pt>
                <c:pt idx="17708">
                  <c:v>-805.53689718246505</c:v>
                </c:pt>
                <c:pt idx="17709">
                  <c:v>-805.532546043396</c:v>
                </c:pt>
                <c:pt idx="17710">
                  <c:v>-805.52813529968296</c:v>
                </c:pt>
                <c:pt idx="17711">
                  <c:v>-805.52390336990402</c:v>
                </c:pt>
                <c:pt idx="17712">
                  <c:v>-805.52020788192794</c:v>
                </c:pt>
                <c:pt idx="17713">
                  <c:v>-805.51722764968895</c:v>
                </c:pt>
                <c:pt idx="17714">
                  <c:v>-805.51526069641102</c:v>
                </c:pt>
                <c:pt idx="17715">
                  <c:v>-805.51424741744995</c:v>
                </c:pt>
                <c:pt idx="17716">
                  <c:v>-805.51406860351597</c:v>
                </c:pt>
                <c:pt idx="17717">
                  <c:v>-805.51460504531894</c:v>
                </c:pt>
                <c:pt idx="17718">
                  <c:v>-805.51543951034603</c:v>
                </c:pt>
                <c:pt idx="17719">
                  <c:v>-805.51633358001698</c:v>
                </c:pt>
                <c:pt idx="17720">
                  <c:v>-805.51692962646496</c:v>
                </c:pt>
                <c:pt idx="17721">
                  <c:v>-805.51692962646496</c:v>
                </c:pt>
                <c:pt idx="17722">
                  <c:v>-805.51633358001698</c:v>
                </c:pt>
                <c:pt idx="17723">
                  <c:v>-805.51514148712204</c:v>
                </c:pt>
                <c:pt idx="17724">
                  <c:v>-805.51365137100197</c:v>
                </c:pt>
                <c:pt idx="17725">
                  <c:v>-805.51210165023804</c:v>
                </c:pt>
                <c:pt idx="17726">
                  <c:v>-805.51079034805298</c:v>
                </c:pt>
                <c:pt idx="17727">
                  <c:v>-805.50995588302601</c:v>
                </c:pt>
                <c:pt idx="17728">
                  <c:v>-805.50983667373703</c:v>
                </c:pt>
                <c:pt idx="17729">
                  <c:v>-805.51084995269798</c:v>
                </c:pt>
                <c:pt idx="17730">
                  <c:v>-805.51317453384399</c:v>
                </c:pt>
                <c:pt idx="17731">
                  <c:v>-805.51663160324097</c:v>
                </c:pt>
                <c:pt idx="17732">
                  <c:v>-805.52116155624401</c:v>
                </c:pt>
                <c:pt idx="17733">
                  <c:v>-805.52628755569503</c:v>
                </c:pt>
                <c:pt idx="17734">
                  <c:v>-805.53165197372505</c:v>
                </c:pt>
                <c:pt idx="17735">
                  <c:v>-805.53689718246505</c:v>
                </c:pt>
                <c:pt idx="17736">
                  <c:v>-805.54136753082298</c:v>
                </c:pt>
                <c:pt idx="17737">
                  <c:v>-805.54464578628597</c:v>
                </c:pt>
                <c:pt idx="17738">
                  <c:v>-805.546374320984</c:v>
                </c:pt>
                <c:pt idx="17739">
                  <c:v>-805.54649353027401</c:v>
                </c:pt>
                <c:pt idx="17740">
                  <c:v>-805.54530143737804</c:v>
                </c:pt>
                <c:pt idx="17741">
                  <c:v>-805.54321527481102</c:v>
                </c:pt>
                <c:pt idx="17742">
                  <c:v>-805.540771484375</c:v>
                </c:pt>
                <c:pt idx="17743">
                  <c:v>-805.53856611251899</c:v>
                </c:pt>
                <c:pt idx="17744">
                  <c:v>-805.53719520568904</c:v>
                </c:pt>
                <c:pt idx="17745">
                  <c:v>-805.53719520568904</c:v>
                </c:pt>
                <c:pt idx="17746">
                  <c:v>-805.53880453109798</c:v>
                </c:pt>
                <c:pt idx="17747">
                  <c:v>-805.54208278655994</c:v>
                </c:pt>
                <c:pt idx="17748">
                  <c:v>-805.54661273956299</c:v>
                </c:pt>
                <c:pt idx="17749">
                  <c:v>-805.55173873901401</c:v>
                </c:pt>
                <c:pt idx="17750">
                  <c:v>-805.55686473846504</c:v>
                </c:pt>
                <c:pt idx="17751">
                  <c:v>-805.56127548217796</c:v>
                </c:pt>
                <c:pt idx="17752">
                  <c:v>-805.56443452835094</c:v>
                </c:pt>
                <c:pt idx="17753">
                  <c:v>-805.56622266769398</c:v>
                </c:pt>
                <c:pt idx="17754">
                  <c:v>-805.56646108627297</c:v>
                </c:pt>
                <c:pt idx="17755">
                  <c:v>-805.56538820266701</c:v>
                </c:pt>
                <c:pt idx="17756">
                  <c:v>-805.56330204009998</c:v>
                </c:pt>
                <c:pt idx="17757">
                  <c:v>-805.56067943572998</c:v>
                </c:pt>
                <c:pt idx="17758">
                  <c:v>-805.55787801742599</c:v>
                </c:pt>
                <c:pt idx="17759">
                  <c:v>-805.55519580841099</c:v>
                </c:pt>
                <c:pt idx="17760">
                  <c:v>-805.55287122726497</c:v>
                </c:pt>
                <c:pt idx="17761">
                  <c:v>-805.55090427398704</c:v>
                </c:pt>
                <c:pt idx="17762">
                  <c:v>-805.548996925354</c:v>
                </c:pt>
                <c:pt idx="17763">
                  <c:v>-805.54708957672096</c:v>
                </c:pt>
                <c:pt idx="17764">
                  <c:v>-805.54482460021995</c:v>
                </c:pt>
                <c:pt idx="17765">
                  <c:v>-805.54226160049495</c:v>
                </c:pt>
                <c:pt idx="17766">
                  <c:v>-805.53946018219006</c:v>
                </c:pt>
                <c:pt idx="17767">
                  <c:v>-805.53647994995094</c:v>
                </c:pt>
                <c:pt idx="17768">
                  <c:v>-805.53338050842297</c:v>
                </c:pt>
                <c:pt idx="17769">
                  <c:v>-805.53028106689499</c:v>
                </c:pt>
                <c:pt idx="17770">
                  <c:v>-805.527122020722</c:v>
                </c:pt>
                <c:pt idx="17771">
                  <c:v>-805.52396297454902</c:v>
                </c:pt>
                <c:pt idx="17772">
                  <c:v>-805.52074432373104</c:v>
                </c:pt>
                <c:pt idx="17773">
                  <c:v>-805.51752567291305</c:v>
                </c:pt>
                <c:pt idx="17774">
                  <c:v>-805.51406860351597</c:v>
                </c:pt>
                <c:pt idx="17775">
                  <c:v>-805.51055192947399</c:v>
                </c:pt>
                <c:pt idx="17776">
                  <c:v>-805.50703525543202</c:v>
                </c:pt>
                <c:pt idx="17777">
                  <c:v>-805.50387620925903</c:v>
                </c:pt>
                <c:pt idx="17778">
                  <c:v>-805.50155162811302</c:v>
                </c:pt>
                <c:pt idx="17779">
                  <c:v>-805.50041913986195</c:v>
                </c:pt>
                <c:pt idx="17780">
                  <c:v>-805.50077676773105</c:v>
                </c:pt>
                <c:pt idx="17781">
                  <c:v>-805.50274372100898</c:v>
                </c:pt>
                <c:pt idx="17782">
                  <c:v>-805.50626039505005</c:v>
                </c:pt>
                <c:pt idx="17783">
                  <c:v>-805.51114797592197</c:v>
                </c:pt>
                <c:pt idx="17784">
                  <c:v>-805.51687002181995</c:v>
                </c:pt>
                <c:pt idx="17785">
                  <c:v>-805.52265167236305</c:v>
                </c:pt>
                <c:pt idx="17786">
                  <c:v>-805.52771806716896</c:v>
                </c:pt>
                <c:pt idx="17787">
                  <c:v>-805.53159236908004</c:v>
                </c:pt>
                <c:pt idx="17788">
                  <c:v>-805.53385734558105</c:v>
                </c:pt>
                <c:pt idx="17789">
                  <c:v>-805.53445339202904</c:v>
                </c:pt>
                <c:pt idx="17790">
                  <c:v>-805.53344011306797</c:v>
                </c:pt>
                <c:pt idx="17791">
                  <c:v>-805.53111553192196</c:v>
                </c:pt>
                <c:pt idx="17792">
                  <c:v>-805.52789688110397</c:v>
                </c:pt>
                <c:pt idx="17793">
                  <c:v>-805.52432060241699</c:v>
                </c:pt>
                <c:pt idx="17794">
                  <c:v>-805.52098274231003</c:v>
                </c:pt>
                <c:pt idx="17795">
                  <c:v>-805.51818132400501</c:v>
                </c:pt>
                <c:pt idx="17796">
                  <c:v>-805.51597595214901</c:v>
                </c:pt>
                <c:pt idx="17797">
                  <c:v>-805.51418781280495</c:v>
                </c:pt>
                <c:pt idx="17798">
                  <c:v>-805.51245927810703</c:v>
                </c:pt>
                <c:pt idx="17799">
                  <c:v>-805.51025390625</c:v>
                </c:pt>
                <c:pt idx="17800">
                  <c:v>-805.50733327865601</c:v>
                </c:pt>
                <c:pt idx="17801">
                  <c:v>-805.50363779068005</c:v>
                </c:pt>
                <c:pt idx="17802">
                  <c:v>-805.499048233032</c:v>
                </c:pt>
                <c:pt idx="17803">
                  <c:v>-805.49380302429199</c:v>
                </c:pt>
                <c:pt idx="17804">
                  <c:v>-805.48814058303901</c:v>
                </c:pt>
                <c:pt idx="17805">
                  <c:v>-805.48265695571899</c:v>
                </c:pt>
                <c:pt idx="17806">
                  <c:v>-805.47770977020298</c:v>
                </c:pt>
                <c:pt idx="17807">
                  <c:v>-805.47383546829201</c:v>
                </c:pt>
                <c:pt idx="17808">
                  <c:v>-805.47115325927803</c:v>
                </c:pt>
                <c:pt idx="17809">
                  <c:v>-805.46972274780296</c:v>
                </c:pt>
                <c:pt idx="17810">
                  <c:v>-805.46918630599998</c:v>
                </c:pt>
                <c:pt idx="17811">
                  <c:v>-805.46924591064499</c:v>
                </c:pt>
                <c:pt idx="17812">
                  <c:v>-805.46948432922397</c:v>
                </c:pt>
                <c:pt idx="17813">
                  <c:v>-805.46948432922397</c:v>
                </c:pt>
                <c:pt idx="17814">
                  <c:v>-805.469007492066</c:v>
                </c:pt>
                <c:pt idx="17815">
                  <c:v>-805.46793460846004</c:v>
                </c:pt>
                <c:pt idx="17816">
                  <c:v>-805.46620607376099</c:v>
                </c:pt>
                <c:pt idx="17817">
                  <c:v>-805.46394109725998</c:v>
                </c:pt>
                <c:pt idx="17818">
                  <c:v>-805.46125888824497</c:v>
                </c:pt>
                <c:pt idx="17819">
                  <c:v>-805.45845746993996</c:v>
                </c:pt>
                <c:pt idx="17820">
                  <c:v>-805.45583486556995</c:v>
                </c:pt>
                <c:pt idx="17821">
                  <c:v>-805.45362949371395</c:v>
                </c:pt>
                <c:pt idx="17822">
                  <c:v>-805.45196056366001</c:v>
                </c:pt>
                <c:pt idx="17823">
                  <c:v>-805.45088768005405</c:v>
                </c:pt>
                <c:pt idx="17824">
                  <c:v>-805.45011281967197</c:v>
                </c:pt>
                <c:pt idx="17825">
                  <c:v>-805.44957637786899</c:v>
                </c:pt>
                <c:pt idx="17826">
                  <c:v>-805.449278354645</c:v>
                </c:pt>
                <c:pt idx="17827">
                  <c:v>-805.449278354645</c:v>
                </c:pt>
                <c:pt idx="17828">
                  <c:v>-805.44933795929001</c:v>
                </c:pt>
                <c:pt idx="17829">
                  <c:v>-805.449278354645</c:v>
                </c:pt>
                <c:pt idx="17830">
                  <c:v>-805.44862270355202</c:v>
                </c:pt>
                <c:pt idx="17831">
                  <c:v>-805.44737100601196</c:v>
                </c:pt>
                <c:pt idx="17832">
                  <c:v>-805.44546365737904</c:v>
                </c:pt>
                <c:pt idx="17833">
                  <c:v>-805.44301986694404</c:v>
                </c:pt>
                <c:pt idx="17834">
                  <c:v>-805.43998003006004</c:v>
                </c:pt>
                <c:pt idx="17835">
                  <c:v>-805.43634414672897</c:v>
                </c:pt>
                <c:pt idx="17836">
                  <c:v>-805.43193340301502</c:v>
                </c:pt>
                <c:pt idx="17837">
                  <c:v>-805.426867008209</c:v>
                </c:pt>
                <c:pt idx="17838">
                  <c:v>-805.421323776245</c:v>
                </c:pt>
                <c:pt idx="17839">
                  <c:v>-805.41566133499202</c:v>
                </c:pt>
                <c:pt idx="17840">
                  <c:v>-805.40993928909302</c:v>
                </c:pt>
                <c:pt idx="17841">
                  <c:v>-805.40427684784004</c:v>
                </c:pt>
                <c:pt idx="17842">
                  <c:v>-805.39873361587502</c:v>
                </c:pt>
                <c:pt idx="17843">
                  <c:v>-805.39348840713501</c:v>
                </c:pt>
                <c:pt idx="17844">
                  <c:v>-805.38883924484298</c:v>
                </c:pt>
                <c:pt idx="17845">
                  <c:v>-805.38490533828804</c:v>
                </c:pt>
                <c:pt idx="17846">
                  <c:v>-805.38192510604904</c:v>
                </c:pt>
                <c:pt idx="17847">
                  <c:v>-805.37989854812599</c:v>
                </c:pt>
                <c:pt idx="17848">
                  <c:v>-805.37876605987606</c:v>
                </c:pt>
                <c:pt idx="17849">
                  <c:v>-805.37834882736195</c:v>
                </c:pt>
                <c:pt idx="17850">
                  <c:v>-805.37858724594105</c:v>
                </c:pt>
                <c:pt idx="17851">
                  <c:v>-805.37942171096802</c:v>
                </c:pt>
                <c:pt idx="17852">
                  <c:v>-805.38055419921898</c:v>
                </c:pt>
                <c:pt idx="17853">
                  <c:v>-805.38162708282505</c:v>
                </c:pt>
                <c:pt idx="17854">
                  <c:v>-805.38228273391701</c:v>
                </c:pt>
                <c:pt idx="17855">
                  <c:v>-805.38222312927303</c:v>
                </c:pt>
                <c:pt idx="17856">
                  <c:v>-805.38126945495605</c:v>
                </c:pt>
                <c:pt idx="17857">
                  <c:v>-805.37936210632301</c:v>
                </c:pt>
                <c:pt idx="17858">
                  <c:v>-805.37667989730903</c:v>
                </c:pt>
                <c:pt idx="17859">
                  <c:v>-805.37328243255604</c:v>
                </c:pt>
                <c:pt idx="17860">
                  <c:v>-805.36916971206699</c:v>
                </c:pt>
                <c:pt idx="17861">
                  <c:v>-805.36452054977406</c:v>
                </c:pt>
                <c:pt idx="17862">
                  <c:v>-805.35957336425804</c:v>
                </c:pt>
                <c:pt idx="17863">
                  <c:v>-805.354685783386</c:v>
                </c:pt>
                <c:pt idx="17864">
                  <c:v>-805.35015583038398</c:v>
                </c:pt>
                <c:pt idx="17865">
                  <c:v>-805.346519947052</c:v>
                </c:pt>
                <c:pt idx="17866">
                  <c:v>-805.343956947327</c:v>
                </c:pt>
                <c:pt idx="17867">
                  <c:v>-805.34276485443104</c:v>
                </c:pt>
                <c:pt idx="17868">
                  <c:v>-805.34288406372104</c:v>
                </c:pt>
                <c:pt idx="17869">
                  <c:v>-805.34437417983997</c:v>
                </c:pt>
                <c:pt idx="17870">
                  <c:v>-805.346937179566</c:v>
                </c:pt>
                <c:pt idx="17871">
                  <c:v>-805.35015583038398</c:v>
                </c:pt>
                <c:pt idx="17872">
                  <c:v>-805.35337448120094</c:v>
                </c:pt>
                <c:pt idx="17873">
                  <c:v>-805.35599708557095</c:v>
                </c:pt>
                <c:pt idx="17874">
                  <c:v>-805.35736799240101</c:v>
                </c:pt>
                <c:pt idx="17875">
                  <c:v>-805.35712957382202</c:v>
                </c:pt>
                <c:pt idx="17876">
                  <c:v>-805.35522222518898</c:v>
                </c:pt>
                <c:pt idx="17877">
                  <c:v>-805.352122783661</c:v>
                </c:pt>
                <c:pt idx="17878">
                  <c:v>-805.34824848175106</c:v>
                </c:pt>
                <c:pt idx="17879">
                  <c:v>-805.34437417983997</c:v>
                </c:pt>
                <c:pt idx="17880">
                  <c:v>-805.34127473831199</c:v>
                </c:pt>
                <c:pt idx="17881">
                  <c:v>-805.33954620361305</c:v>
                </c:pt>
                <c:pt idx="17882">
                  <c:v>-805.33954620361305</c:v>
                </c:pt>
                <c:pt idx="17883">
                  <c:v>-805.34127473831199</c:v>
                </c:pt>
                <c:pt idx="17884">
                  <c:v>-805.34449338912998</c:v>
                </c:pt>
                <c:pt idx="17885">
                  <c:v>-805.34854650497505</c:v>
                </c:pt>
                <c:pt idx="17886">
                  <c:v>-805.35271883010898</c:v>
                </c:pt>
                <c:pt idx="17887">
                  <c:v>-805.35647392272995</c:v>
                </c:pt>
                <c:pt idx="17888">
                  <c:v>-805.35933494567905</c:v>
                </c:pt>
                <c:pt idx="17889">
                  <c:v>-805.36118268966698</c:v>
                </c:pt>
                <c:pt idx="17890">
                  <c:v>-805.36195755004906</c:v>
                </c:pt>
                <c:pt idx="17891">
                  <c:v>-805.36189794540405</c:v>
                </c:pt>
                <c:pt idx="17892">
                  <c:v>-805.36130189895698</c:v>
                </c:pt>
                <c:pt idx="17893">
                  <c:v>-805.360646247864</c:v>
                </c:pt>
                <c:pt idx="17894">
                  <c:v>-805.36040782928501</c:v>
                </c:pt>
                <c:pt idx="17895">
                  <c:v>-805.360765457154</c:v>
                </c:pt>
                <c:pt idx="17896">
                  <c:v>-805.36183834075905</c:v>
                </c:pt>
                <c:pt idx="17897">
                  <c:v>-805.36344766616799</c:v>
                </c:pt>
                <c:pt idx="17898">
                  <c:v>-805.36541461944603</c:v>
                </c:pt>
                <c:pt idx="17899">
                  <c:v>-805.36750078201305</c:v>
                </c:pt>
                <c:pt idx="17900">
                  <c:v>-805.36934852600098</c:v>
                </c:pt>
                <c:pt idx="17901">
                  <c:v>-805.37071943283104</c:v>
                </c:pt>
                <c:pt idx="17902">
                  <c:v>-805.37155389785801</c:v>
                </c:pt>
                <c:pt idx="17903">
                  <c:v>-805.37179231643699</c:v>
                </c:pt>
                <c:pt idx="17904">
                  <c:v>-805.37125587463402</c:v>
                </c:pt>
                <c:pt idx="17905">
                  <c:v>-805.37012338638306</c:v>
                </c:pt>
                <c:pt idx="17906">
                  <c:v>-805.36827564239502</c:v>
                </c:pt>
                <c:pt idx="17907">
                  <c:v>-805.365891456604</c:v>
                </c:pt>
                <c:pt idx="17908">
                  <c:v>-805.36309003830002</c:v>
                </c:pt>
                <c:pt idx="17909">
                  <c:v>-805.36010980606102</c:v>
                </c:pt>
                <c:pt idx="17910">
                  <c:v>-805.35701036453304</c:v>
                </c:pt>
                <c:pt idx="17911">
                  <c:v>-805.35391092300404</c:v>
                </c:pt>
                <c:pt idx="17912">
                  <c:v>-805.35099029541004</c:v>
                </c:pt>
                <c:pt idx="17913">
                  <c:v>-805.34824848175106</c:v>
                </c:pt>
                <c:pt idx="17914">
                  <c:v>-805.34592390060402</c:v>
                </c:pt>
                <c:pt idx="17915">
                  <c:v>-805.343956947327</c:v>
                </c:pt>
                <c:pt idx="17916">
                  <c:v>-805.34228801727295</c:v>
                </c:pt>
                <c:pt idx="17917">
                  <c:v>-805.340976715088</c:v>
                </c:pt>
                <c:pt idx="17918">
                  <c:v>-805.33984422683704</c:v>
                </c:pt>
                <c:pt idx="17919">
                  <c:v>-805.33883094787598</c:v>
                </c:pt>
                <c:pt idx="17920">
                  <c:v>-805.33775806427002</c:v>
                </c:pt>
                <c:pt idx="17921">
                  <c:v>-805.33650636672996</c:v>
                </c:pt>
                <c:pt idx="17922">
                  <c:v>-805.33513545990002</c:v>
                </c:pt>
                <c:pt idx="17923">
                  <c:v>-805.33376455306995</c:v>
                </c:pt>
                <c:pt idx="17924">
                  <c:v>-805.33263206482002</c:v>
                </c:pt>
                <c:pt idx="17925">
                  <c:v>-805.33191680908203</c:v>
                </c:pt>
                <c:pt idx="17926">
                  <c:v>-805.33155918121395</c:v>
                </c:pt>
                <c:pt idx="17927">
                  <c:v>-805.33143997192406</c:v>
                </c:pt>
                <c:pt idx="17928">
                  <c:v>-805.33143997192406</c:v>
                </c:pt>
                <c:pt idx="17929">
                  <c:v>-805.33138036727905</c:v>
                </c:pt>
                <c:pt idx="17930">
                  <c:v>-805.33138036727905</c:v>
                </c:pt>
                <c:pt idx="17931">
                  <c:v>-805.33126115798996</c:v>
                </c:pt>
                <c:pt idx="17932">
                  <c:v>-805.33108234405495</c:v>
                </c:pt>
                <c:pt idx="17933">
                  <c:v>-805.33078432083198</c:v>
                </c:pt>
                <c:pt idx="17934">
                  <c:v>-805.33048629760799</c:v>
                </c:pt>
                <c:pt idx="17935">
                  <c:v>-805.33054590225197</c:v>
                </c:pt>
                <c:pt idx="17936">
                  <c:v>-805.33108234405495</c:v>
                </c:pt>
                <c:pt idx="17937">
                  <c:v>-805.33227443695102</c:v>
                </c:pt>
                <c:pt idx="17938">
                  <c:v>-805.33424139022804</c:v>
                </c:pt>
                <c:pt idx="17939">
                  <c:v>-805.33674478530895</c:v>
                </c:pt>
                <c:pt idx="17940">
                  <c:v>-805.33954620361305</c:v>
                </c:pt>
                <c:pt idx="17941">
                  <c:v>-805.34228801727295</c:v>
                </c:pt>
                <c:pt idx="17942">
                  <c:v>-805.34461259841896</c:v>
                </c:pt>
                <c:pt idx="17943">
                  <c:v>-805.34622192382801</c:v>
                </c:pt>
                <c:pt idx="17944">
                  <c:v>-805.34705638885498</c:v>
                </c:pt>
                <c:pt idx="17945">
                  <c:v>-805.34711599349998</c:v>
                </c:pt>
                <c:pt idx="17946">
                  <c:v>-805.346460342407</c:v>
                </c:pt>
                <c:pt idx="17947">
                  <c:v>-805.34532785415695</c:v>
                </c:pt>
                <c:pt idx="17948">
                  <c:v>-805.343837738037</c:v>
                </c:pt>
                <c:pt idx="17949">
                  <c:v>-805.34228801727295</c:v>
                </c:pt>
                <c:pt idx="17950">
                  <c:v>-805.34109592437801</c:v>
                </c:pt>
                <c:pt idx="17951">
                  <c:v>-805.34055948257503</c:v>
                </c:pt>
                <c:pt idx="17952">
                  <c:v>-805.340976715088</c:v>
                </c:pt>
                <c:pt idx="17953">
                  <c:v>-805.34246683120705</c:v>
                </c:pt>
                <c:pt idx="17954">
                  <c:v>-805.34491062164295</c:v>
                </c:pt>
                <c:pt idx="17955">
                  <c:v>-805.34818887710605</c:v>
                </c:pt>
                <c:pt idx="17956">
                  <c:v>-805.352063179016</c:v>
                </c:pt>
                <c:pt idx="17957">
                  <c:v>-805.35629510879505</c:v>
                </c:pt>
                <c:pt idx="17958">
                  <c:v>-805.360705852509</c:v>
                </c:pt>
                <c:pt idx="17959">
                  <c:v>-805.36511659622204</c:v>
                </c:pt>
                <c:pt idx="17960">
                  <c:v>-805.36922931671199</c:v>
                </c:pt>
                <c:pt idx="17961">
                  <c:v>-805.37274599075295</c:v>
                </c:pt>
                <c:pt idx="17962">
                  <c:v>-805.37560701370296</c:v>
                </c:pt>
                <c:pt idx="17963">
                  <c:v>-805.37793159484897</c:v>
                </c:pt>
                <c:pt idx="17964">
                  <c:v>-805.37989854812599</c:v>
                </c:pt>
                <c:pt idx="17965">
                  <c:v>-805.38186550140404</c:v>
                </c:pt>
                <c:pt idx="17966">
                  <c:v>-805.38383245468196</c:v>
                </c:pt>
                <c:pt idx="17967">
                  <c:v>-805.38579940795898</c:v>
                </c:pt>
                <c:pt idx="17968">
                  <c:v>-805.38764715194702</c:v>
                </c:pt>
                <c:pt idx="17969">
                  <c:v>-805.38925647735596</c:v>
                </c:pt>
                <c:pt idx="17970">
                  <c:v>-805.39056777954102</c:v>
                </c:pt>
                <c:pt idx="17971">
                  <c:v>-805.39164066314697</c:v>
                </c:pt>
                <c:pt idx="17972">
                  <c:v>-805.39229631423996</c:v>
                </c:pt>
                <c:pt idx="17973">
                  <c:v>-805.39247512817406</c:v>
                </c:pt>
                <c:pt idx="17974">
                  <c:v>-805.39211750030495</c:v>
                </c:pt>
                <c:pt idx="17975">
                  <c:v>-805.391283035279</c:v>
                </c:pt>
                <c:pt idx="17976">
                  <c:v>-805.39015054702804</c:v>
                </c:pt>
                <c:pt idx="17977">
                  <c:v>-805.38895845413197</c:v>
                </c:pt>
                <c:pt idx="17978">
                  <c:v>-805.38788557052601</c:v>
                </c:pt>
                <c:pt idx="17979">
                  <c:v>-805.38722991943405</c:v>
                </c:pt>
                <c:pt idx="17980">
                  <c:v>-805.38705110549904</c:v>
                </c:pt>
                <c:pt idx="17981">
                  <c:v>-805.38758754730202</c:v>
                </c:pt>
                <c:pt idx="17982">
                  <c:v>-805.38883924484298</c:v>
                </c:pt>
                <c:pt idx="17983">
                  <c:v>-805.39080619812</c:v>
                </c:pt>
                <c:pt idx="17984">
                  <c:v>-805.39330959320102</c:v>
                </c:pt>
                <c:pt idx="17985">
                  <c:v>-805.39628982544002</c:v>
                </c:pt>
                <c:pt idx="17986">
                  <c:v>-805.39950847625801</c:v>
                </c:pt>
                <c:pt idx="17987">
                  <c:v>-805.40272712707497</c:v>
                </c:pt>
                <c:pt idx="17988">
                  <c:v>-805.40564775466896</c:v>
                </c:pt>
                <c:pt idx="17989">
                  <c:v>-805.40785312652599</c:v>
                </c:pt>
                <c:pt idx="17990">
                  <c:v>-805.40910482406605</c:v>
                </c:pt>
                <c:pt idx="17991">
                  <c:v>-805.40940284729004</c:v>
                </c:pt>
                <c:pt idx="17992">
                  <c:v>-805.40880680084194</c:v>
                </c:pt>
                <c:pt idx="17993">
                  <c:v>-805.40743589401302</c:v>
                </c:pt>
                <c:pt idx="17994">
                  <c:v>-805.40558815002498</c:v>
                </c:pt>
                <c:pt idx="17995">
                  <c:v>-805.40374040603695</c:v>
                </c:pt>
                <c:pt idx="17996">
                  <c:v>-805.40225028991699</c:v>
                </c:pt>
                <c:pt idx="17997">
                  <c:v>-805.40159463882503</c:v>
                </c:pt>
                <c:pt idx="17998">
                  <c:v>-805.402011871338</c:v>
                </c:pt>
                <c:pt idx="17999">
                  <c:v>-805.40362119674705</c:v>
                </c:pt>
                <c:pt idx="18000">
                  <c:v>-805.40642261505104</c:v>
                </c:pt>
                <c:pt idx="18001">
                  <c:v>-805.41017770767201</c:v>
                </c:pt>
                <c:pt idx="18002">
                  <c:v>-805.41458845138595</c:v>
                </c:pt>
                <c:pt idx="18003">
                  <c:v>-805.41917800903298</c:v>
                </c:pt>
                <c:pt idx="18004">
                  <c:v>-805.42335033416805</c:v>
                </c:pt>
                <c:pt idx="18005">
                  <c:v>-805.42662858963001</c:v>
                </c:pt>
                <c:pt idx="18006">
                  <c:v>-805.42871475219704</c:v>
                </c:pt>
                <c:pt idx="18007">
                  <c:v>-805.42954921722401</c:v>
                </c:pt>
                <c:pt idx="18008">
                  <c:v>-805.42931079864502</c:v>
                </c:pt>
                <c:pt idx="18009">
                  <c:v>-805.42835712432895</c:v>
                </c:pt>
                <c:pt idx="18010">
                  <c:v>-805.42704582214401</c:v>
                </c:pt>
                <c:pt idx="18011">
                  <c:v>-805.42567491531395</c:v>
                </c:pt>
                <c:pt idx="18012">
                  <c:v>-805.42466163635299</c:v>
                </c:pt>
                <c:pt idx="18013">
                  <c:v>-805.424244403839</c:v>
                </c:pt>
                <c:pt idx="18014">
                  <c:v>-805.42454242706299</c:v>
                </c:pt>
                <c:pt idx="18015">
                  <c:v>-805.42543649673496</c:v>
                </c:pt>
                <c:pt idx="18016">
                  <c:v>-805.42662858963001</c:v>
                </c:pt>
                <c:pt idx="18017">
                  <c:v>-805.42758226394699</c:v>
                </c:pt>
                <c:pt idx="18018">
                  <c:v>-805.42799949645996</c:v>
                </c:pt>
                <c:pt idx="18019">
                  <c:v>-805.42740345001198</c:v>
                </c:pt>
                <c:pt idx="18020">
                  <c:v>-805.42567491531395</c:v>
                </c:pt>
                <c:pt idx="18021">
                  <c:v>-805.42269468307495</c:v>
                </c:pt>
                <c:pt idx="18022">
                  <c:v>-805.41882038116501</c:v>
                </c:pt>
                <c:pt idx="18023">
                  <c:v>-805.41429042816196</c:v>
                </c:pt>
                <c:pt idx="18024">
                  <c:v>-805.40958166122505</c:v>
                </c:pt>
                <c:pt idx="18025">
                  <c:v>-805.405051708222</c:v>
                </c:pt>
                <c:pt idx="18026">
                  <c:v>-805.40093898773205</c:v>
                </c:pt>
                <c:pt idx="18027">
                  <c:v>-805.39748191833496</c:v>
                </c:pt>
                <c:pt idx="18028">
                  <c:v>-805.39485931396496</c:v>
                </c:pt>
                <c:pt idx="18029">
                  <c:v>-805.39307117462204</c:v>
                </c:pt>
                <c:pt idx="18030">
                  <c:v>-805.39223670959495</c:v>
                </c:pt>
                <c:pt idx="18031">
                  <c:v>-805.39223670959495</c:v>
                </c:pt>
                <c:pt idx="18032">
                  <c:v>-805.39289236068703</c:v>
                </c:pt>
                <c:pt idx="18033">
                  <c:v>-805.39396524429299</c:v>
                </c:pt>
                <c:pt idx="18034">
                  <c:v>-805.39551496505806</c:v>
                </c:pt>
                <c:pt idx="18035">
                  <c:v>-805.39760112762497</c:v>
                </c:pt>
                <c:pt idx="18036">
                  <c:v>-805.40034294128395</c:v>
                </c:pt>
                <c:pt idx="18037">
                  <c:v>-805.40385961532604</c:v>
                </c:pt>
                <c:pt idx="18038">
                  <c:v>-805.40809154510498</c:v>
                </c:pt>
                <c:pt idx="18039">
                  <c:v>-805.41274070739803</c:v>
                </c:pt>
                <c:pt idx="18040">
                  <c:v>-805.41768789291405</c:v>
                </c:pt>
                <c:pt idx="18041">
                  <c:v>-805.42281389236496</c:v>
                </c:pt>
                <c:pt idx="18042">
                  <c:v>-805.42799949645996</c:v>
                </c:pt>
                <c:pt idx="18043">
                  <c:v>-805.43318510055599</c:v>
                </c:pt>
                <c:pt idx="18044">
                  <c:v>-805.438072681427</c:v>
                </c:pt>
                <c:pt idx="18045">
                  <c:v>-805.44224500656105</c:v>
                </c:pt>
                <c:pt idx="18046">
                  <c:v>-805.44558286666904</c:v>
                </c:pt>
                <c:pt idx="18047">
                  <c:v>-805.44784784317005</c:v>
                </c:pt>
                <c:pt idx="18048">
                  <c:v>-805.44909954071102</c:v>
                </c:pt>
                <c:pt idx="18049">
                  <c:v>-805.44921875</c:v>
                </c:pt>
                <c:pt idx="18050">
                  <c:v>-805.44820547103905</c:v>
                </c:pt>
                <c:pt idx="18051">
                  <c:v>-805.44611930847202</c:v>
                </c:pt>
                <c:pt idx="18052">
                  <c:v>-805.44296026229904</c:v>
                </c:pt>
                <c:pt idx="18053">
                  <c:v>-805.43890714645397</c:v>
                </c:pt>
                <c:pt idx="18054">
                  <c:v>-805.43419837951706</c:v>
                </c:pt>
                <c:pt idx="18055">
                  <c:v>-805.42901277542103</c:v>
                </c:pt>
                <c:pt idx="18056">
                  <c:v>-805.42370796203602</c:v>
                </c:pt>
                <c:pt idx="18057">
                  <c:v>-805.41864156723</c:v>
                </c:pt>
                <c:pt idx="18058">
                  <c:v>-805.41417121887196</c:v>
                </c:pt>
                <c:pt idx="18059">
                  <c:v>-805.410475730896</c:v>
                </c:pt>
                <c:pt idx="18060">
                  <c:v>-805.40773391723701</c:v>
                </c:pt>
                <c:pt idx="18061">
                  <c:v>-805.40588617324897</c:v>
                </c:pt>
                <c:pt idx="18062">
                  <c:v>-805.404992103577</c:v>
                </c:pt>
                <c:pt idx="18063">
                  <c:v>-805.404932498932</c:v>
                </c:pt>
                <c:pt idx="18064">
                  <c:v>-805.40558815002498</c:v>
                </c:pt>
                <c:pt idx="18065">
                  <c:v>-805.40678024292004</c:v>
                </c:pt>
                <c:pt idx="18066">
                  <c:v>-805.40827035903999</c:v>
                </c:pt>
                <c:pt idx="18067">
                  <c:v>-805.40976047515903</c:v>
                </c:pt>
                <c:pt idx="18068">
                  <c:v>-805.41101217269897</c:v>
                </c:pt>
                <c:pt idx="18069">
                  <c:v>-805.41196584701595</c:v>
                </c:pt>
                <c:pt idx="18070">
                  <c:v>-805.41274070739803</c:v>
                </c:pt>
                <c:pt idx="18071">
                  <c:v>-805.41351556778</c:v>
                </c:pt>
                <c:pt idx="18072">
                  <c:v>-805.41435003280696</c:v>
                </c:pt>
                <c:pt idx="18073">
                  <c:v>-805.41524410247803</c:v>
                </c:pt>
                <c:pt idx="18074">
                  <c:v>-805.416197776795</c:v>
                </c:pt>
                <c:pt idx="18075">
                  <c:v>-805.41738986969006</c:v>
                </c:pt>
                <c:pt idx="18076">
                  <c:v>-805.41899919509899</c:v>
                </c:pt>
                <c:pt idx="18077">
                  <c:v>-805.42120456695602</c:v>
                </c:pt>
                <c:pt idx="18078">
                  <c:v>-805.424244403839</c:v>
                </c:pt>
                <c:pt idx="18079">
                  <c:v>-805.42811870574997</c:v>
                </c:pt>
                <c:pt idx="18080">
                  <c:v>-805.43258905410801</c:v>
                </c:pt>
                <c:pt idx="18081">
                  <c:v>-805.43759584426903</c:v>
                </c:pt>
                <c:pt idx="18082">
                  <c:v>-805.44290065765404</c:v>
                </c:pt>
                <c:pt idx="18083">
                  <c:v>-805.44838428497303</c:v>
                </c:pt>
                <c:pt idx="18084">
                  <c:v>-805.45380830764805</c:v>
                </c:pt>
                <c:pt idx="18085">
                  <c:v>-805.45887470245395</c:v>
                </c:pt>
                <c:pt idx="18086">
                  <c:v>-805.46316623687801</c:v>
                </c:pt>
                <c:pt idx="18087">
                  <c:v>-805.46632528305099</c:v>
                </c:pt>
                <c:pt idx="18088">
                  <c:v>-805.46823263168403</c:v>
                </c:pt>
                <c:pt idx="18089">
                  <c:v>-805.46888828277599</c:v>
                </c:pt>
                <c:pt idx="18090">
                  <c:v>-805.46847105026302</c:v>
                </c:pt>
                <c:pt idx="18091">
                  <c:v>-805.46721935272205</c:v>
                </c:pt>
                <c:pt idx="18092">
                  <c:v>-805.46519279480003</c:v>
                </c:pt>
                <c:pt idx="18093">
                  <c:v>-805.46227216720604</c:v>
                </c:pt>
                <c:pt idx="18094">
                  <c:v>-805.45857667922996</c:v>
                </c:pt>
                <c:pt idx="18095">
                  <c:v>-805.45422554016102</c:v>
                </c:pt>
                <c:pt idx="18096">
                  <c:v>-805.44945716857899</c:v>
                </c:pt>
                <c:pt idx="18097">
                  <c:v>-805.44468879699696</c:v>
                </c:pt>
                <c:pt idx="18098">
                  <c:v>-805.44027805328403</c:v>
                </c:pt>
                <c:pt idx="18099">
                  <c:v>-805.43640375137397</c:v>
                </c:pt>
                <c:pt idx="18100">
                  <c:v>-805.43336391448997</c:v>
                </c:pt>
                <c:pt idx="18101">
                  <c:v>-805.43151617050205</c:v>
                </c:pt>
                <c:pt idx="18102">
                  <c:v>-805.43115854263306</c:v>
                </c:pt>
                <c:pt idx="18103">
                  <c:v>-805.432469844818</c:v>
                </c:pt>
                <c:pt idx="18104">
                  <c:v>-805.435509681702</c:v>
                </c:pt>
                <c:pt idx="18105">
                  <c:v>-805.44003963470504</c:v>
                </c:pt>
                <c:pt idx="18106">
                  <c:v>-805.44558286666904</c:v>
                </c:pt>
                <c:pt idx="18107">
                  <c:v>-805.45154333114601</c:v>
                </c:pt>
                <c:pt idx="18108">
                  <c:v>-805.457384586334</c:v>
                </c:pt>
                <c:pt idx="18109">
                  <c:v>-805.46245098114002</c:v>
                </c:pt>
                <c:pt idx="18110">
                  <c:v>-805.46632528305099</c:v>
                </c:pt>
                <c:pt idx="18111">
                  <c:v>-805.46876907348701</c:v>
                </c:pt>
                <c:pt idx="18112">
                  <c:v>-805.46972274780296</c:v>
                </c:pt>
                <c:pt idx="18113">
                  <c:v>-805.46918630599998</c:v>
                </c:pt>
                <c:pt idx="18114">
                  <c:v>-805.46751737594604</c:v>
                </c:pt>
                <c:pt idx="18115">
                  <c:v>-805.46507358551003</c:v>
                </c:pt>
                <c:pt idx="18116">
                  <c:v>-805.46233177185104</c:v>
                </c:pt>
                <c:pt idx="18117">
                  <c:v>-805.45988798141502</c:v>
                </c:pt>
                <c:pt idx="18118">
                  <c:v>-805.45827865600597</c:v>
                </c:pt>
                <c:pt idx="18119">
                  <c:v>-805.45792102813698</c:v>
                </c:pt>
                <c:pt idx="18120">
                  <c:v>-805.45905351638805</c:v>
                </c:pt>
                <c:pt idx="18121">
                  <c:v>-805.46149730682396</c:v>
                </c:pt>
                <c:pt idx="18122">
                  <c:v>-805.46501398086605</c:v>
                </c:pt>
                <c:pt idx="18123">
                  <c:v>-805.46918630599998</c:v>
                </c:pt>
                <c:pt idx="18124">
                  <c:v>-805.47359704971302</c:v>
                </c:pt>
                <c:pt idx="18125">
                  <c:v>-805.47794818878197</c:v>
                </c:pt>
                <c:pt idx="18126">
                  <c:v>-805.48188209533703</c:v>
                </c:pt>
                <c:pt idx="18127">
                  <c:v>-805.48504114151001</c:v>
                </c:pt>
                <c:pt idx="18128">
                  <c:v>-805.48724651336704</c:v>
                </c:pt>
                <c:pt idx="18129">
                  <c:v>-805.48849821090698</c:v>
                </c:pt>
                <c:pt idx="18130">
                  <c:v>-805.48879623413097</c:v>
                </c:pt>
                <c:pt idx="18131">
                  <c:v>-805.488379001618</c:v>
                </c:pt>
                <c:pt idx="18132">
                  <c:v>-805.48742532730103</c:v>
                </c:pt>
                <c:pt idx="18133">
                  <c:v>-805.48623323440597</c:v>
                </c:pt>
                <c:pt idx="18134">
                  <c:v>-805.48486232757602</c:v>
                </c:pt>
                <c:pt idx="18135">
                  <c:v>-805.48337221145698</c:v>
                </c:pt>
                <c:pt idx="18136">
                  <c:v>-805.48158407211304</c:v>
                </c:pt>
                <c:pt idx="18137">
                  <c:v>-805.47943830490101</c:v>
                </c:pt>
                <c:pt idx="18138">
                  <c:v>-805.47693490982101</c:v>
                </c:pt>
                <c:pt idx="18139">
                  <c:v>-805.474193096161</c:v>
                </c:pt>
                <c:pt idx="18140">
                  <c:v>-805.47127246856701</c:v>
                </c:pt>
                <c:pt idx="18141">
                  <c:v>-805.46835184097301</c:v>
                </c:pt>
                <c:pt idx="18142">
                  <c:v>-805.46549081802402</c:v>
                </c:pt>
                <c:pt idx="18143">
                  <c:v>-805.46286821365402</c:v>
                </c:pt>
                <c:pt idx="18144">
                  <c:v>-805.46096086502098</c:v>
                </c:pt>
                <c:pt idx="18145">
                  <c:v>-805.45988798141502</c:v>
                </c:pt>
                <c:pt idx="18146">
                  <c:v>-805.46000719070503</c:v>
                </c:pt>
                <c:pt idx="18147">
                  <c:v>-805.46137809753395</c:v>
                </c:pt>
                <c:pt idx="18148">
                  <c:v>-805.46382188796997</c:v>
                </c:pt>
                <c:pt idx="18149">
                  <c:v>-805.46715974807796</c:v>
                </c:pt>
                <c:pt idx="18150">
                  <c:v>-805.47109365463302</c:v>
                </c:pt>
                <c:pt idx="18151">
                  <c:v>-805.47544479370094</c:v>
                </c:pt>
                <c:pt idx="18152">
                  <c:v>-805.47979593277</c:v>
                </c:pt>
                <c:pt idx="18153">
                  <c:v>-805.48402786254906</c:v>
                </c:pt>
                <c:pt idx="18154">
                  <c:v>-805.48778295517002</c:v>
                </c:pt>
                <c:pt idx="18155">
                  <c:v>-805.49106121063301</c:v>
                </c:pt>
                <c:pt idx="18156">
                  <c:v>-805.49374341964699</c:v>
                </c:pt>
                <c:pt idx="18157">
                  <c:v>-805.49594879150402</c:v>
                </c:pt>
                <c:pt idx="18158">
                  <c:v>-805.49773693084705</c:v>
                </c:pt>
                <c:pt idx="18159">
                  <c:v>-805.499167442322</c:v>
                </c:pt>
                <c:pt idx="18160">
                  <c:v>-805.50047874450695</c:v>
                </c:pt>
                <c:pt idx="18161">
                  <c:v>-805.50161123275802</c:v>
                </c:pt>
                <c:pt idx="18162">
                  <c:v>-805.50268411636398</c:v>
                </c:pt>
                <c:pt idx="18163">
                  <c:v>-805.50351858139095</c:v>
                </c:pt>
                <c:pt idx="18164">
                  <c:v>-805.50399541854904</c:v>
                </c:pt>
                <c:pt idx="18165">
                  <c:v>-805.50399541854904</c:v>
                </c:pt>
                <c:pt idx="18166">
                  <c:v>-805.50351858139095</c:v>
                </c:pt>
                <c:pt idx="18167">
                  <c:v>-805.50262451171898</c:v>
                </c:pt>
                <c:pt idx="18168">
                  <c:v>-805.50149202346802</c:v>
                </c:pt>
                <c:pt idx="18169">
                  <c:v>-805.50047874450695</c:v>
                </c:pt>
                <c:pt idx="18170">
                  <c:v>-805.49982309341499</c:v>
                </c:pt>
                <c:pt idx="18171">
                  <c:v>-805.50000190734897</c:v>
                </c:pt>
                <c:pt idx="18172">
                  <c:v>-805.50143241882301</c:v>
                </c:pt>
                <c:pt idx="18173">
                  <c:v>-805.50429344177303</c:v>
                </c:pt>
                <c:pt idx="18174">
                  <c:v>-805.50852537155197</c:v>
                </c:pt>
                <c:pt idx="18175">
                  <c:v>-805.51365137100197</c:v>
                </c:pt>
                <c:pt idx="18176">
                  <c:v>-805.51919460296699</c:v>
                </c:pt>
                <c:pt idx="18177">
                  <c:v>-805.524499416352</c:v>
                </c:pt>
                <c:pt idx="18178">
                  <c:v>-805.52896976471004</c:v>
                </c:pt>
                <c:pt idx="18179">
                  <c:v>-805.53194999694801</c:v>
                </c:pt>
                <c:pt idx="18180">
                  <c:v>-805.53290367126499</c:v>
                </c:pt>
                <c:pt idx="18181">
                  <c:v>-805.53159236908004</c:v>
                </c:pt>
                <c:pt idx="18182">
                  <c:v>-805.52807569503796</c:v>
                </c:pt>
                <c:pt idx="18183">
                  <c:v>-805.52294969558704</c:v>
                </c:pt>
                <c:pt idx="18184">
                  <c:v>-805.51687002181995</c:v>
                </c:pt>
                <c:pt idx="18185">
                  <c:v>-805.51055192947399</c:v>
                </c:pt>
                <c:pt idx="18186">
                  <c:v>-805.50477027893101</c:v>
                </c:pt>
                <c:pt idx="18187">
                  <c:v>-805.49994230270397</c:v>
                </c:pt>
                <c:pt idx="18188">
                  <c:v>-805.496544837952</c:v>
                </c:pt>
                <c:pt idx="18189">
                  <c:v>-805.49481630325295</c:v>
                </c:pt>
                <c:pt idx="18190">
                  <c:v>-805.49487590789795</c:v>
                </c:pt>
                <c:pt idx="18191">
                  <c:v>-805.496485233307</c:v>
                </c:pt>
                <c:pt idx="18192">
                  <c:v>-805.49934625625599</c:v>
                </c:pt>
                <c:pt idx="18193">
                  <c:v>-805.50292253494297</c:v>
                </c:pt>
                <c:pt idx="18194">
                  <c:v>-805.50673723220802</c:v>
                </c:pt>
                <c:pt idx="18195">
                  <c:v>-805.51049232482899</c:v>
                </c:pt>
                <c:pt idx="18196">
                  <c:v>-805.51388978958198</c:v>
                </c:pt>
                <c:pt idx="18197">
                  <c:v>-805.51663160324097</c:v>
                </c:pt>
                <c:pt idx="18198">
                  <c:v>-805.51865816116401</c:v>
                </c:pt>
                <c:pt idx="18199">
                  <c:v>-805.52002906799305</c:v>
                </c:pt>
                <c:pt idx="18200">
                  <c:v>-805.52080392837502</c:v>
                </c:pt>
                <c:pt idx="18201">
                  <c:v>-805.52122116088901</c:v>
                </c:pt>
                <c:pt idx="18202">
                  <c:v>-805.52128076553402</c:v>
                </c:pt>
                <c:pt idx="18203">
                  <c:v>-805.52110195159901</c:v>
                </c:pt>
                <c:pt idx="18204">
                  <c:v>-805.52080392837502</c:v>
                </c:pt>
                <c:pt idx="18205">
                  <c:v>-805.52026748657204</c:v>
                </c:pt>
                <c:pt idx="18206">
                  <c:v>-805.51973104476895</c:v>
                </c:pt>
                <c:pt idx="18207">
                  <c:v>-805.51901578903198</c:v>
                </c:pt>
                <c:pt idx="18208">
                  <c:v>-805.51818132400501</c:v>
                </c:pt>
                <c:pt idx="18209">
                  <c:v>-805.51722764968895</c:v>
                </c:pt>
                <c:pt idx="18210">
                  <c:v>-805.51609516143799</c:v>
                </c:pt>
                <c:pt idx="18211">
                  <c:v>-805.51496267318703</c:v>
                </c:pt>
                <c:pt idx="18212">
                  <c:v>-805.51383018493698</c:v>
                </c:pt>
                <c:pt idx="18213">
                  <c:v>-805.51257848739601</c:v>
                </c:pt>
                <c:pt idx="18214">
                  <c:v>-805.51120758056697</c:v>
                </c:pt>
                <c:pt idx="18215">
                  <c:v>-805.50959825515804</c:v>
                </c:pt>
                <c:pt idx="18216">
                  <c:v>-805.50763130188</c:v>
                </c:pt>
                <c:pt idx="18217">
                  <c:v>-805.50530672073398</c:v>
                </c:pt>
                <c:pt idx="18218">
                  <c:v>-805.50280332565296</c:v>
                </c:pt>
                <c:pt idx="18219">
                  <c:v>-805.50035953521694</c:v>
                </c:pt>
                <c:pt idx="18220">
                  <c:v>-805.49875020980903</c:v>
                </c:pt>
                <c:pt idx="18221">
                  <c:v>-805.49857139587402</c:v>
                </c:pt>
                <c:pt idx="18222">
                  <c:v>-805.50059795379696</c:v>
                </c:pt>
                <c:pt idx="18223">
                  <c:v>-805.5051279068</c:v>
                </c:pt>
                <c:pt idx="18224">
                  <c:v>-805.51228046417305</c:v>
                </c:pt>
                <c:pt idx="18225">
                  <c:v>-805.52187681198097</c:v>
                </c:pt>
                <c:pt idx="18226">
                  <c:v>-805.53338050842297</c:v>
                </c:pt>
                <c:pt idx="18227">
                  <c:v>-805.54595708847103</c:v>
                </c:pt>
                <c:pt idx="18228">
                  <c:v>-805.55835485458397</c:v>
                </c:pt>
                <c:pt idx="18229">
                  <c:v>-805.56938171386696</c:v>
                </c:pt>
                <c:pt idx="18230">
                  <c:v>-805.57772636413597</c:v>
                </c:pt>
                <c:pt idx="18231">
                  <c:v>-805.58267354965199</c:v>
                </c:pt>
                <c:pt idx="18232">
                  <c:v>-805.58392524719295</c:v>
                </c:pt>
                <c:pt idx="18233">
                  <c:v>-805.58160066604603</c:v>
                </c:pt>
                <c:pt idx="18234">
                  <c:v>-805.57629585266102</c:v>
                </c:pt>
                <c:pt idx="18235">
                  <c:v>-805.56866645813</c:v>
                </c:pt>
                <c:pt idx="18236">
                  <c:v>-805.55978536605903</c:v>
                </c:pt>
                <c:pt idx="18237">
                  <c:v>-805.55066585540806</c:v>
                </c:pt>
                <c:pt idx="18238">
                  <c:v>-805.54220199584995</c:v>
                </c:pt>
                <c:pt idx="18239">
                  <c:v>-805.53498983383201</c:v>
                </c:pt>
                <c:pt idx="18240">
                  <c:v>-805.52944660186802</c:v>
                </c:pt>
                <c:pt idx="18241">
                  <c:v>-805.52569150924705</c:v>
                </c:pt>
                <c:pt idx="18242">
                  <c:v>-805.52378416061401</c:v>
                </c:pt>
                <c:pt idx="18243">
                  <c:v>-805.52342653274604</c:v>
                </c:pt>
                <c:pt idx="18244">
                  <c:v>-805.524439811707</c:v>
                </c:pt>
                <c:pt idx="18245">
                  <c:v>-805.52646636962902</c:v>
                </c:pt>
                <c:pt idx="18246">
                  <c:v>-805.52920818328903</c:v>
                </c:pt>
                <c:pt idx="18247">
                  <c:v>-805.53248643875099</c:v>
                </c:pt>
                <c:pt idx="18248">
                  <c:v>-805.53618192672798</c:v>
                </c:pt>
                <c:pt idx="18249">
                  <c:v>-805.54017543792702</c:v>
                </c:pt>
                <c:pt idx="18250">
                  <c:v>-805.54434776306198</c:v>
                </c:pt>
                <c:pt idx="18251">
                  <c:v>-805.54840087890602</c:v>
                </c:pt>
                <c:pt idx="18252">
                  <c:v>-805.55227518081699</c:v>
                </c:pt>
                <c:pt idx="18253">
                  <c:v>-805.55573225021396</c:v>
                </c:pt>
                <c:pt idx="18254">
                  <c:v>-805.55895090103195</c:v>
                </c:pt>
                <c:pt idx="18255">
                  <c:v>-805.56175231933605</c:v>
                </c:pt>
                <c:pt idx="18256">
                  <c:v>-805.56413650512695</c:v>
                </c:pt>
                <c:pt idx="18257">
                  <c:v>-805.56598424911499</c:v>
                </c:pt>
                <c:pt idx="18258">
                  <c:v>-805.56723594665505</c:v>
                </c:pt>
                <c:pt idx="18259">
                  <c:v>-805.56801080703804</c:v>
                </c:pt>
                <c:pt idx="18260">
                  <c:v>-805.568308830261</c:v>
                </c:pt>
                <c:pt idx="18261">
                  <c:v>-805.568308830261</c:v>
                </c:pt>
                <c:pt idx="18262">
                  <c:v>-805.56777238845802</c:v>
                </c:pt>
                <c:pt idx="18263">
                  <c:v>-805.56652069091797</c:v>
                </c:pt>
                <c:pt idx="18264">
                  <c:v>-805.56437492370605</c:v>
                </c:pt>
                <c:pt idx="18265">
                  <c:v>-805.56145429611195</c:v>
                </c:pt>
                <c:pt idx="18266">
                  <c:v>-805.55799722671497</c:v>
                </c:pt>
                <c:pt idx="18267">
                  <c:v>-805.55436134338402</c:v>
                </c:pt>
                <c:pt idx="18268">
                  <c:v>-805.55072546005294</c:v>
                </c:pt>
                <c:pt idx="18269">
                  <c:v>-805.54714918136597</c:v>
                </c:pt>
                <c:pt idx="18270">
                  <c:v>-805.543811321259</c:v>
                </c:pt>
                <c:pt idx="18271">
                  <c:v>-805.54083108902</c:v>
                </c:pt>
                <c:pt idx="18272">
                  <c:v>-805.53850650787399</c:v>
                </c:pt>
                <c:pt idx="18273">
                  <c:v>-805.53707599639904</c:v>
                </c:pt>
                <c:pt idx="18274">
                  <c:v>-805.53647994995094</c:v>
                </c:pt>
                <c:pt idx="18275">
                  <c:v>-805.53647994995094</c:v>
                </c:pt>
                <c:pt idx="18276">
                  <c:v>-805.53671836853005</c:v>
                </c:pt>
                <c:pt idx="18277">
                  <c:v>-805.53713560104404</c:v>
                </c:pt>
                <c:pt idx="18278">
                  <c:v>-805.53767204284702</c:v>
                </c:pt>
                <c:pt idx="18279">
                  <c:v>-805.53820848465</c:v>
                </c:pt>
                <c:pt idx="18280">
                  <c:v>-805.53880453109798</c:v>
                </c:pt>
                <c:pt idx="18281">
                  <c:v>-805.53916215896595</c:v>
                </c:pt>
                <c:pt idx="18282">
                  <c:v>-805.53916215896595</c:v>
                </c:pt>
                <c:pt idx="18283">
                  <c:v>-805.53856611251899</c:v>
                </c:pt>
                <c:pt idx="18284">
                  <c:v>-805.53719520568904</c:v>
                </c:pt>
                <c:pt idx="18285">
                  <c:v>-805.53498983383201</c:v>
                </c:pt>
                <c:pt idx="18286">
                  <c:v>-805.53177118301403</c:v>
                </c:pt>
                <c:pt idx="18287">
                  <c:v>-805.52747964858997</c:v>
                </c:pt>
                <c:pt idx="18288">
                  <c:v>-805.52217483520496</c:v>
                </c:pt>
                <c:pt idx="18289">
                  <c:v>-805.51609516143799</c:v>
                </c:pt>
                <c:pt idx="18290">
                  <c:v>-805.50953865051304</c:v>
                </c:pt>
                <c:pt idx="18291">
                  <c:v>-805.50310134887695</c:v>
                </c:pt>
                <c:pt idx="18292">
                  <c:v>-805.49731969833397</c:v>
                </c:pt>
                <c:pt idx="18293">
                  <c:v>-805.49261093139705</c:v>
                </c:pt>
                <c:pt idx="18294">
                  <c:v>-805.48927307128895</c:v>
                </c:pt>
                <c:pt idx="18295">
                  <c:v>-805.48724651336704</c:v>
                </c:pt>
                <c:pt idx="18296">
                  <c:v>-805.48647165298496</c:v>
                </c:pt>
                <c:pt idx="18297">
                  <c:v>-805.48676967620895</c:v>
                </c:pt>
                <c:pt idx="18298">
                  <c:v>-805.48772335052502</c:v>
                </c:pt>
                <c:pt idx="18299">
                  <c:v>-805.48885583877598</c:v>
                </c:pt>
                <c:pt idx="18300">
                  <c:v>-805.48986911773704</c:v>
                </c:pt>
                <c:pt idx="18301">
                  <c:v>-805.49052476883003</c:v>
                </c:pt>
                <c:pt idx="18302">
                  <c:v>-805.49064397811901</c:v>
                </c:pt>
                <c:pt idx="18303">
                  <c:v>-805.49046516418503</c:v>
                </c:pt>
                <c:pt idx="18304">
                  <c:v>-805.49022674560604</c:v>
                </c:pt>
                <c:pt idx="18305">
                  <c:v>-805.49004793167103</c:v>
                </c:pt>
                <c:pt idx="18306">
                  <c:v>-805.49010753631603</c:v>
                </c:pt>
                <c:pt idx="18307">
                  <c:v>-805.49022674560604</c:v>
                </c:pt>
                <c:pt idx="18308">
                  <c:v>-805.49040555954002</c:v>
                </c:pt>
                <c:pt idx="18309">
                  <c:v>-805.49028635025002</c:v>
                </c:pt>
                <c:pt idx="18310">
                  <c:v>-805.48980951309204</c:v>
                </c:pt>
                <c:pt idx="18311">
                  <c:v>-805.48891544342098</c:v>
                </c:pt>
                <c:pt idx="18312">
                  <c:v>-805.48760414123603</c:v>
                </c:pt>
                <c:pt idx="18313">
                  <c:v>-805.48611402511597</c:v>
                </c:pt>
                <c:pt idx="18314">
                  <c:v>-805.48468351364204</c:v>
                </c:pt>
                <c:pt idx="18315">
                  <c:v>-805.48361063003597</c:v>
                </c:pt>
                <c:pt idx="18316">
                  <c:v>-805.48313379287697</c:v>
                </c:pt>
                <c:pt idx="18317">
                  <c:v>-805.48337221145698</c:v>
                </c:pt>
                <c:pt idx="18318">
                  <c:v>-805.48414707183895</c:v>
                </c:pt>
                <c:pt idx="18319">
                  <c:v>-805.48516035080002</c:v>
                </c:pt>
                <c:pt idx="18320">
                  <c:v>-805.48605442047096</c:v>
                </c:pt>
                <c:pt idx="18321">
                  <c:v>-805.48635244369495</c:v>
                </c:pt>
                <c:pt idx="18322">
                  <c:v>-805.48581600189198</c:v>
                </c:pt>
                <c:pt idx="18323">
                  <c:v>-805.48426628112804</c:v>
                </c:pt>
                <c:pt idx="18324">
                  <c:v>-805.48170328140304</c:v>
                </c:pt>
                <c:pt idx="18325">
                  <c:v>-805.47848463058494</c:v>
                </c:pt>
                <c:pt idx="18326">
                  <c:v>-805.47502756118797</c:v>
                </c:pt>
                <c:pt idx="18327">
                  <c:v>-805.47192811965999</c:v>
                </c:pt>
                <c:pt idx="18328">
                  <c:v>-805.46972274780296</c:v>
                </c:pt>
                <c:pt idx="18329">
                  <c:v>-805.46876907348701</c:v>
                </c:pt>
                <c:pt idx="18330">
                  <c:v>-805.46924591064499</c:v>
                </c:pt>
                <c:pt idx="18331">
                  <c:v>-805.47091484069801</c:v>
                </c:pt>
                <c:pt idx="18332">
                  <c:v>-805.47359704971302</c:v>
                </c:pt>
                <c:pt idx="18333">
                  <c:v>-805.47699451446601</c:v>
                </c:pt>
                <c:pt idx="18334">
                  <c:v>-805.48080921173096</c:v>
                </c:pt>
                <c:pt idx="18335">
                  <c:v>-805.48480272293102</c:v>
                </c:pt>
                <c:pt idx="18336">
                  <c:v>-805.48861742019699</c:v>
                </c:pt>
                <c:pt idx="18337">
                  <c:v>-805.49195528030396</c:v>
                </c:pt>
                <c:pt idx="18338">
                  <c:v>-805.49439907073997</c:v>
                </c:pt>
                <c:pt idx="18339">
                  <c:v>-805.49576997757003</c:v>
                </c:pt>
                <c:pt idx="18340">
                  <c:v>-805.49588918685902</c:v>
                </c:pt>
                <c:pt idx="18341">
                  <c:v>-805.49463748931896</c:v>
                </c:pt>
                <c:pt idx="18342">
                  <c:v>-805.49201488494896</c:v>
                </c:pt>
                <c:pt idx="18343">
                  <c:v>-805.48784255981502</c:v>
                </c:pt>
                <c:pt idx="18344">
                  <c:v>-805.48212051391602</c:v>
                </c:pt>
                <c:pt idx="18345">
                  <c:v>-805.47508716583297</c:v>
                </c:pt>
                <c:pt idx="18346">
                  <c:v>-805.46721935272205</c:v>
                </c:pt>
                <c:pt idx="18347">
                  <c:v>-805.45923233032204</c:v>
                </c:pt>
                <c:pt idx="18348">
                  <c:v>-805.45202016830501</c:v>
                </c:pt>
                <c:pt idx="18349">
                  <c:v>-805.44629812240601</c:v>
                </c:pt>
                <c:pt idx="18350">
                  <c:v>-805.44260263443005</c:v>
                </c:pt>
                <c:pt idx="18351">
                  <c:v>-805.44123172759998</c:v>
                </c:pt>
                <c:pt idx="18352">
                  <c:v>-805.44242382049595</c:v>
                </c:pt>
                <c:pt idx="18353">
                  <c:v>-805.44594049453804</c:v>
                </c:pt>
                <c:pt idx="18354">
                  <c:v>-805.45154333114601</c:v>
                </c:pt>
                <c:pt idx="18355">
                  <c:v>-805.45857667922996</c:v>
                </c:pt>
                <c:pt idx="18356">
                  <c:v>-805.46614646911598</c:v>
                </c:pt>
                <c:pt idx="18357">
                  <c:v>-805.47341823577904</c:v>
                </c:pt>
                <c:pt idx="18358">
                  <c:v>-805.47967672348</c:v>
                </c:pt>
                <c:pt idx="18359">
                  <c:v>-805.48450469970703</c:v>
                </c:pt>
                <c:pt idx="18360">
                  <c:v>-805.48778295517002</c:v>
                </c:pt>
                <c:pt idx="18361">
                  <c:v>-805.48951148986805</c:v>
                </c:pt>
                <c:pt idx="18362">
                  <c:v>-805.49004793167103</c:v>
                </c:pt>
                <c:pt idx="18363">
                  <c:v>-805.48986911773704</c:v>
                </c:pt>
                <c:pt idx="18364">
                  <c:v>-805.48951148986805</c:v>
                </c:pt>
                <c:pt idx="18365">
                  <c:v>-805.48963069915806</c:v>
                </c:pt>
                <c:pt idx="18366">
                  <c:v>-805.49070358276401</c:v>
                </c:pt>
                <c:pt idx="18367">
                  <c:v>-805.49308776855503</c:v>
                </c:pt>
                <c:pt idx="18368">
                  <c:v>-805.49672365188599</c:v>
                </c:pt>
                <c:pt idx="18369">
                  <c:v>-805.50143241882301</c:v>
                </c:pt>
                <c:pt idx="18370">
                  <c:v>-805.50685644149803</c:v>
                </c:pt>
                <c:pt idx="18371">
                  <c:v>-805.51251888275203</c:v>
                </c:pt>
                <c:pt idx="18372">
                  <c:v>-805.51794290542603</c:v>
                </c:pt>
                <c:pt idx="18373">
                  <c:v>-805.52277088165295</c:v>
                </c:pt>
                <c:pt idx="18374">
                  <c:v>-805.52658557891903</c:v>
                </c:pt>
                <c:pt idx="18375">
                  <c:v>-805.52932739257801</c:v>
                </c:pt>
                <c:pt idx="18376">
                  <c:v>-805.53075790405296</c:v>
                </c:pt>
                <c:pt idx="18377">
                  <c:v>-805.53111553192196</c:v>
                </c:pt>
                <c:pt idx="18378">
                  <c:v>-805.53075790405296</c:v>
                </c:pt>
                <c:pt idx="18379">
                  <c:v>-805.530042648316</c:v>
                </c:pt>
                <c:pt idx="18380">
                  <c:v>-805.52944660186802</c:v>
                </c:pt>
                <c:pt idx="18381">
                  <c:v>-805.52920818328903</c:v>
                </c:pt>
                <c:pt idx="18382">
                  <c:v>-805.529565811157</c:v>
                </c:pt>
                <c:pt idx="18383">
                  <c:v>-805.53093671798695</c:v>
                </c:pt>
                <c:pt idx="18384">
                  <c:v>-805.53344011306797</c:v>
                </c:pt>
                <c:pt idx="18385">
                  <c:v>-805.53725481033302</c:v>
                </c:pt>
                <c:pt idx="18386">
                  <c:v>-805.54250001907405</c:v>
                </c:pt>
                <c:pt idx="18387">
                  <c:v>-805.548937320709</c:v>
                </c:pt>
                <c:pt idx="18388">
                  <c:v>-805.55632829666195</c:v>
                </c:pt>
                <c:pt idx="18389">
                  <c:v>-805.56413650512695</c:v>
                </c:pt>
                <c:pt idx="18390">
                  <c:v>-805.57176589965798</c:v>
                </c:pt>
                <c:pt idx="18391">
                  <c:v>-805.57850122451805</c:v>
                </c:pt>
                <c:pt idx="18392">
                  <c:v>-805.58392524719295</c:v>
                </c:pt>
                <c:pt idx="18393">
                  <c:v>-805.58744192123402</c:v>
                </c:pt>
                <c:pt idx="18394">
                  <c:v>-805.58905124664295</c:v>
                </c:pt>
                <c:pt idx="18395">
                  <c:v>-805.58875322341896</c:v>
                </c:pt>
                <c:pt idx="18396">
                  <c:v>-805.58678627014206</c:v>
                </c:pt>
                <c:pt idx="18397">
                  <c:v>-805.58362722396896</c:v>
                </c:pt>
                <c:pt idx="18398">
                  <c:v>-805.58005094528198</c:v>
                </c:pt>
                <c:pt idx="18399">
                  <c:v>-805.57677268982002</c:v>
                </c:pt>
                <c:pt idx="18400">
                  <c:v>-805.57456731796299</c:v>
                </c:pt>
                <c:pt idx="18401">
                  <c:v>-805.57403087616001</c:v>
                </c:pt>
                <c:pt idx="18402">
                  <c:v>-805.57534217834495</c:v>
                </c:pt>
                <c:pt idx="18403">
                  <c:v>-805.57862043380806</c:v>
                </c:pt>
                <c:pt idx="18404">
                  <c:v>-805.58374643325806</c:v>
                </c:pt>
                <c:pt idx="18405">
                  <c:v>-805.59048175811802</c:v>
                </c:pt>
                <c:pt idx="18406">
                  <c:v>-805.59858798980702</c:v>
                </c:pt>
                <c:pt idx="18407">
                  <c:v>-805.60764789581299</c:v>
                </c:pt>
                <c:pt idx="18408">
                  <c:v>-805.61742305755604</c:v>
                </c:pt>
                <c:pt idx="18409">
                  <c:v>-805.62743663787899</c:v>
                </c:pt>
                <c:pt idx="18410">
                  <c:v>-805.63721179962204</c:v>
                </c:pt>
                <c:pt idx="18411">
                  <c:v>-805.64645051956199</c:v>
                </c:pt>
                <c:pt idx="18412">
                  <c:v>-805.654735565186</c:v>
                </c:pt>
                <c:pt idx="18413">
                  <c:v>-805.66164970397995</c:v>
                </c:pt>
                <c:pt idx="18414">
                  <c:v>-805.66701412200905</c:v>
                </c:pt>
                <c:pt idx="18415">
                  <c:v>-805.67088842392002</c:v>
                </c:pt>
                <c:pt idx="18416">
                  <c:v>-805.67333221435604</c:v>
                </c:pt>
                <c:pt idx="18417">
                  <c:v>-805.67476272582996</c:v>
                </c:pt>
                <c:pt idx="18418">
                  <c:v>-805.67547798156795</c:v>
                </c:pt>
                <c:pt idx="18419">
                  <c:v>-805.67601442337104</c:v>
                </c:pt>
                <c:pt idx="18420">
                  <c:v>-805.67690849304199</c:v>
                </c:pt>
                <c:pt idx="18421">
                  <c:v>-805.67875623703003</c:v>
                </c:pt>
                <c:pt idx="18422">
                  <c:v>-805.68191528320301</c:v>
                </c:pt>
                <c:pt idx="18423">
                  <c:v>-805.68668365478504</c:v>
                </c:pt>
                <c:pt idx="18424">
                  <c:v>-805.69300174713203</c:v>
                </c:pt>
                <c:pt idx="18425">
                  <c:v>-805.70057153701805</c:v>
                </c:pt>
                <c:pt idx="18426">
                  <c:v>-805.70921421051003</c:v>
                </c:pt>
                <c:pt idx="18427">
                  <c:v>-805.71851253509499</c:v>
                </c:pt>
                <c:pt idx="18428">
                  <c:v>-805.72822809219394</c:v>
                </c:pt>
                <c:pt idx="18429">
                  <c:v>-805.73824167251598</c:v>
                </c:pt>
                <c:pt idx="18430">
                  <c:v>-805.74837446212803</c:v>
                </c:pt>
                <c:pt idx="18431">
                  <c:v>-805.75844764709495</c:v>
                </c:pt>
                <c:pt idx="18432">
                  <c:v>-805.768163204193</c:v>
                </c:pt>
                <c:pt idx="18433">
                  <c:v>-805.77740192413398</c:v>
                </c:pt>
                <c:pt idx="18434">
                  <c:v>-805.78586578369197</c:v>
                </c:pt>
                <c:pt idx="18435">
                  <c:v>-805.79343557357799</c:v>
                </c:pt>
                <c:pt idx="18436">
                  <c:v>-805.79987287521396</c:v>
                </c:pt>
                <c:pt idx="18437">
                  <c:v>-805.80505847930897</c:v>
                </c:pt>
                <c:pt idx="18438">
                  <c:v>-805.80881357193005</c:v>
                </c:pt>
                <c:pt idx="18439">
                  <c:v>-805.81107854843196</c:v>
                </c:pt>
                <c:pt idx="18440">
                  <c:v>-805.81227064132702</c:v>
                </c:pt>
                <c:pt idx="18441">
                  <c:v>-805.81268787384101</c:v>
                </c:pt>
                <c:pt idx="18442">
                  <c:v>-805.81280708313</c:v>
                </c:pt>
                <c:pt idx="18443">
                  <c:v>-805.81292629242</c:v>
                </c:pt>
                <c:pt idx="18444">
                  <c:v>-805.81334352493298</c:v>
                </c:pt>
                <c:pt idx="18445">
                  <c:v>-805.81399917602596</c:v>
                </c:pt>
                <c:pt idx="18446">
                  <c:v>-805.81501245498703</c:v>
                </c:pt>
                <c:pt idx="18447">
                  <c:v>-805.81620454788197</c:v>
                </c:pt>
                <c:pt idx="18448">
                  <c:v>-805.81733703613304</c:v>
                </c:pt>
                <c:pt idx="18449">
                  <c:v>-805.81829071044899</c:v>
                </c:pt>
                <c:pt idx="18450">
                  <c:v>-805.81876754760799</c:v>
                </c:pt>
                <c:pt idx="18451">
                  <c:v>-805.81894636154198</c:v>
                </c:pt>
                <c:pt idx="18452">
                  <c:v>-805.81912517547596</c:v>
                </c:pt>
                <c:pt idx="18453">
                  <c:v>-805.81972122192406</c:v>
                </c:pt>
                <c:pt idx="18454">
                  <c:v>-805.82127094268799</c:v>
                </c:pt>
                <c:pt idx="18455">
                  <c:v>-805.824012756348</c:v>
                </c:pt>
                <c:pt idx="18456">
                  <c:v>-805.82818508148205</c:v>
                </c:pt>
                <c:pt idx="18457">
                  <c:v>-805.83384752273605</c:v>
                </c:pt>
                <c:pt idx="18458">
                  <c:v>-805.84094047546398</c:v>
                </c:pt>
                <c:pt idx="18459">
                  <c:v>-805.84922552108799</c:v>
                </c:pt>
                <c:pt idx="18460">
                  <c:v>-805.85834503173805</c:v>
                </c:pt>
                <c:pt idx="18461">
                  <c:v>-805.86764335632301</c:v>
                </c:pt>
                <c:pt idx="18462">
                  <c:v>-805.87646484375</c:v>
                </c:pt>
                <c:pt idx="18463">
                  <c:v>-805.88427305221603</c:v>
                </c:pt>
                <c:pt idx="18464">
                  <c:v>-805.890650749207</c:v>
                </c:pt>
                <c:pt idx="18465">
                  <c:v>-805.89559793472301</c:v>
                </c:pt>
                <c:pt idx="18466">
                  <c:v>-805.89911460876499</c:v>
                </c:pt>
                <c:pt idx="18467">
                  <c:v>-805.90126037597702</c:v>
                </c:pt>
                <c:pt idx="18468">
                  <c:v>-805.90215444564797</c:v>
                </c:pt>
                <c:pt idx="18469">
                  <c:v>-805.90203523635898</c:v>
                </c:pt>
                <c:pt idx="18470">
                  <c:v>-805.90120077133201</c:v>
                </c:pt>
                <c:pt idx="18471">
                  <c:v>-805.90018749237095</c:v>
                </c:pt>
                <c:pt idx="18472">
                  <c:v>-805.89953184127796</c:v>
                </c:pt>
                <c:pt idx="18473">
                  <c:v>-805.89947223663398</c:v>
                </c:pt>
                <c:pt idx="18474">
                  <c:v>-805.90018749237095</c:v>
                </c:pt>
                <c:pt idx="18475">
                  <c:v>-805.90149879455601</c:v>
                </c:pt>
                <c:pt idx="18476">
                  <c:v>-805.90346574783302</c:v>
                </c:pt>
                <c:pt idx="18477">
                  <c:v>-805.90596914291405</c:v>
                </c:pt>
                <c:pt idx="18478">
                  <c:v>-805.90888977050804</c:v>
                </c:pt>
                <c:pt idx="18479">
                  <c:v>-805.91198921203602</c:v>
                </c:pt>
                <c:pt idx="18480">
                  <c:v>-805.91502904892002</c:v>
                </c:pt>
                <c:pt idx="18481">
                  <c:v>-805.91765165329002</c:v>
                </c:pt>
                <c:pt idx="18482">
                  <c:v>-805.91961860656795</c:v>
                </c:pt>
                <c:pt idx="18483">
                  <c:v>-805.92092990875301</c:v>
                </c:pt>
                <c:pt idx="18484">
                  <c:v>-805.92182397842396</c:v>
                </c:pt>
                <c:pt idx="18485">
                  <c:v>-805.92242002487205</c:v>
                </c:pt>
                <c:pt idx="18486">
                  <c:v>-805.92289686203003</c:v>
                </c:pt>
                <c:pt idx="18487">
                  <c:v>-805.92343330383301</c:v>
                </c:pt>
                <c:pt idx="18488">
                  <c:v>-805.92402935028099</c:v>
                </c:pt>
                <c:pt idx="18489">
                  <c:v>-805.92480421066296</c:v>
                </c:pt>
                <c:pt idx="18490">
                  <c:v>-805.92569828033504</c:v>
                </c:pt>
                <c:pt idx="18491">
                  <c:v>-805.926771163941</c:v>
                </c:pt>
                <c:pt idx="18492">
                  <c:v>-805.92796325683605</c:v>
                </c:pt>
                <c:pt idx="18493">
                  <c:v>-805.92909574508701</c:v>
                </c:pt>
                <c:pt idx="18494">
                  <c:v>-805.93010902404797</c:v>
                </c:pt>
                <c:pt idx="18495">
                  <c:v>-805.93070507049595</c:v>
                </c:pt>
                <c:pt idx="18496">
                  <c:v>-805.93088388443005</c:v>
                </c:pt>
                <c:pt idx="18497">
                  <c:v>-805.93064546585094</c:v>
                </c:pt>
                <c:pt idx="18498">
                  <c:v>-805.93010902404797</c:v>
                </c:pt>
                <c:pt idx="18499">
                  <c:v>-805.929274559021</c:v>
                </c:pt>
                <c:pt idx="18500">
                  <c:v>-805.92820167541504</c:v>
                </c:pt>
                <c:pt idx="18501">
                  <c:v>-805.92689037322998</c:v>
                </c:pt>
                <c:pt idx="18502">
                  <c:v>-805.92510223388695</c:v>
                </c:pt>
                <c:pt idx="18503">
                  <c:v>-805.92289686203003</c:v>
                </c:pt>
                <c:pt idx="18504">
                  <c:v>-805.92021465301502</c:v>
                </c:pt>
                <c:pt idx="18505">
                  <c:v>-805.91735363006603</c:v>
                </c:pt>
                <c:pt idx="18506">
                  <c:v>-805.91437339782703</c:v>
                </c:pt>
                <c:pt idx="18507">
                  <c:v>-805.91145277023304</c:v>
                </c:pt>
                <c:pt idx="18508">
                  <c:v>-805.90865135192905</c:v>
                </c:pt>
                <c:pt idx="18509">
                  <c:v>-805.90590953826904</c:v>
                </c:pt>
                <c:pt idx="18510">
                  <c:v>-805.90340614318904</c:v>
                </c:pt>
                <c:pt idx="18511">
                  <c:v>-805.90120077133201</c:v>
                </c:pt>
                <c:pt idx="18512">
                  <c:v>-805.89935302734398</c:v>
                </c:pt>
                <c:pt idx="18513">
                  <c:v>-805.89786291122505</c:v>
                </c:pt>
                <c:pt idx="18514">
                  <c:v>-805.89655160903999</c:v>
                </c:pt>
                <c:pt idx="18515">
                  <c:v>-805.89535951614403</c:v>
                </c:pt>
                <c:pt idx="18516">
                  <c:v>-805.89416742324897</c:v>
                </c:pt>
                <c:pt idx="18517">
                  <c:v>-805.89291572570801</c:v>
                </c:pt>
                <c:pt idx="18518">
                  <c:v>-805.89172363281295</c:v>
                </c:pt>
                <c:pt idx="18519">
                  <c:v>-805.890650749207</c:v>
                </c:pt>
                <c:pt idx="18520">
                  <c:v>-805.88969707489002</c:v>
                </c:pt>
                <c:pt idx="18521">
                  <c:v>-805.88874340057396</c:v>
                </c:pt>
                <c:pt idx="18522">
                  <c:v>-805.887730121613</c:v>
                </c:pt>
                <c:pt idx="18523">
                  <c:v>-805.88659763336204</c:v>
                </c:pt>
                <c:pt idx="18524">
                  <c:v>-805.88528633117699</c:v>
                </c:pt>
                <c:pt idx="18525">
                  <c:v>-805.88385581970203</c:v>
                </c:pt>
                <c:pt idx="18526">
                  <c:v>-805.88242530822799</c:v>
                </c:pt>
                <c:pt idx="18527">
                  <c:v>-805.88117361068703</c:v>
                </c:pt>
                <c:pt idx="18528">
                  <c:v>-805.88027954101597</c:v>
                </c:pt>
                <c:pt idx="18529">
                  <c:v>-805.88004112243698</c:v>
                </c:pt>
                <c:pt idx="18530">
                  <c:v>-805.88051795959495</c:v>
                </c:pt>
                <c:pt idx="18531">
                  <c:v>-805.88171005249001</c:v>
                </c:pt>
                <c:pt idx="18532">
                  <c:v>-805.88361740112305</c:v>
                </c:pt>
                <c:pt idx="18533">
                  <c:v>-805.88594198226895</c:v>
                </c:pt>
                <c:pt idx="18534">
                  <c:v>-805.88856458663997</c:v>
                </c:pt>
                <c:pt idx="18535">
                  <c:v>-805.89112758636497</c:v>
                </c:pt>
                <c:pt idx="18536">
                  <c:v>-805.893213748932</c:v>
                </c:pt>
                <c:pt idx="18537">
                  <c:v>-805.89446544647205</c:v>
                </c:pt>
                <c:pt idx="18538">
                  <c:v>-805.89482307434105</c:v>
                </c:pt>
                <c:pt idx="18539">
                  <c:v>-805.89428663253796</c:v>
                </c:pt>
                <c:pt idx="18540">
                  <c:v>-805.89297533035301</c:v>
                </c:pt>
                <c:pt idx="18541">
                  <c:v>-805.89112758636497</c:v>
                </c:pt>
                <c:pt idx="18542">
                  <c:v>-805.88892221450806</c:v>
                </c:pt>
                <c:pt idx="18543">
                  <c:v>-805.88665723800705</c:v>
                </c:pt>
                <c:pt idx="18544">
                  <c:v>-805.88457107544002</c:v>
                </c:pt>
                <c:pt idx="18545">
                  <c:v>-805.88284254074097</c:v>
                </c:pt>
                <c:pt idx="18546">
                  <c:v>-805.88182926178001</c:v>
                </c:pt>
                <c:pt idx="18547">
                  <c:v>-805.88176965713501</c:v>
                </c:pt>
                <c:pt idx="18548">
                  <c:v>-805.88272333145198</c:v>
                </c:pt>
                <c:pt idx="18549">
                  <c:v>-805.884630680084</c:v>
                </c:pt>
                <c:pt idx="18550">
                  <c:v>-805.88731288909901</c:v>
                </c:pt>
                <c:pt idx="18551">
                  <c:v>-805.890650749207</c:v>
                </c:pt>
                <c:pt idx="18552">
                  <c:v>-805.89434623718296</c:v>
                </c:pt>
                <c:pt idx="18553">
                  <c:v>-805.89833974838302</c:v>
                </c:pt>
                <c:pt idx="18554">
                  <c:v>-805.90221405029297</c:v>
                </c:pt>
                <c:pt idx="18555">
                  <c:v>-805.90573072433494</c:v>
                </c:pt>
                <c:pt idx="18556">
                  <c:v>-805.90865135192905</c:v>
                </c:pt>
                <c:pt idx="18557">
                  <c:v>-805.91091632842995</c:v>
                </c:pt>
                <c:pt idx="18558">
                  <c:v>-805.912585258484</c:v>
                </c:pt>
                <c:pt idx="18559">
                  <c:v>-805.91401576995895</c:v>
                </c:pt>
                <c:pt idx="18560">
                  <c:v>-805.91532707214401</c:v>
                </c:pt>
                <c:pt idx="18561">
                  <c:v>-805.91657876968395</c:v>
                </c:pt>
                <c:pt idx="18562">
                  <c:v>-805.91765165329002</c:v>
                </c:pt>
                <c:pt idx="18563">
                  <c:v>-805.91860532760597</c:v>
                </c:pt>
                <c:pt idx="18564">
                  <c:v>-805.91926097869896</c:v>
                </c:pt>
                <c:pt idx="18565">
                  <c:v>-805.91961860656795</c:v>
                </c:pt>
                <c:pt idx="18566">
                  <c:v>-805.91961860656795</c:v>
                </c:pt>
                <c:pt idx="18567">
                  <c:v>-805.91908216476497</c:v>
                </c:pt>
                <c:pt idx="18568">
                  <c:v>-805.91800928115902</c:v>
                </c:pt>
                <c:pt idx="18569">
                  <c:v>-805.91651916503895</c:v>
                </c:pt>
                <c:pt idx="18570">
                  <c:v>-805.91490983963001</c:v>
                </c:pt>
                <c:pt idx="18571">
                  <c:v>-805.91330051422096</c:v>
                </c:pt>
                <c:pt idx="18572">
                  <c:v>-805.91187000274704</c:v>
                </c:pt>
                <c:pt idx="18573">
                  <c:v>-805.91061830520698</c:v>
                </c:pt>
                <c:pt idx="18574">
                  <c:v>-805.90954542160102</c:v>
                </c:pt>
                <c:pt idx="18575">
                  <c:v>-805.90859174728405</c:v>
                </c:pt>
                <c:pt idx="18576">
                  <c:v>-805.90775728225697</c:v>
                </c:pt>
                <c:pt idx="18577">
                  <c:v>-805.90692281723</c:v>
                </c:pt>
                <c:pt idx="18578">
                  <c:v>-805.90596914291405</c:v>
                </c:pt>
                <c:pt idx="18579">
                  <c:v>-805.90477705001899</c:v>
                </c:pt>
                <c:pt idx="18580">
                  <c:v>-805.90322732925404</c:v>
                </c:pt>
                <c:pt idx="18581">
                  <c:v>-805.90131998062202</c:v>
                </c:pt>
                <c:pt idx="18582">
                  <c:v>-805.89917421340999</c:v>
                </c:pt>
                <c:pt idx="18583">
                  <c:v>-805.89679002761898</c:v>
                </c:pt>
                <c:pt idx="18584">
                  <c:v>-805.89428663253796</c:v>
                </c:pt>
                <c:pt idx="18585">
                  <c:v>-805.89166402816795</c:v>
                </c:pt>
                <c:pt idx="18586">
                  <c:v>-805.88892221450806</c:v>
                </c:pt>
                <c:pt idx="18587">
                  <c:v>-805.88618040084896</c:v>
                </c:pt>
                <c:pt idx="18588">
                  <c:v>-805.88379621505806</c:v>
                </c:pt>
                <c:pt idx="18589">
                  <c:v>-805.882127285004</c:v>
                </c:pt>
                <c:pt idx="18590">
                  <c:v>-805.88153123855602</c:v>
                </c:pt>
                <c:pt idx="18591">
                  <c:v>-805.88224649429299</c:v>
                </c:pt>
                <c:pt idx="18592">
                  <c:v>-805.88427305221603</c:v>
                </c:pt>
                <c:pt idx="18593">
                  <c:v>-805.88737249374401</c:v>
                </c:pt>
                <c:pt idx="18594">
                  <c:v>-805.89130640029896</c:v>
                </c:pt>
                <c:pt idx="18595">
                  <c:v>-805.89559793472301</c:v>
                </c:pt>
                <c:pt idx="18596">
                  <c:v>-805.89977025985695</c:v>
                </c:pt>
                <c:pt idx="18597">
                  <c:v>-805.90322732925404</c:v>
                </c:pt>
                <c:pt idx="18598">
                  <c:v>-805.90531349182095</c:v>
                </c:pt>
                <c:pt idx="18599">
                  <c:v>-805.90567111969006</c:v>
                </c:pt>
                <c:pt idx="18600">
                  <c:v>-805.90424060821601</c:v>
                </c:pt>
                <c:pt idx="18601">
                  <c:v>-805.90114116668701</c:v>
                </c:pt>
                <c:pt idx="18602">
                  <c:v>-805.89684963226296</c:v>
                </c:pt>
                <c:pt idx="18603">
                  <c:v>-805.89184284210205</c:v>
                </c:pt>
                <c:pt idx="18604">
                  <c:v>-805.88695526123104</c:v>
                </c:pt>
                <c:pt idx="18605">
                  <c:v>-805.88272333145198</c:v>
                </c:pt>
                <c:pt idx="18606">
                  <c:v>-805.879504680634</c:v>
                </c:pt>
                <c:pt idx="18607">
                  <c:v>-805.87741851806697</c:v>
                </c:pt>
                <c:pt idx="18608">
                  <c:v>-805.87646484375</c:v>
                </c:pt>
                <c:pt idx="18609">
                  <c:v>-805.87646484375</c:v>
                </c:pt>
                <c:pt idx="18610">
                  <c:v>-805.87712049484298</c:v>
                </c:pt>
                <c:pt idx="18611">
                  <c:v>-805.87819337844905</c:v>
                </c:pt>
                <c:pt idx="18612">
                  <c:v>-805.879445075989</c:v>
                </c:pt>
                <c:pt idx="18613">
                  <c:v>-805.88057756423996</c:v>
                </c:pt>
                <c:pt idx="18614">
                  <c:v>-805.88129281997703</c:v>
                </c:pt>
                <c:pt idx="18615">
                  <c:v>-805.88176965713501</c:v>
                </c:pt>
                <c:pt idx="18616">
                  <c:v>-805.88218688964901</c:v>
                </c:pt>
                <c:pt idx="18617">
                  <c:v>-805.88290214538597</c:v>
                </c:pt>
                <c:pt idx="18618">
                  <c:v>-805.88421344757103</c:v>
                </c:pt>
                <c:pt idx="18619">
                  <c:v>-805.88629961013805</c:v>
                </c:pt>
                <c:pt idx="18620">
                  <c:v>-805.88916063308704</c:v>
                </c:pt>
                <c:pt idx="18621">
                  <c:v>-805.89285612106301</c:v>
                </c:pt>
                <c:pt idx="18622">
                  <c:v>-805.89714765548695</c:v>
                </c:pt>
                <c:pt idx="18623">
                  <c:v>-805.901856422425</c:v>
                </c:pt>
                <c:pt idx="18624">
                  <c:v>-805.90656518936203</c:v>
                </c:pt>
                <c:pt idx="18625">
                  <c:v>-805.91097593307495</c:v>
                </c:pt>
                <c:pt idx="18626">
                  <c:v>-805.91479063034103</c:v>
                </c:pt>
                <c:pt idx="18627">
                  <c:v>-805.91777086258003</c:v>
                </c:pt>
                <c:pt idx="18628">
                  <c:v>-805.91997623443604</c:v>
                </c:pt>
                <c:pt idx="18629">
                  <c:v>-805.92146635055599</c:v>
                </c:pt>
                <c:pt idx="18630">
                  <c:v>-805.92259883880604</c:v>
                </c:pt>
                <c:pt idx="18631">
                  <c:v>-805.923671722412</c:v>
                </c:pt>
                <c:pt idx="18632">
                  <c:v>-805.92486381530796</c:v>
                </c:pt>
                <c:pt idx="18633">
                  <c:v>-805.926413536072</c:v>
                </c:pt>
                <c:pt idx="18634">
                  <c:v>-805.92826128006004</c:v>
                </c:pt>
                <c:pt idx="18635">
                  <c:v>-805.93046665191696</c:v>
                </c:pt>
                <c:pt idx="18636">
                  <c:v>-805.93273162841797</c:v>
                </c:pt>
                <c:pt idx="18637">
                  <c:v>-805.934937000275</c:v>
                </c:pt>
                <c:pt idx="18638">
                  <c:v>-805.93666553497303</c:v>
                </c:pt>
                <c:pt idx="18639">
                  <c:v>-805.93779802322399</c:v>
                </c:pt>
                <c:pt idx="18640">
                  <c:v>-805.93827486038197</c:v>
                </c:pt>
                <c:pt idx="18641">
                  <c:v>-805.93809604644798</c:v>
                </c:pt>
                <c:pt idx="18642">
                  <c:v>-805.9375</c:v>
                </c:pt>
                <c:pt idx="18643">
                  <c:v>-805.93660593032905</c:v>
                </c:pt>
                <c:pt idx="18644">
                  <c:v>-805.93565225601196</c:v>
                </c:pt>
                <c:pt idx="18645">
                  <c:v>-805.93475818634101</c:v>
                </c:pt>
                <c:pt idx="18646">
                  <c:v>-805.93422174453804</c:v>
                </c:pt>
                <c:pt idx="18647">
                  <c:v>-805.93422174453804</c:v>
                </c:pt>
                <c:pt idx="18648">
                  <c:v>-805.934937000275</c:v>
                </c:pt>
                <c:pt idx="18649">
                  <c:v>-805.93642711639404</c:v>
                </c:pt>
                <c:pt idx="18650">
                  <c:v>-805.93881130218494</c:v>
                </c:pt>
                <c:pt idx="18651">
                  <c:v>-805.94202995300304</c:v>
                </c:pt>
                <c:pt idx="18652">
                  <c:v>-805.94590425491401</c:v>
                </c:pt>
                <c:pt idx="18653">
                  <c:v>-805.95025539398205</c:v>
                </c:pt>
                <c:pt idx="18654">
                  <c:v>-805.95484495162998</c:v>
                </c:pt>
                <c:pt idx="18655">
                  <c:v>-805.95931529998802</c:v>
                </c:pt>
                <c:pt idx="18656">
                  <c:v>-805.96342802047798</c:v>
                </c:pt>
                <c:pt idx="18657">
                  <c:v>-805.96670627594006</c:v>
                </c:pt>
                <c:pt idx="18658">
                  <c:v>-805.96891164779697</c:v>
                </c:pt>
                <c:pt idx="18659">
                  <c:v>-805.96986532211304</c:v>
                </c:pt>
                <c:pt idx="18660">
                  <c:v>-805.96944808959995</c:v>
                </c:pt>
                <c:pt idx="18661">
                  <c:v>-805.96783876419101</c:v>
                </c:pt>
                <c:pt idx="18662">
                  <c:v>-805.965037345886</c:v>
                </c:pt>
                <c:pt idx="18663">
                  <c:v>-805.96122264862095</c:v>
                </c:pt>
                <c:pt idx="18664">
                  <c:v>-805.95657348632801</c:v>
                </c:pt>
                <c:pt idx="18665">
                  <c:v>-805.95120906829902</c:v>
                </c:pt>
                <c:pt idx="18666">
                  <c:v>-805.94542741775501</c:v>
                </c:pt>
                <c:pt idx="18667">
                  <c:v>-805.93940734863304</c:v>
                </c:pt>
                <c:pt idx="18668">
                  <c:v>-805.93338727951095</c:v>
                </c:pt>
                <c:pt idx="18669">
                  <c:v>-805.92748641967796</c:v>
                </c:pt>
                <c:pt idx="18670">
                  <c:v>-805.92194318771396</c:v>
                </c:pt>
                <c:pt idx="18671">
                  <c:v>-805.91693639755294</c:v>
                </c:pt>
                <c:pt idx="18672">
                  <c:v>-805.91270446777401</c:v>
                </c:pt>
                <c:pt idx="18673">
                  <c:v>-805.90954542160102</c:v>
                </c:pt>
                <c:pt idx="18674">
                  <c:v>-805.90757846832298</c:v>
                </c:pt>
                <c:pt idx="18675">
                  <c:v>-805.90692281723</c:v>
                </c:pt>
                <c:pt idx="18676">
                  <c:v>-805.90763807296798</c:v>
                </c:pt>
                <c:pt idx="18677">
                  <c:v>-805.90972423553501</c:v>
                </c:pt>
                <c:pt idx="18678">
                  <c:v>-805.91318130493198</c:v>
                </c:pt>
                <c:pt idx="18679">
                  <c:v>-805.91789007186901</c:v>
                </c:pt>
                <c:pt idx="18680">
                  <c:v>-805.92349290847801</c:v>
                </c:pt>
                <c:pt idx="18681">
                  <c:v>-805.92969179153499</c:v>
                </c:pt>
                <c:pt idx="18682">
                  <c:v>-805.93600988388096</c:v>
                </c:pt>
                <c:pt idx="18683">
                  <c:v>-805.94191074371395</c:v>
                </c:pt>
                <c:pt idx="18684">
                  <c:v>-805.94685792922996</c:v>
                </c:pt>
                <c:pt idx="18685">
                  <c:v>-805.95049381256104</c:v>
                </c:pt>
                <c:pt idx="18686">
                  <c:v>-805.95240116119396</c:v>
                </c:pt>
                <c:pt idx="18687">
                  <c:v>-805.95269918441795</c:v>
                </c:pt>
                <c:pt idx="18688">
                  <c:v>-805.95144748687801</c:v>
                </c:pt>
                <c:pt idx="18689">
                  <c:v>-805.94894409179699</c:v>
                </c:pt>
                <c:pt idx="18690">
                  <c:v>-805.94560623169002</c:v>
                </c:pt>
                <c:pt idx="18691">
                  <c:v>-805.94185113906894</c:v>
                </c:pt>
                <c:pt idx="18692">
                  <c:v>-805.93821525573799</c:v>
                </c:pt>
                <c:pt idx="18693">
                  <c:v>-805.93517541885399</c:v>
                </c:pt>
                <c:pt idx="18694">
                  <c:v>-805.93314886093196</c:v>
                </c:pt>
                <c:pt idx="18695">
                  <c:v>-805.93225479125999</c:v>
                </c:pt>
                <c:pt idx="18696">
                  <c:v>-805.93267202377297</c:v>
                </c:pt>
                <c:pt idx="18697">
                  <c:v>-805.93428134918202</c:v>
                </c:pt>
                <c:pt idx="18698">
                  <c:v>-805.93708276748703</c:v>
                </c:pt>
                <c:pt idx="18699">
                  <c:v>-805.94089746475197</c:v>
                </c:pt>
                <c:pt idx="18700">
                  <c:v>-805.94548702240002</c:v>
                </c:pt>
                <c:pt idx="18701">
                  <c:v>-805.95061302185104</c:v>
                </c:pt>
                <c:pt idx="18702">
                  <c:v>-805.95603704452503</c:v>
                </c:pt>
                <c:pt idx="18703">
                  <c:v>-805.96158027648903</c:v>
                </c:pt>
                <c:pt idx="18704">
                  <c:v>-805.96706390380905</c:v>
                </c:pt>
                <c:pt idx="18705">
                  <c:v>-805.97236871719394</c:v>
                </c:pt>
                <c:pt idx="18706">
                  <c:v>-805.97707748413097</c:v>
                </c:pt>
                <c:pt idx="18707">
                  <c:v>-805.98113059997604</c:v>
                </c:pt>
                <c:pt idx="18708">
                  <c:v>-805.98428964614902</c:v>
                </c:pt>
                <c:pt idx="18709">
                  <c:v>-805.98679304122902</c:v>
                </c:pt>
                <c:pt idx="18710">
                  <c:v>-805.98881959915195</c:v>
                </c:pt>
                <c:pt idx="18711">
                  <c:v>-805.99078655242897</c:v>
                </c:pt>
                <c:pt idx="18712">
                  <c:v>-805.99281311035202</c:v>
                </c:pt>
                <c:pt idx="18713">
                  <c:v>-805.99501848220802</c:v>
                </c:pt>
                <c:pt idx="18714">
                  <c:v>-805.99734306335495</c:v>
                </c:pt>
                <c:pt idx="18715">
                  <c:v>-805.99996566772495</c:v>
                </c:pt>
                <c:pt idx="18716">
                  <c:v>-806.00288629531894</c:v>
                </c:pt>
                <c:pt idx="18717">
                  <c:v>-806.00604534149204</c:v>
                </c:pt>
                <c:pt idx="18718">
                  <c:v>-806.00908517837502</c:v>
                </c:pt>
                <c:pt idx="18719">
                  <c:v>-806.01146936416603</c:v>
                </c:pt>
                <c:pt idx="18720">
                  <c:v>-806.01266145706199</c:v>
                </c:pt>
                <c:pt idx="18721">
                  <c:v>-806.012303829193</c:v>
                </c:pt>
                <c:pt idx="18722">
                  <c:v>-806.01045608520496</c:v>
                </c:pt>
                <c:pt idx="18723">
                  <c:v>-806.00729703903198</c:v>
                </c:pt>
                <c:pt idx="18724">
                  <c:v>-806.00318431854305</c:v>
                </c:pt>
                <c:pt idx="18725">
                  <c:v>-805.99841594696102</c:v>
                </c:pt>
                <c:pt idx="18726">
                  <c:v>-805.9934091568</c:v>
                </c:pt>
                <c:pt idx="18727">
                  <c:v>-805.98852157592796</c:v>
                </c:pt>
                <c:pt idx="18728">
                  <c:v>-805.98417043685902</c:v>
                </c:pt>
                <c:pt idx="18729">
                  <c:v>-805.98095178604103</c:v>
                </c:pt>
                <c:pt idx="18730">
                  <c:v>-805.97898483276401</c:v>
                </c:pt>
                <c:pt idx="18731">
                  <c:v>-805.97832918167103</c:v>
                </c:pt>
                <c:pt idx="18732">
                  <c:v>-805.97886562347401</c:v>
                </c:pt>
                <c:pt idx="18733">
                  <c:v>-805.98029613494896</c:v>
                </c:pt>
                <c:pt idx="18734">
                  <c:v>-805.982203483582</c:v>
                </c:pt>
                <c:pt idx="18735">
                  <c:v>-805.98423004150402</c:v>
                </c:pt>
                <c:pt idx="18736">
                  <c:v>-805.98619699478195</c:v>
                </c:pt>
                <c:pt idx="18737">
                  <c:v>-805.98810434341499</c:v>
                </c:pt>
                <c:pt idx="18738">
                  <c:v>-805.99013090133701</c:v>
                </c:pt>
                <c:pt idx="18739">
                  <c:v>-805.99239587783802</c:v>
                </c:pt>
                <c:pt idx="18740">
                  <c:v>-805.99507808685303</c:v>
                </c:pt>
                <c:pt idx="18741">
                  <c:v>-805.99817752838203</c:v>
                </c:pt>
                <c:pt idx="18742">
                  <c:v>-806.00187301635799</c:v>
                </c:pt>
                <c:pt idx="18743">
                  <c:v>-806.00640296936103</c:v>
                </c:pt>
                <c:pt idx="18744">
                  <c:v>-806.01170778274604</c:v>
                </c:pt>
                <c:pt idx="18745">
                  <c:v>-806.01760864257801</c:v>
                </c:pt>
                <c:pt idx="18746">
                  <c:v>-806.02368831634499</c:v>
                </c:pt>
                <c:pt idx="18747">
                  <c:v>-806.02941036224399</c:v>
                </c:pt>
                <c:pt idx="18748">
                  <c:v>-806.03417873382602</c:v>
                </c:pt>
                <c:pt idx="18749">
                  <c:v>-806.03781461715698</c:v>
                </c:pt>
                <c:pt idx="18750">
                  <c:v>-806.040258407593</c:v>
                </c:pt>
                <c:pt idx="18751">
                  <c:v>-806.04151010513306</c:v>
                </c:pt>
                <c:pt idx="18752">
                  <c:v>-806.04192733764705</c:v>
                </c:pt>
                <c:pt idx="18753">
                  <c:v>-806.04186773300205</c:v>
                </c:pt>
                <c:pt idx="18754">
                  <c:v>-806.04180812835705</c:v>
                </c:pt>
                <c:pt idx="18755">
                  <c:v>-806.04204654693604</c:v>
                </c:pt>
                <c:pt idx="18756">
                  <c:v>-806.04300022125301</c:v>
                </c:pt>
                <c:pt idx="18757">
                  <c:v>-806.04490756988503</c:v>
                </c:pt>
                <c:pt idx="18758">
                  <c:v>-806.04788780212402</c:v>
                </c:pt>
                <c:pt idx="18759">
                  <c:v>-806.05176210403499</c:v>
                </c:pt>
                <c:pt idx="18760">
                  <c:v>-806.05605363845802</c:v>
                </c:pt>
                <c:pt idx="18761">
                  <c:v>-806.06028556823799</c:v>
                </c:pt>
                <c:pt idx="18762">
                  <c:v>-806.06380224227905</c:v>
                </c:pt>
                <c:pt idx="18763">
                  <c:v>-806.06612682342598</c:v>
                </c:pt>
                <c:pt idx="18764">
                  <c:v>-806.06702089309704</c:v>
                </c:pt>
                <c:pt idx="18765">
                  <c:v>-806.06630563735996</c:v>
                </c:pt>
                <c:pt idx="18766">
                  <c:v>-806.06410026550304</c:v>
                </c:pt>
                <c:pt idx="18767">
                  <c:v>-806.06046438217197</c:v>
                </c:pt>
                <c:pt idx="18768">
                  <c:v>-806.05581521987904</c:v>
                </c:pt>
                <c:pt idx="18769">
                  <c:v>-806.05051040649403</c:v>
                </c:pt>
                <c:pt idx="18770">
                  <c:v>-806.04520559310902</c:v>
                </c:pt>
                <c:pt idx="18771">
                  <c:v>-806.040318012238</c:v>
                </c:pt>
                <c:pt idx="18772">
                  <c:v>-806.03632450103805</c:v>
                </c:pt>
                <c:pt idx="18773">
                  <c:v>-806.03328466415405</c:v>
                </c:pt>
                <c:pt idx="18774">
                  <c:v>-806.03119850158703</c:v>
                </c:pt>
                <c:pt idx="18775">
                  <c:v>-806.02994680404697</c:v>
                </c:pt>
                <c:pt idx="18776">
                  <c:v>-806.029469966889</c:v>
                </c:pt>
                <c:pt idx="18777">
                  <c:v>-806.02952957153298</c:v>
                </c:pt>
                <c:pt idx="18778">
                  <c:v>-806.02994680404697</c:v>
                </c:pt>
                <c:pt idx="18779">
                  <c:v>-806.03054285049495</c:v>
                </c:pt>
                <c:pt idx="18780">
                  <c:v>-806.03090047836304</c:v>
                </c:pt>
                <c:pt idx="18781">
                  <c:v>-806.03090047836304</c:v>
                </c:pt>
                <c:pt idx="18782">
                  <c:v>-806.03036403655994</c:v>
                </c:pt>
                <c:pt idx="18783">
                  <c:v>-806.02917194366501</c:v>
                </c:pt>
                <c:pt idx="18784">
                  <c:v>-806.02714538574196</c:v>
                </c:pt>
                <c:pt idx="18785">
                  <c:v>-806.02434396743797</c:v>
                </c:pt>
                <c:pt idx="18786">
                  <c:v>-806.020827293396</c:v>
                </c:pt>
                <c:pt idx="18787">
                  <c:v>-806.01689338684105</c:v>
                </c:pt>
                <c:pt idx="18788">
                  <c:v>-806.01289987564098</c:v>
                </c:pt>
                <c:pt idx="18789">
                  <c:v>-806.00932359695503</c:v>
                </c:pt>
                <c:pt idx="18790">
                  <c:v>-806.006700992584</c:v>
                </c:pt>
                <c:pt idx="18791">
                  <c:v>-806.00538969039906</c:v>
                </c:pt>
                <c:pt idx="18792">
                  <c:v>-806.00574731826805</c:v>
                </c:pt>
                <c:pt idx="18793">
                  <c:v>-806.00777387618996</c:v>
                </c:pt>
                <c:pt idx="18794">
                  <c:v>-806.01140975952205</c:v>
                </c:pt>
                <c:pt idx="18795">
                  <c:v>-806.01623773574897</c:v>
                </c:pt>
                <c:pt idx="18796">
                  <c:v>-806.02154254913398</c:v>
                </c:pt>
                <c:pt idx="18797">
                  <c:v>-806.02666854858398</c:v>
                </c:pt>
                <c:pt idx="18798">
                  <c:v>-806.03090047836304</c:v>
                </c:pt>
                <c:pt idx="18799">
                  <c:v>-806.03376150131203</c:v>
                </c:pt>
                <c:pt idx="18800">
                  <c:v>-806.03513240814198</c:v>
                </c:pt>
                <c:pt idx="18801">
                  <c:v>-806.03495359420799</c:v>
                </c:pt>
                <c:pt idx="18802">
                  <c:v>-806.03364229202305</c:v>
                </c:pt>
                <c:pt idx="18803">
                  <c:v>-806.03155612945602</c:v>
                </c:pt>
                <c:pt idx="18804">
                  <c:v>-806.02929115295399</c:v>
                </c:pt>
                <c:pt idx="18805">
                  <c:v>-806.02744340896595</c:v>
                </c:pt>
                <c:pt idx="18806">
                  <c:v>-806.026430130005</c:v>
                </c:pt>
                <c:pt idx="18807">
                  <c:v>-806.026430130005</c:v>
                </c:pt>
                <c:pt idx="18808">
                  <c:v>-806.02744340896595</c:v>
                </c:pt>
                <c:pt idx="18809">
                  <c:v>-806.029052734375</c:v>
                </c:pt>
                <c:pt idx="18810">
                  <c:v>-806.03084087371803</c:v>
                </c:pt>
                <c:pt idx="18811">
                  <c:v>-806.03221178054798</c:v>
                </c:pt>
                <c:pt idx="18812">
                  <c:v>-806.03262901306198</c:v>
                </c:pt>
                <c:pt idx="18813">
                  <c:v>-806.03185415268001</c:v>
                </c:pt>
                <c:pt idx="18814">
                  <c:v>-806.02970838546798</c:v>
                </c:pt>
                <c:pt idx="18815">
                  <c:v>-806.02631092071601</c:v>
                </c:pt>
                <c:pt idx="18816">
                  <c:v>-806.02190017700195</c:v>
                </c:pt>
                <c:pt idx="18817">
                  <c:v>-806.01689338684105</c:v>
                </c:pt>
                <c:pt idx="18818">
                  <c:v>-806.01158857345604</c:v>
                </c:pt>
                <c:pt idx="18819">
                  <c:v>-806.00652217865002</c:v>
                </c:pt>
                <c:pt idx="18820">
                  <c:v>-806.00205183029198</c:v>
                </c:pt>
                <c:pt idx="18821">
                  <c:v>-805.998475551605</c:v>
                </c:pt>
                <c:pt idx="18822">
                  <c:v>-805.99609136581398</c:v>
                </c:pt>
                <c:pt idx="18823">
                  <c:v>-805.99495887756404</c:v>
                </c:pt>
                <c:pt idx="18824">
                  <c:v>-805.99513769149803</c:v>
                </c:pt>
                <c:pt idx="18825">
                  <c:v>-805.99650859832798</c:v>
                </c:pt>
                <c:pt idx="18826">
                  <c:v>-805.99883317947399</c:v>
                </c:pt>
                <c:pt idx="18827">
                  <c:v>-806.00193262100197</c:v>
                </c:pt>
                <c:pt idx="18828">
                  <c:v>-806.00556850433395</c:v>
                </c:pt>
                <c:pt idx="18829">
                  <c:v>-806.00950241088901</c:v>
                </c:pt>
                <c:pt idx="18830">
                  <c:v>-806.01355552673397</c:v>
                </c:pt>
                <c:pt idx="18831">
                  <c:v>-806.01725101471004</c:v>
                </c:pt>
                <c:pt idx="18832">
                  <c:v>-806.02035045623802</c:v>
                </c:pt>
                <c:pt idx="18833">
                  <c:v>-806.02261543273903</c:v>
                </c:pt>
                <c:pt idx="18834">
                  <c:v>-806.02386713028</c:v>
                </c:pt>
                <c:pt idx="18835">
                  <c:v>-806.02428436279297</c:v>
                </c:pt>
                <c:pt idx="18836">
                  <c:v>-806.02386713028</c:v>
                </c:pt>
                <c:pt idx="18837">
                  <c:v>-806.02297306060802</c:v>
                </c:pt>
                <c:pt idx="18838">
                  <c:v>-806.02160215377796</c:v>
                </c:pt>
                <c:pt idx="18839">
                  <c:v>-806.02005243301403</c:v>
                </c:pt>
                <c:pt idx="18840">
                  <c:v>-806.01856231689499</c:v>
                </c:pt>
                <c:pt idx="18841">
                  <c:v>-806.01737022399902</c:v>
                </c:pt>
                <c:pt idx="18842">
                  <c:v>-806.01665496826195</c:v>
                </c:pt>
                <c:pt idx="18843">
                  <c:v>-806.01659536361694</c:v>
                </c:pt>
                <c:pt idx="18844">
                  <c:v>-806.01707220077503</c:v>
                </c:pt>
                <c:pt idx="18845">
                  <c:v>-806.01814508438099</c:v>
                </c:pt>
                <c:pt idx="18846">
                  <c:v>-806.01975440979004</c:v>
                </c:pt>
                <c:pt idx="18847">
                  <c:v>-806.02184057235695</c:v>
                </c:pt>
                <c:pt idx="18848">
                  <c:v>-806.02434396743797</c:v>
                </c:pt>
                <c:pt idx="18849">
                  <c:v>-806.02708578109798</c:v>
                </c:pt>
                <c:pt idx="18850">
                  <c:v>-806.02994680404697</c:v>
                </c:pt>
                <c:pt idx="18851">
                  <c:v>-806.03268861770698</c:v>
                </c:pt>
                <c:pt idx="18852">
                  <c:v>-806.03525161743198</c:v>
                </c:pt>
                <c:pt idx="18853">
                  <c:v>-806.03751659393299</c:v>
                </c:pt>
                <c:pt idx="18854">
                  <c:v>-806.03936433792103</c:v>
                </c:pt>
                <c:pt idx="18855">
                  <c:v>-806.04049682617199</c:v>
                </c:pt>
                <c:pt idx="18856">
                  <c:v>-806.04067564010597</c:v>
                </c:pt>
                <c:pt idx="18857">
                  <c:v>-806.03978157043503</c:v>
                </c:pt>
                <c:pt idx="18858">
                  <c:v>-806.03781461715698</c:v>
                </c:pt>
                <c:pt idx="18859">
                  <c:v>-806.03495359420799</c:v>
                </c:pt>
                <c:pt idx="18860">
                  <c:v>-806.03131771087703</c:v>
                </c:pt>
                <c:pt idx="18861">
                  <c:v>-806.02714538574196</c:v>
                </c:pt>
                <c:pt idx="18862">
                  <c:v>-806.02255582809505</c:v>
                </c:pt>
                <c:pt idx="18863">
                  <c:v>-806.01778745651302</c:v>
                </c:pt>
                <c:pt idx="18864">
                  <c:v>-806.01307868957497</c:v>
                </c:pt>
                <c:pt idx="18865">
                  <c:v>-806.00878715515205</c:v>
                </c:pt>
                <c:pt idx="18866">
                  <c:v>-806.00515127181995</c:v>
                </c:pt>
                <c:pt idx="18867">
                  <c:v>-806.00223064422596</c:v>
                </c:pt>
                <c:pt idx="18868">
                  <c:v>-805.99984645843494</c:v>
                </c:pt>
                <c:pt idx="18869">
                  <c:v>-805.99781990051304</c:v>
                </c:pt>
                <c:pt idx="18870">
                  <c:v>-805.99603176117</c:v>
                </c:pt>
                <c:pt idx="18871">
                  <c:v>-805.99454164505005</c:v>
                </c:pt>
                <c:pt idx="18872">
                  <c:v>-805.9934091568</c:v>
                </c:pt>
                <c:pt idx="18873">
                  <c:v>-805.99263429641701</c:v>
                </c:pt>
                <c:pt idx="18874">
                  <c:v>-805.99209785461403</c:v>
                </c:pt>
                <c:pt idx="18875">
                  <c:v>-805.99185943603504</c:v>
                </c:pt>
                <c:pt idx="18876">
                  <c:v>-805.99197864532505</c:v>
                </c:pt>
                <c:pt idx="18877">
                  <c:v>-805.99251508712803</c:v>
                </c:pt>
                <c:pt idx="18878">
                  <c:v>-805.99352836608898</c:v>
                </c:pt>
                <c:pt idx="18879">
                  <c:v>-805.99472045898494</c:v>
                </c:pt>
                <c:pt idx="18880">
                  <c:v>-805.995972156525</c:v>
                </c:pt>
                <c:pt idx="18881">
                  <c:v>-805.99680662155197</c:v>
                </c:pt>
                <c:pt idx="18882">
                  <c:v>-805.99710464477596</c:v>
                </c:pt>
                <c:pt idx="18883">
                  <c:v>-805.99644899368298</c:v>
                </c:pt>
                <c:pt idx="18884">
                  <c:v>-805.99466085434005</c:v>
                </c:pt>
                <c:pt idx="18885">
                  <c:v>-805.99162101745605</c:v>
                </c:pt>
                <c:pt idx="18886">
                  <c:v>-805.98756790161201</c:v>
                </c:pt>
                <c:pt idx="18887">
                  <c:v>-805.98291873931896</c:v>
                </c:pt>
                <c:pt idx="18888">
                  <c:v>-805.97815036773704</c:v>
                </c:pt>
                <c:pt idx="18889">
                  <c:v>-805.97379922866799</c:v>
                </c:pt>
                <c:pt idx="18890">
                  <c:v>-805.97034215927101</c:v>
                </c:pt>
                <c:pt idx="18891">
                  <c:v>-805.96825599670399</c:v>
                </c:pt>
                <c:pt idx="18892">
                  <c:v>-805.96777915954601</c:v>
                </c:pt>
                <c:pt idx="18893">
                  <c:v>-805.96903085708595</c:v>
                </c:pt>
                <c:pt idx="18894">
                  <c:v>-805.97177267074596</c:v>
                </c:pt>
                <c:pt idx="18895">
                  <c:v>-805.97534894943306</c:v>
                </c:pt>
                <c:pt idx="18896">
                  <c:v>-805.979163646698</c:v>
                </c:pt>
                <c:pt idx="18897">
                  <c:v>-805.98244190216099</c:v>
                </c:pt>
                <c:pt idx="18898">
                  <c:v>-805.98494529724098</c:v>
                </c:pt>
                <c:pt idx="18899">
                  <c:v>-805.98625659942604</c:v>
                </c:pt>
                <c:pt idx="18900">
                  <c:v>-805.98643541336105</c:v>
                </c:pt>
                <c:pt idx="18901">
                  <c:v>-805.98542213439998</c:v>
                </c:pt>
                <c:pt idx="18902">
                  <c:v>-805.98321676254295</c:v>
                </c:pt>
                <c:pt idx="18903">
                  <c:v>-805.98011732101497</c:v>
                </c:pt>
                <c:pt idx="18904">
                  <c:v>-805.97654104232799</c:v>
                </c:pt>
                <c:pt idx="18905">
                  <c:v>-805.97290515899704</c:v>
                </c:pt>
                <c:pt idx="18906">
                  <c:v>-805.96950769424495</c:v>
                </c:pt>
                <c:pt idx="18907">
                  <c:v>-805.96640825271595</c:v>
                </c:pt>
                <c:pt idx="18908">
                  <c:v>-805.96384525299095</c:v>
                </c:pt>
                <c:pt idx="18909">
                  <c:v>-805.96193790435802</c:v>
                </c:pt>
                <c:pt idx="18910">
                  <c:v>-805.96098423004196</c:v>
                </c:pt>
                <c:pt idx="18911">
                  <c:v>-805.96104383468605</c:v>
                </c:pt>
                <c:pt idx="18912">
                  <c:v>-805.96217632293701</c:v>
                </c:pt>
                <c:pt idx="18913">
                  <c:v>-805.96414327621505</c:v>
                </c:pt>
                <c:pt idx="18914">
                  <c:v>-805.96652746200596</c:v>
                </c:pt>
                <c:pt idx="18915">
                  <c:v>-805.96891164779697</c:v>
                </c:pt>
                <c:pt idx="18916">
                  <c:v>-805.970640182495</c:v>
                </c:pt>
                <c:pt idx="18917">
                  <c:v>-805.97123622894298</c:v>
                </c:pt>
                <c:pt idx="18918">
                  <c:v>-805.97022294998203</c:v>
                </c:pt>
                <c:pt idx="18919">
                  <c:v>-805.96736192703304</c:v>
                </c:pt>
                <c:pt idx="18920">
                  <c:v>-805.96277236938499</c:v>
                </c:pt>
                <c:pt idx="18921">
                  <c:v>-805.956871509552</c:v>
                </c:pt>
                <c:pt idx="18922">
                  <c:v>-805.95025539398205</c:v>
                </c:pt>
                <c:pt idx="18923">
                  <c:v>-805.94375848770198</c:v>
                </c:pt>
                <c:pt idx="18924">
                  <c:v>-805.93833446502697</c:v>
                </c:pt>
                <c:pt idx="18925">
                  <c:v>-805.93463897705101</c:v>
                </c:pt>
                <c:pt idx="18926">
                  <c:v>-805.93320846557594</c:v>
                </c:pt>
                <c:pt idx="18927">
                  <c:v>-805.93422174453804</c:v>
                </c:pt>
                <c:pt idx="18928">
                  <c:v>-805.937440395355</c:v>
                </c:pt>
                <c:pt idx="18929">
                  <c:v>-805.94238758087204</c:v>
                </c:pt>
                <c:pt idx="18930">
                  <c:v>-805.94822883606003</c:v>
                </c:pt>
                <c:pt idx="18931">
                  <c:v>-805.954248905182</c:v>
                </c:pt>
                <c:pt idx="18932">
                  <c:v>-805.95949411392201</c:v>
                </c:pt>
                <c:pt idx="18933">
                  <c:v>-805.96336841583297</c:v>
                </c:pt>
                <c:pt idx="18934">
                  <c:v>-805.9654545784</c:v>
                </c:pt>
                <c:pt idx="18935">
                  <c:v>-805.9654545784</c:v>
                </c:pt>
                <c:pt idx="18936">
                  <c:v>-805.96354722976696</c:v>
                </c:pt>
                <c:pt idx="18937">
                  <c:v>-805.96009016036999</c:v>
                </c:pt>
                <c:pt idx="18938">
                  <c:v>-805.95579862594604</c:v>
                </c:pt>
                <c:pt idx="18939">
                  <c:v>-805.951268672943</c:v>
                </c:pt>
                <c:pt idx="18940">
                  <c:v>-805.94709634780895</c:v>
                </c:pt>
                <c:pt idx="18941">
                  <c:v>-805.94363927841198</c:v>
                </c:pt>
                <c:pt idx="18942">
                  <c:v>-805.94101667404198</c:v>
                </c:pt>
                <c:pt idx="18943">
                  <c:v>-805.93934774398804</c:v>
                </c:pt>
                <c:pt idx="18944">
                  <c:v>-805.93839406967197</c:v>
                </c:pt>
                <c:pt idx="18945">
                  <c:v>-805.93785762786899</c:v>
                </c:pt>
                <c:pt idx="18946">
                  <c:v>-805.93738079071102</c:v>
                </c:pt>
                <c:pt idx="18947">
                  <c:v>-805.93648672103905</c:v>
                </c:pt>
                <c:pt idx="18948">
                  <c:v>-805.93487739563</c:v>
                </c:pt>
                <c:pt idx="18949">
                  <c:v>-805.93243360519398</c:v>
                </c:pt>
                <c:pt idx="18950">
                  <c:v>-805.92915534973201</c:v>
                </c:pt>
                <c:pt idx="18951">
                  <c:v>-805.92534065246605</c:v>
                </c:pt>
                <c:pt idx="18952">
                  <c:v>-805.921168327332</c:v>
                </c:pt>
                <c:pt idx="18953">
                  <c:v>-805.91699600219704</c:v>
                </c:pt>
                <c:pt idx="18954">
                  <c:v>-805.91312170028698</c:v>
                </c:pt>
                <c:pt idx="18955">
                  <c:v>-805.90984344482399</c:v>
                </c:pt>
                <c:pt idx="18956">
                  <c:v>-805.907399654389</c:v>
                </c:pt>
                <c:pt idx="18957">
                  <c:v>-805.90602874755905</c:v>
                </c:pt>
                <c:pt idx="18958">
                  <c:v>-805.90561151504505</c:v>
                </c:pt>
                <c:pt idx="18959">
                  <c:v>-805.90620756149303</c:v>
                </c:pt>
                <c:pt idx="18960">
                  <c:v>-805.90751886367798</c:v>
                </c:pt>
                <c:pt idx="18961">
                  <c:v>-805.90936660766602</c:v>
                </c:pt>
                <c:pt idx="18962">
                  <c:v>-805.91151237487804</c:v>
                </c:pt>
                <c:pt idx="18963">
                  <c:v>-805.91359853744495</c:v>
                </c:pt>
                <c:pt idx="18964">
                  <c:v>-805.91538667678901</c:v>
                </c:pt>
                <c:pt idx="18965">
                  <c:v>-805.91663837432895</c:v>
                </c:pt>
                <c:pt idx="18966">
                  <c:v>-805.91729402542103</c:v>
                </c:pt>
                <c:pt idx="18967">
                  <c:v>-805.91735363006603</c:v>
                </c:pt>
                <c:pt idx="18968">
                  <c:v>-805.91699600219704</c:v>
                </c:pt>
                <c:pt idx="18969">
                  <c:v>-805.91651916503895</c:v>
                </c:pt>
                <c:pt idx="18970">
                  <c:v>-805.91628074645996</c:v>
                </c:pt>
                <c:pt idx="18971">
                  <c:v>-805.91651916503895</c:v>
                </c:pt>
                <c:pt idx="18972">
                  <c:v>-805.91747283935604</c:v>
                </c:pt>
                <c:pt idx="18973">
                  <c:v>-805.91914176940895</c:v>
                </c:pt>
                <c:pt idx="18974">
                  <c:v>-805.92146635055599</c:v>
                </c:pt>
                <c:pt idx="18975">
                  <c:v>-805.92426776885998</c:v>
                </c:pt>
                <c:pt idx="18976">
                  <c:v>-805.92724800109897</c:v>
                </c:pt>
                <c:pt idx="18977">
                  <c:v>-805.93016862869297</c:v>
                </c:pt>
                <c:pt idx="18978">
                  <c:v>-805.93279123306297</c:v>
                </c:pt>
                <c:pt idx="18979">
                  <c:v>-805.93475818634101</c:v>
                </c:pt>
                <c:pt idx="18980">
                  <c:v>-805.93589067459095</c:v>
                </c:pt>
                <c:pt idx="18981">
                  <c:v>-805.93606948852596</c:v>
                </c:pt>
                <c:pt idx="18982">
                  <c:v>-805.93559265136696</c:v>
                </c:pt>
                <c:pt idx="18983">
                  <c:v>-805.93475818634101</c:v>
                </c:pt>
                <c:pt idx="18984">
                  <c:v>-805.93386411666904</c:v>
                </c:pt>
                <c:pt idx="18985">
                  <c:v>-805.93326807022095</c:v>
                </c:pt>
                <c:pt idx="18986">
                  <c:v>-805.93291044235298</c:v>
                </c:pt>
                <c:pt idx="18987">
                  <c:v>-805.93302965164196</c:v>
                </c:pt>
                <c:pt idx="18988">
                  <c:v>-805.93374490737904</c:v>
                </c:pt>
                <c:pt idx="18989">
                  <c:v>-805.93517541885399</c:v>
                </c:pt>
                <c:pt idx="18990">
                  <c:v>-805.93738079071102</c:v>
                </c:pt>
                <c:pt idx="18991">
                  <c:v>-805.94024181366001</c:v>
                </c:pt>
                <c:pt idx="18992">
                  <c:v>-805.94357967376698</c:v>
                </c:pt>
                <c:pt idx="18993">
                  <c:v>-805.94715595245395</c:v>
                </c:pt>
                <c:pt idx="18994">
                  <c:v>-805.95091104507503</c:v>
                </c:pt>
                <c:pt idx="18995">
                  <c:v>-805.95466613769599</c:v>
                </c:pt>
                <c:pt idx="18996">
                  <c:v>-805.95830202102695</c:v>
                </c:pt>
                <c:pt idx="18997">
                  <c:v>-805.96152067184505</c:v>
                </c:pt>
                <c:pt idx="18998">
                  <c:v>-805.96408367157005</c:v>
                </c:pt>
                <c:pt idx="18999">
                  <c:v>-805.96575260162399</c:v>
                </c:pt>
                <c:pt idx="19000">
                  <c:v>-805.96640825271595</c:v>
                </c:pt>
                <c:pt idx="19001">
                  <c:v>-805.96605062484798</c:v>
                </c:pt>
                <c:pt idx="19002">
                  <c:v>-805.96467971801803</c:v>
                </c:pt>
                <c:pt idx="19003">
                  <c:v>-805.962474346161</c:v>
                </c:pt>
                <c:pt idx="19004">
                  <c:v>-805.95973253250099</c:v>
                </c:pt>
                <c:pt idx="19005">
                  <c:v>-805.95675230026302</c:v>
                </c:pt>
                <c:pt idx="19006">
                  <c:v>-805.95401048660301</c:v>
                </c:pt>
                <c:pt idx="19007">
                  <c:v>-805.95180511474598</c:v>
                </c:pt>
                <c:pt idx="19008">
                  <c:v>-805.95043420791603</c:v>
                </c:pt>
                <c:pt idx="19009">
                  <c:v>-805.95007658004795</c:v>
                </c:pt>
                <c:pt idx="19010">
                  <c:v>-805.95079183578503</c:v>
                </c:pt>
                <c:pt idx="19011">
                  <c:v>-805.95246076583896</c:v>
                </c:pt>
                <c:pt idx="19012">
                  <c:v>-805.95496416091896</c:v>
                </c:pt>
                <c:pt idx="19013">
                  <c:v>-805.95806360244796</c:v>
                </c:pt>
                <c:pt idx="19014">
                  <c:v>-805.96152067184505</c:v>
                </c:pt>
                <c:pt idx="19015">
                  <c:v>-805.96527576446601</c:v>
                </c:pt>
                <c:pt idx="19016">
                  <c:v>-805.96920967102096</c:v>
                </c:pt>
                <c:pt idx="19017">
                  <c:v>-805.97314357757602</c:v>
                </c:pt>
                <c:pt idx="19018">
                  <c:v>-805.97701787948597</c:v>
                </c:pt>
                <c:pt idx="19019">
                  <c:v>-805.98077297210705</c:v>
                </c:pt>
                <c:pt idx="19020">
                  <c:v>-805.98428964614902</c:v>
                </c:pt>
                <c:pt idx="19021">
                  <c:v>-805.98762750625599</c:v>
                </c:pt>
                <c:pt idx="19022">
                  <c:v>-805.99072694778499</c:v>
                </c:pt>
                <c:pt idx="19023">
                  <c:v>-805.993349552155</c:v>
                </c:pt>
                <c:pt idx="19024">
                  <c:v>-805.99531650543202</c:v>
                </c:pt>
                <c:pt idx="19025">
                  <c:v>-805.99638938903797</c:v>
                </c:pt>
                <c:pt idx="19026">
                  <c:v>-805.99668741226196</c:v>
                </c:pt>
                <c:pt idx="19027">
                  <c:v>-805.99632978439399</c:v>
                </c:pt>
                <c:pt idx="19028">
                  <c:v>-805.99537611007702</c:v>
                </c:pt>
                <c:pt idx="19029">
                  <c:v>-805.99412441253696</c:v>
                </c:pt>
                <c:pt idx="19030">
                  <c:v>-805.99269390106201</c:v>
                </c:pt>
                <c:pt idx="19031">
                  <c:v>-805.99126338958797</c:v>
                </c:pt>
                <c:pt idx="19032">
                  <c:v>-805.98995208740303</c:v>
                </c:pt>
                <c:pt idx="19033">
                  <c:v>-805.98905801773105</c:v>
                </c:pt>
                <c:pt idx="19034">
                  <c:v>-805.98870038986195</c:v>
                </c:pt>
                <c:pt idx="19035">
                  <c:v>-805.98893880844105</c:v>
                </c:pt>
                <c:pt idx="19036">
                  <c:v>-805.98971366882301</c:v>
                </c:pt>
                <c:pt idx="19037">
                  <c:v>-805.99102497100898</c:v>
                </c:pt>
                <c:pt idx="19038">
                  <c:v>-805.99263429641701</c:v>
                </c:pt>
                <c:pt idx="19039">
                  <c:v>-805.99460124969505</c:v>
                </c:pt>
                <c:pt idx="19040">
                  <c:v>-805.99692583084095</c:v>
                </c:pt>
                <c:pt idx="19041">
                  <c:v>-805.99942922592197</c:v>
                </c:pt>
                <c:pt idx="19042">
                  <c:v>-806.00205183029198</c:v>
                </c:pt>
                <c:pt idx="19043">
                  <c:v>-806.004555225373</c:v>
                </c:pt>
                <c:pt idx="19044">
                  <c:v>-806.006700992584</c:v>
                </c:pt>
                <c:pt idx="19045">
                  <c:v>-806.00842952728306</c:v>
                </c:pt>
                <c:pt idx="19046">
                  <c:v>-806.00950241088901</c:v>
                </c:pt>
                <c:pt idx="19047">
                  <c:v>-806.01003885269199</c:v>
                </c:pt>
                <c:pt idx="19048">
                  <c:v>-806.00997924804699</c:v>
                </c:pt>
                <c:pt idx="19049">
                  <c:v>-806.00944280624401</c:v>
                </c:pt>
                <c:pt idx="19050">
                  <c:v>-806.00866794586204</c:v>
                </c:pt>
                <c:pt idx="19051">
                  <c:v>-806.00777387618996</c:v>
                </c:pt>
                <c:pt idx="19052">
                  <c:v>-806.00699901580799</c:v>
                </c:pt>
                <c:pt idx="19053">
                  <c:v>-806.00634336471603</c:v>
                </c:pt>
                <c:pt idx="19054">
                  <c:v>-806.00598573684704</c:v>
                </c:pt>
                <c:pt idx="19055">
                  <c:v>-806.00580692291305</c:v>
                </c:pt>
                <c:pt idx="19056">
                  <c:v>-806.00580692291305</c:v>
                </c:pt>
                <c:pt idx="19057">
                  <c:v>-806.00604534149204</c:v>
                </c:pt>
                <c:pt idx="19058">
                  <c:v>-806.00634336471603</c:v>
                </c:pt>
                <c:pt idx="19059">
                  <c:v>-806.00664138794002</c:v>
                </c:pt>
                <c:pt idx="19060">
                  <c:v>-806.00687980651901</c:v>
                </c:pt>
                <c:pt idx="19061">
                  <c:v>-806.00699901580799</c:v>
                </c:pt>
                <c:pt idx="19062">
                  <c:v>-806.007177829743</c:v>
                </c:pt>
                <c:pt idx="19063">
                  <c:v>-806.00759506225597</c:v>
                </c:pt>
                <c:pt idx="19064">
                  <c:v>-806.00825071334896</c:v>
                </c:pt>
                <c:pt idx="19065">
                  <c:v>-806.00914478302002</c:v>
                </c:pt>
                <c:pt idx="19066">
                  <c:v>-806.01015806198097</c:v>
                </c:pt>
                <c:pt idx="19067">
                  <c:v>-806.01099252700806</c:v>
                </c:pt>
                <c:pt idx="19068">
                  <c:v>-806.01176738739002</c:v>
                </c:pt>
                <c:pt idx="19069">
                  <c:v>-806.012363433838</c:v>
                </c:pt>
                <c:pt idx="19070">
                  <c:v>-806.012780666352</c:v>
                </c:pt>
                <c:pt idx="19071">
                  <c:v>-806.01319789886497</c:v>
                </c:pt>
                <c:pt idx="19072">
                  <c:v>-806.01349592208896</c:v>
                </c:pt>
                <c:pt idx="19073">
                  <c:v>-806.01379394531295</c:v>
                </c:pt>
                <c:pt idx="19074">
                  <c:v>-806.01427078247104</c:v>
                </c:pt>
                <c:pt idx="19075">
                  <c:v>-806.01498603820801</c:v>
                </c:pt>
                <c:pt idx="19076">
                  <c:v>-806.01593971252498</c:v>
                </c:pt>
                <c:pt idx="19077">
                  <c:v>-806.01701259613105</c:v>
                </c:pt>
                <c:pt idx="19078">
                  <c:v>-806.017966270447</c:v>
                </c:pt>
                <c:pt idx="19079">
                  <c:v>-806.01844310760498</c:v>
                </c:pt>
                <c:pt idx="19080">
                  <c:v>-806.01820468902599</c:v>
                </c:pt>
                <c:pt idx="19081">
                  <c:v>-806.01689338684105</c:v>
                </c:pt>
                <c:pt idx="19082">
                  <c:v>-806.01433038711605</c:v>
                </c:pt>
                <c:pt idx="19083">
                  <c:v>-806.01033687591598</c:v>
                </c:pt>
                <c:pt idx="19084">
                  <c:v>-806.00521087646496</c:v>
                </c:pt>
                <c:pt idx="19085">
                  <c:v>-805.99925041198799</c:v>
                </c:pt>
                <c:pt idx="19086">
                  <c:v>-805.99281311035202</c:v>
                </c:pt>
                <c:pt idx="19087">
                  <c:v>-805.98619699478195</c:v>
                </c:pt>
                <c:pt idx="19088">
                  <c:v>-805.97981929779098</c:v>
                </c:pt>
                <c:pt idx="19089">
                  <c:v>-805.97385883331299</c:v>
                </c:pt>
                <c:pt idx="19090">
                  <c:v>-805.96873283386299</c:v>
                </c:pt>
                <c:pt idx="19091">
                  <c:v>-805.96485853195202</c:v>
                </c:pt>
                <c:pt idx="19092">
                  <c:v>-805.96235513687202</c:v>
                </c:pt>
                <c:pt idx="19093">
                  <c:v>-805.96122264862095</c:v>
                </c:pt>
                <c:pt idx="19094">
                  <c:v>-805.96128225326595</c:v>
                </c:pt>
                <c:pt idx="19095">
                  <c:v>-805.96223592758201</c:v>
                </c:pt>
                <c:pt idx="19096">
                  <c:v>-805.96402406692505</c:v>
                </c:pt>
                <c:pt idx="19097">
                  <c:v>-805.96628904342697</c:v>
                </c:pt>
                <c:pt idx="19098">
                  <c:v>-805.96885204315197</c:v>
                </c:pt>
                <c:pt idx="19099">
                  <c:v>-805.97129583358799</c:v>
                </c:pt>
                <c:pt idx="19100">
                  <c:v>-805.97320318222103</c:v>
                </c:pt>
                <c:pt idx="19101">
                  <c:v>-805.97433567047096</c:v>
                </c:pt>
                <c:pt idx="19102">
                  <c:v>-805.97463369369495</c:v>
                </c:pt>
                <c:pt idx="19103">
                  <c:v>-805.97415685653698</c:v>
                </c:pt>
                <c:pt idx="19104">
                  <c:v>-805.97308397293102</c:v>
                </c:pt>
                <c:pt idx="19105">
                  <c:v>-805.97165346145698</c:v>
                </c:pt>
                <c:pt idx="19106">
                  <c:v>-805.97016334533703</c:v>
                </c:pt>
                <c:pt idx="19107">
                  <c:v>-805.96873283386299</c:v>
                </c:pt>
                <c:pt idx="19108">
                  <c:v>-805.96765995025703</c:v>
                </c:pt>
                <c:pt idx="19109">
                  <c:v>-805.96694469451904</c:v>
                </c:pt>
                <c:pt idx="19110">
                  <c:v>-805.96658706665096</c:v>
                </c:pt>
                <c:pt idx="19111">
                  <c:v>-805.96640825271595</c:v>
                </c:pt>
                <c:pt idx="19112">
                  <c:v>-805.96634864807095</c:v>
                </c:pt>
                <c:pt idx="19113">
                  <c:v>-805.96628904342697</c:v>
                </c:pt>
                <c:pt idx="19114">
                  <c:v>-805.96611022949196</c:v>
                </c:pt>
                <c:pt idx="19115">
                  <c:v>-805.96563339233398</c:v>
                </c:pt>
                <c:pt idx="19116">
                  <c:v>-805.96485853195202</c:v>
                </c:pt>
                <c:pt idx="19117">
                  <c:v>-805.96396446228005</c:v>
                </c:pt>
                <c:pt idx="19118">
                  <c:v>-805.96301078796398</c:v>
                </c:pt>
                <c:pt idx="19119">
                  <c:v>-805.96223592758201</c:v>
                </c:pt>
                <c:pt idx="19120">
                  <c:v>-805.96169948577904</c:v>
                </c:pt>
                <c:pt idx="19121">
                  <c:v>-805.96134185791004</c:v>
                </c:pt>
                <c:pt idx="19122">
                  <c:v>-805.96104383468605</c:v>
                </c:pt>
                <c:pt idx="19123">
                  <c:v>-805.96074581146297</c:v>
                </c:pt>
                <c:pt idx="19124">
                  <c:v>-805.96020936965999</c:v>
                </c:pt>
                <c:pt idx="19125">
                  <c:v>-805.95931529998802</c:v>
                </c:pt>
                <c:pt idx="19126">
                  <c:v>-805.95794439315796</c:v>
                </c:pt>
                <c:pt idx="19127">
                  <c:v>-805.95585823059105</c:v>
                </c:pt>
                <c:pt idx="19128">
                  <c:v>-805.95293760299705</c:v>
                </c:pt>
                <c:pt idx="19129">
                  <c:v>-805.94918251037598</c:v>
                </c:pt>
                <c:pt idx="19130">
                  <c:v>-805.94477176666305</c:v>
                </c:pt>
                <c:pt idx="19131">
                  <c:v>-805.94006299972602</c:v>
                </c:pt>
                <c:pt idx="19132">
                  <c:v>-805.93547344207798</c:v>
                </c:pt>
                <c:pt idx="19133">
                  <c:v>-805.93118190765404</c:v>
                </c:pt>
                <c:pt idx="19134">
                  <c:v>-805.92736721038796</c:v>
                </c:pt>
                <c:pt idx="19135">
                  <c:v>-805.92402935028099</c:v>
                </c:pt>
                <c:pt idx="19136">
                  <c:v>-805.92134714126598</c:v>
                </c:pt>
                <c:pt idx="19137">
                  <c:v>-805.91932058334396</c:v>
                </c:pt>
                <c:pt idx="19138">
                  <c:v>-805.91777086258003</c:v>
                </c:pt>
                <c:pt idx="19139">
                  <c:v>-805.91645956039395</c:v>
                </c:pt>
                <c:pt idx="19140">
                  <c:v>-805.91490983963001</c:v>
                </c:pt>
                <c:pt idx="19141">
                  <c:v>-805.91282367706299</c:v>
                </c:pt>
                <c:pt idx="19142">
                  <c:v>-805.910081863404</c:v>
                </c:pt>
                <c:pt idx="19143">
                  <c:v>-805.906982421875</c:v>
                </c:pt>
                <c:pt idx="19144">
                  <c:v>-805.90376377105702</c:v>
                </c:pt>
                <c:pt idx="19145">
                  <c:v>-805.90096235275303</c:v>
                </c:pt>
                <c:pt idx="19146">
                  <c:v>-805.898935794831</c:v>
                </c:pt>
                <c:pt idx="19147">
                  <c:v>-805.89798212051403</c:v>
                </c:pt>
                <c:pt idx="19148">
                  <c:v>-805.89839935302803</c:v>
                </c:pt>
                <c:pt idx="19149">
                  <c:v>-805.90018749237095</c:v>
                </c:pt>
                <c:pt idx="19150">
                  <c:v>-805.90322732925404</c:v>
                </c:pt>
                <c:pt idx="19151">
                  <c:v>-805.90704202652</c:v>
                </c:pt>
                <c:pt idx="19152">
                  <c:v>-805.91097593307495</c:v>
                </c:pt>
                <c:pt idx="19153">
                  <c:v>-805.91449260711704</c:v>
                </c:pt>
                <c:pt idx="19154">
                  <c:v>-805.91711521148704</c:v>
                </c:pt>
                <c:pt idx="19155">
                  <c:v>-805.91836690902699</c:v>
                </c:pt>
                <c:pt idx="19156">
                  <c:v>-805.91830730438301</c:v>
                </c:pt>
                <c:pt idx="19157">
                  <c:v>-805.91705560684204</c:v>
                </c:pt>
                <c:pt idx="19158">
                  <c:v>-805.91485023498603</c:v>
                </c:pt>
                <c:pt idx="19159">
                  <c:v>-805.91216802597103</c:v>
                </c:pt>
                <c:pt idx="19160">
                  <c:v>-805.90918779373203</c:v>
                </c:pt>
                <c:pt idx="19161">
                  <c:v>-805.90614795684803</c:v>
                </c:pt>
                <c:pt idx="19162">
                  <c:v>-805.90298891067505</c:v>
                </c:pt>
                <c:pt idx="19163">
                  <c:v>-805.89977025985695</c:v>
                </c:pt>
                <c:pt idx="19164">
                  <c:v>-805.896253585816</c:v>
                </c:pt>
                <c:pt idx="19165">
                  <c:v>-805.89249849319503</c:v>
                </c:pt>
                <c:pt idx="19166">
                  <c:v>-805.88850498199497</c:v>
                </c:pt>
                <c:pt idx="19167">
                  <c:v>-805.88445186615002</c:v>
                </c:pt>
                <c:pt idx="19168">
                  <c:v>-805.88075637817406</c:v>
                </c:pt>
                <c:pt idx="19169">
                  <c:v>-805.87777614593494</c:v>
                </c:pt>
                <c:pt idx="19170">
                  <c:v>-805.87580919265804</c:v>
                </c:pt>
                <c:pt idx="19171">
                  <c:v>-805.87515354156506</c:v>
                </c:pt>
                <c:pt idx="19172">
                  <c:v>-805.87580919265804</c:v>
                </c:pt>
                <c:pt idx="19173">
                  <c:v>-805.87753772735596</c:v>
                </c:pt>
                <c:pt idx="19174">
                  <c:v>-805.87986230850197</c:v>
                </c:pt>
                <c:pt idx="19175">
                  <c:v>-805.88218688964901</c:v>
                </c:pt>
                <c:pt idx="19176">
                  <c:v>-805.88379621505806</c:v>
                </c:pt>
                <c:pt idx="19177">
                  <c:v>-805.88409423828102</c:v>
                </c:pt>
                <c:pt idx="19178">
                  <c:v>-805.88296175003097</c:v>
                </c:pt>
                <c:pt idx="19179">
                  <c:v>-805.88033914566097</c:v>
                </c:pt>
                <c:pt idx="19180">
                  <c:v>-805.87658405304001</c:v>
                </c:pt>
                <c:pt idx="19181">
                  <c:v>-805.87205410003696</c:v>
                </c:pt>
                <c:pt idx="19182">
                  <c:v>-805.86722612381004</c:v>
                </c:pt>
                <c:pt idx="19183">
                  <c:v>-805.86251735687301</c:v>
                </c:pt>
                <c:pt idx="19184">
                  <c:v>-805.85834503173805</c:v>
                </c:pt>
                <c:pt idx="19185">
                  <c:v>-805.85476875305199</c:v>
                </c:pt>
                <c:pt idx="19186">
                  <c:v>-805.85184812545799</c:v>
                </c:pt>
                <c:pt idx="19187">
                  <c:v>-805.84940433502197</c:v>
                </c:pt>
                <c:pt idx="19188">
                  <c:v>-805.84719896316506</c:v>
                </c:pt>
                <c:pt idx="19189">
                  <c:v>-805.84475517272995</c:v>
                </c:pt>
                <c:pt idx="19190">
                  <c:v>-805.84189414978005</c:v>
                </c:pt>
                <c:pt idx="19191">
                  <c:v>-805.83849668502796</c:v>
                </c:pt>
                <c:pt idx="19192">
                  <c:v>-805.834741592407</c:v>
                </c:pt>
                <c:pt idx="19193">
                  <c:v>-805.83080768585205</c:v>
                </c:pt>
                <c:pt idx="19194">
                  <c:v>-805.82693338394199</c:v>
                </c:pt>
                <c:pt idx="19195">
                  <c:v>-805.82335710525501</c:v>
                </c:pt>
                <c:pt idx="19196">
                  <c:v>-805.81995964050304</c:v>
                </c:pt>
                <c:pt idx="19197">
                  <c:v>-805.81668138504006</c:v>
                </c:pt>
                <c:pt idx="19198">
                  <c:v>-805.81346273422298</c:v>
                </c:pt>
                <c:pt idx="19199">
                  <c:v>-805.81036329269398</c:v>
                </c:pt>
                <c:pt idx="19200">
                  <c:v>-805.807263851166</c:v>
                </c:pt>
                <c:pt idx="19201">
                  <c:v>-805.804224014282</c:v>
                </c:pt>
                <c:pt idx="19202">
                  <c:v>-805.80106496810902</c:v>
                </c:pt>
                <c:pt idx="19203">
                  <c:v>-805.79796552658104</c:v>
                </c:pt>
                <c:pt idx="19204">
                  <c:v>-805.79534292221103</c:v>
                </c:pt>
                <c:pt idx="19205">
                  <c:v>-805.79361438751198</c:v>
                </c:pt>
                <c:pt idx="19206">
                  <c:v>-805.79325675964401</c:v>
                </c:pt>
                <c:pt idx="19207">
                  <c:v>-805.79444885253895</c:v>
                </c:pt>
                <c:pt idx="19208">
                  <c:v>-805.79719066619896</c:v>
                </c:pt>
                <c:pt idx="19209">
                  <c:v>-805.80142259597801</c:v>
                </c:pt>
                <c:pt idx="19210">
                  <c:v>-805.80678701400802</c:v>
                </c:pt>
                <c:pt idx="19211">
                  <c:v>-805.81280708313</c:v>
                </c:pt>
                <c:pt idx="19212">
                  <c:v>-805.81888675689697</c:v>
                </c:pt>
                <c:pt idx="19213">
                  <c:v>-805.82442998886097</c:v>
                </c:pt>
                <c:pt idx="19214">
                  <c:v>-805.82866191864002</c:v>
                </c:pt>
                <c:pt idx="19215">
                  <c:v>-805.83140373230003</c:v>
                </c:pt>
                <c:pt idx="19216">
                  <c:v>-805.83235740661598</c:v>
                </c:pt>
                <c:pt idx="19217">
                  <c:v>-805.83164215087902</c:v>
                </c:pt>
                <c:pt idx="19218">
                  <c:v>-805.82943677902199</c:v>
                </c:pt>
                <c:pt idx="19219">
                  <c:v>-805.82609891891502</c:v>
                </c:pt>
                <c:pt idx="19220">
                  <c:v>-805.82210540771496</c:v>
                </c:pt>
                <c:pt idx="19221">
                  <c:v>-805.81787347793602</c:v>
                </c:pt>
                <c:pt idx="19222">
                  <c:v>-805.81399917602596</c:v>
                </c:pt>
                <c:pt idx="19223">
                  <c:v>-805.81078052520797</c:v>
                </c:pt>
                <c:pt idx="19224">
                  <c:v>-805.80845594406105</c:v>
                </c:pt>
                <c:pt idx="19225">
                  <c:v>-805.80690622329701</c:v>
                </c:pt>
                <c:pt idx="19226">
                  <c:v>-805.80595254898105</c:v>
                </c:pt>
                <c:pt idx="19227">
                  <c:v>-805.80511808395397</c:v>
                </c:pt>
                <c:pt idx="19228">
                  <c:v>-805.80410480499302</c:v>
                </c:pt>
                <c:pt idx="19229">
                  <c:v>-805.80261468887397</c:v>
                </c:pt>
                <c:pt idx="19230">
                  <c:v>-805.80040931701706</c:v>
                </c:pt>
                <c:pt idx="19231">
                  <c:v>-805.79725027084396</c:v>
                </c:pt>
                <c:pt idx="19232">
                  <c:v>-805.793077945709</c:v>
                </c:pt>
                <c:pt idx="19233">
                  <c:v>-805.78819036483799</c:v>
                </c:pt>
                <c:pt idx="19234">
                  <c:v>-805.78294515609798</c:v>
                </c:pt>
                <c:pt idx="19235">
                  <c:v>-805.77793836593605</c:v>
                </c:pt>
                <c:pt idx="19236">
                  <c:v>-805.773766040802</c:v>
                </c:pt>
                <c:pt idx="19237">
                  <c:v>-805.77096462249801</c:v>
                </c:pt>
                <c:pt idx="19238">
                  <c:v>-805.76983213424705</c:v>
                </c:pt>
                <c:pt idx="19239">
                  <c:v>-805.77042818069503</c:v>
                </c:pt>
                <c:pt idx="19240">
                  <c:v>-805.77257394790695</c:v>
                </c:pt>
                <c:pt idx="19241">
                  <c:v>-805.77603101730404</c:v>
                </c:pt>
                <c:pt idx="19242">
                  <c:v>-805.78032255172798</c:v>
                </c:pt>
                <c:pt idx="19243">
                  <c:v>-805.78479290008602</c:v>
                </c:pt>
                <c:pt idx="19244">
                  <c:v>-805.78896522521995</c:v>
                </c:pt>
                <c:pt idx="19245">
                  <c:v>-805.79230308532703</c:v>
                </c:pt>
                <c:pt idx="19246">
                  <c:v>-805.79456806182895</c:v>
                </c:pt>
                <c:pt idx="19247">
                  <c:v>-805.79564094543503</c:v>
                </c:pt>
                <c:pt idx="19248">
                  <c:v>-805.79570055008003</c:v>
                </c:pt>
                <c:pt idx="19249">
                  <c:v>-805.79492568969704</c:v>
                </c:pt>
                <c:pt idx="19250">
                  <c:v>-805.79373359680199</c:v>
                </c:pt>
                <c:pt idx="19251">
                  <c:v>-805.79254150390602</c:v>
                </c:pt>
                <c:pt idx="19252">
                  <c:v>-805.79158782958996</c:v>
                </c:pt>
                <c:pt idx="19253">
                  <c:v>-805.79111099243198</c:v>
                </c:pt>
                <c:pt idx="19254">
                  <c:v>-805.79128980636597</c:v>
                </c:pt>
                <c:pt idx="19255">
                  <c:v>-805.79230308532703</c:v>
                </c:pt>
                <c:pt idx="19256">
                  <c:v>-805.79409122467098</c:v>
                </c:pt>
                <c:pt idx="19257">
                  <c:v>-805.79659461975098</c:v>
                </c:pt>
                <c:pt idx="19258">
                  <c:v>-805.79969406127998</c:v>
                </c:pt>
                <c:pt idx="19259">
                  <c:v>-805.80309152603195</c:v>
                </c:pt>
                <c:pt idx="19260">
                  <c:v>-805.80672740936302</c:v>
                </c:pt>
                <c:pt idx="19261">
                  <c:v>-805.81030368805</c:v>
                </c:pt>
                <c:pt idx="19262">
                  <c:v>-805.81376075744595</c:v>
                </c:pt>
                <c:pt idx="19263">
                  <c:v>-805.81691980361995</c:v>
                </c:pt>
                <c:pt idx="19264">
                  <c:v>-805.81966161727905</c:v>
                </c:pt>
                <c:pt idx="19265">
                  <c:v>-805.82198619842598</c:v>
                </c:pt>
                <c:pt idx="19266">
                  <c:v>-805.82395315170299</c:v>
                </c:pt>
                <c:pt idx="19267">
                  <c:v>-805.82562208175705</c:v>
                </c:pt>
                <c:pt idx="19268">
                  <c:v>-805.82699298858699</c:v>
                </c:pt>
                <c:pt idx="19269">
                  <c:v>-805.82818508148205</c:v>
                </c:pt>
                <c:pt idx="19270">
                  <c:v>-805.82907915115402</c:v>
                </c:pt>
                <c:pt idx="19271">
                  <c:v>-805.829615592957</c:v>
                </c:pt>
                <c:pt idx="19272">
                  <c:v>-805.829675197602</c:v>
                </c:pt>
                <c:pt idx="19273">
                  <c:v>-805.82901954650902</c:v>
                </c:pt>
                <c:pt idx="19274">
                  <c:v>-805.82746982574497</c:v>
                </c:pt>
                <c:pt idx="19275">
                  <c:v>-805.82508563995395</c:v>
                </c:pt>
                <c:pt idx="19276">
                  <c:v>-805.82192659378097</c:v>
                </c:pt>
                <c:pt idx="19277">
                  <c:v>-805.81823110580501</c:v>
                </c:pt>
                <c:pt idx="19278">
                  <c:v>-805.81411838531506</c:v>
                </c:pt>
                <c:pt idx="19279">
                  <c:v>-805.81000566482601</c:v>
                </c:pt>
                <c:pt idx="19280">
                  <c:v>-805.80613136291504</c:v>
                </c:pt>
                <c:pt idx="19281">
                  <c:v>-805.80291271209705</c:v>
                </c:pt>
                <c:pt idx="19282">
                  <c:v>-805.80040931701706</c:v>
                </c:pt>
                <c:pt idx="19283">
                  <c:v>-805.79879999160801</c:v>
                </c:pt>
                <c:pt idx="19284">
                  <c:v>-805.79784631729103</c:v>
                </c:pt>
                <c:pt idx="19285">
                  <c:v>-805.79736948013306</c:v>
                </c:pt>
                <c:pt idx="19286">
                  <c:v>-805.79701185226497</c:v>
                </c:pt>
                <c:pt idx="19287">
                  <c:v>-805.79659461975098</c:v>
                </c:pt>
                <c:pt idx="19288">
                  <c:v>-805.795998573303</c:v>
                </c:pt>
                <c:pt idx="19289">
                  <c:v>-805.79504489898704</c:v>
                </c:pt>
                <c:pt idx="19290">
                  <c:v>-805.79379320144699</c:v>
                </c:pt>
                <c:pt idx="19291">
                  <c:v>-805.79224348068306</c:v>
                </c:pt>
                <c:pt idx="19292">
                  <c:v>-805.790514945984</c:v>
                </c:pt>
                <c:pt idx="19293">
                  <c:v>-805.78878641128597</c:v>
                </c:pt>
                <c:pt idx="19294">
                  <c:v>-805.78729629516602</c:v>
                </c:pt>
                <c:pt idx="19295">
                  <c:v>-805.78628301620495</c:v>
                </c:pt>
                <c:pt idx="19296">
                  <c:v>-805.78592538833595</c:v>
                </c:pt>
                <c:pt idx="19297">
                  <c:v>-805.78622341155994</c:v>
                </c:pt>
                <c:pt idx="19298">
                  <c:v>-805.78693866729805</c:v>
                </c:pt>
                <c:pt idx="19299">
                  <c:v>-805.787951946259</c:v>
                </c:pt>
                <c:pt idx="19300">
                  <c:v>-805.78890562057495</c:v>
                </c:pt>
                <c:pt idx="19301">
                  <c:v>-805.78974008560203</c:v>
                </c:pt>
                <c:pt idx="19302">
                  <c:v>-805.79039573669502</c:v>
                </c:pt>
                <c:pt idx="19303">
                  <c:v>-805.79075336456299</c:v>
                </c:pt>
                <c:pt idx="19304">
                  <c:v>-805.79081296920799</c:v>
                </c:pt>
                <c:pt idx="19305">
                  <c:v>-805.790574550629</c:v>
                </c:pt>
                <c:pt idx="19306">
                  <c:v>-805.79015731811501</c:v>
                </c:pt>
                <c:pt idx="19307">
                  <c:v>-805.78979969024704</c:v>
                </c:pt>
                <c:pt idx="19308">
                  <c:v>-805.78979969024704</c:v>
                </c:pt>
                <c:pt idx="19309">
                  <c:v>-805.79033613205002</c:v>
                </c:pt>
                <c:pt idx="19310">
                  <c:v>-805.79152822494495</c:v>
                </c:pt>
                <c:pt idx="19311">
                  <c:v>-805.79331636428901</c:v>
                </c:pt>
                <c:pt idx="19312">
                  <c:v>-805.79552173614502</c:v>
                </c:pt>
                <c:pt idx="19313">
                  <c:v>-805.79784631729103</c:v>
                </c:pt>
                <c:pt idx="19314">
                  <c:v>-805.80011129379295</c:v>
                </c:pt>
                <c:pt idx="19315">
                  <c:v>-805.80213785171497</c:v>
                </c:pt>
                <c:pt idx="19316">
                  <c:v>-805.80374717712402</c:v>
                </c:pt>
                <c:pt idx="19317">
                  <c:v>-805.80487966537498</c:v>
                </c:pt>
                <c:pt idx="19318">
                  <c:v>-805.80541610717796</c:v>
                </c:pt>
                <c:pt idx="19319">
                  <c:v>-805.80523729324398</c:v>
                </c:pt>
                <c:pt idx="19320">
                  <c:v>-805.80446243286201</c:v>
                </c:pt>
                <c:pt idx="19321">
                  <c:v>-805.80315113067604</c:v>
                </c:pt>
                <c:pt idx="19322">
                  <c:v>-805.801661014557</c:v>
                </c:pt>
                <c:pt idx="19323">
                  <c:v>-805.80017089843795</c:v>
                </c:pt>
                <c:pt idx="19324">
                  <c:v>-805.79885959625301</c:v>
                </c:pt>
                <c:pt idx="19325">
                  <c:v>-805.79766750335705</c:v>
                </c:pt>
                <c:pt idx="19326">
                  <c:v>-805.79665422439598</c:v>
                </c:pt>
                <c:pt idx="19327">
                  <c:v>-805.79581975936901</c:v>
                </c:pt>
                <c:pt idx="19328">
                  <c:v>-805.79534292221103</c:v>
                </c:pt>
                <c:pt idx="19329">
                  <c:v>-805.79528331756603</c:v>
                </c:pt>
                <c:pt idx="19330">
                  <c:v>-805.79570055008003</c:v>
                </c:pt>
                <c:pt idx="19331">
                  <c:v>-805.79653501510597</c:v>
                </c:pt>
                <c:pt idx="19332">
                  <c:v>-805.79778671264705</c:v>
                </c:pt>
                <c:pt idx="19333">
                  <c:v>-805.79939603805599</c:v>
                </c:pt>
                <c:pt idx="19334">
                  <c:v>-805.80136299133301</c:v>
                </c:pt>
                <c:pt idx="19335">
                  <c:v>-805.80356836319004</c:v>
                </c:pt>
                <c:pt idx="19336">
                  <c:v>-805.80583333969105</c:v>
                </c:pt>
                <c:pt idx="19337">
                  <c:v>-805.80774068832397</c:v>
                </c:pt>
                <c:pt idx="19338">
                  <c:v>-805.80911159515404</c:v>
                </c:pt>
                <c:pt idx="19339">
                  <c:v>-805.80958843231201</c:v>
                </c:pt>
                <c:pt idx="19340">
                  <c:v>-805.80917119979904</c:v>
                </c:pt>
                <c:pt idx="19341">
                  <c:v>-805.80791950225898</c:v>
                </c:pt>
                <c:pt idx="19342">
                  <c:v>-805.80589294433605</c:v>
                </c:pt>
                <c:pt idx="19343">
                  <c:v>-805.80350875854504</c:v>
                </c:pt>
                <c:pt idx="19344">
                  <c:v>-805.80112457275402</c:v>
                </c:pt>
                <c:pt idx="19345">
                  <c:v>-805.79903841018699</c:v>
                </c:pt>
                <c:pt idx="19346">
                  <c:v>-805.79772710800205</c:v>
                </c:pt>
                <c:pt idx="19347">
                  <c:v>-805.79730987548805</c:v>
                </c:pt>
                <c:pt idx="19348">
                  <c:v>-805.79784631729103</c:v>
                </c:pt>
                <c:pt idx="19349">
                  <c:v>-805.79939603805599</c:v>
                </c:pt>
                <c:pt idx="19350">
                  <c:v>-805.801720619202</c:v>
                </c:pt>
                <c:pt idx="19351">
                  <c:v>-805.80476045608498</c:v>
                </c:pt>
                <c:pt idx="19352">
                  <c:v>-805.80815792083797</c:v>
                </c:pt>
                <c:pt idx="19353">
                  <c:v>-805.81173419952404</c:v>
                </c:pt>
                <c:pt idx="19354">
                  <c:v>-805.81525087356601</c:v>
                </c:pt>
                <c:pt idx="19355">
                  <c:v>-805.818529129029</c:v>
                </c:pt>
                <c:pt idx="19356">
                  <c:v>-805.82162857055698</c:v>
                </c:pt>
                <c:pt idx="19357">
                  <c:v>-805.82454919815098</c:v>
                </c:pt>
                <c:pt idx="19358">
                  <c:v>-805.82723140716598</c:v>
                </c:pt>
                <c:pt idx="19359">
                  <c:v>-805.82973480224598</c:v>
                </c:pt>
                <c:pt idx="19360">
                  <c:v>-805.83194017410301</c:v>
                </c:pt>
                <c:pt idx="19361">
                  <c:v>-805.83396673202503</c:v>
                </c:pt>
                <c:pt idx="19362">
                  <c:v>-805.83599328994796</c:v>
                </c:pt>
                <c:pt idx="19363">
                  <c:v>-805.83807945251499</c:v>
                </c:pt>
                <c:pt idx="19364">
                  <c:v>-805.84028482437202</c:v>
                </c:pt>
                <c:pt idx="19365">
                  <c:v>-805.84237098693904</c:v>
                </c:pt>
                <c:pt idx="19366">
                  <c:v>-805.84421873092697</c:v>
                </c:pt>
                <c:pt idx="19367">
                  <c:v>-805.84564924240101</c:v>
                </c:pt>
                <c:pt idx="19368">
                  <c:v>-805.84666252136299</c:v>
                </c:pt>
                <c:pt idx="19369">
                  <c:v>-805.84719896316506</c:v>
                </c:pt>
                <c:pt idx="19370">
                  <c:v>-805.84743738174495</c:v>
                </c:pt>
                <c:pt idx="19371">
                  <c:v>-805.84761619567905</c:v>
                </c:pt>
                <c:pt idx="19372">
                  <c:v>-805.84785461425804</c:v>
                </c:pt>
                <c:pt idx="19373">
                  <c:v>-805.84839105606102</c:v>
                </c:pt>
                <c:pt idx="19374">
                  <c:v>-805.84946393966698</c:v>
                </c:pt>
                <c:pt idx="19375">
                  <c:v>-805.85119247436501</c:v>
                </c:pt>
                <c:pt idx="19376">
                  <c:v>-805.85351705551204</c:v>
                </c:pt>
                <c:pt idx="19377">
                  <c:v>-805.85631847381603</c:v>
                </c:pt>
                <c:pt idx="19378">
                  <c:v>-805.85917949676502</c:v>
                </c:pt>
                <c:pt idx="19379">
                  <c:v>-805.86168289184604</c:v>
                </c:pt>
                <c:pt idx="19380">
                  <c:v>-805.86341142654396</c:v>
                </c:pt>
                <c:pt idx="19381">
                  <c:v>-805.86418628692604</c:v>
                </c:pt>
                <c:pt idx="19382">
                  <c:v>-805.86430549621605</c:v>
                </c:pt>
                <c:pt idx="19383">
                  <c:v>-805.86424589157104</c:v>
                </c:pt>
                <c:pt idx="19384">
                  <c:v>-805.86460351944004</c:v>
                </c:pt>
                <c:pt idx="19385">
                  <c:v>-805.86579561233498</c:v>
                </c:pt>
                <c:pt idx="19386">
                  <c:v>-805.868239402771</c:v>
                </c:pt>
                <c:pt idx="19387">
                  <c:v>-805.87211370468196</c:v>
                </c:pt>
                <c:pt idx="19388">
                  <c:v>-805.87753772735596</c:v>
                </c:pt>
                <c:pt idx="19389">
                  <c:v>-805.88433265686103</c:v>
                </c:pt>
                <c:pt idx="19390">
                  <c:v>-805.89190244674705</c:v>
                </c:pt>
                <c:pt idx="19391">
                  <c:v>-805.89953184127796</c:v>
                </c:pt>
                <c:pt idx="19392">
                  <c:v>-805.90650558471702</c:v>
                </c:pt>
                <c:pt idx="19393">
                  <c:v>-805.91222763061501</c:v>
                </c:pt>
                <c:pt idx="19394">
                  <c:v>-805.91628074645996</c:v>
                </c:pt>
                <c:pt idx="19395">
                  <c:v>-805.91860532760597</c:v>
                </c:pt>
                <c:pt idx="19396">
                  <c:v>-805.91932058334396</c:v>
                </c:pt>
                <c:pt idx="19397">
                  <c:v>-805.91884374618598</c:v>
                </c:pt>
                <c:pt idx="19398">
                  <c:v>-805.91753244400002</c:v>
                </c:pt>
                <c:pt idx="19399">
                  <c:v>-805.91592311859199</c:v>
                </c:pt>
                <c:pt idx="19400">
                  <c:v>-805.91449260711704</c:v>
                </c:pt>
                <c:pt idx="19401">
                  <c:v>-805.91353893280098</c:v>
                </c:pt>
                <c:pt idx="19402">
                  <c:v>-805.91341972351097</c:v>
                </c:pt>
                <c:pt idx="19403">
                  <c:v>-805.91431379318306</c:v>
                </c:pt>
                <c:pt idx="19404">
                  <c:v>-805.91622114181496</c:v>
                </c:pt>
                <c:pt idx="19405">
                  <c:v>-805.91908216476497</c:v>
                </c:pt>
                <c:pt idx="19406">
                  <c:v>-805.92253923416195</c:v>
                </c:pt>
                <c:pt idx="19407">
                  <c:v>-805.926294326782</c:v>
                </c:pt>
                <c:pt idx="19408">
                  <c:v>-805.92987060546898</c:v>
                </c:pt>
                <c:pt idx="19409">
                  <c:v>-805.93291044235298</c:v>
                </c:pt>
                <c:pt idx="19410">
                  <c:v>-805.93517541885399</c:v>
                </c:pt>
                <c:pt idx="19411">
                  <c:v>-805.93642711639404</c:v>
                </c:pt>
                <c:pt idx="19412">
                  <c:v>-805.93672513961803</c:v>
                </c:pt>
                <c:pt idx="19413">
                  <c:v>-805.93600988388096</c:v>
                </c:pt>
                <c:pt idx="19414">
                  <c:v>-805.93457937240601</c:v>
                </c:pt>
                <c:pt idx="19415">
                  <c:v>-805.93279123306297</c:v>
                </c:pt>
                <c:pt idx="19416">
                  <c:v>-805.93112230300903</c:v>
                </c:pt>
                <c:pt idx="19417">
                  <c:v>-805.92993021011398</c:v>
                </c:pt>
                <c:pt idx="19418">
                  <c:v>-805.929393768311</c:v>
                </c:pt>
                <c:pt idx="19419">
                  <c:v>-805.92969179153499</c:v>
                </c:pt>
                <c:pt idx="19420">
                  <c:v>-805.93052625656105</c:v>
                </c:pt>
                <c:pt idx="19421">
                  <c:v>-805.93177795410202</c:v>
                </c:pt>
                <c:pt idx="19422">
                  <c:v>-805.93302965164196</c:v>
                </c:pt>
                <c:pt idx="19423">
                  <c:v>-805.93416213989303</c:v>
                </c:pt>
                <c:pt idx="19424">
                  <c:v>-805.934937000275</c:v>
                </c:pt>
                <c:pt idx="19425">
                  <c:v>-805.93535423278797</c:v>
                </c:pt>
                <c:pt idx="19426">
                  <c:v>-805.93559265136696</c:v>
                </c:pt>
                <c:pt idx="19427">
                  <c:v>-805.93571186065697</c:v>
                </c:pt>
                <c:pt idx="19428">
                  <c:v>-805.93600988388096</c:v>
                </c:pt>
                <c:pt idx="19429">
                  <c:v>-805.93654632568405</c:v>
                </c:pt>
                <c:pt idx="19430">
                  <c:v>-805.9375</c:v>
                </c:pt>
                <c:pt idx="19431">
                  <c:v>-805.93869209289596</c:v>
                </c:pt>
                <c:pt idx="19432">
                  <c:v>-805.94006299972602</c:v>
                </c:pt>
                <c:pt idx="19433">
                  <c:v>-805.94149351119995</c:v>
                </c:pt>
                <c:pt idx="19434">
                  <c:v>-805.94262599945102</c:v>
                </c:pt>
                <c:pt idx="19435">
                  <c:v>-805.94322204589901</c:v>
                </c:pt>
                <c:pt idx="19436">
                  <c:v>-805.94322204589901</c:v>
                </c:pt>
                <c:pt idx="19437">
                  <c:v>-805.94268560409603</c:v>
                </c:pt>
                <c:pt idx="19438">
                  <c:v>-805.94179153442406</c:v>
                </c:pt>
                <c:pt idx="19439">
                  <c:v>-805.94101667404198</c:v>
                </c:pt>
                <c:pt idx="19440">
                  <c:v>-805.940599441529</c:v>
                </c:pt>
                <c:pt idx="19441">
                  <c:v>-805.94083786010799</c:v>
                </c:pt>
                <c:pt idx="19442">
                  <c:v>-805.94179153442406</c:v>
                </c:pt>
                <c:pt idx="19443">
                  <c:v>-805.94363927841198</c:v>
                </c:pt>
                <c:pt idx="19444">
                  <c:v>-805.946142673493</c:v>
                </c:pt>
                <c:pt idx="19445">
                  <c:v>-805.94924211502098</c:v>
                </c:pt>
                <c:pt idx="19446">
                  <c:v>-805.95246076583896</c:v>
                </c:pt>
                <c:pt idx="19447">
                  <c:v>-805.95520257949897</c:v>
                </c:pt>
                <c:pt idx="19448">
                  <c:v>-805.95710992813099</c:v>
                </c:pt>
                <c:pt idx="19449">
                  <c:v>-805.95782518386898</c:v>
                </c:pt>
                <c:pt idx="19450">
                  <c:v>-805.95710992813099</c:v>
                </c:pt>
                <c:pt idx="19451">
                  <c:v>-805.95508337020897</c:v>
                </c:pt>
                <c:pt idx="19452">
                  <c:v>-805.95180511474598</c:v>
                </c:pt>
                <c:pt idx="19453">
                  <c:v>-805.94769239425705</c:v>
                </c:pt>
                <c:pt idx="19454">
                  <c:v>-805.94322204589901</c:v>
                </c:pt>
                <c:pt idx="19455">
                  <c:v>-805.93893051147495</c:v>
                </c:pt>
                <c:pt idx="19456">
                  <c:v>-805.93547344207798</c:v>
                </c:pt>
                <c:pt idx="19457">
                  <c:v>-805.93320846557594</c:v>
                </c:pt>
                <c:pt idx="19458">
                  <c:v>-805.932314395905</c:v>
                </c:pt>
                <c:pt idx="19459">
                  <c:v>-805.93273162841797</c:v>
                </c:pt>
                <c:pt idx="19460">
                  <c:v>-805.93416213989303</c:v>
                </c:pt>
                <c:pt idx="19461">
                  <c:v>-805.93630790710495</c:v>
                </c:pt>
                <c:pt idx="19462">
                  <c:v>-805.93887090682995</c:v>
                </c:pt>
                <c:pt idx="19463">
                  <c:v>-805.94167232513405</c:v>
                </c:pt>
                <c:pt idx="19464">
                  <c:v>-805.94447374343895</c:v>
                </c:pt>
                <c:pt idx="19465">
                  <c:v>-805.94727516174305</c:v>
                </c:pt>
                <c:pt idx="19466">
                  <c:v>-805.95001697540295</c:v>
                </c:pt>
                <c:pt idx="19467">
                  <c:v>-805.95299720764206</c:v>
                </c:pt>
                <c:pt idx="19468">
                  <c:v>-805.95633506774902</c:v>
                </c:pt>
                <c:pt idx="19469">
                  <c:v>-805.96026897430397</c:v>
                </c:pt>
                <c:pt idx="19470">
                  <c:v>-805.96491813659702</c:v>
                </c:pt>
                <c:pt idx="19471">
                  <c:v>-805.97004413604805</c:v>
                </c:pt>
                <c:pt idx="19472">
                  <c:v>-805.97540855407703</c:v>
                </c:pt>
                <c:pt idx="19473">
                  <c:v>-805.98065376281795</c:v>
                </c:pt>
                <c:pt idx="19474">
                  <c:v>-805.98572015762397</c:v>
                </c:pt>
                <c:pt idx="19475">
                  <c:v>-805.99019050598201</c:v>
                </c:pt>
                <c:pt idx="19476">
                  <c:v>-805.99382638931297</c:v>
                </c:pt>
                <c:pt idx="19477">
                  <c:v>-805.99638938903797</c:v>
                </c:pt>
                <c:pt idx="19478">
                  <c:v>-805.99770069122303</c:v>
                </c:pt>
                <c:pt idx="19479">
                  <c:v>-805.99764108657905</c:v>
                </c:pt>
                <c:pt idx="19480">
                  <c:v>-805.99650859832798</c:v>
                </c:pt>
                <c:pt idx="19481">
                  <c:v>-805.99442243576095</c:v>
                </c:pt>
                <c:pt idx="19482">
                  <c:v>-805.99162101745605</c:v>
                </c:pt>
                <c:pt idx="19483">
                  <c:v>-805.98834276199398</c:v>
                </c:pt>
                <c:pt idx="19484">
                  <c:v>-805.984766483307</c:v>
                </c:pt>
                <c:pt idx="19485">
                  <c:v>-805.98124980926502</c:v>
                </c:pt>
                <c:pt idx="19486">
                  <c:v>-805.97803115844704</c:v>
                </c:pt>
                <c:pt idx="19487">
                  <c:v>-805.97534894943306</c:v>
                </c:pt>
                <c:pt idx="19488">
                  <c:v>-805.97308397293102</c:v>
                </c:pt>
                <c:pt idx="19489">
                  <c:v>-805.97117662429798</c:v>
                </c:pt>
                <c:pt idx="19490">
                  <c:v>-805.96956729888905</c:v>
                </c:pt>
                <c:pt idx="19491">
                  <c:v>-805.96819639206001</c:v>
                </c:pt>
                <c:pt idx="19492">
                  <c:v>-805.96700429916405</c:v>
                </c:pt>
                <c:pt idx="19493">
                  <c:v>-805.96587181091297</c:v>
                </c:pt>
                <c:pt idx="19494">
                  <c:v>-805.96462011337303</c:v>
                </c:pt>
                <c:pt idx="19495">
                  <c:v>-805.96336841583297</c:v>
                </c:pt>
                <c:pt idx="19496">
                  <c:v>-805.96211671829201</c:v>
                </c:pt>
                <c:pt idx="19497">
                  <c:v>-805.96104383468605</c:v>
                </c:pt>
                <c:pt idx="19498">
                  <c:v>-805.96032857894897</c:v>
                </c:pt>
                <c:pt idx="19499">
                  <c:v>-805.96014976501499</c:v>
                </c:pt>
                <c:pt idx="19500">
                  <c:v>-805.96038818359398</c:v>
                </c:pt>
                <c:pt idx="19501">
                  <c:v>-805.96098423004196</c:v>
                </c:pt>
                <c:pt idx="19502">
                  <c:v>-805.96199750900303</c:v>
                </c:pt>
                <c:pt idx="19503">
                  <c:v>-805.96348762512196</c:v>
                </c:pt>
                <c:pt idx="19504">
                  <c:v>-805.96557378768898</c:v>
                </c:pt>
                <c:pt idx="19505">
                  <c:v>-805.96819639206001</c:v>
                </c:pt>
                <c:pt idx="19506">
                  <c:v>-805.97129583358799</c:v>
                </c:pt>
                <c:pt idx="19507">
                  <c:v>-805.97457408905098</c:v>
                </c:pt>
                <c:pt idx="19508">
                  <c:v>-805.97779273986805</c:v>
                </c:pt>
                <c:pt idx="19509">
                  <c:v>-805.98083257675205</c:v>
                </c:pt>
                <c:pt idx="19510">
                  <c:v>-805.98357439041195</c:v>
                </c:pt>
                <c:pt idx="19511">
                  <c:v>-805.98589897155796</c:v>
                </c:pt>
                <c:pt idx="19512">
                  <c:v>-805.98762750625599</c:v>
                </c:pt>
                <c:pt idx="19513">
                  <c:v>-805.98875999450695</c:v>
                </c:pt>
                <c:pt idx="19514">
                  <c:v>-805.98923683166504</c:v>
                </c:pt>
                <c:pt idx="19515">
                  <c:v>-805.98917722702004</c:v>
                </c:pt>
                <c:pt idx="19516">
                  <c:v>-805.98870038986195</c:v>
                </c:pt>
                <c:pt idx="19517">
                  <c:v>-805.98804473876999</c:v>
                </c:pt>
                <c:pt idx="19518">
                  <c:v>-805.98709106445301</c:v>
                </c:pt>
                <c:pt idx="19519">
                  <c:v>-805.98595857620296</c:v>
                </c:pt>
                <c:pt idx="19520">
                  <c:v>-805.98464727401802</c:v>
                </c:pt>
                <c:pt idx="19521">
                  <c:v>-805.98315715789795</c:v>
                </c:pt>
                <c:pt idx="19522">
                  <c:v>-805.98172664642402</c:v>
                </c:pt>
                <c:pt idx="19523">
                  <c:v>-805.98041534423805</c:v>
                </c:pt>
                <c:pt idx="19524">
                  <c:v>-805.97934246063301</c:v>
                </c:pt>
                <c:pt idx="19525">
                  <c:v>-805.97868680954002</c:v>
                </c:pt>
                <c:pt idx="19526">
                  <c:v>-805.97862720489502</c:v>
                </c:pt>
                <c:pt idx="19527">
                  <c:v>-805.97958087921199</c:v>
                </c:pt>
                <c:pt idx="19528">
                  <c:v>-805.981786251068</c:v>
                </c:pt>
                <c:pt idx="19529">
                  <c:v>-805.98518371582099</c:v>
                </c:pt>
                <c:pt idx="19530">
                  <c:v>-805.98965406417904</c:v>
                </c:pt>
                <c:pt idx="19531">
                  <c:v>-805.99478006362904</c:v>
                </c:pt>
                <c:pt idx="19532">
                  <c:v>-806.00014448165905</c:v>
                </c:pt>
                <c:pt idx="19533">
                  <c:v>-806.00550889968895</c:v>
                </c:pt>
                <c:pt idx="19534">
                  <c:v>-806.01069450378395</c:v>
                </c:pt>
                <c:pt idx="19535">
                  <c:v>-806.01564168930099</c:v>
                </c:pt>
                <c:pt idx="19536">
                  <c:v>-806.02017164230404</c:v>
                </c:pt>
                <c:pt idx="19537">
                  <c:v>-806.02440357208297</c:v>
                </c:pt>
                <c:pt idx="19538">
                  <c:v>-806.02821826934803</c:v>
                </c:pt>
                <c:pt idx="19539">
                  <c:v>-806.03179454803501</c:v>
                </c:pt>
                <c:pt idx="19540">
                  <c:v>-806.03543043136597</c:v>
                </c:pt>
                <c:pt idx="19541">
                  <c:v>-806.03936433792103</c:v>
                </c:pt>
                <c:pt idx="19542">
                  <c:v>-806.04365587234497</c:v>
                </c:pt>
                <c:pt idx="19543">
                  <c:v>-806.04818582534801</c:v>
                </c:pt>
                <c:pt idx="19544">
                  <c:v>-806.05247735977196</c:v>
                </c:pt>
                <c:pt idx="19545">
                  <c:v>-806.05593442916904</c:v>
                </c:pt>
                <c:pt idx="19546">
                  <c:v>-806.05825901031506</c:v>
                </c:pt>
                <c:pt idx="19547">
                  <c:v>-806.05921268463203</c:v>
                </c:pt>
                <c:pt idx="19548">
                  <c:v>-806.05879545211803</c:v>
                </c:pt>
                <c:pt idx="19549">
                  <c:v>-806.05712652206398</c:v>
                </c:pt>
                <c:pt idx="19550">
                  <c:v>-806.05420589446999</c:v>
                </c:pt>
                <c:pt idx="19551">
                  <c:v>-806.05039119720504</c:v>
                </c:pt>
                <c:pt idx="19552">
                  <c:v>-806.04604005813599</c:v>
                </c:pt>
                <c:pt idx="19553">
                  <c:v>-806.04174852371204</c:v>
                </c:pt>
                <c:pt idx="19554">
                  <c:v>-806.03805303573597</c:v>
                </c:pt>
                <c:pt idx="19555">
                  <c:v>-806.03543043136597</c:v>
                </c:pt>
                <c:pt idx="19556">
                  <c:v>-806.03394031524704</c:v>
                </c:pt>
                <c:pt idx="19557">
                  <c:v>-806.03352308273304</c:v>
                </c:pt>
                <c:pt idx="19558">
                  <c:v>-806.03394031524704</c:v>
                </c:pt>
                <c:pt idx="19559">
                  <c:v>-806.035072803498</c:v>
                </c:pt>
                <c:pt idx="19560">
                  <c:v>-806.03662252426204</c:v>
                </c:pt>
                <c:pt idx="19561">
                  <c:v>-806.03823184967098</c:v>
                </c:pt>
                <c:pt idx="19562">
                  <c:v>-806.03972196579002</c:v>
                </c:pt>
                <c:pt idx="19563">
                  <c:v>-806.04103326797497</c:v>
                </c:pt>
                <c:pt idx="19564">
                  <c:v>-806.04216575622604</c:v>
                </c:pt>
                <c:pt idx="19565">
                  <c:v>-806.04341745376598</c:v>
                </c:pt>
                <c:pt idx="19566">
                  <c:v>-806.04478836059604</c:v>
                </c:pt>
                <c:pt idx="19567">
                  <c:v>-806.04633808135998</c:v>
                </c:pt>
                <c:pt idx="19568">
                  <c:v>-806.04812622070301</c:v>
                </c:pt>
                <c:pt idx="19569">
                  <c:v>-806.05009317398105</c:v>
                </c:pt>
                <c:pt idx="19570">
                  <c:v>-806.05229854583797</c:v>
                </c:pt>
                <c:pt idx="19571">
                  <c:v>-806.05462312698398</c:v>
                </c:pt>
                <c:pt idx="19572">
                  <c:v>-806.05706691742</c:v>
                </c:pt>
                <c:pt idx="19573">
                  <c:v>-806.05921268463203</c:v>
                </c:pt>
                <c:pt idx="19574">
                  <c:v>-806.06070280075096</c:v>
                </c:pt>
                <c:pt idx="19575">
                  <c:v>-806.06135845184303</c:v>
                </c:pt>
                <c:pt idx="19576">
                  <c:v>-806.06117963790905</c:v>
                </c:pt>
                <c:pt idx="19577">
                  <c:v>-806.06040477752697</c:v>
                </c:pt>
                <c:pt idx="19578">
                  <c:v>-806.05927228927601</c:v>
                </c:pt>
                <c:pt idx="19579">
                  <c:v>-806.05790138244595</c:v>
                </c:pt>
                <c:pt idx="19580">
                  <c:v>-806.05647087097202</c:v>
                </c:pt>
                <c:pt idx="19581">
                  <c:v>-806.05504035949696</c:v>
                </c:pt>
                <c:pt idx="19582">
                  <c:v>-806.05384826660202</c:v>
                </c:pt>
                <c:pt idx="19583">
                  <c:v>-806.05319261550903</c:v>
                </c:pt>
                <c:pt idx="19584">
                  <c:v>-806.05325222015404</c:v>
                </c:pt>
                <c:pt idx="19585">
                  <c:v>-806.054027080536</c:v>
                </c:pt>
                <c:pt idx="19586">
                  <c:v>-806.05527877807594</c:v>
                </c:pt>
                <c:pt idx="19587">
                  <c:v>-806.05682849884101</c:v>
                </c:pt>
                <c:pt idx="19588">
                  <c:v>-806.05855703353905</c:v>
                </c:pt>
                <c:pt idx="19589">
                  <c:v>-806.06052398681697</c:v>
                </c:pt>
                <c:pt idx="19590">
                  <c:v>-806.062550544739</c:v>
                </c:pt>
                <c:pt idx="19591">
                  <c:v>-806.06457710266102</c:v>
                </c:pt>
                <c:pt idx="19592">
                  <c:v>-806.06642484664906</c:v>
                </c:pt>
                <c:pt idx="19593">
                  <c:v>-806.06803417205799</c:v>
                </c:pt>
                <c:pt idx="19594">
                  <c:v>-806.06922626495395</c:v>
                </c:pt>
                <c:pt idx="19595">
                  <c:v>-806.06988191604603</c:v>
                </c:pt>
                <c:pt idx="19596">
                  <c:v>-806.06976270675705</c:v>
                </c:pt>
                <c:pt idx="19597">
                  <c:v>-806.06863021850597</c:v>
                </c:pt>
                <c:pt idx="19598">
                  <c:v>-806.06642484664906</c:v>
                </c:pt>
                <c:pt idx="19599">
                  <c:v>-806.06338500976597</c:v>
                </c:pt>
                <c:pt idx="19600">
                  <c:v>-806.05968952179001</c:v>
                </c:pt>
                <c:pt idx="19601">
                  <c:v>-806.05569601059005</c:v>
                </c:pt>
                <c:pt idx="19602">
                  <c:v>-806.05176210403499</c:v>
                </c:pt>
                <c:pt idx="19603">
                  <c:v>-806.04818582534801</c:v>
                </c:pt>
                <c:pt idx="19604">
                  <c:v>-806.04526519775402</c:v>
                </c:pt>
                <c:pt idx="19605">
                  <c:v>-806.043298244477</c:v>
                </c:pt>
                <c:pt idx="19606">
                  <c:v>-806.04246377945003</c:v>
                </c:pt>
                <c:pt idx="19607">
                  <c:v>-806.04258298873901</c:v>
                </c:pt>
                <c:pt idx="19608">
                  <c:v>-806.043298244477</c:v>
                </c:pt>
                <c:pt idx="19609">
                  <c:v>-806.04407310485897</c:v>
                </c:pt>
                <c:pt idx="19610">
                  <c:v>-806.04443073272705</c:v>
                </c:pt>
                <c:pt idx="19611">
                  <c:v>-806.04401350021396</c:v>
                </c:pt>
                <c:pt idx="19612">
                  <c:v>-806.04294061660801</c:v>
                </c:pt>
                <c:pt idx="19613">
                  <c:v>-806.04139089584396</c:v>
                </c:pt>
                <c:pt idx="19614">
                  <c:v>-806.03954315185604</c:v>
                </c:pt>
                <c:pt idx="19615">
                  <c:v>-806.03775501251198</c:v>
                </c:pt>
                <c:pt idx="19616">
                  <c:v>-806.03644371032703</c:v>
                </c:pt>
                <c:pt idx="19617">
                  <c:v>-806.03614568710304</c:v>
                </c:pt>
                <c:pt idx="19618">
                  <c:v>-806.037278175354</c:v>
                </c:pt>
                <c:pt idx="19619">
                  <c:v>-806.03990077972401</c:v>
                </c:pt>
                <c:pt idx="19620">
                  <c:v>-806.04383468627998</c:v>
                </c:pt>
                <c:pt idx="19621">
                  <c:v>-806.04872226715099</c:v>
                </c:pt>
                <c:pt idx="19622">
                  <c:v>-806.05378866195701</c:v>
                </c:pt>
                <c:pt idx="19623">
                  <c:v>-806.05855703353905</c:v>
                </c:pt>
                <c:pt idx="19624">
                  <c:v>-806.062610149384</c:v>
                </c:pt>
                <c:pt idx="19625">
                  <c:v>-806.06564998626698</c:v>
                </c:pt>
                <c:pt idx="19626">
                  <c:v>-806.06755733490002</c:v>
                </c:pt>
                <c:pt idx="19627">
                  <c:v>-806.068212985993</c:v>
                </c:pt>
                <c:pt idx="19628">
                  <c:v>-806.06791496276901</c:v>
                </c:pt>
                <c:pt idx="19629">
                  <c:v>-806.06690168380806</c:v>
                </c:pt>
                <c:pt idx="19630">
                  <c:v>-806.065590381623</c:v>
                </c:pt>
                <c:pt idx="19631">
                  <c:v>-806.06439828872703</c:v>
                </c:pt>
                <c:pt idx="19632">
                  <c:v>-806.06350421905495</c:v>
                </c:pt>
                <c:pt idx="19633">
                  <c:v>-806.06302738189697</c:v>
                </c:pt>
                <c:pt idx="19634">
                  <c:v>-806.06290817260799</c:v>
                </c:pt>
                <c:pt idx="19635">
                  <c:v>-806.06296777725197</c:v>
                </c:pt>
                <c:pt idx="19636">
                  <c:v>-806.06308698654198</c:v>
                </c:pt>
                <c:pt idx="19637">
                  <c:v>-806.06302738189697</c:v>
                </c:pt>
                <c:pt idx="19638">
                  <c:v>-806.06243133544899</c:v>
                </c:pt>
                <c:pt idx="19639">
                  <c:v>-806.06112003326405</c:v>
                </c:pt>
                <c:pt idx="19640">
                  <c:v>-806.05867624282905</c:v>
                </c:pt>
                <c:pt idx="19641">
                  <c:v>-806.05515956878696</c:v>
                </c:pt>
                <c:pt idx="19642">
                  <c:v>-806.05057001113903</c:v>
                </c:pt>
                <c:pt idx="19643">
                  <c:v>-806.04514598846504</c:v>
                </c:pt>
                <c:pt idx="19644">
                  <c:v>-806.03918552398704</c:v>
                </c:pt>
                <c:pt idx="19645">
                  <c:v>-806.03298664092995</c:v>
                </c:pt>
                <c:pt idx="19646">
                  <c:v>-806.02702617645298</c:v>
                </c:pt>
                <c:pt idx="19647">
                  <c:v>-806.02184057235695</c:v>
                </c:pt>
                <c:pt idx="19648">
                  <c:v>-806.01778745651302</c:v>
                </c:pt>
                <c:pt idx="19649">
                  <c:v>-806.01510524749801</c:v>
                </c:pt>
                <c:pt idx="19650">
                  <c:v>-806.01397275924705</c:v>
                </c:pt>
                <c:pt idx="19651">
                  <c:v>-806.01409196853695</c:v>
                </c:pt>
                <c:pt idx="19652">
                  <c:v>-806.015284061432</c:v>
                </c:pt>
                <c:pt idx="19653">
                  <c:v>-806.01719141006504</c:v>
                </c:pt>
                <c:pt idx="19654">
                  <c:v>-806.01933717727695</c:v>
                </c:pt>
                <c:pt idx="19655">
                  <c:v>-806.02130413055397</c:v>
                </c:pt>
                <c:pt idx="19656">
                  <c:v>-806.02261543273903</c:v>
                </c:pt>
                <c:pt idx="19657">
                  <c:v>-806.02309226989803</c:v>
                </c:pt>
                <c:pt idx="19658">
                  <c:v>-806.02285385131904</c:v>
                </c:pt>
                <c:pt idx="19659">
                  <c:v>-806.02195978164696</c:v>
                </c:pt>
                <c:pt idx="19660">
                  <c:v>-806.02076768875099</c:v>
                </c:pt>
                <c:pt idx="19661">
                  <c:v>-806.01969480514504</c:v>
                </c:pt>
                <c:pt idx="19662">
                  <c:v>-806.01909875869796</c:v>
                </c:pt>
                <c:pt idx="19663">
                  <c:v>-806.01927757263195</c:v>
                </c:pt>
                <c:pt idx="19664">
                  <c:v>-806.02046966552803</c:v>
                </c:pt>
                <c:pt idx="19665">
                  <c:v>-806.02255582809505</c:v>
                </c:pt>
                <c:pt idx="19666">
                  <c:v>-806.02529764175404</c:v>
                </c:pt>
                <c:pt idx="19667">
                  <c:v>-806.02827787399303</c:v>
                </c:pt>
                <c:pt idx="19668">
                  <c:v>-806.03101968765304</c:v>
                </c:pt>
                <c:pt idx="19669">
                  <c:v>-806.03304624557495</c:v>
                </c:pt>
                <c:pt idx="19670">
                  <c:v>-806.03405952453602</c:v>
                </c:pt>
                <c:pt idx="19671">
                  <c:v>-806.03382110595703</c:v>
                </c:pt>
                <c:pt idx="19672">
                  <c:v>-806.03239059448299</c:v>
                </c:pt>
                <c:pt idx="19673">
                  <c:v>-806.02970838546798</c:v>
                </c:pt>
                <c:pt idx="19674">
                  <c:v>-806.02613210678101</c:v>
                </c:pt>
                <c:pt idx="19675">
                  <c:v>-806.02190017700195</c:v>
                </c:pt>
                <c:pt idx="19676">
                  <c:v>-806.01737022399902</c:v>
                </c:pt>
                <c:pt idx="19677">
                  <c:v>-806.01295948028599</c:v>
                </c:pt>
                <c:pt idx="19678">
                  <c:v>-806.00884675979603</c:v>
                </c:pt>
                <c:pt idx="19679">
                  <c:v>-806.00527048110996</c:v>
                </c:pt>
                <c:pt idx="19680">
                  <c:v>-806.00217103958198</c:v>
                </c:pt>
                <c:pt idx="19681">
                  <c:v>-805.99972724914596</c:v>
                </c:pt>
                <c:pt idx="19682">
                  <c:v>-805.99787950515804</c:v>
                </c:pt>
                <c:pt idx="19683">
                  <c:v>-805.99680662155197</c:v>
                </c:pt>
                <c:pt idx="19684">
                  <c:v>-805.99650859832798</c:v>
                </c:pt>
                <c:pt idx="19685">
                  <c:v>-805.99698543548595</c:v>
                </c:pt>
                <c:pt idx="19686">
                  <c:v>-805.99817752838203</c:v>
                </c:pt>
                <c:pt idx="19687">
                  <c:v>-805.99996566772495</c:v>
                </c:pt>
                <c:pt idx="19688">
                  <c:v>-806.00211143493698</c:v>
                </c:pt>
                <c:pt idx="19689">
                  <c:v>-806.00449562072799</c:v>
                </c:pt>
                <c:pt idx="19690">
                  <c:v>-806.006700992584</c:v>
                </c:pt>
                <c:pt idx="19691">
                  <c:v>-806.00860834121704</c:v>
                </c:pt>
                <c:pt idx="19692">
                  <c:v>-806.00997924804699</c:v>
                </c:pt>
                <c:pt idx="19693">
                  <c:v>-806.01075410842896</c:v>
                </c:pt>
                <c:pt idx="19694">
                  <c:v>-806.01087331771896</c:v>
                </c:pt>
                <c:pt idx="19695">
                  <c:v>-806.01033687591598</c:v>
                </c:pt>
                <c:pt idx="19696">
                  <c:v>-806.00914478302002</c:v>
                </c:pt>
                <c:pt idx="19697">
                  <c:v>-806.00735664367699</c:v>
                </c:pt>
                <c:pt idx="19698">
                  <c:v>-806.00503206253097</c:v>
                </c:pt>
                <c:pt idx="19699">
                  <c:v>-806.00234985351597</c:v>
                </c:pt>
                <c:pt idx="19700">
                  <c:v>-805.99936962127697</c:v>
                </c:pt>
                <c:pt idx="19701">
                  <c:v>-805.99603176117</c:v>
                </c:pt>
                <c:pt idx="19702">
                  <c:v>-805.99227666854904</c:v>
                </c:pt>
                <c:pt idx="19703">
                  <c:v>-805.98810434341499</c:v>
                </c:pt>
                <c:pt idx="19704">
                  <c:v>-805.98357439041195</c:v>
                </c:pt>
                <c:pt idx="19705">
                  <c:v>-805.97892522811901</c:v>
                </c:pt>
                <c:pt idx="19706">
                  <c:v>-805.97427606582698</c:v>
                </c:pt>
                <c:pt idx="19707">
                  <c:v>-805.96992492675804</c:v>
                </c:pt>
                <c:pt idx="19708">
                  <c:v>-805.96611022949196</c:v>
                </c:pt>
                <c:pt idx="19709">
                  <c:v>-805.96295118331898</c:v>
                </c:pt>
                <c:pt idx="19710">
                  <c:v>-805.96062660217297</c:v>
                </c:pt>
                <c:pt idx="19711">
                  <c:v>-805.95931529998802</c:v>
                </c:pt>
                <c:pt idx="19712">
                  <c:v>-805.95901727676403</c:v>
                </c:pt>
                <c:pt idx="19713">
                  <c:v>-805.95949411392201</c:v>
                </c:pt>
                <c:pt idx="19714">
                  <c:v>-805.96056699752796</c:v>
                </c:pt>
                <c:pt idx="19715">
                  <c:v>-805.96187829971302</c:v>
                </c:pt>
                <c:pt idx="19716">
                  <c:v>-805.96318960189797</c:v>
                </c:pt>
                <c:pt idx="19717">
                  <c:v>-805.96426248550404</c:v>
                </c:pt>
                <c:pt idx="19718">
                  <c:v>-805.96485853195202</c:v>
                </c:pt>
                <c:pt idx="19719">
                  <c:v>-805.965037345886</c:v>
                </c:pt>
                <c:pt idx="19720">
                  <c:v>-805.96462011337303</c:v>
                </c:pt>
                <c:pt idx="19721">
                  <c:v>-805.96366643905696</c:v>
                </c:pt>
                <c:pt idx="19722">
                  <c:v>-805.96211671829201</c:v>
                </c:pt>
                <c:pt idx="19723">
                  <c:v>-805.96014976501499</c:v>
                </c:pt>
                <c:pt idx="19724">
                  <c:v>-805.95770597457897</c:v>
                </c:pt>
                <c:pt idx="19725">
                  <c:v>-805.95490455627498</c:v>
                </c:pt>
                <c:pt idx="19726">
                  <c:v>-805.951745510102</c:v>
                </c:pt>
                <c:pt idx="19727">
                  <c:v>-805.94822883606003</c:v>
                </c:pt>
                <c:pt idx="19728">
                  <c:v>-805.94459295272804</c:v>
                </c:pt>
                <c:pt idx="19729">
                  <c:v>-805.94101667404198</c:v>
                </c:pt>
                <c:pt idx="19730">
                  <c:v>-805.93779802322399</c:v>
                </c:pt>
                <c:pt idx="19731">
                  <c:v>-805.93505620956398</c:v>
                </c:pt>
                <c:pt idx="19732">
                  <c:v>-805.93308925628696</c:v>
                </c:pt>
                <c:pt idx="19733">
                  <c:v>-805.931897163391</c:v>
                </c:pt>
                <c:pt idx="19734">
                  <c:v>-805.93153953552303</c:v>
                </c:pt>
                <c:pt idx="19735">
                  <c:v>-805.93201637268101</c:v>
                </c:pt>
                <c:pt idx="19736">
                  <c:v>-805.93302965164196</c:v>
                </c:pt>
                <c:pt idx="19737">
                  <c:v>-805.93457937240601</c:v>
                </c:pt>
                <c:pt idx="19738">
                  <c:v>-805.93636751174904</c:v>
                </c:pt>
                <c:pt idx="19739">
                  <c:v>-805.93833446502697</c:v>
                </c:pt>
                <c:pt idx="19740">
                  <c:v>-805.940539836884</c:v>
                </c:pt>
                <c:pt idx="19741">
                  <c:v>-805.94286441803001</c:v>
                </c:pt>
                <c:pt idx="19742">
                  <c:v>-805.94530820846603</c:v>
                </c:pt>
                <c:pt idx="19743">
                  <c:v>-805.94775199890205</c:v>
                </c:pt>
                <c:pt idx="19744">
                  <c:v>-805.94995737075806</c:v>
                </c:pt>
                <c:pt idx="19745">
                  <c:v>-805.951745510102</c:v>
                </c:pt>
                <c:pt idx="19746">
                  <c:v>-805.95287799835205</c:v>
                </c:pt>
                <c:pt idx="19747">
                  <c:v>-805.95305681228695</c:v>
                </c:pt>
                <c:pt idx="19748">
                  <c:v>-805.95216274261497</c:v>
                </c:pt>
                <c:pt idx="19749">
                  <c:v>-805.94995737075806</c:v>
                </c:pt>
                <c:pt idx="19750">
                  <c:v>-805.94661951065098</c:v>
                </c:pt>
                <c:pt idx="19751">
                  <c:v>-805.94226837158203</c:v>
                </c:pt>
                <c:pt idx="19752">
                  <c:v>-805.93726158142101</c:v>
                </c:pt>
                <c:pt idx="19753">
                  <c:v>-805.931956768036</c:v>
                </c:pt>
                <c:pt idx="19754">
                  <c:v>-805.92665195465099</c:v>
                </c:pt>
                <c:pt idx="19755">
                  <c:v>-805.92146635055599</c:v>
                </c:pt>
                <c:pt idx="19756">
                  <c:v>-805.91657876968395</c:v>
                </c:pt>
                <c:pt idx="19757">
                  <c:v>-805.91222763061501</c:v>
                </c:pt>
                <c:pt idx="19758">
                  <c:v>-805.90817451477096</c:v>
                </c:pt>
                <c:pt idx="19759">
                  <c:v>-805.904479026795</c:v>
                </c:pt>
                <c:pt idx="19760">
                  <c:v>-805.90090274810802</c:v>
                </c:pt>
                <c:pt idx="19761">
                  <c:v>-805.89756488800106</c:v>
                </c:pt>
                <c:pt idx="19762">
                  <c:v>-805.89458465576195</c:v>
                </c:pt>
                <c:pt idx="19763">
                  <c:v>-805.89220046997104</c:v>
                </c:pt>
                <c:pt idx="19764">
                  <c:v>-805.89053153991699</c:v>
                </c:pt>
                <c:pt idx="19765">
                  <c:v>-805.88957786560104</c:v>
                </c:pt>
                <c:pt idx="19766">
                  <c:v>-805.88922023773205</c:v>
                </c:pt>
                <c:pt idx="19767">
                  <c:v>-805.88927984237705</c:v>
                </c:pt>
                <c:pt idx="19768">
                  <c:v>-805.88957786560104</c:v>
                </c:pt>
                <c:pt idx="19769">
                  <c:v>-805.89005470275902</c:v>
                </c:pt>
                <c:pt idx="19770">
                  <c:v>-805.890293121338</c:v>
                </c:pt>
                <c:pt idx="19771">
                  <c:v>-805.89011430740402</c:v>
                </c:pt>
                <c:pt idx="19772">
                  <c:v>-805.88922023773205</c:v>
                </c:pt>
                <c:pt idx="19773">
                  <c:v>-805.88743209838901</c:v>
                </c:pt>
                <c:pt idx="19774">
                  <c:v>-805.88486909866401</c:v>
                </c:pt>
                <c:pt idx="19775">
                  <c:v>-805.88165044784603</c:v>
                </c:pt>
                <c:pt idx="19776">
                  <c:v>-805.87813377380405</c:v>
                </c:pt>
                <c:pt idx="19777">
                  <c:v>-805.87461709976196</c:v>
                </c:pt>
                <c:pt idx="19778">
                  <c:v>-805.87139844894398</c:v>
                </c:pt>
                <c:pt idx="19779">
                  <c:v>-805.86865663528499</c:v>
                </c:pt>
                <c:pt idx="19780">
                  <c:v>-805.86657047271694</c:v>
                </c:pt>
                <c:pt idx="19781">
                  <c:v>-805.86513996124302</c:v>
                </c:pt>
                <c:pt idx="19782">
                  <c:v>-805.86442470550605</c:v>
                </c:pt>
                <c:pt idx="19783">
                  <c:v>-805.86430549621605</c:v>
                </c:pt>
                <c:pt idx="19784">
                  <c:v>-805.86436510086105</c:v>
                </c:pt>
                <c:pt idx="19785">
                  <c:v>-805.86442470550605</c:v>
                </c:pt>
                <c:pt idx="19786">
                  <c:v>-805.86400747299194</c:v>
                </c:pt>
                <c:pt idx="19787">
                  <c:v>-805.86293458938599</c:v>
                </c:pt>
                <c:pt idx="19788">
                  <c:v>-805.86114645004295</c:v>
                </c:pt>
                <c:pt idx="19789">
                  <c:v>-805.85864305496204</c:v>
                </c:pt>
                <c:pt idx="19790">
                  <c:v>-805.85554361343395</c:v>
                </c:pt>
                <c:pt idx="19791">
                  <c:v>-805.85202693939198</c:v>
                </c:pt>
                <c:pt idx="19792">
                  <c:v>-805.84815263748203</c:v>
                </c:pt>
                <c:pt idx="19793">
                  <c:v>-805.84398031234798</c:v>
                </c:pt>
                <c:pt idx="19794">
                  <c:v>-805.83950996398903</c:v>
                </c:pt>
                <c:pt idx="19795">
                  <c:v>-805.83450317382801</c:v>
                </c:pt>
                <c:pt idx="19796">
                  <c:v>-805.82901954650902</c:v>
                </c:pt>
                <c:pt idx="19797">
                  <c:v>-805.82288026809704</c:v>
                </c:pt>
                <c:pt idx="19798">
                  <c:v>-805.81602573394798</c:v>
                </c:pt>
                <c:pt idx="19799">
                  <c:v>-805.80869436264095</c:v>
                </c:pt>
                <c:pt idx="19800">
                  <c:v>-805.80118417739902</c:v>
                </c:pt>
                <c:pt idx="19801">
                  <c:v>-805.79409122467098</c:v>
                </c:pt>
                <c:pt idx="19802">
                  <c:v>-805.787951946259</c:v>
                </c:pt>
                <c:pt idx="19803">
                  <c:v>-805.78348159790096</c:v>
                </c:pt>
                <c:pt idx="19804">
                  <c:v>-805.78109741210994</c:v>
                </c:pt>
                <c:pt idx="19805">
                  <c:v>-805.78097820282005</c:v>
                </c:pt>
                <c:pt idx="19806">
                  <c:v>-805.78300476074196</c:v>
                </c:pt>
                <c:pt idx="19807">
                  <c:v>-805.78687906265304</c:v>
                </c:pt>
                <c:pt idx="19808">
                  <c:v>-805.79200506210304</c:v>
                </c:pt>
                <c:pt idx="19809">
                  <c:v>-805.79772710800205</c:v>
                </c:pt>
                <c:pt idx="19810">
                  <c:v>-805.80309152603195</c:v>
                </c:pt>
                <c:pt idx="19811">
                  <c:v>-805.807323455811</c:v>
                </c:pt>
                <c:pt idx="19812">
                  <c:v>-805.80970764160202</c:v>
                </c:pt>
                <c:pt idx="19813">
                  <c:v>-805.809886455536</c:v>
                </c:pt>
                <c:pt idx="19814">
                  <c:v>-805.80791950225898</c:v>
                </c:pt>
                <c:pt idx="19815">
                  <c:v>-805.80386638641403</c:v>
                </c:pt>
                <c:pt idx="19816">
                  <c:v>-805.79796552658104</c:v>
                </c:pt>
                <c:pt idx="19817">
                  <c:v>-805.79075336456299</c:v>
                </c:pt>
                <c:pt idx="19818">
                  <c:v>-805.78252792358398</c:v>
                </c:pt>
                <c:pt idx="19819">
                  <c:v>-805.77400445938099</c:v>
                </c:pt>
                <c:pt idx="19820">
                  <c:v>-805.765540599823</c:v>
                </c:pt>
                <c:pt idx="19821">
                  <c:v>-805.75755357742298</c:v>
                </c:pt>
                <c:pt idx="19822">
                  <c:v>-805.75016260147095</c:v>
                </c:pt>
                <c:pt idx="19823">
                  <c:v>-805.74348688125599</c:v>
                </c:pt>
                <c:pt idx="19824">
                  <c:v>-805.73728799820003</c:v>
                </c:pt>
                <c:pt idx="19825">
                  <c:v>-805.73156595230103</c:v>
                </c:pt>
                <c:pt idx="19826">
                  <c:v>-805.72608232498203</c:v>
                </c:pt>
                <c:pt idx="19827">
                  <c:v>-805.72077751159702</c:v>
                </c:pt>
                <c:pt idx="19828">
                  <c:v>-805.715651512146</c:v>
                </c:pt>
                <c:pt idx="19829">
                  <c:v>-805.71058511733997</c:v>
                </c:pt>
                <c:pt idx="19830">
                  <c:v>-805.70545911788997</c:v>
                </c:pt>
                <c:pt idx="19831">
                  <c:v>-805.70033311843895</c:v>
                </c:pt>
                <c:pt idx="19832">
                  <c:v>-805.69532632827804</c:v>
                </c:pt>
                <c:pt idx="19833">
                  <c:v>-805.69085597992</c:v>
                </c:pt>
                <c:pt idx="19834">
                  <c:v>-805.68722009658802</c:v>
                </c:pt>
                <c:pt idx="19835">
                  <c:v>-805.68477630615303</c:v>
                </c:pt>
                <c:pt idx="19836">
                  <c:v>-805.68358421325695</c:v>
                </c:pt>
                <c:pt idx="19837">
                  <c:v>-805.68376302719105</c:v>
                </c:pt>
                <c:pt idx="19838">
                  <c:v>-805.685193538666</c:v>
                </c:pt>
                <c:pt idx="19839">
                  <c:v>-805.68763732910202</c:v>
                </c:pt>
                <c:pt idx="19840">
                  <c:v>-805.69091558456398</c:v>
                </c:pt>
                <c:pt idx="19841">
                  <c:v>-805.69443225860596</c:v>
                </c:pt>
                <c:pt idx="19842">
                  <c:v>-805.69777011871395</c:v>
                </c:pt>
                <c:pt idx="19843">
                  <c:v>-805.70033311843895</c:v>
                </c:pt>
                <c:pt idx="19844">
                  <c:v>-805.70182323455799</c:v>
                </c:pt>
                <c:pt idx="19845">
                  <c:v>-805.70212125778198</c:v>
                </c:pt>
                <c:pt idx="19846">
                  <c:v>-805.70128679275501</c:v>
                </c:pt>
                <c:pt idx="19847">
                  <c:v>-805.69949865341198</c:v>
                </c:pt>
                <c:pt idx="19848">
                  <c:v>-805.69711446762096</c:v>
                </c:pt>
                <c:pt idx="19849">
                  <c:v>-805.69455146789596</c:v>
                </c:pt>
                <c:pt idx="19850">
                  <c:v>-805.69210767745994</c:v>
                </c:pt>
                <c:pt idx="19851">
                  <c:v>-805.69002151489303</c:v>
                </c:pt>
                <c:pt idx="19852">
                  <c:v>-805.68835258483898</c:v>
                </c:pt>
                <c:pt idx="19853">
                  <c:v>-805.68710088729904</c:v>
                </c:pt>
                <c:pt idx="19854">
                  <c:v>-805.68602800369297</c:v>
                </c:pt>
                <c:pt idx="19855">
                  <c:v>-805.68495512008701</c:v>
                </c:pt>
                <c:pt idx="19856">
                  <c:v>-805.68370342254696</c:v>
                </c:pt>
                <c:pt idx="19857">
                  <c:v>-805.68185567855903</c:v>
                </c:pt>
                <c:pt idx="19858">
                  <c:v>-805.67941188812301</c:v>
                </c:pt>
                <c:pt idx="19859">
                  <c:v>-805.67619323730503</c:v>
                </c:pt>
                <c:pt idx="19860">
                  <c:v>-805.67219972610496</c:v>
                </c:pt>
                <c:pt idx="19861">
                  <c:v>-805.66749095916805</c:v>
                </c:pt>
                <c:pt idx="19862">
                  <c:v>-805.66218614578304</c:v>
                </c:pt>
                <c:pt idx="19863">
                  <c:v>-805.65628528595005</c:v>
                </c:pt>
                <c:pt idx="19864">
                  <c:v>-805.65008640289295</c:v>
                </c:pt>
                <c:pt idx="19865">
                  <c:v>-805.64388751983699</c:v>
                </c:pt>
                <c:pt idx="19866">
                  <c:v>-805.63804626464901</c:v>
                </c:pt>
                <c:pt idx="19867">
                  <c:v>-805.63292026519798</c:v>
                </c:pt>
                <c:pt idx="19868">
                  <c:v>-805.62892675399803</c:v>
                </c:pt>
                <c:pt idx="19869">
                  <c:v>-805.62624454498302</c:v>
                </c:pt>
                <c:pt idx="19870">
                  <c:v>-805.62493324279797</c:v>
                </c:pt>
                <c:pt idx="19871">
                  <c:v>-805.62493324279797</c:v>
                </c:pt>
                <c:pt idx="19872">
                  <c:v>-805.62606573104904</c:v>
                </c:pt>
                <c:pt idx="19873">
                  <c:v>-805.62785387039196</c:v>
                </c:pt>
                <c:pt idx="19874">
                  <c:v>-805.62994003295898</c:v>
                </c:pt>
                <c:pt idx="19875">
                  <c:v>-805.63154935836803</c:v>
                </c:pt>
                <c:pt idx="19876">
                  <c:v>-805.63220500946102</c:v>
                </c:pt>
                <c:pt idx="19877">
                  <c:v>-805.63137054443405</c:v>
                </c:pt>
                <c:pt idx="19878">
                  <c:v>-805.62898635864303</c:v>
                </c:pt>
                <c:pt idx="19879">
                  <c:v>-805.62505245208797</c:v>
                </c:pt>
                <c:pt idx="19880">
                  <c:v>-805.61968803405796</c:v>
                </c:pt>
                <c:pt idx="19881">
                  <c:v>-805.61313152313301</c:v>
                </c:pt>
                <c:pt idx="19882">
                  <c:v>-805.60568094253597</c:v>
                </c:pt>
                <c:pt idx="19883">
                  <c:v>-805.59757471084595</c:v>
                </c:pt>
                <c:pt idx="19884">
                  <c:v>-805.58911085128796</c:v>
                </c:pt>
                <c:pt idx="19885">
                  <c:v>-805.58070659637497</c:v>
                </c:pt>
                <c:pt idx="19886">
                  <c:v>-805.57271957397495</c:v>
                </c:pt>
                <c:pt idx="19887">
                  <c:v>-805.56544780731201</c:v>
                </c:pt>
                <c:pt idx="19888">
                  <c:v>-805.55907011032104</c:v>
                </c:pt>
                <c:pt idx="19889">
                  <c:v>-805.55388450622604</c:v>
                </c:pt>
                <c:pt idx="19890">
                  <c:v>-805.55001020431496</c:v>
                </c:pt>
                <c:pt idx="19891">
                  <c:v>-805.54762601852406</c:v>
                </c:pt>
                <c:pt idx="19892">
                  <c:v>-805.54667234420799</c:v>
                </c:pt>
                <c:pt idx="19893">
                  <c:v>-805.54697036743198</c:v>
                </c:pt>
                <c:pt idx="19894">
                  <c:v>-805.54786443710304</c:v>
                </c:pt>
                <c:pt idx="19895">
                  <c:v>-805.54887771606502</c:v>
                </c:pt>
                <c:pt idx="19896">
                  <c:v>-805.54947376251198</c:v>
                </c:pt>
                <c:pt idx="19897">
                  <c:v>-805.54923534393299</c:v>
                </c:pt>
                <c:pt idx="19898">
                  <c:v>-805.54792404174805</c:v>
                </c:pt>
                <c:pt idx="19899">
                  <c:v>-805.54536104202305</c:v>
                </c:pt>
                <c:pt idx="19900">
                  <c:v>-805.54148674011299</c:v>
                </c:pt>
                <c:pt idx="19901">
                  <c:v>-805.53647994995094</c:v>
                </c:pt>
                <c:pt idx="19902">
                  <c:v>-805.53051948547397</c:v>
                </c:pt>
                <c:pt idx="19903">
                  <c:v>-805.52414178848301</c:v>
                </c:pt>
                <c:pt idx="19904">
                  <c:v>-805.51776409149204</c:v>
                </c:pt>
                <c:pt idx="19905">
                  <c:v>-805.51168441772495</c:v>
                </c:pt>
                <c:pt idx="19906">
                  <c:v>-805.50590276718196</c:v>
                </c:pt>
                <c:pt idx="19907">
                  <c:v>-805.50047874450695</c:v>
                </c:pt>
                <c:pt idx="19908">
                  <c:v>-805.49529314041195</c:v>
                </c:pt>
                <c:pt idx="19909">
                  <c:v>-805.49034595489502</c:v>
                </c:pt>
                <c:pt idx="19910">
                  <c:v>-805.48569679260299</c:v>
                </c:pt>
                <c:pt idx="19911">
                  <c:v>-805.48152446746803</c:v>
                </c:pt>
                <c:pt idx="19912">
                  <c:v>-805.47776937484798</c:v>
                </c:pt>
                <c:pt idx="19913">
                  <c:v>-805.47455072403</c:v>
                </c:pt>
                <c:pt idx="19914">
                  <c:v>-805.47192811965999</c:v>
                </c:pt>
                <c:pt idx="19915">
                  <c:v>-805.46996116638195</c:v>
                </c:pt>
                <c:pt idx="19916">
                  <c:v>-805.468649864197</c:v>
                </c:pt>
                <c:pt idx="19917">
                  <c:v>-805.46781539917004</c:v>
                </c:pt>
                <c:pt idx="19918">
                  <c:v>-805.46727895736694</c:v>
                </c:pt>
                <c:pt idx="19919">
                  <c:v>-805.46668291091896</c:v>
                </c:pt>
                <c:pt idx="19920">
                  <c:v>-805.46561002731301</c:v>
                </c:pt>
                <c:pt idx="19921">
                  <c:v>-805.46388149261497</c:v>
                </c:pt>
                <c:pt idx="19922">
                  <c:v>-805.46131849288997</c:v>
                </c:pt>
                <c:pt idx="19923">
                  <c:v>-805.45792102813698</c:v>
                </c:pt>
                <c:pt idx="19924">
                  <c:v>-805.45392751693703</c:v>
                </c:pt>
                <c:pt idx="19925">
                  <c:v>-805.44957637786899</c:v>
                </c:pt>
                <c:pt idx="19926">
                  <c:v>-805.44516563415505</c:v>
                </c:pt>
                <c:pt idx="19927">
                  <c:v>-805.441052913666</c:v>
                </c:pt>
                <c:pt idx="19928">
                  <c:v>-805.43741703033504</c:v>
                </c:pt>
                <c:pt idx="19929">
                  <c:v>-805.43425798416195</c:v>
                </c:pt>
                <c:pt idx="19930">
                  <c:v>-805.43151617050205</c:v>
                </c:pt>
                <c:pt idx="19931">
                  <c:v>-805.42901277542103</c:v>
                </c:pt>
                <c:pt idx="19932">
                  <c:v>-805.42644977569603</c:v>
                </c:pt>
                <c:pt idx="19933">
                  <c:v>-805.42358875274704</c:v>
                </c:pt>
                <c:pt idx="19934">
                  <c:v>-805.42025089263905</c:v>
                </c:pt>
                <c:pt idx="19935">
                  <c:v>-805.41655540466297</c:v>
                </c:pt>
                <c:pt idx="19936">
                  <c:v>-805.41256189346302</c:v>
                </c:pt>
                <c:pt idx="19937">
                  <c:v>-805.40862798690796</c:v>
                </c:pt>
                <c:pt idx="19938">
                  <c:v>-805.404932498932</c:v>
                </c:pt>
                <c:pt idx="19939">
                  <c:v>-805.40183305740402</c:v>
                </c:pt>
                <c:pt idx="19940">
                  <c:v>-805.39950847625801</c:v>
                </c:pt>
                <c:pt idx="19941">
                  <c:v>-805.39825677871704</c:v>
                </c:pt>
                <c:pt idx="19942">
                  <c:v>-805.39801836013805</c:v>
                </c:pt>
                <c:pt idx="19943">
                  <c:v>-805.39879322052002</c:v>
                </c:pt>
                <c:pt idx="19944">
                  <c:v>-805.40016412734997</c:v>
                </c:pt>
                <c:pt idx="19945">
                  <c:v>-805.40183305740402</c:v>
                </c:pt>
                <c:pt idx="19946">
                  <c:v>-805.40338277816795</c:v>
                </c:pt>
                <c:pt idx="19947">
                  <c:v>-805.40451526641903</c:v>
                </c:pt>
                <c:pt idx="19948">
                  <c:v>-805.40517091751099</c:v>
                </c:pt>
                <c:pt idx="19949">
                  <c:v>-805.40540933608997</c:v>
                </c:pt>
                <c:pt idx="19950">
                  <c:v>-805.40529012680099</c:v>
                </c:pt>
                <c:pt idx="19951">
                  <c:v>-805.405051708222</c:v>
                </c:pt>
                <c:pt idx="19952">
                  <c:v>-805.40475368499801</c:v>
                </c:pt>
                <c:pt idx="19953">
                  <c:v>-805.40469408035301</c:v>
                </c:pt>
                <c:pt idx="19954">
                  <c:v>-805.40517091751099</c:v>
                </c:pt>
                <c:pt idx="19955">
                  <c:v>-805.40618419647205</c:v>
                </c:pt>
                <c:pt idx="19956">
                  <c:v>-805.407614707947</c:v>
                </c:pt>
                <c:pt idx="19957">
                  <c:v>-805.40916442871105</c:v>
                </c:pt>
                <c:pt idx="19958">
                  <c:v>-805.41041612625099</c:v>
                </c:pt>
                <c:pt idx="19959">
                  <c:v>-805.41089296340999</c:v>
                </c:pt>
                <c:pt idx="19960">
                  <c:v>-805.41035652160701</c:v>
                </c:pt>
                <c:pt idx="19961">
                  <c:v>-805.40862798690796</c:v>
                </c:pt>
                <c:pt idx="19962">
                  <c:v>-805.40558815002498</c:v>
                </c:pt>
                <c:pt idx="19963">
                  <c:v>-805.40141582489002</c:v>
                </c:pt>
                <c:pt idx="19964">
                  <c:v>-805.39617061615002</c:v>
                </c:pt>
                <c:pt idx="19965">
                  <c:v>-805.39021015167305</c:v>
                </c:pt>
                <c:pt idx="19966">
                  <c:v>-805.38407087326095</c:v>
                </c:pt>
                <c:pt idx="19967">
                  <c:v>-805.37822961807296</c:v>
                </c:pt>
                <c:pt idx="19968">
                  <c:v>-805.37298440933205</c:v>
                </c:pt>
                <c:pt idx="19969">
                  <c:v>-805.36851406097401</c:v>
                </c:pt>
                <c:pt idx="19970">
                  <c:v>-805.36487817764305</c:v>
                </c:pt>
                <c:pt idx="19971">
                  <c:v>-805.36207675933895</c:v>
                </c:pt>
                <c:pt idx="19972">
                  <c:v>-805.35999059677101</c:v>
                </c:pt>
                <c:pt idx="19973">
                  <c:v>-805.35832166671798</c:v>
                </c:pt>
                <c:pt idx="19974">
                  <c:v>-805.35671234130905</c:v>
                </c:pt>
                <c:pt idx="19975">
                  <c:v>-805.35480499267601</c:v>
                </c:pt>
                <c:pt idx="19976">
                  <c:v>-805.35236120223999</c:v>
                </c:pt>
                <c:pt idx="19977">
                  <c:v>-805.34926176071201</c:v>
                </c:pt>
                <c:pt idx="19978">
                  <c:v>-805.34532785415695</c:v>
                </c:pt>
                <c:pt idx="19979">
                  <c:v>-805.34061908721901</c:v>
                </c:pt>
                <c:pt idx="19980">
                  <c:v>-805.335373878479</c:v>
                </c:pt>
                <c:pt idx="19981">
                  <c:v>-805.32983064651501</c:v>
                </c:pt>
                <c:pt idx="19982">
                  <c:v>-805.32446622848499</c:v>
                </c:pt>
                <c:pt idx="19983">
                  <c:v>-805.31969785690296</c:v>
                </c:pt>
                <c:pt idx="19984">
                  <c:v>-805.316061973572</c:v>
                </c:pt>
                <c:pt idx="19985">
                  <c:v>-805.31379699707099</c:v>
                </c:pt>
                <c:pt idx="19986">
                  <c:v>-805.31308174133301</c:v>
                </c:pt>
                <c:pt idx="19987">
                  <c:v>-805.31397581100498</c:v>
                </c:pt>
                <c:pt idx="19988">
                  <c:v>-805.316419601441</c:v>
                </c:pt>
                <c:pt idx="19989">
                  <c:v>-805.32005548477196</c:v>
                </c:pt>
                <c:pt idx="19990">
                  <c:v>-805.32452583313</c:v>
                </c:pt>
                <c:pt idx="19991">
                  <c:v>-805.32929420471203</c:v>
                </c:pt>
                <c:pt idx="19992">
                  <c:v>-805.33376455306995</c:v>
                </c:pt>
                <c:pt idx="19993">
                  <c:v>-805.33734083175705</c:v>
                </c:pt>
                <c:pt idx="19994">
                  <c:v>-805.33966541290295</c:v>
                </c:pt>
                <c:pt idx="19995">
                  <c:v>-805.34032106399604</c:v>
                </c:pt>
                <c:pt idx="19996">
                  <c:v>-805.33924818038997</c:v>
                </c:pt>
                <c:pt idx="19997">
                  <c:v>-805.33650636672996</c:v>
                </c:pt>
                <c:pt idx="19998">
                  <c:v>-805.33233404159603</c:v>
                </c:pt>
                <c:pt idx="19999">
                  <c:v>-805.32726764679001</c:v>
                </c:pt>
                <c:pt idx="20000">
                  <c:v>-805.32178401946999</c:v>
                </c:pt>
                <c:pt idx="20001">
                  <c:v>-805.31671762466499</c:v>
                </c:pt>
                <c:pt idx="20002">
                  <c:v>-805.31278371810902</c:v>
                </c:pt>
                <c:pt idx="20003">
                  <c:v>-805.31063795089699</c:v>
                </c:pt>
                <c:pt idx="20004">
                  <c:v>-805.31069755554199</c:v>
                </c:pt>
                <c:pt idx="20005">
                  <c:v>-805.31326055526802</c:v>
                </c:pt>
                <c:pt idx="20006">
                  <c:v>-805.31814813613903</c:v>
                </c:pt>
                <c:pt idx="20007">
                  <c:v>-805.32482385635399</c:v>
                </c:pt>
                <c:pt idx="20008">
                  <c:v>-805.33263206482002</c:v>
                </c:pt>
                <c:pt idx="20009">
                  <c:v>-805.34079790115402</c:v>
                </c:pt>
                <c:pt idx="20010">
                  <c:v>-805.34824848175106</c:v>
                </c:pt>
                <c:pt idx="20011">
                  <c:v>-805.35420894622803</c:v>
                </c:pt>
                <c:pt idx="20012">
                  <c:v>-805.35796403884899</c:v>
                </c:pt>
                <c:pt idx="20013">
                  <c:v>-805.35903692245495</c:v>
                </c:pt>
                <c:pt idx="20014">
                  <c:v>-805.35742759704601</c:v>
                </c:pt>
                <c:pt idx="20015">
                  <c:v>-805.35355329513595</c:v>
                </c:pt>
                <c:pt idx="20016">
                  <c:v>-805.34795045852695</c:v>
                </c:pt>
                <c:pt idx="20017">
                  <c:v>-805.34151315689098</c:v>
                </c:pt>
                <c:pt idx="20018">
                  <c:v>-805.33495664596603</c:v>
                </c:pt>
                <c:pt idx="20019">
                  <c:v>-805.32881736755405</c:v>
                </c:pt>
                <c:pt idx="20020">
                  <c:v>-805.32357215881404</c:v>
                </c:pt>
                <c:pt idx="20021">
                  <c:v>-805.31939983367897</c:v>
                </c:pt>
                <c:pt idx="20022">
                  <c:v>-805.31630039215099</c:v>
                </c:pt>
                <c:pt idx="20023">
                  <c:v>-805.31409502029396</c:v>
                </c:pt>
                <c:pt idx="20024">
                  <c:v>-805.31248569488503</c:v>
                </c:pt>
                <c:pt idx="20025">
                  <c:v>-805.31099557876598</c:v>
                </c:pt>
                <c:pt idx="20026">
                  <c:v>-805.30938625335705</c:v>
                </c:pt>
                <c:pt idx="20027">
                  <c:v>-805.30730009079002</c:v>
                </c:pt>
                <c:pt idx="20028">
                  <c:v>-805.30491590499901</c:v>
                </c:pt>
                <c:pt idx="20029">
                  <c:v>-805.30235290527401</c:v>
                </c:pt>
                <c:pt idx="20030">
                  <c:v>-805.29990911483799</c:v>
                </c:pt>
                <c:pt idx="20031">
                  <c:v>-805.29800176620495</c:v>
                </c:pt>
                <c:pt idx="20032">
                  <c:v>-805.29686927795399</c:v>
                </c:pt>
                <c:pt idx="20033">
                  <c:v>-805.29675006866501</c:v>
                </c:pt>
                <c:pt idx="20034">
                  <c:v>-805.29776334762596</c:v>
                </c:pt>
                <c:pt idx="20035">
                  <c:v>-805.29996871948299</c:v>
                </c:pt>
                <c:pt idx="20036">
                  <c:v>-805.30330657958996</c:v>
                </c:pt>
                <c:pt idx="20037">
                  <c:v>-805.30753850936901</c:v>
                </c:pt>
                <c:pt idx="20038">
                  <c:v>-805.31248569488503</c:v>
                </c:pt>
                <c:pt idx="20039">
                  <c:v>-805.31779050827004</c:v>
                </c:pt>
                <c:pt idx="20040">
                  <c:v>-805.32315492630005</c:v>
                </c:pt>
                <c:pt idx="20041">
                  <c:v>-805.32840013504006</c:v>
                </c:pt>
                <c:pt idx="20042">
                  <c:v>-805.33322811126698</c:v>
                </c:pt>
                <c:pt idx="20043">
                  <c:v>-805.33763885498104</c:v>
                </c:pt>
                <c:pt idx="20044">
                  <c:v>-805.34151315689098</c:v>
                </c:pt>
                <c:pt idx="20045">
                  <c:v>-805.34502983093296</c:v>
                </c:pt>
                <c:pt idx="20046">
                  <c:v>-805.34830808639504</c:v>
                </c:pt>
                <c:pt idx="20047">
                  <c:v>-805.35152673721302</c:v>
                </c:pt>
                <c:pt idx="20048">
                  <c:v>-805.35492420196601</c:v>
                </c:pt>
                <c:pt idx="20049">
                  <c:v>-805.35867929458595</c:v>
                </c:pt>
                <c:pt idx="20050">
                  <c:v>-805.36279201507602</c:v>
                </c:pt>
                <c:pt idx="20051">
                  <c:v>-805.36726236343395</c:v>
                </c:pt>
                <c:pt idx="20052">
                  <c:v>-805.37203073501598</c:v>
                </c:pt>
                <c:pt idx="20053">
                  <c:v>-805.37685871124302</c:v>
                </c:pt>
                <c:pt idx="20054">
                  <c:v>-805.38126945495605</c:v>
                </c:pt>
                <c:pt idx="20055">
                  <c:v>-805.38484573364303</c:v>
                </c:pt>
                <c:pt idx="20056">
                  <c:v>-805.38722991943405</c:v>
                </c:pt>
                <c:pt idx="20057">
                  <c:v>-805.388243198395</c:v>
                </c:pt>
                <c:pt idx="20058">
                  <c:v>-805.38788557052601</c:v>
                </c:pt>
                <c:pt idx="20059">
                  <c:v>-805.38627624511696</c:v>
                </c:pt>
                <c:pt idx="20060">
                  <c:v>-805.38377285003696</c:v>
                </c:pt>
                <c:pt idx="20061">
                  <c:v>-805.38079261779797</c:v>
                </c:pt>
                <c:pt idx="20062">
                  <c:v>-805.37781238555897</c:v>
                </c:pt>
                <c:pt idx="20063">
                  <c:v>-805.37518978118896</c:v>
                </c:pt>
                <c:pt idx="20064">
                  <c:v>-805.37328243255604</c:v>
                </c:pt>
                <c:pt idx="20065">
                  <c:v>-805.37220954894997</c:v>
                </c:pt>
                <c:pt idx="20066">
                  <c:v>-805.37179231643699</c:v>
                </c:pt>
                <c:pt idx="20067">
                  <c:v>-805.37197113037098</c:v>
                </c:pt>
                <c:pt idx="20068">
                  <c:v>-805.37238836288498</c:v>
                </c:pt>
                <c:pt idx="20069">
                  <c:v>-805.37268638610897</c:v>
                </c:pt>
                <c:pt idx="20070">
                  <c:v>-805.37250757217396</c:v>
                </c:pt>
                <c:pt idx="20071">
                  <c:v>-805.371434688568</c:v>
                </c:pt>
                <c:pt idx="20072">
                  <c:v>-805.36934852600098</c:v>
                </c:pt>
                <c:pt idx="20073">
                  <c:v>-805.36636829376198</c:v>
                </c:pt>
                <c:pt idx="20074">
                  <c:v>-805.36273241043102</c:v>
                </c:pt>
                <c:pt idx="20075">
                  <c:v>-805.35867929458595</c:v>
                </c:pt>
                <c:pt idx="20076">
                  <c:v>-805.35444736480702</c:v>
                </c:pt>
                <c:pt idx="20077">
                  <c:v>-805.35021543502796</c:v>
                </c:pt>
                <c:pt idx="20078">
                  <c:v>-805.34622192382801</c:v>
                </c:pt>
                <c:pt idx="20079">
                  <c:v>-805.34276485443104</c:v>
                </c:pt>
                <c:pt idx="20080">
                  <c:v>-805.34026145935104</c:v>
                </c:pt>
                <c:pt idx="20081">
                  <c:v>-805.33877134323097</c:v>
                </c:pt>
                <c:pt idx="20082">
                  <c:v>-805.338294506073</c:v>
                </c:pt>
                <c:pt idx="20083">
                  <c:v>-805.33853292465199</c:v>
                </c:pt>
                <c:pt idx="20084">
                  <c:v>-805.33930778503395</c:v>
                </c:pt>
                <c:pt idx="20085">
                  <c:v>-805.34049987793003</c:v>
                </c:pt>
                <c:pt idx="20086">
                  <c:v>-805.34198999404896</c:v>
                </c:pt>
                <c:pt idx="20087">
                  <c:v>-805.34371852874801</c:v>
                </c:pt>
                <c:pt idx="20088">
                  <c:v>-805.34550666809105</c:v>
                </c:pt>
                <c:pt idx="20089">
                  <c:v>-805.34717559814499</c:v>
                </c:pt>
                <c:pt idx="20090">
                  <c:v>-805.34848690033004</c:v>
                </c:pt>
                <c:pt idx="20091">
                  <c:v>-805.34926176071201</c:v>
                </c:pt>
                <c:pt idx="20092">
                  <c:v>-805.34920215606701</c:v>
                </c:pt>
                <c:pt idx="20093">
                  <c:v>-805.34824848175106</c:v>
                </c:pt>
                <c:pt idx="20094">
                  <c:v>-805.34628152847301</c:v>
                </c:pt>
                <c:pt idx="20095">
                  <c:v>-805.34324169159004</c:v>
                </c:pt>
                <c:pt idx="20096">
                  <c:v>-805.33895015716598</c:v>
                </c:pt>
                <c:pt idx="20097">
                  <c:v>-805.33328771591198</c:v>
                </c:pt>
                <c:pt idx="20098">
                  <c:v>-805.32631397247303</c:v>
                </c:pt>
                <c:pt idx="20099">
                  <c:v>-805.31808853149403</c:v>
                </c:pt>
                <c:pt idx="20100">
                  <c:v>-805.30896902084396</c:v>
                </c:pt>
                <c:pt idx="20101">
                  <c:v>-805.29931306839001</c:v>
                </c:pt>
                <c:pt idx="20102">
                  <c:v>-805.28941869735695</c:v>
                </c:pt>
                <c:pt idx="20103">
                  <c:v>-805.27958393096901</c:v>
                </c:pt>
                <c:pt idx="20104">
                  <c:v>-805.27016639709495</c:v>
                </c:pt>
                <c:pt idx="20105">
                  <c:v>-805.26134490966797</c:v>
                </c:pt>
                <c:pt idx="20106">
                  <c:v>-805.25341749191296</c:v>
                </c:pt>
                <c:pt idx="20107">
                  <c:v>-805.24632453918503</c:v>
                </c:pt>
                <c:pt idx="20108">
                  <c:v>-805.24006605148304</c:v>
                </c:pt>
                <c:pt idx="20109">
                  <c:v>-805.23452281951904</c:v>
                </c:pt>
                <c:pt idx="20110">
                  <c:v>-805.22951602935802</c:v>
                </c:pt>
                <c:pt idx="20111">
                  <c:v>-805.22474765777599</c:v>
                </c:pt>
                <c:pt idx="20112">
                  <c:v>-805.21991968154896</c:v>
                </c:pt>
                <c:pt idx="20113">
                  <c:v>-805.21455526351895</c:v>
                </c:pt>
                <c:pt idx="20114">
                  <c:v>-805.20853519439697</c:v>
                </c:pt>
                <c:pt idx="20115">
                  <c:v>-805.20179986953804</c:v>
                </c:pt>
                <c:pt idx="20116">
                  <c:v>-805.19446849822998</c:v>
                </c:pt>
                <c:pt idx="20117">
                  <c:v>-805.18660068511997</c:v>
                </c:pt>
                <c:pt idx="20118">
                  <c:v>-805.17831563949596</c:v>
                </c:pt>
                <c:pt idx="20119">
                  <c:v>-805.16973257064797</c:v>
                </c:pt>
                <c:pt idx="20120">
                  <c:v>-805.160851478577</c:v>
                </c:pt>
                <c:pt idx="20121">
                  <c:v>-805.15191078186103</c:v>
                </c:pt>
                <c:pt idx="20122">
                  <c:v>-805.14297008514404</c:v>
                </c:pt>
                <c:pt idx="20123">
                  <c:v>-805.13414859771694</c:v>
                </c:pt>
                <c:pt idx="20124">
                  <c:v>-805.12550592422497</c:v>
                </c:pt>
                <c:pt idx="20125">
                  <c:v>-805.11692285537697</c:v>
                </c:pt>
                <c:pt idx="20126">
                  <c:v>-805.10845899581898</c:v>
                </c:pt>
                <c:pt idx="20127">
                  <c:v>-805.10017395019599</c:v>
                </c:pt>
                <c:pt idx="20128">
                  <c:v>-805.09218692779598</c:v>
                </c:pt>
                <c:pt idx="20129">
                  <c:v>-805.08473634719905</c:v>
                </c:pt>
                <c:pt idx="20130">
                  <c:v>-805.07794141769398</c:v>
                </c:pt>
                <c:pt idx="20131">
                  <c:v>-805.071802139282</c:v>
                </c:pt>
                <c:pt idx="20132">
                  <c:v>-805.066258907318</c:v>
                </c:pt>
                <c:pt idx="20133">
                  <c:v>-805.061132907868</c:v>
                </c:pt>
                <c:pt idx="20134">
                  <c:v>-805.05636453628597</c:v>
                </c:pt>
                <c:pt idx="20135">
                  <c:v>-805.05189418792702</c:v>
                </c:pt>
                <c:pt idx="20136">
                  <c:v>-805.04784107208297</c:v>
                </c:pt>
                <c:pt idx="20137">
                  <c:v>-805.044264793396</c:v>
                </c:pt>
                <c:pt idx="20138">
                  <c:v>-805.04122495651302</c:v>
                </c:pt>
                <c:pt idx="20139">
                  <c:v>-805.038661956787</c:v>
                </c:pt>
                <c:pt idx="20140">
                  <c:v>-805.03681421279896</c:v>
                </c:pt>
                <c:pt idx="20141">
                  <c:v>-805.035741329193</c:v>
                </c:pt>
                <c:pt idx="20142">
                  <c:v>-805.03544330596901</c:v>
                </c:pt>
                <c:pt idx="20143">
                  <c:v>-805.03586053848301</c:v>
                </c:pt>
                <c:pt idx="20144">
                  <c:v>-805.03675460815498</c:v>
                </c:pt>
                <c:pt idx="20145">
                  <c:v>-805.03788709640503</c:v>
                </c:pt>
                <c:pt idx="20146">
                  <c:v>-805.03895998001099</c:v>
                </c:pt>
                <c:pt idx="20147">
                  <c:v>-805.03967523574897</c:v>
                </c:pt>
                <c:pt idx="20148">
                  <c:v>-805.03985404968296</c:v>
                </c:pt>
                <c:pt idx="20149">
                  <c:v>-805.03925800323498</c:v>
                </c:pt>
                <c:pt idx="20150">
                  <c:v>-805.03806591034004</c:v>
                </c:pt>
                <c:pt idx="20151">
                  <c:v>-805.03627777099598</c:v>
                </c:pt>
                <c:pt idx="20152">
                  <c:v>-805.03407239913997</c:v>
                </c:pt>
                <c:pt idx="20153">
                  <c:v>-805.03144979476895</c:v>
                </c:pt>
                <c:pt idx="20154">
                  <c:v>-805.02858877181995</c:v>
                </c:pt>
                <c:pt idx="20155">
                  <c:v>-805.02560853958198</c:v>
                </c:pt>
                <c:pt idx="20156">
                  <c:v>-805.02268791198799</c:v>
                </c:pt>
                <c:pt idx="20157">
                  <c:v>-805.02018451690697</c:v>
                </c:pt>
                <c:pt idx="20158">
                  <c:v>-805.01845598220802</c:v>
                </c:pt>
                <c:pt idx="20159">
                  <c:v>-805.01762151718196</c:v>
                </c:pt>
                <c:pt idx="20160">
                  <c:v>-805.01785993576095</c:v>
                </c:pt>
                <c:pt idx="20161">
                  <c:v>-805.01929044723499</c:v>
                </c:pt>
                <c:pt idx="20162">
                  <c:v>-805.02197265625</c:v>
                </c:pt>
                <c:pt idx="20163">
                  <c:v>-805.02602577209495</c:v>
                </c:pt>
                <c:pt idx="20164">
                  <c:v>-805.03115177154598</c:v>
                </c:pt>
                <c:pt idx="20165">
                  <c:v>-805.03699302673397</c:v>
                </c:pt>
                <c:pt idx="20166">
                  <c:v>-805.04301309585605</c:v>
                </c:pt>
                <c:pt idx="20167">
                  <c:v>-805.04861593246505</c:v>
                </c:pt>
                <c:pt idx="20168">
                  <c:v>-805.05326509475697</c:v>
                </c:pt>
                <c:pt idx="20169">
                  <c:v>-805.05648374557495</c:v>
                </c:pt>
                <c:pt idx="20170">
                  <c:v>-805.058033466339</c:v>
                </c:pt>
                <c:pt idx="20171">
                  <c:v>-805.058033466339</c:v>
                </c:pt>
                <c:pt idx="20172">
                  <c:v>-805.05666255950905</c:v>
                </c:pt>
                <c:pt idx="20173">
                  <c:v>-805.05445718765304</c:v>
                </c:pt>
                <c:pt idx="20174">
                  <c:v>-805.05189418792702</c:v>
                </c:pt>
                <c:pt idx="20175">
                  <c:v>-805.04945039749202</c:v>
                </c:pt>
                <c:pt idx="20176">
                  <c:v>-805.04772186279297</c:v>
                </c:pt>
                <c:pt idx="20177">
                  <c:v>-805.04706621170101</c:v>
                </c:pt>
                <c:pt idx="20178">
                  <c:v>-805.04772186279297</c:v>
                </c:pt>
                <c:pt idx="20179">
                  <c:v>-805.04980802535999</c:v>
                </c:pt>
                <c:pt idx="20180">
                  <c:v>-805.05320549011299</c:v>
                </c:pt>
                <c:pt idx="20181">
                  <c:v>-805.05761623382602</c:v>
                </c:pt>
                <c:pt idx="20182">
                  <c:v>-805.06286144256603</c:v>
                </c:pt>
                <c:pt idx="20183">
                  <c:v>-805.06852388382003</c:v>
                </c:pt>
                <c:pt idx="20184">
                  <c:v>-805.07442474365303</c:v>
                </c:pt>
                <c:pt idx="20185">
                  <c:v>-805.08038520813</c:v>
                </c:pt>
                <c:pt idx="20186">
                  <c:v>-805.08628606796299</c:v>
                </c:pt>
                <c:pt idx="20187">
                  <c:v>-805.09200811386097</c:v>
                </c:pt>
                <c:pt idx="20188">
                  <c:v>-805.09755134582497</c:v>
                </c:pt>
                <c:pt idx="20189">
                  <c:v>-805.10291576385498</c:v>
                </c:pt>
                <c:pt idx="20190">
                  <c:v>-805.10810136795101</c:v>
                </c:pt>
                <c:pt idx="20191">
                  <c:v>-805.11298894882202</c:v>
                </c:pt>
                <c:pt idx="20192">
                  <c:v>-805.11757850646995</c:v>
                </c:pt>
                <c:pt idx="20193">
                  <c:v>-805.12181043624901</c:v>
                </c:pt>
                <c:pt idx="20194">
                  <c:v>-805.12568473815895</c:v>
                </c:pt>
                <c:pt idx="20195">
                  <c:v>-805.12920141220104</c:v>
                </c:pt>
                <c:pt idx="20196">
                  <c:v>-805.13212203979504</c:v>
                </c:pt>
                <c:pt idx="20197">
                  <c:v>-805.13438701629696</c:v>
                </c:pt>
                <c:pt idx="20198">
                  <c:v>-805.13575792312599</c:v>
                </c:pt>
                <c:pt idx="20199">
                  <c:v>-805.13617515563999</c:v>
                </c:pt>
                <c:pt idx="20200">
                  <c:v>-805.13551950454701</c:v>
                </c:pt>
                <c:pt idx="20201">
                  <c:v>-805.13408899307296</c:v>
                </c:pt>
                <c:pt idx="20202">
                  <c:v>-805.13206243515003</c:v>
                </c:pt>
                <c:pt idx="20203">
                  <c:v>-805.12961864471504</c:v>
                </c:pt>
                <c:pt idx="20204">
                  <c:v>-805.12675762176502</c:v>
                </c:pt>
                <c:pt idx="20205">
                  <c:v>-805.12347936630294</c:v>
                </c:pt>
                <c:pt idx="20206">
                  <c:v>-805.12008190155098</c:v>
                </c:pt>
                <c:pt idx="20207">
                  <c:v>-805.11668443679798</c:v>
                </c:pt>
                <c:pt idx="20208">
                  <c:v>-805.11364459991501</c:v>
                </c:pt>
                <c:pt idx="20209">
                  <c:v>-805.11108160018898</c:v>
                </c:pt>
                <c:pt idx="20210">
                  <c:v>-805.10893583297798</c:v>
                </c:pt>
                <c:pt idx="20211">
                  <c:v>-805.10738611221302</c:v>
                </c:pt>
                <c:pt idx="20212">
                  <c:v>-805.10631322860695</c:v>
                </c:pt>
                <c:pt idx="20213">
                  <c:v>-805.10595560073898</c:v>
                </c:pt>
                <c:pt idx="20214">
                  <c:v>-805.10637283325195</c:v>
                </c:pt>
                <c:pt idx="20215">
                  <c:v>-805.10756492614803</c:v>
                </c:pt>
                <c:pt idx="20216">
                  <c:v>-805.10929346084595</c:v>
                </c:pt>
                <c:pt idx="20217">
                  <c:v>-805.11120080947899</c:v>
                </c:pt>
                <c:pt idx="20218">
                  <c:v>-805.11310815811203</c:v>
                </c:pt>
                <c:pt idx="20219">
                  <c:v>-805.11477708816506</c:v>
                </c:pt>
                <c:pt idx="20220">
                  <c:v>-805.11608839035102</c:v>
                </c:pt>
                <c:pt idx="20221">
                  <c:v>-805.11686325073299</c:v>
                </c:pt>
                <c:pt idx="20222">
                  <c:v>-805.11704206466698</c:v>
                </c:pt>
                <c:pt idx="20223">
                  <c:v>-805.11668443679798</c:v>
                </c:pt>
                <c:pt idx="20224">
                  <c:v>-805.11590957641602</c:v>
                </c:pt>
                <c:pt idx="20225">
                  <c:v>-805.11477708816506</c:v>
                </c:pt>
                <c:pt idx="20226">
                  <c:v>-805.11364459991501</c:v>
                </c:pt>
                <c:pt idx="20227">
                  <c:v>-805.11263132095405</c:v>
                </c:pt>
                <c:pt idx="20228">
                  <c:v>-805.11185646057095</c:v>
                </c:pt>
                <c:pt idx="20229">
                  <c:v>-805.11149883270298</c:v>
                </c:pt>
                <c:pt idx="20230">
                  <c:v>-805.11167764663696</c:v>
                </c:pt>
                <c:pt idx="20231">
                  <c:v>-805.11245250701904</c:v>
                </c:pt>
                <c:pt idx="20232">
                  <c:v>-805.113942623139</c:v>
                </c:pt>
                <c:pt idx="20233">
                  <c:v>-805.11602878570602</c:v>
                </c:pt>
                <c:pt idx="20234">
                  <c:v>-805.11835336685203</c:v>
                </c:pt>
                <c:pt idx="20235">
                  <c:v>-805.12067794799805</c:v>
                </c:pt>
                <c:pt idx="20236">
                  <c:v>-805.12276411056496</c:v>
                </c:pt>
                <c:pt idx="20237">
                  <c:v>-805.12431383133003</c:v>
                </c:pt>
                <c:pt idx="20238">
                  <c:v>-805.12532711029098</c:v>
                </c:pt>
                <c:pt idx="20239">
                  <c:v>-805.12562513351497</c:v>
                </c:pt>
                <c:pt idx="20240">
                  <c:v>-805.12526750564598</c:v>
                </c:pt>
                <c:pt idx="20241">
                  <c:v>-805.12437343597401</c:v>
                </c:pt>
                <c:pt idx="20242">
                  <c:v>-805.12324094772396</c:v>
                </c:pt>
                <c:pt idx="20243">
                  <c:v>-805.12222766876198</c:v>
                </c:pt>
                <c:pt idx="20244">
                  <c:v>-805.12151241302502</c:v>
                </c:pt>
                <c:pt idx="20245">
                  <c:v>-805.12115478515602</c:v>
                </c:pt>
                <c:pt idx="20246">
                  <c:v>-805.12121438980103</c:v>
                </c:pt>
                <c:pt idx="20247">
                  <c:v>-805.12157201767002</c:v>
                </c:pt>
                <c:pt idx="20248">
                  <c:v>-805.12192964553901</c:v>
                </c:pt>
                <c:pt idx="20249">
                  <c:v>-805.12204885482799</c:v>
                </c:pt>
                <c:pt idx="20250">
                  <c:v>-805.12181043624901</c:v>
                </c:pt>
                <c:pt idx="20251">
                  <c:v>-805.12097597122204</c:v>
                </c:pt>
                <c:pt idx="20252">
                  <c:v>-805.11948585510299</c:v>
                </c:pt>
                <c:pt idx="20253">
                  <c:v>-805.11757850646995</c:v>
                </c:pt>
                <c:pt idx="20254">
                  <c:v>-805.11543273925804</c:v>
                </c:pt>
                <c:pt idx="20255">
                  <c:v>-805.11340618133602</c:v>
                </c:pt>
                <c:pt idx="20256">
                  <c:v>-805.11185646057095</c:v>
                </c:pt>
                <c:pt idx="20257">
                  <c:v>-805.111021995545</c:v>
                </c:pt>
                <c:pt idx="20258">
                  <c:v>-805.11114120483398</c:v>
                </c:pt>
                <c:pt idx="20259">
                  <c:v>-805.11227369308494</c:v>
                </c:pt>
                <c:pt idx="20260">
                  <c:v>-805.11447906494197</c:v>
                </c:pt>
                <c:pt idx="20261">
                  <c:v>-805.11763811111496</c:v>
                </c:pt>
                <c:pt idx="20262">
                  <c:v>-805.12133359909103</c:v>
                </c:pt>
                <c:pt idx="20263">
                  <c:v>-805.12532711029098</c:v>
                </c:pt>
                <c:pt idx="20264">
                  <c:v>-805.12920141220104</c:v>
                </c:pt>
                <c:pt idx="20265">
                  <c:v>-805.13259887695301</c:v>
                </c:pt>
                <c:pt idx="20266">
                  <c:v>-805.13545989990303</c:v>
                </c:pt>
                <c:pt idx="20267">
                  <c:v>-805.13760566711403</c:v>
                </c:pt>
                <c:pt idx="20268">
                  <c:v>-805.13921499252297</c:v>
                </c:pt>
                <c:pt idx="20269">
                  <c:v>-805.14022827148494</c:v>
                </c:pt>
                <c:pt idx="20270">
                  <c:v>-805.14088392257702</c:v>
                </c:pt>
                <c:pt idx="20271">
                  <c:v>-805.14136075973499</c:v>
                </c:pt>
                <c:pt idx="20272">
                  <c:v>-805.14195680618298</c:v>
                </c:pt>
                <c:pt idx="20273">
                  <c:v>-805.14279127120994</c:v>
                </c:pt>
                <c:pt idx="20274">
                  <c:v>-805.14404296875</c:v>
                </c:pt>
                <c:pt idx="20275">
                  <c:v>-805.14571189880405</c:v>
                </c:pt>
                <c:pt idx="20276">
                  <c:v>-805.14750003814697</c:v>
                </c:pt>
                <c:pt idx="20277">
                  <c:v>-805.14946699142502</c:v>
                </c:pt>
                <c:pt idx="20278">
                  <c:v>-805.15155315399204</c:v>
                </c:pt>
                <c:pt idx="20279">
                  <c:v>-805.15393733978306</c:v>
                </c:pt>
                <c:pt idx="20280">
                  <c:v>-805.15661954879795</c:v>
                </c:pt>
                <c:pt idx="20281">
                  <c:v>-805.15971899032604</c:v>
                </c:pt>
                <c:pt idx="20282">
                  <c:v>-805.16329526901302</c:v>
                </c:pt>
                <c:pt idx="20283">
                  <c:v>-805.16752719879196</c:v>
                </c:pt>
                <c:pt idx="20284">
                  <c:v>-805.17265319824196</c:v>
                </c:pt>
                <c:pt idx="20285">
                  <c:v>-805.17879247665405</c:v>
                </c:pt>
                <c:pt idx="20286">
                  <c:v>-805.18600463867199</c:v>
                </c:pt>
                <c:pt idx="20287">
                  <c:v>-805.193872451782</c:v>
                </c:pt>
                <c:pt idx="20288">
                  <c:v>-805.20203828811702</c:v>
                </c:pt>
                <c:pt idx="20289">
                  <c:v>-805.20996570587204</c:v>
                </c:pt>
                <c:pt idx="20290">
                  <c:v>-805.21705865859997</c:v>
                </c:pt>
                <c:pt idx="20291">
                  <c:v>-805.22284030914295</c:v>
                </c:pt>
                <c:pt idx="20292">
                  <c:v>-805.22671461105404</c:v>
                </c:pt>
                <c:pt idx="20293">
                  <c:v>-805.22832393646297</c:v>
                </c:pt>
                <c:pt idx="20294">
                  <c:v>-805.22760868072498</c:v>
                </c:pt>
                <c:pt idx="20295">
                  <c:v>-805.224807262421</c:v>
                </c:pt>
                <c:pt idx="20296">
                  <c:v>-805.22045612335205</c:v>
                </c:pt>
                <c:pt idx="20297">
                  <c:v>-805.21521091461204</c:v>
                </c:pt>
                <c:pt idx="20298">
                  <c:v>-805.20966768264805</c:v>
                </c:pt>
                <c:pt idx="20299">
                  <c:v>-805.20454168319702</c:v>
                </c:pt>
                <c:pt idx="20300">
                  <c:v>-805.20054817199696</c:v>
                </c:pt>
                <c:pt idx="20301">
                  <c:v>-805.19816398620605</c:v>
                </c:pt>
                <c:pt idx="20302">
                  <c:v>-805.19768714904797</c:v>
                </c:pt>
                <c:pt idx="20303">
                  <c:v>-805.19929647445701</c:v>
                </c:pt>
                <c:pt idx="20304">
                  <c:v>-805.20263433456398</c:v>
                </c:pt>
                <c:pt idx="20305">
                  <c:v>-805.20746231079102</c:v>
                </c:pt>
                <c:pt idx="20306">
                  <c:v>-805.21336317062401</c:v>
                </c:pt>
                <c:pt idx="20307">
                  <c:v>-805.22015810012795</c:v>
                </c:pt>
                <c:pt idx="20308">
                  <c:v>-805.227549076081</c:v>
                </c:pt>
                <c:pt idx="20309">
                  <c:v>-805.23529767990101</c:v>
                </c:pt>
                <c:pt idx="20310">
                  <c:v>-805.24328470230103</c:v>
                </c:pt>
                <c:pt idx="20311">
                  <c:v>-805.25127172470104</c:v>
                </c:pt>
                <c:pt idx="20312">
                  <c:v>-805.25907993316696</c:v>
                </c:pt>
                <c:pt idx="20313">
                  <c:v>-805.26659011840798</c:v>
                </c:pt>
                <c:pt idx="20314">
                  <c:v>-805.27374267578102</c:v>
                </c:pt>
                <c:pt idx="20315">
                  <c:v>-805.280299186707</c:v>
                </c:pt>
                <c:pt idx="20316">
                  <c:v>-805.285902023316</c:v>
                </c:pt>
                <c:pt idx="20317">
                  <c:v>-805.29013395309505</c:v>
                </c:pt>
                <c:pt idx="20318">
                  <c:v>-805.29287576675404</c:v>
                </c:pt>
                <c:pt idx="20319">
                  <c:v>-805.29388904571601</c:v>
                </c:pt>
                <c:pt idx="20320">
                  <c:v>-805.29341220855702</c:v>
                </c:pt>
                <c:pt idx="20321">
                  <c:v>-805.29174327850399</c:v>
                </c:pt>
                <c:pt idx="20322">
                  <c:v>-805.28935909271297</c:v>
                </c:pt>
                <c:pt idx="20323">
                  <c:v>-805.28679609298695</c:v>
                </c:pt>
                <c:pt idx="20324">
                  <c:v>-805.28470993042004</c:v>
                </c:pt>
                <c:pt idx="20325">
                  <c:v>-805.28357744216896</c:v>
                </c:pt>
                <c:pt idx="20326">
                  <c:v>-805.28381586074897</c:v>
                </c:pt>
                <c:pt idx="20327">
                  <c:v>-805.285544395447</c:v>
                </c:pt>
                <c:pt idx="20328">
                  <c:v>-805.28864383697498</c:v>
                </c:pt>
                <c:pt idx="20329">
                  <c:v>-805.29275655746505</c:v>
                </c:pt>
                <c:pt idx="20330">
                  <c:v>-805.29722690582298</c:v>
                </c:pt>
                <c:pt idx="20331">
                  <c:v>-805.30145883560203</c:v>
                </c:pt>
                <c:pt idx="20332">
                  <c:v>-805.30473709106502</c:v>
                </c:pt>
                <c:pt idx="20333">
                  <c:v>-805.30658483505294</c:v>
                </c:pt>
                <c:pt idx="20334">
                  <c:v>-805.30664443969704</c:v>
                </c:pt>
                <c:pt idx="20335">
                  <c:v>-805.30509471893299</c:v>
                </c:pt>
                <c:pt idx="20336">
                  <c:v>-805.302174091339</c:v>
                </c:pt>
                <c:pt idx="20337">
                  <c:v>-805.29824018478405</c:v>
                </c:pt>
                <c:pt idx="20338">
                  <c:v>-805.29394865035999</c:v>
                </c:pt>
                <c:pt idx="20339">
                  <c:v>-805.28965711593605</c:v>
                </c:pt>
                <c:pt idx="20340">
                  <c:v>-805.28596162795998</c:v>
                </c:pt>
                <c:pt idx="20341">
                  <c:v>-805.28333902358997</c:v>
                </c:pt>
                <c:pt idx="20342">
                  <c:v>-805.28208732605003</c:v>
                </c:pt>
                <c:pt idx="20343">
                  <c:v>-805.28226613998402</c:v>
                </c:pt>
                <c:pt idx="20344">
                  <c:v>-805.28381586074897</c:v>
                </c:pt>
                <c:pt idx="20345">
                  <c:v>-805.28649806976296</c:v>
                </c:pt>
                <c:pt idx="20346">
                  <c:v>-805.29001474380505</c:v>
                </c:pt>
                <c:pt idx="20347">
                  <c:v>-805.29388904571601</c:v>
                </c:pt>
                <c:pt idx="20348">
                  <c:v>-805.29782295227096</c:v>
                </c:pt>
                <c:pt idx="20349">
                  <c:v>-805.30157804489204</c:v>
                </c:pt>
                <c:pt idx="20350">
                  <c:v>-805.30497550964401</c:v>
                </c:pt>
                <c:pt idx="20351">
                  <c:v>-805.307717323303</c:v>
                </c:pt>
                <c:pt idx="20352">
                  <c:v>-805.30968427658104</c:v>
                </c:pt>
                <c:pt idx="20353">
                  <c:v>-805.31057834625301</c:v>
                </c:pt>
                <c:pt idx="20354">
                  <c:v>-805.31022071838402</c:v>
                </c:pt>
                <c:pt idx="20355">
                  <c:v>-805.30873060226497</c:v>
                </c:pt>
                <c:pt idx="20356">
                  <c:v>-805.30604839324997</c:v>
                </c:pt>
                <c:pt idx="20357">
                  <c:v>-805.30241250991799</c:v>
                </c:pt>
                <c:pt idx="20358">
                  <c:v>-805.29782295227096</c:v>
                </c:pt>
                <c:pt idx="20359">
                  <c:v>-805.29222011566196</c:v>
                </c:pt>
                <c:pt idx="20360">
                  <c:v>-805.28578281402599</c:v>
                </c:pt>
                <c:pt idx="20361">
                  <c:v>-805.27892827987705</c:v>
                </c:pt>
                <c:pt idx="20362">
                  <c:v>-805.27195453643799</c:v>
                </c:pt>
                <c:pt idx="20363">
                  <c:v>-805.26527881622303</c:v>
                </c:pt>
                <c:pt idx="20364">
                  <c:v>-805.25902032852196</c:v>
                </c:pt>
                <c:pt idx="20365">
                  <c:v>-805.25341749191296</c:v>
                </c:pt>
                <c:pt idx="20366">
                  <c:v>-805.24847030639705</c:v>
                </c:pt>
                <c:pt idx="20367">
                  <c:v>-805.24411916732799</c:v>
                </c:pt>
                <c:pt idx="20368">
                  <c:v>-805.24030447006203</c:v>
                </c:pt>
                <c:pt idx="20369">
                  <c:v>-805.23654937744197</c:v>
                </c:pt>
                <c:pt idx="20370">
                  <c:v>-805.232615470886</c:v>
                </c:pt>
                <c:pt idx="20371">
                  <c:v>-805.22814512252796</c:v>
                </c:pt>
                <c:pt idx="20372">
                  <c:v>-805.22307872772205</c:v>
                </c:pt>
                <c:pt idx="20373">
                  <c:v>-805.21711826324497</c:v>
                </c:pt>
                <c:pt idx="20374">
                  <c:v>-805.21038293838501</c:v>
                </c:pt>
                <c:pt idx="20375">
                  <c:v>-805.20287275314399</c:v>
                </c:pt>
                <c:pt idx="20376">
                  <c:v>-805.19500494003296</c:v>
                </c:pt>
                <c:pt idx="20377">
                  <c:v>-805.18713712692295</c:v>
                </c:pt>
                <c:pt idx="20378">
                  <c:v>-805.17986536026001</c:v>
                </c:pt>
                <c:pt idx="20379">
                  <c:v>-805.17342805862404</c:v>
                </c:pt>
                <c:pt idx="20380">
                  <c:v>-805.16788482666004</c:v>
                </c:pt>
                <c:pt idx="20381">
                  <c:v>-805.16323566436802</c:v>
                </c:pt>
                <c:pt idx="20382">
                  <c:v>-805.15930175781295</c:v>
                </c:pt>
                <c:pt idx="20383">
                  <c:v>-805.15590429306098</c:v>
                </c:pt>
                <c:pt idx="20384">
                  <c:v>-805.152685642243</c:v>
                </c:pt>
                <c:pt idx="20385">
                  <c:v>-805.14934778213501</c:v>
                </c:pt>
                <c:pt idx="20386">
                  <c:v>-805.14559268951405</c:v>
                </c:pt>
                <c:pt idx="20387">
                  <c:v>-805.14094352722202</c:v>
                </c:pt>
                <c:pt idx="20388">
                  <c:v>-805.13534069061302</c:v>
                </c:pt>
                <c:pt idx="20389">
                  <c:v>-805.12878417968795</c:v>
                </c:pt>
                <c:pt idx="20390">
                  <c:v>-805.12151241302502</c:v>
                </c:pt>
                <c:pt idx="20391">
                  <c:v>-805.11364459991501</c:v>
                </c:pt>
                <c:pt idx="20392">
                  <c:v>-805.10524034500099</c:v>
                </c:pt>
                <c:pt idx="20393">
                  <c:v>-805.09618043899604</c:v>
                </c:pt>
                <c:pt idx="20394">
                  <c:v>-805.08664369583198</c:v>
                </c:pt>
                <c:pt idx="20395">
                  <c:v>-805.07657051086403</c:v>
                </c:pt>
                <c:pt idx="20396">
                  <c:v>-805.06602048873901</c:v>
                </c:pt>
                <c:pt idx="20397">
                  <c:v>-805.05523204803501</c:v>
                </c:pt>
                <c:pt idx="20398">
                  <c:v>-805.04414558410701</c:v>
                </c:pt>
                <c:pt idx="20399">
                  <c:v>-805.033059120178</c:v>
                </c:pt>
                <c:pt idx="20400">
                  <c:v>-805.02221107482899</c:v>
                </c:pt>
                <c:pt idx="20401">
                  <c:v>-805.01178026199398</c:v>
                </c:pt>
                <c:pt idx="20402">
                  <c:v>-805.00206470489502</c:v>
                </c:pt>
                <c:pt idx="20403">
                  <c:v>-804.99324321746803</c:v>
                </c:pt>
                <c:pt idx="20404">
                  <c:v>-804.98537540435802</c:v>
                </c:pt>
                <c:pt idx="20405">
                  <c:v>-804.97834205627498</c:v>
                </c:pt>
                <c:pt idx="20406">
                  <c:v>-804.97190475463901</c:v>
                </c:pt>
                <c:pt idx="20407">
                  <c:v>-804.96564626693703</c:v>
                </c:pt>
                <c:pt idx="20408">
                  <c:v>-804.95908975601196</c:v>
                </c:pt>
                <c:pt idx="20409">
                  <c:v>-804.95199680328403</c:v>
                </c:pt>
                <c:pt idx="20410">
                  <c:v>-804.94400978088402</c:v>
                </c:pt>
                <c:pt idx="20411">
                  <c:v>-804.93494987487804</c:v>
                </c:pt>
                <c:pt idx="20412">
                  <c:v>-804.924876689911</c:v>
                </c:pt>
                <c:pt idx="20413">
                  <c:v>-804.91396903991699</c:v>
                </c:pt>
                <c:pt idx="20414">
                  <c:v>-804.90258455276501</c:v>
                </c:pt>
                <c:pt idx="20415">
                  <c:v>-804.89120006561302</c:v>
                </c:pt>
                <c:pt idx="20416">
                  <c:v>-804.88017320633003</c:v>
                </c:pt>
                <c:pt idx="20417">
                  <c:v>-804.86998081207298</c:v>
                </c:pt>
                <c:pt idx="20418">
                  <c:v>-804.86062288284302</c:v>
                </c:pt>
                <c:pt idx="20419">
                  <c:v>-804.85215902328503</c:v>
                </c:pt>
                <c:pt idx="20420">
                  <c:v>-804.84411239624001</c:v>
                </c:pt>
                <c:pt idx="20421">
                  <c:v>-804.83612537384101</c:v>
                </c:pt>
                <c:pt idx="20422">
                  <c:v>-804.82760190963802</c:v>
                </c:pt>
                <c:pt idx="20423">
                  <c:v>-804.81806516647396</c:v>
                </c:pt>
                <c:pt idx="20424">
                  <c:v>-804.80727672576904</c:v>
                </c:pt>
                <c:pt idx="20425">
                  <c:v>-804.79517698287998</c:v>
                </c:pt>
                <c:pt idx="20426">
                  <c:v>-804.78212356567406</c:v>
                </c:pt>
                <c:pt idx="20427">
                  <c:v>-804.76865291595504</c:v>
                </c:pt>
                <c:pt idx="20428">
                  <c:v>-804.75536108017002</c:v>
                </c:pt>
                <c:pt idx="20429">
                  <c:v>-804.74290370941196</c:v>
                </c:pt>
                <c:pt idx="20430">
                  <c:v>-804.73175764083896</c:v>
                </c:pt>
                <c:pt idx="20431">
                  <c:v>-804.72251892089901</c:v>
                </c:pt>
                <c:pt idx="20432">
                  <c:v>-804.71530675888096</c:v>
                </c:pt>
                <c:pt idx="20433">
                  <c:v>-804.71018075943005</c:v>
                </c:pt>
                <c:pt idx="20434">
                  <c:v>-804.70660448074398</c:v>
                </c:pt>
                <c:pt idx="20435">
                  <c:v>-804.70422029495296</c:v>
                </c:pt>
                <c:pt idx="20436">
                  <c:v>-804.70237255096504</c:v>
                </c:pt>
                <c:pt idx="20437">
                  <c:v>-804.70082283019997</c:v>
                </c:pt>
                <c:pt idx="20438">
                  <c:v>-804.69951152801502</c:v>
                </c:pt>
                <c:pt idx="20439">
                  <c:v>-804.69843864440895</c:v>
                </c:pt>
                <c:pt idx="20440">
                  <c:v>-804.69766378402699</c:v>
                </c:pt>
                <c:pt idx="20441">
                  <c:v>-804.69718694686901</c:v>
                </c:pt>
                <c:pt idx="20442">
                  <c:v>-804.69706773758003</c:v>
                </c:pt>
                <c:pt idx="20443">
                  <c:v>-804.697365760803</c:v>
                </c:pt>
                <c:pt idx="20444">
                  <c:v>-804.69831943511997</c:v>
                </c:pt>
                <c:pt idx="20445">
                  <c:v>-804.700047969818</c:v>
                </c:pt>
                <c:pt idx="20446">
                  <c:v>-804.70243215560902</c:v>
                </c:pt>
                <c:pt idx="20447">
                  <c:v>-804.70541238784801</c:v>
                </c:pt>
                <c:pt idx="20448">
                  <c:v>-804.708631038666</c:v>
                </c:pt>
                <c:pt idx="20449">
                  <c:v>-804.71196889877297</c:v>
                </c:pt>
                <c:pt idx="20450">
                  <c:v>-804.71530675888096</c:v>
                </c:pt>
                <c:pt idx="20451">
                  <c:v>-804.71876382827804</c:v>
                </c:pt>
                <c:pt idx="20452">
                  <c:v>-804.72257852554299</c:v>
                </c:pt>
                <c:pt idx="20453">
                  <c:v>-804.72687005996704</c:v>
                </c:pt>
                <c:pt idx="20454">
                  <c:v>-804.73181724548397</c:v>
                </c:pt>
                <c:pt idx="20455">
                  <c:v>-804.73742008209194</c:v>
                </c:pt>
                <c:pt idx="20456">
                  <c:v>-804.74361896514904</c:v>
                </c:pt>
                <c:pt idx="20457">
                  <c:v>-804.75047349929798</c:v>
                </c:pt>
                <c:pt idx="20458">
                  <c:v>-804.75786447525002</c:v>
                </c:pt>
                <c:pt idx="20459">
                  <c:v>-804.76567268371605</c:v>
                </c:pt>
                <c:pt idx="20460">
                  <c:v>-804.77377891540505</c:v>
                </c:pt>
                <c:pt idx="20461">
                  <c:v>-804.78194475173996</c:v>
                </c:pt>
                <c:pt idx="20462">
                  <c:v>-804.78999137878395</c:v>
                </c:pt>
                <c:pt idx="20463">
                  <c:v>-804.79803800582897</c:v>
                </c:pt>
                <c:pt idx="20464">
                  <c:v>-804.80638265609798</c:v>
                </c:pt>
                <c:pt idx="20465">
                  <c:v>-804.81532335281395</c:v>
                </c:pt>
                <c:pt idx="20466">
                  <c:v>-804.825217723847</c:v>
                </c:pt>
                <c:pt idx="20467">
                  <c:v>-804.836304187775</c:v>
                </c:pt>
                <c:pt idx="20468">
                  <c:v>-804.84870195388805</c:v>
                </c:pt>
                <c:pt idx="20469">
                  <c:v>-804.86235141754196</c:v>
                </c:pt>
                <c:pt idx="20470">
                  <c:v>-804.87689495086704</c:v>
                </c:pt>
                <c:pt idx="20471">
                  <c:v>-804.891855716706</c:v>
                </c:pt>
                <c:pt idx="20472">
                  <c:v>-804.90675687789906</c:v>
                </c:pt>
                <c:pt idx="20473">
                  <c:v>-804.92112159729004</c:v>
                </c:pt>
                <c:pt idx="20474">
                  <c:v>-804.93465185165405</c:v>
                </c:pt>
                <c:pt idx="20475">
                  <c:v>-804.947168827057</c:v>
                </c:pt>
                <c:pt idx="20476">
                  <c:v>-804.95855331420898</c:v>
                </c:pt>
                <c:pt idx="20477">
                  <c:v>-804.96892452240002</c:v>
                </c:pt>
                <c:pt idx="20478">
                  <c:v>-804.97846126556396</c:v>
                </c:pt>
                <c:pt idx="20479">
                  <c:v>-804.98764038085994</c:v>
                </c:pt>
                <c:pt idx="20480">
                  <c:v>-804.99675989151001</c:v>
                </c:pt>
                <c:pt idx="20481">
                  <c:v>-805.00605821609497</c:v>
                </c:pt>
                <c:pt idx="20482">
                  <c:v>-805.01571416854904</c:v>
                </c:pt>
                <c:pt idx="20483">
                  <c:v>-805.02572774887096</c:v>
                </c:pt>
                <c:pt idx="20484">
                  <c:v>-805.03603935241699</c:v>
                </c:pt>
                <c:pt idx="20485">
                  <c:v>-805.04652976989803</c:v>
                </c:pt>
                <c:pt idx="20486">
                  <c:v>-805.05731821060203</c:v>
                </c:pt>
                <c:pt idx="20487">
                  <c:v>-805.06834506988503</c:v>
                </c:pt>
                <c:pt idx="20488">
                  <c:v>-805.07955074310303</c:v>
                </c:pt>
                <c:pt idx="20489">
                  <c:v>-805.09075641632103</c:v>
                </c:pt>
                <c:pt idx="20490">
                  <c:v>-805.10184288024902</c:v>
                </c:pt>
                <c:pt idx="20491">
                  <c:v>-805.11269092559803</c:v>
                </c:pt>
                <c:pt idx="20492">
                  <c:v>-805.12336015701305</c:v>
                </c:pt>
                <c:pt idx="20493">
                  <c:v>-805.13379096984897</c:v>
                </c:pt>
                <c:pt idx="20494">
                  <c:v>-805.14386415481601</c:v>
                </c:pt>
                <c:pt idx="20495">
                  <c:v>-805.15363931655895</c:v>
                </c:pt>
                <c:pt idx="20496">
                  <c:v>-805.16293764114403</c:v>
                </c:pt>
                <c:pt idx="20497">
                  <c:v>-805.171937942505</c:v>
                </c:pt>
                <c:pt idx="20498">
                  <c:v>-805.18069982528698</c:v>
                </c:pt>
                <c:pt idx="20499">
                  <c:v>-805.18934249877998</c:v>
                </c:pt>
                <c:pt idx="20500">
                  <c:v>-805.19774675369297</c:v>
                </c:pt>
                <c:pt idx="20501">
                  <c:v>-805.20567417144798</c:v>
                </c:pt>
                <c:pt idx="20502">
                  <c:v>-805.21288633346603</c:v>
                </c:pt>
                <c:pt idx="20503">
                  <c:v>-805.21908521652199</c:v>
                </c:pt>
                <c:pt idx="20504">
                  <c:v>-805.22421121597301</c:v>
                </c:pt>
                <c:pt idx="20505">
                  <c:v>-805.22802591323898</c:v>
                </c:pt>
                <c:pt idx="20506">
                  <c:v>-805.23058891296398</c:v>
                </c:pt>
                <c:pt idx="20507">
                  <c:v>-805.23184061050404</c:v>
                </c:pt>
                <c:pt idx="20508">
                  <c:v>-805.23207902908302</c:v>
                </c:pt>
                <c:pt idx="20509">
                  <c:v>-805.23148298263595</c:v>
                </c:pt>
                <c:pt idx="20510">
                  <c:v>-805.23058891296398</c:v>
                </c:pt>
                <c:pt idx="20511">
                  <c:v>-805.22975444793701</c:v>
                </c:pt>
                <c:pt idx="20512">
                  <c:v>-805.22921800613403</c:v>
                </c:pt>
                <c:pt idx="20513">
                  <c:v>-805.22933721542404</c:v>
                </c:pt>
                <c:pt idx="20514">
                  <c:v>-805.23017168045101</c:v>
                </c:pt>
                <c:pt idx="20515">
                  <c:v>-805.23190021514904</c:v>
                </c:pt>
                <c:pt idx="20516">
                  <c:v>-805.23464202880905</c:v>
                </c:pt>
                <c:pt idx="20517">
                  <c:v>-805.238218307495</c:v>
                </c:pt>
                <c:pt idx="20518">
                  <c:v>-805.24262905120895</c:v>
                </c:pt>
                <c:pt idx="20519">
                  <c:v>-805.24757623672497</c:v>
                </c:pt>
                <c:pt idx="20520">
                  <c:v>-805.25288105010998</c:v>
                </c:pt>
                <c:pt idx="20521">
                  <c:v>-805.258066654206</c:v>
                </c:pt>
                <c:pt idx="20522">
                  <c:v>-805.26271581649803</c:v>
                </c:pt>
                <c:pt idx="20523">
                  <c:v>-805.266530513764</c:v>
                </c:pt>
                <c:pt idx="20524">
                  <c:v>-805.26927232742298</c:v>
                </c:pt>
                <c:pt idx="20525">
                  <c:v>-805.27082204818703</c:v>
                </c:pt>
                <c:pt idx="20526">
                  <c:v>-805.27135848999001</c:v>
                </c:pt>
                <c:pt idx="20527">
                  <c:v>-805.27117967605602</c:v>
                </c:pt>
                <c:pt idx="20528">
                  <c:v>-805.27076244354305</c:v>
                </c:pt>
                <c:pt idx="20529">
                  <c:v>-805.27052402496395</c:v>
                </c:pt>
                <c:pt idx="20530">
                  <c:v>-805.27100086212204</c:v>
                </c:pt>
                <c:pt idx="20531">
                  <c:v>-805.27249097824097</c:v>
                </c:pt>
                <c:pt idx="20532">
                  <c:v>-805.27517318725597</c:v>
                </c:pt>
                <c:pt idx="20533">
                  <c:v>-805.27874946594295</c:v>
                </c:pt>
                <c:pt idx="20534">
                  <c:v>-805.28310060501099</c:v>
                </c:pt>
                <c:pt idx="20535">
                  <c:v>-805.28774976730404</c:v>
                </c:pt>
                <c:pt idx="20536">
                  <c:v>-805.29227972030696</c:v>
                </c:pt>
                <c:pt idx="20537">
                  <c:v>-805.29633283615101</c:v>
                </c:pt>
                <c:pt idx="20538">
                  <c:v>-805.299670696259</c:v>
                </c:pt>
                <c:pt idx="20539">
                  <c:v>-805.30247211456299</c:v>
                </c:pt>
                <c:pt idx="20540">
                  <c:v>-805.304856300354</c:v>
                </c:pt>
                <c:pt idx="20541">
                  <c:v>-805.30712127685604</c:v>
                </c:pt>
                <c:pt idx="20542">
                  <c:v>-805.30950546264705</c:v>
                </c:pt>
                <c:pt idx="20543">
                  <c:v>-805.31212806701706</c:v>
                </c:pt>
                <c:pt idx="20544">
                  <c:v>-805.31492948532104</c:v>
                </c:pt>
                <c:pt idx="20545">
                  <c:v>-805.31796932220504</c:v>
                </c:pt>
                <c:pt idx="20546">
                  <c:v>-805.32118797302303</c:v>
                </c:pt>
                <c:pt idx="20547">
                  <c:v>-805.32434701919601</c:v>
                </c:pt>
                <c:pt idx="20548">
                  <c:v>-805.32702922821102</c:v>
                </c:pt>
                <c:pt idx="20549">
                  <c:v>-805.32893657684303</c:v>
                </c:pt>
                <c:pt idx="20550">
                  <c:v>-805.32983064651501</c:v>
                </c:pt>
                <c:pt idx="20551">
                  <c:v>-805.32977104187</c:v>
                </c:pt>
                <c:pt idx="20552">
                  <c:v>-805.32911539077804</c:v>
                </c:pt>
                <c:pt idx="20553">
                  <c:v>-805.32798290252697</c:v>
                </c:pt>
                <c:pt idx="20554">
                  <c:v>-805.32661199569702</c:v>
                </c:pt>
                <c:pt idx="20555">
                  <c:v>-805.32518148422298</c:v>
                </c:pt>
                <c:pt idx="20556">
                  <c:v>-805.32398939132702</c:v>
                </c:pt>
                <c:pt idx="20557">
                  <c:v>-805.32321453094505</c:v>
                </c:pt>
                <c:pt idx="20558">
                  <c:v>-805.32297611236595</c:v>
                </c:pt>
                <c:pt idx="20559">
                  <c:v>-805.32303571701095</c:v>
                </c:pt>
                <c:pt idx="20560">
                  <c:v>-805.32315492630005</c:v>
                </c:pt>
                <c:pt idx="20561">
                  <c:v>-805.32303571701095</c:v>
                </c:pt>
                <c:pt idx="20562">
                  <c:v>-805.32255887985298</c:v>
                </c:pt>
                <c:pt idx="20563">
                  <c:v>-805.321605205536</c:v>
                </c:pt>
                <c:pt idx="20564">
                  <c:v>-805.32011508941696</c:v>
                </c:pt>
                <c:pt idx="20565">
                  <c:v>-805.31808853149403</c:v>
                </c:pt>
                <c:pt idx="20566">
                  <c:v>-805.31576395034801</c:v>
                </c:pt>
                <c:pt idx="20567">
                  <c:v>-805.31355857849098</c:v>
                </c:pt>
                <c:pt idx="20568">
                  <c:v>-805.31188964843795</c:v>
                </c:pt>
                <c:pt idx="20569">
                  <c:v>-805.31105518341099</c:v>
                </c:pt>
                <c:pt idx="20570">
                  <c:v>-805.31129360198997</c:v>
                </c:pt>
                <c:pt idx="20571">
                  <c:v>-805.31248569488503</c:v>
                </c:pt>
                <c:pt idx="20572">
                  <c:v>-805.31463146209705</c:v>
                </c:pt>
                <c:pt idx="20573">
                  <c:v>-805.31749248504696</c:v>
                </c:pt>
                <c:pt idx="20574">
                  <c:v>-805.32077074050903</c:v>
                </c:pt>
                <c:pt idx="20575">
                  <c:v>-805.32404899597202</c:v>
                </c:pt>
                <c:pt idx="20576">
                  <c:v>-805.327088832855</c:v>
                </c:pt>
                <c:pt idx="20577">
                  <c:v>-805.32953262329102</c:v>
                </c:pt>
                <c:pt idx="20578">
                  <c:v>-805.33120155334495</c:v>
                </c:pt>
                <c:pt idx="20579">
                  <c:v>-805.33209562301704</c:v>
                </c:pt>
                <c:pt idx="20580">
                  <c:v>-805.33233404159603</c:v>
                </c:pt>
                <c:pt idx="20581">
                  <c:v>-805.33185720443703</c:v>
                </c:pt>
                <c:pt idx="20582">
                  <c:v>-805.33090353012096</c:v>
                </c:pt>
                <c:pt idx="20583">
                  <c:v>-805.32959222793602</c:v>
                </c:pt>
                <c:pt idx="20584">
                  <c:v>-805.32792329788197</c:v>
                </c:pt>
                <c:pt idx="20585">
                  <c:v>-805.32577753067005</c:v>
                </c:pt>
                <c:pt idx="20586">
                  <c:v>-805.32321453094505</c:v>
                </c:pt>
                <c:pt idx="20587">
                  <c:v>-805.32017469406105</c:v>
                </c:pt>
                <c:pt idx="20588">
                  <c:v>-805.31665802001999</c:v>
                </c:pt>
                <c:pt idx="20589">
                  <c:v>-805.31284332275402</c:v>
                </c:pt>
                <c:pt idx="20590">
                  <c:v>-805.30879020690895</c:v>
                </c:pt>
                <c:pt idx="20591">
                  <c:v>-805.30467748642002</c:v>
                </c:pt>
                <c:pt idx="20592">
                  <c:v>-805.30062437057495</c:v>
                </c:pt>
                <c:pt idx="20593">
                  <c:v>-805.29698848724399</c:v>
                </c:pt>
                <c:pt idx="20594">
                  <c:v>-805.294008255005</c:v>
                </c:pt>
                <c:pt idx="20595">
                  <c:v>-805.29204130172798</c:v>
                </c:pt>
                <c:pt idx="20596">
                  <c:v>-805.29120683670101</c:v>
                </c:pt>
                <c:pt idx="20597">
                  <c:v>-805.29156446456898</c:v>
                </c:pt>
                <c:pt idx="20598">
                  <c:v>-805.29293537139904</c:v>
                </c:pt>
                <c:pt idx="20599">
                  <c:v>-805.29520034790096</c:v>
                </c:pt>
                <c:pt idx="20600">
                  <c:v>-805.29824018478405</c:v>
                </c:pt>
                <c:pt idx="20601">
                  <c:v>-805.30181646347103</c:v>
                </c:pt>
                <c:pt idx="20602">
                  <c:v>-805.30557155609199</c:v>
                </c:pt>
                <c:pt idx="20603">
                  <c:v>-805.30926704406795</c:v>
                </c:pt>
                <c:pt idx="20604">
                  <c:v>-805.31260490417503</c:v>
                </c:pt>
                <c:pt idx="20605">
                  <c:v>-805.31534671783504</c:v>
                </c:pt>
                <c:pt idx="20606">
                  <c:v>-805.31731367111195</c:v>
                </c:pt>
                <c:pt idx="20607">
                  <c:v>-805.31850576400802</c:v>
                </c:pt>
                <c:pt idx="20608">
                  <c:v>-805.318922996521</c:v>
                </c:pt>
                <c:pt idx="20609">
                  <c:v>-805.31868457794201</c:v>
                </c:pt>
                <c:pt idx="20610">
                  <c:v>-805.31773090362606</c:v>
                </c:pt>
                <c:pt idx="20611">
                  <c:v>-805.31618118286201</c:v>
                </c:pt>
                <c:pt idx="20612">
                  <c:v>-805.31397581100498</c:v>
                </c:pt>
                <c:pt idx="20613">
                  <c:v>-805.31093597412098</c:v>
                </c:pt>
                <c:pt idx="20614">
                  <c:v>-805.30718088150002</c:v>
                </c:pt>
                <c:pt idx="20615">
                  <c:v>-805.30277013778698</c:v>
                </c:pt>
                <c:pt idx="20616">
                  <c:v>-805.29788255691506</c:v>
                </c:pt>
                <c:pt idx="20617">
                  <c:v>-805.29263734817505</c:v>
                </c:pt>
                <c:pt idx="20618">
                  <c:v>-805.28727293014504</c:v>
                </c:pt>
                <c:pt idx="20619">
                  <c:v>-805.28202772140503</c:v>
                </c:pt>
                <c:pt idx="20620">
                  <c:v>-805.277318954468</c:v>
                </c:pt>
                <c:pt idx="20621">
                  <c:v>-805.27350425720203</c:v>
                </c:pt>
                <c:pt idx="20622">
                  <c:v>-805.27088165283203</c:v>
                </c:pt>
                <c:pt idx="20623">
                  <c:v>-805.26945114135799</c:v>
                </c:pt>
                <c:pt idx="20624">
                  <c:v>-805.269212722779</c:v>
                </c:pt>
                <c:pt idx="20625">
                  <c:v>-805.26974916458198</c:v>
                </c:pt>
                <c:pt idx="20626">
                  <c:v>-805.27088165283203</c:v>
                </c:pt>
                <c:pt idx="20627">
                  <c:v>-805.27243137359596</c:v>
                </c:pt>
                <c:pt idx="20628">
                  <c:v>-805.274279117584</c:v>
                </c:pt>
                <c:pt idx="20629">
                  <c:v>-805.27636528015205</c:v>
                </c:pt>
                <c:pt idx="20630">
                  <c:v>-805.27868986129795</c:v>
                </c:pt>
                <c:pt idx="20631">
                  <c:v>-805.28137207031295</c:v>
                </c:pt>
                <c:pt idx="20632">
                  <c:v>-805.28441190719604</c:v>
                </c:pt>
                <c:pt idx="20633">
                  <c:v>-805.28792858123802</c:v>
                </c:pt>
                <c:pt idx="20634">
                  <c:v>-805.29180288314797</c:v>
                </c:pt>
                <c:pt idx="20635">
                  <c:v>-805.29579639434803</c:v>
                </c:pt>
                <c:pt idx="20636">
                  <c:v>-805.299670696259</c:v>
                </c:pt>
                <c:pt idx="20637">
                  <c:v>-805.30306816101097</c:v>
                </c:pt>
                <c:pt idx="20638">
                  <c:v>-805.30557155609199</c:v>
                </c:pt>
                <c:pt idx="20639">
                  <c:v>-805.30694246292103</c:v>
                </c:pt>
                <c:pt idx="20640">
                  <c:v>-805.30712127685604</c:v>
                </c:pt>
                <c:pt idx="20641">
                  <c:v>-805.30604839324997</c:v>
                </c:pt>
                <c:pt idx="20642">
                  <c:v>-805.30402183532703</c:v>
                </c:pt>
                <c:pt idx="20643">
                  <c:v>-805.30145883560203</c:v>
                </c:pt>
                <c:pt idx="20644">
                  <c:v>-805.29865741729805</c:v>
                </c:pt>
                <c:pt idx="20645">
                  <c:v>-805.29603481292702</c:v>
                </c:pt>
                <c:pt idx="20646">
                  <c:v>-805.29394865035999</c:v>
                </c:pt>
                <c:pt idx="20647">
                  <c:v>-805.29257774353005</c:v>
                </c:pt>
                <c:pt idx="20648">
                  <c:v>-805.29216051101696</c:v>
                </c:pt>
                <c:pt idx="20649">
                  <c:v>-805.29269695282005</c:v>
                </c:pt>
                <c:pt idx="20650">
                  <c:v>-805.29406785965</c:v>
                </c:pt>
                <c:pt idx="20651">
                  <c:v>-805.29597520828304</c:v>
                </c:pt>
                <c:pt idx="20652">
                  <c:v>-805.29812097549495</c:v>
                </c:pt>
                <c:pt idx="20653">
                  <c:v>-805.30020713806198</c:v>
                </c:pt>
                <c:pt idx="20654">
                  <c:v>-805.30199527740501</c:v>
                </c:pt>
                <c:pt idx="20655">
                  <c:v>-805.30342578887996</c:v>
                </c:pt>
                <c:pt idx="20656">
                  <c:v>-805.30437946319603</c:v>
                </c:pt>
                <c:pt idx="20657">
                  <c:v>-805.30497550964401</c:v>
                </c:pt>
                <c:pt idx="20658">
                  <c:v>-805.30503511428901</c:v>
                </c:pt>
                <c:pt idx="20659">
                  <c:v>-805.304796695709</c:v>
                </c:pt>
                <c:pt idx="20660">
                  <c:v>-805.30449867248603</c:v>
                </c:pt>
                <c:pt idx="20661">
                  <c:v>-805.30449867248603</c:v>
                </c:pt>
                <c:pt idx="20662">
                  <c:v>-805.305213928223</c:v>
                </c:pt>
                <c:pt idx="20663">
                  <c:v>-805.30670404434204</c:v>
                </c:pt>
                <c:pt idx="20664">
                  <c:v>-805.30902862548805</c:v>
                </c:pt>
                <c:pt idx="20665">
                  <c:v>-805.31218767166195</c:v>
                </c:pt>
                <c:pt idx="20666">
                  <c:v>-805.31612157821701</c:v>
                </c:pt>
                <c:pt idx="20667">
                  <c:v>-805.32094955444404</c:v>
                </c:pt>
                <c:pt idx="20668">
                  <c:v>-805.32661199569702</c:v>
                </c:pt>
                <c:pt idx="20669">
                  <c:v>-805.332751274109</c:v>
                </c:pt>
                <c:pt idx="20670">
                  <c:v>-805.33900976181098</c:v>
                </c:pt>
                <c:pt idx="20671">
                  <c:v>-805.34497022628796</c:v>
                </c:pt>
                <c:pt idx="20672">
                  <c:v>-805.35027503967297</c:v>
                </c:pt>
                <c:pt idx="20673">
                  <c:v>-805.354685783386</c:v>
                </c:pt>
                <c:pt idx="20674">
                  <c:v>-805.35814285278298</c:v>
                </c:pt>
                <c:pt idx="20675">
                  <c:v>-805.360646247864</c:v>
                </c:pt>
                <c:pt idx="20676">
                  <c:v>-805.36195755004906</c:v>
                </c:pt>
                <c:pt idx="20677">
                  <c:v>-805.36231517791805</c:v>
                </c:pt>
                <c:pt idx="20678">
                  <c:v>-805.36177873611496</c:v>
                </c:pt>
                <c:pt idx="20679">
                  <c:v>-805.36082506179798</c:v>
                </c:pt>
                <c:pt idx="20680">
                  <c:v>-805.35987138748203</c:v>
                </c:pt>
                <c:pt idx="20681">
                  <c:v>-805.35933494567905</c:v>
                </c:pt>
                <c:pt idx="20682">
                  <c:v>-805.35957336425804</c:v>
                </c:pt>
                <c:pt idx="20683">
                  <c:v>-805.36088466644298</c:v>
                </c:pt>
                <c:pt idx="20684">
                  <c:v>-805.36338806152401</c:v>
                </c:pt>
                <c:pt idx="20685">
                  <c:v>-805.36720275878895</c:v>
                </c:pt>
                <c:pt idx="20686">
                  <c:v>-805.37226915359497</c:v>
                </c:pt>
                <c:pt idx="20687">
                  <c:v>-805.37834882736195</c:v>
                </c:pt>
                <c:pt idx="20688">
                  <c:v>-805.38502454757702</c:v>
                </c:pt>
                <c:pt idx="20689">
                  <c:v>-805.39175987243698</c:v>
                </c:pt>
                <c:pt idx="20690">
                  <c:v>-805.39807796478306</c:v>
                </c:pt>
                <c:pt idx="20691">
                  <c:v>-805.40338277816795</c:v>
                </c:pt>
                <c:pt idx="20692">
                  <c:v>-805.40737628936802</c:v>
                </c:pt>
                <c:pt idx="20693">
                  <c:v>-805.40976047515903</c:v>
                </c:pt>
                <c:pt idx="20694">
                  <c:v>-805.410654544831</c:v>
                </c:pt>
                <c:pt idx="20695">
                  <c:v>-805.41023731231701</c:v>
                </c:pt>
                <c:pt idx="20696">
                  <c:v>-805.40880680084194</c:v>
                </c:pt>
                <c:pt idx="20697">
                  <c:v>-805.40695905685402</c:v>
                </c:pt>
                <c:pt idx="20698">
                  <c:v>-805.40523052215599</c:v>
                </c:pt>
                <c:pt idx="20699">
                  <c:v>-805.40433645248402</c:v>
                </c:pt>
                <c:pt idx="20700">
                  <c:v>-805.40469408035301</c:v>
                </c:pt>
                <c:pt idx="20701">
                  <c:v>-805.40642261505104</c:v>
                </c:pt>
                <c:pt idx="20702">
                  <c:v>-805.40952205658004</c:v>
                </c:pt>
                <c:pt idx="20703">
                  <c:v>-805.41375398635898</c:v>
                </c:pt>
                <c:pt idx="20704">
                  <c:v>-805.41864156723</c:v>
                </c:pt>
                <c:pt idx="20705">
                  <c:v>-805.42382717132602</c:v>
                </c:pt>
                <c:pt idx="20706">
                  <c:v>-805.42883396148704</c:v>
                </c:pt>
                <c:pt idx="20707">
                  <c:v>-805.43330430984497</c:v>
                </c:pt>
                <c:pt idx="20708">
                  <c:v>-805.43711900711105</c:v>
                </c:pt>
                <c:pt idx="20709">
                  <c:v>-805.44021844863903</c:v>
                </c:pt>
                <c:pt idx="20710">
                  <c:v>-805.44290065765404</c:v>
                </c:pt>
                <c:pt idx="20711">
                  <c:v>-805.44552326202404</c:v>
                </c:pt>
                <c:pt idx="20712">
                  <c:v>-805.44826507568405</c:v>
                </c:pt>
                <c:pt idx="20713">
                  <c:v>-805.45148372650203</c:v>
                </c:pt>
                <c:pt idx="20714">
                  <c:v>-805.45511960983299</c:v>
                </c:pt>
                <c:pt idx="20715">
                  <c:v>-805.45911312103306</c:v>
                </c:pt>
                <c:pt idx="20716">
                  <c:v>-805.46316623687801</c:v>
                </c:pt>
                <c:pt idx="20717">
                  <c:v>-805.46692132949897</c:v>
                </c:pt>
                <c:pt idx="20718">
                  <c:v>-805.47008037567196</c:v>
                </c:pt>
                <c:pt idx="20719">
                  <c:v>-805.47240495681797</c:v>
                </c:pt>
                <c:pt idx="20720">
                  <c:v>-805.47395467758201</c:v>
                </c:pt>
                <c:pt idx="20721">
                  <c:v>-805.47472953796398</c:v>
                </c:pt>
                <c:pt idx="20722">
                  <c:v>-805.47508716583297</c:v>
                </c:pt>
                <c:pt idx="20723">
                  <c:v>-805.47514677047798</c:v>
                </c:pt>
                <c:pt idx="20724">
                  <c:v>-805.47520637512196</c:v>
                </c:pt>
                <c:pt idx="20725">
                  <c:v>-805.47538518905696</c:v>
                </c:pt>
                <c:pt idx="20726">
                  <c:v>-805.47574281692505</c:v>
                </c:pt>
                <c:pt idx="20727">
                  <c:v>-805.47621965408302</c:v>
                </c:pt>
                <c:pt idx="20728">
                  <c:v>-805.47663688659702</c:v>
                </c:pt>
                <c:pt idx="20729">
                  <c:v>-805.47687530517601</c:v>
                </c:pt>
                <c:pt idx="20730">
                  <c:v>-805.47681570053101</c:v>
                </c:pt>
                <c:pt idx="20731">
                  <c:v>-805.47627925872803</c:v>
                </c:pt>
                <c:pt idx="20732">
                  <c:v>-805.47544479370094</c:v>
                </c:pt>
                <c:pt idx="20733">
                  <c:v>-805.47443151473999</c:v>
                </c:pt>
                <c:pt idx="20734">
                  <c:v>-805.47347784042404</c:v>
                </c:pt>
                <c:pt idx="20735">
                  <c:v>-805.47276258468605</c:v>
                </c:pt>
                <c:pt idx="20736">
                  <c:v>-805.47246456146297</c:v>
                </c:pt>
                <c:pt idx="20737">
                  <c:v>-805.47246456146297</c:v>
                </c:pt>
                <c:pt idx="20738">
                  <c:v>-805.47270298004196</c:v>
                </c:pt>
                <c:pt idx="20739">
                  <c:v>-805.47294139862095</c:v>
                </c:pt>
                <c:pt idx="20740">
                  <c:v>-805.47317981720005</c:v>
                </c:pt>
                <c:pt idx="20741">
                  <c:v>-805.47323942184505</c:v>
                </c:pt>
                <c:pt idx="20742">
                  <c:v>-805.47282218933105</c:v>
                </c:pt>
                <c:pt idx="20743">
                  <c:v>-805.47198772430397</c:v>
                </c:pt>
                <c:pt idx="20744">
                  <c:v>-805.47067642211903</c:v>
                </c:pt>
                <c:pt idx="20745">
                  <c:v>-805.46924591064499</c:v>
                </c:pt>
                <c:pt idx="20746">
                  <c:v>-805.46775579452503</c:v>
                </c:pt>
                <c:pt idx="20747">
                  <c:v>-805.46638488769599</c:v>
                </c:pt>
                <c:pt idx="20748">
                  <c:v>-805.46519279480003</c:v>
                </c:pt>
                <c:pt idx="20749">
                  <c:v>-805.46429872512795</c:v>
                </c:pt>
                <c:pt idx="20750">
                  <c:v>-805.46358346939098</c:v>
                </c:pt>
                <c:pt idx="20751">
                  <c:v>-805.463047027588</c:v>
                </c:pt>
                <c:pt idx="20752">
                  <c:v>-805.46251058578503</c:v>
                </c:pt>
                <c:pt idx="20753">
                  <c:v>-805.46179533004795</c:v>
                </c:pt>
                <c:pt idx="20754">
                  <c:v>-805.46066284179699</c:v>
                </c:pt>
                <c:pt idx="20755">
                  <c:v>-805.45893430709896</c:v>
                </c:pt>
                <c:pt idx="20756">
                  <c:v>-805.45666933059704</c:v>
                </c:pt>
                <c:pt idx="20757">
                  <c:v>-805.45392751693703</c:v>
                </c:pt>
                <c:pt idx="20758">
                  <c:v>-805.45082807540905</c:v>
                </c:pt>
                <c:pt idx="20759">
                  <c:v>-805.44754981994595</c:v>
                </c:pt>
                <c:pt idx="20760">
                  <c:v>-805.44445037841797</c:v>
                </c:pt>
                <c:pt idx="20761">
                  <c:v>-805.44170856475898</c:v>
                </c:pt>
                <c:pt idx="20762">
                  <c:v>-805.43968200683605</c:v>
                </c:pt>
                <c:pt idx="20763">
                  <c:v>-805.43854951858498</c:v>
                </c:pt>
                <c:pt idx="20764">
                  <c:v>-805.438430309296</c:v>
                </c:pt>
                <c:pt idx="20765">
                  <c:v>-805.43932437896694</c:v>
                </c:pt>
                <c:pt idx="20766">
                  <c:v>-805.441172122956</c:v>
                </c:pt>
                <c:pt idx="20767">
                  <c:v>-805.44379472732601</c:v>
                </c:pt>
                <c:pt idx="20768">
                  <c:v>-805.44713258743298</c:v>
                </c:pt>
                <c:pt idx="20769">
                  <c:v>-805.45094728469905</c:v>
                </c:pt>
                <c:pt idx="20770">
                  <c:v>-805.45506000518799</c:v>
                </c:pt>
                <c:pt idx="20771">
                  <c:v>-805.45941114425705</c:v>
                </c:pt>
                <c:pt idx="20772">
                  <c:v>-805.46400070190498</c:v>
                </c:pt>
                <c:pt idx="20773">
                  <c:v>-805.46876907348701</c:v>
                </c:pt>
                <c:pt idx="20774">
                  <c:v>-805.47377586364803</c:v>
                </c:pt>
                <c:pt idx="20775">
                  <c:v>-805.47896146774303</c:v>
                </c:pt>
                <c:pt idx="20776">
                  <c:v>-805.48426628112804</c:v>
                </c:pt>
                <c:pt idx="20777">
                  <c:v>-805.48933267593395</c:v>
                </c:pt>
                <c:pt idx="20778">
                  <c:v>-805.49374341964699</c:v>
                </c:pt>
                <c:pt idx="20779">
                  <c:v>-805.49720048904396</c:v>
                </c:pt>
                <c:pt idx="20780">
                  <c:v>-805.499167442322</c:v>
                </c:pt>
                <c:pt idx="20781">
                  <c:v>-805.499525070191</c:v>
                </c:pt>
                <c:pt idx="20782">
                  <c:v>-805.49815416336105</c:v>
                </c:pt>
                <c:pt idx="20783">
                  <c:v>-805.49511432647705</c:v>
                </c:pt>
                <c:pt idx="20784">
                  <c:v>-805.49070358276401</c:v>
                </c:pt>
                <c:pt idx="20785">
                  <c:v>-805.485398769379</c:v>
                </c:pt>
                <c:pt idx="20786">
                  <c:v>-805.47979593277</c:v>
                </c:pt>
                <c:pt idx="20787">
                  <c:v>-805.474610328675</c:v>
                </c:pt>
                <c:pt idx="20788">
                  <c:v>-805.47043800354004</c:v>
                </c:pt>
                <c:pt idx="20789">
                  <c:v>-805.46763658523605</c:v>
                </c:pt>
                <c:pt idx="20790">
                  <c:v>-805.46656370162998</c:v>
                </c:pt>
                <c:pt idx="20791">
                  <c:v>-805.46704053878796</c:v>
                </c:pt>
                <c:pt idx="20792">
                  <c:v>-805.46882867813099</c:v>
                </c:pt>
                <c:pt idx="20793">
                  <c:v>-805.471570491791</c:v>
                </c:pt>
                <c:pt idx="20794">
                  <c:v>-805.47466993331898</c:v>
                </c:pt>
                <c:pt idx="20795">
                  <c:v>-805.47788858413696</c:v>
                </c:pt>
                <c:pt idx="20796">
                  <c:v>-805.48080921173096</c:v>
                </c:pt>
                <c:pt idx="20797">
                  <c:v>-805.48331260681198</c:v>
                </c:pt>
                <c:pt idx="20798">
                  <c:v>-805.48521995544502</c:v>
                </c:pt>
                <c:pt idx="20799">
                  <c:v>-805.48647165298496</c:v>
                </c:pt>
                <c:pt idx="20800">
                  <c:v>-805.48700809478805</c:v>
                </c:pt>
                <c:pt idx="20801">
                  <c:v>-805.48700809478805</c:v>
                </c:pt>
                <c:pt idx="20802">
                  <c:v>-805.48671007156395</c:v>
                </c:pt>
                <c:pt idx="20803">
                  <c:v>-805.48611402511597</c:v>
                </c:pt>
                <c:pt idx="20804">
                  <c:v>-805.48510074615501</c:v>
                </c:pt>
                <c:pt idx="20805">
                  <c:v>-805.48343181610096</c:v>
                </c:pt>
                <c:pt idx="20806">
                  <c:v>-805.48074960708595</c:v>
                </c:pt>
                <c:pt idx="20807">
                  <c:v>-805.47705411910999</c:v>
                </c:pt>
                <c:pt idx="20808">
                  <c:v>-805.47246456146297</c:v>
                </c:pt>
                <c:pt idx="20809">
                  <c:v>-805.46715974807796</c:v>
                </c:pt>
                <c:pt idx="20810">
                  <c:v>-805.46137809753395</c:v>
                </c:pt>
                <c:pt idx="20811">
                  <c:v>-805.45517921447799</c:v>
                </c:pt>
                <c:pt idx="20812">
                  <c:v>-805.44880151748703</c:v>
                </c:pt>
                <c:pt idx="20813">
                  <c:v>-805.44272184372005</c:v>
                </c:pt>
                <c:pt idx="20814">
                  <c:v>-805.43747663497902</c:v>
                </c:pt>
                <c:pt idx="20815">
                  <c:v>-805.43348312377998</c:v>
                </c:pt>
                <c:pt idx="20816">
                  <c:v>-805.43092012405396</c:v>
                </c:pt>
                <c:pt idx="20817">
                  <c:v>-805.42972803115902</c:v>
                </c:pt>
                <c:pt idx="20818">
                  <c:v>-805.42948961258003</c:v>
                </c:pt>
                <c:pt idx="20819">
                  <c:v>-805.43002605438301</c:v>
                </c:pt>
                <c:pt idx="20820">
                  <c:v>-805.43121814727795</c:v>
                </c:pt>
                <c:pt idx="20821">
                  <c:v>-805.43306589126598</c:v>
                </c:pt>
                <c:pt idx="20822">
                  <c:v>-805.43527126312301</c:v>
                </c:pt>
                <c:pt idx="20823">
                  <c:v>-805.43771505355903</c:v>
                </c:pt>
                <c:pt idx="20824">
                  <c:v>-805.44003963470504</c:v>
                </c:pt>
                <c:pt idx="20825">
                  <c:v>-805.44224500656105</c:v>
                </c:pt>
                <c:pt idx="20826">
                  <c:v>-805.44450998306297</c:v>
                </c:pt>
                <c:pt idx="20827">
                  <c:v>-805.44689416885399</c:v>
                </c:pt>
                <c:pt idx="20828">
                  <c:v>-805.44951677322399</c:v>
                </c:pt>
                <c:pt idx="20829">
                  <c:v>-805.452318191529</c:v>
                </c:pt>
                <c:pt idx="20830">
                  <c:v>-805.45517921447799</c:v>
                </c:pt>
                <c:pt idx="20831">
                  <c:v>-805.45798063278198</c:v>
                </c:pt>
                <c:pt idx="20832">
                  <c:v>-805.46066284179699</c:v>
                </c:pt>
                <c:pt idx="20833">
                  <c:v>-805.463047027588</c:v>
                </c:pt>
                <c:pt idx="20834">
                  <c:v>-805.46501398086605</c:v>
                </c:pt>
                <c:pt idx="20835">
                  <c:v>-805.46644449233997</c:v>
                </c:pt>
                <c:pt idx="20836">
                  <c:v>-805.46710014343296</c:v>
                </c:pt>
                <c:pt idx="20837">
                  <c:v>-805.46668291091896</c:v>
                </c:pt>
                <c:pt idx="20838">
                  <c:v>-805.46513319015503</c:v>
                </c:pt>
                <c:pt idx="20839">
                  <c:v>-805.46245098114002</c:v>
                </c:pt>
                <c:pt idx="20840">
                  <c:v>-805.45893430709896</c:v>
                </c:pt>
                <c:pt idx="20841">
                  <c:v>-805.45494079589901</c:v>
                </c:pt>
                <c:pt idx="20842">
                  <c:v>-805.45082807540905</c:v>
                </c:pt>
                <c:pt idx="20843">
                  <c:v>-805.44695377349899</c:v>
                </c:pt>
                <c:pt idx="20844">
                  <c:v>-805.44355630874702</c:v>
                </c:pt>
                <c:pt idx="20845">
                  <c:v>-805.441112518311</c:v>
                </c:pt>
                <c:pt idx="20846">
                  <c:v>-805.43986082077004</c:v>
                </c:pt>
                <c:pt idx="20847">
                  <c:v>-805.44003963470504</c:v>
                </c:pt>
                <c:pt idx="20848">
                  <c:v>-805.44158935546898</c:v>
                </c:pt>
                <c:pt idx="20849">
                  <c:v>-805.44427156448398</c:v>
                </c:pt>
                <c:pt idx="20850">
                  <c:v>-805.44760942459095</c:v>
                </c:pt>
                <c:pt idx="20851">
                  <c:v>-805.45118570327804</c:v>
                </c:pt>
                <c:pt idx="20852">
                  <c:v>-805.45470237732002</c:v>
                </c:pt>
                <c:pt idx="20853">
                  <c:v>-805.457861423493</c:v>
                </c:pt>
                <c:pt idx="20854">
                  <c:v>-805.460484027863</c:v>
                </c:pt>
                <c:pt idx="20855">
                  <c:v>-805.46233177185104</c:v>
                </c:pt>
                <c:pt idx="20856">
                  <c:v>-805.46328544616699</c:v>
                </c:pt>
                <c:pt idx="20857">
                  <c:v>-805.46328544616699</c:v>
                </c:pt>
                <c:pt idx="20858">
                  <c:v>-805.46251058578503</c:v>
                </c:pt>
                <c:pt idx="20859">
                  <c:v>-805.46131849288997</c:v>
                </c:pt>
                <c:pt idx="20860">
                  <c:v>-805.45994758606003</c:v>
                </c:pt>
                <c:pt idx="20861">
                  <c:v>-805.45863628387497</c:v>
                </c:pt>
                <c:pt idx="20862">
                  <c:v>-805.45756340026901</c:v>
                </c:pt>
                <c:pt idx="20863">
                  <c:v>-805.45678853988704</c:v>
                </c:pt>
                <c:pt idx="20864">
                  <c:v>-805.45655012130806</c:v>
                </c:pt>
                <c:pt idx="20865">
                  <c:v>-805.45696735382103</c:v>
                </c:pt>
                <c:pt idx="20866">
                  <c:v>-805.45815944671699</c:v>
                </c:pt>
                <c:pt idx="20867">
                  <c:v>-805.46012639999401</c:v>
                </c:pt>
                <c:pt idx="20868">
                  <c:v>-805.462987422943</c:v>
                </c:pt>
                <c:pt idx="20869">
                  <c:v>-805.46662330627498</c:v>
                </c:pt>
                <c:pt idx="20870">
                  <c:v>-805.47115325927803</c:v>
                </c:pt>
                <c:pt idx="20871">
                  <c:v>-805.47663688659702</c:v>
                </c:pt>
                <c:pt idx="20872">
                  <c:v>-805.48295497894298</c:v>
                </c:pt>
                <c:pt idx="20873">
                  <c:v>-805.48986911773704</c:v>
                </c:pt>
                <c:pt idx="20874">
                  <c:v>-805.49702167510998</c:v>
                </c:pt>
                <c:pt idx="20875">
                  <c:v>-805.50411462783802</c:v>
                </c:pt>
                <c:pt idx="20876">
                  <c:v>-805.51079034805298</c:v>
                </c:pt>
                <c:pt idx="20877">
                  <c:v>-805.51663160324097</c:v>
                </c:pt>
                <c:pt idx="20878">
                  <c:v>-805.52128076553402</c:v>
                </c:pt>
                <c:pt idx="20879">
                  <c:v>-805.524499416352</c:v>
                </c:pt>
                <c:pt idx="20880">
                  <c:v>-805.52604913711605</c:v>
                </c:pt>
                <c:pt idx="20881">
                  <c:v>-805.52592992782604</c:v>
                </c:pt>
                <c:pt idx="20882">
                  <c:v>-805.52426099777199</c:v>
                </c:pt>
                <c:pt idx="20883">
                  <c:v>-805.521459579468</c:v>
                </c:pt>
                <c:pt idx="20884">
                  <c:v>-805.51788330078102</c:v>
                </c:pt>
                <c:pt idx="20885">
                  <c:v>-805.51388978958198</c:v>
                </c:pt>
                <c:pt idx="20886">
                  <c:v>-805.50989627838203</c:v>
                </c:pt>
                <c:pt idx="20887">
                  <c:v>-805.50637960434005</c:v>
                </c:pt>
                <c:pt idx="20888">
                  <c:v>-805.50375699997005</c:v>
                </c:pt>
                <c:pt idx="20889">
                  <c:v>-805.50262451171898</c:v>
                </c:pt>
                <c:pt idx="20890">
                  <c:v>-805.50328016281105</c:v>
                </c:pt>
                <c:pt idx="20891">
                  <c:v>-805.50566434860298</c:v>
                </c:pt>
                <c:pt idx="20892">
                  <c:v>-805.50971746444702</c:v>
                </c:pt>
                <c:pt idx="20893">
                  <c:v>-805.51514148712204</c:v>
                </c:pt>
                <c:pt idx="20894">
                  <c:v>-805.52157878875801</c:v>
                </c:pt>
                <c:pt idx="20895">
                  <c:v>-805.52879095077503</c:v>
                </c:pt>
                <c:pt idx="20896">
                  <c:v>-805.53636074066196</c:v>
                </c:pt>
                <c:pt idx="20897">
                  <c:v>-805.54399013519298</c:v>
                </c:pt>
                <c:pt idx="20898">
                  <c:v>-805.55114269256603</c:v>
                </c:pt>
                <c:pt idx="20899">
                  <c:v>-805.557460784912</c:v>
                </c:pt>
                <c:pt idx="20900">
                  <c:v>-805.56276559829701</c:v>
                </c:pt>
                <c:pt idx="20901">
                  <c:v>-805.56705713272095</c:v>
                </c:pt>
                <c:pt idx="20902">
                  <c:v>-805.57039499282905</c:v>
                </c:pt>
                <c:pt idx="20903">
                  <c:v>-805.57295799255405</c:v>
                </c:pt>
                <c:pt idx="20904">
                  <c:v>-805.57468652725197</c:v>
                </c:pt>
                <c:pt idx="20905">
                  <c:v>-805.57558059692406</c:v>
                </c:pt>
                <c:pt idx="20906">
                  <c:v>-805.57552099227905</c:v>
                </c:pt>
                <c:pt idx="20907">
                  <c:v>-805.57468652725197</c:v>
                </c:pt>
                <c:pt idx="20908">
                  <c:v>-805.57313680648804</c:v>
                </c:pt>
                <c:pt idx="20909">
                  <c:v>-805.57116985321102</c:v>
                </c:pt>
                <c:pt idx="20910">
                  <c:v>-805.568726062775</c:v>
                </c:pt>
                <c:pt idx="20911">
                  <c:v>-805.56580543518101</c:v>
                </c:pt>
                <c:pt idx="20912">
                  <c:v>-805.56246757507301</c:v>
                </c:pt>
                <c:pt idx="20913">
                  <c:v>-805.55883169174194</c:v>
                </c:pt>
                <c:pt idx="20914">
                  <c:v>-805.55519580841099</c:v>
                </c:pt>
                <c:pt idx="20915">
                  <c:v>-805.55161952972401</c:v>
                </c:pt>
                <c:pt idx="20916">
                  <c:v>-805.54810285568306</c:v>
                </c:pt>
                <c:pt idx="20917">
                  <c:v>-805.54464578628597</c:v>
                </c:pt>
                <c:pt idx="20918">
                  <c:v>-805.54106950759899</c:v>
                </c:pt>
                <c:pt idx="20919">
                  <c:v>-805.53749322891304</c:v>
                </c:pt>
                <c:pt idx="20920">
                  <c:v>-805.53385734558105</c:v>
                </c:pt>
                <c:pt idx="20921">
                  <c:v>-805.53016185760498</c:v>
                </c:pt>
                <c:pt idx="20922">
                  <c:v>-805.52640676498402</c:v>
                </c:pt>
                <c:pt idx="20923">
                  <c:v>-805.52247285842896</c:v>
                </c:pt>
                <c:pt idx="20924">
                  <c:v>-805.51836013794002</c:v>
                </c:pt>
                <c:pt idx="20925">
                  <c:v>-805.51424741744995</c:v>
                </c:pt>
                <c:pt idx="20926">
                  <c:v>-805.51025390625</c:v>
                </c:pt>
                <c:pt idx="20927">
                  <c:v>-805.50661802291904</c:v>
                </c:pt>
                <c:pt idx="20928">
                  <c:v>-805.50328016281105</c:v>
                </c:pt>
                <c:pt idx="20929">
                  <c:v>-805.50035953521694</c:v>
                </c:pt>
                <c:pt idx="20930">
                  <c:v>-805.49785614013695</c:v>
                </c:pt>
                <c:pt idx="20931">
                  <c:v>-805.49582958221504</c:v>
                </c:pt>
                <c:pt idx="20932">
                  <c:v>-805.49439907073997</c:v>
                </c:pt>
                <c:pt idx="20933">
                  <c:v>-805.49362421035801</c:v>
                </c:pt>
                <c:pt idx="20934">
                  <c:v>-805.493564605713</c:v>
                </c:pt>
                <c:pt idx="20935">
                  <c:v>-805.49422025680599</c:v>
                </c:pt>
                <c:pt idx="20936">
                  <c:v>-805.49547195434604</c:v>
                </c:pt>
                <c:pt idx="20937">
                  <c:v>-805.49731969833397</c:v>
                </c:pt>
                <c:pt idx="20938">
                  <c:v>-805.499525070191</c:v>
                </c:pt>
                <c:pt idx="20939">
                  <c:v>-805.502028465271</c:v>
                </c:pt>
                <c:pt idx="20940">
                  <c:v>-805.504710674286</c:v>
                </c:pt>
                <c:pt idx="20941">
                  <c:v>-805.50733327865601</c:v>
                </c:pt>
                <c:pt idx="20942">
                  <c:v>-805.50971746444702</c:v>
                </c:pt>
                <c:pt idx="20943">
                  <c:v>-805.51162481307995</c:v>
                </c:pt>
                <c:pt idx="20944">
                  <c:v>-805.51281690597602</c:v>
                </c:pt>
                <c:pt idx="20945">
                  <c:v>-805.51311492919899</c:v>
                </c:pt>
                <c:pt idx="20946">
                  <c:v>-805.51245927810703</c:v>
                </c:pt>
                <c:pt idx="20947">
                  <c:v>-805.51096916198799</c:v>
                </c:pt>
                <c:pt idx="20948">
                  <c:v>-805.50870418548595</c:v>
                </c:pt>
                <c:pt idx="20949">
                  <c:v>-805.50602197647095</c:v>
                </c:pt>
                <c:pt idx="20950">
                  <c:v>-805.50322055816696</c:v>
                </c:pt>
                <c:pt idx="20951">
                  <c:v>-805.50059795379696</c:v>
                </c:pt>
                <c:pt idx="20952">
                  <c:v>-805.49869060516403</c:v>
                </c:pt>
                <c:pt idx="20953">
                  <c:v>-805.49773693084705</c:v>
                </c:pt>
                <c:pt idx="20954">
                  <c:v>-805.49797534942604</c:v>
                </c:pt>
                <c:pt idx="20955">
                  <c:v>-805.499525070191</c:v>
                </c:pt>
                <c:pt idx="20956">
                  <c:v>-805.502088069916</c:v>
                </c:pt>
                <c:pt idx="20957">
                  <c:v>-805.50530672073398</c:v>
                </c:pt>
                <c:pt idx="20958">
                  <c:v>-805.50870418548595</c:v>
                </c:pt>
                <c:pt idx="20959">
                  <c:v>-805.51186323165905</c:v>
                </c:pt>
                <c:pt idx="20960">
                  <c:v>-805.51442623138405</c:v>
                </c:pt>
                <c:pt idx="20961">
                  <c:v>-805.51621437072799</c:v>
                </c:pt>
                <c:pt idx="20962">
                  <c:v>-805.51728725433395</c:v>
                </c:pt>
                <c:pt idx="20963">
                  <c:v>-805.51800251007103</c:v>
                </c:pt>
                <c:pt idx="20964">
                  <c:v>-805.51877737045299</c:v>
                </c:pt>
                <c:pt idx="20965">
                  <c:v>-805.52002906799305</c:v>
                </c:pt>
                <c:pt idx="20966">
                  <c:v>-805.52193641662598</c:v>
                </c:pt>
                <c:pt idx="20967">
                  <c:v>-805.52461862564098</c:v>
                </c:pt>
                <c:pt idx="20968">
                  <c:v>-805.52801609039295</c:v>
                </c:pt>
                <c:pt idx="20969">
                  <c:v>-805.53194999694801</c:v>
                </c:pt>
                <c:pt idx="20970">
                  <c:v>-805.53594350814797</c:v>
                </c:pt>
                <c:pt idx="20971">
                  <c:v>-805.53957939147995</c:v>
                </c:pt>
                <c:pt idx="20972">
                  <c:v>-805.54220199584995</c:v>
                </c:pt>
                <c:pt idx="20973">
                  <c:v>-805.54327487945602</c:v>
                </c:pt>
                <c:pt idx="20974">
                  <c:v>-805.54250001907405</c:v>
                </c:pt>
                <c:pt idx="20975">
                  <c:v>-805.53999662399303</c:v>
                </c:pt>
                <c:pt idx="20976">
                  <c:v>-805.53600311279297</c:v>
                </c:pt>
                <c:pt idx="20977">
                  <c:v>-805.53105592727695</c:v>
                </c:pt>
                <c:pt idx="20978">
                  <c:v>-805.52563190460205</c:v>
                </c:pt>
                <c:pt idx="20979">
                  <c:v>-805.52014827728306</c:v>
                </c:pt>
                <c:pt idx="20980">
                  <c:v>-805.51520109176704</c:v>
                </c:pt>
                <c:pt idx="20981">
                  <c:v>-805.51126718521095</c:v>
                </c:pt>
                <c:pt idx="20982">
                  <c:v>-805.50876379013096</c:v>
                </c:pt>
                <c:pt idx="20983">
                  <c:v>-805.50792932510399</c:v>
                </c:pt>
                <c:pt idx="20984">
                  <c:v>-805.50870418548595</c:v>
                </c:pt>
                <c:pt idx="20985">
                  <c:v>-805.51084995269798</c:v>
                </c:pt>
                <c:pt idx="20986">
                  <c:v>-805.51383018493698</c:v>
                </c:pt>
                <c:pt idx="20987">
                  <c:v>-805.51710844039906</c:v>
                </c:pt>
                <c:pt idx="20988">
                  <c:v>-805.52038669586204</c:v>
                </c:pt>
                <c:pt idx="20989">
                  <c:v>-805.52330732345604</c:v>
                </c:pt>
                <c:pt idx="20990">
                  <c:v>-805.52587032318104</c:v>
                </c:pt>
                <c:pt idx="20991">
                  <c:v>-805.52789688110397</c:v>
                </c:pt>
                <c:pt idx="20992">
                  <c:v>-805.52950620651302</c:v>
                </c:pt>
                <c:pt idx="20993">
                  <c:v>-805.53093671798695</c:v>
                </c:pt>
                <c:pt idx="20994">
                  <c:v>-805.532605648041</c:v>
                </c:pt>
                <c:pt idx="20995">
                  <c:v>-805.53504943847702</c:v>
                </c:pt>
                <c:pt idx="20996">
                  <c:v>-805.53868532180798</c:v>
                </c:pt>
                <c:pt idx="20997">
                  <c:v>-805.54363250732399</c:v>
                </c:pt>
                <c:pt idx="20998">
                  <c:v>-805.54983139038097</c:v>
                </c:pt>
                <c:pt idx="20999">
                  <c:v>-805.55686473846504</c:v>
                </c:pt>
                <c:pt idx="21000">
                  <c:v>-805.56431531906105</c:v>
                </c:pt>
                <c:pt idx="21001">
                  <c:v>-805.57158708572399</c:v>
                </c:pt>
                <c:pt idx="21002">
                  <c:v>-805.57820320129395</c:v>
                </c:pt>
                <c:pt idx="21003">
                  <c:v>-805.58350801467896</c:v>
                </c:pt>
                <c:pt idx="21004">
                  <c:v>-805.58714389801003</c:v>
                </c:pt>
                <c:pt idx="21005">
                  <c:v>-805.58869361877498</c:v>
                </c:pt>
                <c:pt idx="21006">
                  <c:v>-805.58833599090599</c:v>
                </c:pt>
                <c:pt idx="21007">
                  <c:v>-805.58624982833896</c:v>
                </c:pt>
                <c:pt idx="21008">
                  <c:v>-805.58297157287598</c:v>
                </c:pt>
                <c:pt idx="21009">
                  <c:v>-805.57903766632103</c:v>
                </c:pt>
                <c:pt idx="21010">
                  <c:v>-805.57510375976597</c:v>
                </c:pt>
                <c:pt idx="21011">
                  <c:v>-805.57158708572399</c:v>
                </c:pt>
                <c:pt idx="21012">
                  <c:v>-805.56896448135399</c:v>
                </c:pt>
                <c:pt idx="21013">
                  <c:v>-805.56735515594505</c:v>
                </c:pt>
                <c:pt idx="21014">
                  <c:v>-805.56658029556297</c:v>
                </c:pt>
                <c:pt idx="21015">
                  <c:v>-805.56640148162899</c:v>
                </c:pt>
                <c:pt idx="21016">
                  <c:v>-805.56669950485298</c:v>
                </c:pt>
                <c:pt idx="21017">
                  <c:v>-805.56711673736595</c:v>
                </c:pt>
                <c:pt idx="21018">
                  <c:v>-805.56741476059005</c:v>
                </c:pt>
                <c:pt idx="21019">
                  <c:v>-805.56741476059005</c:v>
                </c:pt>
                <c:pt idx="21020">
                  <c:v>-805.56687831878696</c:v>
                </c:pt>
                <c:pt idx="21021">
                  <c:v>-805.56598424911499</c:v>
                </c:pt>
                <c:pt idx="21022">
                  <c:v>-805.56491136550903</c:v>
                </c:pt>
                <c:pt idx="21023">
                  <c:v>-805.56401729583797</c:v>
                </c:pt>
                <c:pt idx="21024">
                  <c:v>-805.56371927261398</c:v>
                </c:pt>
                <c:pt idx="21025">
                  <c:v>-805.56425571441696</c:v>
                </c:pt>
                <c:pt idx="21026">
                  <c:v>-805.565745830536</c:v>
                </c:pt>
                <c:pt idx="21027">
                  <c:v>-805.568308830261</c:v>
                </c:pt>
                <c:pt idx="21028">
                  <c:v>-805.57182550430298</c:v>
                </c:pt>
                <c:pt idx="21029">
                  <c:v>-805.57629585266102</c:v>
                </c:pt>
                <c:pt idx="21030">
                  <c:v>-805.58160066604603</c:v>
                </c:pt>
                <c:pt idx="21031">
                  <c:v>-805.58756113052402</c:v>
                </c:pt>
                <c:pt idx="21032">
                  <c:v>-805.59393882751499</c:v>
                </c:pt>
                <c:pt idx="21033">
                  <c:v>-805.60037612915096</c:v>
                </c:pt>
                <c:pt idx="21034">
                  <c:v>-805.60645580291805</c:v>
                </c:pt>
                <c:pt idx="21035">
                  <c:v>-805.61205863952705</c:v>
                </c:pt>
                <c:pt idx="21036">
                  <c:v>-805.61700582504295</c:v>
                </c:pt>
                <c:pt idx="21037">
                  <c:v>-805.621178150177</c:v>
                </c:pt>
                <c:pt idx="21038">
                  <c:v>-805.62457561492897</c:v>
                </c:pt>
                <c:pt idx="21039">
                  <c:v>-805.62707901000999</c:v>
                </c:pt>
                <c:pt idx="21040">
                  <c:v>-805.62862873077404</c:v>
                </c:pt>
                <c:pt idx="21041">
                  <c:v>-805.629343986511</c:v>
                </c:pt>
                <c:pt idx="21042">
                  <c:v>-805.62952280044601</c:v>
                </c:pt>
                <c:pt idx="21043">
                  <c:v>-805.62964200973499</c:v>
                </c:pt>
                <c:pt idx="21044">
                  <c:v>-805.63023805618298</c:v>
                </c:pt>
                <c:pt idx="21045">
                  <c:v>-805.63160896301304</c:v>
                </c:pt>
                <c:pt idx="21046">
                  <c:v>-805.63405275344905</c:v>
                </c:pt>
                <c:pt idx="21047">
                  <c:v>-805.63780784607002</c:v>
                </c:pt>
                <c:pt idx="21048">
                  <c:v>-805.64305305481003</c:v>
                </c:pt>
                <c:pt idx="21049">
                  <c:v>-805.64972877502498</c:v>
                </c:pt>
                <c:pt idx="21050">
                  <c:v>-805.65765619278</c:v>
                </c:pt>
                <c:pt idx="21051">
                  <c:v>-805.66635847091698</c:v>
                </c:pt>
                <c:pt idx="21052">
                  <c:v>-805.67523956298805</c:v>
                </c:pt>
                <c:pt idx="21053">
                  <c:v>-805.68352460861195</c:v>
                </c:pt>
                <c:pt idx="21054">
                  <c:v>-805.69073677063</c:v>
                </c:pt>
                <c:pt idx="21055">
                  <c:v>-805.696458816529</c:v>
                </c:pt>
                <c:pt idx="21056">
                  <c:v>-805.70039272308395</c:v>
                </c:pt>
                <c:pt idx="21057">
                  <c:v>-805.70259809493996</c:v>
                </c:pt>
                <c:pt idx="21058">
                  <c:v>-805.70307493209896</c:v>
                </c:pt>
                <c:pt idx="21059">
                  <c:v>-805.70218086242699</c:v>
                </c:pt>
                <c:pt idx="21060">
                  <c:v>-805.70033311843895</c:v>
                </c:pt>
                <c:pt idx="21061">
                  <c:v>-805.69800853729305</c:v>
                </c:pt>
                <c:pt idx="21062">
                  <c:v>-805.69580316543602</c:v>
                </c:pt>
                <c:pt idx="21063">
                  <c:v>-805.69395542144798</c:v>
                </c:pt>
                <c:pt idx="21064">
                  <c:v>-805.69282293319702</c:v>
                </c:pt>
                <c:pt idx="21065">
                  <c:v>-805.69228649139404</c:v>
                </c:pt>
                <c:pt idx="21066">
                  <c:v>-805.69246530532905</c:v>
                </c:pt>
                <c:pt idx="21067">
                  <c:v>-805.69324016571102</c:v>
                </c:pt>
                <c:pt idx="21068">
                  <c:v>-805.69437265396095</c:v>
                </c:pt>
                <c:pt idx="21069">
                  <c:v>-805.69568395614601</c:v>
                </c:pt>
                <c:pt idx="21070">
                  <c:v>-805.69699525833198</c:v>
                </c:pt>
                <c:pt idx="21071">
                  <c:v>-805.69818735122703</c:v>
                </c:pt>
                <c:pt idx="21072">
                  <c:v>-805.69926023483299</c:v>
                </c:pt>
                <c:pt idx="21073">
                  <c:v>-805.70033311843895</c:v>
                </c:pt>
                <c:pt idx="21074">
                  <c:v>-805.701584815979</c:v>
                </c:pt>
                <c:pt idx="21075">
                  <c:v>-805.70301532745395</c:v>
                </c:pt>
                <c:pt idx="21076">
                  <c:v>-805.70468425750801</c:v>
                </c:pt>
                <c:pt idx="21077">
                  <c:v>-805.70653200149604</c:v>
                </c:pt>
                <c:pt idx="21078">
                  <c:v>-805.70855855941795</c:v>
                </c:pt>
                <c:pt idx="21079">
                  <c:v>-805.71064472198498</c:v>
                </c:pt>
                <c:pt idx="21080">
                  <c:v>-805.712671279907</c:v>
                </c:pt>
                <c:pt idx="21081">
                  <c:v>-805.71457862854004</c:v>
                </c:pt>
                <c:pt idx="21082">
                  <c:v>-805.71642637252796</c:v>
                </c:pt>
                <c:pt idx="21083">
                  <c:v>-805.718333721161</c:v>
                </c:pt>
                <c:pt idx="21084">
                  <c:v>-805.72041988372803</c:v>
                </c:pt>
                <c:pt idx="21085">
                  <c:v>-805.72280406951904</c:v>
                </c:pt>
                <c:pt idx="21086">
                  <c:v>-805.72566509246803</c:v>
                </c:pt>
                <c:pt idx="21087">
                  <c:v>-805.72900295257602</c:v>
                </c:pt>
                <c:pt idx="21088">
                  <c:v>-805.73275804519699</c:v>
                </c:pt>
                <c:pt idx="21089">
                  <c:v>-805.73693037033104</c:v>
                </c:pt>
                <c:pt idx="21090">
                  <c:v>-805.74128150939998</c:v>
                </c:pt>
                <c:pt idx="21091">
                  <c:v>-805.74539422988903</c:v>
                </c:pt>
                <c:pt idx="21092">
                  <c:v>-805.74891090393101</c:v>
                </c:pt>
                <c:pt idx="21093">
                  <c:v>-805.75147390365601</c:v>
                </c:pt>
                <c:pt idx="21094">
                  <c:v>-805.75296401977596</c:v>
                </c:pt>
                <c:pt idx="21095">
                  <c:v>-805.75332164764404</c:v>
                </c:pt>
                <c:pt idx="21096">
                  <c:v>-805.75260639190697</c:v>
                </c:pt>
                <c:pt idx="21097">
                  <c:v>-805.75099706649803</c:v>
                </c:pt>
                <c:pt idx="21098">
                  <c:v>-805.748851299286</c:v>
                </c:pt>
                <c:pt idx="21099">
                  <c:v>-805.74646711349499</c:v>
                </c:pt>
                <c:pt idx="21100">
                  <c:v>-805.74402332305897</c:v>
                </c:pt>
                <c:pt idx="21101">
                  <c:v>-805.74175834655796</c:v>
                </c:pt>
                <c:pt idx="21102">
                  <c:v>-805.74002981185902</c:v>
                </c:pt>
                <c:pt idx="21103">
                  <c:v>-805.73895692825295</c:v>
                </c:pt>
                <c:pt idx="21104">
                  <c:v>-805.73859930038498</c:v>
                </c:pt>
                <c:pt idx="21105">
                  <c:v>-805.73871850967396</c:v>
                </c:pt>
                <c:pt idx="21106">
                  <c:v>-805.73895692825295</c:v>
                </c:pt>
                <c:pt idx="21107">
                  <c:v>-805.73889732360897</c:v>
                </c:pt>
                <c:pt idx="21108">
                  <c:v>-805.73824167251598</c:v>
                </c:pt>
                <c:pt idx="21109">
                  <c:v>-805.73693037033104</c:v>
                </c:pt>
                <c:pt idx="21110">
                  <c:v>-805.735023021698</c:v>
                </c:pt>
                <c:pt idx="21111">
                  <c:v>-805.732519626618</c:v>
                </c:pt>
                <c:pt idx="21112">
                  <c:v>-805.729420185089</c:v>
                </c:pt>
                <c:pt idx="21113">
                  <c:v>-805.72596311569202</c:v>
                </c:pt>
                <c:pt idx="21114">
                  <c:v>-805.72238683700596</c:v>
                </c:pt>
                <c:pt idx="21115">
                  <c:v>-805.71910858154297</c:v>
                </c:pt>
                <c:pt idx="21116">
                  <c:v>-805.71636676788398</c:v>
                </c:pt>
                <c:pt idx="21117">
                  <c:v>-805.71422100067196</c:v>
                </c:pt>
                <c:pt idx="21118">
                  <c:v>-805.712671279907</c:v>
                </c:pt>
                <c:pt idx="21119">
                  <c:v>-805.71177721023605</c:v>
                </c:pt>
                <c:pt idx="21120">
                  <c:v>-805.71147918701195</c:v>
                </c:pt>
                <c:pt idx="21121">
                  <c:v>-805.71165800094604</c:v>
                </c:pt>
                <c:pt idx="21122">
                  <c:v>-805.71231365203903</c:v>
                </c:pt>
                <c:pt idx="21123">
                  <c:v>-805.71332693099998</c:v>
                </c:pt>
                <c:pt idx="21124">
                  <c:v>-805.71475744247505</c:v>
                </c:pt>
                <c:pt idx="21125">
                  <c:v>-805.71678400039696</c:v>
                </c:pt>
                <c:pt idx="21126">
                  <c:v>-805.71958541870094</c:v>
                </c:pt>
                <c:pt idx="21127">
                  <c:v>-805.72316169738804</c:v>
                </c:pt>
                <c:pt idx="21128">
                  <c:v>-805.72763204574596</c:v>
                </c:pt>
                <c:pt idx="21129">
                  <c:v>-805.73281764984199</c:v>
                </c:pt>
                <c:pt idx="21130">
                  <c:v>-805.73865890502998</c:v>
                </c:pt>
                <c:pt idx="21131">
                  <c:v>-805.74491739273105</c:v>
                </c:pt>
                <c:pt idx="21132">
                  <c:v>-805.75129508972202</c:v>
                </c:pt>
                <c:pt idx="21133">
                  <c:v>-805.75755357742298</c:v>
                </c:pt>
                <c:pt idx="21134">
                  <c:v>-805.76315641403198</c:v>
                </c:pt>
                <c:pt idx="21135">
                  <c:v>-805.76768636703503</c:v>
                </c:pt>
                <c:pt idx="21136">
                  <c:v>-805.77084541320801</c:v>
                </c:pt>
                <c:pt idx="21137">
                  <c:v>-805.77251434326195</c:v>
                </c:pt>
                <c:pt idx="21138">
                  <c:v>-805.77269315719604</c:v>
                </c:pt>
                <c:pt idx="21139">
                  <c:v>-805.77167987823498</c:v>
                </c:pt>
                <c:pt idx="21140">
                  <c:v>-805.76965332031295</c:v>
                </c:pt>
                <c:pt idx="21141">
                  <c:v>-805.76703071594295</c:v>
                </c:pt>
                <c:pt idx="21142">
                  <c:v>-805.76416969299305</c:v>
                </c:pt>
                <c:pt idx="21143">
                  <c:v>-805.76154708862305</c:v>
                </c:pt>
                <c:pt idx="21144">
                  <c:v>-805.75946092605602</c:v>
                </c:pt>
                <c:pt idx="21145">
                  <c:v>-805.75814962387096</c:v>
                </c:pt>
                <c:pt idx="21146">
                  <c:v>-805.75767278671299</c:v>
                </c:pt>
                <c:pt idx="21147">
                  <c:v>-805.75809001922596</c:v>
                </c:pt>
                <c:pt idx="21148">
                  <c:v>-805.75922250747703</c:v>
                </c:pt>
                <c:pt idx="21149">
                  <c:v>-805.76101064681995</c:v>
                </c:pt>
                <c:pt idx="21150">
                  <c:v>-805.76327562332199</c:v>
                </c:pt>
                <c:pt idx="21151">
                  <c:v>-805.76571941375801</c:v>
                </c:pt>
                <c:pt idx="21152">
                  <c:v>-805.76804399490402</c:v>
                </c:pt>
                <c:pt idx="21153">
                  <c:v>-805.76995134353695</c:v>
                </c:pt>
                <c:pt idx="21154">
                  <c:v>-805.77144145965599</c:v>
                </c:pt>
                <c:pt idx="21155">
                  <c:v>-805.77251434326195</c:v>
                </c:pt>
                <c:pt idx="21156">
                  <c:v>-805.77328920364403</c:v>
                </c:pt>
                <c:pt idx="21157">
                  <c:v>-805.773766040802</c:v>
                </c:pt>
                <c:pt idx="21158">
                  <c:v>-805.774123668671</c:v>
                </c:pt>
                <c:pt idx="21159">
                  <c:v>-805.77436208724998</c:v>
                </c:pt>
                <c:pt idx="21160">
                  <c:v>-805.77477931976296</c:v>
                </c:pt>
                <c:pt idx="21161">
                  <c:v>-805.77549457550106</c:v>
                </c:pt>
                <c:pt idx="21162">
                  <c:v>-805.77632904052803</c:v>
                </c:pt>
                <c:pt idx="21163">
                  <c:v>-805.77716350555397</c:v>
                </c:pt>
                <c:pt idx="21164">
                  <c:v>-805.77752113342297</c:v>
                </c:pt>
                <c:pt idx="21165">
                  <c:v>-805.77722311019897</c:v>
                </c:pt>
                <c:pt idx="21166">
                  <c:v>-805.77615022659302</c:v>
                </c:pt>
                <c:pt idx="21167">
                  <c:v>-805.77448129653999</c:v>
                </c:pt>
                <c:pt idx="21168">
                  <c:v>-805.77227592468296</c:v>
                </c:pt>
                <c:pt idx="21169">
                  <c:v>-805.76977252960205</c:v>
                </c:pt>
                <c:pt idx="21170">
                  <c:v>-805.76720952987705</c:v>
                </c:pt>
                <c:pt idx="21171">
                  <c:v>-805.76494455337502</c:v>
                </c:pt>
                <c:pt idx="21172">
                  <c:v>-805.76327562332199</c:v>
                </c:pt>
                <c:pt idx="21173">
                  <c:v>-805.76267957687401</c:v>
                </c:pt>
                <c:pt idx="21174">
                  <c:v>-805.76321601867699</c:v>
                </c:pt>
                <c:pt idx="21175">
                  <c:v>-805.76500415802002</c:v>
                </c:pt>
                <c:pt idx="21176">
                  <c:v>-805.76774597168003</c:v>
                </c:pt>
                <c:pt idx="21177">
                  <c:v>-805.771203041077</c:v>
                </c:pt>
                <c:pt idx="21178">
                  <c:v>-805.77513694763195</c:v>
                </c:pt>
                <c:pt idx="21179">
                  <c:v>-805.77942848205601</c:v>
                </c:pt>
                <c:pt idx="21180">
                  <c:v>-805.78401803970405</c:v>
                </c:pt>
                <c:pt idx="21181">
                  <c:v>-805.78866720199596</c:v>
                </c:pt>
                <c:pt idx="21182">
                  <c:v>-805.793077945709</c:v>
                </c:pt>
                <c:pt idx="21183">
                  <c:v>-805.79701185226497</c:v>
                </c:pt>
                <c:pt idx="21184">
                  <c:v>-805.80017089843795</c:v>
                </c:pt>
                <c:pt idx="21185">
                  <c:v>-805.80231666564998</c:v>
                </c:pt>
                <c:pt idx="21186">
                  <c:v>-805.80362796783504</c:v>
                </c:pt>
                <c:pt idx="21187">
                  <c:v>-805.80404520034801</c:v>
                </c:pt>
                <c:pt idx="21188">
                  <c:v>-805.80374717712402</c:v>
                </c:pt>
                <c:pt idx="21189">
                  <c:v>-805.80273389816296</c:v>
                </c:pt>
                <c:pt idx="21190">
                  <c:v>-805.80136299133301</c:v>
                </c:pt>
                <c:pt idx="21191">
                  <c:v>-805.79981327056896</c:v>
                </c:pt>
                <c:pt idx="21192">
                  <c:v>-805.79832315445003</c:v>
                </c:pt>
                <c:pt idx="21193">
                  <c:v>-805.79725027084396</c:v>
                </c:pt>
                <c:pt idx="21194">
                  <c:v>-805.79653501510597</c:v>
                </c:pt>
                <c:pt idx="21195">
                  <c:v>-805.796117782593</c:v>
                </c:pt>
                <c:pt idx="21196">
                  <c:v>-805.79581975936901</c:v>
                </c:pt>
                <c:pt idx="21197">
                  <c:v>-805.79558134079002</c:v>
                </c:pt>
                <c:pt idx="21198">
                  <c:v>-805.79528331756603</c:v>
                </c:pt>
                <c:pt idx="21199">
                  <c:v>-805.79486608505294</c:v>
                </c:pt>
                <c:pt idx="21200">
                  <c:v>-805.79432964324997</c:v>
                </c:pt>
                <c:pt idx="21201">
                  <c:v>-805.79373359680199</c:v>
                </c:pt>
                <c:pt idx="21202">
                  <c:v>-805.79337596893299</c:v>
                </c:pt>
                <c:pt idx="21203">
                  <c:v>-805.79337596893299</c:v>
                </c:pt>
                <c:pt idx="21204">
                  <c:v>-805.79415082931496</c:v>
                </c:pt>
                <c:pt idx="21205">
                  <c:v>-805.79570055008003</c:v>
                </c:pt>
                <c:pt idx="21206">
                  <c:v>-805.79820394516003</c:v>
                </c:pt>
                <c:pt idx="21207">
                  <c:v>-805.80148220062301</c:v>
                </c:pt>
                <c:pt idx="21208">
                  <c:v>-805.80541610717796</c:v>
                </c:pt>
                <c:pt idx="21209">
                  <c:v>-805.80970764160202</c:v>
                </c:pt>
                <c:pt idx="21210">
                  <c:v>-805.81411838531506</c:v>
                </c:pt>
                <c:pt idx="21211">
                  <c:v>-805.818469524384</c:v>
                </c:pt>
                <c:pt idx="21212">
                  <c:v>-805.82246303558395</c:v>
                </c:pt>
                <c:pt idx="21213">
                  <c:v>-805.82597970962502</c:v>
                </c:pt>
                <c:pt idx="21214">
                  <c:v>-805.82884073257503</c:v>
                </c:pt>
                <c:pt idx="21215">
                  <c:v>-805.83122491836605</c:v>
                </c:pt>
                <c:pt idx="21216">
                  <c:v>-805.83331108093296</c:v>
                </c:pt>
                <c:pt idx="21217">
                  <c:v>-805.83527803420998</c:v>
                </c:pt>
                <c:pt idx="21218">
                  <c:v>-805.83736419677803</c:v>
                </c:pt>
                <c:pt idx="21219">
                  <c:v>-805.83980798721302</c:v>
                </c:pt>
                <c:pt idx="21220">
                  <c:v>-805.84260940551803</c:v>
                </c:pt>
                <c:pt idx="21221">
                  <c:v>-805.84588766098</c:v>
                </c:pt>
                <c:pt idx="21222">
                  <c:v>-805.84952354431198</c:v>
                </c:pt>
                <c:pt idx="21223">
                  <c:v>-805.85327863693306</c:v>
                </c:pt>
                <c:pt idx="21224">
                  <c:v>-805.85691452026401</c:v>
                </c:pt>
                <c:pt idx="21225">
                  <c:v>-805.86025238037098</c:v>
                </c:pt>
                <c:pt idx="21226">
                  <c:v>-805.86305379867599</c:v>
                </c:pt>
                <c:pt idx="21227">
                  <c:v>-805.865259170532</c:v>
                </c:pt>
                <c:pt idx="21228">
                  <c:v>-805.86680889129696</c:v>
                </c:pt>
                <c:pt idx="21229">
                  <c:v>-805.86770296096802</c:v>
                </c:pt>
                <c:pt idx="21230">
                  <c:v>-805.86812019348201</c:v>
                </c:pt>
                <c:pt idx="21231">
                  <c:v>-805.86817979812599</c:v>
                </c:pt>
                <c:pt idx="21232">
                  <c:v>-805.86812019348201</c:v>
                </c:pt>
                <c:pt idx="21233">
                  <c:v>-805.86806058883701</c:v>
                </c:pt>
                <c:pt idx="21234">
                  <c:v>-805.86812019348201</c:v>
                </c:pt>
                <c:pt idx="21235">
                  <c:v>-805.868299007416</c:v>
                </c:pt>
                <c:pt idx="21236">
                  <c:v>-805.86853742599499</c:v>
                </c:pt>
                <c:pt idx="21237">
                  <c:v>-805.86907386779797</c:v>
                </c:pt>
                <c:pt idx="21238">
                  <c:v>-805.86984872818005</c:v>
                </c:pt>
                <c:pt idx="21239">
                  <c:v>-805.870921611786</c:v>
                </c:pt>
                <c:pt idx="21240">
                  <c:v>-805.87247133255005</c:v>
                </c:pt>
                <c:pt idx="21241">
                  <c:v>-805.87455749511696</c:v>
                </c:pt>
                <c:pt idx="21242">
                  <c:v>-805.87735891342197</c:v>
                </c:pt>
                <c:pt idx="21243">
                  <c:v>-805.88093519210804</c:v>
                </c:pt>
                <c:pt idx="21244">
                  <c:v>-805.88534593582199</c:v>
                </c:pt>
                <c:pt idx="21245">
                  <c:v>-805.89059114456199</c:v>
                </c:pt>
                <c:pt idx="21246">
                  <c:v>-805.89649200439499</c:v>
                </c:pt>
                <c:pt idx="21247">
                  <c:v>-805.90292930603005</c:v>
                </c:pt>
                <c:pt idx="21248">
                  <c:v>-805.90966463089001</c:v>
                </c:pt>
                <c:pt idx="21249">
                  <c:v>-805.91651916503895</c:v>
                </c:pt>
                <c:pt idx="21250">
                  <c:v>-805.92331409454403</c:v>
                </c:pt>
                <c:pt idx="21251">
                  <c:v>-805.92981100082397</c:v>
                </c:pt>
                <c:pt idx="21252">
                  <c:v>-805.93583106994595</c:v>
                </c:pt>
                <c:pt idx="21253">
                  <c:v>-805.94113588333198</c:v>
                </c:pt>
                <c:pt idx="21254">
                  <c:v>-805.94554662704502</c:v>
                </c:pt>
                <c:pt idx="21255">
                  <c:v>-805.94882488250801</c:v>
                </c:pt>
                <c:pt idx="21256">
                  <c:v>-805.95079183578503</c:v>
                </c:pt>
                <c:pt idx="21257">
                  <c:v>-805.95156669616699</c:v>
                </c:pt>
                <c:pt idx="21258">
                  <c:v>-805.95108985900902</c:v>
                </c:pt>
                <c:pt idx="21259">
                  <c:v>-805.94971895217896</c:v>
                </c:pt>
                <c:pt idx="21260">
                  <c:v>-805.94757318496704</c:v>
                </c:pt>
                <c:pt idx="21261">
                  <c:v>-805.94501018524204</c:v>
                </c:pt>
                <c:pt idx="21262">
                  <c:v>-805.94244718551704</c:v>
                </c:pt>
                <c:pt idx="21263">
                  <c:v>-805.94024181366001</c:v>
                </c:pt>
                <c:pt idx="21264">
                  <c:v>-805.93863248825096</c:v>
                </c:pt>
                <c:pt idx="21265">
                  <c:v>-805.93785762786899</c:v>
                </c:pt>
                <c:pt idx="21266">
                  <c:v>-805.93797683715798</c:v>
                </c:pt>
                <c:pt idx="21267">
                  <c:v>-805.93881130218494</c:v>
                </c:pt>
                <c:pt idx="21268">
                  <c:v>-805.94018220901501</c:v>
                </c:pt>
                <c:pt idx="21269">
                  <c:v>-805.94191074371395</c:v>
                </c:pt>
                <c:pt idx="21270">
                  <c:v>-805.94393730163597</c:v>
                </c:pt>
                <c:pt idx="21271">
                  <c:v>-805.94626188278198</c:v>
                </c:pt>
                <c:pt idx="21272">
                  <c:v>-805.94888448715199</c:v>
                </c:pt>
                <c:pt idx="21273">
                  <c:v>-805.95192432403599</c:v>
                </c:pt>
                <c:pt idx="21274">
                  <c:v>-805.95550060272205</c:v>
                </c:pt>
                <c:pt idx="21275">
                  <c:v>-805.95955371856701</c:v>
                </c:pt>
                <c:pt idx="21276">
                  <c:v>-805.96390485763595</c:v>
                </c:pt>
                <c:pt idx="21277">
                  <c:v>-805.96831560134899</c:v>
                </c:pt>
                <c:pt idx="21278">
                  <c:v>-805.97218990325905</c:v>
                </c:pt>
                <c:pt idx="21279">
                  <c:v>-805.97499132156395</c:v>
                </c:pt>
                <c:pt idx="21280">
                  <c:v>-805.976243019104</c:v>
                </c:pt>
                <c:pt idx="21281">
                  <c:v>-805.97546815872204</c:v>
                </c:pt>
                <c:pt idx="21282">
                  <c:v>-805.97224950790405</c:v>
                </c:pt>
                <c:pt idx="21283">
                  <c:v>-805.96646785736095</c:v>
                </c:pt>
                <c:pt idx="21284">
                  <c:v>-805.95824241638195</c:v>
                </c:pt>
                <c:pt idx="21285">
                  <c:v>-805.94816923141502</c:v>
                </c:pt>
                <c:pt idx="21286">
                  <c:v>-805.93720197677601</c:v>
                </c:pt>
                <c:pt idx="21287">
                  <c:v>-805.926294326782</c:v>
                </c:pt>
                <c:pt idx="21288">
                  <c:v>-805.91639995574997</c:v>
                </c:pt>
                <c:pt idx="21289">
                  <c:v>-805.90817451477096</c:v>
                </c:pt>
                <c:pt idx="21290">
                  <c:v>-805.90209484100399</c:v>
                </c:pt>
                <c:pt idx="21291">
                  <c:v>-805.89857816696201</c:v>
                </c:pt>
                <c:pt idx="21292">
                  <c:v>-805.89762449264504</c:v>
                </c:pt>
                <c:pt idx="21293">
                  <c:v>-805.89923381805397</c:v>
                </c:pt>
                <c:pt idx="21294">
                  <c:v>-805.90281009674095</c:v>
                </c:pt>
                <c:pt idx="21295">
                  <c:v>-805.90763807296798</c:v>
                </c:pt>
                <c:pt idx="21296">
                  <c:v>-805.91306209564198</c:v>
                </c:pt>
                <c:pt idx="21297">
                  <c:v>-805.91854572296199</c:v>
                </c:pt>
                <c:pt idx="21298">
                  <c:v>-805.923850536347</c:v>
                </c:pt>
                <c:pt idx="21299">
                  <c:v>-805.92879772186302</c:v>
                </c:pt>
                <c:pt idx="21300">
                  <c:v>-805.93326807022095</c:v>
                </c:pt>
                <c:pt idx="21301">
                  <c:v>-805.93714237213203</c:v>
                </c:pt>
                <c:pt idx="21302">
                  <c:v>-805.94042062759399</c:v>
                </c:pt>
                <c:pt idx="21303">
                  <c:v>-805.94286441803001</c:v>
                </c:pt>
                <c:pt idx="21304">
                  <c:v>-805.94453334808395</c:v>
                </c:pt>
                <c:pt idx="21305">
                  <c:v>-805.94524860382103</c:v>
                </c:pt>
                <c:pt idx="21306">
                  <c:v>-805.94495058059704</c:v>
                </c:pt>
                <c:pt idx="21307">
                  <c:v>-805.94369888305698</c:v>
                </c:pt>
                <c:pt idx="21308">
                  <c:v>-805.94161272048996</c:v>
                </c:pt>
                <c:pt idx="21309">
                  <c:v>-805.93893051147495</c:v>
                </c:pt>
                <c:pt idx="21310">
                  <c:v>-805.93589067459095</c:v>
                </c:pt>
                <c:pt idx="21311">
                  <c:v>-805.93297004699696</c:v>
                </c:pt>
                <c:pt idx="21312">
                  <c:v>-805.93052625656105</c:v>
                </c:pt>
                <c:pt idx="21313">
                  <c:v>-805.92915534973201</c:v>
                </c:pt>
                <c:pt idx="21314">
                  <c:v>-805.92909574508701</c:v>
                </c:pt>
                <c:pt idx="21315">
                  <c:v>-805.93052625656105</c:v>
                </c:pt>
                <c:pt idx="21316">
                  <c:v>-805.93314886093196</c:v>
                </c:pt>
                <c:pt idx="21317">
                  <c:v>-805.93672513961803</c:v>
                </c:pt>
                <c:pt idx="21318">
                  <c:v>-805.94077825546299</c:v>
                </c:pt>
                <c:pt idx="21319">
                  <c:v>-805.94495058059704</c:v>
                </c:pt>
                <c:pt idx="21320">
                  <c:v>-805.94882488250801</c:v>
                </c:pt>
                <c:pt idx="21321">
                  <c:v>-805.95210313796997</c:v>
                </c:pt>
                <c:pt idx="21322">
                  <c:v>-805.954308509827</c:v>
                </c:pt>
                <c:pt idx="21323">
                  <c:v>-805.95532178878796</c:v>
                </c:pt>
                <c:pt idx="21324">
                  <c:v>-805.95514297485397</c:v>
                </c:pt>
                <c:pt idx="21325">
                  <c:v>-805.95395088195801</c:v>
                </c:pt>
                <c:pt idx="21326">
                  <c:v>-805.95198392868099</c:v>
                </c:pt>
                <c:pt idx="21327">
                  <c:v>-805.94965934753395</c:v>
                </c:pt>
                <c:pt idx="21328">
                  <c:v>-805.94715595245395</c:v>
                </c:pt>
                <c:pt idx="21329">
                  <c:v>-805.94471216201805</c:v>
                </c:pt>
                <c:pt idx="21330">
                  <c:v>-805.94250679016102</c:v>
                </c:pt>
                <c:pt idx="21331">
                  <c:v>-805.94065904617298</c:v>
                </c:pt>
                <c:pt idx="21332">
                  <c:v>-805.93916893005405</c:v>
                </c:pt>
                <c:pt idx="21333">
                  <c:v>-805.93803644180298</c:v>
                </c:pt>
                <c:pt idx="21334">
                  <c:v>-805.93714237213203</c:v>
                </c:pt>
                <c:pt idx="21335">
                  <c:v>-805.93630790710495</c:v>
                </c:pt>
                <c:pt idx="21336">
                  <c:v>-805.93517541885399</c:v>
                </c:pt>
                <c:pt idx="21337">
                  <c:v>-805.93380451202404</c:v>
                </c:pt>
                <c:pt idx="21338">
                  <c:v>-805.93219518661499</c:v>
                </c:pt>
                <c:pt idx="21339">
                  <c:v>-805.93076467514095</c:v>
                </c:pt>
                <c:pt idx="21340">
                  <c:v>-805.92963218688999</c:v>
                </c:pt>
                <c:pt idx="21341">
                  <c:v>-805.92909574508701</c:v>
                </c:pt>
                <c:pt idx="21342">
                  <c:v>-805.92915534973201</c:v>
                </c:pt>
                <c:pt idx="21343">
                  <c:v>-805.93022823333797</c:v>
                </c:pt>
                <c:pt idx="21344">
                  <c:v>-805.93249320983898</c:v>
                </c:pt>
                <c:pt idx="21345">
                  <c:v>-805.93606948852596</c:v>
                </c:pt>
                <c:pt idx="21346">
                  <c:v>-805.94083786010799</c:v>
                </c:pt>
                <c:pt idx="21347">
                  <c:v>-805.94632148742699</c:v>
                </c:pt>
                <c:pt idx="21348">
                  <c:v>-805.95192432403599</c:v>
                </c:pt>
                <c:pt idx="21349">
                  <c:v>-805.95710992813099</c:v>
                </c:pt>
                <c:pt idx="21350">
                  <c:v>-805.96146106720005</c:v>
                </c:pt>
                <c:pt idx="21351">
                  <c:v>-805.96462011337303</c:v>
                </c:pt>
                <c:pt idx="21352">
                  <c:v>-805.96634864807095</c:v>
                </c:pt>
                <c:pt idx="21353">
                  <c:v>-805.96646785736095</c:v>
                </c:pt>
                <c:pt idx="21354">
                  <c:v>-805.96515655517601</c:v>
                </c:pt>
                <c:pt idx="21355">
                  <c:v>-805.962474346161</c:v>
                </c:pt>
                <c:pt idx="21356">
                  <c:v>-805.95883846283004</c:v>
                </c:pt>
                <c:pt idx="21357">
                  <c:v>-805.95460653305099</c:v>
                </c:pt>
                <c:pt idx="21358">
                  <c:v>-805.94989776611305</c:v>
                </c:pt>
                <c:pt idx="21359">
                  <c:v>-805.94501018524204</c:v>
                </c:pt>
                <c:pt idx="21360">
                  <c:v>-805.94000339508102</c:v>
                </c:pt>
                <c:pt idx="21361">
                  <c:v>-805.93517541885399</c:v>
                </c:pt>
                <c:pt idx="21362">
                  <c:v>-805.93058586120605</c:v>
                </c:pt>
                <c:pt idx="21363">
                  <c:v>-805.92653274536201</c:v>
                </c:pt>
                <c:pt idx="21364">
                  <c:v>-805.92307567596504</c:v>
                </c:pt>
                <c:pt idx="21365">
                  <c:v>-805.92045307159401</c:v>
                </c:pt>
                <c:pt idx="21366">
                  <c:v>-805.91866493225098</c:v>
                </c:pt>
                <c:pt idx="21367">
                  <c:v>-805.918068885803</c:v>
                </c:pt>
                <c:pt idx="21368">
                  <c:v>-805.91866493225098</c:v>
                </c:pt>
                <c:pt idx="21369">
                  <c:v>-805.92033386230503</c:v>
                </c:pt>
                <c:pt idx="21370">
                  <c:v>-805.92313528060902</c:v>
                </c:pt>
                <c:pt idx="21371">
                  <c:v>-805.926711559296</c:v>
                </c:pt>
                <c:pt idx="21372">
                  <c:v>-805.93094348907505</c:v>
                </c:pt>
                <c:pt idx="21373">
                  <c:v>-805.93553304672298</c:v>
                </c:pt>
                <c:pt idx="21374">
                  <c:v>-805.94042062759399</c:v>
                </c:pt>
                <c:pt idx="21375">
                  <c:v>-805.94536781311103</c:v>
                </c:pt>
                <c:pt idx="21376">
                  <c:v>-805.95031499862705</c:v>
                </c:pt>
                <c:pt idx="21377">
                  <c:v>-805.95502376556396</c:v>
                </c:pt>
                <c:pt idx="21378">
                  <c:v>-805.95931529998802</c:v>
                </c:pt>
                <c:pt idx="21379">
                  <c:v>-805.962891578675</c:v>
                </c:pt>
                <c:pt idx="21380">
                  <c:v>-805.96557378768898</c:v>
                </c:pt>
                <c:pt idx="21381">
                  <c:v>-805.96700429916405</c:v>
                </c:pt>
                <c:pt idx="21382">
                  <c:v>-805.96706390380905</c:v>
                </c:pt>
                <c:pt idx="21383">
                  <c:v>-805.96587181091297</c:v>
                </c:pt>
                <c:pt idx="21384">
                  <c:v>-805.96342802047798</c:v>
                </c:pt>
                <c:pt idx="21385">
                  <c:v>-805.959792137146</c:v>
                </c:pt>
                <c:pt idx="21386">
                  <c:v>-805.95532178878796</c:v>
                </c:pt>
                <c:pt idx="21387">
                  <c:v>-805.95025539398205</c:v>
                </c:pt>
                <c:pt idx="21388">
                  <c:v>-805.94512939453102</c:v>
                </c:pt>
                <c:pt idx="21389">
                  <c:v>-805.940539836884</c:v>
                </c:pt>
                <c:pt idx="21390">
                  <c:v>-805.93702316284202</c:v>
                </c:pt>
                <c:pt idx="21391">
                  <c:v>-805.934937000275</c:v>
                </c:pt>
                <c:pt idx="21392">
                  <c:v>-805.93440055847202</c:v>
                </c:pt>
                <c:pt idx="21393">
                  <c:v>-805.93541383743298</c:v>
                </c:pt>
                <c:pt idx="21394">
                  <c:v>-805.93779802322399</c:v>
                </c:pt>
                <c:pt idx="21395">
                  <c:v>-805.94137430191097</c:v>
                </c:pt>
                <c:pt idx="21396">
                  <c:v>-805.94584465026901</c:v>
                </c:pt>
                <c:pt idx="21397">
                  <c:v>-805.95085144043003</c:v>
                </c:pt>
                <c:pt idx="21398">
                  <c:v>-805.95573902130104</c:v>
                </c:pt>
                <c:pt idx="21399">
                  <c:v>-805.96009016036999</c:v>
                </c:pt>
                <c:pt idx="21400">
                  <c:v>-805.96360683441196</c:v>
                </c:pt>
                <c:pt idx="21401">
                  <c:v>-805.96611022949196</c:v>
                </c:pt>
                <c:pt idx="21402">
                  <c:v>-805.96771955490101</c:v>
                </c:pt>
                <c:pt idx="21403">
                  <c:v>-805.96855401992798</c:v>
                </c:pt>
                <c:pt idx="21404">
                  <c:v>-805.96867322921798</c:v>
                </c:pt>
                <c:pt idx="21405">
                  <c:v>-805.968017578125</c:v>
                </c:pt>
                <c:pt idx="21406">
                  <c:v>-805.96664667129505</c:v>
                </c:pt>
                <c:pt idx="21407">
                  <c:v>-805.96456050872803</c:v>
                </c:pt>
                <c:pt idx="21408">
                  <c:v>-805.96187829971302</c:v>
                </c:pt>
                <c:pt idx="21409">
                  <c:v>-805.95871925354004</c:v>
                </c:pt>
                <c:pt idx="21410">
                  <c:v>-805.95520257949897</c:v>
                </c:pt>
                <c:pt idx="21411">
                  <c:v>-805.95144748687801</c:v>
                </c:pt>
                <c:pt idx="21412">
                  <c:v>-805.94739437103306</c:v>
                </c:pt>
                <c:pt idx="21413">
                  <c:v>-805.94340085983299</c:v>
                </c:pt>
                <c:pt idx="21414">
                  <c:v>-805.93958616256702</c:v>
                </c:pt>
                <c:pt idx="21415">
                  <c:v>-805.93630790710495</c:v>
                </c:pt>
                <c:pt idx="21416">
                  <c:v>-805.93368530273494</c:v>
                </c:pt>
                <c:pt idx="21417">
                  <c:v>-805.93165874481201</c:v>
                </c:pt>
                <c:pt idx="21418">
                  <c:v>-805.93010902404797</c:v>
                </c:pt>
                <c:pt idx="21419">
                  <c:v>-805.92855930328403</c:v>
                </c:pt>
                <c:pt idx="21420">
                  <c:v>-805.92689037322998</c:v>
                </c:pt>
                <c:pt idx="21421">
                  <c:v>-805.92504262924194</c:v>
                </c:pt>
                <c:pt idx="21422">
                  <c:v>-805.92295646667503</c:v>
                </c:pt>
                <c:pt idx="21423">
                  <c:v>-805.92087030410801</c:v>
                </c:pt>
                <c:pt idx="21424">
                  <c:v>-805.91896295547497</c:v>
                </c:pt>
                <c:pt idx="21425">
                  <c:v>-805.91771125793503</c:v>
                </c:pt>
                <c:pt idx="21426">
                  <c:v>-805.91759204864502</c:v>
                </c:pt>
                <c:pt idx="21427">
                  <c:v>-805.91908216476497</c:v>
                </c:pt>
                <c:pt idx="21428">
                  <c:v>-805.92236042022705</c:v>
                </c:pt>
                <c:pt idx="21429">
                  <c:v>-805.92736721038796</c:v>
                </c:pt>
                <c:pt idx="21430">
                  <c:v>-805.93374490737904</c:v>
                </c:pt>
                <c:pt idx="21431">
                  <c:v>-805.94095706939697</c:v>
                </c:pt>
                <c:pt idx="21432">
                  <c:v>-805.94834804534901</c:v>
                </c:pt>
                <c:pt idx="21433">
                  <c:v>-805.95508337020897</c:v>
                </c:pt>
                <c:pt idx="21434">
                  <c:v>-805.96038818359398</c:v>
                </c:pt>
                <c:pt idx="21435">
                  <c:v>-805.96372604370094</c:v>
                </c:pt>
                <c:pt idx="21436">
                  <c:v>-805.96485853195202</c:v>
                </c:pt>
                <c:pt idx="21437">
                  <c:v>-805.96384525299095</c:v>
                </c:pt>
                <c:pt idx="21438">
                  <c:v>-805.96122264862095</c:v>
                </c:pt>
                <c:pt idx="21439">
                  <c:v>-805.95752716064499</c:v>
                </c:pt>
                <c:pt idx="21440">
                  <c:v>-805.95347404480003</c:v>
                </c:pt>
                <c:pt idx="21441">
                  <c:v>-805.94971895217896</c:v>
                </c:pt>
                <c:pt idx="21442">
                  <c:v>-805.94673871993996</c:v>
                </c:pt>
                <c:pt idx="21443">
                  <c:v>-805.94495058059704</c:v>
                </c:pt>
                <c:pt idx="21444">
                  <c:v>-805.94453334808395</c:v>
                </c:pt>
                <c:pt idx="21445">
                  <c:v>-805.94560623169002</c:v>
                </c:pt>
                <c:pt idx="21446">
                  <c:v>-805.94787120819103</c:v>
                </c:pt>
                <c:pt idx="21447">
                  <c:v>-805.95108985900902</c:v>
                </c:pt>
                <c:pt idx="21448">
                  <c:v>-805.95478534698498</c:v>
                </c:pt>
                <c:pt idx="21449">
                  <c:v>-805.95865964889504</c:v>
                </c:pt>
                <c:pt idx="21450">
                  <c:v>-805.96235513687202</c:v>
                </c:pt>
                <c:pt idx="21451">
                  <c:v>-805.96563339233398</c:v>
                </c:pt>
                <c:pt idx="21452">
                  <c:v>-805.96825599670399</c:v>
                </c:pt>
                <c:pt idx="21453">
                  <c:v>-805.97022294998203</c:v>
                </c:pt>
                <c:pt idx="21454">
                  <c:v>-805.97147464752197</c:v>
                </c:pt>
                <c:pt idx="21455">
                  <c:v>-805.97213029861496</c:v>
                </c:pt>
                <c:pt idx="21456">
                  <c:v>-805.97236871719394</c:v>
                </c:pt>
                <c:pt idx="21457">
                  <c:v>-805.97224950790405</c:v>
                </c:pt>
                <c:pt idx="21458">
                  <c:v>-805.97201108932495</c:v>
                </c:pt>
                <c:pt idx="21459">
                  <c:v>-805.97177267074596</c:v>
                </c:pt>
                <c:pt idx="21460">
                  <c:v>-805.97165346145698</c:v>
                </c:pt>
                <c:pt idx="21461">
                  <c:v>-805.97177267074596</c:v>
                </c:pt>
                <c:pt idx="21462">
                  <c:v>-805.97218990325905</c:v>
                </c:pt>
                <c:pt idx="21463">
                  <c:v>-805.97308397293102</c:v>
                </c:pt>
                <c:pt idx="21464">
                  <c:v>-805.97445487976097</c:v>
                </c:pt>
                <c:pt idx="21465">
                  <c:v>-805.97642183303901</c:v>
                </c:pt>
                <c:pt idx="21466">
                  <c:v>-805.97886562347401</c:v>
                </c:pt>
                <c:pt idx="21467">
                  <c:v>-805.981786251068</c:v>
                </c:pt>
                <c:pt idx="21468">
                  <c:v>-805.98518371582099</c:v>
                </c:pt>
                <c:pt idx="21469">
                  <c:v>-805.98887920379696</c:v>
                </c:pt>
                <c:pt idx="21470">
                  <c:v>-805.99257469177303</c:v>
                </c:pt>
                <c:pt idx="21471">
                  <c:v>-805.99591255188</c:v>
                </c:pt>
                <c:pt idx="21472">
                  <c:v>-805.99865436554001</c:v>
                </c:pt>
                <c:pt idx="21473">
                  <c:v>-806.00056171417305</c:v>
                </c:pt>
                <c:pt idx="21474">
                  <c:v>-806.001515388489</c:v>
                </c:pt>
                <c:pt idx="21475">
                  <c:v>-806.001634597779</c:v>
                </c:pt>
                <c:pt idx="21476">
                  <c:v>-806.00091934204102</c:v>
                </c:pt>
                <c:pt idx="21477">
                  <c:v>-805.99954843521095</c:v>
                </c:pt>
                <c:pt idx="21478">
                  <c:v>-805.99758148193405</c:v>
                </c:pt>
                <c:pt idx="21479">
                  <c:v>-805.99525690078804</c:v>
                </c:pt>
                <c:pt idx="21480">
                  <c:v>-805.99275350570701</c:v>
                </c:pt>
                <c:pt idx="21481">
                  <c:v>-805.99019050598201</c:v>
                </c:pt>
                <c:pt idx="21482">
                  <c:v>-805.98756790161201</c:v>
                </c:pt>
                <c:pt idx="21483">
                  <c:v>-805.984885692597</c:v>
                </c:pt>
                <c:pt idx="21484">
                  <c:v>-805.98190546035801</c:v>
                </c:pt>
                <c:pt idx="21485">
                  <c:v>-805.97874641418503</c:v>
                </c:pt>
                <c:pt idx="21486">
                  <c:v>-805.97540855407703</c:v>
                </c:pt>
                <c:pt idx="21487">
                  <c:v>-805.97218990325905</c:v>
                </c:pt>
                <c:pt idx="21488">
                  <c:v>-805.96932888030994</c:v>
                </c:pt>
                <c:pt idx="21489">
                  <c:v>-805.96694469451904</c:v>
                </c:pt>
                <c:pt idx="21490">
                  <c:v>-805.96515655517601</c:v>
                </c:pt>
                <c:pt idx="21491">
                  <c:v>-805.96402406692505</c:v>
                </c:pt>
                <c:pt idx="21492">
                  <c:v>-805.96366643905696</c:v>
                </c:pt>
                <c:pt idx="21493">
                  <c:v>-805.96420288085994</c:v>
                </c:pt>
                <c:pt idx="21494">
                  <c:v>-805.96569299697899</c:v>
                </c:pt>
                <c:pt idx="21495">
                  <c:v>-805.96813678741501</c:v>
                </c:pt>
                <c:pt idx="21496">
                  <c:v>-805.97129583358799</c:v>
                </c:pt>
                <c:pt idx="21497">
                  <c:v>-805.97493171691895</c:v>
                </c:pt>
                <c:pt idx="21498">
                  <c:v>-805.97880601883003</c:v>
                </c:pt>
                <c:pt idx="21499">
                  <c:v>-805.98285913467396</c:v>
                </c:pt>
                <c:pt idx="21500">
                  <c:v>-805.98697185516403</c:v>
                </c:pt>
                <c:pt idx="21501">
                  <c:v>-805.99108457565296</c:v>
                </c:pt>
                <c:pt idx="21502">
                  <c:v>-805.99507808685303</c:v>
                </c:pt>
                <c:pt idx="21503">
                  <c:v>-805.99871397018501</c:v>
                </c:pt>
                <c:pt idx="21504">
                  <c:v>-806.00187301635799</c:v>
                </c:pt>
                <c:pt idx="21505">
                  <c:v>-806.00443601608299</c:v>
                </c:pt>
                <c:pt idx="21506">
                  <c:v>-806.00646257400501</c:v>
                </c:pt>
                <c:pt idx="21507">
                  <c:v>-806.00819110870395</c:v>
                </c:pt>
                <c:pt idx="21508">
                  <c:v>-806.009621620178</c:v>
                </c:pt>
                <c:pt idx="21509">
                  <c:v>-806.01081371307396</c:v>
                </c:pt>
                <c:pt idx="21510">
                  <c:v>-806.01158857345604</c:v>
                </c:pt>
                <c:pt idx="21511">
                  <c:v>-806.01194620132503</c:v>
                </c:pt>
                <c:pt idx="21512">
                  <c:v>-806.01194620132503</c:v>
                </c:pt>
                <c:pt idx="21513">
                  <c:v>-806.01182699203503</c:v>
                </c:pt>
                <c:pt idx="21514">
                  <c:v>-806.01158857345604</c:v>
                </c:pt>
                <c:pt idx="21515">
                  <c:v>-806.01123094558704</c:v>
                </c:pt>
                <c:pt idx="21516">
                  <c:v>-806.01063489913997</c:v>
                </c:pt>
                <c:pt idx="21517">
                  <c:v>-806.00986003875801</c:v>
                </c:pt>
                <c:pt idx="21518">
                  <c:v>-806.00926399231003</c:v>
                </c:pt>
                <c:pt idx="21519">
                  <c:v>-806.00902557373104</c:v>
                </c:pt>
                <c:pt idx="21520">
                  <c:v>-806.00944280624401</c:v>
                </c:pt>
                <c:pt idx="21521">
                  <c:v>-806.01057529449497</c:v>
                </c:pt>
                <c:pt idx="21522">
                  <c:v>-806.01224422454902</c:v>
                </c:pt>
                <c:pt idx="21523">
                  <c:v>-806.01444959640503</c:v>
                </c:pt>
                <c:pt idx="21524">
                  <c:v>-806.01713180542004</c:v>
                </c:pt>
                <c:pt idx="21525">
                  <c:v>-806.02023124694801</c:v>
                </c:pt>
                <c:pt idx="21526">
                  <c:v>-806.02339029312202</c:v>
                </c:pt>
                <c:pt idx="21527">
                  <c:v>-806.02631092071601</c:v>
                </c:pt>
                <c:pt idx="21528">
                  <c:v>-806.02857589721702</c:v>
                </c:pt>
                <c:pt idx="21529">
                  <c:v>-806.02994680404697</c:v>
                </c:pt>
                <c:pt idx="21530">
                  <c:v>-806.03042364120495</c:v>
                </c:pt>
                <c:pt idx="21531">
                  <c:v>-806.03012561798096</c:v>
                </c:pt>
                <c:pt idx="21532">
                  <c:v>-806.02929115295399</c:v>
                </c:pt>
                <c:pt idx="21533">
                  <c:v>-806.02797985076904</c:v>
                </c:pt>
                <c:pt idx="21534">
                  <c:v>-806.026430130005</c:v>
                </c:pt>
                <c:pt idx="21535">
                  <c:v>-806.02470159530696</c:v>
                </c:pt>
                <c:pt idx="21536">
                  <c:v>-806.02303266525303</c:v>
                </c:pt>
                <c:pt idx="21537">
                  <c:v>-806.02160215377796</c:v>
                </c:pt>
                <c:pt idx="21538">
                  <c:v>-806.02064847946201</c:v>
                </c:pt>
                <c:pt idx="21539">
                  <c:v>-806.02029085159302</c:v>
                </c:pt>
                <c:pt idx="21540">
                  <c:v>-806.02070808410701</c:v>
                </c:pt>
                <c:pt idx="21541">
                  <c:v>-806.02195978164696</c:v>
                </c:pt>
                <c:pt idx="21542">
                  <c:v>-806.02410554885898</c:v>
                </c:pt>
                <c:pt idx="21543">
                  <c:v>-806.02714538574196</c:v>
                </c:pt>
                <c:pt idx="21544">
                  <c:v>-806.03101968765304</c:v>
                </c:pt>
                <c:pt idx="21545">
                  <c:v>-806.03543043136597</c:v>
                </c:pt>
                <c:pt idx="21546">
                  <c:v>-806.040198802948</c:v>
                </c:pt>
                <c:pt idx="21547">
                  <c:v>-806.04496717453003</c:v>
                </c:pt>
                <c:pt idx="21548">
                  <c:v>-806.04961633682296</c:v>
                </c:pt>
                <c:pt idx="21549">
                  <c:v>-806.05372905731201</c:v>
                </c:pt>
                <c:pt idx="21550">
                  <c:v>-806.05730533599899</c:v>
                </c:pt>
                <c:pt idx="21551">
                  <c:v>-806.06034517288197</c:v>
                </c:pt>
                <c:pt idx="21552">
                  <c:v>-806.06296777725197</c:v>
                </c:pt>
                <c:pt idx="21553">
                  <c:v>-806.06553077697799</c:v>
                </c:pt>
                <c:pt idx="21554">
                  <c:v>-806.06845140457199</c:v>
                </c:pt>
                <c:pt idx="21555">
                  <c:v>-806.07172966003395</c:v>
                </c:pt>
                <c:pt idx="21556">
                  <c:v>-806.07536554336605</c:v>
                </c:pt>
                <c:pt idx="21557">
                  <c:v>-806.07923984527599</c:v>
                </c:pt>
                <c:pt idx="21558">
                  <c:v>-806.08317375183105</c:v>
                </c:pt>
                <c:pt idx="21559">
                  <c:v>-806.08698844909702</c:v>
                </c:pt>
                <c:pt idx="21560">
                  <c:v>-806.09062433242798</c:v>
                </c:pt>
                <c:pt idx="21561">
                  <c:v>-806.09372377395698</c:v>
                </c:pt>
                <c:pt idx="21562">
                  <c:v>-806.09598875045799</c:v>
                </c:pt>
                <c:pt idx="21563">
                  <c:v>-806.09730005264305</c:v>
                </c:pt>
                <c:pt idx="21564">
                  <c:v>-806.09765768051204</c:v>
                </c:pt>
                <c:pt idx="21565">
                  <c:v>-806.09724044799805</c:v>
                </c:pt>
                <c:pt idx="21566">
                  <c:v>-806.09622716903698</c:v>
                </c:pt>
                <c:pt idx="21567">
                  <c:v>-806.09479665756203</c:v>
                </c:pt>
                <c:pt idx="21568">
                  <c:v>-806.093068122864</c:v>
                </c:pt>
                <c:pt idx="21569">
                  <c:v>-806.09122037887596</c:v>
                </c:pt>
                <c:pt idx="21570">
                  <c:v>-806.08961105346702</c:v>
                </c:pt>
                <c:pt idx="21571">
                  <c:v>-806.08859777450596</c:v>
                </c:pt>
                <c:pt idx="21572">
                  <c:v>-806.08835935592697</c:v>
                </c:pt>
                <c:pt idx="21573">
                  <c:v>-806.08907461166405</c:v>
                </c:pt>
                <c:pt idx="21574">
                  <c:v>-806.09056472778298</c:v>
                </c:pt>
                <c:pt idx="21575">
                  <c:v>-806.09288930893001</c:v>
                </c:pt>
                <c:pt idx="21576">
                  <c:v>-806.09580993652401</c:v>
                </c:pt>
                <c:pt idx="21577">
                  <c:v>-806.09920740127598</c:v>
                </c:pt>
                <c:pt idx="21578">
                  <c:v>-806.10278367996204</c:v>
                </c:pt>
                <c:pt idx="21579">
                  <c:v>-806.10600233078003</c:v>
                </c:pt>
                <c:pt idx="21580">
                  <c:v>-806.10850572586105</c:v>
                </c:pt>
                <c:pt idx="21581">
                  <c:v>-806.10999584197998</c:v>
                </c:pt>
                <c:pt idx="21582">
                  <c:v>-806.11029386520397</c:v>
                </c:pt>
                <c:pt idx="21583">
                  <c:v>-806.109399795532</c:v>
                </c:pt>
                <c:pt idx="21584">
                  <c:v>-806.10743284225498</c:v>
                </c:pt>
                <c:pt idx="21585">
                  <c:v>-806.10451221466099</c:v>
                </c:pt>
                <c:pt idx="21586">
                  <c:v>-806.10081672668503</c:v>
                </c:pt>
                <c:pt idx="21587">
                  <c:v>-806.09670400619495</c:v>
                </c:pt>
                <c:pt idx="21588">
                  <c:v>-806.09247207641602</c:v>
                </c:pt>
                <c:pt idx="21589">
                  <c:v>-806.08841896057095</c:v>
                </c:pt>
                <c:pt idx="21590">
                  <c:v>-806.08472347259499</c:v>
                </c:pt>
                <c:pt idx="21591">
                  <c:v>-806.08150482177803</c:v>
                </c:pt>
                <c:pt idx="21592">
                  <c:v>-806.07882261276302</c:v>
                </c:pt>
                <c:pt idx="21593">
                  <c:v>-806.07673645019599</c:v>
                </c:pt>
                <c:pt idx="21594">
                  <c:v>-806.07530593872104</c:v>
                </c:pt>
                <c:pt idx="21595">
                  <c:v>-806.07453107833896</c:v>
                </c:pt>
                <c:pt idx="21596">
                  <c:v>-806.07435226440498</c:v>
                </c:pt>
                <c:pt idx="21597">
                  <c:v>-806.07459068298397</c:v>
                </c:pt>
                <c:pt idx="21598">
                  <c:v>-806.07518672943104</c:v>
                </c:pt>
                <c:pt idx="21599">
                  <c:v>-806.07608079910301</c:v>
                </c:pt>
                <c:pt idx="21600">
                  <c:v>-806.07727289199897</c:v>
                </c:pt>
                <c:pt idx="21601">
                  <c:v>-806.07864379882801</c:v>
                </c:pt>
                <c:pt idx="21602">
                  <c:v>-806.08007431030296</c:v>
                </c:pt>
                <c:pt idx="21603">
                  <c:v>-806.08144521713302</c:v>
                </c:pt>
                <c:pt idx="21604">
                  <c:v>-806.08263731002796</c:v>
                </c:pt>
                <c:pt idx="21605">
                  <c:v>-806.08376979827904</c:v>
                </c:pt>
                <c:pt idx="21606">
                  <c:v>-806.084961891175</c:v>
                </c:pt>
                <c:pt idx="21607">
                  <c:v>-806.08627319335994</c:v>
                </c:pt>
                <c:pt idx="21608">
                  <c:v>-806.08782291412399</c:v>
                </c:pt>
                <c:pt idx="21609">
                  <c:v>-806.08973026275703</c:v>
                </c:pt>
                <c:pt idx="21610">
                  <c:v>-806.09199523925804</c:v>
                </c:pt>
                <c:pt idx="21611">
                  <c:v>-806.09461784362804</c:v>
                </c:pt>
                <c:pt idx="21612">
                  <c:v>-806.09741926193306</c:v>
                </c:pt>
                <c:pt idx="21613">
                  <c:v>-806.10028028488205</c:v>
                </c:pt>
                <c:pt idx="21614">
                  <c:v>-806.10296249389705</c:v>
                </c:pt>
                <c:pt idx="21615">
                  <c:v>-806.10522747039795</c:v>
                </c:pt>
                <c:pt idx="21616">
                  <c:v>-806.106836795807</c:v>
                </c:pt>
                <c:pt idx="21617">
                  <c:v>-806.10743284225498</c:v>
                </c:pt>
                <c:pt idx="21618">
                  <c:v>-806.106896400452</c:v>
                </c:pt>
                <c:pt idx="21619">
                  <c:v>-806.10498905181896</c:v>
                </c:pt>
                <c:pt idx="21620">
                  <c:v>-806.10194921493598</c:v>
                </c:pt>
                <c:pt idx="21621">
                  <c:v>-806.09807491302502</c:v>
                </c:pt>
                <c:pt idx="21622">
                  <c:v>-806.09360456466698</c:v>
                </c:pt>
                <c:pt idx="21623">
                  <c:v>-806.08901500701904</c:v>
                </c:pt>
                <c:pt idx="21624">
                  <c:v>-806.08484268188499</c:v>
                </c:pt>
                <c:pt idx="21625">
                  <c:v>-806.08150482177803</c:v>
                </c:pt>
                <c:pt idx="21626">
                  <c:v>-806.07947826385498</c:v>
                </c:pt>
                <c:pt idx="21627">
                  <c:v>-806.079001426697</c:v>
                </c:pt>
                <c:pt idx="21628">
                  <c:v>-806.08007431030296</c:v>
                </c:pt>
                <c:pt idx="21629">
                  <c:v>-806.08233928680397</c:v>
                </c:pt>
                <c:pt idx="21630">
                  <c:v>-806.08537912368797</c:v>
                </c:pt>
                <c:pt idx="21631">
                  <c:v>-806.08877658844006</c:v>
                </c:pt>
                <c:pt idx="21632">
                  <c:v>-806.09199523925804</c:v>
                </c:pt>
                <c:pt idx="21633">
                  <c:v>-806.09461784362804</c:v>
                </c:pt>
                <c:pt idx="21634">
                  <c:v>-806.09634637832698</c:v>
                </c:pt>
                <c:pt idx="21635">
                  <c:v>-806.09718084335304</c:v>
                </c:pt>
                <c:pt idx="21636">
                  <c:v>-806.09718084335304</c:v>
                </c:pt>
                <c:pt idx="21637">
                  <c:v>-806.09652519226097</c:v>
                </c:pt>
                <c:pt idx="21638">
                  <c:v>-806.09539270401001</c:v>
                </c:pt>
                <c:pt idx="21639">
                  <c:v>-806.09402179717995</c:v>
                </c:pt>
                <c:pt idx="21640">
                  <c:v>-806.09241247177101</c:v>
                </c:pt>
                <c:pt idx="21641">
                  <c:v>-806.09080314636299</c:v>
                </c:pt>
                <c:pt idx="21642">
                  <c:v>-806.08907461166405</c:v>
                </c:pt>
                <c:pt idx="21643">
                  <c:v>-806.08716726303101</c:v>
                </c:pt>
                <c:pt idx="21644">
                  <c:v>-806.084961891175</c:v>
                </c:pt>
                <c:pt idx="21645">
                  <c:v>-806.08233928680397</c:v>
                </c:pt>
                <c:pt idx="21646">
                  <c:v>-806.07959747314499</c:v>
                </c:pt>
                <c:pt idx="21647">
                  <c:v>-806.07697486877498</c:v>
                </c:pt>
                <c:pt idx="21648">
                  <c:v>-806.07476949691795</c:v>
                </c:pt>
                <c:pt idx="21649">
                  <c:v>-806.07321977615402</c:v>
                </c:pt>
                <c:pt idx="21650">
                  <c:v>-806.07226610183704</c:v>
                </c:pt>
                <c:pt idx="21651">
                  <c:v>-806.07184886932396</c:v>
                </c:pt>
                <c:pt idx="21652">
                  <c:v>-806.07208728790295</c:v>
                </c:pt>
                <c:pt idx="21653">
                  <c:v>-806.07280254364002</c:v>
                </c:pt>
                <c:pt idx="21654">
                  <c:v>-806.07393503189098</c:v>
                </c:pt>
                <c:pt idx="21655">
                  <c:v>-806.07500791549705</c:v>
                </c:pt>
                <c:pt idx="21656">
                  <c:v>-806.07590198516903</c:v>
                </c:pt>
                <c:pt idx="21657">
                  <c:v>-806.07620000839302</c:v>
                </c:pt>
                <c:pt idx="21658">
                  <c:v>-806.07596158981301</c:v>
                </c:pt>
                <c:pt idx="21659">
                  <c:v>-806.07536554336605</c:v>
                </c:pt>
                <c:pt idx="21660">
                  <c:v>-806.07441186904896</c:v>
                </c:pt>
                <c:pt idx="21661">
                  <c:v>-806.07345819473301</c:v>
                </c:pt>
                <c:pt idx="21662">
                  <c:v>-806.07250452041603</c:v>
                </c:pt>
                <c:pt idx="21663">
                  <c:v>-806.07167005538997</c:v>
                </c:pt>
                <c:pt idx="21664">
                  <c:v>-806.07107400894199</c:v>
                </c:pt>
                <c:pt idx="21665">
                  <c:v>-806.070716381073</c:v>
                </c:pt>
                <c:pt idx="21666">
                  <c:v>-806.07053756713901</c:v>
                </c:pt>
                <c:pt idx="21667">
                  <c:v>-806.07035875320503</c:v>
                </c:pt>
                <c:pt idx="21668">
                  <c:v>-806.06994152069103</c:v>
                </c:pt>
                <c:pt idx="21669">
                  <c:v>-806.06910705566395</c:v>
                </c:pt>
                <c:pt idx="21670">
                  <c:v>-806.06785535812401</c:v>
                </c:pt>
                <c:pt idx="21671">
                  <c:v>-806.06624603271496</c:v>
                </c:pt>
                <c:pt idx="21672">
                  <c:v>-806.06451749801704</c:v>
                </c:pt>
                <c:pt idx="21673">
                  <c:v>-806.06302738189697</c:v>
                </c:pt>
                <c:pt idx="21674">
                  <c:v>-806.06195449829102</c:v>
                </c:pt>
                <c:pt idx="21675">
                  <c:v>-806.06171607971203</c:v>
                </c:pt>
                <c:pt idx="21676">
                  <c:v>-806.06237173080501</c:v>
                </c:pt>
                <c:pt idx="21677">
                  <c:v>-806.06410026550304</c:v>
                </c:pt>
                <c:pt idx="21678">
                  <c:v>-806.06678247451805</c:v>
                </c:pt>
                <c:pt idx="21679">
                  <c:v>-806.07023954391502</c:v>
                </c:pt>
                <c:pt idx="21680">
                  <c:v>-806.07411384582497</c:v>
                </c:pt>
                <c:pt idx="21681">
                  <c:v>-806.07804775238105</c:v>
                </c:pt>
                <c:pt idx="21682">
                  <c:v>-806.08180284500099</c:v>
                </c:pt>
                <c:pt idx="21683">
                  <c:v>-806.08508110046398</c:v>
                </c:pt>
                <c:pt idx="21684">
                  <c:v>-806.08788251876899</c:v>
                </c:pt>
                <c:pt idx="21685">
                  <c:v>-806.08996868133602</c:v>
                </c:pt>
                <c:pt idx="21686">
                  <c:v>-806.09151840209995</c:v>
                </c:pt>
                <c:pt idx="21687">
                  <c:v>-806.09259128570602</c:v>
                </c:pt>
                <c:pt idx="21688">
                  <c:v>-806.09336614608799</c:v>
                </c:pt>
                <c:pt idx="21689">
                  <c:v>-806.09378337860096</c:v>
                </c:pt>
                <c:pt idx="21690">
                  <c:v>-806.09396219253597</c:v>
                </c:pt>
                <c:pt idx="21691">
                  <c:v>-806.09384298324596</c:v>
                </c:pt>
                <c:pt idx="21692">
                  <c:v>-806.09360456466698</c:v>
                </c:pt>
                <c:pt idx="21693">
                  <c:v>-806.09342575073299</c:v>
                </c:pt>
                <c:pt idx="21694">
                  <c:v>-806.09360456466698</c:v>
                </c:pt>
                <c:pt idx="21695">
                  <c:v>-806.09408140182495</c:v>
                </c:pt>
                <c:pt idx="21696">
                  <c:v>-806.09485626220703</c:v>
                </c:pt>
                <c:pt idx="21697">
                  <c:v>-806.09598875045799</c:v>
                </c:pt>
                <c:pt idx="21698">
                  <c:v>-806.09741926193306</c:v>
                </c:pt>
                <c:pt idx="21699">
                  <c:v>-806.09932661056496</c:v>
                </c:pt>
                <c:pt idx="21700">
                  <c:v>-806.10159158706699</c:v>
                </c:pt>
                <c:pt idx="21701">
                  <c:v>-806.10409498214699</c:v>
                </c:pt>
                <c:pt idx="21702">
                  <c:v>-806.10671758651802</c:v>
                </c:pt>
                <c:pt idx="21703">
                  <c:v>-806.10934019088802</c:v>
                </c:pt>
                <c:pt idx="21704">
                  <c:v>-806.11190319061302</c:v>
                </c:pt>
                <c:pt idx="21705">
                  <c:v>-806.11452579498302</c:v>
                </c:pt>
                <c:pt idx="21706">
                  <c:v>-806.11726760864303</c:v>
                </c:pt>
                <c:pt idx="21707">
                  <c:v>-806.12012863159202</c:v>
                </c:pt>
                <c:pt idx="21708">
                  <c:v>-806.12310886383102</c:v>
                </c:pt>
                <c:pt idx="21709">
                  <c:v>-806.126148700714</c:v>
                </c:pt>
                <c:pt idx="21710">
                  <c:v>-806.12936735153198</c:v>
                </c:pt>
                <c:pt idx="21711">
                  <c:v>-806.13282442092896</c:v>
                </c:pt>
                <c:pt idx="21712">
                  <c:v>-806.13663911819503</c:v>
                </c:pt>
                <c:pt idx="21713">
                  <c:v>-806.14063262939499</c:v>
                </c:pt>
                <c:pt idx="21714">
                  <c:v>-806.14462614059505</c:v>
                </c:pt>
                <c:pt idx="21715">
                  <c:v>-806.14838123321601</c:v>
                </c:pt>
                <c:pt idx="21716">
                  <c:v>-806.151540279389</c:v>
                </c:pt>
                <c:pt idx="21717">
                  <c:v>-806.15392446518001</c:v>
                </c:pt>
                <c:pt idx="21718">
                  <c:v>-806.15523576736496</c:v>
                </c:pt>
                <c:pt idx="21719">
                  <c:v>-806.15517616271995</c:v>
                </c:pt>
                <c:pt idx="21720">
                  <c:v>-806.15362644195602</c:v>
                </c:pt>
                <c:pt idx="21721">
                  <c:v>-806.15076541900703</c:v>
                </c:pt>
                <c:pt idx="21722">
                  <c:v>-806.14683151245094</c:v>
                </c:pt>
                <c:pt idx="21723">
                  <c:v>-806.14236116409302</c:v>
                </c:pt>
                <c:pt idx="21724">
                  <c:v>-806.13777160644599</c:v>
                </c:pt>
                <c:pt idx="21725">
                  <c:v>-806.13359928131104</c:v>
                </c:pt>
                <c:pt idx="21726">
                  <c:v>-806.13020181655895</c:v>
                </c:pt>
                <c:pt idx="21727">
                  <c:v>-806.12805604934704</c:v>
                </c:pt>
                <c:pt idx="21728">
                  <c:v>-806.12728118896496</c:v>
                </c:pt>
                <c:pt idx="21729">
                  <c:v>-806.12787723541305</c:v>
                </c:pt>
                <c:pt idx="21730">
                  <c:v>-806.12972497940098</c:v>
                </c:pt>
                <c:pt idx="21731">
                  <c:v>-806.13264560699497</c:v>
                </c:pt>
                <c:pt idx="21732">
                  <c:v>-806.13622188568104</c:v>
                </c:pt>
                <c:pt idx="21733">
                  <c:v>-806.140334606171</c:v>
                </c:pt>
                <c:pt idx="21734">
                  <c:v>-806.14474534988403</c:v>
                </c:pt>
                <c:pt idx="21735">
                  <c:v>-806.14933490753197</c:v>
                </c:pt>
                <c:pt idx="21736">
                  <c:v>-806.15380525589001</c:v>
                </c:pt>
                <c:pt idx="21737">
                  <c:v>-806.15773916244495</c:v>
                </c:pt>
                <c:pt idx="21738">
                  <c:v>-806.16095781326305</c:v>
                </c:pt>
                <c:pt idx="21739">
                  <c:v>-806.16322278976497</c:v>
                </c:pt>
                <c:pt idx="21740">
                  <c:v>-806.16459369659401</c:v>
                </c:pt>
                <c:pt idx="21741">
                  <c:v>-806.16501092910801</c:v>
                </c:pt>
                <c:pt idx="21742">
                  <c:v>-806.16447448730503</c:v>
                </c:pt>
                <c:pt idx="21743">
                  <c:v>-806.16310358047497</c:v>
                </c:pt>
                <c:pt idx="21744">
                  <c:v>-806.16083860397396</c:v>
                </c:pt>
                <c:pt idx="21745">
                  <c:v>-806.15773916244495</c:v>
                </c:pt>
                <c:pt idx="21746">
                  <c:v>-806.154103279114</c:v>
                </c:pt>
                <c:pt idx="21747">
                  <c:v>-806.14999055862404</c:v>
                </c:pt>
                <c:pt idx="21748">
                  <c:v>-806.145579814911</c:v>
                </c:pt>
                <c:pt idx="21749">
                  <c:v>-806.14075183868397</c:v>
                </c:pt>
                <c:pt idx="21750">
                  <c:v>-806.13550662994396</c:v>
                </c:pt>
                <c:pt idx="21751">
                  <c:v>-806.12972497940098</c:v>
                </c:pt>
                <c:pt idx="21752">
                  <c:v>-806.12352609634399</c:v>
                </c:pt>
                <c:pt idx="21753">
                  <c:v>-806.11714839935303</c:v>
                </c:pt>
                <c:pt idx="21754">
                  <c:v>-806.11094951629696</c:v>
                </c:pt>
                <c:pt idx="21755">
                  <c:v>-806.10522747039795</c:v>
                </c:pt>
                <c:pt idx="21756">
                  <c:v>-806.10033988952705</c:v>
                </c:pt>
                <c:pt idx="21757">
                  <c:v>-806.09658479690597</c:v>
                </c:pt>
                <c:pt idx="21758">
                  <c:v>-806.09414100646995</c:v>
                </c:pt>
                <c:pt idx="21759">
                  <c:v>-806.09288930893001</c:v>
                </c:pt>
                <c:pt idx="21760">
                  <c:v>-806.092710494995</c:v>
                </c:pt>
                <c:pt idx="21761">
                  <c:v>-806.093187332154</c:v>
                </c:pt>
                <c:pt idx="21762">
                  <c:v>-806.09408140182495</c:v>
                </c:pt>
                <c:pt idx="21763">
                  <c:v>-806.09491586685203</c:v>
                </c:pt>
                <c:pt idx="21764">
                  <c:v>-806.09539270401001</c:v>
                </c:pt>
                <c:pt idx="21765">
                  <c:v>-806.09521389007602</c:v>
                </c:pt>
                <c:pt idx="21766">
                  <c:v>-806.09437942504906</c:v>
                </c:pt>
                <c:pt idx="21767">
                  <c:v>-806.09300851821899</c:v>
                </c:pt>
                <c:pt idx="21768">
                  <c:v>-806.09157800674495</c:v>
                </c:pt>
                <c:pt idx="21769">
                  <c:v>-806.09062433242798</c:v>
                </c:pt>
                <c:pt idx="21770">
                  <c:v>-806.09068393707298</c:v>
                </c:pt>
                <c:pt idx="21771">
                  <c:v>-806.09199523925804</c:v>
                </c:pt>
                <c:pt idx="21772">
                  <c:v>-806.09455823898304</c:v>
                </c:pt>
                <c:pt idx="21773">
                  <c:v>-806.09837293624901</c:v>
                </c:pt>
                <c:pt idx="21774">
                  <c:v>-806.10320091247604</c:v>
                </c:pt>
                <c:pt idx="21775">
                  <c:v>-806.10868453979504</c:v>
                </c:pt>
                <c:pt idx="21776">
                  <c:v>-806.11428737640404</c:v>
                </c:pt>
                <c:pt idx="21777">
                  <c:v>-806.11941337585495</c:v>
                </c:pt>
                <c:pt idx="21778">
                  <c:v>-806.12352609634399</c:v>
                </c:pt>
                <c:pt idx="21779">
                  <c:v>-806.12650632858299</c:v>
                </c:pt>
                <c:pt idx="21780">
                  <c:v>-806.12829446792603</c:v>
                </c:pt>
                <c:pt idx="21781">
                  <c:v>-806.12912893295299</c:v>
                </c:pt>
                <c:pt idx="21782">
                  <c:v>-806.12930774688698</c:v>
                </c:pt>
                <c:pt idx="21783">
                  <c:v>-806.12912893295299</c:v>
                </c:pt>
                <c:pt idx="21784">
                  <c:v>-806.12900972366401</c:v>
                </c:pt>
                <c:pt idx="21785">
                  <c:v>-806.12942695617699</c:v>
                </c:pt>
                <c:pt idx="21786">
                  <c:v>-806.13079786300705</c:v>
                </c:pt>
                <c:pt idx="21787">
                  <c:v>-806.13330125808704</c:v>
                </c:pt>
                <c:pt idx="21788">
                  <c:v>-806.13681793212902</c:v>
                </c:pt>
                <c:pt idx="21789">
                  <c:v>-806.14116907119796</c:v>
                </c:pt>
                <c:pt idx="21790">
                  <c:v>-806.14611625671398</c:v>
                </c:pt>
                <c:pt idx="21791">
                  <c:v>-806.15142107009899</c:v>
                </c:pt>
                <c:pt idx="21792">
                  <c:v>-806.15696430206299</c:v>
                </c:pt>
                <c:pt idx="21793">
                  <c:v>-806.162388324738</c:v>
                </c:pt>
                <c:pt idx="21794">
                  <c:v>-806.16739511489902</c:v>
                </c:pt>
                <c:pt idx="21795">
                  <c:v>-806.17156744003296</c:v>
                </c:pt>
                <c:pt idx="21796">
                  <c:v>-806.17484569549595</c:v>
                </c:pt>
                <c:pt idx="21797">
                  <c:v>-806.17717027664196</c:v>
                </c:pt>
                <c:pt idx="21798">
                  <c:v>-806.17877960205101</c:v>
                </c:pt>
                <c:pt idx="21799">
                  <c:v>-806.17997169494595</c:v>
                </c:pt>
                <c:pt idx="21800">
                  <c:v>-806.18080615997303</c:v>
                </c:pt>
                <c:pt idx="21801">
                  <c:v>-806.181700229645</c:v>
                </c:pt>
                <c:pt idx="21802">
                  <c:v>-806.18271350860596</c:v>
                </c:pt>
                <c:pt idx="21803">
                  <c:v>-806.18408441543602</c:v>
                </c:pt>
                <c:pt idx="21804">
                  <c:v>-806.18593215942406</c:v>
                </c:pt>
                <c:pt idx="21805">
                  <c:v>-806.18807792663597</c:v>
                </c:pt>
                <c:pt idx="21806">
                  <c:v>-806.19004487991401</c:v>
                </c:pt>
                <c:pt idx="21807">
                  <c:v>-806.19135618209896</c:v>
                </c:pt>
                <c:pt idx="21808">
                  <c:v>-806.19153499603306</c:v>
                </c:pt>
                <c:pt idx="21809">
                  <c:v>-806.190223693848</c:v>
                </c:pt>
                <c:pt idx="21810">
                  <c:v>-806.18736267089901</c:v>
                </c:pt>
                <c:pt idx="21811">
                  <c:v>-806.18313074111995</c:v>
                </c:pt>
                <c:pt idx="21812">
                  <c:v>-806.17770671844505</c:v>
                </c:pt>
                <c:pt idx="21813">
                  <c:v>-806.17162704467796</c:v>
                </c:pt>
                <c:pt idx="21814">
                  <c:v>-806.16554737091099</c:v>
                </c:pt>
                <c:pt idx="21815">
                  <c:v>-806.16000413894699</c:v>
                </c:pt>
                <c:pt idx="21816">
                  <c:v>-806.15559339523304</c:v>
                </c:pt>
                <c:pt idx="21817">
                  <c:v>-806.15261316299495</c:v>
                </c:pt>
                <c:pt idx="21818">
                  <c:v>-806.15124225616501</c:v>
                </c:pt>
                <c:pt idx="21819">
                  <c:v>-806.15130186081001</c:v>
                </c:pt>
                <c:pt idx="21820">
                  <c:v>-806.15261316299495</c:v>
                </c:pt>
                <c:pt idx="21821">
                  <c:v>-806.15487813949596</c:v>
                </c:pt>
                <c:pt idx="21822">
                  <c:v>-806.15779876708996</c:v>
                </c:pt>
                <c:pt idx="21823">
                  <c:v>-806.16101741790806</c:v>
                </c:pt>
                <c:pt idx="21824">
                  <c:v>-806.16441488266003</c:v>
                </c:pt>
                <c:pt idx="21825">
                  <c:v>-806.16769313812301</c:v>
                </c:pt>
                <c:pt idx="21826">
                  <c:v>-806.17097139358498</c:v>
                </c:pt>
                <c:pt idx="21827">
                  <c:v>-806.17413043975898</c:v>
                </c:pt>
                <c:pt idx="21828">
                  <c:v>-806.17728948593196</c:v>
                </c:pt>
                <c:pt idx="21829">
                  <c:v>-806.18050813674904</c:v>
                </c:pt>
                <c:pt idx="21830">
                  <c:v>-806.18372678756702</c:v>
                </c:pt>
                <c:pt idx="21831">
                  <c:v>-806.18706464767502</c:v>
                </c:pt>
                <c:pt idx="21832">
                  <c:v>-806.19040250778198</c:v>
                </c:pt>
                <c:pt idx="21833">
                  <c:v>-806.19385957717896</c:v>
                </c:pt>
                <c:pt idx="21834">
                  <c:v>-806.19719743728695</c:v>
                </c:pt>
                <c:pt idx="21835">
                  <c:v>-806.20041608810402</c:v>
                </c:pt>
                <c:pt idx="21836">
                  <c:v>-806.20321750640903</c:v>
                </c:pt>
                <c:pt idx="21837">
                  <c:v>-806.20560169220005</c:v>
                </c:pt>
                <c:pt idx="21838">
                  <c:v>-806.20733022689797</c:v>
                </c:pt>
                <c:pt idx="21839">
                  <c:v>-806.20846271514904</c:v>
                </c:pt>
                <c:pt idx="21840">
                  <c:v>-806.20893955230702</c:v>
                </c:pt>
                <c:pt idx="21841">
                  <c:v>-806.20893955230702</c:v>
                </c:pt>
                <c:pt idx="21842">
                  <c:v>-806.20864152908302</c:v>
                </c:pt>
                <c:pt idx="21843">
                  <c:v>-806.20804548263595</c:v>
                </c:pt>
                <c:pt idx="21844">
                  <c:v>-806.20727062225399</c:v>
                </c:pt>
                <c:pt idx="21845">
                  <c:v>-806.20631694793701</c:v>
                </c:pt>
                <c:pt idx="21846">
                  <c:v>-806.20536327362095</c:v>
                </c:pt>
                <c:pt idx="21847">
                  <c:v>-806.20446920394897</c:v>
                </c:pt>
                <c:pt idx="21848">
                  <c:v>-806.203932762146</c:v>
                </c:pt>
                <c:pt idx="21849">
                  <c:v>-806.20357513427803</c:v>
                </c:pt>
                <c:pt idx="21850">
                  <c:v>-806.20345592498802</c:v>
                </c:pt>
                <c:pt idx="21851">
                  <c:v>-806.20327711105404</c:v>
                </c:pt>
                <c:pt idx="21852">
                  <c:v>-806.20297908783004</c:v>
                </c:pt>
                <c:pt idx="21853">
                  <c:v>-806.20262145996105</c:v>
                </c:pt>
                <c:pt idx="21854">
                  <c:v>-806.20220422744796</c:v>
                </c:pt>
                <c:pt idx="21855">
                  <c:v>-806.20184659957897</c:v>
                </c:pt>
                <c:pt idx="21856">
                  <c:v>-806.20148897170998</c:v>
                </c:pt>
                <c:pt idx="21857">
                  <c:v>-806.20119094848701</c:v>
                </c:pt>
                <c:pt idx="21858">
                  <c:v>-806.201071739197</c:v>
                </c:pt>
                <c:pt idx="21859">
                  <c:v>-806.20131015777599</c:v>
                </c:pt>
                <c:pt idx="21860">
                  <c:v>-806.20214462280296</c:v>
                </c:pt>
                <c:pt idx="21861">
                  <c:v>-806.20375394821201</c:v>
                </c:pt>
                <c:pt idx="21862">
                  <c:v>-806.20619773864803</c:v>
                </c:pt>
                <c:pt idx="21863">
                  <c:v>-806.209177970886</c:v>
                </c:pt>
                <c:pt idx="21864">
                  <c:v>-806.21239662170399</c:v>
                </c:pt>
                <c:pt idx="21865">
                  <c:v>-806.21561527252197</c:v>
                </c:pt>
                <c:pt idx="21866">
                  <c:v>-806.21853590011597</c:v>
                </c:pt>
                <c:pt idx="21867">
                  <c:v>-806.22103929519699</c:v>
                </c:pt>
                <c:pt idx="21868">
                  <c:v>-806.22288703918503</c:v>
                </c:pt>
                <c:pt idx="21869">
                  <c:v>-806.22378110885597</c:v>
                </c:pt>
                <c:pt idx="21870">
                  <c:v>-806.22378110885597</c:v>
                </c:pt>
                <c:pt idx="21871">
                  <c:v>-806.22276782989502</c:v>
                </c:pt>
                <c:pt idx="21872">
                  <c:v>-806.22103929519699</c:v>
                </c:pt>
                <c:pt idx="21873">
                  <c:v>-806.21871471405098</c:v>
                </c:pt>
                <c:pt idx="21874">
                  <c:v>-806.21591329574596</c:v>
                </c:pt>
                <c:pt idx="21875">
                  <c:v>-806.21305227279697</c:v>
                </c:pt>
                <c:pt idx="21876">
                  <c:v>-806.21019124984798</c:v>
                </c:pt>
                <c:pt idx="21877">
                  <c:v>-806.20774745941196</c:v>
                </c:pt>
                <c:pt idx="21878">
                  <c:v>-806.20578050613403</c:v>
                </c:pt>
                <c:pt idx="21879">
                  <c:v>-806.20452880859398</c:v>
                </c:pt>
                <c:pt idx="21880">
                  <c:v>-806.203932762146</c:v>
                </c:pt>
                <c:pt idx="21881">
                  <c:v>-806.203992366791</c:v>
                </c:pt>
                <c:pt idx="21882">
                  <c:v>-806.20446920394897</c:v>
                </c:pt>
                <c:pt idx="21883">
                  <c:v>-806.20500564575195</c:v>
                </c:pt>
                <c:pt idx="21884">
                  <c:v>-806.20524406433105</c:v>
                </c:pt>
                <c:pt idx="21885">
                  <c:v>-806.20482683181797</c:v>
                </c:pt>
                <c:pt idx="21886">
                  <c:v>-806.20351552963302</c:v>
                </c:pt>
                <c:pt idx="21887">
                  <c:v>-806.20113134384201</c:v>
                </c:pt>
                <c:pt idx="21888">
                  <c:v>-806.19779348373402</c:v>
                </c:pt>
                <c:pt idx="21889">
                  <c:v>-806.19350194931098</c:v>
                </c:pt>
                <c:pt idx="21890">
                  <c:v>-806.18855476379395</c:v>
                </c:pt>
                <c:pt idx="21891">
                  <c:v>-806.18330955505405</c:v>
                </c:pt>
                <c:pt idx="21892">
                  <c:v>-806.17824316024803</c:v>
                </c:pt>
                <c:pt idx="21893">
                  <c:v>-806.17383241653499</c:v>
                </c:pt>
                <c:pt idx="21894">
                  <c:v>-806.17025613784801</c:v>
                </c:pt>
                <c:pt idx="21895">
                  <c:v>-806.16763353347801</c:v>
                </c:pt>
                <c:pt idx="21896">
                  <c:v>-806.16596460342396</c:v>
                </c:pt>
                <c:pt idx="21897">
                  <c:v>-806.165308952332</c:v>
                </c:pt>
                <c:pt idx="21898">
                  <c:v>-806.16560697555599</c:v>
                </c:pt>
                <c:pt idx="21899">
                  <c:v>-806.16662025451706</c:v>
                </c:pt>
                <c:pt idx="21900">
                  <c:v>-806.167991161347</c:v>
                </c:pt>
                <c:pt idx="21901">
                  <c:v>-806.16960048675605</c:v>
                </c:pt>
                <c:pt idx="21902">
                  <c:v>-806.17126941680897</c:v>
                </c:pt>
                <c:pt idx="21903">
                  <c:v>-806.17311716079701</c:v>
                </c:pt>
                <c:pt idx="21904">
                  <c:v>-806.17514371872005</c:v>
                </c:pt>
                <c:pt idx="21905">
                  <c:v>-806.17734909057594</c:v>
                </c:pt>
                <c:pt idx="21906">
                  <c:v>-806.17955446243298</c:v>
                </c:pt>
                <c:pt idx="21907">
                  <c:v>-806.181640625</c:v>
                </c:pt>
                <c:pt idx="21908">
                  <c:v>-806.18336915969905</c:v>
                </c:pt>
                <c:pt idx="21909">
                  <c:v>-806.184680461884</c:v>
                </c:pt>
                <c:pt idx="21910">
                  <c:v>-806.18527650833198</c:v>
                </c:pt>
                <c:pt idx="21911">
                  <c:v>-806.18503808975197</c:v>
                </c:pt>
                <c:pt idx="21912">
                  <c:v>-806.18378639221203</c:v>
                </c:pt>
                <c:pt idx="21913">
                  <c:v>-806.18152141571102</c:v>
                </c:pt>
                <c:pt idx="21914">
                  <c:v>-806.17848157882702</c:v>
                </c:pt>
                <c:pt idx="21915">
                  <c:v>-806.17502450943005</c:v>
                </c:pt>
                <c:pt idx="21916">
                  <c:v>-806.17162704467796</c:v>
                </c:pt>
                <c:pt idx="21917">
                  <c:v>-806.16876602172897</c:v>
                </c:pt>
                <c:pt idx="21918">
                  <c:v>-806.16703748703003</c:v>
                </c:pt>
                <c:pt idx="21919">
                  <c:v>-806.16667985916195</c:v>
                </c:pt>
                <c:pt idx="21920">
                  <c:v>-806.16769313812301</c:v>
                </c:pt>
                <c:pt idx="21921">
                  <c:v>-806.16989850997902</c:v>
                </c:pt>
                <c:pt idx="21922">
                  <c:v>-806.17281913757301</c:v>
                </c:pt>
                <c:pt idx="21923">
                  <c:v>-806.17621660232601</c:v>
                </c:pt>
                <c:pt idx="21924">
                  <c:v>-806.17955446243298</c:v>
                </c:pt>
                <c:pt idx="21925">
                  <c:v>-806.18241548538197</c:v>
                </c:pt>
                <c:pt idx="21926">
                  <c:v>-806.18432283401501</c:v>
                </c:pt>
                <c:pt idx="21927">
                  <c:v>-806.18509769439697</c:v>
                </c:pt>
                <c:pt idx="21928">
                  <c:v>-806.184620857239</c:v>
                </c:pt>
                <c:pt idx="21929">
                  <c:v>-806.18313074111995</c:v>
                </c:pt>
                <c:pt idx="21930">
                  <c:v>-806.18104457855202</c:v>
                </c:pt>
                <c:pt idx="21931">
                  <c:v>-806.17860078811702</c:v>
                </c:pt>
                <c:pt idx="21932">
                  <c:v>-806.17621660232601</c:v>
                </c:pt>
                <c:pt idx="21933">
                  <c:v>-806.17395162582397</c:v>
                </c:pt>
                <c:pt idx="21934">
                  <c:v>-806.17204427719105</c:v>
                </c:pt>
                <c:pt idx="21935">
                  <c:v>-806.17061376571701</c:v>
                </c:pt>
                <c:pt idx="21936">
                  <c:v>-806.16960048675605</c:v>
                </c:pt>
                <c:pt idx="21937">
                  <c:v>-806.16912364959705</c:v>
                </c:pt>
                <c:pt idx="21938">
                  <c:v>-806.16894483566296</c:v>
                </c:pt>
                <c:pt idx="21939">
                  <c:v>-806.16906404495296</c:v>
                </c:pt>
                <c:pt idx="21940">
                  <c:v>-806.16936206817604</c:v>
                </c:pt>
                <c:pt idx="21941">
                  <c:v>-806.16977930069004</c:v>
                </c:pt>
                <c:pt idx="21942">
                  <c:v>-806.17037534713802</c:v>
                </c:pt>
                <c:pt idx="21943">
                  <c:v>-806.17109060287498</c:v>
                </c:pt>
                <c:pt idx="21944">
                  <c:v>-806.17204427719105</c:v>
                </c:pt>
                <c:pt idx="21945">
                  <c:v>-806.17299795150802</c:v>
                </c:pt>
                <c:pt idx="21946">
                  <c:v>-806.17389202117897</c:v>
                </c:pt>
                <c:pt idx="21947">
                  <c:v>-806.17466688156105</c:v>
                </c:pt>
                <c:pt idx="21948">
                  <c:v>-806.17538213729904</c:v>
                </c:pt>
                <c:pt idx="21949">
                  <c:v>-806.17615699768101</c:v>
                </c:pt>
                <c:pt idx="21950">
                  <c:v>-806.17699146270797</c:v>
                </c:pt>
                <c:pt idx="21951">
                  <c:v>-806.17794513702404</c:v>
                </c:pt>
                <c:pt idx="21952">
                  <c:v>-806.17895841598499</c:v>
                </c:pt>
                <c:pt idx="21953">
                  <c:v>-806.17991209030197</c:v>
                </c:pt>
                <c:pt idx="21954">
                  <c:v>-806.18098497390804</c:v>
                </c:pt>
                <c:pt idx="21955">
                  <c:v>-806.18211746215798</c:v>
                </c:pt>
                <c:pt idx="21956">
                  <c:v>-806.18336915969905</c:v>
                </c:pt>
                <c:pt idx="21957">
                  <c:v>-806.184680461884</c:v>
                </c:pt>
                <c:pt idx="21958">
                  <c:v>-806.18575334548996</c:v>
                </c:pt>
                <c:pt idx="21959">
                  <c:v>-806.18640899658203</c:v>
                </c:pt>
                <c:pt idx="21960">
                  <c:v>-806.18664741516102</c:v>
                </c:pt>
                <c:pt idx="21961">
                  <c:v>-806.18652820587204</c:v>
                </c:pt>
                <c:pt idx="21962">
                  <c:v>-806.18628978729305</c:v>
                </c:pt>
                <c:pt idx="21963">
                  <c:v>-806.18593215942406</c:v>
                </c:pt>
                <c:pt idx="21964">
                  <c:v>-806.18527650833198</c:v>
                </c:pt>
                <c:pt idx="21965">
                  <c:v>-806.18414402008102</c:v>
                </c:pt>
                <c:pt idx="21966">
                  <c:v>-806.18235588073799</c:v>
                </c:pt>
                <c:pt idx="21967">
                  <c:v>-806.17985248565697</c:v>
                </c:pt>
                <c:pt idx="21968">
                  <c:v>-806.17681264877297</c:v>
                </c:pt>
                <c:pt idx="21969">
                  <c:v>-806.17329597473201</c:v>
                </c:pt>
                <c:pt idx="21970">
                  <c:v>-806.16924285888695</c:v>
                </c:pt>
                <c:pt idx="21971">
                  <c:v>-806.16471290588402</c:v>
                </c:pt>
                <c:pt idx="21972">
                  <c:v>-806.15982532501198</c:v>
                </c:pt>
                <c:pt idx="21973">
                  <c:v>-806.15499734878597</c:v>
                </c:pt>
                <c:pt idx="21974">
                  <c:v>-806.15058660507202</c:v>
                </c:pt>
                <c:pt idx="21975">
                  <c:v>-806.14701032638595</c:v>
                </c:pt>
                <c:pt idx="21976">
                  <c:v>-806.14426851272594</c:v>
                </c:pt>
                <c:pt idx="21977">
                  <c:v>-806.14242076873802</c:v>
                </c:pt>
                <c:pt idx="21978">
                  <c:v>-806.14134788513195</c:v>
                </c:pt>
                <c:pt idx="21979">
                  <c:v>-806.14104986190796</c:v>
                </c:pt>
                <c:pt idx="21980">
                  <c:v>-806.14158630371105</c:v>
                </c:pt>
                <c:pt idx="21981">
                  <c:v>-806.142897605896</c:v>
                </c:pt>
                <c:pt idx="21982">
                  <c:v>-806.14468574523903</c:v>
                </c:pt>
                <c:pt idx="21983">
                  <c:v>-806.14683151245094</c:v>
                </c:pt>
                <c:pt idx="21984">
                  <c:v>-806.14921569824196</c:v>
                </c:pt>
                <c:pt idx="21985">
                  <c:v>-806.15165948867798</c:v>
                </c:pt>
                <c:pt idx="21986">
                  <c:v>-806.15392446518001</c:v>
                </c:pt>
                <c:pt idx="21987">
                  <c:v>-806.15589141845703</c:v>
                </c:pt>
                <c:pt idx="21988">
                  <c:v>-806.15726232528698</c:v>
                </c:pt>
                <c:pt idx="21989">
                  <c:v>-806.15791797637996</c:v>
                </c:pt>
                <c:pt idx="21990">
                  <c:v>-806.15791797637996</c:v>
                </c:pt>
                <c:pt idx="21991">
                  <c:v>-806.15726232528698</c:v>
                </c:pt>
                <c:pt idx="21992">
                  <c:v>-806.15612983703602</c:v>
                </c:pt>
                <c:pt idx="21993">
                  <c:v>-806.15469932556198</c:v>
                </c:pt>
                <c:pt idx="21994">
                  <c:v>-806.15320920944202</c:v>
                </c:pt>
                <c:pt idx="21995">
                  <c:v>-806.15189790725697</c:v>
                </c:pt>
                <c:pt idx="21996">
                  <c:v>-806.15088462829601</c:v>
                </c:pt>
                <c:pt idx="21997">
                  <c:v>-806.15016937255905</c:v>
                </c:pt>
                <c:pt idx="21998">
                  <c:v>-806.14969253540096</c:v>
                </c:pt>
                <c:pt idx="21999">
                  <c:v>-806.14927530288696</c:v>
                </c:pt>
                <c:pt idx="22000">
                  <c:v>-806.14879846572899</c:v>
                </c:pt>
                <c:pt idx="22001">
                  <c:v>-806.14790439605702</c:v>
                </c:pt>
                <c:pt idx="22002">
                  <c:v>-806.14647388458297</c:v>
                </c:pt>
                <c:pt idx="22003">
                  <c:v>-806.14432811737095</c:v>
                </c:pt>
                <c:pt idx="22004">
                  <c:v>-806.14152669906605</c:v>
                </c:pt>
                <c:pt idx="22005">
                  <c:v>-806.13806962966896</c:v>
                </c:pt>
                <c:pt idx="22006">
                  <c:v>-806.13431453704902</c:v>
                </c:pt>
                <c:pt idx="22007">
                  <c:v>-806.13044023513805</c:v>
                </c:pt>
                <c:pt idx="22008">
                  <c:v>-806.126625537873</c:v>
                </c:pt>
                <c:pt idx="22009">
                  <c:v>-806.12304925918602</c:v>
                </c:pt>
                <c:pt idx="22010">
                  <c:v>-806.11989021301304</c:v>
                </c:pt>
                <c:pt idx="22011">
                  <c:v>-806.11732721328804</c:v>
                </c:pt>
                <c:pt idx="22012">
                  <c:v>-806.115419864655</c:v>
                </c:pt>
                <c:pt idx="22013">
                  <c:v>-806.11410856247005</c:v>
                </c:pt>
                <c:pt idx="22014">
                  <c:v>-806.11327409744297</c:v>
                </c:pt>
                <c:pt idx="22015">
                  <c:v>-806.11273765563999</c:v>
                </c:pt>
                <c:pt idx="22016">
                  <c:v>-806.11226081848201</c:v>
                </c:pt>
                <c:pt idx="22017">
                  <c:v>-806.11184358596802</c:v>
                </c:pt>
                <c:pt idx="22018">
                  <c:v>-806.11130714416504</c:v>
                </c:pt>
                <c:pt idx="22019">
                  <c:v>-806.11065149307296</c:v>
                </c:pt>
                <c:pt idx="22020">
                  <c:v>-806.10999584197998</c:v>
                </c:pt>
                <c:pt idx="22021">
                  <c:v>-806.10934019088802</c:v>
                </c:pt>
                <c:pt idx="22022">
                  <c:v>-806.10880374908504</c:v>
                </c:pt>
                <c:pt idx="22023">
                  <c:v>-806.10862493515003</c:v>
                </c:pt>
                <c:pt idx="22024">
                  <c:v>-806.10886335372902</c:v>
                </c:pt>
                <c:pt idx="22025">
                  <c:v>-806.109399795532</c:v>
                </c:pt>
                <c:pt idx="22026">
                  <c:v>-806.11023426055897</c:v>
                </c:pt>
                <c:pt idx="22027">
                  <c:v>-806.11106872558605</c:v>
                </c:pt>
                <c:pt idx="22028">
                  <c:v>-806.11166477203403</c:v>
                </c:pt>
                <c:pt idx="22029">
                  <c:v>-806.11184358596802</c:v>
                </c:pt>
                <c:pt idx="22030">
                  <c:v>-806.11130714416504</c:v>
                </c:pt>
                <c:pt idx="22031">
                  <c:v>-806.11005544662498</c:v>
                </c:pt>
                <c:pt idx="22032">
                  <c:v>-806.10796928405796</c:v>
                </c:pt>
                <c:pt idx="22033">
                  <c:v>-806.10546588897705</c:v>
                </c:pt>
                <c:pt idx="22034">
                  <c:v>-806.10278367996204</c:v>
                </c:pt>
                <c:pt idx="22035">
                  <c:v>-806.10051870346103</c:v>
                </c:pt>
                <c:pt idx="22036">
                  <c:v>-806.09896898269699</c:v>
                </c:pt>
                <c:pt idx="22037">
                  <c:v>-806.09843254089401</c:v>
                </c:pt>
                <c:pt idx="22038">
                  <c:v>-806.09908819198597</c:v>
                </c:pt>
                <c:pt idx="22039">
                  <c:v>-806.10087633133003</c:v>
                </c:pt>
                <c:pt idx="22040">
                  <c:v>-806.10349893570003</c:v>
                </c:pt>
                <c:pt idx="22041">
                  <c:v>-806.10665798187301</c:v>
                </c:pt>
                <c:pt idx="22042">
                  <c:v>-806.109817028046</c:v>
                </c:pt>
                <c:pt idx="22043">
                  <c:v>-806.112499237061</c:v>
                </c:pt>
                <c:pt idx="22044">
                  <c:v>-806.11440658569404</c:v>
                </c:pt>
                <c:pt idx="22045">
                  <c:v>-806.11536026000999</c:v>
                </c:pt>
                <c:pt idx="22046">
                  <c:v>-806.11553907394398</c:v>
                </c:pt>
                <c:pt idx="22047">
                  <c:v>-806.115002632141</c:v>
                </c:pt>
                <c:pt idx="22048">
                  <c:v>-806.11410856247005</c:v>
                </c:pt>
                <c:pt idx="22049">
                  <c:v>-806.11327409744297</c:v>
                </c:pt>
                <c:pt idx="22050">
                  <c:v>-806.11285686492897</c:v>
                </c:pt>
                <c:pt idx="22051">
                  <c:v>-806.11303567886398</c:v>
                </c:pt>
                <c:pt idx="22052">
                  <c:v>-806.11398935318005</c:v>
                </c:pt>
                <c:pt idx="22053">
                  <c:v>-806.11553907394398</c:v>
                </c:pt>
                <c:pt idx="22054">
                  <c:v>-806.11756563186702</c:v>
                </c:pt>
                <c:pt idx="22055">
                  <c:v>-806.11971139907905</c:v>
                </c:pt>
                <c:pt idx="22056">
                  <c:v>-806.12173795700096</c:v>
                </c:pt>
                <c:pt idx="22057">
                  <c:v>-806.12346649169899</c:v>
                </c:pt>
                <c:pt idx="22058">
                  <c:v>-806.12471818923996</c:v>
                </c:pt>
                <c:pt idx="22059">
                  <c:v>-806.12543344497703</c:v>
                </c:pt>
                <c:pt idx="22060">
                  <c:v>-806.12585067749001</c:v>
                </c:pt>
                <c:pt idx="22061">
                  <c:v>-806.12602949142502</c:v>
                </c:pt>
                <c:pt idx="22062">
                  <c:v>-806.126267910004</c:v>
                </c:pt>
                <c:pt idx="22063">
                  <c:v>-806.12686395645198</c:v>
                </c:pt>
                <c:pt idx="22064">
                  <c:v>-806.12787723541305</c:v>
                </c:pt>
                <c:pt idx="22065">
                  <c:v>-806.12942695617699</c:v>
                </c:pt>
                <c:pt idx="22066">
                  <c:v>-806.13157272338901</c:v>
                </c:pt>
                <c:pt idx="22067">
                  <c:v>-806.13425493240402</c:v>
                </c:pt>
                <c:pt idx="22068">
                  <c:v>-806.137294769287</c:v>
                </c:pt>
                <c:pt idx="22069">
                  <c:v>-806.14027500152599</c:v>
                </c:pt>
                <c:pt idx="22070">
                  <c:v>-806.142897605896</c:v>
                </c:pt>
                <c:pt idx="22071">
                  <c:v>-806.14486455917404</c:v>
                </c:pt>
                <c:pt idx="22072">
                  <c:v>-806.14605665206898</c:v>
                </c:pt>
                <c:pt idx="22073">
                  <c:v>-806.14641427993797</c:v>
                </c:pt>
                <c:pt idx="22074">
                  <c:v>-806.145997047425</c:v>
                </c:pt>
                <c:pt idx="22075">
                  <c:v>-806.14498376846302</c:v>
                </c:pt>
                <c:pt idx="22076">
                  <c:v>-806.14367246627796</c:v>
                </c:pt>
                <c:pt idx="22077">
                  <c:v>-806.14230155944801</c:v>
                </c:pt>
                <c:pt idx="22078">
                  <c:v>-806.14134788513195</c:v>
                </c:pt>
                <c:pt idx="22079">
                  <c:v>-806.14110946655296</c:v>
                </c:pt>
                <c:pt idx="22080">
                  <c:v>-806.14176511764504</c:v>
                </c:pt>
                <c:pt idx="22081">
                  <c:v>-806.14337444305397</c:v>
                </c:pt>
                <c:pt idx="22082">
                  <c:v>-806.14587783813499</c:v>
                </c:pt>
                <c:pt idx="22083">
                  <c:v>-806.14897727966297</c:v>
                </c:pt>
                <c:pt idx="22084">
                  <c:v>-806.15243434905994</c:v>
                </c:pt>
                <c:pt idx="22085">
                  <c:v>-806.15589141845703</c:v>
                </c:pt>
                <c:pt idx="22086">
                  <c:v>-806.15911006927502</c:v>
                </c:pt>
                <c:pt idx="22087">
                  <c:v>-806.16197109222401</c:v>
                </c:pt>
                <c:pt idx="22088">
                  <c:v>-806.16441488266003</c:v>
                </c:pt>
                <c:pt idx="22089">
                  <c:v>-806.16626262664795</c:v>
                </c:pt>
                <c:pt idx="22090">
                  <c:v>-806.16745471954403</c:v>
                </c:pt>
                <c:pt idx="22091">
                  <c:v>-806.167991161347</c:v>
                </c:pt>
                <c:pt idx="22092">
                  <c:v>-806.167871952057</c:v>
                </c:pt>
                <c:pt idx="22093">
                  <c:v>-806.16721630096504</c:v>
                </c:pt>
                <c:pt idx="22094">
                  <c:v>-806.16614341735897</c:v>
                </c:pt>
                <c:pt idx="22095">
                  <c:v>-806.164891719818</c:v>
                </c:pt>
                <c:pt idx="22096">
                  <c:v>-806.16352081298805</c:v>
                </c:pt>
                <c:pt idx="22097">
                  <c:v>-806.162269115448</c:v>
                </c:pt>
                <c:pt idx="22098">
                  <c:v>-806.16113662719704</c:v>
                </c:pt>
                <c:pt idx="22099">
                  <c:v>-806.16036176681496</c:v>
                </c:pt>
                <c:pt idx="22100">
                  <c:v>-806.16018295288097</c:v>
                </c:pt>
                <c:pt idx="22101">
                  <c:v>-806.16065979003895</c:v>
                </c:pt>
                <c:pt idx="22102">
                  <c:v>-806.16167306900002</c:v>
                </c:pt>
                <c:pt idx="22103">
                  <c:v>-806.16310358047497</c:v>
                </c:pt>
                <c:pt idx="22104">
                  <c:v>-806.16453409195003</c:v>
                </c:pt>
                <c:pt idx="22105">
                  <c:v>-806.16578578948997</c:v>
                </c:pt>
                <c:pt idx="22106">
                  <c:v>-806.16679906845104</c:v>
                </c:pt>
                <c:pt idx="22107">
                  <c:v>-806.167812347412</c:v>
                </c:pt>
                <c:pt idx="22108">
                  <c:v>-806.16888523101795</c:v>
                </c:pt>
                <c:pt idx="22109">
                  <c:v>-806.17025613784801</c:v>
                </c:pt>
                <c:pt idx="22110">
                  <c:v>-806.17198467254696</c:v>
                </c:pt>
                <c:pt idx="22111">
                  <c:v>-806.17430925369297</c:v>
                </c:pt>
                <c:pt idx="22112">
                  <c:v>-806.17740869522095</c:v>
                </c:pt>
                <c:pt idx="22113">
                  <c:v>-806.18140220642101</c:v>
                </c:pt>
                <c:pt idx="22114">
                  <c:v>-806.18628978729305</c:v>
                </c:pt>
                <c:pt idx="22115">
                  <c:v>-806.19177341461204</c:v>
                </c:pt>
                <c:pt idx="22116">
                  <c:v>-806.19713783264206</c:v>
                </c:pt>
                <c:pt idx="22117">
                  <c:v>-806.20202541351296</c:v>
                </c:pt>
                <c:pt idx="22118">
                  <c:v>-806.20584011077904</c:v>
                </c:pt>
                <c:pt idx="22119">
                  <c:v>-806.20852231979404</c:v>
                </c:pt>
                <c:pt idx="22120">
                  <c:v>-806.20983362197899</c:v>
                </c:pt>
                <c:pt idx="22121">
                  <c:v>-806.20977401733398</c:v>
                </c:pt>
                <c:pt idx="22122">
                  <c:v>-806.20828390121505</c:v>
                </c:pt>
                <c:pt idx="22123">
                  <c:v>-806.20548248291004</c:v>
                </c:pt>
                <c:pt idx="22124">
                  <c:v>-806.20172739028999</c:v>
                </c:pt>
                <c:pt idx="22125">
                  <c:v>-806.19755506515503</c:v>
                </c:pt>
                <c:pt idx="22126">
                  <c:v>-806.19344234466598</c:v>
                </c:pt>
                <c:pt idx="22127">
                  <c:v>-806.189806461334</c:v>
                </c:pt>
                <c:pt idx="22128">
                  <c:v>-806.18682622909603</c:v>
                </c:pt>
                <c:pt idx="22129">
                  <c:v>-806.18432283401501</c:v>
                </c:pt>
                <c:pt idx="22130">
                  <c:v>-806.18235588073799</c:v>
                </c:pt>
                <c:pt idx="22131">
                  <c:v>-806.18086576461803</c:v>
                </c:pt>
                <c:pt idx="22132">
                  <c:v>-806.17991209030197</c:v>
                </c:pt>
                <c:pt idx="22133">
                  <c:v>-806.17943525314399</c:v>
                </c:pt>
                <c:pt idx="22134">
                  <c:v>-806.17913722992</c:v>
                </c:pt>
                <c:pt idx="22135">
                  <c:v>-806.17889881134101</c:v>
                </c:pt>
                <c:pt idx="22136">
                  <c:v>-806.178660392761</c:v>
                </c:pt>
                <c:pt idx="22137">
                  <c:v>-806.17848157882702</c:v>
                </c:pt>
                <c:pt idx="22138">
                  <c:v>-806.17848157882702</c:v>
                </c:pt>
                <c:pt idx="22139">
                  <c:v>-806.17860078811702</c:v>
                </c:pt>
                <c:pt idx="22140">
                  <c:v>-806.17871999740601</c:v>
                </c:pt>
                <c:pt idx="22141">
                  <c:v>-806.17877960205101</c:v>
                </c:pt>
                <c:pt idx="22142">
                  <c:v>-806.17860078811702</c:v>
                </c:pt>
                <c:pt idx="22143">
                  <c:v>-806.17824316024803</c:v>
                </c:pt>
                <c:pt idx="22144">
                  <c:v>-806.17788553237904</c:v>
                </c:pt>
                <c:pt idx="22145">
                  <c:v>-806.17746829986595</c:v>
                </c:pt>
                <c:pt idx="22146">
                  <c:v>-806.17722988128696</c:v>
                </c:pt>
                <c:pt idx="22147">
                  <c:v>-806.17734909057594</c:v>
                </c:pt>
                <c:pt idx="22148">
                  <c:v>-806.17806434631404</c:v>
                </c:pt>
                <c:pt idx="22149">
                  <c:v>-806.17967367172298</c:v>
                </c:pt>
                <c:pt idx="22150">
                  <c:v>-806.182057857514</c:v>
                </c:pt>
                <c:pt idx="22151">
                  <c:v>-806.18515729904198</c:v>
                </c:pt>
                <c:pt idx="22152">
                  <c:v>-806.18855476379395</c:v>
                </c:pt>
                <c:pt idx="22153">
                  <c:v>-806.19189262390205</c:v>
                </c:pt>
                <c:pt idx="22154">
                  <c:v>-806.19469404220604</c:v>
                </c:pt>
                <c:pt idx="22155">
                  <c:v>-806.19666099548397</c:v>
                </c:pt>
                <c:pt idx="22156">
                  <c:v>-806.19749546051003</c:v>
                </c:pt>
                <c:pt idx="22157">
                  <c:v>-806.19701862335205</c:v>
                </c:pt>
                <c:pt idx="22158">
                  <c:v>-806.19529008865402</c:v>
                </c:pt>
                <c:pt idx="22159">
                  <c:v>-806.19254827499401</c:v>
                </c:pt>
                <c:pt idx="22160">
                  <c:v>-806.18927001953102</c:v>
                </c:pt>
                <c:pt idx="22161">
                  <c:v>-806.18593215942406</c:v>
                </c:pt>
                <c:pt idx="22162">
                  <c:v>-806.18307113647495</c:v>
                </c:pt>
                <c:pt idx="22163">
                  <c:v>-806.18086576461803</c:v>
                </c:pt>
                <c:pt idx="22164">
                  <c:v>-806.17967367172298</c:v>
                </c:pt>
                <c:pt idx="22165">
                  <c:v>-806.17955446243298</c:v>
                </c:pt>
                <c:pt idx="22166">
                  <c:v>-806.18056774139404</c:v>
                </c:pt>
                <c:pt idx="22167">
                  <c:v>-806.18253469467197</c:v>
                </c:pt>
                <c:pt idx="22168">
                  <c:v>-806.18515729904198</c:v>
                </c:pt>
                <c:pt idx="22169">
                  <c:v>-806.18783950805698</c:v>
                </c:pt>
                <c:pt idx="22170">
                  <c:v>-806.19016408920299</c:v>
                </c:pt>
                <c:pt idx="22171">
                  <c:v>-806.19189262390205</c:v>
                </c:pt>
                <c:pt idx="22172">
                  <c:v>-806.192846298218</c:v>
                </c:pt>
                <c:pt idx="22173">
                  <c:v>-806.19308471679699</c:v>
                </c:pt>
                <c:pt idx="22174">
                  <c:v>-806.192727088928</c:v>
                </c:pt>
                <c:pt idx="22175">
                  <c:v>-806.19201183319103</c:v>
                </c:pt>
                <c:pt idx="22176">
                  <c:v>-806.19117736816395</c:v>
                </c:pt>
                <c:pt idx="22177">
                  <c:v>-806.19046211242699</c:v>
                </c:pt>
                <c:pt idx="22178">
                  <c:v>-806.19016408920299</c:v>
                </c:pt>
                <c:pt idx="22179">
                  <c:v>-806.19052171707199</c:v>
                </c:pt>
                <c:pt idx="22180">
                  <c:v>-806.19147539138805</c:v>
                </c:pt>
                <c:pt idx="22181">
                  <c:v>-806.192727088928</c:v>
                </c:pt>
                <c:pt idx="22182">
                  <c:v>-806.19397878646896</c:v>
                </c:pt>
                <c:pt idx="22183">
                  <c:v>-806.19487285614002</c:v>
                </c:pt>
                <c:pt idx="22184">
                  <c:v>-806.19517087936401</c:v>
                </c:pt>
                <c:pt idx="22185">
                  <c:v>-806.19487285614002</c:v>
                </c:pt>
                <c:pt idx="22186">
                  <c:v>-806.19397878646896</c:v>
                </c:pt>
                <c:pt idx="22187">
                  <c:v>-806.192786693573</c:v>
                </c:pt>
                <c:pt idx="22188">
                  <c:v>-806.19165420532204</c:v>
                </c:pt>
                <c:pt idx="22189">
                  <c:v>-806.19087934493996</c:v>
                </c:pt>
                <c:pt idx="22190">
                  <c:v>-806.19076013565098</c:v>
                </c:pt>
                <c:pt idx="22191">
                  <c:v>-806.19147539138805</c:v>
                </c:pt>
                <c:pt idx="22192">
                  <c:v>-806.19308471679699</c:v>
                </c:pt>
                <c:pt idx="22193">
                  <c:v>-806.19564771652199</c:v>
                </c:pt>
                <c:pt idx="22194">
                  <c:v>-806.19892597198498</c:v>
                </c:pt>
                <c:pt idx="22195">
                  <c:v>-806.20280027389504</c:v>
                </c:pt>
                <c:pt idx="22196">
                  <c:v>-806.20679378509499</c:v>
                </c:pt>
                <c:pt idx="22197">
                  <c:v>-806.21072769165096</c:v>
                </c:pt>
                <c:pt idx="22198">
                  <c:v>-806.21430397033703</c:v>
                </c:pt>
                <c:pt idx="22199">
                  <c:v>-806.21740341186501</c:v>
                </c:pt>
                <c:pt idx="22200">
                  <c:v>-806.21984720230103</c:v>
                </c:pt>
                <c:pt idx="22201">
                  <c:v>-806.22145652770996</c:v>
                </c:pt>
                <c:pt idx="22202">
                  <c:v>-806.22199296951305</c:v>
                </c:pt>
                <c:pt idx="22203">
                  <c:v>-806.22121810913097</c:v>
                </c:pt>
                <c:pt idx="22204">
                  <c:v>-806.21913194656395</c:v>
                </c:pt>
                <c:pt idx="22205">
                  <c:v>-806.21579408645698</c:v>
                </c:pt>
                <c:pt idx="22206">
                  <c:v>-806.21144294738804</c:v>
                </c:pt>
                <c:pt idx="22207">
                  <c:v>-806.20637655258201</c:v>
                </c:pt>
                <c:pt idx="22208">
                  <c:v>-806.20089292526302</c:v>
                </c:pt>
                <c:pt idx="22209">
                  <c:v>-806.19552850723301</c:v>
                </c:pt>
                <c:pt idx="22210">
                  <c:v>-806.19099855422996</c:v>
                </c:pt>
                <c:pt idx="22211">
                  <c:v>-806.18783950805698</c:v>
                </c:pt>
                <c:pt idx="22212">
                  <c:v>-806.18646860122703</c:v>
                </c:pt>
                <c:pt idx="22213">
                  <c:v>-806.18706464767502</c:v>
                </c:pt>
                <c:pt idx="22214">
                  <c:v>-806.18938922882103</c:v>
                </c:pt>
                <c:pt idx="22215">
                  <c:v>-806.19302511215199</c:v>
                </c:pt>
                <c:pt idx="22216">
                  <c:v>-806.19749546051003</c:v>
                </c:pt>
                <c:pt idx="22217">
                  <c:v>-806.20202541351296</c:v>
                </c:pt>
                <c:pt idx="22218">
                  <c:v>-806.20607852935802</c:v>
                </c:pt>
                <c:pt idx="22219">
                  <c:v>-806.20905876159702</c:v>
                </c:pt>
                <c:pt idx="22220">
                  <c:v>-806.21048927307095</c:v>
                </c:pt>
                <c:pt idx="22221">
                  <c:v>-806.21007204055798</c:v>
                </c:pt>
                <c:pt idx="22222">
                  <c:v>-806.20786666870094</c:v>
                </c:pt>
                <c:pt idx="22223">
                  <c:v>-806.20429039001499</c:v>
                </c:pt>
                <c:pt idx="22224">
                  <c:v>-806.19999885559105</c:v>
                </c:pt>
                <c:pt idx="22225">
                  <c:v>-806.19570732116699</c:v>
                </c:pt>
                <c:pt idx="22226">
                  <c:v>-806.19213104248104</c:v>
                </c:pt>
                <c:pt idx="22227">
                  <c:v>-806.18956804275501</c:v>
                </c:pt>
                <c:pt idx="22228">
                  <c:v>-806.18813753128097</c:v>
                </c:pt>
                <c:pt idx="22229">
                  <c:v>-806.18789911270198</c:v>
                </c:pt>
                <c:pt idx="22230">
                  <c:v>-806.18885278701805</c:v>
                </c:pt>
                <c:pt idx="22231">
                  <c:v>-806.19081974029598</c:v>
                </c:pt>
                <c:pt idx="22232">
                  <c:v>-806.19344234466598</c:v>
                </c:pt>
                <c:pt idx="22233">
                  <c:v>-806.19606494903599</c:v>
                </c:pt>
                <c:pt idx="22234">
                  <c:v>-806.19815111160301</c:v>
                </c:pt>
                <c:pt idx="22235">
                  <c:v>-806.19928359985397</c:v>
                </c:pt>
                <c:pt idx="22236">
                  <c:v>-806.19952201843296</c:v>
                </c:pt>
                <c:pt idx="22237">
                  <c:v>-806.19910478591896</c:v>
                </c:pt>
                <c:pt idx="22238">
                  <c:v>-806.19827032089302</c:v>
                </c:pt>
                <c:pt idx="22239">
                  <c:v>-806.19719743728695</c:v>
                </c:pt>
                <c:pt idx="22240">
                  <c:v>-806.19606494903599</c:v>
                </c:pt>
                <c:pt idx="22241">
                  <c:v>-806.19523048400902</c:v>
                </c:pt>
                <c:pt idx="22242">
                  <c:v>-806.19475364685104</c:v>
                </c:pt>
                <c:pt idx="22243">
                  <c:v>-806.19487285614002</c:v>
                </c:pt>
                <c:pt idx="22244">
                  <c:v>-806.19558811187801</c:v>
                </c:pt>
                <c:pt idx="22245">
                  <c:v>-806.19678020477295</c:v>
                </c:pt>
                <c:pt idx="22246">
                  <c:v>-806.19809150695801</c:v>
                </c:pt>
                <c:pt idx="22247">
                  <c:v>-806.19922399520897</c:v>
                </c:pt>
                <c:pt idx="22248">
                  <c:v>-806.19982004165695</c:v>
                </c:pt>
                <c:pt idx="22249">
                  <c:v>-806.19987964630104</c:v>
                </c:pt>
                <c:pt idx="22250">
                  <c:v>-806.19934320449897</c:v>
                </c:pt>
                <c:pt idx="22251">
                  <c:v>-806.198508739472</c:v>
                </c:pt>
                <c:pt idx="22252">
                  <c:v>-806.19761466980003</c:v>
                </c:pt>
                <c:pt idx="22253">
                  <c:v>-806.19689941406295</c:v>
                </c:pt>
                <c:pt idx="22254">
                  <c:v>-806.19654178619396</c:v>
                </c:pt>
                <c:pt idx="22255">
                  <c:v>-806.19660139083896</c:v>
                </c:pt>
                <c:pt idx="22256">
                  <c:v>-806.19707822799705</c:v>
                </c:pt>
                <c:pt idx="22257">
                  <c:v>-806.19797229766903</c:v>
                </c:pt>
                <c:pt idx="22258">
                  <c:v>-806.19898557662998</c:v>
                </c:pt>
                <c:pt idx="22259">
                  <c:v>-806.19993925094604</c:v>
                </c:pt>
                <c:pt idx="22260">
                  <c:v>-806.20053529739403</c:v>
                </c:pt>
                <c:pt idx="22261">
                  <c:v>-806.20053529739403</c:v>
                </c:pt>
                <c:pt idx="22262">
                  <c:v>-806.19976043701195</c:v>
                </c:pt>
                <c:pt idx="22263">
                  <c:v>-806.19827032089302</c:v>
                </c:pt>
                <c:pt idx="22264">
                  <c:v>-806.19630336761497</c:v>
                </c:pt>
                <c:pt idx="22265">
                  <c:v>-806.19409799575806</c:v>
                </c:pt>
                <c:pt idx="22266">
                  <c:v>-806.19195222854603</c:v>
                </c:pt>
                <c:pt idx="22267">
                  <c:v>-806.19010448455799</c:v>
                </c:pt>
                <c:pt idx="22268">
                  <c:v>-806.18855476379395</c:v>
                </c:pt>
                <c:pt idx="22269">
                  <c:v>-806.187243461609</c:v>
                </c:pt>
                <c:pt idx="22270">
                  <c:v>-806.18611097335804</c:v>
                </c:pt>
                <c:pt idx="22271">
                  <c:v>-806.18521690368698</c:v>
                </c:pt>
                <c:pt idx="22272">
                  <c:v>-806.18450164794899</c:v>
                </c:pt>
                <c:pt idx="22273">
                  <c:v>-806.18396520614601</c:v>
                </c:pt>
                <c:pt idx="22274">
                  <c:v>-806.18360757827804</c:v>
                </c:pt>
                <c:pt idx="22275">
                  <c:v>-806.18330955505405</c:v>
                </c:pt>
                <c:pt idx="22276">
                  <c:v>-806.18319034576405</c:v>
                </c:pt>
                <c:pt idx="22277">
                  <c:v>-806.18330955505405</c:v>
                </c:pt>
                <c:pt idx="22278">
                  <c:v>-806.18384599685703</c:v>
                </c:pt>
                <c:pt idx="22279">
                  <c:v>-806.184740066529</c:v>
                </c:pt>
                <c:pt idx="22280">
                  <c:v>-806.18599176406894</c:v>
                </c:pt>
                <c:pt idx="22281">
                  <c:v>-806.187303066254</c:v>
                </c:pt>
                <c:pt idx="22282">
                  <c:v>-806.18855476379395</c:v>
                </c:pt>
                <c:pt idx="22283">
                  <c:v>-806.18974685669002</c:v>
                </c:pt>
                <c:pt idx="22284">
                  <c:v>-806.19070053100597</c:v>
                </c:pt>
                <c:pt idx="22285">
                  <c:v>-806.19159460067794</c:v>
                </c:pt>
                <c:pt idx="22286">
                  <c:v>-806.19236946106003</c:v>
                </c:pt>
                <c:pt idx="22287">
                  <c:v>-806.19326353073097</c:v>
                </c:pt>
                <c:pt idx="22288">
                  <c:v>-806.19433641433704</c:v>
                </c:pt>
                <c:pt idx="22289">
                  <c:v>-806.19576692581199</c:v>
                </c:pt>
                <c:pt idx="22290">
                  <c:v>-806.19749546051003</c:v>
                </c:pt>
                <c:pt idx="22291">
                  <c:v>-806.19940280914295</c:v>
                </c:pt>
                <c:pt idx="22292">
                  <c:v>-806.20154857635498</c:v>
                </c:pt>
                <c:pt idx="22293">
                  <c:v>-806.20375394821201</c:v>
                </c:pt>
                <c:pt idx="22294">
                  <c:v>-806.20595932006904</c:v>
                </c:pt>
                <c:pt idx="22295">
                  <c:v>-806.20804548263595</c:v>
                </c:pt>
                <c:pt idx="22296">
                  <c:v>-806.20989322662399</c:v>
                </c:pt>
                <c:pt idx="22297">
                  <c:v>-806.21144294738804</c:v>
                </c:pt>
                <c:pt idx="22298">
                  <c:v>-806.21287345886299</c:v>
                </c:pt>
                <c:pt idx="22299">
                  <c:v>-806.21454238891602</c:v>
                </c:pt>
                <c:pt idx="22300">
                  <c:v>-806.21662855148304</c:v>
                </c:pt>
                <c:pt idx="22301">
                  <c:v>-806.21937036514305</c:v>
                </c:pt>
                <c:pt idx="22302">
                  <c:v>-806.22276782989502</c:v>
                </c:pt>
                <c:pt idx="22303">
                  <c:v>-806.22658252716099</c:v>
                </c:pt>
                <c:pt idx="22304">
                  <c:v>-806.23063564300605</c:v>
                </c:pt>
                <c:pt idx="22305">
                  <c:v>-806.23439073562599</c:v>
                </c:pt>
                <c:pt idx="22306">
                  <c:v>-806.237490177155</c:v>
                </c:pt>
                <c:pt idx="22307">
                  <c:v>-806.23939752578804</c:v>
                </c:pt>
                <c:pt idx="22308">
                  <c:v>-806.23975515365601</c:v>
                </c:pt>
                <c:pt idx="22309">
                  <c:v>-806.23814582824696</c:v>
                </c:pt>
                <c:pt idx="22310">
                  <c:v>-806.234569549561</c:v>
                </c:pt>
                <c:pt idx="22311">
                  <c:v>-806.229026317597</c:v>
                </c:pt>
                <c:pt idx="22312">
                  <c:v>-806.22199296951305</c:v>
                </c:pt>
                <c:pt idx="22313">
                  <c:v>-806.21418476104805</c:v>
                </c:pt>
                <c:pt idx="22314">
                  <c:v>-806.20631694793701</c:v>
                </c:pt>
                <c:pt idx="22315">
                  <c:v>-806.19916439056396</c:v>
                </c:pt>
                <c:pt idx="22316">
                  <c:v>-806.19344234466598</c:v>
                </c:pt>
                <c:pt idx="22317">
                  <c:v>-806.18938922882103</c:v>
                </c:pt>
                <c:pt idx="22318">
                  <c:v>-806.18736267089901</c:v>
                </c:pt>
                <c:pt idx="22319">
                  <c:v>-806.18742227554299</c:v>
                </c:pt>
                <c:pt idx="22320">
                  <c:v>-806.18927001953102</c:v>
                </c:pt>
                <c:pt idx="22321">
                  <c:v>-806.19248867034901</c:v>
                </c:pt>
                <c:pt idx="22322">
                  <c:v>-806.19630336761497</c:v>
                </c:pt>
                <c:pt idx="22323">
                  <c:v>-806.19987964630104</c:v>
                </c:pt>
                <c:pt idx="22324">
                  <c:v>-806.20250225067196</c:v>
                </c:pt>
                <c:pt idx="22325">
                  <c:v>-806.20363473892201</c:v>
                </c:pt>
                <c:pt idx="22326">
                  <c:v>-806.20321750640903</c:v>
                </c:pt>
                <c:pt idx="22327">
                  <c:v>-806.20113134384201</c:v>
                </c:pt>
                <c:pt idx="22328">
                  <c:v>-806.19755506515503</c:v>
                </c:pt>
                <c:pt idx="22329">
                  <c:v>-806.192905902863</c:v>
                </c:pt>
                <c:pt idx="22330">
                  <c:v>-806.187660694123</c:v>
                </c:pt>
                <c:pt idx="22331">
                  <c:v>-806.18253469467197</c:v>
                </c:pt>
                <c:pt idx="22332">
                  <c:v>-806.17812395095802</c:v>
                </c:pt>
                <c:pt idx="22333">
                  <c:v>-806.17490530014095</c:v>
                </c:pt>
                <c:pt idx="22334">
                  <c:v>-806.17323637008701</c:v>
                </c:pt>
                <c:pt idx="22335">
                  <c:v>-806.17311716079701</c:v>
                </c:pt>
                <c:pt idx="22336">
                  <c:v>-806.17460727691696</c:v>
                </c:pt>
                <c:pt idx="22337">
                  <c:v>-806.17770671844505</c:v>
                </c:pt>
                <c:pt idx="22338">
                  <c:v>-806.18223667144798</c:v>
                </c:pt>
                <c:pt idx="22339">
                  <c:v>-806.18789911270198</c:v>
                </c:pt>
                <c:pt idx="22340">
                  <c:v>-806.19415760040295</c:v>
                </c:pt>
                <c:pt idx="22341">
                  <c:v>-806.20059490203903</c:v>
                </c:pt>
                <c:pt idx="22342">
                  <c:v>-806.20685338973999</c:v>
                </c:pt>
                <c:pt idx="22343">
                  <c:v>-806.21251583099399</c:v>
                </c:pt>
                <c:pt idx="22344">
                  <c:v>-806.21734380722103</c:v>
                </c:pt>
                <c:pt idx="22345">
                  <c:v>-806.22086048126198</c:v>
                </c:pt>
                <c:pt idx="22346">
                  <c:v>-806.22282743454002</c:v>
                </c:pt>
                <c:pt idx="22347">
                  <c:v>-806.22300624847401</c:v>
                </c:pt>
                <c:pt idx="22348">
                  <c:v>-806.22151613235496</c:v>
                </c:pt>
                <c:pt idx="22349">
                  <c:v>-806.21865510940597</c:v>
                </c:pt>
                <c:pt idx="22350">
                  <c:v>-806.21466159820602</c:v>
                </c:pt>
                <c:pt idx="22351">
                  <c:v>-806.20983362197899</c:v>
                </c:pt>
                <c:pt idx="22352">
                  <c:v>-806.20423078536999</c:v>
                </c:pt>
                <c:pt idx="22353">
                  <c:v>-806.19791269302402</c:v>
                </c:pt>
                <c:pt idx="22354">
                  <c:v>-806.19093894958496</c:v>
                </c:pt>
                <c:pt idx="22355">
                  <c:v>-806.18360757827804</c:v>
                </c:pt>
                <c:pt idx="22356">
                  <c:v>-806.17585897445701</c:v>
                </c:pt>
                <c:pt idx="22357">
                  <c:v>-806.167931556702</c:v>
                </c:pt>
                <c:pt idx="22358">
                  <c:v>-806.15988492965698</c:v>
                </c:pt>
                <c:pt idx="22359">
                  <c:v>-806.15177869796798</c:v>
                </c:pt>
                <c:pt idx="22360">
                  <c:v>-806.14391088485695</c:v>
                </c:pt>
                <c:pt idx="22361">
                  <c:v>-806.13663911819503</c:v>
                </c:pt>
                <c:pt idx="22362">
                  <c:v>-806.13032102584896</c:v>
                </c:pt>
                <c:pt idx="22363">
                  <c:v>-806.12525463104305</c:v>
                </c:pt>
                <c:pt idx="22364">
                  <c:v>-806.12167835235596</c:v>
                </c:pt>
                <c:pt idx="22365">
                  <c:v>-806.11947298049904</c:v>
                </c:pt>
                <c:pt idx="22366">
                  <c:v>-806.11875772476196</c:v>
                </c:pt>
                <c:pt idx="22367">
                  <c:v>-806.11935377120994</c:v>
                </c:pt>
                <c:pt idx="22368">
                  <c:v>-806.12114191055298</c:v>
                </c:pt>
                <c:pt idx="22369">
                  <c:v>-806.12382411956798</c:v>
                </c:pt>
                <c:pt idx="22370">
                  <c:v>-806.12710237503097</c:v>
                </c:pt>
                <c:pt idx="22371">
                  <c:v>-806.13079786300705</c:v>
                </c:pt>
                <c:pt idx="22372">
                  <c:v>-806.134791374207</c:v>
                </c:pt>
                <c:pt idx="22373">
                  <c:v>-806.13908290863105</c:v>
                </c:pt>
                <c:pt idx="22374">
                  <c:v>-806.14379167556797</c:v>
                </c:pt>
                <c:pt idx="22375">
                  <c:v>-806.14903688430798</c:v>
                </c:pt>
                <c:pt idx="22376">
                  <c:v>-806.15463972091698</c:v>
                </c:pt>
                <c:pt idx="22377">
                  <c:v>-806.16054058074997</c:v>
                </c:pt>
                <c:pt idx="22378">
                  <c:v>-806.16673946380604</c:v>
                </c:pt>
                <c:pt idx="22379">
                  <c:v>-806.17329597473201</c:v>
                </c:pt>
                <c:pt idx="22380">
                  <c:v>-806.18021011352596</c:v>
                </c:pt>
                <c:pt idx="22381">
                  <c:v>-806.187183856964</c:v>
                </c:pt>
                <c:pt idx="22382">
                  <c:v>-806.19391918182396</c:v>
                </c:pt>
                <c:pt idx="22383">
                  <c:v>-806.20011806488105</c:v>
                </c:pt>
                <c:pt idx="22384">
                  <c:v>-806.20548248291004</c:v>
                </c:pt>
                <c:pt idx="22385">
                  <c:v>-806.21001243591297</c:v>
                </c:pt>
                <c:pt idx="22386">
                  <c:v>-806.21376752853405</c:v>
                </c:pt>
                <c:pt idx="22387">
                  <c:v>-806.21698617935203</c:v>
                </c:pt>
                <c:pt idx="22388">
                  <c:v>-806.21960878372204</c:v>
                </c:pt>
                <c:pt idx="22389">
                  <c:v>-806.22187376022396</c:v>
                </c:pt>
                <c:pt idx="22390">
                  <c:v>-806.22378110885597</c:v>
                </c:pt>
                <c:pt idx="22391">
                  <c:v>-806.22556924820003</c:v>
                </c:pt>
                <c:pt idx="22392">
                  <c:v>-806.22753620147705</c:v>
                </c:pt>
                <c:pt idx="22393">
                  <c:v>-806.22980117797897</c:v>
                </c:pt>
                <c:pt idx="22394">
                  <c:v>-806.23236417770397</c:v>
                </c:pt>
                <c:pt idx="22395">
                  <c:v>-806.23510599136398</c:v>
                </c:pt>
                <c:pt idx="22396">
                  <c:v>-806.23772859573398</c:v>
                </c:pt>
                <c:pt idx="22397">
                  <c:v>-806.24005317688</c:v>
                </c:pt>
                <c:pt idx="22398">
                  <c:v>-806.24178171157905</c:v>
                </c:pt>
                <c:pt idx="22399">
                  <c:v>-806.24285459518501</c:v>
                </c:pt>
                <c:pt idx="22400">
                  <c:v>-806.243093013764</c:v>
                </c:pt>
                <c:pt idx="22401">
                  <c:v>-806.24243736267101</c:v>
                </c:pt>
                <c:pt idx="22402">
                  <c:v>-806.24082803726196</c:v>
                </c:pt>
                <c:pt idx="22403">
                  <c:v>-806.23832464218196</c:v>
                </c:pt>
                <c:pt idx="22404">
                  <c:v>-806.23510599136398</c:v>
                </c:pt>
                <c:pt idx="22405">
                  <c:v>-806.231589317322</c:v>
                </c:pt>
                <c:pt idx="22406">
                  <c:v>-806.22807264328003</c:v>
                </c:pt>
                <c:pt idx="22407">
                  <c:v>-806.22497320175205</c:v>
                </c:pt>
                <c:pt idx="22408">
                  <c:v>-806.22241020202705</c:v>
                </c:pt>
                <c:pt idx="22409">
                  <c:v>-806.22050285339401</c:v>
                </c:pt>
                <c:pt idx="22410">
                  <c:v>-806.21919155120895</c:v>
                </c:pt>
                <c:pt idx="22411">
                  <c:v>-806.21829748153698</c:v>
                </c:pt>
                <c:pt idx="22412">
                  <c:v>-806.21758222580002</c:v>
                </c:pt>
                <c:pt idx="22413">
                  <c:v>-806.21680736541805</c:v>
                </c:pt>
                <c:pt idx="22414">
                  <c:v>-806.21555566787697</c:v>
                </c:pt>
                <c:pt idx="22415">
                  <c:v>-806.21370792388905</c:v>
                </c:pt>
                <c:pt idx="22416">
                  <c:v>-806.21126413345405</c:v>
                </c:pt>
                <c:pt idx="22417">
                  <c:v>-806.20846271514904</c:v>
                </c:pt>
                <c:pt idx="22418">
                  <c:v>-806.20554208755505</c:v>
                </c:pt>
                <c:pt idx="22419">
                  <c:v>-806.20285987854004</c:v>
                </c:pt>
                <c:pt idx="22420">
                  <c:v>-806.20083332061802</c:v>
                </c:pt>
                <c:pt idx="22421">
                  <c:v>-806.19970083236694</c:v>
                </c:pt>
                <c:pt idx="22422">
                  <c:v>-806.19964122772205</c:v>
                </c:pt>
                <c:pt idx="22423">
                  <c:v>-806.20077371597301</c:v>
                </c:pt>
                <c:pt idx="22424">
                  <c:v>-806.20285987854004</c:v>
                </c:pt>
                <c:pt idx="22425">
                  <c:v>-806.20542287826595</c:v>
                </c:pt>
                <c:pt idx="22426">
                  <c:v>-806.20816469192505</c:v>
                </c:pt>
                <c:pt idx="22427">
                  <c:v>-806.21060848236095</c:v>
                </c:pt>
                <c:pt idx="22428">
                  <c:v>-806.21269464492798</c:v>
                </c:pt>
                <c:pt idx="22429">
                  <c:v>-806.21430397033703</c:v>
                </c:pt>
                <c:pt idx="22430">
                  <c:v>-806.21555566787697</c:v>
                </c:pt>
                <c:pt idx="22431">
                  <c:v>-806.21644973754906</c:v>
                </c:pt>
                <c:pt idx="22432">
                  <c:v>-806.21716499328602</c:v>
                </c:pt>
                <c:pt idx="22433">
                  <c:v>-806.217761039734</c:v>
                </c:pt>
                <c:pt idx="22434">
                  <c:v>-806.21829748153698</c:v>
                </c:pt>
                <c:pt idx="22435">
                  <c:v>-806.21895313262996</c:v>
                </c:pt>
                <c:pt idx="22436">
                  <c:v>-806.21937036514305</c:v>
                </c:pt>
                <c:pt idx="22437">
                  <c:v>-806.21931076049805</c:v>
                </c:pt>
                <c:pt idx="22438">
                  <c:v>-806.21841669082698</c:v>
                </c:pt>
                <c:pt idx="22439">
                  <c:v>-806.21639013290405</c:v>
                </c:pt>
                <c:pt idx="22440">
                  <c:v>-806.21329069137596</c:v>
                </c:pt>
                <c:pt idx="22441">
                  <c:v>-806.20929718017601</c:v>
                </c:pt>
                <c:pt idx="22442">
                  <c:v>-806.20470762252796</c:v>
                </c:pt>
                <c:pt idx="22443">
                  <c:v>-806.20005846023605</c:v>
                </c:pt>
                <c:pt idx="22444">
                  <c:v>-806.19576692581199</c:v>
                </c:pt>
                <c:pt idx="22445">
                  <c:v>-806.19236946106003</c:v>
                </c:pt>
                <c:pt idx="22446">
                  <c:v>-806.19052171707199</c:v>
                </c:pt>
                <c:pt idx="22447">
                  <c:v>-806.19052171707199</c:v>
                </c:pt>
                <c:pt idx="22448">
                  <c:v>-806.19260787963901</c:v>
                </c:pt>
                <c:pt idx="22449">
                  <c:v>-806.19660139083896</c:v>
                </c:pt>
                <c:pt idx="22450">
                  <c:v>-806.20208501815796</c:v>
                </c:pt>
                <c:pt idx="22451">
                  <c:v>-806.20822429657005</c:v>
                </c:pt>
                <c:pt idx="22452">
                  <c:v>-806.21436357498203</c:v>
                </c:pt>
                <c:pt idx="22453">
                  <c:v>-806.21984720230103</c:v>
                </c:pt>
                <c:pt idx="22454">
                  <c:v>-806.22413873672497</c:v>
                </c:pt>
                <c:pt idx="22455">
                  <c:v>-806.22670173644997</c:v>
                </c:pt>
                <c:pt idx="22456">
                  <c:v>-806.22723817825295</c:v>
                </c:pt>
                <c:pt idx="22457">
                  <c:v>-806.22545003891003</c:v>
                </c:pt>
                <c:pt idx="22458">
                  <c:v>-806.22151613235496</c:v>
                </c:pt>
                <c:pt idx="22459">
                  <c:v>-806.21597290039097</c:v>
                </c:pt>
                <c:pt idx="22460">
                  <c:v>-806.209535598755</c:v>
                </c:pt>
                <c:pt idx="22461">
                  <c:v>-806.20315790176403</c:v>
                </c:pt>
                <c:pt idx="22462">
                  <c:v>-806.19761466980003</c:v>
                </c:pt>
                <c:pt idx="22463">
                  <c:v>-806.19326353073097</c:v>
                </c:pt>
                <c:pt idx="22464">
                  <c:v>-806.19034290313698</c:v>
                </c:pt>
                <c:pt idx="22465">
                  <c:v>-806.18891239166305</c:v>
                </c:pt>
                <c:pt idx="22466">
                  <c:v>-806.18879318237305</c:v>
                </c:pt>
                <c:pt idx="22467">
                  <c:v>-806.189806461334</c:v>
                </c:pt>
                <c:pt idx="22468">
                  <c:v>-806.19147539138805</c:v>
                </c:pt>
                <c:pt idx="22469">
                  <c:v>-806.19326353073097</c:v>
                </c:pt>
                <c:pt idx="22470">
                  <c:v>-806.19463443756104</c:v>
                </c:pt>
                <c:pt idx="22471">
                  <c:v>-806.19529008865402</c:v>
                </c:pt>
                <c:pt idx="22472">
                  <c:v>-806.19493246078503</c:v>
                </c:pt>
                <c:pt idx="22473">
                  <c:v>-806.19374036788997</c:v>
                </c:pt>
                <c:pt idx="22474">
                  <c:v>-806.19189262390205</c:v>
                </c:pt>
                <c:pt idx="22475">
                  <c:v>-806.18998527526901</c:v>
                </c:pt>
                <c:pt idx="22476">
                  <c:v>-806.18819713592598</c:v>
                </c:pt>
                <c:pt idx="22477">
                  <c:v>-806.18676662445102</c:v>
                </c:pt>
                <c:pt idx="22478">
                  <c:v>-806.18575334548996</c:v>
                </c:pt>
                <c:pt idx="22479">
                  <c:v>-806.18515729904198</c:v>
                </c:pt>
                <c:pt idx="22480">
                  <c:v>-806.18491888046299</c:v>
                </c:pt>
                <c:pt idx="22481">
                  <c:v>-806.18509769439697</c:v>
                </c:pt>
                <c:pt idx="22482">
                  <c:v>-806.18557453155495</c:v>
                </c:pt>
                <c:pt idx="22483">
                  <c:v>-806.18628978729305</c:v>
                </c:pt>
                <c:pt idx="22484">
                  <c:v>-806.18706464767502</c:v>
                </c:pt>
                <c:pt idx="22485">
                  <c:v>-806.18777990341198</c:v>
                </c:pt>
                <c:pt idx="22486">
                  <c:v>-806.18837594985996</c:v>
                </c:pt>
                <c:pt idx="22487">
                  <c:v>-806.18891239166305</c:v>
                </c:pt>
                <c:pt idx="22488">
                  <c:v>-806.18956804275501</c:v>
                </c:pt>
                <c:pt idx="22489">
                  <c:v>-806.19064092636097</c:v>
                </c:pt>
                <c:pt idx="22490">
                  <c:v>-806.19225025177002</c:v>
                </c:pt>
                <c:pt idx="22491">
                  <c:v>-806.19445562362705</c:v>
                </c:pt>
                <c:pt idx="22492">
                  <c:v>-806.19725704193104</c:v>
                </c:pt>
                <c:pt idx="22493">
                  <c:v>-806.20065450668403</c:v>
                </c:pt>
                <c:pt idx="22494">
                  <c:v>-806.20452880859398</c:v>
                </c:pt>
                <c:pt idx="22495">
                  <c:v>-806.20899915695202</c:v>
                </c:pt>
                <c:pt idx="22496">
                  <c:v>-806.21412515640304</c:v>
                </c:pt>
                <c:pt idx="22497">
                  <c:v>-806.21978759765602</c:v>
                </c:pt>
                <c:pt idx="22498">
                  <c:v>-806.22586727142402</c:v>
                </c:pt>
                <c:pt idx="22499">
                  <c:v>-806.23224496841499</c:v>
                </c:pt>
                <c:pt idx="22500">
                  <c:v>-806.23874187469505</c:v>
                </c:pt>
                <c:pt idx="22501">
                  <c:v>-806.24523878097602</c:v>
                </c:pt>
                <c:pt idx="22502">
                  <c:v>-806.25167608261097</c:v>
                </c:pt>
                <c:pt idx="22503">
                  <c:v>-806.25757694244396</c:v>
                </c:pt>
                <c:pt idx="22504">
                  <c:v>-806.26270294189499</c:v>
                </c:pt>
                <c:pt idx="22505">
                  <c:v>-806.26663684845005</c:v>
                </c:pt>
                <c:pt idx="22506">
                  <c:v>-806.26919984817505</c:v>
                </c:pt>
                <c:pt idx="22507">
                  <c:v>-806.27033233642601</c:v>
                </c:pt>
                <c:pt idx="22508">
                  <c:v>-806.27009391784702</c:v>
                </c:pt>
                <c:pt idx="22509">
                  <c:v>-806.26866340637196</c:v>
                </c:pt>
                <c:pt idx="22510">
                  <c:v>-806.26627922058105</c:v>
                </c:pt>
                <c:pt idx="22511">
                  <c:v>-806.26335859298695</c:v>
                </c:pt>
                <c:pt idx="22512">
                  <c:v>-806.26013994216896</c:v>
                </c:pt>
                <c:pt idx="22513">
                  <c:v>-806.25674247741699</c:v>
                </c:pt>
                <c:pt idx="22514">
                  <c:v>-806.25334501266502</c:v>
                </c:pt>
                <c:pt idx="22515">
                  <c:v>-806.24976873397804</c:v>
                </c:pt>
                <c:pt idx="22516">
                  <c:v>-806.24601364135799</c:v>
                </c:pt>
                <c:pt idx="22517">
                  <c:v>-806.24190092086803</c:v>
                </c:pt>
                <c:pt idx="22518">
                  <c:v>-806.2375497818</c:v>
                </c:pt>
                <c:pt idx="22519">
                  <c:v>-806.23296022415195</c:v>
                </c:pt>
                <c:pt idx="22520">
                  <c:v>-806.22854948043801</c:v>
                </c:pt>
                <c:pt idx="22521">
                  <c:v>-806.22473478317295</c:v>
                </c:pt>
                <c:pt idx="22522">
                  <c:v>-806.22193336486805</c:v>
                </c:pt>
                <c:pt idx="22523">
                  <c:v>-806.22056245803901</c:v>
                </c:pt>
                <c:pt idx="22524">
                  <c:v>-806.22092008590698</c:v>
                </c:pt>
                <c:pt idx="22525">
                  <c:v>-806.22306585311901</c:v>
                </c:pt>
                <c:pt idx="22526">
                  <c:v>-806.22705936431896</c:v>
                </c:pt>
                <c:pt idx="22527">
                  <c:v>-806.23260259628296</c:v>
                </c:pt>
                <c:pt idx="22528">
                  <c:v>-806.23915910720802</c:v>
                </c:pt>
                <c:pt idx="22529">
                  <c:v>-806.24595403671299</c:v>
                </c:pt>
                <c:pt idx="22530">
                  <c:v>-806.25245094299305</c:v>
                </c:pt>
                <c:pt idx="22531">
                  <c:v>-806.25793457031295</c:v>
                </c:pt>
                <c:pt idx="22532">
                  <c:v>-806.262047290802</c:v>
                </c:pt>
                <c:pt idx="22533">
                  <c:v>-806.26461029052803</c:v>
                </c:pt>
                <c:pt idx="22534">
                  <c:v>-806.26544475555397</c:v>
                </c:pt>
                <c:pt idx="22535">
                  <c:v>-806.26466989517201</c:v>
                </c:pt>
                <c:pt idx="22536">
                  <c:v>-806.262404918671</c:v>
                </c:pt>
                <c:pt idx="22537">
                  <c:v>-806.25912666320801</c:v>
                </c:pt>
                <c:pt idx="22538">
                  <c:v>-806.25507354736305</c:v>
                </c:pt>
                <c:pt idx="22539">
                  <c:v>-806.25042438507103</c:v>
                </c:pt>
                <c:pt idx="22540">
                  <c:v>-806.24535799026501</c:v>
                </c:pt>
                <c:pt idx="22541">
                  <c:v>-806.240112781525</c:v>
                </c:pt>
                <c:pt idx="22542">
                  <c:v>-806.23492717742897</c:v>
                </c:pt>
                <c:pt idx="22543">
                  <c:v>-806.22986078262397</c:v>
                </c:pt>
                <c:pt idx="22544">
                  <c:v>-806.22515201568604</c:v>
                </c:pt>
                <c:pt idx="22545">
                  <c:v>-806.22086048126198</c:v>
                </c:pt>
                <c:pt idx="22546">
                  <c:v>-806.21716499328602</c:v>
                </c:pt>
                <c:pt idx="22547">
                  <c:v>-806.21442317962703</c:v>
                </c:pt>
                <c:pt idx="22548">
                  <c:v>-806.21311187744197</c:v>
                </c:pt>
                <c:pt idx="22549">
                  <c:v>-806.21335029602096</c:v>
                </c:pt>
                <c:pt idx="22550">
                  <c:v>-806.215198040009</c:v>
                </c:pt>
                <c:pt idx="22551">
                  <c:v>-806.21835708618198</c:v>
                </c:pt>
                <c:pt idx="22552">
                  <c:v>-806.22241020202705</c:v>
                </c:pt>
                <c:pt idx="22553">
                  <c:v>-806.22688055038498</c:v>
                </c:pt>
                <c:pt idx="22554">
                  <c:v>-806.23141050338802</c:v>
                </c:pt>
                <c:pt idx="22555">
                  <c:v>-806.23564243316696</c:v>
                </c:pt>
                <c:pt idx="22556">
                  <c:v>-806.23921871185303</c:v>
                </c:pt>
                <c:pt idx="22557">
                  <c:v>-806.24207973480202</c:v>
                </c:pt>
                <c:pt idx="22558">
                  <c:v>-806.24404668807995</c:v>
                </c:pt>
                <c:pt idx="22559">
                  <c:v>-806.24535799026501</c:v>
                </c:pt>
                <c:pt idx="22560">
                  <c:v>-806.24625205993698</c:v>
                </c:pt>
                <c:pt idx="22561">
                  <c:v>-806.24720573425304</c:v>
                </c:pt>
                <c:pt idx="22562">
                  <c:v>-806.24863624572799</c:v>
                </c:pt>
                <c:pt idx="22563">
                  <c:v>-806.250841617584</c:v>
                </c:pt>
                <c:pt idx="22564">
                  <c:v>-806.253881454468</c:v>
                </c:pt>
                <c:pt idx="22565">
                  <c:v>-806.25757694244396</c:v>
                </c:pt>
                <c:pt idx="22566">
                  <c:v>-806.26163005828903</c:v>
                </c:pt>
                <c:pt idx="22567">
                  <c:v>-806.26562356948898</c:v>
                </c:pt>
                <c:pt idx="22568">
                  <c:v>-806.26943826675404</c:v>
                </c:pt>
                <c:pt idx="22569">
                  <c:v>-806.27271652221702</c:v>
                </c:pt>
                <c:pt idx="22570">
                  <c:v>-806.27516031265304</c:v>
                </c:pt>
                <c:pt idx="22571">
                  <c:v>-806.27647161483799</c:v>
                </c:pt>
                <c:pt idx="22572">
                  <c:v>-806.27659082412697</c:v>
                </c:pt>
                <c:pt idx="22573">
                  <c:v>-806.27563714981102</c:v>
                </c:pt>
                <c:pt idx="22574">
                  <c:v>-806.27378940582298</c:v>
                </c:pt>
                <c:pt idx="22575">
                  <c:v>-806.27128601074196</c:v>
                </c:pt>
                <c:pt idx="22576">
                  <c:v>-806.26854419708297</c:v>
                </c:pt>
                <c:pt idx="22577">
                  <c:v>-806.26580238342297</c:v>
                </c:pt>
                <c:pt idx="22578">
                  <c:v>-806.26329898834194</c:v>
                </c:pt>
                <c:pt idx="22579">
                  <c:v>-806.26115322113105</c:v>
                </c:pt>
                <c:pt idx="22580">
                  <c:v>-806.259484291077</c:v>
                </c:pt>
                <c:pt idx="22581">
                  <c:v>-806.25811338424705</c:v>
                </c:pt>
                <c:pt idx="22582">
                  <c:v>-806.25698089599598</c:v>
                </c:pt>
                <c:pt idx="22583">
                  <c:v>-806.25608682632503</c:v>
                </c:pt>
                <c:pt idx="22584">
                  <c:v>-806.25531196594295</c:v>
                </c:pt>
                <c:pt idx="22585">
                  <c:v>-806.25471591949497</c:v>
                </c:pt>
                <c:pt idx="22586">
                  <c:v>-806.25429868698097</c:v>
                </c:pt>
                <c:pt idx="22587">
                  <c:v>-806.25423908233699</c:v>
                </c:pt>
                <c:pt idx="22588">
                  <c:v>-806.25483512878395</c:v>
                </c:pt>
                <c:pt idx="22589">
                  <c:v>-806.256444454193</c:v>
                </c:pt>
                <c:pt idx="22590">
                  <c:v>-806.259365081787</c:v>
                </c:pt>
                <c:pt idx="22591">
                  <c:v>-806.26359701156605</c:v>
                </c:pt>
                <c:pt idx="22592">
                  <c:v>-806.26890182495094</c:v>
                </c:pt>
                <c:pt idx="22593">
                  <c:v>-806.27510070800804</c:v>
                </c:pt>
                <c:pt idx="22594">
                  <c:v>-806.281836032868</c:v>
                </c:pt>
                <c:pt idx="22595">
                  <c:v>-806.28857135772705</c:v>
                </c:pt>
                <c:pt idx="22596">
                  <c:v>-806.29488945007301</c:v>
                </c:pt>
                <c:pt idx="22597">
                  <c:v>-806.30007505416904</c:v>
                </c:pt>
                <c:pt idx="22598">
                  <c:v>-806.303770542145</c:v>
                </c:pt>
                <c:pt idx="22599">
                  <c:v>-806.30561828613304</c:v>
                </c:pt>
                <c:pt idx="22600">
                  <c:v>-806.30585670471203</c:v>
                </c:pt>
                <c:pt idx="22601">
                  <c:v>-806.30472421646095</c:v>
                </c:pt>
                <c:pt idx="22602">
                  <c:v>-806.30263805389404</c:v>
                </c:pt>
                <c:pt idx="22603">
                  <c:v>-806.30001544952404</c:v>
                </c:pt>
                <c:pt idx="22604">
                  <c:v>-806.29715442657505</c:v>
                </c:pt>
                <c:pt idx="22605">
                  <c:v>-806.29435300827004</c:v>
                </c:pt>
                <c:pt idx="22606">
                  <c:v>-806.29214763641403</c:v>
                </c:pt>
                <c:pt idx="22607">
                  <c:v>-806.29077672958397</c:v>
                </c:pt>
                <c:pt idx="22608">
                  <c:v>-806.29041910171497</c:v>
                </c:pt>
                <c:pt idx="22609">
                  <c:v>-806.29107475280796</c:v>
                </c:pt>
                <c:pt idx="22610">
                  <c:v>-806.292564868927</c:v>
                </c:pt>
                <c:pt idx="22611">
                  <c:v>-806.29488945007301</c:v>
                </c:pt>
                <c:pt idx="22612">
                  <c:v>-806.29792928695701</c:v>
                </c:pt>
                <c:pt idx="22613">
                  <c:v>-806.30174398422298</c:v>
                </c:pt>
                <c:pt idx="22614">
                  <c:v>-806.30621433258102</c:v>
                </c:pt>
                <c:pt idx="22615">
                  <c:v>-806.31104230880806</c:v>
                </c:pt>
                <c:pt idx="22616">
                  <c:v>-806.31575107574497</c:v>
                </c:pt>
                <c:pt idx="22617">
                  <c:v>-806.31980419159004</c:v>
                </c:pt>
                <c:pt idx="22618">
                  <c:v>-806.32284402847301</c:v>
                </c:pt>
                <c:pt idx="22619">
                  <c:v>-806.32457256317196</c:v>
                </c:pt>
                <c:pt idx="22620">
                  <c:v>-806.32475137710605</c:v>
                </c:pt>
                <c:pt idx="22621">
                  <c:v>-806.32320165634201</c:v>
                </c:pt>
                <c:pt idx="22622">
                  <c:v>-806.32010221481301</c:v>
                </c:pt>
                <c:pt idx="22623">
                  <c:v>-806.31592988967896</c:v>
                </c:pt>
                <c:pt idx="22624">
                  <c:v>-806.31116151809704</c:v>
                </c:pt>
                <c:pt idx="22625">
                  <c:v>-806.30657196044899</c:v>
                </c:pt>
                <c:pt idx="22626">
                  <c:v>-806.30293607711803</c:v>
                </c:pt>
                <c:pt idx="22627">
                  <c:v>-806.300730705261</c:v>
                </c:pt>
                <c:pt idx="22628">
                  <c:v>-806.30025386810303</c:v>
                </c:pt>
                <c:pt idx="22629">
                  <c:v>-806.30162477493298</c:v>
                </c:pt>
                <c:pt idx="22630">
                  <c:v>-806.30478382110596</c:v>
                </c:pt>
                <c:pt idx="22631">
                  <c:v>-806.30943298339901</c:v>
                </c:pt>
                <c:pt idx="22632">
                  <c:v>-806.31527423858699</c:v>
                </c:pt>
                <c:pt idx="22633">
                  <c:v>-806.32200956344604</c:v>
                </c:pt>
                <c:pt idx="22634">
                  <c:v>-806.329102516175</c:v>
                </c:pt>
                <c:pt idx="22635">
                  <c:v>-806.33637428283703</c:v>
                </c:pt>
                <c:pt idx="22636">
                  <c:v>-806.34346723556496</c:v>
                </c:pt>
                <c:pt idx="22637">
                  <c:v>-806.35026216507003</c:v>
                </c:pt>
                <c:pt idx="22638">
                  <c:v>-806.356580257416</c:v>
                </c:pt>
                <c:pt idx="22639">
                  <c:v>-806.36236190795898</c:v>
                </c:pt>
                <c:pt idx="22640">
                  <c:v>-806.36742830276501</c:v>
                </c:pt>
                <c:pt idx="22641">
                  <c:v>-806.37166023254395</c:v>
                </c:pt>
                <c:pt idx="22642">
                  <c:v>-806.37481927871704</c:v>
                </c:pt>
                <c:pt idx="22643">
                  <c:v>-806.37690544128395</c:v>
                </c:pt>
                <c:pt idx="22644">
                  <c:v>-806.37779951095604</c:v>
                </c:pt>
                <c:pt idx="22645">
                  <c:v>-806.37756109237705</c:v>
                </c:pt>
                <c:pt idx="22646">
                  <c:v>-806.37619018554699</c:v>
                </c:pt>
                <c:pt idx="22647">
                  <c:v>-806.37356758117699</c:v>
                </c:pt>
                <c:pt idx="22648">
                  <c:v>-806.36975288391102</c:v>
                </c:pt>
                <c:pt idx="22649">
                  <c:v>-806.36474609375</c:v>
                </c:pt>
                <c:pt idx="22650">
                  <c:v>-806.35866641998302</c:v>
                </c:pt>
                <c:pt idx="22651">
                  <c:v>-806.35175228118896</c:v>
                </c:pt>
                <c:pt idx="22652">
                  <c:v>-806.34436130523704</c:v>
                </c:pt>
                <c:pt idx="22653">
                  <c:v>-806.33679151535102</c:v>
                </c:pt>
                <c:pt idx="22654">
                  <c:v>-806.32946014404297</c:v>
                </c:pt>
                <c:pt idx="22655">
                  <c:v>-806.32284402847301</c:v>
                </c:pt>
                <c:pt idx="22656">
                  <c:v>-806.31724119186401</c:v>
                </c:pt>
                <c:pt idx="22657">
                  <c:v>-806.31300926208496</c:v>
                </c:pt>
                <c:pt idx="22658">
                  <c:v>-806.31032705306995</c:v>
                </c:pt>
                <c:pt idx="22659">
                  <c:v>-806.30919456482002</c:v>
                </c:pt>
                <c:pt idx="22660">
                  <c:v>-806.30943298339901</c:v>
                </c:pt>
                <c:pt idx="22661">
                  <c:v>-806.31074428558395</c:v>
                </c:pt>
                <c:pt idx="22662">
                  <c:v>-806.31265163421699</c:v>
                </c:pt>
                <c:pt idx="22663">
                  <c:v>-806.314797401428</c:v>
                </c:pt>
                <c:pt idx="22664">
                  <c:v>-806.31694316864002</c:v>
                </c:pt>
                <c:pt idx="22665">
                  <c:v>-806.31920814514206</c:v>
                </c:pt>
                <c:pt idx="22666">
                  <c:v>-806.32159233093296</c:v>
                </c:pt>
                <c:pt idx="22667">
                  <c:v>-806.32421493530296</c:v>
                </c:pt>
                <c:pt idx="22668">
                  <c:v>-806.32707595825195</c:v>
                </c:pt>
                <c:pt idx="22669">
                  <c:v>-806.33023500442505</c:v>
                </c:pt>
                <c:pt idx="22670">
                  <c:v>-806.33369207382202</c:v>
                </c:pt>
                <c:pt idx="22671">
                  <c:v>-806.337208747864</c:v>
                </c:pt>
                <c:pt idx="22672">
                  <c:v>-806.34060621261597</c:v>
                </c:pt>
                <c:pt idx="22673">
                  <c:v>-806.34352684020996</c:v>
                </c:pt>
                <c:pt idx="22674">
                  <c:v>-806.34561300277699</c:v>
                </c:pt>
                <c:pt idx="22675">
                  <c:v>-806.34674549102795</c:v>
                </c:pt>
                <c:pt idx="22676">
                  <c:v>-806.34698390960705</c:v>
                </c:pt>
                <c:pt idx="22677">
                  <c:v>-806.34656667709396</c:v>
                </c:pt>
                <c:pt idx="22678">
                  <c:v>-806.34597063064598</c:v>
                </c:pt>
                <c:pt idx="22679">
                  <c:v>-806.34573221206699</c:v>
                </c:pt>
                <c:pt idx="22680">
                  <c:v>-806.34626865386997</c:v>
                </c:pt>
                <c:pt idx="22681">
                  <c:v>-806.34787797927902</c:v>
                </c:pt>
                <c:pt idx="22682">
                  <c:v>-806.35061979293801</c:v>
                </c:pt>
                <c:pt idx="22683">
                  <c:v>-806.35443449020397</c:v>
                </c:pt>
                <c:pt idx="22684">
                  <c:v>-806.35902404785202</c:v>
                </c:pt>
                <c:pt idx="22685">
                  <c:v>-806.36409044265804</c:v>
                </c:pt>
                <c:pt idx="22686">
                  <c:v>-806.36921644210804</c:v>
                </c:pt>
                <c:pt idx="22687">
                  <c:v>-806.37392520904598</c:v>
                </c:pt>
                <c:pt idx="22688">
                  <c:v>-806.37779951095604</c:v>
                </c:pt>
                <c:pt idx="22689">
                  <c:v>-806.38072013855003</c:v>
                </c:pt>
                <c:pt idx="22690">
                  <c:v>-806.38250827789295</c:v>
                </c:pt>
                <c:pt idx="22691">
                  <c:v>-806.38340234756504</c:v>
                </c:pt>
                <c:pt idx="22692">
                  <c:v>-806.38334274292004</c:v>
                </c:pt>
                <c:pt idx="22693">
                  <c:v>-806.38262748718296</c:v>
                </c:pt>
                <c:pt idx="22694">
                  <c:v>-806.38137578964302</c:v>
                </c:pt>
                <c:pt idx="22695">
                  <c:v>-806.37994527816795</c:v>
                </c:pt>
                <c:pt idx="22696">
                  <c:v>-806.37863397598301</c:v>
                </c:pt>
                <c:pt idx="22697">
                  <c:v>-806.37773990631104</c:v>
                </c:pt>
                <c:pt idx="22698">
                  <c:v>-806.37714385986305</c:v>
                </c:pt>
                <c:pt idx="22699">
                  <c:v>-806.37672662734997</c:v>
                </c:pt>
                <c:pt idx="22700">
                  <c:v>-806.37642860412598</c:v>
                </c:pt>
                <c:pt idx="22701">
                  <c:v>-806.37607097625801</c:v>
                </c:pt>
                <c:pt idx="22702">
                  <c:v>-806.37553453445503</c:v>
                </c:pt>
                <c:pt idx="22703">
                  <c:v>-806.37434244155895</c:v>
                </c:pt>
                <c:pt idx="22704">
                  <c:v>-806.37231588363704</c:v>
                </c:pt>
                <c:pt idx="22705">
                  <c:v>-806.36933565139805</c:v>
                </c:pt>
                <c:pt idx="22706">
                  <c:v>-806.36575937271095</c:v>
                </c:pt>
                <c:pt idx="22707">
                  <c:v>-806.36194467544601</c:v>
                </c:pt>
                <c:pt idx="22708">
                  <c:v>-806.35854721069404</c:v>
                </c:pt>
                <c:pt idx="22709">
                  <c:v>-806.35580539703403</c:v>
                </c:pt>
                <c:pt idx="22710">
                  <c:v>-806.35383844375599</c:v>
                </c:pt>
                <c:pt idx="22711">
                  <c:v>-806.35276556015003</c:v>
                </c:pt>
                <c:pt idx="22712">
                  <c:v>-806.35258674621605</c:v>
                </c:pt>
                <c:pt idx="22713">
                  <c:v>-806.35318279266403</c:v>
                </c:pt>
                <c:pt idx="22714">
                  <c:v>-806.35431528091499</c:v>
                </c:pt>
                <c:pt idx="22715">
                  <c:v>-806.35550737381004</c:v>
                </c:pt>
                <c:pt idx="22716">
                  <c:v>-806.35634183883701</c:v>
                </c:pt>
                <c:pt idx="22717">
                  <c:v>-806.356520652771</c:v>
                </c:pt>
                <c:pt idx="22718">
                  <c:v>-806.35610342025802</c:v>
                </c:pt>
                <c:pt idx="22719">
                  <c:v>-806.35526895523105</c:v>
                </c:pt>
                <c:pt idx="22720">
                  <c:v>-806.35449409484897</c:v>
                </c:pt>
                <c:pt idx="22721">
                  <c:v>-806.354017257691</c:v>
                </c:pt>
                <c:pt idx="22722">
                  <c:v>-806.35419607162498</c:v>
                </c:pt>
                <c:pt idx="22723">
                  <c:v>-806.35509014129696</c:v>
                </c:pt>
                <c:pt idx="22724">
                  <c:v>-806.35681867599499</c:v>
                </c:pt>
                <c:pt idx="22725">
                  <c:v>-806.359202861786</c:v>
                </c:pt>
                <c:pt idx="22726">
                  <c:v>-806.36224269867</c:v>
                </c:pt>
                <c:pt idx="22727">
                  <c:v>-806.36564016342197</c:v>
                </c:pt>
                <c:pt idx="22728">
                  <c:v>-806.36909723281894</c:v>
                </c:pt>
                <c:pt idx="22729">
                  <c:v>-806.37219667434704</c:v>
                </c:pt>
                <c:pt idx="22730">
                  <c:v>-806.37458086013805</c:v>
                </c:pt>
                <c:pt idx="22731">
                  <c:v>-806.37607097625801</c:v>
                </c:pt>
                <c:pt idx="22732">
                  <c:v>-806.37648820877098</c:v>
                </c:pt>
                <c:pt idx="22733">
                  <c:v>-806.376011371613</c:v>
                </c:pt>
                <c:pt idx="22734">
                  <c:v>-806.37470006942794</c:v>
                </c:pt>
                <c:pt idx="22735">
                  <c:v>-806.372911930084</c:v>
                </c:pt>
                <c:pt idx="22736">
                  <c:v>-806.370766162873</c:v>
                </c:pt>
                <c:pt idx="22737">
                  <c:v>-806.36844158172596</c:v>
                </c:pt>
                <c:pt idx="22738">
                  <c:v>-806.36611700057995</c:v>
                </c:pt>
                <c:pt idx="22739">
                  <c:v>-806.36403083801304</c:v>
                </c:pt>
                <c:pt idx="22740">
                  <c:v>-806.36254072189399</c:v>
                </c:pt>
                <c:pt idx="22741">
                  <c:v>-806.36188507080101</c:v>
                </c:pt>
                <c:pt idx="22742">
                  <c:v>-806.362183094025</c:v>
                </c:pt>
                <c:pt idx="22743">
                  <c:v>-806.36349439620994</c:v>
                </c:pt>
                <c:pt idx="22744">
                  <c:v>-806.36575937271095</c:v>
                </c:pt>
                <c:pt idx="22745">
                  <c:v>-806.36903762817406</c:v>
                </c:pt>
                <c:pt idx="22746">
                  <c:v>-806.373388767243</c:v>
                </c:pt>
                <c:pt idx="22747">
                  <c:v>-806.37881278991699</c:v>
                </c:pt>
                <c:pt idx="22748">
                  <c:v>-806.38501167297397</c:v>
                </c:pt>
                <c:pt idx="22749">
                  <c:v>-806.39156818389904</c:v>
                </c:pt>
                <c:pt idx="22750">
                  <c:v>-806.39812469482399</c:v>
                </c:pt>
                <c:pt idx="22751">
                  <c:v>-806.40432357788097</c:v>
                </c:pt>
                <c:pt idx="22752">
                  <c:v>-806.40968799591099</c:v>
                </c:pt>
                <c:pt idx="22753">
                  <c:v>-806.41403913497902</c:v>
                </c:pt>
                <c:pt idx="22754">
                  <c:v>-806.41684055328403</c:v>
                </c:pt>
                <c:pt idx="22755">
                  <c:v>-806.41785383224499</c:v>
                </c:pt>
                <c:pt idx="22756">
                  <c:v>-806.41707897186302</c:v>
                </c:pt>
                <c:pt idx="22757">
                  <c:v>-806.41481399536201</c:v>
                </c:pt>
                <c:pt idx="22758">
                  <c:v>-806.41153573989902</c:v>
                </c:pt>
                <c:pt idx="22759">
                  <c:v>-806.40789985656795</c:v>
                </c:pt>
                <c:pt idx="22760">
                  <c:v>-806.40438318252598</c:v>
                </c:pt>
                <c:pt idx="22761">
                  <c:v>-806.401283740998</c:v>
                </c:pt>
                <c:pt idx="22762">
                  <c:v>-806.39883995056198</c:v>
                </c:pt>
                <c:pt idx="22763">
                  <c:v>-806.39729022979805</c:v>
                </c:pt>
                <c:pt idx="22764">
                  <c:v>-806.39675378799495</c:v>
                </c:pt>
                <c:pt idx="22765">
                  <c:v>-806.39729022979805</c:v>
                </c:pt>
                <c:pt idx="22766">
                  <c:v>-806.39878034591698</c:v>
                </c:pt>
                <c:pt idx="22767">
                  <c:v>-806.400926113129</c:v>
                </c:pt>
                <c:pt idx="22768">
                  <c:v>-806.403429508209</c:v>
                </c:pt>
                <c:pt idx="22769">
                  <c:v>-806.40599250793503</c:v>
                </c:pt>
                <c:pt idx="22770">
                  <c:v>-806.40855550766003</c:v>
                </c:pt>
                <c:pt idx="22771">
                  <c:v>-806.41123771667503</c:v>
                </c:pt>
                <c:pt idx="22772">
                  <c:v>-806.41397953033504</c:v>
                </c:pt>
                <c:pt idx="22773">
                  <c:v>-806.41648292541504</c:v>
                </c:pt>
                <c:pt idx="22774">
                  <c:v>-806.41850948333797</c:v>
                </c:pt>
                <c:pt idx="22775">
                  <c:v>-806.41976118087803</c:v>
                </c:pt>
                <c:pt idx="22776">
                  <c:v>-806.420178413391</c:v>
                </c:pt>
                <c:pt idx="22777">
                  <c:v>-806.41970157623302</c:v>
                </c:pt>
                <c:pt idx="22778">
                  <c:v>-806.41856908798195</c:v>
                </c:pt>
                <c:pt idx="22779">
                  <c:v>-806.41684055328403</c:v>
                </c:pt>
                <c:pt idx="22780">
                  <c:v>-806.41475439071701</c:v>
                </c:pt>
                <c:pt idx="22781">
                  <c:v>-806.41231060028099</c:v>
                </c:pt>
                <c:pt idx="22782">
                  <c:v>-806.40968799591099</c:v>
                </c:pt>
                <c:pt idx="22783">
                  <c:v>-806.40694618225098</c:v>
                </c:pt>
                <c:pt idx="22784">
                  <c:v>-806.40408515930199</c:v>
                </c:pt>
                <c:pt idx="22785">
                  <c:v>-806.40098571777401</c:v>
                </c:pt>
                <c:pt idx="22786">
                  <c:v>-806.39758825302101</c:v>
                </c:pt>
                <c:pt idx="22787">
                  <c:v>-806.39371395111095</c:v>
                </c:pt>
                <c:pt idx="22788">
                  <c:v>-806.38942241668701</c:v>
                </c:pt>
                <c:pt idx="22789">
                  <c:v>-806.38477325439499</c:v>
                </c:pt>
                <c:pt idx="22790">
                  <c:v>-806.38006448745705</c:v>
                </c:pt>
                <c:pt idx="22791">
                  <c:v>-806.37571334838901</c:v>
                </c:pt>
                <c:pt idx="22792">
                  <c:v>-806.37207746505806</c:v>
                </c:pt>
                <c:pt idx="22793">
                  <c:v>-806.36945486068703</c:v>
                </c:pt>
                <c:pt idx="22794">
                  <c:v>-806.36796474456798</c:v>
                </c:pt>
                <c:pt idx="22795">
                  <c:v>-806.36754751205501</c:v>
                </c:pt>
                <c:pt idx="22796">
                  <c:v>-806.36796474456798</c:v>
                </c:pt>
                <c:pt idx="22797">
                  <c:v>-806.36915683746395</c:v>
                </c:pt>
                <c:pt idx="22798">
                  <c:v>-806.37082576751698</c:v>
                </c:pt>
                <c:pt idx="22799">
                  <c:v>-806.37279272079502</c:v>
                </c:pt>
                <c:pt idx="22800">
                  <c:v>-806.37493848800705</c:v>
                </c:pt>
                <c:pt idx="22801">
                  <c:v>-806.37714385986305</c:v>
                </c:pt>
                <c:pt idx="22802">
                  <c:v>-806.37934923171997</c:v>
                </c:pt>
                <c:pt idx="22803">
                  <c:v>-806.381554603577</c:v>
                </c:pt>
                <c:pt idx="22804">
                  <c:v>-806.38375997543403</c:v>
                </c:pt>
                <c:pt idx="22805">
                  <c:v>-806.38596534729004</c:v>
                </c:pt>
                <c:pt idx="22806">
                  <c:v>-806.38805150985695</c:v>
                </c:pt>
                <c:pt idx="22807">
                  <c:v>-806.39001846313499</c:v>
                </c:pt>
                <c:pt idx="22808">
                  <c:v>-806.39168739318904</c:v>
                </c:pt>
                <c:pt idx="22809">
                  <c:v>-806.39287948608398</c:v>
                </c:pt>
                <c:pt idx="22810">
                  <c:v>-806.39353513717697</c:v>
                </c:pt>
                <c:pt idx="22811">
                  <c:v>-806.39377355575596</c:v>
                </c:pt>
                <c:pt idx="22812">
                  <c:v>-806.39389276504505</c:v>
                </c:pt>
                <c:pt idx="22813">
                  <c:v>-806.39425039291405</c:v>
                </c:pt>
                <c:pt idx="22814">
                  <c:v>-806.39502525329601</c:v>
                </c:pt>
                <c:pt idx="22815">
                  <c:v>-806.39639616012596</c:v>
                </c:pt>
                <c:pt idx="22816">
                  <c:v>-806.39842271804798</c:v>
                </c:pt>
                <c:pt idx="22817">
                  <c:v>-806.40116453170799</c:v>
                </c:pt>
                <c:pt idx="22818">
                  <c:v>-806.40474081039395</c:v>
                </c:pt>
                <c:pt idx="22819">
                  <c:v>-806.40897274017402</c:v>
                </c:pt>
                <c:pt idx="22820">
                  <c:v>-806.41380071640003</c:v>
                </c:pt>
                <c:pt idx="22821">
                  <c:v>-806.41886711120605</c:v>
                </c:pt>
                <c:pt idx="22822">
                  <c:v>-806.42393350601196</c:v>
                </c:pt>
                <c:pt idx="22823">
                  <c:v>-806.42864227294899</c:v>
                </c:pt>
                <c:pt idx="22824">
                  <c:v>-806.43281459808395</c:v>
                </c:pt>
                <c:pt idx="22825">
                  <c:v>-806.43627166748104</c:v>
                </c:pt>
                <c:pt idx="22826">
                  <c:v>-806.43895387649604</c:v>
                </c:pt>
                <c:pt idx="22827">
                  <c:v>-806.44068241119396</c:v>
                </c:pt>
                <c:pt idx="22828">
                  <c:v>-806.44139766693104</c:v>
                </c:pt>
                <c:pt idx="22829">
                  <c:v>-806.44109964370705</c:v>
                </c:pt>
                <c:pt idx="22830">
                  <c:v>-806.43990755081199</c:v>
                </c:pt>
                <c:pt idx="22831">
                  <c:v>-806.43782138824497</c:v>
                </c:pt>
                <c:pt idx="22832">
                  <c:v>-806.43496036529598</c:v>
                </c:pt>
                <c:pt idx="22833">
                  <c:v>-806.43150329589901</c:v>
                </c:pt>
                <c:pt idx="22834">
                  <c:v>-806.42745018005405</c:v>
                </c:pt>
                <c:pt idx="22835">
                  <c:v>-806.42292022705101</c:v>
                </c:pt>
                <c:pt idx="22836">
                  <c:v>-806.41791343688999</c:v>
                </c:pt>
                <c:pt idx="22837">
                  <c:v>-806.41266822814998</c:v>
                </c:pt>
                <c:pt idx="22838">
                  <c:v>-806.40736341476497</c:v>
                </c:pt>
                <c:pt idx="22839">
                  <c:v>-806.40235662460304</c:v>
                </c:pt>
                <c:pt idx="22840">
                  <c:v>-806.39794588089001</c:v>
                </c:pt>
                <c:pt idx="22841">
                  <c:v>-806.39448881149303</c:v>
                </c:pt>
                <c:pt idx="22842">
                  <c:v>-806.39234304428101</c:v>
                </c:pt>
                <c:pt idx="22843">
                  <c:v>-806.39162778854404</c:v>
                </c:pt>
                <c:pt idx="22844">
                  <c:v>-806.39252185821601</c:v>
                </c:pt>
                <c:pt idx="22845">
                  <c:v>-806.39502525329601</c:v>
                </c:pt>
                <c:pt idx="22846">
                  <c:v>-806.39895915985096</c:v>
                </c:pt>
                <c:pt idx="22847">
                  <c:v>-806.403906345368</c:v>
                </c:pt>
                <c:pt idx="22848">
                  <c:v>-806.40927076339699</c:v>
                </c:pt>
                <c:pt idx="22849">
                  <c:v>-806.41439676284801</c:v>
                </c:pt>
                <c:pt idx="22850">
                  <c:v>-806.41868829727196</c:v>
                </c:pt>
                <c:pt idx="22851">
                  <c:v>-806.42154932022095</c:v>
                </c:pt>
                <c:pt idx="22852">
                  <c:v>-806.42256259918202</c:v>
                </c:pt>
                <c:pt idx="22853">
                  <c:v>-806.42154932022095</c:v>
                </c:pt>
                <c:pt idx="22854">
                  <c:v>-806.41856908798195</c:v>
                </c:pt>
                <c:pt idx="22855">
                  <c:v>-806.41403913497902</c:v>
                </c:pt>
                <c:pt idx="22856">
                  <c:v>-806.40855550766003</c:v>
                </c:pt>
                <c:pt idx="22857">
                  <c:v>-806.40265464782703</c:v>
                </c:pt>
                <c:pt idx="22858">
                  <c:v>-806.39711141586304</c:v>
                </c:pt>
                <c:pt idx="22859">
                  <c:v>-806.39246225357101</c:v>
                </c:pt>
                <c:pt idx="22860">
                  <c:v>-806.38930320739803</c:v>
                </c:pt>
                <c:pt idx="22861">
                  <c:v>-806.38769388198898</c:v>
                </c:pt>
                <c:pt idx="22862">
                  <c:v>-806.38775348663398</c:v>
                </c:pt>
                <c:pt idx="22863">
                  <c:v>-806.38882637023903</c:v>
                </c:pt>
                <c:pt idx="22864">
                  <c:v>-806.39049530029297</c:v>
                </c:pt>
                <c:pt idx="22865">
                  <c:v>-806.39192581176803</c:v>
                </c:pt>
                <c:pt idx="22866">
                  <c:v>-806.39270067215</c:v>
                </c:pt>
                <c:pt idx="22867">
                  <c:v>-806.39246225357101</c:v>
                </c:pt>
                <c:pt idx="22868">
                  <c:v>-806.39121055603005</c:v>
                </c:pt>
                <c:pt idx="22869">
                  <c:v>-806.38912439346302</c:v>
                </c:pt>
                <c:pt idx="22870">
                  <c:v>-806.38668060302803</c:v>
                </c:pt>
                <c:pt idx="22871">
                  <c:v>-806.38435602188099</c:v>
                </c:pt>
                <c:pt idx="22872">
                  <c:v>-806.38292551040695</c:v>
                </c:pt>
                <c:pt idx="22873">
                  <c:v>-806.38274669647205</c:v>
                </c:pt>
                <c:pt idx="22874">
                  <c:v>-806.38423681259201</c:v>
                </c:pt>
                <c:pt idx="22875">
                  <c:v>-806.38745546340999</c:v>
                </c:pt>
                <c:pt idx="22876">
                  <c:v>-806.39222383499202</c:v>
                </c:pt>
                <c:pt idx="22877">
                  <c:v>-806.39812469482399</c:v>
                </c:pt>
                <c:pt idx="22878">
                  <c:v>-806.40474081039395</c:v>
                </c:pt>
                <c:pt idx="22879">
                  <c:v>-806.41147613525402</c:v>
                </c:pt>
                <c:pt idx="22880">
                  <c:v>-806.417675018311</c:v>
                </c:pt>
                <c:pt idx="22881">
                  <c:v>-806.42297983169601</c:v>
                </c:pt>
                <c:pt idx="22882">
                  <c:v>-806.42703294754006</c:v>
                </c:pt>
                <c:pt idx="22883">
                  <c:v>-806.42977476119995</c:v>
                </c:pt>
                <c:pt idx="22884">
                  <c:v>-806.43108606338501</c:v>
                </c:pt>
                <c:pt idx="22885">
                  <c:v>-806.43096685409603</c:v>
                </c:pt>
                <c:pt idx="22886">
                  <c:v>-806.42935752868698</c:v>
                </c:pt>
                <c:pt idx="22887">
                  <c:v>-806.42631769180298</c:v>
                </c:pt>
                <c:pt idx="22888">
                  <c:v>-806.42202615737904</c:v>
                </c:pt>
                <c:pt idx="22889">
                  <c:v>-806.41672134399403</c:v>
                </c:pt>
                <c:pt idx="22890">
                  <c:v>-806.41076087951706</c:v>
                </c:pt>
                <c:pt idx="22891">
                  <c:v>-806.40444278717098</c:v>
                </c:pt>
                <c:pt idx="22892">
                  <c:v>-806.39806509018001</c:v>
                </c:pt>
                <c:pt idx="22893">
                  <c:v>-806.39186620712303</c:v>
                </c:pt>
                <c:pt idx="22894">
                  <c:v>-806.38608455658004</c:v>
                </c:pt>
                <c:pt idx="22895">
                  <c:v>-806.38095855712902</c:v>
                </c:pt>
                <c:pt idx="22896">
                  <c:v>-806.37654781341598</c:v>
                </c:pt>
                <c:pt idx="22897">
                  <c:v>-806.37285232544002</c:v>
                </c:pt>
                <c:pt idx="22898">
                  <c:v>-806.36975288391102</c:v>
                </c:pt>
                <c:pt idx="22899">
                  <c:v>-806.36724948883102</c:v>
                </c:pt>
                <c:pt idx="22900">
                  <c:v>-806.36522293090798</c:v>
                </c:pt>
                <c:pt idx="22901">
                  <c:v>-806.36367321014404</c:v>
                </c:pt>
                <c:pt idx="22902">
                  <c:v>-806.36248111724899</c:v>
                </c:pt>
                <c:pt idx="22903">
                  <c:v>-806.36140823364303</c:v>
                </c:pt>
                <c:pt idx="22904">
                  <c:v>-806.36027574539196</c:v>
                </c:pt>
                <c:pt idx="22905">
                  <c:v>-806.35896444320701</c:v>
                </c:pt>
                <c:pt idx="22906">
                  <c:v>-806.35735511779797</c:v>
                </c:pt>
                <c:pt idx="22907">
                  <c:v>-806.35562658310005</c:v>
                </c:pt>
                <c:pt idx="22908">
                  <c:v>-806.35377883911201</c:v>
                </c:pt>
                <c:pt idx="22909">
                  <c:v>-806.35199069976795</c:v>
                </c:pt>
                <c:pt idx="22910">
                  <c:v>-806.35050058364902</c:v>
                </c:pt>
                <c:pt idx="22911">
                  <c:v>-806.34966611862205</c:v>
                </c:pt>
                <c:pt idx="22912">
                  <c:v>-806.34960651397705</c:v>
                </c:pt>
                <c:pt idx="22913">
                  <c:v>-806.35050058364902</c:v>
                </c:pt>
                <c:pt idx="22914">
                  <c:v>-806.35240793228195</c:v>
                </c:pt>
                <c:pt idx="22915">
                  <c:v>-806.35503053665195</c:v>
                </c:pt>
                <c:pt idx="22916">
                  <c:v>-806.35812997818005</c:v>
                </c:pt>
                <c:pt idx="22917">
                  <c:v>-806.36105060577404</c:v>
                </c:pt>
                <c:pt idx="22918">
                  <c:v>-806.36349439620994</c:v>
                </c:pt>
                <c:pt idx="22919">
                  <c:v>-806.36504411697399</c:v>
                </c:pt>
                <c:pt idx="22920">
                  <c:v>-806.36587858200096</c:v>
                </c:pt>
                <c:pt idx="22921">
                  <c:v>-806.36623620986995</c:v>
                </c:pt>
                <c:pt idx="22922">
                  <c:v>-806.36677265167305</c:v>
                </c:pt>
                <c:pt idx="22923">
                  <c:v>-806.367785930634</c:v>
                </c:pt>
                <c:pt idx="22924">
                  <c:v>-806.36957406997703</c:v>
                </c:pt>
                <c:pt idx="22925">
                  <c:v>-806.37225627899204</c:v>
                </c:pt>
                <c:pt idx="22926">
                  <c:v>-806.375892162323</c:v>
                </c:pt>
                <c:pt idx="22927">
                  <c:v>-806.38036251068104</c:v>
                </c:pt>
                <c:pt idx="22928">
                  <c:v>-806.38542890548695</c:v>
                </c:pt>
                <c:pt idx="22929">
                  <c:v>-806.39043569564797</c:v>
                </c:pt>
                <c:pt idx="22930">
                  <c:v>-806.39460802078304</c:v>
                </c:pt>
                <c:pt idx="22931">
                  <c:v>-806.39723062515304</c:v>
                </c:pt>
                <c:pt idx="22932">
                  <c:v>-806.39800548553501</c:v>
                </c:pt>
                <c:pt idx="22933">
                  <c:v>-806.39717102050804</c:v>
                </c:pt>
                <c:pt idx="22934">
                  <c:v>-806.39502525329601</c:v>
                </c:pt>
                <c:pt idx="22935">
                  <c:v>-806.39198541641304</c:v>
                </c:pt>
                <c:pt idx="22936">
                  <c:v>-806.38846874237095</c:v>
                </c:pt>
                <c:pt idx="22937">
                  <c:v>-806.38489246368397</c:v>
                </c:pt>
                <c:pt idx="22938">
                  <c:v>-806.381614208222</c:v>
                </c:pt>
                <c:pt idx="22939">
                  <c:v>-806.37905120849598</c:v>
                </c:pt>
                <c:pt idx="22940">
                  <c:v>-806.37762069702205</c:v>
                </c:pt>
                <c:pt idx="22941">
                  <c:v>-806.37726306915295</c:v>
                </c:pt>
                <c:pt idx="22942">
                  <c:v>-806.37791872024604</c:v>
                </c:pt>
                <c:pt idx="22943">
                  <c:v>-806.37928962707497</c:v>
                </c:pt>
                <c:pt idx="22944">
                  <c:v>-806.38101816177402</c:v>
                </c:pt>
                <c:pt idx="22945">
                  <c:v>-806.38304471969604</c:v>
                </c:pt>
                <c:pt idx="22946">
                  <c:v>-806.38525009155296</c:v>
                </c:pt>
                <c:pt idx="22947">
                  <c:v>-806.38739585876499</c:v>
                </c:pt>
                <c:pt idx="22948">
                  <c:v>-806.38930320739803</c:v>
                </c:pt>
                <c:pt idx="22949">
                  <c:v>-806.39079332351696</c:v>
                </c:pt>
                <c:pt idx="22950">
                  <c:v>-806.39186620712303</c:v>
                </c:pt>
                <c:pt idx="22951">
                  <c:v>-806.392641067505</c:v>
                </c:pt>
                <c:pt idx="22952">
                  <c:v>-806.39323711395298</c:v>
                </c:pt>
                <c:pt idx="22953">
                  <c:v>-806.39377355575596</c:v>
                </c:pt>
                <c:pt idx="22954">
                  <c:v>-806.39430999755905</c:v>
                </c:pt>
                <c:pt idx="22955">
                  <c:v>-806.39496564865101</c:v>
                </c:pt>
                <c:pt idx="22956">
                  <c:v>-806.39574050903298</c:v>
                </c:pt>
                <c:pt idx="22957">
                  <c:v>-806.39675378799495</c:v>
                </c:pt>
                <c:pt idx="22958">
                  <c:v>-806.39794588089001</c:v>
                </c:pt>
                <c:pt idx="22959">
                  <c:v>-806.39919757842995</c:v>
                </c:pt>
                <c:pt idx="22960">
                  <c:v>-806.40027046203602</c:v>
                </c:pt>
                <c:pt idx="22961">
                  <c:v>-806.40098571777401</c:v>
                </c:pt>
                <c:pt idx="22962">
                  <c:v>-806.40110492706299</c:v>
                </c:pt>
                <c:pt idx="22963">
                  <c:v>-806.40050888061501</c:v>
                </c:pt>
                <c:pt idx="22964">
                  <c:v>-806.39931678771995</c:v>
                </c:pt>
                <c:pt idx="22965">
                  <c:v>-806.39746904373203</c:v>
                </c:pt>
                <c:pt idx="22966">
                  <c:v>-806.39514446258602</c:v>
                </c:pt>
                <c:pt idx="22967">
                  <c:v>-806.39252185821601</c:v>
                </c:pt>
                <c:pt idx="22968">
                  <c:v>-806.389720439911</c:v>
                </c:pt>
                <c:pt idx="22969">
                  <c:v>-806.38691902160701</c:v>
                </c:pt>
                <c:pt idx="22970">
                  <c:v>-806.38429641723701</c:v>
                </c:pt>
                <c:pt idx="22971">
                  <c:v>-806.38215065002498</c:v>
                </c:pt>
                <c:pt idx="22972">
                  <c:v>-806.38072013855003</c:v>
                </c:pt>
                <c:pt idx="22973">
                  <c:v>-806.38000488281295</c:v>
                </c:pt>
                <c:pt idx="22974">
                  <c:v>-806.38006448745705</c:v>
                </c:pt>
                <c:pt idx="22975">
                  <c:v>-806.38072013855003</c:v>
                </c:pt>
                <c:pt idx="22976">
                  <c:v>-806.38209104537998</c:v>
                </c:pt>
                <c:pt idx="22977">
                  <c:v>-806.384177207947</c:v>
                </c:pt>
                <c:pt idx="22978">
                  <c:v>-806.38691902160701</c:v>
                </c:pt>
                <c:pt idx="22979">
                  <c:v>-806.390137672425</c:v>
                </c:pt>
                <c:pt idx="22980">
                  <c:v>-806.39359474182095</c:v>
                </c:pt>
                <c:pt idx="22981">
                  <c:v>-806.39705181121803</c:v>
                </c:pt>
                <c:pt idx="22982">
                  <c:v>-806.40033006668102</c:v>
                </c:pt>
                <c:pt idx="22983">
                  <c:v>-806.40336990356502</c:v>
                </c:pt>
                <c:pt idx="22984">
                  <c:v>-806.40605211258003</c:v>
                </c:pt>
                <c:pt idx="22985">
                  <c:v>-806.40819787979103</c:v>
                </c:pt>
                <c:pt idx="22986">
                  <c:v>-806.40968799591099</c:v>
                </c:pt>
                <c:pt idx="22987">
                  <c:v>-806.41046285629295</c:v>
                </c:pt>
                <c:pt idx="22988">
                  <c:v>-806.41064167022705</c:v>
                </c:pt>
                <c:pt idx="22989">
                  <c:v>-806.41046285629295</c:v>
                </c:pt>
                <c:pt idx="22990">
                  <c:v>-806.41022443771396</c:v>
                </c:pt>
                <c:pt idx="22991">
                  <c:v>-806.40998601913498</c:v>
                </c:pt>
                <c:pt idx="22992">
                  <c:v>-806.40968799591099</c:v>
                </c:pt>
                <c:pt idx="22993">
                  <c:v>-806.40933036804199</c:v>
                </c:pt>
                <c:pt idx="22994">
                  <c:v>-806.40897274017402</c:v>
                </c:pt>
                <c:pt idx="22995">
                  <c:v>-806.40849590301502</c:v>
                </c:pt>
                <c:pt idx="22996">
                  <c:v>-806.40795946121204</c:v>
                </c:pt>
                <c:pt idx="22997">
                  <c:v>-806.40724420547497</c:v>
                </c:pt>
                <c:pt idx="22998">
                  <c:v>-806.40599250793503</c:v>
                </c:pt>
                <c:pt idx="22999">
                  <c:v>-806.40408515930199</c:v>
                </c:pt>
                <c:pt idx="23000">
                  <c:v>-806.40158176422096</c:v>
                </c:pt>
                <c:pt idx="23001">
                  <c:v>-806.39872074127197</c:v>
                </c:pt>
                <c:pt idx="23002">
                  <c:v>-806.395680904389</c:v>
                </c:pt>
                <c:pt idx="23003">
                  <c:v>-806.39258146285999</c:v>
                </c:pt>
                <c:pt idx="23004">
                  <c:v>-806.38942241668701</c:v>
                </c:pt>
                <c:pt idx="23005">
                  <c:v>-806.38620376586903</c:v>
                </c:pt>
                <c:pt idx="23006">
                  <c:v>-806.38304471969604</c:v>
                </c:pt>
                <c:pt idx="23007">
                  <c:v>-806.38006448745705</c:v>
                </c:pt>
                <c:pt idx="23008">
                  <c:v>-806.37738227844295</c:v>
                </c:pt>
                <c:pt idx="23009">
                  <c:v>-806.37487888336204</c:v>
                </c:pt>
                <c:pt idx="23010">
                  <c:v>-806.37249469757103</c:v>
                </c:pt>
                <c:pt idx="23011">
                  <c:v>-806.37011051178001</c:v>
                </c:pt>
                <c:pt idx="23012">
                  <c:v>-806.36796474456798</c:v>
                </c:pt>
                <c:pt idx="23013">
                  <c:v>-806.36617660522495</c:v>
                </c:pt>
                <c:pt idx="23014">
                  <c:v>-806.364805698395</c:v>
                </c:pt>
                <c:pt idx="23015">
                  <c:v>-806.36397123336803</c:v>
                </c:pt>
                <c:pt idx="23016">
                  <c:v>-806.36349439620994</c:v>
                </c:pt>
                <c:pt idx="23017">
                  <c:v>-806.36343479156506</c:v>
                </c:pt>
                <c:pt idx="23018">
                  <c:v>-806.36385202407905</c:v>
                </c:pt>
                <c:pt idx="23019">
                  <c:v>-806.36474609375</c:v>
                </c:pt>
                <c:pt idx="23020">
                  <c:v>-806.36611700057995</c:v>
                </c:pt>
                <c:pt idx="23021">
                  <c:v>-806.36796474456798</c:v>
                </c:pt>
                <c:pt idx="23022">
                  <c:v>-806.37022972107002</c:v>
                </c:pt>
                <c:pt idx="23023">
                  <c:v>-806.372971534729</c:v>
                </c:pt>
                <c:pt idx="23024">
                  <c:v>-806.37613058090199</c:v>
                </c:pt>
                <c:pt idx="23025">
                  <c:v>-806.37970685958896</c:v>
                </c:pt>
                <c:pt idx="23026">
                  <c:v>-806.38340234756504</c:v>
                </c:pt>
                <c:pt idx="23027">
                  <c:v>-806.387038230896</c:v>
                </c:pt>
                <c:pt idx="23028">
                  <c:v>-806.39049530029297</c:v>
                </c:pt>
                <c:pt idx="23029">
                  <c:v>-806.39353513717697</c:v>
                </c:pt>
                <c:pt idx="23030">
                  <c:v>-806.39591932296798</c:v>
                </c:pt>
                <c:pt idx="23031">
                  <c:v>-806.39752864837703</c:v>
                </c:pt>
                <c:pt idx="23032">
                  <c:v>-806.398243904114</c:v>
                </c:pt>
                <c:pt idx="23033">
                  <c:v>-806.39800548553501</c:v>
                </c:pt>
                <c:pt idx="23034">
                  <c:v>-806.39693260192905</c:v>
                </c:pt>
                <c:pt idx="23035">
                  <c:v>-806.39520406723</c:v>
                </c:pt>
                <c:pt idx="23036">
                  <c:v>-806.39287948608398</c:v>
                </c:pt>
                <c:pt idx="23037">
                  <c:v>-806.390137672425</c:v>
                </c:pt>
                <c:pt idx="23038">
                  <c:v>-806.387097835541</c:v>
                </c:pt>
                <c:pt idx="23039">
                  <c:v>-806.38393878936802</c:v>
                </c:pt>
                <c:pt idx="23040">
                  <c:v>-806.38095855712902</c:v>
                </c:pt>
                <c:pt idx="23041">
                  <c:v>-806.37845516204902</c:v>
                </c:pt>
                <c:pt idx="23042">
                  <c:v>-806.37666702270496</c:v>
                </c:pt>
                <c:pt idx="23043">
                  <c:v>-806.376011371613</c:v>
                </c:pt>
                <c:pt idx="23044">
                  <c:v>-806.37660741806098</c:v>
                </c:pt>
                <c:pt idx="23045">
                  <c:v>-806.37845516204902</c:v>
                </c:pt>
                <c:pt idx="23046">
                  <c:v>-806.381614208222</c:v>
                </c:pt>
                <c:pt idx="23047">
                  <c:v>-806.38590574264504</c:v>
                </c:pt>
                <c:pt idx="23048">
                  <c:v>-806.39091253280696</c:v>
                </c:pt>
                <c:pt idx="23049">
                  <c:v>-806.39639616012596</c:v>
                </c:pt>
                <c:pt idx="23050">
                  <c:v>-806.40187978744495</c:v>
                </c:pt>
                <c:pt idx="23051">
                  <c:v>-806.40700578689598</c:v>
                </c:pt>
                <c:pt idx="23052">
                  <c:v>-806.41141653060902</c:v>
                </c:pt>
                <c:pt idx="23053">
                  <c:v>-806.41517162322998</c:v>
                </c:pt>
                <c:pt idx="23054">
                  <c:v>-806.41844987869297</c:v>
                </c:pt>
                <c:pt idx="23055">
                  <c:v>-806.42143011093196</c:v>
                </c:pt>
                <c:pt idx="23056">
                  <c:v>-806.42441034317005</c:v>
                </c:pt>
                <c:pt idx="23057">
                  <c:v>-806.42768859863304</c:v>
                </c:pt>
                <c:pt idx="23058">
                  <c:v>-806.431324481964</c:v>
                </c:pt>
                <c:pt idx="23059">
                  <c:v>-806.43549680709896</c:v>
                </c:pt>
                <c:pt idx="23060">
                  <c:v>-806.439967155457</c:v>
                </c:pt>
                <c:pt idx="23061">
                  <c:v>-806.44461631774902</c:v>
                </c:pt>
                <c:pt idx="23062">
                  <c:v>-806.44908666610695</c:v>
                </c:pt>
                <c:pt idx="23063">
                  <c:v>-806.45290136337303</c:v>
                </c:pt>
                <c:pt idx="23064">
                  <c:v>-806.45576238632202</c:v>
                </c:pt>
                <c:pt idx="23065">
                  <c:v>-806.45731210708595</c:v>
                </c:pt>
                <c:pt idx="23066">
                  <c:v>-806.45743131637596</c:v>
                </c:pt>
                <c:pt idx="23067">
                  <c:v>-806.456298828125</c:v>
                </c:pt>
                <c:pt idx="23068">
                  <c:v>-806.45421266555798</c:v>
                </c:pt>
                <c:pt idx="23069">
                  <c:v>-806.45147085189797</c:v>
                </c:pt>
                <c:pt idx="23070">
                  <c:v>-806.44855022430397</c:v>
                </c:pt>
                <c:pt idx="23071">
                  <c:v>-806.44580841064499</c:v>
                </c:pt>
                <c:pt idx="23072">
                  <c:v>-806.44360303878796</c:v>
                </c:pt>
                <c:pt idx="23073">
                  <c:v>-806.44211292266903</c:v>
                </c:pt>
                <c:pt idx="23074">
                  <c:v>-806.44169569015503</c:v>
                </c:pt>
                <c:pt idx="23075">
                  <c:v>-806.44229173660301</c:v>
                </c:pt>
                <c:pt idx="23076">
                  <c:v>-806.44390106201195</c:v>
                </c:pt>
                <c:pt idx="23077">
                  <c:v>-806.44616603851296</c:v>
                </c:pt>
                <c:pt idx="23078">
                  <c:v>-806.44866943359398</c:v>
                </c:pt>
                <c:pt idx="23079">
                  <c:v>-806.45087480545101</c:v>
                </c:pt>
                <c:pt idx="23080">
                  <c:v>-806.45254373550404</c:v>
                </c:pt>
                <c:pt idx="23081">
                  <c:v>-806.45325899124202</c:v>
                </c:pt>
                <c:pt idx="23082">
                  <c:v>-806.45290136337303</c:v>
                </c:pt>
                <c:pt idx="23083">
                  <c:v>-806.451172828675</c:v>
                </c:pt>
                <c:pt idx="23084">
                  <c:v>-806.44795417785701</c:v>
                </c:pt>
                <c:pt idx="23085">
                  <c:v>-806.44336462020897</c:v>
                </c:pt>
                <c:pt idx="23086">
                  <c:v>-806.43758296966598</c:v>
                </c:pt>
                <c:pt idx="23087">
                  <c:v>-806.43108606338501</c:v>
                </c:pt>
                <c:pt idx="23088">
                  <c:v>-806.42446994781506</c:v>
                </c:pt>
                <c:pt idx="23089">
                  <c:v>-806.41821146011398</c:v>
                </c:pt>
                <c:pt idx="23090">
                  <c:v>-806.41296625137397</c:v>
                </c:pt>
                <c:pt idx="23091">
                  <c:v>-806.40897274017402</c:v>
                </c:pt>
                <c:pt idx="23092">
                  <c:v>-806.406528949738</c:v>
                </c:pt>
                <c:pt idx="23093">
                  <c:v>-806.40563488006603</c:v>
                </c:pt>
                <c:pt idx="23094">
                  <c:v>-806.40623092651401</c:v>
                </c:pt>
                <c:pt idx="23095">
                  <c:v>-806.40789985656795</c:v>
                </c:pt>
                <c:pt idx="23096">
                  <c:v>-806.41022443771396</c:v>
                </c:pt>
                <c:pt idx="23097">
                  <c:v>-806.41266822814998</c:v>
                </c:pt>
                <c:pt idx="23098">
                  <c:v>-806.414575576782</c:v>
                </c:pt>
                <c:pt idx="23099">
                  <c:v>-806.41564846038796</c:v>
                </c:pt>
                <c:pt idx="23100">
                  <c:v>-806.41564846038796</c:v>
                </c:pt>
                <c:pt idx="23101">
                  <c:v>-806.414575576782</c:v>
                </c:pt>
                <c:pt idx="23102">
                  <c:v>-806.41260862350498</c:v>
                </c:pt>
                <c:pt idx="23103">
                  <c:v>-806.41004562377998</c:v>
                </c:pt>
                <c:pt idx="23104">
                  <c:v>-806.40706539154098</c:v>
                </c:pt>
                <c:pt idx="23105">
                  <c:v>-806.40402555465698</c:v>
                </c:pt>
                <c:pt idx="23106">
                  <c:v>-806.401283740998</c:v>
                </c:pt>
                <c:pt idx="23107">
                  <c:v>-806.39901876449596</c:v>
                </c:pt>
                <c:pt idx="23108">
                  <c:v>-806.39729022979805</c:v>
                </c:pt>
                <c:pt idx="23109">
                  <c:v>-806.39609813690197</c:v>
                </c:pt>
                <c:pt idx="23110">
                  <c:v>-806.39520406723</c:v>
                </c:pt>
                <c:pt idx="23111">
                  <c:v>-806.39460802078304</c:v>
                </c:pt>
                <c:pt idx="23112">
                  <c:v>-806.39425039291405</c:v>
                </c:pt>
                <c:pt idx="23113">
                  <c:v>-806.39425039291405</c:v>
                </c:pt>
                <c:pt idx="23114">
                  <c:v>-806.39460802078304</c:v>
                </c:pt>
                <c:pt idx="23115">
                  <c:v>-806.39532327652</c:v>
                </c:pt>
                <c:pt idx="23116">
                  <c:v>-806.39651536941506</c:v>
                </c:pt>
                <c:pt idx="23117">
                  <c:v>-806.398243904114</c:v>
                </c:pt>
                <c:pt idx="23118">
                  <c:v>-806.40062808990501</c:v>
                </c:pt>
                <c:pt idx="23119">
                  <c:v>-806.403846740723</c:v>
                </c:pt>
                <c:pt idx="23120">
                  <c:v>-806.40801906585705</c:v>
                </c:pt>
                <c:pt idx="23121">
                  <c:v>-806.41296625137397</c:v>
                </c:pt>
                <c:pt idx="23122">
                  <c:v>-806.41850948333797</c:v>
                </c:pt>
                <c:pt idx="23123">
                  <c:v>-806.42446994781506</c:v>
                </c:pt>
                <c:pt idx="23124">
                  <c:v>-806.43054962158203</c:v>
                </c:pt>
                <c:pt idx="23125">
                  <c:v>-806.43645048141502</c:v>
                </c:pt>
                <c:pt idx="23126">
                  <c:v>-806.44181489944503</c:v>
                </c:pt>
                <c:pt idx="23127">
                  <c:v>-806.44628524780296</c:v>
                </c:pt>
                <c:pt idx="23128">
                  <c:v>-806.44956350326595</c:v>
                </c:pt>
                <c:pt idx="23129">
                  <c:v>-806.45141124725399</c:v>
                </c:pt>
                <c:pt idx="23130">
                  <c:v>-806.45170927047798</c:v>
                </c:pt>
                <c:pt idx="23131">
                  <c:v>-806.450755596161</c:v>
                </c:pt>
                <c:pt idx="23132">
                  <c:v>-806.44860982894897</c:v>
                </c:pt>
                <c:pt idx="23133">
                  <c:v>-806.44574880599998</c:v>
                </c:pt>
                <c:pt idx="23134">
                  <c:v>-806.442589759827</c:v>
                </c:pt>
                <c:pt idx="23135">
                  <c:v>-806.43943071365402</c:v>
                </c:pt>
                <c:pt idx="23136">
                  <c:v>-806.436867713928</c:v>
                </c:pt>
                <c:pt idx="23137">
                  <c:v>-806.43507957458496</c:v>
                </c:pt>
                <c:pt idx="23138">
                  <c:v>-806.434364318848</c:v>
                </c:pt>
                <c:pt idx="23139">
                  <c:v>-806.43478155136097</c:v>
                </c:pt>
                <c:pt idx="23140">
                  <c:v>-806.43609285354603</c:v>
                </c:pt>
                <c:pt idx="23141">
                  <c:v>-806.43829822540295</c:v>
                </c:pt>
                <c:pt idx="23142">
                  <c:v>-806.44109964370705</c:v>
                </c:pt>
                <c:pt idx="23143">
                  <c:v>-806.44419908523605</c:v>
                </c:pt>
                <c:pt idx="23144">
                  <c:v>-806.44741773605404</c:v>
                </c:pt>
                <c:pt idx="23145">
                  <c:v>-806.45057678222702</c:v>
                </c:pt>
                <c:pt idx="23146">
                  <c:v>-806.45349740982101</c:v>
                </c:pt>
                <c:pt idx="23147">
                  <c:v>-806.45623922348</c:v>
                </c:pt>
                <c:pt idx="23148">
                  <c:v>-806.45880222320602</c:v>
                </c:pt>
                <c:pt idx="23149">
                  <c:v>-806.46124601364204</c:v>
                </c:pt>
                <c:pt idx="23150">
                  <c:v>-806.46357059478805</c:v>
                </c:pt>
                <c:pt idx="23151">
                  <c:v>-806.46589517593395</c:v>
                </c:pt>
                <c:pt idx="23152">
                  <c:v>-806.46810054779098</c:v>
                </c:pt>
                <c:pt idx="23153">
                  <c:v>-806.470127105713</c:v>
                </c:pt>
                <c:pt idx="23154">
                  <c:v>-806.47173643112205</c:v>
                </c:pt>
                <c:pt idx="23155">
                  <c:v>-806.47274971008301</c:v>
                </c:pt>
                <c:pt idx="23156">
                  <c:v>-806.473047733307</c:v>
                </c:pt>
                <c:pt idx="23157">
                  <c:v>-806.47245168685902</c:v>
                </c:pt>
                <c:pt idx="23158">
                  <c:v>-806.47084236144997</c:v>
                </c:pt>
                <c:pt idx="23159">
                  <c:v>-806.46827936172497</c:v>
                </c:pt>
                <c:pt idx="23160">
                  <c:v>-806.46476268768299</c:v>
                </c:pt>
                <c:pt idx="23161">
                  <c:v>-806.46064996719394</c:v>
                </c:pt>
                <c:pt idx="23162">
                  <c:v>-806.456298828125</c:v>
                </c:pt>
                <c:pt idx="23163">
                  <c:v>-806.45200729370094</c:v>
                </c:pt>
                <c:pt idx="23164">
                  <c:v>-806.44837141036999</c:v>
                </c:pt>
                <c:pt idx="23165">
                  <c:v>-806.44574880599998</c:v>
                </c:pt>
                <c:pt idx="23166">
                  <c:v>-806.44449710846004</c:v>
                </c:pt>
                <c:pt idx="23167">
                  <c:v>-806.44479513168403</c:v>
                </c:pt>
                <c:pt idx="23168">
                  <c:v>-806.44682168960605</c:v>
                </c:pt>
                <c:pt idx="23169">
                  <c:v>-806.45057678222702</c:v>
                </c:pt>
                <c:pt idx="23170">
                  <c:v>-806.45576238632202</c:v>
                </c:pt>
                <c:pt idx="23171">
                  <c:v>-806.461961269379</c:v>
                </c:pt>
                <c:pt idx="23172">
                  <c:v>-806.46869659423805</c:v>
                </c:pt>
                <c:pt idx="23173">
                  <c:v>-806.47537231445301</c:v>
                </c:pt>
                <c:pt idx="23174">
                  <c:v>-806.481273174286</c:v>
                </c:pt>
                <c:pt idx="23175">
                  <c:v>-806.48604154586803</c:v>
                </c:pt>
                <c:pt idx="23176">
                  <c:v>-806.48931980133102</c:v>
                </c:pt>
                <c:pt idx="23177">
                  <c:v>-806.49086952209495</c:v>
                </c:pt>
                <c:pt idx="23178">
                  <c:v>-806.49063110351597</c:v>
                </c:pt>
                <c:pt idx="23179">
                  <c:v>-806.48854494094905</c:v>
                </c:pt>
                <c:pt idx="23180">
                  <c:v>-806.48484945297298</c:v>
                </c:pt>
                <c:pt idx="23181">
                  <c:v>-806.47996187210094</c:v>
                </c:pt>
                <c:pt idx="23182">
                  <c:v>-806.47429943084705</c:v>
                </c:pt>
                <c:pt idx="23183">
                  <c:v>-806.46833896636997</c:v>
                </c:pt>
                <c:pt idx="23184">
                  <c:v>-806.46255731582698</c:v>
                </c:pt>
                <c:pt idx="23185">
                  <c:v>-806.45713329315197</c:v>
                </c:pt>
                <c:pt idx="23186">
                  <c:v>-806.45242452621505</c:v>
                </c:pt>
                <c:pt idx="23187">
                  <c:v>-806.44860982894897</c:v>
                </c:pt>
                <c:pt idx="23188">
                  <c:v>-806.44580841064499</c:v>
                </c:pt>
                <c:pt idx="23189">
                  <c:v>-806.44384145736694</c:v>
                </c:pt>
                <c:pt idx="23190">
                  <c:v>-806.442589759827</c:v>
                </c:pt>
                <c:pt idx="23191">
                  <c:v>-806.44187450409004</c:v>
                </c:pt>
                <c:pt idx="23192">
                  <c:v>-806.44139766693104</c:v>
                </c:pt>
                <c:pt idx="23193">
                  <c:v>-806.44109964370705</c:v>
                </c:pt>
                <c:pt idx="23194">
                  <c:v>-806.44068241119396</c:v>
                </c:pt>
                <c:pt idx="23195">
                  <c:v>-806.440026760102</c:v>
                </c:pt>
                <c:pt idx="23196">
                  <c:v>-806.43913269043003</c:v>
                </c:pt>
                <c:pt idx="23197">
                  <c:v>-806.43805980682396</c:v>
                </c:pt>
                <c:pt idx="23198">
                  <c:v>-806.437046527863</c:v>
                </c:pt>
                <c:pt idx="23199">
                  <c:v>-806.43627166748104</c:v>
                </c:pt>
                <c:pt idx="23200">
                  <c:v>-806.43573522567794</c:v>
                </c:pt>
                <c:pt idx="23201">
                  <c:v>-806.43543720245395</c:v>
                </c:pt>
                <c:pt idx="23202">
                  <c:v>-806.43543720245395</c:v>
                </c:pt>
                <c:pt idx="23203">
                  <c:v>-806.43579483032204</c:v>
                </c:pt>
                <c:pt idx="23204">
                  <c:v>-806.43662929534901</c:v>
                </c:pt>
                <c:pt idx="23205">
                  <c:v>-806.43788099288997</c:v>
                </c:pt>
                <c:pt idx="23206">
                  <c:v>-806.43949031829902</c:v>
                </c:pt>
                <c:pt idx="23207">
                  <c:v>-806.44127845764206</c:v>
                </c:pt>
                <c:pt idx="23208">
                  <c:v>-806.44312620162998</c:v>
                </c:pt>
                <c:pt idx="23209">
                  <c:v>-806.44497394561802</c:v>
                </c:pt>
                <c:pt idx="23210">
                  <c:v>-806.44676208496105</c:v>
                </c:pt>
                <c:pt idx="23211">
                  <c:v>-806.44843101501499</c:v>
                </c:pt>
                <c:pt idx="23212">
                  <c:v>-806.44998073577904</c:v>
                </c:pt>
                <c:pt idx="23213">
                  <c:v>-806.45129203796398</c:v>
                </c:pt>
                <c:pt idx="23214">
                  <c:v>-806.45230531692505</c:v>
                </c:pt>
                <c:pt idx="23215">
                  <c:v>-806.45290136337303</c:v>
                </c:pt>
                <c:pt idx="23216">
                  <c:v>-806.45302057266304</c:v>
                </c:pt>
                <c:pt idx="23217">
                  <c:v>-806.45266294479404</c:v>
                </c:pt>
                <c:pt idx="23218">
                  <c:v>-806.45182847976696</c:v>
                </c:pt>
                <c:pt idx="23219">
                  <c:v>-806.45051717758201</c:v>
                </c:pt>
                <c:pt idx="23220">
                  <c:v>-806.44860982894897</c:v>
                </c:pt>
                <c:pt idx="23221">
                  <c:v>-806.44616603851296</c:v>
                </c:pt>
                <c:pt idx="23222">
                  <c:v>-806.44336462020897</c:v>
                </c:pt>
                <c:pt idx="23223">
                  <c:v>-806.44032478332497</c:v>
                </c:pt>
                <c:pt idx="23224">
                  <c:v>-806.43740415573097</c:v>
                </c:pt>
                <c:pt idx="23225">
                  <c:v>-806.43501996993996</c:v>
                </c:pt>
                <c:pt idx="23226">
                  <c:v>-806.43347024917603</c:v>
                </c:pt>
                <c:pt idx="23227">
                  <c:v>-806.43293380737305</c:v>
                </c:pt>
                <c:pt idx="23228">
                  <c:v>-806.43364906311103</c:v>
                </c:pt>
                <c:pt idx="23229">
                  <c:v>-806.43573522567794</c:v>
                </c:pt>
                <c:pt idx="23230">
                  <c:v>-806.43901348114002</c:v>
                </c:pt>
                <c:pt idx="23231">
                  <c:v>-806.44342422485397</c:v>
                </c:pt>
                <c:pt idx="23232">
                  <c:v>-806.44849061965999</c:v>
                </c:pt>
                <c:pt idx="23233">
                  <c:v>-806.453795433045</c:v>
                </c:pt>
                <c:pt idx="23234">
                  <c:v>-806.458921432495</c:v>
                </c:pt>
                <c:pt idx="23235">
                  <c:v>-806.46339178085304</c:v>
                </c:pt>
                <c:pt idx="23236">
                  <c:v>-806.46696805954002</c:v>
                </c:pt>
                <c:pt idx="23237">
                  <c:v>-806.46941184997604</c:v>
                </c:pt>
                <c:pt idx="23238">
                  <c:v>-806.47078275680599</c:v>
                </c:pt>
                <c:pt idx="23239">
                  <c:v>-806.47131919860897</c:v>
                </c:pt>
                <c:pt idx="23240">
                  <c:v>-806.47114038467396</c:v>
                </c:pt>
                <c:pt idx="23241">
                  <c:v>-806.47042512893699</c:v>
                </c:pt>
                <c:pt idx="23242">
                  <c:v>-806.46947145462104</c:v>
                </c:pt>
                <c:pt idx="23243">
                  <c:v>-806.46845817565895</c:v>
                </c:pt>
                <c:pt idx="23244">
                  <c:v>-806.467444896698</c:v>
                </c:pt>
                <c:pt idx="23245">
                  <c:v>-806.46649122238205</c:v>
                </c:pt>
                <c:pt idx="23246">
                  <c:v>-806.46547794342098</c:v>
                </c:pt>
                <c:pt idx="23247">
                  <c:v>-806.46440505981502</c:v>
                </c:pt>
                <c:pt idx="23248">
                  <c:v>-806.46321296691895</c:v>
                </c:pt>
                <c:pt idx="23249">
                  <c:v>-806.461901664734</c:v>
                </c:pt>
                <c:pt idx="23250">
                  <c:v>-806.46064996719394</c:v>
                </c:pt>
                <c:pt idx="23251">
                  <c:v>-806.45951747894298</c:v>
                </c:pt>
                <c:pt idx="23252">
                  <c:v>-806.45880222320602</c:v>
                </c:pt>
                <c:pt idx="23253">
                  <c:v>-806.45868301391602</c:v>
                </c:pt>
                <c:pt idx="23254">
                  <c:v>-806.459279060364</c:v>
                </c:pt>
                <c:pt idx="23255">
                  <c:v>-806.46070957183895</c:v>
                </c:pt>
                <c:pt idx="23256">
                  <c:v>-806.46267652511597</c:v>
                </c:pt>
                <c:pt idx="23257">
                  <c:v>-806.464941501618</c:v>
                </c:pt>
                <c:pt idx="23258">
                  <c:v>-806.46696805954002</c:v>
                </c:pt>
                <c:pt idx="23259">
                  <c:v>-806.46839857101497</c:v>
                </c:pt>
                <c:pt idx="23260">
                  <c:v>-806.46887540817295</c:v>
                </c:pt>
                <c:pt idx="23261">
                  <c:v>-806.46810054779098</c:v>
                </c:pt>
                <c:pt idx="23262">
                  <c:v>-806.46589517593395</c:v>
                </c:pt>
                <c:pt idx="23263">
                  <c:v>-806.46225929260299</c:v>
                </c:pt>
                <c:pt idx="23264">
                  <c:v>-806.45749092102096</c:v>
                </c:pt>
                <c:pt idx="23265">
                  <c:v>-806.45218610763595</c:v>
                </c:pt>
                <c:pt idx="23266">
                  <c:v>-806.44700050354004</c:v>
                </c:pt>
                <c:pt idx="23267">
                  <c:v>-806.44276857376099</c:v>
                </c:pt>
                <c:pt idx="23268">
                  <c:v>-806.439967155457</c:v>
                </c:pt>
                <c:pt idx="23269">
                  <c:v>-806.43913269043003</c:v>
                </c:pt>
                <c:pt idx="23270">
                  <c:v>-806.44032478332497</c:v>
                </c:pt>
                <c:pt idx="23271">
                  <c:v>-806.44342422485397</c:v>
                </c:pt>
                <c:pt idx="23272">
                  <c:v>-806.44789457321201</c:v>
                </c:pt>
                <c:pt idx="23273">
                  <c:v>-806.45325899124202</c:v>
                </c:pt>
                <c:pt idx="23274">
                  <c:v>-806.45886182785102</c:v>
                </c:pt>
                <c:pt idx="23275">
                  <c:v>-806.46428585052502</c:v>
                </c:pt>
                <c:pt idx="23276">
                  <c:v>-806.46911382675205</c:v>
                </c:pt>
                <c:pt idx="23277">
                  <c:v>-806.473047733307</c:v>
                </c:pt>
                <c:pt idx="23278">
                  <c:v>-806.476087570191</c:v>
                </c:pt>
                <c:pt idx="23279">
                  <c:v>-806.47847175598201</c:v>
                </c:pt>
                <c:pt idx="23280">
                  <c:v>-806.48061752319404</c:v>
                </c:pt>
                <c:pt idx="23281">
                  <c:v>-806.48294210434005</c:v>
                </c:pt>
                <c:pt idx="23282">
                  <c:v>-806.48568391799904</c:v>
                </c:pt>
                <c:pt idx="23283">
                  <c:v>-806.48890256881702</c:v>
                </c:pt>
                <c:pt idx="23284">
                  <c:v>-806.492419242859</c:v>
                </c:pt>
                <c:pt idx="23285">
                  <c:v>-806.49599552154598</c:v>
                </c:pt>
                <c:pt idx="23286">
                  <c:v>-806.49945259094295</c:v>
                </c:pt>
                <c:pt idx="23287">
                  <c:v>-806.50267124176003</c:v>
                </c:pt>
                <c:pt idx="23288">
                  <c:v>-806.50541305542004</c:v>
                </c:pt>
                <c:pt idx="23289">
                  <c:v>-806.50749921798695</c:v>
                </c:pt>
                <c:pt idx="23290">
                  <c:v>-806.50881052017201</c:v>
                </c:pt>
                <c:pt idx="23291">
                  <c:v>-806.50940656661999</c:v>
                </c:pt>
                <c:pt idx="23292">
                  <c:v>-806.50946617126499</c:v>
                </c:pt>
                <c:pt idx="23293">
                  <c:v>-806.50940656661999</c:v>
                </c:pt>
                <c:pt idx="23294">
                  <c:v>-806.50952577590999</c:v>
                </c:pt>
                <c:pt idx="23295">
                  <c:v>-806.50994300842297</c:v>
                </c:pt>
                <c:pt idx="23296">
                  <c:v>-806.51065826416004</c:v>
                </c:pt>
                <c:pt idx="23297">
                  <c:v>-806.51167154312202</c:v>
                </c:pt>
                <c:pt idx="23298">
                  <c:v>-806.51298284530696</c:v>
                </c:pt>
                <c:pt idx="23299">
                  <c:v>-806.51459217071601</c:v>
                </c:pt>
                <c:pt idx="23300">
                  <c:v>-806.51667833328304</c:v>
                </c:pt>
                <c:pt idx="23301">
                  <c:v>-806.51906251907405</c:v>
                </c:pt>
                <c:pt idx="23302">
                  <c:v>-806.52162551879906</c:v>
                </c:pt>
                <c:pt idx="23303">
                  <c:v>-806.52400970458996</c:v>
                </c:pt>
                <c:pt idx="23304">
                  <c:v>-806.52615547180199</c:v>
                </c:pt>
                <c:pt idx="23305">
                  <c:v>-806.52794361114502</c:v>
                </c:pt>
                <c:pt idx="23306">
                  <c:v>-806.52949333190895</c:v>
                </c:pt>
                <c:pt idx="23307">
                  <c:v>-806.53080463409401</c:v>
                </c:pt>
                <c:pt idx="23308">
                  <c:v>-806.53187751769997</c:v>
                </c:pt>
                <c:pt idx="23309">
                  <c:v>-806.53265237808205</c:v>
                </c:pt>
                <c:pt idx="23310">
                  <c:v>-806.53312921524105</c:v>
                </c:pt>
                <c:pt idx="23311">
                  <c:v>-806.53318881988503</c:v>
                </c:pt>
                <c:pt idx="23312">
                  <c:v>-806.53295040130604</c:v>
                </c:pt>
                <c:pt idx="23313">
                  <c:v>-806.53229475021396</c:v>
                </c:pt>
                <c:pt idx="23314">
                  <c:v>-806.53128147125301</c:v>
                </c:pt>
                <c:pt idx="23315">
                  <c:v>-806.52967214584396</c:v>
                </c:pt>
                <c:pt idx="23316">
                  <c:v>-806.52746677398704</c:v>
                </c:pt>
                <c:pt idx="23317">
                  <c:v>-806.52442693710304</c:v>
                </c:pt>
                <c:pt idx="23318">
                  <c:v>-806.52061223983799</c:v>
                </c:pt>
                <c:pt idx="23319">
                  <c:v>-806.51614189147995</c:v>
                </c:pt>
                <c:pt idx="23320">
                  <c:v>-806.51125431060802</c:v>
                </c:pt>
                <c:pt idx="23321">
                  <c:v>-806.50648593902599</c:v>
                </c:pt>
                <c:pt idx="23322">
                  <c:v>-806.50219440460205</c:v>
                </c:pt>
                <c:pt idx="23323">
                  <c:v>-806.49873733520496</c:v>
                </c:pt>
                <c:pt idx="23324">
                  <c:v>-806.49641275405895</c:v>
                </c:pt>
                <c:pt idx="23325">
                  <c:v>-806.49533987045299</c:v>
                </c:pt>
                <c:pt idx="23326">
                  <c:v>-806.49551868438698</c:v>
                </c:pt>
                <c:pt idx="23327">
                  <c:v>-806.49677038192794</c:v>
                </c:pt>
                <c:pt idx="23328">
                  <c:v>-806.49891614913997</c:v>
                </c:pt>
                <c:pt idx="23329">
                  <c:v>-806.50141954421997</c:v>
                </c:pt>
                <c:pt idx="23330">
                  <c:v>-806.50386333465599</c:v>
                </c:pt>
                <c:pt idx="23331">
                  <c:v>-806.50600910186802</c:v>
                </c:pt>
                <c:pt idx="23332">
                  <c:v>-806.50755882263195</c:v>
                </c:pt>
                <c:pt idx="23333">
                  <c:v>-806.50857210159302</c:v>
                </c:pt>
                <c:pt idx="23334">
                  <c:v>-806.509108543396</c:v>
                </c:pt>
                <c:pt idx="23335">
                  <c:v>-806.50958538055397</c:v>
                </c:pt>
                <c:pt idx="23336">
                  <c:v>-806.51018142700195</c:v>
                </c:pt>
                <c:pt idx="23337">
                  <c:v>-806.51119470596302</c:v>
                </c:pt>
                <c:pt idx="23338">
                  <c:v>-806.51274442672798</c:v>
                </c:pt>
                <c:pt idx="23339">
                  <c:v>-806.514830589295</c:v>
                </c:pt>
                <c:pt idx="23340">
                  <c:v>-806.51745319366501</c:v>
                </c:pt>
                <c:pt idx="23341">
                  <c:v>-806.52061223983799</c:v>
                </c:pt>
                <c:pt idx="23342">
                  <c:v>-806.52424812316895</c:v>
                </c:pt>
                <c:pt idx="23343">
                  <c:v>-806.52806282043503</c:v>
                </c:pt>
                <c:pt idx="23344">
                  <c:v>-806.53181791305599</c:v>
                </c:pt>
                <c:pt idx="23345">
                  <c:v>-806.53521537780796</c:v>
                </c:pt>
                <c:pt idx="23346">
                  <c:v>-806.53795719146694</c:v>
                </c:pt>
                <c:pt idx="23347">
                  <c:v>-806.53986454009998</c:v>
                </c:pt>
                <c:pt idx="23348">
                  <c:v>-806.54081821441696</c:v>
                </c:pt>
                <c:pt idx="23349">
                  <c:v>-806.54075860977196</c:v>
                </c:pt>
                <c:pt idx="23350">
                  <c:v>-806.53944730758701</c:v>
                </c:pt>
                <c:pt idx="23351">
                  <c:v>-806.537063121796</c:v>
                </c:pt>
                <c:pt idx="23352">
                  <c:v>-806.53360605239902</c:v>
                </c:pt>
                <c:pt idx="23353">
                  <c:v>-806.52955293655396</c:v>
                </c:pt>
                <c:pt idx="23354">
                  <c:v>-806.52532100677502</c:v>
                </c:pt>
                <c:pt idx="23355">
                  <c:v>-806.52144670486496</c:v>
                </c:pt>
                <c:pt idx="23356">
                  <c:v>-806.51834726333595</c:v>
                </c:pt>
                <c:pt idx="23357">
                  <c:v>-806.51638031005905</c:v>
                </c:pt>
                <c:pt idx="23358">
                  <c:v>-806.51566505432095</c:v>
                </c:pt>
                <c:pt idx="23359">
                  <c:v>-806.51626110076904</c:v>
                </c:pt>
                <c:pt idx="23360">
                  <c:v>-806.51793003082298</c:v>
                </c:pt>
                <c:pt idx="23361">
                  <c:v>-806.52049303054798</c:v>
                </c:pt>
                <c:pt idx="23362">
                  <c:v>-806.52359247207698</c:v>
                </c:pt>
                <c:pt idx="23363">
                  <c:v>-806.52675151824997</c:v>
                </c:pt>
                <c:pt idx="23364">
                  <c:v>-806.52955293655396</c:v>
                </c:pt>
                <c:pt idx="23365">
                  <c:v>-806.53181791305599</c:v>
                </c:pt>
                <c:pt idx="23366">
                  <c:v>-806.53342723846504</c:v>
                </c:pt>
                <c:pt idx="23367">
                  <c:v>-806.53426170349098</c:v>
                </c:pt>
                <c:pt idx="23368">
                  <c:v>-806.53455972671497</c:v>
                </c:pt>
                <c:pt idx="23369">
                  <c:v>-806.53438091278099</c:v>
                </c:pt>
                <c:pt idx="23370">
                  <c:v>-806.534082889557</c:v>
                </c:pt>
                <c:pt idx="23371">
                  <c:v>-806.53390407562301</c:v>
                </c:pt>
                <c:pt idx="23372">
                  <c:v>-806.53384447097801</c:v>
                </c:pt>
                <c:pt idx="23373">
                  <c:v>-806.53378486633301</c:v>
                </c:pt>
                <c:pt idx="23374">
                  <c:v>-806.53360605239902</c:v>
                </c:pt>
                <c:pt idx="23375">
                  <c:v>-806.53295040130604</c:v>
                </c:pt>
                <c:pt idx="23376">
                  <c:v>-806.531579494477</c:v>
                </c:pt>
                <c:pt idx="23377">
                  <c:v>-806.52937412261997</c:v>
                </c:pt>
                <c:pt idx="23378">
                  <c:v>-806.525976657868</c:v>
                </c:pt>
                <c:pt idx="23379">
                  <c:v>-806.52144670486496</c:v>
                </c:pt>
                <c:pt idx="23380">
                  <c:v>-806.51602268219006</c:v>
                </c:pt>
                <c:pt idx="23381">
                  <c:v>-806.51006221771297</c:v>
                </c:pt>
                <c:pt idx="23382">
                  <c:v>-806.50422096252498</c:v>
                </c:pt>
                <c:pt idx="23383">
                  <c:v>-806.49915456771896</c:v>
                </c:pt>
                <c:pt idx="23384">
                  <c:v>-806.49510145187401</c:v>
                </c:pt>
                <c:pt idx="23385">
                  <c:v>-806.492419242859</c:v>
                </c:pt>
                <c:pt idx="23386">
                  <c:v>-806.49110794067406</c:v>
                </c:pt>
                <c:pt idx="23387">
                  <c:v>-806.49110794067406</c:v>
                </c:pt>
                <c:pt idx="23388">
                  <c:v>-806.49224042892502</c:v>
                </c:pt>
                <c:pt idx="23389">
                  <c:v>-806.49396896362305</c:v>
                </c:pt>
                <c:pt idx="23390">
                  <c:v>-806.49563789367699</c:v>
                </c:pt>
                <c:pt idx="23391">
                  <c:v>-806.49677038192794</c:v>
                </c:pt>
                <c:pt idx="23392">
                  <c:v>-806.49706840515205</c:v>
                </c:pt>
                <c:pt idx="23393">
                  <c:v>-806.49653196334896</c:v>
                </c:pt>
                <c:pt idx="23394">
                  <c:v>-806.495459079743</c:v>
                </c:pt>
                <c:pt idx="23395">
                  <c:v>-806.49408817291305</c:v>
                </c:pt>
                <c:pt idx="23396">
                  <c:v>-806.49259805679299</c:v>
                </c:pt>
                <c:pt idx="23397">
                  <c:v>-806.49116754531894</c:v>
                </c:pt>
                <c:pt idx="23398">
                  <c:v>-806.49009466171299</c:v>
                </c:pt>
                <c:pt idx="23399">
                  <c:v>-806.48943901062</c:v>
                </c:pt>
                <c:pt idx="23400">
                  <c:v>-806.48926019668602</c:v>
                </c:pt>
                <c:pt idx="23401">
                  <c:v>-806.48955821991001</c:v>
                </c:pt>
                <c:pt idx="23402">
                  <c:v>-806.48997545242298</c:v>
                </c:pt>
                <c:pt idx="23403">
                  <c:v>-806.49027347564697</c:v>
                </c:pt>
                <c:pt idx="23404">
                  <c:v>-806.49033308029198</c:v>
                </c:pt>
                <c:pt idx="23405">
                  <c:v>-806.49015426635799</c:v>
                </c:pt>
                <c:pt idx="23406">
                  <c:v>-806.49009466171299</c:v>
                </c:pt>
                <c:pt idx="23407">
                  <c:v>-806.49039268493698</c:v>
                </c:pt>
                <c:pt idx="23408">
                  <c:v>-806.49134635925304</c:v>
                </c:pt>
                <c:pt idx="23409">
                  <c:v>-806.49313449859596</c:v>
                </c:pt>
                <c:pt idx="23410">
                  <c:v>-806.49569749832199</c:v>
                </c:pt>
                <c:pt idx="23411">
                  <c:v>-806.49909496307396</c:v>
                </c:pt>
                <c:pt idx="23412">
                  <c:v>-806.50320768356301</c:v>
                </c:pt>
                <c:pt idx="23413">
                  <c:v>-806.50773763656605</c:v>
                </c:pt>
                <c:pt idx="23414">
                  <c:v>-806.51226758956898</c:v>
                </c:pt>
                <c:pt idx="23415">
                  <c:v>-806.51632070541405</c:v>
                </c:pt>
                <c:pt idx="23416">
                  <c:v>-806.51942014694202</c:v>
                </c:pt>
                <c:pt idx="23417">
                  <c:v>-806.52144670486496</c:v>
                </c:pt>
                <c:pt idx="23418">
                  <c:v>-806.52222156524704</c:v>
                </c:pt>
                <c:pt idx="23419">
                  <c:v>-806.52192354202305</c:v>
                </c:pt>
                <c:pt idx="23420">
                  <c:v>-806.52091026306198</c:v>
                </c:pt>
                <c:pt idx="23421">
                  <c:v>-806.51936054229805</c:v>
                </c:pt>
                <c:pt idx="23422">
                  <c:v>-806.51769161224399</c:v>
                </c:pt>
                <c:pt idx="23423">
                  <c:v>-806.51602268219006</c:v>
                </c:pt>
                <c:pt idx="23424">
                  <c:v>-806.51453256607101</c:v>
                </c:pt>
                <c:pt idx="23425">
                  <c:v>-806.51316165924095</c:v>
                </c:pt>
                <c:pt idx="23426">
                  <c:v>-806.511731147766</c:v>
                </c:pt>
                <c:pt idx="23427">
                  <c:v>-806.51012182235695</c:v>
                </c:pt>
                <c:pt idx="23428">
                  <c:v>-806.50809526443504</c:v>
                </c:pt>
                <c:pt idx="23429">
                  <c:v>-806.50547266006504</c:v>
                </c:pt>
                <c:pt idx="23430">
                  <c:v>-806.50207519531295</c:v>
                </c:pt>
                <c:pt idx="23431">
                  <c:v>-806.498081684113</c:v>
                </c:pt>
                <c:pt idx="23432">
                  <c:v>-806.49361133575496</c:v>
                </c:pt>
                <c:pt idx="23433">
                  <c:v>-806.48914098739601</c:v>
                </c:pt>
                <c:pt idx="23434">
                  <c:v>-806.48514747619595</c:v>
                </c:pt>
                <c:pt idx="23435">
                  <c:v>-806.48180961608898</c:v>
                </c:pt>
                <c:pt idx="23436">
                  <c:v>-806.47942543029797</c:v>
                </c:pt>
                <c:pt idx="23437">
                  <c:v>-806.47805452346802</c:v>
                </c:pt>
                <c:pt idx="23438">
                  <c:v>-806.47751808166504</c:v>
                </c:pt>
                <c:pt idx="23439">
                  <c:v>-806.47763729095504</c:v>
                </c:pt>
                <c:pt idx="23440">
                  <c:v>-806.47799491882301</c:v>
                </c:pt>
                <c:pt idx="23441">
                  <c:v>-806.47823333740303</c:v>
                </c:pt>
                <c:pt idx="23442">
                  <c:v>-806.47781610488903</c:v>
                </c:pt>
                <c:pt idx="23443">
                  <c:v>-806.47668361663796</c:v>
                </c:pt>
                <c:pt idx="23444">
                  <c:v>-806.47459745407104</c:v>
                </c:pt>
                <c:pt idx="23445">
                  <c:v>-806.47179603576706</c:v>
                </c:pt>
                <c:pt idx="23446">
                  <c:v>-806.46827936172497</c:v>
                </c:pt>
                <c:pt idx="23447">
                  <c:v>-806.46434545517002</c:v>
                </c:pt>
                <c:pt idx="23448">
                  <c:v>-806.46035194396995</c:v>
                </c:pt>
                <c:pt idx="23449">
                  <c:v>-806.45677566528298</c:v>
                </c:pt>
                <c:pt idx="23450">
                  <c:v>-806.45403385162399</c:v>
                </c:pt>
                <c:pt idx="23451">
                  <c:v>-806.45242452621505</c:v>
                </c:pt>
                <c:pt idx="23452">
                  <c:v>-806.45218610763595</c:v>
                </c:pt>
                <c:pt idx="23453">
                  <c:v>-806.45325899124202</c:v>
                </c:pt>
                <c:pt idx="23454">
                  <c:v>-806.45576238632202</c:v>
                </c:pt>
                <c:pt idx="23455">
                  <c:v>-806.45951747894298</c:v>
                </c:pt>
                <c:pt idx="23456">
                  <c:v>-806.46434545517002</c:v>
                </c:pt>
                <c:pt idx="23457">
                  <c:v>-806.46982908248901</c:v>
                </c:pt>
                <c:pt idx="23458">
                  <c:v>-806.47555112838802</c:v>
                </c:pt>
                <c:pt idx="23459">
                  <c:v>-806.48091554641701</c:v>
                </c:pt>
                <c:pt idx="23460">
                  <c:v>-806.48562431335495</c:v>
                </c:pt>
                <c:pt idx="23461">
                  <c:v>-806.48931980133102</c:v>
                </c:pt>
                <c:pt idx="23462">
                  <c:v>-806.49182319641102</c:v>
                </c:pt>
                <c:pt idx="23463">
                  <c:v>-806.49313449859596</c:v>
                </c:pt>
                <c:pt idx="23464">
                  <c:v>-806.49349212646496</c:v>
                </c:pt>
                <c:pt idx="23465">
                  <c:v>-806.49307489395198</c:v>
                </c:pt>
                <c:pt idx="23466">
                  <c:v>-806.49224042892502</c:v>
                </c:pt>
                <c:pt idx="23467">
                  <c:v>-806.49116754531894</c:v>
                </c:pt>
                <c:pt idx="23468">
                  <c:v>-806.49033308029198</c:v>
                </c:pt>
                <c:pt idx="23469">
                  <c:v>-806.489915847779</c:v>
                </c:pt>
                <c:pt idx="23470">
                  <c:v>-806.489915847779</c:v>
                </c:pt>
                <c:pt idx="23471">
                  <c:v>-806.49045228958198</c:v>
                </c:pt>
                <c:pt idx="23472">
                  <c:v>-806.49128675460804</c:v>
                </c:pt>
                <c:pt idx="23473">
                  <c:v>-806.49212121963501</c:v>
                </c:pt>
                <c:pt idx="23474">
                  <c:v>-806.49295568466198</c:v>
                </c:pt>
                <c:pt idx="23475">
                  <c:v>-806.49373054504395</c:v>
                </c:pt>
                <c:pt idx="23476">
                  <c:v>-806.49426698684704</c:v>
                </c:pt>
                <c:pt idx="23477">
                  <c:v>-806.49474382400501</c:v>
                </c:pt>
                <c:pt idx="23478">
                  <c:v>-806.49516105651901</c:v>
                </c:pt>
                <c:pt idx="23479">
                  <c:v>-806.49557828903198</c:v>
                </c:pt>
                <c:pt idx="23480">
                  <c:v>-806.49623394012497</c:v>
                </c:pt>
                <c:pt idx="23481">
                  <c:v>-806.49718761444103</c:v>
                </c:pt>
                <c:pt idx="23482">
                  <c:v>-806.49861812591598</c:v>
                </c:pt>
                <c:pt idx="23483">
                  <c:v>-806.50046586990402</c:v>
                </c:pt>
                <c:pt idx="23484">
                  <c:v>-806.50273084640503</c:v>
                </c:pt>
                <c:pt idx="23485">
                  <c:v>-806.50529384613105</c:v>
                </c:pt>
                <c:pt idx="23486">
                  <c:v>-806.50809526443504</c:v>
                </c:pt>
                <c:pt idx="23487">
                  <c:v>-806.51101589202904</c:v>
                </c:pt>
                <c:pt idx="23488">
                  <c:v>-806.51387691497803</c:v>
                </c:pt>
                <c:pt idx="23489">
                  <c:v>-806.51667833328304</c:v>
                </c:pt>
                <c:pt idx="23490">
                  <c:v>-806.51924133300804</c:v>
                </c:pt>
                <c:pt idx="23491">
                  <c:v>-806.52156591415405</c:v>
                </c:pt>
                <c:pt idx="23492">
                  <c:v>-806.52353286743198</c:v>
                </c:pt>
                <c:pt idx="23493">
                  <c:v>-806.52508258819603</c:v>
                </c:pt>
                <c:pt idx="23494">
                  <c:v>-806.52609586715698</c:v>
                </c:pt>
                <c:pt idx="23495">
                  <c:v>-806.52639389038097</c:v>
                </c:pt>
                <c:pt idx="23496">
                  <c:v>-806.52585744857799</c:v>
                </c:pt>
                <c:pt idx="23497">
                  <c:v>-806.52448654174805</c:v>
                </c:pt>
                <c:pt idx="23498">
                  <c:v>-806.52228116989204</c:v>
                </c:pt>
                <c:pt idx="23499">
                  <c:v>-806.51924133300804</c:v>
                </c:pt>
                <c:pt idx="23500">
                  <c:v>-806.51560544967697</c:v>
                </c:pt>
                <c:pt idx="23501">
                  <c:v>-806.51161193847702</c:v>
                </c:pt>
                <c:pt idx="23502">
                  <c:v>-806.50761842727695</c:v>
                </c:pt>
                <c:pt idx="23503">
                  <c:v>-806.50386333465599</c:v>
                </c:pt>
                <c:pt idx="23504">
                  <c:v>-806.500585079193</c:v>
                </c:pt>
                <c:pt idx="23505">
                  <c:v>-806.497962474823</c:v>
                </c:pt>
                <c:pt idx="23506">
                  <c:v>-806.49623394012497</c:v>
                </c:pt>
                <c:pt idx="23507">
                  <c:v>-806.495459079743</c:v>
                </c:pt>
                <c:pt idx="23508">
                  <c:v>-806.49551868438698</c:v>
                </c:pt>
                <c:pt idx="23509">
                  <c:v>-806.49617433547996</c:v>
                </c:pt>
                <c:pt idx="23510">
                  <c:v>-806.49700880050705</c:v>
                </c:pt>
                <c:pt idx="23511">
                  <c:v>-806.49784326553402</c:v>
                </c:pt>
                <c:pt idx="23512">
                  <c:v>-806.49843931198097</c:v>
                </c:pt>
                <c:pt idx="23513">
                  <c:v>-806.49897575378395</c:v>
                </c:pt>
                <c:pt idx="23514">
                  <c:v>-806.49933338165295</c:v>
                </c:pt>
                <c:pt idx="23515">
                  <c:v>-806.49963140487705</c:v>
                </c:pt>
                <c:pt idx="23516">
                  <c:v>-806.49981021881104</c:v>
                </c:pt>
                <c:pt idx="23517">
                  <c:v>-806.50004863739002</c:v>
                </c:pt>
                <c:pt idx="23518">
                  <c:v>-806.500585079193</c:v>
                </c:pt>
                <c:pt idx="23519">
                  <c:v>-806.50165796279896</c:v>
                </c:pt>
                <c:pt idx="23520">
                  <c:v>-806.50320768356301</c:v>
                </c:pt>
                <c:pt idx="23521">
                  <c:v>-806.50517463684105</c:v>
                </c:pt>
                <c:pt idx="23522">
                  <c:v>-806.50720119476296</c:v>
                </c:pt>
                <c:pt idx="23523">
                  <c:v>-806.509108543396</c:v>
                </c:pt>
                <c:pt idx="23524">
                  <c:v>-806.51065826416004</c:v>
                </c:pt>
                <c:pt idx="23525">
                  <c:v>-806.511790752411</c:v>
                </c:pt>
                <c:pt idx="23526">
                  <c:v>-806.51232719421398</c:v>
                </c:pt>
                <c:pt idx="23527">
                  <c:v>-806.51208877563499</c:v>
                </c:pt>
                <c:pt idx="23528">
                  <c:v>-806.51107549667404</c:v>
                </c:pt>
                <c:pt idx="23529">
                  <c:v>-806.50952577590999</c:v>
                </c:pt>
                <c:pt idx="23530">
                  <c:v>-806.50767803192196</c:v>
                </c:pt>
                <c:pt idx="23531">
                  <c:v>-806.50577068328903</c:v>
                </c:pt>
                <c:pt idx="23532">
                  <c:v>-806.50422096252498</c:v>
                </c:pt>
                <c:pt idx="23533">
                  <c:v>-806.50326728820801</c:v>
                </c:pt>
                <c:pt idx="23534">
                  <c:v>-806.50320768356301</c:v>
                </c:pt>
                <c:pt idx="23535">
                  <c:v>-806.50428056716896</c:v>
                </c:pt>
                <c:pt idx="23536">
                  <c:v>-806.506545543671</c:v>
                </c:pt>
                <c:pt idx="23537">
                  <c:v>-806.50982379913398</c:v>
                </c:pt>
                <c:pt idx="23538">
                  <c:v>-806.51375770568904</c:v>
                </c:pt>
                <c:pt idx="23539">
                  <c:v>-806.51787042617798</c:v>
                </c:pt>
                <c:pt idx="23540">
                  <c:v>-806.52204275131203</c:v>
                </c:pt>
                <c:pt idx="23541">
                  <c:v>-806.525917053223</c:v>
                </c:pt>
                <c:pt idx="23542">
                  <c:v>-806.52943372726497</c:v>
                </c:pt>
                <c:pt idx="23543">
                  <c:v>-806.53241395950295</c:v>
                </c:pt>
                <c:pt idx="23544">
                  <c:v>-806.53467893600498</c:v>
                </c:pt>
                <c:pt idx="23545">
                  <c:v>-806.53640747070301</c:v>
                </c:pt>
                <c:pt idx="23546">
                  <c:v>-806.53783798217796</c:v>
                </c:pt>
                <c:pt idx="23547">
                  <c:v>-806.53926849365303</c:v>
                </c:pt>
                <c:pt idx="23548">
                  <c:v>-806.54081821441696</c:v>
                </c:pt>
                <c:pt idx="23549">
                  <c:v>-806.54242753982601</c:v>
                </c:pt>
                <c:pt idx="23550">
                  <c:v>-806.54385805130005</c:v>
                </c:pt>
                <c:pt idx="23551">
                  <c:v>-806.54475212097202</c:v>
                </c:pt>
                <c:pt idx="23552">
                  <c:v>-806.54505014419601</c:v>
                </c:pt>
                <c:pt idx="23553">
                  <c:v>-806.54481172561702</c:v>
                </c:pt>
                <c:pt idx="23554">
                  <c:v>-806.54397726059005</c:v>
                </c:pt>
                <c:pt idx="23555">
                  <c:v>-806.54284477233898</c:v>
                </c:pt>
                <c:pt idx="23556">
                  <c:v>-806.54147386550903</c:v>
                </c:pt>
                <c:pt idx="23557">
                  <c:v>-806.54004335403499</c:v>
                </c:pt>
                <c:pt idx="23558">
                  <c:v>-806.53855323791504</c:v>
                </c:pt>
                <c:pt idx="23559">
                  <c:v>-806.53718233108498</c:v>
                </c:pt>
                <c:pt idx="23560">
                  <c:v>-806.53593063354504</c:v>
                </c:pt>
                <c:pt idx="23561">
                  <c:v>-806.53479814529396</c:v>
                </c:pt>
                <c:pt idx="23562">
                  <c:v>-806.53360605239902</c:v>
                </c:pt>
                <c:pt idx="23563">
                  <c:v>-806.53211593627998</c:v>
                </c:pt>
                <c:pt idx="23564">
                  <c:v>-806.52997016906795</c:v>
                </c:pt>
                <c:pt idx="23565">
                  <c:v>-806.52704954147396</c:v>
                </c:pt>
                <c:pt idx="23566">
                  <c:v>-806.52353286743198</c:v>
                </c:pt>
                <c:pt idx="23567">
                  <c:v>-806.51965856552101</c:v>
                </c:pt>
                <c:pt idx="23568">
                  <c:v>-806.51596307754505</c:v>
                </c:pt>
                <c:pt idx="23569">
                  <c:v>-806.51274442672798</c:v>
                </c:pt>
                <c:pt idx="23570">
                  <c:v>-806.51036024093605</c:v>
                </c:pt>
                <c:pt idx="23571">
                  <c:v>-806.50898933410701</c:v>
                </c:pt>
                <c:pt idx="23572">
                  <c:v>-806.50863170623802</c:v>
                </c:pt>
                <c:pt idx="23573">
                  <c:v>-806.509227752686</c:v>
                </c:pt>
                <c:pt idx="23574">
                  <c:v>-806.51071786880505</c:v>
                </c:pt>
                <c:pt idx="23575">
                  <c:v>-806.51274442672798</c:v>
                </c:pt>
                <c:pt idx="23576">
                  <c:v>-806.51500940322899</c:v>
                </c:pt>
                <c:pt idx="23577">
                  <c:v>-806.51709556579601</c:v>
                </c:pt>
                <c:pt idx="23578">
                  <c:v>-806.51882410049495</c:v>
                </c:pt>
                <c:pt idx="23579">
                  <c:v>-806.52007579803501</c:v>
                </c:pt>
                <c:pt idx="23580">
                  <c:v>-806.52102947235096</c:v>
                </c:pt>
                <c:pt idx="23581">
                  <c:v>-806.52186393737804</c:v>
                </c:pt>
                <c:pt idx="23582">
                  <c:v>-806.52263879776001</c:v>
                </c:pt>
                <c:pt idx="23583">
                  <c:v>-806.52347326278698</c:v>
                </c:pt>
                <c:pt idx="23584">
                  <c:v>-806.52406930923496</c:v>
                </c:pt>
                <c:pt idx="23585">
                  <c:v>-806.52418851852406</c:v>
                </c:pt>
                <c:pt idx="23586">
                  <c:v>-806.52359247207698</c:v>
                </c:pt>
                <c:pt idx="23587">
                  <c:v>-806.52198314666805</c:v>
                </c:pt>
                <c:pt idx="23588">
                  <c:v>-806.51918172836304</c:v>
                </c:pt>
                <c:pt idx="23589">
                  <c:v>-806.51524782180798</c:v>
                </c:pt>
                <c:pt idx="23590">
                  <c:v>-806.51024103164696</c:v>
                </c:pt>
                <c:pt idx="23591">
                  <c:v>-806.50463819503796</c:v>
                </c:pt>
                <c:pt idx="23592">
                  <c:v>-806.49903535842896</c:v>
                </c:pt>
                <c:pt idx="23593">
                  <c:v>-806.49414777755806</c:v>
                </c:pt>
                <c:pt idx="23594">
                  <c:v>-806.49033308029198</c:v>
                </c:pt>
                <c:pt idx="23595">
                  <c:v>-806.48771047592197</c:v>
                </c:pt>
                <c:pt idx="23596">
                  <c:v>-806.48639917373703</c:v>
                </c:pt>
                <c:pt idx="23597">
                  <c:v>-806.48598194122303</c:v>
                </c:pt>
                <c:pt idx="23598">
                  <c:v>-806.48610115051304</c:v>
                </c:pt>
                <c:pt idx="23599">
                  <c:v>-806.48616075515804</c:v>
                </c:pt>
                <c:pt idx="23600">
                  <c:v>-806.48574352264404</c:v>
                </c:pt>
                <c:pt idx="23601">
                  <c:v>-806.48449182510399</c:v>
                </c:pt>
                <c:pt idx="23602">
                  <c:v>-806.48234605789196</c:v>
                </c:pt>
                <c:pt idx="23603">
                  <c:v>-806.47948503494297</c:v>
                </c:pt>
                <c:pt idx="23604">
                  <c:v>-806.47638559341499</c:v>
                </c:pt>
                <c:pt idx="23605">
                  <c:v>-806.47346496582099</c:v>
                </c:pt>
                <c:pt idx="23606">
                  <c:v>-806.47119998931896</c:v>
                </c:pt>
                <c:pt idx="23607">
                  <c:v>-806.47000789642402</c:v>
                </c:pt>
                <c:pt idx="23608">
                  <c:v>-806.470067501068</c:v>
                </c:pt>
                <c:pt idx="23609">
                  <c:v>-806.47125959396396</c:v>
                </c:pt>
                <c:pt idx="23610">
                  <c:v>-806.47328615188599</c:v>
                </c:pt>
                <c:pt idx="23611">
                  <c:v>-806.47555112838802</c:v>
                </c:pt>
                <c:pt idx="23612">
                  <c:v>-806.47745847702004</c:v>
                </c:pt>
                <c:pt idx="23613">
                  <c:v>-806.47853136062599</c:v>
                </c:pt>
                <c:pt idx="23614">
                  <c:v>-806.47829294204701</c:v>
                </c:pt>
                <c:pt idx="23615">
                  <c:v>-806.47662401199398</c:v>
                </c:pt>
                <c:pt idx="23616">
                  <c:v>-806.47358417510998</c:v>
                </c:pt>
                <c:pt idx="23617">
                  <c:v>-806.46935224533104</c:v>
                </c:pt>
                <c:pt idx="23618">
                  <c:v>-806.464464664459</c:v>
                </c:pt>
                <c:pt idx="23619">
                  <c:v>-806.45957708358799</c:v>
                </c:pt>
                <c:pt idx="23620">
                  <c:v>-806.45528554916405</c:v>
                </c:pt>
                <c:pt idx="23621">
                  <c:v>-806.45224571228005</c:v>
                </c:pt>
                <c:pt idx="23622">
                  <c:v>-806.450695991516</c:v>
                </c:pt>
                <c:pt idx="23623">
                  <c:v>-806.45063638687202</c:v>
                </c:pt>
                <c:pt idx="23624">
                  <c:v>-806.45188808441196</c:v>
                </c:pt>
                <c:pt idx="23625">
                  <c:v>-806.45409345626899</c:v>
                </c:pt>
                <c:pt idx="23626">
                  <c:v>-806.456716060639</c:v>
                </c:pt>
                <c:pt idx="23627">
                  <c:v>-806.459279060364</c:v>
                </c:pt>
                <c:pt idx="23628">
                  <c:v>-806.46118640899704</c:v>
                </c:pt>
                <c:pt idx="23629">
                  <c:v>-806.46202087402401</c:v>
                </c:pt>
                <c:pt idx="23630">
                  <c:v>-806.46172285080002</c:v>
                </c:pt>
                <c:pt idx="23631">
                  <c:v>-806.46029233932495</c:v>
                </c:pt>
                <c:pt idx="23632">
                  <c:v>-806.45808696746803</c:v>
                </c:pt>
                <c:pt idx="23633">
                  <c:v>-806.45534515380905</c:v>
                </c:pt>
                <c:pt idx="23634">
                  <c:v>-806.45260334014904</c:v>
                </c:pt>
                <c:pt idx="23635">
                  <c:v>-806.45021915435802</c:v>
                </c:pt>
                <c:pt idx="23636">
                  <c:v>-806.44866943359398</c:v>
                </c:pt>
                <c:pt idx="23637">
                  <c:v>-806.448252201081</c:v>
                </c:pt>
                <c:pt idx="23638">
                  <c:v>-806.44902706146297</c:v>
                </c:pt>
                <c:pt idx="23639">
                  <c:v>-806.45093441009499</c:v>
                </c:pt>
                <c:pt idx="23640">
                  <c:v>-806.453676223755</c:v>
                </c:pt>
                <c:pt idx="23641">
                  <c:v>-806.45701408386299</c:v>
                </c:pt>
                <c:pt idx="23642">
                  <c:v>-806.46070957183895</c:v>
                </c:pt>
                <c:pt idx="23643">
                  <c:v>-806.46440505981502</c:v>
                </c:pt>
                <c:pt idx="23644">
                  <c:v>-806.46792173385597</c:v>
                </c:pt>
                <c:pt idx="23645">
                  <c:v>-806.47084236144997</c:v>
                </c:pt>
                <c:pt idx="23646">
                  <c:v>-806.473047733307</c:v>
                </c:pt>
                <c:pt idx="23647">
                  <c:v>-806.47441864013695</c:v>
                </c:pt>
                <c:pt idx="23648">
                  <c:v>-806.47495508194004</c:v>
                </c:pt>
                <c:pt idx="23649">
                  <c:v>-806.47465705871605</c:v>
                </c:pt>
                <c:pt idx="23650">
                  <c:v>-806.47358417510998</c:v>
                </c:pt>
                <c:pt idx="23651">
                  <c:v>-806.47167682647705</c:v>
                </c:pt>
                <c:pt idx="23652">
                  <c:v>-806.46923303604103</c:v>
                </c:pt>
                <c:pt idx="23653">
                  <c:v>-806.46643161773704</c:v>
                </c:pt>
                <c:pt idx="23654">
                  <c:v>-806.46345138549805</c:v>
                </c:pt>
                <c:pt idx="23655">
                  <c:v>-806.46059036254906</c:v>
                </c:pt>
                <c:pt idx="23656">
                  <c:v>-806.45820617675804</c:v>
                </c:pt>
                <c:pt idx="23657">
                  <c:v>-806.45659685134899</c:v>
                </c:pt>
                <c:pt idx="23658">
                  <c:v>-806.45606040954601</c:v>
                </c:pt>
                <c:pt idx="23659">
                  <c:v>-806.456716060639</c:v>
                </c:pt>
                <c:pt idx="23660">
                  <c:v>-806.45844459533703</c:v>
                </c:pt>
                <c:pt idx="23661">
                  <c:v>-806.46094799041805</c:v>
                </c:pt>
                <c:pt idx="23662">
                  <c:v>-806.46386861801204</c:v>
                </c:pt>
                <c:pt idx="23663">
                  <c:v>-806.46678924560604</c:v>
                </c:pt>
                <c:pt idx="23664">
                  <c:v>-806.46953105926502</c:v>
                </c:pt>
                <c:pt idx="23665">
                  <c:v>-806.47173643112205</c:v>
                </c:pt>
                <c:pt idx="23666">
                  <c:v>-806.473107337952</c:v>
                </c:pt>
                <c:pt idx="23667">
                  <c:v>-806.47340536117599</c:v>
                </c:pt>
                <c:pt idx="23668">
                  <c:v>-806.47263050079403</c:v>
                </c:pt>
                <c:pt idx="23669">
                  <c:v>-806.47084236144997</c:v>
                </c:pt>
                <c:pt idx="23670">
                  <c:v>-806.46827936172497</c:v>
                </c:pt>
                <c:pt idx="23671">
                  <c:v>-806.46517992019699</c:v>
                </c:pt>
                <c:pt idx="23672">
                  <c:v>-806.46166324615501</c:v>
                </c:pt>
                <c:pt idx="23673">
                  <c:v>-806.45790815353405</c:v>
                </c:pt>
                <c:pt idx="23674">
                  <c:v>-806.45409345626899</c:v>
                </c:pt>
                <c:pt idx="23675">
                  <c:v>-806.45045757293701</c:v>
                </c:pt>
                <c:pt idx="23676">
                  <c:v>-806.44735813140903</c:v>
                </c:pt>
                <c:pt idx="23677">
                  <c:v>-806.445093154907</c:v>
                </c:pt>
                <c:pt idx="23678">
                  <c:v>-806.44407987594604</c:v>
                </c:pt>
                <c:pt idx="23679">
                  <c:v>-806.44431829452503</c:v>
                </c:pt>
                <c:pt idx="23680">
                  <c:v>-806.44598722457897</c:v>
                </c:pt>
                <c:pt idx="23681">
                  <c:v>-806.44890785217297</c:v>
                </c:pt>
                <c:pt idx="23682">
                  <c:v>-806.45284175872803</c:v>
                </c:pt>
                <c:pt idx="23683">
                  <c:v>-806.45749092102096</c:v>
                </c:pt>
                <c:pt idx="23684">
                  <c:v>-806.46261692047096</c:v>
                </c:pt>
                <c:pt idx="23685">
                  <c:v>-806.46780252456699</c:v>
                </c:pt>
                <c:pt idx="23686">
                  <c:v>-806.47269010543801</c:v>
                </c:pt>
                <c:pt idx="23687">
                  <c:v>-806.47686243057296</c:v>
                </c:pt>
                <c:pt idx="23688">
                  <c:v>-806.48025989532505</c:v>
                </c:pt>
                <c:pt idx="23689">
                  <c:v>-806.48258447647095</c:v>
                </c:pt>
                <c:pt idx="23690">
                  <c:v>-806.48401498794601</c:v>
                </c:pt>
                <c:pt idx="23691">
                  <c:v>-806.48455142974899</c:v>
                </c:pt>
                <c:pt idx="23692">
                  <c:v>-806.48431301117</c:v>
                </c:pt>
                <c:pt idx="23693">
                  <c:v>-806.48353815078804</c:v>
                </c:pt>
                <c:pt idx="23694">
                  <c:v>-806.48234605789196</c:v>
                </c:pt>
                <c:pt idx="23695">
                  <c:v>-806.48091554641701</c:v>
                </c:pt>
                <c:pt idx="23696">
                  <c:v>-806.47936582565296</c:v>
                </c:pt>
                <c:pt idx="23697">
                  <c:v>-806.47793531417904</c:v>
                </c:pt>
                <c:pt idx="23698">
                  <c:v>-806.47668361663796</c:v>
                </c:pt>
                <c:pt idx="23699">
                  <c:v>-806.475729942322</c:v>
                </c:pt>
                <c:pt idx="23700">
                  <c:v>-806.47507429122902</c:v>
                </c:pt>
                <c:pt idx="23701">
                  <c:v>-806.47453784942604</c:v>
                </c:pt>
                <c:pt idx="23702">
                  <c:v>-806.47412061691296</c:v>
                </c:pt>
                <c:pt idx="23703">
                  <c:v>-806.47376298904396</c:v>
                </c:pt>
                <c:pt idx="23704">
                  <c:v>-806.47346496582099</c:v>
                </c:pt>
                <c:pt idx="23705">
                  <c:v>-806.47334575653099</c:v>
                </c:pt>
                <c:pt idx="23706">
                  <c:v>-806.47358417510998</c:v>
                </c:pt>
                <c:pt idx="23707">
                  <c:v>-806.47406101226795</c:v>
                </c:pt>
                <c:pt idx="23708">
                  <c:v>-806.47477626800605</c:v>
                </c:pt>
                <c:pt idx="23709">
                  <c:v>-806.47555112838802</c:v>
                </c:pt>
                <c:pt idx="23710">
                  <c:v>-806.47620677947998</c:v>
                </c:pt>
                <c:pt idx="23711">
                  <c:v>-806.47632598876999</c:v>
                </c:pt>
                <c:pt idx="23712">
                  <c:v>-806.475729942322</c:v>
                </c:pt>
                <c:pt idx="23713">
                  <c:v>-806.47418022155796</c:v>
                </c:pt>
                <c:pt idx="23714">
                  <c:v>-806.47161722183205</c:v>
                </c:pt>
                <c:pt idx="23715">
                  <c:v>-806.46821975707996</c:v>
                </c:pt>
                <c:pt idx="23716">
                  <c:v>-806.46440505981502</c:v>
                </c:pt>
                <c:pt idx="23717">
                  <c:v>-806.46064996719394</c:v>
                </c:pt>
                <c:pt idx="23718">
                  <c:v>-806.45755052566506</c:v>
                </c:pt>
                <c:pt idx="23719">
                  <c:v>-806.45564317703304</c:v>
                </c:pt>
                <c:pt idx="23720">
                  <c:v>-806.45540475845405</c:v>
                </c:pt>
                <c:pt idx="23721">
                  <c:v>-806.45701408386299</c:v>
                </c:pt>
                <c:pt idx="23722">
                  <c:v>-806.46047115325905</c:v>
                </c:pt>
                <c:pt idx="23723">
                  <c:v>-806.46517992019699</c:v>
                </c:pt>
                <c:pt idx="23724">
                  <c:v>-806.47066354751598</c:v>
                </c:pt>
                <c:pt idx="23725">
                  <c:v>-806.47626638412498</c:v>
                </c:pt>
                <c:pt idx="23726">
                  <c:v>-806.481630802155</c:v>
                </c:pt>
                <c:pt idx="23727">
                  <c:v>-806.48645877838203</c:v>
                </c:pt>
                <c:pt idx="23728">
                  <c:v>-806.49069070816097</c:v>
                </c:pt>
                <c:pt idx="23729">
                  <c:v>-806.49420738220203</c:v>
                </c:pt>
                <c:pt idx="23730">
                  <c:v>-806.49694919586204</c:v>
                </c:pt>
                <c:pt idx="23731">
                  <c:v>-806.49897575378395</c:v>
                </c:pt>
                <c:pt idx="23732">
                  <c:v>-806.50022745132503</c:v>
                </c:pt>
                <c:pt idx="23733">
                  <c:v>-806.50088310241699</c:v>
                </c:pt>
                <c:pt idx="23734">
                  <c:v>-806.501002311707</c:v>
                </c:pt>
                <c:pt idx="23735">
                  <c:v>-806.50046586990402</c:v>
                </c:pt>
                <c:pt idx="23736">
                  <c:v>-806.49909496307396</c:v>
                </c:pt>
                <c:pt idx="23737">
                  <c:v>-806.49659156799305</c:v>
                </c:pt>
                <c:pt idx="23738">
                  <c:v>-806.49301528930698</c:v>
                </c:pt>
                <c:pt idx="23739">
                  <c:v>-806.48866415023804</c:v>
                </c:pt>
                <c:pt idx="23740">
                  <c:v>-806.48401498794601</c:v>
                </c:pt>
                <c:pt idx="23741">
                  <c:v>-806.47966384887695</c:v>
                </c:pt>
                <c:pt idx="23742">
                  <c:v>-806.47596836090099</c:v>
                </c:pt>
                <c:pt idx="23743">
                  <c:v>-806.473047733307</c:v>
                </c:pt>
                <c:pt idx="23744">
                  <c:v>-806.47114038467396</c:v>
                </c:pt>
                <c:pt idx="23745">
                  <c:v>-806.47030591964699</c:v>
                </c:pt>
                <c:pt idx="23746">
                  <c:v>-806.47072315216099</c:v>
                </c:pt>
                <c:pt idx="23747">
                  <c:v>-806.47221326828003</c:v>
                </c:pt>
                <c:pt idx="23748">
                  <c:v>-806.47453784942604</c:v>
                </c:pt>
                <c:pt idx="23749">
                  <c:v>-806.47710084915195</c:v>
                </c:pt>
                <c:pt idx="23750">
                  <c:v>-806.47954463958797</c:v>
                </c:pt>
                <c:pt idx="23751">
                  <c:v>-806.481630802155</c:v>
                </c:pt>
                <c:pt idx="23752">
                  <c:v>-806.48300170898494</c:v>
                </c:pt>
                <c:pt idx="23753">
                  <c:v>-806.48359775543202</c:v>
                </c:pt>
                <c:pt idx="23754">
                  <c:v>-806.48329973220802</c:v>
                </c:pt>
                <c:pt idx="23755">
                  <c:v>-806.48222684860298</c:v>
                </c:pt>
                <c:pt idx="23756">
                  <c:v>-806.48043870925903</c:v>
                </c:pt>
                <c:pt idx="23757">
                  <c:v>-806.47817373275802</c:v>
                </c:pt>
                <c:pt idx="23758">
                  <c:v>-806.475670337677</c:v>
                </c:pt>
                <c:pt idx="23759">
                  <c:v>-806.47328615188599</c:v>
                </c:pt>
                <c:pt idx="23760">
                  <c:v>-806.47137880325295</c:v>
                </c:pt>
                <c:pt idx="23761">
                  <c:v>-806.470067501068</c:v>
                </c:pt>
                <c:pt idx="23762">
                  <c:v>-806.46970987320003</c:v>
                </c:pt>
                <c:pt idx="23763">
                  <c:v>-806.47030591964699</c:v>
                </c:pt>
                <c:pt idx="23764">
                  <c:v>-806.47179603576706</c:v>
                </c:pt>
                <c:pt idx="23765">
                  <c:v>-806.47418022155796</c:v>
                </c:pt>
                <c:pt idx="23766">
                  <c:v>-806.47722005844105</c:v>
                </c:pt>
                <c:pt idx="23767">
                  <c:v>-806.48073673248302</c:v>
                </c:pt>
                <c:pt idx="23768">
                  <c:v>-806.48461103439399</c:v>
                </c:pt>
                <c:pt idx="23769">
                  <c:v>-806.48854494094905</c:v>
                </c:pt>
                <c:pt idx="23770">
                  <c:v>-806.492359638214</c:v>
                </c:pt>
                <c:pt idx="23771">
                  <c:v>-806.49581670761097</c:v>
                </c:pt>
                <c:pt idx="23772">
                  <c:v>-806.49879693984997</c:v>
                </c:pt>
                <c:pt idx="23773">
                  <c:v>-806.50118112564098</c:v>
                </c:pt>
                <c:pt idx="23774">
                  <c:v>-806.50302886962902</c:v>
                </c:pt>
                <c:pt idx="23775">
                  <c:v>-806.50434017181396</c:v>
                </c:pt>
                <c:pt idx="23776">
                  <c:v>-806.50511503219604</c:v>
                </c:pt>
                <c:pt idx="23777">
                  <c:v>-806.50535345077503</c:v>
                </c:pt>
                <c:pt idx="23778">
                  <c:v>-806.50505542755104</c:v>
                </c:pt>
                <c:pt idx="23779">
                  <c:v>-806.50439977645897</c:v>
                </c:pt>
                <c:pt idx="23780">
                  <c:v>-806.50344610214302</c:v>
                </c:pt>
                <c:pt idx="23781">
                  <c:v>-806.50243282318104</c:v>
                </c:pt>
                <c:pt idx="23782">
                  <c:v>-806.50130033493099</c:v>
                </c:pt>
                <c:pt idx="23783">
                  <c:v>-806.49998903274604</c:v>
                </c:pt>
                <c:pt idx="23784">
                  <c:v>-806.49861812591598</c:v>
                </c:pt>
                <c:pt idx="23785">
                  <c:v>-806.49736642837502</c:v>
                </c:pt>
                <c:pt idx="23786">
                  <c:v>-806.49653196334896</c:v>
                </c:pt>
                <c:pt idx="23787">
                  <c:v>-806.49629354476895</c:v>
                </c:pt>
                <c:pt idx="23788">
                  <c:v>-806.49665117263805</c:v>
                </c:pt>
                <c:pt idx="23789">
                  <c:v>-806.49754524231003</c:v>
                </c:pt>
                <c:pt idx="23790">
                  <c:v>-806.49897575378395</c:v>
                </c:pt>
                <c:pt idx="23791">
                  <c:v>-806.501061916352</c:v>
                </c:pt>
                <c:pt idx="23792">
                  <c:v>-806.50380373001099</c:v>
                </c:pt>
                <c:pt idx="23793">
                  <c:v>-806.50702238082897</c:v>
                </c:pt>
                <c:pt idx="23794">
                  <c:v>-806.51030063629196</c:v>
                </c:pt>
                <c:pt idx="23795">
                  <c:v>-806.51322126388595</c:v>
                </c:pt>
                <c:pt idx="23796">
                  <c:v>-806.51536703109798</c:v>
                </c:pt>
                <c:pt idx="23797">
                  <c:v>-806.51679754257202</c:v>
                </c:pt>
                <c:pt idx="23798">
                  <c:v>-806.51745319366501</c:v>
                </c:pt>
                <c:pt idx="23799">
                  <c:v>-806.51745319366501</c:v>
                </c:pt>
                <c:pt idx="23800">
                  <c:v>-806.51679754257202</c:v>
                </c:pt>
                <c:pt idx="23801">
                  <c:v>-806.51536703109798</c:v>
                </c:pt>
                <c:pt idx="23802">
                  <c:v>-806.51345968246505</c:v>
                </c:pt>
                <c:pt idx="23803">
                  <c:v>-806.51143312454201</c:v>
                </c:pt>
                <c:pt idx="23804">
                  <c:v>-806.50964498519897</c:v>
                </c:pt>
                <c:pt idx="23805">
                  <c:v>-806.50845289230404</c:v>
                </c:pt>
                <c:pt idx="23806">
                  <c:v>-806.50791645050106</c:v>
                </c:pt>
                <c:pt idx="23807">
                  <c:v>-806.50785684585605</c:v>
                </c:pt>
                <c:pt idx="23808">
                  <c:v>-806.50791645050106</c:v>
                </c:pt>
                <c:pt idx="23809">
                  <c:v>-806.50779724121105</c:v>
                </c:pt>
                <c:pt idx="23810">
                  <c:v>-806.50720119476296</c:v>
                </c:pt>
                <c:pt idx="23811">
                  <c:v>-806.50594949722301</c:v>
                </c:pt>
                <c:pt idx="23812">
                  <c:v>-806.50374412536598</c:v>
                </c:pt>
                <c:pt idx="23813">
                  <c:v>-806.50022745132503</c:v>
                </c:pt>
                <c:pt idx="23814">
                  <c:v>-806.495399475098</c:v>
                </c:pt>
                <c:pt idx="23815">
                  <c:v>-806.48943901062</c:v>
                </c:pt>
                <c:pt idx="23816">
                  <c:v>-806.48288249969505</c:v>
                </c:pt>
                <c:pt idx="23817">
                  <c:v>-806.47650480270397</c:v>
                </c:pt>
                <c:pt idx="23818">
                  <c:v>-806.47102117538498</c:v>
                </c:pt>
                <c:pt idx="23819">
                  <c:v>-806.46714687347401</c:v>
                </c:pt>
                <c:pt idx="23820">
                  <c:v>-806.46523952484199</c:v>
                </c:pt>
                <c:pt idx="23821">
                  <c:v>-806.46547794342098</c:v>
                </c:pt>
                <c:pt idx="23822">
                  <c:v>-806.46774291992199</c:v>
                </c:pt>
                <c:pt idx="23823">
                  <c:v>-806.47149801254295</c:v>
                </c:pt>
                <c:pt idx="23824">
                  <c:v>-806.47596836090099</c:v>
                </c:pt>
                <c:pt idx="23825">
                  <c:v>-806.48037910461403</c:v>
                </c:pt>
                <c:pt idx="23826">
                  <c:v>-806.48377656936702</c:v>
                </c:pt>
                <c:pt idx="23827">
                  <c:v>-806.48550510406506</c:v>
                </c:pt>
                <c:pt idx="23828">
                  <c:v>-806.48496866226196</c:v>
                </c:pt>
                <c:pt idx="23829">
                  <c:v>-806.48186922073398</c:v>
                </c:pt>
                <c:pt idx="23830">
                  <c:v>-806.47644519805897</c:v>
                </c:pt>
                <c:pt idx="23831">
                  <c:v>-806.46911382675205</c:v>
                </c:pt>
                <c:pt idx="23832">
                  <c:v>-806.46076917648304</c:v>
                </c:pt>
                <c:pt idx="23833">
                  <c:v>-806.45236492157005</c:v>
                </c:pt>
                <c:pt idx="23834">
                  <c:v>-806.44467592239403</c:v>
                </c:pt>
                <c:pt idx="23835">
                  <c:v>-806.43835783004795</c:v>
                </c:pt>
                <c:pt idx="23836">
                  <c:v>-806.43382787704502</c:v>
                </c:pt>
                <c:pt idx="23837">
                  <c:v>-806.431384086609</c:v>
                </c:pt>
                <c:pt idx="23838">
                  <c:v>-806.43114566803001</c:v>
                </c:pt>
                <c:pt idx="23839">
                  <c:v>-806.43311262130806</c:v>
                </c:pt>
                <c:pt idx="23840">
                  <c:v>-806.437046527863</c:v>
                </c:pt>
                <c:pt idx="23841">
                  <c:v>-806.442649364472</c:v>
                </c:pt>
                <c:pt idx="23842">
                  <c:v>-806.44968271255505</c:v>
                </c:pt>
                <c:pt idx="23843">
                  <c:v>-806.45790815353405</c:v>
                </c:pt>
                <c:pt idx="23844">
                  <c:v>-806.46702766418503</c:v>
                </c:pt>
                <c:pt idx="23845">
                  <c:v>-806.47686243057296</c:v>
                </c:pt>
                <c:pt idx="23846">
                  <c:v>-806.48699522018501</c:v>
                </c:pt>
                <c:pt idx="23847">
                  <c:v>-806.49700880050705</c:v>
                </c:pt>
                <c:pt idx="23848">
                  <c:v>-806.50648593902599</c:v>
                </c:pt>
                <c:pt idx="23849">
                  <c:v>-806.514830589295</c:v>
                </c:pt>
                <c:pt idx="23850">
                  <c:v>-806.52162551879906</c:v>
                </c:pt>
                <c:pt idx="23851">
                  <c:v>-806.52639389038097</c:v>
                </c:pt>
                <c:pt idx="23852">
                  <c:v>-806.52889728546199</c:v>
                </c:pt>
                <c:pt idx="23853">
                  <c:v>-806.52913570404098</c:v>
                </c:pt>
                <c:pt idx="23854">
                  <c:v>-806.52716875076305</c:v>
                </c:pt>
                <c:pt idx="23855">
                  <c:v>-806.52347326278698</c:v>
                </c:pt>
                <c:pt idx="23856">
                  <c:v>-806.51864528655994</c:v>
                </c:pt>
                <c:pt idx="23857">
                  <c:v>-806.51328086853005</c:v>
                </c:pt>
                <c:pt idx="23858">
                  <c:v>-806.50827407836903</c:v>
                </c:pt>
                <c:pt idx="23859">
                  <c:v>-806.50404214858997</c:v>
                </c:pt>
                <c:pt idx="23860">
                  <c:v>-806.50094270706199</c:v>
                </c:pt>
                <c:pt idx="23861">
                  <c:v>-806.49921417236305</c:v>
                </c:pt>
                <c:pt idx="23862">
                  <c:v>-806.49891614913997</c:v>
                </c:pt>
                <c:pt idx="23863">
                  <c:v>-806.49998903274604</c:v>
                </c:pt>
                <c:pt idx="23864">
                  <c:v>-806.50249242782604</c:v>
                </c:pt>
                <c:pt idx="23865">
                  <c:v>-806.50606870651302</c:v>
                </c:pt>
                <c:pt idx="23866">
                  <c:v>-806.51059865951595</c:v>
                </c:pt>
                <c:pt idx="23867">
                  <c:v>-806.51584386825596</c:v>
                </c:pt>
                <c:pt idx="23868">
                  <c:v>-806.52156591415405</c:v>
                </c:pt>
                <c:pt idx="23869">
                  <c:v>-806.52764558792103</c:v>
                </c:pt>
                <c:pt idx="23870">
                  <c:v>-806.53378486633301</c:v>
                </c:pt>
                <c:pt idx="23871">
                  <c:v>-806.539804935456</c:v>
                </c:pt>
                <c:pt idx="23872">
                  <c:v>-806.54540777206398</c:v>
                </c:pt>
                <c:pt idx="23873">
                  <c:v>-806.55041456222602</c:v>
                </c:pt>
                <c:pt idx="23874">
                  <c:v>-806.55428886413597</c:v>
                </c:pt>
                <c:pt idx="23875">
                  <c:v>-806.55673265457199</c:v>
                </c:pt>
                <c:pt idx="23876">
                  <c:v>-806.55756711959896</c:v>
                </c:pt>
                <c:pt idx="23877">
                  <c:v>-806.55673265457199</c:v>
                </c:pt>
                <c:pt idx="23878">
                  <c:v>-806.55458688735996</c:v>
                </c:pt>
                <c:pt idx="23879">
                  <c:v>-806.55142784118698</c:v>
                </c:pt>
                <c:pt idx="23880">
                  <c:v>-806.54767274856601</c:v>
                </c:pt>
                <c:pt idx="23881">
                  <c:v>-806.54367923736595</c:v>
                </c:pt>
                <c:pt idx="23882">
                  <c:v>-806.539685726166</c:v>
                </c:pt>
                <c:pt idx="23883">
                  <c:v>-806.53616905212402</c:v>
                </c:pt>
                <c:pt idx="23884">
                  <c:v>-806.53348684310902</c:v>
                </c:pt>
                <c:pt idx="23885">
                  <c:v>-806.53169870376598</c:v>
                </c:pt>
                <c:pt idx="23886">
                  <c:v>-806.53074502945003</c:v>
                </c:pt>
                <c:pt idx="23887">
                  <c:v>-806.53032779693604</c:v>
                </c:pt>
                <c:pt idx="23888">
                  <c:v>-806.53008937835705</c:v>
                </c:pt>
                <c:pt idx="23889">
                  <c:v>-806.52973175048805</c:v>
                </c:pt>
                <c:pt idx="23890">
                  <c:v>-806.52895689010597</c:v>
                </c:pt>
                <c:pt idx="23891">
                  <c:v>-806.52758598327705</c:v>
                </c:pt>
                <c:pt idx="23892">
                  <c:v>-806.52538061142002</c:v>
                </c:pt>
                <c:pt idx="23893">
                  <c:v>-806.52240037918102</c:v>
                </c:pt>
                <c:pt idx="23894">
                  <c:v>-806.51870489120495</c:v>
                </c:pt>
                <c:pt idx="23895">
                  <c:v>-806.51465177535999</c:v>
                </c:pt>
                <c:pt idx="23896">
                  <c:v>-806.51059865951595</c:v>
                </c:pt>
                <c:pt idx="23897">
                  <c:v>-806.50708198547397</c:v>
                </c:pt>
                <c:pt idx="23898">
                  <c:v>-806.50445938110397</c:v>
                </c:pt>
                <c:pt idx="23899">
                  <c:v>-806.50314807891903</c:v>
                </c:pt>
                <c:pt idx="23900">
                  <c:v>-806.50338649749801</c:v>
                </c:pt>
                <c:pt idx="23901">
                  <c:v>-806.50523424148605</c:v>
                </c:pt>
                <c:pt idx="23902">
                  <c:v>-806.50851249694801</c:v>
                </c:pt>
                <c:pt idx="23903">
                  <c:v>-806.51292324066196</c:v>
                </c:pt>
                <c:pt idx="23904">
                  <c:v>-806.51810884475697</c:v>
                </c:pt>
                <c:pt idx="23905">
                  <c:v>-806.52359247207698</c:v>
                </c:pt>
                <c:pt idx="23906">
                  <c:v>-806.52877807617199</c:v>
                </c:pt>
                <c:pt idx="23907">
                  <c:v>-806.53312921524105</c:v>
                </c:pt>
                <c:pt idx="23908">
                  <c:v>-806.53640747070301</c:v>
                </c:pt>
                <c:pt idx="23909">
                  <c:v>-806.53849363327004</c:v>
                </c:pt>
                <c:pt idx="23910">
                  <c:v>-806.53932809829701</c:v>
                </c:pt>
                <c:pt idx="23911">
                  <c:v>-806.53908967971802</c:v>
                </c:pt>
                <c:pt idx="23912">
                  <c:v>-806.53789758682296</c:v>
                </c:pt>
                <c:pt idx="23913">
                  <c:v>-806.53587102890003</c:v>
                </c:pt>
                <c:pt idx="23914">
                  <c:v>-806.53330802917503</c:v>
                </c:pt>
                <c:pt idx="23915">
                  <c:v>-806.53038740158104</c:v>
                </c:pt>
                <c:pt idx="23916">
                  <c:v>-806.52728796005294</c:v>
                </c:pt>
                <c:pt idx="23917">
                  <c:v>-806.52412891387996</c:v>
                </c:pt>
                <c:pt idx="23918">
                  <c:v>-806.52085065841698</c:v>
                </c:pt>
                <c:pt idx="23919">
                  <c:v>-806.51763200759899</c:v>
                </c:pt>
                <c:pt idx="23920">
                  <c:v>-806.51459217071601</c:v>
                </c:pt>
                <c:pt idx="23921">
                  <c:v>-806.51190996170101</c:v>
                </c:pt>
                <c:pt idx="23922">
                  <c:v>-806.50982379913398</c:v>
                </c:pt>
                <c:pt idx="23923">
                  <c:v>-806.50839328765903</c:v>
                </c:pt>
                <c:pt idx="23924">
                  <c:v>-806.50767803192196</c:v>
                </c:pt>
                <c:pt idx="23925">
                  <c:v>-806.50773763656605</c:v>
                </c:pt>
                <c:pt idx="23926">
                  <c:v>-806.50863170623802</c:v>
                </c:pt>
                <c:pt idx="23927">
                  <c:v>-806.51030063629196</c:v>
                </c:pt>
                <c:pt idx="23928">
                  <c:v>-806.51244640350399</c:v>
                </c:pt>
                <c:pt idx="23929">
                  <c:v>-806.51494979858398</c:v>
                </c:pt>
                <c:pt idx="23930">
                  <c:v>-806.51745319366501</c:v>
                </c:pt>
                <c:pt idx="23931">
                  <c:v>-806.51983737945602</c:v>
                </c:pt>
                <c:pt idx="23932">
                  <c:v>-806.52192354202305</c:v>
                </c:pt>
                <c:pt idx="23933">
                  <c:v>-806.52383089065597</c:v>
                </c:pt>
                <c:pt idx="23934">
                  <c:v>-806.52561902999901</c:v>
                </c:pt>
                <c:pt idx="23935">
                  <c:v>-806.52728796005294</c:v>
                </c:pt>
                <c:pt idx="23936">
                  <c:v>-806.52889728546199</c:v>
                </c:pt>
                <c:pt idx="23937">
                  <c:v>-806.53038740158104</c:v>
                </c:pt>
                <c:pt idx="23938">
                  <c:v>-806.531579494477</c:v>
                </c:pt>
                <c:pt idx="23939">
                  <c:v>-806.53235435485897</c:v>
                </c:pt>
                <c:pt idx="23940">
                  <c:v>-806.53265237808205</c:v>
                </c:pt>
                <c:pt idx="23941">
                  <c:v>-806.53229475021396</c:v>
                </c:pt>
                <c:pt idx="23942">
                  <c:v>-806.53122186660801</c:v>
                </c:pt>
                <c:pt idx="23943">
                  <c:v>-806.52931451797497</c:v>
                </c:pt>
                <c:pt idx="23944">
                  <c:v>-806.52651309967098</c:v>
                </c:pt>
                <c:pt idx="23945">
                  <c:v>-806.52281761169502</c:v>
                </c:pt>
                <c:pt idx="23946">
                  <c:v>-806.51858568191506</c:v>
                </c:pt>
                <c:pt idx="23947">
                  <c:v>-806.51393651962303</c:v>
                </c:pt>
                <c:pt idx="23948">
                  <c:v>-806.509227752686</c:v>
                </c:pt>
                <c:pt idx="23949">
                  <c:v>-806.50451898574897</c:v>
                </c:pt>
                <c:pt idx="23950">
                  <c:v>-806.49998903274604</c:v>
                </c:pt>
                <c:pt idx="23951">
                  <c:v>-806.49593591690098</c:v>
                </c:pt>
                <c:pt idx="23952">
                  <c:v>-806.49265766143799</c:v>
                </c:pt>
                <c:pt idx="23953">
                  <c:v>-806.49045228958198</c:v>
                </c:pt>
                <c:pt idx="23954">
                  <c:v>-806.48949861526501</c:v>
                </c:pt>
                <c:pt idx="23955">
                  <c:v>-806.489915847779</c:v>
                </c:pt>
                <c:pt idx="23956">
                  <c:v>-806.49158477783203</c:v>
                </c:pt>
                <c:pt idx="23957">
                  <c:v>-806.49438619613704</c:v>
                </c:pt>
                <c:pt idx="23958">
                  <c:v>-806.49820089340199</c:v>
                </c:pt>
                <c:pt idx="23959">
                  <c:v>-806.50273084640503</c:v>
                </c:pt>
                <c:pt idx="23960">
                  <c:v>-806.50761842727695</c:v>
                </c:pt>
                <c:pt idx="23961">
                  <c:v>-806.51232719421398</c:v>
                </c:pt>
                <c:pt idx="23962">
                  <c:v>-806.51638031005905</c:v>
                </c:pt>
                <c:pt idx="23963">
                  <c:v>-806.51936054229805</c:v>
                </c:pt>
                <c:pt idx="23964">
                  <c:v>-806.52138710021995</c:v>
                </c:pt>
                <c:pt idx="23965">
                  <c:v>-806.52251958847103</c:v>
                </c:pt>
                <c:pt idx="23966">
                  <c:v>-806.52305603027401</c:v>
                </c:pt>
                <c:pt idx="23967">
                  <c:v>-806.52323484420799</c:v>
                </c:pt>
                <c:pt idx="23968">
                  <c:v>-806.52323484420799</c:v>
                </c:pt>
                <c:pt idx="23969">
                  <c:v>-806.523354053498</c:v>
                </c:pt>
                <c:pt idx="23970">
                  <c:v>-806.52371168136597</c:v>
                </c:pt>
                <c:pt idx="23971">
                  <c:v>-806.52478456497204</c:v>
                </c:pt>
                <c:pt idx="23972">
                  <c:v>-806.52651309967098</c:v>
                </c:pt>
                <c:pt idx="23973">
                  <c:v>-806.52889728546199</c:v>
                </c:pt>
                <c:pt idx="23974">
                  <c:v>-806.531519889832</c:v>
                </c:pt>
                <c:pt idx="23975">
                  <c:v>-806.534023284912</c:v>
                </c:pt>
                <c:pt idx="23976">
                  <c:v>-806.53628826141403</c:v>
                </c:pt>
                <c:pt idx="23977">
                  <c:v>-806.53813600540195</c:v>
                </c:pt>
                <c:pt idx="23978">
                  <c:v>-806.539685726166</c:v>
                </c:pt>
                <c:pt idx="23979">
                  <c:v>-806.54087781906105</c:v>
                </c:pt>
                <c:pt idx="23980">
                  <c:v>-806.54159307479904</c:v>
                </c:pt>
                <c:pt idx="23981">
                  <c:v>-806.54177188873302</c:v>
                </c:pt>
                <c:pt idx="23982">
                  <c:v>-806.54123544693005</c:v>
                </c:pt>
                <c:pt idx="23983">
                  <c:v>-806.53998374938999</c:v>
                </c:pt>
                <c:pt idx="23984">
                  <c:v>-806.53807640075695</c:v>
                </c:pt>
                <c:pt idx="23985">
                  <c:v>-806.53545379638695</c:v>
                </c:pt>
                <c:pt idx="23986">
                  <c:v>-806.53217554092396</c:v>
                </c:pt>
                <c:pt idx="23987">
                  <c:v>-806.52812242508003</c:v>
                </c:pt>
                <c:pt idx="23988">
                  <c:v>-806.52353286743198</c:v>
                </c:pt>
                <c:pt idx="23989">
                  <c:v>-806.51858568191506</c:v>
                </c:pt>
                <c:pt idx="23990">
                  <c:v>-806.51375770568904</c:v>
                </c:pt>
                <c:pt idx="23991">
                  <c:v>-806.50940656661999</c:v>
                </c:pt>
                <c:pt idx="23992">
                  <c:v>-806.50577068328903</c:v>
                </c:pt>
                <c:pt idx="23993">
                  <c:v>-806.50285005569503</c:v>
                </c:pt>
                <c:pt idx="23994">
                  <c:v>-806.500644683838</c:v>
                </c:pt>
                <c:pt idx="23995">
                  <c:v>-806.49909496307396</c:v>
                </c:pt>
                <c:pt idx="23996">
                  <c:v>-806.498081684113</c:v>
                </c:pt>
                <c:pt idx="23997">
                  <c:v>-806.49742603302002</c:v>
                </c:pt>
                <c:pt idx="23998">
                  <c:v>-806.49688959121704</c:v>
                </c:pt>
                <c:pt idx="23999">
                  <c:v>-806.49599552154598</c:v>
                </c:pt>
                <c:pt idx="24000">
                  <c:v>-806.49474382400501</c:v>
                </c:pt>
                <c:pt idx="24001">
                  <c:v>-806.49313449859596</c:v>
                </c:pt>
                <c:pt idx="24002">
                  <c:v>-806.49146556854305</c:v>
                </c:pt>
                <c:pt idx="24003">
                  <c:v>-806.49003505706798</c:v>
                </c:pt>
                <c:pt idx="24004">
                  <c:v>-806.48914098739601</c:v>
                </c:pt>
                <c:pt idx="24005">
                  <c:v>-806.48890256881702</c:v>
                </c:pt>
                <c:pt idx="24006">
                  <c:v>-806.48961782455501</c:v>
                </c:pt>
                <c:pt idx="24007">
                  <c:v>-806.49128675460804</c:v>
                </c:pt>
                <c:pt idx="24008">
                  <c:v>-806.49402856826805</c:v>
                </c:pt>
                <c:pt idx="24009">
                  <c:v>-806.49760484695503</c:v>
                </c:pt>
                <c:pt idx="24010">
                  <c:v>-806.50165796279896</c:v>
                </c:pt>
                <c:pt idx="24011">
                  <c:v>-806.50565147399902</c:v>
                </c:pt>
                <c:pt idx="24012">
                  <c:v>-806.50887012481701</c:v>
                </c:pt>
                <c:pt idx="24013">
                  <c:v>-806.51083707809505</c:v>
                </c:pt>
                <c:pt idx="24014">
                  <c:v>-806.51119470596302</c:v>
                </c:pt>
                <c:pt idx="24015">
                  <c:v>-806.50976419448898</c:v>
                </c:pt>
                <c:pt idx="24016">
                  <c:v>-806.50666475295998</c:v>
                </c:pt>
                <c:pt idx="24017">
                  <c:v>-806.50225400924705</c:v>
                </c:pt>
                <c:pt idx="24018">
                  <c:v>-806.49688959121704</c:v>
                </c:pt>
                <c:pt idx="24019">
                  <c:v>-806.49104833602905</c:v>
                </c:pt>
                <c:pt idx="24020">
                  <c:v>-806.48520708084095</c:v>
                </c:pt>
                <c:pt idx="24021">
                  <c:v>-806.48014068603504</c:v>
                </c:pt>
                <c:pt idx="24022">
                  <c:v>-806.47638559341499</c:v>
                </c:pt>
                <c:pt idx="24023">
                  <c:v>-806.47435903549194</c:v>
                </c:pt>
                <c:pt idx="24024">
                  <c:v>-806.47412061691296</c:v>
                </c:pt>
                <c:pt idx="24025">
                  <c:v>-806.47531270980903</c:v>
                </c:pt>
                <c:pt idx="24026">
                  <c:v>-806.47757768631004</c:v>
                </c:pt>
                <c:pt idx="24027">
                  <c:v>-806.48049831390404</c:v>
                </c:pt>
                <c:pt idx="24028">
                  <c:v>-806.48371696472202</c:v>
                </c:pt>
                <c:pt idx="24029">
                  <c:v>-806.48663759231601</c:v>
                </c:pt>
                <c:pt idx="24030">
                  <c:v>-806.48878335952804</c:v>
                </c:pt>
                <c:pt idx="24031">
                  <c:v>-806.48967742919899</c:v>
                </c:pt>
                <c:pt idx="24032">
                  <c:v>-806.48926019668602</c:v>
                </c:pt>
                <c:pt idx="24033">
                  <c:v>-806.48759126663197</c:v>
                </c:pt>
                <c:pt idx="24034">
                  <c:v>-806.48508787155197</c:v>
                </c:pt>
                <c:pt idx="24035">
                  <c:v>-806.48216724395797</c:v>
                </c:pt>
                <c:pt idx="24036">
                  <c:v>-806.47912740707397</c:v>
                </c:pt>
                <c:pt idx="24037">
                  <c:v>-806.47632598876999</c:v>
                </c:pt>
                <c:pt idx="24038">
                  <c:v>-806.47406101226795</c:v>
                </c:pt>
                <c:pt idx="24039">
                  <c:v>-806.47245168685902</c:v>
                </c:pt>
                <c:pt idx="24040">
                  <c:v>-806.47155761718795</c:v>
                </c:pt>
                <c:pt idx="24041">
                  <c:v>-806.47119998931896</c:v>
                </c:pt>
                <c:pt idx="24042">
                  <c:v>-806.47125959396396</c:v>
                </c:pt>
                <c:pt idx="24043">
                  <c:v>-806.47143840789795</c:v>
                </c:pt>
                <c:pt idx="24044">
                  <c:v>-806.47191524505604</c:v>
                </c:pt>
                <c:pt idx="24045">
                  <c:v>-806.47263050079403</c:v>
                </c:pt>
                <c:pt idx="24046">
                  <c:v>-806.47382259368896</c:v>
                </c:pt>
                <c:pt idx="24047">
                  <c:v>-806.47555112838802</c:v>
                </c:pt>
                <c:pt idx="24048">
                  <c:v>-806.47805452346802</c:v>
                </c:pt>
                <c:pt idx="24049">
                  <c:v>-806.481273174286</c:v>
                </c:pt>
                <c:pt idx="24050">
                  <c:v>-806.48544549942005</c:v>
                </c:pt>
                <c:pt idx="24051">
                  <c:v>-806.49033308029198</c:v>
                </c:pt>
                <c:pt idx="24052">
                  <c:v>-806.49575710296699</c:v>
                </c:pt>
                <c:pt idx="24053">
                  <c:v>-806.50141954421997</c:v>
                </c:pt>
                <c:pt idx="24054">
                  <c:v>-806.50696277618397</c:v>
                </c:pt>
                <c:pt idx="24055">
                  <c:v>-806.51196956634499</c:v>
                </c:pt>
                <c:pt idx="24056">
                  <c:v>-806.51620149612404</c:v>
                </c:pt>
                <c:pt idx="24057">
                  <c:v>-806.51947975158703</c:v>
                </c:pt>
                <c:pt idx="24058">
                  <c:v>-806.52168512344394</c:v>
                </c:pt>
                <c:pt idx="24059">
                  <c:v>-806.52275800705002</c:v>
                </c:pt>
                <c:pt idx="24060">
                  <c:v>-806.52281761169502</c:v>
                </c:pt>
                <c:pt idx="24061">
                  <c:v>-806.52198314666805</c:v>
                </c:pt>
                <c:pt idx="24062">
                  <c:v>-806.520433425904</c:v>
                </c:pt>
                <c:pt idx="24063">
                  <c:v>-806.51846647262596</c:v>
                </c:pt>
                <c:pt idx="24064">
                  <c:v>-806.51632070541405</c:v>
                </c:pt>
                <c:pt idx="24065">
                  <c:v>-806.51423454284702</c:v>
                </c:pt>
                <c:pt idx="24066">
                  <c:v>-806.51256561279297</c:v>
                </c:pt>
                <c:pt idx="24067">
                  <c:v>-806.51143312454201</c:v>
                </c:pt>
                <c:pt idx="24068">
                  <c:v>-806.51101589202904</c:v>
                </c:pt>
                <c:pt idx="24069">
                  <c:v>-806.51131391525303</c:v>
                </c:pt>
                <c:pt idx="24070">
                  <c:v>-806.51232719421398</c:v>
                </c:pt>
                <c:pt idx="24071">
                  <c:v>-806.51387691497803</c:v>
                </c:pt>
                <c:pt idx="24072">
                  <c:v>-806.51602268219006</c:v>
                </c:pt>
                <c:pt idx="24073">
                  <c:v>-806.51852607727096</c:v>
                </c:pt>
                <c:pt idx="24074">
                  <c:v>-806.52114868164097</c:v>
                </c:pt>
                <c:pt idx="24075">
                  <c:v>-806.52359247207698</c:v>
                </c:pt>
                <c:pt idx="24076">
                  <c:v>-806.52567863464401</c:v>
                </c:pt>
                <c:pt idx="24077">
                  <c:v>-806.52728796005294</c:v>
                </c:pt>
                <c:pt idx="24078">
                  <c:v>-806.52830123901401</c:v>
                </c:pt>
                <c:pt idx="24079">
                  <c:v>-806.528599262238</c:v>
                </c:pt>
                <c:pt idx="24080">
                  <c:v>-806.52782440185604</c:v>
                </c:pt>
                <c:pt idx="24081">
                  <c:v>-806.52603626251198</c:v>
                </c:pt>
                <c:pt idx="24082">
                  <c:v>-806.52317523956299</c:v>
                </c:pt>
                <c:pt idx="24083">
                  <c:v>-806.51942014694202</c:v>
                </c:pt>
                <c:pt idx="24084">
                  <c:v>-806.51500940322899</c:v>
                </c:pt>
                <c:pt idx="24085">
                  <c:v>-806.51024103164696</c:v>
                </c:pt>
                <c:pt idx="24086">
                  <c:v>-806.50523424148605</c:v>
                </c:pt>
                <c:pt idx="24087">
                  <c:v>-806.50028705596901</c:v>
                </c:pt>
                <c:pt idx="24088">
                  <c:v>-806.49575710296699</c:v>
                </c:pt>
                <c:pt idx="24089">
                  <c:v>-806.49200201034603</c:v>
                </c:pt>
                <c:pt idx="24090">
                  <c:v>-806.48920059204102</c:v>
                </c:pt>
                <c:pt idx="24091">
                  <c:v>-806.48735284805298</c:v>
                </c:pt>
                <c:pt idx="24092">
                  <c:v>-806.48622035980202</c:v>
                </c:pt>
                <c:pt idx="24093">
                  <c:v>-806.48574352264404</c:v>
                </c:pt>
                <c:pt idx="24094">
                  <c:v>-806.48562431335495</c:v>
                </c:pt>
                <c:pt idx="24095">
                  <c:v>-806.48568391799904</c:v>
                </c:pt>
                <c:pt idx="24096">
                  <c:v>-806.48580312728905</c:v>
                </c:pt>
                <c:pt idx="24097">
                  <c:v>-806.48574352264404</c:v>
                </c:pt>
                <c:pt idx="24098">
                  <c:v>-806.48544549942005</c:v>
                </c:pt>
                <c:pt idx="24099">
                  <c:v>-806.48478984832798</c:v>
                </c:pt>
                <c:pt idx="24100">
                  <c:v>-806.48395538330101</c:v>
                </c:pt>
                <c:pt idx="24101">
                  <c:v>-806.48300170898494</c:v>
                </c:pt>
                <c:pt idx="24102">
                  <c:v>-806.48198843002297</c:v>
                </c:pt>
                <c:pt idx="24103">
                  <c:v>-806.48097515106201</c:v>
                </c:pt>
                <c:pt idx="24104">
                  <c:v>-806.48014068603504</c:v>
                </c:pt>
                <c:pt idx="24105">
                  <c:v>-806.47936582565296</c:v>
                </c:pt>
                <c:pt idx="24106">
                  <c:v>-806.478590965271</c:v>
                </c:pt>
                <c:pt idx="24107">
                  <c:v>-806.47763729095504</c:v>
                </c:pt>
                <c:pt idx="24108">
                  <c:v>-806.47632598876999</c:v>
                </c:pt>
                <c:pt idx="24109">
                  <c:v>-806.47441864013695</c:v>
                </c:pt>
                <c:pt idx="24110">
                  <c:v>-806.47185564041195</c:v>
                </c:pt>
                <c:pt idx="24111">
                  <c:v>-806.46863698959396</c:v>
                </c:pt>
                <c:pt idx="24112">
                  <c:v>-806.464941501618</c:v>
                </c:pt>
                <c:pt idx="24113">
                  <c:v>-806.46106719970703</c:v>
                </c:pt>
                <c:pt idx="24114">
                  <c:v>-806.45731210708595</c:v>
                </c:pt>
                <c:pt idx="24115">
                  <c:v>-806.45415306091297</c:v>
                </c:pt>
                <c:pt idx="24116">
                  <c:v>-806.45218610763595</c:v>
                </c:pt>
                <c:pt idx="24117">
                  <c:v>-806.45188808441196</c:v>
                </c:pt>
                <c:pt idx="24118">
                  <c:v>-806.453676223755</c:v>
                </c:pt>
                <c:pt idx="24119">
                  <c:v>-806.45749092102096</c:v>
                </c:pt>
                <c:pt idx="24120">
                  <c:v>-806.46303415298496</c:v>
                </c:pt>
                <c:pt idx="24121">
                  <c:v>-806.46976947784401</c:v>
                </c:pt>
                <c:pt idx="24122">
                  <c:v>-806.47692203521694</c:v>
                </c:pt>
                <c:pt idx="24123">
                  <c:v>-806.48359775543202</c:v>
                </c:pt>
                <c:pt idx="24124">
                  <c:v>-806.48926019668602</c:v>
                </c:pt>
                <c:pt idx="24125">
                  <c:v>-806.49325370788597</c:v>
                </c:pt>
                <c:pt idx="24126">
                  <c:v>-806.49522066116401</c:v>
                </c:pt>
                <c:pt idx="24127">
                  <c:v>-806.494982242584</c:v>
                </c:pt>
                <c:pt idx="24128">
                  <c:v>-806.49253845214901</c:v>
                </c:pt>
                <c:pt idx="24129">
                  <c:v>-806.48824691772495</c:v>
                </c:pt>
                <c:pt idx="24130">
                  <c:v>-806.48270368576095</c:v>
                </c:pt>
                <c:pt idx="24131">
                  <c:v>-806.47656440734897</c:v>
                </c:pt>
                <c:pt idx="24132">
                  <c:v>-806.47036552429199</c:v>
                </c:pt>
                <c:pt idx="24133">
                  <c:v>-806.46458387374901</c:v>
                </c:pt>
                <c:pt idx="24134">
                  <c:v>-806.45963668823299</c:v>
                </c:pt>
                <c:pt idx="24135">
                  <c:v>-806.45570278167702</c:v>
                </c:pt>
                <c:pt idx="24136">
                  <c:v>-806.45296096801803</c:v>
                </c:pt>
                <c:pt idx="24137">
                  <c:v>-806.45141124725399</c:v>
                </c:pt>
                <c:pt idx="24138">
                  <c:v>-806.45111322403</c:v>
                </c:pt>
                <c:pt idx="24139">
                  <c:v>-806.45194768905696</c:v>
                </c:pt>
                <c:pt idx="24140">
                  <c:v>-806.453676223755</c:v>
                </c:pt>
                <c:pt idx="24141">
                  <c:v>-806.45588159561203</c:v>
                </c:pt>
                <c:pt idx="24142">
                  <c:v>-806.45814657211304</c:v>
                </c:pt>
                <c:pt idx="24143">
                  <c:v>-806.45999431610096</c:v>
                </c:pt>
                <c:pt idx="24144">
                  <c:v>-806.46124601364204</c:v>
                </c:pt>
                <c:pt idx="24145">
                  <c:v>-806.461901664734</c:v>
                </c:pt>
                <c:pt idx="24146">
                  <c:v>-806.461961269379</c:v>
                </c:pt>
                <c:pt idx="24147">
                  <c:v>-806.46148443222103</c:v>
                </c:pt>
                <c:pt idx="24148">
                  <c:v>-806.46047115325905</c:v>
                </c:pt>
                <c:pt idx="24149">
                  <c:v>-806.45921945571899</c:v>
                </c:pt>
                <c:pt idx="24150">
                  <c:v>-806.45796775817905</c:v>
                </c:pt>
                <c:pt idx="24151">
                  <c:v>-806.45707368850697</c:v>
                </c:pt>
                <c:pt idx="24152">
                  <c:v>-806.45665645599399</c:v>
                </c:pt>
                <c:pt idx="24153">
                  <c:v>-806.45659685134899</c:v>
                </c:pt>
                <c:pt idx="24154">
                  <c:v>-806.45689487457298</c:v>
                </c:pt>
                <c:pt idx="24155">
                  <c:v>-806.45737171173096</c:v>
                </c:pt>
                <c:pt idx="24156">
                  <c:v>-806.45796775817905</c:v>
                </c:pt>
                <c:pt idx="24157">
                  <c:v>-806.45880222320602</c:v>
                </c:pt>
                <c:pt idx="24158">
                  <c:v>-806.45981550216698</c:v>
                </c:pt>
                <c:pt idx="24159">
                  <c:v>-806.46112680435203</c:v>
                </c:pt>
                <c:pt idx="24160">
                  <c:v>-806.46267652511597</c:v>
                </c:pt>
                <c:pt idx="24161">
                  <c:v>-806.46434545517002</c:v>
                </c:pt>
                <c:pt idx="24162">
                  <c:v>-806.46601438522396</c:v>
                </c:pt>
                <c:pt idx="24163">
                  <c:v>-806.467385292053</c:v>
                </c:pt>
                <c:pt idx="24164">
                  <c:v>-806.46804094314598</c:v>
                </c:pt>
                <c:pt idx="24165">
                  <c:v>-806.46780252456699</c:v>
                </c:pt>
                <c:pt idx="24166">
                  <c:v>-806.46637201309204</c:v>
                </c:pt>
                <c:pt idx="24167">
                  <c:v>-806.46368980407703</c:v>
                </c:pt>
                <c:pt idx="24168">
                  <c:v>-806.45975589752197</c:v>
                </c:pt>
                <c:pt idx="24169">
                  <c:v>-806.45492792129505</c:v>
                </c:pt>
                <c:pt idx="24170">
                  <c:v>-806.44968271255505</c:v>
                </c:pt>
                <c:pt idx="24171">
                  <c:v>-806.44449710846004</c:v>
                </c:pt>
                <c:pt idx="24172">
                  <c:v>-806.44014596939098</c:v>
                </c:pt>
                <c:pt idx="24173">
                  <c:v>-806.43716573715199</c:v>
                </c:pt>
                <c:pt idx="24174">
                  <c:v>-806.43579483032204</c:v>
                </c:pt>
                <c:pt idx="24175">
                  <c:v>-806.43621206283603</c:v>
                </c:pt>
                <c:pt idx="24176">
                  <c:v>-806.43817901611305</c:v>
                </c:pt>
                <c:pt idx="24177">
                  <c:v>-806.44139766693104</c:v>
                </c:pt>
                <c:pt idx="24178">
                  <c:v>-806.44568920135498</c:v>
                </c:pt>
                <c:pt idx="24179">
                  <c:v>-806.45057678222702</c:v>
                </c:pt>
                <c:pt idx="24180">
                  <c:v>-806.45576238632202</c:v>
                </c:pt>
                <c:pt idx="24181">
                  <c:v>-806.46082878112804</c:v>
                </c:pt>
                <c:pt idx="24182">
                  <c:v>-806.46541833877598</c:v>
                </c:pt>
                <c:pt idx="24183">
                  <c:v>-806.46917343139705</c:v>
                </c:pt>
                <c:pt idx="24184">
                  <c:v>-806.47215366363503</c:v>
                </c:pt>
                <c:pt idx="24185">
                  <c:v>-806.47453784942604</c:v>
                </c:pt>
                <c:pt idx="24186">
                  <c:v>-806.47632598876999</c:v>
                </c:pt>
                <c:pt idx="24187">
                  <c:v>-806.47781610488903</c:v>
                </c:pt>
                <c:pt idx="24188">
                  <c:v>-806.47888898849499</c:v>
                </c:pt>
                <c:pt idx="24189">
                  <c:v>-806.47954463958797</c:v>
                </c:pt>
                <c:pt idx="24190">
                  <c:v>-806.47984266281105</c:v>
                </c:pt>
                <c:pt idx="24191">
                  <c:v>-806.47972345352196</c:v>
                </c:pt>
                <c:pt idx="24192">
                  <c:v>-806.47936582565296</c:v>
                </c:pt>
                <c:pt idx="24193">
                  <c:v>-806.478769779206</c:v>
                </c:pt>
                <c:pt idx="24194">
                  <c:v>-806.47811412811302</c:v>
                </c:pt>
                <c:pt idx="24195">
                  <c:v>-806.47745847702004</c:v>
                </c:pt>
                <c:pt idx="24196">
                  <c:v>-806.47680282592796</c:v>
                </c:pt>
                <c:pt idx="24197">
                  <c:v>-806.47620677947998</c:v>
                </c:pt>
                <c:pt idx="24198">
                  <c:v>-806.475610733032</c:v>
                </c:pt>
                <c:pt idx="24199">
                  <c:v>-806.47513389587402</c:v>
                </c:pt>
                <c:pt idx="24200">
                  <c:v>-806.47471666336105</c:v>
                </c:pt>
                <c:pt idx="24201">
                  <c:v>-806.47423982620296</c:v>
                </c:pt>
                <c:pt idx="24202">
                  <c:v>-806.47352457046497</c:v>
                </c:pt>
                <c:pt idx="24203">
                  <c:v>-806.47227287292503</c:v>
                </c:pt>
                <c:pt idx="24204">
                  <c:v>-806.47042512893699</c:v>
                </c:pt>
                <c:pt idx="24205">
                  <c:v>-806.46804094314598</c:v>
                </c:pt>
                <c:pt idx="24206">
                  <c:v>-806.46523952484199</c:v>
                </c:pt>
                <c:pt idx="24207">
                  <c:v>-806.46237850189198</c:v>
                </c:pt>
                <c:pt idx="24208">
                  <c:v>-806.45969629287697</c:v>
                </c:pt>
                <c:pt idx="24209">
                  <c:v>-806.45749092102096</c:v>
                </c:pt>
                <c:pt idx="24210">
                  <c:v>-806.45600080490101</c:v>
                </c:pt>
                <c:pt idx="24211">
                  <c:v>-806.45534515380905</c:v>
                </c:pt>
                <c:pt idx="24212">
                  <c:v>-806.45558357238804</c:v>
                </c:pt>
                <c:pt idx="24213">
                  <c:v>-806.45683526992798</c:v>
                </c:pt>
                <c:pt idx="24214">
                  <c:v>-806.45886182785102</c:v>
                </c:pt>
                <c:pt idx="24215">
                  <c:v>-806.46166324615501</c:v>
                </c:pt>
                <c:pt idx="24216">
                  <c:v>-806.46506071090698</c:v>
                </c:pt>
                <c:pt idx="24217">
                  <c:v>-806.46887540817295</c:v>
                </c:pt>
                <c:pt idx="24218">
                  <c:v>-806.47280931472801</c:v>
                </c:pt>
                <c:pt idx="24219">
                  <c:v>-806.47674322128296</c:v>
                </c:pt>
                <c:pt idx="24220">
                  <c:v>-806.48043870925903</c:v>
                </c:pt>
                <c:pt idx="24221">
                  <c:v>-806.48377656936702</c:v>
                </c:pt>
                <c:pt idx="24222">
                  <c:v>-806.48669719696102</c:v>
                </c:pt>
                <c:pt idx="24223">
                  <c:v>-806.48902177810703</c:v>
                </c:pt>
                <c:pt idx="24224">
                  <c:v>-806.49075031280495</c:v>
                </c:pt>
                <c:pt idx="24225">
                  <c:v>-806.49176359176704</c:v>
                </c:pt>
                <c:pt idx="24226">
                  <c:v>-806.49206161499001</c:v>
                </c:pt>
                <c:pt idx="24227">
                  <c:v>-806.49182319641102</c:v>
                </c:pt>
                <c:pt idx="24228">
                  <c:v>-806.49110794067406</c:v>
                </c:pt>
                <c:pt idx="24229">
                  <c:v>-806.48997545242298</c:v>
                </c:pt>
                <c:pt idx="24230">
                  <c:v>-806.48824691772495</c:v>
                </c:pt>
                <c:pt idx="24231">
                  <c:v>-806.48592233657905</c:v>
                </c:pt>
                <c:pt idx="24232">
                  <c:v>-806.48282289505005</c:v>
                </c:pt>
                <c:pt idx="24233">
                  <c:v>-806.47900819778499</c:v>
                </c:pt>
                <c:pt idx="24234">
                  <c:v>-806.47465705871605</c:v>
                </c:pt>
                <c:pt idx="24235">
                  <c:v>-806.46988868713402</c:v>
                </c:pt>
                <c:pt idx="24236">
                  <c:v>-806.46506071090698</c:v>
                </c:pt>
                <c:pt idx="24237">
                  <c:v>-806.46047115325905</c:v>
                </c:pt>
                <c:pt idx="24238">
                  <c:v>-806.45665645599399</c:v>
                </c:pt>
                <c:pt idx="24239">
                  <c:v>-806.45409345626899</c:v>
                </c:pt>
                <c:pt idx="24240">
                  <c:v>-806.453318595886</c:v>
                </c:pt>
                <c:pt idx="24241">
                  <c:v>-806.45457029342697</c:v>
                </c:pt>
                <c:pt idx="24242">
                  <c:v>-806.45784854888905</c:v>
                </c:pt>
                <c:pt idx="24243">
                  <c:v>-806.46285533905098</c:v>
                </c:pt>
                <c:pt idx="24244">
                  <c:v>-806.46911382675205</c:v>
                </c:pt>
                <c:pt idx="24245">
                  <c:v>-806.476087570191</c:v>
                </c:pt>
                <c:pt idx="24246">
                  <c:v>-806.48318052291904</c:v>
                </c:pt>
                <c:pt idx="24247">
                  <c:v>-806.489796638489</c:v>
                </c:pt>
                <c:pt idx="24248">
                  <c:v>-806.495399475098</c:v>
                </c:pt>
                <c:pt idx="24249">
                  <c:v>-806.49945259094295</c:v>
                </c:pt>
                <c:pt idx="24250">
                  <c:v>-806.50171756744396</c:v>
                </c:pt>
                <c:pt idx="24251">
                  <c:v>-806.50207519531295</c:v>
                </c:pt>
                <c:pt idx="24252">
                  <c:v>-806.50082349777199</c:v>
                </c:pt>
                <c:pt idx="24253">
                  <c:v>-806.498081684113</c:v>
                </c:pt>
                <c:pt idx="24254">
                  <c:v>-806.49432659149204</c:v>
                </c:pt>
                <c:pt idx="24255">
                  <c:v>-806.489796638489</c:v>
                </c:pt>
                <c:pt idx="24256">
                  <c:v>-806.48496866226196</c:v>
                </c:pt>
                <c:pt idx="24257">
                  <c:v>-806.48025989532505</c:v>
                </c:pt>
                <c:pt idx="24258">
                  <c:v>-806.47620677947998</c:v>
                </c:pt>
                <c:pt idx="24259">
                  <c:v>-806.47328615188599</c:v>
                </c:pt>
                <c:pt idx="24260">
                  <c:v>-806.47179603576706</c:v>
                </c:pt>
                <c:pt idx="24261">
                  <c:v>-806.47197484970104</c:v>
                </c:pt>
                <c:pt idx="24262">
                  <c:v>-806.47376298904396</c:v>
                </c:pt>
                <c:pt idx="24263">
                  <c:v>-806.47692203521694</c:v>
                </c:pt>
                <c:pt idx="24264">
                  <c:v>-806.481273174286</c:v>
                </c:pt>
                <c:pt idx="24265">
                  <c:v>-806.48633956909202</c:v>
                </c:pt>
                <c:pt idx="24266">
                  <c:v>-806.49152517318703</c:v>
                </c:pt>
                <c:pt idx="24267">
                  <c:v>-806.49641275405895</c:v>
                </c:pt>
                <c:pt idx="24268">
                  <c:v>-806.50034666061401</c:v>
                </c:pt>
                <c:pt idx="24269">
                  <c:v>-806.50302886962902</c:v>
                </c:pt>
                <c:pt idx="24270">
                  <c:v>-806.50439977645897</c:v>
                </c:pt>
                <c:pt idx="24271">
                  <c:v>-806.50439977645897</c:v>
                </c:pt>
                <c:pt idx="24272">
                  <c:v>-806.50326728820801</c:v>
                </c:pt>
                <c:pt idx="24273">
                  <c:v>-806.50112152099598</c:v>
                </c:pt>
                <c:pt idx="24274">
                  <c:v>-806.49820089340199</c:v>
                </c:pt>
                <c:pt idx="24275">
                  <c:v>-806.49468421936103</c:v>
                </c:pt>
                <c:pt idx="24276">
                  <c:v>-806.49080991744995</c:v>
                </c:pt>
                <c:pt idx="24277">
                  <c:v>-806.486756801605</c:v>
                </c:pt>
                <c:pt idx="24278">
                  <c:v>-806.48282289505005</c:v>
                </c:pt>
                <c:pt idx="24279">
                  <c:v>-806.47918701171898</c:v>
                </c:pt>
                <c:pt idx="24280">
                  <c:v>-806.476087570191</c:v>
                </c:pt>
                <c:pt idx="24281">
                  <c:v>-806.47370338439998</c:v>
                </c:pt>
                <c:pt idx="24282">
                  <c:v>-806.47221326828003</c:v>
                </c:pt>
                <c:pt idx="24283">
                  <c:v>-806.47191524505604</c:v>
                </c:pt>
                <c:pt idx="24284">
                  <c:v>-806.47286891937301</c:v>
                </c:pt>
                <c:pt idx="24285">
                  <c:v>-806.47507429122902</c:v>
                </c:pt>
                <c:pt idx="24286">
                  <c:v>-806.47817373275802</c:v>
                </c:pt>
                <c:pt idx="24287">
                  <c:v>-806.48192882537899</c:v>
                </c:pt>
                <c:pt idx="24288">
                  <c:v>-806.48604154586803</c:v>
                </c:pt>
                <c:pt idx="24289">
                  <c:v>-806.49021387100197</c:v>
                </c:pt>
                <c:pt idx="24290">
                  <c:v>-806.49414777755806</c:v>
                </c:pt>
                <c:pt idx="24291">
                  <c:v>-806.49754524231003</c:v>
                </c:pt>
                <c:pt idx="24292">
                  <c:v>-806.50034666061401</c:v>
                </c:pt>
                <c:pt idx="24293">
                  <c:v>-806.50231361389206</c:v>
                </c:pt>
                <c:pt idx="24294">
                  <c:v>-806.503684520722</c:v>
                </c:pt>
                <c:pt idx="24295">
                  <c:v>-806.50457859039295</c:v>
                </c:pt>
                <c:pt idx="24296">
                  <c:v>-806.50523424148605</c:v>
                </c:pt>
                <c:pt idx="24297">
                  <c:v>-806.50565147399902</c:v>
                </c:pt>
                <c:pt idx="24298">
                  <c:v>-806.50606870651302</c:v>
                </c:pt>
                <c:pt idx="24299">
                  <c:v>-806.50648593902599</c:v>
                </c:pt>
                <c:pt idx="24300">
                  <c:v>-806.50708198547397</c:v>
                </c:pt>
                <c:pt idx="24301">
                  <c:v>-806.50815486908004</c:v>
                </c:pt>
                <c:pt idx="24302">
                  <c:v>-806.50964498519897</c:v>
                </c:pt>
                <c:pt idx="24303">
                  <c:v>-806.51167154312202</c:v>
                </c:pt>
                <c:pt idx="24304">
                  <c:v>-806.51405572891304</c:v>
                </c:pt>
                <c:pt idx="24305">
                  <c:v>-806.51673793792702</c:v>
                </c:pt>
                <c:pt idx="24306">
                  <c:v>-806.51965856552101</c:v>
                </c:pt>
                <c:pt idx="24307">
                  <c:v>-806.52275800705002</c:v>
                </c:pt>
                <c:pt idx="24308">
                  <c:v>-806.52585744857799</c:v>
                </c:pt>
                <c:pt idx="24309">
                  <c:v>-806.528420448303</c:v>
                </c:pt>
                <c:pt idx="24310">
                  <c:v>-806.53008937835705</c:v>
                </c:pt>
                <c:pt idx="24311">
                  <c:v>-806.53050661087104</c:v>
                </c:pt>
                <c:pt idx="24312">
                  <c:v>-806.52955293655396</c:v>
                </c:pt>
                <c:pt idx="24313">
                  <c:v>-806.52722835540806</c:v>
                </c:pt>
                <c:pt idx="24314">
                  <c:v>-806.52365207672096</c:v>
                </c:pt>
                <c:pt idx="24315">
                  <c:v>-806.51882410049495</c:v>
                </c:pt>
                <c:pt idx="24316">
                  <c:v>-806.51292324066196</c:v>
                </c:pt>
                <c:pt idx="24317">
                  <c:v>-806.50636672973701</c:v>
                </c:pt>
                <c:pt idx="24318">
                  <c:v>-806.49957180023205</c:v>
                </c:pt>
                <c:pt idx="24319">
                  <c:v>-806.49325370788597</c:v>
                </c:pt>
                <c:pt idx="24320">
                  <c:v>-806.48782968521095</c:v>
                </c:pt>
                <c:pt idx="24321">
                  <c:v>-806.48353815078804</c:v>
                </c:pt>
                <c:pt idx="24322">
                  <c:v>-806.48043870925903</c:v>
                </c:pt>
                <c:pt idx="24323">
                  <c:v>-806.47853136062599</c:v>
                </c:pt>
                <c:pt idx="24324">
                  <c:v>-806.47787570953403</c:v>
                </c:pt>
                <c:pt idx="24325">
                  <c:v>-806.47841215133701</c:v>
                </c:pt>
                <c:pt idx="24326">
                  <c:v>-806.47990226745605</c:v>
                </c:pt>
                <c:pt idx="24327">
                  <c:v>-806.48192882537899</c:v>
                </c:pt>
                <c:pt idx="24328">
                  <c:v>-806.48401498794601</c:v>
                </c:pt>
                <c:pt idx="24329">
                  <c:v>-806.48592233657905</c:v>
                </c:pt>
                <c:pt idx="24330">
                  <c:v>-806.48741245269798</c:v>
                </c:pt>
                <c:pt idx="24331">
                  <c:v>-806.48860454559303</c:v>
                </c:pt>
                <c:pt idx="24332">
                  <c:v>-806.48943901062</c:v>
                </c:pt>
                <c:pt idx="24333">
                  <c:v>-806.489915847779</c:v>
                </c:pt>
                <c:pt idx="24334">
                  <c:v>-806.49003505706798</c:v>
                </c:pt>
                <c:pt idx="24335">
                  <c:v>-806.489915847779</c:v>
                </c:pt>
                <c:pt idx="24336">
                  <c:v>-806.48967742919899</c:v>
                </c:pt>
                <c:pt idx="24337">
                  <c:v>-806.48926019668602</c:v>
                </c:pt>
                <c:pt idx="24338">
                  <c:v>-806.48866415023804</c:v>
                </c:pt>
                <c:pt idx="24339">
                  <c:v>-806.48771047592197</c:v>
                </c:pt>
                <c:pt idx="24340">
                  <c:v>-806.48610115051304</c:v>
                </c:pt>
                <c:pt idx="24341">
                  <c:v>-806.48395538330101</c:v>
                </c:pt>
                <c:pt idx="24342">
                  <c:v>-806.48133277893101</c:v>
                </c:pt>
                <c:pt idx="24343">
                  <c:v>-806.47841215133701</c:v>
                </c:pt>
                <c:pt idx="24344">
                  <c:v>-806.475610733032</c:v>
                </c:pt>
                <c:pt idx="24345">
                  <c:v>-806.473166942597</c:v>
                </c:pt>
                <c:pt idx="24346">
                  <c:v>-806.47149801254295</c:v>
                </c:pt>
                <c:pt idx="24347">
                  <c:v>-806.47102117538498</c:v>
                </c:pt>
                <c:pt idx="24348">
                  <c:v>-806.47185564041195</c:v>
                </c:pt>
                <c:pt idx="24349">
                  <c:v>-806.47406101226795</c:v>
                </c:pt>
                <c:pt idx="24350">
                  <c:v>-806.47722005844105</c:v>
                </c:pt>
                <c:pt idx="24351">
                  <c:v>-806.48097515106201</c:v>
                </c:pt>
                <c:pt idx="24352">
                  <c:v>-806.48473024368298</c:v>
                </c:pt>
                <c:pt idx="24353">
                  <c:v>-806.48824691772495</c:v>
                </c:pt>
                <c:pt idx="24354">
                  <c:v>-806.49110794067406</c:v>
                </c:pt>
                <c:pt idx="24355">
                  <c:v>-806.49313449859596</c:v>
                </c:pt>
                <c:pt idx="24356">
                  <c:v>-806.49426698684704</c:v>
                </c:pt>
                <c:pt idx="24357">
                  <c:v>-806.49438619613704</c:v>
                </c:pt>
                <c:pt idx="24358">
                  <c:v>-806.49390935897804</c:v>
                </c:pt>
                <c:pt idx="24359">
                  <c:v>-806.49325370788597</c:v>
                </c:pt>
                <c:pt idx="24360">
                  <c:v>-806.492836475373</c:v>
                </c:pt>
                <c:pt idx="24361">
                  <c:v>-806.49301528930698</c:v>
                </c:pt>
                <c:pt idx="24362">
                  <c:v>-806.49396896362305</c:v>
                </c:pt>
                <c:pt idx="24363">
                  <c:v>-806.49569749832199</c:v>
                </c:pt>
                <c:pt idx="24364">
                  <c:v>-806.498081684113</c:v>
                </c:pt>
                <c:pt idx="24365">
                  <c:v>-806.501002311707</c:v>
                </c:pt>
                <c:pt idx="24366">
                  <c:v>-806.50428056716896</c:v>
                </c:pt>
                <c:pt idx="24367">
                  <c:v>-806.50755882263195</c:v>
                </c:pt>
                <c:pt idx="24368">
                  <c:v>-806.51059865951595</c:v>
                </c:pt>
                <c:pt idx="24369">
                  <c:v>-806.51322126388595</c:v>
                </c:pt>
                <c:pt idx="24370">
                  <c:v>-806.51536703109798</c:v>
                </c:pt>
                <c:pt idx="24371">
                  <c:v>-806.51727437973</c:v>
                </c:pt>
                <c:pt idx="24372">
                  <c:v>-806.51894330978405</c:v>
                </c:pt>
                <c:pt idx="24373">
                  <c:v>-806.52055263519298</c:v>
                </c:pt>
                <c:pt idx="24374">
                  <c:v>-806.52222156524704</c:v>
                </c:pt>
                <c:pt idx="24375">
                  <c:v>-806.52406930923496</c:v>
                </c:pt>
                <c:pt idx="24376">
                  <c:v>-806.52609586715698</c:v>
                </c:pt>
                <c:pt idx="24377">
                  <c:v>-806.52812242508003</c:v>
                </c:pt>
                <c:pt idx="24378">
                  <c:v>-806.52991056442295</c:v>
                </c:pt>
                <c:pt idx="24379">
                  <c:v>-806.531102657318</c:v>
                </c:pt>
                <c:pt idx="24380">
                  <c:v>-806.531579494477</c:v>
                </c:pt>
                <c:pt idx="24381">
                  <c:v>-806.53134107589699</c:v>
                </c:pt>
                <c:pt idx="24382">
                  <c:v>-806.53068542480503</c:v>
                </c:pt>
                <c:pt idx="24383">
                  <c:v>-806.52985095977795</c:v>
                </c:pt>
                <c:pt idx="24384">
                  <c:v>-806.52901649475098</c:v>
                </c:pt>
                <c:pt idx="24385">
                  <c:v>-806.528480052948</c:v>
                </c:pt>
                <c:pt idx="24386">
                  <c:v>-806.52836084365902</c:v>
                </c:pt>
                <c:pt idx="24387">
                  <c:v>-806.52889728546199</c:v>
                </c:pt>
                <c:pt idx="24388">
                  <c:v>-806.53002977371204</c:v>
                </c:pt>
                <c:pt idx="24389">
                  <c:v>-806.53169870376598</c:v>
                </c:pt>
                <c:pt idx="24390">
                  <c:v>-806.53366565704403</c:v>
                </c:pt>
                <c:pt idx="24391">
                  <c:v>-806.53557300567604</c:v>
                </c:pt>
                <c:pt idx="24392">
                  <c:v>-806.53736114501999</c:v>
                </c:pt>
                <c:pt idx="24393">
                  <c:v>-806.53891086578403</c:v>
                </c:pt>
                <c:pt idx="24394">
                  <c:v>-806.54034137725898</c:v>
                </c:pt>
                <c:pt idx="24395">
                  <c:v>-806.54183149337803</c:v>
                </c:pt>
                <c:pt idx="24396">
                  <c:v>-806.54338121414196</c:v>
                </c:pt>
                <c:pt idx="24397">
                  <c:v>-806.54499053955101</c:v>
                </c:pt>
                <c:pt idx="24398">
                  <c:v>-806.54665946960495</c:v>
                </c:pt>
                <c:pt idx="24399">
                  <c:v>-806.54832839965798</c:v>
                </c:pt>
                <c:pt idx="24400">
                  <c:v>-806.54981851577804</c:v>
                </c:pt>
                <c:pt idx="24401">
                  <c:v>-806.55101060867298</c:v>
                </c:pt>
                <c:pt idx="24402">
                  <c:v>-806.55166625976597</c:v>
                </c:pt>
                <c:pt idx="24403">
                  <c:v>-806.55172586441097</c:v>
                </c:pt>
                <c:pt idx="24404">
                  <c:v>-806.55101060867298</c:v>
                </c:pt>
                <c:pt idx="24405">
                  <c:v>-806.54958009719905</c:v>
                </c:pt>
                <c:pt idx="24406">
                  <c:v>-806.54761314392101</c:v>
                </c:pt>
                <c:pt idx="24407">
                  <c:v>-806.545288562775</c:v>
                </c:pt>
                <c:pt idx="24408">
                  <c:v>-806.54272556305</c:v>
                </c:pt>
                <c:pt idx="24409">
                  <c:v>-806.54016256332397</c:v>
                </c:pt>
                <c:pt idx="24410">
                  <c:v>-806.53765916824398</c:v>
                </c:pt>
                <c:pt idx="24411">
                  <c:v>-806.53521537780796</c:v>
                </c:pt>
                <c:pt idx="24412">
                  <c:v>-806.53289079666195</c:v>
                </c:pt>
                <c:pt idx="24413">
                  <c:v>-806.53068542480503</c:v>
                </c:pt>
                <c:pt idx="24414">
                  <c:v>-806.528599262238</c:v>
                </c:pt>
                <c:pt idx="24415">
                  <c:v>-806.52669191360496</c:v>
                </c:pt>
                <c:pt idx="24416">
                  <c:v>-806.52508258819603</c:v>
                </c:pt>
                <c:pt idx="24417">
                  <c:v>-806.52365207672096</c:v>
                </c:pt>
                <c:pt idx="24418">
                  <c:v>-806.52245998382602</c:v>
                </c:pt>
                <c:pt idx="24419">
                  <c:v>-806.52150630950905</c:v>
                </c:pt>
                <c:pt idx="24420">
                  <c:v>-806.52085065841698</c:v>
                </c:pt>
                <c:pt idx="24421">
                  <c:v>-806.52073144912697</c:v>
                </c:pt>
                <c:pt idx="24422">
                  <c:v>-806.52120828628597</c:v>
                </c:pt>
                <c:pt idx="24423">
                  <c:v>-806.52240037918102</c:v>
                </c:pt>
                <c:pt idx="24424">
                  <c:v>-806.52406930923496</c:v>
                </c:pt>
                <c:pt idx="24425">
                  <c:v>-806.52615547180199</c:v>
                </c:pt>
                <c:pt idx="24426">
                  <c:v>-806.528480052948</c:v>
                </c:pt>
                <c:pt idx="24427">
                  <c:v>-806.53092384338402</c:v>
                </c:pt>
                <c:pt idx="24428">
                  <c:v>-806.53348684310902</c:v>
                </c:pt>
                <c:pt idx="24429">
                  <c:v>-806.53593063354504</c:v>
                </c:pt>
                <c:pt idx="24430">
                  <c:v>-806.53795719146694</c:v>
                </c:pt>
                <c:pt idx="24431">
                  <c:v>-806.53944730758701</c:v>
                </c:pt>
                <c:pt idx="24432">
                  <c:v>-806.54016256332397</c:v>
                </c:pt>
                <c:pt idx="24433">
                  <c:v>-806.54016256332397</c:v>
                </c:pt>
                <c:pt idx="24434">
                  <c:v>-806.539626121521</c:v>
                </c:pt>
                <c:pt idx="24435">
                  <c:v>-806.53891086578403</c:v>
                </c:pt>
                <c:pt idx="24436">
                  <c:v>-806.53813600540195</c:v>
                </c:pt>
                <c:pt idx="24437">
                  <c:v>-806.53759956359897</c:v>
                </c:pt>
                <c:pt idx="24438">
                  <c:v>-806.53730154037498</c:v>
                </c:pt>
                <c:pt idx="24439">
                  <c:v>-806.53742074966499</c:v>
                </c:pt>
                <c:pt idx="24440">
                  <c:v>-806.53813600540195</c:v>
                </c:pt>
                <c:pt idx="24441">
                  <c:v>-806.53932809829701</c:v>
                </c:pt>
                <c:pt idx="24442">
                  <c:v>-806.54105663299595</c:v>
                </c:pt>
                <c:pt idx="24443">
                  <c:v>-806.54302358627297</c:v>
                </c:pt>
                <c:pt idx="24444">
                  <c:v>-806.54493093490601</c:v>
                </c:pt>
                <c:pt idx="24445">
                  <c:v>-806.54665946960495</c:v>
                </c:pt>
                <c:pt idx="24446">
                  <c:v>-806.54803037643501</c:v>
                </c:pt>
                <c:pt idx="24447">
                  <c:v>-806.54892444610596</c:v>
                </c:pt>
                <c:pt idx="24448">
                  <c:v>-806.54934167861995</c:v>
                </c:pt>
                <c:pt idx="24449">
                  <c:v>-806.54922246932995</c:v>
                </c:pt>
                <c:pt idx="24450">
                  <c:v>-806.54862642288197</c:v>
                </c:pt>
                <c:pt idx="24451">
                  <c:v>-806.54755353927601</c:v>
                </c:pt>
                <c:pt idx="24452">
                  <c:v>-806.54618263244595</c:v>
                </c:pt>
                <c:pt idx="24453">
                  <c:v>-806.54469251632702</c:v>
                </c:pt>
                <c:pt idx="24454">
                  <c:v>-806.54338121414196</c:v>
                </c:pt>
                <c:pt idx="24455">
                  <c:v>-806.54254674911499</c:v>
                </c:pt>
                <c:pt idx="24456">
                  <c:v>-806.542248725891</c:v>
                </c:pt>
                <c:pt idx="24457">
                  <c:v>-806.542665958405</c:v>
                </c:pt>
                <c:pt idx="24458">
                  <c:v>-806.54367923736595</c:v>
                </c:pt>
                <c:pt idx="24459">
                  <c:v>-806.545288562775</c:v>
                </c:pt>
                <c:pt idx="24460">
                  <c:v>-806.54737472534202</c:v>
                </c:pt>
                <c:pt idx="24461">
                  <c:v>-806.54975891113304</c:v>
                </c:pt>
                <c:pt idx="24462">
                  <c:v>-806.55214309692406</c:v>
                </c:pt>
                <c:pt idx="24463">
                  <c:v>-806.55416965484596</c:v>
                </c:pt>
                <c:pt idx="24464">
                  <c:v>-806.55560016632103</c:v>
                </c:pt>
                <c:pt idx="24465">
                  <c:v>-806.55637502670299</c:v>
                </c:pt>
                <c:pt idx="24466">
                  <c:v>-806.55655384063698</c:v>
                </c:pt>
                <c:pt idx="24467">
                  <c:v>-806.55631542205799</c:v>
                </c:pt>
                <c:pt idx="24468">
                  <c:v>-806.55595779419002</c:v>
                </c:pt>
                <c:pt idx="24469">
                  <c:v>-806.55565977096603</c:v>
                </c:pt>
                <c:pt idx="24470">
                  <c:v>-806.55565977096603</c:v>
                </c:pt>
                <c:pt idx="24471">
                  <c:v>-806.556077003479</c:v>
                </c:pt>
                <c:pt idx="24472">
                  <c:v>-806.55697107315098</c:v>
                </c:pt>
                <c:pt idx="24473">
                  <c:v>-806.55822277069103</c:v>
                </c:pt>
                <c:pt idx="24474">
                  <c:v>-806.55965328216598</c:v>
                </c:pt>
                <c:pt idx="24475">
                  <c:v>-806.56102418899604</c:v>
                </c:pt>
                <c:pt idx="24476">
                  <c:v>-806.562097072602</c:v>
                </c:pt>
                <c:pt idx="24477">
                  <c:v>-806.56257390975998</c:v>
                </c:pt>
                <c:pt idx="24478">
                  <c:v>-806.56245470046997</c:v>
                </c:pt>
                <c:pt idx="24479">
                  <c:v>-806.56173944473301</c:v>
                </c:pt>
                <c:pt idx="24480">
                  <c:v>-806.56066656112705</c:v>
                </c:pt>
                <c:pt idx="24481">
                  <c:v>-806.55953407287598</c:v>
                </c:pt>
                <c:pt idx="24482">
                  <c:v>-806.55852079391502</c:v>
                </c:pt>
                <c:pt idx="24483">
                  <c:v>-806.55792474746704</c:v>
                </c:pt>
                <c:pt idx="24484">
                  <c:v>-806.55768632888805</c:v>
                </c:pt>
                <c:pt idx="24485">
                  <c:v>-806.55774593353306</c:v>
                </c:pt>
                <c:pt idx="24486">
                  <c:v>-806.55792474746704</c:v>
                </c:pt>
                <c:pt idx="24487">
                  <c:v>-806.55798435211204</c:v>
                </c:pt>
                <c:pt idx="24488">
                  <c:v>-806.55750751495395</c:v>
                </c:pt>
                <c:pt idx="24489">
                  <c:v>-806.55625581741401</c:v>
                </c:pt>
                <c:pt idx="24490">
                  <c:v>-806.55411005020198</c:v>
                </c:pt>
                <c:pt idx="24491">
                  <c:v>-806.550891399384</c:v>
                </c:pt>
                <c:pt idx="24492">
                  <c:v>-806.54689788818405</c:v>
                </c:pt>
                <c:pt idx="24493">
                  <c:v>-806.54236793518101</c:v>
                </c:pt>
                <c:pt idx="24494">
                  <c:v>-806.53765916824398</c:v>
                </c:pt>
                <c:pt idx="24495">
                  <c:v>-806.53306961059604</c:v>
                </c:pt>
                <c:pt idx="24496">
                  <c:v>-806.52865886688301</c:v>
                </c:pt>
                <c:pt idx="24497">
                  <c:v>-806.52472496032703</c:v>
                </c:pt>
                <c:pt idx="24498">
                  <c:v>-806.52126789092995</c:v>
                </c:pt>
                <c:pt idx="24499">
                  <c:v>-806.51852607727096</c:v>
                </c:pt>
                <c:pt idx="24500">
                  <c:v>-806.51661872863804</c:v>
                </c:pt>
                <c:pt idx="24501">
                  <c:v>-806.51542663574196</c:v>
                </c:pt>
                <c:pt idx="24502">
                  <c:v>-806.51500940322899</c:v>
                </c:pt>
                <c:pt idx="24503">
                  <c:v>-806.51524782180798</c:v>
                </c:pt>
                <c:pt idx="24504">
                  <c:v>-806.51614189147995</c:v>
                </c:pt>
                <c:pt idx="24505">
                  <c:v>-806.51793003082298</c:v>
                </c:pt>
                <c:pt idx="24506">
                  <c:v>-806.52061223983799</c:v>
                </c:pt>
                <c:pt idx="24507">
                  <c:v>-806.52400970458996</c:v>
                </c:pt>
                <c:pt idx="24508">
                  <c:v>-806.52806282043503</c:v>
                </c:pt>
                <c:pt idx="24509">
                  <c:v>-806.53229475021396</c:v>
                </c:pt>
                <c:pt idx="24510">
                  <c:v>-806.53640747070301</c:v>
                </c:pt>
                <c:pt idx="24511">
                  <c:v>-806.54022216796898</c:v>
                </c:pt>
                <c:pt idx="24512">
                  <c:v>-806.54344081878696</c:v>
                </c:pt>
                <c:pt idx="24513">
                  <c:v>-806.54588460922298</c:v>
                </c:pt>
                <c:pt idx="24514">
                  <c:v>-806.54737472534202</c:v>
                </c:pt>
                <c:pt idx="24515">
                  <c:v>-806.547791957855</c:v>
                </c:pt>
                <c:pt idx="24516">
                  <c:v>-806.54725551605202</c:v>
                </c:pt>
                <c:pt idx="24517">
                  <c:v>-806.54588460922298</c:v>
                </c:pt>
                <c:pt idx="24518">
                  <c:v>-806.54403686523494</c:v>
                </c:pt>
                <c:pt idx="24519">
                  <c:v>-806.54195070266701</c:v>
                </c:pt>
                <c:pt idx="24520">
                  <c:v>-806.53998374938999</c:v>
                </c:pt>
                <c:pt idx="24521">
                  <c:v>-806.53837442398105</c:v>
                </c:pt>
                <c:pt idx="24522">
                  <c:v>-806.53730154037498</c:v>
                </c:pt>
                <c:pt idx="24523">
                  <c:v>-806.536765098572</c:v>
                </c:pt>
                <c:pt idx="24524">
                  <c:v>-806.536705493927</c:v>
                </c:pt>
                <c:pt idx="24525">
                  <c:v>-806.53694391250599</c:v>
                </c:pt>
                <c:pt idx="24526">
                  <c:v>-806.53742074966499</c:v>
                </c:pt>
                <c:pt idx="24527">
                  <c:v>-806.53783798217796</c:v>
                </c:pt>
                <c:pt idx="24528">
                  <c:v>-806.53801679611195</c:v>
                </c:pt>
                <c:pt idx="24529">
                  <c:v>-806.53783798217796</c:v>
                </c:pt>
                <c:pt idx="24530">
                  <c:v>-806.53724193572998</c:v>
                </c:pt>
                <c:pt idx="24531">
                  <c:v>-806.53616905212402</c:v>
                </c:pt>
                <c:pt idx="24532">
                  <c:v>-806.53473854064998</c:v>
                </c:pt>
                <c:pt idx="24533">
                  <c:v>-806.53306961059604</c:v>
                </c:pt>
                <c:pt idx="24534">
                  <c:v>-806.53134107589699</c:v>
                </c:pt>
                <c:pt idx="24535">
                  <c:v>-806.52961254119896</c:v>
                </c:pt>
                <c:pt idx="24536">
                  <c:v>-806.52800321579002</c:v>
                </c:pt>
                <c:pt idx="24537">
                  <c:v>-806.52651309967098</c:v>
                </c:pt>
                <c:pt idx="24538">
                  <c:v>-806.52526140213001</c:v>
                </c:pt>
                <c:pt idx="24539">
                  <c:v>-806.52424812316895</c:v>
                </c:pt>
                <c:pt idx="24540">
                  <c:v>-806.52341365814198</c:v>
                </c:pt>
                <c:pt idx="24541">
                  <c:v>-806.52275800705002</c:v>
                </c:pt>
                <c:pt idx="24542">
                  <c:v>-806.52222156524704</c:v>
                </c:pt>
                <c:pt idx="24543">
                  <c:v>-806.52162551879906</c:v>
                </c:pt>
                <c:pt idx="24544">
                  <c:v>-806.52096986770698</c:v>
                </c:pt>
                <c:pt idx="24545">
                  <c:v>-806.520373821259</c:v>
                </c:pt>
                <c:pt idx="24546">
                  <c:v>-806.51983737945602</c:v>
                </c:pt>
                <c:pt idx="24547">
                  <c:v>-806.51953935623203</c:v>
                </c:pt>
                <c:pt idx="24548">
                  <c:v>-806.51953935623203</c:v>
                </c:pt>
                <c:pt idx="24549">
                  <c:v>-806.519956588745</c:v>
                </c:pt>
                <c:pt idx="24550">
                  <c:v>-806.52091026306198</c:v>
                </c:pt>
                <c:pt idx="24551">
                  <c:v>-806.52245998382602</c:v>
                </c:pt>
                <c:pt idx="24552">
                  <c:v>-806.52448654174805</c:v>
                </c:pt>
                <c:pt idx="24553">
                  <c:v>-806.52687072753895</c:v>
                </c:pt>
                <c:pt idx="24554">
                  <c:v>-806.52931451797497</c:v>
                </c:pt>
                <c:pt idx="24555">
                  <c:v>-806.53134107589699</c:v>
                </c:pt>
                <c:pt idx="24556">
                  <c:v>-806.53259277343795</c:v>
                </c:pt>
                <c:pt idx="24557">
                  <c:v>-806.53277158737205</c:v>
                </c:pt>
                <c:pt idx="24558">
                  <c:v>-806.53163909912098</c:v>
                </c:pt>
                <c:pt idx="24559">
                  <c:v>-806.52919530868598</c:v>
                </c:pt>
                <c:pt idx="24560">
                  <c:v>-806.52567863464401</c:v>
                </c:pt>
                <c:pt idx="24561">
                  <c:v>-806.52144670486496</c:v>
                </c:pt>
                <c:pt idx="24562">
                  <c:v>-806.51673793792702</c:v>
                </c:pt>
                <c:pt idx="24563">
                  <c:v>-806.51208877563499</c:v>
                </c:pt>
                <c:pt idx="24564">
                  <c:v>-806.50785684585605</c:v>
                </c:pt>
                <c:pt idx="24565">
                  <c:v>-806.50457859039295</c:v>
                </c:pt>
                <c:pt idx="24566">
                  <c:v>-806.50249242782604</c:v>
                </c:pt>
                <c:pt idx="24567">
                  <c:v>-806.50177717208896</c:v>
                </c:pt>
                <c:pt idx="24568">
                  <c:v>-806.50225400924705</c:v>
                </c:pt>
                <c:pt idx="24569">
                  <c:v>-806.50380373001099</c:v>
                </c:pt>
                <c:pt idx="24570">
                  <c:v>-806.50606870651302</c:v>
                </c:pt>
                <c:pt idx="24571">
                  <c:v>-806.50875091552803</c:v>
                </c:pt>
                <c:pt idx="24572">
                  <c:v>-806.51155233383201</c:v>
                </c:pt>
                <c:pt idx="24573">
                  <c:v>-806.51429414749202</c:v>
                </c:pt>
                <c:pt idx="24574">
                  <c:v>-806.51685714721702</c:v>
                </c:pt>
                <c:pt idx="24575">
                  <c:v>-806.51894330978405</c:v>
                </c:pt>
                <c:pt idx="24576">
                  <c:v>-806.520433425904</c:v>
                </c:pt>
                <c:pt idx="24577">
                  <c:v>-806.52114868164097</c:v>
                </c:pt>
                <c:pt idx="24578">
                  <c:v>-806.52102947235096</c:v>
                </c:pt>
                <c:pt idx="24579">
                  <c:v>-806.52007579803501</c:v>
                </c:pt>
                <c:pt idx="24580">
                  <c:v>-806.51840686798096</c:v>
                </c:pt>
                <c:pt idx="24581">
                  <c:v>-806.51596307754505</c:v>
                </c:pt>
                <c:pt idx="24582">
                  <c:v>-806.51262521743797</c:v>
                </c:pt>
                <c:pt idx="24583">
                  <c:v>-806.50839328765903</c:v>
                </c:pt>
                <c:pt idx="24584">
                  <c:v>-806.50344610214302</c:v>
                </c:pt>
                <c:pt idx="24585">
                  <c:v>-806.49814128875801</c:v>
                </c:pt>
                <c:pt idx="24586">
                  <c:v>-806.49295568466198</c:v>
                </c:pt>
                <c:pt idx="24587">
                  <c:v>-806.48830652236995</c:v>
                </c:pt>
                <c:pt idx="24588">
                  <c:v>-806.48478984832798</c:v>
                </c:pt>
                <c:pt idx="24589">
                  <c:v>-806.48264408111595</c:v>
                </c:pt>
                <c:pt idx="24590">
                  <c:v>-806.48234605789196</c:v>
                </c:pt>
                <c:pt idx="24591">
                  <c:v>-806.48395538330101</c:v>
                </c:pt>
                <c:pt idx="24592">
                  <c:v>-806.48753166198799</c:v>
                </c:pt>
                <c:pt idx="24593">
                  <c:v>-806.49277687072799</c:v>
                </c:pt>
                <c:pt idx="24594">
                  <c:v>-806.49939298629795</c:v>
                </c:pt>
                <c:pt idx="24595">
                  <c:v>-806.50678396224998</c:v>
                </c:pt>
                <c:pt idx="24596">
                  <c:v>-806.51447296142601</c:v>
                </c:pt>
                <c:pt idx="24597">
                  <c:v>-806.52198314666805</c:v>
                </c:pt>
                <c:pt idx="24598">
                  <c:v>-806.52883768081699</c:v>
                </c:pt>
                <c:pt idx="24599">
                  <c:v>-806.53461933135998</c:v>
                </c:pt>
                <c:pt idx="24600">
                  <c:v>-806.53908967971802</c:v>
                </c:pt>
                <c:pt idx="24601">
                  <c:v>-806.542308330536</c:v>
                </c:pt>
                <c:pt idx="24602">
                  <c:v>-806.54421567916904</c:v>
                </c:pt>
                <c:pt idx="24603">
                  <c:v>-806.54505014419601</c:v>
                </c:pt>
                <c:pt idx="24604">
                  <c:v>-806.54481172561702</c:v>
                </c:pt>
                <c:pt idx="24605">
                  <c:v>-806.54367923736595</c:v>
                </c:pt>
                <c:pt idx="24606">
                  <c:v>-806.54183149337803</c:v>
                </c:pt>
                <c:pt idx="24607">
                  <c:v>-806.53944730758701</c:v>
                </c:pt>
                <c:pt idx="24608">
                  <c:v>-806.53694391250599</c:v>
                </c:pt>
                <c:pt idx="24609">
                  <c:v>-806.53461933135998</c:v>
                </c:pt>
                <c:pt idx="24610">
                  <c:v>-806.53265237808205</c:v>
                </c:pt>
                <c:pt idx="24611">
                  <c:v>-806.531102657318</c:v>
                </c:pt>
                <c:pt idx="24612">
                  <c:v>-806.53002977371204</c:v>
                </c:pt>
                <c:pt idx="24613">
                  <c:v>-806.52937412261997</c:v>
                </c:pt>
                <c:pt idx="24614">
                  <c:v>-806.52907609939598</c:v>
                </c:pt>
                <c:pt idx="24615">
                  <c:v>-806.52919530868598</c:v>
                </c:pt>
                <c:pt idx="24616">
                  <c:v>-806.52943372726497</c:v>
                </c:pt>
                <c:pt idx="24617">
                  <c:v>-806.52961254119896</c:v>
                </c:pt>
                <c:pt idx="24618">
                  <c:v>-806.52943372726497</c:v>
                </c:pt>
                <c:pt idx="24619">
                  <c:v>-806.52877807617199</c:v>
                </c:pt>
                <c:pt idx="24620">
                  <c:v>-806.52746677398704</c:v>
                </c:pt>
                <c:pt idx="24621">
                  <c:v>-806.525559425354</c:v>
                </c:pt>
                <c:pt idx="24622">
                  <c:v>-806.522936820984</c:v>
                </c:pt>
                <c:pt idx="24623">
                  <c:v>-806.51959896087703</c:v>
                </c:pt>
                <c:pt idx="24624">
                  <c:v>-806.51560544967697</c:v>
                </c:pt>
                <c:pt idx="24625">
                  <c:v>-806.51119470596302</c:v>
                </c:pt>
                <c:pt idx="24626">
                  <c:v>-806.506605148316</c:v>
                </c:pt>
                <c:pt idx="24627">
                  <c:v>-806.50219440460205</c:v>
                </c:pt>
                <c:pt idx="24628">
                  <c:v>-806.49826049804699</c:v>
                </c:pt>
                <c:pt idx="24629">
                  <c:v>-806.49480342865002</c:v>
                </c:pt>
                <c:pt idx="24630">
                  <c:v>-806.49194240570102</c:v>
                </c:pt>
                <c:pt idx="24631">
                  <c:v>-806.48967742919899</c:v>
                </c:pt>
                <c:pt idx="24632">
                  <c:v>-806.48800849914596</c:v>
                </c:pt>
                <c:pt idx="24633">
                  <c:v>-806.48681640625</c:v>
                </c:pt>
                <c:pt idx="24634">
                  <c:v>-806.48592233657905</c:v>
                </c:pt>
                <c:pt idx="24635">
                  <c:v>-806.48514747619595</c:v>
                </c:pt>
                <c:pt idx="24636">
                  <c:v>-806.484253406525</c:v>
                </c:pt>
                <c:pt idx="24637">
                  <c:v>-806.48335933685303</c:v>
                </c:pt>
                <c:pt idx="24638">
                  <c:v>-806.48240566253696</c:v>
                </c:pt>
                <c:pt idx="24639">
                  <c:v>-806.4816904068</c:v>
                </c:pt>
                <c:pt idx="24640">
                  <c:v>-806.481273174286</c:v>
                </c:pt>
                <c:pt idx="24641">
                  <c:v>-806.481273174286</c:v>
                </c:pt>
                <c:pt idx="24642">
                  <c:v>-806.48157119750999</c:v>
                </c:pt>
                <c:pt idx="24643">
                  <c:v>-806.48192882537899</c:v>
                </c:pt>
                <c:pt idx="24644">
                  <c:v>-806.48204803466797</c:v>
                </c:pt>
                <c:pt idx="24645">
                  <c:v>-806.481630802155</c:v>
                </c:pt>
                <c:pt idx="24646">
                  <c:v>-806.48055791854904</c:v>
                </c:pt>
                <c:pt idx="24647">
                  <c:v>-806.47888898849499</c:v>
                </c:pt>
                <c:pt idx="24648">
                  <c:v>-806.47662401199398</c:v>
                </c:pt>
                <c:pt idx="24649">
                  <c:v>-806.47406101226795</c:v>
                </c:pt>
                <c:pt idx="24650">
                  <c:v>-806.47143840789795</c:v>
                </c:pt>
                <c:pt idx="24651">
                  <c:v>-806.46941184997604</c:v>
                </c:pt>
                <c:pt idx="24652">
                  <c:v>-806.46833896636997</c:v>
                </c:pt>
                <c:pt idx="24653">
                  <c:v>-806.46857738494896</c:v>
                </c:pt>
                <c:pt idx="24654">
                  <c:v>-806.470127105713</c:v>
                </c:pt>
                <c:pt idx="24655">
                  <c:v>-806.47274971008301</c:v>
                </c:pt>
                <c:pt idx="24656">
                  <c:v>-806.476027965546</c:v>
                </c:pt>
                <c:pt idx="24657">
                  <c:v>-806.47948503494297</c:v>
                </c:pt>
                <c:pt idx="24658">
                  <c:v>-806.48270368576095</c:v>
                </c:pt>
                <c:pt idx="24659">
                  <c:v>-806.48526668548595</c:v>
                </c:pt>
                <c:pt idx="24660">
                  <c:v>-806.48693561554001</c:v>
                </c:pt>
                <c:pt idx="24661">
                  <c:v>-806.48759126663197</c:v>
                </c:pt>
                <c:pt idx="24662">
                  <c:v>-806.48747205734298</c:v>
                </c:pt>
                <c:pt idx="24663">
                  <c:v>-806.48699522018501</c:v>
                </c:pt>
                <c:pt idx="24664">
                  <c:v>-806.48651838302601</c:v>
                </c:pt>
                <c:pt idx="24665">
                  <c:v>-806.48651838302601</c:v>
                </c:pt>
                <c:pt idx="24666">
                  <c:v>-806.487233638764</c:v>
                </c:pt>
                <c:pt idx="24667">
                  <c:v>-806.48890256881702</c:v>
                </c:pt>
                <c:pt idx="24668">
                  <c:v>-806.49158477783203</c:v>
                </c:pt>
                <c:pt idx="24669">
                  <c:v>-806.495041847229</c:v>
                </c:pt>
                <c:pt idx="24670">
                  <c:v>-806.49909496307396</c:v>
                </c:pt>
                <c:pt idx="24671">
                  <c:v>-806.50332689285301</c:v>
                </c:pt>
                <c:pt idx="24672">
                  <c:v>-806.50732040405296</c:v>
                </c:pt>
                <c:pt idx="24673">
                  <c:v>-806.51065826416004</c:v>
                </c:pt>
                <c:pt idx="24674">
                  <c:v>-806.51286363601696</c:v>
                </c:pt>
                <c:pt idx="24675">
                  <c:v>-806.51375770568904</c:v>
                </c:pt>
                <c:pt idx="24676">
                  <c:v>-806.51316165924095</c:v>
                </c:pt>
                <c:pt idx="24677">
                  <c:v>-806.51113510131904</c:v>
                </c:pt>
                <c:pt idx="24678">
                  <c:v>-806.50785684585605</c:v>
                </c:pt>
                <c:pt idx="24679">
                  <c:v>-806.50374412536598</c:v>
                </c:pt>
                <c:pt idx="24680">
                  <c:v>-806.49933338165295</c:v>
                </c:pt>
                <c:pt idx="24681">
                  <c:v>-806.495041847229</c:v>
                </c:pt>
                <c:pt idx="24682">
                  <c:v>-806.49134635925304</c:v>
                </c:pt>
                <c:pt idx="24683">
                  <c:v>-806.48842573165905</c:v>
                </c:pt>
                <c:pt idx="24684">
                  <c:v>-806.48633956909202</c:v>
                </c:pt>
                <c:pt idx="24685">
                  <c:v>-806.48508787155197</c:v>
                </c:pt>
                <c:pt idx="24686">
                  <c:v>-806.48443222045898</c:v>
                </c:pt>
                <c:pt idx="24687">
                  <c:v>-806.48395538330101</c:v>
                </c:pt>
                <c:pt idx="24688">
                  <c:v>-806.48329973220802</c:v>
                </c:pt>
                <c:pt idx="24689">
                  <c:v>-806.48192882537899</c:v>
                </c:pt>
                <c:pt idx="24690">
                  <c:v>-806.47942543029797</c:v>
                </c:pt>
                <c:pt idx="24691">
                  <c:v>-806.47555112838802</c:v>
                </c:pt>
                <c:pt idx="24692">
                  <c:v>-806.470544338227</c:v>
                </c:pt>
                <c:pt idx="24693">
                  <c:v>-806.464524269104</c:v>
                </c:pt>
                <c:pt idx="24694">
                  <c:v>-806.45802736282405</c:v>
                </c:pt>
                <c:pt idx="24695">
                  <c:v>-806.45153045654297</c:v>
                </c:pt>
                <c:pt idx="24696">
                  <c:v>-806.445510387421</c:v>
                </c:pt>
                <c:pt idx="24697">
                  <c:v>-806.44050359725998</c:v>
                </c:pt>
                <c:pt idx="24698">
                  <c:v>-806.436927318573</c:v>
                </c:pt>
                <c:pt idx="24699">
                  <c:v>-806.43507957458496</c:v>
                </c:pt>
                <c:pt idx="24700">
                  <c:v>-806.43519878387497</c:v>
                </c:pt>
                <c:pt idx="24701">
                  <c:v>-806.43734455108699</c:v>
                </c:pt>
                <c:pt idx="24702">
                  <c:v>-806.44133806228695</c:v>
                </c:pt>
                <c:pt idx="24703">
                  <c:v>-806.44706010818504</c:v>
                </c:pt>
                <c:pt idx="24704">
                  <c:v>-806.45409345626899</c:v>
                </c:pt>
                <c:pt idx="24705">
                  <c:v>-806.46219968795799</c:v>
                </c:pt>
                <c:pt idx="24706">
                  <c:v>-806.47102117538498</c:v>
                </c:pt>
                <c:pt idx="24707">
                  <c:v>-806.48043870925903</c:v>
                </c:pt>
                <c:pt idx="24708">
                  <c:v>-806.49033308029198</c:v>
                </c:pt>
                <c:pt idx="24709">
                  <c:v>-806.500585079193</c:v>
                </c:pt>
                <c:pt idx="24710">
                  <c:v>-806.51101589202904</c:v>
                </c:pt>
                <c:pt idx="24711">
                  <c:v>-806.52126789092995</c:v>
                </c:pt>
                <c:pt idx="24712">
                  <c:v>-806.53122186660801</c:v>
                </c:pt>
                <c:pt idx="24713">
                  <c:v>-806.54040098190296</c:v>
                </c:pt>
                <c:pt idx="24714">
                  <c:v>-806.54862642288197</c:v>
                </c:pt>
                <c:pt idx="24715">
                  <c:v>-806.55542135238704</c:v>
                </c:pt>
                <c:pt idx="24716">
                  <c:v>-806.56030893325806</c:v>
                </c:pt>
                <c:pt idx="24717">
                  <c:v>-806.56305074691795</c:v>
                </c:pt>
                <c:pt idx="24718">
                  <c:v>-806.56352758407604</c:v>
                </c:pt>
                <c:pt idx="24719">
                  <c:v>-806.56173944473301</c:v>
                </c:pt>
                <c:pt idx="24720">
                  <c:v>-806.55816316604603</c:v>
                </c:pt>
                <c:pt idx="24721">
                  <c:v>-806.55315637588501</c:v>
                </c:pt>
                <c:pt idx="24722">
                  <c:v>-806.54725551605202</c:v>
                </c:pt>
                <c:pt idx="24723">
                  <c:v>-806.54105663299595</c:v>
                </c:pt>
                <c:pt idx="24724">
                  <c:v>-806.53503656387397</c:v>
                </c:pt>
                <c:pt idx="24725">
                  <c:v>-806.52961254119896</c:v>
                </c:pt>
                <c:pt idx="24726">
                  <c:v>-806.52508258819603</c:v>
                </c:pt>
                <c:pt idx="24727">
                  <c:v>-806.52144670486496</c:v>
                </c:pt>
                <c:pt idx="24728">
                  <c:v>-806.51870489120495</c:v>
                </c:pt>
                <c:pt idx="24729">
                  <c:v>-806.51673793792702</c:v>
                </c:pt>
                <c:pt idx="24730">
                  <c:v>-806.51536703109798</c:v>
                </c:pt>
                <c:pt idx="24731">
                  <c:v>-806.51447296142601</c:v>
                </c:pt>
                <c:pt idx="24732">
                  <c:v>-806.51387691497803</c:v>
                </c:pt>
                <c:pt idx="24733">
                  <c:v>-806.51363849639904</c:v>
                </c:pt>
                <c:pt idx="24734">
                  <c:v>-806.51340007782005</c:v>
                </c:pt>
                <c:pt idx="24735">
                  <c:v>-806.51316165924095</c:v>
                </c:pt>
                <c:pt idx="24736">
                  <c:v>-806.51274442672798</c:v>
                </c:pt>
                <c:pt idx="24737">
                  <c:v>-806.51214838028</c:v>
                </c:pt>
                <c:pt idx="24738">
                  <c:v>-806.51131391525303</c:v>
                </c:pt>
                <c:pt idx="24739">
                  <c:v>-806.51030063629196</c:v>
                </c:pt>
                <c:pt idx="24740">
                  <c:v>-806.50904893875099</c:v>
                </c:pt>
                <c:pt idx="24741">
                  <c:v>-806.50773763656605</c:v>
                </c:pt>
                <c:pt idx="24742">
                  <c:v>-806.506545543671</c:v>
                </c:pt>
                <c:pt idx="24743">
                  <c:v>-806.50571107864403</c:v>
                </c:pt>
                <c:pt idx="24744">
                  <c:v>-806.50547266006504</c:v>
                </c:pt>
                <c:pt idx="24745">
                  <c:v>-806.50588989257801</c:v>
                </c:pt>
                <c:pt idx="24746">
                  <c:v>-806.50684356689499</c:v>
                </c:pt>
                <c:pt idx="24747">
                  <c:v>-806.50827407836903</c:v>
                </c:pt>
                <c:pt idx="24748">
                  <c:v>-806.51000261306797</c:v>
                </c:pt>
                <c:pt idx="24749">
                  <c:v>-806.51196956634499</c:v>
                </c:pt>
                <c:pt idx="24750">
                  <c:v>-806.51411533355702</c:v>
                </c:pt>
                <c:pt idx="24751">
                  <c:v>-806.51638031005905</c:v>
                </c:pt>
                <c:pt idx="24752">
                  <c:v>-806.51870489120495</c:v>
                </c:pt>
                <c:pt idx="24753">
                  <c:v>-806.52120828628597</c:v>
                </c:pt>
                <c:pt idx="24754">
                  <c:v>-806.52389049530098</c:v>
                </c:pt>
                <c:pt idx="24755">
                  <c:v>-806.52675151824997</c:v>
                </c:pt>
                <c:pt idx="24756">
                  <c:v>-806.52967214584396</c:v>
                </c:pt>
                <c:pt idx="24757">
                  <c:v>-806.53253316879295</c:v>
                </c:pt>
                <c:pt idx="24758">
                  <c:v>-806.53497695922897</c:v>
                </c:pt>
                <c:pt idx="24759">
                  <c:v>-806.53688430786201</c:v>
                </c:pt>
                <c:pt idx="24760">
                  <c:v>-806.53801679611195</c:v>
                </c:pt>
                <c:pt idx="24761">
                  <c:v>-806.53837442398105</c:v>
                </c:pt>
                <c:pt idx="24762">
                  <c:v>-806.53801679611195</c:v>
                </c:pt>
                <c:pt idx="24763">
                  <c:v>-806.537122726441</c:v>
                </c:pt>
                <c:pt idx="24764">
                  <c:v>-806.53593063354504</c:v>
                </c:pt>
                <c:pt idx="24765">
                  <c:v>-806.53479814529396</c:v>
                </c:pt>
                <c:pt idx="24766">
                  <c:v>-806.534023284912</c:v>
                </c:pt>
                <c:pt idx="24767">
                  <c:v>-806.53396368026802</c:v>
                </c:pt>
                <c:pt idx="24768">
                  <c:v>-806.53479814529396</c:v>
                </c:pt>
                <c:pt idx="24769">
                  <c:v>-806.53646707534801</c:v>
                </c:pt>
                <c:pt idx="24770">
                  <c:v>-806.53879165649403</c:v>
                </c:pt>
                <c:pt idx="24771">
                  <c:v>-806.54129505157505</c:v>
                </c:pt>
                <c:pt idx="24772">
                  <c:v>-806.54350042343196</c:v>
                </c:pt>
                <c:pt idx="24773">
                  <c:v>-806.54493093490601</c:v>
                </c:pt>
                <c:pt idx="24774">
                  <c:v>-806.54516935348499</c:v>
                </c:pt>
                <c:pt idx="24775">
                  <c:v>-806.54385805130005</c:v>
                </c:pt>
                <c:pt idx="24776">
                  <c:v>-806.54081821441696</c:v>
                </c:pt>
                <c:pt idx="24777">
                  <c:v>-806.53604984283504</c:v>
                </c:pt>
                <c:pt idx="24778">
                  <c:v>-806.52997016906795</c:v>
                </c:pt>
                <c:pt idx="24779">
                  <c:v>-806.52305603027401</c:v>
                </c:pt>
                <c:pt idx="24780">
                  <c:v>-806.51596307754505</c:v>
                </c:pt>
                <c:pt idx="24781">
                  <c:v>-806.50940656661999</c:v>
                </c:pt>
                <c:pt idx="24782">
                  <c:v>-806.50398254394599</c:v>
                </c:pt>
                <c:pt idx="24783">
                  <c:v>-806.50004863739002</c:v>
                </c:pt>
                <c:pt idx="24784">
                  <c:v>-806.49784326553402</c:v>
                </c:pt>
                <c:pt idx="24785">
                  <c:v>-806.49730682373104</c:v>
                </c:pt>
                <c:pt idx="24786">
                  <c:v>-806.498081684113</c:v>
                </c:pt>
                <c:pt idx="24787">
                  <c:v>-806.49969100952205</c:v>
                </c:pt>
                <c:pt idx="24788">
                  <c:v>-806.50171756744396</c:v>
                </c:pt>
                <c:pt idx="24789">
                  <c:v>-806.50380373001099</c:v>
                </c:pt>
                <c:pt idx="24790">
                  <c:v>-806.50588989257801</c:v>
                </c:pt>
                <c:pt idx="24791">
                  <c:v>-806.50779724121105</c:v>
                </c:pt>
                <c:pt idx="24792">
                  <c:v>-806.50934696197498</c:v>
                </c:pt>
                <c:pt idx="24793">
                  <c:v>-806.51047945022594</c:v>
                </c:pt>
                <c:pt idx="24794">
                  <c:v>-806.51107549667404</c:v>
                </c:pt>
                <c:pt idx="24795">
                  <c:v>-806.51137351989803</c:v>
                </c:pt>
                <c:pt idx="24796">
                  <c:v>-806.51155233383201</c:v>
                </c:pt>
                <c:pt idx="24797">
                  <c:v>-806.511790752411</c:v>
                </c:pt>
                <c:pt idx="24798">
                  <c:v>-806.51185035705601</c:v>
                </c:pt>
                <c:pt idx="24799">
                  <c:v>-806.51167154312202</c:v>
                </c:pt>
                <c:pt idx="24800">
                  <c:v>-806.51095628738403</c:v>
                </c:pt>
                <c:pt idx="24801">
                  <c:v>-806.50982379913398</c:v>
                </c:pt>
                <c:pt idx="24802">
                  <c:v>-806.50839328765903</c:v>
                </c:pt>
                <c:pt idx="24803">
                  <c:v>-806.50684356689499</c:v>
                </c:pt>
                <c:pt idx="24804">
                  <c:v>-806.50529384613105</c:v>
                </c:pt>
                <c:pt idx="24805">
                  <c:v>-806.503565311432</c:v>
                </c:pt>
                <c:pt idx="24806">
                  <c:v>-806.50147914886497</c:v>
                </c:pt>
                <c:pt idx="24807">
                  <c:v>-806.49909496307396</c:v>
                </c:pt>
                <c:pt idx="24808">
                  <c:v>-806.49659156799305</c:v>
                </c:pt>
                <c:pt idx="24809">
                  <c:v>-806.49420738220203</c:v>
                </c:pt>
                <c:pt idx="24810">
                  <c:v>-806.49212121963501</c:v>
                </c:pt>
                <c:pt idx="24811">
                  <c:v>-806.49039268493698</c:v>
                </c:pt>
                <c:pt idx="24812">
                  <c:v>-806.48878335952804</c:v>
                </c:pt>
                <c:pt idx="24813">
                  <c:v>-806.48729324340798</c:v>
                </c:pt>
                <c:pt idx="24814">
                  <c:v>-806.48586273193405</c:v>
                </c:pt>
                <c:pt idx="24815">
                  <c:v>-806.48461103439399</c:v>
                </c:pt>
                <c:pt idx="24816">
                  <c:v>-806.48359775543202</c:v>
                </c:pt>
                <c:pt idx="24817">
                  <c:v>-806.48264408111595</c:v>
                </c:pt>
                <c:pt idx="24818">
                  <c:v>-806.4816904068</c:v>
                </c:pt>
                <c:pt idx="24819">
                  <c:v>-806.48061752319404</c:v>
                </c:pt>
                <c:pt idx="24820">
                  <c:v>-806.47954463958797</c:v>
                </c:pt>
                <c:pt idx="24821">
                  <c:v>-806.478590965271</c:v>
                </c:pt>
                <c:pt idx="24822">
                  <c:v>-806.47781610488903</c:v>
                </c:pt>
                <c:pt idx="24823">
                  <c:v>-806.47739887237606</c:v>
                </c:pt>
                <c:pt idx="24824">
                  <c:v>-806.47727966308605</c:v>
                </c:pt>
                <c:pt idx="24825">
                  <c:v>-806.47745847702004</c:v>
                </c:pt>
                <c:pt idx="24826">
                  <c:v>-806.47781610488903</c:v>
                </c:pt>
                <c:pt idx="24827">
                  <c:v>-806.47835254669201</c:v>
                </c:pt>
                <c:pt idx="24828">
                  <c:v>-806.47894859313999</c:v>
                </c:pt>
                <c:pt idx="24829">
                  <c:v>-806.47960424423195</c:v>
                </c:pt>
                <c:pt idx="24830">
                  <c:v>-806.48020029068005</c:v>
                </c:pt>
                <c:pt idx="24831">
                  <c:v>-806.48079633712803</c:v>
                </c:pt>
                <c:pt idx="24832">
                  <c:v>-806.48151159286499</c:v>
                </c:pt>
                <c:pt idx="24833">
                  <c:v>-806.48222684860298</c:v>
                </c:pt>
                <c:pt idx="24834">
                  <c:v>-806.48300170898494</c:v>
                </c:pt>
                <c:pt idx="24835">
                  <c:v>-806.48377656936702</c:v>
                </c:pt>
                <c:pt idx="24836">
                  <c:v>-806.48455142974899</c:v>
                </c:pt>
                <c:pt idx="24837">
                  <c:v>-806.48532629013096</c:v>
                </c:pt>
                <c:pt idx="24838">
                  <c:v>-806.48610115051304</c:v>
                </c:pt>
                <c:pt idx="24839">
                  <c:v>-806.48693561554001</c:v>
                </c:pt>
                <c:pt idx="24840">
                  <c:v>-806.48777008056697</c:v>
                </c:pt>
                <c:pt idx="24841">
                  <c:v>-806.48866415023804</c:v>
                </c:pt>
                <c:pt idx="24842">
                  <c:v>-806.48961782455501</c:v>
                </c:pt>
                <c:pt idx="24843">
                  <c:v>-806.49080991744995</c:v>
                </c:pt>
                <c:pt idx="24844">
                  <c:v>-806.49224042892502</c:v>
                </c:pt>
                <c:pt idx="24845">
                  <c:v>-806.49414777755806</c:v>
                </c:pt>
                <c:pt idx="24846">
                  <c:v>-806.49671077728306</c:v>
                </c:pt>
                <c:pt idx="24847">
                  <c:v>-806.50016784668003</c:v>
                </c:pt>
                <c:pt idx="24848">
                  <c:v>-806.50451898574897</c:v>
                </c:pt>
                <c:pt idx="24849">
                  <c:v>-806.50970458984398</c:v>
                </c:pt>
                <c:pt idx="24850">
                  <c:v>-806.51536703109798</c:v>
                </c:pt>
                <c:pt idx="24851">
                  <c:v>-806.52114868164097</c:v>
                </c:pt>
                <c:pt idx="24852">
                  <c:v>-806.52675151824997</c:v>
                </c:pt>
                <c:pt idx="24853">
                  <c:v>-806.53169870376598</c:v>
                </c:pt>
                <c:pt idx="24854">
                  <c:v>-806.53581142425605</c:v>
                </c:pt>
                <c:pt idx="24855">
                  <c:v>-806.53873205185005</c:v>
                </c:pt>
                <c:pt idx="24856">
                  <c:v>-806.54028177261398</c:v>
                </c:pt>
                <c:pt idx="24857">
                  <c:v>-806.54057979583797</c:v>
                </c:pt>
                <c:pt idx="24858">
                  <c:v>-806.53992414474499</c:v>
                </c:pt>
                <c:pt idx="24859">
                  <c:v>-806.53861284256004</c:v>
                </c:pt>
                <c:pt idx="24860">
                  <c:v>-806.537063121796</c:v>
                </c:pt>
                <c:pt idx="24861">
                  <c:v>-806.53557300567604</c:v>
                </c:pt>
                <c:pt idx="24862">
                  <c:v>-806.534142494202</c:v>
                </c:pt>
                <c:pt idx="24863">
                  <c:v>-806.53259277343795</c:v>
                </c:pt>
                <c:pt idx="24864">
                  <c:v>-806.53074502945003</c:v>
                </c:pt>
                <c:pt idx="24865">
                  <c:v>-806.528539657593</c:v>
                </c:pt>
                <c:pt idx="24866">
                  <c:v>-806.52609586715698</c:v>
                </c:pt>
                <c:pt idx="24867">
                  <c:v>-806.52359247207698</c:v>
                </c:pt>
                <c:pt idx="24868">
                  <c:v>-806.52132749557495</c:v>
                </c:pt>
                <c:pt idx="24869">
                  <c:v>-806.51953935623203</c:v>
                </c:pt>
                <c:pt idx="24870">
                  <c:v>-806.51858568191506</c:v>
                </c:pt>
                <c:pt idx="24871">
                  <c:v>-806.51882410049495</c:v>
                </c:pt>
                <c:pt idx="24872">
                  <c:v>-806.52055263519298</c:v>
                </c:pt>
                <c:pt idx="24873">
                  <c:v>-806.52389049530098</c:v>
                </c:pt>
                <c:pt idx="24874">
                  <c:v>-806.52871847152699</c:v>
                </c:pt>
                <c:pt idx="24875">
                  <c:v>-806.53467893600498</c:v>
                </c:pt>
                <c:pt idx="24876">
                  <c:v>-806.54123544693005</c:v>
                </c:pt>
                <c:pt idx="24877">
                  <c:v>-806.547791957855</c:v>
                </c:pt>
                <c:pt idx="24878">
                  <c:v>-806.55405044555698</c:v>
                </c:pt>
                <c:pt idx="24879">
                  <c:v>-806.55971288681098</c:v>
                </c:pt>
                <c:pt idx="24880">
                  <c:v>-806.56448125839302</c:v>
                </c:pt>
                <c:pt idx="24881">
                  <c:v>-806.56811714172397</c:v>
                </c:pt>
                <c:pt idx="24882">
                  <c:v>-806.57044172286999</c:v>
                </c:pt>
                <c:pt idx="24883">
                  <c:v>-806.57121658325195</c:v>
                </c:pt>
                <c:pt idx="24884">
                  <c:v>-806.57073974609398</c:v>
                </c:pt>
                <c:pt idx="24885">
                  <c:v>-806.56919002533004</c:v>
                </c:pt>
                <c:pt idx="24886">
                  <c:v>-806.56698465347301</c:v>
                </c:pt>
                <c:pt idx="24887">
                  <c:v>-806.564540863037</c:v>
                </c:pt>
                <c:pt idx="24888">
                  <c:v>-806.562037467957</c:v>
                </c:pt>
                <c:pt idx="24889">
                  <c:v>-806.55977249145496</c:v>
                </c:pt>
                <c:pt idx="24890">
                  <c:v>-806.55798435211204</c:v>
                </c:pt>
                <c:pt idx="24891">
                  <c:v>-806.55697107315098</c:v>
                </c:pt>
                <c:pt idx="24892">
                  <c:v>-806.55685186386097</c:v>
                </c:pt>
                <c:pt idx="24893">
                  <c:v>-806.55756711959896</c:v>
                </c:pt>
                <c:pt idx="24894">
                  <c:v>-806.559057235718</c:v>
                </c:pt>
                <c:pt idx="24895">
                  <c:v>-806.56096458435104</c:v>
                </c:pt>
                <c:pt idx="24896">
                  <c:v>-806.56305074691795</c:v>
                </c:pt>
                <c:pt idx="24897">
                  <c:v>-806.56519651412998</c:v>
                </c:pt>
                <c:pt idx="24898">
                  <c:v>-806.567282676697</c:v>
                </c:pt>
                <c:pt idx="24899">
                  <c:v>-806.56924962997505</c:v>
                </c:pt>
                <c:pt idx="24900">
                  <c:v>-806.57103776931797</c:v>
                </c:pt>
                <c:pt idx="24901">
                  <c:v>-806.57240867614803</c:v>
                </c:pt>
                <c:pt idx="24902">
                  <c:v>-806.57318353653</c:v>
                </c:pt>
                <c:pt idx="24903">
                  <c:v>-806.57318353653</c:v>
                </c:pt>
                <c:pt idx="24904">
                  <c:v>-806.57222986221302</c:v>
                </c:pt>
                <c:pt idx="24905">
                  <c:v>-806.570203304291</c:v>
                </c:pt>
                <c:pt idx="24906">
                  <c:v>-806.56704425811802</c:v>
                </c:pt>
                <c:pt idx="24907">
                  <c:v>-806.56275272369396</c:v>
                </c:pt>
                <c:pt idx="24908">
                  <c:v>-806.55744791030895</c:v>
                </c:pt>
                <c:pt idx="24909">
                  <c:v>-806.55130863189697</c:v>
                </c:pt>
                <c:pt idx="24910">
                  <c:v>-806.54463291168202</c:v>
                </c:pt>
                <c:pt idx="24911">
                  <c:v>-806.53765916824398</c:v>
                </c:pt>
                <c:pt idx="24912">
                  <c:v>-806.53080463409401</c:v>
                </c:pt>
                <c:pt idx="24913">
                  <c:v>-806.52436733245895</c:v>
                </c:pt>
                <c:pt idx="24914">
                  <c:v>-806.51864528655994</c:v>
                </c:pt>
                <c:pt idx="24915">
                  <c:v>-806.51381731033302</c:v>
                </c:pt>
                <c:pt idx="24916">
                  <c:v>-806.51006221771297</c:v>
                </c:pt>
                <c:pt idx="24917">
                  <c:v>-806.50732040405296</c:v>
                </c:pt>
                <c:pt idx="24918">
                  <c:v>-806.50559186935402</c:v>
                </c:pt>
                <c:pt idx="24919">
                  <c:v>-806.50505542755104</c:v>
                </c:pt>
                <c:pt idx="24920">
                  <c:v>-806.50559186935402</c:v>
                </c:pt>
                <c:pt idx="24921">
                  <c:v>-806.50732040405296</c:v>
                </c:pt>
                <c:pt idx="24922">
                  <c:v>-806.51006221771297</c:v>
                </c:pt>
                <c:pt idx="24923">
                  <c:v>-806.51351928710994</c:v>
                </c:pt>
                <c:pt idx="24924">
                  <c:v>-806.51745319366501</c:v>
                </c:pt>
                <c:pt idx="24925">
                  <c:v>-806.52174472808895</c:v>
                </c:pt>
                <c:pt idx="24926">
                  <c:v>-806.52615547180199</c:v>
                </c:pt>
                <c:pt idx="24927">
                  <c:v>-806.53050661087104</c:v>
                </c:pt>
                <c:pt idx="24928">
                  <c:v>-806.53444051742599</c:v>
                </c:pt>
                <c:pt idx="24929">
                  <c:v>-806.53748035430897</c:v>
                </c:pt>
                <c:pt idx="24930">
                  <c:v>-806.53950691223201</c:v>
                </c:pt>
                <c:pt idx="24931">
                  <c:v>-806.54052019119297</c:v>
                </c:pt>
                <c:pt idx="24932">
                  <c:v>-806.54087781906105</c:v>
                </c:pt>
                <c:pt idx="24933">
                  <c:v>-806.54081821441696</c:v>
                </c:pt>
                <c:pt idx="24934">
                  <c:v>-806.54063940048195</c:v>
                </c:pt>
                <c:pt idx="24935">
                  <c:v>-806.54040098190296</c:v>
                </c:pt>
                <c:pt idx="24936">
                  <c:v>-806.54022216796898</c:v>
                </c:pt>
                <c:pt idx="24937">
                  <c:v>-806.54046058654797</c:v>
                </c:pt>
                <c:pt idx="24938">
                  <c:v>-806.54117584228504</c:v>
                </c:pt>
                <c:pt idx="24939">
                  <c:v>-806.54254674911499</c:v>
                </c:pt>
                <c:pt idx="24940">
                  <c:v>-806.54427528381404</c:v>
                </c:pt>
                <c:pt idx="24941">
                  <c:v>-806.54618263244595</c:v>
                </c:pt>
                <c:pt idx="24942">
                  <c:v>-806.54814958572399</c:v>
                </c:pt>
                <c:pt idx="24943">
                  <c:v>-806.55017614364601</c:v>
                </c:pt>
                <c:pt idx="24944">
                  <c:v>-806.55256032943703</c:v>
                </c:pt>
                <c:pt idx="24945">
                  <c:v>-806.55548095703102</c:v>
                </c:pt>
                <c:pt idx="24946">
                  <c:v>-806.55917644500801</c:v>
                </c:pt>
                <c:pt idx="24947">
                  <c:v>-806.56376600265503</c:v>
                </c:pt>
                <c:pt idx="24948">
                  <c:v>-806.56924962997505</c:v>
                </c:pt>
                <c:pt idx="24949">
                  <c:v>-806.57532930374202</c:v>
                </c:pt>
                <c:pt idx="24950">
                  <c:v>-806.58200502395698</c:v>
                </c:pt>
                <c:pt idx="24951">
                  <c:v>-806.58891916275002</c:v>
                </c:pt>
                <c:pt idx="24952">
                  <c:v>-806.59559488296497</c:v>
                </c:pt>
                <c:pt idx="24953">
                  <c:v>-806.60167455673195</c:v>
                </c:pt>
                <c:pt idx="24954">
                  <c:v>-806.60656213760399</c:v>
                </c:pt>
                <c:pt idx="24955">
                  <c:v>-806.60978078842197</c:v>
                </c:pt>
                <c:pt idx="24956">
                  <c:v>-806.61103248596203</c:v>
                </c:pt>
                <c:pt idx="24957">
                  <c:v>-806.61037683486995</c:v>
                </c:pt>
                <c:pt idx="24958">
                  <c:v>-806.60805225372303</c:v>
                </c:pt>
                <c:pt idx="24959">
                  <c:v>-806.60417795181297</c:v>
                </c:pt>
                <c:pt idx="24960">
                  <c:v>-806.59923076629696</c:v>
                </c:pt>
                <c:pt idx="24961">
                  <c:v>-806.59356832504295</c:v>
                </c:pt>
                <c:pt idx="24962">
                  <c:v>-806.58772706985496</c:v>
                </c:pt>
                <c:pt idx="24963">
                  <c:v>-806.58254146575905</c:v>
                </c:pt>
                <c:pt idx="24964">
                  <c:v>-806.57854795456001</c:v>
                </c:pt>
                <c:pt idx="24965">
                  <c:v>-806.57628297805798</c:v>
                </c:pt>
                <c:pt idx="24966">
                  <c:v>-806.5758061409</c:v>
                </c:pt>
                <c:pt idx="24967">
                  <c:v>-806.57705783844006</c:v>
                </c:pt>
                <c:pt idx="24968">
                  <c:v>-806.57962083816506</c:v>
                </c:pt>
                <c:pt idx="24969">
                  <c:v>-806.58307790756203</c:v>
                </c:pt>
                <c:pt idx="24970">
                  <c:v>-806.58677339553901</c:v>
                </c:pt>
                <c:pt idx="24971">
                  <c:v>-806.58999204635597</c:v>
                </c:pt>
                <c:pt idx="24972">
                  <c:v>-806.59207820892402</c:v>
                </c:pt>
                <c:pt idx="24973">
                  <c:v>-806.592555046082</c:v>
                </c:pt>
                <c:pt idx="24974">
                  <c:v>-806.59106492996204</c:v>
                </c:pt>
                <c:pt idx="24975">
                  <c:v>-806.58772706985496</c:v>
                </c:pt>
                <c:pt idx="24976">
                  <c:v>-806.58289909362804</c:v>
                </c:pt>
                <c:pt idx="24977">
                  <c:v>-806.57705783844006</c:v>
                </c:pt>
                <c:pt idx="24978">
                  <c:v>-806.57073974609398</c:v>
                </c:pt>
                <c:pt idx="24979">
                  <c:v>-806.56448125839302</c:v>
                </c:pt>
                <c:pt idx="24980">
                  <c:v>-806.558938026428</c:v>
                </c:pt>
                <c:pt idx="24981">
                  <c:v>-806.55452728271496</c:v>
                </c:pt>
                <c:pt idx="24982">
                  <c:v>-806.55148744583198</c:v>
                </c:pt>
                <c:pt idx="24983">
                  <c:v>-806.54987812042305</c:v>
                </c:pt>
                <c:pt idx="24984">
                  <c:v>-806.54963970184303</c:v>
                </c:pt>
                <c:pt idx="24985">
                  <c:v>-806.55041456222602</c:v>
                </c:pt>
                <c:pt idx="24986">
                  <c:v>-806.55190467834495</c:v>
                </c:pt>
                <c:pt idx="24987">
                  <c:v>-806.553871631623</c:v>
                </c:pt>
                <c:pt idx="24988">
                  <c:v>-806.55619621276901</c:v>
                </c:pt>
                <c:pt idx="24989">
                  <c:v>-806.55875921249401</c:v>
                </c:pt>
                <c:pt idx="24990">
                  <c:v>-806.56150102615402</c:v>
                </c:pt>
                <c:pt idx="24991">
                  <c:v>-806.56430244445801</c:v>
                </c:pt>
                <c:pt idx="24992">
                  <c:v>-806.567163467407</c:v>
                </c:pt>
                <c:pt idx="24993">
                  <c:v>-806.570262908936</c:v>
                </c:pt>
                <c:pt idx="24994">
                  <c:v>-806.57348155975399</c:v>
                </c:pt>
                <c:pt idx="24995">
                  <c:v>-806.57681941986095</c:v>
                </c:pt>
                <c:pt idx="24996">
                  <c:v>-806.57997846603405</c:v>
                </c:pt>
                <c:pt idx="24997">
                  <c:v>-806.58266067504906</c:v>
                </c:pt>
                <c:pt idx="24998">
                  <c:v>-806.58444881439198</c:v>
                </c:pt>
                <c:pt idx="24999">
                  <c:v>-806.58492565155098</c:v>
                </c:pt>
                <c:pt idx="25000">
                  <c:v>-806.584031581879</c:v>
                </c:pt>
                <c:pt idx="25001">
                  <c:v>-806.58152818679798</c:v>
                </c:pt>
                <c:pt idx="25002">
                  <c:v>-806.57747507095405</c:v>
                </c:pt>
                <c:pt idx="25003">
                  <c:v>-806.57205104827904</c:v>
                </c:pt>
                <c:pt idx="25004">
                  <c:v>-806.56555414199897</c:v>
                </c:pt>
                <c:pt idx="25005">
                  <c:v>-806.55852079391502</c:v>
                </c:pt>
                <c:pt idx="25006">
                  <c:v>-806.55166625976597</c:v>
                </c:pt>
                <c:pt idx="25007">
                  <c:v>-806.54576539993298</c:v>
                </c:pt>
                <c:pt idx="25008">
                  <c:v>-806.54135465622005</c:v>
                </c:pt>
                <c:pt idx="25009">
                  <c:v>-806.53903007507301</c:v>
                </c:pt>
                <c:pt idx="25010">
                  <c:v>-806.53897047042904</c:v>
                </c:pt>
                <c:pt idx="25011">
                  <c:v>-806.54129505157505</c:v>
                </c:pt>
                <c:pt idx="25012">
                  <c:v>-806.54570579528797</c:v>
                </c:pt>
                <c:pt idx="25013">
                  <c:v>-806.55166625976597</c:v>
                </c:pt>
                <c:pt idx="25014">
                  <c:v>-806.55840158462502</c:v>
                </c:pt>
                <c:pt idx="25015">
                  <c:v>-806.56507730483997</c:v>
                </c:pt>
                <c:pt idx="25016">
                  <c:v>-806.57091856002796</c:v>
                </c:pt>
                <c:pt idx="25017">
                  <c:v>-806.575388908386</c:v>
                </c:pt>
                <c:pt idx="25018">
                  <c:v>-806.57807111740101</c:v>
                </c:pt>
                <c:pt idx="25019">
                  <c:v>-806.57890558242798</c:v>
                </c:pt>
                <c:pt idx="25020">
                  <c:v>-806.57807111740101</c:v>
                </c:pt>
                <c:pt idx="25021">
                  <c:v>-806.57592535018898</c:v>
                </c:pt>
                <c:pt idx="25022">
                  <c:v>-806.572766304016</c:v>
                </c:pt>
                <c:pt idx="25023">
                  <c:v>-806.56907081604004</c:v>
                </c:pt>
                <c:pt idx="25024">
                  <c:v>-806.56513690948498</c:v>
                </c:pt>
                <c:pt idx="25025">
                  <c:v>-806.56126260757503</c:v>
                </c:pt>
                <c:pt idx="25026">
                  <c:v>-806.55768632888805</c:v>
                </c:pt>
                <c:pt idx="25027">
                  <c:v>-806.55446767806995</c:v>
                </c:pt>
                <c:pt idx="25028">
                  <c:v>-806.55172586441097</c:v>
                </c:pt>
                <c:pt idx="25029">
                  <c:v>-806.54952049255405</c:v>
                </c:pt>
                <c:pt idx="25030">
                  <c:v>-806.547911167145</c:v>
                </c:pt>
                <c:pt idx="25031">
                  <c:v>-806.54683828353905</c:v>
                </c:pt>
                <c:pt idx="25032">
                  <c:v>-806.54624223709095</c:v>
                </c:pt>
                <c:pt idx="25033">
                  <c:v>-806.54588460922298</c:v>
                </c:pt>
                <c:pt idx="25034">
                  <c:v>-806.54576539993298</c:v>
                </c:pt>
                <c:pt idx="25035">
                  <c:v>-806.54558658599899</c:v>
                </c:pt>
                <c:pt idx="25036">
                  <c:v>-806.545288562775</c:v>
                </c:pt>
                <c:pt idx="25037">
                  <c:v>-806.54475212097202</c:v>
                </c:pt>
                <c:pt idx="25038">
                  <c:v>-806.54409646987904</c:v>
                </c:pt>
                <c:pt idx="25039">
                  <c:v>-806.54338121414196</c:v>
                </c:pt>
                <c:pt idx="25040">
                  <c:v>-806.54308319091797</c:v>
                </c:pt>
                <c:pt idx="25041">
                  <c:v>-806.54338121414196</c:v>
                </c:pt>
                <c:pt idx="25042">
                  <c:v>-806.54451370239303</c:v>
                </c:pt>
                <c:pt idx="25043">
                  <c:v>-806.54618263244595</c:v>
                </c:pt>
                <c:pt idx="25044">
                  <c:v>-806.54820919036899</c:v>
                </c:pt>
                <c:pt idx="25045">
                  <c:v>-806.55011653900203</c:v>
                </c:pt>
                <c:pt idx="25046">
                  <c:v>-806.55166625976597</c:v>
                </c:pt>
                <c:pt idx="25047">
                  <c:v>-806.55261993408203</c:v>
                </c:pt>
                <c:pt idx="25048">
                  <c:v>-806.55261993408203</c:v>
                </c:pt>
                <c:pt idx="25049">
                  <c:v>-806.55172586441097</c:v>
                </c:pt>
                <c:pt idx="25050">
                  <c:v>-806.54993772506702</c:v>
                </c:pt>
                <c:pt idx="25051">
                  <c:v>-806.54761314392101</c:v>
                </c:pt>
                <c:pt idx="25052">
                  <c:v>-806.54516935348499</c:v>
                </c:pt>
                <c:pt idx="25053">
                  <c:v>-806.54314279556297</c:v>
                </c:pt>
                <c:pt idx="25054">
                  <c:v>-806.54201030731201</c:v>
                </c:pt>
                <c:pt idx="25055">
                  <c:v>-806.54183149337803</c:v>
                </c:pt>
                <c:pt idx="25056">
                  <c:v>-806.542665958405</c:v>
                </c:pt>
                <c:pt idx="25057">
                  <c:v>-806.54433488845802</c:v>
                </c:pt>
                <c:pt idx="25058">
                  <c:v>-806.54648065567005</c:v>
                </c:pt>
                <c:pt idx="25059">
                  <c:v>-806.54892444610596</c:v>
                </c:pt>
                <c:pt idx="25060">
                  <c:v>-806.55124902725197</c:v>
                </c:pt>
                <c:pt idx="25061">
                  <c:v>-806.55333518982002</c:v>
                </c:pt>
                <c:pt idx="25062">
                  <c:v>-806.55512332916305</c:v>
                </c:pt>
                <c:pt idx="25063">
                  <c:v>-806.55667304992699</c:v>
                </c:pt>
                <c:pt idx="25064">
                  <c:v>-806.55804395675705</c:v>
                </c:pt>
                <c:pt idx="25065">
                  <c:v>-806.55947446823097</c:v>
                </c:pt>
                <c:pt idx="25066">
                  <c:v>-806.56108379364002</c:v>
                </c:pt>
                <c:pt idx="25067">
                  <c:v>-806.56316995620705</c:v>
                </c:pt>
                <c:pt idx="25068">
                  <c:v>-806.56567335128796</c:v>
                </c:pt>
                <c:pt idx="25069">
                  <c:v>-806.56865358352695</c:v>
                </c:pt>
                <c:pt idx="25070">
                  <c:v>-806.57169342041004</c:v>
                </c:pt>
                <c:pt idx="25071">
                  <c:v>-806.57455444335994</c:v>
                </c:pt>
                <c:pt idx="25072">
                  <c:v>-806.57670021057095</c:v>
                </c:pt>
                <c:pt idx="25073">
                  <c:v>-806.57789230346702</c:v>
                </c:pt>
                <c:pt idx="25074">
                  <c:v>-806.57801151275703</c:v>
                </c:pt>
                <c:pt idx="25075">
                  <c:v>-806.57705783844006</c:v>
                </c:pt>
                <c:pt idx="25076">
                  <c:v>-806.575388908386</c:v>
                </c:pt>
                <c:pt idx="25077">
                  <c:v>-806.573243141175</c:v>
                </c:pt>
                <c:pt idx="25078">
                  <c:v>-806.57085895538398</c:v>
                </c:pt>
                <c:pt idx="25079">
                  <c:v>-806.56853437423695</c:v>
                </c:pt>
                <c:pt idx="25080">
                  <c:v>-806.56668663024902</c:v>
                </c:pt>
                <c:pt idx="25081">
                  <c:v>-806.56561374664295</c:v>
                </c:pt>
                <c:pt idx="25082">
                  <c:v>-806.56537532806396</c:v>
                </c:pt>
                <c:pt idx="25083">
                  <c:v>-806.56567335128796</c:v>
                </c:pt>
                <c:pt idx="25084">
                  <c:v>-806.56620979309105</c:v>
                </c:pt>
                <c:pt idx="25085">
                  <c:v>-806.56644821167004</c:v>
                </c:pt>
                <c:pt idx="25086">
                  <c:v>-806.56615018844604</c:v>
                </c:pt>
                <c:pt idx="25087">
                  <c:v>-806.56519651412998</c:v>
                </c:pt>
                <c:pt idx="25088">
                  <c:v>-806.56346797943104</c:v>
                </c:pt>
                <c:pt idx="25089">
                  <c:v>-806.56090497970604</c:v>
                </c:pt>
                <c:pt idx="25090">
                  <c:v>-806.55744791030895</c:v>
                </c:pt>
                <c:pt idx="25091">
                  <c:v>-806.55333518982002</c:v>
                </c:pt>
                <c:pt idx="25092">
                  <c:v>-806.54886484146095</c:v>
                </c:pt>
                <c:pt idx="25093">
                  <c:v>-806.54451370239303</c:v>
                </c:pt>
                <c:pt idx="25094">
                  <c:v>-806.54063940048195</c:v>
                </c:pt>
                <c:pt idx="25095">
                  <c:v>-806.53730154037498</c:v>
                </c:pt>
                <c:pt idx="25096">
                  <c:v>-806.53450012207099</c:v>
                </c:pt>
                <c:pt idx="25097">
                  <c:v>-806.53217554092396</c:v>
                </c:pt>
                <c:pt idx="25098">
                  <c:v>-806.53014898300205</c:v>
                </c:pt>
                <c:pt idx="25099">
                  <c:v>-806.528480052948</c:v>
                </c:pt>
                <c:pt idx="25100">
                  <c:v>-806.52722835540806</c:v>
                </c:pt>
                <c:pt idx="25101">
                  <c:v>-806.52633428573597</c:v>
                </c:pt>
                <c:pt idx="25102">
                  <c:v>-806.525559425354</c:v>
                </c:pt>
                <c:pt idx="25103">
                  <c:v>-806.52490377426204</c:v>
                </c:pt>
                <c:pt idx="25104">
                  <c:v>-806.52448654174805</c:v>
                </c:pt>
                <c:pt idx="25105">
                  <c:v>-806.52448654174805</c:v>
                </c:pt>
                <c:pt idx="25106">
                  <c:v>-806.52514219284103</c:v>
                </c:pt>
                <c:pt idx="25107">
                  <c:v>-806.52663230895996</c:v>
                </c:pt>
                <c:pt idx="25108">
                  <c:v>-806.52883768081699</c:v>
                </c:pt>
                <c:pt idx="25109">
                  <c:v>-806.531519889832</c:v>
                </c:pt>
                <c:pt idx="25110">
                  <c:v>-806.53438091278099</c:v>
                </c:pt>
                <c:pt idx="25111">
                  <c:v>-806.53736114501999</c:v>
                </c:pt>
                <c:pt idx="25112">
                  <c:v>-806.54034137725898</c:v>
                </c:pt>
                <c:pt idx="25113">
                  <c:v>-806.54326200485298</c:v>
                </c:pt>
                <c:pt idx="25114">
                  <c:v>-806.54618263244595</c:v>
                </c:pt>
                <c:pt idx="25115">
                  <c:v>-806.54904365539596</c:v>
                </c:pt>
                <c:pt idx="25116">
                  <c:v>-806.55190467834495</c:v>
                </c:pt>
                <c:pt idx="25117">
                  <c:v>-806.55476570129395</c:v>
                </c:pt>
                <c:pt idx="25118">
                  <c:v>-806.55780553817794</c:v>
                </c:pt>
                <c:pt idx="25119">
                  <c:v>-806.56096458435104</c:v>
                </c:pt>
                <c:pt idx="25120">
                  <c:v>-806.56418323516903</c:v>
                </c:pt>
                <c:pt idx="25121">
                  <c:v>-806.56710386276302</c:v>
                </c:pt>
                <c:pt idx="25122">
                  <c:v>-806.56948804855404</c:v>
                </c:pt>
                <c:pt idx="25123">
                  <c:v>-806.57097816467297</c:v>
                </c:pt>
                <c:pt idx="25124">
                  <c:v>-806.57139539718605</c:v>
                </c:pt>
                <c:pt idx="25125">
                  <c:v>-806.57050132751499</c:v>
                </c:pt>
                <c:pt idx="25126">
                  <c:v>-806.56841516494796</c:v>
                </c:pt>
                <c:pt idx="25127">
                  <c:v>-806.56537532806396</c:v>
                </c:pt>
                <c:pt idx="25128">
                  <c:v>-806.56185865402199</c:v>
                </c:pt>
                <c:pt idx="25129">
                  <c:v>-806.55822277069103</c:v>
                </c:pt>
                <c:pt idx="25130">
                  <c:v>-806.55488491058395</c:v>
                </c:pt>
                <c:pt idx="25131">
                  <c:v>-806.55226230621395</c:v>
                </c:pt>
                <c:pt idx="25132">
                  <c:v>-806.55053377151501</c:v>
                </c:pt>
                <c:pt idx="25133">
                  <c:v>-806.54981851577804</c:v>
                </c:pt>
                <c:pt idx="25134">
                  <c:v>-806.55005693435703</c:v>
                </c:pt>
                <c:pt idx="25135">
                  <c:v>-806.55107021331798</c:v>
                </c:pt>
                <c:pt idx="25136">
                  <c:v>-806.55256032943703</c:v>
                </c:pt>
                <c:pt idx="25137">
                  <c:v>-806.55416965484596</c:v>
                </c:pt>
                <c:pt idx="25138">
                  <c:v>-806.55565977096603</c:v>
                </c:pt>
                <c:pt idx="25139">
                  <c:v>-806.55673265457199</c:v>
                </c:pt>
                <c:pt idx="25140">
                  <c:v>-806.55709028243996</c:v>
                </c:pt>
                <c:pt idx="25141">
                  <c:v>-806.55667304992699</c:v>
                </c:pt>
                <c:pt idx="25142">
                  <c:v>-806.55560016632103</c:v>
                </c:pt>
                <c:pt idx="25143">
                  <c:v>-806.55381202697799</c:v>
                </c:pt>
                <c:pt idx="25144">
                  <c:v>-806.55148744583198</c:v>
                </c:pt>
                <c:pt idx="25145">
                  <c:v>-806.54868602752697</c:v>
                </c:pt>
                <c:pt idx="25146">
                  <c:v>-806.54552698135399</c:v>
                </c:pt>
                <c:pt idx="25147">
                  <c:v>-806.54218912124702</c:v>
                </c:pt>
                <c:pt idx="25148">
                  <c:v>-806.53891086578403</c:v>
                </c:pt>
                <c:pt idx="25149">
                  <c:v>-806.53581142425605</c:v>
                </c:pt>
                <c:pt idx="25150">
                  <c:v>-806.53301000595104</c:v>
                </c:pt>
                <c:pt idx="25151">
                  <c:v>-806.53044700622604</c:v>
                </c:pt>
                <c:pt idx="25152">
                  <c:v>-806.52824163436901</c:v>
                </c:pt>
                <c:pt idx="25153">
                  <c:v>-806.52639389038097</c:v>
                </c:pt>
                <c:pt idx="25154">
                  <c:v>-806.52508258819603</c:v>
                </c:pt>
                <c:pt idx="25155">
                  <c:v>-806.52424812316895</c:v>
                </c:pt>
                <c:pt idx="25156">
                  <c:v>-806.52395009994495</c:v>
                </c:pt>
                <c:pt idx="25157">
                  <c:v>-806.52418851852406</c:v>
                </c:pt>
                <c:pt idx="25158">
                  <c:v>-806.52496337890602</c:v>
                </c:pt>
                <c:pt idx="25159">
                  <c:v>-806.52621507644699</c:v>
                </c:pt>
                <c:pt idx="25160">
                  <c:v>-806.52794361114502</c:v>
                </c:pt>
                <c:pt idx="25161">
                  <c:v>-806.52985095977795</c:v>
                </c:pt>
                <c:pt idx="25162">
                  <c:v>-806.53163909912098</c:v>
                </c:pt>
                <c:pt idx="25163">
                  <c:v>-806.53301000595104</c:v>
                </c:pt>
                <c:pt idx="25164">
                  <c:v>-806.53372526168801</c:v>
                </c:pt>
                <c:pt idx="25165">
                  <c:v>-806.53354644775402</c:v>
                </c:pt>
                <c:pt idx="25166">
                  <c:v>-806.53247356414795</c:v>
                </c:pt>
                <c:pt idx="25167">
                  <c:v>-806.53056621551502</c:v>
                </c:pt>
                <c:pt idx="25168">
                  <c:v>-806.52812242508003</c:v>
                </c:pt>
                <c:pt idx="25169">
                  <c:v>-806.52567863464401</c:v>
                </c:pt>
                <c:pt idx="25170">
                  <c:v>-806.52383089065597</c:v>
                </c:pt>
                <c:pt idx="25171">
                  <c:v>-806.52305603027401</c:v>
                </c:pt>
                <c:pt idx="25172">
                  <c:v>-806.52371168136597</c:v>
                </c:pt>
                <c:pt idx="25173">
                  <c:v>-806.52573823928901</c:v>
                </c:pt>
                <c:pt idx="25174">
                  <c:v>-806.52901649475098</c:v>
                </c:pt>
                <c:pt idx="25175">
                  <c:v>-806.53312921524105</c:v>
                </c:pt>
                <c:pt idx="25176">
                  <c:v>-806.53765916824398</c:v>
                </c:pt>
                <c:pt idx="25177">
                  <c:v>-806.54189109802303</c:v>
                </c:pt>
                <c:pt idx="25178">
                  <c:v>-806.54522895813</c:v>
                </c:pt>
                <c:pt idx="25179">
                  <c:v>-806.54725551605202</c:v>
                </c:pt>
                <c:pt idx="25180">
                  <c:v>-806.54773235321102</c:v>
                </c:pt>
                <c:pt idx="25181">
                  <c:v>-806.54677867889404</c:v>
                </c:pt>
                <c:pt idx="25182">
                  <c:v>-806.54469251632702</c:v>
                </c:pt>
                <c:pt idx="25183">
                  <c:v>-806.54201030731201</c:v>
                </c:pt>
                <c:pt idx="25184">
                  <c:v>-806.53932809829701</c:v>
                </c:pt>
                <c:pt idx="25185">
                  <c:v>-806.53718233108498</c:v>
                </c:pt>
                <c:pt idx="25186">
                  <c:v>-806.53593063354504</c:v>
                </c:pt>
                <c:pt idx="25187">
                  <c:v>-806.53587102890003</c:v>
                </c:pt>
                <c:pt idx="25188">
                  <c:v>-806.53700351715099</c:v>
                </c:pt>
                <c:pt idx="25189">
                  <c:v>-806.53908967971802</c:v>
                </c:pt>
                <c:pt idx="25190">
                  <c:v>-806.54183149337803</c:v>
                </c:pt>
                <c:pt idx="25191">
                  <c:v>-806.54463291168202</c:v>
                </c:pt>
                <c:pt idx="25192">
                  <c:v>-806.54689788818405</c:v>
                </c:pt>
                <c:pt idx="25193">
                  <c:v>-806.54803037643501</c:v>
                </c:pt>
                <c:pt idx="25194">
                  <c:v>-806.54755353927601</c:v>
                </c:pt>
                <c:pt idx="25195">
                  <c:v>-806.54493093490601</c:v>
                </c:pt>
                <c:pt idx="25196">
                  <c:v>-806.54016256332397</c:v>
                </c:pt>
                <c:pt idx="25197">
                  <c:v>-806.53318881988503</c:v>
                </c:pt>
                <c:pt idx="25198">
                  <c:v>-806.52442693710304</c:v>
                </c:pt>
                <c:pt idx="25199">
                  <c:v>-806.51429414749202</c:v>
                </c:pt>
                <c:pt idx="25200">
                  <c:v>-806.50344610214302</c:v>
                </c:pt>
                <c:pt idx="25201">
                  <c:v>-806.49259805679299</c:v>
                </c:pt>
                <c:pt idx="25202">
                  <c:v>-806.48240566253696</c:v>
                </c:pt>
                <c:pt idx="25203">
                  <c:v>-806.47346496582099</c:v>
                </c:pt>
                <c:pt idx="25204">
                  <c:v>-806.46655082702705</c:v>
                </c:pt>
                <c:pt idx="25205">
                  <c:v>-806.461842060089</c:v>
                </c:pt>
                <c:pt idx="25206">
                  <c:v>-806.45969629287697</c:v>
                </c:pt>
                <c:pt idx="25207">
                  <c:v>-806.45993471145698</c:v>
                </c:pt>
                <c:pt idx="25208">
                  <c:v>-806.46225929260299</c:v>
                </c:pt>
                <c:pt idx="25209">
                  <c:v>-806.46637201309204</c:v>
                </c:pt>
                <c:pt idx="25210">
                  <c:v>-806.47179603576706</c:v>
                </c:pt>
                <c:pt idx="25211">
                  <c:v>-806.47781610488903</c:v>
                </c:pt>
                <c:pt idx="25212">
                  <c:v>-806.48389577865601</c:v>
                </c:pt>
                <c:pt idx="25213">
                  <c:v>-806.48926019668602</c:v>
                </c:pt>
                <c:pt idx="25214">
                  <c:v>-806.49349212646496</c:v>
                </c:pt>
                <c:pt idx="25215">
                  <c:v>-806.49629354476895</c:v>
                </c:pt>
                <c:pt idx="25216">
                  <c:v>-806.49748563766502</c:v>
                </c:pt>
                <c:pt idx="25217">
                  <c:v>-806.49718761444103</c:v>
                </c:pt>
                <c:pt idx="25218">
                  <c:v>-806.49569749832199</c:v>
                </c:pt>
                <c:pt idx="25219">
                  <c:v>-806.49343252181995</c:v>
                </c:pt>
                <c:pt idx="25220">
                  <c:v>-806.49104833602905</c:v>
                </c:pt>
                <c:pt idx="25221">
                  <c:v>-806.48902177810703</c:v>
                </c:pt>
                <c:pt idx="25222">
                  <c:v>-806.48800849914596</c:v>
                </c:pt>
                <c:pt idx="25223">
                  <c:v>-806.48836612701405</c:v>
                </c:pt>
                <c:pt idx="25224">
                  <c:v>-806.49021387100197</c:v>
                </c:pt>
                <c:pt idx="25225">
                  <c:v>-806.49349212646496</c:v>
                </c:pt>
                <c:pt idx="25226">
                  <c:v>-806.498022079468</c:v>
                </c:pt>
                <c:pt idx="25227">
                  <c:v>-806.50338649749801</c:v>
                </c:pt>
                <c:pt idx="25228">
                  <c:v>-806.509108543396</c:v>
                </c:pt>
                <c:pt idx="25229">
                  <c:v>-806.514830589295</c:v>
                </c:pt>
                <c:pt idx="25230">
                  <c:v>-806.52013540268001</c:v>
                </c:pt>
                <c:pt idx="25231">
                  <c:v>-806.52502298355103</c:v>
                </c:pt>
                <c:pt idx="25232">
                  <c:v>-806.52937412261997</c:v>
                </c:pt>
                <c:pt idx="25233">
                  <c:v>-806.53318881988503</c:v>
                </c:pt>
                <c:pt idx="25234">
                  <c:v>-806.536645889282</c:v>
                </c:pt>
                <c:pt idx="25235">
                  <c:v>-806.539745330811</c:v>
                </c:pt>
                <c:pt idx="25236">
                  <c:v>-806.54248714446999</c:v>
                </c:pt>
                <c:pt idx="25237">
                  <c:v>-806.54499053955101</c:v>
                </c:pt>
                <c:pt idx="25238">
                  <c:v>-806.54707670211803</c:v>
                </c:pt>
                <c:pt idx="25239">
                  <c:v>-806.54856681823799</c:v>
                </c:pt>
                <c:pt idx="25240">
                  <c:v>-806.54946088790905</c:v>
                </c:pt>
                <c:pt idx="25241">
                  <c:v>-806.54958009719905</c:v>
                </c:pt>
                <c:pt idx="25242">
                  <c:v>-806.54916286468494</c:v>
                </c:pt>
                <c:pt idx="25243">
                  <c:v>-806.54856681823799</c:v>
                </c:pt>
                <c:pt idx="25244">
                  <c:v>-806.54808998107899</c:v>
                </c:pt>
                <c:pt idx="25245">
                  <c:v>-806.548268795014</c:v>
                </c:pt>
                <c:pt idx="25246">
                  <c:v>-806.54922246932995</c:v>
                </c:pt>
                <c:pt idx="25247">
                  <c:v>-806.55118942260799</c:v>
                </c:pt>
                <c:pt idx="25248">
                  <c:v>-806.55405044555698</c:v>
                </c:pt>
                <c:pt idx="25249">
                  <c:v>-806.55762672424305</c:v>
                </c:pt>
                <c:pt idx="25250">
                  <c:v>-806.56173944473301</c:v>
                </c:pt>
                <c:pt idx="25251">
                  <c:v>-806.56579256057796</c:v>
                </c:pt>
                <c:pt idx="25252">
                  <c:v>-806.56936883926403</c:v>
                </c:pt>
                <c:pt idx="25253">
                  <c:v>-806.57193183898903</c:v>
                </c:pt>
                <c:pt idx="25254">
                  <c:v>-806.573243141175</c:v>
                </c:pt>
                <c:pt idx="25255">
                  <c:v>-806.57336235046398</c:v>
                </c:pt>
                <c:pt idx="25256">
                  <c:v>-806.57270669937202</c:v>
                </c:pt>
                <c:pt idx="25257">
                  <c:v>-806.57169342041004</c:v>
                </c:pt>
                <c:pt idx="25258">
                  <c:v>-806.57079935073898</c:v>
                </c:pt>
                <c:pt idx="25259">
                  <c:v>-806.570322513581</c:v>
                </c:pt>
                <c:pt idx="25260">
                  <c:v>-806.57068014144897</c:v>
                </c:pt>
                <c:pt idx="25261">
                  <c:v>-806.57217025756904</c:v>
                </c:pt>
                <c:pt idx="25262">
                  <c:v>-806.57491207122803</c:v>
                </c:pt>
                <c:pt idx="25263">
                  <c:v>-806.57890558242798</c:v>
                </c:pt>
                <c:pt idx="25264">
                  <c:v>-806.58373355865501</c:v>
                </c:pt>
                <c:pt idx="25265">
                  <c:v>-806.58885955810604</c:v>
                </c:pt>
                <c:pt idx="25266">
                  <c:v>-806.59368753433205</c:v>
                </c:pt>
                <c:pt idx="25267">
                  <c:v>-806.59785985946701</c:v>
                </c:pt>
                <c:pt idx="25268">
                  <c:v>-806.60101890563999</c:v>
                </c:pt>
                <c:pt idx="25269">
                  <c:v>-806.60298585891701</c:v>
                </c:pt>
                <c:pt idx="25270">
                  <c:v>-806.60364151000999</c:v>
                </c:pt>
                <c:pt idx="25271">
                  <c:v>-806.60292625427303</c:v>
                </c:pt>
                <c:pt idx="25272">
                  <c:v>-806.60113811492897</c:v>
                </c:pt>
                <c:pt idx="25273">
                  <c:v>-806.59851551055897</c:v>
                </c:pt>
                <c:pt idx="25274">
                  <c:v>-806.59547567367599</c:v>
                </c:pt>
                <c:pt idx="25275">
                  <c:v>-806.59225702285801</c:v>
                </c:pt>
                <c:pt idx="25276">
                  <c:v>-806.58915758133003</c:v>
                </c:pt>
                <c:pt idx="25277">
                  <c:v>-806.58641576767002</c:v>
                </c:pt>
                <c:pt idx="25278">
                  <c:v>-806.58427000045799</c:v>
                </c:pt>
                <c:pt idx="25279">
                  <c:v>-806.58283948898304</c:v>
                </c:pt>
                <c:pt idx="25280">
                  <c:v>-806.58242225646995</c:v>
                </c:pt>
                <c:pt idx="25281">
                  <c:v>-806.58307790756203</c:v>
                </c:pt>
                <c:pt idx="25282">
                  <c:v>-806.58456802368198</c:v>
                </c:pt>
                <c:pt idx="25283">
                  <c:v>-806.58677339553901</c:v>
                </c:pt>
                <c:pt idx="25284">
                  <c:v>-806.589515209198</c:v>
                </c:pt>
                <c:pt idx="25285">
                  <c:v>-806.592555046082</c:v>
                </c:pt>
                <c:pt idx="25286">
                  <c:v>-806.59559488296497</c:v>
                </c:pt>
                <c:pt idx="25287">
                  <c:v>-806.59833669662498</c:v>
                </c:pt>
                <c:pt idx="25288">
                  <c:v>-806.60054206848201</c:v>
                </c:pt>
                <c:pt idx="25289">
                  <c:v>-806.60185337066696</c:v>
                </c:pt>
                <c:pt idx="25290">
                  <c:v>-806.60233020782505</c:v>
                </c:pt>
                <c:pt idx="25291">
                  <c:v>-806.60197257995605</c:v>
                </c:pt>
                <c:pt idx="25292">
                  <c:v>-806.60113811492897</c:v>
                </c:pt>
                <c:pt idx="25293">
                  <c:v>-806.60012483596802</c:v>
                </c:pt>
                <c:pt idx="25294">
                  <c:v>-806.59934997558605</c:v>
                </c:pt>
                <c:pt idx="25295">
                  <c:v>-806.59917116165195</c:v>
                </c:pt>
                <c:pt idx="25296">
                  <c:v>-806.59964799881004</c:v>
                </c:pt>
                <c:pt idx="25297">
                  <c:v>-806.60089969634998</c:v>
                </c:pt>
                <c:pt idx="25298">
                  <c:v>-806.60256862640404</c:v>
                </c:pt>
                <c:pt idx="25299">
                  <c:v>-806.60435676574696</c:v>
                </c:pt>
                <c:pt idx="25300">
                  <c:v>-806.60602569580101</c:v>
                </c:pt>
                <c:pt idx="25301">
                  <c:v>-806.60709857940697</c:v>
                </c:pt>
                <c:pt idx="25302">
                  <c:v>-806.60739660263096</c:v>
                </c:pt>
                <c:pt idx="25303">
                  <c:v>-806.60662174224899</c:v>
                </c:pt>
                <c:pt idx="25304">
                  <c:v>-806.60471439361595</c:v>
                </c:pt>
                <c:pt idx="25305">
                  <c:v>-806.60179376602196</c:v>
                </c:pt>
                <c:pt idx="25306">
                  <c:v>-806.59821748733498</c:v>
                </c:pt>
                <c:pt idx="25307">
                  <c:v>-806.59452199935902</c:v>
                </c:pt>
                <c:pt idx="25308">
                  <c:v>-806.59112453460705</c:v>
                </c:pt>
                <c:pt idx="25309">
                  <c:v>-806.58838272094704</c:v>
                </c:pt>
                <c:pt idx="25310">
                  <c:v>-806.58665418624901</c:v>
                </c:pt>
                <c:pt idx="25311">
                  <c:v>-806.58587932586704</c:v>
                </c:pt>
                <c:pt idx="25312">
                  <c:v>-806.58611774444603</c:v>
                </c:pt>
                <c:pt idx="25313">
                  <c:v>-806.58725023269699</c:v>
                </c:pt>
                <c:pt idx="25314">
                  <c:v>-806.58903837204002</c:v>
                </c:pt>
                <c:pt idx="25315">
                  <c:v>-806.59124374389705</c:v>
                </c:pt>
                <c:pt idx="25316">
                  <c:v>-806.59368753433205</c:v>
                </c:pt>
                <c:pt idx="25317">
                  <c:v>-806.59589290618896</c:v>
                </c:pt>
                <c:pt idx="25318">
                  <c:v>-806.59750223159801</c:v>
                </c:pt>
                <c:pt idx="25319">
                  <c:v>-806.598157882691</c:v>
                </c:pt>
                <c:pt idx="25320">
                  <c:v>-806.597740650177</c:v>
                </c:pt>
                <c:pt idx="25321">
                  <c:v>-806.59619092941296</c:v>
                </c:pt>
                <c:pt idx="25322">
                  <c:v>-806.59380674362205</c:v>
                </c:pt>
                <c:pt idx="25323">
                  <c:v>-806.59088611602795</c:v>
                </c:pt>
                <c:pt idx="25324">
                  <c:v>-806.58784627914395</c:v>
                </c:pt>
                <c:pt idx="25325">
                  <c:v>-806.58504486083996</c:v>
                </c:pt>
                <c:pt idx="25326">
                  <c:v>-806.58289909362804</c:v>
                </c:pt>
                <c:pt idx="25327">
                  <c:v>-806.58194541931198</c:v>
                </c:pt>
                <c:pt idx="25328">
                  <c:v>-806.58248186111496</c:v>
                </c:pt>
                <c:pt idx="25329">
                  <c:v>-806.58468723297096</c:v>
                </c:pt>
                <c:pt idx="25330">
                  <c:v>-806.58826351165806</c:v>
                </c:pt>
                <c:pt idx="25331">
                  <c:v>-806.59279346466099</c:v>
                </c:pt>
                <c:pt idx="25332">
                  <c:v>-806.597800254822</c:v>
                </c:pt>
                <c:pt idx="25333">
                  <c:v>-806.60268783569404</c:v>
                </c:pt>
                <c:pt idx="25334">
                  <c:v>-806.60709857940697</c:v>
                </c:pt>
                <c:pt idx="25335">
                  <c:v>-806.61055564880405</c:v>
                </c:pt>
                <c:pt idx="25336">
                  <c:v>-806.61276102066097</c:v>
                </c:pt>
                <c:pt idx="25337">
                  <c:v>-806.61353588104305</c:v>
                </c:pt>
                <c:pt idx="25338">
                  <c:v>-806.61299943923996</c:v>
                </c:pt>
                <c:pt idx="25339">
                  <c:v>-806.61121129989601</c:v>
                </c:pt>
                <c:pt idx="25340">
                  <c:v>-806.60846948623703</c:v>
                </c:pt>
                <c:pt idx="25341">
                  <c:v>-806.60513162612904</c:v>
                </c:pt>
                <c:pt idx="25342">
                  <c:v>-806.60155534744297</c:v>
                </c:pt>
                <c:pt idx="25343">
                  <c:v>-806.598098278046</c:v>
                </c:pt>
                <c:pt idx="25344">
                  <c:v>-806.59499883651802</c:v>
                </c:pt>
                <c:pt idx="25345">
                  <c:v>-806.592555046082</c:v>
                </c:pt>
                <c:pt idx="25346">
                  <c:v>-806.59094572067295</c:v>
                </c:pt>
                <c:pt idx="25347">
                  <c:v>-806.59017086029098</c:v>
                </c:pt>
                <c:pt idx="25348">
                  <c:v>-806.59040927886997</c:v>
                </c:pt>
                <c:pt idx="25349">
                  <c:v>-806.59148216247604</c:v>
                </c:pt>
                <c:pt idx="25350">
                  <c:v>-806.59327030181896</c:v>
                </c:pt>
                <c:pt idx="25351">
                  <c:v>-806.59547567367599</c:v>
                </c:pt>
                <c:pt idx="25352">
                  <c:v>-806.59785985946701</c:v>
                </c:pt>
                <c:pt idx="25353">
                  <c:v>-806.60018444061302</c:v>
                </c:pt>
                <c:pt idx="25354">
                  <c:v>-806.60250902175903</c:v>
                </c:pt>
                <c:pt idx="25355">
                  <c:v>-806.60477399826095</c:v>
                </c:pt>
                <c:pt idx="25356">
                  <c:v>-806.60703897476196</c:v>
                </c:pt>
                <c:pt idx="25357">
                  <c:v>-806.609303951264</c:v>
                </c:pt>
                <c:pt idx="25358">
                  <c:v>-806.61156892776501</c:v>
                </c:pt>
                <c:pt idx="25359">
                  <c:v>-806.61395311355602</c:v>
                </c:pt>
                <c:pt idx="25360">
                  <c:v>-806.61645650863704</c:v>
                </c:pt>
                <c:pt idx="25361">
                  <c:v>-806.61901950836204</c:v>
                </c:pt>
                <c:pt idx="25362">
                  <c:v>-806.62146329879795</c:v>
                </c:pt>
                <c:pt idx="25363">
                  <c:v>-806.62337064743099</c:v>
                </c:pt>
                <c:pt idx="25364">
                  <c:v>-806.62438392639206</c:v>
                </c:pt>
                <c:pt idx="25365">
                  <c:v>-806.62432432174705</c:v>
                </c:pt>
                <c:pt idx="25366">
                  <c:v>-806.623072624207</c:v>
                </c:pt>
                <c:pt idx="25367">
                  <c:v>-806.62074804306098</c:v>
                </c:pt>
                <c:pt idx="25368">
                  <c:v>-806.617529392243</c:v>
                </c:pt>
                <c:pt idx="25369">
                  <c:v>-806.61365509033203</c:v>
                </c:pt>
                <c:pt idx="25370">
                  <c:v>-806.60954236984298</c:v>
                </c:pt>
                <c:pt idx="25371">
                  <c:v>-806.60542964935303</c:v>
                </c:pt>
                <c:pt idx="25372">
                  <c:v>-806.60179376602196</c:v>
                </c:pt>
                <c:pt idx="25373">
                  <c:v>-806.59875392913796</c:v>
                </c:pt>
                <c:pt idx="25374">
                  <c:v>-806.59636974334705</c:v>
                </c:pt>
                <c:pt idx="25375">
                  <c:v>-806.59458160400402</c:v>
                </c:pt>
                <c:pt idx="25376">
                  <c:v>-806.59285306930599</c:v>
                </c:pt>
                <c:pt idx="25377">
                  <c:v>-806.59100532531795</c:v>
                </c:pt>
                <c:pt idx="25378">
                  <c:v>-806.58862113952705</c:v>
                </c:pt>
                <c:pt idx="25379">
                  <c:v>-806.58564090728805</c:v>
                </c:pt>
                <c:pt idx="25380">
                  <c:v>-806.58224344253597</c:v>
                </c:pt>
                <c:pt idx="25381">
                  <c:v>-806.57866716384899</c:v>
                </c:pt>
                <c:pt idx="25382">
                  <c:v>-806.57526969909702</c:v>
                </c:pt>
                <c:pt idx="25383">
                  <c:v>-806.57252788543701</c:v>
                </c:pt>
                <c:pt idx="25384">
                  <c:v>-806.57091856002796</c:v>
                </c:pt>
                <c:pt idx="25385">
                  <c:v>-806.57068014144897</c:v>
                </c:pt>
                <c:pt idx="25386">
                  <c:v>-806.57205104827904</c:v>
                </c:pt>
                <c:pt idx="25387">
                  <c:v>-806.57467365264904</c:v>
                </c:pt>
                <c:pt idx="25388">
                  <c:v>-806.57807111740101</c:v>
                </c:pt>
                <c:pt idx="25389">
                  <c:v>-806.58164739608799</c:v>
                </c:pt>
                <c:pt idx="25390">
                  <c:v>-806.58468723297096</c:v>
                </c:pt>
                <c:pt idx="25391">
                  <c:v>-806.58647537231502</c:v>
                </c:pt>
                <c:pt idx="25392">
                  <c:v>-806.58647537231502</c:v>
                </c:pt>
                <c:pt idx="25393">
                  <c:v>-806.584389209748</c:v>
                </c:pt>
                <c:pt idx="25394">
                  <c:v>-806.58033609390304</c:v>
                </c:pt>
                <c:pt idx="25395">
                  <c:v>-806.57473325729404</c:v>
                </c:pt>
                <c:pt idx="25396">
                  <c:v>-806.56817674636898</c:v>
                </c:pt>
                <c:pt idx="25397">
                  <c:v>-806.56150102615402</c:v>
                </c:pt>
                <c:pt idx="25398">
                  <c:v>-806.55542135238704</c:v>
                </c:pt>
                <c:pt idx="25399">
                  <c:v>-806.55053377151501</c:v>
                </c:pt>
                <c:pt idx="25400">
                  <c:v>-806.54743432998703</c:v>
                </c:pt>
                <c:pt idx="25401">
                  <c:v>-806.54624223709095</c:v>
                </c:pt>
                <c:pt idx="25402">
                  <c:v>-806.54713630676304</c:v>
                </c:pt>
                <c:pt idx="25403">
                  <c:v>-806.54981851577804</c:v>
                </c:pt>
                <c:pt idx="25404">
                  <c:v>-806.55381202697799</c:v>
                </c:pt>
                <c:pt idx="25405">
                  <c:v>-806.55858039856003</c:v>
                </c:pt>
                <c:pt idx="25406">
                  <c:v>-806.56352758407604</c:v>
                </c:pt>
                <c:pt idx="25407">
                  <c:v>-806.56829595565796</c:v>
                </c:pt>
                <c:pt idx="25408">
                  <c:v>-806.57258749008201</c:v>
                </c:pt>
                <c:pt idx="25409">
                  <c:v>-806.57610416412399</c:v>
                </c:pt>
                <c:pt idx="25410">
                  <c:v>-806.578786373139</c:v>
                </c:pt>
                <c:pt idx="25411">
                  <c:v>-806.58063411712703</c:v>
                </c:pt>
                <c:pt idx="25412">
                  <c:v>-806.58170700073299</c:v>
                </c:pt>
                <c:pt idx="25413">
                  <c:v>-806.58218383789097</c:v>
                </c:pt>
                <c:pt idx="25414">
                  <c:v>-806.58218383789097</c:v>
                </c:pt>
                <c:pt idx="25415">
                  <c:v>-806.58200502395698</c:v>
                </c:pt>
                <c:pt idx="25416">
                  <c:v>-806.58182621002197</c:v>
                </c:pt>
                <c:pt idx="25417">
                  <c:v>-806.58170700073299</c:v>
                </c:pt>
                <c:pt idx="25418">
                  <c:v>-806.58182621002197</c:v>
                </c:pt>
                <c:pt idx="25419">
                  <c:v>-806.58218383789097</c:v>
                </c:pt>
                <c:pt idx="25420">
                  <c:v>-806.58283948898304</c:v>
                </c:pt>
                <c:pt idx="25421">
                  <c:v>-806.583912372589</c:v>
                </c:pt>
                <c:pt idx="25422">
                  <c:v>-806.58534288406395</c:v>
                </c:pt>
                <c:pt idx="25423">
                  <c:v>-806.586952209473</c:v>
                </c:pt>
                <c:pt idx="25424">
                  <c:v>-806.58862113952705</c:v>
                </c:pt>
                <c:pt idx="25425">
                  <c:v>-806.59011125564598</c:v>
                </c:pt>
                <c:pt idx="25426">
                  <c:v>-806.59112453460705</c:v>
                </c:pt>
                <c:pt idx="25427">
                  <c:v>-806.59154176712104</c:v>
                </c:pt>
                <c:pt idx="25428">
                  <c:v>-806.59136295318604</c:v>
                </c:pt>
                <c:pt idx="25429">
                  <c:v>-806.59058809280396</c:v>
                </c:pt>
                <c:pt idx="25430">
                  <c:v>-806.58915758133003</c:v>
                </c:pt>
                <c:pt idx="25431">
                  <c:v>-806.58725023269699</c:v>
                </c:pt>
                <c:pt idx="25432">
                  <c:v>-806.58498525619495</c:v>
                </c:pt>
                <c:pt idx="25433">
                  <c:v>-806.58260107040405</c:v>
                </c:pt>
                <c:pt idx="25434">
                  <c:v>-806.58021688461304</c:v>
                </c:pt>
                <c:pt idx="25435">
                  <c:v>-806.57807111740101</c:v>
                </c:pt>
                <c:pt idx="25436">
                  <c:v>-806.57616376876899</c:v>
                </c:pt>
                <c:pt idx="25437">
                  <c:v>-806.57455444335994</c:v>
                </c:pt>
                <c:pt idx="25438">
                  <c:v>-806.57312393188499</c:v>
                </c:pt>
                <c:pt idx="25439">
                  <c:v>-806.57187223434505</c:v>
                </c:pt>
                <c:pt idx="25440">
                  <c:v>-806.57091856002796</c:v>
                </c:pt>
                <c:pt idx="25441">
                  <c:v>-806.570262908936</c:v>
                </c:pt>
                <c:pt idx="25442">
                  <c:v>-806.570322513581</c:v>
                </c:pt>
                <c:pt idx="25443">
                  <c:v>-806.57121658325195</c:v>
                </c:pt>
                <c:pt idx="25444">
                  <c:v>-806.57336235046398</c:v>
                </c:pt>
                <c:pt idx="25445">
                  <c:v>-806.57681941986095</c:v>
                </c:pt>
                <c:pt idx="25446">
                  <c:v>-806.581468582154</c:v>
                </c:pt>
                <c:pt idx="25447">
                  <c:v>-806.58713102340698</c:v>
                </c:pt>
                <c:pt idx="25448">
                  <c:v>-806.59327030181896</c:v>
                </c:pt>
                <c:pt idx="25449">
                  <c:v>-806.59934997558605</c:v>
                </c:pt>
                <c:pt idx="25450">
                  <c:v>-806.60465478897095</c:v>
                </c:pt>
                <c:pt idx="25451">
                  <c:v>-806.60846948623703</c:v>
                </c:pt>
                <c:pt idx="25452">
                  <c:v>-806.61031723022495</c:v>
                </c:pt>
                <c:pt idx="25453">
                  <c:v>-806.60989999771095</c:v>
                </c:pt>
                <c:pt idx="25454">
                  <c:v>-806.60733699798595</c:v>
                </c:pt>
                <c:pt idx="25455">
                  <c:v>-806.60292625427303</c:v>
                </c:pt>
                <c:pt idx="25456">
                  <c:v>-806.59720420837402</c:v>
                </c:pt>
                <c:pt idx="25457">
                  <c:v>-806.59070730209396</c:v>
                </c:pt>
                <c:pt idx="25458">
                  <c:v>-806.583971977234</c:v>
                </c:pt>
                <c:pt idx="25459">
                  <c:v>-806.57747507095405</c:v>
                </c:pt>
                <c:pt idx="25460">
                  <c:v>-806.57157421112095</c:v>
                </c:pt>
                <c:pt idx="25461">
                  <c:v>-806.56650781631504</c:v>
                </c:pt>
                <c:pt idx="25462">
                  <c:v>-806.56227588653599</c:v>
                </c:pt>
                <c:pt idx="25463">
                  <c:v>-806.55881881713901</c:v>
                </c:pt>
                <c:pt idx="25464">
                  <c:v>-806.55613660812401</c:v>
                </c:pt>
                <c:pt idx="25465">
                  <c:v>-806.55422925949097</c:v>
                </c:pt>
                <c:pt idx="25466">
                  <c:v>-806.55303716659603</c:v>
                </c:pt>
                <c:pt idx="25467">
                  <c:v>-806.55250072479305</c:v>
                </c:pt>
                <c:pt idx="25468">
                  <c:v>-806.55238151550304</c:v>
                </c:pt>
                <c:pt idx="25469">
                  <c:v>-806.55232191085804</c:v>
                </c:pt>
                <c:pt idx="25470">
                  <c:v>-806.55208349227905</c:v>
                </c:pt>
                <c:pt idx="25471">
                  <c:v>-806.55154705047596</c:v>
                </c:pt>
                <c:pt idx="25472">
                  <c:v>-806.55047416687</c:v>
                </c:pt>
                <c:pt idx="25473">
                  <c:v>-806.54880523681697</c:v>
                </c:pt>
                <c:pt idx="25474">
                  <c:v>-806.54677867889404</c:v>
                </c:pt>
                <c:pt idx="25475">
                  <c:v>-806.54463291168202</c:v>
                </c:pt>
                <c:pt idx="25476">
                  <c:v>-806.54272556305</c:v>
                </c:pt>
                <c:pt idx="25477">
                  <c:v>-806.54159307479904</c:v>
                </c:pt>
                <c:pt idx="25478">
                  <c:v>-806.54183149337803</c:v>
                </c:pt>
                <c:pt idx="25479">
                  <c:v>-806.54379844665505</c:v>
                </c:pt>
                <c:pt idx="25480">
                  <c:v>-806.54767274856601</c:v>
                </c:pt>
                <c:pt idx="25481">
                  <c:v>-806.55315637588501</c:v>
                </c:pt>
                <c:pt idx="25482">
                  <c:v>-806.55983209609997</c:v>
                </c:pt>
                <c:pt idx="25483">
                  <c:v>-806.56698465347301</c:v>
                </c:pt>
                <c:pt idx="25484">
                  <c:v>-806.57407760620094</c:v>
                </c:pt>
                <c:pt idx="25485">
                  <c:v>-806.58081293106102</c:v>
                </c:pt>
                <c:pt idx="25486">
                  <c:v>-806.586952209473</c:v>
                </c:pt>
                <c:pt idx="25487">
                  <c:v>-806.59225702285801</c:v>
                </c:pt>
                <c:pt idx="25488">
                  <c:v>-806.59660816192604</c:v>
                </c:pt>
                <c:pt idx="25489">
                  <c:v>-806.59994602203403</c:v>
                </c:pt>
                <c:pt idx="25490">
                  <c:v>-806.60244941711403</c:v>
                </c:pt>
                <c:pt idx="25491">
                  <c:v>-806.60441637039196</c:v>
                </c:pt>
                <c:pt idx="25492">
                  <c:v>-806.60614490509101</c:v>
                </c:pt>
                <c:pt idx="25493">
                  <c:v>-806.60757541656506</c:v>
                </c:pt>
                <c:pt idx="25494">
                  <c:v>-806.60846948623703</c:v>
                </c:pt>
                <c:pt idx="25495">
                  <c:v>-806.60858869552601</c:v>
                </c:pt>
                <c:pt idx="25496">
                  <c:v>-806.60787343978905</c:v>
                </c:pt>
                <c:pt idx="25497">
                  <c:v>-806.60626411438</c:v>
                </c:pt>
                <c:pt idx="25498">
                  <c:v>-806.60387992858898</c:v>
                </c:pt>
                <c:pt idx="25499">
                  <c:v>-806.600661277771</c:v>
                </c:pt>
                <c:pt idx="25500">
                  <c:v>-806.59666776657104</c:v>
                </c:pt>
                <c:pt idx="25501">
                  <c:v>-806.59189939498901</c:v>
                </c:pt>
                <c:pt idx="25502">
                  <c:v>-806.58665418624901</c:v>
                </c:pt>
                <c:pt idx="25503">
                  <c:v>-806.58105134964001</c:v>
                </c:pt>
                <c:pt idx="25504">
                  <c:v>-806.57526969909702</c:v>
                </c:pt>
                <c:pt idx="25505">
                  <c:v>-806.56936883926403</c:v>
                </c:pt>
                <c:pt idx="25506">
                  <c:v>-806.56346797943104</c:v>
                </c:pt>
                <c:pt idx="25507">
                  <c:v>-806.55774593353306</c:v>
                </c:pt>
                <c:pt idx="25508">
                  <c:v>-806.55238151550304</c:v>
                </c:pt>
                <c:pt idx="25509">
                  <c:v>-806.54761314392101</c:v>
                </c:pt>
                <c:pt idx="25510">
                  <c:v>-806.54361963272095</c:v>
                </c:pt>
                <c:pt idx="25511">
                  <c:v>-806.54063940048195</c:v>
                </c:pt>
                <c:pt idx="25512">
                  <c:v>-806.53897047042904</c:v>
                </c:pt>
                <c:pt idx="25513">
                  <c:v>-806.53879165649403</c:v>
                </c:pt>
                <c:pt idx="25514">
                  <c:v>-806.54010295867897</c:v>
                </c:pt>
                <c:pt idx="25515">
                  <c:v>-806.54284477233898</c:v>
                </c:pt>
                <c:pt idx="25516">
                  <c:v>-806.54665946960495</c:v>
                </c:pt>
                <c:pt idx="25517">
                  <c:v>-806.55124902725197</c:v>
                </c:pt>
                <c:pt idx="25518">
                  <c:v>-806.55625581741401</c:v>
                </c:pt>
                <c:pt idx="25519">
                  <c:v>-806.56114339828503</c:v>
                </c:pt>
                <c:pt idx="25520">
                  <c:v>-806.56549453735397</c:v>
                </c:pt>
                <c:pt idx="25521">
                  <c:v>-806.56877279281605</c:v>
                </c:pt>
                <c:pt idx="25522">
                  <c:v>-806.57079935073898</c:v>
                </c:pt>
                <c:pt idx="25523">
                  <c:v>-806.57157421112095</c:v>
                </c:pt>
                <c:pt idx="25524">
                  <c:v>-806.57133579254196</c:v>
                </c:pt>
                <c:pt idx="25525">
                  <c:v>-806.570322513581</c:v>
                </c:pt>
                <c:pt idx="25526">
                  <c:v>-806.56889200210605</c:v>
                </c:pt>
                <c:pt idx="25527">
                  <c:v>-806.56746149063099</c:v>
                </c:pt>
                <c:pt idx="25528">
                  <c:v>-806.56632900238105</c:v>
                </c:pt>
                <c:pt idx="25529">
                  <c:v>-806.56579256057796</c:v>
                </c:pt>
                <c:pt idx="25530">
                  <c:v>-806.56609058380104</c:v>
                </c:pt>
                <c:pt idx="25531">
                  <c:v>-806.56746149063099</c:v>
                </c:pt>
                <c:pt idx="25532">
                  <c:v>-806.56978607177803</c:v>
                </c:pt>
                <c:pt idx="25533">
                  <c:v>-806.57312393188499</c:v>
                </c:pt>
                <c:pt idx="25534">
                  <c:v>-806.57711744308494</c:v>
                </c:pt>
                <c:pt idx="25535">
                  <c:v>-806.581349372864</c:v>
                </c:pt>
                <c:pt idx="25536">
                  <c:v>-806.58558130264305</c:v>
                </c:pt>
                <c:pt idx="25537">
                  <c:v>-806.589515209198</c:v>
                </c:pt>
                <c:pt idx="25538">
                  <c:v>-806.59291267394997</c:v>
                </c:pt>
                <c:pt idx="25539">
                  <c:v>-806.59559488296497</c:v>
                </c:pt>
                <c:pt idx="25540">
                  <c:v>-806.59720420837402</c:v>
                </c:pt>
                <c:pt idx="25541">
                  <c:v>-806.597800254822</c:v>
                </c:pt>
                <c:pt idx="25542">
                  <c:v>-806.59750223159801</c:v>
                </c:pt>
                <c:pt idx="25543">
                  <c:v>-806.59666776657104</c:v>
                </c:pt>
                <c:pt idx="25544">
                  <c:v>-806.59571409225498</c:v>
                </c:pt>
                <c:pt idx="25545">
                  <c:v>-806.59493923187301</c:v>
                </c:pt>
                <c:pt idx="25546">
                  <c:v>-806.59446239471504</c:v>
                </c:pt>
                <c:pt idx="25547">
                  <c:v>-806.59434318542503</c:v>
                </c:pt>
                <c:pt idx="25548">
                  <c:v>-806.59470081329403</c:v>
                </c:pt>
                <c:pt idx="25549">
                  <c:v>-806.59565448760998</c:v>
                </c:pt>
                <c:pt idx="25550">
                  <c:v>-806.59750223159801</c:v>
                </c:pt>
                <c:pt idx="25551">
                  <c:v>-806.60030364990303</c:v>
                </c:pt>
                <c:pt idx="25552">
                  <c:v>-806.60447597503696</c:v>
                </c:pt>
                <c:pt idx="25553">
                  <c:v>-806.61031723022495</c:v>
                </c:pt>
                <c:pt idx="25554">
                  <c:v>-806.61824464797996</c:v>
                </c:pt>
                <c:pt idx="25555">
                  <c:v>-806.62891387939499</c:v>
                </c:pt>
                <c:pt idx="25556">
                  <c:v>-806.64286136627197</c:v>
                </c:pt>
                <c:pt idx="25557">
                  <c:v>-806.66074275970504</c:v>
                </c:pt>
                <c:pt idx="25558">
                  <c:v>-806.68309450149604</c:v>
                </c:pt>
                <c:pt idx="25559">
                  <c:v>-806.71051263809204</c:v>
                </c:pt>
                <c:pt idx="25560">
                  <c:v>-806.74341440200806</c:v>
                </c:pt>
                <c:pt idx="25561">
                  <c:v>-806.78257465362606</c:v>
                </c:pt>
                <c:pt idx="25562">
                  <c:v>-806.82882785797096</c:v>
                </c:pt>
                <c:pt idx="25563">
                  <c:v>-806.88318729400703</c:v>
                </c:pt>
                <c:pt idx="25564">
                  <c:v>-806.94696426391602</c:v>
                </c:pt>
                <c:pt idx="25565">
                  <c:v>-807.02158927917503</c:v>
                </c:pt>
                <c:pt idx="25566">
                  <c:v>-807.10867166519199</c:v>
                </c:pt>
                <c:pt idx="25567">
                  <c:v>-807.20976114273105</c:v>
                </c:pt>
                <c:pt idx="25568">
                  <c:v>-807.32628822326706</c:v>
                </c:pt>
                <c:pt idx="25569">
                  <c:v>-807.45950460434005</c:v>
                </c:pt>
                <c:pt idx="25570">
                  <c:v>-807.60994672775303</c:v>
                </c:pt>
                <c:pt idx="25571">
                  <c:v>-807.77761459350597</c:v>
                </c:pt>
                <c:pt idx="25572">
                  <c:v>-807.96185255050705</c:v>
                </c:pt>
                <c:pt idx="25573">
                  <c:v>-808.16105127334595</c:v>
                </c:pt>
                <c:pt idx="25574">
                  <c:v>-808.37306499481201</c:v>
                </c:pt>
                <c:pt idx="25575">
                  <c:v>-808.59491348266602</c:v>
                </c:pt>
                <c:pt idx="25576">
                  <c:v>-808.82313966751099</c:v>
                </c:pt>
                <c:pt idx="25577">
                  <c:v>-809.05392885208198</c:v>
                </c:pt>
                <c:pt idx="25578">
                  <c:v>-809.283704757691</c:v>
                </c:pt>
                <c:pt idx="25579">
                  <c:v>-809.50912952423096</c:v>
                </c:pt>
                <c:pt idx="25580">
                  <c:v>-809.727342128754</c:v>
                </c:pt>
                <c:pt idx="25581">
                  <c:v>-809.93631601333595</c:v>
                </c:pt>
                <c:pt idx="25582">
                  <c:v>-810.13438224792503</c:v>
                </c:pt>
                <c:pt idx="25583">
                  <c:v>-810.32016992569004</c:v>
                </c:pt>
                <c:pt idx="25584">
                  <c:v>-810.49290418624901</c:v>
                </c:pt>
                <c:pt idx="25585">
                  <c:v>-810.65181016921997</c:v>
                </c:pt>
                <c:pt idx="25586">
                  <c:v>-810.79635143280098</c:v>
                </c:pt>
                <c:pt idx="25587">
                  <c:v>-810.92587232589699</c:v>
                </c:pt>
                <c:pt idx="25588">
                  <c:v>-811.03965759277401</c:v>
                </c:pt>
                <c:pt idx="25589">
                  <c:v>-811.13687276840199</c:v>
                </c:pt>
                <c:pt idx="25590">
                  <c:v>-811.21686220169101</c:v>
                </c:pt>
                <c:pt idx="25591">
                  <c:v>-811.27920866012596</c:v>
                </c:pt>
                <c:pt idx="25592">
                  <c:v>-811.32421016693104</c:v>
                </c:pt>
                <c:pt idx="25593">
                  <c:v>-811.35305881500301</c:v>
                </c:pt>
                <c:pt idx="25594">
                  <c:v>-811.36754274368298</c:v>
                </c:pt>
                <c:pt idx="25595">
                  <c:v>-811.37028455734298</c:v>
                </c:pt>
                <c:pt idx="25596">
                  <c:v>-811.36426448821999</c:v>
                </c:pt>
                <c:pt idx="25597">
                  <c:v>-811.35282039642402</c:v>
                </c:pt>
                <c:pt idx="25598">
                  <c:v>-811.33929014206001</c:v>
                </c:pt>
                <c:pt idx="25599">
                  <c:v>-811.32659435272205</c:v>
                </c:pt>
                <c:pt idx="25600">
                  <c:v>-811.31711721420299</c:v>
                </c:pt>
                <c:pt idx="25601">
                  <c:v>-811.31234884262096</c:v>
                </c:pt>
                <c:pt idx="25602">
                  <c:v>-811.31294488906894</c:v>
                </c:pt>
                <c:pt idx="25603">
                  <c:v>-811.31878614425705</c:v>
                </c:pt>
                <c:pt idx="25604">
                  <c:v>-811.32879972457897</c:v>
                </c:pt>
                <c:pt idx="25605">
                  <c:v>-811.34137630462703</c:v>
                </c:pt>
                <c:pt idx="25606">
                  <c:v>-811.35448932647705</c:v>
                </c:pt>
                <c:pt idx="25607">
                  <c:v>-811.36581420898494</c:v>
                </c:pt>
                <c:pt idx="25608">
                  <c:v>-811.37290716171299</c:v>
                </c:pt>
                <c:pt idx="25609">
                  <c:v>-811.37350320816097</c:v>
                </c:pt>
                <c:pt idx="25610">
                  <c:v>-811.36539697647095</c:v>
                </c:pt>
                <c:pt idx="25611">
                  <c:v>-811.34656190872204</c:v>
                </c:pt>
                <c:pt idx="25612">
                  <c:v>-811.31556749343895</c:v>
                </c:pt>
                <c:pt idx="25613">
                  <c:v>-811.27128124237095</c:v>
                </c:pt>
                <c:pt idx="25614">
                  <c:v>-811.21346473693904</c:v>
                </c:pt>
                <c:pt idx="25615">
                  <c:v>-811.14247560501099</c:v>
                </c:pt>
                <c:pt idx="25616">
                  <c:v>-811.05932712555</c:v>
                </c:pt>
                <c:pt idx="25617">
                  <c:v>-810.96556901931797</c:v>
                </c:pt>
                <c:pt idx="25618">
                  <c:v>-810.86322784423805</c:v>
                </c:pt>
                <c:pt idx="25619">
                  <c:v>-810.75456857681297</c:v>
                </c:pt>
                <c:pt idx="25620">
                  <c:v>-810.64209461212204</c:v>
                </c:pt>
                <c:pt idx="25621">
                  <c:v>-810.52789211273205</c:v>
                </c:pt>
                <c:pt idx="25622">
                  <c:v>-810.41410684585605</c:v>
                </c:pt>
                <c:pt idx="25623">
                  <c:v>-810.30216932296798</c:v>
                </c:pt>
                <c:pt idx="25624">
                  <c:v>-810.19339084625301</c:v>
                </c:pt>
                <c:pt idx="25625">
                  <c:v>-810.088307857514</c:v>
                </c:pt>
                <c:pt idx="25626">
                  <c:v>-809.98739719390903</c:v>
                </c:pt>
                <c:pt idx="25627">
                  <c:v>-809.89048004150402</c:v>
                </c:pt>
                <c:pt idx="25628">
                  <c:v>-809.79725837707497</c:v>
                </c:pt>
                <c:pt idx="25629">
                  <c:v>-809.70737457275402</c:v>
                </c:pt>
                <c:pt idx="25630">
                  <c:v>-809.62047100067196</c:v>
                </c:pt>
                <c:pt idx="25631">
                  <c:v>-809.53613042831398</c:v>
                </c:pt>
                <c:pt idx="25632">
                  <c:v>-809.45393562316895</c:v>
                </c:pt>
                <c:pt idx="25633">
                  <c:v>-809.37364816665695</c:v>
                </c:pt>
                <c:pt idx="25634">
                  <c:v>-809.29514884948799</c:v>
                </c:pt>
                <c:pt idx="25635">
                  <c:v>-809.21837806701706</c:v>
                </c:pt>
                <c:pt idx="25636">
                  <c:v>-809.14375305175804</c:v>
                </c:pt>
                <c:pt idx="25637">
                  <c:v>-809.07163143158004</c:v>
                </c:pt>
                <c:pt idx="25638">
                  <c:v>-809.00237083435104</c:v>
                </c:pt>
                <c:pt idx="25639">
                  <c:v>-808.93620967865002</c:v>
                </c:pt>
                <c:pt idx="25640">
                  <c:v>-808.87326717376698</c:v>
                </c:pt>
                <c:pt idx="25641">
                  <c:v>-808.81348371505806</c:v>
                </c:pt>
                <c:pt idx="25642">
                  <c:v>-808.75679969787598</c:v>
                </c:pt>
                <c:pt idx="25643">
                  <c:v>-808.70303630828903</c:v>
                </c:pt>
                <c:pt idx="25644">
                  <c:v>-808.65213394165096</c:v>
                </c:pt>
                <c:pt idx="25645">
                  <c:v>-808.603675365448</c:v>
                </c:pt>
                <c:pt idx="25646">
                  <c:v>-808.55736255645797</c:v>
                </c:pt>
                <c:pt idx="25647">
                  <c:v>-808.51283788681098</c:v>
                </c:pt>
                <c:pt idx="25648">
                  <c:v>-808.46986293792702</c:v>
                </c:pt>
                <c:pt idx="25649">
                  <c:v>-808.42831850051903</c:v>
                </c:pt>
                <c:pt idx="25650">
                  <c:v>-808.38832378387497</c:v>
                </c:pt>
                <c:pt idx="25651">
                  <c:v>-808.34969997405994</c:v>
                </c:pt>
                <c:pt idx="25652">
                  <c:v>-808.31220865249702</c:v>
                </c:pt>
                <c:pt idx="25653">
                  <c:v>-808.27567100524902</c:v>
                </c:pt>
                <c:pt idx="25654">
                  <c:v>-808.23984861373901</c:v>
                </c:pt>
                <c:pt idx="25655">
                  <c:v>-808.20486068725597</c:v>
                </c:pt>
                <c:pt idx="25656">
                  <c:v>-808.170886039734</c:v>
                </c:pt>
                <c:pt idx="25657">
                  <c:v>-808.13810348510799</c:v>
                </c:pt>
                <c:pt idx="25658">
                  <c:v>-808.10675144195602</c:v>
                </c:pt>
                <c:pt idx="25659">
                  <c:v>-808.07712793350197</c:v>
                </c:pt>
                <c:pt idx="25660">
                  <c:v>-808.04959058761597</c:v>
                </c:pt>
                <c:pt idx="25661">
                  <c:v>-808.02437782287598</c:v>
                </c:pt>
                <c:pt idx="25662">
                  <c:v>-808.001608848572</c:v>
                </c:pt>
                <c:pt idx="25663">
                  <c:v>-807.98104524612404</c:v>
                </c:pt>
                <c:pt idx="25664">
                  <c:v>-807.96226978302002</c:v>
                </c:pt>
                <c:pt idx="25665">
                  <c:v>-807.94468641281105</c:v>
                </c:pt>
                <c:pt idx="25666">
                  <c:v>-807.92793750762996</c:v>
                </c:pt>
                <c:pt idx="25667">
                  <c:v>-807.91154623031605</c:v>
                </c:pt>
                <c:pt idx="25668">
                  <c:v>-807.89515495300304</c:v>
                </c:pt>
                <c:pt idx="25669">
                  <c:v>-807.87858486175605</c:v>
                </c:pt>
                <c:pt idx="25670">
                  <c:v>-807.86147832870495</c:v>
                </c:pt>
                <c:pt idx="25671">
                  <c:v>-807.84395456314098</c:v>
                </c:pt>
                <c:pt idx="25672">
                  <c:v>-807.82589435577404</c:v>
                </c:pt>
                <c:pt idx="25673">
                  <c:v>-807.80741691589401</c:v>
                </c:pt>
                <c:pt idx="25674">
                  <c:v>-807.78846263885498</c:v>
                </c:pt>
                <c:pt idx="25675">
                  <c:v>-807.768971920014</c:v>
                </c:pt>
                <c:pt idx="25676">
                  <c:v>-807.74876594543503</c:v>
                </c:pt>
                <c:pt idx="25677">
                  <c:v>-807.72778511047397</c:v>
                </c:pt>
                <c:pt idx="25678">
                  <c:v>-807.70602941513096</c:v>
                </c:pt>
                <c:pt idx="25679">
                  <c:v>-807.68367767333996</c:v>
                </c:pt>
                <c:pt idx="25680">
                  <c:v>-807.66102790832497</c:v>
                </c:pt>
                <c:pt idx="25681">
                  <c:v>-807.63849735259998</c:v>
                </c:pt>
                <c:pt idx="25682">
                  <c:v>-807.61662244796798</c:v>
                </c:pt>
                <c:pt idx="25683">
                  <c:v>-807.59582042694103</c:v>
                </c:pt>
                <c:pt idx="25684">
                  <c:v>-807.57650852203403</c:v>
                </c:pt>
                <c:pt idx="25685">
                  <c:v>-807.55886554717995</c:v>
                </c:pt>
                <c:pt idx="25686">
                  <c:v>-807.54307031631504</c:v>
                </c:pt>
                <c:pt idx="25687">
                  <c:v>-807.52912282943703</c:v>
                </c:pt>
                <c:pt idx="25688">
                  <c:v>-807.51684427261398</c:v>
                </c:pt>
                <c:pt idx="25689">
                  <c:v>-807.50617504119896</c:v>
                </c:pt>
                <c:pt idx="25690">
                  <c:v>-807.496876716614</c:v>
                </c:pt>
                <c:pt idx="25691">
                  <c:v>-807.48883008956898</c:v>
                </c:pt>
                <c:pt idx="25692">
                  <c:v>-807.48185634613105</c:v>
                </c:pt>
                <c:pt idx="25693">
                  <c:v>-807.47565746307396</c:v>
                </c:pt>
                <c:pt idx="25694">
                  <c:v>-807.47005462646496</c:v>
                </c:pt>
                <c:pt idx="25695">
                  <c:v>-807.46486902236995</c:v>
                </c:pt>
                <c:pt idx="25696">
                  <c:v>-807.46004104614303</c:v>
                </c:pt>
                <c:pt idx="25697">
                  <c:v>-807.45539188384998</c:v>
                </c:pt>
                <c:pt idx="25698">
                  <c:v>-807.45074272155796</c:v>
                </c:pt>
                <c:pt idx="25699">
                  <c:v>-807.44585514068604</c:v>
                </c:pt>
                <c:pt idx="25700">
                  <c:v>-807.44060993194603</c:v>
                </c:pt>
                <c:pt idx="25701">
                  <c:v>-807.43488788604805</c:v>
                </c:pt>
                <c:pt idx="25702">
                  <c:v>-807.42880821228005</c:v>
                </c:pt>
                <c:pt idx="25703">
                  <c:v>-807.42237091064499</c:v>
                </c:pt>
                <c:pt idx="25704">
                  <c:v>-807.41575479507503</c:v>
                </c:pt>
                <c:pt idx="25705">
                  <c:v>-807.40913867950496</c:v>
                </c:pt>
                <c:pt idx="25706">
                  <c:v>-807.40258216857899</c:v>
                </c:pt>
                <c:pt idx="25707">
                  <c:v>-807.39626407623302</c:v>
                </c:pt>
                <c:pt idx="25708">
                  <c:v>-807.39024400711105</c:v>
                </c:pt>
                <c:pt idx="25709">
                  <c:v>-807.38452196121204</c:v>
                </c:pt>
                <c:pt idx="25710">
                  <c:v>-807.37897872924805</c:v>
                </c:pt>
                <c:pt idx="25711">
                  <c:v>-807.37367391586304</c:v>
                </c:pt>
                <c:pt idx="25712">
                  <c:v>-807.36860752105702</c:v>
                </c:pt>
                <c:pt idx="25713">
                  <c:v>-807.363719940186</c:v>
                </c:pt>
                <c:pt idx="25714">
                  <c:v>-807.35889196395897</c:v>
                </c:pt>
                <c:pt idx="25715">
                  <c:v>-807.35418319702205</c:v>
                </c:pt>
                <c:pt idx="25716">
                  <c:v>-807.34965324401901</c:v>
                </c:pt>
                <c:pt idx="25717">
                  <c:v>-807.34536170959495</c:v>
                </c:pt>
                <c:pt idx="25718">
                  <c:v>-807.34154701232899</c:v>
                </c:pt>
                <c:pt idx="25719">
                  <c:v>-807.338328361511</c:v>
                </c:pt>
                <c:pt idx="25720">
                  <c:v>-807.33546733856201</c:v>
                </c:pt>
                <c:pt idx="25721">
                  <c:v>-807.33272552490303</c:v>
                </c:pt>
                <c:pt idx="25722">
                  <c:v>-807.32974529266403</c:v>
                </c:pt>
                <c:pt idx="25723">
                  <c:v>-807.32616901397705</c:v>
                </c:pt>
                <c:pt idx="25724">
                  <c:v>-807.32163906097401</c:v>
                </c:pt>
                <c:pt idx="25725">
                  <c:v>-807.31591701507602</c:v>
                </c:pt>
                <c:pt idx="25726">
                  <c:v>-807.30882406234798</c:v>
                </c:pt>
                <c:pt idx="25727">
                  <c:v>-807.30041980743397</c:v>
                </c:pt>
                <c:pt idx="25728">
                  <c:v>-807.29112148284901</c:v>
                </c:pt>
                <c:pt idx="25729">
                  <c:v>-807.28146553039596</c:v>
                </c:pt>
                <c:pt idx="25730">
                  <c:v>-807.272167205811</c:v>
                </c:pt>
                <c:pt idx="25731">
                  <c:v>-807.26382255554199</c:v>
                </c:pt>
                <c:pt idx="25732">
                  <c:v>-807.25702762603805</c:v>
                </c:pt>
                <c:pt idx="25733">
                  <c:v>-807.252378463745</c:v>
                </c:pt>
                <c:pt idx="25734">
                  <c:v>-807.24999427795399</c:v>
                </c:pt>
                <c:pt idx="25735">
                  <c:v>-807.24987506866501</c:v>
                </c:pt>
                <c:pt idx="25736">
                  <c:v>-807.25166320800804</c:v>
                </c:pt>
                <c:pt idx="25737">
                  <c:v>-807.25464344024704</c:v>
                </c:pt>
                <c:pt idx="25738">
                  <c:v>-807.25816011428901</c:v>
                </c:pt>
                <c:pt idx="25739">
                  <c:v>-807.26149797439598</c:v>
                </c:pt>
                <c:pt idx="25740">
                  <c:v>-807.26412057876598</c:v>
                </c:pt>
                <c:pt idx="25741">
                  <c:v>-807.26549148559604</c:v>
                </c:pt>
                <c:pt idx="25742">
                  <c:v>-807.26543188095104</c:v>
                </c:pt>
                <c:pt idx="25743">
                  <c:v>-807.26370334625301</c:v>
                </c:pt>
                <c:pt idx="25744">
                  <c:v>-807.26042509079002</c:v>
                </c:pt>
                <c:pt idx="25745">
                  <c:v>-807.25583553314198</c:v>
                </c:pt>
                <c:pt idx="25746">
                  <c:v>-807.25023269653298</c:v>
                </c:pt>
                <c:pt idx="25747">
                  <c:v>-807.24409341812202</c:v>
                </c:pt>
                <c:pt idx="25748">
                  <c:v>-807.23765611648605</c:v>
                </c:pt>
                <c:pt idx="25749">
                  <c:v>-807.23104000091598</c:v>
                </c:pt>
                <c:pt idx="25750">
                  <c:v>-807.22454309463501</c:v>
                </c:pt>
                <c:pt idx="25751">
                  <c:v>-807.21810579299904</c:v>
                </c:pt>
                <c:pt idx="25752">
                  <c:v>-807.21196651458797</c:v>
                </c:pt>
                <c:pt idx="25753">
                  <c:v>-807.20624446868896</c:v>
                </c:pt>
                <c:pt idx="25754">
                  <c:v>-807.20111846923805</c:v>
                </c:pt>
                <c:pt idx="25755">
                  <c:v>-807.19670772552502</c:v>
                </c:pt>
                <c:pt idx="25756">
                  <c:v>-807.19313144683895</c:v>
                </c:pt>
                <c:pt idx="25757">
                  <c:v>-807.19050884246803</c:v>
                </c:pt>
                <c:pt idx="25758">
                  <c:v>-807.18901872634899</c:v>
                </c:pt>
                <c:pt idx="25759">
                  <c:v>-807.18860149383602</c:v>
                </c:pt>
                <c:pt idx="25760">
                  <c:v>-807.189137935639</c:v>
                </c:pt>
                <c:pt idx="25761">
                  <c:v>-807.19044923782405</c:v>
                </c:pt>
                <c:pt idx="25762">
                  <c:v>-807.19193935394298</c:v>
                </c:pt>
                <c:pt idx="25763">
                  <c:v>-807.19325065612804</c:v>
                </c:pt>
                <c:pt idx="25764">
                  <c:v>-807.19390630722103</c:v>
                </c:pt>
                <c:pt idx="25765">
                  <c:v>-807.19366788864204</c:v>
                </c:pt>
                <c:pt idx="25766">
                  <c:v>-807.19253540039097</c:v>
                </c:pt>
                <c:pt idx="25767">
                  <c:v>-807.19056844711304</c:v>
                </c:pt>
                <c:pt idx="25768">
                  <c:v>-807.18788623809803</c:v>
                </c:pt>
                <c:pt idx="25769">
                  <c:v>-807.18472719192505</c:v>
                </c:pt>
                <c:pt idx="25770">
                  <c:v>-807.18121051788398</c:v>
                </c:pt>
                <c:pt idx="25771">
                  <c:v>-807.17769384384201</c:v>
                </c:pt>
                <c:pt idx="25772">
                  <c:v>-807.17429637909004</c:v>
                </c:pt>
                <c:pt idx="25773">
                  <c:v>-807.17119693756104</c:v>
                </c:pt>
                <c:pt idx="25774">
                  <c:v>-807.16827630996704</c:v>
                </c:pt>
                <c:pt idx="25775">
                  <c:v>-807.16529607772804</c:v>
                </c:pt>
                <c:pt idx="25776">
                  <c:v>-807.16207742691097</c:v>
                </c:pt>
                <c:pt idx="25777">
                  <c:v>-807.15832233429001</c:v>
                </c:pt>
                <c:pt idx="25778">
                  <c:v>-807.15409040451095</c:v>
                </c:pt>
                <c:pt idx="25779">
                  <c:v>-807.14944124221802</c:v>
                </c:pt>
                <c:pt idx="25780">
                  <c:v>-807.14467287063599</c:v>
                </c:pt>
                <c:pt idx="25781">
                  <c:v>-807.13990449905396</c:v>
                </c:pt>
                <c:pt idx="25782">
                  <c:v>-807.13543415069603</c:v>
                </c:pt>
                <c:pt idx="25783">
                  <c:v>-807.13155984878597</c:v>
                </c:pt>
                <c:pt idx="25784">
                  <c:v>-807.12852001190197</c:v>
                </c:pt>
                <c:pt idx="25785">
                  <c:v>-807.12655305862404</c:v>
                </c:pt>
                <c:pt idx="25786">
                  <c:v>-807.12577819824196</c:v>
                </c:pt>
                <c:pt idx="25787">
                  <c:v>-807.12619543075596</c:v>
                </c:pt>
                <c:pt idx="25788">
                  <c:v>-807.12762594223</c:v>
                </c:pt>
                <c:pt idx="25789">
                  <c:v>-807.12977170944202</c:v>
                </c:pt>
                <c:pt idx="25790">
                  <c:v>-807.13239431381203</c:v>
                </c:pt>
                <c:pt idx="25791">
                  <c:v>-807.13489770889305</c:v>
                </c:pt>
                <c:pt idx="25792">
                  <c:v>-807.13686466217098</c:v>
                </c:pt>
                <c:pt idx="25793">
                  <c:v>-807.13793754577705</c:v>
                </c:pt>
                <c:pt idx="25794">
                  <c:v>-807.13793754577705</c:v>
                </c:pt>
                <c:pt idx="25795">
                  <c:v>-807.13680505752598</c:v>
                </c:pt>
                <c:pt idx="25796">
                  <c:v>-807.13477849960304</c:v>
                </c:pt>
                <c:pt idx="25797">
                  <c:v>-807.13215589523304</c:v>
                </c:pt>
                <c:pt idx="25798">
                  <c:v>-807.12917566299495</c:v>
                </c:pt>
                <c:pt idx="25799">
                  <c:v>-807.12619543075596</c:v>
                </c:pt>
                <c:pt idx="25800">
                  <c:v>-807.12345361709595</c:v>
                </c:pt>
                <c:pt idx="25801">
                  <c:v>-807.12118864059505</c:v>
                </c:pt>
                <c:pt idx="25802">
                  <c:v>-807.119460105896</c:v>
                </c:pt>
                <c:pt idx="25803">
                  <c:v>-807.11826801300106</c:v>
                </c:pt>
                <c:pt idx="25804">
                  <c:v>-807.11755275726296</c:v>
                </c:pt>
                <c:pt idx="25805">
                  <c:v>-807.116897106171</c:v>
                </c:pt>
                <c:pt idx="25806">
                  <c:v>-807.11606264114403</c:v>
                </c:pt>
                <c:pt idx="25807">
                  <c:v>-807.11475133895897</c:v>
                </c:pt>
                <c:pt idx="25808">
                  <c:v>-807.11320161819503</c:v>
                </c:pt>
                <c:pt idx="25809">
                  <c:v>-807.11159229278599</c:v>
                </c:pt>
                <c:pt idx="25810">
                  <c:v>-807.11004257202205</c:v>
                </c:pt>
                <c:pt idx="25811">
                  <c:v>-807.10855245590199</c:v>
                </c:pt>
                <c:pt idx="25812">
                  <c:v>-807.10700273513805</c:v>
                </c:pt>
                <c:pt idx="25813">
                  <c:v>-807.105393409729</c:v>
                </c:pt>
                <c:pt idx="25814">
                  <c:v>-807.10372447967598</c:v>
                </c:pt>
                <c:pt idx="25815">
                  <c:v>-807.10193634033203</c:v>
                </c:pt>
                <c:pt idx="25816">
                  <c:v>-807.100148200989</c:v>
                </c:pt>
                <c:pt idx="25817">
                  <c:v>-807.09812164306697</c:v>
                </c:pt>
                <c:pt idx="25818">
                  <c:v>-807.09579706192005</c:v>
                </c:pt>
                <c:pt idx="25819">
                  <c:v>-807.09323406219505</c:v>
                </c:pt>
                <c:pt idx="25820">
                  <c:v>-807.09061145782505</c:v>
                </c:pt>
                <c:pt idx="25821">
                  <c:v>-807.08816766738903</c:v>
                </c:pt>
                <c:pt idx="25822">
                  <c:v>-807.08614110946701</c:v>
                </c:pt>
                <c:pt idx="25823">
                  <c:v>-807.08471059799194</c:v>
                </c:pt>
                <c:pt idx="25824">
                  <c:v>-807.08375692367599</c:v>
                </c:pt>
                <c:pt idx="25825">
                  <c:v>-807.083458900452</c:v>
                </c:pt>
                <c:pt idx="25826">
                  <c:v>-807.08363771438599</c:v>
                </c:pt>
                <c:pt idx="25827">
                  <c:v>-807.08441257476795</c:v>
                </c:pt>
                <c:pt idx="25828">
                  <c:v>-807.08572387695301</c:v>
                </c:pt>
                <c:pt idx="25829">
                  <c:v>-807.08751201629696</c:v>
                </c:pt>
                <c:pt idx="25830">
                  <c:v>-807.08977699279797</c:v>
                </c:pt>
                <c:pt idx="25831">
                  <c:v>-807.09245920181297</c:v>
                </c:pt>
                <c:pt idx="25832">
                  <c:v>-807.09555864334095</c:v>
                </c:pt>
                <c:pt idx="25833">
                  <c:v>-807.09907531738304</c:v>
                </c:pt>
                <c:pt idx="25834">
                  <c:v>-807.102830410004</c:v>
                </c:pt>
                <c:pt idx="25835">
                  <c:v>-807.10652589797996</c:v>
                </c:pt>
                <c:pt idx="25836">
                  <c:v>-807.10974454879795</c:v>
                </c:pt>
                <c:pt idx="25837">
                  <c:v>-807.11183071136497</c:v>
                </c:pt>
                <c:pt idx="25838">
                  <c:v>-807.11236715316795</c:v>
                </c:pt>
                <c:pt idx="25839">
                  <c:v>-807.110996246338</c:v>
                </c:pt>
                <c:pt idx="25840">
                  <c:v>-807.10753917694103</c:v>
                </c:pt>
                <c:pt idx="25841">
                  <c:v>-807.10211515426704</c:v>
                </c:pt>
                <c:pt idx="25842">
                  <c:v>-807.09502220153797</c:v>
                </c:pt>
                <c:pt idx="25843">
                  <c:v>-807.08667755126999</c:v>
                </c:pt>
                <c:pt idx="25844">
                  <c:v>-807.077796459198</c:v>
                </c:pt>
                <c:pt idx="25845">
                  <c:v>-807.06921339035102</c:v>
                </c:pt>
                <c:pt idx="25846">
                  <c:v>-807.06176280975399</c:v>
                </c:pt>
                <c:pt idx="25847">
                  <c:v>-807.05621957778999</c:v>
                </c:pt>
                <c:pt idx="25848">
                  <c:v>-807.05276250839302</c:v>
                </c:pt>
                <c:pt idx="25849">
                  <c:v>-807.05145120620705</c:v>
                </c:pt>
                <c:pt idx="25850">
                  <c:v>-807.05174922943104</c:v>
                </c:pt>
                <c:pt idx="25851">
                  <c:v>-807.05323934555099</c:v>
                </c:pt>
                <c:pt idx="25852">
                  <c:v>-807.05520629882801</c:v>
                </c:pt>
                <c:pt idx="25853">
                  <c:v>-807.05723285675106</c:v>
                </c:pt>
                <c:pt idx="25854">
                  <c:v>-807.05884218215999</c:v>
                </c:pt>
                <c:pt idx="25855">
                  <c:v>-807.05973625183105</c:v>
                </c:pt>
                <c:pt idx="25856">
                  <c:v>-807.05985546112095</c:v>
                </c:pt>
                <c:pt idx="25857">
                  <c:v>-807.05908060073898</c:v>
                </c:pt>
                <c:pt idx="25858">
                  <c:v>-807.05759048461903</c:v>
                </c:pt>
                <c:pt idx="25859">
                  <c:v>-807.05562353134201</c:v>
                </c:pt>
                <c:pt idx="25860">
                  <c:v>-807.05329895019599</c:v>
                </c:pt>
                <c:pt idx="25861">
                  <c:v>-807.05079555511497</c:v>
                </c:pt>
                <c:pt idx="25862">
                  <c:v>-807.04823255538997</c:v>
                </c:pt>
                <c:pt idx="25863">
                  <c:v>-807.04572916030895</c:v>
                </c:pt>
                <c:pt idx="25864">
                  <c:v>-807.04340457916305</c:v>
                </c:pt>
                <c:pt idx="25865">
                  <c:v>-807.04143762588501</c:v>
                </c:pt>
                <c:pt idx="25866">
                  <c:v>-807.04006671905495</c:v>
                </c:pt>
                <c:pt idx="25867">
                  <c:v>-807.03953027725197</c:v>
                </c:pt>
                <c:pt idx="25868">
                  <c:v>-807.04000711441097</c:v>
                </c:pt>
                <c:pt idx="25869">
                  <c:v>-807.04161643982002</c:v>
                </c:pt>
                <c:pt idx="25870">
                  <c:v>-807.04417943954502</c:v>
                </c:pt>
                <c:pt idx="25871">
                  <c:v>-807.04745769500801</c:v>
                </c:pt>
                <c:pt idx="25872">
                  <c:v>-807.05103397369396</c:v>
                </c:pt>
                <c:pt idx="25873">
                  <c:v>-807.05472946167004</c:v>
                </c:pt>
                <c:pt idx="25874">
                  <c:v>-807.05812692642201</c:v>
                </c:pt>
                <c:pt idx="25875">
                  <c:v>-807.061047554016</c:v>
                </c:pt>
                <c:pt idx="25876">
                  <c:v>-807.06337213516304</c:v>
                </c:pt>
                <c:pt idx="25877">
                  <c:v>-807.06498146057095</c:v>
                </c:pt>
                <c:pt idx="25878">
                  <c:v>-807.06581592559803</c:v>
                </c:pt>
                <c:pt idx="25879">
                  <c:v>-807.06605434417702</c:v>
                </c:pt>
                <c:pt idx="25880">
                  <c:v>-807.06569671630905</c:v>
                </c:pt>
                <c:pt idx="25881">
                  <c:v>-807.06462383270298</c:v>
                </c:pt>
                <c:pt idx="25882">
                  <c:v>-807.06259727478005</c:v>
                </c:pt>
                <c:pt idx="25883">
                  <c:v>-807.05961704254196</c:v>
                </c:pt>
                <c:pt idx="25884">
                  <c:v>-807.05574274063099</c:v>
                </c:pt>
                <c:pt idx="25885">
                  <c:v>-807.05109357833896</c:v>
                </c:pt>
                <c:pt idx="25886">
                  <c:v>-807.04596757888805</c:v>
                </c:pt>
                <c:pt idx="25887">
                  <c:v>-807.04066276550304</c:v>
                </c:pt>
                <c:pt idx="25888">
                  <c:v>-807.03547716140804</c:v>
                </c:pt>
                <c:pt idx="25889">
                  <c:v>-807.03076839446999</c:v>
                </c:pt>
                <c:pt idx="25890">
                  <c:v>-807.02695369720504</c:v>
                </c:pt>
                <c:pt idx="25891">
                  <c:v>-807.02415227890003</c:v>
                </c:pt>
                <c:pt idx="25892">
                  <c:v>-807.022483348847</c:v>
                </c:pt>
                <c:pt idx="25893">
                  <c:v>-807.02158927917503</c:v>
                </c:pt>
                <c:pt idx="25894">
                  <c:v>-807.02123165130604</c:v>
                </c:pt>
                <c:pt idx="25895">
                  <c:v>-807.02093362808205</c:v>
                </c:pt>
                <c:pt idx="25896">
                  <c:v>-807.02057600021396</c:v>
                </c:pt>
                <c:pt idx="25897">
                  <c:v>-807.01992034912098</c:v>
                </c:pt>
                <c:pt idx="25898">
                  <c:v>-807.01884746551502</c:v>
                </c:pt>
                <c:pt idx="25899">
                  <c:v>-807.01735734939598</c:v>
                </c:pt>
                <c:pt idx="25900">
                  <c:v>-807.01562881469704</c:v>
                </c:pt>
                <c:pt idx="25901">
                  <c:v>-807.01407909393299</c:v>
                </c:pt>
                <c:pt idx="25902">
                  <c:v>-807.01324462890602</c:v>
                </c:pt>
                <c:pt idx="25903">
                  <c:v>-807.01336383819603</c:v>
                </c:pt>
                <c:pt idx="25904">
                  <c:v>-807.01473474502598</c:v>
                </c:pt>
                <c:pt idx="25905">
                  <c:v>-807.01741695404098</c:v>
                </c:pt>
                <c:pt idx="25906">
                  <c:v>-807.02135086059604</c:v>
                </c:pt>
                <c:pt idx="25907">
                  <c:v>-807.02623844146694</c:v>
                </c:pt>
                <c:pt idx="25908">
                  <c:v>-807.03166246414196</c:v>
                </c:pt>
                <c:pt idx="25909">
                  <c:v>-807.03702688217197</c:v>
                </c:pt>
                <c:pt idx="25910">
                  <c:v>-807.04191446304299</c:v>
                </c:pt>
                <c:pt idx="25911">
                  <c:v>-807.04584836959896</c:v>
                </c:pt>
                <c:pt idx="25912">
                  <c:v>-807.04853057861305</c:v>
                </c:pt>
                <c:pt idx="25913">
                  <c:v>-807.049961090088</c:v>
                </c:pt>
                <c:pt idx="25914">
                  <c:v>-807.05013990402199</c:v>
                </c:pt>
                <c:pt idx="25915">
                  <c:v>-807.04948425293003</c:v>
                </c:pt>
                <c:pt idx="25916">
                  <c:v>-807.04829216003395</c:v>
                </c:pt>
                <c:pt idx="25917">
                  <c:v>-807.04698085784901</c:v>
                </c:pt>
                <c:pt idx="25918">
                  <c:v>-807.04584836959896</c:v>
                </c:pt>
                <c:pt idx="25919">
                  <c:v>-807.04519271850597</c:v>
                </c:pt>
                <c:pt idx="25920">
                  <c:v>-807.04507350921699</c:v>
                </c:pt>
                <c:pt idx="25921">
                  <c:v>-807.04549074172996</c:v>
                </c:pt>
                <c:pt idx="25922">
                  <c:v>-807.04644441604603</c:v>
                </c:pt>
                <c:pt idx="25923">
                  <c:v>-807.04757690429699</c:v>
                </c:pt>
                <c:pt idx="25924">
                  <c:v>-807.04876899719295</c:v>
                </c:pt>
                <c:pt idx="25925">
                  <c:v>-807.049901485443</c:v>
                </c:pt>
                <c:pt idx="25926">
                  <c:v>-807.05085515975998</c:v>
                </c:pt>
                <c:pt idx="25927">
                  <c:v>-807.05168962478695</c:v>
                </c:pt>
                <c:pt idx="25928">
                  <c:v>-807.05222606659004</c:v>
                </c:pt>
                <c:pt idx="25929">
                  <c:v>-807.05222606659004</c:v>
                </c:pt>
                <c:pt idx="25930">
                  <c:v>-807.05168962478695</c:v>
                </c:pt>
                <c:pt idx="25931">
                  <c:v>-807.05043792724598</c:v>
                </c:pt>
                <c:pt idx="25932">
                  <c:v>-807.04864978790295</c:v>
                </c:pt>
                <c:pt idx="25933">
                  <c:v>-807.04650402069103</c:v>
                </c:pt>
                <c:pt idx="25934">
                  <c:v>-807.04417943954502</c:v>
                </c:pt>
                <c:pt idx="25935">
                  <c:v>-807.04185485839901</c:v>
                </c:pt>
                <c:pt idx="25936">
                  <c:v>-807.03988790512096</c:v>
                </c:pt>
                <c:pt idx="25937">
                  <c:v>-807.03857660293602</c:v>
                </c:pt>
                <c:pt idx="25938">
                  <c:v>-807.03821897506702</c:v>
                </c:pt>
                <c:pt idx="25939">
                  <c:v>-807.039172649384</c:v>
                </c:pt>
                <c:pt idx="25940">
                  <c:v>-807.04149723053001</c:v>
                </c:pt>
                <c:pt idx="25941">
                  <c:v>-807.04525232315098</c:v>
                </c:pt>
                <c:pt idx="25942">
                  <c:v>-807.050318717957</c:v>
                </c:pt>
                <c:pt idx="25943">
                  <c:v>-807.05633878707897</c:v>
                </c:pt>
                <c:pt idx="25944">
                  <c:v>-807.06295490264904</c:v>
                </c:pt>
                <c:pt idx="25945">
                  <c:v>-807.069749832154</c:v>
                </c:pt>
                <c:pt idx="25946">
                  <c:v>-807.07648515701305</c:v>
                </c:pt>
                <c:pt idx="25947">
                  <c:v>-807.08280324935902</c:v>
                </c:pt>
                <c:pt idx="25948">
                  <c:v>-807.08846569061302</c:v>
                </c:pt>
                <c:pt idx="25949">
                  <c:v>-807.09311485290505</c:v>
                </c:pt>
                <c:pt idx="25950">
                  <c:v>-807.09639310836803</c:v>
                </c:pt>
                <c:pt idx="25951">
                  <c:v>-807.09812164306697</c:v>
                </c:pt>
                <c:pt idx="25952">
                  <c:v>-807.09818124771095</c:v>
                </c:pt>
                <c:pt idx="25953">
                  <c:v>-807.09681034088203</c:v>
                </c:pt>
                <c:pt idx="25954">
                  <c:v>-807.094187736511</c:v>
                </c:pt>
                <c:pt idx="25955">
                  <c:v>-807.09061145782505</c:v>
                </c:pt>
                <c:pt idx="25956">
                  <c:v>-807.08626031875599</c:v>
                </c:pt>
                <c:pt idx="25957">
                  <c:v>-807.08137273788498</c:v>
                </c:pt>
                <c:pt idx="25958">
                  <c:v>-807.07618713378895</c:v>
                </c:pt>
                <c:pt idx="25959">
                  <c:v>-807.07100152969394</c:v>
                </c:pt>
                <c:pt idx="25960">
                  <c:v>-807.06605434417702</c:v>
                </c:pt>
                <c:pt idx="25961">
                  <c:v>-807.06140518188499</c:v>
                </c:pt>
                <c:pt idx="25962">
                  <c:v>-807.05705404281605</c:v>
                </c:pt>
                <c:pt idx="25963">
                  <c:v>-807.052881717682</c:v>
                </c:pt>
                <c:pt idx="25964">
                  <c:v>-807.04888820648205</c:v>
                </c:pt>
                <c:pt idx="25965">
                  <c:v>-807.04513311386097</c:v>
                </c:pt>
                <c:pt idx="25966">
                  <c:v>-807.04191446304299</c:v>
                </c:pt>
                <c:pt idx="25967">
                  <c:v>-807.03947067260799</c:v>
                </c:pt>
                <c:pt idx="25968">
                  <c:v>-807.03786134719905</c:v>
                </c:pt>
                <c:pt idx="25969">
                  <c:v>-807.03720569610596</c:v>
                </c:pt>
                <c:pt idx="25970">
                  <c:v>-807.03744411468494</c:v>
                </c:pt>
                <c:pt idx="25971">
                  <c:v>-807.03845739364601</c:v>
                </c:pt>
                <c:pt idx="25972">
                  <c:v>-807.04030513763405</c:v>
                </c:pt>
                <c:pt idx="25973">
                  <c:v>-807.04280853271496</c:v>
                </c:pt>
                <c:pt idx="25974">
                  <c:v>-807.04578876495395</c:v>
                </c:pt>
                <c:pt idx="25975">
                  <c:v>-807.04912662506104</c:v>
                </c:pt>
                <c:pt idx="25976">
                  <c:v>-807.05270290374801</c:v>
                </c:pt>
                <c:pt idx="25977">
                  <c:v>-807.05645799636898</c:v>
                </c:pt>
                <c:pt idx="25978">
                  <c:v>-807.06039190292404</c:v>
                </c:pt>
                <c:pt idx="25979">
                  <c:v>-807.06456422805798</c:v>
                </c:pt>
                <c:pt idx="25980">
                  <c:v>-807.06897497177101</c:v>
                </c:pt>
                <c:pt idx="25981">
                  <c:v>-807.07368373870895</c:v>
                </c:pt>
                <c:pt idx="25982">
                  <c:v>-807.07845211029098</c:v>
                </c:pt>
                <c:pt idx="25983">
                  <c:v>-807.08304166793801</c:v>
                </c:pt>
                <c:pt idx="25984">
                  <c:v>-807.08709478378296</c:v>
                </c:pt>
                <c:pt idx="25985">
                  <c:v>-807.09037303924595</c:v>
                </c:pt>
                <c:pt idx="25986">
                  <c:v>-807.09269762039196</c:v>
                </c:pt>
                <c:pt idx="25987">
                  <c:v>-807.09400892257702</c:v>
                </c:pt>
                <c:pt idx="25988">
                  <c:v>-807.09454536438</c:v>
                </c:pt>
                <c:pt idx="25989">
                  <c:v>-807.09436655044601</c:v>
                </c:pt>
                <c:pt idx="25990">
                  <c:v>-807.09365129470802</c:v>
                </c:pt>
                <c:pt idx="25991">
                  <c:v>-807.09269762039196</c:v>
                </c:pt>
                <c:pt idx="25992">
                  <c:v>-807.09180355071999</c:v>
                </c:pt>
                <c:pt idx="25993">
                  <c:v>-807.09126710891701</c:v>
                </c:pt>
                <c:pt idx="25994">
                  <c:v>-807.09114789962803</c:v>
                </c:pt>
                <c:pt idx="25995">
                  <c:v>-807.09132671356201</c:v>
                </c:pt>
                <c:pt idx="25996">
                  <c:v>-807.09168434143101</c:v>
                </c:pt>
                <c:pt idx="25997">
                  <c:v>-807.09186315536499</c:v>
                </c:pt>
                <c:pt idx="25998">
                  <c:v>-807.09168434143101</c:v>
                </c:pt>
                <c:pt idx="25999">
                  <c:v>-807.09102869033802</c:v>
                </c:pt>
                <c:pt idx="26000">
                  <c:v>-807.08971738815296</c:v>
                </c:pt>
                <c:pt idx="26001">
                  <c:v>-807.08781003952004</c:v>
                </c:pt>
                <c:pt idx="26002">
                  <c:v>-807.08560466766403</c:v>
                </c:pt>
                <c:pt idx="26003">
                  <c:v>-807.083399295807</c:v>
                </c:pt>
                <c:pt idx="26004">
                  <c:v>-807.08173036575295</c:v>
                </c:pt>
                <c:pt idx="26005">
                  <c:v>-807.08095550537098</c:v>
                </c:pt>
                <c:pt idx="26006">
                  <c:v>-807.08137273788498</c:v>
                </c:pt>
                <c:pt idx="26007">
                  <c:v>-807.08310127258301</c:v>
                </c:pt>
                <c:pt idx="26008">
                  <c:v>-807.08626031875599</c:v>
                </c:pt>
                <c:pt idx="26009">
                  <c:v>-807.09061145782505</c:v>
                </c:pt>
                <c:pt idx="26010">
                  <c:v>-807.09573745727596</c:v>
                </c:pt>
                <c:pt idx="26011">
                  <c:v>-807.10122108459495</c:v>
                </c:pt>
                <c:pt idx="26012">
                  <c:v>-807.10646629333496</c:v>
                </c:pt>
                <c:pt idx="26013">
                  <c:v>-807.11087703704902</c:v>
                </c:pt>
                <c:pt idx="26014">
                  <c:v>-807.113916873932</c:v>
                </c:pt>
                <c:pt idx="26015">
                  <c:v>-807.11516857147205</c:v>
                </c:pt>
                <c:pt idx="26016">
                  <c:v>-807.11445331573498</c:v>
                </c:pt>
                <c:pt idx="26017">
                  <c:v>-807.11189031600998</c:v>
                </c:pt>
                <c:pt idx="26018">
                  <c:v>-807.10783720016502</c:v>
                </c:pt>
                <c:pt idx="26019">
                  <c:v>-807.102770805359</c:v>
                </c:pt>
                <c:pt idx="26020">
                  <c:v>-807.09716796875</c:v>
                </c:pt>
                <c:pt idx="26021">
                  <c:v>-807.091624736786</c:v>
                </c:pt>
                <c:pt idx="26022">
                  <c:v>-807.08655834197998</c:v>
                </c:pt>
                <c:pt idx="26023">
                  <c:v>-807.08256483078003</c:v>
                </c:pt>
                <c:pt idx="26024">
                  <c:v>-807.07988262176502</c:v>
                </c:pt>
                <c:pt idx="26025">
                  <c:v>-807.07863092422497</c:v>
                </c:pt>
                <c:pt idx="26026">
                  <c:v>-807.07875013351497</c:v>
                </c:pt>
                <c:pt idx="26027">
                  <c:v>-807.07976341247604</c:v>
                </c:pt>
                <c:pt idx="26028">
                  <c:v>-807.08125352859497</c:v>
                </c:pt>
                <c:pt idx="26029">
                  <c:v>-807.08292245864902</c:v>
                </c:pt>
                <c:pt idx="26030">
                  <c:v>-807.08447217941296</c:v>
                </c:pt>
                <c:pt idx="26031">
                  <c:v>-807.08584308624302</c:v>
                </c:pt>
                <c:pt idx="26032">
                  <c:v>-807.08691596984897</c:v>
                </c:pt>
                <c:pt idx="26033">
                  <c:v>-807.08763122558605</c:v>
                </c:pt>
                <c:pt idx="26034">
                  <c:v>-807.08816766738903</c:v>
                </c:pt>
                <c:pt idx="26035">
                  <c:v>-807.08864450454701</c:v>
                </c:pt>
                <c:pt idx="26036">
                  <c:v>-807.08941936492897</c:v>
                </c:pt>
                <c:pt idx="26037">
                  <c:v>-807.09073066711403</c:v>
                </c:pt>
                <c:pt idx="26038">
                  <c:v>-807.09269762039196</c:v>
                </c:pt>
                <c:pt idx="26039">
                  <c:v>-807.09537982940697</c:v>
                </c:pt>
                <c:pt idx="26040">
                  <c:v>-807.09847927093494</c:v>
                </c:pt>
                <c:pt idx="26041">
                  <c:v>-807.10187673568703</c:v>
                </c:pt>
                <c:pt idx="26042">
                  <c:v>-807.10521459579502</c:v>
                </c:pt>
                <c:pt idx="26043">
                  <c:v>-807.108433246613</c:v>
                </c:pt>
                <c:pt idx="26044">
                  <c:v>-807.11117506027199</c:v>
                </c:pt>
                <c:pt idx="26045">
                  <c:v>-807.11344003677402</c:v>
                </c:pt>
                <c:pt idx="26046">
                  <c:v>-807.11498975753796</c:v>
                </c:pt>
                <c:pt idx="26047">
                  <c:v>-807.11582422256504</c:v>
                </c:pt>
                <c:pt idx="26048">
                  <c:v>-807.11600303649902</c:v>
                </c:pt>
                <c:pt idx="26049">
                  <c:v>-807.11576461792004</c:v>
                </c:pt>
                <c:pt idx="26050">
                  <c:v>-807.11534738540695</c:v>
                </c:pt>
                <c:pt idx="26051">
                  <c:v>-807.11487054824897</c:v>
                </c:pt>
                <c:pt idx="26052">
                  <c:v>-807.11445331573498</c:v>
                </c:pt>
                <c:pt idx="26053">
                  <c:v>-807.11415529251099</c:v>
                </c:pt>
                <c:pt idx="26054">
                  <c:v>-807.114036083222</c:v>
                </c:pt>
                <c:pt idx="26055">
                  <c:v>-807.113916873932</c:v>
                </c:pt>
                <c:pt idx="26056">
                  <c:v>-807.113857269287</c:v>
                </c:pt>
                <c:pt idx="26057">
                  <c:v>-807.11373805999801</c:v>
                </c:pt>
                <c:pt idx="26058">
                  <c:v>-807.11338043212902</c:v>
                </c:pt>
                <c:pt idx="26059">
                  <c:v>-807.11266517639206</c:v>
                </c:pt>
                <c:pt idx="26060">
                  <c:v>-807.11165189743099</c:v>
                </c:pt>
                <c:pt idx="26061">
                  <c:v>-807.11022138595604</c:v>
                </c:pt>
                <c:pt idx="26062">
                  <c:v>-807.108254432678</c:v>
                </c:pt>
                <c:pt idx="26063">
                  <c:v>-807.105751037598</c:v>
                </c:pt>
                <c:pt idx="26064">
                  <c:v>-807.10259199142502</c:v>
                </c:pt>
                <c:pt idx="26065">
                  <c:v>-807.09865808486995</c:v>
                </c:pt>
                <c:pt idx="26066">
                  <c:v>-807.094187736511</c:v>
                </c:pt>
                <c:pt idx="26067">
                  <c:v>-807.08924055099499</c:v>
                </c:pt>
                <c:pt idx="26068">
                  <c:v>-807.08405494689998</c:v>
                </c:pt>
                <c:pt idx="26069">
                  <c:v>-807.07875013351497</c:v>
                </c:pt>
                <c:pt idx="26070">
                  <c:v>-807.07344532012996</c:v>
                </c:pt>
                <c:pt idx="26071">
                  <c:v>-807.06831932067905</c:v>
                </c:pt>
                <c:pt idx="26072">
                  <c:v>-807.06361055374202</c:v>
                </c:pt>
                <c:pt idx="26073">
                  <c:v>-807.05967664718605</c:v>
                </c:pt>
                <c:pt idx="26074">
                  <c:v>-807.05669641494796</c:v>
                </c:pt>
                <c:pt idx="26075">
                  <c:v>-807.05490827560402</c:v>
                </c:pt>
                <c:pt idx="26076">
                  <c:v>-807.05413341522205</c:v>
                </c:pt>
                <c:pt idx="26077">
                  <c:v>-807.05431222915695</c:v>
                </c:pt>
                <c:pt idx="26078">
                  <c:v>-807.05526590347301</c:v>
                </c:pt>
                <c:pt idx="26079">
                  <c:v>-807.05699443817196</c:v>
                </c:pt>
                <c:pt idx="26080">
                  <c:v>-807.05925941467297</c:v>
                </c:pt>
                <c:pt idx="26081">
                  <c:v>-807.06194162368797</c:v>
                </c:pt>
                <c:pt idx="26082">
                  <c:v>-807.06492185592697</c:v>
                </c:pt>
                <c:pt idx="26083">
                  <c:v>-807.06802129745495</c:v>
                </c:pt>
                <c:pt idx="26084">
                  <c:v>-807.07106113433895</c:v>
                </c:pt>
                <c:pt idx="26085">
                  <c:v>-807.07398176193306</c:v>
                </c:pt>
                <c:pt idx="26086">
                  <c:v>-807.07672357559204</c:v>
                </c:pt>
                <c:pt idx="26087">
                  <c:v>-807.07928657531795</c:v>
                </c:pt>
                <c:pt idx="26088">
                  <c:v>-807.08161115646396</c:v>
                </c:pt>
                <c:pt idx="26089">
                  <c:v>-807.08375692367599</c:v>
                </c:pt>
                <c:pt idx="26090">
                  <c:v>-807.08542585372902</c:v>
                </c:pt>
                <c:pt idx="26091">
                  <c:v>-807.08649873733498</c:v>
                </c:pt>
                <c:pt idx="26092">
                  <c:v>-807.08679676055897</c:v>
                </c:pt>
                <c:pt idx="26093">
                  <c:v>-807.08620071411201</c:v>
                </c:pt>
                <c:pt idx="26094">
                  <c:v>-807.08471059799194</c:v>
                </c:pt>
                <c:pt idx="26095">
                  <c:v>-807.08238601684604</c:v>
                </c:pt>
                <c:pt idx="26096">
                  <c:v>-807.07946538925205</c:v>
                </c:pt>
                <c:pt idx="26097">
                  <c:v>-807.07624673843395</c:v>
                </c:pt>
                <c:pt idx="26098">
                  <c:v>-807.07302808761597</c:v>
                </c:pt>
                <c:pt idx="26099">
                  <c:v>-807.07028627395698</c:v>
                </c:pt>
                <c:pt idx="26100">
                  <c:v>-807.06820011138905</c:v>
                </c:pt>
                <c:pt idx="26101">
                  <c:v>-807.06694841384899</c:v>
                </c:pt>
                <c:pt idx="26102">
                  <c:v>-807.06635236740101</c:v>
                </c:pt>
                <c:pt idx="26103">
                  <c:v>-807.06641197204601</c:v>
                </c:pt>
                <c:pt idx="26104">
                  <c:v>-807.06682920456001</c:v>
                </c:pt>
                <c:pt idx="26105">
                  <c:v>-807.06736564636299</c:v>
                </c:pt>
                <c:pt idx="26106">
                  <c:v>-807.06760406494197</c:v>
                </c:pt>
                <c:pt idx="26107">
                  <c:v>-807.067067623139</c:v>
                </c:pt>
                <c:pt idx="26108">
                  <c:v>-807.06557750701904</c:v>
                </c:pt>
                <c:pt idx="26109">
                  <c:v>-807.06319332122803</c:v>
                </c:pt>
                <c:pt idx="26110">
                  <c:v>-807.06045150756904</c:v>
                </c:pt>
                <c:pt idx="26111">
                  <c:v>-807.05794811248802</c:v>
                </c:pt>
                <c:pt idx="26112">
                  <c:v>-807.05621957778999</c:v>
                </c:pt>
                <c:pt idx="26113">
                  <c:v>-807.05580234527599</c:v>
                </c:pt>
                <c:pt idx="26114">
                  <c:v>-807.05681562423695</c:v>
                </c:pt>
                <c:pt idx="26115">
                  <c:v>-807.05961704254196</c:v>
                </c:pt>
                <c:pt idx="26116">
                  <c:v>-807.06426620483398</c:v>
                </c:pt>
                <c:pt idx="26117">
                  <c:v>-807.07070350646995</c:v>
                </c:pt>
                <c:pt idx="26118">
                  <c:v>-807.07851171493598</c:v>
                </c:pt>
                <c:pt idx="26119">
                  <c:v>-807.08697557449398</c:v>
                </c:pt>
                <c:pt idx="26120">
                  <c:v>-807.09514141082798</c:v>
                </c:pt>
                <c:pt idx="26121">
                  <c:v>-807.10235357284603</c:v>
                </c:pt>
                <c:pt idx="26122">
                  <c:v>-807.10801601409901</c:v>
                </c:pt>
                <c:pt idx="26123">
                  <c:v>-807.11171150207497</c:v>
                </c:pt>
                <c:pt idx="26124">
                  <c:v>-807.11320161819503</c:v>
                </c:pt>
                <c:pt idx="26125">
                  <c:v>-807.11254596710205</c:v>
                </c:pt>
                <c:pt idx="26126">
                  <c:v>-807.10980415344295</c:v>
                </c:pt>
                <c:pt idx="26127">
                  <c:v>-807.10545301437401</c:v>
                </c:pt>
                <c:pt idx="26128">
                  <c:v>-807.10002899169899</c:v>
                </c:pt>
                <c:pt idx="26129">
                  <c:v>-807.094187736511</c:v>
                </c:pt>
                <c:pt idx="26130">
                  <c:v>-807.08858489990303</c:v>
                </c:pt>
                <c:pt idx="26131">
                  <c:v>-807.08363771438599</c:v>
                </c:pt>
                <c:pt idx="26132">
                  <c:v>-807.07964420318604</c:v>
                </c:pt>
                <c:pt idx="26133">
                  <c:v>-807.07660436630294</c:v>
                </c:pt>
                <c:pt idx="26134">
                  <c:v>-807.07427978515602</c:v>
                </c:pt>
                <c:pt idx="26135">
                  <c:v>-807.07237243652401</c:v>
                </c:pt>
                <c:pt idx="26136">
                  <c:v>-807.07046508789097</c:v>
                </c:pt>
                <c:pt idx="26137">
                  <c:v>-807.06814050674495</c:v>
                </c:pt>
                <c:pt idx="26138">
                  <c:v>-807.06516027450596</c:v>
                </c:pt>
                <c:pt idx="26139">
                  <c:v>-807.06128597259499</c:v>
                </c:pt>
                <c:pt idx="26140">
                  <c:v>-807.05657720565796</c:v>
                </c:pt>
                <c:pt idx="26141">
                  <c:v>-807.05115318298397</c:v>
                </c:pt>
                <c:pt idx="26142">
                  <c:v>-807.04549074172996</c:v>
                </c:pt>
                <c:pt idx="26143">
                  <c:v>-807.04012632369995</c:v>
                </c:pt>
                <c:pt idx="26144">
                  <c:v>-807.03559637069702</c:v>
                </c:pt>
                <c:pt idx="26145">
                  <c:v>-807.03237771987904</c:v>
                </c:pt>
                <c:pt idx="26146">
                  <c:v>-807.03082799911499</c:v>
                </c:pt>
                <c:pt idx="26147">
                  <c:v>-807.03118562698398</c:v>
                </c:pt>
                <c:pt idx="26148">
                  <c:v>-807.03351020813</c:v>
                </c:pt>
                <c:pt idx="26149">
                  <c:v>-807.03774213790905</c:v>
                </c:pt>
                <c:pt idx="26150">
                  <c:v>-807.04358339309704</c:v>
                </c:pt>
                <c:pt idx="26151">
                  <c:v>-807.05055713653599</c:v>
                </c:pt>
                <c:pt idx="26152">
                  <c:v>-807.05824613571201</c:v>
                </c:pt>
                <c:pt idx="26153">
                  <c:v>-807.06611394882202</c:v>
                </c:pt>
                <c:pt idx="26154">
                  <c:v>-807.07368373870895</c:v>
                </c:pt>
                <c:pt idx="26155">
                  <c:v>-807.080478668213</c:v>
                </c:pt>
                <c:pt idx="26156">
                  <c:v>-807.08626031875599</c:v>
                </c:pt>
                <c:pt idx="26157">
                  <c:v>-807.09073066711403</c:v>
                </c:pt>
                <c:pt idx="26158">
                  <c:v>-807.09388971328804</c:v>
                </c:pt>
                <c:pt idx="26159">
                  <c:v>-807.09579706192005</c:v>
                </c:pt>
                <c:pt idx="26160">
                  <c:v>-807.09663152694702</c:v>
                </c:pt>
                <c:pt idx="26161">
                  <c:v>-807.09645271301304</c:v>
                </c:pt>
                <c:pt idx="26162">
                  <c:v>-807.09532022476196</c:v>
                </c:pt>
                <c:pt idx="26163">
                  <c:v>-807.09341287612904</c:v>
                </c:pt>
                <c:pt idx="26164">
                  <c:v>-807.09073066711403</c:v>
                </c:pt>
                <c:pt idx="26165">
                  <c:v>-807.08757162094105</c:v>
                </c:pt>
                <c:pt idx="26166">
                  <c:v>-807.08411455154396</c:v>
                </c:pt>
                <c:pt idx="26167">
                  <c:v>-807.08053827285801</c:v>
                </c:pt>
                <c:pt idx="26168">
                  <c:v>-807.07702159881603</c:v>
                </c:pt>
                <c:pt idx="26169">
                  <c:v>-807.07380294799805</c:v>
                </c:pt>
                <c:pt idx="26170">
                  <c:v>-807.07123994827305</c:v>
                </c:pt>
                <c:pt idx="26171">
                  <c:v>-807.06939220428501</c:v>
                </c:pt>
                <c:pt idx="26172">
                  <c:v>-807.06849813461304</c:v>
                </c:pt>
                <c:pt idx="26173">
                  <c:v>-807.06849813461304</c:v>
                </c:pt>
                <c:pt idx="26174">
                  <c:v>-807.06921339035102</c:v>
                </c:pt>
                <c:pt idx="26175">
                  <c:v>-807.07052469253597</c:v>
                </c:pt>
                <c:pt idx="26176">
                  <c:v>-807.07213401794502</c:v>
                </c:pt>
                <c:pt idx="26177">
                  <c:v>-807.07374334335304</c:v>
                </c:pt>
                <c:pt idx="26178">
                  <c:v>-807.07505464553901</c:v>
                </c:pt>
                <c:pt idx="26179">
                  <c:v>-807.07576990127598</c:v>
                </c:pt>
                <c:pt idx="26180">
                  <c:v>-807.07565069198597</c:v>
                </c:pt>
                <c:pt idx="26181">
                  <c:v>-807.07463741302502</c:v>
                </c:pt>
                <c:pt idx="26182">
                  <c:v>-807.07284927368198</c:v>
                </c:pt>
                <c:pt idx="26183">
                  <c:v>-807.07052469253597</c:v>
                </c:pt>
                <c:pt idx="26184">
                  <c:v>-807.06790208816506</c:v>
                </c:pt>
                <c:pt idx="26185">
                  <c:v>-807.06551790237404</c:v>
                </c:pt>
                <c:pt idx="26186">
                  <c:v>-807.06372976303101</c:v>
                </c:pt>
                <c:pt idx="26187">
                  <c:v>-807.06301450729404</c:v>
                </c:pt>
                <c:pt idx="26188">
                  <c:v>-807.063670158386</c:v>
                </c:pt>
                <c:pt idx="26189">
                  <c:v>-807.06569671630905</c:v>
                </c:pt>
                <c:pt idx="26190">
                  <c:v>-807.06891536712703</c:v>
                </c:pt>
                <c:pt idx="26191">
                  <c:v>-807.07302808761597</c:v>
                </c:pt>
                <c:pt idx="26192">
                  <c:v>-807.07761764526401</c:v>
                </c:pt>
                <c:pt idx="26193">
                  <c:v>-807.08226680755604</c:v>
                </c:pt>
                <c:pt idx="26194">
                  <c:v>-807.08626031875599</c:v>
                </c:pt>
                <c:pt idx="26195">
                  <c:v>-807.089121341706</c:v>
                </c:pt>
                <c:pt idx="26196">
                  <c:v>-807.09055185318005</c:v>
                </c:pt>
                <c:pt idx="26197">
                  <c:v>-807.09067106247005</c:v>
                </c:pt>
                <c:pt idx="26198">
                  <c:v>-807.08977699279797</c:v>
                </c:pt>
                <c:pt idx="26199">
                  <c:v>-807.08828687667904</c:v>
                </c:pt>
                <c:pt idx="26200">
                  <c:v>-807.08667755126999</c:v>
                </c:pt>
                <c:pt idx="26201">
                  <c:v>-807.08512783050605</c:v>
                </c:pt>
                <c:pt idx="26202">
                  <c:v>-807.08399534225498</c:v>
                </c:pt>
                <c:pt idx="26203">
                  <c:v>-807.083399295807</c:v>
                </c:pt>
                <c:pt idx="26204">
                  <c:v>-807.08357810974098</c:v>
                </c:pt>
                <c:pt idx="26205">
                  <c:v>-807.08441257476795</c:v>
                </c:pt>
                <c:pt idx="26206">
                  <c:v>-807.08584308624302</c:v>
                </c:pt>
                <c:pt idx="26207">
                  <c:v>-807.08739280700695</c:v>
                </c:pt>
                <c:pt idx="26208">
                  <c:v>-807.08870410919201</c:v>
                </c:pt>
                <c:pt idx="26209">
                  <c:v>-807.08941936492897</c:v>
                </c:pt>
                <c:pt idx="26210">
                  <c:v>-807.08935976028499</c:v>
                </c:pt>
                <c:pt idx="26211">
                  <c:v>-807.08852529525802</c:v>
                </c:pt>
                <c:pt idx="26212">
                  <c:v>-807.08715438842796</c:v>
                </c:pt>
                <c:pt idx="26213">
                  <c:v>-807.08542585372902</c:v>
                </c:pt>
                <c:pt idx="26214">
                  <c:v>-807.08375692367599</c:v>
                </c:pt>
                <c:pt idx="26215">
                  <c:v>-807.08244562149105</c:v>
                </c:pt>
                <c:pt idx="26216">
                  <c:v>-807.08178997039795</c:v>
                </c:pt>
                <c:pt idx="26217">
                  <c:v>-807.08220720291195</c:v>
                </c:pt>
                <c:pt idx="26218">
                  <c:v>-807.08393573760998</c:v>
                </c:pt>
                <c:pt idx="26219">
                  <c:v>-807.08703517913796</c:v>
                </c:pt>
                <c:pt idx="26220">
                  <c:v>-807.09132671356201</c:v>
                </c:pt>
                <c:pt idx="26221">
                  <c:v>-807.09633350372303</c:v>
                </c:pt>
                <c:pt idx="26222">
                  <c:v>-807.10151910781894</c:v>
                </c:pt>
                <c:pt idx="26223">
                  <c:v>-807.10652589797996</c:v>
                </c:pt>
                <c:pt idx="26224">
                  <c:v>-807.11075782775902</c:v>
                </c:pt>
                <c:pt idx="26225">
                  <c:v>-807.114036083222</c:v>
                </c:pt>
                <c:pt idx="26226">
                  <c:v>-807.11606264114403</c:v>
                </c:pt>
                <c:pt idx="26227">
                  <c:v>-807.11671829223701</c:v>
                </c:pt>
                <c:pt idx="26228">
                  <c:v>-807.11612224578903</c:v>
                </c:pt>
                <c:pt idx="26229">
                  <c:v>-807.11451292037998</c:v>
                </c:pt>
                <c:pt idx="26230">
                  <c:v>-807.11230754852295</c:v>
                </c:pt>
                <c:pt idx="26231">
                  <c:v>-807.10974454879795</c:v>
                </c:pt>
                <c:pt idx="26232">
                  <c:v>-807.10724115371704</c:v>
                </c:pt>
                <c:pt idx="26233">
                  <c:v>-807.10491657257103</c:v>
                </c:pt>
                <c:pt idx="26234">
                  <c:v>-807.10306882858299</c:v>
                </c:pt>
                <c:pt idx="26235">
                  <c:v>-807.10187673568703</c:v>
                </c:pt>
                <c:pt idx="26236">
                  <c:v>-807.10145950317406</c:v>
                </c:pt>
                <c:pt idx="26237">
                  <c:v>-807.10169792175304</c:v>
                </c:pt>
                <c:pt idx="26238">
                  <c:v>-807.10241317749001</c:v>
                </c:pt>
                <c:pt idx="26239">
                  <c:v>-807.10324764251698</c:v>
                </c:pt>
                <c:pt idx="26240">
                  <c:v>-807.10396289825496</c:v>
                </c:pt>
                <c:pt idx="26241">
                  <c:v>-807.10426092147804</c:v>
                </c:pt>
                <c:pt idx="26242">
                  <c:v>-807.10402250289906</c:v>
                </c:pt>
                <c:pt idx="26243">
                  <c:v>-807.10306882858299</c:v>
                </c:pt>
                <c:pt idx="26244">
                  <c:v>-807.10128068923996</c:v>
                </c:pt>
                <c:pt idx="26245">
                  <c:v>-807.09859848022495</c:v>
                </c:pt>
                <c:pt idx="26246">
                  <c:v>-807.09502220153797</c:v>
                </c:pt>
                <c:pt idx="26247">
                  <c:v>-807.09084987640404</c:v>
                </c:pt>
                <c:pt idx="26248">
                  <c:v>-807.086439132691</c:v>
                </c:pt>
                <c:pt idx="26249">
                  <c:v>-807.08214759826706</c:v>
                </c:pt>
                <c:pt idx="26250">
                  <c:v>-807.07827329635597</c:v>
                </c:pt>
                <c:pt idx="26251">
                  <c:v>-807.07499504089401</c:v>
                </c:pt>
                <c:pt idx="26252">
                  <c:v>-807.07261085510299</c:v>
                </c:pt>
                <c:pt idx="26253">
                  <c:v>-807.07118034362804</c:v>
                </c:pt>
                <c:pt idx="26254">
                  <c:v>-807.07088232040405</c:v>
                </c:pt>
                <c:pt idx="26255">
                  <c:v>-807.07165718078602</c:v>
                </c:pt>
                <c:pt idx="26256">
                  <c:v>-807.07332611083996</c:v>
                </c:pt>
                <c:pt idx="26257">
                  <c:v>-807.07547187805199</c:v>
                </c:pt>
                <c:pt idx="26258">
                  <c:v>-807.077796459198</c:v>
                </c:pt>
                <c:pt idx="26259">
                  <c:v>-807.08006143570003</c:v>
                </c:pt>
                <c:pt idx="26260">
                  <c:v>-807.08220720291195</c:v>
                </c:pt>
                <c:pt idx="26261">
                  <c:v>-807.08411455154396</c:v>
                </c:pt>
                <c:pt idx="26262">
                  <c:v>-807.08572387695301</c:v>
                </c:pt>
                <c:pt idx="26263">
                  <c:v>-807.08697557449398</c:v>
                </c:pt>
                <c:pt idx="26264">
                  <c:v>-807.08786964416504</c:v>
                </c:pt>
                <c:pt idx="26265">
                  <c:v>-807.08846569061302</c:v>
                </c:pt>
                <c:pt idx="26266">
                  <c:v>-807.089002132416</c:v>
                </c:pt>
                <c:pt idx="26267">
                  <c:v>-807.08953857421898</c:v>
                </c:pt>
                <c:pt idx="26268">
                  <c:v>-807.09019422531105</c:v>
                </c:pt>
                <c:pt idx="26269">
                  <c:v>-807.09096908569404</c:v>
                </c:pt>
                <c:pt idx="26270">
                  <c:v>-807.09180355071999</c:v>
                </c:pt>
                <c:pt idx="26271">
                  <c:v>-807.09269762039196</c:v>
                </c:pt>
                <c:pt idx="26272">
                  <c:v>-807.09377050399803</c:v>
                </c:pt>
                <c:pt idx="26273">
                  <c:v>-807.09532022476196</c:v>
                </c:pt>
                <c:pt idx="26274">
                  <c:v>-807.09746599197399</c:v>
                </c:pt>
                <c:pt idx="26275">
                  <c:v>-807.100148200989</c:v>
                </c:pt>
                <c:pt idx="26276">
                  <c:v>-807.103188037873</c:v>
                </c:pt>
                <c:pt idx="26277">
                  <c:v>-807.10628747940098</c:v>
                </c:pt>
                <c:pt idx="26278">
                  <c:v>-807.10914850234997</c:v>
                </c:pt>
                <c:pt idx="26279">
                  <c:v>-807.11147308349598</c:v>
                </c:pt>
                <c:pt idx="26280">
                  <c:v>-807.11314201355003</c:v>
                </c:pt>
                <c:pt idx="26281">
                  <c:v>-807.11367845535301</c:v>
                </c:pt>
                <c:pt idx="26282">
                  <c:v>-807.11284399032604</c:v>
                </c:pt>
                <c:pt idx="26283">
                  <c:v>-807.11045980453503</c:v>
                </c:pt>
                <c:pt idx="26284">
                  <c:v>-807.10658550262497</c:v>
                </c:pt>
                <c:pt idx="26285">
                  <c:v>-807.10145950317406</c:v>
                </c:pt>
                <c:pt idx="26286">
                  <c:v>-807.09549903869595</c:v>
                </c:pt>
                <c:pt idx="26287">
                  <c:v>-807.089061737061</c:v>
                </c:pt>
                <c:pt idx="26288">
                  <c:v>-807.08238601684604</c:v>
                </c:pt>
                <c:pt idx="26289">
                  <c:v>-807.07588911056496</c:v>
                </c:pt>
                <c:pt idx="26290">
                  <c:v>-807.069690227509</c:v>
                </c:pt>
                <c:pt idx="26291">
                  <c:v>-807.064146995545</c:v>
                </c:pt>
                <c:pt idx="26292">
                  <c:v>-807.05943822860695</c:v>
                </c:pt>
                <c:pt idx="26293">
                  <c:v>-807.055861949921</c:v>
                </c:pt>
                <c:pt idx="26294">
                  <c:v>-807.05371618270897</c:v>
                </c:pt>
                <c:pt idx="26295">
                  <c:v>-807.05312013626099</c:v>
                </c:pt>
                <c:pt idx="26296">
                  <c:v>-807.05407381057796</c:v>
                </c:pt>
                <c:pt idx="26297">
                  <c:v>-807.05657720565796</c:v>
                </c:pt>
                <c:pt idx="26298">
                  <c:v>-807.06039190292404</c:v>
                </c:pt>
                <c:pt idx="26299">
                  <c:v>-807.06516027450596</c:v>
                </c:pt>
                <c:pt idx="26300">
                  <c:v>-807.07064390182495</c:v>
                </c:pt>
                <c:pt idx="26301">
                  <c:v>-807.07648515701305</c:v>
                </c:pt>
                <c:pt idx="26302">
                  <c:v>-807.08226680755604</c:v>
                </c:pt>
                <c:pt idx="26303">
                  <c:v>-807.08757162094105</c:v>
                </c:pt>
                <c:pt idx="26304">
                  <c:v>-807.09216117858898</c:v>
                </c:pt>
                <c:pt idx="26305">
                  <c:v>-807.09597587585495</c:v>
                </c:pt>
                <c:pt idx="26306">
                  <c:v>-807.09913492202804</c:v>
                </c:pt>
                <c:pt idx="26307">
                  <c:v>-807.10169792175304</c:v>
                </c:pt>
                <c:pt idx="26308">
                  <c:v>-807.10378408431995</c:v>
                </c:pt>
                <c:pt idx="26309">
                  <c:v>-807.10521459579502</c:v>
                </c:pt>
                <c:pt idx="26310">
                  <c:v>-807.10598945617699</c:v>
                </c:pt>
                <c:pt idx="26311">
                  <c:v>-807.10592985153198</c:v>
                </c:pt>
                <c:pt idx="26312">
                  <c:v>-807.10503578186103</c:v>
                </c:pt>
                <c:pt idx="26313">
                  <c:v>-807.10330724716198</c:v>
                </c:pt>
                <c:pt idx="26314">
                  <c:v>-807.10080385208198</c:v>
                </c:pt>
                <c:pt idx="26315">
                  <c:v>-807.097585201264</c:v>
                </c:pt>
                <c:pt idx="26316">
                  <c:v>-807.09406852722202</c:v>
                </c:pt>
                <c:pt idx="26317">
                  <c:v>-807.09055185318005</c:v>
                </c:pt>
                <c:pt idx="26318">
                  <c:v>-807.08739280700695</c:v>
                </c:pt>
                <c:pt idx="26319">
                  <c:v>-807.08482980728195</c:v>
                </c:pt>
                <c:pt idx="26320">
                  <c:v>-807.08298206329403</c:v>
                </c:pt>
                <c:pt idx="26321">
                  <c:v>-807.08173036575295</c:v>
                </c:pt>
                <c:pt idx="26322">
                  <c:v>-807.080836296082</c:v>
                </c:pt>
                <c:pt idx="26323">
                  <c:v>-807.08000183105503</c:v>
                </c:pt>
                <c:pt idx="26324">
                  <c:v>-807.07892894744896</c:v>
                </c:pt>
                <c:pt idx="26325">
                  <c:v>-807.07737922668503</c:v>
                </c:pt>
                <c:pt idx="26326">
                  <c:v>-807.07517385482799</c:v>
                </c:pt>
                <c:pt idx="26327">
                  <c:v>-807.072312831879</c:v>
                </c:pt>
                <c:pt idx="26328">
                  <c:v>-807.06897497177101</c:v>
                </c:pt>
                <c:pt idx="26329">
                  <c:v>-807.06545829772995</c:v>
                </c:pt>
                <c:pt idx="26330">
                  <c:v>-807.06206083297798</c:v>
                </c:pt>
                <c:pt idx="26331">
                  <c:v>-807.05919981002796</c:v>
                </c:pt>
                <c:pt idx="26332">
                  <c:v>-807.05723285675106</c:v>
                </c:pt>
                <c:pt idx="26333">
                  <c:v>-807.05639839172397</c:v>
                </c:pt>
                <c:pt idx="26334">
                  <c:v>-807.05687522888195</c:v>
                </c:pt>
                <c:pt idx="26335">
                  <c:v>-807.058603763581</c:v>
                </c:pt>
                <c:pt idx="26336">
                  <c:v>-807.061524391175</c:v>
                </c:pt>
                <c:pt idx="26337">
                  <c:v>-807.06539869308494</c:v>
                </c:pt>
                <c:pt idx="26338">
                  <c:v>-807.07016706466698</c:v>
                </c:pt>
                <c:pt idx="26339">
                  <c:v>-807.07553148269699</c:v>
                </c:pt>
                <c:pt idx="26340">
                  <c:v>-807.08113431930599</c:v>
                </c:pt>
                <c:pt idx="26341">
                  <c:v>-807.08649873733498</c:v>
                </c:pt>
                <c:pt idx="26342">
                  <c:v>-807.09108829498302</c:v>
                </c:pt>
                <c:pt idx="26343">
                  <c:v>-807.09448575973499</c:v>
                </c:pt>
                <c:pt idx="26344">
                  <c:v>-807.09621429443405</c:v>
                </c:pt>
                <c:pt idx="26345">
                  <c:v>-807.09627389907905</c:v>
                </c:pt>
                <c:pt idx="26346">
                  <c:v>-807.09478378295898</c:v>
                </c:pt>
                <c:pt idx="26347">
                  <c:v>-807.091982364655</c:v>
                </c:pt>
                <c:pt idx="26348">
                  <c:v>-807.08834648132301</c:v>
                </c:pt>
                <c:pt idx="26349">
                  <c:v>-807.08441257476795</c:v>
                </c:pt>
                <c:pt idx="26350">
                  <c:v>-807.08077669143699</c:v>
                </c:pt>
                <c:pt idx="26351">
                  <c:v>-807.07797527313301</c:v>
                </c:pt>
                <c:pt idx="26352">
                  <c:v>-807.07660436630294</c:v>
                </c:pt>
                <c:pt idx="26353">
                  <c:v>-807.07672357559204</c:v>
                </c:pt>
                <c:pt idx="26354">
                  <c:v>-807.07839250564598</c:v>
                </c:pt>
                <c:pt idx="26355">
                  <c:v>-807.08113431930599</c:v>
                </c:pt>
                <c:pt idx="26356">
                  <c:v>-807.08453178405796</c:v>
                </c:pt>
                <c:pt idx="26357">
                  <c:v>-807.08804845810005</c:v>
                </c:pt>
                <c:pt idx="26358">
                  <c:v>-807.09114789962803</c:v>
                </c:pt>
                <c:pt idx="26359">
                  <c:v>-807.09341287612904</c:v>
                </c:pt>
                <c:pt idx="26360">
                  <c:v>-807.09466457367</c:v>
                </c:pt>
                <c:pt idx="26361">
                  <c:v>-807.09502220153797</c:v>
                </c:pt>
                <c:pt idx="26362">
                  <c:v>-807.09454536438</c:v>
                </c:pt>
                <c:pt idx="26363">
                  <c:v>-807.09347248077404</c:v>
                </c:pt>
                <c:pt idx="26364">
                  <c:v>-807.0920419693</c:v>
                </c:pt>
                <c:pt idx="26365">
                  <c:v>-807.09043264389095</c:v>
                </c:pt>
                <c:pt idx="26366">
                  <c:v>-807.089002132416</c:v>
                </c:pt>
                <c:pt idx="26367">
                  <c:v>-807.08810806274403</c:v>
                </c:pt>
                <c:pt idx="26368">
                  <c:v>-807.08804845810005</c:v>
                </c:pt>
                <c:pt idx="26369">
                  <c:v>-807.08888292312599</c:v>
                </c:pt>
                <c:pt idx="26370">
                  <c:v>-807.09049224853504</c:v>
                </c:pt>
                <c:pt idx="26371">
                  <c:v>-807.09257841110298</c:v>
                </c:pt>
                <c:pt idx="26372">
                  <c:v>-807.09496259689399</c:v>
                </c:pt>
                <c:pt idx="26373">
                  <c:v>-807.09740638732899</c:v>
                </c:pt>
                <c:pt idx="26374">
                  <c:v>-807.09985017776501</c:v>
                </c:pt>
                <c:pt idx="26375">
                  <c:v>-807.10193634033203</c:v>
                </c:pt>
                <c:pt idx="26376">
                  <c:v>-807.10342645645198</c:v>
                </c:pt>
                <c:pt idx="26377">
                  <c:v>-807.10402250289906</c:v>
                </c:pt>
                <c:pt idx="26378">
                  <c:v>-807.10372447967598</c:v>
                </c:pt>
                <c:pt idx="26379">
                  <c:v>-807.10253238678001</c:v>
                </c:pt>
                <c:pt idx="26380">
                  <c:v>-807.10086345672596</c:v>
                </c:pt>
                <c:pt idx="26381">
                  <c:v>-807.09901571273804</c:v>
                </c:pt>
                <c:pt idx="26382">
                  <c:v>-807.09728717804001</c:v>
                </c:pt>
                <c:pt idx="26383">
                  <c:v>-807.09591627120994</c:v>
                </c:pt>
                <c:pt idx="26384">
                  <c:v>-807.09502220153797</c:v>
                </c:pt>
                <c:pt idx="26385">
                  <c:v>-807.09478378295898</c:v>
                </c:pt>
                <c:pt idx="26386">
                  <c:v>-807.09537982940697</c:v>
                </c:pt>
                <c:pt idx="26387">
                  <c:v>-807.09675073623703</c:v>
                </c:pt>
                <c:pt idx="26388">
                  <c:v>-807.09871768951405</c:v>
                </c:pt>
                <c:pt idx="26389">
                  <c:v>-807.10092306137096</c:v>
                </c:pt>
                <c:pt idx="26390">
                  <c:v>-807.10294961929299</c:v>
                </c:pt>
                <c:pt idx="26391">
                  <c:v>-807.10443973541305</c:v>
                </c:pt>
                <c:pt idx="26392">
                  <c:v>-807.10515499115002</c:v>
                </c:pt>
                <c:pt idx="26393">
                  <c:v>-807.10479736328102</c:v>
                </c:pt>
                <c:pt idx="26394">
                  <c:v>-807.10330724716198</c:v>
                </c:pt>
                <c:pt idx="26395">
                  <c:v>-807.10068464279198</c:v>
                </c:pt>
                <c:pt idx="26396">
                  <c:v>-807.09704875946102</c:v>
                </c:pt>
                <c:pt idx="26397">
                  <c:v>-807.09269762039196</c:v>
                </c:pt>
                <c:pt idx="26398">
                  <c:v>-807.08804845810005</c:v>
                </c:pt>
                <c:pt idx="26399">
                  <c:v>-807.083518505097</c:v>
                </c:pt>
                <c:pt idx="26400">
                  <c:v>-807.07958459854103</c:v>
                </c:pt>
                <c:pt idx="26401">
                  <c:v>-807.07648515701305</c:v>
                </c:pt>
                <c:pt idx="26402">
                  <c:v>-807.07457780838001</c:v>
                </c:pt>
                <c:pt idx="26403">
                  <c:v>-807.07380294799805</c:v>
                </c:pt>
                <c:pt idx="26404">
                  <c:v>-807.07404136657703</c:v>
                </c:pt>
                <c:pt idx="26405">
                  <c:v>-807.07505464553901</c:v>
                </c:pt>
                <c:pt idx="26406">
                  <c:v>-807.07660436630294</c:v>
                </c:pt>
                <c:pt idx="26407">
                  <c:v>-807.07845211029098</c:v>
                </c:pt>
                <c:pt idx="26408">
                  <c:v>-807.080419063568</c:v>
                </c:pt>
                <c:pt idx="26409">
                  <c:v>-807.08214759826706</c:v>
                </c:pt>
                <c:pt idx="26410">
                  <c:v>-807.083399295807</c:v>
                </c:pt>
                <c:pt idx="26411">
                  <c:v>-807.08411455154396</c:v>
                </c:pt>
                <c:pt idx="26412">
                  <c:v>-807.08429336547897</c:v>
                </c:pt>
                <c:pt idx="26413">
                  <c:v>-807.08405494689998</c:v>
                </c:pt>
                <c:pt idx="26414">
                  <c:v>-807.08369731903099</c:v>
                </c:pt>
                <c:pt idx="26415">
                  <c:v>-807.08322048187301</c:v>
                </c:pt>
                <c:pt idx="26416">
                  <c:v>-807.08268404007003</c:v>
                </c:pt>
                <c:pt idx="26417">
                  <c:v>-807.08202838897705</c:v>
                </c:pt>
                <c:pt idx="26418">
                  <c:v>-807.08143234252998</c:v>
                </c:pt>
                <c:pt idx="26419">
                  <c:v>-807.08113431930599</c:v>
                </c:pt>
                <c:pt idx="26420">
                  <c:v>-807.08125352859497</c:v>
                </c:pt>
                <c:pt idx="26421">
                  <c:v>-807.08184957504295</c:v>
                </c:pt>
                <c:pt idx="26422">
                  <c:v>-807.08298206329403</c:v>
                </c:pt>
                <c:pt idx="26423">
                  <c:v>-807.08471059799194</c:v>
                </c:pt>
                <c:pt idx="26424">
                  <c:v>-807.08709478378296</c:v>
                </c:pt>
                <c:pt idx="26425">
                  <c:v>-807.09025382995605</c:v>
                </c:pt>
                <c:pt idx="26426">
                  <c:v>-807.09424734115601</c:v>
                </c:pt>
                <c:pt idx="26427">
                  <c:v>-807.09889650344905</c:v>
                </c:pt>
                <c:pt idx="26428">
                  <c:v>-807.10384368896496</c:v>
                </c:pt>
                <c:pt idx="26429">
                  <c:v>-807.10855245590199</c:v>
                </c:pt>
                <c:pt idx="26430">
                  <c:v>-807.11266517639206</c:v>
                </c:pt>
                <c:pt idx="26431">
                  <c:v>-807.11576461792004</c:v>
                </c:pt>
                <c:pt idx="26432">
                  <c:v>-807.11755275726296</c:v>
                </c:pt>
                <c:pt idx="26433">
                  <c:v>-807.11773157119796</c:v>
                </c:pt>
                <c:pt idx="26434">
                  <c:v>-807.11624145507801</c:v>
                </c:pt>
                <c:pt idx="26435">
                  <c:v>-807.11314201355003</c:v>
                </c:pt>
                <c:pt idx="26436">
                  <c:v>-807.10885047912598</c:v>
                </c:pt>
                <c:pt idx="26437">
                  <c:v>-807.10396289825496</c:v>
                </c:pt>
                <c:pt idx="26438">
                  <c:v>-807.09919452667305</c:v>
                </c:pt>
                <c:pt idx="26439">
                  <c:v>-807.09502220153797</c:v>
                </c:pt>
                <c:pt idx="26440">
                  <c:v>-807.09192276000999</c:v>
                </c:pt>
                <c:pt idx="26441">
                  <c:v>-807.09007501602196</c:v>
                </c:pt>
                <c:pt idx="26442">
                  <c:v>-807.08959817886398</c:v>
                </c:pt>
                <c:pt idx="26443">
                  <c:v>-807.09043264389095</c:v>
                </c:pt>
                <c:pt idx="26444">
                  <c:v>-807.09228038787899</c:v>
                </c:pt>
                <c:pt idx="26445">
                  <c:v>-807.094604969025</c:v>
                </c:pt>
                <c:pt idx="26446">
                  <c:v>-807.09698915481601</c:v>
                </c:pt>
                <c:pt idx="26447">
                  <c:v>-807.09895610809303</c:v>
                </c:pt>
                <c:pt idx="26448">
                  <c:v>-807.100148200989</c:v>
                </c:pt>
                <c:pt idx="26449">
                  <c:v>-807.10044622421299</c:v>
                </c:pt>
                <c:pt idx="26450">
                  <c:v>-807.09967136383102</c:v>
                </c:pt>
                <c:pt idx="26451">
                  <c:v>-807.09800243377697</c:v>
                </c:pt>
                <c:pt idx="26452">
                  <c:v>-807.09567785263096</c:v>
                </c:pt>
                <c:pt idx="26453">
                  <c:v>-807.09311485290505</c:v>
                </c:pt>
                <c:pt idx="26454">
                  <c:v>-807.09084987640404</c:v>
                </c:pt>
                <c:pt idx="26455">
                  <c:v>-807.08918094634998</c:v>
                </c:pt>
                <c:pt idx="26456">
                  <c:v>-807.08834648132301</c:v>
                </c:pt>
                <c:pt idx="26457">
                  <c:v>-807.08840608596802</c:v>
                </c:pt>
                <c:pt idx="26458">
                  <c:v>-807.08930015563999</c:v>
                </c:pt>
                <c:pt idx="26459">
                  <c:v>-807.09090948104904</c:v>
                </c:pt>
                <c:pt idx="26460">
                  <c:v>-807.09305524826095</c:v>
                </c:pt>
                <c:pt idx="26461">
                  <c:v>-807.09526062011696</c:v>
                </c:pt>
                <c:pt idx="26462">
                  <c:v>-807.09704875946102</c:v>
                </c:pt>
                <c:pt idx="26463">
                  <c:v>-807.09818124771095</c:v>
                </c:pt>
                <c:pt idx="26464">
                  <c:v>-807.09859848022495</c:v>
                </c:pt>
                <c:pt idx="26465">
                  <c:v>-807.09847927093494</c:v>
                </c:pt>
                <c:pt idx="26466">
                  <c:v>-807.09812164306697</c:v>
                </c:pt>
                <c:pt idx="26467">
                  <c:v>-807.09770441055298</c:v>
                </c:pt>
                <c:pt idx="26468">
                  <c:v>-807.09764480590798</c:v>
                </c:pt>
                <c:pt idx="26469">
                  <c:v>-807.09812164306697</c:v>
                </c:pt>
                <c:pt idx="26470">
                  <c:v>-807.09925413131702</c:v>
                </c:pt>
                <c:pt idx="26471">
                  <c:v>-807.10080385208198</c:v>
                </c:pt>
                <c:pt idx="26472">
                  <c:v>-807.10259199142502</c:v>
                </c:pt>
                <c:pt idx="26473">
                  <c:v>-807.10420131683395</c:v>
                </c:pt>
                <c:pt idx="26474">
                  <c:v>-807.10545301437401</c:v>
                </c:pt>
                <c:pt idx="26475">
                  <c:v>-807.10610866546699</c:v>
                </c:pt>
                <c:pt idx="26476">
                  <c:v>-807.10610866546699</c:v>
                </c:pt>
                <c:pt idx="26477">
                  <c:v>-807.10551261901901</c:v>
                </c:pt>
                <c:pt idx="26478">
                  <c:v>-807.10438013076805</c:v>
                </c:pt>
                <c:pt idx="26479">
                  <c:v>-807.103188037873</c:v>
                </c:pt>
                <c:pt idx="26480">
                  <c:v>-807.10217475891102</c:v>
                </c:pt>
                <c:pt idx="26481">
                  <c:v>-807.10163831710804</c:v>
                </c:pt>
                <c:pt idx="26482">
                  <c:v>-807.10181713104305</c:v>
                </c:pt>
                <c:pt idx="26483">
                  <c:v>-807.102770805359</c:v>
                </c:pt>
                <c:pt idx="26484">
                  <c:v>-807.10426092147804</c:v>
                </c:pt>
                <c:pt idx="26485">
                  <c:v>-807.10622787475597</c:v>
                </c:pt>
                <c:pt idx="26486">
                  <c:v>-807.108373641968</c:v>
                </c:pt>
                <c:pt idx="26487">
                  <c:v>-807.11051940918003</c:v>
                </c:pt>
                <c:pt idx="26488">
                  <c:v>-807.11230754852295</c:v>
                </c:pt>
                <c:pt idx="26489">
                  <c:v>-807.11355924606301</c:v>
                </c:pt>
                <c:pt idx="26490">
                  <c:v>-807.11409568786598</c:v>
                </c:pt>
                <c:pt idx="26491">
                  <c:v>-807.113857269287</c:v>
                </c:pt>
                <c:pt idx="26492">
                  <c:v>-807.11284399032604</c:v>
                </c:pt>
                <c:pt idx="26493">
                  <c:v>-807.110996246338</c:v>
                </c:pt>
                <c:pt idx="26494">
                  <c:v>-807.10855245590199</c:v>
                </c:pt>
                <c:pt idx="26495">
                  <c:v>-807.10557222366401</c:v>
                </c:pt>
                <c:pt idx="26496">
                  <c:v>-807.10217475891102</c:v>
                </c:pt>
                <c:pt idx="26497">
                  <c:v>-807.09859848022495</c:v>
                </c:pt>
                <c:pt idx="26498">
                  <c:v>-807.09496259689399</c:v>
                </c:pt>
                <c:pt idx="26499">
                  <c:v>-807.09144592285202</c:v>
                </c:pt>
                <c:pt idx="26500">
                  <c:v>-807.08822727203403</c:v>
                </c:pt>
                <c:pt idx="26501">
                  <c:v>-807.08536624908504</c:v>
                </c:pt>
                <c:pt idx="26502">
                  <c:v>-807.08286285400402</c:v>
                </c:pt>
                <c:pt idx="26503">
                  <c:v>-807.08071708679199</c:v>
                </c:pt>
                <c:pt idx="26504">
                  <c:v>-807.07892894744896</c:v>
                </c:pt>
                <c:pt idx="26505">
                  <c:v>-807.07749843597401</c:v>
                </c:pt>
                <c:pt idx="26506">
                  <c:v>-807.07654476165806</c:v>
                </c:pt>
                <c:pt idx="26507">
                  <c:v>-807.07606792449997</c:v>
                </c:pt>
                <c:pt idx="26508">
                  <c:v>-807.07600831985496</c:v>
                </c:pt>
                <c:pt idx="26509">
                  <c:v>-807.07630634307895</c:v>
                </c:pt>
                <c:pt idx="26510">
                  <c:v>-807.07690238952705</c:v>
                </c:pt>
                <c:pt idx="26511">
                  <c:v>-807.07767724990902</c:v>
                </c:pt>
                <c:pt idx="26512">
                  <c:v>-807.07863092422497</c:v>
                </c:pt>
                <c:pt idx="26513">
                  <c:v>-807.07970380783104</c:v>
                </c:pt>
                <c:pt idx="26514">
                  <c:v>-807.08095550537098</c:v>
                </c:pt>
                <c:pt idx="26515">
                  <c:v>-807.08214759826706</c:v>
                </c:pt>
                <c:pt idx="26516">
                  <c:v>-807.08328008651802</c:v>
                </c:pt>
                <c:pt idx="26517">
                  <c:v>-807.08423376083397</c:v>
                </c:pt>
                <c:pt idx="26518">
                  <c:v>-807.08488941192604</c:v>
                </c:pt>
                <c:pt idx="26519">
                  <c:v>-807.08524703979504</c:v>
                </c:pt>
                <c:pt idx="26520">
                  <c:v>-807.08512783050605</c:v>
                </c:pt>
                <c:pt idx="26521">
                  <c:v>-807.08453178405796</c:v>
                </c:pt>
                <c:pt idx="26522">
                  <c:v>-807.08328008651802</c:v>
                </c:pt>
                <c:pt idx="26523">
                  <c:v>-807.08125352859497</c:v>
                </c:pt>
                <c:pt idx="26524">
                  <c:v>-807.07827329635597</c:v>
                </c:pt>
                <c:pt idx="26525">
                  <c:v>-807.07427978515602</c:v>
                </c:pt>
                <c:pt idx="26526">
                  <c:v>-807.06945180893001</c:v>
                </c:pt>
                <c:pt idx="26527">
                  <c:v>-807.064027786255</c:v>
                </c:pt>
                <c:pt idx="26528">
                  <c:v>-807.05830574035701</c:v>
                </c:pt>
                <c:pt idx="26529">
                  <c:v>-807.05240488052402</c:v>
                </c:pt>
                <c:pt idx="26530">
                  <c:v>-807.04650402069103</c:v>
                </c:pt>
                <c:pt idx="26531">
                  <c:v>-807.04078197479305</c:v>
                </c:pt>
                <c:pt idx="26532">
                  <c:v>-807.03541755676304</c:v>
                </c:pt>
                <c:pt idx="26533">
                  <c:v>-807.03070878982601</c:v>
                </c:pt>
                <c:pt idx="26534">
                  <c:v>-807.02671527862606</c:v>
                </c:pt>
                <c:pt idx="26535">
                  <c:v>-807.02349662780796</c:v>
                </c:pt>
                <c:pt idx="26536">
                  <c:v>-807.02081441879295</c:v>
                </c:pt>
                <c:pt idx="26537">
                  <c:v>-807.01848983764705</c:v>
                </c:pt>
                <c:pt idx="26538">
                  <c:v>-807.01646327972401</c:v>
                </c:pt>
                <c:pt idx="26539">
                  <c:v>-807.01461553573597</c:v>
                </c:pt>
                <c:pt idx="26540">
                  <c:v>-807.01300621032703</c:v>
                </c:pt>
                <c:pt idx="26541">
                  <c:v>-807.01145648956299</c:v>
                </c:pt>
                <c:pt idx="26542">
                  <c:v>-807.00984716415405</c:v>
                </c:pt>
                <c:pt idx="26543">
                  <c:v>-807.00817823410102</c:v>
                </c:pt>
                <c:pt idx="26544">
                  <c:v>-807.00680732727096</c:v>
                </c:pt>
                <c:pt idx="26545">
                  <c:v>-807.006032466889</c:v>
                </c:pt>
                <c:pt idx="26546">
                  <c:v>-807.00615167617798</c:v>
                </c:pt>
                <c:pt idx="26547">
                  <c:v>-807.00734376907405</c:v>
                </c:pt>
                <c:pt idx="26548">
                  <c:v>-807.00960874557495</c:v>
                </c:pt>
                <c:pt idx="26549">
                  <c:v>-807.01300621032703</c:v>
                </c:pt>
                <c:pt idx="26550">
                  <c:v>-807.01729774475098</c:v>
                </c:pt>
                <c:pt idx="26551">
                  <c:v>-807.022364139557</c:v>
                </c:pt>
                <c:pt idx="26552">
                  <c:v>-807.02778816223201</c:v>
                </c:pt>
                <c:pt idx="26553">
                  <c:v>-807.03309297561702</c:v>
                </c:pt>
                <c:pt idx="26554">
                  <c:v>-807.03768253326405</c:v>
                </c:pt>
                <c:pt idx="26555">
                  <c:v>-807.04119920730602</c:v>
                </c:pt>
                <c:pt idx="26556">
                  <c:v>-807.04334497451805</c:v>
                </c:pt>
                <c:pt idx="26557">
                  <c:v>-807.04411983490002</c:v>
                </c:pt>
                <c:pt idx="26558">
                  <c:v>-807.04370260238704</c:v>
                </c:pt>
                <c:pt idx="26559">
                  <c:v>-807.04233169555698</c:v>
                </c:pt>
                <c:pt idx="26560">
                  <c:v>-807.04036474227905</c:v>
                </c:pt>
                <c:pt idx="26561">
                  <c:v>-807.03809976577804</c:v>
                </c:pt>
                <c:pt idx="26562">
                  <c:v>-807.03565597534202</c:v>
                </c:pt>
                <c:pt idx="26563">
                  <c:v>-807.03327178955101</c:v>
                </c:pt>
                <c:pt idx="26564">
                  <c:v>-807.03106641769398</c:v>
                </c:pt>
                <c:pt idx="26565">
                  <c:v>-807.02915906906105</c:v>
                </c:pt>
                <c:pt idx="26566">
                  <c:v>-807.02778816223201</c:v>
                </c:pt>
                <c:pt idx="26567">
                  <c:v>-807.02695369720504</c:v>
                </c:pt>
                <c:pt idx="26568">
                  <c:v>-807.02647686004696</c:v>
                </c:pt>
                <c:pt idx="26569">
                  <c:v>-807.02623844146694</c:v>
                </c:pt>
                <c:pt idx="26570">
                  <c:v>-807.02611923217796</c:v>
                </c:pt>
                <c:pt idx="26571">
                  <c:v>-807.02617883682296</c:v>
                </c:pt>
                <c:pt idx="26572">
                  <c:v>-807.02659606933605</c:v>
                </c:pt>
                <c:pt idx="26573">
                  <c:v>-807.02731132507301</c:v>
                </c:pt>
                <c:pt idx="26574">
                  <c:v>-807.02826499938999</c:v>
                </c:pt>
                <c:pt idx="26575">
                  <c:v>-807.02903985977196</c:v>
                </c:pt>
                <c:pt idx="26576">
                  <c:v>-807.02933788299595</c:v>
                </c:pt>
                <c:pt idx="26577">
                  <c:v>-807.02909946441696</c:v>
                </c:pt>
                <c:pt idx="26578">
                  <c:v>-807.02832460403499</c:v>
                </c:pt>
                <c:pt idx="26579">
                  <c:v>-807.02713251113903</c:v>
                </c:pt>
                <c:pt idx="26580">
                  <c:v>-807.02564239501999</c:v>
                </c:pt>
                <c:pt idx="26581">
                  <c:v>-807.02397346496605</c:v>
                </c:pt>
                <c:pt idx="26582">
                  <c:v>-807.022364139557</c:v>
                </c:pt>
                <c:pt idx="26583">
                  <c:v>-807.02105283737205</c:v>
                </c:pt>
                <c:pt idx="26584">
                  <c:v>-807.02027797698997</c:v>
                </c:pt>
                <c:pt idx="26585">
                  <c:v>-807.02021837234497</c:v>
                </c:pt>
                <c:pt idx="26586">
                  <c:v>-807.02099323272705</c:v>
                </c:pt>
                <c:pt idx="26587">
                  <c:v>-807.022483348847</c:v>
                </c:pt>
                <c:pt idx="26588">
                  <c:v>-807.02433109283504</c:v>
                </c:pt>
                <c:pt idx="26589">
                  <c:v>-807.02605962753296</c:v>
                </c:pt>
                <c:pt idx="26590">
                  <c:v>-807.02719211578403</c:v>
                </c:pt>
                <c:pt idx="26591">
                  <c:v>-807.02760934829701</c:v>
                </c:pt>
                <c:pt idx="26592">
                  <c:v>-807.02719211578403</c:v>
                </c:pt>
                <c:pt idx="26593">
                  <c:v>-807.02594041824398</c:v>
                </c:pt>
                <c:pt idx="26594">
                  <c:v>-807.02397346496605</c:v>
                </c:pt>
                <c:pt idx="26595">
                  <c:v>-807.02147006988503</c:v>
                </c:pt>
                <c:pt idx="26596">
                  <c:v>-807.01866865158104</c:v>
                </c:pt>
                <c:pt idx="26597">
                  <c:v>-807.01598644256603</c:v>
                </c:pt>
                <c:pt idx="26598">
                  <c:v>-807.013781070709</c:v>
                </c:pt>
                <c:pt idx="26599">
                  <c:v>-807.01229095458996</c:v>
                </c:pt>
                <c:pt idx="26600">
                  <c:v>-807.01151609420799</c:v>
                </c:pt>
                <c:pt idx="26601">
                  <c:v>-807.01151609420799</c:v>
                </c:pt>
                <c:pt idx="26602">
                  <c:v>-807.01217174530098</c:v>
                </c:pt>
                <c:pt idx="26603">
                  <c:v>-807.01330423355103</c:v>
                </c:pt>
                <c:pt idx="26604">
                  <c:v>-807.01491355895996</c:v>
                </c:pt>
                <c:pt idx="26605">
                  <c:v>-807.01694011688301</c:v>
                </c:pt>
                <c:pt idx="26606">
                  <c:v>-807.01920509338402</c:v>
                </c:pt>
                <c:pt idx="26607">
                  <c:v>-807.02176809310902</c:v>
                </c:pt>
                <c:pt idx="26608">
                  <c:v>-807.02456951141403</c:v>
                </c:pt>
                <c:pt idx="26609">
                  <c:v>-807.02737092971802</c:v>
                </c:pt>
                <c:pt idx="26610">
                  <c:v>-807.03029155731201</c:v>
                </c:pt>
                <c:pt idx="26611">
                  <c:v>-807.03309297561702</c:v>
                </c:pt>
                <c:pt idx="26612">
                  <c:v>-807.03553676605202</c:v>
                </c:pt>
                <c:pt idx="26613">
                  <c:v>-807.03738451004006</c:v>
                </c:pt>
                <c:pt idx="26614">
                  <c:v>-807.03839778900203</c:v>
                </c:pt>
                <c:pt idx="26615">
                  <c:v>-807.03833818435703</c:v>
                </c:pt>
                <c:pt idx="26616">
                  <c:v>-807.03714609146095</c:v>
                </c:pt>
                <c:pt idx="26617">
                  <c:v>-807.03505992889404</c:v>
                </c:pt>
                <c:pt idx="26618">
                  <c:v>-807.03219890594505</c:v>
                </c:pt>
                <c:pt idx="26619">
                  <c:v>-807.02880144119297</c:v>
                </c:pt>
                <c:pt idx="26620">
                  <c:v>-807.025344371796</c:v>
                </c:pt>
                <c:pt idx="26621">
                  <c:v>-807.02212572097801</c:v>
                </c:pt>
                <c:pt idx="26622">
                  <c:v>-807.01950311660801</c:v>
                </c:pt>
                <c:pt idx="26623">
                  <c:v>-807.01783418655396</c:v>
                </c:pt>
                <c:pt idx="26624">
                  <c:v>-807.01711893081699</c:v>
                </c:pt>
                <c:pt idx="26625">
                  <c:v>-807.01711893081699</c:v>
                </c:pt>
                <c:pt idx="26626">
                  <c:v>-807.01753616332996</c:v>
                </c:pt>
                <c:pt idx="26627">
                  <c:v>-807.01801300048805</c:v>
                </c:pt>
                <c:pt idx="26628">
                  <c:v>-807.01819181442295</c:v>
                </c:pt>
                <c:pt idx="26629">
                  <c:v>-807.01759576797497</c:v>
                </c:pt>
                <c:pt idx="26630">
                  <c:v>-807.01592683792103</c:v>
                </c:pt>
                <c:pt idx="26631">
                  <c:v>-807.01300621032703</c:v>
                </c:pt>
                <c:pt idx="26632">
                  <c:v>-807.00877428054798</c:v>
                </c:pt>
                <c:pt idx="26633">
                  <c:v>-807.00364828109798</c:v>
                </c:pt>
                <c:pt idx="26634">
                  <c:v>-806.99798583984398</c:v>
                </c:pt>
                <c:pt idx="26635">
                  <c:v>-806.99250221252498</c:v>
                </c:pt>
                <c:pt idx="26636">
                  <c:v>-806.98773384094295</c:v>
                </c:pt>
                <c:pt idx="26637">
                  <c:v>-806.98415756225597</c:v>
                </c:pt>
                <c:pt idx="26638">
                  <c:v>-806.98225021362305</c:v>
                </c:pt>
                <c:pt idx="26639">
                  <c:v>-806.98236942291305</c:v>
                </c:pt>
                <c:pt idx="26640">
                  <c:v>-806.98457479476895</c:v>
                </c:pt>
                <c:pt idx="26641">
                  <c:v>-806.98868751525902</c:v>
                </c:pt>
                <c:pt idx="26642">
                  <c:v>-806.99429035186802</c:v>
                </c:pt>
                <c:pt idx="26643">
                  <c:v>-807.00072765350399</c:v>
                </c:pt>
                <c:pt idx="26644">
                  <c:v>-807.00734376907405</c:v>
                </c:pt>
                <c:pt idx="26645">
                  <c:v>-807.01354265213001</c:v>
                </c:pt>
                <c:pt idx="26646">
                  <c:v>-807.01878786087104</c:v>
                </c:pt>
                <c:pt idx="26647">
                  <c:v>-807.02284097671497</c:v>
                </c:pt>
                <c:pt idx="26648">
                  <c:v>-807.02546358108498</c:v>
                </c:pt>
                <c:pt idx="26649">
                  <c:v>-807.02641725540195</c:v>
                </c:pt>
                <c:pt idx="26650">
                  <c:v>-807.02588081359897</c:v>
                </c:pt>
                <c:pt idx="26651">
                  <c:v>-807.02403306961105</c:v>
                </c:pt>
                <c:pt idx="26652">
                  <c:v>-807.02135086059604</c:v>
                </c:pt>
                <c:pt idx="26653">
                  <c:v>-807.01825141906795</c:v>
                </c:pt>
                <c:pt idx="26654">
                  <c:v>-807.01515197753895</c:v>
                </c:pt>
                <c:pt idx="26655">
                  <c:v>-807.01241016387996</c:v>
                </c:pt>
                <c:pt idx="26656">
                  <c:v>-807.01026439666805</c:v>
                </c:pt>
                <c:pt idx="26657">
                  <c:v>-807.00901269912697</c:v>
                </c:pt>
                <c:pt idx="26658">
                  <c:v>-807.00883388519298</c:v>
                </c:pt>
                <c:pt idx="26659">
                  <c:v>-807.00996637344394</c:v>
                </c:pt>
                <c:pt idx="26660">
                  <c:v>-807.01223134994495</c:v>
                </c:pt>
                <c:pt idx="26661">
                  <c:v>-807.01545000076305</c:v>
                </c:pt>
                <c:pt idx="26662">
                  <c:v>-807.01908588409401</c:v>
                </c:pt>
                <c:pt idx="26663">
                  <c:v>-807.02266216278099</c:v>
                </c:pt>
                <c:pt idx="26664">
                  <c:v>-807.02564239501999</c:v>
                </c:pt>
                <c:pt idx="26665">
                  <c:v>-807.02754974365303</c:v>
                </c:pt>
                <c:pt idx="26666">
                  <c:v>-807.028026580811</c:v>
                </c:pt>
                <c:pt idx="26667">
                  <c:v>-807.02677488327004</c:v>
                </c:pt>
                <c:pt idx="26668">
                  <c:v>-807.02391386032104</c:v>
                </c:pt>
                <c:pt idx="26669">
                  <c:v>-807.01956272125301</c:v>
                </c:pt>
                <c:pt idx="26670">
                  <c:v>-807.01431751251198</c:v>
                </c:pt>
                <c:pt idx="26671">
                  <c:v>-807.008595466614</c:v>
                </c:pt>
                <c:pt idx="26672">
                  <c:v>-807.00317144393898</c:v>
                </c:pt>
                <c:pt idx="26673">
                  <c:v>-806.99858188629196</c:v>
                </c:pt>
                <c:pt idx="26674">
                  <c:v>-806.99542284011898</c:v>
                </c:pt>
                <c:pt idx="26675">
                  <c:v>-806.99411153793403</c:v>
                </c:pt>
                <c:pt idx="26676">
                  <c:v>-806.99464797973701</c:v>
                </c:pt>
                <c:pt idx="26677">
                  <c:v>-806.99697256088302</c:v>
                </c:pt>
                <c:pt idx="26678">
                  <c:v>-807.00066804885898</c:v>
                </c:pt>
                <c:pt idx="26679">
                  <c:v>-807.00543642044101</c:v>
                </c:pt>
                <c:pt idx="26680">
                  <c:v>-807.01074123382602</c:v>
                </c:pt>
                <c:pt idx="26681">
                  <c:v>-807.01616525650002</c:v>
                </c:pt>
                <c:pt idx="26682">
                  <c:v>-807.02129125595104</c:v>
                </c:pt>
                <c:pt idx="26683">
                  <c:v>-807.02576160430897</c:v>
                </c:pt>
                <c:pt idx="26684">
                  <c:v>-807.02933788299595</c:v>
                </c:pt>
                <c:pt idx="26685">
                  <c:v>-807.03184127807594</c:v>
                </c:pt>
                <c:pt idx="26686">
                  <c:v>-807.03327178955101</c:v>
                </c:pt>
                <c:pt idx="26687">
                  <c:v>-807.03362941742</c:v>
                </c:pt>
                <c:pt idx="26688">
                  <c:v>-807.03321218490601</c:v>
                </c:pt>
                <c:pt idx="26689">
                  <c:v>-807.03219890594505</c:v>
                </c:pt>
                <c:pt idx="26690">
                  <c:v>-807.03082799911499</c:v>
                </c:pt>
                <c:pt idx="26691">
                  <c:v>-807.02933788299595</c:v>
                </c:pt>
                <c:pt idx="26692">
                  <c:v>-807.02772855758701</c:v>
                </c:pt>
                <c:pt idx="26693">
                  <c:v>-807.02611923217796</c:v>
                </c:pt>
                <c:pt idx="26694">
                  <c:v>-807.02439069747902</c:v>
                </c:pt>
                <c:pt idx="26695">
                  <c:v>-807.02272176742599</c:v>
                </c:pt>
                <c:pt idx="26696">
                  <c:v>-807.02111244201706</c:v>
                </c:pt>
                <c:pt idx="26697">
                  <c:v>-807.01968193054199</c:v>
                </c:pt>
                <c:pt idx="26698">
                  <c:v>-807.01843023300205</c:v>
                </c:pt>
                <c:pt idx="26699">
                  <c:v>-807.01747655868598</c:v>
                </c:pt>
                <c:pt idx="26700">
                  <c:v>-807.016880512238</c:v>
                </c:pt>
                <c:pt idx="26701">
                  <c:v>-807.01664209365902</c:v>
                </c:pt>
                <c:pt idx="26702">
                  <c:v>-807.016820907593</c:v>
                </c:pt>
                <c:pt idx="26703">
                  <c:v>-807.01723814010597</c:v>
                </c:pt>
                <c:pt idx="26704">
                  <c:v>-807.01777458190895</c:v>
                </c:pt>
                <c:pt idx="26705">
                  <c:v>-807.01837062835705</c:v>
                </c:pt>
                <c:pt idx="26706">
                  <c:v>-807.01872825622604</c:v>
                </c:pt>
                <c:pt idx="26707">
                  <c:v>-807.01884746551502</c:v>
                </c:pt>
                <c:pt idx="26708">
                  <c:v>-807.01878786087104</c:v>
                </c:pt>
                <c:pt idx="26709">
                  <c:v>-807.01884746551502</c:v>
                </c:pt>
                <c:pt idx="26710">
                  <c:v>-807.01914548873901</c:v>
                </c:pt>
                <c:pt idx="26711">
                  <c:v>-807.01997995376598</c:v>
                </c:pt>
                <c:pt idx="26712">
                  <c:v>-807.02135086059604</c:v>
                </c:pt>
                <c:pt idx="26713">
                  <c:v>-807.02325820922897</c:v>
                </c:pt>
                <c:pt idx="26714">
                  <c:v>-807.02552318572998</c:v>
                </c:pt>
                <c:pt idx="26715">
                  <c:v>-807.027966976166</c:v>
                </c:pt>
                <c:pt idx="26716">
                  <c:v>-807.03023195266701</c:v>
                </c:pt>
                <c:pt idx="26717">
                  <c:v>-807.03190088272095</c:v>
                </c:pt>
                <c:pt idx="26718">
                  <c:v>-807.03273534774803</c:v>
                </c:pt>
                <c:pt idx="26719">
                  <c:v>-807.03261613845802</c:v>
                </c:pt>
                <c:pt idx="26720">
                  <c:v>-807.03154325485298</c:v>
                </c:pt>
                <c:pt idx="26721">
                  <c:v>-807.02963590622005</c:v>
                </c:pt>
                <c:pt idx="26722">
                  <c:v>-807.02725172042904</c:v>
                </c:pt>
                <c:pt idx="26723">
                  <c:v>-807.02462911605903</c:v>
                </c:pt>
                <c:pt idx="26724">
                  <c:v>-807.02212572097801</c:v>
                </c:pt>
                <c:pt idx="26725">
                  <c:v>-807.01997995376598</c:v>
                </c:pt>
                <c:pt idx="26726">
                  <c:v>-807.01854944229103</c:v>
                </c:pt>
                <c:pt idx="26727">
                  <c:v>-807.01795339584396</c:v>
                </c:pt>
                <c:pt idx="26728">
                  <c:v>-807.01831102371204</c:v>
                </c:pt>
                <c:pt idx="26729">
                  <c:v>-807.01974153518699</c:v>
                </c:pt>
                <c:pt idx="26730">
                  <c:v>-807.02206611633301</c:v>
                </c:pt>
                <c:pt idx="26731">
                  <c:v>-807.025046348572</c:v>
                </c:pt>
                <c:pt idx="26732">
                  <c:v>-807.02832460403499</c:v>
                </c:pt>
                <c:pt idx="26733">
                  <c:v>-807.03160285949696</c:v>
                </c:pt>
                <c:pt idx="26734">
                  <c:v>-807.03458309173595</c:v>
                </c:pt>
                <c:pt idx="26735">
                  <c:v>-807.03708648681697</c:v>
                </c:pt>
                <c:pt idx="26736">
                  <c:v>-807.03887462616001</c:v>
                </c:pt>
                <c:pt idx="26737">
                  <c:v>-807.03982830047596</c:v>
                </c:pt>
                <c:pt idx="26738">
                  <c:v>-807.03988790512096</c:v>
                </c:pt>
                <c:pt idx="26739">
                  <c:v>-807.039113044739</c:v>
                </c:pt>
                <c:pt idx="26740">
                  <c:v>-807.03768253326405</c:v>
                </c:pt>
                <c:pt idx="26741">
                  <c:v>-807.03577518463203</c:v>
                </c:pt>
                <c:pt idx="26742">
                  <c:v>-807.03339099884101</c:v>
                </c:pt>
                <c:pt idx="26743">
                  <c:v>-807.030589580536</c:v>
                </c:pt>
                <c:pt idx="26744">
                  <c:v>-807.02737092971802</c:v>
                </c:pt>
                <c:pt idx="26745">
                  <c:v>-807.02367544174194</c:v>
                </c:pt>
                <c:pt idx="26746">
                  <c:v>-807.01968193054199</c:v>
                </c:pt>
                <c:pt idx="26747">
                  <c:v>-807.01545000076305</c:v>
                </c:pt>
                <c:pt idx="26748">
                  <c:v>-807.01109886169502</c:v>
                </c:pt>
                <c:pt idx="26749">
                  <c:v>-807.00698614120495</c:v>
                </c:pt>
                <c:pt idx="26750">
                  <c:v>-807.00335025787399</c:v>
                </c:pt>
                <c:pt idx="26751">
                  <c:v>-807.00054883956898</c:v>
                </c:pt>
                <c:pt idx="26752">
                  <c:v>-806.99882030487095</c:v>
                </c:pt>
                <c:pt idx="26753">
                  <c:v>-806.99828386306797</c:v>
                </c:pt>
                <c:pt idx="26754">
                  <c:v>-806.99899911880505</c:v>
                </c:pt>
                <c:pt idx="26755">
                  <c:v>-807.00072765350399</c:v>
                </c:pt>
                <c:pt idx="26756">
                  <c:v>-807.00305223465</c:v>
                </c:pt>
                <c:pt idx="26757">
                  <c:v>-807.00567483902</c:v>
                </c:pt>
                <c:pt idx="26758">
                  <c:v>-807.00817823410102</c:v>
                </c:pt>
                <c:pt idx="26759">
                  <c:v>-807.01008558273304</c:v>
                </c:pt>
                <c:pt idx="26760">
                  <c:v>-807.011158466339</c:v>
                </c:pt>
                <c:pt idx="26761">
                  <c:v>-807.011158466339</c:v>
                </c:pt>
                <c:pt idx="26762">
                  <c:v>-807.01008558273304</c:v>
                </c:pt>
                <c:pt idx="26763">
                  <c:v>-807.00829744339001</c:v>
                </c:pt>
                <c:pt idx="26764">
                  <c:v>-807.00597286224399</c:v>
                </c:pt>
                <c:pt idx="26765">
                  <c:v>-807.00364828109798</c:v>
                </c:pt>
                <c:pt idx="26766">
                  <c:v>-807.00168132782005</c:v>
                </c:pt>
                <c:pt idx="26767">
                  <c:v>-807.00042963028</c:v>
                </c:pt>
                <c:pt idx="26768">
                  <c:v>-807.000012397766</c:v>
                </c:pt>
                <c:pt idx="26769">
                  <c:v>-807.000489234925</c:v>
                </c:pt>
                <c:pt idx="26770">
                  <c:v>-807.00186014175404</c:v>
                </c:pt>
                <c:pt idx="26771">
                  <c:v>-807.00412511825596</c:v>
                </c:pt>
                <c:pt idx="26772">
                  <c:v>-807.00722455978405</c:v>
                </c:pt>
                <c:pt idx="26773">
                  <c:v>-807.01097965240501</c:v>
                </c:pt>
                <c:pt idx="26774">
                  <c:v>-807.01503276824997</c:v>
                </c:pt>
                <c:pt idx="26775">
                  <c:v>-807.01920509338402</c:v>
                </c:pt>
                <c:pt idx="26776">
                  <c:v>-807.02331781387397</c:v>
                </c:pt>
                <c:pt idx="26777">
                  <c:v>-807.02731132507301</c:v>
                </c:pt>
                <c:pt idx="26778">
                  <c:v>-807.030947208405</c:v>
                </c:pt>
                <c:pt idx="26779">
                  <c:v>-807.03410625457798</c:v>
                </c:pt>
                <c:pt idx="26780">
                  <c:v>-807.03672885894798</c:v>
                </c:pt>
                <c:pt idx="26781">
                  <c:v>-807.03869581222602</c:v>
                </c:pt>
                <c:pt idx="26782">
                  <c:v>-807.04006671905495</c:v>
                </c:pt>
                <c:pt idx="26783">
                  <c:v>-807.04102039337204</c:v>
                </c:pt>
                <c:pt idx="26784">
                  <c:v>-807.041795253754</c:v>
                </c:pt>
                <c:pt idx="26785">
                  <c:v>-807.04251050949097</c:v>
                </c:pt>
                <c:pt idx="26786">
                  <c:v>-807.04340457916305</c:v>
                </c:pt>
                <c:pt idx="26787">
                  <c:v>-807.04465627670299</c:v>
                </c:pt>
                <c:pt idx="26788">
                  <c:v>-807.04638481140205</c:v>
                </c:pt>
                <c:pt idx="26789">
                  <c:v>-807.04864978790295</c:v>
                </c:pt>
                <c:pt idx="26790">
                  <c:v>-807.05121278762795</c:v>
                </c:pt>
                <c:pt idx="26791">
                  <c:v>-807.05401420593296</c:v>
                </c:pt>
                <c:pt idx="26792">
                  <c:v>-807.05675601959194</c:v>
                </c:pt>
                <c:pt idx="26793">
                  <c:v>-807.05937862396297</c:v>
                </c:pt>
                <c:pt idx="26794">
                  <c:v>-807.06182241439797</c:v>
                </c:pt>
                <c:pt idx="26795">
                  <c:v>-807.06396818160999</c:v>
                </c:pt>
                <c:pt idx="26796">
                  <c:v>-807.06569671630905</c:v>
                </c:pt>
                <c:pt idx="26797">
                  <c:v>-807.06712722778298</c:v>
                </c:pt>
                <c:pt idx="26798">
                  <c:v>-807.06849813461304</c:v>
                </c:pt>
                <c:pt idx="26799">
                  <c:v>-807.07010746002197</c:v>
                </c:pt>
                <c:pt idx="26800">
                  <c:v>-807.07201480865501</c:v>
                </c:pt>
                <c:pt idx="26801">
                  <c:v>-807.07416057586704</c:v>
                </c:pt>
                <c:pt idx="26802">
                  <c:v>-807.07648515701305</c:v>
                </c:pt>
                <c:pt idx="26803">
                  <c:v>-807.07869052886997</c:v>
                </c:pt>
                <c:pt idx="26804">
                  <c:v>-807.08059787750301</c:v>
                </c:pt>
                <c:pt idx="26805">
                  <c:v>-807.08196878433205</c:v>
                </c:pt>
                <c:pt idx="26806">
                  <c:v>-807.08256483078003</c:v>
                </c:pt>
                <c:pt idx="26807">
                  <c:v>-807.08202838897705</c:v>
                </c:pt>
                <c:pt idx="26808">
                  <c:v>-807.08000183105503</c:v>
                </c:pt>
                <c:pt idx="26809">
                  <c:v>-807.07618713378895</c:v>
                </c:pt>
                <c:pt idx="26810">
                  <c:v>-807.07070350646995</c:v>
                </c:pt>
                <c:pt idx="26811">
                  <c:v>-807.06372976303101</c:v>
                </c:pt>
                <c:pt idx="26812">
                  <c:v>-807.05568313598701</c:v>
                </c:pt>
                <c:pt idx="26813">
                  <c:v>-807.04710006713901</c:v>
                </c:pt>
                <c:pt idx="26814">
                  <c:v>-807.03839778900203</c:v>
                </c:pt>
                <c:pt idx="26815">
                  <c:v>-807.02981472015404</c:v>
                </c:pt>
                <c:pt idx="26816">
                  <c:v>-807.02182769775402</c:v>
                </c:pt>
                <c:pt idx="26817">
                  <c:v>-807.01467514038097</c:v>
                </c:pt>
                <c:pt idx="26818">
                  <c:v>-807.008714675904</c:v>
                </c:pt>
                <c:pt idx="26819">
                  <c:v>-807.00412511825596</c:v>
                </c:pt>
                <c:pt idx="26820">
                  <c:v>-807.00102567672798</c:v>
                </c:pt>
                <c:pt idx="26821">
                  <c:v>-806.99905872345005</c:v>
                </c:pt>
                <c:pt idx="26822">
                  <c:v>-806.99798583984398</c:v>
                </c:pt>
                <c:pt idx="26823">
                  <c:v>-806.997568607331</c:v>
                </c:pt>
                <c:pt idx="26824">
                  <c:v>-806.997509002686</c:v>
                </c:pt>
                <c:pt idx="26825">
                  <c:v>-806.99774742126499</c:v>
                </c:pt>
                <c:pt idx="26826">
                  <c:v>-806.99810504913398</c:v>
                </c:pt>
                <c:pt idx="26827">
                  <c:v>-806.99840307235695</c:v>
                </c:pt>
                <c:pt idx="26828">
                  <c:v>-806.99846267700195</c:v>
                </c:pt>
                <c:pt idx="26829">
                  <c:v>-806.99810504913398</c:v>
                </c:pt>
                <c:pt idx="26830">
                  <c:v>-806.99733018875099</c:v>
                </c:pt>
                <c:pt idx="26831">
                  <c:v>-806.99625730514504</c:v>
                </c:pt>
                <c:pt idx="26832">
                  <c:v>-806.99494600295998</c:v>
                </c:pt>
                <c:pt idx="26833">
                  <c:v>-806.99345588684105</c:v>
                </c:pt>
                <c:pt idx="26834">
                  <c:v>-806.991965770722</c:v>
                </c:pt>
                <c:pt idx="26835">
                  <c:v>-806.99053525924705</c:v>
                </c:pt>
                <c:pt idx="26836">
                  <c:v>-806.989283561707</c:v>
                </c:pt>
                <c:pt idx="26837">
                  <c:v>-806.98844909668003</c:v>
                </c:pt>
                <c:pt idx="26838">
                  <c:v>-806.98809146881104</c:v>
                </c:pt>
                <c:pt idx="26839">
                  <c:v>-806.98821067810104</c:v>
                </c:pt>
                <c:pt idx="26840">
                  <c:v>-806.988866329193</c:v>
                </c:pt>
                <c:pt idx="26841">
                  <c:v>-806.99005842208896</c:v>
                </c:pt>
                <c:pt idx="26842">
                  <c:v>-806.991906166077</c:v>
                </c:pt>
                <c:pt idx="26843">
                  <c:v>-806.994469165802</c:v>
                </c:pt>
                <c:pt idx="26844">
                  <c:v>-806.99786663055397</c:v>
                </c:pt>
                <c:pt idx="26845">
                  <c:v>-807.00186014175404</c:v>
                </c:pt>
                <c:pt idx="26846">
                  <c:v>-807.00633049011299</c:v>
                </c:pt>
                <c:pt idx="26847">
                  <c:v>-807.011277675629</c:v>
                </c:pt>
                <c:pt idx="26848">
                  <c:v>-807.01664209365902</c:v>
                </c:pt>
                <c:pt idx="26849">
                  <c:v>-807.02224493026802</c:v>
                </c:pt>
                <c:pt idx="26850">
                  <c:v>-807.02784776687599</c:v>
                </c:pt>
                <c:pt idx="26851">
                  <c:v>-807.03303337097202</c:v>
                </c:pt>
                <c:pt idx="26852">
                  <c:v>-807.03756332397495</c:v>
                </c:pt>
                <c:pt idx="26853">
                  <c:v>-807.04107999801704</c:v>
                </c:pt>
                <c:pt idx="26854">
                  <c:v>-807.04364299774204</c:v>
                </c:pt>
                <c:pt idx="26855">
                  <c:v>-807.04513311386097</c:v>
                </c:pt>
                <c:pt idx="26856">
                  <c:v>-807.04578876495395</c:v>
                </c:pt>
                <c:pt idx="26857">
                  <c:v>-807.04566955566395</c:v>
                </c:pt>
                <c:pt idx="26858">
                  <c:v>-807.04507350921699</c:v>
                </c:pt>
                <c:pt idx="26859">
                  <c:v>-807.04447746276901</c:v>
                </c:pt>
                <c:pt idx="26860">
                  <c:v>-807.04411983490002</c:v>
                </c:pt>
                <c:pt idx="26861">
                  <c:v>-807.04447746276901</c:v>
                </c:pt>
                <c:pt idx="26862">
                  <c:v>-807.04566955566395</c:v>
                </c:pt>
                <c:pt idx="26863">
                  <c:v>-807.04763650894199</c:v>
                </c:pt>
                <c:pt idx="26864">
                  <c:v>-807.05013990402199</c:v>
                </c:pt>
                <c:pt idx="26865">
                  <c:v>-807.05276250839302</c:v>
                </c:pt>
                <c:pt idx="26866">
                  <c:v>-807.05508708953903</c:v>
                </c:pt>
                <c:pt idx="26867">
                  <c:v>-807.05687522888195</c:v>
                </c:pt>
                <c:pt idx="26868">
                  <c:v>-807.05782890319801</c:v>
                </c:pt>
                <c:pt idx="26869">
                  <c:v>-807.05782890319801</c:v>
                </c:pt>
                <c:pt idx="26870">
                  <c:v>-807.05693483352695</c:v>
                </c:pt>
                <c:pt idx="26871">
                  <c:v>-807.05526590347301</c:v>
                </c:pt>
                <c:pt idx="26872">
                  <c:v>-807.05323934555099</c:v>
                </c:pt>
                <c:pt idx="26873">
                  <c:v>-807.05133199691795</c:v>
                </c:pt>
                <c:pt idx="26874">
                  <c:v>-807.05019950866699</c:v>
                </c:pt>
                <c:pt idx="26875">
                  <c:v>-807.05008029937801</c:v>
                </c:pt>
                <c:pt idx="26876">
                  <c:v>-807.05103397369396</c:v>
                </c:pt>
                <c:pt idx="26877">
                  <c:v>-807.05312013626099</c:v>
                </c:pt>
                <c:pt idx="26878">
                  <c:v>-807.055921554566</c:v>
                </c:pt>
                <c:pt idx="26879">
                  <c:v>-807.05919981002796</c:v>
                </c:pt>
                <c:pt idx="26880">
                  <c:v>-807.06253767013595</c:v>
                </c:pt>
                <c:pt idx="26881">
                  <c:v>-807.06557750701904</c:v>
                </c:pt>
                <c:pt idx="26882">
                  <c:v>-807.06784248352096</c:v>
                </c:pt>
                <c:pt idx="26883">
                  <c:v>-807.069272994995</c:v>
                </c:pt>
                <c:pt idx="26884">
                  <c:v>-807.069630622864</c:v>
                </c:pt>
                <c:pt idx="26885">
                  <c:v>-807.06903457641602</c:v>
                </c:pt>
                <c:pt idx="26886">
                  <c:v>-807.06766366958595</c:v>
                </c:pt>
                <c:pt idx="26887">
                  <c:v>-807.06575632095405</c:v>
                </c:pt>
                <c:pt idx="26888">
                  <c:v>-807.06372976303101</c:v>
                </c:pt>
                <c:pt idx="26889">
                  <c:v>-807.06176280975399</c:v>
                </c:pt>
                <c:pt idx="26890">
                  <c:v>-807.06009387970005</c:v>
                </c:pt>
                <c:pt idx="26891">
                  <c:v>-807.05884218215999</c:v>
                </c:pt>
                <c:pt idx="26892">
                  <c:v>-807.05800771713302</c:v>
                </c:pt>
                <c:pt idx="26893">
                  <c:v>-807.05759048461903</c:v>
                </c:pt>
                <c:pt idx="26894">
                  <c:v>-807.05753087997505</c:v>
                </c:pt>
                <c:pt idx="26895">
                  <c:v>-807.05788850784302</c:v>
                </c:pt>
                <c:pt idx="26896">
                  <c:v>-807.05878257751499</c:v>
                </c:pt>
                <c:pt idx="26897">
                  <c:v>-807.06003427505505</c:v>
                </c:pt>
                <c:pt idx="26898">
                  <c:v>-807.06170320510898</c:v>
                </c:pt>
                <c:pt idx="26899">
                  <c:v>-807.06355094909702</c:v>
                </c:pt>
                <c:pt idx="26900">
                  <c:v>-807.06557750701904</c:v>
                </c:pt>
                <c:pt idx="26901">
                  <c:v>-807.06748485565197</c:v>
                </c:pt>
                <c:pt idx="26902">
                  <c:v>-807.069272994995</c:v>
                </c:pt>
                <c:pt idx="26903">
                  <c:v>-807.07070350646995</c:v>
                </c:pt>
                <c:pt idx="26904">
                  <c:v>-807.07153797149704</c:v>
                </c:pt>
                <c:pt idx="26905">
                  <c:v>-807.07171678543102</c:v>
                </c:pt>
                <c:pt idx="26906">
                  <c:v>-807.07112073898304</c:v>
                </c:pt>
                <c:pt idx="26907">
                  <c:v>-807.07010746002197</c:v>
                </c:pt>
                <c:pt idx="26908">
                  <c:v>-807.06903457641602</c:v>
                </c:pt>
                <c:pt idx="26909">
                  <c:v>-807.06837892532405</c:v>
                </c:pt>
                <c:pt idx="26910">
                  <c:v>-807.06861734390304</c:v>
                </c:pt>
                <c:pt idx="26911">
                  <c:v>-807.06980943679798</c:v>
                </c:pt>
                <c:pt idx="26912">
                  <c:v>-807.07213401794502</c:v>
                </c:pt>
                <c:pt idx="26913">
                  <c:v>-807.07565069198597</c:v>
                </c:pt>
                <c:pt idx="26914">
                  <c:v>-807.08012104034401</c:v>
                </c:pt>
                <c:pt idx="26915">
                  <c:v>-807.08542585372902</c:v>
                </c:pt>
                <c:pt idx="26916">
                  <c:v>-807.09096908569404</c:v>
                </c:pt>
                <c:pt idx="26917">
                  <c:v>-807.09603548049904</c:v>
                </c:pt>
                <c:pt idx="26918">
                  <c:v>-807.100207805634</c:v>
                </c:pt>
                <c:pt idx="26919">
                  <c:v>-807.10312843322799</c:v>
                </c:pt>
                <c:pt idx="26920">
                  <c:v>-807.10491657257103</c:v>
                </c:pt>
                <c:pt idx="26921">
                  <c:v>-807.10557222366401</c:v>
                </c:pt>
                <c:pt idx="26922">
                  <c:v>-807.10527420044002</c:v>
                </c:pt>
                <c:pt idx="26923">
                  <c:v>-807.10414171218895</c:v>
                </c:pt>
                <c:pt idx="26924">
                  <c:v>-807.10235357284603</c:v>
                </c:pt>
                <c:pt idx="26925">
                  <c:v>-807.10032701492298</c:v>
                </c:pt>
                <c:pt idx="26926">
                  <c:v>-807.09847927093494</c:v>
                </c:pt>
                <c:pt idx="26927">
                  <c:v>-807.09734678268501</c:v>
                </c:pt>
                <c:pt idx="26928">
                  <c:v>-807.09716796875</c:v>
                </c:pt>
                <c:pt idx="26929">
                  <c:v>-807.09782361984298</c:v>
                </c:pt>
                <c:pt idx="26930">
                  <c:v>-807.09943294525203</c:v>
                </c:pt>
                <c:pt idx="26931">
                  <c:v>-807.10187673568703</c:v>
                </c:pt>
                <c:pt idx="26932">
                  <c:v>-807.10509538650501</c:v>
                </c:pt>
                <c:pt idx="26933">
                  <c:v>-807.10879087448097</c:v>
                </c:pt>
                <c:pt idx="26934">
                  <c:v>-807.11272478103695</c:v>
                </c:pt>
                <c:pt idx="26935">
                  <c:v>-807.11636066436802</c:v>
                </c:pt>
                <c:pt idx="26936">
                  <c:v>-807.11928129196201</c:v>
                </c:pt>
                <c:pt idx="26937">
                  <c:v>-807.12112903595005</c:v>
                </c:pt>
                <c:pt idx="26938">
                  <c:v>-807.12166547775303</c:v>
                </c:pt>
                <c:pt idx="26939">
                  <c:v>-807.12100982666004</c:v>
                </c:pt>
                <c:pt idx="26940">
                  <c:v>-807.11922168731701</c:v>
                </c:pt>
                <c:pt idx="26941">
                  <c:v>-807.116599082947</c:v>
                </c:pt>
                <c:pt idx="26942">
                  <c:v>-807.11355924606301</c:v>
                </c:pt>
                <c:pt idx="26943">
                  <c:v>-807.11040019989002</c:v>
                </c:pt>
                <c:pt idx="26944">
                  <c:v>-807.10741996765205</c:v>
                </c:pt>
                <c:pt idx="26945">
                  <c:v>-807.10479736328102</c:v>
                </c:pt>
                <c:pt idx="26946">
                  <c:v>-807.102711200714</c:v>
                </c:pt>
                <c:pt idx="26947">
                  <c:v>-807.10110187530495</c:v>
                </c:pt>
                <c:pt idx="26948">
                  <c:v>-807.09990978241001</c:v>
                </c:pt>
                <c:pt idx="26949">
                  <c:v>-807.09907531738304</c:v>
                </c:pt>
                <c:pt idx="26950">
                  <c:v>-807.09830045700096</c:v>
                </c:pt>
                <c:pt idx="26951">
                  <c:v>-807.097585201264</c:v>
                </c:pt>
                <c:pt idx="26952">
                  <c:v>-807.09675073623703</c:v>
                </c:pt>
                <c:pt idx="26953">
                  <c:v>-807.09573745727596</c:v>
                </c:pt>
                <c:pt idx="26954">
                  <c:v>-807.09448575973499</c:v>
                </c:pt>
                <c:pt idx="26955">
                  <c:v>-807.09299564361595</c:v>
                </c:pt>
                <c:pt idx="26956">
                  <c:v>-807.09114789962803</c:v>
                </c:pt>
                <c:pt idx="26957">
                  <c:v>-807.08876371383701</c:v>
                </c:pt>
                <c:pt idx="26958">
                  <c:v>-807.08578348159801</c:v>
                </c:pt>
                <c:pt idx="26959">
                  <c:v>-807.08202838897705</c:v>
                </c:pt>
                <c:pt idx="26960">
                  <c:v>-807.077736854553</c:v>
                </c:pt>
                <c:pt idx="26961">
                  <c:v>-807.07296848297096</c:v>
                </c:pt>
                <c:pt idx="26962">
                  <c:v>-807.06814050674495</c:v>
                </c:pt>
                <c:pt idx="26963">
                  <c:v>-807.06349134445202</c:v>
                </c:pt>
                <c:pt idx="26964">
                  <c:v>-807.05943822860695</c:v>
                </c:pt>
                <c:pt idx="26965">
                  <c:v>-807.05645799636898</c:v>
                </c:pt>
                <c:pt idx="26966">
                  <c:v>-807.05484867096004</c:v>
                </c:pt>
                <c:pt idx="26967">
                  <c:v>-807.05484867096004</c:v>
                </c:pt>
                <c:pt idx="26968">
                  <c:v>-807.05627918243397</c:v>
                </c:pt>
                <c:pt idx="26969">
                  <c:v>-807.05896139144897</c:v>
                </c:pt>
                <c:pt idx="26970">
                  <c:v>-807.06247806549095</c:v>
                </c:pt>
                <c:pt idx="26971">
                  <c:v>-807.06653118133602</c:v>
                </c:pt>
                <c:pt idx="26972">
                  <c:v>-807.07058429717995</c:v>
                </c:pt>
                <c:pt idx="26973">
                  <c:v>-807.07422018051204</c:v>
                </c:pt>
                <c:pt idx="26974">
                  <c:v>-807.07696199417103</c:v>
                </c:pt>
                <c:pt idx="26975">
                  <c:v>-807.07845211029098</c:v>
                </c:pt>
                <c:pt idx="26976">
                  <c:v>-807.07875013351497</c:v>
                </c:pt>
                <c:pt idx="26977">
                  <c:v>-807.07815408706699</c:v>
                </c:pt>
                <c:pt idx="26978">
                  <c:v>-807.07714080810604</c:v>
                </c:pt>
                <c:pt idx="26979">
                  <c:v>-807.07624673843395</c:v>
                </c:pt>
                <c:pt idx="26980">
                  <c:v>-807.07576990127598</c:v>
                </c:pt>
                <c:pt idx="26981">
                  <c:v>-807.07612752914395</c:v>
                </c:pt>
                <c:pt idx="26982">
                  <c:v>-807.07755804061901</c:v>
                </c:pt>
                <c:pt idx="26983">
                  <c:v>-807.08024024963402</c:v>
                </c:pt>
                <c:pt idx="26984">
                  <c:v>-807.08417415618896</c:v>
                </c:pt>
                <c:pt idx="26985">
                  <c:v>-807.089061737061</c:v>
                </c:pt>
                <c:pt idx="26986">
                  <c:v>-807.09454536438</c:v>
                </c:pt>
                <c:pt idx="26987">
                  <c:v>-807.09996938705501</c:v>
                </c:pt>
                <c:pt idx="26988">
                  <c:v>-807.10497617721603</c:v>
                </c:pt>
                <c:pt idx="26989">
                  <c:v>-807.10926771163997</c:v>
                </c:pt>
                <c:pt idx="26990">
                  <c:v>-807.11272478103695</c:v>
                </c:pt>
                <c:pt idx="26991">
                  <c:v>-807.11522817611694</c:v>
                </c:pt>
                <c:pt idx="26992">
                  <c:v>-807.11683750152599</c:v>
                </c:pt>
                <c:pt idx="26993">
                  <c:v>-807.11743354797397</c:v>
                </c:pt>
                <c:pt idx="26994">
                  <c:v>-807.11707592010498</c:v>
                </c:pt>
                <c:pt idx="26995">
                  <c:v>-807.11600303649902</c:v>
                </c:pt>
                <c:pt idx="26996">
                  <c:v>-807.11433410644599</c:v>
                </c:pt>
                <c:pt idx="26997">
                  <c:v>-807.11230754852295</c:v>
                </c:pt>
                <c:pt idx="26998">
                  <c:v>-807.10998296737705</c:v>
                </c:pt>
                <c:pt idx="26999">
                  <c:v>-807.10753917694103</c:v>
                </c:pt>
              </c:numCache>
            </c:numRef>
          </c:yVal>
          <c:smooth val="0"/>
        </c:ser>
        <c:ser>
          <c:idx val="2"/>
          <c:order val="2"/>
          <c:tx>
            <c:strRef>
              <c:f>Sheet1!$Y$1</c:f>
              <c:strCache>
                <c:ptCount val="1"/>
                <c:pt idx="0">
                  <c:v>AUT/220</c:v>
                </c:pt>
              </c:strCache>
            </c:strRef>
          </c:tx>
          <c:marker>
            <c:symbol val="none"/>
          </c:marker>
          <c:xVal>
            <c:numRef>
              <c:f>Sheet1!$Y$570:$Y$27002</c:f>
              <c:numCache>
                <c:formatCode>General</c:formatCode>
                <c:ptCount val="26433"/>
                <c:pt idx="0">
                  <c:v>0.94603333333333395</c:v>
                </c:pt>
                <c:pt idx="1">
                  <c:v>0.94769999999999999</c:v>
                </c:pt>
                <c:pt idx="2">
                  <c:v>0.94936666666666703</c:v>
                </c:pt>
                <c:pt idx="3">
                  <c:v>0.95103333333333395</c:v>
                </c:pt>
                <c:pt idx="4">
                  <c:v>0.95269999999999999</c:v>
                </c:pt>
                <c:pt idx="5">
                  <c:v>0.95436666666666703</c:v>
                </c:pt>
                <c:pt idx="6">
                  <c:v>0.95603333333333396</c:v>
                </c:pt>
                <c:pt idx="7">
                  <c:v>0.9577</c:v>
                </c:pt>
                <c:pt idx="8">
                  <c:v>0.95936666666666703</c:v>
                </c:pt>
                <c:pt idx="9">
                  <c:v>0.96103333333333396</c:v>
                </c:pt>
                <c:pt idx="10">
                  <c:v>0.9627</c:v>
                </c:pt>
                <c:pt idx="11">
                  <c:v>0.96436666666666704</c:v>
                </c:pt>
                <c:pt idx="12">
                  <c:v>0.96603333333333397</c:v>
                </c:pt>
                <c:pt idx="13">
                  <c:v>0.9677</c:v>
                </c:pt>
                <c:pt idx="14">
                  <c:v>0.96936666666666704</c:v>
                </c:pt>
                <c:pt idx="15">
                  <c:v>0.97103333333333397</c:v>
                </c:pt>
                <c:pt idx="16">
                  <c:v>0.97270000000000001</c:v>
                </c:pt>
                <c:pt idx="17">
                  <c:v>0.97436666666666705</c:v>
                </c:pt>
                <c:pt idx="18">
                  <c:v>0.97603333333333397</c:v>
                </c:pt>
                <c:pt idx="19">
                  <c:v>0.97770000000000001</c:v>
                </c:pt>
                <c:pt idx="20">
                  <c:v>0.97936666666666705</c:v>
                </c:pt>
                <c:pt idx="21">
                  <c:v>0.98103333333333398</c:v>
                </c:pt>
                <c:pt idx="22">
                  <c:v>0.98270000000000002</c:v>
                </c:pt>
                <c:pt idx="23">
                  <c:v>0.98436666666666695</c:v>
                </c:pt>
                <c:pt idx="24">
                  <c:v>0.98603333333333398</c:v>
                </c:pt>
                <c:pt idx="25">
                  <c:v>0.98770000000000002</c:v>
                </c:pt>
                <c:pt idx="26">
                  <c:v>0.98936666666666695</c:v>
                </c:pt>
                <c:pt idx="27">
                  <c:v>0.99103333333333399</c:v>
                </c:pt>
                <c:pt idx="28">
                  <c:v>0.99270000000000003</c:v>
                </c:pt>
                <c:pt idx="29">
                  <c:v>0.99436666666666695</c:v>
                </c:pt>
                <c:pt idx="30">
                  <c:v>0.99603333333333399</c:v>
                </c:pt>
                <c:pt idx="31">
                  <c:v>0.99770000000000003</c:v>
                </c:pt>
                <c:pt idx="32">
                  <c:v>0.99936666666666696</c:v>
                </c:pt>
                <c:pt idx="33">
                  <c:v>1.0010333333333401</c:v>
                </c:pt>
                <c:pt idx="34">
                  <c:v>1.0026999999999999</c:v>
                </c:pt>
                <c:pt idx="35">
                  <c:v>1.00436666666667</c:v>
                </c:pt>
                <c:pt idx="36">
                  <c:v>1.00603333333334</c:v>
                </c:pt>
                <c:pt idx="37">
                  <c:v>1.0077</c:v>
                </c:pt>
                <c:pt idx="38">
                  <c:v>1.0093666666666701</c:v>
                </c:pt>
                <c:pt idx="39">
                  <c:v>1.0110333333333399</c:v>
                </c:pt>
                <c:pt idx="40">
                  <c:v>1.0126999999999999</c:v>
                </c:pt>
                <c:pt idx="41">
                  <c:v>1.01436666666667</c:v>
                </c:pt>
                <c:pt idx="42">
                  <c:v>1.01603333333334</c:v>
                </c:pt>
                <c:pt idx="43">
                  <c:v>1.0177</c:v>
                </c:pt>
                <c:pt idx="44">
                  <c:v>1.0193666666666701</c:v>
                </c:pt>
                <c:pt idx="45">
                  <c:v>1.0210333333333399</c:v>
                </c:pt>
                <c:pt idx="46">
                  <c:v>1.0226999999999999</c:v>
                </c:pt>
                <c:pt idx="47">
                  <c:v>1.02436666666667</c:v>
                </c:pt>
                <c:pt idx="48">
                  <c:v>1.02603333333334</c:v>
                </c:pt>
                <c:pt idx="49">
                  <c:v>1.0277000000000001</c:v>
                </c:pt>
                <c:pt idx="50">
                  <c:v>1.0293666666666701</c:v>
                </c:pt>
                <c:pt idx="51">
                  <c:v>1.0310333333333399</c:v>
                </c:pt>
                <c:pt idx="52">
                  <c:v>1.0327</c:v>
                </c:pt>
                <c:pt idx="53">
                  <c:v>1.03436666666667</c:v>
                </c:pt>
                <c:pt idx="54">
                  <c:v>1.03603333333334</c:v>
                </c:pt>
                <c:pt idx="55">
                  <c:v>1.0377000000000001</c:v>
                </c:pt>
                <c:pt idx="56">
                  <c:v>1.0393666666666701</c:v>
                </c:pt>
                <c:pt idx="57">
                  <c:v>1.0410333333333399</c:v>
                </c:pt>
                <c:pt idx="58">
                  <c:v>1.0427</c:v>
                </c:pt>
                <c:pt idx="59">
                  <c:v>1.04436666666667</c:v>
                </c:pt>
                <c:pt idx="60">
                  <c:v>1.04603333333334</c:v>
                </c:pt>
                <c:pt idx="61">
                  <c:v>1.0477000000000001</c:v>
                </c:pt>
                <c:pt idx="62">
                  <c:v>1.0493666666666699</c:v>
                </c:pt>
                <c:pt idx="63">
                  <c:v>1.0510333333333399</c:v>
                </c:pt>
                <c:pt idx="64">
                  <c:v>1.0527</c:v>
                </c:pt>
                <c:pt idx="65">
                  <c:v>1.05436666666667</c:v>
                </c:pt>
                <c:pt idx="66">
                  <c:v>1.05603333333334</c:v>
                </c:pt>
                <c:pt idx="67">
                  <c:v>1.0577000000000001</c:v>
                </c:pt>
                <c:pt idx="68">
                  <c:v>1.0593666666666699</c:v>
                </c:pt>
                <c:pt idx="69">
                  <c:v>1.0610333333333399</c:v>
                </c:pt>
                <c:pt idx="70">
                  <c:v>1.0627</c:v>
                </c:pt>
                <c:pt idx="71">
                  <c:v>1.06436666666667</c:v>
                </c:pt>
                <c:pt idx="72">
                  <c:v>1.06603333333334</c:v>
                </c:pt>
                <c:pt idx="73">
                  <c:v>1.0677000000000001</c:v>
                </c:pt>
                <c:pt idx="74">
                  <c:v>1.0693666666666699</c:v>
                </c:pt>
                <c:pt idx="75">
                  <c:v>1.0710333333333399</c:v>
                </c:pt>
                <c:pt idx="76">
                  <c:v>1.0727</c:v>
                </c:pt>
                <c:pt idx="77">
                  <c:v>1.07436666666667</c:v>
                </c:pt>
                <c:pt idx="78">
                  <c:v>1.0760333333333401</c:v>
                </c:pt>
                <c:pt idx="79">
                  <c:v>1.0777000000000001</c:v>
                </c:pt>
                <c:pt idx="80">
                  <c:v>1.0793666666666699</c:v>
                </c:pt>
                <c:pt idx="81">
                  <c:v>1.08103333333334</c:v>
                </c:pt>
                <c:pt idx="82">
                  <c:v>1.0827</c:v>
                </c:pt>
                <c:pt idx="83">
                  <c:v>1.08436666666667</c:v>
                </c:pt>
                <c:pt idx="84">
                  <c:v>1.0860333333333401</c:v>
                </c:pt>
                <c:pt idx="85">
                  <c:v>1.0876999999999999</c:v>
                </c:pt>
                <c:pt idx="86">
                  <c:v>1.0893666666666699</c:v>
                </c:pt>
                <c:pt idx="87">
                  <c:v>1.09103333333334</c:v>
                </c:pt>
                <c:pt idx="88">
                  <c:v>1.0927</c:v>
                </c:pt>
                <c:pt idx="89">
                  <c:v>1.09436666666667</c:v>
                </c:pt>
                <c:pt idx="90">
                  <c:v>1.0960333333333401</c:v>
                </c:pt>
                <c:pt idx="91">
                  <c:v>1.0976999999999999</c:v>
                </c:pt>
                <c:pt idx="92">
                  <c:v>1.0993666666666699</c:v>
                </c:pt>
                <c:pt idx="93">
                  <c:v>1.10103333333334</c:v>
                </c:pt>
                <c:pt idx="94">
                  <c:v>1.1027</c:v>
                </c:pt>
                <c:pt idx="95">
                  <c:v>1.10436666666667</c:v>
                </c:pt>
                <c:pt idx="96">
                  <c:v>1.1060333333333401</c:v>
                </c:pt>
                <c:pt idx="97">
                  <c:v>1.1076999999999999</c:v>
                </c:pt>
                <c:pt idx="98">
                  <c:v>1.1093666666666699</c:v>
                </c:pt>
                <c:pt idx="99">
                  <c:v>1.11103333333334</c:v>
                </c:pt>
                <c:pt idx="100">
                  <c:v>1.1127</c:v>
                </c:pt>
                <c:pt idx="101">
                  <c:v>1.1143666666666701</c:v>
                </c:pt>
                <c:pt idx="102">
                  <c:v>1.1160333333333401</c:v>
                </c:pt>
                <c:pt idx="103">
                  <c:v>1.1176999999999999</c:v>
                </c:pt>
                <c:pt idx="104">
                  <c:v>1.11936666666667</c:v>
                </c:pt>
                <c:pt idx="105">
                  <c:v>1.12103333333334</c:v>
                </c:pt>
                <c:pt idx="106">
                  <c:v>1.1227</c:v>
                </c:pt>
                <c:pt idx="107">
                  <c:v>1.1243666666666701</c:v>
                </c:pt>
                <c:pt idx="108">
                  <c:v>1.1260333333333401</c:v>
                </c:pt>
                <c:pt idx="109">
                  <c:v>1.1276999999999999</c:v>
                </c:pt>
                <c:pt idx="110">
                  <c:v>1.12936666666667</c:v>
                </c:pt>
                <c:pt idx="111">
                  <c:v>1.13103333333334</c:v>
                </c:pt>
                <c:pt idx="112">
                  <c:v>1.1327</c:v>
                </c:pt>
                <c:pt idx="113">
                  <c:v>1.1343666666666701</c:v>
                </c:pt>
                <c:pt idx="114">
                  <c:v>1.1360333333333399</c:v>
                </c:pt>
                <c:pt idx="115">
                  <c:v>1.1376999999999999</c:v>
                </c:pt>
                <c:pt idx="116">
                  <c:v>1.13936666666667</c:v>
                </c:pt>
                <c:pt idx="117">
                  <c:v>1.14103333333334</c:v>
                </c:pt>
                <c:pt idx="118">
                  <c:v>1.1427</c:v>
                </c:pt>
                <c:pt idx="119">
                  <c:v>1.1443666666666701</c:v>
                </c:pt>
                <c:pt idx="120">
                  <c:v>1.1460333333333399</c:v>
                </c:pt>
                <c:pt idx="121">
                  <c:v>1.1476999999999999</c:v>
                </c:pt>
                <c:pt idx="122">
                  <c:v>1.14936666666667</c:v>
                </c:pt>
                <c:pt idx="123">
                  <c:v>1.15103333333334</c:v>
                </c:pt>
                <c:pt idx="124">
                  <c:v>1.1527000000000001</c:v>
                </c:pt>
                <c:pt idx="125">
                  <c:v>1.1543666666666701</c:v>
                </c:pt>
                <c:pt idx="126">
                  <c:v>1.1560333333333399</c:v>
                </c:pt>
                <c:pt idx="127">
                  <c:v>1.1577</c:v>
                </c:pt>
                <c:pt idx="128">
                  <c:v>1.15936666666667</c:v>
                </c:pt>
                <c:pt idx="129">
                  <c:v>1.16103333333334</c:v>
                </c:pt>
                <c:pt idx="130">
                  <c:v>1.1627000000000001</c:v>
                </c:pt>
                <c:pt idx="131">
                  <c:v>1.1643666666666701</c:v>
                </c:pt>
                <c:pt idx="132">
                  <c:v>1.1660333333333399</c:v>
                </c:pt>
                <c:pt idx="133">
                  <c:v>1.1677</c:v>
                </c:pt>
                <c:pt idx="134">
                  <c:v>1.16936666666667</c:v>
                </c:pt>
                <c:pt idx="135">
                  <c:v>1.17103333333334</c:v>
                </c:pt>
                <c:pt idx="136">
                  <c:v>1.1727000000000001</c:v>
                </c:pt>
                <c:pt idx="137">
                  <c:v>1.1743666666666699</c:v>
                </c:pt>
                <c:pt idx="138">
                  <c:v>1.1760333333333399</c:v>
                </c:pt>
                <c:pt idx="139">
                  <c:v>1.1777</c:v>
                </c:pt>
                <c:pt idx="140">
                  <c:v>1.17936666666667</c:v>
                </c:pt>
                <c:pt idx="141">
                  <c:v>1.18103333333334</c:v>
                </c:pt>
                <c:pt idx="142">
                  <c:v>1.1827000000000001</c:v>
                </c:pt>
                <c:pt idx="143">
                  <c:v>1.1843666666666699</c:v>
                </c:pt>
                <c:pt idx="144">
                  <c:v>1.1860333333333399</c:v>
                </c:pt>
                <c:pt idx="145">
                  <c:v>1.1877</c:v>
                </c:pt>
                <c:pt idx="146">
                  <c:v>1.18936666666667</c:v>
                </c:pt>
                <c:pt idx="147">
                  <c:v>1.19103333333334</c:v>
                </c:pt>
                <c:pt idx="148">
                  <c:v>1.1927000000000001</c:v>
                </c:pt>
                <c:pt idx="149">
                  <c:v>1.1943666666666699</c:v>
                </c:pt>
                <c:pt idx="150">
                  <c:v>1.1960333333333399</c:v>
                </c:pt>
                <c:pt idx="151">
                  <c:v>1.1977</c:v>
                </c:pt>
                <c:pt idx="152">
                  <c:v>1.19936666666667</c:v>
                </c:pt>
                <c:pt idx="153">
                  <c:v>1.2010333333333401</c:v>
                </c:pt>
                <c:pt idx="154">
                  <c:v>1.2027000000000001</c:v>
                </c:pt>
                <c:pt idx="155">
                  <c:v>1.2043666666666699</c:v>
                </c:pt>
                <c:pt idx="156">
                  <c:v>1.20603333333334</c:v>
                </c:pt>
                <c:pt idx="157">
                  <c:v>1.2077</c:v>
                </c:pt>
                <c:pt idx="158">
                  <c:v>1.20936666666667</c:v>
                </c:pt>
                <c:pt idx="159">
                  <c:v>1.2110333333333401</c:v>
                </c:pt>
                <c:pt idx="160">
                  <c:v>1.2126999999999999</c:v>
                </c:pt>
                <c:pt idx="161">
                  <c:v>1.2143666666666699</c:v>
                </c:pt>
                <c:pt idx="162">
                  <c:v>1.21603333333334</c:v>
                </c:pt>
                <c:pt idx="163">
                  <c:v>1.2177</c:v>
                </c:pt>
                <c:pt idx="164">
                  <c:v>1.21936666666667</c:v>
                </c:pt>
                <c:pt idx="165">
                  <c:v>1.2210333333333401</c:v>
                </c:pt>
                <c:pt idx="166">
                  <c:v>1.2226999999999999</c:v>
                </c:pt>
                <c:pt idx="167">
                  <c:v>1.2243666666666699</c:v>
                </c:pt>
                <c:pt idx="168">
                  <c:v>1.22603333333334</c:v>
                </c:pt>
                <c:pt idx="169">
                  <c:v>1.2277</c:v>
                </c:pt>
                <c:pt idx="170">
                  <c:v>1.22936666666667</c:v>
                </c:pt>
                <c:pt idx="171">
                  <c:v>1.2310333333333401</c:v>
                </c:pt>
                <c:pt idx="172">
                  <c:v>1.2326999999999999</c:v>
                </c:pt>
                <c:pt idx="173">
                  <c:v>1.2343666666666699</c:v>
                </c:pt>
                <c:pt idx="174">
                  <c:v>1.23603333333334</c:v>
                </c:pt>
                <c:pt idx="175">
                  <c:v>1.2377</c:v>
                </c:pt>
                <c:pt idx="176">
                  <c:v>1.2393666666666701</c:v>
                </c:pt>
                <c:pt idx="177">
                  <c:v>1.2410333333333401</c:v>
                </c:pt>
                <c:pt idx="178">
                  <c:v>1.2426999999999999</c:v>
                </c:pt>
                <c:pt idx="179">
                  <c:v>1.24436666666667</c:v>
                </c:pt>
                <c:pt idx="180">
                  <c:v>1.24603333333334</c:v>
                </c:pt>
                <c:pt idx="181">
                  <c:v>1.2477</c:v>
                </c:pt>
                <c:pt idx="182">
                  <c:v>1.2493666666666701</c:v>
                </c:pt>
                <c:pt idx="183">
                  <c:v>1.2510333333333401</c:v>
                </c:pt>
                <c:pt idx="184">
                  <c:v>1.2526999999999999</c:v>
                </c:pt>
                <c:pt idx="185">
                  <c:v>1.25436666666667</c:v>
                </c:pt>
                <c:pt idx="186">
                  <c:v>1.25603333333334</c:v>
                </c:pt>
                <c:pt idx="187">
                  <c:v>1.2577</c:v>
                </c:pt>
                <c:pt idx="188">
                  <c:v>1.2593666666666701</c:v>
                </c:pt>
                <c:pt idx="189">
                  <c:v>1.2610333333333399</c:v>
                </c:pt>
                <c:pt idx="190">
                  <c:v>1.2626999999999999</c:v>
                </c:pt>
                <c:pt idx="191">
                  <c:v>1.26436666666667</c:v>
                </c:pt>
                <c:pt idx="192">
                  <c:v>1.26603333333334</c:v>
                </c:pt>
                <c:pt idx="193">
                  <c:v>1.2677</c:v>
                </c:pt>
                <c:pt idx="194">
                  <c:v>1.2693666666666701</c:v>
                </c:pt>
                <c:pt idx="195">
                  <c:v>1.2710333333333399</c:v>
                </c:pt>
                <c:pt idx="196">
                  <c:v>1.2726999999999999</c:v>
                </c:pt>
                <c:pt idx="197">
                  <c:v>1.27436666666667</c:v>
                </c:pt>
                <c:pt idx="198">
                  <c:v>1.27603333333334</c:v>
                </c:pt>
                <c:pt idx="199">
                  <c:v>1.2777000000000001</c:v>
                </c:pt>
                <c:pt idx="200">
                  <c:v>1.2793666666666701</c:v>
                </c:pt>
                <c:pt idx="201">
                  <c:v>1.2810333333333399</c:v>
                </c:pt>
                <c:pt idx="202">
                  <c:v>1.2827</c:v>
                </c:pt>
                <c:pt idx="203">
                  <c:v>1.28436666666667</c:v>
                </c:pt>
                <c:pt idx="204">
                  <c:v>1.28603333333334</c:v>
                </c:pt>
                <c:pt idx="205">
                  <c:v>1.2877000000000001</c:v>
                </c:pt>
                <c:pt idx="206">
                  <c:v>1.2893666666666701</c:v>
                </c:pt>
                <c:pt idx="207">
                  <c:v>1.2910333333333399</c:v>
                </c:pt>
                <c:pt idx="208">
                  <c:v>1.2927</c:v>
                </c:pt>
                <c:pt idx="209">
                  <c:v>1.29436666666667</c:v>
                </c:pt>
                <c:pt idx="210">
                  <c:v>1.29603333333334</c:v>
                </c:pt>
                <c:pt idx="211">
                  <c:v>1.2977000000000001</c:v>
                </c:pt>
                <c:pt idx="212">
                  <c:v>1.2993666666666699</c:v>
                </c:pt>
                <c:pt idx="213">
                  <c:v>1.3010333333333399</c:v>
                </c:pt>
                <c:pt idx="214">
                  <c:v>1.3027</c:v>
                </c:pt>
                <c:pt idx="215">
                  <c:v>1.30436666666667</c:v>
                </c:pt>
                <c:pt idx="216">
                  <c:v>1.30603333333334</c:v>
                </c:pt>
                <c:pt idx="217">
                  <c:v>1.3077000000000001</c:v>
                </c:pt>
                <c:pt idx="218">
                  <c:v>1.3093666666666699</c:v>
                </c:pt>
                <c:pt idx="219">
                  <c:v>1.3110333333333399</c:v>
                </c:pt>
                <c:pt idx="220">
                  <c:v>1.3127</c:v>
                </c:pt>
                <c:pt idx="221">
                  <c:v>1.31436666666667</c:v>
                </c:pt>
                <c:pt idx="222">
                  <c:v>1.31603333333334</c:v>
                </c:pt>
                <c:pt idx="223">
                  <c:v>1.3177000000000001</c:v>
                </c:pt>
                <c:pt idx="224">
                  <c:v>1.3193666666666699</c:v>
                </c:pt>
                <c:pt idx="225">
                  <c:v>1.3210333333333399</c:v>
                </c:pt>
                <c:pt idx="226">
                  <c:v>1.3227</c:v>
                </c:pt>
                <c:pt idx="227">
                  <c:v>1.32436666666667</c:v>
                </c:pt>
                <c:pt idx="228">
                  <c:v>1.3260333333333401</c:v>
                </c:pt>
                <c:pt idx="229">
                  <c:v>1.3277000000000001</c:v>
                </c:pt>
                <c:pt idx="230">
                  <c:v>1.3293666666666699</c:v>
                </c:pt>
                <c:pt idx="231">
                  <c:v>1.33103333333334</c:v>
                </c:pt>
                <c:pt idx="232">
                  <c:v>1.3327</c:v>
                </c:pt>
                <c:pt idx="233">
                  <c:v>1.33436666666667</c:v>
                </c:pt>
                <c:pt idx="234">
                  <c:v>1.3360333333333401</c:v>
                </c:pt>
                <c:pt idx="235">
                  <c:v>1.3376999999999999</c:v>
                </c:pt>
                <c:pt idx="236">
                  <c:v>1.3393666666666699</c:v>
                </c:pt>
                <c:pt idx="237">
                  <c:v>1.34103333333334</c:v>
                </c:pt>
                <c:pt idx="238">
                  <c:v>1.3427</c:v>
                </c:pt>
                <c:pt idx="239">
                  <c:v>1.34436666666667</c:v>
                </c:pt>
                <c:pt idx="240">
                  <c:v>1.3460333333333401</c:v>
                </c:pt>
                <c:pt idx="241">
                  <c:v>1.3476999999999999</c:v>
                </c:pt>
                <c:pt idx="242">
                  <c:v>1.3493666666666699</c:v>
                </c:pt>
                <c:pt idx="243">
                  <c:v>1.35103333333334</c:v>
                </c:pt>
                <c:pt idx="244">
                  <c:v>1.3527</c:v>
                </c:pt>
                <c:pt idx="245">
                  <c:v>1.35436666666667</c:v>
                </c:pt>
                <c:pt idx="246">
                  <c:v>1.3560333333333401</c:v>
                </c:pt>
                <c:pt idx="247">
                  <c:v>1.3576999999999999</c:v>
                </c:pt>
                <c:pt idx="248">
                  <c:v>1.3593666666666699</c:v>
                </c:pt>
                <c:pt idx="249">
                  <c:v>1.36103333333334</c:v>
                </c:pt>
                <c:pt idx="250">
                  <c:v>1.3627</c:v>
                </c:pt>
                <c:pt idx="251">
                  <c:v>1.3643666666666701</c:v>
                </c:pt>
                <c:pt idx="252">
                  <c:v>1.3660333333333401</c:v>
                </c:pt>
                <c:pt idx="253">
                  <c:v>1.3676999999999999</c:v>
                </c:pt>
                <c:pt idx="254">
                  <c:v>1.36936666666667</c:v>
                </c:pt>
                <c:pt idx="255">
                  <c:v>1.37103333333334</c:v>
                </c:pt>
                <c:pt idx="256">
                  <c:v>1.3727</c:v>
                </c:pt>
                <c:pt idx="257">
                  <c:v>1.3743666666666701</c:v>
                </c:pt>
                <c:pt idx="258">
                  <c:v>1.3760333333333401</c:v>
                </c:pt>
                <c:pt idx="259">
                  <c:v>1.3776999999999999</c:v>
                </c:pt>
                <c:pt idx="260">
                  <c:v>1.37936666666667</c:v>
                </c:pt>
                <c:pt idx="261">
                  <c:v>1.38103333333334</c:v>
                </c:pt>
                <c:pt idx="262">
                  <c:v>1.3827</c:v>
                </c:pt>
                <c:pt idx="263">
                  <c:v>1.3843666666666701</c:v>
                </c:pt>
                <c:pt idx="264">
                  <c:v>1.3860333333333399</c:v>
                </c:pt>
                <c:pt idx="265">
                  <c:v>1.3876999999999999</c:v>
                </c:pt>
                <c:pt idx="266">
                  <c:v>1.38936666666667</c:v>
                </c:pt>
                <c:pt idx="267">
                  <c:v>1.39103333333334</c:v>
                </c:pt>
                <c:pt idx="268">
                  <c:v>1.3927</c:v>
                </c:pt>
                <c:pt idx="269">
                  <c:v>1.3943666666666701</c:v>
                </c:pt>
                <c:pt idx="270">
                  <c:v>1.3960333333333399</c:v>
                </c:pt>
                <c:pt idx="271">
                  <c:v>1.3976999999999999</c:v>
                </c:pt>
                <c:pt idx="272">
                  <c:v>1.39936666666667</c:v>
                </c:pt>
                <c:pt idx="273">
                  <c:v>1.40103333333334</c:v>
                </c:pt>
                <c:pt idx="274">
                  <c:v>1.4027000000000001</c:v>
                </c:pt>
                <c:pt idx="275">
                  <c:v>1.4043666666666701</c:v>
                </c:pt>
                <c:pt idx="276">
                  <c:v>1.4060333333333399</c:v>
                </c:pt>
                <c:pt idx="277">
                  <c:v>1.4077</c:v>
                </c:pt>
                <c:pt idx="278">
                  <c:v>1.40936666666667</c:v>
                </c:pt>
                <c:pt idx="279">
                  <c:v>1.41103333333334</c:v>
                </c:pt>
                <c:pt idx="280">
                  <c:v>1.4127000000000001</c:v>
                </c:pt>
                <c:pt idx="281">
                  <c:v>1.4143666666666701</c:v>
                </c:pt>
                <c:pt idx="282">
                  <c:v>1.4160333333333399</c:v>
                </c:pt>
                <c:pt idx="283">
                  <c:v>1.4177</c:v>
                </c:pt>
                <c:pt idx="284">
                  <c:v>1.41936666666667</c:v>
                </c:pt>
                <c:pt idx="285">
                  <c:v>1.42103333333334</c:v>
                </c:pt>
                <c:pt idx="286">
                  <c:v>1.4227000000000001</c:v>
                </c:pt>
                <c:pt idx="287">
                  <c:v>1.4243666666666699</c:v>
                </c:pt>
                <c:pt idx="288">
                  <c:v>1.4260333333333399</c:v>
                </c:pt>
                <c:pt idx="289">
                  <c:v>1.4277</c:v>
                </c:pt>
                <c:pt idx="290">
                  <c:v>1.42936666666667</c:v>
                </c:pt>
                <c:pt idx="291">
                  <c:v>1.43103333333334</c:v>
                </c:pt>
                <c:pt idx="292">
                  <c:v>1.4327000000000001</c:v>
                </c:pt>
                <c:pt idx="293">
                  <c:v>1.4343666666666699</c:v>
                </c:pt>
                <c:pt idx="294">
                  <c:v>1.4360333333333399</c:v>
                </c:pt>
                <c:pt idx="295">
                  <c:v>1.4377</c:v>
                </c:pt>
                <c:pt idx="296">
                  <c:v>1.43936666666667</c:v>
                </c:pt>
                <c:pt idx="297">
                  <c:v>1.44103333333334</c:v>
                </c:pt>
                <c:pt idx="298">
                  <c:v>1.4427000000000001</c:v>
                </c:pt>
                <c:pt idx="299">
                  <c:v>1.4443666666666699</c:v>
                </c:pt>
                <c:pt idx="300">
                  <c:v>1.4460333333333399</c:v>
                </c:pt>
                <c:pt idx="301">
                  <c:v>1.4477</c:v>
                </c:pt>
                <c:pt idx="302">
                  <c:v>1.44936666666667</c:v>
                </c:pt>
                <c:pt idx="303">
                  <c:v>1.4510333333333401</c:v>
                </c:pt>
                <c:pt idx="304">
                  <c:v>1.4527000000000001</c:v>
                </c:pt>
                <c:pt idx="305">
                  <c:v>1.4543666666666699</c:v>
                </c:pt>
                <c:pt idx="306">
                  <c:v>1.45603333333334</c:v>
                </c:pt>
                <c:pt idx="307">
                  <c:v>1.4577</c:v>
                </c:pt>
                <c:pt idx="308">
                  <c:v>1.45936666666667</c:v>
                </c:pt>
                <c:pt idx="309">
                  <c:v>1.4610333333333401</c:v>
                </c:pt>
                <c:pt idx="310">
                  <c:v>1.4626999999999999</c:v>
                </c:pt>
                <c:pt idx="311">
                  <c:v>1.4643666666666699</c:v>
                </c:pt>
                <c:pt idx="312">
                  <c:v>1.46603333333334</c:v>
                </c:pt>
                <c:pt idx="313">
                  <c:v>1.4677</c:v>
                </c:pt>
                <c:pt idx="314">
                  <c:v>1.46936666666667</c:v>
                </c:pt>
                <c:pt idx="315">
                  <c:v>1.4710333333333401</c:v>
                </c:pt>
                <c:pt idx="316">
                  <c:v>1.4726999999999999</c:v>
                </c:pt>
                <c:pt idx="317">
                  <c:v>1.4743666666666699</c:v>
                </c:pt>
                <c:pt idx="318">
                  <c:v>1.47603333333334</c:v>
                </c:pt>
                <c:pt idx="319">
                  <c:v>1.4777</c:v>
                </c:pt>
                <c:pt idx="320">
                  <c:v>1.47936666666667</c:v>
                </c:pt>
                <c:pt idx="321">
                  <c:v>1.4810333333333401</c:v>
                </c:pt>
                <c:pt idx="322">
                  <c:v>1.4826999999999999</c:v>
                </c:pt>
                <c:pt idx="323">
                  <c:v>1.4843666666666699</c:v>
                </c:pt>
                <c:pt idx="324">
                  <c:v>1.48603333333334</c:v>
                </c:pt>
                <c:pt idx="325">
                  <c:v>1.4877</c:v>
                </c:pt>
                <c:pt idx="326">
                  <c:v>1.4893666666666701</c:v>
                </c:pt>
                <c:pt idx="327">
                  <c:v>1.4910333333333401</c:v>
                </c:pt>
                <c:pt idx="328">
                  <c:v>1.4926999999999999</c:v>
                </c:pt>
                <c:pt idx="329">
                  <c:v>1.49436666666667</c:v>
                </c:pt>
                <c:pt idx="330">
                  <c:v>1.49603333333334</c:v>
                </c:pt>
                <c:pt idx="331">
                  <c:v>1.4977</c:v>
                </c:pt>
                <c:pt idx="332">
                  <c:v>1.4993666666666701</c:v>
                </c:pt>
                <c:pt idx="333">
                  <c:v>1.5010333333333401</c:v>
                </c:pt>
                <c:pt idx="334">
                  <c:v>1.5026999999999999</c:v>
                </c:pt>
                <c:pt idx="335">
                  <c:v>1.50436666666667</c:v>
                </c:pt>
                <c:pt idx="336">
                  <c:v>1.50603333333334</c:v>
                </c:pt>
                <c:pt idx="337">
                  <c:v>1.5077</c:v>
                </c:pt>
                <c:pt idx="338">
                  <c:v>1.5093666666666701</c:v>
                </c:pt>
                <c:pt idx="339">
                  <c:v>1.5110333333333399</c:v>
                </c:pt>
                <c:pt idx="340">
                  <c:v>1.5126999999999999</c:v>
                </c:pt>
                <c:pt idx="341">
                  <c:v>1.51436666666667</c:v>
                </c:pt>
                <c:pt idx="342">
                  <c:v>1.51603333333334</c:v>
                </c:pt>
                <c:pt idx="343">
                  <c:v>1.5177</c:v>
                </c:pt>
                <c:pt idx="344">
                  <c:v>1.5193666666666701</c:v>
                </c:pt>
                <c:pt idx="345">
                  <c:v>1.5210333333333399</c:v>
                </c:pt>
                <c:pt idx="346">
                  <c:v>1.5226999999999999</c:v>
                </c:pt>
                <c:pt idx="347">
                  <c:v>1.52436666666667</c:v>
                </c:pt>
                <c:pt idx="348">
                  <c:v>1.52603333333334</c:v>
                </c:pt>
                <c:pt idx="349">
                  <c:v>1.5277000000000001</c:v>
                </c:pt>
                <c:pt idx="350">
                  <c:v>1.5293666666666701</c:v>
                </c:pt>
                <c:pt idx="351">
                  <c:v>1.5310333333333399</c:v>
                </c:pt>
                <c:pt idx="352">
                  <c:v>1.5327</c:v>
                </c:pt>
                <c:pt idx="353">
                  <c:v>1.53436666666667</c:v>
                </c:pt>
                <c:pt idx="354">
                  <c:v>1.53603333333334</c:v>
                </c:pt>
                <c:pt idx="355">
                  <c:v>1.5377000000000001</c:v>
                </c:pt>
                <c:pt idx="356">
                  <c:v>1.5393666666666701</c:v>
                </c:pt>
                <c:pt idx="357">
                  <c:v>1.5410333333333399</c:v>
                </c:pt>
                <c:pt idx="358">
                  <c:v>1.5427</c:v>
                </c:pt>
                <c:pt idx="359">
                  <c:v>1.54436666666667</c:v>
                </c:pt>
                <c:pt idx="360">
                  <c:v>1.54603333333334</c:v>
                </c:pt>
                <c:pt idx="361">
                  <c:v>1.5477000000000001</c:v>
                </c:pt>
                <c:pt idx="362">
                  <c:v>1.5493666666666699</c:v>
                </c:pt>
                <c:pt idx="363">
                  <c:v>1.5510333333333399</c:v>
                </c:pt>
                <c:pt idx="364">
                  <c:v>1.5527</c:v>
                </c:pt>
                <c:pt idx="365">
                  <c:v>1.55436666666667</c:v>
                </c:pt>
                <c:pt idx="366">
                  <c:v>1.55603333333334</c:v>
                </c:pt>
                <c:pt idx="367">
                  <c:v>1.5577000000000001</c:v>
                </c:pt>
                <c:pt idx="368">
                  <c:v>1.5593666666666699</c:v>
                </c:pt>
                <c:pt idx="369">
                  <c:v>1.5610333333333399</c:v>
                </c:pt>
                <c:pt idx="370">
                  <c:v>1.5627</c:v>
                </c:pt>
                <c:pt idx="371">
                  <c:v>1.56436666666667</c:v>
                </c:pt>
                <c:pt idx="372">
                  <c:v>1.56603333333334</c:v>
                </c:pt>
                <c:pt idx="373">
                  <c:v>1.5677000000000001</c:v>
                </c:pt>
                <c:pt idx="374">
                  <c:v>1.5693666666666699</c:v>
                </c:pt>
                <c:pt idx="375">
                  <c:v>1.5710333333333399</c:v>
                </c:pt>
                <c:pt idx="376">
                  <c:v>1.5727</c:v>
                </c:pt>
                <c:pt idx="377">
                  <c:v>1.57436666666667</c:v>
                </c:pt>
                <c:pt idx="378">
                  <c:v>1.5760333333333401</c:v>
                </c:pt>
                <c:pt idx="379">
                  <c:v>1.5777000000000001</c:v>
                </c:pt>
                <c:pt idx="380">
                  <c:v>1.5793666666666699</c:v>
                </c:pt>
                <c:pt idx="381">
                  <c:v>1.58103333333334</c:v>
                </c:pt>
                <c:pt idx="382">
                  <c:v>1.5827</c:v>
                </c:pt>
                <c:pt idx="383">
                  <c:v>1.58436666666667</c:v>
                </c:pt>
                <c:pt idx="384">
                  <c:v>1.5860333333333401</c:v>
                </c:pt>
                <c:pt idx="385">
                  <c:v>1.5876999999999999</c:v>
                </c:pt>
                <c:pt idx="386">
                  <c:v>1.5893666666666699</c:v>
                </c:pt>
                <c:pt idx="387">
                  <c:v>1.59103333333334</c:v>
                </c:pt>
                <c:pt idx="388">
                  <c:v>1.5927</c:v>
                </c:pt>
                <c:pt idx="389">
                  <c:v>1.59436666666667</c:v>
                </c:pt>
                <c:pt idx="390">
                  <c:v>1.5960333333333401</c:v>
                </c:pt>
                <c:pt idx="391">
                  <c:v>1.5976999999999999</c:v>
                </c:pt>
                <c:pt idx="392">
                  <c:v>1.5993666666666699</c:v>
                </c:pt>
                <c:pt idx="393">
                  <c:v>1.60103333333334</c:v>
                </c:pt>
                <c:pt idx="394">
                  <c:v>1.6027</c:v>
                </c:pt>
                <c:pt idx="395">
                  <c:v>1.60436666666667</c:v>
                </c:pt>
                <c:pt idx="396">
                  <c:v>1.6060333333333401</c:v>
                </c:pt>
                <c:pt idx="397">
                  <c:v>1.6076999999999999</c:v>
                </c:pt>
                <c:pt idx="398">
                  <c:v>1.6093666666666699</c:v>
                </c:pt>
                <c:pt idx="399">
                  <c:v>1.61103333333334</c:v>
                </c:pt>
                <c:pt idx="400">
                  <c:v>1.6127</c:v>
                </c:pt>
                <c:pt idx="401">
                  <c:v>1.6143666666666701</c:v>
                </c:pt>
                <c:pt idx="402">
                  <c:v>1.6160333333333401</c:v>
                </c:pt>
                <c:pt idx="403">
                  <c:v>1.6176999999999999</c:v>
                </c:pt>
                <c:pt idx="404">
                  <c:v>1.61936666666667</c:v>
                </c:pt>
                <c:pt idx="405">
                  <c:v>1.62103333333334</c:v>
                </c:pt>
                <c:pt idx="406">
                  <c:v>1.6227</c:v>
                </c:pt>
                <c:pt idx="407">
                  <c:v>1.6243666666666701</c:v>
                </c:pt>
                <c:pt idx="408">
                  <c:v>1.6260333333333401</c:v>
                </c:pt>
                <c:pt idx="409">
                  <c:v>1.6276999999999999</c:v>
                </c:pt>
                <c:pt idx="410">
                  <c:v>1.62936666666667</c:v>
                </c:pt>
                <c:pt idx="411">
                  <c:v>1.63103333333334</c:v>
                </c:pt>
                <c:pt idx="412">
                  <c:v>1.6327</c:v>
                </c:pt>
                <c:pt idx="413">
                  <c:v>1.6343666666666701</c:v>
                </c:pt>
                <c:pt idx="414">
                  <c:v>1.6360333333333399</c:v>
                </c:pt>
                <c:pt idx="415">
                  <c:v>1.6376999999999999</c:v>
                </c:pt>
                <c:pt idx="416">
                  <c:v>1.63936666666667</c:v>
                </c:pt>
                <c:pt idx="417">
                  <c:v>1.64103333333334</c:v>
                </c:pt>
                <c:pt idx="418">
                  <c:v>1.6427</c:v>
                </c:pt>
                <c:pt idx="419">
                  <c:v>1.6443666666666701</c:v>
                </c:pt>
                <c:pt idx="420">
                  <c:v>1.6460333333333399</c:v>
                </c:pt>
                <c:pt idx="421">
                  <c:v>1.6476999999999999</c:v>
                </c:pt>
                <c:pt idx="422">
                  <c:v>1.64936666666667</c:v>
                </c:pt>
                <c:pt idx="423">
                  <c:v>1.65103333333334</c:v>
                </c:pt>
                <c:pt idx="424">
                  <c:v>1.6527000000000001</c:v>
                </c:pt>
                <c:pt idx="425">
                  <c:v>1.6543666666666701</c:v>
                </c:pt>
                <c:pt idx="426">
                  <c:v>1.6560333333333399</c:v>
                </c:pt>
                <c:pt idx="427">
                  <c:v>1.6577</c:v>
                </c:pt>
                <c:pt idx="428">
                  <c:v>1.65936666666667</c:v>
                </c:pt>
                <c:pt idx="429">
                  <c:v>1.66103333333334</c:v>
                </c:pt>
                <c:pt idx="430">
                  <c:v>1.6627000000000001</c:v>
                </c:pt>
                <c:pt idx="431">
                  <c:v>1.6643666666666701</c:v>
                </c:pt>
                <c:pt idx="432">
                  <c:v>1.6660333333333399</c:v>
                </c:pt>
                <c:pt idx="433">
                  <c:v>1.6677</c:v>
                </c:pt>
                <c:pt idx="434">
                  <c:v>1.66936666666667</c:v>
                </c:pt>
                <c:pt idx="435">
                  <c:v>1.67103333333334</c:v>
                </c:pt>
                <c:pt idx="436">
                  <c:v>1.6727000000000001</c:v>
                </c:pt>
                <c:pt idx="437">
                  <c:v>1.6743666666666699</c:v>
                </c:pt>
                <c:pt idx="438">
                  <c:v>1.6760333333333399</c:v>
                </c:pt>
                <c:pt idx="439">
                  <c:v>1.6777</c:v>
                </c:pt>
                <c:pt idx="440">
                  <c:v>1.67936666666667</c:v>
                </c:pt>
                <c:pt idx="441">
                  <c:v>1.68103333333334</c:v>
                </c:pt>
                <c:pt idx="442">
                  <c:v>1.6827000000000001</c:v>
                </c:pt>
                <c:pt idx="443">
                  <c:v>1.6843666666666699</c:v>
                </c:pt>
                <c:pt idx="444">
                  <c:v>1.6860333333333399</c:v>
                </c:pt>
                <c:pt idx="445">
                  <c:v>1.6877</c:v>
                </c:pt>
                <c:pt idx="446">
                  <c:v>1.68936666666667</c:v>
                </c:pt>
                <c:pt idx="447">
                  <c:v>1.69103333333334</c:v>
                </c:pt>
                <c:pt idx="448">
                  <c:v>1.6927000000000001</c:v>
                </c:pt>
                <c:pt idx="449">
                  <c:v>1.6943666666666699</c:v>
                </c:pt>
                <c:pt idx="450">
                  <c:v>1.6960333333333399</c:v>
                </c:pt>
                <c:pt idx="451">
                  <c:v>1.6977</c:v>
                </c:pt>
                <c:pt idx="452">
                  <c:v>1.69936666666667</c:v>
                </c:pt>
                <c:pt idx="453">
                  <c:v>1.7010333333333401</c:v>
                </c:pt>
                <c:pt idx="454">
                  <c:v>1.7027000000000001</c:v>
                </c:pt>
                <c:pt idx="455">
                  <c:v>1.7043666666666699</c:v>
                </c:pt>
                <c:pt idx="456">
                  <c:v>1.70603333333334</c:v>
                </c:pt>
                <c:pt idx="457">
                  <c:v>1.7077</c:v>
                </c:pt>
                <c:pt idx="458">
                  <c:v>1.70936666666667</c:v>
                </c:pt>
                <c:pt idx="459">
                  <c:v>1.7110333333333401</c:v>
                </c:pt>
                <c:pt idx="460">
                  <c:v>1.7126999999999999</c:v>
                </c:pt>
                <c:pt idx="461">
                  <c:v>1.7143666666666699</c:v>
                </c:pt>
                <c:pt idx="462">
                  <c:v>1.71603333333334</c:v>
                </c:pt>
                <c:pt idx="463">
                  <c:v>1.7177</c:v>
                </c:pt>
                <c:pt idx="464">
                  <c:v>1.71936666666667</c:v>
                </c:pt>
                <c:pt idx="465">
                  <c:v>1.7210333333333401</c:v>
                </c:pt>
                <c:pt idx="466">
                  <c:v>1.7226999999999999</c:v>
                </c:pt>
                <c:pt idx="467">
                  <c:v>1.7243666666666699</c:v>
                </c:pt>
                <c:pt idx="468">
                  <c:v>1.72603333333334</c:v>
                </c:pt>
                <c:pt idx="469">
                  <c:v>1.7277</c:v>
                </c:pt>
                <c:pt idx="470">
                  <c:v>1.72936666666667</c:v>
                </c:pt>
                <c:pt idx="471">
                  <c:v>1.7310333333333401</c:v>
                </c:pt>
                <c:pt idx="472">
                  <c:v>1.7326999999999999</c:v>
                </c:pt>
                <c:pt idx="473">
                  <c:v>1.7343666666666699</c:v>
                </c:pt>
                <c:pt idx="474">
                  <c:v>1.73603333333334</c:v>
                </c:pt>
                <c:pt idx="475">
                  <c:v>1.7377</c:v>
                </c:pt>
                <c:pt idx="476">
                  <c:v>1.7393666666666701</c:v>
                </c:pt>
                <c:pt idx="477">
                  <c:v>1.7410333333333401</c:v>
                </c:pt>
                <c:pt idx="478">
                  <c:v>1.7426999999999999</c:v>
                </c:pt>
                <c:pt idx="479">
                  <c:v>1.74436666666667</c:v>
                </c:pt>
                <c:pt idx="480">
                  <c:v>1.74603333333334</c:v>
                </c:pt>
                <c:pt idx="481">
                  <c:v>1.7477</c:v>
                </c:pt>
                <c:pt idx="482">
                  <c:v>1.7493666666666701</c:v>
                </c:pt>
                <c:pt idx="483">
                  <c:v>1.7510333333333401</c:v>
                </c:pt>
                <c:pt idx="484">
                  <c:v>1.7526999999999999</c:v>
                </c:pt>
                <c:pt idx="485">
                  <c:v>1.75436666666667</c:v>
                </c:pt>
                <c:pt idx="486">
                  <c:v>1.75603333333334</c:v>
                </c:pt>
                <c:pt idx="487">
                  <c:v>1.7577</c:v>
                </c:pt>
                <c:pt idx="488">
                  <c:v>1.7593666666666701</c:v>
                </c:pt>
                <c:pt idx="489">
                  <c:v>1.7610333333333399</c:v>
                </c:pt>
                <c:pt idx="490">
                  <c:v>1.7626999999999999</c:v>
                </c:pt>
                <c:pt idx="491">
                  <c:v>1.76436666666667</c:v>
                </c:pt>
                <c:pt idx="492">
                  <c:v>1.76603333333334</c:v>
                </c:pt>
                <c:pt idx="493">
                  <c:v>1.7677</c:v>
                </c:pt>
                <c:pt idx="494">
                  <c:v>1.7693666666666701</c:v>
                </c:pt>
                <c:pt idx="495">
                  <c:v>1.7710333333333399</c:v>
                </c:pt>
                <c:pt idx="496">
                  <c:v>1.7726999999999999</c:v>
                </c:pt>
                <c:pt idx="497">
                  <c:v>1.77436666666667</c:v>
                </c:pt>
                <c:pt idx="498">
                  <c:v>1.77603333333334</c:v>
                </c:pt>
                <c:pt idx="499">
                  <c:v>1.7777000000000001</c:v>
                </c:pt>
                <c:pt idx="500">
                  <c:v>1.7793666666666701</c:v>
                </c:pt>
                <c:pt idx="501">
                  <c:v>1.7810333333333399</c:v>
                </c:pt>
                <c:pt idx="502">
                  <c:v>1.7827</c:v>
                </c:pt>
                <c:pt idx="503">
                  <c:v>1.78436666666667</c:v>
                </c:pt>
                <c:pt idx="504">
                  <c:v>1.78603333333334</c:v>
                </c:pt>
                <c:pt idx="505">
                  <c:v>1.7877000000000001</c:v>
                </c:pt>
                <c:pt idx="506">
                  <c:v>1.7893666666666701</c:v>
                </c:pt>
                <c:pt idx="507">
                  <c:v>1.7910333333333399</c:v>
                </c:pt>
                <c:pt idx="508">
                  <c:v>1.7927</c:v>
                </c:pt>
                <c:pt idx="509">
                  <c:v>1.79436666666667</c:v>
                </c:pt>
                <c:pt idx="510">
                  <c:v>1.79603333333334</c:v>
                </c:pt>
                <c:pt idx="511">
                  <c:v>1.7977000000000001</c:v>
                </c:pt>
                <c:pt idx="512">
                  <c:v>1.7993666666666699</c:v>
                </c:pt>
                <c:pt idx="513">
                  <c:v>1.8010333333333399</c:v>
                </c:pt>
                <c:pt idx="514">
                  <c:v>1.8027</c:v>
                </c:pt>
                <c:pt idx="515">
                  <c:v>1.80436666666667</c:v>
                </c:pt>
                <c:pt idx="516">
                  <c:v>1.80603333333334</c:v>
                </c:pt>
                <c:pt idx="517">
                  <c:v>1.8077000000000001</c:v>
                </c:pt>
                <c:pt idx="518">
                  <c:v>1.8093666666666699</c:v>
                </c:pt>
                <c:pt idx="519">
                  <c:v>1.8110333333333399</c:v>
                </c:pt>
                <c:pt idx="520">
                  <c:v>1.8127</c:v>
                </c:pt>
                <c:pt idx="521">
                  <c:v>1.81436666666667</c:v>
                </c:pt>
                <c:pt idx="522">
                  <c:v>1.81603333333334</c:v>
                </c:pt>
                <c:pt idx="523">
                  <c:v>1.8177000000000001</c:v>
                </c:pt>
                <c:pt idx="524">
                  <c:v>1.8193666666666699</c:v>
                </c:pt>
                <c:pt idx="525">
                  <c:v>1.8210333333333399</c:v>
                </c:pt>
                <c:pt idx="526">
                  <c:v>1.8227</c:v>
                </c:pt>
                <c:pt idx="527">
                  <c:v>1.82436666666667</c:v>
                </c:pt>
                <c:pt idx="528">
                  <c:v>1.8260333333333401</c:v>
                </c:pt>
                <c:pt idx="529">
                  <c:v>1.8277000000000001</c:v>
                </c:pt>
                <c:pt idx="530">
                  <c:v>1.8293666666666699</c:v>
                </c:pt>
                <c:pt idx="531">
                  <c:v>1.83103333333334</c:v>
                </c:pt>
                <c:pt idx="532">
                  <c:v>1.8327</c:v>
                </c:pt>
                <c:pt idx="533">
                  <c:v>1.83436666666667</c:v>
                </c:pt>
                <c:pt idx="534">
                  <c:v>1.8360333333333401</c:v>
                </c:pt>
                <c:pt idx="535">
                  <c:v>1.8376999999999999</c:v>
                </c:pt>
                <c:pt idx="536">
                  <c:v>1.8393666666666699</c:v>
                </c:pt>
                <c:pt idx="537">
                  <c:v>1.84103333333334</c:v>
                </c:pt>
                <c:pt idx="538">
                  <c:v>1.8427</c:v>
                </c:pt>
                <c:pt idx="539">
                  <c:v>1.84436666666667</c:v>
                </c:pt>
                <c:pt idx="540">
                  <c:v>1.8460333333333401</c:v>
                </c:pt>
                <c:pt idx="541">
                  <c:v>1.8476999999999999</c:v>
                </c:pt>
                <c:pt idx="542">
                  <c:v>1.8493666666666699</c:v>
                </c:pt>
                <c:pt idx="543">
                  <c:v>1.85103333333334</c:v>
                </c:pt>
                <c:pt idx="544">
                  <c:v>1.8527</c:v>
                </c:pt>
                <c:pt idx="545">
                  <c:v>1.85436666666667</c:v>
                </c:pt>
                <c:pt idx="546">
                  <c:v>1.8560333333333401</c:v>
                </c:pt>
                <c:pt idx="547">
                  <c:v>1.8576999999999999</c:v>
                </c:pt>
                <c:pt idx="548">
                  <c:v>1.8593666666666699</c:v>
                </c:pt>
                <c:pt idx="549">
                  <c:v>1.86103333333334</c:v>
                </c:pt>
                <c:pt idx="550">
                  <c:v>1.8627</c:v>
                </c:pt>
                <c:pt idx="551">
                  <c:v>1.8643666666666701</c:v>
                </c:pt>
                <c:pt idx="552">
                  <c:v>1.8660333333333401</c:v>
                </c:pt>
                <c:pt idx="553">
                  <c:v>1.8676999999999999</c:v>
                </c:pt>
                <c:pt idx="554">
                  <c:v>1.86936666666667</c:v>
                </c:pt>
                <c:pt idx="555">
                  <c:v>1.87103333333334</c:v>
                </c:pt>
                <c:pt idx="556">
                  <c:v>1.8727</c:v>
                </c:pt>
                <c:pt idx="557">
                  <c:v>1.8743666666666701</c:v>
                </c:pt>
                <c:pt idx="558">
                  <c:v>1.8760333333333401</c:v>
                </c:pt>
                <c:pt idx="559">
                  <c:v>1.8776999999999999</c:v>
                </c:pt>
                <c:pt idx="560">
                  <c:v>1.87936666666667</c:v>
                </c:pt>
                <c:pt idx="561">
                  <c:v>1.88103333333334</c:v>
                </c:pt>
                <c:pt idx="562">
                  <c:v>1.8827</c:v>
                </c:pt>
                <c:pt idx="563">
                  <c:v>1.8843666666666701</c:v>
                </c:pt>
                <c:pt idx="564">
                  <c:v>1.8860333333333399</c:v>
                </c:pt>
                <c:pt idx="565">
                  <c:v>1.8876999999999999</c:v>
                </c:pt>
                <c:pt idx="566">
                  <c:v>1.88936666666667</c:v>
                </c:pt>
                <c:pt idx="567">
                  <c:v>1.89103333333334</c:v>
                </c:pt>
                <c:pt idx="568">
                  <c:v>1.8927</c:v>
                </c:pt>
                <c:pt idx="569">
                  <c:v>1.8943666666666701</c:v>
                </c:pt>
                <c:pt idx="570">
                  <c:v>1.8960333333333399</c:v>
                </c:pt>
                <c:pt idx="571">
                  <c:v>1.8976999999999999</c:v>
                </c:pt>
                <c:pt idx="572">
                  <c:v>1.89936666666667</c:v>
                </c:pt>
                <c:pt idx="573">
                  <c:v>1.90103333333334</c:v>
                </c:pt>
                <c:pt idx="574">
                  <c:v>1.9027000000000001</c:v>
                </c:pt>
                <c:pt idx="575">
                  <c:v>1.9043666666666701</c:v>
                </c:pt>
                <c:pt idx="576">
                  <c:v>1.9060333333333399</c:v>
                </c:pt>
                <c:pt idx="577">
                  <c:v>1.9077</c:v>
                </c:pt>
                <c:pt idx="578">
                  <c:v>1.90936666666667</c:v>
                </c:pt>
                <c:pt idx="579">
                  <c:v>1.91103333333334</c:v>
                </c:pt>
                <c:pt idx="580">
                  <c:v>1.9127000000000001</c:v>
                </c:pt>
                <c:pt idx="581">
                  <c:v>1.9143666666666701</c:v>
                </c:pt>
                <c:pt idx="582">
                  <c:v>1.9160333333333399</c:v>
                </c:pt>
                <c:pt idx="583">
                  <c:v>1.9177</c:v>
                </c:pt>
                <c:pt idx="584">
                  <c:v>1.91936666666667</c:v>
                </c:pt>
                <c:pt idx="585">
                  <c:v>1.92103333333334</c:v>
                </c:pt>
                <c:pt idx="586">
                  <c:v>1.9227000000000001</c:v>
                </c:pt>
                <c:pt idx="587">
                  <c:v>1.9243666666666699</c:v>
                </c:pt>
                <c:pt idx="588">
                  <c:v>1.9260333333333399</c:v>
                </c:pt>
                <c:pt idx="589">
                  <c:v>1.9277</c:v>
                </c:pt>
                <c:pt idx="590">
                  <c:v>1.92936666666667</c:v>
                </c:pt>
                <c:pt idx="591">
                  <c:v>1.93103333333334</c:v>
                </c:pt>
                <c:pt idx="592">
                  <c:v>1.9327000000000001</c:v>
                </c:pt>
                <c:pt idx="593">
                  <c:v>1.9343666666666699</c:v>
                </c:pt>
                <c:pt idx="594">
                  <c:v>1.9360333333333399</c:v>
                </c:pt>
                <c:pt idx="595">
                  <c:v>1.9377</c:v>
                </c:pt>
                <c:pt idx="596">
                  <c:v>1.93936666666667</c:v>
                </c:pt>
                <c:pt idx="597">
                  <c:v>1.94103333333334</c:v>
                </c:pt>
                <c:pt idx="598">
                  <c:v>1.9427000000000001</c:v>
                </c:pt>
                <c:pt idx="599">
                  <c:v>1.9443666666666699</c:v>
                </c:pt>
                <c:pt idx="600">
                  <c:v>1.9460333333333399</c:v>
                </c:pt>
                <c:pt idx="601">
                  <c:v>1.9477</c:v>
                </c:pt>
                <c:pt idx="602">
                  <c:v>1.94936666666667</c:v>
                </c:pt>
                <c:pt idx="603">
                  <c:v>1.9510333333333401</c:v>
                </c:pt>
                <c:pt idx="604">
                  <c:v>1.9527000000000001</c:v>
                </c:pt>
                <c:pt idx="605">
                  <c:v>1.9543666666666699</c:v>
                </c:pt>
                <c:pt idx="606">
                  <c:v>1.95603333333334</c:v>
                </c:pt>
                <c:pt idx="607">
                  <c:v>1.9577</c:v>
                </c:pt>
                <c:pt idx="608">
                  <c:v>1.95936666666667</c:v>
                </c:pt>
                <c:pt idx="609">
                  <c:v>1.9610333333333401</c:v>
                </c:pt>
                <c:pt idx="610">
                  <c:v>1.9626999999999999</c:v>
                </c:pt>
                <c:pt idx="611">
                  <c:v>1.9643666666666699</c:v>
                </c:pt>
                <c:pt idx="612">
                  <c:v>1.96603333333334</c:v>
                </c:pt>
                <c:pt idx="613">
                  <c:v>1.9677</c:v>
                </c:pt>
                <c:pt idx="614">
                  <c:v>1.96936666666667</c:v>
                </c:pt>
                <c:pt idx="615">
                  <c:v>1.9710333333333401</c:v>
                </c:pt>
                <c:pt idx="616">
                  <c:v>1.9726999999999999</c:v>
                </c:pt>
                <c:pt idx="617">
                  <c:v>1.9743666666666699</c:v>
                </c:pt>
                <c:pt idx="618">
                  <c:v>1.97603333333334</c:v>
                </c:pt>
                <c:pt idx="619">
                  <c:v>1.9777</c:v>
                </c:pt>
                <c:pt idx="620">
                  <c:v>1.97936666666667</c:v>
                </c:pt>
                <c:pt idx="621">
                  <c:v>1.9810333333333401</c:v>
                </c:pt>
                <c:pt idx="622">
                  <c:v>1.9826999999999999</c:v>
                </c:pt>
                <c:pt idx="623">
                  <c:v>1.9843666666666699</c:v>
                </c:pt>
                <c:pt idx="624">
                  <c:v>1.98603333333334</c:v>
                </c:pt>
                <c:pt idx="625">
                  <c:v>1.9877</c:v>
                </c:pt>
                <c:pt idx="626">
                  <c:v>1.9893666666666701</c:v>
                </c:pt>
                <c:pt idx="627">
                  <c:v>1.9910333333333401</c:v>
                </c:pt>
                <c:pt idx="628">
                  <c:v>1.9926999999999999</c:v>
                </c:pt>
                <c:pt idx="629">
                  <c:v>1.99436666666667</c:v>
                </c:pt>
                <c:pt idx="630">
                  <c:v>1.99603333333334</c:v>
                </c:pt>
                <c:pt idx="631">
                  <c:v>1.9977</c:v>
                </c:pt>
                <c:pt idx="632">
                  <c:v>1.9993666666666701</c:v>
                </c:pt>
                <c:pt idx="633">
                  <c:v>2.0010333333333401</c:v>
                </c:pt>
                <c:pt idx="634">
                  <c:v>2.0026999999999999</c:v>
                </c:pt>
                <c:pt idx="635">
                  <c:v>2.00436666666667</c:v>
                </c:pt>
                <c:pt idx="636">
                  <c:v>2.00603333333334</c:v>
                </c:pt>
                <c:pt idx="637">
                  <c:v>2.0076999999999998</c:v>
                </c:pt>
                <c:pt idx="638">
                  <c:v>2.0093666666666699</c:v>
                </c:pt>
                <c:pt idx="639">
                  <c:v>2.0110333333333399</c:v>
                </c:pt>
                <c:pt idx="640">
                  <c:v>2.0127000000000002</c:v>
                </c:pt>
                <c:pt idx="641">
                  <c:v>2.0143666666666702</c:v>
                </c:pt>
                <c:pt idx="642">
                  <c:v>2.0160333333333398</c:v>
                </c:pt>
                <c:pt idx="643">
                  <c:v>2.0177</c:v>
                </c:pt>
                <c:pt idx="644">
                  <c:v>2.0193666666666701</c:v>
                </c:pt>
                <c:pt idx="645">
                  <c:v>2.0210333333333401</c:v>
                </c:pt>
                <c:pt idx="646">
                  <c:v>2.0226999999999999</c:v>
                </c:pt>
                <c:pt idx="647">
                  <c:v>2.02436666666667</c:v>
                </c:pt>
                <c:pt idx="648">
                  <c:v>2.02603333333334</c:v>
                </c:pt>
                <c:pt idx="649">
                  <c:v>2.0276999999999998</c:v>
                </c:pt>
                <c:pt idx="650">
                  <c:v>2.0293666666666699</c:v>
                </c:pt>
                <c:pt idx="651">
                  <c:v>2.0310333333333399</c:v>
                </c:pt>
                <c:pt idx="652">
                  <c:v>2.0327000000000002</c:v>
                </c:pt>
                <c:pt idx="653">
                  <c:v>2.0343666666666702</c:v>
                </c:pt>
                <c:pt idx="654">
                  <c:v>2.0360333333333398</c:v>
                </c:pt>
                <c:pt idx="655">
                  <c:v>2.0377000000000001</c:v>
                </c:pt>
                <c:pt idx="656">
                  <c:v>2.0393666666666701</c:v>
                </c:pt>
                <c:pt idx="657">
                  <c:v>2.0410333333333401</c:v>
                </c:pt>
                <c:pt idx="658">
                  <c:v>2.0427</c:v>
                </c:pt>
                <c:pt idx="659">
                  <c:v>2.04436666666667</c:v>
                </c:pt>
                <c:pt idx="660">
                  <c:v>2.04603333333334</c:v>
                </c:pt>
                <c:pt idx="661">
                  <c:v>2.0476999999999999</c:v>
                </c:pt>
                <c:pt idx="662">
                  <c:v>2.0493666666666699</c:v>
                </c:pt>
                <c:pt idx="663">
                  <c:v>2.0510333333333399</c:v>
                </c:pt>
                <c:pt idx="664">
                  <c:v>2.0527000000000002</c:v>
                </c:pt>
                <c:pt idx="665">
                  <c:v>2.0543666666666698</c:v>
                </c:pt>
                <c:pt idx="666">
                  <c:v>2.0560333333333398</c:v>
                </c:pt>
                <c:pt idx="667">
                  <c:v>2.0577000000000001</c:v>
                </c:pt>
                <c:pt idx="668">
                  <c:v>2.0593666666666701</c:v>
                </c:pt>
                <c:pt idx="669">
                  <c:v>2.0610333333333402</c:v>
                </c:pt>
                <c:pt idx="670">
                  <c:v>2.0627</c:v>
                </c:pt>
                <c:pt idx="671">
                  <c:v>2.06436666666667</c:v>
                </c:pt>
                <c:pt idx="672">
                  <c:v>2.06603333333334</c:v>
                </c:pt>
                <c:pt idx="673">
                  <c:v>2.0676999999999999</c:v>
                </c:pt>
                <c:pt idx="674">
                  <c:v>2.0693666666666699</c:v>
                </c:pt>
                <c:pt idx="675">
                  <c:v>2.0710333333333399</c:v>
                </c:pt>
                <c:pt idx="676">
                  <c:v>2.0727000000000002</c:v>
                </c:pt>
                <c:pt idx="677">
                  <c:v>2.0743666666666698</c:v>
                </c:pt>
                <c:pt idx="678">
                  <c:v>2.0760333333333398</c:v>
                </c:pt>
                <c:pt idx="679">
                  <c:v>2.0777000000000001</c:v>
                </c:pt>
                <c:pt idx="680">
                  <c:v>2.0793666666666701</c:v>
                </c:pt>
                <c:pt idx="681">
                  <c:v>2.0810333333333402</c:v>
                </c:pt>
                <c:pt idx="682">
                  <c:v>2.0827</c:v>
                </c:pt>
                <c:pt idx="683">
                  <c:v>2.08436666666667</c:v>
                </c:pt>
                <c:pt idx="684">
                  <c:v>2.0860333333333401</c:v>
                </c:pt>
                <c:pt idx="685">
                  <c:v>2.0876999999999999</c:v>
                </c:pt>
                <c:pt idx="686">
                  <c:v>2.0893666666666699</c:v>
                </c:pt>
                <c:pt idx="687">
                  <c:v>2.09103333333334</c:v>
                </c:pt>
                <c:pt idx="688">
                  <c:v>2.0926999999999998</c:v>
                </c:pt>
                <c:pt idx="689">
                  <c:v>2.0943666666666698</c:v>
                </c:pt>
                <c:pt idx="690">
                  <c:v>2.0960333333333399</c:v>
                </c:pt>
                <c:pt idx="691">
                  <c:v>2.0977000000000001</c:v>
                </c:pt>
                <c:pt idx="692">
                  <c:v>2.0993666666666702</c:v>
                </c:pt>
                <c:pt idx="693">
                  <c:v>2.1010333333333402</c:v>
                </c:pt>
                <c:pt idx="694">
                  <c:v>2.1027</c:v>
                </c:pt>
                <c:pt idx="695">
                  <c:v>2.10436666666667</c:v>
                </c:pt>
                <c:pt idx="696">
                  <c:v>2.1060333333333401</c:v>
                </c:pt>
                <c:pt idx="697">
                  <c:v>2.1076999999999999</c:v>
                </c:pt>
                <c:pt idx="698">
                  <c:v>2.1093666666666699</c:v>
                </c:pt>
                <c:pt idx="699">
                  <c:v>2.11103333333334</c:v>
                </c:pt>
                <c:pt idx="700">
                  <c:v>2.1126999999999998</c:v>
                </c:pt>
                <c:pt idx="701">
                  <c:v>2.1143666666666698</c:v>
                </c:pt>
                <c:pt idx="702">
                  <c:v>2.1160333333333399</c:v>
                </c:pt>
                <c:pt idx="703">
                  <c:v>2.1177000000000001</c:v>
                </c:pt>
                <c:pt idx="704">
                  <c:v>2.1193666666666702</c:v>
                </c:pt>
                <c:pt idx="705">
                  <c:v>2.1210333333333402</c:v>
                </c:pt>
                <c:pt idx="706">
                  <c:v>2.1227</c:v>
                </c:pt>
                <c:pt idx="707">
                  <c:v>2.1243666666666701</c:v>
                </c:pt>
                <c:pt idx="708">
                  <c:v>2.1260333333333401</c:v>
                </c:pt>
                <c:pt idx="709">
                  <c:v>2.1276999999999999</c:v>
                </c:pt>
                <c:pt idx="710">
                  <c:v>2.12936666666667</c:v>
                </c:pt>
                <c:pt idx="711">
                  <c:v>2.13103333333334</c:v>
                </c:pt>
                <c:pt idx="712">
                  <c:v>2.1326999999999998</c:v>
                </c:pt>
                <c:pt idx="713">
                  <c:v>2.1343666666666699</c:v>
                </c:pt>
                <c:pt idx="714">
                  <c:v>2.1360333333333399</c:v>
                </c:pt>
                <c:pt idx="715">
                  <c:v>2.1377000000000002</c:v>
                </c:pt>
                <c:pt idx="716">
                  <c:v>2.1393666666666702</c:v>
                </c:pt>
                <c:pt idx="717">
                  <c:v>2.1410333333333398</c:v>
                </c:pt>
                <c:pt idx="718">
                  <c:v>2.1427</c:v>
                </c:pt>
                <c:pt idx="719">
                  <c:v>2.1443666666666701</c:v>
                </c:pt>
                <c:pt idx="720">
                  <c:v>2.1460333333333401</c:v>
                </c:pt>
                <c:pt idx="721">
                  <c:v>2.1476999999999999</c:v>
                </c:pt>
                <c:pt idx="722">
                  <c:v>2.14936666666667</c:v>
                </c:pt>
                <c:pt idx="723">
                  <c:v>2.15103333333334</c:v>
                </c:pt>
                <c:pt idx="724">
                  <c:v>2.1526999999999998</c:v>
                </c:pt>
                <c:pt idx="725">
                  <c:v>2.1543666666666699</c:v>
                </c:pt>
                <c:pt idx="726">
                  <c:v>2.1560333333333399</c:v>
                </c:pt>
                <c:pt idx="727">
                  <c:v>2.1577000000000002</c:v>
                </c:pt>
                <c:pt idx="728">
                  <c:v>2.1593666666666702</c:v>
                </c:pt>
                <c:pt idx="729">
                  <c:v>2.1610333333333398</c:v>
                </c:pt>
                <c:pt idx="730">
                  <c:v>2.1627000000000001</c:v>
                </c:pt>
                <c:pt idx="731">
                  <c:v>2.1643666666666701</c:v>
                </c:pt>
                <c:pt idx="732">
                  <c:v>2.1660333333333401</c:v>
                </c:pt>
                <c:pt idx="733">
                  <c:v>2.1677</c:v>
                </c:pt>
                <c:pt idx="734">
                  <c:v>2.16936666666667</c:v>
                </c:pt>
                <c:pt idx="735">
                  <c:v>2.17103333333334</c:v>
                </c:pt>
                <c:pt idx="736">
                  <c:v>2.1726999999999999</c:v>
                </c:pt>
                <c:pt idx="737">
                  <c:v>2.1743666666666699</c:v>
                </c:pt>
                <c:pt idx="738">
                  <c:v>2.1760333333333399</c:v>
                </c:pt>
                <c:pt idx="739">
                  <c:v>2.1777000000000002</c:v>
                </c:pt>
                <c:pt idx="740">
                  <c:v>2.1793666666666698</c:v>
                </c:pt>
                <c:pt idx="741">
                  <c:v>2.1810333333333398</c:v>
                </c:pt>
                <c:pt idx="742">
                  <c:v>2.1827000000000001</c:v>
                </c:pt>
                <c:pt idx="743">
                  <c:v>2.1843666666666701</c:v>
                </c:pt>
                <c:pt idx="744">
                  <c:v>2.1860333333333402</c:v>
                </c:pt>
                <c:pt idx="745">
                  <c:v>2.1877</c:v>
                </c:pt>
                <c:pt idx="746">
                  <c:v>2.18936666666667</c:v>
                </c:pt>
                <c:pt idx="747">
                  <c:v>2.19103333333334</c:v>
                </c:pt>
                <c:pt idx="748">
                  <c:v>2.1926999999999999</c:v>
                </c:pt>
                <c:pt idx="749">
                  <c:v>2.1943666666666699</c:v>
                </c:pt>
                <c:pt idx="750">
                  <c:v>2.1960333333333399</c:v>
                </c:pt>
                <c:pt idx="751">
                  <c:v>2.1977000000000002</c:v>
                </c:pt>
                <c:pt idx="752">
                  <c:v>2.1993666666666698</c:v>
                </c:pt>
                <c:pt idx="753">
                  <c:v>2.2010333333333398</c:v>
                </c:pt>
                <c:pt idx="754">
                  <c:v>2.2027000000000001</c:v>
                </c:pt>
                <c:pt idx="755">
                  <c:v>2.2043666666666701</c:v>
                </c:pt>
                <c:pt idx="756">
                  <c:v>2.2060333333333402</c:v>
                </c:pt>
                <c:pt idx="757">
                  <c:v>2.2077</c:v>
                </c:pt>
                <c:pt idx="758">
                  <c:v>2.20936666666667</c:v>
                </c:pt>
                <c:pt idx="759">
                  <c:v>2.2110333333333401</c:v>
                </c:pt>
                <c:pt idx="760">
                  <c:v>2.2126999999999999</c:v>
                </c:pt>
                <c:pt idx="761">
                  <c:v>2.2143666666666699</c:v>
                </c:pt>
                <c:pt idx="762">
                  <c:v>2.21603333333334</c:v>
                </c:pt>
                <c:pt idx="763">
                  <c:v>2.2176999999999998</c:v>
                </c:pt>
                <c:pt idx="764">
                  <c:v>2.2193666666666698</c:v>
                </c:pt>
                <c:pt idx="765">
                  <c:v>2.2210333333333399</c:v>
                </c:pt>
                <c:pt idx="766">
                  <c:v>2.2227000000000001</c:v>
                </c:pt>
                <c:pt idx="767">
                  <c:v>2.2243666666666702</c:v>
                </c:pt>
                <c:pt idx="768">
                  <c:v>2.2260333333333402</c:v>
                </c:pt>
                <c:pt idx="769">
                  <c:v>2.2277</c:v>
                </c:pt>
                <c:pt idx="770">
                  <c:v>2.22936666666667</c:v>
                </c:pt>
                <c:pt idx="771">
                  <c:v>2.2310333333333401</c:v>
                </c:pt>
                <c:pt idx="772">
                  <c:v>2.2326999999999999</c:v>
                </c:pt>
                <c:pt idx="773">
                  <c:v>2.2343666666666699</c:v>
                </c:pt>
                <c:pt idx="774">
                  <c:v>2.23603333333334</c:v>
                </c:pt>
                <c:pt idx="775">
                  <c:v>2.2376999999999998</c:v>
                </c:pt>
                <c:pt idx="776">
                  <c:v>2.2393666666666698</c:v>
                </c:pt>
                <c:pt idx="777">
                  <c:v>2.2410333333333399</c:v>
                </c:pt>
                <c:pt idx="778">
                  <c:v>2.2427000000000001</c:v>
                </c:pt>
                <c:pt idx="779">
                  <c:v>2.2443666666666702</c:v>
                </c:pt>
                <c:pt idx="780">
                  <c:v>2.2460333333333402</c:v>
                </c:pt>
                <c:pt idx="781">
                  <c:v>2.2477</c:v>
                </c:pt>
                <c:pt idx="782">
                  <c:v>2.2493666666666701</c:v>
                </c:pt>
                <c:pt idx="783">
                  <c:v>2.2510333333333401</c:v>
                </c:pt>
                <c:pt idx="784">
                  <c:v>2.2526999999999999</c:v>
                </c:pt>
                <c:pt idx="785">
                  <c:v>2.25436666666667</c:v>
                </c:pt>
                <c:pt idx="786">
                  <c:v>2.25603333333334</c:v>
                </c:pt>
                <c:pt idx="787">
                  <c:v>2.2576999999999998</c:v>
                </c:pt>
                <c:pt idx="788">
                  <c:v>2.2593666666666699</c:v>
                </c:pt>
                <c:pt idx="789">
                  <c:v>2.2610333333333399</c:v>
                </c:pt>
                <c:pt idx="790">
                  <c:v>2.2627000000000002</c:v>
                </c:pt>
                <c:pt idx="791">
                  <c:v>2.2643666666666702</c:v>
                </c:pt>
                <c:pt idx="792">
                  <c:v>2.2660333333333398</c:v>
                </c:pt>
                <c:pt idx="793">
                  <c:v>2.2677</c:v>
                </c:pt>
                <c:pt idx="794">
                  <c:v>2.2693666666666701</c:v>
                </c:pt>
                <c:pt idx="795">
                  <c:v>2.2710333333333401</c:v>
                </c:pt>
                <c:pt idx="796">
                  <c:v>2.2726999999999999</c:v>
                </c:pt>
                <c:pt idx="797">
                  <c:v>2.27436666666667</c:v>
                </c:pt>
                <c:pt idx="798">
                  <c:v>2.27603333333334</c:v>
                </c:pt>
                <c:pt idx="799">
                  <c:v>2.2776999999999998</c:v>
                </c:pt>
                <c:pt idx="800">
                  <c:v>2.2793666666666699</c:v>
                </c:pt>
                <c:pt idx="801">
                  <c:v>2.2810333333333399</c:v>
                </c:pt>
                <c:pt idx="802">
                  <c:v>2.2827000000000002</c:v>
                </c:pt>
                <c:pt idx="803">
                  <c:v>2.2843666666666702</c:v>
                </c:pt>
                <c:pt idx="804">
                  <c:v>2.2860333333333398</c:v>
                </c:pt>
                <c:pt idx="805">
                  <c:v>2.2877000000000001</c:v>
                </c:pt>
                <c:pt idx="806">
                  <c:v>2.2893666666666701</c:v>
                </c:pt>
                <c:pt idx="807">
                  <c:v>2.2910333333333401</c:v>
                </c:pt>
                <c:pt idx="808">
                  <c:v>2.2927</c:v>
                </c:pt>
                <c:pt idx="809">
                  <c:v>2.29436666666667</c:v>
                </c:pt>
                <c:pt idx="810">
                  <c:v>2.29603333333334</c:v>
                </c:pt>
                <c:pt idx="811">
                  <c:v>2.2976999999999999</c:v>
                </c:pt>
                <c:pt idx="812">
                  <c:v>2.2993666666666699</c:v>
                </c:pt>
                <c:pt idx="813">
                  <c:v>2.3010333333333399</c:v>
                </c:pt>
                <c:pt idx="814">
                  <c:v>2.3027000000000002</c:v>
                </c:pt>
                <c:pt idx="815">
                  <c:v>2.3043666666666698</c:v>
                </c:pt>
                <c:pt idx="816">
                  <c:v>2.3060333333333398</c:v>
                </c:pt>
                <c:pt idx="817">
                  <c:v>2.3077000000000001</c:v>
                </c:pt>
                <c:pt idx="818">
                  <c:v>2.3093666666666701</c:v>
                </c:pt>
                <c:pt idx="819">
                  <c:v>2.3110333333333402</c:v>
                </c:pt>
                <c:pt idx="820">
                  <c:v>2.3127</c:v>
                </c:pt>
                <c:pt idx="821">
                  <c:v>2.31436666666667</c:v>
                </c:pt>
                <c:pt idx="822">
                  <c:v>2.31603333333334</c:v>
                </c:pt>
                <c:pt idx="823">
                  <c:v>2.3176999999999999</c:v>
                </c:pt>
                <c:pt idx="824">
                  <c:v>2.3193666666666699</c:v>
                </c:pt>
                <c:pt idx="825">
                  <c:v>2.3210333333333399</c:v>
                </c:pt>
                <c:pt idx="826">
                  <c:v>2.3227000000000002</c:v>
                </c:pt>
                <c:pt idx="827">
                  <c:v>2.3243666666666698</c:v>
                </c:pt>
                <c:pt idx="828">
                  <c:v>2.3260333333333398</c:v>
                </c:pt>
                <c:pt idx="829">
                  <c:v>2.3277000000000001</c:v>
                </c:pt>
                <c:pt idx="830">
                  <c:v>2.3293666666666701</c:v>
                </c:pt>
                <c:pt idx="831">
                  <c:v>2.3310333333333402</c:v>
                </c:pt>
                <c:pt idx="832">
                  <c:v>2.3327</c:v>
                </c:pt>
                <c:pt idx="833">
                  <c:v>2.33436666666667</c:v>
                </c:pt>
                <c:pt idx="834">
                  <c:v>2.3360333333333401</c:v>
                </c:pt>
                <c:pt idx="835">
                  <c:v>2.3376999999999999</c:v>
                </c:pt>
                <c:pt idx="836">
                  <c:v>2.3393666666666699</c:v>
                </c:pt>
                <c:pt idx="837">
                  <c:v>2.34103333333334</c:v>
                </c:pt>
                <c:pt idx="838">
                  <c:v>2.3426999999999998</c:v>
                </c:pt>
                <c:pt idx="839">
                  <c:v>2.3443666666666698</c:v>
                </c:pt>
                <c:pt idx="840">
                  <c:v>2.3460333333333399</c:v>
                </c:pt>
                <c:pt idx="841">
                  <c:v>2.3477000000000001</c:v>
                </c:pt>
                <c:pt idx="842">
                  <c:v>2.3493666666666702</c:v>
                </c:pt>
                <c:pt idx="843">
                  <c:v>2.3510333333333402</c:v>
                </c:pt>
                <c:pt idx="844">
                  <c:v>2.3527</c:v>
                </c:pt>
                <c:pt idx="845">
                  <c:v>2.35436666666667</c:v>
                </c:pt>
                <c:pt idx="846">
                  <c:v>2.3560333333333401</c:v>
                </c:pt>
                <c:pt idx="847">
                  <c:v>2.3576999999999999</c:v>
                </c:pt>
                <c:pt idx="848">
                  <c:v>2.3593666666666699</c:v>
                </c:pt>
                <c:pt idx="849">
                  <c:v>2.36103333333334</c:v>
                </c:pt>
                <c:pt idx="850">
                  <c:v>2.3626999999999998</c:v>
                </c:pt>
                <c:pt idx="851">
                  <c:v>2.3643666666666698</c:v>
                </c:pt>
                <c:pt idx="852">
                  <c:v>2.3660333333333399</c:v>
                </c:pt>
                <c:pt idx="853">
                  <c:v>2.3677000000000001</c:v>
                </c:pt>
                <c:pt idx="854">
                  <c:v>2.3693666666666702</c:v>
                </c:pt>
                <c:pt idx="855">
                  <c:v>2.3710333333333402</c:v>
                </c:pt>
                <c:pt idx="856">
                  <c:v>2.3727</c:v>
                </c:pt>
                <c:pt idx="857">
                  <c:v>2.3743666666666701</c:v>
                </c:pt>
                <c:pt idx="858">
                  <c:v>2.3760333333333401</c:v>
                </c:pt>
                <c:pt idx="859">
                  <c:v>2.3776999999999999</c:v>
                </c:pt>
                <c:pt idx="860">
                  <c:v>2.37936666666667</c:v>
                </c:pt>
                <c:pt idx="861">
                  <c:v>2.38103333333334</c:v>
                </c:pt>
                <c:pt idx="862">
                  <c:v>2.3826999999999998</c:v>
                </c:pt>
                <c:pt idx="863">
                  <c:v>2.3843666666666699</c:v>
                </c:pt>
                <c:pt idx="864">
                  <c:v>2.3860333333333399</c:v>
                </c:pt>
                <c:pt idx="865">
                  <c:v>2.3877000000000002</c:v>
                </c:pt>
                <c:pt idx="866">
                  <c:v>2.3893666666666702</c:v>
                </c:pt>
                <c:pt idx="867">
                  <c:v>2.3910333333333398</c:v>
                </c:pt>
                <c:pt idx="868">
                  <c:v>2.3927</c:v>
                </c:pt>
                <c:pt idx="869">
                  <c:v>2.3943666666666701</c:v>
                </c:pt>
                <c:pt idx="870">
                  <c:v>2.3960333333333401</c:v>
                </c:pt>
                <c:pt idx="871">
                  <c:v>2.3976999999999999</c:v>
                </c:pt>
                <c:pt idx="872">
                  <c:v>2.39936666666667</c:v>
                </c:pt>
                <c:pt idx="873">
                  <c:v>2.40103333333334</c:v>
                </c:pt>
                <c:pt idx="874">
                  <c:v>2.4026999999999998</c:v>
                </c:pt>
                <c:pt idx="875">
                  <c:v>2.4043666666666699</c:v>
                </c:pt>
                <c:pt idx="876">
                  <c:v>2.4060333333333399</c:v>
                </c:pt>
                <c:pt idx="877">
                  <c:v>2.4077000000000002</c:v>
                </c:pt>
                <c:pt idx="878">
                  <c:v>2.4093666666666702</c:v>
                </c:pt>
                <c:pt idx="879">
                  <c:v>2.4110333333333398</c:v>
                </c:pt>
                <c:pt idx="880">
                  <c:v>2.4127000000000001</c:v>
                </c:pt>
                <c:pt idx="881">
                  <c:v>2.4143666666666701</c:v>
                </c:pt>
                <c:pt idx="882">
                  <c:v>2.4160333333333401</c:v>
                </c:pt>
                <c:pt idx="883">
                  <c:v>2.4177</c:v>
                </c:pt>
                <c:pt idx="884">
                  <c:v>2.41936666666667</c:v>
                </c:pt>
                <c:pt idx="885">
                  <c:v>2.42103333333334</c:v>
                </c:pt>
                <c:pt idx="886">
                  <c:v>2.4226999999999999</c:v>
                </c:pt>
                <c:pt idx="887">
                  <c:v>2.4243666666666699</c:v>
                </c:pt>
                <c:pt idx="888">
                  <c:v>2.4260333333333399</c:v>
                </c:pt>
                <c:pt idx="889">
                  <c:v>2.4277000000000002</c:v>
                </c:pt>
                <c:pt idx="890">
                  <c:v>2.4293666666666698</c:v>
                </c:pt>
                <c:pt idx="891">
                  <c:v>2.4310333333333398</c:v>
                </c:pt>
                <c:pt idx="892">
                  <c:v>2.4327000000000001</c:v>
                </c:pt>
                <c:pt idx="893">
                  <c:v>2.4343666666666701</c:v>
                </c:pt>
                <c:pt idx="894">
                  <c:v>2.4360333333333402</c:v>
                </c:pt>
                <c:pt idx="895">
                  <c:v>2.4377</c:v>
                </c:pt>
                <c:pt idx="896">
                  <c:v>2.43936666666667</c:v>
                </c:pt>
                <c:pt idx="897">
                  <c:v>2.44103333333334</c:v>
                </c:pt>
                <c:pt idx="898">
                  <c:v>2.4426999999999999</c:v>
                </c:pt>
                <c:pt idx="899">
                  <c:v>2.4443666666666699</c:v>
                </c:pt>
                <c:pt idx="900">
                  <c:v>2.4460333333333399</c:v>
                </c:pt>
                <c:pt idx="901">
                  <c:v>2.4477000000000002</c:v>
                </c:pt>
                <c:pt idx="902">
                  <c:v>2.4493666666666698</c:v>
                </c:pt>
                <c:pt idx="903">
                  <c:v>2.4510333333333398</c:v>
                </c:pt>
                <c:pt idx="904">
                  <c:v>2.4527000000000001</c:v>
                </c:pt>
                <c:pt idx="905">
                  <c:v>2.4543666666666701</c:v>
                </c:pt>
                <c:pt idx="906">
                  <c:v>2.4560333333333402</c:v>
                </c:pt>
                <c:pt idx="907">
                  <c:v>2.4577</c:v>
                </c:pt>
                <c:pt idx="908">
                  <c:v>2.45936666666667</c:v>
                </c:pt>
                <c:pt idx="909">
                  <c:v>2.4610333333333401</c:v>
                </c:pt>
                <c:pt idx="910">
                  <c:v>2.4626999999999999</c:v>
                </c:pt>
                <c:pt idx="911">
                  <c:v>2.4643666666666699</c:v>
                </c:pt>
                <c:pt idx="912">
                  <c:v>2.46603333333334</c:v>
                </c:pt>
                <c:pt idx="913">
                  <c:v>2.4676999999999998</c:v>
                </c:pt>
                <c:pt idx="914">
                  <c:v>2.4693666666666698</c:v>
                </c:pt>
                <c:pt idx="915">
                  <c:v>2.4710333333333399</c:v>
                </c:pt>
                <c:pt idx="916">
                  <c:v>2.4727000000000001</c:v>
                </c:pt>
                <c:pt idx="917">
                  <c:v>2.4743666666666702</c:v>
                </c:pt>
                <c:pt idx="918">
                  <c:v>2.4760333333333402</c:v>
                </c:pt>
                <c:pt idx="919">
                  <c:v>2.4777</c:v>
                </c:pt>
                <c:pt idx="920">
                  <c:v>2.47936666666667</c:v>
                </c:pt>
                <c:pt idx="921">
                  <c:v>2.4810333333333401</c:v>
                </c:pt>
                <c:pt idx="922">
                  <c:v>2.4826999999999999</c:v>
                </c:pt>
                <c:pt idx="923">
                  <c:v>2.4843666666666699</c:v>
                </c:pt>
                <c:pt idx="924">
                  <c:v>2.48603333333334</c:v>
                </c:pt>
                <c:pt idx="925">
                  <c:v>2.4876999999999998</c:v>
                </c:pt>
                <c:pt idx="926">
                  <c:v>2.4893666666666698</c:v>
                </c:pt>
                <c:pt idx="927">
                  <c:v>2.4910333333333399</c:v>
                </c:pt>
                <c:pt idx="928">
                  <c:v>2.4927000000000001</c:v>
                </c:pt>
                <c:pt idx="929">
                  <c:v>2.4943666666666702</c:v>
                </c:pt>
                <c:pt idx="930">
                  <c:v>2.4960333333333402</c:v>
                </c:pt>
                <c:pt idx="931">
                  <c:v>2.4977</c:v>
                </c:pt>
                <c:pt idx="932">
                  <c:v>2.4993666666666701</c:v>
                </c:pt>
                <c:pt idx="933">
                  <c:v>2.5010333333333401</c:v>
                </c:pt>
                <c:pt idx="934">
                  <c:v>2.5026999999999999</c:v>
                </c:pt>
                <c:pt idx="935">
                  <c:v>2.50436666666667</c:v>
                </c:pt>
                <c:pt idx="936">
                  <c:v>2.50603333333334</c:v>
                </c:pt>
                <c:pt idx="937">
                  <c:v>2.5076999999999998</c:v>
                </c:pt>
                <c:pt idx="938">
                  <c:v>2.5093666666666699</c:v>
                </c:pt>
                <c:pt idx="939">
                  <c:v>2.5110333333333399</c:v>
                </c:pt>
                <c:pt idx="940">
                  <c:v>2.5127000000000002</c:v>
                </c:pt>
                <c:pt idx="941">
                  <c:v>2.5143666666666702</c:v>
                </c:pt>
                <c:pt idx="942">
                  <c:v>2.5160333333333398</c:v>
                </c:pt>
                <c:pt idx="943">
                  <c:v>2.5177</c:v>
                </c:pt>
                <c:pt idx="944">
                  <c:v>2.5193666666666701</c:v>
                </c:pt>
                <c:pt idx="945">
                  <c:v>2.5210333333333401</c:v>
                </c:pt>
                <c:pt idx="946">
                  <c:v>2.5226999999999999</c:v>
                </c:pt>
                <c:pt idx="947">
                  <c:v>2.52436666666667</c:v>
                </c:pt>
                <c:pt idx="948">
                  <c:v>2.52603333333334</c:v>
                </c:pt>
                <c:pt idx="949">
                  <c:v>2.5276999999999998</c:v>
                </c:pt>
                <c:pt idx="950">
                  <c:v>2.5293666666666699</c:v>
                </c:pt>
                <c:pt idx="951">
                  <c:v>2.5310333333333399</c:v>
                </c:pt>
                <c:pt idx="952">
                  <c:v>2.5327000000000002</c:v>
                </c:pt>
                <c:pt idx="953">
                  <c:v>2.5343666666666702</c:v>
                </c:pt>
                <c:pt idx="954">
                  <c:v>2.5360333333333398</c:v>
                </c:pt>
                <c:pt idx="955">
                  <c:v>2.5377000000000001</c:v>
                </c:pt>
                <c:pt idx="956">
                  <c:v>2.5393666666666701</c:v>
                </c:pt>
                <c:pt idx="957">
                  <c:v>2.5410333333333401</c:v>
                </c:pt>
                <c:pt idx="958">
                  <c:v>2.5427</c:v>
                </c:pt>
                <c:pt idx="959">
                  <c:v>2.54436666666667</c:v>
                </c:pt>
                <c:pt idx="960">
                  <c:v>2.54603333333334</c:v>
                </c:pt>
                <c:pt idx="961">
                  <c:v>2.5476999999999999</c:v>
                </c:pt>
                <c:pt idx="962">
                  <c:v>2.5493666666666699</c:v>
                </c:pt>
                <c:pt idx="963">
                  <c:v>2.5510333333333399</c:v>
                </c:pt>
                <c:pt idx="964">
                  <c:v>2.5527000000000002</c:v>
                </c:pt>
                <c:pt idx="965">
                  <c:v>2.5543666666666698</c:v>
                </c:pt>
                <c:pt idx="966">
                  <c:v>2.5560333333333398</c:v>
                </c:pt>
                <c:pt idx="967">
                  <c:v>2.5577000000000001</c:v>
                </c:pt>
                <c:pt idx="968">
                  <c:v>2.5593666666666701</c:v>
                </c:pt>
                <c:pt idx="969">
                  <c:v>2.5610333333333402</c:v>
                </c:pt>
                <c:pt idx="970">
                  <c:v>2.5627</c:v>
                </c:pt>
                <c:pt idx="971">
                  <c:v>2.56436666666667</c:v>
                </c:pt>
                <c:pt idx="972">
                  <c:v>2.56603333333334</c:v>
                </c:pt>
                <c:pt idx="973">
                  <c:v>2.5676999999999999</c:v>
                </c:pt>
                <c:pt idx="974">
                  <c:v>2.5693666666666699</c:v>
                </c:pt>
                <c:pt idx="975">
                  <c:v>2.5710333333333399</c:v>
                </c:pt>
                <c:pt idx="976">
                  <c:v>2.5727000000000002</c:v>
                </c:pt>
                <c:pt idx="977">
                  <c:v>2.5743666666666698</c:v>
                </c:pt>
                <c:pt idx="978">
                  <c:v>2.5760333333333398</c:v>
                </c:pt>
                <c:pt idx="979">
                  <c:v>2.5777000000000001</c:v>
                </c:pt>
                <c:pt idx="980">
                  <c:v>2.5793666666666701</c:v>
                </c:pt>
                <c:pt idx="981">
                  <c:v>2.5810333333333402</c:v>
                </c:pt>
                <c:pt idx="982">
                  <c:v>2.5827</c:v>
                </c:pt>
                <c:pt idx="983">
                  <c:v>2.58436666666667</c:v>
                </c:pt>
                <c:pt idx="984">
                  <c:v>2.5860333333333401</c:v>
                </c:pt>
                <c:pt idx="985">
                  <c:v>2.5876999999999999</c:v>
                </c:pt>
                <c:pt idx="986">
                  <c:v>2.5893666666666699</c:v>
                </c:pt>
                <c:pt idx="987">
                  <c:v>2.59103333333334</c:v>
                </c:pt>
                <c:pt idx="988">
                  <c:v>2.5926999999999998</c:v>
                </c:pt>
                <c:pt idx="989">
                  <c:v>2.5943666666666698</c:v>
                </c:pt>
                <c:pt idx="990">
                  <c:v>2.5960333333333399</c:v>
                </c:pt>
                <c:pt idx="991">
                  <c:v>2.5977000000000001</c:v>
                </c:pt>
                <c:pt idx="992">
                  <c:v>2.5993666666666702</c:v>
                </c:pt>
                <c:pt idx="993">
                  <c:v>2.6010333333333402</c:v>
                </c:pt>
                <c:pt idx="994">
                  <c:v>2.6027</c:v>
                </c:pt>
                <c:pt idx="995">
                  <c:v>2.60436666666667</c:v>
                </c:pt>
                <c:pt idx="996">
                  <c:v>2.6060333333333401</c:v>
                </c:pt>
                <c:pt idx="997">
                  <c:v>2.6076999999999999</c:v>
                </c:pt>
                <c:pt idx="998">
                  <c:v>2.6093666666666699</c:v>
                </c:pt>
                <c:pt idx="999">
                  <c:v>2.61103333333334</c:v>
                </c:pt>
                <c:pt idx="1000">
                  <c:v>2.6126999999999998</c:v>
                </c:pt>
                <c:pt idx="1001">
                  <c:v>2.6143666666666698</c:v>
                </c:pt>
                <c:pt idx="1002">
                  <c:v>2.6160333333333399</c:v>
                </c:pt>
                <c:pt idx="1003">
                  <c:v>2.6177000000000001</c:v>
                </c:pt>
                <c:pt idx="1004">
                  <c:v>2.6193666666666702</c:v>
                </c:pt>
                <c:pt idx="1005">
                  <c:v>2.6210333333333402</c:v>
                </c:pt>
                <c:pt idx="1006">
                  <c:v>2.6227</c:v>
                </c:pt>
                <c:pt idx="1007">
                  <c:v>2.6243666666666701</c:v>
                </c:pt>
                <c:pt idx="1008">
                  <c:v>2.6260333333333401</c:v>
                </c:pt>
                <c:pt idx="1009">
                  <c:v>2.6276999999999999</c:v>
                </c:pt>
                <c:pt idx="1010">
                  <c:v>2.62936666666667</c:v>
                </c:pt>
                <c:pt idx="1011">
                  <c:v>2.63103333333334</c:v>
                </c:pt>
                <c:pt idx="1012">
                  <c:v>2.6326999999999998</c:v>
                </c:pt>
                <c:pt idx="1013">
                  <c:v>2.6343666666666699</c:v>
                </c:pt>
                <c:pt idx="1014">
                  <c:v>2.6360333333333399</c:v>
                </c:pt>
                <c:pt idx="1015">
                  <c:v>2.6377000000000002</c:v>
                </c:pt>
                <c:pt idx="1016">
                  <c:v>2.6393666666666702</c:v>
                </c:pt>
                <c:pt idx="1017">
                  <c:v>2.6410333333333398</c:v>
                </c:pt>
                <c:pt idx="1018">
                  <c:v>2.6427</c:v>
                </c:pt>
                <c:pt idx="1019">
                  <c:v>2.6443666666666701</c:v>
                </c:pt>
                <c:pt idx="1020">
                  <c:v>2.6460333333333401</c:v>
                </c:pt>
                <c:pt idx="1021">
                  <c:v>2.6476999999999999</c:v>
                </c:pt>
                <c:pt idx="1022">
                  <c:v>2.64936666666667</c:v>
                </c:pt>
                <c:pt idx="1023">
                  <c:v>2.65103333333334</c:v>
                </c:pt>
                <c:pt idx="1024">
                  <c:v>2.6526999999999998</c:v>
                </c:pt>
                <c:pt idx="1025">
                  <c:v>2.6543666666666699</c:v>
                </c:pt>
                <c:pt idx="1026">
                  <c:v>2.6560333333333399</c:v>
                </c:pt>
                <c:pt idx="1027">
                  <c:v>2.6577000000000002</c:v>
                </c:pt>
                <c:pt idx="1028">
                  <c:v>2.6593666666666702</c:v>
                </c:pt>
                <c:pt idx="1029">
                  <c:v>2.6610333333333398</c:v>
                </c:pt>
                <c:pt idx="1030">
                  <c:v>2.6627000000000001</c:v>
                </c:pt>
                <c:pt idx="1031">
                  <c:v>2.6643666666666701</c:v>
                </c:pt>
                <c:pt idx="1032">
                  <c:v>2.6660333333333401</c:v>
                </c:pt>
                <c:pt idx="1033">
                  <c:v>2.6677</c:v>
                </c:pt>
                <c:pt idx="1034">
                  <c:v>2.66936666666667</c:v>
                </c:pt>
                <c:pt idx="1035">
                  <c:v>2.67103333333334</c:v>
                </c:pt>
                <c:pt idx="1036">
                  <c:v>2.6726999999999999</c:v>
                </c:pt>
                <c:pt idx="1037">
                  <c:v>2.6743666666666699</c:v>
                </c:pt>
                <c:pt idx="1038">
                  <c:v>2.6760333333333399</c:v>
                </c:pt>
                <c:pt idx="1039">
                  <c:v>2.6777000000000002</c:v>
                </c:pt>
                <c:pt idx="1040">
                  <c:v>2.6793666666666698</c:v>
                </c:pt>
                <c:pt idx="1041">
                  <c:v>2.6810333333333398</c:v>
                </c:pt>
                <c:pt idx="1042">
                  <c:v>2.6827000000000001</c:v>
                </c:pt>
                <c:pt idx="1043">
                  <c:v>2.6843666666666701</c:v>
                </c:pt>
                <c:pt idx="1044">
                  <c:v>2.6860333333333402</c:v>
                </c:pt>
                <c:pt idx="1045">
                  <c:v>2.6877</c:v>
                </c:pt>
                <c:pt idx="1046">
                  <c:v>2.68936666666667</c:v>
                </c:pt>
                <c:pt idx="1047">
                  <c:v>2.69103333333334</c:v>
                </c:pt>
                <c:pt idx="1048">
                  <c:v>2.6926999999999999</c:v>
                </c:pt>
                <c:pt idx="1049">
                  <c:v>2.6943666666666699</c:v>
                </c:pt>
                <c:pt idx="1050">
                  <c:v>2.6960333333333399</c:v>
                </c:pt>
                <c:pt idx="1051">
                  <c:v>2.6977000000000002</c:v>
                </c:pt>
                <c:pt idx="1052">
                  <c:v>2.6993666666666698</c:v>
                </c:pt>
                <c:pt idx="1053">
                  <c:v>2.7010333333333398</c:v>
                </c:pt>
                <c:pt idx="1054">
                  <c:v>2.7027000000000001</c:v>
                </c:pt>
                <c:pt idx="1055">
                  <c:v>2.7043666666666701</c:v>
                </c:pt>
                <c:pt idx="1056">
                  <c:v>2.7060333333333402</c:v>
                </c:pt>
                <c:pt idx="1057">
                  <c:v>2.7077</c:v>
                </c:pt>
                <c:pt idx="1058">
                  <c:v>2.70936666666667</c:v>
                </c:pt>
                <c:pt idx="1059">
                  <c:v>2.7110333333333401</c:v>
                </c:pt>
                <c:pt idx="1060">
                  <c:v>2.7126999999999999</c:v>
                </c:pt>
                <c:pt idx="1061">
                  <c:v>2.7143666666666699</c:v>
                </c:pt>
                <c:pt idx="1062">
                  <c:v>2.71603333333334</c:v>
                </c:pt>
                <c:pt idx="1063">
                  <c:v>2.7176999999999998</c:v>
                </c:pt>
                <c:pt idx="1064">
                  <c:v>2.7193666666666698</c:v>
                </c:pt>
                <c:pt idx="1065">
                  <c:v>2.7210333333333399</c:v>
                </c:pt>
                <c:pt idx="1066">
                  <c:v>2.7227000000000001</c:v>
                </c:pt>
                <c:pt idx="1067">
                  <c:v>2.7243666666666702</c:v>
                </c:pt>
                <c:pt idx="1068">
                  <c:v>2.7260333333333402</c:v>
                </c:pt>
                <c:pt idx="1069">
                  <c:v>2.7277</c:v>
                </c:pt>
                <c:pt idx="1070">
                  <c:v>2.72936666666667</c:v>
                </c:pt>
                <c:pt idx="1071">
                  <c:v>2.7310333333333401</c:v>
                </c:pt>
                <c:pt idx="1072">
                  <c:v>2.7326999999999999</c:v>
                </c:pt>
                <c:pt idx="1073">
                  <c:v>2.7343666666666699</c:v>
                </c:pt>
                <c:pt idx="1074">
                  <c:v>2.73603333333334</c:v>
                </c:pt>
                <c:pt idx="1075">
                  <c:v>2.7376999999999998</c:v>
                </c:pt>
                <c:pt idx="1076">
                  <c:v>2.7393666666666698</c:v>
                </c:pt>
                <c:pt idx="1077">
                  <c:v>2.7410333333333399</c:v>
                </c:pt>
                <c:pt idx="1078">
                  <c:v>2.7427000000000001</c:v>
                </c:pt>
                <c:pt idx="1079">
                  <c:v>2.7443666666666702</c:v>
                </c:pt>
                <c:pt idx="1080">
                  <c:v>2.7460333333333402</c:v>
                </c:pt>
                <c:pt idx="1081">
                  <c:v>2.7477</c:v>
                </c:pt>
                <c:pt idx="1082">
                  <c:v>2.7493666666666701</c:v>
                </c:pt>
                <c:pt idx="1083">
                  <c:v>2.7510333333333401</c:v>
                </c:pt>
                <c:pt idx="1084">
                  <c:v>2.7526999999999999</c:v>
                </c:pt>
                <c:pt idx="1085">
                  <c:v>2.75436666666667</c:v>
                </c:pt>
                <c:pt idx="1086">
                  <c:v>2.75603333333334</c:v>
                </c:pt>
                <c:pt idx="1087">
                  <c:v>2.7576999999999998</c:v>
                </c:pt>
                <c:pt idx="1088">
                  <c:v>2.7593666666666699</c:v>
                </c:pt>
                <c:pt idx="1089">
                  <c:v>2.7610333333333399</c:v>
                </c:pt>
                <c:pt idx="1090">
                  <c:v>2.7627000000000002</c:v>
                </c:pt>
                <c:pt idx="1091">
                  <c:v>2.7643666666666702</c:v>
                </c:pt>
                <c:pt idx="1092">
                  <c:v>2.7660333333333398</c:v>
                </c:pt>
                <c:pt idx="1093">
                  <c:v>2.7677</c:v>
                </c:pt>
                <c:pt idx="1094">
                  <c:v>2.7693666666666701</c:v>
                </c:pt>
                <c:pt idx="1095">
                  <c:v>2.7710333333333401</c:v>
                </c:pt>
                <c:pt idx="1096">
                  <c:v>2.7726999999999999</c:v>
                </c:pt>
                <c:pt idx="1097">
                  <c:v>2.77436666666667</c:v>
                </c:pt>
                <c:pt idx="1098">
                  <c:v>2.77603333333334</c:v>
                </c:pt>
                <c:pt idx="1099">
                  <c:v>2.7776999999999998</c:v>
                </c:pt>
                <c:pt idx="1100">
                  <c:v>2.7793666666666699</c:v>
                </c:pt>
                <c:pt idx="1101">
                  <c:v>2.7810333333333399</c:v>
                </c:pt>
                <c:pt idx="1102">
                  <c:v>2.7827000000000002</c:v>
                </c:pt>
                <c:pt idx="1103">
                  <c:v>2.7843666666666702</c:v>
                </c:pt>
                <c:pt idx="1104">
                  <c:v>2.7860333333333398</c:v>
                </c:pt>
                <c:pt idx="1105">
                  <c:v>2.7877000000000001</c:v>
                </c:pt>
                <c:pt idx="1106">
                  <c:v>2.7893666666666701</c:v>
                </c:pt>
                <c:pt idx="1107">
                  <c:v>2.7910333333333401</c:v>
                </c:pt>
                <c:pt idx="1108">
                  <c:v>2.7927</c:v>
                </c:pt>
                <c:pt idx="1109">
                  <c:v>2.79436666666667</c:v>
                </c:pt>
                <c:pt idx="1110">
                  <c:v>2.79603333333334</c:v>
                </c:pt>
                <c:pt idx="1111">
                  <c:v>2.7976999999999999</c:v>
                </c:pt>
                <c:pt idx="1112">
                  <c:v>2.7993666666666699</c:v>
                </c:pt>
                <c:pt idx="1113">
                  <c:v>2.8010333333333399</c:v>
                </c:pt>
                <c:pt idx="1114">
                  <c:v>2.8027000000000002</c:v>
                </c:pt>
                <c:pt idx="1115">
                  <c:v>2.8043666666666698</c:v>
                </c:pt>
                <c:pt idx="1116">
                  <c:v>2.8060333333333398</c:v>
                </c:pt>
                <c:pt idx="1117">
                  <c:v>2.8077000000000001</c:v>
                </c:pt>
                <c:pt idx="1118">
                  <c:v>2.8093666666666701</c:v>
                </c:pt>
                <c:pt idx="1119">
                  <c:v>2.8110333333333402</c:v>
                </c:pt>
                <c:pt idx="1120">
                  <c:v>2.8127</c:v>
                </c:pt>
                <c:pt idx="1121">
                  <c:v>2.81436666666667</c:v>
                </c:pt>
                <c:pt idx="1122">
                  <c:v>2.81603333333334</c:v>
                </c:pt>
                <c:pt idx="1123">
                  <c:v>2.8176999999999999</c:v>
                </c:pt>
                <c:pt idx="1124">
                  <c:v>2.8193666666666699</c:v>
                </c:pt>
                <c:pt idx="1125">
                  <c:v>2.8210333333333399</c:v>
                </c:pt>
                <c:pt idx="1126">
                  <c:v>2.8227000000000002</c:v>
                </c:pt>
                <c:pt idx="1127">
                  <c:v>2.8243666666666698</c:v>
                </c:pt>
                <c:pt idx="1128">
                  <c:v>2.8260333333333398</c:v>
                </c:pt>
                <c:pt idx="1129">
                  <c:v>2.8277000000000001</c:v>
                </c:pt>
                <c:pt idx="1130">
                  <c:v>2.8293666666666701</c:v>
                </c:pt>
                <c:pt idx="1131">
                  <c:v>2.8310333333333402</c:v>
                </c:pt>
                <c:pt idx="1132">
                  <c:v>2.8327</c:v>
                </c:pt>
                <c:pt idx="1133">
                  <c:v>2.83436666666667</c:v>
                </c:pt>
                <c:pt idx="1134">
                  <c:v>2.8360333333333401</c:v>
                </c:pt>
                <c:pt idx="1135">
                  <c:v>2.8376999999999999</c:v>
                </c:pt>
                <c:pt idx="1136">
                  <c:v>2.8393666666666699</c:v>
                </c:pt>
                <c:pt idx="1137">
                  <c:v>2.84103333333334</c:v>
                </c:pt>
                <c:pt idx="1138">
                  <c:v>2.8426999999999998</c:v>
                </c:pt>
                <c:pt idx="1139">
                  <c:v>2.8443666666666698</c:v>
                </c:pt>
                <c:pt idx="1140">
                  <c:v>2.8460333333333399</c:v>
                </c:pt>
                <c:pt idx="1141">
                  <c:v>2.8477000000000001</c:v>
                </c:pt>
                <c:pt idx="1142">
                  <c:v>2.8493666666666702</c:v>
                </c:pt>
                <c:pt idx="1143">
                  <c:v>2.8510333333333402</c:v>
                </c:pt>
                <c:pt idx="1144">
                  <c:v>2.8527</c:v>
                </c:pt>
                <c:pt idx="1145">
                  <c:v>2.85436666666667</c:v>
                </c:pt>
                <c:pt idx="1146">
                  <c:v>2.8560333333333401</c:v>
                </c:pt>
                <c:pt idx="1147">
                  <c:v>2.8576999999999999</c:v>
                </c:pt>
                <c:pt idx="1148">
                  <c:v>2.8593666666666699</c:v>
                </c:pt>
                <c:pt idx="1149">
                  <c:v>2.86103333333334</c:v>
                </c:pt>
                <c:pt idx="1150">
                  <c:v>2.8626999999999998</c:v>
                </c:pt>
                <c:pt idx="1151">
                  <c:v>2.8643666666666698</c:v>
                </c:pt>
                <c:pt idx="1152">
                  <c:v>2.8660333333333399</c:v>
                </c:pt>
                <c:pt idx="1153">
                  <c:v>2.8677000000000001</c:v>
                </c:pt>
                <c:pt idx="1154">
                  <c:v>2.8693666666666702</c:v>
                </c:pt>
                <c:pt idx="1155">
                  <c:v>2.8710333333333402</c:v>
                </c:pt>
                <c:pt idx="1156">
                  <c:v>2.8727</c:v>
                </c:pt>
                <c:pt idx="1157">
                  <c:v>2.8743666666666701</c:v>
                </c:pt>
                <c:pt idx="1158">
                  <c:v>2.8760333333333401</c:v>
                </c:pt>
                <c:pt idx="1159">
                  <c:v>2.8776999999999999</c:v>
                </c:pt>
                <c:pt idx="1160">
                  <c:v>2.87936666666667</c:v>
                </c:pt>
                <c:pt idx="1161">
                  <c:v>2.88103333333334</c:v>
                </c:pt>
                <c:pt idx="1162">
                  <c:v>2.8826999999999998</c:v>
                </c:pt>
                <c:pt idx="1163">
                  <c:v>2.8843666666666699</c:v>
                </c:pt>
                <c:pt idx="1164">
                  <c:v>2.8860333333333399</c:v>
                </c:pt>
                <c:pt idx="1165">
                  <c:v>2.8877000000000002</c:v>
                </c:pt>
                <c:pt idx="1166">
                  <c:v>2.8893666666666702</c:v>
                </c:pt>
                <c:pt idx="1167">
                  <c:v>2.8910333333333398</c:v>
                </c:pt>
                <c:pt idx="1168">
                  <c:v>2.8927</c:v>
                </c:pt>
                <c:pt idx="1169">
                  <c:v>2.8943666666666701</c:v>
                </c:pt>
                <c:pt idx="1170">
                  <c:v>2.8960333333333401</c:v>
                </c:pt>
                <c:pt idx="1171">
                  <c:v>2.8976999999999999</c:v>
                </c:pt>
                <c:pt idx="1172">
                  <c:v>2.89936666666667</c:v>
                </c:pt>
                <c:pt idx="1173">
                  <c:v>2.90103333333334</c:v>
                </c:pt>
                <c:pt idx="1174">
                  <c:v>2.9026999999999998</c:v>
                </c:pt>
                <c:pt idx="1175">
                  <c:v>2.9043666666666699</c:v>
                </c:pt>
                <c:pt idx="1176">
                  <c:v>2.9060333333333399</c:v>
                </c:pt>
                <c:pt idx="1177">
                  <c:v>2.9077000000000002</c:v>
                </c:pt>
                <c:pt idx="1178">
                  <c:v>2.9093666666666702</c:v>
                </c:pt>
                <c:pt idx="1179">
                  <c:v>2.9110333333333398</c:v>
                </c:pt>
                <c:pt idx="1180">
                  <c:v>2.9127000000000001</c:v>
                </c:pt>
                <c:pt idx="1181">
                  <c:v>2.9143666666666701</c:v>
                </c:pt>
                <c:pt idx="1182">
                  <c:v>2.9160333333333401</c:v>
                </c:pt>
                <c:pt idx="1183">
                  <c:v>2.9177</c:v>
                </c:pt>
                <c:pt idx="1184">
                  <c:v>2.91936666666667</c:v>
                </c:pt>
                <c:pt idx="1185">
                  <c:v>2.92103333333334</c:v>
                </c:pt>
                <c:pt idx="1186">
                  <c:v>2.9226999999999999</c:v>
                </c:pt>
                <c:pt idx="1187">
                  <c:v>2.9243666666666699</c:v>
                </c:pt>
                <c:pt idx="1188">
                  <c:v>2.9260333333333399</c:v>
                </c:pt>
                <c:pt idx="1189">
                  <c:v>2.9277000000000002</c:v>
                </c:pt>
                <c:pt idx="1190">
                  <c:v>2.9293666666666698</c:v>
                </c:pt>
                <c:pt idx="1191">
                  <c:v>2.9310333333333398</c:v>
                </c:pt>
                <c:pt idx="1192">
                  <c:v>2.9327000000000001</c:v>
                </c:pt>
                <c:pt idx="1193">
                  <c:v>2.9343666666666701</c:v>
                </c:pt>
                <c:pt idx="1194">
                  <c:v>2.9360333333333402</c:v>
                </c:pt>
                <c:pt idx="1195">
                  <c:v>2.9377</c:v>
                </c:pt>
                <c:pt idx="1196">
                  <c:v>2.93936666666667</c:v>
                </c:pt>
                <c:pt idx="1197">
                  <c:v>2.94103333333334</c:v>
                </c:pt>
                <c:pt idx="1198">
                  <c:v>2.9426999999999999</c:v>
                </c:pt>
                <c:pt idx="1199">
                  <c:v>2.9443666666666699</c:v>
                </c:pt>
                <c:pt idx="1200">
                  <c:v>2.9460333333333399</c:v>
                </c:pt>
                <c:pt idx="1201">
                  <c:v>2.9477000000000002</c:v>
                </c:pt>
                <c:pt idx="1202">
                  <c:v>2.9493666666666698</c:v>
                </c:pt>
                <c:pt idx="1203">
                  <c:v>2.9510333333333398</c:v>
                </c:pt>
                <c:pt idx="1204">
                  <c:v>2.9527000000000001</c:v>
                </c:pt>
                <c:pt idx="1205">
                  <c:v>2.9543666666666701</c:v>
                </c:pt>
                <c:pt idx="1206">
                  <c:v>2.9560333333333402</c:v>
                </c:pt>
                <c:pt idx="1207">
                  <c:v>2.9577</c:v>
                </c:pt>
                <c:pt idx="1208">
                  <c:v>2.95936666666667</c:v>
                </c:pt>
                <c:pt idx="1209">
                  <c:v>2.9610333333333401</c:v>
                </c:pt>
                <c:pt idx="1210">
                  <c:v>2.9626999999999999</c:v>
                </c:pt>
                <c:pt idx="1211">
                  <c:v>2.9643666666666699</c:v>
                </c:pt>
                <c:pt idx="1212">
                  <c:v>2.96603333333334</c:v>
                </c:pt>
                <c:pt idx="1213">
                  <c:v>2.9676999999999998</c:v>
                </c:pt>
                <c:pt idx="1214">
                  <c:v>2.9693666666666698</c:v>
                </c:pt>
                <c:pt idx="1215">
                  <c:v>2.9710333333333399</c:v>
                </c:pt>
                <c:pt idx="1216">
                  <c:v>2.9727000000000001</c:v>
                </c:pt>
                <c:pt idx="1217">
                  <c:v>2.9743666666666702</c:v>
                </c:pt>
                <c:pt idx="1218">
                  <c:v>2.9760333333333402</c:v>
                </c:pt>
                <c:pt idx="1219">
                  <c:v>2.9777</c:v>
                </c:pt>
                <c:pt idx="1220">
                  <c:v>2.97936666666667</c:v>
                </c:pt>
                <c:pt idx="1221">
                  <c:v>2.9810333333333401</c:v>
                </c:pt>
                <c:pt idx="1222">
                  <c:v>2.9826999999999999</c:v>
                </c:pt>
                <c:pt idx="1223">
                  <c:v>2.9843666666666699</c:v>
                </c:pt>
                <c:pt idx="1224">
                  <c:v>2.98603333333334</c:v>
                </c:pt>
                <c:pt idx="1225">
                  <c:v>2.9876999999999998</c:v>
                </c:pt>
                <c:pt idx="1226">
                  <c:v>2.9893666666666698</c:v>
                </c:pt>
                <c:pt idx="1227">
                  <c:v>2.9910333333333399</c:v>
                </c:pt>
                <c:pt idx="1228">
                  <c:v>2.9927000000000001</c:v>
                </c:pt>
                <c:pt idx="1229">
                  <c:v>2.9943666666666702</c:v>
                </c:pt>
                <c:pt idx="1230">
                  <c:v>2.9960333333333402</c:v>
                </c:pt>
                <c:pt idx="1231">
                  <c:v>2.9977</c:v>
                </c:pt>
                <c:pt idx="1232">
                  <c:v>2.9993666666666701</c:v>
                </c:pt>
                <c:pt idx="1233">
                  <c:v>3.0010333333333401</c:v>
                </c:pt>
                <c:pt idx="1234">
                  <c:v>3.0026999999999999</c:v>
                </c:pt>
                <c:pt idx="1235">
                  <c:v>3.00436666666667</c:v>
                </c:pt>
                <c:pt idx="1236">
                  <c:v>3.00603333333334</c:v>
                </c:pt>
                <c:pt idx="1237">
                  <c:v>3.0076999999999998</c:v>
                </c:pt>
                <c:pt idx="1238">
                  <c:v>3.0093666666666699</c:v>
                </c:pt>
                <c:pt idx="1239">
                  <c:v>3.0110333333333399</c:v>
                </c:pt>
                <c:pt idx="1240">
                  <c:v>3.0127000000000002</c:v>
                </c:pt>
                <c:pt idx="1241">
                  <c:v>3.0143666666666702</c:v>
                </c:pt>
                <c:pt idx="1242">
                  <c:v>3.0160333333333398</c:v>
                </c:pt>
                <c:pt idx="1243">
                  <c:v>3.0177</c:v>
                </c:pt>
                <c:pt idx="1244">
                  <c:v>3.0193666666666701</c:v>
                </c:pt>
                <c:pt idx="1245">
                  <c:v>3.0210333333333401</c:v>
                </c:pt>
                <c:pt idx="1246">
                  <c:v>3.0226999999999999</c:v>
                </c:pt>
                <c:pt idx="1247">
                  <c:v>3.02436666666667</c:v>
                </c:pt>
                <c:pt idx="1248">
                  <c:v>3.02603333333334</c:v>
                </c:pt>
                <c:pt idx="1249">
                  <c:v>3.0276999999999998</c:v>
                </c:pt>
                <c:pt idx="1250">
                  <c:v>3.0293666666666699</c:v>
                </c:pt>
                <c:pt idx="1251">
                  <c:v>3.0310333333333399</c:v>
                </c:pt>
                <c:pt idx="1252">
                  <c:v>3.0327000000000002</c:v>
                </c:pt>
                <c:pt idx="1253">
                  <c:v>3.0343666666666702</c:v>
                </c:pt>
                <c:pt idx="1254">
                  <c:v>3.0360333333333398</c:v>
                </c:pt>
                <c:pt idx="1255">
                  <c:v>3.0377000000000001</c:v>
                </c:pt>
                <c:pt idx="1256">
                  <c:v>3.0393666666666701</c:v>
                </c:pt>
                <c:pt idx="1257">
                  <c:v>3.0410333333333401</c:v>
                </c:pt>
                <c:pt idx="1258">
                  <c:v>3.0427</c:v>
                </c:pt>
                <c:pt idx="1259">
                  <c:v>3.04436666666667</c:v>
                </c:pt>
                <c:pt idx="1260">
                  <c:v>3.04603333333334</c:v>
                </c:pt>
                <c:pt idx="1261">
                  <c:v>3.0476999999999999</c:v>
                </c:pt>
                <c:pt idx="1262">
                  <c:v>3.0493666666666699</c:v>
                </c:pt>
                <c:pt idx="1263">
                  <c:v>3.0510333333333399</c:v>
                </c:pt>
                <c:pt idx="1264">
                  <c:v>3.0527000000000002</c:v>
                </c:pt>
                <c:pt idx="1265">
                  <c:v>3.0543666666666698</c:v>
                </c:pt>
                <c:pt idx="1266">
                  <c:v>3.0560333333333398</c:v>
                </c:pt>
                <c:pt idx="1267">
                  <c:v>3.0577000000000001</c:v>
                </c:pt>
                <c:pt idx="1268">
                  <c:v>3.0593666666666701</c:v>
                </c:pt>
                <c:pt idx="1269">
                  <c:v>3.0610333333333402</c:v>
                </c:pt>
                <c:pt idx="1270">
                  <c:v>3.0627</c:v>
                </c:pt>
                <c:pt idx="1271">
                  <c:v>3.06436666666667</c:v>
                </c:pt>
                <c:pt idx="1272">
                  <c:v>3.06603333333334</c:v>
                </c:pt>
                <c:pt idx="1273">
                  <c:v>3.0676999999999999</c:v>
                </c:pt>
                <c:pt idx="1274">
                  <c:v>3.0693666666666699</c:v>
                </c:pt>
                <c:pt idx="1275">
                  <c:v>3.0710333333333399</c:v>
                </c:pt>
                <c:pt idx="1276">
                  <c:v>3.0727000000000002</c:v>
                </c:pt>
                <c:pt idx="1277">
                  <c:v>3.0743666666666698</c:v>
                </c:pt>
                <c:pt idx="1278">
                  <c:v>3.0760333333333398</c:v>
                </c:pt>
                <c:pt idx="1279">
                  <c:v>3.0777000000000001</c:v>
                </c:pt>
                <c:pt idx="1280">
                  <c:v>3.0793666666666701</c:v>
                </c:pt>
                <c:pt idx="1281">
                  <c:v>3.0810333333333402</c:v>
                </c:pt>
                <c:pt idx="1282">
                  <c:v>3.0827</c:v>
                </c:pt>
                <c:pt idx="1283">
                  <c:v>3.08436666666667</c:v>
                </c:pt>
                <c:pt idx="1284">
                  <c:v>3.0860333333333401</c:v>
                </c:pt>
                <c:pt idx="1285">
                  <c:v>3.0876999999999999</c:v>
                </c:pt>
                <c:pt idx="1286">
                  <c:v>3.0893666666666699</c:v>
                </c:pt>
                <c:pt idx="1287">
                  <c:v>3.09103333333334</c:v>
                </c:pt>
                <c:pt idx="1288">
                  <c:v>3.0926999999999998</c:v>
                </c:pt>
                <c:pt idx="1289">
                  <c:v>3.0943666666666698</c:v>
                </c:pt>
                <c:pt idx="1290">
                  <c:v>3.0960333333333399</c:v>
                </c:pt>
                <c:pt idx="1291">
                  <c:v>3.0977000000000001</c:v>
                </c:pt>
                <c:pt idx="1292">
                  <c:v>3.0993666666666702</c:v>
                </c:pt>
                <c:pt idx="1293">
                  <c:v>3.1010333333333402</c:v>
                </c:pt>
                <c:pt idx="1294">
                  <c:v>3.1027</c:v>
                </c:pt>
                <c:pt idx="1295">
                  <c:v>3.10436666666667</c:v>
                </c:pt>
                <c:pt idx="1296">
                  <c:v>3.1060333333333401</c:v>
                </c:pt>
                <c:pt idx="1297">
                  <c:v>3.1076999999999999</c:v>
                </c:pt>
                <c:pt idx="1298">
                  <c:v>3.1093666666666699</c:v>
                </c:pt>
                <c:pt idx="1299">
                  <c:v>3.11103333333334</c:v>
                </c:pt>
                <c:pt idx="1300">
                  <c:v>3.1126999999999998</c:v>
                </c:pt>
                <c:pt idx="1301">
                  <c:v>3.1143666666666698</c:v>
                </c:pt>
                <c:pt idx="1302">
                  <c:v>3.1160333333333399</c:v>
                </c:pt>
                <c:pt idx="1303">
                  <c:v>3.1177000000000001</c:v>
                </c:pt>
                <c:pt idx="1304">
                  <c:v>3.1193666666666702</c:v>
                </c:pt>
                <c:pt idx="1305">
                  <c:v>3.1210333333333402</c:v>
                </c:pt>
                <c:pt idx="1306">
                  <c:v>3.1227</c:v>
                </c:pt>
                <c:pt idx="1307">
                  <c:v>3.1243666666666701</c:v>
                </c:pt>
                <c:pt idx="1308">
                  <c:v>3.1260333333333401</c:v>
                </c:pt>
                <c:pt idx="1309">
                  <c:v>3.1276999999999999</c:v>
                </c:pt>
                <c:pt idx="1310">
                  <c:v>3.12936666666667</c:v>
                </c:pt>
                <c:pt idx="1311">
                  <c:v>3.13103333333334</c:v>
                </c:pt>
                <c:pt idx="1312">
                  <c:v>3.1326999999999998</c:v>
                </c:pt>
                <c:pt idx="1313">
                  <c:v>3.1343666666666699</c:v>
                </c:pt>
                <c:pt idx="1314">
                  <c:v>3.1360333333333399</c:v>
                </c:pt>
                <c:pt idx="1315">
                  <c:v>3.1377000000000002</c:v>
                </c:pt>
                <c:pt idx="1316">
                  <c:v>3.1393666666666702</c:v>
                </c:pt>
                <c:pt idx="1317">
                  <c:v>3.1410333333333398</c:v>
                </c:pt>
                <c:pt idx="1318">
                  <c:v>3.1427</c:v>
                </c:pt>
                <c:pt idx="1319">
                  <c:v>3.1443666666666701</c:v>
                </c:pt>
                <c:pt idx="1320">
                  <c:v>3.1460333333333401</c:v>
                </c:pt>
                <c:pt idx="1321">
                  <c:v>3.1476999999999999</c:v>
                </c:pt>
                <c:pt idx="1322">
                  <c:v>3.14936666666667</c:v>
                </c:pt>
                <c:pt idx="1323">
                  <c:v>3.15103333333334</c:v>
                </c:pt>
                <c:pt idx="1324">
                  <c:v>3.1526999999999998</c:v>
                </c:pt>
                <c:pt idx="1325">
                  <c:v>3.1543666666666699</c:v>
                </c:pt>
                <c:pt idx="1326">
                  <c:v>3.1560333333333399</c:v>
                </c:pt>
                <c:pt idx="1327">
                  <c:v>3.1577000000000002</c:v>
                </c:pt>
                <c:pt idx="1328">
                  <c:v>3.1593666666666702</c:v>
                </c:pt>
                <c:pt idx="1329">
                  <c:v>3.1610333333333398</c:v>
                </c:pt>
                <c:pt idx="1330">
                  <c:v>3.1627000000000001</c:v>
                </c:pt>
                <c:pt idx="1331">
                  <c:v>3.1643666666666701</c:v>
                </c:pt>
                <c:pt idx="1332">
                  <c:v>3.1660333333333401</c:v>
                </c:pt>
                <c:pt idx="1333">
                  <c:v>3.1677</c:v>
                </c:pt>
                <c:pt idx="1334">
                  <c:v>3.16936666666667</c:v>
                </c:pt>
                <c:pt idx="1335">
                  <c:v>3.17103333333334</c:v>
                </c:pt>
                <c:pt idx="1336">
                  <c:v>3.1726999999999999</c:v>
                </c:pt>
                <c:pt idx="1337">
                  <c:v>3.1743666666666699</c:v>
                </c:pt>
                <c:pt idx="1338">
                  <c:v>3.1760333333333399</c:v>
                </c:pt>
                <c:pt idx="1339">
                  <c:v>3.1777000000000002</c:v>
                </c:pt>
                <c:pt idx="1340">
                  <c:v>3.1793666666666698</c:v>
                </c:pt>
                <c:pt idx="1341">
                  <c:v>3.1810333333333398</c:v>
                </c:pt>
                <c:pt idx="1342">
                  <c:v>3.1827000000000001</c:v>
                </c:pt>
                <c:pt idx="1343">
                  <c:v>3.1843666666666701</c:v>
                </c:pt>
                <c:pt idx="1344">
                  <c:v>3.1860333333333402</c:v>
                </c:pt>
                <c:pt idx="1345">
                  <c:v>3.1877</c:v>
                </c:pt>
                <c:pt idx="1346">
                  <c:v>3.18936666666667</c:v>
                </c:pt>
                <c:pt idx="1347">
                  <c:v>3.19103333333334</c:v>
                </c:pt>
                <c:pt idx="1348">
                  <c:v>3.1926999999999999</c:v>
                </c:pt>
                <c:pt idx="1349">
                  <c:v>3.1943666666666699</c:v>
                </c:pt>
                <c:pt idx="1350">
                  <c:v>3.1960333333333399</c:v>
                </c:pt>
                <c:pt idx="1351">
                  <c:v>3.1977000000000002</c:v>
                </c:pt>
                <c:pt idx="1352">
                  <c:v>3.1993666666666698</c:v>
                </c:pt>
                <c:pt idx="1353">
                  <c:v>3.2010333333333398</c:v>
                </c:pt>
                <c:pt idx="1354">
                  <c:v>3.2027000000000001</c:v>
                </c:pt>
                <c:pt idx="1355">
                  <c:v>3.2043666666666701</c:v>
                </c:pt>
                <c:pt idx="1356">
                  <c:v>3.2060333333333402</c:v>
                </c:pt>
                <c:pt idx="1357">
                  <c:v>3.2077</c:v>
                </c:pt>
                <c:pt idx="1358">
                  <c:v>3.20936666666667</c:v>
                </c:pt>
                <c:pt idx="1359">
                  <c:v>3.2110333333333401</c:v>
                </c:pt>
                <c:pt idx="1360">
                  <c:v>3.2126999999999999</c:v>
                </c:pt>
                <c:pt idx="1361">
                  <c:v>3.2143666666666699</c:v>
                </c:pt>
                <c:pt idx="1362">
                  <c:v>3.21603333333334</c:v>
                </c:pt>
                <c:pt idx="1363">
                  <c:v>3.2176999999999998</c:v>
                </c:pt>
                <c:pt idx="1364">
                  <c:v>3.2193666666666698</c:v>
                </c:pt>
                <c:pt idx="1365">
                  <c:v>3.2210333333333399</c:v>
                </c:pt>
                <c:pt idx="1366">
                  <c:v>3.2227000000000001</c:v>
                </c:pt>
                <c:pt idx="1367">
                  <c:v>3.2243666666666702</c:v>
                </c:pt>
                <c:pt idx="1368">
                  <c:v>3.2260333333333402</c:v>
                </c:pt>
                <c:pt idx="1369">
                  <c:v>3.2277</c:v>
                </c:pt>
                <c:pt idx="1370">
                  <c:v>3.22936666666667</c:v>
                </c:pt>
                <c:pt idx="1371">
                  <c:v>3.2310333333333401</c:v>
                </c:pt>
                <c:pt idx="1372">
                  <c:v>3.2326999999999999</c:v>
                </c:pt>
                <c:pt idx="1373">
                  <c:v>3.2343666666666699</c:v>
                </c:pt>
                <c:pt idx="1374">
                  <c:v>3.23603333333334</c:v>
                </c:pt>
                <c:pt idx="1375">
                  <c:v>3.2376999999999998</c:v>
                </c:pt>
                <c:pt idx="1376">
                  <c:v>3.2393666666666698</c:v>
                </c:pt>
                <c:pt idx="1377">
                  <c:v>3.2410333333333399</c:v>
                </c:pt>
                <c:pt idx="1378">
                  <c:v>3.2427000000000001</c:v>
                </c:pt>
                <c:pt idx="1379">
                  <c:v>3.2443666666666702</c:v>
                </c:pt>
                <c:pt idx="1380">
                  <c:v>3.2460333333333402</c:v>
                </c:pt>
                <c:pt idx="1381">
                  <c:v>3.2477</c:v>
                </c:pt>
                <c:pt idx="1382">
                  <c:v>3.2493666666666701</c:v>
                </c:pt>
                <c:pt idx="1383">
                  <c:v>3.2510333333333401</c:v>
                </c:pt>
                <c:pt idx="1384">
                  <c:v>3.2526999999999999</c:v>
                </c:pt>
                <c:pt idx="1385">
                  <c:v>3.25436666666667</c:v>
                </c:pt>
                <c:pt idx="1386">
                  <c:v>3.25603333333334</c:v>
                </c:pt>
                <c:pt idx="1387">
                  <c:v>3.2576999999999998</c:v>
                </c:pt>
                <c:pt idx="1388">
                  <c:v>3.2593666666666699</c:v>
                </c:pt>
                <c:pt idx="1389">
                  <c:v>3.2610333333333399</c:v>
                </c:pt>
                <c:pt idx="1390">
                  <c:v>3.2627000000000002</c:v>
                </c:pt>
                <c:pt idx="1391">
                  <c:v>3.2643666666666702</c:v>
                </c:pt>
                <c:pt idx="1392">
                  <c:v>3.2660333333333398</c:v>
                </c:pt>
                <c:pt idx="1393">
                  <c:v>3.2677</c:v>
                </c:pt>
                <c:pt idx="1394">
                  <c:v>3.2693666666666701</c:v>
                </c:pt>
                <c:pt idx="1395">
                  <c:v>3.2710333333333401</c:v>
                </c:pt>
                <c:pt idx="1396">
                  <c:v>3.2726999999999999</c:v>
                </c:pt>
                <c:pt idx="1397">
                  <c:v>3.27436666666667</c:v>
                </c:pt>
                <c:pt idx="1398">
                  <c:v>3.27603333333334</c:v>
                </c:pt>
                <c:pt idx="1399">
                  <c:v>3.2776999999999998</c:v>
                </c:pt>
                <c:pt idx="1400">
                  <c:v>3.2793666666666699</c:v>
                </c:pt>
                <c:pt idx="1401">
                  <c:v>3.2810333333333399</c:v>
                </c:pt>
                <c:pt idx="1402">
                  <c:v>3.2827000000000002</c:v>
                </c:pt>
                <c:pt idx="1403">
                  <c:v>3.2843666666666702</c:v>
                </c:pt>
                <c:pt idx="1404">
                  <c:v>3.2860333333333398</c:v>
                </c:pt>
                <c:pt idx="1405">
                  <c:v>3.2877000000000001</c:v>
                </c:pt>
                <c:pt idx="1406">
                  <c:v>3.2893666666666701</c:v>
                </c:pt>
                <c:pt idx="1407">
                  <c:v>3.2910333333333401</c:v>
                </c:pt>
                <c:pt idx="1408">
                  <c:v>3.2927</c:v>
                </c:pt>
                <c:pt idx="1409">
                  <c:v>3.29436666666667</c:v>
                </c:pt>
                <c:pt idx="1410">
                  <c:v>3.29603333333334</c:v>
                </c:pt>
                <c:pt idx="1411">
                  <c:v>3.2976999999999999</c:v>
                </c:pt>
                <c:pt idx="1412">
                  <c:v>3.2993666666666699</c:v>
                </c:pt>
                <c:pt idx="1413">
                  <c:v>3.3010333333333399</c:v>
                </c:pt>
                <c:pt idx="1414">
                  <c:v>3.3027000000000002</c:v>
                </c:pt>
                <c:pt idx="1415">
                  <c:v>3.3043666666666698</c:v>
                </c:pt>
                <c:pt idx="1416">
                  <c:v>3.3060333333333398</c:v>
                </c:pt>
                <c:pt idx="1417">
                  <c:v>3.3077000000000001</c:v>
                </c:pt>
                <c:pt idx="1418">
                  <c:v>3.3093666666666701</c:v>
                </c:pt>
                <c:pt idx="1419">
                  <c:v>3.3110333333333402</c:v>
                </c:pt>
                <c:pt idx="1420">
                  <c:v>3.3127</c:v>
                </c:pt>
                <c:pt idx="1421">
                  <c:v>3.31436666666667</c:v>
                </c:pt>
                <c:pt idx="1422">
                  <c:v>3.31603333333334</c:v>
                </c:pt>
                <c:pt idx="1423">
                  <c:v>3.3176999999999999</c:v>
                </c:pt>
                <c:pt idx="1424">
                  <c:v>3.3193666666666699</c:v>
                </c:pt>
                <c:pt idx="1425">
                  <c:v>3.3210333333333399</c:v>
                </c:pt>
                <c:pt idx="1426">
                  <c:v>3.3227000000000002</c:v>
                </c:pt>
                <c:pt idx="1427">
                  <c:v>3.3243666666666698</c:v>
                </c:pt>
                <c:pt idx="1428">
                  <c:v>3.3260333333333398</c:v>
                </c:pt>
                <c:pt idx="1429">
                  <c:v>3.3277000000000001</c:v>
                </c:pt>
                <c:pt idx="1430">
                  <c:v>3.3293666666666701</c:v>
                </c:pt>
                <c:pt idx="1431">
                  <c:v>3.3310333333333402</c:v>
                </c:pt>
                <c:pt idx="1432">
                  <c:v>3.3327</c:v>
                </c:pt>
                <c:pt idx="1433">
                  <c:v>3.33436666666667</c:v>
                </c:pt>
                <c:pt idx="1434">
                  <c:v>3.3360333333333401</c:v>
                </c:pt>
                <c:pt idx="1435">
                  <c:v>3.3376999999999999</c:v>
                </c:pt>
                <c:pt idx="1436">
                  <c:v>3.3393666666666699</c:v>
                </c:pt>
                <c:pt idx="1437">
                  <c:v>3.34103333333334</c:v>
                </c:pt>
                <c:pt idx="1438">
                  <c:v>3.3426999999999998</c:v>
                </c:pt>
                <c:pt idx="1439">
                  <c:v>3.3443666666666698</c:v>
                </c:pt>
                <c:pt idx="1440">
                  <c:v>3.3460333333333399</c:v>
                </c:pt>
                <c:pt idx="1441">
                  <c:v>3.3477000000000001</c:v>
                </c:pt>
                <c:pt idx="1442">
                  <c:v>3.3493666666666702</c:v>
                </c:pt>
                <c:pt idx="1443">
                  <c:v>3.3510333333333402</c:v>
                </c:pt>
                <c:pt idx="1444">
                  <c:v>3.3527</c:v>
                </c:pt>
                <c:pt idx="1445">
                  <c:v>3.35436666666667</c:v>
                </c:pt>
                <c:pt idx="1446">
                  <c:v>3.3560333333333401</c:v>
                </c:pt>
                <c:pt idx="1447">
                  <c:v>3.3576999999999999</c:v>
                </c:pt>
                <c:pt idx="1448">
                  <c:v>3.3593666666666699</c:v>
                </c:pt>
                <c:pt idx="1449">
                  <c:v>3.36103333333334</c:v>
                </c:pt>
                <c:pt idx="1450">
                  <c:v>3.3626999999999998</c:v>
                </c:pt>
                <c:pt idx="1451">
                  <c:v>3.3643666666666698</c:v>
                </c:pt>
                <c:pt idx="1452">
                  <c:v>3.3660333333333399</c:v>
                </c:pt>
                <c:pt idx="1453">
                  <c:v>3.3677000000000001</c:v>
                </c:pt>
                <c:pt idx="1454">
                  <c:v>3.3693666666666702</c:v>
                </c:pt>
                <c:pt idx="1455">
                  <c:v>3.3710333333333402</c:v>
                </c:pt>
                <c:pt idx="1456">
                  <c:v>3.3727</c:v>
                </c:pt>
                <c:pt idx="1457">
                  <c:v>3.3743666666666701</c:v>
                </c:pt>
                <c:pt idx="1458">
                  <c:v>3.3760333333333401</c:v>
                </c:pt>
                <c:pt idx="1459">
                  <c:v>3.3776999999999999</c:v>
                </c:pt>
                <c:pt idx="1460">
                  <c:v>3.37936666666667</c:v>
                </c:pt>
                <c:pt idx="1461">
                  <c:v>3.38103333333334</c:v>
                </c:pt>
                <c:pt idx="1462">
                  <c:v>3.3826999999999998</c:v>
                </c:pt>
                <c:pt idx="1463">
                  <c:v>3.3843666666666699</c:v>
                </c:pt>
                <c:pt idx="1464">
                  <c:v>3.3860333333333399</c:v>
                </c:pt>
                <c:pt idx="1465">
                  <c:v>3.3877000000000002</c:v>
                </c:pt>
                <c:pt idx="1466">
                  <c:v>3.3893666666666702</c:v>
                </c:pt>
                <c:pt idx="1467">
                  <c:v>3.3910333333333398</c:v>
                </c:pt>
                <c:pt idx="1468">
                  <c:v>3.3927</c:v>
                </c:pt>
                <c:pt idx="1469">
                  <c:v>3.3943666666666701</c:v>
                </c:pt>
                <c:pt idx="1470">
                  <c:v>3.3960333333333401</c:v>
                </c:pt>
                <c:pt idx="1471">
                  <c:v>3.3976999999999999</c:v>
                </c:pt>
                <c:pt idx="1472">
                  <c:v>3.39936666666667</c:v>
                </c:pt>
                <c:pt idx="1473">
                  <c:v>3.40103333333334</c:v>
                </c:pt>
                <c:pt idx="1474">
                  <c:v>3.4026999999999998</c:v>
                </c:pt>
                <c:pt idx="1475">
                  <c:v>3.4043666666666699</c:v>
                </c:pt>
                <c:pt idx="1476">
                  <c:v>3.4060333333333399</c:v>
                </c:pt>
                <c:pt idx="1477">
                  <c:v>3.4077000000000002</c:v>
                </c:pt>
                <c:pt idx="1478">
                  <c:v>3.4093666666666702</c:v>
                </c:pt>
                <c:pt idx="1479">
                  <c:v>3.4110333333333398</c:v>
                </c:pt>
                <c:pt idx="1480">
                  <c:v>3.4127000000000001</c:v>
                </c:pt>
                <c:pt idx="1481">
                  <c:v>3.4143666666666701</c:v>
                </c:pt>
                <c:pt idx="1482">
                  <c:v>3.4160333333333401</c:v>
                </c:pt>
                <c:pt idx="1483">
                  <c:v>3.4177</c:v>
                </c:pt>
                <c:pt idx="1484">
                  <c:v>3.41936666666667</c:v>
                </c:pt>
                <c:pt idx="1485">
                  <c:v>3.42103333333334</c:v>
                </c:pt>
                <c:pt idx="1486">
                  <c:v>3.4226999999999999</c:v>
                </c:pt>
                <c:pt idx="1487">
                  <c:v>3.4243666666666699</c:v>
                </c:pt>
                <c:pt idx="1488">
                  <c:v>3.4260333333333399</c:v>
                </c:pt>
                <c:pt idx="1489">
                  <c:v>3.4277000000000002</c:v>
                </c:pt>
                <c:pt idx="1490">
                  <c:v>3.4293666666666698</c:v>
                </c:pt>
                <c:pt idx="1491">
                  <c:v>3.4310333333333398</c:v>
                </c:pt>
                <c:pt idx="1492">
                  <c:v>3.4327000000000001</c:v>
                </c:pt>
                <c:pt idx="1493">
                  <c:v>3.4343666666666701</c:v>
                </c:pt>
                <c:pt idx="1494">
                  <c:v>3.4360333333333402</c:v>
                </c:pt>
                <c:pt idx="1495">
                  <c:v>3.4377</c:v>
                </c:pt>
                <c:pt idx="1496">
                  <c:v>3.43936666666667</c:v>
                </c:pt>
                <c:pt idx="1497">
                  <c:v>3.44103333333334</c:v>
                </c:pt>
                <c:pt idx="1498">
                  <c:v>3.4426999999999999</c:v>
                </c:pt>
                <c:pt idx="1499">
                  <c:v>3.4443666666666699</c:v>
                </c:pt>
                <c:pt idx="1500">
                  <c:v>3.4460333333333399</c:v>
                </c:pt>
                <c:pt idx="1501">
                  <c:v>3.4477000000000002</c:v>
                </c:pt>
                <c:pt idx="1502">
                  <c:v>3.4493666666666698</c:v>
                </c:pt>
                <c:pt idx="1503">
                  <c:v>3.4510333333333398</c:v>
                </c:pt>
                <c:pt idx="1504">
                  <c:v>3.4527000000000001</c:v>
                </c:pt>
                <c:pt idx="1505">
                  <c:v>3.4543666666666701</c:v>
                </c:pt>
                <c:pt idx="1506">
                  <c:v>3.4560333333333402</c:v>
                </c:pt>
                <c:pt idx="1507">
                  <c:v>3.4577</c:v>
                </c:pt>
                <c:pt idx="1508">
                  <c:v>3.45936666666667</c:v>
                </c:pt>
                <c:pt idx="1509">
                  <c:v>3.4610333333333401</c:v>
                </c:pt>
                <c:pt idx="1510">
                  <c:v>3.4626999999999999</c:v>
                </c:pt>
                <c:pt idx="1511">
                  <c:v>3.4643666666666699</c:v>
                </c:pt>
                <c:pt idx="1512">
                  <c:v>3.46603333333334</c:v>
                </c:pt>
                <c:pt idx="1513">
                  <c:v>3.4676999999999998</c:v>
                </c:pt>
                <c:pt idx="1514">
                  <c:v>3.4693666666666698</c:v>
                </c:pt>
                <c:pt idx="1515">
                  <c:v>3.4710333333333399</c:v>
                </c:pt>
                <c:pt idx="1516">
                  <c:v>3.4727000000000001</c:v>
                </c:pt>
                <c:pt idx="1517">
                  <c:v>3.4743666666666702</c:v>
                </c:pt>
                <c:pt idx="1518">
                  <c:v>3.4760333333333402</c:v>
                </c:pt>
                <c:pt idx="1519">
                  <c:v>3.4777</c:v>
                </c:pt>
                <c:pt idx="1520">
                  <c:v>3.47936666666667</c:v>
                </c:pt>
                <c:pt idx="1521">
                  <c:v>3.4810333333333401</c:v>
                </c:pt>
                <c:pt idx="1522">
                  <c:v>3.4826999999999999</c:v>
                </c:pt>
                <c:pt idx="1523">
                  <c:v>3.4843666666666699</c:v>
                </c:pt>
                <c:pt idx="1524">
                  <c:v>3.48603333333334</c:v>
                </c:pt>
                <c:pt idx="1525">
                  <c:v>3.4876999999999998</c:v>
                </c:pt>
                <c:pt idx="1526">
                  <c:v>3.4893666666666698</c:v>
                </c:pt>
                <c:pt idx="1527">
                  <c:v>3.4910333333333399</c:v>
                </c:pt>
                <c:pt idx="1528">
                  <c:v>3.4927000000000001</c:v>
                </c:pt>
                <c:pt idx="1529">
                  <c:v>3.4943666666666702</c:v>
                </c:pt>
                <c:pt idx="1530">
                  <c:v>3.4960333333333402</c:v>
                </c:pt>
                <c:pt idx="1531">
                  <c:v>3.4977</c:v>
                </c:pt>
                <c:pt idx="1532">
                  <c:v>3.4993666666666701</c:v>
                </c:pt>
                <c:pt idx="1533">
                  <c:v>3.5010333333333401</c:v>
                </c:pt>
                <c:pt idx="1534">
                  <c:v>3.5026999999999999</c:v>
                </c:pt>
                <c:pt idx="1535">
                  <c:v>3.50436666666667</c:v>
                </c:pt>
                <c:pt idx="1536">
                  <c:v>3.50603333333334</c:v>
                </c:pt>
                <c:pt idx="1537">
                  <c:v>3.5076999999999998</c:v>
                </c:pt>
                <c:pt idx="1538">
                  <c:v>3.5093666666666699</c:v>
                </c:pt>
                <c:pt idx="1539">
                  <c:v>3.5110333333333399</c:v>
                </c:pt>
                <c:pt idx="1540">
                  <c:v>3.5127000000000002</c:v>
                </c:pt>
                <c:pt idx="1541">
                  <c:v>3.5143666666666702</c:v>
                </c:pt>
                <c:pt idx="1542">
                  <c:v>3.5160333333333398</c:v>
                </c:pt>
                <c:pt idx="1543">
                  <c:v>3.5177</c:v>
                </c:pt>
                <c:pt idx="1544">
                  <c:v>3.5193666666666701</c:v>
                </c:pt>
                <c:pt idx="1545">
                  <c:v>3.5210333333333401</c:v>
                </c:pt>
                <c:pt idx="1546">
                  <c:v>3.5226999999999999</c:v>
                </c:pt>
                <c:pt idx="1547">
                  <c:v>3.52436666666667</c:v>
                </c:pt>
                <c:pt idx="1548">
                  <c:v>3.52603333333334</c:v>
                </c:pt>
                <c:pt idx="1549">
                  <c:v>3.5276999999999998</c:v>
                </c:pt>
                <c:pt idx="1550">
                  <c:v>3.5293666666666699</c:v>
                </c:pt>
                <c:pt idx="1551">
                  <c:v>3.5310333333333399</c:v>
                </c:pt>
                <c:pt idx="1552">
                  <c:v>3.5327000000000002</c:v>
                </c:pt>
                <c:pt idx="1553">
                  <c:v>3.5343666666666702</c:v>
                </c:pt>
                <c:pt idx="1554">
                  <c:v>3.5360333333333398</c:v>
                </c:pt>
                <c:pt idx="1555">
                  <c:v>3.5377000000000001</c:v>
                </c:pt>
                <c:pt idx="1556">
                  <c:v>3.5393666666666701</c:v>
                </c:pt>
                <c:pt idx="1557">
                  <c:v>3.5410333333333401</c:v>
                </c:pt>
                <c:pt idx="1558">
                  <c:v>3.5427</c:v>
                </c:pt>
                <c:pt idx="1559">
                  <c:v>3.54436666666667</c:v>
                </c:pt>
                <c:pt idx="1560">
                  <c:v>3.54603333333334</c:v>
                </c:pt>
                <c:pt idx="1561">
                  <c:v>3.5476999999999999</c:v>
                </c:pt>
                <c:pt idx="1562">
                  <c:v>3.5493666666666699</c:v>
                </c:pt>
                <c:pt idx="1563">
                  <c:v>3.5510333333333399</c:v>
                </c:pt>
                <c:pt idx="1564">
                  <c:v>3.5527000000000002</c:v>
                </c:pt>
                <c:pt idx="1565">
                  <c:v>3.5543666666666698</c:v>
                </c:pt>
                <c:pt idx="1566">
                  <c:v>3.5560333333333398</c:v>
                </c:pt>
                <c:pt idx="1567">
                  <c:v>3.5577000000000001</c:v>
                </c:pt>
                <c:pt idx="1568">
                  <c:v>3.5593666666666701</c:v>
                </c:pt>
                <c:pt idx="1569">
                  <c:v>3.5610333333333402</c:v>
                </c:pt>
                <c:pt idx="1570">
                  <c:v>3.5627</c:v>
                </c:pt>
                <c:pt idx="1571">
                  <c:v>3.56436666666667</c:v>
                </c:pt>
                <c:pt idx="1572">
                  <c:v>3.56603333333334</c:v>
                </c:pt>
                <c:pt idx="1573">
                  <c:v>3.5676999999999999</c:v>
                </c:pt>
                <c:pt idx="1574">
                  <c:v>3.5693666666666699</c:v>
                </c:pt>
                <c:pt idx="1575">
                  <c:v>3.5710333333333399</c:v>
                </c:pt>
                <c:pt idx="1576">
                  <c:v>3.5727000000000002</c:v>
                </c:pt>
                <c:pt idx="1577">
                  <c:v>3.5743666666666698</c:v>
                </c:pt>
                <c:pt idx="1578">
                  <c:v>3.5760333333333398</c:v>
                </c:pt>
                <c:pt idx="1579">
                  <c:v>3.5777000000000001</c:v>
                </c:pt>
                <c:pt idx="1580">
                  <c:v>3.5793666666666701</c:v>
                </c:pt>
                <c:pt idx="1581">
                  <c:v>3.5810333333333402</c:v>
                </c:pt>
                <c:pt idx="1582">
                  <c:v>3.5827</c:v>
                </c:pt>
                <c:pt idx="1583">
                  <c:v>3.58436666666667</c:v>
                </c:pt>
                <c:pt idx="1584">
                  <c:v>3.5860333333333401</c:v>
                </c:pt>
                <c:pt idx="1585">
                  <c:v>3.5876999999999999</c:v>
                </c:pt>
                <c:pt idx="1586">
                  <c:v>3.5893666666666699</c:v>
                </c:pt>
                <c:pt idx="1587">
                  <c:v>3.59103333333334</c:v>
                </c:pt>
                <c:pt idx="1588">
                  <c:v>3.5926999999999998</c:v>
                </c:pt>
                <c:pt idx="1589">
                  <c:v>3.5943666666666698</c:v>
                </c:pt>
                <c:pt idx="1590">
                  <c:v>3.5960333333333399</c:v>
                </c:pt>
                <c:pt idx="1591">
                  <c:v>3.5977000000000001</c:v>
                </c:pt>
                <c:pt idx="1592">
                  <c:v>3.5993666666666702</c:v>
                </c:pt>
                <c:pt idx="1593">
                  <c:v>3.6010333333333402</c:v>
                </c:pt>
                <c:pt idx="1594">
                  <c:v>3.6027</c:v>
                </c:pt>
                <c:pt idx="1595">
                  <c:v>3.60436666666667</c:v>
                </c:pt>
                <c:pt idx="1596">
                  <c:v>3.6060333333333401</c:v>
                </c:pt>
                <c:pt idx="1597">
                  <c:v>3.6076999999999999</c:v>
                </c:pt>
                <c:pt idx="1598">
                  <c:v>3.6093666666666699</c:v>
                </c:pt>
                <c:pt idx="1599">
                  <c:v>3.61103333333334</c:v>
                </c:pt>
                <c:pt idx="1600">
                  <c:v>3.6126999999999998</c:v>
                </c:pt>
                <c:pt idx="1601">
                  <c:v>3.6143666666666698</c:v>
                </c:pt>
                <c:pt idx="1602">
                  <c:v>3.6160333333333399</c:v>
                </c:pt>
                <c:pt idx="1603">
                  <c:v>3.6177000000000001</c:v>
                </c:pt>
                <c:pt idx="1604">
                  <c:v>3.6193666666666702</c:v>
                </c:pt>
                <c:pt idx="1605">
                  <c:v>3.6210333333333402</c:v>
                </c:pt>
                <c:pt idx="1606">
                  <c:v>3.6227</c:v>
                </c:pt>
                <c:pt idx="1607">
                  <c:v>3.6243666666666701</c:v>
                </c:pt>
                <c:pt idx="1608">
                  <c:v>3.6260333333333401</c:v>
                </c:pt>
                <c:pt idx="1609">
                  <c:v>3.6276999999999999</c:v>
                </c:pt>
                <c:pt idx="1610">
                  <c:v>3.62936666666667</c:v>
                </c:pt>
                <c:pt idx="1611">
                  <c:v>3.63103333333334</c:v>
                </c:pt>
                <c:pt idx="1612">
                  <c:v>3.6326999999999998</c:v>
                </c:pt>
                <c:pt idx="1613">
                  <c:v>3.6343666666666699</c:v>
                </c:pt>
                <c:pt idx="1614">
                  <c:v>3.6360333333333399</c:v>
                </c:pt>
                <c:pt idx="1615">
                  <c:v>3.6377000000000002</c:v>
                </c:pt>
                <c:pt idx="1616">
                  <c:v>3.6393666666666702</c:v>
                </c:pt>
                <c:pt idx="1617">
                  <c:v>3.6410333333333398</c:v>
                </c:pt>
                <c:pt idx="1618">
                  <c:v>3.6427</c:v>
                </c:pt>
                <c:pt idx="1619">
                  <c:v>3.6443666666666701</c:v>
                </c:pt>
                <c:pt idx="1620">
                  <c:v>3.6460333333333401</c:v>
                </c:pt>
                <c:pt idx="1621">
                  <c:v>3.6476999999999999</c:v>
                </c:pt>
                <c:pt idx="1622">
                  <c:v>3.64936666666667</c:v>
                </c:pt>
                <c:pt idx="1623">
                  <c:v>3.65103333333334</c:v>
                </c:pt>
                <c:pt idx="1624">
                  <c:v>3.6526999999999998</c:v>
                </c:pt>
                <c:pt idx="1625">
                  <c:v>3.6543666666666699</c:v>
                </c:pt>
                <c:pt idx="1626">
                  <c:v>3.6560333333333399</c:v>
                </c:pt>
                <c:pt idx="1627">
                  <c:v>3.6577000000000002</c:v>
                </c:pt>
                <c:pt idx="1628">
                  <c:v>3.6593666666666702</c:v>
                </c:pt>
                <c:pt idx="1629">
                  <c:v>3.6610333333333398</c:v>
                </c:pt>
                <c:pt idx="1630">
                  <c:v>3.6627000000000001</c:v>
                </c:pt>
                <c:pt idx="1631">
                  <c:v>3.6643666666666701</c:v>
                </c:pt>
                <c:pt idx="1632">
                  <c:v>3.6660333333333401</c:v>
                </c:pt>
                <c:pt idx="1633">
                  <c:v>3.6677</c:v>
                </c:pt>
                <c:pt idx="1634">
                  <c:v>3.66936666666667</c:v>
                </c:pt>
                <c:pt idx="1635">
                  <c:v>3.67103333333334</c:v>
                </c:pt>
                <c:pt idx="1636">
                  <c:v>3.6726999999999999</c:v>
                </c:pt>
                <c:pt idx="1637">
                  <c:v>3.6743666666666699</c:v>
                </c:pt>
                <c:pt idx="1638">
                  <c:v>3.6760333333333399</c:v>
                </c:pt>
                <c:pt idx="1639">
                  <c:v>3.6777000000000002</c:v>
                </c:pt>
                <c:pt idx="1640">
                  <c:v>3.6793666666666698</c:v>
                </c:pt>
                <c:pt idx="1641">
                  <c:v>3.6810333333333398</c:v>
                </c:pt>
                <c:pt idx="1642">
                  <c:v>3.6827000000000001</c:v>
                </c:pt>
                <c:pt idx="1643">
                  <c:v>3.6843666666666701</c:v>
                </c:pt>
                <c:pt idx="1644">
                  <c:v>3.6860333333333402</c:v>
                </c:pt>
                <c:pt idx="1645">
                  <c:v>3.6877</c:v>
                </c:pt>
                <c:pt idx="1646">
                  <c:v>3.68936666666667</c:v>
                </c:pt>
                <c:pt idx="1647">
                  <c:v>3.69103333333334</c:v>
                </c:pt>
                <c:pt idx="1648">
                  <c:v>3.6926999999999999</c:v>
                </c:pt>
                <c:pt idx="1649">
                  <c:v>3.6943666666666699</c:v>
                </c:pt>
                <c:pt idx="1650">
                  <c:v>3.6960333333333399</c:v>
                </c:pt>
                <c:pt idx="1651">
                  <c:v>3.6977000000000002</c:v>
                </c:pt>
                <c:pt idx="1652">
                  <c:v>3.6993666666666698</c:v>
                </c:pt>
                <c:pt idx="1653">
                  <c:v>3.7010333333333398</c:v>
                </c:pt>
                <c:pt idx="1654">
                  <c:v>3.7027000000000001</c:v>
                </c:pt>
                <c:pt idx="1655">
                  <c:v>3.7043666666666701</c:v>
                </c:pt>
                <c:pt idx="1656">
                  <c:v>3.7060333333333402</c:v>
                </c:pt>
                <c:pt idx="1657">
                  <c:v>3.7077</c:v>
                </c:pt>
                <c:pt idx="1658">
                  <c:v>3.70936666666667</c:v>
                </c:pt>
                <c:pt idx="1659">
                  <c:v>3.7110333333333401</c:v>
                </c:pt>
                <c:pt idx="1660">
                  <c:v>3.7126999999999999</c:v>
                </c:pt>
                <c:pt idx="1661">
                  <c:v>3.7143666666666699</c:v>
                </c:pt>
                <c:pt idx="1662">
                  <c:v>3.71603333333334</c:v>
                </c:pt>
                <c:pt idx="1663">
                  <c:v>3.7176999999999998</c:v>
                </c:pt>
                <c:pt idx="1664">
                  <c:v>3.7193666666666698</c:v>
                </c:pt>
                <c:pt idx="1665">
                  <c:v>3.7210333333333399</c:v>
                </c:pt>
                <c:pt idx="1666">
                  <c:v>3.7227000000000001</c:v>
                </c:pt>
                <c:pt idx="1667">
                  <c:v>3.7243666666666702</c:v>
                </c:pt>
                <c:pt idx="1668">
                  <c:v>3.7260333333333402</c:v>
                </c:pt>
                <c:pt idx="1669">
                  <c:v>3.7277</c:v>
                </c:pt>
                <c:pt idx="1670">
                  <c:v>3.72936666666667</c:v>
                </c:pt>
                <c:pt idx="1671">
                  <c:v>3.7310333333333401</c:v>
                </c:pt>
                <c:pt idx="1672">
                  <c:v>3.7326999999999999</c:v>
                </c:pt>
                <c:pt idx="1673">
                  <c:v>3.7343666666666699</c:v>
                </c:pt>
                <c:pt idx="1674">
                  <c:v>3.73603333333334</c:v>
                </c:pt>
                <c:pt idx="1675">
                  <c:v>3.7376999999999998</c:v>
                </c:pt>
                <c:pt idx="1676">
                  <c:v>3.7393666666666698</c:v>
                </c:pt>
                <c:pt idx="1677">
                  <c:v>3.7410333333333399</c:v>
                </c:pt>
                <c:pt idx="1678">
                  <c:v>3.7427000000000001</c:v>
                </c:pt>
                <c:pt idx="1679">
                  <c:v>3.7443666666666702</c:v>
                </c:pt>
                <c:pt idx="1680">
                  <c:v>3.7460333333333402</c:v>
                </c:pt>
                <c:pt idx="1681">
                  <c:v>3.7477</c:v>
                </c:pt>
                <c:pt idx="1682">
                  <c:v>3.7493666666666701</c:v>
                </c:pt>
                <c:pt idx="1683">
                  <c:v>3.7510333333333401</c:v>
                </c:pt>
                <c:pt idx="1684">
                  <c:v>3.7526999999999999</c:v>
                </c:pt>
                <c:pt idx="1685">
                  <c:v>3.75436666666667</c:v>
                </c:pt>
                <c:pt idx="1686">
                  <c:v>3.75603333333334</c:v>
                </c:pt>
                <c:pt idx="1687">
                  <c:v>3.7576999999999998</c:v>
                </c:pt>
                <c:pt idx="1688">
                  <c:v>3.7593666666666699</c:v>
                </c:pt>
                <c:pt idx="1689">
                  <c:v>3.7610333333333399</c:v>
                </c:pt>
                <c:pt idx="1690">
                  <c:v>3.7627000000000002</c:v>
                </c:pt>
                <c:pt idx="1691">
                  <c:v>3.7643666666666702</c:v>
                </c:pt>
                <c:pt idx="1692">
                  <c:v>3.7660333333333398</c:v>
                </c:pt>
                <c:pt idx="1693">
                  <c:v>3.7677</c:v>
                </c:pt>
                <c:pt idx="1694">
                  <c:v>3.7693666666666701</c:v>
                </c:pt>
                <c:pt idx="1695">
                  <c:v>3.7710333333333401</c:v>
                </c:pt>
                <c:pt idx="1696">
                  <c:v>3.7726999999999999</c:v>
                </c:pt>
                <c:pt idx="1697">
                  <c:v>3.77436666666667</c:v>
                </c:pt>
                <c:pt idx="1698">
                  <c:v>3.77603333333334</c:v>
                </c:pt>
                <c:pt idx="1699">
                  <c:v>3.7776999999999998</c:v>
                </c:pt>
                <c:pt idx="1700">
                  <c:v>3.7793666666666699</c:v>
                </c:pt>
                <c:pt idx="1701">
                  <c:v>3.7810333333333399</c:v>
                </c:pt>
                <c:pt idx="1702">
                  <c:v>3.7827000000000002</c:v>
                </c:pt>
                <c:pt idx="1703">
                  <c:v>3.7843666666666702</c:v>
                </c:pt>
                <c:pt idx="1704">
                  <c:v>3.7860333333333398</c:v>
                </c:pt>
                <c:pt idx="1705">
                  <c:v>3.7877000000000001</c:v>
                </c:pt>
                <c:pt idx="1706">
                  <c:v>3.7893666666666701</c:v>
                </c:pt>
                <c:pt idx="1707">
                  <c:v>3.7910333333333401</c:v>
                </c:pt>
                <c:pt idx="1708">
                  <c:v>3.7927</c:v>
                </c:pt>
                <c:pt idx="1709">
                  <c:v>3.79436666666667</c:v>
                </c:pt>
                <c:pt idx="1710">
                  <c:v>3.79603333333334</c:v>
                </c:pt>
                <c:pt idx="1711">
                  <c:v>3.7976999999999999</c:v>
                </c:pt>
                <c:pt idx="1712">
                  <c:v>3.7993666666666699</c:v>
                </c:pt>
                <c:pt idx="1713">
                  <c:v>3.8010333333333399</c:v>
                </c:pt>
                <c:pt idx="1714">
                  <c:v>3.8027000000000002</c:v>
                </c:pt>
                <c:pt idx="1715">
                  <c:v>3.8043666666666698</c:v>
                </c:pt>
                <c:pt idx="1716">
                  <c:v>3.8060333333333398</c:v>
                </c:pt>
                <c:pt idx="1717">
                  <c:v>3.8077000000000001</c:v>
                </c:pt>
                <c:pt idx="1718">
                  <c:v>3.8093666666666701</c:v>
                </c:pt>
                <c:pt idx="1719">
                  <c:v>3.8110333333333402</c:v>
                </c:pt>
                <c:pt idx="1720">
                  <c:v>3.8127</c:v>
                </c:pt>
                <c:pt idx="1721">
                  <c:v>3.81436666666667</c:v>
                </c:pt>
                <c:pt idx="1722">
                  <c:v>3.81603333333334</c:v>
                </c:pt>
                <c:pt idx="1723">
                  <c:v>3.8176999999999999</c:v>
                </c:pt>
                <c:pt idx="1724">
                  <c:v>3.8193666666666699</c:v>
                </c:pt>
                <c:pt idx="1725">
                  <c:v>3.8210333333333399</c:v>
                </c:pt>
                <c:pt idx="1726">
                  <c:v>3.8227000000000002</c:v>
                </c:pt>
                <c:pt idx="1727">
                  <c:v>3.8243666666666698</c:v>
                </c:pt>
                <c:pt idx="1728">
                  <c:v>3.8260333333333398</c:v>
                </c:pt>
                <c:pt idx="1729">
                  <c:v>3.8277000000000001</c:v>
                </c:pt>
                <c:pt idx="1730">
                  <c:v>3.8293666666666701</c:v>
                </c:pt>
                <c:pt idx="1731">
                  <c:v>3.8310333333333402</c:v>
                </c:pt>
                <c:pt idx="1732">
                  <c:v>3.8327</c:v>
                </c:pt>
                <c:pt idx="1733">
                  <c:v>3.83436666666667</c:v>
                </c:pt>
                <c:pt idx="1734">
                  <c:v>3.8360333333333401</c:v>
                </c:pt>
                <c:pt idx="1735">
                  <c:v>3.8376999999999999</c:v>
                </c:pt>
                <c:pt idx="1736">
                  <c:v>3.8393666666666699</c:v>
                </c:pt>
                <c:pt idx="1737">
                  <c:v>3.84103333333334</c:v>
                </c:pt>
                <c:pt idx="1738">
                  <c:v>3.8426999999999998</c:v>
                </c:pt>
                <c:pt idx="1739">
                  <c:v>3.8443666666666698</c:v>
                </c:pt>
                <c:pt idx="1740">
                  <c:v>3.8460333333333399</c:v>
                </c:pt>
                <c:pt idx="1741">
                  <c:v>3.8477000000000001</c:v>
                </c:pt>
                <c:pt idx="1742">
                  <c:v>3.8493666666666702</c:v>
                </c:pt>
                <c:pt idx="1743">
                  <c:v>3.8510333333333402</c:v>
                </c:pt>
                <c:pt idx="1744">
                  <c:v>3.8527</c:v>
                </c:pt>
                <c:pt idx="1745">
                  <c:v>3.85436666666667</c:v>
                </c:pt>
                <c:pt idx="1746">
                  <c:v>3.8560333333333401</c:v>
                </c:pt>
                <c:pt idx="1747">
                  <c:v>3.8576999999999999</c:v>
                </c:pt>
                <c:pt idx="1748">
                  <c:v>3.8593666666666699</c:v>
                </c:pt>
                <c:pt idx="1749">
                  <c:v>3.86103333333334</c:v>
                </c:pt>
                <c:pt idx="1750">
                  <c:v>3.8626999999999998</c:v>
                </c:pt>
                <c:pt idx="1751">
                  <c:v>3.8643666666666698</c:v>
                </c:pt>
                <c:pt idx="1752">
                  <c:v>3.8660333333333399</c:v>
                </c:pt>
                <c:pt idx="1753">
                  <c:v>3.8677000000000001</c:v>
                </c:pt>
                <c:pt idx="1754">
                  <c:v>3.8693666666666702</c:v>
                </c:pt>
                <c:pt idx="1755">
                  <c:v>3.8710333333333402</c:v>
                </c:pt>
                <c:pt idx="1756">
                  <c:v>3.8727</c:v>
                </c:pt>
                <c:pt idx="1757">
                  <c:v>3.8743666666666701</c:v>
                </c:pt>
                <c:pt idx="1758">
                  <c:v>3.8760333333333401</c:v>
                </c:pt>
                <c:pt idx="1759">
                  <c:v>3.8776999999999999</c:v>
                </c:pt>
                <c:pt idx="1760">
                  <c:v>3.87936666666667</c:v>
                </c:pt>
                <c:pt idx="1761">
                  <c:v>3.88103333333334</c:v>
                </c:pt>
                <c:pt idx="1762">
                  <c:v>3.8826999999999998</c:v>
                </c:pt>
                <c:pt idx="1763">
                  <c:v>3.8843666666666699</c:v>
                </c:pt>
                <c:pt idx="1764">
                  <c:v>3.8860333333333399</c:v>
                </c:pt>
                <c:pt idx="1765">
                  <c:v>3.8877000000000002</c:v>
                </c:pt>
                <c:pt idx="1766">
                  <c:v>3.8893666666666702</c:v>
                </c:pt>
                <c:pt idx="1767">
                  <c:v>3.8910333333333398</c:v>
                </c:pt>
                <c:pt idx="1768">
                  <c:v>3.8927</c:v>
                </c:pt>
                <c:pt idx="1769">
                  <c:v>3.8943666666666701</c:v>
                </c:pt>
                <c:pt idx="1770">
                  <c:v>3.8960333333333401</c:v>
                </c:pt>
                <c:pt idx="1771">
                  <c:v>3.8976999999999999</c:v>
                </c:pt>
                <c:pt idx="1772">
                  <c:v>3.89936666666667</c:v>
                </c:pt>
                <c:pt idx="1773">
                  <c:v>3.90103333333334</c:v>
                </c:pt>
                <c:pt idx="1774">
                  <c:v>3.9026999999999998</c:v>
                </c:pt>
                <c:pt idx="1775">
                  <c:v>3.9043666666666699</c:v>
                </c:pt>
                <c:pt idx="1776">
                  <c:v>3.9060333333333399</c:v>
                </c:pt>
                <c:pt idx="1777">
                  <c:v>3.9077000000000002</c:v>
                </c:pt>
                <c:pt idx="1778">
                  <c:v>3.9093666666666702</c:v>
                </c:pt>
                <c:pt idx="1779">
                  <c:v>3.9110333333333398</c:v>
                </c:pt>
                <c:pt idx="1780">
                  <c:v>3.9127000000000001</c:v>
                </c:pt>
                <c:pt idx="1781">
                  <c:v>3.9143666666666701</c:v>
                </c:pt>
                <c:pt idx="1782">
                  <c:v>3.9160333333333401</c:v>
                </c:pt>
                <c:pt idx="1783">
                  <c:v>3.9177</c:v>
                </c:pt>
                <c:pt idx="1784">
                  <c:v>3.91936666666667</c:v>
                </c:pt>
                <c:pt idx="1785">
                  <c:v>3.92103333333334</c:v>
                </c:pt>
                <c:pt idx="1786">
                  <c:v>3.9226999999999999</c:v>
                </c:pt>
                <c:pt idx="1787">
                  <c:v>3.9243666666666699</c:v>
                </c:pt>
                <c:pt idx="1788">
                  <c:v>3.9260333333333399</c:v>
                </c:pt>
                <c:pt idx="1789">
                  <c:v>3.9277000000000002</c:v>
                </c:pt>
                <c:pt idx="1790">
                  <c:v>3.9293666666666698</c:v>
                </c:pt>
                <c:pt idx="1791">
                  <c:v>3.9310333333333398</c:v>
                </c:pt>
                <c:pt idx="1792">
                  <c:v>3.9327000000000001</c:v>
                </c:pt>
                <c:pt idx="1793">
                  <c:v>3.9343666666666701</c:v>
                </c:pt>
                <c:pt idx="1794">
                  <c:v>3.9360333333333402</c:v>
                </c:pt>
                <c:pt idx="1795">
                  <c:v>3.9377</c:v>
                </c:pt>
                <c:pt idx="1796">
                  <c:v>3.93936666666667</c:v>
                </c:pt>
                <c:pt idx="1797">
                  <c:v>3.94103333333334</c:v>
                </c:pt>
                <c:pt idx="1798">
                  <c:v>3.9426999999999999</c:v>
                </c:pt>
                <c:pt idx="1799">
                  <c:v>3.9443666666666699</c:v>
                </c:pt>
                <c:pt idx="1800">
                  <c:v>3.9460333333333399</c:v>
                </c:pt>
                <c:pt idx="1801">
                  <c:v>3.9477000000000002</c:v>
                </c:pt>
                <c:pt idx="1802">
                  <c:v>3.9493666666666698</c:v>
                </c:pt>
                <c:pt idx="1803">
                  <c:v>3.9510333333333398</c:v>
                </c:pt>
                <c:pt idx="1804">
                  <c:v>3.9527000000000001</c:v>
                </c:pt>
                <c:pt idx="1805">
                  <c:v>3.9543666666666701</c:v>
                </c:pt>
                <c:pt idx="1806">
                  <c:v>3.9560333333333402</c:v>
                </c:pt>
                <c:pt idx="1807">
                  <c:v>3.9577</c:v>
                </c:pt>
                <c:pt idx="1808">
                  <c:v>3.95936666666667</c:v>
                </c:pt>
                <c:pt idx="1809">
                  <c:v>3.9610333333333401</c:v>
                </c:pt>
                <c:pt idx="1810">
                  <c:v>3.9626999999999999</c:v>
                </c:pt>
                <c:pt idx="1811">
                  <c:v>3.9643666666666699</c:v>
                </c:pt>
                <c:pt idx="1812">
                  <c:v>3.96603333333334</c:v>
                </c:pt>
                <c:pt idx="1813">
                  <c:v>3.9676999999999998</c:v>
                </c:pt>
                <c:pt idx="1814">
                  <c:v>3.9693666666666698</c:v>
                </c:pt>
                <c:pt idx="1815">
                  <c:v>3.9710333333333399</c:v>
                </c:pt>
                <c:pt idx="1816">
                  <c:v>3.9727000000000001</c:v>
                </c:pt>
                <c:pt idx="1817">
                  <c:v>3.9743666666666702</c:v>
                </c:pt>
                <c:pt idx="1818">
                  <c:v>3.9760333333333402</c:v>
                </c:pt>
                <c:pt idx="1819">
                  <c:v>3.9777</c:v>
                </c:pt>
                <c:pt idx="1820">
                  <c:v>3.97936666666667</c:v>
                </c:pt>
                <c:pt idx="1821">
                  <c:v>3.9810333333333401</c:v>
                </c:pt>
                <c:pt idx="1822">
                  <c:v>3.9826999999999999</c:v>
                </c:pt>
                <c:pt idx="1823">
                  <c:v>3.9843666666666699</c:v>
                </c:pt>
                <c:pt idx="1824">
                  <c:v>3.98603333333334</c:v>
                </c:pt>
                <c:pt idx="1825">
                  <c:v>3.9876999999999998</c:v>
                </c:pt>
                <c:pt idx="1826">
                  <c:v>3.9893666666666698</c:v>
                </c:pt>
                <c:pt idx="1827">
                  <c:v>3.9910333333333399</c:v>
                </c:pt>
                <c:pt idx="1828">
                  <c:v>3.9927000000000001</c:v>
                </c:pt>
                <c:pt idx="1829">
                  <c:v>3.9943666666666702</c:v>
                </c:pt>
                <c:pt idx="1830">
                  <c:v>3.9960333333333402</c:v>
                </c:pt>
                <c:pt idx="1831">
                  <c:v>3.9977</c:v>
                </c:pt>
                <c:pt idx="1832">
                  <c:v>3.9993666666666701</c:v>
                </c:pt>
                <c:pt idx="1833">
                  <c:v>4.0010333333333401</c:v>
                </c:pt>
                <c:pt idx="1834">
                  <c:v>4.0026999999999999</c:v>
                </c:pt>
                <c:pt idx="1835">
                  <c:v>4.0043666666666704</c:v>
                </c:pt>
                <c:pt idx="1836">
                  <c:v>4.0060333333333302</c:v>
                </c:pt>
                <c:pt idx="1837">
                  <c:v>4.0076999999999998</c:v>
                </c:pt>
                <c:pt idx="1838">
                  <c:v>4.0093666666666703</c:v>
                </c:pt>
                <c:pt idx="1839">
                  <c:v>4.0110333333333399</c:v>
                </c:pt>
                <c:pt idx="1840">
                  <c:v>4.0126999999999997</c:v>
                </c:pt>
                <c:pt idx="1841">
                  <c:v>4.0143666666666702</c:v>
                </c:pt>
                <c:pt idx="1842">
                  <c:v>4.0160333333333398</c:v>
                </c:pt>
                <c:pt idx="1843">
                  <c:v>4.0176999999999996</c:v>
                </c:pt>
                <c:pt idx="1844">
                  <c:v>4.0193666666666701</c:v>
                </c:pt>
                <c:pt idx="1845">
                  <c:v>4.0210333333333397</c:v>
                </c:pt>
                <c:pt idx="1846">
                  <c:v>4.0227000000000004</c:v>
                </c:pt>
                <c:pt idx="1847">
                  <c:v>4.02436666666667</c:v>
                </c:pt>
                <c:pt idx="1848">
                  <c:v>4.0260333333333396</c:v>
                </c:pt>
                <c:pt idx="1849">
                  <c:v>4.0277000000000003</c:v>
                </c:pt>
                <c:pt idx="1850">
                  <c:v>4.0293666666666699</c:v>
                </c:pt>
                <c:pt idx="1851">
                  <c:v>4.0310333333333404</c:v>
                </c:pt>
                <c:pt idx="1852">
                  <c:v>4.0327000000000002</c:v>
                </c:pt>
                <c:pt idx="1853">
                  <c:v>4.0343666666666698</c:v>
                </c:pt>
                <c:pt idx="1854">
                  <c:v>4.0360333333333402</c:v>
                </c:pt>
                <c:pt idx="1855">
                  <c:v>4.0377000000000001</c:v>
                </c:pt>
                <c:pt idx="1856">
                  <c:v>4.0393666666666697</c:v>
                </c:pt>
                <c:pt idx="1857">
                  <c:v>4.0410333333333401</c:v>
                </c:pt>
                <c:pt idx="1858">
                  <c:v>4.0427</c:v>
                </c:pt>
                <c:pt idx="1859">
                  <c:v>4.0443666666666704</c:v>
                </c:pt>
                <c:pt idx="1860">
                  <c:v>4.04603333333334</c:v>
                </c:pt>
                <c:pt idx="1861">
                  <c:v>4.0476999999999999</c:v>
                </c:pt>
                <c:pt idx="1862">
                  <c:v>4.0493666666666703</c:v>
                </c:pt>
                <c:pt idx="1863">
                  <c:v>4.0510333333333302</c:v>
                </c:pt>
                <c:pt idx="1864">
                  <c:v>4.0526999999999997</c:v>
                </c:pt>
                <c:pt idx="1865">
                  <c:v>4.0543666666666702</c:v>
                </c:pt>
                <c:pt idx="1866">
                  <c:v>4.0560333333333398</c:v>
                </c:pt>
                <c:pt idx="1867">
                  <c:v>4.0576999999999996</c:v>
                </c:pt>
                <c:pt idx="1868">
                  <c:v>4.0593666666666701</c:v>
                </c:pt>
                <c:pt idx="1869">
                  <c:v>4.0610333333333397</c:v>
                </c:pt>
                <c:pt idx="1870">
                  <c:v>4.0627000000000004</c:v>
                </c:pt>
                <c:pt idx="1871">
                  <c:v>4.06436666666667</c:v>
                </c:pt>
                <c:pt idx="1872">
                  <c:v>4.0660333333333396</c:v>
                </c:pt>
                <c:pt idx="1873">
                  <c:v>4.0677000000000003</c:v>
                </c:pt>
                <c:pt idx="1874">
                  <c:v>4.0693666666666699</c:v>
                </c:pt>
                <c:pt idx="1875">
                  <c:v>4.0710333333333404</c:v>
                </c:pt>
                <c:pt idx="1876">
                  <c:v>4.0727000000000002</c:v>
                </c:pt>
                <c:pt idx="1877">
                  <c:v>4.0743666666666698</c:v>
                </c:pt>
                <c:pt idx="1878">
                  <c:v>4.0760333333333403</c:v>
                </c:pt>
                <c:pt idx="1879">
                  <c:v>4.0777000000000001</c:v>
                </c:pt>
                <c:pt idx="1880">
                  <c:v>4.0793666666666697</c:v>
                </c:pt>
                <c:pt idx="1881">
                  <c:v>4.0810333333333402</c:v>
                </c:pt>
                <c:pt idx="1882">
                  <c:v>4.0827</c:v>
                </c:pt>
                <c:pt idx="1883">
                  <c:v>4.0843666666666696</c:v>
                </c:pt>
                <c:pt idx="1884">
                  <c:v>4.0860333333333401</c:v>
                </c:pt>
                <c:pt idx="1885">
                  <c:v>4.0876999999999999</c:v>
                </c:pt>
                <c:pt idx="1886">
                  <c:v>4.0893666666666704</c:v>
                </c:pt>
                <c:pt idx="1887">
                  <c:v>4.0910333333333302</c:v>
                </c:pt>
                <c:pt idx="1888">
                  <c:v>4.0926999999999998</c:v>
                </c:pt>
                <c:pt idx="1889">
                  <c:v>4.0943666666666703</c:v>
                </c:pt>
                <c:pt idx="1890">
                  <c:v>4.0960333333333399</c:v>
                </c:pt>
                <c:pt idx="1891">
                  <c:v>4.0976999999999997</c:v>
                </c:pt>
                <c:pt idx="1892">
                  <c:v>4.0993666666666702</c:v>
                </c:pt>
                <c:pt idx="1893">
                  <c:v>4.1010333333333397</c:v>
                </c:pt>
                <c:pt idx="1894">
                  <c:v>4.1026999999999996</c:v>
                </c:pt>
                <c:pt idx="1895">
                  <c:v>4.10436666666667</c:v>
                </c:pt>
                <c:pt idx="1896">
                  <c:v>4.1060333333333396</c:v>
                </c:pt>
                <c:pt idx="1897">
                  <c:v>4.1077000000000004</c:v>
                </c:pt>
                <c:pt idx="1898">
                  <c:v>4.1093666666666699</c:v>
                </c:pt>
                <c:pt idx="1899">
                  <c:v>4.1110333333333404</c:v>
                </c:pt>
                <c:pt idx="1900">
                  <c:v>4.1127000000000002</c:v>
                </c:pt>
                <c:pt idx="1901">
                  <c:v>4.1143666666666698</c:v>
                </c:pt>
                <c:pt idx="1902">
                  <c:v>4.1160333333333403</c:v>
                </c:pt>
                <c:pt idx="1903">
                  <c:v>4.1177000000000001</c:v>
                </c:pt>
                <c:pt idx="1904">
                  <c:v>4.1193666666666697</c:v>
                </c:pt>
                <c:pt idx="1905">
                  <c:v>4.1210333333333402</c:v>
                </c:pt>
                <c:pt idx="1906">
                  <c:v>4.1227</c:v>
                </c:pt>
                <c:pt idx="1907">
                  <c:v>4.1243666666666696</c:v>
                </c:pt>
                <c:pt idx="1908">
                  <c:v>4.1260333333333401</c:v>
                </c:pt>
                <c:pt idx="1909">
                  <c:v>4.1276999999999999</c:v>
                </c:pt>
                <c:pt idx="1910">
                  <c:v>4.1293666666666704</c:v>
                </c:pt>
                <c:pt idx="1911">
                  <c:v>4.1310333333333302</c:v>
                </c:pt>
                <c:pt idx="1912">
                  <c:v>4.1326999999999998</c:v>
                </c:pt>
                <c:pt idx="1913">
                  <c:v>4.1343666666666703</c:v>
                </c:pt>
                <c:pt idx="1914">
                  <c:v>4.1360333333333399</c:v>
                </c:pt>
                <c:pt idx="1915">
                  <c:v>4.1376999999999997</c:v>
                </c:pt>
                <c:pt idx="1916">
                  <c:v>4.1393666666666702</c:v>
                </c:pt>
                <c:pt idx="1917">
                  <c:v>4.1410333333333398</c:v>
                </c:pt>
                <c:pt idx="1918">
                  <c:v>4.1426999999999996</c:v>
                </c:pt>
                <c:pt idx="1919">
                  <c:v>4.1443666666666701</c:v>
                </c:pt>
                <c:pt idx="1920">
                  <c:v>4.1460333333333397</c:v>
                </c:pt>
                <c:pt idx="1921">
                  <c:v>4.1477000000000004</c:v>
                </c:pt>
                <c:pt idx="1922">
                  <c:v>4.14936666666667</c:v>
                </c:pt>
                <c:pt idx="1923">
                  <c:v>4.1510333333333396</c:v>
                </c:pt>
                <c:pt idx="1924">
                  <c:v>4.1527000000000003</c:v>
                </c:pt>
                <c:pt idx="1925">
                  <c:v>4.1543666666666699</c:v>
                </c:pt>
                <c:pt idx="1926">
                  <c:v>4.1560333333333404</c:v>
                </c:pt>
                <c:pt idx="1927">
                  <c:v>4.1577000000000002</c:v>
                </c:pt>
                <c:pt idx="1928">
                  <c:v>4.1593666666666698</c:v>
                </c:pt>
                <c:pt idx="1929">
                  <c:v>4.1610333333333402</c:v>
                </c:pt>
                <c:pt idx="1930">
                  <c:v>4.1627000000000001</c:v>
                </c:pt>
                <c:pt idx="1931">
                  <c:v>4.1643666666666697</c:v>
                </c:pt>
                <c:pt idx="1932">
                  <c:v>4.1660333333333401</c:v>
                </c:pt>
                <c:pt idx="1933">
                  <c:v>4.1677</c:v>
                </c:pt>
                <c:pt idx="1934">
                  <c:v>4.1693666666666704</c:v>
                </c:pt>
                <c:pt idx="1935">
                  <c:v>4.17103333333334</c:v>
                </c:pt>
                <c:pt idx="1936">
                  <c:v>4.1726999999999999</c:v>
                </c:pt>
                <c:pt idx="1937">
                  <c:v>4.1743666666666703</c:v>
                </c:pt>
                <c:pt idx="1938">
                  <c:v>4.1760333333333399</c:v>
                </c:pt>
                <c:pt idx="1939">
                  <c:v>4.1776999999999997</c:v>
                </c:pt>
                <c:pt idx="1940">
                  <c:v>4.1793666666666702</c:v>
                </c:pt>
                <c:pt idx="1941">
                  <c:v>4.1810333333333398</c:v>
                </c:pt>
                <c:pt idx="1942">
                  <c:v>4.1826999999999996</c:v>
                </c:pt>
                <c:pt idx="1943">
                  <c:v>4.1843666666666701</c:v>
                </c:pt>
                <c:pt idx="1944">
                  <c:v>4.1860333333333397</c:v>
                </c:pt>
                <c:pt idx="1945">
                  <c:v>4.1877000000000004</c:v>
                </c:pt>
                <c:pt idx="1946">
                  <c:v>4.18936666666667</c:v>
                </c:pt>
                <c:pt idx="1947">
                  <c:v>4.1910333333333396</c:v>
                </c:pt>
                <c:pt idx="1948">
                  <c:v>4.1927000000000003</c:v>
                </c:pt>
                <c:pt idx="1949">
                  <c:v>4.1943666666666699</c:v>
                </c:pt>
                <c:pt idx="1950">
                  <c:v>4.1960333333333404</c:v>
                </c:pt>
                <c:pt idx="1951">
                  <c:v>4.1977000000000002</c:v>
                </c:pt>
                <c:pt idx="1952">
                  <c:v>4.1993666666666698</c:v>
                </c:pt>
                <c:pt idx="1953">
                  <c:v>4.2010333333333403</c:v>
                </c:pt>
                <c:pt idx="1954">
                  <c:v>4.2027000000000001</c:v>
                </c:pt>
                <c:pt idx="1955">
                  <c:v>4.2043666666666697</c:v>
                </c:pt>
                <c:pt idx="1956">
                  <c:v>4.2060333333333402</c:v>
                </c:pt>
                <c:pt idx="1957">
                  <c:v>4.2077</c:v>
                </c:pt>
                <c:pt idx="1958">
                  <c:v>4.2093666666666696</c:v>
                </c:pt>
                <c:pt idx="1959">
                  <c:v>4.2110333333333401</c:v>
                </c:pt>
                <c:pt idx="1960">
                  <c:v>4.2126999999999999</c:v>
                </c:pt>
                <c:pt idx="1961">
                  <c:v>4.2143666666666704</c:v>
                </c:pt>
                <c:pt idx="1962">
                  <c:v>4.2160333333333302</c:v>
                </c:pt>
                <c:pt idx="1963">
                  <c:v>4.2176999999999998</c:v>
                </c:pt>
                <c:pt idx="1964">
                  <c:v>4.2193666666666703</c:v>
                </c:pt>
                <c:pt idx="1965">
                  <c:v>4.2210333333333399</c:v>
                </c:pt>
                <c:pt idx="1966">
                  <c:v>4.2226999999999997</c:v>
                </c:pt>
                <c:pt idx="1967">
                  <c:v>4.2243666666666702</c:v>
                </c:pt>
                <c:pt idx="1968">
                  <c:v>4.2260333333333397</c:v>
                </c:pt>
                <c:pt idx="1969">
                  <c:v>4.2276999999999996</c:v>
                </c:pt>
                <c:pt idx="1970">
                  <c:v>4.22936666666667</c:v>
                </c:pt>
                <c:pt idx="1971">
                  <c:v>4.2310333333333396</c:v>
                </c:pt>
                <c:pt idx="1972">
                  <c:v>4.2327000000000004</c:v>
                </c:pt>
                <c:pt idx="1973">
                  <c:v>4.2343666666666699</c:v>
                </c:pt>
                <c:pt idx="1974">
                  <c:v>4.2360333333333404</c:v>
                </c:pt>
                <c:pt idx="1975">
                  <c:v>4.2377000000000002</c:v>
                </c:pt>
                <c:pt idx="1976">
                  <c:v>4.2393666666666698</c:v>
                </c:pt>
                <c:pt idx="1977">
                  <c:v>4.2410333333333403</c:v>
                </c:pt>
                <c:pt idx="1978">
                  <c:v>4.2427000000000001</c:v>
                </c:pt>
                <c:pt idx="1979">
                  <c:v>4.2443666666666697</c:v>
                </c:pt>
                <c:pt idx="1980">
                  <c:v>4.2460333333333402</c:v>
                </c:pt>
                <c:pt idx="1981">
                  <c:v>4.2477</c:v>
                </c:pt>
                <c:pt idx="1982">
                  <c:v>4.2493666666666696</c:v>
                </c:pt>
                <c:pt idx="1983">
                  <c:v>4.2510333333333401</c:v>
                </c:pt>
                <c:pt idx="1984">
                  <c:v>4.2526999999999999</c:v>
                </c:pt>
                <c:pt idx="1985">
                  <c:v>4.2543666666666704</c:v>
                </c:pt>
                <c:pt idx="1986">
                  <c:v>4.2560333333333302</c:v>
                </c:pt>
                <c:pt idx="1987">
                  <c:v>4.2576999999999998</c:v>
                </c:pt>
                <c:pt idx="1988">
                  <c:v>4.2593666666666703</c:v>
                </c:pt>
                <c:pt idx="1989">
                  <c:v>4.2610333333333399</c:v>
                </c:pt>
                <c:pt idx="1990">
                  <c:v>4.2626999999999997</c:v>
                </c:pt>
                <c:pt idx="1991">
                  <c:v>4.2643666666666702</c:v>
                </c:pt>
                <c:pt idx="1992">
                  <c:v>4.2660333333333398</c:v>
                </c:pt>
                <c:pt idx="1993">
                  <c:v>4.2676999999999996</c:v>
                </c:pt>
                <c:pt idx="1994">
                  <c:v>4.2693666666666701</c:v>
                </c:pt>
                <c:pt idx="1995">
                  <c:v>4.2710333333333397</c:v>
                </c:pt>
                <c:pt idx="1996">
                  <c:v>4.2727000000000004</c:v>
                </c:pt>
                <c:pt idx="1997">
                  <c:v>4.27436666666667</c:v>
                </c:pt>
                <c:pt idx="1998">
                  <c:v>4.2760333333333396</c:v>
                </c:pt>
                <c:pt idx="1999">
                  <c:v>4.2777000000000003</c:v>
                </c:pt>
                <c:pt idx="2000">
                  <c:v>4.2793666666666699</c:v>
                </c:pt>
                <c:pt idx="2001">
                  <c:v>4.2810333333333404</c:v>
                </c:pt>
                <c:pt idx="2002">
                  <c:v>4.2827000000000002</c:v>
                </c:pt>
                <c:pt idx="2003">
                  <c:v>4.2843666666666698</c:v>
                </c:pt>
                <c:pt idx="2004">
                  <c:v>4.2860333333333402</c:v>
                </c:pt>
                <c:pt idx="2005">
                  <c:v>4.2877000000000001</c:v>
                </c:pt>
                <c:pt idx="2006">
                  <c:v>4.2893666666666697</c:v>
                </c:pt>
                <c:pt idx="2007">
                  <c:v>4.2910333333333401</c:v>
                </c:pt>
                <c:pt idx="2008">
                  <c:v>4.2927</c:v>
                </c:pt>
                <c:pt idx="2009">
                  <c:v>4.2943666666666704</c:v>
                </c:pt>
                <c:pt idx="2010">
                  <c:v>4.29603333333334</c:v>
                </c:pt>
                <c:pt idx="2011">
                  <c:v>4.2976999999999999</c:v>
                </c:pt>
                <c:pt idx="2012">
                  <c:v>4.2993666666666703</c:v>
                </c:pt>
                <c:pt idx="2013">
                  <c:v>4.3010333333333399</c:v>
                </c:pt>
                <c:pt idx="2014">
                  <c:v>4.3026999999999997</c:v>
                </c:pt>
                <c:pt idx="2015">
                  <c:v>4.3043666666666702</c:v>
                </c:pt>
                <c:pt idx="2016">
                  <c:v>4.3060333333333398</c:v>
                </c:pt>
                <c:pt idx="2017">
                  <c:v>4.3076999999999996</c:v>
                </c:pt>
                <c:pt idx="2018">
                  <c:v>4.3093666666666701</c:v>
                </c:pt>
                <c:pt idx="2019">
                  <c:v>4.3110333333333397</c:v>
                </c:pt>
                <c:pt idx="2020">
                  <c:v>4.3127000000000004</c:v>
                </c:pt>
                <c:pt idx="2021">
                  <c:v>4.31436666666667</c:v>
                </c:pt>
                <c:pt idx="2022">
                  <c:v>4.3160333333333396</c:v>
                </c:pt>
                <c:pt idx="2023">
                  <c:v>4.3177000000000003</c:v>
                </c:pt>
                <c:pt idx="2024">
                  <c:v>4.3193666666666699</c:v>
                </c:pt>
                <c:pt idx="2025">
                  <c:v>4.3210333333333404</c:v>
                </c:pt>
                <c:pt idx="2026">
                  <c:v>4.3227000000000002</c:v>
                </c:pt>
                <c:pt idx="2027">
                  <c:v>4.3243666666666698</c:v>
                </c:pt>
                <c:pt idx="2028">
                  <c:v>4.3260333333333403</c:v>
                </c:pt>
                <c:pt idx="2029">
                  <c:v>4.3277000000000001</c:v>
                </c:pt>
                <c:pt idx="2030">
                  <c:v>4.3293666666666697</c:v>
                </c:pt>
                <c:pt idx="2031">
                  <c:v>4.3310333333333402</c:v>
                </c:pt>
                <c:pt idx="2032">
                  <c:v>4.3327</c:v>
                </c:pt>
                <c:pt idx="2033">
                  <c:v>4.3343666666666696</c:v>
                </c:pt>
                <c:pt idx="2034">
                  <c:v>4.3360333333333401</c:v>
                </c:pt>
                <c:pt idx="2035">
                  <c:v>4.3376999999999999</c:v>
                </c:pt>
                <c:pt idx="2036">
                  <c:v>4.3393666666666704</c:v>
                </c:pt>
                <c:pt idx="2037">
                  <c:v>4.3410333333333302</c:v>
                </c:pt>
                <c:pt idx="2038">
                  <c:v>4.3426999999999998</c:v>
                </c:pt>
                <c:pt idx="2039">
                  <c:v>4.3443666666666703</c:v>
                </c:pt>
                <c:pt idx="2040">
                  <c:v>4.3460333333333399</c:v>
                </c:pt>
                <c:pt idx="2041">
                  <c:v>4.3476999999999997</c:v>
                </c:pt>
                <c:pt idx="2042">
                  <c:v>4.3493666666666702</c:v>
                </c:pt>
                <c:pt idx="2043">
                  <c:v>4.3510333333333397</c:v>
                </c:pt>
                <c:pt idx="2044">
                  <c:v>4.3526999999999996</c:v>
                </c:pt>
                <c:pt idx="2045">
                  <c:v>4.35436666666667</c:v>
                </c:pt>
                <c:pt idx="2046">
                  <c:v>4.3560333333333396</c:v>
                </c:pt>
                <c:pt idx="2047">
                  <c:v>4.3577000000000004</c:v>
                </c:pt>
                <c:pt idx="2048">
                  <c:v>4.3593666666666699</c:v>
                </c:pt>
                <c:pt idx="2049">
                  <c:v>4.3610333333333404</c:v>
                </c:pt>
                <c:pt idx="2050">
                  <c:v>4.3627000000000002</c:v>
                </c:pt>
                <c:pt idx="2051">
                  <c:v>4.3643666666666698</c:v>
                </c:pt>
                <c:pt idx="2052">
                  <c:v>4.3660333333333403</c:v>
                </c:pt>
                <c:pt idx="2053">
                  <c:v>4.3677000000000001</c:v>
                </c:pt>
                <c:pt idx="2054">
                  <c:v>4.3693666666666697</c:v>
                </c:pt>
                <c:pt idx="2055">
                  <c:v>4.3710333333333402</c:v>
                </c:pt>
                <c:pt idx="2056">
                  <c:v>4.3727</c:v>
                </c:pt>
                <c:pt idx="2057">
                  <c:v>4.3743666666666696</c:v>
                </c:pt>
                <c:pt idx="2058">
                  <c:v>4.3760333333333401</c:v>
                </c:pt>
                <c:pt idx="2059">
                  <c:v>4.3776999999999999</c:v>
                </c:pt>
                <c:pt idx="2060">
                  <c:v>4.3793666666666704</c:v>
                </c:pt>
                <c:pt idx="2061">
                  <c:v>4.3810333333333302</c:v>
                </c:pt>
                <c:pt idx="2062">
                  <c:v>4.3826999999999998</c:v>
                </c:pt>
                <c:pt idx="2063">
                  <c:v>4.3843666666666703</c:v>
                </c:pt>
                <c:pt idx="2064">
                  <c:v>4.3860333333333399</c:v>
                </c:pt>
                <c:pt idx="2065">
                  <c:v>4.3876999999999997</c:v>
                </c:pt>
                <c:pt idx="2066">
                  <c:v>4.3893666666666702</c:v>
                </c:pt>
                <c:pt idx="2067">
                  <c:v>4.3910333333333398</c:v>
                </c:pt>
                <c:pt idx="2068">
                  <c:v>4.3926999999999996</c:v>
                </c:pt>
                <c:pt idx="2069">
                  <c:v>4.3943666666666701</c:v>
                </c:pt>
                <c:pt idx="2070">
                  <c:v>4.3960333333333397</c:v>
                </c:pt>
                <c:pt idx="2071">
                  <c:v>4.3977000000000004</c:v>
                </c:pt>
                <c:pt idx="2072">
                  <c:v>4.39936666666667</c:v>
                </c:pt>
                <c:pt idx="2073">
                  <c:v>4.4010333333333396</c:v>
                </c:pt>
                <c:pt idx="2074">
                  <c:v>4.4027000000000003</c:v>
                </c:pt>
                <c:pt idx="2075">
                  <c:v>4.4043666666666699</c:v>
                </c:pt>
                <c:pt idx="2076">
                  <c:v>4.4060333333333404</c:v>
                </c:pt>
                <c:pt idx="2077">
                  <c:v>4.4077000000000002</c:v>
                </c:pt>
                <c:pt idx="2078">
                  <c:v>4.4093666666666698</c:v>
                </c:pt>
                <c:pt idx="2079">
                  <c:v>4.4110333333333402</c:v>
                </c:pt>
                <c:pt idx="2080">
                  <c:v>4.4127000000000001</c:v>
                </c:pt>
                <c:pt idx="2081">
                  <c:v>4.4143666666666697</c:v>
                </c:pt>
                <c:pt idx="2082">
                  <c:v>4.4160333333333401</c:v>
                </c:pt>
                <c:pt idx="2083">
                  <c:v>4.4177</c:v>
                </c:pt>
                <c:pt idx="2084">
                  <c:v>4.4193666666666704</c:v>
                </c:pt>
                <c:pt idx="2085">
                  <c:v>4.42103333333334</c:v>
                </c:pt>
                <c:pt idx="2086">
                  <c:v>4.4226999999999999</c:v>
                </c:pt>
                <c:pt idx="2087">
                  <c:v>4.4243666666666703</c:v>
                </c:pt>
                <c:pt idx="2088">
                  <c:v>4.4260333333333399</c:v>
                </c:pt>
                <c:pt idx="2089">
                  <c:v>4.4276999999999997</c:v>
                </c:pt>
                <c:pt idx="2090">
                  <c:v>4.4293666666666702</c:v>
                </c:pt>
                <c:pt idx="2091">
                  <c:v>4.4310333333333398</c:v>
                </c:pt>
                <c:pt idx="2092">
                  <c:v>4.4326999999999996</c:v>
                </c:pt>
                <c:pt idx="2093">
                  <c:v>4.4343666666666701</c:v>
                </c:pt>
                <c:pt idx="2094">
                  <c:v>4.4360333333333397</c:v>
                </c:pt>
                <c:pt idx="2095">
                  <c:v>4.4377000000000004</c:v>
                </c:pt>
                <c:pt idx="2096">
                  <c:v>4.43936666666667</c:v>
                </c:pt>
                <c:pt idx="2097">
                  <c:v>4.4410333333333396</c:v>
                </c:pt>
                <c:pt idx="2098">
                  <c:v>4.4427000000000003</c:v>
                </c:pt>
                <c:pt idx="2099">
                  <c:v>4.4443666666666699</c:v>
                </c:pt>
                <c:pt idx="2100">
                  <c:v>4.4460333333333404</c:v>
                </c:pt>
                <c:pt idx="2101">
                  <c:v>4.4477000000000002</c:v>
                </c:pt>
                <c:pt idx="2102">
                  <c:v>4.4493666666666698</c:v>
                </c:pt>
                <c:pt idx="2103">
                  <c:v>4.4510333333333403</c:v>
                </c:pt>
                <c:pt idx="2104">
                  <c:v>4.4527000000000001</c:v>
                </c:pt>
                <c:pt idx="2105">
                  <c:v>4.4543666666666697</c:v>
                </c:pt>
                <c:pt idx="2106">
                  <c:v>4.4560333333333402</c:v>
                </c:pt>
                <c:pt idx="2107">
                  <c:v>4.4577</c:v>
                </c:pt>
                <c:pt idx="2108">
                  <c:v>4.4593666666666696</c:v>
                </c:pt>
                <c:pt idx="2109">
                  <c:v>4.4610333333333401</c:v>
                </c:pt>
                <c:pt idx="2110">
                  <c:v>4.4626999999999999</c:v>
                </c:pt>
                <c:pt idx="2111">
                  <c:v>4.4643666666666704</c:v>
                </c:pt>
                <c:pt idx="2112">
                  <c:v>4.4660333333333302</c:v>
                </c:pt>
                <c:pt idx="2113">
                  <c:v>4.4676999999999998</c:v>
                </c:pt>
                <c:pt idx="2114">
                  <c:v>4.4693666666666703</c:v>
                </c:pt>
                <c:pt idx="2115">
                  <c:v>4.4710333333333399</c:v>
                </c:pt>
                <c:pt idx="2116">
                  <c:v>4.4726999999999997</c:v>
                </c:pt>
                <c:pt idx="2117">
                  <c:v>4.4743666666666702</c:v>
                </c:pt>
                <c:pt idx="2118">
                  <c:v>4.4760333333333397</c:v>
                </c:pt>
                <c:pt idx="2119">
                  <c:v>4.4776999999999996</c:v>
                </c:pt>
                <c:pt idx="2120">
                  <c:v>4.47936666666667</c:v>
                </c:pt>
                <c:pt idx="2121">
                  <c:v>4.4810333333333396</c:v>
                </c:pt>
                <c:pt idx="2122">
                  <c:v>4.4827000000000004</c:v>
                </c:pt>
                <c:pt idx="2123">
                  <c:v>4.4843666666666699</c:v>
                </c:pt>
                <c:pt idx="2124">
                  <c:v>4.4860333333333404</c:v>
                </c:pt>
                <c:pt idx="2125">
                  <c:v>4.4877000000000002</c:v>
                </c:pt>
                <c:pt idx="2126">
                  <c:v>4.4893666666666698</c:v>
                </c:pt>
                <c:pt idx="2127">
                  <c:v>4.4910333333333403</c:v>
                </c:pt>
                <c:pt idx="2128">
                  <c:v>4.4927000000000001</c:v>
                </c:pt>
                <c:pt idx="2129">
                  <c:v>4.4943666666666697</c:v>
                </c:pt>
                <c:pt idx="2130">
                  <c:v>4.4960333333333402</c:v>
                </c:pt>
                <c:pt idx="2131">
                  <c:v>4.4977</c:v>
                </c:pt>
                <c:pt idx="2132">
                  <c:v>4.4993666666666696</c:v>
                </c:pt>
                <c:pt idx="2133">
                  <c:v>4.5010333333333401</c:v>
                </c:pt>
                <c:pt idx="2134">
                  <c:v>4.5026999999999999</c:v>
                </c:pt>
                <c:pt idx="2135">
                  <c:v>4.5043666666666704</c:v>
                </c:pt>
                <c:pt idx="2136">
                  <c:v>4.5060333333333302</c:v>
                </c:pt>
                <c:pt idx="2137">
                  <c:v>4.5076999999999998</c:v>
                </c:pt>
                <c:pt idx="2138">
                  <c:v>4.5093666666666703</c:v>
                </c:pt>
                <c:pt idx="2139">
                  <c:v>4.5110333333333399</c:v>
                </c:pt>
                <c:pt idx="2140">
                  <c:v>4.5126999999999997</c:v>
                </c:pt>
                <c:pt idx="2141">
                  <c:v>4.5143666666666702</c:v>
                </c:pt>
                <c:pt idx="2142">
                  <c:v>4.5160333333333398</c:v>
                </c:pt>
                <c:pt idx="2143">
                  <c:v>4.5176999999999996</c:v>
                </c:pt>
                <c:pt idx="2144">
                  <c:v>4.5193666666666701</c:v>
                </c:pt>
                <c:pt idx="2145">
                  <c:v>4.5210333333333397</c:v>
                </c:pt>
                <c:pt idx="2146">
                  <c:v>4.5227000000000004</c:v>
                </c:pt>
                <c:pt idx="2147">
                  <c:v>4.52436666666667</c:v>
                </c:pt>
                <c:pt idx="2148">
                  <c:v>4.5260333333333396</c:v>
                </c:pt>
                <c:pt idx="2149">
                  <c:v>4.5277000000000003</c:v>
                </c:pt>
                <c:pt idx="2150">
                  <c:v>4.5293666666666699</c:v>
                </c:pt>
                <c:pt idx="2151">
                  <c:v>4.5310333333333404</c:v>
                </c:pt>
                <c:pt idx="2152">
                  <c:v>4.5327000000000002</c:v>
                </c:pt>
                <c:pt idx="2153">
                  <c:v>4.5343666666666698</c:v>
                </c:pt>
                <c:pt idx="2154">
                  <c:v>4.5360333333333402</c:v>
                </c:pt>
                <c:pt idx="2155">
                  <c:v>4.5377000000000001</c:v>
                </c:pt>
                <c:pt idx="2156">
                  <c:v>4.5393666666666697</c:v>
                </c:pt>
                <c:pt idx="2157">
                  <c:v>4.5410333333333401</c:v>
                </c:pt>
                <c:pt idx="2158">
                  <c:v>4.5427</c:v>
                </c:pt>
                <c:pt idx="2159">
                  <c:v>4.5443666666666704</c:v>
                </c:pt>
                <c:pt idx="2160">
                  <c:v>4.54603333333334</c:v>
                </c:pt>
                <c:pt idx="2161">
                  <c:v>4.5476999999999999</c:v>
                </c:pt>
                <c:pt idx="2162">
                  <c:v>4.5493666666666703</c:v>
                </c:pt>
                <c:pt idx="2163">
                  <c:v>4.5510333333333399</c:v>
                </c:pt>
                <c:pt idx="2164">
                  <c:v>4.5526999999999997</c:v>
                </c:pt>
                <c:pt idx="2165">
                  <c:v>4.5543666666666702</c:v>
                </c:pt>
                <c:pt idx="2166">
                  <c:v>4.5560333333333398</c:v>
                </c:pt>
                <c:pt idx="2167">
                  <c:v>4.5576999999999996</c:v>
                </c:pt>
                <c:pt idx="2168">
                  <c:v>4.5593666666666701</c:v>
                </c:pt>
                <c:pt idx="2169">
                  <c:v>4.5610333333333397</c:v>
                </c:pt>
                <c:pt idx="2170">
                  <c:v>4.5627000000000004</c:v>
                </c:pt>
                <c:pt idx="2171">
                  <c:v>4.56436666666667</c:v>
                </c:pt>
                <c:pt idx="2172">
                  <c:v>4.5660333333333396</c:v>
                </c:pt>
                <c:pt idx="2173">
                  <c:v>4.5677000000000003</c:v>
                </c:pt>
                <c:pt idx="2174">
                  <c:v>4.5693666666666699</c:v>
                </c:pt>
                <c:pt idx="2175">
                  <c:v>4.5710333333333404</c:v>
                </c:pt>
                <c:pt idx="2176">
                  <c:v>4.5727000000000002</c:v>
                </c:pt>
                <c:pt idx="2177">
                  <c:v>4.5743666666666698</c:v>
                </c:pt>
                <c:pt idx="2178">
                  <c:v>4.5760333333333403</c:v>
                </c:pt>
                <c:pt idx="2179">
                  <c:v>4.5777000000000001</c:v>
                </c:pt>
                <c:pt idx="2180">
                  <c:v>4.5793666666666697</c:v>
                </c:pt>
                <c:pt idx="2181">
                  <c:v>4.5810333333333402</c:v>
                </c:pt>
                <c:pt idx="2182">
                  <c:v>4.5827</c:v>
                </c:pt>
                <c:pt idx="2183">
                  <c:v>4.5843666666666696</c:v>
                </c:pt>
                <c:pt idx="2184">
                  <c:v>4.5860333333333401</c:v>
                </c:pt>
                <c:pt idx="2185">
                  <c:v>4.5876999999999999</c:v>
                </c:pt>
                <c:pt idx="2186">
                  <c:v>4.5893666666666704</c:v>
                </c:pt>
                <c:pt idx="2187">
                  <c:v>4.5910333333333302</c:v>
                </c:pt>
                <c:pt idx="2188">
                  <c:v>4.5926999999999998</c:v>
                </c:pt>
                <c:pt idx="2189">
                  <c:v>4.5943666666666703</c:v>
                </c:pt>
                <c:pt idx="2190">
                  <c:v>4.5960333333333399</c:v>
                </c:pt>
                <c:pt idx="2191">
                  <c:v>4.5976999999999997</c:v>
                </c:pt>
                <c:pt idx="2192">
                  <c:v>4.5993666666666702</c:v>
                </c:pt>
                <c:pt idx="2193">
                  <c:v>4.6010333333333397</c:v>
                </c:pt>
                <c:pt idx="2194">
                  <c:v>4.6026999999999996</c:v>
                </c:pt>
                <c:pt idx="2195">
                  <c:v>4.60436666666667</c:v>
                </c:pt>
                <c:pt idx="2196">
                  <c:v>4.6060333333333396</c:v>
                </c:pt>
                <c:pt idx="2197">
                  <c:v>4.6077000000000004</c:v>
                </c:pt>
                <c:pt idx="2198">
                  <c:v>4.6093666666666699</c:v>
                </c:pt>
                <c:pt idx="2199">
                  <c:v>4.6110333333333404</c:v>
                </c:pt>
                <c:pt idx="2200">
                  <c:v>4.6127000000000002</c:v>
                </c:pt>
                <c:pt idx="2201">
                  <c:v>4.6143666666666698</c:v>
                </c:pt>
                <c:pt idx="2202">
                  <c:v>4.6160333333333403</c:v>
                </c:pt>
                <c:pt idx="2203">
                  <c:v>4.6177000000000001</c:v>
                </c:pt>
                <c:pt idx="2204">
                  <c:v>4.6193666666666697</c:v>
                </c:pt>
                <c:pt idx="2205">
                  <c:v>4.6210333333333402</c:v>
                </c:pt>
                <c:pt idx="2206">
                  <c:v>4.6227</c:v>
                </c:pt>
                <c:pt idx="2207">
                  <c:v>4.6243666666666696</c:v>
                </c:pt>
                <c:pt idx="2208">
                  <c:v>4.6260333333333401</c:v>
                </c:pt>
                <c:pt idx="2209">
                  <c:v>4.6276999999999999</c:v>
                </c:pt>
                <c:pt idx="2210">
                  <c:v>4.6293666666666704</c:v>
                </c:pt>
                <c:pt idx="2211">
                  <c:v>4.6310333333333302</c:v>
                </c:pt>
                <c:pt idx="2212">
                  <c:v>4.6326999999999998</c:v>
                </c:pt>
                <c:pt idx="2213">
                  <c:v>4.6343666666666703</c:v>
                </c:pt>
                <c:pt idx="2214">
                  <c:v>4.6360333333333399</c:v>
                </c:pt>
                <c:pt idx="2215">
                  <c:v>4.6376999999999997</c:v>
                </c:pt>
                <c:pt idx="2216">
                  <c:v>4.6393666666666702</c:v>
                </c:pt>
                <c:pt idx="2217">
                  <c:v>4.6410333333333398</c:v>
                </c:pt>
                <c:pt idx="2218">
                  <c:v>4.6426999999999996</c:v>
                </c:pt>
                <c:pt idx="2219">
                  <c:v>4.6443666666666701</c:v>
                </c:pt>
                <c:pt idx="2220">
                  <c:v>4.6460333333333397</c:v>
                </c:pt>
                <c:pt idx="2221">
                  <c:v>4.6477000000000004</c:v>
                </c:pt>
                <c:pt idx="2222">
                  <c:v>4.64936666666667</c:v>
                </c:pt>
                <c:pt idx="2223">
                  <c:v>4.6510333333333396</c:v>
                </c:pt>
                <c:pt idx="2224">
                  <c:v>4.6527000000000003</c:v>
                </c:pt>
                <c:pt idx="2225">
                  <c:v>4.6543666666666699</c:v>
                </c:pt>
                <c:pt idx="2226">
                  <c:v>4.6560333333333404</c:v>
                </c:pt>
                <c:pt idx="2227">
                  <c:v>4.6577000000000002</c:v>
                </c:pt>
                <c:pt idx="2228">
                  <c:v>4.6593666666666698</c:v>
                </c:pt>
                <c:pt idx="2229">
                  <c:v>4.6610333333333402</c:v>
                </c:pt>
                <c:pt idx="2230">
                  <c:v>4.6627000000000001</c:v>
                </c:pt>
                <c:pt idx="2231">
                  <c:v>4.6643666666666697</c:v>
                </c:pt>
                <c:pt idx="2232">
                  <c:v>4.6660333333333401</c:v>
                </c:pt>
                <c:pt idx="2233">
                  <c:v>4.6677</c:v>
                </c:pt>
                <c:pt idx="2234">
                  <c:v>4.6693666666666704</c:v>
                </c:pt>
                <c:pt idx="2235">
                  <c:v>4.67103333333334</c:v>
                </c:pt>
                <c:pt idx="2236">
                  <c:v>4.6726999999999999</c:v>
                </c:pt>
                <c:pt idx="2237">
                  <c:v>4.6743666666666703</c:v>
                </c:pt>
                <c:pt idx="2238">
                  <c:v>4.6760333333333399</c:v>
                </c:pt>
                <c:pt idx="2239">
                  <c:v>4.6776999999999997</c:v>
                </c:pt>
                <c:pt idx="2240">
                  <c:v>4.6793666666666702</c:v>
                </c:pt>
                <c:pt idx="2241">
                  <c:v>4.6810333333333398</c:v>
                </c:pt>
                <c:pt idx="2242">
                  <c:v>4.6826999999999996</c:v>
                </c:pt>
                <c:pt idx="2243">
                  <c:v>4.6843666666666701</c:v>
                </c:pt>
                <c:pt idx="2244">
                  <c:v>4.6860333333333397</c:v>
                </c:pt>
                <c:pt idx="2245">
                  <c:v>4.6877000000000004</c:v>
                </c:pt>
                <c:pt idx="2246">
                  <c:v>4.68936666666667</c:v>
                </c:pt>
                <c:pt idx="2247">
                  <c:v>4.6910333333333396</c:v>
                </c:pt>
                <c:pt idx="2248">
                  <c:v>4.6927000000000003</c:v>
                </c:pt>
                <c:pt idx="2249">
                  <c:v>4.6943666666666699</c:v>
                </c:pt>
                <c:pt idx="2250">
                  <c:v>4.6960333333333404</c:v>
                </c:pt>
                <c:pt idx="2251">
                  <c:v>4.6977000000000002</c:v>
                </c:pt>
                <c:pt idx="2252">
                  <c:v>4.6993666666666698</c:v>
                </c:pt>
                <c:pt idx="2253">
                  <c:v>4.7010333333333403</c:v>
                </c:pt>
                <c:pt idx="2254">
                  <c:v>4.7027000000000001</c:v>
                </c:pt>
                <c:pt idx="2255">
                  <c:v>4.7043666666666697</c:v>
                </c:pt>
                <c:pt idx="2256">
                  <c:v>4.7060333333333402</c:v>
                </c:pt>
                <c:pt idx="2257">
                  <c:v>4.7077</c:v>
                </c:pt>
                <c:pt idx="2258">
                  <c:v>4.7093666666666696</c:v>
                </c:pt>
                <c:pt idx="2259">
                  <c:v>4.7110333333333401</c:v>
                </c:pt>
                <c:pt idx="2260">
                  <c:v>4.7126999999999999</c:v>
                </c:pt>
                <c:pt idx="2261">
                  <c:v>4.7143666666666704</c:v>
                </c:pt>
                <c:pt idx="2262">
                  <c:v>4.71603333333334</c:v>
                </c:pt>
                <c:pt idx="2263">
                  <c:v>4.7176999999999998</c:v>
                </c:pt>
                <c:pt idx="2264">
                  <c:v>4.7193666666666703</c:v>
                </c:pt>
                <c:pt idx="2265">
                  <c:v>4.7210333333333399</c:v>
                </c:pt>
                <c:pt idx="2266">
                  <c:v>4.7226999999999997</c:v>
                </c:pt>
                <c:pt idx="2267">
                  <c:v>4.7243666666666702</c:v>
                </c:pt>
                <c:pt idx="2268">
                  <c:v>4.7260333333333397</c:v>
                </c:pt>
                <c:pt idx="2269">
                  <c:v>4.7276999999999996</c:v>
                </c:pt>
                <c:pt idx="2270">
                  <c:v>4.72936666666667</c:v>
                </c:pt>
                <c:pt idx="2271">
                  <c:v>4.7310333333333396</c:v>
                </c:pt>
                <c:pt idx="2272">
                  <c:v>4.7327000000000004</c:v>
                </c:pt>
                <c:pt idx="2273">
                  <c:v>4.7343666666666699</c:v>
                </c:pt>
                <c:pt idx="2274">
                  <c:v>4.7360333333333404</c:v>
                </c:pt>
                <c:pt idx="2275">
                  <c:v>4.7377000000000002</c:v>
                </c:pt>
                <c:pt idx="2276">
                  <c:v>4.7393666666666698</c:v>
                </c:pt>
                <c:pt idx="2277">
                  <c:v>4.7410333333333403</c:v>
                </c:pt>
                <c:pt idx="2278">
                  <c:v>4.7427000000000001</c:v>
                </c:pt>
                <c:pt idx="2279">
                  <c:v>4.7443666666666697</c:v>
                </c:pt>
                <c:pt idx="2280">
                  <c:v>4.7460333333333402</c:v>
                </c:pt>
                <c:pt idx="2281">
                  <c:v>4.7477</c:v>
                </c:pt>
                <c:pt idx="2282">
                  <c:v>4.7493666666666696</c:v>
                </c:pt>
                <c:pt idx="2283">
                  <c:v>4.7510333333333401</c:v>
                </c:pt>
                <c:pt idx="2284">
                  <c:v>4.7526999999999999</c:v>
                </c:pt>
                <c:pt idx="2285">
                  <c:v>4.7543666666666704</c:v>
                </c:pt>
                <c:pt idx="2286">
                  <c:v>4.7560333333333302</c:v>
                </c:pt>
                <c:pt idx="2287">
                  <c:v>4.7576999999999998</c:v>
                </c:pt>
                <c:pt idx="2288">
                  <c:v>4.7593666666666703</c:v>
                </c:pt>
                <c:pt idx="2289">
                  <c:v>4.7610333333333399</c:v>
                </c:pt>
                <c:pt idx="2290">
                  <c:v>4.7626999999999997</c:v>
                </c:pt>
                <c:pt idx="2291">
                  <c:v>4.7643666666666702</c:v>
                </c:pt>
                <c:pt idx="2292">
                  <c:v>4.7660333333333398</c:v>
                </c:pt>
                <c:pt idx="2293">
                  <c:v>4.7676999999999996</c:v>
                </c:pt>
                <c:pt idx="2294">
                  <c:v>4.7693666666666701</c:v>
                </c:pt>
                <c:pt idx="2295">
                  <c:v>4.7710333333333397</c:v>
                </c:pt>
                <c:pt idx="2296">
                  <c:v>4.7727000000000004</c:v>
                </c:pt>
                <c:pt idx="2297">
                  <c:v>4.77436666666667</c:v>
                </c:pt>
                <c:pt idx="2298">
                  <c:v>4.7760333333333396</c:v>
                </c:pt>
                <c:pt idx="2299">
                  <c:v>4.7777000000000003</c:v>
                </c:pt>
                <c:pt idx="2300">
                  <c:v>4.7793666666666699</c:v>
                </c:pt>
                <c:pt idx="2301">
                  <c:v>4.7810333333333404</c:v>
                </c:pt>
                <c:pt idx="2302">
                  <c:v>4.7827000000000002</c:v>
                </c:pt>
                <c:pt idx="2303">
                  <c:v>4.7843666666666698</c:v>
                </c:pt>
                <c:pt idx="2304">
                  <c:v>4.7860333333333402</c:v>
                </c:pt>
                <c:pt idx="2305">
                  <c:v>4.7877000000000001</c:v>
                </c:pt>
                <c:pt idx="2306">
                  <c:v>4.7893666666666697</c:v>
                </c:pt>
                <c:pt idx="2307">
                  <c:v>4.7910333333333401</c:v>
                </c:pt>
                <c:pt idx="2308">
                  <c:v>4.7927</c:v>
                </c:pt>
                <c:pt idx="2309">
                  <c:v>4.7943666666666704</c:v>
                </c:pt>
                <c:pt idx="2310">
                  <c:v>4.79603333333334</c:v>
                </c:pt>
                <c:pt idx="2311">
                  <c:v>4.7976999999999999</c:v>
                </c:pt>
                <c:pt idx="2312">
                  <c:v>4.7993666666666703</c:v>
                </c:pt>
                <c:pt idx="2313">
                  <c:v>4.8010333333333399</c:v>
                </c:pt>
                <c:pt idx="2314">
                  <c:v>4.8026999999999997</c:v>
                </c:pt>
                <c:pt idx="2315">
                  <c:v>4.8043666666666702</c:v>
                </c:pt>
                <c:pt idx="2316">
                  <c:v>4.8060333333333398</c:v>
                </c:pt>
                <c:pt idx="2317">
                  <c:v>4.8076999999999996</c:v>
                </c:pt>
                <c:pt idx="2318">
                  <c:v>4.8093666666666701</c:v>
                </c:pt>
                <c:pt idx="2319">
                  <c:v>4.8110333333333397</c:v>
                </c:pt>
                <c:pt idx="2320">
                  <c:v>4.8127000000000004</c:v>
                </c:pt>
                <c:pt idx="2321">
                  <c:v>4.81436666666667</c:v>
                </c:pt>
                <c:pt idx="2322">
                  <c:v>4.8160333333333396</c:v>
                </c:pt>
                <c:pt idx="2323">
                  <c:v>4.8177000000000003</c:v>
                </c:pt>
                <c:pt idx="2324">
                  <c:v>4.8193666666666699</c:v>
                </c:pt>
                <c:pt idx="2325">
                  <c:v>4.8210333333333404</c:v>
                </c:pt>
                <c:pt idx="2326">
                  <c:v>4.8227000000000002</c:v>
                </c:pt>
                <c:pt idx="2327">
                  <c:v>4.8243666666666698</c:v>
                </c:pt>
                <c:pt idx="2328">
                  <c:v>4.8260333333333403</c:v>
                </c:pt>
                <c:pt idx="2329">
                  <c:v>4.8277000000000001</c:v>
                </c:pt>
                <c:pt idx="2330">
                  <c:v>4.8293666666666697</c:v>
                </c:pt>
                <c:pt idx="2331">
                  <c:v>4.8310333333333402</c:v>
                </c:pt>
                <c:pt idx="2332">
                  <c:v>4.8327</c:v>
                </c:pt>
                <c:pt idx="2333">
                  <c:v>4.8343666666666696</c:v>
                </c:pt>
                <c:pt idx="2334">
                  <c:v>4.8360333333333401</c:v>
                </c:pt>
                <c:pt idx="2335">
                  <c:v>4.8376999999999999</c:v>
                </c:pt>
                <c:pt idx="2336">
                  <c:v>4.8393666666666704</c:v>
                </c:pt>
                <c:pt idx="2337">
                  <c:v>4.84103333333334</c:v>
                </c:pt>
                <c:pt idx="2338">
                  <c:v>4.8426999999999998</c:v>
                </c:pt>
                <c:pt idx="2339">
                  <c:v>4.8443666666666703</c:v>
                </c:pt>
                <c:pt idx="2340">
                  <c:v>4.8460333333333399</c:v>
                </c:pt>
                <c:pt idx="2341">
                  <c:v>4.8476999999999997</c:v>
                </c:pt>
                <c:pt idx="2342">
                  <c:v>4.8493666666666702</c:v>
                </c:pt>
                <c:pt idx="2343">
                  <c:v>4.8510333333333397</c:v>
                </c:pt>
                <c:pt idx="2344">
                  <c:v>4.8526999999999996</c:v>
                </c:pt>
                <c:pt idx="2345">
                  <c:v>4.85436666666667</c:v>
                </c:pt>
                <c:pt idx="2346">
                  <c:v>4.8560333333333396</c:v>
                </c:pt>
                <c:pt idx="2347">
                  <c:v>4.8577000000000004</c:v>
                </c:pt>
                <c:pt idx="2348">
                  <c:v>4.8593666666666699</c:v>
                </c:pt>
                <c:pt idx="2349">
                  <c:v>4.8610333333333404</c:v>
                </c:pt>
                <c:pt idx="2350">
                  <c:v>4.8627000000000002</c:v>
                </c:pt>
                <c:pt idx="2351">
                  <c:v>4.8643666666666698</c:v>
                </c:pt>
                <c:pt idx="2352">
                  <c:v>4.8660333333333403</c:v>
                </c:pt>
                <c:pt idx="2353">
                  <c:v>4.8677000000000001</c:v>
                </c:pt>
                <c:pt idx="2354">
                  <c:v>4.8693666666666697</c:v>
                </c:pt>
                <c:pt idx="2355">
                  <c:v>4.8710333333333402</c:v>
                </c:pt>
                <c:pt idx="2356">
                  <c:v>4.8727</c:v>
                </c:pt>
                <c:pt idx="2357">
                  <c:v>4.8743666666666696</c:v>
                </c:pt>
                <c:pt idx="2358">
                  <c:v>4.8760333333333401</c:v>
                </c:pt>
                <c:pt idx="2359">
                  <c:v>4.8776999999999999</c:v>
                </c:pt>
                <c:pt idx="2360">
                  <c:v>4.8793666666666704</c:v>
                </c:pt>
                <c:pt idx="2361">
                  <c:v>4.8810333333333302</c:v>
                </c:pt>
                <c:pt idx="2362">
                  <c:v>4.8826999999999998</c:v>
                </c:pt>
                <c:pt idx="2363">
                  <c:v>4.8843666666666703</c:v>
                </c:pt>
                <c:pt idx="2364">
                  <c:v>4.8860333333333399</c:v>
                </c:pt>
                <c:pt idx="2365">
                  <c:v>4.8876999999999997</c:v>
                </c:pt>
                <c:pt idx="2366">
                  <c:v>4.8893666666666702</c:v>
                </c:pt>
                <c:pt idx="2367">
                  <c:v>4.8910333333333398</c:v>
                </c:pt>
                <c:pt idx="2368">
                  <c:v>4.8926999999999996</c:v>
                </c:pt>
                <c:pt idx="2369">
                  <c:v>4.8943666666666701</c:v>
                </c:pt>
                <c:pt idx="2370">
                  <c:v>4.8960333333333397</c:v>
                </c:pt>
                <c:pt idx="2371">
                  <c:v>4.8977000000000004</c:v>
                </c:pt>
                <c:pt idx="2372">
                  <c:v>4.89936666666667</c:v>
                </c:pt>
                <c:pt idx="2373">
                  <c:v>4.9010333333333396</c:v>
                </c:pt>
                <c:pt idx="2374">
                  <c:v>4.9027000000000003</c:v>
                </c:pt>
                <c:pt idx="2375">
                  <c:v>4.9043666666666699</c:v>
                </c:pt>
                <c:pt idx="2376">
                  <c:v>4.9060333333333404</c:v>
                </c:pt>
                <c:pt idx="2377">
                  <c:v>4.9077000000000002</c:v>
                </c:pt>
                <c:pt idx="2378">
                  <c:v>4.9093666666666698</c:v>
                </c:pt>
                <c:pt idx="2379">
                  <c:v>4.9110333333333402</c:v>
                </c:pt>
                <c:pt idx="2380">
                  <c:v>4.9127000000000001</c:v>
                </c:pt>
                <c:pt idx="2381">
                  <c:v>4.9143666666666697</c:v>
                </c:pt>
                <c:pt idx="2382">
                  <c:v>4.9160333333333401</c:v>
                </c:pt>
                <c:pt idx="2383">
                  <c:v>4.9177</c:v>
                </c:pt>
                <c:pt idx="2384">
                  <c:v>4.9193666666666704</c:v>
                </c:pt>
                <c:pt idx="2385">
                  <c:v>4.92103333333334</c:v>
                </c:pt>
                <c:pt idx="2386">
                  <c:v>4.9226999999999999</c:v>
                </c:pt>
                <c:pt idx="2387">
                  <c:v>4.9243666666666703</c:v>
                </c:pt>
                <c:pt idx="2388">
                  <c:v>4.9260333333333399</c:v>
                </c:pt>
                <c:pt idx="2389">
                  <c:v>4.9276999999999997</c:v>
                </c:pt>
                <c:pt idx="2390">
                  <c:v>4.9293666666666702</c:v>
                </c:pt>
                <c:pt idx="2391">
                  <c:v>4.9310333333333398</c:v>
                </c:pt>
                <c:pt idx="2392">
                  <c:v>4.9326999999999996</c:v>
                </c:pt>
                <c:pt idx="2393">
                  <c:v>4.9343666666666701</c:v>
                </c:pt>
                <c:pt idx="2394">
                  <c:v>4.9360333333333397</c:v>
                </c:pt>
                <c:pt idx="2395">
                  <c:v>4.9377000000000004</c:v>
                </c:pt>
                <c:pt idx="2396">
                  <c:v>4.93936666666667</c:v>
                </c:pt>
                <c:pt idx="2397">
                  <c:v>4.9410333333333396</c:v>
                </c:pt>
                <c:pt idx="2398">
                  <c:v>4.9427000000000003</c:v>
                </c:pt>
                <c:pt idx="2399">
                  <c:v>4.9443666666666699</c:v>
                </c:pt>
                <c:pt idx="2400">
                  <c:v>4.9460333333333404</c:v>
                </c:pt>
                <c:pt idx="2401">
                  <c:v>4.9477000000000002</c:v>
                </c:pt>
                <c:pt idx="2402">
                  <c:v>4.9493666666666698</c:v>
                </c:pt>
                <c:pt idx="2403">
                  <c:v>4.9510333333333403</c:v>
                </c:pt>
                <c:pt idx="2404">
                  <c:v>4.9527000000000001</c:v>
                </c:pt>
                <c:pt idx="2405">
                  <c:v>4.9543666666666697</c:v>
                </c:pt>
                <c:pt idx="2406">
                  <c:v>4.9560333333333402</c:v>
                </c:pt>
                <c:pt idx="2407">
                  <c:v>4.9577</c:v>
                </c:pt>
                <c:pt idx="2408">
                  <c:v>4.9593666666666696</c:v>
                </c:pt>
                <c:pt idx="2409">
                  <c:v>4.9610333333333401</c:v>
                </c:pt>
                <c:pt idx="2410">
                  <c:v>4.9626999999999999</c:v>
                </c:pt>
                <c:pt idx="2411">
                  <c:v>4.9643666666666704</c:v>
                </c:pt>
                <c:pt idx="2412">
                  <c:v>4.96603333333334</c:v>
                </c:pt>
                <c:pt idx="2413">
                  <c:v>4.9676999999999998</c:v>
                </c:pt>
                <c:pt idx="2414">
                  <c:v>4.9693666666666703</c:v>
                </c:pt>
                <c:pt idx="2415">
                  <c:v>4.9710333333333399</c:v>
                </c:pt>
                <c:pt idx="2416">
                  <c:v>4.9726999999999997</c:v>
                </c:pt>
                <c:pt idx="2417">
                  <c:v>4.9743666666666702</c:v>
                </c:pt>
                <c:pt idx="2418">
                  <c:v>4.9760333333333397</c:v>
                </c:pt>
                <c:pt idx="2419">
                  <c:v>4.9776999999999996</c:v>
                </c:pt>
                <c:pt idx="2420">
                  <c:v>4.97936666666667</c:v>
                </c:pt>
                <c:pt idx="2421">
                  <c:v>4.9810333333333396</c:v>
                </c:pt>
                <c:pt idx="2422">
                  <c:v>4.9827000000000004</c:v>
                </c:pt>
                <c:pt idx="2423">
                  <c:v>4.9843666666666699</c:v>
                </c:pt>
                <c:pt idx="2424">
                  <c:v>4.9860333333333404</c:v>
                </c:pt>
                <c:pt idx="2425">
                  <c:v>4.9877000000000002</c:v>
                </c:pt>
                <c:pt idx="2426">
                  <c:v>4.9893666666666698</c:v>
                </c:pt>
                <c:pt idx="2427">
                  <c:v>4.9910333333333403</c:v>
                </c:pt>
                <c:pt idx="2428">
                  <c:v>4.9927000000000001</c:v>
                </c:pt>
                <c:pt idx="2429">
                  <c:v>4.9943666666666697</c:v>
                </c:pt>
                <c:pt idx="2430">
                  <c:v>4.9960333333333402</c:v>
                </c:pt>
                <c:pt idx="2431">
                  <c:v>4.9977</c:v>
                </c:pt>
                <c:pt idx="2432">
                  <c:v>4.9993666666666696</c:v>
                </c:pt>
                <c:pt idx="2433">
                  <c:v>5.0010333333333401</c:v>
                </c:pt>
                <c:pt idx="2434">
                  <c:v>5.0026999999999999</c:v>
                </c:pt>
                <c:pt idx="2435">
                  <c:v>5.0043666666666704</c:v>
                </c:pt>
                <c:pt idx="2436">
                  <c:v>5.00603333333334</c:v>
                </c:pt>
                <c:pt idx="2437">
                  <c:v>5.0076999999999998</c:v>
                </c:pt>
                <c:pt idx="2438">
                  <c:v>5.0093666666666703</c:v>
                </c:pt>
                <c:pt idx="2439">
                  <c:v>5.0110333333333399</c:v>
                </c:pt>
                <c:pt idx="2440">
                  <c:v>5.0126999999999997</c:v>
                </c:pt>
                <c:pt idx="2441">
                  <c:v>5.0143666666666702</c:v>
                </c:pt>
                <c:pt idx="2442">
                  <c:v>5.0160333333333398</c:v>
                </c:pt>
                <c:pt idx="2443">
                  <c:v>5.0176999999999996</c:v>
                </c:pt>
                <c:pt idx="2444">
                  <c:v>5.0193666666666701</c:v>
                </c:pt>
                <c:pt idx="2445">
                  <c:v>5.0210333333333397</c:v>
                </c:pt>
                <c:pt idx="2446">
                  <c:v>5.0227000000000004</c:v>
                </c:pt>
                <c:pt idx="2447">
                  <c:v>5.02436666666667</c:v>
                </c:pt>
                <c:pt idx="2448">
                  <c:v>5.0260333333333396</c:v>
                </c:pt>
                <c:pt idx="2449">
                  <c:v>5.0277000000000003</c:v>
                </c:pt>
                <c:pt idx="2450">
                  <c:v>5.0293666666666699</c:v>
                </c:pt>
                <c:pt idx="2451">
                  <c:v>5.0310333333333404</c:v>
                </c:pt>
                <c:pt idx="2452">
                  <c:v>5.0327000000000002</c:v>
                </c:pt>
                <c:pt idx="2453">
                  <c:v>5.0343666666666698</c:v>
                </c:pt>
                <c:pt idx="2454">
                  <c:v>5.0360333333333402</c:v>
                </c:pt>
                <c:pt idx="2455">
                  <c:v>5.0377000000000001</c:v>
                </c:pt>
                <c:pt idx="2456">
                  <c:v>5.0393666666666697</c:v>
                </c:pt>
                <c:pt idx="2457">
                  <c:v>5.0410333333333401</c:v>
                </c:pt>
                <c:pt idx="2458">
                  <c:v>5.0427</c:v>
                </c:pt>
                <c:pt idx="2459">
                  <c:v>5.0443666666666704</c:v>
                </c:pt>
                <c:pt idx="2460">
                  <c:v>5.04603333333334</c:v>
                </c:pt>
                <c:pt idx="2461">
                  <c:v>5.0476999999999999</c:v>
                </c:pt>
                <c:pt idx="2462">
                  <c:v>5.0493666666666703</c:v>
                </c:pt>
                <c:pt idx="2463">
                  <c:v>5.0510333333333399</c:v>
                </c:pt>
                <c:pt idx="2464">
                  <c:v>5.0526999999999997</c:v>
                </c:pt>
                <c:pt idx="2465">
                  <c:v>5.0543666666666702</c:v>
                </c:pt>
                <c:pt idx="2466">
                  <c:v>5.0560333333333398</c:v>
                </c:pt>
                <c:pt idx="2467">
                  <c:v>5.0576999999999996</c:v>
                </c:pt>
                <c:pt idx="2468">
                  <c:v>5.0593666666666701</c:v>
                </c:pt>
                <c:pt idx="2469">
                  <c:v>5.0610333333333397</c:v>
                </c:pt>
                <c:pt idx="2470">
                  <c:v>5.0627000000000004</c:v>
                </c:pt>
                <c:pt idx="2471">
                  <c:v>5.06436666666667</c:v>
                </c:pt>
                <c:pt idx="2472">
                  <c:v>5.0660333333333396</c:v>
                </c:pt>
                <c:pt idx="2473">
                  <c:v>5.0677000000000003</c:v>
                </c:pt>
                <c:pt idx="2474">
                  <c:v>5.0693666666666699</c:v>
                </c:pt>
                <c:pt idx="2475">
                  <c:v>5.0710333333333404</c:v>
                </c:pt>
                <c:pt idx="2476">
                  <c:v>5.0727000000000002</c:v>
                </c:pt>
                <c:pt idx="2477">
                  <c:v>5.0743666666666698</c:v>
                </c:pt>
                <c:pt idx="2478">
                  <c:v>5.0760333333333403</c:v>
                </c:pt>
                <c:pt idx="2479">
                  <c:v>5.0777000000000001</c:v>
                </c:pt>
                <c:pt idx="2480">
                  <c:v>5.0793666666666697</c:v>
                </c:pt>
                <c:pt idx="2481">
                  <c:v>5.0810333333333402</c:v>
                </c:pt>
                <c:pt idx="2482">
                  <c:v>5.0827</c:v>
                </c:pt>
                <c:pt idx="2483">
                  <c:v>5.0843666666666696</c:v>
                </c:pt>
                <c:pt idx="2484">
                  <c:v>5.0860333333333401</c:v>
                </c:pt>
                <c:pt idx="2485">
                  <c:v>5.0876999999999999</c:v>
                </c:pt>
                <c:pt idx="2486">
                  <c:v>5.0893666666666704</c:v>
                </c:pt>
                <c:pt idx="2487">
                  <c:v>5.09103333333334</c:v>
                </c:pt>
                <c:pt idx="2488">
                  <c:v>5.0926999999999998</c:v>
                </c:pt>
                <c:pt idx="2489">
                  <c:v>5.0943666666666703</c:v>
                </c:pt>
                <c:pt idx="2490">
                  <c:v>5.0960333333333399</c:v>
                </c:pt>
                <c:pt idx="2491">
                  <c:v>5.0976999999999997</c:v>
                </c:pt>
                <c:pt idx="2492">
                  <c:v>5.0993666666666702</c:v>
                </c:pt>
                <c:pt idx="2493">
                  <c:v>5.1010333333333397</c:v>
                </c:pt>
                <c:pt idx="2494">
                  <c:v>5.1026999999999996</c:v>
                </c:pt>
                <c:pt idx="2495">
                  <c:v>5.10436666666667</c:v>
                </c:pt>
                <c:pt idx="2496">
                  <c:v>5.1060333333333396</c:v>
                </c:pt>
                <c:pt idx="2497">
                  <c:v>5.1077000000000004</c:v>
                </c:pt>
                <c:pt idx="2498">
                  <c:v>5.1093666666666699</c:v>
                </c:pt>
                <c:pt idx="2499">
                  <c:v>5.1110333333333404</c:v>
                </c:pt>
                <c:pt idx="2500">
                  <c:v>5.1127000000000002</c:v>
                </c:pt>
                <c:pt idx="2501">
                  <c:v>5.1143666666666698</c:v>
                </c:pt>
                <c:pt idx="2502">
                  <c:v>5.1160333333333403</c:v>
                </c:pt>
                <c:pt idx="2503">
                  <c:v>5.1177000000000001</c:v>
                </c:pt>
                <c:pt idx="2504">
                  <c:v>5.1193666666666697</c:v>
                </c:pt>
                <c:pt idx="2505">
                  <c:v>5.1210333333333402</c:v>
                </c:pt>
                <c:pt idx="2506">
                  <c:v>5.1227</c:v>
                </c:pt>
                <c:pt idx="2507">
                  <c:v>5.1243666666666696</c:v>
                </c:pt>
                <c:pt idx="2508">
                  <c:v>5.1260333333333401</c:v>
                </c:pt>
                <c:pt idx="2509">
                  <c:v>5.1276999999999999</c:v>
                </c:pt>
                <c:pt idx="2510">
                  <c:v>5.1293666666666704</c:v>
                </c:pt>
                <c:pt idx="2511">
                  <c:v>5.1310333333333302</c:v>
                </c:pt>
                <c:pt idx="2512">
                  <c:v>5.1326999999999998</c:v>
                </c:pt>
                <c:pt idx="2513">
                  <c:v>5.1343666666666703</c:v>
                </c:pt>
                <c:pt idx="2514">
                  <c:v>5.1360333333333399</c:v>
                </c:pt>
                <c:pt idx="2515">
                  <c:v>5.1376999999999997</c:v>
                </c:pt>
                <c:pt idx="2516">
                  <c:v>5.1393666666666702</c:v>
                </c:pt>
                <c:pt idx="2517">
                  <c:v>5.1410333333333398</c:v>
                </c:pt>
                <c:pt idx="2518">
                  <c:v>5.1426999999999996</c:v>
                </c:pt>
                <c:pt idx="2519">
                  <c:v>5.1443666666666701</c:v>
                </c:pt>
                <c:pt idx="2520">
                  <c:v>5.1460333333333397</c:v>
                </c:pt>
                <c:pt idx="2521">
                  <c:v>5.1477000000000004</c:v>
                </c:pt>
                <c:pt idx="2522">
                  <c:v>5.14936666666667</c:v>
                </c:pt>
                <c:pt idx="2523">
                  <c:v>5.1510333333333396</c:v>
                </c:pt>
                <c:pt idx="2524">
                  <c:v>5.1527000000000003</c:v>
                </c:pt>
                <c:pt idx="2525">
                  <c:v>5.1543666666666699</c:v>
                </c:pt>
                <c:pt idx="2526">
                  <c:v>5.1560333333333404</c:v>
                </c:pt>
                <c:pt idx="2527">
                  <c:v>5.1577000000000002</c:v>
                </c:pt>
                <c:pt idx="2528">
                  <c:v>5.1593666666666698</c:v>
                </c:pt>
                <c:pt idx="2529">
                  <c:v>5.1610333333333402</c:v>
                </c:pt>
                <c:pt idx="2530">
                  <c:v>5.1627000000000001</c:v>
                </c:pt>
                <c:pt idx="2531">
                  <c:v>5.1643666666666697</c:v>
                </c:pt>
                <c:pt idx="2532">
                  <c:v>5.1660333333333401</c:v>
                </c:pt>
                <c:pt idx="2533">
                  <c:v>5.1677</c:v>
                </c:pt>
                <c:pt idx="2534">
                  <c:v>5.1693666666666704</c:v>
                </c:pt>
                <c:pt idx="2535">
                  <c:v>5.17103333333334</c:v>
                </c:pt>
                <c:pt idx="2536">
                  <c:v>5.1726999999999999</c:v>
                </c:pt>
                <c:pt idx="2537">
                  <c:v>5.1743666666666703</c:v>
                </c:pt>
                <c:pt idx="2538">
                  <c:v>5.1760333333333399</c:v>
                </c:pt>
                <c:pt idx="2539">
                  <c:v>5.1776999999999997</c:v>
                </c:pt>
                <c:pt idx="2540">
                  <c:v>5.1793666666666702</c:v>
                </c:pt>
                <c:pt idx="2541">
                  <c:v>5.1810333333333398</c:v>
                </c:pt>
                <c:pt idx="2542">
                  <c:v>5.1826999999999996</c:v>
                </c:pt>
                <c:pt idx="2543">
                  <c:v>5.1843666666666701</c:v>
                </c:pt>
                <c:pt idx="2544">
                  <c:v>5.1860333333333397</c:v>
                </c:pt>
                <c:pt idx="2545">
                  <c:v>5.1877000000000004</c:v>
                </c:pt>
                <c:pt idx="2546">
                  <c:v>5.18936666666667</c:v>
                </c:pt>
                <c:pt idx="2547">
                  <c:v>5.1910333333333396</c:v>
                </c:pt>
                <c:pt idx="2548">
                  <c:v>5.1927000000000003</c:v>
                </c:pt>
                <c:pt idx="2549">
                  <c:v>5.1943666666666699</c:v>
                </c:pt>
                <c:pt idx="2550">
                  <c:v>5.1960333333333404</c:v>
                </c:pt>
                <c:pt idx="2551">
                  <c:v>5.1977000000000002</c:v>
                </c:pt>
                <c:pt idx="2552">
                  <c:v>5.1993666666666698</c:v>
                </c:pt>
                <c:pt idx="2553">
                  <c:v>5.2010333333333403</c:v>
                </c:pt>
                <c:pt idx="2554">
                  <c:v>5.2027000000000001</c:v>
                </c:pt>
                <c:pt idx="2555">
                  <c:v>5.2043666666666697</c:v>
                </c:pt>
                <c:pt idx="2556">
                  <c:v>5.2060333333333402</c:v>
                </c:pt>
                <c:pt idx="2557">
                  <c:v>5.2077</c:v>
                </c:pt>
                <c:pt idx="2558">
                  <c:v>5.2093666666666696</c:v>
                </c:pt>
                <c:pt idx="2559">
                  <c:v>5.2110333333333401</c:v>
                </c:pt>
                <c:pt idx="2560">
                  <c:v>5.2126999999999999</c:v>
                </c:pt>
                <c:pt idx="2561">
                  <c:v>5.2143666666666704</c:v>
                </c:pt>
                <c:pt idx="2562">
                  <c:v>5.21603333333334</c:v>
                </c:pt>
                <c:pt idx="2563">
                  <c:v>5.2176999999999998</c:v>
                </c:pt>
                <c:pt idx="2564">
                  <c:v>5.2193666666666703</c:v>
                </c:pt>
                <c:pt idx="2565">
                  <c:v>5.2210333333333399</c:v>
                </c:pt>
                <c:pt idx="2566">
                  <c:v>5.2226999999999997</c:v>
                </c:pt>
                <c:pt idx="2567">
                  <c:v>5.2243666666666702</c:v>
                </c:pt>
                <c:pt idx="2568">
                  <c:v>5.2260333333333397</c:v>
                </c:pt>
                <c:pt idx="2569">
                  <c:v>5.2276999999999996</c:v>
                </c:pt>
                <c:pt idx="2570">
                  <c:v>5.22936666666667</c:v>
                </c:pt>
                <c:pt idx="2571">
                  <c:v>5.2310333333333396</c:v>
                </c:pt>
                <c:pt idx="2572">
                  <c:v>5.2327000000000004</c:v>
                </c:pt>
                <c:pt idx="2573">
                  <c:v>5.2343666666666699</c:v>
                </c:pt>
                <c:pt idx="2574">
                  <c:v>5.2360333333333404</c:v>
                </c:pt>
                <c:pt idx="2575">
                  <c:v>5.2377000000000002</c:v>
                </c:pt>
                <c:pt idx="2576">
                  <c:v>5.2393666666666698</c:v>
                </c:pt>
                <c:pt idx="2577">
                  <c:v>5.2410333333333403</c:v>
                </c:pt>
                <c:pt idx="2578">
                  <c:v>5.2427000000000001</c:v>
                </c:pt>
                <c:pt idx="2579">
                  <c:v>5.2443666666666697</c:v>
                </c:pt>
                <c:pt idx="2580">
                  <c:v>5.2460333333333402</c:v>
                </c:pt>
                <c:pt idx="2581">
                  <c:v>5.2477</c:v>
                </c:pt>
                <c:pt idx="2582">
                  <c:v>5.2493666666666696</c:v>
                </c:pt>
                <c:pt idx="2583">
                  <c:v>5.2510333333333401</c:v>
                </c:pt>
                <c:pt idx="2584">
                  <c:v>5.2526999999999999</c:v>
                </c:pt>
                <c:pt idx="2585">
                  <c:v>5.2543666666666704</c:v>
                </c:pt>
                <c:pt idx="2586">
                  <c:v>5.25603333333334</c:v>
                </c:pt>
                <c:pt idx="2587">
                  <c:v>5.2576999999999998</c:v>
                </c:pt>
                <c:pt idx="2588">
                  <c:v>5.2593666666666703</c:v>
                </c:pt>
                <c:pt idx="2589">
                  <c:v>5.2610333333333399</c:v>
                </c:pt>
                <c:pt idx="2590">
                  <c:v>5.2626999999999997</c:v>
                </c:pt>
                <c:pt idx="2591">
                  <c:v>5.2643666666666702</c:v>
                </c:pt>
                <c:pt idx="2592">
                  <c:v>5.2660333333333398</c:v>
                </c:pt>
                <c:pt idx="2593">
                  <c:v>5.2676999999999996</c:v>
                </c:pt>
                <c:pt idx="2594">
                  <c:v>5.2693666666666701</c:v>
                </c:pt>
                <c:pt idx="2595">
                  <c:v>5.2710333333333397</c:v>
                </c:pt>
                <c:pt idx="2596">
                  <c:v>5.2727000000000004</c:v>
                </c:pt>
                <c:pt idx="2597">
                  <c:v>5.27436666666667</c:v>
                </c:pt>
                <c:pt idx="2598">
                  <c:v>5.2760333333333396</c:v>
                </c:pt>
                <c:pt idx="2599">
                  <c:v>5.2777000000000003</c:v>
                </c:pt>
                <c:pt idx="2600">
                  <c:v>5.2793666666666699</c:v>
                </c:pt>
                <c:pt idx="2601">
                  <c:v>5.2810333333333404</c:v>
                </c:pt>
                <c:pt idx="2602">
                  <c:v>5.2827000000000002</c:v>
                </c:pt>
                <c:pt idx="2603">
                  <c:v>5.2843666666666698</c:v>
                </c:pt>
                <c:pt idx="2604">
                  <c:v>5.2860333333333402</c:v>
                </c:pt>
                <c:pt idx="2605">
                  <c:v>5.2877000000000001</c:v>
                </c:pt>
                <c:pt idx="2606">
                  <c:v>5.2893666666666697</c:v>
                </c:pt>
                <c:pt idx="2607">
                  <c:v>5.2910333333333401</c:v>
                </c:pt>
                <c:pt idx="2608">
                  <c:v>5.2927</c:v>
                </c:pt>
                <c:pt idx="2609">
                  <c:v>5.2943666666666704</c:v>
                </c:pt>
                <c:pt idx="2610">
                  <c:v>5.29603333333334</c:v>
                </c:pt>
                <c:pt idx="2611">
                  <c:v>5.2976999999999999</c:v>
                </c:pt>
                <c:pt idx="2612">
                  <c:v>5.2993666666666703</c:v>
                </c:pt>
                <c:pt idx="2613">
                  <c:v>5.3010333333333399</c:v>
                </c:pt>
                <c:pt idx="2614">
                  <c:v>5.3026999999999997</c:v>
                </c:pt>
                <c:pt idx="2615">
                  <c:v>5.3043666666666702</c:v>
                </c:pt>
                <c:pt idx="2616">
                  <c:v>5.3060333333333398</c:v>
                </c:pt>
                <c:pt idx="2617">
                  <c:v>5.3076999999999996</c:v>
                </c:pt>
                <c:pt idx="2618">
                  <c:v>5.3093666666666701</c:v>
                </c:pt>
                <c:pt idx="2619">
                  <c:v>5.3110333333333397</c:v>
                </c:pt>
                <c:pt idx="2620">
                  <c:v>5.3127000000000004</c:v>
                </c:pt>
                <c:pt idx="2621">
                  <c:v>5.31436666666667</c:v>
                </c:pt>
                <c:pt idx="2622">
                  <c:v>5.3160333333333396</c:v>
                </c:pt>
                <c:pt idx="2623">
                  <c:v>5.3177000000000003</c:v>
                </c:pt>
                <c:pt idx="2624">
                  <c:v>5.3193666666666699</c:v>
                </c:pt>
                <c:pt idx="2625">
                  <c:v>5.3210333333333404</c:v>
                </c:pt>
                <c:pt idx="2626">
                  <c:v>5.3227000000000002</c:v>
                </c:pt>
                <c:pt idx="2627">
                  <c:v>5.3243666666666698</c:v>
                </c:pt>
                <c:pt idx="2628">
                  <c:v>5.3260333333333403</c:v>
                </c:pt>
                <c:pt idx="2629">
                  <c:v>5.3277000000000001</c:v>
                </c:pt>
                <c:pt idx="2630">
                  <c:v>5.3293666666666697</c:v>
                </c:pt>
                <c:pt idx="2631">
                  <c:v>5.3310333333333402</c:v>
                </c:pt>
                <c:pt idx="2632">
                  <c:v>5.3327</c:v>
                </c:pt>
                <c:pt idx="2633">
                  <c:v>5.3343666666666696</c:v>
                </c:pt>
                <c:pt idx="2634">
                  <c:v>5.3360333333333401</c:v>
                </c:pt>
                <c:pt idx="2635">
                  <c:v>5.3376999999999999</c:v>
                </c:pt>
                <c:pt idx="2636">
                  <c:v>5.3393666666666704</c:v>
                </c:pt>
                <c:pt idx="2637">
                  <c:v>5.34103333333334</c:v>
                </c:pt>
                <c:pt idx="2638">
                  <c:v>5.3426999999999998</c:v>
                </c:pt>
                <c:pt idx="2639">
                  <c:v>5.3443666666666703</c:v>
                </c:pt>
                <c:pt idx="2640">
                  <c:v>5.3460333333333399</c:v>
                </c:pt>
                <c:pt idx="2641">
                  <c:v>5.3476999999999997</c:v>
                </c:pt>
                <c:pt idx="2642">
                  <c:v>5.3493666666666702</c:v>
                </c:pt>
                <c:pt idx="2643">
                  <c:v>5.3510333333333397</c:v>
                </c:pt>
                <c:pt idx="2644">
                  <c:v>5.3526999999999996</c:v>
                </c:pt>
                <c:pt idx="2645">
                  <c:v>5.35436666666667</c:v>
                </c:pt>
                <c:pt idx="2646">
                  <c:v>5.3560333333333396</c:v>
                </c:pt>
                <c:pt idx="2647">
                  <c:v>5.3577000000000004</c:v>
                </c:pt>
                <c:pt idx="2648">
                  <c:v>5.3593666666666699</c:v>
                </c:pt>
                <c:pt idx="2649">
                  <c:v>5.3610333333333404</c:v>
                </c:pt>
                <c:pt idx="2650">
                  <c:v>5.3627000000000002</c:v>
                </c:pt>
                <c:pt idx="2651">
                  <c:v>5.3643666666666698</c:v>
                </c:pt>
                <c:pt idx="2652">
                  <c:v>5.3660333333333403</c:v>
                </c:pt>
                <c:pt idx="2653">
                  <c:v>5.3677000000000001</c:v>
                </c:pt>
                <c:pt idx="2654">
                  <c:v>5.3693666666666697</c:v>
                </c:pt>
                <c:pt idx="2655">
                  <c:v>5.3710333333333402</c:v>
                </c:pt>
                <c:pt idx="2656">
                  <c:v>5.3727</c:v>
                </c:pt>
                <c:pt idx="2657">
                  <c:v>5.3743666666666696</c:v>
                </c:pt>
                <c:pt idx="2658">
                  <c:v>5.3760333333333401</c:v>
                </c:pt>
                <c:pt idx="2659">
                  <c:v>5.3776999999999999</c:v>
                </c:pt>
                <c:pt idx="2660">
                  <c:v>5.3793666666666704</c:v>
                </c:pt>
                <c:pt idx="2661">
                  <c:v>5.38103333333334</c:v>
                </c:pt>
                <c:pt idx="2662">
                  <c:v>5.3826999999999998</c:v>
                </c:pt>
                <c:pt idx="2663">
                  <c:v>5.3843666666666703</c:v>
                </c:pt>
                <c:pt idx="2664">
                  <c:v>5.3860333333333399</c:v>
                </c:pt>
                <c:pt idx="2665">
                  <c:v>5.3876999999999997</c:v>
                </c:pt>
                <c:pt idx="2666">
                  <c:v>5.3893666666666702</c:v>
                </c:pt>
                <c:pt idx="2667">
                  <c:v>5.3910333333333398</c:v>
                </c:pt>
                <c:pt idx="2668">
                  <c:v>5.3926999999999996</c:v>
                </c:pt>
                <c:pt idx="2669">
                  <c:v>5.3943666666666701</c:v>
                </c:pt>
                <c:pt idx="2670">
                  <c:v>5.3960333333333397</c:v>
                </c:pt>
                <c:pt idx="2671">
                  <c:v>5.3977000000000004</c:v>
                </c:pt>
                <c:pt idx="2672">
                  <c:v>5.39936666666667</c:v>
                </c:pt>
                <c:pt idx="2673">
                  <c:v>5.4010333333333396</c:v>
                </c:pt>
                <c:pt idx="2674">
                  <c:v>5.4027000000000003</c:v>
                </c:pt>
                <c:pt idx="2675">
                  <c:v>5.4043666666666699</c:v>
                </c:pt>
                <c:pt idx="2676">
                  <c:v>5.4060333333333404</c:v>
                </c:pt>
                <c:pt idx="2677">
                  <c:v>5.4077000000000002</c:v>
                </c:pt>
                <c:pt idx="2678">
                  <c:v>5.4093666666666698</c:v>
                </c:pt>
                <c:pt idx="2679">
                  <c:v>5.4110333333333402</c:v>
                </c:pt>
                <c:pt idx="2680">
                  <c:v>5.4127000000000001</c:v>
                </c:pt>
                <c:pt idx="2681">
                  <c:v>5.4143666666666697</c:v>
                </c:pt>
                <c:pt idx="2682">
                  <c:v>5.4160333333333401</c:v>
                </c:pt>
                <c:pt idx="2683">
                  <c:v>5.4177</c:v>
                </c:pt>
                <c:pt idx="2684">
                  <c:v>5.4193666666666704</c:v>
                </c:pt>
                <c:pt idx="2685">
                  <c:v>5.42103333333334</c:v>
                </c:pt>
                <c:pt idx="2686">
                  <c:v>5.4226999999999999</c:v>
                </c:pt>
                <c:pt idx="2687">
                  <c:v>5.4243666666666703</c:v>
                </c:pt>
                <c:pt idx="2688">
                  <c:v>5.4260333333333399</c:v>
                </c:pt>
                <c:pt idx="2689">
                  <c:v>5.4276999999999997</c:v>
                </c:pt>
                <c:pt idx="2690">
                  <c:v>5.4293666666666702</c:v>
                </c:pt>
                <c:pt idx="2691">
                  <c:v>5.4310333333333398</c:v>
                </c:pt>
                <c:pt idx="2692">
                  <c:v>5.4326999999999996</c:v>
                </c:pt>
                <c:pt idx="2693">
                  <c:v>5.4343666666666701</c:v>
                </c:pt>
                <c:pt idx="2694">
                  <c:v>5.4360333333333397</c:v>
                </c:pt>
                <c:pt idx="2695">
                  <c:v>5.4377000000000004</c:v>
                </c:pt>
                <c:pt idx="2696">
                  <c:v>5.43936666666667</c:v>
                </c:pt>
                <c:pt idx="2697">
                  <c:v>5.4410333333333396</c:v>
                </c:pt>
                <c:pt idx="2698">
                  <c:v>5.4427000000000003</c:v>
                </c:pt>
                <c:pt idx="2699">
                  <c:v>5.4443666666666699</c:v>
                </c:pt>
                <c:pt idx="2700">
                  <c:v>5.4460333333333404</c:v>
                </c:pt>
                <c:pt idx="2701">
                  <c:v>5.4477000000000002</c:v>
                </c:pt>
                <c:pt idx="2702">
                  <c:v>5.4493666666666698</c:v>
                </c:pt>
                <c:pt idx="2703">
                  <c:v>5.4510333333333403</c:v>
                </c:pt>
                <c:pt idx="2704">
                  <c:v>5.4527000000000001</c:v>
                </c:pt>
                <c:pt idx="2705">
                  <c:v>5.4543666666666697</c:v>
                </c:pt>
                <c:pt idx="2706">
                  <c:v>5.4560333333333402</c:v>
                </c:pt>
                <c:pt idx="2707">
                  <c:v>5.4577</c:v>
                </c:pt>
                <c:pt idx="2708">
                  <c:v>5.4593666666666696</c:v>
                </c:pt>
                <c:pt idx="2709">
                  <c:v>5.4610333333333401</c:v>
                </c:pt>
                <c:pt idx="2710">
                  <c:v>5.4626999999999999</c:v>
                </c:pt>
                <c:pt idx="2711">
                  <c:v>5.4643666666666704</c:v>
                </c:pt>
                <c:pt idx="2712">
                  <c:v>5.46603333333334</c:v>
                </c:pt>
                <c:pt idx="2713">
                  <c:v>5.4676999999999998</c:v>
                </c:pt>
                <c:pt idx="2714">
                  <c:v>5.4693666666666703</c:v>
                </c:pt>
                <c:pt idx="2715">
                  <c:v>5.4710333333333399</c:v>
                </c:pt>
                <c:pt idx="2716">
                  <c:v>5.4726999999999997</c:v>
                </c:pt>
                <c:pt idx="2717">
                  <c:v>5.4743666666666702</c:v>
                </c:pt>
                <c:pt idx="2718">
                  <c:v>5.4760333333333397</c:v>
                </c:pt>
                <c:pt idx="2719">
                  <c:v>5.4776999999999996</c:v>
                </c:pt>
                <c:pt idx="2720">
                  <c:v>5.47936666666667</c:v>
                </c:pt>
                <c:pt idx="2721">
                  <c:v>5.4810333333333396</c:v>
                </c:pt>
                <c:pt idx="2722">
                  <c:v>5.4827000000000004</c:v>
                </c:pt>
                <c:pt idx="2723">
                  <c:v>5.4843666666666699</c:v>
                </c:pt>
                <c:pt idx="2724">
                  <c:v>5.4860333333333404</c:v>
                </c:pt>
                <c:pt idx="2725">
                  <c:v>5.4877000000000002</c:v>
                </c:pt>
                <c:pt idx="2726">
                  <c:v>5.4893666666666698</c:v>
                </c:pt>
                <c:pt idx="2727">
                  <c:v>5.4910333333333403</c:v>
                </c:pt>
                <c:pt idx="2728">
                  <c:v>5.4927000000000001</c:v>
                </c:pt>
                <c:pt idx="2729">
                  <c:v>5.4943666666666697</c:v>
                </c:pt>
                <c:pt idx="2730">
                  <c:v>5.4960333333333402</c:v>
                </c:pt>
                <c:pt idx="2731">
                  <c:v>5.4977</c:v>
                </c:pt>
                <c:pt idx="2732">
                  <c:v>5.4993666666666696</c:v>
                </c:pt>
                <c:pt idx="2733">
                  <c:v>5.5010333333333401</c:v>
                </c:pt>
                <c:pt idx="2734">
                  <c:v>5.5026999999999999</c:v>
                </c:pt>
                <c:pt idx="2735">
                  <c:v>5.5043666666666704</c:v>
                </c:pt>
                <c:pt idx="2736">
                  <c:v>5.50603333333334</c:v>
                </c:pt>
                <c:pt idx="2737">
                  <c:v>5.5076999999999998</c:v>
                </c:pt>
                <c:pt idx="2738">
                  <c:v>5.5093666666666703</c:v>
                </c:pt>
                <c:pt idx="2739">
                  <c:v>5.5110333333333399</c:v>
                </c:pt>
                <c:pt idx="2740">
                  <c:v>5.5126999999999997</c:v>
                </c:pt>
                <c:pt idx="2741">
                  <c:v>5.5143666666666702</c:v>
                </c:pt>
                <c:pt idx="2742">
                  <c:v>5.5160333333333398</c:v>
                </c:pt>
                <c:pt idx="2743">
                  <c:v>5.5176999999999996</c:v>
                </c:pt>
                <c:pt idx="2744">
                  <c:v>5.5193666666666701</c:v>
                </c:pt>
                <c:pt idx="2745">
                  <c:v>5.5210333333333397</c:v>
                </c:pt>
                <c:pt idx="2746">
                  <c:v>5.5227000000000004</c:v>
                </c:pt>
                <c:pt idx="2747">
                  <c:v>5.52436666666667</c:v>
                </c:pt>
                <c:pt idx="2748">
                  <c:v>5.5260333333333396</c:v>
                </c:pt>
                <c:pt idx="2749">
                  <c:v>5.5277000000000003</c:v>
                </c:pt>
                <c:pt idx="2750">
                  <c:v>5.5293666666666699</c:v>
                </c:pt>
                <c:pt idx="2751">
                  <c:v>5.5310333333333404</c:v>
                </c:pt>
                <c:pt idx="2752">
                  <c:v>5.5327000000000002</c:v>
                </c:pt>
                <c:pt idx="2753">
                  <c:v>5.5343666666666698</c:v>
                </c:pt>
                <c:pt idx="2754">
                  <c:v>5.5360333333333402</c:v>
                </c:pt>
                <c:pt idx="2755">
                  <c:v>5.5377000000000001</c:v>
                </c:pt>
                <c:pt idx="2756">
                  <c:v>5.5393666666666697</c:v>
                </c:pt>
                <c:pt idx="2757">
                  <c:v>5.5410333333333401</c:v>
                </c:pt>
                <c:pt idx="2758">
                  <c:v>5.5427</c:v>
                </c:pt>
                <c:pt idx="2759">
                  <c:v>5.5443666666666704</c:v>
                </c:pt>
                <c:pt idx="2760">
                  <c:v>5.54603333333334</c:v>
                </c:pt>
                <c:pt idx="2761">
                  <c:v>5.5476999999999999</c:v>
                </c:pt>
                <c:pt idx="2762">
                  <c:v>5.5493666666666703</c:v>
                </c:pt>
                <c:pt idx="2763">
                  <c:v>5.5510333333333399</c:v>
                </c:pt>
                <c:pt idx="2764">
                  <c:v>5.5526999999999997</c:v>
                </c:pt>
                <c:pt idx="2765">
                  <c:v>5.5543666666666702</c:v>
                </c:pt>
                <c:pt idx="2766">
                  <c:v>5.5560333333333398</c:v>
                </c:pt>
                <c:pt idx="2767">
                  <c:v>5.5576999999999996</c:v>
                </c:pt>
                <c:pt idx="2768">
                  <c:v>5.5593666666666701</c:v>
                </c:pt>
                <c:pt idx="2769">
                  <c:v>5.5610333333333397</c:v>
                </c:pt>
                <c:pt idx="2770">
                  <c:v>5.5627000000000004</c:v>
                </c:pt>
                <c:pt idx="2771">
                  <c:v>5.56436666666667</c:v>
                </c:pt>
                <c:pt idx="2772">
                  <c:v>5.5660333333333396</c:v>
                </c:pt>
                <c:pt idx="2773">
                  <c:v>5.5677000000000003</c:v>
                </c:pt>
                <c:pt idx="2774">
                  <c:v>5.5693666666666699</c:v>
                </c:pt>
                <c:pt idx="2775">
                  <c:v>5.5710333333333404</c:v>
                </c:pt>
                <c:pt idx="2776">
                  <c:v>5.5727000000000002</c:v>
                </c:pt>
                <c:pt idx="2777">
                  <c:v>5.5743666666666698</c:v>
                </c:pt>
                <c:pt idx="2778">
                  <c:v>5.5760333333333403</c:v>
                </c:pt>
                <c:pt idx="2779">
                  <c:v>5.5777000000000001</c:v>
                </c:pt>
                <c:pt idx="2780">
                  <c:v>5.5793666666666697</c:v>
                </c:pt>
                <c:pt idx="2781">
                  <c:v>5.5810333333333402</c:v>
                </c:pt>
                <c:pt idx="2782">
                  <c:v>5.5827</c:v>
                </c:pt>
                <c:pt idx="2783">
                  <c:v>5.5843666666666696</c:v>
                </c:pt>
                <c:pt idx="2784">
                  <c:v>5.5860333333333401</c:v>
                </c:pt>
                <c:pt idx="2785">
                  <c:v>5.5876999999999999</c:v>
                </c:pt>
                <c:pt idx="2786">
                  <c:v>5.5893666666666704</c:v>
                </c:pt>
                <c:pt idx="2787">
                  <c:v>5.59103333333334</c:v>
                </c:pt>
                <c:pt idx="2788">
                  <c:v>5.5926999999999998</c:v>
                </c:pt>
                <c:pt idx="2789">
                  <c:v>5.5943666666666703</c:v>
                </c:pt>
                <c:pt idx="2790">
                  <c:v>5.5960333333333399</c:v>
                </c:pt>
                <c:pt idx="2791">
                  <c:v>5.5976999999999997</c:v>
                </c:pt>
                <c:pt idx="2792">
                  <c:v>5.5993666666666702</c:v>
                </c:pt>
                <c:pt idx="2793">
                  <c:v>5.6010333333333397</c:v>
                </c:pt>
                <c:pt idx="2794">
                  <c:v>5.6026999999999996</c:v>
                </c:pt>
                <c:pt idx="2795">
                  <c:v>5.60436666666667</c:v>
                </c:pt>
                <c:pt idx="2796">
                  <c:v>5.6060333333333396</c:v>
                </c:pt>
                <c:pt idx="2797">
                  <c:v>5.6077000000000004</c:v>
                </c:pt>
                <c:pt idx="2798">
                  <c:v>5.6093666666666699</c:v>
                </c:pt>
                <c:pt idx="2799">
                  <c:v>5.6110333333333404</c:v>
                </c:pt>
                <c:pt idx="2800">
                  <c:v>5.6127000000000002</c:v>
                </c:pt>
                <c:pt idx="2801">
                  <c:v>5.6143666666666698</c:v>
                </c:pt>
                <c:pt idx="2802">
                  <c:v>5.6160333333333403</c:v>
                </c:pt>
                <c:pt idx="2803">
                  <c:v>5.6177000000000001</c:v>
                </c:pt>
                <c:pt idx="2804">
                  <c:v>5.6193666666666697</c:v>
                </c:pt>
                <c:pt idx="2805">
                  <c:v>5.6210333333333402</c:v>
                </c:pt>
                <c:pt idx="2806">
                  <c:v>5.6227</c:v>
                </c:pt>
                <c:pt idx="2807">
                  <c:v>5.6243666666666696</c:v>
                </c:pt>
                <c:pt idx="2808">
                  <c:v>5.6260333333333401</c:v>
                </c:pt>
                <c:pt idx="2809">
                  <c:v>5.6276999999999999</c:v>
                </c:pt>
                <c:pt idx="2810">
                  <c:v>5.6293666666666704</c:v>
                </c:pt>
                <c:pt idx="2811">
                  <c:v>5.63103333333334</c:v>
                </c:pt>
                <c:pt idx="2812">
                  <c:v>5.6326999999999998</c:v>
                </c:pt>
                <c:pt idx="2813">
                  <c:v>5.6343666666666703</c:v>
                </c:pt>
                <c:pt idx="2814">
                  <c:v>5.6360333333333399</c:v>
                </c:pt>
                <c:pt idx="2815">
                  <c:v>5.6376999999999997</c:v>
                </c:pt>
                <c:pt idx="2816">
                  <c:v>5.6393666666666702</c:v>
                </c:pt>
                <c:pt idx="2817">
                  <c:v>5.6410333333333398</c:v>
                </c:pt>
                <c:pt idx="2818">
                  <c:v>5.6426999999999996</c:v>
                </c:pt>
                <c:pt idx="2819">
                  <c:v>5.6443666666666701</c:v>
                </c:pt>
                <c:pt idx="2820">
                  <c:v>5.6460333333333397</c:v>
                </c:pt>
                <c:pt idx="2821">
                  <c:v>5.6477000000000004</c:v>
                </c:pt>
                <c:pt idx="2822">
                  <c:v>5.64936666666667</c:v>
                </c:pt>
                <c:pt idx="2823">
                  <c:v>5.6510333333333396</c:v>
                </c:pt>
                <c:pt idx="2824">
                  <c:v>5.6527000000000003</c:v>
                </c:pt>
                <c:pt idx="2825">
                  <c:v>5.6543666666666699</c:v>
                </c:pt>
                <c:pt idx="2826">
                  <c:v>5.6560333333333404</c:v>
                </c:pt>
                <c:pt idx="2827">
                  <c:v>5.6577000000000002</c:v>
                </c:pt>
                <c:pt idx="2828">
                  <c:v>5.6593666666666698</c:v>
                </c:pt>
                <c:pt idx="2829">
                  <c:v>5.6610333333333402</c:v>
                </c:pt>
                <c:pt idx="2830">
                  <c:v>5.6627000000000001</c:v>
                </c:pt>
                <c:pt idx="2831">
                  <c:v>5.6643666666666697</c:v>
                </c:pt>
                <c:pt idx="2832">
                  <c:v>5.6660333333333401</c:v>
                </c:pt>
                <c:pt idx="2833">
                  <c:v>5.6677</c:v>
                </c:pt>
                <c:pt idx="2834">
                  <c:v>5.6693666666666704</c:v>
                </c:pt>
                <c:pt idx="2835">
                  <c:v>5.67103333333334</c:v>
                </c:pt>
                <c:pt idx="2836">
                  <c:v>5.6726999999999999</c:v>
                </c:pt>
                <c:pt idx="2837">
                  <c:v>5.6743666666666703</c:v>
                </c:pt>
                <c:pt idx="2838">
                  <c:v>5.6760333333333399</c:v>
                </c:pt>
                <c:pt idx="2839">
                  <c:v>5.6776999999999997</c:v>
                </c:pt>
                <c:pt idx="2840">
                  <c:v>5.6793666666666702</c:v>
                </c:pt>
                <c:pt idx="2841">
                  <c:v>5.6810333333333398</c:v>
                </c:pt>
                <c:pt idx="2842">
                  <c:v>5.6826999999999996</c:v>
                </c:pt>
                <c:pt idx="2843">
                  <c:v>5.6843666666666701</c:v>
                </c:pt>
                <c:pt idx="2844">
                  <c:v>5.6860333333333397</c:v>
                </c:pt>
                <c:pt idx="2845">
                  <c:v>5.6877000000000004</c:v>
                </c:pt>
                <c:pt idx="2846">
                  <c:v>5.68936666666667</c:v>
                </c:pt>
                <c:pt idx="2847">
                  <c:v>5.6910333333333396</c:v>
                </c:pt>
                <c:pt idx="2848">
                  <c:v>5.6927000000000003</c:v>
                </c:pt>
                <c:pt idx="2849">
                  <c:v>5.6943666666666699</c:v>
                </c:pt>
                <c:pt idx="2850">
                  <c:v>5.6960333333333404</c:v>
                </c:pt>
                <c:pt idx="2851">
                  <c:v>5.6977000000000002</c:v>
                </c:pt>
                <c:pt idx="2852">
                  <c:v>5.6993666666666698</c:v>
                </c:pt>
                <c:pt idx="2853">
                  <c:v>5.7010333333333403</c:v>
                </c:pt>
                <c:pt idx="2854">
                  <c:v>5.7027000000000001</c:v>
                </c:pt>
                <c:pt idx="2855">
                  <c:v>5.7043666666666697</c:v>
                </c:pt>
                <c:pt idx="2856">
                  <c:v>5.7060333333333402</c:v>
                </c:pt>
                <c:pt idx="2857">
                  <c:v>5.7077</c:v>
                </c:pt>
                <c:pt idx="2858">
                  <c:v>5.7093666666666696</c:v>
                </c:pt>
                <c:pt idx="2859">
                  <c:v>5.7110333333333401</c:v>
                </c:pt>
                <c:pt idx="2860">
                  <c:v>5.7126999999999999</c:v>
                </c:pt>
                <c:pt idx="2861">
                  <c:v>5.7143666666666704</c:v>
                </c:pt>
                <c:pt idx="2862">
                  <c:v>5.71603333333334</c:v>
                </c:pt>
                <c:pt idx="2863">
                  <c:v>5.7176999999999998</c:v>
                </c:pt>
                <c:pt idx="2864">
                  <c:v>5.7193666666666703</c:v>
                </c:pt>
                <c:pt idx="2865">
                  <c:v>5.7210333333333399</c:v>
                </c:pt>
                <c:pt idx="2866">
                  <c:v>5.7226999999999997</c:v>
                </c:pt>
                <c:pt idx="2867">
                  <c:v>5.7243666666666702</c:v>
                </c:pt>
                <c:pt idx="2868">
                  <c:v>5.7260333333333397</c:v>
                </c:pt>
                <c:pt idx="2869">
                  <c:v>5.7276999999999996</c:v>
                </c:pt>
                <c:pt idx="2870">
                  <c:v>5.72936666666667</c:v>
                </c:pt>
                <c:pt idx="2871">
                  <c:v>5.7310333333333396</c:v>
                </c:pt>
                <c:pt idx="2872">
                  <c:v>5.7327000000000004</c:v>
                </c:pt>
                <c:pt idx="2873">
                  <c:v>5.7343666666666699</c:v>
                </c:pt>
                <c:pt idx="2874">
                  <c:v>5.7360333333333404</c:v>
                </c:pt>
                <c:pt idx="2875">
                  <c:v>5.7377000000000002</c:v>
                </c:pt>
                <c:pt idx="2876">
                  <c:v>5.7393666666666698</c:v>
                </c:pt>
                <c:pt idx="2877">
                  <c:v>5.7410333333333403</c:v>
                </c:pt>
                <c:pt idx="2878">
                  <c:v>5.7427000000000001</c:v>
                </c:pt>
                <c:pt idx="2879">
                  <c:v>5.7443666666666697</c:v>
                </c:pt>
                <c:pt idx="2880">
                  <c:v>5.7460333333333402</c:v>
                </c:pt>
                <c:pt idx="2881">
                  <c:v>5.7477</c:v>
                </c:pt>
                <c:pt idx="2882">
                  <c:v>5.7493666666666696</c:v>
                </c:pt>
                <c:pt idx="2883">
                  <c:v>5.7510333333333401</c:v>
                </c:pt>
                <c:pt idx="2884">
                  <c:v>5.7526999999999999</c:v>
                </c:pt>
                <c:pt idx="2885">
                  <c:v>5.7543666666666704</c:v>
                </c:pt>
                <c:pt idx="2886">
                  <c:v>5.75603333333334</c:v>
                </c:pt>
                <c:pt idx="2887">
                  <c:v>5.7576999999999998</c:v>
                </c:pt>
                <c:pt idx="2888">
                  <c:v>5.7593666666666703</c:v>
                </c:pt>
                <c:pt idx="2889">
                  <c:v>5.7610333333333399</c:v>
                </c:pt>
                <c:pt idx="2890">
                  <c:v>5.7626999999999997</c:v>
                </c:pt>
                <c:pt idx="2891">
                  <c:v>5.7643666666666702</c:v>
                </c:pt>
                <c:pt idx="2892">
                  <c:v>5.7660333333333398</c:v>
                </c:pt>
                <c:pt idx="2893">
                  <c:v>5.7676999999999996</c:v>
                </c:pt>
                <c:pt idx="2894">
                  <c:v>5.7693666666666701</c:v>
                </c:pt>
                <c:pt idx="2895">
                  <c:v>5.7710333333333397</c:v>
                </c:pt>
                <c:pt idx="2896">
                  <c:v>5.7727000000000004</c:v>
                </c:pt>
                <c:pt idx="2897">
                  <c:v>5.77436666666667</c:v>
                </c:pt>
                <c:pt idx="2898">
                  <c:v>5.7760333333333396</c:v>
                </c:pt>
                <c:pt idx="2899">
                  <c:v>5.7777000000000003</c:v>
                </c:pt>
                <c:pt idx="2900">
                  <c:v>5.7793666666666699</c:v>
                </c:pt>
                <c:pt idx="2901">
                  <c:v>5.7810333333333404</c:v>
                </c:pt>
                <c:pt idx="2902">
                  <c:v>5.7827000000000002</c:v>
                </c:pt>
                <c:pt idx="2903">
                  <c:v>5.7843666666666698</c:v>
                </c:pt>
                <c:pt idx="2904">
                  <c:v>5.7860333333333402</c:v>
                </c:pt>
                <c:pt idx="2905">
                  <c:v>5.7877000000000001</c:v>
                </c:pt>
                <c:pt idx="2906">
                  <c:v>5.7893666666666697</c:v>
                </c:pt>
                <c:pt idx="2907">
                  <c:v>5.7910333333333401</c:v>
                </c:pt>
                <c:pt idx="2908">
                  <c:v>5.7927</c:v>
                </c:pt>
                <c:pt idx="2909">
                  <c:v>5.7943666666666704</c:v>
                </c:pt>
                <c:pt idx="2910">
                  <c:v>5.79603333333334</c:v>
                </c:pt>
                <c:pt idx="2911">
                  <c:v>5.7976999999999999</c:v>
                </c:pt>
                <c:pt idx="2912">
                  <c:v>5.7993666666666703</c:v>
                </c:pt>
                <c:pt idx="2913">
                  <c:v>5.8010333333333399</c:v>
                </c:pt>
                <c:pt idx="2914">
                  <c:v>5.8026999999999997</c:v>
                </c:pt>
                <c:pt idx="2915">
                  <c:v>5.8043666666666702</c:v>
                </c:pt>
                <c:pt idx="2916">
                  <c:v>5.8060333333333398</c:v>
                </c:pt>
                <c:pt idx="2917">
                  <c:v>5.8076999999999996</c:v>
                </c:pt>
                <c:pt idx="2918">
                  <c:v>5.8093666666666701</c:v>
                </c:pt>
                <c:pt idx="2919">
                  <c:v>5.8110333333333397</c:v>
                </c:pt>
                <c:pt idx="2920">
                  <c:v>5.8127000000000004</c:v>
                </c:pt>
                <c:pt idx="2921">
                  <c:v>5.81436666666667</c:v>
                </c:pt>
                <c:pt idx="2922">
                  <c:v>5.8160333333333396</c:v>
                </c:pt>
                <c:pt idx="2923">
                  <c:v>5.8177000000000003</c:v>
                </c:pt>
                <c:pt idx="2924">
                  <c:v>5.8193666666666699</c:v>
                </c:pt>
                <c:pt idx="2925">
                  <c:v>5.8210333333333404</c:v>
                </c:pt>
                <c:pt idx="2926">
                  <c:v>5.8227000000000002</c:v>
                </c:pt>
                <c:pt idx="2927">
                  <c:v>5.8243666666666698</c:v>
                </c:pt>
                <c:pt idx="2928">
                  <c:v>5.8260333333333403</c:v>
                </c:pt>
                <c:pt idx="2929">
                  <c:v>5.8277000000000001</c:v>
                </c:pt>
                <c:pt idx="2930">
                  <c:v>5.8293666666666697</c:v>
                </c:pt>
                <c:pt idx="2931">
                  <c:v>5.8310333333333402</c:v>
                </c:pt>
                <c:pt idx="2932">
                  <c:v>5.8327</c:v>
                </c:pt>
                <c:pt idx="2933">
                  <c:v>5.8343666666666696</c:v>
                </c:pt>
                <c:pt idx="2934">
                  <c:v>5.8360333333333401</c:v>
                </c:pt>
                <c:pt idx="2935">
                  <c:v>5.8376999999999999</c:v>
                </c:pt>
                <c:pt idx="2936">
                  <c:v>5.8393666666666704</c:v>
                </c:pt>
                <c:pt idx="2937">
                  <c:v>5.84103333333334</c:v>
                </c:pt>
                <c:pt idx="2938">
                  <c:v>5.8426999999999998</c:v>
                </c:pt>
                <c:pt idx="2939">
                  <c:v>5.8443666666666703</c:v>
                </c:pt>
                <c:pt idx="2940">
                  <c:v>5.8460333333333399</c:v>
                </c:pt>
                <c:pt idx="2941">
                  <c:v>5.8476999999999997</c:v>
                </c:pt>
                <c:pt idx="2942">
                  <c:v>5.8493666666666702</c:v>
                </c:pt>
                <c:pt idx="2943">
                  <c:v>5.8510333333333397</c:v>
                </c:pt>
                <c:pt idx="2944">
                  <c:v>5.8526999999999996</c:v>
                </c:pt>
                <c:pt idx="2945">
                  <c:v>5.85436666666667</c:v>
                </c:pt>
                <c:pt idx="2946">
                  <c:v>5.8560333333333396</c:v>
                </c:pt>
                <c:pt idx="2947">
                  <c:v>5.8577000000000004</c:v>
                </c:pt>
                <c:pt idx="2948">
                  <c:v>5.8593666666666699</c:v>
                </c:pt>
                <c:pt idx="2949">
                  <c:v>5.8610333333333404</c:v>
                </c:pt>
                <c:pt idx="2950">
                  <c:v>5.8627000000000002</c:v>
                </c:pt>
                <c:pt idx="2951">
                  <c:v>5.8643666666666698</c:v>
                </c:pt>
                <c:pt idx="2952">
                  <c:v>5.8660333333333403</c:v>
                </c:pt>
                <c:pt idx="2953">
                  <c:v>5.8677000000000001</c:v>
                </c:pt>
                <c:pt idx="2954">
                  <c:v>5.8693666666666697</c:v>
                </c:pt>
                <c:pt idx="2955">
                  <c:v>5.8710333333333402</c:v>
                </c:pt>
                <c:pt idx="2956">
                  <c:v>5.8727</c:v>
                </c:pt>
                <c:pt idx="2957">
                  <c:v>5.8743666666666696</c:v>
                </c:pt>
                <c:pt idx="2958">
                  <c:v>5.8760333333333401</c:v>
                </c:pt>
                <c:pt idx="2959">
                  <c:v>5.8776999999999999</c:v>
                </c:pt>
                <c:pt idx="2960">
                  <c:v>5.8793666666666704</c:v>
                </c:pt>
                <c:pt idx="2961">
                  <c:v>5.88103333333334</c:v>
                </c:pt>
                <c:pt idx="2962">
                  <c:v>5.8826999999999998</c:v>
                </c:pt>
                <c:pt idx="2963">
                  <c:v>5.8843666666666703</c:v>
                </c:pt>
                <c:pt idx="2964">
                  <c:v>5.8860333333333399</c:v>
                </c:pt>
                <c:pt idx="2965">
                  <c:v>5.8876999999999997</c:v>
                </c:pt>
                <c:pt idx="2966">
                  <c:v>5.8893666666666702</c:v>
                </c:pt>
                <c:pt idx="2967">
                  <c:v>5.8910333333333398</c:v>
                </c:pt>
                <c:pt idx="2968">
                  <c:v>5.8926999999999996</c:v>
                </c:pt>
                <c:pt idx="2969">
                  <c:v>5.8943666666666701</c:v>
                </c:pt>
                <c:pt idx="2970">
                  <c:v>5.8960333333333397</c:v>
                </c:pt>
                <c:pt idx="2971">
                  <c:v>5.8977000000000004</c:v>
                </c:pt>
                <c:pt idx="2972">
                  <c:v>5.89936666666667</c:v>
                </c:pt>
                <c:pt idx="2973">
                  <c:v>5.9010333333333396</c:v>
                </c:pt>
                <c:pt idx="2974">
                  <c:v>5.9027000000000003</c:v>
                </c:pt>
                <c:pt idx="2975">
                  <c:v>5.9043666666666699</c:v>
                </c:pt>
                <c:pt idx="2976">
                  <c:v>5.9060333333333404</c:v>
                </c:pt>
                <c:pt idx="2977">
                  <c:v>5.9077000000000002</c:v>
                </c:pt>
                <c:pt idx="2978">
                  <c:v>5.9093666666666698</c:v>
                </c:pt>
                <c:pt idx="2979">
                  <c:v>5.9110333333333402</c:v>
                </c:pt>
                <c:pt idx="2980">
                  <c:v>5.9127000000000001</c:v>
                </c:pt>
                <c:pt idx="2981">
                  <c:v>5.9143666666666697</c:v>
                </c:pt>
                <c:pt idx="2982">
                  <c:v>5.9160333333333401</c:v>
                </c:pt>
                <c:pt idx="2983">
                  <c:v>5.9177</c:v>
                </c:pt>
                <c:pt idx="2984">
                  <c:v>5.9193666666666704</c:v>
                </c:pt>
                <c:pt idx="2985">
                  <c:v>5.92103333333334</c:v>
                </c:pt>
                <c:pt idx="2986">
                  <c:v>5.9226999999999999</c:v>
                </c:pt>
                <c:pt idx="2987">
                  <c:v>5.9243666666666703</c:v>
                </c:pt>
                <c:pt idx="2988">
                  <c:v>5.9260333333333399</c:v>
                </c:pt>
                <c:pt idx="2989">
                  <c:v>5.9276999999999997</c:v>
                </c:pt>
                <c:pt idx="2990">
                  <c:v>5.9293666666666702</c:v>
                </c:pt>
                <c:pt idx="2991">
                  <c:v>5.9310333333333398</c:v>
                </c:pt>
                <c:pt idx="2992">
                  <c:v>5.9326999999999996</c:v>
                </c:pt>
                <c:pt idx="2993">
                  <c:v>5.9343666666666701</c:v>
                </c:pt>
                <c:pt idx="2994">
                  <c:v>5.9360333333333397</c:v>
                </c:pt>
                <c:pt idx="2995">
                  <c:v>5.9377000000000004</c:v>
                </c:pt>
                <c:pt idx="2996">
                  <c:v>5.93936666666667</c:v>
                </c:pt>
                <c:pt idx="2997">
                  <c:v>5.9410333333333396</c:v>
                </c:pt>
                <c:pt idx="2998">
                  <c:v>5.9427000000000003</c:v>
                </c:pt>
                <c:pt idx="2999">
                  <c:v>5.9443666666666699</c:v>
                </c:pt>
                <c:pt idx="3000">
                  <c:v>5.9460333333333404</c:v>
                </c:pt>
                <c:pt idx="3001">
                  <c:v>5.9477000000000002</c:v>
                </c:pt>
                <c:pt idx="3002">
                  <c:v>5.9493666666666698</c:v>
                </c:pt>
                <c:pt idx="3003">
                  <c:v>5.9510333333333403</c:v>
                </c:pt>
                <c:pt idx="3004">
                  <c:v>5.9527000000000001</c:v>
                </c:pt>
                <c:pt idx="3005">
                  <c:v>5.9543666666666697</c:v>
                </c:pt>
                <c:pt idx="3006">
                  <c:v>5.9560333333333402</c:v>
                </c:pt>
                <c:pt idx="3007">
                  <c:v>5.9577</c:v>
                </c:pt>
                <c:pt idx="3008">
                  <c:v>5.9593666666666696</c:v>
                </c:pt>
                <c:pt idx="3009">
                  <c:v>5.9610333333333401</c:v>
                </c:pt>
                <c:pt idx="3010">
                  <c:v>5.9626999999999999</c:v>
                </c:pt>
                <c:pt idx="3011">
                  <c:v>5.9643666666666704</c:v>
                </c:pt>
                <c:pt idx="3012">
                  <c:v>5.96603333333334</c:v>
                </c:pt>
                <c:pt idx="3013">
                  <c:v>5.9676999999999998</c:v>
                </c:pt>
                <c:pt idx="3014">
                  <c:v>5.9693666666666703</c:v>
                </c:pt>
                <c:pt idx="3015">
                  <c:v>5.9710333333333399</c:v>
                </c:pt>
                <c:pt idx="3016">
                  <c:v>5.9726999999999997</c:v>
                </c:pt>
                <c:pt idx="3017">
                  <c:v>5.9743666666666702</c:v>
                </c:pt>
                <c:pt idx="3018">
                  <c:v>5.9760333333333397</c:v>
                </c:pt>
                <c:pt idx="3019">
                  <c:v>5.9776999999999996</c:v>
                </c:pt>
                <c:pt idx="3020">
                  <c:v>5.97936666666667</c:v>
                </c:pt>
                <c:pt idx="3021">
                  <c:v>5.9810333333333396</c:v>
                </c:pt>
                <c:pt idx="3022">
                  <c:v>5.9827000000000004</c:v>
                </c:pt>
                <c:pt idx="3023">
                  <c:v>5.9843666666666699</c:v>
                </c:pt>
                <c:pt idx="3024">
                  <c:v>5.9860333333333404</c:v>
                </c:pt>
                <c:pt idx="3025">
                  <c:v>5.9877000000000002</c:v>
                </c:pt>
                <c:pt idx="3026">
                  <c:v>5.9893666666666698</c:v>
                </c:pt>
                <c:pt idx="3027">
                  <c:v>5.9910333333333403</c:v>
                </c:pt>
                <c:pt idx="3028">
                  <c:v>5.9927000000000001</c:v>
                </c:pt>
                <c:pt idx="3029">
                  <c:v>5.9943666666666697</c:v>
                </c:pt>
                <c:pt idx="3030">
                  <c:v>5.9960333333333402</c:v>
                </c:pt>
                <c:pt idx="3031">
                  <c:v>5.9977</c:v>
                </c:pt>
                <c:pt idx="3032">
                  <c:v>5.9993666666666696</c:v>
                </c:pt>
                <c:pt idx="3033">
                  <c:v>6.0010333333333401</c:v>
                </c:pt>
                <c:pt idx="3034">
                  <c:v>6.0026999999999999</c:v>
                </c:pt>
                <c:pt idx="3035">
                  <c:v>6.0043666666666704</c:v>
                </c:pt>
                <c:pt idx="3036">
                  <c:v>6.00603333333334</c:v>
                </c:pt>
                <c:pt idx="3037">
                  <c:v>6.0076999999999998</c:v>
                </c:pt>
                <c:pt idx="3038">
                  <c:v>6.0093666666666703</c:v>
                </c:pt>
                <c:pt idx="3039">
                  <c:v>6.0110333333333399</c:v>
                </c:pt>
                <c:pt idx="3040">
                  <c:v>6.0126999999999997</c:v>
                </c:pt>
                <c:pt idx="3041">
                  <c:v>6.0143666666666702</c:v>
                </c:pt>
                <c:pt idx="3042">
                  <c:v>6.0160333333333398</c:v>
                </c:pt>
                <c:pt idx="3043">
                  <c:v>6.0176999999999996</c:v>
                </c:pt>
                <c:pt idx="3044">
                  <c:v>6.0193666666666701</c:v>
                </c:pt>
                <c:pt idx="3045">
                  <c:v>6.0210333333333397</c:v>
                </c:pt>
                <c:pt idx="3046">
                  <c:v>6.0227000000000004</c:v>
                </c:pt>
                <c:pt idx="3047">
                  <c:v>6.02436666666667</c:v>
                </c:pt>
                <c:pt idx="3048">
                  <c:v>6.0260333333333396</c:v>
                </c:pt>
                <c:pt idx="3049">
                  <c:v>6.0277000000000003</c:v>
                </c:pt>
                <c:pt idx="3050">
                  <c:v>6.0293666666666699</c:v>
                </c:pt>
                <c:pt idx="3051">
                  <c:v>6.0310333333333404</c:v>
                </c:pt>
                <c:pt idx="3052">
                  <c:v>6.0327000000000002</c:v>
                </c:pt>
                <c:pt idx="3053">
                  <c:v>6.0343666666666698</c:v>
                </c:pt>
                <c:pt idx="3054">
                  <c:v>6.0360333333333402</c:v>
                </c:pt>
                <c:pt idx="3055">
                  <c:v>6.0377000000000001</c:v>
                </c:pt>
                <c:pt idx="3056">
                  <c:v>6.0393666666666697</c:v>
                </c:pt>
                <c:pt idx="3057">
                  <c:v>6.0410333333333401</c:v>
                </c:pt>
                <c:pt idx="3058">
                  <c:v>6.0427</c:v>
                </c:pt>
                <c:pt idx="3059">
                  <c:v>6.0443666666666704</c:v>
                </c:pt>
                <c:pt idx="3060">
                  <c:v>6.04603333333334</c:v>
                </c:pt>
                <c:pt idx="3061">
                  <c:v>6.0476999999999999</c:v>
                </c:pt>
                <c:pt idx="3062">
                  <c:v>6.0493666666666703</c:v>
                </c:pt>
                <c:pt idx="3063">
                  <c:v>6.0510333333333399</c:v>
                </c:pt>
                <c:pt idx="3064">
                  <c:v>6.0526999999999997</c:v>
                </c:pt>
                <c:pt idx="3065">
                  <c:v>6.0543666666666702</c:v>
                </c:pt>
                <c:pt idx="3066">
                  <c:v>6.0560333333333398</c:v>
                </c:pt>
                <c:pt idx="3067">
                  <c:v>6.0576999999999996</c:v>
                </c:pt>
                <c:pt idx="3068">
                  <c:v>6.0593666666666701</c:v>
                </c:pt>
                <c:pt idx="3069">
                  <c:v>6.0610333333333397</c:v>
                </c:pt>
                <c:pt idx="3070">
                  <c:v>6.0627000000000004</c:v>
                </c:pt>
                <c:pt idx="3071">
                  <c:v>6.06436666666667</c:v>
                </c:pt>
                <c:pt idx="3072">
                  <c:v>6.0660333333333396</c:v>
                </c:pt>
                <c:pt idx="3073">
                  <c:v>6.0677000000000003</c:v>
                </c:pt>
                <c:pt idx="3074">
                  <c:v>6.0693666666666699</c:v>
                </c:pt>
                <c:pt idx="3075">
                  <c:v>6.0710333333333404</c:v>
                </c:pt>
                <c:pt idx="3076">
                  <c:v>6.0727000000000002</c:v>
                </c:pt>
                <c:pt idx="3077">
                  <c:v>6.0743666666666698</c:v>
                </c:pt>
                <c:pt idx="3078">
                  <c:v>6.0760333333333403</c:v>
                </c:pt>
                <c:pt idx="3079">
                  <c:v>6.0777000000000001</c:v>
                </c:pt>
                <c:pt idx="3080">
                  <c:v>6.0793666666666697</c:v>
                </c:pt>
                <c:pt idx="3081">
                  <c:v>6.0810333333333402</c:v>
                </c:pt>
                <c:pt idx="3082">
                  <c:v>6.0827</c:v>
                </c:pt>
                <c:pt idx="3083">
                  <c:v>6.0843666666666696</c:v>
                </c:pt>
                <c:pt idx="3084">
                  <c:v>6.0860333333333401</c:v>
                </c:pt>
                <c:pt idx="3085">
                  <c:v>6.0876999999999999</c:v>
                </c:pt>
                <c:pt idx="3086">
                  <c:v>6.0893666666666704</c:v>
                </c:pt>
                <c:pt idx="3087">
                  <c:v>6.09103333333334</c:v>
                </c:pt>
                <c:pt idx="3088">
                  <c:v>6.0926999999999998</c:v>
                </c:pt>
                <c:pt idx="3089">
                  <c:v>6.0943666666666703</c:v>
                </c:pt>
                <c:pt idx="3090">
                  <c:v>6.0960333333333399</c:v>
                </c:pt>
                <c:pt idx="3091">
                  <c:v>6.0976999999999997</c:v>
                </c:pt>
                <c:pt idx="3092">
                  <c:v>6.0993666666666702</c:v>
                </c:pt>
                <c:pt idx="3093">
                  <c:v>6.1010333333333397</c:v>
                </c:pt>
                <c:pt idx="3094">
                  <c:v>6.1026999999999996</c:v>
                </c:pt>
                <c:pt idx="3095">
                  <c:v>6.10436666666667</c:v>
                </c:pt>
                <c:pt idx="3096">
                  <c:v>6.1060333333333396</c:v>
                </c:pt>
                <c:pt idx="3097">
                  <c:v>6.1077000000000004</c:v>
                </c:pt>
                <c:pt idx="3098">
                  <c:v>6.1093666666666699</c:v>
                </c:pt>
                <c:pt idx="3099">
                  <c:v>6.1110333333333404</c:v>
                </c:pt>
                <c:pt idx="3100">
                  <c:v>6.1127000000000002</c:v>
                </c:pt>
                <c:pt idx="3101">
                  <c:v>6.1143666666666698</c:v>
                </c:pt>
                <c:pt idx="3102">
                  <c:v>6.1160333333333403</c:v>
                </c:pt>
                <c:pt idx="3103">
                  <c:v>6.1177000000000001</c:v>
                </c:pt>
                <c:pt idx="3104">
                  <c:v>6.1193666666666697</c:v>
                </c:pt>
                <c:pt idx="3105">
                  <c:v>6.1210333333333402</c:v>
                </c:pt>
                <c:pt idx="3106">
                  <c:v>6.1227</c:v>
                </c:pt>
                <c:pt idx="3107">
                  <c:v>6.1243666666666696</c:v>
                </c:pt>
                <c:pt idx="3108">
                  <c:v>6.1260333333333401</c:v>
                </c:pt>
                <c:pt idx="3109">
                  <c:v>6.1276999999999999</c:v>
                </c:pt>
                <c:pt idx="3110">
                  <c:v>6.1293666666666704</c:v>
                </c:pt>
                <c:pt idx="3111">
                  <c:v>6.13103333333334</c:v>
                </c:pt>
                <c:pt idx="3112">
                  <c:v>6.1326999999999998</c:v>
                </c:pt>
                <c:pt idx="3113">
                  <c:v>6.1343666666666703</c:v>
                </c:pt>
                <c:pt idx="3114">
                  <c:v>6.1360333333333399</c:v>
                </c:pt>
                <c:pt idx="3115">
                  <c:v>6.1376999999999997</c:v>
                </c:pt>
                <c:pt idx="3116">
                  <c:v>6.1393666666666702</c:v>
                </c:pt>
                <c:pt idx="3117">
                  <c:v>6.1410333333333398</c:v>
                </c:pt>
                <c:pt idx="3118">
                  <c:v>6.1426999999999996</c:v>
                </c:pt>
                <c:pt idx="3119">
                  <c:v>6.1443666666666701</c:v>
                </c:pt>
                <c:pt idx="3120">
                  <c:v>6.1460333333333397</c:v>
                </c:pt>
                <c:pt idx="3121">
                  <c:v>6.1477000000000004</c:v>
                </c:pt>
                <c:pt idx="3122">
                  <c:v>6.14936666666667</c:v>
                </c:pt>
                <c:pt idx="3123">
                  <c:v>6.1510333333333396</c:v>
                </c:pt>
                <c:pt idx="3124">
                  <c:v>6.1527000000000003</c:v>
                </c:pt>
                <c:pt idx="3125">
                  <c:v>6.1543666666666699</c:v>
                </c:pt>
                <c:pt idx="3126">
                  <c:v>6.1560333333333404</c:v>
                </c:pt>
                <c:pt idx="3127">
                  <c:v>6.1577000000000002</c:v>
                </c:pt>
                <c:pt idx="3128">
                  <c:v>6.1593666666666698</c:v>
                </c:pt>
                <c:pt idx="3129">
                  <c:v>6.1610333333333402</c:v>
                </c:pt>
                <c:pt idx="3130">
                  <c:v>6.1627000000000001</c:v>
                </c:pt>
                <c:pt idx="3131">
                  <c:v>6.1643666666666697</c:v>
                </c:pt>
                <c:pt idx="3132">
                  <c:v>6.1660333333333401</c:v>
                </c:pt>
                <c:pt idx="3133">
                  <c:v>6.1677</c:v>
                </c:pt>
                <c:pt idx="3134">
                  <c:v>6.1693666666666704</c:v>
                </c:pt>
                <c:pt idx="3135">
                  <c:v>6.17103333333334</c:v>
                </c:pt>
                <c:pt idx="3136">
                  <c:v>6.1726999999999999</c:v>
                </c:pt>
                <c:pt idx="3137">
                  <c:v>6.1743666666666703</c:v>
                </c:pt>
                <c:pt idx="3138">
                  <c:v>6.1760333333333399</c:v>
                </c:pt>
                <c:pt idx="3139">
                  <c:v>6.1776999999999997</c:v>
                </c:pt>
                <c:pt idx="3140">
                  <c:v>6.1793666666666702</c:v>
                </c:pt>
                <c:pt idx="3141">
                  <c:v>6.1810333333333398</c:v>
                </c:pt>
                <c:pt idx="3142">
                  <c:v>6.1826999999999996</c:v>
                </c:pt>
                <c:pt idx="3143">
                  <c:v>6.1843666666666701</c:v>
                </c:pt>
                <c:pt idx="3144">
                  <c:v>6.1860333333333397</c:v>
                </c:pt>
                <c:pt idx="3145">
                  <c:v>6.1877000000000004</c:v>
                </c:pt>
                <c:pt idx="3146">
                  <c:v>6.18936666666667</c:v>
                </c:pt>
                <c:pt idx="3147">
                  <c:v>6.1910333333333396</c:v>
                </c:pt>
                <c:pt idx="3148">
                  <c:v>6.1927000000000003</c:v>
                </c:pt>
                <c:pt idx="3149">
                  <c:v>6.1943666666666699</c:v>
                </c:pt>
                <c:pt idx="3150">
                  <c:v>6.1960333333333404</c:v>
                </c:pt>
                <c:pt idx="3151">
                  <c:v>6.1977000000000002</c:v>
                </c:pt>
                <c:pt idx="3152">
                  <c:v>6.1993666666666698</c:v>
                </c:pt>
                <c:pt idx="3153">
                  <c:v>6.2010333333333403</c:v>
                </c:pt>
                <c:pt idx="3154">
                  <c:v>6.2027000000000001</c:v>
                </c:pt>
                <c:pt idx="3155">
                  <c:v>6.2043666666666697</c:v>
                </c:pt>
                <c:pt idx="3156">
                  <c:v>6.2060333333333402</c:v>
                </c:pt>
                <c:pt idx="3157">
                  <c:v>6.2077</c:v>
                </c:pt>
                <c:pt idx="3158">
                  <c:v>6.2093666666666696</c:v>
                </c:pt>
                <c:pt idx="3159">
                  <c:v>6.2110333333333401</c:v>
                </c:pt>
                <c:pt idx="3160">
                  <c:v>6.2126999999999999</c:v>
                </c:pt>
                <c:pt idx="3161">
                  <c:v>6.2143666666666704</c:v>
                </c:pt>
                <c:pt idx="3162">
                  <c:v>6.21603333333334</c:v>
                </c:pt>
                <c:pt idx="3163">
                  <c:v>6.2176999999999998</c:v>
                </c:pt>
                <c:pt idx="3164">
                  <c:v>6.2193666666666703</c:v>
                </c:pt>
                <c:pt idx="3165">
                  <c:v>6.2210333333333399</c:v>
                </c:pt>
                <c:pt idx="3166">
                  <c:v>6.2226999999999997</c:v>
                </c:pt>
                <c:pt idx="3167">
                  <c:v>6.2243666666666702</c:v>
                </c:pt>
                <c:pt idx="3168">
                  <c:v>6.2260333333333397</c:v>
                </c:pt>
                <c:pt idx="3169">
                  <c:v>6.2276999999999996</c:v>
                </c:pt>
                <c:pt idx="3170">
                  <c:v>6.22936666666667</c:v>
                </c:pt>
                <c:pt idx="3171">
                  <c:v>6.2310333333333396</c:v>
                </c:pt>
                <c:pt idx="3172">
                  <c:v>6.2327000000000004</c:v>
                </c:pt>
                <c:pt idx="3173">
                  <c:v>6.2343666666666699</c:v>
                </c:pt>
                <c:pt idx="3174">
                  <c:v>6.2360333333333404</c:v>
                </c:pt>
                <c:pt idx="3175">
                  <c:v>6.2377000000000002</c:v>
                </c:pt>
                <c:pt idx="3176">
                  <c:v>6.2393666666666698</c:v>
                </c:pt>
                <c:pt idx="3177">
                  <c:v>6.2410333333333403</c:v>
                </c:pt>
                <c:pt idx="3178">
                  <c:v>6.2427000000000001</c:v>
                </c:pt>
                <c:pt idx="3179">
                  <c:v>6.2443666666666697</c:v>
                </c:pt>
                <c:pt idx="3180">
                  <c:v>6.2460333333333402</c:v>
                </c:pt>
                <c:pt idx="3181">
                  <c:v>6.2477</c:v>
                </c:pt>
                <c:pt idx="3182">
                  <c:v>6.2493666666666696</c:v>
                </c:pt>
                <c:pt idx="3183">
                  <c:v>6.2510333333333401</c:v>
                </c:pt>
                <c:pt idx="3184">
                  <c:v>6.2526999999999999</c:v>
                </c:pt>
                <c:pt idx="3185">
                  <c:v>6.2543666666666704</c:v>
                </c:pt>
                <c:pt idx="3186">
                  <c:v>6.25603333333334</c:v>
                </c:pt>
                <c:pt idx="3187">
                  <c:v>6.2576999999999998</c:v>
                </c:pt>
                <c:pt idx="3188">
                  <c:v>6.2593666666666703</c:v>
                </c:pt>
                <c:pt idx="3189">
                  <c:v>6.2610333333333399</c:v>
                </c:pt>
                <c:pt idx="3190">
                  <c:v>6.2626999999999997</c:v>
                </c:pt>
                <c:pt idx="3191">
                  <c:v>6.2643666666666702</c:v>
                </c:pt>
                <c:pt idx="3192">
                  <c:v>6.2660333333333398</c:v>
                </c:pt>
                <c:pt idx="3193">
                  <c:v>6.2676999999999996</c:v>
                </c:pt>
                <c:pt idx="3194">
                  <c:v>6.2693666666666701</c:v>
                </c:pt>
                <c:pt idx="3195">
                  <c:v>6.2710333333333397</c:v>
                </c:pt>
                <c:pt idx="3196">
                  <c:v>6.2727000000000004</c:v>
                </c:pt>
                <c:pt idx="3197">
                  <c:v>6.27436666666667</c:v>
                </c:pt>
                <c:pt idx="3198">
                  <c:v>6.2760333333333396</c:v>
                </c:pt>
                <c:pt idx="3199">
                  <c:v>6.2777000000000003</c:v>
                </c:pt>
                <c:pt idx="3200">
                  <c:v>6.2793666666666699</c:v>
                </c:pt>
                <c:pt idx="3201">
                  <c:v>6.2810333333333404</c:v>
                </c:pt>
                <c:pt idx="3202">
                  <c:v>6.2827000000000002</c:v>
                </c:pt>
                <c:pt idx="3203">
                  <c:v>6.2843666666666698</c:v>
                </c:pt>
                <c:pt idx="3204">
                  <c:v>6.2860333333333402</c:v>
                </c:pt>
                <c:pt idx="3205">
                  <c:v>6.2877000000000001</c:v>
                </c:pt>
                <c:pt idx="3206">
                  <c:v>6.2893666666666697</c:v>
                </c:pt>
                <c:pt idx="3207">
                  <c:v>6.2910333333333401</c:v>
                </c:pt>
                <c:pt idx="3208">
                  <c:v>6.2927</c:v>
                </c:pt>
                <c:pt idx="3209">
                  <c:v>6.2943666666666704</c:v>
                </c:pt>
                <c:pt idx="3210">
                  <c:v>6.29603333333334</c:v>
                </c:pt>
                <c:pt idx="3211">
                  <c:v>6.2976999999999999</c:v>
                </c:pt>
                <c:pt idx="3212">
                  <c:v>6.2993666666666703</c:v>
                </c:pt>
                <c:pt idx="3213">
                  <c:v>6.3010333333333399</c:v>
                </c:pt>
                <c:pt idx="3214">
                  <c:v>6.3026999999999997</c:v>
                </c:pt>
                <c:pt idx="3215">
                  <c:v>6.3043666666666702</c:v>
                </c:pt>
                <c:pt idx="3216">
                  <c:v>6.3060333333333398</c:v>
                </c:pt>
                <c:pt idx="3217">
                  <c:v>6.3076999999999996</c:v>
                </c:pt>
                <c:pt idx="3218">
                  <c:v>6.3093666666666701</c:v>
                </c:pt>
                <c:pt idx="3219">
                  <c:v>6.3110333333333397</c:v>
                </c:pt>
                <c:pt idx="3220">
                  <c:v>6.3127000000000004</c:v>
                </c:pt>
                <c:pt idx="3221">
                  <c:v>6.31436666666667</c:v>
                </c:pt>
                <c:pt idx="3222">
                  <c:v>6.3160333333333396</c:v>
                </c:pt>
                <c:pt idx="3223">
                  <c:v>6.3177000000000003</c:v>
                </c:pt>
                <c:pt idx="3224">
                  <c:v>6.3193666666666699</c:v>
                </c:pt>
                <c:pt idx="3225">
                  <c:v>6.3210333333333404</c:v>
                </c:pt>
                <c:pt idx="3226">
                  <c:v>6.3227000000000002</c:v>
                </c:pt>
                <c:pt idx="3227">
                  <c:v>6.3243666666666698</c:v>
                </c:pt>
                <c:pt idx="3228">
                  <c:v>6.3260333333333403</c:v>
                </c:pt>
                <c:pt idx="3229">
                  <c:v>6.3277000000000001</c:v>
                </c:pt>
                <c:pt idx="3230">
                  <c:v>6.3293666666666697</c:v>
                </c:pt>
                <c:pt idx="3231">
                  <c:v>6.3310333333333402</c:v>
                </c:pt>
                <c:pt idx="3232">
                  <c:v>6.3327</c:v>
                </c:pt>
                <c:pt idx="3233">
                  <c:v>6.3343666666666696</c:v>
                </c:pt>
                <c:pt idx="3234">
                  <c:v>6.3360333333333401</c:v>
                </c:pt>
                <c:pt idx="3235">
                  <c:v>6.3376999999999999</c:v>
                </c:pt>
                <c:pt idx="3236">
                  <c:v>6.3393666666666704</c:v>
                </c:pt>
                <c:pt idx="3237">
                  <c:v>6.34103333333334</c:v>
                </c:pt>
                <c:pt idx="3238">
                  <c:v>6.3426999999999998</c:v>
                </c:pt>
                <c:pt idx="3239">
                  <c:v>6.3443666666666703</c:v>
                </c:pt>
                <c:pt idx="3240">
                  <c:v>6.3460333333333399</c:v>
                </c:pt>
                <c:pt idx="3241">
                  <c:v>6.3476999999999997</c:v>
                </c:pt>
                <c:pt idx="3242">
                  <c:v>6.3493666666666702</c:v>
                </c:pt>
                <c:pt idx="3243">
                  <c:v>6.3510333333333397</c:v>
                </c:pt>
                <c:pt idx="3244">
                  <c:v>6.3526999999999996</c:v>
                </c:pt>
                <c:pt idx="3245">
                  <c:v>6.35436666666667</c:v>
                </c:pt>
                <c:pt idx="3246">
                  <c:v>6.3560333333333396</c:v>
                </c:pt>
                <c:pt idx="3247">
                  <c:v>6.3577000000000004</c:v>
                </c:pt>
                <c:pt idx="3248">
                  <c:v>6.3593666666666699</c:v>
                </c:pt>
                <c:pt idx="3249">
                  <c:v>6.3610333333333404</c:v>
                </c:pt>
                <c:pt idx="3250">
                  <c:v>6.3627000000000002</c:v>
                </c:pt>
                <c:pt idx="3251">
                  <c:v>6.3643666666666698</c:v>
                </c:pt>
                <c:pt idx="3252">
                  <c:v>6.3660333333333403</c:v>
                </c:pt>
                <c:pt idx="3253">
                  <c:v>6.3677000000000001</c:v>
                </c:pt>
                <c:pt idx="3254">
                  <c:v>6.3693666666666697</c:v>
                </c:pt>
                <c:pt idx="3255">
                  <c:v>6.3710333333333402</c:v>
                </c:pt>
                <c:pt idx="3256">
                  <c:v>6.3727</c:v>
                </c:pt>
                <c:pt idx="3257">
                  <c:v>6.3743666666666696</c:v>
                </c:pt>
                <c:pt idx="3258">
                  <c:v>6.3760333333333401</c:v>
                </c:pt>
                <c:pt idx="3259">
                  <c:v>6.3776999999999999</c:v>
                </c:pt>
                <c:pt idx="3260">
                  <c:v>6.3793666666666704</c:v>
                </c:pt>
                <c:pt idx="3261">
                  <c:v>6.38103333333334</c:v>
                </c:pt>
                <c:pt idx="3262">
                  <c:v>6.3826999999999998</c:v>
                </c:pt>
                <c:pt idx="3263">
                  <c:v>6.3843666666666703</c:v>
                </c:pt>
                <c:pt idx="3264">
                  <c:v>6.3860333333333399</c:v>
                </c:pt>
                <c:pt idx="3265">
                  <c:v>6.3876999999999997</c:v>
                </c:pt>
                <c:pt idx="3266">
                  <c:v>6.3893666666666702</c:v>
                </c:pt>
                <c:pt idx="3267">
                  <c:v>6.3910333333333398</c:v>
                </c:pt>
                <c:pt idx="3268">
                  <c:v>6.3926999999999996</c:v>
                </c:pt>
                <c:pt idx="3269">
                  <c:v>6.3943666666666701</c:v>
                </c:pt>
                <c:pt idx="3270">
                  <c:v>6.3960333333333397</c:v>
                </c:pt>
                <c:pt idx="3271">
                  <c:v>6.3977000000000004</c:v>
                </c:pt>
                <c:pt idx="3272">
                  <c:v>6.39936666666667</c:v>
                </c:pt>
                <c:pt idx="3273">
                  <c:v>6.4010333333333396</c:v>
                </c:pt>
                <c:pt idx="3274">
                  <c:v>6.4027000000000003</c:v>
                </c:pt>
                <c:pt idx="3275">
                  <c:v>6.4043666666666699</c:v>
                </c:pt>
                <c:pt idx="3276">
                  <c:v>6.4060333333333404</c:v>
                </c:pt>
                <c:pt idx="3277">
                  <c:v>6.4077000000000002</c:v>
                </c:pt>
                <c:pt idx="3278">
                  <c:v>6.4093666666666698</c:v>
                </c:pt>
                <c:pt idx="3279">
                  <c:v>6.4110333333333402</c:v>
                </c:pt>
                <c:pt idx="3280">
                  <c:v>6.4127000000000001</c:v>
                </c:pt>
                <c:pt idx="3281">
                  <c:v>6.4143666666666697</c:v>
                </c:pt>
                <c:pt idx="3282">
                  <c:v>6.4160333333333401</c:v>
                </c:pt>
                <c:pt idx="3283">
                  <c:v>6.4177</c:v>
                </c:pt>
                <c:pt idx="3284">
                  <c:v>6.4193666666666704</c:v>
                </c:pt>
                <c:pt idx="3285">
                  <c:v>6.42103333333334</c:v>
                </c:pt>
                <c:pt idx="3286">
                  <c:v>6.4226999999999999</c:v>
                </c:pt>
                <c:pt idx="3287">
                  <c:v>6.4243666666666703</c:v>
                </c:pt>
                <c:pt idx="3288">
                  <c:v>6.4260333333333399</c:v>
                </c:pt>
                <c:pt idx="3289">
                  <c:v>6.4276999999999997</c:v>
                </c:pt>
                <c:pt idx="3290">
                  <c:v>6.4293666666666702</c:v>
                </c:pt>
                <c:pt idx="3291">
                  <c:v>6.4310333333333398</c:v>
                </c:pt>
                <c:pt idx="3292">
                  <c:v>6.4326999999999996</c:v>
                </c:pt>
                <c:pt idx="3293">
                  <c:v>6.4343666666666701</c:v>
                </c:pt>
                <c:pt idx="3294">
                  <c:v>6.4360333333333397</c:v>
                </c:pt>
                <c:pt idx="3295">
                  <c:v>6.4377000000000004</c:v>
                </c:pt>
                <c:pt idx="3296">
                  <c:v>6.43936666666667</c:v>
                </c:pt>
                <c:pt idx="3297">
                  <c:v>6.4410333333333396</c:v>
                </c:pt>
                <c:pt idx="3298">
                  <c:v>6.4427000000000003</c:v>
                </c:pt>
                <c:pt idx="3299">
                  <c:v>6.4443666666666699</c:v>
                </c:pt>
                <c:pt idx="3300">
                  <c:v>6.4460333333333404</c:v>
                </c:pt>
                <c:pt idx="3301">
                  <c:v>6.4477000000000002</c:v>
                </c:pt>
                <c:pt idx="3302">
                  <c:v>6.4493666666666698</c:v>
                </c:pt>
                <c:pt idx="3303">
                  <c:v>6.4510333333333403</c:v>
                </c:pt>
                <c:pt idx="3304">
                  <c:v>6.4527000000000001</c:v>
                </c:pt>
                <c:pt idx="3305">
                  <c:v>6.4543666666666697</c:v>
                </c:pt>
                <c:pt idx="3306">
                  <c:v>6.4560333333333402</c:v>
                </c:pt>
                <c:pt idx="3307">
                  <c:v>6.4577</c:v>
                </c:pt>
                <c:pt idx="3308">
                  <c:v>6.4593666666666696</c:v>
                </c:pt>
                <c:pt idx="3309">
                  <c:v>6.4610333333333401</c:v>
                </c:pt>
                <c:pt idx="3310">
                  <c:v>6.4626999999999999</c:v>
                </c:pt>
                <c:pt idx="3311">
                  <c:v>6.4643666666666704</c:v>
                </c:pt>
                <c:pt idx="3312">
                  <c:v>6.46603333333334</c:v>
                </c:pt>
                <c:pt idx="3313">
                  <c:v>6.4676999999999998</c:v>
                </c:pt>
                <c:pt idx="3314">
                  <c:v>6.4693666666666703</c:v>
                </c:pt>
                <c:pt idx="3315">
                  <c:v>6.4710333333333399</c:v>
                </c:pt>
                <c:pt idx="3316">
                  <c:v>6.4726999999999997</c:v>
                </c:pt>
                <c:pt idx="3317">
                  <c:v>6.4743666666666702</c:v>
                </c:pt>
                <c:pt idx="3318">
                  <c:v>6.4760333333333397</c:v>
                </c:pt>
                <c:pt idx="3319">
                  <c:v>6.4776999999999996</c:v>
                </c:pt>
                <c:pt idx="3320">
                  <c:v>6.47936666666667</c:v>
                </c:pt>
                <c:pt idx="3321">
                  <c:v>6.4810333333333396</c:v>
                </c:pt>
                <c:pt idx="3322">
                  <c:v>6.4827000000000004</c:v>
                </c:pt>
                <c:pt idx="3323">
                  <c:v>6.4843666666666699</c:v>
                </c:pt>
                <c:pt idx="3324">
                  <c:v>6.4860333333333404</c:v>
                </c:pt>
                <c:pt idx="3325">
                  <c:v>6.4877000000000002</c:v>
                </c:pt>
                <c:pt idx="3326">
                  <c:v>6.4893666666666698</c:v>
                </c:pt>
                <c:pt idx="3327">
                  <c:v>6.4910333333333403</c:v>
                </c:pt>
                <c:pt idx="3328">
                  <c:v>6.4927000000000001</c:v>
                </c:pt>
                <c:pt idx="3329">
                  <c:v>6.4943666666666697</c:v>
                </c:pt>
                <c:pt idx="3330">
                  <c:v>6.4960333333333402</c:v>
                </c:pt>
                <c:pt idx="3331">
                  <c:v>6.4977</c:v>
                </c:pt>
                <c:pt idx="3332">
                  <c:v>6.4993666666666696</c:v>
                </c:pt>
                <c:pt idx="3333">
                  <c:v>6.5010333333333401</c:v>
                </c:pt>
                <c:pt idx="3334">
                  <c:v>6.5026999999999999</c:v>
                </c:pt>
                <c:pt idx="3335">
                  <c:v>6.5043666666666704</c:v>
                </c:pt>
                <c:pt idx="3336">
                  <c:v>6.50603333333334</c:v>
                </c:pt>
                <c:pt idx="3337">
                  <c:v>6.5076999999999998</c:v>
                </c:pt>
                <c:pt idx="3338">
                  <c:v>6.5093666666666703</c:v>
                </c:pt>
                <c:pt idx="3339">
                  <c:v>6.5110333333333399</c:v>
                </c:pt>
                <c:pt idx="3340">
                  <c:v>6.5126999999999997</c:v>
                </c:pt>
                <c:pt idx="3341">
                  <c:v>6.5143666666666702</c:v>
                </c:pt>
                <c:pt idx="3342">
                  <c:v>6.5160333333333398</c:v>
                </c:pt>
                <c:pt idx="3343">
                  <c:v>6.5176999999999996</c:v>
                </c:pt>
                <c:pt idx="3344">
                  <c:v>6.5193666666666701</c:v>
                </c:pt>
                <c:pt idx="3345">
                  <c:v>6.5210333333333397</c:v>
                </c:pt>
                <c:pt idx="3346">
                  <c:v>6.5227000000000004</c:v>
                </c:pt>
                <c:pt idx="3347">
                  <c:v>6.52436666666667</c:v>
                </c:pt>
                <c:pt idx="3348">
                  <c:v>6.5260333333333396</c:v>
                </c:pt>
                <c:pt idx="3349">
                  <c:v>6.5277000000000003</c:v>
                </c:pt>
                <c:pt idx="3350">
                  <c:v>6.5293666666666699</c:v>
                </c:pt>
                <c:pt idx="3351">
                  <c:v>6.5310333333333404</c:v>
                </c:pt>
                <c:pt idx="3352">
                  <c:v>6.5327000000000002</c:v>
                </c:pt>
                <c:pt idx="3353">
                  <c:v>6.5343666666666698</c:v>
                </c:pt>
                <c:pt idx="3354">
                  <c:v>6.5360333333333402</c:v>
                </c:pt>
                <c:pt idx="3355">
                  <c:v>6.5377000000000001</c:v>
                </c:pt>
                <c:pt idx="3356">
                  <c:v>6.5393666666666697</c:v>
                </c:pt>
                <c:pt idx="3357">
                  <c:v>6.5410333333333401</c:v>
                </c:pt>
                <c:pt idx="3358">
                  <c:v>6.5427</c:v>
                </c:pt>
                <c:pt idx="3359">
                  <c:v>6.5443666666666704</c:v>
                </c:pt>
                <c:pt idx="3360">
                  <c:v>6.54603333333334</c:v>
                </c:pt>
                <c:pt idx="3361">
                  <c:v>6.5476999999999999</c:v>
                </c:pt>
                <c:pt idx="3362">
                  <c:v>6.5493666666666703</c:v>
                </c:pt>
                <c:pt idx="3363">
                  <c:v>6.5510333333333399</c:v>
                </c:pt>
                <c:pt idx="3364">
                  <c:v>6.5526999999999997</c:v>
                </c:pt>
                <c:pt idx="3365">
                  <c:v>6.5543666666666702</c:v>
                </c:pt>
                <c:pt idx="3366">
                  <c:v>6.5560333333333398</c:v>
                </c:pt>
                <c:pt idx="3367">
                  <c:v>6.5576999999999996</c:v>
                </c:pt>
                <c:pt idx="3368">
                  <c:v>6.5593666666666701</c:v>
                </c:pt>
                <c:pt idx="3369">
                  <c:v>6.5610333333333397</c:v>
                </c:pt>
                <c:pt idx="3370">
                  <c:v>6.5627000000000004</c:v>
                </c:pt>
                <c:pt idx="3371">
                  <c:v>6.56436666666667</c:v>
                </c:pt>
                <c:pt idx="3372">
                  <c:v>6.5660333333333396</c:v>
                </c:pt>
                <c:pt idx="3373">
                  <c:v>6.5677000000000003</c:v>
                </c:pt>
                <c:pt idx="3374">
                  <c:v>6.5693666666666699</c:v>
                </c:pt>
                <c:pt idx="3375">
                  <c:v>6.5710333333333404</c:v>
                </c:pt>
                <c:pt idx="3376">
                  <c:v>6.5727000000000002</c:v>
                </c:pt>
                <c:pt idx="3377">
                  <c:v>6.5743666666666698</c:v>
                </c:pt>
                <c:pt idx="3378">
                  <c:v>6.5760333333333403</c:v>
                </c:pt>
                <c:pt idx="3379">
                  <c:v>6.5777000000000001</c:v>
                </c:pt>
                <c:pt idx="3380">
                  <c:v>6.5793666666666697</c:v>
                </c:pt>
                <c:pt idx="3381">
                  <c:v>6.5810333333333402</c:v>
                </c:pt>
                <c:pt idx="3382">
                  <c:v>6.5827</c:v>
                </c:pt>
                <c:pt idx="3383">
                  <c:v>6.5843666666666696</c:v>
                </c:pt>
                <c:pt idx="3384">
                  <c:v>6.5860333333333401</c:v>
                </c:pt>
                <c:pt idx="3385">
                  <c:v>6.5876999999999999</c:v>
                </c:pt>
                <c:pt idx="3386">
                  <c:v>6.5893666666666704</c:v>
                </c:pt>
                <c:pt idx="3387">
                  <c:v>6.59103333333334</c:v>
                </c:pt>
                <c:pt idx="3388">
                  <c:v>6.5926999999999998</c:v>
                </c:pt>
                <c:pt idx="3389">
                  <c:v>6.5943666666666703</c:v>
                </c:pt>
                <c:pt idx="3390">
                  <c:v>6.5960333333333399</c:v>
                </c:pt>
                <c:pt idx="3391">
                  <c:v>6.5976999999999997</c:v>
                </c:pt>
                <c:pt idx="3392">
                  <c:v>6.5993666666666702</c:v>
                </c:pt>
                <c:pt idx="3393">
                  <c:v>6.6010333333333397</c:v>
                </c:pt>
                <c:pt idx="3394">
                  <c:v>6.6026999999999996</c:v>
                </c:pt>
                <c:pt idx="3395">
                  <c:v>6.60436666666667</c:v>
                </c:pt>
                <c:pt idx="3396">
                  <c:v>6.6060333333333396</c:v>
                </c:pt>
                <c:pt idx="3397">
                  <c:v>6.6077000000000004</c:v>
                </c:pt>
                <c:pt idx="3398">
                  <c:v>6.6093666666666699</c:v>
                </c:pt>
                <c:pt idx="3399">
                  <c:v>6.6110333333333404</c:v>
                </c:pt>
                <c:pt idx="3400">
                  <c:v>6.6127000000000002</c:v>
                </c:pt>
                <c:pt idx="3401">
                  <c:v>6.6143666666666698</c:v>
                </c:pt>
                <c:pt idx="3402">
                  <c:v>6.6160333333333403</c:v>
                </c:pt>
                <c:pt idx="3403">
                  <c:v>6.6177000000000001</c:v>
                </c:pt>
                <c:pt idx="3404">
                  <c:v>6.6193666666666697</c:v>
                </c:pt>
                <c:pt idx="3405">
                  <c:v>6.6210333333333402</c:v>
                </c:pt>
                <c:pt idx="3406">
                  <c:v>6.6227</c:v>
                </c:pt>
                <c:pt idx="3407">
                  <c:v>6.6243666666666696</c:v>
                </c:pt>
                <c:pt idx="3408">
                  <c:v>6.6260333333333401</c:v>
                </c:pt>
                <c:pt idx="3409">
                  <c:v>6.6276999999999999</c:v>
                </c:pt>
                <c:pt idx="3410">
                  <c:v>6.6293666666666704</c:v>
                </c:pt>
                <c:pt idx="3411">
                  <c:v>6.63103333333334</c:v>
                </c:pt>
                <c:pt idx="3412">
                  <c:v>6.6326999999999998</c:v>
                </c:pt>
                <c:pt idx="3413">
                  <c:v>6.6343666666666703</c:v>
                </c:pt>
                <c:pt idx="3414">
                  <c:v>6.6360333333333399</c:v>
                </c:pt>
                <c:pt idx="3415">
                  <c:v>6.6376999999999997</c:v>
                </c:pt>
                <c:pt idx="3416">
                  <c:v>6.6393666666666702</c:v>
                </c:pt>
                <c:pt idx="3417">
                  <c:v>6.6410333333333398</c:v>
                </c:pt>
                <c:pt idx="3418">
                  <c:v>6.6426999999999996</c:v>
                </c:pt>
                <c:pt idx="3419">
                  <c:v>6.6443666666666701</c:v>
                </c:pt>
                <c:pt idx="3420">
                  <c:v>6.6460333333333397</c:v>
                </c:pt>
                <c:pt idx="3421">
                  <c:v>6.6477000000000004</c:v>
                </c:pt>
                <c:pt idx="3422">
                  <c:v>6.64936666666667</c:v>
                </c:pt>
                <c:pt idx="3423">
                  <c:v>6.6510333333333396</c:v>
                </c:pt>
                <c:pt idx="3424">
                  <c:v>6.6527000000000003</c:v>
                </c:pt>
                <c:pt idx="3425">
                  <c:v>6.6543666666666699</c:v>
                </c:pt>
                <c:pt idx="3426">
                  <c:v>6.6560333333333404</c:v>
                </c:pt>
                <c:pt idx="3427">
                  <c:v>6.6577000000000002</c:v>
                </c:pt>
                <c:pt idx="3428">
                  <c:v>6.6593666666666698</c:v>
                </c:pt>
                <c:pt idx="3429">
                  <c:v>6.6610333333333402</c:v>
                </c:pt>
                <c:pt idx="3430">
                  <c:v>6.6627000000000001</c:v>
                </c:pt>
                <c:pt idx="3431">
                  <c:v>6.6643666666666697</c:v>
                </c:pt>
                <c:pt idx="3432">
                  <c:v>6.6660333333333401</c:v>
                </c:pt>
                <c:pt idx="3433">
                  <c:v>6.6677</c:v>
                </c:pt>
                <c:pt idx="3434">
                  <c:v>6.6693666666666704</c:v>
                </c:pt>
                <c:pt idx="3435">
                  <c:v>6.67103333333334</c:v>
                </c:pt>
                <c:pt idx="3436">
                  <c:v>6.6726999999999999</c:v>
                </c:pt>
                <c:pt idx="3437">
                  <c:v>6.6743666666666703</c:v>
                </c:pt>
                <c:pt idx="3438">
                  <c:v>6.6760333333333399</c:v>
                </c:pt>
                <c:pt idx="3439">
                  <c:v>6.6776999999999997</c:v>
                </c:pt>
                <c:pt idx="3440">
                  <c:v>6.6793666666666702</c:v>
                </c:pt>
                <c:pt idx="3441">
                  <c:v>6.6810333333333398</c:v>
                </c:pt>
                <c:pt idx="3442">
                  <c:v>6.6826999999999996</c:v>
                </c:pt>
                <c:pt idx="3443">
                  <c:v>6.6843666666666701</c:v>
                </c:pt>
                <c:pt idx="3444">
                  <c:v>6.6860333333333397</c:v>
                </c:pt>
                <c:pt idx="3445">
                  <c:v>6.6877000000000004</c:v>
                </c:pt>
                <c:pt idx="3446">
                  <c:v>6.68936666666667</c:v>
                </c:pt>
                <c:pt idx="3447">
                  <c:v>6.6910333333333396</c:v>
                </c:pt>
                <c:pt idx="3448">
                  <c:v>6.6927000000000003</c:v>
                </c:pt>
                <c:pt idx="3449">
                  <c:v>6.6943666666666699</c:v>
                </c:pt>
                <c:pt idx="3450">
                  <c:v>6.6960333333333404</c:v>
                </c:pt>
                <c:pt idx="3451">
                  <c:v>6.6977000000000002</c:v>
                </c:pt>
                <c:pt idx="3452">
                  <c:v>6.6993666666666698</c:v>
                </c:pt>
                <c:pt idx="3453">
                  <c:v>6.7010333333333403</c:v>
                </c:pt>
                <c:pt idx="3454">
                  <c:v>6.7027000000000001</c:v>
                </c:pt>
                <c:pt idx="3455">
                  <c:v>6.7043666666666697</c:v>
                </c:pt>
                <c:pt idx="3456">
                  <c:v>6.7060333333333402</c:v>
                </c:pt>
                <c:pt idx="3457">
                  <c:v>6.7077</c:v>
                </c:pt>
                <c:pt idx="3458">
                  <c:v>6.7093666666666696</c:v>
                </c:pt>
                <c:pt idx="3459">
                  <c:v>6.7110333333333401</c:v>
                </c:pt>
                <c:pt idx="3460">
                  <c:v>6.7126999999999999</c:v>
                </c:pt>
                <c:pt idx="3461">
                  <c:v>6.7143666666666704</c:v>
                </c:pt>
                <c:pt idx="3462">
                  <c:v>6.71603333333334</c:v>
                </c:pt>
                <c:pt idx="3463">
                  <c:v>6.7176999999999998</c:v>
                </c:pt>
                <c:pt idx="3464">
                  <c:v>6.7193666666666703</c:v>
                </c:pt>
                <c:pt idx="3465">
                  <c:v>6.7210333333333399</c:v>
                </c:pt>
                <c:pt idx="3466">
                  <c:v>6.7226999999999997</c:v>
                </c:pt>
                <c:pt idx="3467">
                  <c:v>6.7243666666666702</c:v>
                </c:pt>
                <c:pt idx="3468">
                  <c:v>6.7260333333333397</c:v>
                </c:pt>
                <c:pt idx="3469">
                  <c:v>6.7276999999999996</c:v>
                </c:pt>
                <c:pt idx="3470">
                  <c:v>6.72936666666667</c:v>
                </c:pt>
                <c:pt idx="3471">
                  <c:v>6.7310333333333396</c:v>
                </c:pt>
                <c:pt idx="3472">
                  <c:v>6.7327000000000004</c:v>
                </c:pt>
                <c:pt idx="3473">
                  <c:v>6.7343666666666699</c:v>
                </c:pt>
                <c:pt idx="3474">
                  <c:v>6.7360333333333404</c:v>
                </c:pt>
                <c:pt idx="3475">
                  <c:v>6.7377000000000002</c:v>
                </c:pt>
                <c:pt idx="3476">
                  <c:v>6.7393666666666698</c:v>
                </c:pt>
                <c:pt idx="3477">
                  <c:v>6.7410333333333403</c:v>
                </c:pt>
                <c:pt idx="3478">
                  <c:v>6.7427000000000001</c:v>
                </c:pt>
                <c:pt idx="3479">
                  <c:v>6.7443666666666697</c:v>
                </c:pt>
                <c:pt idx="3480">
                  <c:v>6.7460333333333402</c:v>
                </c:pt>
                <c:pt idx="3481">
                  <c:v>6.7477</c:v>
                </c:pt>
                <c:pt idx="3482">
                  <c:v>6.7493666666666696</c:v>
                </c:pt>
                <c:pt idx="3483">
                  <c:v>6.7510333333333401</c:v>
                </c:pt>
                <c:pt idx="3484">
                  <c:v>6.7526999999999999</c:v>
                </c:pt>
                <c:pt idx="3485">
                  <c:v>6.7543666666666704</c:v>
                </c:pt>
                <c:pt idx="3486">
                  <c:v>6.75603333333334</c:v>
                </c:pt>
                <c:pt idx="3487">
                  <c:v>6.7576999999999998</c:v>
                </c:pt>
                <c:pt idx="3488">
                  <c:v>6.7593666666666703</c:v>
                </c:pt>
                <c:pt idx="3489">
                  <c:v>6.7610333333333399</c:v>
                </c:pt>
                <c:pt idx="3490">
                  <c:v>6.7626999999999997</c:v>
                </c:pt>
                <c:pt idx="3491">
                  <c:v>6.7643666666666702</c:v>
                </c:pt>
                <c:pt idx="3492">
                  <c:v>6.7660333333333398</c:v>
                </c:pt>
                <c:pt idx="3493">
                  <c:v>6.7676999999999996</c:v>
                </c:pt>
                <c:pt idx="3494">
                  <c:v>6.7693666666666701</c:v>
                </c:pt>
                <c:pt idx="3495">
                  <c:v>6.7710333333333397</c:v>
                </c:pt>
                <c:pt idx="3496">
                  <c:v>6.7727000000000004</c:v>
                </c:pt>
                <c:pt idx="3497">
                  <c:v>6.77436666666667</c:v>
                </c:pt>
                <c:pt idx="3498">
                  <c:v>6.7760333333333396</c:v>
                </c:pt>
                <c:pt idx="3499">
                  <c:v>6.7777000000000003</c:v>
                </c:pt>
                <c:pt idx="3500">
                  <c:v>6.7793666666666699</c:v>
                </c:pt>
                <c:pt idx="3501">
                  <c:v>6.7810333333333404</c:v>
                </c:pt>
                <c:pt idx="3502">
                  <c:v>6.7827000000000002</c:v>
                </c:pt>
                <c:pt idx="3503">
                  <c:v>6.7843666666666698</c:v>
                </c:pt>
                <c:pt idx="3504">
                  <c:v>6.7860333333333402</c:v>
                </c:pt>
                <c:pt idx="3505">
                  <c:v>6.7877000000000001</c:v>
                </c:pt>
                <c:pt idx="3506">
                  <c:v>6.7893666666666697</c:v>
                </c:pt>
                <c:pt idx="3507">
                  <c:v>6.7910333333333401</c:v>
                </c:pt>
                <c:pt idx="3508">
                  <c:v>6.7927</c:v>
                </c:pt>
                <c:pt idx="3509">
                  <c:v>6.7943666666666704</c:v>
                </c:pt>
                <c:pt idx="3510">
                  <c:v>6.79603333333334</c:v>
                </c:pt>
                <c:pt idx="3511">
                  <c:v>6.7976999999999999</c:v>
                </c:pt>
                <c:pt idx="3512">
                  <c:v>6.7993666666666703</c:v>
                </c:pt>
                <c:pt idx="3513">
                  <c:v>6.8010333333333399</c:v>
                </c:pt>
                <c:pt idx="3514">
                  <c:v>6.8026999999999997</c:v>
                </c:pt>
                <c:pt idx="3515">
                  <c:v>6.8043666666666702</c:v>
                </c:pt>
                <c:pt idx="3516">
                  <c:v>6.8060333333333398</c:v>
                </c:pt>
                <c:pt idx="3517">
                  <c:v>6.8076999999999996</c:v>
                </c:pt>
                <c:pt idx="3518">
                  <c:v>6.8093666666666701</c:v>
                </c:pt>
                <c:pt idx="3519">
                  <c:v>6.8110333333333397</c:v>
                </c:pt>
                <c:pt idx="3520">
                  <c:v>6.8127000000000004</c:v>
                </c:pt>
                <c:pt idx="3521">
                  <c:v>6.81436666666667</c:v>
                </c:pt>
                <c:pt idx="3522">
                  <c:v>6.8160333333333396</c:v>
                </c:pt>
                <c:pt idx="3523">
                  <c:v>6.8177000000000003</c:v>
                </c:pt>
                <c:pt idx="3524">
                  <c:v>6.8193666666666699</c:v>
                </c:pt>
                <c:pt idx="3525">
                  <c:v>6.8210333333333404</c:v>
                </c:pt>
                <c:pt idx="3526">
                  <c:v>6.8227000000000002</c:v>
                </c:pt>
                <c:pt idx="3527">
                  <c:v>6.8243666666666698</c:v>
                </c:pt>
                <c:pt idx="3528">
                  <c:v>6.8260333333333403</c:v>
                </c:pt>
                <c:pt idx="3529">
                  <c:v>6.8277000000000001</c:v>
                </c:pt>
                <c:pt idx="3530">
                  <c:v>6.8293666666666697</c:v>
                </c:pt>
                <c:pt idx="3531">
                  <c:v>6.8310333333333402</c:v>
                </c:pt>
                <c:pt idx="3532">
                  <c:v>6.8327</c:v>
                </c:pt>
                <c:pt idx="3533">
                  <c:v>6.8343666666666696</c:v>
                </c:pt>
                <c:pt idx="3534">
                  <c:v>6.8360333333333401</c:v>
                </c:pt>
                <c:pt idx="3535">
                  <c:v>6.8376999999999999</c:v>
                </c:pt>
                <c:pt idx="3536">
                  <c:v>6.8393666666666704</c:v>
                </c:pt>
                <c:pt idx="3537">
                  <c:v>6.84103333333334</c:v>
                </c:pt>
                <c:pt idx="3538">
                  <c:v>6.8426999999999998</c:v>
                </c:pt>
                <c:pt idx="3539">
                  <c:v>6.8443666666666703</c:v>
                </c:pt>
                <c:pt idx="3540">
                  <c:v>6.8460333333333399</c:v>
                </c:pt>
                <c:pt idx="3541">
                  <c:v>6.8476999999999997</c:v>
                </c:pt>
                <c:pt idx="3542">
                  <c:v>6.8493666666666702</c:v>
                </c:pt>
                <c:pt idx="3543">
                  <c:v>6.8510333333333397</c:v>
                </c:pt>
                <c:pt idx="3544">
                  <c:v>6.8526999999999996</c:v>
                </c:pt>
                <c:pt idx="3545">
                  <c:v>6.85436666666667</c:v>
                </c:pt>
                <c:pt idx="3546">
                  <c:v>6.8560333333333396</c:v>
                </c:pt>
                <c:pt idx="3547">
                  <c:v>6.8577000000000004</c:v>
                </c:pt>
                <c:pt idx="3548">
                  <c:v>6.8593666666666699</c:v>
                </c:pt>
                <c:pt idx="3549">
                  <c:v>6.8610333333333404</c:v>
                </c:pt>
                <c:pt idx="3550">
                  <c:v>6.8627000000000002</c:v>
                </c:pt>
                <c:pt idx="3551">
                  <c:v>6.8643666666666698</c:v>
                </c:pt>
                <c:pt idx="3552">
                  <c:v>6.8660333333333403</c:v>
                </c:pt>
                <c:pt idx="3553">
                  <c:v>6.8677000000000001</c:v>
                </c:pt>
                <c:pt idx="3554">
                  <c:v>6.8693666666666697</c:v>
                </c:pt>
                <c:pt idx="3555">
                  <c:v>6.8710333333333402</c:v>
                </c:pt>
                <c:pt idx="3556">
                  <c:v>6.8727</c:v>
                </c:pt>
                <c:pt idx="3557">
                  <c:v>6.8743666666666696</c:v>
                </c:pt>
                <c:pt idx="3558">
                  <c:v>6.8760333333333401</c:v>
                </c:pt>
                <c:pt idx="3559">
                  <c:v>6.8776999999999999</c:v>
                </c:pt>
                <c:pt idx="3560">
                  <c:v>6.8793666666666704</c:v>
                </c:pt>
                <c:pt idx="3561">
                  <c:v>6.88103333333334</c:v>
                </c:pt>
                <c:pt idx="3562">
                  <c:v>6.8826999999999998</c:v>
                </c:pt>
                <c:pt idx="3563">
                  <c:v>6.8843666666666703</c:v>
                </c:pt>
                <c:pt idx="3564">
                  <c:v>6.8860333333333399</c:v>
                </c:pt>
                <c:pt idx="3565">
                  <c:v>6.8876999999999997</c:v>
                </c:pt>
                <c:pt idx="3566">
                  <c:v>6.8893666666666702</c:v>
                </c:pt>
                <c:pt idx="3567">
                  <c:v>6.8910333333333398</c:v>
                </c:pt>
                <c:pt idx="3568">
                  <c:v>6.8926999999999996</c:v>
                </c:pt>
                <c:pt idx="3569">
                  <c:v>6.8943666666666701</c:v>
                </c:pt>
                <c:pt idx="3570">
                  <c:v>6.8960333333333397</c:v>
                </c:pt>
                <c:pt idx="3571">
                  <c:v>6.8977000000000004</c:v>
                </c:pt>
                <c:pt idx="3572">
                  <c:v>6.89936666666667</c:v>
                </c:pt>
                <c:pt idx="3573">
                  <c:v>6.9010333333333396</c:v>
                </c:pt>
                <c:pt idx="3574">
                  <c:v>6.9027000000000003</c:v>
                </c:pt>
                <c:pt idx="3575">
                  <c:v>6.9043666666666699</c:v>
                </c:pt>
                <c:pt idx="3576">
                  <c:v>6.9060333333333404</c:v>
                </c:pt>
                <c:pt idx="3577">
                  <c:v>6.9077000000000002</c:v>
                </c:pt>
                <c:pt idx="3578">
                  <c:v>6.9093666666666698</c:v>
                </c:pt>
                <c:pt idx="3579">
                  <c:v>6.9110333333333402</c:v>
                </c:pt>
                <c:pt idx="3580">
                  <c:v>6.9127000000000001</c:v>
                </c:pt>
                <c:pt idx="3581">
                  <c:v>6.9143666666666697</c:v>
                </c:pt>
                <c:pt idx="3582">
                  <c:v>6.9160333333333401</c:v>
                </c:pt>
                <c:pt idx="3583">
                  <c:v>6.9177</c:v>
                </c:pt>
                <c:pt idx="3584">
                  <c:v>6.9193666666666704</c:v>
                </c:pt>
                <c:pt idx="3585">
                  <c:v>6.92103333333334</c:v>
                </c:pt>
                <c:pt idx="3586">
                  <c:v>6.9226999999999999</c:v>
                </c:pt>
                <c:pt idx="3587">
                  <c:v>6.9243666666666703</c:v>
                </c:pt>
                <c:pt idx="3588">
                  <c:v>6.9260333333333399</c:v>
                </c:pt>
                <c:pt idx="3589">
                  <c:v>6.9276999999999997</c:v>
                </c:pt>
                <c:pt idx="3590">
                  <c:v>6.9293666666666702</c:v>
                </c:pt>
                <c:pt idx="3591">
                  <c:v>6.9310333333333398</c:v>
                </c:pt>
                <c:pt idx="3592">
                  <c:v>6.9326999999999996</c:v>
                </c:pt>
                <c:pt idx="3593">
                  <c:v>6.9343666666666701</c:v>
                </c:pt>
                <c:pt idx="3594">
                  <c:v>6.9360333333333397</c:v>
                </c:pt>
                <c:pt idx="3595">
                  <c:v>6.9377000000000004</c:v>
                </c:pt>
                <c:pt idx="3596">
                  <c:v>6.93936666666667</c:v>
                </c:pt>
                <c:pt idx="3597">
                  <c:v>6.9410333333333396</c:v>
                </c:pt>
                <c:pt idx="3598">
                  <c:v>6.9427000000000003</c:v>
                </c:pt>
                <c:pt idx="3599">
                  <c:v>6.9443666666666699</c:v>
                </c:pt>
                <c:pt idx="3600">
                  <c:v>6.9460333333333404</c:v>
                </c:pt>
                <c:pt idx="3601">
                  <c:v>6.9477000000000002</c:v>
                </c:pt>
                <c:pt idx="3602">
                  <c:v>6.9493666666666698</c:v>
                </c:pt>
                <c:pt idx="3603">
                  <c:v>6.9510333333333403</c:v>
                </c:pt>
                <c:pt idx="3604">
                  <c:v>6.9527000000000001</c:v>
                </c:pt>
                <c:pt idx="3605">
                  <c:v>6.9543666666666697</c:v>
                </c:pt>
                <c:pt idx="3606">
                  <c:v>6.9560333333333402</c:v>
                </c:pt>
                <c:pt idx="3607">
                  <c:v>6.9577</c:v>
                </c:pt>
                <c:pt idx="3608">
                  <c:v>6.9593666666666696</c:v>
                </c:pt>
                <c:pt idx="3609">
                  <c:v>6.9610333333333401</c:v>
                </c:pt>
                <c:pt idx="3610">
                  <c:v>6.9626999999999999</c:v>
                </c:pt>
                <c:pt idx="3611">
                  <c:v>6.9643666666666704</c:v>
                </c:pt>
                <c:pt idx="3612">
                  <c:v>6.96603333333334</c:v>
                </c:pt>
                <c:pt idx="3613">
                  <c:v>6.9676999999999998</c:v>
                </c:pt>
                <c:pt idx="3614">
                  <c:v>6.9693666666666703</c:v>
                </c:pt>
                <c:pt idx="3615">
                  <c:v>6.9710333333333399</c:v>
                </c:pt>
                <c:pt idx="3616">
                  <c:v>6.9726999999999997</c:v>
                </c:pt>
                <c:pt idx="3617">
                  <c:v>6.9743666666666702</c:v>
                </c:pt>
                <c:pt idx="3618">
                  <c:v>6.9760333333333397</c:v>
                </c:pt>
                <c:pt idx="3619">
                  <c:v>6.9776999999999996</c:v>
                </c:pt>
                <c:pt idx="3620">
                  <c:v>6.97936666666667</c:v>
                </c:pt>
                <c:pt idx="3621">
                  <c:v>6.9810333333333396</c:v>
                </c:pt>
                <c:pt idx="3622">
                  <c:v>6.9827000000000004</c:v>
                </c:pt>
                <c:pt idx="3623">
                  <c:v>6.9843666666666699</c:v>
                </c:pt>
                <c:pt idx="3624">
                  <c:v>6.9860333333333404</c:v>
                </c:pt>
                <c:pt idx="3625">
                  <c:v>6.9877000000000002</c:v>
                </c:pt>
                <c:pt idx="3626">
                  <c:v>6.9893666666666698</c:v>
                </c:pt>
                <c:pt idx="3627">
                  <c:v>6.9910333333333403</c:v>
                </c:pt>
                <c:pt idx="3628">
                  <c:v>6.9927000000000001</c:v>
                </c:pt>
                <c:pt idx="3629">
                  <c:v>6.9943666666666697</c:v>
                </c:pt>
                <c:pt idx="3630">
                  <c:v>6.9960333333333402</c:v>
                </c:pt>
                <c:pt idx="3631">
                  <c:v>6.9977</c:v>
                </c:pt>
                <c:pt idx="3632">
                  <c:v>6.9993666666666696</c:v>
                </c:pt>
                <c:pt idx="3633">
                  <c:v>7.0010333333333401</c:v>
                </c:pt>
                <c:pt idx="3634">
                  <c:v>7.0026999999999999</c:v>
                </c:pt>
                <c:pt idx="3635">
                  <c:v>7.0043666666666704</c:v>
                </c:pt>
                <c:pt idx="3636">
                  <c:v>7.00603333333334</c:v>
                </c:pt>
                <c:pt idx="3637">
                  <c:v>7.0076999999999998</c:v>
                </c:pt>
                <c:pt idx="3638">
                  <c:v>7.0093666666666703</c:v>
                </c:pt>
                <c:pt idx="3639">
                  <c:v>7.0110333333333399</c:v>
                </c:pt>
                <c:pt idx="3640">
                  <c:v>7.0126999999999997</c:v>
                </c:pt>
                <c:pt idx="3641">
                  <c:v>7.0143666666666702</c:v>
                </c:pt>
                <c:pt idx="3642">
                  <c:v>7.0160333333333398</c:v>
                </c:pt>
                <c:pt idx="3643">
                  <c:v>7.0176999999999996</c:v>
                </c:pt>
                <c:pt idx="3644">
                  <c:v>7.0193666666666701</c:v>
                </c:pt>
                <c:pt idx="3645">
                  <c:v>7.0210333333333397</c:v>
                </c:pt>
                <c:pt idx="3646">
                  <c:v>7.0227000000000004</c:v>
                </c:pt>
                <c:pt idx="3647">
                  <c:v>7.02436666666667</c:v>
                </c:pt>
                <c:pt idx="3648">
                  <c:v>7.0260333333333396</c:v>
                </c:pt>
                <c:pt idx="3649">
                  <c:v>7.0277000000000003</c:v>
                </c:pt>
                <c:pt idx="3650">
                  <c:v>7.0293666666666699</c:v>
                </c:pt>
                <c:pt idx="3651">
                  <c:v>7.0310333333333404</c:v>
                </c:pt>
                <c:pt idx="3652">
                  <c:v>7.0327000000000002</c:v>
                </c:pt>
                <c:pt idx="3653">
                  <c:v>7.0343666666666698</c:v>
                </c:pt>
                <c:pt idx="3654">
                  <c:v>7.0360333333333402</c:v>
                </c:pt>
                <c:pt idx="3655">
                  <c:v>7.0377000000000001</c:v>
                </c:pt>
                <c:pt idx="3656">
                  <c:v>7.0393666666666697</c:v>
                </c:pt>
                <c:pt idx="3657">
                  <c:v>7.0410333333333401</c:v>
                </c:pt>
                <c:pt idx="3658">
                  <c:v>7.0427</c:v>
                </c:pt>
                <c:pt idx="3659">
                  <c:v>7.0443666666666704</c:v>
                </c:pt>
                <c:pt idx="3660">
                  <c:v>7.04603333333334</c:v>
                </c:pt>
                <c:pt idx="3661">
                  <c:v>7.0476999999999999</c:v>
                </c:pt>
                <c:pt idx="3662">
                  <c:v>7.0493666666666703</c:v>
                </c:pt>
                <c:pt idx="3663">
                  <c:v>7.0510333333333399</c:v>
                </c:pt>
                <c:pt idx="3664">
                  <c:v>7.0526999999999997</c:v>
                </c:pt>
                <c:pt idx="3665">
                  <c:v>7.0543666666666702</c:v>
                </c:pt>
                <c:pt idx="3666">
                  <c:v>7.0560333333333398</c:v>
                </c:pt>
                <c:pt idx="3667">
                  <c:v>7.0576999999999996</c:v>
                </c:pt>
                <c:pt idx="3668">
                  <c:v>7.0593666666666701</c:v>
                </c:pt>
                <c:pt idx="3669">
                  <c:v>7.0610333333333397</c:v>
                </c:pt>
                <c:pt idx="3670">
                  <c:v>7.0627000000000004</c:v>
                </c:pt>
                <c:pt idx="3671">
                  <c:v>7.06436666666667</c:v>
                </c:pt>
                <c:pt idx="3672">
                  <c:v>7.0660333333333396</c:v>
                </c:pt>
                <c:pt idx="3673">
                  <c:v>7.0677000000000003</c:v>
                </c:pt>
                <c:pt idx="3674">
                  <c:v>7.0693666666666699</c:v>
                </c:pt>
                <c:pt idx="3675">
                  <c:v>7.0710333333333404</c:v>
                </c:pt>
                <c:pt idx="3676">
                  <c:v>7.0727000000000002</c:v>
                </c:pt>
                <c:pt idx="3677">
                  <c:v>7.0743666666666698</c:v>
                </c:pt>
                <c:pt idx="3678">
                  <c:v>7.0760333333333403</c:v>
                </c:pt>
                <c:pt idx="3679">
                  <c:v>7.0777000000000001</c:v>
                </c:pt>
                <c:pt idx="3680">
                  <c:v>7.0793666666666697</c:v>
                </c:pt>
                <c:pt idx="3681">
                  <c:v>7.0810333333333402</c:v>
                </c:pt>
                <c:pt idx="3682">
                  <c:v>7.0827</c:v>
                </c:pt>
                <c:pt idx="3683">
                  <c:v>7.0843666666666696</c:v>
                </c:pt>
                <c:pt idx="3684">
                  <c:v>7.0860333333333401</c:v>
                </c:pt>
                <c:pt idx="3685">
                  <c:v>7.0876999999999999</c:v>
                </c:pt>
                <c:pt idx="3686">
                  <c:v>7.0893666666666704</c:v>
                </c:pt>
                <c:pt idx="3687">
                  <c:v>7.09103333333334</c:v>
                </c:pt>
                <c:pt idx="3688">
                  <c:v>7.0926999999999998</c:v>
                </c:pt>
                <c:pt idx="3689">
                  <c:v>7.0943666666666703</c:v>
                </c:pt>
                <c:pt idx="3690">
                  <c:v>7.0960333333333399</c:v>
                </c:pt>
                <c:pt idx="3691">
                  <c:v>7.0976999999999997</c:v>
                </c:pt>
                <c:pt idx="3692">
                  <c:v>7.0993666666666702</c:v>
                </c:pt>
                <c:pt idx="3693">
                  <c:v>7.1010333333333397</c:v>
                </c:pt>
                <c:pt idx="3694">
                  <c:v>7.1026999999999996</c:v>
                </c:pt>
                <c:pt idx="3695">
                  <c:v>7.10436666666667</c:v>
                </c:pt>
                <c:pt idx="3696">
                  <c:v>7.1060333333333396</c:v>
                </c:pt>
                <c:pt idx="3697">
                  <c:v>7.1077000000000004</c:v>
                </c:pt>
                <c:pt idx="3698">
                  <c:v>7.1093666666666699</c:v>
                </c:pt>
                <c:pt idx="3699">
                  <c:v>7.1110333333333404</c:v>
                </c:pt>
                <c:pt idx="3700">
                  <c:v>7.1127000000000002</c:v>
                </c:pt>
                <c:pt idx="3701">
                  <c:v>7.1143666666666698</c:v>
                </c:pt>
                <c:pt idx="3702">
                  <c:v>7.1160333333333403</c:v>
                </c:pt>
                <c:pt idx="3703">
                  <c:v>7.1177000000000001</c:v>
                </c:pt>
                <c:pt idx="3704">
                  <c:v>7.1193666666666697</c:v>
                </c:pt>
                <c:pt idx="3705">
                  <c:v>7.1210333333333402</c:v>
                </c:pt>
                <c:pt idx="3706">
                  <c:v>7.1227</c:v>
                </c:pt>
                <c:pt idx="3707">
                  <c:v>7.1243666666666696</c:v>
                </c:pt>
                <c:pt idx="3708">
                  <c:v>7.1260333333333401</c:v>
                </c:pt>
                <c:pt idx="3709">
                  <c:v>7.1276999999999999</c:v>
                </c:pt>
                <c:pt idx="3710">
                  <c:v>7.1293666666666704</c:v>
                </c:pt>
                <c:pt idx="3711">
                  <c:v>7.13103333333334</c:v>
                </c:pt>
                <c:pt idx="3712">
                  <c:v>7.1326999999999998</c:v>
                </c:pt>
                <c:pt idx="3713">
                  <c:v>7.1343666666666703</c:v>
                </c:pt>
                <c:pt idx="3714">
                  <c:v>7.1360333333333399</c:v>
                </c:pt>
                <c:pt idx="3715">
                  <c:v>7.1376999999999997</c:v>
                </c:pt>
                <c:pt idx="3716">
                  <c:v>7.1393666666666702</c:v>
                </c:pt>
                <c:pt idx="3717">
                  <c:v>7.1410333333333398</c:v>
                </c:pt>
                <c:pt idx="3718">
                  <c:v>7.1426999999999996</c:v>
                </c:pt>
                <c:pt idx="3719">
                  <c:v>7.1443666666666701</c:v>
                </c:pt>
                <c:pt idx="3720">
                  <c:v>7.1460333333333397</c:v>
                </c:pt>
                <c:pt idx="3721">
                  <c:v>7.1477000000000004</c:v>
                </c:pt>
                <c:pt idx="3722">
                  <c:v>7.14936666666667</c:v>
                </c:pt>
                <c:pt idx="3723">
                  <c:v>7.1510333333333396</c:v>
                </c:pt>
                <c:pt idx="3724">
                  <c:v>7.1527000000000003</c:v>
                </c:pt>
                <c:pt idx="3725">
                  <c:v>7.1543666666666699</c:v>
                </c:pt>
                <c:pt idx="3726">
                  <c:v>7.1560333333333404</c:v>
                </c:pt>
                <c:pt idx="3727">
                  <c:v>7.1577000000000002</c:v>
                </c:pt>
                <c:pt idx="3728">
                  <c:v>7.1593666666666698</c:v>
                </c:pt>
                <c:pt idx="3729">
                  <c:v>7.1610333333333402</c:v>
                </c:pt>
                <c:pt idx="3730">
                  <c:v>7.1627000000000001</c:v>
                </c:pt>
                <c:pt idx="3731">
                  <c:v>7.1643666666666697</c:v>
                </c:pt>
                <c:pt idx="3732">
                  <c:v>7.1660333333333401</c:v>
                </c:pt>
                <c:pt idx="3733">
                  <c:v>7.1677</c:v>
                </c:pt>
                <c:pt idx="3734">
                  <c:v>7.1693666666666704</c:v>
                </c:pt>
                <c:pt idx="3735">
                  <c:v>7.17103333333334</c:v>
                </c:pt>
                <c:pt idx="3736">
                  <c:v>7.1726999999999999</c:v>
                </c:pt>
                <c:pt idx="3737">
                  <c:v>7.1743666666666703</c:v>
                </c:pt>
                <c:pt idx="3738">
                  <c:v>7.1760333333333399</c:v>
                </c:pt>
                <c:pt idx="3739">
                  <c:v>7.1776999999999997</c:v>
                </c:pt>
                <c:pt idx="3740">
                  <c:v>7.1793666666666702</c:v>
                </c:pt>
                <c:pt idx="3741">
                  <c:v>7.1810333333333398</c:v>
                </c:pt>
                <c:pt idx="3742">
                  <c:v>7.1826999999999996</c:v>
                </c:pt>
                <c:pt idx="3743">
                  <c:v>7.1843666666666701</c:v>
                </c:pt>
                <c:pt idx="3744">
                  <c:v>7.1860333333333397</c:v>
                </c:pt>
                <c:pt idx="3745">
                  <c:v>7.1877000000000004</c:v>
                </c:pt>
                <c:pt idx="3746">
                  <c:v>7.18936666666667</c:v>
                </c:pt>
                <c:pt idx="3747">
                  <c:v>7.1910333333333396</c:v>
                </c:pt>
                <c:pt idx="3748">
                  <c:v>7.1927000000000003</c:v>
                </c:pt>
                <c:pt idx="3749">
                  <c:v>7.1943666666666699</c:v>
                </c:pt>
                <c:pt idx="3750">
                  <c:v>7.1960333333333404</c:v>
                </c:pt>
                <c:pt idx="3751">
                  <c:v>7.1977000000000002</c:v>
                </c:pt>
                <c:pt idx="3752">
                  <c:v>7.1993666666666698</c:v>
                </c:pt>
                <c:pt idx="3753">
                  <c:v>7.2010333333333403</c:v>
                </c:pt>
                <c:pt idx="3754">
                  <c:v>7.2027000000000001</c:v>
                </c:pt>
                <c:pt idx="3755">
                  <c:v>7.2043666666666697</c:v>
                </c:pt>
                <c:pt idx="3756">
                  <c:v>7.2060333333333402</c:v>
                </c:pt>
                <c:pt idx="3757">
                  <c:v>7.2077</c:v>
                </c:pt>
                <c:pt idx="3758">
                  <c:v>7.2093666666666696</c:v>
                </c:pt>
                <c:pt idx="3759">
                  <c:v>7.2110333333333401</c:v>
                </c:pt>
                <c:pt idx="3760">
                  <c:v>7.2126999999999999</c:v>
                </c:pt>
                <c:pt idx="3761">
                  <c:v>7.2143666666666704</c:v>
                </c:pt>
                <c:pt idx="3762">
                  <c:v>7.21603333333334</c:v>
                </c:pt>
                <c:pt idx="3763">
                  <c:v>7.2176999999999998</c:v>
                </c:pt>
                <c:pt idx="3764">
                  <c:v>7.2193666666666703</c:v>
                </c:pt>
                <c:pt idx="3765">
                  <c:v>7.2210333333333399</c:v>
                </c:pt>
                <c:pt idx="3766">
                  <c:v>7.2226999999999997</c:v>
                </c:pt>
                <c:pt idx="3767">
                  <c:v>7.2243666666666702</c:v>
                </c:pt>
                <c:pt idx="3768">
                  <c:v>7.2260333333333397</c:v>
                </c:pt>
                <c:pt idx="3769">
                  <c:v>7.2276999999999996</c:v>
                </c:pt>
                <c:pt idx="3770">
                  <c:v>7.22936666666667</c:v>
                </c:pt>
                <c:pt idx="3771">
                  <c:v>7.2310333333333396</c:v>
                </c:pt>
                <c:pt idx="3772">
                  <c:v>7.2327000000000004</c:v>
                </c:pt>
                <c:pt idx="3773">
                  <c:v>7.2343666666666699</c:v>
                </c:pt>
                <c:pt idx="3774">
                  <c:v>7.2360333333333404</c:v>
                </c:pt>
                <c:pt idx="3775">
                  <c:v>7.2377000000000002</c:v>
                </c:pt>
                <c:pt idx="3776">
                  <c:v>7.2393666666666698</c:v>
                </c:pt>
                <c:pt idx="3777">
                  <c:v>7.2410333333333403</c:v>
                </c:pt>
                <c:pt idx="3778">
                  <c:v>7.2427000000000001</c:v>
                </c:pt>
                <c:pt idx="3779">
                  <c:v>7.2443666666666697</c:v>
                </c:pt>
                <c:pt idx="3780">
                  <c:v>7.2460333333333402</c:v>
                </c:pt>
                <c:pt idx="3781">
                  <c:v>7.2477</c:v>
                </c:pt>
                <c:pt idx="3782">
                  <c:v>7.2493666666666696</c:v>
                </c:pt>
                <c:pt idx="3783">
                  <c:v>7.2510333333333401</c:v>
                </c:pt>
                <c:pt idx="3784">
                  <c:v>7.2526999999999999</c:v>
                </c:pt>
                <c:pt idx="3785">
                  <c:v>7.2543666666666704</c:v>
                </c:pt>
                <c:pt idx="3786">
                  <c:v>7.25603333333334</c:v>
                </c:pt>
                <c:pt idx="3787">
                  <c:v>7.2576999999999998</c:v>
                </c:pt>
                <c:pt idx="3788">
                  <c:v>7.2593666666666703</c:v>
                </c:pt>
                <c:pt idx="3789">
                  <c:v>7.2610333333333399</c:v>
                </c:pt>
                <c:pt idx="3790">
                  <c:v>7.2626999999999997</c:v>
                </c:pt>
                <c:pt idx="3791">
                  <c:v>7.2643666666666702</c:v>
                </c:pt>
                <c:pt idx="3792">
                  <c:v>7.2660333333333398</c:v>
                </c:pt>
                <c:pt idx="3793">
                  <c:v>7.2676999999999996</c:v>
                </c:pt>
                <c:pt idx="3794">
                  <c:v>7.2693666666666701</c:v>
                </c:pt>
                <c:pt idx="3795">
                  <c:v>7.2710333333333397</c:v>
                </c:pt>
                <c:pt idx="3796">
                  <c:v>7.2727000000000004</c:v>
                </c:pt>
                <c:pt idx="3797">
                  <c:v>7.27436666666667</c:v>
                </c:pt>
                <c:pt idx="3798">
                  <c:v>7.2760333333333396</c:v>
                </c:pt>
                <c:pt idx="3799">
                  <c:v>7.2777000000000003</c:v>
                </c:pt>
                <c:pt idx="3800">
                  <c:v>7.2793666666666699</c:v>
                </c:pt>
                <c:pt idx="3801">
                  <c:v>7.2810333333333404</c:v>
                </c:pt>
                <c:pt idx="3802">
                  <c:v>7.2827000000000002</c:v>
                </c:pt>
                <c:pt idx="3803">
                  <c:v>7.2843666666666698</c:v>
                </c:pt>
                <c:pt idx="3804">
                  <c:v>7.2860333333333402</c:v>
                </c:pt>
                <c:pt idx="3805">
                  <c:v>7.2877000000000001</c:v>
                </c:pt>
                <c:pt idx="3806">
                  <c:v>7.2893666666666697</c:v>
                </c:pt>
                <c:pt idx="3807">
                  <c:v>7.2910333333333401</c:v>
                </c:pt>
                <c:pt idx="3808">
                  <c:v>7.2927</c:v>
                </c:pt>
                <c:pt idx="3809">
                  <c:v>7.2943666666666704</c:v>
                </c:pt>
                <c:pt idx="3810">
                  <c:v>7.29603333333334</c:v>
                </c:pt>
                <c:pt idx="3811">
                  <c:v>7.2976999999999999</c:v>
                </c:pt>
                <c:pt idx="3812">
                  <c:v>7.2993666666666703</c:v>
                </c:pt>
                <c:pt idx="3813">
                  <c:v>7.3010333333333399</c:v>
                </c:pt>
                <c:pt idx="3814">
                  <c:v>7.3026999999999997</c:v>
                </c:pt>
                <c:pt idx="3815">
                  <c:v>7.3043666666666702</c:v>
                </c:pt>
                <c:pt idx="3816">
                  <c:v>7.3060333333333398</c:v>
                </c:pt>
                <c:pt idx="3817">
                  <c:v>7.3076999999999996</c:v>
                </c:pt>
                <c:pt idx="3818">
                  <c:v>7.3093666666666701</c:v>
                </c:pt>
                <c:pt idx="3819">
                  <c:v>7.3110333333333397</c:v>
                </c:pt>
                <c:pt idx="3820">
                  <c:v>7.3127000000000004</c:v>
                </c:pt>
                <c:pt idx="3821">
                  <c:v>7.31436666666667</c:v>
                </c:pt>
                <c:pt idx="3822">
                  <c:v>7.3160333333333396</c:v>
                </c:pt>
                <c:pt idx="3823">
                  <c:v>7.3177000000000003</c:v>
                </c:pt>
                <c:pt idx="3824">
                  <c:v>7.3193666666666699</c:v>
                </c:pt>
                <c:pt idx="3825">
                  <c:v>7.3210333333333404</c:v>
                </c:pt>
                <c:pt idx="3826">
                  <c:v>7.3227000000000002</c:v>
                </c:pt>
                <c:pt idx="3827">
                  <c:v>7.3243666666666698</c:v>
                </c:pt>
                <c:pt idx="3828">
                  <c:v>7.3260333333333403</c:v>
                </c:pt>
                <c:pt idx="3829">
                  <c:v>7.3277000000000001</c:v>
                </c:pt>
                <c:pt idx="3830">
                  <c:v>7.3293666666666697</c:v>
                </c:pt>
                <c:pt idx="3831">
                  <c:v>7.3310333333333402</c:v>
                </c:pt>
                <c:pt idx="3832">
                  <c:v>7.3327</c:v>
                </c:pt>
                <c:pt idx="3833">
                  <c:v>7.3343666666666696</c:v>
                </c:pt>
                <c:pt idx="3834">
                  <c:v>7.3360333333333401</c:v>
                </c:pt>
                <c:pt idx="3835">
                  <c:v>7.3376999999999999</c:v>
                </c:pt>
                <c:pt idx="3836">
                  <c:v>7.3393666666666704</c:v>
                </c:pt>
                <c:pt idx="3837">
                  <c:v>7.34103333333334</c:v>
                </c:pt>
                <c:pt idx="3838">
                  <c:v>7.3426999999999998</c:v>
                </c:pt>
                <c:pt idx="3839">
                  <c:v>7.3443666666666703</c:v>
                </c:pt>
                <c:pt idx="3840">
                  <c:v>7.3460333333333399</c:v>
                </c:pt>
                <c:pt idx="3841">
                  <c:v>7.3476999999999997</c:v>
                </c:pt>
                <c:pt idx="3842">
                  <c:v>7.3493666666666702</c:v>
                </c:pt>
                <c:pt idx="3843">
                  <c:v>7.3510333333333397</c:v>
                </c:pt>
                <c:pt idx="3844">
                  <c:v>7.3526999999999996</c:v>
                </c:pt>
                <c:pt idx="3845">
                  <c:v>7.35436666666667</c:v>
                </c:pt>
                <c:pt idx="3846">
                  <c:v>7.3560333333333396</c:v>
                </c:pt>
                <c:pt idx="3847">
                  <c:v>7.3577000000000004</c:v>
                </c:pt>
                <c:pt idx="3848">
                  <c:v>7.3593666666666699</c:v>
                </c:pt>
                <c:pt idx="3849">
                  <c:v>7.3610333333333404</c:v>
                </c:pt>
                <c:pt idx="3850">
                  <c:v>7.3627000000000002</c:v>
                </c:pt>
                <c:pt idx="3851">
                  <c:v>7.3643666666666698</c:v>
                </c:pt>
                <c:pt idx="3852">
                  <c:v>7.3660333333333403</c:v>
                </c:pt>
                <c:pt idx="3853">
                  <c:v>7.3677000000000001</c:v>
                </c:pt>
                <c:pt idx="3854">
                  <c:v>7.3693666666666697</c:v>
                </c:pt>
                <c:pt idx="3855">
                  <c:v>7.3710333333333402</c:v>
                </c:pt>
                <c:pt idx="3856">
                  <c:v>7.3727</c:v>
                </c:pt>
                <c:pt idx="3857">
                  <c:v>7.3743666666666696</c:v>
                </c:pt>
                <c:pt idx="3858">
                  <c:v>7.3760333333333401</c:v>
                </c:pt>
                <c:pt idx="3859">
                  <c:v>7.3776999999999999</c:v>
                </c:pt>
                <c:pt idx="3860">
                  <c:v>7.3793666666666704</c:v>
                </c:pt>
                <c:pt idx="3861">
                  <c:v>7.38103333333334</c:v>
                </c:pt>
                <c:pt idx="3862">
                  <c:v>7.3826999999999998</c:v>
                </c:pt>
                <c:pt idx="3863">
                  <c:v>7.3843666666666703</c:v>
                </c:pt>
                <c:pt idx="3864">
                  <c:v>7.3860333333333399</c:v>
                </c:pt>
                <c:pt idx="3865">
                  <c:v>7.3876999999999997</c:v>
                </c:pt>
                <c:pt idx="3866">
                  <c:v>7.3893666666666702</c:v>
                </c:pt>
                <c:pt idx="3867">
                  <c:v>7.3910333333333398</c:v>
                </c:pt>
                <c:pt idx="3868">
                  <c:v>7.3926999999999996</c:v>
                </c:pt>
                <c:pt idx="3869">
                  <c:v>7.3943666666666701</c:v>
                </c:pt>
                <c:pt idx="3870">
                  <c:v>7.3960333333333397</c:v>
                </c:pt>
                <c:pt idx="3871">
                  <c:v>7.3977000000000004</c:v>
                </c:pt>
                <c:pt idx="3872">
                  <c:v>7.39936666666667</c:v>
                </c:pt>
                <c:pt idx="3873">
                  <c:v>7.4010333333333396</c:v>
                </c:pt>
                <c:pt idx="3874">
                  <c:v>7.4027000000000003</c:v>
                </c:pt>
                <c:pt idx="3875">
                  <c:v>7.4043666666666699</c:v>
                </c:pt>
                <c:pt idx="3876">
                  <c:v>7.4060333333333404</c:v>
                </c:pt>
                <c:pt idx="3877">
                  <c:v>7.4077000000000002</c:v>
                </c:pt>
                <c:pt idx="3878">
                  <c:v>7.4093666666666698</c:v>
                </c:pt>
                <c:pt idx="3879">
                  <c:v>7.4110333333333402</c:v>
                </c:pt>
                <c:pt idx="3880">
                  <c:v>7.4127000000000001</c:v>
                </c:pt>
                <c:pt idx="3881">
                  <c:v>7.4143666666666697</c:v>
                </c:pt>
                <c:pt idx="3882">
                  <c:v>7.4160333333333401</c:v>
                </c:pt>
                <c:pt idx="3883">
                  <c:v>7.4177</c:v>
                </c:pt>
                <c:pt idx="3884">
                  <c:v>7.4193666666666704</c:v>
                </c:pt>
                <c:pt idx="3885">
                  <c:v>7.42103333333334</c:v>
                </c:pt>
                <c:pt idx="3886">
                  <c:v>7.4226999999999999</c:v>
                </c:pt>
                <c:pt idx="3887">
                  <c:v>7.4243666666666703</c:v>
                </c:pt>
                <c:pt idx="3888">
                  <c:v>7.4260333333333399</c:v>
                </c:pt>
                <c:pt idx="3889">
                  <c:v>7.4276999999999997</c:v>
                </c:pt>
                <c:pt idx="3890">
                  <c:v>7.4293666666666702</c:v>
                </c:pt>
                <c:pt idx="3891">
                  <c:v>7.4310333333333398</c:v>
                </c:pt>
                <c:pt idx="3892">
                  <c:v>7.4326999999999996</c:v>
                </c:pt>
                <c:pt idx="3893">
                  <c:v>7.4343666666666701</c:v>
                </c:pt>
                <c:pt idx="3894">
                  <c:v>7.4360333333333397</c:v>
                </c:pt>
                <c:pt idx="3895">
                  <c:v>7.4377000000000004</c:v>
                </c:pt>
                <c:pt idx="3896">
                  <c:v>7.43936666666667</c:v>
                </c:pt>
                <c:pt idx="3897">
                  <c:v>7.4410333333333396</c:v>
                </c:pt>
                <c:pt idx="3898">
                  <c:v>7.4427000000000003</c:v>
                </c:pt>
                <c:pt idx="3899">
                  <c:v>7.4443666666666699</c:v>
                </c:pt>
                <c:pt idx="3900">
                  <c:v>7.4460333333333404</c:v>
                </c:pt>
                <c:pt idx="3901">
                  <c:v>7.4477000000000002</c:v>
                </c:pt>
                <c:pt idx="3902">
                  <c:v>7.4493666666666698</c:v>
                </c:pt>
                <c:pt idx="3903">
                  <c:v>7.4510333333333403</c:v>
                </c:pt>
                <c:pt idx="3904">
                  <c:v>7.4527000000000001</c:v>
                </c:pt>
                <c:pt idx="3905">
                  <c:v>7.4543666666666697</c:v>
                </c:pt>
                <c:pt idx="3906">
                  <c:v>7.4560333333333402</c:v>
                </c:pt>
                <c:pt idx="3907">
                  <c:v>7.4577</c:v>
                </c:pt>
                <c:pt idx="3908">
                  <c:v>7.4593666666666696</c:v>
                </c:pt>
                <c:pt idx="3909">
                  <c:v>7.4610333333333401</c:v>
                </c:pt>
                <c:pt idx="3910">
                  <c:v>7.4626999999999999</c:v>
                </c:pt>
                <c:pt idx="3911">
                  <c:v>7.4643666666666704</c:v>
                </c:pt>
                <c:pt idx="3912">
                  <c:v>7.46603333333334</c:v>
                </c:pt>
                <c:pt idx="3913">
                  <c:v>7.4676999999999998</c:v>
                </c:pt>
                <c:pt idx="3914">
                  <c:v>7.4693666666666703</c:v>
                </c:pt>
                <c:pt idx="3915">
                  <c:v>7.4710333333333399</c:v>
                </c:pt>
                <c:pt idx="3916">
                  <c:v>7.4726999999999997</c:v>
                </c:pt>
                <c:pt idx="3917">
                  <c:v>7.4743666666666702</c:v>
                </c:pt>
                <c:pt idx="3918">
                  <c:v>7.4760333333333397</c:v>
                </c:pt>
                <c:pt idx="3919">
                  <c:v>7.4776999999999996</c:v>
                </c:pt>
                <c:pt idx="3920">
                  <c:v>7.47936666666667</c:v>
                </c:pt>
                <c:pt idx="3921">
                  <c:v>7.4810333333333396</c:v>
                </c:pt>
                <c:pt idx="3922">
                  <c:v>7.4827000000000004</c:v>
                </c:pt>
                <c:pt idx="3923">
                  <c:v>7.4843666666666699</c:v>
                </c:pt>
                <c:pt idx="3924">
                  <c:v>7.4860333333333404</c:v>
                </c:pt>
                <c:pt idx="3925">
                  <c:v>7.4877000000000002</c:v>
                </c:pt>
                <c:pt idx="3926">
                  <c:v>7.4893666666666698</c:v>
                </c:pt>
                <c:pt idx="3927">
                  <c:v>7.4910333333333403</c:v>
                </c:pt>
                <c:pt idx="3928">
                  <c:v>7.4927000000000001</c:v>
                </c:pt>
                <c:pt idx="3929">
                  <c:v>7.4943666666666697</c:v>
                </c:pt>
                <c:pt idx="3930">
                  <c:v>7.4960333333333402</c:v>
                </c:pt>
                <c:pt idx="3931">
                  <c:v>7.4977</c:v>
                </c:pt>
                <c:pt idx="3932">
                  <c:v>7.4993666666666696</c:v>
                </c:pt>
                <c:pt idx="3933">
                  <c:v>7.5010333333333401</c:v>
                </c:pt>
                <c:pt idx="3934">
                  <c:v>7.5026999999999999</c:v>
                </c:pt>
                <c:pt idx="3935">
                  <c:v>7.5043666666666704</c:v>
                </c:pt>
                <c:pt idx="3936">
                  <c:v>7.50603333333334</c:v>
                </c:pt>
                <c:pt idx="3937">
                  <c:v>7.5076999999999998</c:v>
                </c:pt>
                <c:pt idx="3938">
                  <c:v>7.5093666666666703</c:v>
                </c:pt>
                <c:pt idx="3939">
                  <c:v>7.5110333333333399</c:v>
                </c:pt>
                <c:pt idx="3940">
                  <c:v>7.5126999999999997</c:v>
                </c:pt>
                <c:pt idx="3941">
                  <c:v>7.5143666666666702</c:v>
                </c:pt>
                <c:pt idx="3942">
                  <c:v>7.5160333333333398</c:v>
                </c:pt>
                <c:pt idx="3943">
                  <c:v>7.5176999999999996</c:v>
                </c:pt>
                <c:pt idx="3944">
                  <c:v>7.5193666666666701</c:v>
                </c:pt>
                <c:pt idx="3945">
                  <c:v>7.5210333333333397</c:v>
                </c:pt>
                <c:pt idx="3946">
                  <c:v>7.5227000000000004</c:v>
                </c:pt>
                <c:pt idx="3947">
                  <c:v>7.52436666666667</c:v>
                </c:pt>
                <c:pt idx="3948">
                  <c:v>7.5260333333333396</c:v>
                </c:pt>
                <c:pt idx="3949">
                  <c:v>7.5277000000000003</c:v>
                </c:pt>
                <c:pt idx="3950">
                  <c:v>7.5293666666666699</c:v>
                </c:pt>
                <c:pt idx="3951">
                  <c:v>7.5310333333333404</c:v>
                </c:pt>
                <c:pt idx="3952">
                  <c:v>7.5327000000000002</c:v>
                </c:pt>
                <c:pt idx="3953">
                  <c:v>7.5343666666666698</c:v>
                </c:pt>
                <c:pt idx="3954">
                  <c:v>7.5360333333333402</c:v>
                </c:pt>
                <c:pt idx="3955">
                  <c:v>7.5377000000000001</c:v>
                </c:pt>
                <c:pt idx="3956">
                  <c:v>7.5393666666666697</c:v>
                </c:pt>
                <c:pt idx="3957">
                  <c:v>7.5410333333333401</c:v>
                </c:pt>
                <c:pt idx="3958">
                  <c:v>7.5427</c:v>
                </c:pt>
                <c:pt idx="3959">
                  <c:v>7.5443666666666704</c:v>
                </c:pt>
                <c:pt idx="3960">
                  <c:v>7.54603333333334</c:v>
                </c:pt>
                <c:pt idx="3961">
                  <c:v>7.5476999999999999</c:v>
                </c:pt>
                <c:pt idx="3962">
                  <c:v>7.5493666666666703</c:v>
                </c:pt>
                <c:pt idx="3963">
                  <c:v>7.5510333333333399</c:v>
                </c:pt>
                <c:pt idx="3964">
                  <c:v>7.5526999999999997</c:v>
                </c:pt>
                <c:pt idx="3965">
                  <c:v>7.5543666666666702</c:v>
                </c:pt>
                <c:pt idx="3966">
                  <c:v>7.5560333333333398</c:v>
                </c:pt>
                <c:pt idx="3967">
                  <c:v>7.5576999999999996</c:v>
                </c:pt>
                <c:pt idx="3968">
                  <c:v>7.5593666666666701</c:v>
                </c:pt>
                <c:pt idx="3969">
                  <c:v>7.5610333333333397</c:v>
                </c:pt>
                <c:pt idx="3970">
                  <c:v>7.5627000000000004</c:v>
                </c:pt>
                <c:pt idx="3971">
                  <c:v>7.56436666666667</c:v>
                </c:pt>
                <c:pt idx="3972">
                  <c:v>7.5660333333333396</c:v>
                </c:pt>
                <c:pt idx="3973">
                  <c:v>7.5677000000000003</c:v>
                </c:pt>
                <c:pt idx="3974">
                  <c:v>7.5693666666666699</c:v>
                </c:pt>
                <c:pt idx="3975">
                  <c:v>7.5710333333333404</c:v>
                </c:pt>
                <c:pt idx="3976">
                  <c:v>7.5727000000000002</c:v>
                </c:pt>
                <c:pt idx="3977">
                  <c:v>7.5743666666666698</c:v>
                </c:pt>
                <c:pt idx="3978">
                  <c:v>7.5760333333333403</c:v>
                </c:pt>
                <c:pt idx="3979">
                  <c:v>7.5777000000000001</c:v>
                </c:pt>
                <c:pt idx="3980">
                  <c:v>7.5793666666666697</c:v>
                </c:pt>
                <c:pt idx="3981">
                  <c:v>7.5810333333333402</c:v>
                </c:pt>
                <c:pt idx="3982">
                  <c:v>7.5827</c:v>
                </c:pt>
                <c:pt idx="3983">
                  <c:v>7.5843666666666696</c:v>
                </c:pt>
                <c:pt idx="3984">
                  <c:v>7.5860333333333401</c:v>
                </c:pt>
                <c:pt idx="3985">
                  <c:v>7.5876999999999999</c:v>
                </c:pt>
                <c:pt idx="3986">
                  <c:v>7.5893666666666704</c:v>
                </c:pt>
                <c:pt idx="3987">
                  <c:v>7.59103333333334</c:v>
                </c:pt>
                <c:pt idx="3988">
                  <c:v>7.5926999999999998</c:v>
                </c:pt>
                <c:pt idx="3989">
                  <c:v>7.5943666666666703</c:v>
                </c:pt>
                <c:pt idx="3990">
                  <c:v>7.5960333333333399</c:v>
                </c:pt>
                <c:pt idx="3991">
                  <c:v>7.5976999999999997</c:v>
                </c:pt>
                <c:pt idx="3992">
                  <c:v>7.5993666666666702</c:v>
                </c:pt>
                <c:pt idx="3993">
                  <c:v>7.6010333333333397</c:v>
                </c:pt>
                <c:pt idx="3994">
                  <c:v>7.6026999999999996</c:v>
                </c:pt>
                <c:pt idx="3995">
                  <c:v>7.60436666666667</c:v>
                </c:pt>
                <c:pt idx="3996">
                  <c:v>7.6060333333333396</c:v>
                </c:pt>
                <c:pt idx="3997">
                  <c:v>7.6077000000000004</c:v>
                </c:pt>
                <c:pt idx="3998">
                  <c:v>7.6093666666666699</c:v>
                </c:pt>
                <c:pt idx="3999">
                  <c:v>7.6110333333333404</c:v>
                </c:pt>
                <c:pt idx="4000">
                  <c:v>7.6127000000000002</c:v>
                </c:pt>
                <c:pt idx="4001">
                  <c:v>7.6143666666666698</c:v>
                </c:pt>
                <c:pt idx="4002">
                  <c:v>7.6160333333333403</c:v>
                </c:pt>
                <c:pt idx="4003">
                  <c:v>7.6177000000000001</c:v>
                </c:pt>
                <c:pt idx="4004">
                  <c:v>7.6193666666666697</c:v>
                </c:pt>
                <c:pt idx="4005">
                  <c:v>7.6210333333333402</c:v>
                </c:pt>
                <c:pt idx="4006">
                  <c:v>7.6227</c:v>
                </c:pt>
                <c:pt idx="4007">
                  <c:v>7.6243666666666696</c:v>
                </c:pt>
                <c:pt idx="4008">
                  <c:v>7.6260333333333401</c:v>
                </c:pt>
                <c:pt idx="4009">
                  <c:v>7.6276999999999999</c:v>
                </c:pt>
                <c:pt idx="4010">
                  <c:v>7.6293666666666704</c:v>
                </c:pt>
                <c:pt idx="4011">
                  <c:v>7.63103333333334</c:v>
                </c:pt>
                <c:pt idx="4012">
                  <c:v>7.6326999999999998</c:v>
                </c:pt>
                <c:pt idx="4013">
                  <c:v>7.6343666666666703</c:v>
                </c:pt>
                <c:pt idx="4014">
                  <c:v>7.6360333333333399</c:v>
                </c:pt>
                <c:pt idx="4015">
                  <c:v>7.6376999999999997</c:v>
                </c:pt>
                <c:pt idx="4016">
                  <c:v>7.6393666666666702</c:v>
                </c:pt>
                <c:pt idx="4017">
                  <c:v>7.6410333333333398</c:v>
                </c:pt>
                <c:pt idx="4018">
                  <c:v>7.6426999999999996</c:v>
                </c:pt>
                <c:pt idx="4019">
                  <c:v>7.6443666666666701</c:v>
                </c:pt>
                <c:pt idx="4020">
                  <c:v>7.6460333333333397</c:v>
                </c:pt>
                <c:pt idx="4021">
                  <c:v>7.6477000000000004</c:v>
                </c:pt>
                <c:pt idx="4022">
                  <c:v>7.64936666666667</c:v>
                </c:pt>
                <c:pt idx="4023">
                  <c:v>7.6510333333333396</c:v>
                </c:pt>
                <c:pt idx="4024">
                  <c:v>7.6527000000000003</c:v>
                </c:pt>
                <c:pt idx="4025">
                  <c:v>7.6543666666666699</c:v>
                </c:pt>
                <c:pt idx="4026">
                  <c:v>7.6560333333333404</c:v>
                </c:pt>
                <c:pt idx="4027">
                  <c:v>7.6577000000000002</c:v>
                </c:pt>
                <c:pt idx="4028">
                  <c:v>7.6593666666666698</c:v>
                </c:pt>
                <c:pt idx="4029">
                  <c:v>7.6610333333333402</c:v>
                </c:pt>
                <c:pt idx="4030">
                  <c:v>7.6627000000000001</c:v>
                </c:pt>
                <c:pt idx="4031">
                  <c:v>7.6643666666666697</c:v>
                </c:pt>
                <c:pt idx="4032">
                  <c:v>7.6660333333333401</c:v>
                </c:pt>
                <c:pt idx="4033">
                  <c:v>7.6677</c:v>
                </c:pt>
                <c:pt idx="4034">
                  <c:v>7.6693666666666704</c:v>
                </c:pt>
                <c:pt idx="4035">
                  <c:v>7.67103333333334</c:v>
                </c:pt>
                <c:pt idx="4036">
                  <c:v>7.6726999999999999</c:v>
                </c:pt>
                <c:pt idx="4037">
                  <c:v>7.6743666666666703</c:v>
                </c:pt>
                <c:pt idx="4038">
                  <c:v>7.6760333333333399</c:v>
                </c:pt>
                <c:pt idx="4039">
                  <c:v>7.6776999999999997</c:v>
                </c:pt>
                <c:pt idx="4040">
                  <c:v>7.6793666666666702</c:v>
                </c:pt>
                <c:pt idx="4041">
                  <c:v>7.6810333333333398</c:v>
                </c:pt>
                <c:pt idx="4042">
                  <c:v>7.6826999999999996</c:v>
                </c:pt>
                <c:pt idx="4043">
                  <c:v>7.6843666666666701</c:v>
                </c:pt>
                <c:pt idx="4044">
                  <c:v>7.6860333333333397</c:v>
                </c:pt>
                <c:pt idx="4045">
                  <c:v>7.6877000000000004</c:v>
                </c:pt>
                <c:pt idx="4046">
                  <c:v>7.68936666666667</c:v>
                </c:pt>
                <c:pt idx="4047">
                  <c:v>7.6910333333333396</c:v>
                </c:pt>
                <c:pt idx="4048">
                  <c:v>7.6927000000000003</c:v>
                </c:pt>
                <c:pt idx="4049">
                  <c:v>7.6943666666666699</c:v>
                </c:pt>
                <c:pt idx="4050">
                  <c:v>7.6960333333333404</c:v>
                </c:pt>
                <c:pt idx="4051">
                  <c:v>7.6977000000000002</c:v>
                </c:pt>
                <c:pt idx="4052">
                  <c:v>7.6993666666666698</c:v>
                </c:pt>
                <c:pt idx="4053">
                  <c:v>7.7010333333333403</c:v>
                </c:pt>
                <c:pt idx="4054">
                  <c:v>7.7027000000000001</c:v>
                </c:pt>
                <c:pt idx="4055">
                  <c:v>7.7043666666666697</c:v>
                </c:pt>
                <c:pt idx="4056">
                  <c:v>7.7060333333333402</c:v>
                </c:pt>
                <c:pt idx="4057">
                  <c:v>7.7077</c:v>
                </c:pt>
                <c:pt idx="4058">
                  <c:v>7.7093666666666696</c:v>
                </c:pt>
                <c:pt idx="4059">
                  <c:v>7.7110333333333401</c:v>
                </c:pt>
                <c:pt idx="4060">
                  <c:v>7.7126999999999999</c:v>
                </c:pt>
                <c:pt idx="4061">
                  <c:v>7.7143666666666704</c:v>
                </c:pt>
                <c:pt idx="4062">
                  <c:v>7.71603333333334</c:v>
                </c:pt>
                <c:pt idx="4063">
                  <c:v>7.7176999999999998</c:v>
                </c:pt>
                <c:pt idx="4064">
                  <c:v>7.7193666666666703</c:v>
                </c:pt>
                <c:pt idx="4065">
                  <c:v>7.7210333333333399</c:v>
                </c:pt>
                <c:pt idx="4066">
                  <c:v>7.7226999999999997</c:v>
                </c:pt>
                <c:pt idx="4067">
                  <c:v>7.7243666666666702</c:v>
                </c:pt>
                <c:pt idx="4068">
                  <c:v>7.7260333333333397</c:v>
                </c:pt>
                <c:pt idx="4069">
                  <c:v>7.7276999999999996</c:v>
                </c:pt>
                <c:pt idx="4070">
                  <c:v>7.72936666666667</c:v>
                </c:pt>
                <c:pt idx="4071">
                  <c:v>7.7310333333333396</c:v>
                </c:pt>
                <c:pt idx="4072">
                  <c:v>7.7327000000000004</c:v>
                </c:pt>
                <c:pt idx="4073">
                  <c:v>7.7343666666666699</c:v>
                </c:pt>
                <c:pt idx="4074">
                  <c:v>7.7360333333333404</c:v>
                </c:pt>
                <c:pt idx="4075">
                  <c:v>7.7377000000000002</c:v>
                </c:pt>
                <c:pt idx="4076">
                  <c:v>7.7393666666666698</c:v>
                </c:pt>
                <c:pt idx="4077">
                  <c:v>7.7410333333333403</c:v>
                </c:pt>
                <c:pt idx="4078">
                  <c:v>7.7427000000000001</c:v>
                </c:pt>
                <c:pt idx="4079">
                  <c:v>7.7443666666666697</c:v>
                </c:pt>
                <c:pt idx="4080">
                  <c:v>7.7460333333333402</c:v>
                </c:pt>
                <c:pt idx="4081">
                  <c:v>7.7477</c:v>
                </c:pt>
                <c:pt idx="4082">
                  <c:v>7.7493666666666696</c:v>
                </c:pt>
                <c:pt idx="4083">
                  <c:v>7.7510333333333401</c:v>
                </c:pt>
                <c:pt idx="4084">
                  <c:v>7.7526999999999999</c:v>
                </c:pt>
                <c:pt idx="4085">
                  <c:v>7.7543666666666704</c:v>
                </c:pt>
                <c:pt idx="4086">
                  <c:v>7.75603333333334</c:v>
                </c:pt>
                <c:pt idx="4087">
                  <c:v>7.7576999999999998</c:v>
                </c:pt>
                <c:pt idx="4088">
                  <c:v>7.7593666666666703</c:v>
                </c:pt>
                <c:pt idx="4089">
                  <c:v>7.7610333333333399</c:v>
                </c:pt>
                <c:pt idx="4090">
                  <c:v>7.7626999999999997</c:v>
                </c:pt>
                <c:pt idx="4091">
                  <c:v>7.7643666666666702</c:v>
                </c:pt>
                <c:pt idx="4092">
                  <c:v>7.7660333333333398</c:v>
                </c:pt>
                <c:pt idx="4093">
                  <c:v>7.7676999999999996</c:v>
                </c:pt>
                <c:pt idx="4094">
                  <c:v>7.7693666666666701</c:v>
                </c:pt>
                <c:pt idx="4095">
                  <c:v>7.7710333333333397</c:v>
                </c:pt>
                <c:pt idx="4096">
                  <c:v>7.7727000000000004</c:v>
                </c:pt>
                <c:pt idx="4097">
                  <c:v>7.77436666666667</c:v>
                </c:pt>
                <c:pt idx="4098">
                  <c:v>7.7760333333333396</c:v>
                </c:pt>
                <c:pt idx="4099">
                  <c:v>7.7777000000000003</c:v>
                </c:pt>
                <c:pt idx="4100">
                  <c:v>7.7793666666666699</c:v>
                </c:pt>
                <c:pt idx="4101">
                  <c:v>7.7810333333333404</c:v>
                </c:pt>
                <c:pt idx="4102">
                  <c:v>7.7827000000000002</c:v>
                </c:pt>
                <c:pt idx="4103">
                  <c:v>7.7843666666666698</c:v>
                </c:pt>
                <c:pt idx="4104">
                  <c:v>7.7860333333333402</c:v>
                </c:pt>
                <c:pt idx="4105">
                  <c:v>7.7877000000000001</c:v>
                </c:pt>
                <c:pt idx="4106">
                  <c:v>7.7893666666666697</c:v>
                </c:pt>
                <c:pt idx="4107">
                  <c:v>7.7910333333333401</c:v>
                </c:pt>
                <c:pt idx="4108">
                  <c:v>7.7927</c:v>
                </c:pt>
                <c:pt idx="4109">
                  <c:v>7.7943666666666704</c:v>
                </c:pt>
                <c:pt idx="4110">
                  <c:v>7.79603333333334</c:v>
                </c:pt>
                <c:pt idx="4111">
                  <c:v>7.7976999999999999</c:v>
                </c:pt>
                <c:pt idx="4112">
                  <c:v>7.7993666666666703</c:v>
                </c:pt>
                <c:pt idx="4113">
                  <c:v>7.8010333333333399</c:v>
                </c:pt>
                <c:pt idx="4114">
                  <c:v>7.8026999999999997</c:v>
                </c:pt>
                <c:pt idx="4115">
                  <c:v>7.8043666666666702</c:v>
                </c:pt>
                <c:pt idx="4116">
                  <c:v>7.8060333333333398</c:v>
                </c:pt>
                <c:pt idx="4117">
                  <c:v>7.8076999999999996</c:v>
                </c:pt>
                <c:pt idx="4118">
                  <c:v>7.8093666666666701</c:v>
                </c:pt>
                <c:pt idx="4119">
                  <c:v>7.8110333333333397</c:v>
                </c:pt>
                <c:pt idx="4120">
                  <c:v>7.8127000000000004</c:v>
                </c:pt>
                <c:pt idx="4121">
                  <c:v>7.81436666666667</c:v>
                </c:pt>
                <c:pt idx="4122">
                  <c:v>7.8160333333333396</c:v>
                </c:pt>
                <c:pt idx="4123">
                  <c:v>7.8177000000000003</c:v>
                </c:pt>
                <c:pt idx="4124">
                  <c:v>7.8193666666666699</c:v>
                </c:pt>
                <c:pt idx="4125">
                  <c:v>7.8210333333333404</c:v>
                </c:pt>
                <c:pt idx="4126">
                  <c:v>7.8227000000000002</c:v>
                </c:pt>
                <c:pt idx="4127">
                  <c:v>7.8243666666666698</c:v>
                </c:pt>
                <c:pt idx="4128">
                  <c:v>7.8260333333333403</c:v>
                </c:pt>
                <c:pt idx="4129">
                  <c:v>7.8277000000000001</c:v>
                </c:pt>
                <c:pt idx="4130">
                  <c:v>7.8293666666666697</c:v>
                </c:pt>
                <c:pt idx="4131">
                  <c:v>7.8310333333333402</c:v>
                </c:pt>
                <c:pt idx="4132">
                  <c:v>7.8327</c:v>
                </c:pt>
                <c:pt idx="4133">
                  <c:v>7.8343666666666696</c:v>
                </c:pt>
                <c:pt idx="4134">
                  <c:v>7.8360333333333401</c:v>
                </c:pt>
                <c:pt idx="4135">
                  <c:v>7.8376999999999999</c:v>
                </c:pt>
                <c:pt idx="4136">
                  <c:v>7.8393666666666704</c:v>
                </c:pt>
                <c:pt idx="4137">
                  <c:v>7.84103333333334</c:v>
                </c:pt>
                <c:pt idx="4138">
                  <c:v>7.8426999999999998</c:v>
                </c:pt>
                <c:pt idx="4139">
                  <c:v>7.8443666666666703</c:v>
                </c:pt>
                <c:pt idx="4140">
                  <c:v>7.8460333333333399</c:v>
                </c:pt>
                <c:pt idx="4141">
                  <c:v>7.8476999999999997</c:v>
                </c:pt>
                <c:pt idx="4142">
                  <c:v>7.8493666666666702</c:v>
                </c:pt>
                <c:pt idx="4143">
                  <c:v>7.8510333333333397</c:v>
                </c:pt>
                <c:pt idx="4144">
                  <c:v>7.8526999999999996</c:v>
                </c:pt>
                <c:pt idx="4145">
                  <c:v>7.85436666666667</c:v>
                </c:pt>
                <c:pt idx="4146">
                  <c:v>7.8560333333333396</c:v>
                </c:pt>
                <c:pt idx="4147">
                  <c:v>7.8577000000000004</c:v>
                </c:pt>
                <c:pt idx="4148">
                  <c:v>7.8593666666666699</c:v>
                </c:pt>
                <c:pt idx="4149">
                  <c:v>7.8610333333333404</c:v>
                </c:pt>
                <c:pt idx="4150">
                  <c:v>7.8627000000000002</c:v>
                </c:pt>
                <c:pt idx="4151">
                  <c:v>7.8643666666666698</c:v>
                </c:pt>
                <c:pt idx="4152">
                  <c:v>7.8660333333333403</c:v>
                </c:pt>
                <c:pt idx="4153">
                  <c:v>7.8677000000000001</c:v>
                </c:pt>
                <c:pt idx="4154">
                  <c:v>7.8693666666666697</c:v>
                </c:pt>
                <c:pt idx="4155">
                  <c:v>7.8710333333333402</c:v>
                </c:pt>
                <c:pt idx="4156">
                  <c:v>7.8727</c:v>
                </c:pt>
                <c:pt idx="4157">
                  <c:v>7.8743666666666696</c:v>
                </c:pt>
                <c:pt idx="4158">
                  <c:v>7.8760333333333401</c:v>
                </c:pt>
                <c:pt idx="4159">
                  <c:v>7.8776999999999999</c:v>
                </c:pt>
                <c:pt idx="4160">
                  <c:v>7.8793666666666704</c:v>
                </c:pt>
                <c:pt idx="4161">
                  <c:v>7.88103333333334</c:v>
                </c:pt>
                <c:pt idx="4162">
                  <c:v>7.8826999999999998</c:v>
                </c:pt>
                <c:pt idx="4163">
                  <c:v>7.8843666666666703</c:v>
                </c:pt>
                <c:pt idx="4164">
                  <c:v>7.8860333333333399</c:v>
                </c:pt>
                <c:pt idx="4165">
                  <c:v>7.8876999999999997</c:v>
                </c:pt>
                <c:pt idx="4166">
                  <c:v>7.8893666666666702</c:v>
                </c:pt>
                <c:pt idx="4167">
                  <c:v>7.8910333333333398</c:v>
                </c:pt>
                <c:pt idx="4168">
                  <c:v>7.8926999999999996</c:v>
                </c:pt>
                <c:pt idx="4169">
                  <c:v>7.8943666666666701</c:v>
                </c:pt>
                <c:pt idx="4170">
                  <c:v>7.8960333333333397</c:v>
                </c:pt>
                <c:pt idx="4171">
                  <c:v>7.8977000000000004</c:v>
                </c:pt>
                <c:pt idx="4172">
                  <c:v>7.89936666666667</c:v>
                </c:pt>
                <c:pt idx="4173">
                  <c:v>7.9010333333333396</c:v>
                </c:pt>
                <c:pt idx="4174">
                  <c:v>7.9027000000000003</c:v>
                </c:pt>
                <c:pt idx="4175">
                  <c:v>7.9043666666666699</c:v>
                </c:pt>
                <c:pt idx="4176">
                  <c:v>7.9060333333333404</c:v>
                </c:pt>
                <c:pt idx="4177">
                  <c:v>7.9077000000000002</c:v>
                </c:pt>
                <c:pt idx="4178">
                  <c:v>7.9093666666666698</c:v>
                </c:pt>
                <c:pt idx="4179">
                  <c:v>7.9110333333333402</c:v>
                </c:pt>
                <c:pt idx="4180">
                  <c:v>7.9127000000000001</c:v>
                </c:pt>
                <c:pt idx="4181">
                  <c:v>7.9143666666666697</c:v>
                </c:pt>
                <c:pt idx="4182">
                  <c:v>7.9160333333333401</c:v>
                </c:pt>
                <c:pt idx="4183">
                  <c:v>7.9177</c:v>
                </c:pt>
                <c:pt idx="4184">
                  <c:v>7.9193666666666704</c:v>
                </c:pt>
                <c:pt idx="4185">
                  <c:v>7.92103333333334</c:v>
                </c:pt>
                <c:pt idx="4186">
                  <c:v>7.9226999999999999</c:v>
                </c:pt>
                <c:pt idx="4187">
                  <c:v>7.9243666666666703</c:v>
                </c:pt>
                <c:pt idx="4188">
                  <c:v>7.9260333333333399</c:v>
                </c:pt>
                <c:pt idx="4189">
                  <c:v>7.9276999999999997</c:v>
                </c:pt>
                <c:pt idx="4190">
                  <c:v>7.9293666666666702</c:v>
                </c:pt>
                <c:pt idx="4191">
                  <c:v>7.9310333333333398</c:v>
                </c:pt>
                <c:pt idx="4192">
                  <c:v>7.9326999999999996</c:v>
                </c:pt>
                <c:pt idx="4193">
                  <c:v>7.9343666666666701</c:v>
                </c:pt>
                <c:pt idx="4194">
                  <c:v>7.9360333333333397</c:v>
                </c:pt>
                <c:pt idx="4195">
                  <c:v>7.9377000000000004</c:v>
                </c:pt>
                <c:pt idx="4196">
                  <c:v>7.93936666666667</c:v>
                </c:pt>
                <c:pt idx="4197">
                  <c:v>7.9410333333333396</c:v>
                </c:pt>
                <c:pt idx="4198">
                  <c:v>7.9427000000000003</c:v>
                </c:pt>
                <c:pt idx="4199">
                  <c:v>7.9443666666666699</c:v>
                </c:pt>
                <c:pt idx="4200">
                  <c:v>7.9460333333333404</c:v>
                </c:pt>
                <c:pt idx="4201">
                  <c:v>7.9477000000000002</c:v>
                </c:pt>
                <c:pt idx="4202">
                  <c:v>7.9493666666666698</c:v>
                </c:pt>
                <c:pt idx="4203">
                  <c:v>7.9510333333333403</c:v>
                </c:pt>
                <c:pt idx="4204">
                  <c:v>7.9527000000000001</c:v>
                </c:pt>
                <c:pt idx="4205">
                  <c:v>7.9543666666666697</c:v>
                </c:pt>
                <c:pt idx="4206">
                  <c:v>7.9560333333333402</c:v>
                </c:pt>
                <c:pt idx="4207">
                  <c:v>7.9577</c:v>
                </c:pt>
                <c:pt idx="4208">
                  <c:v>7.9593666666666696</c:v>
                </c:pt>
                <c:pt idx="4209">
                  <c:v>7.9610333333333401</c:v>
                </c:pt>
                <c:pt idx="4210">
                  <c:v>7.9626999999999999</c:v>
                </c:pt>
                <c:pt idx="4211">
                  <c:v>7.9643666666666704</c:v>
                </c:pt>
                <c:pt idx="4212">
                  <c:v>7.96603333333334</c:v>
                </c:pt>
                <c:pt idx="4213">
                  <c:v>7.9676999999999998</c:v>
                </c:pt>
                <c:pt idx="4214">
                  <c:v>7.9693666666666703</c:v>
                </c:pt>
                <c:pt idx="4215">
                  <c:v>7.9710333333333399</c:v>
                </c:pt>
                <c:pt idx="4216">
                  <c:v>7.9726999999999997</c:v>
                </c:pt>
                <c:pt idx="4217">
                  <c:v>7.9743666666666702</c:v>
                </c:pt>
                <c:pt idx="4218">
                  <c:v>7.9760333333333397</c:v>
                </c:pt>
                <c:pt idx="4219">
                  <c:v>7.9776999999999996</c:v>
                </c:pt>
                <c:pt idx="4220">
                  <c:v>7.97936666666667</c:v>
                </c:pt>
                <c:pt idx="4221">
                  <c:v>7.9810333333333396</c:v>
                </c:pt>
                <c:pt idx="4222">
                  <c:v>7.9827000000000004</c:v>
                </c:pt>
                <c:pt idx="4223">
                  <c:v>7.9843666666666699</c:v>
                </c:pt>
                <c:pt idx="4224">
                  <c:v>7.9860333333333404</c:v>
                </c:pt>
                <c:pt idx="4225">
                  <c:v>7.9877000000000002</c:v>
                </c:pt>
                <c:pt idx="4226">
                  <c:v>7.9893666666666698</c:v>
                </c:pt>
                <c:pt idx="4227">
                  <c:v>7.9910333333333403</c:v>
                </c:pt>
                <c:pt idx="4228">
                  <c:v>7.9927000000000001</c:v>
                </c:pt>
                <c:pt idx="4229">
                  <c:v>7.9943666666666697</c:v>
                </c:pt>
                <c:pt idx="4230">
                  <c:v>7.9960333333333402</c:v>
                </c:pt>
                <c:pt idx="4231">
                  <c:v>7.9977</c:v>
                </c:pt>
                <c:pt idx="4232">
                  <c:v>7.9993666666666696</c:v>
                </c:pt>
                <c:pt idx="4233">
                  <c:v>8.0010333333333392</c:v>
                </c:pt>
                <c:pt idx="4234">
                  <c:v>8.0027000000000008</c:v>
                </c:pt>
                <c:pt idx="4235">
                  <c:v>8.0043666666666695</c:v>
                </c:pt>
                <c:pt idx="4236">
                  <c:v>8.00603333333334</c:v>
                </c:pt>
                <c:pt idx="4237">
                  <c:v>8.0077000000000105</c:v>
                </c:pt>
                <c:pt idx="4238">
                  <c:v>8.0093666666666703</c:v>
                </c:pt>
                <c:pt idx="4239">
                  <c:v>8.0110333333333408</c:v>
                </c:pt>
                <c:pt idx="4240">
                  <c:v>8.0127000000000006</c:v>
                </c:pt>
                <c:pt idx="4241">
                  <c:v>8.0143666666666693</c:v>
                </c:pt>
                <c:pt idx="4242">
                  <c:v>8.0160333333333398</c:v>
                </c:pt>
                <c:pt idx="4243">
                  <c:v>8.0176999999999996</c:v>
                </c:pt>
                <c:pt idx="4244">
                  <c:v>8.0193666666666701</c:v>
                </c:pt>
                <c:pt idx="4245">
                  <c:v>8.0210333333333406</c:v>
                </c:pt>
                <c:pt idx="4246">
                  <c:v>8.0227000000000004</c:v>
                </c:pt>
                <c:pt idx="4247">
                  <c:v>8.0243666666666709</c:v>
                </c:pt>
                <c:pt idx="4248">
                  <c:v>8.0260333333333396</c:v>
                </c:pt>
                <c:pt idx="4249">
                  <c:v>8.0276999999999994</c:v>
                </c:pt>
                <c:pt idx="4250">
                  <c:v>8.0293666666666699</c:v>
                </c:pt>
                <c:pt idx="4251">
                  <c:v>8.0310333333333404</c:v>
                </c:pt>
                <c:pt idx="4252">
                  <c:v>8.0327000000000002</c:v>
                </c:pt>
                <c:pt idx="4253">
                  <c:v>8.0343666666666707</c:v>
                </c:pt>
                <c:pt idx="4254">
                  <c:v>8.0360333333333394</c:v>
                </c:pt>
                <c:pt idx="4255">
                  <c:v>8.0376999999999992</c:v>
                </c:pt>
                <c:pt idx="4256">
                  <c:v>8.0393666666666697</c:v>
                </c:pt>
                <c:pt idx="4257">
                  <c:v>8.0410333333333401</c:v>
                </c:pt>
                <c:pt idx="4258">
                  <c:v>8.0427</c:v>
                </c:pt>
                <c:pt idx="4259">
                  <c:v>8.0443666666666704</c:v>
                </c:pt>
                <c:pt idx="4260">
                  <c:v>8.0460333333333391</c:v>
                </c:pt>
                <c:pt idx="4261">
                  <c:v>8.0477000000000007</c:v>
                </c:pt>
                <c:pt idx="4262">
                  <c:v>8.0493666666666694</c:v>
                </c:pt>
                <c:pt idx="4263">
                  <c:v>8.0510333333333399</c:v>
                </c:pt>
                <c:pt idx="4264">
                  <c:v>8.0526999999999997</c:v>
                </c:pt>
                <c:pt idx="4265">
                  <c:v>8.0543666666666702</c:v>
                </c:pt>
                <c:pt idx="4266">
                  <c:v>8.0560333333333407</c:v>
                </c:pt>
                <c:pt idx="4267">
                  <c:v>8.0577000000000005</c:v>
                </c:pt>
                <c:pt idx="4268">
                  <c:v>8.0593666666666692</c:v>
                </c:pt>
                <c:pt idx="4269">
                  <c:v>8.0610333333333397</c:v>
                </c:pt>
                <c:pt idx="4270">
                  <c:v>8.0627000000000102</c:v>
                </c:pt>
                <c:pt idx="4271">
                  <c:v>8.06436666666667</c:v>
                </c:pt>
                <c:pt idx="4272">
                  <c:v>8.0660333333333405</c:v>
                </c:pt>
                <c:pt idx="4273">
                  <c:v>8.0677000000000003</c:v>
                </c:pt>
                <c:pt idx="4274">
                  <c:v>8.0693666666666708</c:v>
                </c:pt>
                <c:pt idx="4275">
                  <c:v>8.0710333333333395</c:v>
                </c:pt>
                <c:pt idx="4276">
                  <c:v>8.0726999999999993</c:v>
                </c:pt>
                <c:pt idx="4277">
                  <c:v>8.0743666666666698</c:v>
                </c:pt>
                <c:pt idx="4278">
                  <c:v>8.0760333333333403</c:v>
                </c:pt>
                <c:pt idx="4279">
                  <c:v>8.0777000000000108</c:v>
                </c:pt>
                <c:pt idx="4280">
                  <c:v>8.0793666666666706</c:v>
                </c:pt>
                <c:pt idx="4281">
                  <c:v>8.0810333333333393</c:v>
                </c:pt>
                <c:pt idx="4282">
                  <c:v>8.0827000000000009</c:v>
                </c:pt>
                <c:pt idx="4283">
                  <c:v>8.0843666666666696</c:v>
                </c:pt>
                <c:pt idx="4284">
                  <c:v>8.0860333333333401</c:v>
                </c:pt>
                <c:pt idx="4285">
                  <c:v>8.0877000000000105</c:v>
                </c:pt>
                <c:pt idx="4286">
                  <c:v>8.0893666666666704</c:v>
                </c:pt>
                <c:pt idx="4287">
                  <c:v>8.0910333333333408</c:v>
                </c:pt>
                <c:pt idx="4288">
                  <c:v>8.0927000000000007</c:v>
                </c:pt>
                <c:pt idx="4289">
                  <c:v>8.0943666666666694</c:v>
                </c:pt>
                <c:pt idx="4290">
                  <c:v>8.0960333333333399</c:v>
                </c:pt>
                <c:pt idx="4291">
                  <c:v>8.0976999999999997</c:v>
                </c:pt>
                <c:pt idx="4292">
                  <c:v>8.0993666666666702</c:v>
                </c:pt>
                <c:pt idx="4293">
                  <c:v>8.1010333333333406</c:v>
                </c:pt>
                <c:pt idx="4294">
                  <c:v>8.1027000000000005</c:v>
                </c:pt>
                <c:pt idx="4295">
                  <c:v>8.1043666666666692</c:v>
                </c:pt>
                <c:pt idx="4296">
                  <c:v>8.1060333333333396</c:v>
                </c:pt>
                <c:pt idx="4297">
                  <c:v>8.1076999999999995</c:v>
                </c:pt>
                <c:pt idx="4298">
                  <c:v>8.1093666666666699</c:v>
                </c:pt>
                <c:pt idx="4299">
                  <c:v>8.1110333333333404</c:v>
                </c:pt>
                <c:pt idx="4300">
                  <c:v>8.1127000000000002</c:v>
                </c:pt>
                <c:pt idx="4301">
                  <c:v>8.1143666666666707</c:v>
                </c:pt>
                <c:pt idx="4302">
                  <c:v>8.1160333333333394</c:v>
                </c:pt>
                <c:pt idx="4303">
                  <c:v>8.1176999999999992</c:v>
                </c:pt>
                <c:pt idx="4304">
                  <c:v>8.1193666666666697</c:v>
                </c:pt>
                <c:pt idx="4305">
                  <c:v>8.1210333333333402</c:v>
                </c:pt>
                <c:pt idx="4306">
                  <c:v>8.1227</c:v>
                </c:pt>
                <c:pt idx="4307">
                  <c:v>8.1243666666666705</c:v>
                </c:pt>
                <c:pt idx="4308">
                  <c:v>8.1260333333333392</c:v>
                </c:pt>
                <c:pt idx="4309">
                  <c:v>8.1277000000000008</c:v>
                </c:pt>
                <c:pt idx="4310">
                  <c:v>8.1293666666666695</c:v>
                </c:pt>
                <c:pt idx="4311">
                  <c:v>8.13103333333334</c:v>
                </c:pt>
                <c:pt idx="4312">
                  <c:v>8.1326999999999998</c:v>
                </c:pt>
                <c:pt idx="4313">
                  <c:v>8.1343666666666703</c:v>
                </c:pt>
                <c:pt idx="4314">
                  <c:v>8.1360333333333408</c:v>
                </c:pt>
                <c:pt idx="4315">
                  <c:v>8.1377000000000006</c:v>
                </c:pt>
                <c:pt idx="4316">
                  <c:v>8.1393666666666693</c:v>
                </c:pt>
                <c:pt idx="4317">
                  <c:v>8.1410333333333398</c:v>
                </c:pt>
                <c:pt idx="4318">
                  <c:v>8.1426999999999996</c:v>
                </c:pt>
                <c:pt idx="4319">
                  <c:v>8.1443666666666701</c:v>
                </c:pt>
                <c:pt idx="4320">
                  <c:v>8.1460333333333406</c:v>
                </c:pt>
                <c:pt idx="4321">
                  <c:v>8.1477000000000004</c:v>
                </c:pt>
                <c:pt idx="4322">
                  <c:v>8.1493666666666709</c:v>
                </c:pt>
                <c:pt idx="4323">
                  <c:v>8.1510333333333396</c:v>
                </c:pt>
                <c:pt idx="4324">
                  <c:v>8.15270000000001</c:v>
                </c:pt>
                <c:pt idx="4325">
                  <c:v>8.1543666666666699</c:v>
                </c:pt>
                <c:pt idx="4326">
                  <c:v>8.1560333333333404</c:v>
                </c:pt>
                <c:pt idx="4327">
                  <c:v>8.1577000000000002</c:v>
                </c:pt>
                <c:pt idx="4328">
                  <c:v>8.1593666666666707</c:v>
                </c:pt>
                <c:pt idx="4329">
                  <c:v>8.1610333333333394</c:v>
                </c:pt>
                <c:pt idx="4330">
                  <c:v>8.1626999999999992</c:v>
                </c:pt>
                <c:pt idx="4331">
                  <c:v>8.1643666666666697</c:v>
                </c:pt>
                <c:pt idx="4332">
                  <c:v>8.1660333333333401</c:v>
                </c:pt>
                <c:pt idx="4333">
                  <c:v>8.1677000000000106</c:v>
                </c:pt>
                <c:pt idx="4334">
                  <c:v>8.1693666666666704</c:v>
                </c:pt>
                <c:pt idx="4335">
                  <c:v>8.1710333333333391</c:v>
                </c:pt>
                <c:pt idx="4336">
                  <c:v>8.1727000000000007</c:v>
                </c:pt>
                <c:pt idx="4337">
                  <c:v>8.1743666666666694</c:v>
                </c:pt>
                <c:pt idx="4338">
                  <c:v>8.1760333333333399</c:v>
                </c:pt>
                <c:pt idx="4339">
                  <c:v>8.1776999999999997</c:v>
                </c:pt>
                <c:pt idx="4340">
                  <c:v>8.1793666666666702</c:v>
                </c:pt>
                <c:pt idx="4341">
                  <c:v>8.1810333333333407</c:v>
                </c:pt>
                <c:pt idx="4342">
                  <c:v>8.1827000000000005</c:v>
                </c:pt>
                <c:pt idx="4343">
                  <c:v>8.1843666666666692</c:v>
                </c:pt>
                <c:pt idx="4344">
                  <c:v>8.1860333333333397</c:v>
                </c:pt>
                <c:pt idx="4345">
                  <c:v>8.1876999999999995</c:v>
                </c:pt>
                <c:pt idx="4346">
                  <c:v>8.18936666666667</c:v>
                </c:pt>
                <c:pt idx="4347">
                  <c:v>8.1910333333333405</c:v>
                </c:pt>
                <c:pt idx="4348">
                  <c:v>8.1927000000000003</c:v>
                </c:pt>
                <c:pt idx="4349">
                  <c:v>8.1943666666666708</c:v>
                </c:pt>
                <c:pt idx="4350">
                  <c:v>8.1960333333333395</c:v>
                </c:pt>
                <c:pt idx="4351">
                  <c:v>8.1976999999999993</c:v>
                </c:pt>
                <c:pt idx="4352">
                  <c:v>8.1993666666666698</c:v>
                </c:pt>
                <c:pt idx="4353">
                  <c:v>8.2010333333333403</c:v>
                </c:pt>
                <c:pt idx="4354">
                  <c:v>8.2027000000000001</c:v>
                </c:pt>
                <c:pt idx="4355">
                  <c:v>8.2043666666666706</c:v>
                </c:pt>
                <c:pt idx="4356">
                  <c:v>8.2060333333333393</c:v>
                </c:pt>
                <c:pt idx="4357">
                  <c:v>8.2077000000000009</c:v>
                </c:pt>
                <c:pt idx="4358">
                  <c:v>8.2093666666666696</c:v>
                </c:pt>
                <c:pt idx="4359">
                  <c:v>8.2110333333333401</c:v>
                </c:pt>
                <c:pt idx="4360">
                  <c:v>8.2126999999999999</c:v>
                </c:pt>
                <c:pt idx="4361">
                  <c:v>8.2143666666666704</c:v>
                </c:pt>
                <c:pt idx="4362">
                  <c:v>8.2160333333333408</c:v>
                </c:pt>
                <c:pt idx="4363">
                  <c:v>8.2177000000000007</c:v>
                </c:pt>
                <c:pt idx="4364">
                  <c:v>8.2193666666666694</c:v>
                </c:pt>
                <c:pt idx="4365">
                  <c:v>8.2210333333333399</c:v>
                </c:pt>
                <c:pt idx="4366">
                  <c:v>8.2227000000000103</c:v>
                </c:pt>
                <c:pt idx="4367">
                  <c:v>8.2243666666666702</c:v>
                </c:pt>
                <c:pt idx="4368">
                  <c:v>8.2260333333333406</c:v>
                </c:pt>
                <c:pt idx="4369">
                  <c:v>8.2277000000000005</c:v>
                </c:pt>
                <c:pt idx="4370">
                  <c:v>8.2293666666666692</c:v>
                </c:pt>
                <c:pt idx="4371">
                  <c:v>8.2310333333333396</c:v>
                </c:pt>
                <c:pt idx="4372">
                  <c:v>8.2327000000000101</c:v>
                </c:pt>
                <c:pt idx="4373">
                  <c:v>8.2343666666666699</c:v>
                </c:pt>
                <c:pt idx="4374">
                  <c:v>8.2360333333333404</c:v>
                </c:pt>
                <c:pt idx="4375">
                  <c:v>8.2377000000000002</c:v>
                </c:pt>
                <c:pt idx="4376">
                  <c:v>8.2393666666666707</c:v>
                </c:pt>
                <c:pt idx="4377">
                  <c:v>8.2410333333333394</c:v>
                </c:pt>
                <c:pt idx="4378">
                  <c:v>8.2426999999999992</c:v>
                </c:pt>
                <c:pt idx="4379">
                  <c:v>8.2443666666666697</c:v>
                </c:pt>
                <c:pt idx="4380">
                  <c:v>8.2460333333333402</c:v>
                </c:pt>
                <c:pt idx="4381">
                  <c:v>8.2477000000000107</c:v>
                </c:pt>
                <c:pt idx="4382">
                  <c:v>8.2493666666666705</c:v>
                </c:pt>
                <c:pt idx="4383">
                  <c:v>8.2510333333333392</c:v>
                </c:pt>
                <c:pt idx="4384">
                  <c:v>8.2527000000000008</c:v>
                </c:pt>
                <c:pt idx="4385">
                  <c:v>8.2543666666666695</c:v>
                </c:pt>
                <c:pt idx="4386">
                  <c:v>8.25603333333334</c:v>
                </c:pt>
                <c:pt idx="4387">
                  <c:v>8.2576999999999998</c:v>
                </c:pt>
                <c:pt idx="4388">
                  <c:v>8.2593666666666703</c:v>
                </c:pt>
                <c:pt idx="4389">
                  <c:v>8.2610333333333408</c:v>
                </c:pt>
                <c:pt idx="4390">
                  <c:v>8.2627000000000006</c:v>
                </c:pt>
                <c:pt idx="4391">
                  <c:v>8.2643666666666693</c:v>
                </c:pt>
                <c:pt idx="4392">
                  <c:v>8.2660333333333398</c:v>
                </c:pt>
                <c:pt idx="4393">
                  <c:v>8.2676999999999996</c:v>
                </c:pt>
                <c:pt idx="4394">
                  <c:v>8.2693666666666701</c:v>
                </c:pt>
                <c:pt idx="4395">
                  <c:v>8.2710333333333406</c:v>
                </c:pt>
                <c:pt idx="4396">
                  <c:v>8.2727000000000004</c:v>
                </c:pt>
                <c:pt idx="4397">
                  <c:v>8.2743666666666709</c:v>
                </c:pt>
                <c:pt idx="4398">
                  <c:v>8.2760333333333396</c:v>
                </c:pt>
                <c:pt idx="4399">
                  <c:v>8.2776999999999994</c:v>
                </c:pt>
                <c:pt idx="4400">
                  <c:v>8.2793666666666699</c:v>
                </c:pt>
                <c:pt idx="4401">
                  <c:v>8.2810333333333404</c:v>
                </c:pt>
                <c:pt idx="4402">
                  <c:v>8.2827000000000002</c:v>
                </c:pt>
                <c:pt idx="4403">
                  <c:v>8.2843666666666707</c:v>
                </c:pt>
                <c:pt idx="4404">
                  <c:v>8.2860333333333394</c:v>
                </c:pt>
                <c:pt idx="4405">
                  <c:v>8.2876999999999992</c:v>
                </c:pt>
                <c:pt idx="4406">
                  <c:v>8.2893666666666697</c:v>
                </c:pt>
                <c:pt idx="4407">
                  <c:v>8.2910333333333401</c:v>
                </c:pt>
                <c:pt idx="4408">
                  <c:v>8.2927</c:v>
                </c:pt>
                <c:pt idx="4409">
                  <c:v>8.2943666666666704</c:v>
                </c:pt>
                <c:pt idx="4410">
                  <c:v>8.2960333333333391</c:v>
                </c:pt>
                <c:pt idx="4411">
                  <c:v>8.2977000000000007</c:v>
                </c:pt>
                <c:pt idx="4412">
                  <c:v>8.2993666666666694</c:v>
                </c:pt>
                <c:pt idx="4413">
                  <c:v>8.3010333333333399</c:v>
                </c:pt>
                <c:pt idx="4414">
                  <c:v>8.3026999999999997</c:v>
                </c:pt>
                <c:pt idx="4415">
                  <c:v>8.3043666666666702</c:v>
                </c:pt>
                <c:pt idx="4416">
                  <c:v>8.3060333333333407</c:v>
                </c:pt>
                <c:pt idx="4417">
                  <c:v>8.3077000000000005</c:v>
                </c:pt>
                <c:pt idx="4418">
                  <c:v>8.3093666666666692</c:v>
                </c:pt>
                <c:pt idx="4419">
                  <c:v>8.3110333333333397</c:v>
                </c:pt>
                <c:pt idx="4420">
                  <c:v>8.3127000000000102</c:v>
                </c:pt>
                <c:pt idx="4421">
                  <c:v>8.31436666666667</c:v>
                </c:pt>
                <c:pt idx="4422">
                  <c:v>8.3160333333333405</c:v>
                </c:pt>
                <c:pt idx="4423">
                  <c:v>8.3177000000000003</c:v>
                </c:pt>
                <c:pt idx="4424">
                  <c:v>8.3193666666666708</c:v>
                </c:pt>
                <c:pt idx="4425">
                  <c:v>8.3210333333333395</c:v>
                </c:pt>
                <c:pt idx="4426">
                  <c:v>8.3226999999999993</c:v>
                </c:pt>
                <c:pt idx="4427">
                  <c:v>8.3243666666666698</c:v>
                </c:pt>
                <c:pt idx="4428">
                  <c:v>8.3260333333333403</c:v>
                </c:pt>
                <c:pt idx="4429">
                  <c:v>8.3277000000000108</c:v>
                </c:pt>
                <c:pt idx="4430">
                  <c:v>8.3293666666666706</c:v>
                </c:pt>
                <c:pt idx="4431">
                  <c:v>8.3310333333333393</c:v>
                </c:pt>
                <c:pt idx="4432">
                  <c:v>8.3327000000000009</c:v>
                </c:pt>
                <c:pt idx="4433">
                  <c:v>8.3343666666666696</c:v>
                </c:pt>
                <c:pt idx="4434">
                  <c:v>8.3360333333333401</c:v>
                </c:pt>
                <c:pt idx="4435">
                  <c:v>8.3376999999999999</c:v>
                </c:pt>
                <c:pt idx="4436">
                  <c:v>8.3393666666666704</c:v>
                </c:pt>
                <c:pt idx="4437">
                  <c:v>8.3410333333333408</c:v>
                </c:pt>
                <c:pt idx="4438">
                  <c:v>8.3427000000000007</c:v>
                </c:pt>
                <c:pt idx="4439">
                  <c:v>8.3443666666666694</c:v>
                </c:pt>
                <c:pt idx="4440">
                  <c:v>8.3460333333333399</c:v>
                </c:pt>
                <c:pt idx="4441">
                  <c:v>8.3476999999999997</c:v>
                </c:pt>
                <c:pt idx="4442">
                  <c:v>8.3493666666666702</c:v>
                </c:pt>
                <c:pt idx="4443">
                  <c:v>8.3510333333333406</c:v>
                </c:pt>
                <c:pt idx="4444">
                  <c:v>8.3527000000000005</c:v>
                </c:pt>
                <c:pt idx="4445">
                  <c:v>8.3543666666666692</c:v>
                </c:pt>
                <c:pt idx="4446">
                  <c:v>8.3560333333333396</c:v>
                </c:pt>
                <c:pt idx="4447">
                  <c:v>8.3576999999999995</c:v>
                </c:pt>
                <c:pt idx="4448">
                  <c:v>8.3593666666666699</c:v>
                </c:pt>
                <c:pt idx="4449">
                  <c:v>8.3610333333333404</c:v>
                </c:pt>
                <c:pt idx="4450">
                  <c:v>8.3627000000000002</c:v>
                </c:pt>
                <c:pt idx="4451">
                  <c:v>8.3643666666666707</c:v>
                </c:pt>
                <c:pt idx="4452">
                  <c:v>8.3660333333333394</c:v>
                </c:pt>
                <c:pt idx="4453">
                  <c:v>8.3676999999999992</c:v>
                </c:pt>
                <c:pt idx="4454">
                  <c:v>8.3693666666666697</c:v>
                </c:pt>
                <c:pt idx="4455">
                  <c:v>8.3710333333333402</c:v>
                </c:pt>
                <c:pt idx="4456">
                  <c:v>8.3727</c:v>
                </c:pt>
                <c:pt idx="4457">
                  <c:v>8.3743666666666705</c:v>
                </c:pt>
                <c:pt idx="4458">
                  <c:v>8.3760333333333392</c:v>
                </c:pt>
                <c:pt idx="4459">
                  <c:v>8.3777000000000008</c:v>
                </c:pt>
                <c:pt idx="4460">
                  <c:v>8.3793666666666695</c:v>
                </c:pt>
                <c:pt idx="4461">
                  <c:v>8.38103333333334</c:v>
                </c:pt>
                <c:pt idx="4462">
                  <c:v>8.3827000000000105</c:v>
                </c:pt>
                <c:pt idx="4463">
                  <c:v>8.3843666666666703</c:v>
                </c:pt>
                <c:pt idx="4464">
                  <c:v>8.3860333333333408</c:v>
                </c:pt>
                <c:pt idx="4465">
                  <c:v>8.3877000000000006</c:v>
                </c:pt>
                <c:pt idx="4466">
                  <c:v>8.3893666666666693</c:v>
                </c:pt>
                <c:pt idx="4467">
                  <c:v>8.3910333333333398</c:v>
                </c:pt>
                <c:pt idx="4468">
                  <c:v>8.3927000000000103</c:v>
                </c:pt>
                <c:pt idx="4469">
                  <c:v>8.3943666666666701</c:v>
                </c:pt>
                <c:pt idx="4470">
                  <c:v>8.3960333333333406</c:v>
                </c:pt>
                <c:pt idx="4471">
                  <c:v>8.3977000000000004</c:v>
                </c:pt>
                <c:pt idx="4472">
                  <c:v>8.3993666666666709</c:v>
                </c:pt>
                <c:pt idx="4473">
                  <c:v>8.4010333333333396</c:v>
                </c:pt>
                <c:pt idx="4474">
                  <c:v>8.4026999999999994</c:v>
                </c:pt>
                <c:pt idx="4475">
                  <c:v>8.4043666666666699</c:v>
                </c:pt>
                <c:pt idx="4476">
                  <c:v>8.4060333333333404</c:v>
                </c:pt>
                <c:pt idx="4477">
                  <c:v>8.4077000000000108</c:v>
                </c:pt>
                <c:pt idx="4478">
                  <c:v>8.4093666666666707</c:v>
                </c:pt>
                <c:pt idx="4479">
                  <c:v>8.4110333333333394</c:v>
                </c:pt>
                <c:pt idx="4480">
                  <c:v>8.4126999999999992</c:v>
                </c:pt>
                <c:pt idx="4481">
                  <c:v>8.4143666666666697</c:v>
                </c:pt>
                <c:pt idx="4482">
                  <c:v>8.4160333333333401</c:v>
                </c:pt>
                <c:pt idx="4483">
                  <c:v>8.4177</c:v>
                </c:pt>
                <c:pt idx="4484">
                  <c:v>8.4193666666666704</c:v>
                </c:pt>
                <c:pt idx="4485">
                  <c:v>8.4210333333333391</c:v>
                </c:pt>
                <c:pt idx="4486">
                  <c:v>8.4227000000000007</c:v>
                </c:pt>
                <c:pt idx="4487">
                  <c:v>8.4243666666666694</c:v>
                </c:pt>
                <c:pt idx="4488">
                  <c:v>8.4260333333333399</c:v>
                </c:pt>
                <c:pt idx="4489">
                  <c:v>8.4276999999999997</c:v>
                </c:pt>
                <c:pt idx="4490">
                  <c:v>8.4293666666666702</c:v>
                </c:pt>
                <c:pt idx="4491">
                  <c:v>8.4310333333333407</c:v>
                </c:pt>
                <c:pt idx="4492">
                  <c:v>8.4327000000000005</c:v>
                </c:pt>
                <c:pt idx="4493">
                  <c:v>8.4343666666666692</c:v>
                </c:pt>
                <c:pt idx="4494">
                  <c:v>8.4360333333333397</c:v>
                </c:pt>
                <c:pt idx="4495">
                  <c:v>8.4376999999999995</c:v>
                </c:pt>
                <c:pt idx="4496">
                  <c:v>8.43936666666667</c:v>
                </c:pt>
                <c:pt idx="4497">
                  <c:v>8.4410333333333405</c:v>
                </c:pt>
                <c:pt idx="4498">
                  <c:v>8.4427000000000003</c:v>
                </c:pt>
                <c:pt idx="4499">
                  <c:v>8.4443666666666708</c:v>
                </c:pt>
                <c:pt idx="4500">
                  <c:v>8.4460333333333395</c:v>
                </c:pt>
                <c:pt idx="4501">
                  <c:v>8.4476999999999993</c:v>
                </c:pt>
                <c:pt idx="4502">
                  <c:v>8.4493666666666698</c:v>
                </c:pt>
                <c:pt idx="4503">
                  <c:v>8.4510333333333403</c:v>
                </c:pt>
                <c:pt idx="4504">
                  <c:v>8.4527000000000001</c:v>
                </c:pt>
                <c:pt idx="4505">
                  <c:v>8.4543666666666706</c:v>
                </c:pt>
                <c:pt idx="4506">
                  <c:v>8.4560333333333393</c:v>
                </c:pt>
                <c:pt idx="4507">
                  <c:v>8.4577000000000009</c:v>
                </c:pt>
                <c:pt idx="4508">
                  <c:v>8.4593666666666696</c:v>
                </c:pt>
                <c:pt idx="4509">
                  <c:v>8.4610333333333401</c:v>
                </c:pt>
                <c:pt idx="4510">
                  <c:v>8.4626999999999999</c:v>
                </c:pt>
                <c:pt idx="4511">
                  <c:v>8.4643666666666704</c:v>
                </c:pt>
                <c:pt idx="4512">
                  <c:v>8.4660333333333408</c:v>
                </c:pt>
                <c:pt idx="4513">
                  <c:v>8.4677000000000007</c:v>
                </c:pt>
                <c:pt idx="4514">
                  <c:v>8.4693666666666694</c:v>
                </c:pt>
                <c:pt idx="4515">
                  <c:v>8.4710333333333399</c:v>
                </c:pt>
                <c:pt idx="4516">
                  <c:v>8.4727000000000103</c:v>
                </c:pt>
                <c:pt idx="4517">
                  <c:v>8.4743666666666702</c:v>
                </c:pt>
                <c:pt idx="4518">
                  <c:v>8.4760333333333406</c:v>
                </c:pt>
                <c:pt idx="4519">
                  <c:v>8.4777000000000005</c:v>
                </c:pt>
                <c:pt idx="4520">
                  <c:v>8.4793666666666692</c:v>
                </c:pt>
                <c:pt idx="4521">
                  <c:v>8.4810333333333396</c:v>
                </c:pt>
                <c:pt idx="4522">
                  <c:v>8.4826999999999995</c:v>
                </c:pt>
                <c:pt idx="4523">
                  <c:v>8.4843666666666699</c:v>
                </c:pt>
                <c:pt idx="4524">
                  <c:v>8.4860333333333404</c:v>
                </c:pt>
                <c:pt idx="4525">
                  <c:v>8.4877000000000002</c:v>
                </c:pt>
                <c:pt idx="4526">
                  <c:v>8.4893666666666707</c:v>
                </c:pt>
                <c:pt idx="4527">
                  <c:v>8.4910333333333394</c:v>
                </c:pt>
                <c:pt idx="4528">
                  <c:v>8.4926999999999992</c:v>
                </c:pt>
                <c:pt idx="4529">
                  <c:v>8.4943666666666697</c:v>
                </c:pt>
                <c:pt idx="4530">
                  <c:v>8.4960333333333402</c:v>
                </c:pt>
                <c:pt idx="4531">
                  <c:v>8.4977</c:v>
                </c:pt>
                <c:pt idx="4532">
                  <c:v>8.4993666666666705</c:v>
                </c:pt>
                <c:pt idx="4533">
                  <c:v>8.5010333333333392</c:v>
                </c:pt>
                <c:pt idx="4534">
                  <c:v>8.5027000000000008</c:v>
                </c:pt>
                <c:pt idx="4535">
                  <c:v>8.5043666666666695</c:v>
                </c:pt>
                <c:pt idx="4536">
                  <c:v>8.50603333333334</c:v>
                </c:pt>
                <c:pt idx="4537">
                  <c:v>8.5076999999999998</c:v>
                </c:pt>
                <c:pt idx="4538">
                  <c:v>8.5093666666666703</c:v>
                </c:pt>
                <c:pt idx="4539">
                  <c:v>8.5110333333333408</c:v>
                </c:pt>
                <c:pt idx="4540">
                  <c:v>8.5127000000000006</c:v>
                </c:pt>
                <c:pt idx="4541">
                  <c:v>8.5143666666666693</c:v>
                </c:pt>
                <c:pt idx="4542">
                  <c:v>8.5160333333333398</c:v>
                </c:pt>
                <c:pt idx="4543">
                  <c:v>8.5176999999999996</c:v>
                </c:pt>
                <c:pt idx="4544">
                  <c:v>8.5193666666666701</c:v>
                </c:pt>
                <c:pt idx="4545">
                  <c:v>8.5210333333333406</c:v>
                </c:pt>
                <c:pt idx="4546">
                  <c:v>8.5227000000000004</c:v>
                </c:pt>
                <c:pt idx="4547">
                  <c:v>8.5243666666666709</c:v>
                </c:pt>
                <c:pt idx="4548">
                  <c:v>8.5260333333333396</c:v>
                </c:pt>
                <c:pt idx="4549">
                  <c:v>8.52770000000001</c:v>
                </c:pt>
                <c:pt idx="4550">
                  <c:v>8.5293666666666699</c:v>
                </c:pt>
                <c:pt idx="4551">
                  <c:v>8.5310333333333404</c:v>
                </c:pt>
                <c:pt idx="4552">
                  <c:v>8.5327000000000002</c:v>
                </c:pt>
                <c:pt idx="4553">
                  <c:v>8.5343666666666707</c:v>
                </c:pt>
                <c:pt idx="4554">
                  <c:v>8.5360333333333394</c:v>
                </c:pt>
                <c:pt idx="4555">
                  <c:v>8.5376999999999992</c:v>
                </c:pt>
                <c:pt idx="4556">
                  <c:v>8.5393666666666697</c:v>
                </c:pt>
                <c:pt idx="4557">
                  <c:v>8.5410333333333401</c:v>
                </c:pt>
                <c:pt idx="4558">
                  <c:v>8.5427000000000106</c:v>
                </c:pt>
                <c:pt idx="4559">
                  <c:v>8.5443666666666704</c:v>
                </c:pt>
                <c:pt idx="4560">
                  <c:v>8.5460333333333391</c:v>
                </c:pt>
                <c:pt idx="4561">
                  <c:v>8.5477000000000007</c:v>
                </c:pt>
                <c:pt idx="4562">
                  <c:v>8.5493666666666694</c:v>
                </c:pt>
                <c:pt idx="4563">
                  <c:v>8.5510333333333399</c:v>
                </c:pt>
                <c:pt idx="4564">
                  <c:v>8.5527000000000104</c:v>
                </c:pt>
                <c:pt idx="4565">
                  <c:v>8.5543666666666702</c:v>
                </c:pt>
                <c:pt idx="4566">
                  <c:v>8.5560333333333407</c:v>
                </c:pt>
                <c:pt idx="4567">
                  <c:v>8.5577000000000005</c:v>
                </c:pt>
                <c:pt idx="4568">
                  <c:v>8.5593666666666692</c:v>
                </c:pt>
                <c:pt idx="4569">
                  <c:v>8.5610333333333397</c:v>
                </c:pt>
                <c:pt idx="4570">
                  <c:v>8.5626999999999995</c:v>
                </c:pt>
                <c:pt idx="4571">
                  <c:v>8.56436666666667</c:v>
                </c:pt>
                <c:pt idx="4572">
                  <c:v>8.5660333333333405</c:v>
                </c:pt>
                <c:pt idx="4573">
                  <c:v>8.5677000000000003</c:v>
                </c:pt>
                <c:pt idx="4574">
                  <c:v>8.5693666666666708</c:v>
                </c:pt>
                <c:pt idx="4575">
                  <c:v>8.5710333333333395</c:v>
                </c:pt>
                <c:pt idx="4576">
                  <c:v>8.5726999999999993</c:v>
                </c:pt>
                <c:pt idx="4577">
                  <c:v>8.5743666666666698</c:v>
                </c:pt>
                <c:pt idx="4578">
                  <c:v>8.5760333333333403</c:v>
                </c:pt>
                <c:pt idx="4579">
                  <c:v>8.5777000000000001</c:v>
                </c:pt>
                <c:pt idx="4580">
                  <c:v>8.5793666666666706</c:v>
                </c:pt>
                <c:pt idx="4581">
                  <c:v>8.5810333333333393</c:v>
                </c:pt>
                <c:pt idx="4582">
                  <c:v>8.5827000000000009</c:v>
                </c:pt>
                <c:pt idx="4583">
                  <c:v>8.5843666666666696</c:v>
                </c:pt>
                <c:pt idx="4584">
                  <c:v>8.5860333333333401</c:v>
                </c:pt>
                <c:pt idx="4585">
                  <c:v>8.5876999999999999</c:v>
                </c:pt>
                <c:pt idx="4586">
                  <c:v>8.5893666666666704</c:v>
                </c:pt>
                <c:pt idx="4587">
                  <c:v>8.5910333333333408</c:v>
                </c:pt>
                <c:pt idx="4588">
                  <c:v>8.5927000000000007</c:v>
                </c:pt>
                <c:pt idx="4589">
                  <c:v>8.5943666666666694</c:v>
                </c:pt>
                <c:pt idx="4590">
                  <c:v>8.5960333333333399</c:v>
                </c:pt>
                <c:pt idx="4591">
                  <c:v>8.5976999999999997</c:v>
                </c:pt>
                <c:pt idx="4592">
                  <c:v>8.5993666666666702</c:v>
                </c:pt>
                <c:pt idx="4593">
                  <c:v>8.6010333333333406</c:v>
                </c:pt>
                <c:pt idx="4594">
                  <c:v>8.6027000000000005</c:v>
                </c:pt>
                <c:pt idx="4595">
                  <c:v>8.6043666666666692</c:v>
                </c:pt>
                <c:pt idx="4596">
                  <c:v>8.6060333333333396</c:v>
                </c:pt>
                <c:pt idx="4597">
                  <c:v>8.6076999999999995</c:v>
                </c:pt>
                <c:pt idx="4598">
                  <c:v>8.6093666666666699</c:v>
                </c:pt>
                <c:pt idx="4599">
                  <c:v>8.6110333333333404</c:v>
                </c:pt>
                <c:pt idx="4600">
                  <c:v>8.6127000000000002</c:v>
                </c:pt>
                <c:pt idx="4601">
                  <c:v>8.6143666666666707</c:v>
                </c:pt>
                <c:pt idx="4602">
                  <c:v>8.6160333333333394</c:v>
                </c:pt>
                <c:pt idx="4603">
                  <c:v>8.6176999999999992</c:v>
                </c:pt>
                <c:pt idx="4604">
                  <c:v>8.6193666666666697</c:v>
                </c:pt>
                <c:pt idx="4605">
                  <c:v>8.6210333333333402</c:v>
                </c:pt>
                <c:pt idx="4606">
                  <c:v>8.6227</c:v>
                </c:pt>
                <c:pt idx="4607">
                  <c:v>8.6243666666666705</c:v>
                </c:pt>
                <c:pt idx="4608">
                  <c:v>8.6260333333333392</c:v>
                </c:pt>
                <c:pt idx="4609">
                  <c:v>8.6277000000000008</c:v>
                </c:pt>
                <c:pt idx="4610">
                  <c:v>8.6293666666666695</c:v>
                </c:pt>
                <c:pt idx="4611">
                  <c:v>8.63103333333334</c:v>
                </c:pt>
                <c:pt idx="4612">
                  <c:v>8.6327000000000105</c:v>
                </c:pt>
                <c:pt idx="4613">
                  <c:v>8.6343666666666703</c:v>
                </c:pt>
                <c:pt idx="4614">
                  <c:v>8.6360333333333408</c:v>
                </c:pt>
                <c:pt idx="4615">
                  <c:v>8.6377000000000006</c:v>
                </c:pt>
                <c:pt idx="4616">
                  <c:v>8.6393666666666693</c:v>
                </c:pt>
                <c:pt idx="4617">
                  <c:v>8.6410333333333398</c:v>
                </c:pt>
                <c:pt idx="4618">
                  <c:v>8.6426999999999996</c:v>
                </c:pt>
                <c:pt idx="4619">
                  <c:v>8.6443666666666701</c:v>
                </c:pt>
                <c:pt idx="4620">
                  <c:v>8.6460333333333406</c:v>
                </c:pt>
                <c:pt idx="4621">
                  <c:v>8.6477000000000004</c:v>
                </c:pt>
                <c:pt idx="4622">
                  <c:v>8.6493666666666709</c:v>
                </c:pt>
                <c:pt idx="4623">
                  <c:v>8.6510333333333396</c:v>
                </c:pt>
                <c:pt idx="4624">
                  <c:v>8.6526999999999994</c:v>
                </c:pt>
                <c:pt idx="4625">
                  <c:v>8.6543666666666699</c:v>
                </c:pt>
                <c:pt idx="4626">
                  <c:v>8.6560333333333404</c:v>
                </c:pt>
                <c:pt idx="4627">
                  <c:v>8.6577000000000002</c:v>
                </c:pt>
                <c:pt idx="4628">
                  <c:v>8.6593666666666707</c:v>
                </c:pt>
                <c:pt idx="4629">
                  <c:v>8.6610333333333394</c:v>
                </c:pt>
                <c:pt idx="4630">
                  <c:v>8.6626999999999992</c:v>
                </c:pt>
                <c:pt idx="4631">
                  <c:v>8.6643666666666697</c:v>
                </c:pt>
                <c:pt idx="4632">
                  <c:v>8.6660333333333401</c:v>
                </c:pt>
                <c:pt idx="4633">
                  <c:v>8.6677</c:v>
                </c:pt>
                <c:pt idx="4634">
                  <c:v>8.6693666666666704</c:v>
                </c:pt>
                <c:pt idx="4635">
                  <c:v>8.6710333333333391</c:v>
                </c:pt>
                <c:pt idx="4636">
                  <c:v>8.6727000000000007</c:v>
                </c:pt>
                <c:pt idx="4637">
                  <c:v>8.6743666666666694</c:v>
                </c:pt>
                <c:pt idx="4638">
                  <c:v>8.6760333333333399</c:v>
                </c:pt>
                <c:pt idx="4639">
                  <c:v>8.6776999999999997</c:v>
                </c:pt>
                <c:pt idx="4640">
                  <c:v>8.6793666666666702</c:v>
                </c:pt>
                <c:pt idx="4641">
                  <c:v>8.6810333333333407</c:v>
                </c:pt>
                <c:pt idx="4642">
                  <c:v>8.6827000000000005</c:v>
                </c:pt>
                <c:pt idx="4643">
                  <c:v>8.6843666666666692</c:v>
                </c:pt>
                <c:pt idx="4644">
                  <c:v>8.6860333333333397</c:v>
                </c:pt>
                <c:pt idx="4645">
                  <c:v>8.6877000000000102</c:v>
                </c:pt>
                <c:pt idx="4646">
                  <c:v>8.68936666666667</c:v>
                </c:pt>
                <c:pt idx="4647">
                  <c:v>8.6910333333333405</c:v>
                </c:pt>
                <c:pt idx="4648">
                  <c:v>8.6927000000000003</c:v>
                </c:pt>
                <c:pt idx="4649">
                  <c:v>8.6943666666666708</c:v>
                </c:pt>
                <c:pt idx="4650">
                  <c:v>8.6960333333333395</c:v>
                </c:pt>
                <c:pt idx="4651">
                  <c:v>8.6976999999999993</c:v>
                </c:pt>
                <c:pt idx="4652">
                  <c:v>8.6993666666666698</c:v>
                </c:pt>
                <c:pt idx="4653">
                  <c:v>8.7010333333333403</c:v>
                </c:pt>
                <c:pt idx="4654">
                  <c:v>8.7027000000000108</c:v>
                </c:pt>
                <c:pt idx="4655">
                  <c:v>8.7043666666666706</c:v>
                </c:pt>
                <c:pt idx="4656">
                  <c:v>8.7060333333333393</c:v>
                </c:pt>
                <c:pt idx="4657">
                  <c:v>8.7077000000000009</c:v>
                </c:pt>
                <c:pt idx="4658">
                  <c:v>8.7093666666666696</c:v>
                </c:pt>
                <c:pt idx="4659">
                  <c:v>8.7110333333333401</c:v>
                </c:pt>
                <c:pt idx="4660">
                  <c:v>8.7127000000000105</c:v>
                </c:pt>
                <c:pt idx="4661">
                  <c:v>8.7143666666666704</c:v>
                </c:pt>
                <c:pt idx="4662">
                  <c:v>8.7160333333333408</c:v>
                </c:pt>
                <c:pt idx="4663">
                  <c:v>8.7177000000000007</c:v>
                </c:pt>
                <c:pt idx="4664">
                  <c:v>8.7193666666666694</c:v>
                </c:pt>
                <c:pt idx="4665">
                  <c:v>8.7210333333333399</c:v>
                </c:pt>
                <c:pt idx="4666">
                  <c:v>8.7226999999999997</c:v>
                </c:pt>
                <c:pt idx="4667">
                  <c:v>8.7243666666666702</c:v>
                </c:pt>
                <c:pt idx="4668">
                  <c:v>8.7260333333333406</c:v>
                </c:pt>
                <c:pt idx="4669">
                  <c:v>8.7277000000000005</c:v>
                </c:pt>
                <c:pt idx="4670">
                  <c:v>8.7293666666666692</c:v>
                </c:pt>
                <c:pt idx="4671">
                  <c:v>8.7310333333333396</c:v>
                </c:pt>
                <c:pt idx="4672">
                  <c:v>8.7326999999999995</c:v>
                </c:pt>
                <c:pt idx="4673">
                  <c:v>8.7343666666666699</c:v>
                </c:pt>
                <c:pt idx="4674">
                  <c:v>8.7360333333333404</c:v>
                </c:pt>
                <c:pt idx="4675">
                  <c:v>8.7377000000000002</c:v>
                </c:pt>
                <c:pt idx="4676">
                  <c:v>8.7393666666666707</c:v>
                </c:pt>
                <c:pt idx="4677">
                  <c:v>8.7410333333333394</c:v>
                </c:pt>
                <c:pt idx="4678">
                  <c:v>8.7426999999999992</c:v>
                </c:pt>
                <c:pt idx="4679">
                  <c:v>8.7443666666666697</c:v>
                </c:pt>
                <c:pt idx="4680">
                  <c:v>8.7460333333333402</c:v>
                </c:pt>
                <c:pt idx="4681">
                  <c:v>8.7477</c:v>
                </c:pt>
                <c:pt idx="4682">
                  <c:v>8.7493666666666705</c:v>
                </c:pt>
                <c:pt idx="4683">
                  <c:v>8.7510333333333392</c:v>
                </c:pt>
                <c:pt idx="4684">
                  <c:v>8.7527000000000008</c:v>
                </c:pt>
                <c:pt idx="4685">
                  <c:v>8.7543666666666695</c:v>
                </c:pt>
                <c:pt idx="4686">
                  <c:v>8.75603333333334</c:v>
                </c:pt>
                <c:pt idx="4687">
                  <c:v>8.7576999999999998</c:v>
                </c:pt>
                <c:pt idx="4688">
                  <c:v>8.7593666666666703</c:v>
                </c:pt>
                <c:pt idx="4689">
                  <c:v>8.7610333333333408</c:v>
                </c:pt>
                <c:pt idx="4690">
                  <c:v>8.7627000000000006</c:v>
                </c:pt>
                <c:pt idx="4691">
                  <c:v>8.7643666666666693</c:v>
                </c:pt>
                <c:pt idx="4692">
                  <c:v>8.7660333333333398</c:v>
                </c:pt>
                <c:pt idx="4693">
                  <c:v>8.7676999999999996</c:v>
                </c:pt>
                <c:pt idx="4694">
                  <c:v>8.7693666666666701</c:v>
                </c:pt>
                <c:pt idx="4695">
                  <c:v>8.7710333333333406</c:v>
                </c:pt>
                <c:pt idx="4696">
                  <c:v>8.7727000000000004</c:v>
                </c:pt>
                <c:pt idx="4697">
                  <c:v>8.7743666666666709</c:v>
                </c:pt>
                <c:pt idx="4698">
                  <c:v>8.7760333333333396</c:v>
                </c:pt>
                <c:pt idx="4699">
                  <c:v>8.77770000000001</c:v>
                </c:pt>
                <c:pt idx="4700">
                  <c:v>8.7793666666666699</c:v>
                </c:pt>
                <c:pt idx="4701">
                  <c:v>8.7810333333333404</c:v>
                </c:pt>
                <c:pt idx="4702">
                  <c:v>8.7827000000000002</c:v>
                </c:pt>
                <c:pt idx="4703">
                  <c:v>8.7843666666666707</c:v>
                </c:pt>
                <c:pt idx="4704">
                  <c:v>8.7860333333333394</c:v>
                </c:pt>
                <c:pt idx="4705">
                  <c:v>8.7876999999999992</c:v>
                </c:pt>
                <c:pt idx="4706">
                  <c:v>8.7893666666666697</c:v>
                </c:pt>
                <c:pt idx="4707">
                  <c:v>8.7910333333333401</c:v>
                </c:pt>
                <c:pt idx="4708">
                  <c:v>8.7927000000000106</c:v>
                </c:pt>
                <c:pt idx="4709">
                  <c:v>8.7943666666666704</c:v>
                </c:pt>
                <c:pt idx="4710">
                  <c:v>8.7960333333333391</c:v>
                </c:pt>
                <c:pt idx="4711">
                  <c:v>8.7977000000000007</c:v>
                </c:pt>
                <c:pt idx="4712">
                  <c:v>8.7993666666666694</c:v>
                </c:pt>
                <c:pt idx="4713">
                  <c:v>8.8010333333333399</c:v>
                </c:pt>
                <c:pt idx="4714">
                  <c:v>8.8026999999999997</c:v>
                </c:pt>
                <c:pt idx="4715">
                  <c:v>8.8043666666666702</c:v>
                </c:pt>
                <c:pt idx="4716">
                  <c:v>8.8060333333333407</c:v>
                </c:pt>
                <c:pt idx="4717">
                  <c:v>8.8077000000000005</c:v>
                </c:pt>
                <c:pt idx="4718">
                  <c:v>8.8093666666666692</c:v>
                </c:pt>
                <c:pt idx="4719">
                  <c:v>8.8110333333333397</c:v>
                </c:pt>
                <c:pt idx="4720">
                  <c:v>8.8126999999999995</c:v>
                </c:pt>
                <c:pt idx="4721">
                  <c:v>8.81436666666667</c:v>
                </c:pt>
                <c:pt idx="4722">
                  <c:v>8.8160333333333405</c:v>
                </c:pt>
                <c:pt idx="4723">
                  <c:v>8.8177000000000003</c:v>
                </c:pt>
                <c:pt idx="4724">
                  <c:v>8.8193666666666708</c:v>
                </c:pt>
                <c:pt idx="4725">
                  <c:v>8.8210333333333395</c:v>
                </c:pt>
                <c:pt idx="4726">
                  <c:v>8.8226999999999993</c:v>
                </c:pt>
                <c:pt idx="4727">
                  <c:v>8.8243666666666698</c:v>
                </c:pt>
                <c:pt idx="4728">
                  <c:v>8.8260333333333403</c:v>
                </c:pt>
                <c:pt idx="4729">
                  <c:v>8.8277000000000001</c:v>
                </c:pt>
                <c:pt idx="4730">
                  <c:v>8.8293666666666706</c:v>
                </c:pt>
                <c:pt idx="4731">
                  <c:v>8.8310333333333393</c:v>
                </c:pt>
                <c:pt idx="4732">
                  <c:v>8.8327000000000009</c:v>
                </c:pt>
                <c:pt idx="4733">
                  <c:v>8.8343666666666696</c:v>
                </c:pt>
                <c:pt idx="4734">
                  <c:v>8.8360333333333401</c:v>
                </c:pt>
                <c:pt idx="4735">
                  <c:v>8.8376999999999999</c:v>
                </c:pt>
                <c:pt idx="4736">
                  <c:v>8.8393666666666704</c:v>
                </c:pt>
                <c:pt idx="4737">
                  <c:v>8.8410333333333408</c:v>
                </c:pt>
                <c:pt idx="4738">
                  <c:v>8.8427000000000007</c:v>
                </c:pt>
                <c:pt idx="4739">
                  <c:v>8.8443666666666694</c:v>
                </c:pt>
                <c:pt idx="4740">
                  <c:v>8.8460333333333399</c:v>
                </c:pt>
                <c:pt idx="4741">
                  <c:v>8.8477000000000103</c:v>
                </c:pt>
                <c:pt idx="4742">
                  <c:v>8.8493666666666702</c:v>
                </c:pt>
                <c:pt idx="4743">
                  <c:v>8.8510333333333406</c:v>
                </c:pt>
                <c:pt idx="4744">
                  <c:v>8.8527000000000005</c:v>
                </c:pt>
                <c:pt idx="4745">
                  <c:v>8.8543666666666692</c:v>
                </c:pt>
                <c:pt idx="4746">
                  <c:v>8.8560333333333396</c:v>
                </c:pt>
                <c:pt idx="4747">
                  <c:v>8.8577000000000101</c:v>
                </c:pt>
                <c:pt idx="4748">
                  <c:v>8.8593666666666699</c:v>
                </c:pt>
                <c:pt idx="4749">
                  <c:v>8.8610333333333404</c:v>
                </c:pt>
                <c:pt idx="4750">
                  <c:v>8.8627000000000002</c:v>
                </c:pt>
                <c:pt idx="4751">
                  <c:v>8.8643666666666707</c:v>
                </c:pt>
                <c:pt idx="4752">
                  <c:v>8.8660333333333394</c:v>
                </c:pt>
                <c:pt idx="4753">
                  <c:v>8.8676999999999992</c:v>
                </c:pt>
                <c:pt idx="4754">
                  <c:v>8.8693666666666697</c:v>
                </c:pt>
                <c:pt idx="4755">
                  <c:v>8.8710333333333402</c:v>
                </c:pt>
                <c:pt idx="4756">
                  <c:v>8.8727000000000107</c:v>
                </c:pt>
                <c:pt idx="4757">
                  <c:v>8.8743666666666705</c:v>
                </c:pt>
                <c:pt idx="4758">
                  <c:v>8.8760333333333392</c:v>
                </c:pt>
                <c:pt idx="4759">
                  <c:v>8.8777000000000008</c:v>
                </c:pt>
                <c:pt idx="4760">
                  <c:v>8.8793666666666695</c:v>
                </c:pt>
                <c:pt idx="4761">
                  <c:v>8.88103333333334</c:v>
                </c:pt>
                <c:pt idx="4762">
                  <c:v>8.8826999999999998</c:v>
                </c:pt>
                <c:pt idx="4763">
                  <c:v>8.8843666666666703</c:v>
                </c:pt>
                <c:pt idx="4764">
                  <c:v>8.8860333333333408</c:v>
                </c:pt>
                <c:pt idx="4765">
                  <c:v>8.8877000000000006</c:v>
                </c:pt>
                <c:pt idx="4766">
                  <c:v>8.8893666666666693</c:v>
                </c:pt>
                <c:pt idx="4767">
                  <c:v>8.8910333333333398</c:v>
                </c:pt>
                <c:pt idx="4768">
                  <c:v>8.8926999999999996</c:v>
                </c:pt>
                <c:pt idx="4769">
                  <c:v>8.8943666666666701</c:v>
                </c:pt>
                <c:pt idx="4770">
                  <c:v>8.8960333333333406</c:v>
                </c:pt>
                <c:pt idx="4771">
                  <c:v>8.8977000000000004</c:v>
                </c:pt>
                <c:pt idx="4772">
                  <c:v>8.8993666666666709</c:v>
                </c:pt>
                <c:pt idx="4773">
                  <c:v>8.9010333333333396</c:v>
                </c:pt>
                <c:pt idx="4774">
                  <c:v>8.9026999999999994</c:v>
                </c:pt>
                <c:pt idx="4775">
                  <c:v>8.9043666666666699</c:v>
                </c:pt>
                <c:pt idx="4776">
                  <c:v>8.9060333333333404</c:v>
                </c:pt>
                <c:pt idx="4777">
                  <c:v>8.9077000000000002</c:v>
                </c:pt>
                <c:pt idx="4778">
                  <c:v>8.9093666666666707</c:v>
                </c:pt>
                <c:pt idx="4779">
                  <c:v>8.9110333333333394</c:v>
                </c:pt>
                <c:pt idx="4780">
                  <c:v>8.9126999999999992</c:v>
                </c:pt>
                <c:pt idx="4781">
                  <c:v>8.9143666666666697</c:v>
                </c:pt>
                <c:pt idx="4782">
                  <c:v>8.9160333333333401</c:v>
                </c:pt>
                <c:pt idx="4783">
                  <c:v>8.9177</c:v>
                </c:pt>
                <c:pt idx="4784">
                  <c:v>8.9193666666666704</c:v>
                </c:pt>
                <c:pt idx="4785">
                  <c:v>8.9210333333333391</c:v>
                </c:pt>
                <c:pt idx="4786">
                  <c:v>8.9227000000000007</c:v>
                </c:pt>
                <c:pt idx="4787">
                  <c:v>8.9243666666666694</c:v>
                </c:pt>
                <c:pt idx="4788">
                  <c:v>8.9260333333333399</c:v>
                </c:pt>
                <c:pt idx="4789">
                  <c:v>8.9276999999999997</c:v>
                </c:pt>
                <c:pt idx="4790">
                  <c:v>8.9293666666666702</c:v>
                </c:pt>
                <c:pt idx="4791">
                  <c:v>8.9310333333333407</c:v>
                </c:pt>
                <c:pt idx="4792">
                  <c:v>8.9327000000000005</c:v>
                </c:pt>
                <c:pt idx="4793">
                  <c:v>8.9343666666666692</c:v>
                </c:pt>
                <c:pt idx="4794">
                  <c:v>8.9360333333333397</c:v>
                </c:pt>
                <c:pt idx="4795">
                  <c:v>8.9377000000000102</c:v>
                </c:pt>
                <c:pt idx="4796">
                  <c:v>8.93936666666667</c:v>
                </c:pt>
                <c:pt idx="4797">
                  <c:v>8.9410333333333405</c:v>
                </c:pt>
                <c:pt idx="4798">
                  <c:v>8.9427000000000003</c:v>
                </c:pt>
                <c:pt idx="4799">
                  <c:v>8.9443666666666708</c:v>
                </c:pt>
                <c:pt idx="4800">
                  <c:v>8.9460333333333395</c:v>
                </c:pt>
                <c:pt idx="4801">
                  <c:v>8.9476999999999993</c:v>
                </c:pt>
                <c:pt idx="4802">
                  <c:v>8.9493666666666698</c:v>
                </c:pt>
                <c:pt idx="4803">
                  <c:v>8.9510333333333403</c:v>
                </c:pt>
                <c:pt idx="4804">
                  <c:v>8.9527000000000108</c:v>
                </c:pt>
                <c:pt idx="4805">
                  <c:v>8.9543666666666706</c:v>
                </c:pt>
                <c:pt idx="4806">
                  <c:v>8.9560333333333393</c:v>
                </c:pt>
                <c:pt idx="4807">
                  <c:v>8.9577000000000009</c:v>
                </c:pt>
                <c:pt idx="4808">
                  <c:v>8.9593666666666696</c:v>
                </c:pt>
                <c:pt idx="4809">
                  <c:v>8.9610333333333401</c:v>
                </c:pt>
                <c:pt idx="4810">
                  <c:v>8.9626999999999999</c:v>
                </c:pt>
                <c:pt idx="4811">
                  <c:v>8.9643666666666704</c:v>
                </c:pt>
                <c:pt idx="4812">
                  <c:v>8.9660333333333408</c:v>
                </c:pt>
                <c:pt idx="4813">
                  <c:v>8.9677000000000007</c:v>
                </c:pt>
                <c:pt idx="4814">
                  <c:v>8.9693666666666694</c:v>
                </c:pt>
                <c:pt idx="4815">
                  <c:v>8.9710333333333399</c:v>
                </c:pt>
                <c:pt idx="4816">
                  <c:v>8.9726999999999997</c:v>
                </c:pt>
                <c:pt idx="4817">
                  <c:v>8.9743666666666702</c:v>
                </c:pt>
                <c:pt idx="4818">
                  <c:v>8.9760333333333406</c:v>
                </c:pt>
                <c:pt idx="4819">
                  <c:v>8.9777000000000005</c:v>
                </c:pt>
                <c:pt idx="4820">
                  <c:v>8.9793666666666692</c:v>
                </c:pt>
                <c:pt idx="4821">
                  <c:v>8.9810333333333396</c:v>
                </c:pt>
                <c:pt idx="4822">
                  <c:v>8.9826999999999995</c:v>
                </c:pt>
                <c:pt idx="4823">
                  <c:v>8.9843666666666699</c:v>
                </c:pt>
                <c:pt idx="4824">
                  <c:v>8.9860333333333404</c:v>
                </c:pt>
                <c:pt idx="4825">
                  <c:v>8.9877000000000002</c:v>
                </c:pt>
                <c:pt idx="4826">
                  <c:v>8.9893666666666707</c:v>
                </c:pt>
                <c:pt idx="4827">
                  <c:v>8.9910333333333394</c:v>
                </c:pt>
                <c:pt idx="4828">
                  <c:v>8.9926999999999992</c:v>
                </c:pt>
                <c:pt idx="4829">
                  <c:v>8.9943666666666697</c:v>
                </c:pt>
                <c:pt idx="4830">
                  <c:v>8.9960333333333402</c:v>
                </c:pt>
                <c:pt idx="4831">
                  <c:v>8.9977</c:v>
                </c:pt>
                <c:pt idx="4832">
                  <c:v>8.9993666666666705</c:v>
                </c:pt>
                <c:pt idx="4833">
                  <c:v>9.0010333333333392</c:v>
                </c:pt>
                <c:pt idx="4834">
                  <c:v>9.0027000000000008</c:v>
                </c:pt>
                <c:pt idx="4835">
                  <c:v>9.0043666666666695</c:v>
                </c:pt>
                <c:pt idx="4836">
                  <c:v>9.00603333333334</c:v>
                </c:pt>
                <c:pt idx="4837">
                  <c:v>9.0077000000000105</c:v>
                </c:pt>
                <c:pt idx="4838">
                  <c:v>9.0093666666666703</c:v>
                </c:pt>
                <c:pt idx="4839">
                  <c:v>9.0110333333333408</c:v>
                </c:pt>
                <c:pt idx="4840">
                  <c:v>9.0127000000000006</c:v>
                </c:pt>
                <c:pt idx="4841">
                  <c:v>9.0143666666666693</c:v>
                </c:pt>
                <c:pt idx="4842">
                  <c:v>9.0160333333333398</c:v>
                </c:pt>
                <c:pt idx="4843">
                  <c:v>9.0177000000000103</c:v>
                </c:pt>
                <c:pt idx="4844">
                  <c:v>9.0193666666666701</c:v>
                </c:pt>
                <c:pt idx="4845">
                  <c:v>9.0210333333333406</c:v>
                </c:pt>
                <c:pt idx="4846">
                  <c:v>9.0227000000000004</c:v>
                </c:pt>
                <c:pt idx="4847">
                  <c:v>9.0243666666666709</c:v>
                </c:pt>
                <c:pt idx="4848">
                  <c:v>9.0260333333333396</c:v>
                </c:pt>
                <c:pt idx="4849">
                  <c:v>9.0276999999999994</c:v>
                </c:pt>
                <c:pt idx="4850">
                  <c:v>9.0293666666666699</c:v>
                </c:pt>
                <c:pt idx="4851">
                  <c:v>9.0310333333333404</c:v>
                </c:pt>
                <c:pt idx="4852">
                  <c:v>9.0327000000000108</c:v>
                </c:pt>
                <c:pt idx="4853">
                  <c:v>9.0343666666666707</c:v>
                </c:pt>
                <c:pt idx="4854">
                  <c:v>9.0360333333333394</c:v>
                </c:pt>
                <c:pt idx="4855">
                  <c:v>9.0376999999999992</c:v>
                </c:pt>
                <c:pt idx="4856">
                  <c:v>9.0393666666666697</c:v>
                </c:pt>
                <c:pt idx="4857">
                  <c:v>9.0410333333333401</c:v>
                </c:pt>
                <c:pt idx="4858">
                  <c:v>9.0427</c:v>
                </c:pt>
                <c:pt idx="4859">
                  <c:v>9.0443666666666704</c:v>
                </c:pt>
                <c:pt idx="4860">
                  <c:v>9.0460333333333391</c:v>
                </c:pt>
                <c:pt idx="4861">
                  <c:v>9.0477000000000007</c:v>
                </c:pt>
                <c:pt idx="4862">
                  <c:v>9.0493666666666694</c:v>
                </c:pt>
                <c:pt idx="4863">
                  <c:v>9.0510333333333399</c:v>
                </c:pt>
                <c:pt idx="4864">
                  <c:v>9.0526999999999997</c:v>
                </c:pt>
                <c:pt idx="4865">
                  <c:v>9.0543666666666702</c:v>
                </c:pt>
                <c:pt idx="4866">
                  <c:v>9.0560333333333407</c:v>
                </c:pt>
                <c:pt idx="4867">
                  <c:v>9.0577000000000005</c:v>
                </c:pt>
                <c:pt idx="4868">
                  <c:v>9.0593666666666692</c:v>
                </c:pt>
                <c:pt idx="4869">
                  <c:v>9.0610333333333397</c:v>
                </c:pt>
                <c:pt idx="4870">
                  <c:v>9.0626999999999995</c:v>
                </c:pt>
                <c:pt idx="4871">
                  <c:v>9.06436666666667</c:v>
                </c:pt>
                <c:pt idx="4872">
                  <c:v>9.0660333333333405</c:v>
                </c:pt>
                <c:pt idx="4873">
                  <c:v>9.0677000000000003</c:v>
                </c:pt>
                <c:pt idx="4874">
                  <c:v>9.0693666666666708</c:v>
                </c:pt>
                <c:pt idx="4875">
                  <c:v>9.0710333333333395</c:v>
                </c:pt>
                <c:pt idx="4876">
                  <c:v>9.0726999999999993</c:v>
                </c:pt>
                <c:pt idx="4877">
                  <c:v>9.0743666666666698</c:v>
                </c:pt>
                <c:pt idx="4878">
                  <c:v>9.0760333333333403</c:v>
                </c:pt>
                <c:pt idx="4879">
                  <c:v>9.0777000000000001</c:v>
                </c:pt>
                <c:pt idx="4880">
                  <c:v>9.0793666666666706</c:v>
                </c:pt>
                <c:pt idx="4881">
                  <c:v>9.0810333333333393</c:v>
                </c:pt>
                <c:pt idx="4882">
                  <c:v>9.0827000000000009</c:v>
                </c:pt>
                <c:pt idx="4883">
                  <c:v>9.0843666666666696</c:v>
                </c:pt>
                <c:pt idx="4884">
                  <c:v>9.0860333333333401</c:v>
                </c:pt>
                <c:pt idx="4885">
                  <c:v>9.0876999999999999</c:v>
                </c:pt>
                <c:pt idx="4886">
                  <c:v>9.0893666666666704</c:v>
                </c:pt>
                <c:pt idx="4887">
                  <c:v>9.0910333333333408</c:v>
                </c:pt>
                <c:pt idx="4888">
                  <c:v>9.0927000000000007</c:v>
                </c:pt>
                <c:pt idx="4889">
                  <c:v>9.0943666666666694</c:v>
                </c:pt>
                <c:pt idx="4890">
                  <c:v>9.0960333333333399</c:v>
                </c:pt>
                <c:pt idx="4891">
                  <c:v>9.0977000000000103</c:v>
                </c:pt>
                <c:pt idx="4892">
                  <c:v>9.0993666666666702</c:v>
                </c:pt>
                <c:pt idx="4893">
                  <c:v>9.1010333333333406</c:v>
                </c:pt>
                <c:pt idx="4894">
                  <c:v>9.1027000000000005</c:v>
                </c:pt>
                <c:pt idx="4895">
                  <c:v>9.1043666666666692</c:v>
                </c:pt>
                <c:pt idx="4896">
                  <c:v>9.1060333333333396</c:v>
                </c:pt>
                <c:pt idx="4897">
                  <c:v>9.1076999999999995</c:v>
                </c:pt>
                <c:pt idx="4898">
                  <c:v>9.1093666666666699</c:v>
                </c:pt>
                <c:pt idx="4899">
                  <c:v>9.1110333333333404</c:v>
                </c:pt>
                <c:pt idx="4900">
                  <c:v>9.1127000000000091</c:v>
                </c:pt>
                <c:pt idx="4901">
                  <c:v>9.1143666666666707</c:v>
                </c:pt>
                <c:pt idx="4902">
                  <c:v>9.1160333333333394</c:v>
                </c:pt>
                <c:pt idx="4903">
                  <c:v>9.1176999999999992</c:v>
                </c:pt>
                <c:pt idx="4904">
                  <c:v>9.1193666666666697</c:v>
                </c:pt>
                <c:pt idx="4905">
                  <c:v>9.1210333333333402</c:v>
                </c:pt>
                <c:pt idx="4906">
                  <c:v>9.1227</c:v>
                </c:pt>
                <c:pt idx="4907">
                  <c:v>9.1243666666666705</c:v>
                </c:pt>
                <c:pt idx="4908">
                  <c:v>9.1260333333333392</c:v>
                </c:pt>
                <c:pt idx="4909">
                  <c:v>9.1277000000000008</c:v>
                </c:pt>
                <c:pt idx="4910">
                  <c:v>9.1293666666666695</c:v>
                </c:pt>
                <c:pt idx="4911">
                  <c:v>9.13103333333334</c:v>
                </c:pt>
                <c:pt idx="4912">
                  <c:v>9.1326999999999998</c:v>
                </c:pt>
                <c:pt idx="4913">
                  <c:v>9.1343666666666703</c:v>
                </c:pt>
                <c:pt idx="4914">
                  <c:v>9.1360333333333408</c:v>
                </c:pt>
                <c:pt idx="4915">
                  <c:v>9.1377000000000006</c:v>
                </c:pt>
                <c:pt idx="4916">
                  <c:v>9.1393666666666693</c:v>
                </c:pt>
                <c:pt idx="4917">
                  <c:v>9.1410333333333398</c:v>
                </c:pt>
                <c:pt idx="4918">
                  <c:v>9.1426999999999996</c:v>
                </c:pt>
                <c:pt idx="4919">
                  <c:v>9.1443666666666701</c:v>
                </c:pt>
                <c:pt idx="4920">
                  <c:v>9.1460333333333406</c:v>
                </c:pt>
                <c:pt idx="4921">
                  <c:v>9.1477000000000004</c:v>
                </c:pt>
                <c:pt idx="4922">
                  <c:v>9.1493666666666709</c:v>
                </c:pt>
                <c:pt idx="4923">
                  <c:v>9.1510333333333396</c:v>
                </c:pt>
                <c:pt idx="4924">
                  <c:v>9.15270000000001</c:v>
                </c:pt>
                <c:pt idx="4925">
                  <c:v>9.1543666666666699</c:v>
                </c:pt>
                <c:pt idx="4926">
                  <c:v>9.1560333333333404</c:v>
                </c:pt>
                <c:pt idx="4927">
                  <c:v>9.1577000000000002</c:v>
                </c:pt>
                <c:pt idx="4928">
                  <c:v>9.1593666666666707</c:v>
                </c:pt>
                <c:pt idx="4929">
                  <c:v>9.1610333333333394</c:v>
                </c:pt>
                <c:pt idx="4930">
                  <c:v>9.1626999999999992</c:v>
                </c:pt>
                <c:pt idx="4931">
                  <c:v>9.1643666666666697</c:v>
                </c:pt>
                <c:pt idx="4932">
                  <c:v>9.1660333333333401</c:v>
                </c:pt>
                <c:pt idx="4933">
                  <c:v>9.1677000000000106</c:v>
                </c:pt>
                <c:pt idx="4934">
                  <c:v>9.1693666666666704</c:v>
                </c:pt>
                <c:pt idx="4935">
                  <c:v>9.1710333333333391</c:v>
                </c:pt>
                <c:pt idx="4936">
                  <c:v>9.1727000000000007</c:v>
                </c:pt>
                <c:pt idx="4937">
                  <c:v>9.1743666666666694</c:v>
                </c:pt>
                <c:pt idx="4938">
                  <c:v>9.1760333333333399</c:v>
                </c:pt>
                <c:pt idx="4939">
                  <c:v>9.1777000000000104</c:v>
                </c:pt>
                <c:pt idx="4940">
                  <c:v>9.1793666666666702</c:v>
                </c:pt>
                <c:pt idx="4941">
                  <c:v>9.1810333333333407</c:v>
                </c:pt>
                <c:pt idx="4942">
                  <c:v>9.1827000000000005</c:v>
                </c:pt>
                <c:pt idx="4943">
                  <c:v>9.1843666666666692</c:v>
                </c:pt>
                <c:pt idx="4944">
                  <c:v>9.1860333333333397</c:v>
                </c:pt>
                <c:pt idx="4945">
                  <c:v>9.1876999999999995</c:v>
                </c:pt>
                <c:pt idx="4946">
                  <c:v>9.18936666666667</c:v>
                </c:pt>
                <c:pt idx="4947">
                  <c:v>9.1910333333333405</c:v>
                </c:pt>
                <c:pt idx="4948">
                  <c:v>9.1927000000000003</c:v>
                </c:pt>
                <c:pt idx="4949">
                  <c:v>9.1943666666666708</c:v>
                </c:pt>
                <c:pt idx="4950">
                  <c:v>9.1960333333333395</c:v>
                </c:pt>
                <c:pt idx="4951">
                  <c:v>9.1976999999999993</c:v>
                </c:pt>
                <c:pt idx="4952">
                  <c:v>9.1993666666666698</c:v>
                </c:pt>
                <c:pt idx="4953">
                  <c:v>9.2010333333333403</c:v>
                </c:pt>
                <c:pt idx="4954">
                  <c:v>9.2027000000000001</c:v>
                </c:pt>
                <c:pt idx="4955">
                  <c:v>9.2043666666666706</c:v>
                </c:pt>
                <c:pt idx="4956">
                  <c:v>9.2060333333333393</c:v>
                </c:pt>
                <c:pt idx="4957">
                  <c:v>9.2077000000000009</c:v>
                </c:pt>
                <c:pt idx="4958">
                  <c:v>9.2093666666666696</c:v>
                </c:pt>
                <c:pt idx="4959">
                  <c:v>9.2110333333333401</c:v>
                </c:pt>
                <c:pt idx="4960">
                  <c:v>9.2126999999999999</c:v>
                </c:pt>
                <c:pt idx="4961">
                  <c:v>9.2143666666666704</c:v>
                </c:pt>
                <c:pt idx="4962">
                  <c:v>9.2160333333333408</c:v>
                </c:pt>
                <c:pt idx="4963">
                  <c:v>9.2177000000000007</c:v>
                </c:pt>
                <c:pt idx="4964">
                  <c:v>9.2193666666666694</c:v>
                </c:pt>
                <c:pt idx="4965">
                  <c:v>9.2210333333333399</c:v>
                </c:pt>
                <c:pt idx="4966">
                  <c:v>9.2226999999999997</c:v>
                </c:pt>
                <c:pt idx="4967">
                  <c:v>9.2243666666666702</c:v>
                </c:pt>
                <c:pt idx="4968">
                  <c:v>9.2260333333333406</c:v>
                </c:pt>
                <c:pt idx="4969">
                  <c:v>9.2277000000000005</c:v>
                </c:pt>
                <c:pt idx="4970">
                  <c:v>9.2293666666666692</c:v>
                </c:pt>
                <c:pt idx="4971">
                  <c:v>9.2310333333333396</c:v>
                </c:pt>
                <c:pt idx="4972">
                  <c:v>9.2326999999999995</c:v>
                </c:pt>
                <c:pt idx="4973">
                  <c:v>9.2343666666666699</c:v>
                </c:pt>
                <c:pt idx="4974">
                  <c:v>9.2360333333333404</c:v>
                </c:pt>
                <c:pt idx="4975">
                  <c:v>9.2377000000000002</c:v>
                </c:pt>
                <c:pt idx="4976">
                  <c:v>9.2393666666666707</c:v>
                </c:pt>
                <c:pt idx="4977">
                  <c:v>9.2410333333333394</c:v>
                </c:pt>
                <c:pt idx="4978">
                  <c:v>9.2426999999999992</c:v>
                </c:pt>
                <c:pt idx="4979">
                  <c:v>9.2443666666666697</c:v>
                </c:pt>
                <c:pt idx="4980">
                  <c:v>9.2460333333333402</c:v>
                </c:pt>
                <c:pt idx="4981">
                  <c:v>9.2477</c:v>
                </c:pt>
                <c:pt idx="4982">
                  <c:v>9.2493666666666705</c:v>
                </c:pt>
                <c:pt idx="4983">
                  <c:v>9.2510333333333392</c:v>
                </c:pt>
                <c:pt idx="4984">
                  <c:v>9.2527000000000008</c:v>
                </c:pt>
                <c:pt idx="4985">
                  <c:v>9.2543666666666695</c:v>
                </c:pt>
                <c:pt idx="4986">
                  <c:v>9.25603333333334</c:v>
                </c:pt>
                <c:pt idx="4987">
                  <c:v>9.2577000000000105</c:v>
                </c:pt>
                <c:pt idx="4988">
                  <c:v>9.2593666666666703</c:v>
                </c:pt>
                <c:pt idx="4989">
                  <c:v>9.2610333333333408</c:v>
                </c:pt>
                <c:pt idx="4990">
                  <c:v>9.2627000000000006</c:v>
                </c:pt>
                <c:pt idx="4991">
                  <c:v>9.2643666666666693</c:v>
                </c:pt>
                <c:pt idx="4992">
                  <c:v>9.2660333333333398</c:v>
                </c:pt>
                <c:pt idx="4993">
                  <c:v>9.2676999999999996</c:v>
                </c:pt>
                <c:pt idx="4994">
                  <c:v>9.2693666666666701</c:v>
                </c:pt>
                <c:pt idx="4995">
                  <c:v>9.2710333333333406</c:v>
                </c:pt>
                <c:pt idx="4996">
                  <c:v>9.2727000000000004</c:v>
                </c:pt>
                <c:pt idx="4997">
                  <c:v>9.2743666666666709</c:v>
                </c:pt>
                <c:pt idx="4998">
                  <c:v>9.2760333333333396</c:v>
                </c:pt>
                <c:pt idx="4999">
                  <c:v>9.2776999999999994</c:v>
                </c:pt>
                <c:pt idx="5000">
                  <c:v>9.2793666666666699</c:v>
                </c:pt>
                <c:pt idx="5001">
                  <c:v>9.2810333333333404</c:v>
                </c:pt>
                <c:pt idx="5002">
                  <c:v>9.2827000000000002</c:v>
                </c:pt>
                <c:pt idx="5003">
                  <c:v>9.2843666666666707</c:v>
                </c:pt>
                <c:pt idx="5004">
                  <c:v>9.2860333333333394</c:v>
                </c:pt>
                <c:pt idx="5005">
                  <c:v>9.2876999999999992</c:v>
                </c:pt>
                <c:pt idx="5006">
                  <c:v>9.2893666666666697</c:v>
                </c:pt>
                <c:pt idx="5007">
                  <c:v>9.2910333333333401</c:v>
                </c:pt>
                <c:pt idx="5008">
                  <c:v>9.2927</c:v>
                </c:pt>
                <c:pt idx="5009">
                  <c:v>9.2943666666666704</c:v>
                </c:pt>
                <c:pt idx="5010">
                  <c:v>9.2960333333333391</c:v>
                </c:pt>
                <c:pt idx="5011">
                  <c:v>9.2977000000000007</c:v>
                </c:pt>
                <c:pt idx="5012">
                  <c:v>9.2993666666666694</c:v>
                </c:pt>
                <c:pt idx="5013">
                  <c:v>9.3010333333333399</c:v>
                </c:pt>
                <c:pt idx="5014">
                  <c:v>9.3026999999999997</c:v>
                </c:pt>
                <c:pt idx="5015">
                  <c:v>9.3043666666666702</c:v>
                </c:pt>
                <c:pt idx="5016">
                  <c:v>9.3060333333333407</c:v>
                </c:pt>
                <c:pt idx="5017">
                  <c:v>9.3077000000000005</c:v>
                </c:pt>
                <c:pt idx="5018">
                  <c:v>9.3093666666666692</c:v>
                </c:pt>
                <c:pt idx="5019">
                  <c:v>9.3110333333333397</c:v>
                </c:pt>
                <c:pt idx="5020">
                  <c:v>9.3127000000000102</c:v>
                </c:pt>
                <c:pt idx="5021">
                  <c:v>9.31436666666667</c:v>
                </c:pt>
                <c:pt idx="5022">
                  <c:v>9.3160333333333405</c:v>
                </c:pt>
                <c:pt idx="5023">
                  <c:v>9.3177000000000003</c:v>
                </c:pt>
                <c:pt idx="5024">
                  <c:v>9.3193666666666708</c:v>
                </c:pt>
                <c:pt idx="5025">
                  <c:v>9.3210333333333395</c:v>
                </c:pt>
                <c:pt idx="5026">
                  <c:v>9.3226999999999993</c:v>
                </c:pt>
                <c:pt idx="5027">
                  <c:v>9.3243666666666698</c:v>
                </c:pt>
                <c:pt idx="5028">
                  <c:v>9.3260333333333403</c:v>
                </c:pt>
                <c:pt idx="5029">
                  <c:v>9.3277000000000108</c:v>
                </c:pt>
                <c:pt idx="5030">
                  <c:v>9.3293666666666706</c:v>
                </c:pt>
                <c:pt idx="5031">
                  <c:v>9.3310333333333393</c:v>
                </c:pt>
                <c:pt idx="5032">
                  <c:v>9.3327000000000009</c:v>
                </c:pt>
                <c:pt idx="5033">
                  <c:v>9.3343666666666696</c:v>
                </c:pt>
                <c:pt idx="5034">
                  <c:v>9.3360333333333401</c:v>
                </c:pt>
                <c:pt idx="5035">
                  <c:v>9.3377000000000105</c:v>
                </c:pt>
                <c:pt idx="5036">
                  <c:v>9.3393666666666704</c:v>
                </c:pt>
                <c:pt idx="5037">
                  <c:v>9.3410333333333408</c:v>
                </c:pt>
                <c:pt idx="5038">
                  <c:v>9.3427000000000007</c:v>
                </c:pt>
                <c:pt idx="5039">
                  <c:v>9.3443666666666694</c:v>
                </c:pt>
                <c:pt idx="5040">
                  <c:v>9.3460333333333399</c:v>
                </c:pt>
                <c:pt idx="5041">
                  <c:v>9.3476999999999997</c:v>
                </c:pt>
                <c:pt idx="5042">
                  <c:v>9.3493666666666702</c:v>
                </c:pt>
                <c:pt idx="5043">
                  <c:v>9.3510333333333406</c:v>
                </c:pt>
                <c:pt idx="5044">
                  <c:v>9.3527000000000005</c:v>
                </c:pt>
                <c:pt idx="5045">
                  <c:v>9.3543666666666692</c:v>
                </c:pt>
                <c:pt idx="5046">
                  <c:v>9.3560333333333396</c:v>
                </c:pt>
                <c:pt idx="5047">
                  <c:v>9.3576999999999995</c:v>
                </c:pt>
                <c:pt idx="5048">
                  <c:v>9.3593666666666699</c:v>
                </c:pt>
                <c:pt idx="5049">
                  <c:v>9.3610333333333404</c:v>
                </c:pt>
                <c:pt idx="5050">
                  <c:v>9.3627000000000002</c:v>
                </c:pt>
                <c:pt idx="5051">
                  <c:v>9.3643666666666707</c:v>
                </c:pt>
                <c:pt idx="5052">
                  <c:v>9.3660333333333394</c:v>
                </c:pt>
                <c:pt idx="5053">
                  <c:v>9.3676999999999992</c:v>
                </c:pt>
                <c:pt idx="5054">
                  <c:v>9.3693666666666697</c:v>
                </c:pt>
                <c:pt idx="5055">
                  <c:v>9.3710333333333402</c:v>
                </c:pt>
                <c:pt idx="5056">
                  <c:v>9.3727</c:v>
                </c:pt>
                <c:pt idx="5057">
                  <c:v>9.3743666666666705</c:v>
                </c:pt>
                <c:pt idx="5058">
                  <c:v>9.3760333333333392</c:v>
                </c:pt>
                <c:pt idx="5059">
                  <c:v>9.3777000000000008</c:v>
                </c:pt>
                <c:pt idx="5060">
                  <c:v>9.3793666666666695</c:v>
                </c:pt>
                <c:pt idx="5061">
                  <c:v>9.38103333333334</c:v>
                </c:pt>
                <c:pt idx="5062">
                  <c:v>9.3826999999999998</c:v>
                </c:pt>
                <c:pt idx="5063">
                  <c:v>9.3843666666666703</c:v>
                </c:pt>
                <c:pt idx="5064">
                  <c:v>9.3860333333333408</c:v>
                </c:pt>
                <c:pt idx="5065">
                  <c:v>9.3877000000000006</c:v>
                </c:pt>
                <c:pt idx="5066">
                  <c:v>9.3893666666666693</c:v>
                </c:pt>
                <c:pt idx="5067">
                  <c:v>9.3910333333333398</c:v>
                </c:pt>
                <c:pt idx="5068">
                  <c:v>9.3926999999999996</c:v>
                </c:pt>
                <c:pt idx="5069">
                  <c:v>9.3943666666666701</c:v>
                </c:pt>
                <c:pt idx="5070">
                  <c:v>9.3960333333333406</c:v>
                </c:pt>
                <c:pt idx="5071">
                  <c:v>9.3977000000000004</c:v>
                </c:pt>
                <c:pt idx="5072">
                  <c:v>9.3993666666666709</c:v>
                </c:pt>
                <c:pt idx="5073">
                  <c:v>9.4010333333333396</c:v>
                </c:pt>
                <c:pt idx="5074">
                  <c:v>9.40270000000001</c:v>
                </c:pt>
                <c:pt idx="5075">
                  <c:v>9.4043666666666699</c:v>
                </c:pt>
                <c:pt idx="5076">
                  <c:v>9.4060333333333404</c:v>
                </c:pt>
                <c:pt idx="5077">
                  <c:v>9.4077000000000002</c:v>
                </c:pt>
                <c:pt idx="5078">
                  <c:v>9.4093666666666707</c:v>
                </c:pt>
                <c:pt idx="5079">
                  <c:v>9.4110333333333394</c:v>
                </c:pt>
                <c:pt idx="5080">
                  <c:v>9.4126999999999992</c:v>
                </c:pt>
                <c:pt idx="5081">
                  <c:v>9.4143666666666697</c:v>
                </c:pt>
                <c:pt idx="5082">
                  <c:v>9.4160333333333401</c:v>
                </c:pt>
                <c:pt idx="5083">
                  <c:v>9.4177000000000106</c:v>
                </c:pt>
                <c:pt idx="5084">
                  <c:v>9.4193666666666704</c:v>
                </c:pt>
                <c:pt idx="5085">
                  <c:v>9.4210333333333391</c:v>
                </c:pt>
                <c:pt idx="5086">
                  <c:v>9.4227000000000007</c:v>
                </c:pt>
                <c:pt idx="5087">
                  <c:v>9.4243666666666694</c:v>
                </c:pt>
                <c:pt idx="5088">
                  <c:v>9.4260333333333399</c:v>
                </c:pt>
                <c:pt idx="5089">
                  <c:v>9.4276999999999997</c:v>
                </c:pt>
                <c:pt idx="5090">
                  <c:v>9.4293666666666702</c:v>
                </c:pt>
                <c:pt idx="5091">
                  <c:v>9.4310333333333407</c:v>
                </c:pt>
                <c:pt idx="5092">
                  <c:v>9.4327000000000005</c:v>
                </c:pt>
                <c:pt idx="5093">
                  <c:v>9.4343666666666692</c:v>
                </c:pt>
                <c:pt idx="5094">
                  <c:v>9.4360333333333397</c:v>
                </c:pt>
                <c:pt idx="5095">
                  <c:v>9.4376999999999995</c:v>
                </c:pt>
                <c:pt idx="5096">
                  <c:v>9.43936666666667</c:v>
                </c:pt>
                <c:pt idx="5097">
                  <c:v>9.4410333333333405</c:v>
                </c:pt>
                <c:pt idx="5098">
                  <c:v>9.4427000000000003</c:v>
                </c:pt>
                <c:pt idx="5099">
                  <c:v>9.4443666666666708</c:v>
                </c:pt>
                <c:pt idx="5100">
                  <c:v>9.4460333333333395</c:v>
                </c:pt>
                <c:pt idx="5101">
                  <c:v>9.4476999999999993</c:v>
                </c:pt>
                <c:pt idx="5102">
                  <c:v>9.4493666666666698</c:v>
                </c:pt>
                <c:pt idx="5103">
                  <c:v>9.4510333333333403</c:v>
                </c:pt>
                <c:pt idx="5104">
                  <c:v>9.4527000000000001</c:v>
                </c:pt>
                <c:pt idx="5105">
                  <c:v>9.4543666666666706</c:v>
                </c:pt>
                <c:pt idx="5106">
                  <c:v>9.4560333333333393</c:v>
                </c:pt>
                <c:pt idx="5107">
                  <c:v>9.4577000000000009</c:v>
                </c:pt>
                <c:pt idx="5108">
                  <c:v>9.4593666666666696</c:v>
                </c:pt>
                <c:pt idx="5109">
                  <c:v>9.4610333333333401</c:v>
                </c:pt>
                <c:pt idx="5110">
                  <c:v>9.4626999999999999</c:v>
                </c:pt>
                <c:pt idx="5111">
                  <c:v>9.4643666666666704</c:v>
                </c:pt>
                <c:pt idx="5112">
                  <c:v>9.4660333333333408</c:v>
                </c:pt>
                <c:pt idx="5113">
                  <c:v>9.4677000000000007</c:v>
                </c:pt>
                <c:pt idx="5114">
                  <c:v>9.4693666666666694</c:v>
                </c:pt>
                <c:pt idx="5115">
                  <c:v>9.4710333333333399</c:v>
                </c:pt>
                <c:pt idx="5116">
                  <c:v>9.4727000000000103</c:v>
                </c:pt>
                <c:pt idx="5117">
                  <c:v>9.4743666666666702</c:v>
                </c:pt>
                <c:pt idx="5118">
                  <c:v>9.4760333333333406</c:v>
                </c:pt>
                <c:pt idx="5119">
                  <c:v>9.4777000000000005</c:v>
                </c:pt>
                <c:pt idx="5120">
                  <c:v>9.4793666666666692</c:v>
                </c:pt>
                <c:pt idx="5121">
                  <c:v>9.4810333333333396</c:v>
                </c:pt>
                <c:pt idx="5122">
                  <c:v>9.4827000000000101</c:v>
                </c:pt>
                <c:pt idx="5123">
                  <c:v>9.4843666666666699</c:v>
                </c:pt>
                <c:pt idx="5124">
                  <c:v>9.4860333333333404</c:v>
                </c:pt>
                <c:pt idx="5125">
                  <c:v>9.4877000000000091</c:v>
                </c:pt>
                <c:pt idx="5126">
                  <c:v>9.4893666666666707</c:v>
                </c:pt>
                <c:pt idx="5127">
                  <c:v>9.4910333333333394</c:v>
                </c:pt>
                <c:pt idx="5128">
                  <c:v>9.4926999999999992</c:v>
                </c:pt>
                <c:pt idx="5129">
                  <c:v>9.4943666666666697</c:v>
                </c:pt>
                <c:pt idx="5130">
                  <c:v>9.4960333333333402</c:v>
                </c:pt>
                <c:pt idx="5131">
                  <c:v>9.4977000000000107</c:v>
                </c:pt>
                <c:pt idx="5132">
                  <c:v>9.4993666666666705</c:v>
                </c:pt>
                <c:pt idx="5133">
                  <c:v>9.5010333333333392</c:v>
                </c:pt>
                <c:pt idx="5134">
                  <c:v>9.5027000000000008</c:v>
                </c:pt>
                <c:pt idx="5135">
                  <c:v>9.5043666666666695</c:v>
                </c:pt>
                <c:pt idx="5136">
                  <c:v>9.50603333333334</c:v>
                </c:pt>
                <c:pt idx="5137">
                  <c:v>9.5076999999999998</c:v>
                </c:pt>
                <c:pt idx="5138">
                  <c:v>9.5093666666666703</c:v>
                </c:pt>
                <c:pt idx="5139">
                  <c:v>9.5110333333333408</c:v>
                </c:pt>
                <c:pt idx="5140">
                  <c:v>9.5127000000000006</c:v>
                </c:pt>
                <c:pt idx="5141">
                  <c:v>9.5143666666666693</c:v>
                </c:pt>
                <c:pt idx="5142">
                  <c:v>9.5160333333333398</c:v>
                </c:pt>
                <c:pt idx="5143">
                  <c:v>9.5176999999999996</c:v>
                </c:pt>
                <c:pt idx="5144">
                  <c:v>9.5193666666666701</c:v>
                </c:pt>
                <c:pt idx="5145">
                  <c:v>9.5210333333333406</c:v>
                </c:pt>
                <c:pt idx="5146">
                  <c:v>9.5227000000000004</c:v>
                </c:pt>
                <c:pt idx="5147">
                  <c:v>9.5243666666666709</c:v>
                </c:pt>
                <c:pt idx="5148">
                  <c:v>9.5260333333333396</c:v>
                </c:pt>
                <c:pt idx="5149">
                  <c:v>9.5276999999999994</c:v>
                </c:pt>
                <c:pt idx="5150">
                  <c:v>9.5293666666666699</c:v>
                </c:pt>
                <c:pt idx="5151">
                  <c:v>9.5310333333333404</c:v>
                </c:pt>
                <c:pt idx="5152">
                  <c:v>9.5327000000000002</c:v>
                </c:pt>
                <c:pt idx="5153">
                  <c:v>9.5343666666666707</c:v>
                </c:pt>
                <c:pt idx="5154">
                  <c:v>9.5360333333333394</c:v>
                </c:pt>
                <c:pt idx="5155">
                  <c:v>9.5376999999999992</c:v>
                </c:pt>
                <c:pt idx="5156">
                  <c:v>9.5393666666666697</c:v>
                </c:pt>
                <c:pt idx="5157">
                  <c:v>9.5410333333333401</c:v>
                </c:pt>
                <c:pt idx="5158">
                  <c:v>9.5427</c:v>
                </c:pt>
                <c:pt idx="5159">
                  <c:v>9.5443666666666704</c:v>
                </c:pt>
                <c:pt idx="5160">
                  <c:v>9.5460333333333391</c:v>
                </c:pt>
                <c:pt idx="5161">
                  <c:v>9.5477000000000007</c:v>
                </c:pt>
                <c:pt idx="5162">
                  <c:v>9.5493666666666694</c:v>
                </c:pt>
                <c:pt idx="5163">
                  <c:v>9.5510333333333399</c:v>
                </c:pt>
                <c:pt idx="5164">
                  <c:v>9.5526999999999997</c:v>
                </c:pt>
                <c:pt idx="5165">
                  <c:v>9.5543666666666702</c:v>
                </c:pt>
                <c:pt idx="5166">
                  <c:v>9.5560333333333407</c:v>
                </c:pt>
                <c:pt idx="5167">
                  <c:v>9.5577000000000005</c:v>
                </c:pt>
                <c:pt idx="5168">
                  <c:v>9.5593666666666692</c:v>
                </c:pt>
                <c:pt idx="5169">
                  <c:v>9.5610333333333397</c:v>
                </c:pt>
                <c:pt idx="5170">
                  <c:v>9.5627000000000102</c:v>
                </c:pt>
                <c:pt idx="5171">
                  <c:v>9.56436666666667</c:v>
                </c:pt>
                <c:pt idx="5172">
                  <c:v>9.5660333333333405</c:v>
                </c:pt>
                <c:pt idx="5173">
                  <c:v>9.5677000000000003</c:v>
                </c:pt>
                <c:pt idx="5174">
                  <c:v>9.5693666666666708</c:v>
                </c:pt>
                <c:pt idx="5175">
                  <c:v>9.5710333333333395</c:v>
                </c:pt>
                <c:pt idx="5176">
                  <c:v>9.5726999999999993</c:v>
                </c:pt>
                <c:pt idx="5177">
                  <c:v>9.5743666666666698</c:v>
                </c:pt>
                <c:pt idx="5178">
                  <c:v>9.5760333333333403</c:v>
                </c:pt>
                <c:pt idx="5179">
                  <c:v>9.5777000000000108</c:v>
                </c:pt>
                <c:pt idx="5180">
                  <c:v>9.5793666666666706</c:v>
                </c:pt>
                <c:pt idx="5181">
                  <c:v>9.5810333333333393</c:v>
                </c:pt>
                <c:pt idx="5182">
                  <c:v>9.5827000000000009</c:v>
                </c:pt>
                <c:pt idx="5183">
                  <c:v>9.5843666666666696</c:v>
                </c:pt>
                <c:pt idx="5184">
                  <c:v>9.5860333333333401</c:v>
                </c:pt>
                <c:pt idx="5185">
                  <c:v>9.5876999999999999</c:v>
                </c:pt>
                <c:pt idx="5186">
                  <c:v>9.5893666666666704</c:v>
                </c:pt>
                <c:pt idx="5187">
                  <c:v>9.5910333333333408</c:v>
                </c:pt>
                <c:pt idx="5188">
                  <c:v>9.5927000000000007</c:v>
                </c:pt>
                <c:pt idx="5189">
                  <c:v>9.5943666666666694</c:v>
                </c:pt>
                <c:pt idx="5190">
                  <c:v>9.5960333333333399</c:v>
                </c:pt>
                <c:pt idx="5191">
                  <c:v>9.5976999999999997</c:v>
                </c:pt>
                <c:pt idx="5192">
                  <c:v>9.5993666666666702</c:v>
                </c:pt>
                <c:pt idx="5193">
                  <c:v>9.6010333333333406</c:v>
                </c:pt>
                <c:pt idx="5194">
                  <c:v>9.6027000000000005</c:v>
                </c:pt>
                <c:pt idx="5195">
                  <c:v>9.6043666666666692</c:v>
                </c:pt>
                <c:pt idx="5196">
                  <c:v>9.6060333333333396</c:v>
                </c:pt>
                <c:pt idx="5197">
                  <c:v>9.6076999999999995</c:v>
                </c:pt>
                <c:pt idx="5198">
                  <c:v>9.6093666666666699</c:v>
                </c:pt>
                <c:pt idx="5199">
                  <c:v>9.6110333333333404</c:v>
                </c:pt>
                <c:pt idx="5200">
                  <c:v>9.6127000000000002</c:v>
                </c:pt>
                <c:pt idx="5201">
                  <c:v>9.6143666666666707</c:v>
                </c:pt>
                <c:pt idx="5202">
                  <c:v>9.6160333333333394</c:v>
                </c:pt>
                <c:pt idx="5203">
                  <c:v>9.6176999999999992</c:v>
                </c:pt>
                <c:pt idx="5204">
                  <c:v>9.6193666666666697</c:v>
                </c:pt>
                <c:pt idx="5205">
                  <c:v>9.6210333333333402</c:v>
                </c:pt>
                <c:pt idx="5206">
                  <c:v>9.6227</c:v>
                </c:pt>
                <c:pt idx="5207">
                  <c:v>9.6243666666666705</c:v>
                </c:pt>
                <c:pt idx="5208">
                  <c:v>9.6260333333333392</c:v>
                </c:pt>
                <c:pt idx="5209">
                  <c:v>9.6277000000000008</c:v>
                </c:pt>
                <c:pt idx="5210">
                  <c:v>9.6293666666666695</c:v>
                </c:pt>
                <c:pt idx="5211">
                  <c:v>9.63103333333334</c:v>
                </c:pt>
                <c:pt idx="5212">
                  <c:v>9.6327000000000105</c:v>
                </c:pt>
                <c:pt idx="5213">
                  <c:v>9.6343666666666703</c:v>
                </c:pt>
                <c:pt idx="5214">
                  <c:v>9.6360333333333408</c:v>
                </c:pt>
                <c:pt idx="5215">
                  <c:v>9.6377000000000006</c:v>
                </c:pt>
                <c:pt idx="5216">
                  <c:v>9.6393666666666693</c:v>
                </c:pt>
                <c:pt idx="5217">
                  <c:v>9.6410333333333398</c:v>
                </c:pt>
                <c:pt idx="5218">
                  <c:v>9.6427000000000103</c:v>
                </c:pt>
                <c:pt idx="5219">
                  <c:v>9.6443666666666701</c:v>
                </c:pt>
                <c:pt idx="5220">
                  <c:v>9.6460333333333406</c:v>
                </c:pt>
                <c:pt idx="5221">
                  <c:v>9.6477000000000004</c:v>
                </c:pt>
                <c:pt idx="5222">
                  <c:v>9.6493666666666709</c:v>
                </c:pt>
                <c:pt idx="5223">
                  <c:v>9.6510333333333396</c:v>
                </c:pt>
                <c:pt idx="5224">
                  <c:v>9.6526999999999994</c:v>
                </c:pt>
                <c:pt idx="5225">
                  <c:v>9.6543666666666699</c:v>
                </c:pt>
                <c:pt idx="5226">
                  <c:v>9.6560333333333404</c:v>
                </c:pt>
                <c:pt idx="5227">
                  <c:v>9.6577000000000108</c:v>
                </c:pt>
                <c:pt idx="5228">
                  <c:v>9.6593666666666707</c:v>
                </c:pt>
                <c:pt idx="5229">
                  <c:v>9.6610333333333394</c:v>
                </c:pt>
                <c:pt idx="5230">
                  <c:v>9.6626999999999992</c:v>
                </c:pt>
                <c:pt idx="5231">
                  <c:v>9.6643666666666697</c:v>
                </c:pt>
                <c:pt idx="5232">
                  <c:v>9.6660333333333401</c:v>
                </c:pt>
                <c:pt idx="5233">
                  <c:v>9.6677</c:v>
                </c:pt>
                <c:pt idx="5234">
                  <c:v>9.6693666666666704</c:v>
                </c:pt>
                <c:pt idx="5235">
                  <c:v>9.6710333333333391</c:v>
                </c:pt>
                <c:pt idx="5236">
                  <c:v>9.6727000000000007</c:v>
                </c:pt>
                <c:pt idx="5237">
                  <c:v>9.6743666666666694</c:v>
                </c:pt>
                <c:pt idx="5238">
                  <c:v>9.6760333333333399</c:v>
                </c:pt>
                <c:pt idx="5239">
                  <c:v>9.6776999999999997</c:v>
                </c:pt>
                <c:pt idx="5240">
                  <c:v>9.6793666666666702</c:v>
                </c:pt>
                <c:pt idx="5241">
                  <c:v>9.6810333333333407</c:v>
                </c:pt>
                <c:pt idx="5242">
                  <c:v>9.6827000000000005</c:v>
                </c:pt>
                <c:pt idx="5243">
                  <c:v>9.6843666666666692</c:v>
                </c:pt>
                <c:pt idx="5244">
                  <c:v>9.6860333333333397</c:v>
                </c:pt>
                <c:pt idx="5245">
                  <c:v>9.6876999999999995</c:v>
                </c:pt>
                <c:pt idx="5246">
                  <c:v>9.68936666666667</c:v>
                </c:pt>
                <c:pt idx="5247">
                  <c:v>9.6910333333333405</c:v>
                </c:pt>
                <c:pt idx="5248">
                  <c:v>9.6927000000000003</c:v>
                </c:pt>
                <c:pt idx="5249">
                  <c:v>9.6943666666666708</c:v>
                </c:pt>
                <c:pt idx="5250">
                  <c:v>9.6960333333333395</c:v>
                </c:pt>
                <c:pt idx="5251">
                  <c:v>9.6976999999999993</c:v>
                </c:pt>
                <c:pt idx="5252">
                  <c:v>9.6993666666666698</c:v>
                </c:pt>
                <c:pt idx="5253">
                  <c:v>9.7010333333333403</c:v>
                </c:pt>
                <c:pt idx="5254">
                  <c:v>9.7027000000000001</c:v>
                </c:pt>
                <c:pt idx="5255">
                  <c:v>9.7043666666666706</c:v>
                </c:pt>
                <c:pt idx="5256">
                  <c:v>9.7060333333333393</c:v>
                </c:pt>
                <c:pt idx="5257">
                  <c:v>9.7077000000000009</c:v>
                </c:pt>
                <c:pt idx="5258">
                  <c:v>9.7093666666666696</c:v>
                </c:pt>
                <c:pt idx="5259">
                  <c:v>9.7110333333333401</c:v>
                </c:pt>
                <c:pt idx="5260">
                  <c:v>9.7126999999999999</c:v>
                </c:pt>
                <c:pt idx="5261">
                  <c:v>9.7143666666666704</c:v>
                </c:pt>
                <c:pt idx="5262">
                  <c:v>9.7160333333333408</c:v>
                </c:pt>
                <c:pt idx="5263">
                  <c:v>9.7177000000000007</c:v>
                </c:pt>
                <c:pt idx="5264">
                  <c:v>9.7193666666666694</c:v>
                </c:pt>
                <c:pt idx="5265">
                  <c:v>9.7210333333333399</c:v>
                </c:pt>
                <c:pt idx="5266">
                  <c:v>9.7227000000000103</c:v>
                </c:pt>
                <c:pt idx="5267">
                  <c:v>9.7243666666666702</c:v>
                </c:pt>
                <c:pt idx="5268">
                  <c:v>9.7260333333333406</c:v>
                </c:pt>
                <c:pt idx="5269">
                  <c:v>9.7277000000000005</c:v>
                </c:pt>
                <c:pt idx="5270">
                  <c:v>9.7293666666666692</c:v>
                </c:pt>
                <c:pt idx="5271">
                  <c:v>9.7310333333333396</c:v>
                </c:pt>
                <c:pt idx="5272">
                  <c:v>9.7326999999999995</c:v>
                </c:pt>
                <c:pt idx="5273">
                  <c:v>9.7343666666666699</c:v>
                </c:pt>
                <c:pt idx="5274">
                  <c:v>9.7360333333333404</c:v>
                </c:pt>
                <c:pt idx="5275">
                  <c:v>9.7377000000000091</c:v>
                </c:pt>
                <c:pt idx="5276">
                  <c:v>9.7393666666666707</c:v>
                </c:pt>
                <c:pt idx="5277">
                  <c:v>9.7410333333333394</c:v>
                </c:pt>
                <c:pt idx="5278">
                  <c:v>9.7426999999999992</c:v>
                </c:pt>
                <c:pt idx="5279">
                  <c:v>9.7443666666666697</c:v>
                </c:pt>
                <c:pt idx="5280">
                  <c:v>9.7460333333333402</c:v>
                </c:pt>
                <c:pt idx="5281">
                  <c:v>9.7477</c:v>
                </c:pt>
                <c:pt idx="5282">
                  <c:v>9.7493666666666705</c:v>
                </c:pt>
                <c:pt idx="5283">
                  <c:v>9.7510333333333392</c:v>
                </c:pt>
                <c:pt idx="5284">
                  <c:v>9.7527000000000008</c:v>
                </c:pt>
                <c:pt idx="5285">
                  <c:v>9.7543666666666695</c:v>
                </c:pt>
                <c:pt idx="5286">
                  <c:v>9.75603333333334</c:v>
                </c:pt>
                <c:pt idx="5287">
                  <c:v>9.7576999999999998</c:v>
                </c:pt>
                <c:pt idx="5288">
                  <c:v>9.7593666666666703</c:v>
                </c:pt>
                <c:pt idx="5289">
                  <c:v>9.7610333333333408</c:v>
                </c:pt>
                <c:pt idx="5290">
                  <c:v>9.7627000000000006</c:v>
                </c:pt>
                <c:pt idx="5291">
                  <c:v>9.7643666666666693</c:v>
                </c:pt>
                <c:pt idx="5292">
                  <c:v>9.7660333333333398</c:v>
                </c:pt>
                <c:pt idx="5293">
                  <c:v>9.7676999999999996</c:v>
                </c:pt>
                <c:pt idx="5294">
                  <c:v>9.7693666666666701</c:v>
                </c:pt>
                <c:pt idx="5295">
                  <c:v>9.7710333333333406</c:v>
                </c:pt>
                <c:pt idx="5296">
                  <c:v>9.7727000000000004</c:v>
                </c:pt>
                <c:pt idx="5297">
                  <c:v>9.7743666666666709</c:v>
                </c:pt>
                <c:pt idx="5298">
                  <c:v>9.7760333333333396</c:v>
                </c:pt>
                <c:pt idx="5299">
                  <c:v>9.77770000000001</c:v>
                </c:pt>
                <c:pt idx="5300">
                  <c:v>9.7793666666666699</c:v>
                </c:pt>
                <c:pt idx="5301">
                  <c:v>9.7810333333333404</c:v>
                </c:pt>
                <c:pt idx="5302">
                  <c:v>9.7827000000000002</c:v>
                </c:pt>
                <c:pt idx="5303">
                  <c:v>9.7843666666666707</c:v>
                </c:pt>
                <c:pt idx="5304">
                  <c:v>9.7860333333333394</c:v>
                </c:pt>
                <c:pt idx="5305">
                  <c:v>9.7876999999999992</c:v>
                </c:pt>
                <c:pt idx="5306">
                  <c:v>9.7893666666666697</c:v>
                </c:pt>
                <c:pt idx="5307">
                  <c:v>9.7910333333333401</c:v>
                </c:pt>
                <c:pt idx="5308">
                  <c:v>9.7927000000000106</c:v>
                </c:pt>
                <c:pt idx="5309">
                  <c:v>9.7943666666666704</c:v>
                </c:pt>
                <c:pt idx="5310">
                  <c:v>9.7960333333333391</c:v>
                </c:pt>
                <c:pt idx="5311">
                  <c:v>9.7977000000000007</c:v>
                </c:pt>
                <c:pt idx="5312">
                  <c:v>9.7993666666666694</c:v>
                </c:pt>
                <c:pt idx="5313">
                  <c:v>9.8010333333333399</c:v>
                </c:pt>
                <c:pt idx="5314">
                  <c:v>9.8027000000000104</c:v>
                </c:pt>
                <c:pt idx="5315">
                  <c:v>9.8043666666666702</c:v>
                </c:pt>
                <c:pt idx="5316">
                  <c:v>9.8060333333333407</c:v>
                </c:pt>
                <c:pt idx="5317">
                  <c:v>9.8077000000000005</c:v>
                </c:pt>
                <c:pt idx="5318">
                  <c:v>9.8093666666666692</c:v>
                </c:pt>
                <c:pt idx="5319">
                  <c:v>9.8110333333333397</c:v>
                </c:pt>
                <c:pt idx="5320">
                  <c:v>9.8126999999999995</c:v>
                </c:pt>
                <c:pt idx="5321">
                  <c:v>9.81436666666667</c:v>
                </c:pt>
                <c:pt idx="5322">
                  <c:v>9.8160333333333405</c:v>
                </c:pt>
                <c:pt idx="5323">
                  <c:v>9.8177000000000003</c:v>
                </c:pt>
                <c:pt idx="5324">
                  <c:v>9.8193666666666708</c:v>
                </c:pt>
                <c:pt idx="5325">
                  <c:v>9.8210333333333395</c:v>
                </c:pt>
                <c:pt idx="5326">
                  <c:v>9.8226999999999993</c:v>
                </c:pt>
                <c:pt idx="5327">
                  <c:v>9.8243666666666698</c:v>
                </c:pt>
                <c:pt idx="5328">
                  <c:v>9.8260333333333403</c:v>
                </c:pt>
                <c:pt idx="5329">
                  <c:v>9.8277000000000001</c:v>
                </c:pt>
                <c:pt idx="5330">
                  <c:v>9.8293666666666706</c:v>
                </c:pt>
                <c:pt idx="5331">
                  <c:v>9.8310333333333393</c:v>
                </c:pt>
                <c:pt idx="5332">
                  <c:v>9.8327000000000009</c:v>
                </c:pt>
                <c:pt idx="5333">
                  <c:v>9.8343666666666696</c:v>
                </c:pt>
                <c:pt idx="5334">
                  <c:v>9.8360333333333401</c:v>
                </c:pt>
                <c:pt idx="5335">
                  <c:v>9.8376999999999999</c:v>
                </c:pt>
                <c:pt idx="5336">
                  <c:v>9.8393666666666704</c:v>
                </c:pt>
                <c:pt idx="5337">
                  <c:v>9.8410333333333408</c:v>
                </c:pt>
                <c:pt idx="5338">
                  <c:v>9.8427000000000007</c:v>
                </c:pt>
                <c:pt idx="5339">
                  <c:v>9.8443666666666694</c:v>
                </c:pt>
                <c:pt idx="5340">
                  <c:v>9.8460333333333399</c:v>
                </c:pt>
                <c:pt idx="5341">
                  <c:v>9.8476999999999997</c:v>
                </c:pt>
                <c:pt idx="5342">
                  <c:v>9.8493666666666702</c:v>
                </c:pt>
                <c:pt idx="5343">
                  <c:v>9.8510333333333406</c:v>
                </c:pt>
                <c:pt idx="5344">
                  <c:v>9.8527000000000005</c:v>
                </c:pt>
                <c:pt idx="5345">
                  <c:v>9.8543666666666692</c:v>
                </c:pt>
                <c:pt idx="5346">
                  <c:v>9.8560333333333396</c:v>
                </c:pt>
                <c:pt idx="5347">
                  <c:v>9.8576999999999995</c:v>
                </c:pt>
                <c:pt idx="5348">
                  <c:v>9.8593666666666699</c:v>
                </c:pt>
                <c:pt idx="5349">
                  <c:v>9.8610333333333404</c:v>
                </c:pt>
                <c:pt idx="5350">
                  <c:v>9.8627000000000002</c:v>
                </c:pt>
                <c:pt idx="5351">
                  <c:v>9.8643666666666707</c:v>
                </c:pt>
                <c:pt idx="5352">
                  <c:v>9.8660333333333394</c:v>
                </c:pt>
                <c:pt idx="5353">
                  <c:v>9.8676999999999992</c:v>
                </c:pt>
                <c:pt idx="5354">
                  <c:v>9.8693666666666697</c:v>
                </c:pt>
                <c:pt idx="5355">
                  <c:v>9.8710333333333402</c:v>
                </c:pt>
                <c:pt idx="5356">
                  <c:v>9.8727</c:v>
                </c:pt>
                <c:pt idx="5357">
                  <c:v>9.8743666666666705</c:v>
                </c:pt>
                <c:pt idx="5358">
                  <c:v>9.8760333333333392</c:v>
                </c:pt>
                <c:pt idx="5359">
                  <c:v>9.8777000000000008</c:v>
                </c:pt>
                <c:pt idx="5360">
                  <c:v>9.8793666666666695</c:v>
                </c:pt>
                <c:pt idx="5361">
                  <c:v>9.88103333333334</c:v>
                </c:pt>
                <c:pt idx="5362">
                  <c:v>9.8827000000000105</c:v>
                </c:pt>
                <c:pt idx="5363">
                  <c:v>9.8843666666666703</c:v>
                </c:pt>
                <c:pt idx="5364">
                  <c:v>9.8860333333333408</c:v>
                </c:pt>
                <c:pt idx="5365">
                  <c:v>9.8877000000000006</c:v>
                </c:pt>
                <c:pt idx="5366">
                  <c:v>9.8893666666666693</c:v>
                </c:pt>
                <c:pt idx="5367">
                  <c:v>9.8910333333333398</c:v>
                </c:pt>
                <c:pt idx="5368">
                  <c:v>9.8926999999999996</c:v>
                </c:pt>
                <c:pt idx="5369">
                  <c:v>9.8943666666666701</c:v>
                </c:pt>
                <c:pt idx="5370">
                  <c:v>9.8960333333333406</c:v>
                </c:pt>
                <c:pt idx="5371">
                  <c:v>9.8977000000000004</c:v>
                </c:pt>
                <c:pt idx="5372">
                  <c:v>9.8993666666666709</c:v>
                </c:pt>
                <c:pt idx="5373">
                  <c:v>9.9010333333333396</c:v>
                </c:pt>
                <c:pt idx="5374">
                  <c:v>9.9026999999999994</c:v>
                </c:pt>
                <c:pt idx="5375">
                  <c:v>9.9043666666666699</c:v>
                </c:pt>
                <c:pt idx="5376">
                  <c:v>9.9060333333333404</c:v>
                </c:pt>
                <c:pt idx="5377">
                  <c:v>9.9077000000000002</c:v>
                </c:pt>
                <c:pt idx="5378">
                  <c:v>9.9093666666666707</c:v>
                </c:pt>
                <c:pt idx="5379">
                  <c:v>9.9110333333333394</c:v>
                </c:pt>
                <c:pt idx="5380">
                  <c:v>9.9126999999999992</c:v>
                </c:pt>
                <c:pt idx="5381">
                  <c:v>9.9143666666666697</c:v>
                </c:pt>
                <c:pt idx="5382">
                  <c:v>9.9160333333333401</c:v>
                </c:pt>
                <c:pt idx="5383">
                  <c:v>9.9177</c:v>
                </c:pt>
                <c:pt idx="5384">
                  <c:v>9.9193666666666704</c:v>
                </c:pt>
                <c:pt idx="5385">
                  <c:v>9.9210333333333391</c:v>
                </c:pt>
                <c:pt idx="5386">
                  <c:v>9.9227000000000007</c:v>
                </c:pt>
                <c:pt idx="5387">
                  <c:v>9.9243666666666694</c:v>
                </c:pt>
                <c:pt idx="5388">
                  <c:v>9.9260333333333399</c:v>
                </c:pt>
                <c:pt idx="5389">
                  <c:v>9.9276999999999997</c:v>
                </c:pt>
                <c:pt idx="5390">
                  <c:v>9.9293666666666702</c:v>
                </c:pt>
                <c:pt idx="5391">
                  <c:v>9.9310333333333407</c:v>
                </c:pt>
                <c:pt idx="5392">
                  <c:v>9.9327000000000005</c:v>
                </c:pt>
                <c:pt idx="5393">
                  <c:v>9.9343666666666692</c:v>
                </c:pt>
                <c:pt idx="5394">
                  <c:v>9.9360333333333397</c:v>
                </c:pt>
                <c:pt idx="5395">
                  <c:v>9.9377000000000102</c:v>
                </c:pt>
                <c:pt idx="5396">
                  <c:v>9.93936666666667</c:v>
                </c:pt>
                <c:pt idx="5397">
                  <c:v>9.9410333333333405</c:v>
                </c:pt>
                <c:pt idx="5398">
                  <c:v>9.9427000000000003</c:v>
                </c:pt>
                <c:pt idx="5399">
                  <c:v>9.9443666666666708</c:v>
                </c:pt>
                <c:pt idx="5400">
                  <c:v>9.9460333333333395</c:v>
                </c:pt>
                <c:pt idx="5401">
                  <c:v>9.9476999999999993</c:v>
                </c:pt>
                <c:pt idx="5402">
                  <c:v>9.9493666666666698</c:v>
                </c:pt>
                <c:pt idx="5403">
                  <c:v>9.9510333333333403</c:v>
                </c:pt>
                <c:pt idx="5404">
                  <c:v>9.9527000000000108</c:v>
                </c:pt>
                <c:pt idx="5405">
                  <c:v>9.9543666666666706</c:v>
                </c:pt>
                <c:pt idx="5406">
                  <c:v>9.9560333333333393</c:v>
                </c:pt>
                <c:pt idx="5407">
                  <c:v>9.9577000000000009</c:v>
                </c:pt>
                <c:pt idx="5408">
                  <c:v>9.9593666666666696</c:v>
                </c:pt>
                <c:pt idx="5409">
                  <c:v>9.9610333333333401</c:v>
                </c:pt>
                <c:pt idx="5410">
                  <c:v>9.9627000000000105</c:v>
                </c:pt>
                <c:pt idx="5411">
                  <c:v>9.9643666666666704</c:v>
                </c:pt>
                <c:pt idx="5412">
                  <c:v>9.9660333333333408</c:v>
                </c:pt>
                <c:pt idx="5413">
                  <c:v>9.9677000000000007</c:v>
                </c:pt>
                <c:pt idx="5414">
                  <c:v>9.9693666666666694</c:v>
                </c:pt>
                <c:pt idx="5415">
                  <c:v>9.9710333333333399</c:v>
                </c:pt>
                <c:pt idx="5416">
                  <c:v>9.9726999999999997</c:v>
                </c:pt>
                <c:pt idx="5417">
                  <c:v>9.9743666666666702</c:v>
                </c:pt>
                <c:pt idx="5418">
                  <c:v>9.9760333333333406</c:v>
                </c:pt>
                <c:pt idx="5419">
                  <c:v>9.9777000000000005</c:v>
                </c:pt>
                <c:pt idx="5420">
                  <c:v>9.9793666666666692</c:v>
                </c:pt>
                <c:pt idx="5421">
                  <c:v>9.9810333333333396</c:v>
                </c:pt>
                <c:pt idx="5422">
                  <c:v>9.9826999999999995</c:v>
                </c:pt>
                <c:pt idx="5423">
                  <c:v>9.9843666666666699</c:v>
                </c:pt>
                <c:pt idx="5424">
                  <c:v>9.9860333333333404</c:v>
                </c:pt>
                <c:pt idx="5425">
                  <c:v>9.9877000000000002</c:v>
                </c:pt>
                <c:pt idx="5426">
                  <c:v>9.9893666666666707</c:v>
                </c:pt>
                <c:pt idx="5427">
                  <c:v>9.9910333333333394</c:v>
                </c:pt>
                <c:pt idx="5428">
                  <c:v>9.9926999999999992</c:v>
                </c:pt>
                <c:pt idx="5429">
                  <c:v>9.9943666666666697</c:v>
                </c:pt>
                <c:pt idx="5430">
                  <c:v>9.9960333333333402</c:v>
                </c:pt>
                <c:pt idx="5431">
                  <c:v>9.9977</c:v>
                </c:pt>
                <c:pt idx="5432">
                  <c:v>9.9993666666666705</c:v>
                </c:pt>
                <c:pt idx="5433">
                  <c:v>10.0010333333334</c:v>
                </c:pt>
                <c:pt idx="5434">
                  <c:v>10.002700000000001</c:v>
                </c:pt>
                <c:pt idx="5435">
                  <c:v>10.0043666666667</c:v>
                </c:pt>
                <c:pt idx="5436">
                  <c:v>10.0060333333334</c:v>
                </c:pt>
                <c:pt idx="5437">
                  <c:v>10.0077</c:v>
                </c:pt>
                <c:pt idx="5438">
                  <c:v>10.0093666666667</c:v>
                </c:pt>
                <c:pt idx="5439">
                  <c:v>10.011033333333399</c:v>
                </c:pt>
                <c:pt idx="5440">
                  <c:v>10.012700000000001</c:v>
                </c:pt>
                <c:pt idx="5441">
                  <c:v>10.0143666666667</c:v>
                </c:pt>
                <c:pt idx="5442">
                  <c:v>10.0160333333334</c:v>
                </c:pt>
                <c:pt idx="5443">
                  <c:v>10.0177</c:v>
                </c:pt>
                <c:pt idx="5444">
                  <c:v>10.0193666666667</c:v>
                </c:pt>
                <c:pt idx="5445">
                  <c:v>10.021033333333399</c:v>
                </c:pt>
                <c:pt idx="5446">
                  <c:v>10.0227</c:v>
                </c:pt>
                <c:pt idx="5447">
                  <c:v>10.024366666666699</c:v>
                </c:pt>
                <c:pt idx="5448">
                  <c:v>10.0260333333334</c:v>
                </c:pt>
                <c:pt idx="5449">
                  <c:v>10.027699999999999</c:v>
                </c:pt>
                <c:pt idx="5450">
                  <c:v>10.0293666666667</c:v>
                </c:pt>
                <c:pt idx="5451">
                  <c:v>10.031033333333401</c:v>
                </c:pt>
                <c:pt idx="5452">
                  <c:v>10.0327</c:v>
                </c:pt>
                <c:pt idx="5453">
                  <c:v>10.034366666666701</c:v>
                </c:pt>
                <c:pt idx="5454">
                  <c:v>10.0360333333334</c:v>
                </c:pt>
                <c:pt idx="5455">
                  <c:v>10.037699999999999</c:v>
                </c:pt>
                <c:pt idx="5456">
                  <c:v>10.0393666666667</c:v>
                </c:pt>
                <c:pt idx="5457">
                  <c:v>10.041033333333401</c:v>
                </c:pt>
                <c:pt idx="5458">
                  <c:v>10.0427</c:v>
                </c:pt>
                <c:pt idx="5459">
                  <c:v>10.044366666666701</c:v>
                </c:pt>
                <c:pt idx="5460">
                  <c:v>10.0460333333334</c:v>
                </c:pt>
                <c:pt idx="5461">
                  <c:v>10.047700000000001</c:v>
                </c:pt>
                <c:pt idx="5462">
                  <c:v>10.0493666666667</c:v>
                </c:pt>
                <c:pt idx="5463">
                  <c:v>10.0510333333334</c:v>
                </c:pt>
                <c:pt idx="5464">
                  <c:v>10.0527</c:v>
                </c:pt>
                <c:pt idx="5465">
                  <c:v>10.0543666666667</c:v>
                </c:pt>
                <c:pt idx="5466">
                  <c:v>10.056033333333399</c:v>
                </c:pt>
                <c:pt idx="5467">
                  <c:v>10.057700000000001</c:v>
                </c:pt>
                <c:pt idx="5468">
                  <c:v>10.059366666666699</c:v>
                </c:pt>
                <c:pt idx="5469">
                  <c:v>10.0610333333334</c:v>
                </c:pt>
                <c:pt idx="5470">
                  <c:v>10.0627</c:v>
                </c:pt>
                <c:pt idx="5471">
                  <c:v>10.0643666666667</c:v>
                </c:pt>
                <c:pt idx="5472">
                  <c:v>10.066033333333399</c:v>
                </c:pt>
                <c:pt idx="5473">
                  <c:v>10.0677</c:v>
                </c:pt>
                <c:pt idx="5474">
                  <c:v>10.069366666666699</c:v>
                </c:pt>
                <c:pt idx="5475">
                  <c:v>10.0710333333334</c:v>
                </c:pt>
                <c:pt idx="5476">
                  <c:v>10.072699999999999</c:v>
                </c:pt>
                <c:pt idx="5477">
                  <c:v>10.0743666666667</c:v>
                </c:pt>
                <c:pt idx="5478">
                  <c:v>10.076033333333401</c:v>
                </c:pt>
                <c:pt idx="5479">
                  <c:v>10.0777</c:v>
                </c:pt>
                <c:pt idx="5480">
                  <c:v>10.079366666666701</c:v>
                </c:pt>
                <c:pt idx="5481">
                  <c:v>10.0810333333334</c:v>
                </c:pt>
                <c:pt idx="5482">
                  <c:v>10.082700000000001</c:v>
                </c:pt>
                <c:pt idx="5483">
                  <c:v>10.0843666666667</c:v>
                </c:pt>
                <c:pt idx="5484">
                  <c:v>10.0860333333334</c:v>
                </c:pt>
                <c:pt idx="5485">
                  <c:v>10.0877</c:v>
                </c:pt>
                <c:pt idx="5486">
                  <c:v>10.089366666666701</c:v>
                </c:pt>
                <c:pt idx="5487">
                  <c:v>10.091033333333399</c:v>
                </c:pt>
                <c:pt idx="5488">
                  <c:v>10.092700000000001</c:v>
                </c:pt>
                <c:pt idx="5489">
                  <c:v>10.0943666666667</c:v>
                </c:pt>
                <c:pt idx="5490">
                  <c:v>10.0960333333334</c:v>
                </c:pt>
                <c:pt idx="5491">
                  <c:v>10.0977</c:v>
                </c:pt>
                <c:pt idx="5492">
                  <c:v>10.0993666666667</c:v>
                </c:pt>
                <c:pt idx="5493">
                  <c:v>10.101033333333399</c:v>
                </c:pt>
                <c:pt idx="5494">
                  <c:v>10.1027</c:v>
                </c:pt>
                <c:pt idx="5495">
                  <c:v>10.104366666666699</c:v>
                </c:pt>
                <c:pt idx="5496">
                  <c:v>10.1060333333334</c:v>
                </c:pt>
                <c:pt idx="5497">
                  <c:v>10.107699999999999</c:v>
                </c:pt>
                <c:pt idx="5498">
                  <c:v>10.1093666666667</c:v>
                </c:pt>
                <c:pt idx="5499">
                  <c:v>10.111033333333401</c:v>
                </c:pt>
                <c:pt idx="5500">
                  <c:v>10.1127</c:v>
                </c:pt>
                <c:pt idx="5501">
                  <c:v>10.114366666666699</c:v>
                </c:pt>
                <c:pt idx="5502">
                  <c:v>10.1160333333334</c:v>
                </c:pt>
                <c:pt idx="5503">
                  <c:v>10.117699999999999</c:v>
                </c:pt>
                <c:pt idx="5504">
                  <c:v>10.1193666666667</c:v>
                </c:pt>
                <c:pt idx="5505">
                  <c:v>10.121033333333401</c:v>
                </c:pt>
                <c:pt idx="5506">
                  <c:v>10.1227</c:v>
                </c:pt>
                <c:pt idx="5507">
                  <c:v>10.124366666666701</c:v>
                </c:pt>
                <c:pt idx="5508">
                  <c:v>10.1260333333334</c:v>
                </c:pt>
                <c:pt idx="5509">
                  <c:v>10.127700000000001</c:v>
                </c:pt>
                <c:pt idx="5510">
                  <c:v>10.1293666666667</c:v>
                </c:pt>
                <c:pt idx="5511">
                  <c:v>10.1310333333334</c:v>
                </c:pt>
                <c:pt idx="5512">
                  <c:v>10.1327</c:v>
                </c:pt>
                <c:pt idx="5513">
                  <c:v>10.1343666666667</c:v>
                </c:pt>
                <c:pt idx="5514">
                  <c:v>10.136033333333399</c:v>
                </c:pt>
                <c:pt idx="5515">
                  <c:v>10.137700000000001</c:v>
                </c:pt>
                <c:pt idx="5516">
                  <c:v>10.1393666666667</c:v>
                </c:pt>
                <c:pt idx="5517">
                  <c:v>10.1410333333334</c:v>
                </c:pt>
                <c:pt idx="5518">
                  <c:v>10.1427</c:v>
                </c:pt>
                <c:pt idx="5519">
                  <c:v>10.1443666666667</c:v>
                </c:pt>
                <c:pt idx="5520">
                  <c:v>10.146033333333399</c:v>
                </c:pt>
                <c:pt idx="5521">
                  <c:v>10.1477</c:v>
                </c:pt>
                <c:pt idx="5522">
                  <c:v>10.149366666666699</c:v>
                </c:pt>
                <c:pt idx="5523">
                  <c:v>10.1510333333334</c:v>
                </c:pt>
                <c:pt idx="5524">
                  <c:v>10.152699999999999</c:v>
                </c:pt>
                <c:pt idx="5525">
                  <c:v>10.1543666666667</c:v>
                </c:pt>
                <c:pt idx="5526">
                  <c:v>10.156033333333401</c:v>
                </c:pt>
                <c:pt idx="5527">
                  <c:v>10.1577</c:v>
                </c:pt>
                <c:pt idx="5528">
                  <c:v>10.159366666666701</c:v>
                </c:pt>
                <c:pt idx="5529">
                  <c:v>10.1610333333334</c:v>
                </c:pt>
                <c:pt idx="5530">
                  <c:v>10.162699999999999</c:v>
                </c:pt>
                <c:pt idx="5531">
                  <c:v>10.1643666666667</c:v>
                </c:pt>
                <c:pt idx="5532">
                  <c:v>10.166033333333401</c:v>
                </c:pt>
                <c:pt idx="5533">
                  <c:v>10.1677</c:v>
                </c:pt>
                <c:pt idx="5534">
                  <c:v>10.169366666666701</c:v>
                </c:pt>
                <c:pt idx="5535">
                  <c:v>10.1710333333334</c:v>
                </c:pt>
                <c:pt idx="5536">
                  <c:v>10.172700000000001</c:v>
                </c:pt>
                <c:pt idx="5537">
                  <c:v>10.1743666666667</c:v>
                </c:pt>
                <c:pt idx="5538">
                  <c:v>10.1760333333334</c:v>
                </c:pt>
                <c:pt idx="5539">
                  <c:v>10.1777</c:v>
                </c:pt>
                <c:pt idx="5540">
                  <c:v>10.1793666666667</c:v>
                </c:pt>
                <c:pt idx="5541">
                  <c:v>10.181033333333399</c:v>
                </c:pt>
                <c:pt idx="5542">
                  <c:v>10.182700000000001</c:v>
                </c:pt>
                <c:pt idx="5543">
                  <c:v>10.184366666666699</c:v>
                </c:pt>
                <c:pt idx="5544">
                  <c:v>10.1860333333334</c:v>
                </c:pt>
                <c:pt idx="5545">
                  <c:v>10.1877</c:v>
                </c:pt>
                <c:pt idx="5546">
                  <c:v>10.1893666666667</c:v>
                </c:pt>
                <c:pt idx="5547">
                  <c:v>10.191033333333399</c:v>
                </c:pt>
                <c:pt idx="5548">
                  <c:v>10.1927</c:v>
                </c:pt>
                <c:pt idx="5549">
                  <c:v>10.194366666666699</c:v>
                </c:pt>
                <c:pt idx="5550">
                  <c:v>10.1960333333334</c:v>
                </c:pt>
                <c:pt idx="5551">
                  <c:v>10.197699999999999</c:v>
                </c:pt>
                <c:pt idx="5552">
                  <c:v>10.1993666666667</c:v>
                </c:pt>
                <c:pt idx="5553">
                  <c:v>10.201033333333401</c:v>
                </c:pt>
                <c:pt idx="5554">
                  <c:v>10.2027</c:v>
                </c:pt>
                <c:pt idx="5555">
                  <c:v>10.204366666666701</c:v>
                </c:pt>
                <c:pt idx="5556">
                  <c:v>10.2060333333334</c:v>
                </c:pt>
                <c:pt idx="5557">
                  <c:v>10.207700000000001</c:v>
                </c:pt>
                <c:pt idx="5558">
                  <c:v>10.2093666666667</c:v>
                </c:pt>
                <c:pt idx="5559">
                  <c:v>10.2110333333334</c:v>
                </c:pt>
                <c:pt idx="5560">
                  <c:v>10.2127</c:v>
                </c:pt>
                <c:pt idx="5561">
                  <c:v>10.214366666666701</c:v>
                </c:pt>
                <c:pt idx="5562">
                  <c:v>10.216033333333399</c:v>
                </c:pt>
                <c:pt idx="5563">
                  <c:v>10.217700000000001</c:v>
                </c:pt>
                <c:pt idx="5564">
                  <c:v>10.2193666666667</c:v>
                </c:pt>
                <c:pt idx="5565">
                  <c:v>10.2210333333334</c:v>
                </c:pt>
                <c:pt idx="5566">
                  <c:v>10.2227</c:v>
                </c:pt>
                <c:pt idx="5567">
                  <c:v>10.2243666666667</c:v>
                </c:pt>
                <c:pt idx="5568">
                  <c:v>10.226033333333399</c:v>
                </c:pt>
                <c:pt idx="5569">
                  <c:v>10.2277</c:v>
                </c:pt>
                <c:pt idx="5570">
                  <c:v>10.229366666666699</c:v>
                </c:pt>
                <c:pt idx="5571">
                  <c:v>10.2310333333334</c:v>
                </c:pt>
                <c:pt idx="5572">
                  <c:v>10.232699999999999</c:v>
                </c:pt>
                <c:pt idx="5573">
                  <c:v>10.2343666666667</c:v>
                </c:pt>
                <c:pt idx="5574">
                  <c:v>10.236033333333401</c:v>
                </c:pt>
                <c:pt idx="5575">
                  <c:v>10.2377</c:v>
                </c:pt>
                <c:pt idx="5576">
                  <c:v>10.239366666666699</c:v>
                </c:pt>
                <c:pt idx="5577">
                  <c:v>10.2410333333334</c:v>
                </c:pt>
                <c:pt idx="5578">
                  <c:v>10.242699999999999</c:v>
                </c:pt>
                <c:pt idx="5579">
                  <c:v>10.2443666666667</c:v>
                </c:pt>
                <c:pt idx="5580">
                  <c:v>10.246033333333401</c:v>
                </c:pt>
                <c:pt idx="5581">
                  <c:v>10.2477</c:v>
                </c:pt>
                <c:pt idx="5582">
                  <c:v>10.249366666666701</c:v>
                </c:pt>
                <c:pt idx="5583">
                  <c:v>10.2510333333334</c:v>
                </c:pt>
                <c:pt idx="5584">
                  <c:v>10.252700000000001</c:v>
                </c:pt>
                <c:pt idx="5585">
                  <c:v>10.2543666666667</c:v>
                </c:pt>
                <c:pt idx="5586">
                  <c:v>10.2560333333334</c:v>
                </c:pt>
                <c:pt idx="5587">
                  <c:v>10.2577</c:v>
                </c:pt>
                <c:pt idx="5588">
                  <c:v>10.2593666666667</c:v>
                </c:pt>
                <c:pt idx="5589">
                  <c:v>10.261033333333399</c:v>
                </c:pt>
                <c:pt idx="5590">
                  <c:v>10.262700000000001</c:v>
                </c:pt>
                <c:pt idx="5591">
                  <c:v>10.2643666666667</c:v>
                </c:pt>
                <c:pt idx="5592">
                  <c:v>10.2660333333334</c:v>
                </c:pt>
                <c:pt idx="5593">
                  <c:v>10.2677</c:v>
                </c:pt>
                <c:pt idx="5594">
                  <c:v>10.2693666666667</c:v>
                </c:pt>
                <c:pt idx="5595">
                  <c:v>10.271033333333399</c:v>
                </c:pt>
                <c:pt idx="5596">
                  <c:v>10.2727</c:v>
                </c:pt>
                <c:pt idx="5597">
                  <c:v>10.274366666666699</c:v>
                </c:pt>
                <c:pt idx="5598">
                  <c:v>10.2760333333334</c:v>
                </c:pt>
                <c:pt idx="5599">
                  <c:v>10.277699999999999</c:v>
                </c:pt>
                <c:pt idx="5600">
                  <c:v>10.2793666666667</c:v>
                </c:pt>
                <c:pt idx="5601">
                  <c:v>10.281033333333401</c:v>
                </c:pt>
                <c:pt idx="5602">
                  <c:v>10.2827</c:v>
                </c:pt>
                <c:pt idx="5603">
                  <c:v>10.284366666666701</c:v>
                </c:pt>
                <c:pt idx="5604">
                  <c:v>10.2860333333334</c:v>
                </c:pt>
                <c:pt idx="5605">
                  <c:v>10.287699999999999</c:v>
                </c:pt>
                <c:pt idx="5606">
                  <c:v>10.2893666666667</c:v>
                </c:pt>
                <c:pt idx="5607">
                  <c:v>10.291033333333401</c:v>
                </c:pt>
                <c:pt idx="5608">
                  <c:v>10.2927</c:v>
                </c:pt>
                <c:pt idx="5609">
                  <c:v>10.294366666666701</c:v>
                </c:pt>
                <c:pt idx="5610">
                  <c:v>10.2960333333334</c:v>
                </c:pt>
                <c:pt idx="5611">
                  <c:v>10.297700000000001</c:v>
                </c:pt>
                <c:pt idx="5612">
                  <c:v>10.2993666666667</c:v>
                </c:pt>
                <c:pt idx="5613">
                  <c:v>10.3010333333334</c:v>
                </c:pt>
                <c:pt idx="5614">
                  <c:v>10.3027</c:v>
                </c:pt>
                <c:pt idx="5615">
                  <c:v>10.3043666666667</c:v>
                </c:pt>
                <c:pt idx="5616">
                  <c:v>10.306033333333399</c:v>
                </c:pt>
                <c:pt idx="5617">
                  <c:v>10.307700000000001</c:v>
                </c:pt>
                <c:pt idx="5618">
                  <c:v>10.309366666666699</c:v>
                </c:pt>
                <c:pt idx="5619">
                  <c:v>10.3110333333334</c:v>
                </c:pt>
                <c:pt idx="5620">
                  <c:v>10.3127</c:v>
                </c:pt>
                <c:pt idx="5621">
                  <c:v>10.3143666666667</c:v>
                </c:pt>
                <c:pt idx="5622">
                  <c:v>10.316033333333399</c:v>
                </c:pt>
                <c:pt idx="5623">
                  <c:v>10.3177</c:v>
                </c:pt>
                <c:pt idx="5624">
                  <c:v>10.319366666666699</c:v>
                </c:pt>
                <c:pt idx="5625">
                  <c:v>10.3210333333334</c:v>
                </c:pt>
                <c:pt idx="5626">
                  <c:v>10.322699999999999</c:v>
                </c:pt>
                <c:pt idx="5627">
                  <c:v>10.3243666666667</c:v>
                </c:pt>
                <c:pt idx="5628">
                  <c:v>10.326033333333401</c:v>
                </c:pt>
                <c:pt idx="5629">
                  <c:v>10.3277</c:v>
                </c:pt>
                <c:pt idx="5630">
                  <c:v>10.329366666666701</c:v>
                </c:pt>
                <c:pt idx="5631">
                  <c:v>10.3310333333334</c:v>
                </c:pt>
                <c:pt idx="5632">
                  <c:v>10.332700000000001</c:v>
                </c:pt>
                <c:pt idx="5633">
                  <c:v>10.3343666666667</c:v>
                </c:pt>
                <c:pt idx="5634">
                  <c:v>10.3360333333334</c:v>
                </c:pt>
                <c:pt idx="5635">
                  <c:v>10.3377</c:v>
                </c:pt>
                <c:pt idx="5636">
                  <c:v>10.339366666666701</c:v>
                </c:pt>
                <c:pt idx="5637">
                  <c:v>10.341033333333399</c:v>
                </c:pt>
                <c:pt idx="5638">
                  <c:v>10.342700000000001</c:v>
                </c:pt>
                <c:pt idx="5639">
                  <c:v>10.3443666666667</c:v>
                </c:pt>
                <c:pt idx="5640">
                  <c:v>10.3460333333334</c:v>
                </c:pt>
                <c:pt idx="5641">
                  <c:v>10.3477</c:v>
                </c:pt>
                <c:pt idx="5642">
                  <c:v>10.3493666666667</c:v>
                </c:pt>
                <c:pt idx="5643">
                  <c:v>10.351033333333399</c:v>
                </c:pt>
                <c:pt idx="5644">
                  <c:v>10.3527</c:v>
                </c:pt>
                <c:pt idx="5645">
                  <c:v>10.354366666666699</c:v>
                </c:pt>
                <c:pt idx="5646">
                  <c:v>10.3560333333334</c:v>
                </c:pt>
                <c:pt idx="5647">
                  <c:v>10.357699999999999</c:v>
                </c:pt>
                <c:pt idx="5648">
                  <c:v>10.3593666666667</c:v>
                </c:pt>
                <c:pt idx="5649">
                  <c:v>10.361033333333401</c:v>
                </c:pt>
                <c:pt idx="5650">
                  <c:v>10.3627</c:v>
                </c:pt>
                <c:pt idx="5651">
                  <c:v>10.364366666666699</c:v>
                </c:pt>
                <c:pt idx="5652">
                  <c:v>10.3660333333334</c:v>
                </c:pt>
                <c:pt idx="5653">
                  <c:v>10.367699999999999</c:v>
                </c:pt>
                <c:pt idx="5654">
                  <c:v>10.3693666666667</c:v>
                </c:pt>
                <c:pt idx="5655">
                  <c:v>10.371033333333401</c:v>
                </c:pt>
                <c:pt idx="5656">
                  <c:v>10.3727</c:v>
                </c:pt>
                <c:pt idx="5657">
                  <c:v>10.374366666666701</c:v>
                </c:pt>
                <c:pt idx="5658">
                  <c:v>10.3760333333334</c:v>
                </c:pt>
                <c:pt idx="5659">
                  <c:v>10.377700000000001</c:v>
                </c:pt>
                <c:pt idx="5660">
                  <c:v>10.3793666666667</c:v>
                </c:pt>
                <c:pt idx="5661">
                  <c:v>10.3810333333334</c:v>
                </c:pt>
                <c:pt idx="5662">
                  <c:v>10.3827</c:v>
                </c:pt>
                <c:pt idx="5663">
                  <c:v>10.3843666666667</c:v>
                </c:pt>
                <c:pt idx="5664">
                  <c:v>10.386033333333399</c:v>
                </c:pt>
                <c:pt idx="5665">
                  <c:v>10.387700000000001</c:v>
                </c:pt>
                <c:pt idx="5666">
                  <c:v>10.3893666666667</c:v>
                </c:pt>
                <c:pt idx="5667">
                  <c:v>10.3910333333334</c:v>
                </c:pt>
                <c:pt idx="5668">
                  <c:v>10.3927</c:v>
                </c:pt>
                <c:pt idx="5669">
                  <c:v>10.3943666666667</c:v>
                </c:pt>
                <c:pt idx="5670">
                  <c:v>10.396033333333399</c:v>
                </c:pt>
                <c:pt idx="5671">
                  <c:v>10.3977</c:v>
                </c:pt>
                <c:pt idx="5672">
                  <c:v>10.399366666666699</c:v>
                </c:pt>
                <c:pt idx="5673">
                  <c:v>10.4010333333334</c:v>
                </c:pt>
                <c:pt idx="5674">
                  <c:v>10.402699999999999</c:v>
                </c:pt>
                <c:pt idx="5675">
                  <c:v>10.4043666666667</c:v>
                </c:pt>
                <c:pt idx="5676">
                  <c:v>10.406033333333401</c:v>
                </c:pt>
                <c:pt idx="5677">
                  <c:v>10.4077</c:v>
                </c:pt>
                <c:pt idx="5678">
                  <c:v>10.409366666666701</c:v>
                </c:pt>
                <c:pt idx="5679">
                  <c:v>10.4110333333334</c:v>
                </c:pt>
                <c:pt idx="5680">
                  <c:v>10.412699999999999</c:v>
                </c:pt>
                <c:pt idx="5681">
                  <c:v>10.4143666666667</c:v>
                </c:pt>
                <c:pt idx="5682">
                  <c:v>10.416033333333401</c:v>
                </c:pt>
                <c:pt idx="5683">
                  <c:v>10.4177</c:v>
                </c:pt>
                <c:pt idx="5684">
                  <c:v>10.419366666666701</c:v>
                </c:pt>
                <c:pt idx="5685">
                  <c:v>10.4210333333334</c:v>
                </c:pt>
                <c:pt idx="5686">
                  <c:v>10.422700000000001</c:v>
                </c:pt>
                <c:pt idx="5687">
                  <c:v>10.4243666666667</c:v>
                </c:pt>
                <c:pt idx="5688">
                  <c:v>10.4260333333334</c:v>
                </c:pt>
                <c:pt idx="5689">
                  <c:v>10.4277</c:v>
                </c:pt>
                <c:pt idx="5690">
                  <c:v>10.4293666666667</c:v>
                </c:pt>
                <c:pt idx="5691">
                  <c:v>10.431033333333399</c:v>
                </c:pt>
                <c:pt idx="5692">
                  <c:v>10.432700000000001</c:v>
                </c:pt>
                <c:pt idx="5693">
                  <c:v>10.434366666666699</c:v>
                </c:pt>
                <c:pt idx="5694">
                  <c:v>10.4360333333334</c:v>
                </c:pt>
                <c:pt idx="5695">
                  <c:v>10.4377</c:v>
                </c:pt>
                <c:pt idx="5696">
                  <c:v>10.4393666666667</c:v>
                </c:pt>
                <c:pt idx="5697">
                  <c:v>10.441033333333399</c:v>
                </c:pt>
                <c:pt idx="5698">
                  <c:v>10.4427</c:v>
                </c:pt>
                <c:pt idx="5699">
                  <c:v>10.444366666666699</c:v>
                </c:pt>
                <c:pt idx="5700">
                  <c:v>10.4460333333334</c:v>
                </c:pt>
                <c:pt idx="5701">
                  <c:v>10.447699999999999</c:v>
                </c:pt>
                <c:pt idx="5702">
                  <c:v>10.4493666666667</c:v>
                </c:pt>
                <c:pt idx="5703">
                  <c:v>10.451033333333401</c:v>
                </c:pt>
                <c:pt idx="5704">
                  <c:v>10.4527</c:v>
                </c:pt>
                <c:pt idx="5705">
                  <c:v>10.454366666666701</c:v>
                </c:pt>
                <c:pt idx="5706">
                  <c:v>10.4560333333334</c:v>
                </c:pt>
                <c:pt idx="5707">
                  <c:v>10.457700000000001</c:v>
                </c:pt>
                <c:pt idx="5708">
                  <c:v>10.4593666666667</c:v>
                </c:pt>
                <c:pt idx="5709">
                  <c:v>10.4610333333334</c:v>
                </c:pt>
                <c:pt idx="5710">
                  <c:v>10.4627</c:v>
                </c:pt>
                <c:pt idx="5711">
                  <c:v>10.464366666666701</c:v>
                </c:pt>
                <c:pt idx="5712">
                  <c:v>10.466033333333399</c:v>
                </c:pt>
                <c:pt idx="5713">
                  <c:v>10.467700000000001</c:v>
                </c:pt>
                <c:pt idx="5714">
                  <c:v>10.4693666666667</c:v>
                </c:pt>
                <c:pt idx="5715">
                  <c:v>10.4710333333334</c:v>
                </c:pt>
                <c:pt idx="5716">
                  <c:v>10.4727</c:v>
                </c:pt>
                <c:pt idx="5717">
                  <c:v>10.4743666666667</c:v>
                </c:pt>
                <c:pt idx="5718">
                  <c:v>10.476033333333399</c:v>
                </c:pt>
                <c:pt idx="5719">
                  <c:v>10.4777</c:v>
                </c:pt>
                <c:pt idx="5720">
                  <c:v>10.479366666666699</c:v>
                </c:pt>
                <c:pt idx="5721">
                  <c:v>10.4810333333334</c:v>
                </c:pt>
                <c:pt idx="5722">
                  <c:v>10.482699999999999</c:v>
                </c:pt>
                <c:pt idx="5723">
                  <c:v>10.4843666666667</c:v>
                </c:pt>
                <c:pt idx="5724">
                  <c:v>10.486033333333401</c:v>
                </c:pt>
                <c:pt idx="5725">
                  <c:v>10.4877</c:v>
                </c:pt>
                <c:pt idx="5726">
                  <c:v>10.489366666666699</c:v>
                </c:pt>
                <c:pt idx="5727">
                  <c:v>10.4910333333334</c:v>
                </c:pt>
                <c:pt idx="5728">
                  <c:v>10.492699999999999</c:v>
                </c:pt>
                <c:pt idx="5729">
                  <c:v>10.4943666666667</c:v>
                </c:pt>
                <c:pt idx="5730">
                  <c:v>10.496033333333401</c:v>
                </c:pt>
                <c:pt idx="5731">
                  <c:v>10.4977</c:v>
                </c:pt>
                <c:pt idx="5732">
                  <c:v>10.499366666666701</c:v>
                </c:pt>
                <c:pt idx="5733">
                  <c:v>10.5010333333334</c:v>
                </c:pt>
                <c:pt idx="5734">
                  <c:v>10.502700000000001</c:v>
                </c:pt>
                <c:pt idx="5735">
                  <c:v>10.5043666666667</c:v>
                </c:pt>
                <c:pt idx="5736">
                  <c:v>10.5060333333334</c:v>
                </c:pt>
                <c:pt idx="5737">
                  <c:v>10.5077</c:v>
                </c:pt>
                <c:pt idx="5738">
                  <c:v>10.5093666666667</c:v>
                </c:pt>
                <c:pt idx="5739">
                  <c:v>10.511033333333399</c:v>
                </c:pt>
                <c:pt idx="5740">
                  <c:v>10.512700000000001</c:v>
                </c:pt>
                <c:pt idx="5741">
                  <c:v>10.5143666666667</c:v>
                </c:pt>
                <c:pt idx="5742">
                  <c:v>10.5160333333334</c:v>
                </c:pt>
                <c:pt idx="5743">
                  <c:v>10.5177</c:v>
                </c:pt>
                <c:pt idx="5744">
                  <c:v>10.5193666666667</c:v>
                </c:pt>
                <c:pt idx="5745">
                  <c:v>10.521033333333399</c:v>
                </c:pt>
                <c:pt idx="5746">
                  <c:v>10.5227</c:v>
                </c:pt>
                <c:pt idx="5747">
                  <c:v>10.524366666666699</c:v>
                </c:pt>
                <c:pt idx="5748">
                  <c:v>10.5260333333334</c:v>
                </c:pt>
                <c:pt idx="5749">
                  <c:v>10.527699999999999</c:v>
                </c:pt>
                <c:pt idx="5750">
                  <c:v>10.5293666666667</c:v>
                </c:pt>
                <c:pt idx="5751">
                  <c:v>10.531033333333401</c:v>
                </c:pt>
                <c:pt idx="5752">
                  <c:v>10.5327</c:v>
                </c:pt>
                <c:pt idx="5753">
                  <c:v>10.534366666666701</c:v>
                </c:pt>
                <c:pt idx="5754">
                  <c:v>10.5360333333334</c:v>
                </c:pt>
                <c:pt idx="5755">
                  <c:v>10.537699999999999</c:v>
                </c:pt>
                <c:pt idx="5756">
                  <c:v>10.5393666666667</c:v>
                </c:pt>
                <c:pt idx="5757">
                  <c:v>10.541033333333401</c:v>
                </c:pt>
                <c:pt idx="5758">
                  <c:v>10.5427</c:v>
                </c:pt>
                <c:pt idx="5759">
                  <c:v>10.544366666666701</c:v>
                </c:pt>
                <c:pt idx="5760">
                  <c:v>10.5460333333334</c:v>
                </c:pt>
                <c:pt idx="5761">
                  <c:v>10.547700000000001</c:v>
                </c:pt>
                <c:pt idx="5762">
                  <c:v>10.5493666666667</c:v>
                </c:pt>
                <c:pt idx="5763">
                  <c:v>10.5510333333334</c:v>
                </c:pt>
                <c:pt idx="5764">
                  <c:v>10.5527</c:v>
                </c:pt>
                <c:pt idx="5765">
                  <c:v>10.5543666666667</c:v>
                </c:pt>
                <c:pt idx="5766">
                  <c:v>10.556033333333399</c:v>
                </c:pt>
                <c:pt idx="5767">
                  <c:v>10.557700000000001</c:v>
                </c:pt>
                <c:pt idx="5768">
                  <c:v>10.559366666666699</c:v>
                </c:pt>
                <c:pt idx="5769">
                  <c:v>10.5610333333334</c:v>
                </c:pt>
                <c:pt idx="5770">
                  <c:v>10.5627</c:v>
                </c:pt>
                <c:pt idx="5771">
                  <c:v>10.5643666666667</c:v>
                </c:pt>
                <c:pt idx="5772">
                  <c:v>10.566033333333399</c:v>
                </c:pt>
                <c:pt idx="5773">
                  <c:v>10.5677</c:v>
                </c:pt>
                <c:pt idx="5774">
                  <c:v>10.569366666666699</c:v>
                </c:pt>
                <c:pt idx="5775">
                  <c:v>10.5710333333334</c:v>
                </c:pt>
                <c:pt idx="5776">
                  <c:v>10.572699999999999</c:v>
                </c:pt>
                <c:pt idx="5777">
                  <c:v>10.5743666666667</c:v>
                </c:pt>
                <c:pt idx="5778">
                  <c:v>10.576033333333401</c:v>
                </c:pt>
                <c:pt idx="5779">
                  <c:v>10.5777</c:v>
                </c:pt>
                <c:pt idx="5780">
                  <c:v>10.579366666666701</c:v>
                </c:pt>
                <c:pt idx="5781">
                  <c:v>10.5810333333334</c:v>
                </c:pt>
                <c:pt idx="5782">
                  <c:v>10.582700000000001</c:v>
                </c:pt>
                <c:pt idx="5783">
                  <c:v>10.5843666666667</c:v>
                </c:pt>
                <c:pt idx="5784">
                  <c:v>10.5860333333334</c:v>
                </c:pt>
                <c:pt idx="5785">
                  <c:v>10.5877</c:v>
                </c:pt>
                <c:pt idx="5786">
                  <c:v>10.589366666666701</c:v>
                </c:pt>
                <c:pt idx="5787">
                  <c:v>10.591033333333399</c:v>
                </c:pt>
                <c:pt idx="5788">
                  <c:v>10.592700000000001</c:v>
                </c:pt>
                <c:pt idx="5789">
                  <c:v>10.5943666666667</c:v>
                </c:pt>
                <c:pt idx="5790">
                  <c:v>10.5960333333334</c:v>
                </c:pt>
                <c:pt idx="5791">
                  <c:v>10.5977</c:v>
                </c:pt>
                <c:pt idx="5792">
                  <c:v>10.5993666666667</c:v>
                </c:pt>
                <c:pt idx="5793">
                  <c:v>10.601033333333399</c:v>
                </c:pt>
                <c:pt idx="5794">
                  <c:v>10.6027</c:v>
                </c:pt>
                <c:pt idx="5795">
                  <c:v>10.604366666666699</c:v>
                </c:pt>
                <c:pt idx="5796">
                  <c:v>10.6060333333334</c:v>
                </c:pt>
                <c:pt idx="5797">
                  <c:v>10.607699999999999</c:v>
                </c:pt>
                <c:pt idx="5798">
                  <c:v>10.6093666666667</c:v>
                </c:pt>
                <c:pt idx="5799">
                  <c:v>10.611033333333401</c:v>
                </c:pt>
                <c:pt idx="5800">
                  <c:v>10.6127</c:v>
                </c:pt>
                <c:pt idx="5801">
                  <c:v>10.614366666666699</c:v>
                </c:pt>
                <c:pt idx="5802">
                  <c:v>10.6160333333334</c:v>
                </c:pt>
                <c:pt idx="5803">
                  <c:v>10.617699999999999</c:v>
                </c:pt>
                <c:pt idx="5804">
                  <c:v>10.6193666666667</c:v>
                </c:pt>
                <c:pt idx="5805">
                  <c:v>10.621033333333401</c:v>
                </c:pt>
                <c:pt idx="5806">
                  <c:v>10.6227</c:v>
                </c:pt>
                <c:pt idx="5807">
                  <c:v>10.624366666666701</c:v>
                </c:pt>
                <c:pt idx="5808">
                  <c:v>10.6260333333334</c:v>
                </c:pt>
                <c:pt idx="5809">
                  <c:v>10.627700000000001</c:v>
                </c:pt>
                <c:pt idx="5810">
                  <c:v>10.6293666666667</c:v>
                </c:pt>
                <c:pt idx="5811">
                  <c:v>10.6310333333334</c:v>
                </c:pt>
                <c:pt idx="5812">
                  <c:v>10.6327</c:v>
                </c:pt>
                <c:pt idx="5813">
                  <c:v>10.6343666666667</c:v>
                </c:pt>
                <c:pt idx="5814">
                  <c:v>10.636033333333399</c:v>
                </c:pt>
                <c:pt idx="5815">
                  <c:v>10.637700000000001</c:v>
                </c:pt>
                <c:pt idx="5816">
                  <c:v>10.6393666666667</c:v>
                </c:pt>
                <c:pt idx="5817">
                  <c:v>10.6410333333334</c:v>
                </c:pt>
                <c:pt idx="5818">
                  <c:v>10.6427</c:v>
                </c:pt>
                <c:pt idx="5819">
                  <c:v>10.6443666666667</c:v>
                </c:pt>
                <c:pt idx="5820">
                  <c:v>10.646033333333399</c:v>
                </c:pt>
                <c:pt idx="5821">
                  <c:v>10.6477</c:v>
                </c:pt>
                <c:pt idx="5822">
                  <c:v>10.649366666666699</c:v>
                </c:pt>
                <c:pt idx="5823">
                  <c:v>10.6510333333334</c:v>
                </c:pt>
                <c:pt idx="5824">
                  <c:v>10.652699999999999</c:v>
                </c:pt>
                <c:pt idx="5825">
                  <c:v>10.6543666666667</c:v>
                </c:pt>
                <c:pt idx="5826">
                  <c:v>10.656033333333401</c:v>
                </c:pt>
                <c:pt idx="5827">
                  <c:v>10.6577</c:v>
                </c:pt>
                <c:pt idx="5828">
                  <c:v>10.659366666666701</c:v>
                </c:pt>
                <c:pt idx="5829">
                  <c:v>10.6610333333334</c:v>
                </c:pt>
                <c:pt idx="5830">
                  <c:v>10.662699999999999</c:v>
                </c:pt>
                <c:pt idx="5831">
                  <c:v>10.6643666666667</c:v>
                </c:pt>
                <c:pt idx="5832">
                  <c:v>10.666033333333401</c:v>
                </c:pt>
                <c:pt idx="5833">
                  <c:v>10.6677</c:v>
                </c:pt>
                <c:pt idx="5834">
                  <c:v>10.669366666666701</c:v>
                </c:pt>
                <c:pt idx="5835">
                  <c:v>10.6710333333334</c:v>
                </c:pt>
                <c:pt idx="5836">
                  <c:v>10.672700000000001</c:v>
                </c:pt>
                <c:pt idx="5837">
                  <c:v>10.6743666666667</c:v>
                </c:pt>
                <c:pt idx="5838">
                  <c:v>10.6760333333334</c:v>
                </c:pt>
                <c:pt idx="5839">
                  <c:v>10.6777</c:v>
                </c:pt>
                <c:pt idx="5840">
                  <c:v>10.6793666666667</c:v>
                </c:pt>
                <c:pt idx="5841">
                  <c:v>10.681033333333399</c:v>
                </c:pt>
                <c:pt idx="5842">
                  <c:v>10.682700000000001</c:v>
                </c:pt>
                <c:pt idx="5843">
                  <c:v>10.684366666666699</c:v>
                </c:pt>
                <c:pt idx="5844">
                  <c:v>10.6860333333334</c:v>
                </c:pt>
                <c:pt idx="5845">
                  <c:v>10.6877</c:v>
                </c:pt>
                <c:pt idx="5846">
                  <c:v>10.6893666666667</c:v>
                </c:pt>
                <c:pt idx="5847">
                  <c:v>10.691033333333399</c:v>
                </c:pt>
                <c:pt idx="5848">
                  <c:v>10.6927</c:v>
                </c:pt>
                <c:pt idx="5849">
                  <c:v>10.694366666666699</c:v>
                </c:pt>
                <c:pt idx="5850">
                  <c:v>10.6960333333334</c:v>
                </c:pt>
                <c:pt idx="5851">
                  <c:v>10.697699999999999</c:v>
                </c:pt>
                <c:pt idx="5852">
                  <c:v>10.6993666666667</c:v>
                </c:pt>
                <c:pt idx="5853">
                  <c:v>10.701033333333401</c:v>
                </c:pt>
                <c:pt idx="5854">
                  <c:v>10.7027</c:v>
                </c:pt>
                <c:pt idx="5855">
                  <c:v>10.704366666666701</c:v>
                </c:pt>
                <c:pt idx="5856">
                  <c:v>10.7060333333334</c:v>
                </c:pt>
                <c:pt idx="5857">
                  <c:v>10.707700000000001</c:v>
                </c:pt>
                <c:pt idx="5858">
                  <c:v>10.7093666666667</c:v>
                </c:pt>
                <c:pt idx="5859">
                  <c:v>10.7110333333334</c:v>
                </c:pt>
                <c:pt idx="5860">
                  <c:v>10.7127</c:v>
                </c:pt>
                <c:pt idx="5861">
                  <c:v>10.714366666666701</c:v>
                </c:pt>
                <c:pt idx="5862">
                  <c:v>10.716033333333399</c:v>
                </c:pt>
                <c:pt idx="5863">
                  <c:v>10.717700000000001</c:v>
                </c:pt>
                <c:pt idx="5864">
                  <c:v>10.7193666666667</c:v>
                </c:pt>
                <c:pt idx="5865">
                  <c:v>10.7210333333334</c:v>
                </c:pt>
                <c:pt idx="5866">
                  <c:v>10.7227</c:v>
                </c:pt>
                <c:pt idx="5867">
                  <c:v>10.7243666666667</c:v>
                </c:pt>
                <c:pt idx="5868">
                  <c:v>10.726033333333399</c:v>
                </c:pt>
                <c:pt idx="5869">
                  <c:v>10.7277</c:v>
                </c:pt>
                <c:pt idx="5870">
                  <c:v>10.729366666666699</c:v>
                </c:pt>
                <c:pt idx="5871">
                  <c:v>10.7310333333334</c:v>
                </c:pt>
                <c:pt idx="5872">
                  <c:v>10.732699999999999</c:v>
                </c:pt>
                <c:pt idx="5873">
                  <c:v>10.7343666666667</c:v>
                </c:pt>
                <c:pt idx="5874">
                  <c:v>10.736033333333401</c:v>
                </c:pt>
                <c:pt idx="5875">
                  <c:v>10.7377</c:v>
                </c:pt>
                <c:pt idx="5876">
                  <c:v>10.739366666666699</c:v>
                </c:pt>
                <c:pt idx="5877">
                  <c:v>10.7410333333334</c:v>
                </c:pt>
                <c:pt idx="5878">
                  <c:v>10.742699999999999</c:v>
                </c:pt>
                <c:pt idx="5879">
                  <c:v>10.7443666666667</c:v>
                </c:pt>
                <c:pt idx="5880">
                  <c:v>10.746033333333401</c:v>
                </c:pt>
                <c:pt idx="5881">
                  <c:v>10.7477</c:v>
                </c:pt>
                <c:pt idx="5882">
                  <c:v>10.749366666666701</c:v>
                </c:pt>
                <c:pt idx="5883">
                  <c:v>10.7510333333334</c:v>
                </c:pt>
                <c:pt idx="5884">
                  <c:v>10.752700000000001</c:v>
                </c:pt>
                <c:pt idx="5885">
                  <c:v>10.7543666666667</c:v>
                </c:pt>
                <c:pt idx="5886">
                  <c:v>10.7560333333334</c:v>
                </c:pt>
                <c:pt idx="5887">
                  <c:v>10.7577</c:v>
                </c:pt>
                <c:pt idx="5888">
                  <c:v>10.7593666666667</c:v>
                </c:pt>
                <c:pt idx="5889">
                  <c:v>10.761033333333399</c:v>
                </c:pt>
                <c:pt idx="5890">
                  <c:v>10.762700000000001</c:v>
                </c:pt>
                <c:pt idx="5891">
                  <c:v>10.7643666666667</c:v>
                </c:pt>
                <c:pt idx="5892">
                  <c:v>10.7660333333334</c:v>
                </c:pt>
                <c:pt idx="5893">
                  <c:v>10.7677</c:v>
                </c:pt>
                <c:pt idx="5894">
                  <c:v>10.7693666666667</c:v>
                </c:pt>
                <c:pt idx="5895">
                  <c:v>10.771033333333399</c:v>
                </c:pt>
                <c:pt idx="5896">
                  <c:v>10.7727</c:v>
                </c:pt>
                <c:pt idx="5897">
                  <c:v>10.774366666666699</c:v>
                </c:pt>
                <c:pt idx="5898">
                  <c:v>10.7760333333334</c:v>
                </c:pt>
                <c:pt idx="5899">
                  <c:v>10.777699999999999</c:v>
                </c:pt>
                <c:pt idx="5900">
                  <c:v>10.7793666666667</c:v>
                </c:pt>
                <c:pt idx="5901">
                  <c:v>10.781033333333401</c:v>
                </c:pt>
                <c:pt idx="5902">
                  <c:v>10.7827</c:v>
                </c:pt>
                <c:pt idx="5903">
                  <c:v>10.784366666666701</c:v>
                </c:pt>
                <c:pt idx="5904">
                  <c:v>10.7860333333334</c:v>
                </c:pt>
                <c:pt idx="5905">
                  <c:v>10.787699999999999</c:v>
                </c:pt>
                <c:pt idx="5906">
                  <c:v>10.7893666666667</c:v>
                </c:pt>
                <c:pt idx="5907">
                  <c:v>10.791033333333401</c:v>
                </c:pt>
                <c:pt idx="5908">
                  <c:v>10.7927</c:v>
                </c:pt>
                <c:pt idx="5909">
                  <c:v>10.794366666666701</c:v>
                </c:pt>
                <c:pt idx="5910">
                  <c:v>10.7960333333334</c:v>
                </c:pt>
                <c:pt idx="5911">
                  <c:v>10.797700000000001</c:v>
                </c:pt>
                <c:pt idx="5912">
                  <c:v>10.7993666666667</c:v>
                </c:pt>
                <c:pt idx="5913">
                  <c:v>10.8010333333334</c:v>
                </c:pt>
                <c:pt idx="5914">
                  <c:v>10.8027</c:v>
                </c:pt>
                <c:pt idx="5915">
                  <c:v>10.8043666666667</c:v>
                </c:pt>
                <c:pt idx="5916">
                  <c:v>10.806033333333399</c:v>
                </c:pt>
                <c:pt idx="5917">
                  <c:v>10.807700000000001</c:v>
                </c:pt>
                <c:pt idx="5918">
                  <c:v>10.809366666666699</c:v>
                </c:pt>
                <c:pt idx="5919">
                  <c:v>10.8110333333334</c:v>
                </c:pt>
                <c:pt idx="5920">
                  <c:v>10.8127</c:v>
                </c:pt>
                <c:pt idx="5921">
                  <c:v>10.8143666666667</c:v>
                </c:pt>
                <c:pt idx="5922">
                  <c:v>10.816033333333399</c:v>
                </c:pt>
                <c:pt idx="5923">
                  <c:v>10.8177</c:v>
                </c:pt>
                <c:pt idx="5924">
                  <c:v>10.819366666666699</c:v>
                </c:pt>
                <c:pt idx="5925">
                  <c:v>10.8210333333334</c:v>
                </c:pt>
                <c:pt idx="5926">
                  <c:v>10.822699999999999</c:v>
                </c:pt>
                <c:pt idx="5927">
                  <c:v>10.8243666666667</c:v>
                </c:pt>
                <c:pt idx="5928">
                  <c:v>10.826033333333401</c:v>
                </c:pt>
                <c:pt idx="5929">
                  <c:v>10.8277</c:v>
                </c:pt>
                <c:pt idx="5930">
                  <c:v>10.829366666666701</c:v>
                </c:pt>
                <c:pt idx="5931">
                  <c:v>10.8310333333334</c:v>
                </c:pt>
                <c:pt idx="5932">
                  <c:v>10.832700000000001</c:v>
                </c:pt>
                <c:pt idx="5933">
                  <c:v>10.8343666666667</c:v>
                </c:pt>
                <c:pt idx="5934">
                  <c:v>10.8360333333334</c:v>
                </c:pt>
                <c:pt idx="5935">
                  <c:v>10.8377</c:v>
                </c:pt>
                <c:pt idx="5936">
                  <c:v>10.839366666666701</c:v>
                </c:pt>
                <c:pt idx="5937">
                  <c:v>10.841033333333399</c:v>
                </c:pt>
                <c:pt idx="5938">
                  <c:v>10.842700000000001</c:v>
                </c:pt>
                <c:pt idx="5939">
                  <c:v>10.8443666666667</c:v>
                </c:pt>
                <c:pt idx="5940">
                  <c:v>10.8460333333334</c:v>
                </c:pt>
                <c:pt idx="5941">
                  <c:v>10.8477</c:v>
                </c:pt>
                <c:pt idx="5942">
                  <c:v>10.8493666666667</c:v>
                </c:pt>
                <c:pt idx="5943">
                  <c:v>10.851033333333399</c:v>
                </c:pt>
                <c:pt idx="5944">
                  <c:v>10.8527</c:v>
                </c:pt>
                <c:pt idx="5945">
                  <c:v>10.854366666666699</c:v>
                </c:pt>
                <c:pt idx="5946">
                  <c:v>10.8560333333334</c:v>
                </c:pt>
                <c:pt idx="5947">
                  <c:v>10.857699999999999</c:v>
                </c:pt>
                <c:pt idx="5948">
                  <c:v>10.8593666666667</c:v>
                </c:pt>
                <c:pt idx="5949">
                  <c:v>10.861033333333401</c:v>
                </c:pt>
                <c:pt idx="5950">
                  <c:v>10.8627</c:v>
                </c:pt>
                <c:pt idx="5951">
                  <c:v>10.864366666666699</c:v>
                </c:pt>
                <c:pt idx="5952">
                  <c:v>10.8660333333334</c:v>
                </c:pt>
                <c:pt idx="5953">
                  <c:v>10.867699999999999</c:v>
                </c:pt>
                <c:pt idx="5954">
                  <c:v>10.8693666666667</c:v>
                </c:pt>
                <c:pt idx="5955">
                  <c:v>10.871033333333401</c:v>
                </c:pt>
                <c:pt idx="5956">
                  <c:v>10.8727</c:v>
                </c:pt>
                <c:pt idx="5957">
                  <c:v>10.874366666666701</c:v>
                </c:pt>
                <c:pt idx="5958">
                  <c:v>10.8760333333334</c:v>
                </c:pt>
                <c:pt idx="5959">
                  <c:v>10.877700000000001</c:v>
                </c:pt>
                <c:pt idx="5960">
                  <c:v>10.8793666666667</c:v>
                </c:pt>
                <c:pt idx="5961">
                  <c:v>10.8810333333334</c:v>
                </c:pt>
                <c:pt idx="5962">
                  <c:v>10.8827</c:v>
                </c:pt>
                <c:pt idx="5963">
                  <c:v>10.8843666666667</c:v>
                </c:pt>
                <c:pt idx="5964">
                  <c:v>10.886033333333399</c:v>
                </c:pt>
                <c:pt idx="5965">
                  <c:v>10.887700000000001</c:v>
                </c:pt>
                <c:pt idx="5966">
                  <c:v>10.8893666666667</c:v>
                </c:pt>
                <c:pt idx="5967">
                  <c:v>10.8910333333334</c:v>
                </c:pt>
                <c:pt idx="5968">
                  <c:v>10.8927</c:v>
                </c:pt>
                <c:pt idx="5969">
                  <c:v>10.8943666666667</c:v>
                </c:pt>
                <c:pt idx="5970">
                  <c:v>10.896033333333399</c:v>
                </c:pt>
                <c:pt idx="5971">
                  <c:v>10.8977</c:v>
                </c:pt>
                <c:pt idx="5972">
                  <c:v>10.899366666666699</c:v>
                </c:pt>
                <c:pt idx="5973">
                  <c:v>10.9010333333334</c:v>
                </c:pt>
                <c:pt idx="5974">
                  <c:v>10.902699999999999</c:v>
                </c:pt>
                <c:pt idx="5975">
                  <c:v>10.9043666666667</c:v>
                </c:pt>
                <c:pt idx="5976">
                  <c:v>10.906033333333401</c:v>
                </c:pt>
                <c:pt idx="5977">
                  <c:v>10.9077</c:v>
                </c:pt>
                <c:pt idx="5978">
                  <c:v>10.909366666666701</c:v>
                </c:pt>
                <c:pt idx="5979">
                  <c:v>10.9110333333334</c:v>
                </c:pt>
                <c:pt idx="5980">
                  <c:v>10.912699999999999</c:v>
                </c:pt>
                <c:pt idx="5981">
                  <c:v>10.9143666666667</c:v>
                </c:pt>
                <c:pt idx="5982">
                  <c:v>10.916033333333401</c:v>
                </c:pt>
                <c:pt idx="5983">
                  <c:v>10.9177</c:v>
                </c:pt>
                <c:pt idx="5984">
                  <c:v>10.919366666666701</c:v>
                </c:pt>
                <c:pt idx="5985">
                  <c:v>10.9210333333334</c:v>
                </c:pt>
                <c:pt idx="5986">
                  <c:v>10.922700000000001</c:v>
                </c:pt>
                <c:pt idx="5987">
                  <c:v>10.9243666666667</c:v>
                </c:pt>
                <c:pt idx="5988">
                  <c:v>10.9260333333334</c:v>
                </c:pt>
                <c:pt idx="5989">
                  <c:v>10.9277</c:v>
                </c:pt>
                <c:pt idx="5990">
                  <c:v>10.9293666666667</c:v>
                </c:pt>
                <c:pt idx="5991">
                  <c:v>10.931033333333399</c:v>
                </c:pt>
                <c:pt idx="5992">
                  <c:v>10.932700000000001</c:v>
                </c:pt>
                <c:pt idx="5993">
                  <c:v>10.934366666666699</c:v>
                </c:pt>
                <c:pt idx="5994">
                  <c:v>10.9360333333334</c:v>
                </c:pt>
                <c:pt idx="5995">
                  <c:v>10.9377</c:v>
                </c:pt>
                <c:pt idx="5996">
                  <c:v>10.9393666666667</c:v>
                </c:pt>
                <c:pt idx="5997">
                  <c:v>10.941033333333399</c:v>
                </c:pt>
                <c:pt idx="5998">
                  <c:v>10.9427</c:v>
                </c:pt>
                <c:pt idx="5999">
                  <c:v>10.944366666666699</c:v>
                </c:pt>
                <c:pt idx="6000">
                  <c:v>10.9460333333334</c:v>
                </c:pt>
                <c:pt idx="6001">
                  <c:v>10.947699999999999</c:v>
                </c:pt>
                <c:pt idx="6002">
                  <c:v>10.9493666666667</c:v>
                </c:pt>
                <c:pt idx="6003">
                  <c:v>10.951033333333401</c:v>
                </c:pt>
                <c:pt idx="6004">
                  <c:v>10.9527</c:v>
                </c:pt>
                <c:pt idx="6005">
                  <c:v>10.954366666666701</c:v>
                </c:pt>
                <c:pt idx="6006">
                  <c:v>10.9560333333334</c:v>
                </c:pt>
                <c:pt idx="6007">
                  <c:v>10.957700000000001</c:v>
                </c:pt>
                <c:pt idx="6008">
                  <c:v>10.9593666666667</c:v>
                </c:pt>
                <c:pt idx="6009">
                  <c:v>10.9610333333334</c:v>
                </c:pt>
                <c:pt idx="6010">
                  <c:v>10.9627</c:v>
                </c:pt>
                <c:pt idx="6011">
                  <c:v>10.964366666666701</c:v>
                </c:pt>
                <c:pt idx="6012">
                  <c:v>10.966033333333399</c:v>
                </c:pt>
                <c:pt idx="6013">
                  <c:v>10.967700000000001</c:v>
                </c:pt>
                <c:pt idx="6014">
                  <c:v>10.9693666666667</c:v>
                </c:pt>
                <c:pt idx="6015">
                  <c:v>10.9710333333334</c:v>
                </c:pt>
                <c:pt idx="6016">
                  <c:v>10.9727</c:v>
                </c:pt>
                <c:pt idx="6017">
                  <c:v>10.9743666666667</c:v>
                </c:pt>
                <c:pt idx="6018">
                  <c:v>10.976033333333399</c:v>
                </c:pt>
                <c:pt idx="6019">
                  <c:v>10.9777</c:v>
                </c:pt>
                <c:pt idx="6020">
                  <c:v>10.979366666666699</c:v>
                </c:pt>
                <c:pt idx="6021">
                  <c:v>10.9810333333334</c:v>
                </c:pt>
                <c:pt idx="6022">
                  <c:v>10.982699999999999</c:v>
                </c:pt>
                <c:pt idx="6023">
                  <c:v>10.9843666666667</c:v>
                </c:pt>
                <c:pt idx="6024">
                  <c:v>10.986033333333401</c:v>
                </c:pt>
                <c:pt idx="6025">
                  <c:v>10.9877</c:v>
                </c:pt>
                <c:pt idx="6026">
                  <c:v>10.989366666666699</c:v>
                </c:pt>
                <c:pt idx="6027">
                  <c:v>10.9910333333334</c:v>
                </c:pt>
                <c:pt idx="6028">
                  <c:v>10.992699999999999</c:v>
                </c:pt>
                <c:pt idx="6029">
                  <c:v>10.9943666666667</c:v>
                </c:pt>
                <c:pt idx="6030">
                  <c:v>10.996033333333401</c:v>
                </c:pt>
                <c:pt idx="6031">
                  <c:v>10.9977</c:v>
                </c:pt>
                <c:pt idx="6032">
                  <c:v>10.999366666666701</c:v>
                </c:pt>
                <c:pt idx="6033">
                  <c:v>11.0010333333334</c:v>
                </c:pt>
                <c:pt idx="6034">
                  <c:v>11.002700000000001</c:v>
                </c:pt>
                <c:pt idx="6035">
                  <c:v>11.0043666666667</c:v>
                </c:pt>
                <c:pt idx="6036">
                  <c:v>11.0060333333334</c:v>
                </c:pt>
                <c:pt idx="6037">
                  <c:v>11.0077</c:v>
                </c:pt>
                <c:pt idx="6038">
                  <c:v>11.0093666666667</c:v>
                </c:pt>
                <c:pt idx="6039">
                  <c:v>11.011033333333399</c:v>
                </c:pt>
                <c:pt idx="6040">
                  <c:v>11.012700000000001</c:v>
                </c:pt>
                <c:pt idx="6041">
                  <c:v>11.0143666666667</c:v>
                </c:pt>
                <c:pt idx="6042">
                  <c:v>11.0160333333334</c:v>
                </c:pt>
                <c:pt idx="6043">
                  <c:v>11.0177</c:v>
                </c:pt>
                <c:pt idx="6044">
                  <c:v>11.0193666666667</c:v>
                </c:pt>
                <c:pt idx="6045">
                  <c:v>11.021033333333399</c:v>
                </c:pt>
                <c:pt idx="6046">
                  <c:v>11.0227</c:v>
                </c:pt>
                <c:pt idx="6047">
                  <c:v>11.024366666666699</c:v>
                </c:pt>
                <c:pt idx="6048">
                  <c:v>11.0260333333334</c:v>
                </c:pt>
                <c:pt idx="6049">
                  <c:v>11.027699999999999</c:v>
                </c:pt>
                <c:pt idx="6050">
                  <c:v>11.0293666666667</c:v>
                </c:pt>
                <c:pt idx="6051">
                  <c:v>11.031033333333401</c:v>
                </c:pt>
                <c:pt idx="6052">
                  <c:v>11.0327</c:v>
                </c:pt>
                <c:pt idx="6053">
                  <c:v>11.034366666666701</c:v>
                </c:pt>
                <c:pt idx="6054">
                  <c:v>11.0360333333334</c:v>
                </c:pt>
                <c:pt idx="6055">
                  <c:v>11.037699999999999</c:v>
                </c:pt>
                <c:pt idx="6056">
                  <c:v>11.0393666666667</c:v>
                </c:pt>
                <c:pt idx="6057">
                  <c:v>11.041033333333401</c:v>
                </c:pt>
                <c:pt idx="6058">
                  <c:v>11.0427</c:v>
                </c:pt>
                <c:pt idx="6059">
                  <c:v>11.044366666666701</c:v>
                </c:pt>
                <c:pt idx="6060">
                  <c:v>11.0460333333334</c:v>
                </c:pt>
                <c:pt idx="6061">
                  <c:v>11.047700000000001</c:v>
                </c:pt>
                <c:pt idx="6062">
                  <c:v>11.0493666666667</c:v>
                </c:pt>
                <c:pt idx="6063">
                  <c:v>11.0510333333334</c:v>
                </c:pt>
                <c:pt idx="6064">
                  <c:v>11.0527</c:v>
                </c:pt>
                <c:pt idx="6065">
                  <c:v>11.0543666666667</c:v>
                </c:pt>
                <c:pt idx="6066">
                  <c:v>11.056033333333399</c:v>
                </c:pt>
                <c:pt idx="6067">
                  <c:v>11.057700000000001</c:v>
                </c:pt>
                <c:pt idx="6068">
                  <c:v>11.059366666666699</c:v>
                </c:pt>
                <c:pt idx="6069">
                  <c:v>11.0610333333334</c:v>
                </c:pt>
                <c:pt idx="6070">
                  <c:v>11.0627</c:v>
                </c:pt>
                <c:pt idx="6071">
                  <c:v>11.0643666666667</c:v>
                </c:pt>
                <c:pt idx="6072">
                  <c:v>11.066033333333399</c:v>
                </c:pt>
                <c:pt idx="6073">
                  <c:v>11.0677</c:v>
                </c:pt>
                <c:pt idx="6074">
                  <c:v>11.069366666666699</c:v>
                </c:pt>
                <c:pt idx="6075">
                  <c:v>11.0710333333334</c:v>
                </c:pt>
                <c:pt idx="6076">
                  <c:v>11.072699999999999</c:v>
                </c:pt>
                <c:pt idx="6077">
                  <c:v>11.0743666666667</c:v>
                </c:pt>
                <c:pt idx="6078">
                  <c:v>11.076033333333401</c:v>
                </c:pt>
                <c:pt idx="6079">
                  <c:v>11.0777</c:v>
                </c:pt>
                <c:pt idx="6080">
                  <c:v>11.079366666666701</c:v>
                </c:pt>
                <c:pt idx="6081">
                  <c:v>11.0810333333334</c:v>
                </c:pt>
                <c:pt idx="6082">
                  <c:v>11.082700000000001</c:v>
                </c:pt>
                <c:pt idx="6083">
                  <c:v>11.0843666666667</c:v>
                </c:pt>
                <c:pt idx="6084">
                  <c:v>11.0860333333334</c:v>
                </c:pt>
                <c:pt idx="6085">
                  <c:v>11.0877</c:v>
                </c:pt>
                <c:pt idx="6086">
                  <c:v>11.089366666666701</c:v>
                </c:pt>
                <c:pt idx="6087">
                  <c:v>11.091033333333399</c:v>
                </c:pt>
                <c:pt idx="6088">
                  <c:v>11.092700000000001</c:v>
                </c:pt>
                <c:pt idx="6089">
                  <c:v>11.0943666666667</c:v>
                </c:pt>
                <c:pt idx="6090">
                  <c:v>11.0960333333334</c:v>
                </c:pt>
                <c:pt idx="6091">
                  <c:v>11.0977</c:v>
                </c:pt>
                <c:pt idx="6092">
                  <c:v>11.0993666666667</c:v>
                </c:pt>
                <c:pt idx="6093">
                  <c:v>11.101033333333399</c:v>
                </c:pt>
                <c:pt idx="6094">
                  <c:v>11.1027</c:v>
                </c:pt>
                <c:pt idx="6095">
                  <c:v>11.104366666666699</c:v>
                </c:pt>
                <c:pt idx="6096">
                  <c:v>11.1060333333334</c:v>
                </c:pt>
                <c:pt idx="6097">
                  <c:v>11.107699999999999</c:v>
                </c:pt>
                <c:pt idx="6098">
                  <c:v>11.1093666666667</c:v>
                </c:pt>
                <c:pt idx="6099">
                  <c:v>11.111033333333401</c:v>
                </c:pt>
                <c:pt idx="6100">
                  <c:v>11.1127</c:v>
                </c:pt>
                <c:pt idx="6101">
                  <c:v>11.114366666666699</c:v>
                </c:pt>
                <c:pt idx="6102">
                  <c:v>11.1160333333334</c:v>
                </c:pt>
                <c:pt idx="6103">
                  <c:v>11.117699999999999</c:v>
                </c:pt>
                <c:pt idx="6104">
                  <c:v>11.1193666666667</c:v>
                </c:pt>
                <c:pt idx="6105">
                  <c:v>11.121033333333401</c:v>
                </c:pt>
                <c:pt idx="6106">
                  <c:v>11.1227</c:v>
                </c:pt>
                <c:pt idx="6107">
                  <c:v>11.124366666666701</c:v>
                </c:pt>
                <c:pt idx="6108">
                  <c:v>11.1260333333334</c:v>
                </c:pt>
                <c:pt idx="6109">
                  <c:v>11.127700000000001</c:v>
                </c:pt>
                <c:pt idx="6110">
                  <c:v>11.1293666666667</c:v>
                </c:pt>
                <c:pt idx="6111">
                  <c:v>11.1310333333334</c:v>
                </c:pt>
                <c:pt idx="6112">
                  <c:v>11.1327</c:v>
                </c:pt>
                <c:pt idx="6113">
                  <c:v>11.1343666666667</c:v>
                </c:pt>
                <c:pt idx="6114">
                  <c:v>11.136033333333399</c:v>
                </c:pt>
                <c:pt idx="6115">
                  <c:v>11.137700000000001</c:v>
                </c:pt>
                <c:pt idx="6116">
                  <c:v>11.1393666666667</c:v>
                </c:pt>
                <c:pt idx="6117">
                  <c:v>11.1410333333334</c:v>
                </c:pt>
                <c:pt idx="6118">
                  <c:v>11.1427</c:v>
                </c:pt>
                <c:pt idx="6119">
                  <c:v>11.1443666666667</c:v>
                </c:pt>
                <c:pt idx="6120">
                  <c:v>11.146033333333399</c:v>
                </c:pt>
                <c:pt idx="6121">
                  <c:v>11.1477</c:v>
                </c:pt>
                <c:pt idx="6122">
                  <c:v>11.149366666666699</c:v>
                </c:pt>
                <c:pt idx="6123">
                  <c:v>11.1510333333334</c:v>
                </c:pt>
                <c:pt idx="6124">
                  <c:v>11.152699999999999</c:v>
                </c:pt>
                <c:pt idx="6125">
                  <c:v>11.1543666666667</c:v>
                </c:pt>
                <c:pt idx="6126">
                  <c:v>11.156033333333401</c:v>
                </c:pt>
                <c:pt idx="6127">
                  <c:v>11.1577</c:v>
                </c:pt>
                <c:pt idx="6128">
                  <c:v>11.159366666666701</c:v>
                </c:pt>
                <c:pt idx="6129">
                  <c:v>11.1610333333334</c:v>
                </c:pt>
                <c:pt idx="6130">
                  <c:v>11.162699999999999</c:v>
                </c:pt>
                <c:pt idx="6131">
                  <c:v>11.1643666666667</c:v>
                </c:pt>
                <c:pt idx="6132">
                  <c:v>11.166033333333401</c:v>
                </c:pt>
                <c:pt idx="6133">
                  <c:v>11.1677</c:v>
                </c:pt>
                <c:pt idx="6134">
                  <c:v>11.169366666666701</c:v>
                </c:pt>
                <c:pt idx="6135">
                  <c:v>11.1710333333334</c:v>
                </c:pt>
                <c:pt idx="6136">
                  <c:v>11.172700000000001</c:v>
                </c:pt>
                <c:pt idx="6137">
                  <c:v>11.1743666666667</c:v>
                </c:pt>
                <c:pt idx="6138">
                  <c:v>11.1760333333334</c:v>
                </c:pt>
                <c:pt idx="6139">
                  <c:v>11.1777</c:v>
                </c:pt>
                <c:pt idx="6140">
                  <c:v>11.1793666666667</c:v>
                </c:pt>
                <c:pt idx="6141">
                  <c:v>11.181033333333399</c:v>
                </c:pt>
                <c:pt idx="6142">
                  <c:v>11.182700000000001</c:v>
                </c:pt>
                <c:pt idx="6143">
                  <c:v>11.184366666666699</c:v>
                </c:pt>
                <c:pt idx="6144">
                  <c:v>11.1860333333334</c:v>
                </c:pt>
                <c:pt idx="6145">
                  <c:v>11.1877</c:v>
                </c:pt>
                <c:pt idx="6146">
                  <c:v>11.1893666666667</c:v>
                </c:pt>
                <c:pt idx="6147">
                  <c:v>11.191033333333399</c:v>
                </c:pt>
                <c:pt idx="6148">
                  <c:v>11.1927</c:v>
                </c:pt>
                <c:pt idx="6149">
                  <c:v>11.194366666666699</c:v>
                </c:pt>
                <c:pt idx="6150">
                  <c:v>11.1960333333334</c:v>
                </c:pt>
                <c:pt idx="6151">
                  <c:v>11.197699999999999</c:v>
                </c:pt>
                <c:pt idx="6152">
                  <c:v>11.1993666666667</c:v>
                </c:pt>
                <c:pt idx="6153">
                  <c:v>11.201033333333401</c:v>
                </c:pt>
                <c:pt idx="6154">
                  <c:v>11.2027</c:v>
                </c:pt>
                <c:pt idx="6155">
                  <c:v>11.204366666666701</c:v>
                </c:pt>
                <c:pt idx="6156">
                  <c:v>11.2060333333334</c:v>
                </c:pt>
                <c:pt idx="6157">
                  <c:v>11.207700000000001</c:v>
                </c:pt>
                <c:pt idx="6158">
                  <c:v>11.2093666666667</c:v>
                </c:pt>
                <c:pt idx="6159">
                  <c:v>11.2110333333334</c:v>
                </c:pt>
                <c:pt idx="6160">
                  <c:v>11.2127</c:v>
                </c:pt>
                <c:pt idx="6161">
                  <c:v>11.214366666666701</c:v>
                </c:pt>
                <c:pt idx="6162">
                  <c:v>11.216033333333399</c:v>
                </c:pt>
                <c:pt idx="6163">
                  <c:v>11.217700000000001</c:v>
                </c:pt>
                <c:pt idx="6164">
                  <c:v>11.2193666666667</c:v>
                </c:pt>
                <c:pt idx="6165">
                  <c:v>11.2210333333334</c:v>
                </c:pt>
                <c:pt idx="6166">
                  <c:v>11.2227</c:v>
                </c:pt>
                <c:pt idx="6167">
                  <c:v>11.2243666666667</c:v>
                </c:pt>
                <c:pt idx="6168">
                  <c:v>11.226033333333399</c:v>
                </c:pt>
                <c:pt idx="6169">
                  <c:v>11.2277</c:v>
                </c:pt>
                <c:pt idx="6170">
                  <c:v>11.229366666666699</c:v>
                </c:pt>
                <c:pt idx="6171">
                  <c:v>11.2310333333334</c:v>
                </c:pt>
                <c:pt idx="6172">
                  <c:v>11.232699999999999</c:v>
                </c:pt>
                <c:pt idx="6173">
                  <c:v>11.2343666666667</c:v>
                </c:pt>
                <c:pt idx="6174">
                  <c:v>11.236033333333401</c:v>
                </c:pt>
                <c:pt idx="6175">
                  <c:v>11.2377</c:v>
                </c:pt>
                <c:pt idx="6176">
                  <c:v>11.239366666666699</c:v>
                </c:pt>
                <c:pt idx="6177">
                  <c:v>11.2410333333334</c:v>
                </c:pt>
                <c:pt idx="6178">
                  <c:v>11.242699999999999</c:v>
                </c:pt>
                <c:pt idx="6179">
                  <c:v>11.2443666666667</c:v>
                </c:pt>
                <c:pt idx="6180">
                  <c:v>11.246033333333401</c:v>
                </c:pt>
                <c:pt idx="6181">
                  <c:v>11.2477</c:v>
                </c:pt>
                <c:pt idx="6182">
                  <c:v>11.249366666666701</c:v>
                </c:pt>
                <c:pt idx="6183">
                  <c:v>11.2510333333334</c:v>
                </c:pt>
                <c:pt idx="6184">
                  <c:v>11.252700000000001</c:v>
                </c:pt>
                <c:pt idx="6185">
                  <c:v>11.2543666666667</c:v>
                </c:pt>
                <c:pt idx="6186">
                  <c:v>11.2560333333334</c:v>
                </c:pt>
                <c:pt idx="6187">
                  <c:v>11.2577</c:v>
                </c:pt>
                <c:pt idx="6188">
                  <c:v>11.2593666666667</c:v>
                </c:pt>
                <c:pt idx="6189">
                  <c:v>11.261033333333399</c:v>
                </c:pt>
                <c:pt idx="6190">
                  <c:v>11.262700000000001</c:v>
                </c:pt>
                <c:pt idx="6191">
                  <c:v>11.2643666666667</c:v>
                </c:pt>
                <c:pt idx="6192">
                  <c:v>11.2660333333334</c:v>
                </c:pt>
                <c:pt idx="6193">
                  <c:v>11.2677</c:v>
                </c:pt>
                <c:pt idx="6194">
                  <c:v>11.2693666666667</c:v>
                </c:pt>
                <c:pt idx="6195">
                  <c:v>11.271033333333399</c:v>
                </c:pt>
                <c:pt idx="6196">
                  <c:v>11.2727</c:v>
                </c:pt>
                <c:pt idx="6197">
                  <c:v>11.274366666666699</c:v>
                </c:pt>
                <c:pt idx="6198">
                  <c:v>11.2760333333334</c:v>
                </c:pt>
                <c:pt idx="6199">
                  <c:v>11.277699999999999</c:v>
                </c:pt>
                <c:pt idx="6200">
                  <c:v>11.2793666666667</c:v>
                </c:pt>
                <c:pt idx="6201">
                  <c:v>11.281033333333401</c:v>
                </c:pt>
                <c:pt idx="6202">
                  <c:v>11.2827</c:v>
                </c:pt>
                <c:pt idx="6203">
                  <c:v>11.284366666666701</c:v>
                </c:pt>
                <c:pt idx="6204">
                  <c:v>11.2860333333334</c:v>
                </c:pt>
                <c:pt idx="6205">
                  <c:v>11.287699999999999</c:v>
                </c:pt>
                <c:pt idx="6206">
                  <c:v>11.2893666666667</c:v>
                </c:pt>
                <c:pt idx="6207">
                  <c:v>11.291033333333401</c:v>
                </c:pt>
                <c:pt idx="6208">
                  <c:v>11.2927</c:v>
                </c:pt>
                <c:pt idx="6209">
                  <c:v>11.294366666666701</c:v>
                </c:pt>
                <c:pt idx="6210">
                  <c:v>11.2960333333334</c:v>
                </c:pt>
                <c:pt idx="6211">
                  <c:v>11.297700000000001</c:v>
                </c:pt>
                <c:pt idx="6212">
                  <c:v>11.2993666666667</c:v>
                </c:pt>
                <c:pt idx="6213">
                  <c:v>11.3010333333334</c:v>
                </c:pt>
                <c:pt idx="6214">
                  <c:v>11.3027</c:v>
                </c:pt>
                <c:pt idx="6215">
                  <c:v>11.3043666666667</c:v>
                </c:pt>
                <c:pt idx="6216">
                  <c:v>11.306033333333399</c:v>
                </c:pt>
                <c:pt idx="6217">
                  <c:v>11.307700000000001</c:v>
                </c:pt>
                <c:pt idx="6218">
                  <c:v>11.309366666666699</c:v>
                </c:pt>
                <c:pt idx="6219">
                  <c:v>11.3110333333334</c:v>
                </c:pt>
                <c:pt idx="6220">
                  <c:v>11.3127</c:v>
                </c:pt>
                <c:pt idx="6221">
                  <c:v>11.3143666666667</c:v>
                </c:pt>
                <c:pt idx="6222">
                  <c:v>11.316033333333399</c:v>
                </c:pt>
                <c:pt idx="6223">
                  <c:v>11.3177</c:v>
                </c:pt>
                <c:pt idx="6224">
                  <c:v>11.319366666666699</c:v>
                </c:pt>
                <c:pt idx="6225">
                  <c:v>11.3210333333334</c:v>
                </c:pt>
                <c:pt idx="6226">
                  <c:v>11.322699999999999</c:v>
                </c:pt>
                <c:pt idx="6227">
                  <c:v>11.3243666666667</c:v>
                </c:pt>
                <c:pt idx="6228">
                  <c:v>11.326033333333401</c:v>
                </c:pt>
                <c:pt idx="6229">
                  <c:v>11.3277</c:v>
                </c:pt>
                <c:pt idx="6230">
                  <c:v>11.329366666666701</c:v>
                </c:pt>
                <c:pt idx="6231">
                  <c:v>11.3310333333334</c:v>
                </c:pt>
                <c:pt idx="6232">
                  <c:v>11.332700000000001</c:v>
                </c:pt>
                <c:pt idx="6233">
                  <c:v>11.3343666666667</c:v>
                </c:pt>
                <c:pt idx="6234">
                  <c:v>11.3360333333334</c:v>
                </c:pt>
                <c:pt idx="6235">
                  <c:v>11.3377</c:v>
                </c:pt>
                <c:pt idx="6236">
                  <c:v>11.339366666666701</c:v>
                </c:pt>
                <c:pt idx="6237">
                  <c:v>11.341033333333399</c:v>
                </c:pt>
                <c:pt idx="6238">
                  <c:v>11.342700000000001</c:v>
                </c:pt>
                <c:pt idx="6239">
                  <c:v>11.3443666666667</c:v>
                </c:pt>
                <c:pt idx="6240">
                  <c:v>11.3460333333334</c:v>
                </c:pt>
                <c:pt idx="6241">
                  <c:v>11.3477</c:v>
                </c:pt>
                <c:pt idx="6242">
                  <c:v>11.3493666666667</c:v>
                </c:pt>
                <c:pt idx="6243">
                  <c:v>11.351033333333399</c:v>
                </c:pt>
                <c:pt idx="6244">
                  <c:v>11.3527</c:v>
                </c:pt>
                <c:pt idx="6245">
                  <c:v>11.354366666666699</c:v>
                </c:pt>
                <c:pt idx="6246">
                  <c:v>11.3560333333334</c:v>
                </c:pt>
                <c:pt idx="6247">
                  <c:v>11.357699999999999</c:v>
                </c:pt>
                <c:pt idx="6248">
                  <c:v>11.3593666666667</c:v>
                </c:pt>
                <c:pt idx="6249">
                  <c:v>11.361033333333401</c:v>
                </c:pt>
                <c:pt idx="6250">
                  <c:v>11.3627</c:v>
                </c:pt>
                <c:pt idx="6251">
                  <c:v>11.364366666666699</c:v>
                </c:pt>
                <c:pt idx="6252">
                  <c:v>11.3660333333334</c:v>
                </c:pt>
                <c:pt idx="6253">
                  <c:v>11.367699999999999</c:v>
                </c:pt>
                <c:pt idx="6254">
                  <c:v>11.3693666666667</c:v>
                </c:pt>
                <c:pt idx="6255">
                  <c:v>11.371033333333401</c:v>
                </c:pt>
                <c:pt idx="6256">
                  <c:v>11.3727</c:v>
                </c:pt>
                <c:pt idx="6257">
                  <c:v>11.374366666666701</c:v>
                </c:pt>
                <c:pt idx="6258">
                  <c:v>11.3760333333334</c:v>
                </c:pt>
                <c:pt idx="6259">
                  <c:v>11.377700000000001</c:v>
                </c:pt>
                <c:pt idx="6260">
                  <c:v>11.3793666666667</c:v>
                </c:pt>
                <c:pt idx="6261">
                  <c:v>11.3810333333334</c:v>
                </c:pt>
                <c:pt idx="6262">
                  <c:v>11.3827</c:v>
                </c:pt>
                <c:pt idx="6263">
                  <c:v>11.3843666666667</c:v>
                </c:pt>
                <c:pt idx="6264">
                  <c:v>11.386033333333399</c:v>
                </c:pt>
                <c:pt idx="6265">
                  <c:v>11.387700000000001</c:v>
                </c:pt>
                <c:pt idx="6266">
                  <c:v>11.3893666666667</c:v>
                </c:pt>
                <c:pt idx="6267">
                  <c:v>11.3910333333334</c:v>
                </c:pt>
                <c:pt idx="6268">
                  <c:v>11.3927</c:v>
                </c:pt>
                <c:pt idx="6269">
                  <c:v>11.3943666666667</c:v>
                </c:pt>
                <c:pt idx="6270">
                  <c:v>11.396033333333399</c:v>
                </c:pt>
                <c:pt idx="6271">
                  <c:v>11.3977</c:v>
                </c:pt>
                <c:pt idx="6272">
                  <c:v>11.399366666666699</c:v>
                </c:pt>
                <c:pt idx="6273">
                  <c:v>11.4010333333334</c:v>
                </c:pt>
                <c:pt idx="6274">
                  <c:v>11.402699999999999</c:v>
                </c:pt>
                <c:pt idx="6275">
                  <c:v>11.4043666666667</c:v>
                </c:pt>
                <c:pt idx="6276">
                  <c:v>11.406033333333401</c:v>
                </c:pt>
                <c:pt idx="6277">
                  <c:v>11.4077</c:v>
                </c:pt>
                <c:pt idx="6278">
                  <c:v>11.409366666666701</c:v>
                </c:pt>
                <c:pt idx="6279">
                  <c:v>11.4110333333334</c:v>
                </c:pt>
                <c:pt idx="6280">
                  <c:v>11.412699999999999</c:v>
                </c:pt>
                <c:pt idx="6281">
                  <c:v>11.4143666666667</c:v>
                </c:pt>
                <c:pt idx="6282">
                  <c:v>11.416033333333401</c:v>
                </c:pt>
                <c:pt idx="6283">
                  <c:v>11.4177</c:v>
                </c:pt>
                <c:pt idx="6284">
                  <c:v>11.419366666666701</c:v>
                </c:pt>
                <c:pt idx="6285">
                  <c:v>11.4210333333334</c:v>
                </c:pt>
                <c:pt idx="6286">
                  <c:v>11.422700000000001</c:v>
                </c:pt>
                <c:pt idx="6287">
                  <c:v>11.4243666666667</c:v>
                </c:pt>
                <c:pt idx="6288">
                  <c:v>11.4260333333334</c:v>
                </c:pt>
                <c:pt idx="6289">
                  <c:v>11.4277</c:v>
                </c:pt>
                <c:pt idx="6290">
                  <c:v>11.4293666666667</c:v>
                </c:pt>
                <c:pt idx="6291">
                  <c:v>11.431033333333399</c:v>
                </c:pt>
                <c:pt idx="6292">
                  <c:v>11.432700000000001</c:v>
                </c:pt>
                <c:pt idx="6293">
                  <c:v>11.434366666666699</c:v>
                </c:pt>
                <c:pt idx="6294">
                  <c:v>11.4360333333334</c:v>
                </c:pt>
                <c:pt idx="6295">
                  <c:v>11.4377</c:v>
                </c:pt>
                <c:pt idx="6296">
                  <c:v>11.4393666666667</c:v>
                </c:pt>
                <c:pt idx="6297">
                  <c:v>11.441033333333399</c:v>
                </c:pt>
                <c:pt idx="6298">
                  <c:v>11.4427</c:v>
                </c:pt>
                <c:pt idx="6299">
                  <c:v>11.444366666666699</c:v>
                </c:pt>
                <c:pt idx="6300">
                  <c:v>11.4460333333334</c:v>
                </c:pt>
                <c:pt idx="6301">
                  <c:v>11.447699999999999</c:v>
                </c:pt>
                <c:pt idx="6302">
                  <c:v>11.4493666666667</c:v>
                </c:pt>
                <c:pt idx="6303">
                  <c:v>11.451033333333401</c:v>
                </c:pt>
                <c:pt idx="6304">
                  <c:v>11.4527</c:v>
                </c:pt>
                <c:pt idx="6305">
                  <c:v>11.454366666666701</c:v>
                </c:pt>
                <c:pt idx="6306">
                  <c:v>11.4560333333334</c:v>
                </c:pt>
                <c:pt idx="6307">
                  <c:v>11.457700000000001</c:v>
                </c:pt>
                <c:pt idx="6308">
                  <c:v>11.4593666666667</c:v>
                </c:pt>
                <c:pt idx="6309">
                  <c:v>11.4610333333334</c:v>
                </c:pt>
                <c:pt idx="6310">
                  <c:v>11.4627</c:v>
                </c:pt>
                <c:pt idx="6311">
                  <c:v>11.464366666666701</c:v>
                </c:pt>
                <c:pt idx="6312">
                  <c:v>11.466033333333399</c:v>
                </c:pt>
                <c:pt idx="6313">
                  <c:v>11.467700000000001</c:v>
                </c:pt>
                <c:pt idx="6314">
                  <c:v>11.4693666666667</c:v>
                </c:pt>
                <c:pt idx="6315">
                  <c:v>11.4710333333334</c:v>
                </c:pt>
                <c:pt idx="6316">
                  <c:v>11.4727</c:v>
                </c:pt>
                <c:pt idx="6317">
                  <c:v>11.4743666666667</c:v>
                </c:pt>
                <c:pt idx="6318">
                  <c:v>11.476033333333399</c:v>
                </c:pt>
                <c:pt idx="6319">
                  <c:v>11.4777</c:v>
                </c:pt>
                <c:pt idx="6320">
                  <c:v>11.479366666666699</c:v>
                </c:pt>
                <c:pt idx="6321">
                  <c:v>11.4810333333334</c:v>
                </c:pt>
                <c:pt idx="6322">
                  <c:v>11.482699999999999</c:v>
                </c:pt>
                <c:pt idx="6323">
                  <c:v>11.4843666666667</c:v>
                </c:pt>
                <c:pt idx="6324">
                  <c:v>11.486033333333401</c:v>
                </c:pt>
                <c:pt idx="6325">
                  <c:v>11.4877</c:v>
                </c:pt>
                <c:pt idx="6326">
                  <c:v>11.489366666666699</c:v>
                </c:pt>
                <c:pt idx="6327">
                  <c:v>11.4910333333334</c:v>
                </c:pt>
                <c:pt idx="6328">
                  <c:v>11.492699999999999</c:v>
                </c:pt>
                <c:pt idx="6329">
                  <c:v>11.4943666666667</c:v>
                </c:pt>
                <c:pt idx="6330">
                  <c:v>11.496033333333401</c:v>
                </c:pt>
                <c:pt idx="6331">
                  <c:v>11.4977</c:v>
                </c:pt>
                <c:pt idx="6332">
                  <c:v>11.499366666666701</c:v>
                </c:pt>
                <c:pt idx="6333">
                  <c:v>11.5010333333334</c:v>
                </c:pt>
                <c:pt idx="6334">
                  <c:v>11.502700000000001</c:v>
                </c:pt>
                <c:pt idx="6335">
                  <c:v>11.5043666666667</c:v>
                </c:pt>
                <c:pt idx="6336">
                  <c:v>11.5060333333334</c:v>
                </c:pt>
                <c:pt idx="6337">
                  <c:v>11.5077</c:v>
                </c:pt>
                <c:pt idx="6338">
                  <c:v>11.5093666666667</c:v>
                </c:pt>
                <c:pt idx="6339">
                  <c:v>11.511033333333399</c:v>
                </c:pt>
                <c:pt idx="6340">
                  <c:v>11.512700000000001</c:v>
                </c:pt>
                <c:pt idx="6341">
                  <c:v>11.5143666666667</c:v>
                </c:pt>
                <c:pt idx="6342">
                  <c:v>11.5160333333334</c:v>
                </c:pt>
                <c:pt idx="6343">
                  <c:v>11.5177</c:v>
                </c:pt>
                <c:pt idx="6344">
                  <c:v>11.5193666666667</c:v>
                </c:pt>
                <c:pt idx="6345">
                  <c:v>11.521033333333399</c:v>
                </c:pt>
                <c:pt idx="6346">
                  <c:v>11.5227</c:v>
                </c:pt>
                <c:pt idx="6347">
                  <c:v>11.524366666666699</c:v>
                </c:pt>
                <c:pt idx="6348">
                  <c:v>11.5260333333334</c:v>
                </c:pt>
                <c:pt idx="6349">
                  <c:v>11.527699999999999</c:v>
                </c:pt>
                <c:pt idx="6350">
                  <c:v>11.5293666666667</c:v>
                </c:pt>
                <c:pt idx="6351">
                  <c:v>11.531033333333401</c:v>
                </c:pt>
                <c:pt idx="6352">
                  <c:v>11.5327</c:v>
                </c:pt>
                <c:pt idx="6353">
                  <c:v>11.534366666666701</c:v>
                </c:pt>
                <c:pt idx="6354">
                  <c:v>11.5360333333334</c:v>
                </c:pt>
                <c:pt idx="6355">
                  <c:v>11.537699999999999</c:v>
                </c:pt>
                <c:pt idx="6356">
                  <c:v>11.5393666666667</c:v>
                </c:pt>
                <c:pt idx="6357">
                  <c:v>11.541033333333401</c:v>
                </c:pt>
                <c:pt idx="6358">
                  <c:v>11.5427</c:v>
                </c:pt>
                <c:pt idx="6359">
                  <c:v>11.544366666666701</c:v>
                </c:pt>
                <c:pt idx="6360">
                  <c:v>11.5460333333334</c:v>
                </c:pt>
                <c:pt idx="6361">
                  <c:v>11.547700000000001</c:v>
                </c:pt>
                <c:pt idx="6362">
                  <c:v>11.5493666666667</c:v>
                </c:pt>
                <c:pt idx="6363">
                  <c:v>11.5510333333334</c:v>
                </c:pt>
                <c:pt idx="6364">
                  <c:v>11.5527</c:v>
                </c:pt>
                <c:pt idx="6365">
                  <c:v>11.5543666666667</c:v>
                </c:pt>
                <c:pt idx="6366">
                  <c:v>11.556033333333399</c:v>
                </c:pt>
                <c:pt idx="6367">
                  <c:v>11.557700000000001</c:v>
                </c:pt>
                <c:pt idx="6368">
                  <c:v>11.559366666666699</c:v>
                </c:pt>
                <c:pt idx="6369">
                  <c:v>11.5610333333334</c:v>
                </c:pt>
                <c:pt idx="6370">
                  <c:v>11.5627</c:v>
                </c:pt>
                <c:pt idx="6371">
                  <c:v>11.5643666666667</c:v>
                </c:pt>
                <c:pt idx="6372">
                  <c:v>11.566033333333399</c:v>
                </c:pt>
                <c:pt idx="6373">
                  <c:v>11.5677</c:v>
                </c:pt>
                <c:pt idx="6374">
                  <c:v>11.569366666666699</c:v>
                </c:pt>
                <c:pt idx="6375">
                  <c:v>11.5710333333334</c:v>
                </c:pt>
                <c:pt idx="6376">
                  <c:v>11.572699999999999</c:v>
                </c:pt>
                <c:pt idx="6377">
                  <c:v>11.5743666666667</c:v>
                </c:pt>
                <c:pt idx="6378">
                  <c:v>11.576033333333401</c:v>
                </c:pt>
                <c:pt idx="6379">
                  <c:v>11.5777</c:v>
                </c:pt>
                <c:pt idx="6380">
                  <c:v>11.579366666666701</c:v>
                </c:pt>
                <c:pt idx="6381">
                  <c:v>11.5810333333334</c:v>
                </c:pt>
                <c:pt idx="6382">
                  <c:v>11.582700000000001</c:v>
                </c:pt>
                <c:pt idx="6383">
                  <c:v>11.5843666666667</c:v>
                </c:pt>
                <c:pt idx="6384">
                  <c:v>11.5860333333334</c:v>
                </c:pt>
                <c:pt idx="6385">
                  <c:v>11.5877</c:v>
                </c:pt>
                <c:pt idx="6386">
                  <c:v>11.589366666666701</c:v>
                </c:pt>
                <c:pt idx="6387">
                  <c:v>11.591033333333399</c:v>
                </c:pt>
                <c:pt idx="6388">
                  <c:v>11.592700000000001</c:v>
                </c:pt>
                <c:pt idx="6389">
                  <c:v>11.5943666666667</c:v>
                </c:pt>
                <c:pt idx="6390">
                  <c:v>11.5960333333334</c:v>
                </c:pt>
                <c:pt idx="6391">
                  <c:v>11.5977</c:v>
                </c:pt>
                <c:pt idx="6392">
                  <c:v>11.5993666666667</c:v>
                </c:pt>
                <c:pt idx="6393">
                  <c:v>11.601033333333399</c:v>
                </c:pt>
                <c:pt idx="6394">
                  <c:v>11.6027</c:v>
                </c:pt>
                <c:pt idx="6395">
                  <c:v>11.604366666666699</c:v>
                </c:pt>
                <c:pt idx="6396">
                  <c:v>11.6060333333334</c:v>
                </c:pt>
                <c:pt idx="6397">
                  <c:v>11.607699999999999</c:v>
                </c:pt>
                <c:pt idx="6398">
                  <c:v>11.6093666666667</c:v>
                </c:pt>
                <c:pt idx="6399">
                  <c:v>11.611033333333401</c:v>
                </c:pt>
                <c:pt idx="6400">
                  <c:v>11.6127</c:v>
                </c:pt>
                <c:pt idx="6401">
                  <c:v>11.614366666666699</c:v>
                </c:pt>
                <c:pt idx="6402">
                  <c:v>11.6160333333334</c:v>
                </c:pt>
                <c:pt idx="6403">
                  <c:v>11.617699999999999</c:v>
                </c:pt>
                <c:pt idx="6404">
                  <c:v>11.6193666666667</c:v>
                </c:pt>
                <c:pt idx="6405">
                  <c:v>11.621033333333401</c:v>
                </c:pt>
                <c:pt idx="6406">
                  <c:v>11.6227</c:v>
                </c:pt>
                <c:pt idx="6407">
                  <c:v>11.624366666666701</c:v>
                </c:pt>
                <c:pt idx="6408">
                  <c:v>11.6260333333334</c:v>
                </c:pt>
                <c:pt idx="6409">
                  <c:v>11.627700000000001</c:v>
                </c:pt>
                <c:pt idx="6410">
                  <c:v>11.6293666666667</c:v>
                </c:pt>
                <c:pt idx="6411">
                  <c:v>11.6310333333334</c:v>
                </c:pt>
                <c:pt idx="6412">
                  <c:v>11.6327</c:v>
                </c:pt>
                <c:pt idx="6413">
                  <c:v>11.6343666666667</c:v>
                </c:pt>
                <c:pt idx="6414">
                  <c:v>11.636033333333399</c:v>
                </c:pt>
                <c:pt idx="6415">
                  <c:v>11.637700000000001</c:v>
                </c:pt>
                <c:pt idx="6416">
                  <c:v>11.6393666666667</c:v>
                </c:pt>
                <c:pt idx="6417">
                  <c:v>11.6410333333334</c:v>
                </c:pt>
                <c:pt idx="6418">
                  <c:v>11.6427</c:v>
                </c:pt>
                <c:pt idx="6419">
                  <c:v>11.6443666666667</c:v>
                </c:pt>
                <c:pt idx="6420">
                  <c:v>11.646033333333399</c:v>
                </c:pt>
                <c:pt idx="6421">
                  <c:v>11.6477</c:v>
                </c:pt>
                <c:pt idx="6422">
                  <c:v>11.649366666666699</c:v>
                </c:pt>
                <c:pt idx="6423">
                  <c:v>11.6510333333334</c:v>
                </c:pt>
                <c:pt idx="6424">
                  <c:v>11.652699999999999</c:v>
                </c:pt>
                <c:pt idx="6425">
                  <c:v>11.6543666666667</c:v>
                </c:pt>
                <c:pt idx="6426">
                  <c:v>11.656033333333401</c:v>
                </c:pt>
                <c:pt idx="6427">
                  <c:v>11.6577</c:v>
                </c:pt>
                <c:pt idx="6428">
                  <c:v>11.659366666666701</c:v>
                </c:pt>
                <c:pt idx="6429">
                  <c:v>11.6610333333334</c:v>
                </c:pt>
                <c:pt idx="6430">
                  <c:v>11.662699999999999</c:v>
                </c:pt>
                <c:pt idx="6431">
                  <c:v>11.6643666666667</c:v>
                </c:pt>
                <c:pt idx="6432">
                  <c:v>11.666033333333401</c:v>
                </c:pt>
                <c:pt idx="6433">
                  <c:v>11.6677</c:v>
                </c:pt>
                <c:pt idx="6434">
                  <c:v>11.669366666666701</c:v>
                </c:pt>
                <c:pt idx="6435">
                  <c:v>11.6710333333334</c:v>
                </c:pt>
                <c:pt idx="6436">
                  <c:v>11.672700000000001</c:v>
                </c:pt>
                <c:pt idx="6437">
                  <c:v>11.6743666666667</c:v>
                </c:pt>
                <c:pt idx="6438">
                  <c:v>11.6760333333334</c:v>
                </c:pt>
                <c:pt idx="6439">
                  <c:v>11.6777</c:v>
                </c:pt>
                <c:pt idx="6440">
                  <c:v>11.6793666666667</c:v>
                </c:pt>
                <c:pt idx="6441">
                  <c:v>11.681033333333399</c:v>
                </c:pt>
                <c:pt idx="6442">
                  <c:v>11.682700000000001</c:v>
                </c:pt>
                <c:pt idx="6443">
                  <c:v>11.684366666666699</c:v>
                </c:pt>
                <c:pt idx="6444">
                  <c:v>11.6860333333334</c:v>
                </c:pt>
                <c:pt idx="6445">
                  <c:v>11.6877</c:v>
                </c:pt>
                <c:pt idx="6446">
                  <c:v>11.6893666666667</c:v>
                </c:pt>
                <c:pt idx="6447">
                  <c:v>11.691033333333399</c:v>
                </c:pt>
                <c:pt idx="6448">
                  <c:v>11.6927</c:v>
                </c:pt>
                <c:pt idx="6449">
                  <c:v>11.694366666666699</c:v>
                </c:pt>
                <c:pt idx="6450">
                  <c:v>11.6960333333334</c:v>
                </c:pt>
                <c:pt idx="6451">
                  <c:v>11.697699999999999</c:v>
                </c:pt>
                <c:pt idx="6452">
                  <c:v>11.6993666666667</c:v>
                </c:pt>
                <c:pt idx="6453">
                  <c:v>11.701033333333401</c:v>
                </c:pt>
                <c:pt idx="6454">
                  <c:v>11.7027</c:v>
                </c:pt>
                <c:pt idx="6455">
                  <c:v>11.704366666666701</c:v>
                </c:pt>
                <c:pt idx="6456">
                  <c:v>11.7060333333334</c:v>
                </c:pt>
                <c:pt idx="6457">
                  <c:v>11.707700000000001</c:v>
                </c:pt>
                <c:pt idx="6458">
                  <c:v>11.7093666666667</c:v>
                </c:pt>
                <c:pt idx="6459">
                  <c:v>11.7110333333334</c:v>
                </c:pt>
                <c:pt idx="6460">
                  <c:v>11.7127</c:v>
                </c:pt>
                <c:pt idx="6461">
                  <c:v>11.714366666666701</c:v>
                </c:pt>
                <c:pt idx="6462">
                  <c:v>11.716033333333399</c:v>
                </c:pt>
                <c:pt idx="6463">
                  <c:v>11.717700000000001</c:v>
                </c:pt>
                <c:pt idx="6464">
                  <c:v>11.7193666666667</c:v>
                </c:pt>
                <c:pt idx="6465">
                  <c:v>11.7210333333334</c:v>
                </c:pt>
                <c:pt idx="6466">
                  <c:v>11.7227</c:v>
                </c:pt>
                <c:pt idx="6467">
                  <c:v>11.7243666666667</c:v>
                </c:pt>
                <c:pt idx="6468">
                  <c:v>11.726033333333399</c:v>
                </c:pt>
                <c:pt idx="6469">
                  <c:v>11.7277</c:v>
                </c:pt>
                <c:pt idx="6470">
                  <c:v>11.729366666666699</c:v>
                </c:pt>
                <c:pt idx="6471">
                  <c:v>11.7310333333334</c:v>
                </c:pt>
                <c:pt idx="6472">
                  <c:v>11.732699999999999</c:v>
                </c:pt>
                <c:pt idx="6473">
                  <c:v>11.7343666666667</c:v>
                </c:pt>
                <c:pt idx="6474">
                  <c:v>11.736033333333401</c:v>
                </c:pt>
                <c:pt idx="6475">
                  <c:v>11.7377</c:v>
                </c:pt>
                <c:pt idx="6476">
                  <c:v>11.739366666666699</c:v>
                </c:pt>
                <c:pt idx="6477">
                  <c:v>11.7410333333334</c:v>
                </c:pt>
                <c:pt idx="6478">
                  <c:v>11.742699999999999</c:v>
                </c:pt>
                <c:pt idx="6479">
                  <c:v>11.7443666666667</c:v>
                </c:pt>
                <c:pt idx="6480">
                  <c:v>11.746033333333401</c:v>
                </c:pt>
                <c:pt idx="6481">
                  <c:v>11.7477</c:v>
                </c:pt>
                <c:pt idx="6482">
                  <c:v>11.749366666666701</c:v>
                </c:pt>
                <c:pt idx="6483">
                  <c:v>11.7510333333334</c:v>
                </c:pt>
                <c:pt idx="6484">
                  <c:v>11.752700000000001</c:v>
                </c:pt>
                <c:pt idx="6485">
                  <c:v>11.7543666666667</c:v>
                </c:pt>
                <c:pt idx="6486">
                  <c:v>11.7560333333334</c:v>
                </c:pt>
                <c:pt idx="6487">
                  <c:v>11.7577</c:v>
                </c:pt>
                <c:pt idx="6488">
                  <c:v>11.7593666666667</c:v>
                </c:pt>
                <c:pt idx="6489">
                  <c:v>11.761033333333399</c:v>
                </c:pt>
                <c:pt idx="6490">
                  <c:v>11.762700000000001</c:v>
                </c:pt>
                <c:pt idx="6491">
                  <c:v>11.7643666666667</c:v>
                </c:pt>
                <c:pt idx="6492">
                  <c:v>11.7660333333334</c:v>
                </c:pt>
                <c:pt idx="6493">
                  <c:v>11.7677</c:v>
                </c:pt>
                <c:pt idx="6494">
                  <c:v>11.7693666666667</c:v>
                </c:pt>
                <c:pt idx="6495">
                  <c:v>11.771033333333399</c:v>
                </c:pt>
                <c:pt idx="6496">
                  <c:v>11.7727</c:v>
                </c:pt>
                <c:pt idx="6497">
                  <c:v>11.774366666666699</c:v>
                </c:pt>
                <c:pt idx="6498">
                  <c:v>11.7760333333334</c:v>
                </c:pt>
                <c:pt idx="6499">
                  <c:v>11.777699999999999</c:v>
                </c:pt>
                <c:pt idx="6500">
                  <c:v>11.7793666666667</c:v>
                </c:pt>
                <c:pt idx="6501">
                  <c:v>11.781033333333401</c:v>
                </c:pt>
                <c:pt idx="6502">
                  <c:v>11.7827</c:v>
                </c:pt>
                <c:pt idx="6503">
                  <c:v>11.784366666666701</c:v>
                </c:pt>
                <c:pt idx="6504">
                  <c:v>11.7860333333334</c:v>
                </c:pt>
                <c:pt idx="6505">
                  <c:v>11.787699999999999</c:v>
                </c:pt>
                <c:pt idx="6506">
                  <c:v>11.7893666666667</c:v>
                </c:pt>
                <c:pt idx="6507">
                  <c:v>11.791033333333401</c:v>
                </c:pt>
                <c:pt idx="6508">
                  <c:v>11.7927</c:v>
                </c:pt>
                <c:pt idx="6509">
                  <c:v>11.794366666666701</c:v>
                </c:pt>
                <c:pt idx="6510">
                  <c:v>11.7960333333334</c:v>
                </c:pt>
                <c:pt idx="6511">
                  <c:v>11.797700000000001</c:v>
                </c:pt>
                <c:pt idx="6512">
                  <c:v>11.7993666666667</c:v>
                </c:pt>
                <c:pt idx="6513">
                  <c:v>11.8010333333334</c:v>
                </c:pt>
                <c:pt idx="6514">
                  <c:v>11.8027</c:v>
                </c:pt>
                <c:pt idx="6515">
                  <c:v>11.8043666666667</c:v>
                </c:pt>
                <c:pt idx="6516">
                  <c:v>11.806033333333399</c:v>
                </c:pt>
                <c:pt idx="6517">
                  <c:v>11.807700000000001</c:v>
                </c:pt>
                <c:pt idx="6518">
                  <c:v>11.809366666666699</c:v>
                </c:pt>
                <c:pt idx="6519">
                  <c:v>11.8110333333334</c:v>
                </c:pt>
                <c:pt idx="6520">
                  <c:v>11.8127</c:v>
                </c:pt>
                <c:pt idx="6521">
                  <c:v>11.8143666666667</c:v>
                </c:pt>
                <c:pt idx="6522">
                  <c:v>11.816033333333399</c:v>
                </c:pt>
                <c:pt idx="6523">
                  <c:v>11.8177</c:v>
                </c:pt>
                <c:pt idx="6524">
                  <c:v>11.819366666666699</c:v>
                </c:pt>
                <c:pt idx="6525">
                  <c:v>11.8210333333334</c:v>
                </c:pt>
                <c:pt idx="6526">
                  <c:v>11.822699999999999</c:v>
                </c:pt>
                <c:pt idx="6527">
                  <c:v>11.8243666666667</c:v>
                </c:pt>
                <c:pt idx="6528">
                  <c:v>11.826033333333401</c:v>
                </c:pt>
                <c:pt idx="6529">
                  <c:v>11.8277</c:v>
                </c:pt>
                <c:pt idx="6530">
                  <c:v>11.829366666666701</c:v>
                </c:pt>
                <c:pt idx="6531">
                  <c:v>11.8310333333334</c:v>
                </c:pt>
                <c:pt idx="6532">
                  <c:v>11.832700000000001</c:v>
                </c:pt>
                <c:pt idx="6533">
                  <c:v>11.8343666666667</c:v>
                </c:pt>
                <c:pt idx="6534">
                  <c:v>11.8360333333334</c:v>
                </c:pt>
                <c:pt idx="6535">
                  <c:v>11.8377</c:v>
                </c:pt>
                <c:pt idx="6536">
                  <c:v>11.839366666666701</c:v>
                </c:pt>
                <c:pt idx="6537">
                  <c:v>11.841033333333399</c:v>
                </c:pt>
                <c:pt idx="6538">
                  <c:v>11.842700000000001</c:v>
                </c:pt>
                <c:pt idx="6539">
                  <c:v>11.8443666666667</c:v>
                </c:pt>
                <c:pt idx="6540">
                  <c:v>11.8460333333334</c:v>
                </c:pt>
                <c:pt idx="6541">
                  <c:v>11.8477</c:v>
                </c:pt>
                <c:pt idx="6542">
                  <c:v>11.8493666666667</c:v>
                </c:pt>
                <c:pt idx="6543">
                  <c:v>11.851033333333399</c:v>
                </c:pt>
                <c:pt idx="6544">
                  <c:v>11.8527</c:v>
                </c:pt>
                <c:pt idx="6545">
                  <c:v>11.854366666666699</c:v>
                </c:pt>
                <c:pt idx="6546">
                  <c:v>11.8560333333334</c:v>
                </c:pt>
                <c:pt idx="6547">
                  <c:v>11.857699999999999</c:v>
                </c:pt>
                <c:pt idx="6548">
                  <c:v>11.8593666666667</c:v>
                </c:pt>
                <c:pt idx="6549">
                  <c:v>11.861033333333401</c:v>
                </c:pt>
                <c:pt idx="6550">
                  <c:v>11.8627</c:v>
                </c:pt>
                <c:pt idx="6551">
                  <c:v>11.864366666666699</c:v>
                </c:pt>
                <c:pt idx="6552">
                  <c:v>11.8660333333334</c:v>
                </c:pt>
                <c:pt idx="6553">
                  <c:v>11.867699999999999</c:v>
                </c:pt>
                <c:pt idx="6554">
                  <c:v>11.8693666666667</c:v>
                </c:pt>
                <c:pt idx="6555">
                  <c:v>11.871033333333401</c:v>
                </c:pt>
                <c:pt idx="6556">
                  <c:v>11.8727</c:v>
                </c:pt>
                <c:pt idx="6557">
                  <c:v>11.874366666666701</c:v>
                </c:pt>
                <c:pt idx="6558">
                  <c:v>11.8760333333334</c:v>
                </c:pt>
                <c:pt idx="6559">
                  <c:v>11.877700000000001</c:v>
                </c:pt>
                <c:pt idx="6560">
                  <c:v>11.8793666666667</c:v>
                </c:pt>
                <c:pt idx="6561">
                  <c:v>11.8810333333334</c:v>
                </c:pt>
                <c:pt idx="6562">
                  <c:v>11.8827</c:v>
                </c:pt>
                <c:pt idx="6563">
                  <c:v>11.8843666666667</c:v>
                </c:pt>
                <c:pt idx="6564">
                  <c:v>11.886033333333399</c:v>
                </c:pt>
                <c:pt idx="6565">
                  <c:v>11.887700000000001</c:v>
                </c:pt>
                <c:pt idx="6566">
                  <c:v>11.8893666666667</c:v>
                </c:pt>
                <c:pt idx="6567">
                  <c:v>11.8910333333334</c:v>
                </c:pt>
                <c:pt idx="6568">
                  <c:v>11.8927</c:v>
                </c:pt>
                <c:pt idx="6569">
                  <c:v>11.8943666666667</c:v>
                </c:pt>
                <c:pt idx="6570">
                  <c:v>11.896033333333399</c:v>
                </c:pt>
                <c:pt idx="6571">
                  <c:v>11.8977</c:v>
                </c:pt>
                <c:pt idx="6572">
                  <c:v>11.899366666666699</c:v>
                </c:pt>
                <c:pt idx="6573">
                  <c:v>11.9010333333334</c:v>
                </c:pt>
                <c:pt idx="6574">
                  <c:v>11.902699999999999</c:v>
                </c:pt>
                <c:pt idx="6575">
                  <c:v>11.9043666666667</c:v>
                </c:pt>
                <c:pt idx="6576">
                  <c:v>11.906033333333401</c:v>
                </c:pt>
                <c:pt idx="6577">
                  <c:v>11.9077</c:v>
                </c:pt>
                <c:pt idx="6578">
                  <c:v>11.909366666666701</c:v>
                </c:pt>
                <c:pt idx="6579">
                  <c:v>11.9110333333334</c:v>
                </c:pt>
                <c:pt idx="6580">
                  <c:v>11.912699999999999</c:v>
                </c:pt>
                <c:pt idx="6581">
                  <c:v>11.9143666666667</c:v>
                </c:pt>
                <c:pt idx="6582">
                  <c:v>11.916033333333401</c:v>
                </c:pt>
                <c:pt idx="6583">
                  <c:v>11.9177</c:v>
                </c:pt>
                <c:pt idx="6584">
                  <c:v>11.919366666666701</c:v>
                </c:pt>
                <c:pt idx="6585">
                  <c:v>11.9210333333334</c:v>
                </c:pt>
                <c:pt idx="6586">
                  <c:v>11.922700000000001</c:v>
                </c:pt>
                <c:pt idx="6587">
                  <c:v>11.9243666666667</c:v>
                </c:pt>
                <c:pt idx="6588">
                  <c:v>11.9260333333334</c:v>
                </c:pt>
                <c:pt idx="6589">
                  <c:v>11.9277</c:v>
                </c:pt>
                <c:pt idx="6590">
                  <c:v>11.9293666666667</c:v>
                </c:pt>
                <c:pt idx="6591">
                  <c:v>11.931033333333399</c:v>
                </c:pt>
                <c:pt idx="6592">
                  <c:v>11.932700000000001</c:v>
                </c:pt>
                <c:pt idx="6593">
                  <c:v>11.934366666666699</c:v>
                </c:pt>
                <c:pt idx="6594">
                  <c:v>11.9360333333334</c:v>
                </c:pt>
                <c:pt idx="6595">
                  <c:v>11.9377</c:v>
                </c:pt>
                <c:pt idx="6596">
                  <c:v>11.9393666666667</c:v>
                </c:pt>
                <c:pt idx="6597">
                  <c:v>11.941033333333399</c:v>
                </c:pt>
                <c:pt idx="6598">
                  <c:v>11.9427</c:v>
                </c:pt>
                <c:pt idx="6599">
                  <c:v>11.944366666666699</c:v>
                </c:pt>
                <c:pt idx="6600">
                  <c:v>11.9460333333334</c:v>
                </c:pt>
                <c:pt idx="6601">
                  <c:v>11.947699999999999</c:v>
                </c:pt>
                <c:pt idx="6602">
                  <c:v>11.9493666666667</c:v>
                </c:pt>
                <c:pt idx="6603">
                  <c:v>11.951033333333401</c:v>
                </c:pt>
                <c:pt idx="6604">
                  <c:v>11.9527</c:v>
                </c:pt>
                <c:pt idx="6605">
                  <c:v>11.954366666666701</c:v>
                </c:pt>
                <c:pt idx="6606">
                  <c:v>11.9560333333334</c:v>
                </c:pt>
                <c:pt idx="6607">
                  <c:v>11.957700000000001</c:v>
                </c:pt>
                <c:pt idx="6608">
                  <c:v>11.9593666666667</c:v>
                </c:pt>
                <c:pt idx="6609">
                  <c:v>11.9610333333334</c:v>
                </c:pt>
                <c:pt idx="6610">
                  <c:v>11.9627</c:v>
                </c:pt>
                <c:pt idx="6611">
                  <c:v>11.964366666666701</c:v>
                </c:pt>
                <c:pt idx="6612">
                  <c:v>11.966033333333399</c:v>
                </c:pt>
                <c:pt idx="6613">
                  <c:v>11.967700000000001</c:v>
                </c:pt>
                <c:pt idx="6614">
                  <c:v>11.9693666666667</c:v>
                </c:pt>
                <c:pt idx="6615">
                  <c:v>11.9710333333334</c:v>
                </c:pt>
                <c:pt idx="6616">
                  <c:v>11.9727</c:v>
                </c:pt>
                <c:pt idx="6617">
                  <c:v>11.9743666666667</c:v>
                </c:pt>
                <c:pt idx="6618">
                  <c:v>11.976033333333399</c:v>
                </c:pt>
                <c:pt idx="6619">
                  <c:v>11.9777</c:v>
                </c:pt>
                <c:pt idx="6620">
                  <c:v>11.979366666666699</c:v>
                </c:pt>
                <c:pt idx="6621">
                  <c:v>11.9810333333334</c:v>
                </c:pt>
                <c:pt idx="6622">
                  <c:v>11.982699999999999</c:v>
                </c:pt>
                <c:pt idx="6623">
                  <c:v>11.9843666666667</c:v>
                </c:pt>
                <c:pt idx="6624">
                  <c:v>11.986033333333401</c:v>
                </c:pt>
                <c:pt idx="6625">
                  <c:v>11.9877</c:v>
                </c:pt>
                <c:pt idx="6626">
                  <c:v>11.989366666666699</c:v>
                </c:pt>
                <c:pt idx="6627">
                  <c:v>11.9910333333334</c:v>
                </c:pt>
                <c:pt idx="6628">
                  <c:v>11.992699999999999</c:v>
                </c:pt>
                <c:pt idx="6629">
                  <c:v>11.9943666666667</c:v>
                </c:pt>
                <c:pt idx="6630">
                  <c:v>11.996033333333401</c:v>
                </c:pt>
                <c:pt idx="6631">
                  <c:v>11.9977</c:v>
                </c:pt>
                <c:pt idx="6632">
                  <c:v>11.999366666666701</c:v>
                </c:pt>
                <c:pt idx="6633">
                  <c:v>12.0010333333334</c:v>
                </c:pt>
                <c:pt idx="6634">
                  <c:v>12.002700000000001</c:v>
                </c:pt>
                <c:pt idx="6635">
                  <c:v>12.0043666666667</c:v>
                </c:pt>
                <c:pt idx="6636">
                  <c:v>12.0060333333334</c:v>
                </c:pt>
                <c:pt idx="6637">
                  <c:v>12.0077</c:v>
                </c:pt>
                <c:pt idx="6638">
                  <c:v>12.0093666666667</c:v>
                </c:pt>
                <c:pt idx="6639">
                  <c:v>12.011033333333399</c:v>
                </c:pt>
                <c:pt idx="6640">
                  <c:v>12.012700000000001</c:v>
                </c:pt>
                <c:pt idx="6641">
                  <c:v>12.0143666666667</c:v>
                </c:pt>
                <c:pt idx="6642">
                  <c:v>12.0160333333334</c:v>
                </c:pt>
                <c:pt idx="6643">
                  <c:v>12.0177</c:v>
                </c:pt>
                <c:pt idx="6644">
                  <c:v>12.0193666666667</c:v>
                </c:pt>
                <c:pt idx="6645">
                  <c:v>12.021033333333399</c:v>
                </c:pt>
                <c:pt idx="6646">
                  <c:v>12.0227</c:v>
                </c:pt>
                <c:pt idx="6647">
                  <c:v>12.024366666666699</c:v>
                </c:pt>
                <c:pt idx="6648">
                  <c:v>12.0260333333334</c:v>
                </c:pt>
                <c:pt idx="6649">
                  <c:v>12.027699999999999</c:v>
                </c:pt>
                <c:pt idx="6650">
                  <c:v>12.0293666666667</c:v>
                </c:pt>
                <c:pt idx="6651">
                  <c:v>12.031033333333401</c:v>
                </c:pt>
                <c:pt idx="6652">
                  <c:v>12.0327</c:v>
                </c:pt>
                <c:pt idx="6653">
                  <c:v>12.034366666666701</c:v>
                </c:pt>
                <c:pt idx="6654">
                  <c:v>12.0360333333334</c:v>
                </c:pt>
                <c:pt idx="6655">
                  <c:v>12.037699999999999</c:v>
                </c:pt>
                <c:pt idx="6656">
                  <c:v>12.0393666666667</c:v>
                </c:pt>
                <c:pt idx="6657">
                  <c:v>12.041033333333401</c:v>
                </c:pt>
                <c:pt idx="6658">
                  <c:v>12.0427</c:v>
                </c:pt>
                <c:pt idx="6659">
                  <c:v>12.044366666666701</c:v>
                </c:pt>
                <c:pt idx="6660">
                  <c:v>12.0460333333334</c:v>
                </c:pt>
                <c:pt idx="6661">
                  <c:v>12.047700000000001</c:v>
                </c:pt>
                <c:pt idx="6662">
                  <c:v>12.0493666666667</c:v>
                </c:pt>
                <c:pt idx="6663">
                  <c:v>12.0510333333334</c:v>
                </c:pt>
                <c:pt idx="6664">
                  <c:v>12.0527</c:v>
                </c:pt>
                <c:pt idx="6665">
                  <c:v>12.0543666666667</c:v>
                </c:pt>
                <c:pt idx="6666">
                  <c:v>12.056033333333399</c:v>
                </c:pt>
                <c:pt idx="6667">
                  <c:v>12.057700000000001</c:v>
                </c:pt>
                <c:pt idx="6668">
                  <c:v>12.059366666666699</c:v>
                </c:pt>
                <c:pt idx="6669">
                  <c:v>12.0610333333334</c:v>
                </c:pt>
                <c:pt idx="6670">
                  <c:v>12.0627</c:v>
                </c:pt>
                <c:pt idx="6671">
                  <c:v>12.0643666666667</c:v>
                </c:pt>
                <c:pt idx="6672">
                  <c:v>12.066033333333399</c:v>
                </c:pt>
                <c:pt idx="6673">
                  <c:v>12.0677</c:v>
                </c:pt>
                <c:pt idx="6674">
                  <c:v>12.069366666666699</c:v>
                </c:pt>
                <c:pt idx="6675">
                  <c:v>12.0710333333334</c:v>
                </c:pt>
                <c:pt idx="6676">
                  <c:v>12.072699999999999</c:v>
                </c:pt>
                <c:pt idx="6677">
                  <c:v>12.0743666666667</c:v>
                </c:pt>
                <c:pt idx="6678">
                  <c:v>12.076033333333401</c:v>
                </c:pt>
                <c:pt idx="6679">
                  <c:v>12.0777</c:v>
                </c:pt>
                <c:pt idx="6680">
                  <c:v>12.079366666666701</c:v>
                </c:pt>
                <c:pt idx="6681">
                  <c:v>12.0810333333334</c:v>
                </c:pt>
                <c:pt idx="6682">
                  <c:v>12.082700000000001</c:v>
                </c:pt>
                <c:pt idx="6683">
                  <c:v>12.0843666666667</c:v>
                </c:pt>
                <c:pt idx="6684">
                  <c:v>12.0860333333334</c:v>
                </c:pt>
                <c:pt idx="6685">
                  <c:v>12.0877</c:v>
                </c:pt>
                <c:pt idx="6686">
                  <c:v>12.089366666666701</c:v>
                </c:pt>
                <c:pt idx="6687">
                  <c:v>12.091033333333399</c:v>
                </c:pt>
                <c:pt idx="6688">
                  <c:v>12.092700000000001</c:v>
                </c:pt>
                <c:pt idx="6689">
                  <c:v>12.0943666666667</c:v>
                </c:pt>
                <c:pt idx="6690">
                  <c:v>12.0960333333334</c:v>
                </c:pt>
                <c:pt idx="6691">
                  <c:v>12.0977</c:v>
                </c:pt>
                <c:pt idx="6692">
                  <c:v>12.0993666666667</c:v>
                </c:pt>
                <c:pt idx="6693">
                  <c:v>12.101033333333399</c:v>
                </c:pt>
                <c:pt idx="6694">
                  <c:v>12.1027</c:v>
                </c:pt>
                <c:pt idx="6695">
                  <c:v>12.104366666666699</c:v>
                </c:pt>
                <c:pt idx="6696">
                  <c:v>12.1060333333334</c:v>
                </c:pt>
                <c:pt idx="6697">
                  <c:v>12.107699999999999</c:v>
                </c:pt>
                <c:pt idx="6698">
                  <c:v>12.1093666666667</c:v>
                </c:pt>
                <c:pt idx="6699">
                  <c:v>12.111033333333401</c:v>
                </c:pt>
                <c:pt idx="6700">
                  <c:v>12.1127</c:v>
                </c:pt>
                <c:pt idx="6701">
                  <c:v>12.114366666666699</c:v>
                </c:pt>
                <c:pt idx="6702">
                  <c:v>12.1160333333334</c:v>
                </c:pt>
                <c:pt idx="6703">
                  <c:v>12.117699999999999</c:v>
                </c:pt>
                <c:pt idx="6704">
                  <c:v>12.1193666666667</c:v>
                </c:pt>
                <c:pt idx="6705">
                  <c:v>12.121033333333401</c:v>
                </c:pt>
                <c:pt idx="6706">
                  <c:v>12.1227</c:v>
                </c:pt>
                <c:pt idx="6707">
                  <c:v>12.124366666666701</c:v>
                </c:pt>
                <c:pt idx="6708">
                  <c:v>12.1260333333334</c:v>
                </c:pt>
                <c:pt idx="6709">
                  <c:v>12.127700000000001</c:v>
                </c:pt>
                <c:pt idx="6710">
                  <c:v>12.1293666666667</c:v>
                </c:pt>
                <c:pt idx="6711">
                  <c:v>12.1310333333334</c:v>
                </c:pt>
                <c:pt idx="6712">
                  <c:v>12.1327</c:v>
                </c:pt>
                <c:pt idx="6713">
                  <c:v>12.1343666666667</c:v>
                </c:pt>
                <c:pt idx="6714">
                  <c:v>12.136033333333399</c:v>
                </c:pt>
                <c:pt idx="6715">
                  <c:v>12.137700000000001</c:v>
                </c:pt>
                <c:pt idx="6716">
                  <c:v>12.1393666666667</c:v>
                </c:pt>
                <c:pt idx="6717">
                  <c:v>12.1410333333334</c:v>
                </c:pt>
                <c:pt idx="6718">
                  <c:v>12.1427</c:v>
                </c:pt>
                <c:pt idx="6719">
                  <c:v>12.1443666666667</c:v>
                </c:pt>
                <c:pt idx="6720">
                  <c:v>12.146033333333399</c:v>
                </c:pt>
                <c:pt idx="6721">
                  <c:v>12.1477</c:v>
                </c:pt>
                <c:pt idx="6722">
                  <c:v>12.149366666666699</c:v>
                </c:pt>
                <c:pt idx="6723">
                  <c:v>12.1510333333334</c:v>
                </c:pt>
                <c:pt idx="6724">
                  <c:v>12.152699999999999</c:v>
                </c:pt>
                <c:pt idx="6725">
                  <c:v>12.1543666666667</c:v>
                </c:pt>
                <c:pt idx="6726">
                  <c:v>12.156033333333401</c:v>
                </c:pt>
                <c:pt idx="6727">
                  <c:v>12.1577</c:v>
                </c:pt>
                <c:pt idx="6728">
                  <c:v>12.159366666666701</c:v>
                </c:pt>
                <c:pt idx="6729">
                  <c:v>12.1610333333334</c:v>
                </c:pt>
                <c:pt idx="6730">
                  <c:v>12.162699999999999</c:v>
                </c:pt>
                <c:pt idx="6731">
                  <c:v>12.1643666666667</c:v>
                </c:pt>
                <c:pt idx="6732">
                  <c:v>12.166033333333401</c:v>
                </c:pt>
                <c:pt idx="6733">
                  <c:v>12.1677</c:v>
                </c:pt>
                <c:pt idx="6734">
                  <c:v>12.169366666666701</c:v>
                </c:pt>
                <c:pt idx="6735">
                  <c:v>12.1710333333334</c:v>
                </c:pt>
                <c:pt idx="6736">
                  <c:v>12.172700000000001</c:v>
                </c:pt>
                <c:pt idx="6737">
                  <c:v>12.1743666666667</c:v>
                </c:pt>
                <c:pt idx="6738">
                  <c:v>12.1760333333334</c:v>
                </c:pt>
                <c:pt idx="6739">
                  <c:v>12.1777</c:v>
                </c:pt>
                <c:pt idx="6740">
                  <c:v>12.1793666666667</c:v>
                </c:pt>
                <c:pt idx="6741">
                  <c:v>12.181033333333399</c:v>
                </c:pt>
                <c:pt idx="6742">
                  <c:v>12.182700000000001</c:v>
                </c:pt>
                <c:pt idx="6743">
                  <c:v>12.184366666666699</c:v>
                </c:pt>
                <c:pt idx="6744">
                  <c:v>12.1860333333334</c:v>
                </c:pt>
                <c:pt idx="6745">
                  <c:v>12.1877</c:v>
                </c:pt>
                <c:pt idx="6746">
                  <c:v>12.1893666666667</c:v>
                </c:pt>
                <c:pt idx="6747">
                  <c:v>12.191033333333399</c:v>
                </c:pt>
                <c:pt idx="6748">
                  <c:v>12.1927</c:v>
                </c:pt>
                <c:pt idx="6749">
                  <c:v>12.194366666666699</c:v>
                </c:pt>
                <c:pt idx="6750">
                  <c:v>12.1960333333334</c:v>
                </c:pt>
                <c:pt idx="6751">
                  <c:v>12.197699999999999</c:v>
                </c:pt>
                <c:pt idx="6752">
                  <c:v>12.1993666666667</c:v>
                </c:pt>
                <c:pt idx="6753">
                  <c:v>12.201033333333401</c:v>
                </c:pt>
                <c:pt idx="6754">
                  <c:v>12.2027</c:v>
                </c:pt>
                <c:pt idx="6755">
                  <c:v>12.204366666666701</c:v>
                </c:pt>
                <c:pt idx="6756">
                  <c:v>12.2060333333334</c:v>
                </c:pt>
                <c:pt idx="6757">
                  <c:v>12.207700000000001</c:v>
                </c:pt>
                <c:pt idx="6758">
                  <c:v>12.2093666666667</c:v>
                </c:pt>
                <c:pt idx="6759">
                  <c:v>12.2110333333334</c:v>
                </c:pt>
                <c:pt idx="6760">
                  <c:v>12.2127</c:v>
                </c:pt>
                <c:pt idx="6761">
                  <c:v>12.214366666666701</c:v>
                </c:pt>
                <c:pt idx="6762">
                  <c:v>12.216033333333399</c:v>
                </c:pt>
                <c:pt idx="6763">
                  <c:v>12.217700000000001</c:v>
                </c:pt>
                <c:pt idx="6764">
                  <c:v>12.2193666666667</c:v>
                </c:pt>
                <c:pt idx="6765">
                  <c:v>12.2210333333334</c:v>
                </c:pt>
                <c:pt idx="6766">
                  <c:v>12.2227</c:v>
                </c:pt>
                <c:pt idx="6767">
                  <c:v>12.2243666666667</c:v>
                </c:pt>
                <c:pt idx="6768">
                  <c:v>12.226033333333399</c:v>
                </c:pt>
                <c:pt idx="6769">
                  <c:v>12.2277</c:v>
                </c:pt>
                <c:pt idx="6770">
                  <c:v>12.229366666666699</c:v>
                </c:pt>
                <c:pt idx="6771">
                  <c:v>12.2310333333334</c:v>
                </c:pt>
                <c:pt idx="6772">
                  <c:v>12.232699999999999</c:v>
                </c:pt>
                <c:pt idx="6773">
                  <c:v>12.2343666666667</c:v>
                </c:pt>
                <c:pt idx="6774">
                  <c:v>12.236033333333401</c:v>
                </c:pt>
                <c:pt idx="6775">
                  <c:v>12.2377</c:v>
                </c:pt>
                <c:pt idx="6776">
                  <c:v>12.239366666666699</c:v>
                </c:pt>
                <c:pt idx="6777">
                  <c:v>12.2410333333334</c:v>
                </c:pt>
                <c:pt idx="6778">
                  <c:v>12.242699999999999</c:v>
                </c:pt>
                <c:pt idx="6779">
                  <c:v>12.2443666666667</c:v>
                </c:pt>
                <c:pt idx="6780">
                  <c:v>12.246033333333401</c:v>
                </c:pt>
                <c:pt idx="6781">
                  <c:v>12.2477</c:v>
                </c:pt>
                <c:pt idx="6782">
                  <c:v>12.249366666666701</c:v>
                </c:pt>
                <c:pt idx="6783">
                  <c:v>12.2510333333334</c:v>
                </c:pt>
                <c:pt idx="6784">
                  <c:v>12.252700000000001</c:v>
                </c:pt>
                <c:pt idx="6785">
                  <c:v>12.2543666666667</c:v>
                </c:pt>
                <c:pt idx="6786">
                  <c:v>12.2560333333334</c:v>
                </c:pt>
                <c:pt idx="6787">
                  <c:v>12.2577</c:v>
                </c:pt>
                <c:pt idx="6788">
                  <c:v>12.2593666666667</c:v>
                </c:pt>
                <c:pt idx="6789">
                  <c:v>12.261033333333399</c:v>
                </c:pt>
                <c:pt idx="6790">
                  <c:v>12.262700000000001</c:v>
                </c:pt>
                <c:pt idx="6791">
                  <c:v>12.2643666666667</c:v>
                </c:pt>
                <c:pt idx="6792">
                  <c:v>12.2660333333334</c:v>
                </c:pt>
                <c:pt idx="6793">
                  <c:v>12.2677</c:v>
                </c:pt>
                <c:pt idx="6794">
                  <c:v>12.2693666666667</c:v>
                </c:pt>
                <c:pt idx="6795">
                  <c:v>12.271033333333399</c:v>
                </c:pt>
                <c:pt idx="6796">
                  <c:v>12.2727</c:v>
                </c:pt>
                <c:pt idx="6797">
                  <c:v>12.274366666666699</c:v>
                </c:pt>
                <c:pt idx="6798">
                  <c:v>12.2760333333334</c:v>
                </c:pt>
                <c:pt idx="6799">
                  <c:v>12.277699999999999</c:v>
                </c:pt>
                <c:pt idx="6800">
                  <c:v>12.2793666666667</c:v>
                </c:pt>
                <c:pt idx="6801">
                  <c:v>12.281033333333401</c:v>
                </c:pt>
                <c:pt idx="6802">
                  <c:v>12.2827</c:v>
                </c:pt>
                <c:pt idx="6803">
                  <c:v>12.284366666666701</c:v>
                </c:pt>
                <c:pt idx="6804">
                  <c:v>12.2860333333334</c:v>
                </c:pt>
                <c:pt idx="6805">
                  <c:v>12.287699999999999</c:v>
                </c:pt>
                <c:pt idx="6806">
                  <c:v>12.2893666666667</c:v>
                </c:pt>
                <c:pt idx="6807">
                  <c:v>12.291033333333401</c:v>
                </c:pt>
                <c:pt idx="6808">
                  <c:v>12.2927</c:v>
                </c:pt>
                <c:pt idx="6809">
                  <c:v>12.294366666666701</c:v>
                </c:pt>
                <c:pt idx="6810">
                  <c:v>12.2960333333334</c:v>
                </c:pt>
                <c:pt idx="6811">
                  <c:v>12.297700000000001</c:v>
                </c:pt>
                <c:pt idx="6812">
                  <c:v>12.2993666666667</c:v>
                </c:pt>
                <c:pt idx="6813">
                  <c:v>12.3010333333334</c:v>
                </c:pt>
                <c:pt idx="6814">
                  <c:v>12.3027</c:v>
                </c:pt>
                <c:pt idx="6815">
                  <c:v>12.3043666666667</c:v>
                </c:pt>
                <c:pt idx="6816">
                  <c:v>12.306033333333399</c:v>
                </c:pt>
                <c:pt idx="6817">
                  <c:v>12.307700000000001</c:v>
                </c:pt>
                <c:pt idx="6818">
                  <c:v>12.309366666666699</c:v>
                </c:pt>
                <c:pt idx="6819">
                  <c:v>12.3110333333334</c:v>
                </c:pt>
                <c:pt idx="6820">
                  <c:v>12.3127</c:v>
                </c:pt>
                <c:pt idx="6821">
                  <c:v>12.3143666666667</c:v>
                </c:pt>
                <c:pt idx="6822">
                  <c:v>12.316033333333399</c:v>
                </c:pt>
                <c:pt idx="6823">
                  <c:v>12.3177</c:v>
                </c:pt>
                <c:pt idx="6824">
                  <c:v>12.319366666666699</c:v>
                </c:pt>
                <c:pt idx="6825">
                  <c:v>12.3210333333334</c:v>
                </c:pt>
                <c:pt idx="6826">
                  <c:v>12.322699999999999</c:v>
                </c:pt>
                <c:pt idx="6827">
                  <c:v>12.3243666666667</c:v>
                </c:pt>
                <c:pt idx="6828">
                  <c:v>12.326033333333401</c:v>
                </c:pt>
                <c:pt idx="6829">
                  <c:v>12.3277</c:v>
                </c:pt>
                <c:pt idx="6830">
                  <c:v>12.329366666666701</c:v>
                </c:pt>
                <c:pt idx="6831">
                  <c:v>12.3310333333334</c:v>
                </c:pt>
                <c:pt idx="6832">
                  <c:v>12.332700000000001</c:v>
                </c:pt>
                <c:pt idx="6833">
                  <c:v>12.3343666666667</c:v>
                </c:pt>
                <c:pt idx="6834">
                  <c:v>12.3360333333334</c:v>
                </c:pt>
                <c:pt idx="6835">
                  <c:v>12.3377</c:v>
                </c:pt>
                <c:pt idx="6836">
                  <c:v>12.339366666666701</c:v>
                </c:pt>
                <c:pt idx="6837">
                  <c:v>12.341033333333399</c:v>
                </c:pt>
                <c:pt idx="6838">
                  <c:v>12.342700000000001</c:v>
                </c:pt>
                <c:pt idx="6839">
                  <c:v>12.3443666666667</c:v>
                </c:pt>
                <c:pt idx="6840">
                  <c:v>12.3460333333334</c:v>
                </c:pt>
                <c:pt idx="6841">
                  <c:v>12.3477</c:v>
                </c:pt>
                <c:pt idx="6842">
                  <c:v>12.3493666666667</c:v>
                </c:pt>
                <c:pt idx="6843">
                  <c:v>12.351033333333399</c:v>
                </c:pt>
                <c:pt idx="6844">
                  <c:v>12.3527</c:v>
                </c:pt>
                <c:pt idx="6845">
                  <c:v>12.354366666666699</c:v>
                </c:pt>
                <c:pt idx="6846">
                  <c:v>12.3560333333334</c:v>
                </c:pt>
                <c:pt idx="6847">
                  <c:v>12.357699999999999</c:v>
                </c:pt>
                <c:pt idx="6848">
                  <c:v>12.3593666666667</c:v>
                </c:pt>
                <c:pt idx="6849">
                  <c:v>12.361033333333401</c:v>
                </c:pt>
                <c:pt idx="6850">
                  <c:v>12.3627</c:v>
                </c:pt>
                <c:pt idx="6851">
                  <c:v>12.364366666666699</c:v>
                </c:pt>
                <c:pt idx="6852">
                  <c:v>12.3660333333334</c:v>
                </c:pt>
                <c:pt idx="6853">
                  <c:v>12.367699999999999</c:v>
                </c:pt>
                <c:pt idx="6854">
                  <c:v>12.3693666666667</c:v>
                </c:pt>
                <c:pt idx="6855">
                  <c:v>12.371033333333401</c:v>
                </c:pt>
                <c:pt idx="6856">
                  <c:v>12.3727</c:v>
                </c:pt>
                <c:pt idx="6857">
                  <c:v>12.374366666666701</c:v>
                </c:pt>
                <c:pt idx="6858">
                  <c:v>12.3760333333334</c:v>
                </c:pt>
                <c:pt idx="6859">
                  <c:v>12.377700000000001</c:v>
                </c:pt>
                <c:pt idx="6860">
                  <c:v>12.3793666666667</c:v>
                </c:pt>
                <c:pt idx="6861">
                  <c:v>12.3810333333334</c:v>
                </c:pt>
                <c:pt idx="6862">
                  <c:v>12.3827</c:v>
                </c:pt>
                <c:pt idx="6863">
                  <c:v>12.3843666666667</c:v>
                </c:pt>
                <c:pt idx="6864">
                  <c:v>12.386033333333399</c:v>
                </c:pt>
                <c:pt idx="6865">
                  <c:v>12.387700000000001</c:v>
                </c:pt>
                <c:pt idx="6866">
                  <c:v>12.3893666666667</c:v>
                </c:pt>
                <c:pt idx="6867">
                  <c:v>12.3910333333334</c:v>
                </c:pt>
                <c:pt idx="6868">
                  <c:v>12.3927</c:v>
                </c:pt>
                <c:pt idx="6869">
                  <c:v>12.3943666666667</c:v>
                </c:pt>
                <c:pt idx="6870">
                  <c:v>12.396033333333399</c:v>
                </c:pt>
                <c:pt idx="6871">
                  <c:v>12.3977</c:v>
                </c:pt>
                <c:pt idx="6872">
                  <c:v>12.399366666666699</c:v>
                </c:pt>
                <c:pt idx="6873">
                  <c:v>12.4010333333334</c:v>
                </c:pt>
                <c:pt idx="6874">
                  <c:v>12.402699999999999</c:v>
                </c:pt>
                <c:pt idx="6875">
                  <c:v>12.4043666666667</c:v>
                </c:pt>
                <c:pt idx="6876">
                  <c:v>12.406033333333401</c:v>
                </c:pt>
                <c:pt idx="6877">
                  <c:v>12.4077</c:v>
                </c:pt>
                <c:pt idx="6878">
                  <c:v>12.409366666666701</c:v>
                </c:pt>
                <c:pt idx="6879">
                  <c:v>12.4110333333334</c:v>
                </c:pt>
                <c:pt idx="6880">
                  <c:v>12.412699999999999</c:v>
                </c:pt>
                <c:pt idx="6881">
                  <c:v>12.4143666666667</c:v>
                </c:pt>
                <c:pt idx="6882">
                  <c:v>12.416033333333401</c:v>
                </c:pt>
                <c:pt idx="6883">
                  <c:v>12.4177</c:v>
                </c:pt>
                <c:pt idx="6884">
                  <c:v>12.419366666666701</c:v>
                </c:pt>
                <c:pt idx="6885">
                  <c:v>12.4210333333334</c:v>
                </c:pt>
                <c:pt idx="6886">
                  <c:v>12.422700000000001</c:v>
                </c:pt>
                <c:pt idx="6887">
                  <c:v>12.4243666666667</c:v>
                </c:pt>
                <c:pt idx="6888">
                  <c:v>12.4260333333334</c:v>
                </c:pt>
                <c:pt idx="6889">
                  <c:v>12.4277</c:v>
                </c:pt>
                <c:pt idx="6890">
                  <c:v>12.4293666666667</c:v>
                </c:pt>
                <c:pt idx="6891">
                  <c:v>12.431033333333399</c:v>
                </c:pt>
                <c:pt idx="6892">
                  <c:v>12.432700000000001</c:v>
                </c:pt>
                <c:pt idx="6893">
                  <c:v>12.434366666666699</c:v>
                </c:pt>
                <c:pt idx="6894">
                  <c:v>12.4360333333334</c:v>
                </c:pt>
                <c:pt idx="6895">
                  <c:v>12.4377</c:v>
                </c:pt>
                <c:pt idx="6896">
                  <c:v>12.4393666666667</c:v>
                </c:pt>
                <c:pt idx="6897">
                  <c:v>12.441033333333399</c:v>
                </c:pt>
                <c:pt idx="6898">
                  <c:v>12.4427</c:v>
                </c:pt>
                <c:pt idx="6899">
                  <c:v>12.444366666666699</c:v>
                </c:pt>
                <c:pt idx="6900">
                  <c:v>12.4460333333334</c:v>
                </c:pt>
                <c:pt idx="6901">
                  <c:v>12.447699999999999</c:v>
                </c:pt>
                <c:pt idx="6902">
                  <c:v>12.4493666666667</c:v>
                </c:pt>
                <c:pt idx="6903">
                  <c:v>12.451033333333401</c:v>
                </c:pt>
                <c:pt idx="6904">
                  <c:v>12.4527</c:v>
                </c:pt>
                <c:pt idx="6905">
                  <c:v>12.454366666666701</c:v>
                </c:pt>
                <c:pt idx="6906">
                  <c:v>12.4560333333334</c:v>
                </c:pt>
                <c:pt idx="6907">
                  <c:v>12.457700000000001</c:v>
                </c:pt>
                <c:pt idx="6908">
                  <c:v>12.4593666666667</c:v>
                </c:pt>
                <c:pt idx="6909">
                  <c:v>12.4610333333334</c:v>
                </c:pt>
                <c:pt idx="6910">
                  <c:v>12.4627</c:v>
                </c:pt>
                <c:pt idx="6911">
                  <c:v>12.464366666666701</c:v>
                </c:pt>
                <c:pt idx="6912">
                  <c:v>12.466033333333399</c:v>
                </c:pt>
                <c:pt idx="6913">
                  <c:v>12.467700000000001</c:v>
                </c:pt>
                <c:pt idx="6914">
                  <c:v>12.4693666666667</c:v>
                </c:pt>
                <c:pt idx="6915">
                  <c:v>12.4710333333334</c:v>
                </c:pt>
                <c:pt idx="6916">
                  <c:v>12.4727</c:v>
                </c:pt>
                <c:pt idx="6917">
                  <c:v>12.4743666666667</c:v>
                </c:pt>
                <c:pt idx="6918">
                  <c:v>12.476033333333399</c:v>
                </c:pt>
                <c:pt idx="6919">
                  <c:v>12.4777</c:v>
                </c:pt>
                <c:pt idx="6920">
                  <c:v>12.479366666666699</c:v>
                </c:pt>
                <c:pt idx="6921">
                  <c:v>12.4810333333334</c:v>
                </c:pt>
                <c:pt idx="6922">
                  <c:v>12.482699999999999</c:v>
                </c:pt>
                <c:pt idx="6923">
                  <c:v>12.4843666666667</c:v>
                </c:pt>
                <c:pt idx="6924">
                  <c:v>12.486033333333401</c:v>
                </c:pt>
                <c:pt idx="6925">
                  <c:v>12.4877</c:v>
                </c:pt>
                <c:pt idx="6926">
                  <c:v>12.489366666666699</c:v>
                </c:pt>
                <c:pt idx="6927">
                  <c:v>12.4910333333334</c:v>
                </c:pt>
                <c:pt idx="6928">
                  <c:v>12.492699999999999</c:v>
                </c:pt>
                <c:pt idx="6929">
                  <c:v>12.4943666666667</c:v>
                </c:pt>
                <c:pt idx="6930">
                  <c:v>12.496033333333401</c:v>
                </c:pt>
                <c:pt idx="6931">
                  <c:v>12.4977</c:v>
                </c:pt>
                <c:pt idx="6932">
                  <c:v>12.499366666666701</c:v>
                </c:pt>
                <c:pt idx="6933">
                  <c:v>12.5010333333334</c:v>
                </c:pt>
                <c:pt idx="6934">
                  <c:v>12.502700000000001</c:v>
                </c:pt>
                <c:pt idx="6935">
                  <c:v>12.5043666666667</c:v>
                </c:pt>
                <c:pt idx="6936">
                  <c:v>12.5060333333334</c:v>
                </c:pt>
                <c:pt idx="6937">
                  <c:v>12.5077</c:v>
                </c:pt>
                <c:pt idx="6938">
                  <c:v>12.5093666666667</c:v>
                </c:pt>
                <c:pt idx="6939">
                  <c:v>12.511033333333399</c:v>
                </c:pt>
                <c:pt idx="6940">
                  <c:v>12.512700000000001</c:v>
                </c:pt>
                <c:pt idx="6941">
                  <c:v>12.5143666666667</c:v>
                </c:pt>
                <c:pt idx="6942">
                  <c:v>12.5160333333334</c:v>
                </c:pt>
                <c:pt idx="6943">
                  <c:v>12.5177</c:v>
                </c:pt>
                <c:pt idx="6944">
                  <c:v>12.5193666666667</c:v>
                </c:pt>
                <c:pt idx="6945">
                  <c:v>12.521033333333399</c:v>
                </c:pt>
                <c:pt idx="6946">
                  <c:v>12.5227</c:v>
                </c:pt>
                <c:pt idx="6947">
                  <c:v>12.524366666666699</c:v>
                </c:pt>
                <c:pt idx="6948">
                  <c:v>12.5260333333334</c:v>
                </c:pt>
                <c:pt idx="6949">
                  <c:v>12.527699999999999</c:v>
                </c:pt>
                <c:pt idx="6950">
                  <c:v>12.5293666666667</c:v>
                </c:pt>
                <c:pt idx="6951">
                  <c:v>12.531033333333401</c:v>
                </c:pt>
                <c:pt idx="6952">
                  <c:v>12.5327</c:v>
                </c:pt>
                <c:pt idx="6953">
                  <c:v>12.534366666666701</c:v>
                </c:pt>
                <c:pt idx="6954">
                  <c:v>12.5360333333334</c:v>
                </c:pt>
                <c:pt idx="6955">
                  <c:v>12.537699999999999</c:v>
                </c:pt>
                <c:pt idx="6956">
                  <c:v>12.5393666666667</c:v>
                </c:pt>
                <c:pt idx="6957">
                  <c:v>12.541033333333401</c:v>
                </c:pt>
                <c:pt idx="6958">
                  <c:v>12.5427</c:v>
                </c:pt>
                <c:pt idx="6959">
                  <c:v>12.544366666666701</c:v>
                </c:pt>
                <c:pt idx="6960">
                  <c:v>12.5460333333334</c:v>
                </c:pt>
                <c:pt idx="6961">
                  <c:v>12.547700000000001</c:v>
                </c:pt>
                <c:pt idx="6962">
                  <c:v>12.5493666666667</c:v>
                </c:pt>
                <c:pt idx="6963">
                  <c:v>12.5510333333334</c:v>
                </c:pt>
                <c:pt idx="6964">
                  <c:v>12.5527</c:v>
                </c:pt>
                <c:pt idx="6965">
                  <c:v>12.5543666666667</c:v>
                </c:pt>
                <c:pt idx="6966">
                  <c:v>12.556033333333399</c:v>
                </c:pt>
                <c:pt idx="6967">
                  <c:v>12.557700000000001</c:v>
                </c:pt>
                <c:pt idx="6968">
                  <c:v>12.559366666666699</c:v>
                </c:pt>
                <c:pt idx="6969">
                  <c:v>12.5610333333334</c:v>
                </c:pt>
                <c:pt idx="6970">
                  <c:v>12.5627</c:v>
                </c:pt>
                <c:pt idx="6971">
                  <c:v>12.5643666666667</c:v>
                </c:pt>
                <c:pt idx="6972">
                  <c:v>12.566033333333399</c:v>
                </c:pt>
                <c:pt idx="6973">
                  <c:v>12.5677</c:v>
                </c:pt>
                <c:pt idx="6974">
                  <c:v>12.569366666666699</c:v>
                </c:pt>
                <c:pt idx="6975">
                  <c:v>12.5710333333334</c:v>
                </c:pt>
                <c:pt idx="6976">
                  <c:v>12.572699999999999</c:v>
                </c:pt>
                <c:pt idx="6977">
                  <c:v>12.5743666666667</c:v>
                </c:pt>
                <c:pt idx="6978">
                  <c:v>12.576033333333401</c:v>
                </c:pt>
                <c:pt idx="6979">
                  <c:v>12.5777</c:v>
                </c:pt>
                <c:pt idx="6980">
                  <c:v>12.579366666666701</c:v>
                </c:pt>
                <c:pt idx="6981">
                  <c:v>12.5810333333334</c:v>
                </c:pt>
                <c:pt idx="6982">
                  <c:v>12.582700000000001</c:v>
                </c:pt>
                <c:pt idx="6983">
                  <c:v>12.5843666666667</c:v>
                </c:pt>
                <c:pt idx="6984">
                  <c:v>12.5860333333334</c:v>
                </c:pt>
                <c:pt idx="6985">
                  <c:v>12.5877</c:v>
                </c:pt>
                <c:pt idx="6986">
                  <c:v>12.589366666666701</c:v>
                </c:pt>
                <c:pt idx="6987">
                  <c:v>12.591033333333399</c:v>
                </c:pt>
                <c:pt idx="6988">
                  <c:v>12.592700000000001</c:v>
                </c:pt>
                <c:pt idx="6989">
                  <c:v>12.5943666666667</c:v>
                </c:pt>
                <c:pt idx="6990">
                  <c:v>12.5960333333334</c:v>
                </c:pt>
                <c:pt idx="6991">
                  <c:v>12.5977</c:v>
                </c:pt>
                <c:pt idx="6992">
                  <c:v>12.5993666666667</c:v>
                </c:pt>
                <c:pt idx="6993">
                  <c:v>12.601033333333399</c:v>
                </c:pt>
                <c:pt idx="6994">
                  <c:v>12.6027</c:v>
                </c:pt>
                <c:pt idx="6995">
                  <c:v>12.604366666666699</c:v>
                </c:pt>
                <c:pt idx="6996">
                  <c:v>12.6060333333334</c:v>
                </c:pt>
                <c:pt idx="6997">
                  <c:v>12.607699999999999</c:v>
                </c:pt>
                <c:pt idx="6998">
                  <c:v>12.6093666666667</c:v>
                </c:pt>
                <c:pt idx="6999">
                  <c:v>12.611033333333401</c:v>
                </c:pt>
                <c:pt idx="7000">
                  <c:v>12.6127</c:v>
                </c:pt>
                <c:pt idx="7001">
                  <c:v>12.614366666666699</c:v>
                </c:pt>
                <c:pt idx="7002">
                  <c:v>12.6160333333334</c:v>
                </c:pt>
                <c:pt idx="7003">
                  <c:v>12.617699999999999</c:v>
                </c:pt>
                <c:pt idx="7004">
                  <c:v>12.6193666666667</c:v>
                </c:pt>
                <c:pt idx="7005">
                  <c:v>12.621033333333401</c:v>
                </c:pt>
                <c:pt idx="7006">
                  <c:v>12.6227</c:v>
                </c:pt>
                <c:pt idx="7007">
                  <c:v>12.624366666666701</c:v>
                </c:pt>
                <c:pt idx="7008">
                  <c:v>12.6260333333334</c:v>
                </c:pt>
                <c:pt idx="7009">
                  <c:v>12.627700000000001</c:v>
                </c:pt>
                <c:pt idx="7010">
                  <c:v>12.6293666666667</c:v>
                </c:pt>
                <c:pt idx="7011">
                  <c:v>12.6310333333334</c:v>
                </c:pt>
                <c:pt idx="7012">
                  <c:v>12.6327</c:v>
                </c:pt>
                <c:pt idx="7013">
                  <c:v>12.6343666666667</c:v>
                </c:pt>
                <c:pt idx="7014">
                  <c:v>12.636033333333399</c:v>
                </c:pt>
                <c:pt idx="7015">
                  <c:v>12.637700000000001</c:v>
                </c:pt>
                <c:pt idx="7016">
                  <c:v>12.6393666666667</c:v>
                </c:pt>
                <c:pt idx="7017">
                  <c:v>12.6410333333334</c:v>
                </c:pt>
                <c:pt idx="7018">
                  <c:v>12.6427</c:v>
                </c:pt>
                <c:pt idx="7019">
                  <c:v>12.6443666666667</c:v>
                </c:pt>
                <c:pt idx="7020">
                  <c:v>12.646033333333399</c:v>
                </c:pt>
                <c:pt idx="7021">
                  <c:v>12.6477</c:v>
                </c:pt>
                <c:pt idx="7022">
                  <c:v>12.649366666666699</c:v>
                </c:pt>
                <c:pt idx="7023">
                  <c:v>12.6510333333334</c:v>
                </c:pt>
                <c:pt idx="7024">
                  <c:v>12.652699999999999</c:v>
                </c:pt>
                <c:pt idx="7025">
                  <c:v>12.6543666666667</c:v>
                </c:pt>
                <c:pt idx="7026">
                  <c:v>12.656033333333401</c:v>
                </c:pt>
                <c:pt idx="7027">
                  <c:v>12.6577</c:v>
                </c:pt>
                <c:pt idx="7028">
                  <c:v>12.659366666666701</c:v>
                </c:pt>
                <c:pt idx="7029">
                  <c:v>12.6610333333334</c:v>
                </c:pt>
                <c:pt idx="7030">
                  <c:v>12.662699999999999</c:v>
                </c:pt>
                <c:pt idx="7031">
                  <c:v>12.6643666666667</c:v>
                </c:pt>
                <c:pt idx="7032">
                  <c:v>12.666033333333401</c:v>
                </c:pt>
                <c:pt idx="7033">
                  <c:v>12.6677</c:v>
                </c:pt>
                <c:pt idx="7034">
                  <c:v>12.669366666666701</c:v>
                </c:pt>
                <c:pt idx="7035">
                  <c:v>12.6710333333334</c:v>
                </c:pt>
                <c:pt idx="7036">
                  <c:v>12.672700000000001</c:v>
                </c:pt>
                <c:pt idx="7037">
                  <c:v>12.6743666666667</c:v>
                </c:pt>
                <c:pt idx="7038">
                  <c:v>12.6760333333334</c:v>
                </c:pt>
                <c:pt idx="7039">
                  <c:v>12.6777</c:v>
                </c:pt>
                <c:pt idx="7040">
                  <c:v>12.6793666666667</c:v>
                </c:pt>
                <c:pt idx="7041">
                  <c:v>12.681033333333399</c:v>
                </c:pt>
                <c:pt idx="7042">
                  <c:v>12.682700000000001</c:v>
                </c:pt>
                <c:pt idx="7043">
                  <c:v>12.684366666666699</c:v>
                </c:pt>
                <c:pt idx="7044">
                  <c:v>12.6860333333334</c:v>
                </c:pt>
                <c:pt idx="7045">
                  <c:v>12.6877</c:v>
                </c:pt>
                <c:pt idx="7046">
                  <c:v>12.6893666666667</c:v>
                </c:pt>
                <c:pt idx="7047">
                  <c:v>12.691033333333399</c:v>
                </c:pt>
                <c:pt idx="7048">
                  <c:v>12.6927</c:v>
                </c:pt>
                <c:pt idx="7049">
                  <c:v>12.694366666666699</c:v>
                </c:pt>
                <c:pt idx="7050">
                  <c:v>12.6960333333334</c:v>
                </c:pt>
                <c:pt idx="7051">
                  <c:v>12.697699999999999</c:v>
                </c:pt>
                <c:pt idx="7052">
                  <c:v>12.6993666666667</c:v>
                </c:pt>
                <c:pt idx="7053">
                  <c:v>12.701033333333401</c:v>
                </c:pt>
                <c:pt idx="7054">
                  <c:v>12.7027</c:v>
                </c:pt>
                <c:pt idx="7055">
                  <c:v>12.704366666666701</c:v>
                </c:pt>
                <c:pt idx="7056">
                  <c:v>12.7060333333334</c:v>
                </c:pt>
                <c:pt idx="7057">
                  <c:v>12.707700000000001</c:v>
                </c:pt>
                <c:pt idx="7058">
                  <c:v>12.7093666666667</c:v>
                </c:pt>
                <c:pt idx="7059">
                  <c:v>12.7110333333334</c:v>
                </c:pt>
                <c:pt idx="7060">
                  <c:v>12.7127</c:v>
                </c:pt>
                <c:pt idx="7061">
                  <c:v>12.714366666666701</c:v>
                </c:pt>
                <c:pt idx="7062">
                  <c:v>12.716033333333399</c:v>
                </c:pt>
                <c:pt idx="7063">
                  <c:v>12.717700000000001</c:v>
                </c:pt>
                <c:pt idx="7064">
                  <c:v>12.7193666666667</c:v>
                </c:pt>
                <c:pt idx="7065">
                  <c:v>12.7210333333334</c:v>
                </c:pt>
                <c:pt idx="7066">
                  <c:v>12.7227</c:v>
                </c:pt>
                <c:pt idx="7067">
                  <c:v>12.7243666666667</c:v>
                </c:pt>
                <c:pt idx="7068">
                  <c:v>12.726033333333399</c:v>
                </c:pt>
                <c:pt idx="7069">
                  <c:v>12.7277</c:v>
                </c:pt>
                <c:pt idx="7070">
                  <c:v>12.729366666666699</c:v>
                </c:pt>
                <c:pt idx="7071">
                  <c:v>12.7310333333334</c:v>
                </c:pt>
                <c:pt idx="7072">
                  <c:v>12.732699999999999</c:v>
                </c:pt>
                <c:pt idx="7073">
                  <c:v>12.7343666666667</c:v>
                </c:pt>
                <c:pt idx="7074">
                  <c:v>12.736033333333401</c:v>
                </c:pt>
                <c:pt idx="7075">
                  <c:v>12.7377</c:v>
                </c:pt>
                <c:pt idx="7076">
                  <c:v>12.739366666666699</c:v>
                </c:pt>
                <c:pt idx="7077">
                  <c:v>12.7410333333334</c:v>
                </c:pt>
                <c:pt idx="7078">
                  <c:v>12.742699999999999</c:v>
                </c:pt>
                <c:pt idx="7079">
                  <c:v>12.7443666666667</c:v>
                </c:pt>
                <c:pt idx="7080">
                  <c:v>12.746033333333401</c:v>
                </c:pt>
                <c:pt idx="7081">
                  <c:v>12.7477</c:v>
                </c:pt>
                <c:pt idx="7082">
                  <c:v>12.749366666666701</c:v>
                </c:pt>
                <c:pt idx="7083">
                  <c:v>12.7510333333334</c:v>
                </c:pt>
                <c:pt idx="7084">
                  <c:v>12.752700000000001</c:v>
                </c:pt>
                <c:pt idx="7085">
                  <c:v>12.7543666666667</c:v>
                </c:pt>
                <c:pt idx="7086">
                  <c:v>12.7560333333334</c:v>
                </c:pt>
                <c:pt idx="7087">
                  <c:v>12.7577</c:v>
                </c:pt>
                <c:pt idx="7088">
                  <c:v>12.7593666666667</c:v>
                </c:pt>
                <c:pt idx="7089">
                  <c:v>12.761033333333399</c:v>
                </c:pt>
                <c:pt idx="7090">
                  <c:v>12.762700000000001</c:v>
                </c:pt>
                <c:pt idx="7091">
                  <c:v>12.7643666666667</c:v>
                </c:pt>
                <c:pt idx="7092">
                  <c:v>12.7660333333334</c:v>
                </c:pt>
                <c:pt idx="7093">
                  <c:v>12.7677</c:v>
                </c:pt>
                <c:pt idx="7094">
                  <c:v>12.7693666666667</c:v>
                </c:pt>
                <c:pt idx="7095">
                  <c:v>12.771033333333399</c:v>
                </c:pt>
                <c:pt idx="7096">
                  <c:v>12.7727</c:v>
                </c:pt>
                <c:pt idx="7097">
                  <c:v>12.774366666666699</c:v>
                </c:pt>
                <c:pt idx="7098">
                  <c:v>12.7760333333334</c:v>
                </c:pt>
                <c:pt idx="7099">
                  <c:v>12.777699999999999</c:v>
                </c:pt>
                <c:pt idx="7100">
                  <c:v>12.7793666666667</c:v>
                </c:pt>
                <c:pt idx="7101">
                  <c:v>12.781033333333401</c:v>
                </c:pt>
                <c:pt idx="7102">
                  <c:v>12.7827</c:v>
                </c:pt>
                <c:pt idx="7103">
                  <c:v>12.784366666666701</c:v>
                </c:pt>
                <c:pt idx="7104">
                  <c:v>12.7860333333334</c:v>
                </c:pt>
                <c:pt idx="7105">
                  <c:v>12.787699999999999</c:v>
                </c:pt>
                <c:pt idx="7106">
                  <c:v>12.7893666666667</c:v>
                </c:pt>
                <c:pt idx="7107">
                  <c:v>12.791033333333401</c:v>
                </c:pt>
                <c:pt idx="7108">
                  <c:v>12.7927</c:v>
                </c:pt>
                <c:pt idx="7109">
                  <c:v>12.794366666666701</c:v>
                </c:pt>
                <c:pt idx="7110">
                  <c:v>12.7960333333334</c:v>
                </c:pt>
                <c:pt idx="7111">
                  <c:v>12.797700000000001</c:v>
                </c:pt>
                <c:pt idx="7112">
                  <c:v>12.7993666666667</c:v>
                </c:pt>
                <c:pt idx="7113">
                  <c:v>12.8010333333334</c:v>
                </c:pt>
                <c:pt idx="7114">
                  <c:v>12.8027</c:v>
                </c:pt>
                <c:pt idx="7115">
                  <c:v>12.8043666666667</c:v>
                </c:pt>
                <c:pt idx="7116">
                  <c:v>12.806033333333399</c:v>
                </c:pt>
                <c:pt idx="7117">
                  <c:v>12.807700000000001</c:v>
                </c:pt>
                <c:pt idx="7118">
                  <c:v>12.809366666666699</c:v>
                </c:pt>
                <c:pt idx="7119">
                  <c:v>12.8110333333334</c:v>
                </c:pt>
                <c:pt idx="7120">
                  <c:v>12.8127</c:v>
                </c:pt>
                <c:pt idx="7121">
                  <c:v>12.8143666666667</c:v>
                </c:pt>
                <c:pt idx="7122">
                  <c:v>12.816033333333399</c:v>
                </c:pt>
                <c:pt idx="7123">
                  <c:v>12.8177</c:v>
                </c:pt>
                <c:pt idx="7124">
                  <c:v>12.819366666666699</c:v>
                </c:pt>
                <c:pt idx="7125">
                  <c:v>12.8210333333334</c:v>
                </c:pt>
                <c:pt idx="7126">
                  <c:v>12.822699999999999</c:v>
                </c:pt>
                <c:pt idx="7127">
                  <c:v>12.8243666666667</c:v>
                </c:pt>
                <c:pt idx="7128">
                  <c:v>12.826033333333401</c:v>
                </c:pt>
                <c:pt idx="7129">
                  <c:v>12.8277</c:v>
                </c:pt>
                <c:pt idx="7130">
                  <c:v>12.829366666666701</c:v>
                </c:pt>
                <c:pt idx="7131">
                  <c:v>12.8310333333334</c:v>
                </c:pt>
                <c:pt idx="7132">
                  <c:v>12.832700000000001</c:v>
                </c:pt>
                <c:pt idx="7133">
                  <c:v>12.8343666666667</c:v>
                </c:pt>
                <c:pt idx="7134">
                  <c:v>12.8360333333334</c:v>
                </c:pt>
                <c:pt idx="7135">
                  <c:v>12.8377</c:v>
                </c:pt>
                <c:pt idx="7136">
                  <c:v>12.839366666666701</c:v>
                </c:pt>
                <c:pt idx="7137">
                  <c:v>12.841033333333399</c:v>
                </c:pt>
                <c:pt idx="7138">
                  <c:v>12.842700000000001</c:v>
                </c:pt>
                <c:pt idx="7139">
                  <c:v>12.8443666666667</c:v>
                </c:pt>
                <c:pt idx="7140">
                  <c:v>12.8460333333334</c:v>
                </c:pt>
                <c:pt idx="7141">
                  <c:v>12.8477</c:v>
                </c:pt>
                <c:pt idx="7142">
                  <c:v>12.8493666666667</c:v>
                </c:pt>
                <c:pt idx="7143">
                  <c:v>12.851033333333399</c:v>
                </c:pt>
                <c:pt idx="7144">
                  <c:v>12.8527</c:v>
                </c:pt>
                <c:pt idx="7145">
                  <c:v>12.854366666666699</c:v>
                </c:pt>
                <c:pt idx="7146">
                  <c:v>12.8560333333334</c:v>
                </c:pt>
                <c:pt idx="7147">
                  <c:v>12.857699999999999</c:v>
                </c:pt>
                <c:pt idx="7148">
                  <c:v>12.8593666666667</c:v>
                </c:pt>
                <c:pt idx="7149">
                  <c:v>12.861033333333401</c:v>
                </c:pt>
                <c:pt idx="7150">
                  <c:v>12.8627</c:v>
                </c:pt>
                <c:pt idx="7151">
                  <c:v>12.864366666666699</c:v>
                </c:pt>
                <c:pt idx="7152">
                  <c:v>12.8660333333334</c:v>
                </c:pt>
                <c:pt idx="7153">
                  <c:v>12.867699999999999</c:v>
                </c:pt>
                <c:pt idx="7154">
                  <c:v>12.8693666666667</c:v>
                </c:pt>
                <c:pt idx="7155">
                  <c:v>12.871033333333401</c:v>
                </c:pt>
                <c:pt idx="7156">
                  <c:v>12.8727</c:v>
                </c:pt>
                <c:pt idx="7157">
                  <c:v>12.874366666666701</c:v>
                </c:pt>
                <c:pt idx="7158">
                  <c:v>12.8760333333334</c:v>
                </c:pt>
                <c:pt idx="7159">
                  <c:v>12.877700000000001</c:v>
                </c:pt>
                <c:pt idx="7160">
                  <c:v>12.8793666666667</c:v>
                </c:pt>
                <c:pt idx="7161">
                  <c:v>12.8810333333334</c:v>
                </c:pt>
                <c:pt idx="7162">
                  <c:v>12.8827</c:v>
                </c:pt>
                <c:pt idx="7163">
                  <c:v>12.8843666666667</c:v>
                </c:pt>
                <c:pt idx="7164">
                  <c:v>12.886033333333399</c:v>
                </c:pt>
                <c:pt idx="7165">
                  <c:v>12.887700000000001</c:v>
                </c:pt>
                <c:pt idx="7166">
                  <c:v>12.8893666666667</c:v>
                </c:pt>
                <c:pt idx="7167">
                  <c:v>12.8910333333334</c:v>
                </c:pt>
                <c:pt idx="7168">
                  <c:v>12.8927</c:v>
                </c:pt>
                <c:pt idx="7169">
                  <c:v>12.8943666666667</c:v>
                </c:pt>
                <c:pt idx="7170">
                  <c:v>12.896033333333399</c:v>
                </c:pt>
                <c:pt idx="7171">
                  <c:v>12.8977</c:v>
                </c:pt>
                <c:pt idx="7172">
                  <c:v>12.899366666666699</c:v>
                </c:pt>
                <c:pt idx="7173">
                  <c:v>12.9010333333334</c:v>
                </c:pt>
                <c:pt idx="7174">
                  <c:v>12.902699999999999</c:v>
                </c:pt>
                <c:pt idx="7175">
                  <c:v>12.9043666666667</c:v>
                </c:pt>
                <c:pt idx="7176">
                  <c:v>12.906033333333401</c:v>
                </c:pt>
                <c:pt idx="7177">
                  <c:v>12.9077</c:v>
                </c:pt>
                <c:pt idx="7178">
                  <c:v>12.909366666666701</c:v>
                </c:pt>
                <c:pt idx="7179">
                  <c:v>12.9110333333334</c:v>
                </c:pt>
                <c:pt idx="7180">
                  <c:v>12.912699999999999</c:v>
                </c:pt>
                <c:pt idx="7181">
                  <c:v>12.9143666666667</c:v>
                </c:pt>
                <c:pt idx="7182">
                  <c:v>12.916033333333401</c:v>
                </c:pt>
                <c:pt idx="7183">
                  <c:v>12.9177</c:v>
                </c:pt>
                <c:pt idx="7184">
                  <c:v>12.919366666666701</c:v>
                </c:pt>
                <c:pt idx="7185">
                  <c:v>12.9210333333334</c:v>
                </c:pt>
                <c:pt idx="7186">
                  <c:v>12.922700000000001</c:v>
                </c:pt>
                <c:pt idx="7187">
                  <c:v>12.9243666666667</c:v>
                </c:pt>
                <c:pt idx="7188">
                  <c:v>12.9260333333334</c:v>
                </c:pt>
                <c:pt idx="7189">
                  <c:v>12.9277</c:v>
                </c:pt>
                <c:pt idx="7190">
                  <c:v>12.9293666666667</c:v>
                </c:pt>
                <c:pt idx="7191">
                  <c:v>12.931033333333399</c:v>
                </c:pt>
                <c:pt idx="7192">
                  <c:v>12.932700000000001</c:v>
                </c:pt>
                <c:pt idx="7193">
                  <c:v>12.934366666666699</c:v>
                </c:pt>
                <c:pt idx="7194">
                  <c:v>12.9360333333334</c:v>
                </c:pt>
                <c:pt idx="7195">
                  <c:v>12.9377</c:v>
                </c:pt>
                <c:pt idx="7196">
                  <c:v>12.9393666666667</c:v>
                </c:pt>
                <c:pt idx="7197">
                  <c:v>12.941033333333399</c:v>
                </c:pt>
                <c:pt idx="7198">
                  <c:v>12.9427</c:v>
                </c:pt>
                <c:pt idx="7199">
                  <c:v>12.944366666666699</c:v>
                </c:pt>
                <c:pt idx="7200">
                  <c:v>12.9460333333334</c:v>
                </c:pt>
                <c:pt idx="7201">
                  <c:v>12.947699999999999</c:v>
                </c:pt>
                <c:pt idx="7202">
                  <c:v>12.9493666666667</c:v>
                </c:pt>
                <c:pt idx="7203">
                  <c:v>12.951033333333401</c:v>
                </c:pt>
                <c:pt idx="7204">
                  <c:v>12.9527</c:v>
                </c:pt>
                <c:pt idx="7205">
                  <c:v>12.954366666666701</c:v>
                </c:pt>
                <c:pt idx="7206">
                  <c:v>12.9560333333334</c:v>
                </c:pt>
                <c:pt idx="7207">
                  <c:v>12.957700000000001</c:v>
                </c:pt>
                <c:pt idx="7208">
                  <c:v>12.9593666666667</c:v>
                </c:pt>
                <c:pt idx="7209">
                  <c:v>12.9610333333334</c:v>
                </c:pt>
                <c:pt idx="7210">
                  <c:v>12.9627</c:v>
                </c:pt>
                <c:pt idx="7211">
                  <c:v>12.964366666666701</c:v>
                </c:pt>
                <c:pt idx="7212">
                  <c:v>12.966033333333399</c:v>
                </c:pt>
                <c:pt idx="7213">
                  <c:v>12.967700000000001</c:v>
                </c:pt>
                <c:pt idx="7214">
                  <c:v>12.9693666666667</c:v>
                </c:pt>
                <c:pt idx="7215">
                  <c:v>12.9710333333334</c:v>
                </c:pt>
                <c:pt idx="7216">
                  <c:v>12.9727</c:v>
                </c:pt>
                <c:pt idx="7217">
                  <c:v>12.9743666666667</c:v>
                </c:pt>
                <c:pt idx="7218">
                  <c:v>12.976033333333399</c:v>
                </c:pt>
                <c:pt idx="7219">
                  <c:v>12.9777</c:v>
                </c:pt>
                <c:pt idx="7220">
                  <c:v>12.979366666666699</c:v>
                </c:pt>
                <c:pt idx="7221">
                  <c:v>12.9810333333334</c:v>
                </c:pt>
                <c:pt idx="7222">
                  <c:v>12.982699999999999</c:v>
                </c:pt>
                <c:pt idx="7223">
                  <c:v>12.9843666666667</c:v>
                </c:pt>
                <c:pt idx="7224">
                  <c:v>12.986033333333401</c:v>
                </c:pt>
                <c:pt idx="7225">
                  <c:v>12.9877</c:v>
                </c:pt>
                <c:pt idx="7226">
                  <c:v>12.989366666666699</c:v>
                </c:pt>
                <c:pt idx="7227">
                  <c:v>12.9910333333334</c:v>
                </c:pt>
                <c:pt idx="7228">
                  <c:v>12.992699999999999</c:v>
                </c:pt>
                <c:pt idx="7229">
                  <c:v>12.9943666666667</c:v>
                </c:pt>
                <c:pt idx="7230">
                  <c:v>12.996033333333401</c:v>
                </c:pt>
                <c:pt idx="7231">
                  <c:v>12.9977</c:v>
                </c:pt>
                <c:pt idx="7232">
                  <c:v>12.999366666666701</c:v>
                </c:pt>
                <c:pt idx="7233">
                  <c:v>13.0010333333334</c:v>
                </c:pt>
                <c:pt idx="7234">
                  <c:v>13.002700000000001</c:v>
                </c:pt>
                <c:pt idx="7235">
                  <c:v>13.0043666666667</c:v>
                </c:pt>
                <c:pt idx="7236">
                  <c:v>13.0060333333334</c:v>
                </c:pt>
                <c:pt idx="7237">
                  <c:v>13.0077</c:v>
                </c:pt>
                <c:pt idx="7238">
                  <c:v>13.0093666666667</c:v>
                </c:pt>
                <c:pt idx="7239">
                  <c:v>13.011033333333399</c:v>
                </c:pt>
                <c:pt idx="7240">
                  <c:v>13.012700000000001</c:v>
                </c:pt>
                <c:pt idx="7241">
                  <c:v>13.0143666666667</c:v>
                </c:pt>
                <c:pt idx="7242">
                  <c:v>13.0160333333334</c:v>
                </c:pt>
                <c:pt idx="7243">
                  <c:v>13.0177</c:v>
                </c:pt>
                <c:pt idx="7244">
                  <c:v>13.0193666666667</c:v>
                </c:pt>
                <c:pt idx="7245">
                  <c:v>13.021033333333399</c:v>
                </c:pt>
                <c:pt idx="7246">
                  <c:v>13.0227</c:v>
                </c:pt>
                <c:pt idx="7247">
                  <c:v>13.024366666666699</c:v>
                </c:pt>
                <c:pt idx="7248">
                  <c:v>13.0260333333334</c:v>
                </c:pt>
                <c:pt idx="7249">
                  <c:v>13.027699999999999</c:v>
                </c:pt>
                <c:pt idx="7250">
                  <c:v>13.0293666666667</c:v>
                </c:pt>
                <c:pt idx="7251">
                  <c:v>13.031033333333401</c:v>
                </c:pt>
                <c:pt idx="7252">
                  <c:v>13.0327</c:v>
                </c:pt>
                <c:pt idx="7253">
                  <c:v>13.034366666666701</c:v>
                </c:pt>
                <c:pt idx="7254">
                  <c:v>13.0360333333334</c:v>
                </c:pt>
                <c:pt idx="7255">
                  <c:v>13.037699999999999</c:v>
                </c:pt>
                <c:pt idx="7256">
                  <c:v>13.0393666666667</c:v>
                </c:pt>
                <c:pt idx="7257">
                  <c:v>13.041033333333401</c:v>
                </c:pt>
                <c:pt idx="7258">
                  <c:v>13.0427</c:v>
                </c:pt>
                <c:pt idx="7259">
                  <c:v>13.044366666666701</c:v>
                </c:pt>
                <c:pt idx="7260">
                  <c:v>13.0460333333334</c:v>
                </c:pt>
                <c:pt idx="7261">
                  <c:v>13.047700000000001</c:v>
                </c:pt>
                <c:pt idx="7262">
                  <c:v>13.0493666666667</c:v>
                </c:pt>
                <c:pt idx="7263">
                  <c:v>13.0510333333334</c:v>
                </c:pt>
                <c:pt idx="7264">
                  <c:v>13.0527</c:v>
                </c:pt>
                <c:pt idx="7265">
                  <c:v>13.0543666666667</c:v>
                </c:pt>
                <c:pt idx="7266">
                  <c:v>13.056033333333399</c:v>
                </c:pt>
                <c:pt idx="7267">
                  <c:v>13.057700000000001</c:v>
                </c:pt>
                <c:pt idx="7268">
                  <c:v>13.059366666666699</c:v>
                </c:pt>
                <c:pt idx="7269">
                  <c:v>13.0610333333334</c:v>
                </c:pt>
                <c:pt idx="7270">
                  <c:v>13.0627</c:v>
                </c:pt>
                <c:pt idx="7271">
                  <c:v>13.0643666666667</c:v>
                </c:pt>
                <c:pt idx="7272">
                  <c:v>13.066033333333399</c:v>
                </c:pt>
                <c:pt idx="7273">
                  <c:v>13.0677</c:v>
                </c:pt>
                <c:pt idx="7274">
                  <c:v>13.069366666666699</c:v>
                </c:pt>
                <c:pt idx="7275">
                  <c:v>13.0710333333334</c:v>
                </c:pt>
                <c:pt idx="7276">
                  <c:v>13.072699999999999</c:v>
                </c:pt>
                <c:pt idx="7277">
                  <c:v>13.0743666666667</c:v>
                </c:pt>
                <c:pt idx="7278">
                  <c:v>13.076033333333401</c:v>
                </c:pt>
                <c:pt idx="7279">
                  <c:v>13.0777</c:v>
                </c:pt>
                <c:pt idx="7280">
                  <c:v>13.079366666666701</c:v>
                </c:pt>
                <c:pt idx="7281">
                  <c:v>13.0810333333334</c:v>
                </c:pt>
                <c:pt idx="7282">
                  <c:v>13.082700000000001</c:v>
                </c:pt>
                <c:pt idx="7283">
                  <c:v>13.0843666666667</c:v>
                </c:pt>
                <c:pt idx="7284">
                  <c:v>13.0860333333334</c:v>
                </c:pt>
                <c:pt idx="7285">
                  <c:v>13.0877</c:v>
                </c:pt>
                <c:pt idx="7286">
                  <c:v>13.089366666666701</c:v>
                </c:pt>
                <c:pt idx="7287">
                  <c:v>13.091033333333399</c:v>
                </c:pt>
                <c:pt idx="7288">
                  <c:v>13.092700000000001</c:v>
                </c:pt>
                <c:pt idx="7289">
                  <c:v>13.0943666666667</c:v>
                </c:pt>
                <c:pt idx="7290">
                  <c:v>13.0960333333334</c:v>
                </c:pt>
                <c:pt idx="7291">
                  <c:v>13.0977</c:v>
                </c:pt>
                <c:pt idx="7292">
                  <c:v>13.0993666666667</c:v>
                </c:pt>
                <c:pt idx="7293">
                  <c:v>13.101033333333399</c:v>
                </c:pt>
                <c:pt idx="7294">
                  <c:v>13.1027</c:v>
                </c:pt>
                <c:pt idx="7295">
                  <c:v>13.104366666666699</c:v>
                </c:pt>
                <c:pt idx="7296">
                  <c:v>13.1060333333334</c:v>
                </c:pt>
                <c:pt idx="7297">
                  <c:v>13.107699999999999</c:v>
                </c:pt>
                <c:pt idx="7298">
                  <c:v>13.1093666666667</c:v>
                </c:pt>
                <c:pt idx="7299">
                  <c:v>13.111033333333401</c:v>
                </c:pt>
                <c:pt idx="7300">
                  <c:v>13.1127</c:v>
                </c:pt>
                <c:pt idx="7301">
                  <c:v>13.114366666666699</c:v>
                </c:pt>
                <c:pt idx="7302">
                  <c:v>13.1160333333334</c:v>
                </c:pt>
                <c:pt idx="7303">
                  <c:v>13.117699999999999</c:v>
                </c:pt>
                <c:pt idx="7304">
                  <c:v>13.1193666666667</c:v>
                </c:pt>
                <c:pt idx="7305">
                  <c:v>13.121033333333401</c:v>
                </c:pt>
                <c:pt idx="7306">
                  <c:v>13.1227</c:v>
                </c:pt>
                <c:pt idx="7307">
                  <c:v>13.124366666666701</c:v>
                </c:pt>
                <c:pt idx="7308">
                  <c:v>13.1260333333334</c:v>
                </c:pt>
                <c:pt idx="7309">
                  <c:v>13.127700000000001</c:v>
                </c:pt>
                <c:pt idx="7310">
                  <c:v>13.1293666666667</c:v>
                </c:pt>
                <c:pt idx="7311">
                  <c:v>13.1310333333334</c:v>
                </c:pt>
                <c:pt idx="7312">
                  <c:v>13.1327</c:v>
                </c:pt>
                <c:pt idx="7313">
                  <c:v>13.1343666666667</c:v>
                </c:pt>
                <c:pt idx="7314">
                  <c:v>13.136033333333399</c:v>
                </c:pt>
                <c:pt idx="7315">
                  <c:v>13.137700000000001</c:v>
                </c:pt>
                <c:pt idx="7316">
                  <c:v>13.1393666666667</c:v>
                </c:pt>
                <c:pt idx="7317">
                  <c:v>13.1410333333334</c:v>
                </c:pt>
                <c:pt idx="7318">
                  <c:v>13.1427</c:v>
                </c:pt>
                <c:pt idx="7319">
                  <c:v>13.1443666666667</c:v>
                </c:pt>
                <c:pt idx="7320">
                  <c:v>13.146033333333399</c:v>
                </c:pt>
                <c:pt idx="7321">
                  <c:v>13.1477</c:v>
                </c:pt>
                <c:pt idx="7322">
                  <c:v>13.149366666666699</c:v>
                </c:pt>
                <c:pt idx="7323">
                  <c:v>13.1510333333334</c:v>
                </c:pt>
                <c:pt idx="7324">
                  <c:v>13.152699999999999</c:v>
                </c:pt>
                <c:pt idx="7325">
                  <c:v>13.1543666666667</c:v>
                </c:pt>
                <c:pt idx="7326">
                  <c:v>13.156033333333401</c:v>
                </c:pt>
                <c:pt idx="7327">
                  <c:v>13.1577</c:v>
                </c:pt>
                <c:pt idx="7328">
                  <c:v>13.159366666666701</c:v>
                </c:pt>
                <c:pt idx="7329">
                  <c:v>13.1610333333334</c:v>
                </c:pt>
                <c:pt idx="7330">
                  <c:v>13.162699999999999</c:v>
                </c:pt>
                <c:pt idx="7331">
                  <c:v>13.1643666666667</c:v>
                </c:pt>
                <c:pt idx="7332">
                  <c:v>13.166033333333401</c:v>
                </c:pt>
                <c:pt idx="7333">
                  <c:v>13.1677</c:v>
                </c:pt>
                <c:pt idx="7334">
                  <c:v>13.169366666666701</c:v>
                </c:pt>
                <c:pt idx="7335">
                  <c:v>13.1710333333334</c:v>
                </c:pt>
                <c:pt idx="7336">
                  <c:v>13.172700000000001</c:v>
                </c:pt>
                <c:pt idx="7337">
                  <c:v>13.1743666666667</c:v>
                </c:pt>
                <c:pt idx="7338">
                  <c:v>13.1760333333334</c:v>
                </c:pt>
                <c:pt idx="7339">
                  <c:v>13.1777</c:v>
                </c:pt>
                <c:pt idx="7340">
                  <c:v>13.1793666666667</c:v>
                </c:pt>
                <c:pt idx="7341">
                  <c:v>13.181033333333399</c:v>
                </c:pt>
                <c:pt idx="7342">
                  <c:v>13.182700000000001</c:v>
                </c:pt>
                <c:pt idx="7343">
                  <c:v>13.184366666666699</c:v>
                </c:pt>
                <c:pt idx="7344">
                  <c:v>13.1860333333334</c:v>
                </c:pt>
                <c:pt idx="7345">
                  <c:v>13.1877</c:v>
                </c:pt>
                <c:pt idx="7346">
                  <c:v>13.1893666666667</c:v>
                </c:pt>
                <c:pt idx="7347">
                  <c:v>13.191033333333399</c:v>
                </c:pt>
                <c:pt idx="7348">
                  <c:v>13.1927</c:v>
                </c:pt>
                <c:pt idx="7349">
                  <c:v>13.194366666666699</c:v>
                </c:pt>
                <c:pt idx="7350">
                  <c:v>13.1960333333334</c:v>
                </c:pt>
                <c:pt idx="7351">
                  <c:v>13.197699999999999</c:v>
                </c:pt>
                <c:pt idx="7352">
                  <c:v>13.1993666666667</c:v>
                </c:pt>
                <c:pt idx="7353">
                  <c:v>13.201033333333401</c:v>
                </c:pt>
                <c:pt idx="7354">
                  <c:v>13.2027</c:v>
                </c:pt>
                <c:pt idx="7355">
                  <c:v>13.204366666666701</c:v>
                </c:pt>
                <c:pt idx="7356">
                  <c:v>13.2060333333334</c:v>
                </c:pt>
                <c:pt idx="7357">
                  <c:v>13.207700000000001</c:v>
                </c:pt>
                <c:pt idx="7358">
                  <c:v>13.2093666666667</c:v>
                </c:pt>
                <c:pt idx="7359">
                  <c:v>13.2110333333334</c:v>
                </c:pt>
                <c:pt idx="7360">
                  <c:v>13.2127</c:v>
                </c:pt>
                <c:pt idx="7361">
                  <c:v>13.214366666666701</c:v>
                </c:pt>
                <c:pt idx="7362">
                  <c:v>13.216033333333399</c:v>
                </c:pt>
                <c:pt idx="7363">
                  <c:v>13.217700000000001</c:v>
                </c:pt>
                <c:pt idx="7364">
                  <c:v>13.2193666666667</c:v>
                </c:pt>
                <c:pt idx="7365">
                  <c:v>13.2210333333334</c:v>
                </c:pt>
                <c:pt idx="7366">
                  <c:v>13.2227</c:v>
                </c:pt>
                <c:pt idx="7367">
                  <c:v>13.2243666666667</c:v>
                </c:pt>
                <c:pt idx="7368">
                  <c:v>13.226033333333399</c:v>
                </c:pt>
                <c:pt idx="7369">
                  <c:v>13.2277</c:v>
                </c:pt>
                <c:pt idx="7370">
                  <c:v>13.229366666666699</c:v>
                </c:pt>
                <c:pt idx="7371">
                  <c:v>13.2310333333334</c:v>
                </c:pt>
                <c:pt idx="7372">
                  <c:v>13.232699999999999</c:v>
                </c:pt>
                <c:pt idx="7373">
                  <c:v>13.2343666666667</c:v>
                </c:pt>
                <c:pt idx="7374">
                  <c:v>13.236033333333401</c:v>
                </c:pt>
                <c:pt idx="7375">
                  <c:v>13.2377</c:v>
                </c:pt>
                <c:pt idx="7376">
                  <c:v>13.239366666666699</c:v>
                </c:pt>
                <c:pt idx="7377">
                  <c:v>13.2410333333334</c:v>
                </c:pt>
                <c:pt idx="7378">
                  <c:v>13.242699999999999</c:v>
                </c:pt>
                <c:pt idx="7379">
                  <c:v>13.2443666666667</c:v>
                </c:pt>
                <c:pt idx="7380">
                  <c:v>13.246033333333401</c:v>
                </c:pt>
                <c:pt idx="7381">
                  <c:v>13.2477</c:v>
                </c:pt>
                <c:pt idx="7382">
                  <c:v>13.249366666666701</c:v>
                </c:pt>
                <c:pt idx="7383">
                  <c:v>13.2510333333334</c:v>
                </c:pt>
                <c:pt idx="7384">
                  <c:v>13.252700000000001</c:v>
                </c:pt>
                <c:pt idx="7385">
                  <c:v>13.2543666666667</c:v>
                </c:pt>
                <c:pt idx="7386">
                  <c:v>13.2560333333334</c:v>
                </c:pt>
                <c:pt idx="7387">
                  <c:v>13.2577</c:v>
                </c:pt>
                <c:pt idx="7388">
                  <c:v>13.2593666666667</c:v>
                </c:pt>
                <c:pt idx="7389">
                  <c:v>13.261033333333399</c:v>
                </c:pt>
                <c:pt idx="7390">
                  <c:v>13.262700000000001</c:v>
                </c:pt>
                <c:pt idx="7391">
                  <c:v>13.2643666666667</c:v>
                </c:pt>
                <c:pt idx="7392">
                  <c:v>13.2660333333334</c:v>
                </c:pt>
                <c:pt idx="7393">
                  <c:v>13.2677</c:v>
                </c:pt>
                <c:pt idx="7394">
                  <c:v>13.2693666666667</c:v>
                </c:pt>
                <c:pt idx="7395">
                  <c:v>13.271033333333399</c:v>
                </c:pt>
                <c:pt idx="7396">
                  <c:v>13.2727</c:v>
                </c:pt>
                <c:pt idx="7397">
                  <c:v>13.274366666666699</c:v>
                </c:pt>
                <c:pt idx="7398">
                  <c:v>13.2760333333334</c:v>
                </c:pt>
                <c:pt idx="7399">
                  <c:v>13.277699999999999</c:v>
                </c:pt>
                <c:pt idx="7400">
                  <c:v>13.2793666666667</c:v>
                </c:pt>
                <c:pt idx="7401">
                  <c:v>13.281033333333401</c:v>
                </c:pt>
                <c:pt idx="7402">
                  <c:v>13.2827</c:v>
                </c:pt>
                <c:pt idx="7403">
                  <c:v>13.284366666666701</c:v>
                </c:pt>
                <c:pt idx="7404">
                  <c:v>13.2860333333334</c:v>
                </c:pt>
                <c:pt idx="7405">
                  <c:v>13.287699999999999</c:v>
                </c:pt>
                <c:pt idx="7406">
                  <c:v>13.2893666666667</c:v>
                </c:pt>
                <c:pt idx="7407">
                  <c:v>13.291033333333401</c:v>
                </c:pt>
                <c:pt idx="7408">
                  <c:v>13.2927</c:v>
                </c:pt>
                <c:pt idx="7409">
                  <c:v>13.294366666666701</c:v>
                </c:pt>
                <c:pt idx="7410">
                  <c:v>13.2960333333334</c:v>
                </c:pt>
                <c:pt idx="7411">
                  <c:v>13.297700000000001</c:v>
                </c:pt>
                <c:pt idx="7412">
                  <c:v>13.2993666666667</c:v>
                </c:pt>
                <c:pt idx="7413">
                  <c:v>13.3010333333334</c:v>
                </c:pt>
                <c:pt idx="7414">
                  <c:v>13.3027</c:v>
                </c:pt>
                <c:pt idx="7415">
                  <c:v>13.3043666666667</c:v>
                </c:pt>
                <c:pt idx="7416">
                  <c:v>13.306033333333399</c:v>
                </c:pt>
                <c:pt idx="7417">
                  <c:v>13.307700000000001</c:v>
                </c:pt>
                <c:pt idx="7418">
                  <c:v>13.309366666666699</c:v>
                </c:pt>
                <c:pt idx="7419">
                  <c:v>13.3110333333334</c:v>
                </c:pt>
                <c:pt idx="7420">
                  <c:v>13.3127</c:v>
                </c:pt>
                <c:pt idx="7421">
                  <c:v>13.3143666666667</c:v>
                </c:pt>
                <c:pt idx="7422">
                  <c:v>13.316033333333399</c:v>
                </c:pt>
                <c:pt idx="7423">
                  <c:v>13.3177</c:v>
                </c:pt>
                <c:pt idx="7424">
                  <c:v>13.319366666666699</c:v>
                </c:pt>
                <c:pt idx="7425">
                  <c:v>13.3210333333334</c:v>
                </c:pt>
                <c:pt idx="7426">
                  <c:v>13.322699999999999</c:v>
                </c:pt>
                <c:pt idx="7427">
                  <c:v>13.3243666666667</c:v>
                </c:pt>
                <c:pt idx="7428">
                  <c:v>13.326033333333401</c:v>
                </c:pt>
                <c:pt idx="7429">
                  <c:v>13.3277</c:v>
                </c:pt>
                <c:pt idx="7430">
                  <c:v>13.329366666666701</c:v>
                </c:pt>
                <c:pt idx="7431">
                  <c:v>13.3310333333334</c:v>
                </c:pt>
                <c:pt idx="7432">
                  <c:v>13.332700000000001</c:v>
                </c:pt>
                <c:pt idx="7433">
                  <c:v>13.3343666666667</c:v>
                </c:pt>
                <c:pt idx="7434">
                  <c:v>13.3360333333334</c:v>
                </c:pt>
                <c:pt idx="7435">
                  <c:v>13.3377</c:v>
                </c:pt>
                <c:pt idx="7436">
                  <c:v>13.339366666666701</c:v>
                </c:pt>
                <c:pt idx="7437">
                  <c:v>13.341033333333399</c:v>
                </c:pt>
                <c:pt idx="7438">
                  <c:v>13.342700000000001</c:v>
                </c:pt>
                <c:pt idx="7439">
                  <c:v>13.3443666666667</c:v>
                </c:pt>
                <c:pt idx="7440">
                  <c:v>13.3460333333334</c:v>
                </c:pt>
                <c:pt idx="7441">
                  <c:v>13.3477</c:v>
                </c:pt>
                <c:pt idx="7442">
                  <c:v>13.3493666666667</c:v>
                </c:pt>
                <c:pt idx="7443">
                  <c:v>13.351033333333399</c:v>
                </c:pt>
                <c:pt idx="7444">
                  <c:v>13.3527</c:v>
                </c:pt>
                <c:pt idx="7445">
                  <c:v>13.354366666666699</c:v>
                </c:pt>
                <c:pt idx="7446">
                  <c:v>13.3560333333334</c:v>
                </c:pt>
                <c:pt idx="7447">
                  <c:v>13.357699999999999</c:v>
                </c:pt>
                <c:pt idx="7448">
                  <c:v>13.3593666666667</c:v>
                </c:pt>
                <c:pt idx="7449">
                  <c:v>13.361033333333401</c:v>
                </c:pt>
                <c:pt idx="7450">
                  <c:v>13.3627</c:v>
                </c:pt>
                <c:pt idx="7451">
                  <c:v>13.364366666666699</c:v>
                </c:pt>
                <c:pt idx="7452">
                  <c:v>13.3660333333334</c:v>
                </c:pt>
                <c:pt idx="7453">
                  <c:v>13.367699999999999</c:v>
                </c:pt>
                <c:pt idx="7454">
                  <c:v>13.3693666666667</c:v>
                </c:pt>
                <c:pt idx="7455">
                  <c:v>13.371033333333401</c:v>
                </c:pt>
                <c:pt idx="7456">
                  <c:v>13.3727</c:v>
                </c:pt>
                <c:pt idx="7457">
                  <c:v>13.374366666666701</c:v>
                </c:pt>
                <c:pt idx="7458">
                  <c:v>13.3760333333334</c:v>
                </c:pt>
                <c:pt idx="7459">
                  <c:v>13.377700000000001</c:v>
                </c:pt>
                <c:pt idx="7460">
                  <c:v>13.3793666666667</c:v>
                </c:pt>
                <c:pt idx="7461">
                  <c:v>13.3810333333334</c:v>
                </c:pt>
                <c:pt idx="7462">
                  <c:v>13.3827</c:v>
                </c:pt>
                <c:pt idx="7463">
                  <c:v>13.3843666666667</c:v>
                </c:pt>
                <c:pt idx="7464">
                  <c:v>13.386033333333399</c:v>
                </c:pt>
                <c:pt idx="7465">
                  <c:v>13.387700000000001</c:v>
                </c:pt>
                <c:pt idx="7466">
                  <c:v>13.3893666666667</c:v>
                </c:pt>
                <c:pt idx="7467">
                  <c:v>13.3910333333334</c:v>
                </c:pt>
                <c:pt idx="7468">
                  <c:v>13.3927</c:v>
                </c:pt>
                <c:pt idx="7469">
                  <c:v>13.3943666666667</c:v>
                </c:pt>
                <c:pt idx="7470">
                  <c:v>13.396033333333399</c:v>
                </c:pt>
                <c:pt idx="7471">
                  <c:v>13.3977</c:v>
                </c:pt>
                <c:pt idx="7472">
                  <c:v>13.399366666666699</c:v>
                </c:pt>
                <c:pt idx="7473">
                  <c:v>13.4010333333334</c:v>
                </c:pt>
                <c:pt idx="7474">
                  <c:v>13.402699999999999</c:v>
                </c:pt>
                <c:pt idx="7475">
                  <c:v>13.4043666666667</c:v>
                </c:pt>
                <c:pt idx="7476">
                  <c:v>13.406033333333401</c:v>
                </c:pt>
                <c:pt idx="7477">
                  <c:v>13.4077</c:v>
                </c:pt>
                <c:pt idx="7478">
                  <c:v>13.409366666666701</c:v>
                </c:pt>
                <c:pt idx="7479">
                  <c:v>13.4110333333334</c:v>
                </c:pt>
                <c:pt idx="7480">
                  <c:v>13.412699999999999</c:v>
                </c:pt>
                <c:pt idx="7481">
                  <c:v>13.4143666666667</c:v>
                </c:pt>
                <c:pt idx="7482">
                  <c:v>13.416033333333401</c:v>
                </c:pt>
                <c:pt idx="7483">
                  <c:v>13.4177</c:v>
                </c:pt>
                <c:pt idx="7484">
                  <c:v>13.419366666666701</c:v>
                </c:pt>
                <c:pt idx="7485">
                  <c:v>13.4210333333334</c:v>
                </c:pt>
                <c:pt idx="7486">
                  <c:v>13.422700000000001</c:v>
                </c:pt>
                <c:pt idx="7487">
                  <c:v>13.4243666666667</c:v>
                </c:pt>
                <c:pt idx="7488">
                  <c:v>13.4260333333334</c:v>
                </c:pt>
                <c:pt idx="7489">
                  <c:v>13.4277</c:v>
                </c:pt>
                <c:pt idx="7490">
                  <c:v>13.4293666666667</c:v>
                </c:pt>
                <c:pt idx="7491">
                  <c:v>13.431033333333399</c:v>
                </c:pt>
                <c:pt idx="7492">
                  <c:v>13.432700000000001</c:v>
                </c:pt>
                <c:pt idx="7493">
                  <c:v>13.434366666666699</c:v>
                </c:pt>
                <c:pt idx="7494">
                  <c:v>13.4360333333334</c:v>
                </c:pt>
                <c:pt idx="7495">
                  <c:v>13.4377</c:v>
                </c:pt>
                <c:pt idx="7496">
                  <c:v>13.4393666666667</c:v>
                </c:pt>
                <c:pt idx="7497">
                  <c:v>13.441033333333399</c:v>
                </c:pt>
                <c:pt idx="7498">
                  <c:v>13.4427</c:v>
                </c:pt>
                <c:pt idx="7499">
                  <c:v>13.444366666666699</c:v>
                </c:pt>
                <c:pt idx="7500">
                  <c:v>13.4460333333334</c:v>
                </c:pt>
                <c:pt idx="7501">
                  <c:v>13.447699999999999</c:v>
                </c:pt>
                <c:pt idx="7502">
                  <c:v>13.4493666666667</c:v>
                </c:pt>
                <c:pt idx="7503">
                  <c:v>13.451033333333401</c:v>
                </c:pt>
                <c:pt idx="7504">
                  <c:v>13.4527</c:v>
                </c:pt>
                <c:pt idx="7505">
                  <c:v>13.454366666666701</c:v>
                </c:pt>
                <c:pt idx="7506">
                  <c:v>13.4560333333334</c:v>
                </c:pt>
                <c:pt idx="7507">
                  <c:v>13.457700000000001</c:v>
                </c:pt>
                <c:pt idx="7508">
                  <c:v>13.4593666666667</c:v>
                </c:pt>
                <c:pt idx="7509">
                  <c:v>13.4610333333334</c:v>
                </c:pt>
                <c:pt idx="7510">
                  <c:v>13.4627</c:v>
                </c:pt>
                <c:pt idx="7511">
                  <c:v>13.464366666666701</c:v>
                </c:pt>
                <c:pt idx="7512">
                  <c:v>13.466033333333399</c:v>
                </c:pt>
                <c:pt idx="7513">
                  <c:v>13.467700000000001</c:v>
                </c:pt>
                <c:pt idx="7514">
                  <c:v>13.4693666666667</c:v>
                </c:pt>
                <c:pt idx="7515">
                  <c:v>13.4710333333334</c:v>
                </c:pt>
                <c:pt idx="7516">
                  <c:v>13.4727</c:v>
                </c:pt>
                <c:pt idx="7517">
                  <c:v>13.4743666666667</c:v>
                </c:pt>
                <c:pt idx="7518">
                  <c:v>13.476033333333399</c:v>
                </c:pt>
                <c:pt idx="7519">
                  <c:v>13.4777</c:v>
                </c:pt>
                <c:pt idx="7520">
                  <c:v>13.479366666666699</c:v>
                </c:pt>
                <c:pt idx="7521">
                  <c:v>13.4810333333334</c:v>
                </c:pt>
                <c:pt idx="7522">
                  <c:v>13.482699999999999</c:v>
                </c:pt>
                <c:pt idx="7523">
                  <c:v>13.4843666666667</c:v>
                </c:pt>
                <c:pt idx="7524">
                  <c:v>13.486033333333401</c:v>
                </c:pt>
                <c:pt idx="7525">
                  <c:v>13.4877</c:v>
                </c:pt>
                <c:pt idx="7526">
                  <c:v>13.489366666666699</c:v>
                </c:pt>
                <c:pt idx="7527">
                  <c:v>13.4910333333334</c:v>
                </c:pt>
                <c:pt idx="7528">
                  <c:v>13.492699999999999</c:v>
                </c:pt>
                <c:pt idx="7529">
                  <c:v>13.4943666666667</c:v>
                </c:pt>
                <c:pt idx="7530">
                  <c:v>13.496033333333401</c:v>
                </c:pt>
                <c:pt idx="7531">
                  <c:v>13.4977</c:v>
                </c:pt>
                <c:pt idx="7532">
                  <c:v>13.499366666666701</c:v>
                </c:pt>
                <c:pt idx="7533">
                  <c:v>13.5010333333334</c:v>
                </c:pt>
                <c:pt idx="7534">
                  <c:v>13.502700000000001</c:v>
                </c:pt>
                <c:pt idx="7535">
                  <c:v>13.5043666666667</c:v>
                </c:pt>
                <c:pt idx="7536">
                  <c:v>13.5060333333334</c:v>
                </c:pt>
                <c:pt idx="7537">
                  <c:v>13.5077</c:v>
                </c:pt>
                <c:pt idx="7538">
                  <c:v>13.5093666666667</c:v>
                </c:pt>
                <c:pt idx="7539">
                  <c:v>13.511033333333399</c:v>
                </c:pt>
                <c:pt idx="7540">
                  <c:v>13.512700000000001</c:v>
                </c:pt>
                <c:pt idx="7541">
                  <c:v>13.5143666666667</c:v>
                </c:pt>
                <c:pt idx="7542">
                  <c:v>13.5160333333334</c:v>
                </c:pt>
                <c:pt idx="7543">
                  <c:v>13.5177</c:v>
                </c:pt>
                <c:pt idx="7544">
                  <c:v>13.5193666666667</c:v>
                </c:pt>
                <c:pt idx="7545">
                  <c:v>13.521033333333399</c:v>
                </c:pt>
                <c:pt idx="7546">
                  <c:v>13.5227</c:v>
                </c:pt>
                <c:pt idx="7547">
                  <c:v>13.524366666666699</c:v>
                </c:pt>
                <c:pt idx="7548">
                  <c:v>13.5260333333334</c:v>
                </c:pt>
                <c:pt idx="7549">
                  <c:v>13.527699999999999</c:v>
                </c:pt>
                <c:pt idx="7550">
                  <c:v>13.5293666666667</c:v>
                </c:pt>
                <c:pt idx="7551">
                  <c:v>13.531033333333401</c:v>
                </c:pt>
                <c:pt idx="7552">
                  <c:v>13.5327</c:v>
                </c:pt>
                <c:pt idx="7553">
                  <c:v>13.534366666666701</c:v>
                </c:pt>
                <c:pt idx="7554">
                  <c:v>13.5360333333334</c:v>
                </c:pt>
                <c:pt idx="7555">
                  <c:v>13.537699999999999</c:v>
                </c:pt>
                <c:pt idx="7556">
                  <c:v>13.5393666666667</c:v>
                </c:pt>
                <c:pt idx="7557">
                  <c:v>13.541033333333401</c:v>
                </c:pt>
                <c:pt idx="7558">
                  <c:v>13.5427</c:v>
                </c:pt>
                <c:pt idx="7559">
                  <c:v>13.544366666666701</c:v>
                </c:pt>
                <c:pt idx="7560">
                  <c:v>13.5460333333334</c:v>
                </c:pt>
                <c:pt idx="7561">
                  <c:v>13.547700000000001</c:v>
                </c:pt>
                <c:pt idx="7562">
                  <c:v>13.5493666666667</c:v>
                </c:pt>
                <c:pt idx="7563">
                  <c:v>13.5510333333334</c:v>
                </c:pt>
                <c:pt idx="7564">
                  <c:v>13.5527</c:v>
                </c:pt>
                <c:pt idx="7565">
                  <c:v>13.5543666666667</c:v>
                </c:pt>
                <c:pt idx="7566">
                  <c:v>13.556033333333399</c:v>
                </c:pt>
                <c:pt idx="7567">
                  <c:v>13.557700000000001</c:v>
                </c:pt>
                <c:pt idx="7568">
                  <c:v>13.559366666666699</c:v>
                </c:pt>
                <c:pt idx="7569">
                  <c:v>13.5610333333334</c:v>
                </c:pt>
                <c:pt idx="7570">
                  <c:v>13.5627</c:v>
                </c:pt>
                <c:pt idx="7571">
                  <c:v>13.5643666666667</c:v>
                </c:pt>
                <c:pt idx="7572">
                  <c:v>13.566033333333399</c:v>
                </c:pt>
                <c:pt idx="7573">
                  <c:v>13.5677</c:v>
                </c:pt>
                <c:pt idx="7574">
                  <c:v>13.569366666666699</c:v>
                </c:pt>
                <c:pt idx="7575">
                  <c:v>13.5710333333334</c:v>
                </c:pt>
                <c:pt idx="7576">
                  <c:v>13.572699999999999</c:v>
                </c:pt>
                <c:pt idx="7577">
                  <c:v>13.5743666666667</c:v>
                </c:pt>
                <c:pt idx="7578">
                  <c:v>13.576033333333401</c:v>
                </c:pt>
                <c:pt idx="7579">
                  <c:v>13.5777</c:v>
                </c:pt>
                <c:pt idx="7580">
                  <c:v>13.579366666666701</c:v>
                </c:pt>
                <c:pt idx="7581">
                  <c:v>13.5810333333334</c:v>
                </c:pt>
                <c:pt idx="7582">
                  <c:v>13.582700000000001</c:v>
                </c:pt>
                <c:pt idx="7583">
                  <c:v>13.5843666666667</c:v>
                </c:pt>
                <c:pt idx="7584">
                  <c:v>13.5860333333334</c:v>
                </c:pt>
                <c:pt idx="7585">
                  <c:v>13.5877</c:v>
                </c:pt>
                <c:pt idx="7586">
                  <c:v>13.589366666666701</c:v>
                </c:pt>
                <c:pt idx="7587">
                  <c:v>13.591033333333399</c:v>
                </c:pt>
                <c:pt idx="7588">
                  <c:v>13.592700000000001</c:v>
                </c:pt>
                <c:pt idx="7589">
                  <c:v>13.5943666666667</c:v>
                </c:pt>
                <c:pt idx="7590">
                  <c:v>13.5960333333334</c:v>
                </c:pt>
                <c:pt idx="7591">
                  <c:v>13.5977</c:v>
                </c:pt>
                <c:pt idx="7592">
                  <c:v>13.5993666666667</c:v>
                </c:pt>
                <c:pt idx="7593">
                  <c:v>13.601033333333399</c:v>
                </c:pt>
                <c:pt idx="7594">
                  <c:v>13.6027</c:v>
                </c:pt>
                <c:pt idx="7595">
                  <c:v>13.604366666666699</c:v>
                </c:pt>
                <c:pt idx="7596">
                  <c:v>13.6060333333334</c:v>
                </c:pt>
                <c:pt idx="7597">
                  <c:v>13.607699999999999</c:v>
                </c:pt>
                <c:pt idx="7598">
                  <c:v>13.6093666666667</c:v>
                </c:pt>
                <c:pt idx="7599">
                  <c:v>13.611033333333401</c:v>
                </c:pt>
                <c:pt idx="7600">
                  <c:v>13.6127</c:v>
                </c:pt>
                <c:pt idx="7601">
                  <c:v>13.614366666666699</c:v>
                </c:pt>
                <c:pt idx="7602">
                  <c:v>13.6160333333334</c:v>
                </c:pt>
                <c:pt idx="7603">
                  <c:v>13.617699999999999</c:v>
                </c:pt>
                <c:pt idx="7604">
                  <c:v>13.6193666666667</c:v>
                </c:pt>
                <c:pt idx="7605">
                  <c:v>13.621033333333401</c:v>
                </c:pt>
                <c:pt idx="7606">
                  <c:v>13.6227</c:v>
                </c:pt>
                <c:pt idx="7607">
                  <c:v>13.624366666666701</c:v>
                </c:pt>
                <c:pt idx="7608">
                  <c:v>13.6260333333334</c:v>
                </c:pt>
                <c:pt idx="7609">
                  <c:v>13.627700000000001</c:v>
                </c:pt>
                <c:pt idx="7610">
                  <c:v>13.6293666666667</c:v>
                </c:pt>
                <c:pt idx="7611">
                  <c:v>13.6310333333334</c:v>
                </c:pt>
                <c:pt idx="7612">
                  <c:v>13.6327</c:v>
                </c:pt>
                <c:pt idx="7613">
                  <c:v>13.6343666666667</c:v>
                </c:pt>
                <c:pt idx="7614">
                  <c:v>13.636033333333399</c:v>
                </c:pt>
                <c:pt idx="7615">
                  <c:v>13.637700000000001</c:v>
                </c:pt>
                <c:pt idx="7616">
                  <c:v>13.6393666666667</c:v>
                </c:pt>
                <c:pt idx="7617">
                  <c:v>13.6410333333334</c:v>
                </c:pt>
                <c:pt idx="7618">
                  <c:v>13.6427</c:v>
                </c:pt>
                <c:pt idx="7619">
                  <c:v>13.6443666666667</c:v>
                </c:pt>
                <c:pt idx="7620">
                  <c:v>13.646033333333399</c:v>
                </c:pt>
                <c:pt idx="7621">
                  <c:v>13.6477</c:v>
                </c:pt>
                <c:pt idx="7622">
                  <c:v>13.649366666666699</c:v>
                </c:pt>
                <c:pt idx="7623">
                  <c:v>13.6510333333334</c:v>
                </c:pt>
                <c:pt idx="7624">
                  <c:v>13.652699999999999</c:v>
                </c:pt>
                <c:pt idx="7625">
                  <c:v>13.6543666666667</c:v>
                </c:pt>
                <c:pt idx="7626">
                  <c:v>13.656033333333401</c:v>
                </c:pt>
                <c:pt idx="7627">
                  <c:v>13.6577</c:v>
                </c:pt>
                <c:pt idx="7628">
                  <c:v>13.659366666666701</c:v>
                </c:pt>
                <c:pt idx="7629">
                  <c:v>13.6610333333334</c:v>
                </c:pt>
                <c:pt idx="7630">
                  <c:v>13.662699999999999</c:v>
                </c:pt>
                <c:pt idx="7631">
                  <c:v>13.6643666666667</c:v>
                </c:pt>
                <c:pt idx="7632">
                  <c:v>13.666033333333401</c:v>
                </c:pt>
                <c:pt idx="7633">
                  <c:v>13.6677</c:v>
                </c:pt>
                <c:pt idx="7634">
                  <c:v>13.669366666666701</c:v>
                </c:pt>
                <c:pt idx="7635">
                  <c:v>13.6710333333334</c:v>
                </c:pt>
                <c:pt idx="7636">
                  <c:v>13.672700000000001</c:v>
                </c:pt>
                <c:pt idx="7637">
                  <c:v>13.6743666666667</c:v>
                </c:pt>
                <c:pt idx="7638">
                  <c:v>13.6760333333334</c:v>
                </c:pt>
                <c:pt idx="7639">
                  <c:v>13.6777</c:v>
                </c:pt>
                <c:pt idx="7640">
                  <c:v>13.6793666666667</c:v>
                </c:pt>
                <c:pt idx="7641">
                  <c:v>13.681033333333399</c:v>
                </c:pt>
                <c:pt idx="7642">
                  <c:v>13.682700000000001</c:v>
                </c:pt>
                <c:pt idx="7643">
                  <c:v>13.684366666666699</c:v>
                </c:pt>
                <c:pt idx="7644">
                  <c:v>13.6860333333334</c:v>
                </c:pt>
                <c:pt idx="7645">
                  <c:v>13.6877</c:v>
                </c:pt>
                <c:pt idx="7646">
                  <c:v>13.6893666666667</c:v>
                </c:pt>
                <c:pt idx="7647">
                  <c:v>13.691033333333399</c:v>
                </c:pt>
                <c:pt idx="7648">
                  <c:v>13.6927</c:v>
                </c:pt>
                <c:pt idx="7649">
                  <c:v>13.694366666666699</c:v>
                </c:pt>
                <c:pt idx="7650">
                  <c:v>13.6960333333334</c:v>
                </c:pt>
                <c:pt idx="7651">
                  <c:v>13.697699999999999</c:v>
                </c:pt>
                <c:pt idx="7652">
                  <c:v>13.6993666666667</c:v>
                </c:pt>
                <c:pt idx="7653">
                  <c:v>13.701033333333401</c:v>
                </c:pt>
                <c:pt idx="7654">
                  <c:v>13.7027</c:v>
                </c:pt>
                <c:pt idx="7655">
                  <c:v>13.704366666666701</c:v>
                </c:pt>
                <c:pt idx="7656">
                  <c:v>13.7060333333334</c:v>
                </c:pt>
                <c:pt idx="7657">
                  <c:v>13.707700000000001</c:v>
                </c:pt>
                <c:pt idx="7658">
                  <c:v>13.7093666666667</c:v>
                </c:pt>
                <c:pt idx="7659">
                  <c:v>13.7110333333334</c:v>
                </c:pt>
                <c:pt idx="7660">
                  <c:v>13.7127</c:v>
                </c:pt>
                <c:pt idx="7661">
                  <c:v>13.714366666666701</c:v>
                </c:pt>
                <c:pt idx="7662">
                  <c:v>13.716033333333399</c:v>
                </c:pt>
                <c:pt idx="7663">
                  <c:v>13.717700000000001</c:v>
                </c:pt>
                <c:pt idx="7664">
                  <c:v>13.7193666666667</c:v>
                </c:pt>
                <c:pt idx="7665">
                  <c:v>13.7210333333334</c:v>
                </c:pt>
                <c:pt idx="7666">
                  <c:v>13.7227</c:v>
                </c:pt>
                <c:pt idx="7667">
                  <c:v>13.7243666666667</c:v>
                </c:pt>
                <c:pt idx="7668">
                  <c:v>13.726033333333399</c:v>
                </c:pt>
                <c:pt idx="7669">
                  <c:v>13.7277</c:v>
                </c:pt>
                <c:pt idx="7670">
                  <c:v>13.729366666666699</c:v>
                </c:pt>
                <c:pt idx="7671">
                  <c:v>13.7310333333334</c:v>
                </c:pt>
                <c:pt idx="7672">
                  <c:v>13.732699999999999</c:v>
                </c:pt>
                <c:pt idx="7673">
                  <c:v>13.7343666666667</c:v>
                </c:pt>
                <c:pt idx="7674">
                  <c:v>13.736033333333401</c:v>
                </c:pt>
                <c:pt idx="7675">
                  <c:v>13.7377</c:v>
                </c:pt>
                <c:pt idx="7676">
                  <c:v>13.739366666666699</c:v>
                </c:pt>
                <c:pt idx="7677">
                  <c:v>13.7410333333334</c:v>
                </c:pt>
                <c:pt idx="7678">
                  <c:v>13.742699999999999</c:v>
                </c:pt>
                <c:pt idx="7679">
                  <c:v>13.7443666666667</c:v>
                </c:pt>
                <c:pt idx="7680">
                  <c:v>13.746033333333401</c:v>
                </c:pt>
                <c:pt idx="7681">
                  <c:v>13.7477</c:v>
                </c:pt>
                <c:pt idx="7682">
                  <c:v>13.749366666666701</c:v>
                </c:pt>
                <c:pt idx="7683">
                  <c:v>13.7510333333334</c:v>
                </c:pt>
                <c:pt idx="7684">
                  <c:v>13.752700000000001</c:v>
                </c:pt>
                <c:pt idx="7685">
                  <c:v>13.7543666666667</c:v>
                </c:pt>
                <c:pt idx="7686">
                  <c:v>13.7560333333334</c:v>
                </c:pt>
                <c:pt idx="7687">
                  <c:v>13.7577</c:v>
                </c:pt>
                <c:pt idx="7688">
                  <c:v>13.7593666666667</c:v>
                </c:pt>
                <c:pt idx="7689">
                  <c:v>13.761033333333399</c:v>
                </c:pt>
                <c:pt idx="7690">
                  <c:v>13.762700000000001</c:v>
                </c:pt>
                <c:pt idx="7691">
                  <c:v>13.7643666666667</c:v>
                </c:pt>
                <c:pt idx="7692">
                  <c:v>13.7660333333334</c:v>
                </c:pt>
                <c:pt idx="7693">
                  <c:v>13.7677</c:v>
                </c:pt>
                <c:pt idx="7694">
                  <c:v>13.7693666666667</c:v>
                </c:pt>
                <c:pt idx="7695">
                  <c:v>13.771033333333399</c:v>
                </c:pt>
                <c:pt idx="7696">
                  <c:v>13.7727</c:v>
                </c:pt>
                <c:pt idx="7697">
                  <c:v>13.774366666666699</c:v>
                </c:pt>
                <c:pt idx="7698">
                  <c:v>13.7760333333334</c:v>
                </c:pt>
                <c:pt idx="7699">
                  <c:v>13.777699999999999</c:v>
                </c:pt>
                <c:pt idx="7700">
                  <c:v>13.7793666666667</c:v>
                </c:pt>
                <c:pt idx="7701">
                  <c:v>13.781033333333401</c:v>
                </c:pt>
                <c:pt idx="7702">
                  <c:v>13.7827</c:v>
                </c:pt>
                <c:pt idx="7703">
                  <c:v>13.784366666666701</c:v>
                </c:pt>
                <c:pt idx="7704">
                  <c:v>13.7860333333334</c:v>
                </c:pt>
                <c:pt idx="7705">
                  <c:v>13.787699999999999</c:v>
                </c:pt>
                <c:pt idx="7706">
                  <c:v>13.7893666666667</c:v>
                </c:pt>
                <c:pt idx="7707">
                  <c:v>13.791033333333401</c:v>
                </c:pt>
                <c:pt idx="7708">
                  <c:v>13.7927</c:v>
                </c:pt>
                <c:pt idx="7709">
                  <c:v>13.794366666666701</c:v>
                </c:pt>
                <c:pt idx="7710">
                  <c:v>13.7960333333334</c:v>
                </c:pt>
                <c:pt idx="7711">
                  <c:v>13.797700000000001</c:v>
                </c:pt>
                <c:pt idx="7712">
                  <c:v>13.7993666666667</c:v>
                </c:pt>
                <c:pt idx="7713">
                  <c:v>13.8010333333334</c:v>
                </c:pt>
                <c:pt idx="7714">
                  <c:v>13.8027</c:v>
                </c:pt>
                <c:pt idx="7715">
                  <c:v>13.8043666666667</c:v>
                </c:pt>
                <c:pt idx="7716">
                  <c:v>13.806033333333399</c:v>
                </c:pt>
                <c:pt idx="7717">
                  <c:v>13.807700000000001</c:v>
                </c:pt>
                <c:pt idx="7718">
                  <c:v>13.809366666666699</c:v>
                </c:pt>
                <c:pt idx="7719">
                  <c:v>13.8110333333334</c:v>
                </c:pt>
                <c:pt idx="7720">
                  <c:v>13.8127</c:v>
                </c:pt>
                <c:pt idx="7721">
                  <c:v>13.8143666666667</c:v>
                </c:pt>
                <c:pt idx="7722">
                  <c:v>13.816033333333399</c:v>
                </c:pt>
                <c:pt idx="7723">
                  <c:v>13.8177</c:v>
                </c:pt>
                <c:pt idx="7724">
                  <c:v>13.819366666666699</c:v>
                </c:pt>
                <c:pt idx="7725">
                  <c:v>13.8210333333334</c:v>
                </c:pt>
                <c:pt idx="7726">
                  <c:v>13.822699999999999</c:v>
                </c:pt>
                <c:pt idx="7727">
                  <c:v>13.8243666666667</c:v>
                </c:pt>
                <c:pt idx="7728">
                  <c:v>13.826033333333401</c:v>
                </c:pt>
                <c:pt idx="7729">
                  <c:v>13.8277</c:v>
                </c:pt>
                <c:pt idx="7730">
                  <c:v>13.829366666666701</c:v>
                </c:pt>
                <c:pt idx="7731">
                  <c:v>13.8310333333334</c:v>
                </c:pt>
                <c:pt idx="7732">
                  <c:v>13.832700000000001</c:v>
                </c:pt>
                <c:pt idx="7733">
                  <c:v>13.8343666666667</c:v>
                </c:pt>
                <c:pt idx="7734">
                  <c:v>13.8360333333334</c:v>
                </c:pt>
                <c:pt idx="7735">
                  <c:v>13.8377</c:v>
                </c:pt>
                <c:pt idx="7736">
                  <c:v>13.839366666666701</c:v>
                </c:pt>
                <c:pt idx="7737">
                  <c:v>13.841033333333399</c:v>
                </c:pt>
                <c:pt idx="7738">
                  <c:v>13.842700000000001</c:v>
                </c:pt>
                <c:pt idx="7739">
                  <c:v>13.8443666666667</c:v>
                </c:pt>
                <c:pt idx="7740">
                  <c:v>13.8460333333334</c:v>
                </c:pt>
                <c:pt idx="7741">
                  <c:v>13.8477</c:v>
                </c:pt>
                <c:pt idx="7742">
                  <c:v>13.8493666666667</c:v>
                </c:pt>
                <c:pt idx="7743">
                  <c:v>13.851033333333399</c:v>
                </c:pt>
                <c:pt idx="7744">
                  <c:v>13.8527</c:v>
                </c:pt>
                <c:pt idx="7745">
                  <c:v>13.854366666666699</c:v>
                </c:pt>
                <c:pt idx="7746">
                  <c:v>13.8560333333334</c:v>
                </c:pt>
                <c:pt idx="7747">
                  <c:v>13.857699999999999</c:v>
                </c:pt>
                <c:pt idx="7748">
                  <c:v>13.8593666666667</c:v>
                </c:pt>
                <c:pt idx="7749">
                  <c:v>13.861033333333401</c:v>
                </c:pt>
                <c:pt idx="7750">
                  <c:v>13.8627</c:v>
                </c:pt>
                <c:pt idx="7751">
                  <c:v>13.864366666666699</c:v>
                </c:pt>
                <c:pt idx="7752">
                  <c:v>13.8660333333334</c:v>
                </c:pt>
                <c:pt idx="7753">
                  <c:v>13.867699999999999</c:v>
                </c:pt>
                <c:pt idx="7754">
                  <c:v>13.8693666666667</c:v>
                </c:pt>
                <c:pt idx="7755">
                  <c:v>13.871033333333401</c:v>
                </c:pt>
                <c:pt idx="7756">
                  <c:v>13.8727</c:v>
                </c:pt>
                <c:pt idx="7757">
                  <c:v>13.874366666666701</c:v>
                </c:pt>
                <c:pt idx="7758">
                  <c:v>13.8760333333334</c:v>
                </c:pt>
                <c:pt idx="7759">
                  <c:v>13.877700000000001</c:v>
                </c:pt>
                <c:pt idx="7760">
                  <c:v>13.8793666666667</c:v>
                </c:pt>
                <c:pt idx="7761">
                  <c:v>13.8810333333334</c:v>
                </c:pt>
                <c:pt idx="7762">
                  <c:v>13.8827</c:v>
                </c:pt>
                <c:pt idx="7763">
                  <c:v>13.8843666666667</c:v>
                </c:pt>
                <c:pt idx="7764">
                  <c:v>13.886033333333399</c:v>
                </c:pt>
                <c:pt idx="7765">
                  <c:v>13.887700000000001</c:v>
                </c:pt>
                <c:pt idx="7766">
                  <c:v>13.8893666666667</c:v>
                </c:pt>
                <c:pt idx="7767">
                  <c:v>13.8910333333334</c:v>
                </c:pt>
                <c:pt idx="7768">
                  <c:v>13.8927</c:v>
                </c:pt>
                <c:pt idx="7769">
                  <c:v>13.8943666666667</c:v>
                </c:pt>
                <c:pt idx="7770">
                  <c:v>13.896033333333399</c:v>
                </c:pt>
                <c:pt idx="7771">
                  <c:v>13.8977</c:v>
                </c:pt>
                <c:pt idx="7772">
                  <c:v>13.899366666666699</c:v>
                </c:pt>
                <c:pt idx="7773">
                  <c:v>13.9010333333334</c:v>
                </c:pt>
                <c:pt idx="7774">
                  <c:v>13.902699999999999</c:v>
                </c:pt>
                <c:pt idx="7775">
                  <c:v>13.9043666666667</c:v>
                </c:pt>
                <c:pt idx="7776">
                  <c:v>13.906033333333401</c:v>
                </c:pt>
                <c:pt idx="7777">
                  <c:v>13.9077</c:v>
                </c:pt>
                <c:pt idx="7778">
                  <c:v>13.909366666666701</c:v>
                </c:pt>
                <c:pt idx="7779">
                  <c:v>13.9110333333334</c:v>
                </c:pt>
                <c:pt idx="7780">
                  <c:v>13.912699999999999</c:v>
                </c:pt>
                <c:pt idx="7781">
                  <c:v>13.9143666666667</c:v>
                </c:pt>
                <c:pt idx="7782">
                  <c:v>13.916033333333401</c:v>
                </c:pt>
                <c:pt idx="7783">
                  <c:v>13.9177</c:v>
                </c:pt>
                <c:pt idx="7784">
                  <c:v>13.919366666666701</c:v>
                </c:pt>
                <c:pt idx="7785">
                  <c:v>13.9210333333334</c:v>
                </c:pt>
                <c:pt idx="7786">
                  <c:v>13.922700000000001</c:v>
                </c:pt>
                <c:pt idx="7787">
                  <c:v>13.9243666666667</c:v>
                </c:pt>
                <c:pt idx="7788">
                  <c:v>13.9260333333334</c:v>
                </c:pt>
                <c:pt idx="7789">
                  <c:v>13.9277</c:v>
                </c:pt>
                <c:pt idx="7790">
                  <c:v>13.9293666666667</c:v>
                </c:pt>
                <c:pt idx="7791">
                  <c:v>13.931033333333399</c:v>
                </c:pt>
                <c:pt idx="7792">
                  <c:v>13.932700000000001</c:v>
                </c:pt>
                <c:pt idx="7793">
                  <c:v>13.934366666666699</c:v>
                </c:pt>
                <c:pt idx="7794">
                  <c:v>13.9360333333334</c:v>
                </c:pt>
                <c:pt idx="7795">
                  <c:v>13.9377</c:v>
                </c:pt>
                <c:pt idx="7796">
                  <c:v>13.9393666666667</c:v>
                </c:pt>
                <c:pt idx="7797">
                  <c:v>13.941033333333399</c:v>
                </c:pt>
                <c:pt idx="7798">
                  <c:v>13.9427</c:v>
                </c:pt>
                <c:pt idx="7799">
                  <c:v>13.944366666666699</c:v>
                </c:pt>
                <c:pt idx="7800">
                  <c:v>13.9460333333334</c:v>
                </c:pt>
                <c:pt idx="7801">
                  <c:v>13.947699999999999</c:v>
                </c:pt>
                <c:pt idx="7802">
                  <c:v>13.9493666666667</c:v>
                </c:pt>
                <c:pt idx="7803">
                  <c:v>13.951033333333401</c:v>
                </c:pt>
                <c:pt idx="7804">
                  <c:v>13.9527</c:v>
                </c:pt>
                <c:pt idx="7805">
                  <c:v>13.954366666666701</c:v>
                </c:pt>
                <c:pt idx="7806">
                  <c:v>13.9560333333334</c:v>
                </c:pt>
                <c:pt idx="7807">
                  <c:v>13.957700000000001</c:v>
                </c:pt>
                <c:pt idx="7808">
                  <c:v>13.9593666666667</c:v>
                </c:pt>
                <c:pt idx="7809">
                  <c:v>13.9610333333334</c:v>
                </c:pt>
                <c:pt idx="7810">
                  <c:v>13.9627</c:v>
                </c:pt>
                <c:pt idx="7811">
                  <c:v>13.964366666666701</c:v>
                </c:pt>
                <c:pt idx="7812">
                  <c:v>13.966033333333399</c:v>
                </c:pt>
                <c:pt idx="7813">
                  <c:v>13.967700000000001</c:v>
                </c:pt>
                <c:pt idx="7814">
                  <c:v>13.9693666666667</c:v>
                </c:pt>
                <c:pt idx="7815">
                  <c:v>13.9710333333334</c:v>
                </c:pt>
                <c:pt idx="7816">
                  <c:v>13.9727</c:v>
                </c:pt>
                <c:pt idx="7817">
                  <c:v>13.9743666666667</c:v>
                </c:pt>
                <c:pt idx="7818">
                  <c:v>13.976033333333399</c:v>
                </c:pt>
                <c:pt idx="7819">
                  <c:v>13.9777</c:v>
                </c:pt>
                <c:pt idx="7820">
                  <c:v>13.979366666666699</c:v>
                </c:pt>
                <c:pt idx="7821">
                  <c:v>13.9810333333334</c:v>
                </c:pt>
                <c:pt idx="7822">
                  <c:v>13.982699999999999</c:v>
                </c:pt>
                <c:pt idx="7823">
                  <c:v>13.9843666666667</c:v>
                </c:pt>
                <c:pt idx="7824">
                  <c:v>13.986033333333401</c:v>
                </c:pt>
                <c:pt idx="7825">
                  <c:v>13.9877</c:v>
                </c:pt>
                <c:pt idx="7826">
                  <c:v>13.989366666666699</c:v>
                </c:pt>
                <c:pt idx="7827">
                  <c:v>13.9910333333334</c:v>
                </c:pt>
                <c:pt idx="7828">
                  <c:v>13.992699999999999</c:v>
                </c:pt>
                <c:pt idx="7829">
                  <c:v>13.9943666666667</c:v>
                </c:pt>
                <c:pt idx="7830">
                  <c:v>13.996033333333401</c:v>
                </c:pt>
                <c:pt idx="7831">
                  <c:v>13.9977</c:v>
                </c:pt>
                <c:pt idx="7832">
                  <c:v>13.999366666666701</c:v>
                </c:pt>
                <c:pt idx="7833">
                  <c:v>14.0010333333334</c:v>
                </c:pt>
                <c:pt idx="7834">
                  <c:v>14.002700000000001</c:v>
                </c:pt>
                <c:pt idx="7835">
                  <c:v>14.0043666666667</c:v>
                </c:pt>
                <c:pt idx="7836">
                  <c:v>14.0060333333334</c:v>
                </c:pt>
                <c:pt idx="7837">
                  <c:v>14.0077</c:v>
                </c:pt>
                <c:pt idx="7838">
                  <c:v>14.0093666666667</c:v>
                </c:pt>
                <c:pt idx="7839">
                  <c:v>14.011033333333399</c:v>
                </c:pt>
                <c:pt idx="7840">
                  <c:v>14.012700000000001</c:v>
                </c:pt>
                <c:pt idx="7841">
                  <c:v>14.0143666666667</c:v>
                </c:pt>
                <c:pt idx="7842">
                  <c:v>14.0160333333334</c:v>
                </c:pt>
                <c:pt idx="7843">
                  <c:v>14.0177</c:v>
                </c:pt>
                <c:pt idx="7844">
                  <c:v>14.0193666666667</c:v>
                </c:pt>
                <c:pt idx="7845">
                  <c:v>14.021033333333399</c:v>
                </c:pt>
                <c:pt idx="7846">
                  <c:v>14.0227</c:v>
                </c:pt>
                <c:pt idx="7847">
                  <c:v>14.024366666666699</c:v>
                </c:pt>
                <c:pt idx="7848">
                  <c:v>14.0260333333334</c:v>
                </c:pt>
                <c:pt idx="7849">
                  <c:v>14.027699999999999</c:v>
                </c:pt>
                <c:pt idx="7850">
                  <c:v>14.0293666666667</c:v>
                </c:pt>
                <c:pt idx="7851">
                  <c:v>14.031033333333401</c:v>
                </c:pt>
                <c:pt idx="7852">
                  <c:v>14.0327</c:v>
                </c:pt>
                <c:pt idx="7853">
                  <c:v>14.034366666666701</c:v>
                </c:pt>
                <c:pt idx="7854">
                  <c:v>14.0360333333334</c:v>
                </c:pt>
                <c:pt idx="7855">
                  <c:v>14.037699999999999</c:v>
                </c:pt>
                <c:pt idx="7856">
                  <c:v>14.0393666666667</c:v>
                </c:pt>
                <c:pt idx="7857">
                  <c:v>14.041033333333401</c:v>
                </c:pt>
                <c:pt idx="7858">
                  <c:v>14.0427</c:v>
                </c:pt>
                <c:pt idx="7859">
                  <c:v>14.044366666666701</c:v>
                </c:pt>
                <c:pt idx="7860">
                  <c:v>14.0460333333334</c:v>
                </c:pt>
                <c:pt idx="7861">
                  <c:v>14.047700000000001</c:v>
                </c:pt>
                <c:pt idx="7862">
                  <c:v>14.0493666666667</c:v>
                </c:pt>
                <c:pt idx="7863">
                  <c:v>14.0510333333334</c:v>
                </c:pt>
                <c:pt idx="7864">
                  <c:v>14.0527</c:v>
                </c:pt>
                <c:pt idx="7865">
                  <c:v>14.0543666666667</c:v>
                </c:pt>
                <c:pt idx="7866">
                  <c:v>14.056033333333399</c:v>
                </c:pt>
                <c:pt idx="7867">
                  <c:v>14.057700000000001</c:v>
                </c:pt>
                <c:pt idx="7868">
                  <c:v>14.059366666666699</c:v>
                </c:pt>
                <c:pt idx="7869">
                  <c:v>14.0610333333334</c:v>
                </c:pt>
                <c:pt idx="7870">
                  <c:v>14.0627</c:v>
                </c:pt>
                <c:pt idx="7871">
                  <c:v>14.0643666666667</c:v>
                </c:pt>
                <c:pt idx="7872">
                  <c:v>14.066033333333399</c:v>
                </c:pt>
                <c:pt idx="7873">
                  <c:v>14.0677</c:v>
                </c:pt>
                <c:pt idx="7874">
                  <c:v>14.069366666666699</c:v>
                </c:pt>
                <c:pt idx="7875">
                  <c:v>14.0710333333334</c:v>
                </c:pt>
                <c:pt idx="7876">
                  <c:v>14.072699999999999</c:v>
                </c:pt>
                <c:pt idx="7877">
                  <c:v>14.0743666666667</c:v>
                </c:pt>
                <c:pt idx="7878">
                  <c:v>14.076033333333401</c:v>
                </c:pt>
                <c:pt idx="7879">
                  <c:v>14.0777</c:v>
                </c:pt>
                <c:pt idx="7880">
                  <c:v>14.079366666666701</c:v>
                </c:pt>
                <c:pt idx="7881">
                  <c:v>14.0810333333334</c:v>
                </c:pt>
                <c:pt idx="7882">
                  <c:v>14.082700000000001</c:v>
                </c:pt>
                <c:pt idx="7883">
                  <c:v>14.0843666666667</c:v>
                </c:pt>
                <c:pt idx="7884">
                  <c:v>14.0860333333334</c:v>
                </c:pt>
                <c:pt idx="7885">
                  <c:v>14.0877</c:v>
                </c:pt>
                <c:pt idx="7886">
                  <c:v>14.089366666666701</c:v>
                </c:pt>
                <c:pt idx="7887">
                  <c:v>14.091033333333399</c:v>
                </c:pt>
                <c:pt idx="7888">
                  <c:v>14.092700000000001</c:v>
                </c:pt>
                <c:pt idx="7889">
                  <c:v>14.0943666666667</c:v>
                </c:pt>
                <c:pt idx="7890">
                  <c:v>14.0960333333334</c:v>
                </c:pt>
                <c:pt idx="7891">
                  <c:v>14.0977</c:v>
                </c:pt>
                <c:pt idx="7892">
                  <c:v>14.0993666666667</c:v>
                </c:pt>
                <c:pt idx="7893">
                  <c:v>14.101033333333399</c:v>
                </c:pt>
                <c:pt idx="7894">
                  <c:v>14.1027</c:v>
                </c:pt>
                <c:pt idx="7895">
                  <c:v>14.104366666666699</c:v>
                </c:pt>
                <c:pt idx="7896">
                  <c:v>14.1060333333334</c:v>
                </c:pt>
                <c:pt idx="7897">
                  <c:v>14.107699999999999</c:v>
                </c:pt>
                <c:pt idx="7898">
                  <c:v>14.1093666666667</c:v>
                </c:pt>
                <c:pt idx="7899">
                  <c:v>14.111033333333401</c:v>
                </c:pt>
                <c:pt idx="7900">
                  <c:v>14.1127</c:v>
                </c:pt>
                <c:pt idx="7901">
                  <c:v>14.114366666666699</c:v>
                </c:pt>
                <c:pt idx="7902">
                  <c:v>14.1160333333334</c:v>
                </c:pt>
                <c:pt idx="7903">
                  <c:v>14.117699999999999</c:v>
                </c:pt>
                <c:pt idx="7904">
                  <c:v>14.1193666666667</c:v>
                </c:pt>
                <c:pt idx="7905">
                  <c:v>14.121033333333401</c:v>
                </c:pt>
                <c:pt idx="7906">
                  <c:v>14.1227</c:v>
                </c:pt>
                <c:pt idx="7907">
                  <c:v>14.124366666666701</c:v>
                </c:pt>
                <c:pt idx="7908">
                  <c:v>14.1260333333334</c:v>
                </c:pt>
                <c:pt idx="7909">
                  <c:v>14.127700000000001</c:v>
                </c:pt>
                <c:pt idx="7910">
                  <c:v>14.1293666666667</c:v>
                </c:pt>
                <c:pt idx="7911">
                  <c:v>14.1310333333334</c:v>
                </c:pt>
                <c:pt idx="7912">
                  <c:v>14.1327</c:v>
                </c:pt>
                <c:pt idx="7913">
                  <c:v>14.1343666666667</c:v>
                </c:pt>
                <c:pt idx="7914">
                  <c:v>14.136033333333399</c:v>
                </c:pt>
                <c:pt idx="7915">
                  <c:v>14.137700000000001</c:v>
                </c:pt>
                <c:pt idx="7916">
                  <c:v>14.1393666666667</c:v>
                </c:pt>
                <c:pt idx="7917">
                  <c:v>14.1410333333334</c:v>
                </c:pt>
                <c:pt idx="7918">
                  <c:v>14.1427</c:v>
                </c:pt>
                <c:pt idx="7919">
                  <c:v>14.1443666666667</c:v>
                </c:pt>
                <c:pt idx="7920">
                  <c:v>14.146033333333399</c:v>
                </c:pt>
                <c:pt idx="7921">
                  <c:v>14.1477</c:v>
                </c:pt>
                <c:pt idx="7922">
                  <c:v>14.149366666666699</c:v>
                </c:pt>
                <c:pt idx="7923">
                  <c:v>14.1510333333334</c:v>
                </c:pt>
                <c:pt idx="7924">
                  <c:v>14.152699999999999</c:v>
                </c:pt>
                <c:pt idx="7925">
                  <c:v>14.1543666666667</c:v>
                </c:pt>
                <c:pt idx="7926">
                  <c:v>14.156033333333401</c:v>
                </c:pt>
                <c:pt idx="7927">
                  <c:v>14.1577</c:v>
                </c:pt>
                <c:pt idx="7928">
                  <c:v>14.159366666666701</c:v>
                </c:pt>
                <c:pt idx="7929">
                  <c:v>14.1610333333334</c:v>
                </c:pt>
                <c:pt idx="7930">
                  <c:v>14.162699999999999</c:v>
                </c:pt>
                <c:pt idx="7931">
                  <c:v>14.1643666666667</c:v>
                </c:pt>
                <c:pt idx="7932">
                  <c:v>14.166033333333401</c:v>
                </c:pt>
                <c:pt idx="7933">
                  <c:v>14.1677</c:v>
                </c:pt>
                <c:pt idx="7934">
                  <c:v>14.169366666666701</c:v>
                </c:pt>
                <c:pt idx="7935">
                  <c:v>14.1710333333334</c:v>
                </c:pt>
                <c:pt idx="7936">
                  <c:v>14.172700000000001</c:v>
                </c:pt>
                <c:pt idx="7937">
                  <c:v>14.1743666666667</c:v>
                </c:pt>
                <c:pt idx="7938">
                  <c:v>14.1760333333334</c:v>
                </c:pt>
                <c:pt idx="7939">
                  <c:v>14.1777</c:v>
                </c:pt>
                <c:pt idx="7940">
                  <c:v>14.1793666666667</c:v>
                </c:pt>
                <c:pt idx="7941">
                  <c:v>14.181033333333399</c:v>
                </c:pt>
                <c:pt idx="7942">
                  <c:v>14.182700000000001</c:v>
                </c:pt>
                <c:pt idx="7943">
                  <c:v>14.184366666666699</c:v>
                </c:pt>
                <c:pt idx="7944">
                  <c:v>14.1860333333334</c:v>
                </c:pt>
                <c:pt idx="7945">
                  <c:v>14.1877</c:v>
                </c:pt>
                <c:pt idx="7946">
                  <c:v>14.1893666666667</c:v>
                </c:pt>
                <c:pt idx="7947">
                  <c:v>14.191033333333399</c:v>
                </c:pt>
                <c:pt idx="7948">
                  <c:v>14.1927</c:v>
                </c:pt>
                <c:pt idx="7949">
                  <c:v>14.194366666666699</c:v>
                </c:pt>
                <c:pt idx="7950">
                  <c:v>14.1960333333334</c:v>
                </c:pt>
                <c:pt idx="7951">
                  <c:v>14.197699999999999</c:v>
                </c:pt>
                <c:pt idx="7952">
                  <c:v>14.1993666666667</c:v>
                </c:pt>
                <c:pt idx="7953">
                  <c:v>14.201033333333401</c:v>
                </c:pt>
                <c:pt idx="7954">
                  <c:v>14.2027</c:v>
                </c:pt>
                <c:pt idx="7955">
                  <c:v>14.204366666666701</c:v>
                </c:pt>
                <c:pt idx="7956">
                  <c:v>14.2060333333334</c:v>
                </c:pt>
                <c:pt idx="7957">
                  <c:v>14.207700000000001</c:v>
                </c:pt>
                <c:pt idx="7958">
                  <c:v>14.2093666666667</c:v>
                </c:pt>
                <c:pt idx="7959">
                  <c:v>14.2110333333334</c:v>
                </c:pt>
                <c:pt idx="7960">
                  <c:v>14.2127</c:v>
                </c:pt>
                <c:pt idx="7961">
                  <c:v>14.214366666666701</c:v>
                </c:pt>
                <c:pt idx="7962">
                  <c:v>14.216033333333399</c:v>
                </c:pt>
                <c:pt idx="7963">
                  <c:v>14.217700000000001</c:v>
                </c:pt>
                <c:pt idx="7964">
                  <c:v>14.2193666666667</c:v>
                </c:pt>
                <c:pt idx="7965">
                  <c:v>14.2210333333334</c:v>
                </c:pt>
                <c:pt idx="7966">
                  <c:v>14.2227</c:v>
                </c:pt>
                <c:pt idx="7967">
                  <c:v>14.2243666666667</c:v>
                </c:pt>
                <c:pt idx="7968">
                  <c:v>14.226033333333399</c:v>
                </c:pt>
                <c:pt idx="7969">
                  <c:v>14.2277</c:v>
                </c:pt>
                <c:pt idx="7970">
                  <c:v>14.229366666666699</c:v>
                </c:pt>
                <c:pt idx="7971">
                  <c:v>14.2310333333334</c:v>
                </c:pt>
                <c:pt idx="7972">
                  <c:v>14.232699999999999</c:v>
                </c:pt>
                <c:pt idx="7973">
                  <c:v>14.2343666666667</c:v>
                </c:pt>
                <c:pt idx="7974">
                  <c:v>14.236033333333401</c:v>
                </c:pt>
                <c:pt idx="7975">
                  <c:v>14.2377</c:v>
                </c:pt>
                <c:pt idx="7976">
                  <c:v>14.239366666666699</c:v>
                </c:pt>
                <c:pt idx="7977">
                  <c:v>14.2410333333334</c:v>
                </c:pt>
                <c:pt idx="7978">
                  <c:v>14.242699999999999</c:v>
                </c:pt>
                <c:pt idx="7979">
                  <c:v>14.2443666666667</c:v>
                </c:pt>
                <c:pt idx="7980">
                  <c:v>14.246033333333401</c:v>
                </c:pt>
                <c:pt idx="7981">
                  <c:v>14.2477</c:v>
                </c:pt>
                <c:pt idx="7982">
                  <c:v>14.249366666666701</c:v>
                </c:pt>
                <c:pt idx="7983">
                  <c:v>14.2510333333334</c:v>
                </c:pt>
                <c:pt idx="7984">
                  <c:v>14.252700000000001</c:v>
                </c:pt>
                <c:pt idx="7985">
                  <c:v>14.2543666666667</c:v>
                </c:pt>
                <c:pt idx="7986">
                  <c:v>14.2560333333334</c:v>
                </c:pt>
                <c:pt idx="7987">
                  <c:v>14.2577</c:v>
                </c:pt>
                <c:pt idx="7988">
                  <c:v>14.2593666666667</c:v>
                </c:pt>
                <c:pt idx="7989">
                  <c:v>14.261033333333399</c:v>
                </c:pt>
                <c:pt idx="7990">
                  <c:v>14.262700000000001</c:v>
                </c:pt>
                <c:pt idx="7991">
                  <c:v>14.2643666666667</c:v>
                </c:pt>
                <c:pt idx="7992">
                  <c:v>14.2660333333334</c:v>
                </c:pt>
                <c:pt idx="7993">
                  <c:v>14.2677</c:v>
                </c:pt>
                <c:pt idx="7994">
                  <c:v>14.2693666666667</c:v>
                </c:pt>
                <c:pt idx="7995">
                  <c:v>14.271033333333399</c:v>
                </c:pt>
                <c:pt idx="7996">
                  <c:v>14.2727</c:v>
                </c:pt>
                <c:pt idx="7997">
                  <c:v>14.274366666666699</c:v>
                </c:pt>
                <c:pt idx="7998">
                  <c:v>14.2760333333334</c:v>
                </c:pt>
                <c:pt idx="7999">
                  <c:v>14.277699999999999</c:v>
                </c:pt>
                <c:pt idx="8000">
                  <c:v>14.2793666666667</c:v>
                </c:pt>
                <c:pt idx="8001">
                  <c:v>14.281033333333401</c:v>
                </c:pt>
                <c:pt idx="8002">
                  <c:v>14.2827</c:v>
                </c:pt>
                <c:pt idx="8003">
                  <c:v>14.284366666666701</c:v>
                </c:pt>
                <c:pt idx="8004">
                  <c:v>14.2860333333334</c:v>
                </c:pt>
                <c:pt idx="8005">
                  <c:v>14.287699999999999</c:v>
                </c:pt>
                <c:pt idx="8006">
                  <c:v>14.2893666666667</c:v>
                </c:pt>
                <c:pt idx="8007">
                  <c:v>14.291033333333401</c:v>
                </c:pt>
                <c:pt idx="8008">
                  <c:v>14.2927</c:v>
                </c:pt>
                <c:pt idx="8009">
                  <c:v>14.294366666666701</c:v>
                </c:pt>
                <c:pt idx="8010">
                  <c:v>14.2960333333334</c:v>
                </c:pt>
                <c:pt idx="8011">
                  <c:v>14.297700000000001</c:v>
                </c:pt>
                <c:pt idx="8012">
                  <c:v>14.2993666666667</c:v>
                </c:pt>
                <c:pt idx="8013">
                  <c:v>14.3010333333334</c:v>
                </c:pt>
                <c:pt idx="8014">
                  <c:v>14.3027</c:v>
                </c:pt>
                <c:pt idx="8015">
                  <c:v>14.3043666666667</c:v>
                </c:pt>
                <c:pt idx="8016">
                  <c:v>14.306033333333399</c:v>
                </c:pt>
                <c:pt idx="8017">
                  <c:v>14.307700000000001</c:v>
                </c:pt>
                <c:pt idx="8018">
                  <c:v>14.309366666666699</c:v>
                </c:pt>
                <c:pt idx="8019">
                  <c:v>14.3110333333334</c:v>
                </c:pt>
                <c:pt idx="8020">
                  <c:v>14.3127</c:v>
                </c:pt>
                <c:pt idx="8021">
                  <c:v>14.3143666666667</c:v>
                </c:pt>
                <c:pt idx="8022">
                  <c:v>14.316033333333399</c:v>
                </c:pt>
                <c:pt idx="8023">
                  <c:v>14.3177</c:v>
                </c:pt>
                <c:pt idx="8024">
                  <c:v>14.319366666666699</c:v>
                </c:pt>
                <c:pt idx="8025">
                  <c:v>14.3210333333334</c:v>
                </c:pt>
                <c:pt idx="8026">
                  <c:v>14.322699999999999</c:v>
                </c:pt>
                <c:pt idx="8027">
                  <c:v>14.3243666666667</c:v>
                </c:pt>
                <c:pt idx="8028">
                  <c:v>14.326033333333401</c:v>
                </c:pt>
                <c:pt idx="8029">
                  <c:v>14.3277</c:v>
                </c:pt>
                <c:pt idx="8030">
                  <c:v>14.329366666666701</c:v>
                </c:pt>
                <c:pt idx="8031">
                  <c:v>14.3310333333334</c:v>
                </c:pt>
                <c:pt idx="8032">
                  <c:v>14.332700000000001</c:v>
                </c:pt>
                <c:pt idx="8033">
                  <c:v>14.3343666666667</c:v>
                </c:pt>
                <c:pt idx="8034">
                  <c:v>14.3360333333334</c:v>
                </c:pt>
                <c:pt idx="8035">
                  <c:v>14.3377</c:v>
                </c:pt>
                <c:pt idx="8036">
                  <c:v>14.339366666666701</c:v>
                </c:pt>
                <c:pt idx="8037">
                  <c:v>14.341033333333399</c:v>
                </c:pt>
                <c:pt idx="8038">
                  <c:v>14.342700000000001</c:v>
                </c:pt>
                <c:pt idx="8039">
                  <c:v>14.3443666666667</c:v>
                </c:pt>
                <c:pt idx="8040">
                  <c:v>14.3460333333334</c:v>
                </c:pt>
                <c:pt idx="8041">
                  <c:v>14.3477</c:v>
                </c:pt>
                <c:pt idx="8042">
                  <c:v>14.3493666666667</c:v>
                </c:pt>
                <c:pt idx="8043">
                  <c:v>14.351033333333399</c:v>
                </c:pt>
                <c:pt idx="8044">
                  <c:v>14.3527</c:v>
                </c:pt>
                <c:pt idx="8045">
                  <c:v>14.354366666666699</c:v>
                </c:pt>
                <c:pt idx="8046">
                  <c:v>14.3560333333334</c:v>
                </c:pt>
                <c:pt idx="8047">
                  <c:v>14.357699999999999</c:v>
                </c:pt>
                <c:pt idx="8048">
                  <c:v>14.3593666666667</c:v>
                </c:pt>
                <c:pt idx="8049">
                  <c:v>14.361033333333401</c:v>
                </c:pt>
                <c:pt idx="8050">
                  <c:v>14.3627</c:v>
                </c:pt>
                <c:pt idx="8051">
                  <c:v>14.364366666666699</c:v>
                </c:pt>
                <c:pt idx="8052">
                  <c:v>14.3660333333334</c:v>
                </c:pt>
                <c:pt idx="8053">
                  <c:v>14.367699999999999</c:v>
                </c:pt>
                <c:pt idx="8054">
                  <c:v>14.3693666666667</c:v>
                </c:pt>
                <c:pt idx="8055">
                  <c:v>14.371033333333401</c:v>
                </c:pt>
                <c:pt idx="8056">
                  <c:v>14.3727</c:v>
                </c:pt>
                <c:pt idx="8057">
                  <c:v>14.374366666666701</c:v>
                </c:pt>
                <c:pt idx="8058">
                  <c:v>14.3760333333334</c:v>
                </c:pt>
                <c:pt idx="8059">
                  <c:v>14.377700000000001</c:v>
                </c:pt>
                <c:pt idx="8060">
                  <c:v>14.3793666666667</c:v>
                </c:pt>
                <c:pt idx="8061">
                  <c:v>14.3810333333334</c:v>
                </c:pt>
                <c:pt idx="8062">
                  <c:v>14.3827</c:v>
                </c:pt>
                <c:pt idx="8063">
                  <c:v>14.3843666666667</c:v>
                </c:pt>
                <c:pt idx="8064">
                  <c:v>14.386033333333399</c:v>
                </c:pt>
                <c:pt idx="8065">
                  <c:v>14.387700000000001</c:v>
                </c:pt>
                <c:pt idx="8066">
                  <c:v>14.3893666666667</c:v>
                </c:pt>
                <c:pt idx="8067">
                  <c:v>14.3910333333334</c:v>
                </c:pt>
                <c:pt idx="8068">
                  <c:v>14.3927</c:v>
                </c:pt>
                <c:pt idx="8069">
                  <c:v>14.3943666666667</c:v>
                </c:pt>
                <c:pt idx="8070">
                  <c:v>14.396033333333399</c:v>
                </c:pt>
                <c:pt idx="8071">
                  <c:v>14.3977</c:v>
                </c:pt>
                <c:pt idx="8072">
                  <c:v>14.399366666666699</c:v>
                </c:pt>
                <c:pt idx="8073">
                  <c:v>14.4010333333334</c:v>
                </c:pt>
                <c:pt idx="8074">
                  <c:v>14.402699999999999</c:v>
                </c:pt>
                <c:pt idx="8075">
                  <c:v>14.4043666666667</c:v>
                </c:pt>
                <c:pt idx="8076">
                  <c:v>14.406033333333401</c:v>
                </c:pt>
                <c:pt idx="8077">
                  <c:v>14.4077</c:v>
                </c:pt>
                <c:pt idx="8078">
                  <c:v>14.409366666666701</c:v>
                </c:pt>
                <c:pt idx="8079">
                  <c:v>14.4110333333334</c:v>
                </c:pt>
                <c:pt idx="8080">
                  <c:v>14.412699999999999</c:v>
                </c:pt>
                <c:pt idx="8081">
                  <c:v>14.4143666666667</c:v>
                </c:pt>
                <c:pt idx="8082">
                  <c:v>14.416033333333401</c:v>
                </c:pt>
                <c:pt idx="8083">
                  <c:v>14.4177</c:v>
                </c:pt>
                <c:pt idx="8084">
                  <c:v>14.419366666666701</c:v>
                </c:pt>
                <c:pt idx="8085">
                  <c:v>14.4210333333334</c:v>
                </c:pt>
                <c:pt idx="8086">
                  <c:v>14.422700000000001</c:v>
                </c:pt>
                <c:pt idx="8087">
                  <c:v>14.4243666666667</c:v>
                </c:pt>
                <c:pt idx="8088">
                  <c:v>14.4260333333334</c:v>
                </c:pt>
                <c:pt idx="8089">
                  <c:v>14.4277</c:v>
                </c:pt>
                <c:pt idx="8090">
                  <c:v>14.4293666666667</c:v>
                </c:pt>
                <c:pt idx="8091">
                  <c:v>14.431033333333399</c:v>
                </c:pt>
                <c:pt idx="8092">
                  <c:v>14.432700000000001</c:v>
                </c:pt>
                <c:pt idx="8093">
                  <c:v>14.434366666666699</c:v>
                </c:pt>
                <c:pt idx="8094">
                  <c:v>14.4360333333334</c:v>
                </c:pt>
                <c:pt idx="8095">
                  <c:v>14.4377</c:v>
                </c:pt>
                <c:pt idx="8096">
                  <c:v>14.4393666666667</c:v>
                </c:pt>
                <c:pt idx="8097">
                  <c:v>14.441033333333399</c:v>
                </c:pt>
                <c:pt idx="8098">
                  <c:v>14.4427</c:v>
                </c:pt>
                <c:pt idx="8099">
                  <c:v>14.444366666666699</c:v>
                </c:pt>
                <c:pt idx="8100">
                  <c:v>14.4460333333334</c:v>
                </c:pt>
                <c:pt idx="8101">
                  <c:v>14.447699999999999</c:v>
                </c:pt>
                <c:pt idx="8102">
                  <c:v>14.4493666666667</c:v>
                </c:pt>
                <c:pt idx="8103">
                  <c:v>14.451033333333401</c:v>
                </c:pt>
                <c:pt idx="8104">
                  <c:v>14.4527</c:v>
                </c:pt>
                <c:pt idx="8105">
                  <c:v>14.454366666666701</c:v>
                </c:pt>
                <c:pt idx="8106">
                  <c:v>14.4560333333334</c:v>
                </c:pt>
                <c:pt idx="8107">
                  <c:v>14.457700000000001</c:v>
                </c:pt>
                <c:pt idx="8108">
                  <c:v>14.4593666666667</c:v>
                </c:pt>
                <c:pt idx="8109">
                  <c:v>14.4610333333334</c:v>
                </c:pt>
                <c:pt idx="8110">
                  <c:v>14.4627</c:v>
                </c:pt>
                <c:pt idx="8111">
                  <c:v>14.464366666666701</c:v>
                </c:pt>
                <c:pt idx="8112">
                  <c:v>14.466033333333399</c:v>
                </c:pt>
                <c:pt idx="8113">
                  <c:v>14.467700000000001</c:v>
                </c:pt>
                <c:pt idx="8114">
                  <c:v>14.4693666666667</c:v>
                </c:pt>
                <c:pt idx="8115">
                  <c:v>14.4710333333334</c:v>
                </c:pt>
                <c:pt idx="8116">
                  <c:v>14.4727</c:v>
                </c:pt>
                <c:pt idx="8117">
                  <c:v>14.4743666666667</c:v>
                </c:pt>
                <c:pt idx="8118">
                  <c:v>14.476033333333399</c:v>
                </c:pt>
                <c:pt idx="8119">
                  <c:v>14.4777</c:v>
                </c:pt>
                <c:pt idx="8120">
                  <c:v>14.479366666666699</c:v>
                </c:pt>
                <c:pt idx="8121">
                  <c:v>14.4810333333334</c:v>
                </c:pt>
                <c:pt idx="8122">
                  <c:v>14.482699999999999</c:v>
                </c:pt>
                <c:pt idx="8123">
                  <c:v>14.4843666666667</c:v>
                </c:pt>
                <c:pt idx="8124">
                  <c:v>14.486033333333401</c:v>
                </c:pt>
                <c:pt idx="8125">
                  <c:v>14.4877</c:v>
                </c:pt>
                <c:pt idx="8126">
                  <c:v>14.489366666666699</c:v>
                </c:pt>
                <c:pt idx="8127">
                  <c:v>14.4910333333334</c:v>
                </c:pt>
                <c:pt idx="8128">
                  <c:v>14.492699999999999</c:v>
                </c:pt>
                <c:pt idx="8129">
                  <c:v>14.4943666666667</c:v>
                </c:pt>
                <c:pt idx="8130">
                  <c:v>14.496033333333401</c:v>
                </c:pt>
                <c:pt idx="8131">
                  <c:v>14.4977</c:v>
                </c:pt>
                <c:pt idx="8132">
                  <c:v>14.499366666666701</c:v>
                </c:pt>
                <c:pt idx="8133">
                  <c:v>14.5010333333334</c:v>
                </c:pt>
                <c:pt idx="8134">
                  <c:v>14.502700000000001</c:v>
                </c:pt>
                <c:pt idx="8135">
                  <c:v>14.5043666666667</c:v>
                </c:pt>
                <c:pt idx="8136">
                  <c:v>14.5060333333334</c:v>
                </c:pt>
                <c:pt idx="8137">
                  <c:v>14.5077</c:v>
                </c:pt>
                <c:pt idx="8138">
                  <c:v>14.5093666666667</c:v>
                </c:pt>
                <c:pt idx="8139">
                  <c:v>14.511033333333399</c:v>
                </c:pt>
                <c:pt idx="8140">
                  <c:v>14.512700000000001</c:v>
                </c:pt>
                <c:pt idx="8141">
                  <c:v>14.5143666666667</c:v>
                </c:pt>
                <c:pt idx="8142">
                  <c:v>14.5160333333334</c:v>
                </c:pt>
                <c:pt idx="8143">
                  <c:v>14.5177</c:v>
                </c:pt>
                <c:pt idx="8144">
                  <c:v>14.5193666666667</c:v>
                </c:pt>
                <c:pt idx="8145">
                  <c:v>14.521033333333399</c:v>
                </c:pt>
                <c:pt idx="8146">
                  <c:v>14.5227</c:v>
                </c:pt>
                <c:pt idx="8147">
                  <c:v>14.524366666666699</c:v>
                </c:pt>
                <c:pt idx="8148">
                  <c:v>14.5260333333334</c:v>
                </c:pt>
                <c:pt idx="8149">
                  <c:v>14.527699999999999</c:v>
                </c:pt>
                <c:pt idx="8150">
                  <c:v>14.5293666666667</c:v>
                </c:pt>
                <c:pt idx="8151">
                  <c:v>14.531033333333401</c:v>
                </c:pt>
                <c:pt idx="8152">
                  <c:v>14.5327</c:v>
                </c:pt>
                <c:pt idx="8153">
                  <c:v>14.534366666666701</c:v>
                </c:pt>
                <c:pt idx="8154">
                  <c:v>14.5360333333334</c:v>
                </c:pt>
                <c:pt idx="8155">
                  <c:v>14.537699999999999</c:v>
                </c:pt>
                <c:pt idx="8156">
                  <c:v>14.5393666666667</c:v>
                </c:pt>
                <c:pt idx="8157">
                  <c:v>14.541033333333401</c:v>
                </c:pt>
                <c:pt idx="8158">
                  <c:v>14.5427</c:v>
                </c:pt>
                <c:pt idx="8159">
                  <c:v>14.544366666666701</c:v>
                </c:pt>
                <c:pt idx="8160">
                  <c:v>14.5460333333334</c:v>
                </c:pt>
                <c:pt idx="8161">
                  <c:v>14.547700000000001</c:v>
                </c:pt>
                <c:pt idx="8162">
                  <c:v>14.5493666666667</c:v>
                </c:pt>
                <c:pt idx="8163">
                  <c:v>14.5510333333334</c:v>
                </c:pt>
                <c:pt idx="8164">
                  <c:v>14.5527</c:v>
                </c:pt>
                <c:pt idx="8165">
                  <c:v>14.5543666666667</c:v>
                </c:pt>
                <c:pt idx="8166">
                  <c:v>14.556033333333399</c:v>
                </c:pt>
                <c:pt idx="8167">
                  <c:v>14.557700000000001</c:v>
                </c:pt>
                <c:pt idx="8168">
                  <c:v>14.559366666666699</c:v>
                </c:pt>
                <c:pt idx="8169">
                  <c:v>14.5610333333334</c:v>
                </c:pt>
                <c:pt idx="8170">
                  <c:v>14.5627</c:v>
                </c:pt>
                <c:pt idx="8171">
                  <c:v>14.5643666666667</c:v>
                </c:pt>
                <c:pt idx="8172">
                  <c:v>14.566033333333399</c:v>
                </c:pt>
                <c:pt idx="8173">
                  <c:v>14.5677</c:v>
                </c:pt>
                <c:pt idx="8174">
                  <c:v>14.569366666666699</c:v>
                </c:pt>
                <c:pt idx="8175">
                  <c:v>14.5710333333334</c:v>
                </c:pt>
                <c:pt idx="8176">
                  <c:v>14.572699999999999</c:v>
                </c:pt>
                <c:pt idx="8177">
                  <c:v>14.5743666666667</c:v>
                </c:pt>
                <c:pt idx="8178">
                  <c:v>14.576033333333401</c:v>
                </c:pt>
                <c:pt idx="8179">
                  <c:v>14.5777</c:v>
                </c:pt>
                <c:pt idx="8180">
                  <c:v>14.579366666666701</c:v>
                </c:pt>
                <c:pt idx="8181">
                  <c:v>14.5810333333334</c:v>
                </c:pt>
                <c:pt idx="8182">
                  <c:v>14.582700000000001</c:v>
                </c:pt>
                <c:pt idx="8183">
                  <c:v>14.5843666666667</c:v>
                </c:pt>
                <c:pt idx="8184">
                  <c:v>14.5860333333334</c:v>
                </c:pt>
                <c:pt idx="8185">
                  <c:v>14.5877</c:v>
                </c:pt>
                <c:pt idx="8186">
                  <c:v>14.589366666666701</c:v>
                </c:pt>
                <c:pt idx="8187">
                  <c:v>14.591033333333399</c:v>
                </c:pt>
                <c:pt idx="8188">
                  <c:v>14.592700000000001</c:v>
                </c:pt>
                <c:pt idx="8189">
                  <c:v>14.5943666666667</c:v>
                </c:pt>
                <c:pt idx="8190">
                  <c:v>14.5960333333334</c:v>
                </c:pt>
                <c:pt idx="8191">
                  <c:v>14.5977</c:v>
                </c:pt>
                <c:pt idx="8192">
                  <c:v>14.5993666666667</c:v>
                </c:pt>
                <c:pt idx="8193">
                  <c:v>14.601033333333399</c:v>
                </c:pt>
                <c:pt idx="8194">
                  <c:v>14.6027</c:v>
                </c:pt>
                <c:pt idx="8195">
                  <c:v>14.604366666666699</c:v>
                </c:pt>
                <c:pt idx="8196">
                  <c:v>14.6060333333334</c:v>
                </c:pt>
                <c:pt idx="8197">
                  <c:v>14.607699999999999</c:v>
                </c:pt>
                <c:pt idx="8198">
                  <c:v>14.6093666666667</c:v>
                </c:pt>
                <c:pt idx="8199">
                  <c:v>14.611033333333401</c:v>
                </c:pt>
                <c:pt idx="8200">
                  <c:v>14.6127</c:v>
                </c:pt>
                <c:pt idx="8201">
                  <c:v>14.614366666666699</c:v>
                </c:pt>
                <c:pt idx="8202">
                  <c:v>14.6160333333334</c:v>
                </c:pt>
                <c:pt idx="8203">
                  <c:v>14.617699999999999</c:v>
                </c:pt>
                <c:pt idx="8204">
                  <c:v>14.6193666666667</c:v>
                </c:pt>
                <c:pt idx="8205">
                  <c:v>14.621033333333401</c:v>
                </c:pt>
                <c:pt idx="8206">
                  <c:v>14.6227</c:v>
                </c:pt>
                <c:pt idx="8207">
                  <c:v>14.624366666666701</c:v>
                </c:pt>
                <c:pt idx="8208">
                  <c:v>14.6260333333334</c:v>
                </c:pt>
                <c:pt idx="8209">
                  <c:v>14.627700000000001</c:v>
                </c:pt>
                <c:pt idx="8210">
                  <c:v>14.6293666666667</c:v>
                </c:pt>
                <c:pt idx="8211">
                  <c:v>14.6310333333334</c:v>
                </c:pt>
                <c:pt idx="8212">
                  <c:v>14.6327</c:v>
                </c:pt>
                <c:pt idx="8213">
                  <c:v>14.6343666666667</c:v>
                </c:pt>
                <c:pt idx="8214">
                  <c:v>14.636033333333399</c:v>
                </c:pt>
                <c:pt idx="8215">
                  <c:v>14.637700000000001</c:v>
                </c:pt>
                <c:pt idx="8216">
                  <c:v>14.6393666666667</c:v>
                </c:pt>
                <c:pt idx="8217">
                  <c:v>14.6410333333334</c:v>
                </c:pt>
                <c:pt idx="8218">
                  <c:v>14.6427</c:v>
                </c:pt>
                <c:pt idx="8219">
                  <c:v>14.6443666666667</c:v>
                </c:pt>
                <c:pt idx="8220">
                  <c:v>14.646033333333399</c:v>
                </c:pt>
                <c:pt idx="8221">
                  <c:v>14.6477</c:v>
                </c:pt>
                <c:pt idx="8222">
                  <c:v>14.649366666666699</c:v>
                </c:pt>
                <c:pt idx="8223">
                  <c:v>14.6510333333334</c:v>
                </c:pt>
                <c:pt idx="8224">
                  <c:v>14.652699999999999</c:v>
                </c:pt>
                <c:pt idx="8225">
                  <c:v>14.6543666666667</c:v>
                </c:pt>
                <c:pt idx="8226">
                  <c:v>14.656033333333401</c:v>
                </c:pt>
                <c:pt idx="8227">
                  <c:v>14.6577</c:v>
                </c:pt>
                <c:pt idx="8228">
                  <c:v>14.659366666666701</c:v>
                </c:pt>
                <c:pt idx="8229">
                  <c:v>14.6610333333334</c:v>
                </c:pt>
                <c:pt idx="8230">
                  <c:v>14.662699999999999</c:v>
                </c:pt>
                <c:pt idx="8231">
                  <c:v>14.6643666666667</c:v>
                </c:pt>
                <c:pt idx="8232">
                  <c:v>14.666033333333401</c:v>
                </c:pt>
                <c:pt idx="8233">
                  <c:v>14.6677</c:v>
                </c:pt>
                <c:pt idx="8234">
                  <c:v>14.669366666666701</c:v>
                </c:pt>
                <c:pt idx="8235">
                  <c:v>14.6710333333334</c:v>
                </c:pt>
                <c:pt idx="8236">
                  <c:v>14.672700000000001</c:v>
                </c:pt>
                <c:pt idx="8237">
                  <c:v>14.6743666666667</c:v>
                </c:pt>
                <c:pt idx="8238">
                  <c:v>14.6760333333334</c:v>
                </c:pt>
                <c:pt idx="8239">
                  <c:v>14.6777</c:v>
                </c:pt>
                <c:pt idx="8240">
                  <c:v>14.6793666666667</c:v>
                </c:pt>
                <c:pt idx="8241">
                  <c:v>14.681033333333399</c:v>
                </c:pt>
                <c:pt idx="8242">
                  <c:v>14.682700000000001</c:v>
                </c:pt>
                <c:pt idx="8243">
                  <c:v>14.684366666666699</c:v>
                </c:pt>
                <c:pt idx="8244">
                  <c:v>14.6860333333334</c:v>
                </c:pt>
                <c:pt idx="8245">
                  <c:v>14.6877</c:v>
                </c:pt>
                <c:pt idx="8246">
                  <c:v>14.6893666666667</c:v>
                </c:pt>
                <c:pt idx="8247">
                  <c:v>14.691033333333399</c:v>
                </c:pt>
                <c:pt idx="8248">
                  <c:v>14.6927</c:v>
                </c:pt>
                <c:pt idx="8249">
                  <c:v>14.694366666666699</c:v>
                </c:pt>
                <c:pt idx="8250">
                  <c:v>14.6960333333334</c:v>
                </c:pt>
                <c:pt idx="8251">
                  <c:v>14.697699999999999</c:v>
                </c:pt>
                <c:pt idx="8252">
                  <c:v>14.6993666666667</c:v>
                </c:pt>
                <c:pt idx="8253">
                  <c:v>14.701033333333401</c:v>
                </c:pt>
                <c:pt idx="8254">
                  <c:v>14.7027</c:v>
                </c:pt>
                <c:pt idx="8255">
                  <c:v>14.704366666666701</c:v>
                </c:pt>
                <c:pt idx="8256">
                  <c:v>14.7060333333334</c:v>
                </c:pt>
                <c:pt idx="8257">
                  <c:v>14.707700000000001</c:v>
                </c:pt>
                <c:pt idx="8258">
                  <c:v>14.7093666666667</c:v>
                </c:pt>
                <c:pt idx="8259">
                  <c:v>14.7110333333334</c:v>
                </c:pt>
                <c:pt idx="8260">
                  <c:v>14.7127</c:v>
                </c:pt>
                <c:pt idx="8261">
                  <c:v>14.714366666666701</c:v>
                </c:pt>
                <c:pt idx="8262">
                  <c:v>14.716033333333399</c:v>
                </c:pt>
                <c:pt idx="8263">
                  <c:v>14.717700000000001</c:v>
                </c:pt>
                <c:pt idx="8264">
                  <c:v>14.7193666666667</c:v>
                </c:pt>
                <c:pt idx="8265">
                  <c:v>14.7210333333334</c:v>
                </c:pt>
                <c:pt idx="8266">
                  <c:v>14.7227</c:v>
                </c:pt>
                <c:pt idx="8267">
                  <c:v>14.7243666666667</c:v>
                </c:pt>
                <c:pt idx="8268">
                  <c:v>14.726033333333399</c:v>
                </c:pt>
                <c:pt idx="8269">
                  <c:v>14.7277</c:v>
                </c:pt>
                <c:pt idx="8270">
                  <c:v>14.729366666666699</c:v>
                </c:pt>
                <c:pt idx="8271">
                  <c:v>14.7310333333334</c:v>
                </c:pt>
                <c:pt idx="8272">
                  <c:v>14.732699999999999</c:v>
                </c:pt>
                <c:pt idx="8273">
                  <c:v>14.7343666666667</c:v>
                </c:pt>
                <c:pt idx="8274">
                  <c:v>14.736033333333401</c:v>
                </c:pt>
                <c:pt idx="8275">
                  <c:v>14.7377</c:v>
                </c:pt>
                <c:pt idx="8276">
                  <c:v>14.739366666666699</c:v>
                </c:pt>
                <c:pt idx="8277">
                  <c:v>14.7410333333334</c:v>
                </c:pt>
                <c:pt idx="8278">
                  <c:v>14.742699999999999</c:v>
                </c:pt>
                <c:pt idx="8279">
                  <c:v>14.7443666666667</c:v>
                </c:pt>
                <c:pt idx="8280">
                  <c:v>14.746033333333401</c:v>
                </c:pt>
                <c:pt idx="8281">
                  <c:v>14.7477</c:v>
                </c:pt>
                <c:pt idx="8282">
                  <c:v>14.749366666666701</c:v>
                </c:pt>
                <c:pt idx="8283">
                  <c:v>14.7510333333334</c:v>
                </c:pt>
                <c:pt idx="8284">
                  <c:v>14.752700000000001</c:v>
                </c:pt>
                <c:pt idx="8285">
                  <c:v>14.7543666666667</c:v>
                </c:pt>
                <c:pt idx="8286">
                  <c:v>14.7560333333334</c:v>
                </c:pt>
                <c:pt idx="8287">
                  <c:v>14.7577</c:v>
                </c:pt>
                <c:pt idx="8288">
                  <c:v>14.7593666666667</c:v>
                </c:pt>
                <c:pt idx="8289">
                  <c:v>14.761033333333399</c:v>
                </c:pt>
                <c:pt idx="8290">
                  <c:v>14.762700000000001</c:v>
                </c:pt>
                <c:pt idx="8291">
                  <c:v>14.7643666666667</c:v>
                </c:pt>
                <c:pt idx="8292">
                  <c:v>14.7660333333334</c:v>
                </c:pt>
                <c:pt idx="8293">
                  <c:v>14.7677</c:v>
                </c:pt>
                <c:pt idx="8294">
                  <c:v>14.7693666666667</c:v>
                </c:pt>
                <c:pt idx="8295">
                  <c:v>14.771033333333399</c:v>
                </c:pt>
                <c:pt idx="8296">
                  <c:v>14.7727</c:v>
                </c:pt>
                <c:pt idx="8297">
                  <c:v>14.774366666666699</c:v>
                </c:pt>
                <c:pt idx="8298">
                  <c:v>14.7760333333334</c:v>
                </c:pt>
                <c:pt idx="8299">
                  <c:v>14.777699999999999</c:v>
                </c:pt>
                <c:pt idx="8300">
                  <c:v>14.7793666666667</c:v>
                </c:pt>
                <c:pt idx="8301">
                  <c:v>14.781033333333401</c:v>
                </c:pt>
                <c:pt idx="8302">
                  <c:v>14.7827</c:v>
                </c:pt>
                <c:pt idx="8303">
                  <c:v>14.784366666666701</c:v>
                </c:pt>
                <c:pt idx="8304">
                  <c:v>14.7860333333334</c:v>
                </c:pt>
                <c:pt idx="8305">
                  <c:v>14.787699999999999</c:v>
                </c:pt>
                <c:pt idx="8306">
                  <c:v>14.7893666666667</c:v>
                </c:pt>
                <c:pt idx="8307">
                  <c:v>14.791033333333401</c:v>
                </c:pt>
                <c:pt idx="8308">
                  <c:v>14.7927</c:v>
                </c:pt>
                <c:pt idx="8309">
                  <c:v>14.794366666666701</c:v>
                </c:pt>
                <c:pt idx="8310">
                  <c:v>14.7960333333334</c:v>
                </c:pt>
                <c:pt idx="8311">
                  <c:v>14.797700000000001</c:v>
                </c:pt>
                <c:pt idx="8312">
                  <c:v>14.7993666666667</c:v>
                </c:pt>
                <c:pt idx="8313">
                  <c:v>14.8010333333334</c:v>
                </c:pt>
                <c:pt idx="8314">
                  <c:v>14.8027</c:v>
                </c:pt>
                <c:pt idx="8315">
                  <c:v>14.8043666666667</c:v>
                </c:pt>
                <c:pt idx="8316">
                  <c:v>14.806033333333399</c:v>
                </c:pt>
                <c:pt idx="8317">
                  <c:v>14.807700000000001</c:v>
                </c:pt>
                <c:pt idx="8318">
                  <c:v>14.809366666666699</c:v>
                </c:pt>
                <c:pt idx="8319">
                  <c:v>14.8110333333334</c:v>
                </c:pt>
                <c:pt idx="8320">
                  <c:v>14.8127</c:v>
                </c:pt>
                <c:pt idx="8321">
                  <c:v>14.8143666666667</c:v>
                </c:pt>
                <c:pt idx="8322">
                  <c:v>14.816033333333399</c:v>
                </c:pt>
                <c:pt idx="8323">
                  <c:v>14.8177</c:v>
                </c:pt>
                <c:pt idx="8324">
                  <c:v>14.819366666666699</c:v>
                </c:pt>
                <c:pt idx="8325">
                  <c:v>14.8210333333334</c:v>
                </c:pt>
                <c:pt idx="8326">
                  <c:v>14.822699999999999</c:v>
                </c:pt>
                <c:pt idx="8327">
                  <c:v>14.8243666666667</c:v>
                </c:pt>
                <c:pt idx="8328">
                  <c:v>14.826033333333401</c:v>
                </c:pt>
                <c:pt idx="8329">
                  <c:v>14.8277</c:v>
                </c:pt>
                <c:pt idx="8330">
                  <c:v>14.829366666666701</c:v>
                </c:pt>
                <c:pt idx="8331">
                  <c:v>14.8310333333334</c:v>
                </c:pt>
                <c:pt idx="8332">
                  <c:v>14.832700000000001</c:v>
                </c:pt>
                <c:pt idx="8333">
                  <c:v>14.8343666666667</c:v>
                </c:pt>
                <c:pt idx="8334">
                  <c:v>14.8360333333334</c:v>
                </c:pt>
                <c:pt idx="8335">
                  <c:v>14.8377</c:v>
                </c:pt>
                <c:pt idx="8336">
                  <c:v>14.839366666666701</c:v>
                </c:pt>
                <c:pt idx="8337">
                  <c:v>14.841033333333399</c:v>
                </c:pt>
                <c:pt idx="8338">
                  <c:v>14.842700000000001</c:v>
                </c:pt>
                <c:pt idx="8339">
                  <c:v>14.8443666666667</c:v>
                </c:pt>
                <c:pt idx="8340">
                  <c:v>14.8460333333334</c:v>
                </c:pt>
                <c:pt idx="8341">
                  <c:v>14.8477</c:v>
                </c:pt>
                <c:pt idx="8342">
                  <c:v>14.8493666666667</c:v>
                </c:pt>
                <c:pt idx="8343">
                  <c:v>14.851033333333399</c:v>
                </c:pt>
                <c:pt idx="8344">
                  <c:v>14.8527</c:v>
                </c:pt>
                <c:pt idx="8345">
                  <c:v>14.854366666666699</c:v>
                </c:pt>
                <c:pt idx="8346">
                  <c:v>14.8560333333334</c:v>
                </c:pt>
                <c:pt idx="8347">
                  <c:v>14.857699999999999</c:v>
                </c:pt>
                <c:pt idx="8348">
                  <c:v>14.8593666666667</c:v>
                </c:pt>
                <c:pt idx="8349">
                  <c:v>14.861033333333401</c:v>
                </c:pt>
                <c:pt idx="8350">
                  <c:v>14.8627</c:v>
                </c:pt>
                <c:pt idx="8351">
                  <c:v>14.864366666666699</c:v>
                </c:pt>
                <c:pt idx="8352">
                  <c:v>14.8660333333334</c:v>
                </c:pt>
                <c:pt idx="8353">
                  <c:v>14.867699999999999</c:v>
                </c:pt>
                <c:pt idx="8354">
                  <c:v>14.8693666666667</c:v>
                </c:pt>
                <c:pt idx="8355">
                  <c:v>14.871033333333401</c:v>
                </c:pt>
                <c:pt idx="8356">
                  <c:v>14.8727</c:v>
                </c:pt>
                <c:pt idx="8357">
                  <c:v>14.874366666666701</c:v>
                </c:pt>
                <c:pt idx="8358">
                  <c:v>14.8760333333334</c:v>
                </c:pt>
                <c:pt idx="8359">
                  <c:v>14.877700000000001</c:v>
                </c:pt>
                <c:pt idx="8360">
                  <c:v>14.8793666666667</c:v>
                </c:pt>
                <c:pt idx="8361">
                  <c:v>14.8810333333334</c:v>
                </c:pt>
                <c:pt idx="8362">
                  <c:v>14.8827</c:v>
                </c:pt>
                <c:pt idx="8363">
                  <c:v>14.8843666666667</c:v>
                </c:pt>
                <c:pt idx="8364">
                  <c:v>14.886033333333399</c:v>
                </c:pt>
                <c:pt idx="8365">
                  <c:v>14.887700000000001</c:v>
                </c:pt>
                <c:pt idx="8366">
                  <c:v>14.8893666666667</c:v>
                </c:pt>
                <c:pt idx="8367">
                  <c:v>14.8910333333334</c:v>
                </c:pt>
                <c:pt idx="8368">
                  <c:v>14.8927</c:v>
                </c:pt>
                <c:pt idx="8369">
                  <c:v>14.8943666666667</c:v>
                </c:pt>
                <c:pt idx="8370">
                  <c:v>14.896033333333399</c:v>
                </c:pt>
                <c:pt idx="8371">
                  <c:v>14.8977</c:v>
                </c:pt>
                <c:pt idx="8372">
                  <c:v>14.899366666666699</c:v>
                </c:pt>
                <c:pt idx="8373">
                  <c:v>14.9010333333334</c:v>
                </c:pt>
                <c:pt idx="8374">
                  <c:v>14.902699999999999</c:v>
                </c:pt>
                <c:pt idx="8375">
                  <c:v>14.9043666666667</c:v>
                </c:pt>
                <c:pt idx="8376">
                  <c:v>14.906033333333401</c:v>
                </c:pt>
                <c:pt idx="8377">
                  <c:v>14.9077</c:v>
                </c:pt>
                <c:pt idx="8378">
                  <c:v>14.909366666666701</c:v>
                </c:pt>
                <c:pt idx="8379">
                  <c:v>14.9110333333334</c:v>
                </c:pt>
                <c:pt idx="8380">
                  <c:v>14.912699999999999</c:v>
                </c:pt>
                <c:pt idx="8381">
                  <c:v>14.9143666666667</c:v>
                </c:pt>
                <c:pt idx="8382">
                  <c:v>14.916033333333401</c:v>
                </c:pt>
                <c:pt idx="8383">
                  <c:v>14.9177</c:v>
                </c:pt>
                <c:pt idx="8384">
                  <c:v>14.919366666666701</c:v>
                </c:pt>
                <c:pt idx="8385">
                  <c:v>14.9210333333334</c:v>
                </c:pt>
                <c:pt idx="8386">
                  <c:v>14.922700000000001</c:v>
                </c:pt>
                <c:pt idx="8387">
                  <c:v>14.9243666666667</c:v>
                </c:pt>
                <c:pt idx="8388">
                  <c:v>14.9260333333334</c:v>
                </c:pt>
                <c:pt idx="8389">
                  <c:v>14.9277</c:v>
                </c:pt>
                <c:pt idx="8390">
                  <c:v>14.9293666666667</c:v>
                </c:pt>
                <c:pt idx="8391">
                  <c:v>14.931033333333399</c:v>
                </c:pt>
                <c:pt idx="8392">
                  <c:v>14.932700000000001</c:v>
                </c:pt>
                <c:pt idx="8393">
                  <c:v>14.934366666666699</c:v>
                </c:pt>
                <c:pt idx="8394">
                  <c:v>14.9360333333334</c:v>
                </c:pt>
                <c:pt idx="8395">
                  <c:v>14.9377</c:v>
                </c:pt>
                <c:pt idx="8396">
                  <c:v>14.9393666666667</c:v>
                </c:pt>
                <c:pt idx="8397">
                  <c:v>14.941033333333399</c:v>
                </c:pt>
                <c:pt idx="8398">
                  <c:v>14.9427</c:v>
                </c:pt>
                <c:pt idx="8399">
                  <c:v>14.944366666666699</c:v>
                </c:pt>
                <c:pt idx="8400">
                  <c:v>14.9460333333334</c:v>
                </c:pt>
                <c:pt idx="8401">
                  <c:v>14.947699999999999</c:v>
                </c:pt>
                <c:pt idx="8402">
                  <c:v>14.9493666666667</c:v>
                </c:pt>
                <c:pt idx="8403">
                  <c:v>14.951033333333401</c:v>
                </c:pt>
                <c:pt idx="8404">
                  <c:v>14.9527</c:v>
                </c:pt>
                <c:pt idx="8405">
                  <c:v>14.954366666666701</c:v>
                </c:pt>
                <c:pt idx="8406">
                  <c:v>14.9560333333334</c:v>
                </c:pt>
                <c:pt idx="8407">
                  <c:v>14.957700000000001</c:v>
                </c:pt>
                <c:pt idx="8408">
                  <c:v>14.9593666666667</c:v>
                </c:pt>
                <c:pt idx="8409">
                  <c:v>14.9610333333334</c:v>
                </c:pt>
                <c:pt idx="8410">
                  <c:v>14.9627</c:v>
                </c:pt>
                <c:pt idx="8411">
                  <c:v>14.964366666666701</c:v>
                </c:pt>
                <c:pt idx="8412">
                  <c:v>14.966033333333399</c:v>
                </c:pt>
                <c:pt idx="8413">
                  <c:v>14.967700000000001</c:v>
                </c:pt>
                <c:pt idx="8414">
                  <c:v>14.9693666666667</c:v>
                </c:pt>
                <c:pt idx="8415">
                  <c:v>14.9710333333334</c:v>
                </c:pt>
                <c:pt idx="8416">
                  <c:v>14.9727</c:v>
                </c:pt>
                <c:pt idx="8417">
                  <c:v>14.9743666666667</c:v>
                </c:pt>
                <c:pt idx="8418">
                  <c:v>14.976033333333399</c:v>
                </c:pt>
                <c:pt idx="8419">
                  <c:v>14.9777</c:v>
                </c:pt>
                <c:pt idx="8420">
                  <c:v>14.979366666666699</c:v>
                </c:pt>
                <c:pt idx="8421">
                  <c:v>14.9810333333334</c:v>
                </c:pt>
                <c:pt idx="8422">
                  <c:v>14.982699999999999</c:v>
                </c:pt>
                <c:pt idx="8423">
                  <c:v>14.9843666666667</c:v>
                </c:pt>
                <c:pt idx="8424">
                  <c:v>14.986033333333401</c:v>
                </c:pt>
                <c:pt idx="8425">
                  <c:v>14.9877</c:v>
                </c:pt>
                <c:pt idx="8426">
                  <c:v>14.989366666666699</c:v>
                </c:pt>
                <c:pt idx="8427">
                  <c:v>14.9910333333334</c:v>
                </c:pt>
                <c:pt idx="8428">
                  <c:v>14.992699999999999</c:v>
                </c:pt>
                <c:pt idx="8429">
                  <c:v>14.9943666666667</c:v>
                </c:pt>
                <c:pt idx="8430">
                  <c:v>14.996033333333401</c:v>
                </c:pt>
                <c:pt idx="8431">
                  <c:v>14.9977</c:v>
                </c:pt>
                <c:pt idx="8432">
                  <c:v>14.999366666666701</c:v>
                </c:pt>
                <c:pt idx="8433">
                  <c:v>15.0010333333334</c:v>
                </c:pt>
                <c:pt idx="8434">
                  <c:v>15.002700000000001</c:v>
                </c:pt>
                <c:pt idx="8435">
                  <c:v>15.0043666666667</c:v>
                </c:pt>
                <c:pt idx="8436">
                  <c:v>15.0060333333334</c:v>
                </c:pt>
                <c:pt idx="8437">
                  <c:v>15.0077</c:v>
                </c:pt>
                <c:pt idx="8438">
                  <c:v>15.0093666666667</c:v>
                </c:pt>
                <c:pt idx="8439">
                  <c:v>15.011033333333399</c:v>
                </c:pt>
                <c:pt idx="8440">
                  <c:v>15.012700000000001</c:v>
                </c:pt>
                <c:pt idx="8441">
                  <c:v>15.0143666666667</c:v>
                </c:pt>
                <c:pt idx="8442">
                  <c:v>15.0160333333334</c:v>
                </c:pt>
                <c:pt idx="8443">
                  <c:v>15.0177</c:v>
                </c:pt>
                <c:pt idx="8444">
                  <c:v>15.0193666666667</c:v>
                </c:pt>
                <c:pt idx="8445">
                  <c:v>15.021033333333399</c:v>
                </c:pt>
                <c:pt idx="8446">
                  <c:v>15.0227</c:v>
                </c:pt>
                <c:pt idx="8447">
                  <c:v>15.024366666666699</c:v>
                </c:pt>
                <c:pt idx="8448">
                  <c:v>15.0260333333334</c:v>
                </c:pt>
                <c:pt idx="8449">
                  <c:v>15.027699999999999</c:v>
                </c:pt>
                <c:pt idx="8450">
                  <c:v>15.0293666666667</c:v>
                </c:pt>
                <c:pt idx="8451">
                  <c:v>15.031033333333401</c:v>
                </c:pt>
                <c:pt idx="8452">
                  <c:v>15.0327</c:v>
                </c:pt>
                <c:pt idx="8453">
                  <c:v>15.034366666666701</c:v>
                </c:pt>
                <c:pt idx="8454">
                  <c:v>15.0360333333334</c:v>
                </c:pt>
                <c:pt idx="8455">
                  <c:v>15.037699999999999</c:v>
                </c:pt>
                <c:pt idx="8456">
                  <c:v>15.0393666666667</c:v>
                </c:pt>
                <c:pt idx="8457">
                  <c:v>15.041033333333401</c:v>
                </c:pt>
                <c:pt idx="8458">
                  <c:v>15.0427</c:v>
                </c:pt>
                <c:pt idx="8459">
                  <c:v>15.044366666666701</c:v>
                </c:pt>
                <c:pt idx="8460">
                  <c:v>15.0460333333334</c:v>
                </c:pt>
                <c:pt idx="8461">
                  <c:v>15.047700000000001</c:v>
                </c:pt>
                <c:pt idx="8462">
                  <c:v>15.0493666666667</c:v>
                </c:pt>
                <c:pt idx="8463">
                  <c:v>15.0510333333334</c:v>
                </c:pt>
                <c:pt idx="8464">
                  <c:v>15.0527</c:v>
                </c:pt>
                <c:pt idx="8465">
                  <c:v>15.0543666666667</c:v>
                </c:pt>
                <c:pt idx="8466">
                  <c:v>15.056033333333399</c:v>
                </c:pt>
                <c:pt idx="8467">
                  <c:v>15.057700000000001</c:v>
                </c:pt>
                <c:pt idx="8468">
                  <c:v>15.059366666666699</c:v>
                </c:pt>
                <c:pt idx="8469">
                  <c:v>15.0610333333334</c:v>
                </c:pt>
                <c:pt idx="8470">
                  <c:v>15.0627</c:v>
                </c:pt>
                <c:pt idx="8471">
                  <c:v>15.0643666666667</c:v>
                </c:pt>
                <c:pt idx="8472">
                  <c:v>15.066033333333399</c:v>
                </c:pt>
                <c:pt idx="8473">
                  <c:v>15.0677</c:v>
                </c:pt>
                <c:pt idx="8474">
                  <c:v>15.069366666666699</c:v>
                </c:pt>
                <c:pt idx="8475">
                  <c:v>15.0710333333334</c:v>
                </c:pt>
                <c:pt idx="8476">
                  <c:v>15.072699999999999</c:v>
                </c:pt>
                <c:pt idx="8477">
                  <c:v>15.0743666666667</c:v>
                </c:pt>
                <c:pt idx="8478">
                  <c:v>15.076033333333401</c:v>
                </c:pt>
                <c:pt idx="8479">
                  <c:v>15.0777</c:v>
                </c:pt>
                <c:pt idx="8480">
                  <c:v>15.079366666666701</c:v>
                </c:pt>
                <c:pt idx="8481">
                  <c:v>15.0810333333334</c:v>
                </c:pt>
                <c:pt idx="8482">
                  <c:v>15.082700000000001</c:v>
                </c:pt>
                <c:pt idx="8483">
                  <c:v>15.0843666666667</c:v>
                </c:pt>
                <c:pt idx="8484">
                  <c:v>15.0860333333334</c:v>
                </c:pt>
                <c:pt idx="8485">
                  <c:v>15.0877</c:v>
                </c:pt>
                <c:pt idx="8486">
                  <c:v>15.089366666666701</c:v>
                </c:pt>
                <c:pt idx="8487">
                  <c:v>15.091033333333399</c:v>
                </c:pt>
                <c:pt idx="8488">
                  <c:v>15.092700000000001</c:v>
                </c:pt>
                <c:pt idx="8489">
                  <c:v>15.0943666666667</c:v>
                </c:pt>
                <c:pt idx="8490">
                  <c:v>15.0960333333334</c:v>
                </c:pt>
                <c:pt idx="8491">
                  <c:v>15.0977</c:v>
                </c:pt>
                <c:pt idx="8492">
                  <c:v>15.0993666666667</c:v>
                </c:pt>
                <c:pt idx="8493">
                  <c:v>15.101033333333399</c:v>
                </c:pt>
                <c:pt idx="8494">
                  <c:v>15.1027</c:v>
                </c:pt>
                <c:pt idx="8495">
                  <c:v>15.104366666666699</c:v>
                </c:pt>
                <c:pt idx="8496">
                  <c:v>15.1060333333334</c:v>
                </c:pt>
                <c:pt idx="8497">
                  <c:v>15.107699999999999</c:v>
                </c:pt>
                <c:pt idx="8498">
                  <c:v>15.1093666666667</c:v>
                </c:pt>
                <c:pt idx="8499">
                  <c:v>15.111033333333401</c:v>
                </c:pt>
                <c:pt idx="8500">
                  <c:v>15.1127</c:v>
                </c:pt>
                <c:pt idx="8501">
                  <c:v>15.114366666666699</c:v>
                </c:pt>
                <c:pt idx="8502">
                  <c:v>15.1160333333334</c:v>
                </c:pt>
                <c:pt idx="8503">
                  <c:v>15.117699999999999</c:v>
                </c:pt>
                <c:pt idx="8504">
                  <c:v>15.1193666666667</c:v>
                </c:pt>
                <c:pt idx="8505">
                  <c:v>15.121033333333401</c:v>
                </c:pt>
                <c:pt idx="8506">
                  <c:v>15.1227</c:v>
                </c:pt>
                <c:pt idx="8507">
                  <c:v>15.124366666666701</c:v>
                </c:pt>
                <c:pt idx="8508">
                  <c:v>15.1260333333334</c:v>
                </c:pt>
                <c:pt idx="8509">
                  <c:v>15.127700000000001</c:v>
                </c:pt>
                <c:pt idx="8510">
                  <c:v>15.1293666666667</c:v>
                </c:pt>
                <c:pt idx="8511">
                  <c:v>15.1310333333334</c:v>
                </c:pt>
                <c:pt idx="8512">
                  <c:v>15.1327</c:v>
                </c:pt>
                <c:pt idx="8513">
                  <c:v>15.1343666666667</c:v>
                </c:pt>
                <c:pt idx="8514">
                  <c:v>15.136033333333399</c:v>
                </c:pt>
                <c:pt idx="8515">
                  <c:v>15.137700000000001</c:v>
                </c:pt>
                <c:pt idx="8516">
                  <c:v>15.1393666666667</c:v>
                </c:pt>
                <c:pt idx="8517">
                  <c:v>15.1410333333334</c:v>
                </c:pt>
                <c:pt idx="8518">
                  <c:v>15.1427</c:v>
                </c:pt>
                <c:pt idx="8519">
                  <c:v>15.1443666666667</c:v>
                </c:pt>
                <c:pt idx="8520">
                  <c:v>15.146033333333399</c:v>
                </c:pt>
                <c:pt idx="8521">
                  <c:v>15.1477</c:v>
                </c:pt>
                <c:pt idx="8522">
                  <c:v>15.149366666666699</c:v>
                </c:pt>
                <c:pt idx="8523">
                  <c:v>15.1510333333334</c:v>
                </c:pt>
                <c:pt idx="8524">
                  <c:v>15.152699999999999</c:v>
                </c:pt>
                <c:pt idx="8525">
                  <c:v>15.1543666666667</c:v>
                </c:pt>
                <c:pt idx="8526">
                  <c:v>15.156033333333401</c:v>
                </c:pt>
                <c:pt idx="8527">
                  <c:v>15.1577</c:v>
                </c:pt>
                <c:pt idx="8528">
                  <c:v>15.159366666666701</c:v>
                </c:pt>
                <c:pt idx="8529">
                  <c:v>15.1610333333334</c:v>
                </c:pt>
                <c:pt idx="8530">
                  <c:v>15.162699999999999</c:v>
                </c:pt>
                <c:pt idx="8531">
                  <c:v>15.1643666666667</c:v>
                </c:pt>
                <c:pt idx="8532">
                  <c:v>15.166033333333401</c:v>
                </c:pt>
                <c:pt idx="8533">
                  <c:v>15.1677</c:v>
                </c:pt>
                <c:pt idx="8534">
                  <c:v>15.169366666666701</c:v>
                </c:pt>
                <c:pt idx="8535">
                  <c:v>15.1710333333334</c:v>
                </c:pt>
                <c:pt idx="8536">
                  <c:v>15.172700000000001</c:v>
                </c:pt>
                <c:pt idx="8537">
                  <c:v>15.1743666666667</c:v>
                </c:pt>
                <c:pt idx="8538">
                  <c:v>15.1760333333334</c:v>
                </c:pt>
                <c:pt idx="8539">
                  <c:v>15.1777</c:v>
                </c:pt>
                <c:pt idx="8540">
                  <c:v>15.1793666666667</c:v>
                </c:pt>
                <c:pt idx="8541">
                  <c:v>15.181033333333399</c:v>
                </c:pt>
                <c:pt idx="8542">
                  <c:v>15.182700000000001</c:v>
                </c:pt>
                <c:pt idx="8543">
                  <c:v>15.184366666666699</c:v>
                </c:pt>
                <c:pt idx="8544">
                  <c:v>15.1860333333334</c:v>
                </c:pt>
                <c:pt idx="8545">
                  <c:v>15.1877</c:v>
                </c:pt>
                <c:pt idx="8546">
                  <c:v>15.1893666666667</c:v>
                </c:pt>
                <c:pt idx="8547">
                  <c:v>15.191033333333399</c:v>
                </c:pt>
                <c:pt idx="8548">
                  <c:v>15.1927</c:v>
                </c:pt>
                <c:pt idx="8549">
                  <c:v>15.194366666666699</c:v>
                </c:pt>
                <c:pt idx="8550">
                  <c:v>15.1960333333334</c:v>
                </c:pt>
                <c:pt idx="8551">
                  <c:v>15.197699999999999</c:v>
                </c:pt>
                <c:pt idx="8552">
                  <c:v>15.1993666666667</c:v>
                </c:pt>
                <c:pt idx="8553">
                  <c:v>15.201033333333401</c:v>
                </c:pt>
                <c:pt idx="8554">
                  <c:v>15.2027</c:v>
                </c:pt>
                <c:pt idx="8555">
                  <c:v>15.204366666666701</c:v>
                </c:pt>
                <c:pt idx="8556">
                  <c:v>15.2060333333334</c:v>
                </c:pt>
                <c:pt idx="8557">
                  <c:v>15.207700000000001</c:v>
                </c:pt>
                <c:pt idx="8558">
                  <c:v>15.2093666666667</c:v>
                </c:pt>
                <c:pt idx="8559">
                  <c:v>15.2110333333334</c:v>
                </c:pt>
                <c:pt idx="8560">
                  <c:v>15.2127</c:v>
                </c:pt>
                <c:pt idx="8561">
                  <c:v>15.214366666666701</c:v>
                </c:pt>
                <c:pt idx="8562">
                  <c:v>15.216033333333399</c:v>
                </c:pt>
                <c:pt idx="8563">
                  <c:v>15.217700000000001</c:v>
                </c:pt>
                <c:pt idx="8564">
                  <c:v>15.2193666666667</c:v>
                </c:pt>
                <c:pt idx="8565">
                  <c:v>15.2210333333334</c:v>
                </c:pt>
                <c:pt idx="8566">
                  <c:v>15.2227</c:v>
                </c:pt>
                <c:pt idx="8567">
                  <c:v>15.2243666666667</c:v>
                </c:pt>
                <c:pt idx="8568">
                  <c:v>15.226033333333399</c:v>
                </c:pt>
                <c:pt idx="8569">
                  <c:v>15.2277</c:v>
                </c:pt>
                <c:pt idx="8570">
                  <c:v>15.229366666666699</c:v>
                </c:pt>
                <c:pt idx="8571">
                  <c:v>15.2310333333334</c:v>
                </c:pt>
                <c:pt idx="8572">
                  <c:v>15.232699999999999</c:v>
                </c:pt>
                <c:pt idx="8573">
                  <c:v>15.2343666666667</c:v>
                </c:pt>
                <c:pt idx="8574">
                  <c:v>15.236033333333401</c:v>
                </c:pt>
                <c:pt idx="8575">
                  <c:v>15.2377</c:v>
                </c:pt>
                <c:pt idx="8576">
                  <c:v>15.239366666666699</c:v>
                </c:pt>
                <c:pt idx="8577">
                  <c:v>15.2410333333334</c:v>
                </c:pt>
                <c:pt idx="8578">
                  <c:v>15.242699999999999</c:v>
                </c:pt>
                <c:pt idx="8579">
                  <c:v>15.2443666666667</c:v>
                </c:pt>
                <c:pt idx="8580">
                  <c:v>15.246033333333401</c:v>
                </c:pt>
                <c:pt idx="8581">
                  <c:v>15.2477</c:v>
                </c:pt>
                <c:pt idx="8582">
                  <c:v>15.249366666666701</c:v>
                </c:pt>
                <c:pt idx="8583">
                  <c:v>15.2510333333334</c:v>
                </c:pt>
                <c:pt idx="8584">
                  <c:v>15.252700000000001</c:v>
                </c:pt>
                <c:pt idx="8585">
                  <c:v>15.2543666666667</c:v>
                </c:pt>
                <c:pt idx="8586">
                  <c:v>15.2560333333334</c:v>
                </c:pt>
                <c:pt idx="8587">
                  <c:v>15.2577</c:v>
                </c:pt>
                <c:pt idx="8588">
                  <c:v>15.2593666666667</c:v>
                </c:pt>
                <c:pt idx="8589">
                  <c:v>15.261033333333399</c:v>
                </c:pt>
                <c:pt idx="8590">
                  <c:v>15.262700000000001</c:v>
                </c:pt>
                <c:pt idx="8591">
                  <c:v>15.2643666666667</c:v>
                </c:pt>
                <c:pt idx="8592">
                  <c:v>15.2660333333334</c:v>
                </c:pt>
                <c:pt idx="8593">
                  <c:v>15.2677</c:v>
                </c:pt>
                <c:pt idx="8594">
                  <c:v>15.2693666666667</c:v>
                </c:pt>
                <c:pt idx="8595">
                  <c:v>15.271033333333399</c:v>
                </c:pt>
                <c:pt idx="8596">
                  <c:v>15.2727</c:v>
                </c:pt>
                <c:pt idx="8597">
                  <c:v>15.274366666666699</c:v>
                </c:pt>
                <c:pt idx="8598">
                  <c:v>15.2760333333334</c:v>
                </c:pt>
                <c:pt idx="8599">
                  <c:v>15.277699999999999</c:v>
                </c:pt>
                <c:pt idx="8600">
                  <c:v>15.2793666666667</c:v>
                </c:pt>
                <c:pt idx="8601">
                  <c:v>15.281033333333401</c:v>
                </c:pt>
                <c:pt idx="8602">
                  <c:v>15.2827</c:v>
                </c:pt>
                <c:pt idx="8603">
                  <c:v>15.284366666666701</c:v>
                </c:pt>
                <c:pt idx="8604">
                  <c:v>15.2860333333334</c:v>
                </c:pt>
                <c:pt idx="8605">
                  <c:v>15.287699999999999</c:v>
                </c:pt>
                <c:pt idx="8606">
                  <c:v>15.2893666666667</c:v>
                </c:pt>
                <c:pt idx="8607">
                  <c:v>15.291033333333401</c:v>
                </c:pt>
                <c:pt idx="8608">
                  <c:v>15.2927</c:v>
                </c:pt>
                <c:pt idx="8609">
                  <c:v>15.294366666666701</c:v>
                </c:pt>
                <c:pt idx="8610">
                  <c:v>15.2960333333334</c:v>
                </c:pt>
                <c:pt idx="8611">
                  <c:v>15.297700000000001</c:v>
                </c:pt>
                <c:pt idx="8612">
                  <c:v>15.2993666666667</c:v>
                </c:pt>
                <c:pt idx="8613">
                  <c:v>15.3010333333334</c:v>
                </c:pt>
                <c:pt idx="8614">
                  <c:v>15.3027</c:v>
                </c:pt>
                <c:pt idx="8615">
                  <c:v>15.3043666666667</c:v>
                </c:pt>
                <c:pt idx="8616">
                  <c:v>15.306033333333399</c:v>
                </c:pt>
                <c:pt idx="8617">
                  <c:v>15.307700000000001</c:v>
                </c:pt>
                <c:pt idx="8618">
                  <c:v>15.309366666666699</c:v>
                </c:pt>
                <c:pt idx="8619">
                  <c:v>15.3110333333334</c:v>
                </c:pt>
                <c:pt idx="8620">
                  <c:v>15.3127</c:v>
                </c:pt>
                <c:pt idx="8621">
                  <c:v>15.3143666666667</c:v>
                </c:pt>
                <c:pt idx="8622">
                  <c:v>15.316033333333399</c:v>
                </c:pt>
                <c:pt idx="8623">
                  <c:v>15.3177</c:v>
                </c:pt>
                <c:pt idx="8624">
                  <c:v>15.319366666666699</c:v>
                </c:pt>
                <c:pt idx="8625">
                  <c:v>15.3210333333334</c:v>
                </c:pt>
                <c:pt idx="8626">
                  <c:v>15.322699999999999</c:v>
                </c:pt>
                <c:pt idx="8627">
                  <c:v>15.3243666666667</c:v>
                </c:pt>
                <c:pt idx="8628">
                  <c:v>15.326033333333401</c:v>
                </c:pt>
                <c:pt idx="8629">
                  <c:v>15.3277</c:v>
                </c:pt>
                <c:pt idx="8630">
                  <c:v>15.329366666666701</c:v>
                </c:pt>
                <c:pt idx="8631">
                  <c:v>15.3310333333334</c:v>
                </c:pt>
                <c:pt idx="8632">
                  <c:v>15.332700000000001</c:v>
                </c:pt>
                <c:pt idx="8633">
                  <c:v>15.3343666666667</c:v>
                </c:pt>
                <c:pt idx="8634">
                  <c:v>15.3360333333334</c:v>
                </c:pt>
                <c:pt idx="8635">
                  <c:v>15.3377</c:v>
                </c:pt>
                <c:pt idx="8636">
                  <c:v>15.339366666666701</c:v>
                </c:pt>
                <c:pt idx="8637">
                  <c:v>15.341033333333399</c:v>
                </c:pt>
                <c:pt idx="8638">
                  <c:v>15.342700000000001</c:v>
                </c:pt>
                <c:pt idx="8639">
                  <c:v>15.3443666666667</c:v>
                </c:pt>
                <c:pt idx="8640">
                  <c:v>15.3460333333334</c:v>
                </c:pt>
                <c:pt idx="8641">
                  <c:v>15.3477</c:v>
                </c:pt>
                <c:pt idx="8642">
                  <c:v>15.3493666666667</c:v>
                </c:pt>
                <c:pt idx="8643">
                  <c:v>15.351033333333399</c:v>
                </c:pt>
                <c:pt idx="8644">
                  <c:v>15.3527</c:v>
                </c:pt>
                <c:pt idx="8645">
                  <c:v>15.354366666666699</c:v>
                </c:pt>
                <c:pt idx="8646">
                  <c:v>15.3560333333334</c:v>
                </c:pt>
                <c:pt idx="8647">
                  <c:v>15.357699999999999</c:v>
                </c:pt>
                <c:pt idx="8648">
                  <c:v>15.3593666666667</c:v>
                </c:pt>
                <c:pt idx="8649">
                  <c:v>15.361033333333401</c:v>
                </c:pt>
                <c:pt idx="8650">
                  <c:v>15.3627</c:v>
                </c:pt>
                <c:pt idx="8651">
                  <c:v>15.364366666666699</c:v>
                </c:pt>
                <c:pt idx="8652">
                  <c:v>15.3660333333334</c:v>
                </c:pt>
                <c:pt idx="8653">
                  <c:v>15.367699999999999</c:v>
                </c:pt>
                <c:pt idx="8654">
                  <c:v>15.3693666666667</c:v>
                </c:pt>
                <c:pt idx="8655">
                  <c:v>15.371033333333401</c:v>
                </c:pt>
                <c:pt idx="8656">
                  <c:v>15.3727</c:v>
                </c:pt>
                <c:pt idx="8657">
                  <c:v>15.374366666666701</c:v>
                </c:pt>
                <c:pt idx="8658">
                  <c:v>15.3760333333334</c:v>
                </c:pt>
                <c:pt idx="8659">
                  <c:v>15.377700000000001</c:v>
                </c:pt>
                <c:pt idx="8660">
                  <c:v>15.3793666666667</c:v>
                </c:pt>
                <c:pt idx="8661">
                  <c:v>15.3810333333334</c:v>
                </c:pt>
                <c:pt idx="8662">
                  <c:v>15.3827</c:v>
                </c:pt>
                <c:pt idx="8663">
                  <c:v>15.3843666666667</c:v>
                </c:pt>
                <c:pt idx="8664">
                  <c:v>15.386033333333399</c:v>
                </c:pt>
                <c:pt idx="8665">
                  <c:v>15.387700000000001</c:v>
                </c:pt>
                <c:pt idx="8666">
                  <c:v>15.3893666666667</c:v>
                </c:pt>
                <c:pt idx="8667">
                  <c:v>15.3910333333334</c:v>
                </c:pt>
                <c:pt idx="8668">
                  <c:v>15.3927</c:v>
                </c:pt>
                <c:pt idx="8669">
                  <c:v>15.3943666666667</c:v>
                </c:pt>
                <c:pt idx="8670">
                  <c:v>15.396033333333399</c:v>
                </c:pt>
                <c:pt idx="8671">
                  <c:v>15.3977</c:v>
                </c:pt>
                <c:pt idx="8672">
                  <c:v>15.399366666666699</c:v>
                </c:pt>
                <c:pt idx="8673">
                  <c:v>15.4010333333334</c:v>
                </c:pt>
                <c:pt idx="8674">
                  <c:v>15.402699999999999</c:v>
                </c:pt>
                <c:pt idx="8675">
                  <c:v>15.4043666666667</c:v>
                </c:pt>
                <c:pt idx="8676">
                  <c:v>15.406033333333401</c:v>
                </c:pt>
                <c:pt idx="8677">
                  <c:v>15.4077</c:v>
                </c:pt>
                <c:pt idx="8678">
                  <c:v>15.409366666666701</c:v>
                </c:pt>
                <c:pt idx="8679">
                  <c:v>15.4110333333334</c:v>
                </c:pt>
                <c:pt idx="8680">
                  <c:v>15.412699999999999</c:v>
                </c:pt>
                <c:pt idx="8681">
                  <c:v>15.4143666666667</c:v>
                </c:pt>
                <c:pt idx="8682">
                  <c:v>15.416033333333401</c:v>
                </c:pt>
                <c:pt idx="8683">
                  <c:v>15.4177</c:v>
                </c:pt>
                <c:pt idx="8684">
                  <c:v>15.419366666666701</c:v>
                </c:pt>
                <c:pt idx="8685">
                  <c:v>15.4210333333334</c:v>
                </c:pt>
                <c:pt idx="8686">
                  <c:v>15.422700000000001</c:v>
                </c:pt>
                <c:pt idx="8687">
                  <c:v>15.4243666666667</c:v>
                </c:pt>
                <c:pt idx="8688">
                  <c:v>15.4260333333334</c:v>
                </c:pt>
                <c:pt idx="8689">
                  <c:v>15.4277</c:v>
                </c:pt>
                <c:pt idx="8690">
                  <c:v>15.4293666666667</c:v>
                </c:pt>
                <c:pt idx="8691">
                  <c:v>15.431033333333399</c:v>
                </c:pt>
                <c:pt idx="8692">
                  <c:v>15.432700000000001</c:v>
                </c:pt>
                <c:pt idx="8693">
                  <c:v>15.434366666666699</c:v>
                </c:pt>
                <c:pt idx="8694">
                  <c:v>15.4360333333334</c:v>
                </c:pt>
                <c:pt idx="8695">
                  <c:v>15.4377</c:v>
                </c:pt>
                <c:pt idx="8696">
                  <c:v>15.4393666666667</c:v>
                </c:pt>
                <c:pt idx="8697">
                  <c:v>15.441033333333399</c:v>
                </c:pt>
                <c:pt idx="8698">
                  <c:v>15.4427</c:v>
                </c:pt>
                <c:pt idx="8699">
                  <c:v>15.444366666666699</c:v>
                </c:pt>
                <c:pt idx="8700">
                  <c:v>15.4460333333334</c:v>
                </c:pt>
                <c:pt idx="8701">
                  <c:v>15.447699999999999</c:v>
                </c:pt>
                <c:pt idx="8702">
                  <c:v>15.4493666666667</c:v>
                </c:pt>
                <c:pt idx="8703">
                  <c:v>15.451033333333401</c:v>
                </c:pt>
                <c:pt idx="8704">
                  <c:v>15.4527</c:v>
                </c:pt>
                <c:pt idx="8705">
                  <c:v>15.454366666666701</c:v>
                </c:pt>
                <c:pt idx="8706">
                  <c:v>15.4560333333334</c:v>
                </c:pt>
                <c:pt idx="8707">
                  <c:v>15.457700000000001</c:v>
                </c:pt>
                <c:pt idx="8708">
                  <c:v>15.4593666666667</c:v>
                </c:pt>
                <c:pt idx="8709">
                  <c:v>15.4610333333334</c:v>
                </c:pt>
                <c:pt idx="8710">
                  <c:v>15.4627</c:v>
                </c:pt>
                <c:pt idx="8711">
                  <c:v>15.464366666666701</c:v>
                </c:pt>
                <c:pt idx="8712">
                  <c:v>15.466033333333399</c:v>
                </c:pt>
                <c:pt idx="8713">
                  <c:v>15.467700000000001</c:v>
                </c:pt>
                <c:pt idx="8714">
                  <c:v>15.4693666666667</c:v>
                </c:pt>
                <c:pt idx="8715">
                  <c:v>15.4710333333334</c:v>
                </c:pt>
                <c:pt idx="8716">
                  <c:v>15.4727</c:v>
                </c:pt>
                <c:pt idx="8717">
                  <c:v>15.4743666666667</c:v>
                </c:pt>
                <c:pt idx="8718">
                  <c:v>15.476033333333399</c:v>
                </c:pt>
                <c:pt idx="8719">
                  <c:v>15.4777</c:v>
                </c:pt>
                <c:pt idx="8720">
                  <c:v>15.479366666666699</c:v>
                </c:pt>
                <c:pt idx="8721">
                  <c:v>15.4810333333334</c:v>
                </c:pt>
                <c:pt idx="8722">
                  <c:v>15.482699999999999</c:v>
                </c:pt>
                <c:pt idx="8723">
                  <c:v>15.4843666666667</c:v>
                </c:pt>
                <c:pt idx="8724">
                  <c:v>15.486033333333401</c:v>
                </c:pt>
                <c:pt idx="8725">
                  <c:v>15.4877</c:v>
                </c:pt>
                <c:pt idx="8726">
                  <c:v>15.489366666666699</c:v>
                </c:pt>
                <c:pt idx="8727">
                  <c:v>15.4910333333334</c:v>
                </c:pt>
                <c:pt idx="8728">
                  <c:v>15.492699999999999</c:v>
                </c:pt>
                <c:pt idx="8729">
                  <c:v>15.4943666666667</c:v>
                </c:pt>
                <c:pt idx="8730">
                  <c:v>15.496033333333401</c:v>
                </c:pt>
                <c:pt idx="8731">
                  <c:v>15.4977</c:v>
                </c:pt>
                <c:pt idx="8732">
                  <c:v>15.499366666666701</c:v>
                </c:pt>
                <c:pt idx="8733">
                  <c:v>15.5010333333334</c:v>
                </c:pt>
                <c:pt idx="8734">
                  <c:v>15.502700000000001</c:v>
                </c:pt>
                <c:pt idx="8735">
                  <c:v>15.5043666666667</c:v>
                </c:pt>
                <c:pt idx="8736">
                  <c:v>15.5060333333334</c:v>
                </c:pt>
                <c:pt idx="8737">
                  <c:v>15.5077</c:v>
                </c:pt>
                <c:pt idx="8738">
                  <c:v>15.5093666666667</c:v>
                </c:pt>
                <c:pt idx="8739">
                  <c:v>15.511033333333399</c:v>
                </c:pt>
                <c:pt idx="8740">
                  <c:v>15.512700000000001</c:v>
                </c:pt>
                <c:pt idx="8741">
                  <c:v>15.5143666666667</c:v>
                </c:pt>
                <c:pt idx="8742">
                  <c:v>15.5160333333334</c:v>
                </c:pt>
                <c:pt idx="8743">
                  <c:v>15.5177</c:v>
                </c:pt>
                <c:pt idx="8744">
                  <c:v>15.5193666666667</c:v>
                </c:pt>
                <c:pt idx="8745">
                  <c:v>15.521033333333399</c:v>
                </c:pt>
                <c:pt idx="8746">
                  <c:v>15.5227</c:v>
                </c:pt>
                <c:pt idx="8747">
                  <c:v>15.524366666666699</c:v>
                </c:pt>
                <c:pt idx="8748">
                  <c:v>15.5260333333334</c:v>
                </c:pt>
                <c:pt idx="8749">
                  <c:v>15.527699999999999</c:v>
                </c:pt>
                <c:pt idx="8750">
                  <c:v>15.5293666666667</c:v>
                </c:pt>
                <c:pt idx="8751">
                  <c:v>15.531033333333401</c:v>
                </c:pt>
                <c:pt idx="8752">
                  <c:v>15.5327</c:v>
                </c:pt>
                <c:pt idx="8753">
                  <c:v>15.534366666666701</c:v>
                </c:pt>
                <c:pt idx="8754">
                  <c:v>15.5360333333334</c:v>
                </c:pt>
                <c:pt idx="8755">
                  <c:v>15.537699999999999</c:v>
                </c:pt>
                <c:pt idx="8756">
                  <c:v>15.5393666666667</c:v>
                </c:pt>
                <c:pt idx="8757">
                  <c:v>15.541033333333401</c:v>
                </c:pt>
                <c:pt idx="8758">
                  <c:v>15.5427</c:v>
                </c:pt>
                <c:pt idx="8759">
                  <c:v>15.544366666666701</c:v>
                </c:pt>
                <c:pt idx="8760">
                  <c:v>15.5460333333334</c:v>
                </c:pt>
                <c:pt idx="8761">
                  <c:v>15.547700000000001</c:v>
                </c:pt>
                <c:pt idx="8762">
                  <c:v>15.5493666666667</c:v>
                </c:pt>
                <c:pt idx="8763">
                  <c:v>15.5510333333334</c:v>
                </c:pt>
                <c:pt idx="8764">
                  <c:v>15.5527</c:v>
                </c:pt>
                <c:pt idx="8765">
                  <c:v>15.5543666666667</c:v>
                </c:pt>
                <c:pt idx="8766">
                  <c:v>15.556033333333399</c:v>
                </c:pt>
                <c:pt idx="8767">
                  <c:v>15.557700000000001</c:v>
                </c:pt>
                <c:pt idx="8768">
                  <c:v>15.559366666666699</c:v>
                </c:pt>
                <c:pt idx="8769">
                  <c:v>15.5610333333334</c:v>
                </c:pt>
                <c:pt idx="8770">
                  <c:v>15.5627</c:v>
                </c:pt>
                <c:pt idx="8771">
                  <c:v>15.5643666666667</c:v>
                </c:pt>
                <c:pt idx="8772">
                  <c:v>15.566033333333399</c:v>
                </c:pt>
                <c:pt idx="8773">
                  <c:v>15.5677</c:v>
                </c:pt>
                <c:pt idx="8774">
                  <c:v>15.569366666666699</c:v>
                </c:pt>
                <c:pt idx="8775">
                  <c:v>15.5710333333334</c:v>
                </c:pt>
                <c:pt idx="8776">
                  <c:v>15.572699999999999</c:v>
                </c:pt>
                <c:pt idx="8777">
                  <c:v>15.5743666666667</c:v>
                </c:pt>
                <c:pt idx="8778">
                  <c:v>15.576033333333401</c:v>
                </c:pt>
                <c:pt idx="8779">
                  <c:v>15.5777</c:v>
                </c:pt>
                <c:pt idx="8780">
                  <c:v>15.579366666666701</c:v>
                </c:pt>
                <c:pt idx="8781">
                  <c:v>15.5810333333334</c:v>
                </c:pt>
                <c:pt idx="8782">
                  <c:v>15.582700000000001</c:v>
                </c:pt>
                <c:pt idx="8783">
                  <c:v>15.5843666666667</c:v>
                </c:pt>
                <c:pt idx="8784">
                  <c:v>15.5860333333334</c:v>
                </c:pt>
                <c:pt idx="8785">
                  <c:v>15.5877</c:v>
                </c:pt>
                <c:pt idx="8786">
                  <c:v>15.589366666666701</c:v>
                </c:pt>
                <c:pt idx="8787">
                  <c:v>15.591033333333399</c:v>
                </c:pt>
                <c:pt idx="8788">
                  <c:v>15.592700000000001</c:v>
                </c:pt>
                <c:pt idx="8789">
                  <c:v>15.5943666666667</c:v>
                </c:pt>
                <c:pt idx="8790">
                  <c:v>15.5960333333334</c:v>
                </c:pt>
                <c:pt idx="8791">
                  <c:v>15.5977</c:v>
                </c:pt>
                <c:pt idx="8792">
                  <c:v>15.5993666666667</c:v>
                </c:pt>
                <c:pt idx="8793">
                  <c:v>15.601033333333399</c:v>
                </c:pt>
                <c:pt idx="8794">
                  <c:v>15.6027</c:v>
                </c:pt>
                <c:pt idx="8795">
                  <c:v>15.604366666666699</c:v>
                </c:pt>
                <c:pt idx="8796">
                  <c:v>15.6060333333334</c:v>
                </c:pt>
                <c:pt idx="8797">
                  <c:v>15.607699999999999</c:v>
                </c:pt>
                <c:pt idx="8798">
                  <c:v>15.6093666666667</c:v>
                </c:pt>
                <c:pt idx="8799">
                  <c:v>15.611033333333401</c:v>
                </c:pt>
                <c:pt idx="8800">
                  <c:v>15.6127</c:v>
                </c:pt>
                <c:pt idx="8801">
                  <c:v>15.614366666666699</c:v>
                </c:pt>
                <c:pt idx="8802">
                  <c:v>15.6160333333334</c:v>
                </c:pt>
                <c:pt idx="8803">
                  <c:v>15.617699999999999</c:v>
                </c:pt>
                <c:pt idx="8804">
                  <c:v>15.6193666666667</c:v>
                </c:pt>
                <c:pt idx="8805">
                  <c:v>15.621033333333401</c:v>
                </c:pt>
                <c:pt idx="8806">
                  <c:v>15.6227</c:v>
                </c:pt>
                <c:pt idx="8807">
                  <c:v>15.624366666666701</c:v>
                </c:pt>
                <c:pt idx="8808">
                  <c:v>15.6260333333334</c:v>
                </c:pt>
                <c:pt idx="8809">
                  <c:v>15.627700000000001</c:v>
                </c:pt>
                <c:pt idx="8810">
                  <c:v>15.6293666666667</c:v>
                </c:pt>
                <c:pt idx="8811">
                  <c:v>15.6310333333334</c:v>
                </c:pt>
                <c:pt idx="8812">
                  <c:v>15.6327</c:v>
                </c:pt>
                <c:pt idx="8813">
                  <c:v>15.6343666666667</c:v>
                </c:pt>
                <c:pt idx="8814">
                  <c:v>15.636033333333399</c:v>
                </c:pt>
                <c:pt idx="8815">
                  <c:v>15.637700000000001</c:v>
                </c:pt>
                <c:pt idx="8816">
                  <c:v>15.6393666666667</c:v>
                </c:pt>
                <c:pt idx="8817">
                  <c:v>15.6410333333334</c:v>
                </c:pt>
                <c:pt idx="8818">
                  <c:v>15.6427</c:v>
                </c:pt>
                <c:pt idx="8819">
                  <c:v>15.6443666666667</c:v>
                </c:pt>
                <c:pt idx="8820">
                  <c:v>15.646033333333399</c:v>
                </c:pt>
                <c:pt idx="8821">
                  <c:v>15.6477</c:v>
                </c:pt>
                <c:pt idx="8822">
                  <c:v>15.649366666666699</c:v>
                </c:pt>
                <c:pt idx="8823">
                  <c:v>15.6510333333334</c:v>
                </c:pt>
                <c:pt idx="8824">
                  <c:v>15.652699999999999</c:v>
                </c:pt>
                <c:pt idx="8825">
                  <c:v>15.6543666666667</c:v>
                </c:pt>
                <c:pt idx="8826">
                  <c:v>15.656033333333401</c:v>
                </c:pt>
                <c:pt idx="8827">
                  <c:v>15.6577</c:v>
                </c:pt>
                <c:pt idx="8828">
                  <c:v>15.659366666666701</c:v>
                </c:pt>
                <c:pt idx="8829">
                  <c:v>15.6610333333334</c:v>
                </c:pt>
                <c:pt idx="8830">
                  <c:v>15.662699999999999</c:v>
                </c:pt>
                <c:pt idx="8831">
                  <c:v>15.6643666666667</c:v>
                </c:pt>
                <c:pt idx="8832">
                  <c:v>15.666033333333401</c:v>
                </c:pt>
                <c:pt idx="8833">
                  <c:v>15.6677</c:v>
                </c:pt>
                <c:pt idx="8834">
                  <c:v>15.669366666666701</c:v>
                </c:pt>
                <c:pt idx="8835">
                  <c:v>15.6710333333334</c:v>
                </c:pt>
                <c:pt idx="8836">
                  <c:v>15.672700000000001</c:v>
                </c:pt>
                <c:pt idx="8837">
                  <c:v>15.6743666666667</c:v>
                </c:pt>
                <c:pt idx="8838">
                  <c:v>15.6760333333334</c:v>
                </c:pt>
                <c:pt idx="8839">
                  <c:v>15.6777</c:v>
                </c:pt>
                <c:pt idx="8840">
                  <c:v>15.6793666666667</c:v>
                </c:pt>
                <c:pt idx="8841">
                  <c:v>15.681033333333399</c:v>
                </c:pt>
                <c:pt idx="8842">
                  <c:v>15.682700000000001</c:v>
                </c:pt>
                <c:pt idx="8843">
                  <c:v>15.684366666666699</c:v>
                </c:pt>
                <c:pt idx="8844">
                  <c:v>15.6860333333334</c:v>
                </c:pt>
                <c:pt idx="8845">
                  <c:v>15.6877</c:v>
                </c:pt>
                <c:pt idx="8846">
                  <c:v>15.6893666666667</c:v>
                </c:pt>
                <c:pt idx="8847">
                  <c:v>15.691033333333399</c:v>
                </c:pt>
                <c:pt idx="8848">
                  <c:v>15.6927</c:v>
                </c:pt>
                <c:pt idx="8849">
                  <c:v>15.694366666666699</c:v>
                </c:pt>
                <c:pt idx="8850">
                  <c:v>15.6960333333334</c:v>
                </c:pt>
                <c:pt idx="8851">
                  <c:v>15.697699999999999</c:v>
                </c:pt>
                <c:pt idx="8852">
                  <c:v>15.6993666666667</c:v>
                </c:pt>
                <c:pt idx="8853">
                  <c:v>15.701033333333401</c:v>
                </c:pt>
                <c:pt idx="8854">
                  <c:v>15.7027</c:v>
                </c:pt>
                <c:pt idx="8855">
                  <c:v>15.704366666666701</c:v>
                </c:pt>
                <c:pt idx="8856">
                  <c:v>15.7060333333334</c:v>
                </c:pt>
                <c:pt idx="8857">
                  <c:v>15.707700000000001</c:v>
                </c:pt>
                <c:pt idx="8858">
                  <c:v>15.7093666666667</c:v>
                </c:pt>
                <c:pt idx="8859">
                  <c:v>15.7110333333334</c:v>
                </c:pt>
                <c:pt idx="8860">
                  <c:v>15.7127</c:v>
                </c:pt>
                <c:pt idx="8861">
                  <c:v>15.714366666666701</c:v>
                </c:pt>
                <c:pt idx="8862">
                  <c:v>15.716033333333399</c:v>
                </c:pt>
                <c:pt idx="8863">
                  <c:v>15.717700000000001</c:v>
                </c:pt>
                <c:pt idx="8864">
                  <c:v>15.7193666666667</c:v>
                </c:pt>
                <c:pt idx="8865">
                  <c:v>15.7210333333334</c:v>
                </c:pt>
                <c:pt idx="8866">
                  <c:v>15.7227</c:v>
                </c:pt>
                <c:pt idx="8867">
                  <c:v>15.7243666666667</c:v>
                </c:pt>
                <c:pt idx="8868">
                  <c:v>15.726033333333399</c:v>
                </c:pt>
                <c:pt idx="8869">
                  <c:v>15.7277</c:v>
                </c:pt>
                <c:pt idx="8870">
                  <c:v>15.729366666666699</c:v>
                </c:pt>
                <c:pt idx="8871">
                  <c:v>15.7310333333334</c:v>
                </c:pt>
                <c:pt idx="8872">
                  <c:v>15.732699999999999</c:v>
                </c:pt>
                <c:pt idx="8873">
                  <c:v>15.7343666666667</c:v>
                </c:pt>
                <c:pt idx="8874">
                  <c:v>15.736033333333401</c:v>
                </c:pt>
                <c:pt idx="8875">
                  <c:v>15.7377</c:v>
                </c:pt>
                <c:pt idx="8876">
                  <c:v>15.739366666666699</c:v>
                </c:pt>
                <c:pt idx="8877">
                  <c:v>15.7410333333334</c:v>
                </c:pt>
                <c:pt idx="8878">
                  <c:v>15.742699999999999</c:v>
                </c:pt>
                <c:pt idx="8879">
                  <c:v>15.7443666666667</c:v>
                </c:pt>
                <c:pt idx="8880">
                  <c:v>15.746033333333401</c:v>
                </c:pt>
                <c:pt idx="8881">
                  <c:v>15.7477</c:v>
                </c:pt>
                <c:pt idx="8882">
                  <c:v>15.749366666666701</c:v>
                </c:pt>
                <c:pt idx="8883">
                  <c:v>15.7510333333334</c:v>
                </c:pt>
                <c:pt idx="8884">
                  <c:v>15.752700000000001</c:v>
                </c:pt>
                <c:pt idx="8885">
                  <c:v>15.7543666666667</c:v>
                </c:pt>
                <c:pt idx="8886">
                  <c:v>15.7560333333334</c:v>
                </c:pt>
                <c:pt idx="8887">
                  <c:v>15.7577</c:v>
                </c:pt>
                <c:pt idx="8888">
                  <c:v>15.7593666666667</c:v>
                </c:pt>
                <c:pt idx="8889">
                  <c:v>15.761033333333399</c:v>
                </c:pt>
                <c:pt idx="8890">
                  <c:v>15.762700000000001</c:v>
                </c:pt>
                <c:pt idx="8891">
                  <c:v>15.7643666666667</c:v>
                </c:pt>
                <c:pt idx="8892">
                  <c:v>15.7660333333334</c:v>
                </c:pt>
                <c:pt idx="8893">
                  <c:v>15.7677</c:v>
                </c:pt>
                <c:pt idx="8894">
                  <c:v>15.7693666666667</c:v>
                </c:pt>
                <c:pt idx="8895">
                  <c:v>15.771033333333399</c:v>
                </c:pt>
                <c:pt idx="8896">
                  <c:v>15.7727</c:v>
                </c:pt>
                <c:pt idx="8897">
                  <c:v>15.774366666666699</c:v>
                </c:pt>
                <c:pt idx="8898">
                  <c:v>15.7760333333334</c:v>
                </c:pt>
                <c:pt idx="8899">
                  <c:v>15.777699999999999</c:v>
                </c:pt>
                <c:pt idx="8900">
                  <c:v>15.7793666666667</c:v>
                </c:pt>
                <c:pt idx="8901">
                  <c:v>15.781033333333401</c:v>
                </c:pt>
                <c:pt idx="8902">
                  <c:v>15.7827</c:v>
                </c:pt>
                <c:pt idx="8903">
                  <c:v>15.784366666666701</c:v>
                </c:pt>
                <c:pt idx="8904">
                  <c:v>15.7860333333334</c:v>
                </c:pt>
                <c:pt idx="8905">
                  <c:v>15.787699999999999</c:v>
                </c:pt>
                <c:pt idx="8906">
                  <c:v>15.7893666666667</c:v>
                </c:pt>
                <c:pt idx="8907">
                  <c:v>15.791033333333401</c:v>
                </c:pt>
                <c:pt idx="8908">
                  <c:v>15.7927</c:v>
                </c:pt>
                <c:pt idx="8909">
                  <c:v>15.794366666666701</c:v>
                </c:pt>
                <c:pt idx="8910">
                  <c:v>15.7960333333334</c:v>
                </c:pt>
                <c:pt idx="8911">
                  <c:v>15.797700000000001</c:v>
                </c:pt>
                <c:pt idx="8912">
                  <c:v>15.7993666666667</c:v>
                </c:pt>
                <c:pt idx="8913">
                  <c:v>15.8010333333334</c:v>
                </c:pt>
                <c:pt idx="8914">
                  <c:v>15.8027</c:v>
                </c:pt>
                <c:pt idx="8915">
                  <c:v>15.8043666666667</c:v>
                </c:pt>
                <c:pt idx="8916">
                  <c:v>15.806033333333399</c:v>
                </c:pt>
                <c:pt idx="8917">
                  <c:v>15.807700000000001</c:v>
                </c:pt>
                <c:pt idx="8918">
                  <c:v>15.809366666666699</c:v>
                </c:pt>
                <c:pt idx="8919">
                  <c:v>15.8110333333334</c:v>
                </c:pt>
                <c:pt idx="8920">
                  <c:v>15.8127</c:v>
                </c:pt>
                <c:pt idx="8921">
                  <c:v>15.8143666666667</c:v>
                </c:pt>
                <c:pt idx="8922">
                  <c:v>15.816033333333399</c:v>
                </c:pt>
                <c:pt idx="8923">
                  <c:v>15.8177</c:v>
                </c:pt>
                <c:pt idx="8924">
                  <c:v>15.819366666666699</c:v>
                </c:pt>
                <c:pt idx="8925">
                  <c:v>15.8210333333334</c:v>
                </c:pt>
                <c:pt idx="8926">
                  <c:v>15.822699999999999</c:v>
                </c:pt>
                <c:pt idx="8927">
                  <c:v>15.8243666666667</c:v>
                </c:pt>
                <c:pt idx="8928">
                  <c:v>15.826033333333401</c:v>
                </c:pt>
                <c:pt idx="8929">
                  <c:v>15.8277</c:v>
                </c:pt>
                <c:pt idx="8930">
                  <c:v>15.829366666666701</c:v>
                </c:pt>
                <c:pt idx="8931">
                  <c:v>15.8310333333334</c:v>
                </c:pt>
                <c:pt idx="8932">
                  <c:v>15.832700000000001</c:v>
                </c:pt>
                <c:pt idx="8933">
                  <c:v>15.8343666666667</c:v>
                </c:pt>
                <c:pt idx="8934">
                  <c:v>15.8360333333334</c:v>
                </c:pt>
                <c:pt idx="8935">
                  <c:v>15.8377</c:v>
                </c:pt>
                <c:pt idx="8936">
                  <c:v>15.839366666666701</c:v>
                </c:pt>
                <c:pt idx="8937">
                  <c:v>15.841033333333399</c:v>
                </c:pt>
                <c:pt idx="8938">
                  <c:v>15.842700000000001</c:v>
                </c:pt>
                <c:pt idx="8939">
                  <c:v>15.8443666666667</c:v>
                </c:pt>
                <c:pt idx="8940">
                  <c:v>15.8460333333334</c:v>
                </c:pt>
                <c:pt idx="8941">
                  <c:v>15.8477</c:v>
                </c:pt>
                <c:pt idx="8942">
                  <c:v>15.8493666666667</c:v>
                </c:pt>
                <c:pt idx="8943">
                  <c:v>15.851033333333399</c:v>
                </c:pt>
                <c:pt idx="8944">
                  <c:v>15.8527</c:v>
                </c:pt>
                <c:pt idx="8945">
                  <c:v>15.854366666666699</c:v>
                </c:pt>
                <c:pt idx="8946">
                  <c:v>15.8560333333334</c:v>
                </c:pt>
                <c:pt idx="8947">
                  <c:v>15.857699999999999</c:v>
                </c:pt>
                <c:pt idx="8948">
                  <c:v>15.8593666666667</c:v>
                </c:pt>
                <c:pt idx="8949">
                  <c:v>15.861033333333401</c:v>
                </c:pt>
                <c:pt idx="8950">
                  <c:v>15.8627</c:v>
                </c:pt>
                <c:pt idx="8951">
                  <c:v>15.864366666666699</c:v>
                </c:pt>
                <c:pt idx="8952">
                  <c:v>15.8660333333334</c:v>
                </c:pt>
                <c:pt idx="8953">
                  <c:v>15.867699999999999</c:v>
                </c:pt>
                <c:pt idx="8954">
                  <c:v>15.8693666666667</c:v>
                </c:pt>
                <c:pt idx="8955">
                  <c:v>15.871033333333401</c:v>
                </c:pt>
                <c:pt idx="8956">
                  <c:v>15.8727</c:v>
                </c:pt>
                <c:pt idx="8957">
                  <c:v>15.874366666666701</c:v>
                </c:pt>
                <c:pt idx="8958">
                  <c:v>15.8760333333334</c:v>
                </c:pt>
                <c:pt idx="8959">
                  <c:v>15.877700000000001</c:v>
                </c:pt>
                <c:pt idx="8960">
                  <c:v>15.8793666666667</c:v>
                </c:pt>
                <c:pt idx="8961">
                  <c:v>15.8810333333334</c:v>
                </c:pt>
                <c:pt idx="8962">
                  <c:v>15.8827</c:v>
                </c:pt>
                <c:pt idx="8963">
                  <c:v>15.8843666666667</c:v>
                </c:pt>
                <c:pt idx="8964">
                  <c:v>15.886033333333399</c:v>
                </c:pt>
                <c:pt idx="8965">
                  <c:v>15.887700000000001</c:v>
                </c:pt>
                <c:pt idx="8966">
                  <c:v>15.8893666666667</c:v>
                </c:pt>
                <c:pt idx="8967">
                  <c:v>15.8910333333334</c:v>
                </c:pt>
                <c:pt idx="8968">
                  <c:v>15.8927</c:v>
                </c:pt>
                <c:pt idx="8969">
                  <c:v>15.8943666666667</c:v>
                </c:pt>
                <c:pt idx="8970">
                  <c:v>15.896033333333399</c:v>
                </c:pt>
                <c:pt idx="8971">
                  <c:v>15.8977</c:v>
                </c:pt>
                <c:pt idx="8972">
                  <c:v>15.899366666666699</c:v>
                </c:pt>
                <c:pt idx="8973">
                  <c:v>15.9010333333334</c:v>
                </c:pt>
                <c:pt idx="8974">
                  <c:v>15.902699999999999</c:v>
                </c:pt>
                <c:pt idx="8975">
                  <c:v>15.9043666666667</c:v>
                </c:pt>
                <c:pt idx="8976">
                  <c:v>15.906033333333401</c:v>
                </c:pt>
                <c:pt idx="8977">
                  <c:v>15.9077</c:v>
                </c:pt>
                <c:pt idx="8978">
                  <c:v>15.909366666666701</c:v>
                </c:pt>
                <c:pt idx="8979">
                  <c:v>15.9110333333334</c:v>
                </c:pt>
                <c:pt idx="8980">
                  <c:v>15.912699999999999</c:v>
                </c:pt>
                <c:pt idx="8981">
                  <c:v>15.9143666666667</c:v>
                </c:pt>
                <c:pt idx="8982">
                  <c:v>15.916033333333401</c:v>
                </c:pt>
                <c:pt idx="8983">
                  <c:v>15.9177</c:v>
                </c:pt>
                <c:pt idx="8984">
                  <c:v>15.919366666666701</c:v>
                </c:pt>
                <c:pt idx="8985">
                  <c:v>15.9210333333334</c:v>
                </c:pt>
                <c:pt idx="8986">
                  <c:v>15.922700000000001</c:v>
                </c:pt>
                <c:pt idx="8987">
                  <c:v>15.9243666666667</c:v>
                </c:pt>
                <c:pt idx="8988">
                  <c:v>15.9260333333334</c:v>
                </c:pt>
                <c:pt idx="8989">
                  <c:v>15.9277</c:v>
                </c:pt>
                <c:pt idx="8990">
                  <c:v>15.9293666666667</c:v>
                </c:pt>
                <c:pt idx="8991">
                  <c:v>15.931033333333399</c:v>
                </c:pt>
                <c:pt idx="8992">
                  <c:v>15.932700000000001</c:v>
                </c:pt>
                <c:pt idx="8993">
                  <c:v>15.934366666666699</c:v>
                </c:pt>
                <c:pt idx="8994">
                  <c:v>15.9360333333334</c:v>
                </c:pt>
                <c:pt idx="8995">
                  <c:v>15.9377</c:v>
                </c:pt>
                <c:pt idx="8996">
                  <c:v>15.9393666666667</c:v>
                </c:pt>
                <c:pt idx="8997">
                  <c:v>15.941033333333399</c:v>
                </c:pt>
                <c:pt idx="8998">
                  <c:v>15.9427</c:v>
                </c:pt>
                <c:pt idx="8999">
                  <c:v>15.944366666666699</c:v>
                </c:pt>
                <c:pt idx="9000">
                  <c:v>15.9460333333334</c:v>
                </c:pt>
                <c:pt idx="9001">
                  <c:v>15.947699999999999</c:v>
                </c:pt>
                <c:pt idx="9002">
                  <c:v>15.9493666666667</c:v>
                </c:pt>
                <c:pt idx="9003">
                  <c:v>15.951033333333401</c:v>
                </c:pt>
                <c:pt idx="9004">
                  <c:v>15.9527</c:v>
                </c:pt>
                <c:pt idx="9005">
                  <c:v>15.954366666666701</c:v>
                </c:pt>
                <c:pt idx="9006">
                  <c:v>15.9560333333334</c:v>
                </c:pt>
                <c:pt idx="9007">
                  <c:v>15.957700000000001</c:v>
                </c:pt>
                <c:pt idx="9008">
                  <c:v>15.9593666666667</c:v>
                </c:pt>
                <c:pt idx="9009">
                  <c:v>15.9610333333334</c:v>
                </c:pt>
                <c:pt idx="9010">
                  <c:v>15.9627</c:v>
                </c:pt>
                <c:pt idx="9011">
                  <c:v>15.964366666666701</c:v>
                </c:pt>
                <c:pt idx="9012">
                  <c:v>15.966033333333399</c:v>
                </c:pt>
                <c:pt idx="9013">
                  <c:v>15.967700000000001</c:v>
                </c:pt>
                <c:pt idx="9014">
                  <c:v>15.9693666666667</c:v>
                </c:pt>
                <c:pt idx="9015">
                  <c:v>15.9710333333334</c:v>
                </c:pt>
                <c:pt idx="9016">
                  <c:v>15.9727</c:v>
                </c:pt>
                <c:pt idx="9017">
                  <c:v>15.9743666666667</c:v>
                </c:pt>
                <c:pt idx="9018">
                  <c:v>15.976033333333399</c:v>
                </c:pt>
                <c:pt idx="9019">
                  <c:v>15.9777</c:v>
                </c:pt>
                <c:pt idx="9020">
                  <c:v>15.979366666666699</c:v>
                </c:pt>
                <c:pt idx="9021">
                  <c:v>15.9810333333334</c:v>
                </c:pt>
                <c:pt idx="9022">
                  <c:v>15.982699999999999</c:v>
                </c:pt>
                <c:pt idx="9023">
                  <c:v>15.9843666666667</c:v>
                </c:pt>
                <c:pt idx="9024">
                  <c:v>15.986033333333401</c:v>
                </c:pt>
                <c:pt idx="9025">
                  <c:v>15.9877</c:v>
                </c:pt>
                <c:pt idx="9026">
                  <c:v>15.989366666666699</c:v>
                </c:pt>
                <c:pt idx="9027">
                  <c:v>15.9910333333334</c:v>
                </c:pt>
                <c:pt idx="9028">
                  <c:v>15.992699999999999</c:v>
                </c:pt>
                <c:pt idx="9029">
                  <c:v>15.9943666666667</c:v>
                </c:pt>
                <c:pt idx="9030">
                  <c:v>15.996033333333401</c:v>
                </c:pt>
                <c:pt idx="9031">
                  <c:v>15.9977</c:v>
                </c:pt>
                <c:pt idx="9032">
                  <c:v>15.999366666666701</c:v>
                </c:pt>
                <c:pt idx="9033">
                  <c:v>16.0010333333334</c:v>
                </c:pt>
                <c:pt idx="9034">
                  <c:v>16.002700000000001</c:v>
                </c:pt>
                <c:pt idx="9035">
                  <c:v>16.004366666666701</c:v>
                </c:pt>
                <c:pt idx="9036">
                  <c:v>16.006033333333399</c:v>
                </c:pt>
                <c:pt idx="9037">
                  <c:v>16.0077</c:v>
                </c:pt>
                <c:pt idx="9038">
                  <c:v>16.0093666666667</c:v>
                </c:pt>
                <c:pt idx="9039">
                  <c:v>16.011033333333401</c:v>
                </c:pt>
                <c:pt idx="9040">
                  <c:v>16.012699999999999</c:v>
                </c:pt>
                <c:pt idx="9041">
                  <c:v>16.0143666666667</c:v>
                </c:pt>
                <c:pt idx="9042">
                  <c:v>16.0160333333334</c:v>
                </c:pt>
                <c:pt idx="9043">
                  <c:v>16.017700000000001</c:v>
                </c:pt>
                <c:pt idx="9044">
                  <c:v>16.019366666666699</c:v>
                </c:pt>
                <c:pt idx="9045">
                  <c:v>16.021033333333399</c:v>
                </c:pt>
                <c:pt idx="9046">
                  <c:v>16.0227</c:v>
                </c:pt>
                <c:pt idx="9047">
                  <c:v>16.024366666666701</c:v>
                </c:pt>
                <c:pt idx="9048">
                  <c:v>16.026033333333402</c:v>
                </c:pt>
                <c:pt idx="9049">
                  <c:v>16.027699999999999</c:v>
                </c:pt>
                <c:pt idx="9050">
                  <c:v>16.0293666666667</c:v>
                </c:pt>
                <c:pt idx="9051">
                  <c:v>16.031033333333401</c:v>
                </c:pt>
                <c:pt idx="9052">
                  <c:v>16.032699999999998</c:v>
                </c:pt>
                <c:pt idx="9053">
                  <c:v>16.034366666666699</c:v>
                </c:pt>
                <c:pt idx="9054">
                  <c:v>16.0360333333334</c:v>
                </c:pt>
                <c:pt idx="9055">
                  <c:v>16.037700000000001</c:v>
                </c:pt>
                <c:pt idx="9056">
                  <c:v>16.039366666666702</c:v>
                </c:pt>
                <c:pt idx="9057">
                  <c:v>16.041033333333399</c:v>
                </c:pt>
                <c:pt idx="9058">
                  <c:v>16.0427</c:v>
                </c:pt>
                <c:pt idx="9059">
                  <c:v>16.044366666666701</c:v>
                </c:pt>
                <c:pt idx="9060">
                  <c:v>16.046033333333401</c:v>
                </c:pt>
                <c:pt idx="9061">
                  <c:v>16.047699999999999</c:v>
                </c:pt>
                <c:pt idx="9062">
                  <c:v>16.0493666666667</c:v>
                </c:pt>
                <c:pt idx="9063">
                  <c:v>16.0510333333334</c:v>
                </c:pt>
                <c:pt idx="9064">
                  <c:v>16.052700000000002</c:v>
                </c:pt>
                <c:pt idx="9065">
                  <c:v>16.054366666666699</c:v>
                </c:pt>
                <c:pt idx="9066">
                  <c:v>16.056033333333399</c:v>
                </c:pt>
                <c:pt idx="9067">
                  <c:v>16.057700000000001</c:v>
                </c:pt>
                <c:pt idx="9068">
                  <c:v>16.059366666666701</c:v>
                </c:pt>
                <c:pt idx="9069">
                  <c:v>16.061033333333398</c:v>
                </c:pt>
                <c:pt idx="9070">
                  <c:v>16.0627</c:v>
                </c:pt>
                <c:pt idx="9071">
                  <c:v>16.0643666666667</c:v>
                </c:pt>
                <c:pt idx="9072">
                  <c:v>16.066033333333401</c:v>
                </c:pt>
                <c:pt idx="9073">
                  <c:v>16.067699999999999</c:v>
                </c:pt>
                <c:pt idx="9074">
                  <c:v>16.069366666666699</c:v>
                </c:pt>
                <c:pt idx="9075">
                  <c:v>16.0710333333334</c:v>
                </c:pt>
                <c:pt idx="9076">
                  <c:v>16.072700000000001</c:v>
                </c:pt>
                <c:pt idx="9077">
                  <c:v>16.074366666666702</c:v>
                </c:pt>
                <c:pt idx="9078">
                  <c:v>16.076033333333399</c:v>
                </c:pt>
                <c:pt idx="9079">
                  <c:v>16.0777</c:v>
                </c:pt>
                <c:pt idx="9080">
                  <c:v>16.079366666666701</c:v>
                </c:pt>
                <c:pt idx="9081">
                  <c:v>16.081033333333401</c:v>
                </c:pt>
                <c:pt idx="9082">
                  <c:v>16.082699999999999</c:v>
                </c:pt>
                <c:pt idx="9083">
                  <c:v>16.0843666666667</c:v>
                </c:pt>
                <c:pt idx="9084">
                  <c:v>16.0860333333334</c:v>
                </c:pt>
                <c:pt idx="9085">
                  <c:v>16.087700000000002</c:v>
                </c:pt>
                <c:pt idx="9086">
                  <c:v>16.089366666666699</c:v>
                </c:pt>
                <c:pt idx="9087">
                  <c:v>16.091033333333399</c:v>
                </c:pt>
                <c:pt idx="9088">
                  <c:v>16.092700000000001</c:v>
                </c:pt>
                <c:pt idx="9089">
                  <c:v>16.094366666666701</c:v>
                </c:pt>
                <c:pt idx="9090">
                  <c:v>16.096033333333398</c:v>
                </c:pt>
                <c:pt idx="9091">
                  <c:v>16.0977</c:v>
                </c:pt>
                <c:pt idx="9092">
                  <c:v>16.0993666666667</c:v>
                </c:pt>
                <c:pt idx="9093">
                  <c:v>16.101033333333401</c:v>
                </c:pt>
                <c:pt idx="9094">
                  <c:v>16.102699999999999</c:v>
                </c:pt>
                <c:pt idx="9095">
                  <c:v>16.104366666666699</c:v>
                </c:pt>
                <c:pt idx="9096">
                  <c:v>16.1060333333334</c:v>
                </c:pt>
                <c:pt idx="9097">
                  <c:v>16.107700000000001</c:v>
                </c:pt>
                <c:pt idx="9098">
                  <c:v>16.109366666666698</c:v>
                </c:pt>
                <c:pt idx="9099">
                  <c:v>16.111033333333399</c:v>
                </c:pt>
                <c:pt idx="9100">
                  <c:v>16.1127</c:v>
                </c:pt>
                <c:pt idx="9101">
                  <c:v>16.114366666666701</c:v>
                </c:pt>
                <c:pt idx="9102">
                  <c:v>16.116033333333402</c:v>
                </c:pt>
                <c:pt idx="9103">
                  <c:v>16.117699999999999</c:v>
                </c:pt>
                <c:pt idx="9104">
                  <c:v>16.1193666666667</c:v>
                </c:pt>
                <c:pt idx="9105">
                  <c:v>16.121033333333401</c:v>
                </c:pt>
                <c:pt idx="9106">
                  <c:v>16.122699999999998</c:v>
                </c:pt>
                <c:pt idx="9107">
                  <c:v>16.124366666666699</c:v>
                </c:pt>
                <c:pt idx="9108">
                  <c:v>16.1260333333334</c:v>
                </c:pt>
                <c:pt idx="9109">
                  <c:v>16.127700000000001</c:v>
                </c:pt>
                <c:pt idx="9110">
                  <c:v>16.129366666666701</c:v>
                </c:pt>
                <c:pt idx="9111">
                  <c:v>16.131033333333399</c:v>
                </c:pt>
                <c:pt idx="9112">
                  <c:v>16.1327</c:v>
                </c:pt>
                <c:pt idx="9113">
                  <c:v>16.1343666666667</c:v>
                </c:pt>
                <c:pt idx="9114">
                  <c:v>16.136033333333401</c:v>
                </c:pt>
                <c:pt idx="9115">
                  <c:v>16.137699999999999</c:v>
                </c:pt>
                <c:pt idx="9116">
                  <c:v>16.1393666666667</c:v>
                </c:pt>
                <c:pt idx="9117">
                  <c:v>16.1410333333334</c:v>
                </c:pt>
                <c:pt idx="9118">
                  <c:v>16.142700000000001</c:v>
                </c:pt>
                <c:pt idx="9119">
                  <c:v>16.144366666666699</c:v>
                </c:pt>
                <c:pt idx="9120">
                  <c:v>16.146033333333399</c:v>
                </c:pt>
                <c:pt idx="9121">
                  <c:v>16.1477</c:v>
                </c:pt>
                <c:pt idx="9122">
                  <c:v>16.149366666666701</c:v>
                </c:pt>
                <c:pt idx="9123">
                  <c:v>16.151033333333402</c:v>
                </c:pt>
                <c:pt idx="9124">
                  <c:v>16.152699999999999</c:v>
                </c:pt>
                <c:pt idx="9125">
                  <c:v>16.1543666666667</c:v>
                </c:pt>
                <c:pt idx="9126">
                  <c:v>16.156033333333401</c:v>
                </c:pt>
                <c:pt idx="9127">
                  <c:v>16.157699999999998</c:v>
                </c:pt>
                <c:pt idx="9128">
                  <c:v>16.159366666666699</c:v>
                </c:pt>
                <c:pt idx="9129">
                  <c:v>16.1610333333334</c:v>
                </c:pt>
                <c:pt idx="9130">
                  <c:v>16.162700000000001</c:v>
                </c:pt>
                <c:pt idx="9131">
                  <c:v>16.164366666666702</c:v>
                </c:pt>
                <c:pt idx="9132">
                  <c:v>16.166033333333399</c:v>
                </c:pt>
                <c:pt idx="9133">
                  <c:v>16.1677</c:v>
                </c:pt>
                <c:pt idx="9134">
                  <c:v>16.169366666666701</c:v>
                </c:pt>
                <c:pt idx="9135">
                  <c:v>16.171033333333401</c:v>
                </c:pt>
                <c:pt idx="9136">
                  <c:v>16.172699999999999</c:v>
                </c:pt>
                <c:pt idx="9137">
                  <c:v>16.1743666666667</c:v>
                </c:pt>
                <c:pt idx="9138">
                  <c:v>16.1760333333334</c:v>
                </c:pt>
                <c:pt idx="9139">
                  <c:v>16.177700000000002</c:v>
                </c:pt>
                <c:pt idx="9140">
                  <c:v>16.179366666666699</c:v>
                </c:pt>
                <c:pt idx="9141">
                  <c:v>16.181033333333399</c:v>
                </c:pt>
                <c:pt idx="9142">
                  <c:v>16.182700000000001</c:v>
                </c:pt>
                <c:pt idx="9143">
                  <c:v>16.184366666666701</c:v>
                </c:pt>
                <c:pt idx="9144">
                  <c:v>16.186033333333398</c:v>
                </c:pt>
                <c:pt idx="9145">
                  <c:v>16.1877</c:v>
                </c:pt>
                <c:pt idx="9146">
                  <c:v>16.1893666666667</c:v>
                </c:pt>
                <c:pt idx="9147">
                  <c:v>16.191033333333401</c:v>
                </c:pt>
                <c:pt idx="9148">
                  <c:v>16.192699999999999</c:v>
                </c:pt>
                <c:pt idx="9149">
                  <c:v>16.194366666666699</c:v>
                </c:pt>
                <c:pt idx="9150">
                  <c:v>16.1960333333334</c:v>
                </c:pt>
                <c:pt idx="9151">
                  <c:v>16.197700000000001</c:v>
                </c:pt>
                <c:pt idx="9152">
                  <c:v>16.199366666666702</c:v>
                </c:pt>
                <c:pt idx="9153">
                  <c:v>16.201033333333399</c:v>
                </c:pt>
                <c:pt idx="9154">
                  <c:v>16.2027</c:v>
                </c:pt>
                <c:pt idx="9155">
                  <c:v>16.204366666666701</c:v>
                </c:pt>
                <c:pt idx="9156">
                  <c:v>16.206033333333401</c:v>
                </c:pt>
                <c:pt idx="9157">
                  <c:v>16.207699999999999</c:v>
                </c:pt>
                <c:pt idx="9158">
                  <c:v>16.2093666666667</c:v>
                </c:pt>
                <c:pt idx="9159">
                  <c:v>16.2110333333334</c:v>
                </c:pt>
                <c:pt idx="9160">
                  <c:v>16.212700000000002</c:v>
                </c:pt>
                <c:pt idx="9161">
                  <c:v>16.214366666666699</c:v>
                </c:pt>
                <c:pt idx="9162">
                  <c:v>16.216033333333399</c:v>
                </c:pt>
                <c:pt idx="9163">
                  <c:v>16.217700000000001</c:v>
                </c:pt>
                <c:pt idx="9164">
                  <c:v>16.219366666666701</c:v>
                </c:pt>
                <c:pt idx="9165">
                  <c:v>16.221033333333398</c:v>
                </c:pt>
                <c:pt idx="9166">
                  <c:v>16.2227</c:v>
                </c:pt>
                <c:pt idx="9167">
                  <c:v>16.2243666666667</c:v>
                </c:pt>
                <c:pt idx="9168">
                  <c:v>16.226033333333401</c:v>
                </c:pt>
                <c:pt idx="9169">
                  <c:v>16.227699999999999</c:v>
                </c:pt>
                <c:pt idx="9170">
                  <c:v>16.229366666666699</c:v>
                </c:pt>
                <c:pt idx="9171">
                  <c:v>16.2310333333334</c:v>
                </c:pt>
                <c:pt idx="9172">
                  <c:v>16.232700000000001</c:v>
                </c:pt>
                <c:pt idx="9173">
                  <c:v>16.234366666666698</c:v>
                </c:pt>
                <c:pt idx="9174">
                  <c:v>16.236033333333399</c:v>
                </c:pt>
                <c:pt idx="9175">
                  <c:v>16.2377</c:v>
                </c:pt>
                <c:pt idx="9176">
                  <c:v>16.239366666666701</c:v>
                </c:pt>
                <c:pt idx="9177">
                  <c:v>16.241033333333402</c:v>
                </c:pt>
                <c:pt idx="9178">
                  <c:v>16.242699999999999</c:v>
                </c:pt>
                <c:pt idx="9179">
                  <c:v>16.2443666666667</c:v>
                </c:pt>
                <c:pt idx="9180">
                  <c:v>16.246033333333401</c:v>
                </c:pt>
                <c:pt idx="9181">
                  <c:v>16.247699999999998</c:v>
                </c:pt>
                <c:pt idx="9182">
                  <c:v>16.249366666666699</c:v>
                </c:pt>
                <c:pt idx="9183">
                  <c:v>16.2510333333334</c:v>
                </c:pt>
                <c:pt idx="9184">
                  <c:v>16.252700000000001</c:v>
                </c:pt>
                <c:pt idx="9185">
                  <c:v>16.254366666666701</c:v>
                </c:pt>
                <c:pt idx="9186">
                  <c:v>16.256033333333399</c:v>
                </c:pt>
                <c:pt idx="9187">
                  <c:v>16.2577</c:v>
                </c:pt>
                <c:pt idx="9188">
                  <c:v>16.2593666666667</c:v>
                </c:pt>
                <c:pt idx="9189">
                  <c:v>16.261033333333401</c:v>
                </c:pt>
                <c:pt idx="9190">
                  <c:v>16.262699999999999</c:v>
                </c:pt>
                <c:pt idx="9191">
                  <c:v>16.2643666666667</c:v>
                </c:pt>
                <c:pt idx="9192">
                  <c:v>16.2660333333334</c:v>
                </c:pt>
                <c:pt idx="9193">
                  <c:v>16.267700000000001</c:v>
                </c:pt>
                <c:pt idx="9194">
                  <c:v>16.269366666666699</c:v>
                </c:pt>
                <c:pt idx="9195">
                  <c:v>16.271033333333399</c:v>
                </c:pt>
                <c:pt idx="9196">
                  <c:v>16.2727</c:v>
                </c:pt>
                <c:pt idx="9197">
                  <c:v>16.274366666666701</c:v>
                </c:pt>
                <c:pt idx="9198">
                  <c:v>16.276033333333402</c:v>
                </c:pt>
                <c:pt idx="9199">
                  <c:v>16.277699999999999</c:v>
                </c:pt>
                <c:pt idx="9200">
                  <c:v>16.2793666666667</c:v>
                </c:pt>
                <c:pt idx="9201">
                  <c:v>16.281033333333401</c:v>
                </c:pt>
                <c:pt idx="9202">
                  <c:v>16.282699999999998</c:v>
                </c:pt>
                <c:pt idx="9203">
                  <c:v>16.284366666666699</c:v>
                </c:pt>
                <c:pt idx="9204">
                  <c:v>16.2860333333334</c:v>
                </c:pt>
                <c:pt idx="9205">
                  <c:v>16.287700000000001</c:v>
                </c:pt>
                <c:pt idx="9206">
                  <c:v>16.289366666666702</c:v>
                </c:pt>
                <c:pt idx="9207">
                  <c:v>16.291033333333399</c:v>
                </c:pt>
                <c:pt idx="9208">
                  <c:v>16.2927</c:v>
                </c:pt>
                <c:pt idx="9209">
                  <c:v>16.294366666666701</c:v>
                </c:pt>
                <c:pt idx="9210">
                  <c:v>16.296033333333401</c:v>
                </c:pt>
                <c:pt idx="9211">
                  <c:v>16.297699999999999</c:v>
                </c:pt>
                <c:pt idx="9212">
                  <c:v>16.2993666666667</c:v>
                </c:pt>
                <c:pt idx="9213">
                  <c:v>16.3010333333334</c:v>
                </c:pt>
                <c:pt idx="9214">
                  <c:v>16.302700000000002</c:v>
                </c:pt>
                <c:pt idx="9215">
                  <c:v>16.304366666666699</c:v>
                </c:pt>
                <c:pt idx="9216">
                  <c:v>16.306033333333399</c:v>
                </c:pt>
                <c:pt idx="9217">
                  <c:v>16.307700000000001</c:v>
                </c:pt>
                <c:pt idx="9218">
                  <c:v>16.309366666666701</c:v>
                </c:pt>
                <c:pt idx="9219">
                  <c:v>16.311033333333398</c:v>
                </c:pt>
                <c:pt idx="9220">
                  <c:v>16.3127</c:v>
                </c:pt>
                <c:pt idx="9221">
                  <c:v>16.3143666666667</c:v>
                </c:pt>
                <c:pt idx="9222">
                  <c:v>16.316033333333401</c:v>
                </c:pt>
                <c:pt idx="9223">
                  <c:v>16.317699999999999</c:v>
                </c:pt>
                <c:pt idx="9224">
                  <c:v>16.319366666666699</c:v>
                </c:pt>
                <c:pt idx="9225">
                  <c:v>16.3210333333334</c:v>
                </c:pt>
                <c:pt idx="9226">
                  <c:v>16.322700000000001</c:v>
                </c:pt>
                <c:pt idx="9227">
                  <c:v>16.324366666666702</c:v>
                </c:pt>
                <c:pt idx="9228">
                  <c:v>16.326033333333399</c:v>
                </c:pt>
                <c:pt idx="9229">
                  <c:v>16.3277</c:v>
                </c:pt>
                <c:pt idx="9230">
                  <c:v>16.329366666666701</c:v>
                </c:pt>
                <c:pt idx="9231">
                  <c:v>16.331033333333401</c:v>
                </c:pt>
                <c:pt idx="9232">
                  <c:v>16.332699999999999</c:v>
                </c:pt>
                <c:pt idx="9233">
                  <c:v>16.3343666666667</c:v>
                </c:pt>
                <c:pt idx="9234">
                  <c:v>16.3360333333334</c:v>
                </c:pt>
                <c:pt idx="9235">
                  <c:v>16.337700000000002</c:v>
                </c:pt>
                <c:pt idx="9236">
                  <c:v>16.339366666666699</c:v>
                </c:pt>
                <c:pt idx="9237">
                  <c:v>16.341033333333399</c:v>
                </c:pt>
                <c:pt idx="9238">
                  <c:v>16.342700000000001</c:v>
                </c:pt>
                <c:pt idx="9239">
                  <c:v>16.344366666666701</c:v>
                </c:pt>
                <c:pt idx="9240">
                  <c:v>16.346033333333398</c:v>
                </c:pt>
                <c:pt idx="9241">
                  <c:v>16.3477</c:v>
                </c:pt>
                <c:pt idx="9242">
                  <c:v>16.3493666666667</c:v>
                </c:pt>
                <c:pt idx="9243">
                  <c:v>16.351033333333401</c:v>
                </c:pt>
                <c:pt idx="9244">
                  <c:v>16.352699999999999</c:v>
                </c:pt>
                <c:pt idx="9245">
                  <c:v>16.354366666666699</c:v>
                </c:pt>
                <c:pt idx="9246">
                  <c:v>16.3560333333334</c:v>
                </c:pt>
                <c:pt idx="9247">
                  <c:v>16.357700000000001</c:v>
                </c:pt>
                <c:pt idx="9248">
                  <c:v>16.359366666666698</c:v>
                </c:pt>
                <c:pt idx="9249">
                  <c:v>16.361033333333399</c:v>
                </c:pt>
                <c:pt idx="9250">
                  <c:v>16.3627</c:v>
                </c:pt>
                <c:pt idx="9251">
                  <c:v>16.364366666666701</c:v>
                </c:pt>
                <c:pt idx="9252">
                  <c:v>16.366033333333402</c:v>
                </c:pt>
                <c:pt idx="9253">
                  <c:v>16.367699999999999</c:v>
                </c:pt>
                <c:pt idx="9254">
                  <c:v>16.3693666666667</c:v>
                </c:pt>
                <c:pt idx="9255">
                  <c:v>16.371033333333401</c:v>
                </c:pt>
                <c:pt idx="9256">
                  <c:v>16.372699999999998</c:v>
                </c:pt>
                <c:pt idx="9257">
                  <c:v>16.374366666666699</c:v>
                </c:pt>
                <c:pt idx="9258">
                  <c:v>16.3760333333334</c:v>
                </c:pt>
                <c:pt idx="9259">
                  <c:v>16.377700000000001</c:v>
                </c:pt>
                <c:pt idx="9260">
                  <c:v>16.379366666666701</c:v>
                </c:pt>
                <c:pt idx="9261">
                  <c:v>16.381033333333399</c:v>
                </c:pt>
                <c:pt idx="9262">
                  <c:v>16.3827</c:v>
                </c:pt>
                <c:pt idx="9263">
                  <c:v>16.3843666666667</c:v>
                </c:pt>
                <c:pt idx="9264">
                  <c:v>16.386033333333401</c:v>
                </c:pt>
                <c:pt idx="9265">
                  <c:v>16.387699999999999</c:v>
                </c:pt>
                <c:pt idx="9266">
                  <c:v>16.3893666666667</c:v>
                </c:pt>
                <c:pt idx="9267">
                  <c:v>16.3910333333334</c:v>
                </c:pt>
                <c:pt idx="9268">
                  <c:v>16.392700000000001</c:v>
                </c:pt>
                <c:pt idx="9269">
                  <c:v>16.394366666666699</c:v>
                </c:pt>
                <c:pt idx="9270">
                  <c:v>16.396033333333399</c:v>
                </c:pt>
                <c:pt idx="9271">
                  <c:v>16.3977</c:v>
                </c:pt>
                <c:pt idx="9272">
                  <c:v>16.399366666666701</c:v>
                </c:pt>
                <c:pt idx="9273">
                  <c:v>16.401033333333402</c:v>
                </c:pt>
                <c:pt idx="9274">
                  <c:v>16.402699999999999</c:v>
                </c:pt>
                <c:pt idx="9275">
                  <c:v>16.4043666666667</c:v>
                </c:pt>
                <c:pt idx="9276">
                  <c:v>16.406033333333401</c:v>
                </c:pt>
                <c:pt idx="9277">
                  <c:v>16.407699999999998</c:v>
                </c:pt>
                <c:pt idx="9278">
                  <c:v>16.409366666666699</c:v>
                </c:pt>
                <c:pt idx="9279">
                  <c:v>16.4110333333334</c:v>
                </c:pt>
                <c:pt idx="9280">
                  <c:v>16.412700000000001</c:v>
                </c:pt>
                <c:pt idx="9281">
                  <c:v>16.414366666666702</c:v>
                </c:pt>
                <c:pt idx="9282">
                  <c:v>16.416033333333399</c:v>
                </c:pt>
                <c:pt idx="9283">
                  <c:v>16.4177</c:v>
                </c:pt>
                <c:pt idx="9284">
                  <c:v>16.419366666666701</c:v>
                </c:pt>
                <c:pt idx="9285">
                  <c:v>16.421033333333401</c:v>
                </c:pt>
                <c:pt idx="9286">
                  <c:v>16.422699999999999</c:v>
                </c:pt>
                <c:pt idx="9287">
                  <c:v>16.4243666666667</c:v>
                </c:pt>
                <c:pt idx="9288">
                  <c:v>16.4260333333334</c:v>
                </c:pt>
                <c:pt idx="9289">
                  <c:v>16.427700000000002</c:v>
                </c:pt>
                <c:pt idx="9290">
                  <c:v>16.429366666666699</c:v>
                </c:pt>
                <c:pt idx="9291">
                  <c:v>16.431033333333399</c:v>
                </c:pt>
                <c:pt idx="9292">
                  <c:v>16.432700000000001</c:v>
                </c:pt>
                <c:pt idx="9293">
                  <c:v>16.434366666666701</c:v>
                </c:pt>
                <c:pt idx="9294">
                  <c:v>16.436033333333398</c:v>
                </c:pt>
                <c:pt idx="9295">
                  <c:v>16.4377</c:v>
                </c:pt>
                <c:pt idx="9296">
                  <c:v>16.4393666666667</c:v>
                </c:pt>
                <c:pt idx="9297">
                  <c:v>16.441033333333401</c:v>
                </c:pt>
                <c:pt idx="9298">
                  <c:v>16.442699999999999</c:v>
                </c:pt>
                <c:pt idx="9299">
                  <c:v>16.444366666666699</c:v>
                </c:pt>
                <c:pt idx="9300">
                  <c:v>16.4460333333334</c:v>
                </c:pt>
                <c:pt idx="9301">
                  <c:v>16.447700000000001</c:v>
                </c:pt>
                <c:pt idx="9302">
                  <c:v>16.449366666666702</c:v>
                </c:pt>
                <c:pt idx="9303">
                  <c:v>16.451033333333399</c:v>
                </c:pt>
                <c:pt idx="9304">
                  <c:v>16.4527</c:v>
                </c:pt>
                <c:pt idx="9305">
                  <c:v>16.454366666666701</c:v>
                </c:pt>
                <c:pt idx="9306">
                  <c:v>16.456033333333401</c:v>
                </c:pt>
                <c:pt idx="9307">
                  <c:v>16.457699999999999</c:v>
                </c:pt>
                <c:pt idx="9308">
                  <c:v>16.4593666666667</c:v>
                </c:pt>
                <c:pt idx="9309">
                  <c:v>16.4610333333334</c:v>
                </c:pt>
                <c:pt idx="9310">
                  <c:v>16.462700000000002</c:v>
                </c:pt>
                <c:pt idx="9311">
                  <c:v>16.464366666666699</c:v>
                </c:pt>
                <c:pt idx="9312">
                  <c:v>16.466033333333399</c:v>
                </c:pt>
                <c:pt idx="9313">
                  <c:v>16.467700000000001</c:v>
                </c:pt>
                <c:pt idx="9314">
                  <c:v>16.469366666666701</c:v>
                </c:pt>
                <c:pt idx="9315">
                  <c:v>16.471033333333398</c:v>
                </c:pt>
                <c:pt idx="9316">
                  <c:v>16.4727</c:v>
                </c:pt>
                <c:pt idx="9317">
                  <c:v>16.4743666666667</c:v>
                </c:pt>
                <c:pt idx="9318">
                  <c:v>16.476033333333401</c:v>
                </c:pt>
                <c:pt idx="9319">
                  <c:v>16.477699999999999</c:v>
                </c:pt>
                <c:pt idx="9320">
                  <c:v>16.479366666666699</c:v>
                </c:pt>
                <c:pt idx="9321">
                  <c:v>16.4810333333334</c:v>
                </c:pt>
                <c:pt idx="9322">
                  <c:v>16.482700000000001</c:v>
                </c:pt>
                <c:pt idx="9323">
                  <c:v>16.484366666666698</c:v>
                </c:pt>
                <c:pt idx="9324">
                  <c:v>16.486033333333399</c:v>
                </c:pt>
                <c:pt idx="9325">
                  <c:v>16.4877</c:v>
                </c:pt>
                <c:pt idx="9326">
                  <c:v>16.489366666666701</c:v>
                </c:pt>
                <c:pt idx="9327">
                  <c:v>16.491033333333402</c:v>
                </c:pt>
                <c:pt idx="9328">
                  <c:v>16.492699999999999</c:v>
                </c:pt>
                <c:pt idx="9329">
                  <c:v>16.4943666666667</c:v>
                </c:pt>
                <c:pt idx="9330">
                  <c:v>16.496033333333401</c:v>
                </c:pt>
                <c:pt idx="9331">
                  <c:v>16.497699999999998</c:v>
                </c:pt>
                <c:pt idx="9332">
                  <c:v>16.499366666666699</c:v>
                </c:pt>
                <c:pt idx="9333">
                  <c:v>16.5010333333334</c:v>
                </c:pt>
                <c:pt idx="9334">
                  <c:v>16.502700000000001</c:v>
                </c:pt>
                <c:pt idx="9335">
                  <c:v>16.504366666666701</c:v>
                </c:pt>
                <c:pt idx="9336">
                  <c:v>16.506033333333399</c:v>
                </c:pt>
                <c:pt idx="9337">
                  <c:v>16.5077</c:v>
                </c:pt>
                <c:pt idx="9338">
                  <c:v>16.5093666666667</c:v>
                </c:pt>
                <c:pt idx="9339">
                  <c:v>16.511033333333401</c:v>
                </c:pt>
                <c:pt idx="9340">
                  <c:v>16.512699999999999</c:v>
                </c:pt>
                <c:pt idx="9341">
                  <c:v>16.5143666666667</c:v>
                </c:pt>
                <c:pt idx="9342">
                  <c:v>16.5160333333334</c:v>
                </c:pt>
                <c:pt idx="9343">
                  <c:v>16.517700000000001</c:v>
                </c:pt>
                <c:pt idx="9344">
                  <c:v>16.519366666666699</c:v>
                </c:pt>
                <c:pt idx="9345">
                  <c:v>16.521033333333399</c:v>
                </c:pt>
                <c:pt idx="9346">
                  <c:v>16.5227</c:v>
                </c:pt>
                <c:pt idx="9347">
                  <c:v>16.524366666666701</c:v>
                </c:pt>
                <c:pt idx="9348">
                  <c:v>16.526033333333402</c:v>
                </c:pt>
                <c:pt idx="9349">
                  <c:v>16.527699999999999</c:v>
                </c:pt>
                <c:pt idx="9350">
                  <c:v>16.5293666666667</c:v>
                </c:pt>
                <c:pt idx="9351">
                  <c:v>16.531033333333401</c:v>
                </c:pt>
                <c:pt idx="9352">
                  <c:v>16.532699999999998</c:v>
                </c:pt>
                <c:pt idx="9353">
                  <c:v>16.534366666666699</c:v>
                </c:pt>
                <c:pt idx="9354">
                  <c:v>16.5360333333334</c:v>
                </c:pt>
                <c:pt idx="9355">
                  <c:v>16.537700000000001</c:v>
                </c:pt>
                <c:pt idx="9356">
                  <c:v>16.539366666666702</c:v>
                </c:pt>
                <c:pt idx="9357">
                  <c:v>16.541033333333399</c:v>
                </c:pt>
                <c:pt idx="9358">
                  <c:v>16.5427</c:v>
                </c:pt>
                <c:pt idx="9359">
                  <c:v>16.544366666666701</c:v>
                </c:pt>
                <c:pt idx="9360">
                  <c:v>16.546033333333401</c:v>
                </c:pt>
                <c:pt idx="9361">
                  <c:v>16.547699999999999</c:v>
                </c:pt>
                <c:pt idx="9362">
                  <c:v>16.5493666666667</c:v>
                </c:pt>
                <c:pt idx="9363">
                  <c:v>16.5510333333334</c:v>
                </c:pt>
                <c:pt idx="9364">
                  <c:v>16.552700000000002</c:v>
                </c:pt>
                <c:pt idx="9365">
                  <c:v>16.554366666666699</c:v>
                </c:pt>
                <c:pt idx="9366">
                  <c:v>16.556033333333399</c:v>
                </c:pt>
                <c:pt idx="9367">
                  <c:v>16.557700000000001</c:v>
                </c:pt>
                <c:pt idx="9368">
                  <c:v>16.559366666666701</c:v>
                </c:pt>
                <c:pt idx="9369">
                  <c:v>16.561033333333398</c:v>
                </c:pt>
                <c:pt idx="9370">
                  <c:v>16.5627</c:v>
                </c:pt>
                <c:pt idx="9371">
                  <c:v>16.5643666666667</c:v>
                </c:pt>
                <c:pt idx="9372">
                  <c:v>16.566033333333401</c:v>
                </c:pt>
                <c:pt idx="9373">
                  <c:v>16.567699999999999</c:v>
                </c:pt>
                <c:pt idx="9374">
                  <c:v>16.569366666666699</c:v>
                </c:pt>
                <c:pt idx="9375">
                  <c:v>16.5710333333334</c:v>
                </c:pt>
                <c:pt idx="9376">
                  <c:v>16.572700000000001</c:v>
                </c:pt>
                <c:pt idx="9377">
                  <c:v>16.574366666666702</c:v>
                </c:pt>
                <c:pt idx="9378">
                  <c:v>16.576033333333399</c:v>
                </c:pt>
                <c:pt idx="9379">
                  <c:v>16.5777</c:v>
                </c:pt>
                <c:pt idx="9380">
                  <c:v>16.579366666666701</c:v>
                </c:pt>
                <c:pt idx="9381">
                  <c:v>16.581033333333401</c:v>
                </c:pt>
                <c:pt idx="9382">
                  <c:v>16.582699999999999</c:v>
                </c:pt>
                <c:pt idx="9383">
                  <c:v>16.5843666666667</c:v>
                </c:pt>
                <c:pt idx="9384">
                  <c:v>16.5860333333334</c:v>
                </c:pt>
                <c:pt idx="9385">
                  <c:v>16.587700000000002</c:v>
                </c:pt>
                <c:pt idx="9386">
                  <c:v>16.589366666666699</c:v>
                </c:pt>
                <c:pt idx="9387">
                  <c:v>16.591033333333399</c:v>
                </c:pt>
                <c:pt idx="9388">
                  <c:v>16.592700000000001</c:v>
                </c:pt>
                <c:pt idx="9389">
                  <c:v>16.594366666666701</c:v>
                </c:pt>
                <c:pt idx="9390">
                  <c:v>16.596033333333398</c:v>
                </c:pt>
                <c:pt idx="9391">
                  <c:v>16.5977</c:v>
                </c:pt>
                <c:pt idx="9392">
                  <c:v>16.5993666666667</c:v>
                </c:pt>
                <c:pt idx="9393">
                  <c:v>16.601033333333401</c:v>
                </c:pt>
                <c:pt idx="9394">
                  <c:v>16.602699999999999</c:v>
                </c:pt>
                <c:pt idx="9395">
                  <c:v>16.604366666666699</c:v>
                </c:pt>
                <c:pt idx="9396">
                  <c:v>16.6060333333334</c:v>
                </c:pt>
                <c:pt idx="9397">
                  <c:v>16.607700000000001</c:v>
                </c:pt>
                <c:pt idx="9398">
                  <c:v>16.609366666666698</c:v>
                </c:pt>
                <c:pt idx="9399">
                  <c:v>16.611033333333399</c:v>
                </c:pt>
                <c:pt idx="9400">
                  <c:v>16.6127</c:v>
                </c:pt>
                <c:pt idx="9401">
                  <c:v>16.614366666666701</c:v>
                </c:pt>
                <c:pt idx="9402">
                  <c:v>16.616033333333402</c:v>
                </c:pt>
                <c:pt idx="9403">
                  <c:v>16.617699999999999</c:v>
                </c:pt>
                <c:pt idx="9404">
                  <c:v>16.6193666666667</c:v>
                </c:pt>
                <c:pt idx="9405">
                  <c:v>16.621033333333401</c:v>
                </c:pt>
                <c:pt idx="9406">
                  <c:v>16.622699999999998</c:v>
                </c:pt>
                <c:pt idx="9407">
                  <c:v>16.624366666666699</c:v>
                </c:pt>
                <c:pt idx="9408">
                  <c:v>16.6260333333334</c:v>
                </c:pt>
                <c:pt idx="9409">
                  <c:v>16.627700000000001</c:v>
                </c:pt>
                <c:pt idx="9410">
                  <c:v>16.629366666666701</c:v>
                </c:pt>
                <c:pt idx="9411">
                  <c:v>16.631033333333399</c:v>
                </c:pt>
                <c:pt idx="9412">
                  <c:v>16.6327</c:v>
                </c:pt>
                <c:pt idx="9413">
                  <c:v>16.6343666666667</c:v>
                </c:pt>
                <c:pt idx="9414">
                  <c:v>16.636033333333401</c:v>
                </c:pt>
                <c:pt idx="9415">
                  <c:v>16.637699999999999</c:v>
                </c:pt>
                <c:pt idx="9416">
                  <c:v>16.6393666666667</c:v>
                </c:pt>
                <c:pt idx="9417">
                  <c:v>16.6410333333334</c:v>
                </c:pt>
                <c:pt idx="9418">
                  <c:v>16.642700000000001</c:v>
                </c:pt>
                <c:pt idx="9419">
                  <c:v>16.644366666666699</c:v>
                </c:pt>
                <c:pt idx="9420">
                  <c:v>16.646033333333399</c:v>
                </c:pt>
                <c:pt idx="9421">
                  <c:v>16.6477</c:v>
                </c:pt>
                <c:pt idx="9422">
                  <c:v>16.649366666666701</c:v>
                </c:pt>
                <c:pt idx="9423">
                  <c:v>16.651033333333402</c:v>
                </c:pt>
                <c:pt idx="9424">
                  <c:v>16.652699999999999</c:v>
                </c:pt>
                <c:pt idx="9425">
                  <c:v>16.6543666666667</c:v>
                </c:pt>
                <c:pt idx="9426">
                  <c:v>16.656033333333401</c:v>
                </c:pt>
                <c:pt idx="9427">
                  <c:v>16.657699999999998</c:v>
                </c:pt>
                <c:pt idx="9428">
                  <c:v>16.659366666666699</c:v>
                </c:pt>
                <c:pt idx="9429">
                  <c:v>16.6610333333334</c:v>
                </c:pt>
                <c:pt idx="9430">
                  <c:v>16.662700000000001</c:v>
                </c:pt>
                <c:pt idx="9431">
                  <c:v>16.664366666666702</c:v>
                </c:pt>
                <c:pt idx="9432">
                  <c:v>16.666033333333399</c:v>
                </c:pt>
                <c:pt idx="9433">
                  <c:v>16.6677</c:v>
                </c:pt>
                <c:pt idx="9434">
                  <c:v>16.669366666666701</c:v>
                </c:pt>
                <c:pt idx="9435">
                  <c:v>16.671033333333401</c:v>
                </c:pt>
                <c:pt idx="9436">
                  <c:v>16.672699999999999</c:v>
                </c:pt>
                <c:pt idx="9437">
                  <c:v>16.6743666666667</c:v>
                </c:pt>
                <c:pt idx="9438">
                  <c:v>16.6760333333334</c:v>
                </c:pt>
                <c:pt idx="9439">
                  <c:v>16.677700000000002</c:v>
                </c:pt>
                <c:pt idx="9440">
                  <c:v>16.679366666666699</c:v>
                </c:pt>
                <c:pt idx="9441">
                  <c:v>16.681033333333399</c:v>
                </c:pt>
                <c:pt idx="9442">
                  <c:v>16.682700000000001</c:v>
                </c:pt>
                <c:pt idx="9443">
                  <c:v>16.684366666666701</c:v>
                </c:pt>
                <c:pt idx="9444">
                  <c:v>16.686033333333398</c:v>
                </c:pt>
                <c:pt idx="9445">
                  <c:v>16.6877</c:v>
                </c:pt>
                <c:pt idx="9446">
                  <c:v>16.6893666666667</c:v>
                </c:pt>
                <c:pt idx="9447">
                  <c:v>16.691033333333401</c:v>
                </c:pt>
                <c:pt idx="9448">
                  <c:v>16.692699999999999</c:v>
                </c:pt>
                <c:pt idx="9449">
                  <c:v>16.694366666666699</c:v>
                </c:pt>
                <c:pt idx="9450">
                  <c:v>16.6960333333334</c:v>
                </c:pt>
                <c:pt idx="9451">
                  <c:v>16.697700000000001</c:v>
                </c:pt>
                <c:pt idx="9452">
                  <c:v>16.699366666666702</c:v>
                </c:pt>
                <c:pt idx="9453">
                  <c:v>16.701033333333399</c:v>
                </c:pt>
                <c:pt idx="9454">
                  <c:v>16.7027</c:v>
                </c:pt>
                <c:pt idx="9455">
                  <c:v>16.704366666666701</c:v>
                </c:pt>
                <c:pt idx="9456">
                  <c:v>16.706033333333401</c:v>
                </c:pt>
                <c:pt idx="9457">
                  <c:v>16.707699999999999</c:v>
                </c:pt>
                <c:pt idx="9458">
                  <c:v>16.7093666666667</c:v>
                </c:pt>
                <c:pt idx="9459">
                  <c:v>16.7110333333334</c:v>
                </c:pt>
                <c:pt idx="9460">
                  <c:v>16.712700000000002</c:v>
                </c:pt>
                <c:pt idx="9461">
                  <c:v>16.714366666666699</c:v>
                </c:pt>
                <c:pt idx="9462">
                  <c:v>16.716033333333399</c:v>
                </c:pt>
                <c:pt idx="9463">
                  <c:v>16.717700000000001</c:v>
                </c:pt>
                <c:pt idx="9464">
                  <c:v>16.719366666666701</c:v>
                </c:pt>
                <c:pt idx="9465">
                  <c:v>16.721033333333398</c:v>
                </c:pt>
                <c:pt idx="9466">
                  <c:v>16.7227</c:v>
                </c:pt>
                <c:pt idx="9467">
                  <c:v>16.7243666666667</c:v>
                </c:pt>
                <c:pt idx="9468">
                  <c:v>16.726033333333401</c:v>
                </c:pt>
                <c:pt idx="9469">
                  <c:v>16.727699999999999</c:v>
                </c:pt>
                <c:pt idx="9470">
                  <c:v>16.729366666666699</c:v>
                </c:pt>
                <c:pt idx="9471">
                  <c:v>16.7310333333334</c:v>
                </c:pt>
                <c:pt idx="9472">
                  <c:v>16.732700000000001</c:v>
                </c:pt>
                <c:pt idx="9473">
                  <c:v>16.734366666666698</c:v>
                </c:pt>
                <c:pt idx="9474">
                  <c:v>16.736033333333399</c:v>
                </c:pt>
                <c:pt idx="9475">
                  <c:v>16.7377</c:v>
                </c:pt>
                <c:pt idx="9476">
                  <c:v>16.739366666666701</c:v>
                </c:pt>
                <c:pt idx="9477">
                  <c:v>16.741033333333402</c:v>
                </c:pt>
                <c:pt idx="9478">
                  <c:v>16.742699999999999</c:v>
                </c:pt>
                <c:pt idx="9479">
                  <c:v>16.7443666666667</c:v>
                </c:pt>
                <c:pt idx="9480">
                  <c:v>16.746033333333401</c:v>
                </c:pt>
                <c:pt idx="9481">
                  <c:v>16.747699999999998</c:v>
                </c:pt>
                <c:pt idx="9482">
                  <c:v>16.749366666666699</c:v>
                </c:pt>
                <c:pt idx="9483">
                  <c:v>16.7510333333334</c:v>
                </c:pt>
                <c:pt idx="9484">
                  <c:v>16.752700000000001</c:v>
                </c:pt>
                <c:pt idx="9485">
                  <c:v>16.754366666666701</c:v>
                </c:pt>
                <c:pt idx="9486">
                  <c:v>16.756033333333399</c:v>
                </c:pt>
                <c:pt idx="9487">
                  <c:v>16.7577</c:v>
                </c:pt>
                <c:pt idx="9488">
                  <c:v>16.7593666666667</c:v>
                </c:pt>
                <c:pt idx="9489">
                  <c:v>16.761033333333401</c:v>
                </c:pt>
                <c:pt idx="9490">
                  <c:v>16.762699999999999</c:v>
                </c:pt>
                <c:pt idx="9491">
                  <c:v>16.7643666666667</c:v>
                </c:pt>
                <c:pt idx="9492">
                  <c:v>16.7660333333334</c:v>
                </c:pt>
                <c:pt idx="9493">
                  <c:v>16.767700000000001</c:v>
                </c:pt>
                <c:pt idx="9494">
                  <c:v>16.769366666666699</c:v>
                </c:pt>
                <c:pt idx="9495">
                  <c:v>16.771033333333399</c:v>
                </c:pt>
                <c:pt idx="9496">
                  <c:v>16.7727</c:v>
                </c:pt>
                <c:pt idx="9497">
                  <c:v>16.774366666666701</c:v>
                </c:pt>
                <c:pt idx="9498">
                  <c:v>16.776033333333402</c:v>
                </c:pt>
                <c:pt idx="9499">
                  <c:v>16.777699999999999</c:v>
                </c:pt>
                <c:pt idx="9500">
                  <c:v>16.7793666666667</c:v>
                </c:pt>
                <c:pt idx="9501">
                  <c:v>16.781033333333401</c:v>
                </c:pt>
                <c:pt idx="9502">
                  <c:v>16.782699999999998</c:v>
                </c:pt>
                <c:pt idx="9503">
                  <c:v>16.784366666666699</c:v>
                </c:pt>
                <c:pt idx="9504">
                  <c:v>16.7860333333334</c:v>
                </c:pt>
                <c:pt idx="9505">
                  <c:v>16.787700000000001</c:v>
                </c:pt>
                <c:pt idx="9506">
                  <c:v>16.789366666666702</c:v>
                </c:pt>
                <c:pt idx="9507">
                  <c:v>16.791033333333399</c:v>
                </c:pt>
                <c:pt idx="9508">
                  <c:v>16.7927</c:v>
                </c:pt>
                <c:pt idx="9509">
                  <c:v>16.794366666666701</c:v>
                </c:pt>
                <c:pt idx="9510">
                  <c:v>16.796033333333401</c:v>
                </c:pt>
                <c:pt idx="9511">
                  <c:v>16.797699999999999</c:v>
                </c:pt>
                <c:pt idx="9512">
                  <c:v>16.7993666666667</c:v>
                </c:pt>
                <c:pt idx="9513">
                  <c:v>16.8010333333334</c:v>
                </c:pt>
                <c:pt idx="9514">
                  <c:v>16.802700000000002</c:v>
                </c:pt>
                <c:pt idx="9515">
                  <c:v>16.804366666666699</c:v>
                </c:pt>
                <c:pt idx="9516">
                  <c:v>16.806033333333399</c:v>
                </c:pt>
                <c:pt idx="9517">
                  <c:v>16.807700000000001</c:v>
                </c:pt>
                <c:pt idx="9518">
                  <c:v>16.809366666666701</c:v>
                </c:pt>
                <c:pt idx="9519">
                  <c:v>16.811033333333398</c:v>
                </c:pt>
                <c:pt idx="9520">
                  <c:v>16.8127</c:v>
                </c:pt>
                <c:pt idx="9521">
                  <c:v>16.8143666666667</c:v>
                </c:pt>
                <c:pt idx="9522">
                  <c:v>16.816033333333401</c:v>
                </c:pt>
                <c:pt idx="9523">
                  <c:v>16.817699999999999</c:v>
                </c:pt>
                <c:pt idx="9524">
                  <c:v>16.819366666666699</c:v>
                </c:pt>
                <c:pt idx="9525">
                  <c:v>16.8210333333334</c:v>
                </c:pt>
                <c:pt idx="9526">
                  <c:v>16.822700000000001</c:v>
                </c:pt>
                <c:pt idx="9527">
                  <c:v>16.824366666666702</c:v>
                </c:pt>
                <c:pt idx="9528">
                  <c:v>16.826033333333399</c:v>
                </c:pt>
                <c:pt idx="9529">
                  <c:v>16.8277</c:v>
                </c:pt>
                <c:pt idx="9530">
                  <c:v>16.829366666666701</c:v>
                </c:pt>
                <c:pt idx="9531">
                  <c:v>16.831033333333401</c:v>
                </c:pt>
                <c:pt idx="9532">
                  <c:v>16.832699999999999</c:v>
                </c:pt>
                <c:pt idx="9533">
                  <c:v>16.8343666666667</c:v>
                </c:pt>
                <c:pt idx="9534">
                  <c:v>16.8360333333334</c:v>
                </c:pt>
                <c:pt idx="9535">
                  <c:v>16.837700000000002</c:v>
                </c:pt>
                <c:pt idx="9536">
                  <c:v>16.839366666666699</c:v>
                </c:pt>
                <c:pt idx="9537">
                  <c:v>16.841033333333399</c:v>
                </c:pt>
                <c:pt idx="9538">
                  <c:v>16.842700000000001</c:v>
                </c:pt>
                <c:pt idx="9539">
                  <c:v>16.844366666666701</c:v>
                </c:pt>
                <c:pt idx="9540">
                  <c:v>16.846033333333398</c:v>
                </c:pt>
                <c:pt idx="9541">
                  <c:v>16.8477</c:v>
                </c:pt>
                <c:pt idx="9542">
                  <c:v>16.8493666666667</c:v>
                </c:pt>
                <c:pt idx="9543">
                  <c:v>16.851033333333401</c:v>
                </c:pt>
                <c:pt idx="9544">
                  <c:v>16.852699999999999</c:v>
                </c:pt>
                <c:pt idx="9545">
                  <c:v>16.854366666666699</c:v>
                </c:pt>
                <c:pt idx="9546">
                  <c:v>16.8560333333334</c:v>
                </c:pt>
                <c:pt idx="9547">
                  <c:v>16.857700000000001</c:v>
                </c:pt>
                <c:pt idx="9548">
                  <c:v>16.859366666666698</c:v>
                </c:pt>
                <c:pt idx="9549">
                  <c:v>16.861033333333399</c:v>
                </c:pt>
                <c:pt idx="9550">
                  <c:v>16.8627</c:v>
                </c:pt>
                <c:pt idx="9551">
                  <c:v>16.864366666666701</c:v>
                </c:pt>
                <c:pt idx="9552">
                  <c:v>16.866033333333402</c:v>
                </c:pt>
                <c:pt idx="9553">
                  <c:v>16.867699999999999</c:v>
                </c:pt>
                <c:pt idx="9554">
                  <c:v>16.8693666666667</c:v>
                </c:pt>
                <c:pt idx="9555">
                  <c:v>16.871033333333401</c:v>
                </c:pt>
                <c:pt idx="9556">
                  <c:v>16.872699999999998</c:v>
                </c:pt>
                <c:pt idx="9557">
                  <c:v>16.874366666666699</c:v>
                </c:pt>
                <c:pt idx="9558">
                  <c:v>16.8760333333334</c:v>
                </c:pt>
                <c:pt idx="9559">
                  <c:v>16.877700000000001</c:v>
                </c:pt>
                <c:pt idx="9560">
                  <c:v>16.879366666666701</c:v>
                </c:pt>
                <c:pt idx="9561">
                  <c:v>16.881033333333399</c:v>
                </c:pt>
                <c:pt idx="9562">
                  <c:v>16.8827</c:v>
                </c:pt>
                <c:pt idx="9563">
                  <c:v>16.8843666666667</c:v>
                </c:pt>
                <c:pt idx="9564">
                  <c:v>16.886033333333401</c:v>
                </c:pt>
                <c:pt idx="9565">
                  <c:v>16.887699999999999</c:v>
                </c:pt>
                <c:pt idx="9566">
                  <c:v>16.8893666666667</c:v>
                </c:pt>
                <c:pt idx="9567">
                  <c:v>16.8910333333334</c:v>
                </c:pt>
                <c:pt idx="9568">
                  <c:v>16.892700000000001</c:v>
                </c:pt>
                <c:pt idx="9569">
                  <c:v>16.894366666666699</c:v>
                </c:pt>
                <c:pt idx="9570">
                  <c:v>16.896033333333399</c:v>
                </c:pt>
                <c:pt idx="9571">
                  <c:v>16.8977</c:v>
                </c:pt>
                <c:pt idx="9572">
                  <c:v>16.899366666666701</c:v>
                </c:pt>
                <c:pt idx="9573">
                  <c:v>16.901033333333402</c:v>
                </c:pt>
                <c:pt idx="9574">
                  <c:v>16.902699999999999</c:v>
                </c:pt>
                <c:pt idx="9575">
                  <c:v>16.9043666666667</c:v>
                </c:pt>
                <c:pt idx="9576">
                  <c:v>16.906033333333401</c:v>
                </c:pt>
                <c:pt idx="9577">
                  <c:v>16.907699999999998</c:v>
                </c:pt>
                <c:pt idx="9578">
                  <c:v>16.909366666666699</c:v>
                </c:pt>
                <c:pt idx="9579">
                  <c:v>16.9110333333334</c:v>
                </c:pt>
                <c:pt idx="9580">
                  <c:v>16.912700000000001</c:v>
                </c:pt>
                <c:pt idx="9581">
                  <c:v>16.914366666666702</c:v>
                </c:pt>
                <c:pt idx="9582">
                  <c:v>16.916033333333399</c:v>
                </c:pt>
                <c:pt idx="9583">
                  <c:v>16.9177</c:v>
                </c:pt>
                <c:pt idx="9584">
                  <c:v>16.919366666666701</c:v>
                </c:pt>
                <c:pt idx="9585">
                  <c:v>16.921033333333401</c:v>
                </c:pt>
                <c:pt idx="9586">
                  <c:v>16.922699999999999</c:v>
                </c:pt>
                <c:pt idx="9587">
                  <c:v>16.9243666666667</c:v>
                </c:pt>
                <c:pt idx="9588">
                  <c:v>16.9260333333334</c:v>
                </c:pt>
                <c:pt idx="9589">
                  <c:v>16.927700000000002</c:v>
                </c:pt>
                <c:pt idx="9590">
                  <c:v>16.929366666666699</c:v>
                </c:pt>
                <c:pt idx="9591">
                  <c:v>16.931033333333399</c:v>
                </c:pt>
                <c:pt idx="9592">
                  <c:v>16.932700000000001</c:v>
                </c:pt>
                <c:pt idx="9593">
                  <c:v>16.934366666666701</c:v>
                </c:pt>
                <c:pt idx="9594">
                  <c:v>16.936033333333398</c:v>
                </c:pt>
                <c:pt idx="9595">
                  <c:v>16.9377</c:v>
                </c:pt>
                <c:pt idx="9596">
                  <c:v>16.9393666666667</c:v>
                </c:pt>
                <c:pt idx="9597">
                  <c:v>16.941033333333401</c:v>
                </c:pt>
                <c:pt idx="9598">
                  <c:v>16.942699999999999</c:v>
                </c:pt>
                <c:pt idx="9599">
                  <c:v>16.944366666666699</c:v>
                </c:pt>
                <c:pt idx="9600">
                  <c:v>16.9460333333334</c:v>
                </c:pt>
                <c:pt idx="9601">
                  <c:v>16.947700000000001</c:v>
                </c:pt>
                <c:pt idx="9602">
                  <c:v>16.949366666666702</c:v>
                </c:pt>
                <c:pt idx="9603">
                  <c:v>16.951033333333399</c:v>
                </c:pt>
                <c:pt idx="9604">
                  <c:v>16.9527</c:v>
                </c:pt>
                <c:pt idx="9605">
                  <c:v>16.954366666666701</c:v>
                </c:pt>
                <c:pt idx="9606">
                  <c:v>16.956033333333401</c:v>
                </c:pt>
                <c:pt idx="9607">
                  <c:v>16.957699999999999</c:v>
                </c:pt>
                <c:pt idx="9608">
                  <c:v>16.9593666666667</c:v>
                </c:pt>
                <c:pt idx="9609">
                  <c:v>16.9610333333334</c:v>
                </c:pt>
                <c:pt idx="9610">
                  <c:v>16.962700000000002</c:v>
                </c:pt>
                <c:pt idx="9611">
                  <c:v>16.964366666666699</c:v>
                </c:pt>
                <c:pt idx="9612">
                  <c:v>16.966033333333399</c:v>
                </c:pt>
                <c:pt idx="9613">
                  <c:v>16.967700000000001</c:v>
                </c:pt>
                <c:pt idx="9614">
                  <c:v>16.969366666666701</c:v>
                </c:pt>
                <c:pt idx="9615">
                  <c:v>16.971033333333398</c:v>
                </c:pt>
                <c:pt idx="9616">
                  <c:v>16.9727</c:v>
                </c:pt>
                <c:pt idx="9617">
                  <c:v>16.9743666666667</c:v>
                </c:pt>
                <c:pt idx="9618">
                  <c:v>16.976033333333401</c:v>
                </c:pt>
                <c:pt idx="9619">
                  <c:v>16.977699999999999</c:v>
                </c:pt>
                <c:pt idx="9620">
                  <c:v>16.979366666666699</c:v>
                </c:pt>
                <c:pt idx="9621">
                  <c:v>16.9810333333334</c:v>
                </c:pt>
                <c:pt idx="9622">
                  <c:v>16.982700000000001</c:v>
                </c:pt>
                <c:pt idx="9623">
                  <c:v>16.984366666666698</c:v>
                </c:pt>
                <c:pt idx="9624">
                  <c:v>16.986033333333399</c:v>
                </c:pt>
                <c:pt idx="9625">
                  <c:v>16.9877</c:v>
                </c:pt>
                <c:pt idx="9626">
                  <c:v>16.989366666666701</c:v>
                </c:pt>
                <c:pt idx="9627">
                  <c:v>16.991033333333402</c:v>
                </c:pt>
                <c:pt idx="9628">
                  <c:v>16.992699999999999</c:v>
                </c:pt>
                <c:pt idx="9629">
                  <c:v>16.9943666666667</c:v>
                </c:pt>
                <c:pt idx="9630">
                  <c:v>16.996033333333401</c:v>
                </c:pt>
                <c:pt idx="9631">
                  <c:v>16.997699999999998</c:v>
                </c:pt>
                <c:pt idx="9632">
                  <c:v>16.999366666666699</c:v>
                </c:pt>
                <c:pt idx="9633">
                  <c:v>17.0010333333334</c:v>
                </c:pt>
                <c:pt idx="9634">
                  <c:v>17.002700000000001</c:v>
                </c:pt>
                <c:pt idx="9635">
                  <c:v>17.004366666666701</c:v>
                </c:pt>
                <c:pt idx="9636">
                  <c:v>17.006033333333399</c:v>
                </c:pt>
                <c:pt idx="9637">
                  <c:v>17.0077</c:v>
                </c:pt>
                <c:pt idx="9638">
                  <c:v>17.0093666666667</c:v>
                </c:pt>
                <c:pt idx="9639">
                  <c:v>17.011033333333401</c:v>
                </c:pt>
                <c:pt idx="9640">
                  <c:v>17.012699999999999</c:v>
                </c:pt>
                <c:pt idx="9641">
                  <c:v>17.0143666666667</c:v>
                </c:pt>
                <c:pt idx="9642">
                  <c:v>17.0160333333334</c:v>
                </c:pt>
                <c:pt idx="9643">
                  <c:v>17.017700000000001</c:v>
                </c:pt>
                <c:pt idx="9644">
                  <c:v>17.019366666666699</c:v>
                </c:pt>
                <c:pt idx="9645">
                  <c:v>17.021033333333399</c:v>
                </c:pt>
                <c:pt idx="9646">
                  <c:v>17.0227</c:v>
                </c:pt>
                <c:pt idx="9647">
                  <c:v>17.024366666666701</c:v>
                </c:pt>
                <c:pt idx="9648">
                  <c:v>17.026033333333402</c:v>
                </c:pt>
                <c:pt idx="9649">
                  <c:v>17.027699999999999</c:v>
                </c:pt>
                <c:pt idx="9650">
                  <c:v>17.0293666666667</c:v>
                </c:pt>
                <c:pt idx="9651">
                  <c:v>17.031033333333401</c:v>
                </c:pt>
                <c:pt idx="9652">
                  <c:v>17.032699999999998</c:v>
                </c:pt>
                <c:pt idx="9653">
                  <c:v>17.034366666666699</c:v>
                </c:pt>
                <c:pt idx="9654">
                  <c:v>17.0360333333334</c:v>
                </c:pt>
                <c:pt idx="9655">
                  <c:v>17.037700000000001</c:v>
                </c:pt>
                <c:pt idx="9656">
                  <c:v>17.039366666666702</c:v>
                </c:pt>
                <c:pt idx="9657">
                  <c:v>17.041033333333399</c:v>
                </c:pt>
                <c:pt idx="9658">
                  <c:v>17.0427</c:v>
                </c:pt>
                <c:pt idx="9659">
                  <c:v>17.044366666666701</c:v>
                </c:pt>
                <c:pt idx="9660">
                  <c:v>17.046033333333401</c:v>
                </c:pt>
                <c:pt idx="9661">
                  <c:v>17.047699999999999</c:v>
                </c:pt>
                <c:pt idx="9662">
                  <c:v>17.0493666666667</c:v>
                </c:pt>
                <c:pt idx="9663">
                  <c:v>17.0510333333334</c:v>
                </c:pt>
                <c:pt idx="9664">
                  <c:v>17.052700000000002</c:v>
                </c:pt>
                <c:pt idx="9665">
                  <c:v>17.054366666666699</c:v>
                </c:pt>
                <c:pt idx="9666">
                  <c:v>17.056033333333399</c:v>
                </c:pt>
                <c:pt idx="9667">
                  <c:v>17.057700000000001</c:v>
                </c:pt>
                <c:pt idx="9668">
                  <c:v>17.059366666666701</c:v>
                </c:pt>
                <c:pt idx="9669">
                  <c:v>17.061033333333398</c:v>
                </c:pt>
                <c:pt idx="9670">
                  <c:v>17.0627</c:v>
                </c:pt>
                <c:pt idx="9671">
                  <c:v>17.0643666666667</c:v>
                </c:pt>
                <c:pt idx="9672">
                  <c:v>17.066033333333401</c:v>
                </c:pt>
                <c:pt idx="9673">
                  <c:v>17.067699999999999</c:v>
                </c:pt>
                <c:pt idx="9674">
                  <c:v>17.069366666666699</c:v>
                </c:pt>
                <c:pt idx="9675">
                  <c:v>17.0710333333334</c:v>
                </c:pt>
                <c:pt idx="9676">
                  <c:v>17.072700000000001</c:v>
                </c:pt>
                <c:pt idx="9677">
                  <c:v>17.074366666666702</c:v>
                </c:pt>
                <c:pt idx="9678">
                  <c:v>17.076033333333399</c:v>
                </c:pt>
                <c:pt idx="9679">
                  <c:v>17.0777</c:v>
                </c:pt>
                <c:pt idx="9680">
                  <c:v>17.079366666666701</c:v>
                </c:pt>
                <c:pt idx="9681">
                  <c:v>17.081033333333401</c:v>
                </c:pt>
                <c:pt idx="9682">
                  <c:v>17.082699999999999</c:v>
                </c:pt>
                <c:pt idx="9683">
                  <c:v>17.0843666666667</c:v>
                </c:pt>
                <c:pt idx="9684">
                  <c:v>17.0860333333334</c:v>
                </c:pt>
                <c:pt idx="9685">
                  <c:v>17.087700000000002</c:v>
                </c:pt>
                <c:pt idx="9686">
                  <c:v>17.089366666666699</c:v>
                </c:pt>
                <c:pt idx="9687">
                  <c:v>17.091033333333399</c:v>
                </c:pt>
                <c:pt idx="9688">
                  <c:v>17.092700000000001</c:v>
                </c:pt>
                <c:pt idx="9689">
                  <c:v>17.094366666666701</c:v>
                </c:pt>
                <c:pt idx="9690">
                  <c:v>17.096033333333398</c:v>
                </c:pt>
                <c:pt idx="9691">
                  <c:v>17.0977</c:v>
                </c:pt>
                <c:pt idx="9692">
                  <c:v>17.0993666666667</c:v>
                </c:pt>
                <c:pt idx="9693">
                  <c:v>17.101033333333401</c:v>
                </c:pt>
                <c:pt idx="9694">
                  <c:v>17.102699999999999</c:v>
                </c:pt>
                <c:pt idx="9695">
                  <c:v>17.104366666666699</c:v>
                </c:pt>
                <c:pt idx="9696">
                  <c:v>17.1060333333334</c:v>
                </c:pt>
                <c:pt idx="9697">
                  <c:v>17.107700000000001</c:v>
                </c:pt>
                <c:pt idx="9698">
                  <c:v>17.109366666666698</c:v>
                </c:pt>
                <c:pt idx="9699">
                  <c:v>17.111033333333399</c:v>
                </c:pt>
                <c:pt idx="9700">
                  <c:v>17.1127</c:v>
                </c:pt>
                <c:pt idx="9701">
                  <c:v>17.114366666666701</c:v>
                </c:pt>
                <c:pt idx="9702">
                  <c:v>17.116033333333402</c:v>
                </c:pt>
                <c:pt idx="9703">
                  <c:v>17.117699999999999</c:v>
                </c:pt>
                <c:pt idx="9704">
                  <c:v>17.1193666666667</c:v>
                </c:pt>
                <c:pt idx="9705">
                  <c:v>17.121033333333401</c:v>
                </c:pt>
                <c:pt idx="9706">
                  <c:v>17.122699999999998</c:v>
                </c:pt>
                <c:pt idx="9707">
                  <c:v>17.124366666666699</c:v>
                </c:pt>
                <c:pt idx="9708">
                  <c:v>17.1260333333334</c:v>
                </c:pt>
                <c:pt idx="9709">
                  <c:v>17.127700000000001</c:v>
                </c:pt>
                <c:pt idx="9710">
                  <c:v>17.129366666666701</c:v>
                </c:pt>
                <c:pt idx="9711">
                  <c:v>17.131033333333399</c:v>
                </c:pt>
                <c:pt idx="9712">
                  <c:v>17.1327</c:v>
                </c:pt>
                <c:pt idx="9713">
                  <c:v>17.1343666666667</c:v>
                </c:pt>
                <c:pt idx="9714">
                  <c:v>17.136033333333401</c:v>
                </c:pt>
                <c:pt idx="9715">
                  <c:v>17.137699999999999</c:v>
                </c:pt>
                <c:pt idx="9716">
                  <c:v>17.1393666666667</c:v>
                </c:pt>
                <c:pt idx="9717">
                  <c:v>17.1410333333334</c:v>
                </c:pt>
                <c:pt idx="9718">
                  <c:v>17.142700000000001</c:v>
                </c:pt>
                <c:pt idx="9719">
                  <c:v>17.144366666666699</c:v>
                </c:pt>
                <c:pt idx="9720">
                  <c:v>17.146033333333399</c:v>
                </c:pt>
                <c:pt idx="9721">
                  <c:v>17.1477</c:v>
                </c:pt>
                <c:pt idx="9722">
                  <c:v>17.149366666666701</c:v>
                </c:pt>
                <c:pt idx="9723">
                  <c:v>17.151033333333402</c:v>
                </c:pt>
                <c:pt idx="9724">
                  <c:v>17.152699999999999</c:v>
                </c:pt>
                <c:pt idx="9725">
                  <c:v>17.1543666666667</c:v>
                </c:pt>
                <c:pt idx="9726">
                  <c:v>17.156033333333401</c:v>
                </c:pt>
                <c:pt idx="9727">
                  <c:v>17.157699999999998</c:v>
                </c:pt>
                <c:pt idx="9728">
                  <c:v>17.159366666666699</c:v>
                </c:pt>
                <c:pt idx="9729">
                  <c:v>17.1610333333334</c:v>
                </c:pt>
                <c:pt idx="9730">
                  <c:v>17.162700000000001</c:v>
                </c:pt>
                <c:pt idx="9731">
                  <c:v>17.164366666666702</c:v>
                </c:pt>
                <c:pt idx="9732">
                  <c:v>17.166033333333399</c:v>
                </c:pt>
                <c:pt idx="9733">
                  <c:v>17.1677</c:v>
                </c:pt>
                <c:pt idx="9734">
                  <c:v>17.169366666666701</c:v>
                </c:pt>
                <c:pt idx="9735">
                  <c:v>17.171033333333401</c:v>
                </c:pt>
                <c:pt idx="9736">
                  <c:v>17.172699999999999</c:v>
                </c:pt>
                <c:pt idx="9737">
                  <c:v>17.1743666666667</c:v>
                </c:pt>
                <c:pt idx="9738">
                  <c:v>17.1760333333334</c:v>
                </c:pt>
                <c:pt idx="9739">
                  <c:v>17.177700000000002</c:v>
                </c:pt>
                <c:pt idx="9740">
                  <c:v>17.179366666666699</c:v>
                </c:pt>
                <c:pt idx="9741">
                  <c:v>17.181033333333399</c:v>
                </c:pt>
                <c:pt idx="9742">
                  <c:v>17.182700000000001</c:v>
                </c:pt>
                <c:pt idx="9743">
                  <c:v>17.184366666666701</c:v>
                </c:pt>
                <c:pt idx="9744">
                  <c:v>17.186033333333398</c:v>
                </c:pt>
                <c:pt idx="9745">
                  <c:v>17.1877</c:v>
                </c:pt>
                <c:pt idx="9746">
                  <c:v>17.1893666666667</c:v>
                </c:pt>
                <c:pt idx="9747">
                  <c:v>17.191033333333401</c:v>
                </c:pt>
                <c:pt idx="9748">
                  <c:v>17.192699999999999</c:v>
                </c:pt>
                <c:pt idx="9749">
                  <c:v>17.194366666666699</c:v>
                </c:pt>
                <c:pt idx="9750">
                  <c:v>17.1960333333334</c:v>
                </c:pt>
                <c:pt idx="9751">
                  <c:v>17.197700000000001</c:v>
                </c:pt>
                <c:pt idx="9752">
                  <c:v>17.199366666666702</c:v>
                </c:pt>
                <c:pt idx="9753">
                  <c:v>17.201033333333399</c:v>
                </c:pt>
                <c:pt idx="9754">
                  <c:v>17.2027</c:v>
                </c:pt>
                <c:pt idx="9755">
                  <c:v>17.204366666666701</c:v>
                </c:pt>
                <c:pt idx="9756">
                  <c:v>17.206033333333401</c:v>
                </c:pt>
                <c:pt idx="9757">
                  <c:v>17.207699999999999</c:v>
                </c:pt>
                <c:pt idx="9758">
                  <c:v>17.2093666666667</c:v>
                </c:pt>
                <c:pt idx="9759">
                  <c:v>17.2110333333334</c:v>
                </c:pt>
                <c:pt idx="9760">
                  <c:v>17.212700000000002</c:v>
                </c:pt>
                <c:pt idx="9761">
                  <c:v>17.214366666666699</c:v>
                </c:pt>
                <c:pt idx="9762">
                  <c:v>17.216033333333399</c:v>
                </c:pt>
                <c:pt idx="9763">
                  <c:v>17.217700000000001</c:v>
                </c:pt>
                <c:pt idx="9764">
                  <c:v>17.219366666666701</c:v>
                </c:pt>
                <c:pt idx="9765">
                  <c:v>17.221033333333398</c:v>
                </c:pt>
                <c:pt idx="9766">
                  <c:v>17.2227</c:v>
                </c:pt>
                <c:pt idx="9767">
                  <c:v>17.2243666666667</c:v>
                </c:pt>
                <c:pt idx="9768">
                  <c:v>17.226033333333401</c:v>
                </c:pt>
                <c:pt idx="9769">
                  <c:v>17.227699999999999</c:v>
                </c:pt>
                <c:pt idx="9770">
                  <c:v>17.229366666666699</c:v>
                </c:pt>
                <c:pt idx="9771">
                  <c:v>17.2310333333334</c:v>
                </c:pt>
                <c:pt idx="9772">
                  <c:v>17.232700000000001</c:v>
                </c:pt>
                <c:pt idx="9773">
                  <c:v>17.234366666666698</c:v>
                </c:pt>
                <c:pt idx="9774">
                  <c:v>17.236033333333399</c:v>
                </c:pt>
                <c:pt idx="9775">
                  <c:v>17.2377</c:v>
                </c:pt>
                <c:pt idx="9776">
                  <c:v>17.239366666666701</c:v>
                </c:pt>
                <c:pt idx="9777">
                  <c:v>17.241033333333402</c:v>
                </c:pt>
                <c:pt idx="9778">
                  <c:v>17.242699999999999</c:v>
                </c:pt>
                <c:pt idx="9779">
                  <c:v>17.2443666666667</c:v>
                </c:pt>
                <c:pt idx="9780">
                  <c:v>17.246033333333401</c:v>
                </c:pt>
                <c:pt idx="9781">
                  <c:v>17.247699999999998</c:v>
                </c:pt>
                <c:pt idx="9782">
                  <c:v>17.249366666666699</c:v>
                </c:pt>
                <c:pt idx="9783">
                  <c:v>17.2510333333334</c:v>
                </c:pt>
                <c:pt idx="9784">
                  <c:v>17.252700000000001</c:v>
                </c:pt>
                <c:pt idx="9785">
                  <c:v>17.254366666666701</c:v>
                </c:pt>
                <c:pt idx="9786">
                  <c:v>17.256033333333399</c:v>
                </c:pt>
                <c:pt idx="9787">
                  <c:v>17.2577</c:v>
                </c:pt>
                <c:pt idx="9788">
                  <c:v>17.2593666666667</c:v>
                </c:pt>
                <c:pt idx="9789">
                  <c:v>17.261033333333401</c:v>
                </c:pt>
                <c:pt idx="9790">
                  <c:v>17.262699999999999</c:v>
                </c:pt>
                <c:pt idx="9791">
                  <c:v>17.2643666666667</c:v>
                </c:pt>
                <c:pt idx="9792">
                  <c:v>17.2660333333334</c:v>
                </c:pt>
                <c:pt idx="9793">
                  <c:v>17.267700000000001</c:v>
                </c:pt>
                <c:pt idx="9794">
                  <c:v>17.269366666666699</c:v>
                </c:pt>
                <c:pt idx="9795">
                  <c:v>17.271033333333399</c:v>
                </c:pt>
                <c:pt idx="9796">
                  <c:v>17.2727</c:v>
                </c:pt>
                <c:pt idx="9797">
                  <c:v>17.274366666666701</c:v>
                </c:pt>
                <c:pt idx="9798">
                  <c:v>17.276033333333402</c:v>
                </c:pt>
                <c:pt idx="9799">
                  <c:v>17.277699999999999</c:v>
                </c:pt>
                <c:pt idx="9800">
                  <c:v>17.2793666666667</c:v>
                </c:pt>
                <c:pt idx="9801">
                  <c:v>17.281033333333401</c:v>
                </c:pt>
                <c:pt idx="9802">
                  <c:v>17.282699999999998</c:v>
                </c:pt>
                <c:pt idx="9803">
                  <c:v>17.284366666666699</c:v>
                </c:pt>
                <c:pt idx="9804">
                  <c:v>17.2860333333334</c:v>
                </c:pt>
                <c:pt idx="9805">
                  <c:v>17.287700000000001</c:v>
                </c:pt>
                <c:pt idx="9806">
                  <c:v>17.289366666666702</c:v>
                </c:pt>
                <c:pt idx="9807">
                  <c:v>17.291033333333399</c:v>
                </c:pt>
                <c:pt idx="9808">
                  <c:v>17.2927</c:v>
                </c:pt>
                <c:pt idx="9809">
                  <c:v>17.294366666666701</c:v>
                </c:pt>
                <c:pt idx="9810">
                  <c:v>17.296033333333401</c:v>
                </c:pt>
                <c:pt idx="9811">
                  <c:v>17.297699999999999</c:v>
                </c:pt>
                <c:pt idx="9812">
                  <c:v>17.2993666666667</c:v>
                </c:pt>
                <c:pt idx="9813">
                  <c:v>17.3010333333334</c:v>
                </c:pt>
                <c:pt idx="9814">
                  <c:v>17.302700000000002</c:v>
                </c:pt>
                <c:pt idx="9815">
                  <c:v>17.304366666666699</c:v>
                </c:pt>
                <c:pt idx="9816">
                  <c:v>17.306033333333399</c:v>
                </c:pt>
                <c:pt idx="9817">
                  <c:v>17.307700000000001</c:v>
                </c:pt>
                <c:pt idx="9818">
                  <c:v>17.309366666666701</c:v>
                </c:pt>
                <c:pt idx="9819">
                  <c:v>17.311033333333398</c:v>
                </c:pt>
                <c:pt idx="9820">
                  <c:v>17.3127</c:v>
                </c:pt>
                <c:pt idx="9821">
                  <c:v>17.3143666666667</c:v>
                </c:pt>
                <c:pt idx="9822">
                  <c:v>17.316033333333401</c:v>
                </c:pt>
                <c:pt idx="9823">
                  <c:v>17.317699999999999</c:v>
                </c:pt>
                <c:pt idx="9824">
                  <c:v>17.319366666666699</c:v>
                </c:pt>
                <c:pt idx="9825">
                  <c:v>17.3210333333334</c:v>
                </c:pt>
                <c:pt idx="9826">
                  <c:v>17.322700000000001</c:v>
                </c:pt>
                <c:pt idx="9827">
                  <c:v>17.324366666666702</c:v>
                </c:pt>
                <c:pt idx="9828">
                  <c:v>17.326033333333399</c:v>
                </c:pt>
                <c:pt idx="9829">
                  <c:v>17.3277</c:v>
                </c:pt>
                <c:pt idx="9830">
                  <c:v>17.329366666666701</c:v>
                </c:pt>
                <c:pt idx="9831">
                  <c:v>17.331033333333401</c:v>
                </c:pt>
                <c:pt idx="9832">
                  <c:v>17.332699999999999</c:v>
                </c:pt>
                <c:pt idx="9833">
                  <c:v>17.3343666666667</c:v>
                </c:pt>
                <c:pt idx="9834">
                  <c:v>17.3360333333334</c:v>
                </c:pt>
                <c:pt idx="9835">
                  <c:v>17.337700000000002</c:v>
                </c:pt>
                <c:pt idx="9836">
                  <c:v>17.339366666666699</c:v>
                </c:pt>
                <c:pt idx="9837">
                  <c:v>17.341033333333399</c:v>
                </c:pt>
                <c:pt idx="9838">
                  <c:v>17.342700000000001</c:v>
                </c:pt>
                <c:pt idx="9839">
                  <c:v>17.344366666666701</c:v>
                </c:pt>
                <c:pt idx="9840">
                  <c:v>17.346033333333398</c:v>
                </c:pt>
                <c:pt idx="9841">
                  <c:v>17.3477</c:v>
                </c:pt>
                <c:pt idx="9842">
                  <c:v>17.3493666666667</c:v>
                </c:pt>
                <c:pt idx="9843">
                  <c:v>17.351033333333401</c:v>
                </c:pt>
                <c:pt idx="9844">
                  <c:v>17.352699999999999</c:v>
                </c:pt>
                <c:pt idx="9845">
                  <c:v>17.354366666666699</c:v>
                </c:pt>
                <c:pt idx="9846">
                  <c:v>17.3560333333334</c:v>
                </c:pt>
                <c:pt idx="9847">
                  <c:v>17.357700000000001</c:v>
                </c:pt>
                <c:pt idx="9848">
                  <c:v>17.359366666666698</c:v>
                </c:pt>
                <c:pt idx="9849">
                  <c:v>17.361033333333399</c:v>
                </c:pt>
                <c:pt idx="9850">
                  <c:v>17.3627</c:v>
                </c:pt>
                <c:pt idx="9851">
                  <c:v>17.364366666666701</c:v>
                </c:pt>
                <c:pt idx="9852">
                  <c:v>17.366033333333402</c:v>
                </c:pt>
                <c:pt idx="9853">
                  <c:v>17.367699999999999</c:v>
                </c:pt>
                <c:pt idx="9854">
                  <c:v>17.3693666666667</c:v>
                </c:pt>
                <c:pt idx="9855">
                  <c:v>17.371033333333401</c:v>
                </c:pt>
                <c:pt idx="9856">
                  <c:v>17.372699999999998</c:v>
                </c:pt>
                <c:pt idx="9857">
                  <c:v>17.374366666666699</c:v>
                </c:pt>
                <c:pt idx="9858">
                  <c:v>17.3760333333334</c:v>
                </c:pt>
                <c:pt idx="9859">
                  <c:v>17.377700000000001</c:v>
                </c:pt>
                <c:pt idx="9860">
                  <c:v>17.379366666666701</c:v>
                </c:pt>
                <c:pt idx="9861">
                  <c:v>17.381033333333399</c:v>
                </c:pt>
                <c:pt idx="9862">
                  <c:v>17.3827</c:v>
                </c:pt>
                <c:pt idx="9863">
                  <c:v>17.3843666666667</c:v>
                </c:pt>
                <c:pt idx="9864">
                  <c:v>17.386033333333401</c:v>
                </c:pt>
                <c:pt idx="9865">
                  <c:v>17.387699999999999</c:v>
                </c:pt>
                <c:pt idx="9866">
                  <c:v>17.3893666666667</c:v>
                </c:pt>
                <c:pt idx="9867">
                  <c:v>17.3910333333334</c:v>
                </c:pt>
                <c:pt idx="9868">
                  <c:v>17.392700000000001</c:v>
                </c:pt>
                <c:pt idx="9869">
                  <c:v>17.394366666666699</c:v>
                </c:pt>
                <c:pt idx="9870">
                  <c:v>17.396033333333399</c:v>
                </c:pt>
                <c:pt idx="9871">
                  <c:v>17.3977</c:v>
                </c:pt>
                <c:pt idx="9872">
                  <c:v>17.399366666666701</c:v>
                </c:pt>
                <c:pt idx="9873">
                  <c:v>17.401033333333402</c:v>
                </c:pt>
                <c:pt idx="9874">
                  <c:v>17.402699999999999</c:v>
                </c:pt>
                <c:pt idx="9875">
                  <c:v>17.4043666666667</c:v>
                </c:pt>
                <c:pt idx="9876">
                  <c:v>17.406033333333401</c:v>
                </c:pt>
                <c:pt idx="9877">
                  <c:v>17.407699999999998</c:v>
                </c:pt>
                <c:pt idx="9878">
                  <c:v>17.409366666666699</c:v>
                </c:pt>
                <c:pt idx="9879">
                  <c:v>17.4110333333334</c:v>
                </c:pt>
                <c:pt idx="9880">
                  <c:v>17.412700000000001</c:v>
                </c:pt>
                <c:pt idx="9881">
                  <c:v>17.414366666666702</c:v>
                </c:pt>
                <c:pt idx="9882">
                  <c:v>17.416033333333399</c:v>
                </c:pt>
                <c:pt idx="9883">
                  <c:v>17.4177</c:v>
                </c:pt>
                <c:pt idx="9884">
                  <c:v>17.419366666666701</c:v>
                </c:pt>
                <c:pt idx="9885">
                  <c:v>17.421033333333401</c:v>
                </c:pt>
                <c:pt idx="9886">
                  <c:v>17.422699999999999</c:v>
                </c:pt>
                <c:pt idx="9887">
                  <c:v>17.4243666666667</c:v>
                </c:pt>
                <c:pt idx="9888">
                  <c:v>17.4260333333334</c:v>
                </c:pt>
                <c:pt idx="9889">
                  <c:v>17.427700000000002</c:v>
                </c:pt>
                <c:pt idx="9890">
                  <c:v>17.429366666666699</c:v>
                </c:pt>
                <c:pt idx="9891">
                  <c:v>17.431033333333399</c:v>
                </c:pt>
                <c:pt idx="9892">
                  <c:v>17.432700000000001</c:v>
                </c:pt>
                <c:pt idx="9893">
                  <c:v>17.434366666666701</c:v>
                </c:pt>
                <c:pt idx="9894">
                  <c:v>17.436033333333398</c:v>
                </c:pt>
                <c:pt idx="9895">
                  <c:v>17.4377</c:v>
                </c:pt>
                <c:pt idx="9896">
                  <c:v>17.4393666666667</c:v>
                </c:pt>
                <c:pt idx="9897">
                  <c:v>17.441033333333401</c:v>
                </c:pt>
                <c:pt idx="9898">
                  <c:v>17.442699999999999</c:v>
                </c:pt>
                <c:pt idx="9899">
                  <c:v>17.444366666666699</c:v>
                </c:pt>
                <c:pt idx="9900">
                  <c:v>17.4460333333334</c:v>
                </c:pt>
                <c:pt idx="9901">
                  <c:v>17.447700000000001</c:v>
                </c:pt>
                <c:pt idx="9902">
                  <c:v>17.449366666666702</c:v>
                </c:pt>
                <c:pt idx="9903">
                  <c:v>17.451033333333399</c:v>
                </c:pt>
                <c:pt idx="9904">
                  <c:v>17.4527</c:v>
                </c:pt>
                <c:pt idx="9905">
                  <c:v>17.454366666666701</c:v>
                </c:pt>
                <c:pt idx="9906">
                  <c:v>17.456033333333401</c:v>
                </c:pt>
                <c:pt idx="9907">
                  <c:v>17.457699999999999</c:v>
                </c:pt>
                <c:pt idx="9908">
                  <c:v>17.4593666666667</c:v>
                </c:pt>
                <c:pt idx="9909">
                  <c:v>17.4610333333334</c:v>
                </c:pt>
                <c:pt idx="9910">
                  <c:v>17.462700000000002</c:v>
                </c:pt>
                <c:pt idx="9911">
                  <c:v>17.464366666666699</c:v>
                </c:pt>
                <c:pt idx="9912">
                  <c:v>17.466033333333399</c:v>
                </c:pt>
                <c:pt idx="9913">
                  <c:v>17.467700000000001</c:v>
                </c:pt>
                <c:pt idx="9914">
                  <c:v>17.469366666666701</c:v>
                </c:pt>
                <c:pt idx="9915">
                  <c:v>17.471033333333398</c:v>
                </c:pt>
                <c:pt idx="9916">
                  <c:v>17.4727</c:v>
                </c:pt>
                <c:pt idx="9917">
                  <c:v>17.4743666666667</c:v>
                </c:pt>
                <c:pt idx="9918">
                  <c:v>17.476033333333401</c:v>
                </c:pt>
                <c:pt idx="9919">
                  <c:v>17.477699999999999</c:v>
                </c:pt>
                <c:pt idx="9920">
                  <c:v>17.479366666666699</c:v>
                </c:pt>
                <c:pt idx="9921">
                  <c:v>17.4810333333334</c:v>
                </c:pt>
                <c:pt idx="9922">
                  <c:v>17.482700000000001</c:v>
                </c:pt>
                <c:pt idx="9923">
                  <c:v>17.484366666666698</c:v>
                </c:pt>
                <c:pt idx="9924">
                  <c:v>17.486033333333399</c:v>
                </c:pt>
                <c:pt idx="9925">
                  <c:v>17.4877</c:v>
                </c:pt>
                <c:pt idx="9926">
                  <c:v>17.489366666666701</c:v>
                </c:pt>
                <c:pt idx="9927">
                  <c:v>17.491033333333402</c:v>
                </c:pt>
                <c:pt idx="9928">
                  <c:v>17.492699999999999</c:v>
                </c:pt>
                <c:pt idx="9929">
                  <c:v>17.4943666666667</c:v>
                </c:pt>
                <c:pt idx="9930">
                  <c:v>17.496033333333401</c:v>
                </c:pt>
                <c:pt idx="9931">
                  <c:v>17.497699999999998</c:v>
                </c:pt>
                <c:pt idx="9932">
                  <c:v>17.499366666666699</c:v>
                </c:pt>
                <c:pt idx="9933">
                  <c:v>17.5010333333334</c:v>
                </c:pt>
                <c:pt idx="9934">
                  <c:v>17.502700000000001</c:v>
                </c:pt>
                <c:pt idx="9935">
                  <c:v>17.504366666666701</c:v>
                </c:pt>
                <c:pt idx="9936">
                  <c:v>17.506033333333399</c:v>
                </c:pt>
                <c:pt idx="9937">
                  <c:v>17.5077</c:v>
                </c:pt>
                <c:pt idx="9938">
                  <c:v>17.5093666666667</c:v>
                </c:pt>
                <c:pt idx="9939">
                  <c:v>17.511033333333401</c:v>
                </c:pt>
                <c:pt idx="9940">
                  <c:v>17.512699999999999</c:v>
                </c:pt>
                <c:pt idx="9941">
                  <c:v>17.5143666666667</c:v>
                </c:pt>
                <c:pt idx="9942">
                  <c:v>17.5160333333334</c:v>
                </c:pt>
                <c:pt idx="9943">
                  <c:v>17.517700000000001</c:v>
                </c:pt>
                <c:pt idx="9944">
                  <c:v>17.519366666666699</c:v>
                </c:pt>
                <c:pt idx="9945">
                  <c:v>17.521033333333399</c:v>
                </c:pt>
                <c:pt idx="9946">
                  <c:v>17.5227</c:v>
                </c:pt>
                <c:pt idx="9947">
                  <c:v>17.524366666666701</c:v>
                </c:pt>
                <c:pt idx="9948">
                  <c:v>17.526033333333402</c:v>
                </c:pt>
                <c:pt idx="9949">
                  <c:v>17.527699999999999</c:v>
                </c:pt>
                <c:pt idx="9950">
                  <c:v>17.5293666666667</c:v>
                </c:pt>
                <c:pt idx="9951">
                  <c:v>17.531033333333401</c:v>
                </c:pt>
                <c:pt idx="9952">
                  <c:v>17.532699999999998</c:v>
                </c:pt>
                <c:pt idx="9953">
                  <c:v>17.534366666666699</c:v>
                </c:pt>
                <c:pt idx="9954">
                  <c:v>17.5360333333334</c:v>
                </c:pt>
                <c:pt idx="9955">
                  <c:v>17.537700000000001</c:v>
                </c:pt>
                <c:pt idx="9956">
                  <c:v>17.539366666666702</c:v>
                </c:pt>
                <c:pt idx="9957">
                  <c:v>17.541033333333399</c:v>
                </c:pt>
                <c:pt idx="9958">
                  <c:v>17.5427</c:v>
                </c:pt>
                <c:pt idx="9959">
                  <c:v>17.544366666666701</c:v>
                </c:pt>
                <c:pt idx="9960">
                  <c:v>17.546033333333401</c:v>
                </c:pt>
                <c:pt idx="9961">
                  <c:v>17.547699999999999</c:v>
                </c:pt>
                <c:pt idx="9962">
                  <c:v>17.5493666666667</c:v>
                </c:pt>
                <c:pt idx="9963">
                  <c:v>17.5510333333334</c:v>
                </c:pt>
                <c:pt idx="9964">
                  <c:v>17.552700000000002</c:v>
                </c:pt>
                <c:pt idx="9965">
                  <c:v>17.554366666666699</c:v>
                </c:pt>
                <c:pt idx="9966">
                  <c:v>17.556033333333399</c:v>
                </c:pt>
                <c:pt idx="9967">
                  <c:v>17.557700000000001</c:v>
                </c:pt>
                <c:pt idx="9968">
                  <c:v>17.559366666666701</c:v>
                </c:pt>
                <c:pt idx="9969">
                  <c:v>17.561033333333398</c:v>
                </c:pt>
                <c:pt idx="9970">
                  <c:v>17.5627</c:v>
                </c:pt>
                <c:pt idx="9971">
                  <c:v>17.5643666666667</c:v>
                </c:pt>
                <c:pt idx="9972">
                  <c:v>17.566033333333401</c:v>
                </c:pt>
                <c:pt idx="9973">
                  <c:v>17.567699999999999</c:v>
                </c:pt>
                <c:pt idx="9974">
                  <c:v>17.569366666666699</c:v>
                </c:pt>
                <c:pt idx="9975">
                  <c:v>17.5710333333334</c:v>
                </c:pt>
                <c:pt idx="9976">
                  <c:v>17.572700000000001</c:v>
                </c:pt>
                <c:pt idx="9977">
                  <c:v>17.574366666666702</c:v>
                </c:pt>
                <c:pt idx="9978">
                  <c:v>17.576033333333399</c:v>
                </c:pt>
                <c:pt idx="9979">
                  <c:v>17.5777</c:v>
                </c:pt>
                <c:pt idx="9980">
                  <c:v>17.579366666666701</c:v>
                </c:pt>
                <c:pt idx="9981">
                  <c:v>17.581033333333401</c:v>
                </c:pt>
                <c:pt idx="9982">
                  <c:v>17.582699999999999</c:v>
                </c:pt>
                <c:pt idx="9983">
                  <c:v>17.5843666666667</c:v>
                </c:pt>
                <c:pt idx="9984">
                  <c:v>17.5860333333334</c:v>
                </c:pt>
                <c:pt idx="9985">
                  <c:v>17.587700000000002</c:v>
                </c:pt>
                <c:pt idx="9986">
                  <c:v>17.589366666666699</c:v>
                </c:pt>
                <c:pt idx="9987">
                  <c:v>17.591033333333399</c:v>
                </c:pt>
                <c:pt idx="9988">
                  <c:v>17.592700000000001</c:v>
                </c:pt>
                <c:pt idx="9989">
                  <c:v>17.594366666666701</c:v>
                </c:pt>
                <c:pt idx="9990">
                  <c:v>17.596033333333398</c:v>
                </c:pt>
                <c:pt idx="9991">
                  <c:v>17.5977</c:v>
                </c:pt>
                <c:pt idx="9992">
                  <c:v>17.5993666666667</c:v>
                </c:pt>
                <c:pt idx="9993">
                  <c:v>17.601033333333401</c:v>
                </c:pt>
                <c:pt idx="9994">
                  <c:v>17.602699999999999</c:v>
                </c:pt>
                <c:pt idx="9995">
                  <c:v>17.604366666666699</c:v>
                </c:pt>
                <c:pt idx="9996">
                  <c:v>17.6060333333334</c:v>
                </c:pt>
                <c:pt idx="9997">
                  <c:v>17.607700000000001</c:v>
                </c:pt>
                <c:pt idx="9998">
                  <c:v>17.609366666666698</c:v>
                </c:pt>
                <c:pt idx="9999">
                  <c:v>17.611033333333399</c:v>
                </c:pt>
                <c:pt idx="10000">
                  <c:v>17.6127</c:v>
                </c:pt>
                <c:pt idx="10001">
                  <c:v>17.614366666666701</c:v>
                </c:pt>
                <c:pt idx="10002">
                  <c:v>17.616033333333402</c:v>
                </c:pt>
                <c:pt idx="10003">
                  <c:v>17.617699999999999</c:v>
                </c:pt>
                <c:pt idx="10004">
                  <c:v>17.6193666666667</c:v>
                </c:pt>
                <c:pt idx="10005">
                  <c:v>17.621033333333401</c:v>
                </c:pt>
                <c:pt idx="10006">
                  <c:v>17.622699999999998</c:v>
                </c:pt>
                <c:pt idx="10007">
                  <c:v>17.624366666666699</c:v>
                </c:pt>
                <c:pt idx="10008">
                  <c:v>17.6260333333334</c:v>
                </c:pt>
                <c:pt idx="10009">
                  <c:v>17.627700000000001</c:v>
                </c:pt>
                <c:pt idx="10010">
                  <c:v>17.629366666666701</c:v>
                </c:pt>
                <c:pt idx="10011">
                  <c:v>17.631033333333399</c:v>
                </c:pt>
                <c:pt idx="10012">
                  <c:v>17.6327</c:v>
                </c:pt>
                <c:pt idx="10013">
                  <c:v>17.6343666666667</c:v>
                </c:pt>
                <c:pt idx="10014">
                  <c:v>17.636033333333401</c:v>
                </c:pt>
                <c:pt idx="10015">
                  <c:v>17.637699999999999</c:v>
                </c:pt>
                <c:pt idx="10016">
                  <c:v>17.6393666666667</c:v>
                </c:pt>
                <c:pt idx="10017">
                  <c:v>17.6410333333334</c:v>
                </c:pt>
                <c:pt idx="10018">
                  <c:v>17.642700000000001</c:v>
                </c:pt>
                <c:pt idx="10019">
                  <c:v>17.644366666666699</c:v>
                </c:pt>
                <c:pt idx="10020">
                  <c:v>17.646033333333399</c:v>
                </c:pt>
                <c:pt idx="10021">
                  <c:v>17.6477</c:v>
                </c:pt>
                <c:pt idx="10022">
                  <c:v>17.649366666666701</c:v>
                </c:pt>
                <c:pt idx="10023">
                  <c:v>17.651033333333402</c:v>
                </c:pt>
                <c:pt idx="10024">
                  <c:v>17.652699999999999</c:v>
                </c:pt>
                <c:pt idx="10025">
                  <c:v>17.6543666666667</c:v>
                </c:pt>
                <c:pt idx="10026">
                  <c:v>17.656033333333401</c:v>
                </c:pt>
                <c:pt idx="10027">
                  <c:v>17.657699999999998</c:v>
                </c:pt>
                <c:pt idx="10028">
                  <c:v>17.659366666666699</c:v>
                </c:pt>
                <c:pt idx="10029">
                  <c:v>17.6610333333334</c:v>
                </c:pt>
                <c:pt idx="10030">
                  <c:v>17.662700000000001</c:v>
                </c:pt>
                <c:pt idx="10031">
                  <c:v>17.664366666666702</c:v>
                </c:pt>
                <c:pt idx="10032">
                  <c:v>17.666033333333399</c:v>
                </c:pt>
                <c:pt idx="10033">
                  <c:v>17.6677</c:v>
                </c:pt>
                <c:pt idx="10034">
                  <c:v>17.669366666666701</c:v>
                </c:pt>
                <c:pt idx="10035">
                  <c:v>17.671033333333401</c:v>
                </c:pt>
                <c:pt idx="10036">
                  <c:v>17.672699999999999</c:v>
                </c:pt>
                <c:pt idx="10037">
                  <c:v>17.6743666666667</c:v>
                </c:pt>
                <c:pt idx="10038">
                  <c:v>17.6760333333334</c:v>
                </c:pt>
                <c:pt idx="10039">
                  <c:v>17.677700000000002</c:v>
                </c:pt>
                <c:pt idx="10040">
                  <c:v>17.679366666666699</c:v>
                </c:pt>
                <c:pt idx="10041">
                  <c:v>17.681033333333399</c:v>
                </c:pt>
                <c:pt idx="10042">
                  <c:v>17.682700000000001</c:v>
                </c:pt>
                <c:pt idx="10043">
                  <c:v>17.684366666666701</c:v>
                </c:pt>
                <c:pt idx="10044">
                  <c:v>17.686033333333398</c:v>
                </c:pt>
                <c:pt idx="10045">
                  <c:v>17.6877</c:v>
                </c:pt>
                <c:pt idx="10046">
                  <c:v>17.6893666666667</c:v>
                </c:pt>
                <c:pt idx="10047">
                  <c:v>17.691033333333401</c:v>
                </c:pt>
                <c:pt idx="10048">
                  <c:v>17.692699999999999</c:v>
                </c:pt>
                <c:pt idx="10049">
                  <c:v>17.694366666666699</c:v>
                </c:pt>
                <c:pt idx="10050">
                  <c:v>17.6960333333334</c:v>
                </c:pt>
                <c:pt idx="10051">
                  <c:v>17.697700000000001</c:v>
                </c:pt>
                <c:pt idx="10052">
                  <c:v>17.699366666666702</c:v>
                </c:pt>
                <c:pt idx="10053">
                  <c:v>17.701033333333399</c:v>
                </c:pt>
                <c:pt idx="10054">
                  <c:v>17.7027</c:v>
                </c:pt>
                <c:pt idx="10055">
                  <c:v>17.704366666666701</c:v>
                </c:pt>
                <c:pt idx="10056">
                  <c:v>17.706033333333401</c:v>
                </c:pt>
                <c:pt idx="10057">
                  <c:v>17.707699999999999</c:v>
                </c:pt>
                <c:pt idx="10058">
                  <c:v>17.7093666666667</c:v>
                </c:pt>
                <c:pt idx="10059">
                  <c:v>17.7110333333334</c:v>
                </c:pt>
                <c:pt idx="10060">
                  <c:v>17.712700000000002</c:v>
                </c:pt>
                <c:pt idx="10061">
                  <c:v>17.714366666666699</c:v>
                </c:pt>
                <c:pt idx="10062">
                  <c:v>17.716033333333399</c:v>
                </c:pt>
                <c:pt idx="10063">
                  <c:v>17.717700000000001</c:v>
                </c:pt>
                <c:pt idx="10064">
                  <c:v>17.719366666666701</c:v>
                </c:pt>
                <c:pt idx="10065">
                  <c:v>17.721033333333398</c:v>
                </c:pt>
                <c:pt idx="10066">
                  <c:v>17.7227</c:v>
                </c:pt>
                <c:pt idx="10067">
                  <c:v>17.7243666666667</c:v>
                </c:pt>
                <c:pt idx="10068">
                  <c:v>17.726033333333401</c:v>
                </c:pt>
                <c:pt idx="10069">
                  <c:v>17.727699999999999</c:v>
                </c:pt>
                <c:pt idx="10070">
                  <c:v>17.729366666666699</c:v>
                </c:pt>
                <c:pt idx="10071">
                  <c:v>17.7310333333334</c:v>
                </c:pt>
                <c:pt idx="10072">
                  <c:v>17.732700000000001</c:v>
                </c:pt>
                <c:pt idx="10073">
                  <c:v>17.734366666666698</c:v>
                </c:pt>
                <c:pt idx="10074">
                  <c:v>17.736033333333399</c:v>
                </c:pt>
                <c:pt idx="10075">
                  <c:v>17.7377</c:v>
                </c:pt>
                <c:pt idx="10076">
                  <c:v>17.739366666666701</c:v>
                </c:pt>
                <c:pt idx="10077">
                  <c:v>17.741033333333402</c:v>
                </c:pt>
                <c:pt idx="10078">
                  <c:v>17.742699999999999</c:v>
                </c:pt>
                <c:pt idx="10079">
                  <c:v>17.7443666666667</c:v>
                </c:pt>
                <c:pt idx="10080">
                  <c:v>17.746033333333401</c:v>
                </c:pt>
                <c:pt idx="10081">
                  <c:v>17.747699999999998</c:v>
                </c:pt>
                <c:pt idx="10082">
                  <c:v>17.749366666666699</c:v>
                </c:pt>
                <c:pt idx="10083">
                  <c:v>17.7510333333334</c:v>
                </c:pt>
                <c:pt idx="10084">
                  <c:v>17.752700000000001</c:v>
                </c:pt>
                <c:pt idx="10085">
                  <c:v>17.754366666666701</c:v>
                </c:pt>
                <c:pt idx="10086">
                  <c:v>17.756033333333399</c:v>
                </c:pt>
                <c:pt idx="10087">
                  <c:v>17.7577</c:v>
                </c:pt>
                <c:pt idx="10088">
                  <c:v>17.7593666666667</c:v>
                </c:pt>
                <c:pt idx="10089">
                  <c:v>17.761033333333401</c:v>
                </c:pt>
                <c:pt idx="10090">
                  <c:v>17.762699999999999</c:v>
                </c:pt>
                <c:pt idx="10091">
                  <c:v>17.7643666666667</c:v>
                </c:pt>
                <c:pt idx="10092">
                  <c:v>17.7660333333334</c:v>
                </c:pt>
                <c:pt idx="10093">
                  <c:v>17.767700000000001</c:v>
                </c:pt>
                <c:pt idx="10094">
                  <c:v>17.769366666666699</c:v>
                </c:pt>
                <c:pt idx="10095">
                  <c:v>17.771033333333399</c:v>
                </c:pt>
                <c:pt idx="10096">
                  <c:v>17.7727</c:v>
                </c:pt>
                <c:pt idx="10097">
                  <c:v>17.774366666666701</c:v>
                </c:pt>
                <c:pt idx="10098">
                  <c:v>17.776033333333402</c:v>
                </c:pt>
                <c:pt idx="10099">
                  <c:v>17.777699999999999</c:v>
                </c:pt>
                <c:pt idx="10100">
                  <c:v>17.7793666666667</c:v>
                </c:pt>
                <c:pt idx="10101">
                  <c:v>17.781033333333401</c:v>
                </c:pt>
                <c:pt idx="10102">
                  <c:v>17.782699999999998</c:v>
                </c:pt>
                <c:pt idx="10103">
                  <c:v>17.784366666666699</c:v>
                </c:pt>
                <c:pt idx="10104">
                  <c:v>17.7860333333334</c:v>
                </c:pt>
                <c:pt idx="10105">
                  <c:v>17.787700000000001</c:v>
                </c:pt>
                <c:pt idx="10106">
                  <c:v>17.789366666666702</c:v>
                </c:pt>
                <c:pt idx="10107">
                  <c:v>17.791033333333399</c:v>
                </c:pt>
                <c:pt idx="10108">
                  <c:v>17.7927</c:v>
                </c:pt>
                <c:pt idx="10109">
                  <c:v>17.794366666666701</c:v>
                </c:pt>
                <c:pt idx="10110">
                  <c:v>17.796033333333401</c:v>
                </c:pt>
                <c:pt idx="10111">
                  <c:v>17.797699999999999</c:v>
                </c:pt>
                <c:pt idx="10112">
                  <c:v>17.7993666666667</c:v>
                </c:pt>
                <c:pt idx="10113">
                  <c:v>17.8010333333334</c:v>
                </c:pt>
                <c:pt idx="10114">
                  <c:v>17.802700000000002</c:v>
                </c:pt>
                <c:pt idx="10115">
                  <c:v>17.804366666666699</c:v>
                </c:pt>
                <c:pt idx="10116">
                  <c:v>17.806033333333399</c:v>
                </c:pt>
                <c:pt idx="10117">
                  <c:v>17.807700000000001</c:v>
                </c:pt>
                <c:pt idx="10118">
                  <c:v>17.809366666666701</c:v>
                </c:pt>
                <c:pt idx="10119">
                  <c:v>17.811033333333398</c:v>
                </c:pt>
                <c:pt idx="10120">
                  <c:v>17.8127</c:v>
                </c:pt>
                <c:pt idx="10121">
                  <c:v>17.8143666666667</c:v>
                </c:pt>
                <c:pt idx="10122">
                  <c:v>17.816033333333401</c:v>
                </c:pt>
                <c:pt idx="10123">
                  <c:v>17.817699999999999</c:v>
                </c:pt>
                <c:pt idx="10124">
                  <c:v>17.819366666666699</c:v>
                </c:pt>
                <c:pt idx="10125">
                  <c:v>17.8210333333334</c:v>
                </c:pt>
                <c:pt idx="10126">
                  <c:v>17.822700000000001</c:v>
                </c:pt>
                <c:pt idx="10127">
                  <c:v>17.824366666666702</c:v>
                </c:pt>
                <c:pt idx="10128">
                  <c:v>17.826033333333399</c:v>
                </c:pt>
                <c:pt idx="10129">
                  <c:v>17.8277</c:v>
                </c:pt>
                <c:pt idx="10130">
                  <c:v>17.829366666666701</c:v>
                </c:pt>
                <c:pt idx="10131">
                  <c:v>17.831033333333401</c:v>
                </c:pt>
                <c:pt idx="10132">
                  <c:v>17.832699999999999</c:v>
                </c:pt>
                <c:pt idx="10133">
                  <c:v>17.8343666666667</c:v>
                </c:pt>
                <c:pt idx="10134">
                  <c:v>17.8360333333334</c:v>
                </c:pt>
                <c:pt idx="10135">
                  <c:v>17.837700000000002</c:v>
                </c:pt>
                <c:pt idx="10136">
                  <c:v>17.839366666666699</c:v>
                </c:pt>
                <c:pt idx="10137">
                  <c:v>17.841033333333399</c:v>
                </c:pt>
                <c:pt idx="10138">
                  <c:v>17.842700000000001</c:v>
                </c:pt>
                <c:pt idx="10139">
                  <c:v>17.844366666666701</c:v>
                </c:pt>
                <c:pt idx="10140">
                  <c:v>17.846033333333398</c:v>
                </c:pt>
                <c:pt idx="10141">
                  <c:v>17.8477</c:v>
                </c:pt>
                <c:pt idx="10142">
                  <c:v>17.8493666666667</c:v>
                </c:pt>
                <c:pt idx="10143">
                  <c:v>17.851033333333401</c:v>
                </c:pt>
                <c:pt idx="10144">
                  <c:v>17.852699999999999</c:v>
                </c:pt>
                <c:pt idx="10145">
                  <c:v>17.854366666666699</c:v>
                </c:pt>
                <c:pt idx="10146">
                  <c:v>17.8560333333334</c:v>
                </c:pt>
                <c:pt idx="10147">
                  <c:v>17.857700000000001</c:v>
                </c:pt>
                <c:pt idx="10148">
                  <c:v>17.859366666666698</c:v>
                </c:pt>
                <c:pt idx="10149">
                  <c:v>17.861033333333399</c:v>
                </c:pt>
                <c:pt idx="10150">
                  <c:v>17.8627</c:v>
                </c:pt>
                <c:pt idx="10151">
                  <c:v>17.864366666666701</c:v>
                </c:pt>
                <c:pt idx="10152">
                  <c:v>17.866033333333402</c:v>
                </c:pt>
                <c:pt idx="10153">
                  <c:v>17.867699999999999</c:v>
                </c:pt>
                <c:pt idx="10154">
                  <c:v>17.8693666666667</c:v>
                </c:pt>
                <c:pt idx="10155">
                  <c:v>17.871033333333401</c:v>
                </c:pt>
                <c:pt idx="10156">
                  <c:v>17.872699999999998</c:v>
                </c:pt>
                <c:pt idx="10157">
                  <c:v>17.874366666666699</c:v>
                </c:pt>
                <c:pt idx="10158">
                  <c:v>17.8760333333334</c:v>
                </c:pt>
                <c:pt idx="10159">
                  <c:v>17.877700000000001</c:v>
                </c:pt>
                <c:pt idx="10160">
                  <c:v>17.879366666666701</c:v>
                </c:pt>
                <c:pt idx="10161">
                  <c:v>17.881033333333399</c:v>
                </c:pt>
                <c:pt idx="10162">
                  <c:v>17.8827</c:v>
                </c:pt>
                <c:pt idx="10163">
                  <c:v>17.8843666666667</c:v>
                </c:pt>
                <c:pt idx="10164">
                  <c:v>17.886033333333401</c:v>
                </c:pt>
                <c:pt idx="10165">
                  <c:v>17.887699999999999</c:v>
                </c:pt>
                <c:pt idx="10166">
                  <c:v>17.8893666666667</c:v>
                </c:pt>
                <c:pt idx="10167">
                  <c:v>17.8910333333334</c:v>
                </c:pt>
                <c:pt idx="10168">
                  <c:v>17.892700000000001</c:v>
                </c:pt>
                <c:pt idx="10169">
                  <c:v>17.894366666666699</c:v>
                </c:pt>
                <c:pt idx="10170">
                  <c:v>17.896033333333399</c:v>
                </c:pt>
                <c:pt idx="10171">
                  <c:v>17.8977</c:v>
                </c:pt>
                <c:pt idx="10172">
                  <c:v>17.899366666666701</c:v>
                </c:pt>
                <c:pt idx="10173">
                  <c:v>17.901033333333402</c:v>
                </c:pt>
                <c:pt idx="10174">
                  <c:v>17.902699999999999</c:v>
                </c:pt>
                <c:pt idx="10175">
                  <c:v>17.9043666666667</c:v>
                </c:pt>
                <c:pt idx="10176">
                  <c:v>17.906033333333401</c:v>
                </c:pt>
                <c:pt idx="10177">
                  <c:v>17.907699999999998</c:v>
                </c:pt>
                <c:pt idx="10178">
                  <c:v>17.909366666666699</c:v>
                </c:pt>
                <c:pt idx="10179">
                  <c:v>17.9110333333334</c:v>
                </c:pt>
                <c:pt idx="10180">
                  <c:v>17.912700000000001</c:v>
                </c:pt>
                <c:pt idx="10181">
                  <c:v>17.914366666666702</c:v>
                </c:pt>
                <c:pt idx="10182">
                  <c:v>17.916033333333399</c:v>
                </c:pt>
                <c:pt idx="10183">
                  <c:v>17.9177</c:v>
                </c:pt>
                <c:pt idx="10184">
                  <c:v>17.919366666666701</c:v>
                </c:pt>
                <c:pt idx="10185">
                  <c:v>17.921033333333401</c:v>
                </c:pt>
                <c:pt idx="10186">
                  <c:v>17.922699999999999</c:v>
                </c:pt>
                <c:pt idx="10187">
                  <c:v>17.9243666666667</c:v>
                </c:pt>
                <c:pt idx="10188">
                  <c:v>17.9260333333334</c:v>
                </c:pt>
                <c:pt idx="10189">
                  <c:v>17.927700000000002</c:v>
                </c:pt>
                <c:pt idx="10190">
                  <c:v>17.929366666666699</c:v>
                </c:pt>
                <c:pt idx="10191">
                  <c:v>17.931033333333399</c:v>
                </c:pt>
                <c:pt idx="10192">
                  <c:v>17.932700000000001</c:v>
                </c:pt>
                <c:pt idx="10193">
                  <c:v>17.934366666666701</c:v>
                </c:pt>
                <c:pt idx="10194">
                  <c:v>17.936033333333398</c:v>
                </c:pt>
                <c:pt idx="10195">
                  <c:v>17.9377</c:v>
                </c:pt>
                <c:pt idx="10196">
                  <c:v>17.9393666666667</c:v>
                </c:pt>
                <c:pt idx="10197">
                  <c:v>17.941033333333401</c:v>
                </c:pt>
                <c:pt idx="10198">
                  <c:v>17.942699999999999</c:v>
                </c:pt>
                <c:pt idx="10199">
                  <c:v>17.944366666666699</c:v>
                </c:pt>
                <c:pt idx="10200">
                  <c:v>17.9460333333334</c:v>
                </c:pt>
                <c:pt idx="10201">
                  <c:v>17.947700000000001</c:v>
                </c:pt>
                <c:pt idx="10202">
                  <c:v>17.949366666666702</c:v>
                </c:pt>
                <c:pt idx="10203">
                  <c:v>17.951033333333399</c:v>
                </c:pt>
                <c:pt idx="10204">
                  <c:v>17.9527</c:v>
                </c:pt>
                <c:pt idx="10205">
                  <c:v>17.954366666666701</c:v>
                </c:pt>
                <c:pt idx="10206">
                  <c:v>17.956033333333401</c:v>
                </c:pt>
                <c:pt idx="10207">
                  <c:v>17.957699999999999</c:v>
                </c:pt>
                <c:pt idx="10208">
                  <c:v>17.9593666666667</c:v>
                </c:pt>
                <c:pt idx="10209">
                  <c:v>17.9610333333334</c:v>
                </c:pt>
                <c:pt idx="10210">
                  <c:v>17.962700000000002</c:v>
                </c:pt>
                <c:pt idx="10211">
                  <c:v>17.964366666666699</c:v>
                </c:pt>
                <c:pt idx="10212">
                  <c:v>17.966033333333399</c:v>
                </c:pt>
                <c:pt idx="10213">
                  <c:v>17.967700000000001</c:v>
                </c:pt>
                <c:pt idx="10214">
                  <c:v>17.969366666666701</c:v>
                </c:pt>
                <c:pt idx="10215">
                  <c:v>17.971033333333398</c:v>
                </c:pt>
                <c:pt idx="10216">
                  <c:v>17.9727</c:v>
                </c:pt>
                <c:pt idx="10217">
                  <c:v>17.9743666666667</c:v>
                </c:pt>
                <c:pt idx="10218">
                  <c:v>17.976033333333401</c:v>
                </c:pt>
                <c:pt idx="10219">
                  <c:v>17.977699999999999</c:v>
                </c:pt>
                <c:pt idx="10220">
                  <c:v>17.979366666666699</c:v>
                </c:pt>
                <c:pt idx="10221">
                  <c:v>17.9810333333334</c:v>
                </c:pt>
                <c:pt idx="10222">
                  <c:v>17.982700000000001</c:v>
                </c:pt>
                <c:pt idx="10223">
                  <c:v>17.984366666666698</c:v>
                </c:pt>
                <c:pt idx="10224">
                  <c:v>17.986033333333399</c:v>
                </c:pt>
                <c:pt idx="10225">
                  <c:v>17.9877</c:v>
                </c:pt>
                <c:pt idx="10226">
                  <c:v>17.989366666666701</c:v>
                </c:pt>
                <c:pt idx="10227">
                  <c:v>17.991033333333402</c:v>
                </c:pt>
                <c:pt idx="10228">
                  <c:v>17.992699999999999</c:v>
                </c:pt>
                <c:pt idx="10229">
                  <c:v>17.9943666666667</c:v>
                </c:pt>
                <c:pt idx="10230">
                  <c:v>17.996033333333401</c:v>
                </c:pt>
                <c:pt idx="10231">
                  <c:v>17.997699999999998</c:v>
                </c:pt>
                <c:pt idx="10232">
                  <c:v>17.999366666666699</c:v>
                </c:pt>
                <c:pt idx="10233">
                  <c:v>18.0010333333334</c:v>
                </c:pt>
                <c:pt idx="10234">
                  <c:v>18.002700000000001</c:v>
                </c:pt>
                <c:pt idx="10235">
                  <c:v>18.004366666666701</c:v>
                </c:pt>
                <c:pt idx="10236">
                  <c:v>18.006033333333399</c:v>
                </c:pt>
                <c:pt idx="10237">
                  <c:v>18.0077</c:v>
                </c:pt>
                <c:pt idx="10238">
                  <c:v>18.0093666666667</c:v>
                </c:pt>
                <c:pt idx="10239">
                  <c:v>18.011033333333401</c:v>
                </c:pt>
                <c:pt idx="10240">
                  <c:v>18.012699999999999</c:v>
                </c:pt>
                <c:pt idx="10241">
                  <c:v>18.0143666666667</c:v>
                </c:pt>
                <c:pt idx="10242">
                  <c:v>18.0160333333334</c:v>
                </c:pt>
                <c:pt idx="10243">
                  <c:v>18.017700000000001</c:v>
                </c:pt>
                <c:pt idx="10244">
                  <c:v>18.019366666666699</c:v>
                </c:pt>
                <c:pt idx="10245">
                  <c:v>18.021033333333399</c:v>
                </c:pt>
                <c:pt idx="10246">
                  <c:v>18.0227</c:v>
                </c:pt>
                <c:pt idx="10247">
                  <c:v>18.024366666666701</c:v>
                </c:pt>
                <c:pt idx="10248">
                  <c:v>18.026033333333402</c:v>
                </c:pt>
                <c:pt idx="10249">
                  <c:v>18.027699999999999</c:v>
                </c:pt>
                <c:pt idx="10250">
                  <c:v>18.0293666666667</c:v>
                </c:pt>
                <c:pt idx="10251">
                  <c:v>18.031033333333401</c:v>
                </c:pt>
                <c:pt idx="10252">
                  <c:v>18.032699999999998</c:v>
                </c:pt>
                <c:pt idx="10253">
                  <c:v>18.034366666666699</c:v>
                </c:pt>
                <c:pt idx="10254">
                  <c:v>18.0360333333334</c:v>
                </c:pt>
                <c:pt idx="10255">
                  <c:v>18.037700000000001</c:v>
                </c:pt>
                <c:pt idx="10256">
                  <c:v>18.039366666666702</c:v>
                </c:pt>
                <c:pt idx="10257">
                  <c:v>18.041033333333399</c:v>
                </c:pt>
                <c:pt idx="10258">
                  <c:v>18.0427</c:v>
                </c:pt>
                <c:pt idx="10259">
                  <c:v>18.044366666666701</c:v>
                </c:pt>
                <c:pt idx="10260">
                  <c:v>18.046033333333401</c:v>
                </c:pt>
                <c:pt idx="10261">
                  <c:v>18.047699999999999</c:v>
                </c:pt>
                <c:pt idx="10262">
                  <c:v>18.0493666666667</c:v>
                </c:pt>
                <c:pt idx="10263">
                  <c:v>18.0510333333334</c:v>
                </c:pt>
                <c:pt idx="10264">
                  <c:v>18.052700000000002</c:v>
                </c:pt>
                <c:pt idx="10265">
                  <c:v>18.054366666666699</c:v>
                </c:pt>
                <c:pt idx="10266">
                  <c:v>18.056033333333399</c:v>
                </c:pt>
                <c:pt idx="10267">
                  <c:v>18.057700000000001</c:v>
                </c:pt>
                <c:pt idx="10268">
                  <c:v>18.059366666666701</c:v>
                </c:pt>
                <c:pt idx="10269">
                  <c:v>18.061033333333398</c:v>
                </c:pt>
                <c:pt idx="10270">
                  <c:v>18.0627</c:v>
                </c:pt>
                <c:pt idx="10271">
                  <c:v>18.0643666666667</c:v>
                </c:pt>
                <c:pt idx="10272">
                  <c:v>18.066033333333401</c:v>
                </c:pt>
                <c:pt idx="10273">
                  <c:v>18.067699999999999</c:v>
                </c:pt>
                <c:pt idx="10274">
                  <c:v>18.069366666666699</c:v>
                </c:pt>
                <c:pt idx="10275">
                  <c:v>18.0710333333334</c:v>
                </c:pt>
                <c:pt idx="10276">
                  <c:v>18.072700000000001</c:v>
                </c:pt>
                <c:pt idx="10277">
                  <c:v>18.074366666666702</c:v>
                </c:pt>
                <c:pt idx="10278">
                  <c:v>18.076033333333399</c:v>
                </c:pt>
                <c:pt idx="10279">
                  <c:v>18.0777</c:v>
                </c:pt>
                <c:pt idx="10280">
                  <c:v>18.079366666666701</c:v>
                </c:pt>
                <c:pt idx="10281">
                  <c:v>18.081033333333401</c:v>
                </c:pt>
                <c:pt idx="10282">
                  <c:v>18.082699999999999</c:v>
                </c:pt>
                <c:pt idx="10283">
                  <c:v>18.0843666666667</c:v>
                </c:pt>
                <c:pt idx="10284">
                  <c:v>18.0860333333334</c:v>
                </c:pt>
                <c:pt idx="10285">
                  <c:v>18.087700000000002</c:v>
                </c:pt>
                <c:pt idx="10286">
                  <c:v>18.089366666666699</c:v>
                </c:pt>
                <c:pt idx="10287">
                  <c:v>18.091033333333399</c:v>
                </c:pt>
                <c:pt idx="10288">
                  <c:v>18.092700000000001</c:v>
                </c:pt>
                <c:pt idx="10289">
                  <c:v>18.094366666666701</c:v>
                </c:pt>
                <c:pt idx="10290">
                  <c:v>18.096033333333398</c:v>
                </c:pt>
                <c:pt idx="10291">
                  <c:v>18.0977</c:v>
                </c:pt>
                <c:pt idx="10292">
                  <c:v>18.0993666666667</c:v>
                </c:pt>
                <c:pt idx="10293">
                  <c:v>18.101033333333401</c:v>
                </c:pt>
                <c:pt idx="10294">
                  <c:v>18.102699999999999</c:v>
                </c:pt>
                <c:pt idx="10295">
                  <c:v>18.104366666666699</c:v>
                </c:pt>
                <c:pt idx="10296">
                  <c:v>18.1060333333334</c:v>
                </c:pt>
                <c:pt idx="10297">
                  <c:v>18.107700000000001</c:v>
                </c:pt>
                <c:pt idx="10298">
                  <c:v>18.109366666666698</c:v>
                </c:pt>
                <c:pt idx="10299">
                  <c:v>18.111033333333399</c:v>
                </c:pt>
                <c:pt idx="10300">
                  <c:v>18.1127</c:v>
                </c:pt>
                <c:pt idx="10301">
                  <c:v>18.114366666666701</c:v>
                </c:pt>
                <c:pt idx="10302">
                  <c:v>18.116033333333402</c:v>
                </c:pt>
                <c:pt idx="10303">
                  <c:v>18.117699999999999</c:v>
                </c:pt>
                <c:pt idx="10304">
                  <c:v>18.1193666666667</c:v>
                </c:pt>
                <c:pt idx="10305">
                  <c:v>18.121033333333401</c:v>
                </c:pt>
                <c:pt idx="10306">
                  <c:v>18.122699999999998</c:v>
                </c:pt>
                <c:pt idx="10307">
                  <c:v>18.124366666666699</c:v>
                </c:pt>
                <c:pt idx="10308">
                  <c:v>18.1260333333334</c:v>
                </c:pt>
                <c:pt idx="10309">
                  <c:v>18.127700000000001</c:v>
                </c:pt>
                <c:pt idx="10310">
                  <c:v>18.129366666666701</c:v>
                </c:pt>
                <c:pt idx="10311">
                  <c:v>18.131033333333399</c:v>
                </c:pt>
                <c:pt idx="10312">
                  <c:v>18.1327</c:v>
                </c:pt>
                <c:pt idx="10313">
                  <c:v>18.1343666666667</c:v>
                </c:pt>
                <c:pt idx="10314">
                  <c:v>18.136033333333401</c:v>
                </c:pt>
                <c:pt idx="10315">
                  <c:v>18.137699999999999</c:v>
                </c:pt>
                <c:pt idx="10316">
                  <c:v>18.1393666666667</c:v>
                </c:pt>
                <c:pt idx="10317">
                  <c:v>18.1410333333334</c:v>
                </c:pt>
                <c:pt idx="10318">
                  <c:v>18.142700000000001</c:v>
                </c:pt>
                <c:pt idx="10319">
                  <c:v>18.144366666666699</c:v>
                </c:pt>
                <c:pt idx="10320">
                  <c:v>18.146033333333399</c:v>
                </c:pt>
                <c:pt idx="10321">
                  <c:v>18.1477</c:v>
                </c:pt>
                <c:pt idx="10322">
                  <c:v>18.149366666666701</c:v>
                </c:pt>
                <c:pt idx="10323">
                  <c:v>18.151033333333402</c:v>
                </c:pt>
                <c:pt idx="10324">
                  <c:v>18.152699999999999</c:v>
                </c:pt>
                <c:pt idx="10325">
                  <c:v>18.1543666666667</c:v>
                </c:pt>
                <c:pt idx="10326">
                  <c:v>18.156033333333401</c:v>
                </c:pt>
                <c:pt idx="10327">
                  <c:v>18.157699999999998</c:v>
                </c:pt>
                <c:pt idx="10328">
                  <c:v>18.159366666666699</c:v>
                </c:pt>
                <c:pt idx="10329">
                  <c:v>18.1610333333334</c:v>
                </c:pt>
                <c:pt idx="10330">
                  <c:v>18.162700000000001</c:v>
                </c:pt>
                <c:pt idx="10331">
                  <c:v>18.164366666666702</c:v>
                </c:pt>
                <c:pt idx="10332">
                  <c:v>18.166033333333399</c:v>
                </c:pt>
                <c:pt idx="10333">
                  <c:v>18.1677</c:v>
                </c:pt>
                <c:pt idx="10334">
                  <c:v>18.169366666666701</c:v>
                </c:pt>
                <c:pt idx="10335">
                  <c:v>18.171033333333401</c:v>
                </c:pt>
                <c:pt idx="10336">
                  <c:v>18.172699999999999</c:v>
                </c:pt>
                <c:pt idx="10337">
                  <c:v>18.1743666666667</c:v>
                </c:pt>
                <c:pt idx="10338">
                  <c:v>18.1760333333334</c:v>
                </c:pt>
                <c:pt idx="10339">
                  <c:v>18.177700000000002</c:v>
                </c:pt>
                <c:pt idx="10340">
                  <c:v>18.179366666666699</c:v>
                </c:pt>
                <c:pt idx="10341">
                  <c:v>18.181033333333399</c:v>
                </c:pt>
                <c:pt idx="10342">
                  <c:v>18.182700000000001</c:v>
                </c:pt>
                <c:pt idx="10343">
                  <c:v>18.184366666666701</c:v>
                </c:pt>
                <c:pt idx="10344">
                  <c:v>18.186033333333398</c:v>
                </c:pt>
                <c:pt idx="10345">
                  <c:v>18.1877</c:v>
                </c:pt>
                <c:pt idx="10346">
                  <c:v>18.1893666666667</c:v>
                </c:pt>
                <c:pt idx="10347">
                  <c:v>18.191033333333401</c:v>
                </c:pt>
                <c:pt idx="10348">
                  <c:v>18.192699999999999</c:v>
                </c:pt>
                <c:pt idx="10349">
                  <c:v>18.194366666666699</c:v>
                </c:pt>
                <c:pt idx="10350">
                  <c:v>18.1960333333334</c:v>
                </c:pt>
                <c:pt idx="10351">
                  <c:v>18.197700000000001</c:v>
                </c:pt>
                <c:pt idx="10352">
                  <c:v>18.199366666666702</c:v>
                </c:pt>
                <c:pt idx="10353">
                  <c:v>18.201033333333399</c:v>
                </c:pt>
                <c:pt idx="10354">
                  <c:v>18.2027</c:v>
                </c:pt>
                <c:pt idx="10355">
                  <c:v>18.204366666666701</c:v>
                </c:pt>
                <c:pt idx="10356">
                  <c:v>18.206033333333401</c:v>
                </c:pt>
                <c:pt idx="10357">
                  <c:v>18.207699999999999</c:v>
                </c:pt>
                <c:pt idx="10358">
                  <c:v>18.2093666666667</c:v>
                </c:pt>
                <c:pt idx="10359">
                  <c:v>18.2110333333334</c:v>
                </c:pt>
                <c:pt idx="10360">
                  <c:v>18.212700000000002</c:v>
                </c:pt>
                <c:pt idx="10361">
                  <c:v>18.214366666666699</c:v>
                </c:pt>
                <c:pt idx="10362">
                  <c:v>18.216033333333399</c:v>
                </c:pt>
                <c:pt idx="10363">
                  <c:v>18.217700000000001</c:v>
                </c:pt>
                <c:pt idx="10364">
                  <c:v>18.219366666666701</c:v>
                </c:pt>
                <c:pt idx="10365">
                  <c:v>18.221033333333398</c:v>
                </c:pt>
                <c:pt idx="10366">
                  <c:v>18.2227</c:v>
                </c:pt>
                <c:pt idx="10367">
                  <c:v>18.2243666666667</c:v>
                </c:pt>
                <c:pt idx="10368">
                  <c:v>18.226033333333401</c:v>
                </c:pt>
                <c:pt idx="10369">
                  <c:v>18.227699999999999</c:v>
                </c:pt>
                <c:pt idx="10370">
                  <c:v>18.229366666666699</c:v>
                </c:pt>
                <c:pt idx="10371">
                  <c:v>18.2310333333334</c:v>
                </c:pt>
                <c:pt idx="10372">
                  <c:v>18.232700000000001</c:v>
                </c:pt>
                <c:pt idx="10373">
                  <c:v>18.234366666666698</c:v>
                </c:pt>
                <c:pt idx="10374">
                  <c:v>18.236033333333399</c:v>
                </c:pt>
                <c:pt idx="10375">
                  <c:v>18.2377</c:v>
                </c:pt>
                <c:pt idx="10376">
                  <c:v>18.239366666666701</c:v>
                </c:pt>
                <c:pt idx="10377">
                  <c:v>18.241033333333402</c:v>
                </c:pt>
                <c:pt idx="10378">
                  <c:v>18.242699999999999</c:v>
                </c:pt>
                <c:pt idx="10379">
                  <c:v>18.2443666666667</c:v>
                </c:pt>
                <c:pt idx="10380">
                  <c:v>18.246033333333401</c:v>
                </c:pt>
                <c:pt idx="10381">
                  <c:v>18.247699999999998</c:v>
                </c:pt>
                <c:pt idx="10382">
                  <c:v>18.249366666666699</c:v>
                </c:pt>
                <c:pt idx="10383">
                  <c:v>18.2510333333334</c:v>
                </c:pt>
                <c:pt idx="10384">
                  <c:v>18.252700000000001</c:v>
                </c:pt>
                <c:pt idx="10385">
                  <c:v>18.254366666666701</c:v>
                </c:pt>
                <c:pt idx="10386">
                  <c:v>18.256033333333399</c:v>
                </c:pt>
                <c:pt idx="10387">
                  <c:v>18.2577</c:v>
                </c:pt>
                <c:pt idx="10388">
                  <c:v>18.2593666666667</c:v>
                </c:pt>
                <c:pt idx="10389">
                  <c:v>18.261033333333401</c:v>
                </c:pt>
                <c:pt idx="10390">
                  <c:v>18.262699999999999</c:v>
                </c:pt>
                <c:pt idx="10391">
                  <c:v>18.2643666666667</c:v>
                </c:pt>
                <c:pt idx="10392">
                  <c:v>18.2660333333334</c:v>
                </c:pt>
                <c:pt idx="10393">
                  <c:v>18.267700000000001</c:v>
                </c:pt>
                <c:pt idx="10394">
                  <c:v>18.269366666666699</c:v>
                </c:pt>
                <c:pt idx="10395">
                  <c:v>18.271033333333399</c:v>
                </c:pt>
                <c:pt idx="10396">
                  <c:v>18.2727</c:v>
                </c:pt>
                <c:pt idx="10397">
                  <c:v>18.274366666666701</c:v>
                </c:pt>
                <c:pt idx="10398">
                  <c:v>18.276033333333402</c:v>
                </c:pt>
                <c:pt idx="10399">
                  <c:v>18.277699999999999</c:v>
                </c:pt>
                <c:pt idx="10400">
                  <c:v>18.2793666666667</c:v>
                </c:pt>
                <c:pt idx="10401">
                  <c:v>18.281033333333401</c:v>
                </c:pt>
                <c:pt idx="10402">
                  <c:v>18.282699999999998</c:v>
                </c:pt>
                <c:pt idx="10403">
                  <c:v>18.284366666666699</c:v>
                </c:pt>
                <c:pt idx="10404">
                  <c:v>18.2860333333334</c:v>
                </c:pt>
                <c:pt idx="10405">
                  <c:v>18.287700000000001</c:v>
                </c:pt>
                <c:pt idx="10406">
                  <c:v>18.289366666666702</c:v>
                </c:pt>
                <c:pt idx="10407">
                  <c:v>18.291033333333399</c:v>
                </c:pt>
                <c:pt idx="10408">
                  <c:v>18.2927</c:v>
                </c:pt>
                <c:pt idx="10409">
                  <c:v>18.294366666666701</c:v>
                </c:pt>
                <c:pt idx="10410">
                  <c:v>18.296033333333401</c:v>
                </c:pt>
                <c:pt idx="10411">
                  <c:v>18.297699999999999</c:v>
                </c:pt>
                <c:pt idx="10412">
                  <c:v>18.2993666666667</c:v>
                </c:pt>
                <c:pt idx="10413">
                  <c:v>18.3010333333334</c:v>
                </c:pt>
                <c:pt idx="10414">
                  <c:v>18.302700000000002</c:v>
                </c:pt>
                <c:pt idx="10415">
                  <c:v>18.304366666666699</c:v>
                </c:pt>
                <c:pt idx="10416">
                  <c:v>18.306033333333399</c:v>
                </c:pt>
                <c:pt idx="10417">
                  <c:v>18.307700000000001</c:v>
                </c:pt>
                <c:pt idx="10418">
                  <c:v>18.309366666666701</c:v>
                </c:pt>
                <c:pt idx="10419">
                  <c:v>18.311033333333398</c:v>
                </c:pt>
                <c:pt idx="10420">
                  <c:v>18.3127</c:v>
                </c:pt>
                <c:pt idx="10421">
                  <c:v>18.3143666666667</c:v>
                </c:pt>
                <c:pt idx="10422">
                  <c:v>18.316033333333401</c:v>
                </c:pt>
                <c:pt idx="10423">
                  <c:v>18.317699999999999</c:v>
                </c:pt>
                <c:pt idx="10424">
                  <c:v>18.319366666666699</c:v>
                </c:pt>
                <c:pt idx="10425">
                  <c:v>18.3210333333334</c:v>
                </c:pt>
                <c:pt idx="10426">
                  <c:v>18.322700000000001</c:v>
                </c:pt>
                <c:pt idx="10427">
                  <c:v>18.324366666666702</c:v>
                </c:pt>
                <c:pt idx="10428">
                  <c:v>18.326033333333399</c:v>
                </c:pt>
                <c:pt idx="10429">
                  <c:v>18.3277</c:v>
                </c:pt>
                <c:pt idx="10430">
                  <c:v>18.329366666666701</c:v>
                </c:pt>
                <c:pt idx="10431">
                  <c:v>18.331033333333401</c:v>
                </c:pt>
                <c:pt idx="10432">
                  <c:v>18.332699999999999</c:v>
                </c:pt>
                <c:pt idx="10433">
                  <c:v>18.3343666666667</c:v>
                </c:pt>
                <c:pt idx="10434">
                  <c:v>18.3360333333334</c:v>
                </c:pt>
                <c:pt idx="10435">
                  <c:v>18.337700000000002</c:v>
                </c:pt>
                <c:pt idx="10436">
                  <c:v>18.339366666666699</c:v>
                </c:pt>
                <c:pt idx="10437">
                  <c:v>18.341033333333399</c:v>
                </c:pt>
                <c:pt idx="10438">
                  <c:v>18.342700000000001</c:v>
                </c:pt>
                <c:pt idx="10439">
                  <c:v>18.344366666666701</c:v>
                </c:pt>
                <c:pt idx="10440">
                  <c:v>18.346033333333398</c:v>
                </c:pt>
                <c:pt idx="10441">
                  <c:v>18.3477</c:v>
                </c:pt>
                <c:pt idx="10442">
                  <c:v>18.3493666666667</c:v>
                </c:pt>
                <c:pt idx="10443">
                  <c:v>18.351033333333401</c:v>
                </c:pt>
                <c:pt idx="10444">
                  <c:v>18.352699999999999</c:v>
                </c:pt>
                <c:pt idx="10445">
                  <c:v>18.354366666666699</c:v>
                </c:pt>
                <c:pt idx="10446">
                  <c:v>18.3560333333334</c:v>
                </c:pt>
                <c:pt idx="10447">
                  <c:v>18.357700000000001</c:v>
                </c:pt>
                <c:pt idx="10448">
                  <c:v>18.359366666666698</c:v>
                </c:pt>
                <c:pt idx="10449">
                  <c:v>18.361033333333399</c:v>
                </c:pt>
                <c:pt idx="10450">
                  <c:v>18.3627</c:v>
                </c:pt>
                <c:pt idx="10451">
                  <c:v>18.364366666666701</c:v>
                </c:pt>
                <c:pt idx="10452">
                  <c:v>18.366033333333402</c:v>
                </c:pt>
                <c:pt idx="10453">
                  <c:v>18.367699999999999</c:v>
                </c:pt>
                <c:pt idx="10454">
                  <c:v>18.3693666666667</c:v>
                </c:pt>
                <c:pt idx="10455">
                  <c:v>18.371033333333401</c:v>
                </c:pt>
                <c:pt idx="10456">
                  <c:v>18.372699999999998</c:v>
                </c:pt>
                <c:pt idx="10457">
                  <c:v>18.374366666666699</c:v>
                </c:pt>
                <c:pt idx="10458">
                  <c:v>18.3760333333334</c:v>
                </c:pt>
                <c:pt idx="10459">
                  <c:v>18.377700000000001</c:v>
                </c:pt>
                <c:pt idx="10460">
                  <c:v>18.379366666666701</c:v>
                </c:pt>
                <c:pt idx="10461">
                  <c:v>18.381033333333399</c:v>
                </c:pt>
                <c:pt idx="10462">
                  <c:v>18.3827</c:v>
                </c:pt>
                <c:pt idx="10463">
                  <c:v>18.3843666666667</c:v>
                </c:pt>
                <c:pt idx="10464">
                  <c:v>18.386033333333401</c:v>
                </c:pt>
                <c:pt idx="10465">
                  <c:v>18.387699999999999</c:v>
                </c:pt>
                <c:pt idx="10466">
                  <c:v>18.3893666666667</c:v>
                </c:pt>
                <c:pt idx="10467">
                  <c:v>18.3910333333334</c:v>
                </c:pt>
                <c:pt idx="10468">
                  <c:v>18.392700000000001</c:v>
                </c:pt>
                <c:pt idx="10469">
                  <c:v>18.394366666666699</c:v>
                </c:pt>
                <c:pt idx="10470">
                  <c:v>18.396033333333399</c:v>
                </c:pt>
                <c:pt idx="10471">
                  <c:v>18.3977</c:v>
                </c:pt>
                <c:pt idx="10472">
                  <c:v>18.399366666666701</c:v>
                </c:pt>
                <c:pt idx="10473">
                  <c:v>18.401033333333402</c:v>
                </c:pt>
                <c:pt idx="10474">
                  <c:v>18.402699999999999</c:v>
                </c:pt>
                <c:pt idx="10475">
                  <c:v>18.4043666666667</c:v>
                </c:pt>
                <c:pt idx="10476">
                  <c:v>18.406033333333401</c:v>
                </c:pt>
                <c:pt idx="10477">
                  <c:v>18.407699999999998</c:v>
                </c:pt>
                <c:pt idx="10478">
                  <c:v>18.409366666666699</c:v>
                </c:pt>
                <c:pt idx="10479">
                  <c:v>18.4110333333334</c:v>
                </c:pt>
                <c:pt idx="10480">
                  <c:v>18.412700000000001</c:v>
                </c:pt>
                <c:pt idx="10481">
                  <c:v>18.414366666666702</c:v>
                </c:pt>
                <c:pt idx="10482">
                  <c:v>18.416033333333399</c:v>
                </c:pt>
                <c:pt idx="10483">
                  <c:v>18.4177</c:v>
                </c:pt>
                <c:pt idx="10484">
                  <c:v>18.419366666666701</c:v>
                </c:pt>
                <c:pt idx="10485">
                  <c:v>18.421033333333401</c:v>
                </c:pt>
                <c:pt idx="10486">
                  <c:v>18.422699999999999</c:v>
                </c:pt>
                <c:pt idx="10487">
                  <c:v>18.4243666666667</c:v>
                </c:pt>
                <c:pt idx="10488">
                  <c:v>18.4260333333334</c:v>
                </c:pt>
                <c:pt idx="10489">
                  <c:v>18.427700000000002</c:v>
                </c:pt>
                <c:pt idx="10490">
                  <c:v>18.429366666666699</c:v>
                </c:pt>
                <c:pt idx="10491">
                  <c:v>18.431033333333399</c:v>
                </c:pt>
                <c:pt idx="10492">
                  <c:v>18.432700000000001</c:v>
                </c:pt>
                <c:pt idx="10493">
                  <c:v>18.434366666666701</c:v>
                </c:pt>
                <c:pt idx="10494">
                  <c:v>18.436033333333398</c:v>
                </c:pt>
                <c:pt idx="10495">
                  <c:v>18.4377</c:v>
                </c:pt>
                <c:pt idx="10496">
                  <c:v>18.4393666666667</c:v>
                </c:pt>
                <c:pt idx="10497">
                  <c:v>18.441033333333401</c:v>
                </c:pt>
                <c:pt idx="10498">
                  <c:v>18.442699999999999</c:v>
                </c:pt>
                <c:pt idx="10499">
                  <c:v>18.444366666666699</c:v>
                </c:pt>
                <c:pt idx="10500">
                  <c:v>18.4460333333334</c:v>
                </c:pt>
                <c:pt idx="10501">
                  <c:v>18.447700000000001</c:v>
                </c:pt>
                <c:pt idx="10502">
                  <c:v>18.449366666666702</c:v>
                </c:pt>
                <c:pt idx="10503">
                  <c:v>18.451033333333399</c:v>
                </c:pt>
                <c:pt idx="10504">
                  <c:v>18.4527</c:v>
                </c:pt>
                <c:pt idx="10505">
                  <c:v>18.454366666666701</c:v>
                </c:pt>
                <c:pt idx="10506">
                  <c:v>18.456033333333401</c:v>
                </c:pt>
                <c:pt idx="10507">
                  <c:v>18.457699999999999</c:v>
                </c:pt>
                <c:pt idx="10508">
                  <c:v>18.4593666666667</c:v>
                </c:pt>
                <c:pt idx="10509">
                  <c:v>18.4610333333334</c:v>
                </c:pt>
                <c:pt idx="10510">
                  <c:v>18.462700000000002</c:v>
                </c:pt>
                <c:pt idx="10511">
                  <c:v>18.464366666666699</c:v>
                </c:pt>
                <c:pt idx="10512">
                  <c:v>18.466033333333399</c:v>
                </c:pt>
                <c:pt idx="10513">
                  <c:v>18.467700000000001</c:v>
                </c:pt>
                <c:pt idx="10514">
                  <c:v>18.469366666666701</c:v>
                </c:pt>
                <c:pt idx="10515">
                  <c:v>18.471033333333398</c:v>
                </c:pt>
                <c:pt idx="10516">
                  <c:v>18.4727</c:v>
                </c:pt>
                <c:pt idx="10517">
                  <c:v>18.4743666666667</c:v>
                </c:pt>
                <c:pt idx="10518">
                  <c:v>18.476033333333401</c:v>
                </c:pt>
                <c:pt idx="10519">
                  <c:v>18.477699999999999</c:v>
                </c:pt>
                <c:pt idx="10520">
                  <c:v>18.479366666666699</c:v>
                </c:pt>
                <c:pt idx="10521">
                  <c:v>18.4810333333334</c:v>
                </c:pt>
                <c:pt idx="10522">
                  <c:v>18.482700000000001</c:v>
                </c:pt>
                <c:pt idx="10523">
                  <c:v>18.484366666666698</c:v>
                </c:pt>
                <c:pt idx="10524">
                  <c:v>18.486033333333399</c:v>
                </c:pt>
                <c:pt idx="10525">
                  <c:v>18.4877</c:v>
                </c:pt>
                <c:pt idx="10526">
                  <c:v>18.489366666666701</c:v>
                </c:pt>
                <c:pt idx="10527">
                  <c:v>18.491033333333402</c:v>
                </c:pt>
                <c:pt idx="10528">
                  <c:v>18.492699999999999</c:v>
                </c:pt>
                <c:pt idx="10529">
                  <c:v>18.4943666666667</c:v>
                </c:pt>
                <c:pt idx="10530">
                  <c:v>18.496033333333401</c:v>
                </c:pt>
                <c:pt idx="10531">
                  <c:v>18.497699999999998</c:v>
                </c:pt>
                <c:pt idx="10532">
                  <c:v>18.499366666666699</c:v>
                </c:pt>
                <c:pt idx="10533">
                  <c:v>18.5010333333334</c:v>
                </c:pt>
                <c:pt idx="10534">
                  <c:v>18.502700000000001</c:v>
                </c:pt>
                <c:pt idx="10535">
                  <c:v>18.504366666666701</c:v>
                </c:pt>
                <c:pt idx="10536">
                  <c:v>18.506033333333399</c:v>
                </c:pt>
                <c:pt idx="10537">
                  <c:v>18.5077</c:v>
                </c:pt>
                <c:pt idx="10538">
                  <c:v>18.5093666666667</c:v>
                </c:pt>
                <c:pt idx="10539">
                  <c:v>18.511033333333401</c:v>
                </c:pt>
                <c:pt idx="10540">
                  <c:v>18.512699999999999</c:v>
                </c:pt>
                <c:pt idx="10541">
                  <c:v>18.5143666666667</c:v>
                </c:pt>
                <c:pt idx="10542">
                  <c:v>18.5160333333334</c:v>
                </c:pt>
                <c:pt idx="10543">
                  <c:v>18.517700000000001</c:v>
                </c:pt>
                <c:pt idx="10544">
                  <c:v>18.519366666666699</c:v>
                </c:pt>
                <c:pt idx="10545">
                  <c:v>18.521033333333399</c:v>
                </c:pt>
                <c:pt idx="10546">
                  <c:v>18.5227</c:v>
                </c:pt>
                <c:pt idx="10547">
                  <c:v>18.524366666666701</c:v>
                </c:pt>
                <c:pt idx="10548">
                  <c:v>18.526033333333402</c:v>
                </c:pt>
                <c:pt idx="10549">
                  <c:v>18.527699999999999</c:v>
                </c:pt>
                <c:pt idx="10550">
                  <c:v>18.5293666666667</c:v>
                </c:pt>
                <c:pt idx="10551">
                  <c:v>18.531033333333401</c:v>
                </c:pt>
                <c:pt idx="10552">
                  <c:v>18.532699999999998</c:v>
                </c:pt>
                <c:pt idx="10553">
                  <c:v>18.534366666666699</c:v>
                </c:pt>
                <c:pt idx="10554">
                  <c:v>18.5360333333334</c:v>
                </c:pt>
                <c:pt idx="10555">
                  <c:v>18.537700000000001</c:v>
                </c:pt>
                <c:pt idx="10556">
                  <c:v>18.539366666666702</c:v>
                </c:pt>
                <c:pt idx="10557">
                  <c:v>18.541033333333399</c:v>
                </c:pt>
                <c:pt idx="10558">
                  <c:v>18.5427</c:v>
                </c:pt>
                <c:pt idx="10559">
                  <c:v>18.544366666666701</c:v>
                </c:pt>
                <c:pt idx="10560">
                  <c:v>18.546033333333401</c:v>
                </c:pt>
                <c:pt idx="10561">
                  <c:v>18.547699999999999</c:v>
                </c:pt>
                <c:pt idx="10562">
                  <c:v>18.5493666666667</c:v>
                </c:pt>
                <c:pt idx="10563">
                  <c:v>18.5510333333334</c:v>
                </c:pt>
                <c:pt idx="10564">
                  <c:v>18.552700000000002</c:v>
                </c:pt>
                <c:pt idx="10565">
                  <c:v>18.554366666666699</c:v>
                </c:pt>
                <c:pt idx="10566">
                  <c:v>18.556033333333399</c:v>
                </c:pt>
                <c:pt idx="10567">
                  <c:v>18.557700000000001</c:v>
                </c:pt>
                <c:pt idx="10568">
                  <c:v>18.559366666666701</c:v>
                </c:pt>
                <c:pt idx="10569">
                  <c:v>18.561033333333398</c:v>
                </c:pt>
                <c:pt idx="10570">
                  <c:v>18.5627</c:v>
                </c:pt>
                <c:pt idx="10571">
                  <c:v>18.5643666666667</c:v>
                </c:pt>
                <c:pt idx="10572">
                  <c:v>18.566033333333401</c:v>
                </c:pt>
                <c:pt idx="10573">
                  <c:v>18.567699999999999</c:v>
                </c:pt>
                <c:pt idx="10574">
                  <c:v>18.569366666666699</c:v>
                </c:pt>
                <c:pt idx="10575">
                  <c:v>18.5710333333334</c:v>
                </c:pt>
                <c:pt idx="10576">
                  <c:v>18.572700000000001</c:v>
                </c:pt>
                <c:pt idx="10577">
                  <c:v>18.574366666666702</c:v>
                </c:pt>
                <c:pt idx="10578">
                  <c:v>18.576033333333399</c:v>
                </c:pt>
                <c:pt idx="10579">
                  <c:v>18.5777</c:v>
                </c:pt>
                <c:pt idx="10580">
                  <c:v>18.579366666666701</c:v>
                </c:pt>
                <c:pt idx="10581">
                  <c:v>18.581033333333401</c:v>
                </c:pt>
                <c:pt idx="10582">
                  <c:v>18.582699999999999</c:v>
                </c:pt>
                <c:pt idx="10583">
                  <c:v>18.5843666666667</c:v>
                </c:pt>
                <c:pt idx="10584">
                  <c:v>18.5860333333334</c:v>
                </c:pt>
                <c:pt idx="10585">
                  <c:v>18.587700000000002</c:v>
                </c:pt>
                <c:pt idx="10586">
                  <c:v>18.589366666666699</c:v>
                </c:pt>
                <c:pt idx="10587">
                  <c:v>18.591033333333399</c:v>
                </c:pt>
                <c:pt idx="10588">
                  <c:v>18.592700000000001</c:v>
                </c:pt>
                <c:pt idx="10589">
                  <c:v>18.594366666666701</c:v>
                </c:pt>
                <c:pt idx="10590">
                  <c:v>18.596033333333398</c:v>
                </c:pt>
                <c:pt idx="10591">
                  <c:v>18.5977</c:v>
                </c:pt>
                <c:pt idx="10592">
                  <c:v>18.5993666666667</c:v>
                </c:pt>
                <c:pt idx="10593">
                  <c:v>18.601033333333401</c:v>
                </c:pt>
                <c:pt idx="10594">
                  <c:v>18.602699999999999</c:v>
                </c:pt>
                <c:pt idx="10595">
                  <c:v>18.604366666666699</c:v>
                </c:pt>
                <c:pt idx="10596">
                  <c:v>18.6060333333334</c:v>
                </c:pt>
                <c:pt idx="10597">
                  <c:v>18.607700000000001</c:v>
                </c:pt>
                <c:pt idx="10598">
                  <c:v>18.609366666666698</c:v>
                </c:pt>
                <c:pt idx="10599">
                  <c:v>18.611033333333399</c:v>
                </c:pt>
                <c:pt idx="10600">
                  <c:v>18.6127</c:v>
                </c:pt>
                <c:pt idx="10601">
                  <c:v>18.614366666666701</c:v>
                </c:pt>
                <c:pt idx="10602">
                  <c:v>18.616033333333402</c:v>
                </c:pt>
                <c:pt idx="10603">
                  <c:v>18.617699999999999</c:v>
                </c:pt>
                <c:pt idx="10604">
                  <c:v>18.6193666666667</c:v>
                </c:pt>
                <c:pt idx="10605">
                  <c:v>18.621033333333401</c:v>
                </c:pt>
                <c:pt idx="10606">
                  <c:v>18.622699999999998</c:v>
                </c:pt>
                <c:pt idx="10607">
                  <c:v>18.624366666666699</c:v>
                </c:pt>
                <c:pt idx="10608">
                  <c:v>18.6260333333334</c:v>
                </c:pt>
                <c:pt idx="10609">
                  <c:v>18.627700000000001</c:v>
                </c:pt>
                <c:pt idx="10610">
                  <c:v>18.629366666666701</c:v>
                </c:pt>
                <c:pt idx="10611">
                  <c:v>18.631033333333399</c:v>
                </c:pt>
                <c:pt idx="10612">
                  <c:v>18.6327</c:v>
                </c:pt>
                <c:pt idx="10613">
                  <c:v>18.6343666666667</c:v>
                </c:pt>
                <c:pt idx="10614">
                  <c:v>18.636033333333401</c:v>
                </c:pt>
                <c:pt idx="10615">
                  <c:v>18.637699999999999</c:v>
                </c:pt>
                <c:pt idx="10616">
                  <c:v>18.6393666666667</c:v>
                </c:pt>
                <c:pt idx="10617">
                  <c:v>18.6410333333334</c:v>
                </c:pt>
                <c:pt idx="10618">
                  <c:v>18.642700000000001</c:v>
                </c:pt>
                <c:pt idx="10619">
                  <c:v>18.644366666666699</c:v>
                </c:pt>
                <c:pt idx="10620">
                  <c:v>18.646033333333399</c:v>
                </c:pt>
                <c:pt idx="10621">
                  <c:v>18.6477</c:v>
                </c:pt>
                <c:pt idx="10622">
                  <c:v>18.649366666666701</c:v>
                </c:pt>
                <c:pt idx="10623">
                  <c:v>18.651033333333402</c:v>
                </c:pt>
                <c:pt idx="10624">
                  <c:v>18.652699999999999</c:v>
                </c:pt>
                <c:pt idx="10625">
                  <c:v>18.6543666666667</c:v>
                </c:pt>
                <c:pt idx="10626">
                  <c:v>18.656033333333401</c:v>
                </c:pt>
                <c:pt idx="10627">
                  <c:v>18.657699999999998</c:v>
                </c:pt>
                <c:pt idx="10628">
                  <c:v>18.659366666666699</c:v>
                </c:pt>
                <c:pt idx="10629">
                  <c:v>18.6610333333334</c:v>
                </c:pt>
                <c:pt idx="10630">
                  <c:v>18.662700000000001</c:v>
                </c:pt>
                <c:pt idx="10631">
                  <c:v>18.664366666666702</c:v>
                </c:pt>
                <c:pt idx="10632">
                  <c:v>18.666033333333399</c:v>
                </c:pt>
                <c:pt idx="10633">
                  <c:v>18.6677</c:v>
                </c:pt>
                <c:pt idx="10634">
                  <c:v>18.669366666666701</c:v>
                </c:pt>
                <c:pt idx="10635">
                  <c:v>18.671033333333401</c:v>
                </c:pt>
                <c:pt idx="10636">
                  <c:v>18.672699999999999</c:v>
                </c:pt>
                <c:pt idx="10637">
                  <c:v>18.6743666666667</c:v>
                </c:pt>
                <c:pt idx="10638">
                  <c:v>18.6760333333334</c:v>
                </c:pt>
                <c:pt idx="10639">
                  <c:v>18.677700000000002</c:v>
                </c:pt>
                <c:pt idx="10640">
                  <c:v>18.679366666666699</c:v>
                </c:pt>
                <c:pt idx="10641">
                  <c:v>18.681033333333399</c:v>
                </c:pt>
                <c:pt idx="10642">
                  <c:v>18.682700000000001</c:v>
                </c:pt>
                <c:pt idx="10643">
                  <c:v>18.684366666666701</c:v>
                </c:pt>
                <c:pt idx="10644">
                  <c:v>18.686033333333398</c:v>
                </c:pt>
                <c:pt idx="10645">
                  <c:v>18.6877</c:v>
                </c:pt>
                <c:pt idx="10646">
                  <c:v>18.6893666666667</c:v>
                </c:pt>
                <c:pt idx="10647">
                  <c:v>18.691033333333401</c:v>
                </c:pt>
                <c:pt idx="10648">
                  <c:v>18.692699999999999</c:v>
                </c:pt>
                <c:pt idx="10649">
                  <c:v>18.694366666666699</c:v>
                </c:pt>
                <c:pt idx="10650">
                  <c:v>18.6960333333334</c:v>
                </c:pt>
                <c:pt idx="10651">
                  <c:v>18.697700000000001</c:v>
                </c:pt>
                <c:pt idx="10652">
                  <c:v>18.699366666666702</c:v>
                </c:pt>
                <c:pt idx="10653">
                  <c:v>18.701033333333399</c:v>
                </c:pt>
                <c:pt idx="10654">
                  <c:v>18.7027</c:v>
                </c:pt>
                <c:pt idx="10655">
                  <c:v>18.704366666666701</c:v>
                </c:pt>
                <c:pt idx="10656">
                  <c:v>18.706033333333401</c:v>
                </c:pt>
                <c:pt idx="10657">
                  <c:v>18.707699999999999</c:v>
                </c:pt>
                <c:pt idx="10658">
                  <c:v>18.7093666666667</c:v>
                </c:pt>
                <c:pt idx="10659">
                  <c:v>18.7110333333334</c:v>
                </c:pt>
                <c:pt idx="10660">
                  <c:v>18.712700000000002</c:v>
                </c:pt>
                <c:pt idx="10661">
                  <c:v>18.714366666666699</c:v>
                </c:pt>
                <c:pt idx="10662">
                  <c:v>18.716033333333399</c:v>
                </c:pt>
                <c:pt idx="10663">
                  <c:v>18.717700000000001</c:v>
                </c:pt>
                <c:pt idx="10664">
                  <c:v>18.719366666666701</c:v>
                </c:pt>
                <c:pt idx="10665">
                  <c:v>18.721033333333398</c:v>
                </c:pt>
                <c:pt idx="10666">
                  <c:v>18.7227</c:v>
                </c:pt>
                <c:pt idx="10667">
                  <c:v>18.7243666666667</c:v>
                </c:pt>
                <c:pt idx="10668">
                  <c:v>18.726033333333401</c:v>
                </c:pt>
                <c:pt idx="10669">
                  <c:v>18.727699999999999</c:v>
                </c:pt>
                <c:pt idx="10670">
                  <c:v>18.729366666666699</c:v>
                </c:pt>
                <c:pt idx="10671">
                  <c:v>18.7310333333334</c:v>
                </c:pt>
                <c:pt idx="10672">
                  <c:v>18.732700000000001</c:v>
                </c:pt>
                <c:pt idx="10673">
                  <c:v>18.734366666666698</c:v>
                </c:pt>
                <c:pt idx="10674">
                  <c:v>18.736033333333399</c:v>
                </c:pt>
                <c:pt idx="10675">
                  <c:v>18.7377</c:v>
                </c:pt>
                <c:pt idx="10676">
                  <c:v>18.739366666666701</c:v>
                </c:pt>
                <c:pt idx="10677">
                  <c:v>18.741033333333402</c:v>
                </c:pt>
                <c:pt idx="10678">
                  <c:v>18.742699999999999</c:v>
                </c:pt>
                <c:pt idx="10679">
                  <c:v>18.7443666666667</c:v>
                </c:pt>
                <c:pt idx="10680">
                  <c:v>18.746033333333401</c:v>
                </c:pt>
                <c:pt idx="10681">
                  <c:v>18.747699999999998</c:v>
                </c:pt>
                <c:pt idx="10682">
                  <c:v>18.749366666666699</c:v>
                </c:pt>
                <c:pt idx="10683">
                  <c:v>18.7510333333334</c:v>
                </c:pt>
                <c:pt idx="10684">
                  <c:v>18.752700000000001</c:v>
                </c:pt>
                <c:pt idx="10685">
                  <c:v>18.754366666666701</c:v>
                </c:pt>
                <c:pt idx="10686">
                  <c:v>18.756033333333399</c:v>
                </c:pt>
                <c:pt idx="10687">
                  <c:v>18.7577</c:v>
                </c:pt>
                <c:pt idx="10688">
                  <c:v>18.7593666666667</c:v>
                </c:pt>
                <c:pt idx="10689">
                  <c:v>18.761033333333401</c:v>
                </c:pt>
                <c:pt idx="10690">
                  <c:v>18.762699999999999</c:v>
                </c:pt>
                <c:pt idx="10691">
                  <c:v>18.7643666666667</c:v>
                </c:pt>
                <c:pt idx="10692">
                  <c:v>18.7660333333334</c:v>
                </c:pt>
                <c:pt idx="10693">
                  <c:v>18.767700000000001</c:v>
                </c:pt>
                <c:pt idx="10694">
                  <c:v>18.769366666666699</c:v>
                </c:pt>
                <c:pt idx="10695">
                  <c:v>18.771033333333399</c:v>
                </c:pt>
                <c:pt idx="10696">
                  <c:v>18.7727</c:v>
                </c:pt>
                <c:pt idx="10697">
                  <c:v>18.774366666666701</c:v>
                </c:pt>
                <c:pt idx="10698">
                  <c:v>18.776033333333402</c:v>
                </c:pt>
                <c:pt idx="10699">
                  <c:v>18.777699999999999</c:v>
                </c:pt>
                <c:pt idx="10700">
                  <c:v>18.7793666666667</c:v>
                </c:pt>
                <c:pt idx="10701">
                  <c:v>18.781033333333401</c:v>
                </c:pt>
                <c:pt idx="10702">
                  <c:v>18.782699999999998</c:v>
                </c:pt>
                <c:pt idx="10703">
                  <c:v>18.784366666666699</c:v>
                </c:pt>
                <c:pt idx="10704">
                  <c:v>18.7860333333334</c:v>
                </c:pt>
                <c:pt idx="10705">
                  <c:v>18.787700000000001</c:v>
                </c:pt>
                <c:pt idx="10706">
                  <c:v>18.789366666666702</c:v>
                </c:pt>
                <c:pt idx="10707">
                  <c:v>18.791033333333399</c:v>
                </c:pt>
                <c:pt idx="10708">
                  <c:v>18.7927</c:v>
                </c:pt>
                <c:pt idx="10709">
                  <c:v>18.794366666666701</c:v>
                </c:pt>
                <c:pt idx="10710">
                  <c:v>18.796033333333401</c:v>
                </c:pt>
                <c:pt idx="10711">
                  <c:v>18.797699999999999</c:v>
                </c:pt>
                <c:pt idx="10712">
                  <c:v>18.7993666666667</c:v>
                </c:pt>
                <c:pt idx="10713">
                  <c:v>18.8010333333334</c:v>
                </c:pt>
                <c:pt idx="10714">
                  <c:v>18.802700000000002</c:v>
                </c:pt>
                <c:pt idx="10715">
                  <c:v>18.804366666666699</c:v>
                </c:pt>
                <c:pt idx="10716">
                  <c:v>18.806033333333399</c:v>
                </c:pt>
                <c:pt idx="10717">
                  <c:v>18.807700000000001</c:v>
                </c:pt>
                <c:pt idx="10718">
                  <c:v>18.809366666666701</c:v>
                </c:pt>
                <c:pt idx="10719">
                  <c:v>18.811033333333398</c:v>
                </c:pt>
                <c:pt idx="10720">
                  <c:v>18.8127</c:v>
                </c:pt>
                <c:pt idx="10721">
                  <c:v>18.8143666666667</c:v>
                </c:pt>
                <c:pt idx="10722">
                  <c:v>18.816033333333401</c:v>
                </c:pt>
                <c:pt idx="10723">
                  <c:v>18.817699999999999</c:v>
                </c:pt>
                <c:pt idx="10724">
                  <c:v>18.819366666666699</c:v>
                </c:pt>
                <c:pt idx="10725">
                  <c:v>18.8210333333334</c:v>
                </c:pt>
                <c:pt idx="10726">
                  <c:v>18.822700000000001</c:v>
                </c:pt>
                <c:pt idx="10727">
                  <c:v>18.824366666666702</c:v>
                </c:pt>
                <c:pt idx="10728">
                  <c:v>18.826033333333399</c:v>
                </c:pt>
                <c:pt idx="10729">
                  <c:v>18.8277</c:v>
                </c:pt>
                <c:pt idx="10730">
                  <c:v>18.829366666666701</c:v>
                </c:pt>
                <c:pt idx="10731">
                  <c:v>18.831033333333401</c:v>
                </c:pt>
                <c:pt idx="10732">
                  <c:v>18.832699999999999</c:v>
                </c:pt>
                <c:pt idx="10733">
                  <c:v>18.8343666666667</c:v>
                </c:pt>
                <c:pt idx="10734">
                  <c:v>18.8360333333334</c:v>
                </c:pt>
                <c:pt idx="10735">
                  <c:v>18.837700000000002</c:v>
                </c:pt>
                <c:pt idx="10736">
                  <c:v>18.839366666666699</c:v>
                </c:pt>
                <c:pt idx="10737">
                  <c:v>18.841033333333399</c:v>
                </c:pt>
                <c:pt idx="10738">
                  <c:v>18.842700000000001</c:v>
                </c:pt>
                <c:pt idx="10739">
                  <c:v>18.844366666666701</c:v>
                </c:pt>
                <c:pt idx="10740">
                  <c:v>18.846033333333398</c:v>
                </c:pt>
                <c:pt idx="10741">
                  <c:v>18.8477</c:v>
                </c:pt>
                <c:pt idx="10742">
                  <c:v>18.8493666666667</c:v>
                </c:pt>
                <c:pt idx="10743">
                  <c:v>18.851033333333401</c:v>
                </c:pt>
                <c:pt idx="10744">
                  <c:v>18.852699999999999</c:v>
                </c:pt>
                <c:pt idx="10745">
                  <c:v>18.854366666666699</c:v>
                </c:pt>
                <c:pt idx="10746">
                  <c:v>18.8560333333334</c:v>
                </c:pt>
                <c:pt idx="10747">
                  <c:v>18.857700000000001</c:v>
                </c:pt>
                <c:pt idx="10748">
                  <c:v>18.859366666666698</c:v>
                </c:pt>
                <c:pt idx="10749">
                  <c:v>18.861033333333399</c:v>
                </c:pt>
                <c:pt idx="10750">
                  <c:v>18.8627</c:v>
                </c:pt>
                <c:pt idx="10751">
                  <c:v>18.864366666666701</c:v>
                </c:pt>
                <c:pt idx="10752">
                  <c:v>18.866033333333402</c:v>
                </c:pt>
                <c:pt idx="10753">
                  <c:v>18.867699999999999</c:v>
                </c:pt>
                <c:pt idx="10754">
                  <c:v>18.8693666666667</c:v>
                </c:pt>
                <c:pt idx="10755">
                  <c:v>18.871033333333401</c:v>
                </c:pt>
                <c:pt idx="10756">
                  <c:v>18.872699999999998</c:v>
                </c:pt>
                <c:pt idx="10757">
                  <c:v>18.874366666666699</c:v>
                </c:pt>
                <c:pt idx="10758">
                  <c:v>18.8760333333334</c:v>
                </c:pt>
                <c:pt idx="10759">
                  <c:v>18.877700000000001</c:v>
                </c:pt>
                <c:pt idx="10760">
                  <c:v>18.879366666666701</c:v>
                </c:pt>
                <c:pt idx="10761">
                  <c:v>18.881033333333399</c:v>
                </c:pt>
                <c:pt idx="10762">
                  <c:v>18.8827</c:v>
                </c:pt>
                <c:pt idx="10763">
                  <c:v>18.8843666666667</c:v>
                </c:pt>
                <c:pt idx="10764">
                  <c:v>18.886033333333401</c:v>
                </c:pt>
                <c:pt idx="10765">
                  <c:v>18.887699999999999</c:v>
                </c:pt>
                <c:pt idx="10766">
                  <c:v>18.8893666666667</c:v>
                </c:pt>
                <c:pt idx="10767">
                  <c:v>18.8910333333334</c:v>
                </c:pt>
                <c:pt idx="10768">
                  <c:v>18.892700000000001</c:v>
                </c:pt>
                <c:pt idx="10769">
                  <c:v>18.894366666666699</c:v>
                </c:pt>
                <c:pt idx="10770">
                  <c:v>18.896033333333399</c:v>
                </c:pt>
                <c:pt idx="10771">
                  <c:v>18.8977</c:v>
                </c:pt>
                <c:pt idx="10772">
                  <c:v>18.899366666666701</c:v>
                </c:pt>
                <c:pt idx="10773">
                  <c:v>18.901033333333402</c:v>
                </c:pt>
                <c:pt idx="10774">
                  <c:v>18.902699999999999</c:v>
                </c:pt>
                <c:pt idx="10775">
                  <c:v>18.9043666666667</c:v>
                </c:pt>
                <c:pt idx="10776">
                  <c:v>18.906033333333401</c:v>
                </c:pt>
                <c:pt idx="10777">
                  <c:v>18.907699999999998</c:v>
                </c:pt>
                <c:pt idx="10778">
                  <c:v>18.909366666666699</c:v>
                </c:pt>
                <c:pt idx="10779">
                  <c:v>18.9110333333334</c:v>
                </c:pt>
                <c:pt idx="10780">
                  <c:v>18.912700000000001</c:v>
                </c:pt>
                <c:pt idx="10781">
                  <c:v>18.914366666666702</c:v>
                </c:pt>
                <c:pt idx="10782">
                  <c:v>18.916033333333399</c:v>
                </c:pt>
                <c:pt idx="10783">
                  <c:v>18.9177</c:v>
                </c:pt>
                <c:pt idx="10784">
                  <c:v>18.919366666666701</c:v>
                </c:pt>
                <c:pt idx="10785">
                  <c:v>18.921033333333401</c:v>
                </c:pt>
                <c:pt idx="10786">
                  <c:v>18.922699999999999</c:v>
                </c:pt>
                <c:pt idx="10787">
                  <c:v>18.9243666666667</c:v>
                </c:pt>
                <c:pt idx="10788">
                  <c:v>18.9260333333334</c:v>
                </c:pt>
                <c:pt idx="10789">
                  <c:v>18.927700000000002</c:v>
                </c:pt>
                <c:pt idx="10790">
                  <c:v>18.929366666666699</c:v>
                </c:pt>
                <c:pt idx="10791">
                  <c:v>18.931033333333399</c:v>
                </c:pt>
                <c:pt idx="10792">
                  <c:v>18.932700000000001</c:v>
                </c:pt>
                <c:pt idx="10793">
                  <c:v>18.934366666666701</c:v>
                </c:pt>
                <c:pt idx="10794">
                  <c:v>18.936033333333398</c:v>
                </c:pt>
                <c:pt idx="10795">
                  <c:v>18.9377</c:v>
                </c:pt>
                <c:pt idx="10796">
                  <c:v>18.9393666666667</c:v>
                </c:pt>
                <c:pt idx="10797">
                  <c:v>18.941033333333401</c:v>
                </c:pt>
                <c:pt idx="10798">
                  <c:v>18.942699999999999</c:v>
                </c:pt>
                <c:pt idx="10799">
                  <c:v>18.944366666666699</c:v>
                </c:pt>
                <c:pt idx="10800">
                  <c:v>18.9460333333334</c:v>
                </c:pt>
                <c:pt idx="10801">
                  <c:v>18.947700000000001</c:v>
                </c:pt>
                <c:pt idx="10802">
                  <c:v>18.949366666666702</c:v>
                </c:pt>
                <c:pt idx="10803">
                  <c:v>18.951033333333399</c:v>
                </c:pt>
                <c:pt idx="10804">
                  <c:v>18.9527</c:v>
                </c:pt>
                <c:pt idx="10805">
                  <c:v>18.954366666666701</c:v>
                </c:pt>
                <c:pt idx="10806">
                  <c:v>18.956033333333401</c:v>
                </c:pt>
                <c:pt idx="10807">
                  <c:v>18.957699999999999</c:v>
                </c:pt>
                <c:pt idx="10808">
                  <c:v>18.9593666666667</c:v>
                </c:pt>
                <c:pt idx="10809">
                  <c:v>18.9610333333334</c:v>
                </c:pt>
                <c:pt idx="10810">
                  <c:v>18.962700000000002</c:v>
                </c:pt>
                <c:pt idx="10811">
                  <c:v>18.964366666666699</c:v>
                </c:pt>
                <c:pt idx="10812">
                  <c:v>18.966033333333399</c:v>
                </c:pt>
                <c:pt idx="10813">
                  <c:v>18.967700000000001</c:v>
                </c:pt>
                <c:pt idx="10814">
                  <c:v>18.969366666666701</c:v>
                </c:pt>
                <c:pt idx="10815">
                  <c:v>18.971033333333398</c:v>
                </c:pt>
                <c:pt idx="10816">
                  <c:v>18.9727</c:v>
                </c:pt>
                <c:pt idx="10817">
                  <c:v>18.9743666666667</c:v>
                </c:pt>
                <c:pt idx="10818">
                  <c:v>18.976033333333401</c:v>
                </c:pt>
                <c:pt idx="10819">
                  <c:v>18.977699999999999</c:v>
                </c:pt>
                <c:pt idx="10820">
                  <c:v>18.979366666666699</c:v>
                </c:pt>
                <c:pt idx="10821">
                  <c:v>18.9810333333334</c:v>
                </c:pt>
                <c:pt idx="10822">
                  <c:v>18.982700000000001</c:v>
                </c:pt>
                <c:pt idx="10823">
                  <c:v>18.984366666666698</c:v>
                </c:pt>
                <c:pt idx="10824">
                  <c:v>18.986033333333399</c:v>
                </c:pt>
                <c:pt idx="10825">
                  <c:v>18.9877</c:v>
                </c:pt>
                <c:pt idx="10826">
                  <c:v>18.989366666666701</c:v>
                </c:pt>
                <c:pt idx="10827">
                  <c:v>18.991033333333402</c:v>
                </c:pt>
                <c:pt idx="10828">
                  <c:v>18.992699999999999</c:v>
                </c:pt>
                <c:pt idx="10829">
                  <c:v>18.9943666666667</c:v>
                </c:pt>
                <c:pt idx="10830">
                  <c:v>18.996033333333401</c:v>
                </c:pt>
                <c:pt idx="10831">
                  <c:v>18.997699999999998</c:v>
                </c:pt>
                <c:pt idx="10832">
                  <c:v>18.999366666666699</c:v>
                </c:pt>
                <c:pt idx="10833">
                  <c:v>19.0010333333334</c:v>
                </c:pt>
                <c:pt idx="10834">
                  <c:v>19.002700000000001</c:v>
                </c:pt>
                <c:pt idx="10835">
                  <c:v>19.004366666666701</c:v>
                </c:pt>
                <c:pt idx="10836">
                  <c:v>19.006033333333399</c:v>
                </c:pt>
                <c:pt idx="10837">
                  <c:v>19.0077</c:v>
                </c:pt>
                <c:pt idx="10838">
                  <c:v>19.0093666666667</c:v>
                </c:pt>
                <c:pt idx="10839">
                  <c:v>19.011033333333401</c:v>
                </c:pt>
                <c:pt idx="10840">
                  <c:v>19.012699999999999</c:v>
                </c:pt>
                <c:pt idx="10841">
                  <c:v>19.0143666666667</c:v>
                </c:pt>
                <c:pt idx="10842">
                  <c:v>19.0160333333334</c:v>
                </c:pt>
                <c:pt idx="10843">
                  <c:v>19.017700000000001</c:v>
                </c:pt>
                <c:pt idx="10844">
                  <c:v>19.019366666666699</c:v>
                </c:pt>
                <c:pt idx="10845">
                  <c:v>19.021033333333399</c:v>
                </c:pt>
                <c:pt idx="10846">
                  <c:v>19.0227</c:v>
                </c:pt>
                <c:pt idx="10847">
                  <c:v>19.024366666666701</c:v>
                </c:pt>
                <c:pt idx="10848">
                  <c:v>19.026033333333402</c:v>
                </c:pt>
                <c:pt idx="10849">
                  <c:v>19.027699999999999</c:v>
                </c:pt>
                <c:pt idx="10850">
                  <c:v>19.0293666666667</c:v>
                </c:pt>
                <c:pt idx="10851">
                  <c:v>19.031033333333401</c:v>
                </c:pt>
                <c:pt idx="10852">
                  <c:v>19.032699999999998</c:v>
                </c:pt>
                <c:pt idx="10853">
                  <c:v>19.034366666666699</c:v>
                </c:pt>
                <c:pt idx="10854">
                  <c:v>19.0360333333334</c:v>
                </c:pt>
                <c:pt idx="10855">
                  <c:v>19.037700000000001</c:v>
                </c:pt>
                <c:pt idx="10856">
                  <c:v>19.039366666666702</c:v>
                </c:pt>
                <c:pt idx="10857">
                  <c:v>19.041033333333399</c:v>
                </c:pt>
                <c:pt idx="10858">
                  <c:v>19.0427</c:v>
                </c:pt>
                <c:pt idx="10859">
                  <c:v>19.044366666666701</c:v>
                </c:pt>
                <c:pt idx="10860">
                  <c:v>19.046033333333401</c:v>
                </c:pt>
                <c:pt idx="10861">
                  <c:v>19.047699999999999</c:v>
                </c:pt>
                <c:pt idx="10862">
                  <c:v>19.0493666666667</c:v>
                </c:pt>
                <c:pt idx="10863">
                  <c:v>19.0510333333334</c:v>
                </c:pt>
                <c:pt idx="10864">
                  <c:v>19.052700000000002</c:v>
                </c:pt>
                <c:pt idx="10865">
                  <c:v>19.054366666666699</c:v>
                </c:pt>
                <c:pt idx="10866">
                  <c:v>19.056033333333399</c:v>
                </c:pt>
                <c:pt idx="10867">
                  <c:v>19.057700000000001</c:v>
                </c:pt>
                <c:pt idx="10868">
                  <c:v>19.059366666666701</c:v>
                </c:pt>
                <c:pt idx="10869">
                  <c:v>19.061033333333398</c:v>
                </c:pt>
                <c:pt idx="10870">
                  <c:v>19.0627</c:v>
                </c:pt>
                <c:pt idx="10871">
                  <c:v>19.0643666666667</c:v>
                </c:pt>
                <c:pt idx="10872">
                  <c:v>19.066033333333401</c:v>
                </c:pt>
                <c:pt idx="10873">
                  <c:v>19.067699999999999</c:v>
                </c:pt>
                <c:pt idx="10874">
                  <c:v>19.069366666666699</c:v>
                </c:pt>
                <c:pt idx="10875">
                  <c:v>19.0710333333334</c:v>
                </c:pt>
                <c:pt idx="10876">
                  <c:v>19.072700000000001</c:v>
                </c:pt>
                <c:pt idx="10877">
                  <c:v>19.074366666666702</c:v>
                </c:pt>
                <c:pt idx="10878">
                  <c:v>19.076033333333399</c:v>
                </c:pt>
                <c:pt idx="10879">
                  <c:v>19.0777</c:v>
                </c:pt>
                <c:pt idx="10880">
                  <c:v>19.079366666666701</c:v>
                </c:pt>
                <c:pt idx="10881">
                  <c:v>19.081033333333401</c:v>
                </c:pt>
                <c:pt idx="10882">
                  <c:v>19.082699999999999</c:v>
                </c:pt>
                <c:pt idx="10883">
                  <c:v>19.0843666666667</c:v>
                </c:pt>
                <c:pt idx="10884">
                  <c:v>19.0860333333334</c:v>
                </c:pt>
                <c:pt idx="10885">
                  <c:v>19.087700000000002</c:v>
                </c:pt>
                <c:pt idx="10886">
                  <c:v>19.089366666666699</c:v>
                </c:pt>
                <c:pt idx="10887">
                  <c:v>19.091033333333399</c:v>
                </c:pt>
                <c:pt idx="10888">
                  <c:v>19.092700000000001</c:v>
                </c:pt>
                <c:pt idx="10889">
                  <c:v>19.094366666666701</c:v>
                </c:pt>
                <c:pt idx="10890">
                  <c:v>19.096033333333398</c:v>
                </c:pt>
                <c:pt idx="10891">
                  <c:v>19.0977</c:v>
                </c:pt>
                <c:pt idx="10892">
                  <c:v>19.0993666666667</c:v>
                </c:pt>
                <c:pt idx="10893">
                  <c:v>19.101033333333401</c:v>
                </c:pt>
                <c:pt idx="10894">
                  <c:v>19.102699999999999</c:v>
                </c:pt>
                <c:pt idx="10895">
                  <c:v>19.104366666666699</c:v>
                </c:pt>
                <c:pt idx="10896">
                  <c:v>19.1060333333334</c:v>
                </c:pt>
                <c:pt idx="10897">
                  <c:v>19.107700000000001</c:v>
                </c:pt>
                <c:pt idx="10898">
                  <c:v>19.109366666666698</c:v>
                </c:pt>
                <c:pt idx="10899">
                  <c:v>19.111033333333399</c:v>
                </c:pt>
                <c:pt idx="10900">
                  <c:v>19.1127</c:v>
                </c:pt>
                <c:pt idx="10901">
                  <c:v>19.114366666666701</c:v>
                </c:pt>
                <c:pt idx="10902">
                  <c:v>19.116033333333402</c:v>
                </c:pt>
                <c:pt idx="10903">
                  <c:v>19.117699999999999</c:v>
                </c:pt>
                <c:pt idx="10904">
                  <c:v>19.1193666666667</c:v>
                </c:pt>
                <c:pt idx="10905">
                  <c:v>19.121033333333401</c:v>
                </c:pt>
                <c:pt idx="10906">
                  <c:v>19.122699999999998</c:v>
                </c:pt>
                <c:pt idx="10907">
                  <c:v>19.124366666666699</c:v>
                </c:pt>
                <c:pt idx="10908">
                  <c:v>19.1260333333334</c:v>
                </c:pt>
                <c:pt idx="10909">
                  <c:v>19.127700000000001</c:v>
                </c:pt>
                <c:pt idx="10910">
                  <c:v>19.129366666666701</c:v>
                </c:pt>
                <c:pt idx="10911">
                  <c:v>19.131033333333399</c:v>
                </c:pt>
                <c:pt idx="10912">
                  <c:v>19.1327</c:v>
                </c:pt>
                <c:pt idx="10913">
                  <c:v>19.1343666666667</c:v>
                </c:pt>
                <c:pt idx="10914">
                  <c:v>19.136033333333401</c:v>
                </c:pt>
                <c:pt idx="10915">
                  <c:v>19.137699999999999</c:v>
                </c:pt>
                <c:pt idx="10916">
                  <c:v>19.1393666666667</c:v>
                </c:pt>
                <c:pt idx="10917">
                  <c:v>19.1410333333334</c:v>
                </c:pt>
                <c:pt idx="10918">
                  <c:v>19.142700000000001</c:v>
                </c:pt>
                <c:pt idx="10919">
                  <c:v>19.144366666666699</c:v>
                </c:pt>
                <c:pt idx="10920">
                  <c:v>19.146033333333399</c:v>
                </c:pt>
                <c:pt idx="10921">
                  <c:v>19.1477</c:v>
                </c:pt>
                <c:pt idx="10922">
                  <c:v>19.149366666666701</c:v>
                </c:pt>
                <c:pt idx="10923">
                  <c:v>19.151033333333402</c:v>
                </c:pt>
                <c:pt idx="10924">
                  <c:v>19.152699999999999</c:v>
                </c:pt>
                <c:pt idx="10925">
                  <c:v>19.1543666666667</c:v>
                </c:pt>
                <c:pt idx="10926">
                  <c:v>19.156033333333401</c:v>
                </c:pt>
                <c:pt idx="10927">
                  <c:v>19.157699999999998</c:v>
                </c:pt>
                <c:pt idx="10928">
                  <c:v>19.159366666666699</c:v>
                </c:pt>
                <c:pt idx="10929">
                  <c:v>19.1610333333334</c:v>
                </c:pt>
                <c:pt idx="10930">
                  <c:v>19.162700000000001</c:v>
                </c:pt>
                <c:pt idx="10931">
                  <c:v>19.164366666666702</c:v>
                </c:pt>
                <c:pt idx="10932">
                  <c:v>19.166033333333399</c:v>
                </c:pt>
                <c:pt idx="10933">
                  <c:v>19.1677</c:v>
                </c:pt>
                <c:pt idx="10934">
                  <c:v>19.169366666666701</c:v>
                </c:pt>
                <c:pt idx="10935">
                  <c:v>19.171033333333401</c:v>
                </c:pt>
                <c:pt idx="10936">
                  <c:v>19.172699999999999</c:v>
                </c:pt>
                <c:pt idx="10937">
                  <c:v>19.1743666666667</c:v>
                </c:pt>
                <c:pt idx="10938">
                  <c:v>19.1760333333334</c:v>
                </c:pt>
                <c:pt idx="10939">
                  <c:v>19.177700000000002</c:v>
                </c:pt>
                <c:pt idx="10940">
                  <c:v>19.179366666666699</c:v>
                </c:pt>
                <c:pt idx="10941">
                  <c:v>19.181033333333399</c:v>
                </c:pt>
                <c:pt idx="10942">
                  <c:v>19.182700000000001</c:v>
                </c:pt>
                <c:pt idx="10943">
                  <c:v>19.184366666666701</c:v>
                </c:pt>
                <c:pt idx="10944">
                  <c:v>19.186033333333398</c:v>
                </c:pt>
                <c:pt idx="10945">
                  <c:v>19.1877</c:v>
                </c:pt>
                <c:pt idx="10946">
                  <c:v>19.1893666666667</c:v>
                </c:pt>
                <c:pt idx="10947">
                  <c:v>19.191033333333401</c:v>
                </c:pt>
                <c:pt idx="10948">
                  <c:v>19.192699999999999</c:v>
                </c:pt>
                <c:pt idx="10949">
                  <c:v>19.194366666666699</c:v>
                </c:pt>
                <c:pt idx="10950">
                  <c:v>19.1960333333334</c:v>
                </c:pt>
                <c:pt idx="10951">
                  <c:v>19.197700000000001</c:v>
                </c:pt>
                <c:pt idx="10952">
                  <c:v>19.199366666666702</c:v>
                </c:pt>
                <c:pt idx="10953">
                  <c:v>19.201033333333399</c:v>
                </c:pt>
                <c:pt idx="10954">
                  <c:v>19.2027</c:v>
                </c:pt>
                <c:pt idx="10955">
                  <c:v>19.204366666666701</c:v>
                </c:pt>
                <c:pt idx="10956">
                  <c:v>19.206033333333401</c:v>
                </c:pt>
                <c:pt idx="10957">
                  <c:v>19.207699999999999</c:v>
                </c:pt>
                <c:pt idx="10958">
                  <c:v>19.2093666666667</c:v>
                </c:pt>
                <c:pt idx="10959">
                  <c:v>19.2110333333334</c:v>
                </c:pt>
                <c:pt idx="10960">
                  <c:v>19.212700000000002</c:v>
                </c:pt>
                <c:pt idx="10961">
                  <c:v>19.214366666666699</c:v>
                </c:pt>
                <c:pt idx="10962">
                  <c:v>19.216033333333399</c:v>
                </c:pt>
                <c:pt idx="10963">
                  <c:v>19.217700000000001</c:v>
                </c:pt>
                <c:pt idx="10964">
                  <c:v>19.219366666666701</c:v>
                </c:pt>
                <c:pt idx="10965">
                  <c:v>19.221033333333398</c:v>
                </c:pt>
                <c:pt idx="10966">
                  <c:v>19.2227</c:v>
                </c:pt>
                <c:pt idx="10967">
                  <c:v>19.2243666666667</c:v>
                </c:pt>
                <c:pt idx="10968">
                  <c:v>19.226033333333401</c:v>
                </c:pt>
                <c:pt idx="10969">
                  <c:v>19.227699999999999</c:v>
                </c:pt>
                <c:pt idx="10970">
                  <c:v>19.229366666666699</c:v>
                </c:pt>
                <c:pt idx="10971">
                  <c:v>19.2310333333334</c:v>
                </c:pt>
                <c:pt idx="10972">
                  <c:v>19.232700000000001</c:v>
                </c:pt>
                <c:pt idx="10973">
                  <c:v>19.234366666666698</c:v>
                </c:pt>
                <c:pt idx="10974">
                  <c:v>19.236033333333399</c:v>
                </c:pt>
                <c:pt idx="10975">
                  <c:v>19.2377</c:v>
                </c:pt>
                <c:pt idx="10976">
                  <c:v>19.239366666666701</c:v>
                </c:pt>
                <c:pt idx="10977">
                  <c:v>19.241033333333402</c:v>
                </c:pt>
                <c:pt idx="10978">
                  <c:v>19.242699999999999</c:v>
                </c:pt>
                <c:pt idx="10979">
                  <c:v>19.2443666666667</c:v>
                </c:pt>
                <c:pt idx="10980">
                  <c:v>19.246033333333401</c:v>
                </c:pt>
                <c:pt idx="10981">
                  <c:v>19.247699999999998</c:v>
                </c:pt>
                <c:pt idx="10982">
                  <c:v>19.249366666666699</c:v>
                </c:pt>
                <c:pt idx="10983">
                  <c:v>19.2510333333334</c:v>
                </c:pt>
                <c:pt idx="10984">
                  <c:v>19.252700000000001</c:v>
                </c:pt>
                <c:pt idx="10985">
                  <c:v>19.254366666666701</c:v>
                </c:pt>
                <c:pt idx="10986">
                  <c:v>19.256033333333399</c:v>
                </c:pt>
                <c:pt idx="10987">
                  <c:v>19.2577</c:v>
                </c:pt>
                <c:pt idx="10988">
                  <c:v>19.2593666666667</c:v>
                </c:pt>
                <c:pt idx="10989">
                  <c:v>19.261033333333401</c:v>
                </c:pt>
                <c:pt idx="10990">
                  <c:v>19.262699999999999</c:v>
                </c:pt>
                <c:pt idx="10991">
                  <c:v>19.2643666666667</c:v>
                </c:pt>
                <c:pt idx="10992">
                  <c:v>19.2660333333334</c:v>
                </c:pt>
                <c:pt idx="10993">
                  <c:v>19.267700000000001</c:v>
                </c:pt>
                <c:pt idx="10994">
                  <c:v>19.269366666666699</c:v>
                </c:pt>
                <c:pt idx="10995">
                  <c:v>19.271033333333399</c:v>
                </c:pt>
                <c:pt idx="10996">
                  <c:v>19.2727</c:v>
                </c:pt>
                <c:pt idx="10997">
                  <c:v>19.274366666666701</c:v>
                </c:pt>
                <c:pt idx="10998">
                  <c:v>19.276033333333402</c:v>
                </c:pt>
                <c:pt idx="10999">
                  <c:v>19.277699999999999</c:v>
                </c:pt>
                <c:pt idx="11000">
                  <c:v>19.2793666666667</c:v>
                </c:pt>
                <c:pt idx="11001">
                  <c:v>19.281033333333401</c:v>
                </c:pt>
                <c:pt idx="11002">
                  <c:v>19.282699999999998</c:v>
                </c:pt>
                <c:pt idx="11003">
                  <c:v>19.284366666666699</c:v>
                </c:pt>
                <c:pt idx="11004">
                  <c:v>19.2860333333334</c:v>
                </c:pt>
                <c:pt idx="11005">
                  <c:v>19.287700000000001</c:v>
                </c:pt>
                <c:pt idx="11006">
                  <c:v>19.289366666666702</c:v>
                </c:pt>
                <c:pt idx="11007">
                  <c:v>19.291033333333399</c:v>
                </c:pt>
                <c:pt idx="11008">
                  <c:v>19.2927</c:v>
                </c:pt>
                <c:pt idx="11009">
                  <c:v>19.294366666666701</c:v>
                </c:pt>
                <c:pt idx="11010">
                  <c:v>19.296033333333401</c:v>
                </c:pt>
                <c:pt idx="11011">
                  <c:v>19.297699999999999</c:v>
                </c:pt>
                <c:pt idx="11012">
                  <c:v>19.2993666666667</c:v>
                </c:pt>
                <c:pt idx="11013">
                  <c:v>19.3010333333334</c:v>
                </c:pt>
                <c:pt idx="11014">
                  <c:v>19.302700000000002</c:v>
                </c:pt>
                <c:pt idx="11015">
                  <c:v>19.304366666666699</c:v>
                </c:pt>
                <c:pt idx="11016">
                  <c:v>19.306033333333399</c:v>
                </c:pt>
                <c:pt idx="11017">
                  <c:v>19.307700000000001</c:v>
                </c:pt>
                <c:pt idx="11018">
                  <c:v>19.309366666666701</c:v>
                </c:pt>
                <c:pt idx="11019">
                  <c:v>19.311033333333398</c:v>
                </c:pt>
                <c:pt idx="11020">
                  <c:v>19.3127</c:v>
                </c:pt>
                <c:pt idx="11021">
                  <c:v>19.3143666666667</c:v>
                </c:pt>
                <c:pt idx="11022">
                  <c:v>19.316033333333401</c:v>
                </c:pt>
                <c:pt idx="11023">
                  <c:v>19.317699999999999</c:v>
                </c:pt>
                <c:pt idx="11024">
                  <c:v>19.319366666666699</c:v>
                </c:pt>
                <c:pt idx="11025">
                  <c:v>19.3210333333334</c:v>
                </c:pt>
                <c:pt idx="11026">
                  <c:v>19.322700000000001</c:v>
                </c:pt>
                <c:pt idx="11027">
                  <c:v>19.324366666666702</c:v>
                </c:pt>
                <c:pt idx="11028">
                  <c:v>19.326033333333399</c:v>
                </c:pt>
                <c:pt idx="11029">
                  <c:v>19.3277</c:v>
                </c:pt>
                <c:pt idx="11030">
                  <c:v>19.329366666666701</c:v>
                </c:pt>
                <c:pt idx="11031">
                  <c:v>19.331033333333401</c:v>
                </c:pt>
                <c:pt idx="11032">
                  <c:v>19.332699999999999</c:v>
                </c:pt>
                <c:pt idx="11033">
                  <c:v>19.3343666666667</c:v>
                </c:pt>
                <c:pt idx="11034">
                  <c:v>19.3360333333334</c:v>
                </c:pt>
                <c:pt idx="11035">
                  <c:v>19.337700000000002</c:v>
                </c:pt>
                <c:pt idx="11036">
                  <c:v>19.339366666666699</c:v>
                </c:pt>
                <c:pt idx="11037">
                  <c:v>19.341033333333399</c:v>
                </c:pt>
                <c:pt idx="11038">
                  <c:v>19.342700000000001</c:v>
                </c:pt>
                <c:pt idx="11039">
                  <c:v>19.344366666666701</c:v>
                </c:pt>
                <c:pt idx="11040">
                  <c:v>19.346033333333398</c:v>
                </c:pt>
                <c:pt idx="11041">
                  <c:v>19.3477</c:v>
                </c:pt>
                <c:pt idx="11042">
                  <c:v>19.3493666666667</c:v>
                </c:pt>
                <c:pt idx="11043">
                  <c:v>19.351033333333401</c:v>
                </c:pt>
                <c:pt idx="11044">
                  <c:v>19.352699999999999</c:v>
                </c:pt>
                <c:pt idx="11045">
                  <c:v>19.354366666666699</c:v>
                </c:pt>
                <c:pt idx="11046">
                  <c:v>19.3560333333334</c:v>
                </c:pt>
                <c:pt idx="11047">
                  <c:v>19.357700000000001</c:v>
                </c:pt>
                <c:pt idx="11048">
                  <c:v>19.359366666666698</c:v>
                </c:pt>
                <c:pt idx="11049">
                  <c:v>19.361033333333399</c:v>
                </c:pt>
                <c:pt idx="11050">
                  <c:v>19.3627</c:v>
                </c:pt>
                <c:pt idx="11051">
                  <c:v>19.364366666666701</c:v>
                </c:pt>
                <c:pt idx="11052">
                  <c:v>19.366033333333402</c:v>
                </c:pt>
                <c:pt idx="11053">
                  <c:v>19.367699999999999</c:v>
                </c:pt>
                <c:pt idx="11054">
                  <c:v>19.3693666666667</c:v>
                </c:pt>
                <c:pt idx="11055">
                  <c:v>19.371033333333401</c:v>
                </c:pt>
                <c:pt idx="11056">
                  <c:v>19.372699999999998</c:v>
                </c:pt>
                <c:pt idx="11057">
                  <c:v>19.374366666666699</c:v>
                </c:pt>
                <c:pt idx="11058">
                  <c:v>19.3760333333334</c:v>
                </c:pt>
                <c:pt idx="11059">
                  <c:v>19.377700000000001</c:v>
                </c:pt>
                <c:pt idx="11060">
                  <c:v>19.379366666666701</c:v>
                </c:pt>
                <c:pt idx="11061">
                  <c:v>19.381033333333399</c:v>
                </c:pt>
                <c:pt idx="11062">
                  <c:v>19.3827</c:v>
                </c:pt>
                <c:pt idx="11063">
                  <c:v>19.3843666666667</c:v>
                </c:pt>
                <c:pt idx="11064">
                  <c:v>19.386033333333401</c:v>
                </c:pt>
                <c:pt idx="11065">
                  <c:v>19.387699999999999</c:v>
                </c:pt>
                <c:pt idx="11066">
                  <c:v>19.3893666666667</c:v>
                </c:pt>
                <c:pt idx="11067">
                  <c:v>19.3910333333334</c:v>
                </c:pt>
                <c:pt idx="11068">
                  <c:v>19.392700000000001</c:v>
                </c:pt>
                <c:pt idx="11069">
                  <c:v>19.394366666666699</c:v>
                </c:pt>
                <c:pt idx="11070">
                  <c:v>19.396033333333399</c:v>
                </c:pt>
                <c:pt idx="11071">
                  <c:v>19.3977</c:v>
                </c:pt>
                <c:pt idx="11072">
                  <c:v>19.399366666666701</c:v>
                </c:pt>
                <c:pt idx="11073">
                  <c:v>19.401033333333402</c:v>
                </c:pt>
                <c:pt idx="11074">
                  <c:v>19.402699999999999</c:v>
                </c:pt>
                <c:pt idx="11075">
                  <c:v>19.4043666666667</c:v>
                </c:pt>
                <c:pt idx="11076">
                  <c:v>19.406033333333401</c:v>
                </c:pt>
                <c:pt idx="11077">
                  <c:v>19.407699999999998</c:v>
                </c:pt>
                <c:pt idx="11078">
                  <c:v>19.409366666666699</c:v>
                </c:pt>
                <c:pt idx="11079">
                  <c:v>19.4110333333334</c:v>
                </c:pt>
                <c:pt idx="11080">
                  <c:v>19.412700000000001</c:v>
                </c:pt>
                <c:pt idx="11081">
                  <c:v>19.414366666666702</c:v>
                </c:pt>
                <c:pt idx="11082">
                  <c:v>19.416033333333399</c:v>
                </c:pt>
                <c:pt idx="11083">
                  <c:v>19.4177</c:v>
                </c:pt>
                <c:pt idx="11084">
                  <c:v>19.419366666666701</c:v>
                </c:pt>
                <c:pt idx="11085">
                  <c:v>19.421033333333401</c:v>
                </c:pt>
                <c:pt idx="11086">
                  <c:v>19.422699999999999</c:v>
                </c:pt>
                <c:pt idx="11087">
                  <c:v>19.4243666666667</c:v>
                </c:pt>
                <c:pt idx="11088">
                  <c:v>19.4260333333334</c:v>
                </c:pt>
                <c:pt idx="11089">
                  <c:v>19.427700000000002</c:v>
                </c:pt>
                <c:pt idx="11090">
                  <c:v>19.429366666666699</c:v>
                </c:pt>
                <c:pt idx="11091">
                  <c:v>19.431033333333399</c:v>
                </c:pt>
                <c:pt idx="11092">
                  <c:v>19.432700000000001</c:v>
                </c:pt>
                <c:pt idx="11093">
                  <c:v>19.434366666666701</c:v>
                </c:pt>
                <c:pt idx="11094">
                  <c:v>19.436033333333398</c:v>
                </c:pt>
                <c:pt idx="11095">
                  <c:v>19.4377</c:v>
                </c:pt>
                <c:pt idx="11096">
                  <c:v>19.4393666666667</c:v>
                </c:pt>
                <c:pt idx="11097">
                  <c:v>19.441033333333401</c:v>
                </c:pt>
                <c:pt idx="11098">
                  <c:v>19.442699999999999</c:v>
                </c:pt>
                <c:pt idx="11099">
                  <c:v>19.444366666666699</c:v>
                </c:pt>
                <c:pt idx="11100">
                  <c:v>19.4460333333334</c:v>
                </c:pt>
                <c:pt idx="11101">
                  <c:v>19.447700000000001</c:v>
                </c:pt>
                <c:pt idx="11102">
                  <c:v>19.449366666666702</c:v>
                </c:pt>
                <c:pt idx="11103">
                  <c:v>19.451033333333399</c:v>
                </c:pt>
                <c:pt idx="11104">
                  <c:v>19.4527</c:v>
                </c:pt>
                <c:pt idx="11105">
                  <c:v>19.454366666666701</c:v>
                </c:pt>
                <c:pt idx="11106">
                  <c:v>19.456033333333401</c:v>
                </c:pt>
                <c:pt idx="11107">
                  <c:v>19.457699999999999</c:v>
                </c:pt>
                <c:pt idx="11108">
                  <c:v>19.4593666666667</c:v>
                </c:pt>
                <c:pt idx="11109">
                  <c:v>19.4610333333334</c:v>
                </c:pt>
                <c:pt idx="11110">
                  <c:v>19.462700000000002</c:v>
                </c:pt>
                <c:pt idx="11111">
                  <c:v>19.464366666666699</c:v>
                </c:pt>
                <c:pt idx="11112">
                  <c:v>19.466033333333399</c:v>
                </c:pt>
                <c:pt idx="11113">
                  <c:v>19.467700000000001</c:v>
                </c:pt>
                <c:pt idx="11114">
                  <c:v>19.469366666666701</c:v>
                </c:pt>
                <c:pt idx="11115">
                  <c:v>19.471033333333398</c:v>
                </c:pt>
                <c:pt idx="11116">
                  <c:v>19.4727</c:v>
                </c:pt>
                <c:pt idx="11117">
                  <c:v>19.4743666666667</c:v>
                </c:pt>
                <c:pt idx="11118">
                  <c:v>19.476033333333401</c:v>
                </c:pt>
                <c:pt idx="11119">
                  <c:v>19.477699999999999</c:v>
                </c:pt>
                <c:pt idx="11120">
                  <c:v>19.479366666666699</c:v>
                </c:pt>
                <c:pt idx="11121">
                  <c:v>19.4810333333334</c:v>
                </c:pt>
                <c:pt idx="11122">
                  <c:v>19.482700000000001</c:v>
                </c:pt>
                <c:pt idx="11123">
                  <c:v>19.484366666666698</c:v>
                </c:pt>
                <c:pt idx="11124">
                  <c:v>19.486033333333399</c:v>
                </c:pt>
                <c:pt idx="11125">
                  <c:v>19.4877</c:v>
                </c:pt>
                <c:pt idx="11126">
                  <c:v>19.489366666666701</c:v>
                </c:pt>
                <c:pt idx="11127">
                  <c:v>19.491033333333402</c:v>
                </c:pt>
                <c:pt idx="11128">
                  <c:v>19.492699999999999</c:v>
                </c:pt>
                <c:pt idx="11129">
                  <c:v>19.4943666666667</c:v>
                </c:pt>
                <c:pt idx="11130">
                  <c:v>19.496033333333401</c:v>
                </c:pt>
                <c:pt idx="11131">
                  <c:v>19.497699999999998</c:v>
                </c:pt>
                <c:pt idx="11132">
                  <c:v>19.499366666666699</c:v>
                </c:pt>
                <c:pt idx="11133">
                  <c:v>19.5010333333334</c:v>
                </c:pt>
                <c:pt idx="11134">
                  <c:v>19.502700000000001</c:v>
                </c:pt>
                <c:pt idx="11135">
                  <c:v>19.504366666666701</c:v>
                </c:pt>
                <c:pt idx="11136">
                  <c:v>19.506033333333399</c:v>
                </c:pt>
                <c:pt idx="11137">
                  <c:v>19.5077</c:v>
                </c:pt>
                <c:pt idx="11138">
                  <c:v>19.5093666666667</c:v>
                </c:pt>
                <c:pt idx="11139">
                  <c:v>19.511033333333401</c:v>
                </c:pt>
                <c:pt idx="11140">
                  <c:v>19.512699999999999</c:v>
                </c:pt>
                <c:pt idx="11141">
                  <c:v>19.5143666666667</c:v>
                </c:pt>
                <c:pt idx="11142">
                  <c:v>19.5160333333334</c:v>
                </c:pt>
                <c:pt idx="11143">
                  <c:v>19.517700000000001</c:v>
                </c:pt>
                <c:pt idx="11144">
                  <c:v>19.519366666666699</c:v>
                </c:pt>
                <c:pt idx="11145">
                  <c:v>19.521033333333399</c:v>
                </c:pt>
                <c:pt idx="11146">
                  <c:v>19.5227</c:v>
                </c:pt>
                <c:pt idx="11147">
                  <c:v>19.524366666666701</c:v>
                </c:pt>
                <c:pt idx="11148">
                  <c:v>19.526033333333402</c:v>
                </c:pt>
                <c:pt idx="11149">
                  <c:v>19.527699999999999</c:v>
                </c:pt>
                <c:pt idx="11150">
                  <c:v>19.5293666666667</c:v>
                </c:pt>
                <c:pt idx="11151">
                  <c:v>19.531033333333401</c:v>
                </c:pt>
                <c:pt idx="11152">
                  <c:v>19.532699999999998</c:v>
                </c:pt>
                <c:pt idx="11153">
                  <c:v>19.534366666666699</c:v>
                </c:pt>
                <c:pt idx="11154">
                  <c:v>19.5360333333334</c:v>
                </c:pt>
                <c:pt idx="11155">
                  <c:v>19.537700000000001</c:v>
                </c:pt>
                <c:pt idx="11156">
                  <c:v>19.539366666666702</c:v>
                </c:pt>
                <c:pt idx="11157">
                  <c:v>19.541033333333399</c:v>
                </c:pt>
                <c:pt idx="11158">
                  <c:v>19.5427</c:v>
                </c:pt>
                <c:pt idx="11159">
                  <c:v>19.544366666666701</c:v>
                </c:pt>
                <c:pt idx="11160">
                  <c:v>19.546033333333401</c:v>
                </c:pt>
                <c:pt idx="11161">
                  <c:v>19.547699999999999</c:v>
                </c:pt>
                <c:pt idx="11162">
                  <c:v>19.5493666666667</c:v>
                </c:pt>
                <c:pt idx="11163">
                  <c:v>19.5510333333334</c:v>
                </c:pt>
                <c:pt idx="11164">
                  <c:v>19.552700000000002</c:v>
                </c:pt>
                <c:pt idx="11165">
                  <c:v>19.554366666666699</c:v>
                </c:pt>
                <c:pt idx="11166">
                  <c:v>19.556033333333399</c:v>
                </c:pt>
                <c:pt idx="11167">
                  <c:v>19.557700000000001</c:v>
                </c:pt>
                <c:pt idx="11168">
                  <c:v>19.559366666666701</c:v>
                </c:pt>
                <c:pt idx="11169">
                  <c:v>19.561033333333398</c:v>
                </c:pt>
                <c:pt idx="11170">
                  <c:v>19.5627</c:v>
                </c:pt>
                <c:pt idx="11171">
                  <c:v>19.5643666666667</c:v>
                </c:pt>
                <c:pt idx="11172">
                  <c:v>19.566033333333401</c:v>
                </c:pt>
                <c:pt idx="11173">
                  <c:v>19.567699999999999</c:v>
                </c:pt>
                <c:pt idx="11174">
                  <c:v>19.569366666666699</c:v>
                </c:pt>
                <c:pt idx="11175">
                  <c:v>19.5710333333334</c:v>
                </c:pt>
                <c:pt idx="11176">
                  <c:v>19.572700000000001</c:v>
                </c:pt>
                <c:pt idx="11177">
                  <c:v>19.574366666666702</c:v>
                </c:pt>
                <c:pt idx="11178">
                  <c:v>19.576033333333399</c:v>
                </c:pt>
                <c:pt idx="11179">
                  <c:v>19.5777</c:v>
                </c:pt>
                <c:pt idx="11180">
                  <c:v>19.579366666666701</c:v>
                </c:pt>
                <c:pt idx="11181">
                  <c:v>19.581033333333401</c:v>
                </c:pt>
                <c:pt idx="11182">
                  <c:v>19.582699999999999</c:v>
                </c:pt>
                <c:pt idx="11183">
                  <c:v>19.5843666666667</c:v>
                </c:pt>
                <c:pt idx="11184">
                  <c:v>19.5860333333334</c:v>
                </c:pt>
                <c:pt idx="11185">
                  <c:v>19.587700000000002</c:v>
                </c:pt>
                <c:pt idx="11186">
                  <c:v>19.589366666666699</c:v>
                </c:pt>
                <c:pt idx="11187">
                  <c:v>19.591033333333399</c:v>
                </c:pt>
                <c:pt idx="11188">
                  <c:v>19.592700000000001</c:v>
                </c:pt>
                <c:pt idx="11189">
                  <c:v>19.594366666666701</c:v>
                </c:pt>
                <c:pt idx="11190">
                  <c:v>19.596033333333398</c:v>
                </c:pt>
                <c:pt idx="11191">
                  <c:v>19.5977</c:v>
                </c:pt>
                <c:pt idx="11192">
                  <c:v>19.5993666666667</c:v>
                </c:pt>
                <c:pt idx="11193">
                  <c:v>19.601033333333401</c:v>
                </c:pt>
                <c:pt idx="11194">
                  <c:v>19.602699999999999</c:v>
                </c:pt>
                <c:pt idx="11195">
                  <c:v>19.604366666666699</c:v>
                </c:pt>
                <c:pt idx="11196">
                  <c:v>19.6060333333334</c:v>
                </c:pt>
                <c:pt idx="11197">
                  <c:v>19.607700000000001</c:v>
                </c:pt>
                <c:pt idx="11198">
                  <c:v>19.609366666666698</c:v>
                </c:pt>
                <c:pt idx="11199">
                  <c:v>19.611033333333399</c:v>
                </c:pt>
                <c:pt idx="11200">
                  <c:v>19.6127</c:v>
                </c:pt>
                <c:pt idx="11201">
                  <c:v>19.614366666666701</c:v>
                </c:pt>
                <c:pt idx="11202">
                  <c:v>19.616033333333402</c:v>
                </c:pt>
                <c:pt idx="11203">
                  <c:v>19.617699999999999</c:v>
                </c:pt>
                <c:pt idx="11204">
                  <c:v>19.6193666666667</c:v>
                </c:pt>
                <c:pt idx="11205">
                  <c:v>19.621033333333401</c:v>
                </c:pt>
                <c:pt idx="11206">
                  <c:v>19.622699999999998</c:v>
                </c:pt>
                <c:pt idx="11207">
                  <c:v>19.624366666666699</c:v>
                </c:pt>
                <c:pt idx="11208">
                  <c:v>19.6260333333334</c:v>
                </c:pt>
                <c:pt idx="11209">
                  <c:v>19.627700000000001</c:v>
                </c:pt>
                <c:pt idx="11210">
                  <c:v>19.629366666666701</c:v>
                </c:pt>
                <c:pt idx="11211">
                  <c:v>19.631033333333399</c:v>
                </c:pt>
                <c:pt idx="11212">
                  <c:v>19.6327</c:v>
                </c:pt>
                <c:pt idx="11213">
                  <c:v>19.6343666666667</c:v>
                </c:pt>
                <c:pt idx="11214">
                  <c:v>19.636033333333401</c:v>
                </c:pt>
                <c:pt idx="11215">
                  <c:v>19.637699999999999</c:v>
                </c:pt>
                <c:pt idx="11216">
                  <c:v>19.6393666666667</c:v>
                </c:pt>
                <c:pt idx="11217">
                  <c:v>19.6410333333334</c:v>
                </c:pt>
                <c:pt idx="11218">
                  <c:v>19.642700000000001</c:v>
                </c:pt>
                <c:pt idx="11219">
                  <c:v>19.644366666666699</c:v>
                </c:pt>
                <c:pt idx="11220">
                  <c:v>19.646033333333399</c:v>
                </c:pt>
                <c:pt idx="11221">
                  <c:v>19.6477</c:v>
                </c:pt>
                <c:pt idx="11222">
                  <c:v>19.649366666666701</c:v>
                </c:pt>
                <c:pt idx="11223">
                  <c:v>19.651033333333402</c:v>
                </c:pt>
                <c:pt idx="11224">
                  <c:v>19.652699999999999</c:v>
                </c:pt>
                <c:pt idx="11225">
                  <c:v>19.6543666666667</c:v>
                </c:pt>
                <c:pt idx="11226">
                  <c:v>19.656033333333401</c:v>
                </c:pt>
                <c:pt idx="11227">
                  <c:v>19.657699999999998</c:v>
                </c:pt>
                <c:pt idx="11228">
                  <c:v>19.659366666666699</c:v>
                </c:pt>
                <c:pt idx="11229">
                  <c:v>19.6610333333334</c:v>
                </c:pt>
                <c:pt idx="11230">
                  <c:v>19.662700000000001</c:v>
                </c:pt>
                <c:pt idx="11231">
                  <c:v>19.664366666666702</c:v>
                </c:pt>
                <c:pt idx="11232">
                  <c:v>19.666033333333399</c:v>
                </c:pt>
                <c:pt idx="11233">
                  <c:v>19.6677</c:v>
                </c:pt>
                <c:pt idx="11234">
                  <c:v>19.669366666666701</c:v>
                </c:pt>
                <c:pt idx="11235">
                  <c:v>19.671033333333401</c:v>
                </c:pt>
                <c:pt idx="11236">
                  <c:v>19.672699999999999</c:v>
                </c:pt>
                <c:pt idx="11237">
                  <c:v>19.6743666666667</c:v>
                </c:pt>
                <c:pt idx="11238">
                  <c:v>19.6760333333334</c:v>
                </c:pt>
                <c:pt idx="11239">
                  <c:v>19.677700000000002</c:v>
                </c:pt>
                <c:pt idx="11240">
                  <c:v>19.679366666666699</c:v>
                </c:pt>
                <c:pt idx="11241">
                  <c:v>19.681033333333399</c:v>
                </c:pt>
                <c:pt idx="11242">
                  <c:v>19.682700000000001</c:v>
                </c:pt>
                <c:pt idx="11243">
                  <c:v>19.684366666666701</c:v>
                </c:pt>
                <c:pt idx="11244">
                  <c:v>19.686033333333398</c:v>
                </c:pt>
                <c:pt idx="11245">
                  <c:v>19.6877</c:v>
                </c:pt>
                <c:pt idx="11246">
                  <c:v>19.6893666666667</c:v>
                </c:pt>
                <c:pt idx="11247">
                  <c:v>19.691033333333401</c:v>
                </c:pt>
                <c:pt idx="11248">
                  <c:v>19.692699999999999</c:v>
                </c:pt>
                <c:pt idx="11249">
                  <c:v>19.694366666666699</c:v>
                </c:pt>
                <c:pt idx="11250">
                  <c:v>19.6960333333334</c:v>
                </c:pt>
                <c:pt idx="11251">
                  <c:v>19.697700000000001</c:v>
                </c:pt>
                <c:pt idx="11252">
                  <c:v>19.699366666666702</c:v>
                </c:pt>
                <c:pt idx="11253">
                  <c:v>19.701033333333399</c:v>
                </c:pt>
                <c:pt idx="11254">
                  <c:v>19.7027</c:v>
                </c:pt>
                <c:pt idx="11255">
                  <c:v>19.704366666666701</c:v>
                </c:pt>
                <c:pt idx="11256">
                  <c:v>19.706033333333401</c:v>
                </c:pt>
                <c:pt idx="11257">
                  <c:v>19.707699999999999</c:v>
                </c:pt>
                <c:pt idx="11258">
                  <c:v>19.7093666666667</c:v>
                </c:pt>
                <c:pt idx="11259">
                  <c:v>19.7110333333334</c:v>
                </c:pt>
                <c:pt idx="11260">
                  <c:v>19.712700000000002</c:v>
                </c:pt>
                <c:pt idx="11261">
                  <c:v>19.714366666666699</c:v>
                </c:pt>
                <c:pt idx="11262">
                  <c:v>19.716033333333399</c:v>
                </c:pt>
                <c:pt idx="11263">
                  <c:v>19.717700000000001</c:v>
                </c:pt>
                <c:pt idx="11264">
                  <c:v>19.719366666666701</c:v>
                </c:pt>
                <c:pt idx="11265">
                  <c:v>19.721033333333398</c:v>
                </c:pt>
                <c:pt idx="11266">
                  <c:v>19.7227</c:v>
                </c:pt>
                <c:pt idx="11267">
                  <c:v>19.7243666666667</c:v>
                </c:pt>
                <c:pt idx="11268">
                  <c:v>19.726033333333401</c:v>
                </c:pt>
                <c:pt idx="11269">
                  <c:v>19.727699999999999</c:v>
                </c:pt>
                <c:pt idx="11270">
                  <c:v>19.729366666666699</c:v>
                </c:pt>
                <c:pt idx="11271">
                  <c:v>19.7310333333334</c:v>
                </c:pt>
                <c:pt idx="11272">
                  <c:v>19.732700000000001</c:v>
                </c:pt>
                <c:pt idx="11273">
                  <c:v>19.734366666666698</c:v>
                </c:pt>
                <c:pt idx="11274">
                  <c:v>19.736033333333399</c:v>
                </c:pt>
                <c:pt idx="11275">
                  <c:v>19.7377</c:v>
                </c:pt>
                <c:pt idx="11276">
                  <c:v>19.739366666666701</c:v>
                </c:pt>
                <c:pt idx="11277">
                  <c:v>19.741033333333402</c:v>
                </c:pt>
                <c:pt idx="11278">
                  <c:v>19.742699999999999</c:v>
                </c:pt>
                <c:pt idx="11279">
                  <c:v>19.7443666666667</c:v>
                </c:pt>
                <c:pt idx="11280">
                  <c:v>19.746033333333401</c:v>
                </c:pt>
                <c:pt idx="11281">
                  <c:v>19.747699999999998</c:v>
                </c:pt>
                <c:pt idx="11282">
                  <c:v>19.749366666666699</c:v>
                </c:pt>
                <c:pt idx="11283">
                  <c:v>19.7510333333334</c:v>
                </c:pt>
                <c:pt idx="11284">
                  <c:v>19.752700000000001</c:v>
                </c:pt>
                <c:pt idx="11285">
                  <c:v>19.754366666666701</c:v>
                </c:pt>
                <c:pt idx="11286">
                  <c:v>19.756033333333399</c:v>
                </c:pt>
                <c:pt idx="11287">
                  <c:v>19.7577</c:v>
                </c:pt>
                <c:pt idx="11288">
                  <c:v>19.7593666666667</c:v>
                </c:pt>
                <c:pt idx="11289">
                  <c:v>19.761033333333401</c:v>
                </c:pt>
                <c:pt idx="11290">
                  <c:v>19.762699999999999</c:v>
                </c:pt>
                <c:pt idx="11291">
                  <c:v>19.7643666666667</c:v>
                </c:pt>
                <c:pt idx="11292">
                  <c:v>19.7660333333334</c:v>
                </c:pt>
                <c:pt idx="11293">
                  <c:v>19.767700000000001</c:v>
                </c:pt>
                <c:pt idx="11294">
                  <c:v>19.769366666666699</c:v>
                </c:pt>
                <c:pt idx="11295">
                  <c:v>19.771033333333399</c:v>
                </c:pt>
                <c:pt idx="11296">
                  <c:v>19.7727</c:v>
                </c:pt>
                <c:pt idx="11297">
                  <c:v>19.774366666666701</c:v>
                </c:pt>
                <c:pt idx="11298">
                  <c:v>19.776033333333402</c:v>
                </c:pt>
                <c:pt idx="11299">
                  <c:v>19.777699999999999</c:v>
                </c:pt>
                <c:pt idx="11300">
                  <c:v>19.7793666666667</c:v>
                </c:pt>
                <c:pt idx="11301">
                  <c:v>19.781033333333401</c:v>
                </c:pt>
                <c:pt idx="11302">
                  <c:v>19.782699999999998</c:v>
                </c:pt>
                <c:pt idx="11303">
                  <c:v>19.784366666666699</c:v>
                </c:pt>
                <c:pt idx="11304">
                  <c:v>19.7860333333334</c:v>
                </c:pt>
                <c:pt idx="11305">
                  <c:v>19.787700000000001</c:v>
                </c:pt>
                <c:pt idx="11306">
                  <c:v>19.789366666666702</c:v>
                </c:pt>
                <c:pt idx="11307">
                  <c:v>19.791033333333399</c:v>
                </c:pt>
                <c:pt idx="11308">
                  <c:v>19.7927</c:v>
                </c:pt>
                <c:pt idx="11309">
                  <c:v>19.794366666666701</c:v>
                </c:pt>
                <c:pt idx="11310">
                  <c:v>19.796033333333401</c:v>
                </c:pt>
                <c:pt idx="11311">
                  <c:v>19.797699999999999</c:v>
                </c:pt>
                <c:pt idx="11312">
                  <c:v>19.7993666666667</c:v>
                </c:pt>
                <c:pt idx="11313">
                  <c:v>19.8010333333334</c:v>
                </c:pt>
                <c:pt idx="11314">
                  <c:v>19.802700000000002</c:v>
                </c:pt>
                <c:pt idx="11315">
                  <c:v>19.804366666666699</c:v>
                </c:pt>
                <c:pt idx="11316">
                  <c:v>19.806033333333399</c:v>
                </c:pt>
                <c:pt idx="11317">
                  <c:v>19.807700000000001</c:v>
                </c:pt>
                <c:pt idx="11318">
                  <c:v>19.809366666666701</c:v>
                </c:pt>
                <c:pt idx="11319">
                  <c:v>19.811033333333398</c:v>
                </c:pt>
                <c:pt idx="11320">
                  <c:v>19.8127</c:v>
                </c:pt>
                <c:pt idx="11321">
                  <c:v>19.8143666666667</c:v>
                </c:pt>
                <c:pt idx="11322">
                  <c:v>19.816033333333401</c:v>
                </c:pt>
                <c:pt idx="11323">
                  <c:v>19.817699999999999</c:v>
                </c:pt>
                <c:pt idx="11324">
                  <c:v>19.819366666666699</c:v>
                </c:pt>
                <c:pt idx="11325">
                  <c:v>19.8210333333334</c:v>
                </c:pt>
                <c:pt idx="11326">
                  <c:v>19.822700000000001</c:v>
                </c:pt>
                <c:pt idx="11327">
                  <c:v>19.824366666666702</c:v>
                </c:pt>
                <c:pt idx="11328">
                  <c:v>19.826033333333399</c:v>
                </c:pt>
                <c:pt idx="11329">
                  <c:v>19.8277</c:v>
                </c:pt>
                <c:pt idx="11330">
                  <c:v>19.829366666666701</c:v>
                </c:pt>
                <c:pt idx="11331">
                  <c:v>19.831033333333401</c:v>
                </c:pt>
                <c:pt idx="11332">
                  <c:v>19.832699999999999</c:v>
                </c:pt>
                <c:pt idx="11333">
                  <c:v>19.8343666666667</c:v>
                </c:pt>
                <c:pt idx="11334">
                  <c:v>19.8360333333334</c:v>
                </c:pt>
                <c:pt idx="11335">
                  <c:v>19.837700000000002</c:v>
                </c:pt>
                <c:pt idx="11336">
                  <c:v>19.839366666666699</c:v>
                </c:pt>
                <c:pt idx="11337">
                  <c:v>19.841033333333399</c:v>
                </c:pt>
                <c:pt idx="11338">
                  <c:v>19.842700000000001</c:v>
                </c:pt>
                <c:pt idx="11339">
                  <c:v>19.844366666666701</c:v>
                </c:pt>
                <c:pt idx="11340">
                  <c:v>19.846033333333398</c:v>
                </c:pt>
                <c:pt idx="11341">
                  <c:v>19.8477</c:v>
                </c:pt>
                <c:pt idx="11342">
                  <c:v>19.8493666666667</c:v>
                </c:pt>
                <c:pt idx="11343">
                  <c:v>19.851033333333401</c:v>
                </c:pt>
                <c:pt idx="11344">
                  <c:v>19.852699999999999</c:v>
                </c:pt>
                <c:pt idx="11345">
                  <c:v>19.854366666666699</c:v>
                </c:pt>
                <c:pt idx="11346">
                  <c:v>19.8560333333334</c:v>
                </c:pt>
                <c:pt idx="11347">
                  <c:v>19.857700000000001</c:v>
                </c:pt>
                <c:pt idx="11348">
                  <c:v>19.859366666666698</c:v>
                </c:pt>
                <c:pt idx="11349">
                  <c:v>19.861033333333399</c:v>
                </c:pt>
                <c:pt idx="11350">
                  <c:v>19.8627</c:v>
                </c:pt>
                <c:pt idx="11351">
                  <c:v>19.864366666666701</c:v>
                </c:pt>
                <c:pt idx="11352">
                  <c:v>19.866033333333402</c:v>
                </c:pt>
                <c:pt idx="11353">
                  <c:v>19.867699999999999</c:v>
                </c:pt>
                <c:pt idx="11354">
                  <c:v>19.8693666666667</c:v>
                </c:pt>
                <c:pt idx="11355">
                  <c:v>19.871033333333401</c:v>
                </c:pt>
                <c:pt idx="11356">
                  <c:v>19.872699999999998</c:v>
                </c:pt>
                <c:pt idx="11357">
                  <c:v>19.874366666666699</c:v>
                </c:pt>
                <c:pt idx="11358">
                  <c:v>19.8760333333334</c:v>
                </c:pt>
                <c:pt idx="11359">
                  <c:v>19.877700000000001</c:v>
                </c:pt>
                <c:pt idx="11360">
                  <c:v>19.879366666666701</c:v>
                </c:pt>
                <c:pt idx="11361">
                  <c:v>19.881033333333399</c:v>
                </c:pt>
                <c:pt idx="11362">
                  <c:v>19.8827</c:v>
                </c:pt>
                <c:pt idx="11363">
                  <c:v>19.8843666666667</c:v>
                </c:pt>
                <c:pt idx="11364">
                  <c:v>19.886033333333401</c:v>
                </c:pt>
                <c:pt idx="11365">
                  <c:v>19.887699999999999</c:v>
                </c:pt>
                <c:pt idx="11366">
                  <c:v>19.8893666666667</c:v>
                </c:pt>
                <c:pt idx="11367">
                  <c:v>19.8910333333334</c:v>
                </c:pt>
                <c:pt idx="11368">
                  <c:v>19.892700000000001</c:v>
                </c:pt>
                <c:pt idx="11369">
                  <c:v>19.894366666666699</c:v>
                </c:pt>
                <c:pt idx="11370">
                  <c:v>19.896033333333399</c:v>
                </c:pt>
                <c:pt idx="11371">
                  <c:v>19.8977</c:v>
                </c:pt>
                <c:pt idx="11372">
                  <c:v>19.899366666666701</c:v>
                </c:pt>
                <c:pt idx="11373">
                  <c:v>19.901033333333402</c:v>
                </c:pt>
                <c:pt idx="11374">
                  <c:v>19.902699999999999</c:v>
                </c:pt>
                <c:pt idx="11375">
                  <c:v>19.9043666666667</c:v>
                </c:pt>
                <c:pt idx="11376">
                  <c:v>19.906033333333401</c:v>
                </c:pt>
                <c:pt idx="11377">
                  <c:v>19.907699999999998</c:v>
                </c:pt>
                <c:pt idx="11378">
                  <c:v>19.909366666666699</c:v>
                </c:pt>
                <c:pt idx="11379">
                  <c:v>19.9110333333334</c:v>
                </c:pt>
                <c:pt idx="11380">
                  <c:v>19.912700000000001</c:v>
                </c:pt>
                <c:pt idx="11381">
                  <c:v>19.914366666666702</c:v>
                </c:pt>
                <c:pt idx="11382">
                  <c:v>19.916033333333399</c:v>
                </c:pt>
                <c:pt idx="11383">
                  <c:v>19.9177</c:v>
                </c:pt>
                <c:pt idx="11384">
                  <c:v>19.919366666666701</c:v>
                </c:pt>
                <c:pt idx="11385">
                  <c:v>19.921033333333401</c:v>
                </c:pt>
                <c:pt idx="11386">
                  <c:v>19.922699999999999</c:v>
                </c:pt>
                <c:pt idx="11387">
                  <c:v>19.9243666666667</c:v>
                </c:pt>
                <c:pt idx="11388">
                  <c:v>19.9260333333334</c:v>
                </c:pt>
                <c:pt idx="11389">
                  <c:v>19.927700000000002</c:v>
                </c:pt>
                <c:pt idx="11390">
                  <c:v>19.929366666666699</c:v>
                </c:pt>
                <c:pt idx="11391">
                  <c:v>19.931033333333399</c:v>
                </c:pt>
                <c:pt idx="11392">
                  <c:v>19.932700000000001</c:v>
                </c:pt>
                <c:pt idx="11393">
                  <c:v>19.934366666666701</c:v>
                </c:pt>
                <c:pt idx="11394">
                  <c:v>19.936033333333398</c:v>
                </c:pt>
                <c:pt idx="11395">
                  <c:v>19.9377</c:v>
                </c:pt>
                <c:pt idx="11396">
                  <c:v>19.9393666666667</c:v>
                </c:pt>
                <c:pt idx="11397">
                  <c:v>19.941033333333401</c:v>
                </c:pt>
                <c:pt idx="11398">
                  <c:v>19.942699999999999</c:v>
                </c:pt>
                <c:pt idx="11399">
                  <c:v>19.944366666666699</c:v>
                </c:pt>
                <c:pt idx="11400">
                  <c:v>19.9460333333334</c:v>
                </c:pt>
                <c:pt idx="11401">
                  <c:v>19.947700000000001</c:v>
                </c:pt>
                <c:pt idx="11402">
                  <c:v>19.949366666666702</c:v>
                </c:pt>
                <c:pt idx="11403">
                  <c:v>19.951033333333399</c:v>
                </c:pt>
                <c:pt idx="11404">
                  <c:v>19.9527</c:v>
                </c:pt>
                <c:pt idx="11405">
                  <c:v>19.954366666666701</c:v>
                </c:pt>
                <c:pt idx="11406">
                  <c:v>19.956033333333401</c:v>
                </c:pt>
                <c:pt idx="11407">
                  <c:v>19.957699999999999</c:v>
                </c:pt>
                <c:pt idx="11408">
                  <c:v>19.9593666666667</c:v>
                </c:pt>
                <c:pt idx="11409">
                  <c:v>19.9610333333334</c:v>
                </c:pt>
                <c:pt idx="11410">
                  <c:v>19.962700000000002</c:v>
                </c:pt>
                <c:pt idx="11411">
                  <c:v>19.964366666666699</c:v>
                </c:pt>
                <c:pt idx="11412">
                  <c:v>19.966033333333399</c:v>
                </c:pt>
                <c:pt idx="11413">
                  <c:v>19.967700000000001</c:v>
                </c:pt>
                <c:pt idx="11414">
                  <c:v>19.969366666666701</c:v>
                </c:pt>
                <c:pt idx="11415">
                  <c:v>19.971033333333398</c:v>
                </c:pt>
                <c:pt idx="11416">
                  <c:v>19.9727</c:v>
                </c:pt>
                <c:pt idx="11417">
                  <c:v>19.9743666666667</c:v>
                </c:pt>
                <c:pt idx="11418">
                  <c:v>19.976033333333401</c:v>
                </c:pt>
                <c:pt idx="11419">
                  <c:v>19.977699999999999</c:v>
                </c:pt>
                <c:pt idx="11420">
                  <c:v>19.979366666666699</c:v>
                </c:pt>
                <c:pt idx="11421">
                  <c:v>19.9810333333334</c:v>
                </c:pt>
                <c:pt idx="11422">
                  <c:v>19.982700000000001</c:v>
                </c:pt>
                <c:pt idx="11423">
                  <c:v>19.984366666666698</c:v>
                </c:pt>
                <c:pt idx="11424">
                  <c:v>19.986033333333399</c:v>
                </c:pt>
                <c:pt idx="11425">
                  <c:v>19.9877</c:v>
                </c:pt>
                <c:pt idx="11426">
                  <c:v>19.989366666666701</c:v>
                </c:pt>
                <c:pt idx="11427">
                  <c:v>19.991033333333402</c:v>
                </c:pt>
                <c:pt idx="11428">
                  <c:v>19.992699999999999</c:v>
                </c:pt>
                <c:pt idx="11429">
                  <c:v>19.9943666666667</c:v>
                </c:pt>
                <c:pt idx="11430">
                  <c:v>19.996033333333401</c:v>
                </c:pt>
                <c:pt idx="11431">
                  <c:v>19.997699999999998</c:v>
                </c:pt>
                <c:pt idx="11432">
                  <c:v>19.999366666666699</c:v>
                </c:pt>
                <c:pt idx="11433">
                  <c:v>20.0010333333334</c:v>
                </c:pt>
                <c:pt idx="11434">
                  <c:v>20.002700000000001</c:v>
                </c:pt>
                <c:pt idx="11435">
                  <c:v>20.004366666666701</c:v>
                </c:pt>
                <c:pt idx="11436">
                  <c:v>20.006033333333399</c:v>
                </c:pt>
                <c:pt idx="11437">
                  <c:v>20.0077</c:v>
                </c:pt>
                <c:pt idx="11438">
                  <c:v>20.0093666666667</c:v>
                </c:pt>
                <c:pt idx="11439">
                  <c:v>20.011033333333401</c:v>
                </c:pt>
                <c:pt idx="11440">
                  <c:v>20.012699999999999</c:v>
                </c:pt>
                <c:pt idx="11441">
                  <c:v>20.0143666666667</c:v>
                </c:pt>
                <c:pt idx="11442">
                  <c:v>20.0160333333334</c:v>
                </c:pt>
                <c:pt idx="11443">
                  <c:v>20.017700000000001</c:v>
                </c:pt>
                <c:pt idx="11444">
                  <c:v>20.019366666666699</c:v>
                </c:pt>
                <c:pt idx="11445">
                  <c:v>20.021033333333399</c:v>
                </c:pt>
                <c:pt idx="11446">
                  <c:v>20.0227</c:v>
                </c:pt>
                <c:pt idx="11447">
                  <c:v>20.024366666666701</c:v>
                </c:pt>
                <c:pt idx="11448">
                  <c:v>20.026033333333402</c:v>
                </c:pt>
                <c:pt idx="11449">
                  <c:v>20.027699999999999</c:v>
                </c:pt>
                <c:pt idx="11450">
                  <c:v>20.0293666666667</c:v>
                </c:pt>
                <c:pt idx="11451">
                  <c:v>20.031033333333401</c:v>
                </c:pt>
                <c:pt idx="11452">
                  <c:v>20.032699999999998</c:v>
                </c:pt>
                <c:pt idx="11453">
                  <c:v>20.034366666666699</c:v>
                </c:pt>
                <c:pt idx="11454">
                  <c:v>20.0360333333334</c:v>
                </c:pt>
                <c:pt idx="11455">
                  <c:v>20.037700000000001</c:v>
                </c:pt>
                <c:pt idx="11456">
                  <c:v>20.039366666666702</c:v>
                </c:pt>
                <c:pt idx="11457">
                  <c:v>20.041033333333399</c:v>
                </c:pt>
                <c:pt idx="11458">
                  <c:v>20.0427</c:v>
                </c:pt>
                <c:pt idx="11459">
                  <c:v>20.044366666666701</c:v>
                </c:pt>
                <c:pt idx="11460">
                  <c:v>20.046033333333401</c:v>
                </c:pt>
                <c:pt idx="11461">
                  <c:v>20.047699999999999</c:v>
                </c:pt>
                <c:pt idx="11462">
                  <c:v>20.0493666666667</c:v>
                </c:pt>
                <c:pt idx="11463">
                  <c:v>20.0510333333334</c:v>
                </c:pt>
                <c:pt idx="11464">
                  <c:v>20.052700000000002</c:v>
                </c:pt>
                <c:pt idx="11465">
                  <c:v>20.054366666666699</c:v>
                </c:pt>
                <c:pt idx="11466">
                  <c:v>20.056033333333399</c:v>
                </c:pt>
                <c:pt idx="11467">
                  <c:v>20.057700000000001</c:v>
                </c:pt>
                <c:pt idx="11468">
                  <c:v>20.059366666666701</c:v>
                </c:pt>
                <c:pt idx="11469">
                  <c:v>20.061033333333398</c:v>
                </c:pt>
                <c:pt idx="11470">
                  <c:v>20.0627</c:v>
                </c:pt>
                <c:pt idx="11471">
                  <c:v>20.0643666666667</c:v>
                </c:pt>
                <c:pt idx="11472">
                  <c:v>20.066033333333401</c:v>
                </c:pt>
                <c:pt idx="11473">
                  <c:v>20.067699999999999</c:v>
                </c:pt>
                <c:pt idx="11474">
                  <c:v>20.069366666666699</c:v>
                </c:pt>
                <c:pt idx="11475">
                  <c:v>20.0710333333334</c:v>
                </c:pt>
                <c:pt idx="11476">
                  <c:v>20.072700000000001</c:v>
                </c:pt>
                <c:pt idx="11477">
                  <c:v>20.074366666666702</c:v>
                </c:pt>
                <c:pt idx="11478">
                  <c:v>20.076033333333399</c:v>
                </c:pt>
                <c:pt idx="11479">
                  <c:v>20.0777</c:v>
                </c:pt>
                <c:pt idx="11480">
                  <c:v>20.079366666666701</c:v>
                </c:pt>
                <c:pt idx="11481">
                  <c:v>20.081033333333401</c:v>
                </c:pt>
                <c:pt idx="11482">
                  <c:v>20.082699999999999</c:v>
                </c:pt>
                <c:pt idx="11483">
                  <c:v>20.0843666666667</c:v>
                </c:pt>
                <c:pt idx="11484">
                  <c:v>20.0860333333334</c:v>
                </c:pt>
                <c:pt idx="11485">
                  <c:v>20.087700000000002</c:v>
                </c:pt>
                <c:pt idx="11486">
                  <c:v>20.089366666666699</c:v>
                </c:pt>
                <c:pt idx="11487">
                  <c:v>20.091033333333399</c:v>
                </c:pt>
                <c:pt idx="11488">
                  <c:v>20.092700000000001</c:v>
                </c:pt>
                <c:pt idx="11489">
                  <c:v>20.094366666666701</c:v>
                </c:pt>
                <c:pt idx="11490">
                  <c:v>20.096033333333398</c:v>
                </c:pt>
                <c:pt idx="11491">
                  <c:v>20.0977</c:v>
                </c:pt>
                <c:pt idx="11492">
                  <c:v>20.0993666666667</c:v>
                </c:pt>
                <c:pt idx="11493">
                  <c:v>20.101033333333401</c:v>
                </c:pt>
                <c:pt idx="11494">
                  <c:v>20.102699999999999</c:v>
                </c:pt>
                <c:pt idx="11495">
                  <c:v>20.104366666666699</c:v>
                </c:pt>
                <c:pt idx="11496">
                  <c:v>20.1060333333334</c:v>
                </c:pt>
                <c:pt idx="11497">
                  <c:v>20.107700000000001</c:v>
                </c:pt>
                <c:pt idx="11498">
                  <c:v>20.109366666666698</c:v>
                </c:pt>
                <c:pt idx="11499">
                  <c:v>20.111033333333399</c:v>
                </c:pt>
                <c:pt idx="11500">
                  <c:v>20.1127</c:v>
                </c:pt>
                <c:pt idx="11501">
                  <c:v>20.114366666666701</c:v>
                </c:pt>
                <c:pt idx="11502">
                  <c:v>20.116033333333402</c:v>
                </c:pt>
                <c:pt idx="11503">
                  <c:v>20.117699999999999</c:v>
                </c:pt>
                <c:pt idx="11504">
                  <c:v>20.1193666666667</c:v>
                </c:pt>
                <c:pt idx="11505">
                  <c:v>20.121033333333401</c:v>
                </c:pt>
                <c:pt idx="11506">
                  <c:v>20.122699999999998</c:v>
                </c:pt>
                <c:pt idx="11507">
                  <c:v>20.124366666666699</c:v>
                </c:pt>
                <c:pt idx="11508">
                  <c:v>20.1260333333334</c:v>
                </c:pt>
                <c:pt idx="11509">
                  <c:v>20.127700000000001</c:v>
                </c:pt>
                <c:pt idx="11510">
                  <c:v>20.129366666666701</c:v>
                </c:pt>
                <c:pt idx="11511">
                  <c:v>20.131033333333399</c:v>
                </c:pt>
                <c:pt idx="11512">
                  <c:v>20.1327</c:v>
                </c:pt>
                <c:pt idx="11513">
                  <c:v>20.1343666666667</c:v>
                </c:pt>
                <c:pt idx="11514">
                  <c:v>20.136033333333401</c:v>
                </c:pt>
                <c:pt idx="11515">
                  <c:v>20.137699999999999</c:v>
                </c:pt>
                <c:pt idx="11516">
                  <c:v>20.1393666666667</c:v>
                </c:pt>
                <c:pt idx="11517">
                  <c:v>20.1410333333334</c:v>
                </c:pt>
                <c:pt idx="11518">
                  <c:v>20.142700000000001</c:v>
                </c:pt>
                <c:pt idx="11519">
                  <c:v>20.144366666666699</c:v>
                </c:pt>
                <c:pt idx="11520">
                  <c:v>20.146033333333399</c:v>
                </c:pt>
                <c:pt idx="11521">
                  <c:v>20.1477</c:v>
                </c:pt>
                <c:pt idx="11522">
                  <c:v>20.149366666666701</c:v>
                </c:pt>
                <c:pt idx="11523">
                  <c:v>20.151033333333402</c:v>
                </c:pt>
                <c:pt idx="11524">
                  <c:v>20.152699999999999</c:v>
                </c:pt>
                <c:pt idx="11525">
                  <c:v>20.1543666666667</c:v>
                </c:pt>
                <c:pt idx="11526">
                  <c:v>20.156033333333401</c:v>
                </c:pt>
                <c:pt idx="11527">
                  <c:v>20.157699999999998</c:v>
                </c:pt>
                <c:pt idx="11528">
                  <c:v>20.159366666666699</c:v>
                </c:pt>
                <c:pt idx="11529">
                  <c:v>20.1610333333334</c:v>
                </c:pt>
                <c:pt idx="11530">
                  <c:v>20.162700000000001</c:v>
                </c:pt>
                <c:pt idx="11531">
                  <c:v>20.164366666666702</c:v>
                </c:pt>
                <c:pt idx="11532">
                  <c:v>20.166033333333399</c:v>
                </c:pt>
                <c:pt idx="11533">
                  <c:v>20.1677</c:v>
                </c:pt>
                <c:pt idx="11534">
                  <c:v>20.169366666666701</c:v>
                </c:pt>
                <c:pt idx="11535">
                  <c:v>20.171033333333401</c:v>
                </c:pt>
                <c:pt idx="11536">
                  <c:v>20.172699999999999</c:v>
                </c:pt>
                <c:pt idx="11537">
                  <c:v>20.1743666666667</c:v>
                </c:pt>
                <c:pt idx="11538">
                  <c:v>20.1760333333334</c:v>
                </c:pt>
                <c:pt idx="11539">
                  <c:v>20.177700000000002</c:v>
                </c:pt>
                <c:pt idx="11540">
                  <c:v>20.179366666666699</c:v>
                </c:pt>
                <c:pt idx="11541">
                  <c:v>20.181033333333399</c:v>
                </c:pt>
                <c:pt idx="11542">
                  <c:v>20.182700000000001</c:v>
                </c:pt>
                <c:pt idx="11543">
                  <c:v>20.184366666666701</c:v>
                </c:pt>
                <c:pt idx="11544">
                  <c:v>20.186033333333398</c:v>
                </c:pt>
                <c:pt idx="11545">
                  <c:v>20.1877</c:v>
                </c:pt>
                <c:pt idx="11546">
                  <c:v>20.1893666666667</c:v>
                </c:pt>
                <c:pt idx="11547">
                  <c:v>20.191033333333401</c:v>
                </c:pt>
                <c:pt idx="11548">
                  <c:v>20.192699999999999</c:v>
                </c:pt>
                <c:pt idx="11549">
                  <c:v>20.194366666666699</c:v>
                </c:pt>
                <c:pt idx="11550">
                  <c:v>20.1960333333334</c:v>
                </c:pt>
                <c:pt idx="11551">
                  <c:v>20.197700000000001</c:v>
                </c:pt>
                <c:pt idx="11552">
                  <c:v>20.199366666666702</c:v>
                </c:pt>
                <c:pt idx="11553">
                  <c:v>20.201033333333399</c:v>
                </c:pt>
                <c:pt idx="11554">
                  <c:v>20.2027</c:v>
                </c:pt>
                <c:pt idx="11555">
                  <c:v>20.204366666666701</c:v>
                </c:pt>
                <c:pt idx="11556">
                  <c:v>20.206033333333401</c:v>
                </c:pt>
                <c:pt idx="11557">
                  <c:v>20.207699999999999</c:v>
                </c:pt>
                <c:pt idx="11558">
                  <c:v>20.2093666666667</c:v>
                </c:pt>
                <c:pt idx="11559">
                  <c:v>20.2110333333334</c:v>
                </c:pt>
                <c:pt idx="11560">
                  <c:v>20.212700000000002</c:v>
                </c:pt>
                <c:pt idx="11561">
                  <c:v>20.214366666666699</c:v>
                </c:pt>
                <c:pt idx="11562">
                  <c:v>20.216033333333399</c:v>
                </c:pt>
                <c:pt idx="11563">
                  <c:v>20.217700000000001</c:v>
                </c:pt>
                <c:pt idx="11564">
                  <c:v>20.219366666666701</c:v>
                </c:pt>
                <c:pt idx="11565">
                  <c:v>20.221033333333398</c:v>
                </c:pt>
                <c:pt idx="11566">
                  <c:v>20.2227</c:v>
                </c:pt>
                <c:pt idx="11567">
                  <c:v>20.2243666666667</c:v>
                </c:pt>
                <c:pt idx="11568">
                  <c:v>20.226033333333401</c:v>
                </c:pt>
                <c:pt idx="11569">
                  <c:v>20.227699999999999</c:v>
                </c:pt>
                <c:pt idx="11570">
                  <c:v>20.229366666666699</c:v>
                </c:pt>
                <c:pt idx="11571">
                  <c:v>20.2310333333334</c:v>
                </c:pt>
                <c:pt idx="11572">
                  <c:v>20.232700000000001</c:v>
                </c:pt>
                <c:pt idx="11573">
                  <c:v>20.234366666666698</c:v>
                </c:pt>
                <c:pt idx="11574">
                  <c:v>20.236033333333399</c:v>
                </c:pt>
                <c:pt idx="11575">
                  <c:v>20.2377</c:v>
                </c:pt>
                <c:pt idx="11576">
                  <c:v>20.239366666666701</c:v>
                </c:pt>
                <c:pt idx="11577">
                  <c:v>20.241033333333402</c:v>
                </c:pt>
                <c:pt idx="11578">
                  <c:v>20.242699999999999</c:v>
                </c:pt>
                <c:pt idx="11579">
                  <c:v>20.2443666666667</c:v>
                </c:pt>
                <c:pt idx="11580">
                  <c:v>20.246033333333401</c:v>
                </c:pt>
                <c:pt idx="11581">
                  <c:v>20.247699999999998</c:v>
                </c:pt>
                <c:pt idx="11582">
                  <c:v>20.249366666666699</c:v>
                </c:pt>
                <c:pt idx="11583">
                  <c:v>20.2510333333334</c:v>
                </c:pt>
                <c:pt idx="11584">
                  <c:v>20.252700000000001</c:v>
                </c:pt>
                <c:pt idx="11585">
                  <c:v>20.254366666666701</c:v>
                </c:pt>
                <c:pt idx="11586">
                  <c:v>20.256033333333399</c:v>
                </c:pt>
                <c:pt idx="11587">
                  <c:v>20.2577</c:v>
                </c:pt>
                <c:pt idx="11588">
                  <c:v>20.2593666666667</c:v>
                </c:pt>
                <c:pt idx="11589">
                  <c:v>20.261033333333401</c:v>
                </c:pt>
                <c:pt idx="11590">
                  <c:v>20.262699999999999</c:v>
                </c:pt>
                <c:pt idx="11591">
                  <c:v>20.2643666666667</c:v>
                </c:pt>
                <c:pt idx="11592">
                  <c:v>20.2660333333334</c:v>
                </c:pt>
                <c:pt idx="11593">
                  <c:v>20.267700000000001</c:v>
                </c:pt>
                <c:pt idx="11594">
                  <c:v>20.269366666666699</c:v>
                </c:pt>
                <c:pt idx="11595">
                  <c:v>20.271033333333399</c:v>
                </c:pt>
                <c:pt idx="11596">
                  <c:v>20.2727</c:v>
                </c:pt>
                <c:pt idx="11597">
                  <c:v>20.274366666666701</c:v>
                </c:pt>
                <c:pt idx="11598">
                  <c:v>20.276033333333402</c:v>
                </c:pt>
                <c:pt idx="11599">
                  <c:v>20.277699999999999</c:v>
                </c:pt>
                <c:pt idx="11600">
                  <c:v>20.2793666666667</c:v>
                </c:pt>
                <c:pt idx="11601">
                  <c:v>20.281033333333401</c:v>
                </c:pt>
                <c:pt idx="11602">
                  <c:v>20.282699999999998</c:v>
                </c:pt>
                <c:pt idx="11603">
                  <c:v>20.284366666666699</c:v>
                </c:pt>
                <c:pt idx="11604">
                  <c:v>20.2860333333334</c:v>
                </c:pt>
                <c:pt idx="11605">
                  <c:v>20.287700000000001</c:v>
                </c:pt>
                <c:pt idx="11606">
                  <c:v>20.289366666666702</c:v>
                </c:pt>
                <c:pt idx="11607">
                  <c:v>20.291033333333399</c:v>
                </c:pt>
                <c:pt idx="11608">
                  <c:v>20.2927</c:v>
                </c:pt>
                <c:pt idx="11609">
                  <c:v>20.294366666666701</c:v>
                </c:pt>
                <c:pt idx="11610">
                  <c:v>20.296033333333401</c:v>
                </c:pt>
                <c:pt idx="11611">
                  <c:v>20.297699999999999</c:v>
                </c:pt>
                <c:pt idx="11612">
                  <c:v>20.2993666666667</c:v>
                </c:pt>
                <c:pt idx="11613">
                  <c:v>20.3010333333334</c:v>
                </c:pt>
                <c:pt idx="11614">
                  <c:v>20.302700000000002</c:v>
                </c:pt>
                <c:pt idx="11615">
                  <c:v>20.304366666666699</c:v>
                </c:pt>
                <c:pt idx="11616">
                  <c:v>20.306033333333399</c:v>
                </c:pt>
                <c:pt idx="11617">
                  <c:v>20.307700000000001</c:v>
                </c:pt>
                <c:pt idx="11618">
                  <c:v>20.309366666666701</c:v>
                </c:pt>
                <c:pt idx="11619">
                  <c:v>20.311033333333398</c:v>
                </c:pt>
                <c:pt idx="11620">
                  <c:v>20.3127</c:v>
                </c:pt>
                <c:pt idx="11621">
                  <c:v>20.3143666666667</c:v>
                </c:pt>
                <c:pt idx="11622">
                  <c:v>20.316033333333401</c:v>
                </c:pt>
                <c:pt idx="11623">
                  <c:v>20.317699999999999</c:v>
                </c:pt>
                <c:pt idx="11624">
                  <c:v>20.319366666666699</c:v>
                </c:pt>
                <c:pt idx="11625">
                  <c:v>20.3210333333334</c:v>
                </c:pt>
                <c:pt idx="11626">
                  <c:v>20.322700000000001</c:v>
                </c:pt>
                <c:pt idx="11627">
                  <c:v>20.324366666666702</c:v>
                </c:pt>
                <c:pt idx="11628">
                  <c:v>20.326033333333399</c:v>
                </c:pt>
                <c:pt idx="11629">
                  <c:v>20.3277</c:v>
                </c:pt>
                <c:pt idx="11630">
                  <c:v>20.329366666666701</c:v>
                </c:pt>
                <c:pt idx="11631">
                  <c:v>20.331033333333401</c:v>
                </c:pt>
                <c:pt idx="11632">
                  <c:v>20.332699999999999</c:v>
                </c:pt>
                <c:pt idx="11633">
                  <c:v>20.3343666666667</c:v>
                </c:pt>
                <c:pt idx="11634">
                  <c:v>20.3360333333334</c:v>
                </c:pt>
                <c:pt idx="11635">
                  <c:v>20.337700000000002</c:v>
                </c:pt>
                <c:pt idx="11636">
                  <c:v>20.339366666666699</c:v>
                </c:pt>
                <c:pt idx="11637">
                  <c:v>20.341033333333399</c:v>
                </c:pt>
                <c:pt idx="11638">
                  <c:v>20.342700000000001</c:v>
                </c:pt>
                <c:pt idx="11639">
                  <c:v>20.344366666666701</c:v>
                </c:pt>
                <c:pt idx="11640">
                  <c:v>20.346033333333398</c:v>
                </c:pt>
                <c:pt idx="11641">
                  <c:v>20.3477</c:v>
                </c:pt>
                <c:pt idx="11642">
                  <c:v>20.3493666666667</c:v>
                </c:pt>
                <c:pt idx="11643">
                  <c:v>20.351033333333401</c:v>
                </c:pt>
                <c:pt idx="11644">
                  <c:v>20.352699999999999</c:v>
                </c:pt>
                <c:pt idx="11645">
                  <c:v>20.354366666666699</c:v>
                </c:pt>
                <c:pt idx="11646">
                  <c:v>20.3560333333334</c:v>
                </c:pt>
                <c:pt idx="11647">
                  <c:v>20.357700000000001</c:v>
                </c:pt>
                <c:pt idx="11648">
                  <c:v>20.359366666666698</c:v>
                </c:pt>
                <c:pt idx="11649">
                  <c:v>20.361033333333399</c:v>
                </c:pt>
                <c:pt idx="11650">
                  <c:v>20.3627</c:v>
                </c:pt>
                <c:pt idx="11651">
                  <c:v>20.364366666666701</c:v>
                </c:pt>
                <c:pt idx="11652">
                  <c:v>20.366033333333402</c:v>
                </c:pt>
                <c:pt idx="11653">
                  <c:v>20.367699999999999</c:v>
                </c:pt>
                <c:pt idx="11654">
                  <c:v>20.3693666666667</c:v>
                </c:pt>
                <c:pt idx="11655">
                  <c:v>20.371033333333401</c:v>
                </c:pt>
                <c:pt idx="11656">
                  <c:v>20.372699999999998</c:v>
                </c:pt>
                <c:pt idx="11657">
                  <c:v>20.374366666666699</c:v>
                </c:pt>
                <c:pt idx="11658">
                  <c:v>20.3760333333334</c:v>
                </c:pt>
                <c:pt idx="11659">
                  <c:v>20.377700000000001</c:v>
                </c:pt>
                <c:pt idx="11660">
                  <c:v>20.379366666666701</c:v>
                </c:pt>
                <c:pt idx="11661">
                  <c:v>20.381033333333399</c:v>
                </c:pt>
                <c:pt idx="11662">
                  <c:v>20.3827</c:v>
                </c:pt>
                <c:pt idx="11663">
                  <c:v>20.3843666666667</c:v>
                </c:pt>
                <c:pt idx="11664">
                  <c:v>20.386033333333401</c:v>
                </c:pt>
                <c:pt idx="11665">
                  <c:v>20.387699999999999</c:v>
                </c:pt>
                <c:pt idx="11666">
                  <c:v>20.3893666666667</c:v>
                </c:pt>
                <c:pt idx="11667">
                  <c:v>20.3910333333334</c:v>
                </c:pt>
                <c:pt idx="11668">
                  <c:v>20.392700000000001</c:v>
                </c:pt>
                <c:pt idx="11669">
                  <c:v>20.394366666666699</c:v>
                </c:pt>
                <c:pt idx="11670">
                  <c:v>20.396033333333399</c:v>
                </c:pt>
                <c:pt idx="11671">
                  <c:v>20.3977</c:v>
                </c:pt>
                <c:pt idx="11672">
                  <c:v>20.399366666666701</c:v>
                </c:pt>
                <c:pt idx="11673">
                  <c:v>20.401033333333402</c:v>
                </c:pt>
                <c:pt idx="11674">
                  <c:v>20.402699999999999</c:v>
                </c:pt>
                <c:pt idx="11675">
                  <c:v>20.4043666666667</c:v>
                </c:pt>
                <c:pt idx="11676">
                  <c:v>20.406033333333401</c:v>
                </c:pt>
                <c:pt idx="11677">
                  <c:v>20.407699999999998</c:v>
                </c:pt>
                <c:pt idx="11678">
                  <c:v>20.409366666666699</c:v>
                </c:pt>
                <c:pt idx="11679">
                  <c:v>20.4110333333334</c:v>
                </c:pt>
                <c:pt idx="11680">
                  <c:v>20.412700000000001</c:v>
                </c:pt>
                <c:pt idx="11681">
                  <c:v>20.414366666666702</c:v>
                </c:pt>
                <c:pt idx="11682">
                  <c:v>20.416033333333399</c:v>
                </c:pt>
                <c:pt idx="11683">
                  <c:v>20.4177</c:v>
                </c:pt>
                <c:pt idx="11684">
                  <c:v>20.419366666666701</c:v>
                </c:pt>
                <c:pt idx="11685">
                  <c:v>20.421033333333401</c:v>
                </c:pt>
                <c:pt idx="11686">
                  <c:v>20.422699999999999</c:v>
                </c:pt>
                <c:pt idx="11687">
                  <c:v>20.4243666666667</c:v>
                </c:pt>
                <c:pt idx="11688">
                  <c:v>20.4260333333334</c:v>
                </c:pt>
                <c:pt idx="11689">
                  <c:v>20.427700000000002</c:v>
                </c:pt>
                <c:pt idx="11690">
                  <c:v>20.429366666666699</c:v>
                </c:pt>
                <c:pt idx="11691">
                  <c:v>20.431033333333399</c:v>
                </c:pt>
                <c:pt idx="11692">
                  <c:v>20.432700000000001</c:v>
                </c:pt>
                <c:pt idx="11693">
                  <c:v>20.434366666666701</c:v>
                </c:pt>
                <c:pt idx="11694">
                  <c:v>20.436033333333398</c:v>
                </c:pt>
                <c:pt idx="11695">
                  <c:v>20.4377</c:v>
                </c:pt>
                <c:pt idx="11696">
                  <c:v>20.4393666666667</c:v>
                </c:pt>
                <c:pt idx="11697">
                  <c:v>20.441033333333401</c:v>
                </c:pt>
                <c:pt idx="11698">
                  <c:v>20.442699999999999</c:v>
                </c:pt>
                <c:pt idx="11699">
                  <c:v>20.444366666666699</c:v>
                </c:pt>
                <c:pt idx="11700">
                  <c:v>20.4460333333334</c:v>
                </c:pt>
                <c:pt idx="11701">
                  <c:v>20.447700000000001</c:v>
                </c:pt>
                <c:pt idx="11702">
                  <c:v>20.449366666666702</c:v>
                </c:pt>
                <c:pt idx="11703">
                  <c:v>20.451033333333399</c:v>
                </c:pt>
                <c:pt idx="11704">
                  <c:v>20.4527</c:v>
                </c:pt>
                <c:pt idx="11705">
                  <c:v>20.454366666666701</c:v>
                </c:pt>
                <c:pt idx="11706">
                  <c:v>20.456033333333401</c:v>
                </c:pt>
                <c:pt idx="11707">
                  <c:v>20.457699999999999</c:v>
                </c:pt>
                <c:pt idx="11708">
                  <c:v>20.4593666666667</c:v>
                </c:pt>
                <c:pt idx="11709">
                  <c:v>20.4610333333334</c:v>
                </c:pt>
                <c:pt idx="11710">
                  <c:v>20.462700000000002</c:v>
                </c:pt>
                <c:pt idx="11711">
                  <c:v>20.464366666666699</c:v>
                </c:pt>
                <c:pt idx="11712">
                  <c:v>20.466033333333399</c:v>
                </c:pt>
                <c:pt idx="11713">
                  <c:v>20.467700000000001</c:v>
                </c:pt>
                <c:pt idx="11714">
                  <c:v>20.469366666666701</c:v>
                </c:pt>
                <c:pt idx="11715">
                  <c:v>20.471033333333398</c:v>
                </c:pt>
                <c:pt idx="11716">
                  <c:v>20.4727</c:v>
                </c:pt>
                <c:pt idx="11717">
                  <c:v>20.4743666666667</c:v>
                </c:pt>
                <c:pt idx="11718">
                  <c:v>20.476033333333401</c:v>
                </c:pt>
                <c:pt idx="11719">
                  <c:v>20.477699999999999</c:v>
                </c:pt>
                <c:pt idx="11720">
                  <c:v>20.479366666666699</c:v>
                </c:pt>
                <c:pt idx="11721">
                  <c:v>20.4810333333334</c:v>
                </c:pt>
                <c:pt idx="11722">
                  <c:v>20.482700000000001</c:v>
                </c:pt>
                <c:pt idx="11723">
                  <c:v>20.484366666666698</c:v>
                </c:pt>
                <c:pt idx="11724">
                  <c:v>20.486033333333399</c:v>
                </c:pt>
                <c:pt idx="11725">
                  <c:v>20.4877</c:v>
                </c:pt>
                <c:pt idx="11726">
                  <c:v>20.489366666666701</c:v>
                </c:pt>
                <c:pt idx="11727">
                  <c:v>20.491033333333402</c:v>
                </c:pt>
                <c:pt idx="11728">
                  <c:v>20.492699999999999</c:v>
                </c:pt>
                <c:pt idx="11729">
                  <c:v>20.4943666666667</c:v>
                </c:pt>
                <c:pt idx="11730">
                  <c:v>20.496033333333401</c:v>
                </c:pt>
                <c:pt idx="11731">
                  <c:v>20.497699999999998</c:v>
                </c:pt>
                <c:pt idx="11732">
                  <c:v>20.499366666666699</c:v>
                </c:pt>
                <c:pt idx="11733">
                  <c:v>20.5010333333334</c:v>
                </c:pt>
                <c:pt idx="11734">
                  <c:v>20.502700000000001</c:v>
                </c:pt>
                <c:pt idx="11735">
                  <c:v>20.504366666666701</c:v>
                </c:pt>
                <c:pt idx="11736">
                  <c:v>20.506033333333399</c:v>
                </c:pt>
                <c:pt idx="11737">
                  <c:v>20.5077</c:v>
                </c:pt>
                <c:pt idx="11738">
                  <c:v>20.5093666666667</c:v>
                </c:pt>
                <c:pt idx="11739">
                  <c:v>20.511033333333401</c:v>
                </c:pt>
                <c:pt idx="11740">
                  <c:v>20.512699999999999</c:v>
                </c:pt>
                <c:pt idx="11741">
                  <c:v>20.5143666666667</c:v>
                </c:pt>
                <c:pt idx="11742">
                  <c:v>20.5160333333334</c:v>
                </c:pt>
                <c:pt idx="11743">
                  <c:v>20.517700000000001</c:v>
                </c:pt>
                <c:pt idx="11744">
                  <c:v>20.519366666666699</c:v>
                </c:pt>
                <c:pt idx="11745">
                  <c:v>20.521033333333399</c:v>
                </c:pt>
                <c:pt idx="11746">
                  <c:v>20.5227</c:v>
                </c:pt>
                <c:pt idx="11747">
                  <c:v>20.524366666666701</c:v>
                </c:pt>
                <c:pt idx="11748">
                  <c:v>20.526033333333402</c:v>
                </c:pt>
                <c:pt idx="11749">
                  <c:v>20.527699999999999</c:v>
                </c:pt>
                <c:pt idx="11750">
                  <c:v>20.5293666666667</c:v>
                </c:pt>
                <c:pt idx="11751">
                  <c:v>20.531033333333401</c:v>
                </c:pt>
                <c:pt idx="11752">
                  <c:v>20.532699999999998</c:v>
                </c:pt>
                <c:pt idx="11753">
                  <c:v>20.534366666666699</c:v>
                </c:pt>
                <c:pt idx="11754">
                  <c:v>20.5360333333334</c:v>
                </c:pt>
                <c:pt idx="11755">
                  <c:v>20.537700000000001</c:v>
                </c:pt>
                <c:pt idx="11756">
                  <c:v>20.539366666666702</c:v>
                </c:pt>
                <c:pt idx="11757">
                  <c:v>20.541033333333399</c:v>
                </c:pt>
                <c:pt idx="11758">
                  <c:v>20.5427</c:v>
                </c:pt>
                <c:pt idx="11759">
                  <c:v>20.544366666666701</c:v>
                </c:pt>
                <c:pt idx="11760">
                  <c:v>20.546033333333401</c:v>
                </c:pt>
                <c:pt idx="11761">
                  <c:v>20.547699999999999</c:v>
                </c:pt>
                <c:pt idx="11762">
                  <c:v>20.5493666666667</c:v>
                </c:pt>
                <c:pt idx="11763">
                  <c:v>20.5510333333334</c:v>
                </c:pt>
                <c:pt idx="11764">
                  <c:v>20.552700000000002</c:v>
                </c:pt>
                <c:pt idx="11765">
                  <c:v>20.554366666666699</c:v>
                </c:pt>
                <c:pt idx="11766">
                  <c:v>20.556033333333399</c:v>
                </c:pt>
                <c:pt idx="11767">
                  <c:v>20.557700000000001</c:v>
                </c:pt>
                <c:pt idx="11768">
                  <c:v>20.559366666666701</c:v>
                </c:pt>
                <c:pt idx="11769">
                  <c:v>20.561033333333398</c:v>
                </c:pt>
                <c:pt idx="11770">
                  <c:v>20.5627</c:v>
                </c:pt>
                <c:pt idx="11771">
                  <c:v>20.5643666666667</c:v>
                </c:pt>
                <c:pt idx="11772">
                  <c:v>20.566033333333401</c:v>
                </c:pt>
                <c:pt idx="11773">
                  <c:v>20.567699999999999</c:v>
                </c:pt>
                <c:pt idx="11774">
                  <c:v>20.569366666666699</c:v>
                </c:pt>
                <c:pt idx="11775">
                  <c:v>20.5710333333334</c:v>
                </c:pt>
                <c:pt idx="11776">
                  <c:v>20.572700000000001</c:v>
                </c:pt>
                <c:pt idx="11777">
                  <c:v>20.574366666666702</c:v>
                </c:pt>
                <c:pt idx="11778">
                  <c:v>20.576033333333399</c:v>
                </c:pt>
                <c:pt idx="11779">
                  <c:v>20.5777</c:v>
                </c:pt>
                <c:pt idx="11780">
                  <c:v>20.579366666666701</c:v>
                </c:pt>
                <c:pt idx="11781">
                  <c:v>20.581033333333401</c:v>
                </c:pt>
                <c:pt idx="11782">
                  <c:v>20.582699999999999</c:v>
                </c:pt>
                <c:pt idx="11783">
                  <c:v>20.5843666666667</c:v>
                </c:pt>
                <c:pt idx="11784">
                  <c:v>20.5860333333334</c:v>
                </c:pt>
                <c:pt idx="11785">
                  <c:v>20.587700000000002</c:v>
                </c:pt>
                <c:pt idx="11786">
                  <c:v>20.589366666666699</c:v>
                </c:pt>
                <c:pt idx="11787">
                  <c:v>20.591033333333399</c:v>
                </c:pt>
                <c:pt idx="11788">
                  <c:v>20.592700000000001</c:v>
                </c:pt>
                <c:pt idx="11789">
                  <c:v>20.594366666666701</c:v>
                </c:pt>
                <c:pt idx="11790">
                  <c:v>20.596033333333398</c:v>
                </c:pt>
                <c:pt idx="11791">
                  <c:v>20.5977</c:v>
                </c:pt>
                <c:pt idx="11792">
                  <c:v>20.5993666666667</c:v>
                </c:pt>
                <c:pt idx="11793">
                  <c:v>20.601033333333401</c:v>
                </c:pt>
                <c:pt idx="11794">
                  <c:v>20.602699999999999</c:v>
                </c:pt>
                <c:pt idx="11795">
                  <c:v>20.604366666666699</c:v>
                </c:pt>
                <c:pt idx="11796">
                  <c:v>20.6060333333334</c:v>
                </c:pt>
                <c:pt idx="11797">
                  <c:v>20.607700000000001</c:v>
                </c:pt>
                <c:pt idx="11798">
                  <c:v>20.609366666666698</c:v>
                </c:pt>
                <c:pt idx="11799">
                  <c:v>20.611033333333399</c:v>
                </c:pt>
                <c:pt idx="11800">
                  <c:v>20.6127</c:v>
                </c:pt>
                <c:pt idx="11801">
                  <c:v>20.614366666666701</c:v>
                </c:pt>
                <c:pt idx="11802">
                  <c:v>20.616033333333402</c:v>
                </c:pt>
                <c:pt idx="11803">
                  <c:v>20.617699999999999</c:v>
                </c:pt>
                <c:pt idx="11804">
                  <c:v>20.6193666666667</c:v>
                </c:pt>
                <c:pt idx="11805">
                  <c:v>20.621033333333401</c:v>
                </c:pt>
                <c:pt idx="11806">
                  <c:v>20.622699999999998</c:v>
                </c:pt>
                <c:pt idx="11807">
                  <c:v>20.624366666666699</c:v>
                </c:pt>
                <c:pt idx="11808">
                  <c:v>20.6260333333334</c:v>
                </c:pt>
                <c:pt idx="11809">
                  <c:v>20.627700000000001</c:v>
                </c:pt>
                <c:pt idx="11810">
                  <c:v>20.629366666666701</c:v>
                </c:pt>
                <c:pt idx="11811">
                  <c:v>20.631033333333399</c:v>
                </c:pt>
                <c:pt idx="11812">
                  <c:v>20.6327</c:v>
                </c:pt>
                <c:pt idx="11813">
                  <c:v>20.6343666666667</c:v>
                </c:pt>
                <c:pt idx="11814">
                  <c:v>20.636033333333401</c:v>
                </c:pt>
                <c:pt idx="11815">
                  <c:v>20.637699999999999</c:v>
                </c:pt>
                <c:pt idx="11816">
                  <c:v>20.6393666666667</c:v>
                </c:pt>
                <c:pt idx="11817">
                  <c:v>20.6410333333334</c:v>
                </c:pt>
                <c:pt idx="11818">
                  <c:v>20.642700000000001</c:v>
                </c:pt>
                <c:pt idx="11819">
                  <c:v>20.644366666666699</c:v>
                </c:pt>
                <c:pt idx="11820">
                  <c:v>20.646033333333399</c:v>
                </c:pt>
                <c:pt idx="11821">
                  <c:v>20.6477</c:v>
                </c:pt>
                <c:pt idx="11822">
                  <c:v>20.649366666666701</c:v>
                </c:pt>
                <c:pt idx="11823">
                  <c:v>20.651033333333402</c:v>
                </c:pt>
                <c:pt idx="11824">
                  <c:v>20.652699999999999</c:v>
                </c:pt>
                <c:pt idx="11825">
                  <c:v>20.6543666666667</c:v>
                </c:pt>
                <c:pt idx="11826">
                  <c:v>20.656033333333401</c:v>
                </c:pt>
                <c:pt idx="11827">
                  <c:v>20.657699999999998</c:v>
                </c:pt>
                <c:pt idx="11828">
                  <c:v>20.659366666666699</c:v>
                </c:pt>
                <c:pt idx="11829">
                  <c:v>20.6610333333334</c:v>
                </c:pt>
                <c:pt idx="11830">
                  <c:v>20.662700000000001</c:v>
                </c:pt>
                <c:pt idx="11831">
                  <c:v>20.664366666666702</c:v>
                </c:pt>
                <c:pt idx="11832">
                  <c:v>20.666033333333399</c:v>
                </c:pt>
                <c:pt idx="11833">
                  <c:v>20.6677</c:v>
                </c:pt>
                <c:pt idx="11834">
                  <c:v>20.669366666666701</c:v>
                </c:pt>
                <c:pt idx="11835">
                  <c:v>20.671033333333401</c:v>
                </c:pt>
                <c:pt idx="11836">
                  <c:v>20.672699999999999</c:v>
                </c:pt>
                <c:pt idx="11837">
                  <c:v>20.6743666666667</c:v>
                </c:pt>
                <c:pt idx="11838">
                  <c:v>20.6760333333334</c:v>
                </c:pt>
                <c:pt idx="11839">
                  <c:v>20.677700000000002</c:v>
                </c:pt>
                <c:pt idx="11840">
                  <c:v>20.679366666666699</c:v>
                </c:pt>
                <c:pt idx="11841">
                  <c:v>20.681033333333399</c:v>
                </c:pt>
                <c:pt idx="11842">
                  <c:v>20.682700000000001</c:v>
                </c:pt>
                <c:pt idx="11843">
                  <c:v>20.684366666666701</c:v>
                </c:pt>
                <c:pt idx="11844">
                  <c:v>20.686033333333398</c:v>
                </c:pt>
                <c:pt idx="11845">
                  <c:v>20.6877</c:v>
                </c:pt>
                <c:pt idx="11846">
                  <c:v>20.6893666666667</c:v>
                </c:pt>
                <c:pt idx="11847">
                  <c:v>20.691033333333401</c:v>
                </c:pt>
                <c:pt idx="11848">
                  <c:v>20.692699999999999</c:v>
                </c:pt>
                <c:pt idx="11849">
                  <c:v>20.694366666666699</c:v>
                </c:pt>
                <c:pt idx="11850">
                  <c:v>20.6960333333334</c:v>
                </c:pt>
                <c:pt idx="11851">
                  <c:v>20.697700000000001</c:v>
                </c:pt>
                <c:pt idx="11852">
                  <c:v>20.699366666666702</c:v>
                </c:pt>
                <c:pt idx="11853">
                  <c:v>20.701033333333399</c:v>
                </c:pt>
                <c:pt idx="11854">
                  <c:v>20.7027</c:v>
                </c:pt>
                <c:pt idx="11855">
                  <c:v>20.704366666666701</c:v>
                </c:pt>
                <c:pt idx="11856">
                  <c:v>20.706033333333401</c:v>
                </c:pt>
                <c:pt idx="11857">
                  <c:v>20.707699999999999</c:v>
                </c:pt>
                <c:pt idx="11858">
                  <c:v>20.7093666666667</c:v>
                </c:pt>
                <c:pt idx="11859">
                  <c:v>20.7110333333334</c:v>
                </c:pt>
                <c:pt idx="11860">
                  <c:v>20.712700000000002</c:v>
                </c:pt>
                <c:pt idx="11861">
                  <c:v>20.714366666666699</c:v>
                </c:pt>
                <c:pt idx="11862">
                  <c:v>20.716033333333399</c:v>
                </c:pt>
                <c:pt idx="11863">
                  <c:v>20.717700000000001</c:v>
                </c:pt>
                <c:pt idx="11864">
                  <c:v>20.719366666666701</c:v>
                </c:pt>
                <c:pt idx="11865">
                  <c:v>20.721033333333398</c:v>
                </c:pt>
                <c:pt idx="11866">
                  <c:v>20.7227</c:v>
                </c:pt>
                <c:pt idx="11867">
                  <c:v>20.7243666666667</c:v>
                </c:pt>
                <c:pt idx="11868">
                  <c:v>20.726033333333401</c:v>
                </c:pt>
                <c:pt idx="11869">
                  <c:v>20.727699999999999</c:v>
                </c:pt>
                <c:pt idx="11870">
                  <c:v>20.729366666666699</c:v>
                </c:pt>
                <c:pt idx="11871">
                  <c:v>20.7310333333334</c:v>
                </c:pt>
                <c:pt idx="11872">
                  <c:v>20.732700000000001</c:v>
                </c:pt>
                <c:pt idx="11873">
                  <c:v>20.734366666666698</c:v>
                </c:pt>
                <c:pt idx="11874">
                  <c:v>20.736033333333399</c:v>
                </c:pt>
                <c:pt idx="11875">
                  <c:v>20.7377</c:v>
                </c:pt>
                <c:pt idx="11876">
                  <c:v>20.739366666666701</c:v>
                </c:pt>
                <c:pt idx="11877">
                  <c:v>20.741033333333402</c:v>
                </c:pt>
                <c:pt idx="11878">
                  <c:v>20.742699999999999</c:v>
                </c:pt>
                <c:pt idx="11879">
                  <c:v>20.7443666666667</c:v>
                </c:pt>
                <c:pt idx="11880">
                  <c:v>20.746033333333401</c:v>
                </c:pt>
                <c:pt idx="11881">
                  <c:v>20.747699999999998</c:v>
                </c:pt>
                <c:pt idx="11882">
                  <c:v>20.749366666666699</c:v>
                </c:pt>
                <c:pt idx="11883">
                  <c:v>20.7510333333334</c:v>
                </c:pt>
                <c:pt idx="11884">
                  <c:v>20.752700000000001</c:v>
                </c:pt>
                <c:pt idx="11885">
                  <c:v>20.754366666666701</c:v>
                </c:pt>
                <c:pt idx="11886">
                  <c:v>20.756033333333399</c:v>
                </c:pt>
                <c:pt idx="11887">
                  <c:v>20.7577</c:v>
                </c:pt>
                <c:pt idx="11888">
                  <c:v>20.7593666666667</c:v>
                </c:pt>
                <c:pt idx="11889">
                  <c:v>20.761033333333401</c:v>
                </c:pt>
                <c:pt idx="11890">
                  <c:v>20.762699999999999</c:v>
                </c:pt>
                <c:pt idx="11891">
                  <c:v>20.7643666666667</c:v>
                </c:pt>
                <c:pt idx="11892">
                  <c:v>20.7660333333334</c:v>
                </c:pt>
                <c:pt idx="11893">
                  <c:v>20.767700000000001</c:v>
                </c:pt>
                <c:pt idx="11894">
                  <c:v>20.769366666666699</c:v>
                </c:pt>
                <c:pt idx="11895">
                  <c:v>20.771033333333399</c:v>
                </c:pt>
                <c:pt idx="11896">
                  <c:v>20.7727</c:v>
                </c:pt>
                <c:pt idx="11897">
                  <c:v>20.774366666666701</c:v>
                </c:pt>
                <c:pt idx="11898">
                  <c:v>20.776033333333402</c:v>
                </c:pt>
                <c:pt idx="11899">
                  <c:v>20.777699999999999</c:v>
                </c:pt>
                <c:pt idx="11900">
                  <c:v>20.7793666666667</c:v>
                </c:pt>
                <c:pt idx="11901">
                  <c:v>20.781033333333401</c:v>
                </c:pt>
                <c:pt idx="11902">
                  <c:v>20.782699999999998</c:v>
                </c:pt>
                <c:pt idx="11903">
                  <c:v>20.784366666666699</c:v>
                </c:pt>
                <c:pt idx="11904">
                  <c:v>20.7860333333334</c:v>
                </c:pt>
                <c:pt idx="11905">
                  <c:v>20.787700000000001</c:v>
                </c:pt>
                <c:pt idx="11906">
                  <c:v>20.789366666666702</c:v>
                </c:pt>
                <c:pt idx="11907">
                  <c:v>20.791033333333399</c:v>
                </c:pt>
                <c:pt idx="11908">
                  <c:v>20.7927</c:v>
                </c:pt>
                <c:pt idx="11909">
                  <c:v>20.794366666666701</c:v>
                </c:pt>
                <c:pt idx="11910">
                  <c:v>20.796033333333401</c:v>
                </c:pt>
                <c:pt idx="11911">
                  <c:v>20.797699999999999</c:v>
                </c:pt>
                <c:pt idx="11912">
                  <c:v>20.7993666666667</c:v>
                </c:pt>
                <c:pt idx="11913">
                  <c:v>20.8010333333334</c:v>
                </c:pt>
                <c:pt idx="11914">
                  <c:v>20.802700000000002</c:v>
                </c:pt>
                <c:pt idx="11915">
                  <c:v>20.804366666666699</c:v>
                </c:pt>
                <c:pt idx="11916">
                  <c:v>20.806033333333399</c:v>
                </c:pt>
                <c:pt idx="11917">
                  <c:v>20.807700000000001</c:v>
                </c:pt>
                <c:pt idx="11918">
                  <c:v>20.809366666666701</c:v>
                </c:pt>
                <c:pt idx="11919">
                  <c:v>20.811033333333398</c:v>
                </c:pt>
                <c:pt idx="11920">
                  <c:v>20.8127</c:v>
                </c:pt>
                <c:pt idx="11921">
                  <c:v>20.8143666666667</c:v>
                </c:pt>
                <c:pt idx="11922">
                  <c:v>20.816033333333401</c:v>
                </c:pt>
                <c:pt idx="11923">
                  <c:v>20.817699999999999</c:v>
                </c:pt>
                <c:pt idx="11924">
                  <c:v>20.819366666666699</c:v>
                </c:pt>
                <c:pt idx="11925">
                  <c:v>20.8210333333334</c:v>
                </c:pt>
                <c:pt idx="11926">
                  <c:v>20.822700000000001</c:v>
                </c:pt>
                <c:pt idx="11927">
                  <c:v>20.824366666666702</c:v>
                </c:pt>
                <c:pt idx="11928">
                  <c:v>20.826033333333399</c:v>
                </c:pt>
                <c:pt idx="11929">
                  <c:v>20.8277</c:v>
                </c:pt>
                <c:pt idx="11930">
                  <c:v>20.829366666666701</c:v>
                </c:pt>
                <c:pt idx="11931">
                  <c:v>20.831033333333401</c:v>
                </c:pt>
                <c:pt idx="11932">
                  <c:v>20.832699999999999</c:v>
                </c:pt>
                <c:pt idx="11933">
                  <c:v>20.8343666666667</c:v>
                </c:pt>
                <c:pt idx="11934">
                  <c:v>20.8360333333334</c:v>
                </c:pt>
                <c:pt idx="11935">
                  <c:v>20.837700000000002</c:v>
                </c:pt>
                <c:pt idx="11936">
                  <c:v>20.839366666666699</c:v>
                </c:pt>
                <c:pt idx="11937">
                  <c:v>20.841033333333399</c:v>
                </c:pt>
                <c:pt idx="11938">
                  <c:v>20.842700000000001</c:v>
                </c:pt>
                <c:pt idx="11939">
                  <c:v>20.844366666666701</c:v>
                </c:pt>
                <c:pt idx="11940">
                  <c:v>20.846033333333398</c:v>
                </c:pt>
                <c:pt idx="11941">
                  <c:v>20.8477</c:v>
                </c:pt>
                <c:pt idx="11942">
                  <c:v>20.8493666666667</c:v>
                </c:pt>
                <c:pt idx="11943">
                  <c:v>20.851033333333401</c:v>
                </c:pt>
                <c:pt idx="11944">
                  <c:v>20.852699999999999</c:v>
                </c:pt>
                <c:pt idx="11945">
                  <c:v>20.854366666666699</c:v>
                </c:pt>
                <c:pt idx="11946">
                  <c:v>20.8560333333334</c:v>
                </c:pt>
                <c:pt idx="11947">
                  <c:v>20.857700000000001</c:v>
                </c:pt>
                <c:pt idx="11948">
                  <c:v>20.859366666666698</c:v>
                </c:pt>
                <c:pt idx="11949">
                  <c:v>20.861033333333399</c:v>
                </c:pt>
                <c:pt idx="11950">
                  <c:v>20.8627</c:v>
                </c:pt>
                <c:pt idx="11951">
                  <c:v>20.864366666666701</c:v>
                </c:pt>
                <c:pt idx="11952">
                  <c:v>20.866033333333402</c:v>
                </c:pt>
                <c:pt idx="11953">
                  <c:v>20.867699999999999</c:v>
                </c:pt>
                <c:pt idx="11954">
                  <c:v>20.8693666666667</c:v>
                </c:pt>
                <c:pt idx="11955">
                  <c:v>20.871033333333401</c:v>
                </c:pt>
                <c:pt idx="11956">
                  <c:v>20.872699999999998</c:v>
                </c:pt>
                <c:pt idx="11957">
                  <c:v>20.874366666666699</c:v>
                </c:pt>
                <c:pt idx="11958">
                  <c:v>20.8760333333334</c:v>
                </c:pt>
                <c:pt idx="11959">
                  <c:v>20.877700000000001</c:v>
                </c:pt>
                <c:pt idx="11960">
                  <c:v>20.879366666666701</c:v>
                </c:pt>
                <c:pt idx="11961">
                  <c:v>20.881033333333399</c:v>
                </c:pt>
                <c:pt idx="11962">
                  <c:v>20.8827</c:v>
                </c:pt>
                <c:pt idx="11963">
                  <c:v>20.8843666666667</c:v>
                </c:pt>
                <c:pt idx="11964">
                  <c:v>20.886033333333401</c:v>
                </c:pt>
                <c:pt idx="11965">
                  <c:v>20.887699999999999</c:v>
                </c:pt>
                <c:pt idx="11966">
                  <c:v>20.8893666666667</c:v>
                </c:pt>
                <c:pt idx="11967">
                  <c:v>20.8910333333334</c:v>
                </c:pt>
                <c:pt idx="11968">
                  <c:v>20.892700000000001</c:v>
                </c:pt>
                <c:pt idx="11969">
                  <c:v>20.894366666666699</c:v>
                </c:pt>
                <c:pt idx="11970">
                  <c:v>20.896033333333399</c:v>
                </c:pt>
                <c:pt idx="11971">
                  <c:v>20.8977</c:v>
                </c:pt>
                <c:pt idx="11972">
                  <c:v>20.899366666666701</c:v>
                </c:pt>
                <c:pt idx="11973">
                  <c:v>20.901033333333402</c:v>
                </c:pt>
                <c:pt idx="11974">
                  <c:v>20.902699999999999</c:v>
                </c:pt>
                <c:pt idx="11975">
                  <c:v>20.9043666666667</c:v>
                </c:pt>
                <c:pt idx="11976">
                  <c:v>20.906033333333401</c:v>
                </c:pt>
                <c:pt idx="11977">
                  <c:v>20.907699999999998</c:v>
                </c:pt>
                <c:pt idx="11978">
                  <c:v>20.909366666666699</c:v>
                </c:pt>
                <c:pt idx="11979">
                  <c:v>20.9110333333334</c:v>
                </c:pt>
                <c:pt idx="11980">
                  <c:v>20.912700000000001</c:v>
                </c:pt>
                <c:pt idx="11981">
                  <c:v>20.914366666666702</c:v>
                </c:pt>
                <c:pt idx="11982">
                  <c:v>20.916033333333399</c:v>
                </c:pt>
                <c:pt idx="11983">
                  <c:v>20.9177</c:v>
                </c:pt>
                <c:pt idx="11984">
                  <c:v>20.919366666666701</c:v>
                </c:pt>
                <c:pt idx="11985">
                  <c:v>20.921033333333401</c:v>
                </c:pt>
                <c:pt idx="11986">
                  <c:v>20.922699999999999</c:v>
                </c:pt>
                <c:pt idx="11987">
                  <c:v>20.9243666666667</c:v>
                </c:pt>
                <c:pt idx="11988">
                  <c:v>20.9260333333334</c:v>
                </c:pt>
                <c:pt idx="11989">
                  <c:v>20.927700000000002</c:v>
                </c:pt>
                <c:pt idx="11990">
                  <c:v>20.929366666666699</c:v>
                </c:pt>
                <c:pt idx="11991">
                  <c:v>20.931033333333399</c:v>
                </c:pt>
                <c:pt idx="11992">
                  <c:v>20.932700000000001</c:v>
                </c:pt>
                <c:pt idx="11993">
                  <c:v>20.934366666666701</c:v>
                </c:pt>
                <c:pt idx="11994">
                  <c:v>20.936033333333398</c:v>
                </c:pt>
                <c:pt idx="11995">
                  <c:v>20.9377</c:v>
                </c:pt>
                <c:pt idx="11996">
                  <c:v>20.9393666666667</c:v>
                </c:pt>
                <c:pt idx="11997">
                  <c:v>20.941033333333401</c:v>
                </c:pt>
                <c:pt idx="11998">
                  <c:v>20.942699999999999</c:v>
                </c:pt>
                <c:pt idx="11999">
                  <c:v>20.944366666666699</c:v>
                </c:pt>
                <c:pt idx="12000">
                  <c:v>20.9460333333334</c:v>
                </c:pt>
                <c:pt idx="12001">
                  <c:v>20.947700000000001</c:v>
                </c:pt>
                <c:pt idx="12002">
                  <c:v>20.949366666666702</c:v>
                </c:pt>
                <c:pt idx="12003">
                  <c:v>20.951033333333399</c:v>
                </c:pt>
                <c:pt idx="12004">
                  <c:v>20.9527</c:v>
                </c:pt>
                <c:pt idx="12005">
                  <c:v>20.954366666666701</c:v>
                </c:pt>
                <c:pt idx="12006">
                  <c:v>20.956033333333401</c:v>
                </c:pt>
                <c:pt idx="12007">
                  <c:v>20.957699999999999</c:v>
                </c:pt>
                <c:pt idx="12008">
                  <c:v>20.9593666666667</c:v>
                </c:pt>
                <c:pt idx="12009">
                  <c:v>20.9610333333334</c:v>
                </c:pt>
                <c:pt idx="12010">
                  <c:v>20.962700000000002</c:v>
                </c:pt>
                <c:pt idx="12011">
                  <c:v>20.964366666666699</c:v>
                </c:pt>
                <c:pt idx="12012">
                  <c:v>20.966033333333399</c:v>
                </c:pt>
                <c:pt idx="12013">
                  <c:v>20.967700000000001</c:v>
                </c:pt>
                <c:pt idx="12014">
                  <c:v>20.969366666666701</c:v>
                </c:pt>
                <c:pt idx="12015">
                  <c:v>20.971033333333398</c:v>
                </c:pt>
                <c:pt idx="12016">
                  <c:v>20.9727</c:v>
                </c:pt>
                <c:pt idx="12017">
                  <c:v>20.9743666666667</c:v>
                </c:pt>
                <c:pt idx="12018">
                  <c:v>20.976033333333401</c:v>
                </c:pt>
                <c:pt idx="12019">
                  <c:v>20.977699999999999</c:v>
                </c:pt>
                <c:pt idx="12020">
                  <c:v>20.979366666666699</c:v>
                </c:pt>
                <c:pt idx="12021">
                  <c:v>20.9810333333334</c:v>
                </c:pt>
                <c:pt idx="12022">
                  <c:v>20.982700000000001</c:v>
                </c:pt>
                <c:pt idx="12023">
                  <c:v>20.984366666666698</c:v>
                </c:pt>
                <c:pt idx="12024">
                  <c:v>20.986033333333399</c:v>
                </c:pt>
                <c:pt idx="12025">
                  <c:v>20.9877</c:v>
                </c:pt>
                <c:pt idx="12026">
                  <c:v>20.989366666666701</c:v>
                </c:pt>
                <c:pt idx="12027">
                  <c:v>20.991033333333402</c:v>
                </c:pt>
                <c:pt idx="12028">
                  <c:v>20.992699999999999</c:v>
                </c:pt>
                <c:pt idx="12029">
                  <c:v>20.9943666666667</c:v>
                </c:pt>
                <c:pt idx="12030">
                  <c:v>20.996033333333401</c:v>
                </c:pt>
                <c:pt idx="12031">
                  <c:v>20.997699999999998</c:v>
                </c:pt>
                <c:pt idx="12032">
                  <c:v>20.999366666666699</c:v>
                </c:pt>
                <c:pt idx="12033">
                  <c:v>21.0010333333334</c:v>
                </c:pt>
                <c:pt idx="12034">
                  <c:v>21.002700000000001</c:v>
                </c:pt>
                <c:pt idx="12035">
                  <c:v>21.004366666666701</c:v>
                </c:pt>
                <c:pt idx="12036">
                  <c:v>21.006033333333399</c:v>
                </c:pt>
                <c:pt idx="12037">
                  <c:v>21.0077</c:v>
                </c:pt>
                <c:pt idx="12038">
                  <c:v>21.0093666666667</c:v>
                </c:pt>
                <c:pt idx="12039">
                  <c:v>21.011033333333401</c:v>
                </c:pt>
                <c:pt idx="12040">
                  <c:v>21.012699999999999</c:v>
                </c:pt>
                <c:pt idx="12041">
                  <c:v>21.0143666666667</c:v>
                </c:pt>
                <c:pt idx="12042">
                  <c:v>21.0160333333334</c:v>
                </c:pt>
                <c:pt idx="12043">
                  <c:v>21.017700000000001</c:v>
                </c:pt>
                <c:pt idx="12044">
                  <c:v>21.019366666666699</c:v>
                </c:pt>
                <c:pt idx="12045">
                  <c:v>21.021033333333399</c:v>
                </c:pt>
                <c:pt idx="12046">
                  <c:v>21.0227</c:v>
                </c:pt>
                <c:pt idx="12047">
                  <c:v>21.024366666666701</c:v>
                </c:pt>
                <c:pt idx="12048">
                  <c:v>21.026033333333402</c:v>
                </c:pt>
                <c:pt idx="12049">
                  <c:v>21.027699999999999</c:v>
                </c:pt>
                <c:pt idx="12050">
                  <c:v>21.0293666666667</c:v>
                </c:pt>
                <c:pt idx="12051">
                  <c:v>21.031033333333401</c:v>
                </c:pt>
                <c:pt idx="12052">
                  <c:v>21.032699999999998</c:v>
                </c:pt>
                <c:pt idx="12053">
                  <c:v>21.034366666666699</c:v>
                </c:pt>
                <c:pt idx="12054">
                  <c:v>21.0360333333334</c:v>
                </c:pt>
                <c:pt idx="12055">
                  <c:v>21.037700000000001</c:v>
                </c:pt>
                <c:pt idx="12056">
                  <c:v>21.039366666666702</c:v>
                </c:pt>
                <c:pt idx="12057">
                  <c:v>21.041033333333399</c:v>
                </c:pt>
                <c:pt idx="12058">
                  <c:v>21.0427</c:v>
                </c:pt>
                <c:pt idx="12059">
                  <c:v>21.044366666666701</c:v>
                </c:pt>
                <c:pt idx="12060">
                  <c:v>21.046033333333401</c:v>
                </c:pt>
                <c:pt idx="12061">
                  <c:v>21.047699999999999</c:v>
                </c:pt>
                <c:pt idx="12062">
                  <c:v>21.0493666666667</c:v>
                </c:pt>
                <c:pt idx="12063">
                  <c:v>21.0510333333334</c:v>
                </c:pt>
                <c:pt idx="12064">
                  <c:v>21.052700000000002</c:v>
                </c:pt>
                <c:pt idx="12065">
                  <c:v>21.054366666666699</c:v>
                </c:pt>
                <c:pt idx="12066">
                  <c:v>21.056033333333399</c:v>
                </c:pt>
                <c:pt idx="12067">
                  <c:v>21.057700000000001</c:v>
                </c:pt>
                <c:pt idx="12068">
                  <c:v>21.059366666666701</c:v>
                </c:pt>
                <c:pt idx="12069">
                  <c:v>21.061033333333398</c:v>
                </c:pt>
                <c:pt idx="12070">
                  <c:v>21.0627</c:v>
                </c:pt>
                <c:pt idx="12071">
                  <c:v>21.0643666666667</c:v>
                </c:pt>
                <c:pt idx="12072">
                  <c:v>21.066033333333401</c:v>
                </c:pt>
                <c:pt idx="12073">
                  <c:v>21.067699999999999</c:v>
                </c:pt>
                <c:pt idx="12074">
                  <c:v>21.069366666666699</c:v>
                </c:pt>
                <c:pt idx="12075">
                  <c:v>21.0710333333334</c:v>
                </c:pt>
                <c:pt idx="12076">
                  <c:v>21.072700000000001</c:v>
                </c:pt>
                <c:pt idx="12077">
                  <c:v>21.074366666666702</c:v>
                </c:pt>
                <c:pt idx="12078">
                  <c:v>21.076033333333399</c:v>
                </c:pt>
                <c:pt idx="12079">
                  <c:v>21.0777</c:v>
                </c:pt>
                <c:pt idx="12080">
                  <c:v>21.079366666666701</c:v>
                </c:pt>
                <c:pt idx="12081">
                  <c:v>21.081033333333401</c:v>
                </c:pt>
                <c:pt idx="12082">
                  <c:v>21.082699999999999</c:v>
                </c:pt>
                <c:pt idx="12083">
                  <c:v>21.0843666666667</c:v>
                </c:pt>
                <c:pt idx="12084">
                  <c:v>21.0860333333334</c:v>
                </c:pt>
                <c:pt idx="12085">
                  <c:v>21.087700000000002</c:v>
                </c:pt>
                <c:pt idx="12086">
                  <c:v>21.089366666666699</c:v>
                </c:pt>
                <c:pt idx="12087">
                  <c:v>21.091033333333399</c:v>
                </c:pt>
                <c:pt idx="12088">
                  <c:v>21.092700000000001</c:v>
                </c:pt>
                <c:pt idx="12089">
                  <c:v>21.094366666666701</c:v>
                </c:pt>
                <c:pt idx="12090">
                  <c:v>21.096033333333398</c:v>
                </c:pt>
                <c:pt idx="12091">
                  <c:v>21.0977</c:v>
                </c:pt>
                <c:pt idx="12092">
                  <c:v>21.0993666666667</c:v>
                </c:pt>
                <c:pt idx="12093">
                  <c:v>21.101033333333401</c:v>
                </c:pt>
                <c:pt idx="12094">
                  <c:v>21.102699999999999</c:v>
                </c:pt>
                <c:pt idx="12095">
                  <c:v>21.104366666666699</c:v>
                </c:pt>
                <c:pt idx="12096">
                  <c:v>21.1060333333334</c:v>
                </c:pt>
                <c:pt idx="12097">
                  <c:v>21.107700000000001</c:v>
                </c:pt>
                <c:pt idx="12098">
                  <c:v>21.109366666666698</c:v>
                </c:pt>
                <c:pt idx="12099">
                  <c:v>21.111033333333399</c:v>
                </c:pt>
                <c:pt idx="12100">
                  <c:v>21.1127</c:v>
                </c:pt>
                <c:pt idx="12101">
                  <c:v>21.114366666666701</c:v>
                </c:pt>
                <c:pt idx="12102">
                  <c:v>21.116033333333402</c:v>
                </c:pt>
                <c:pt idx="12103">
                  <c:v>21.117699999999999</c:v>
                </c:pt>
                <c:pt idx="12104">
                  <c:v>21.1193666666667</c:v>
                </c:pt>
                <c:pt idx="12105">
                  <c:v>21.121033333333401</c:v>
                </c:pt>
                <c:pt idx="12106">
                  <c:v>21.122699999999998</c:v>
                </c:pt>
                <c:pt idx="12107">
                  <c:v>21.124366666666699</c:v>
                </c:pt>
                <c:pt idx="12108">
                  <c:v>21.1260333333334</c:v>
                </c:pt>
                <c:pt idx="12109">
                  <c:v>21.127700000000001</c:v>
                </c:pt>
                <c:pt idx="12110">
                  <c:v>21.129366666666701</c:v>
                </c:pt>
                <c:pt idx="12111">
                  <c:v>21.131033333333399</c:v>
                </c:pt>
                <c:pt idx="12112">
                  <c:v>21.1327</c:v>
                </c:pt>
                <c:pt idx="12113">
                  <c:v>21.1343666666667</c:v>
                </c:pt>
                <c:pt idx="12114">
                  <c:v>21.136033333333401</c:v>
                </c:pt>
                <c:pt idx="12115">
                  <c:v>21.137699999999999</c:v>
                </c:pt>
                <c:pt idx="12116">
                  <c:v>21.1393666666667</c:v>
                </c:pt>
                <c:pt idx="12117">
                  <c:v>21.1410333333334</c:v>
                </c:pt>
                <c:pt idx="12118">
                  <c:v>21.142700000000001</c:v>
                </c:pt>
                <c:pt idx="12119">
                  <c:v>21.144366666666699</c:v>
                </c:pt>
                <c:pt idx="12120">
                  <c:v>21.146033333333399</c:v>
                </c:pt>
                <c:pt idx="12121">
                  <c:v>21.1477</c:v>
                </c:pt>
                <c:pt idx="12122">
                  <c:v>21.149366666666701</c:v>
                </c:pt>
                <c:pt idx="12123">
                  <c:v>21.151033333333402</c:v>
                </c:pt>
                <c:pt idx="12124">
                  <c:v>21.152699999999999</c:v>
                </c:pt>
                <c:pt idx="12125">
                  <c:v>21.1543666666667</c:v>
                </c:pt>
                <c:pt idx="12126">
                  <c:v>21.156033333333401</c:v>
                </c:pt>
                <c:pt idx="12127">
                  <c:v>21.157699999999998</c:v>
                </c:pt>
                <c:pt idx="12128">
                  <c:v>21.159366666666699</c:v>
                </c:pt>
                <c:pt idx="12129">
                  <c:v>21.1610333333334</c:v>
                </c:pt>
                <c:pt idx="12130">
                  <c:v>21.162700000000001</c:v>
                </c:pt>
                <c:pt idx="12131">
                  <c:v>21.164366666666702</c:v>
                </c:pt>
                <c:pt idx="12132">
                  <c:v>21.166033333333399</c:v>
                </c:pt>
                <c:pt idx="12133">
                  <c:v>21.1677</c:v>
                </c:pt>
                <c:pt idx="12134">
                  <c:v>21.169366666666701</c:v>
                </c:pt>
                <c:pt idx="12135">
                  <c:v>21.171033333333401</c:v>
                </c:pt>
                <c:pt idx="12136">
                  <c:v>21.172699999999999</c:v>
                </c:pt>
                <c:pt idx="12137">
                  <c:v>21.1743666666667</c:v>
                </c:pt>
                <c:pt idx="12138">
                  <c:v>21.1760333333334</c:v>
                </c:pt>
                <c:pt idx="12139">
                  <c:v>21.177700000000002</c:v>
                </c:pt>
                <c:pt idx="12140">
                  <c:v>21.179366666666699</c:v>
                </c:pt>
                <c:pt idx="12141">
                  <c:v>21.181033333333399</c:v>
                </c:pt>
                <c:pt idx="12142">
                  <c:v>21.182700000000001</c:v>
                </c:pt>
                <c:pt idx="12143">
                  <c:v>21.184366666666701</c:v>
                </c:pt>
                <c:pt idx="12144">
                  <c:v>21.186033333333398</c:v>
                </c:pt>
                <c:pt idx="12145">
                  <c:v>21.1877</c:v>
                </c:pt>
                <c:pt idx="12146">
                  <c:v>21.1893666666667</c:v>
                </c:pt>
                <c:pt idx="12147">
                  <c:v>21.191033333333401</c:v>
                </c:pt>
                <c:pt idx="12148">
                  <c:v>21.192699999999999</c:v>
                </c:pt>
                <c:pt idx="12149">
                  <c:v>21.194366666666699</c:v>
                </c:pt>
                <c:pt idx="12150">
                  <c:v>21.1960333333334</c:v>
                </c:pt>
                <c:pt idx="12151">
                  <c:v>21.197700000000001</c:v>
                </c:pt>
                <c:pt idx="12152">
                  <c:v>21.199366666666702</c:v>
                </c:pt>
                <c:pt idx="12153">
                  <c:v>21.201033333333399</c:v>
                </c:pt>
                <c:pt idx="12154">
                  <c:v>21.2027</c:v>
                </c:pt>
                <c:pt idx="12155">
                  <c:v>21.204366666666701</c:v>
                </c:pt>
                <c:pt idx="12156">
                  <c:v>21.206033333333401</c:v>
                </c:pt>
                <c:pt idx="12157">
                  <c:v>21.207699999999999</c:v>
                </c:pt>
                <c:pt idx="12158">
                  <c:v>21.2093666666667</c:v>
                </c:pt>
                <c:pt idx="12159">
                  <c:v>21.2110333333334</c:v>
                </c:pt>
                <c:pt idx="12160">
                  <c:v>21.212700000000002</c:v>
                </c:pt>
                <c:pt idx="12161">
                  <c:v>21.214366666666699</c:v>
                </c:pt>
                <c:pt idx="12162">
                  <c:v>21.216033333333399</c:v>
                </c:pt>
                <c:pt idx="12163">
                  <c:v>21.217700000000001</c:v>
                </c:pt>
                <c:pt idx="12164">
                  <c:v>21.219366666666701</c:v>
                </c:pt>
                <c:pt idx="12165">
                  <c:v>21.221033333333398</c:v>
                </c:pt>
                <c:pt idx="12166">
                  <c:v>21.2227</c:v>
                </c:pt>
                <c:pt idx="12167">
                  <c:v>21.2243666666667</c:v>
                </c:pt>
                <c:pt idx="12168">
                  <c:v>21.226033333333401</c:v>
                </c:pt>
                <c:pt idx="12169">
                  <c:v>21.227699999999999</c:v>
                </c:pt>
                <c:pt idx="12170">
                  <c:v>21.229366666666699</c:v>
                </c:pt>
                <c:pt idx="12171">
                  <c:v>21.2310333333334</c:v>
                </c:pt>
                <c:pt idx="12172">
                  <c:v>21.232700000000001</c:v>
                </c:pt>
                <c:pt idx="12173">
                  <c:v>21.234366666666698</c:v>
                </c:pt>
                <c:pt idx="12174">
                  <c:v>21.236033333333399</c:v>
                </c:pt>
                <c:pt idx="12175">
                  <c:v>21.2377</c:v>
                </c:pt>
                <c:pt idx="12176">
                  <c:v>21.239366666666701</c:v>
                </c:pt>
                <c:pt idx="12177">
                  <c:v>21.241033333333402</c:v>
                </c:pt>
                <c:pt idx="12178">
                  <c:v>21.242699999999999</c:v>
                </c:pt>
                <c:pt idx="12179">
                  <c:v>21.2443666666667</c:v>
                </c:pt>
                <c:pt idx="12180">
                  <c:v>21.246033333333401</c:v>
                </c:pt>
                <c:pt idx="12181">
                  <c:v>21.247699999999998</c:v>
                </c:pt>
                <c:pt idx="12182">
                  <c:v>21.249366666666699</c:v>
                </c:pt>
                <c:pt idx="12183">
                  <c:v>21.2510333333334</c:v>
                </c:pt>
                <c:pt idx="12184">
                  <c:v>21.252700000000001</c:v>
                </c:pt>
                <c:pt idx="12185">
                  <c:v>21.254366666666701</c:v>
                </c:pt>
                <c:pt idx="12186">
                  <c:v>21.256033333333399</c:v>
                </c:pt>
                <c:pt idx="12187">
                  <c:v>21.2577</c:v>
                </c:pt>
                <c:pt idx="12188">
                  <c:v>21.2593666666667</c:v>
                </c:pt>
                <c:pt idx="12189">
                  <c:v>21.261033333333401</c:v>
                </c:pt>
                <c:pt idx="12190">
                  <c:v>21.262699999999999</c:v>
                </c:pt>
                <c:pt idx="12191">
                  <c:v>21.2643666666667</c:v>
                </c:pt>
                <c:pt idx="12192">
                  <c:v>21.2660333333334</c:v>
                </c:pt>
                <c:pt idx="12193">
                  <c:v>21.267700000000001</c:v>
                </c:pt>
                <c:pt idx="12194">
                  <c:v>21.269366666666699</c:v>
                </c:pt>
                <c:pt idx="12195">
                  <c:v>21.271033333333399</c:v>
                </c:pt>
                <c:pt idx="12196">
                  <c:v>21.2727</c:v>
                </c:pt>
                <c:pt idx="12197">
                  <c:v>21.274366666666701</c:v>
                </c:pt>
                <c:pt idx="12198">
                  <c:v>21.276033333333402</c:v>
                </c:pt>
                <c:pt idx="12199">
                  <c:v>21.277699999999999</c:v>
                </c:pt>
                <c:pt idx="12200">
                  <c:v>21.2793666666667</c:v>
                </c:pt>
                <c:pt idx="12201">
                  <c:v>21.281033333333401</c:v>
                </c:pt>
                <c:pt idx="12202">
                  <c:v>21.282699999999998</c:v>
                </c:pt>
                <c:pt idx="12203">
                  <c:v>21.284366666666699</c:v>
                </c:pt>
                <c:pt idx="12204">
                  <c:v>21.2860333333334</c:v>
                </c:pt>
                <c:pt idx="12205">
                  <c:v>21.287700000000001</c:v>
                </c:pt>
                <c:pt idx="12206">
                  <c:v>21.289366666666702</c:v>
                </c:pt>
                <c:pt idx="12207">
                  <c:v>21.291033333333399</c:v>
                </c:pt>
                <c:pt idx="12208">
                  <c:v>21.2927</c:v>
                </c:pt>
                <c:pt idx="12209">
                  <c:v>21.294366666666701</c:v>
                </c:pt>
                <c:pt idx="12210">
                  <c:v>21.296033333333401</c:v>
                </c:pt>
                <c:pt idx="12211">
                  <c:v>21.297699999999999</c:v>
                </c:pt>
                <c:pt idx="12212">
                  <c:v>21.2993666666667</c:v>
                </c:pt>
                <c:pt idx="12213">
                  <c:v>21.3010333333334</c:v>
                </c:pt>
                <c:pt idx="12214">
                  <c:v>21.302700000000002</c:v>
                </c:pt>
                <c:pt idx="12215">
                  <c:v>21.304366666666699</c:v>
                </c:pt>
                <c:pt idx="12216">
                  <c:v>21.306033333333399</c:v>
                </c:pt>
                <c:pt idx="12217">
                  <c:v>21.307700000000001</c:v>
                </c:pt>
                <c:pt idx="12218">
                  <c:v>21.309366666666701</c:v>
                </c:pt>
                <c:pt idx="12219">
                  <c:v>21.311033333333398</c:v>
                </c:pt>
                <c:pt idx="12220">
                  <c:v>21.3127</c:v>
                </c:pt>
                <c:pt idx="12221">
                  <c:v>21.3143666666667</c:v>
                </c:pt>
                <c:pt idx="12222">
                  <c:v>21.316033333333401</c:v>
                </c:pt>
                <c:pt idx="12223">
                  <c:v>21.317699999999999</c:v>
                </c:pt>
                <c:pt idx="12224">
                  <c:v>21.319366666666699</c:v>
                </c:pt>
                <c:pt idx="12225">
                  <c:v>21.3210333333334</c:v>
                </c:pt>
                <c:pt idx="12226">
                  <c:v>21.322700000000001</c:v>
                </c:pt>
                <c:pt idx="12227">
                  <c:v>21.324366666666702</c:v>
                </c:pt>
                <c:pt idx="12228">
                  <c:v>21.326033333333399</c:v>
                </c:pt>
                <c:pt idx="12229">
                  <c:v>21.3277</c:v>
                </c:pt>
                <c:pt idx="12230">
                  <c:v>21.329366666666701</c:v>
                </c:pt>
                <c:pt idx="12231">
                  <c:v>21.331033333333401</c:v>
                </c:pt>
                <c:pt idx="12232">
                  <c:v>21.332699999999999</c:v>
                </c:pt>
                <c:pt idx="12233">
                  <c:v>21.3343666666667</c:v>
                </c:pt>
                <c:pt idx="12234">
                  <c:v>21.3360333333334</c:v>
                </c:pt>
                <c:pt idx="12235">
                  <c:v>21.337700000000002</c:v>
                </c:pt>
                <c:pt idx="12236">
                  <c:v>21.339366666666699</c:v>
                </c:pt>
                <c:pt idx="12237">
                  <c:v>21.341033333333399</c:v>
                </c:pt>
                <c:pt idx="12238">
                  <c:v>21.342700000000001</c:v>
                </c:pt>
                <c:pt idx="12239">
                  <c:v>21.344366666666701</c:v>
                </c:pt>
                <c:pt idx="12240">
                  <c:v>21.346033333333398</c:v>
                </c:pt>
                <c:pt idx="12241">
                  <c:v>21.3477</c:v>
                </c:pt>
                <c:pt idx="12242">
                  <c:v>21.3493666666667</c:v>
                </c:pt>
                <c:pt idx="12243">
                  <c:v>21.351033333333401</c:v>
                </c:pt>
                <c:pt idx="12244">
                  <c:v>21.352699999999999</c:v>
                </c:pt>
                <c:pt idx="12245">
                  <c:v>21.354366666666699</c:v>
                </c:pt>
                <c:pt idx="12246">
                  <c:v>21.3560333333334</c:v>
                </c:pt>
                <c:pt idx="12247">
                  <c:v>21.357700000000001</c:v>
                </c:pt>
                <c:pt idx="12248">
                  <c:v>21.359366666666698</c:v>
                </c:pt>
                <c:pt idx="12249">
                  <c:v>21.361033333333399</c:v>
                </c:pt>
                <c:pt idx="12250">
                  <c:v>21.3627</c:v>
                </c:pt>
                <c:pt idx="12251">
                  <c:v>21.364366666666701</c:v>
                </c:pt>
                <c:pt idx="12252">
                  <c:v>21.366033333333402</c:v>
                </c:pt>
                <c:pt idx="12253">
                  <c:v>21.367699999999999</c:v>
                </c:pt>
                <c:pt idx="12254">
                  <c:v>21.3693666666667</c:v>
                </c:pt>
                <c:pt idx="12255">
                  <c:v>21.371033333333401</c:v>
                </c:pt>
                <c:pt idx="12256">
                  <c:v>21.372699999999998</c:v>
                </c:pt>
                <c:pt idx="12257">
                  <c:v>21.374366666666699</c:v>
                </c:pt>
                <c:pt idx="12258">
                  <c:v>21.3760333333334</c:v>
                </c:pt>
                <c:pt idx="12259">
                  <c:v>21.377700000000001</c:v>
                </c:pt>
                <c:pt idx="12260">
                  <c:v>21.379366666666701</c:v>
                </c:pt>
                <c:pt idx="12261">
                  <c:v>21.381033333333399</c:v>
                </c:pt>
                <c:pt idx="12262">
                  <c:v>21.3827</c:v>
                </c:pt>
                <c:pt idx="12263">
                  <c:v>21.3843666666667</c:v>
                </c:pt>
                <c:pt idx="12264">
                  <c:v>21.386033333333401</c:v>
                </c:pt>
                <c:pt idx="12265">
                  <c:v>21.387699999999999</c:v>
                </c:pt>
                <c:pt idx="12266">
                  <c:v>21.3893666666667</c:v>
                </c:pt>
                <c:pt idx="12267">
                  <c:v>21.3910333333334</c:v>
                </c:pt>
                <c:pt idx="12268">
                  <c:v>21.392700000000001</c:v>
                </c:pt>
                <c:pt idx="12269">
                  <c:v>21.394366666666699</c:v>
                </c:pt>
                <c:pt idx="12270">
                  <c:v>21.396033333333399</c:v>
                </c:pt>
                <c:pt idx="12271">
                  <c:v>21.3977</c:v>
                </c:pt>
                <c:pt idx="12272">
                  <c:v>21.399366666666701</c:v>
                </c:pt>
                <c:pt idx="12273">
                  <c:v>21.401033333333402</c:v>
                </c:pt>
                <c:pt idx="12274">
                  <c:v>21.402699999999999</c:v>
                </c:pt>
                <c:pt idx="12275">
                  <c:v>21.4043666666667</c:v>
                </c:pt>
                <c:pt idx="12276">
                  <c:v>21.406033333333401</c:v>
                </c:pt>
                <c:pt idx="12277">
                  <c:v>21.407699999999998</c:v>
                </c:pt>
                <c:pt idx="12278">
                  <c:v>21.409366666666699</c:v>
                </c:pt>
                <c:pt idx="12279">
                  <c:v>21.4110333333334</c:v>
                </c:pt>
                <c:pt idx="12280">
                  <c:v>21.412700000000001</c:v>
                </c:pt>
                <c:pt idx="12281">
                  <c:v>21.414366666666702</c:v>
                </c:pt>
                <c:pt idx="12282">
                  <c:v>21.416033333333399</c:v>
                </c:pt>
                <c:pt idx="12283">
                  <c:v>21.4177</c:v>
                </c:pt>
                <c:pt idx="12284">
                  <c:v>21.419366666666701</c:v>
                </c:pt>
                <c:pt idx="12285">
                  <c:v>21.421033333333401</c:v>
                </c:pt>
                <c:pt idx="12286">
                  <c:v>21.422699999999999</c:v>
                </c:pt>
                <c:pt idx="12287">
                  <c:v>21.4243666666667</c:v>
                </c:pt>
                <c:pt idx="12288">
                  <c:v>21.4260333333334</c:v>
                </c:pt>
                <c:pt idx="12289">
                  <c:v>21.427700000000002</c:v>
                </c:pt>
                <c:pt idx="12290">
                  <c:v>21.429366666666699</c:v>
                </c:pt>
                <c:pt idx="12291">
                  <c:v>21.431033333333399</c:v>
                </c:pt>
                <c:pt idx="12292">
                  <c:v>21.432700000000001</c:v>
                </c:pt>
                <c:pt idx="12293">
                  <c:v>21.434366666666701</c:v>
                </c:pt>
                <c:pt idx="12294">
                  <c:v>21.436033333333398</c:v>
                </c:pt>
                <c:pt idx="12295">
                  <c:v>21.4377</c:v>
                </c:pt>
                <c:pt idx="12296">
                  <c:v>21.4393666666667</c:v>
                </c:pt>
                <c:pt idx="12297">
                  <c:v>21.441033333333401</c:v>
                </c:pt>
                <c:pt idx="12298">
                  <c:v>21.442699999999999</c:v>
                </c:pt>
                <c:pt idx="12299">
                  <c:v>21.444366666666699</c:v>
                </c:pt>
                <c:pt idx="12300">
                  <c:v>21.4460333333334</c:v>
                </c:pt>
                <c:pt idx="12301">
                  <c:v>21.447700000000001</c:v>
                </c:pt>
                <c:pt idx="12302">
                  <c:v>21.449366666666702</c:v>
                </c:pt>
                <c:pt idx="12303">
                  <c:v>21.451033333333399</c:v>
                </c:pt>
                <c:pt idx="12304">
                  <c:v>21.4527</c:v>
                </c:pt>
                <c:pt idx="12305">
                  <c:v>21.454366666666701</c:v>
                </c:pt>
                <c:pt idx="12306">
                  <c:v>21.456033333333401</c:v>
                </c:pt>
                <c:pt idx="12307">
                  <c:v>21.457699999999999</c:v>
                </c:pt>
                <c:pt idx="12308">
                  <c:v>21.4593666666667</c:v>
                </c:pt>
                <c:pt idx="12309">
                  <c:v>21.4610333333334</c:v>
                </c:pt>
                <c:pt idx="12310">
                  <c:v>21.462700000000002</c:v>
                </c:pt>
                <c:pt idx="12311">
                  <c:v>21.464366666666699</c:v>
                </c:pt>
                <c:pt idx="12312">
                  <c:v>21.466033333333399</c:v>
                </c:pt>
                <c:pt idx="12313">
                  <c:v>21.467700000000001</c:v>
                </c:pt>
                <c:pt idx="12314">
                  <c:v>21.469366666666701</c:v>
                </c:pt>
                <c:pt idx="12315">
                  <c:v>21.471033333333398</c:v>
                </c:pt>
                <c:pt idx="12316">
                  <c:v>21.4727</c:v>
                </c:pt>
                <c:pt idx="12317">
                  <c:v>21.4743666666667</c:v>
                </c:pt>
                <c:pt idx="12318">
                  <c:v>21.476033333333401</c:v>
                </c:pt>
                <c:pt idx="12319">
                  <c:v>21.477699999999999</c:v>
                </c:pt>
                <c:pt idx="12320">
                  <c:v>21.479366666666699</c:v>
                </c:pt>
                <c:pt idx="12321">
                  <c:v>21.4810333333334</c:v>
                </c:pt>
                <c:pt idx="12322">
                  <c:v>21.482700000000001</c:v>
                </c:pt>
                <c:pt idx="12323">
                  <c:v>21.484366666666698</c:v>
                </c:pt>
                <c:pt idx="12324">
                  <c:v>21.486033333333399</c:v>
                </c:pt>
                <c:pt idx="12325">
                  <c:v>21.4877</c:v>
                </c:pt>
                <c:pt idx="12326">
                  <c:v>21.489366666666701</c:v>
                </c:pt>
                <c:pt idx="12327">
                  <c:v>21.491033333333402</c:v>
                </c:pt>
                <c:pt idx="12328">
                  <c:v>21.492699999999999</c:v>
                </c:pt>
                <c:pt idx="12329">
                  <c:v>21.4943666666667</c:v>
                </c:pt>
                <c:pt idx="12330">
                  <c:v>21.496033333333401</c:v>
                </c:pt>
                <c:pt idx="12331">
                  <c:v>21.497699999999998</c:v>
                </c:pt>
                <c:pt idx="12332">
                  <c:v>21.499366666666699</c:v>
                </c:pt>
                <c:pt idx="12333">
                  <c:v>21.5010333333334</c:v>
                </c:pt>
                <c:pt idx="12334">
                  <c:v>21.502700000000001</c:v>
                </c:pt>
                <c:pt idx="12335">
                  <c:v>21.504366666666701</c:v>
                </c:pt>
                <c:pt idx="12336">
                  <c:v>21.506033333333399</c:v>
                </c:pt>
                <c:pt idx="12337">
                  <c:v>21.5077</c:v>
                </c:pt>
                <c:pt idx="12338">
                  <c:v>21.5093666666667</c:v>
                </c:pt>
                <c:pt idx="12339">
                  <c:v>21.511033333333401</c:v>
                </c:pt>
                <c:pt idx="12340">
                  <c:v>21.512699999999999</c:v>
                </c:pt>
                <c:pt idx="12341">
                  <c:v>21.5143666666667</c:v>
                </c:pt>
                <c:pt idx="12342">
                  <c:v>21.5160333333334</c:v>
                </c:pt>
                <c:pt idx="12343">
                  <c:v>21.517700000000001</c:v>
                </c:pt>
                <c:pt idx="12344">
                  <c:v>21.519366666666699</c:v>
                </c:pt>
                <c:pt idx="12345">
                  <c:v>21.521033333333399</c:v>
                </c:pt>
                <c:pt idx="12346">
                  <c:v>21.5227</c:v>
                </c:pt>
                <c:pt idx="12347">
                  <c:v>21.524366666666701</c:v>
                </c:pt>
                <c:pt idx="12348">
                  <c:v>21.526033333333402</c:v>
                </c:pt>
                <c:pt idx="12349">
                  <c:v>21.527699999999999</c:v>
                </c:pt>
                <c:pt idx="12350">
                  <c:v>21.5293666666667</c:v>
                </c:pt>
                <c:pt idx="12351">
                  <c:v>21.531033333333401</c:v>
                </c:pt>
                <c:pt idx="12352">
                  <c:v>21.532699999999998</c:v>
                </c:pt>
                <c:pt idx="12353">
                  <c:v>21.534366666666699</c:v>
                </c:pt>
                <c:pt idx="12354">
                  <c:v>21.5360333333334</c:v>
                </c:pt>
                <c:pt idx="12355">
                  <c:v>21.537700000000001</c:v>
                </c:pt>
                <c:pt idx="12356">
                  <c:v>21.539366666666702</c:v>
                </c:pt>
                <c:pt idx="12357">
                  <c:v>21.541033333333399</c:v>
                </c:pt>
                <c:pt idx="12358">
                  <c:v>21.5427</c:v>
                </c:pt>
                <c:pt idx="12359">
                  <c:v>21.544366666666701</c:v>
                </c:pt>
                <c:pt idx="12360">
                  <c:v>21.546033333333401</c:v>
                </c:pt>
                <c:pt idx="12361">
                  <c:v>21.547699999999999</c:v>
                </c:pt>
                <c:pt idx="12362">
                  <c:v>21.5493666666667</c:v>
                </c:pt>
                <c:pt idx="12363">
                  <c:v>21.5510333333334</c:v>
                </c:pt>
                <c:pt idx="12364">
                  <c:v>21.552700000000002</c:v>
                </c:pt>
                <c:pt idx="12365">
                  <c:v>21.554366666666699</c:v>
                </c:pt>
                <c:pt idx="12366">
                  <c:v>21.556033333333399</c:v>
                </c:pt>
                <c:pt idx="12367">
                  <c:v>21.557700000000001</c:v>
                </c:pt>
                <c:pt idx="12368">
                  <c:v>21.559366666666701</c:v>
                </c:pt>
                <c:pt idx="12369">
                  <c:v>21.561033333333398</c:v>
                </c:pt>
                <c:pt idx="12370">
                  <c:v>21.5627</c:v>
                </c:pt>
                <c:pt idx="12371">
                  <c:v>21.5643666666667</c:v>
                </c:pt>
                <c:pt idx="12372">
                  <c:v>21.566033333333401</c:v>
                </c:pt>
                <c:pt idx="12373">
                  <c:v>21.567699999999999</c:v>
                </c:pt>
                <c:pt idx="12374">
                  <c:v>21.569366666666699</c:v>
                </c:pt>
                <c:pt idx="12375">
                  <c:v>21.5710333333334</c:v>
                </c:pt>
                <c:pt idx="12376">
                  <c:v>21.572700000000001</c:v>
                </c:pt>
                <c:pt idx="12377">
                  <c:v>21.574366666666702</c:v>
                </c:pt>
                <c:pt idx="12378">
                  <c:v>21.576033333333399</c:v>
                </c:pt>
                <c:pt idx="12379">
                  <c:v>21.5777</c:v>
                </c:pt>
                <c:pt idx="12380">
                  <c:v>21.579366666666701</c:v>
                </c:pt>
                <c:pt idx="12381">
                  <c:v>21.581033333333401</c:v>
                </c:pt>
                <c:pt idx="12382">
                  <c:v>21.582699999999999</c:v>
                </c:pt>
                <c:pt idx="12383">
                  <c:v>21.5843666666667</c:v>
                </c:pt>
                <c:pt idx="12384">
                  <c:v>21.5860333333334</c:v>
                </c:pt>
                <c:pt idx="12385">
                  <c:v>21.587700000000002</c:v>
                </c:pt>
                <c:pt idx="12386">
                  <c:v>21.589366666666699</c:v>
                </c:pt>
                <c:pt idx="12387">
                  <c:v>21.591033333333399</c:v>
                </c:pt>
                <c:pt idx="12388">
                  <c:v>21.592700000000001</c:v>
                </c:pt>
                <c:pt idx="12389">
                  <c:v>21.594366666666701</c:v>
                </c:pt>
                <c:pt idx="12390">
                  <c:v>21.596033333333398</c:v>
                </c:pt>
                <c:pt idx="12391">
                  <c:v>21.5977</c:v>
                </c:pt>
                <c:pt idx="12392">
                  <c:v>21.5993666666667</c:v>
                </c:pt>
                <c:pt idx="12393">
                  <c:v>21.601033333333401</c:v>
                </c:pt>
                <c:pt idx="12394">
                  <c:v>21.602699999999999</c:v>
                </c:pt>
                <c:pt idx="12395">
                  <c:v>21.604366666666699</c:v>
                </c:pt>
                <c:pt idx="12396">
                  <c:v>21.6060333333334</c:v>
                </c:pt>
                <c:pt idx="12397">
                  <c:v>21.607700000000001</c:v>
                </c:pt>
                <c:pt idx="12398">
                  <c:v>21.609366666666698</c:v>
                </c:pt>
                <c:pt idx="12399">
                  <c:v>21.611033333333399</c:v>
                </c:pt>
                <c:pt idx="12400">
                  <c:v>21.6127</c:v>
                </c:pt>
                <c:pt idx="12401">
                  <c:v>21.614366666666701</c:v>
                </c:pt>
                <c:pt idx="12402">
                  <c:v>21.616033333333402</c:v>
                </c:pt>
                <c:pt idx="12403">
                  <c:v>21.617699999999999</c:v>
                </c:pt>
                <c:pt idx="12404">
                  <c:v>21.6193666666667</c:v>
                </c:pt>
                <c:pt idx="12405">
                  <c:v>21.621033333333401</c:v>
                </c:pt>
                <c:pt idx="12406">
                  <c:v>21.622699999999998</c:v>
                </c:pt>
                <c:pt idx="12407">
                  <c:v>21.624366666666699</c:v>
                </c:pt>
                <c:pt idx="12408">
                  <c:v>21.6260333333334</c:v>
                </c:pt>
                <c:pt idx="12409">
                  <c:v>21.627700000000001</c:v>
                </c:pt>
                <c:pt idx="12410">
                  <c:v>21.629366666666701</c:v>
                </c:pt>
                <c:pt idx="12411">
                  <c:v>21.631033333333399</c:v>
                </c:pt>
                <c:pt idx="12412">
                  <c:v>21.6327</c:v>
                </c:pt>
                <c:pt idx="12413">
                  <c:v>21.6343666666667</c:v>
                </c:pt>
                <c:pt idx="12414">
                  <c:v>21.636033333333401</c:v>
                </c:pt>
                <c:pt idx="12415">
                  <c:v>21.637699999999999</c:v>
                </c:pt>
                <c:pt idx="12416">
                  <c:v>21.6393666666667</c:v>
                </c:pt>
                <c:pt idx="12417">
                  <c:v>21.6410333333334</c:v>
                </c:pt>
                <c:pt idx="12418">
                  <c:v>21.642700000000001</c:v>
                </c:pt>
                <c:pt idx="12419">
                  <c:v>21.644366666666699</c:v>
                </c:pt>
                <c:pt idx="12420">
                  <c:v>21.646033333333399</c:v>
                </c:pt>
                <c:pt idx="12421">
                  <c:v>21.6477</c:v>
                </c:pt>
                <c:pt idx="12422">
                  <c:v>21.649366666666701</c:v>
                </c:pt>
                <c:pt idx="12423">
                  <c:v>21.651033333333402</c:v>
                </c:pt>
                <c:pt idx="12424">
                  <c:v>21.652699999999999</c:v>
                </c:pt>
                <c:pt idx="12425">
                  <c:v>21.6543666666667</c:v>
                </c:pt>
                <c:pt idx="12426">
                  <c:v>21.656033333333401</c:v>
                </c:pt>
                <c:pt idx="12427">
                  <c:v>21.657699999999998</c:v>
                </c:pt>
                <c:pt idx="12428">
                  <c:v>21.659366666666699</c:v>
                </c:pt>
                <c:pt idx="12429">
                  <c:v>21.6610333333334</c:v>
                </c:pt>
                <c:pt idx="12430">
                  <c:v>21.662700000000001</c:v>
                </c:pt>
                <c:pt idx="12431">
                  <c:v>21.664366666666702</c:v>
                </c:pt>
                <c:pt idx="12432">
                  <c:v>21.666033333333399</c:v>
                </c:pt>
                <c:pt idx="12433">
                  <c:v>21.6677</c:v>
                </c:pt>
                <c:pt idx="12434">
                  <c:v>21.669366666666701</c:v>
                </c:pt>
                <c:pt idx="12435">
                  <c:v>21.671033333333401</c:v>
                </c:pt>
                <c:pt idx="12436">
                  <c:v>21.672699999999999</c:v>
                </c:pt>
                <c:pt idx="12437">
                  <c:v>21.6743666666667</c:v>
                </c:pt>
                <c:pt idx="12438">
                  <c:v>21.6760333333334</c:v>
                </c:pt>
                <c:pt idx="12439">
                  <c:v>21.677700000000002</c:v>
                </c:pt>
                <c:pt idx="12440">
                  <c:v>21.679366666666699</c:v>
                </c:pt>
                <c:pt idx="12441">
                  <c:v>21.681033333333399</c:v>
                </c:pt>
                <c:pt idx="12442">
                  <c:v>21.682700000000001</c:v>
                </c:pt>
                <c:pt idx="12443">
                  <c:v>21.684366666666701</c:v>
                </c:pt>
                <c:pt idx="12444">
                  <c:v>21.686033333333398</c:v>
                </c:pt>
                <c:pt idx="12445">
                  <c:v>21.6877</c:v>
                </c:pt>
                <c:pt idx="12446">
                  <c:v>21.6893666666667</c:v>
                </c:pt>
                <c:pt idx="12447">
                  <c:v>21.691033333333401</c:v>
                </c:pt>
                <c:pt idx="12448">
                  <c:v>21.692699999999999</c:v>
                </c:pt>
                <c:pt idx="12449">
                  <c:v>21.694366666666699</c:v>
                </c:pt>
                <c:pt idx="12450">
                  <c:v>21.6960333333334</c:v>
                </c:pt>
                <c:pt idx="12451">
                  <c:v>21.697700000000001</c:v>
                </c:pt>
                <c:pt idx="12452">
                  <c:v>21.699366666666702</c:v>
                </c:pt>
                <c:pt idx="12453">
                  <c:v>21.701033333333399</c:v>
                </c:pt>
                <c:pt idx="12454">
                  <c:v>21.7027</c:v>
                </c:pt>
                <c:pt idx="12455">
                  <c:v>21.704366666666701</c:v>
                </c:pt>
                <c:pt idx="12456">
                  <c:v>21.706033333333401</c:v>
                </c:pt>
                <c:pt idx="12457">
                  <c:v>21.707699999999999</c:v>
                </c:pt>
                <c:pt idx="12458">
                  <c:v>21.7093666666667</c:v>
                </c:pt>
                <c:pt idx="12459">
                  <c:v>21.7110333333334</c:v>
                </c:pt>
                <c:pt idx="12460">
                  <c:v>21.712700000000002</c:v>
                </c:pt>
                <c:pt idx="12461">
                  <c:v>21.714366666666699</c:v>
                </c:pt>
                <c:pt idx="12462">
                  <c:v>21.716033333333399</c:v>
                </c:pt>
                <c:pt idx="12463">
                  <c:v>21.717700000000001</c:v>
                </c:pt>
                <c:pt idx="12464">
                  <c:v>21.719366666666701</c:v>
                </c:pt>
                <c:pt idx="12465">
                  <c:v>21.721033333333398</c:v>
                </c:pt>
                <c:pt idx="12466">
                  <c:v>21.7227</c:v>
                </c:pt>
                <c:pt idx="12467">
                  <c:v>21.7243666666667</c:v>
                </c:pt>
                <c:pt idx="12468">
                  <c:v>21.726033333333401</c:v>
                </c:pt>
                <c:pt idx="12469">
                  <c:v>21.727699999999999</c:v>
                </c:pt>
                <c:pt idx="12470">
                  <c:v>21.729366666666699</c:v>
                </c:pt>
                <c:pt idx="12471">
                  <c:v>21.7310333333334</c:v>
                </c:pt>
                <c:pt idx="12472">
                  <c:v>21.732700000000001</c:v>
                </c:pt>
                <c:pt idx="12473">
                  <c:v>21.734366666666698</c:v>
                </c:pt>
                <c:pt idx="12474">
                  <c:v>21.736033333333399</c:v>
                </c:pt>
                <c:pt idx="12475">
                  <c:v>21.7377</c:v>
                </c:pt>
                <c:pt idx="12476">
                  <c:v>21.739366666666701</c:v>
                </c:pt>
                <c:pt idx="12477">
                  <c:v>21.741033333333402</c:v>
                </c:pt>
                <c:pt idx="12478">
                  <c:v>21.742699999999999</c:v>
                </c:pt>
                <c:pt idx="12479">
                  <c:v>21.7443666666667</c:v>
                </c:pt>
                <c:pt idx="12480">
                  <c:v>21.746033333333401</c:v>
                </c:pt>
                <c:pt idx="12481">
                  <c:v>21.747699999999998</c:v>
                </c:pt>
                <c:pt idx="12482">
                  <c:v>21.749366666666699</c:v>
                </c:pt>
                <c:pt idx="12483">
                  <c:v>21.7510333333334</c:v>
                </c:pt>
                <c:pt idx="12484">
                  <c:v>21.752700000000001</c:v>
                </c:pt>
                <c:pt idx="12485">
                  <c:v>21.754366666666701</c:v>
                </c:pt>
                <c:pt idx="12486">
                  <c:v>21.756033333333399</c:v>
                </c:pt>
                <c:pt idx="12487">
                  <c:v>21.7577</c:v>
                </c:pt>
                <c:pt idx="12488">
                  <c:v>21.7593666666667</c:v>
                </c:pt>
                <c:pt idx="12489">
                  <c:v>21.761033333333401</c:v>
                </c:pt>
                <c:pt idx="12490">
                  <c:v>21.762699999999999</c:v>
                </c:pt>
                <c:pt idx="12491">
                  <c:v>21.7643666666667</c:v>
                </c:pt>
                <c:pt idx="12492">
                  <c:v>21.7660333333334</c:v>
                </c:pt>
                <c:pt idx="12493">
                  <c:v>21.767700000000001</c:v>
                </c:pt>
                <c:pt idx="12494">
                  <c:v>21.769366666666699</c:v>
                </c:pt>
                <c:pt idx="12495">
                  <c:v>21.771033333333399</c:v>
                </c:pt>
                <c:pt idx="12496">
                  <c:v>21.7727</c:v>
                </c:pt>
                <c:pt idx="12497">
                  <c:v>21.774366666666701</c:v>
                </c:pt>
                <c:pt idx="12498">
                  <c:v>21.776033333333402</c:v>
                </c:pt>
                <c:pt idx="12499">
                  <c:v>21.777699999999999</c:v>
                </c:pt>
                <c:pt idx="12500">
                  <c:v>21.7793666666667</c:v>
                </c:pt>
                <c:pt idx="12501">
                  <c:v>21.781033333333401</c:v>
                </c:pt>
                <c:pt idx="12502">
                  <c:v>21.782699999999998</c:v>
                </c:pt>
                <c:pt idx="12503">
                  <c:v>21.784366666666699</c:v>
                </c:pt>
                <c:pt idx="12504">
                  <c:v>21.7860333333334</c:v>
                </c:pt>
                <c:pt idx="12505">
                  <c:v>21.787700000000001</c:v>
                </c:pt>
                <c:pt idx="12506">
                  <c:v>21.789366666666702</c:v>
                </c:pt>
                <c:pt idx="12507">
                  <c:v>21.791033333333399</c:v>
                </c:pt>
                <c:pt idx="12508">
                  <c:v>21.7927</c:v>
                </c:pt>
                <c:pt idx="12509">
                  <c:v>21.794366666666701</c:v>
                </c:pt>
                <c:pt idx="12510">
                  <c:v>21.796033333333401</c:v>
                </c:pt>
                <c:pt idx="12511">
                  <c:v>21.797699999999999</c:v>
                </c:pt>
                <c:pt idx="12512">
                  <c:v>21.7993666666667</c:v>
                </c:pt>
                <c:pt idx="12513">
                  <c:v>21.8010333333334</c:v>
                </c:pt>
                <c:pt idx="12514">
                  <c:v>21.802700000000002</c:v>
                </c:pt>
                <c:pt idx="12515">
                  <c:v>21.804366666666699</c:v>
                </c:pt>
                <c:pt idx="12516">
                  <c:v>21.806033333333399</c:v>
                </c:pt>
                <c:pt idx="12517">
                  <c:v>21.807700000000001</c:v>
                </c:pt>
                <c:pt idx="12518">
                  <c:v>21.809366666666701</c:v>
                </c:pt>
                <c:pt idx="12519">
                  <c:v>21.811033333333398</c:v>
                </c:pt>
                <c:pt idx="12520">
                  <c:v>21.8127</c:v>
                </c:pt>
                <c:pt idx="12521">
                  <c:v>21.8143666666667</c:v>
                </c:pt>
                <c:pt idx="12522">
                  <c:v>21.816033333333401</c:v>
                </c:pt>
                <c:pt idx="12523">
                  <c:v>21.817699999999999</c:v>
                </c:pt>
                <c:pt idx="12524">
                  <c:v>21.819366666666699</c:v>
                </c:pt>
                <c:pt idx="12525">
                  <c:v>21.8210333333334</c:v>
                </c:pt>
                <c:pt idx="12526">
                  <c:v>21.822700000000001</c:v>
                </c:pt>
                <c:pt idx="12527">
                  <c:v>21.824366666666702</c:v>
                </c:pt>
                <c:pt idx="12528">
                  <c:v>21.826033333333399</c:v>
                </c:pt>
                <c:pt idx="12529">
                  <c:v>21.8277</c:v>
                </c:pt>
                <c:pt idx="12530">
                  <c:v>21.829366666666701</c:v>
                </c:pt>
                <c:pt idx="12531">
                  <c:v>21.831033333333401</c:v>
                </c:pt>
                <c:pt idx="12532">
                  <c:v>21.832699999999999</c:v>
                </c:pt>
                <c:pt idx="12533">
                  <c:v>21.8343666666667</c:v>
                </c:pt>
                <c:pt idx="12534">
                  <c:v>21.8360333333334</c:v>
                </c:pt>
                <c:pt idx="12535">
                  <c:v>21.837700000000002</c:v>
                </c:pt>
                <c:pt idx="12536">
                  <c:v>21.839366666666699</c:v>
                </c:pt>
                <c:pt idx="12537">
                  <c:v>21.841033333333399</c:v>
                </c:pt>
                <c:pt idx="12538">
                  <c:v>21.842700000000001</c:v>
                </c:pt>
                <c:pt idx="12539">
                  <c:v>21.844366666666701</c:v>
                </c:pt>
                <c:pt idx="12540">
                  <c:v>21.846033333333398</c:v>
                </c:pt>
                <c:pt idx="12541">
                  <c:v>21.8477</c:v>
                </c:pt>
                <c:pt idx="12542">
                  <c:v>21.8493666666667</c:v>
                </c:pt>
                <c:pt idx="12543">
                  <c:v>21.851033333333401</c:v>
                </c:pt>
                <c:pt idx="12544">
                  <c:v>21.852699999999999</c:v>
                </c:pt>
                <c:pt idx="12545">
                  <c:v>21.854366666666699</c:v>
                </c:pt>
                <c:pt idx="12546">
                  <c:v>21.8560333333334</c:v>
                </c:pt>
                <c:pt idx="12547">
                  <c:v>21.857700000000001</c:v>
                </c:pt>
                <c:pt idx="12548">
                  <c:v>21.859366666666698</c:v>
                </c:pt>
                <c:pt idx="12549">
                  <c:v>21.861033333333399</c:v>
                </c:pt>
                <c:pt idx="12550">
                  <c:v>21.8627</c:v>
                </c:pt>
                <c:pt idx="12551">
                  <c:v>21.864366666666701</c:v>
                </c:pt>
                <c:pt idx="12552">
                  <c:v>21.866033333333402</c:v>
                </c:pt>
                <c:pt idx="12553">
                  <c:v>21.867699999999999</c:v>
                </c:pt>
                <c:pt idx="12554">
                  <c:v>21.8693666666667</c:v>
                </c:pt>
                <c:pt idx="12555">
                  <c:v>21.871033333333401</c:v>
                </c:pt>
                <c:pt idx="12556">
                  <c:v>21.872699999999998</c:v>
                </c:pt>
                <c:pt idx="12557">
                  <c:v>21.874366666666699</c:v>
                </c:pt>
                <c:pt idx="12558">
                  <c:v>21.8760333333334</c:v>
                </c:pt>
                <c:pt idx="12559">
                  <c:v>21.877700000000001</c:v>
                </c:pt>
                <c:pt idx="12560">
                  <c:v>21.879366666666701</c:v>
                </c:pt>
                <c:pt idx="12561">
                  <c:v>21.881033333333399</c:v>
                </c:pt>
                <c:pt idx="12562">
                  <c:v>21.8827</c:v>
                </c:pt>
                <c:pt idx="12563">
                  <c:v>21.8843666666667</c:v>
                </c:pt>
                <c:pt idx="12564">
                  <c:v>21.886033333333401</c:v>
                </c:pt>
                <c:pt idx="12565">
                  <c:v>21.887699999999999</c:v>
                </c:pt>
                <c:pt idx="12566">
                  <c:v>21.8893666666667</c:v>
                </c:pt>
                <c:pt idx="12567">
                  <c:v>21.8910333333334</c:v>
                </c:pt>
                <c:pt idx="12568">
                  <c:v>21.892700000000001</c:v>
                </c:pt>
                <c:pt idx="12569">
                  <c:v>21.894366666666699</c:v>
                </c:pt>
                <c:pt idx="12570">
                  <c:v>21.896033333333399</c:v>
                </c:pt>
                <c:pt idx="12571">
                  <c:v>21.8977</c:v>
                </c:pt>
                <c:pt idx="12572">
                  <c:v>21.899366666666701</c:v>
                </c:pt>
                <c:pt idx="12573">
                  <c:v>21.901033333333402</c:v>
                </c:pt>
                <c:pt idx="12574">
                  <c:v>21.902699999999999</c:v>
                </c:pt>
                <c:pt idx="12575">
                  <c:v>21.9043666666667</c:v>
                </c:pt>
                <c:pt idx="12576">
                  <c:v>21.906033333333401</c:v>
                </c:pt>
                <c:pt idx="12577">
                  <c:v>21.907699999999998</c:v>
                </c:pt>
                <c:pt idx="12578">
                  <c:v>21.909366666666699</c:v>
                </c:pt>
                <c:pt idx="12579">
                  <c:v>21.9110333333334</c:v>
                </c:pt>
                <c:pt idx="12580">
                  <c:v>21.912700000000001</c:v>
                </c:pt>
                <c:pt idx="12581">
                  <c:v>21.914366666666702</c:v>
                </c:pt>
                <c:pt idx="12582">
                  <c:v>21.916033333333399</c:v>
                </c:pt>
                <c:pt idx="12583">
                  <c:v>21.9177</c:v>
                </c:pt>
                <c:pt idx="12584">
                  <c:v>21.919366666666701</c:v>
                </c:pt>
                <c:pt idx="12585">
                  <c:v>21.921033333333401</c:v>
                </c:pt>
                <c:pt idx="12586">
                  <c:v>21.922699999999999</c:v>
                </c:pt>
                <c:pt idx="12587">
                  <c:v>21.9243666666667</c:v>
                </c:pt>
                <c:pt idx="12588">
                  <c:v>21.9260333333334</c:v>
                </c:pt>
                <c:pt idx="12589">
                  <c:v>21.927700000000002</c:v>
                </c:pt>
                <c:pt idx="12590">
                  <c:v>21.929366666666699</c:v>
                </c:pt>
                <c:pt idx="12591">
                  <c:v>21.931033333333399</c:v>
                </c:pt>
                <c:pt idx="12592">
                  <c:v>21.932700000000001</c:v>
                </c:pt>
                <c:pt idx="12593">
                  <c:v>21.934366666666701</c:v>
                </c:pt>
                <c:pt idx="12594">
                  <c:v>21.936033333333398</c:v>
                </c:pt>
                <c:pt idx="12595">
                  <c:v>21.9377</c:v>
                </c:pt>
                <c:pt idx="12596">
                  <c:v>21.9393666666667</c:v>
                </c:pt>
                <c:pt idx="12597">
                  <c:v>21.941033333333401</c:v>
                </c:pt>
                <c:pt idx="12598">
                  <c:v>21.942699999999999</c:v>
                </c:pt>
                <c:pt idx="12599">
                  <c:v>21.944366666666699</c:v>
                </c:pt>
                <c:pt idx="12600">
                  <c:v>21.9460333333334</c:v>
                </c:pt>
                <c:pt idx="12601">
                  <c:v>21.947700000000001</c:v>
                </c:pt>
                <c:pt idx="12602">
                  <c:v>21.949366666666702</c:v>
                </c:pt>
                <c:pt idx="12603">
                  <c:v>21.951033333333399</c:v>
                </c:pt>
                <c:pt idx="12604">
                  <c:v>21.9527</c:v>
                </c:pt>
                <c:pt idx="12605">
                  <c:v>21.954366666666701</c:v>
                </c:pt>
                <c:pt idx="12606">
                  <c:v>21.956033333333401</c:v>
                </c:pt>
                <c:pt idx="12607">
                  <c:v>21.957699999999999</c:v>
                </c:pt>
                <c:pt idx="12608">
                  <c:v>21.9593666666667</c:v>
                </c:pt>
                <c:pt idx="12609">
                  <c:v>21.9610333333334</c:v>
                </c:pt>
                <c:pt idx="12610">
                  <c:v>21.962700000000002</c:v>
                </c:pt>
                <c:pt idx="12611">
                  <c:v>21.964366666666699</c:v>
                </c:pt>
                <c:pt idx="12612">
                  <c:v>21.966033333333399</c:v>
                </c:pt>
                <c:pt idx="12613">
                  <c:v>21.967700000000001</c:v>
                </c:pt>
                <c:pt idx="12614">
                  <c:v>21.969366666666701</c:v>
                </c:pt>
                <c:pt idx="12615">
                  <c:v>21.971033333333398</c:v>
                </c:pt>
                <c:pt idx="12616">
                  <c:v>21.9727</c:v>
                </c:pt>
                <c:pt idx="12617">
                  <c:v>21.9743666666667</c:v>
                </c:pt>
                <c:pt idx="12618">
                  <c:v>21.976033333333401</c:v>
                </c:pt>
                <c:pt idx="12619">
                  <c:v>21.977699999999999</c:v>
                </c:pt>
                <c:pt idx="12620">
                  <c:v>21.979366666666699</c:v>
                </c:pt>
                <c:pt idx="12621">
                  <c:v>21.9810333333334</c:v>
                </c:pt>
                <c:pt idx="12622">
                  <c:v>21.982700000000001</c:v>
                </c:pt>
                <c:pt idx="12623">
                  <c:v>21.984366666666698</c:v>
                </c:pt>
                <c:pt idx="12624">
                  <c:v>21.986033333333399</c:v>
                </c:pt>
                <c:pt idx="12625">
                  <c:v>21.9877</c:v>
                </c:pt>
                <c:pt idx="12626">
                  <c:v>21.989366666666701</c:v>
                </c:pt>
                <c:pt idx="12627">
                  <c:v>21.991033333333402</c:v>
                </c:pt>
                <c:pt idx="12628">
                  <c:v>21.992699999999999</c:v>
                </c:pt>
                <c:pt idx="12629">
                  <c:v>21.9943666666667</c:v>
                </c:pt>
                <c:pt idx="12630">
                  <c:v>21.996033333333401</c:v>
                </c:pt>
                <c:pt idx="12631">
                  <c:v>21.997699999999998</c:v>
                </c:pt>
                <c:pt idx="12632">
                  <c:v>21.999366666666699</c:v>
                </c:pt>
                <c:pt idx="12633">
                  <c:v>22.0010333333334</c:v>
                </c:pt>
                <c:pt idx="12634">
                  <c:v>22.002700000000001</c:v>
                </c:pt>
                <c:pt idx="12635">
                  <c:v>22.004366666666701</c:v>
                </c:pt>
                <c:pt idx="12636">
                  <c:v>22.006033333333399</c:v>
                </c:pt>
                <c:pt idx="12637">
                  <c:v>22.0077</c:v>
                </c:pt>
                <c:pt idx="12638">
                  <c:v>22.0093666666667</c:v>
                </c:pt>
                <c:pt idx="12639">
                  <c:v>22.011033333333401</c:v>
                </c:pt>
                <c:pt idx="12640">
                  <c:v>22.012699999999999</c:v>
                </c:pt>
                <c:pt idx="12641">
                  <c:v>22.0143666666667</c:v>
                </c:pt>
                <c:pt idx="12642">
                  <c:v>22.0160333333334</c:v>
                </c:pt>
                <c:pt idx="12643">
                  <c:v>22.017700000000001</c:v>
                </c:pt>
                <c:pt idx="12644">
                  <c:v>22.019366666666699</c:v>
                </c:pt>
                <c:pt idx="12645">
                  <c:v>22.021033333333399</c:v>
                </c:pt>
                <c:pt idx="12646">
                  <c:v>22.0227</c:v>
                </c:pt>
                <c:pt idx="12647">
                  <c:v>22.024366666666701</c:v>
                </c:pt>
                <c:pt idx="12648">
                  <c:v>22.026033333333402</c:v>
                </c:pt>
                <c:pt idx="12649">
                  <c:v>22.027699999999999</c:v>
                </c:pt>
                <c:pt idx="12650">
                  <c:v>22.0293666666667</c:v>
                </c:pt>
                <c:pt idx="12651">
                  <c:v>22.031033333333401</c:v>
                </c:pt>
                <c:pt idx="12652">
                  <c:v>22.032699999999998</c:v>
                </c:pt>
                <c:pt idx="12653">
                  <c:v>22.034366666666699</c:v>
                </c:pt>
                <c:pt idx="12654">
                  <c:v>22.0360333333334</c:v>
                </c:pt>
                <c:pt idx="12655">
                  <c:v>22.037700000000001</c:v>
                </c:pt>
                <c:pt idx="12656">
                  <c:v>22.039366666666702</c:v>
                </c:pt>
                <c:pt idx="12657">
                  <c:v>22.041033333333399</c:v>
                </c:pt>
                <c:pt idx="12658">
                  <c:v>22.0427</c:v>
                </c:pt>
                <c:pt idx="12659">
                  <c:v>22.044366666666701</c:v>
                </c:pt>
                <c:pt idx="12660">
                  <c:v>22.046033333333401</c:v>
                </c:pt>
                <c:pt idx="12661">
                  <c:v>22.047699999999999</c:v>
                </c:pt>
                <c:pt idx="12662">
                  <c:v>22.0493666666667</c:v>
                </c:pt>
                <c:pt idx="12663">
                  <c:v>22.0510333333334</c:v>
                </c:pt>
                <c:pt idx="12664">
                  <c:v>22.052700000000002</c:v>
                </c:pt>
                <c:pt idx="12665">
                  <c:v>22.054366666666699</c:v>
                </c:pt>
                <c:pt idx="12666">
                  <c:v>22.056033333333399</c:v>
                </c:pt>
                <c:pt idx="12667">
                  <c:v>22.057700000000001</c:v>
                </c:pt>
                <c:pt idx="12668">
                  <c:v>22.059366666666701</c:v>
                </c:pt>
                <c:pt idx="12669">
                  <c:v>22.061033333333398</c:v>
                </c:pt>
                <c:pt idx="12670">
                  <c:v>22.0627</c:v>
                </c:pt>
                <c:pt idx="12671">
                  <c:v>22.0643666666667</c:v>
                </c:pt>
                <c:pt idx="12672">
                  <c:v>22.066033333333401</c:v>
                </c:pt>
                <c:pt idx="12673">
                  <c:v>22.067699999999999</c:v>
                </c:pt>
                <c:pt idx="12674">
                  <c:v>22.069366666666699</c:v>
                </c:pt>
                <c:pt idx="12675">
                  <c:v>22.0710333333334</c:v>
                </c:pt>
                <c:pt idx="12676">
                  <c:v>22.072700000000001</c:v>
                </c:pt>
                <c:pt idx="12677">
                  <c:v>22.074366666666702</c:v>
                </c:pt>
                <c:pt idx="12678">
                  <c:v>22.076033333333399</c:v>
                </c:pt>
                <c:pt idx="12679">
                  <c:v>22.0777</c:v>
                </c:pt>
                <c:pt idx="12680">
                  <c:v>22.079366666666701</c:v>
                </c:pt>
                <c:pt idx="12681">
                  <c:v>22.081033333333401</c:v>
                </c:pt>
                <c:pt idx="12682">
                  <c:v>22.082699999999999</c:v>
                </c:pt>
                <c:pt idx="12683">
                  <c:v>22.0843666666667</c:v>
                </c:pt>
                <c:pt idx="12684">
                  <c:v>22.0860333333334</c:v>
                </c:pt>
                <c:pt idx="12685">
                  <c:v>22.087700000000002</c:v>
                </c:pt>
                <c:pt idx="12686">
                  <c:v>22.089366666666699</c:v>
                </c:pt>
                <c:pt idx="12687">
                  <c:v>22.091033333333399</c:v>
                </c:pt>
                <c:pt idx="12688">
                  <c:v>22.092700000000001</c:v>
                </c:pt>
                <c:pt idx="12689">
                  <c:v>22.094366666666701</c:v>
                </c:pt>
                <c:pt idx="12690">
                  <c:v>22.096033333333398</c:v>
                </c:pt>
                <c:pt idx="12691">
                  <c:v>22.0977</c:v>
                </c:pt>
                <c:pt idx="12692">
                  <c:v>22.0993666666667</c:v>
                </c:pt>
                <c:pt idx="12693">
                  <c:v>22.101033333333401</c:v>
                </c:pt>
                <c:pt idx="12694">
                  <c:v>22.102699999999999</c:v>
                </c:pt>
                <c:pt idx="12695">
                  <c:v>22.104366666666699</c:v>
                </c:pt>
                <c:pt idx="12696">
                  <c:v>22.1060333333334</c:v>
                </c:pt>
                <c:pt idx="12697">
                  <c:v>22.107700000000001</c:v>
                </c:pt>
                <c:pt idx="12698">
                  <c:v>22.109366666666698</c:v>
                </c:pt>
                <c:pt idx="12699">
                  <c:v>22.111033333333399</c:v>
                </c:pt>
                <c:pt idx="12700">
                  <c:v>22.1127</c:v>
                </c:pt>
                <c:pt idx="12701">
                  <c:v>22.114366666666701</c:v>
                </c:pt>
                <c:pt idx="12702">
                  <c:v>22.116033333333402</c:v>
                </c:pt>
                <c:pt idx="12703">
                  <c:v>22.117699999999999</c:v>
                </c:pt>
                <c:pt idx="12704">
                  <c:v>22.1193666666667</c:v>
                </c:pt>
                <c:pt idx="12705">
                  <c:v>22.121033333333401</c:v>
                </c:pt>
                <c:pt idx="12706">
                  <c:v>22.122699999999998</c:v>
                </c:pt>
                <c:pt idx="12707">
                  <c:v>22.124366666666699</c:v>
                </c:pt>
                <c:pt idx="12708">
                  <c:v>22.1260333333334</c:v>
                </c:pt>
                <c:pt idx="12709">
                  <c:v>22.127700000000001</c:v>
                </c:pt>
                <c:pt idx="12710">
                  <c:v>22.129366666666701</c:v>
                </c:pt>
                <c:pt idx="12711">
                  <c:v>22.131033333333399</c:v>
                </c:pt>
                <c:pt idx="12712">
                  <c:v>22.1327</c:v>
                </c:pt>
                <c:pt idx="12713">
                  <c:v>22.1343666666667</c:v>
                </c:pt>
                <c:pt idx="12714">
                  <c:v>22.136033333333401</c:v>
                </c:pt>
                <c:pt idx="12715">
                  <c:v>22.137699999999999</c:v>
                </c:pt>
                <c:pt idx="12716">
                  <c:v>22.1393666666667</c:v>
                </c:pt>
                <c:pt idx="12717">
                  <c:v>22.1410333333334</c:v>
                </c:pt>
                <c:pt idx="12718">
                  <c:v>22.142700000000001</c:v>
                </c:pt>
                <c:pt idx="12719">
                  <c:v>22.144366666666699</c:v>
                </c:pt>
                <c:pt idx="12720">
                  <c:v>22.146033333333399</c:v>
                </c:pt>
                <c:pt idx="12721">
                  <c:v>22.1477</c:v>
                </c:pt>
                <c:pt idx="12722">
                  <c:v>22.149366666666701</c:v>
                </c:pt>
                <c:pt idx="12723">
                  <c:v>22.151033333333402</c:v>
                </c:pt>
                <c:pt idx="12724">
                  <c:v>22.152699999999999</c:v>
                </c:pt>
                <c:pt idx="12725">
                  <c:v>22.1543666666667</c:v>
                </c:pt>
                <c:pt idx="12726">
                  <c:v>22.156033333333401</c:v>
                </c:pt>
                <c:pt idx="12727">
                  <c:v>22.157699999999998</c:v>
                </c:pt>
                <c:pt idx="12728">
                  <c:v>22.159366666666699</c:v>
                </c:pt>
                <c:pt idx="12729">
                  <c:v>22.1610333333334</c:v>
                </c:pt>
                <c:pt idx="12730">
                  <c:v>22.162700000000001</c:v>
                </c:pt>
                <c:pt idx="12731">
                  <c:v>22.164366666666702</c:v>
                </c:pt>
                <c:pt idx="12732">
                  <c:v>22.166033333333399</c:v>
                </c:pt>
                <c:pt idx="12733">
                  <c:v>22.1677</c:v>
                </c:pt>
                <c:pt idx="12734">
                  <c:v>22.169366666666701</c:v>
                </c:pt>
                <c:pt idx="12735">
                  <c:v>22.171033333333401</c:v>
                </c:pt>
                <c:pt idx="12736">
                  <c:v>22.172699999999999</c:v>
                </c:pt>
                <c:pt idx="12737">
                  <c:v>22.1743666666667</c:v>
                </c:pt>
                <c:pt idx="12738">
                  <c:v>22.1760333333334</c:v>
                </c:pt>
                <c:pt idx="12739">
                  <c:v>22.177700000000002</c:v>
                </c:pt>
                <c:pt idx="12740">
                  <c:v>22.179366666666699</c:v>
                </c:pt>
                <c:pt idx="12741">
                  <c:v>22.181033333333399</c:v>
                </c:pt>
                <c:pt idx="12742">
                  <c:v>22.182700000000001</c:v>
                </c:pt>
                <c:pt idx="12743">
                  <c:v>22.184366666666701</c:v>
                </c:pt>
                <c:pt idx="12744">
                  <c:v>22.186033333333398</c:v>
                </c:pt>
                <c:pt idx="12745">
                  <c:v>22.1877</c:v>
                </c:pt>
                <c:pt idx="12746">
                  <c:v>22.1893666666667</c:v>
                </c:pt>
                <c:pt idx="12747">
                  <c:v>22.191033333333401</c:v>
                </c:pt>
                <c:pt idx="12748">
                  <c:v>22.192699999999999</c:v>
                </c:pt>
                <c:pt idx="12749">
                  <c:v>22.194366666666699</c:v>
                </c:pt>
                <c:pt idx="12750">
                  <c:v>22.1960333333334</c:v>
                </c:pt>
                <c:pt idx="12751">
                  <c:v>22.197700000000001</c:v>
                </c:pt>
                <c:pt idx="12752">
                  <c:v>22.199366666666702</c:v>
                </c:pt>
                <c:pt idx="12753">
                  <c:v>22.201033333333399</c:v>
                </c:pt>
                <c:pt idx="12754">
                  <c:v>22.2027</c:v>
                </c:pt>
                <c:pt idx="12755">
                  <c:v>22.204366666666701</c:v>
                </c:pt>
                <c:pt idx="12756">
                  <c:v>22.206033333333401</c:v>
                </c:pt>
                <c:pt idx="12757">
                  <c:v>22.207699999999999</c:v>
                </c:pt>
                <c:pt idx="12758">
                  <c:v>22.2093666666667</c:v>
                </c:pt>
                <c:pt idx="12759">
                  <c:v>22.2110333333334</c:v>
                </c:pt>
                <c:pt idx="12760">
                  <c:v>22.212700000000002</c:v>
                </c:pt>
                <c:pt idx="12761">
                  <c:v>22.214366666666699</c:v>
                </c:pt>
                <c:pt idx="12762">
                  <c:v>22.216033333333399</c:v>
                </c:pt>
                <c:pt idx="12763">
                  <c:v>22.217700000000001</c:v>
                </c:pt>
                <c:pt idx="12764">
                  <c:v>22.219366666666701</c:v>
                </c:pt>
                <c:pt idx="12765">
                  <c:v>22.221033333333398</c:v>
                </c:pt>
                <c:pt idx="12766">
                  <c:v>22.2227</c:v>
                </c:pt>
                <c:pt idx="12767">
                  <c:v>22.2243666666667</c:v>
                </c:pt>
                <c:pt idx="12768">
                  <c:v>22.226033333333401</c:v>
                </c:pt>
                <c:pt idx="12769">
                  <c:v>22.227699999999999</c:v>
                </c:pt>
                <c:pt idx="12770">
                  <c:v>22.229366666666699</c:v>
                </c:pt>
                <c:pt idx="12771">
                  <c:v>22.2310333333334</c:v>
                </c:pt>
                <c:pt idx="12772">
                  <c:v>22.232700000000001</c:v>
                </c:pt>
                <c:pt idx="12773">
                  <c:v>22.234366666666698</c:v>
                </c:pt>
                <c:pt idx="12774">
                  <c:v>22.236033333333399</c:v>
                </c:pt>
                <c:pt idx="12775">
                  <c:v>22.2377</c:v>
                </c:pt>
                <c:pt idx="12776">
                  <c:v>22.239366666666701</c:v>
                </c:pt>
                <c:pt idx="12777">
                  <c:v>22.241033333333402</c:v>
                </c:pt>
                <c:pt idx="12778">
                  <c:v>22.242699999999999</c:v>
                </c:pt>
                <c:pt idx="12779">
                  <c:v>22.2443666666667</c:v>
                </c:pt>
                <c:pt idx="12780">
                  <c:v>22.246033333333401</c:v>
                </c:pt>
                <c:pt idx="12781">
                  <c:v>22.247699999999998</c:v>
                </c:pt>
                <c:pt idx="12782">
                  <c:v>22.249366666666699</c:v>
                </c:pt>
                <c:pt idx="12783">
                  <c:v>22.2510333333334</c:v>
                </c:pt>
                <c:pt idx="12784">
                  <c:v>22.252700000000001</c:v>
                </c:pt>
                <c:pt idx="12785">
                  <c:v>22.254366666666701</c:v>
                </c:pt>
                <c:pt idx="12786">
                  <c:v>22.256033333333399</c:v>
                </c:pt>
                <c:pt idx="12787">
                  <c:v>22.2577</c:v>
                </c:pt>
                <c:pt idx="12788">
                  <c:v>22.2593666666667</c:v>
                </c:pt>
                <c:pt idx="12789">
                  <c:v>22.261033333333401</c:v>
                </c:pt>
                <c:pt idx="12790">
                  <c:v>22.262699999999999</c:v>
                </c:pt>
                <c:pt idx="12791">
                  <c:v>22.2643666666667</c:v>
                </c:pt>
                <c:pt idx="12792">
                  <c:v>22.2660333333334</c:v>
                </c:pt>
                <c:pt idx="12793">
                  <c:v>22.267700000000001</c:v>
                </c:pt>
                <c:pt idx="12794">
                  <c:v>22.269366666666699</c:v>
                </c:pt>
                <c:pt idx="12795">
                  <c:v>22.271033333333399</c:v>
                </c:pt>
                <c:pt idx="12796">
                  <c:v>22.2727</c:v>
                </c:pt>
                <c:pt idx="12797">
                  <c:v>22.274366666666701</c:v>
                </c:pt>
                <c:pt idx="12798">
                  <c:v>22.276033333333402</c:v>
                </c:pt>
                <c:pt idx="12799">
                  <c:v>22.277699999999999</c:v>
                </c:pt>
                <c:pt idx="12800">
                  <c:v>22.2793666666667</c:v>
                </c:pt>
                <c:pt idx="12801">
                  <c:v>22.281033333333401</c:v>
                </c:pt>
                <c:pt idx="12802">
                  <c:v>22.282699999999998</c:v>
                </c:pt>
                <c:pt idx="12803">
                  <c:v>22.284366666666699</c:v>
                </c:pt>
                <c:pt idx="12804">
                  <c:v>22.2860333333334</c:v>
                </c:pt>
                <c:pt idx="12805">
                  <c:v>22.287700000000001</c:v>
                </c:pt>
                <c:pt idx="12806">
                  <c:v>22.289366666666702</c:v>
                </c:pt>
                <c:pt idx="12807">
                  <c:v>22.291033333333399</c:v>
                </c:pt>
                <c:pt idx="12808">
                  <c:v>22.2927</c:v>
                </c:pt>
                <c:pt idx="12809">
                  <c:v>22.294366666666701</c:v>
                </c:pt>
                <c:pt idx="12810">
                  <c:v>22.296033333333401</c:v>
                </c:pt>
                <c:pt idx="12811">
                  <c:v>22.297699999999999</c:v>
                </c:pt>
                <c:pt idx="12812">
                  <c:v>22.2993666666667</c:v>
                </c:pt>
                <c:pt idx="12813">
                  <c:v>22.3010333333334</c:v>
                </c:pt>
                <c:pt idx="12814">
                  <c:v>22.302700000000002</c:v>
                </c:pt>
                <c:pt idx="12815">
                  <c:v>22.304366666666699</c:v>
                </c:pt>
                <c:pt idx="12816">
                  <c:v>22.306033333333399</c:v>
                </c:pt>
                <c:pt idx="12817">
                  <c:v>22.307700000000001</c:v>
                </c:pt>
                <c:pt idx="12818">
                  <c:v>22.309366666666701</c:v>
                </c:pt>
                <c:pt idx="12819">
                  <c:v>22.311033333333398</c:v>
                </c:pt>
                <c:pt idx="12820">
                  <c:v>22.3127</c:v>
                </c:pt>
                <c:pt idx="12821">
                  <c:v>22.3143666666667</c:v>
                </c:pt>
                <c:pt idx="12822">
                  <c:v>22.316033333333401</c:v>
                </c:pt>
                <c:pt idx="12823">
                  <c:v>22.317699999999999</c:v>
                </c:pt>
                <c:pt idx="12824">
                  <c:v>22.319366666666699</c:v>
                </c:pt>
                <c:pt idx="12825">
                  <c:v>22.3210333333334</c:v>
                </c:pt>
                <c:pt idx="12826">
                  <c:v>22.322700000000001</c:v>
                </c:pt>
                <c:pt idx="12827">
                  <c:v>22.324366666666702</c:v>
                </c:pt>
                <c:pt idx="12828">
                  <c:v>22.326033333333399</c:v>
                </c:pt>
                <c:pt idx="12829">
                  <c:v>22.3277</c:v>
                </c:pt>
                <c:pt idx="12830">
                  <c:v>22.329366666666701</c:v>
                </c:pt>
                <c:pt idx="12831">
                  <c:v>22.331033333333401</c:v>
                </c:pt>
                <c:pt idx="12832">
                  <c:v>22.332699999999999</c:v>
                </c:pt>
                <c:pt idx="12833">
                  <c:v>22.3343666666667</c:v>
                </c:pt>
                <c:pt idx="12834">
                  <c:v>22.3360333333334</c:v>
                </c:pt>
                <c:pt idx="12835">
                  <c:v>22.337700000000002</c:v>
                </c:pt>
                <c:pt idx="12836">
                  <c:v>22.339366666666699</c:v>
                </c:pt>
                <c:pt idx="12837">
                  <c:v>22.341033333333399</c:v>
                </c:pt>
                <c:pt idx="12838">
                  <c:v>22.342700000000001</c:v>
                </c:pt>
                <c:pt idx="12839">
                  <c:v>22.344366666666701</c:v>
                </c:pt>
                <c:pt idx="12840">
                  <c:v>22.346033333333398</c:v>
                </c:pt>
                <c:pt idx="12841">
                  <c:v>22.3477</c:v>
                </c:pt>
                <c:pt idx="12842">
                  <c:v>22.3493666666667</c:v>
                </c:pt>
                <c:pt idx="12843">
                  <c:v>22.351033333333401</c:v>
                </c:pt>
                <c:pt idx="12844">
                  <c:v>22.352699999999999</c:v>
                </c:pt>
                <c:pt idx="12845">
                  <c:v>22.354366666666699</c:v>
                </c:pt>
                <c:pt idx="12846">
                  <c:v>22.3560333333334</c:v>
                </c:pt>
                <c:pt idx="12847">
                  <c:v>22.357700000000001</c:v>
                </c:pt>
                <c:pt idx="12848">
                  <c:v>22.359366666666698</c:v>
                </c:pt>
                <c:pt idx="12849">
                  <c:v>22.361033333333399</c:v>
                </c:pt>
                <c:pt idx="12850">
                  <c:v>22.3627</c:v>
                </c:pt>
                <c:pt idx="12851">
                  <c:v>22.364366666666701</c:v>
                </c:pt>
                <c:pt idx="12852">
                  <c:v>22.366033333333402</c:v>
                </c:pt>
                <c:pt idx="12853">
                  <c:v>22.367699999999999</c:v>
                </c:pt>
                <c:pt idx="12854">
                  <c:v>22.3693666666667</c:v>
                </c:pt>
                <c:pt idx="12855">
                  <c:v>22.371033333333401</c:v>
                </c:pt>
                <c:pt idx="12856">
                  <c:v>22.372699999999998</c:v>
                </c:pt>
                <c:pt idx="12857">
                  <c:v>22.374366666666699</c:v>
                </c:pt>
                <c:pt idx="12858">
                  <c:v>22.3760333333334</c:v>
                </c:pt>
                <c:pt idx="12859">
                  <c:v>22.377700000000001</c:v>
                </c:pt>
                <c:pt idx="12860">
                  <c:v>22.379366666666701</c:v>
                </c:pt>
                <c:pt idx="12861">
                  <c:v>22.381033333333399</c:v>
                </c:pt>
                <c:pt idx="12862">
                  <c:v>22.3827</c:v>
                </c:pt>
                <c:pt idx="12863">
                  <c:v>22.3843666666667</c:v>
                </c:pt>
                <c:pt idx="12864">
                  <c:v>22.386033333333401</c:v>
                </c:pt>
                <c:pt idx="12865">
                  <c:v>22.387699999999999</c:v>
                </c:pt>
                <c:pt idx="12866">
                  <c:v>22.3893666666667</c:v>
                </c:pt>
                <c:pt idx="12867">
                  <c:v>22.3910333333334</c:v>
                </c:pt>
                <c:pt idx="12868">
                  <c:v>22.392700000000001</c:v>
                </c:pt>
                <c:pt idx="12869">
                  <c:v>22.394366666666699</c:v>
                </c:pt>
                <c:pt idx="12870">
                  <c:v>22.396033333333399</c:v>
                </c:pt>
                <c:pt idx="12871">
                  <c:v>22.3977</c:v>
                </c:pt>
                <c:pt idx="12872">
                  <c:v>22.399366666666701</c:v>
                </c:pt>
                <c:pt idx="12873">
                  <c:v>22.401033333333402</c:v>
                </c:pt>
                <c:pt idx="12874">
                  <c:v>22.402699999999999</c:v>
                </c:pt>
                <c:pt idx="12875">
                  <c:v>22.4043666666667</c:v>
                </c:pt>
                <c:pt idx="12876">
                  <c:v>22.406033333333401</c:v>
                </c:pt>
                <c:pt idx="12877">
                  <c:v>22.407699999999998</c:v>
                </c:pt>
                <c:pt idx="12878">
                  <c:v>22.409366666666699</c:v>
                </c:pt>
                <c:pt idx="12879">
                  <c:v>22.4110333333334</c:v>
                </c:pt>
                <c:pt idx="12880">
                  <c:v>22.412700000000001</c:v>
                </c:pt>
                <c:pt idx="12881">
                  <c:v>22.414366666666702</c:v>
                </c:pt>
                <c:pt idx="12882">
                  <c:v>22.416033333333399</c:v>
                </c:pt>
                <c:pt idx="12883">
                  <c:v>22.4177</c:v>
                </c:pt>
                <c:pt idx="12884">
                  <c:v>22.419366666666701</c:v>
                </c:pt>
                <c:pt idx="12885">
                  <c:v>22.421033333333401</c:v>
                </c:pt>
                <c:pt idx="12886">
                  <c:v>22.422699999999999</c:v>
                </c:pt>
                <c:pt idx="12887">
                  <c:v>22.4243666666667</c:v>
                </c:pt>
                <c:pt idx="12888">
                  <c:v>22.4260333333334</c:v>
                </c:pt>
                <c:pt idx="12889">
                  <c:v>22.427700000000002</c:v>
                </c:pt>
                <c:pt idx="12890">
                  <c:v>22.429366666666699</c:v>
                </c:pt>
                <c:pt idx="12891">
                  <c:v>22.431033333333399</c:v>
                </c:pt>
                <c:pt idx="12892">
                  <c:v>22.432700000000001</c:v>
                </c:pt>
                <c:pt idx="12893">
                  <c:v>22.434366666666701</c:v>
                </c:pt>
                <c:pt idx="12894">
                  <c:v>22.436033333333398</c:v>
                </c:pt>
                <c:pt idx="12895">
                  <c:v>22.4377</c:v>
                </c:pt>
                <c:pt idx="12896">
                  <c:v>22.4393666666667</c:v>
                </c:pt>
                <c:pt idx="12897">
                  <c:v>22.441033333333401</c:v>
                </c:pt>
                <c:pt idx="12898">
                  <c:v>22.442699999999999</c:v>
                </c:pt>
                <c:pt idx="12899">
                  <c:v>22.444366666666699</c:v>
                </c:pt>
                <c:pt idx="12900">
                  <c:v>22.4460333333334</c:v>
                </c:pt>
                <c:pt idx="12901">
                  <c:v>22.447700000000001</c:v>
                </c:pt>
                <c:pt idx="12902">
                  <c:v>22.449366666666702</c:v>
                </c:pt>
                <c:pt idx="12903">
                  <c:v>22.451033333333399</c:v>
                </c:pt>
                <c:pt idx="12904">
                  <c:v>22.4527</c:v>
                </c:pt>
                <c:pt idx="12905">
                  <c:v>22.454366666666701</c:v>
                </c:pt>
                <c:pt idx="12906">
                  <c:v>22.456033333333401</c:v>
                </c:pt>
                <c:pt idx="12907">
                  <c:v>22.457699999999999</c:v>
                </c:pt>
                <c:pt idx="12908">
                  <c:v>22.4593666666667</c:v>
                </c:pt>
                <c:pt idx="12909">
                  <c:v>22.4610333333334</c:v>
                </c:pt>
                <c:pt idx="12910">
                  <c:v>22.462700000000002</c:v>
                </c:pt>
                <c:pt idx="12911">
                  <c:v>22.464366666666699</c:v>
                </c:pt>
                <c:pt idx="12912">
                  <c:v>22.466033333333399</c:v>
                </c:pt>
                <c:pt idx="12913">
                  <c:v>22.467700000000001</c:v>
                </c:pt>
                <c:pt idx="12914">
                  <c:v>22.469366666666701</c:v>
                </c:pt>
                <c:pt idx="12915">
                  <c:v>22.471033333333398</c:v>
                </c:pt>
                <c:pt idx="12916">
                  <c:v>22.4727</c:v>
                </c:pt>
                <c:pt idx="12917">
                  <c:v>22.4743666666667</c:v>
                </c:pt>
                <c:pt idx="12918">
                  <c:v>22.476033333333401</c:v>
                </c:pt>
                <c:pt idx="12919">
                  <c:v>22.477699999999999</c:v>
                </c:pt>
                <c:pt idx="12920">
                  <c:v>22.479366666666699</c:v>
                </c:pt>
                <c:pt idx="12921">
                  <c:v>22.4810333333334</c:v>
                </c:pt>
                <c:pt idx="12922">
                  <c:v>22.482700000000001</c:v>
                </c:pt>
                <c:pt idx="12923">
                  <c:v>22.484366666666698</c:v>
                </c:pt>
                <c:pt idx="12924">
                  <c:v>22.486033333333399</c:v>
                </c:pt>
                <c:pt idx="12925">
                  <c:v>22.4877</c:v>
                </c:pt>
                <c:pt idx="12926">
                  <c:v>22.489366666666701</c:v>
                </c:pt>
                <c:pt idx="12927">
                  <c:v>22.491033333333402</c:v>
                </c:pt>
                <c:pt idx="12928">
                  <c:v>22.492699999999999</c:v>
                </c:pt>
                <c:pt idx="12929">
                  <c:v>22.4943666666667</c:v>
                </c:pt>
                <c:pt idx="12930">
                  <c:v>22.496033333333401</c:v>
                </c:pt>
                <c:pt idx="12931">
                  <c:v>22.497699999999998</c:v>
                </c:pt>
                <c:pt idx="12932">
                  <c:v>22.499366666666699</c:v>
                </c:pt>
                <c:pt idx="12933">
                  <c:v>22.5010333333334</c:v>
                </c:pt>
                <c:pt idx="12934">
                  <c:v>22.502700000000001</c:v>
                </c:pt>
                <c:pt idx="12935">
                  <c:v>22.504366666666701</c:v>
                </c:pt>
                <c:pt idx="12936">
                  <c:v>22.506033333333399</c:v>
                </c:pt>
                <c:pt idx="12937">
                  <c:v>22.5077</c:v>
                </c:pt>
                <c:pt idx="12938">
                  <c:v>22.5093666666667</c:v>
                </c:pt>
                <c:pt idx="12939">
                  <c:v>22.511033333333401</c:v>
                </c:pt>
                <c:pt idx="12940">
                  <c:v>22.512699999999999</c:v>
                </c:pt>
                <c:pt idx="12941">
                  <c:v>22.5143666666667</c:v>
                </c:pt>
                <c:pt idx="12942">
                  <c:v>22.5160333333334</c:v>
                </c:pt>
                <c:pt idx="12943">
                  <c:v>22.517700000000001</c:v>
                </c:pt>
                <c:pt idx="12944">
                  <c:v>22.519366666666699</c:v>
                </c:pt>
                <c:pt idx="12945">
                  <c:v>22.521033333333399</c:v>
                </c:pt>
                <c:pt idx="12946">
                  <c:v>22.5227</c:v>
                </c:pt>
                <c:pt idx="12947">
                  <c:v>22.524366666666701</c:v>
                </c:pt>
                <c:pt idx="12948">
                  <c:v>22.526033333333402</c:v>
                </c:pt>
                <c:pt idx="12949">
                  <c:v>22.527699999999999</c:v>
                </c:pt>
                <c:pt idx="12950">
                  <c:v>22.5293666666667</c:v>
                </c:pt>
                <c:pt idx="12951">
                  <c:v>22.531033333333401</c:v>
                </c:pt>
                <c:pt idx="12952">
                  <c:v>22.532699999999998</c:v>
                </c:pt>
                <c:pt idx="12953">
                  <c:v>22.534366666666699</c:v>
                </c:pt>
                <c:pt idx="12954">
                  <c:v>22.5360333333334</c:v>
                </c:pt>
                <c:pt idx="12955">
                  <c:v>22.537700000000001</c:v>
                </c:pt>
                <c:pt idx="12956">
                  <c:v>22.539366666666702</c:v>
                </c:pt>
                <c:pt idx="12957">
                  <c:v>22.541033333333399</c:v>
                </c:pt>
                <c:pt idx="12958">
                  <c:v>22.5427</c:v>
                </c:pt>
                <c:pt idx="12959">
                  <c:v>22.544366666666701</c:v>
                </c:pt>
                <c:pt idx="12960">
                  <c:v>22.546033333333401</c:v>
                </c:pt>
                <c:pt idx="12961">
                  <c:v>22.547699999999999</c:v>
                </c:pt>
                <c:pt idx="12962">
                  <c:v>22.5493666666667</c:v>
                </c:pt>
                <c:pt idx="12963">
                  <c:v>22.5510333333334</c:v>
                </c:pt>
                <c:pt idx="12964">
                  <c:v>22.552700000000002</c:v>
                </c:pt>
                <c:pt idx="12965">
                  <c:v>22.554366666666699</c:v>
                </c:pt>
                <c:pt idx="12966">
                  <c:v>22.556033333333399</c:v>
                </c:pt>
                <c:pt idx="12967">
                  <c:v>22.557700000000001</c:v>
                </c:pt>
                <c:pt idx="12968">
                  <c:v>22.559366666666701</c:v>
                </c:pt>
                <c:pt idx="12969">
                  <c:v>22.561033333333398</c:v>
                </c:pt>
                <c:pt idx="12970">
                  <c:v>22.5627</c:v>
                </c:pt>
                <c:pt idx="12971">
                  <c:v>22.5643666666667</c:v>
                </c:pt>
                <c:pt idx="12972">
                  <c:v>22.566033333333401</c:v>
                </c:pt>
                <c:pt idx="12973">
                  <c:v>22.567699999999999</c:v>
                </c:pt>
                <c:pt idx="12974">
                  <c:v>22.569366666666699</c:v>
                </c:pt>
                <c:pt idx="12975">
                  <c:v>22.5710333333334</c:v>
                </c:pt>
                <c:pt idx="12976">
                  <c:v>22.572700000000001</c:v>
                </c:pt>
                <c:pt idx="12977">
                  <c:v>22.574366666666702</c:v>
                </c:pt>
                <c:pt idx="12978">
                  <c:v>22.576033333333399</c:v>
                </c:pt>
                <c:pt idx="12979">
                  <c:v>22.5777</c:v>
                </c:pt>
                <c:pt idx="12980">
                  <c:v>22.579366666666701</c:v>
                </c:pt>
                <c:pt idx="12981">
                  <c:v>22.581033333333401</c:v>
                </c:pt>
                <c:pt idx="12982">
                  <c:v>22.582699999999999</c:v>
                </c:pt>
                <c:pt idx="12983">
                  <c:v>22.5843666666667</c:v>
                </c:pt>
                <c:pt idx="12984">
                  <c:v>22.5860333333334</c:v>
                </c:pt>
                <c:pt idx="12985">
                  <c:v>22.587700000000002</c:v>
                </c:pt>
                <c:pt idx="12986">
                  <c:v>22.589366666666699</c:v>
                </c:pt>
                <c:pt idx="12987">
                  <c:v>22.591033333333399</c:v>
                </c:pt>
                <c:pt idx="12988">
                  <c:v>22.592700000000001</c:v>
                </c:pt>
                <c:pt idx="12989">
                  <c:v>22.594366666666701</c:v>
                </c:pt>
                <c:pt idx="12990">
                  <c:v>22.596033333333398</c:v>
                </c:pt>
                <c:pt idx="12991">
                  <c:v>22.5977</c:v>
                </c:pt>
                <c:pt idx="12992">
                  <c:v>22.5993666666667</c:v>
                </c:pt>
                <c:pt idx="12993">
                  <c:v>22.601033333333401</c:v>
                </c:pt>
                <c:pt idx="12994">
                  <c:v>22.602699999999999</c:v>
                </c:pt>
                <c:pt idx="12995">
                  <c:v>22.604366666666699</c:v>
                </c:pt>
                <c:pt idx="12996">
                  <c:v>22.6060333333334</c:v>
                </c:pt>
                <c:pt idx="12997">
                  <c:v>22.607700000000001</c:v>
                </c:pt>
                <c:pt idx="12998">
                  <c:v>22.609366666666698</c:v>
                </c:pt>
                <c:pt idx="12999">
                  <c:v>22.611033333333399</c:v>
                </c:pt>
                <c:pt idx="13000">
                  <c:v>22.6127</c:v>
                </c:pt>
                <c:pt idx="13001">
                  <c:v>22.614366666666701</c:v>
                </c:pt>
                <c:pt idx="13002">
                  <c:v>22.616033333333402</c:v>
                </c:pt>
                <c:pt idx="13003">
                  <c:v>22.617699999999999</c:v>
                </c:pt>
                <c:pt idx="13004">
                  <c:v>22.6193666666667</c:v>
                </c:pt>
                <c:pt idx="13005">
                  <c:v>22.621033333333401</c:v>
                </c:pt>
                <c:pt idx="13006">
                  <c:v>22.622699999999998</c:v>
                </c:pt>
                <c:pt idx="13007">
                  <c:v>22.624366666666699</c:v>
                </c:pt>
                <c:pt idx="13008">
                  <c:v>22.6260333333334</c:v>
                </c:pt>
                <c:pt idx="13009">
                  <c:v>22.627700000000001</c:v>
                </c:pt>
                <c:pt idx="13010">
                  <c:v>22.629366666666701</c:v>
                </c:pt>
                <c:pt idx="13011">
                  <c:v>22.631033333333399</c:v>
                </c:pt>
                <c:pt idx="13012">
                  <c:v>22.6327</c:v>
                </c:pt>
                <c:pt idx="13013">
                  <c:v>22.6343666666667</c:v>
                </c:pt>
                <c:pt idx="13014">
                  <c:v>22.636033333333401</c:v>
                </c:pt>
                <c:pt idx="13015">
                  <c:v>22.637699999999999</c:v>
                </c:pt>
                <c:pt idx="13016">
                  <c:v>22.6393666666667</c:v>
                </c:pt>
                <c:pt idx="13017">
                  <c:v>22.6410333333334</c:v>
                </c:pt>
                <c:pt idx="13018">
                  <c:v>22.642700000000001</c:v>
                </c:pt>
                <c:pt idx="13019">
                  <c:v>22.644366666666699</c:v>
                </c:pt>
                <c:pt idx="13020">
                  <c:v>22.646033333333399</c:v>
                </c:pt>
                <c:pt idx="13021">
                  <c:v>22.6477</c:v>
                </c:pt>
                <c:pt idx="13022">
                  <c:v>22.649366666666701</c:v>
                </c:pt>
                <c:pt idx="13023">
                  <c:v>22.651033333333402</c:v>
                </c:pt>
                <c:pt idx="13024">
                  <c:v>22.652699999999999</c:v>
                </c:pt>
                <c:pt idx="13025">
                  <c:v>22.6543666666667</c:v>
                </c:pt>
                <c:pt idx="13026">
                  <c:v>22.656033333333401</c:v>
                </c:pt>
                <c:pt idx="13027">
                  <c:v>22.657699999999998</c:v>
                </c:pt>
                <c:pt idx="13028">
                  <c:v>22.659366666666699</c:v>
                </c:pt>
                <c:pt idx="13029">
                  <c:v>22.6610333333334</c:v>
                </c:pt>
                <c:pt idx="13030">
                  <c:v>22.662700000000001</c:v>
                </c:pt>
                <c:pt idx="13031">
                  <c:v>22.664366666666702</c:v>
                </c:pt>
                <c:pt idx="13032">
                  <c:v>22.666033333333399</c:v>
                </c:pt>
                <c:pt idx="13033">
                  <c:v>22.6677</c:v>
                </c:pt>
                <c:pt idx="13034">
                  <c:v>22.669366666666701</c:v>
                </c:pt>
                <c:pt idx="13035">
                  <c:v>22.671033333333401</c:v>
                </c:pt>
                <c:pt idx="13036">
                  <c:v>22.672699999999999</c:v>
                </c:pt>
                <c:pt idx="13037">
                  <c:v>22.6743666666667</c:v>
                </c:pt>
                <c:pt idx="13038">
                  <c:v>22.6760333333334</c:v>
                </c:pt>
                <c:pt idx="13039">
                  <c:v>22.677700000000002</c:v>
                </c:pt>
                <c:pt idx="13040">
                  <c:v>22.679366666666699</c:v>
                </c:pt>
                <c:pt idx="13041">
                  <c:v>22.681033333333399</c:v>
                </c:pt>
                <c:pt idx="13042">
                  <c:v>22.682700000000001</c:v>
                </c:pt>
                <c:pt idx="13043">
                  <c:v>22.684366666666701</c:v>
                </c:pt>
                <c:pt idx="13044">
                  <c:v>22.686033333333398</c:v>
                </c:pt>
                <c:pt idx="13045">
                  <c:v>22.6877</c:v>
                </c:pt>
                <c:pt idx="13046">
                  <c:v>22.6893666666667</c:v>
                </c:pt>
                <c:pt idx="13047">
                  <c:v>22.691033333333401</c:v>
                </c:pt>
                <c:pt idx="13048">
                  <c:v>22.692699999999999</c:v>
                </c:pt>
                <c:pt idx="13049">
                  <c:v>22.694366666666699</c:v>
                </c:pt>
                <c:pt idx="13050">
                  <c:v>22.6960333333334</c:v>
                </c:pt>
                <c:pt idx="13051">
                  <c:v>22.697700000000001</c:v>
                </c:pt>
                <c:pt idx="13052">
                  <c:v>22.699366666666702</c:v>
                </c:pt>
                <c:pt idx="13053">
                  <c:v>22.701033333333399</c:v>
                </c:pt>
                <c:pt idx="13054">
                  <c:v>22.7027</c:v>
                </c:pt>
                <c:pt idx="13055">
                  <c:v>22.704366666666701</c:v>
                </c:pt>
                <c:pt idx="13056">
                  <c:v>22.706033333333401</c:v>
                </c:pt>
                <c:pt idx="13057">
                  <c:v>22.707699999999999</c:v>
                </c:pt>
                <c:pt idx="13058">
                  <c:v>22.7093666666667</c:v>
                </c:pt>
                <c:pt idx="13059">
                  <c:v>22.7110333333334</c:v>
                </c:pt>
                <c:pt idx="13060">
                  <c:v>22.712700000000002</c:v>
                </c:pt>
                <c:pt idx="13061">
                  <c:v>22.714366666666699</c:v>
                </c:pt>
                <c:pt idx="13062">
                  <c:v>22.716033333333399</c:v>
                </c:pt>
                <c:pt idx="13063">
                  <c:v>22.717700000000001</c:v>
                </c:pt>
                <c:pt idx="13064">
                  <c:v>22.719366666666701</c:v>
                </c:pt>
                <c:pt idx="13065">
                  <c:v>22.721033333333398</c:v>
                </c:pt>
                <c:pt idx="13066">
                  <c:v>22.7227</c:v>
                </c:pt>
                <c:pt idx="13067">
                  <c:v>22.7243666666667</c:v>
                </c:pt>
                <c:pt idx="13068">
                  <c:v>22.726033333333401</c:v>
                </c:pt>
                <c:pt idx="13069">
                  <c:v>22.727699999999999</c:v>
                </c:pt>
                <c:pt idx="13070">
                  <c:v>22.729366666666699</c:v>
                </c:pt>
                <c:pt idx="13071">
                  <c:v>22.7310333333334</c:v>
                </c:pt>
                <c:pt idx="13072">
                  <c:v>22.732700000000001</c:v>
                </c:pt>
                <c:pt idx="13073">
                  <c:v>22.734366666666698</c:v>
                </c:pt>
                <c:pt idx="13074">
                  <c:v>22.736033333333399</c:v>
                </c:pt>
                <c:pt idx="13075">
                  <c:v>22.7377</c:v>
                </c:pt>
                <c:pt idx="13076">
                  <c:v>22.739366666666701</c:v>
                </c:pt>
                <c:pt idx="13077">
                  <c:v>22.741033333333402</c:v>
                </c:pt>
                <c:pt idx="13078">
                  <c:v>22.742699999999999</c:v>
                </c:pt>
                <c:pt idx="13079">
                  <c:v>22.7443666666667</c:v>
                </c:pt>
                <c:pt idx="13080">
                  <c:v>22.746033333333401</c:v>
                </c:pt>
                <c:pt idx="13081">
                  <c:v>22.747699999999998</c:v>
                </c:pt>
                <c:pt idx="13082">
                  <c:v>22.749366666666699</c:v>
                </c:pt>
                <c:pt idx="13083">
                  <c:v>22.7510333333334</c:v>
                </c:pt>
                <c:pt idx="13084">
                  <c:v>22.752700000000001</c:v>
                </c:pt>
                <c:pt idx="13085">
                  <c:v>22.754366666666701</c:v>
                </c:pt>
                <c:pt idx="13086">
                  <c:v>22.756033333333399</c:v>
                </c:pt>
                <c:pt idx="13087">
                  <c:v>22.7577</c:v>
                </c:pt>
                <c:pt idx="13088">
                  <c:v>22.7593666666667</c:v>
                </c:pt>
                <c:pt idx="13089">
                  <c:v>22.761033333333401</c:v>
                </c:pt>
                <c:pt idx="13090">
                  <c:v>22.762699999999999</c:v>
                </c:pt>
                <c:pt idx="13091">
                  <c:v>22.7643666666667</c:v>
                </c:pt>
                <c:pt idx="13092">
                  <c:v>22.7660333333334</c:v>
                </c:pt>
                <c:pt idx="13093">
                  <c:v>22.767700000000001</c:v>
                </c:pt>
                <c:pt idx="13094">
                  <c:v>22.769366666666699</c:v>
                </c:pt>
                <c:pt idx="13095">
                  <c:v>22.771033333333399</c:v>
                </c:pt>
                <c:pt idx="13096">
                  <c:v>22.7727</c:v>
                </c:pt>
                <c:pt idx="13097">
                  <c:v>22.774366666666701</c:v>
                </c:pt>
                <c:pt idx="13098">
                  <c:v>22.776033333333402</c:v>
                </c:pt>
                <c:pt idx="13099">
                  <c:v>22.777699999999999</c:v>
                </c:pt>
                <c:pt idx="13100">
                  <c:v>22.7793666666667</c:v>
                </c:pt>
                <c:pt idx="13101">
                  <c:v>22.781033333333401</c:v>
                </c:pt>
                <c:pt idx="13102">
                  <c:v>22.782699999999998</c:v>
                </c:pt>
                <c:pt idx="13103">
                  <c:v>22.784366666666699</c:v>
                </c:pt>
                <c:pt idx="13104">
                  <c:v>22.7860333333334</c:v>
                </c:pt>
                <c:pt idx="13105">
                  <c:v>22.787700000000001</c:v>
                </c:pt>
                <c:pt idx="13106">
                  <c:v>22.789366666666702</c:v>
                </c:pt>
                <c:pt idx="13107">
                  <c:v>22.791033333333399</c:v>
                </c:pt>
                <c:pt idx="13108">
                  <c:v>22.7927</c:v>
                </c:pt>
                <c:pt idx="13109">
                  <c:v>22.794366666666701</c:v>
                </c:pt>
                <c:pt idx="13110">
                  <c:v>22.796033333333401</c:v>
                </c:pt>
                <c:pt idx="13111">
                  <c:v>22.797699999999999</c:v>
                </c:pt>
                <c:pt idx="13112">
                  <c:v>22.7993666666667</c:v>
                </c:pt>
                <c:pt idx="13113">
                  <c:v>22.8010333333334</c:v>
                </c:pt>
                <c:pt idx="13114">
                  <c:v>22.802700000000002</c:v>
                </c:pt>
                <c:pt idx="13115">
                  <c:v>22.804366666666699</c:v>
                </c:pt>
                <c:pt idx="13116">
                  <c:v>22.806033333333399</c:v>
                </c:pt>
                <c:pt idx="13117">
                  <c:v>22.807700000000001</c:v>
                </c:pt>
                <c:pt idx="13118">
                  <c:v>22.809366666666701</c:v>
                </c:pt>
                <c:pt idx="13119">
                  <c:v>22.811033333333398</c:v>
                </c:pt>
                <c:pt idx="13120">
                  <c:v>22.8127</c:v>
                </c:pt>
                <c:pt idx="13121">
                  <c:v>22.8143666666667</c:v>
                </c:pt>
                <c:pt idx="13122">
                  <c:v>22.816033333333401</c:v>
                </c:pt>
                <c:pt idx="13123">
                  <c:v>22.817699999999999</c:v>
                </c:pt>
                <c:pt idx="13124">
                  <c:v>22.819366666666699</c:v>
                </c:pt>
                <c:pt idx="13125">
                  <c:v>22.8210333333334</c:v>
                </c:pt>
                <c:pt idx="13126">
                  <c:v>22.822700000000001</c:v>
                </c:pt>
                <c:pt idx="13127">
                  <c:v>22.824366666666702</c:v>
                </c:pt>
                <c:pt idx="13128">
                  <c:v>22.826033333333399</c:v>
                </c:pt>
                <c:pt idx="13129">
                  <c:v>22.8277</c:v>
                </c:pt>
                <c:pt idx="13130">
                  <c:v>22.829366666666701</c:v>
                </c:pt>
                <c:pt idx="13131">
                  <c:v>22.831033333333401</c:v>
                </c:pt>
                <c:pt idx="13132">
                  <c:v>22.832699999999999</c:v>
                </c:pt>
                <c:pt idx="13133">
                  <c:v>22.8343666666667</c:v>
                </c:pt>
                <c:pt idx="13134">
                  <c:v>22.8360333333334</c:v>
                </c:pt>
                <c:pt idx="13135">
                  <c:v>22.837700000000002</c:v>
                </c:pt>
                <c:pt idx="13136">
                  <c:v>22.839366666666699</c:v>
                </c:pt>
                <c:pt idx="13137">
                  <c:v>22.841033333333399</c:v>
                </c:pt>
                <c:pt idx="13138">
                  <c:v>22.842700000000001</c:v>
                </c:pt>
                <c:pt idx="13139">
                  <c:v>22.844366666666701</c:v>
                </c:pt>
                <c:pt idx="13140">
                  <c:v>22.846033333333398</c:v>
                </c:pt>
                <c:pt idx="13141">
                  <c:v>22.8477</c:v>
                </c:pt>
                <c:pt idx="13142">
                  <c:v>22.8493666666667</c:v>
                </c:pt>
                <c:pt idx="13143">
                  <c:v>22.851033333333401</c:v>
                </c:pt>
                <c:pt idx="13144">
                  <c:v>22.852699999999999</c:v>
                </c:pt>
                <c:pt idx="13145">
                  <c:v>22.854366666666699</c:v>
                </c:pt>
                <c:pt idx="13146">
                  <c:v>22.8560333333334</c:v>
                </c:pt>
                <c:pt idx="13147">
                  <c:v>22.857700000000001</c:v>
                </c:pt>
                <c:pt idx="13148">
                  <c:v>22.859366666666698</c:v>
                </c:pt>
                <c:pt idx="13149">
                  <c:v>22.861033333333399</c:v>
                </c:pt>
                <c:pt idx="13150">
                  <c:v>22.8627</c:v>
                </c:pt>
                <c:pt idx="13151">
                  <c:v>22.864366666666701</c:v>
                </c:pt>
                <c:pt idx="13152">
                  <c:v>22.866033333333402</c:v>
                </c:pt>
                <c:pt idx="13153">
                  <c:v>22.867699999999999</c:v>
                </c:pt>
                <c:pt idx="13154">
                  <c:v>22.8693666666667</c:v>
                </c:pt>
                <c:pt idx="13155">
                  <c:v>22.871033333333401</c:v>
                </c:pt>
                <c:pt idx="13156">
                  <c:v>22.872699999999998</c:v>
                </c:pt>
                <c:pt idx="13157">
                  <c:v>22.874366666666699</c:v>
                </c:pt>
                <c:pt idx="13158">
                  <c:v>22.8760333333334</c:v>
                </c:pt>
                <c:pt idx="13159">
                  <c:v>22.877700000000001</c:v>
                </c:pt>
                <c:pt idx="13160">
                  <c:v>22.879366666666701</c:v>
                </c:pt>
                <c:pt idx="13161">
                  <c:v>22.881033333333399</c:v>
                </c:pt>
                <c:pt idx="13162">
                  <c:v>22.8827</c:v>
                </c:pt>
                <c:pt idx="13163">
                  <c:v>22.8843666666667</c:v>
                </c:pt>
                <c:pt idx="13164">
                  <c:v>22.886033333333401</c:v>
                </c:pt>
                <c:pt idx="13165">
                  <c:v>22.887699999999999</c:v>
                </c:pt>
                <c:pt idx="13166">
                  <c:v>22.8893666666667</c:v>
                </c:pt>
                <c:pt idx="13167">
                  <c:v>22.8910333333334</c:v>
                </c:pt>
                <c:pt idx="13168">
                  <c:v>22.892700000000001</c:v>
                </c:pt>
                <c:pt idx="13169">
                  <c:v>22.894366666666699</c:v>
                </c:pt>
                <c:pt idx="13170">
                  <c:v>22.896033333333399</c:v>
                </c:pt>
                <c:pt idx="13171">
                  <c:v>22.8977</c:v>
                </c:pt>
                <c:pt idx="13172">
                  <c:v>22.899366666666701</c:v>
                </c:pt>
                <c:pt idx="13173">
                  <c:v>22.901033333333402</c:v>
                </c:pt>
                <c:pt idx="13174">
                  <c:v>22.902699999999999</c:v>
                </c:pt>
                <c:pt idx="13175">
                  <c:v>22.9043666666667</c:v>
                </c:pt>
                <c:pt idx="13176">
                  <c:v>22.906033333333401</c:v>
                </c:pt>
                <c:pt idx="13177">
                  <c:v>22.907699999999998</c:v>
                </c:pt>
                <c:pt idx="13178">
                  <c:v>22.909366666666699</c:v>
                </c:pt>
                <c:pt idx="13179">
                  <c:v>22.9110333333334</c:v>
                </c:pt>
                <c:pt idx="13180">
                  <c:v>22.912700000000001</c:v>
                </c:pt>
                <c:pt idx="13181">
                  <c:v>22.914366666666702</c:v>
                </c:pt>
                <c:pt idx="13182">
                  <c:v>22.916033333333399</c:v>
                </c:pt>
                <c:pt idx="13183">
                  <c:v>22.9177</c:v>
                </c:pt>
                <c:pt idx="13184">
                  <c:v>22.919366666666701</c:v>
                </c:pt>
                <c:pt idx="13185">
                  <c:v>22.921033333333401</c:v>
                </c:pt>
                <c:pt idx="13186">
                  <c:v>22.922699999999999</c:v>
                </c:pt>
                <c:pt idx="13187">
                  <c:v>22.9243666666667</c:v>
                </c:pt>
                <c:pt idx="13188">
                  <c:v>22.9260333333334</c:v>
                </c:pt>
                <c:pt idx="13189">
                  <c:v>22.927700000000002</c:v>
                </c:pt>
                <c:pt idx="13190">
                  <c:v>22.929366666666699</c:v>
                </c:pt>
                <c:pt idx="13191">
                  <c:v>22.931033333333399</c:v>
                </c:pt>
                <c:pt idx="13192">
                  <c:v>22.932700000000001</c:v>
                </c:pt>
                <c:pt idx="13193">
                  <c:v>22.934366666666701</c:v>
                </c:pt>
                <c:pt idx="13194">
                  <c:v>22.936033333333398</c:v>
                </c:pt>
                <c:pt idx="13195">
                  <c:v>22.9377</c:v>
                </c:pt>
                <c:pt idx="13196">
                  <c:v>22.9393666666667</c:v>
                </c:pt>
                <c:pt idx="13197">
                  <c:v>22.941033333333401</c:v>
                </c:pt>
                <c:pt idx="13198">
                  <c:v>22.942699999999999</c:v>
                </c:pt>
                <c:pt idx="13199">
                  <c:v>22.944366666666699</c:v>
                </c:pt>
                <c:pt idx="13200">
                  <c:v>22.9460333333334</c:v>
                </c:pt>
                <c:pt idx="13201">
                  <c:v>22.947700000000001</c:v>
                </c:pt>
                <c:pt idx="13202">
                  <c:v>22.949366666666702</c:v>
                </c:pt>
                <c:pt idx="13203">
                  <c:v>22.951033333333399</c:v>
                </c:pt>
                <c:pt idx="13204">
                  <c:v>22.9527</c:v>
                </c:pt>
                <c:pt idx="13205">
                  <c:v>22.954366666666701</c:v>
                </c:pt>
                <c:pt idx="13206">
                  <c:v>22.956033333333401</c:v>
                </c:pt>
                <c:pt idx="13207">
                  <c:v>22.957699999999999</c:v>
                </c:pt>
                <c:pt idx="13208">
                  <c:v>22.9593666666667</c:v>
                </c:pt>
                <c:pt idx="13209">
                  <c:v>22.9610333333334</c:v>
                </c:pt>
                <c:pt idx="13210">
                  <c:v>22.962700000000002</c:v>
                </c:pt>
                <c:pt idx="13211">
                  <c:v>22.964366666666699</c:v>
                </c:pt>
                <c:pt idx="13212">
                  <c:v>22.966033333333399</c:v>
                </c:pt>
                <c:pt idx="13213">
                  <c:v>22.967700000000001</c:v>
                </c:pt>
                <c:pt idx="13214">
                  <c:v>22.969366666666701</c:v>
                </c:pt>
                <c:pt idx="13215">
                  <c:v>22.971033333333398</c:v>
                </c:pt>
                <c:pt idx="13216">
                  <c:v>22.9727</c:v>
                </c:pt>
                <c:pt idx="13217">
                  <c:v>22.9743666666667</c:v>
                </c:pt>
                <c:pt idx="13218">
                  <c:v>22.976033333333401</c:v>
                </c:pt>
                <c:pt idx="13219">
                  <c:v>22.977699999999999</c:v>
                </c:pt>
                <c:pt idx="13220">
                  <c:v>22.979366666666699</c:v>
                </c:pt>
                <c:pt idx="13221">
                  <c:v>22.9810333333334</c:v>
                </c:pt>
                <c:pt idx="13222">
                  <c:v>22.982700000000001</c:v>
                </c:pt>
                <c:pt idx="13223">
                  <c:v>22.984366666666698</c:v>
                </c:pt>
                <c:pt idx="13224">
                  <c:v>22.986033333333399</c:v>
                </c:pt>
                <c:pt idx="13225">
                  <c:v>22.9877</c:v>
                </c:pt>
                <c:pt idx="13226">
                  <c:v>22.989366666666701</c:v>
                </c:pt>
                <c:pt idx="13227">
                  <c:v>22.991033333333402</c:v>
                </c:pt>
                <c:pt idx="13228">
                  <c:v>22.992699999999999</c:v>
                </c:pt>
                <c:pt idx="13229">
                  <c:v>22.9943666666667</c:v>
                </c:pt>
                <c:pt idx="13230">
                  <c:v>22.996033333333401</c:v>
                </c:pt>
                <c:pt idx="13231">
                  <c:v>22.997699999999998</c:v>
                </c:pt>
                <c:pt idx="13232">
                  <c:v>22.999366666666699</c:v>
                </c:pt>
                <c:pt idx="13233">
                  <c:v>23.0010333333334</c:v>
                </c:pt>
                <c:pt idx="13234">
                  <c:v>23.002700000000001</c:v>
                </c:pt>
                <c:pt idx="13235">
                  <c:v>23.004366666666701</c:v>
                </c:pt>
                <c:pt idx="13236">
                  <c:v>23.006033333333399</c:v>
                </c:pt>
                <c:pt idx="13237">
                  <c:v>23.0077</c:v>
                </c:pt>
                <c:pt idx="13238">
                  <c:v>23.0093666666667</c:v>
                </c:pt>
                <c:pt idx="13239">
                  <c:v>23.011033333333401</c:v>
                </c:pt>
                <c:pt idx="13240">
                  <c:v>23.012699999999999</c:v>
                </c:pt>
                <c:pt idx="13241">
                  <c:v>23.0143666666667</c:v>
                </c:pt>
                <c:pt idx="13242">
                  <c:v>23.0160333333334</c:v>
                </c:pt>
                <c:pt idx="13243">
                  <c:v>23.017700000000001</c:v>
                </c:pt>
                <c:pt idx="13244">
                  <c:v>23.019366666666699</c:v>
                </c:pt>
                <c:pt idx="13245">
                  <c:v>23.021033333333399</c:v>
                </c:pt>
                <c:pt idx="13246">
                  <c:v>23.0227</c:v>
                </c:pt>
                <c:pt idx="13247">
                  <c:v>23.024366666666701</c:v>
                </c:pt>
                <c:pt idx="13248">
                  <c:v>23.026033333333402</c:v>
                </c:pt>
                <c:pt idx="13249">
                  <c:v>23.027699999999999</c:v>
                </c:pt>
                <c:pt idx="13250">
                  <c:v>23.0293666666667</c:v>
                </c:pt>
                <c:pt idx="13251">
                  <c:v>23.031033333333401</c:v>
                </c:pt>
                <c:pt idx="13252">
                  <c:v>23.032699999999998</c:v>
                </c:pt>
                <c:pt idx="13253">
                  <c:v>23.034366666666699</c:v>
                </c:pt>
                <c:pt idx="13254">
                  <c:v>23.0360333333334</c:v>
                </c:pt>
                <c:pt idx="13255">
                  <c:v>23.037700000000001</c:v>
                </c:pt>
                <c:pt idx="13256">
                  <c:v>23.039366666666702</c:v>
                </c:pt>
                <c:pt idx="13257">
                  <c:v>23.041033333333399</c:v>
                </c:pt>
                <c:pt idx="13258">
                  <c:v>23.0427</c:v>
                </c:pt>
                <c:pt idx="13259">
                  <c:v>23.044366666666701</c:v>
                </c:pt>
                <c:pt idx="13260">
                  <c:v>23.046033333333401</c:v>
                </c:pt>
                <c:pt idx="13261">
                  <c:v>23.047699999999999</c:v>
                </c:pt>
                <c:pt idx="13262">
                  <c:v>23.0493666666667</c:v>
                </c:pt>
                <c:pt idx="13263">
                  <c:v>23.0510333333334</c:v>
                </c:pt>
                <c:pt idx="13264">
                  <c:v>23.052700000000002</c:v>
                </c:pt>
                <c:pt idx="13265">
                  <c:v>23.054366666666699</c:v>
                </c:pt>
                <c:pt idx="13266">
                  <c:v>23.056033333333399</c:v>
                </c:pt>
                <c:pt idx="13267">
                  <c:v>23.057700000000001</c:v>
                </c:pt>
                <c:pt idx="13268">
                  <c:v>23.059366666666701</c:v>
                </c:pt>
                <c:pt idx="13269">
                  <c:v>23.061033333333398</c:v>
                </c:pt>
                <c:pt idx="13270">
                  <c:v>23.0627</c:v>
                </c:pt>
                <c:pt idx="13271">
                  <c:v>23.0643666666667</c:v>
                </c:pt>
                <c:pt idx="13272">
                  <c:v>23.066033333333401</c:v>
                </c:pt>
                <c:pt idx="13273">
                  <c:v>23.067699999999999</c:v>
                </c:pt>
                <c:pt idx="13274">
                  <c:v>23.069366666666699</c:v>
                </c:pt>
                <c:pt idx="13275">
                  <c:v>23.0710333333334</c:v>
                </c:pt>
                <c:pt idx="13276">
                  <c:v>23.072700000000001</c:v>
                </c:pt>
                <c:pt idx="13277">
                  <c:v>23.074366666666702</c:v>
                </c:pt>
                <c:pt idx="13278">
                  <c:v>23.076033333333399</c:v>
                </c:pt>
                <c:pt idx="13279">
                  <c:v>23.0777</c:v>
                </c:pt>
                <c:pt idx="13280">
                  <c:v>23.079366666666701</c:v>
                </c:pt>
                <c:pt idx="13281">
                  <c:v>23.081033333333401</c:v>
                </c:pt>
                <c:pt idx="13282">
                  <c:v>23.082699999999999</c:v>
                </c:pt>
                <c:pt idx="13283">
                  <c:v>23.0843666666667</c:v>
                </c:pt>
                <c:pt idx="13284">
                  <c:v>23.0860333333334</c:v>
                </c:pt>
                <c:pt idx="13285">
                  <c:v>23.087700000000002</c:v>
                </c:pt>
                <c:pt idx="13286">
                  <c:v>23.089366666666699</c:v>
                </c:pt>
                <c:pt idx="13287">
                  <c:v>23.091033333333399</c:v>
                </c:pt>
                <c:pt idx="13288">
                  <c:v>23.092700000000001</c:v>
                </c:pt>
                <c:pt idx="13289">
                  <c:v>23.094366666666701</c:v>
                </c:pt>
                <c:pt idx="13290">
                  <c:v>23.096033333333398</c:v>
                </c:pt>
                <c:pt idx="13291">
                  <c:v>23.0977</c:v>
                </c:pt>
                <c:pt idx="13292">
                  <c:v>23.0993666666667</c:v>
                </c:pt>
                <c:pt idx="13293">
                  <c:v>23.101033333333401</c:v>
                </c:pt>
                <c:pt idx="13294">
                  <c:v>23.102699999999999</c:v>
                </c:pt>
                <c:pt idx="13295">
                  <c:v>23.104366666666699</c:v>
                </c:pt>
                <c:pt idx="13296">
                  <c:v>23.1060333333334</c:v>
                </c:pt>
                <c:pt idx="13297">
                  <c:v>23.107700000000001</c:v>
                </c:pt>
                <c:pt idx="13298">
                  <c:v>23.109366666666698</c:v>
                </c:pt>
                <c:pt idx="13299">
                  <c:v>23.111033333333399</c:v>
                </c:pt>
                <c:pt idx="13300">
                  <c:v>23.1127</c:v>
                </c:pt>
                <c:pt idx="13301">
                  <c:v>23.114366666666701</c:v>
                </c:pt>
                <c:pt idx="13302">
                  <c:v>23.116033333333402</c:v>
                </c:pt>
                <c:pt idx="13303">
                  <c:v>23.117699999999999</c:v>
                </c:pt>
                <c:pt idx="13304">
                  <c:v>23.1193666666667</c:v>
                </c:pt>
                <c:pt idx="13305">
                  <c:v>23.121033333333401</c:v>
                </c:pt>
                <c:pt idx="13306">
                  <c:v>23.122699999999998</c:v>
                </c:pt>
                <c:pt idx="13307">
                  <c:v>23.124366666666699</c:v>
                </c:pt>
                <c:pt idx="13308">
                  <c:v>23.1260333333334</c:v>
                </c:pt>
                <c:pt idx="13309">
                  <c:v>23.127700000000001</c:v>
                </c:pt>
                <c:pt idx="13310">
                  <c:v>23.129366666666701</c:v>
                </c:pt>
                <c:pt idx="13311">
                  <c:v>23.131033333333399</c:v>
                </c:pt>
                <c:pt idx="13312">
                  <c:v>23.1327</c:v>
                </c:pt>
                <c:pt idx="13313">
                  <c:v>23.1343666666667</c:v>
                </c:pt>
                <c:pt idx="13314">
                  <c:v>23.136033333333401</c:v>
                </c:pt>
                <c:pt idx="13315">
                  <c:v>23.137699999999999</c:v>
                </c:pt>
                <c:pt idx="13316">
                  <c:v>23.1393666666667</c:v>
                </c:pt>
                <c:pt idx="13317">
                  <c:v>23.1410333333334</c:v>
                </c:pt>
                <c:pt idx="13318">
                  <c:v>23.142700000000001</c:v>
                </c:pt>
                <c:pt idx="13319">
                  <c:v>23.144366666666699</c:v>
                </c:pt>
                <c:pt idx="13320">
                  <c:v>23.146033333333399</c:v>
                </c:pt>
                <c:pt idx="13321">
                  <c:v>23.1477</c:v>
                </c:pt>
                <c:pt idx="13322">
                  <c:v>23.149366666666701</c:v>
                </c:pt>
                <c:pt idx="13323">
                  <c:v>23.151033333333402</c:v>
                </c:pt>
                <c:pt idx="13324">
                  <c:v>23.152699999999999</c:v>
                </c:pt>
                <c:pt idx="13325">
                  <c:v>23.1543666666667</c:v>
                </c:pt>
                <c:pt idx="13326">
                  <c:v>23.156033333333401</c:v>
                </c:pt>
                <c:pt idx="13327">
                  <c:v>23.157699999999998</c:v>
                </c:pt>
                <c:pt idx="13328">
                  <c:v>23.159366666666699</c:v>
                </c:pt>
                <c:pt idx="13329">
                  <c:v>23.1610333333334</c:v>
                </c:pt>
                <c:pt idx="13330">
                  <c:v>23.162700000000001</c:v>
                </c:pt>
                <c:pt idx="13331">
                  <c:v>23.164366666666702</c:v>
                </c:pt>
                <c:pt idx="13332">
                  <c:v>23.166033333333399</c:v>
                </c:pt>
                <c:pt idx="13333">
                  <c:v>23.1677</c:v>
                </c:pt>
                <c:pt idx="13334">
                  <c:v>23.169366666666701</c:v>
                </c:pt>
                <c:pt idx="13335">
                  <c:v>23.171033333333401</c:v>
                </c:pt>
                <c:pt idx="13336">
                  <c:v>23.172699999999999</c:v>
                </c:pt>
                <c:pt idx="13337">
                  <c:v>23.1743666666667</c:v>
                </c:pt>
                <c:pt idx="13338">
                  <c:v>23.1760333333334</c:v>
                </c:pt>
                <c:pt idx="13339">
                  <c:v>23.177700000000002</c:v>
                </c:pt>
                <c:pt idx="13340">
                  <c:v>23.179366666666699</c:v>
                </c:pt>
                <c:pt idx="13341">
                  <c:v>23.181033333333399</c:v>
                </c:pt>
                <c:pt idx="13342">
                  <c:v>23.182700000000001</c:v>
                </c:pt>
                <c:pt idx="13343">
                  <c:v>23.184366666666701</c:v>
                </c:pt>
                <c:pt idx="13344">
                  <c:v>23.186033333333398</c:v>
                </c:pt>
                <c:pt idx="13345">
                  <c:v>23.1877</c:v>
                </c:pt>
                <c:pt idx="13346">
                  <c:v>23.1893666666667</c:v>
                </c:pt>
                <c:pt idx="13347">
                  <c:v>23.191033333333401</c:v>
                </c:pt>
                <c:pt idx="13348">
                  <c:v>23.192699999999999</c:v>
                </c:pt>
                <c:pt idx="13349">
                  <c:v>23.194366666666699</c:v>
                </c:pt>
                <c:pt idx="13350">
                  <c:v>23.1960333333334</c:v>
                </c:pt>
                <c:pt idx="13351">
                  <c:v>23.197700000000001</c:v>
                </c:pt>
                <c:pt idx="13352">
                  <c:v>23.199366666666702</c:v>
                </c:pt>
                <c:pt idx="13353">
                  <c:v>23.201033333333399</c:v>
                </c:pt>
                <c:pt idx="13354">
                  <c:v>23.2027</c:v>
                </c:pt>
                <c:pt idx="13355">
                  <c:v>23.204366666666701</c:v>
                </c:pt>
                <c:pt idx="13356">
                  <c:v>23.206033333333401</c:v>
                </c:pt>
                <c:pt idx="13357">
                  <c:v>23.207699999999999</c:v>
                </c:pt>
                <c:pt idx="13358">
                  <c:v>23.2093666666667</c:v>
                </c:pt>
                <c:pt idx="13359">
                  <c:v>23.2110333333334</c:v>
                </c:pt>
                <c:pt idx="13360">
                  <c:v>23.212700000000002</c:v>
                </c:pt>
                <c:pt idx="13361">
                  <c:v>23.214366666666699</c:v>
                </c:pt>
                <c:pt idx="13362">
                  <c:v>23.216033333333399</c:v>
                </c:pt>
                <c:pt idx="13363">
                  <c:v>23.217700000000001</c:v>
                </c:pt>
                <c:pt idx="13364">
                  <c:v>23.219366666666701</c:v>
                </c:pt>
                <c:pt idx="13365">
                  <c:v>23.221033333333398</c:v>
                </c:pt>
                <c:pt idx="13366">
                  <c:v>23.2227</c:v>
                </c:pt>
                <c:pt idx="13367">
                  <c:v>23.2243666666667</c:v>
                </c:pt>
                <c:pt idx="13368">
                  <c:v>23.226033333333401</c:v>
                </c:pt>
                <c:pt idx="13369">
                  <c:v>23.227699999999999</c:v>
                </c:pt>
                <c:pt idx="13370">
                  <c:v>23.229366666666699</c:v>
                </c:pt>
                <c:pt idx="13371">
                  <c:v>23.2310333333334</c:v>
                </c:pt>
                <c:pt idx="13372">
                  <c:v>23.232700000000001</c:v>
                </c:pt>
                <c:pt idx="13373">
                  <c:v>23.234366666666698</c:v>
                </c:pt>
                <c:pt idx="13374">
                  <c:v>23.236033333333399</c:v>
                </c:pt>
                <c:pt idx="13375">
                  <c:v>23.2377</c:v>
                </c:pt>
                <c:pt idx="13376">
                  <c:v>23.239366666666701</c:v>
                </c:pt>
                <c:pt idx="13377">
                  <c:v>23.241033333333402</c:v>
                </c:pt>
                <c:pt idx="13378">
                  <c:v>23.242699999999999</c:v>
                </c:pt>
                <c:pt idx="13379">
                  <c:v>23.2443666666667</c:v>
                </c:pt>
                <c:pt idx="13380">
                  <c:v>23.246033333333401</c:v>
                </c:pt>
                <c:pt idx="13381">
                  <c:v>23.247699999999998</c:v>
                </c:pt>
                <c:pt idx="13382">
                  <c:v>23.249366666666699</c:v>
                </c:pt>
                <c:pt idx="13383">
                  <c:v>23.2510333333334</c:v>
                </c:pt>
                <c:pt idx="13384">
                  <c:v>23.252700000000001</c:v>
                </c:pt>
                <c:pt idx="13385">
                  <c:v>23.254366666666701</c:v>
                </c:pt>
                <c:pt idx="13386">
                  <c:v>23.256033333333399</c:v>
                </c:pt>
                <c:pt idx="13387">
                  <c:v>23.2577</c:v>
                </c:pt>
                <c:pt idx="13388">
                  <c:v>23.2593666666667</c:v>
                </c:pt>
                <c:pt idx="13389">
                  <c:v>23.261033333333401</c:v>
                </c:pt>
                <c:pt idx="13390">
                  <c:v>23.262699999999999</c:v>
                </c:pt>
                <c:pt idx="13391">
                  <c:v>23.2643666666667</c:v>
                </c:pt>
                <c:pt idx="13392">
                  <c:v>23.2660333333334</c:v>
                </c:pt>
                <c:pt idx="13393">
                  <c:v>23.267700000000001</c:v>
                </c:pt>
                <c:pt idx="13394">
                  <c:v>23.269366666666699</c:v>
                </c:pt>
                <c:pt idx="13395">
                  <c:v>23.271033333333399</c:v>
                </c:pt>
                <c:pt idx="13396">
                  <c:v>23.2727</c:v>
                </c:pt>
                <c:pt idx="13397">
                  <c:v>23.274366666666701</c:v>
                </c:pt>
                <c:pt idx="13398">
                  <c:v>23.276033333333402</c:v>
                </c:pt>
                <c:pt idx="13399">
                  <c:v>23.277699999999999</c:v>
                </c:pt>
                <c:pt idx="13400">
                  <c:v>23.2793666666667</c:v>
                </c:pt>
                <c:pt idx="13401">
                  <c:v>23.281033333333401</c:v>
                </c:pt>
                <c:pt idx="13402">
                  <c:v>23.282699999999998</c:v>
                </c:pt>
                <c:pt idx="13403">
                  <c:v>23.284366666666699</c:v>
                </c:pt>
                <c:pt idx="13404">
                  <c:v>23.2860333333334</c:v>
                </c:pt>
                <c:pt idx="13405">
                  <c:v>23.287700000000001</c:v>
                </c:pt>
                <c:pt idx="13406">
                  <c:v>23.289366666666702</c:v>
                </c:pt>
                <c:pt idx="13407">
                  <c:v>23.291033333333399</c:v>
                </c:pt>
                <c:pt idx="13408">
                  <c:v>23.2927</c:v>
                </c:pt>
                <c:pt idx="13409">
                  <c:v>23.294366666666701</c:v>
                </c:pt>
                <c:pt idx="13410">
                  <c:v>23.296033333333401</c:v>
                </c:pt>
                <c:pt idx="13411">
                  <c:v>23.297699999999999</c:v>
                </c:pt>
                <c:pt idx="13412">
                  <c:v>23.2993666666667</c:v>
                </c:pt>
                <c:pt idx="13413">
                  <c:v>23.3010333333334</c:v>
                </c:pt>
                <c:pt idx="13414">
                  <c:v>23.302700000000002</c:v>
                </c:pt>
                <c:pt idx="13415">
                  <c:v>23.304366666666699</c:v>
                </c:pt>
                <c:pt idx="13416">
                  <c:v>23.306033333333399</c:v>
                </c:pt>
                <c:pt idx="13417">
                  <c:v>23.307700000000001</c:v>
                </c:pt>
                <c:pt idx="13418">
                  <c:v>23.309366666666701</c:v>
                </c:pt>
                <c:pt idx="13419">
                  <c:v>23.311033333333398</c:v>
                </c:pt>
                <c:pt idx="13420">
                  <c:v>23.3127</c:v>
                </c:pt>
                <c:pt idx="13421">
                  <c:v>23.3143666666667</c:v>
                </c:pt>
                <c:pt idx="13422">
                  <c:v>23.316033333333401</c:v>
                </c:pt>
                <c:pt idx="13423">
                  <c:v>23.317699999999999</c:v>
                </c:pt>
                <c:pt idx="13424">
                  <c:v>23.319366666666699</c:v>
                </c:pt>
                <c:pt idx="13425">
                  <c:v>23.3210333333334</c:v>
                </c:pt>
                <c:pt idx="13426">
                  <c:v>23.322700000000001</c:v>
                </c:pt>
                <c:pt idx="13427">
                  <c:v>23.324366666666702</c:v>
                </c:pt>
                <c:pt idx="13428">
                  <c:v>23.326033333333399</c:v>
                </c:pt>
                <c:pt idx="13429">
                  <c:v>23.3277</c:v>
                </c:pt>
                <c:pt idx="13430">
                  <c:v>23.329366666666701</c:v>
                </c:pt>
                <c:pt idx="13431">
                  <c:v>23.331033333333401</c:v>
                </c:pt>
                <c:pt idx="13432">
                  <c:v>23.332699999999999</c:v>
                </c:pt>
                <c:pt idx="13433">
                  <c:v>23.3343666666667</c:v>
                </c:pt>
                <c:pt idx="13434">
                  <c:v>23.3360333333334</c:v>
                </c:pt>
                <c:pt idx="13435">
                  <c:v>23.337700000000002</c:v>
                </c:pt>
                <c:pt idx="13436">
                  <c:v>23.339366666666699</c:v>
                </c:pt>
                <c:pt idx="13437">
                  <c:v>23.341033333333399</c:v>
                </c:pt>
                <c:pt idx="13438">
                  <c:v>23.342700000000001</c:v>
                </c:pt>
                <c:pt idx="13439">
                  <c:v>23.344366666666701</c:v>
                </c:pt>
                <c:pt idx="13440">
                  <c:v>23.346033333333398</c:v>
                </c:pt>
                <c:pt idx="13441">
                  <c:v>23.3477</c:v>
                </c:pt>
                <c:pt idx="13442">
                  <c:v>23.3493666666667</c:v>
                </c:pt>
                <c:pt idx="13443">
                  <c:v>23.351033333333401</c:v>
                </c:pt>
                <c:pt idx="13444">
                  <c:v>23.352699999999999</c:v>
                </c:pt>
                <c:pt idx="13445">
                  <c:v>23.354366666666699</c:v>
                </c:pt>
                <c:pt idx="13446">
                  <c:v>23.3560333333334</c:v>
                </c:pt>
                <c:pt idx="13447">
                  <c:v>23.357700000000001</c:v>
                </c:pt>
                <c:pt idx="13448">
                  <c:v>23.359366666666698</c:v>
                </c:pt>
                <c:pt idx="13449">
                  <c:v>23.361033333333399</c:v>
                </c:pt>
                <c:pt idx="13450">
                  <c:v>23.3627</c:v>
                </c:pt>
                <c:pt idx="13451">
                  <c:v>23.364366666666701</c:v>
                </c:pt>
                <c:pt idx="13452">
                  <c:v>23.366033333333402</c:v>
                </c:pt>
                <c:pt idx="13453">
                  <c:v>23.367699999999999</c:v>
                </c:pt>
                <c:pt idx="13454">
                  <c:v>23.3693666666667</c:v>
                </c:pt>
                <c:pt idx="13455">
                  <c:v>23.371033333333401</c:v>
                </c:pt>
                <c:pt idx="13456">
                  <c:v>23.372699999999998</c:v>
                </c:pt>
                <c:pt idx="13457">
                  <c:v>23.374366666666699</c:v>
                </c:pt>
                <c:pt idx="13458">
                  <c:v>23.3760333333334</c:v>
                </c:pt>
                <c:pt idx="13459">
                  <c:v>23.377700000000001</c:v>
                </c:pt>
                <c:pt idx="13460">
                  <c:v>23.379366666666701</c:v>
                </c:pt>
                <c:pt idx="13461">
                  <c:v>23.381033333333399</c:v>
                </c:pt>
                <c:pt idx="13462">
                  <c:v>23.3827</c:v>
                </c:pt>
                <c:pt idx="13463">
                  <c:v>23.3843666666667</c:v>
                </c:pt>
                <c:pt idx="13464">
                  <c:v>23.386033333333401</c:v>
                </c:pt>
                <c:pt idx="13465">
                  <c:v>23.387699999999999</c:v>
                </c:pt>
                <c:pt idx="13466">
                  <c:v>23.3893666666667</c:v>
                </c:pt>
                <c:pt idx="13467">
                  <c:v>23.3910333333334</c:v>
                </c:pt>
                <c:pt idx="13468">
                  <c:v>23.392700000000001</c:v>
                </c:pt>
                <c:pt idx="13469">
                  <c:v>23.394366666666699</c:v>
                </c:pt>
                <c:pt idx="13470">
                  <c:v>23.396033333333399</c:v>
                </c:pt>
                <c:pt idx="13471">
                  <c:v>23.3977</c:v>
                </c:pt>
                <c:pt idx="13472">
                  <c:v>23.399366666666701</c:v>
                </c:pt>
                <c:pt idx="13473">
                  <c:v>23.401033333333402</c:v>
                </c:pt>
                <c:pt idx="13474">
                  <c:v>23.402699999999999</c:v>
                </c:pt>
                <c:pt idx="13475">
                  <c:v>23.4043666666667</c:v>
                </c:pt>
                <c:pt idx="13476">
                  <c:v>23.406033333333401</c:v>
                </c:pt>
                <c:pt idx="13477">
                  <c:v>23.407699999999998</c:v>
                </c:pt>
                <c:pt idx="13478">
                  <c:v>23.409366666666699</c:v>
                </c:pt>
                <c:pt idx="13479">
                  <c:v>23.4110333333334</c:v>
                </c:pt>
                <c:pt idx="13480">
                  <c:v>23.412700000000001</c:v>
                </c:pt>
                <c:pt idx="13481">
                  <c:v>23.414366666666702</c:v>
                </c:pt>
                <c:pt idx="13482">
                  <c:v>23.416033333333399</c:v>
                </c:pt>
                <c:pt idx="13483">
                  <c:v>23.4177</c:v>
                </c:pt>
                <c:pt idx="13484">
                  <c:v>23.419366666666701</c:v>
                </c:pt>
                <c:pt idx="13485">
                  <c:v>23.421033333333401</c:v>
                </c:pt>
                <c:pt idx="13486">
                  <c:v>23.422699999999999</c:v>
                </c:pt>
                <c:pt idx="13487">
                  <c:v>23.4243666666667</c:v>
                </c:pt>
                <c:pt idx="13488">
                  <c:v>23.4260333333334</c:v>
                </c:pt>
                <c:pt idx="13489">
                  <c:v>23.427700000000002</c:v>
                </c:pt>
                <c:pt idx="13490">
                  <c:v>23.429366666666699</c:v>
                </c:pt>
                <c:pt idx="13491">
                  <c:v>23.431033333333399</c:v>
                </c:pt>
                <c:pt idx="13492">
                  <c:v>23.432700000000001</c:v>
                </c:pt>
                <c:pt idx="13493">
                  <c:v>23.434366666666701</c:v>
                </c:pt>
                <c:pt idx="13494">
                  <c:v>23.436033333333398</c:v>
                </c:pt>
                <c:pt idx="13495">
                  <c:v>23.4377</c:v>
                </c:pt>
                <c:pt idx="13496">
                  <c:v>23.4393666666667</c:v>
                </c:pt>
                <c:pt idx="13497">
                  <c:v>23.441033333333401</c:v>
                </c:pt>
                <c:pt idx="13498">
                  <c:v>23.442699999999999</c:v>
                </c:pt>
                <c:pt idx="13499">
                  <c:v>23.444366666666699</c:v>
                </c:pt>
                <c:pt idx="13500">
                  <c:v>23.4460333333334</c:v>
                </c:pt>
                <c:pt idx="13501">
                  <c:v>23.447700000000001</c:v>
                </c:pt>
                <c:pt idx="13502">
                  <c:v>23.449366666666702</c:v>
                </c:pt>
                <c:pt idx="13503">
                  <c:v>23.451033333333399</c:v>
                </c:pt>
                <c:pt idx="13504">
                  <c:v>23.4527</c:v>
                </c:pt>
                <c:pt idx="13505">
                  <c:v>23.454366666666701</c:v>
                </c:pt>
                <c:pt idx="13506">
                  <c:v>23.456033333333401</c:v>
                </c:pt>
                <c:pt idx="13507">
                  <c:v>23.457699999999999</c:v>
                </c:pt>
                <c:pt idx="13508">
                  <c:v>23.4593666666667</c:v>
                </c:pt>
                <c:pt idx="13509">
                  <c:v>23.4610333333334</c:v>
                </c:pt>
                <c:pt idx="13510">
                  <c:v>23.462700000000002</c:v>
                </c:pt>
                <c:pt idx="13511">
                  <c:v>23.464366666666699</c:v>
                </c:pt>
                <c:pt idx="13512">
                  <c:v>23.466033333333399</c:v>
                </c:pt>
                <c:pt idx="13513">
                  <c:v>23.467700000000001</c:v>
                </c:pt>
                <c:pt idx="13514">
                  <c:v>23.469366666666701</c:v>
                </c:pt>
                <c:pt idx="13515">
                  <c:v>23.471033333333398</c:v>
                </c:pt>
                <c:pt idx="13516">
                  <c:v>23.4727</c:v>
                </c:pt>
                <c:pt idx="13517">
                  <c:v>23.4743666666667</c:v>
                </c:pt>
                <c:pt idx="13518">
                  <c:v>23.476033333333401</c:v>
                </c:pt>
                <c:pt idx="13519">
                  <c:v>23.477699999999999</c:v>
                </c:pt>
                <c:pt idx="13520">
                  <c:v>23.479366666666699</c:v>
                </c:pt>
                <c:pt idx="13521">
                  <c:v>23.4810333333334</c:v>
                </c:pt>
                <c:pt idx="13522">
                  <c:v>23.482700000000001</c:v>
                </c:pt>
                <c:pt idx="13523">
                  <c:v>23.484366666666698</c:v>
                </c:pt>
                <c:pt idx="13524">
                  <c:v>23.486033333333399</c:v>
                </c:pt>
                <c:pt idx="13525">
                  <c:v>23.4877</c:v>
                </c:pt>
                <c:pt idx="13526">
                  <c:v>23.489366666666701</c:v>
                </c:pt>
                <c:pt idx="13527">
                  <c:v>23.491033333333402</c:v>
                </c:pt>
                <c:pt idx="13528">
                  <c:v>23.492699999999999</c:v>
                </c:pt>
                <c:pt idx="13529">
                  <c:v>23.4943666666667</c:v>
                </c:pt>
                <c:pt idx="13530">
                  <c:v>23.496033333333401</c:v>
                </c:pt>
                <c:pt idx="13531">
                  <c:v>23.497699999999998</c:v>
                </c:pt>
                <c:pt idx="13532">
                  <c:v>23.499366666666699</c:v>
                </c:pt>
                <c:pt idx="13533">
                  <c:v>23.5010333333334</c:v>
                </c:pt>
                <c:pt idx="13534">
                  <c:v>23.502700000000001</c:v>
                </c:pt>
                <c:pt idx="13535">
                  <c:v>23.504366666666701</c:v>
                </c:pt>
                <c:pt idx="13536">
                  <c:v>23.506033333333399</c:v>
                </c:pt>
                <c:pt idx="13537">
                  <c:v>23.5077</c:v>
                </c:pt>
                <c:pt idx="13538">
                  <c:v>23.5093666666667</c:v>
                </c:pt>
                <c:pt idx="13539">
                  <c:v>23.511033333333401</c:v>
                </c:pt>
                <c:pt idx="13540">
                  <c:v>23.512699999999999</c:v>
                </c:pt>
                <c:pt idx="13541">
                  <c:v>23.5143666666667</c:v>
                </c:pt>
                <c:pt idx="13542">
                  <c:v>23.5160333333334</c:v>
                </c:pt>
                <c:pt idx="13543">
                  <c:v>23.517700000000001</c:v>
                </c:pt>
                <c:pt idx="13544">
                  <c:v>23.519366666666699</c:v>
                </c:pt>
                <c:pt idx="13545">
                  <c:v>23.521033333333399</c:v>
                </c:pt>
                <c:pt idx="13546">
                  <c:v>23.5227</c:v>
                </c:pt>
                <c:pt idx="13547">
                  <c:v>23.524366666666701</c:v>
                </c:pt>
                <c:pt idx="13548">
                  <c:v>23.526033333333402</c:v>
                </c:pt>
                <c:pt idx="13549">
                  <c:v>23.527699999999999</c:v>
                </c:pt>
                <c:pt idx="13550">
                  <c:v>23.5293666666667</c:v>
                </c:pt>
                <c:pt idx="13551">
                  <c:v>23.531033333333401</c:v>
                </c:pt>
                <c:pt idx="13552">
                  <c:v>23.532699999999998</c:v>
                </c:pt>
                <c:pt idx="13553">
                  <c:v>23.534366666666699</c:v>
                </c:pt>
                <c:pt idx="13554">
                  <c:v>23.5360333333334</c:v>
                </c:pt>
                <c:pt idx="13555">
                  <c:v>23.537700000000001</c:v>
                </c:pt>
                <c:pt idx="13556">
                  <c:v>23.539366666666702</c:v>
                </c:pt>
                <c:pt idx="13557">
                  <c:v>23.541033333333399</c:v>
                </c:pt>
                <c:pt idx="13558">
                  <c:v>23.5427</c:v>
                </c:pt>
                <c:pt idx="13559">
                  <c:v>23.544366666666701</c:v>
                </c:pt>
                <c:pt idx="13560">
                  <c:v>23.546033333333401</c:v>
                </c:pt>
                <c:pt idx="13561">
                  <c:v>23.547699999999999</c:v>
                </c:pt>
                <c:pt idx="13562">
                  <c:v>23.5493666666667</c:v>
                </c:pt>
                <c:pt idx="13563">
                  <c:v>23.5510333333334</c:v>
                </c:pt>
                <c:pt idx="13564">
                  <c:v>23.552700000000002</c:v>
                </c:pt>
                <c:pt idx="13565">
                  <c:v>23.554366666666699</c:v>
                </c:pt>
                <c:pt idx="13566">
                  <c:v>23.556033333333399</c:v>
                </c:pt>
                <c:pt idx="13567">
                  <c:v>23.557700000000001</c:v>
                </c:pt>
                <c:pt idx="13568">
                  <c:v>23.559366666666701</c:v>
                </c:pt>
                <c:pt idx="13569">
                  <c:v>23.561033333333398</c:v>
                </c:pt>
                <c:pt idx="13570">
                  <c:v>23.5627</c:v>
                </c:pt>
                <c:pt idx="13571">
                  <c:v>23.5643666666667</c:v>
                </c:pt>
                <c:pt idx="13572">
                  <c:v>23.566033333333401</c:v>
                </c:pt>
                <c:pt idx="13573">
                  <c:v>23.567699999999999</c:v>
                </c:pt>
                <c:pt idx="13574">
                  <c:v>23.569366666666699</c:v>
                </c:pt>
                <c:pt idx="13575">
                  <c:v>23.5710333333334</c:v>
                </c:pt>
                <c:pt idx="13576">
                  <c:v>23.572700000000001</c:v>
                </c:pt>
                <c:pt idx="13577">
                  <c:v>23.574366666666702</c:v>
                </c:pt>
                <c:pt idx="13578">
                  <c:v>23.576033333333399</c:v>
                </c:pt>
                <c:pt idx="13579">
                  <c:v>23.5777</c:v>
                </c:pt>
                <c:pt idx="13580">
                  <c:v>23.579366666666701</c:v>
                </c:pt>
                <c:pt idx="13581">
                  <c:v>23.581033333333401</c:v>
                </c:pt>
                <c:pt idx="13582">
                  <c:v>23.582699999999999</c:v>
                </c:pt>
                <c:pt idx="13583">
                  <c:v>23.5843666666667</c:v>
                </c:pt>
                <c:pt idx="13584">
                  <c:v>23.5860333333334</c:v>
                </c:pt>
                <c:pt idx="13585">
                  <c:v>23.587700000000002</c:v>
                </c:pt>
                <c:pt idx="13586">
                  <c:v>23.589366666666699</c:v>
                </c:pt>
                <c:pt idx="13587">
                  <c:v>23.591033333333399</c:v>
                </c:pt>
                <c:pt idx="13588">
                  <c:v>23.592700000000001</c:v>
                </c:pt>
                <c:pt idx="13589">
                  <c:v>23.594366666666701</c:v>
                </c:pt>
                <c:pt idx="13590">
                  <c:v>23.596033333333398</c:v>
                </c:pt>
                <c:pt idx="13591">
                  <c:v>23.5977</c:v>
                </c:pt>
                <c:pt idx="13592">
                  <c:v>23.5993666666667</c:v>
                </c:pt>
                <c:pt idx="13593">
                  <c:v>23.601033333333401</c:v>
                </c:pt>
                <c:pt idx="13594">
                  <c:v>23.602699999999999</c:v>
                </c:pt>
                <c:pt idx="13595">
                  <c:v>23.604366666666699</c:v>
                </c:pt>
                <c:pt idx="13596">
                  <c:v>23.6060333333334</c:v>
                </c:pt>
                <c:pt idx="13597">
                  <c:v>23.607700000000001</c:v>
                </c:pt>
                <c:pt idx="13598">
                  <c:v>23.609366666666698</c:v>
                </c:pt>
                <c:pt idx="13599">
                  <c:v>23.611033333333399</c:v>
                </c:pt>
                <c:pt idx="13600">
                  <c:v>23.6127</c:v>
                </c:pt>
                <c:pt idx="13601">
                  <c:v>23.614366666666701</c:v>
                </c:pt>
                <c:pt idx="13602">
                  <c:v>23.616033333333402</c:v>
                </c:pt>
                <c:pt idx="13603">
                  <c:v>23.617699999999999</c:v>
                </c:pt>
                <c:pt idx="13604">
                  <c:v>23.6193666666667</c:v>
                </c:pt>
                <c:pt idx="13605">
                  <c:v>23.621033333333401</c:v>
                </c:pt>
                <c:pt idx="13606">
                  <c:v>23.622699999999998</c:v>
                </c:pt>
                <c:pt idx="13607">
                  <c:v>23.624366666666699</c:v>
                </c:pt>
                <c:pt idx="13608">
                  <c:v>23.6260333333334</c:v>
                </c:pt>
                <c:pt idx="13609">
                  <c:v>23.627700000000001</c:v>
                </c:pt>
                <c:pt idx="13610">
                  <c:v>23.629366666666701</c:v>
                </c:pt>
                <c:pt idx="13611">
                  <c:v>23.631033333333399</c:v>
                </c:pt>
                <c:pt idx="13612">
                  <c:v>23.6327</c:v>
                </c:pt>
                <c:pt idx="13613">
                  <c:v>23.6343666666667</c:v>
                </c:pt>
                <c:pt idx="13614">
                  <c:v>23.636033333333401</c:v>
                </c:pt>
                <c:pt idx="13615">
                  <c:v>23.637699999999999</c:v>
                </c:pt>
                <c:pt idx="13616">
                  <c:v>23.6393666666667</c:v>
                </c:pt>
                <c:pt idx="13617">
                  <c:v>23.6410333333334</c:v>
                </c:pt>
                <c:pt idx="13618">
                  <c:v>23.642700000000001</c:v>
                </c:pt>
                <c:pt idx="13619">
                  <c:v>23.644366666666699</c:v>
                </c:pt>
                <c:pt idx="13620">
                  <c:v>23.646033333333399</c:v>
                </c:pt>
                <c:pt idx="13621">
                  <c:v>23.6477</c:v>
                </c:pt>
                <c:pt idx="13622">
                  <c:v>23.649366666666701</c:v>
                </c:pt>
                <c:pt idx="13623">
                  <c:v>23.651033333333402</c:v>
                </c:pt>
                <c:pt idx="13624">
                  <c:v>23.652699999999999</c:v>
                </c:pt>
                <c:pt idx="13625">
                  <c:v>23.6543666666667</c:v>
                </c:pt>
                <c:pt idx="13626">
                  <c:v>23.656033333333401</c:v>
                </c:pt>
                <c:pt idx="13627">
                  <c:v>23.657699999999998</c:v>
                </c:pt>
                <c:pt idx="13628">
                  <c:v>23.659366666666699</c:v>
                </c:pt>
                <c:pt idx="13629">
                  <c:v>23.6610333333334</c:v>
                </c:pt>
                <c:pt idx="13630">
                  <c:v>23.662700000000001</c:v>
                </c:pt>
                <c:pt idx="13631">
                  <c:v>23.664366666666702</c:v>
                </c:pt>
                <c:pt idx="13632">
                  <c:v>23.666033333333399</c:v>
                </c:pt>
                <c:pt idx="13633">
                  <c:v>23.6677</c:v>
                </c:pt>
                <c:pt idx="13634">
                  <c:v>23.669366666666701</c:v>
                </c:pt>
                <c:pt idx="13635">
                  <c:v>23.671033333333401</c:v>
                </c:pt>
                <c:pt idx="13636">
                  <c:v>23.672699999999999</c:v>
                </c:pt>
                <c:pt idx="13637">
                  <c:v>23.6743666666667</c:v>
                </c:pt>
                <c:pt idx="13638">
                  <c:v>23.6760333333334</c:v>
                </c:pt>
                <c:pt idx="13639">
                  <c:v>23.677700000000002</c:v>
                </c:pt>
                <c:pt idx="13640">
                  <c:v>23.679366666666699</c:v>
                </c:pt>
                <c:pt idx="13641">
                  <c:v>23.681033333333399</c:v>
                </c:pt>
                <c:pt idx="13642">
                  <c:v>23.682700000000001</c:v>
                </c:pt>
                <c:pt idx="13643">
                  <c:v>23.684366666666701</c:v>
                </c:pt>
                <c:pt idx="13644">
                  <c:v>23.686033333333398</c:v>
                </c:pt>
                <c:pt idx="13645">
                  <c:v>23.6877</c:v>
                </c:pt>
                <c:pt idx="13646">
                  <c:v>23.6893666666667</c:v>
                </c:pt>
                <c:pt idx="13647">
                  <c:v>23.691033333333401</c:v>
                </c:pt>
                <c:pt idx="13648">
                  <c:v>23.692699999999999</c:v>
                </c:pt>
                <c:pt idx="13649">
                  <c:v>23.694366666666699</c:v>
                </c:pt>
                <c:pt idx="13650">
                  <c:v>23.6960333333334</c:v>
                </c:pt>
                <c:pt idx="13651">
                  <c:v>23.697700000000001</c:v>
                </c:pt>
                <c:pt idx="13652">
                  <c:v>23.699366666666702</c:v>
                </c:pt>
                <c:pt idx="13653">
                  <c:v>23.701033333333399</c:v>
                </c:pt>
                <c:pt idx="13654">
                  <c:v>23.7027</c:v>
                </c:pt>
                <c:pt idx="13655">
                  <c:v>23.704366666666701</c:v>
                </c:pt>
                <c:pt idx="13656">
                  <c:v>23.706033333333401</c:v>
                </c:pt>
                <c:pt idx="13657">
                  <c:v>23.707699999999999</c:v>
                </c:pt>
                <c:pt idx="13658">
                  <c:v>23.7093666666667</c:v>
                </c:pt>
                <c:pt idx="13659">
                  <c:v>23.7110333333334</c:v>
                </c:pt>
                <c:pt idx="13660">
                  <c:v>23.712700000000002</c:v>
                </c:pt>
                <c:pt idx="13661">
                  <c:v>23.714366666666699</c:v>
                </c:pt>
                <c:pt idx="13662">
                  <c:v>23.716033333333399</c:v>
                </c:pt>
                <c:pt idx="13663">
                  <c:v>23.717700000000001</c:v>
                </c:pt>
                <c:pt idx="13664">
                  <c:v>23.719366666666701</c:v>
                </c:pt>
                <c:pt idx="13665">
                  <c:v>23.721033333333398</c:v>
                </c:pt>
                <c:pt idx="13666">
                  <c:v>23.7227</c:v>
                </c:pt>
                <c:pt idx="13667">
                  <c:v>23.7243666666667</c:v>
                </c:pt>
                <c:pt idx="13668">
                  <c:v>23.726033333333401</c:v>
                </c:pt>
                <c:pt idx="13669">
                  <c:v>23.727699999999999</c:v>
                </c:pt>
                <c:pt idx="13670">
                  <c:v>23.729366666666699</c:v>
                </c:pt>
                <c:pt idx="13671">
                  <c:v>23.7310333333334</c:v>
                </c:pt>
                <c:pt idx="13672">
                  <c:v>23.732700000000001</c:v>
                </c:pt>
                <c:pt idx="13673">
                  <c:v>23.734366666666698</c:v>
                </c:pt>
                <c:pt idx="13674">
                  <c:v>23.736033333333399</c:v>
                </c:pt>
                <c:pt idx="13675">
                  <c:v>23.7377</c:v>
                </c:pt>
                <c:pt idx="13676">
                  <c:v>23.739366666666701</c:v>
                </c:pt>
                <c:pt idx="13677">
                  <c:v>23.741033333333402</c:v>
                </c:pt>
                <c:pt idx="13678">
                  <c:v>23.742699999999999</c:v>
                </c:pt>
                <c:pt idx="13679">
                  <c:v>23.7443666666667</c:v>
                </c:pt>
                <c:pt idx="13680">
                  <c:v>23.746033333333401</c:v>
                </c:pt>
                <c:pt idx="13681">
                  <c:v>23.747699999999998</c:v>
                </c:pt>
                <c:pt idx="13682">
                  <c:v>23.749366666666699</c:v>
                </c:pt>
                <c:pt idx="13683">
                  <c:v>23.7510333333334</c:v>
                </c:pt>
                <c:pt idx="13684">
                  <c:v>23.752700000000001</c:v>
                </c:pt>
                <c:pt idx="13685">
                  <c:v>23.754366666666701</c:v>
                </c:pt>
                <c:pt idx="13686">
                  <c:v>23.756033333333399</c:v>
                </c:pt>
                <c:pt idx="13687">
                  <c:v>23.7577</c:v>
                </c:pt>
                <c:pt idx="13688">
                  <c:v>23.7593666666667</c:v>
                </c:pt>
                <c:pt idx="13689">
                  <c:v>23.761033333333401</c:v>
                </c:pt>
                <c:pt idx="13690">
                  <c:v>23.762699999999999</c:v>
                </c:pt>
                <c:pt idx="13691">
                  <c:v>23.7643666666667</c:v>
                </c:pt>
                <c:pt idx="13692">
                  <c:v>23.7660333333334</c:v>
                </c:pt>
                <c:pt idx="13693">
                  <c:v>23.767700000000001</c:v>
                </c:pt>
                <c:pt idx="13694">
                  <c:v>23.769366666666699</c:v>
                </c:pt>
                <c:pt idx="13695">
                  <c:v>23.771033333333399</c:v>
                </c:pt>
                <c:pt idx="13696">
                  <c:v>23.7727</c:v>
                </c:pt>
                <c:pt idx="13697">
                  <c:v>23.774366666666701</c:v>
                </c:pt>
                <c:pt idx="13698">
                  <c:v>23.776033333333402</c:v>
                </c:pt>
                <c:pt idx="13699">
                  <c:v>23.777699999999999</c:v>
                </c:pt>
                <c:pt idx="13700">
                  <c:v>23.7793666666667</c:v>
                </c:pt>
                <c:pt idx="13701">
                  <c:v>23.781033333333401</c:v>
                </c:pt>
                <c:pt idx="13702">
                  <c:v>23.782699999999998</c:v>
                </c:pt>
                <c:pt idx="13703">
                  <c:v>23.784366666666699</c:v>
                </c:pt>
                <c:pt idx="13704">
                  <c:v>23.7860333333334</c:v>
                </c:pt>
                <c:pt idx="13705">
                  <c:v>23.787700000000001</c:v>
                </c:pt>
                <c:pt idx="13706">
                  <c:v>23.789366666666702</c:v>
                </c:pt>
                <c:pt idx="13707">
                  <c:v>23.791033333333399</c:v>
                </c:pt>
                <c:pt idx="13708">
                  <c:v>23.7927</c:v>
                </c:pt>
                <c:pt idx="13709">
                  <c:v>23.794366666666701</c:v>
                </c:pt>
                <c:pt idx="13710">
                  <c:v>23.796033333333401</c:v>
                </c:pt>
                <c:pt idx="13711">
                  <c:v>23.797699999999999</c:v>
                </c:pt>
                <c:pt idx="13712">
                  <c:v>23.7993666666667</c:v>
                </c:pt>
                <c:pt idx="13713">
                  <c:v>23.8010333333334</c:v>
                </c:pt>
                <c:pt idx="13714">
                  <c:v>23.802700000000002</c:v>
                </c:pt>
                <c:pt idx="13715">
                  <c:v>23.804366666666699</c:v>
                </c:pt>
                <c:pt idx="13716">
                  <c:v>23.806033333333399</c:v>
                </c:pt>
                <c:pt idx="13717">
                  <c:v>23.807700000000001</c:v>
                </c:pt>
                <c:pt idx="13718">
                  <c:v>23.809366666666701</c:v>
                </c:pt>
                <c:pt idx="13719">
                  <c:v>23.811033333333398</c:v>
                </c:pt>
                <c:pt idx="13720">
                  <c:v>23.8127</c:v>
                </c:pt>
                <c:pt idx="13721">
                  <c:v>23.8143666666667</c:v>
                </c:pt>
                <c:pt idx="13722">
                  <c:v>23.816033333333401</c:v>
                </c:pt>
                <c:pt idx="13723">
                  <c:v>23.817699999999999</c:v>
                </c:pt>
                <c:pt idx="13724">
                  <c:v>23.819366666666699</c:v>
                </c:pt>
                <c:pt idx="13725">
                  <c:v>23.8210333333334</c:v>
                </c:pt>
                <c:pt idx="13726">
                  <c:v>23.822700000000001</c:v>
                </c:pt>
                <c:pt idx="13727">
                  <c:v>23.824366666666702</c:v>
                </c:pt>
                <c:pt idx="13728">
                  <c:v>23.826033333333399</c:v>
                </c:pt>
                <c:pt idx="13729">
                  <c:v>23.8277</c:v>
                </c:pt>
                <c:pt idx="13730">
                  <c:v>23.829366666666701</c:v>
                </c:pt>
                <c:pt idx="13731">
                  <c:v>23.831033333333401</c:v>
                </c:pt>
                <c:pt idx="13732">
                  <c:v>23.832699999999999</c:v>
                </c:pt>
                <c:pt idx="13733">
                  <c:v>23.8343666666667</c:v>
                </c:pt>
                <c:pt idx="13734">
                  <c:v>23.8360333333334</c:v>
                </c:pt>
                <c:pt idx="13735">
                  <c:v>23.837700000000002</c:v>
                </c:pt>
                <c:pt idx="13736">
                  <c:v>23.839366666666699</c:v>
                </c:pt>
                <c:pt idx="13737">
                  <c:v>23.841033333333399</c:v>
                </c:pt>
                <c:pt idx="13738">
                  <c:v>23.842700000000001</c:v>
                </c:pt>
                <c:pt idx="13739">
                  <c:v>23.844366666666701</c:v>
                </c:pt>
                <c:pt idx="13740">
                  <c:v>23.846033333333398</c:v>
                </c:pt>
                <c:pt idx="13741">
                  <c:v>23.8477</c:v>
                </c:pt>
                <c:pt idx="13742">
                  <c:v>23.8493666666667</c:v>
                </c:pt>
                <c:pt idx="13743">
                  <c:v>23.851033333333401</c:v>
                </c:pt>
                <c:pt idx="13744">
                  <c:v>23.852699999999999</c:v>
                </c:pt>
                <c:pt idx="13745">
                  <c:v>23.854366666666699</c:v>
                </c:pt>
                <c:pt idx="13746">
                  <c:v>23.8560333333334</c:v>
                </c:pt>
                <c:pt idx="13747">
                  <c:v>23.857700000000001</c:v>
                </c:pt>
                <c:pt idx="13748">
                  <c:v>23.859366666666698</c:v>
                </c:pt>
                <c:pt idx="13749">
                  <c:v>23.861033333333399</c:v>
                </c:pt>
                <c:pt idx="13750">
                  <c:v>23.8627</c:v>
                </c:pt>
                <c:pt idx="13751">
                  <c:v>23.864366666666701</c:v>
                </c:pt>
                <c:pt idx="13752">
                  <c:v>23.866033333333402</c:v>
                </c:pt>
                <c:pt idx="13753">
                  <c:v>23.867699999999999</c:v>
                </c:pt>
                <c:pt idx="13754">
                  <c:v>23.8693666666667</c:v>
                </c:pt>
                <c:pt idx="13755">
                  <c:v>23.871033333333401</c:v>
                </c:pt>
                <c:pt idx="13756">
                  <c:v>23.872699999999998</c:v>
                </c:pt>
                <c:pt idx="13757">
                  <c:v>23.874366666666699</c:v>
                </c:pt>
                <c:pt idx="13758">
                  <c:v>23.8760333333334</c:v>
                </c:pt>
                <c:pt idx="13759">
                  <c:v>23.877700000000001</c:v>
                </c:pt>
                <c:pt idx="13760">
                  <c:v>23.879366666666701</c:v>
                </c:pt>
                <c:pt idx="13761">
                  <c:v>23.881033333333399</c:v>
                </c:pt>
                <c:pt idx="13762">
                  <c:v>23.8827</c:v>
                </c:pt>
                <c:pt idx="13763">
                  <c:v>23.8843666666667</c:v>
                </c:pt>
                <c:pt idx="13764">
                  <c:v>23.886033333333401</c:v>
                </c:pt>
                <c:pt idx="13765">
                  <c:v>23.887699999999999</c:v>
                </c:pt>
                <c:pt idx="13766">
                  <c:v>23.8893666666667</c:v>
                </c:pt>
                <c:pt idx="13767">
                  <c:v>23.8910333333334</c:v>
                </c:pt>
                <c:pt idx="13768">
                  <c:v>23.892700000000001</c:v>
                </c:pt>
                <c:pt idx="13769">
                  <c:v>23.894366666666699</c:v>
                </c:pt>
                <c:pt idx="13770">
                  <c:v>23.896033333333399</c:v>
                </c:pt>
                <c:pt idx="13771">
                  <c:v>23.8977</c:v>
                </c:pt>
                <c:pt idx="13772">
                  <c:v>23.899366666666701</c:v>
                </c:pt>
                <c:pt idx="13773">
                  <c:v>23.901033333333402</c:v>
                </c:pt>
                <c:pt idx="13774">
                  <c:v>23.902699999999999</c:v>
                </c:pt>
                <c:pt idx="13775">
                  <c:v>23.9043666666667</c:v>
                </c:pt>
                <c:pt idx="13776">
                  <c:v>23.906033333333401</c:v>
                </c:pt>
                <c:pt idx="13777">
                  <c:v>23.907699999999998</c:v>
                </c:pt>
                <c:pt idx="13778">
                  <c:v>23.909366666666699</c:v>
                </c:pt>
                <c:pt idx="13779">
                  <c:v>23.9110333333334</c:v>
                </c:pt>
                <c:pt idx="13780">
                  <c:v>23.912700000000001</c:v>
                </c:pt>
                <c:pt idx="13781">
                  <c:v>23.914366666666702</c:v>
                </c:pt>
                <c:pt idx="13782">
                  <c:v>23.916033333333399</c:v>
                </c:pt>
                <c:pt idx="13783">
                  <c:v>23.9177</c:v>
                </c:pt>
                <c:pt idx="13784">
                  <c:v>23.919366666666701</c:v>
                </c:pt>
                <c:pt idx="13785">
                  <c:v>23.921033333333401</c:v>
                </c:pt>
                <c:pt idx="13786">
                  <c:v>23.922699999999999</c:v>
                </c:pt>
                <c:pt idx="13787">
                  <c:v>23.9243666666667</c:v>
                </c:pt>
                <c:pt idx="13788">
                  <c:v>23.9260333333334</c:v>
                </c:pt>
                <c:pt idx="13789">
                  <c:v>23.927700000000002</c:v>
                </c:pt>
                <c:pt idx="13790">
                  <c:v>23.929366666666699</c:v>
                </c:pt>
                <c:pt idx="13791">
                  <c:v>23.931033333333399</c:v>
                </c:pt>
                <c:pt idx="13792">
                  <c:v>23.932700000000001</c:v>
                </c:pt>
                <c:pt idx="13793">
                  <c:v>23.934366666666701</c:v>
                </c:pt>
                <c:pt idx="13794">
                  <c:v>23.936033333333398</c:v>
                </c:pt>
                <c:pt idx="13795">
                  <c:v>23.9377</c:v>
                </c:pt>
                <c:pt idx="13796">
                  <c:v>23.9393666666667</c:v>
                </c:pt>
                <c:pt idx="13797">
                  <c:v>23.941033333333401</c:v>
                </c:pt>
                <c:pt idx="13798">
                  <c:v>23.942699999999999</c:v>
                </c:pt>
                <c:pt idx="13799">
                  <c:v>23.944366666666699</c:v>
                </c:pt>
                <c:pt idx="13800">
                  <c:v>23.9460333333334</c:v>
                </c:pt>
                <c:pt idx="13801">
                  <c:v>23.947700000000001</c:v>
                </c:pt>
                <c:pt idx="13802">
                  <c:v>23.949366666666702</c:v>
                </c:pt>
                <c:pt idx="13803">
                  <c:v>23.951033333333399</c:v>
                </c:pt>
                <c:pt idx="13804">
                  <c:v>23.9527</c:v>
                </c:pt>
                <c:pt idx="13805">
                  <c:v>23.954366666666701</c:v>
                </c:pt>
                <c:pt idx="13806">
                  <c:v>23.956033333333401</c:v>
                </c:pt>
                <c:pt idx="13807">
                  <c:v>23.957699999999999</c:v>
                </c:pt>
                <c:pt idx="13808">
                  <c:v>23.9593666666667</c:v>
                </c:pt>
                <c:pt idx="13809">
                  <c:v>23.9610333333334</c:v>
                </c:pt>
                <c:pt idx="13810">
                  <c:v>23.962700000000002</c:v>
                </c:pt>
                <c:pt idx="13811">
                  <c:v>23.964366666666699</c:v>
                </c:pt>
                <c:pt idx="13812">
                  <c:v>23.966033333333399</c:v>
                </c:pt>
                <c:pt idx="13813">
                  <c:v>23.967700000000001</c:v>
                </c:pt>
                <c:pt idx="13814">
                  <c:v>23.969366666666701</c:v>
                </c:pt>
                <c:pt idx="13815">
                  <c:v>23.971033333333398</c:v>
                </c:pt>
                <c:pt idx="13816">
                  <c:v>23.9727</c:v>
                </c:pt>
                <c:pt idx="13817">
                  <c:v>23.9743666666667</c:v>
                </c:pt>
                <c:pt idx="13818">
                  <c:v>23.976033333333401</c:v>
                </c:pt>
                <c:pt idx="13819">
                  <c:v>23.977699999999999</c:v>
                </c:pt>
                <c:pt idx="13820">
                  <c:v>23.979366666666699</c:v>
                </c:pt>
                <c:pt idx="13821">
                  <c:v>23.9810333333334</c:v>
                </c:pt>
                <c:pt idx="13822">
                  <c:v>23.982700000000001</c:v>
                </c:pt>
                <c:pt idx="13823">
                  <c:v>23.984366666666698</c:v>
                </c:pt>
                <c:pt idx="13824">
                  <c:v>23.986033333333399</c:v>
                </c:pt>
                <c:pt idx="13825">
                  <c:v>23.9877</c:v>
                </c:pt>
                <c:pt idx="13826">
                  <c:v>23.989366666666701</c:v>
                </c:pt>
                <c:pt idx="13827">
                  <c:v>23.991033333333402</c:v>
                </c:pt>
                <c:pt idx="13828">
                  <c:v>23.992699999999999</c:v>
                </c:pt>
                <c:pt idx="13829">
                  <c:v>23.9943666666667</c:v>
                </c:pt>
                <c:pt idx="13830">
                  <c:v>23.996033333333401</c:v>
                </c:pt>
                <c:pt idx="13831">
                  <c:v>23.997699999999998</c:v>
                </c:pt>
                <c:pt idx="13832">
                  <c:v>23.999366666666699</c:v>
                </c:pt>
                <c:pt idx="13833">
                  <c:v>24.0010333333334</c:v>
                </c:pt>
                <c:pt idx="13834">
                  <c:v>24.002700000000001</c:v>
                </c:pt>
                <c:pt idx="13835">
                  <c:v>24.004366666666701</c:v>
                </c:pt>
                <c:pt idx="13836">
                  <c:v>24.006033333333399</c:v>
                </c:pt>
                <c:pt idx="13837">
                  <c:v>24.0077</c:v>
                </c:pt>
                <c:pt idx="13838">
                  <c:v>24.0093666666667</c:v>
                </c:pt>
                <c:pt idx="13839">
                  <c:v>24.011033333333401</c:v>
                </c:pt>
                <c:pt idx="13840">
                  <c:v>24.012699999999999</c:v>
                </c:pt>
                <c:pt idx="13841">
                  <c:v>24.0143666666667</c:v>
                </c:pt>
                <c:pt idx="13842">
                  <c:v>24.0160333333334</c:v>
                </c:pt>
                <c:pt idx="13843">
                  <c:v>24.017700000000001</c:v>
                </c:pt>
                <c:pt idx="13844">
                  <c:v>24.019366666666699</c:v>
                </c:pt>
                <c:pt idx="13845">
                  <c:v>24.021033333333399</c:v>
                </c:pt>
                <c:pt idx="13846">
                  <c:v>24.0227</c:v>
                </c:pt>
                <c:pt idx="13847">
                  <c:v>24.024366666666701</c:v>
                </c:pt>
                <c:pt idx="13848">
                  <c:v>24.026033333333402</c:v>
                </c:pt>
                <c:pt idx="13849">
                  <c:v>24.027699999999999</c:v>
                </c:pt>
                <c:pt idx="13850">
                  <c:v>24.0293666666667</c:v>
                </c:pt>
                <c:pt idx="13851">
                  <c:v>24.031033333333401</c:v>
                </c:pt>
                <c:pt idx="13852">
                  <c:v>24.032699999999998</c:v>
                </c:pt>
                <c:pt idx="13853">
                  <c:v>24.034366666666699</c:v>
                </c:pt>
                <c:pt idx="13854">
                  <c:v>24.0360333333334</c:v>
                </c:pt>
                <c:pt idx="13855">
                  <c:v>24.037700000000001</c:v>
                </c:pt>
                <c:pt idx="13856">
                  <c:v>24.039366666666702</c:v>
                </c:pt>
                <c:pt idx="13857">
                  <c:v>24.041033333333399</c:v>
                </c:pt>
                <c:pt idx="13858">
                  <c:v>24.0427</c:v>
                </c:pt>
                <c:pt idx="13859">
                  <c:v>24.044366666666701</c:v>
                </c:pt>
                <c:pt idx="13860">
                  <c:v>24.046033333333401</c:v>
                </c:pt>
                <c:pt idx="13861">
                  <c:v>24.047699999999999</c:v>
                </c:pt>
                <c:pt idx="13862">
                  <c:v>24.0493666666667</c:v>
                </c:pt>
                <c:pt idx="13863">
                  <c:v>24.0510333333334</c:v>
                </c:pt>
                <c:pt idx="13864">
                  <c:v>24.052700000000002</c:v>
                </c:pt>
                <c:pt idx="13865">
                  <c:v>24.054366666666699</c:v>
                </c:pt>
                <c:pt idx="13866">
                  <c:v>24.056033333333399</c:v>
                </c:pt>
                <c:pt idx="13867">
                  <c:v>24.057700000000001</c:v>
                </c:pt>
                <c:pt idx="13868">
                  <c:v>24.059366666666701</c:v>
                </c:pt>
                <c:pt idx="13869">
                  <c:v>24.061033333333398</c:v>
                </c:pt>
                <c:pt idx="13870">
                  <c:v>24.0627</c:v>
                </c:pt>
                <c:pt idx="13871">
                  <c:v>24.0643666666667</c:v>
                </c:pt>
                <c:pt idx="13872">
                  <c:v>24.066033333333401</c:v>
                </c:pt>
                <c:pt idx="13873">
                  <c:v>24.067699999999999</c:v>
                </c:pt>
                <c:pt idx="13874">
                  <c:v>24.069366666666699</c:v>
                </c:pt>
                <c:pt idx="13875">
                  <c:v>24.0710333333334</c:v>
                </c:pt>
                <c:pt idx="13876">
                  <c:v>24.072700000000001</c:v>
                </c:pt>
                <c:pt idx="13877">
                  <c:v>24.074366666666702</c:v>
                </c:pt>
                <c:pt idx="13878">
                  <c:v>24.076033333333399</c:v>
                </c:pt>
                <c:pt idx="13879">
                  <c:v>24.0777</c:v>
                </c:pt>
                <c:pt idx="13880">
                  <c:v>24.079366666666701</c:v>
                </c:pt>
                <c:pt idx="13881">
                  <c:v>24.081033333333401</c:v>
                </c:pt>
                <c:pt idx="13882">
                  <c:v>24.082699999999999</c:v>
                </c:pt>
                <c:pt idx="13883">
                  <c:v>24.0843666666667</c:v>
                </c:pt>
                <c:pt idx="13884">
                  <c:v>24.0860333333334</c:v>
                </c:pt>
                <c:pt idx="13885">
                  <c:v>24.087700000000002</c:v>
                </c:pt>
                <c:pt idx="13886">
                  <c:v>24.089366666666699</c:v>
                </c:pt>
                <c:pt idx="13887">
                  <c:v>24.091033333333399</c:v>
                </c:pt>
                <c:pt idx="13888">
                  <c:v>24.092700000000001</c:v>
                </c:pt>
                <c:pt idx="13889">
                  <c:v>24.094366666666701</c:v>
                </c:pt>
                <c:pt idx="13890">
                  <c:v>24.096033333333398</c:v>
                </c:pt>
                <c:pt idx="13891">
                  <c:v>24.0977</c:v>
                </c:pt>
                <c:pt idx="13892">
                  <c:v>24.0993666666667</c:v>
                </c:pt>
                <c:pt idx="13893">
                  <c:v>24.101033333333401</c:v>
                </c:pt>
                <c:pt idx="13894">
                  <c:v>24.102699999999999</c:v>
                </c:pt>
                <c:pt idx="13895">
                  <c:v>24.104366666666699</c:v>
                </c:pt>
                <c:pt idx="13896">
                  <c:v>24.1060333333334</c:v>
                </c:pt>
                <c:pt idx="13897">
                  <c:v>24.107700000000001</c:v>
                </c:pt>
                <c:pt idx="13898">
                  <c:v>24.109366666666698</c:v>
                </c:pt>
                <c:pt idx="13899">
                  <c:v>24.111033333333399</c:v>
                </c:pt>
                <c:pt idx="13900">
                  <c:v>24.1127</c:v>
                </c:pt>
                <c:pt idx="13901">
                  <c:v>24.114366666666701</c:v>
                </c:pt>
                <c:pt idx="13902">
                  <c:v>24.116033333333402</c:v>
                </c:pt>
                <c:pt idx="13903">
                  <c:v>24.117699999999999</c:v>
                </c:pt>
                <c:pt idx="13904">
                  <c:v>24.1193666666667</c:v>
                </c:pt>
                <c:pt idx="13905">
                  <c:v>24.121033333333401</c:v>
                </c:pt>
                <c:pt idx="13906">
                  <c:v>24.122699999999998</c:v>
                </c:pt>
                <c:pt idx="13907">
                  <c:v>24.124366666666699</c:v>
                </c:pt>
                <c:pt idx="13908">
                  <c:v>24.1260333333334</c:v>
                </c:pt>
                <c:pt idx="13909">
                  <c:v>24.127700000000001</c:v>
                </c:pt>
                <c:pt idx="13910">
                  <c:v>24.129366666666701</c:v>
                </c:pt>
                <c:pt idx="13911">
                  <c:v>24.131033333333399</c:v>
                </c:pt>
                <c:pt idx="13912">
                  <c:v>24.1327</c:v>
                </c:pt>
                <c:pt idx="13913">
                  <c:v>24.1343666666667</c:v>
                </c:pt>
                <c:pt idx="13914">
                  <c:v>24.136033333333401</c:v>
                </c:pt>
                <c:pt idx="13915">
                  <c:v>24.137699999999999</c:v>
                </c:pt>
                <c:pt idx="13916">
                  <c:v>24.1393666666667</c:v>
                </c:pt>
                <c:pt idx="13917">
                  <c:v>24.1410333333334</c:v>
                </c:pt>
                <c:pt idx="13918">
                  <c:v>24.142700000000001</c:v>
                </c:pt>
                <c:pt idx="13919">
                  <c:v>24.144366666666699</c:v>
                </c:pt>
                <c:pt idx="13920">
                  <c:v>24.146033333333399</c:v>
                </c:pt>
                <c:pt idx="13921">
                  <c:v>24.1477</c:v>
                </c:pt>
                <c:pt idx="13922">
                  <c:v>24.149366666666701</c:v>
                </c:pt>
                <c:pt idx="13923">
                  <c:v>24.151033333333402</c:v>
                </c:pt>
                <c:pt idx="13924">
                  <c:v>24.152699999999999</c:v>
                </c:pt>
                <c:pt idx="13925">
                  <c:v>24.1543666666667</c:v>
                </c:pt>
                <c:pt idx="13926">
                  <c:v>24.156033333333401</c:v>
                </c:pt>
                <c:pt idx="13927">
                  <c:v>24.157699999999998</c:v>
                </c:pt>
                <c:pt idx="13928">
                  <c:v>24.159366666666699</c:v>
                </c:pt>
                <c:pt idx="13929">
                  <c:v>24.1610333333334</c:v>
                </c:pt>
                <c:pt idx="13930">
                  <c:v>24.162700000000001</c:v>
                </c:pt>
                <c:pt idx="13931">
                  <c:v>24.164366666666702</c:v>
                </c:pt>
                <c:pt idx="13932">
                  <c:v>24.166033333333399</c:v>
                </c:pt>
                <c:pt idx="13933">
                  <c:v>24.1677</c:v>
                </c:pt>
                <c:pt idx="13934">
                  <c:v>24.169366666666701</c:v>
                </c:pt>
                <c:pt idx="13935">
                  <c:v>24.171033333333401</c:v>
                </c:pt>
                <c:pt idx="13936">
                  <c:v>24.172699999999999</c:v>
                </c:pt>
                <c:pt idx="13937">
                  <c:v>24.1743666666667</c:v>
                </c:pt>
                <c:pt idx="13938">
                  <c:v>24.1760333333334</c:v>
                </c:pt>
                <c:pt idx="13939">
                  <c:v>24.177700000000002</c:v>
                </c:pt>
                <c:pt idx="13940">
                  <c:v>24.179366666666699</c:v>
                </c:pt>
                <c:pt idx="13941">
                  <c:v>24.181033333333399</c:v>
                </c:pt>
                <c:pt idx="13942">
                  <c:v>24.182700000000001</c:v>
                </c:pt>
                <c:pt idx="13943">
                  <c:v>24.184366666666701</c:v>
                </c:pt>
                <c:pt idx="13944">
                  <c:v>24.186033333333398</c:v>
                </c:pt>
                <c:pt idx="13945">
                  <c:v>24.1877</c:v>
                </c:pt>
                <c:pt idx="13946">
                  <c:v>24.1893666666667</c:v>
                </c:pt>
                <c:pt idx="13947">
                  <c:v>24.191033333333401</c:v>
                </c:pt>
                <c:pt idx="13948">
                  <c:v>24.192699999999999</c:v>
                </c:pt>
                <c:pt idx="13949">
                  <c:v>24.194366666666699</c:v>
                </c:pt>
                <c:pt idx="13950">
                  <c:v>24.1960333333334</c:v>
                </c:pt>
                <c:pt idx="13951">
                  <c:v>24.197700000000001</c:v>
                </c:pt>
                <c:pt idx="13952">
                  <c:v>24.199366666666702</c:v>
                </c:pt>
                <c:pt idx="13953">
                  <c:v>24.201033333333399</c:v>
                </c:pt>
                <c:pt idx="13954">
                  <c:v>24.2027</c:v>
                </c:pt>
                <c:pt idx="13955">
                  <c:v>24.204366666666701</c:v>
                </c:pt>
                <c:pt idx="13956">
                  <c:v>24.206033333333401</c:v>
                </c:pt>
                <c:pt idx="13957">
                  <c:v>24.207699999999999</c:v>
                </c:pt>
                <c:pt idx="13958">
                  <c:v>24.2093666666667</c:v>
                </c:pt>
                <c:pt idx="13959">
                  <c:v>24.2110333333334</c:v>
                </c:pt>
                <c:pt idx="13960">
                  <c:v>24.212700000000002</c:v>
                </c:pt>
                <c:pt idx="13961">
                  <c:v>24.214366666666699</c:v>
                </c:pt>
                <c:pt idx="13962">
                  <c:v>24.216033333333399</c:v>
                </c:pt>
                <c:pt idx="13963">
                  <c:v>24.217700000000001</c:v>
                </c:pt>
                <c:pt idx="13964">
                  <c:v>24.219366666666701</c:v>
                </c:pt>
                <c:pt idx="13965">
                  <c:v>24.221033333333398</c:v>
                </c:pt>
                <c:pt idx="13966">
                  <c:v>24.2227</c:v>
                </c:pt>
                <c:pt idx="13967">
                  <c:v>24.2243666666667</c:v>
                </c:pt>
                <c:pt idx="13968">
                  <c:v>24.226033333333401</c:v>
                </c:pt>
                <c:pt idx="13969">
                  <c:v>24.227699999999999</c:v>
                </c:pt>
                <c:pt idx="13970">
                  <c:v>24.229366666666699</c:v>
                </c:pt>
                <c:pt idx="13971">
                  <c:v>24.2310333333334</c:v>
                </c:pt>
                <c:pt idx="13972">
                  <c:v>24.232700000000001</c:v>
                </c:pt>
                <c:pt idx="13973">
                  <c:v>24.234366666666698</c:v>
                </c:pt>
                <c:pt idx="13974">
                  <c:v>24.236033333333399</c:v>
                </c:pt>
                <c:pt idx="13975">
                  <c:v>24.2377</c:v>
                </c:pt>
                <c:pt idx="13976">
                  <c:v>24.239366666666701</c:v>
                </c:pt>
                <c:pt idx="13977">
                  <c:v>24.241033333333402</c:v>
                </c:pt>
                <c:pt idx="13978">
                  <c:v>24.242699999999999</c:v>
                </c:pt>
                <c:pt idx="13979">
                  <c:v>24.2443666666667</c:v>
                </c:pt>
                <c:pt idx="13980">
                  <c:v>24.246033333333401</c:v>
                </c:pt>
                <c:pt idx="13981">
                  <c:v>24.247699999999998</c:v>
                </c:pt>
                <c:pt idx="13982">
                  <c:v>24.249366666666699</c:v>
                </c:pt>
                <c:pt idx="13983">
                  <c:v>24.2510333333334</c:v>
                </c:pt>
                <c:pt idx="13984">
                  <c:v>24.252700000000001</c:v>
                </c:pt>
                <c:pt idx="13985">
                  <c:v>24.254366666666701</c:v>
                </c:pt>
                <c:pt idx="13986">
                  <c:v>24.256033333333399</c:v>
                </c:pt>
                <c:pt idx="13987">
                  <c:v>24.2577</c:v>
                </c:pt>
                <c:pt idx="13988">
                  <c:v>24.2593666666667</c:v>
                </c:pt>
                <c:pt idx="13989">
                  <c:v>24.261033333333401</c:v>
                </c:pt>
                <c:pt idx="13990">
                  <c:v>24.262699999999999</c:v>
                </c:pt>
                <c:pt idx="13991">
                  <c:v>24.2643666666667</c:v>
                </c:pt>
                <c:pt idx="13992">
                  <c:v>24.2660333333334</c:v>
                </c:pt>
                <c:pt idx="13993">
                  <c:v>24.267700000000001</c:v>
                </c:pt>
                <c:pt idx="13994">
                  <c:v>24.269366666666699</c:v>
                </c:pt>
                <c:pt idx="13995">
                  <c:v>24.271033333333399</c:v>
                </c:pt>
                <c:pt idx="13996">
                  <c:v>24.2727</c:v>
                </c:pt>
                <c:pt idx="13997">
                  <c:v>24.274366666666701</c:v>
                </c:pt>
                <c:pt idx="13998">
                  <c:v>24.276033333333402</c:v>
                </c:pt>
                <c:pt idx="13999">
                  <c:v>24.277699999999999</c:v>
                </c:pt>
                <c:pt idx="14000">
                  <c:v>24.2793666666667</c:v>
                </c:pt>
                <c:pt idx="14001">
                  <c:v>24.281033333333401</c:v>
                </c:pt>
                <c:pt idx="14002">
                  <c:v>24.282699999999998</c:v>
                </c:pt>
                <c:pt idx="14003">
                  <c:v>24.284366666666699</c:v>
                </c:pt>
                <c:pt idx="14004">
                  <c:v>24.2860333333334</c:v>
                </c:pt>
                <c:pt idx="14005">
                  <c:v>24.287700000000001</c:v>
                </c:pt>
                <c:pt idx="14006">
                  <c:v>24.289366666666702</c:v>
                </c:pt>
                <c:pt idx="14007">
                  <c:v>24.291033333333399</c:v>
                </c:pt>
                <c:pt idx="14008">
                  <c:v>24.2927</c:v>
                </c:pt>
                <c:pt idx="14009">
                  <c:v>24.294366666666701</c:v>
                </c:pt>
                <c:pt idx="14010">
                  <c:v>24.296033333333401</c:v>
                </c:pt>
                <c:pt idx="14011">
                  <c:v>24.297699999999999</c:v>
                </c:pt>
                <c:pt idx="14012">
                  <c:v>24.2993666666667</c:v>
                </c:pt>
                <c:pt idx="14013">
                  <c:v>24.3010333333334</c:v>
                </c:pt>
                <c:pt idx="14014">
                  <c:v>24.302700000000002</c:v>
                </c:pt>
                <c:pt idx="14015">
                  <c:v>24.304366666666699</c:v>
                </c:pt>
                <c:pt idx="14016">
                  <c:v>24.306033333333399</c:v>
                </c:pt>
                <c:pt idx="14017">
                  <c:v>24.307700000000001</c:v>
                </c:pt>
                <c:pt idx="14018">
                  <c:v>24.309366666666701</c:v>
                </c:pt>
                <c:pt idx="14019">
                  <c:v>24.311033333333398</c:v>
                </c:pt>
                <c:pt idx="14020">
                  <c:v>24.3127</c:v>
                </c:pt>
                <c:pt idx="14021">
                  <c:v>24.3143666666667</c:v>
                </c:pt>
                <c:pt idx="14022">
                  <c:v>24.316033333333401</c:v>
                </c:pt>
                <c:pt idx="14023">
                  <c:v>24.317699999999999</c:v>
                </c:pt>
                <c:pt idx="14024">
                  <c:v>24.319366666666699</c:v>
                </c:pt>
                <c:pt idx="14025">
                  <c:v>24.3210333333334</c:v>
                </c:pt>
                <c:pt idx="14026">
                  <c:v>24.322700000000001</c:v>
                </c:pt>
                <c:pt idx="14027">
                  <c:v>24.324366666666702</c:v>
                </c:pt>
                <c:pt idx="14028">
                  <c:v>24.326033333333399</c:v>
                </c:pt>
                <c:pt idx="14029">
                  <c:v>24.3277</c:v>
                </c:pt>
                <c:pt idx="14030">
                  <c:v>24.329366666666701</c:v>
                </c:pt>
                <c:pt idx="14031">
                  <c:v>24.331033333333401</c:v>
                </c:pt>
                <c:pt idx="14032">
                  <c:v>24.332699999999999</c:v>
                </c:pt>
                <c:pt idx="14033">
                  <c:v>24.3343666666667</c:v>
                </c:pt>
                <c:pt idx="14034">
                  <c:v>24.3360333333334</c:v>
                </c:pt>
                <c:pt idx="14035">
                  <c:v>24.337700000000002</c:v>
                </c:pt>
                <c:pt idx="14036">
                  <c:v>24.339366666666699</c:v>
                </c:pt>
                <c:pt idx="14037">
                  <c:v>24.341033333333399</c:v>
                </c:pt>
                <c:pt idx="14038">
                  <c:v>24.342700000000001</c:v>
                </c:pt>
                <c:pt idx="14039">
                  <c:v>24.344366666666701</c:v>
                </c:pt>
                <c:pt idx="14040">
                  <c:v>24.346033333333398</c:v>
                </c:pt>
                <c:pt idx="14041">
                  <c:v>24.3477</c:v>
                </c:pt>
                <c:pt idx="14042">
                  <c:v>24.3493666666667</c:v>
                </c:pt>
                <c:pt idx="14043">
                  <c:v>24.351033333333401</c:v>
                </c:pt>
                <c:pt idx="14044">
                  <c:v>24.352699999999999</c:v>
                </c:pt>
                <c:pt idx="14045">
                  <c:v>24.354366666666699</c:v>
                </c:pt>
                <c:pt idx="14046">
                  <c:v>24.3560333333334</c:v>
                </c:pt>
                <c:pt idx="14047">
                  <c:v>24.357700000000001</c:v>
                </c:pt>
                <c:pt idx="14048">
                  <c:v>24.359366666666698</c:v>
                </c:pt>
                <c:pt idx="14049">
                  <c:v>24.361033333333399</c:v>
                </c:pt>
                <c:pt idx="14050">
                  <c:v>24.3627</c:v>
                </c:pt>
                <c:pt idx="14051">
                  <c:v>24.364366666666701</c:v>
                </c:pt>
                <c:pt idx="14052">
                  <c:v>24.366033333333402</c:v>
                </c:pt>
                <c:pt idx="14053">
                  <c:v>24.367699999999999</c:v>
                </c:pt>
                <c:pt idx="14054">
                  <c:v>24.3693666666667</c:v>
                </c:pt>
                <c:pt idx="14055">
                  <c:v>24.371033333333401</c:v>
                </c:pt>
                <c:pt idx="14056">
                  <c:v>24.372699999999998</c:v>
                </c:pt>
                <c:pt idx="14057">
                  <c:v>24.374366666666699</c:v>
                </c:pt>
                <c:pt idx="14058">
                  <c:v>24.3760333333334</c:v>
                </c:pt>
                <c:pt idx="14059">
                  <c:v>24.377700000000001</c:v>
                </c:pt>
                <c:pt idx="14060">
                  <c:v>24.379366666666701</c:v>
                </c:pt>
                <c:pt idx="14061">
                  <c:v>24.381033333333399</c:v>
                </c:pt>
                <c:pt idx="14062">
                  <c:v>24.3827</c:v>
                </c:pt>
                <c:pt idx="14063">
                  <c:v>24.3843666666667</c:v>
                </c:pt>
                <c:pt idx="14064">
                  <c:v>24.386033333333401</c:v>
                </c:pt>
                <c:pt idx="14065">
                  <c:v>24.387699999999999</c:v>
                </c:pt>
                <c:pt idx="14066">
                  <c:v>24.3893666666667</c:v>
                </c:pt>
                <c:pt idx="14067">
                  <c:v>24.3910333333334</c:v>
                </c:pt>
                <c:pt idx="14068">
                  <c:v>24.392700000000001</c:v>
                </c:pt>
                <c:pt idx="14069">
                  <c:v>24.394366666666699</c:v>
                </c:pt>
                <c:pt idx="14070">
                  <c:v>24.396033333333399</c:v>
                </c:pt>
                <c:pt idx="14071">
                  <c:v>24.3977</c:v>
                </c:pt>
                <c:pt idx="14072">
                  <c:v>24.399366666666701</c:v>
                </c:pt>
                <c:pt idx="14073">
                  <c:v>24.401033333333402</c:v>
                </c:pt>
                <c:pt idx="14074">
                  <c:v>24.402699999999999</c:v>
                </c:pt>
                <c:pt idx="14075">
                  <c:v>24.4043666666667</c:v>
                </c:pt>
                <c:pt idx="14076">
                  <c:v>24.406033333333401</c:v>
                </c:pt>
                <c:pt idx="14077">
                  <c:v>24.407699999999998</c:v>
                </c:pt>
                <c:pt idx="14078">
                  <c:v>24.409366666666699</c:v>
                </c:pt>
                <c:pt idx="14079">
                  <c:v>24.4110333333334</c:v>
                </c:pt>
                <c:pt idx="14080">
                  <c:v>24.412700000000001</c:v>
                </c:pt>
                <c:pt idx="14081">
                  <c:v>24.414366666666702</c:v>
                </c:pt>
                <c:pt idx="14082">
                  <c:v>24.416033333333399</c:v>
                </c:pt>
                <c:pt idx="14083">
                  <c:v>24.4177</c:v>
                </c:pt>
                <c:pt idx="14084">
                  <c:v>24.419366666666701</c:v>
                </c:pt>
                <c:pt idx="14085">
                  <c:v>24.421033333333401</c:v>
                </c:pt>
                <c:pt idx="14086">
                  <c:v>24.422699999999999</c:v>
                </c:pt>
                <c:pt idx="14087">
                  <c:v>24.4243666666667</c:v>
                </c:pt>
                <c:pt idx="14088">
                  <c:v>24.4260333333334</c:v>
                </c:pt>
                <c:pt idx="14089">
                  <c:v>24.427700000000002</c:v>
                </c:pt>
                <c:pt idx="14090">
                  <c:v>24.429366666666699</c:v>
                </c:pt>
                <c:pt idx="14091">
                  <c:v>24.431033333333399</c:v>
                </c:pt>
                <c:pt idx="14092">
                  <c:v>24.432700000000001</c:v>
                </c:pt>
                <c:pt idx="14093">
                  <c:v>24.434366666666701</c:v>
                </c:pt>
                <c:pt idx="14094">
                  <c:v>24.436033333333398</c:v>
                </c:pt>
                <c:pt idx="14095">
                  <c:v>24.4377</c:v>
                </c:pt>
                <c:pt idx="14096">
                  <c:v>24.4393666666667</c:v>
                </c:pt>
                <c:pt idx="14097">
                  <c:v>24.441033333333401</c:v>
                </c:pt>
                <c:pt idx="14098">
                  <c:v>24.442699999999999</c:v>
                </c:pt>
                <c:pt idx="14099">
                  <c:v>24.444366666666699</c:v>
                </c:pt>
                <c:pt idx="14100">
                  <c:v>24.4460333333334</c:v>
                </c:pt>
                <c:pt idx="14101">
                  <c:v>24.447700000000001</c:v>
                </c:pt>
                <c:pt idx="14102">
                  <c:v>24.449366666666702</c:v>
                </c:pt>
                <c:pt idx="14103">
                  <c:v>24.451033333333399</c:v>
                </c:pt>
                <c:pt idx="14104">
                  <c:v>24.4527</c:v>
                </c:pt>
                <c:pt idx="14105">
                  <c:v>24.454366666666701</c:v>
                </c:pt>
                <c:pt idx="14106">
                  <c:v>24.456033333333401</c:v>
                </c:pt>
                <c:pt idx="14107">
                  <c:v>24.457699999999999</c:v>
                </c:pt>
                <c:pt idx="14108">
                  <c:v>24.4593666666667</c:v>
                </c:pt>
                <c:pt idx="14109">
                  <c:v>24.4610333333334</c:v>
                </c:pt>
                <c:pt idx="14110">
                  <c:v>24.462700000000002</c:v>
                </c:pt>
                <c:pt idx="14111">
                  <c:v>24.464366666666699</c:v>
                </c:pt>
                <c:pt idx="14112">
                  <c:v>24.466033333333399</c:v>
                </c:pt>
                <c:pt idx="14113">
                  <c:v>24.467700000000001</c:v>
                </c:pt>
                <c:pt idx="14114">
                  <c:v>24.469366666666701</c:v>
                </c:pt>
                <c:pt idx="14115">
                  <c:v>24.471033333333398</c:v>
                </c:pt>
                <c:pt idx="14116">
                  <c:v>24.4727</c:v>
                </c:pt>
                <c:pt idx="14117">
                  <c:v>24.4743666666667</c:v>
                </c:pt>
                <c:pt idx="14118">
                  <c:v>24.476033333333401</c:v>
                </c:pt>
                <c:pt idx="14119">
                  <c:v>24.477699999999999</c:v>
                </c:pt>
                <c:pt idx="14120">
                  <c:v>24.479366666666699</c:v>
                </c:pt>
                <c:pt idx="14121">
                  <c:v>24.4810333333334</c:v>
                </c:pt>
                <c:pt idx="14122">
                  <c:v>24.482700000000001</c:v>
                </c:pt>
                <c:pt idx="14123">
                  <c:v>24.484366666666698</c:v>
                </c:pt>
                <c:pt idx="14124">
                  <c:v>24.486033333333399</c:v>
                </c:pt>
                <c:pt idx="14125">
                  <c:v>24.4877</c:v>
                </c:pt>
                <c:pt idx="14126">
                  <c:v>24.489366666666701</c:v>
                </c:pt>
                <c:pt idx="14127">
                  <c:v>24.491033333333402</c:v>
                </c:pt>
                <c:pt idx="14128">
                  <c:v>24.492699999999999</c:v>
                </c:pt>
                <c:pt idx="14129">
                  <c:v>24.4943666666667</c:v>
                </c:pt>
                <c:pt idx="14130">
                  <c:v>24.496033333333401</c:v>
                </c:pt>
                <c:pt idx="14131">
                  <c:v>24.497699999999998</c:v>
                </c:pt>
                <c:pt idx="14132">
                  <c:v>24.499366666666699</c:v>
                </c:pt>
                <c:pt idx="14133">
                  <c:v>24.5010333333334</c:v>
                </c:pt>
                <c:pt idx="14134">
                  <c:v>24.502700000000001</c:v>
                </c:pt>
                <c:pt idx="14135">
                  <c:v>24.504366666666701</c:v>
                </c:pt>
                <c:pt idx="14136">
                  <c:v>24.506033333333399</c:v>
                </c:pt>
                <c:pt idx="14137">
                  <c:v>24.5077</c:v>
                </c:pt>
                <c:pt idx="14138">
                  <c:v>24.5093666666667</c:v>
                </c:pt>
                <c:pt idx="14139">
                  <c:v>24.511033333333401</c:v>
                </c:pt>
                <c:pt idx="14140">
                  <c:v>24.512699999999999</c:v>
                </c:pt>
                <c:pt idx="14141">
                  <c:v>24.5143666666667</c:v>
                </c:pt>
                <c:pt idx="14142">
                  <c:v>24.5160333333334</c:v>
                </c:pt>
                <c:pt idx="14143">
                  <c:v>24.517700000000001</c:v>
                </c:pt>
                <c:pt idx="14144">
                  <c:v>24.519366666666699</c:v>
                </c:pt>
                <c:pt idx="14145">
                  <c:v>24.521033333333399</c:v>
                </c:pt>
                <c:pt idx="14146">
                  <c:v>24.5227</c:v>
                </c:pt>
                <c:pt idx="14147">
                  <c:v>24.524366666666701</c:v>
                </c:pt>
                <c:pt idx="14148">
                  <c:v>24.526033333333402</c:v>
                </c:pt>
                <c:pt idx="14149">
                  <c:v>24.527699999999999</c:v>
                </c:pt>
                <c:pt idx="14150">
                  <c:v>24.5293666666667</c:v>
                </c:pt>
                <c:pt idx="14151">
                  <c:v>24.531033333333401</c:v>
                </c:pt>
                <c:pt idx="14152">
                  <c:v>24.532699999999998</c:v>
                </c:pt>
                <c:pt idx="14153">
                  <c:v>24.534366666666699</c:v>
                </c:pt>
                <c:pt idx="14154">
                  <c:v>24.5360333333334</c:v>
                </c:pt>
                <c:pt idx="14155">
                  <c:v>24.537700000000001</c:v>
                </c:pt>
                <c:pt idx="14156">
                  <c:v>24.539366666666702</c:v>
                </c:pt>
                <c:pt idx="14157">
                  <c:v>24.541033333333399</c:v>
                </c:pt>
                <c:pt idx="14158">
                  <c:v>24.5427</c:v>
                </c:pt>
                <c:pt idx="14159">
                  <c:v>24.544366666666701</c:v>
                </c:pt>
                <c:pt idx="14160">
                  <c:v>24.546033333333401</c:v>
                </c:pt>
                <c:pt idx="14161">
                  <c:v>24.547699999999999</c:v>
                </c:pt>
                <c:pt idx="14162">
                  <c:v>24.5493666666667</c:v>
                </c:pt>
                <c:pt idx="14163">
                  <c:v>24.5510333333334</c:v>
                </c:pt>
                <c:pt idx="14164">
                  <c:v>24.552700000000002</c:v>
                </c:pt>
                <c:pt idx="14165">
                  <c:v>24.554366666666699</c:v>
                </c:pt>
                <c:pt idx="14166">
                  <c:v>24.556033333333399</c:v>
                </c:pt>
                <c:pt idx="14167">
                  <c:v>24.557700000000001</c:v>
                </c:pt>
                <c:pt idx="14168">
                  <c:v>24.559366666666701</c:v>
                </c:pt>
                <c:pt idx="14169">
                  <c:v>24.561033333333398</c:v>
                </c:pt>
                <c:pt idx="14170">
                  <c:v>24.5627</c:v>
                </c:pt>
                <c:pt idx="14171">
                  <c:v>24.5643666666667</c:v>
                </c:pt>
                <c:pt idx="14172">
                  <c:v>24.566033333333401</c:v>
                </c:pt>
                <c:pt idx="14173">
                  <c:v>24.567699999999999</c:v>
                </c:pt>
                <c:pt idx="14174">
                  <c:v>24.569366666666699</c:v>
                </c:pt>
                <c:pt idx="14175">
                  <c:v>24.5710333333334</c:v>
                </c:pt>
                <c:pt idx="14176">
                  <c:v>24.572700000000001</c:v>
                </c:pt>
                <c:pt idx="14177">
                  <c:v>24.574366666666702</c:v>
                </c:pt>
                <c:pt idx="14178">
                  <c:v>24.576033333333399</c:v>
                </c:pt>
                <c:pt idx="14179">
                  <c:v>24.5777</c:v>
                </c:pt>
                <c:pt idx="14180">
                  <c:v>24.579366666666701</c:v>
                </c:pt>
                <c:pt idx="14181">
                  <c:v>24.581033333333401</c:v>
                </c:pt>
                <c:pt idx="14182">
                  <c:v>24.582699999999999</c:v>
                </c:pt>
                <c:pt idx="14183">
                  <c:v>24.5843666666667</c:v>
                </c:pt>
                <c:pt idx="14184">
                  <c:v>24.5860333333334</c:v>
                </c:pt>
                <c:pt idx="14185">
                  <c:v>24.587700000000002</c:v>
                </c:pt>
                <c:pt idx="14186">
                  <c:v>24.589366666666699</c:v>
                </c:pt>
                <c:pt idx="14187">
                  <c:v>24.591033333333399</c:v>
                </c:pt>
                <c:pt idx="14188">
                  <c:v>24.592700000000001</c:v>
                </c:pt>
                <c:pt idx="14189">
                  <c:v>24.594366666666701</c:v>
                </c:pt>
                <c:pt idx="14190">
                  <c:v>24.596033333333398</c:v>
                </c:pt>
                <c:pt idx="14191">
                  <c:v>24.5977</c:v>
                </c:pt>
                <c:pt idx="14192">
                  <c:v>24.5993666666667</c:v>
                </c:pt>
                <c:pt idx="14193">
                  <c:v>24.601033333333401</c:v>
                </c:pt>
                <c:pt idx="14194">
                  <c:v>24.602699999999999</c:v>
                </c:pt>
                <c:pt idx="14195">
                  <c:v>24.604366666666699</c:v>
                </c:pt>
                <c:pt idx="14196">
                  <c:v>24.6060333333334</c:v>
                </c:pt>
                <c:pt idx="14197">
                  <c:v>24.607700000000001</c:v>
                </c:pt>
                <c:pt idx="14198">
                  <c:v>24.609366666666698</c:v>
                </c:pt>
                <c:pt idx="14199">
                  <c:v>24.611033333333399</c:v>
                </c:pt>
                <c:pt idx="14200">
                  <c:v>24.6127</c:v>
                </c:pt>
                <c:pt idx="14201">
                  <c:v>24.614366666666701</c:v>
                </c:pt>
                <c:pt idx="14202">
                  <c:v>24.616033333333402</c:v>
                </c:pt>
                <c:pt idx="14203">
                  <c:v>24.617699999999999</c:v>
                </c:pt>
                <c:pt idx="14204">
                  <c:v>24.6193666666667</c:v>
                </c:pt>
                <c:pt idx="14205">
                  <c:v>24.621033333333401</c:v>
                </c:pt>
                <c:pt idx="14206">
                  <c:v>24.622699999999998</c:v>
                </c:pt>
                <c:pt idx="14207">
                  <c:v>24.624366666666699</c:v>
                </c:pt>
                <c:pt idx="14208">
                  <c:v>24.6260333333334</c:v>
                </c:pt>
                <c:pt idx="14209">
                  <c:v>24.627700000000001</c:v>
                </c:pt>
                <c:pt idx="14210">
                  <c:v>24.629366666666701</c:v>
                </c:pt>
                <c:pt idx="14211">
                  <c:v>24.631033333333399</c:v>
                </c:pt>
                <c:pt idx="14212">
                  <c:v>24.6327</c:v>
                </c:pt>
                <c:pt idx="14213">
                  <c:v>24.6343666666667</c:v>
                </c:pt>
                <c:pt idx="14214">
                  <c:v>24.636033333333401</c:v>
                </c:pt>
                <c:pt idx="14215">
                  <c:v>24.637699999999999</c:v>
                </c:pt>
                <c:pt idx="14216">
                  <c:v>24.6393666666667</c:v>
                </c:pt>
                <c:pt idx="14217">
                  <c:v>24.6410333333334</c:v>
                </c:pt>
                <c:pt idx="14218">
                  <c:v>24.642700000000001</c:v>
                </c:pt>
                <c:pt idx="14219">
                  <c:v>24.644366666666699</c:v>
                </c:pt>
                <c:pt idx="14220">
                  <c:v>24.646033333333399</c:v>
                </c:pt>
                <c:pt idx="14221">
                  <c:v>24.6477</c:v>
                </c:pt>
                <c:pt idx="14222">
                  <c:v>24.649366666666701</c:v>
                </c:pt>
                <c:pt idx="14223">
                  <c:v>24.651033333333402</c:v>
                </c:pt>
                <c:pt idx="14224">
                  <c:v>24.652699999999999</c:v>
                </c:pt>
                <c:pt idx="14225">
                  <c:v>24.6543666666667</c:v>
                </c:pt>
                <c:pt idx="14226">
                  <c:v>24.656033333333401</c:v>
                </c:pt>
                <c:pt idx="14227">
                  <c:v>24.657699999999998</c:v>
                </c:pt>
                <c:pt idx="14228">
                  <c:v>24.659366666666699</c:v>
                </c:pt>
                <c:pt idx="14229">
                  <c:v>24.6610333333334</c:v>
                </c:pt>
                <c:pt idx="14230">
                  <c:v>24.662700000000001</c:v>
                </c:pt>
                <c:pt idx="14231">
                  <c:v>24.664366666666702</c:v>
                </c:pt>
                <c:pt idx="14232">
                  <c:v>24.666033333333399</c:v>
                </c:pt>
                <c:pt idx="14233">
                  <c:v>24.6677</c:v>
                </c:pt>
                <c:pt idx="14234">
                  <c:v>24.669366666666701</c:v>
                </c:pt>
                <c:pt idx="14235">
                  <c:v>24.671033333333401</c:v>
                </c:pt>
                <c:pt idx="14236">
                  <c:v>24.672699999999999</c:v>
                </c:pt>
                <c:pt idx="14237">
                  <c:v>24.6743666666667</c:v>
                </c:pt>
                <c:pt idx="14238">
                  <c:v>24.6760333333334</c:v>
                </c:pt>
                <c:pt idx="14239">
                  <c:v>24.677700000000002</c:v>
                </c:pt>
                <c:pt idx="14240">
                  <c:v>24.679366666666699</c:v>
                </c:pt>
                <c:pt idx="14241">
                  <c:v>24.681033333333399</c:v>
                </c:pt>
                <c:pt idx="14242">
                  <c:v>24.682700000000001</c:v>
                </c:pt>
                <c:pt idx="14243">
                  <c:v>24.684366666666701</c:v>
                </c:pt>
                <c:pt idx="14244">
                  <c:v>24.686033333333398</c:v>
                </c:pt>
                <c:pt idx="14245">
                  <c:v>24.6877</c:v>
                </c:pt>
                <c:pt idx="14246">
                  <c:v>24.6893666666667</c:v>
                </c:pt>
                <c:pt idx="14247">
                  <c:v>24.691033333333401</c:v>
                </c:pt>
                <c:pt idx="14248">
                  <c:v>24.692699999999999</c:v>
                </c:pt>
                <c:pt idx="14249">
                  <c:v>24.694366666666699</c:v>
                </c:pt>
                <c:pt idx="14250">
                  <c:v>24.6960333333334</c:v>
                </c:pt>
                <c:pt idx="14251">
                  <c:v>24.697700000000001</c:v>
                </c:pt>
                <c:pt idx="14252">
                  <c:v>24.699366666666702</c:v>
                </c:pt>
                <c:pt idx="14253">
                  <c:v>24.701033333333399</c:v>
                </c:pt>
                <c:pt idx="14254">
                  <c:v>24.7027</c:v>
                </c:pt>
                <c:pt idx="14255">
                  <c:v>24.704366666666701</c:v>
                </c:pt>
                <c:pt idx="14256">
                  <c:v>24.706033333333401</c:v>
                </c:pt>
                <c:pt idx="14257">
                  <c:v>24.707699999999999</c:v>
                </c:pt>
                <c:pt idx="14258">
                  <c:v>24.7093666666667</c:v>
                </c:pt>
                <c:pt idx="14259">
                  <c:v>24.7110333333334</c:v>
                </c:pt>
                <c:pt idx="14260">
                  <c:v>24.712700000000002</c:v>
                </c:pt>
                <c:pt idx="14261">
                  <c:v>24.714366666666699</c:v>
                </c:pt>
                <c:pt idx="14262">
                  <c:v>24.716033333333399</c:v>
                </c:pt>
                <c:pt idx="14263">
                  <c:v>24.717700000000001</c:v>
                </c:pt>
                <c:pt idx="14264">
                  <c:v>24.719366666666701</c:v>
                </c:pt>
                <c:pt idx="14265">
                  <c:v>24.721033333333398</c:v>
                </c:pt>
                <c:pt idx="14266">
                  <c:v>24.7227</c:v>
                </c:pt>
                <c:pt idx="14267">
                  <c:v>24.7243666666667</c:v>
                </c:pt>
                <c:pt idx="14268">
                  <c:v>24.726033333333401</c:v>
                </c:pt>
                <c:pt idx="14269">
                  <c:v>24.727699999999999</c:v>
                </c:pt>
                <c:pt idx="14270">
                  <c:v>24.729366666666699</c:v>
                </c:pt>
                <c:pt idx="14271">
                  <c:v>24.7310333333334</c:v>
                </c:pt>
                <c:pt idx="14272">
                  <c:v>24.732700000000001</c:v>
                </c:pt>
                <c:pt idx="14273">
                  <c:v>24.734366666666698</c:v>
                </c:pt>
                <c:pt idx="14274">
                  <c:v>24.736033333333399</c:v>
                </c:pt>
                <c:pt idx="14275">
                  <c:v>24.7377</c:v>
                </c:pt>
                <c:pt idx="14276">
                  <c:v>24.739366666666701</c:v>
                </c:pt>
                <c:pt idx="14277">
                  <c:v>24.741033333333402</c:v>
                </c:pt>
                <c:pt idx="14278">
                  <c:v>24.742699999999999</c:v>
                </c:pt>
                <c:pt idx="14279">
                  <c:v>24.7443666666667</c:v>
                </c:pt>
                <c:pt idx="14280">
                  <c:v>24.746033333333401</c:v>
                </c:pt>
                <c:pt idx="14281">
                  <c:v>24.747699999999998</c:v>
                </c:pt>
                <c:pt idx="14282">
                  <c:v>24.749366666666699</c:v>
                </c:pt>
                <c:pt idx="14283">
                  <c:v>24.7510333333334</c:v>
                </c:pt>
                <c:pt idx="14284">
                  <c:v>24.752700000000001</c:v>
                </c:pt>
                <c:pt idx="14285">
                  <c:v>24.754366666666701</c:v>
                </c:pt>
                <c:pt idx="14286">
                  <c:v>24.756033333333399</c:v>
                </c:pt>
                <c:pt idx="14287">
                  <c:v>24.7577</c:v>
                </c:pt>
                <c:pt idx="14288">
                  <c:v>24.7593666666667</c:v>
                </c:pt>
                <c:pt idx="14289">
                  <c:v>24.761033333333401</c:v>
                </c:pt>
                <c:pt idx="14290">
                  <c:v>24.762699999999999</c:v>
                </c:pt>
                <c:pt idx="14291">
                  <c:v>24.7643666666667</c:v>
                </c:pt>
                <c:pt idx="14292">
                  <c:v>24.7660333333334</c:v>
                </c:pt>
                <c:pt idx="14293">
                  <c:v>24.767700000000001</c:v>
                </c:pt>
                <c:pt idx="14294">
                  <c:v>24.769366666666699</c:v>
                </c:pt>
                <c:pt idx="14295">
                  <c:v>24.771033333333399</c:v>
                </c:pt>
                <c:pt idx="14296">
                  <c:v>24.7727</c:v>
                </c:pt>
                <c:pt idx="14297">
                  <c:v>24.774366666666701</c:v>
                </c:pt>
                <c:pt idx="14298">
                  <c:v>24.776033333333402</c:v>
                </c:pt>
                <c:pt idx="14299">
                  <c:v>24.777699999999999</c:v>
                </c:pt>
                <c:pt idx="14300">
                  <c:v>24.7793666666667</c:v>
                </c:pt>
                <c:pt idx="14301">
                  <c:v>24.781033333333401</c:v>
                </c:pt>
                <c:pt idx="14302">
                  <c:v>24.782699999999998</c:v>
                </c:pt>
                <c:pt idx="14303">
                  <c:v>24.784366666666699</c:v>
                </c:pt>
                <c:pt idx="14304">
                  <c:v>24.7860333333334</c:v>
                </c:pt>
                <c:pt idx="14305">
                  <c:v>24.787700000000001</c:v>
                </c:pt>
                <c:pt idx="14306">
                  <c:v>24.789366666666702</c:v>
                </c:pt>
                <c:pt idx="14307">
                  <c:v>24.791033333333399</c:v>
                </c:pt>
                <c:pt idx="14308">
                  <c:v>24.7927</c:v>
                </c:pt>
                <c:pt idx="14309">
                  <c:v>24.794366666666701</c:v>
                </c:pt>
                <c:pt idx="14310">
                  <c:v>24.796033333333401</c:v>
                </c:pt>
                <c:pt idx="14311">
                  <c:v>24.797699999999999</c:v>
                </c:pt>
                <c:pt idx="14312">
                  <c:v>24.7993666666667</c:v>
                </c:pt>
                <c:pt idx="14313">
                  <c:v>24.8010333333334</c:v>
                </c:pt>
                <c:pt idx="14314">
                  <c:v>24.802700000000002</c:v>
                </c:pt>
                <c:pt idx="14315">
                  <c:v>24.804366666666699</c:v>
                </c:pt>
                <c:pt idx="14316">
                  <c:v>24.806033333333399</c:v>
                </c:pt>
                <c:pt idx="14317">
                  <c:v>24.807700000000001</c:v>
                </c:pt>
                <c:pt idx="14318">
                  <c:v>24.809366666666701</c:v>
                </c:pt>
                <c:pt idx="14319">
                  <c:v>24.811033333333398</c:v>
                </c:pt>
                <c:pt idx="14320">
                  <c:v>24.8127</c:v>
                </c:pt>
                <c:pt idx="14321">
                  <c:v>24.8143666666667</c:v>
                </c:pt>
                <c:pt idx="14322">
                  <c:v>24.816033333333401</c:v>
                </c:pt>
                <c:pt idx="14323">
                  <c:v>24.817699999999999</c:v>
                </c:pt>
                <c:pt idx="14324">
                  <c:v>24.819366666666699</c:v>
                </c:pt>
                <c:pt idx="14325">
                  <c:v>24.8210333333334</c:v>
                </c:pt>
                <c:pt idx="14326">
                  <c:v>24.822700000000001</c:v>
                </c:pt>
                <c:pt idx="14327">
                  <c:v>24.824366666666702</c:v>
                </c:pt>
                <c:pt idx="14328">
                  <c:v>24.826033333333399</c:v>
                </c:pt>
                <c:pt idx="14329">
                  <c:v>24.8277</c:v>
                </c:pt>
                <c:pt idx="14330">
                  <c:v>24.829366666666701</c:v>
                </c:pt>
                <c:pt idx="14331">
                  <c:v>24.831033333333401</c:v>
                </c:pt>
                <c:pt idx="14332">
                  <c:v>24.832699999999999</c:v>
                </c:pt>
                <c:pt idx="14333">
                  <c:v>24.8343666666667</c:v>
                </c:pt>
                <c:pt idx="14334">
                  <c:v>24.8360333333334</c:v>
                </c:pt>
                <c:pt idx="14335">
                  <c:v>24.837700000000002</c:v>
                </c:pt>
                <c:pt idx="14336">
                  <c:v>24.839366666666699</c:v>
                </c:pt>
                <c:pt idx="14337">
                  <c:v>24.841033333333399</c:v>
                </c:pt>
                <c:pt idx="14338">
                  <c:v>24.842700000000001</c:v>
                </c:pt>
                <c:pt idx="14339">
                  <c:v>24.844366666666701</c:v>
                </c:pt>
                <c:pt idx="14340">
                  <c:v>24.846033333333398</c:v>
                </c:pt>
                <c:pt idx="14341">
                  <c:v>24.8477</c:v>
                </c:pt>
                <c:pt idx="14342">
                  <c:v>24.8493666666667</c:v>
                </c:pt>
                <c:pt idx="14343">
                  <c:v>24.851033333333401</c:v>
                </c:pt>
                <c:pt idx="14344">
                  <c:v>24.852699999999999</c:v>
                </c:pt>
                <c:pt idx="14345">
                  <c:v>24.854366666666699</c:v>
                </c:pt>
                <c:pt idx="14346">
                  <c:v>24.8560333333334</c:v>
                </c:pt>
                <c:pt idx="14347">
                  <c:v>24.857700000000001</c:v>
                </c:pt>
                <c:pt idx="14348">
                  <c:v>24.859366666666698</c:v>
                </c:pt>
                <c:pt idx="14349">
                  <c:v>24.861033333333399</c:v>
                </c:pt>
                <c:pt idx="14350">
                  <c:v>24.8627</c:v>
                </c:pt>
                <c:pt idx="14351">
                  <c:v>24.864366666666701</c:v>
                </c:pt>
                <c:pt idx="14352">
                  <c:v>24.866033333333402</c:v>
                </c:pt>
                <c:pt idx="14353">
                  <c:v>24.867699999999999</c:v>
                </c:pt>
                <c:pt idx="14354">
                  <c:v>24.8693666666667</c:v>
                </c:pt>
                <c:pt idx="14355">
                  <c:v>24.871033333333401</c:v>
                </c:pt>
                <c:pt idx="14356">
                  <c:v>24.872699999999998</c:v>
                </c:pt>
                <c:pt idx="14357">
                  <c:v>24.874366666666699</c:v>
                </c:pt>
                <c:pt idx="14358">
                  <c:v>24.8760333333334</c:v>
                </c:pt>
                <c:pt idx="14359">
                  <c:v>24.877700000000001</c:v>
                </c:pt>
                <c:pt idx="14360">
                  <c:v>24.879366666666701</c:v>
                </c:pt>
                <c:pt idx="14361">
                  <c:v>24.881033333333399</c:v>
                </c:pt>
                <c:pt idx="14362">
                  <c:v>24.8827</c:v>
                </c:pt>
                <c:pt idx="14363">
                  <c:v>24.8843666666667</c:v>
                </c:pt>
                <c:pt idx="14364">
                  <c:v>24.886033333333401</c:v>
                </c:pt>
                <c:pt idx="14365">
                  <c:v>24.887699999999999</c:v>
                </c:pt>
                <c:pt idx="14366">
                  <c:v>24.8893666666667</c:v>
                </c:pt>
                <c:pt idx="14367">
                  <c:v>24.8910333333334</c:v>
                </c:pt>
                <c:pt idx="14368">
                  <c:v>24.892700000000001</c:v>
                </c:pt>
                <c:pt idx="14369">
                  <c:v>24.894366666666699</c:v>
                </c:pt>
                <c:pt idx="14370">
                  <c:v>24.896033333333399</c:v>
                </c:pt>
                <c:pt idx="14371">
                  <c:v>24.8977</c:v>
                </c:pt>
                <c:pt idx="14372">
                  <c:v>24.899366666666701</c:v>
                </c:pt>
                <c:pt idx="14373">
                  <c:v>24.901033333333402</c:v>
                </c:pt>
                <c:pt idx="14374">
                  <c:v>24.902699999999999</c:v>
                </c:pt>
                <c:pt idx="14375">
                  <c:v>24.9043666666667</c:v>
                </c:pt>
                <c:pt idx="14376">
                  <c:v>24.906033333333401</c:v>
                </c:pt>
                <c:pt idx="14377">
                  <c:v>24.907699999999998</c:v>
                </c:pt>
                <c:pt idx="14378">
                  <c:v>24.909366666666699</c:v>
                </c:pt>
                <c:pt idx="14379">
                  <c:v>24.9110333333334</c:v>
                </c:pt>
                <c:pt idx="14380">
                  <c:v>24.912700000000001</c:v>
                </c:pt>
                <c:pt idx="14381">
                  <c:v>24.914366666666702</c:v>
                </c:pt>
                <c:pt idx="14382">
                  <c:v>24.916033333333399</c:v>
                </c:pt>
                <c:pt idx="14383">
                  <c:v>24.9177</c:v>
                </c:pt>
                <c:pt idx="14384">
                  <c:v>24.919366666666701</c:v>
                </c:pt>
                <c:pt idx="14385">
                  <c:v>24.921033333333401</c:v>
                </c:pt>
                <c:pt idx="14386">
                  <c:v>24.922699999999999</c:v>
                </c:pt>
                <c:pt idx="14387">
                  <c:v>24.9243666666667</c:v>
                </c:pt>
                <c:pt idx="14388">
                  <c:v>24.9260333333334</c:v>
                </c:pt>
                <c:pt idx="14389">
                  <c:v>24.927700000000002</c:v>
                </c:pt>
                <c:pt idx="14390">
                  <c:v>24.929366666666699</c:v>
                </c:pt>
                <c:pt idx="14391">
                  <c:v>24.931033333333399</c:v>
                </c:pt>
                <c:pt idx="14392">
                  <c:v>24.932700000000001</c:v>
                </c:pt>
                <c:pt idx="14393">
                  <c:v>24.934366666666701</c:v>
                </c:pt>
                <c:pt idx="14394">
                  <c:v>24.936033333333398</c:v>
                </c:pt>
                <c:pt idx="14395">
                  <c:v>24.9377</c:v>
                </c:pt>
                <c:pt idx="14396">
                  <c:v>24.9393666666667</c:v>
                </c:pt>
                <c:pt idx="14397">
                  <c:v>24.941033333333401</c:v>
                </c:pt>
                <c:pt idx="14398">
                  <c:v>24.942699999999999</c:v>
                </c:pt>
                <c:pt idx="14399">
                  <c:v>24.944366666666699</c:v>
                </c:pt>
                <c:pt idx="14400">
                  <c:v>24.9460333333334</c:v>
                </c:pt>
                <c:pt idx="14401">
                  <c:v>24.947700000000001</c:v>
                </c:pt>
                <c:pt idx="14402">
                  <c:v>24.949366666666702</c:v>
                </c:pt>
                <c:pt idx="14403">
                  <c:v>24.951033333333399</c:v>
                </c:pt>
                <c:pt idx="14404">
                  <c:v>24.9527</c:v>
                </c:pt>
                <c:pt idx="14405">
                  <c:v>24.954366666666701</c:v>
                </c:pt>
                <c:pt idx="14406">
                  <c:v>24.956033333333401</c:v>
                </c:pt>
                <c:pt idx="14407">
                  <c:v>24.957699999999999</c:v>
                </c:pt>
                <c:pt idx="14408">
                  <c:v>24.9593666666667</c:v>
                </c:pt>
                <c:pt idx="14409">
                  <c:v>24.9610333333334</c:v>
                </c:pt>
                <c:pt idx="14410">
                  <c:v>24.962700000000002</c:v>
                </c:pt>
                <c:pt idx="14411">
                  <c:v>24.964366666666699</c:v>
                </c:pt>
                <c:pt idx="14412">
                  <c:v>24.966033333333399</c:v>
                </c:pt>
                <c:pt idx="14413">
                  <c:v>24.967700000000001</c:v>
                </c:pt>
                <c:pt idx="14414">
                  <c:v>24.969366666666701</c:v>
                </c:pt>
                <c:pt idx="14415">
                  <c:v>24.971033333333398</c:v>
                </c:pt>
                <c:pt idx="14416">
                  <c:v>24.9727</c:v>
                </c:pt>
                <c:pt idx="14417">
                  <c:v>24.9743666666667</c:v>
                </c:pt>
                <c:pt idx="14418">
                  <c:v>24.976033333333401</c:v>
                </c:pt>
                <c:pt idx="14419">
                  <c:v>24.977699999999999</c:v>
                </c:pt>
                <c:pt idx="14420">
                  <c:v>24.979366666666699</c:v>
                </c:pt>
                <c:pt idx="14421">
                  <c:v>24.9810333333334</c:v>
                </c:pt>
                <c:pt idx="14422">
                  <c:v>24.982700000000001</c:v>
                </c:pt>
                <c:pt idx="14423">
                  <c:v>24.984366666666698</c:v>
                </c:pt>
                <c:pt idx="14424">
                  <c:v>24.986033333333399</c:v>
                </c:pt>
                <c:pt idx="14425">
                  <c:v>24.9877</c:v>
                </c:pt>
                <c:pt idx="14426">
                  <c:v>24.989366666666701</c:v>
                </c:pt>
                <c:pt idx="14427">
                  <c:v>24.991033333333402</c:v>
                </c:pt>
                <c:pt idx="14428">
                  <c:v>24.992699999999999</c:v>
                </c:pt>
                <c:pt idx="14429">
                  <c:v>24.9943666666667</c:v>
                </c:pt>
                <c:pt idx="14430">
                  <c:v>24.996033333333401</c:v>
                </c:pt>
                <c:pt idx="14431">
                  <c:v>24.997699999999998</c:v>
                </c:pt>
                <c:pt idx="14432">
                  <c:v>24.999366666666699</c:v>
                </c:pt>
                <c:pt idx="14433">
                  <c:v>25.0010333333334</c:v>
                </c:pt>
                <c:pt idx="14434">
                  <c:v>25.002700000000001</c:v>
                </c:pt>
                <c:pt idx="14435">
                  <c:v>25.004366666666701</c:v>
                </c:pt>
                <c:pt idx="14436">
                  <c:v>25.006033333333399</c:v>
                </c:pt>
                <c:pt idx="14437">
                  <c:v>25.0077</c:v>
                </c:pt>
                <c:pt idx="14438">
                  <c:v>25.0093666666667</c:v>
                </c:pt>
                <c:pt idx="14439">
                  <c:v>25.011033333333401</c:v>
                </c:pt>
                <c:pt idx="14440">
                  <c:v>25.012699999999999</c:v>
                </c:pt>
                <c:pt idx="14441">
                  <c:v>25.0143666666667</c:v>
                </c:pt>
                <c:pt idx="14442">
                  <c:v>25.0160333333334</c:v>
                </c:pt>
                <c:pt idx="14443">
                  <c:v>25.017700000000001</c:v>
                </c:pt>
                <c:pt idx="14444">
                  <c:v>25.019366666666699</c:v>
                </c:pt>
                <c:pt idx="14445">
                  <c:v>25.021033333333399</c:v>
                </c:pt>
                <c:pt idx="14446">
                  <c:v>25.0227</c:v>
                </c:pt>
                <c:pt idx="14447">
                  <c:v>25.024366666666701</c:v>
                </c:pt>
                <c:pt idx="14448">
                  <c:v>25.026033333333402</c:v>
                </c:pt>
                <c:pt idx="14449">
                  <c:v>25.027699999999999</c:v>
                </c:pt>
                <c:pt idx="14450">
                  <c:v>25.0293666666667</c:v>
                </c:pt>
                <c:pt idx="14451">
                  <c:v>25.031033333333401</c:v>
                </c:pt>
                <c:pt idx="14452">
                  <c:v>25.032699999999998</c:v>
                </c:pt>
                <c:pt idx="14453">
                  <c:v>25.034366666666699</c:v>
                </c:pt>
                <c:pt idx="14454">
                  <c:v>25.0360333333334</c:v>
                </c:pt>
                <c:pt idx="14455">
                  <c:v>25.037700000000001</c:v>
                </c:pt>
                <c:pt idx="14456">
                  <c:v>25.039366666666702</c:v>
                </c:pt>
                <c:pt idx="14457">
                  <c:v>25.041033333333399</c:v>
                </c:pt>
                <c:pt idx="14458">
                  <c:v>25.0427</c:v>
                </c:pt>
                <c:pt idx="14459">
                  <c:v>25.044366666666701</c:v>
                </c:pt>
                <c:pt idx="14460">
                  <c:v>25.046033333333401</c:v>
                </c:pt>
                <c:pt idx="14461">
                  <c:v>25.047699999999999</c:v>
                </c:pt>
                <c:pt idx="14462">
                  <c:v>25.0493666666667</c:v>
                </c:pt>
                <c:pt idx="14463">
                  <c:v>25.0510333333334</c:v>
                </c:pt>
                <c:pt idx="14464">
                  <c:v>25.052700000000002</c:v>
                </c:pt>
                <c:pt idx="14465">
                  <c:v>25.054366666666699</c:v>
                </c:pt>
                <c:pt idx="14466">
                  <c:v>25.056033333333399</c:v>
                </c:pt>
                <c:pt idx="14467">
                  <c:v>25.057700000000001</c:v>
                </c:pt>
                <c:pt idx="14468">
                  <c:v>25.059366666666701</c:v>
                </c:pt>
                <c:pt idx="14469">
                  <c:v>25.061033333333398</c:v>
                </c:pt>
                <c:pt idx="14470">
                  <c:v>25.0627</c:v>
                </c:pt>
                <c:pt idx="14471">
                  <c:v>25.0643666666667</c:v>
                </c:pt>
                <c:pt idx="14472">
                  <c:v>25.066033333333401</c:v>
                </c:pt>
                <c:pt idx="14473">
                  <c:v>25.067699999999999</c:v>
                </c:pt>
                <c:pt idx="14474">
                  <c:v>25.069366666666699</c:v>
                </c:pt>
                <c:pt idx="14475">
                  <c:v>25.0710333333334</c:v>
                </c:pt>
                <c:pt idx="14476">
                  <c:v>25.072700000000001</c:v>
                </c:pt>
                <c:pt idx="14477">
                  <c:v>25.074366666666702</c:v>
                </c:pt>
                <c:pt idx="14478">
                  <c:v>25.076033333333399</c:v>
                </c:pt>
                <c:pt idx="14479">
                  <c:v>25.0777</c:v>
                </c:pt>
                <c:pt idx="14480">
                  <c:v>25.079366666666701</c:v>
                </c:pt>
                <c:pt idx="14481">
                  <c:v>25.081033333333401</c:v>
                </c:pt>
                <c:pt idx="14482">
                  <c:v>25.082699999999999</c:v>
                </c:pt>
                <c:pt idx="14483">
                  <c:v>25.0843666666667</c:v>
                </c:pt>
                <c:pt idx="14484">
                  <c:v>25.0860333333334</c:v>
                </c:pt>
                <c:pt idx="14485">
                  <c:v>25.087700000000002</c:v>
                </c:pt>
                <c:pt idx="14486">
                  <c:v>25.089366666666699</c:v>
                </c:pt>
                <c:pt idx="14487">
                  <c:v>25.091033333333399</c:v>
                </c:pt>
                <c:pt idx="14488">
                  <c:v>25.092700000000001</c:v>
                </c:pt>
                <c:pt idx="14489">
                  <c:v>25.094366666666701</c:v>
                </c:pt>
                <c:pt idx="14490">
                  <c:v>25.096033333333398</c:v>
                </c:pt>
                <c:pt idx="14491">
                  <c:v>25.0977</c:v>
                </c:pt>
                <c:pt idx="14492">
                  <c:v>25.0993666666667</c:v>
                </c:pt>
                <c:pt idx="14493">
                  <c:v>25.101033333333401</c:v>
                </c:pt>
                <c:pt idx="14494">
                  <c:v>25.102699999999999</c:v>
                </c:pt>
                <c:pt idx="14495">
                  <c:v>25.104366666666699</c:v>
                </c:pt>
                <c:pt idx="14496">
                  <c:v>25.1060333333334</c:v>
                </c:pt>
                <c:pt idx="14497">
                  <c:v>25.107700000000001</c:v>
                </c:pt>
                <c:pt idx="14498">
                  <c:v>25.109366666666698</c:v>
                </c:pt>
                <c:pt idx="14499">
                  <c:v>25.111033333333399</c:v>
                </c:pt>
                <c:pt idx="14500">
                  <c:v>25.1127</c:v>
                </c:pt>
                <c:pt idx="14501">
                  <c:v>25.114366666666701</c:v>
                </c:pt>
                <c:pt idx="14502">
                  <c:v>25.116033333333402</c:v>
                </c:pt>
                <c:pt idx="14503">
                  <c:v>25.117699999999999</c:v>
                </c:pt>
                <c:pt idx="14504">
                  <c:v>25.1193666666667</c:v>
                </c:pt>
                <c:pt idx="14505">
                  <c:v>25.121033333333401</c:v>
                </c:pt>
                <c:pt idx="14506">
                  <c:v>25.122699999999998</c:v>
                </c:pt>
                <c:pt idx="14507">
                  <c:v>25.124366666666699</c:v>
                </c:pt>
                <c:pt idx="14508">
                  <c:v>25.1260333333334</c:v>
                </c:pt>
                <c:pt idx="14509">
                  <c:v>25.127700000000001</c:v>
                </c:pt>
                <c:pt idx="14510">
                  <c:v>25.129366666666701</c:v>
                </c:pt>
                <c:pt idx="14511">
                  <c:v>25.131033333333399</c:v>
                </c:pt>
                <c:pt idx="14512">
                  <c:v>25.1327</c:v>
                </c:pt>
                <c:pt idx="14513">
                  <c:v>25.1343666666667</c:v>
                </c:pt>
                <c:pt idx="14514">
                  <c:v>25.136033333333401</c:v>
                </c:pt>
                <c:pt idx="14515">
                  <c:v>25.137699999999999</c:v>
                </c:pt>
                <c:pt idx="14516">
                  <c:v>25.1393666666667</c:v>
                </c:pt>
                <c:pt idx="14517">
                  <c:v>25.1410333333334</c:v>
                </c:pt>
                <c:pt idx="14518">
                  <c:v>25.142700000000001</c:v>
                </c:pt>
                <c:pt idx="14519">
                  <c:v>25.144366666666699</c:v>
                </c:pt>
                <c:pt idx="14520">
                  <c:v>25.146033333333399</c:v>
                </c:pt>
                <c:pt idx="14521">
                  <c:v>25.1477</c:v>
                </c:pt>
                <c:pt idx="14522">
                  <c:v>25.149366666666701</c:v>
                </c:pt>
                <c:pt idx="14523">
                  <c:v>25.151033333333402</c:v>
                </c:pt>
                <c:pt idx="14524">
                  <c:v>25.152699999999999</c:v>
                </c:pt>
                <c:pt idx="14525">
                  <c:v>25.1543666666667</c:v>
                </c:pt>
                <c:pt idx="14526">
                  <c:v>25.156033333333401</c:v>
                </c:pt>
                <c:pt idx="14527">
                  <c:v>25.157699999999998</c:v>
                </c:pt>
                <c:pt idx="14528">
                  <c:v>25.159366666666699</c:v>
                </c:pt>
                <c:pt idx="14529">
                  <c:v>25.1610333333334</c:v>
                </c:pt>
                <c:pt idx="14530">
                  <c:v>25.162700000000001</c:v>
                </c:pt>
                <c:pt idx="14531">
                  <c:v>25.164366666666702</c:v>
                </c:pt>
                <c:pt idx="14532">
                  <c:v>25.166033333333399</c:v>
                </c:pt>
                <c:pt idx="14533">
                  <c:v>25.1677</c:v>
                </c:pt>
                <c:pt idx="14534">
                  <c:v>25.169366666666701</c:v>
                </c:pt>
                <c:pt idx="14535">
                  <c:v>25.171033333333401</c:v>
                </c:pt>
                <c:pt idx="14536">
                  <c:v>25.172699999999999</c:v>
                </c:pt>
                <c:pt idx="14537">
                  <c:v>25.1743666666667</c:v>
                </c:pt>
                <c:pt idx="14538">
                  <c:v>25.1760333333334</c:v>
                </c:pt>
                <c:pt idx="14539">
                  <c:v>25.177700000000002</c:v>
                </c:pt>
                <c:pt idx="14540">
                  <c:v>25.179366666666699</c:v>
                </c:pt>
                <c:pt idx="14541">
                  <c:v>25.181033333333399</c:v>
                </c:pt>
                <c:pt idx="14542">
                  <c:v>25.182700000000001</c:v>
                </c:pt>
                <c:pt idx="14543">
                  <c:v>25.184366666666701</c:v>
                </c:pt>
                <c:pt idx="14544">
                  <c:v>25.186033333333398</c:v>
                </c:pt>
                <c:pt idx="14545">
                  <c:v>25.1877</c:v>
                </c:pt>
                <c:pt idx="14546">
                  <c:v>25.1893666666667</c:v>
                </c:pt>
                <c:pt idx="14547">
                  <c:v>25.191033333333401</c:v>
                </c:pt>
                <c:pt idx="14548">
                  <c:v>25.192699999999999</c:v>
                </c:pt>
                <c:pt idx="14549">
                  <c:v>25.194366666666699</c:v>
                </c:pt>
                <c:pt idx="14550">
                  <c:v>25.1960333333334</c:v>
                </c:pt>
                <c:pt idx="14551">
                  <c:v>25.197700000000001</c:v>
                </c:pt>
                <c:pt idx="14552">
                  <c:v>25.199366666666702</c:v>
                </c:pt>
                <c:pt idx="14553">
                  <c:v>25.201033333333399</c:v>
                </c:pt>
                <c:pt idx="14554">
                  <c:v>25.2027</c:v>
                </c:pt>
                <c:pt idx="14555">
                  <c:v>25.204366666666701</c:v>
                </c:pt>
                <c:pt idx="14556">
                  <c:v>25.206033333333401</c:v>
                </c:pt>
                <c:pt idx="14557">
                  <c:v>25.207699999999999</c:v>
                </c:pt>
                <c:pt idx="14558">
                  <c:v>25.2093666666667</c:v>
                </c:pt>
                <c:pt idx="14559">
                  <c:v>25.2110333333334</c:v>
                </c:pt>
                <c:pt idx="14560">
                  <c:v>25.212700000000002</c:v>
                </c:pt>
                <c:pt idx="14561">
                  <c:v>25.214366666666699</c:v>
                </c:pt>
                <c:pt idx="14562">
                  <c:v>25.216033333333399</c:v>
                </c:pt>
                <c:pt idx="14563">
                  <c:v>25.217700000000001</c:v>
                </c:pt>
                <c:pt idx="14564">
                  <c:v>25.219366666666701</c:v>
                </c:pt>
                <c:pt idx="14565">
                  <c:v>25.221033333333398</c:v>
                </c:pt>
                <c:pt idx="14566">
                  <c:v>25.2227</c:v>
                </c:pt>
                <c:pt idx="14567">
                  <c:v>25.2243666666667</c:v>
                </c:pt>
                <c:pt idx="14568">
                  <c:v>25.226033333333401</c:v>
                </c:pt>
                <c:pt idx="14569">
                  <c:v>25.227699999999999</c:v>
                </c:pt>
                <c:pt idx="14570">
                  <c:v>25.229366666666699</c:v>
                </c:pt>
                <c:pt idx="14571">
                  <c:v>25.2310333333334</c:v>
                </c:pt>
                <c:pt idx="14572">
                  <c:v>25.232700000000001</c:v>
                </c:pt>
                <c:pt idx="14573">
                  <c:v>25.234366666666698</c:v>
                </c:pt>
                <c:pt idx="14574">
                  <c:v>25.236033333333399</c:v>
                </c:pt>
                <c:pt idx="14575">
                  <c:v>25.2377</c:v>
                </c:pt>
                <c:pt idx="14576">
                  <c:v>25.239366666666701</c:v>
                </c:pt>
                <c:pt idx="14577">
                  <c:v>25.241033333333402</c:v>
                </c:pt>
                <c:pt idx="14578">
                  <c:v>25.242699999999999</c:v>
                </c:pt>
                <c:pt idx="14579">
                  <c:v>25.2443666666667</c:v>
                </c:pt>
                <c:pt idx="14580">
                  <c:v>25.246033333333401</c:v>
                </c:pt>
                <c:pt idx="14581">
                  <c:v>25.247699999999998</c:v>
                </c:pt>
                <c:pt idx="14582">
                  <c:v>25.249366666666699</c:v>
                </c:pt>
                <c:pt idx="14583">
                  <c:v>25.2510333333334</c:v>
                </c:pt>
                <c:pt idx="14584">
                  <c:v>25.252700000000001</c:v>
                </c:pt>
                <c:pt idx="14585">
                  <c:v>25.254366666666701</c:v>
                </c:pt>
                <c:pt idx="14586">
                  <c:v>25.256033333333399</c:v>
                </c:pt>
                <c:pt idx="14587">
                  <c:v>25.2577</c:v>
                </c:pt>
                <c:pt idx="14588">
                  <c:v>25.2593666666667</c:v>
                </c:pt>
                <c:pt idx="14589">
                  <c:v>25.261033333333401</c:v>
                </c:pt>
                <c:pt idx="14590">
                  <c:v>25.262699999999999</c:v>
                </c:pt>
                <c:pt idx="14591">
                  <c:v>25.2643666666667</c:v>
                </c:pt>
                <c:pt idx="14592">
                  <c:v>25.2660333333334</c:v>
                </c:pt>
                <c:pt idx="14593">
                  <c:v>25.267700000000001</c:v>
                </c:pt>
                <c:pt idx="14594">
                  <c:v>25.269366666666699</c:v>
                </c:pt>
                <c:pt idx="14595">
                  <c:v>25.271033333333399</c:v>
                </c:pt>
                <c:pt idx="14596">
                  <c:v>25.2727</c:v>
                </c:pt>
                <c:pt idx="14597">
                  <c:v>25.274366666666701</c:v>
                </c:pt>
                <c:pt idx="14598">
                  <c:v>25.276033333333402</c:v>
                </c:pt>
                <c:pt idx="14599">
                  <c:v>25.277699999999999</c:v>
                </c:pt>
                <c:pt idx="14600">
                  <c:v>25.2793666666667</c:v>
                </c:pt>
                <c:pt idx="14601">
                  <c:v>25.281033333333401</c:v>
                </c:pt>
                <c:pt idx="14602">
                  <c:v>25.282699999999998</c:v>
                </c:pt>
                <c:pt idx="14603">
                  <c:v>25.284366666666699</c:v>
                </c:pt>
                <c:pt idx="14604">
                  <c:v>25.2860333333334</c:v>
                </c:pt>
                <c:pt idx="14605">
                  <c:v>25.287700000000001</c:v>
                </c:pt>
                <c:pt idx="14606">
                  <c:v>25.289366666666702</c:v>
                </c:pt>
                <c:pt idx="14607">
                  <c:v>25.291033333333399</c:v>
                </c:pt>
                <c:pt idx="14608">
                  <c:v>25.2927</c:v>
                </c:pt>
                <c:pt idx="14609">
                  <c:v>25.294366666666701</c:v>
                </c:pt>
                <c:pt idx="14610">
                  <c:v>25.296033333333401</c:v>
                </c:pt>
                <c:pt idx="14611">
                  <c:v>25.297699999999999</c:v>
                </c:pt>
                <c:pt idx="14612">
                  <c:v>25.2993666666667</c:v>
                </c:pt>
                <c:pt idx="14613">
                  <c:v>25.3010333333334</c:v>
                </c:pt>
                <c:pt idx="14614">
                  <c:v>25.302700000000002</c:v>
                </c:pt>
                <c:pt idx="14615">
                  <c:v>25.304366666666699</c:v>
                </c:pt>
                <c:pt idx="14616">
                  <c:v>25.306033333333399</c:v>
                </c:pt>
                <c:pt idx="14617">
                  <c:v>25.307700000000001</c:v>
                </c:pt>
                <c:pt idx="14618">
                  <c:v>25.309366666666701</c:v>
                </c:pt>
                <c:pt idx="14619">
                  <c:v>25.311033333333398</c:v>
                </c:pt>
                <c:pt idx="14620">
                  <c:v>25.3127</c:v>
                </c:pt>
                <c:pt idx="14621">
                  <c:v>25.3143666666667</c:v>
                </c:pt>
                <c:pt idx="14622">
                  <c:v>25.316033333333401</c:v>
                </c:pt>
                <c:pt idx="14623">
                  <c:v>25.317699999999999</c:v>
                </c:pt>
                <c:pt idx="14624">
                  <c:v>25.319366666666699</c:v>
                </c:pt>
                <c:pt idx="14625">
                  <c:v>25.3210333333334</c:v>
                </c:pt>
                <c:pt idx="14626">
                  <c:v>25.322700000000001</c:v>
                </c:pt>
                <c:pt idx="14627">
                  <c:v>25.324366666666702</c:v>
                </c:pt>
                <c:pt idx="14628">
                  <c:v>25.326033333333399</c:v>
                </c:pt>
                <c:pt idx="14629">
                  <c:v>25.3277</c:v>
                </c:pt>
                <c:pt idx="14630">
                  <c:v>25.329366666666701</c:v>
                </c:pt>
                <c:pt idx="14631">
                  <c:v>25.331033333333401</c:v>
                </c:pt>
                <c:pt idx="14632">
                  <c:v>25.332699999999999</c:v>
                </c:pt>
                <c:pt idx="14633">
                  <c:v>25.3343666666667</c:v>
                </c:pt>
                <c:pt idx="14634">
                  <c:v>25.3360333333334</c:v>
                </c:pt>
                <c:pt idx="14635">
                  <c:v>25.337700000000002</c:v>
                </c:pt>
                <c:pt idx="14636">
                  <c:v>25.339366666666699</c:v>
                </c:pt>
                <c:pt idx="14637">
                  <c:v>25.341033333333399</c:v>
                </c:pt>
                <c:pt idx="14638">
                  <c:v>25.342700000000001</c:v>
                </c:pt>
                <c:pt idx="14639">
                  <c:v>25.344366666666701</c:v>
                </c:pt>
                <c:pt idx="14640">
                  <c:v>25.346033333333398</c:v>
                </c:pt>
                <c:pt idx="14641">
                  <c:v>25.3477</c:v>
                </c:pt>
                <c:pt idx="14642">
                  <c:v>25.3493666666667</c:v>
                </c:pt>
                <c:pt idx="14643">
                  <c:v>25.351033333333401</c:v>
                </c:pt>
                <c:pt idx="14644">
                  <c:v>25.352699999999999</c:v>
                </c:pt>
                <c:pt idx="14645">
                  <c:v>25.354366666666699</c:v>
                </c:pt>
                <c:pt idx="14646">
                  <c:v>25.3560333333334</c:v>
                </c:pt>
                <c:pt idx="14647">
                  <c:v>25.357700000000001</c:v>
                </c:pt>
                <c:pt idx="14648">
                  <c:v>25.359366666666698</c:v>
                </c:pt>
                <c:pt idx="14649">
                  <c:v>25.361033333333399</c:v>
                </c:pt>
                <c:pt idx="14650">
                  <c:v>25.3627</c:v>
                </c:pt>
                <c:pt idx="14651">
                  <c:v>25.364366666666701</c:v>
                </c:pt>
                <c:pt idx="14652">
                  <c:v>25.366033333333402</c:v>
                </c:pt>
                <c:pt idx="14653">
                  <c:v>25.367699999999999</c:v>
                </c:pt>
                <c:pt idx="14654">
                  <c:v>25.3693666666667</c:v>
                </c:pt>
                <c:pt idx="14655">
                  <c:v>25.371033333333401</c:v>
                </c:pt>
                <c:pt idx="14656">
                  <c:v>25.372699999999998</c:v>
                </c:pt>
                <c:pt idx="14657">
                  <c:v>25.374366666666699</c:v>
                </c:pt>
                <c:pt idx="14658">
                  <c:v>25.3760333333334</c:v>
                </c:pt>
                <c:pt idx="14659">
                  <c:v>25.377700000000001</c:v>
                </c:pt>
                <c:pt idx="14660">
                  <c:v>25.379366666666701</c:v>
                </c:pt>
                <c:pt idx="14661">
                  <c:v>25.381033333333399</c:v>
                </c:pt>
                <c:pt idx="14662">
                  <c:v>25.3827</c:v>
                </c:pt>
                <c:pt idx="14663">
                  <c:v>25.3843666666667</c:v>
                </c:pt>
                <c:pt idx="14664">
                  <c:v>25.386033333333401</c:v>
                </c:pt>
                <c:pt idx="14665">
                  <c:v>25.387699999999999</c:v>
                </c:pt>
                <c:pt idx="14666">
                  <c:v>25.3893666666667</c:v>
                </c:pt>
                <c:pt idx="14667">
                  <c:v>25.3910333333334</c:v>
                </c:pt>
                <c:pt idx="14668">
                  <c:v>25.392700000000001</c:v>
                </c:pt>
                <c:pt idx="14669">
                  <c:v>25.394366666666699</c:v>
                </c:pt>
                <c:pt idx="14670">
                  <c:v>25.396033333333399</c:v>
                </c:pt>
                <c:pt idx="14671">
                  <c:v>25.3977</c:v>
                </c:pt>
                <c:pt idx="14672">
                  <c:v>25.399366666666701</c:v>
                </c:pt>
                <c:pt idx="14673">
                  <c:v>25.401033333333402</c:v>
                </c:pt>
                <c:pt idx="14674">
                  <c:v>25.402699999999999</c:v>
                </c:pt>
                <c:pt idx="14675">
                  <c:v>25.4043666666667</c:v>
                </c:pt>
                <c:pt idx="14676">
                  <c:v>25.406033333333401</c:v>
                </c:pt>
                <c:pt idx="14677">
                  <c:v>25.407699999999998</c:v>
                </c:pt>
                <c:pt idx="14678">
                  <c:v>25.409366666666699</c:v>
                </c:pt>
                <c:pt idx="14679">
                  <c:v>25.4110333333334</c:v>
                </c:pt>
                <c:pt idx="14680">
                  <c:v>25.412700000000001</c:v>
                </c:pt>
                <c:pt idx="14681">
                  <c:v>25.414366666666702</c:v>
                </c:pt>
                <c:pt idx="14682">
                  <c:v>25.416033333333399</c:v>
                </c:pt>
                <c:pt idx="14683">
                  <c:v>25.4177</c:v>
                </c:pt>
                <c:pt idx="14684">
                  <c:v>25.419366666666701</c:v>
                </c:pt>
                <c:pt idx="14685">
                  <c:v>25.421033333333401</c:v>
                </c:pt>
                <c:pt idx="14686">
                  <c:v>25.422699999999999</c:v>
                </c:pt>
                <c:pt idx="14687">
                  <c:v>25.4243666666667</c:v>
                </c:pt>
                <c:pt idx="14688">
                  <c:v>25.4260333333334</c:v>
                </c:pt>
                <c:pt idx="14689">
                  <c:v>25.427700000000002</c:v>
                </c:pt>
                <c:pt idx="14690">
                  <c:v>25.429366666666699</c:v>
                </c:pt>
                <c:pt idx="14691">
                  <c:v>25.431033333333399</c:v>
                </c:pt>
                <c:pt idx="14692">
                  <c:v>25.432700000000001</c:v>
                </c:pt>
                <c:pt idx="14693">
                  <c:v>25.434366666666701</c:v>
                </c:pt>
                <c:pt idx="14694">
                  <c:v>25.436033333333398</c:v>
                </c:pt>
                <c:pt idx="14695">
                  <c:v>25.4377</c:v>
                </c:pt>
                <c:pt idx="14696">
                  <c:v>25.4393666666667</c:v>
                </c:pt>
                <c:pt idx="14697">
                  <c:v>25.441033333333401</c:v>
                </c:pt>
                <c:pt idx="14698">
                  <c:v>25.442699999999999</c:v>
                </c:pt>
                <c:pt idx="14699">
                  <c:v>25.444366666666699</c:v>
                </c:pt>
                <c:pt idx="14700">
                  <c:v>25.4460333333334</c:v>
                </c:pt>
                <c:pt idx="14701">
                  <c:v>25.447700000000001</c:v>
                </c:pt>
                <c:pt idx="14702">
                  <c:v>25.449366666666702</c:v>
                </c:pt>
                <c:pt idx="14703">
                  <c:v>25.451033333333399</c:v>
                </c:pt>
                <c:pt idx="14704">
                  <c:v>25.4527</c:v>
                </c:pt>
                <c:pt idx="14705">
                  <c:v>25.454366666666701</c:v>
                </c:pt>
                <c:pt idx="14706">
                  <c:v>25.456033333333401</c:v>
                </c:pt>
                <c:pt idx="14707">
                  <c:v>25.457699999999999</c:v>
                </c:pt>
                <c:pt idx="14708">
                  <c:v>25.4593666666667</c:v>
                </c:pt>
                <c:pt idx="14709">
                  <c:v>25.4610333333334</c:v>
                </c:pt>
                <c:pt idx="14710">
                  <c:v>25.462700000000002</c:v>
                </c:pt>
                <c:pt idx="14711">
                  <c:v>25.464366666666699</c:v>
                </c:pt>
                <c:pt idx="14712">
                  <c:v>25.466033333333399</c:v>
                </c:pt>
                <c:pt idx="14713">
                  <c:v>25.467700000000001</c:v>
                </c:pt>
                <c:pt idx="14714">
                  <c:v>25.469366666666701</c:v>
                </c:pt>
                <c:pt idx="14715">
                  <c:v>25.471033333333398</c:v>
                </c:pt>
                <c:pt idx="14716">
                  <c:v>25.4727</c:v>
                </c:pt>
                <c:pt idx="14717">
                  <c:v>25.4743666666667</c:v>
                </c:pt>
                <c:pt idx="14718">
                  <c:v>25.476033333333401</c:v>
                </c:pt>
                <c:pt idx="14719">
                  <c:v>25.477699999999999</c:v>
                </c:pt>
                <c:pt idx="14720">
                  <c:v>25.479366666666699</c:v>
                </c:pt>
                <c:pt idx="14721">
                  <c:v>25.4810333333334</c:v>
                </c:pt>
                <c:pt idx="14722">
                  <c:v>25.482700000000001</c:v>
                </c:pt>
                <c:pt idx="14723">
                  <c:v>25.484366666666698</c:v>
                </c:pt>
                <c:pt idx="14724">
                  <c:v>25.486033333333399</c:v>
                </c:pt>
                <c:pt idx="14725">
                  <c:v>25.4877</c:v>
                </c:pt>
                <c:pt idx="14726">
                  <c:v>25.489366666666701</c:v>
                </c:pt>
                <c:pt idx="14727">
                  <c:v>25.491033333333402</c:v>
                </c:pt>
                <c:pt idx="14728">
                  <c:v>25.492699999999999</c:v>
                </c:pt>
                <c:pt idx="14729">
                  <c:v>25.4943666666667</c:v>
                </c:pt>
                <c:pt idx="14730">
                  <c:v>25.496033333333401</c:v>
                </c:pt>
                <c:pt idx="14731">
                  <c:v>25.497699999999998</c:v>
                </c:pt>
                <c:pt idx="14732">
                  <c:v>25.499366666666699</c:v>
                </c:pt>
                <c:pt idx="14733">
                  <c:v>25.5010333333334</c:v>
                </c:pt>
                <c:pt idx="14734">
                  <c:v>25.502700000000001</c:v>
                </c:pt>
                <c:pt idx="14735">
                  <c:v>25.504366666666701</c:v>
                </c:pt>
                <c:pt idx="14736">
                  <c:v>25.506033333333399</c:v>
                </c:pt>
                <c:pt idx="14737">
                  <c:v>25.5077</c:v>
                </c:pt>
                <c:pt idx="14738">
                  <c:v>25.5093666666667</c:v>
                </c:pt>
                <c:pt idx="14739">
                  <c:v>25.511033333333401</c:v>
                </c:pt>
                <c:pt idx="14740">
                  <c:v>25.512699999999999</c:v>
                </c:pt>
                <c:pt idx="14741">
                  <c:v>25.5143666666667</c:v>
                </c:pt>
                <c:pt idx="14742">
                  <c:v>25.5160333333334</c:v>
                </c:pt>
                <c:pt idx="14743">
                  <c:v>25.517700000000001</c:v>
                </c:pt>
                <c:pt idx="14744">
                  <c:v>25.519366666666699</c:v>
                </c:pt>
                <c:pt idx="14745">
                  <c:v>25.521033333333399</c:v>
                </c:pt>
                <c:pt idx="14746">
                  <c:v>25.5227</c:v>
                </c:pt>
                <c:pt idx="14747">
                  <c:v>25.524366666666701</c:v>
                </c:pt>
                <c:pt idx="14748">
                  <c:v>25.526033333333402</c:v>
                </c:pt>
                <c:pt idx="14749">
                  <c:v>25.527699999999999</c:v>
                </c:pt>
                <c:pt idx="14750">
                  <c:v>25.5293666666667</c:v>
                </c:pt>
                <c:pt idx="14751">
                  <c:v>25.531033333333401</c:v>
                </c:pt>
                <c:pt idx="14752">
                  <c:v>25.532699999999998</c:v>
                </c:pt>
                <c:pt idx="14753">
                  <c:v>25.534366666666699</c:v>
                </c:pt>
                <c:pt idx="14754">
                  <c:v>25.5360333333334</c:v>
                </c:pt>
                <c:pt idx="14755">
                  <c:v>25.537700000000001</c:v>
                </c:pt>
                <c:pt idx="14756">
                  <c:v>25.539366666666702</c:v>
                </c:pt>
                <c:pt idx="14757">
                  <c:v>25.541033333333399</c:v>
                </c:pt>
                <c:pt idx="14758">
                  <c:v>25.5427</c:v>
                </c:pt>
                <c:pt idx="14759">
                  <c:v>25.544366666666701</c:v>
                </c:pt>
                <c:pt idx="14760">
                  <c:v>25.546033333333401</c:v>
                </c:pt>
                <c:pt idx="14761">
                  <c:v>25.547699999999999</c:v>
                </c:pt>
                <c:pt idx="14762">
                  <c:v>25.5493666666667</c:v>
                </c:pt>
                <c:pt idx="14763">
                  <c:v>25.5510333333334</c:v>
                </c:pt>
                <c:pt idx="14764">
                  <c:v>25.552700000000002</c:v>
                </c:pt>
                <c:pt idx="14765">
                  <c:v>25.554366666666699</c:v>
                </c:pt>
                <c:pt idx="14766">
                  <c:v>25.556033333333399</c:v>
                </c:pt>
                <c:pt idx="14767">
                  <c:v>25.557700000000001</c:v>
                </c:pt>
                <c:pt idx="14768">
                  <c:v>25.559366666666701</c:v>
                </c:pt>
                <c:pt idx="14769">
                  <c:v>25.561033333333398</c:v>
                </c:pt>
                <c:pt idx="14770">
                  <c:v>25.5627</c:v>
                </c:pt>
                <c:pt idx="14771">
                  <c:v>25.5643666666667</c:v>
                </c:pt>
                <c:pt idx="14772">
                  <c:v>25.566033333333401</c:v>
                </c:pt>
                <c:pt idx="14773">
                  <c:v>25.567699999999999</c:v>
                </c:pt>
                <c:pt idx="14774">
                  <c:v>25.569366666666699</c:v>
                </c:pt>
                <c:pt idx="14775">
                  <c:v>25.5710333333334</c:v>
                </c:pt>
                <c:pt idx="14776">
                  <c:v>25.572700000000001</c:v>
                </c:pt>
                <c:pt idx="14777">
                  <c:v>25.574366666666702</c:v>
                </c:pt>
                <c:pt idx="14778">
                  <c:v>25.576033333333399</c:v>
                </c:pt>
                <c:pt idx="14779">
                  <c:v>25.5777</c:v>
                </c:pt>
                <c:pt idx="14780">
                  <c:v>25.579366666666701</c:v>
                </c:pt>
                <c:pt idx="14781">
                  <c:v>25.581033333333401</c:v>
                </c:pt>
                <c:pt idx="14782">
                  <c:v>25.582699999999999</c:v>
                </c:pt>
                <c:pt idx="14783">
                  <c:v>25.5843666666667</c:v>
                </c:pt>
                <c:pt idx="14784">
                  <c:v>25.5860333333334</c:v>
                </c:pt>
                <c:pt idx="14785">
                  <c:v>25.587700000000002</c:v>
                </c:pt>
                <c:pt idx="14786">
                  <c:v>25.589366666666699</c:v>
                </c:pt>
                <c:pt idx="14787">
                  <c:v>25.591033333333399</c:v>
                </c:pt>
                <c:pt idx="14788">
                  <c:v>25.592700000000001</c:v>
                </c:pt>
                <c:pt idx="14789">
                  <c:v>25.594366666666701</c:v>
                </c:pt>
                <c:pt idx="14790">
                  <c:v>25.596033333333398</c:v>
                </c:pt>
                <c:pt idx="14791">
                  <c:v>25.5977</c:v>
                </c:pt>
                <c:pt idx="14792">
                  <c:v>25.5993666666667</c:v>
                </c:pt>
                <c:pt idx="14793">
                  <c:v>25.601033333333401</c:v>
                </c:pt>
                <c:pt idx="14794">
                  <c:v>25.602699999999999</c:v>
                </c:pt>
                <c:pt idx="14795">
                  <c:v>25.604366666666699</c:v>
                </c:pt>
                <c:pt idx="14796">
                  <c:v>25.6060333333334</c:v>
                </c:pt>
                <c:pt idx="14797">
                  <c:v>25.607700000000001</c:v>
                </c:pt>
                <c:pt idx="14798">
                  <c:v>25.609366666666698</c:v>
                </c:pt>
                <c:pt idx="14799">
                  <c:v>25.611033333333399</c:v>
                </c:pt>
                <c:pt idx="14800">
                  <c:v>25.6127</c:v>
                </c:pt>
                <c:pt idx="14801">
                  <c:v>25.614366666666701</c:v>
                </c:pt>
                <c:pt idx="14802">
                  <c:v>25.616033333333402</c:v>
                </c:pt>
                <c:pt idx="14803">
                  <c:v>25.617699999999999</c:v>
                </c:pt>
                <c:pt idx="14804">
                  <c:v>25.6193666666667</c:v>
                </c:pt>
                <c:pt idx="14805">
                  <c:v>25.621033333333401</c:v>
                </c:pt>
                <c:pt idx="14806">
                  <c:v>25.622699999999998</c:v>
                </c:pt>
                <c:pt idx="14807">
                  <c:v>25.624366666666699</c:v>
                </c:pt>
                <c:pt idx="14808">
                  <c:v>25.6260333333334</c:v>
                </c:pt>
                <c:pt idx="14809">
                  <c:v>25.627700000000001</c:v>
                </c:pt>
                <c:pt idx="14810">
                  <c:v>25.629366666666701</c:v>
                </c:pt>
                <c:pt idx="14811">
                  <c:v>25.631033333333399</c:v>
                </c:pt>
                <c:pt idx="14812">
                  <c:v>25.6327</c:v>
                </c:pt>
                <c:pt idx="14813">
                  <c:v>25.6343666666667</c:v>
                </c:pt>
                <c:pt idx="14814">
                  <c:v>25.636033333333401</c:v>
                </c:pt>
                <c:pt idx="14815">
                  <c:v>25.637699999999999</c:v>
                </c:pt>
                <c:pt idx="14816">
                  <c:v>25.6393666666667</c:v>
                </c:pt>
                <c:pt idx="14817">
                  <c:v>25.6410333333334</c:v>
                </c:pt>
                <c:pt idx="14818">
                  <c:v>25.642700000000001</c:v>
                </c:pt>
                <c:pt idx="14819">
                  <c:v>25.644366666666699</c:v>
                </c:pt>
                <c:pt idx="14820">
                  <c:v>25.646033333333399</c:v>
                </c:pt>
                <c:pt idx="14821">
                  <c:v>25.6477</c:v>
                </c:pt>
                <c:pt idx="14822">
                  <c:v>25.649366666666701</c:v>
                </c:pt>
                <c:pt idx="14823">
                  <c:v>25.651033333333402</c:v>
                </c:pt>
                <c:pt idx="14824">
                  <c:v>25.652699999999999</c:v>
                </c:pt>
                <c:pt idx="14825">
                  <c:v>25.6543666666667</c:v>
                </c:pt>
                <c:pt idx="14826">
                  <c:v>25.656033333333401</c:v>
                </c:pt>
                <c:pt idx="14827">
                  <c:v>25.657699999999998</c:v>
                </c:pt>
                <c:pt idx="14828">
                  <c:v>25.659366666666699</c:v>
                </c:pt>
                <c:pt idx="14829">
                  <c:v>25.6610333333334</c:v>
                </c:pt>
                <c:pt idx="14830">
                  <c:v>25.662700000000001</c:v>
                </c:pt>
                <c:pt idx="14831">
                  <c:v>25.664366666666702</c:v>
                </c:pt>
                <c:pt idx="14832">
                  <c:v>25.666033333333399</c:v>
                </c:pt>
                <c:pt idx="14833">
                  <c:v>25.6677</c:v>
                </c:pt>
                <c:pt idx="14834">
                  <c:v>25.669366666666701</c:v>
                </c:pt>
                <c:pt idx="14835">
                  <c:v>25.671033333333401</c:v>
                </c:pt>
                <c:pt idx="14836">
                  <c:v>25.672699999999999</c:v>
                </c:pt>
                <c:pt idx="14837">
                  <c:v>25.6743666666667</c:v>
                </c:pt>
                <c:pt idx="14838">
                  <c:v>25.6760333333334</c:v>
                </c:pt>
                <c:pt idx="14839">
                  <c:v>25.677700000000002</c:v>
                </c:pt>
                <c:pt idx="14840">
                  <c:v>25.679366666666699</c:v>
                </c:pt>
                <c:pt idx="14841">
                  <c:v>25.681033333333399</c:v>
                </c:pt>
                <c:pt idx="14842">
                  <c:v>25.682700000000001</c:v>
                </c:pt>
                <c:pt idx="14843">
                  <c:v>25.684366666666701</c:v>
                </c:pt>
                <c:pt idx="14844">
                  <c:v>25.686033333333398</c:v>
                </c:pt>
                <c:pt idx="14845">
                  <c:v>25.6877</c:v>
                </c:pt>
                <c:pt idx="14846">
                  <c:v>25.6893666666667</c:v>
                </c:pt>
                <c:pt idx="14847">
                  <c:v>25.691033333333401</c:v>
                </c:pt>
                <c:pt idx="14848">
                  <c:v>25.692699999999999</c:v>
                </c:pt>
                <c:pt idx="14849">
                  <c:v>25.694366666666699</c:v>
                </c:pt>
                <c:pt idx="14850">
                  <c:v>25.6960333333334</c:v>
                </c:pt>
                <c:pt idx="14851">
                  <c:v>25.697700000000001</c:v>
                </c:pt>
                <c:pt idx="14852">
                  <c:v>25.699366666666702</c:v>
                </c:pt>
                <c:pt idx="14853">
                  <c:v>25.701033333333399</c:v>
                </c:pt>
                <c:pt idx="14854">
                  <c:v>25.7027</c:v>
                </c:pt>
                <c:pt idx="14855">
                  <c:v>25.704366666666701</c:v>
                </c:pt>
                <c:pt idx="14856">
                  <c:v>25.706033333333401</c:v>
                </c:pt>
                <c:pt idx="14857">
                  <c:v>25.707699999999999</c:v>
                </c:pt>
                <c:pt idx="14858">
                  <c:v>25.7093666666667</c:v>
                </c:pt>
                <c:pt idx="14859">
                  <c:v>25.7110333333334</c:v>
                </c:pt>
                <c:pt idx="14860">
                  <c:v>25.712700000000002</c:v>
                </c:pt>
                <c:pt idx="14861">
                  <c:v>25.714366666666699</c:v>
                </c:pt>
                <c:pt idx="14862">
                  <c:v>25.716033333333399</c:v>
                </c:pt>
                <c:pt idx="14863">
                  <c:v>25.717700000000001</c:v>
                </c:pt>
                <c:pt idx="14864">
                  <c:v>25.719366666666701</c:v>
                </c:pt>
                <c:pt idx="14865">
                  <c:v>25.721033333333398</c:v>
                </c:pt>
                <c:pt idx="14866">
                  <c:v>25.7227</c:v>
                </c:pt>
                <c:pt idx="14867">
                  <c:v>25.7243666666667</c:v>
                </c:pt>
                <c:pt idx="14868">
                  <c:v>25.726033333333401</c:v>
                </c:pt>
                <c:pt idx="14869">
                  <c:v>25.727699999999999</c:v>
                </c:pt>
                <c:pt idx="14870">
                  <c:v>25.729366666666699</c:v>
                </c:pt>
                <c:pt idx="14871">
                  <c:v>25.7310333333334</c:v>
                </c:pt>
                <c:pt idx="14872">
                  <c:v>25.732700000000001</c:v>
                </c:pt>
                <c:pt idx="14873">
                  <c:v>25.734366666666698</c:v>
                </c:pt>
                <c:pt idx="14874">
                  <c:v>25.736033333333399</c:v>
                </c:pt>
                <c:pt idx="14875">
                  <c:v>25.7377</c:v>
                </c:pt>
                <c:pt idx="14876">
                  <c:v>25.739366666666701</c:v>
                </c:pt>
                <c:pt idx="14877">
                  <c:v>25.741033333333402</c:v>
                </c:pt>
                <c:pt idx="14878">
                  <c:v>25.742699999999999</c:v>
                </c:pt>
                <c:pt idx="14879">
                  <c:v>25.7443666666667</c:v>
                </c:pt>
                <c:pt idx="14880">
                  <c:v>25.746033333333401</c:v>
                </c:pt>
                <c:pt idx="14881">
                  <c:v>25.747699999999998</c:v>
                </c:pt>
                <c:pt idx="14882">
                  <c:v>25.749366666666699</c:v>
                </c:pt>
                <c:pt idx="14883">
                  <c:v>25.7510333333334</c:v>
                </c:pt>
                <c:pt idx="14884">
                  <c:v>25.752700000000001</c:v>
                </c:pt>
                <c:pt idx="14885">
                  <c:v>25.754366666666701</c:v>
                </c:pt>
                <c:pt idx="14886">
                  <c:v>25.756033333333399</c:v>
                </c:pt>
                <c:pt idx="14887">
                  <c:v>25.7577</c:v>
                </c:pt>
                <c:pt idx="14888">
                  <c:v>25.7593666666667</c:v>
                </c:pt>
                <c:pt idx="14889">
                  <c:v>25.761033333333401</c:v>
                </c:pt>
                <c:pt idx="14890">
                  <c:v>25.762699999999999</c:v>
                </c:pt>
                <c:pt idx="14891">
                  <c:v>25.7643666666667</c:v>
                </c:pt>
                <c:pt idx="14892">
                  <c:v>25.7660333333334</c:v>
                </c:pt>
                <c:pt idx="14893">
                  <c:v>25.767700000000001</c:v>
                </c:pt>
                <c:pt idx="14894">
                  <c:v>25.769366666666699</c:v>
                </c:pt>
                <c:pt idx="14895">
                  <c:v>25.771033333333399</c:v>
                </c:pt>
                <c:pt idx="14896">
                  <c:v>25.7727</c:v>
                </c:pt>
                <c:pt idx="14897">
                  <c:v>25.774366666666701</c:v>
                </c:pt>
                <c:pt idx="14898">
                  <c:v>25.776033333333402</c:v>
                </c:pt>
                <c:pt idx="14899">
                  <c:v>25.777699999999999</c:v>
                </c:pt>
                <c:pt idx="14900">
                  <c:v>25.7793666666667</c:v>
                </c:pt>
                <c:pt idx="14901">
                  <c:v>25.781033333333401</c:v>
                </c:pt>
                <c:pt idx="14902">
                  <c:v>25.782699999999998</c:v>
                </c:pt>
                <c:pt idx="14903">
                  <c:v>25.784366666666699</c:v>
                </c:pt>
                <c:pt idx="14904">
                  <c:v>25.7860333333334</c:v>
                </c:pt>
                <c:pt idx="14905">
                  <c:v>25.787700000000001</c:v>
                </c:pt>
                <c:pt idx="14906">
                  <c:v>25.789366666666702</c:v>
                </c:pt>
                <c:pt idx="14907">
                  <c:v>25.791033333333399</c:v>
                </c:pt>
                <c:pt idx="14908">
                  <c:v>25.7927</c:v>
                </c:pt>
                <c:pt idx="14909">
                  <c:v>25.794366666666701</c:v>
                </c:pt>
                <c:pt idx="14910">
                  <c:v>25.796033333333401</c:v>
                </c:pt>
                <c:pt idx="14911">
                  <c:v>25.797699999999999</c:v>
                </c:pt>
                <c:pt idx="14912">
                  <c:v>25.7993666666667</c:v>
                </c:pt>
                <c:pt idx="14913">
                  <c:v>25.8010333333334</c:v>
                </c:pt>
                <c:pt idx="14914">
                  <c:v>25.802700000000002</c:v>
                </c:pt>
                <c:pt idx="14915">
                  <c:v>25.804366666666699</c:v>
                </c:pt>
                <c:pt idx="14916">
                  <c:v>25.806033333333399</c:v>
                </c:pt>
                <c:pt idx="14917">
                  <c:v>25.807700000000001</c:v>
                </c:pt>
                <c:pt idx="14918">
                  <c:v>25.809366666666701</c:v>
                </c:pt>
                <c:pt idx="14919">
                  <c:v>25.811033333333398</c:v>
                </c:pt>
                <c:pt idx="14920">
                  <c:v>25.8127</c:v>
                </c:pt>
                <c:pt idx="14921">
                  <c:v>25.8143666666667</c:v>
                </c:pt>
                <c:pt idx="14922">
                  <c:v>25.816033333333401</c:v>
                </c:pt>
                <c:pt idx="14923">
                  <c:v>25.817699999999999</c:v>
                </c:pt>
                <c:pt idx="14924">
                  <c:v>25.819366666666699</c:v>
                </c:pt>
                <c:pt idx="14925">
                  <c:v>25.8210333333334</c:v>
                </c:pt>
                <c:pt idx="14926">
                  <c:v>25.822700000000001</c:v>
                </c:pt>
                <c:pt idx="14927">
                  <c:v>25.824366666666702</c:v>
                </c:pt>
                <c:pt idx="14928">
                  <c:v>25.826033333333399</c:v>
                </c:pt>
                <c:pt idx="14929">
                  <c:v>25.8277</c:v>
                </c:pt>
                <c:pt idx="14930">
                  <c:v>25.829366666666701</c:v>
                </c:pt>
                <c:pt idx="14931">
                  <c:v>25.831033333333401</c:v>
                </c:pt>
                <c:pt idx="14932">
                  <c:v>25.832699999999999</c:v>
                </c:pt>
                <c:pt idx="14933">
                  <c:v>25.8343666666667</c:v>
                </c:pt>
                <c:pt idx="14934">
                  <c:v>25.8360333333334</c:v>
                </c:pt>
                <c:pt idx="14935">
                  <c:v>25.837700000000002</c:v>
                </c:pt>
                <c:pt idx="14936">
                  <c:v>25.839366666666699</c:v>
                </c:pt>
                <c:pt idx="14937">
                  <c:v>25.841033333333399</c:v>
                </c:pt>
                <c:pt idx="14938">
                  <c:v>25.842700000000001</c:v>
                </c:pt>
                <c:pt idx="14939">
                  <c:v>25.844366666666701</c:v>
                </c:pt>
                <c:pt idx="14940">
                  <c:v>25.846033333333398</c:v>
                </c:pt>
                <c:pt idx="14941">
                  <c:v>25.8477</c:v>
                </c:pt>
                <c:pt idx="14942">
                  <c:v>25.8493666666667</c:v>
                </c:pt>
                <c:pt idx="14943">
                  <c:v>25.851033333333401</c:v>
                </c:pt>
                <c:pt idx="14944">
                  <c:v>25.852699999999999</c:v>
                </c:pt>
                <c:pt idx="14945">
                  <c:v>25.854366666666699</c:v>
                </c:pt>
                <c:pt idx="14946">
                  <c:v>25.8560333333334</c:v>
                </c:pt>
                <c:pt idx="14947">
                  <c:v>25.857700000000001</c:v>
                </c:pt>
                <c:pt idx="14948">
                  <c:v>25.859366666666698</c:v>
                </c:pt>
                <c:pt idx="14949">
                  <c:v>25.861033333333399</c:v>
                </c:pt>
                <c:pt idx="14950">
                  <c:v>25.8627</c:v>
                </c:pt>
                <c:pt idx="14951">
                  <c:v>25.864366666666701</c:v>
                </c:pt>
                <c:pt idx="14952">
                  <c:v>25.866033333333402</c:v>
                </c:pt>
                <c:pt idx="14953">
                  <c:v>25.867699999999999</c:v>
                </c:pt>
                <c:pt idx="14954">
                  <c:v>25.8693666666667</c:v>
                </c:pt>
                <c:pt idx="14955">
                  <c:v>25.871033333333401</c:v>
                </c:pt>
                <c:pt idx="14956">
                  <c:v>25.872699999999998</c:v>
                </c:pt>
                <c:pt idx="14957">
                  <c:v>25.874366666666699</c:v>
                </c:pt>
                <c:pt idx="14958">
                  <c:v>25.8760333333334</c:v>
                </c:pt>
                <c:pt idx="14959">
                  <c:v>25.877700000000001</c:v>
                </c:pt>
                <c:pt idx="14960">
                  <c:v>25.879366666666701</c:v>
                </c:pt>
                <c:pt idx="14961">
                  <c:v>25.881033333333399</c:v>
                </c:pt>
                <c:pt idx="14962">
                  <c:v>25.8827</c:v>
                </c:pt>
                <c:pt idx="14963">
                  <c:v>25.8843666666667</c:v>
                </c:pt>
                <c:pt idx="14964">
                  <c:v>25.886033333333401</c:v>
                </c:pt>
                <c:pt idx="14965">
                  <c:v>25.887699999999999</c:v>
                </c:pt>
                <c:pt idx="14966">
                  <c:v>25.8893666666667</c:v>
                </c:pt>
                <c:pt idx="14967">
                  <c:v>25.8910333333334</c:v>
                </c:pt>
                <c:pt idx="14968">
                  <c:v>25.892700000000001</c:v>
                </c:pt>
                <c:pt idx="14969">
                  <c:v>25.894366666666699</c:v>
                </c:pt>
                <c:pt idx="14970">
                  <c:v>25.896033333333399</c:v>
                </c:pt>
                <c:pt idx="14971">
                  <c:v>25.8977</c:v>
                </c:pt>
                <c:pt idx="14972">
                  <c:v>25.899366666666701</c:v>
                </c:pt>
                <c:pt idx="14973">
                  <c:v>25.901033333333402</c:v>
                </c:pt>
                <c:pt idx="14974">
                  <c:v>25.902699999999999</c:v>
                </c:pt>
                <c:pt idx="14975">
                  <c:v>25.9043666666667</c:v>
                </c:pt>
                <c:pt idx="14976">
                  <c:v>25.906033333333401</c:v>
                </c:pt>
                <c:pt idx="14977">
                  <c:v>25.907699999999998</c:v>
                </c:pt>
                <c:pt idx="14978">
                  <c:v>25.909366666666699</c:v>
                </c:pt>
                <c:pt idx="14979">
                  <c:v>25.9110333333334</c:v>
                </c:pt>
                <c:pt idx="14980">
                  <c:v>25.912700000000001</c:v>
                </c:pt>
                <c:pt idx="14981">
                  <c:v>25.914366666666702</c:v>
                </c:pt>
                <c:pt idx="14982">
                  <c:v>25.916033333333399</c:v>
                </c:pt>
                <c:pt idx="14983">
                  <c:v>25.9177</c:v>
                </c:pt>
                <c:pt idx="14984">
                  <c:v>25.919366666666701</c:v>
                </c:pt>
                <c:pt idx="14985">
                  <c:v>25.921033333333401</c:v>
                </c:pt>
                <c:pt idx="14986">
                  <c:v>25.922699999999999</c:v>
                </c:pt>
                <c:pt idx="14987">
                  <c:v>25.9243666666667</c:v>
                </c:pt>
                <c:pt idx="14988">
                  <c:v>25.9260333333334</c:v>
                </c:pt>
                <c:pt idx="14989">
                  <c:v>25.927700000000002</c:v>
                </c:pt>
                <c:pt idx="14990">
                  <c:v>25.929366666666699</c:v>
                </c:pt>
                <c:pt idx="14991">
                  <c:v>25.931033333333399</c:v>
                </c:pt>
                <c:pt idx="14992">
                  <c:v>25.932700000000001</c:v>
                </c:pt>
                <c:pt idx="14993">
                  <c:v>25.934366666666701</c:v>
                </c:pt>
                <c:pt idx="14994">
                  <c:v>25.936033333333398</c:v>
                </c:pt>
                <c:pt idx="14995">
                  <c:v>25.9377</c:v>
                </c:pt>
                <c:pt idx="14996">
                  <c:v>25.9393666666667</c:v>
                </c:pt>
                <c:pt idx="14997">
                  <c:v>25.941033333333401</c:v>
                </c:pt>
                <c:pt idx="14998">
                  <c:v>25.942699999999999</c:v>
                </c:pt>
                <c:pt idx="14999">
                  <c:v>25.944366666666699</c:v>
                </c:pt>
                <c:pt idx="15000">
                  <c:v>25.9460333333334</c:v>
                </c:pt>
                <c:pt idx="15001">
                  <c:v>25.947700000000001</c:v>
                </c:pt>
                <c:pt idx="15002">
                  <c:v>25.949366666666702</c:v>
                </c:pt>
                <c:pt idx="15003">
                  <c:v>25.951033333333399</c:v>
                </c:pt>
                <c:pt idx="15004">
                  <c:v>25.9527</c:v>
                </c:pt>
                <c:pt idx="15005">
                  <c:v>25.954366666666701</c:v>
                </c:pt>
                <c:pt idx="15006">
                  <c:v>25.956033333333401</c:v>
                </c:pt>
                <c:pt idx="15007">
                  <c:v>25.957699999999999</c:v>
                </c:pt>
                <c:pt idx="15008">
                  <c:v>25.9593666666667</c:v>
                </c:pt>
                <c:pt idx="15009">
                  <c:v>25.9610333333334</c:v>
                </c:pt>
                <c:pt idx="15010">
                  <c:v>25.962700000000002</c:v>
                </c:pt>
                <c:pt idx="15011">
                  <c:v>25.964366666666699</c:v>
                </c:pt>
                <c:pt idx="15012">
                  <c:v>25.966033333333399</c:v>
                </c:pt>
                <c:pt idx="15013">
                  <c:v>25.967700000000001</c:v>
                </c:pt>
                <c:pt idx="15014">
                  <c:v>25.969366666666701</c:v>
                </c:pt>
                <c:pt idx="15015">
                  <c:v>25.971033333333398</c:v>
                </c:pt>
                <c:pt idx="15016">
                  <c:v>25.9727</c:v>
                </c:pt>
                <c:pt idx="15017">
                  <c:v>25.9743666666667</c:v>
                </c:pt>
                <c:pt idx="15018">
                  <c:v>25.976033333333401</c:v>
                </c:pt>
                <c:pt idx="15019">
                  <c:v>25.977699999999999</c:v>
                </c:pt>
                <c:pt idx="15020">
                  <c:v>25.979366666666699</c:v>
                </c:pt>
                <c:pt idx="15021">
                  <c:v>25.9810333333334</c:v>
                </c:pt>
                <c:pt idx="15022">
                  <c:v>25.982700000000001</c:v>
                </c:pt>
                <c:pt idx="15023">
                  <c:v>25.984366666666698</c:v>
                </c:pt>
                <c:pt idx="15024">
                  <c:v>25.986033333333399</c:v>
                </c:pt>
                <c:pt idx="15025">
                  <c:v>25.9877</c:v>
                </c:pt>
                <c:pt idx="15026">
                  <c:v>25.989366666666701</c:v>
                </c:pt>
                <c:pt idx="15027">
                  <c:v>25.991033333333402</c:v>
                </c:pt>
                <c:pt idx="15028">
                  <c:v>25.992699999999999</c:v>
                </c:pt>
                <c:pt idx="15029">
                  <c:v>25.9943666666667</c:v>
                </c:pt>
                <c:pt idx="15030">
                  <c:v>25.996033333333401</c:v>
                </c:pt>
                <c:pt idx="15031">
                  <c:v>25.997699999999998</c:v>
                </c:pt>
                <c:pt idx="15032">
                  <c:v>25.999366666666699</c:v>
                </c:pt>
                <c:pt idx="15033">
                  <c:v>26.0010333333334</c:v>
                </c:pt>
                <c:pt idx="15034">
                  <c:v>26.002700000000001</c:v>
                </c:pt>
                <c:pt idx="15035">
                  <c:v>26.004366666666701</c:v>
                </c:pt>
                <c:pt idx="15036">
                  <c:v>26.006033333333399</c:v>
                </c:pt>
                <c:pt idx="15037">
                  <c:v>26.0077</c:v>
                </c:pt>
                <c:pt idx="15038">
                  <c:v>26.0093666666667</c:v>
                </c:pt>
                <c:pt idx="15039">
                  <c:v>26.011033333333401</c:v>
                </c:pt>
                <c:pt idx="15040">
                  <c:v>26.012699999999999</c:v>
                </c:pt>
                <c:pt idx="15041">
                  <c:v>26.0143666666667</c:v>
                </c:pt>
                <c:pt idx="15042">
                  <c:v>26.0160333333334</c:v>
                </c:pt>
                <c:pt idx="15043">
                  <c:v>26.017700000000001</c:v>
                </c:pt>
                <c:pt idx="15044">
                  <c:v>26.019366666666699</c:v>
                </c:pt>
                <c:pt idx="15045">
                  <c:v>26.021033333333399</c:v>
                </c:pt>
                <c:pt idx="15046">
                  <c:v>26.0227</c:v>
                </c:pt>
                <c:pt idx="15047">
                  <c:v>26.024366666666701</c:v>
                </c:pt>
                <c:pt idx="15048">
                  <c:v>26.026033333333402</c:v>
                </c:pt>
                <c:pt idx="15049">
                  <c:v>26.027699999999999</c:v>
                </c:pt>
                <c:pt idx="15050">
                  <c:v>26.0293666666667</c:v>
                </c:pt>
                <c:pt idx="15051">
                  <c:v>26.031033333333401</c:v>
                </c:pt>
                <c:pt idx="15052">
                  <c:v>26.032699999999998</c:v>
                </c:pt>
                <c:pt idx="15053">
                  <c:v>26.034366666666699</c:v>
                </c:pt>
                <c:pt idx="15054">
                  <c:v>26.0360333333334</c:v>
                </c:pt>
                <c:pt idx="15055">
                  <c:v>26.037700000000001</c:v>
                </c:pt>
                <c:pt idx="15056">
                  <c:v>26.039366666666702</c:v>
                </c:pt>
                <c:pt idx="15057">
                  <c:v>26.041033333333399</c:v>
                </c:pt>
                <c:pt idx="15058">
                  <c:v>26.0427</c:v>
                </c:pt>
                <c:pt idx="15059">
                  <c:v>26.044366666666701</c:v>
                </c:pt>
                <c:pt idx="15060">
                  <c:v>26.046033333333401</c:v>
                </c:pt>
                <c:pt idx="15061">
                  <c:v>26.047699999999999</c:v>
                </c:pt>
                <c:pt idx="15062">
                  <c:v>26.0493666666667</c:v>
                </c:pt>
                <c:pt idx="15063">
                  <c:v>26.0510333333334</c:v>
                </c:pt>
                <c:pt idx="15064">
                  <c:v>26.052700000000002</c:v>
                </c:pt>
                <c:pt idx="15065">
                  <c:v>26.054366666666699</c:v>
                </c:pt>
                <c:pt idx="15066">
                  <c:v>26.056033333333399</c:v>
                </c:pt>
                <c:pt idx="15067">
                  <c:v>26.057700000000001</c:v>
                </c:pt>
                <c:pt idx="15068">
                  <c:v>26.059366666666701</c:v>
                </c:pt>
                <c:pt idx="15069">
                  <c:v>26.061033333333398</c:v>
                </c:pt>
                <c:pt idx="15070">
                  <c:v>26.0627</c:v>
                </c:pt>
                <c:pt idx="15071">
                  <c:v>26.0643666666667</c:v>
                </c:pt>
                <c:pt idx="15072">
                  <c:v>26.066033333333401</c:v>
                </c:pt>
                <c:pt idx="15073">
                  <c:v>26.067699999999999</c:v>
                </c:pt>
                <c:pt idx="15074">
                  <c:v>26.069366666666699</c:v>
                </c:pt>
                <c:pt idx="15075">
                  <c:v>26.0710333333334</c:v>
                </c:pt>
                <c:pt idx="15076">
                  <c:v>26.072700000000001</c:v>
                </c:pt>
                <c:pt idx="15077">
                  <c:v>26.074366666666702</c:v>
                </c:pt>
                <c:pt idx="15078">
                  <c:v>26.076033333333399</c:v>
                </c:pt>
                <c:pt idx="15079">
                  <c:v>26.0777</c:v>
                </c:pt>
                <c:pt idx="15080">
                  <c:v>26.079366666666701</c:v>
                </c:pt>
                <c:pt idx="15081">
                  <c:v>26.081033333333401</c:v>
                </c:pt>
                <c:pt idx="15082">
                  <c:v>26.082699999999999</c:v>
                </c:pt>
                <c:pt idx="15083">
                  <c:v>26.0843666666667</c:v>
                </c:pt>
                <c:pt idx="15084">
                  <c:v>26.0860333333334</c:v>
                </c:pt>
                <c:pt idx="15085">
                  <c:v>26.087700000000002</c:v>
                </c:pt>
                <c:pt idx="15086">
                  <c:v>26.089366666666699</c:v>
                </c:pt>
                <c:pt idx="15087">
                  <c:v>26.091033333333399</c:v>
                </c:pt>
                <c:pt idx="15088">
                  <c:v>26.092700000000001</c:v>
                </c:pt>
                <c:pt idx="15089">
                  <c:v>26.094366666666701</c:v>
                </c:pt>
                <c:pt idx="15090">
                  <c:v>26.096033333333398</c:v>
                </c:pt>
                <c:pt idx="15091">
                  <c:v>26.0977</c:v>
                </c:pt>
                <c:pt idx="15092">
                  <c:v>26.0993666666667</c:v>
                </c:pt>
                <c:pt idx="15093">
                  <c:v>26.101033333333401</c:v>
                </c:pt>
                <c:pt idx="15094">
                  <c:v>26.102699999999999</c:v>
                </c:pt>
                <c:pt idx="15095">
                  <c:v>26.104366666666699</c:v>
                </c:pt>
                <c:pt idx="15096">
                  <c:v>26.1060333333334</c:v>
                </c:pt>
                <c:pt idx="15097">
                  <c:v>26.107700000000001</c:v>
                </c:pt>
                <c:pt idx="15098">
                  <c:v>26.109366666666698</c:v>
                </c:pt>
                <c:pt idx="15099">
                  <c:v>26.111033333333399</c:v>
                </c:pt>
                <c:pt idx="15100">
                  <c:v>26.1127</c:v>
                </c:pt>
                <c:pt idx="15101">
                  <c:v>26.114366666666701</c:v>
                </c:pt>
                <c:pt idx="15102">
                  <c:v>26.116033333333402</c:v>
                </c:pt>
                <c:pt idx="15103">
                  <c:v>26.117699999999999</c:v>
                </c:pt>
                <c:pt idx="15104">
                  <c:v>26.1193666666667</c:v>
                </c:pt>
                <c:pt idx="15105">
                  <c:v>26.121033333333401</c:v>
                </c:pt>
                <c:pt idx="15106">
                  <c:v>26.122699999999998</c:v>
                </c:pt>
                <c:pt idx="15107">
                  <c:v>26.124366666666699</c:v>
                </c:pt>
                <c:pt idx="15108">
                  <c:v>26.1260333333334</c:v>
                </c:pt>
                <c:pt idx="15109">
                  <c:v>26.127700000000001</c:v>
                </c:pt>
                <c:pt idx="15110">
                  <c:v>26.129366666666701</c:v>
                </c:pt>
                <c:pt idx="15111">
                  <c:v>26.131033333333399</c:v>
                </c:pt>
                <c:pt idx="15112">
                  <c:v>26.1327</c:v>
                </c:pt>
                <c:pt idx="15113">
                  <c:v>26.1343666666667</c:v>
                </c:pt>
                <c:pt idx="15114">
                  <c:v>26.136033333333401</c:v>
                </c:pt>
                <c:pt idx="15115">
                  <c:v>26.137699999999999</c:v>
                </c:pt>
                <c:pt idx="15116">
                  <c:v>26.1393666666667</c:v>
                </c:pt>
                <c:pt idx="15117">
                  <c:v>26.1410333333334</c:v>
                </c:pt>
                <c:pt idx="15118">
                  <c:v>26.142700000000001</c:v>
                </c:pt>
                <c:pt idx="15119">
                  <c:v>26.144366666666699</c:v>
                </c:pt>
                <c:pt idx="15120">
                  <c:v>26.146033333333399</c:v>
                </c:pt>
                <c:pt idx="15121">
                  <c:v>26.1477</c:v>
                </c:pt>
                <c:pt idx="15122">
                  <c:v>26.149366666666701</c:v>
                </c:pt>
                <c:pt idx="15123">
                  <c:v>26.151033333333402</c:v>
                </c:pt>
                <c:pt idx="15124">
                  <c:v>26.152699999999999</c:v>
                </c:pt>
                <c:pt idx="15125">
                  <c:v>26.1543666666667</c:v>
                </c:pt>
                <c:pt idx="15126">
                  <c:v>26.156033333333401</c:v>
                </c:pt>
                <c:pt idx="15127">
                  <c:v>26.157699999999998</c:v>
                </c:pt>
                <c:pt idx="15128">
                  <c:v>26.159366666666699</c:v>
                </c:pt>
                <c:pt idx="15129">
                  <c:v>26.1610333333334</c:v>
                </c:pt>
                <c:pt idx="15130">
                  <c:v>26.162700000000001</c:v>
                </c:pt>
                <c:pt idx="15131">
                  <c:v>26.164366666666702</c:v>
                </c:pt>
                <c:pt idx="15132">
                  <c:v>26.166033333333399</c:v>
                </c:pt>
                <c:pt idx="15133">
                  <c:v>26.1677</c:v>
                </c:pt>
                <c:pt idx="15134">
                  <c:v>26.169366666666701</c:v>
                </c:pt>
                <c:pt idx="15135">
                  <c:v>26.171033333333401</c:v>
                </c:pt>
                <c:pt idx="15136">
                  <c:v>26.172699999999999</c:v>
                </c:pt>
                <c:pt idx="15137">
                  <c:v>26.1743666666667</c:v>
                </c:pt>
                <c:pt idx="15138">
                  <c:v>26.1760333333334</c:v>
                </c:pt>
                <c:pt idx="15139">
                  <c:v>26.177700000000002</c:v>
                </c:pt>
                <c:pt idx="15140">
                  <c:v>26.179366666666699</c:v>
                </c:pt>
                <c:pt idx="15141">
                  <c:v>26.181033333333399</c:v>
                </c:pt>
                <c:pt idx="15142">
                  <c:v>26.182700000000001</c:v>
                </c:pt>
                <c:pt idx="15143">
                  <c:v>26.184366666666701</c:v>
                </c:pt>
                <c:pt idx="15144">
                  <c:v>26.186033333333398</c:v>
                </c:pt>
                <c:pt idx="15145">
                  <c:v>26.1877</c:v>
                </c:pt>
                <c:pt idx="15146">
                  <c:v>26.1893666666667</c:v>
                </c:pt>
                <c:pt idx="15147">
                  <c:v>26.191033333333401</c:v>
                </c:pt>
                <c:pt idx="15148">
                  <c:v>26.192699999999999</c:v>
                </c:pt>
                <c:pt idx="15149">
                  <c:v>26.194366666666699</c:v>
                </c:pt>
                <c:pt idx="15150">
                  <c:v>26.1960333333334</c:v>
                </c:pt>
                <c:pt idx="15151">
                  <c:v>26.197700000000001</c:v>
                </c:pt>
                <c:pt idx="15152">
                  <c:v>26.199366666666702</c:v>
                </c:pt>
                <c:pt idx="15153">
                  <c:v>26.201033333333399</c:v>
                </c:pt>
                <c:pt idx="15154">
                  <c:v>26.2027</c:v>
                </c:pt>
                <c:pt idx="15155">
                  <c:v>26.204366666666701</c:v>
                </c:pt>
                <c:pt idx="15156">
                  <c:v>26.206033333333401</c:v>
                </c:pt>
                <c:pt idx="15157">
                  <c:v>26.207699999999999</c:v>
                </c:pt>
                <c:pt idx="15158">
                  <c:v>26.2093666666667</c:v>
                </c:pt>
                <c:pt idx="15159">
                  <c:v>26.2110333333334</c:v>
                </c:pt>
                <c:pt idx="15160">
                  <c:v>26.212700000000002</c:v>
                </c:pt>
                <c:pt idx="15161">
                  <c:v>26.214366666666699</c:v>
                </c:pt>
                <c:pt idx="15162">
                  <c:v>26.216033333333399</c:v>
                </c:pt>
                <c:pt idx="15163">
                  <c:v>26.217700000000001</c:v>
                </c:pt>
                <c:pt idx="15164">
                  <c:v>26.219366666666701</c:v>
                </c:pt>
                <c:pt idx="15165">
                  <c:v>26.221033333333398</c:v>
                </c:pt>
                <c:pt idx="15166">
                  <c:v>26.2227</c:v>
                </c:pt>
                <c:pt idx="15167">
                  <c:v>26.2243666666667</c:v>
                </c:pt>
                <c:pt idx="15168">
                  <c:v>26.226033333333401</c:v>
                </c:pt>
                <c:pt idx="15169">
                  <c:v>26.227699999999999</c:v>
                </c:pt>
                <c:pt idx="15170">
                  <c:v>26.229366666666699</c:v>
                </c:pt>
                <c:pt idx="15171">
                  <c:v>26.2310333333334</c:v>
                </c:pt>
                <c:pt idx="15172">
                  <c:v>26.232700000000001</c:v>
                </c:pt>
                <c:pt idx="15173">
                  <c:v>26.234366666666698</c:v>
                </c:pt>
                <c:pt idx="15174">
                  <c:v>26.236033333333399</c:v>
                </c:pt>
                <c:pt idx="15175">
                  <c:v>26.2377</c:v>
                </c:pt>
                <c:pt idx="15176">
                  <c:v>26.239366666666701</c:v>
                </c:pt>
                <c:pt idx="15177">
                  <c:v>26.241033333333402</c:v>
                </c:pt>
                <c:pt idx="15178">
                  <c:v>26.242699999999999</c:v>
                </c:pt>
                <c:pt idx="15179">
                  <c:v>26.2443666666667</c:v>
                </c:pt>
                <c:pt idx="15180">
                  <c:v>26.246033333333401</c:v>
                </c:pt>
                <c:pt idx="15181">
                  <c:v>26.247699999999998</c:v>
                </c:pt>
                <c:pt idx="15182">
                  <c:v>26.249366666666699</c:v>
                </c:pt>
                <c:pt idx="15183">
                  <c:v>26.2510333333334</c:v>
                </c:pt>
                <c:pt idx="15184">
                  <c:v>26.252700000000001</c:v>
                </c:pt>
                <c:pt idx="15185">
                  <c:v>26.254366666666701</c:v>
                </c:pt>
                <c:pt idx="15186">
                  <c:v>26.256033333333399</c:v>
                </c:pt>
                <c:pt idx="15187">
                  <c:v>26.2577</c:v>
                </c:pt>
                <c:pt idx="15188">
                  <c:v>26.2593666666667</c:v>
                </c:pt>
                <c:pt idx="15189">
                  <c:v>26.261033333333401</c:v>
                </c:pt>
                <c:pt idx="15190">
                  <c:v>26.262699999999999</c:v>
                </c:pt>
                <c:pt idx="15191">
                  <c:v>26.2643666666667</c:v>
                </c:pt>
                <c:pt idx="15192">
                  <c:v>26.2660333333334</c:v>
                </c:pt>
                <c:pt idx="15193">
                  <c:v>26.267700000000001</c:v>
                </c:pt>
                <c:pt idx="15194">
                  <c:v>26.269366666666699</c:v>
                </c:pt>
                <c:pt idx="15195">
                  <c:v>26.271033333333399</c:v>
                </c:pt>
                <c:pt idx="15196">
                  <c:v>26.2727</c:v>
                </c:pt>
                <c:pt idx="15197">
                  <c:v>26.274366666666701</c:v>
                </c:pt>
                <c:pt idx="15198">
                  <c:v>26.276033333333402</c:v>
                </c:pt>
                <c:pt idx="15199">
                  <c:v>26.277699999999999</c:v>
                </c:pt>
                <c:pt idx="15200">
                  <c:v>26.2793666666667</c:v>
                </c:pt>
                <c:pt idx="15201">
                  <c:v>26.281033333333401</c:v>
                </c:pt>
                <c:pt idx="15202">
                  <c:v>26.282699999999998</c:v>
                </c:pt>
                <c:pt idx="15203">
                  <c:v>26.284366666666699</c:v>
                </c:pt>
                <c:pt idx="15204">
                  <c:v>26.2860333333334</c:v>
                </c:pt>
                <c:pt idx="15205">
                  <c:v>26.287700000000001</c:v>
                </c:pt>
                <c:pt idx="15206">
                  <c:v>26.289366666666702</c:v>
                </c:pt>
                <c:pt idx="15207">
                  <c:v>26.291033333333399</c:v>
                </c:pt>
                <c:pt idx="15208">
                  <c:v>26.2927</c:v>
                </c:pt>
                <c:pt idx="15209">
                  <c:v>26.294366666666701</c:v>
                </c:pt>
                <c:pt idx="15210">
                  <c:v>26.296033333333401</c:v>
                </c:pt>
                <c:pt idx="15211">
                  <c:v>26.297699999999999</c:v>
                </c:pt>
                <c:pt idx="15212">
                  <c:v>26.2993666666667</c:v>
                </c:pt>
                <c:pt idx="15213">
                  <c:v>26.3010333333334</c:v>
                </c:pt>
                <c:pt idx="15214">
                  <c:v>26.302700000000002</c:v>
                </c:pt>
                <c:pt idx="15215">
                  <c:v>26.304366666666699</c:v>
                </c:pt>
                <c:pt idx="15216">
                  <c:v>26.306033333333399</c:v>
                </c:pt>
                <c:pt idx="15217">
                  <c:v>26.307700000000001</c:v>
                </c:pt>
                <c:pt idx="15218">
                  <c:v>26.309366666666701</c:v>
                </c:pt>
                <c:pt idx="15219">
                  <c:v>26.311033333333398</c:v>
                </c:pt>
                <c:pt idx="15220">
                  <c:v>26.3127</c:v>
                </c:pt>
                <c:pt idx="15221">
                  <c:v>26.3143666666667</c:v>
                </c:pt>
                <c:pt idx="15222">
                  <c:v>26.316033333333401</c:v>
                </c:pt>
                <c:pt idx="15223">
                  <c:v>26.317699999999999</c:v>
                </c:pt>
                <c:pt idx="15224">
                  <c:v>26.319366666666699</c:v>
                </c:pt>
                <c:pt idx="15225">
                  <c:v>26.3210333333334</c:v>
                </c:pt>
                <c:pt idx="15226">
                  <c:v>26.322700000000001</c:v>
                </c:pt>
                <c:pt idx="15227">
                  <c:v>26.324366666666702</c:v>
                </c:pt>
                <c:pt idx="15228">
                  <c:v>26.326033333333399</c:v>
                </c:pt>
                <c:pt idx="15229">
                  <c:v>26.3277</c:v>
                </c:pt>
                <c:pt idx="15230">
                  <c:v>26.329366666666701</c:v>
                </c:pt>
                <c:pt idx="15231">
                  <c:v>26.331033333333401</c:v>
                </c:pt>
                <c:pt idx="15232">
                  <c:v>26.332699999999999</c:v>
                </c:pt>
                <c:pt idx="15233">
                  <c:v>26.3343666666667</c:v>
                </c:pt>
                <c:pt idx="15234">
                  <c:v>26.3360333333334</c:v>
                </c:pt>
                <c:pt idx="15235">
                  <c:v>26.337700000000002</c:v>
                </c:pt>
                <c:pt idx="15236">
                  <c:v>26.339366666666699</c:v>
                </c:pt>
                <c:pt idx="15237">
                  <c:v>26.341033333333399</c:v>
                </c:pt>
                <c:pt idx="15238">
                  <c:v>26.342700000000001</c:v>
                </c:pt>
                <c:pt idx="15239">
                  <c:v>26.344366666666701</c:v>
                </c:pt>
                <c:pt idx="15240">
                  <c:v>26.346033333333398</c:v>
                </c:pt>
                <c:pt idx="15241">
                  <c:v>26.3477</c:v>
                </c:pt>
                <c:pt idx="15242">
                  <c:v>26.3493666666667</c:v>
                </c:pt>
                <c:pt idx="15243">
                  <c:v>26.351033333333401</c:v>
                </c:pt>
                <c:pt idx="15244">
                  <c:v>26.352699999999999</c:v>
                </c:pt>
                <c:pt idx="15245">
                  <c:v>26.354366666666699</c:v>
                </c:pt>
                <c:pt idx="15246">
                  <c:v>26.3560333333334</c:v>
                </c:pt>
                <c:pt idx="15247">
                  <c:v>26.357700000000001</c:v>
                </c:pt>
                <c:pt idx="15248">
                  <c:v>26.359366666666698</c:v>
                </c:pt>
                <c:pt idx="15249">
                  <c:v>26.361033333333399</c:v>
                </c:pt>
                <c:pt idx="15250">
                  <c:v>26.3627</c:v>
                </c:pt>
                <c:pt idx="15251">
                  <c:v>26.364366666666701</c:v>
                </c:pt>
                <c:pt idx="15252">
                  <c:v>26.366033333333402</c:v>
                </c:pt>
                <c:pt idx="15253">
                  <c:v>26.367699999999999</c:v>
                </c:pt>
                <c:pt idx="15254">
                  <c:v>26.3693666666667</c:v>
                </c:pt>
                <c:pt idx="15255">
                  <c:v>26.371033333333401</c:v>
                </c:pt>
                <c:pt idx="15256">
                  <c:v>26.372699999999998</c:v>
                </c:pt>
                <c:pt idx="15257">
                  <c:v>26.374366666666699</c:v>
                </c:pt>
                <c:pt idx="15258">
                  <c:v>26.3760333333334</c:v>
                </c:pt>
                <c:pt idx="15259">
                  <c:v>26.377700000000001</c:v>
                </c:pt>
                <c:pt idx="15260">
                  <c:v>26.379366666666701</c:v>
                </c:pt>
                <c:pt idx="15261">
                  <c:v>26.381033333333399</c:v>
                </c:pt>
                <c:pt idx="15262">
                  <c:v>26.3827</c:v>
                </c:pt>
                <c:pt idx="15263">
                  <c:v>26.3843666666667</c:v>
                </c:pt>
                <c:pt idx="15264">
                  <c:v>26.386033333333401</c:v>
                </c:pt>
                <c:pt idx="15265">
                  <c:v>26.387699999999999</c:v>
                </c:pt>
                <c:pt idx="15266">
                  <c:v>26.3893666666667</c:v>
                </c:pt>
                <c:pt idx="15267">
                  <c:v>26.3910333333334</c:v>
                </c:pt>
                <c:pt idx="15268">
                  <c:v>26.392700000000001</c:v>
                </c:pt>
                <c:pt idx="15269">
                  <c:v>26.394366666666699</c:v>
                </c:pt>
                <c:pt idx="15270">
                  <c:v>26.396033333333399</c:v>
                </c:pt>
                <c:pt idx="15271">
                  <c:v>26.3977</c:v>
                </c:pt>
                <c:pt idx="15272">
                  <c:v>26.399366666666701</c:v>
                </c:pt>
                <c:pt idx="15273">
                  <c:v>26.401033333333402</c:v>
                </c:pt>
                <c:pt idx="15274">
                  <c:v>26.402699999999999</c:v>
                </c:pt>
                <c:pt idx="15275">
                  <c:v>26.4043666666667</c:v>
                </c:pt>
                <c:pt idx="15276">
                  <c:v>26.406033333333401</c:v>
                </c:pt>
                <c:pt idx="15277">
                  <c:v>26.407699999999998</c:v>
                </c:pt>
                <c:pt idx="15278">
                  <c:v>26.409366666666699</c:v>
                </c:pt>
                <c:pt idx="15279">
                  <c:v>26.4110333333334</c:v>
                </c:pt>
                <c:pt idx="15280">
                  <c:v>26.412700000000001</c:v>
                </c:pt>
                <c:pt idx="15281">
                  <c:v>26.414366666666702</c:v>
                </c:pt>
                <c:pt idx="15282">
                  <c:v>26.416033333333399</c:v>
                </c:pt>
                <c:pt idx="15283">
                  <c:v>26.4177</c:v>
                </c:pt>
                <c:pt idx="15284">
                  <c:v>26.419366666666701</c:v>
                </c:pt>
                <c:pt idx="15285">
                  <c:v>26.421033333333401</c:v>
                </c:pt>
                <c:pt idx="15286">
                  <c:v>26.422699999999999</c:v>
                </c:pt>
                <c:pt idx="15287">
                  <c:v>26.4243666666667</c:v>
                </c:pt>
                <c:pt idx="15288">
                  <c:v>26.4260333333334</c:v>
                </c:pt>
                <c:pt idx="15289">
                  <c:v>26.427700000000002</c:v>
                </c:pt>
                <c:pt idx="15290">
                  <c:v>26.429366666666699</c:v>
                </c:pt>
                <c:pt idx="15291">
                  <c:v>26.431033333333399</c:v>
                </c:pt>
                <c:pt idx="15292">
                  <c:v>26.432700000000001</c:v>
                </c:pt>
                <c:pt idx="15293">
                  <c:v>26.434366666666701</c:v>
                </c:pt>
                <c:pt idx="15294">
                  <c:v>26.436033333333398</c:v>
                </c:pt>
                <c:pt idx="15295">
                  <c:v>26.4377</c:v>
                </c:pt>
                <c:pt idx="15296">
                  <c:v>26.4393666666667</c:v>
                </c:pt>
                <c:pt idx="15297">
                  <c:v>26.441033333333401</c:v>
                </c:pt>
                <c:pt idx="15298">
                  <c:v>26.442699999999999</c:v>
                </c:pt>
                <c:pt idx="15299">
                  <c:v>26.444366666666699</c:v>
                </c:pt>
                <c:pt idx="15300">
                  <c:v>26.4460333333334</c:v>
                </c:pt>
                <c:pt idx="15301">
                  <c:v>26.447700000000001</c:v>
                </c:pt>
                <c:pt idx="15302">
                  <c:v>26.449366666666702</c:v>
                </c:pt>
                <c:pt idx="15303">
                  <c:v>26.451033333333399</c:v>
                </c:pt>
                <c:pt idx="15304">
                  <c:v>26.4527</c:v>
                </c:pt>
                <c:pt idx="15305">
                  <c:v>26.454366666666701</c:v>
                </c:pt>
                <c:pt idx="15306">
                  <c:v>26.456033333333401</c:v>
                </c:pt>
                <c:pt idx="15307">
                  <c:v>26.457699999999999</c:v>
                </c:pt>
                <c:pt idx="15308">
                  <c:v>26.4593666666667</c:v>
                </c:pt>
                <c:pt idx="15309">
                  <c:v>26.4610333333334</c:v>
                </c:pt>
                <c:pt idx="15310">
                  <c:v>26.462700000000002</c:v>
                </c:pt>
                <c:pt idx="15311">
                  <c:v>26.464366666666699</c:v>
                </c:pt>
                <c:pt idx="15312">
                  <c:v>26.466033333333399</c:v>
                </c:pt>
                <c:pt idx="15313">
                  <c:v>26.467700000000001</c:v>
                </c:pt>
                <c:pt idx="15314">
                  <c:v>26.469366666666701</c:v>
                </c:pt>
                <c:pt idx="15315">
                  <c:v>26.471033333333398</c:v>
                </c:pt>
                <c:pt idx="15316">
                  <c:v>26.4727</c:v>
                </c:pt>
                <c:pt idx="15317">
                  <c:v>26.4743666666667</c:v>
                </c:pt>
                <c:pt idx="15318">
                  <c:v>26.476033333333401</c:v>
                </c:pt>
                <c:pt idx="15319">
                  <c:v>26.477699999999999</c:v>
                </c:pt>
                <c:pt idx="15320">
                  <c:v>26.479366666666699</c:v>
                </c:pt>
                <c:pt idx="15321">
                  <c:v>26.4810333333334</c:v>
                </c:pt>
                <c:pt idx="15322">
                  <c:v>26.482700000000001</c:v>
                </c:pt>
                <c:pt idx="15323">
                  <c:v>26.484366666666698</c:v>
                </c:pt>
                <c:pt idx="15324">
                  <c:v>26.486033333333399</c:v>
                </c:pt>
                <c:pt idx="15325">
                  <c:v>26.4877</c:v>
                </c:pt>
                <c:pt idx="15326">
                  <c:v>26.489366666666701</c:v>
                </c:pt>
                <c:pt idx="15327">
                  <c:v>26.491033333333402</c:v>
                </c:pt>
                <c:pt idx="15328">
                  <c:v>26.492699999999999</c:v>
                </c:pt>
                <c:pt idx="15329">
                  <c:v>26.4943666666667</c:v>
                </c:pt>
                <c:pt idx="15330">
                  <c:v>26.496033333333401</c:v>
                </c:pt>
                <c:pt idx="15331">
                  <c:v>26.497699999999998</c:v>
                </c:pt>
                <c:pt idx="15332">
                  <c:v>26.499366666666699</c:v>
                </c:pt>
                <c:pt idx="15333">
                  <c:v>26.5010333333334</c:v>
                </c:pt>
                <c:pt idx="15334">
                  <c:v>26.502700000000001</c:v>
                </c:pt>
                <c:pt idx="15335">
                  <c:v>26.504366666666701</c:v>
                </c:pt>
                <c:pt idx="15336">
                  <c:v>26.506033333333399</c:v>
                </c:pt>
                <c:pt idx="15337">
                  <c:v>26.5077</c:v>
                </c:pt>
                <c:pt idx="15338">
                  <c:v>26.5093666666667</c:v>
                </c:pt>
                <c:pt idx="15339">
                  <c:v>26.511033333333401</c:v>
                </c:pt>
                <c:pt idx="15340">
                  <c:v>26.512699999999999</c:v>
                </c:pt>
                <c:pt idx="15341">
                  <c:v>26.5143666666667</c:v>
                </c:pt>
                <c:pt idx="15342">
                  <c:v>26.5160333333334</c:v>
                </c:pt>
                <c:pt idx="15343">
                  <c:v>26.517700000000001</c:v>
                </c:pt>
                <c:pt idx="15344">
                  <c:v>26.519366666666699</c:v>
                </c:pt>
                <c:pt idx="15345">
                  <c:v>26.521033333333399</c:v>
                </c:pt>
                <c:pt idx="15346">
                  <c:v>26.5227</c:v>
                </c:pt>
                <c:pt idx="15347">
                  <c:v>26.524366666666701</c:v>
                </c:pt>
                <c:pt idx="15348">
                  <c:v>26.526033333333402</c:v>
                </c:pt>
                <c:pt idx="15349">
                  <c:v>26.527699999999999</c:v>
                </c:pt>
                <c:pt idx="15350">
                  <c:v>26.5293666666667</c:v>
                </c:pt>
                <c:pt idx="15351">
                  <c:v>26.531033333333401</c:v>
                </c:pt>
                <c:pt idx="15352">
                  <c:v>26.532699999999998</c:v>
                </c:pt>
                <c:pt idx="15353">
                  <c:v>26.534366666666699</c:v>
                </c:pt>
                <c:pt idx="15354">
                  <c:v>26.5360333333334</c:v>
                </c:pt>
                <c:pt idx="15355">
                  <c:v>26.537700000000001</c:v>
                </c:pt>
                <c:pt idx="15356">
                  <c:v>26.539366666666702</c:v>
                </c:pt>
                <c:pt idx="15357">
                  <c:v>26.541033333333399</c:v>
                </c:pt>
                <c:pt idx="15358">
                  <c:v>26.5427</c:v>
                </c:pt>
                <c:pt idx="15359">
                  <c:v>26.544366666666701</c:v>
                </c:pt>
                <c:pt idx="15360">
                  <c:v>26.546033333333401</c:v>
                </c:pt>
                <c:pt idx="15361">
                  <c:v>26.547699999999999</c:v>
                </c:pt>
                <c:pt idx="15362">
                  <c:v>26.5493666666667</c:v>
                </c:pt>
                <c:pt idx="15363">
                  <c:v>26.5510333333334</c:v>
                </c:pt>
                <c:pt idx="15364">
                  <c:v>26.552700000000002</c:v>
                </c:pt>
                <c:pt idx="15365">
                  <c:v>26.554366666666699</c:v>
                </c:pt>
                <c:pt idx="15366">
                  <c:v>26.556033333333399</c:v>
                </c:pt>
                <c:pt idx="15367">
                  <c:v>26.557700000000001</c:v>
                </c:pt>
                <c:pt idx="15368">
                  <c:v>26.559366666666701</c:v>
                </c:pt>
                <c:pt idx="15369">
                  <c:v>26.561033333333398</c:v>
                </c:pt>
                <c:pt idx="15370">
                  <c:v>26.5627</c:v>
                </c:pt>
                <c:pt idx="15371">
                  <c:v>26.5643666666667</c:v>
                </c:pt>
                <c:pt idx="15372">
                  <c:v>26.566033333333401</c:v>
                </c:pt>
                <c:pt idx="15373">
                  <c:v>26.567699999999999</c:v>
                </c:pt>
                <c:pt idx="15374">
                  <c:v>26.569366666666699</c:v>
                </c:pt>
                <c:pt idx="15375">
                  <c:v>26.5710333333334</c:v>
                </c:pt>
                <c:pt idx="15376">
                  <c:v>26.572700000000001</c:v>
                </c:pt>
                <c:pt idx="15377">
                  <c:v>26.574366666666702</c:v>
                </c:pt>
                <c:pt idx="15378">
                  <c:v>26.576033333333399</c:v>
                </c:pt>
                <c:pt idx="15379">
                  <c:v>26.5777</c:v>
                </c:pt>
                <c:pt idx="15380">
                  <c:v>26.579366666666701</c:v>
                </c:pt>
                <c:pt idx="15381">
                  <c:v>26.581033333333401</c:v>
                </c:pt>
                <c:pt idx="15382">
                  <c:v>26.582699999999999</c:v>
                </c:pt>
                <c:pt idx="15383">
                  <c:v>26.5843666666667</c:v>
                </c:pt>
                <c:pt idx="15384">
                  <c:v>26.5860333333334</c:v>
                </c:pt>
                <c:pt idx="15385">
                  <c:v>26.587700000000002</c:v>
                </c:pt>
                <c:pt idx="15386">
                  <c:v>26.589366666666699</c:v>
                </c:pt>
                <c:pt idx="15387">
                  <c:v>26.591033333333399</c:v>
                </c:pt>
                <c:pt idx="15388">
                  <c:v>26.592700000000001</c:v>
                </c:pt>
                <c:pt idx="15389">
                  <c:v>26.594366666666701</c:v>
                </c:pt>
                <c:pt idx="15390">
                  <c:v>26.596033333333398</c:v>
                </c:pt>
                <c:pt idx="15391">
                  <c:v>26.5977</c:v>
                </c:pt>
                <c:pt idx="15392">
                  <c:v>26.5993666666667</c:v>
                </c:pt>
                <c:pt idx="15393">
                  <c:v>26.601033333333401</c:v>
                </c:pt>
                <c:pt idx="15394">
                  <c:v>26.602699999999999</c:v>
                </c:pt>
                <c:pt idx="15395">
                  <c:v>26.604366666666699</c:v>
                </c:pt>
                <c:pt idx="15396">
                  <c:v>26.6060333333334</c:v>
                </c:pt>
                <c:pt idx="15397">
                  <c:v>26.607700000000001</c:v>
                </c:pt>
                <c:pt idx="15398">
                  <c:v>26.609366666666698</c:v>
                </c:pt>
                <c:pt idx="15399">
                  <c:v>26.611033333333399</c:v>
                </c:pt>
                <c:pt idx="15400">
                  <c:v>26.6127</c:v>
                </c:pt>
                <c:pt idx="15401">
                  <c:v>26.614366666666701</c:v>
                </c:pt>
                <c:pt idx="15402">
                  <c:v>26.616033333333402</c:v>
                </c:pt>
                <c:pt idx="15403">
                  <c:v>26.617699999999999</c:v>
                </c:pt>
                <c:pt idx="15404">
                  <c:v>26.6193666666667</c:v>
                </c:pt>
                <c:pt idx="15405">
                  <c:v>26.621033333333401</c:v>
                </c:pt>
                <c:pt idx="15406">
                  <c:v>26.622699999999998</c:v>
                </c:pt>
                <c:pt idx="15407">
                  <c:v>26.624366666666699</c:v>
                </c:pt>
                <c:pt idx="15408">
                  <c:v>26.6260333333334</c:v>
                </c:pt>
                <c:pt idx="15409">
                  <c:v>26.627700000000001</c:v>
                </c:pt>
                <c:pt idx="15410">
                  <c:v>26.629366666666701</c:v>
                </c:pt>
                <c:pt idx="15411">
                  <c:v>26.631033333333399</c:v>
                </c:pt>
                <c:pt idx="15412">
                  <c:v>26.6327</c:v>
                </c:pt>
                <c:pt idx="15413">
                  <c:v>26.6343666666667</c:v>
                </c:pt>
                <c:pt idx="15414">
                  <c:v>26.636033333333401</c:v>
                </c:pt>
                <c:pt idx="15415">
                  <c:v>26.637699999999999</c:v>
                </c:pt>
                <c:pt idx="15416">
                  <c:v>26.6393666666667</c:v>
                </c:pt>
                <c:pt idx="15417">
                  <c:v>26.6410333333334</c:v>
                </c:pt>
                <c:pt idx="15418">
                  <c:v>26.642700000000001</c:v>
                </c:pt>
                <c:pt idx="15419">
                  <c:v>26.644366666666699</c:v>
                </c:pt>
                <c:pt idx="15420">
                  <c:v>26.646033333333399</c:v>
                </c:pt>
                <c:pt idx="15421">
                  <c:v>26.6477</c:v>
                </c:pt>
                <c:pt idx="15422">
                  <c:v>26.649366666666701</c:v>
                </c:pt>
                <c:pt idx="15423">
                  <c:v>26.651033333333402</c:v>
                </c:pt>
                <c:pt idx="15424">
                  <c:v>26.652699999999999</c:v>
                </c:pt>
                <c:pt idx="15425">
                  <c:v>26.6543666666667</c:v>
                </c:pt>
                <c:pt idx="15426">
                  <c:v>26.656033333333401</c:v>
                </c:pt>
                <c:pt idx="15427">
                  <c:v>26.657699999999998</c:v>
                </c:pt>
                <c:pt idx="15428">
                  <c:v>26.659366666666699</c:v>
                </c:pt>
                <c:pt idx="15429">
                  <c:v>26.6610333333334</c:v>
                </c:pt>
                <c:pt idx="15430">
                  <c:v>26.662700000000001</c:v>
                </c:pt>
                <c:pt idx="15431">
                  <c:v>26.664366666666702</c:v>
                </c:pt>
                <c:pt idx="15432">
                  <c:v>26.666033333333399</c:v>
                </c:pt>
                <c:pt idx="15433">
                  <c:v>26.6677</c:v>
                </c:pt>
                <c:pt idx="15434">
                  <c:v>26.669366666666701</c:v>
                </c:pt>
                <c:pt idx="15435">
                  <c:v>26.671033333333401</c:v>
                </c:pt>
                <c:pt idx="15436">
                  <c:v>26.672699999999999</c:v>
                </c:pt>
                <c:pt idx="15437">
                  <c:v>26.6743666666667</c:v>
                </c:pt>
                <c:pt idx="15438">
                  <c:v>26.6760333333334</c:v>
                </c:pt>
                <c:pt idx="15439">
                  <c:v>26.677700000000002</c:v>
                </c:pt>
                <c:pt idx="15440">
                  <c:v>26.679366666666699</c:v>
                </c:pt>
                <c:pt idx="15441">
                  <c:v>26.681033333333399</c:v>
                </c:pt>
                <c:pt idx="15442">
                  <c:v>26.682700000000001</c:v>
                </c:pt>
                <c:pt idx="15443">
                  <c:v>26.684366666666701</c:v>
                </c:pt>
                <c:pt idx="15444">
                  <c:v>26.686033333333398</c:v>
                </c:pt>
                <c:pt idx="15445">
                  <c:v>26.6877</c:v>
                </c:pt>
                <c:pt idx="15446">
                  <c:v>26.6893666666667</c:v>
                </c:pt>
                <c:pt idx="15447">
                  <c:v>26.691033333333401</c:v>
                </c:pt>
                <c:pt idx="15448">
                  <c:v>26.692699999999999</c:v>
                </c:pt>
                <c:pt idx="15449">
                  <c:v>26.694366666666699</c:v>
                </c:pt>
                <c:pt idx="15450">
                  <c:v>26.6960333333334</c:v>
                </c:pt>
                <c:pt idx="15451">
                  <c:v>26.697700000000001</c:v>
                </c:pt>
                <c:pt idx="15452">
                  <c:v>26.699366666666702</c:v>
                </c:pt>
                <c:pt idx="15453">
                  <c:v>26.701033333333399</c:v>
                </c:pt>
                <c:pt idx="15454">
                  <c:v>26.7027</c:v>
                </c:pt>
                <c:pt idx="15455">
                  <c:v>26.704366666666701</c:v>
                </c:pt>
                <c:pt idx="15456">
                  <c:v>26.706033333333401</c:v>
                </c:pt>
                <c:pt idx="15457">
                  <c:v>26.707699999999999</c:v>
                </c:pt>
                <c:pt idx="15458">
                  <c:v>26.7093666666667</c:v>
                </c:pt>
                <c:pt idx="15459">
                  <c:v>26.7110333333334</c:v>
                </c:pt>
                <c:pt idx="15460">
                  <c:v>26.712700000000002</c:v>
                </c:pt>
                <c:pt idx="15461">
                  <c:v>26.714366666666699</c:v>
                </c:pt>
                <c:pt idx="15462">
                  <c:v>26.716033333333399</c:v>
                </c:pt>
                <c:pt idx="15463">
                  <c:v>26.717700000000001</c:v>
                </c:pt>
                <c:pt idx="15464">
                  <c:v>26.719366666666701</c:v>
                </c:pt>
                <c:pt idx="15465">
                  <c:v>26.721033333333398</c:v>
                </c:pt>
                <c:pt idx="15466">
                  <c:v>26.7227</c:v>
                </c:pt>
                <c:pt idx="15467">
                  <c:v>26.7243666666667</c:v>
                </c:pt>
                <c:pt idx="15468">
                  <c:v>26.726033333333401</c:v>
                </c:pt>
                <c:pt idx="15469">
                  <c:v>26.727699999999999</c:v>
                </c:pt>
                <c:pt idx="15470">
                  <c:v>26.729366666666699</c:v>
                </c:pt>
                <c:pt idx="15471">
                  <c:v>26.7310333333334</c:v>
                </c:pt>
                <c:pt idx="15472">
                  <c:v>26.732700000000001</c:v>
                </c:pt>
                <c:pt idx="15473">
                  <c:v>26.734366666666698</c:v>
                </c:pt>
                <c:pt idx="15474">
                  <c:v>26.736033333333399</c:v>
                </c:pt>
                <c:pt idx="15475">
                  <c:v>26.7377</c:v>
                </c:pt>
                <c:pt idx="15476">
                  <c:v>26.739366666666701</c:v>
                </c:pt>
                <c:pt idx="15477">
                  <c:v>26.741033333333402</c:v>
                </c:pt>
                <c:pt idx="15478">
                  <c:v>26.742699999999999</c:v>
                </c:pt>
                <c:pt idx="15479">
                  <c:v>26.7443666666667</c:v>
                </c:pt>
                <c:pt idx="15480">
                  <c:v>26.746033333333401</c:v>
                </c:pt>
                <c:pt idx="15481">
                  <c:v>26.747699999999998</c:v>
                </c:pt>
                <c:pt idx="15482">
                  <c:v>26.749366666666699</c:v>
                </c:pt>
                <c:pt idx="15483">
                  <c:v>26.7510333333334</c:v>
                </c:pt>
                <c:pt idx="15484">
                  <c:v>26.752700000000001</c:v>
                </c:pt>
                <c:pt idx="15485">
                  <c:v>26.754366666666701</c:v>
                </c:pt>
                <c:pt idx="15486">
                  <c:v>26.756033333333399</c:v>
                </c:pt>
                <c:pt idx="15487">
                  <c:v>26.7577</c:v>
                </c:pt>
                <c:pt idx="15488">
                  <c:v>26.7593666666667</c:v>
                </c:pt>
                <c:pt idx="15489">
                  <c:v>26.761033333333401</c:v>
                </c:pt>
                <c:pt idx="15490">
                  <c:v>26.762699999999999</c:v>
                </c:pt>
                <c:pt idx="15491">
                  <c:v>26.7643666666667</c:v>
                </c:pt>
                <c:pt idx="15492">
                  <c:v>26.7660333333334</c:v>
                </c:pt>
                <c:pt idx="15493">
                  <c:v>26.767700000000001</c:v>
                </c:pt>
                <c:pt idx="15494">
                  <c:v>26.769366666666699</c:v>
                </c:pt>
                <c:pt idx="15495">
                  <c:v>26.771033333333399</c:v>
                </c:pt>
                <c:pt idx="15496">
                  <c:v>26.7727</c:v>
                </c:pt>
                <c:pt idx="15497">
                  <c:v>26.774366666666701</c:v>
                </c:pt>
                <c:pt idx="15498">
                  <c:v>26.776033333333402</c:v>
                </c:pt>
                <c:pt idx="15499">
                  <c:v>26.777699999999999</c:v>
                </c:pt>
                <c:pt idx="15500">
                  <c:v>26.7793666666667</c:v>
                </c:pt>
                <c:pt idx="15501">
                  <c:v>26.781033333333401</c:v>
                </c:pt>
                <c:pt idx="15502">
                  <c:v>26.782699999999998</c:v>
                </c:pt>
                <c:pt idx="15503">
                  <c:v>26.784366666666699</c:v>
                </c:pt>
                <c:pt idx="15504">
                  <c:v>26.7860333333334</c:v>
                </c:pt>
                <c:pt idx="15505">
                  <c:v>26.787700000000001</c:v>
                </c:pt>
                <c:pt idx="15506">
                  <c:v>26.789366666666702</c:v>
                </c:pt>
                <c:pt idx="15507">
                  <c:v>26.791033333333399</c:v>
                </c:pt>
                <c:pt idx="15508">
                  <c:v>26.7927</c:v>
                </c:pt>
                <c:pt idx="15509">
                  <c:v>26.794366666666701</c:v>
                </c:pt>
                <c:pt idx="15510">
                  <c:v>26.796033333333401</c:v>
                </c:pt>
                <c:pt idx="15511">
                  <c:v>26.797699999999999</c:v>
                </c:pt>
                <c:pt idx="15512">
                  <c:v>26.7993666666667</c:v>
                </c:pt>
                <c:pt idx="15513">
                  <c:v>26.8010333333334</c:v>
                </c:pt>
                <c:pt idx="15514">
                  <c:v>26.802700000000002</c:v>
                </c:pt>
                <c:pt idx="15515">
                  <c:v>26.804366666666699</c:v>
                </c:pt>
                <c:pt idx="15516">
                  <c:v>26.806033333333399</c:v>
                </c:pt>
                <c:pt idx="15517">
                  <c:v>26.807700000000001</c:v>
                </c:pt>
                <c:pt idx="15518">
                  <c:v>26.809366666666701</c:v>
                </c:pt>
                <c:pt idx="15519">
                  <c:v>26.811033333333398</c:v>
                </c:pt>
                <c:pt idx="15520">
                  <c:v>26.8127</c:v>
                </c:pt>
                <c:pt idx="15521">
                  <c:v>26.8143666666667</c:v>
                </c:pt>
                <c:pt idx="15522">
                  <c:v>26.816033333333401</c:v>
                </c:pt>
                <c:pt idx="15523">
                  <c:v>26.817699999999999</c:v>
                </c:pt>
                <c:pt idx="15524">
                  <c:v>26.819366666666699</c:v>
                </c:pt>
                <c:pt idx="15525">
                  <c:v>26.8210333333334</c:v>
                </c:pt>
                <c:pt idx="15526">
                  <c:v>26.822700000000001</c:v>
                </c:pt>
                <c:pt idx="15527">
                  <c:v>26.824366666666702</c:v>
                </c:pt>
                <c:pt idx="15528">
                  <c:v>26.826033333333399</c:v>
                </c:pt>
                <c:pt idx="15529">
                  <c:v>26.8277</c:v>
                </c:pt>
                <c:pt idx="15530">
                  <c:v>26.829366666666701</c:v>
                </c:pt>
                <c:pt idx="15531">
                  <c:v>26.831033333333401</c:v>
                </c:pt>
                <c:pt idx="15532">
                  <c:v>26.832699999999999</c:v>
                </c:pt>
                <c:pt idx="15533">
                  <c:v>26.8343666666667</c:v>
                </c:pt>
                <c:pt idx="15534">
                  <c:v>26.8360333333334</c:v>
                </c:pt>
                <c:pt idx="15535">
                  <c:v>26.837700000000002</c:v>
                </c:pt>
                <c:pt idx="15536">
                  <c:v>26.839366666666699</c:v>
                </c:pt>
                <c:pt idx="15537">
                  <c:v>26.841033333333399</c:v>
                </c:pt>
                <c:pt idx="15538">
                  <c:v>26.842700000000001</c:v>
                </c:pt>
                <c:pt idx="15539">
                  <c:v>26.844366666666701</c:v>
                </c:pt>
                <c:pt idx="15540">
                  <c:v>26.846033333333398</c:v>
                </c:pt>
                <c:pt idx="15541">
                  <c:v>26.8477</c:v>
                </c:pt>
                <c:pt idx="15542">
                  <c:v>26.8493666666667</c:v>
                </c:pt>
                <c:pt idx="15543">
                  <c:v>26.851033333333401</c:v>
                </c:pt>
                <c:pt idx="15544">
                  <c:v>26.852699999999999</c:v>
                </c:pt>
                <c:pt idx="15545">
                  <c:v>26.854366666666699</c:v>
                </c:pt>
                <c:pt idx="15546">
                  <c:v>26.8560333333334</c:v>
                </c:pt>
                <c:pt idx="15547">
                  <c:v>26.857700000000001</c:v>
                </c:pt>
                <c:pt idx="15548">
                  <c:v>26.859366666666698</c:v>
                </c:pt>
                <c:pt idx="15549">
                  <c:v>26.861033333333399</c:v>
                </c:pt>
                <c:pt idx="15550">
                  <c:v>26.8627</c:v>
                </c:pt>
                <c:pt idx="15551">
                  <c:v>26.864366666666701</c:v>
                </c:pt>
                <c:pt idx="15552">
                  <c:v>26.866033333333402</c:v>
                </c:pt>
                <c:pt idx="15553">
                  <c:v>26.867699999999999</c:v>
                </c:pt>
                <c:pt idx="15554">
                  <c:v>26.8693666666667</c:v>
                </c:pt>
                <c:pt idx="15555">
                  <c:v>26.871033333333401</c:v>
                </c:pt>
                <c:pt idx="15556">
                  <c:v>26.872699999999998</c:v>
                </c:pt>
                <c:pt idx="15557">
                  <c:v>26.874366666666699</c:v>
                </c:pt>
                <c:pt idx="15558">
                  <c:v>26.8760333333334</c:v>
                </c:pt>
                <c:pt idx="15559">
                  <c:v>26.877700000000001</c:v>
                </c:pt>
                <c:pt idx="15560">
                  <c:v>26.879366666666701</c:v>
                </c:pt>
                <c:pt idx="15561">
                  <c:v>26.881033333333399</c:v>
                </c:pt>
                <c:pt idx="15562">
                  <c:v>26.8827</c:v>
                </c:pt>
                <c:pt idx="15563">
                  <c:v>26.8843666666667</c:v>
                </c:pt>
                <c:pt idx="15564">
                  <c:v>26.886033333333401</c:v>
                </c:pt>
                <c:pt idx="15565">
                  <c:v>26.887699999999999</c:v>
                </c:pt>
                <c:pt idx="15566">
                  <c:v>26.8893666666667</c:v>
                </c:pt>
                <c:pt idx="15567">
                  <c:v>26.8910333333334</c:v>
                </c:pt>
                <c:pt idx="15568">
                  <c:v>26.892700000000001</c:v>
                </c:pt>
                <c:pt idx="15569">
                  <c:v>26.894366666666699</c:v>
                </c:pt>
                <c:pt idx="15570">
                  <c:v>26.896033333333399</c:v>
                </c:pt>
                <c:pt idx="15571">
                  <c:v>26.8977</c:v>
                </c:pt>
                <c:pt idx="15572">
                  <c:v>26.899366666666701</c:v>
                </c:pt>
                <c:pt idx="15573">
                  <c:v>26.901033333333402</c:v>
                </c:pt>
                <c:pt idx="15574">
                  <c:v>26.902699999999999</c:v>
                </c:pt>
                <c:pt idx="15575">
                  <c:v>26.9043666666667</c:v>
                </c:pt>
                <c:pt idx="15576">
                  <c:v>26.906033333333401</c:v>
                </c:pt>
                <c:pt idx="15577">
                  <c:v>26.907699999999998</c:v>
                </c:pt>
                <c:pt idx="15578">
                  <c:v>26.909366666666699</c:v>
                </c:pt>
                <c:pt idx="15579">
                  <c:v>26.9110333333334</c:v>
                </c:pt>
                <c:pt idx="15580">
                  <c:v>26.912700000000001</c:v>
                </c:pt>
                <c:pt idx="15581">
                  <c:v>26.914366666666702</c:v>
                </c:pt>
                <c:pt idx="15582">
                  <c:v>26.916033333333399</c:v>
                </c:pt>
                <c:pt idx="15583">
                  <c:v>26.9177</c:v>
                </c:pt>
                <c:pt idx="15584">
                  <c:v>26.919366666666701</c:v>
                </c:pt>
                <c:pt idx="15585">
                  <c:v>26.921033333333401</c:v>
                </c:pt>
                <c:pt idx="15586">
                  <c:v>26.922699999999999</c:v>
                </c:pt>
                <c:pt idx="15587">
                  <c:v>26.9243666666667</c:v>
                </c:pt>
                <c:pt idx="15588">
                  <c:v>26.9260333333334</c:v>
                </c:pt>
                <c:pt idx="15589">
                  <c:v>26.927700000000002</c:v>
                </c:pt>
                <c:pt idx="15590">
                  <c:v>26.929366666666699</c:v>
                </c:pt>
                <c:pt idx="15591">
                  <c:v>26.931033333333399</c:v>
                </c:pt>
                <c:pt idx="15592">
                  <c:v>26.932700000000001</c:v>
                </c:pt>
                <c:pt idx="15593">
                  <c:v>26.934366666666701</c:v>
                </c:pt>
                <c:pt idx="15594">
                  <c:v>26.936033333333398</c:v>
                </c:pt>
                <c:pt idx="15595">
                  <c:v>26.9377</c:v>
                </c:pt>
                <c:pt idx="15596">
                  <c:v>26.9393666666667</c:v>
                </c:pt>
                <c:pt idx="15597">
                  <c:v>26.941033333333401</c:v>
                </c:pt>
                <c:pt idx="15598">
                  <c:v>26.942699999999999</c:v>
                </c:pt>
                <c:pt idx="15599">
                  <c:v>26.944366666666699</c:v>
                </c:pt>
                <c:pt idx="15600">
                  <c:v>26.9460333333334</c:v>
                </c:pt>
                <c:pt idx="15601">
                  <c:v>26.947700000000001</c:v>
                </c:pt>
                <c:pt idx="15602">
                  <c:v>26.949366666666702</c:v>
                </c:pt>
                <c:pt idx="15603">
                  <c:v>26.951033333333399</c:v>
                </c:pt>
                <c:pt idx="15604">
                  <c:v>26.9527</c:v>
                </c:pt>
                <c:pt idx="15605">
                  <c:v>26.954366666666701</c:v>
                </c:pt>
                <c:pt idx="15606">
                  <c:v>26.956033333333401</c:v>
                </c:pt>
                <c:pt idx="15607">
                  <c:v>26.957699999999999</c:v>
                </c:pt>
                <c:pt idx="15608">
                  <c:v>26.9593666666667</c:v>
                </c:pt>
                <c:pt idx="15609">
                  <c:v>26.9610333333334</c:v>
                </c:pt>
                <c:pt idx="15610">
                  <c:v>26.962700000000002</c:v>
                </c:pt>
                <c:pt idx="15611">
                  <c:v>26.964366666666699</c:v>
                </c:pt>
                <c:pt idx="15612">
                  <c:v>26.966033333333399</c:v>
                </c:pt>
                <c:pt idx="15613">
                  <c:v>26.967700000000001</c:v>
                </c:pt>
                <c:pt idx="15614">
                  <c:v>26.969366666666701</c:v>
                </c:pt>
                <c:pt idx="15615">
                  <c:v>26.971033333333398</c:v>
                </c:pt>
                <c:pt idx="15616">
                  <c:v>26.9727</c:v>
                </c:pt>
                <c:pt idx="15617">
                  <c:v>26.9743666666667</c:v>
                </c:pt>
                <c:pt idx="15618">
                  <c:v>26.976033333333401</c:v>
                </c:pt>
                <c:pt idx="15619">
                  <c:v>26.977699999999999</c:v>
                </c:pt>
                <c:pt idx="15620">
                  <c:v>26.979366666666699</c:v>
                </c:pt>
                <c:pt idx="15621">
                  <c:v>26.9810333333334</c:v>
                </c:pt>
                <c:pt idx="15622">
                  <c:v>26.982700000000001</c:v>
                </c:pt>
                <c:pt idx="15623">
                  <c:v>26.984366666666698</c:v>
                </c:pt>
                <c:pt idx="15624">
                  <c:v>26.986033333333399</c:v>
                </c:pt>
                <c:pt idx="15625">
                  <c:v>26.9877</c:v>
                </c:pt>
                <c:pt idx="15626">
                  <c:v>26.989366666666701</c:v>
                </c:pt>
                <c:pt idx="15627">
                  <c:v>26.991033333333402</c:v>
                </c:pt>
                <c:pt idx="15628">
                  <c:v>26.992699999999999</c:v>
                </c:pt>
                <c:pt idx="15629">
                  <c:v>26.9943666666667</c:v>
                </c:pt>
                <c:pt idx="15630">
                  <c:v>26.996033333333401</c:v>
                </c:pt>
                <c:pt idx="15631">
                  <c:v>26.997699999999998</c:v>
                </c:pt>
                <c:pt idx="15632">
                  <c:v>26.999366666666699</c:v>
                </c:pt>
                <c:pt idx="15633">
                  <c:v>27.0010333333334</c:v>
                </c:pt>
                <c:pt idx="15634">
                  <c:v>27.002700000000001</c:v>
                </c:pt>
                <c:pt idx="15635">
                  <c:v>27.004366666666701</c:v>
                </c:pt>
                <c:pt idx="15636">
                  <c:v>27.006033333333399</c:v>
                </c:pt>
                <c:pt idx="15637">
                  <c:v>27.0077</c:v>
                </c:pt>
                <c:pt idx="15638">
                  <c:v>27.0093666666667</c:v>
                </c:pt>
                <c:pt idx="15639">
                  <c:v>27.011033333333401</c:v>
                </c:pt>
                <c:pt idx="15640">
                  <c:v>27.012699999999999</c:v>
                </c:pt>
                <c:pt idx="15641">
                  <c:v>27.0143666666667</c:v>
                </c:pt>
                <c:pt idx="15642">
                  <c:v>27.0160333333334</c:v>
                </c:pt>
                <c:pt idx="15643">
                  <c:v>27.017700000000001</c:v>
                </c:pt>
                <c:pt idx="15644">
                  <c:v>27.019366666666699</c:v>
                </c:pt>
                <c:pt idx="15645">
                  <c:v>27.021033333333399</c:v>
                </c:pt>
                <c:pt idx="15646">
                  <c:v>27.0227</c:v>
                </c:pt>
                <c:pt idx="15647">
                  <c:v>27.024366666666701</c:v>
                </c:pt>
                <c:pt idx="15648">
                  <c:v>27.026033333333402</c:v>
                </c:pt>
                <c:pt idx="15649">
                  <c:v>27.027699999999999</c:v>
                </c:pt>
                <c:pt idx="15650">
                  <c:v>27.0293666666667</c:v>
                </c:pt>
                <c:pt idx="15651">
                  <c:v>27.031033333333401</c:v>
                </c:pt>
                <c:pt idx="15652">
                  <c:v>27.032699999999998</c:v>
                </c:pt>
                <c:pt idx="15653">
                  <c:v>27.034366666666699</c:v>
                </c:pt>
                <c:pt idx="15654">
                  <c:v>27.0360333333334</c:v>
                </c:pt>
                <c:pt idx="15655">
                  <c:v>27.037700000000001</c:v>
                </c:pt>
                <c:pt idx="15656">
                  <c:v>27.039366666666702</c:v>
                </c:pt>
                <c:pt idx="15657">
                  <c:v>27.041033333333399</c:v>
                </c:pt>
                <c:pt idx="15658">
                  <c:v>27.0427</c:v>
                </c:pt>
                <c:pt idx="15659">
                  <c:v>27.044366666666701</c:v>
                </c:pt>
                <c:pt idx="15660">
                  <c:v>27.046033333333401</c:v>
                </c:pt>
                <c:pt idx="15661">
                  <c:v>27.047699999999999</c:v>
                </c:pt>
                <c:pt idx="15662">
                  <c:v>27.0493666666667</c:v>
                </c:pt>
                <c:pt idx="15663">
                  <c:v>27.0510333333334</c:v>
                </c:pt>
                <c:pt idx="15664">
                  <c:v>27.052700000000002</c:v>
                </c:pt>
                <c:pt idx="15665">
                  <c:v>27.054366666666699</c:v>
                </c:pt>
                <c:pt idx="15666">
                  <c:v>27.056033333333399</c:v>
                </c:pt>
                <c:pt idx="15667">
                  <c:v>27.057700000000001</c:v>
                </c:pt>
                <c:pt idx="15668">
                  <c:v>27.059366666666701</c:v>
                </c:pt>
                <c:pt idx="15669">
                  <c:v>27.061033333333398</c:v>
                </c:pt>
                <c:pt idx="15670">
                  <c:v>27.0627</c:v>
                </c:pt>
                <c:pt idx="15671">
                  <c:v>27.0643666666667</c:v>
                </c:pt>
                <c:pt idx="15672">
                  <c:v>27.066033333333401</c:v>
                </c:pt>
                <c:pt idx="15673">
                  <c:v>27.067699999999999</c:v>
                </c:pt>
                <c:pt idx="15674">
                  <c:v>27.069366666666699</c:v>
                </c:pt>
                <c:pt idx="15675">
                  <c:v>27.0710333333334</c:v>
                </c:pt>
                <c:pt idx="15676">
                  <c:v>27.072700000000001</c:v>
                </c:pt>
                <c:pt idx="15677">
                  <c:v>27.074366666666702</c:v>
                </c:pt>
                <c:pt idx="15678">
                  <c:v>27.076033333333399</c:v>
                </c:pt>
                <c:pt idx="15679">
                  <c:v>27.0777</c:v>
                </c:pt>
                <c:pt idx="15680">
                  <c:v>27.079366666666701</c:v>
                </c:pt>
                <c:pt idx="15681">
                  <c:v>27.081033333333401</c:v>
                </c:pt>
                <c:pt idx="15682">
                  <c:v>27.082699999999999</c:v>
                </c:pt>
                <c:pt idx="15683">
                  <c:v>27.0843666666667</c:v>
                </c:pt>
                <c:pt idx="15684">
                  <c:v>27.0860333333334</c:v>
                </c:pt>
                <c:pt idx="15685">
                  <c:v>27.087700000000002</c:v>
                </c:pt>
                <c:pt idx="15686">
                  <c:v>27.089366666666699</c:v>
                </c:pt>
                <c:pt idx="15687">
                  <c:v>27.091033333333399</c:v>
                </c:pt>
                <c:pt idx="15688">
                  <c:v>27.092700000000001</c:v>
                </c:pt>
                <c:pt idx="15689">
                  <c:v>27.094366666666701</c:v>
                </c:pt>
                <c:pt idx="15690">
                  <c:v>27.096033333333398</c:v>
                </c:pt>
                <c:pt idx="15691">
                  <c:v>27.0977</c:v>
                </c:pt>
                <c:pt idx="15692">
                  <c:v>27.0993666666667</c:v>
                </c:pt>
                <c:pt idx="15693">
                  <c:v>27.101033333333401</c:v>
                </c:pt>
                <c:pt idx="15694">
                  <c:v>27.102699999999999</c:v>
                </c:pt>
                <c:pt idx="15695">
                  <c:v>27.104366666666699</c:v>
                </c:pt>
                <c:pt idx="15696">
                  <c:v>27.1060333333334</c:v>
                </c:pt>
                <c:pt idx="15697">
                  <c:v>27.107700000000001</c:v>
                </c:pt>
                <c:pt idx="15698">
                  <c:v>27.109366666666698</c:v>
                </c:pt>
                <c:pt idx="15699">
                  <c:v>27.111033333333399</c:v>
                </c:pt>
                <c:pt idx="15700">
                  <c:v>27.1127</c:v>
                </c:pt>
                <c:pt idx="15701">
                  <c:v>27.114366666666701</c:v>
                </c:pt>
                <c:pt idx="15702">
                  <c:v>27.116033333333402</c:v>
                </c:pt>
                <c:pt idx="15703">
                  <c:v>27.117699999999999</c:v>
                </c:pt>
                <c:pt idx="15704">
                  <c:v>27.1193666666667</c:v>
                </c:pt>
                <c:pt idx="15705">
                  <c:v>27.121033333333401</c:v>
                </c:pt>
                <c:pt idx="15706">
                  <c:v>27.122699999999998</c:v>
                </c:pt>
                <c:pt idx="15707">
                  <c:v>27.124366666666699</c:v>
                </c:pt>
                <c:pt idx="15708">
                  <c:v>27.1260333333334</c:v>
                </c:pt>
                <c:pt idx="15709">
                  <c:v>27.127700000000001</c:v>
                </c:pt>
                <c:pt idx="15710">
                  <c:v>27.129366666666701</c:v>
                </c:pt>
                <c:pt idx="15711">
                  <c:v>27.131033333333399</c:v>
                </c:pt>
                <c:pt idx="15712">
                  <c:v>27.1327</c:v>
                </c:pt>
                <c:pt idx="15713">
                  <c:v>27.1343666666667</c:v>
                </c:pt>
                <c:pt idx="15714">
                  <c:v>27.136033333333401</c:v>
                </c:pt>
                <c:pt idx="15715">
                  <c:v>27.137699999999999</c:v>
                </c:pt>
                <c:pt idx="15716">
                  <c:v>27.1393666666667</c:v>
                </c:pt>
                <c:pt idx="15717">
                  <c:v>27.1410333333334</c:v>
                </c:pt>
                <c:pt idx="15718">
                  <c:v>27.142700000000001</c:v>
                </c:pt>
                <c:pt idx="15719">
                  <c:v>27.144366666666699</c:v>
                </c:pt>
                <c:pt idx="15720">
                  <c:v>27.146033333333399</c:v>
                </c:pt>
                <c:pt idx="15721">
                  <c:v>27.1477</c:v>
                </c:pt>
                <c:pt idx="15722">
                  <c:v>27.149366666666701</c:v>
                </c:pt>
                <c:pt idx="15723">
                  <c:v>27.151033333333402</c:v>
                </c:pt>
                <c:pt idx="15724">
                  <c:v>27.152699999999999</c:v>
                </c:pt>
                <c:pt idx="15725">
                  <c:v>27.1543666666667</c:v>
                </c:pt>
                <c:pt idx="15726">
                  <c:v>27.156033333333401</c:v>
                </c:pt>
                <c:pt idx="15727">
                  <c:v>27.157699999999998</c:v>
                </c:pt>
                <c:pt idx="15728">
                  <c:v>27.159366666666699</c:v>
                </c:pt>
                <c:pt idx="15729">
                  <c:v>27.1610333333334</c:v>
                </c:pt>
                <c:pt idx="15730">
                  <c:v>27.162700000000001</c:v>
                </c:pt>
                <c:pt idx="15731">
                  <c:v>27.164366666666702</c:v>
                </c:pt>
                <c:pt idx="15732">
                  <c:v>27.166033333333399</c:v>
                </c:pt>
                <c:pt idx="15733">
                  <c:v>27.1677</c:v>
                </c:pt>
                <c:pt idx="15734">
                  <c:v>27.169366666666701</c:v>
                </c:pt>
                <c:pt idx="15735">
                  <c:v>27.171033333333401</c:v>
                </c:pt>
                <c:pt idx="15736">
                  <c:v>27.172699999999999</c:v>
                </c:pt>
                <c:pt idx="15737">
                  <c:v>27.1743666666667</c:v>
                </c:pt>
                <c:pt idx="15738">
                  <c:v>27.1760333333334</c:v>
                </c:pt>
                <c:pt idx="15739">
                  <c:v>27.177700000000002</c:v>
                </c:pt>
                <c:pt idx="15740">
                  <c:v>27.179366666666699</c:v>
                </c:pt>
                <c:pt idx="15741">
                  <c:v>27.181033333333399</c:v>
                </c:pt>
                <c:pt idx="15742">
                  <c:v>27.182700000000001</c:v>
                </c:pt>
                <c:pt idx="15743">
                  <c:v>27.184366666666701</c:v>
                </c:pt>
                <c:pt idx="15744">
                  <c:v>27.186033333333398</c:v>
                </c:pt>
                <c:pt idx="15745">
                  <c:v>27.1877</c:v>
                </c:pt>
                <c:pt idx="15746">
                  <c:v>27.1893666666667</c:v>
                </c:pt>
                <c:pt idx="15747">
                  <c:v>27.191033333333401</c:v>
                </c:pt>
                <c:pt idx="15748">
                  <c:v>27.192699999999999</c:v>
                </c:pt>
                <c:pt idx="15749">
                  <c:v>27.194366666666699</c:v>
                </c:pt>
                <c:pt idx="15750">
                  <c:v>27.1960333333334</c:v>
                </c:pt>
                <c:pt idx="15751">
                  <c:v>27.197700000000001</c:v>
                </c:pt>
                <c:pt idx="15752">
                  <c:v>27.199366666666702</c:v>
                </c:pt>
                <c:pt idx="15753">
                  <c:v>27.201033333333399</c:v>
                </c:pt>
                <c:pt idx="15754">
                  <c:v>27.2027</c:v>
                </c:pt>
                <c:pt idx="15755">
                  <c:v>27.204366666666701</c:v>
                </c:pt>
                <c:pt idx="15756">
                  <c:v>27.206033333333401</c:v>
                </c:pt>
                <c:pt idx="15757">
                  <c:v>27.207699999999999</c:v>
                </c:pt>
                <c:pt idx="15758">
                  <c:v>27.2093666666667</c:v>
                </c:pt>
                <c:pt idx="15759">
                  <c:v>27.2110333333334</c:v>
                </c:pt>
                <c:pt idx="15760">
                  <c:v>27.212700000000002</c:v>
                </c:pt>
                <c:pt idx="15761">
                  <c:v>27.214366666666699</c:v>
                </c:pt>
                <c:pt idx="15762">
                  <c:v>27.216033333333399</c:v>
                </c:pt>
                <c:pt idx="15763">
                  <c:v>27.217700000000001</c:v>
                </c:pt>
                <c:pt idx="15764">
                  <c:v>27.219366666666701</c:v>
                </c:pt>
                <c:pt idx="15765">
                  <c:v>27.221033333333398</c:v>
                </c:pt>
                <c:pt idx="15766">
                  <c:v>27.2227</c:v>
                </c:pt>
                <c:pt idx="15767">
                  <c:v>27.2243666666667</c:v>
                </c:pt>
                <c:pt idx="15768">
                  <c:v>27.226033333333401</c:v>
                </c:pt>
                <c:pt idx="15769">
                  <c:v>27.227699999999999</c:v>
                </c:pt>
                <c:pt idx="15770">
                  <c:v>27.229366666666699</c:v>
                </c:pt>
                <c:pt idx="15771">
                  <c:v>27.2310333333334</c:v>
                </c:pt>
                <c:pt idx="15772">
                  <c:v>27.232700000000001</c:v>
                </c:pt>
                <c:pt idx="15773">
                  <c:v>27.234366666666698</c:v>
                </c:pt>
                <c:pt idx="15774">
                  <c:v>27.236033333333399</c:v>
                </c:pt>
                <c:pt idx="15775">
                  <c:v>27.2377</c:v>
                </c:pt>
                <c:pt idx="15776">
                  <c:v>27.239366666666701</c:v>
                </c:pt>
                <c:pt idx="15777">
                  <c:v>27.241033333333402</c:v>
                </c:pt>
                <c:pt idx="15778">
                  <c:v>27.242699999999999</c:v>
                </c:pt>
                <c:pt idx="15779">
                  <c:v>27.2443666666667</c:v>
                </c:pt>
                <c:pt idx="15780">
                  <c:v>27.246033333333401</c:v>
                </c:pt>
                <c:pt idx="15781">
                  <c:v>27.247699999999998</c:v>
                </c:pt>
                <c:pt idx="15782">
                  <c:v>27.249366666666699</c:v>
                </c:pt>
                <c:pt idx="15783">
                  <c:v>27.2510333333334</c:v>
                </c:pt>
                <c:pt idx="15784">
                  <c:v>27.252700000000001</c:v>
                </c:pt>
                <c:pt idx="15785">
                  <c:v>27.254366666666701</c:v>
                </c:pt>
                <c:pt idx="15786">
                  <c:v>27.256033333333399</c:v>
                </c:pt>
                <c:pt idx="15787">
                  <c:v>27.2577</c:v>
                </c:pt>
                <c:pt idx="15788">
                  <c:v>27.2593666666667</c:v>
                </c:pt>
                <c:pt idx="15789">
                  <c:v>27.261033333333401</c:v>
                </c:pt>
                <c:pt idx="15790">
                  <c:v>27.262699999999999</c:v>
                </c:pt>
                <c:pt idx="15791">
                  <c:v>27.2643666666667</c:v>
                </c:pt>
                <c:pt idx="15792">
                  <c:v>27.2660333333334</c:v>
                </c:pt>
                <c:pt idx="15793">
                  <c:v>27.267700000000001</c:v>
                </c:pt>
                <c:pt idx="15794">
                  <c:v>27.269366666666699</c:v>
                </c:pt>
                <c:pt idx="15795">
                  <c:v>27.271033333333399</c:v>
                </c:pt>
                <c:pt idx="15796">
                  <c:v>27.2727</c:v>
                </c:pt>
                <c:pt idx="15797">
                  <c:v>27.274366666666701</c:v>
                </c:pt>
                <c:pt idx="15798">
                  <c:v>27.276033333333402</c:v>
                </c:pt>
                <c:pt idx="15799">
                  <c:v>27.277699999999999</c:v>
                </c:pt>
                <c:pt idx="15800">
                  <c:v>27.2793666666667</c:v>
                </c:pt>
                <c:pt idx="15801">
                  <c:v>27.281033333333401</c:v>
                </c:pt>
                <c:pt idx="15802">
                  <c:v>27.282699999999998</c:v>
                </c:pt>
                <c:pt idx="15803">
                  <c:v>27.284366666666699</c:v>
                </c:pt>
                <c:pt idx="15804">
                  <c:v>27.2860333333334</c:v>
                </c:pt>
                <c:pt idx="15805">
                  <c:v>27.287700000000001</c:v>
                </c:pt>
                <c:pt idx="15806">
                  <c:v>27.289366666666702</c:v>
                </c:pt>
                <c:pt idx="15807">
                  <c:v>27.291033333333399</c:v>
                </c:pt>
                <c:pt idx="15808">
                  <c:v>27.2927</c:v>
                </c:pt>
                <c:pt idx="15809">
                  <c:v>27.294366666666701</c:v>
                </c:pt>
                <c:pt idx="15810">
                  <c:v>27.296033333333401</c:v>
                </c:pt>
                <c:pt idx="15811">
                  <c:v>27.297699999999999</c:v>
                </c:pt>
                <c:pt idx="15812">
                  <c:v>27.2993666666667</c:v>
                </c:pt>
                <c:pt idx="15813">
                  <c:v>27.3010333333334</c:v>
                </c:pt>
                <c:pt idx="15814">
                  <c:v>27.302700000000002</c:v>
                </c:pt>
                <c:pt idx="15815">
                  <c:v>27.304366666666699</c:v>
                </c:pt>
                <c:pt idx="15816">
                  <c:v>27.306033333333399</c:v>
                </c:pt>
                <c:pt idx="15817">
                  <c:v>27.307700000000001</c:v>
                </c:pt>
                <c:pt idx="15818">
                  <c:v>27.309366666666701</c:v>
                </c:pt>
                <c:pt idx="15819">
                  <c:v>27.311033333333398</c:v>
                </c:pt>
                <c:pt idx="15820">
                  <c:v>27.3127</c:v>
                </c:pt>
                <c:pt idx="15821">
                  <c:v>27.3143666666667</c:v>
                </c:pt>
                <c:pt idx="15822">
                  <c:v>27.316033333333401</c:v>
                </c:pt>
                <c:pt idx="15823">
                  <c:v>27.317699999999999</c:v>
                </c:pt>
                <c:pt idx="15824">
                  <c:v>27.319366666666699</c:v>
                </c:pt>
                <c:pt idx="15825">
                  <c:v>27.3210333333334</c:v>
                </c:pt>
                <c:pt idx="15826">
                  <c:v>27.322700000000001</c:v>
                </c:pt>
                <c:pt idx="15827">
                  <c:v>27.324366666666702</c:v>
                </c:pt>
                <c:pt idx="15828">
                  <c:v>27.326033333333399</c:v>
                </c:pt>
                <c:pt idx="15829">
                  <c:v>27.3277</c:v>
                </c:pt>
                <c:pt idx="15830">
                  <c:v>27.329366666666701</c:v>
                </c:pt>
                <c:pt idx="15831">
                  <c:v>27.331033333333401</c:v>
                </c:pt>
                <c:pt idx="15832">
                  <c:v>27.332699999999999</c:v>
                </c:pt>
                <c:pt idx="15833">
                  <c:v>27.3343666666667</c:v>
                </c:pt>
                <c:pt idx="15834">
                  <c:v>27.3360333333334</c:v>
                </c:pt>
                <c:pt idx="15835">
                  <c:v>27.337700000000002</c:v>
                </c:pt>
                <c:pt idx="15836">
                  <c:v>27.339366666666699</c:v>
                </c:pt>
                <c:pt idx="15837">
                  <c:v>27.341033333333399</c:v>
                </c:pt>
                <c:pt idx="15838">
                  <c:v>27.342700000000001</c:v>
                </c:pt>
                <c:pt idx="15839">
                  <c:v>27.344366666666701</c:v>
                </c:pt>
                <c:pt idx="15840">
                  <c:v>27.346033333333398</c:v>
                </c:pt>
                <c:pt idx="15841">
                  <c:v>27.3477</c:v>
                </c:pt>
                <c:pt idx="15842">
                  <c:v>27.3493666666667</c:v>
                </c:pt>
                <c:pt idx="15843">
                  <c:v>27.351033333333401</c:v>
                </c:pt>
                <c:pt idx="15844">
                  <c:v>27.352699999999999</c:v>
                </c:pt>
                <c:pt idx="15845">
                  <c:v>27.354366666666699</c:v>
                </c:pt>
                <c:pt idx="15846">
                  <c:v>27.3560333333334</c:v>
                </c:pt>
                <c:pt idx="15847">
                  <c:v>27.357700000000001</c:v>
                </c:pt>
                <c:pt idx="15848">
                  <c:v>27.359366666666698</c:v>
                </c:pt>
                <c:pt idx="15849">
                  <c:v>27.361033333333399</c:v>
                </c:pt>
                <c:pt idx="15850">
                  <c:v>27.3627</c:v>
                </c:pt>
                <c:pt idx="15851">
                  <c:v>27.364366666666701</c:v>
                </c:pt>
                <c:pt idx="15852">
                  <c:v>27.366033333333402</c:v>
                </c:pt>
                <c:pt idx="15853">
                  <c:v>27.367699999999999</c:v>
                </c:pt>
                <c:pt idx="15854">
                  <c:v>27.3693666666667</c:v>
                </c:pt>
                <c:pt idx="15855">
                  <c:v>27.371033333333401</c:v>
                </c:pt>
                <c:pt idx="15856">
                  <c:v>27.372699999999998</c:v>
                </c:pt>
                <c:pt idx="15857">
                  <c:v>27.374366666666699</c:v>
                </c:pt>
                <c:pt idx="15858">
                  <c:v>27.3760333333334</c:v>
                </c:pt>
                <c:pt idx="15859">
                  <c:v>27.377700000000001</c:v>
                </c:pt>
                <c:pt idx="15860">
                  <c:v>27.379366666666701</c:v>
                </c:pt>
                <c:pt idx="15861">
                  <c:v>27.381033333333399</c:v>
                </c:pt>
                <c:pt idx="15862">
                  <c:v>27.3827</c:v>
                </c:pt>
                <c:pt idx="15863">
                  <c:v>27.3843666666667</c:v>
                </c:pt>
                <c:pt idx="15864">
                  <c:v>27.386033333333401</c:v>
                </c:pt>
                <c:pt idx="15865">
                  <c:v>27.387699999999999</c:v>
                </c:pt>
                <c:pt idx="15866">
                  <c:v>27.3893666666667</c:v>
                </c:pt>
                <c:pt idx="15867">
                  <c:v>27.3910333333334</c:v>
                </c:pt>
                <c:pt idx="15868">
                  <c:v>27.392700000000001</c:v>
                </c:pt>
                <c:pt idx="15869">
                  <c:v>27.394366666666699</c:v>
                </c:pt>
                <c:pt idx="15870">
                  <c:v>27.396033333333399</c:v>
                </c:pt>
                <c:pt idx="15871">
                  <c:v>27.3977</c:v>
                </c:pt>
                <c:pt idx="15872">
                  <c:v>27.399366666666701</c:v>
                </c:pt>
                <c:pt idx="15873">
                  <c:v>27.401033333333402</c:v>
                </c:pt>
                <c:pt idx="15874">
                  <c:v>27.402699999999999</c:v>
                </c:pt>
                <c:pt idx="15875">
                  <c:v>27.4043666666667</c:v>
                </c:pt>
                <c:pt idx="15876">
                  <c:v>27.406033333333401</c:v>
                </c:pt>
                <c:pt idx="15877">
                  <c:v>27.407699999999998</c:v>
                </c:pt>
                <c:pt idx="15878">
                  <c:v>27.409366666666699</c:v>
                </c:pt>
                <c:pt idx="15879">
                  <c:v>27.4110333333334</c:v>
                </c:pt>
                <c:pt idx="15880">
                  <c:v>27.412700000000001</c:v>
                </c:pt>
                <c:pt idx="15881">
                  <c:v>27.414366666666702</c:v>
                </c:pt>
                <c:pt idx="15882">
                  <c:v>27.416033333333399</c:v>
                </c:pt>
                <c:pt idx="15883">
                  <c:v>27.4177</c:v>
                </c:pt>
                <c:pt idx="15884">
                  <c:v>27.419366666666701</c:v>
                </c:pt>
                <c:pt idx="15885">
                  <c:v>27.421033333333401</c:v>
                </c:pt>
                <c:pt idx="15886">
                  <c:v>27.422699999999999</c:v>
                </c:pt>
                <c:pt idx="15887">
                  <c:v>27.4243666666667</c:v>
                </c:pt>
                <c:pt idx="15888">
                  <c:v>27.4260333333334</c:v>
                </c:pt>
                <c:pt idx="15889">
                  <c:v>27.427700000000002</c:v>
                </c:pt>
                <c:pt idx="15890">
                  <c:v>27.429366666666699</c:v>
                </c:pt>
                <c:pt idx="15891">
                  <c:v>27.431033333333399</c:v>
                </c:pt>
                <c:pt idx="15892">
                  <c:v>27.432700000000001</c:v>
                </c:pt>
                <c:pt idx="15893">
                  <c:v>27.434366666666701</c:v>
                </c:pt>
                <c:pt idx="15894">
                  <c:v>27.436033333333398</c:v>
                </c:pt>
                <c:pt idx="15895">
                  <c:v>27.4377</c:v>
                </c:pt>
                <c:pt idx="15896">
                  <c:v>27.4393666666667</c:v>
                </c:pt>
                <c:pt idx="15897">
                  <c:v>27.441033333333401</c:v>
                </c:pt>
                <c:pt idx="15898">
                  <c:v>27.442699999999999</c:v>
                </c:pt>
                <c:pt idx="15899">
                  <c:v>27.444366666666699</c:v>
                </c:pt>
                <c:pt idx="15900">
                  <c:v>27.4460333333334</c:v>
                </c:pt>
                <c:pt idx="15901">
                  <c:v>27.447700000000001</c:v>
                </c:pt>
                <c:pt idx="15902">
                  <c:v>27.449366666666702</c:v>
                </c:pt>
                <c:pt idx="15903">
                  <c:v>27.451033333333399</c:v>
                </c:pt>
                <c:pt idx="15904">
                  <c:v>27.4527</c:v>
                </c:pt>
                <c:pt idx="15905">
                  <c:v>27.454366666666701</c:v>
                </c:pt>
                <c:pt idx="15906">
                  <c:v>27.456033333333401</c:v>
                </c:pt>
                <c:pt idx="15907">
                  <c:v>27.457699999999999</c:v>
                </c:pt>
                <c:pt idx="15908">
                  <c:v>27.4593666666667</c:v>
                </c:pt>
                <c:pt idx="15909">
                  <c:v>27.4610333333334</c:v>
                </c:pt>
                <c:pt idx="15910">
                  <c:v>27.462700000000002</c:v>
                </c:pt>
                <c:pt idx="15911">
                  <c:v>27.464366666666699</c:v>
                </c:pt>
                <c:pt idx="15912">
                  <c:v>27.466033333333399</c:v>
                </c:pt>
                <c:pt idx="15913">
                  <c:v>27.467700000000001</c:v>
                </c:pt>
                <c:pt idx="15914">
                  <c:v>27.469366666666701</c:v>
                </c:pt>
                <c:pt idx="15915">
                  <c:v>27.471033333333398</c:v>
                </c:pt>
                <c:pt idx="15916">
                  <c:v>27.4727</c:v>
                </c:pt>
                <c:pt idx="15917">
                  <c:v>27.4743666666667</c:v>
                </c:pt>
                <c:pt idx="15918">
                  <c:v>27.476033333333401</c:v>
                </c:pt>
                <c:pt idx="15919">
                  <c:v>27.477699999999999</c:v>
                </c:pt>
                <c:pt idx="15920">
                  <c:v>27.479366666666699</c:v>
                </c:pt>
                <c:pt idx="15921">
                  <c:v>27.4810333333334</c:v>
                </c:pt>
                <c:pt idx="15922">
                  <c:v>27.482700000000001</c:v>
                </c:pt>
                <c:pt idx="15923">
                  <c:v>27.484366666666698</c:v>
                </c:pt>
                <c:pt idx="15924">
                  <c:v>27.486033333333399</c:v>
                </c:pt>
                <c:pt idx="15925">
                  <c:v>27.4877</c:v>
                </c:pt>
                <c:pt idx="15926">
                  <c:v>27.489366666666701</c:v>
                </c:pt>
                <c:pt idx="15927">
                  <c:v>27.491033333333402</c:v>
                </c:pt>
                <c:pt idx="15928">
                  <c:v>27.492699999999999</c:v>
                </c:pt>
                <c:pt idx="15929">
                  <c:v>27.4943666666667</c:v>
                </c:pt>
                <c:pt idx="15930">
                  <c:v>27.496033333333401</c:v>
                </c:pt>
                <c:pt idx="15931">
                  <c:v>27.497699999999998</c:v>
                </c:pt>
                <c:pt idx="15932">
                  <c:v>27.499366666666699</c:v>
                </c:pt>
                <c:pt idx="15933">
                  <c:v>27.5010333333334</c:v>
                </c:pt>
                <c:pt idx="15934">
                  <c:v>27.502700000000001</c:v>
                </c:pt>
                <c:pt idx="15935">
                  <c:v>27.504366666666701</c:v>
                </c:pt>
                <c:pt idx="15936">
                  <c:v>27.506033333333399</c:v>
                </c:pt>
                <c:pt idx="15937">
                  <c:v>27.5077</c:v>
                </c:pt>
                <c:pt idx="15938">
                  <c:v>27.5093666666667</c:v>
                </c:pt>
                <c:pt idx="15939">
                  <c:v>27.511033333333401</c:v>
                </c:pt>
                <c:pt idx="15940">
                  <c:v>27.512699999999999</c:v>
                </c:pt>
                <c:pt idx="15941">
                  <c:v>27.5143666666667</c:v>
                </c:pt>
                <c:pt idx="15942">
                  <c:v>27.5160333333334</c:v>
                </c:pt>
                <c:pt idx="15943">
                  <c:v>27.517700000000001</c:v>
                </c:pt>
                <c:pt idx="15944">
                  <c:v>27.519366666666699</c:v>
                </c:pt>
                <c:pt idx="15945">
                  <c:v>27.521033333333399</c:v>
                </c:pt>
                <c:pt idx="15946">
                  <c:v>27.5227</c:v>
                </c:pt>
                <c:pt idx="15947">
                  <c:v>27.524366666666701</c:v>
                </c:pt>
                <c:pt idx="15948">
                  <c:v>27.526033333333402</c:v>
                </c:pt>
                <c:pt idx="15949">
                  <c:v>27.527699999999999</c:v>
                </c:pt>
                <c:pt idx="15950">
                  <c:v>27.5293666666667</c:v>
                </c:pt>
                <c:pt idx="15951">
                  <c:v>27.531033333333401</c:v>
                </c:pt>
                <c:pt idx="15952">
                  <c:v>27.532699999999998</c:v>
                </c:pt>
                <c:pt idx="15953">
                  <c:v>27.534366666666699</c:v>
                </c:pt>
                <c:pt idx="15954">
                  <c:v>27.5360333333334</c:v>
                </c:pt>
                <c:pt idx="15955">
                  <c:v>27.537700000000001</c:v>
                </c:pt>
                <c:pt idx="15956">
                  <c:v>27.539366666666702</c:v>
                </c:pt>
                <c:pt idx="15957">
                  <c:v>27.541033333333399</c:v>
                </c:pt>
                <c:pt idx="15958">
                  <c:v>27.5427</c:v>
                </c:pt>
                <c:pt idx="15959">
                  <c:v>27.544366666666701</c:v>
                </c:pt>
                <c:pt idx="15960">
                  <c:v>27.546033333333401</c:v>
                </c:pt>
                <c:pt idx="15961">
                  <c:v>27.547699999999999</c:v>
                </c:pt>
                <c:pt idx="15962">
                  <c:v>27.5493666666667</c:v>
                </c:pt>
                <c:pt idx="15963">
                  <c:v>27.5510333333334</c:v>
                </c:pt>
                <c:pt idx="15964">
                  <c:v>27.552700000000002</c:v>
                </c:pt>
                <c:pt idx="15965">
                  <c:v>27.554366666666699</c:v>
                </c:pt>
                <c:pt idx="15966">
                  <c:v>27.556033333333399</c:v>
                </c:pt>
                <c:pt idx="15967">
                  <c:v>27.557700000000001</c:v>
                </c:pt>
                <c:pt idx="15968">
                  <c:v>27.559366666666701</c:v>
                </c:pt>
                <c:pt idx="15969">
                  <c:v>27.561033333333398</c:v>
                </c:pt>
                <c:pt idx="15970">
                  <c:v>27.5627</c:v>
                </c:pt>
                <c:pt idx="15971">
                  <c:v>27.5643666666667</c:v>
                </c:pt>
                <c:pt idx="15972">
                  <c:v>27.566033333333401</c:v>
                </c:pt>
                <c:pt idx="15973">
                  <c:v>27.567699999999999</c:v>
                </c:pt>
                <c:pt idx="15974">
                  <c:v>27.569366666666699</c:v>
                </c:pt>
                <c:pt idx="15975">
                  <c:v>27.5710333333334</c:v>
                </c:pt>
                <c:pt idx="15976">
                  <c:v>27.572700000000001</c:v>
                </c:pt>
                <c:pt idx="15977">
                  <c:v>27.574366666666702</c:v>
                </c:pt>
                <c:pt idx="15978">
                  <c:v>27.576033333333399</c:v>
                </c:pt>
                <c:pt idx="15979">
                  <c:v>27.5777</c:v>
                </c:pt>
                <c:pt idx="15980">
                  <c:v>27.579366666666701</c:v>
                </c:pt>
                <c:pt idx="15981">
                  <c:v>27.581033333333401</c:v>
                </c:pt>
                <c:pt idx="15982">
                  <c:v>27.582699999999999</c:v>
                </c:pt>
                <c:pt idx="15983">
                  <c:v>27.5843666666667</c:v>
                </c:pt>
                <c:pt idx="15984">
                  <c:v>27.5860333333334</c:v>
                </c:pt>
                <c:pt idx="15985">
                  <c:v>27.587700000000002</c:v>
                </c:pt>
                <c:pt idx="15986">
                  <c:v>27.589366666666699</c:v>
                </c:pt>
                <c:pt idx="15987">
                  <c:v>27.591033333333399</c:v>
                </c:pt>
                <c:pt idx="15988">
                  <c:v>27.592700000000001</c:v>
                </c:pt>
                <c:pt idx="15989">
                  <c:v>27.594366666666701</c:v>
                </c:pt>
                <c:pt idx="15990">
                  <c:v>27.596033333333398</c:v>
                </c:pt>
                <c:pt idx="15991">
                  <c:v>27.5977</c:v>
                </c:pt>
                <c:pt idx="15992">
                  <c:v>27.5993666666667</c:v>
                </c:pt>
                <c:pt idx="15993">
                  <c:v>27.601033333333401</c:v>
                </c:pt>
                <c:pt idx="15994">
                  <c:v>27.602699999999999</c:v>
                </c:pt>
                <c:pt idx="15995">
                  <c:v>27.604366666666699</c:v>
                </c:pt>
                <c:pt idx="15996">
                  <c:v>27.6060333333334</c:v>
                </c:pt>
                <c:pt idx="15997">
                  <c:v>27.607700000000001</c:v>
                </c:pt>
                <c:pt idx="15998">
                  <c:v>27.609366666666698</c:v>
                </c:pt>
                <c:pt idx="15999">
                  <c:v>27.611033333333399</c:v>
                </c:pt>
                <c:pt idx="16000">
                  <c:v>27.6127</c:v>
                </c:pt>
                <c:pt idx="16001">
                  <c:v>27.614366666666701</c:v>
                </c:pt>
                <c:pt idx="16002">
                  <c:v>27.616033333333402</c:v>
                </c:pt>
                <c:pt idx="16003">
                  <c:v>27.617699999999999</c:v>
                </c:pt>
                <c:pt idx="16004">
                  <c:v>27.6193666666667</c:v>
                </c:pt>
                <c:pt idx="16005">
                  <c:v>27.621033333333401</c:v>
                </c:pt>
                <c:pt idx="16006">
                  <c:v>27.622699999999998</c:v>
                </c:pt>
                <c:pt idx="16007">
                  <c:v>27.624366666666699</c:v>
                </c:pt>
                <c:pt idx="16008">
                  <c:v>27.6260333333334</c:v>
                </c:pt>
                <c:pt idx="16009">
                  <c:v>27.627700000000001</c:v>
                </c:pt>
                <c:pt idx="16010">
                  <c:v>27.629366666666701</c:v>
                </c:pt>
                <c:pt idx="16011">
                  <c:v>27.631033333333399</c:v>
                </c:pt>
                <c:pt idx="16012">
                  <c:v>27.6327</c:v>
                </c:pt>
                <c:pt idx="16013">
                  <c:v>27.6343666666667</c:v>
                </c:pt>
                <c:pt idx="16014">
                  <c:v>27.636033333333401</c:v>
                </c:pt>
                <c:pt idx="16015">
                  <c:v>27.637699999999999</c:v>
                </c:pt>
                <c:pt idx="16016">
                  <c:v>27.6393666666667</c:v>
                </c:pt>
                <c:pt idx="16017">
                  <c:v>27.6410333333334</c:v>
                </c:pt>
                <c:pt idx="16018">
                  <c:v>27.642700000000001</c:v>
                </c:pt>
                <c:pt idx="16019">
                  <c:v>27.644366666666699</c:v>
                </c:pt>
                <c:pt idx="16020">
                  <c:v>27.646033333333399</c:v>
                </c:pt>
                <c:pt idx="16021">
                  <c:v>27.6477</c:v>
                </c:pt>
                <c:pt idx="16022">
                  <c:v>27.649366666666701</c:v>
                </c:pt>
                <c:pt idx="16023">
                  <c:v>27.651033333333402</c:v>
                </c:pt>
                <c:pt idx="16024">
                  <c:v>27.652699999999999</c:v>
                </c:pt>
                <c:pt idx="16025">
                  <c:v>27.6543666666667</c:v>
                </c:pt>
                <c:pt idx="16026">
                  <c:v>27.656033333333401</c:v>
                </c:pt>
                <c:pt idx="16027">
                  <c:v>27.657699999999998</c:v>
                </c:pt>
                <c:pt idx="16028">
                  <c:v>27.659366666666699</c:v>
                </c:pt>
                <c:pt idx="16029">
                  <c:v>27.6610333333334</c:v>
                </c:pt>
                <c:pt idx="16030">
                  <c:v>27.662700000000001</c:v>
                </c:pt>
                <c:pt idx="16031">
                  <c:v>27.664366666666702</c:v>
                </c:pt>
                <c:pt idx="16032">
                  <c:v>27.666033333333399</c:v>
                </c:pt>
                <c:pt idx="16033">
                  <c:v>27.6677</c:v>
                </c:pt>
                <c:pt idx="16034">
                  <c:v>27.669366666666701</c:v>
                </c:pt>
                <c:pt idx="16035">
                  <c:v>27.671033333333401</c:v>
                </c:pt>
                <c:pt idx="16036">
                  <c:v>27.672699999999999</c:v>
                </c:pt>
                <c:pt idx="16037">
                  <c:v>27.6743666666667</c:v>
                </c:pt>
                <c:pt idx="16038">
                  <c:v>27.6760333333334</c:v>
                </c:pt>
                <c:pt idx="16039">
                  <c:v>27.677700000000002</c:v>
                </c:pt>
                <c:pt idx="16040">
                  <c:v>27.679366666666699</c:v>
                </c:pt>
                <c:pt idx="16041">
                  <c:v>27.681033333333399</c:v>
                </c:pt>
                <c:pt idx="16042">
                  <c:v>27.682700000000001</c:v>
                </c:pt>
                <c:pt idx="16043">
                  <c:v>27.684366666666701</c:v>
                </c:pt>
                <c:pt idx="16044">
                  <c:v>27.686033333333398</c:v>
                </c:pt>
                <c:pt idx="16045">
                  <c:v>27.6877</c:v>
                </c:pt>
                <c:pt idx="16046">
                  <c:v>27.6893666666667</c:v>
                </c:pt>
                <c:pt idx="16047">
                  <c:v>27.691033333333401</c:v>
                </c:pt>
                <c:pt idx="16048">
                  <c:v>27.692699999999999</c:v>
                </c:pt>
                <c:pt idx="16049">
                  <c:v>27.694366666666699</c:v>
                </c:pt>
                <c:pt idx="16050">
                  <c:v>27.6960333333334</c:v>
                </c:pt>
                <c:pt idx="16051">
                  <c:v>27.697700000000001</c:v>
                </c:pt>
                <c:pt idx="16052">
                  <c:v>27.699366666666702</c:v>
                </c:pt>
                <c:pt idx="16053">
                  <c:v>27.701033333333399</c:v>
                </c:pt>
                <c:pt idx="16054">
                  <c:v>27.7027</c:v>
                </c:pt>
                <c:pt idx="16055">
                  <c:v>27.704366666666701</c:v>
                </c:pt>
                <c:pt idx="16056">
                  <c:v>27.706033333333401</c:v>
                </c:pt>
                <c:pt idx="16057">
                  <c:v>27.707699999999999</c:v>
                </c:pt>
                <c:pt idx="16058">
                  <c:v>27.7093666666667</c:v>
                </c:pt>
                <c:pt idx="16059">
                  <c:v>27.7110333333334</c:v>
                </c:pt>
                <c:pt idx="16060">
                  <c:v>27.712700000000002</c:v>
                </c:pt>
                <c:pt idx="16061">
                  <c:v>27.714366666666699</c:v>
                </c:pt>
                <c:pt idx="16062">
                  <c:v>27.716033333333399</c:v>
                </c:pt>
                <c:pt idx="16063">
                  <c:v>27.717700000000001</c:v>
                </c:pt>
                <c:pt idx="16064">
                  <c:v>27.719366666666701</c:v>
                </c:pt>
                <c:pt idx="16065">
                  <c:v>27.721033333333398</c:v>
                </c:pt>
                <c:pt idx="16066">
                  <c:v>27.7227</c:v>
                </c:pt>
                <c:pt idx="16067">
                  <c:v>27.7243666666667</c:v>
                </c:pt>
                <c:pt idx="16068">
                  <c:v>27.726033333333401</c:v>
                </c:pt>
                <c:pt idx="16069">
                  <c:v>27.727699999999999</c:v>
                </c:pt>
                <c:pt idx="16070">
                  <c:v>27.729366666666699</c:v>
                </c:pt>
                <c:pt idx="16071">
                  <c:v>27.7310333333334</c:v>
                </c:pt>
                <c:pt idx="16072">
                  <c:v>27.732700000000001</c:v>
                </c:pt>
                <c:pt idx="16073">
                  <c:v>27.734366666666698</c:v>
                </c:pt>
                <c:pt idx="16074">
                  <c:v>27.736033333333399</c:v>
                </c:pt>
                <c:pt idx="16075">
                  <c:v>27.7377</c:v>
                </c:pt>
                <c:pt idx="16076">
                  <c:v>27.739366666666701</c:v>
                </c:pt>
                <c:pt idx="16077">
                  <c:v>27.741033333333402</c:v>
                </c:pt>
                <c:pt idx="16078">
                  <c:v>27.742699999999999</c:v>
                </c:pt>
                <c:pt idx="16079">
                  <c:v>27.7443666666667</c:v>
                </c:pt>
                <c:pt idx="16080">
                  <c:v>27.746033333333401</c:v>
                </c:pt>
                <c:pt idx="16081">
                  <c:v>27.747699999999998</c:v>
                </c:pt>
                <c:pt idx="16082">
                  <c:v>27.749366666666699</c:v>
                </c:pt>
                <c:pt idx="16083">
                  <c:v>27.7510333333334</c:v>
                </c:pt>
                <c:pt idx="16084">
                  <c:v>27.752700000000001</c:v>
                </c:pt>
                <c:pt idx="16085">
                  <c:v>27.754366666666701</c:v>
                </c:pt>
                <c:pt idx="16086">
                  <c:v>27.756033333333399</c:v>
                </c:pt>
                <c:pt idx="16087">
                  <c:v>27.7577</c:v>
                </c:pt>
                <c:pt idx="16088">
                  <c:v>27.7593666666667</c:v>
                </c:pt>
                <c:pt idx="16089">
                  <c:v>27.761033333333401</c:v>
                </c:pt>
                <c:pt idx="16090">
                  <c:v>27.762699999999999</c:v>
                </c:pt>
                <c:pt idx="16091">
                  <c:v>27.7643666666667</c:v>
                </c:pt>
                <c:pt idx="16092">
                  <c:v>27.7660333333334</c:v>
                </c:pt>
                <c:pt idx="16093">
                  <c:v>27.767700000000001</c:v>
                </c:pt>
                <c:pt idx="16094">
                  <c:v>27.769366666666699</c:v>
                </c:pt>
                <c:pt idx="16095">
                  <c:v>27.771033333333399</c:v>
                </c:pt>
                <c:pt idx="16096">
                  <c:v>27.7727</c:v>
                </c:pt>
                <c:pt idx="16097">
                  <c:v>27.774366666666701</c:v>
                </c:pt>
                <c:pt idx="16098">
                  <c:v>27.776033333333402</c:v>
                </c:pt>
                <c:pt idx="16099">
                  <c:v>27.777699999999999</c:v>
                </c:pt>
                <c:pt idx="16100">
                  <c:v>27.7793666666667</c:v>
                </c:pt>
                <c:pt idx="16101">
                  <c:v>27.781033333333401</c:v>
                </c:pt>
                <c:pt idx="16102">
                  <c:v>27.782699999999998</c:v>
                </c:pt>
                <c:pt idx="16103">
                  <c:v>27.784366666666699</c:v>
                </c:pt>
                <c:pt idx="16104">
                  <c:v>27.7860333333334</c:v>
                </c:pt>
                <c:pt idx="16105">
                  <c:v>27.787700000000001</c:v>
                </c:pt>
                <c:pt idx="16106">
                  <c:v>27.789366666666702</c:v>
                </c:pt>
                <c:pt idx="16107">
                  <c:v>27.791033333333399</c:v>
                </c:pt>
                <c:pt idx="16108">
                  <c:v>27.7927</c:v>
                </c:pt>
                <c:pt idx="16109">
                  <c:v>27.794366666666701</c:v>
                </c:pt>
                <c:pt idx="16110">
                  <c:v>27.796033333333401</c:v>
                </c:pt>
                <c:pt idx="16111">
                  <c:v>27.797699999999999</c:v>
                </c:pt>
                <c:pt idx="16112">
                  <c:v>27.7993666666667</c:v>
                </c:pt>
                <c:pt idx="16113">
                  <c:v>27.8010333333334</c:v>
                </c:pt>
                <c:pt idx="16114">
                  <c:v>27.802700000000002</c:v>
                </c:pt>
                <c:pt idx="16115">
                  <c:v>27.804366666666699</c:v>
                </c:pt>
                <c:pt idx="16116">
                  <c:v>27.806033333333399</c:v>
                </c:pt>
                <c:pt idx="16117">
                  <c:v>27.807700000000001</c:v>
                </c:pt>
                <c:pt idx="16118">
                  <c:v>27.809366666666701</c:v>
                </c:pt>
                <c:pt idx="16119">
                  <c:v>27.811033333333398</c:v>
                </c:pt>
                <c:pt idx="16120">
                  <c:v>27.8127</c:v>
                </c:pt>
                <c:pt idx="16121">
                  <c:v>27.8143666666667</c:v>
                </c:pt>
                <c:pt idx="16122">
                  <c:v>27.816033333333401</c:v>
                </c:pt>
                <c:pt idx="16123">
                  <c:v>27.817699999999999</c:v>
                </c:pt>
                <c:pt idx="16124">
                  <c:v>27.819366666666699</c:v>
                </c:pt>
                <c:pt idx="16125">
                  <c:v>27.8210333333334</c:v>
                </c:pt>
                <c:pt idx="16126">
                  <c:v>27.822700000000001</c:v>
                </c:pt>
                <c:pt idx="16127">
                  <c:v>27.824366666666702</c:v>
                </c:pt>
                <c:pt idx="16128">
                  <c:v>27.826033333333399</c:v>
                </c:pt>
                <c:pt idx="16129">
                  <c:v>27.8277</c:v>
                </c:pt>
                <c:pt idx="16130">
                  <c:v>27.829366666666701</c:v>
                </c:pt>
                <c:pt idx="16131">
                  <c:v>27.831033333333401</c:v>
                </c:pt>
                <c:pt idx="16132">
                  <c:v>27.832699999999999</c:v>
                </c:pt>
                <c:pt idx="16133">
                  <c:v>27.8343666666667</c:v>
                </c:pt>
                <c:pt idx="16134">
                  <c:v>27.8360333333334</c:v>
                </c:pt>
                <c:pt idx="16135">
                  <c:v>27.837700000000002</c:v>
                </c:pt>
                <c:pt idx="16136">
                  <c:v>27.839366666666699</c:v>
                </c:pt>
                <c:pt idx="16137">
                  <c:v>27.841033333333399</c:v>
                </c:pt>
                <c:pt idx="16138">
                  <c:v>27.842700000000001</c:v>
                </c:pt>
                <c:pt idx="16139">
                  <c:v>27.844366666666701</c:v>
                </c:pt>
                <c:pt idx="16140">
                  <c:v>27.846033333333398</c:v>
                </c:pt>
                <c:pt idx="16141">
                  <c:v>27.8477</c:v>
                </c:pt>
                <c:pt idx="16142">
                  <c:v>27.8493666666667</c:v>
                </c:pt>
                <c:pt idx="16143">
                  <c:v>27.851033333333401</c:v>
                </c:pt>
                <c:pt idx="16144">
                  <c:v>27.852699999999999</c:v>
                </c:pt>
                <c:pt idx="16145">
                  <c:v>27.854366666666699</c:v>
                </c:pt>
                <c:pt idx="16146">
                  <c:v>27.8560333333334</c:v>
                </c:pt>
                <c:pt idx="16147">
                  <c:v>27.857700000000001</c:v>
                </c:pt>
                <c:pt idx="16148">
                  <c:v>27.859366666666698</c:v>
                </c:pt>
                <c:pt idx="16149">
                  <c:v>27.861033333333399</c:v>
                </c:pt>
                <c:pt idx="16150">
                  <c:v>27.8627</c:v>
                </c:pt>
                <c:pt idx="16151">
                  <c:v>27.864366666666701</c:v>
                </c:pt>
                <c:pt idx="16152">
                  <c:v>27.866033333333402</c:v>
                </c:pt>
                <c:pt idx="16153">
                  <c:v>27.867699999999999</c:v>
                </c:pt>
                <c:pt idx="16154">
                  <c:v>27.8693666666667</c:v>
                </c:pt>
                <c:pt idx="16155">
                  <c:v>27.871033333333401</c:v>
                </c:pt>
                <c:pt idx="16156">
                  <c:v>27.872699999999998</c:v>
                </c:pt>
                <c:pt idx="16157">
                  <c:v>27.874366666666699</c:v>
                </c:pt>
                <c:pt idx="16158">
                  <c:v>27.8760333333334</c:v>
                </c:pt>
                <c:pt idx="16159">
                  <c:v>27.877700000000001</c:v>
                </c:pt>
                <c:pt idx="16160">
                  <c:v>27.879366666666701</c:v>
                </c:pt>
                <c:pt idx="16161">
                  <c:v>27.881033333333399</c:v>
                </c:pt>
                <c:pt idx="16162">
                  <c:v>27.8827</c:v>
                </c:pt>
                <c:pt idx="16163">
                  <c:v>27.8843666666667</c:v>
                </c:pt>
                <c:pt idx="16164">
                  <c:v>27.886033333333401</c:v>
                </c:pt>
                <c:pt idx="16165">
                  <c:v>27.887699999999999</c:v>
                </c:pt>
                <c:pt idx="16166">
                  <c:v>27.8893666666667</c:v>
                </c:pt>
                <c:pt idx="16167">
                  <c:v>27.8910333333334</c:v>
                </c:pt>
                <c:pt idx="16168">
                  <c:v>27.892700000000001</c:v>
                </c:pt>
                <c:pt idx="16169">
                  <c:v>27.894366666666699</c:v>
                </c:pt>
                <c:pt idx="16170">
                  <c:v>27.896033333333399</c:v>
                </c:pt>
                <c:pt idx="16171">
                  <c:v>27.8977</c:v>
                </c:pt>
                <c:pt idx="16172">
                  <c:v>27.899366666666701</c:v>
                </c:pt>
                <c:pt idx="16173">
                  <c:v>27.901033333333402</c:v>
                </c:pt>
                <c:pt idx="16174">
                  <c:v>27.902699999999999</c:v>
                </c:pt>
                <c:pt idx="16175">
                  <c:v>27.9043666666667</c:v>
                </c:pt>
                <c:pt idx="16176">
                  <c:v>27.906033333333401</c:v>
                </c:pt>
                <c:pt idx="16177">
                  <c:v>27.907699999999998</c:v>
                </c:pt>
                <c:pt idx="16178">
                  <c:v>27.909366666666699</c:v>
                </c:pt>
                <c:pt idx="16179">
                  <c:v>27.9110333333334</c:v>
                </c:pt>
                <c:pt idx="16180">
                  <c:v>27.912700000000001</c:v>
                </c:pt>
                <c:pt idx="16181">
                  <c:v>27.914366666666702</c:v>
                </c:pt>
                <c:pt idx="16182">
                  <c:v>27.916033333333399</c:v>
                </c:pt>
                <c:pt idx="16183">
                  <c:v>27.9177</c:v>
                </c:pt>
                <c:pt idx="16184">
                  <c:v>27.919366666666701</c:v>
                </c:pt>
                <c:pt idx="16185">
                  <c:v>27.921033333333401</c:v>
                </c:pt>
                <c:pt idx="16186">
                  <c:v>27.922699999999999</c:v>
                </c:pt>
                <c:pt idx="16187">
                  <c:v>27.9243666666667</c:v>
                </c:pt>
                <c:pt idx="16188">
                  <c:v>27.9260333333334</c:v>
                </c:pt>
                <c:pt idx="16189">
                  <c:v>27.927700000000002</c:v>
                </c:pt>
                <c:pt idx="16190">
                  <c:v>27.929366666666699</c:v>
                </c:pt>
                <c:pt idx="16191">
                  <c:v>27.931033333333399</c:v>
                </c:pt>
                <c:pt idx="16192">
                  <c:v>27.932700000000001</c:v>
                </c:pt>
                <c:pt idx="16193">
                  <c:v>27.934366666666701</c:v>
                </c:pt>
                <c:pt idx="16194">
                  <c:v>27.936033333333398</c:v>
                </c:pt>
                <c:pt idx="16195">
                  <c:v>27.9377</c:v>
                </c:pt>
                <c:pt idx="16196">
                  <c:v>27.9393666666667</c:v>
                </c:pt>
                <c:pt idx="16197">
                  <c:v>27.941033333333401</c:v>
                </c:pt>
                <c:pt idx="16198">
                  <c:v>27.942699999999999</c:v>
                </c:pt>
                <c:pt idx="16199">
                  <c:v>27.944366666666699</c:v>
                </c:pt>
                <c:pt idx="16200">
                  <c:v>27.9460333333334</c:v>
                </c:pt>
                <c:pt idx="16201">
                  <c:v>27.947700000000001</c:v>
                </c:pt>
                <c:pt idx="16202">
                  <c:v>27.949366666666702</c:v>
                </c:pt>
                <c:pt idx="16203">
                  <c:v>27.951033333333399</c:v>
                </c:pt>
                <c:pt idx="16204">
                  <c:v>27.9527</c:v>
                </c:pt>
                <c:pt idx="16205">
                  <c:v>27.954366666666701</c:v>
                </c:pt>
                <c:pt idx="16206">
                  <c:v>27.956033333333401</c:v>
                </c:pt>
                <c:pt idx="16207">
                  <c:v>27.957699999999999</c:v>
                </c:pt>
                <c:pt idx="16208">
                  <c:v>27.9593666666667</c:v>
                </c:pt>
                <c:pt idx="16209">
                  <c:v>27.9610333333334</c:v>
                </c:pt>
                <c:pt idx="16210">
                  <c:v>27.962700000000002</c:v>
                </c:pt>
                <c:pt idx="16211">
                  <c:v>27.964366666666699</c:v>
                </c:pt>
                <c:pt idx="16212">
                  <c:v>27.966033333333399</c:v>
                </c:pt>
                <c:pt idx="16213">
                  <c:v>27.967700000000001</c:v>
                </c:pt>
                <c:pt idx="16214">
                  <c:v>27.969366666666701</c:v>
                </c:pt>
                <c:pt idx="16215">
                  <c:v>27.971033333333398</c:v>
                </c:pt>
                <c:pt idx="16216">
                  <c:v>27.9727</c:v>
                </c:pt>
                <c:pt idx="16217">
                  <c:v>27.9743666666667</c:v>
                </c:pt>
                <c:pt idx="16218">
                  <c:v>27.976033333333401</c:v>
                </c:pt>
                <c:pt idx="16219">
                  <c:v>27.977699999999999</c:v>
                </c:pt>
                <c:pt idx="16220">
                  <c:v>27.979366666666699</c:v>
                </c:pt>
                <c:pt idx="16221">
                  <c:v>27.9810333333334</c:v>
                </c:pt>
                <c:pt idx="16222">
                  <c:v>27.982700000000001</c:v>
                </c:pt>
                <c:pt idx="16223">
                  <c:v>27.984366666666698</c:v>
                </c:pt>
                <c:pt idx="16224">
                  <c:v>27.986033333333399</c:v>
                </c:pt>
                <c:pt idx="16225">
                  <c:v>27.9877</c:v>
                </c:pt>
                <c:pt idx="16226">
                  <c:v>27.989366666666701</c:v>
                </c:pt>
                <c:pt idx="16227">
                  <c:v>27.991033333333402</c:v>
                </c:pt>
                <c:pt idx="16228">
                  <c:v>27.992699999999999</c:v>
                </c:pt>
                <c:pt idx="16229">
                  <c:v>27.9943666666667</c:v>
                </c:pt>
                <c:pt idx="16230">
                  <c:v>27.996033333333401</c:v>
                </c:pt>
                <c:pt idx="16231">
                  <c:v>27.997699999999998</c:v>
                </c:pt>
                <c:pt idx="16232">
                  <c:v>27.999366666666699</c:v>
                </c:pt>
                <c:pt idx="16233">
                  <c:v>28.0010333333334</c:v>
                </c:pt>
                <c:pt idx="16234">
                  <c:v>28.002700000000001</c:v>
                </c:pt>
                <c:pt idx="16235">
                  <c:v>28.004366666666701</c:v>
                </c:pt>
                <c:pt idx="16236">
                  <c:v>28.006033333333399</c:v>
                </c:pt>
                <c:pt idx="16237">
                  <c:v>28.0077</c:v>
                </c:pt>
                <c:pt idx="16238">
                  <c:v>28.0093666666667</c:v>
                </c:pt>
                <c:pt idx="16239">
                  <c:v>28.011033333333401</c:v>
                </c:pt>
                <c:pt idx="16240">
                  <c:v>28.012699999999999</c:v>
                </c:pt>
                <c:pt idx="16241">
                  <c:v>28.0143666666667</c:v>
                </c:pt>
                <c:pt idx="16242">
                  <c:v>28.0160333333334</c:v>
                </c:pt>
                <c:pt idx="16243">
                  <c:v>28.017700000000001</c:v>
                </c:pt>
                <c:pt idx="16244">
                  <c:v>28.019366666666699</c:v>
                </c:pt>
                <c:pt idx="16245">
                  <c:v>28.021033333333399</c:v>
                </c:pt>
                <c:pt idx="16246">
                  <c:v>28.0227</c:v>
                </c:pt>
                <c:pt idx="16247">
                  <c:v>28.024366666666701</c:v>
                </c:pt>
                <c:pt idx="16248">
                  <c:v>28.026033333333402</c:v>
                </c:pt>
                <c:pt idx="16249">
                  <c:v>28.027699999999999</c:v>
                </c:pt>
                <c:pt idx="16250">
                  <c:v>28.0293666666667</c:v>
                </c:pt>
                <c:pt idx="16251">
                  <c:v>28.031033333333401</c:v>
                </c:pt>
                <c:pt idx="16252">
                  <c:v>28.032699999999998</c:v>
                </c:pt>
                <c:pt idx="16253">
                  <c:v>28.034366666666699</c:v>
                </c:pt>
                <c:pt idx="16254">
                  <c:v>28.0360333333334</c:v>
                </c:pt>
                <c:pt idx="16255">
                  <c:v>28.037700000000001</c:v>
                </c:pt>
                <c:pt idx="16256">
                  <c:v>28.039366666666702</c:v>
                </c:pt>
                <c:pt idx="16257">
                  <c:v>28.041033333333399</c:v>
                </c:pt>
                <c:pt idx="16258">
                  <c:v>28.0427</c:v>
                </c:pt>
                <c:pt idx="16259">
                  <c:v>28.044366666666701</c:v>
                </c:pt>
                <c:pt idx="16260">
                  <c:v>28.046033333333401</c:v>
                </c:pt>
                <c:pt idx="16261">
                  <c:v>28.047699999999999</c:v>
                </c:pt>
                <c:pt idx="16262">
                  <c:v>28.0493666666667</c:v>
                </c:pt>
                <c:pt idx="16263">
                  <c:v>28.0510333333334</c:v>
                </c:pt>
                <c:pt idx="16264">
                  <c:v>28.052700000000002</c:v>
                </c:pt>
                <c:pt idx="16265">
                  <c:v>28.054366666666699</c:v>
                </c:pt>
                <c:pt idx="16266">
                  <c:v>28.056033333333399</c:v>
                </c:pt>
                <c:pt idx="16267">
                  <c:v>28.057700000000001</c:v>
                </c:pt>
                <c:pt idx="16268">
                  <c:v>28.059366666666701</c:v>
                </c:pt>
                <c:pt idx="16269">
                  <c:v>28.061033333333398</c:v>
                </c:pt>
                <c:pt idx="16270">
                  <c:v>28.0627</c:v>
                </c:pt>
                <c:pt idx="16271">
                  <c:v>28.0643666666667</c:v>
                </c:pt>
                <c:pt idx="16272">
                  <c:v>28.066033333333401</c:v>
                </c:pt>
                <c:pt idx="16273">
                  <c:v>28.067699999999999</c:v>
                </c:pt>
                <c:pt idx="16274">
                  <c:v>28.069366666666699</c:v>
                </c:pt>
                <c:pt idx="16275">
                  <c:v>28.0710333333334</c:v>
                </c:pt>
                <c:pt idx="16276">
                  <c:v>28.072700000000001</c:v>
                </c:pt>
                <c:pt idx="16277">
                  <c:v>28.074366666666702</c:v>
                </c:pt>
                <c:pt idx="16278">
                  <c:v>28.076033333333399</c:v>
                </c:pt>
                <c:pt idx="16279">
                  <c:v>28.0777</c:v>
                </c:pt>
                <c:pt idx="16280">
                  <c:v>28.079366666666701</c:v>
                </c:pt>
                <c:pt idx="16281">
                  <c:v>28.081033333333401</c:v>
                </c:pt>
                <c:pt idx="16282">
                  <c:v>28.082699999999999</c:v>
                </c:pt>
                <c:pt idx="16283">
                  <c:v>28.0843666666667</c:v>
                </c:pt>
                <c:pt idx="16284">
                  <c:v>28.0860333333334</c:v>
                </c:pt>
                <c:pt idx="16285">
                  <c:v>28.087700000000002</c:v>
                </c:pt>
                <c:pt idx="16286">
                  <c:v>28.089366666666699</c:v>
                </c:pt>
                <c:pt idx="16287">
                  <c:v>28.091033333333399</c:v>
                </c:pt>
                <c:pt idx="16288">
                  <c:v>28.092700000000001</c:v>
                </c:pt>
                <c:pt idx="16289">
                  <c:v>28.094366666666701</c:v>
                </c:pt>
                <c:pt idx="16290">
                  <c:v>28.096033333333398</c:v>
                </c:pt>
                <c:pt idx="16291">
                  <c:v>28.0977</c:v>
                </c:pt>
                <c:pt idx="16292">
                  <c:v>28.0993666666667</c:v>
                </c:pt>
                <c:pt idx="16293">
                  <c:v>28.101033333333401</c:v>
                </c:pt>
                <c:pt idx="16294">
                  <c:v>28.102699999999999</c:v>
                </c:pt>
                <c:pt idx="16295">
                  <c:v>28.104366666666699</c:v>
                </c:pt>
                <c:pt idx="16296">
                  <c:v>28.1060333333334</c:v>
                </c:pt>
                <c:pt idx="16297">
                  <c:v>28.107700000000001</c:v>
                </c:pt>
                <c:pt idx="16298">
                  <c:v>28.109366666666698</c:v>
                </c:pt>
                <c:pt idx="16299">
                  <c:v>28.111033333333399</c:v>
                </c:pt>
                <c:pt idx="16300">
                  <c:v>28.1127</c:v>
                </c:pt>
                <c:pt idx="16301">
                  <c:v>28.114366666666701</c:v>
                </c:pt>
                <c:pt idx="16302">
                  <c:v>28.116033333333402</c:v>
                </c:pt>
                <c:pt idx="16303">
                  <c:v>28.117699999999999</c:v>
                </c:pt>
                <c:pt idx="16304">
                  <c:v>28.1193666666667</c:v>
                </c:pt>
                <c:pt idx="16305">
                  <c:v>28.121033333333401</c:v>
                </c:pt>
                <c:pt idx="16306">
                  <c:v>28.122699999999998</c:v>
                </c:pt>
                <c:pt idx="16307">
                  <c:v>28.124366666666699</c:v>
                </c:pt>
                <c:pt idx="16308">
                  <c:v>28.1260333333334</c:v>
                </c:pt>
                <c:pt idx="16309">
                  <c:v>28.127700000000001</c:v>
                </c:pt>
                <c:pt idx="16310">
                  <c:v>28.129366666666701</c:v>
                </c:pt>
                <c:pt idx="16311">
                  <c:v>28.131033333333399</c:v>
                </c:pt>
                <c:pt idx="16312">
                  <c:v>28.1327</c:v>
                </c:pt>
                <c:pt idx="16313">
                  <c:v>28.1343666666667</c:v>
                </c:pt>
                <c:pt idx="16314">
                  <c:v>28.136033333333401</c:v>
                </c:pt>
                <c:pt idx="16315">
                  <c:v>28.137699999999999</c:v>
                </c:pt>
                <c:pt idx="16316">
                  <c:v>28.1393666666667</c:v>
                </c:pt>
                <c:pt idx="16317">
                  <c:v>28.1410333333334</c:v>
                </c:pt>
                <c:pt idx="16318">
                  <c:v>28.142700000000001</c:v>
                </c:pt>
                <c:pt idx="16319">
                  <c:v>28.144366666666699</c:v>
                </c:pt>
                <c:pt idx="16320">
                  <c:v>28.146033333333399</c:v>
                </c:pt>
                <c:pt idx="16321">
                  <c:v>28.1477</c:v>
                </c:pt>
                <c:pt idx="16322">
                  <c:v>28.149366666666701</c:v>
                </c:pt>
                <c:pt idx="16323">
                  <c:v>28.151033333333402</c:v>
                </c:pt>
                <c:pt idx="16324">
                  <c:v>28.152699999999999</c:v>
                </c:pt>
                <c:pt idx="16325">
                  <c:v>28.1543666666667</c:v>
                </c:pt>
                <c:pt idx="16326">
                  <c:v>28.156033333333401</c:v>
                </c:pt>
                <c:pt idx="16327">
                  <c:v>28.157699999999998</c:v>
                </c:pt>
                <c:pt idx="16328">
                  <c:v>28.159366666666699</c:v>
                </c:pt>
                <c:pt idx="16329">
                  <c:v>28.1610333333334</c:v>
                </c:pt>
                <c:pt idx="16330">
                  <c:v>28.162700000000001</c:v>
                </c:pt>
                <c:pt idx="16331">
                  <c:v>28.164366666666702</c:v>
                </c:pt>
                <c:pt idx="16332">
                  <c:v>28.166033333333399</c:v>
                </c:pt>
                <c:pt idx="16333">
                  <c:v>28.1677</c:v>
                </c:pt>
                <c:pt idx="16334">
                  <c:v>28.169366666666701</c:v>
                </c:pt>
                <c:pt idx="16335">
                  <c:v>28.171033333333401</c:v>
                </c:pt>
                <c:pt idx="16336">
                  <c:v>28.172699999999999</c:v>
                </c:pt>
                <c:pt idx="16337">
                  <c:v>28.1743666666667</c:v>
                </c:pt>
                <c:pt idx="16338">
                  <c:v>28.1760333333334</c:v>
                </c:pt>
                <c:pt idx="16339">
                  <c:v>28.177700000000002</c:v>
                </c:pt>
                <c:pt idx="16340">
                  <c:v>28.179366666666699</c:v>
                </c:pt>
                <c:pt idx="16341">
                  <c:v>28.181033333333399</c:v>
                </c:pt>
                <c:pt idx="16342">
                  <c:v>28.182700000000001</c:v>
                </c:pt>
                <c:pt idx="16343">
                  <c:v>28.184366666666701</c:v>
                </c:pt>
                <c:pt idx="16344">
                  <c:v>28.186033333333398</c:v>
                </c:pt>
                <c:pt idx="16345">
                  <c:v>28.1877</c:v>
                </c:pt>
                <c:pt idx="16346">
                  <c:v>28.1893666666667</c:v>
                </c:pt>
                <c:pt idx="16347">
                  <c:v>28.191033333333401</c:v>
                </c:pt>
                <c:pt idx="16348">
                  <c:v>28.192699999999999</c:v>
                </c:pt>
                <c:pt idx="16349">
                  <c:v>28.194366666666699</c:v>
                </c:pt>
                <c:pt idx="16350">
                  <c:v>28.1960333333334</c:v>
                </c:pt>
                <c:pt idx="16351">
                  <c:v>28.197700000000001</c:v>
                </c:pt>
                <c:pt idx="16352">
                  <c:v>28.199366666666702</c:v>
                </c:pt>
                <c:pt idx="16353">
                  <c:v>28.201033333333399</c:v>
                </c:pt>
                <c:pt idx="16354">
                  <c:v>28.2027</c:v>
                </c:pt>
                <c:pt idx="16355">
                  <c:v>28.204366666666701</c:v>
                </c:pt>
                <c:pt idx="16356">
                  <c:v>28.206033333333401</c:v>
                </c:pt>
                <c:pt idx="16357">
                  <c:v>28.207699999999999</c:v>
                </c:pt>
                <c:pt idx="16358">
                  <c:v>28.2093666666667</c:v>
                </c:pt>
                <c:pt idx="16359">
                  <c:v>28.2110333333334</c:v>
                </c:pt>
                <c:pt idx="16360">
                  <c:v>28.212700000000002</c:v>
                </c:pt>
                <c:pt idx="16361">
                  <c:v>28.214366666666699</c:v>
                </c:pt>
                <c:pt idx="16362">
                  <c:v>28.216033333333399</c:v>
                </c:pt>
                <c:pt idx="16363">
                  <c:v>28.217700000000001</c:v>
                </c:pt>
                <c:pt idx="16364">
                  <c:v>28.219366666666701</c:v>
                </c:pt>
                <c:pt idx="16365">
                  <c:v>28.221033333333398</c:v>
                </c:pt>
                <c:pt idx="16366">
                  <c:v>28.2227</c:v>
                </c:pt>
                <c:pt idx="16367">
                  <c:v>28.2243666666667</c:v>
                </c:pt>
                <c:pt idx="16368">
                  <c:v>28.226033333333401</c:v>
                </c:pt>
                <c:pt idx="16369">
                  <c:v>28.227699999999999</c:v>
                </c:pt>
                <c:pt idx="16370">
                  <c:v>28.229366666666699</c:v>
                </c:pt>
                <c:pt idx="16371">
                  <c:v>28.2310333333334</c:v>
                </c:pt>
                <c:pt idx="16372">
                  <c:v>28.232700000000001</c:v>
                </c:pt>
                <c:pt idx="16373">
                  <c:v>28.234366666666698</c:v>
                </c:pt>
                <c:pt idx="16374">
                  <c:v>28.236033333333399</c:v>
                </c:pt>
                <c:pt idx="16375">
                  <c:v>28.2377</c:v>
                </c:pt>
                <c:pt idx="16376">
                  <c:v>28.239366666666701</c:v>
                </c:pt>
                <c:pt idx="16377">
                  <c:v>28.241033333333402</c:v>
                </c:pt>
                <c:pt idx="16378">
                  <c:v>28.242699999999999</c:v>
                </c:pt>
                <c:pt idx="16379">
                  <c:v>28.2443666666667</c:v>
                </c:pt>
                <c:pt idx="16380">
                  <c:v>28.246033333333401</c:v>
                </c:pt>
                <c:pt idx="16381">
                  <c:v>28.247699999999998</c:v>
                </c:pt>
                <c:pt idx="16382">
                  <c:v>28.249366666666699</c:v>
                </c:pt>
                <c:pt idx="16383">
                  <c:v>28.2510333333334</c:v>
                </c:pt>
                <c:pt idx="16384">
                  <c:v>28.252700000000001</c:v>
                </c:pt>
                <c:pt idx="16385">
                  <c:v>28.254366666666701</c:v>
                </c:pt>
                <c:pt idx="16386">
                  <c:v>28.256033333333399</c:v>
                </c:pt>
                <c:pt idx="16387">
                  <c:v>28.2577</c:v>
                </c:pt>
                <c:pt idx="16388">
                  <c:v>28.2593666666667</c:v>
                </c:pt>
                <c:pt idx="16389">
                  <c:v>28.261033333333401</c:v>
                </c:pt>
                <c:pt idx="16390">
                  <c:v>28.262699999999999</c:v>
                </c:pt>
                <c:pt idx="16391">
                  <c:v>28.2643666666667</c:v>
                </c:pt>
                <c:pt idx="16392">
                  <c:v>28.2660333333334</c:v>
                </c:pt>
                <c:pt idx="16393">
                  <c:v>28.267700000000001</c:v>
                </c:pt>
                <c:pt idx="16394">
                  <c:v>28.269366666666699</c:v>
                </c:pt>
                <c:pt idx="16395">
                  <c:v>28.271033333333399</c:v>
                </c:pt>
                <c:pt idx="16396">
                  <c:v>28.2727</c:v>
                </c:pt>
                <c:pt idx="16397">
                  <c:v>28.274366666666701</c:v>
                </c:pt>
                <c:pt idx="16398">
                  <c:v>28.276033333333402</c:v>
                </c:pt>
                <c:pt idx="16399">
                  <c:v>28.277699999999999</c:v>
                </c:pt>
                <c:pt idx="16400">
                  <c:v>28.2793666666667</c:v>
                </c:pt>
                <c:pt idx="16401">
                  <c:v>28.281033333333401</c:v>
                </c:pt>
                <c:pt idx="16402">
                  <c:v>28.282699999999998</c:v>
                </c:pt>
                <c:pt idx="16403">
                  <c:v>28.284366666666699</c:v>
                </c:pt>
                <c:pt idx="16404">
                  <c:v>28.2860333333334</c:v>
                </c:pt>
                <c:pt idx="16405">
                  <c:v>28.287700000000001</c:v>
                </c:pt>
                <c:pt idx="16406">
                  <c:v>28.289366666666702</c:v>
                </c:pt>
                <c:pt idx="16407">
                  <c:v>28.291033333333399</c:v>
                </c:pt>
                <c:pt idx="16408">
                  <c:v>28.2927</c:v>
                </c:pt>
                <c:pt idx="16409">
                  <c:v>28.294366666666701</c:v>
                </c:pt>
                <c:pt idx="16410">
                  <c:v>28.296033333333401</c:v>
                </c:pt>
                <c:pt idx="16411">
                  <c:v>28.297699999999999</c:v>
                </c:pt>
                <c:pt idx="16412">
                  <c:v>28.2993666666667</c:v>
                </c:pt>
                <c:pt idx="16413">
                  <c:v>28.3010333333334</c:v>
                </c:pt>
                <c:pt idx="16414">
                  <c:v>28.302700000000002</c:v>
                </c:pt>
                <c:pt idx="16415">
                  <c:v>28.304366666666699</c:v>
                </c:pt>
                <c:pt idx="16416">
                  <c:v>28.306033333333399</c:v>
                </c:pt>
                <c:pt idx="16417">
                  <c:v>28.307700000000001</c:v>
                </c:pt>
                <c:pt idx="16418">
                  <c:v>28.309366666666701</c:v>
                </c:pt>
                <c:pt idx="16419">
                  <c:v>28.311033333333398</c:v>
                </c:pt>
                <c:pt idx="16420">
                  <c:v>28.3127</c:v>
                </c:pt>
                <c:pt idx="16421">
                  <c:v>28.3143666666667</c:v>
                </c:pt>
                <c:pt idx="16422">
                  <c:v>28.316033333333401</c:v>
                </c:pt>
                <c:pt idx="16423">
                  <c:v>28.317699999999999</c:v>
                </c:pt>
                <c:pt idx="16424">
                  <c:v>28.319366666666699</c:v>
                </c:pt>
                <c:pt idx="16425">
                  <c:v>28.3210333333334</c:v>
                </c:pt>
                <c:pt idx="16426">
                  <c:v>28.322700000000001</c:v>
                </c:pt>
                <c:pt idx="16427">
                  <c:v>28.324366666666702</c:v>
                </c:pt>
                <c:pt idx="16428">
                  <c:v>28.326033333333399</c:v>
                </c:pt>
                <c:pt idx="16429">
                  <c:v>28.3277</c:v>
                </c:pt>
                <c:pt idx="16430">
                  <c:v>28.329366666666701</c:v>
                </c:pt>
                <c:pt idx="16431">
                  <c:v>28.331033333333401</c:v>
                </c:pt>
                <c:pt idx="16432">
                  <c:v>28.332699999999999</c:v>
                </c:pt>
                <c:pt idx="16433">
                  <c:v>28.3343666666667</c:v>
                </c:pt>
                <c:pt idx="16434">
                  <c:v>28.3360333333334</c:v>
                </c:pt>
                <c:pt idx="16435">
                  <c:v>28.337700000000002</c:v>
                </c:pt>
                <c:pt idx="16436">
                  <c:v>28.339366666666699</c:v>
                </c:pt>
                <c:pt idx="16437">
                  <c:v>28.341033333333399</c:v>
                </c:pt>
                <c:pt idx="16438">
                  <c:v>28.342700000000001</c:v>
                </c:pt>
                <c:pt idx="16439">
                  <c:v>28.344366666666701</c:v>
                </c:pt>
                <c:pt idx="16440">
                  <c:v>28.346033333333398</c:v>
                </c:pt>
                <c:pt idx="16441">
                  <c:v>28.3477</c:v>
                </c:pt>
                <c:pt idx="16442">
                  <c:v>28.3493666666667</c:v>
                </c:pt>
                <c:pt idx="16443">
                  <c:v>28.351033333333401</c:v>
                </c:pt>
                <c:pt idx="16444">
                  <c:v>28.352699999999999</c:v>
                </c:pt>
                <c:pt idx="16445">
                  <c:v>28.354366666666699</c:v>
                </c:pt>
                <c:pt idx="16446">
                  <c:v>28.3560333333334</c:v>
                </c:pt>
                <c:pt idx="16447">
                  <c:v>28.357700000000001</c:v>
                </c:pt>
                <c:pt idx="16448">
                  <c:v>28.359366666666698</c:v>
                </c:pt>
                <c:pt idx="16449">
                  <c:v>28.361033333333399</c:v>
                </c:pt>
                <c:pt idx="16450">
                  <c:v>28.3627</c:v>
                </c:pt>
                <c:pt idx="16451">
                  <c:v>28.364366666666701</c:v>
                </c:pt>
                <c:pt idx="16452">
                  <c:v>28.366033333333402</c:v>
                </c:pt>
                <c:pt idx="16453">
                  <c:v>28.367699999999999</c:v>
                </c:pt>
                <c:pt idx="16454">
                  <c:v>28.3693666666667</c:v>
                </c:pt>
                <c:pt idx="16455">
                  <c:v>28.371033333333401</c:v>
                </c:pt>
                <c:pt idx="16456">
                  <c:v>28.372699999999998</c:v>
                </c:pt>
                <c:pt idx="16457">
                  <c:v>28.374366666666699</c:v>
                </c:pt>
                <c:pt idx="16458">
                  <c:v>28.3760333333334</c:v>
                </c:pt>
                <c:pt idx="16459">
                  <c:v>28.377700000000001</c:v>
                </c:pt>
                <c:pt idx="16460">
                  <c:v>28.379366666666701</c:v>
                </c:pt>
                <c:pt idx="16461">
                  <c:v>28.381033333333399</c:v>
                </c:pt>
                <c:pt idx="16462">
                  <c:v>28.3827</c:v>
                </c:pt>
                <c:pt idx="16463">
                  <c:v>28.3843666666667</c:v>
                </c:pt>
                <c:pt idx="16464">
                  <c:v>28.386033333333401</c:v>
                </c:pt>
                <c:pt idx="16465">
                  <c:v>28.387699999999999</c:v>
                </c:pt>
                <c:pt idx="16466">
                  <c:v>28.3893666666667</c:v>
                </c:pt>
                <c:pt idx="16467">
                  <c:v>28.3910333333334</c:v>
                </c:pt>
                <c:pt idx="16468">
                  <c:v>28.392700000000001</c:v>
                </c:pt>
                <c:pt idx="16469">
                  <c:v>28.394366666666699</c:v>
                </c:pt>
                <c:pt idx="16470">
                  <c:v>28.396033333333399</c:v>
                </c:pt>
                <c:pt idx="16471">
                  <c:v>28.3977</c:v>
                </c:pt>
                <c:pt idx="16472">
                  <c:v>28.399366666666701</c:v>
                </c:pt>
                <c:pt idx="16473">
                  <c:v>28.401033333333402</c:v>
                </c:pt>
                <c:pt idx="16474">
                  <c:v>28.402699999999999</c:v>
                </c:pt>
                <c:pt idx="16475">
                  <c:v>28.4043666666667</c:v>
                </c:pt>
                <c:pt idx="16476">
                  <c:v>28.406033333333401</c:v>
                </c:pt>
                <c:pt idx="16477">
                  <c:v>28.407699999999998</c:v>
                </c:pt>
                <c:pt idx="16478">
                  <c:v>28.409366666666699</c:v>
                </c:pt>
                <c:pt idx="16479">
                  <c:v>28.4110333333334</c:v>
                </c:pt>
                <c:pt idx="16480">
                  <c:v>28.412700000000001</c:v>
                </c:pt>
                <c:pt idx="16481">
                  <c:v>28.414366666666702</c:v>
                </c:pt>
                <c:pt idx="16482">
                  <c:v>28.416033333333399</c:v>
                </c:pt>
                <c:pt idx="16483">
                  <c:v>28.4177</c:v>
                </c:pt>
                <c:pt idx="16484">
                  <c:v>28.419366666666701</c:v>
                </c:pt>
                <c:pt idx="16485">
                  <c:v>28.421033333333401</c:v>
                </c:pt>
                <c:pt idx="16486">
                  <c:v>28.422699999999999</c:v>
                </c:pt>
                <c:pt idx="16487">
                  <c:v>28.4243666666667</c:v>
                </c:pt>
                <c:pt idx="16488">
                  <c:v>28.4260333333334</c:v>
                </c:pt>
                <c:pt idx="16489">
                  <c:v>28.427700000000002</c:v>
                </c:pt>
                <c:pt idx="16490">
                  <c:v>28.429366666666699</c:v>
                </c:pt>
                <c:pt idx="16491">
                  <c:v>28.431033333333399</c:v>
                </c:pt>
                <c:pt idx="16492">
                  <c:v>28.432700000000001</c:v>
                </c:pt>
                <c:pt idx="16493">
                  <c:v>28.434366666666701</c:v>
                </c:pt>
                <c:pt idx="16494">
                  <c:v>28.436033333333398</c:v>
                </c:pt>
                <c:pt idx="16495">
                  <c:v>28.4377</c:v>
                </c:pt>
                <c:pt idx="16496">
                  <c:v>28.4393666666667</c:v>
                </c:pt>
                <c:pt idx="16497">
                  <c:v>28.441033333333401</c:v>
                </c:pt>
                <c:pt idx="16498">
                  <c:v>28.442699999999999</c:v>
                </c:pt>
                <c:pt idx="16499">
                  <c:v>28.444366666666699</c:v>
                </c:pt>
                <c:pt idx="16500">
                  <c:v>28.4460333333334</c:v>
                </c:pt>
                <c:pt idx="16501">
                  <c:v>28.447700000000001</c:v>
                </c:pt>
                <c:pt idx="16502">
                  <c:v>28.449366666666702</c:v>
                </c:pt>
                <c:pt idx="16503">
                  <c:v>28.451033333333399</c:v>
                </c:pt>
                <c:pt idx="16504">
                  <c:v>28.4527</c:v>
                </c:pt>
                <c:pt idx="16505">
                  <c:v>28.454366666666701</c:v>
                </c:pt>
                <c:pt idx="16506">
                  <c:v>28.456033333333401</c:v>
                </c:pt>
                <c:pt idx="16507">
                  <c:v>28.457699999999999</c:v>
                </c:pt>
                <c:pt idx="16508">
                  <c:v>28.4593666666667</c:v>
                </c:pt>
                <c:pt idx="16509">
                  <c:v>28.4610333333334</c:v>
                </c:pt>
                <c:pt idx="16510">
                  <c:v>28.462700000000002</c:v>
                </c:pt>
                <c:pt idx="16511">
                  <c:v>28.464366666666699</c:v>
                </c:pt>
                <c:pt idx="16512">
                  <c:v>28.466033333333399</c:v>
                </c:pt>
                <c:pt idx="16513">
                  <c:v>28.467700000000001</c:v>
                </c:pt>
                <c:pt idx="16514">
                  <c:v>28.469366666666701</c:v>
                </c:pt>
                <c:pt idx="16515">
                  <c:v>28.471033333333398</c:v>
                </c:pt>
                <c:pt idx="16516">
                  <c:v>28.4727</c:v>
                </c:pt>
                <c:pt idx="16517">
                  <c:v>28.4743666666667</c:v>
                </c:pt>
                <c:pt idx="16518">
                  <c:v>28.476033333333401</c:v>
                </c:pt>
                <c:pt idx="16519">
                  <c:v>28.477699999999999</c:v>
                </c:pt>
                <c:pt idx="16520">
                  <c:v>28.479366666666699</c:v>
                </c:pt>
                <c:pt idx="16521">
                  <c:v>28.4810333333334</c:v>
                </c:pt>
                <c:pt idx="16522">
                  <c:v>28.482700000000001</c:v>
                </c:pt>
                <c:pt idx="16523">
                  <c:v>28.484366666666698</c:v>
                </c:pt>
                <c:pt idx="16524">
                  <c:v>28.486033333333399</c:v>
                </c:pt>
                <c:pt idx="16525">
                  <c:v>28.4877</c:v>
                </c:pt>
                <c:pt idx="16526">
                  <c:v>28.489366666666701</c:v>
                </c:pt>
                <c:pt idx="16527">
                  <c:v>28.491033333333402</c:v>
                </c:pt>
                <c:pt idx="16528">
                  <c:v>28.492699999999999</c:v>
                </c:pt>
                <c:pt idx="16529">
                  <c:v>28.4943666666667</c:v>
                </c:pt>
                <c:pt idx="16530">
                  <c:v>28.496033333333401</c:v>
                </c:pt>
                <c:pt idx="16531">
                  <c:v>28.497699999999998</c:v>
                </c:pt>
                <c:pt idx="16532">
                  <c:v>28.499366666666699</c:v>
                </c:pt>
                <c:pt idx="16533">
                  <c:v>28.5010333333334</c:v>
                </c:pt>
                <c:pt idx="16534">
                  <c:v>28.502700000000001</c:v>
                </c:pt>
                <c:pt idx="16535">
                  <c:v>28.504366666666701</c:v>
                </c:pt>
                <c:pt idx="16536">
                  <c:v>28.506033333333399</c:v>
                </c:pt>
                <c:pt idx="16537">
                  <c:v>28.5077</c:v>
                </c:pt>
                <c:pt idx="16538">
                  <c:v>28.5093666666667</c:v>
                </c:pt>
                <c:pt idx="16539">
                  <c:v>28.511033333333401</c:v>
                </c:pt>
                <c:pt idx="16540">
                  <c:v>28.512699999999999</c:v>
                </c:pt>
                <c:pt idx="16541">
                  <c:v>28.5143666666667</c:v>
                </c:pt>
                <c:pt idx="16542">
                  <c:v>28.5160333333334</c:v>
                </c:pt>
                <c:pt idx="16543">
                  <c:v>28.517700000000001</c:v>
                </c:pt>
                <c:pt idx="16544">
                  <c:v>28.519366666666699</c:v>
                </c:pt>
                <c:pt idx="16545">
                  <c:v>28.521033333333399</c:v>
                </c:pt>
                <c:pt idx="16546">
                  <c:v>28.5227</c:v>
                </c:pt>
                <c:pt idx="16547">
                  <c:v>28.524366666666701</c:v>
                </c:pt>
                <c:pt idx="16548">
                  <c:v>28.526033333333402</c:v>
                </c:pt>
                <c:pt idx="16549">
                  <c:v>28.527699999999999</c:v>
                </c:pt>
                <c:pt idx="16550">
                  <c:v>28.5293666666667</c:v>
                </c:pt>
                <c:pt idx="16551">
                  <c:v>28.531033333333401</c:v>
                </c:pt>
                <c:pt idx="16552">
                  <c:v>28.532699999999998</c:v>
                </c:pt>
                <c:pt idx="16553">
                  <c:v>28.534366666666699</c:v>
                </c:pt>
                <c:pt idx="16554">
                  <c:v>28.5360333333334</c:v>
                </c:pt>
                <c:pt idx="16555">
                  <c:v>28.537700000000001</c:v>
                </c:pt>
                <c:pt idx="16556">
                  <c:v>28.539366666666702</c:v>
                </c:pt>
                <c:pt idx="16557">
                  <c:v>28.541033333333399</c:v>
                </c:pt>
                <c:pt idx="16558">
                  <c:v>28.5427</c:v>
                </c:pt>
                <c:pt idx="16559">
                  <c:v>28.544366666666701</c:v>
                </c:pt>
                <c:pt idx="16560">
                  <c:v>28.546033333333401</c:v>
                </c:pt>
                <c:pt idx="16561">
                  <c:v>28.547699999999999</c:v>
                </c:pt>
                <c:pt idx="16562">
                  <c:v>28.5493666666667</c:v>
                </c:pt>
                <c:pt idx="16563">
                  <c:v>28.5510333333334</c:v>
                </c:pt>
                <c:pt idx="16564">
                  <c:v>28.552700000000002</c:v>
                </c:pt>
                <c:pt idx="16565">
                  <c:v>28.554366666666699</c:v>
                </c:pt>
                <c:pt idx="16566">
                  <c:v>28.556033333333399</c:v>
                </c:pt>
                <c:pt idx="16567">
                  <c:v>28.557700000000001</c:v>
                </c:pt>
                <c:pt idx="16568">
                  <c:v>28.559366666666701</c:v>
                </c:pt>
                <c:pt idx="16569">
                  <c:v>28.561033333333398</c:v>
                </c:pt>
                <c:pt idx="16570">
                  <c:v>28.5627</c:v>
                </c:pt>
                <c:pt idx="16571">
                  <c:v>28.5643666666667</c:v>
                </c:pt>
                <c:pt idx="16572">
                  <c:v>28.566033333333401</c:v>
                </c:pt>
                <c:pt idx="16573">
                  <c:v>28.567699999999999</c:v>
                </c:pt>
                <c:pt idx="16574">
                  <c:v>28.569366666666699</c:v>
                </c:pt>
                <c:pt idx="16575">
                  <c:v>28.5710333333334</c:v>
                </c:pt>
                <c:pt idx="16576">
                  <c:v>28.572700000000001</c:v>
                </c:pt>
                <c:pt idx="16577">
                  <c:v>28.574366666666702</c:v>
                </c:pt>
                <c:pt idx="16578">
                  <c:v>28.576033333333399</c:v>
                </c:pt>
                <c:pt idx="16579">
                  <c:v>28.5777</c:v>
                </c:pt>
                <c:pt idx="16580">
                  <c:v>28.579366666666701</c:v>
                </c:pt>
                <c:pt idx="16581">
                  <c:v>28.581033333333401</c:v>
                </c:pt>
                <c:pt idx="16582">
                  <c:v>28.582699999999999</c:v>
                </c:pt>
                <c:pt idx="16583">
                  <c:v>28.5843666666667</c:v>
                </c:pt>
                <c:pt idx="16584">
                  <c:v>28.5860333333334</c:v>
                </c:pt>
                <c:pt idx="16585">
                  <c:v>28.587700000000002</c:v>
                </c:pt>
                <c:pt idx="16586">
                  <c:v>28.589366666666699</c:v>
                </c:pt>
                <c:pt idx="16587">
                  <c:v>28.591033333333399</c:v>
                </c:pt>
                <c:pt idx="16588">
                  <c:v>28.592700000000001</c:v>
                </c:pt>
                <c:pt idx="16589">
                  <c:v>28.594366666666701</c:v>
                </c:pt>
                <c:pt idx="16590">
                  <c:v>28.596033333333398</c:v>
                </c:pt>
                <c:pt idx="16591">
                  <c:v>28.5977</c:v>
                </c:pt>
                <c:pt idx="16592">
                  <c:v>28.5993666666667</c:v>
                </c:pt>
                <c:pt idx="16593">
                  <c:v>28.601033333333401</c:v>
                </c:pt>
                <c:pt idx="16594">
                  <c:v>28.602699999999999</c:v>
                </c:pt>
                <c:pt idx="16595">
                  <c:v>28.604366666666699</c:v>
                </c:pt>
                <c:pt idx="16596">
                  <c:v>28.6060333333334</c:v>
                </c:pt>
                <c:pt idx="16597">
                  <c:v>28.607700000000001</c:v>
                </c:pt>
                <c:pt idx="16598">
                  <c:v>28.609366666666698</c:v>
                </c:pt>
                <c:pt idx="16599">
                  <c:v>28.611033333333399</c:v>
                </c:pt>
                <c:pt idx="16600">
                  <c:v>28.6127</c:v>
                </c:pt>
                <c:pt idx="16601">
                  <c:v>28.614366666666701</c:v>
                </c:pt>
                <c:pt idx="16602">
                  <c:v>28.616033333333402</c:v>
                </c:pt>
                <c:pt idx="16603">
                  <c:v>28.617699999999999</c:v>
                </c:pt>
                <c:pt idx="16604">
                  <c:v>28.6193666666667</c:v>
                </c:pt>
                <c:pt idx="16605">
                  <c:v>28.621033333333401</c:v>
                </c:pt>
                <c:pt idx="16606">
                  <c:v>28.622699999999998</c:v>
                </c:pt>
                <c:pt idx="16607">
                  <c:v>28.624366666666699</c:v>
                </c:pt>
                <c:pt idx="16608">
                  <c:v>28.6260333333334</c:v>
                </c:pt>
                <c:pt idx="16609">
                  <c:v>28.627700000000001</c:v>
                </c:pt>
                <c:pt idx="16610">
                  <c:v>28.629366666666701</c:v>
                </c:pt>
                <c:pt idx="16611">
                  <c:v>28.631033333333399</c:v>
                </c:pt>
                <c:pt idx="16612">
                  <c:v>28.6327</c:v>
                </c:pt>
                <c:pt idx="16613">
                  <c:v>28.6343666666667</c:v>
                </c:pt>
                <c:pt idx="16614">
                  <c:v>28.636033333333401</c:v>
                </c:pt>
                <c:pt idx="16615">
                  <c:v>28.637699999999999</c:v>
                </c:pt>
                <c:pt idx="16616">
                  <c:v>28.6393666666667</c:v>
                </c:pt>
                <c:pt idx="16617">
                  <c:v>28.6410333333334</c:v>
                </c:pt>
                <c:pt idx="16618">
                  <c:v>28.642700000000001</c:v>
                </c:pt>
                <c:pt idx="16619">
                  <c:v>28.644366666666699</c:v>
                </c:pt>
                <c:pt idx="16620">
                  <c:v>28.646033333333399</c:v>
                </c:pt>
                <c:pt idx="16621">
                  <c:v>28.6477</c:v>
                </c:pt>
                <c:pt idx="16622">
                  <c:v>28.649366666666701</c:v>
                </c:pt>
                <c:pt idx="16623">
                  <c:v>28.651033333333402</c:v>
                </c:pt>
                <c:pt idx="16624">
                  <c:v>28.652699999999999</c:v>
                </c:pt>
                <c:pt idx="16625">
                  <c:v>28.6543666666667</c:v>
                </c:pt>
                <c:pt idx="16626">
                  <c:v>28.656033333333401</c:v>
                </c:pt>
                <c:pt idx="16627">
                  <c:v>28.657699999999998</c:v>
                </c:pt>
                <c:pt idx="16628">
                  <c:v>28.659366666666699</c:v>
                </c:pt>
                <c:pt idx="16629">
                  <c:v>28.6610333333334</c:v>
                </c:pt>
                <c:pt idx="16630">
                  <c:v>28.662700000000001</c:v>
                </c:pt>
                <c:pt idx="16631">
                  <c:v>28.664366666666702</c:v>
                </c:pt>
                <c:pt idx="16632">
                  <c:v>28.666033333333399</c:v>
                </c:pt>
                <c:pt idx="16633">
                  <c:v>28.6677</c:v>
                </c:pt>
                <c:pt idx="16634">
                  <c:v>28.669366666666701</c:v>
                </c:pt>
                <c:pt idx="16635">
                  <c:v>28.671033333333401</c:v>
                </c:pt>
                <c:pt idx="16636">
                  <c:v>28.672699999999999</c:v>
                </c:pt>
                <c:pt idx="16637">
                  <c:v>28.6743666666667</c:v>
                </c:pt>
                <c:pt idx="16638">
                  <c:v>28.6760333333334</c:v>
                </c:pt>
                <c:pt idx="16639">
                  <c:v>28.677700000000002</c:v>
                </c:pt>
                <c:pt idx="16640">
                  <c:v>28.679366666666699</c:v>
                </c:pt>
                <c:pt idx="16641">
                  <c:v>28.681033333333399</c:v>
                </c:pt>
                <c:pt idx="16642">
                  <c:v>28.682700000000001</c:v>
                </c:pt>
                <c:pt idx="16643">
                  <c:v>28.684366666666701</c:v>
                </c:pt>
                <c:pt idx="16644">
                  <c:v>28.686033333333398</c:v>
                </c:pt>
                <c:pt idx="16645">
                  <c:v>28.6877</c:v>
                </c:pt>
                <c:pt idx="16646">
                  <c:v>28.6893666666667</c:v>
                </c:pt>
                <c:pt idx="16647">
                  <c:v>28.691033333333401</c:v>
                </c:pt>
                <c:pt idx="16648">
                  <c:v>28.692699999999999</c:v>
                </c:pt>
                <c:pt idx="16649">
                  <c:v>28.694366666666699</c:v>
                </c:pt>
                <c:pt idx="16650">
                  <c:v>28.6960333333334</c:v>
                </c:pt>
                <c:pt idx="16651">
                  <c:v>28.697700000000001</c:v>
                </c:pt>
                <c:pt idx="16652">
                  <c:v>28.699366666666702</c:v>
                </c:pt>
                <c:pt idx="16653">
                  <c:v>28.701033333333399</c:v>
                </c:pt>
                <c:pt idx="16654">
                  <c:v>28.7027</c:v>
                </c:pt>
                <c:pt idx="16655">
                  <c:v>28.704366666666701</c:v>
                </c:pt>
                <c:pt idx="16656">
                  <c:v>28.706033333333401</c:v>
                </c:pt>
                <c:pt idx="16657">
                  <c:v>28.707699999999999</c:v>
                </c:pt>
                <c:pt idx="16658">
                  <c:v>28.7093666666667</c:v>
                </c:pt>
                <c:pt idx="16659">
                  <c:v>28.7110333333334</c:v>
                </c:pt>
                <c:pt idx="16660">
                  <c:v>28.712700000000002</c:v>
                </c:pt>
                <c:pt idx="16661">
                  <c:v>28.714366666666699</c:v>
                </c:pt>
                <c:pt idx="16662">
                  <c:v>28.716033333333399</c:v>
                </c:pt>
                <c:pt idx="16663">
                  <c:v>28.717700000000001</c:v>
                </c:pt>
                <c:pt idx="16664">
                  <c:v>28.719366666666701</c:v>
                </c:pt>
                <c:pt idx="16665">
                  <c:v>28.721033333333398</c:v>
                </c:pt>
                <c:pt idx="16666">
                  <c:v>28.7227</c:v>
                </c:pt>
                <c:pt idx="16667">
                  <c:v>28.7243666666667</c:v>
                </c:pt>
                <c:pt idx="16668">
                  <c:v>28.726033333333401</c:v>
                </c:pt>
                <c:pt idx="16669">
                  <c:v>28.727699999999999</c:v>
                </c:pt>
                <c:pt idx="16670">
                  <c:v>28.729366666666699</c:v>
                </c:pt>
                <c:pt idx="16671">
                  <c:v>28.7310333333334</c:v>
                </c:pt>
                <c:pt idx="16672">
                  <c:v>28.732700000000001</c:v>
                </c:pt>
                <c:pt idx="16673">
                  <c:v>28.734366666666698</c:v>
                </c:pt>
                <c:pt idx="16674">
                  <c:v>28.736033333333399</c:v>
                </c:pt>
                <c:pt idx="16675">
                  <c:v>28.7377</c:v>
                </c:pt>
                <c:pt idx="16676">
                  <c:v>28.739366666666701</c:v>
                </c:pt>
                <c:pt idx="16677">
                  <c:v>28.741033333333402</c:v>
                </c:pt>
                <c:pt idx="16678">
                  <c:v>28.742699999999999</c:v>
                </c:pt>
                <c:pt idx="16679">
                  <c:v>28.7443666666667</c:v>
                </c:pt>
                <c:pt idx="16680">
                  <c:v>28.746033333333401</c:v>
                </c:pt>
                <c:pt idx="16681">
                  <c:v>28.747699999999998</c:v>
                </c:pt>
                <c:pt idx="16682">
                  <c:v>28.749366666666699</c:v>
                </c:pt>
                <c:pt idx="16683">
                  <c:v>28.7510333333334</c:v>
                </c:pt>
                <c:pt idx="16684">
                  <c:v>28.752700000000001</c:v>
                </c:pt>
                <c:pt idx="16685">
                  <c:v>28.754366666666701</c:v>
                </c:pt>
                <c:pt idx="16686">
                  <c:v>28.756033333333399</c:v>
                </c:pt>
                <c:pt idx="16687">
                  <c:v>28.7577</c:v>
                </c:pt>
                <c:pt idx="16688">
                  <c:v>28.7593666666667</c:v>
                </c:pt>
                <c:pt idx="16689">
                  <c:v>28.761033333333401</c:v>
                </c:pt>
                <c:pt idx="16690">
                  <c:v>28.762699999999999</c:v>
                </c:pt>
                <c:pt idx="16691">
                  <c:v>28.7643666666667</c:v>
                </c:pt>
                <c:pt idx="16692">
                  <c:v>28.7660333333334</c:v>
                </c:pt>
                <c:pt idx="16693">
                  <c:v>28.767700000000001</c:v>
                </c:pt>
                <c:pt idx="16694">
                  <c:v>28.769366666666699</c:v>
                </c:pt>
                <c:pt idx="16695">
                  <c:v>28.771033333333399</c:v>
                </c:pt>
                <c:pt idx="16696">
                  <c:v>28.7727</c:v>
                </c:pt>
                <c:pt idx="16697">
                  <c:v>28.774366666666701</c:v>
                </c:pt>
                <c:pt idx="16698">
                  <c:v>28.776033333333402</c:v>
                </c:pt>
                <c:pt idx="16699">
                  <c:v>28.777699999999999</c:v>
                </c:pt>
                <c:pt idx="16700">
                  <c:v>28.7793666666667</c:v>
                </c:pt>
                <c:pt idx="16701">
                  <c:v>28.781033333333401</c:v>
                </c:pt>
                <c:pt idx="16702">
                  <c:v>28.782699999999998</c:v>
                </c:pt>
                <c:pt idx="16703">
                  <c:v>28.784366666666699</c:v>
                </c:pt>
                <c:pt idx="16704">
                  <c:v>28.7860333333334</c:v>
                </c:pt>
                <c:pt idx="16705">
                  <c:v>28.787700000000001</c:v>
                </c:pt>
                <c:pt idx="16706">
                  <c:v>28.789366666666702</c:v>
                </c:pt>
                <c:pt idx="16707">
                  <c:v>28.791033333333399</c:v>
                </c:pt>
                <c:pt idx="16708">
                  <c:v>28.7927</c:v>
                </c:pt>
                <c:pt idx="16709">
                  <c:v>28.794366666666701</c:v>
                </c:pt>
                <c:pt idx="16710">
                  <c:v>28.796033333333401</c:v>
                </c:pt>
                <c:pt idx="16711">
                  <c:v>28.797699999999999</c:v>
                </c:pt>
                <c:pt idx="16712">
                  <c:v>28.7993666666667</c:v>
                </c:pt>
                <c:pt idx="16713">
                  <c:v>28.8010333333334</c:v>
                </c:pt>
                <c:pt idx="16714">
                  <c:v>28.802700000000002</c:v>
                </c:pt>
                <c:pt idx="16715">
                  <c:v>28.804366666666699</c:v>
                </c:pt>
                <c:pt idx="16716">
                  <c:v>28.806033333333399</c:v>
                </c:pt>
                <c:pt idx="16717">
                  <c:v>28.807700000000001</c:v>
                </c:pt>
                <c:pt idx="16718">
                  <c:v>28.809366666666701</c:v>
                </c:pt>
                <c:pt idx="16719">
                  <c:v>28.811033333333398</c:v>
                </c:pt>
                <c:pt idx="16720">
                  <c:v>28.8127</c:v>
                </c:pt>
                <c:pt idx="16721">
                  <c:v>28.8143666666667</c:v>
                </c:pt>
                <c:pt idx="16722">
                  <c:v>28.816033333333401</c:v>
                </c:pt>
                <c:pt idx="16723">
                  <c:v>28.817699999999999</c:v>
                </c:pt>
                <c:pt idx="16724">
                  <c:v>28.819366666666699</c:v>
                </c:pt>
                <c:pt idx="16725">
                  <c:v>28.8210333333334</c:v>
                </c:pt>
                <c:pt idx="16726">
                  <c:v>28.822700000000001</c:v>
                </c:pt>
                <c:pt idx="16727">
                  <c:v>28.824366666666702</c:v>
                </c:pt>
                <c:pt idx="16728">
                  <c:v>28.826033333333399</c:v>
                </c:pt>
                <c:pt idx="16729">
                  <c:v>28.8277</c:v>
                </c:pt>
                <c:pt idx="16730">
                  <c:v>28.829366666666701</c:v>
                </c:pt>
                <c:pt idx="16731">
                  <c:v>28.831033333333401</c:v>
                </c:pt>
                <c:pt idx="16732">
                  <c:v>28.832699999999999</c:v>
                </c:pt>
                <c:pt idx="16733">
                  <c:v>28.8343666666667</c:v>
                </c:pt>
                <c:pt idx="16734">
                  <c:v>28.8360333333334</c:v>
                </c:pt>
                <c:pt idx="16735">
                  <c:v>28.837700000000002</c:v>
                </c:pt>
                <c:pt idx="16736">
                  <c:v>28.839366666666699</c:v>
                </c:pt>
                <c:pt idx="16737">
                  <c:v>28.841033333333399</c:v>
                </c:pt>
                <c:pt idx="16738">
                  <c:v>28.842700000000001</c:v>
                </c:pt>
                <c:pt idx="16739">
                  <c:v>28.844366666666701</c:v>
                </c:pt>
                <c:pt idx="16740">
                  <c:v>28.846033333333398</c:v>
                </c:pt>
                <c:pt idx="16741">
                  <c:v>28.8477</c:v>
                </c:pt>
                <c:pt idx="16742">
                  <c:v>28.8493666666667</c:v>
                </c:pt>
                <c:pt idx="16743">
                  <c:v>28.851033333333401</c:v>
                </c:pt>
                <c:pt idx="16744">
                  <c:v>28.852699999999999</c:v>
                </c:pt>
                <c:pt idx="16745">
                  <c:v>28.854366666666699</c:v>
                </c:pt>
                <c:pt idx="16746">
                  <c:v>28.8560333333334</c:v>
                </c:pt>
                <c:pt idx="16747">
                  <c:v>28.857700000000001</c:v>
                </c:pt>
                <c:pt idx="16748">
                  <c:v>28.859366666666698</c:v>
                </c:pt>
                <c:pt idx="16749">
                  <c:v>28.861033333333399</c:v>
                </c:pt>
                <c:pt idx="16750">
                  <c:v>28.8627</c:v>
                </c:pt>
                <c:pt idx="16751">
                  <c:v>28.864366666666701</c:v>
                </c:pt>
                <c:pt idx="16752">
                  <c:v>28.866033333333402</c:v>
                </c:pt>
                <c:pt idx="16753">
                  <c:v>28.867699999999999</c:v>
                </c:pt>
                <c:pt idx="16754">
                  <c:v>28.8693666666667</c:v>
                </c:pt>
                <c:pt idx="16755">
                  <c:v>28.871033333333401</c:v>
                </c:pt>
                <c:pt idx="16756">
                  <c:v>28.872699999999998</c:v>
                </c:pt>
                <c:pt idx="16757">
                  <c:v>28.874366666666699</c:v>
                </c:pt>
                <c:pt idx="16758">
                  <c:v>28.8760333333334</c:v>
                </c:pt>
                <c:pt idx="16759">
                  <c:v>28.877700000000001</c:v>
                </c:pt>
                <c:pt idx="16760">
                  <c:v>28.879366666666701</c:v>
                </c:pt>
                <c:pt idx="16761">
                  <c:v>28.881033333333399</c:v>
                </c:pt>
                <c:pt idx="16762">
                  <c:v>28.8827</c:v>
                </c:pt>
                <c:pt idx="16763">
                  <c:v>28.8843666666667</c:v>
                </c:pt>
                <c:pt idx="16764">
                  <c:v>28.886033333333401</c:v>
                </c:pt>
                <c:pt idx="16765">
                  <c:v>28.887699999999999</c:v>
                </c:pt>
                <c:pt idx="16766">
                  <c:v>28.8893666666667</c:v>
                </c:pt>
                <c:pt idx="16767">
                  <c:v>28.8910333333334</c:v>
                </c:pt>
                <c:pt idx="16768">
                  <c:v>28.892700000000001</c:v>
                </c:pt>
                <c:pt idx="16769">
                  <c:v>28.894366666666699</c:v>
                </c:pt>
                <c:pt idx="16770">
                  <c:v>28.896033333333399</c:v>
                </c:pt>
                <c:pt idx="16771">
                  <c:v>28.8977</c:v>
                </c:pt>
                <c:pt idx="16772">
                  <c:v>28.899366666666701</c:v>
                </c:pt>
                <c:pt idx="16773">
                  <c:v>28.901033333333402</c:v>
                </c:pt>
                <c:pt idx="16774">
                  <c:v>28.902699999999999</c:v>
                </c:pt>
                <c:pt idx="16775">
                  <c:v>28.9043666666667</c:v>
                </c:pt>
                <c:pt idx="16776">
                  <c:v>28.906033333333401</c:v>
                </c:pt>
                <c:pt idx="16777">
                  <c:v>28.907699999999998</c:v>
                </c:pt>
                <c:pt idx="16778">
                  <c:v>28.909366666666699</c:v>
                </c:pt>
                <c:pt idx="16779">
                  <c:v>28.9110333333334</c:v>
                </c:pt>
                <c:pt idx="16780">
                  <c:v>28.912700000000001</c:v>
                </c:pt>
                <c:pt idx="16781">
                  <c:v>28.914366666666702</c:v>
                </c:pt>
                <c:pt idx="16782">
                  <c:v>28.916033333333399</c:v>
                </c:pt>
                <c:pt idx="16783">
                  <c:v>28.9177</c:v>
                </c:pt>
                <c:pt idx="16784">
                  <c:v>28.919366666666701</c:v>
                </c:pt>
                <c:pt idx="16785">
                  <c:v>28.921033333333401</c:v>
                </c:pt>
                <c:pt idx="16786">
                  <c:v>28.922699999999999</c:v>
                </c:pt>
                <c:pt idx="16787">
                  <c:v>28.9243666666667</c:v>
                </c:pt>
                <c:pt idx="16788">
                  <c:v>28.9260333333334</c:v>
                </c:pt>
                <c:pt idx="16789">
                  <c:v>28.927700000000002</c:v>
                </c:pt>
                <c:pt idx="16790">
                  <c:v>28.929366666666699</c:v>
                </c:pt>
                <c:pt idx="16791">
                  <c:v>28.931033333333399</c:v>
                </c:pt>
                <c:pt idx="16792">
                  <c:v>28.932700000000001</c:v>
                </c:pt>
                <c:pt idx="16793">
                  <c:v>28.934366666666701</c:v>
                </c:pt>
                <c:pt idx="16794">
                  <c:v>28.936033333333398</c:v>
                </c:pt>
                <c:pt idx="16795">
                  <c:v>28.9377</c:v>
                </c:pt>
                <c:pt idx="16796">
                  <c:v>28.9393666666667</c:v>
                </c:pt>
                <c:pt idx="16797">
                  <c:v>28.941033333333401</c:v>
                </c:pt>
                <c:pt idx="16798">
                  <c:v>28.942699999999999</c:v>
                </c:pt>
                <c:pt idx="16799">
                  <c:v>28.944366666666699</c:v>
                </c:pt>
                <c:pt idx="16800">
                  <c:v>28.9460333333334</c:v>
                </c:pt>
                <c:pt idx="16801">
                  <c:v>28.947700000000001</c:v>
                </c:pt>
                <c:pt idx="16802">
                  <c:v>28.949366666666702</c:v>
                </c:pt>
                <c:pt idx="16803">
                  <c:v>28.951033333333399</c:v>
                </c:pt>
                <c:pt idx="16804">
                  <c:v>28.9527</c:v>
                </c:pt>
                <c:pt idx="16805">
                  <c:v>28.954366666666701</c:v>
                </c:pt>
                <c:pt idx="16806">
                  <c:v>28.956033333333401</c:v>
                </c:pt>
                <c:pt idx="16807">
                  <c:v>28.957699999999999</c:v>
                </c:pt>
                <c:pt idx="16808">
                  <c:v>28.9593666666667</c:v>
                </c:pt>
                <c:pt idx="16809">
                  <c:v>28.9610333333334</c:v>
                </c:pt>
                <c:pt idx="16810">
                  <c:v>28.962700000000002</c:v>
                </c:pt>
                <c:pt idx="16811">
                  <c:v>28.964366666666699</c:v>
                </c:pt>
                <c:pt idx="16812">
                  <c:v>28.966033333333399</c:v>
                </c:pt>
                <c:pt idx="16813">
                  <c:v>28.967700000000001</c:v>
                </c:pt>
                <c:pt idx="16814">
                  <c:v>28.969366666666701</c:v>
                </c:pt>
                <c:pt idx="16815">
                  <c:v>28.971033333333398</c:v>
                </c:pt>
                <c:pt idx="16816">
                  <c:v>28.9727</c:v>
                </c:pt>
                <c:pt idx="16817">
                  <c:v>28.9743666666667</c:v>
                </c:pt>
                <c:pt idx="16818">
                  <c:v>28.976033333333401</c:v>
                </c:pt>
                <c:pt idx="16819">
                  <c:v>28.977699999999999</c:v>
                </c:pt>
                <c:pt idx="16820">
                  <c:v>28.979366666666699</c:v>
                </c:pt>
                <c:pt idx="16821">
                  <c:v>28.9810333333334</c:v>
                </c:pt>
                <c:pt idx="16822">
                  <c:v>28.982700000000001</c:v>
                </c:pt>
                <c:pt idx="16823">
                  <c:v>28.984366666666698</c:v>
                </c:pt>
                <c:pt idx="16824">
                  <c:v>28.986033333333399</c:v>
                </c:pt>
                <c:pt idx="16825">
                  <c:v>28.9877</c:v>
                </c:pt>
                <c:pt idx="16826">
                  <c:v>28.989366666666701</c:v>
                </c:pt>
                <c:pt idx="16827">
                  <c:v>28.991033333333402</c:v>
                </c:pt>
                <c:pt idx="16828">
                  <c:v>28.992699999999999</c:v>
                </c:pt>
                <c:pt idx="16829">
                  <c:v>28.9943666666667</c:v>
                </c:pt>
                <c:pt idx="16830">
                  <c:v>28.996033333333401</c:v>
                </c:pt>
                <c:pt idx="16831">
                  <c:v>28.997699999999998</c:v>
                </c:pt>
                <c:pt idx="16832">
                  <c:v>28.999366666666699</c:v>
                </c:pt>
                <c:pt idx="16833">
                  <c:v>29.0010333333334</c:v>
                </c:pt>
                <c:pt idx="16834">
                  <c:v>29.002700000000001</c:v>
                </c:pt>
                <c:pt idx="16835">
                  <c:v>29.004366666666701</c:v>
                </c:pt>
                <c:pt idx="16836">
                  <c:v>29.006033333333399</c:v>
                </c:pt>
                <c:pt idx="16837">
                  <c:v>29.0077</c:v>
                </c:pt>
                <c:pt idx="16838">
                  <c:v>29.0093666666667</c:v>
                </c:pt>
                <c:pt idx="16839">
                  <c:v>29.011033333333401</c:v>
                </c:pt>
                <c:pt idx="16840">
                  <c:v>29.012699999999999</c:v>
                </c:pt>
                <c:pt idx="16841">
                  <c:v>29.0143666666667</c:v>
                </c:pt>
                <c:pt idx="16842">
                  <c:v>29.0160333333334</c:v>
                </c:pt>
                <c:pt idx="16843">
                  <c:v>29.017700000000001</c:v>
                </c:pt>
                <c:pt idx="16844">
                  <c:v>29.019366666666699</c:v>
                </c:pt>
                <c:pt idx="16845">
                  <c:v>29.021033333333399</c:v>
                </c:pt>
                <c:pt idx="16846">
                  <c:v>29.0227</c:v>
                </c:pt>
                <c:pt idx="16847">
                  <c:v>29.024366666666701</c:v>
                </c:pt>
                <c:pt idx="16848">
                  <c:v>29.026033333333402</c:v>
                </c:pt>
                <c:pt idx="16849">
                  <c:v>29.027699999999999</c:v>
                </c:pt>
                <c:pt idx="16850">
                  <c:v>29.0293666666667</c:v>
                </c:pt>
                <c:pt idx="16851">
                  <c:v>29.031033333333401</c:v>
                </c:pt>
                <c:pt idx="16852">
                  <c:v>29.032699999999998</c:v>
                </c:pt>
                <c:pt idx="16853">
                  <c:v>29.034366666666699</c:v>
                </c:pt>
                <c:pt idx="16854">
                  <c:v>29.0360333333334</c:v>
                </c:pt>
                <c:pt idx="16855">
                  <c:v>29.037700000000001</c:v>
                </c:pt>
                <c:pt idx="16856">
                  <c:v>29.039366666666702</c:v>
                </c:pt>
                <c:pt idx="16857">
                  <c:v>29.041033333333399</c:v>
                </c:pt>
                <c:pt idx="16858">
                  <c:v>29.0427</c:v>
                </c:pt>
                <c:pt idx="16859">
                  <c:v>29.044366666666701</c:v>
                </c:pt>
                <c:pt idx="16860">
                  <c:v>29.046033333333401</c:v>
                </c:pt>
                <c:pt idx="16861">
                  <c:v>29.047699999999999</c:v>
                </c:pt>
                <c:pt idx="16862">
                  <c:v>29.0493666666667</c:v>
                </c:pt>
                <c:pt idx="16863">
                  <c:v>29.0510333333334</c:v>
                </c:pt>
                <c:pt idx="16864">
                  <c:v>29.052700000000002</c:v>
                </c:pt>
                <c:pt idx="16865">
                  <c:v>29.054366666666699</c:v>
                </c:pt>
                <c:pt idx="16866">
                  <c:v>29.056033333333399</c:v>
                </c:pt>
                <c:pt idx="16867">
                  <c:v>29.057700000000001</c:v>
                </c:pt>
                <c:pt idx="16868">
                  <c:v>29.059366666666701</c:v>
                </c:pt>
                <c:pt idx="16869">
                  <c:v>29.061033333333398</c:v>
                </c:pt>
                <c:pt idx="16870">
                  <c:v>29.0627</c:v>
                </c:pt>
                <c:pt idx="16871">
                  <c:v>29.0643666666667</c:v>
                </c:pt>
                <c:pt idx="16872">
                  <c:v>29.066033333333401</c:v>
                </c:pt>
                <c:pt idx="16873">
                  <c:v>29.067699999999999</c:v>
                </c:pt>
                <c:pt idx="16874">
                  <c:v>29.069366666666699</c:v>
                </c:pt>
                <c:pt idx="16875">
                  <c:v>29.0710333333334</c:v>
                </c:pt>
                <c:pt idx="16876">
                  <c:v>29.072700000000001</c:v>
                </c:pt>
                <c:pt idx="16877">
                  <c:v>29.074366666666702</c:v>
                </c:pt>
                <c:pt idx="16878">
                  <c:v>29.076033333333399</c:v>
                </c:pt>
                <c:pt idx="16879">
                  <c:v>29.0777</c:v>
                </c:pt>
                <c:pt idx="16880">
                  <c:v>29.079366666666701</c:v>
                </c:pt>
                <c:pt idx="16881">
                  <c:v>29.081033333333401</c:v>
                </c:pt>
                <c:pt idx="16882">
                  <c:v>29.082699999999999</c:v>
                </c:pt>
                <c:pt idx="16883">
                  <c:v>29.0843666666667</c:v>
                </c:pt>
                <c:pt idx="16884">
                  <c:v>29.0860333333334</c:v>
                </c:pt>
                <c:pt idx="16885">
                  <c:v>29.087700000000002</c:v>
                </c:pt>
                <c:pt idx="16886">
                  <c:v>29.089366666666699</c:v>
                </c:pt>
                <c:pt idx="16887">
                  <c:v>29.091033333333399</c:v>
                </c:pt>
                <c:pt idx="16888">
                  <c:v>29.092700000000001</c:v>
                </c:pt>
                <c:pt idx="16889">
                  <c:v>29.094366666666701</c:v>
                </c:pt>
                <c:pt idx="16890">
                  <c:v>29.096033333333398</c:v>
                </c:pt>
                <c:pt idx="16891">
                  <c:v>29.0977</c:v>
                </c:pt>
                <c:pt idx="16892">
                  <c:v>29.0993666666667</c:v>
                </c:pt>
                <c:pt idx="16893">
                  <c:v>29.101033333333401</c:v>
                </c:pt>
                <c:pt idx="16894">
                  <c:v>29.102699999999999</c:v>
                </c:pt>
                <c:pt idx="16895">
                  <c:v>29.104366666666699</c:v>
                </c:pt>
                <c:pt idx="16896">
                  <c:v>29.1060333333334</c:v>
                </c:pt>
                <c:pt idx="16897">
                  <c:v>29.107700000000001</c:v>
                </c:pt>
                <c:pt idx="16898">
                  <c:v>29.109366666666698</c:v>
                </c:pt>
                <c:pt idx="16899">
                  <c:v>29.111033333333399</c:v>
                </c:pt>
                <c:pt idx="16900">
                  <c:v>29.1127</c:v>
                </c:pt>
                <c:pt idx="16901">
                  <c:v>29.114366666666701</c:v>
                </c:pt>
                <c:pt idx="16902">
                  <c:v>29.116033333333402</c:v>
                </c:pt>
                <c:pt idx="16903">
                  <c:v>29.117699999999999</c:v>
                </c:pt>
                <c:pt idx="16904">
                  <c:v>29.1193666666667</c:v>
                </c:pt>
                <c:pt idx="16905">
                  <c:v>29.121033333333401</c:v>
                </c:pt>
                <c:pt idx="16906">
                  <c:v>29.122699999999998</c:v>
                </c:pt>
                <c:pt idx="16907">
                  <c:v>29.124366666666699</c:v>
                </c:pt>
                <c:pt idx="16908">
                  <c:v>29.1260333333334</c:v>
                </c:pt>
                <c:pt idx="16909">
                  <c:v>29.127700000000001</c:v>
                </c:pt>
                <c:pt idx="16910">
                  <c:v>29.129366666666701</c:v>
                </c:pt>
                <c:pt idx="16911">
                  <c:v>29.131033333333399</c:v>
                </c:pt>
                <c:pt idx="16912">
                  <c:v>29.1327</c:v>
                </c:pt>
                <c:pt idx="16913">
                  <c:v>29.1343666666667</c:v>
                </c:pt>
                <c:pt idx="16914">
                  <c:v>29.136033333333401</c:v>
                </c:pt>
                <c:pt idx="16915">
                  <c:v>29.137699999999999</c:v>
                </c:pt>
                <c:pt idx="16916">
                  <c:v>29.1393666666667</c:v>
                </c:pt>
                <c:pt idx="16917">
                  <c:v>29.1410333333334</c:v>
                </c:pt>
                <c:pt idx="16918">
                  <c:v>29.142700000000001</c:v>
                </c:pt>
                <c:pt idx="16919">
                  <c:v>29.144366666666699</c:v>
                </c:pt>
                <c:pt idx="16920">
                  <c:v>29.146033333333399</c:v>
                </c:pt>
                <c:pt idx="16921">
                  <c:v>29.1477</c:v>
                </c:pt>
                <c:pt idx="16922">
                  <c:v>29.149366666666701</c:v>
                </c:pt>
                <c:pt idx="16923">
                  <c:v>29.151033333333402</c:v>
                </c:pt>
                <c:pt idx="16924">
                  <c:v>29.152699999999999</c:v>
                </c:pt>
                <c:pt idx="16925">
                  <c:v>29.1543666666667</c:v>
                </c:pt>
                <c:pt idx="16926">
                  <c:v>29.156033333333401</c:v>
                </c:pt>
                <c:pt idx="16927">
                  <c:v>29.157699999999998</c:v>
                </c:pt>
                <c:pt idx="16928">
                  <c:v>29.159366666666699</c:v>
                </c:pt>
                <c:pt idx="16929">
                  <c:v>29.1610333333334</c:v>
                </c:pt>
                <c:pt idx="16930">
                  <c:v>29.162700000000001</c:v>
                </c:pt>
                <c:pt idx="16931">
                  <c:v>29.164366666666702</c:v>
                </c:pt>
                <c:pt idx="16932">
                  <c:v>29.166033333333399</c:v>
                </c:pt>
                <c:pt idx="16933">
                  <c:v>29.1677</c:v>
                </c:pt>
                <c:pt idx="16934">
                  <c:v>29.169366666666701</c:v>
                </c:pt>
                <c:pt idx="16935">
                  <c:v>29.171033333333401</c:v>
                </c:pt>
                <c:pt idx="16936">
                  <c:v>29.172699999999999</c:v>
                </c:pt>
                <c:pt idx="16937">
                  <c:v>29.1743666666667</c:v>
                </c:pt>
                <c:pt idx="16938">
                  <c:v>29.1760333333334</c:v>
                </c:pt>
                <c:pt idx="16939">
                  <c:v>29.177700000000002</c:v>
                </c:pt>
                <c:pt idx="16940">
                  <c:v>29.179366666666699</c:v>
                </c:pt>
                <c:pt idx="16941">
                  <c:v>29.181033333333399</c:v>
                </c:pt>
                <c:pt idx="16942">
                  <c:v>29.182700000000001</c:v>
                </c:pt>
                <c:pt idx="16943">
                  <c:v>29.184366666666701</c:v>
                </c:pt>
                <c:pt idx="16944">
                  <c:v>29.186033333333398</c:v>
                </c:pt>
                <c:pt idx="16945">
                  <c:v>29.1877</c:v>
                </c:pt>
                <c:pt idx="16946">
                  <c:v>29.1893666666667</c:v>
                </c:pt>
                <c:pt idx="16947">
                  <c:v>29.191033333333401</c:v>
                </c:pt>
                <c:pt idx="16948">
                  <c:v>29.192699999999999</c:v>
                </c:pt>
                <c:pt idx="16949">
                  <c:v>29.194366666666699</c:v>
                </c:pt>
                <c:pt idx="16950">
                  <c:v>29.1960333333334</c:v>
                </c:pt>
                <c:pt idx="16951">
                  <c:v>29.197700000000001</c:v>
                </c:pt>
                <c:pt idx="16952">
                  <c:v>29.199366666666702</c:v>
                </c:pt>
                <c:pt idx="16953">
                  <c:v>29.201033333333399</c:v>
                </c:pt>
                <c:pt idx="16954">
                  <c:v>29.2027</c:v>
                </c:pt>
                <c:pt idx="16955">
                  <c:v>29.204366666666701</c:v>
                </c:pt>
                <c:pt idx="16956">
                  <c:v>29.206033333333401</c:v>
                </c:pt>
                <c:pt idx="16957">
                  <c:v>29.207699999999999</c:v>
                </c:pt>
                <c:pt idx="16958">
                  <c:v>29.2093666666667</c:v>
                </c:pt>
                <c:pt idx="16959">
                  <c:v>29.2110333333334</c:v>
                </c:pt>
                <c:pt idx="16960">
                  <c:v>29.212700000000002</c:v>
                </c:pt>
                <c:pt idx="16961">
                  <c:v>29.214366666666699</c:v>
                </c:pt>
                <c:pt idx="16962">
                  <c:v>29.216033333333399</c:v>
                </c:pt>
                <c:pt idx="16963">
                  <c:v>29.217700000000001</c:v>
                </c:pt>
                <c:pt idx="16964">
                  <c:v>29.219366666666701</c:v>
                </c:pt>
                <c:pt idx="16965">
                  <c:v>29.221033333333398</c:v>
                </c:pt>
                <c:pt idx="16966">
                  <c:v>29.2227</c:v>
                </c:pt>
                <c:pt idx="16967">
                  <c:v>29.2243666666667</c:v>
                </c:pt>
                <c:pt idx="16968">
                  <c:v>29.226033333333401</c:v>
                </c:pt>
                <c:pt idx="16969">
                  <c:v>29.227699999999999</c:v>
                </c:pt>
                <c:pt idx="16970">
                  <c:v>29.229366666666699</c:v>
                </c:pt>
                <c:pt idx="16971">
                  <c:v>29.2310333333334</c:v>
                </c:pt>
                <c:pt idx="16972">
                  <c:v>29.232700000000001</c:v>
                </c:pt>
                <c:pt idx="16973">
                  <c:v>29.234366666666698</c:v>
                </c:pt>
                <c:pt idx="16974">
                  <c:v>29.236033333333399</c:v>
                </c:pt>
                <c:pt idx="16975">
                  <c:v>29.2377</c:v>
                </c:pt>
                <c:pt idx="16976">
                  <c:v>29.239366666666701</c:v>
                </c:pt>
                <c:pt idx="16977">
                  <c:v>29.241033333333402</c:v>
                </c:pt>
                <c:pt idx="16978">
                  <c:v>29.242699999999999</c:v>
                </c:pt>
                <c:pt idx="16979">
                  <c:v>29.2443666666667</c:v>
                </c:pt>
                <c:pt idx="16980">
                  <c:v>29.246033333333401</c:v>
                </c:pt>
                <c:pt idx="16981">
                  <c:v>29.247699999999998</c:v>
                </c:pt>
                <c:pt idx="16982">
                  <c:v>29.249366666666699</c:v>
                </c:pt>
                <c:pt idx="16983">
                  <c:v>29.2510333333334</c:v>
                </c:pt>
                <c:pt idx="16984">
                  <c:v>29.252700000000001</c:v>
                </c:pt>
                <c:pt idx="16985">
                  <c:v>29.254366666666701</c:v>
                </c:pt>
                <c:pt idx="16986">
                  <c:v>29.256033333333399</c:v>
                </c:pt>
                <c:pt idx="16987">
                  <c:v>29.2577</c:v>
                </c:pt>
                <c:pt idx="16988">
                  <c:v>29.2593666666667</c:v>
                </c:pt>
                <c:pt idx="16989">
                  <c:v>29.261033333333401</c:v>
                </c:pt>
                <c:pt idx="16990">
                  <c:v>29.262699999999999</c:v>
                </c:pt>
                <c:pt idx="16991">
                  <c:v>29.2643666666667</c:v>
                </c:pt>
                <c:pt idx="16992">
                  <c:v>29.2660333333334</c:v>
                </c:pt>
                <c:pt idx="16993">
                  <c:v>29.267700000000001</c:v>
                </c:pt>
                <c:pt idx="16994">
                  <c:v>29.269366666666699</c:v>
                </c:pt>
                <c:pt idx="16995">
                  <c:v>29.271033333333399</c:v>
                </c:pt>
                <c:pt idx="16996">
                  <c:v>29.2727</c:v>
                </c:pt>
                <c:pt idx="16997">
                  <c:v>29.274366666666701</c:v>
                </c:pt>
                <c:pt idx="16998">
                  <c:v>29.276033333333402</c:v>
                </c:pt>
                <c:pt idx="16999">
                  <c:v>29.277699999999999</c:v>
                </c:pt>
                <c:pt idx="17000">
                  <c:v>29.2793666666667</c:v>
                </c:pt>
                <c:pt idx="17001">
                  <c:v>29.281033333333401</c:v>
                </c:pt>
                <c:pt idx="17002">
                  <c:v>29.282699999999998</c:v>
                </c:pt>
                <c:pt idx="17003">
                  <c:v>29.284366666666699</c:v>
                </c:pt>
                <c:pt idx="17004">
                  <c:v>29.2860333333334</c:v>
                </c:pt>
                <c:pt idx="17005">
                  <c:v>29.287700000000001</c:v>
                </c:pt>
                <c:pt idx="17006">
                  <c:v>29.289366666666702</c:v>
                </c:pt>
                <c:pt idx="17007">
                  <c:v>29.291033333333399</c:v>
                </c:pt>
                <c:pt idx="17008">
                  <c:v>29.2927</c:v>
                </c:pt>
                <c:pt idx="17009">
                  <c:v>29.294366666666701</c:v>
                </c:pt>
                <c:pt idx="17010">
                  <c:v>29.296033333333401</c:v>
                </c:pt>
                <c:pt idx="17011">
                  <c:v>29.297699999999999</c:v>
                </c:pt>
                <c:pt idx="17012">
                  <c:v>29.2993666666667</c:v>
                </c:pt>
                <c:pt idx="17013">
                  <c:v>29.3010333333334</c:v>
                </c:pt>
                <c:pt idx="17014">
                  <c:v>29.302700000000002</c:v>
                </c:pt>
                <c:pt idx="17015">
                  <c:v>29.304366666666699</c:v>
                </c:pt>
                <c:pt idx="17016">
                  <c:v>29.306033333333399</c:v>
                </c:pt>
                <c:pt idx="17017">
                  <c:v>29.307700000000001</c:v>
                </c:pt>
                <c:pt idx="17018">
                  <c:v>29.309366666666701</c:v>
                </c:pt>
                <c:pt idx="17019">
                  <c:v>29.311033333333398</c:v>
                </c:pt>
                <c:pt idx="17020">
                  <c:v>29.3127</c:v>
                </c:pt>
                <c:pt idx="17021">
                  <c:v>29.3143666666667</c:v>
                </c:pt>
                <c:pt idx="17022">
                  <c:v>29.316033333333401</c:v>
                </c:pt>
                <c:pt idx="17023">
                  <c:v>29.317699999999999</c:v>
                </c:pt>
                <c:pt idx="17024">
                  <c:v>29.319366666666699</c:v>
                </c:pt>
                <c:pt idx="17025">
                  <c:v>29.3210333333334</c:v>
                </c:pt>
                <c:pt idx="17026">
                  <c:v>29.322700000000001</c:v>
                </c:pt>
                <c:pt idx="17027">
                  <c:v>29.324366666666702</c:v>
                </c:pt>
                <c:pt idx="17028">
                  <c:v>29.326033333333399</c:v>
                </c:pt>
                <c:pt idx="17029">
                  <c:v>29.3277</c:v>
                </c:pt>
                <c:pt idx="17030">
                  <c:v>29.329366666666701</c:v>
                </c:pt>
                <c:pt idx="17031">
                  <c:v>29.331033333333401</c:v>
                </c:pt>
                <c:pt idx="17032">
                  <c:v>29.332699999999999</c:v>
                </c:pt>
                <c:pt idx="17033">
                  <c:v>29.3343666666667</c:v>
                </c:pt>
                <c:pt idx="17034">
                  <c:v>29.3360333333334</c:v>
                </c:pt>
                <c:pt idx="17035">
                  <c:v>29.337700000000002</c:v>
                </c:pt>
                <c:pt idx="17036">
                  <c:v>29.339366666666699</c:v>
                </c:pt>
                <c:pt idx="17037">
                  <c:v>29.341033333333399</c:v>
                </c:pt>
                <c:pt idx="17038">
                  <c:v>29.342700000000001</c:v>
                </c:pt>
                <c:pt idx="17039">
                  <c:v>29.344366666666701</c:v>
                </c:pt>
                <c:pt idx="17040">
                  <c:v>29.346033333333398</c:v>
                </c:pt>
                <c:pt idx="17041">
                  <c:v>29.3477</c:v>
                </c:pt>
                <c:pt idx="17042">
                  <c:v>29.3493666666667</c:v>
                </c:pt>
                <c:pt idx="17043">
                  <c:v>29.351033333333401</c:v>
                </c:pt>
                <c:pt idx="17044">
                  <c:v>29.352699999999999</c:v>
                </c:pt>
                <c:pt idx="17045">
                  <c:v>29.354366666666699</c:v>
                </c:pt>
                <c:pt idx="17046">
                  <c:v>29.3560333333334</c:v>
                </c:pt>
                <c:pt idx="17047">
                  <c:v>29.357700000000001</c:v>
                </c:pt>
                <c:pt idx="17048">
                  <c:v>29.359366666666698</c:v>
                </c:pt>
                <c:pt idx="17049">
                  <c:v>29.361033333333399</c:v>
                </c:pt>
                <c:pt idx="17050">
                  <c:v>29.3627</c:v>
                </c:pt>
                <c:pt idx="17051">
                  <c:v>29.364366666666701</c:v>
                </c:pt>
                <c:pt idx="17052">
                  <c:v>29.366033333333402</c:v>
                </c:pt>
                <c:pt idx="17053">
                  <c:v>29.367699999999999</c:v>
                </c:pt>
                <c:pt idx="17054">
                  <c:v>29.3693666666667</c:v>
                </c:pt>
                <c:pt idx="17055">
                  <c:v>29.371033333333401</c:v>
                </c:pt>
                <c:pt idx="17056">
                  <c:v>29.372699999999998</c:v>
                </c:pt>
                <c:pt idx="17057">
                  <c:v>29.374366666666699</c:v>
                </c:pt>
                <c:pt idx="17058">
                  <c:v>29.3760333333334</c:v>
                </c:pt>
                <c:pt idx="17059">
                  <c:v>29.377700000000001</c:v>
                </c:pt>
                <c:pt idx="17060">
                  <c:v>29.379366666666701</c:v>
                </c:pt>
                <c:pt idx="17061">
                  <c:v>29.381033333333399</c:v>
                </c:pt>
                <c:pt idx="17062">
                  <c:v>29.3827</c:v>
                </c:pt>
                <c:pt idx="17063">
                  <c:v>29.3843666666667</c:v>
                </c:pt>
                <c:pt idx="17064">
                  <c:v>29.386033333333401</c:v>
                </c:pt>
                <c:pt idx="17065">
                  <c:v>29.387699999999999</c:v>
                </c:pt>
                <c:pt idx="17066">
                  <c:v>29.3893666666667</c:v>
                </c:pt>
                <c:pt idx="17067">
                  <c:v>29.3910333333334</c:v>
                </c:pt>
                <c:pt idx="17068">
                  <c:v>29.392700000000001</c:v>
                </c:pt>
                <c:pt idx="17069">
                  <c:v>29.394366666666699</c:v>
                </c:pt>
                <c:pt idx="17070">
                  <c:v>29.396033333333399</c:v>
                </c:pt>
                <c:pt idx="17071">
                  <c:v>29.3977</c:v>
                </c:pt>
                <c:pt idx="17072">
                  <c:v>29.399366666666701</c:v>
                </c:pt>
                <c:pt idx="17073">
                  <c:v>29.401033333333402</c:v>
                </c:pt>
                <c:pt idx="17074">
                  <c:v>29.402699999999999</c:v>
                </c:pt>
                <c:pt idx="17075">
                  <c:v>29.4043666666667</c:v>
                </c:pt>
                <c:pt idx="17076">
                  <c:v>29.406033333333401</c:v>
                </c:pt>
                <c:pt idx="17077">
                  <c:v>29.407699999999998</c:v>
                </c:pt>
                <c:pt idx="17078">
                  <c:v>29.409366666666699</c:v>
                </c:pt>
                <c:pt idx="17079">
                  <c:v>29.4110333333334</c:v>
                </c:pt>
                <c:pt idx="17080">
                  <c:v>29.412700000000001</c:v>
                </c:pt>
                <c:pt idx="17081">
                  <c:v>29.414366666666702</c:v>
                </c:pt>
                <c:pt idx="17082">
                  <c:v>29.416033333333399</c:v>
                </c:pt>
                <c:pt idx="17083">
                  <c:v>29.4177</c:v>
                </c:pt>
                <c:pt idx="17084">
                  <c:v>29.419366666666701</c:v>
                </c:pt>
                <c:pt idx="17085">
                  <c:v>29.421033333333401</c:v>
                </c:pt>
                <c:pt idx="17086">
                  <c:v>29.422699999999999</c:v>
                </c:pt>
                <c:pt idx="17087">
                  <c:v>29.4243666666667</c:v>
                </c:pt>
                <c:pt idx="17088">
                  <c:v>29.4260333333334</c:v>
                </c:pt>
                <c:pt idx="17089">
                  <c:v>29.427700000000002</c:v>
                </c:pt>
                <c:pt idx="17090">
                  <c:v>29.429366666666699</c:v>
                </c:pt>
                <c:pt idx="17091">
                  <c:v>29.431033333333399</c:v>
                </c:pt>
                <c:pt idx="17092">
                  <c:v>29.432700000000001</c:v>
                </c:pt>
                <c:pt idx="17093">
                  <c:v>29.434366666666701</c:v>
                </c:pt>
                <c:pt idx="17094">
                  <c:v>29.436033333333398</c:v>
                </c:pt>
                <c:pt idx="17095">
                  <c:v>29.4377</c:v>
                </c:pt>
                <c:pt idx="17096">
                  <c:v>29.4393666666667</c:v>
                </c:pt>
                <c:pt idx="17097">
                  <c:v>29.441033333333401</c:v>
                </c:pt>
                <c:pt idx="17098">
                  <c:v>29.442699999999999</c:v>
                </c:pt>
                <c:pt idx="17099">
                  <c:v>29.444366666666699</c:v>
                </c:pt>
                <c:pt idx="17100">
                  <c:v>29.4460333333334</c:v>
                </c:pt>
                <c:pt idx="17101">
                  <c:v>29.447700000000001</c:v>
                </c:pt>
                <c:pt idx="17102">
                  <c:v>29.449366666666702</c:v>
                </c:pt>
                <c:pt idx="17103">
                  <c:v>29.451033333333399</c:v>
                </c:pt>
                <c:pt idx="17104">
                  <c:v>29.4527</c:v>
                </c:pt>
                <c:pt idx="17105">
                  <c:v>29.454366666666701</c:v>
                </c:pt>
                <c:pt idx="17106">
                  <c:v>29.456033333333401</c:v>
                </c:pt>
                <c:pt idx="17107">
                  <c:v>29.457699999999999</c:v>
                </c:pt>
                <c:pt idx="17108">
                  <c:v>29.4593666666667</c:v>
                </c:pt>
                <c:pt idx="17109">
                  <c:v>29.4610333333334</c:v>
                </c:pt>
                <c:pt idx="17110">
                  <c:v>29.462700000000002</c:v>
                </c:pt>
                <c:pt idx="17111">
                  <c:v>29.464366666666699</c:v>
                </c:pt>
                <c:pt idx="17112">
                  <c:v>29.466033333333399</c:v>
                </c:pt>
                <c:pt idx="17113">
                  <c:v>29.467700000000001</c:v>
                </c:pt>
                <c:pt idx="17114">
                  <c:v>29.469366666666701</c:v>
                </c:pt>
                <c:pt idx="17115">
                  <c:v>29.471033333333398</c:v>
                </c:pt>
                <c:pt idx="17116">
                  <c:v>29.4727</c:v>
                </c:pt>
                <c:pt idx="17117">
                  <c:v>29.4743666666667</c:v>
                </c:pt>
                <c:pt idx="17118">
                  <c:v>29.476033333333401</c:v>
                </c:pt>
                <c:pt idx="17119">
                  <c:v>29.477699999999999</c:v>
                </c:pt>
                <c:pt idx="17120">
                  <c:v>29.479366666666699</c:v>
                </c:pt>
                <c:pt idx="17121">
                  <c:v>29.4810333333334</c:v>
                </c:pt>
                <c:pt idx="17122">
                  <c:v>29.482700000000001</c:v>
                </c:pt>
                <c:pt idx="17123">
                  <c:v>29.484366666666698</c:v>
                </c:pt>
                <c:pt idx="17124">
                  <c:v>29.486033333333399</c:v>
                </c:pt>
                <c:pt idx="17125">
                  <c:v>29.4877</c:v>
                </c:pt>
                <c:pt idx="17126">
                  <c:v>29.489366666666701</c:v>
                </c:pt>
                <c:pt idx="17127">
                  <c:v>29.491033333333402</c:v>
                </c:pt>
                <c:pt idx="17128">
                  <c:v>29.492699999999999</c:v>
                </c:pt>
                <c:pt idx="17129">
                  <c:v>29.4943666666667</c:v>
                </c:pt>
                <c:pt idx="17130">
                  <c:v>29.496033333333401</c:v>
                </c:pt>
                <c:pt idx="17131">
                  <c:v>29.497699999999998</c:v>
                </c:pt>
                <c:pt idx="17132">
                  <c:v>29.499366666666699</c:v>
                </c:pt>
                <c:pt idx="17133">
                  <c:v>29.5010333333334</c:v>
                </c:pt>
                <c:pt idx="17134">
                  <c:v>29.502700000000001</c:v>
                </c:pt>
                <c:pt idx="17135">
                  <c:v>29.504366666666701</c:v>
                </c:pt>
                <c:pt idx="17136">
                  <c:v>29.506033333333399</c:v>
                </c:pt>
                <c:pt idx="17137">
                  <c:v>29.5077</c:v>
                </c:pt>
                <c:pt idx="17138">
                  <c:v>29.5093666666667</c:v>
                </c:pt>
                <c:pt idx="17139">
                  <c:v>29.511033333333401</c:v>
                </c:pt>
                <c:pt idx="17140">
                  <c:v>29.512699999999999</c:v>
                </c:pt>
                <c:pt idx="17141">
                  <c:v>29.5143666666667</c:v>
                </c:pt>
                <c:pt idx="17142">
                  <c:v>29.5160333333334</c:v>
                </c:pt>
                <c:pt idx="17143">
                  <c:v>29.517700000000001</c:v>
                </c:pt>
                <c:pt idx="17144">
                  <c:v>29.519366666666699</c:v>
                </c:pt>
                <c:pt idx="17145">
                  <c:v>29.521033333333399</c:v>
                </c:pt>
                <c:pt idx="17146">
                  <c:v>29.5227</c:v>
                </c:pt>
                <c:pt idx="17147">
                  <c:v>29.524366666666701</c:v>
                </c:pt>
                <c:pt idx="17148">
                  <c:v>29.526033333333402</c:v>
                </c:pt>
                <c:pt idx="17149">
                  <c:v>29.527699999999999</c:v>
                </c:pt>
                <c:pt idx="17150">
                  <c:v>29.5293666666667</c:v>
                </c:pt>
                <c:pt idx="17151">
                  <c:v>29.531033333333401</c:v>
                </c:pt>
                <c:pt idx="17152">
                  <c:v>29.532699999999998</c:v>
                </c:pt>
                <c:pt idx="17153">
                  <c:v>29.534366666666699</c:v>
                </c:pt>
                <c:pt idx="17154">
                  <c:v>29.5360333333334</c:v>
                </c:pt>
                <c:pt idx="17155">
                  <c:v>29.537700000000001</c:v>
                </c:pt>
                <c:pt idx="17156">
                  <c:v>29.539366666666702</c:v>
                </c:pt>
                <c:pt idx="17157">
                  <c:v>29.541033333333399</c:v>
                </c:pt>
                <c:pt idx="17158">
                  <c:v>29.5427</c:v>
                </c:pt>
                <c:pt idx="17159">
                  <c:v>29.544366666666701</c:v>
                </c:pt>
                <c:pt idx="17160">
                  <c:v>29.546033333333401</c:v>
                </c:pt>
                <c:pt idx="17161">
                  <c:v>29.547699999999999</c:v>
                </c:pt>
                <c:pt idx="17162">
                  <c:v>29.5493666666667</c:v>
                </c:pt>
                <c:pt idx="17163">
                  <c:v>29.5510333333334</c:v>
                </c:pt>
                <c:pt idx="17164">
                  <c:v>29.552700000000002</c:v>
                </c:pt>
                <c:pt idx="17165">
                  <c:v>29.554366666666699</c:v>
                </c:pt>
                <c:pt idx="17166">
                  <c:v>29.556033333333399</c:v>
                </c:pt>
                <c:pt idx="17167">
                  <c:v>29.557700000000001</c:v>
                </c:pt>
                <c:pt idx="17168">
                  <c:v>29.559366666666701</c:v>
                </c:pt>
                <c:pt idx="17169">
                  <c:v>29.561033333333398</c:v>
                </c:pt>
                <c:pt idx="17170">
                  <c:v>29.5627</c:v>
                </c:pt>
                <c:pt idx="17171">
                  <c:v>29.5643666666667</c:v>
                </c:pt>
                <c:pt idx="17172">
                  <c:v>29.566033333333401</c:v>
                </c:pt>
                <c:pt idx="17173">
                  <c:v>29.567699999999999</c:v>
                </c:pt>
                <c:pt idx="17174">
                  <c:v>29.569366666666699</c:v>
                </c:pt>
                <c:pt idx="17175">
                  <c:v>29.5710333333334</c:v>
                </c:pt>
                <c:pt idx="17176">
                  <c:v>29.572700000000001</c:v>
                </c:pt>
                <c:pt idx="17177">
                  <c:v>29.574366666666702</c:v>
                </c:pt>
                <c:pt idx="17178">
                  <c:v>29.576033333333399</c:v>
                </c:pt>
                <c:pt idx="17179">
                  <c:v>29.5777</c:v>
                </c:pt>
                <c:pt idx="17180">
                  <c:v>29.579366666666701</c:v>
                </c:pt>
                <c:pt idx="17181">
                  <c:v>29.581033333333401</c:v>
                </c:pt>
                <c:pt idx="17182">
                  <c:v>29.582699999999999</c:v>
                </c:pt>
                <c:pt idx="17183">
                  <c:v>29.5843666666667</c:v>
                </c:pt>
                <c:pt idx="17184">
                  <c:v>29.5860333333334</c:v>
                </c:pt>
                <c:pt idx="17185">
                  <c:v>29.587700000000002</c:v>
                </c:pt>
                <c:pt idx="17186">
                  <c:v>29.589366666666699</c:v>
                </c:pt>
                <c:pt idx="17187">
                  <c:v>29.591033333333399</c:v>
                </c:pt>
                <c:pt idx="17188">
                  <c:v>29.592700000000001</c:v>
                </c:pt>
                <c:pt idx="17189">
                  <c:v>29.594366666666701</c:v>
                </c:pt>
                <c:pt idx="17190">
                  <c:v>29.596033333333398</c:v>
                </c:pt>
                <c:pt idx="17191">
                  <c:v>29.5977</c:v>
                </c:pt>
                <c:pt idx="17192">
                  <c:v>29.5993666666667</c:v>
                </c:pt>
                <c:pt idx="17193">
                  <c:v>29.601033333333401</c:v>
                </c:pt>
                <c:pt idx="17194">
                  <c:v>29.602699999999999</c:v>
                </c:pt>
                <c:pt idx="17195">
                  <c:v>29.604366666666699</c:v>
                </c:pt>
                <c:pt idx="17196">
                  <c:v>29.6060333333334</c:v>
                </c:pt>
                <c:pt idx="17197">
                  <c:v>29.607700000000001</c:v>
                </c:pt>
                <c:pt idx="17198">
                  <c:v>29.609366666666698</c:v>
                </c:pt>
                <c:pt idx="17199">
                  <c:v>29.611033333333399</c:v>
                </c:pt>
                <c:pt idx="17200">
                  <c:v>29.6127</c:v>
                </c:pt>
                <c:pt idx="17201">
                  <c:v>29.614366666666701</c:v>
                </c:pt>
                <c:pt idx="17202">
                  <c:v>29.616033333333402</c:v>
                </c:pt>
                <c:pt idx="17203">
                  <c:v>29.617699999999999</c:v>
                </c:pt>
                <c:pt idx="17204">
                  <c:v>29.6193666666667</c:v>
                </c:pt>
                <c:pt idx="17205">
                  <c:v>29.621033333333401</c:v>
                </c:pt>
                <c:pt idx="17206">
                  <c:v>29.622699999999998</c:v>
                </c:pt>
                <c:pt idx="17207">
                  <c:v>29.624366666666699</c:v>
                </c:pt>
                <c:pt idx="17208">
                  <c:v>29.6260333333334</c:v>
                </c:pt>
                <c:pt idx="17209">
                  <c:v>29.627700000000001</c:v>
                </c:pt>
                <c:pt idx="17210">
                  <c:v>29.629366666666701</c:v>
                </c:pt>
                <c:pt idx="17211">
                  <c:v>29.631033333333399</c:v>
                </c:pt>
                <c:pt idx="17212">
                  <c:v>29.6327</c:v>
                </c:pt>
                <c:pt idx="17213">
                  <c:v>29.6343666666667</c:v>
                </c:pt>
                <c:pt idx="17214">
                  <c:v>29.636033333333401</c:v>
                </c:pt>
                <c:pt idx="17215">
                  <c:v>29.637699999999999</c:v>
                </c:pt>
                <c:pt idx="17216">
                  <c:v>29.6393666666667</c:v>
                </c:pt>
                <c:pt idx="17217">
                  <c:v>29.6410333333334</c:v>
                </c:pt>
                <c:pt idx="17218">
                  <c:v>29.642700000000001</c:v>
                </c:pt>
                <c:pt idx="17219">
                  <c:v>29.644366666666699</c:v>
                </c:pt>
                <c:pt idx="17220">
                  <c:v>29.646033333333399</c:v>
                </c:pt>
                <c:pt idx="17221">
                  <c:v>29.6477</c:v>
                </c:pt>
                <c:pt idx="17222">
                  <c:v>29.649366666666701</c:v>
                </c:pt>
                <c:pt idx="17223">
                  <c:v>29.651033333333402</c:v>
                </c:pt>
                <c:pt idx="17224">
                  <c:v>29.652699999999999</c:v>
                </c:pt>
                <c:pt idx="17225">
                  <c:v>29.6543666666667</c:v>
                </c:pt>
                <c:pt idx="17226">
                  <c:v>29.656033333333401</c:v>
                </c:pt>
                <c:pt idx="17227">
                  <c:v>29.657699999999998</c:v>
                </c:pt>
                <c:pt idx="17228">
                  <c:v>29.659366666666699</c:v>
                </c:pt>
                <c:pt idx="17229">
                  <c:v>29.6610333333334</c:v>
                </c:pt>
                <c:pt idx="17230">
                  <c:v>29.662700000000001</c:v>
                </c:pt>
                <c:pt idx="17231">
                  <c:v>29.664366666666702</c:v>
                </c:pt>
                <c:pt idx="17232">
                  <c:v>29.666033333333399</c:v>
                </c:pt>
                <c:pt idx="17233">
                  <c:v>29.6677</c:v>
                </c:pt>
                <c:pt idx="17234">
                  <c:v>29.669366666666701</c:v>
                </c:pt>
                <c:pt idx="17235">
                  <c:v>29.671033333333401</c:v>
                </c:pt>
                <c:pt idx="17236">
                  <c:v>29.672699999999999</c:v>
                </c:pt>
                <c:pt idx="17237">
                  <c:v>29.6743666666667</c:v>
                </c:pt>
                <c:pt idx="17238">
                  <c:v>29.6760333333334</c:v>
                </c:pt>
                <c:pt idx="17239">
                  <c:v>29.677700000000002</c:v>
                </c:pt>
                <c:pt idx="17240">
                  <c:v>29.679366666666699</c:v>
                </c:pt>
                <c:pt idx="17241">
                  <c:v>29.681033333333399</c:v>
                </c:pt>
                <c:pt idx="17242">
                  <c:v>29.682700000000001</c:v>
                </c:pt>
                <c:pt idx="17243">
                  <c:v>29.684366666666701</c:v>
                </c:pt>
                <c:pt idx="17244">
                  <c:v>29.686033333333398</c:v>
                </c:pt>
                <c:pt idx="17245">
                  <c:v>29.6877</c:v>
                </c:pt>
                <c:pt idx="17246">
                  <c:v>29.6893666666667</c:v>
                </c:pt>
                <c:pt idx="17247">
                  <c:v>29.691033333333401</c:v>
                </c:pt>
                <c:pt idx="17248">
                  <c:v>29.692699999999999</c:v>
                </c:pt>
                <c:pt idx="17249">
                  <c:v>29.694366666666699</c:v>
                </c:pt>
                <c:pt idx="17250">
                  <c:v>29.6960333333334</c:v>
                </c:pt>
                <c:pt idx="17251">
                  <c:v>29.697700000000001</c:v>
                </c:pt>
                <c:pt idx="17252">
                  <c:v>29.699366666666702</c:v>
                </c:pt>
                <c:pt idx="17253">
                  <c:v>29.701033333333399</c:v>
                </c:pt>
                <c:pt idx="17254">
                  <c:v>29.7027</c:v>
                </c:pt>
                <c:pt idx="17255">
                  <c:v>29.704366666666701</c:v>
                </c:pt>
                <c:pt idx="17256">
                  <c:v>29.706033333333401</c:v>
                </c:pt>
                <c:pt idx="17257">
                  <c:v>29.707699999999999</c:v>
                </c:pt>
                <c:pt idx="17258">
                  <c:v>29.7093666666667</c:v>
                </c:pt>
                <c:pt idx="17259">
                  <c:v>29.7110333333334</c:v>
                </c:pt>
                <c:pt idx="17260">
                  <c:v>29.712700000000002</c:v>
                </c:pt>
                <c:pt idx="17261">
                  <c:v>29.714366666666699</c:v>
                </c:pt>
                <c:pt idx="17262">
                  <c:v>29.716033333333399</c:v>
                </c:pt>
                <c:pt idx="17263">
                  <c:v>29.717700000000001</c:v>
                </c:pt>
                <c:pt idx="17264">
                  <c:v>29.719366666666701</c:v>
                </c:pt>
                <c:pt idx="17265">
                  <c:v>29.721033333333398</c:v>
                </c:pt>
                <c:pt idx="17266">
                  <c:v>29.7227</c:v>
                </c:pt>
                <c:pt idx="17267">
                  <c:v>29.7243666666667</c:v>
                </c:pt>
                <c:pt idx="17268">
                  <c:v>29.726033333333401</c:v>
                </c:pt>
                <c:pt idx="17269">
                  <c:v>29.727699999999999</c:v>
                </c:pt>
                <c:pt idx="17270">
                  <c:v>29.729366666666699</c:v>
                </c:pt>
                <c:pt idx="17271">
                  <c:v>29.7310333333334</c:v>
                </c:pt>
                <c:pt idx="17272">
                  <c:v>29.732700000000001</c:v>
                </c:pt>
                <c:pt idx="17273">
                  <c:v>29.734366666666698</c:v>
                </c:pt>
                <c:pt idx="17274">
                  <c:v>29.736033333333399</c:v>
                </c:pt>
                <c:pt idx="17275">
                  <c:v>29.7377</c:v>
                </c:pt>
                <c:pt idx="17276">
                  <c:v>29.739366666666701</c:v>
                </c:pt>
                <c:pt idx="17277">
                  <c:v>29.741033333333402</c:v>
                </c:pt>
                <c:pt idx="17278">
                  <c:v>29.742699999999999</c:v>
                </c:pt>
                <c:pt idx="17279">
                  <c:v>29.7443666666667</c:v>
                </c:pt>
                <c:pt idx="17280">
                  <c:v>29.746033333333401</c:v>
                </c:pt>
                <c:pt idx="17281">
                  <c:v>29.747699999999998</c:v>
                </c:pt>
                <c:pt idx="17282">
                  <c:v>29.749366666666699</c:v>
                </c:pt>
                <c:pt idx="17283">
                  <c:v>29.7510333333334</c:v>
                </c:pt>
                <c:pt idx="17284">
                  <c:v>29.752700000000001</c:v>
                </c:pt>
                <c:pt idx="17285">
                  <c:v>29.754366666666701</c:v>
                </c:pt>
                <c:pt idx="17286">
                  <c:v>29.756033333333399</c:v>
                </c:pt>
                <c:pt idx="17287">
                  <c:v>29.7577</c:v>
                </c:pt>
                <c:pt idx="17288">
                  <c:v>29.7593666666667</c:v>
                </c:pt>
                <c:pt idx="17289">
                  <c:v>29.761033333333401</c:v>
                </c:pt>
                <c:pt idx="17290">
                  <c:v>29.762699999999999</c:v>
                </c:pt>
                <c:pt idx="17291">
                  <c:v>29.7643666666667</c:v>
                </c:pt>
                <c:pt idx="17292">
                  <c:v>29.7660333333334</c:v>
                </c:pt>
                <c:pt idx="17293">
                  <c:v>29.767700000000001</c:v>
                </c:pt>
                <c:pt idx="17294">
                  <c:v>29.769366666666699</c:v>
                </c:pt>
                <c:pt idx="17295">
                  <c:v>29.771033333333399</c:v>
                </c:pt>
                <c:pt idx="17296">
                  <c:v>29.7727</c:v>
                </c:pt>
                <c:pt idx="17297">
                  <c:v>29.774366666666701</c:v>
                </c:pt>
                <c:pt idx="17298">
                  <c:v>29.776033333333402</c:v>
                </c:pt>
                <c:pt idx="17299">
                  <c:v>29.777699999999999</c:v>
                </c:pt>
                <c:pt idx="17300">
                  <c:v>29.7793666666667</c:v>
                </c:pt>
                <c:pt idx="17301">
                  <c:v>29.781033333333401</c:v>
                </c:pt>
                <c:pt idx="17302">
                  <c:v>29.782699999999998</c:v>
                </c:pt>
                <c:pt idx="17303">
                  <c:v>29.784366666666699</c:v>
                </c:pt>
                <c:pt idx="17304">
                  <c:v>29.7860333333334</c:v>
                </c:pt>
                <c:pt idx="17305">
                  <c:v>29.787700000000001</c:v>
                </c:pt>
                <c:pt idx="17306">
                  <c:v>29.789366666666702</c:v>
                </c:pt>
                <c:pt idx="17307">
                  <c:v>29.791033333333399</c:v>
                </c:pt>
                <c:pt idx="17308">
                  <c:v>29.7927</c:v>
                </c:pt>
                <c:pt idx="17309">
                  <c:v>29.794366666666701</c:v>
                </c:pt>
                <c:pt idx="17310">
                  <c:v>29.796033333333401</c:v>
                </c:pt>
                <c:pt idx="17311">
                  <c:v>29.797699999999999</c:v>
                </c:pt>
                <c:pt idx="17312">
                  <c:v>29.7993666666667</c:v>
                </c:pt>
                <c:pt idx="17313">
                  <c:v>29.8010333333334</c:v>
                </c:pt>
                <c:pt idx="17314">
                  <c:v>29.802700000000002</c:v>
                </c:pt>
                <c:pt idx="17315">
                  <c:v>29.804366666666699</c:v>
                </c:pt>
                <c:pt idx="17316">
                  <c:v>29.806033333333399</c:v>
                </c:pt>
                <c:pt idx="17317">
                  <c:v>29.807700000000001</c:v>
                </c:pt>
                <c:pt idx="17318">
                  <c:v>29.809366666666701</c:v>
                </c:pt>
                <c:pt idx="17319">
                  <c:v>29.811033333333398</c:v>
                </c:pt>
                <c:pt idx="17320">
                  <c:v>29.8127</c:v>
                </c:pt>
                <c:pt idx="17321">
                  <c:v>29.8143666666667</c:v>
                </c:pt>
                <c:pt idx="17322">
                  <c:v>29.816033333333401</c:v>
                </c:pt>
                <c:pt idx="17323">
                  <c:v>29.817699999999999</c:v>
                </c:pt>
                <c:pt idx="17324">
                  <c:v>29.819366666666699</c:v>
                </c:pt>
                <c:pt idx="17325">
                  <c:v>29.8210333333334</c:v>
                </c:pt>
                <c:pt idx="17326">
                  <c:v>29.822700000000001</c:v>
                </c:pt>
                <c:pt idx="17327">
                  <c:v>29.824366666666702</c:v>
                </c:pt>
                <c:pt idx="17328">
                  <c:v>29.826033333333399</c:v>
                </c:pt>
                <c:pt idx="17329">
                  <c:v>29.8277</c:v>
                </c:pt>
                <c:pt idx="17330">
                  <c:v>29.829366666666701</c:v>
                </c:pt>
                <c:pt idx="17331">
                  <c:v>29.831033333333401</c:v>
                </c:pt>
                <c:pt idx="17332">
                  <c:v>29.832699999999999</c:v>
                </c:pt>
                <c:pt idx="17333">
                  <c:v>29.8343666666667</c:v>
                </c:pt>
                <c:pt idx="17334">
                  <c:v>29.8360333333334</c:v>
                </c:pt>
                <c:pt idx="17335">
                  <c:v>29.837700000000002</c:v>
                </c:pt>
                <c:pt idx="17336">
                  <c:v>29.839366666666699</c:v>
                </c:pt>
                <c:pt idx="17337">
                  <c:v>29.841033333333399</c:v>
                </c:pt>
                <c:pt idx="17338">
                  <c:v>29.842700000000001</c:v>
                </c:pt>
                <c:pt idx="17339">
                  <c:v>29.844366666666701</c:v>
                </c:pt>
                <c:pt idx="17340">
                  <c:v>29.846033333333398</c:v>
                </c:pt>
                <c:pt idx="17341">
                  <c:v>29.8477</c:v>
                </c:pt>
                <c:pt idx="17342">
                  <c:v>29.8493666666667</c:v>
                </c:pt>
                <c:pt idx="17343">
                  <c:v>29.851033333333401</c:v>
                </c:pt>
                <c:pt idx="17344">
                  <c:v>29.852699999999999</c:v>
                </c:pt>
                <c:pt idx="17345">
                  <c:v>29.854366666666699</c:v>
                </c:pt>
                <c:pt idx="17346">
                  <c:v>29.8560333333334</c:v>
                </c:pt>
                <c:pt idx="17347">
                  <c:v>29.857700000000001</c:v>
                </c:pt>
                <c:pt idx="17348">
                  <c:v>29.859366666666698</c:v>
                </c:pt>
                <c:pt idx="17349">
                  <c:v>29.861033333333399</c:v>
                </c:pt>
                <c:pt idx="17350">
                  <c:v>29.8627</c:v>
                </c:pt>
                <c:pt idx="17351">
                  <c:v>29.864366666666701</c:v>
                </c:pt>
                <c:pt idx="17352">
                  <c:v>29.866033333333402</c:v>
                </c:pt>
                <c:pt idx="17353">
                  <c:v>29.867699999999999</c:v>
                </c:pt>
                <c:pt idx="17354">
                  <c:v>29.8693666666667</c:v>
                </c:pt>
                <c:pt idx="17355">
                  <c:v>29.871033333333401</c:v>
                </c:pt>
                <c:pt idx="17356">
                  <c:v>29.872699999999998</c:v>
                </c:pt>
                <c:pt idx="17357">
                  <c:v>29.874366666666699</c:v>
                </c:pt>
                <c:pt idx="17358">
                  <c:v>29.8760333333334</c:v>
                </c:pt>
                <c:pt idx="17359">
                  <c:v>29.877700000000001</c:v>
                </c:pt>
                <c:pt idx="17360">
                  <c:v>29.879366666666701</c:v>
                </c:pt>
                <c:pt idx="17361">
                  <c:v>29.881033333333399</c:v>
                </c:pt>
                <c:pt idx="17362">
                  <c:v>29.8827</c:v>
                </c:pt>
                <c:pt idx="17363">
                  <c:v>29.8843666666667</c:v>
                </c:pt>
                <c:pt idx="17364">
                  <c:v>29.886033333333401</c:v>
                </c:pt>
                <c:pt idx="17365">
                  <c:v>29.887699999999999</c:v>
                </c:pt>
                <c:pt idx="17366">
                  <c:v>29.8893666666667</c:v>
                </c:pt>
                <c:pt idx="17367">
                  <c:v>29.8910333333334</c:v>
                </c:pt>
                <c:pt idx="17368">
                  <c:v>29.892700000000001</c:v>
                </c:pt>
                <c:pt idx="17369">
                  <c:v>29.894366666666699</c:v>
                </c:pt>
                <c:pt idx="17370">
                  <c:v>29.896033333333399</c:v>
                </c:pt>
                <c:pt idx="17371">
                  <c:v>29.8977</c:v>
                </c:pt>
                <c:pt idx="17372">
                  <c:v>29.899366666666701</c:v>
                </c:pt>
                <c:pt idx="17373">
                  <c:v>29.901033333333402</c:v>
                </c:pt>
                <c:pt idx="17374">
                  <c:v>29.902699999999999</c:v>
                </c:pt>
                <c:pt idx="17375">
                  <c:v>29.9043666666667</c:v>
                </c:pt>
                <c:pt idx="17376">
                  <c:v>29.906033333333401</c:v>
                </c:pt>
                <c:pt idx="17377">
                  <c:v>29.907699999999998</c:v>
                </c:pt>
                <c:pt idx="17378">
                  <c:v>29.909366666666699</c:v>
                </c:pt>
                <c:pt idx="17379">
                  <c:v>29.9110333333334</c:v>
                </c:pt>
                <c:pt idx="17380">
                  <c:v>29.912700000000001</c:v>
                </c:pt>
                <c:pt idx="17381">
                  <c:v>29.914366666666702</c:v>
                </c:pt>
                <c:pt idx="17382">
                  <c:v>29.916033333333399</c:v>
                </c:pt>
                <c:pt idx="17383">
                  <c:v>29.9177</c:v>
                </c:pt>
                <c:pt idx="17384">
                  <c:v>29.919366666666701</c:v>
                </c:pt>
                <c:pt idx="17385">
                  <c:v>29.921033333333401</c:v>
                </c:pt>
                <c:pt idx="17386">
                  <c:v>29.922699999999999</c:v>
                </c:pt>
                <c:pt idx="17387">
                  <c:v>29.9243666666667</c:v>
                </c:pt>
                <c:pt idx="17388">
                  <c:v>29.9260333333334</c:v>
                </c:pt>
                <c:pt idx="17389">
                  <c:v>29.927700000000002</c:v>
                </c:pt>
                <c:pt idx="17390">
                  <c:v>29.929366666666699</c:v>
                </c:pt>
                <c:pt idx="17391">
                  <c:v>29.931033333333399</c:v>
                </c:pt>
                <c:pt idx="17392">
                  <c:v>29.932700000000001</c:v>
                </c:pt>
                <c:pt idx="17393">
                  <c:v>29.934366666666701</c:v>
                </c:pt>
                <c:pt idx="17394">
                  <c:v>29.936033333333398</c:v>
                </c:pt>
                <c:pt idx="17395">
                  <c:v>29.9377</c:v>
                </c:pt>
                <c:pt idx="17396">
                  <c:v>29.9393666666667</c:v>
                </c:pt>
                <c:pt idx="17397">
                  <c:v>29.941033333333401</c:v>
                </c:pt>
                <c:pt idx="17398">
                  <c:v>29.942699999999999</c:v>
                </c:pt>
                <c:pt idx="17399">
                  <c:v>29.944366666666699</c:v>
                </c:pt>
                <c:pt idx="17400">
                  <c:v>29.9460333333334</c:v>
                </c:pt>
                <c:pt idx="17401">
                  <c:v>29.947700000000001</c:v>
                </c:pt>
                <c:pt idx="17402">
                  <c:v>29.949366666666702</c:v>
                </c:pt>
                <c:pt idx="17403">
                  <c:v>29.951033333333399</c:v>
                </c:pt>
                <c:pt idx="17404">
                  <c:v>29.9527</c:v>
                </c:pt>
                <c:pt idx="17405">
                  <c:v>29.954366666666701</c:v>
                </c:pt>
                <c:pt idx="17406">
                  <c:v>29.956033333333401</c:v>
                </c:pt>
                <c:pt idx="17407">
                  <c:v>29.957699999999999</c:v>
                </c:pt>
                <c:pt idx="17408">
                  <c:v>29.9593666666667</c:v>
                </c:pt>
                <c:pt idx="17409">
                  <c:v>29.9610333333334</c:v>
                </c:pt>
                <c:pt idx="17410">
                  <c:v>29.962700000000002</c:v>
                </c:pt>
                <c:pt idx="17411">
                  <c:v>29.964366666666699</c:v>
                </c:pt>
                <c:pt idx="17412">
                  <c:v>29.966033333333399</c:v>
                </c:pt>
                <c:pt idx="17413">
                  <c:v>29.967700000000001</c:v>
                </c:pt>
                <c:pt idx="17414">
                  <c:v>29.969366666666701</c:v>
                </c:pt>
                <c:pt idx="17415">
                  <c:v>29.971033333333398</c:v>
                </c:pt>
                <c:pt idx="17416">
                  <c:v>29.9727</c:v>
                </c:pt>
                <c:pt idx="17417">
                  <c:v>29.9743666666667</c:v>
                </c:pt>
                <c:pt idx="17418">
                  <c:v>29.976033333333401</c:v>
                </c:pt>
                <c:pt idx="17419">
                  <c:v>29.977699999999999</c:v>
                </c:pt>
                <c:pt idx="17420">
                  <c:v>29.979366666666699</c:v>
                </c:pt>
                <c:pt idx="17421">
                  <c:v>29.9810333333334</c:v>
                </c:pt>
                <c:pt idx="17422">
                  <c:v>29.982700000000001</c:v>
                </c:pt>
                <c:pt idx="17423">
                  <c:v>29.984366666666698</c:v>
                </c:pt>
                <c:pt idx="17424">
                  <c:v>29.986033333333399</c:v>
                </c:pt>
                <c:pt idx="17425">
                  <c:v>29.9877</c:v>
                </c:pt>
                <c:pt idx="17426">
                  <c:v>29.989366666666701</c:v>
                </c:pt>
                <c:pt idx="17427">
                  <c:v>29.991033333333402</c:v>
                </c:pt>
                <c:pt idx="17428">
                  <c:v>29.992699999999999</c:v>
                </c:pt>
                <c:pt idx="17429">
                  <c:v>29.9943666666667</c:v>
                </c:pt>
                <c:pt idx="17430">
                  <c:v>29.996033333333401</c:v>
                </c:pt>
                <c:pt idx="17431">
                  <c:v>29.997699999999998</c:v>
                </c:pt>
                <c:pt idx="17432">
                  <c:v>29.999366666666699</c:v>
                </c:pt>
                <c:pt idx="17433">
                  <c:v>30.0010333333334</c:v>
                </c:pt>
                <c:pt idx="17434">
                  <c:v>30.002700000000001</c:v>
                </c:pt>
                <c:pt idx="17435">
                  <c:v>30.004366666666701</c:v>
                </c:pt>
                <c:pt idx="17436">
                  <c:v>30.006033333333399</c:v>
                </c:pt>
                <c:pt idx="17437">
                  <c:v>30.0077</c:v>
                </c:pt>
                <c:pt idx="17438">
                  <c:v>30.0093666666667</c:v>
                </c:pt>
                <c:pt idx="17439">
                  <c:v>30.011033333333401</c:v>
                </c:pt>
                <c:pt idx="17440">
                  <c:v>30.012699999999999</c:v>
                </c:pt>
                <c:pt idx="17441">
                  <c:v>30.0143666666667</c:v>
                </c:pt>
                <c:pt idx="17442">
                  <c:v>30.0160333333334</c:v>
                </c:pt>
                <c:pt idx="17443">
                  <c:v>30.017700000000001</c:v>
                </c:pt>
                <c:pt idx="17444">
                  <c:v>30.019366666666699</c:v>
                </c:pt>
                <c:pt idx="17445">
                  <c:v>30.021033333333399</c:v>
                </c:pt>
                <c:pt idx="17446">
                  <c:v>30.0227</c:v>
                </c:pt>
                <c:pt idx="17447">
                  <c:v>30.024366666666701</c:v>
                </c:pt>
                <c:pt idx="17448">
                  <c:v>30.026033333333402</c:v>
                </c:pt>
                <c:pt idx="17449">
                  <c:v>30.027699999999999</c:v>
                </c:pt>
                <c:pt idx="17450">
                  <c:v>30.0293666666667</c:v>
                </c:pt>
                <c:pt idx="17451">
                  <c:v>30.031033333333401</c:v>
                </c:pt>
                <c:pt idx="17452">
                  <c:v>30.032699999999998</c:v>
                </c:pt>
                <c:pt idx="17453">
                  <c:v>30.034366666666699</c:v>
                </c:pt>
                <c:pt idx="17454">
                  <c:v>30.0360333333334</c:v>
                </c:pt>
                <c:pt idx="17455">
                  <c:v>30.037700000000001</c:v>
                </c:pt>
                <c:pt idx="17456">
                  <c:v>30.039366666666702</c:v>
                </c:pt>
                <c:pt idx="17457">
                  <c:v>30.041033333333399</c:v>
                </c:pt>
                <c:pt idx="17458">
                  <c:v>30.0427</c:v>
                </c:pt>
                <c:pt idx="17459">
                  <c:v>30.044366666666701</c:v>
                </c:pt>
                <c:pt idx="17460">
                  <c:v>30.046033333333401</c:v>
                </c:pt>
                <c:pt idx="17461">
                  <c:v>30.047699999999999</c:v>
                </c:pt>
                <c:pt idx="17462">
                  <c:v>30.0493666666667</c:v>
                </c:pt>
                <c:pt idx="17463">
                  <c:v>30.0510333333334</c:v>
                </c:pt>
                <c:pt idx="17464">
                  <c:v>30.052700000000002</c:v>
                </c:pt>
                <c:pt idx="17465">
                  <c:v>30.054366666666699</c:v>
                </c:pt>
                <c:pt idx="17466">
                  <c:v>30.056033333333399</c:v>
                </c:pt>
                <c:pt idx="17467">
                  <c:v>30.057700000000001</c:v>
                </c:pt>
                <c:pt idx="17468">
                  <c:v>30.059366666666701</c:v>
                </c:pt>
                <c:pt idx="17469">
                  <c:v>30.061033333333398</c:v>
                </c:pt>
                <c:pt idx="17470">
                  <c:v>30.0627</c:v>
                </c:pt>
                <c:pt idx="17471">
                  <c:v>30.0643666666667</c:v>
                </c:pt>
                <c:pt idx="17472">
                  <c:v>30.066033333333401</c:v>
                </c:pt>
                <c:pt idx="17473">
                  <c:v>30.067699999999999</c:v>
                </c:pt>
                <c:pt idx="17474">
                  <c:v>30.069366666666699</c:v>
                </c:pt>
                <c:pt idx="17475">
                  <c:v>30.0710333333334</c:v>
                </c:pt>
                <c:pt idx="17476">
                  <c:v>30.072700000000001</c:v>
                </c:pt>
                <c:pt idx="17477">
                  <c:v>30.074366666666702</c:v>
                </c:pt>
                <c:pt idx="17478">
                  <c:v>30.076033333333399</c:v>
                </c:pt>
                <c:pt idx="17479">
                  <c:v>30.0777</c:v>
                </c:pt>
                <c:pt idx="17480">
                  <c:v>30.079366666666701</c:v>
                </c:pt>
                <c:pt idx="17481">
                  <c:v>30.081033333333401</c:v>
                </c:pt>
                <c:pt idx="17482">
                  <c:v>30.082699999999999</c:v>
                </c:pt>
                <c:pt idx="17483">
                  <c:v>30.0843666666667</c:v>
                </c:pt>
                <c:pt idx="17484">
                  <c:v>30.0860333333334</c:v>
                </c:pt>
                <c:pt idx="17485">
                  <c:v>30.087700000000002</c:v>
                </c:pt>
                <c:pt idx="17486">
                  <c:v>30.089366666666699</c:v>
                </c:pt>
                <c:pt idx="17487">
                  <c:v>30.091033333333399</c:v>
                </c:pt>
                <c:pt idx="17488">
                  <c:v>30.092700000000001</c:v>
                </c:pt>
                <c:pt idx="17489">
                  <c:v>30.094366666666701</c:v>
                </c:pt>
                <c:pt idx="17490">
                  <c:v>30.096033333333398</c:v>
                </c:pt>
                <c:pt idx="17491">
                  <c:v>30.0977</c:v>
                </c:pt>
                <c:pt idx="17492">
                  <c:v>30.0993666666667</c:v>
                </c:pt>
                <c:pt idx="17493">
                  <c:v>30.101033333333401</c:v>
                </c:pt>
                <c:pt idx="17494">
                  <c:v>30.102699999999999</c:v>
                </c:pt>
                <c:pt idx="17495">
                  <c:v>30.104366666666699</c:v>
                </c:pt>
                <c:pt idx="17496">
                  <c:v>30.1060333333334</c:v>
                </c:pt>
                <c:pt idx="17497">
                  <c:v>30.107700000000001</c:v>
                </c:pt>
                <c:pt idx="17498">
                  <c:v>30.109366666666698</c:v>
                </c:pt>
                <c:pt idx="17499">
                  <c:v>30.111033333333399</c:v>
                </c:pt>
                <c:pt idx="17500">
                  <c:v>30.1127</c:v>
                </c:pt>
                <c:pt idx="17501">
                  <c:v>30.114366666666701</c:v>
                </c:pt>
                <c:pt idx="17502">
                  <c:v>30.116033333333402</c:v>
                </c:pt>
                <c:pt idx="17503">
                  <c:v>30.117699999999999</c:v>
                </c:pt>
                <c:pt idx="17504">
                  <c:v>30.1193666666667</c:v>
                </c:pt>
                <c:pt idx="17505">
                  <c:v>30.121033333333401</c:v>
                </c:pt>
                <c:pt idx="17506">
                  <c:v>30.122699999999998</c:v>
                </c:pt>
                <c:pt idx="17507">
                  <c:v>30.124366666666699</c:v>
                </c:pt>
                <c:pt idx="17508">
                  <c:v>30.1260333333334</c:v>
                </c:pt>
                <c:pt idx="17509">
                  <c:v>30.127700000000001</c:v>
                </c:pt>
                <c:pt idx="17510">
                  <c:v>30.129366666666701</c:v>
                </c:pt>
                <c:pt idx="17511">
                  <c:v>30.131033333333399</c:v>
                </c:pt>
                <c:pt idx="17512">
                  <c:v>30.1327</c:v>
                </c:pt>
                <c:pt idx="17513">
                  <c:v>30.1343666666667</c:v>
                </c:pt>
                <c:pt idx="17514">
                  <c:v>30.136033333333401</c:v>
                </c:pt>
                <c:pt idx="17515">
                  <c:v>30.137699999999999</c:v>
                </c:pt>
                <c:pt idx="17516">
                  <c:v>30.1393666666667</c:v>
                </c:pt>
                <c:pt idx="17517">
                  <c:v>30.1410333333334</c:v>
                </c:pt>
                <c:pt idx="17518">
                  <c:v>30.142700000000001</c:v>
                </c:pt>
                <c:pt idx="17519">
                  <c:v>30.144366666666699</c:v>
                </c:pt>
                <c:pt idx="17520">
                  <c:v>30.146033333333399</c:v>
                </c:pt>
                <c:pt idx="17521">
                  <c:v>30.1477</c:v>
                </c:pt>
                <c:pt idx="17522">
                  <c:v>30.149366666666701</c:v>
                </c:pt>
                <c:pt idx="17523">
                  <c:v>30.151033333333402</c:v>
                </c:pt>
                <c:pt idx="17524">
                  <c:v>30.152699999999999</c:v>
                </c:pt>
                <c:pt idx="17525">
                  <c:v>30.1543666666667</c:v>
                </c:pt>
                <c:pt idx="17526">
                  <c:v>30.156033333333401</c:v>
                </c:pt>
                <c:pt idx="17527">
                  <c:v>30.157699999999998</c:v>
                </c:pt>
                <c:pt idx="17528">
                  <c:v>30.159366666666699</c:v>
                </c:pt>
                <c:pt idx="17529">
                  <c:v>30.1610333333334</c:v>
                </c:pt>
                <c:pt idx="17530">
                  <c:v>30.162700000000001</c:v>
                </c:pt>
                <c:pt idx="17531">
                  <c:v>30.164366666666702</c:v>
                </c:pt>
                <c:pt idx="17532">
                  <c:v>30.166033333333399</c:v>
                </c:pt>
                <c:pt idx="17533">
                  <c:v>30.1677</c:v>
                </c:pt>
                <c:pt idx="17534">
                  <c:v>30.169366666666701</c:v>
                </c:pt>
                <c:pt idx="17535">
                  <c:v>30.171033333333401</c:v>
                </c:pt>
                <c:pt idx="17536">
                  <c:v>30.172699999999999</c:v>
                </c:pt>
                <c:pt idx="17537">
                  <c:v>30.1743666666667</c:v>
                </c:pt>
                <c:pt idx="17538">
                  <c:v>30.1760333333334</c:v>
                </c:pt>
                <c:pt idx="17539">
                  <c:v>30.177700000000002</c:v>
                </c:pt>
                <c:pt idx="17540">
                  <c:v>30.179366666666699</c:v>
                </c:pt>
                <c:pt idx="17541">
                  <c:v>30.181033333333399</c:v>
                </c:pt>
                <c:pt idx="17542">
                  <c:v>30.182700000000001</c:v>
                </c:pt>
                <c:pt idx="17543">
                  <c:v>30.184366666666701</c:v>
                </c:pt>
                <c:pt idx="17544">
                  <c:v>30.186033333333398</c:v>
                </c:pt>
                <c:pt idx="17545">
                  <c:v>30.1877</c:v>
                </c:pt>
                <c:pt idx="17546">
                  <c:v>30.1893666666667</c:v>
                </c:pt>
                <c:pt idx="17547">
                  <c:v>30.191033333333401</c:v>
                </c:pt>
                <c:pt idx="17548">
                  <c:v>30.192699999999999</c:v>
                </c:pt>
                <c:pt idx="17549">
                  <c:v>30.194366666666699</c:v>
                </c:pt>
                <c:pt idx="17550">
                  <c:v>30.1960333333334</c:v>
                </c:pt>
                <c:pt idx="17551">
                  <c:v>30.197700000000001</c:v>
                </c:pt>
                <c:pt idx="17552">
                  <c:v>30.199366666666702</c:v>
                </c:pt>
                <c:pt idx="17553">
                  <c:v>30.201033333333399</c:v>
                </c:pt>
                <c:pt idx="17554">
                  <c:v>30.2027</c:v>
                </c:pt>
                <c:pt idx="17555">
                  <c:v>30.204366666666701</c:v>
                </c:pt>
                <c:pt idx="17556">
                  <c:v>30.206033333333401</c:v>
                </c:pt>
                <c:pt idx="17557">
                  <c:v>30.207699999999999</c:v>
                </c:pt>
                <c:pt idx="17558">
                  <c:v>30.2093666666667</c:v>
                </c:pt>
                <c:pt idx="17559">
                  <c:v>30.2110333333334</c:v>
                </c:pt>
                <c:pt idx="17560">
                  <c:v>30.212700000000002</c:v>
                </c:pt>
                <c:pt idx="17561">
                  <c:v>30.214366666666699</c:v>
                </c:pt>
                <c:pt idx="17562">
                  <c:v>30.216033333333399</c:v>
                </c:pt>
                <c:pt idx="17563">
                  <c:v>30.217700000000001</c:v>
                </c:pt>
                <c:pt idx="17564">
                  <c:v>30.219366666666701</c:v>
                </c:pt>
                <c:pt idx="17565">
                  <c:v>30.221033333333398</c:v>
                </c:pt>
                <c:pt idx="17566">
                  <c:v>30.2227</c:v>
                </c:pt>
                <c:pt idx="17567">
                  <c:v>30.2243666666667</c:v>
                </c:pt>
                <c:pt idx="17568">
                  <c:v>30.226033333333401</c:v>
                </c:pt>
                <c:pt idx="17569">
                  <c:v>30.227699999999999</c:v>
                </c:pt>
                <c:pt idx="17570">
                  <c:v>30.229366666666699</c:v>
                </c:pt>
                <c:pt idx="17571">
                  <c:v>30.2310333333334</c:v>
                </c:pt>
                <c:pt idx="17572">
                  <c:v>30.232700000000001</c:v>
                </c:pt>
                <c:pt idx="17573">
                  <c:v>30.234366666666698</c:v>
                </c:pt>
                <c:pt idx="17574">
                  <c:v>30.236033333333399</c:v>
                </c:pt>
                <c:pt idx="17575">
                  <c:v>30.2377</c:v>
                </c:pt>
                <c:pt idx="17576">
                  <c:v>30.239366666666701</c:v>
                </c:pt>
                <c:pt idx="17577">
                  <c:v>30.241033333333402</c:v>
                </c:pt>
                <c:pt idx="17578">
                  <c:v>30.242699999999999</c:v>
                </c:pt>
                <c:pt idx="17579">
                  <c:v>30.2443666666667</c:v>
                </c:pt>
                <c:pt idx="17580">
                  <c:v>30.246033333333401</c:v>
                </c:pt>
                <c:pt idx="17581">
                  <c:v>30.247699999999998</c:v>
                </c:pt>
                <c:pt idx="17582">
                  <c:v>30.249366666666699</c:v>
                </c:pt>
                <c:pt idx="17583">
                  <c:v>30.2510333333334</c:v>
                </c:pt>
                <c:pt idx="17584">
                  <c:v>30.252700000000001</c:v>
                </c:pt>
                <c:pt idx="17585">
                  <c:v>30.254366666666701</c:v>
                </c:pt>
                <c:pt idx="17586">
                  <c:v>30.256033333333399</c:v>
                </c:pt>
                <c:pt idx="17587">
                  <c:v>30.2577</c:v>
                </c:pt>
                <c:pt idx="17588">
                  <c:v>30.2593666666667</c:v>
                </c:pt>
                <c:pt idx="17589">
                  <c:v>30.261033333333401</c:v>
                </c:pt>
                <c:pt idx="17590">
                  <c:v>30.262699999999999</c:v>
                </c:pt>
                <c:pt idx="17591">
                  <c:v>30.2643666666667</c:v>
                </c:pt>
                <c:pt idx="17592">
                  <c:v>30.2660333333334</c:v>
                </c:pt>
                <c:pt idx="17593">
                  <c:v>30.267700000000001</c:v>
                </c:pt>
                <c:pt idx="17594">
                  <c:v>30.269366666666699</c:v>
                </c:pt>
                <c:pt idx="17595">
                  <c:v>30.271033333333399</c:v>
                </c:pt>
                <c:pt idx="17596">
                  <c:v>30.2727</c:v>
                </c:pt>
                <c:pt idx="17597">
                  <c:v>30.274366666666701</c:v>
                </c:pt>
                <c:pt idx="17598">
                  <c:v>30.276033333333402</c:v>
                </c:pt>
                <c:pt idx="17599">
                  <c:v>30.277699999999999</c:v>
                </c:pt>
                <c:pt idx="17600">
                  <c:v>30.2793666666667</c:v>
                </c:pt>
                <c:pt idx="17601">
                  <c:v>30.281033333333401</c:v>
                </c:pt>
                <c:pt idx="17602">
                  <c:v>30.282699999999998</c:v>
                </c:pt>
                <c:pt idx="17603">
                  <c:v>30.284366666666699</c:v>
                </c:pt>
                <c:pt idx="17604">
                  <c:v>30.2860333333334</c:v>
                </c:pt>
                <c:pt idx="17605">
                  <c:v>30.287700000000001</c:v>
                </c:pt>
                <c:pt idx="17606">
                  <c:v>30.289366666666702</c:v>
                </c:pt>
                <c:pt idx="17607">
                  <c:v>30.291033333333399</c:v>
                </c:pt>
                <c:pt idx="17608">
                  <c:v>30.2927</c:v>
                </c:pt>
                <c:pt idx="17609">
                  <c:v>30.294366666666701</c:v>
                </c:pt>
                <c:pt idx="17610">
                  <c:v>30.296033333333401</c:v>
                </c:pt>
                <c:pt idx="17611">
                  <c:v>30.297699999999999</c:v>
                </c:pt>
                <c:pt idx="17612">
                  <c:v>30.2993666666667</c:v>
                </c:pt>
                <c:pt idx="17613">
                  <c:v>30.3010333333334</c:v>
                </c:pt>
                <c:pt idx="17614">
                  <c:v>30.302700000000002</c:v>
                </c:pt>
                <c:pt idx="17615">
                  <c:v>30.304366666666699</c:v>
                </c:pt>
                <c:pt idx="17616">
                  <c:v>30.306033333333399</c:v>
                </c:pt>
                <c:pt idx="17617">
                  <c:v>30.307700000000001</c:v>
                </c:pt>
                <c:pt idx="17618">
                  <c:v>30.309366666666701</c:v>
                </c:pt>
                <c:pt idx="17619">
                  <c:v>30.311033333333398</c:v>
                </c:pt>
                <c:pt idx="17620">
                  <c:v>30.3127</c:v>
                </c:pt>
                <c:pt idx="17621">
                  <c:v>30.3143666666667</c:v>
                </c:pt>
                <c:pt idx="17622">
                  <c:v>30.316033333333401</c:v>
                </c:pt>
                <c:pt idx="17623">
                  <c:v>30.317699999999999</c:v>
                </c:pt>
                <c:pt idx="17624">
                  <c:v>30.319366666666699</c:v>
                </c:pt>
                <c:pt idx="17625">
                  <c:v>30.3210333333334</c:v>
                </c:pt>
                <c:pt idx="17626">
                  <c:v>30.322700000000001</c:v>
                </c:pt>
                <c:pt idx="17627">
                  <c:v>30.324366666666702</c:v>
                </c:pt>
                <c:pt idx="17628">
                  <c:v>30.326033333333399</c:v>
                </c:pt>
                <c:pt idx="17629">
                  <c:v>30.3277</c:v>
                </c:pt>
                <c:pt idx="17630">
                  <c:v>30.329366666666701</c:v>
                </c:pt>
                <c:pt idx="17631">
                  <c:v>30.331033333333401</c:v>
                </c:pt>
                <c:pt idx="17632">
                  <c:v>30.332699999999999</c:v>
                </c:pt>
                <c:pt idx="17633">
                  <c:v>30.3343666666667</c:v>
                </c:pt>
                <c:pt idx="17634">
                  <c:v>30.3360333333334</c:v>
                </c:pt>
                <c:pt idx="17635">
                  <c:v>30.337700000000002</c:v>
                </c:pt>
                <c:pt idx="17636">
                  <c:v>30.339366666666699</c:v>
                </c:pt>
                <c:pt idx="17637">
                  <c:v>30.341033333333399</c:v>
                </c:pt>
                <c:pt idx="17638">
                  <c:v>30.342700000000001</c:v>
                </c:pt>
                <c:pt idx="17639">
                  <c:v>30.344366666666701</c:v>
                </c:pt>
                <c:pt idx="17640">
                  <c:v>30.346033333333398</c:v>
                </c:pt>
                <c:pt idx="17641">
                  <c:v>30.3477</c:v>
                </c:pt>
                <c:pt idx="17642">
                  <c:v>30.3493666666667</c:v>
                </c:pt>
                <c:pt idx="17643">
                  <c:v>30.351033333333401</c:v>
                </c:pt>
                <c:pt idx="17644">
                  <c:v>30.352699999999999</c:v>
                </c:pt>
                <c:pt idx="17645">
                  <c:v>30.354366666666699</c:v>
                </c:pt>
                <c:pt idx="17646">
                  <c:v>30.3560333333334</c:v>
                </c:pt>
                <c:pt idx="17647">
                  <c:v>30.357700000000001</c:v>
                </c:pt>
                <c:pt idx="17648">
                  <c:v>30.359366666666698</c:v>
                </c:pt>
                <c:pt idx="17649">
                  <c:v>30.361033333333399</c:v>
                </c:pt>
                <c:pt idx="17650">
                  <c:v>30.3627</c:v>
                </c:pt>
                <c:pt idx="17651">
                  <c:v>30.364366666666701</c:v>
                </c:pt>
                <c:pt idx="17652">
                  <c:v>30.366033333333402</c:v>
                </c:pt>
                <c:pt idx="17653">
                  <c:v>30.367699999999999</c:v>
                </c:pt>
                <c:pt idx="17654">
                  <c:v>30.3693666666667</c:v>
                </c:pt>
                <c:pt idx="17655">
                  <c:v>30.371033333333401</c:v>
                </c:pt>
                <c:pt idx="17656">
                  <c:v>30.372699999999998</c:v>
                </c:pt>
                <c:pt idx="17657">
                  <c:v>30.374366666666699</c:v>
                </c:pt>
                <c:pt idx="17658">
                  <c:v>30.3760333333334</c:v>
                </c:pt>
                <c:pt idx="17659">
                  <c:v>30.377700000000001</c:v>
                </c:pt>
                <c:pt idx="17660">
                  <c:v>30.379366666666701</c:v>
                </c:pt>
                <c:pt idx="17661">
                  <c:v>30.381033333333399</c:v>
                </c:pt>
                <c:pt idx="17662">
                  <c:v>30.3827</c:v>
                </c:pt>
                <c:pt idx="17663">
                  <c:v>30.3843666666667</c:v>
                </c:pt>
                <c:pt idx="17664">
                  <c:v>30.386033333333401</c:v>
                </c:pt>
                <c:pt idx="17665">
                  <c:v>30.387699999999999</c:v>
                </c:pt>
                <c:pt idx="17666">
                  <c:v>30.3893666666667</c:v>
                </c:pt>
                <c:pt idx="17667">
                  <c:v>30.3910333333334</c:v>
                </c:pt>
                <c:pt idx="17668">
                  <c:v>30.392700000000001</c:v>
                </c:pt>
                <c:pt idx="17669">
                  <c:v>30.394366666666699</c:v>
                </c:pt>
                <c:pt idx="17670">
                  <c:v>30.396033333333399</c:v>
                </c:pt>
                <c:pt idx="17671">
                  <c:v>30.3977</c:v>
                </c:pt>
                <c:pt idx="17672">
                  <c:v>30.399366666666701</c:v>
                </c:pt>
                <c:pt idx="17673">
                  <c:v>30.401033333333402</c:v>
                </c:pt>
                <c:pt idx="17674">
                  <c:v>30.402699999999999</c:v>
                </c:pt>
                <c:pt idx="17675">
                  <c:v>30.4043666666667</c:v>
                </c:pt>
                <c:pt idx="17676">
                  <c:v>30.406033333333401</c:v>
                </c:pt>
                <c:pt idx="17677">
                  <c:v>30.407699999999998</c:v>
                </c:pt>
                <c:pt idx="17678">
                  <c:v>30.409366666666699</c:v>
                </c:pt>
                <c:pt idx="17679">
                  <c:v>30.4110333333334</c:v>
                </c:pt>
                <c:pt idx="17680">
                  <c:v>30.412700000000001</c:v>
                </c:pt>
                <c:pt idx="17681">
                  <c:v>30.414366666666702</c:v>
                </c:pt>
                <c:pt idx="17682">
                  <c:v>30.416033333333399</c:v>
                </c:pt>
                <c:pt idx="17683">
                  <c:v>30.4177</c:v>
                </c:pt>
                <c:pt idx="17684">
                  <c:v>30.419366666666701</c:v>
                </c:pt>
                <c:pt idx="17685">
                  <c:v>30.421033333333401</c:v>
                </c:pt>
                <c:pt idx="17686">
                  <c:v>30.422699999999999</c:v>
                </c:pt>
                <c:pt idx="17687">
                  <c:v>30.4243666666667</c:v>
                </c:pt>
                <c:pt idx="17688">
                  <c:v>30.4260333333334</c:v>
                </c:pt>
                <c:pt idx="17689">
                  <c:v>30.427700000000002</c:v>
                </c:pt>
                <c:pt idx="17690">
                  <c:v>30.429366666666699</c:v>
                </c:pt>
                <c:pt idx="17691">
                  <c:v>30.431033333333399</c:v>
                </c:pt>
                <c:pt idx="17692">
                  <c:v>30.432700000000001</c:v>
                </c:pt>
                <c:pt idx="17693">
                  <c:v>30.434366666666701</c:v>
                </c:pt>
                <c:pt idx="17694">
                  <c:v>30.436033333333398</c:v>
                </c:pt>
                <c:pt idx="17695">
                  <c:v>30.4377</c:v>
                </c:pt>
                <c:pt idx="17696">
                  <c:v>30.4393666666667</c:v>
                </c:pt>
                <c:pt idx="17697">
                  <c:v>30.441033333333401</c:v>
                </c:pt>
                <c:pt idx="17698">
                  <c:v>30.442699999999999</c:v>
                </c:pt>
                <c:pt idx="17699">
                  <c:v>30.444366666666699</c:v>
                </c:pt>
                <c:pt idx="17700">
                  <c:v>30.4460333333334</c:v>
                </c:pt>
                <c:pt idx="17701">
                  <c:v>30.447700000000001</c:v>
                </c:pt>
                <c:pt idx="17702">
                  <c:v>30.449366666666702</c:v>
                </c:pt>
                <c:pt idx="17703">
                  <c:v>30.451033333333399</c:v>
                </c:pt>
                <c:pt idx="17704">
                  <c:v>30.4527</c:v>
                </c:pt>
                <c:pt idx="17705">
                  <c:v>30.454366666666701</c:v>
                </c:pt>
                <c:pt idx="17706">
                  <c:v>30.456033333333401</c:v>
                </c:pt>
                <c:pt idx="17707">
                  <c:v>30.457699999999999</c:v>
                </c:pt>
                <c:pt idx="17708">
                  <c:v>30.4593666666667</c:v>
                </c:pt>
                <c:pt idx="17709">
                  <c:v>30.4610333333334</c:v>
                </c:pt>
                <c:pt idx="17710">
                  <c:v>30.462700000000002</c:v>
                </c:pt>
                <c:pt idx="17711">
                  <c:v>30.464366666666699</c:v>
                </c:pt>
                <c:pt idx="17712">
                  <c:v>30.466033333333399</c:v>
                </c:pt>
                <c:pt idx="17713">
                  <c:v>30.467700000000001</c:v>
                </c:pt>
                <c:pt idx="17714">
                  <c:v>30.469366666666701</c:v>
                </c:pt>
                <c:pt idx="17715">
                  <c:v>30.471033333333398</c:v>
                </c:pt>
                <c:pt idx="17716">
                  <c:v>30.4727</c:v>
                </c:pt>
                <c:pt idx="17717">
                  <c:v>30.4743666666667</c:v>
                </c:pt>
                <c:pt idx="17718">
                  <c:v>30.476033333333401</c:v>
                </c:pt>
                <c:pt idx="17719">
                  <c:v>30.477699999999999</c:v>
                </c:pt>
                <c:pt idx="17720">
                  <c:v>30.479366666666699</c:v>
                </c:pt>
                <c:pt idx="17721">
                  <c:v>30.4810333333334</c:v>
                </c:pt>
                <c:pt idx="17722">
                  <c:v>30.482700000000001</c:v>
                </c:pt>
                <c:pt idx="17723">
                  <c:v>30.484366666666698</c:v>
                </c:pt>
                <c:pt idx="17724">
                  <c:v>30.486033333333399</c:v>
                </c:pt>
                <c:pt idx="17725">
                  <c:v>30.4877</c:v>
                </c:pt>
                <c:pt idx="17726">
                  <c:v>30.489366666666701</c:v>
                </c:pt>
                <c:pt idx="17727">
                  <c:v>30.491033333333402</c:v>
                </c:pt>
                <c:pt idx="17728">
                  <c:v>30.492699999999999</c:v>
                </c:pt>
                <c:pt idx="17729">
                  <c:v>30.4943666666667</c:v>
                </c:pt>
                <c:pt idx="17730">
                  <c:v>30.496033333333401</c:v>
                </c:pt>
                <c:pt idx="17731">
                  <c:v>30.497699999999998</c:v>
                </c:pt>
                <c:pt idx="17732">
                  <c:v>30.499366666666699</c:v>
                </c:pt>
                <c:pt idx="17733">
                  <c:v>30.5010333333334</c:v>
                </c:pt>
                <c:pt idx="17734">
                  <c:v>30.502700000000001</c:v>
                </c:pt>
                <c:pt idx="17735">
                  <c:v>30.504366666666701</c:v>
                </c:pt>
                <c:pt idx="17736">
                  <c:v>30.506033333333399</c:v>
                </c:pt>
                <c:pt idx="17737">
                  <c:v>30.5077</c:v>
                </c:pt>
                <c:pt idx="17738">
                  <c:v>30.5093666666667</c:v>
                </c:pt>
                <c:pt idx="17739">
                  <c:v>30.511033333333401</c:v>
                </c:pt>
                <c:pt idx="17740">
                  <c:v>30.512699999999999</c:v>
                </c:pt>
                <c:pt idx="17741">
                  <c:v>30.5143666666667</c:v>
                </c:pt>
                <c:pt idx="17742">
                  <c:v>30.5160333333334</c:v>
                </c:pt>
                <c:pt idx="17743">
                  <c:v>30.517700000000001</c:v>
                </c:pt>
                <c:pt idx="17744">
                  <c:v>30.519366666666699</c:v>
                </c:pt>
                <c:pt idx="17745">
                  <c:v>30.521033333333399</c:v>
                </c:pt>
                <c:pt idx="17746">
                  <c:v>30.5227</c:v>
                </c:pt>
                <c:pt idx="17747">
                  <c:v>30.524366666666701</c:v>
                </c:pt>
                <c:pt idx="17748">
                  <c:v>30.526033333333402</c:v>
                </c:pt>
                <c:pt idx="17749">
                  <c:v>30.527699999999999</c:v>
                </c:pt>
                <c:pt idx="17750">
                  <c:v>30.5293666666667</c:v>
                </c:pt>
                <c:pt idx="17751">
                  <c:v>30.531033333333401</c:v>
                </c:pt>
                <c:pt idx="17752">
                  <c:v>30.532699999999998</c:v>
                </c:pt>
                <c:pt idx="17753">
                  <c:v>30.534366666666699</c:v>
                </c:pt>
                <c:pt idx="17754">
                  <c:v>30.5360333333334</c:v>
                </c:pt>
                <c:pt idx="17755">
                  <c:v>30.537700000000001</c:v>
                </c:pt>
                <c:pt idx="17756">
                  <c:v>30.539366666666702</c:v>
                </c:pt>
                <c:pt idx="17757">
                  <c:v>30.541033333333399</c:v>
                </c:pt>
                <c:pt idx="17758">
                  <c:v>30.5427</c:v>
                </c:pt>
                <c:pt idx="17759">
                  <c:v>30.544366666666701</c:v>
                </c:pt>
                <c:pt idx="17760">
                  <c:v>30.546033333333401</c:v>
                </c:pt>
                <c:pt idx="17761">
                  <c:v>30.547699999999999</c:v>
                </c:pt>
                <c:pt idx="17762">
                  <c:v>30.5493666666667</c:v>
                </c:pt>
                <c:pt idx="17763">
                  <c:v>30.5510333333334</c:v>
                </c:pt>
                <c:pt idx="17764">
                  <c:v>30.552700000000002</c:v>
                </c:pt>
                <c:pt idx="17765">
                  <c:v>30.554366666666699</c:v>
                </c:pt>
                <c:pt idx="17766">
                  <c:v>30.556033333333399</c:v>
                </c:pt>
                <c:pt idx="17767">
                  <c:v>30.557700000000001</c:v>
                </c:pt>
                <c:pt idx="17768">
                  <c:v>30.559366666666701</c:v>
                </c:pt>
                <c:pt idx="17769">
                  <c:v>30.561033333333398</c:v>
                </c:pt>
                <c:pt idx="17770">
                  <c:v>30.5627</c:v>
                </c:pt>
                <c:pt idx="17771">
                  <c:v>30.5643666666667</c:v>
                </c:pt>
                <c:pt idx="17772">
                  <c:v>30.566033333333401</c:v>
                </c:pt>
                <c:pt idx="17773">
                  <c:v>30.567699999999999</c:v>
                </c:pt>
                <c:pt idx="17774">
                  <c:v>30.569366666666699</c:v>
                </c:pt>
                <c:pt idx="17775">
                  <c:v>30.5710333333334</c:v>
                </c:pt>
                <c:pt idx="17776">
                  <c:v>30.572700000000001</c:v>
                </c:pt>
                <c:pt idx="17777">
                  <c:v>30.574366666666702</c:v>
                </c:pt>
                <c:pt idx="17778">
                  <c:v>30.576033333333399</c:v>
                </c:pt>
                <c:pt idx="17779">
                  <c:v>30.5777</c:v>
                </c:pt>
                <c:pt idx="17780">
                  <c:v>30.579366666666701</c:v>
                </c:pt>
                <c:pt idx="17781">
                  <c:v>30.581033333333401</c:v>
                </c:pt>
                <c:pt idx="17782">
                  <c:v>30.582699999999999</c:v>
                </c:pt>
                <c:pt idx="17783">
                  <c:v>30.5843666666667</c:v>
                </c:pt>
                <c:pt idx="17784">
                  <c:v>30.5860333333334</c:v>
                </c:pt>
                <c:pt idx="17785">
                  <c:v>30.587700000000002</c:v>
                </c:pt>
                <c:pt idx="17786">
                  <c:v>30.589366666666699</c:v>
                </c:pt>
                <c:pt idx="17787">
                  <c:v>30.591033333333399</c:v>
                </c:pt>
                <c:pt idx="17788">
                  <c:v>30.592700000000001</c:v>
                </c:pt>
                <c:pt idx="17789">
                  <c:v>30.594366666666701</c:v>
                </c:pt>
                <c:pt idx="17790">
                  <c:v>30.596033333333398</c:v>
                </c:pt>
                <c:pt idx="17791">
                  <c:v>30.5977</c:v>
                </c:pt>
                <c:pt idx="17792">
                  <c:v>30.5993666666667</c:v>
                </c:pt>
                <c:pt idx="17793">
                  <c:v>30.601033333333401</c:v>
                </c:pt>
                <c:pt idx="17794">
                  <c:v>30.602699999999999</c:v>
                </c:pt>
                <c:pt idx="17795">
                  <c:v>30.604366666666699</c:v>
                </c:pt>
                <c:pt idx="17796">
                  <c:v>30.6060333333334</c:v>
                </c:pt>
                <c:pt idx="17797">
                  <c:v>30.607700000000001</c:v>
                </c:pt>
                <c:pt idx="17798">
                  <c:v>30.609366666666698</c:v>
                </c:pt>
                <c:pt idx="17799">
                  <c:v>30.611033333333399</c:v>
                </c:pt>
                <c:pt idx="17800">
                  <c:v>30.6127</c:v>
                </c:pt>
                <c:pt idx="17801">
                  <c:v>30.614366666666701</c:v>
                </c:pt>
                <c:pt idx="17802">
                  <c:v>30.616033333333402</c:v>
                </c:pt>
                <c:pt idx="17803">
                  <c:v>30.617699999999999</c:v>
                </c:pt>
                <c:pt idx="17804">
                  <c:v>30.6193666666667</c:v>
                </c:pt>
                <c:pt idx="17805">
                  <c:v>30.621033333333401</c:v>
                </c:pt>
                <c:pt idx="17806">
                  <c:v>30.622699999999998</c:v>
                </c:pt>
                <c:pt idx="17807">
                  <c:v>30.624366666666699</c:v>
                </c:pt>
                <c:pt idx="17808">
                  <c:v>30.6260333333334</c:v>
                </c:pt>
                <c:pt idx="17809">
                  <c:v>30.627700000000001</c:v>
                </c:pt>
                <c:pt idx="17810">
                  <c:v>30.629366666666701</c:v>
                </c:pt>
                <c:pt idx="17811">
                  <c:v>30.631033333333399</c:v>
                </c:pt>
                <c:pt idx="17812">
                  <c:v>30.6327</c:v>
                </c:pt>
                <c:pt idx="17813">
                  <c:v>30.6343666666667</c:v>
                </c:pt>
                <c:pt idx="17814">
                  <c:v>30.636033333333401</c:v>
                </c:pt>
                <c:pt idx="17815">
                  <c:v>30.637699999999999</c:v>
                </c:pt>
                <c:pt idx="17816">
                  <c:v>30.6393666666667</c:v>
                </c:pt>
                <c:pt idx="17817">
                  <c:v>30.6410333333334</c:v>
                </c:pt>
                <c:pt idx="17818">
                  <c:v>30.642700000000001</c:v>
                </c:pt>
                <c:pt idx="17819">
                  <c:v>30.644366666666699</c:v>
                </c:pt>
                <c:pt idx="17820">
                  <c:v>30.646033333333399</c:v>
                </c:pt>
                <c:pt idx="17821">
                  <c:v>30.6477</c:v>
                </c:pt>
                <c:pt idx="17822">
                  <c:v>30.649366666666701</c:v>
                </c:pt>
                <c:pt idx="17823">
                  <c:v>30.651033333333402</c:v>
                </c:pt>
                <c:pt idx="17824">
                  <c:v>30.652699999999999</c:v>
                </c:pt>
                <c:pt idx="17825">
                  <c:v>30.6543666666667</c:v>
                </c:pt>
                <c:pt idx="17826">
                  <c:v>30.656033333333401</c:v>
                </c:pt>
                <c:pt idx="17827">
                  <c:v>30.657699999999998</c:v>
                </c:pt>
                <c:pt idx="17828">
                  <c:v>30.659366666666699</c:v>
                </c:pt>
                <c:pt idx="17829">
                  <c:v>30.6610333333334</c:v>
                </c:pt>
                <c:pt idx="17830">
                  <c:v>30.662700000000001</c:v>
                </c:pt>
                <c:pt idx="17831">
                  <c:v>30.664366666666702</c:v>
                </c:pt>
                <c:pt idx="17832">
                  <c:v>30.666033333333399</c:v>
                </c:pt>
                <c:pt idx="17833">
                  <c:v>30.6677</c:v>
                </c:pt>
                <c:pt idx="17834">
                  <c:v>30.669366666666701</c:v>
                </c:pt>
                <c:pt idx="17835">
                  <c:v>30.671033333333401</c:v>
                </c:pt>
                <c:pt idx="17836">
                  <c:v>30.672699999999999</c:v>
                </c:pt>
                <c:pt idx="17837">
                  <c:v>30.6743666666667</c:v>
                </c:pt>
                <c:pt idx="17838">
                  <c:v>30.6760333333334</c:v>
                </c:pt>
                <c:pt idx="17839">
                  <c:v>30.677700000000002</c:v>
                </c:pt>
                <c:pt idx="17840">
                  <c:v>30.679366666666699</c:v>
                </c:pt>
                <c:pt idx="17841">
                  <c:v>30.681033333333399</c:v>
                </c:pt>
                <c:pt idx="17842">
                  <c:v>30.682700000000001</c:v>
                </c:pt>
                <c:pt idx="17843">
                  <c:v>30.684366666666701</c:v>
                </c:pt>
                <c:pt idx="17844">
                  <c:v>30.686033333333398</c:v>
                </c:pt>
                <c:pt idx="17845">
                  <c:v>30.6877</c:v>
                </c:pt>
                <c:pt idx="17846">
                  <c:v>30.6893666666667</c:v>
                </c:pt>
                <c:pt idx="17847">
                  <c:v>30.691033333333401</c:v>
                </c:pt>
                <c:pt idx="17848">
                  <c:v>30.692699999999999</c:v>
                </c:pt>
                <c:pt idx="17849">
                  <c:v>30.694366666666699</c:v>
                </c:pt>
                <c:pt idx="17850">
                  <c:v>30.6960333333334</c:v>
                </c:pt>
                <c:pt idx="17851">
                  <c:v>30.697700000000001</c:v>
                </c:pt>
                <c:pt idx="17852">
                  <c:v>30.699366666666702</c:v>
                </c:pt>
                <c:pt idx="17853">
                  <c:v>30.701033333333399</c:v>
                </c:pt>
                <c:pt idx="17854">
                  <c:v>30.7027</c:v>
                </c:pt>
                <c:pt idx="17855">
                  <c:v>30.704366666666701</c:v>
                </c:pt>
                <c:pt idx="17856">
                  <c:v>30.706033333333401</c:v>
                </c:pt>
                <c:pt idx="17857">
                  <c:v>30.707699999999999</c:v>
                </c:pt>
                <c:pt idx="17858">
                  <c:v>30.7093666666667</c:v>
                </c:pt>
                <c:pt idx="17859">
                  <c:v>30.7110333333334</c:v>
                </c:pt>
                <c:pt idx="17860">
                  <c:v>30.712700000000002</c:v>
                </c:pt>
                <c:pt idx="17861">
                  <c:v>30.714366666666699</c:v>
                </c:pt>
                <c:pt idx="17862">
                  <c:v>30.716033333333399</c:v>
                </c:pt>
                <c:pt idx="17863">
                  <c:v>30.717700000000001</c:v>
                </c:pt>
                <c:pt idx="17864">
                  <c:v>30.719366666666701</c:v>
                </c:pt>
                <c:pt idx="17865">
                  <c:v>30.721033333333398</c:v>
                </c:pt>
                <c:pt idx="17866">
                  <c:v>30.7227</c:v>
                </c:pt>
                <c:pt idx="17867">
                  <c:v>30.7243666666667</c:v>
                </c:pt>
                <c:pt idx="17868">
                  <c:v>30.726033333333401</c:v>
                </c:pt>
                <c:pt idx="17869">
                  <c:v>30.727699999999999</c:v>
                </c:pt>
                <c:pt idx="17870">
                  <c:v>30.729366666666699</c:v>
                </c:pt>
                <c:pt idx="17871">
                  <c:v>30.7310333333334</c:v>
                </c:pt>
                <c:pt idx="17872">
                  <c:v>30.732700000000001</c:v>
                </c:pt>
                <c:pt idx="17873">
                  <c:v>30.734366666666698</c:v>
                </c:pt>
                <c:pt idx="17874">
                  <c:v>30.736033333333399</c:v>
                </c:pt>
                <c:pt idx="17875">
                  <c:v>30.7377</c:v>
                </c:pt>
                <c:pt idx="17876">
                  <c:v>30.739366666666701</c:v>
                </c:pt>
                <c:pt idx="17877">
                  <c:v>30.741033333333402</c:v>
                </c:pt>
                <c:pt idx="17878">
                  <c:v>30.742699999999999</c:v>
                </c:pt>
                <c:pt idx="17879">
                  <c:v>30.7443666666667</c:v>
                </c:pt>
                <c:pt idx="17880">
                  <c:v>30.746033333333401</c:v>
                </c:pt>
                <c:pt idx="17881">
                  <c:v>30.747699999999998</c:v>
                </c:pt>
                <c:pt idx="17882">
                  <c:v>30.749366666666699</c:v>
                </c:pt>
                <c:pt idx="17883">
                  <c:v>30.7510333333334</c:v>
                </c:pt>
                <c:pt idx="17884">
                  <c:v>30.752700000000001</c:v>
                </c:pt>
                <c:pt idx="17885">
                  <c:v>30.754366666666701</c:v>
                </c:pt>
                <c:pt idx="17886">
                  <c:v>30.756033333333399</c:v>
                </c:pt>
                <c:pt idx="17887">
                  <c:v>30.7577</c:v>
                </c:pt>
                <c:pt idx="17888">
                  <c:v>30.7593666666667</c:v>
                </c:pt>
                <c:pt idx="17889">
                  <c:v>30.761033333333401</c:v>
                </c:pt>
                <c:pt idx="17890">
                  <c:v>30.762699999999999</c:v>
                </c:pt>
                <c:pt idx="17891">
                  <c:v>30.7643666666667</c:v>
                </c:pt>
                <c:pt idx="17892">
                  <c:v>30.7660333333334</c:v>
                </c:pt>
                <c:pt idx="17893">
                  <c:v>30.767700000000001</c:v>
                </c:pt>
                <c:pt idx="17894">
                  <c:v>30.769366666666699</c:v>
                </c:pt>
                <c:pt idx="17895">
                  <c:v>30.771033333333399</c:v>
                </c:pt>
                <c:pt idx="17896">
                  <c:v>30.7727</c:v>
                </c:pt>
                <c:pt idx="17897">
                  <c:v>30.774366666666701</c:v>
                </c:pt>
                <c:pt idx="17898">
                  <c:v>30.776033333333402</c:v>
                </c:pt>
                <c:pt idx="17899">
                  <c:v>30.777699999999999</c:v>
                </c:pt>
                <c:pt idx="17900">
                  <c:v>30.7793666666667</c:v>
                </c:pt>
                <c:pt idx="17901">
                  <c:v>30.781033333333401</c:v>
                </c:pt>
                <c:pt idx="17902">
                  <c:v>30.782699999999998</c:v>
                </c:pt>
                <c:pt idx="17903">
                  <c:v>30.784366666666699</c:v>
                </c:pt>
                <c:pt idx="17904">
                  <c:v>30.7860333333334</c:v>
                </c:pt>
                <c:pt idx="17905">
                  <c:v>30.787700000000001</c:v>
                </c:pt>
                <c:pt idx="17906">
                  <c:v>30.789366666666702</c:v>
                </c:pt>
                <c:pt idx="17907">
                  <c:v>30.791033333333399</c:v>
                </c:pt>
                <c:pt idx="17908">
                  <c:v>30.7927</c:v>
                </c:pt>
                <c:pt idx="17909">
                  <c:v>30.794366666666701</c:v>
                </c:pt>
                <c:pt idx="17910">
                  <c:v>30.796033333333401</c:v>
                </c:pt>
                <c:pt idx="17911">
                  <c:v>30.797699999999999</c:v>
                </c:pt>
                <c:pt idx="17912">
                  <c:v>30.7993666666667</c:v>
                </c:pt>
                <c:pt idx="17913">
                  <c:v>30.8010333333334</c:v>
                </c:pt>
                <c:pt idx="17914">
                  <c:v>30.802700000000002</c:v>
                </c:pt>
                <c:pt idx="17915">
                  <c:v>30.804366666666699</c:v>
                </c:pt>
                <c:pt idx="17916">
                  <c:v>30.806033333333399</c:v>
                </c:pt>
                <c:pt idx="17917">
                  <c:v>30.807700000000001</c:v>
                </c:pt>
                <c:pt idx="17918">
                  <c:v>30.809366666666701</c:v>
                </c:pt>
                <c:pt idx="17919">
                  <c:v>30.811033333333398</c:v>
                </c:pt>
                <c:pt idx="17920">
                  <c:v>30.8127</c:v>
                </c:pt>
                <c:pt idx="17921">
                  <c:v>30.8143666666667</c:v>
                </c:pt>
                <c:pt idx="17922">
                  <c:v>30.816033333333401</c:v>
                </c:pt>
                <c:pt idx="17923">
                  <c:v>30.817699999999999</c:v>
                </c:pt>
                <c:pt idx="17924">
                  <c:v>30.819366666666699</c:v>
                </c:pt>
                <c:pt idx="17925">
                  <c:v>30.8210333333334</c:v>
                </c:pt>
                <c:pt idx="17926">
                  <c:v>30.822700000000001</c:v>
                </c:pt>
                <c:pt idx="17927">
                  <c:v>30.824366666666702</c:v>
                </c:pt>
                <c:pt idx="17928">
                  <c:v>30.826033333333399</c:v>
                </c:pt>
                <c:pt idx="17929">
                  <c:v>30.8277</c:v>
                </c:pt>
                <c:pt idx="17930">
                  <c:v>30.829366666666701</c:v>
                </c:pt>
                <c:pt idx="17931">
                  <c:v>30.831033333333401</c:v>
                </c:pt>
                <c:pt idx="17932">
                  <c:v>30.832699999999999</c:v>
                </c:pt>
                <c:pt idx="17933">
                  <c:v>30.8343666666667</c:v>
                </c:pt>
                <c:pt idx="17934">
                  <c:v>30.8360333333334</c:v>
                </c:pt>
                <c:pt idx="17935">
                  <c:v>30.837700000000002</c:v>
                </c:pt>
                <c:pt idx="17936">
                  <c:v>30.839366666666699</c:v>
                </c:pt>
                <c:pt idx="17937">
                  <c:v>30.841033333333399</c:v>
                </c:pt>
                <c:pt idx="17938">
                  <c:v>30.842700000000001</c:v>
                </c:pt>
                <c:pt idx="17939">
                  <c:v>30.844366666666701</c:v>
                </c:pt>
                <c:pt idx="17940">
                  <c:v>30.846033333333398</c:v>
                </c:pt>
                <c:pt idx="17941">
                  <c:v>30.8477</c:v>
                </c:pt>
                <c:pt idx="17942">
                  <c:v>30.8493666666667</c:v>
                </c:pt>
                <c:pt idx="17943">
                  <c:v>30.851033333333401</c:v>
                </c:pt>
                <c:pt idx="17944">
                  <c:v>30.852699999999999</c:v>
                </c:pt>
                <c:pt idx="17945">
                  <c:v>30.854366666666699</c:v>
                </c:pt>
                <c:pt idx="17946">
                  <c:v>30.8560333333334</c:v>
                </c:pt>
                <c:pt idx="17947">
                  <c:v>30.857700000000001</c:v>
                </c:pt>
                <c:pt idx="17948">
                  <c:v>30.859366666666698</c:v>
                </c:pt>
                <c:pt idx="17949">
                  <c:v>30.861033333333399</c:v>
                </c:pt>
                <c:pt idx="17950">
                  <c:v>30.8627</c:v>
                </c:pt>
                <c:pt idx="17951">
                  <c:v>30.864366666666701</c:v>
                </c:pt>
                <c:pt idx="17952">
                  <c:v>30.866033333333402</c:v>
                </c:pt>
                <c:pt idx="17953">
                  <c:v>30.867699999999999</c:v>
                </c:pt>
                <c:pt idx="17954">
                  <c:v>30.8693666666667</c:v>
                </c:pt>
                <c:pt idx="17955">
                  <c:v>30.871033333333401</c:v>
                </c:pt>
                <c:pt idx="17956">
                  <c:v>30.872699999999998</c:v>
                </c:pt>
                <c:pt idx="17957">
                  <c:v>30.874366666666699</c:v>
                </c:pt>
                <c:pt idx="17958">
                  <c:v>30.8760333333334</c:v>
                </c:pt>
                <c:pt idx="17959">
                  <c:v>30.877700000000001</c:v>
                </c:pt>
                <c:pt idx="17960">
                  <c:v>30.879366666666701</c:v>
                </c:pt>
                <c:pt idx="17961">
                  <c:v>30.881033333333399</c:v>
                </c:pt>
                <c:pt idx="17962">
                  <c:v>30.8827</c:v>
                </c:pt>
                <c:pt idx="17963">
                  <c:v>30.8843666666667</c:v>
                </c:pt>
                <c:pt idx="17964">
                  <c:v>30.886033333333401</c:v>
                </c:pt>
                <c:pt idx="17965">
                  <c:v>30.887699999999999</c:v>
                </c:pt>
                <c:pt idx="17966">
                  <c:v>30.8893666666667</c:v>
                </c:pt>
                <c:pt idx="17967">
                  <c:v>30.8910333333334</c:v>
                </c:pt>
                <c:pt idx="17968">
                  <c:v>30.892700000000001</c:v>
                </c:pt>
                <c:pt idx="17969">
                  <c:v>30.894366666666699</c:v>
                </c:pt>
                <c:pt idx="17970">
                  <c:v>30.896033333333399</c:v>
                </c:pt>
                <c:pt idx="17971">
                  <c:v>30.8977</c:v>
                </c:pt>
                <c:pt idx="17972">
                  <c:v>30.899366666666701</c:v>
                </c:pt>
                <c:pt idx="17973">
                  <c:v>30.901033333333402</c:v>
                </c:pt>
                <c:pt idx="17974">
                  <c:v>30.902699999999999</c:v>
                </c:pt>
                <c:pt idx="17975">
                  <c:v>30.9043666666667</c:v>
                </c:pt>
                <c:pt idx="17976">
                  <c:v>30.906033333333401</c:v>
                </c:pt>
                <c:pt idx="17977">
                  <c:v>30.907699999999998</c:v>
                </c:pt>
                <c:pt idx="17978">
                  <c:v>30.909366666666699</c:v>
                </c:pt>
                <c:pt idx="17979">
                  <c:v>30.9110333333334</c:v>
                </c:pt>
                <c:pt idx="17980">
                  <c:v>30.912700000000001</c:v>
                </c:pt>
                <c:pt idx="17981">
                  <c:v>30.914366666666702</c:v>
                </c:pt>
                <c:pt idx="17982">
                  <c:v>30.916033333333399</c:v>
                </c:pt>
                <c:pt idx="17983">
                  <c:v>30.9177</c:v>
                </c:pt>
                <c:pt idx="17984">
                  <c:v>30.919366666666701</c:v>
                </c:pt>
                <c:pt idx="17985">
                  <c:v>30.921033333333401</c:v>
                </c:pt>
                <c:pt idx="17986">
                  <c:v>30.922699999999999</c:v>
                </c:pt>
                <c:pt idx="17987">
                  <c:v>30.9243666666667</c:v>
                </c:pt>
                <c:pt idx="17988">
                  <c:v>30.9260333333334</c:v>
                </c:pt>
                <c:pt idx="17989">
                  <c:v>30.927700000000002</c:v>
                </c:pt>
                <c:pt idx="17990">
                  <c:v>30.929366666666699</c:v>
                </c:pt>
                <c:pt idx="17991">
                  <c:v>30.931033333333399</c:v>
                </c:pt>
                <c:pt idx="17992">
                  <c:v>30.932700000000001</c:v>
                </c:pt>
                <c:pt idx="17993">
                  <c:v>30.934366666666701</c:v>
                </c:pt>
                <c:pt idx="17994">
                  <c:v>30.936033333333398</c:v>
                </c:pt>
                <c:pt idx="17995">
                  <c:v>30.9377</c:v>
                </c:pt>
                <c:pt idx="17996">
                  <c:v>30.9393666666667</c:v>
                </c:pt>
                <c:pt idx="17997">
                  <c:v>30.941033333333401</c:v>
                </c:pt>
                <c:pt idx="17998">
                  <c:v>30.942699999999999</c:v>
                </c:pt>
                <c:pt idx="17999">
                  <c:v>30.944366666666699</c:v>
                </c:pt>
                <c:pt idx="18000">
                  <c:v>30.9460333333334</c:v>
                </c:pt>
                <c:pt idx="18001">
                  <c:v>30.947700000000001</c:v>
                </c:pt>
                <c:pt idx="18002">
                  <c:v>30.949366666666702</c:v>
                </c:pt>
                <c:pt idx="18003">
                  <c:v>30.951033333333399</c:v>
                </c:pt>
                <c:pt idx="18004">
                  <c:v>30.9527</c:v>
                </c:pt>
                <c:pt idx="18005">
                  <c:v>30.954366666666701</c:v>
                </c:pt>
                <c:pt idx="18006">
                  <c:v>30.956033333333401</c:v>
                </c:pt>
                <c:pt idx="18007">
                  <c:v>30.957699999999999</c:v>
                </c:pt>
                <c:pt idx="18008">
                  <c:v>30.9593666666667</c:v>
                </c:pt>
                <c:pt idx="18009">
                  <c:v>30.9610333333334</c:v>
                </c:pt>
                <c:pt idx="18010">
                  <c:v>30.962700000000002</c:v>
                </c:pt>
                <c:pt idx="18011">
                  <c:v>30.964366666666699</c:v>
                </c:pt>
                <c:pt idx="18012">
                  <c:v>30.966033333333399</c:v>
                </c:pt>
                <c:pt idx="18013">
                  <c:v>30.967700000000001</c:v>
                </c:pt>
                <c:pt idx="18014">
                  <c:v>30.969366666666701</c:v>
                </c:pt>
                <c:pt idx="18015">
                  <c:v>30.971033333333398</c:v>
                </c:pt>
                <c:pt idx="18016">
                  <c:v>30.9727</c:v>
                </c:pt>
                <c:pt idx="18017">
                  <c:v>30.9743666666667</c:v>
                </c:pt>
                <c:pt idx="18018">
                  <c:v>30.976033333333401</c:v>
                </c:pt>
                <c:pt idx="18019">
                  <c:v>30.977699999999999</c:v>
                </c:pt>
                <c:pt idx="18020">
                  <c:v>30.979366666666699</c:v>
                </c:pt>
                <c:pt idx="18021">
                  <c:v>30.9810333333334</c:v>
                </c:pt>
                <c:pt idx="18022">
                  <c:v>30.982700000000001</c:v>
                </c:pt>
                <c:pt idx="18023">
                  <c:v>30.984366666666698</c:v>
                </c:pt>
                <c:pt idx="18024">
                  <c:v>30.986033333333399</c:v>
                </c:pt>
                <c:pt idx="18025">
                  <c:v>30.9877</c:v>
                </c:pt>
                <c:pt idx="18026">
                  <c:v>30.989366666666701</c:v>
                </c:pt>
                <c:pt idx="18027">
                  <c:v>30.991033333333402</c:v>
                </c:pt>
                <c:pt idx="18028">
                  <c:v>30.992699999999999</c:v>
                </c:pt>
                <c:pt idx="18029">
                  <c:v>30.9943666666667</c:v>
                </c:pt>
                <c:pt idx="18030">
                  <c:v>30.996033333333401</c:v>
                </c:pt>
                <c:pt idx="18031">
                  <c:v>30.997699999999998</c:v>
                </c:pt>
                <c:pt idx="18032">
                  <c:v>30.999366666666699</c:v>
                </c:pt>
                <c:pt idx="18033">
                  <c:v>31.0010333333334</c:v>
                </c:pt>
                <c:pt idx="18034">
                  <c:v>31.002700000000001</c:v>
                </c:pt>
                <c:pt idx="18035">
                  <c:v>31.004366666666701</c:v>
                </c:pt>
                <c:pt idx="18036">
                  <c:v>31.006033333333399</c:v>
                </c:pt>
                <c:pt idx="18037">
                  <c:v>31.0077</c:v>
                </c:pt>
                <c:pt idx="18038">
                  <c:v>31.0093666666667</c:v>
                </c:pt>
                <c:pt idx="18039">
                  <c:v>31.011033333333401</c:v>
                </c:pt>
                <c:pt idx="18040">
                  <c:v>31.012699999999999</c:v>
                </c:pt>
                <c:pt idx="18041">
                  <c:v>31.0143666666667</c:v>
                </c:pt>
                <c:pt idx="18042">
                  <c:v>31.0160333333334</c:v>
                </c:pt>
                <c:pt idx="18043">
                  <c:v>31.017700000000001</c:v>
                </c:pt>
                <c:pt idx="18044">
                  <c:v>31.019366666666699</c:v>
                </c:pt>
                <c:pt idx="18045">
                  <c:v>31.021033333333399</c:v>
                </c:pt>
                <c:pt idx="18046">
                  <c:v>31.0227</c:v>
                </c:pt>
                <c:pt idx="18047">
                  <c:v>31.024366666666701</c:v>
                </c:pt>
                <c:pt idx="18048">
                  <c:v>31.026033333333402</c:v>
                </c:pt>
                <c:pt idx="18049">
                  <c:v>31.027699999999999</c:v>
                </c:pt>
                <c:pt idx="18050">
                  <c:v>31.0293666666667</c:v>
                </c:pt>
                <c:pt idx="18051">
                  <c:v>31.031033333333401</c:v>
                </c:pt>
                <c:pt idx="18052">
                  <c:v>31.032699999999998</c:v>
                </c:pt>
                <c:pt idx="18053">
                  <c:v>31.034366666666699</c:v>
                </c:pt>
                <c:pt idx="18054">
                  <c:v>31.0360333333334</c:v>
                </c:pt>
                <c:pt idx="18055">
                  <c:v>31.037700000000001</c:v>
                </c:pt>
                <c:pt idx="18056">
                  <c:v>31.039366666666702</c:v>
                </c:pt>
                <c:pt idx="18057">
                  <c:v>31.041033333333399</c:v>
                </c:pt>
                <c:pt idx="18058">
                  <c:v>31.0427</c:v>
                </c:pt>
                <c:pt idx="18059">
                  <c:v>31.044366666666701</c:v>
                </c:pt>
                <c:pt idx="18060">
                  <c:v>31.046033333333401</c:v>
                </c:pt>
                <c:pt idx="18061">
                  <c:v>31.047699999999999</c:v>
                </c:pt>
                <c:pt idx="18062">
                  <c:v>31.0493666666667</c:v>
                </c:pt>
                <c:pt idx="18063">
                  <c:v>31.0510333333334</c:v>
                </c:pt>
                <c:pt idx="18064">
                  <c:v>31.052700000000002</c:v>
                </c:pt>
                <c:pt idx="18065">
                  <c:v>31.054366666666699</c:v>
                </c:pt>
                <c:pt idx="18066">
                  <c:v>31.056033333333399</c:v>
                </c:pt>
                <c:pt idx="18067">
                  <c:v>31.057700000000001</c:v>
                </c:pt>
                <c:pt idx="18068">
                  <c:v>31.059366666666701</c:v>
                </c:pt>
                <c:pt idx="18069">
                  <c:v>31.061033333333398</c:v>
                </c:pt>
                <c:pt idx="18070">
                  <c:v>31.0627</c:v>
                </c:pt>
                <c:pt idx="18071">
                  <c:v>31.0643666666667</c:v>
                </c:pt>
                <c:pt idx="18072">
                  <c:v>31.066033333333401</c:v>
                </c:pt>
                <c:pt idx="18073">
                  <c:v>31.067699999999999</c:v>
                </c:pt>
                <c:pt idx="18074">
                  <c:v>31.069366666666699</c:v>
                </c:pt>
                <c:pt idx="18075">
                  <c:v>31.0710333333334</c:v>
                </c:pt>
                <c:pt idx="18076">
                  <c:v>31.072700000000001</c:v>
                </c:pt>
                <c:pt idx="18077">
                  <c:v>31.074366666666702</c:v>
                </c:pt>
                <c:pt idx="18078">
                  <c:v>31.076033333333399</c:v>
                </c:pt>
                <c:pt idx="18079">
                  <c:v>31.0777</c:v>
                </c:pt>
                <c:pt idx="18080">
                  <c:v>31.079366666666701</c:v>
                </c:pt>
                <c:pt idx="18081">
                  <c:v>31.081033333333401</c:v>
                </c:pt>
                <c:pt idx="18082">
                  <c:v>31.082699999999999</c:v>
                </c:pt>
                <c:pt idx="18083">
                  <c:v>31.0843666666667</c:v>
                </c:pt>
                <c:pt idx="18084">
                  <c:v>31.0860333333334</c:v>
                </c:pt>
                <c:pt idx="18085">
                  <c:v>31.087700000000002</c:v>
                </c:pt>
                <c:pt idx="18086">
                  <c:v>31.089366666666699</c:v>
                </c:pt>
                <c:pt idx="18087">
                  <c:v>31.091033333333399</c:v>
                </c:pt>
                <c:pt idx="18088">
                  <c:v>31.092700000000001</c:v>
                </c:pt>
                <c:pt idx="18089">
                  <c:v>31.094366666666701</c:v>
                </c:pt>
                <c:pt idx="18090">
                  <c:v>31.096033333333398</c:v>
                </c:pt>
                <c:pt idx="18091">
                  <c:v>31.0977</c:v>
                </c:pt>
                <c:pt idx="18092">
                  <c:v>31.0993666666667</c:v>
                </c:pt>
                <c:pt idx="18093">
                  <c:v>31.101033333333401</c:v>
                </c:pt>
                <c:pt idx="18094">
                  <c:v>31.102699999999999</c:v>
                </c:pt>
                <c:pt idx="18095">
                  <c:v>31.104366666666699</c:v>
                </c:pt>
                <c:pt idx="18096">
                  <c:v>31.1060333333334</c:v>
                </c:pt>
                <c:pt idx="18097">
                  <c:v>31.107700000000001</c:v>
                </c:pt>
                <c:pt idx="18098">
                  <c:v>31.109366666666698</c:v>
                </c:pt>
                <c:pt idx="18099">
                  <c:v>31.111033333333399</c:v>
                </c:pt>
                <c:pt idx="18100">
                  <c:v>31.1127</c:v>
                </c:pt>
                <c:pt idx="18101">
                  <c:v>31.114366666666701</c:v>
                </c:pt>
                <c:pt idx="18102">
                  <c:v>31.116033333333402</c:v>
                </c:pt>
                <c:pt idx="18103">
                  <c:v>31.117699999999999</c:v>
                </c:pt>
                <c:pt idx="18104">
                  <c:v>31.1193666666667</c:v>
                </c:pt>
                <c:pt idx="18105">
                  <c:v>31.121033333333401</c:v>
                </c:pt>
                <c:pt idx="18106">
                  <c:v>31.122699999999998</c:v>
                </c:pt>
                <c:pt idx="18107">
                  <c:v>31.124366666666699</c:v>
                </c:pt>
                <c:pt idx="18108">
                  <c:v>31.1260333333334</c:v>
                </c:pt>
                <c:pt idx="18109">
                  <c:v>31.127700000000001</c:v>
                </c:pt>
                <c:pt idx="18110">
                  <c:v>31.129366666666701</c:v>
                </c:pt>
                <c:pt idx="18111">
                  <c:v>31.131033333333399</c:v>
                </c:pt>
                <c:pt idx="18112">
                  <c:v>31.1327</c:v>
                </c:pt>
                <c:pt idx="18113">
                  <c:v>31.1343666666667</c:v>
                </c:pt>
                <c:pt idx="18114">
                  <c:v>31.136033333333401</c:v>
                </c:pt>
                <c:pt idx="18115">
                  <c:v>31.137699999999999</c:v>
                </c:pt>
                <c:pt idx="18116">
                  <c:v>31.1393666666667</c:v>
                </c:pt>
                <c:pt idx="18117">
                  <c:v>31.1410333333334</c:v>
                </c:pt>
                <c:pt idx="18118">
                  <c:v>31.142700000000001</c:v>
                </c:pt>
                <c:pt idx="18119">
                  <c:v>31.144366666666699</c:v>
                </c:pt>
                <c:pt idx="18120">
                  <c:v>31.146033333333399</c:v>
                </c:pt>
                <c:pt idx="18121">
                  <c:v>31.1477</c:v>
                </c:pt>
                <c:pt idx="18122">
                  <c:v>31.149366666666701</c:v>
                </c:pt>
                <c:pt idx="18123">
                  <c:v>31.151033333333402</c:v>
                </c:pt>
                <c:pt idx="18124">
                  <c:v>31.152699999999999</c:v>
                </c:pt>
                <c:pt idx="18125">
                  <c:v>31.1543666666667</c:v>
                </c:pt>
                <c:pt idx="18126">
                  <c:v>31.156033333333401</c:v>
                </c:pt>
                <c:pt idx="18127">
                  <c:v>31.157699999999998</c:v>
                </c:pt>
                <c:pt idx="18128">
                  <c:v>31.159366666666699</c:v>
                </c:pt>
                <c:pt idx="18129">
                  <c:v>31.1610333333334</c:v>
                </c:pt>
                <c:pt idx="18130">
                  <c:v>31.162700000000001</c:v>
                </c:pt>
                <c:pt idx="18131">
                  <c:v>31.164366666666702</c:v>
                </c:pt>
                <c:pt idx="18132">
                  <c:v>31.166033333333399</c:v>
                </c:pt>
                <c:pt idx="18133">
                  <c:v>31.1677</c:v>
                </c:pt>
                <c:pt idx="18134">
                  <c:v>31.169366666666701</c:v>
                </c:pt>
                <c:pt idx="18135">
                  <c:v>31.171033333333401</c:v>
                </c:pt>
                <c:pt idx="18136">
                  <c:v>31.172699999999999</c:v>
                </c:pt>
                <c:pt idx="18137">
                  <c:v>31.1743666666667</c:v>
                </c:pt>
                <c:pt idx="18138">
                  <c:v>31.1760333333334</c:v>
                </c:pt>
                <c:pt idx="18139">
                  <c:v>31.177700000000002</c:v>
                </c:pt>
                <c:pt idx="18140">
                  <c:v>31.179366666666699</c:v>
                </c:pt>
                <c:pt idx="18141">
                  <c:v>31.181033333333399</c:v>
                </c:pt>
                <c:pt idx="18142">
                  <c:v>31.182700000000001</c:v>
                </c:pt>
                <c:pt idx="18143">
                  <c:v>31.184366666666701</c:v>
                </c:pt>
                <c:pt idx="18144">
                  <c:v>31.186033333333398</c:v>
                </c:pt>
                <c:pt idx="18145">
                  <c:v>31.1877</c:v>
                </c:pt>
                <c:pt idx="18146">
                  <c:v>31.1893666666667</c:v>
                </c:pt>
                <c:pt idx="18147">
                  <c:v>31.191033333333401</c:v>
                </c:pt>
                <c:pt idx="18148">
                  <c:v>31.192699999999999</c:v>
                </c:pt>
                <c:pt idx="18149">
                  <c:v>31.194366666666699</c:v>
                </c:pt>
                <c:pt idx="18150">
                  <c:v>31.1960333333334</c:v>
                </c:pt>
                <c:pt idx="18151">
                  <c:v>31.197700000000001</c:v>
                </c:pt>
                <c:pt idx="18152">
                  <c:v>31.199366666666702</c:v>
                </c:pt>
                <c:pt idx="18153">
                  <c:v>31.201033333333399</c:v>
                </c:pt>
                <c:pt idx="18154">
                  <c:v>31.2027</c:v>
                </c:pt>
                <c:pt idx="18155">
                  <c:v>31.204366666666701</c:v>
                </c:pt>
                <c:pt idx="18156">
                  <c:v>31.206033333333401</c:v>
                </c:pt>
                <c:pt idx="18157">
                  <c:v>31.207699999999999</c:v>
                </c:pt>
                <c:pt idx="18158">
                  <c:v>31.2093666666667</c:v>
                </c:pt>
                <c:pt idx="18159">
                  <c:v>31.2110333333334</c:v>
                </c:pt>
                <c:pt idx="18160">
                  <c:v>31.212700000000002</c:v>
                </c:pt>
                <c:pt idx="18161">
                  <c:v>31.214366666666699</c:v>
                </c:pt>
                <c:pt idx="18162">
                  <c:v>31.216033333333399</c:v>
                </c:pt>
                <c:pt idx="18163">
                  <c:v>31.217700000000001</c:v>
                </c:pt>
                <c:pt idx="18164">
                  <c:v>31.219366666666701</c:v>
                </c:pt>
                <c:pt idx="18165">
                  <c:v>31.221033333333398</c:v>
                </c:pt>
                <c:pt idx="18166">
                  <c:v>31.2227</c:v>
                </c:pt>
                <c:pt idx="18167">
                  <c:v>31.2243666666667</c:v>
                </c:pt>
                <c:pt idx="18168">
                  <c:v>31.226033333333401</c:v>
                </c:pt>
                <c:pt idx="18169">
                  <c:v>31.227699999999999</c:v>
                </c:pt>
                <c:pt idx="18170">
                  <c:v>31.229366666666699</c:v>
                </c:pt>
                <c:pt idx="18171">
                  <c:v>31.2310333333334</c:v>
                </c:pt>
                <c:pt idx="18172">
                  <c:v>31.232700000000001</c:v>
                </c:pt>
                <c:pt idx="18173">
                  <c:v>31.234366666666698</c:v>
                </c:pt>
                <c:pt idx="18174">
                  <c:v>31.236033333333399</c:v>
                </c:pt>
                <c:pt idx="18175">
                  <c:v>31.2377</c:v>
                </c:pt>
                <c:pt idx="18176">
                  <c:v>31.239366666666701</c:v>
                </c:pt>
                <c:pt idx="18177">
                  <c:v>31.241033333333402</c:v>
                </c:pt>
                <c:pt idx="18178">
                  <c:v>31.242699999999999</c:v>
                </c:pt>
                <c:pt idx="18179">
                  <c:v>31.2443666666667</c:v>
                </c:pt>
                <c:pt idx="18180">
                  <c:v>31.246033333333401</c:v>
                </c:pt>
                <c:pt idx="18181">
                  <c:v>31.247699999999998</c:v>
                </c:pt>
                <c:pt idx="18182">
                  <c:v>31.249366666666699</c:v>
                </c:pt>
                <c:pt idx="18183">
                  <c:v>31.2510333333334</c:v>
                </c:pt>
                <c:pt idx="18184">
                  <c:v>31.252700000000001</c:v>
                </c:pt>
                <c:pt idx="18185">
                  <c:v>31.254366666666701</c:v>
                </c:pt>
                <c:pt idx="18186">
                  <c:v>31.256033333333399</c:v>
                </c:pt>
                <c:pt idx="18187">
                  <c:v>31.2577</c:v>
                </c:pt>
                <c:pt idx="18188">
                  <c:v>31.2593666666667</c:v>
                </c:pt>
                <c:pt idx="18189">
                  <c:v>31.261033333333401</c:v>
                </c:pt>
                <c:pt idx="18190">
                  <c:v>31.262699999999999</c:v>
                </c:pt>
                <c:pt idx="18191">
                  <c:v>31.2643666666667</c:v>
                </c:pt>
                <c:pt idx="18192">
                  <c:v>31.2660333333334</c:v>
                </c:pt>
                <c:pt idx="18193">
                  <c:v>31.267700000000001</c:v>
                </c:pt>
                <c:pt idx="18194">
                  <c:v>31.269366666666699</c:v>
                </c:pt>
                <c:pt idx="18195">
                  <c:v>31.271033333333399</c:v>
                </c:pt>
                <c:pt idx="18196">
                  <c:v>31.2727</c:v>
                </c:pt>
                <c:pt idx="18197">
                  <c:v>31.274366666666701</c:v>
                </c:pt>
                <c:pt idx="18198">
                  <c:v>31.276033333333402</c:v>
                </c:pt>
                <c:pt idx="18199">
                  <c:v>31.277699999999999</c:v>
                </c:pt>
                <c:pt idx="18200">
                  <c:v>31.2793666666667</c:v>
                </c:pt>
                <c:pt idx="18201">
                  <c:v>31.281033333333401</c:v>
                </c:pt>
                <c:pt idx="18202">
                  <c:v>31.282699999999998</c:v>
                </c:pt>
                <c:pt idx="18203">
                  <c:v>31.284366666666699</c:v>
                </c:pt>
                <c:pt idx="18204">
                  <c:v>31.2860333333334</c:v>
                </c:pt>
                <c:pt idx="18205">
                  <c:v>31.287700000000001</c:v>
                </c:pt>
                <c:pt idx="18206">
                  <c:v>31.289366666666702</c:v>
                </c:pt>
                <c:pt idx="18207">
                  <c:v>31.291033333333399</c:v>
                </c:pt>
                <c:pt idx="18208">
                  <c:v>31.2927</c:v>
                </c:pt>
                <c:pt idx="18209">
                  <c:v>31.294366666666701</c:v>
                </c:pt>
                <c:pt idx="18210">
                  <c:v>31.296033333333401</c:v>
                </c:pt>
                <c:pt idx="18211">
                  <c:v>31.297699999999999</c:v>
                </c:pt>
                <c:pt idx="18212">
                  <c:v>31.2993666666667</c:v>
                </c:pt>
                <c:pt idx="18213">
                  <c:v>31.3010333333334</c:v>
                </c:pt>
                <c:pt idx="18214">
                  <c:v>31.302700000000002</c:v>
                </c:pt>
                <c:pt idx="18215">
                  <c:v>31.304366666666699</c:v>
                </c:pt>
                <c:pt idx="18216">
                  <c:v>31.306033333333399</c:v>
                </c:pt>
                <c:pt idx="18217">
                  <c:v>31.307700000000001</c:v>
                </c:pt>
                <c:pt idx="18218">
                  <c:v>31.309366666666701</c:v>
                </c:pt>
                <c:pt idx="18219">
                  <c:v>31.311033333333398</c:v>
                </c:pt>
                <c:pt idx="18220">
                  <c:v>31.3127</c:v>
                </c:pt>
                <c:pt idx="18221">
                  <c:v>31.3143666666667</c:v>
                </c:pt>
                <c:pt idx="18222">
                  <c:v>31.316033333333401</c:v>
                </c:pt>
                <c:pt idx="18223">
                  <c:v>31.317699999999999</c:v>
                </c:pt>
                <c:pt idx="18224">
                  <c:v>31.319366666666699</c:v>
                </c:pt>
                <c:pt idx="18225">
                  <c:v>31.3210333333334</c:v>
                </c:pt>
                <c:pt idx="18226">
                  <c:v>31.322700000000001</c:v>
                </c:pt>
                <c:pt idx="18227">
                  <c:v>31.324366666666702</c:v>
                </c:pt>
                <c:pt idx="18228">
                  <c:v>31.326033333333399</c:v>
                </c:pt>
                <c:pt idx="18229">
                  <c:v>31.3277</c:v>
                </c:pt>
                <c:pt idx="18230">
                  <c:v>31.329366666666701</c:v>
                </c:pt>
                <c:pt idx="18231">
                  <c:v>31.331033333333401</c:v>
                </c:pt>
                <c:pt idx="18232">
                  <c:v>31.332699999999999</c:v>
                </c:pt>
                <c:pt idx="18233">
                  <c:v>31.3343666666667</c:v>
                </c:pt>
                <c:pt idx="18234">
                  <c:v>31.3360333333334</c:v>
                </c:pt>
                <c:pt idx="18235">
                  <c:v>31.337700000000002</c:v>
                </c:pt>
                <c:pt idx="18236">
                  <c:v>31.339366666666699</c:v>
                </c:pt>
                <c:pt idx="18237">
                  <c:v>31.341033333333399</c:v>
                </c:pt>
                <c:pt idx="18238">
                  <c:v>31.342700000000001</c:v>
                </c:pt>
                <c:pt idx="18239">
                  <c:v>31.344366666666701</c:v>
                </c:pt>
                <c:pt idx="18240">
                  <c:v>31.346033333333398</c:v>
                </c:pt>
                <c:pt idx="18241">
                  <c:v>31.3477</c:v>
                </c:pt>
                <c:pt idx="18242">
                  <c:v>31.3493666666667</c:v>
                </c:pt>
                <c:pt idx="18243">
                  <c:v>31.351033333333401</c:v>
                </c:pt>
                <c:pt idx="18244">
                  <c:v>31.352699999999999</c:v>
                </c:pt>
                <c:pt idx="18245">
                  <c:v>31.354366666666699</c:v>
                </c:pt>
                <c:pt idx="18246">
                  <c:v>31.3560333333334</c:v>
                </c:pt>
                <c:pt idx="18247">
                  <c:v>31.357700000000001</c:v>
                </c:pt>
                <c:pt idx="18248">
                  <c:v>31.359366666666698</c:v>
                </c:pt>
                <c:pt idx="18249">
                  <c:v>31.361033333333399</c:v>
                </c:pt>
                <c:pt idx="18250">
                  <c:v>31.3627</c:v>
                </c:pt>
                <c:pt idx="18251">
                  <c:v>31.364366666666701</c:v>
                </c:pt>
                <c:pt idx="18252">
                  <c:v>31.366033333333402</c:v>
                </c:pt>
                <c:pt idx="18253">
                  <c:v>31.367699999999999</c:v>
                </c:pt>
                <c:pt idx="18254">
                  <c:v>31.3693666666667</c:v>
                </c:pt>
                <c:pt idx="18255">
                  <c:v>31.371033333333401</c:v>
                </c:pt>
                <c:pt idx="18256">
                  <c:v>31.372699999999998</c:v>
                </c:pt>
                <c:pt idx="18257">
                  <c:v>31.374366666666699</c:v>
                </c:pt>
                <c:pt idx="18258">
                  <c:v>31.3760333333334</c:v>
                </c:pt>
                <c:pt idx="18259">
                  <c:v>31.377700000000001</c:v>
                </c:pt>
                <c:pt idx="18260">
                  <c:v>31.379366666666701</c:v>
                </c:pt>
                <c:pt idx="18261">
                  <c:v>31.381033333333399</c:v>
                </c:pt>
                <c:pt idx="18262">
                  <c:v>31.3827</c:v>
                </c:pt>
                <c:pt idx="18263">
                  <c:v>31.3843666666667</c:v>
                </c:pt>
                <c:pt idx="18264">
                  <c:v>31.386033333333401</c:v>
                </c:pt>
                <c:pt idx="18265">
                  <c:v>31.387699999999999</c:v>
                </c:pt>
                <c:pt idx="18266">
                  <c:v>31.3893666666667</c:v>
                </c:pt>
                <c:pt idx="18267">
                  <c:v>31.3910333333334</c:v>
                </c:pt>
                <c:pt idx="18268">
                  <c:v>31.392700000000001</c:v>
                </c:pt>
                <c:pt idx="18269">
                  <c:v>31.394366666666699</c:v>
                </c:pt>
                <c:pt idx="18270">
                  <c:v>31.396033333333399</c:v>
                </c:pt>
                <c:pt idx="18271">
                  <c:v>31.3977</c:v>
                </c:pt>
                <c:pt idx="18272">
                  <c:v>31.399366666666701</c:v>
                </c:pt>
                <c:pt idx="18273">
                  <c:v>31.401033333333402</c:v>
                </c:pt>
                <c:pt idx="18274">
                  <c:v>31.402699999999999</c:v>
                </c:pt>
                <c:pt idx="18275">
                  <c:v>31.4043666666667</c:v>
                </c:pt>
                <c:pt idx="18276">
                  <c:v>31.406033333333401</c:v>
                </c:pt>
                <c:pt idx="18277">
                  <c:v>31.407699999999998</c:v>
                </c:pt>
                <c:pt idx="18278">
                  <c:v>31.409366666666699</c:v>
                </c:pt>
                <c:pt idx="18279">
                  <c:v>31.4110333333334</c:v>
                </c:pt>
                <c:pt idx="18280">
                  <c:v>31.412700000000001</c:v>
                </c:pt>
                <c:pt idx="18281">
                  <c:v>31.414366666666702</c:v>
                </c:pt>
                <c:pt idx="18282">
                  <c:v>31.416033333333399</c:v>
                </c:pt>
                <c:pt idx="18283">
                  <c:v>31.4177</c:v>
                </c:pt>
                <c:pt idx="18284">
                  <c:v>31.419366666666701</c:v>
                </c:pt>
                <c:pt idx="18285">
                  <c:v>31.421033333333401</c:v>
                </c:pt>
                <c:pt idx="18286">
                  <c:v>31.422699999999999</c:v>
                </c:pt>
                <c:pt idx="18287">
                  <c:v>31.4243666666667</c:v>
                </c:pt>
                <c:pt idx="18288">
                  <c:v>31.4260333333334</c:v>
                </c:pt>
                <c:pt idx="18289">
                  <c:v>31.427700000000002</c:v>
                </c:pt>
                <c:pt idx="18290">
                  <c:v>31.429366666666699</c:v>
                </c:pt>
                <c:pt idx="18291">
                  <c:v>31.431033333333399</c:v>
                </c:pt>
                <c:pt idx="18292">
                  <c:v>31.432700000000001</c:v>
                </c:pt>
                <c:pt idx="18293">
                  <c:v>31.434366666666701</c:v>
                </c:pt>
                <c:pt idx="18294">
                  <c:v>31.436033333333398</c:v>
                </c:pt>
                <c:pt idx="18295">
                  <c:v>31.4377</c:v>
                </c:pt>
                <c:pt idx="18296">
                  <c:v>31.4393666666667</c:v>
                </c:pt>
                <c:pt idx="18297">
                  <c:v>31.441033333333401</c:v>
                </c:pt>
                <c:pt idx="18298">
                  <c:v>31.442699999999999</c:v>
                </c:pt>
                <c:pt idx="18299">
                  <c:v>31.444366666666699</c:v>
                </c:pt>
                <c:pt idx="18300">
                  <c:v>31.4460333333334</c:v>
                </c:pt>
                <c:pt idx="18301">
                  <c:v>31.447700000000001</c:v>
                </c:pt>
                <c:pt idx="18302">
                  <c:v>31.449366666666702</c:v>
                </c:pt>
                <c:pt idx="18303">
                  <c:v>31.451033333333399</c:v>
                </c:pt>
                <c:pt idx="18304">
                  <c:v>31.4527</c:v>
                </c:pt>
                <c:pt idx="18305">
                  <c:v>31.454366666666701</c:v>
                </c:pt>
                <c:pt idx="18306">
                  <c:v>31.456033333333401</c:v>
                </c:pt>
                <c:pt idx="18307">
                  <c:v>31.457699999999999</c:v>
                </c:pt>
                <c:pt idx="18308">
                  <c:v>31.4593666666667</c:v>
                </c:pt>
                <c:pt idx="18309">
                  <c:v>31.4610333333334</c:v>
                </c:pt>
                <c:pt idx="18310">
                  <c:v>31.462700000000002</c:v>
                </c:pt>
                <c:pt idx="18311">
                  <c:v>31.464366666666699</c:v>
                </c:pt>
                <c:pt idx="18312">
                  <c:v>31.466033333333399</c:v>
                </c:pt>
                <c:pt idx="18313">
                  <c:v>31.467700000000001</c:v>
                </c:pt>
                <c:pt idx="18314">
                  <c:v>31.469366666666701</c:v>
                </c:pt>
                <c:pt idx="18315">
                  <c:v>31.471033333333398</c:v>
                </c:pt>
                <c:pt idx="18316">
                  <c:v>31.4727</c:v>
                </c:pt>
                <c:pt idx="18317">
                  <c:v>31.4743666666667</c:v>
                </c:pt>
                <c:pt idx="18318">
                  <c:v>31.476033333333401</c:v>
                </c:pt>
                <c:pt idx="18319">
                  <c:v>31.477699999999999</c:v>
                </c:pt>
                <c:pt idx="18320">
                  <c:v>31.479366666666699</c:v>
                </c:pt>
                <c:pt idx="18321">
                  <c:v>31.4810333333334</c:v>
                </c:pt>
                <c:pt idx="18322">
                  <c:v>31.482700000000001</c:v>
                </c:pt>
                <c:pt idx="18323">
                  <c:v>31.484366666666698</c:v>
                </c:pt>
                <c:pt idx="18324">
                  <c:v>31.486033333333399</c:v>
                </c:pt>
                <c:pt idx="18325">
                  <c:v>31.4877</c:v>
                </c:pt>
                <c:pt idx="18326">
                  <c:v>31.489366666666701</c:v>
                </c:pt>
                <c:pt idx="18327">
                  <c:v>31.491033333333402</c:v>
                </c:pt>
                <c:pt idx="18328">
                  <c:v>31.492699999999999</c:v>
                </c:pt>
                <c:pt idx="18329">
                  <c:v>31.4943666666667</c:v>
                </c:pt>
                <c:pt idx="18330">
                  <c:v>31.496033333333401</c:v>
                </c:pt>
                <c:pt idx="18331">
                  <c:v>31.497699999999998</c:v>
                </c:pt>
                <c:pt idx="18332">
                  <c:v>31.499366666666699</c:v>
                </c:pt>
                <c:pt idx="18333">
                  <c:v>31.5010333333334</c:v>
                </c:pt>
                <c:pt idx="18334">
                  <c:v>31.502700000000001</c:v>
                </c:pt>
                <c:pt idx="18335">
                  <c:v>31.504366666666701</c:v>
                </c:pt>
                <c:pt idx="18336">
                  <c:v>31.506033333333399</c:v>
                </c:pt>
                <c:pt idx="18337">
                  <c:v>31.5077</c:v>
                </c:pt>
                <c:pt idx="18338">
                  <c:v>31.5093666666667</c:v>
                </c:pt>
                <c:pt idx="18339">
                  <c:v>31.511033333333401</c:v>
                </c:pt>
                <c:pt idx="18340">
                  <c:v>31.512699999999999</c:v>
                </c:pt>
                <c:pt idx="18341">
                  <c:v>31.5143666666667</c:v>
                </c:pt>
                <c:pt idx="18342">
                  <c:v>31.5160333333334</c:v>
                </c:pt>
                <c:pt idx="18343">
                  <c:v>31.517700000000001</c:v>
                </c:pt>
                <c:pt idx="18344">
                  <c:v>31.519366666666699</c:v>
                </c:pt>
                <c:pt idx="18345">
                  <c:v>31.521033333333399</c:v>
                </c:pt>
                <c:pt idx="18346">
                  <c:v>31.5227</c:v>
                </c:pt>
                <c:pt idx="18347">
                  <c:v>31.524366666666701</c:v>
                </c:pt>
                <c:pt idx="18348">
                  <c:v>31.526033333333402</c:v>
                </c:pt>
                <c:pt idx="18349">
                  <c:v>31.527699999999999</c:v>
                </c:pt>
                <c:pt idx="18350">
                  <c:v>31.5293666666667</c:v>
                </c:pt>
                <c:pt idx="18351">
                  <c:v>31.531033333333401</c:v>
                </c:pt>
                <c:pt idx="18352">
                  <c:v>31.532699999999998</c:v>
                </c:pt>
                <c:pt idx="18353">
                  <c:v>31.534366666666699</c:v>
                </c:pt>
                <c:pt idx="18354">
                  <c:v>31.5360333333334</c:v>
                </c:pt>
                <c:pt idx="18355">
                  <c:v>31.537700000000001</c:v>
                </c:pt>
                <c:pt idx="18356">
                  <c:v>31.539366666666702</c:v>
                </c:pt>
                <c:pt idx="18357">
                  <c:v>31.541033333333399</c:v>
                </c:pt>
                <c:pt idx="18358">
                  <c:v>31.5427</c:v>
                </c:pt>
                <c:pt idx="18359">
                  <c:v>31.544366666666701</c:v>
                </c:pt>
                <c:pt idx="18360">
                  <c:v>31.546033333333401</c:v>
                </c:pt>
                <c:pt idx="18361">
                  <c:v>31.547699999999999</c:v>
                </c:pt>
                <c:pt idx="18362">
                  <c:v>31.5493666666667</c:v>
                </c:pt>
                <c:pt idx="18363">
                  <c:v>31.5510333333334</c:v>
                </c:pt>
                <c:pt idx="18364">
                  <c:v>31.552700000000002</c:v>
                </c:pt>
                <c:pt idx="18365">
                  <c:v>31.554366666666699</c:v>
                </c:pt>
                <c:pt idx="18366">
                  <c:v>31.556033333333399</c:v>
                </c:pt>
                <c:pt idx="18367">
                  <c:v>31.557700000000001</c:v>
                </c:pt>
                <c:pt idx="18368">
                  <c:v>31.559366666666701</c:v>
                </c:pt>
                <c:pt idx="18369">
                  <c:v>31.561033333333398</c:v>
                </c:pt>
                <c:pt idx="18370">
                  <c:v>31.5627</c:v>
                </c:pt>
                <c:pt idx="18371">
                  <c:v>31.5643666666667</c:v>
                </c:pt>
                <c:pt idx="18372">
                  <c:v>31.566033333333401</c:v>
                </c:pt>
                <c:pt idx="18373">
                  <c:v>31.567699999999999</c:v>
                </c:pt>
                <c:pt idx="18374">
                  <c:v>31.569366666666699</c:v>
                </c:pt>
                <c:pt idx="18375">
                  <c:v>31.5710333333334</c:v>
                </c:pt>
                <c:pt idx="18376">
                  <c:v>31.572700000000001</c:v>
                </c:pt>
                <c:pt idx="18377">
                  <c:v>31.574366666666702</c:v>
                </c:pt>
                <c:pt idx="18378">
                  <c:v>31.576033333333399</c:v>
                </c:pt>
                <c:pt idx="18379">
                  <c:v>31.5777</c:v>
                </c:pt>
                <c:pt idx="18380">
                  <c:v>31.579366666666701</c:v>
                </c:pt>
                <c:pt idx="18381">
                  <c:v>31.581033333333401</c:v>
                </c:pt>
                <c:pt idx="18382">
                  <c:v>31.582699999999999</c:v>
                </c:pt>
                <c:pt idx="18383">
                  <c:v>31.5843666666667</c:v>
                </c:pt>
                <c:pt idx="18384">
                  <c:v>31.5860333333334</c:v>
                </c:pt>
                <c:pt idx="18385">
                  <c:v>31.587700000000002</c:v>
                </c:pt>
                <c:pt idx="18386">
                  <c:v>31.589366666666699</c:v>
                </c:pt>
                <c:pt idx="18387">
                  <c:v>31.591033333333399</c:v>
                </c:pt>
                <c:pt idx="18388">
                  <c:v>31.592700000000001</c:v>
                </c:pt>
                <c:pt idx="18389">
                  <c:v>31.594366666666701</c:v>
                </c:pt>
                <c:pt idx="18390">
                  <c:v>31.596033333333398</c:v>
                </c:pt>
                <c:pt idx="18391">
                  <c:v>31.5977</c:v>
                </c:pt>
                <c:pt idx="18392">
                  <c:v>31.5993666666667</c:v>
                </c:pt>
                <c:pt idx="18393">
                  <c:v>31.601033333333401</c:v>
                </c:pt>
                <c:pt idx="18394">
                  <c:v>31.602699999999999</c:v>
                </c:pt>
                <c:pt idx="18395">
                  <c:v>31.604366666666699</c:v>
                </c:pt>
                <c:pt idx="18396">
                  <c:v>31.6060333333334</c:v>
                </c:pt>
                <c:pt idx="18397">
                  <c:v>31.607700000000001</c:v>
                </c:pt>
                <c:pt idx="18398">
                  <c:v>31.609366666666698</c:v>
                </c:pt>
                <c:pt idx="18399">
                  <c:v>31.611033333333399</c:v>
                </c:pt>
                <c:pt idx="18400">
                  <c:v>31.6127</c:v>
                </c:pt>
                <c:pt idx="18401">
                  <c:v>31.614366666666701</c:v>
                </c:pt>
                <c:pt idx="18402">
                  <c:v>31.616033333333402</c:v>
                </c:pt>
                <c:pt idx="18403">
                  <c:v>31.617699999999999</c:v>
                </c:pt>
                <c:pt idx="18404">
                  <c:v>31.6193666666667</c:v>
                </c:pt>
                <c:pt idx="18405">
                  <c:v>31.621033333333401</c:v>
                </c:pt>
                <c:pt idx="18406">
                  <c:v>31.622699999999998</c:v>
                </c:pt>
                <c:pt idx="18407">
                  <c:v>31.624366666666699</c:v>
                </c:pt>
                <c:pt idx="18408">
                  <c:v>31.6260333333334</c:v>
                </c:pt>
                <c:pt idx="18409">
                  <c:v>31.627700000000001</c:v>
                </c:pt>
                <c:pt idx="18410">
                  <c:v>31.629366666666701</c:v>
                </c:pt>
                <c:pt idx="18411">
                  <c:v>31.631033333333399</c:v>
                </c:pt>
                <c:pt idx="18412">
                  <c:v>31.6327</c:v>
                </c:pt>
                <c:pt idx="18413">
                  <c:v>31.6343666666667</c:v>
                </c:pt>
                <c:pt idx="18414">
                  <c:v>31.636033333333401</c:v>
                </c:pt>
                <c:pt idx="18415">
                  <c:v>31.637699999999999</c:v>
                </c:pt>
                <c:pt idx="18416">
                  <c:v>31.6393666666667</c:v>
                </c:pt>
                <c:pt idx="18417">
                  <c:v>31.6410333333334</c:v>
                </c:pt>
                <c:pt idx="18418">
                  <c:v>31.642700000000001</c:v>
                </c:pt>
                <c:pt idx="18419">
                  <c:v>31.644366666666699</c:v>
                </c:pt>
                <c:pt idx="18420">
                  <c:v>31.646033333333399</c:v>
                </c:pt>
                <c:pt idx="18421">
                  <c:v>31.6477</c:v>
                </c:pt>
                <c:pt idx="18422">
                  <c:v>31.649366666666701</c:v>
                </c:pt>
                <c:pt idx="18423">
                  <c:v>31.651033333333402</c:v>
                </c:pt>
                <c:pt idx="18424">
                  <c:v>31.652699999999999</c:v>
                </c:pt>
                <c:pt idx="18425">
                  <c:v>31.6543666666667</c:v>
                </c:pt>
                <c:pt idx="18426">
                  <c:v>31.656033333333401</c:v>
                </c:pt>
                <c:pt idx="18427">
                  <c:v>31.657699999999998</c:v>
                </c:pt>
                <c:pt idx="18428">
                  <c:v>31.659366666666699</c:v>
                </c:pt>
                <c:pt idx="18429">
                  <c:v>31.6610333333334</c:v>
                </c:pt>
                <c:pt idx="18430">
                  <c:v>31.662700000000001</c:v>
                </c:pt>
                <c:pt idx="18431">
                  <c:v>31.664366666666702</c:v>
                </c:pt>
                <c:pt idx="18432">
                  <c:v>31.666033333333399</c:v>
                </c:pt>
                <c:pt idx="18433">
                  <c:v>31.6677</c:v>
                </c:pt>
                <c:pt idx="18434">
                  <c:v>31.669366666666701</c:v>
                </c:pt>
                <c:pt idx="18435">
                  <c:v>31.671033333333401</c:v>
                </c:pt>
                <c:pt idx="18436">
                  <c:v>31.672699999999999</c:v>
                </c:pt>
                <c:pt idx="18437">
                  <c:v>31.6743666666667</c:v>
                </c:pt>
                <c:pt idx="18438">
                  <c:v>31.6760333333334</c:v>
                </c:pt>
                <c:pt idx="18439">
                  <c:v>31.677700000000002</c:v>
                </c:pt>
                <c:pt idx="18440">
                  <c:v>31.679366666666699</c:v>
                </c:pt>
                <c:pt idx="18441">
                  <c:v>31.681033333333399</c:v>
                </c:pt>
                <c:pt idx="18442">
                  <c:v>31.682700000000001</c:v>
                </c:pt>
                <c:pt idx="18443">
                  <c:v>31.684366666666701</c:v>
                </c:pt>
                <c:pt idx="18444">
                  <c:v>31.686033333333398</c:v>
                </c:pt>
                <c:pt idx="18445">
                  <c:v>31.6877</c:v>
                </c:pt>
                <c:pt idx="18446">
                  <c:v>31.6893666666667</c:v>
                </c:pt>
                <c:pt idx="18447">
                  <c:v>31.691033333333401</c:v>
                </c:pt>
                <c:pt idx="18448">
                  <c:v>31.692699999999999</c:v>
                </c:pt>
                <c:pt idx="18449">
                  <c:v>31.694366666666699</c:v>
                </c:pt>
                <c:pt idx="18450">
                  <c:v>31.6960333333334</c:v>
                </c:pt>
                <c:pt idx="18451">
                  <c:v>31.697700000000001</c:v>
                </c:pt>
                <c:pt idx="18452">
                  <c:v>31.699366666666702</c:v>
                </c:pt>
                <c:pt idx="18453">
                  <c:v>31.701033333333399</c:v>
                </c:pt>
                <c:pt idx="18454">
                  <c:v>31.7027</c:v>
                </c:pt>
                <c:pt idx="18455">
                  <c:v>31.704366666666701</c:v>
                </c:pt>
                <c:pt idx="18456">
                  <c:v>31.706033333333401</c:v>
                </c:pt>
                <c:pt idx="18457">
                  <c:v>31.707699999999999</c:v>
                </c:pt>
                <c:pt idx="18458">
                  <c:v>31.7093666666667</c:v>
                </c:pt>
                <c:pt idx="18459">
                  <c:v>31.7110333333334</c:v>
                </c:pt>
                <c:pt idx="18460">
                  <c:v>31.712700000000002</c:v>
                </c:pt>
                <c:pt idx="18461">
                  <c:v>31.714366666666699</c:v>
                </c:pt>
                <c:pt idx="18462">
                  <c:v>31.716033333333399</c:v>
                </c:pt>
                <c:pt idx="18463">
                  <c:v>31.717700000000001</c:v>
                </c:pt>
                <c:pt idx="18464">
                  <c:v>31.719366666666701</c:v>
                </c:pt>
                <c:pt idx="18465">
                  <c:v>31.721033333333398</c:v>
                </c:pt>
                <c:pt idx="18466">
                  <c:v>31.7227</c:v>
                </c:pt>
                <c:pt idx="18467">
                  <c:v>31.7243666666667</c:v>
                </c:pt>
                <c:pt idx="18468">
                  <c:v>31.726033333333401</c:v>
                </c:pt>
                <c:pt idx="18469">
                  <c:v>31.727699999999999</c:v>
                </c:pt>
                <c:pt idx="18470">
                  <c:v>31.729366666666699</c:v>
                </c:pt>
                <c:pt idx="18471">
                  <c:v>31.7310333333334</c:v>
                </c:pt>
                <c:pt idx="18472">
                  <c:v>31.732700000000001</c:v>
                </c:pt>
                <c:pt idx="18473">
                  <c:v>31.734366666666698</c:v>
                </c:pt>
                <c:pt idx="18474">
                  <c:v>31.736033333333399</c:v>
                </c:pt>
                <c:pt idx="18475">
                  <c:v>31.7377</c:v>
                </c:pt>
                <c:pt idx="18476">
                  <c:v>31.739366666666701</c:v>
                </c:pt>
                <c:pt idx="18477">
                  <c:v>31.741033333333402</c:v>
                </c:pt>
                <c:pt idx="18478">
                  <c:v>31.742699999999999</c:v>
                </c:pt>
                <c:pt idx="18479">
                  <c:v>31.7443666666667</c:v>
                </c:pt>
                <c:pt idx="18480">
                  <c:v>31.746033333333401</c:v>
                </c:pt>
                <c:pt idx="18481">
                  <c:v>31.747699999999998</c:v>
                </c:pt>
                <c:pt idx="18482">
                  <c:v>31.749366666666699</c:v>
                </c:pt>
                <c:pt idx="18483">
                  <c:v>31.7510333333334</c:v>
                </c:pt>
                <c:pt idx="18484">
                  <c:v>31.752700000000001</c:v>
                </c:pt>
                <c:pt idx="18485">
                  <c:v>31.754366666666701</c:v>
                </c:pt>
                <c:pt idx="18486">
                  <c:v>31.756033333333399</c:v>
                </c:pt>
                <c:pt idx="18487">
                  <c:v>31.7577</c:v>
                </c:pt>
                <c:pt idx="18488">
                  <c:v>31.7593666666667</c:v>
                </c:pt>
                <c:pt idx="18489">
                  <c:v>31.761033333333401</c:v>
                </c:pt>
                <c:pt idx="18490">
                  <c:v>31.762699999999999</c:v>
                </c:pt>
                <c:pt idx="18491">
                  <c:v>31.7643666666667</c:v>
                </c:pt>
                <c:pt idx="18492">
                  <c:v>31.7660333333334</c:v>
                </c:pt>
                <c:pt idx="18493">
                  <c:v>31.767700000000001</c:v>
                </c:pt>
                <c:pt idx="18494">
                  <c:v>31.769366666666699</c:v>
                </c:pt>
                <c:pt idx="18495">
                  <c:v>31.771033333333399</c:v>
                </c:pt>
                <c:pt idx="18496">
                  <c:v>31.7727</c:v>
                </c:pt>
                <c:pt idx="18497">
                  <c:v>31.774366666666701</c:v>
                </c:pt>
                <c:pt idx="18498">
                  <c:v>31.776033333333402</c:v>
                </c:pt>
                <c:pt idx="18499">
                  <c:v>31.777699999999999</c:v>
                </c:pt>
                <c:pt idx="18500">
                  <c:v>31.7793666666667</c:v>
                </c:pt>
                <c:pt idx="18501">
                  <c:v>31.781033333333401</c:v>
                </c:pt>
                <c:pt idx="18502">
                  <c:v>31.782699999999998</c:v>
                </c:pt>
                <c:pt idx="18503">
                  <c:v>31.784366666666699</c:v>
                </c:pt>
                <c:pt idx="18504">
                  <c:v>31.7860333333334</c:v>
                </c:pt>
                <c:pt idx="18505">
                  <c:v>31.787700000000001</c:v>
                </c:pt>
                <c:pt idx="18506">
                  <c:v>31.789366666666702</c:v>
                </c:pt>
                <c:pt idx="18507">
                  <c:v>31.791033333333399</c:v>
                </c:pt>
                <c:pt idx="18508">
                  <c:v>31.7927</c:v>
                </c:pt>
                <c:pt idx="18509">
                  <c:v>31.794366666666701</c:v>
                </c:pt>
                <c:pt idx="18510">
                  <c:v>31.796033333333401</c:v>
                </c:pt>
                <c:pt idx="18511">
                  <c:v>31.797699999999999</c:v>
                </c:pt>
                <c:pt idx="18512">
                  <c:v>31.7993666666667</c:v>
                </c:pt>
                <c:pt idx="18513">
                  <c:v>31.8010333333334</c:v>
                </c:pt>
                <c:pt idx="18514">
                  <c:v>31.802700000000002</c:v>
                </c:pt>
                <c:pt idx="18515">
                  <c:v>31.804366666666699</c:v>
                </c:pt>
                <c:pt idx="18516">
                  <c:v>31.806033333333399</c:v>
                </c:pt>
                <c:pt idx="18517">
                  <c:v>31.807700000000001</c:v>
                </c:pt>
                <c:pt idx="18518">
                  <c:v>31.809366666666701</c:v>
                </c:pt>
                <c:pt idx="18519">
                  <c:v>31.811033333333398</c:v>
                </c:pt>
                <c:pt idx="18520">
                  <c:v>31.8127</c:v>
                </c:pt>
                <c:pt idx="18521">
                  <c:v>31.8143666666667</c:v>
                </c:pt>
                <c:pt idx="18522">
                  <c:v>31.816033333333401</c:v>
                </c:pt>
                <c:pt idx="18523">
                  <c:v>31.817699999999999</c:v>
                </c:pt>
                <c:pt idx="18524">
                  <c:v>31.819366666666699</c:v>
                </c:pt>
                <c:pt idx="18525">
                  <c:v>31.8210333333334</c:v>
                </c:pt>
                <c:pt idx="18526">
                  <c:v>31.822700000000001</c:v>
                </c:pt>
                <c:pt idx="18527">
                  <c:v>31.824366666666702</c:v>
                </c:pt>
                <c:pt idx="18528">
                  <c:v>31.826033333333399</c:v>
                </c:pt>
                <c:pt idx="18529">
                  <c:v>31.8277</c:v>
                </c:pt>
                <c:pt idx="18530">
                  <c:v>31.829366666666701</c:v>
                </c:pt>
                <c:pt idx="18531">
                  <c:v>31.831033333333401</c:v>
                </c:pt>
                <c:pt idx="18532">
                  <c:v>31.832699999999999</c:v>
                </c:pt>
                <c:pt idx="18533">
                  <c:v>31.8343666666667</c:v>
                </c:pt>
                <c:pt idx="18534">
                  <c:v>31.8360333333334</c:v>
                </c:pt>
                <c:pt idx="18535">
                  <c:v>31.837700000000002</c:v>
                </c:pt>
                <c:pt idx="18536">
                  <c:v>31.839366666666699</c:v>
                </c:pt>
                <c:pt idx="18537">
                  <c:v>31.841033333333399</c:v>
                </c:pt>
                <c:pt idx="18538">
                  <c:v>31.842700000000001</c:v>
                </c:pt>
                <c:pt idx="18539">
                  <c:v>31.844366666666701</c:v>
                </c:pt>
                <c:pt idx="18540">
                  <c:v>31.846033333333398</c:v>
                </c:pt>
                <c:pt idx="18541">
                  <c:v>31.8477</c:v>
                </c:pt>
                <c:pt idx="18542">
                  <c:v>31.8493666666667</c:v>
                </c:pt>
                <c:pt idx="18543">
                  <c:v>31.851033333333401</c:v>
                </c:pt>
                <c:pt idx="18544">
                  <c:v>31.852699999999999</c:v>
                </c:pt>
                <c:pt idx="18545">
                  <c:v>31.854366666666699</c:v>
                </c:pt>
                <c:pt idx="18546">
                  <c:v>31.8560333333334</c:v>
                </c:pt>
                <c:pt idx="18547">
                  <c:v>31.857700000000001</c:v>
                </c:pt>
                <c:pt idx="18548">
                  <c:v>31.859366666666698</c:v>
                </c:pt>
                <c:pt idx="18549">
                  <c:v>31.861033333333399</c:v>
                </c:pt>
                <c:pt idx="18550">
                  <c:v>31.8627</c:v>
                </c:pt>
                <c:pt idx="18551">
                  <c:v>31.864366666666701</c:v>
                </c:pt>
                <c:pt idx="18552">
                  <c:v>31.866033333333402</c:v>
                </c:pt>
                <c:pt idx="18553">
                  <c:v>31.867699999999999</c:v>
                </c:pt>
                <c:pt idx="18554">
                  <c:v>31.8693666666667</c:v>
                </c:pt>
                <c:pt idx="18555">
                  <c:v>31.871033333333401</c:v>
                </c:pt>
                <c:pt idx="18556">
                  <c:v>31.872699999999998</c:v>
                </c:pt>
                <c:pt idx="18557">
                  <c:v>31.874366666666699</c:v>
                </c:pt>
                <c:pt idx="18558">
                  <c:v>31.8760333333334</c:v>
                </c:pt>
                <c:pt idx="18559">
                  <c:v>31.877700000000001</c:v>
                </c:pt>
                <c:pt idx="18560">
                  <c:v>31.879366666666701</c:v>
                </c:pt>
                <c:pt idx="18561">
                  <c:v>31.881033333333399</c:v>
                </c:pt>
                <c:pt idx="18562">
                  <c:v>31.8827</c:v>
                </c:pt>
                <c:pt idx="18563">
                  <c:v>31.8843666666667</c:v>
                </c:pt>
                <c:pt idx="18564">
                  <c:v>31.886033333333401</c:v>
                </c:pt>
                <c:pt idx="18565">
                  <c:v>31.887699999999999</c:v>
                </c:pt>
                <c:pt idx="18566">
                  <c:v>31.8893666666667</c:v>
                </c:pt>
                <c:pt idx="18567">
                  <c:v>31.8910333333334</c:v>
                </c:pt>
                <c:pt idx="18568">
                  <c:v>31.892700000000001</c:v>
                </c:pt>
                <c:pt idx="18569">
                  <c:v>31.894366666666699</c:v>
                </c:pt>
                <c:pt idx="18570">
                  <c:v>31.896033333333399</c:v>
                </c:pt>
                <c:pt idx="18571">
                  <c:v>31.8977</c:v>
                </c:pt>
                <c:pt idx="18572">
                  <c:v>31.899366666666701</c:v>
                </c:pt>
                <c:pt idx="18573">
                  <c:v>31.901033333333402</c:v>
                </c:pt>
                <c:pt idx="18574">
                  <c:v>31.902699999999999</c:v>
                </c:pt>
                <c:pt idx="18575">
                  <c:v>31.9043666666667</c:v>
                </c:pt>
                <c:pt idx="18576">
                  <c:v>31.906033333333401</c:v>
                </c:pt>
                <c:pt idx="18577">
                  <c:v>31.907699999999998</c:v>
                </c:pt>
                <c:pt idx="18578">
                  <c:v>31.909366666666699</c:v>
                </c:pt>
                <c:pt idx="18579">
                  <c:v>31.9110333333334</c:v>
                </c:pt>
                <c:pt idx="18580">
                  <c:v>31.912700000000001</c:v>
                </c:pt>
                <c:pt idx="18581">
                  <c:v>31.914366666666702</c:v>
                </c:pt>
                <c:pt idx="18582">
                  <c:v>31.916033333333399</c:v>
                </c:pt>
                <c:pt idx="18583">
                  <c:v>31.9177</c:v>
                </c:pt>
                <c:pt idx="18584">
                  <c:v>31.919366666666701</c:v>
                </c:pt>
                <c:pt idx="18585">
                  <c:v>31.921033333333401</c:v>
                </c:pt>
                <c:pt idx="18586">
                  <c:v>31.922699999999999</c:v>
                </c:pt>
                <c:pt idx="18587">
                  <c:v>31.9243666666667</c:v>
                </c:pt>
                <c:pt idx="18588">
                  <c:v>31.9260333333334</c:v>
                </c:pt>
                <c:pt idx="18589">
                  <c:v>31.927700000000002</c:v>
                </c:pt>
                <c:pt idx="18590">
                  <c:v>31.929366666666699</c:v>
                </c:pt>
                <c:pt idx="18591">
                  <c:v>31.931033333333399</c:v>
                </c:pt>
                <c:pt idx="18592">
                  <c:v>31.932700000000001</c:v>
                </c:pt>
                <c:pt idx="18593">
                  <c:v>31.934366666666701</c:v>
                </c:pt>
                <c:pt idx="18594">
                  <c:v>31.936033333333398</c:v>
                </c:pt>
                <c:pt idx="18595">
                  <c:v>31.9377</c:v>
                </c:pt>
                <c:pt idx="18596">
                  <c:v>31.9393666666667</c:v>
                </c:pt>
                <c:pt idx="18597">
                  <c:v>31.941033333333401</c:v>
                </c:pt>
                <c:pt idx="18598">
                  <c:v>31.942699999999999</c:v>
                </c:pt>
                <c:pt idx="18599">
                  <c:v>31.944366666666699</c:v>
                </c:pt>
                <c:pt idx="18600">
                  <c:v>31.9460333333334</c:v>
                </c:pt>
                <c:pt idx="18601">
                  <c:v>31.947700000000001</c:v>
                </c:pt>
                <c:pt idx="18602">
                  <c:v>31.949366666666702</c:v>
                </c:pt>
                <c:pt idx="18603">
                  <c:v>31.951033333333399</c:v>
                </c:pt>
                <c:pt idx="18604">
                  <c:v>31.9527</c:v>
                </c:pt>
                <c:pt idx="18605">
                  <c:v>31.954366666666701</c:v>
                </c:pt>
                <c:pt idx="18606">
                  <c:v>31.956033333333401</c:v>
                </c:pt>
                <c:pt idx="18607">
                  <c:v>31.957699999999999</c:v>
                </c:pt>
                <c:pt idx="18608">
                  <c:v>31.9593666666667</c:v>
                </c:pt>
                <c:pt idx="18609">
                  <c:v>31.9610333333334</c:v>
                </c:pt>
                <c:pt idx="18610">
                  <c:v>31.962700000000002</c:v>
                </c:pt>
                <c:pt idx="18611">
                  <c:v>31.964366666666699</c:v>
                </c:pt>
                <c:pt idx="18612">
                  <c:v>31.966033333333399</c:v>
                </c:pt>
                <c:pt idx="18613">
                  <c:v>31.967700000000001</c:v>
                </c:pt>
                <c:pt idx="18614">
                  <c:v>31.969366666666701</c:v>
                </c:pt>
                <c:pt idx="18615">
                  <c:v>31.971033333333398</c:v>
                </c:pt>
                <c:pt idx="18616">
                  <c:v>31.9727</c:v>
                </c:pt>
                <c:pt idx="18617">
                  <c:v>31.9743666666667</c:v>
                </c:pt>
                <c:pt idx="18618">
                  <c:v>31.976033333333401</c:v>
                </c:pt>
                <c:pt idx="18619">
                  <c:v>31.977699999999999</c:v>
                </c:pt>
                <c:pt idx="18620">
                  <c:v>31.979366666666699</c:v>
                </c:pt>
                <c:pt idx="18621">
                  <c:v>31.9810333333334</c:v>
                </c:pt>
                <c:pt idx="18622">
                  <c:v>31.982700000000001</c:v>
                </c:pt>
                <c:pt idx="18623">
                  <c:v>31.984366666666698</c:v>
                </c:pt>
                <c:pt idx="18624">
                  <c:v>31.986033333333399</c:v>
                </c:pt>
                <c:pt idx="18625">
                  <c:v>31.9877</c:v>
                </c:pt>
                <c:pt idx="18626">
                  <c:v>31.989366666666701</c:v>
                </c:pt>
                <c:pt idx="18627">
                  <c:v>31.991033333333402</c:v>
                </c:pt>
                <c:pt idx="18628">
                  <c:v>31.992699999999999</c:v>
                </c:pt>
                <c:pt idx="18629">
                  <c:v>31.9943666666667</c:v>
                </c:pt>
                <c:pt idx="18630">
                  <c:v>31.996033333333401</c:v>
                </c:pt>
                <c:pt idx="18631">
                  <c:v>31.997699999999998</c:v>
                </c:pt>
                <c:pt idx="18632">
                  <c:v>31.999366666666699</c:v>
                </c:pt>
                <c:pt idx="18633">
                  <c:v>32.001033333333403</c:v>
                </c:pt>
                <c:pt idx="18634">
                  <c:v>32.002699999999997</c:v>
                </c:pt>
                <c:pt idx="18635">
                  <c:v>32.004366666666698</c:v>
                </c:pt>
                <c:pt idx="18636">
                  <c:v>32.006033333333399</c:v>
                </c:pt>
                <c:pt idx="18637">
                  <c:v>32.0077</c:v>
                </c:pt>
                <c:pt idx="18638">
                  <c:v>32.0093666666667</c:v>
                </c:pt>
                <c:pt idx="18639">
                  <c:v>32.011033333333401</c:v>
                </c:pt>
                <c:pt idx="18640">
                  <c:v>32.012700000000002</c:v>
                </c:pt>
                <c:pt idx="18641">
                  <c:v>32.014366666666703</c:v>
                </c:pt>
                <c:pt idx="18642">
                  <c:v>32.016033333333397</c:v>
                </c:pt>
                <c:pt idx="18643">
                  <c:v>32.017699999999998</c:v>
                </c:pt>
                <c:pt idx="18644">
                  <c:v>32.019366666666699</c:v>
                </c:pt>
                <c:pt idx="18645">
                  <c:v>32.021033333333399</c:v>
                </c:pt>
                <c:pt idx="18646">
                  <c:v>32.0227</c:v>
                </c:pt>
                <c:pt idx="18647">
                  <c:v>32.024366666666701</c:v>
                </c:pt>
                <c:pt idx="18648">
                  <c:v>32.026033333333402</c:v>
                </c:pt>
                <c:pt idx="18649">
                  <c:v>32.027700000000003</c:v>
                </c:pt>
                <c:pt idx="18650">
                  <c:v>32.029366666666697</c:v>
                </c:pt>
                <c:pt idx="18651">
                  <c:v>32.031033333333397</c:v>
                </c:pt>
                <c:pt idx="18652">
                  <c:v>32.032699999999998</c:v>
                </c:pt>
                <c:pt idx="18653">
                  <c:v>32.034366666666699</c:v>
                </c:pt>
                <c:pt idx="18654">
                  <c:v>32.0360333333334</c:v>
                </c:pt>
                <c:pt idx="18655">
                  <c:v>32.037700000000001</c:v>
                </c:pt>
                <c:pt idx="18656">
                  <c:v>32.039366666666702</c:v>
                </c:pt>
                <c:pt idx="18657">
                  <c:v>32.041033333333402</c:v>
                </c:pt>
                <c:pt idx="18658">
                  <c:v>32.042700000000004</c:v>
                </c:pt>
                <c:pt idx="18659">
                  <c:v>32.044366666666697</c:v>
                </c:pt>
                <c:pt idx="18660">
                  <c:v>32.046033333333398</c:v>
                </c:pt>
                <c:pt idx="18661">
                  <c:v>32.047699999999999</c:v>
                </c:pt>
                <c:pt idx="18662">
                  <c:v>32.0493666666667</c:v>
                </c:pt>
                <c:pt idx="18663">
                  <c:v>32.0510333333334</c:v>
                </c:pt>
                <c:pt idx="18664">
                  <c:v>32.052700000000002</c:v>
                </c:pt>
                <c:pt idx="18665">
                  <c:v>32.054366666666702</c:v>
                </c:pt>
                <c:pt idx="18666">
                  <c:v>32.056033333333403</c:v>
                </c:pt>
                <c:pt idx="18667">
                  <c:v>32.057699999999997</c:v>
                </c:pt>
                <c:pt idx="18668">
                  <c:v>32.059366666666698</c:v>
                </c:pt>
                <c:pt idx="18669">
                  <c:v>32.061033333333398</c:v>
                </c:pt>
                <c:pt idx="18670">
                  <c:v>32.0627</c:v>
                </c:pt>
                <c:pt idx="18671">
                  <c:v>32.0643666666667</c:v>
                </c:pt>
                <c:pt idx="18672">
                  <c:v>32.066033333333401</c:v>
                </c:pt>
                <c:pt idx="18673">
                  <c:v>32.067700000000002</c:v>
                </c:pt>
                <c:pt idx="18674">
                  <c:v>32.069366666666703</c:v>
                </c:pt>
                <c:pt idx="18675">
                  <c:v>32.071033333333403</c:v>
                </c:pt>
                <c:pt idx="18676">
                  <c:v>32.072699999999998</c:v>
                </c:pt>
                <c:pt idx="18677">
                  <c:v>32.074366666666698</c:v>
                </c:pt>
                <c:pt idx="18678">
                  <c:v>32.076033333333399</c:v>
                </c:pt>
                <c:pt idx="18679">
                  <c:v>32.0777</c:v>
                </c:pt>
                <c:pt idx="18680">
                  <c:v>32.079366666666701</c:v>
                </c:pt>
                <c:pt idx="18681">
                  <c:v>32.081033333333401</c:v>
                </c:pt>
                <c:pt idx="18682">
                  <c:v>32.082700000000003</c:v>
                </c:pt>
                <c:pt idx="18683">
                  <c:v>32.084366666666703</c:v>
                </c:pt>
                <c:pt idx="18684">
                  <c:v>32.086033333333397</c:v>
                </c:pt>
                <c:pt idx="18685">
                  <c:v>32.087699999999998</c:v>
                </c:pt>
                <c:pt idx="18686">
                  <c:v>32.089366666666699</c:v>
                </c:pt>
                <c:pt idx="18687">
                  <c:v>32.091033333333399</c:v>
                </c:pt>
                <c:pt idx="18688">
                  <c:v>32.092700000000001</c:v>
                </c:pt>
                <c:pt idx="18689">
                  <c:v>32.094366666666701</c:v>
                </c:pt>
                <c:pt idx="18690">
                  <c:v>32.096033333333402</c:v>
                </c:pt>
                <c:pt idx="18691">
                  <c:v>32.097700000000003</c:v>
                </c:pt>
                <c:pt idx="18692">
                  <c:v>32.099366666666697</c:v>
                </c:pt>
                <c:pt idx="18693">
                  <c:v>32.101033333333397</c:v>
                </c:pt>
                <c:pt idx="18694">
                  <c:v>32.102699999999999</c:v>
                </c:pt>
                <c:pt idx="18695">
                  <c:v>32.104366666666699</c:v>
                </c:pt>
                <c:pt idx="18696">
                  <c:v>32.1060333333334</c:v>
                </c:pt>
                <c:pt idx="18697">
                  <c:v>32.107700000000001</c:v>
                </c:pt>
                <c:pt idx="18698">
                  <c:v>32.109366666666702</c:v>
                </c:pt>
                <c:pt idx="18699">
                  <c:v>32.111033333333403</c:v>
                </c:pt>
                <c:pt idx="18700">
                  <c:v>32.112699999999997</c:v>
                </c:pt>
                <c:pt idx="18701">
                  <c:v>32.114366666666697</c:v>
                </c:pt>
                <c:pt idx="18702">
                  <c:v>32.116033333333398</c:v>
                </c:pt>
                <c:pt idx="18703">
                  <c:v>32.117699999999999</c:v>
                </c:pt>
                <c:pt idx="18704">
                  <c:v>32.1193666666667</c:v>
                </c:pt>
                <c:pt idx="18705">
                  <c:v>32.121033333333401</c:v>
                </c:pt>
                <c:pt idx="18706">
                  <c:v>32.122700000000002</c:v>
                </c:pt>
                <c:pt idx="18707">
                  <c:v>32.124366666666702</c:v>
                </c:pt>
                <c:pt idx="18708">
                  <c:v>32.126033333333403</c:v>
                </c:pt>
                <c:pt idx="18709">
                  <c:v>32.127699999999997</c:v>
                </c:pt>
                <c:pt idx="18710">
                  <c:v>32.129366666666698</c:v>
                </c:pt>
                <c:pt idx="18711">
                  <c:v>32.131033333333399</c:v>
                </c:pt>
                <c:pt idx="18712">
                  <c:v>32.1327</c:v>
                </c:pt>
                <c:pt idx="18713">
                  <c:v>32.1343666666667</c:v>
                </c:pt>
                <c:pt idx="18714">
                  <c:v>32.136033333333401</c:v>
                </c:pt>
                <c:pt idx="18715">
                  <c:v>32.137700000000002</c:v>
                </c:pt>
                <c:pt idx="18716">
                  <c:v>32.139366666666703</c:v>
                </c:pt>
                <c:pt idx="18717">
                  <c:v>32.141033333333397</c:v>
                </c:pt>
                <c:pt idx="18718">
                  <c:v>32.142699999999998</c:v>
                </c:pt>
                <c:pt idx="18719">
                  <c:v>32.144366666666699</c:v>
                </c:pt>
                <c:pt idx="18720">
                  <c:v>32.146033333333399</c:v>
                </c:pt>
                <c:pt idx="18721">
                  <c:v>32.1477</c:v>
                </c:pt>
                <c:pt idx="18722">
                  <c:v>32.149366666666701</c:v>
                </c:pt>
                <c:pt idx="18723">
                  <c:v>32.151033333333402</c:v>
                </c:pt>
                <c:pt idx="18724">
                  <c:v>32.152700000000003</c:v>
                </c:pt>
                <c:pt idx="18725">
                  <c:v>32.154366666666697</c:v>
                </c:pt>
                <c:pt idx="18726">
                  <c:v>32.156033333333397</c:v>
                </c:pt>
                <c:pt idx="18727">
                  <c:v>32.157699999999998</c:v>
                </c:pt>
                <c:pt idx="18728">
                  <c:v>32.159366666666699</c:v>
                </c:pt>
                <c:pt idx="18729">
                  <c:v>32.1610333333334</c:v>
                </c:pt>
                <c:pt idx="18730">
                  <c:v>32.162700000000001</c:v>
                </c:pt>
                <c:pt idx="18731">
                  <c:v>32.164366666666702</c:v>
                </c:pt>
                <c:pt idx="18732">
                  <c:v>32.166033333333402</c:v>
                </c:pt>
                <c:pt idx="18733">
                  <c:v>32.167700000000004</c:v>
                </c:pt>
                <c:pt idx="18734">
                  <c:v>32.169366666666697</c:v>
                </c:pt>
                <c:pt idx="18735">
                  <c:v>32.171033333333398</c:v>
                </c:pt>
                <c:pt idx="18736">
                  <c:v>32.172699999999999</c:v>
                </c:pt>
                <c:pt idx="18737">
                  <c:v>32.1743666666667</c:v>
                </c:pt>
                <c:pt idx="18738">
                  <c:v>32.1760333333334</c:v>
                </c:pt>
                <c:pt idx="18739">
                  <c:v>32.177700000000002</c:v>
                </c:pt>
                <c:pt idx="18740">
                  <c:v>32.179366666666702</c:v>
                </c:pt>
                <c:pt idx="18741">
                  <c:v>32.181033333333403</c:v>
                </c:pt>
                <c:pt idx="18742">
                  <c:v>32.182699999999997</c:v>
                </c:pt>
                <c:pt idx="18743">
                  <c:v>32.184366666666698</c:v>
                </c:pt>
                <c:pt idx="18744">
                  <c:v>32.186033333333398</c:v>
                </c:pt>
                <c:pt idx="18745">
                  <c:v>32.1877</c:v>
                </c:pt>
                <c:pt idx="18746">
                  <c:v>32.1893666666667</c:v>
                </c:pt>
                <c:pt idx="18747">
                  <c:v>32.191033333333401</c:v>
                </c:pt>
                <c:pt idx="18748">
                  <c:v>32.192700000000002</c:v>
                </c:pt>
                <c:pt idx="18749">
                  <c:v>32.194366666666703</c:v>
                </c:pt>
                <c:pt idx="18750">
                  <c:v>32.196033333333403</c:v>
                </c:pt>
                <c:pt idx="18751">
                  <c:v>32.197699999999998</c:v>
                </c:pt>
                <c:pt idx="18752">
                  <c:v>32.199366666666698</c:v>
                </c:pt>
                <c:pt idx="18753">
                  <c:v>32.201033333333399</c:v>
                </c:pt>
                <c:pt idx="18754">
                  <c:v>32.2027</c:v>
                </c:pt>
                <c:pt idx="18755">
                  <c:v>32.204366666666701</c:v>
                </c:pt>
                <c:pt idx="18756">
                  <c:v>32.206033333333401</c:v>
                </c:pt>
                <c:pt idx="18757">
                  <c:v>32.207700000000003</c:v>
                </c:pt>
                <c:pt idx="18758">
                  <c:v>32.209366666666703</c:v>
                </c:pt>
                <c:pt idx="18759">
                  <c:v>32.211033333333397</c:v>
                </c:pt>
                <c:pt idx="18760">
                  <c:v>32.212699999999998</c:v>
                </c:pt>
                <c:pt idx="18761">
                  <c:v>32.214366666666699</c:v>
                </c:pt>
                <c:pt idx="18762">
                  <c:v>32.216033333333399</c:v>
                </c:pt>
                <c:pt idx="18763">
                  <c:v>32.217700000000001</c:v>
                </c:pt>
                <c:pt idx="18764">
                  <c:v>32.219366666666701</c:v>
                </c:pt>
                <c:pt idx="18765">
                  <c:v>32.221033333333402</c:v>
                </c:pt>
                <c:pt idx="18766">
                  <c:v>32.222700000000003</c:v>
                </c:pt>
                <c:pt idx="18767">
                  <c:v>32.224366666666697</c:v>
                </c:pt>
                <c:pt idx="18768">
                  <c:v>32.226033333333397</c:v>
                </c:pt>
                <c:pt idx="18769">
                  <c:v>32.227699999999999</c:v>
                </c:pt>
                <c:pt idx="18770">
                  <c:v>32.229366666666699</c:v>
                </c:pt>
                <c:pt idx="18771">
                  <c:v>32.2310333333334</c:v>
                </c:pt>
                <c:pt idx="18772">
                  <c:v>32.232700000000001</c:v>
                </c:pt>
                <c:pt idx="18773">
                  <c:v>32.234366666666702</c:v>
                </c:pt>
                <c:pt idx="18774">
                  <c:v>32.236033333333403</c:v>
                </c:pt>
                <c:pt idx="18775">
                  <c:v>32.237699999999997</c:v>
                </c:pt>
                <c:pt idx="18776">
                  <c:v>32.239366666666697</c:v>
                </c:pt>
                <c:pt idx="18777">
                  <c:v>32.241033333333398</c:v>
                </c:pt>
                <c:pt idx="18778">
                  <c:v>32.242699999999999</c:v>
                </c:pt>
                <c:pt idx="18779">
                  <c:v>32.2443666666667</c:v>
                </c:pt>
                <c:pt idx="18780">
                  <c:v>32.246033333333401</c:v>
                </c:pt>
                <c:pt idx="18781">
                  <c:v>32.247700000000002</c:v>
                </c:pt>
                <c:pt idx="18782">
                  <c:v>32.249366666666702</c:v>
                </c:pt>
                <c:pt idx="18783">
                  <c:v>32.251033333333403</c:v>
                </c:pt>
                <c:pt idx="18784">
                  <c:v>32.252699999999997</c:v>
                </c:pt>
                <c:pt idx="18785">
                  <c:v>32.254366666666698</c:v>
                </c:pt>
                <c:pt idx="18786">
                  <c:v>32.256033333333399</c:v>
                </c:pt>
                <c:pt idx="18787">
                  <c:v>32.2577</c:v>
                </c:pt>
                <c:pt idx="18788">
                  <c:v>32.2593666666667</c:v>
                </c:pt>
                <c:pt idx="18789">
                  <c:v>32.261033333333401</c:v>
                </c:pt>
                <c:pt idx="18790">
                  <c:v>32.262700000000002</c:v>
                </c:pt>
                <c:pt idx="18791">
                  <c:v>32.264366666666703</c:v>
                </c:pt>
                <c:pt idx="18792">
                  <c:v>32.266033333333397</c:v>
                </c:pt>
                <c:pt idx="18793">
                  <c:v>32.267699999999998</c:v>
                </c:pt>
                <c:pt idx="18794">
                  <c:v>32.269366666666699</c:v>
                </c:pt>
                <c:pt idx="18795">
                  <c:v>32.271033333333399</c:v>
                </c:pt>
                <c:pt idx="18796">
                  <c:v>32.2727</c:v>
                </c:pt>
                <c:pt idx="18797">
                  <c:v>32.274366666666701</c:v>
                </c:pt>
                <c:pt idx="18798">
                  <c:v>32.276033333333402</c:v>
                </c:pt>
                <c:pt idx="18799">
                  <c:v>32.277700000000003</c:v>
                </c:pt>
                <c:pt idx="18800">
                  <c:v>32.279366666666697</c:v>
                </c:pt>
                <c:pt idx="18801">
                  <c:v>32.281033333333397</c:v>
                </c:pt>
                <c:pt idx="18802">
                  <c:v>32.282699999999998</c:v>
                </c:pt>
                <c:pt idx="18803">
                  <c:v>32.284366666666699</c:v>
                </c:pt>
                <c:pt idx="18804">
                  <c:v>32.2860333333334</c:v>
                </c:pt>
                <c:pt idx="18805">
                  <c:v>32.287700000000001</c:v>
                </c:pt>
                <c:pt idx="18806">
                  <c:v>32.289366666666702</c:v>
                </c:pt>
                <c:pt idx="18807">
                  <c:v>32.291033333333402</c:v>
                </c:pt>
                <c:pt idx="18808">
                  <c:v>32.292700000000004</c:v>
                </c:pt>
                <c:pt idx="18809">
                  <c:v>32.294366666666697</c:v>
                </c:pt>
                <c:pt idx="18810">
                  <c:v>32.296033333333398</c:v>
                </c:pt>
                <c:pt idx="18811">
                  <c:v>32.297699999999999</c:v>
                </c:pt>
                <c:pt idx="18812">
                  <c:v>32.2993666666667</c:v>
                </c:pt>
                <c:pt idx="18813">
                  <c:v>32.3010333333334</c:v>
                </c:pt>
                <c:pt idx="18814">
                  <c:v>32.302700000000002</c:v>
                </c:pt>
                <c:pt idx="18815">
                  <c:v>32.304366666666702</c:v>
                </c:pt>
                <c:pt idx="18816">
                  <c:v>32.306033333333403</c:v>
                </c:pt>
                <c:pt idx="18817">
                  <c:v>32.307699999999997</c:v>
                </c:pt>
                <c:pt idx="18818">
                  <c:v>32.309366666666698</c:v>
                </c:pt>
                <c:pt idx="18819">
                  <c:v>32.311033333333398</c:v>
                </c:pt>
                <c:pt idx="18820">
                  <c:v>32.3127</c:v>
                </c:pt>
                <c:pt idx="18821">
                  <c:v>32.3143666666667</c:v>
                </c:pt>
                <c:pt idx="18822">
                  <c:v>32.316033333333401</c:v>
                </c:pt>
                <c:pt idx="18823">
                  <c:v>32.317700000000002</c:v>
                </c:pt>
                <c:pt idx="18824">
                  <c:v>32.319366666666703</c:v>
                </c:pt>
                <c:pt idx="18825">
                  <c:v>32.321033333333403</c:v>
                </c:pt>
                <c:pt idx="18826">
                  <c:v>32.322699999999998</c:v>
                </c:pt>
                <c:pt idx="18827">
                  <c:v>32.324366666666698</c:v>
                </c:pt>
                <c:pt idx="18828">
                  <c:v>32.326033333333399</c:v>
                </c:pt>
                <c:pt idx="18829">
                  <c:v>32.3277</c:v>
                </c:pt>
                <c:pt idx="18830">
                  <c:v>32.329366666666701</c:v>
                </c:pt>
                <c:pt idx="18831">
                  <c:v>32.331033333333401</c:v>
                </c:pt>
                <c:pt idx="18832">
                  <c:v>32.332700000000003</c:v>
                </c:pt>
                <c:pt idx="18833">
                  <c:v>32.334366666666703</c:v>
                </c:pt>
                <c:pt idx="18834">
                  <c:v>32.336033333333397</c:v>
                </c:pt>
                <c:pt idx="18835">
                  <c:v>32.337699999999998</c:v>
                </c:pt>
                <c:pt idx="18836">
                  <c:v>32.339366666666699</c:v>
                </c:pt>
                <c:pt idx="18837">
                  <c:v>32.341033333333399</c:v>
                </c:pt>
                <c:pt idx="18838">
                  <c:v>32.342700000000001</c:v>
                </c:pt>
                <c:pt idx="18839">
                  <c:v>32.344366666666701</c:v>
                </c:pt>
                <c:pt idx="18840">
                  <c:v>32.346033333333402</c:v>
                </c:pt>
                <c:pt idx="18841">
                  <c:v>32.347700000000003</c:v>
                </c:pt>
                <c:pt idx="18842">
                  <c:v>32.349366666666697</c:v>
                </c:pt>
                <c:pt idx="18843">
                  <c:v>32.351033333333397</c:v>
                </c:pt>
                <c:pt idx="18844">
                  <c:v>32.352699999999999</c:v>
                </c:pt>
                <c:pt idx="18845">
                  <c:v>32.354366666666699</c:v>
                </c:pt>
                <c:pt idx="18846">
                  <c:v>32.3560333333334</c:v>
                </c:pt>
                <c:pt idx="18847">
                  <c:v>32.357700000000001</c:v>
                </c:pt>
                <c:pt idx="18848">
                  <c:v>32.359366666666702</c:v>
                </c:pt>
                <c:pt idx="18849">
                  <c:v>32.361033333333403</c:v>
                </c:pt>
                <c:pt idx="18850">
                  <c:v>32.362699999999997</c:v>
                </c:pt>
                <c:pt idx="18851">
                  <c:v>32.364366666666697</c:v>
                </c:pt>
                <c:pt idx="18852">
                  <c:v>32.366033333333398</c:v>
                </c:pt>
                <c:pt idx="18853">
                  <c:v>32.367699999999999</c:v>
                </c:pt>
                <c:pt idx="18854">
                  <c:v>32.3693666666667</c:v>
                </c:pt>
                <c:pt idx="18855">
                  <c:v>32.371033333333401</c:v>
                </c:pt>
                <c:pt idx="18856">
                  <c:v>32.372700000000002</c:v>
                </c:pt>
                <c:pt idx="18857">
                  <c:v>32.374366666666702</c:v>
                </c:pt>
                <c:pt idx="18858">
                  <c:v>32.376033333333403</c:v>
                </c:pt>
                <c:pt idx="18859">
                  <c:v>32.377699999999997</c:v>
                </c:pt>
                <c:pt idx="18860">
                  <c:v>32.379366666666698</c:v>
                </c:pt>
                <c:pt idx="18861">
                  <c:v>32.381033333333399</c:v>
                </c:pt>
                <c:pt idx="18862">
                  <c:v>32.3827</c:v>
                </c:pt>
                <c:pt idx="18863">
                  <c:v>32.3843666666667</c:v>
                </c:pt>
                <c:pt idx="18864">
                  <c:v>32.386033333333401</c:v>
                </c:pt>
                <c:pt idx="18865">
                  <c:v>32.387700000000002</c:v>
                </c:pt>
                <c:pt idx="18866">
                  <c:v>32.389366666666703</c:v>
                </c:pt>
                <c:pt idx="18867">
                  <c:v>32.391033333333397</c:v>
                </c:pt>
                <c:pt idx="18868">
                  <c:v>32.392699999999998</c:v>
                </c:pt>
                <c:pt idx="18869">
                  <c:v>32.394366666666699</c:v>
                </c:pt>
                <c:pt idx="18870">
                  <c:v>32.396033333333399</c:v>
                </c:pt>
                <c:pt idx="18871">
                  <c:v>32.3977</c:v>
                </c:pt>
                <c:pt idx="18872">
                  <c:v>32.399366666666701</c:v>
                </c:pt>
                <c:pt idx="18873">
                  <c:v>32.401033333333302</c:v>
                </c:pt>
                <c:pt idx="18874">
                  <c:v>32.402700000000003</c:v>
                </c:pt>
                <c:pt idx="18875">
                  <c:v>32.404366666666697</c:v>
                </c:pt>
                <c:pt idx="18876">
                  <c:v>32.406033333333397</c:v>
                </c:pt>
                <c:pt idx="18877">
                  <c:v>32.407699999999998</c:v>
                </c:pt>
                <c:pt idx="18878">
                  <c:v>32.409366666666699</c:v>
                </c:pt>
                <c:pt idx="18879">
                  <c:v>32.4110333333334</c:v>
                </c:pt>
                <c:pt idx="18880">
                  <c:v>32.412700000000001</c:v>
                </c:pt>
                <c:pt idx="18881">
                  <c:v>32.414366666666702</c:v>
                </c:pt>
                <c:pt idx="18882">
                  <c:v>32.416033333333402</c:v>
                </c:pt>
                <c:pt idx="18883">
                  <c:v>32.417700000000004</c:v>
                </c:pt>
                <c:pt idx="18884">
                  <c:v>32.419366666666697</c:v>
                </c:pt>
                <c:pt idx="18885">
                  <c:v>32.421033333333398</c:v>
                </c:pt>
                <c:pt idx="18886">
                  <c:v>32.422699999999999</c:v>
                </c:pt>
                <c:pt idx="18887">
                  <c:v>32.4243666666667</c:v>
                </c:pt>
                <c:pt idx="18888">
                  <c:v>32.4260333333334</c:v>
                </c:pt>
                <c:pt idx="18889">
                  <c:v>32.427700000000002</c:v>
                </c:pt>
                <c:pt idx="18890">
                  <c:v>32.429366666666702</c:v>
                </c:pt>
                <c:pt idx="18891">
                  <c:v>32.431033333333403</c:v>
                </c:pt>
                <c:pt idx="18892">
                  <c:v>32.432699999999997</c:v>
                </c:pt>
                <c:pt idx="18893">
                  <c:v>32.434366666666698</c:v>
                </c:pt>
                <c:pt idx="18894">
                  <c:v>32.436033333333398</c:v>
                </c:pt>
                <c:pt idx="18895">
                  <c:v>32.4377</c:v>
                </c:pt>
                <c:pt idx="18896">
                  <c:v>32.4393666666667</c:v>
                </c:pt>
                <c:pt idx="18897">
                  <c:v>32.441033333333401</c:v>
                </c:pt>
                <c:pt idx="18898">
                  <c:v>32.442700000000002</c:v>
                </c:pt>
                <c:pt idx="18899">
                  <c:v>32.444366666666703</c:v>
                </c:pt>
                <c:pt idx="18900">
                  <c:v>32.446033333333403</c:v>
                </c:pt>
                <c:pt idx="18901">
                  <c:v>32.447699999999998</c:v>
                </c:pt>
                <c:pt idx="18902">
                  <c:v>32.449366666666698</c:v>
                </c:pt>
                <c:pt idx="18903">
                  <c:v>32.451033333333399</c:v>
                </c:pt>
                <c:pt idx="18904">
                  <c:v>32.4527</c:v>
                </c:pt>
                <c:pt idx="18905">
                  <c:v>32.454366666666701</c:v>
                </c:pt>
                <c:pt idx="18906">
                  <c:v>32.456033333333401</c:v>
                </c:pt>
                <c:pt idx="18907">
                  <c:v>32.457700000000003</c:v>
                </c:pt>
                <c:pt idx="18908">
                  <c:v>32.459366666666703</c:v>
                </c:pt>
                <c:pt idx="18909">
                  <c:v>32.461033333333397</c:v>
                </c:pt>
                <c:pt idx="18910">
                  <c:v>32.462699999999998</c:v>
                </c:pt>
                <c:pt idx="18911">
                  <c:v>32.464366666666699</c:v>
                </c:pt>
                <c:pt idx="18912">
                  <c:v>32.466033333333399</c:v>
                </c:pt>
                <c:pt idx="18913">
                  <c:v>32.467700000000001</c:v>
                </c:pt>
                <c:pt idx="18914">
                  <c:v>32.469366666666701</c:v>
                </c:pt>
                <c:pt idx="18915">
                  <c:v>32.471033333333402</c:v>
                </c:pt>
                <c:pt idx="18916">
                  <c:v>32.472700000000003</c:v>
                </c:pt>
                <c:pt idx="18917">
                  <c:v>32.474366666666697</c:v>
                </c:pt>
                <c:pt idx="18918">
                  <c:v>32.476033333333397</c:v>
                </c:pt>
                <c:pt idx="18919">
                  <c:v>32.477699999999999</c:v>
                </c:pt>
                <c:pt idx="18920">
                  <c:v>32.479366666666699</c:v>
                </c:pt>
                <c:pt idx="18921">
                  <c:v>32.4810333333334</c:v>
                </c:pt>
                <c:pt idx="18922">
                  <c:v>32.482700000000001</c:v>
                </c:pt>
                <c:pt idx="18923">
                  <c:v>32.484366666666702</c:v>
                </c:pt>
                <c:pt idx="18924">
                  <c:v>32.486033333333403</c:v>
                </c:pt>
                <c:pt idx="18925">
                  <c:v>32.487699999999997</c:v>
                </c:pt>
                <c:pt idx="18926">
                  <c:v>32.489366666666697</c:v>
                </c:pt>
                <c:pt idx="18927">
                  <c:v>32.491033333333398</c:v>
                </c:pt>
                <c:pt idx="18928">
                  <c:v>32.492699999999999</c:v>
                </c:pt>
                <c:pt idx="18929">
                  <c:v>32.4943666666667</c:v>
                </c:pt>
                <c:pt idx="18930">
                  <c:v>32.496033333333401</c:v>
                </c:pt>
                <c:pt idx="18931">
                  <c:v>32.497700000000002</c:v>
                </c:pt>
                <c:pt idx="18932">
                  <c:v>32.499366666666702</c:v>
                </c:pt>
                <c:pt idx="18933">
                  <c:v>32.501033333333403</c:v>
                </c:pt>
                <c:pt idx="18934">
                  <c:v>32.502699999999997</c:v>
                </c:pt>
                <c:pt idx="18935">
                  <c:v>32.504366666666698</c:v>
                </c:pt>
                <c:pt idx="18936">
                  <c:v>32.506033333333399</c:v>
                </c:pt>
                <c:pt idx="18937">
                  <c:v>32.5077</c:v>
                </c:pt>
                <c:pt idx="18938">
                  <c:v>32.5093666666667</c:v>
                </c:pt>
                <c:pt idx="18939">
                  <c:v>32.511033333333401</c:v>
                </c:pt>
                <c:pt idx="18940">
                  <c:v>32.512700000000002</c:v>
                </c:pt>
                <c:pt idx="18941">
                  <c:v>32.514366666666703</c:v>
                </c:pt>
                <c:pt idx="18942">
                  <c:v>32.516033333333397</c:v>
                </c:pt>
                <c:pt idx="18943">
                  <c:v>32.517699999999998</c:v>
                </c:pt>
                <c:pt idx="18944">
                  <c:v>32.519366666666699</c:v>
                </c:pt>
                <c:pt idx="18945">
                  <c:v>32.521033333333399</c:v>
                </c:pt>
                <c:pt idx="18946">
                  <c:v>32.5227</c:v>
                </c:pt>
                <c:pt idx="18947">
                  <c:v>32.524366666666701</c:v>
                </c:pt>
                <c:pt idx="18948">
                  <c:v>32.526033333333402</c:v>
                </c:pt>
                <c:pt idx="18949">
                  <c:v>32.527700000000003</c:v>
                </c:pt>
                <c:pt idx="18950">
                  <c:v>32.529366666666697</c:v>
                </c:pt>
                <c:pt idx="18951">
                  <c:v>32.531033333333397</c:v>
                </c:pt>
                <c:pt idx="18952">
                  <c:v>32.532699999999998</c:v>
                </c:pt>
                <c:pt idx="18953">
                  <c:v>32.534366666666699</c:v>
                </c:pt>
                <c:pt idx="18954">
                  <c:v>32.5360333333334</c:v>
                </c:pt>
                <c:pt idx="18955">
                  <c:v>32.537700000000001</c:v>
                </c:pt>
                <c:pt idx="18956">
                  <c:v>32.539366666666702</c:v>
                </c:pt>
                <c:pt idx="18957">
                  <c:v>32.541033333333402</c:v>
                </c:pt>
                <c:pt idx="18958">
                  <c:v>32.542700000000004</c:v>
                </c:pt>
                <c:pt idx="18959">
                  <c:v>32.544366666666697</c:v>
                </c:pt>
                <c:pt idx="18960">
                  <c:v>32.546033333333398</c:v>
                </c:pt>
                <c:pt idx="18961">
                  <c:v>32.547699999999999</c:v>
                </c:pt>
                <c:pt idx="18962">
                  <c:v>32.5493666666667</c:v>
                </c:pt>
                <c:pt idx="18963">
                  <c:v>32.5510333333334</c:v>
                </c:pt>
                <c:pt idx="18964">
                  <c:v>32.552700000000002</c:v>
                </c:pt>
                <c:pt idx="18965">
                  <c:v>32.554366666666702</c:v>
                </c:pt>
                <c:pt idx="18966">
                  <c:v>32.556033333333403</c:v>
                </c:pt>
                <c:pt idx="18967">
                  <c:v>32.557699999999997</c:v>
                </c:pt>
                <c:pt idx="18968">
                  <c:v>32.559366666666698</c:v>
                </c:pt>
                <c:pt idx="18969">
                  <c:v>32.561033333333398</c:v>
                </c:pt>
                <c:pt idx="18970">
                  <c:v>32.5627</c:v>
                </c:pt>
                <c:pt idx="18971">
                  <c:v>32.5643666666667</c:v>
                </c:pt>
                <c:pt idx="18972">
                  <c:v>32.566033333333401</c:v>
                </c:pt>
                <c:pt idx="18973">
                  <c:v>32.567700000000002</c:v>
                </c:pt>
                <c:pt idx="18974">
                  <c:v>32.569366666666703</c:v>
                </c:pt>
                <c:pt idx="18975">
                  <c:v>32.571033333333403</c:v>
                </c:pt>
                <c:pt idx="18976">
                  <c:v>32.572699999999998</c:v>
                </c:pt>
                <c:pt idx="18977">
                  <c:v>32.574366666666698</c:v>
                </c:pt>
                <c:pt idx="18978">
                  <c:v>32.576033333333399</c:v>
                </c:pt>
                <c:pt idx="18979">
                  <c:v>32.5777</c:v>
                </c:pt>
                <c:pt idx="18980">
                  <c:v>32.579366666666701</c:v>
                </c:pt>
                <c:pt idx="18981">
                  <c:v>32.581033333333401</c:v>
                </c:pt>
                <c:pt idx="18982">
                  <c:v>32.582700000000003</c:v>
                </c:pt>
                <c:pt idx="18983">
                  <c:v>32.584366666666703</c:v>
                </c:pt>
                <c:pt idx="18984">
                  <c:v>32.586033333333397</c:v>
                </c:pt>
                <c:pt idx="18985">
                  <c:v>32.587699999999998</c:v>
                </c:pt>
                <c:pt idx="18986">
                  <c:v>32.589366666666699</c:v>
                </c:pt>
                <c:pt idx="18987">
                  <c:v>32.591033333333399</c:v>
                </c:pt>
                <c:pt idx="18988">
                  <c:v>32.592700000000001</c:v>
                </c:pt>
                <c:pt idx="18989">
                  <c:v>32.594366666666701</c:v>
                </c:pt>
                <c:pt idx="18990">
                  <c:v>32.596033333333402</c:v>
                </c:pt>
                <c:pt idx="18991">
                  <c:v>32.597700000000003</c:v>
                </c:pt>
                <c:pt idx="18992">
                  <c:v>32.599366666666697</c:v>
                </c:pt>
                <c:pt idx="18993">
                  <c:v>32.601033333333397</c:v>
                </c:pt>
                <c:pt idx="18994">
                  <c:v>32.602699999999999</c:v>
                </c:pt>
                <c:pt idx="18995">
                  <c:v>32.604366666666699</c:v>
                </c:pt>
                <c:pt idx="18996">
                  <c:v>32.6060333333334</c:v>
                </c:pt>
                <c:pt idx="18997">
                  <c:v>32.607700000000001</c:v>
                </c:pt>
                <c:pt idx="18998">
                  <c:v>32.609366666666702</c:v>
                </c:pt>
                <c:pt idx="18999">
                  <c:v>32.611033333333403</c:v>
                </c:pt>
                <c:pt idx="19000">
                  <c:v>32.612699999999997</c:v>
                </c:pt>
                <c:pt idx="19001">
                  <c:v>32.614366666666697</c:v>
                </c:pt>
                <c:pt idx="19002">
                  <c:v>32.616033333333398</c:v>
                </c:pt>
                <c:pt idx="19003">
                  <c:v>32.617699999999999</c:v>
                </c:pt>
                <c:pt idx="19004">
                  <c:v>32.6193666666667</c:v>
                </c:pt>
                <c:pt idx="19005">
                  <c:v>32.621033333333401</c:v>
                </c:pt>
                <c:pt idx="19006">
                  <c:v>32.622700000000002</c:v>
                </c:pt>
                <c:pt idx="19007">
                  <c:v>32.624366666666702</c:v>
                </c:pt>
                <c:pt idx="19008">
                  <c:v>32.626033333333403</c:v>
                </c:pt>
                <c:pt idx="19009">
                  <c:v>32.627699999999997</c:v>
                </c:pt>
                <c:pt idx="19010">
                  <c:v>32.629366666666698</c:v>
                </c:pt>
                <c:pt idx="19011">
                  <c:v>32.631033333333399</c:v>
                </c:pt>
                <c:pt idx="19012">
                  <c:v>32.6327</c:v>
                </c:pt>
                <c:pt idx="19013">
                  <c:v>32.6343666666667</c:v>
                </c:pt>
                <c:pt idx="19014">
                  <c:v>32.636033333333401</c:v>
                </c:pt>
                <c:pt idx="19015">
                  <c:v>32.637700000000002</c:v>
                </c:pt>
                <c:pt idx="19016">
                  <c:v>32.639366666666703</c:v>
                </c:pt>
                <c:pt idx="19017">
                  <c:v>32.641033333333397</c:v>
                </c:pt>
                <c:pt idx="19018">
                  <c:v>32.642699999999998</c:v>
                </c:pt>
                <c:pt idx="19019">
                  <c:v>32.644366666666699</c:v>
                </c:pt>
                <c:pt idx="19020">
                  <c:v>32.646033333333399</c:v>
                </c:pt>
                <c:pt idx="19021">
                  <c:v>32.6477</c:v>
                </c:pt>
                <c:pt idx="19022">
                  <c:v>32.649366666666701</c:v>
                </c:pt>
                <c:pt idx="19023">
                  <c:v>32.651033333333402</c:v>
                </c:pt>
                <c:pt idx="19024">
                  <c:v>32.652700000000003</c:v>
                </c:pt>
                <c:pt idx="19025">
                  <c:v>32.654366666666697</c:v>
                </c:pt>
                <c:pt idx="19026">
                  <c:v>32.656033333333397</c:v>
                </c:pt>
                <c:pt idx="19027">
                  <c:v>32.657699999999998</c:v>
                </c:pt>
                <c:pt idx="19028">
                  <c:v>32.659366666666699</c:v>
                </c:pt>
                <c:pt idx="19029">
                  <c:v>32.6610333333334</c:v>
                </c:pt>
                <c:pt idx="19030">
                  <c:v>32.662700000000001</c:v>
                </c:pt>
                <c:pt idx="19031">
                  <c:v>32.664366666666702</c:v>
                </c:pt>
                <c:pt idx="19032">
                  <c:v>32.666033333333402</c:v>
                </c:pt>
                <c:pt idx="19033">
                  <c:v>32.667700000000004</c:v>
                </c:pt>
                <c:pt idx="19034">
                  <c:v>32.669366666666697</c:v>
                </c:pt>
                <c:pt idx="19035">
                  <c:v>32.671033333333398</c:v>
                </c:pt>
                <c:pt idx="19036">
                  <c:v>32.672699999999999</c:v>
                </c:pt>
                <c:pt idx="19037">
                  <c:v>32.6743666666667</c:v>
                </c:pt>
                <c:pt idx="19038">
                  <c:v>32.6760333333334</c:v>
                </c:pt>
                <c:pt idx="19039">
                  <c:v>32.677700000000002</c:v>
                </c:pt>
                <c:pt idx="19040">
                  <c:v>32.679366666666702</c:v>
                </c:pt>
                <c:pt idx="19041">
                  <c:v>32.681033333333403</c:v>
                </c:pt>
                <c:pt idx="19042">
                  <c:v>32.682699999999997</c:v>
                </c:pt>
                <c:pt idx="19043">
                  <c:v>32.684366666666698</c:v>
                </c:pt>
                <c:pt idx="19044">
                  <c:v>32.686033333333398</c:v>
                </c:pt>
                <c:pt idx="19045">
                  <c:v>32.6877</c:v>
                </c:pt>
                <c:pt idx="19046">
                  <c:v>32.6893666666667</c:v>
                </c:pt>
                <c:pt idx="19047">
                  <c:v>32.691033333333401</c:v>
                </c:pt>
                <c:pt idx="19048">
                  <c:v>32.692700000000002</c:v>
                </c:pt>
                <c:pt idx="19049">
                  <c:v>32.694366666666703</c:v>
                </c:pt>
                <c:pt idx="19050">
                  <c:v>32.696033333333403</c:v>
                </c:pt>
                <c:pt idx="19051">
                  <c:v>32.697699999999998</c:v>
                </c:pt>
                <c:pt idx="19052">
                  <c:v>32.699366666666698</c:v>
                </c:pt>
                <c:pt idx="19053">
                  <c:v>32.701033333333399</c:v>
                </c:pt>
                <c:pt idx="19054">
                  <c:v>32.7027</c:v>
                </c:pt>
                <c:pt idx="19055">
                  <c:v>32.704366666666701</c:v>
                </c:pt>
                <c:pt idx="19056">
                  <c:v>32.706033333333401</c:v>
                </c:pt>
                <c:pt idx="19057">
                  <c:v>32.707700000000003</c:v>
                </c:pt>
                <c:pt idx="19058">
                  <c:v>32.709366666666703</c:v>
                </c:pt>
                <c:pt idx="19059">
                  <c:v>32.711033333333397</c:v>
                </c:pt>
                <c:pt idx="19060">
                  <c:v>32.712699999999998</c:v>
                </c:pt>
                <c:pt idx="19061">
                  <c:v>32.714366666666699</c:v>
                </c:pt>
                <c:pt idx="19062">
                  <c:v>32.716033333333399</c:v>
                </c:pt>
                <c:pt idx="19063">
                  <c:v>32.717700000000001</c:v>
                </c:pt>
                <c:pt idx="19064">
                  <c:v>32.719366666666701</c:v>
                </c:pt>
                <c:pt idx="19065">
                  <c:v>32.721033333333402</c:v>
                </c:pt>
                <c:pt idx="19066">
                  <c:v>32.722700000000003</c:v>
                </c:pt>
                <c:pt idx="19067">
                  <c:v>32.724366666666697</c:v>
                </c:pt>
                <c:pt idx="19068">
                  <c:v>32.726033333333397</c:v>
                </c:pt>
                <c:pt idx="19069">
                  <c:v>32.727699999999999</c:v>
                </c:pt>
                <c:pt idx="19070">
                  <c:v>32.729366666666699</c:v>
                </c:pt>
                <c:pt idx="19071">
                  <c:v>32.7310333333334</c:v>
                </c:pt>
                <c:pt idx="19072">
                  <c:v>32.732700000000001</c:v>
                </c:pt>
                <c:pt idx="19073">
                  <c:v>32.734366666666702</c:v>
                </c:pt>
                <c:pt idx="19074">
                  <c:v>32.736033333333403</c:v>
                </c:pt>
                <c:pt idx="19075">
                  <c:v>32.737699999999997</c:v>
                </c:pt>
                <c:pt idx="19076">
                  <c:v>32.739366666666697</c:v>
                </c:pt>
                <c:pt idx="19077">
                  <c:v>32.741033333333398</c:v>
                </c:pt>
                <c:pt idx="19078">
                  <c:v>32.742699999999999</c:v>
                </c:pt>
                <c:pt idx="19079">
                  <c:v>32.7443666666667</c:v>
                </c:pt>
                <c:pt idx="19080">
                  <c:v>32.746033333333401</c:v>
                </c:pt>
                <c:pt idx="19081">
                  <c:v>32.747700000000002</c:v>
                </c:pt>
                <c:pt idx="19082">
                  <c:v>32.749366666666702</c:v>
                </c:pt>
                <c:pt idx="19083">
                  <c:v>32.751033333333403</c:v>
                </c:pt>
                <c:pt idx="19084">
                  <c:v>32.752699999999997</c:v>
                </c:pt>
                <c:pt idx="19085">
                  <c:v>32.754366666666698</c:v>
                </c:pt>
                <c:pt idx="19086">
                  <c:v>32.756033333333399</c:v>
                </c:pt>
                <c:pt idx="19087">
                  <c:v>32.7577</c:v>
                </c:pt>
                <c:pt idx="19088">
                  <c:v>32.7593666666667</c:v>
                </c:pt>
                <c:pt idx="19089">
                  <c:v>32.761033333333401</c:v>
                </c:pt>
                <c:pt idx="19090">
                  <c:v>32.762700000000002</c:v>
                </c:pt>
                <c:pt idx="19091">
                  <c:v>32.764366666666703</c:v>
                </c:pt>
                <c:pt idx="19092">
                  <c:v>32.766033333333397</c:v>
                </c:pt>
                <c:pt idx="19093">
                  <c:v>32.767699999999998</c:v>
                </c:pt>
                <c:pt idx="19094">
                  <c:v>32.769366666666699</c:v>
                </c:pt>
                <c:pt idx="19095">
                  <c:v>32.771033333333399</c:v>
                </c:pt>
                <c:pt idx="19096">
                  <c:v>32.7727</c:v>
                </c:pt>
                <c:pt idx="19097">
                  <c:v>32.774366666666701</c:v>
                </c:pt>
                <c:pt idx="19098">
                  <c:v>32.776033333333402</c:v>
                </c:pt>
                <c:pt idx="19099">
                  <c:v>32.777700000000003</c:v>
                </c:pt>
                <c:pt idx="19100">
                  <c:v>32.779366666666697</c:v>
                </c:pt>
                <c:pt idx="19101">
                  <c:v>32.781033333333397</c:v>
                </c:pt>
                <c:pt idx="19102">
                  <c:v>32.782699999999998</c:v>
                </c:pt>
                <c:pt idx="19103">
                  <c:v>32.784366666666699</c:v>
                </c:pt>
                <c:pt idx="19104">
                  <c:v>32.7860333333334</c:v>
                </c:pt>
                <c:pt idx="19105">
                  <c:v>32.787700000000001</c:v>
                </c:pt>
                <c:pt idx="19106">
                  <c:v>32.789366666666702</c:v>
                </c:pt>
                <c:pt idx="19107">
                  <c:v>32.791033333333402</c:v>
                </c:pt>
                <c:pt idx="19108">
                  <c:v>32.792700000000004</c:v>
                </c:pt>
                <c:pt idx="19109">
                  <c:v>32.794366666666697</c:v>
                </c:pt>
                <c:pt idx="19110">
                  <c:v>32.796033333333398</c:v>
                </c:pt>
                <c:pt idx="19111">
                  <c:v>32.797699999999999</c:v>
                </c:pt>
                <c:pt idx="19112">
                  <c:v>32.7993666666667</c:v>
                </c:pt>
                <c:pt idx="19113">
                  <c:v>32.8010333333334</c:v>
                </c:pt>
                <c:pt idx="19114">
                  <c:v>32.802700000000002</c:v>
                </c:pt>
                <c:pt idx="19115">
                  <c:v>32.804366666666702</c:v>
                </c:pt>
                <c:pt idx="19116">
                  <c:v>32.806033333333403</c:v>
                </c:pt>
                <c:pt idx="19117">
                  <c:v>32.807699999999997</c:v>
                </c:pt>
                <c:pt idx="19118">
                  <c:v>32.809366666666698</c:v>
                </c:pt>
                <c:pt idx="19119">
                  <c:v>32.811033333333398</c:v>
                </c:pt>
                <c:pt idx="19120">
                  <c:v>32.8127</c:v>
                </c:pt>
                <c:pt idx="19121">
                  <c:v>32.8143666666667</c:v>
                </c:pt>
                <c:pt idx="19122">
                  <c:v>32.816033333333401</c:v>
                </c:pt>
                <c:pt idx="19123">
                  <c:v>32.817700000000002</c:v>
                </c:pt>
                <c:pt idx="19124">
                  <c:v>32.819366666666703</c:v>
                </c:pt>
                <c:pt idx="19125">
                  <c:v>32.821033333333403</c:v>
                </c:pt>
                <c:pt idx="19126">
                  <c:v>32.822699999999998</c:v>
                </c:pt>
                <c:pt idx="19127">
                  <c:v>32.824366666666698</c:v>
                </c:pt>
                <c:pt idx="19128">
                  <c:v>32.826033333333399</c:v>
                </c:pt>
                <c:pt idx="19129">
                  <c:v>32.8277</c:v>
                </c:pt>
                <c:pt idx="19130">
                  <c:v>32.829366666666701</c:v>
                </c:pt>
                <c:pt idx="19131">
                  <c:v>32.831033333333401</c:v>
                </c:pt>
                <c:pt idx="19132">
                  <c:v>32.832700000000003</c:v>
                </c:pt>
                <c:pt idx="19133">
                  <c:v>32.834366666666703</c:v>
                </c:pt>
                <c:pt idx="19134">
                  <c:v>32.836033333333397</c:v>
                </c:pt>
                <c:pt idx="19135">
                  <c:v>32.837699999999998</c:v>
                </c:pt>
                <c:pt idx="19136">
                  <c:v>32.839366666666699</c:v>
                </c:pt>
                <c:pt idx="19137">
                  <c:v>32.841033333333399</c:v>
                </c:pt>
                <c:pt idx="19138">
                  <c:v>32.842700000000001</c:v>
                </c:pt>
                <c:pt idx="19139">
                  <c:v>32.844366666666701</c:v>
                </c:pt>
                <c:pt idx="19140">
                  <c:v>32.846033333333402</c:v>
                </c:pt>
                <c:pt idx="19141">
                  <c:v>32.847700000000003</c:v>
                </c:pt>
                <c:pt idx="19142">
                  <c:v>32.849366666666697</c:v>
                </c:pt>
                <c:pt idx="19143">
                  <c:v>32.851033333333397</c:v>
                </c:pt>
                <c:pt idx="19144">
                  <c:v>32.852699999999999</c:v>
                </c:pt>
                <c:pt idx="19145">
                  <c:v>32.854366666666699</c:v>
                </c:pt>
                <c:pt idx="19146">
                  <c:v>32.8560333333334</c:v>
                </c:pt>
                <c:pt idx="19147">
                  <c:v>32.857700000000001</c:v>
                </c:pt>
                <c:pt idx="19148">
                  <c:v>32.859366666666702</c:v>
                </c:pt>
                <c:pt idx="19149">
                  <c:v>32.861033333333403</c:v>
                </c:pt>
                <c:pt idx="19150">
                  <c:v>32.862699999999997</c:v>
                </c:pt>
                <c:pt idx="19151">
                  <c:v>32.864366666666697</c:v>
                </c:pt>
                <c:pt idx="19152">
                  <c:v>32.866033333333398</c:v>
                </c:pt>
                <c:pt idx="19153">
                  <c:v>32.867699999999999</c:v>
                </c:pt>
                <c:pt idx="19154">
                  <c:v>32.8693666666667</c:v>
                </c:pt>
                <c:pt idx="19155">
                  <c:v>32.871033333333401</c:v>
                </c:pt>
                <c:pt idx="19156">
                  <c:v>32.872700000000002</c:v>
                </c:pt>
                <c:pt idx="19157">
                  <c:v>32.874366666666702</c:v>
                </c:pt>
                <c:pt idx="19158">
                  <c:v>32.876033333333403</c:v>
                </c:pt>
                <c:pt idx="19159">
                  <c:v>32.877699999999997</c:v>
                </c:pt>
                <c:pt idx="19160">
                  <c:v>32.879366666666698</c:v>
                </c:pt>
                <c:pt idx="19161">
                  <c:v>32.881033333333399</c:v>
                </c:pt>
                <c:pt idx="19162">
                  <c:v>32.8827</c:v>
                </c:pt>
                <c:pt idx="19163">
                  <c:v>32.8843666666667</c:v>
                </c:pt>
                <c:pt idx="19164">
                  <c:v>32.886033333333401</c:v>
                </c:pt>
                <c:pt idx="19165">
                  <c:v>32.887700000000002</c:v>
                </c:pt>
                <c:pt idx="19166">
                  <c:v>32.889366666666703</c:v>
                </c:pt>
                <c:pt idx="19167">
                  <c:v>32.891033333333397</c:v>
                </c:pt>
                <c:pt idx="19168">
                  <c:v>32.892699999999998</c:v>
                </c:pt>
                <c:pt idx="19169">
                  <c:v>32.894366666666699</c:v>
                </c:pt>
                <c:pt idx="19170">
                  <c:v>32.896033333333399</c:v>
                </c:pt>
                <c:pt idx="19171">
                  <c:v>32.8977</c:v>
                </c:pt>
                <c:pt idx="19172">
                  <c:v>32.899366666666701</c:v>
                </c:pt>
                <c:pt idx="19173">
                  <c:v>32.901033333333402</c:v>
                </c:pt>
                <c:pt idx="19174">
                  <c:v>32.902700000000003</c:v>
                </c:pt>
                <c:pt idx="19175">
                  <c:v>32.904366666666697</c:v>
                </c:pt>
                <c:pt idx="19176">
                  <c:v>32.906033333333397</c:v>
                </c:pt>
                <c:pt idx="19177">
                  <c:v>32.907699999999998</c:v>
                </c:pt>
                <c:pt idx="19178">
                  <c:v>32.909366666666699</c:v>
                </c:pt>
                <c:pt idx="19179">
                  <c:v>32.9110333333334</c:v>
                </c:pt>
                <c:pt idx="19180">
                  <c:v>32.912700000000001</c:v>
                </c:pt>
                <c:pt idx="19181">
                  <c:v>32.914366666666702</c:v>
                </c:pt>
                <c:pt idx="19182">
                  <c:v>32.916033333333402</c:v>
                </c:pt>
                <c:pt idx="19183">
                  <c:v>32.917700000000004</c:v>
                </c:pt>
                <c:pt idx="19184">
                  <c:v>32.919366666666697</c:v>
                </c:pt>
                <c:pt idx="19185">
                  <c:v>32.921033333333398</c:v>
                </c:pt>
                <c:pt idx="19186">
                  <c:v>32.922699999999999</c:v>
                </c:pt>
                <c:pt idx="19187">
                  <c:v>32.9243666666667</c:v>
                </c:pt>
                <c:pt idx="19188">
                  <c:v>32.9260333333334</c:v>
                </c:pt>
                <c:pt idx="19189">
                  <c:v>32.927700000000002</c:v>
                </c:pt>
                <c:pt idx="19190">
                  <c:v>32.929366666666702</c:v>
                </c:pt>
                <c:pt idx="19191">
                  <c:v>32.931033333333403</c:v>
                </c:pt>
                <c:pt idx="19192">
                  <c:v>32.932699999999997</c:v>
                </c:pt>
                <c:pt idx="19193">
                  <c:v>32.934366666666698</c:v>
                </c:pt>
                <c:pt idx="19194">
                  <c:v>32.936033333333398</c:v>
                </c:pt>
                <c:pt idx="19195">
                  <c:v>32.9377</c:v>
                </c:pt>
                <c:pt idx="19196">
                  <c:v>32.9393666666667</c:v>
                </c:pt>
                <c:pt idx="19197">
                  <c:v>32.941033333333401</c:v>
                </c:pt>
                <c:pt idx="19198">
                  <c:v>32.942700000000002</c:v>
                </c:pt>
                <c:pt idx="19199">
                  <c:v>32.944366666666703</c:v>
                </c:pt>
                <c:pt idx="19200">
                  <c:v>32.946033333333403</c:v>
                </c:pt>
                <c:pt idx="19201">
                  <c:v>32.947699999999998</c:v>
                </c:pt>
                <c:pt idx="19202">
                  <c:v>32.949366666666698</c:v>
                </c:pt>
                <c:pt idx="19203">
                  <c:v>32.951033333333399</c:v>
                </c:pt>
                <c:pt idx="19204">
                  <c:v>32.9527</c:v>
                </c:pt>
                <c:pt idx="19205">
                  <c:v>32.954366666666701</c:v>
                </c:pt>
                <c:pt idx="19206">
                  <c:v>32.956033333333401</c:v>
                </c:pt>
                <c:pt idx="19207">
                  <c:v>32.957700000000003</c:v>
                </c:pt>
                <c:pt idx="19208">
                  <c:v>32.959366666666703</c:v>
                </c:pt>
                <c:pt idx="19209">
                  <c:v>32.961033333333397</c:v>
                </c:pt>
                <c:pt idx="19210">
                  <c:v>32.962699999999998</c:v>
                </c:pt>
                <c:pt idx="19211">
                  <c:v>32.964366666666699</c:v>
                </c:pt>
                <c:pt idx="19212">
                  <c:v>32.966033333333399</c:v>
                </c:pt>
                <c:pt idx="19213">
                  <c:v>32.967700000000001</c:v>
                </c:pt>
                <c:pt idx="19214">
                  <c:v>32.969366666666701</c:v>
                </c:pt>
                <c:pt idx="19215">
                  <c:v>32.971033333333402</c:v>
                </c:pt>
                <c:pt idx="19216">
                  <c:v>32.972700000000003</c:v>
                </c:pt>
                <c:pt idx="19217">
                  <c:v>32.974366666666697</c:v>
                </c:pt>
                <c:pt idx="19218">
                  <c:v>32.976033333333397</c:v>
                </c:pt>
                <c:pt idx="19219">
                  <c:v>32.977699999999999</c:v>
                </c:pt>
                <c:pt idx="19220">
                  <c:v>32.979366666666699</c:v>
                </c:pt>
                <c:pt idx="19221">
                  <c:v>32.9810333333334</c:v>
                </c:pt>
                <c:pt idx="19222">
                  <c:v>32.982700000000001</c:v>
                </c:pt>
                <c:pt idx="19223">
                  <c:v>32.984366666666702</c:v>
                </c:pt>
                <c:pt idx="19224">
                  <c:v>32.986033333333403</c:v>
                </c:pt>
                <c:pt idx="19225">
                  <c:v>32.987699999999997</c:v>
                </c:pt>
                <c:pt idx="19226">
                  <c:v>32.989366666666697</c:v>
                </c:pt>
                <c:pt idx="19227">
                  <c:v>32.991033333333398</c:v>
                </c:pt>
                <c:pt idx="19228">
                  <c:v>32.992699999999999</c:v>
                </c:pt>
                <c:pt idx="19229">
                  <c:v>32.9943666666667</c:v>
                </c:pt>
                <c:pt idx="19230">
                  <c:v>32.996033333333401</c:v>
                </c:pt>
                <c:pt idx="19231">
                  <c:v>32.997700000000002</c:v>
                </c:pt>
                <c:pt idx="19232">
                  <c:v>32.999366666666702</c:v>
                </c:pt>
                <c:pt idx="19233">
                  <c:v>33.001033333333403</c:v>
                </c:pt>
                <c:pt idx="19234">
                  <c:v>33.002699999999997</c:v>
                </c:pt>
                <c:pt idx="19235">
                  <c:v>33.004366666666698</c:v>
                </c:pt>
                <c:pt idx="19236">
                  <c:v>33.006033333333399</c:v>
                </c:pt>
                <c:pt idx="19237">
                  <c:v>33.0077</c:v>
                </c:pt>
                <c:pt idx="19238">
                  <c:v>33.0093666666667</c:v>
                </c:pt>
                <c:pt idx="19239">
                  <c:v>33.011033333333401</c:v>
                </c:pt>
                <c:pt idx="19240">
                  <c:v>33.012700000000002</c:v>
                </c:pt>
                <c:pt idx="19241">
                  <c:v>33.014366666666703</c:v>
                </c:pt>
                <c:pt idx="19242">
                  <c:v>33.016033333333397</c:v>
                </c:pt>
                <c:pt idx="19243">
                  <c:v>33.017699999999998</c:v>
                </c:pt>
                <c:pt idx="19244">
                  <c:v>33.019366666666699</c:v>
                </c:pt>
                <c:pt idx="19245">
                  <c:v>33.021033333333399</c:v>
                </c:pt>
                <c:pt idx="19246">
                  <c:v>33.0227</c:v>
                </c:pt>
                <c:pt idx="19247">
                  <c:v>33.024366666666701</c:v>
                </c:pt>
                <c:pt idx="19248">
                  <c:v>33.026033333333302</c:v>
                </c:pt>
                <c:pt idx="19249">
                  <c:v>33.027700000000003</c:v>
                </c:pt>
                <c:pt idx="19250">
                  <c:v>33.029366666666697</c:v>
                </c:pt>
                <c:pt idx="19251">
                  <c:v>33.031033333333397</c:v>
                </c:pt>
                <c:pt idx="19252">
                  <c:v>33.032699999999998</c:v>
                </c:pt>
                <c:pt idx="19253">
                  <c:v>33.034366666666699</c:v>
                </c:pt>
                <c:pt idx="19254">
                  <c:v>33.0360333333334</c:v>
                </c:pt>
                <c:pt idx="19255">
                  <c:v>33.037700000000001</c:v>
                </c:pt>
                <c:pt idx="19256">
                  <c:v>33.039366666666702</c:v>
                </c:pt>
                <c:pt idx="19257">
                  <c:v>33.041033333333402</c:v>
                </c:pt>
                <c:pt idx="19258">
                  <c:v>33.042700000000004</c:v>
                </c:pt>
                <c:pt idx="19259">
                  <c:v>33.044366666666697</c:v>
                </c:pt>
                <c:pt idx="19260">
                  <c:v>33.046033333333398</c:v>
                </c:pt>
                <c:pt idx="19261">
                  <c:v>33.047699999999999</c:v>
                </c:pt>
                <c:pt idx="19262">
                  <c:v>33.0493666666667</c:v>
                </c:pt>
                <c:pt idx="19263">
                  <c:v>33.0510333333334</c:v>
                </c:pt>
                <c:pt idx="19264">
                  <c:v>33.052700000000002</c:v>
                </c:pt>
                <c:pt idx="19265">
                  <c:v>33.054366666666702</c:v>
                </c:pt>
                <c:pt idx="19266">
                  <c:v>33.056033333333403</c:v>
                </c:pt>
                <c:pt idx="19267">
                  <c:v>33.057699999999997</c:v>
                </c:pt>
                <c:pt idx="19268">
                  <c:v>33.059366666666698</c:v>
                </c:pt>
                <c:pt idx="19269">
                  <c:v>33.061033333333398</c:v>
                </c:pt>
                <c:pt idx="19270">
                  <c:v>33.0627</c:v>
                </c:pt>
                <c:pt idx="19271">
                  <c:v>33.0643666666667</c:v>
                </c:pt>
                <c:pt idx="19272">
                  <c:v>33.066033333333401</c:v>
                </c:pt>
                <c:pt idx="19273">
                  <c:v>33.067700000000002</c:v>
                </c:pt>
                <c:pt idx="19274">
                  <c:v>33.069366666666703</c:v>
                </c:pt>
                <c:pt idx="19275">
                  <c:v>33.071033333333403</c:v>
                </c:pt>
                <c:pt idx="19276">
                  <c:v>33.072699999999998</c:v>
                </c:pt>
                <c:pt idx="19277">
                  <c:v>33.074366666666698</c:v>
                </c:pt>
                <c:pt idx="19278">
                  <c:v>33.076033333333399</c:v>
                </c:pt>
                <c:pt idx="19279">
                  <c:v>33.0777</c:v>
                </c:pt>
                <c:pt idx="19280">
                  <c:v>33.079366666666701</c:v>
                </c:pt>
                <c:pt idx="19281">
                  <c:v>33.081033333333401</c:v>
                </c:pt>
                <c:pt idx="19282">
                  <c:v>33.082700000000003</c:v>
                </c:pt>
                <c:pt idx="19283">
                  <c:v>33.084366666666703</c:v>
                </c:pt>
                <c:pt idx="19284">
                  <c:v>33.086033333333397</c:v>
                </c:pt>
                <c:pt idx="19285">
                  <c:v>33.087699999999998</c:v>
                </c:pt>
                <c:pt idx="19286">
                  <c:v>33.089366666666699</c:v>
                </c:pt>
                <c:pt idx="19287">
                  <c:v>33.091033333333399</c:v>
                </c:pt>
                <c:pt idx="19288">
                  <c:v>33.092700000000001</c:v>
                </c:pt>
                <c:pt idx="19289">
                  <c:v>33.094366666666701</c:v>
                </c:pt>
                <c:pt idx="19290">
                  <c:v>33.096033333333402</c:v>
                </c:pt>
                <c:pt idx="19291">
                  <c:v>33.097700000000003</c:v>
                </c:pt>
                <c:pt idx="19292">
                  <c:v>33.099366666666697</c:v>
                </c:pt>
                <c:pt idx="19293">
                  <c:v>33.101033333333397</c:v>
                </c:pt>
                <c:pt idx="19294">
                  <c:v>33.102699999999999</c:v>
                </c:pt>
                <c:pt idx="19295">
                  <c:v>33.104366666666699</c:v>
                </c:pt>
                <c:pt idx="19296">
                  <c:v>33.1060333333334</c:v>
                </c:pt>
                <c:pt idx="19297">
                  <c:v>33.107700000000001</c:v>
                </c:pt>
                <c:pt idx="19298">
                  <c:v>33.109366666666702</c:v>
                </c:pt>
                <c:pt idx="19299">
                  <c:v>33.111033333333403</c:v>
                </c:pt>
                <c:pt idx="19300">
                  <c:v>33.112699999999997</c:v>
                </c:pt>
                <c:pt idx="19301">
                  <c:v>33.114366666666697</c:v>
                </c:pt>
                <c:pt idx="19302">
                  <c:v>33.116033333333398</c:v>
                </c:pt>
                <c:pt idx="19303">
                  <c:v>33.117699999999999</c:v>
                </c:pt>
                <c:pt idx="19304">
                  <c:v>33.1193666666667</c:v>
                </c:pt>
                <c:pt idx="19305">
                  <c:v>33.121033333333401</c:v>
                </c:pt>
                <c:pt idx="19306">
                  <c:v>33.122700000000002</c:v>
                </c:pt>
                <c:pt idx="19307">
                  <c:v>33.124366666666702</c:v>
                </c:pt>
                <c:pt idx="19308">
                  <c:v>33.126033333333403</c:v>
                </c:pt>
                <c:pt idx="19309">
                  <c:v>33.127699999999997</c:v>
                </c:pt>
                <c:pt idx="19310">
                  <c:v>33.129366666666698</c:v>
                </c:pt>
                <c:pt idx="19311">
                  <c:v>33.131033333333399</c:v>
                </c:pt>
                <c:pt idx="19312">
                  <c:v>33.1327</c:v>
                </c:pt>
                <c:pt idx="19313">
                  <c:v>33.1343666666667</c:v>
                </c:pt>
                <c:pt idx="19314">
                  <c:v>33.136033333333401</c:v>
                </c:pt>
                <c:pt idx="19315">
                  <c:v>33.137700000000002</c:v>
                </c:pt>
                <c:pt idx="19316">
                  <c:v>33.139366666666703</c:v>
                </c:pt>
                <c:pt idx="19317">
                  <c:v>33.141033333333397</c:v>
                </c:pt>
                <c:pt idx="19318">
                  <c:v>33.142699999999998</c:v>
                </c:pt>
                <c:pt idx="19319">
                  <c:v>33.144366666666699</c:v>
                </c:pt>
                <c:pt idx="19320">
                  <c:v>33.146033333333399</c:v>
                </c:pt>
                <c:pt idx="19321">
                  <c:v>33.1477</c:v>
                </c:pt>
                <c:pt idx="19322">
                  <c:v>33.149366666666701</c:v>
                </c:pt>
                <c:pt idx="19323">
                  <c:v>33.151033333333402</c:v>
                </c:pt>
                <c:pt idx="19324">
                  <c:v>33.152700000000003</c:v>
                </c:pt>
                <c:pt idx="19325">
                  <c:v>33.154366666666697</c:v>
                </c:pt>
                <c:pt idx="19326">
                  <c:v>33.156033333333397</c:v>
                </c:pt>
                <c:pt idx="19327">
                  <c:v>33.157699999999998</c:v>
                </c:pt>
                <c:pt idx="19328">
                  <c:v>33.159366666666699</c:v>
                </c:pt>
                <c:pt idx="19329">
                  <c:v>33.1610333333334</c:v>
                </c:pt>
                <c:pt idx="19330">
                  <c:v>33.162700000000001</c:v>
                </c:pt>
                <c:pt idx="19331">
                  <c:v>33.164366666666702</c:v>
                </c:pt>
                <c:pt idx="19332">
                  <c:v>33.166033333333402</c:v>
                </c:pt>
                <c:pt idx="19333">
                  <c:v>33.167700000000004</c:v>
                </c:pt>
                <c:pt idx="19334">
                  <c:v>33.169366666666697</c:v>
                </c:pt>
                <c:pt idx="19335">
                  <c:v>33.171033333333398</c:v>
                </c:pt>
                <c:pt idx="19336">
                  <c:v>33.172699999999999</c:v>
                </c:pt>
                <c:pt idx="19337">
                  <c:v>33.1743666666667</c:v>
                </c:pt>
                <c:pt idx="19338">
                  <c:v>33.1760333333334</c:v>
                </c:pt>
                <c:pt idx="19339">
                  <c:v>33.177700000000002</c:v>
                </c:pt>
                <c:pt idx="19340">
                  <c:v>33.179366666666702</c:v>
                </c:pt>
                <c:pt idx="19341">
                  <c:v>33.181033333333403</c:v>
                </c:pt>
                <c:pt idx="19342">
                  <c:v>33.182699999999997</c:v>
                </c:pt>
                <c:pt idx="19343">
                  <c:v>33.184366666666698</c:v>
                </c:pt>
                <c:pt idx="19344">
                  <c:v>33.186033333333398</c:v>
                </c:pt>
                <c:pt idx="19345">
                  <c:v>33.1877</c:v>
                </c:pt>
                <c:pt idx="19346">
                  <c:v>33.1893666666667</c:v>
                </c:pt>
                <c:pt idx="19347">
                  <c:v>33.191033333333401</c:v>
                </c:pt>
                <c:pt idx="19348">
                  <c:v>33.192700000000002</c:v>
                </c:pt>
                <c:pt idx="19349">
                  <c:v>33.194366666666703</c:v>
                </c:pt>
                <c:pt idx="19350">
                  <c:v>33.196033333333403</c:v>
                </c:pt>
                <c:pt idx="19351">
                  <c:v>33.197699999999998</c:v>
                </c:pt>
                <c:pt idx="19352">
                  <c:v>33.199366666666698</c:v>
                </c:pt>
                <c:pt idx="19353">
                  <c:v>33.201033333333399</c:v>
                </c:pt>
                <c:pt idx="19354">
                  <c:v>33.2027</c:v>
                </c:pt>
                <c:pt idx="19355">
                  <c:v>33.204366666666701</c:v>
                </c:pt>
                <c:pt idx="19356">
                  <c:v>33.206033333333401</c:v>
                </c:pt>
                <c:pt idx="19357">
                  <c:v>33.207700000000003</c:v>
                </c:pt>
                <c:pt idx="19358">
                  <c:v>33.209366666666703</c:v>
                </c:pt>
                <c:pt idx="19359">
                  <c:v>33.211033333333397</c:v>
                </c:pt>
                <c:pt idx="19360">
                  <c:v>33.212699999999998</c:v>
                </c:pt>
                <c:pt idx="19361">
                  <c:v>33.214366666666699</c:v>
                </c:pt>
                <c:pt idx="19362">
                  <c:v>33.216033333333399</c:v>
                </c:pt>
                <c:pt idx="19363">
                  <c:v>33.217700000000001</c:v>
                </c:pt>
                <c:pt idx="19364">
                  <c:v>33.219366666666701</c:v>
                </c:pt>
                <c:pt idx="19365">
                  <c:v>33.221033333333402</c:v>
                </c:pt>
                <c:pt idx="19366">
                  <c:v>33.222700000000003</c:v>
                </c:pt>
                <c:pt idx="19367">
                  <c:v>33.224366666666697</c:v>
                </c:pt>
                <c:pt idx="19368">
                  <c:v>33.226033333333397</c:v>
                </c:pt>
                <c:pt idx="19369">
                  <c:v>33.227699999999999</c:v>
                </c:pt>
                <c:pt idx="19370">
                  <c:v>33.229366666666699</c:v>
                </c:pt>
                <c:pt idx="19371">
                  <c:v>33.2310333333334</c:v>
                </c:pt>
                <c:pt idx="19372">
                  <c:v>33.232700000000001</c:v>
                </c:pt>
                <c:pt idx="19373">
                  <c:v>33.234366666666702</c:v>
                </c:pt>
                <c:pt idx="19374">
                  <c:v>33.236033333333403</c:v>
                </c:pt>
                <c:pt idx="19375">
                  <c:v>33.237699999999997</c:v>
                </c:pt>
                <c:pt idx="19376">
                  <c:v>33.239366666666697</c:v>
                </c:pt>
                <c:pt idx="19377">
                  <c:v>33.241033333333398</c:v>
                </c:pt>
                <c:pt idx="19378">
                  <c:v>33.242699999999999</c:v>
                </c:pt>
                <c:pt idx="19379">
                  <c:v>33.2443666666667</c:v>
                </c:pt>
                <c:pt idx="19380">
                  <c:v>33.246033333333401</c:v>
                </c:pt>
                <c:pt idx="19381">
                  <c:v>33.247700000000002</c:v>
                </c:pt>
                <c:pt idx="19382">
                  <c:v>33.249366666666702</c:v>
                </c:pt>
                <c:pt idx="19383">
                  <c:v>33.251033333333403</c:v>
                </c:pt>
                <c:pt idx="19384">
                  <c:v>33.252699999999997</c:v>
                </c:pt>
                <c:pt idx="19385">
                  <c:v>33.254366666666698</c:v>
                </c:pt>
                <c:pt idx="19386">
                  <c:v>33.256033333333399</c:v>
                </c:pt>
                <c:pt idx="19387">
                  <c:v>33.2577</c:v>
                </c:pt>
                <c:pt idx="19388">
                  <c:v>33.2593666666667</c:v>
                </c:pt>
                <c:pt idx="19389">
                  <c:v>33.261033333333401</c:v>
                </c:pt>
                <c:pt idx="19390">
                  <c:v>33.262700000000002</c:v>
                </c:pt>
                <c:pt idx="19391">
                  <c:v>33.264366666666703</c:v>
                </c:pt>
                <c:pt idx="19392">
                  <c:v>33.266033333333397</c:v>
                </c:pt>
                <c:pt idx="19393">
                  <c:v>33.267699999999998</c:v>
                </c:pt>
                <c:pt idx="19394">
                  <c:v>33.269366666666699</c:v>
                </c:pt>
                <c:pt idx="19395">
                  <c:v>33.271033333333399</c:v>
                </c:pt>
                <c:pt idx="19396">
                  <c:v>33.2727</c:v>
                </c:pt>
                <c:pt idx="19397">
                  <c:v>33.274366666666701</c:v>
                </c:pt>
                <c:pt idx="19398">
                  <c:v>33.276033333333402</c:v>
                </c:pt>
                <c:pt idx="19399">
                  <c:v>33.277700000000003</c:v>
                </c:pt>
                <c:pt idx="19400">
                  <c:v>33.279366666666697</c:v>
                </c:pt>
                <c:pt idx="19401">
                  <c:v>33.281033333333397</c:v>
                </c:pt>
                <c:pt idx="19402">
                  <c:v>33.282699999999998</c:v>
                </c:pt>
                <c:pt idx="19403">
                  <c:v>33.284366666666699</c:v>
                </c:pt>
                <c:pt idx="19404">
                  <c:v>33.2860333333334</c:v>
                </c:pt>
                <c:pt idx="19405">
                  <c:v>33.287700000000001</c:v>
                </c:pt>
                <c:pt idx="19406">
                  <c:v>33.289366666666702</c:v>
                </c:pt>
                <c:pt idx="19407">
                  <c:v>33.291033333333402</c:v>
                </c:pt>
                <c:pt idx="19408">
                  <c:v>33.292700000000004</c:v>
                </c:pt>
                <c:pt idx="19409">
                  <c:v>33.294366666666697</c:v>
                </c:pt>
                <c:pt idx="19410">
                  <c:v>33.296033333333398</c:v>
                </c:pt>
                <c:pt idx="19411">
                  <c:v>33.297699999999999</c:v>
                </c:pt>
                <c:pt idx="19412">
                  <c:v>33.2993666666667</c:v>
                </c:pt>
                <c:pt idx="19413">
                  <c:v>33.3010333333334</c:v>
                </c:pt>
                <c:pt idx="19414">
                  <c:v>33.302700000000002</c:v>
                </c:pt>
                <c:pt idx="19415">
                  <c:v>33.304366666666702</c:v>
                </c:pt>
                <c:pt idx="19416">
                  <c:v>33.306033333333403</c:v>
                </c:pt>
                <c:pt idx="19417">
                  <c:v>33.307699999999997</c:v>
                </c:pt>
                <c:pt idx="19418">
                  <c:v>33.309366666666698</c:v>
                </c:pt>
                <c:pt idx="19419">
                  <c:v>33.311033333333398</c:v>
                </c:pt>
                <c:pt idx="19420">
                  <c:v>33.3127</c:v>
                </c:pt>
                <c:pt idx="19421">
                  <c:v>33.3143666666667</c:v>
                </c:pt>
                <c:pt idx="19422">
                  <c:v>33.316033333333401</c:v>
                </c:pt>
                <c:pt idx="19423">
                  <c:v>33.317700000000002</c:v>
                </c:pt>
                <c:pt idx="19424">
                  <c:v>33.319366666666703</c:v>
                </c:pt>
                <c:pt idx="19425">
                  <c:v>33.321033333333403</c:v>
                </c:pt>
                <c:pt idx="19426">
                  <c:v>33.322699999999998</c:v>
                </c:pt>
                <c:pt idx="19427">
                  <c:v>33.324366666666698</c:v>
                </c:pt>
                <c:pt idx="19428">
                  <c:v>33.326033333333399</c:v>
                </c:pt>
                <c:pt idx="19429">
                  <c:v>33.3277</c:v>
                </c:pt>
                <c:pt idx="19430">
                  <c:v>33.329366666666701</c:v>
                </c:pt>
                <c:pt idx="19431">
                  <c:v>33.331033333333401</c:v>
                </c:pt>
                <c:pt idx="19432">
                  <c:v>33.332700000000003</c:v>
                </c:pt>
                <c:pt idx="19433">
                  <c:v>33.334366666666703</c:v>
                </c:pt>
                <c:pt idx="19434">
                  <c:v>33.336033333333397</c:v>
                </c:pt>
                <c:pt idx="19435">
                  <c:v>33.337699999999998</c:v>
                </c:pt>
                <c:pt idx="19436">
                  <c:v>33.339366666666699</c:v>
                </c:pt>
                <c:pt idx="19437">
                  <c:v>33.341033333333399</c:v>
                </c:pt>
                <c:pt idx="19438">
                  <c:v>33.342700000000001</c:v>
                </c:pt>
                <c:pt idx="19439">
                  <c:v>33.344366666666701</c:v>
                </c:pt>
                <c:pt idx="19440">
                  <c:v>33.346033333333402</c:v>
                </c:pt>
                <c:pt idx="19441">
                  <c:v>33.347700000000003</c:v>
                </c:pt>
                <c:pt idx="19442">
                  <c:v>33.349366666666697</c:v>
                </c:pt>
                <c:pt idx="19443">
                  <c:v>33.351033333333397</c:v>
                </c:pt>
                <c:pt idx="19444">
                  <c:v>33.352699999999999</c:v>
                </c:pt>
                <c:pt idx="19445">
                  <c:v>33.354366666666699</c:v>
                </c:pt>
                <c:pt idx="19446">
                  <c:v>33.3560333333334</c:v>
                </c:pt>
                <c:pt idx="19447">
                  <c:v>33.357700000000001</c:v>
                </c:pt>
                <c:pt idx="19448">
                  <c:v>33.359366666666702</c:v>
                </c:pt>
                <c:pt idx="19449">
                  <c:v>33.361033333333403</c:v>
                </c:pt>
                <c:pt idx="19450">
                  <c:v>33.362699999999997</c:v>
                </c:pt>
                <c:pt idx="19451">
                  <c:v>33.364366666666697</c:v>
                </c:pt>
                <c:pt idx="19452">
                  <c:v>33.366033333333398</c:v>
                </c:pt>
                <c:pt idx="19453">
                  <c:v>33.367699999999999</c:v>
                </c:pt>
                <c:pt idx="19454">
                  <c:v>33.3693666666667</c:v>
                </c:pt>
                <c:pt idx="19455">
                  <c:v>33.371033333333401</c:v>
                </c:pt>
                <c:pt idx="19456">
                  <c:v>33.372700000000002</c:v>
                </c:pt>
                <c:pt idx="19457">
                  <c:v>33.374366666666702</c:v>
                </c:pt>
                <c:pt idx="19458">
                  <c:v>33.376033333333403</c:v>
                </c:pt>
                <c:pt idx="19459">
                  <c:v>33.377699999999997</c:v>
                </c:pt>
                <c:pt idx="19460">
                  <c:v>33.379366666666698</c:v>
                </c:pt>
                <c:pt idx="19461">
                  <c:v>33.381033333333399</c:v>
                </c:pt>
                <c:pt idx="19462">
                  <c:v>33.3827</c:v>
                </c:pt>
                <c:pt idx="19463">
                  <c:v>33.3843666666667</c:v>
                </c:pt>
                <c:pt idx="19464">
                  <c:v>33.386033333333401</c:v>
                </c:pt>
                <c:pt idx="19465">
                  <c:v>33.387700000000002</c:v>
                </c:pt>
                <c:pt idx="19466">
                  <c:v>33.389366666666703</c:v>
                </c:pt>
                <c:pt idx="19467">
                  <c:v>33.391033333333397</c:v>
                </c:pt>
                <c:pt idx="19468">
                  <c:v>33.392699999999998</c:v>
                </c:pt>
                <c:pt idx="19469">
                  <c:v>33.394366666666699</c:v>
                </c:pt>
                <c:pt idx="19470">
                  <c:v>33.396033333333399</c:v>
                </c:pt>
                <c:pt idx="19471">
                  <c:v>33.3977</c:v>
                </c:pt>
                <c:pt idx="19472">
                  <c:v>33.399366666666701</c:v>
                </c:pt>
                <c:pt idx="19473">
                  <c:v>33.401033333333402</c:v>
                </c:pt>
                <c:pt idx="19474">
                  <c:v>33.402700000000003</c:v>
                </c:pt>
                <c:pt idx="19475">
                  <c:v>33.404366666666697</c:v>
                </c:pt>
                <c:pt idx="19476">
                  <c:v>33.406033333333397</c:v>
                </c:pt>
                <c:pt idx="19477">
                  <c:v>33.407699999999998</c:v>
                </c:pt>
                <c:pt idx="19478">
                  <c:v>33.409366666666699</c:v>
                </c:pt>
                <c:pt idx="19479">
                  <c:v>33.4110333333334</c:v>
                </c:pt>
                <c:pt idx="19480">
                  <c:v>33.412700000000001</c:v>
                </c:pt>
                <c:pt idx="19481">
                  <c:v>33.414366666666702</c:v>
                </c:pt>
                <c:pt idx="19482">
                  <c:v>33.416033333333402</c:v>
                </c:pt>
                <c:pt idx="19483">
                  <c:v>33.417700000000004</c:v>
                </c:pt>
                <c:pt idx="19484">
                  <c:v>33.419366666666697</c:v>
                </c:pt>
                <c:pt idx="19485">
                  <c:v>33.421033333333398</c:v>
                </c:pt>
                <c:pt idx="19486">
                  <c:v>33.422699999999999</c:v>
                </c:pt>
                <c:pt idx="19487">
                  <c:v>33.4243666666667</c:v>
                </c:pt>
                <c:pt idx="19488">
                  <c:v>33.4260333333334</c:v>
                </c:pt>
                <c:pt idx="19489">
                  <c:v>33.427700000000002</c:v>
                </c:pt>
                <c:pt idx="19490">
                  <c:v>33.429366666666702</c:v>
                </c:pt>
                <c:pt idx="19491">
                  <c:v>33.431033333333403</c:v>
                </c:pt>
                <c:pt idx="19492">
                  <c:v>33.432699999999997</c:v>
                </c:pt>
                <c:pt idx="19493">
                  <c:v>33.434366666666698</c:v>
                </c:pt>
                <c:pt idx="19494">
                  <c:v>33.436033333333398</c:v>
                </c:pt>
                <c:pt idx="19495">
                  <c:v>33.4377</c:v>
                </c:pt>
                <c:pt idx="19496">
                  <c:v>33.4393666666667</c:v>
                </c:pt>
                <c:pt idx="19497">
                  <c:v>33.441033333333401</c:v>
                </c:pt>
                <c:pt idx="19498">
                  <c:v>33.442700000000002</c:v>
                </c:pt>
                <c:pt idx="19499">
                  <c:v>33.444366666666703</c:v>
                </c:pt>
                <c:pt idx="19500">
                  <c:v>33.446033333333403</c:v>
                </c:pt>
                <c:pt idx="19501">
                  <c:v>33.447699999999998</c:v>
                </c:pt>
                <c:pt idx="19502">
                  <c:v>33.449366666666698</c:v>
                </c:pt>
                <c:pt idx="19503">
                  <c:v>33.451033333333399</c:v>
                </c:pt>
                <c:pt idx="19504">
                  <c:v>33.4527</c:v>
                </c:pt>
                <c:pt idx="19505">
                  <c:v>33.454366666666701</c:v>
                </c:pt>
                <c:pt idx="19506">
                  <c:v>33.456033333333401</c:v>
                </c:pt>
                <c:pt idx="19507">
                  <c:v>33.457700000000003</c:v>
                </c:pt>
                <c:pt idx="19508">
                  <c:v>33.459366666666703</c:v>
                </c:pt>
                <c:pt idx="19509">
                  <c:v>33.461033333333397</c:v>
                </c:pt>
                <c:pt idx="19510">
                  <c:v>33.462699999999998</c:v>
                </c:pt>
                <c:pt idx="19511">
                  <c:v>33.464366666666699</c:v>
                </c:pt>
                <c:pt idx="19512">
                  <c:v>33.466033333333399</c:v>
                </c:pt>
                <c:pt idx="19513">
                  <c:v>33.467700000000001</c:v>
                </c:pt>
                <c:pt idx="19514">
                  <c:v>33.469366666666701</c:v>
                </c:pt>
                <c:pt idx="19515">
                  <c:v>33.471033333333402</c:v>
                </c:pt>
                <c:pt idx="19516">
                  <c:v>33.472700000000003</c:v>
                </c:pt>
                <c:pt idx="19517">
                  <c:v>33.474366666666697</c:v>
                </c:pt>
                <c:pt idx="19518">
                  <c:v>33.476033333333397</c:v>
                </c:pt>
                <c:pt idx="19519">
                  <c:v>33.477699999999999</c:v>
                </c:pt>
                <c:pt idx="19520">
                  <c:v>33.479366666666699</c:v>
                </c:pt>
                <c:pt idx="19521">
                  <c:v>33.4810333333334</c:v>
                </c:pt>
                <c:pt idx="19522">
                  <c:v>33.482700000000001</c:v>
                </c:pt>
                <c:pt idx="19523">
                  <c:v>33.484366666666702</c:v>
                </c:pt>
                <c:pt idx="19524">
                  <c:v>33.486033333333403</c:v>
                </c:pt>
                <c:pt idx="19525">
                  <c:v>33.487699999999997</c:v>
                </c:pt>
                <c:pt idx="19526">
                  <c:v>33.489366666666697</c:v>
                </c:pt>
                <c:pt idx="19527">
                  <c:v>33.491033333333398</c:v>
                </c:pt>
                <c:pt idx="19528">
                  <c:v>33.492699999999999</c:v>
                </c:pt>
                <c:pt idx="19529">
                  <c:v>33.4943666666667</c:v>
                </c:pt>
                <c:pt idx="19530">
                  <c:v>33.496033333333401</c:v>
                </c:pt>
                <c:pt idx="19531">
                  <c:v>33.497700000000002</c:v>
                </c:pt>
                <c:pt idx="19532">
                  <c:v>33.499366666666702</c:v>
                </c:pt>
                <c:pt idx="19533">
                  <c:v>33.501033333333403</c:v>
                </c:pt>
                <c:pt idx="19534">
                  <c:v>33.502699999999997</c:v>
                </c:pt>
                <c:pt idx="19535">
                  <c:v>33.504366666666698</c:v>
                </c:pt>
                <c:pt idx="19536">
                  <c:v>33.506033333333399</c:v>
                </c:pt>
                <c:pt idx="19537">
                  <c:v>33.5077</c:v>
                </c:pt>
                <c:pt idx="19538">
                  <c:v>33.5093666666667</c:v>
                </c:pt>
                <c:pt idx="19539">
                  <c:v>33.511033333333401</c:v>
                </c:pt>
                <c:pt idx="19540">
                  <c:v>33.512700000000002</c:v>
                </c:pt>
                <c:pt idx="19541">
                  <c:v>33.514366666666703</c:v>
                </c:pt>
                <c:pt idx="19542">
                  <c:v>33.516033333333397</c:v>
                </c:pt>
                <c:pt idx="19543">
                  <c:v>33.517699999999998</c:v>
                </c:pt>
                <c:pt idx="19544">
                  <c:v>33.519366666666699</c:v>
                </c:pt>
                <c:pt idx="19545">
                  <c:v>33.521033333333399</c:v>
                </c:pt>
                <c:pt idx="19546">
                  <c:v>33.5227</c:v>
                </c:pt>
                <c:pt idx="19547">
                  <c:v>33.524366666666701</c:v>
                </c:pt>
                <c:pt idx="19548">
                  <c:v>33.526033333333402</c:v>
                </c:pt>
                <c:pt idx="19549">
                  <c:v>33.527700000000003</c:v>
                </c:pt>
                <c:pt idx="19550">
                  <c:v>33.529366666666697</c:v>
                </c:pt>
                <c:pt idx="19551">
                  <c:v>33.531033333333397</c:v>
                </c:pt>
                <c:pt idx="19552">
                  <c:v>33.532699999999998</c:v>
                </c:pt>
                <c:pt idx="19553">
                  <c:v>33.534366666666699</c:v>
                </c:pt>
                <c:pt idx="19554">
                  <c:v>33.5360333333334</c:v>
                </c:pt>
                <c:pt idx="19555">
                  <c:v>33.537700000000001</c:v>
                </c:pt>
                <c:pt idx="19556">
                  <c:v>33.539366666666702</c:v>
                </c:pt>
                <c:pt idx="19557">
                  <c:v>33.541033333333402</c:v>
                </c:pt>
                <c:pt idx="19558">
                  <c:v>33.542700000000004</c:v>
                </c:pt>
                <c:pt idx="19559">
                  <c:v>33.544366666666697</c:v>
                </c:pt>
                <c:pt idx="19560">
                  <c:v>33.546033333333398</c:v>
                </c:pt>
                <c:pt idx="19561">
                  <c:v>33.547699999999999</c:v>
                </c:pt>
                <c:pt idx="19562">
                  <c:v>33.5493666666667</c:v>
                </c:pt>
                <c:pt idx="19563">
                  <c:v>33.5510333333334</c:v>
                </c:pt>
                <c:pt idx="19564">
                  <c:v>33.552700000000002</c:v>
                </c:pt>
                <c:pt idx="19565">
                  <c:v>33.554366666666702</c:v>
                </c:pt>
                <c:pt idx="19566">
                  <c:v>33.556033333333403</c:v>
                </c:pt>
                <c:pt idx="19567">
                  <c:v>33.557699999999997</c:v>
                </c:pt>
                <c:pt idx="19568">
                  <c:v>33.559366666666698</c:v>
                </c:pt>
                <c:pt idx="19569">
                  <c:v>33.561033333333398</c:v>
                </c:pt>
                <c:pt idx="19570">
                  <c:v>33.5627</c:v>
                </c:pt>
                <c:pt idx="19571">
                  <c:v>33.5643666666667</c:v>
                </c:pt>
                <c:pt idx="19572">
                  <c:v>33.566033333333401</c:v>
                </c:pt>
                <c:pt idx="19573">
                  <c:v>33.567700000000002</c:v>
                </c:pt>
                <c:pt idx="19574">
                  <c:v>33.569366666666703</c:v>
                </c:pt>
                <c:pt idx="19575">
                  <c:v>33.571033333333403</c:v>
                </c:pt>
                <c:pt idx="19576">
                  <c:v>33.572699999999998</c:v>
                </c:pt>
                <c:pt idx="19577">
                  <c:v>33.574366666666698</c:v>
                </c:pt>
                <c:pt idx="19578">
                  <c:v>33.576033333333399</c:v>
                </c:pt>
                <c:pt idx="19579">
                  <c:v>33.5777</c:v>
                </c:pt>
                <c:pt idx="19580">
                  <c:v>33.579366666666701</c:v>
                </c:pt>
                <c:pt idx="19581">
                  <c:v>33.581033333333401</c:v>
                </c:pt>
                <c:pt idx="19582">
                  <c:v>33.582700000000003</c:v>
                </c:pt>
                <c:pt idx="19583">
                  <c:v>33.584366666666703</c:v>
                </c:pt>
                <c:pt idx="19584">
                  <c:v>33.586033333333397</c:v>
                </c:pt>
                <c:pt idx="19585">
                  <c:v>33.587699999999998</c:v>
                </c:pt>
                <c:pt idx="19586">
                  <c:v>33.589366666666699</c:v>
                </c:pt>
                <c:pt idx="19587">
                  <c:v>33.591033333333399</c:v>
                </c:pt>
                <c:pt idx="19588">
                  <c:v>33.592700000000001</c:v>
                </c:pt>
                <c:pt idx="19589">
                  <c:v>33.594366666666701</c:v>
                </c:pt>
                <c:pt idx="19590">
                  <c:v>33.596033333333402</c:v>
                </c:pt>
                <c:pt idx="19591">
                  <c:v>33.597700000000003</c:v>
                </c:pt>
                <c:pt idx="19592">
                  <c:v>33.599366666666697</c:v>
                </c:pt>
                <c:pt idx="19593">
                  <c:v>33.601033333333397</c:v>
                </c:pt>
                <c:pt idx="19594">
                  <c:v>33.602699999999999</c:v>
                </c:pt>
                <c:pt idx="19595">
                  <c:v>33.604366666666699</c:v>
                </c:pt>
                <c:pt idx="19596">
                  <c:v>33.6060333333334</c:v>
                </c:pt>
                <c:pt idx="19597">
                  <c:v>33.607700000000001</c:v>
                </c:pt>
                <c:pt idx="19598">
                  <c:v>33.609366666666702</c:v>
                </c:pt>
                <c:pt idx="19599">
                  <c:v>33.611033333333403</c:v>
                </c:pt>
                <c:pt idx="19600">
                  <c:v>33.612699999999997</c:v>
                </c:pt>
                <c:pt idx="19601">
                  <c:v>33.614366666666697</c:v>
                </c:pt>
                <c:pt idx="19602">
                  <c:v>33.616033333333398</c:v>
                </c:pt>
                <c:pt idx="19603">
                  <c:v>33.617699999999999</c:v>
                </c:pt>
                <c:pt idx="19604">
                  <c:v>33.6193666666667</c:v>
                </c:pt>
                <c:pt idx="19605">
                  <c:v>33.621033333333401</c:v>
                </c:pt>
                <c:pt idx="19606">
                  <c:v>33.622700000000002</c:v>
                </c:pt>
                <c:pt idx="19607">
                  <c:v>33.624366666666702</c:v>
                </c:pt>
                <c:pt idx="19608">
                  <c:v>33.626033333333403</c:v>
                </c:pt>
                <c:pt idx="19609">
                  <c:v>33.627699999999997</c:v>
                </c:pt>
                <c:pt idx="19610">
                  <c:v>33.629366666666698</c:v>
                </c:pt>
                <c:pt idx="19611">
                  <c:v>33.631033333333399</c:v>
                </c:pt>
                <c:pt idx="19612">
                  <c:v>33.6327</c:v>
                </c:pt>
                <c:pt idx="19613">
                  <c:v>33.6343666666667</c:v>
                </c:pt>
                <c:pt idx="19614">
                  <c:v>33.636033333333401</c:v>
                </c:pt>
                <c:pt idx="19615">
                  <c:v>33.637700000000002</c:v>
                </c:pt>
                <c:pt idx="19616">
                  <c:v>33.639366666666703</c:v>
                </c:pt>
                <c:pt idx="19617">
                  <c:v>33.641033333333397</c:v>
                </c:pt>
                <c:pt idx="19618">
                  <c:v>33.642699999999998</c:v>
                </c:pt>
                <c:pt idx="19619">
                  <c:v>33.644366666666699</c:v>
                </c:pt>
                <c:pt idx="19620">
                  <c:v>33.646033333333399</c:v>
                </c:pt>
                <c:pt idx="19621">
                  <c:v>33.6477</c:v>
                </c:pt>
                <c:pt idx="19622">
                  <c:v>33.649366666666701</c:v>
                </c:pt>
                <c:pt idx="19623">
                  <c:v>33.651033333333402</c:v>
                </c:pt>
                <c:pt idx="19624">
                  <c:v>33.652700000000003</c:v>
                </c:pt>
                <c:pt idx="19625">
                  <c:v>33.654366666666697</c:v>
                </c:pt>
                <c:pt idx="19626">
                  <c:v>33.656033333333397</c:v>
                </c:pt>
                <c:pt idx="19627">
                  <c:v>33.657699999999998</c:v>
                </c:pt>
                <c:pt idx="19628">
                  <c:v>33.659366666666699</c:v>
                </c:pt>
                <c:pt idx="19629">
                  <c:v>33.6610333333334</c:v>
                </c:pt>
                <c:pt idx="19630">
                  <c:v>33.662700000000001</c:v>
                </c:pt>
                <c:pt idx="19631">
                  <c:v>33.664366666666702</c:v>
                </c:pt>
                <c:pt idx="19632">
                  <c:v>33.666033333333402</c:v>
                </c:pt>
                <c:pt idx="19633">
                  <c:v>33.667700000000004</c:v>
                </c:pt>
                <c:pt idx="19634">
                  <c:v>33.669366666666697</c:v>
                </c:pt>
                <c:pt idx="19635">
                  <c:v>33.671033333333398</c:v>
                </c:pt>
                <c:pt idx="19636">
                  <c:v>33.672699999999999</c:v>
                </c:pt>
                <c:pt idx="19637">
                  <c:v>33.6743666666667</c:v>
                </c:pt>
                <c:pt idx="19638">
                  <c:v>33.6760333333334</c:v>
                </c:pt>
                <c:pt idx="19639">
                  <c:v>33.677700000000002</c:v>
                </c:pt>
                <c:pt idx="19640">
                  <c:v>33.679366666666702</c:v>
                </c:pt>
                <c:pt idx="19641">
                  <c:v>33.681033333333403</c:v>
                </c:pt>
                <c:pt idx="19642">
                  <c:v>33.682699999999997</c:v>
                </c:pt>
                <c:pt idx="19643">
                  <c:v>33.684366666666698</c:v>
                </c:pt>
                <c:pt idx="19644">
                  <c:v>33.686033333333398</c:v>
                </c:pt>
                <c:pt idx="19645">
                  <c:v>33.6877</c:v>
                </c:pt>
                <c:pt idx="19646">
                  <c:v>33.6893666666667</c:v>
                </c:pt>
                <c:pt idx="19647">
                  <c:v>33.691033333333401</c:v>
                </c:pt>
                <c:pt idx="19648">
                  <c:v>33.692700000000002</c:v>
                </c:pt>
                <c:pt idx="19649">
                  <c:v>33.694366666666703</c:v>
                </c:pt>
                <c:pt idx="19650">
                  <c:v>33.696033333333403</c:v>
                </c:pt>
                <c:pt idx="19651">
                  <c:v>33.697699999999998</c:v>
                </c:pt>
                <c:pt idx="19652">
                  <c:v>33.699366666666698</c:v>
                </c:pt>
                <c:pt idx="19653">
                  <c:v>33.701033333333399</c:v>
                </c:pt>
                <c:pt idx="19654">
                  <c:v>33.7027</c:v>
                </c:pt>
                <c:pt idx="19655">
                  <c:v>33.704366666666701</c:v>
                </c:pt>
                <c:pt idx="19656">
                  <c:v>33.706033333333401</c:v>
                </c:pt>
                <c:pt idx="19657">
                  <c:v>33.707700000000003</c:v>
                </c:pt>
                <c:pt idx="19658">
                  <c:v>33.709366666666703</c:v>
                </c:pt>
                <c:pt idx="19659">
                  <c:v>33.711033333333397</c:v>
                </c:pt>
                <c:pt idx="19660">
                  <c:v>33.712699999999998</c:v>
                </c:pt>
                <c:pt idx="19661">
                  <c:v>33.714366666666699</c:v>
                </c:pt>
                <c:pt idx="19662">
                  <c:v>33.716033333333399</c:v>
                </c:pt>
                <c:pt idx="19663">
                  <c:v>33.717700000000001</c:v>
                </c:pt>
                <c:pt idx="19664">
                  <c:v>33.719366666666701</c:v>
                </c:pt>
                <c:pt idx="19665">
                  <c:v>33.721033333333402</c:v>
                </c:pt>
                <c:pt idx="19666">
                  <c:v>33.722700000000003</c:v>
                </c:pt>
                <c:pt idx="19667">
                  <c:v>33.724366666666697</c:v>
                </c:pt>
                <c:pt idx="19668">
                  <c:v>33.726033333333397</c:v>
                </c:pt>
                <c:pt idx="19669">
                  <c:v>33.727699999999999</c:v>
                </c:pt>
                <c:pt idx="19670">
                  <c:v>33.729366666666699</c:v>
                </c:pt>
                <c:pt idx="19671">
                  <c:v>33.7310333333334</c:v>
                </c:pt>
                <c:pt idx="19672">
                  <c:v>33.732700000000001</c:v>
                </c:pt>
                <c:pt idx="19673">
                  <c:v>33.734366666666702</c:v>
                </c:pt>
                <c:pt idx="19674">
                  <c:v>33.736033333333403</c:v>
                </c:pt>
                <c:pt idx="19675">
                  <c:v>33.737699999999997</c:v>
                </c:pt>
                <c:pt idx="19676">
                  <c:v>33.739366666666697</c:v>
                </c:pt>
                <c:pt idx="19677">
                  <c:v>33.741033333333398</c:v>
                </c:pt>
                <c:pt idx="19678">
                  <c:v>33.742699999999999</c:v>
                </c:pt>
                <c:pt idx="19679">
                  <c:v>33.7443666666667</c:v>
                </c:pt>
                <c:pt idx="19680">
                  <c:v>33.746033333333401</c:v>
                </c:pt>
                <c:pt idx="19681">
                  <c:v>33.747700000000002</c:v>
                </c:pt>
                <c:pt idx="19682">
                  <c:v>33.749366666666702</c:v>
                </c:pt>
                <c:pt idx="19683">
                  <c:v>33.751033333333403</c:v>
                </c:pt>
                <c:pt idx="19684">
                  <c:v>33.752699999999997</c:v>
                </c:pt>
                <c:pt idx="19685">
                  <c:v>33.754366666666698</c:v>
                </c:pt>
                <c:pt idx="19686">
                  <c:v>33.756033333333399</c:v>
                </c:pt>
                <c:pt idx="19687">
                  <c:v>33.7577</c:v>
                </c:pt>
                <c:pt idx="19688">
                  <c:v>33.7593666666667</c:v>
                </c:pt>
                <c:pt idx="19689">
                  <c:v>33.761033333333401</c:v>
                </c:pt>
                <c:pt idx="19690">
                  <c:v>33.762700000000002</c:v>
                </c:pt>
                <c:pt idx="19691">
                  <c:v>33.764366666666703</c:v>
                </c:pt>
                <c:pt idx="19692">
                  <c:v>33.766033333333397</c:v>
                </c:pt>
                <c:pt idx="19693">
                  <c:v>33.767699999999998</c:v>
                </c:pt>
                <c:pt idx="19694">
                  <c:v>33.769366666666699</c:v>
                </c:pt>
                <c:pt idx="19695">
                  <c:v>33.771033333333399</c:v>
                </c:pt>
                <c:pt idx="19696">
                  <c:v>33.7727</c:v>
                </c:pt>
                <c:pt idx="19697">
                  <c:v>33.774366666666701</c:v>
                </c:pt>
                <c:pt idx="19698">
                  <c:v>33.776033333333402</c:v>
                </c:pt>
                <c:pt idx="19699">
                  <c:v>33.777700000000003</c:v>
                </c:pt>
                <c:pt idx="19700">
                  <c:v>33.779366666666697</c:v>
                </c:pt>
                <c:pt idx="19701">
                  <c:v>33.781033333333397</c:v>
                </c:pt>
                <c:pt idx="19702">
                  <c:v>33.782699999999998</c:v>
                </c:pt>
                <c:pt idx="19703">
                  <c:v>33.784366666666699</c:v>
                </c:pt>
                <c:pt idx="19704">
                  <c:v>33.7860333333334</c:v>
                </c:pt>
                <c:pt idx="19705">
                  <c:v>33.787700000000001</c:v>
                </c:pt>
                <c:pt idx="19706">
                  <c:v>33.789366666666702</c:v>
                </c:pt>
                <c:pt idx="19707">
                  <c:v>33.791033333333402</c:v>
                </c:pt>
                <c:pt idx="19708">
                  <c:v>33.792700000000004</c:v>
                </c:pt>
                <c:pt idx="19709">
                  <c:v>33.794366666666697</c:v>
                </c:pt>
                <c:pt idx="19710">
                  <c:v>33.796033333333398</c:v>
                </c:pt>
                <c:pt idx="19711">
                  <c:v>33.797699999999999</c:v>
                </c:pt>
                <c:pt idx="19712">
                  <c:v>33.7993666666667</c:v>
                </c:pt>
                <c:pt idx="19713">
                  <c:v>33.8010333333334</c:v>
                </c:pt>
                <c:pt idx="19714">
                  <c:v>33.802700000000002</c:v>
                </c:pt>
                <c:pt idx="19715">
                  <c:v>33.804366666666702</c:v>
                </c:pt>
                <c:pt idx="19716">
                  <c:v>33.806033333333403</c:v>
                </c:pt>
                <c:pt idx="19717">
                  <c:v>33.807699999999997</c:v>
                </c:pt>
                <c:pt idx="19718">
                  <c:v>33.809366666666698</c:v>
                </c:pt>
                <c:pt idx="19719">
                  <c:v>33.811033333333398</c:v>
                </c:pt>
                <c:pt idx="19720">
                  <c:v>33.8127</c:v>
                </c:pt>
                <c:pt idx="19721">
                  <c:v>33.8143666666667</c:v>
                </c:pt>
                <c:pt idx="19722">
                  <c:v>33.816033333333401</c:v>
                </c:pt>
                <c:pt idx="19723">
                  <c:v>33.817700000000002</c:v>
                </c:pt>
                <c:pt idx="19724">
                  <c:v>33.819366666666703</c:v>
                </c:pt>
                <c:pt idx="19725">
                  <c:v>33.821033333333403</c:v>
                </c:pt>
                <c:pt idx="19726">
                  <c:v>33.822699999999998</c:v>
                </c:pt>
                <c:pt idx="19727">
                  <c:v>33.824366666666698</c:v>
                </c:pt>
                <c:pt idx="19728">
                  <c:v>33.826033333333399</c:v>
                </c:pt>
                <c:pt idx="19729">
                  <c:v>33.8277</c:v>
                </c:pt>
                <c:pt idx="19730">
                  <c:v>33.829366666666701</c:v>
                </c:pt>
                <c:pt idx="19731">
                  <c:v>33.831033333333401</c:v>
                </c:pt>
                <c:pt idx="19732">
                  <c:v>33.832700000000003</c:v>
                </c:pt>
                <c:pt idx="19733">
                  <c:v>33.834366666666703</c:v>
                </c:pt>
                <c:pt idx="19734">
                  <c:v>33.836033333333397</c:v>
                </c:pt>
                <c:pt idx="19735">
                  <c:v>33.837699999999998</c:v>
                </c:pt>
                <c:pt idx="19736">
                  <c:v>33.839366666666699</c:v>
                </c:pt>
                <c:pt idx="19737">
                  <c:v>33.841033333333399</c:v>
                </c:pt>
                <c:pt idx="19738">
                  <c:v>33.842700000000001</c:v>
                </c:pt>
                <c:pt idx="19739">
                  <c:v>33.844366666666701</c:v>
                </c:pt>
                <c:pt idx="19740">
                  <c:v>33.846033333333402</c:v>
                </c:pt>
                <c:pt idx="19741">
                  <c:v>33.847700000000003</c:v>
                </c:pt>
                <c:pt idx="19742">
                  <c:v>33.849366666666697</c:v>
                </c:pt>
                <c:pt idx="19743">
                  <c:v>33.851033333333397</c:v>
                </c:pt>
                <c:pt idx="19744">
                  <c:v>33.852699999999999</c:v>
                </c:pt>
                <c:pt idx="19745">
                  <c:v>33.854366666666699</c:v>
                </c:pt>
                <c:pt idx="19746">
                  <c:v>33.8560333333334</c:v>
                </c:pt>
                <c:pt idx="19747">
                  <c:v>33.857700000000001</c:v>
                </c:pt>
                <c:pt idx="19748">
                  <c:v>33.859366666666702</c:v>
                </c:pt>
                <c:pt idx="19749">
                  <c:v>33.861033333333403</c:v>
                </c:pt>
                <c:pt idx="19750">
                  <c:v>33.862699999999997</c:v>
                </c:pt>
                <c:pt idx="19751">
                  <c:v>33.864366666666697</c:v>
                </c:pt>
                <c:pt idx="19752">
                  <c:v>33.866033333333398</c:v>
                </c:pt>
                <c:pt idx="19753">
                  <c:v>33.867699999999999</c:v>
                </c:pt>
                <c:pt idx="19754">
                  <c:v>33.8693666666667</c:v>
                </c:pt>
                <c:pt idx="19755">
                  <c:v>33.871033333333401</c:v>
                </c:pt>
                <c:pt idx="19756">
                  <c:v>33.872700000000002</c:v>
                </c:pt>
                <c:pt idx="19757">
                  <c:v>33.874366666666702</c:v>
                </c:pt>
                <c:pt idx="19758">
                  <c:v>33.876033333333403</c:v>
                </c:pt>
                <c:pt idx="19759">
                  <c:v>33.877699999999997</c:v>
                </c:pt>
                <c:pt idx="19760">
                  <c:v>33.879366666666698</c:v>
                </c:pt>
                <c:pt idx="19761">
                  <c:v>33.881033333333399</c:v>
                </c:pt>
                <c:pt idx="19762">
                  <c:v>33.8827</c:v>
                </c:pt>
                <c:pt idx="19763">
                  <c:v>33.8843666666667</c:v>
                </c:pt>
                <c:pt idx="19764">
                  <c:v>33.886033333333401</c:v>
                </c:pt>
                <c:pt idx="19765">
                  <c:v>33.887700000000002</c:v>
                </c:pt>
                <c:pt idx="19766">
                  <c:v>33.889366666666703</c:v>
                </c:pt>
                <c:pt idx="19767">
                  <c:v>33.891033333333397</c:v>
                </c:pt>
                <c:pt idx="19768">
                  <c:v>33.892699999999998</c:v>
                </c:pt>
                <c:pt idx="19769">
                  <c:v>33.894366666666699</c:v>
                </c:pt>
                <c:pt idx="19770">
                  <c:v>33.896033333333399</c:v>
                </c:pt>
                <c:pt idx="19771">
                  <c:v>33.8977</c:v>
                </c:pt>
                <c:pt idx="19772">
                  <c:v>33.899366666666701</c:v>
                </c:pt>
                <c:pt idx="19773">
                  <c:v>33.901033333333402</c:v>
                </c:pt>
                <c:pt idx="19774">
                  <c:v>33.902700000000003</c:v>
                </c:pt>
                <c:pt idx="19775">
                  <c:v>33.904366666666697</c:v>
                </c:pt>
                <c:pt idx="19776">
                  <c:v>33.906033333333397</c:v>
                </c:pt>
                <c:pt idx="19777">
                  <c:v>33.907699999999998</c:v>
                </c:pt>
                <c:pt idx="19778">
                  <c:v>33.909366666666699</c:v>
                </c:pt>
                <c:pt idx="19779">
                  <c:v>33.9110333333334</c:v>
                </c:pt>
                <c:pt idx="19780">
                  <c:v>33.912700000000001</c:v>
                </c:pt>
                <c:pt idx="19781">
                  <c:v>33.914366666666702</c:v>
                </c:pt>
                <c:pt idx="19782">
                  <c:v>33.916033333333402</c:v>
                </c:pt>
                <c:pt idx="19783">
                  <c:v>33.917700000000004</c:v>
                </c:pt>
                <c:pt idx="19784">
                  <c:v>33.919366666666697</c:v>
                </c:pt>
                <c:pt idx="19785">
                  <c:v>33.921033333333398</c:v>
                </c:pt>
                <c:pt idx="19786">
                  <c:v>33.922699999999999</c:v>
                </c:pt>
                <c:pt idx="19787">
                  <c:v>33.9243666666667</c:v>
                </c:pt>
                <c:pt idx="19788">
                  <c:v>33.9260333333334</c:v>
                </c:pt>
                <c:pt idx="19789">
                  <c:v>33.927700000000002</c:v>
                </c:pt>
                <c:pt idx="19790">
                  <c:v>33.929366666666702</c:v>
                </c:pt>
                <c:pt idx="19791">
                  <c:v>33.931033333333403</c:v>
                </c:pt>
                <c:pt idx="19792">
                  <c:v>33.932699999999997</c:v>
                </c:pt>
                <c:pt idx="19793">
                  <c:v>33.934366666666698</c:v>
                </c:pt>
                <c:pt idx="19794">
                  <c:v>33.936033333333398</c:v>
                </c:pt>
                <c:pt idx="19795">
                  <c:v>33.9377</c:v>
                </c:pt>
                <c:pt idx="19796">
                  <c:v>33.9393666666667</c:v>
                </c:pt>
                <c:pt idx="19797">
                  <c:v>33.941033333333401</c:v>
                </c:pt>
                <c:pt idx="19798">
                  <c:v>33.942700000000002</c:v>
                </c:pt>
                <c:pt idx="19799">
                  <c:v>33.944366666666703</c:v>
                </c:pt>
                <c:pt idx="19800">
                  <c:v>33.946033333333403</c:v>
                </c:pt>
                <c:pt idx="19801">
                  <c:v>33.947699999999998</c:v>
                </c:pt>
                <c:pt idx="19802">
                  <c:v>33.949366666666698</c:v>
                </c:pt>
                <c:pt idx="19803">
                  <c:v>33.951033333333399</c:v>
                </c:pt>
                <c:pt idx="19804">
                  <c:v>33.9527</c:v>
                </c:pt>
                <c:pt idx="19805">
                  <c:v>33.954366666666701</c:v>
                </c:pt>
                <c:pt idx="19806">
                  <c:v>33.956033333333401</c:v>
                </c:pt>
                <c:pt idx="19807">
                  <c:v>33.957700000000003</c:v>
                </c:pt>
                <c:pt idx="19808">
                  <c:v>33.959366666666703</c:v>
                </c:pt>
                <c:pt idx="19809">
                  <c:v>33.961033333333397</c:v>
                </c:pt>
                <c:pt idx="19810">
                  <c:v>33.962699999999998</c:v>
                </c:pt>
                <c:pt idx="19811">
                  <c:v>33.964366666666699</c:v>
                </c:pt>
                <c:pt idx="19812">
                  <c:v>33.966033333333399</c:v>
                </c:pt>
                <c:pt idx="19813">
                  <c:v>33.967700000000001</c:v>
                </c:pt>
                <c:pt idx="19814">
                  <c:v>33.969366666666701</c:v>
                </c:pt>
                <c:pt idx="19815">
                  <c:v>33.971033333333402</c:v>
                </c:pt>
                <c:pt idx="19816">
                  <c:v>33.972700000000003</c:v>
                </c:pt>
                <c:pt idx="19817">
                  <c:v>33.974366666666697</c:v>
                </c:pt>
                <c:pt idx="19818">
                  <c:v>33.976033333333397</c:v>
                </c:pt>
                <c:pt idx="19819">
                  <c:v>33.977699999999999</c:v>
                </c:pt>
                <c:pt idx="19820">
                  <c:v>33.979366666666699</c:v>
                </c:pt>
                <c:pt idx="19821">
                  <c:v>33.9810333333334</c:v>
                </c:pt>
                <c:pt idx="19822">
                  <c:v>33.982700000000001</c:v>
                </c:pt>
                <c:pt idx="19823">
                  <c:v>33.984366666666702</c:v>
                </c:pt>
                <c:pt idx="19824">
                  <c:v>33.986033333333403</c:v>
                </c:pt>
                <c:pt idx="19825">
                  <c:v>33.987699999999997</c:v>
                </c:pt>
                <c:pt idx="19826">
                  <c:v>33.989366666666697</c:v>
                </c:pt>
                <c:pt idx="19827">
                  <c:v>33.991033333333398</c:v>
                </c:pt>
                <c:pt idx="19828">
                  <c:v>33.992699999999999</c:v>
                </c:pt>
                <c:pt idx="19829">
                  <c:v>33.9943666666667</c:v>
                </c:pt>
                <c:pt idx="19830">
                  <c:v>33.996033333333401</c:v>
                </c:pt>
                <c:pt idx="19831">
                  <c:v>33.997700000000002</c:v>
                </c:pt>
                <c:pt idx="19832">
                  <c:v>33.999366666666702</c:v>
                </c:pt>
                <c:pt idx="19833">
                  <c:v>34.001033333333403</c:v>
                </c:pt>
                <c:pt idx="19834">
                  <c:v>34.002699999999997</c:v>
                </c:pt>
                <c:pt idx="19835">
                  <c:v>34.004366666666698</c:v>
                </c:pt>
                <c:pt idx="19836">
                  <c:v>34.006033333333399</c:v>
                </c:pt>
                <c:pt idx="19837">
                  <c:v>34.0077</c:v>
                </c:pt>
                <c:pt idx="19838">
                  <c:v>34.0093666666667</c:v>
                </c:pt>
                <c:pt idx="19839">
                  <c:v>34.011033333333401</c:v>
                </c:pt>
                <c:pt idx="19840">
                  <c:v>34.012700000000002</c:v>
                </c:pt>
                <c:pt idx="19841">
                  <c:v>34.014366666666703</c:v>
                </c:pt>
                <c:pt idx="19842">
                  <c:v>34.016033333333397</c:v>
                </c:pt>
                <c:pt idx="19843">
                  <c:v>34.017699999999998</c:v>
                </c:pt>
                <c:pt idx="19844">
                  <c:v>34.019366666666699</c:v>
                </c:pt>
                <c:pt idx="19845">
                  <c:v>34.021033333333399</c:v>
                </c:pt>
                <c:pt idx="19846">
                  <c:v>34.0227</c:v>
                </c:pt>
                <c:pt idx="19847">
                  <c:v>34.024366666666701</c:v>
                </c:pt>
                <c:pt idx="19848">
                  <c:v>34.026033333333402</c:v>
                </c:pt>
                <c:pt idx="19849">
                  <c:v>34.027700000000003</c:v>
                </c:pt>
                <c:pt idx="19850">
                  <c:v>34.029366666666697</c:v>
                </c:pt>
                <c:pt idx="19851">
                  <c:v>34.031033333333397</c:v>
                </c:pt>
                <c:pt idx="19852">
                  <c:v>34.032699999999998</c:v>
                </c:pt>
                <c:pt idx="19853">
                  <c:v>34.034366666666699</c:v>
                </c:pt>
                <c:pt idx="19854">
                  <c:v>34.0360333333334</c:v>
                </c:pt>
                <c:pt idx="19855">
                  <c:v>34.037700000000001</c:v>
                </c:pt>
                <c:pt idx="19856">
                  <c:v>34.039366666666702</c:v>
                </c:pt>
                <c:pt idx="19857">
                  <c:v>34.041033333333402</c:v>
                </c:pt>
                <c:pt idx="19858">
                  <c:v>34.042700000000004</c:v>
                </c:pt>
                <c:pt idx="19859">
                  <c:v>34.044366666666697</c:v>
                </c:pt>
                <c:pt idx="19860">
                  <c:v>34.046033333333398</c:v>
                </c:pt>
                <c:pt idx="19861">
                  <c:v>34.047699999999999</c:v>
                </c:pt>
                <c:pt idx="19862">
                  <c:v>34.0493666666667</c:v>
                </c:pt>
                <c:pt idx="19863">
                  <c:v>34.0510333333334</c:v>
                </c:pt>
                <c:pt idx="19864">
                  <c:v>34.052700000000002</c:v>
                </c:pt>
                <c:pt idx="19865">
                  <c:v>34.054366666666702</c:v>
                </c:pt>
                <c:pt idx="19866">
                  <c:v>34.056033333333403</c:v>
                </c:pt>
                <c:pt idx="19867">
                  <c:v>34.057699999999997</c:v>
                </c:pt>
                <c:pt idx="19868">
                  <c:v>34.059366666666698</c:v>
                </c:pt>
                <c:pt idx="19869">
                  <c:v>34.061033333333398</c:v>
                </c:pt>
                <c:pt idx="19870">
                  <c:v>34.0627</c:v>
                </c:pt>
                <c:pt idx="19871">
                  <c:v>34.0643666666667</c:v>
                </c:pt>
                <c:pt idx="19872">
                  <c:v>34.066033333333401</c:v>
                </c:pt>
                <c:pt idx="19873">
                  <c:v>34.067700000000002</c:v>
                </c:pt>
                <c:pt idx="19874">
                  <c:v>34.069366666666703</c:v>
                </c:pt>
                <c:pt idx="19875">
                  <c:v>34.071033333333403</c:v>
                </c:pt>
                <c:pt idx="19876">
                  <c:v>34.072699999999998</c:v>
                </c:pt>
                <c:pt idx="19877">
                  <c:v>34.074366666666698</c:v>
                </c:pt>
                <c:pt idx="19878">
                  <c:v>34.076033333333399</c:v>
                </c:pt>
                <c:pt idx="19879">
                  <c:v>34.0777</c:v>
                </c:pt>
                <c:pt idx="19880">
                  <c:v>34.079366666666701</c:v>
                </c:pt>
                <c:pt idx="19881">
                  <c:v>34.081033333333401</c:v>
                </c:pt>
                <c:pt idx="19882">
                  <c:v>34.082700000000003</c:v>
                </c:pt>
                <c:pt idx="19883">
                  <c:v>34.084366666666703</c:v>
                </c:pt>
                <c:pt idx="19884">
                  <c:v>34.086033333333397</c:v>
                </c:pt>
                <c:pt idx="19885">
                  <c:v>34.087699999999998</c:v>
                </c:pt>
                <c:pt idx="19886">
                  <c:v>34.089366666666699</c:v>
                </c:pt>
                <c:pt idx="19887">
                  <c:v>34.091033333333399</c:v>
                </c:pt>
                <c:pt idx="19888">
                  <c:v>34.092700000000001</c:v>
                </c:pt>
                <c:pt idx="19889">
                  <c:v>34.094366666666701</c:v>
                </c:pt>
                <c:pt idx="19890">
                  <c:v>34.096033333333402</c:v>
                </c:pt>
                <c:pt idx="19891">
                  <c:v>34.097700000000003</c:v>
                </c:pt>
                <c:pt idx="19892">
                  <c:v>34.099366666666697</c:v>
                </c:pt>
                <c:pt idx="19893">
                  <c:v>34.101033333333397</c:v>
                </c:pt>
                <c:pt idx="19894">
                  <c:v>34.102699999999999</c:v>
                </c:pt>
                <c:pt idx="19895">
                  <c:v>34.104366666666699</c:v>
                </c:pt>
                <c:pt idx="19896">
                  <c:v>34.1060333333334</c:v>
                </c:pt>
                <c:pt idx="19897">
                  <c:v>34.107700000000001</c:v>
                </c:pt>
                <c:pt idx="19898">
                  <c:v>34.109366666666702</c:v>
                </c:pt>
                <c:pt idx="19899">
                  <c:v>34.111033333333403</c:v>
                </c:pt>
                <c:pt idx="19900">
                  <c:v>34.112699999999997</c:v>
                </c:pt>
                <c:pt idx="19901">
                  <c:v>34.114366666666697</c:v>
                </c:pt>
                <c:pt idx="19902">
                  <c:v>34.116033333333398</c:v>
                </c:pt>
                <c:pt idx="19903">
                  <c:v>34.117699999999999</c:v>
                </c:pt>
                <c:pt idx="19904">
                  <c:v>34.1193666666667</c:v>
                </c:pt>
                <c:pt idx="19905">
                  <c:v>34.121033333333401</c:v>
                </c:pt>
                <c:pt idx="19906">
                  <c:v>34.122700000000002</c:v>
                </c:pt>
                <c:pt idx="19907">
                  <c:v>34.124366666666702</c:v>
                </c:pt>
                <c:pt idx="19908">
                  <c:v>34.126033333333403</c:v>
                </c:pt>
                <c:pt idx="19909">
                  <c:v>34.127699999999997</c:v>
                </c:pt>
                <c:pt idx="19910">
                  <c:v>34.129366666666698</c:v>
                </c:pt>
                <c:pt idx="19911">
                  <c:v>34.131033333333399</c:v>
                </c:pt>
                <c:pt idx="19912">
                  <c:v>34.1327</c:v>
                </c:pt>
                <c:pt idx="19913">
                  <c:v>34.1343666666667</c:v>
                </c:pt>
                <c:pt idx="19914">
                  <c:v>34.136033333333401</c:v>
                </c:pt>
                <c:pt idx="19915">
                  <c:v>34.137700000000002</c:v>
                </c:pt>
                <c:pt idx="19916">
                  <c:v>34.139366666666703</c:v>
                </c:pt>
                <c:pt idx="19917">
                  <c:v>34.141033333333397</c:v>
                </c:pt>
                <c:pt idx="19918">
                  <c:v>34.142699999999998</c:v>
                </c:pt>
                <c:pt idx="19919">
                  <c:v>34.144366666666699</c:v>
                </c:pt>
                <c:pt idx="19920">
                  <c:v>34.146033333333399</c:v>
                </c:pt>
                <c:pt idx="19921">
                  <c:v>34.1477</c:v>
                </c:pt>
                <c:pt idx="19922">
                  <c:v>34.149366666666701</c:v>
                </c:pt>
                <c:pt idx="19923">
                  <c:v>34.151033333333402</c:v>
                </c:pt>
                <c:pt idx="19924">
                  <c:v>34.152700000000003</c:v>
                </c:pt>
                <c:pt idx="19925">
                  <c:v>34.154366666666697</c:v>
                </c:pt>
                <c:pt idx="19926">
                  <c:v>34.156033333333397</c:v>
                </c:pt>
                <c:pt idx="19927">
                  <c:v>34.157699999999998</c:v>
                </c:pt>
                <c:pt idx="19928">
                  <c:v>34.159366666666699</c:v>
                </c:pt>
                <c:pt idx="19929">
                  <c:v>34.1610333333334</c:v>
                </c:pt>
                <c:pt idx="19930">
                  <c:v>34.162700000000001</c:v>
                </c:pt>
                <c:pt idx="19931">
                  <c:v>34.164366666666702</c:v>
                </c:pt>
                <c:pt idx="19932">
                  <c:v>34.166033333333402</c:v>
                </c:pt>
                <c:pt idx="19933">
                  <c:v>34.167700000000004</c:v>
                </c:pt>
                <c:pt idx="19934">
                  <c:v>34.169366666666697</c:v>
                </c:pt>
                <c:pt idx="19935">
                  <c:v>34.171033333333398</c:v>
                </c:pt>
                <c:pt idx="19936">
                  <c:v>34.172699999999999</c:v>
                </c:pt>
                <c:pt idx="19937">
                  <c:v>34.1743666666667</c:v>
                </c:pt>
                <c:pt idx="19938">
                  <c:v>34.1760333333334</c:v>
                </c:pt>
                <c:pt idx="19939">
                  <c:v>34.177700000000002</c:v>
                </c:pt>
                <c:pt idx="19940">
                  <c:v>34.179366666666702</c:v>
                </c:pt>
                <c:pt idx="19941">
                  <c:v>34.181033333333403</c:v>
                </c:pt>
                <c:pt idx="19942">
                  <c:v>34.182699999999997</c:v>
                </c:pt>
                <c:pt idx="19943">
                  <c:v>34.184366666666698</c:v>
                </c:pt>
                <c:pt idx="19944">
                  <c:v>34.186033333333398</c:v>
                </c:pt>
                <c:pt idx="19945">
                  <c:v>34.1877</c:v>
                </c:pt>
                <c:pt idx="19946">
                  <c:v>34.1893666666667</c:v>
                </c:pt>
                <c:pt idx="19947">
                  <c:v>34.191033333333401</c:v>
                </c:pt>
                <c:pt idx="19948">
                  <c:v>34.192700000000002</c:v>
                </c:pt>
                <c:pt idx="19949">
                  <c:v>34.194366666666703</c:v>
                </c:pt>
                <c:pt idx="19950">
                  <c:v>34.196033333333403</c:v>
                </c:pt>
                <c:pt idx="19951">
                  <c:v>34.197699999999998</c:v>
                </c:pt>
                <c:pt idx="19952">
                  <c:v>34.199366666666698</c:v>
                </c:pt>
                <c:pt idx="19953">
                  <c:v>34.201033333333399</c:v>
                </c:pt>
                <c:pt idx="19954">
                  <c:v>34.2027</c:v>
                </c:pt>
                <c:pt idx="19955">
                  <c:v>34.204366666666701</c:v>
                </c:pt>
                <c:pt idx="19956">
                  <c:v>34.206033333333401</c:v>
                </c:pt>
                <c:pt idx="19957">
                  <c:v>34.207700000000003</c:v>
                </c:pt>
                <c:pt idx="19958">
                  <c:v>34.209366666666703</c:v>
                </c:pt>
                <c:pt idx="19959">
                  <c:v>34.211033333333397</c:v>
                </c:pt>
                <c:pt idx="19960">
                  <c:v>34.212699999999998</c:v>
                </c:pt>
                <c:pt idx="19961">
                  <c:v>34.214366666666699</c:v>
                </c:pt>
                <c:pt idx="19962">
                  <c:v>34.216033333333399</c:v>
                </c:pt>
                <c:pt idx="19963">
                  <c:v>34.217700000000001</c:v>
                </c:pt>
                <c:pt idx="19964">
                  <c:v>34.219366666666701</c:v>
                </c:pt>
                <c:pt idx="19965">
                  <c:v>34.221033333333402</c:v>
                </c:pt>
                <c:pt idx="19966">
                  <c:v>34.222700000000003</c:v>
                </c:pt>
                <c:pt idx="19967">
                  <c:v>34.224366666666697</c:v>
                </c:pt>
                <c:pt idx="19968">
                  <c:v>34.226033333333397</c:v>
                </c:pt>
                <c:pt idx="19969">
                  <c:v>34.227699999999999</c:v>
                </c:pt>
                <c:pt idx="19970">
                  <c:v>34.229366666666699</c:v>
                </c:pt>
                <c:pt idx="19971">
                  <c:v>34.2310333333334</c:v>
                </c:pt>
                <c:pt idx="19972">
                  <c:v>34.232700000000001</c:v>
                </c:pt>
                <c:pt idx="19973">
                  <c:v>34.234366666666702</c:v>
                </c:pt>
                <c:pt idx="19974">
                  <c:v>34.236033333333403</c:v>
                </c:pt>
                <c:pt idx="19975">
                  <c:v>34.237699999999997</c:v>
                </c:pt>
                <c:pt idx="19976">
                  <c:v>34.239366666666697</c:v>
                </c:pt>
                <c:pt idx="19977">
                  <c:v>34.241033333333398</c:v>
                </c:pt>
                <c:pt idx="19978">
                  <c:v>34.242699999999999</c:v>
                </c:pt>
                <c:pt idx="19979">
                  <c:v>34.2443666666667</c:v>
                </c:pt>
                <c:pt idx="19980">
                  <c:v>34.246033333333401</c:v>
                </c:pt>
                <c:pt idx="19981">
                  <c:v>34.247700000000002</c:v>
                </c:pt>
                <c:pt idx="19982">
                  <c:v>34.249366666666702</c:v>
                </c:pt>
                <c:pt idx="19983">
                  <c:v>34.251033333333403</c:v>
                </c:pt>
                <c:pt idx="19984">
                  <c:v>34.252699999999997</c:v>
                </c:pt>
                <c:pt idx="19985">
                  <c:v>34.254366666666698</c:v>
                </c:pt>
                <c:pt idx="19986">
                  <c:v>34.256033333333399</c:v>
                </c:pt>
                <c:pt idx="19987">
                  <c:v>34.2577</c:v>
                </c:pt>
                <c:pt idx="19988">
                  <c:v>34.2593666666667</c:v>
                </c:pt>
                <c:pt idx="19989">
                  <c:v>34.261033333333401</c:v>
                </c:pt>
                <c:pt idx="19990">
                  <c:v>34.262700000000002</c:v>
                </c:pt>
                <c:pt idx="19991">
                  <c:v>34.264366666666703</c:v>
                </c:pt>
                <c:pt idx="19992">
                  <c:v>34.266033333333397</c:v>
                </c:pt>
                <c:pt idx="19993">
                  <c:v>34.267699999999998</c:v>
                </c:pt>
                <c:pt idx="19994">
                  <c:v>34.269366666666699</c:v>
                </c:pt>
                <c:pt idx="19995">
                  <c:v>34.271033333333399</c:v>
                </c:pt>
                <c:pt idx="19996">
                  <c:v>34.2727</c:v>
                </c:pt>
                <c:pt idx="19997">
                  <c:v>34.274366666666701</c:v>
                </c:pt>
                <c:pt idx="19998">
                  <c:v>34.276033333333402</c:v>
                </c:pt>
                <c:pt idx="19999">
                  <c:v>34.277700000000003</c:v>
                </c:pt>
                <c:pt idx="20000">
                  <c:v>34.279366666666697</c:v>
                </c:pt>
                <c:pt idx="20001">
                  <c:v>34.281033333333397</c:v>
                </c:pt>
                <c:pt idx="20002">
                  <c:v>34.282699999999998</c:v>
                </c:pt>
                <c:pt idx="20003">
                  <c:v>34.284366666666699</c:v>
                </c:pt>
                <c:pt idx="20004">
                  <c:v>34.2860333333334</c:v>
                </c:pt>
                <c:pt idx="20005">
                  <c:v>34.287700000000001</c:v>
                </c:pt>
                <c:pt idx="20006">
                  <c:v>34.289366666666702</c:v>
                </c:pt>
                <c:pt idx="20007">
                  <c:v>34.291033333333402</c:v>
                </c:pt>
                <c:pt idx="20008">
                  <c:v>34.292700000000004</c:v>
                </c:pt>
                <c:pt idx="20009">
                  <c:v>34.294366666666697</c:v>
                </c:pt>
                <c:pt idx="20010">
                  <c:v>34.296033333333398</c:v>
                </c:pt>
                <c:pt idx="20011">
                  <c:v>34.297699999999999</c:v>
                </c:pt>
                <c:pt idx="20012">
                  <c:v>34.2993666666667</c:v>
                </c:pt>
                <c:pt idx="20013">
                  <c:v>34.3010333333334</c:v>
                </c:pt>
                <c:pt idx="20014">
                  <c:v>34.302700000000002</c:v>
                </c:pt>
                <c:pt idx="20015">
                  <c:v>34.304366666666702</c:v>
                </c:pt>
                <c:pt idx="20016">
                  <c:v>34.306033333333403</c:v>
                </c:pt>
                <c:pt idx="20017">
                  <c:v>34.307699999999997</c:v>
                </c:pt>
                <c:pt idx="20018">
                  <c:v>34.309366666666698</c:v>
                </c:pt>
                <c:pt idx="20019">
                  <c:v>34.311033333333398</c:v>
                </c:pt>
                <c:pt idx="20020">
                  <c:v>34.3127</c:v>
                </c:pt>
                <c:pt idx="20021">
                  <c:v>34.3143666666667</c:v>
                </c:pt>
                <c:pt idx="20022">
                  <c:v>34.316033333333401</c:v>
                </c:pt>
                <c:pt idx="20023">
                  <c:v>34.317700000000002</c:v>
                </c:pt>
                <c:pt idx="20024">
                  <c:v>34.319366666666703</c:v>
                </c:pt>
                <c:pt idx="20025">
                  <c:v>34.321033333333403</c:v>
                </c:pt>
                <c:pt idx="20026">
                  <c:v>34.322699999999998</c:v>
                </c:pt>
                <c:pt idx="20027">
                  <c:v>34.324366666666698</c:v>
                </c:pt>
                <c:pt idx="20028">
                  <c:v>34.326033333333399</c:v>
                </c:pt>
                <c:pt idx="20029">
                  <c:v>34.3277</c:v>
                </c:pt>
                <c:pt idx="20030">
                  <c:v>34.329366666666701</c:v>
                </c:pt>
                <c:pt idx="20031">
                  <c:v>34.331033333333401</c:v>
                </c:pt>
                <c:pt idx="20032">
                  <c:v>34.332700000000003</c:v>
                </c:pt>
                <c:pt idx="20033">
                  <c:v>34.334366666666703</c:v>
                </c:pt>
                <c:pt idx="20034">
                  <c:v>34.336033333333397</c:v>
                </c:pt>
                <c:pt idx="20035">
                  <c:v>34.337699999999998</c:v>
                </c:pt>
                <c:pt idx="20036">
                  <c:v>34.339366666666699</c:v>
                </c:pt>
                <c:pt idx="20037">
                  <c:v>34.341033333333399</c:v>
                </c:pt>
                <c:pt idx="20038">
                  <c:v>34.342700000000001</c:v>
                </c:pt>
                <c:pt idx="20039">
                  <c:v>34.344366666666701</c:v>
                </c:pt>
                <c:pt idx="20040">
                  <c:v>34.346033333333402</c:v>
                </c:pt>
                <c:pt idx="20041">
                  <c:v>34.347700000000003</c:v>
                </c:pt>
                <c:pt idx="20042">
                  <c:v>34.349366666666697</c:v>
                </c:pt>
                <c:pt idx="20043">
                  <c:v>34.351033333333397</c:v>
                </c:pt>
                <c:pt idx="20044">
                  <c:v>34.352699999999999</c:v>
                </c:pt>
                <c:pt idx="20045">
                  <c:v>34.354366666666699</c:v>
                </c:pt>
                <c:pt idx="20046">
                  <c:v>34.3560333333334</c:v>
                </c:pt>
                <c:pt idx="20047">
                  <c:v>34.357700000000001</c:v>
                </c:pt>
                <c:pt idx="20048">
                  <c:v>34.359366666666702</c:v>
                </c:pt>
                <c:pt idx="20049">
                  <c:v>34.361033333333403</c:v>
                </c:pt>
                <c:pt idx="20050">
                  <c:v>34.362699999999997</c:v>
                </c:pt>
                <c:pt idx="20051">
                  <c:v>34.364366666666697</c:v>
                </c:pt>
                <c:pt idx="20052">
                  <c:v>34.366033333333398</c:v>
                </c:pt>
                <c:pt idx="20053">
                  <c:v>34.367699999999999</c:v>
                </c:pt>
                <c:pt idx="20054">
                  <c:v>34.3693666666667</c:v>
                </c:pt>
                <c:pt idx="20055">
                  <c:v>34.371033333333401</c:v>
                </c:pt>
                <c:pt idx="20056">
                  <c:v>34.372700000000002</c:v>
                </c:pt>
                <c:pt idx="20057">
                  <c:v>34.374366666666702</c:v>
                </c:pt>
                <c:pt idx="20058">
                  <c:v>34.376033333333403</c:v>
                </c:pt>
                <c:pt idx="20059">
                  <c:v>34.377699999999997</c:v>
                </c:pt>
                <c:pt idx="20060">
                  <c:v>34.379366666666698</c:v>
                </c:pt>
                <c:pt idx="20061">
                  <c:v>34.381033333333399</c:v>
                </c:pt>
                <c:pt idx="20062">
                  <c:v>34.3827</c:v>
                </c:pt>
                <c:pt idx="20063">
                  <c:v>34.3843666666667</c:v>
                </c:pt>
                <c:pt idx="20064">
                  <c:v>34.386033333333401</c:v>
                </c:pt>
                <c:pt idx="20065">
                  <c:v>34.387700000000002</c:v>
                </c:pt>
                <c:pt idx="20066">
                  <c:v>34.389366666666703</c:v>
                </c:pt>
                <c:pt idx="20067">
                  <c:v>34.391033333333397</c:v>
                </c:pt>
                <c:pt idx="20068">
                  <c:v>34.392699999999998</c:v>
                </c:pt>
                <c:pt idx="20069">
                  <c:v>34.394366666666699</c:v>
                </c:pt>
                <c:pt idx="20070">
                  <c:v>34.396033333333399</c:v>
                </c:pt>
                <c:pt idx="20071">
                  <c:v>34.3977</c:v>
                </c:pt>
                <c:pt idx="20072">
                  <c:v>34.399366666666701</c:v>
                </c:pt>
                <c:pt idx="20073">
                  <c:v>34.401033333333402</c:v>
                </c:pt>
                <c:pt idx="20074">
                  <c:v>34.402700000000003</c:v>
                </c:pt>
                <c:pt idx="20075">
                  <c:v>34.404366666666697</c:v>
                </c:pt>
                <c:pt idx="20076">
                  <c:v>34.406033333333397</c:v>
                </c:pt>
                <c:pt idx="20077">
                  <c:v>34.407699999999998</c:v>
                </c:pt>
                <c:pt idx="20078">
                  <c:v>34.409366666666699</c:v>
                </c:pt>
                <c:pt idx="20079">
                  <c:v>34.4110333333334</c:v>
                </c:pt>
                <c:pt idx="20080">
                  <c:v>34.412700000000001</c:v>
                </c:pt>
                <c:pt idx="20081">
                  <c:v>34.414366666666702</c:v>
                </c:pt>
                <c:pt idx="20082">
                  <c:v>34.416033333333402</c:v>
                </c:pt>
                <c:pt idx="20083">
                  <c:v>34.417700000000004</c:v>
                </c:pt>
                <c:pt idx="20084">
                  <c:v>34.419366666666697</c:v>
                </c:pt>
                <c:pt idx="20085">
                  <c:v>34.421033333333398</c:v>
                </c:pt>
                <c:pt idx="20086">
                  <c:v>34.422699999999999</c:v>
                </c:pt>
                <c:pt idx="20087">
                  <c:v>34.4243666666667</c:v>
                </c:pt>
                <c:pt idx="20088">
                  <c:v>34.4260333333334</c:v>
                </c:pt>
                <c:pt idx="20089">
                  <c:v>34.427700000000002</c:v>
                </c:pt>
                <c:pt idx="20090">
                  <c:v>34.429366666666702</c:v>
                </c:pt>
                <c:pt idx="20091">
                  <c:v>34.431033333333403</c:v>
                </c:pt>
                <c:pt idx="20092">
                  <c:v>34.432699999999997</c:v>
                </c:pt>
                <c:pt idx="20093">
                  <c:v>34.434366666666698</c:v>
                </c:pt>
                <c:pt idx="20094">
                  <c:v>34.436033333333398</c:v>
                </c:pt>
                <c:pt idx="20095">
                  <c:v>34.4377</c:v>
                </c:pt>
                <c:pt idx="20096">
                  <c:v>34.4393666666667</c:v>
                </c:pt>
                <c:pt idx="20097">
                  <c:v>34.441033333333401</c:v>
                </c:pt>
                <c:pt idx="20098">
                  <c:v>34.442700000000002</c:v>
                </c:pt>
                <c:pt idx="20099">
                  <c:v>34.444366666666703</c:v>
                </c:pt>
                <c:pt idx="20100">
                  <c:v>34.446033333333403</c:v>
                </c:pt>
                <c:pt idx="20101">
                  <c:v>34.447699999999998</c:v>
                </c:pt>
                <c:pt idx="20102">
                  <c:v>34.449366666666698</c:v>
                </c:pt>
                <c:pt idx="20103">
                  <c:v>34.451033333333399</c:v>
                </c:pt>
                <c:pt idx="20104">
                  <c:v>34.4527</c:v>
                </c:pt>
                <c:pt idx="20105">
                  <c:v>34.454366666666701</c:v>
                </c:pt>
                <c:pt idx="20106">
                  <c:v>34.456033333333401</c:v>
                </c:pt>
                <c:pt idx="20107">
                  <c:v>34.457700000000003</c:v>
                </c:pt>
                <c:pt idx="20108">
                  <c:v>34.459366666666703</c:v>
                </c:pt>
                <c:pt idx="20109">
                  <c:v>34.461033333333397</c:v>
                </c:pt>
                <c:pt idx="20110">
                  <c:v>34.462699999999998</c:v>
                </c:pt>
                <c:pt idx="20111">
                  <c:v>34.464366666666699</c:v>
                </c:pt>
                <c:pt idx="20112">
                  <c:v>34.466033333333399</c:v>
                </c:pt>
                <c:pt idx="20113">
                  <c:v>34.467700000000001</c:v>
                </c:pt>
                <c:pt idx="20114">
                  <c:v>34.469366666666701</c:v>
                </c:pt>
                <c:pt idx="20115">
                  <c:v>34.471033333333402</c:v>
                </c:pt>
                <c:pt idx="20116">
                  <c:v>34.472700000000003</c:v>
                </c:pt>
                <c:pt idx="20117">
                  <c:v>34.474366666666697</c:v>
                </c:pt>
                <c:pt idx="20118">
                  <c:v>34.476033333333397</c:v>
                </c:pt>
                <c:pt idx="20119">
                  <c:v>34.477699999999999</c:v>
                </c:pt>
                <c:pt idx="20120">
                  <c:v>34.479366666666699</c:v>
                </c:pt>
                <c:pt idx="20121">
                  <c:v>34.4810333333334</c:v>
                </c:pt>
                <c:pt idx="20122">
                  <c:v>34.482700000000001</c:v>
                </c:pt>
                <c:pt idx="20123">
                  <c:v>34.484366666666702</c:v>
                </c:pt>
                <c:pt idx="20124">
                  <c:v>34.486033333333403</c:v>
                </c:pt>
                <c:pt idx="20125">
                  <c:v>34.487699999999997</c:v>
                </c:pt>
                <c:pt idx="20126">
                  <c:v>34.489366666666697</c:v>
                </c:pt>
                <c:pt idx="20127">
                  <c:v>34.491033333333398</c:v>
                </c:pt>
                <c:pt idx="20128">
                  <c:v>34.492699999999999</c:v>
                </c:pt>
                <c:pt idx="20129">
                  <c:v>34.4943666666667</c:v>
                </c:pt>
                <c:pt idx="20130">
                  <c:v>34.496033333333401</c:v>
                </c:pt>
                <c:pt idx="20131">
                  <c:v>34.497700000000002</c:v>
                </c:pt>
                <c:pt idx="20132">
                  <c:v>34.499366666666702</c:v>
                </c:pt>
                <c:pt idx="20133">
                  <c:v>34.501033333333403</c:v>
                </c:pt>
                <c:pt idx="20134">
                  <c:v>34.502699999999997</c:v>
                </c:pt>
                <c:pt idx="20135">
                  <c:v>34.504366666666698</c:v>
                </c:pt>
                <c:pt idx="20136">
                  <c:v>34.506033333333399</c:v>
                </c:pt>
                <c:pt idx="20137">
                  <c:v>34.5077</c:v>
                </c:pt>
                <c:pt idx="20138">
                  <c:v>34.5093666666667</c:v>
                </c:pt>
                <c:pt idx="20139">
                  <c:v>34.511033333333401</c:v>
                </c:pt>
                <c:pt idx="20140">
                  <c:v>34.512700000000002</c:v>
                </c:pt>
                <c:pt idx="20141">
                  <c:v>34.514366666666703</c:v>
                </c:pt>
                <c:pt idx="20142">
                  <c:v>34.516033333333397</c:v>
                </c:pt>
                <c:pt idx="20143">
                  <c:v>34.517699999999998</c:v>
                </c:pt>
                <c:pt idx="20144">
                  <c:v>34.519366666666699</c:v>
                </c:pt>
                <c:pt idx="20145">
                  <c:v>34.521033333333399</c:v>
                </c:pt>
                <c:pt idx="20146">
                  <c:v>34.5227</c:v>
                </c:pt>
                <c:pt idx="20147">
                  <c:v>34.524366666666701</c:v>
                </c:pt>
                <c:pt idx="20148">
                  <c:v>34.526033333333402</c:v>
                </c:pt>
                <c:pt idx="20149">
                  <c:v>34.527700000000003</c:v>
                </c:pt>
                <c:pt idx="20150">
                  <c:v>34.529366666666697</c:v>
                </c:pt>
                <c:pt idx="20151">
                  <c:v>34.531033333333397</c:v>
                </c:pt>
                <c:pt idx="20152">
                  <c:v>34.532699999999998</c:v>
                </c:pt>
                <c:pt idx="20153">
                  <c:v>34.534366666666699</c:v>
                </c:pt>
                <c:pt idx="20154">
                  <c:v>34.5360333333334</c:v>
                </c:pt>
                <c:pt idx="20155">
                  <c:v>34.537700000000001</c:v>
                </c:pt>
                <c:pt idx="20156">
                  <c:v>34.539366666666702</c:v>
                </c:pt>
                <c:pt idx="20157">
                  <c:v>34.541033333333402</c:v>
                </c:pt>
                <c:pt idx="20158">
                  <c:v>34.542700000000004</c:v>
                </c:pt>
                <c:pt idx="20159">
                  <c:v>34.544366666666697</c:v>
                </c:pt>
                <c:pt idx="20160">
                  <c:v>34.546033333333398</c:v>
                </c:pt>
                <c:pt idx="20161">
                  <c:v>34.547699999999999</c:v>
                </c:pt>
                <c:pt idx="20162">
                  <c:v>34.5493666666667</c:v>
                </c:pt>
                <c:pt idx="20163">
                  <c:v>34.5510333333334</c:v>
                </c:pt>
                <c:pt idx="20164">
                  <c:v>34.552700000000002</c:v>
                </c:pt>
                <c:pt idx="20165">
                  <c:v>34.554366666666702</c:v>
                </c:pt>
                <c:pt idx="20166">
                  <c:v>34.556033333333403</c:v>
                </c:pt>
                <c:pt idx="20167">
                  <c:v>34.557699999999997</c:v>
                </c:pt>
                <c:pt idx="20168">
                  <c:v>34.559366666666698</c:v>
                </c:pt>
                <c:pt idx="20169">
                  <c:v>34.561033333333398</c:v>
                </c:pt>
                <c:pt idx="20170">
                  <c:v>34.5627</c:v>
                </c:pt>
                <c:pt idx="20171">
                  <c:v>34.5643666666667</c:v>
                </c:pt>
                <c:pt idx="20172">
                  <c:v>34.566033333333401</c:v>
                </c:pt>
                <c:pt idx="20173">
                  <c:v>34.567700000000002</c:v>
                </c:pt>
                <c:pt idx="20174">
                  <c:v>34.569366666666703</c:v>
                </c:pt>
                <c:pt idx="20175">
                  <c:v>34.571033333333403</c:v>
                </c:pt>
                <c:pt idx="20176">
                  <c:v>34.572699999999998</c:v>
                </c:pt>
                <c:pt idx="20177">
                  <c:v>34.574366666666698</c:v>
                </c:pt>
                <c:pt idx="20178">
                  <c:v>34.576033333333399</c:v>
                </c:pt>
                <c:pt idx="20179">
                  <c:v>34.5777</c:v>
                </c:pt>
                <c:pt idx="20180">
                  <c:v>34.579366666666701</c:v>
                </c:pt>
                <c:pt idx="20181">
                  <c:v>34.581033333333401</c:v>
                </c:pt>
                <c:pt idx="20182">
                  <c:v>34.582700000000003</c:v>
                </c:pt>
                <c:pt idx="20183">
                  <c:v>34.584366666666703</c:v>
                </c:pt>
                <c:pt idx="20184">
                  <c:v>34.586033333333397</c:v>
                </c:pt>
                <c:pt idx="20185">
                  <c:v>34.587699999999998</c:v>
                </c:pt>
                <c:pt idx="20186">
                  <c:v>34.589366666666699</c:v>
                </c:pt>
                <c:pt idx="20187">
                  <c:v>34.591033333333399</c:v>
                </c:pt>
                <c:pt idx="20188">
                  <c:v>34.592700000000001</c:v>
                </c:pt>
                <c:pt idx="20189">
                  <c:v>34.594366666666701</c:v>
                </c:pt>
                <c:pt idx="20190">
                  <c:v>34.596033333333402</c:v>
                </c:pt>
                <c:pt idx="20191">
                  <c:v>34.597700000000003</c:v>
                </c:pt>
                <c:pt idx="20192">
                  <c:v>34.599366666666697</c:v>
                </c:pt>
                <c:pt idx="20193">
                  <c:v>34.601033333333397</c:v>
                </c:pt>
                <c:pt idx="20194">
                  <c:v>34.602699999999999</c:v>
                </c:pt>
                <c:pt idx="20195">
                  <c:v>34.604366666666699</c:v>
                </c:pt>
                <c:pt idx="20196">
                  <c:v>34.6060333333334</c:v>
                </c:pt>
                <c:pt idx="20197">
                  <c:v>34.607700000000001</c:v>
                </c:pt>
                <c:pt idx="20198">
                  <c:v>34.609366666666702</c:v>
                </c:pt>
                <c:pt idx="20199">
                  <c:v>34.611033333333403</c:v>
                </c:pt>
                <c:pt idx="20200">
                  <c:v>34.612699999999997</c:v>
                </c:pt>
                <c:pt idx="20201">
                  <c:v>34.614366666666697</c:v>
                </c:pt>
                <c:pt idx="20202">
                  <c:v>34.616033333333398</c:v>
                </c:pt>
                <c:pt idx="20203">
                  <c:v>34.617699999999999</c:v>
                </c:pt>
                <c:pt idx="20204">
                  <c:v>34.6193666666667</c:v>
                </c:pt>
                <c:pt idx="20205">
                  <c:v>34.621033333333401</c:v>
                </c:pt>
                <c:pt idx="20206">
                  <c:v>34.622700000000002</c:v>
                </c:pt>
                <c:pt idx="20207">
                  <c:v>34.624366666666702</c:v>
                </c:pt>
                <c:pt idx="20208">
                  <c:v>34.626033333333403</c:v>
                </c:pt>
                <c:pt idx="20209">
                  <c:v>34.627699999999997</c:v>
                </c:pt>
                <c:pt idx="20210">
                  <c:v>34.629366666666698</c:v>
                </c:pt>
                <c:pt idx="20211">
                  <c:v>34.631033333333399</c:v>
                </c:pt>
                <c:pt idx="20212">
                  <c:v>34.6327</c:v>
                </c:pt>
                <c:pt idx="20213">
                  <c:v>34.6343666666667</c:v>
                </c:pt>
                <c:pt idx="20214">
                  <c:v>34.636033333333401</c:v>
                </c:pt>
                <c:pt idx="20215">
                  <c:v>34.637700000000002</c:v>
                </c:pt>
                <c:pt idx="20216">
                  <c:v>34.639366666666703</c:v>
                </c:pt>
                <c:pt idx="20217">
                  <c:v>34.641033333333397</c:v>
                </c:pt>
                <c:pt idx="20218">
                  <c:v>34.642699999999998</c:v>
                </c:pt>
                <c:pt idx="20219">
                  <c:v>34.644366666666699</c:v>
                </c:pt>
                <c:pt idx="20220">
                  <c:v>34.646033333333399</c:v>
                </c:pt>
                <c:pt idx="20221">
                  <c:v>34.6477</c:v>
                </c:pt>
                <c:pt idx="20222">
                  <c:v>34.649366666666701</c:v>
                </c:pt>
                <c:pt idx="20223">
                  <c:v>34.651033333333402</c:v>
                </c:pt>
                <c:pt idx="20224">
                  <c:v>34.652700000000003</c:v>
                </c:pt>
                <c:pt idx="20225">
                  <c:v>34.654366666666697</c:v>
                </c:pt>
                <c:pt idx="20226">
                  <c:v>34.656033333333397</c:v>
                </c:pt>
                <c:pt idx="20227">
                  <c:v>34.657699999999998</c:v>
                </c:pt>
                <c:pt idx="20228">
                  <c:v>34.659366666666699</c:v>
                </c:pt>
                <c:pt idx="20229">
                  <c:v>34.6610333333334</c:v>
                </c:pt>
                <c:pt idx="20230">
                  <c:v>34.662700000000001</c:v>
                </c:pt>
                <c:pt idx="20231">
                  <c:v>34.664366666666702</c:v>
                </c:pt>
                <c:pt idx="20232">
                  <c:v>34.666033333333402</c:v>
                </c:pt>
                <c:pt idx="20233">
                  <c:v>34.667700000000004</c:v>
                </c:pt>
                <c:pt idx="20234">
                  <c:v>34.669366666666697</c:v>
                </c:pt>
                <c:pt idx="20235">
                  <c:v>34.671033333333398</c:v>
                </c:pt>
                <c:pt idx="20236">
                  <c:v>34.672699999999999</c:v>
                </c:pt>
                <c:pt idx="20237">
                  <c:v>34.6743666666667</c:v>
                </c:pt>
                <c:pt idx="20238">
                  <c:v>34.6760333333334</c:v>
                </c:pt>
                <c:pt idx="20239">
                  <c:v>34.677700000000002</c:v>
                </c:pt>
                <c:pt idx="20240">
                  <c:v>34.679366666666702</c:v>
                </c:pt>
                <c:pt idx="20241">
                  <c:v>34.681033333333403</c:v>
                </c:pt>
                <c:pt idx="20242">
                  <c:v>34.682699999999997</c:v>
                </c:pt>
                <c:pt idx="20243">
                  <c:v>34.684366666666698</c:v>
                </c:pt>
                <c:pt idx="20244">
                  <c:v>34.686033333333398</c:v>
                </c:pt>
                <c:pt idx="20245">
                  <c:v>34.6877</c:v>
                </c:pt>
                <c:pt idx="20246">
                  <c:v>34.6893666666667</c:v>
                </c:pt>
                <c:pt idx="20247">
                  <c:v>34.691033333333401</c:v>
                </c:pt>
                <c:pt idx="20248">
                  <c:v>34.692700000000002</c:v>
                </c:pt>
                <c:pt idx="20249">
                  <c:v>34.694366666666703</c:v>
                </c:pt>
                <c:pt idx="20250">
                  <c:v>34.696033333333403</c:v>
                </c:pt>
                <c:pt idx="20251">
                  <c:v>34.697699999999998</c:v>
                </c:pt>
                <c:pt idx="20252">
                  <c:v>34.699366666666698</c:v>
                </c:pt>
                <c:pt idx="20253">
                  <c:v>34.701033333333399</c:v>
                </c:pt>
                <c:pt idx="20254">
                  <c:v>34.7027</c:v>
                </c:pt>
                <c:pt idx="20255">
                  <c:v>34.704366666666701</c:v>
                </c:pt>
                <c:pt idx="20256">
                  <c:v>34.706033333333401</c:v>
                </c:pt>
                <c:pt idx="20257">
                  <c:v>34.707700000000003</c:v>
                </c:pt>
                <c:pt idx="20258">
                  <c:v>34.709366666666703</c:v>
                </c:pt>
                <c:pt idx="20259">
                  <c:v>34.711033333333397</c:v>
                </c:pt>
                <c:pt idx="20260">
                  <c:v>34.712699999999998</c:v>
                </c:pt>
                <c:pt idx="20261">
                  <c:v>34.714366666666699</c:v>
                </c:pt>
                <c:pt idx="20262">
                  <c:v>34.716033333333399</c:v>
                </c:pt>
                <c:pt idx="20263">
                  <c:v>34.717700000000001</c:v>
                </c:pt>
                <c:pt idx="20264">
                  <c:v>34.719366666666701</c:v>
                </c:pt>
                <c:pt idx="20265">
                  <c:v>34.721033333333402</c:v>
                </c:pt>
                <c:pt idx="20266">
                  <c:v>34.722700000000003</c:v>
                </c:pt>
                <c:pt idx="20267">
                  <c:v>34.724366666666697</c:v>
                </c:pt>
                <c:pt idx="20268">
                  <c:v>34.726033333333397</c:v>
                </c:pt>
                <c:pt idx="20269">
                  <c:v>34.727699999999999</c:v>
                </c:pt>
                <c:pt idx="20270">
                  <c:v>34.729366666666699</c:v>
                </c:pt>
                <c:pt idx="20271">
                  <c:v>34.7310333333334</c:v>
                </c:pt>
                <c:pt idx="20272">
                  <c:v>34.732700000000001</c:v>
                </c:pt>
                <c:pt idx="20273">
                  <c:v>34.734366666666702</c:v>
                </c:pt>
                <c:pt idx="20274">
                  <c:v>34.736033333333403</c:v>
                </c:pt>
                <c:pt idx="20275">
                  <c:v>34.737699999999997</c:v>
                </c:pt>
                <c:pt idx="20276">
                  <c:v>34.739366666666697</c:v>
                </c:pt>
                <c:pt idx="20277">
                  <c:v>34.741033333333398</c:v>
                </c:pt>
                <c:pt idx="20278">
                  <c:v>34.742699999999999</c:v>
                </c:pt>
                <c:pt idx="20279">
                  <c:v>34.7443666666667</c:v>
                </c:pt>
                <c:pt idx="20280">
                  <c:v>34.746033333333401</c:v>
                </c:pt>
                <c:pt idx="20281">
                  <c:v>34.747700000000002</c:v>
                </c:pt>
                <c:pt idx="20282">
                  <c:v>34.749366666666702</c:v>
                </c:pt>
                <c:pt idx="20283">
                  <c:v>34.751033333333403</c:v>
                </c:pt>
                <c:pt idx="20284">
                  <c:v>34.752699999999997</c:v>
                </c:pt>
                <c:pt idx="20285">
                  <c:v>34.754366666666698</c:v>
                </c:pt>
                <c:pt idx="20286">
                  <c:v>34.756033333333399</c:v>
                </c:pt>
                <c:pt idx="20287">
                  <c:v>34.7577</c:v>
                </c:pt>
                <c:pt idx="20288">
                  <c:v>34.7593666666667</c:v>
                </c:pt>
                <c:pt idx="20289">
                  <c:v>34.761033333333401</c:v>
                </c:pt>
                <c:pt idx="20290">
                  <c:v>34.762700000000002</c:v>
                </c:pt>
                <c:pt idx="20291">
                  <c:v>34.764366666666703</c:v>
                </c:pt>
                <c:pt idx="20292">
                  <c:v>34.766033333333397</c:v>
                </c:pt>
                <c:pt idx="20293">
                  <c:v>34.767699999999998</c:v>
                </c:pt>
                <c:pt idx="20294">
                  <c:v>34.769366666666699</c:v>
                </c:pt>
                <c:pt idx="20295">
                  <c:v>34.771033333333399</c:v>
                </c:pt>
                <c:pt idx="20296">
                  <c:v>34.7727</c:v>
                </c:pt>
                <c:pt idx="20297">
                  <c:v>34.774366666666701</c:v>
                </c:pt>
                <c:pt idx="20298">
                  <c:v>34.776033333333402</c:v>
                </c:pt>
                <c:pt idx="20299">
                  <c:v>34.777700000000003</c:v>
                </c:pt>
                <c:pt idx="20300">
                  <c:v>34.779366666666697</c:v>
                </c:pt>
                <c:pt idx="20301">
                  <c:v>34.781033333333397</c:v>
                </c:pt>
                <c:pt idx="20302">
                  <c:v>34.782699999999998</c:v>
                </c:pt>
                <c:pt idx="20303">
                  <c:v>34.784366666666699</c:v>
                </c:pt>
                <c:pt idx="20304">
                  <c:v>34.7860333333334</c:v>
                </c:pt>
                <c:pt idx="20305">
                  <c:v>34.787700000000001</c:v>
                </c:pt>
                <c:pt idx="20306">
                  <c:v>34.789366666666702</c:v>
                </c:pt>
                <c:pt idx="20307">
                  <c:v>34.791033333333402</c:v>
                </c:pt>
                <c:pt idx="20308">
                  <c:v>34.792700000000004</c:v>
                </c:pt>
                <c:pt idx="20309">
                  <c:v>34.794366666666697</c:v>
                </c:pt>
                <c:pt idx="20310">
                  <c:v>34.796033333333398</c:v>
                </c:pt>
                <c:pt idx="20311">
                  <c:v>34.797699999999999</c:v>
                </c:pt>
                <c:pt idx="20312">
                  <c:v>34.7993666666667</c:v>
                </c:pt>
                <c:pt idx="20313">
                  <c:v>34.8010333333334</c:v>
                </c:pt>
                <c:pt idx="20314">
                  <c:v>34.802700000000002</c:v>
                </c:pt>
                <c:pt idx="20315">
                  <c:v>34.804366666666702</c:v>
                </c:pt>
                <c:pt idx="20316">
                  <c:v>34.806033333333403</c:v>
                </c:pt>
                <c:pt idx="20317">
                  <c:v>34.807699999999997</c:v>
                </c:pt>
                <c:pt idx="20318">
                  <c:v>34.809366666666698</c:v>
                </c:pt>
                <c:pt idx="20319">
                  <c:v>34.811033333333398</c:v>
                </c:pt>
                <c:pt idx="20320">
                  <c:v>34.8127</c:v>
                </c:pt>
                <c:pt idx="20321">
                  <c:v>34.8143666666667</c:v>
                </c:pt>
                <c:pt idx="20322">
                  <c:v>34.816033333333401</c:v>
                </c:pt>
                <c:pt idx="20323">
                  <c:v>34.817700000000002</c:v>
                </c:pt>
                <c:pt idx="20324">
                  <c:v>34.819366666666703</c:v>
                </c:pt>
                <c:pt idx="20325">
                  <c:v>34.821033333333403</c:v>
                </c:pt>
                <c:pt idx="20326">
                  <c:v>34.822699999999998</c:v>
                </c:pt>
                <c:pt idx="20327">
                  <c:v>34.824366666666698</c:v>
                </c:pt>
                <c:pt idx="20328">
                  <c:v>34.826033333333399</c:v>
                </c:pt>
                <c:pt idx="20329">
                  <c:v>34.8277</c:v>
                </c:pt>
                <c:pt idx="20330">
                  <c:v>34.829366666666701</c:v>
                </c:pt>
                <c:pt idx="20331">
                  <c:v>34.831033333333401</c:v>
                </c:pt>
                <c:pt idx="20332">
                  <c:v>34.832700000000003</c:v>
                </c:pt>
                <c:pt idx="20333">
                  <c:v>34.834366666666703</c:v>
                </c:pt>
                <c:pt idx="20334">
                  <c:v>34.836033333333397</c:v>
                </c:pt>
                <c:pt idx="20335">
                  <c:v>34.837699999999998</c:v>
                </c:pt>
                <c:pt idx="20336">
                  <c:v>34.839366666666699</c:v>
                </c:pt>
                <c:pt idx="20337">
                  <c:v>34.841033333333399</c:v>
                </c:pt>
                <c:pt idx="20338">
                  <c:v>34.842700000000001</c:v>
                </c:pt>
                <c:pt idx="20339">
                  <c:v>34.844366666666701</c:v>
                </c:pt>
                <c:pt idx="20340">
                  <c:v>34.846033333333402</c:v>
                </c:pt>
                <c:pt idx="20341">
                  <c:v>34.847700000000003</c:v>
                </c:pt>
                <c:pt idx="20342">
                  <c:v>34.849366666666697</c:v>
                </c:pt>
                <c:pt idx="20343">
                  <c:v>34.851033333333397</c:v>
                </c:pt>
                <c:pt idx="20344">
                  <c:v>34.852699999999999</c:v>
                </c:pt>
                <c:pt idx="20345">
                  <c:v>34.854366666666699</c:v>
                </c:pt>
                <c:pt idx="20346">
                  <c:v>34.8560333333334</c:v>
                </c:pt>
                <c:pt idx="20347">
                  <c:v>34.857700000000001</c:v>
                </c:pt>
                <c:pt idx="20348">
                  <c:v>34.859366666666702</c:v>
                </c:pt>
                <c:pt idx="20349">
                  <c:v>34.861033333333403</c:v>
                </c:pt>
                <c:pt idx="20350">
                  <c:v>34.862699999999997</c:v>
                </c:pt>
                <c:pt idx="20351">
                  <c:v>34.864366666666697</c:v>
                </c:pt>
                <c:pt idx="20352">
                  <c:v>34.866033333333398</c:v>
                </c:pt>
                <c:pt idx="20353">
                  <c:v>34.867699999999999</c:v>
                </c:pt>
                <c:pt idx="20354">
                  <c:v>34.8693666666667</c:v>
                </c:pt>
                <c:pt idx="20355">
                  <c:v>34.871033333333401</c:v>
                </c:pt>
                <c:pt idx="20356">
                  <c:v>34.872700000000002</c:v>
                </c:pt>
                <c:pt idx="20357">
                  <c:v>34.874366666666702</c:v>
                </c:pt>
                <c:pt idx="20358">
                  <c:v>34.876033333333403</c:v>
                </c:pt>
                <c:pt idx="20359">
                  <c:v>34.877699999999997</c:v>
                </c:pt>
                <c:pt idx="20360">
                  <c:v>34.879366666666698</c:v>
                </c:pt>
                <c:pt idx="20361">
                  <c:v>34.881033333333399</c:v>
                </c:pt>
                <c:pt idx="20362">
                  <c:v>34.8827</c:v>
                </c:pt>
                <c:pt idx="20363">
                  <c:v>34.8843666666667</c:v>
                </c:pt>
                <c:pt idx="20364">
                  <c:v>34.886033333333401</c:v>
                </c:pt>
                <c:pt idx="20365">
                  <c:v>34.887700000000002</c:v>
                </c:pt>
                <c:pt idx="20366">
                  <c:v>34.889366666666703</c:v>
                </c:pt>
                <c:pt idx="20367">
                  <c:v>34.891033333333397</c:v>
                </c:pt>
                <c:pt idx="20368">
                  <c:v>34.892699999999998</c:v>
                </c:pt>
                <c:pt idx="20369">
                  <c:v>34.894366666666699</c:v>
                </c:pt>
                <c:pt idx="20370">
                  <c:v>34.896033333333399</c:v>
                </c:pt>
                <c:pt idx="20371">
                  <c:v>34.8977</c:v>
                </c:pt>
                <c:pt idx="20372">
                  <c:v>34.899366666666701</c:v>
                </c:pt>
                <c:pt idx="20373">
                  <c:v>34.901033333333402</c:v>
                </c:pt>
                <c:pt idx="20374">
                  <c:v>34.902700000000003</c:v>
                </c:pt>
                <c:pt idx="20375">
                  <c:v>34.904366666666697</c:v>
                </c:pt>
                <c:pt idx="20376">
                  <c:v>34.906033333333397</c:v>
                </c:pt>
                <c:pt idx="20377">
                  <c:v>34.907699999999998</c:v>
                </c:pt>
                <c:pt idx="20378">
                  <c:v>34.909366666666699</c:v>
                </c:pt>
                <c:pt idx="20379">
                  <c:v>34.9110333333334</c:v>
                </c:pt>
                <c:pt idx="20380">
                  <c:v>34.912700000000001</c:v>
                </c:pt>
                <c:pt idx="20381">
                  <c:v>34.914366666666702</c:v>
                </c:pt>
                <c:pt idx="20382">
                  <c:v>34.916033333333402</c:v>
                </c:pt>
                <c:pt idx="20383">
                  <c:v>34.917700000000004</c:v>
                </c:pt>
                <c:pt idx="20384">
                  <c:v>34.919366666666697</c:v>
                </c:pt>
                <c:pt idx="20385">
                  <c:v>34.921033333333398</c:v>
                </c:pt>
                <c:pt idx="20386">
                  <c:v>34.922699999999999</c:v>
                </c:pt>
                <c:pt idx="20387">
                  <c:v>34.9243666666667</c:v>
                </c:pt>
                <c:pt idx="20388">
                  <c:v>34.9260333333334</c:v>
                </c:pt>
                <c:pt idx="20389">
                  <c:v>34.927700000000002</c:v>
                </c:pt>
                <c:pt idx="20390">
                  <c:v>34.929366666666702</c:v>
                </c:pt>
                <c:pt idx="20391">
                  <c:v>34.931033333333403</c:v>
                </c:pt>
                <c:pt idx="20392">
                  <c:v>34.932699999999997</c:v>
                </c:pt>
                <c:pt idx="20393">
                  <c:v>34.934366666666698</c:v>
                </c:pt>
                <c:pt idx="20394">
                  <c:v>34.936033333333398</c:v>
                </c:pt>
                <c:pt idx="20395">
                  <c:v>34.9377</c:v>
                </c:pt>
                <c:pt idx="20396">
                  <c:v>34.9393666666667</c:v>
                </c:pt>
                <c:pt idx="20397">
                  <c:v>34.941033333333401</c:v>
                </c:pt>
                <c:pt idx="20398">
                  <c:v>34.942700000000002</c:v>
                </c:pt>
                <c:pt idx="20399">
                  <c:v>34.944366666666703</c:v>
                </c:pt>
                <c:pt idx="20400">
                  <c:v>34.946033333333403</c:v>
                </c:pt>
                <c:pt idx="20401">
                  <c:v>34.947699999999998</c:v>
                </c:pt>
                <c:pt idx="20402">
                  <c:v>34.949366666666698</c:v>
                </c:pt>
                <c:pt idx="20403">
                  <c:v>34.951033333333399</c:v>
                </c:pt>
                <c:pt idx="20404">
                  <c:v>34.9527</c:v>
                </c:pt>
                <c:pt idx="20405">
                  <c:v>34.954366666666701</c:v>
                </c:pt>
                <c:pt idx="20406">
                  <c:v>34.956033333333401</c:v>
                </c:pt>
                <c:pt idx="20407">
                  <c:v>34.957700000000003</c:v>
                </c:pt>
                <c:pt idx="20408">
                  <c:v>34.959366666666703</c:v>
                </c:pt>
                <c:pt idx="20409">
                  <c:v>34.961033333333397</c:v>
                </c:pt>
                <c:pt idx="20410">
                  <c:v>34.962699999999998</c:v>
                </c:pt>
                <c:pt idx="20411">
                  <c:v>34.964366666666699</c:v>
                </c:pt>
                <c:pt idx="20412">
                  <c:v>34.966033333333399</c:v>
                </c:pt>
                <c:pt idx="20413">
                  <c:v>34.967700000000001</c:v>
                </c:pt>
                <c:pt idx="20414">
                  <c:v>34.969366666666701</c:v>
                </c:pt>
                <c:pt idx="20415">
                  <c:v>34.971033333333402</c:v>
                </c:pt>
                <c:pt idx="20416">
                  <c:v>34.972700000000003</c:v>
                </c:pt>
                <c:pt idx="20417">
                  <c:v>34.974366666666697</c:v>
                </c:pt>
                <c:pt idx="20418">
                  <c:v>34.976033333333397</c:v>
                </c:pt>
                <c:pt idx="20419">
                  <c:v>34.977699999999999</c:v>
                </c:pt>
                <c:pt idx="20420">
                  <c:v>34.979366666666699</c:v>
                </c:pt>
                <c:pt idx="20421">
                  <c:v>34.9810333333334</c:v>
                </c:pt>
                <c:pt idx="20422">
                  <c:v>34.982700000000001</c:v>
                </c:pt>
                <c:pt idx="20423">
                  <c:v>34.984366666666702</c:v>
                </c:pt>
                <c:pt idx="20424">
                  <c:v>34.986033333333403</c:v>
                </c:pt>
                <c:pt idx="20425">
                  <c:v>34.987699999999997</c:v>
                </c:pt>
                <c:pt idx="20426">
                  <c:v>34.989366666666697</c:v>
                </c:pt>
                <c:pt idx="20427">
                  <c:v>34.991033333333398</c:v>
                </c:pt>
                <c:pt idx="20428">
                  <c:v>34.992699999999999</c:v>
                </c:pt>
                <c:pt idx="20429">
                  <c:v>34.9943666666667</c:v>
                </c:pt>
                <c:pt idx="20430">
                  <c:v>34.996033333333401</c:v>
                </c:pt>
                <c:pt idx="20431">
                  <c:v>34.997700000000002</c:v>
                </c:pt>
                <c:pt idx="20432">
                  <c:v>34.999366666666702</c:v>
                </c:pt>
                <c:pt idx="20433">
                  <c:v>35.001033333333403</c:v>
                </c:pt>
                <c:pt idx="20434">
                  <c:v>35.002699999999997</c:v>
                </c:pt>
                <c:pt idx="20435">
                  <c:v>35.004366666666698</c:v>
                </c:pt>
                <c:pt idx="20436">
                  <c:v>35.006033333333399</c:v>
                </c:pt>
                <c:pt idx="20437">
                  <c:v>35.0077</c:v>
                </c:pt>
                <c:pt idx="20438">
                  <c:v>35.0093666666667</c:v>
                </c:pt>
                <c:pt idx="20439">
                  <c:v>35.011033333333401</c:v>
                </c:pt>
                <c:pt idx="20440">
                  <c:v>35.012700000000002</c:v>
                </c:pt>
                <c:pt idx="20441">
                  <c:v>35.014366666666703</c:v>
                </c:pt>
                <c:pt idx="20442">
                  <c:v>35.016033333333397</c:v>
                </c:pt>
                <c:pt idx="20443">
                  <c:v>35.017699999999998</c:v>
                </c:pt>
                <c:pt idx="20444">
                  <c:v>35.019366666666699</c:v>
                </c:pt>
                <c:pt idx="20445">
                  <c:v>35.021033333333399</c:v>
                </c:pt>
                <c:pt idx="20446">
                  <c:v>35.0227</c:v>
                </c:pt>
                <c:pt idx="20447">
                  <c:v>35.024366666666701</c:v>
                </c:pt>
                <c:pt idx="20448">
                  <c:v>35.026033333333402</c:v>
                </c:pt>
                <c:pt idx="20449">
                  <c:v>35.027700000000003</c:v>
                </c:pt>
                <c:pt idx="20450">
                  <c:v>35.029366666666697</c:v>
                </c:pt>
                <c:pt idx="20451">
                  <c:v>35.031033333333397</c:v>
                </c:pt>
                <c:pt idx="20452">
                  <c:v>35.032699999999998</c:v>
                </c:pt>
                <c:pt idx="20453">
                  <c:v>35.034366666666699</c:v>
                </c:pt>
                <c:pt idx="20454">
                  <c:v>35.0360333333334</c:v>
                </c:pt>
                <c:pt idx="20455">
                  <c:v>35.037700000000001</c:v>
                </c:pt>
                <c:pt idx="20456">
                  <c:v>35.039366666666702</c:v>
                </c:pt>
                <c:pt idx="20457">
                  <c:v>35.041033333333402</c:v>
                </c:pt>
                <c:pt idx="20458">
                  <c:v>35.042700000000004</c:v>
                </c:pt>
                <c:pt idx="20459">
                  <c:v>35.044366666666697</c:v>
                </c:pt>
                <c:pt idx="20460">
                  <c:v>35.046033333333398</c:v>
                </c:pt>
                <c:pt idx="20461">
                  <c:v>35.047699999999999</c:v>
                </c:pt>
                <c:pt idx="20462">
                  <c:v>35.0493666666667</c:v>
                </c:pt>
                <c:pt idx="20463">
                  <c:v>35.0510333333334</c:v>
                </c:pt>
                <c:pt idx="20464">
                  <c:v>35.052700000000002</c:v>
                </c:pt>
                <c:pt idx="20465">
                  <c:v>35.054366666666702</c:v>
                </c:pt>
                <c:pt idx="20466">
                  <c:v>35.056033333333403</c:v>
                </c:pt>
                <c:pt idx="20467">
                  <c:v>35.057699999999997</c:v>
                </c:pt>
                <c:pt idx="20468">
                  <c:v>35.059366666666698</c:v>
                </c:pt>
                <c:pt idx="20469">
                  <c:v>35.061033333333398</c:v>
                </c:pt>
                <c:pt idx="20470">
                  <c:v>35.0627</c:v>
                </c:pt>
                <c:pt idx="20471">
                  <c:v>35.0643666666667</c:v>
                </c:pt>
                <c:pt idx="20472">
                  <c:v>35.066033333333401</c:v>
                </c:pt>
                <c:pt idx="20473">
                  <c:v>35.067700000000002</c:v>
                </c:pt>
                <c:pt idx="20474">
                  <c:v>35.069366666666703</c:v>
                </c:pt>
                <c:pt idx="20475">
                  <c:v>35.071033333333403</c:v>
                </c:pt>
                <c:pt idx="20476">
                  <c:v>35.072699999999998</c:v>
                </c:pt>
                <c:pt idx="20477">
                  <c:v>35.074366666666698</c:v>
                </c:pt>
                <c:pt idx="20478">
                  <c:v>35.076033333333399</c:v>
                </c:pt>
                <c:pt idx="20479">
                  <c:v>35.0777</c:v>
                </c:pt>
                <c:pt idx="20480">
                  <c:v>35.079366666666701</c:v>
                </c:pt>
                <c:pt idx="20481">
                  <c:v>35.081033333333401</c:v>
                </c:pt>
                <c:pt idx="20482">
                  <c:v>35.082700000000003</c:v>
                </c:pt>
                <c:pt idx="20483">
                  <c:v>35.084366666666703</c:v>
                </c:pt>
                <c:pt idx="20484">
                  <c:v>35.086033333333397</c:v>
                </c:pt>
                <c:pt idx="20485">
                  <c:v>35.087699999999998</c:v>
                </c:pt>
                <c:pt idx="20486">
                  <c:v>35.089366666666699</c:v>
                </c:pt>
                <c:pt idx="20487">
                  <c:v>35.091033333333399</c:v>
                </c:pt>
                <c:pt idx="20488">
                  <c:v>35.092700000000001</c:v>
                </c:pt>
                <c:pt idx="20489">
                  <c:v>35.094366666666701</c:v>
                </c:pt>
                <c:pt idx="20490">
                  <c:v>35.096033333333402</c:v>
                </c:pt>
                <c:pt idx="20491">
                  <c:v>35.097700000000003</c:v>
                </c:pt>
                <c:pt idx="20492">
                  <c:v>35.099366666666697</c:v>
                </c:pt>
                <c:pt idx="20493">
                  <c:v>35.101033333333397</c:v>
                </c:pt>
                <c:pt idx="20494">
                  <c:v>35.102699999999999</c:v>
                </c:pt>
                <c:pt idx="20495">
                  <c:v>35.104366666666699</c:v>
                </c:pt>
                <c:pt idx="20496">
                  <c:v>35.1060333333334</c:v>
                </c:pt>
                <c:pt idx="20497">
                  <c:v>35.107700000000001</c:v>
                </c:pt>
                <c:pt idx="20498">
                  <c:v>35.109366666666702</c:v>
                </c:pt>
                <c:pt idx="20499">
                  <c:v>35.111033333333403</c:v>
                </c:pt>
                <c:pt idx="20500">
                  <c:v>35.112699999999997</c:v>
                </c:pt>
                <c:pt idx="20501">
                  <c:v>35.114366666666697</c:v>
                </c:pt>
                <c:pt idx="20502">
                  <c:v>35.116033333333398</c:v>
                </c:pt>
                <c:pt idx="20503">
                  <c:v>35.117699999999999</c:v>
                </c:pt>
                <c:pt idx="20504">
                  <c:v>35.1193666666667</c:v>
                </c:pt>
                <c:pt idx="20505">
                  <c:v>35.121033333333401</c:v>
                </c:pt>
                <c:pt idx="20506">
                  <c:v>35.122700000000002</c:v>
                </c:pt>
                <c:pt idx="20507">
                  <c:v>35.124366666666702</c:v>
                </c:pt>
                <c:pt idx="20508">
                  <c:v>35.126033333333403</c:v>
                </c:pt>
                <c:pt idx="20509">
                  <c:v>35.127699999999997</c:v>
                </c:pt>
                <c:pt idx="20510">
                  <c:v>35.129366666666698</c:v>
                </c:pt>
                <c:pt idx="20511">
                  <c:v>35.131033333333399</c:v>
                </c:pt>
                <c:pt idx="20512">
                  <c:v>35.1327</c:v>
                </c:pt>
                <c:pt idx="20513">
                  <c:v>35.1343666666667</c:v>
                </c:pt>
                <c:pt idx="20514">
                  <c:v>35.136033333333401</c:v>
                </c:pt>
                <c:pt idx="20515">
                  <c:v>35.137700000000002</c:v>
                </c:pt>
                <c:pt idx="20516">
                  <c:v>35.139366666666703</c:v>
                </c:pt>
                <c:pt idx="20517">
                  <c:v>35.141033333333397</c:v>
                </c:pt>
                <c:pt idx="20518">
                  <c:v>35.142699999999998</c:v>
                </c:pt>
                <c:pt idx="20519">
                  <c:v>35.144366666666699</c:v>
                </c:pt>
                <c:pt idx="20520">
                  <c:v>35.146033333333399</c:v>
                </c:pt>
                <c:pt idx="20521">
                  <c:v>35.1477</c:v>
                </c:pt>
                <c:pt idx="20522">
                  <c:v>35.149366666666701</c:v>
                </c:pt>
                <c:pt idx="20523">
                  <c:v>35.151033333333402</c:v>
                </c:pt>
                <c:pt idx="20524">
                  <c:v>35.152700000000003</c:v>
                </c:pt>
                <c:pt idx="20525">
                  <c:v>35.154366666666697</c:v>
                </c:pt>
                <c:pt idx="20526">
                  <c:v>35.156033333333397</c:v>
                </c:pt>
                <c:pt idx="20527">
                  <c:v>35.157699999999998</c:v>
                </c:pt>
                <c:pt idx="20528">
                  <c:v>35.159366666666699</c:v>
                </c:pt>
                <c:pt idx="20529">
                  <c:v>35.1610333333334</c:v>
                </c:pt>
                <c:pt idx="20530">
                  <c:v>35.162700000000001</c:v>
                </c:pt>
                <c:pt idx="20531">
                  <c:v>35.164366666666702</c:v>
                </c:pt>
                <c:pt idx="20532">
                  <c:v>35.166033333333402</c:v>
                </c:pt>
                <c:pt idx="20533">
                  <c:v>35.167700000000004</c:v>
                </c:pt>
                <c:pt idx="20534">
                  <c:v>35.169366666666697</c:v>
                </c:pt>
                <c:pt idx="20535">
                  <c:v>35.171033333333398</c:v>
                </c:pt>
                <c:pt idx="20536">
                  <c:v>35.172699999999999</c:v>
                </c:pt>
                <c:pt idx="20537">
                  <c:v>35.1743666666667</c:v>
                </c:pt>
                <c:pt idx="20538">
                  <c:v>35.1760333333334</c:v>
                </c:pt>
                <c:pt idx="20539">
                  <c:v>35.177700000000002</c:v>
                </c:pt>
                <c:pt idx="20540">
                  <c:v>35.179366666666702</c:v>
                </c:pt>
                <c:pt idx="20541">
                  <c:v>35.181033333333403</c:v>
                </c:pt>
                <c:pt idx="20542">
                  <c:v>35.182699999999997</c:v>
                </c:pt>
                <c:pt idx="20543">
                  <c:v>35.184366666666698</c:v>
                </c:pt>
                <c:pt idx="20544">
                  <c:v>35.186033333333398</c:v>
                </c:pt>
                <c:pt idx="20545">
                  <c:v>35.1877</c:v>
                </c:pt>
                <c:pt idx="20546">
                  <c:v>35.1893666666667</c:v>
                </c:pt>
                <c:pt idx="20547">
                  <c:v>35.191033333333401</c:v>
                </c:pt>
                <c:pt idx="20548">
                  <c:v>35.192700000000002</c:v>
                </c:pt>
                <c:pt idx="20549">
                  <c:v>35.194366666666703</c:v>
                </c:pt>
                <c:pt idx="20550">
                  <c:v>35.196033333333403</c:v>
                </c:pt>
                <c:pt idx="20551">
                  <c:v>35.197699999999998</c:v>
                </c:pt>
                <c:pt idx="20552">
                  <c:v>35.199366666666698</c:v>
                </c:pt>
                <c:pt idx="20553">
                  <c:v>35.201033333333399</c:v>
                </c:pt>
                <c:pt idx="20554">
                  <c:v>35.2027</c:v>
                </c:pt>
                <c:pt idx="20555">
                  <c:v>35.204366666666701</c:v>
                </c:pt>
                <c:pt idx="20556">
                  <c:v>35.206033333333401</c:v>
                </c:pt>
                <c:pt idx="20557">
                  <c:v>35.207700000000003</c:v>
                </c:pt>
                <c:pt idx="20558">
                  <c:v>35.209366666666703</c:v>
                </c:pt>
                <c:pt idx="20559">
                  <c:v>35.211033333333397</c:v>
                </c:pt>
                <c:pt idx="20560">
                  <c:v>35.212699999999998</c:v>
                </c:pt>
                <c:pt idx="20561">
                  <c:v>35.214366666666699</c:v>
                </c:pt>
                <c:pt idx="20562">
                  <c:v>35.216033333333399</c:v>
                </c:pt>
                <c:pt idx="20563">
                  <c:v>35.217700000000001</c:v>
                </c:pt>
                <c:pt idx="20564">
                  <c:v>35.219366666666701</c:v>
                </c:pt>
                <c:pt idx="20565">
                  <c:v>35.221033333333402</c:v>
                </c:pt>
                <c:pt idx="20566">
                  <c:v>35.222700000000003</c:v>
                </c:pt>
                <c:pt idx="20567">
                  <c:v>35.224366666666697</c:v>
                </c:pt>
                <c:pt idx="20568">
                  <c:v>35.226033333333397</c:v>
                </c:pt>
                <c:pt idx="20569">
                  <c:v>35.227699999999999</c:v>
                </c:pt>
                <c:pt idx="20570">
                  <c:v>35.229366666666699</c:v>
                </c:pt>
                <c:pt idx="20571">
                  <c:v>35.2310333333334</c:v>
                </c:pt>
                <c:pt idx="20572">
                  <c:v>35.232700000000001</c:v>
                </c:pt>
                <c:pt idx="20573">
                  <c:v>35.234366666666702</c:v>
                </c:pt>
                <c:pt idx="20574">
                  <c:v>35.236033333333403</c:v>
                </c:pt>
                <c:pt idx="20575">
                  <c:v>35.237699999999997</c:v>
                </c:pt>
                <c:pt idx="20576">
                  <c:v>35.239366666666697</c:v>
                </c:pt>
                <c:pt idx="20577">
                  <c:v>35.241033333333398</c:v>
                </c:pt>
                <c:pt idx="20578">
                  <c:v>35.242699999999999</c:v>
                </c:pt>
                <c:pt idx="20579">
                  <c:v>35.2443666666667</c:v>
                </c:pt>
                <c:pt idx="20580">
                  <c:v>35.246033333333401</c:v>
                </c:pt>
                <c:pt idx="20581">
                  <c:v>35.247700000000002</c:v>
                </c:pt>
                <c:pt idx="20582">
                  <c:v>35.249366666666702</c:v>
                </c:pt>
                <c:pt idx="20583">
                  <c:v>35.251033333333403</c:v>
                </c:pt>
                <c:pt idx="20584">
                  <c:v>35.252699999999997</c:v>
                </c:pt>
                <c:pt idx="20585">
                  <c:v>35.254366666666698</c:v>
                </c:pt>
                <c:pt idx="20586">
                  <c:v>35.256033333333399</c:v>
                </c:pt>
                <c:pt idx="20587">
                  <c:v>35.2577</c:v>
                </c:pt>
                <c:pt idx="20588">
                  <c:v>35.2593666666667</c:v>
                </c:pt>
                <c:pt idx="20589">
                  <c:v>35.261033333333401</c:v>
                </c:pt>
                <c:pt idx="20590">
                  <c:v>35.262700000000002</c:v>
                </c:pt>
                <c:pt idx="20591">
                  <c:v>35.264366666666703</c:v>
                </c:pt>
                <c:pt idx="20592">
                  <c:v>35.266033333333397</c:v>
                </c:pt>
                <c:pt idx="20593">
                  <c:v>35.267699999999998</c:v>
                </c:pt>
                <c:pt idx="20594">
                  <c:v>35.269366666666699</c:v>
                </c:pt>
                <c:pt idx="20595">
                  <c:v>35.271033333333399</c:v>
                </c:pt>
                <c:pt idx="20596">
                  <c:v>35.2727</c:v>
                </c:pt>
                <c:pt idx="20597">
                  <c:v>35.274366666666701</c:v>
                </c:pt>
                <c:pt idx="20598">
                  <c:v>35.276033333333402</c:v>
                </c:pt>
                <c:pt idx="20599">
                  <c:v>35.277700000000003</c:v>
                </c:pt>
                <c:pt idx="20600">
                  <c:v>35.279366666666697</c:v>
                </c:pt>
                <c:pt idx="20601">
                  <c:v>35.281033333333397</c:v>
                </c:pt>
                <c:pt idx="20602">
                  <c:v>35.282699999999998</c:v>
                </c:pt>
                <c:pt idx="20603">
                  <c:v>35.284366666666699</c:v>
                </c:pt>
                <c:pt idx="20604">
                  <c:v>35.2860333333334</c:v>
                </c:pt>
                <c:pt idx="20605">
                  <c:v>35.287700000000001</c:v>
                </c:pt>
                <c:pt idx="20606">
                  <c:v>35.289366666666702</c:v>
                </c:pt>
                <c:pt idx="20607">
                  <c:v>35.291033333333402</c:v>
                </c:pt>
                <c:pt idx="20608">
                  <c:v>35.292700000000004</c:v>
                </c:pt>
                <c:pt idx="20609">
                  <c:v>35.294366666666697</c:v>
                </c:pt>
                <c:pt idx="20610">
                  <c:v>35.296033333333398</c:v>
                </c:pt>
                <c:pt idx="20611">
                  <c:v>35.297699999999999</c:v>
                </c:pt>
                <c:pt idx="20612">
                  <c:v>35.2993666666667</c:v>
                </c:pt>
                <c:pt idx="20613">
                  <c:v>35.3010333333334</c:v>
                </c:pt>
                <c:pt idx="20614">
                  <c:v>35.302700000000002</c:v>
                </c:pt>
                <c:pt idx="20615">
                  <c:v>35.304366666666702</c:v>
                </c:pt>
                <c:pt idx="20616">
                  <c:v>35.306033333333403</c:v>
                </c:pt>
                <c:pt idx="20617">
                  <c:v>35.307699999999997</c:v>
                </c:pt>
                <c:pt idx="20618">
                  <c:v>35.309366666666698</c:v>
                </c:pt>
                <c:pt idx="20619">
                  <c:v>35.311033333333398</c:v>
                </c:pt>
                <c:pt idx="20620">
                  <c:v>35.3127</c:v>
                </c:pt>
                <c:pt idx="20621">
                  <c:v>35.3143666666667</c:v>
                </c:pt>
                <c:pt idx="20622">
                  <c:v>35.316033333333401</c:v>
                </c:pt>
                <c:pt idx="20623">
                  <c:v>35.317700000000002</c:v>
                </c:pt>
                <c:pt idx="20624">
                  <c:v>35.319366666666703</c:v>
                </c:pt>
                <c:pt idx="20625">
                  <c:v>35.321033333333403</c:v>
                </c:pt>
                <c:pt idx="20626">
                  <c:v>35.322699999999998</c:v>
                </c:pt>
                <c:pt idx="20627">
                  <c:v>35.324366666666698</c:v>
                </c:pt>
                <c:pt idx="20628">
                  <c:v>35.326033333333399</c:v>
                </c:pt>
                <c:pt idx="20629">
                  <c:v>35.3277</c:v>
                </c:pt>
                <c:pt idx="20630">
                  <c:v>35.329366666666701</c:v>
                </c:pt>
                <c:pt idx="20631">
                  <c:v>35.331033333333401</c:v>
                </c:pt>
                <c:pt idx="20632">
                  <c:v>35.332700000000003</c:v>
                </c:pt>
                <c:pt idx="20633">
                  <c:v>35.334366666666703</c:v>
                </c:pt>
                <c:pt idx="20634">
                  <c:v>35.336033333333397</c:v>
                </c:pt>
                <c:pt idx="20635">
                  <c:v>35.337699999999998</c:v>
                </c:pt>
                <c:pt idx="20636">
                  <c:v>35.339366666666699</c:v>
                </c:pt>
                <c:pt idx="20637">
                  <c:v>35.341033333333399</c:v>
                </c:pt>
                <c:pt idx="20638">
                  <c:v>35.342700000000001</c:v>
                </c:pt>
                <c:pt idx="20639">
                  <c:v>35.344366666666701</c:v>
                </c:pt>
                <c:pt idx="20640">
                  <c:v>35.346033333333402</c:v>
                </c:pt>
                <c:pt idx="20641">
                  <c:v>35.347700000000003</c:v>
                </c:pt>
                <c:pt idx="20642">
                  <c:v>35.349366666666697</c:v>
                </c:pt>
                <c:pt idx="20643">
                  <c:v>35.351033333333397</c:v>
                </c:pt>
                <c:pt idx="20644">
                  <c:v>35.352699999999999</c:v>
                </c:pt>
                <c:pt idx="20645">
                  <c:v>35.354366666666699</c:v>
                </c:pt>
                <c:pt idx="20646">
                  <c:v>35.3560333333334</c:v>
                </c:pt>
                <c:pt idx="20647">
                  <c:v>35.357700000000001</c:v>
                </c:pt>
                <c:pt idx="20648">
                  <c:v>35.359366666666702</c:v>
                </c:pt>
                <c:pt idx="20649">
                  <c:v>35.361033333333403</c:v>
                </c:pt>
                <c:pt idx="20650">
                  <c:v>35.362699999999997</c:v>
                </c:pt>
                <c:pt idx="20651">
                  <c:v>35.364366666666697</c:v>
                </c:pt>
                <c:pt idx="20652">
                  <c:v>35.366033333333398</c:v>
                </c:pt>
                <c:pt idx="20653">
                  <c:v>35.367699999999999</c:v>
                </c:pt>
                <c:pt idx="20654">
                  <c:v>35.3693666666667</c:v>
                </c:pt>
                <c:pt idx="20655">
                  <c:v>35.371033333333401</c:v>
                </c:pt>
                <c:pt idx="20656">
                  <c:v>35.372700000000002</c:v>
                </c:pt>
                <c:pt idx="20657">
                  <c:v>35.374366666666702</c:v>
                </c:pt>
                <c:pt idx="20658">
                  <c:v>35.376033333333403</c:v>
                </c:pt>
                <c:pt idx="20659">
                  <c:v>35.377699999999997</c:v>
                </c:pt>
                <c:pt idx="20660">
                  <c:v>35.379366666666698</c:v>
                </c:pt>
                <c:pt idx="20661">
                  <c:v>35.381033333333399</c:v>
                </c:pt>
                <c:pt idx="20662">
                  <c:v>35.3827</c:v>
                </c:pt>
                <c:pt idx="20663">
                  <c:v>35.3843666666667</c:v>
                </c:pt>
                <c:pt idx="20664">
                  <c:v>35.386033333333401</c:v>
                </c:pt>
                <c:pt idx="20665">
                  <c:v>35.387700000000002</c:v>
                </c:pt>
                <c:pt idx="20666">
                  <c:v>35.389366666666703</c:v>
                </c:pt>
                <c:pt idx="20667">
                  <c:v>35.391033333333397</c:v>
                </c:pt>
                <c:pt idx="20668">
                  <c:v>35.392699999999998</c:v>
                </c:pt>
                <c:pt idx="20669">
                  <c:v>35.394366666666699</c:v>
                </c:pt>
                <c:pt idx="20670">
                  <c:v>35.396033333333399</c:v>
                </c:pt>
                <c:pt idx="20671">
                  <c:v>35.3977</c:v>
                </c:pt>
                <c:pt idx="20672">
                  <c:v>35.399366666666701</c:v>
                </c:pt>
                <c:pt idx="20673">
                  <c:v>35.401033333333402</c:v>
                </c:pt>
                <c:pt idx="20674">
                  <c:v>35.402700000000003</c:v>
                </c:pt>
                <c:pt idx="20675">
                  <c:v>35.404366666666697</c:v>
                </c:pt>
                <c:pt idx="20676">
                  <c:v>35.406033333333397</c:v>
                </c:pt>
                <c:pt idx="20677">
                  <c:v>35.407699999999998</c:v>
                </c:pt>
                <c:pt idx="20678">
                  <c:v>35.409366666666699</c:v>
                </c:pt>
                <c:pt idx="20679">
                  <c:v>35.4110333333334</c:v>
                </c:pt>
                <c:pt idx="20680">
                  <c:v>35.412700000000001</c:v>
                </c:pt>
                <c:pt idx="20681">
                  <c:v>35.414366666666702</c:v>
                </c:pt>
                <c:pt idx="20682">
                  <c:v>35.416033333333402</c:v>
                </c:pt>
                <c:pt idx="20683">
                  <c:v>35.417700000000004</c:v>
                </c:pt>
                <c:pt idx="20684">
                  <c:v>35.419366666666697</c:v>
                </c:pt>
                <c:pt idx="20685">
                  <c:v>35.421033333333398</c:v>
                </c:pt>
                <c:pt idx="20686">
                  <c:v>35.422699999999999</c:v>
                </c:pt>
                <c:pt idx="20687">
                  <c:v>35.4243666666667</c:v>
                </c:pt>
                <c:pt idx="20688">
                  <c:v>35.4260333333334</c:v>
                </c:pt>
                <c:pt idx="20689">
                  <c:v>35.427700000000002</c:v>
                </c:pt>
                <c:pt idx="20690">
                  <c:v>35.429366666666702</c:v>
                </c:pt>
                <c:pt idx="20691">
                  <c:v>35.431033333333403</c:v>
                </c:pt>
                <c:pt idx="20692">
                  <c:v>35.432699999999997</c:v>
                </c:pt>
                <c:pt idx="20693">
                  <c:v>35.434366666666698</c:v>
                </c:pt>
                <c:pt idx="20694">
                  <c:v>35.436033333333398</c:v>
                </c:pt>
                <c:pt idx="20695">
                  <c:v>35.4377</c:v>
                </c:pt>
                <c:pt idx="20696">
                  <c:v>35.4393666666667</c:v>
                </c:pt>
                <c:pt idx="20697">
                  <c:v>35.441033333333401</c:v>
                </c:pt>
                <c:pt idx="20698">
                  <c:v>35.442700000000002</c:v>
                </c:pt>
                <c:pt idx="20699">
                  <c:v>35.444366666666703</c:v>
                </c:pt>
                <c:pt idx="20700">
                  <c:v>35.446033333333403</c:v>
                </c:pt>
                <c:pt idx="20701">
                  <c:v>35.447699999999998</c:v>
                </c:pt>
                <c:pt idx="20702">
                  <c:v>35.449366666666698</c:v>
                </c:pt>
                <c:pt idx="20703">
                  <c:v>35.451033333333399</c:v>
                </c:pt>
                <c:pt idx="20704">
                  <c:v>35.4527</c:v>
                </c:pt>
                <c:pt idx="20705">
                  <c:v>35.454366666666701</c:v>
                </c:pt>
                <c:pt idx="20706">
                  <c:v>35.456033333333401</c:v>
                </c:pt>
                <c:pt idx="20707">
                  <c:v>35.457700000000003</c:v>
                </c:pt>
                <c:pt idx="20708">
                  <c:v>35.459366666666703</c:v>
                </c:pt>
                <c:pt idx="20709">
                  <c:v>35.461033333333397</c:v>
                </c:pt>
                <c:pt idx="20710">
                  <c:v>35.462699999999998</c:v>
                </c:pt>
                <c:pt idx="20711">
                  <c:v>35.464366666666699</c:v>
                </c:pt>
                <c:pt idx="20712">
                  <c:v>35.466033333333399</c:v>
                </c:pt>
                <c:pt idx="20713">
                  <c:v>35.467700000000001</c:v>
                </c:pt>
                <c:pt idx="20714">
                  <c:v>35.469366666666701</c:v>
                </c:pt>
                <c:pt idx="20715">
                  <c:v>35.471033333333402</c:v>
                </c:pt>
                <c:pt idx="20716">
                  <c:v>35.472700000000003</c:v>
                </c:pt>
                <c:pt idx="20717">
                  <c:v>35.474366666666697</c:v>
                </c:pt>
                <c:pt idx="20718">
                  <c:v>35.476033333333397</c:v>
                </c:pt>
                <c:pt idx="20719">
                  <c:v>35.477699999999999</c:v>
                </c:pt>
                <c:pt idx="20720">
                  <c:v>35.479366666666699</c:v>
                </c:pt>
                <c:pt idx="20721">
                  <c:v>35.4810333333334</c:v>
                </c:pt>
                <c:pt idx="20722">
                  <c:v>35.482700000000001</c:v>
                </c:pt>
                <c:pt idx="20723">
                  <c:v>35.484366666666702</c:v>
                </c:pt>
                <c:pt idx="20724">
                  <c:v>35.486033333333403</c:v>
                </c:pt>
                <c:pt idx="20725">
                  <c:v>35.487699999999997</c:v>
                </c:pt>
                <c:pt idx="20726">
                  <c:v>35.489366666666697</c:v>
                </c:pt>
                <c:pt idx="20727">
                  <c:v>35.491033333333398</c:v>
                </c:pt>
                <c:pt idx="20728">
                  <c:v>35.492699999999999</c:v>
                </c:pt>
                <c:pt idx="20729">
                  <c:v>35.4943666666667</c:v>
                </c:pt>
                <c:pt idx="20730">
                  <c:v>35.496033333333401</c:v>
                </c:pt>
                <c:pt idx="20731">
                  <c:v>35.497700000000002</c:v>
                </c:pt>
                <c:pt idx="20732">
                  <c:v>35.499366666666702</c:v>
                </c:pt>
                <c:pt idx="20733">
                  <c:v>35.501033333333403</c:v>
                </c:pt>
                <c:pt idx="20734">
                  <c:v>35.502699999999997</c:v>
                </c:pt>
                <c:pt idx="20735">
                  <c:v>35.504366666666698</c:v>
                </c:pt>
                <c:pt idx="20736">
                  <c:v>35.506033333333399</c:v>
                </c:pt>
                <c:pt idx="20737">
                  <c:v>35.5077</c:v>
                </c:pt>
                <c:pt idx="20738">
                  <c:v>35.5093666666667</c:v>
                </c:pt>
                <c:pt idx="20739">
                  <c:v>35.511033333333401</c:v>
                </c:pt>
                <c:pt idx="20740">
                  <c:v>35.512700000000002</c:v>
                </c:pt>
                <c:pt idx="20741">
                  <c:v>35.514366666666703</c:v>
                </c:pt>
                <c:pt idx="20742">
                  <c:v>35.516033333333397</c:v>
                </c:pt>
                <c:pt idx="20743">
                  <c:v>35.517699999999998</c:v>
                </c:pt>
                <c:pt idx="20744">
                  <c:v>35.519366666666699</c:v>
                </c:pt>
                <c:pt idx="20745">
                  <c:v>35.521033333333399</c:v>
                </c:pt>
                <c:pt idx="20746">
                  <c:v>35.5227</c:v>
                </c:pt>
                <c:pt idx="20747">
                  <c:v>35.524366666666701</c:v>
                </c:pt>
                <c:pt idx="20748">
                  <c:v>35.526033333333402</c:v>
                </c:pt>
                <c:pt idx="20749">
                  <c:v>35.527700000000003</c:v>
                </c:pt>
                <c:pt idx="20750">
                  <c:v>35.529366666666697</c:v>
                </c:pt>
                <c:pt idx="20751">
                  <c:v>35.531033333333397</c:v>
                </c:pt>
                <c:pt idx="20752">
                  <c:v>35.532699999999998</c:v>
                </c:pt>
                <c:pt idx="20753">
                  <c:v>35.534366666666699</c:v>
                </c:pt>
                <c:pt idx="20754">
                  <c:v>35.5360333333334</c:v>
                </c:pt>
                <c:pt idx="20755">
                  <c:v>35.537700000000001</c:v>
                </c:pt>
                <c:pt idx="20756">
                  <c:v>35.539366666666702</c:v>
                </c:pt>
                <c:pt idx="20757">
                  <c:v>35.541033333333402</c:v>
                </c:pt>
                <c:pt idx="20758">
                  <c:v>35.542700000000004</c:v>
                </c:pt>
                <c:pt idx="20759">
                  <c:v>35.544366666666697</c:v>
                </c:pt>
                <c:pt idx="20760">
                  <c:v>35.546033333333398</c:v>
                </c:pt>
                <c:pt idx="20761">
                  <c:v>35.547699999999999</c:v>
                </c:pt>
                <c:pt idx="20762">
                  <c:v>35.5493666666667</c:v>
                </c:pt>
                <c:pt idx="20763">
                  <c:v>35.5510333333334</c:v>
                </c:pt>
                <c:pt idx="20764">
                  <c:v>35.552700000000002</c:v>
                </c:pt>
                <c:pt idx="20765">
                  <c:v>35.554366666666702</c:v>
                </c:pt>
                <c:pt idx="20766">
                  <c:v>35.556033333333403</c:v>
                </c:pt>
                <c:pt idx="20767">
                  <c:v>35.557699999999997</c:v>
                </c:pt>
                <c:pt idx="20768">
                  <c:v>35.559366666666698</c:v>
                </c:pt>
                <c:pt idx="20769">
                  <c:v>35.561033333333398</c:v>
                </c:pt>
                <c:pt idx="20770">
                  <c:v>35.5627</c:v>
                </c:pt>
                <c:pt idx="20771">
                  <c:v>35.5643666666667</c:v>
                </c:pt>
                <c:pt idx="20772">
                  <c:v>35.566033333333401</c:v>
                </c:pt>
                <c:pt idx="20773">
                  <c:v>35.567700000000002</c:v>
                </c:pt>
                <c:pt idx="20774">
                  <c:v>35.569366666666703</c:v>
                </c:pt>
                <c:pt idx="20775">
                  <c:v>35.571033333333403</c:v>
                </c:pt>
                <c:pt idx="20776">
                  <c:v>35.572699999999998</c:v>
                </c:pt>
                <c:pt idx="20777">
                  <c:v>35.574366666666698</c:v>
                </c:pt>
                <c:pt idx="20778">
                  <c:v>35.576033333333399</c:v>
                </c:pt>
                <c:pt idx="20779">
                  <c:v>35.5777</c:v>
                </c:pt>
                <c:pt idx="20780">
                  <c:v>35.579366666666701</c:v>
                </c:pt>
                <c:pt idx="20781">
                  <c:v>35.581033333333401</c:v>
                </c:pt>
                <c:pt idx="20782">
                  <c:v>35.582700000000003</c:v>
                </c:pt>
                <c:pt idx="20783">
                  <c:v>35.584366666666703</c:v>
                </c:pt>
                <c:pt idx="20784">
                  <c:v>35.586033333333397</c:v>
                </c:pt>
                <c:pt idx="20785">
                  <c:v>35.587699999999998</c:v>
                </c:pt>
                <c:pt idx="20786">
                  <c:v>35.589366666666699</c:v>
                </c:pt>
                <c:pt idx="20787">
                  <c:v>35.591033333333399</c:v>
                </c:pt>
                <c:pt idx="20788">
                  <c:v>35.592700000000001</c:v>
                </c:pt>
                <c:pt idx="20789">
                  <c:v>35.594366666666701</c:v>
                </c:pt>
                <c:pt idx="20790">
                  <c:v>35.596033333333402</c:v>
                </c:pt>
                <c:pt idx="20791">
                  <c:v>35.597700000000003</c:v>
                </c:pt>
                <c:pt idx="20792">
                  <c:v>35.599366666666697</c:v>
                </c:pt>
                <c:pt idx="20793">
                  <c:v>35.601033333333397</c:v>
                </c:pt>
                <c:pt idx="20794">
                  <c:v>35.602699999999999</c:v>
                </c:pt>
                <c:pt idx="20795">
                  <c:v>35.604366666666699</c:v>
                </c:pt>
                <c:pt idx="20796">
                  <c:v>35.6060333333334</c:v>
                </c:pt>
                <c:pt idx="20797">
                  <c:v>35.607700000000001</c:v>
                </c:pt>
                <c:pt idx="20798">
                  <c:v>35.609366666666702</c:v>
                </c:pt>
                <c:pt idx="20799">
                  <c:v>35.611033333333403</c:v>
                </c:pt>
                <c:pt idx="20800">
                  <c:v>35.612699999999997</c:v>
                </c:pt>
                <c:pt idx="20801">
                  <c:v>35.614366666666697</c:v>
                </c:pt>
                <c:pt idx="20802">
                  <c:v>35.616033333333398</c:v>
                </c:pt>
                <c:pt idx="20803">
                  <c:v>35.617699999999999</c:v>
                </c:pt>
                <c:pt idx="20804">
                  <c:v>35.6193666666667</c:v>
                </c:pt>
                <c:pt idx="20805">
                  <c:v>35.621033333333401</c:v>
                </c:pt>
                <c:pt idx="20806">
                  <c:v>35.622700000000002</c:v>
                </c:pt>
                <c:pt idx="20807">
                  <c:v>35.624366666666702</c:v>
                </c:pt>
                <c:pt idx="20808">
                  <c:v>35.626033333333403</c:v>
                </c:pt>
                <c:pt idx="20809">
                  <c:v>35.627699999999997</c:v>
                </c:pt>
                <c:pt idx="20810">
                  <c:v>35.629366666666698</c:v>
                </c:pt>
                <c:pt idx="20811">
                  <c:v>35.631033333333399</c:v>
                </c:pt>
                <c:pt idx="20812">
                  <c:v>35.6327</c:v>
                </c:pt>
                <c:pt idx="20813">
                  <c:v>35.6343666666667</c:v>
                </c:pt>
                <c:pt idx="20814">
                  <c:v>35.636033333333401</c:v>
                </c:pt>
                <c:pt idx="20815">
                  <c:v>35.637700000000002</c:v>
                </c:pt>
                <c:pt idx="20816">
                  <c:v>35.639366666666703</c:v>
                </c:pt>
                <c:pt idx="20817">
                  <c:v>35.641033333333397</c:v>
                </c:pt>
                <c:pt idx="20818">
                  <c:v>35.642699999999998</c:v>
                </c:pt>
                <c:pt idx="20819">
                  <c:v>35.644366666666699</c:v>
                </c:pt>
                <c:pt idx="20820">
                  <c:v>35.646033333333399</c:v>
                </c:pt>
                <c:pt idx="20821">
                  <c:v>35.6477</c:v>
                </c:pt>
                <c:pt idx="20822">
                  <c:v>35.649366666666701</c:v>
                </c:pt>
                <c:pt idx="20823">
                  <c:v>35.651033333333402</c:v>
                </c:pt>
                <c:pt idx="20824">
                  <c:v>35.652700000000003</c:v>
                </c:pt>
                <c:pt idx="20825">
                  <c:v>35.654366666666697</c:v>
                </c:pt>
                <c:pt idx="20826">
                  <c:v>35.656033333333397</c:v>
                </c:pt>
                <c:pt idx="20827">
                  <c:v>35.657699999999998</c:v>
                </c:pt>
                <c:pt idx="20828">
                  <c:v>35.659366666666699</c:v>
                </c:pt>
                <c:pt idx="20829">
                  <c:v>35.6610333333334</c:v>
                </c:pt>
                <c:pt idx="20830">
                  <c:v>35.662700000000001</c:v>
                </c:pt>
                <c:pt idx="20831">
                  <c:v>35.664366666666702</c:v>
                </c:pt>
                <c:pt idx="20832">
                  <c:v>35.666033333333402</c:v>
                </c:pt>
                <c:pt idx="20833">
                  <c:v>35.667700000000004</c:v>
                </c:pt>
                <c:pt idx="20834">
                  <c:v>35.669366666666697</c:v>
                </c:pt>
                <c:pt idx="20835">
                  <c:v>35.671033333333398</c:v>
                </c:pt>
                <c:pt idx="20836">
                  <c:v>35.672699999999999</c:v>
                </c:pt>
                <c:pt idx="20837">
                  <c:v>35.6743666666667</c:v>
                </c:pt>
                <c:pt idx="20838">
                  <c:v>35.6760333333334</c:v>
                </c:pt>
                <c:pt idx="20839">
                  <c:v>35.677700000000002</c:v>
                </c:pt>
                <c:pt idx="20840">
                  <c:v>35.679366666666702</c:v>
                </c:pt>
                <c:pt idx="20841">
                  <c:v>35.681033333333403</c:v>
                </c:pt>
                <c:pt idx="20842">
                  <c:v>35.682699999999997</c:v>
                </c:pt>
                <c:pt idx="20843">
                  <c:v>35.684366666666698</c:v>
                </c:pt>
                <c:pt idx="20844">
                  <c:v>35.686033333333398</c:v>
                </c:pt>
                <c:pt idx="20845">
                  <c:v>35.6877</c:v>
                </c:pt>
                <c:pt idx="20846">
                  <c:v>35.6893666666667</c:v>
                </c:pt>
                <c:pt idx="20847">
                  <c:v>35.691033333333401</c:v>
                </c:pt>
                <c:pt idx="20848">
                  <c:v>35.692700000000002</c:v>
                </c:pt>
                <c:pt idx="20849">
                  <c:v>35.694366666666703</c:v>
                </c:pt>
                <c:pt idx="20850">
                  <c:v>35.696033333333403</c:v>
                </c:pt>
                <c:pt idx="20851">
                  <c:v>35.697699999999998</c:v>
                </c:pt>
                <c:pt idx="20852">
                  <c:v>35.699366666666698</c:v>
                </c:pt>
                <c:pt idx="20853">
                  <c:v>35.701033333333399</c:v>
                </c:pt>
                <c:pt idx="20854">
                  <c:v>35.7027</c:v>
                </c:pt>
                <c:pt idx="20855">
                  <c:v>35.704366666666701</c:v>
                </c:pt>
                <c:pt idx="20856">
                  <c:v>35.706033333333401</c:v>
                </c:pt>
                <c:pt idx="20857">
                  <c:v>35.707700000000003</c:v>
                </c:pt>
                <c:pt idx="20858">
                  <c:v>35.709366666666703</c:v>
                </c:pt>
                <c:pt idx="20859">
                  <c:v>35.711033333333397</c:v>
                </c:pt>
                <c:pt idx="20860">
                  <c:v>35.712699999999998</c:v>
                </c:pt>
                <c:pt idx="20861">
                  <c:v>35.714366666666699</c:v>
                </c:pt>
                <c:pt idx="20862">
                  <c:v>35.716033333333399</c:v>
                </c:pt>
                <c:pt idx="20863">
                  <c:v>35.717700000000001</c:v>
                </c:pt>
                <c:pt idx="20864">
                  <c:v>35.719366666666701</c:v>
                </c:pt>
                <c:pt idx="20865">
                  <c:v>35.721033333333402</c:v>
                </c:pt>
                <c:pt idx="20866">
                  <c:v>35.722700000000003</c:v>
                </c:pt>
                <c:pt idx="20867">
                  <c:v>35.724366666666697</c:v>
                </c:pt>
                <c:pt idx="20868">
                  <c:v>35.726033333333397</c:v>
                </c:pt>
                <c:pt idx="20869">
                  <c:v>35.727699999999999</c:v>
                </c:pt>
                <c:pt idx="20870">
                  <c:v>35.729366666666699</c:v>
                </c:pt>
                <c:pt idx="20871">
                  <c:v>35.7310333333334</c:v>
                </c:pt>
                <c:pt idx="20872">
                  <c:v>35.732700000000001</c:v>
                </c:pt>
                <c:pt idx="20873">
                  <c:v>35.734366666666702</c:v>
                </c:pt>
                <c:pt idx="20874">
                  <c:v>35.736033333333403</c:v>
                </c:pt>
                <c:pt idx="20875">
                  <c:v>35.737699999999997</c:v>
                </c:pt>
                <c:pt idx="20876">
                  <c:v>35.739366666666697</c:v>
                </c:pt>
                <c:pt idx="20877">
                  <c:v>35.741033333333398</c:v>
                </c:pt>
                <c:pt idx="20878">
                  <c:v>35.742699999999999</c:v>
                </c:pt>
                <c:pt idx="20879">
                  <c:v>35.7443666666667</c:v>
                </c:pt>
                <c:pt idx="20880">
                  <c:v>35.746033333333401</c:v>
                </c:pt>
                <c:pt idx="20881">
                  <c:v>35.747700000000002</c:v>
                </c:pt>
                <c:pt idx="20882">
                  <c:v>35.749366666666702</c:v>
                </c:pt>
                <c:pt idx="20883">
                  <c:v>35.751033333333403</c:v>
                </c:pt>
                <c:pt idx="20884">
                  <c:v>35.752699999999997</c:v>
                </c:pt>
                <c:pt idx="20885">
                  <c:v>35.754366666666698</c:v>
                </c:pt>
                <c:pt idx="20886">
                  <c:v>35.756033333333399</c:v>
                </c:pt>
                <c:pt idx="20887">
                  <c:v>35.7577</c:v>
                </c:pt>
                <c:pt idx="20888">
                  <c:v>35.7593666666667</c:v>
                </c:pt>
                <c:pt idx="20889">
                  <c:v>35.761033333333401</c:v>
                </c:pt>
                <c:pt idx="20890">
                  <c:v>35.762700000000002</c:v>
                </c:pt>
                <c:pt idx="20891">
                  <c:v>35.764366666666703</c:v>
                </c:pt>
                <c:pt idx="20892">
                  <c:v>35.766033333333397</c:v>
                </c:pt>
                <c:pt idx="20893">
                  <c:v>35.767699999999998</c:v>
                </c:pt>
                <c:pt idx="20894">
                  <c:v>35.769366666666699</c:v>
                </c:pt>
                <c:pt idx="20895">
                  <c:v>35.771033333333399</c:v>
                </c:pt>
                <c:pt idx="20896">
                  <c:v>35.7727</c:v>
                </c:pt>
                <c:pt idx="20897">
                  <c:v>35.774366666666701</c:v>
                </c:pt>
                <c:pt idx="20898">
                  <c:v>35.776033333333402</c:v>
                </c:pt>
                <c:pt idx="20899">
                  <c:v>35.777700000000003</c:v>
                </c:pt>
                <c:pt idx="20900">
                  <c:v>35.779366666666697</c:v>
                </c:pt>
                <c:pt idx="20901">
                  <c:v>35.781033333333397</c:v>
                </c:pt>
                <c:pt idx="20902">
                  <c:v>35.782699999999998</c:v>
                </c:pt>
                <c:pt idx="20903">
                  <c:v>35.784366666666699</c:v>
                </c:pt>
                <c:pt idx="20904">
                  <c:v>35.7860333333334</c:v>
                </c:pt>
                <c:pt idx="20905">
                  <c:v>35.787700000000001</c:v>
                </c:pt>
                <c:pt idx="20906">
                  <c:v>35.789366666666702</c:v>
                </c:pt>
                <c:pt idx="20907">
                  <c:v>35.791033333333402</c:v>
                </c:pt>
                <c:pt idx="20908">
                  <c:v>35.792700000000004</c:v>
                </c:pt>
                <c:pt idx="20909">
                  <c:v>35.794366666666697</c:v>
                </c:pt>
                <c:pt idx="20910">
                  <c:v>35.796033333333398</c:v>
                </c:pt>
                <c:pt idx="20911">
                  <c:v>35.797699999999999</c:v>
                </c:pt>
                <c:pt idx="20912">
                  <c:v>35.7993666666667</c:v>
                </c:pt>
                <c:pt idx="20913">
                  <c:v>35.8010333333334</c:v>
                </c:pt>
                <c:pt idx="20914">
                  <c:v>35.802700000000002</c:v>
                </c:pt>
                <c:pt idx="20915">
                  <c:v>35.804366666666702</c:v>
                </c:pt>
                <c:pt idx="20916">
                  <c:v>35.806033333333403</c:v>
                </c:pt>
                <c:pt idx="20917">
                  <c:v>35.807699999999997</c:v>
                </c:pt>
                <c:pt idx="20918">
                  <c:v>35.809366666666698</c:v>
                </c:pt>
                <c:pt idx="20919">
                  <c:v>35.811033333333398</c:v>
                </c:pt>
                <c:pt idx="20920">
                  <c:v>35.8127</c:v>
                </c:pt>
                <c:pt idx="20921">
                  <c:v>35.8143666666667</c:v>
                </c:pt>
                <c:pt idx="20922">
                  <c:v>35.816033333333401</c:v>
                </c:pt>
                <c:pt idx="20923">
                  <c:v>35.817700000000002</c:v>
                </c:pt>
                <c:pt idx="20924">
                  <c:v>35.819366666666703</c:v>
                </c:pt>
                <c:pt idx="20925">
                  <c:v>35.821033333333403</c:v>
                </c:pt>
                <c:pt idx="20926">
                  <c:v>35.822699999999998</c:v>
                </c:pt>
                <c:pt idx="20927">
                  <c:v>35.824366666666698</c:v>
                </c:pt>
                <c:pt idx="20928">
                  <c:v>35.826033333333399</c:v>
                </c:pt>
                <c:pt idx="20929">
                  <c:v>35.8277</c:v>
                </c:pt>
                <c:pt idx="20930">
                  <c:v>35.829366666666701</c:v>
                </c:pt>
                <c:pt idx="20931">
                  <c:v>35.831033333333401</c:v>
                </c:pt>
                <c:pt idx="20932">
                  <c:v>35.832700000000003</c:v>
                </c:pt>
                <c:pt idx="20933">
                  <c:v>35.834366666666703</c:v>
                </c:pt>
                <c:pt idx="20934">
                  <c:v>35.836033333333397</c:v>
                </c:pt>
                <c:pt idx="20935">
                  <c:v>35.837699999999998</c:v>
                </c:pt>
                <c:pt idx="20936">
                  <c:v>35.839366666666699</c:v>
                </c:pt>
                <c:pt idx="20937">
                  <c:v>35.841033333333399</c:v>
                </c:pt>
                <c:pt idx="20938">
                  <c:v>35.842700000000001</c:v>
                </c:pt>
                <c:pt idx="20939">
                  <c:v>35.844366666666701</c:v>
                </c:pt>
                <c:pt idx="20940">
                  <c:v>35.846033333333402</c:v>
                </c:pt>
                <c:pt idx="20941">
                  <c:v>35.847700000000003</c:v>
                </c:pt>
                <c:pt idx="20942">
                  <c:v>35.849366666666697</c:v>
                </c:pt>
                <c:pt idx="20943">
                  <c:v>35.851033333333397</c:v>
                </c:pt>
                <c:pt idx="20944">
                  <c:v>35.852699999999999</c:v>
                </c:pt>
                <c:pt idx="20945">
                  <c:v>35.854366666666699</c:v>
                </c:pt>
                <c:pt idx="20946">
                  <c:v>35.8560333333334</c:v>
                </c:pt>
                <c:pt idx="20947">
                  <c:v>35.857700000000001</c:v>
                </c:pt>
                <c:pt idx="20948">
                  <c:v>35.859366666666702</c:v>
                </c:pt>
                <c:pt idx="20949">
                  <c:v>35.861033333333403</c:v>
                </c:pt>
                <c:pt idx="20950">
                  <c:v>35.862699999999997</c:v>
                </c:pt>
                <c:pt idx="20951">
                  <c:v>35.864366666666697</c:v>
                </c:pt>
                <c:pt idx="20952">
                  <c:v>35.866033333333398</c:v>
                </c:pt>
                <c:pt idx="20953">
                  <c:v>35.867699999999999</c:v>
                </c:pt>
                <c:pt idx="20954">
                  <c:v>35.8693666666667</c:v>
                </c:pt>
                <c:pt idx="20955">
                  <c:v>35.871033333333401</c:v>
                </c:pt>
                <c:pt idx="20956">
                  <c:v>35.872700000000002</c:v>
                </c:pt>
                <c:pt idx="20957">
                  <c:v>35.874366666666702</c:v>
                </c:pt>
                <c:pt idx="20958">
                  <c:v>35.876033333333403</c:v>
                </c:pt>
                <c:pt idx="20959">
                  <c:v>35.877699999999997</c:v>
                </c:pt>
                <c:pt idx="20960">
                  <c:v>35.879366666666698</c:v>
                </c:pt>
                <c:pt idx="20961">
                  <c:v>35.881033333333399</c:v>
                </c:pt>
                <c:pt idx="20962">
                  <c:v>35.8827</c:v>
                </c:pt>
                <c:pt idx="20963">
                  <c:v>35.8843666666667</c:v>
                </c:pt>
                <c:pt idx="20964">
                  <c:v>35.886033333333401</c:v>
                </c:pt>
                <c:pt idx="20965">
                  <c:v>35.887700000000002</c:v>
                </c:pt>
                <c:pt idx="20966">
                  <c:v>35.889366666666703</c:v>
                </c:pt>
                <c:pt idx="20967">
                  <c:v>35.891033333333397</c:v>
                </c:pt>
                <c:pt idx="20968">
                  <c:v>35.892699999999998</c:v>
                </c:pt>
                <c:pt idx="20969">
                  <c:v>35.894366666666699</c:v>
                </c:pt>
                <c:pt idx="20970">
                  <c:v>35.896033333333399</c:v>
                </c:pt>
                <c:pt idx="20971">
                  <c:v>35.8977</c:v>
                </c:pt>
                <c:pt idx="20972">
                  <c:v>35.899366666666701</c:v>
                </c:pt>
                <c:pt idx="20973">
                  <c:v>35.901033333333402</c:v>
                </c:pt>
                <c:pt idx="20974">
                  <c:v>35.902700000000003</c:v>
                </c:pt>
                <c:pt idx="20975">
                  <c:v>35.904366666666697</c:v>
                </c:pt>
                <c:pt idx="20976">
                  <c:v>35.906033333333397</c:v>
                </c:pt>
                <c:pt idx="20977">
                  <c:v>35.907699999999998</c:v>
                </c:pt>
                <c:pt idx="20978">
                  <c:v>35.909366666666699</c:v>
                </c:pt>
                <c:pt idx="20979">
                  <c:v>35.9110333333334</c:v>
                </c:pt>
                <c:pt idx="20980">
                  <c:v>35.912700000000001</c:v>
                </c:pt>
                <c:pt idx="20981">
                  <c:v>35.914366666666702</c:v>
                </c:pt>
                <c:pt idx="20982">
                  <c:v>35.916033333333402</c:v>
                </c:pt>
                <c:pt idx="20983">
                  <c:v>35.917700000000004</c:v>
                </c:pt>
                <c:pt idx="20984">
                  <c:v>35.919366666666697</c:v>
                </c:pt>
                <c:pt idx="20985">
                  <c:v>35.921033333333398</c:v>
                </c:pt>
                <c:pt idx="20986">
                  <c:v>35.922699999999999</c:v>
                </c:pt>
                <c:pt idx="20987">
                  <c:v>35.9243666666667</c:v>
                </c:pt>
                <c:pt idx="20988">
                  <c:v>35.9260333333334</c:v>
                </c:pt>
                <c:pt idx="20989">
                  <c:v>35.927700000000002</c:v>
                </c:pt>
                <c:pt idx="20990">
                  <c:v>35.929366666666702</c:v>
                </c:pt>
                <c:pt idx="20991">
                  <c:v>35.931033333333403</c:v>
                </c:pt>
                <c:pt idx="20992">
                  <c:v>35.932699999999997</c:v>
                </c:pt>
                <c:pt idx="20993">
                  <c:v>35.934366666666698</c:v>
                </c:pt>
                <c:pt idx="20994">
                  <c:v>35.936033333333398</c:v>
                </c:pt>
                <c:pt idx="20995">
                  <c:v>35.9377</c:v>
                </c:pt>
                <c:pt idx="20996">
                  <c:v>35.9393666666667</c:v>
                </c:pt>
                <c:pt idx="20997">
                  <c:v>35.941033333333401</c:v>
                </c:pt>
                <c:pt idx="20998">
                  <c:v>35.942700000000002</c:v>
                </c:pt>
                <c:pt idx="20999">
                  <c:v>35.944366666666703</c:v>
                </c:pt>
                <c:pt idx="21000">
                  <c:v>35.946033333333403</c:v>
                </c:pt>
                <c:pt idx="21001">
                  <c:v>35.947699999999998</c:v>
                </c:pt>
                <c:pt idx="21002">
                  <c:v>35.949366666666698</c:v>
                </c:pt>
                <c:pt idx="21003">
                  <c:v>35.951033333333399</c:v>
                </c:pt>
                <c:pt idx="21004">
                  <c:v>35.9527</c:v>
                </c:pt>
                <c:pt idx="21005">
                  <c:v>35.954366666666701</c:v>
                </c:pt>
                <c:pt idx="21006">
                  <c:v>35.956033333333401</c:v>
                </c:pt>
                <c:pt idx="21007">
                  <c:v>35.957700000000003</c:v>
                </c:pt>
                <c:pt idx="21008">
                  <c:v>35.959366666666703</c:v>
                </c:pt>
                <c:pt idx="21009">
                  <c:v>35.961033333333397</c:v>
                </c:pt>
                <c:pt idx="21010">
                  <c:v>35.962699999999998</c:v>
                </c:pt>
                <c:pt idx="21011">
                  <c:v>35.964366666666699</c:v>
                </c:pt>
                <c:pt idx="21012">
                  <c:v>35.966033333333399</c:v>
                </c:pt>
                <c:pt idx="21013">
                  <c:v>35.967700000000001</c:v>
                </c:pt>
                <c:pt idx="21014">
                  <c:v>35.969366666666701</c:v>
                </c:pt>
                <c:pt idx="21015">
                  <c:v>35.971033333333402</c:v>
                </c:pt>
                <c:pt idx="21016">
                  <c:v>35.972700000000003</c:v>
                </c:pt>
                <c:pt idx="21017">
                  <c:v>35.974366666666697</c:v>
                </c:pt>
                <c:pt idx="21018">
                  <c:v>35.976033333333397</c:v>
                </c:pt>
                <c:pt idx="21019">
                  <c:v>35.977699999999999</c:v>
                </c:pt>
                <c:pt idx="21020">
                  <c:v>35.979366666666699</c:v>
                </c:pt>
                <c:pt idx="21021">
                  <c:v>35.9810333333334</c:v>
                </c:pt>
                <c:pt idx="21022">
                  <c:v>35.982700000000001</c:v>
                </c:pt>
                <c:pt idx="21023">
                  <c:v>35.984366666666702</c:v>
                </c:pt>
                <c:pt idx="21024">
                  <c:v>35.986033333333403</c:v>
                </c:pt>
                <c:pt idx="21025">
                  <c:v>35.987699999999997</c:v>
                </c:pt>
                <c:pt idx="21026">
                  <c:v>35.989366666666697</c:v>
                </c:pt>
                <c:pt idx="21027">
                  <c:v>35.991033333333398</c:v>
                </c:pt>
                <c:pt idx="21028">
                  <c:v>35.992699999999999</c:v>
                </c:pt>
                <c:pt idx="21029">
                  <c:v>35.9943666666667</c:v>
                </c:pt>
                <c:pt idx="21030">
                  <c:v>35.996033333333401</c:v>
                </c:pt>
                <c:pt idx="21031">
                  <c:v>35.997700000000002</c:v>
                </c:pt>
                <c:pt idx="21032">
                  <c:v>35.999366666666702</c:v>
                </c:pt>
                <c:pt idx="21033">
                  <c:v>36.001033333333403</c:v>
                </c:pt>
                <c:pt idx="21034">
                  <c:v>36.002699999999997</c:v>
                </c:pt>
                <c:pt idx="21035">
                  <c:v>36.004366666666698</c:v>
                </c:pt>
                <c:pt idx="21036">
                  <c:v>36.006033333333399</c:v>
                </c:pt>
                <c:pt idx="21037">
                  <c:v>36.0077</c:v>
                </c:pt>
                <c:pt idx="21038">
                  <c:v>36.0093666666667</c:v>
                </c:pt>
                <c:pt idx="21039">
                  <c:v>36.011033333333401</c:v>
                </c:pt>
                <c:pt idx="21040">
                  <c:v>36.012700000000002</c:v>
                </c:pt>
                <c:pt idx="21041">
                  <c:v>36.014366666666703</c:v>
                </c:pt>
                <c:pt idx="21042">
                  <c:v>36.016033333333397</c:v>
                </c:pt>
                <c:pt idx="21043">
                  <c:v>36.017699999999998</c:v>
                </c:pt>
                <c:pt idx="21044">
                  <c:v>36.019366666666699</c:v>
                </c:pt>
                <c:pt idx="21045">
                  <c:v>36.021033333333399</c:v>
                </c:pt>
                <c:pt idx="21046">
                  <c:v>36.0227</c:v>
                </c:pt>
                <c:pt idx="21047">
                  <c:v>36.024366666666701</c:v>
                </c:pt>
                <c:pt idx="21048">
                  <c:v>36.026033333333402</c:v>
                </c:pt>
                <c:pt idx="21049">
                  <c:v>36.027700000000003</c:v>
                </c:pt>
                <c:pt idx="21050">
                  <c:v>36.029366666666697</c:v>
                </c:pt>
                <c:pt idx="21051">
                  <c:v>36.031033333333397</c:v>
                </c:pt>
                <c:pt idx="21052">
                  <c:v>36.032699999999998</c:v>
                </c:pt>
                <c:pt idx="21053">
                  <c:v>36.034366666666699</c:v>
                </c:pt>
                <c:pt idx="21054">
                  <c:v>36.0360333333334</c:v>
                </c:pt>
                <c:pt idx="21055">
                  <c:v>36.037700000000001</c:v>
                </c:pt>
                <c:pt idx="21056">
                  <c:v>36.039366666666702</c:v>
                </c:pt>
                <c:pt idx="21057">
                  <c:v>36.041033333333402</c:v>
                </c:pt>
                <c:pt idx="21058">
                  <c:v>36.042700000000004</c:v>
                </c:pt>
                <c:pt idx="21059">
                  <c:v>36.044366666666697</c:v>
                </c:pt>
                <c:pt idx="21060">
                  <c:v>36.046033333333398</c:v>
                </c:pt>
                <c:pt idx="21061">
                  <c:v>36.047699999999999</c:v>
                </c:pt>
                <c:pt idx="21062">
                  <c:v>36.0493666666667</c:v>
                </c:pt>
                <c:pt idx="21063">
                  <c:v>36.0510333333334</c:v>
                </c:pt>
                <c:pt idx="21064">
                  <c:v>36.052700000000002</c:v>
                </c:pt>
                <c:pt idx="21065">
                  <c:v>36.054366666666702</c:v>
                </c:pt>
                <c:pt idx="21066">
                  <c:v>36.056033333333403</c:v>
                </c:pt>
                <c:pt idx="21067">
                  <c:v>36.057699999999997</c:v>
                </c:pt>
                <c:pt idx="21068">
                  <c:v>36.059366666666698</c:v>
                </c:pt>
                <c:pt idx="21069">
                  <c:v>36.061033333333398</c:v>
                </c:pt>
                <c:pt idx="21070">
                  <c:v>36.0627</c:v>
                </c:pt>
                <c:pt idx="21071">
                  <c:v>36.0643666666667</c:v>
                </c:pt>
                <c:pt idx="21072">
                  <c:v>36.066033333333401</c:v>
                </c:pt>
                <c:pt idx="21073">
                  <c:v>36.067700000000002</c:v>
                </c:pt>
                <c:pt idx="21074">
                  <c:v>36.069366666666703</c:v>
                </c:pt>
                <c:pt idx="21075">
                  <c:v>36.071033333333403</c:v>
                </c:pt>
                <c:pt idx="21076">
                  <c:v>36.072699999999998</c:v>
                </c:pt>
                <c:pt idx="21077">
                  <c:v>36.074366666666698</c:v>
                </c:pt>
                <c:pt idx="21078">
                  <c:v>36.076033333333399</c:v>
                </c:pt>
                <c:pt idx="21079">
                  <c:v>36.0777</c:v>
                </c:pt>
                <c:pt idx="21080">
                  <c:v>36.079366666666701</c:v>
                </c:pt>
                <c:pt idx="21081">
                  <c:v>36.081033333333401</c:v>
                </c:pt>
                <c:pt idx="21082">
                  <c:v>36.082700000000003</c:v>
                </c:pt>
                <c:pt idx="21083">
                  <c:v>36.084366666666703</c:v>
                </c:pt>
                <c:pt idx="21084">
                  <c:v>36.086033333333397</c:v>
                </c:pt>
                <c:pt idx="21085">
                  <c:v>36.087699999999998</c:v>
                </c:pt>
                <c:pt idx="21086">
                  <c:v>36.089366666666699</c:v>
                </c:pt>
                <c:pt idx="21087">
                  <c:v>36.091033333333399</c:v>
                </c:pt>
                <c:pt idx="21088">
                  <c:v>36.092700000000001</c:v>
                </c:pt>
                <c:pt idx="21089">
                  <c:v>36.094366666666701</c:v>
                </c:pt>
                <c:pt idx="21090">
                  <c:v>36.096033333333402</c:v>
                </c:pt>
                <c:pt idx="21091">
                  <c:v>36.097700000000003</c:v>
                </c:pt>
                <c:pt idx="21092">
                  <c:v>36.099366666666697</c:v>
                </c:pt>
                <c:pt idx="21093">
                  <c:v>36.101033333333397</c:v>
                </c:pt>
                <c:pt idx="21094">
                  <c:v>36.102699999999999</c:v>
                </c:pt>
                <c:pt idx="21095">
                  <c:v>36.104366666666699</c:v>
                </c:pt>
                <c:pt idx="21096">
                  <c:v>36.1060333333334</c:v>
                </c:pt>
                <c:pt idx="21097">
                  <c:v>36.107700000000001</c:v>
                </c:pt>
                <c:pt idx="21098">
                  <c:v>36.109366666666702</c:v>
                </c:pt>
                <c:pt idx="21099">
                  <c:v>36.111033333333403</c:v>
                </c:pt>
                <c:pt idx="21100">
                  <c:v>36.112699999999997</c:v>
                </c:pt>
                <c:pt idx="21101">
                  <c:v>36.114366666666697</c:v>
                </c:pt>
                <c:pt idx="21102">
                  <c:v>36.116033333333398</c:v>
                </c:pt>
                <c:pt idx="21103">
                  <c:v>36.117699999999999</c:v>
                </c:pt>
                <c:pt idx="21104">
                  <c:v>36.1193666666667</c:v>
                </c:pt>
                <c:pt idx="21105">
                  <c:v>36.121033333333401</c:v>
                </c:pt>
                <c:pt idx="21106">
                  <c:v>36.122700000000002</c:v>
                </c:pt>
                <c:pt idx="21107">
                  <c:v>36.124366666666702</c:v>
                </c:pt>
                <c:pt idx="21108">
                  <c:v>36.126033333333403</c:v>
                </c:pt>
                <c:pt idx="21109">
                  <c:v>36.127699999999997</c:v>
                </c:pt>
                <c:pt idx="21110">
                  <c:v>36.129366666666698</c:v>
                </c:pt>
                <c:pt idx="21111">
                  <c:v>36.131033333333399</c:v>
                </c:pt>
                <c:pt idx="21112">
                  <c:v>36.1327</c:v>
                </c:pt>
                <c:pt idx="21113">
                  <c:v>36.1343666666667</c:v>
                </c:pt>
                <c:pt idx="21114">
                  <c:v>36.136033333333401</c:v>
                </c:pt>
                <c:pt idx="21115">
                  <c:v>36.137700000000002</c:v>
                </c:pt>
                <c:pt idx="21116">
                  <c:v>36.139366666666703</c:v>
                </c:pt>
                <c:pt idx="21117">
                  <c:v>36.141033333333397</c:v>
                </c:pt>
                <c:pt idx="21118">
                  <c:v>36.142699999999998</c:v>
                </c:pt>
                <c:pt idx="21119">
                  <c:v>36.144366666666699</c:v>
                </c:pt>
                <c:pt idx="21120">
                  <c:v>36.146033333333399</c:v>
                </c:pt>
                <c:pt idx="21121">
                  <c:v>36.1477</c:v>
                </c:pt>
                <c:pt idx="21122">
                  <c:v>36.149366666666701</c:v>
                </c:pt>
                <c:pt idx="21123">
                  <c:v>36.151033333333402</c:v>
                </c:pt>
                <c:pt idx="21124">
                  <c:v>36.152700000000003</c:v>
                </c:pt>
                <c:pt idx="21125">
                  <c:v>36.154366666666697</c:v>
                </c:pt>
                <c:pt idx="21126">
                  <c:v>36.156033333333397</c:v>
                </c:pt>
                <c:pt idx="21127">
                  <c:v>36.157699999999998</c:v>
                </c:pt>
                <c:pt idx="21128">
                  <c:v>36.159366666666699</c:v>
                </c:pt>
                <c:pt idx="21129">
                  <c:v>36.1610333333334</c:v>
                </c:pt>
                <c:pt idx="21130">
                  <c:v>36.162700000000001</c:v>
                </c:pt>
                <c:pt idx="21131">
                  <c:v>36.164366666666702</c:v>
                </c:pt>
                <c:pt idx="21132">
                  <c:v>36.166033333333402</c:v>
                </c:pt>
                <c:pt idx="21133">
                  <c:v>36.167700000000004</c:v>
                </c:pt>
                <c:pt idx="21134">
                  <c:v>36.169366666666697</c:v>
                </c:pt>
                <c:pt idx="21135">
                  <c:v>36.171033333333398</c:v>
                </c:pt>
                <c:pt idx="21136">
                  <c:v>36.172699999999999</c:v>
                </c:pt>
                <c:pt idx="21137">
                  <c:v>36.1743666666667</c:v>
                </c:pt>
                <c:pt idx="21138">
                  <c:v>36.1760333333334</c:v>
                </c:pt>
                <c:pt idx="21139">
                  <c:v>36.177700000000002</c:v>
                </c:pt>
                <c:pt idx="21140">
                  <c:v>36.179366666666702</c:v>
                </c:pt>
                <c:pt idx="21141">
                  <c:v>36.181033333333403</c:v>
                </c:pt>
                <c:pt idx="21142">
                  <c:v>36.182699999999997</c:v>
                </c:pt>
                <c:pt idx="21143">
                  <c:v>36.184366666666698</c:v>
                </c:pt>
                <c:pt idx="21144">
                  <c:v>36.186033333333398</c:v>
                </c:pt>
                <c:pt idx="21145">
                  <c:v>36.1877</c:v>
                </c:pt>
                <c:pt idx="21146">
                  <c:v>36.1893666666667</c:v>
                </c:pt>
                <c:pt idx="21147">
                  <c:v>36.191033333333401</c:v>
                </c:pt>
                <c:pt idx="21148">
                  <c:v>36.192700000000002</c:v>
                </c:pt>
                <c:pt idx="21149">
                  <c:v>36.194366666666703</c:v>
                </c:pt>
                <c:pt idx="21150">
                  <c:v>36.196033333333403</c:v>
                </c:pt>
                <c:pt idx="21151">
                  <c:v>36.197699999999998</c:v>
                </c:pt>
                <c:pt idx="21152">
                  <c:v>36.199366666666698</c:v>
                </c:pt>
                <c:pt idx="21153">
                  <c:v>36.201033333333399</c:v>
                </c:pt>
                <c:pt idx="21154">
                  <c:v>36.2027</c:v>
                </c:pt>
                <c:pt idx="21155">
                  <c:v>36.204366666666701</c:v>
                </c:pt>
                <c:pt idx="21156">
                  <c:v>36.206033333333401</c:v>
                </c:pt>
                <c:pt idx="21157">
                  <c:v>36.207700000000003</c:v>
                </c:pt>
                <c:pt idx="21158">
                  <c:v>36.209366666666703</c:v>
                </c:pt>
                <c:pt idx="21159">
                  <c:v>36.211033333333397</c:v>
                </c:pt>
                <c:pt idx="21160">
                  <c:v>36.212699999999998</c:v>
                </c:pt>
                <c:pt idx="21161">
                  <c:v>36.214366666666699</c:v>
                </c:pt>
                <c:pt idx="21162">
                  <c:v>36.216033333333399</c:v>
                </c:pt>
                <c:pt idx="21163">
                  <c:v>36.217700000000001</c:v>
                </c:pt>
                <c:pt idx="21164">
                  <c:v>36.219366666666701</c:v>
                </c:pt>
                <c:pt idx="21165">
                  <c:v>36.221033333333402</c:v>
                </c:pt>
                <c:pt idx="21166">
                  <c:v>36.222700000000003</c:v>
                </c:pt>
                <c:pt idx="21167">
                  <c:v>36.224366666666697</c:v>
                </c:pt>
                <c:pt idx="21168">
                  <c:v>36.226033333333397</c:v>
                </c:pt>
                <c:pt idx="21169">
                  <c:v>36.227699999999999</c:v>
                </c:pt>
                <c:pt idx="21170">
                  <c:v>36.229366666666699</c:v>
                </c:pt>
                <c:pt idx="21171">
                  <c:v>36.2310333333334</c:v>
                </c:pt>
                <c:pt idx="21172">
                  <c:v>36.232700000000001</c:v>
                </c:pt>
                <c:pt idx="21173">
                  <c:v>36.234366666666702</c:v>
                </c:pt>
                <c:pt idx="21174">
                  <c:v>36.236033333333403</c:v>
                </c:pt>
                <c:pt idx="21175">
                  <c:v>36.237699999999997</c:v>
                </c:pt>
                <c:pt idx="21176">
                  <c:v>36.239366666666697</c:v>
                </c:pt>
                <c:pt idx="21177">
                  <c:v>36.241033333333398</c:v>
                </c:pt>
                <c:pt idx="21178">
                  <c:v>36.242699999999999</c:v>
                </c:pt>
                <c:pt idx="21179">
                  <c:v>36.2443666666667</c:v>
                </c:pt>
                <c:pt idx="21180">
                  <c:v>36.246033333333401</c:v>
                </c:pt>
                <c:pt idx="21181">
                  <c:v>36.247700000000002</c:v>
                </c:pt>
                <c:pt idx="21182">
                  <c:v>36.249366666666702</c:v>
                </c:pt>
                <c:pt idx="21183">
                  <c:v>36.251033333333403</c:v>
                </c:pt>
                <c:pt idx="21184">
                  <c:v>36.252699999999997</c:v>
                </c:pt>
                <c:pt idx="21185">
                  <c:v>36.254366666666698</c:v>
                </c:pt>
                <c:pt idx="21186">
                  <c:v>36.256033333333399</c:v>
                </c:pt>
                <c:pt idx="21187">
                  <c:v>36.2577</c:v>
                </c:pt>
                <c:pt idx="21188">
                  <c:v>36.2593666666667</c:v>
                </c:pt>
                <c:pt idx="21189">
                  <c:v>36.261033333333401</c:v>
                </c:pt>
                <c:pt idx="21190">
                  <c:v>36.262700000000002</c:v>
                </c:pt>
                <c:pt idx="21191">
                  <c:v>36.264366666666703</c:v>
                </c:pt>
                <c:pt idx="21192">
                  <c:v>36.266033333333397</c:v>
                </c:pt>
                <c:pt idx="21193">
                  <c:v>36.267699999999998</c:v>
                </c:pt>
                <c:pt idx="21194">
                  <c:v>36.269366666666699</c:v>
                </c:pt>
                <c:pt idx="21195">
                  <c:v>36.271033333333399</c:v>
                </c:pt>
                <c:pt idx="21196">
                  <c:v>36.2727</c:v>
                </c:pt>
                <c:pt idx="21197">
                  <c:v>36.274366666666701</c:v>
                </c:pt>
                <c:pt idx="21198">
                  <c:v>36.276033333333402</c:v>
                </c:pt>
                <c:pt idx="21199">
                  <c:v>36.277700000000003</c:v>
                </c:pt>
                <c:pt idx="21200">
                  <c:v>36.279366666666697</c:v>
                </c:pt>
                <c:pt idx="21201">
                  <c:v>36.281033333333397</c:v>
                </c:pt>
                <c:pt idx="21202">
                  <c:v>36.282699999999998</c:v>
                </c:pt>
                <c:pt idx="21203">
                  <c:v>36.284366666666699</c:v>
                </c:pt>
                <c:pt idx="21204">
                  <c:v>36.2860333333334</c:v>
                </c:pt>
                <c:pt idx="21205">
                  <c:v>36.287700000000001</c:v>
                </c:pt>
                <c:pt idx="21206">
                  <c:v>36.289366666666702</c:v>
                </c:pt>
                <c:pt idx="21207">
                  <c:v>36.291033333333402</c:v>
                </c:pt>
                <c:pt idx="21208">
                  <c:v>36.292700000000004</c:v>
                </c:pt>
                <c:pt idx="21209">
                  <c:v>36.294366666666697</c:v>
                </c:pt>
                <c:pt idx="21210">
                  <c:v>36.296033333333398</c:v>
                </c:pt>
                <c:pt idx="21211">
                  <c:v>36.297699999999999</c:v>
                </c:pt>
                <c:pt idx="21212">
                  <c:v>36.2993666666667</c:v>
                </c:pt>
                <c:pt idx="21213">
                  <c:v>36.3010333333334</c:v>
                </c:pt>
                <c:pt idx="21214">
                  <c:v>36.302700000000002</c:v>
                </c:pt>
                <c:pt idx="21215">
                  <c:v>36.304366666666702</c:v>
                </c:pt>
                <c:pt idx="21216">
                  <c:v>36.306033333333403</c:v>
                </c:pt>
                <c:pt idx="21217">
                  <c:v>36.307699999999997</c:v>
                </c:pt>
                <c:pt idx="21218">
                  <c:v>36.309366666666698</c:v>
                </c:pt>
                <c:pt idx="21219">
                  <c:v>36.311033333333398</c:v>
                </c:pt>
                <c:pt idx="21220">
                  <c:v>36.3127</c:v>
                </c:pt>
                <c:pt idx="21221">
                  <c:v>36.3143666666667</c:v>
                </c:pt>
                <c:pt idx="21222">
                  <c:v>36.316033333333401</c:v>
                </c:pt>
                <c:pt idx="21223">
                  <c:v>36.317700000000002</c:v>
                </c:pt>
                <c:pt idx="21224">
                  <c:v>36.319366666666703</c:v>
                </c:pt>
                <c:pt idx="21225">
                  <c:v>36.321033333333403</c:v>
                </c:pt>
                <c:pt idx="21226">
                  <c:v>36.322699999999998</c:v>
                </c:pt>
                <c:pt idx="21227">
                  <c:v>36.324366666666698</c:v>
                </c:pt>
                <c:pt idx="21228">
                  <c:v>36.326033333333399</c:v>
                </c:pt>
                <c:pt idx="21229">
                  <c:v>36.3277</c:v>
                </c:pt>
                <c:pt idx="21230">
                  <c:v>36.329366666666701</c:v>
                </c:pt>
                <c:pt idx="21231">
                  <c:v>36.331033333333401</c:v>
                </c:pt>
                <c:pt idx="21232">
                  <c:v>36.332700000000003</c:v>
                </c:pt>
                <c:pt idx="21233">
                  <c:v>36.334366666666703</c:v>
                </c:pt>
                <c:pt idx="21234">
                  <c:v>36.336033333333397</c:v>
                </c:pt>
                <c:pt idx="21235">
                  <c:v>36.337699999999998</c:v>
                </c:pt>
                <c:pt idx="21236">
                  <c:v>36.339366666666699</c:v>
                </c:pt>
                <c:pt idx="21237">
                  <c:v>36.341033333333399</c:v>
                </c:pt>
                <c:pt idx="21238">
                  <c:v>36.342700000000001</c:v>
                </c:pt>
                <c:pt idx="21239">
                  <c:v>36.344366666666701</c:v>
                </c:pt>
                <c:pt idx="21240">
                  <c:v>36.346033333333402</c:v>
                </c:pt>
                <c:pt idx="21241">
                  <c:v>36.347700000000003</c:v>
                </c:pt>
                <c:pt idx="21242">
                  <c:v>36.349366666666697</c:v>
                </c:pt>
                <c:pt idx="21243">
                  <c:v>36.351033333333397</c:v>
                </c:pt>
                <c:pt idx="21244">
                  <c:v>36.352699999999999</c:v>
                </c:pt>
                <c:pt idx="21245">
                  <c:v>36.354366666666699</c:v>
                </c:pt>
                <c:pt idx="21246">
                  <c:v>36.3560333333334</c:v>
                </c:pt>
                <c:pt idx="21247">
                  <c:v>36.357700000000001</c:v>
                </c:pt>
                <c:pt idx="21248">
                  <c:v>36.359366666666702</c:v>
                </c:pt>
                <c:pt idx="21249">
                  <c:v>36.361033333333403</c:v>
                </c:pt>
                <c:pt idx="21250">
                  <c:v>36.362699999999997</c:v>
                </c:pt>
                <c:pt idx="21251">
                  <c:v>36.364366666666697</c:v>
                </c:pt>
                <c:pt idx="21252">
                  <c:v>36.366033333333398</c:v>
                </c:pt>
                <c:pt idx="21253">
                  <c:v>36.367699999999999</c:v>
                </c:pt>
                <c:pt idx="21254">
                  <c:v>36.3693666666667</c:v>
                </c:pt>
                <c:pt idx="21255">
                  <c:v>36.371033333333401</c:v>
                </c:pt>
                <c:pt idx="21256">
                  <c:v>36.372700000000002</c:v>
                </c:pt>
                <c:pt idx="21257">
                  <c:v>36.374366666666702</c:v>
                </c:pt>
                <c:pt idx="21258">
                  <c:v>36.376033333333403</c:v>
                </c:pt>
                <c:pt idx="21259">
                  <c:v>36.377699999999997</c:v>
                </c:pt>
                <c:pt idx="21260">
                  <c:v>36.379366666666698</c:v>
                </c:pt>
                <c:pt idx="21261">
                  <c:v>36.381033333333399</c:v>
                </c:pt>
                <c:pt idx="21262">
                  <c:v>36.3827</c:v>
                </c:pt>
                <c:pt idx="21263">
                  <c:v>36.3843666666667</c:v>
                </c:pt>
                <c:pt idx="21264">
                  <c:v>36.386033333333401</c:v>
                </c:pt>
                <c:pt idx="21265">
                  <c:v>36.387700000000002</c:v>
                </c:pt>
                <c:pt idx="21266">
                  <c:v>36.389366666666703</c:v>
                </c:pt>
                <c:pt idx="21267">
                  <c:v>36.391033333333397</c:v>
                </c:pt>
                <c:pt idx="21268">
                  <c:v>36.392699999999998</c:v>
                </c:pt>
                <c:pt idx="21269">
                  <c:v>36.394366666666699</c:v>
                </c:pt>
                <c:pt idx="21270">
                  <c:v>36.396033333333399</c:v>
                </c:pt>
                <c:pt idx="21271">
                  <c:v>36.3977</c:v>
                </c:pt>
                <c:pt idx="21272">
                  <c:v>36.399366666666701</c:v>
                </c:pt>
                <c:pt idx="21273">
                  <c:v>36.401033333333402</c:v>
                </c:pt>
                <c:pt idx="21274">
                  <c:v>36.402700000000003</c:v>
                </c:pt>
                <c:pt idx="21275">
                  <c:v>36.404366666666697</c:v>
                </c:pt>
                <c:pt idx="21276">
                  <c:v>36.406033333333397</c:v>
                </c:pt>
                <c:pt idx="21277">
                  <c:v>36.407699999999998</c:v>
                </c:pt>
                <c:pt idx="21278">
                  <c:v>36.409366666666699</c:v>
                </c:pt>
                <c:pt idx="21279">
                  <c:v>36.4110333333334</c:v>
                </c:pt>
                <c:pt idx="21280">
                  <c:v>36.412700000000001</c:v>
                </c:pt>
                <c:pt idx="21281">
                  <c:v>36.414366666666702</c:v>
                </c:pt>
                <c:pt idx="21282">
                  <c:v>36.416033333333402</c:v>
                </c:pt>
                <c:pt idx="21283">
                  <c:v>36.417700000000004</c:v>
                </c:pt>
                <c:pt idx="21284">
                  <c:v>36.419366666666697</c:v>
                </c:pt>
                <c:pt idx="21285">
                  <c:v>36.421033333333398</c:v>
                </c:pt>
                <c:pt idx="21286">
                  <c:v>36.422699999999999</c:v>
                </c:pt>
                <c:pt idx="21287">
                  <c:v>36.4243666666667</c:v>
                </c:pt>
                <c:pt idx="21288">
                  <c:v>36.4260333333334</c:v>
                </c:pt>
                <c:pt idx="21289">
                  <c:v>36.427700000000002</c:v>
                </c:pt>
                <c:pt idx="21290">
                  <c:v>36.429366666666702</c:v>
                </c:pt>
                <c:pt idx="21291">
                  <c:v>36.431033333333403</c:v>
                </c:pt>
                <c:pt idx="21292">
                  <c:v>36.432699999999997</c:v>
                </c:pt>
                <c:pt idx="21293">
                  <c:v>36.434366666666698</c:v>
                </c:pt>
                <c:pt idx="21294">
                  <c:v>36.436033333333398</c:v>
                </c:pt>
                <c:pt idx="21295">
                  <c:v>36.4377</c:v>
                </c:pt>
                <c:pt idx="21296">
                  <c:v>36.4393666666667</c:v>
                </c:pt>
                <c:pt idx="21297">
                  <c:v>36.441033333333401</c:v>
                </c:pt>
                <c:pt idx="21298">
                  <c:v>36.442700000000002</c:v>
                </c:pt>
                <c:pt idx="21299">
                  <c:v>36.444366666666703</c:v>
                </c:pt>
                <c:pt idx="21300">
                  <c:v>36.446033333333403</c:v>
                </c:pt>
                <c:pt idx="21301">
                  <c:v>36.447699999999998</c:v>
                </c:pt>
                <c:pt idx="21302">
                  <c:v>36.449366666666698</c:v>
                </c:pt>
                <c:pt idx="21303">
                  <c:v>36.451033333333399</c:v>
                </c:pt>
                <c:pt idx="21304">
                  <c:v>36.4527</c:v>
                </c:pt>
                <c:pt idx="21305">
                  <c:v>36.454366666666701</c:v>
                </c:pt>
                <c:pt idx="21306">
                  <c:v>36.456033333333401</c:v>
                </c:pt>
                <c:pt idx="21307">
                  <c:v>36.457700000000003</c:v>
                </c:pt>
                <c:pt idx="21308">
                  <c:v>36.459366666666703</c:v>
                </c:pt>
                <c:pt idx="21309">
                  <c:v>36.461033333333397</c:v>
                </c:pt>
                <c:pt idx="21310">
                  <c:v>36.462699999999998</c:v>
                </c:pt>
                <c:pt idx="21311">
                  <c:v>36.464366666666699</c:v>
                </c:pt>
                <c:pt idx="21312">
                  <c:v>36.466033333333399</c:v>
                </c:pt>
                <c:pt idx="21313">
                  <c:v>36.467700000000001</c:v>
                </c:pt>
                <c:pt idx="21314">
                  <c:v>36.469366666666701</c:v>
                </c:pt>
                <c:pt idx="21315">
                  <c:v>36.471033333333402</c:v>
                </c:pt>
                <c:pt idx="21316">
                  <c:v>36.472700000000003</c:v>
                </c:pt>
                <c:pt idx="21317">
                  <c:v>36.474366666666697</c:v>
                </c:pt>
                <c:pt idx="21318">
                  <c:v>36.476033333333397</c:v>
                </c:pt>
                <c:pt idx="21319">
                  <c:v>36.477699999999999</c:v>
                </c:pt>
                <c:pt idx="21320">
                  <c:v>36.479366666666699</c:v>
                </c:pt>
                <c:pt idx="21321">
                  <c:v>36.4810333333334</c:v>
                </c:pt>
                <c:pt idx="21322">
                  <c:v>36.482700000000001</c:v>
                </c:pt>
                <c:pt idx="21323">
                  <c:v>36.484366666666702</c:v>
                </c:pt>
                <c:pt idx="21324">
                  <c:v>36.486033333333403</c:v>
                </c:pt>
                <c:pt idx="21325">
                  <c:v>36.487699999999997</c:v>
                </c:pt>
                <c:pt idx="21326">
                  <c:v>36.489366666666697</c:v>
                </c:pt>
                <c:pt idx="21327">
                  <c:v>36.491033333333398</c:v>
                </c:pt>
                <c:pt idx="21328">
                  <c:v>36.492699999999999</c:v>
                </c:pt>
                <c:pt idx="21329">
                  <c:v>36.4943666666667</c:v>
                </c:pt>
                <c:pt idx="21330">
                  <c:v>36.496033333333401</c:v>
                </c:pt>
                <c:pt idx="21331">
                  <c:v>36.497700000000002</c:v>
                </c:pt>
                <c:pt idx="21332">
                  <c:v>36.499366666666702</c:v>
                </c:pt>
                <c:pt idx="21333">
                  <c:v>36.501033333333403</c:v>
                </c:pt>
                <c:pt idx="21334">
                  <c:v>36.502699999999997</c:v>
                </c:pt>
                <c:pt idx="21335">
                  <c:v>36.504366666666698</c:v>
                </c:pt>
                <c:pt idx="21336">
                  <c:v>36.506033333333399</c:v>
                </c:pt>
                <c:pt idx="21337">
                  <c:v>36.5077</c:v>
                </c:pt>
                <c:pt idx="21338">
                  <c:v>36.5093666666667</c:v>
                </c:pt>
                <c:pt idx="21339">
                  <c:v>36.511033333333401</c:v>
                </c:pt>
                <c:pt idx="21340">
                  <c:v>36.512700000000002</c:v>
                </c:pt>
                <c:pt idx="21341">
                  <c:v>36.514366666666703</c:v>
                </c:pt>
                <c:pt idx="21342">
                  <c:v>36.516033333333397</c:v>
                </c:pt>
                <c:pt idx="21343">
                  <c:v>36.517699999999998</c:v>
                </c:pt>
                <c:pt idx="21344">
                  <c:v>36.519366666666699</c:v>
                </c:pt>
                <c:pt idx="21345">
                  <c:v>36.521033333333399</c:v>
                </c:pt>
                <c:pt idx="21346">
                  <c:v>36.5227</c:v>
                </c:pt>
                <c:pt idx="21347">
                  <c:v>36.524366666666701</c:v>
                </c:pt>
                <c:pt idx="21348">
                  <c:v>36.526033333333402</c:v>
                </c:pt>
                <c:pt idx="21349">
                  <c:v>36.527700000000003</c:v>
                </c:pt>
                <c:pt idx="21350">
                  <c:v>36.529366666666697</c:v>
                </c:pt>
                <c:pt idx="21351">
                  <c:v>36.531033333333397</c:v>
                </c:pt>
                <c:pt idx="21352">
                  <c:v>36.532699999999998</c:v>
                </c:pt>
                <c:pt idx="21353">
                  <c:v>36.534366666666699</c:v>
                </c:pt>
                <c:pt idx="21354">
                  <c:v>36.5360333333334</c:v>
                </c:pt>
                <c:pt idx="21355">
                  <c:v>36.537700000000001</c:v>
                </c:pt>
                <c:pt idx="21356">
                  <c:v>36.539366666666702</c:v>
                </c:pt>
                <c:pt idx="21357">
                  <c:v>36.541033333333402</c:v>
                </c:pt>
                <c:pt idx="21358">
                  <c:v>36.542700000000004</c:v>
                </c:pt>
                <c:pt idx="21359">
                  <c:v>36.544366666666697</c:v>
                </c:pt>
                <c:pt idx="21360">
                  <c:v>36.546033333333398</c:v>
                </c:pt>
                <c:pt idx="21361">
                  <c:v>36.547699999999999</c:v>
                </c:pt>
                <c:pt idx="21362">
                  <c:v>36.5493666666667</c:v>
                </c:pt>
                <c:pt idx="21363">
                  <c:v>36.5510333333334</c:v>
                </c:pt>
                <c:pt idx="21364">
                  <c:v>36.552700000000002</c:v>
                </c:pt>
                <c:pt idx="21365">
                  <c:v>36.554366666666702</c:v>
                </c:pt>
                <c:pt idx="21366">
                  <c:v>36.556033333333403</c:v>
                </c:pt>
                <c:pt idx="21367">
                  <c:v>36.557699999999997</c:v>
                </c:pt>
                <c:pt idx="21368">
                  <c:v>36.559366666666698</c:v>
                </c:pt>
                <c:pt idx="21369">
                  <c:v>36.561033333333398</c:v>
                </c:pt>
                <c:pt idx="21370">
                  <c:v>36.5627</c:v>
                </c:pt>
                <c:pt idx="21371">
                  <c:v>36.5643666666667</c:v>
                </c:pt>
                <c:pt idx="21372">
                  <c:v>36.566033333333401</c:v>
                </c:pt>
                <c:pt idx="21373">
                  <c:v>36.567700000000002</c:v>
                </c:pt>
                <c:pt idx="21374">
                  <c:v>36.569366666666703</c:v>
                </c:pt>
                <c:pt idx="21375">
                  <c:v>36.571033333333403</c:v>
                </c:pt>
                <c:pt idx="21376">
                  <c:v>36.572699999999998</c:v>
                </c:pt>
                <c:pt idx="21377">
                  <c:v>36.574366666666698</c:v>
                </c:pt>
                <c:pt idx="21378">
                  <c:v>36.576033333333399</c:v>
                </c:pt>
                <c:pt idx="21379">
                  <c:v>36.5777</c:v>
                </c:pt>
                <c:pt idx="21380">
                  <c:v>36.579366666666701</c:v>
                </c:pt>
                <c:pt idx="21381">
                  <c:v>36.581033333333401</c:v>
                </c:pt>
                <c:pt idx="21382">
                  <c:v>36.582700000000003</c:v>
                </c:pt>
                <c:pt idx="21383">
                  <c:v>36.584366666666703</c:v>
                </c:pt>
                <c:pt idx="21384">
                  <c:v>36.586033333333397</c:v>
                </c:pt>
                <c:pt idx="21385">
                  <c:v>36.587699999999998</c:v>
                </c:pt>
                <c:pt idx="21386">
                  <c:v>36.589366666666699</c:v>
                </c:pt>
                <c:pt idx="21387">
                  <c:v>36.591033333333399</c:v>
                </c:pt>
                <c:pt idx="21388">
                  <c:v>36.592700000000001</c:v>
                </c:pt>
                <c:pt idx="21389">
                  <c:v>36.594366666666701</c:v>
                </c:pt>
                <c:pt idx="21390">
                  <c:v>36.596033333333402</c:v>
                </c:pt>
                <c:pt idx="21391">
                  <c:v>36.597700000000003</c:v>
                </c:pt>
                <c:pt idx="21392">
                  <c:v>36.599366666666697</c:v>
                </c:pt>
                <c:pt idx="21393">
                  <c:v>36.601033333333397</c:v>
                </c:pt>
                <c:pt idx="21394">
                  <c:v>36.602699999999999</c:v>
                </c:pt>
                <c:pt idx="21395">
                  <c:v>36.604366666666699</c:v>
                </c:pt>
                <c:pt idx="21396">
                  <c:v>36.6060333333334</c:v>
                </c:pt>
                <c:pt idx="21397">
                  <c:v>36.607700000000001</c:v>
                </c:pt>
                <c:pt idx="21398">
                  <c:v>36.609366666666702</c:v>
                </c:pt>
                <c:pt idx="21399">
                  <c:v>36.611033333333403</c:v>
                </c:pt>
                <c:pt idx="21400">
                  <c:v>36.612699999999997</c:v>
                </c:pt>
                <c:pt idx="21401">
                  <c:v>36.614366666666697</c:v>
                </c:pt>
                <c:pt idx="21402">
                  <c:v>36.616033333333398</c:v>
                </c:pt>
                <c:pt idx="21403">
                  <c:v>36.617699999999999</c:v>
                </c:pt>
                <c:pt idx="21404">
                  <c:v>36.6193666666667</c:v>
                </c:pt>
                <c:pt idx="21405">
                  <c:v>36.621033333333401</c:v>
                </c:pt>
                <c:pt idx="21406">
                  <c:v>36.622700000000002</c:v>
                </c:pt>
                <c:pt idx="21407">
                  <c:v>36.624366666666702</c:v>
                </c:pt>
                <c:pt idx="21408">
                  <c:v>36.626033333333403</c:v>
                </c:pt>
                <c:pt idx="21409">
                  <c:v>36.627699999999997</c:v>
                </c:pt>
                <c:pt idx="21410">
                  <c:v>36.629366666666698</c:v>
                </c:pt>
                <c:pt idx="21411">
                  <c:v>36.631033333333399</c:v>
                </c:pt>
                <c:pt idx="21412">
                  <c:v>36.6327</c:v>
                </c:pt>
                <c:pt idx="21413">
                  <c:v>36.6343666666667</c:v>
                </c:pt>
                <c:pt idx="21414">
                  <c:v>36.636033333333401</c:v>
                </c:pt>
                <c:pt idx="21415">
                  <c:v>36.637700000000002</c:v>
                </c:pt>
                <c:pt idx="21416">
                  <c:v>36.639366666666703</c:v>
                </c:pt>
                <c:pt idx="21417">
                  <c:v>36.641033333333397</c:v>
                </c:pt>
                <c:pt idx="21418">
                  <c:v>36.642699999999998</c:v>
                </c:pt>
                <c:pt idx="21419">
                  <c:v>36.644366666666699</c:v>
                </c:pt>
                <c:pt idx="21420">
                  <c:v>36.646033333333399</c:v>
                </c:pt>
                <c:pt idx="21421">
                  <c:v>36.6477</c:v>
                </c:pt>
                <c:pt idx="21422">
                  <c:v>36.649366666666701</c:v>
                </c:pt>
                <c:pt idx="21423">
                  <c:v>36.651033333333402</c:v>
                </c:pt>
                <c:pt idx="21424">
                  <c:v>36.652700000000003</c:v>
                </c:pt>
                <c:pt idx="21425">
                  <c:v>36.654366666666697</c:v>
                </c:pt>
                <c:pt idx="21426">
                  <c:v>36.656033333333397</c:v>
                </c:pt>
                <c:pt idx="21427">
                  <c:v>36.657699999999998</c:v>
                </c:pt>
                <c:pt idx="21428">
                  <c:v>36.659366666666699</c:v>
                </c:pt>
                <c:pt idx="21429">
                  <c:v>36.6610333333334</c:v>
                </c:pt>
                <c:pt idx="21430">
                  <c:v>36.662700000000001</c:v>
                </c:pt>
                <c:pt idx="21431">
                  <c:v>36.664366666666702</c:v>
                </c:pt>
                <c:pt idx="21432">
                  <c:v>36.666033333333402</c:v>
                </c:pt>
                <c:pt idx="21433">
                  <c:v>36.667700000000004</c:v>
                </c:pt>
                <c:pt idx="21434">
                  <c:v>36.669366666666697</c:v>
                </c:pt>
                <c:pt idx="21435">
                  <c:v>36.671033333333398</c:v>
                </c:pt>
                <c:pt idx="21436">
                  <c:v>36.672699999999999</c:v>
                </c:pt>
                <c:pt idx="21437">
                  <c:v>36.6743666666667</c:v>
                </c:pt>
                <c:pt idx="21438">
                  <c:v>36.6760333333334</c:v>
                </c:pt>
                <c:pt idx="21439">
                  <c:v>36.677700000000002</c:v>
                </c:pt>
                <c:pt idx="21440">
                  <c:v>36.679366666666702</c:v>
                </c:pt>
                <c:pt idx="21441">
                  <c:v>36.681033333333403</c:v>
                </c:pt>
                <c:pt idx="21442">
                  <c:v>36.682699999999997</c:v>
                </c:pt>
                <c:pt idx="21443">
                  <c:v>36.684366666666698</c:v>
                </c:pt>
                <c:pt idx="21444">
                  <c:v>36.686033333333398</c:v>
                </c:pt>
                <c:pt idx="21445">
                  <c:v>36.6877</c:v>
                </c:pt>
                <c:pt idx="21446">
                  <c:v>36.6893666666667</c:v>
                </c:pt>
                <c:pt idx="21447">
                  <c:v>36.691033333333401</c:v>
                </c:pt>
                <c:pt idx="21448">
                  <c:v>36.692700000000002</c:v>
                </c:pt>
                <c:pt idx="21449">
                  <c:v>36.694366666666703</c:v>
                </c:pt>
                <c:pt idx="21450">
                  <c:v>36.696033333333403</c:v>
                </c:pt>
                <c:pt idx="21451">
                  <c:v>36.697699999999998</c:v>
                </c:pt>
                <c:pt idx="21452">
                  <c:v>36.699366666666698</c:v>
                </c:pt>
                <c:pt idx="21453">
                  <c:v>36.701033333333399</c:v>
                </c:pt>
                <c:pt idx="21454">
                  <c:v>36.7027</c:v>
                </c:pt>
                <c:pt idx="21455">
                  <c:v>36.704366666666701</c:v>
                </c:pt>
                <c:pt idx="21456">
                  <c:v>36.706033333333401</c:v>
                </c:pt>
                <c:pt idx="21457">
                  <c:v>36.707700000000003</c:v>
                </c:pt>
                <c:pt idx="21458">
                  <c:v>36.709366666666703</c:v>
                </c:pt>
                <c:pt idx="21459">
                  <c:v>36.711033333333397</c:v>
                </c:pt>
                <c:pt idx="21460">
                  <c:v>36.712699999999998</c:v>
                </c:pt>
                <c:pt idx="21461">
                  <c:v>36.714366666666699</c:v>
                </c:pt>
                <c:pt idx="21462">
                  <c:v>36.716033333333399</c:v>
                </c:pt>
                <c:pt idx="21463">
                  <c:v>36.717700000000001</c:v>
                </c:pt>
                <c:pt idx="21464">
                  <c:v>36.719366666666701</c:v>
                </c:pt>
                <c:pt idx="21465">
                  <c:v>36.721033333333402</c:v>
                </c:pt>
                <c:pt idx="21466">
                  <c:v>36.722700000000003</c:v>
                </c:pt>
                <c:pt idx="21467">
                  <c:v>36.724366666666697</c:v>
                </c:pt>
                <c:pt idx="21468">
                  <c:v>36.726033333333397</c:v>
                </c:pt>
                <c:pt idx="21469">
                  <c:v>36.727699999999999</c:v>
                </c:pt>
                <c:pt idx="21470">
                  <c:v>36.729366666666699</c:v>
                </c:pt>
                <c:pt idx="21471">
                  <c:v>36.7310333333334</c:v>
                </c:pt>
                <c:pt idx="21472">
                  <c:v>36.732700000000001</c:v>
                </c:pt>
                <c:pt idx="21473">
                  <c:v>36.734366666666702</c:v>
                </c:pt>
                <c:pt idx="21474">
                  <c:v>36.736033333333403</c:v>
                </c:pt>
                <c:pt idx="21475">
                  <c:v>36.737699999999997</c:v>
                </c:pt>
                <c:pt idx="21476">
                  <c:v>36.739366666666697</c:v>
                </c:pt>
                <c:pt idx="21477">
                  <c:v>36.741033333333398</c:v>
                </c:pt>
                <c:pt idx="21478">
                  <c:v>36.742699999999999</c:v>
                </c:pt>
                <c:pt idx="21479">
                  <c:v>36.7443666666667</c:v>
                </c:pt>
                <c:pt idx="21480">
                  <c:v>36.746033333333401</c:v>
                </c:pt>
                <c:pt idx="21481">
                  <c:v>36.747700000000002</c:v>
                </c:pt>
                <c:pt idx="21482">
                  <c:v>36.749366666666702</c:v>
                </c:pt>
                <c:pt idx="21483">
                  <c:v>36.751033333333403</c:v>
                </c:pt>
                <c:pt idx="21484">
                  <c:v>36.752699999999997</c:v>
                </c:pt>
                <c:pt idx="21485">
                  <c:v>36.754366666666698</c:v>
                </c:pt>
                <c:pt idx="21486">
                  <c:v>36.756033333333399</c:v>
                </c:pt>
                <c:pt idx="21487">
                  <c:v>36.7577</c:v>
                </c:pt>
                <c:pt idx="21488">
                  <c:v>36.7593666666667</c:v>
                </c:pt>
                <c:pt idx="21489">
                  <c:v>36.761033333333401</c:v>
                </c:pt>
                <c:pt idx="21490">
                  <c:v>36.762700000000002</c:v>
                </c:pt>
                <c:pt idx="21491">
                  <c:v>36.764366666666703</c:v>
                </c:pt>
                <c:pt idx="21492">
                  <c:v>36.766033333333397</c:v>
                </c:pt>
                <c:pt idx="21493">
                  <c:v>36.767699999999998</c:v>
                </c:pt>
                <c:pt idx="21494">
                  <c:v>36.769366666666699</c:v>
                </c:pt>
                <c:pt idx="21495">
                  <c:v>36.771033333333399</c:v>
                </c:pt>
                <c:pt idx="21496">
                  <c:v>36.7727</c:v>
                </c:pt>
                <c:pt idx="21497">
                  <c:v>36.774366666666701</c:v>
                </c:pt>
                <c:pt idx="21498">
                  <c:v>36.776033333333402</c:v>
                </c:pt>
                <c:pt idx="21499">
                  <c:v>36.777700000000003</c:v>
                </c:pt>
                <c:pt idx="21500">
                  <c:v>36.779366666666697</c:v>
                </c:pt>
                <c:pt idx="21501">
                  <c:v>36.781033333333397</c:v>
                </c:pt>
                <c:pt idx="21502">
                  <c:v>36.782699999999998</c:v>
                </c:pt>
                <c:pt idx="21503">
                  <c:v>36.784366666666699</c:v>
                </c:pt>
                <c:pt idx="21504">
                  <c:v>36.7860333333334</c:v>
                </c:pt>
                <c:pt idx="21505">
                  <c:v>36.787700000000001</c:v>
                </c:pt>
                <c:pt idx="21506">
                  <c:v>36.789366666666702</c:v>
                </c:pt>
                <c:pt idx="21507">
                  <c:v>36.791033333333402</c:v>
                </c:pt>
                <c:pt idx="21508">
                  <c:v>36.792700000000004</c:v>
                </c:pt>
                <c:pt idx="21509">
                  <c:v>36.794366666666697</c:v>
                </c:pt>
                <c:pt idx="21510">
                  <c:v>36.796033333333398</c:v>
                </c:pt>
                <c:pt idx="21511">
                  <c:v>36.797699999999999</c:v>
                </c:pt>
                <c:pt idx="21512">
                  <c:v>36.7993666666667</c:v>
                </c:pt>
                <c:pt idx="21513">
                  <c:v>36.8010333333334</c:v>
                </c:pt>
                <c:pt idx="21514">
                  <c:v>36.802700000000002</c:v>
                </c:pt>
                <c:pt idx="21515">
                  <c:v>36.804366666666702</c:v>
                </c:pt>
                <c:pt idx="21516">
                  <c:v>36.806033333333403</c:v>
                </c:pt>
                <c:pt idx="21517">
                  <c:v>36.807699999999997</c:v>
                </c:pt>
                <c:pt idx="21518">
                  <c:v>36.809366666666698</c:v>
                </c:pt>
                <c:pt idx="21519">
                  <c:v>36.811033333333398</c:v>
                </c:pt>
                <c:pt idx="21520">
                  <c:v>36.8127</c:v>
                </c:pt>
                <c:pt idx="21521">
                  <c:v>36.8143666666667</c:v>
                </c:pt>
                <c:pt idx="21522">
                  <c:v>36.816033333333401</c:v>
                </c:pt>
                <c:pt idx="21523">
                  <c:v>36.817700000000002</c:v>
                </c:pt>
                <c:pt idx="21524">
                  <c:v>36.819366666666703</c:v>
                </c:pt>
                <c:pt idx="21525">
                  <c:v>36.821033333333403</c:v>
                </c:pt>
                <c:pt idx="21526">
                  <c:v>36.822699999999998</c:v>
                </c:pt>
                <c:pt idx="21527">
                  <c:v>36.824366666666698</c:v>
                </c:pt>
                <c:pt idx="21528">
                  <c:v>36.826033333333399</c:v>
                </c:pt>
                <c:pt idx="21529">
                  <c:v>36.8277</c:v>
                </c:pt>
                <c:pt idx="21530">
                  <c:v>36.829366666666701</c:v>
                </c:pt>
                <c:pt idx="21531">
                  <c:v>36.831033333333401</c:v>
                </c:pt>
                <c:pt idx="21532">
                  <c:v>36.832700000000003</c:v>
                </c:pt>
                <c:pt idx="21533">
                  <c:v>36.834366666666703</c:v>
                </c:pt>
                <c:pt idx="21534">
                  <c:v>36.836033333333397</c:v>
                </c:pt>
                <c:pt idx="21535">
                  <c:v>36.837699999999998</c:v>
                </c:pt>
                <c:pt idx="21536">
                  <c:v>36.839366666666699</c:v>
                </c:pt>
                <c:pt idx="21537">
                  <c:v>36.841033333333399</c:v>
                </c:pt>
                <c:pt idx="21538">
                  <c:v>36.842700000000001</c:v>
                </c:pt>
                <c:pt idx="21539">
                  <c:v>36.844366666666701</c:v>
                </c:pt>
                <c:pt idx="21540">
                  <c:v>36.846033333333402</c:v>
                </c:pt>
                <c:pt idx="21541">
                  <c:v>36.847700000000003</c:v>
                </c:pt>
                <c:pt idx="21542">
                  <c:v>36.849366666666697</c:v>
                </c:pt>
                <c:pt idx="21543">
                  <c:v>36.851033333333397</c:v>
                </c:pt>
                <c:pt idx="21544">
                  <c:v>36.852699999999999</c:v>
                </c:pt>
                <c:pt idx="21545">
                  <c:v>36.854366666666699</c:v>
                </c:pt>
                <c:pt idx="21546">
                  <c:v>36.8560333333334</c:v>
                </c:pt>
                <c:pt idx="21547">
                  <c:v>36.857700000000001</c:v>
                </c:pt>
                <c:pt idx="21548">
                  <c:v>36.859366666666702</c:v>
                </c:pt>
                <c:pt idx="21549">
                  <c:v>36.861033333333403</c:v>
                </c:pt>
                <c:pt idx="21550">
                  <c:v>36.862699999999997</c:v>
                </c:pt>
                <c:pt idx="21551">
                  <c:v>36.864366666666697</c:v>
                </c:pt>
                <c:pt idx="21552">
                  <c:v>36.866033333333398</c:v>
                </c:pt>
                <c:pt idx="21553">
                  <c:v>36.867699999999999</c:v>
                </c:pt>
                <c:pt idx="21554">
                  <c:v>36.8693666666667</c:v>
                </c:pt>
                <c:pt idx="21555">
                  <c:v>36.871033333333401</c:v>
                </c:pt>
                <c:pt idx="21556">
                  <c:v>36.872700000000002</c:v>
                </c:pt>
                <c:pt idx="21557">
                  <c:v>36.874366666666702</c:v>
                </c:pt>
                <c:pt idx="21558">
                  <c:v>36.876033333333403</c:v>
                </c:pt>
                <c:pt idx="21559">
                  <c:v>36.877699999999997</c:v>
                </c:pt>
                <c:pt idx="21560">
                  <c:v>36.879366666666698</c:v>
                </c:pt>
                <c:pt idx="21561">
                  <c:v>36.881033333333399</c:v>
                </c:pt>
                <c:pt idx="21562">
                  <c:v>36.8827</c:v>
                </c:pt>
                <c:pt idx="21563">
                  <c:v>36.8843666666667</c:v>
                </c:pt>
                <c:pt idx="21564">
                  <c:v>36.886033333333401</c:v>
                </c:pt>
                <c:pt idx="21565">
                  <c:v>36.887700000000002</c:v>
                </c:pt>
                <c:pt idx="21566">
                  <c:v>36.889366666666703</c:v>
                </c:pt>
                <c:pt idx="21567">
                  <c:v>36.891033333333397</c:v>
                </c:pt>
                <c:pt idx="21568">
                  <c:v>36.892699999999998</c:v>
                </c:pt>
                <c:pt idx="21569">
                  <c:v>36.894366666666699</c:v>
                </c:pt>
                <c:pt idx="21570">
                  <c:v>36.896033333333399</c:v>
                </c:pt>
                <c:pt idx="21571">
                  <c:v>36.8977</c:v>
                </c:pt>
                <c:pt idx="21572">
                  <c:v>36.899366666666701</c:v>
                </c:pt>
                <c:pt idx="21573">
                  <c:v>36.901033333333402</c:v>
                </c:pt>
                <c:pt idx="21574">
                  <c:v>36.902700000000003</c:v>
                </c:pt>
                <c:pt idx="21575">
                  <c:v>36.904366666666697</c:v>
                </c:pt>
                <c:pt idx="21576">
                  <c:v>36.906033333333397</c:v>
                </c:pt>
                <c:pt idx="21577">
                  <c:v>36.907699999999998</c:v>
                </c:pt>
                <c:pt idx="21578">
                  <c:v>36.909366666666699</c:v>
                </c:pt>
                <c:pt idx="21579">
                  <c:v>36.9110333333334</c:v>
                </c:pt>
                <c:pt idx="21580">
                  <c:v>36.912700000000001</c:v>
                </c:pt>
                <c:pt idx="21581">
                  <c:v>36.914366666666702</c:v>
                </c:pt>
                <c:pt idx="21582">
                  <c:v>36.916033333333402</c:v>
                </c:pt>
                <c:pt idx="21583">
                  <c:v>36.917700000000004</c:v>
                </c:pt>
                <c:pt idx="21584">
                  <c:v>36.919366666666697</c:v>
                </c:pt>
                <c:pt idx="21585">
                  <c:v>36.921033333333398</c:v>
                </c:pt>
                <c:pt idx="21586">
                  <c:v>36.922699999999999</c:v>
                </c:pt>
                <c:pt idx="21587">
                  <c:v>36.9243666666667</c:v>
                </c:pt>
                <c:pt idx="21588">
                  <c:v>36.9260333333334</c:v>
                </c:pt>
                <c:pt idx="21589">
                  <c:v>36.927700000000002</c:v>
                </c:pt>
                <c:pt idx="21590">
                  <c:v>36.929366666666702</c:v>
                </c:pt>
                <c:pt idx="21591">
                  <c:v>36.931033333333403</c:v>
                </c:pt>
                <c:pt idx="21592">
                  <c:v>36.932699999999997</c:v>
                </c:pt>
                <c:pt idx="21593">
                  <c:v>36.934366666666698</c:v>
                </c:pt>
                <c:pt idx="21594">
                  <c:v>36.936033333333398</c:v>
                </c:pt>
                <c:pt idx="21595">
                  <c:v>36.9377</c:v>
                </c:pt>
                <c:pt idx="21596">
                  <c:v>36.9393666666667</c:v>
                </c:pt>
                <c:pt idx="21597">
                  <c:v>36.941033333333401</c:v>
                </c:pt>
                <c:pt idx="21598">
                  <c:v>36.942700000000002</c:v>
                </c:pt>
                <c:pt idx="21599">
                  <c:v>36.944366666666703</c:v>
                </c:pt>
                <c:pt idx="21600">
                  <c:v>36.946033333333403</c:v>
                </c:pt>
                <c:pt idx="21601">
                  <c:v>36.947699999999998</c:v>
                </c:pt>
                <c:pt idx="21602">
                  <c:v>36.949366666666698</c:v>
                </c:pt>
                <c:pt idx="21603">
                  <c:v>36.951033333333399</c:v>
                </c:pt>
                <c:pt idx="21604">
                  <c:v>36.9527</c:v>
                </c:pt>
                <c:pt idx="21605">
                  <c:v>36.954366666666701</c:v>
                </c:pt>
                <c:pt idx="21606">
                  <c:v>36.956033333333401</c:v>
                </c:pt>
                <c:pt idx="21607">
                  <c:v>36.957700000000003</c:v>
                </c:pt>
                <c:pt idx="21608">
                  <c:v>36.959366666666703</c:v>
                </c:pt>
                <c:pt idx="21609">
                  <c:v>36.961033333333397</c:v>
                </c:pt>
                <c:pt idx="21610">
                  <c:v>36.962699999999998</c:v>
                </c:pt>
                <c:pt idx="21611">
                  <c:v>36.964366666666699</c:v>
                </c:pt>
                <c:pt idx="21612">
                  <c:v>36.966033333333399</c:v>
                </c:pt>
                <c:pt idx="21613">
                  <c:v>36.967700000000001</c:v>
                </c:pt>
                <c:pt idx="21614">
                  <c:v>36.969366666666701</c:v>
                </c:pt>
                <c:pt idx="21615">
                  <c:v>36.971033333333402</c:v>
                </c:pt>
                <c:pt idx="21616">
                  <c:v>36.972700000000003</c:v>
                </c:pt>
                <c:pt idx="21617">
                  <c:v>36.974366666666697</c:v>
                </c:pt>
                <c:pt idx="21618">
                  <c:v>36.976033333333397</c:v>
                </c:pt>
                <c:pt idx="21619">
                  <c:v>36.977699999999999</c:v>
                </c:pt>
                <c:pt idx="21620">
                  <c:v>36.979366666666699</c:v>
                </c:pt>
                <c:pt idx="21621">
                  <c:v>36.9810333333334</c:v>
                </c:pt>
                <c:pt idx="21622">
                  <c:v>36.982700000000001</c:v>
                </c:pt>
                <c:pt idx="21623">
                  <c:v>36.984366666666702</c:v>
                </c:pt>
                <c:pt idx="21624">
                  <c:v>36.986033333333403</c:v>
                </c:pt>
                <c:pt idx="21625">
                  <c:v>36.987699999999997</c:v>
                </c:pt>
                <c:pt idx="21626">
                  <c:v>36.989366666666697</c:v>
                </c:pt>
                <c:pt idx="21627">
                  <c:v>36.991033333333398</c:v>
                </c:pt>
                <c:pt idx="21628">
                  <c:v>36.992699999999999</c:v>
                </c:pt>
                <c:pt idx="21629">
                  <c:v>36.9943666666667</c:v>
                </c:pt>
                <c:pt idx="21630">
                  <c:v>36.996033333333401</c:v>
                </c:pt>
                <c:pt idx="21631">
                  <c:v>36.997700000000002</c:v>
                </c:pt>
                <c:pt idx="21632">
                  <c:v>36.999366666666702</c:v>
                </c:pt>
                <c:pt idx="21633">
                  <c:v>37.001033333333403</c:v>
                </c:pt>
                <c:pt idx="21634">
                  <c:v>37.002699999999997</c:v>
                </c:pt>
                <c:pt idx="21635">
                  <c:v>37.004366666666698</c:v>
                </c:pt>
                <c:pt idx="21636">
                  <c:v>37.006033333333399</c:v>
                </c:pt>
                <c:pt idx="21637">
                  <c:v>37.0077</c:v>
                </c:pt>
                <c:pt idx="21638">
                  <c:v>37.0093666666667</c:v>
                </c:pt>
                <c:pt idx="21639">
                  <c:v>37.011033333333401</c:v>
                </c:pt>
                <c:pt idx="21640">
                  <c:v>37.012700000000002</c:v>
                </c:pt>
                <c:pt idx="21641">
                  <c:v>37.014366666666703</c:v>
                </c:pt>
                <c:pt idx="21642">
                  <c:v>37.016033333333397</c:v>
                </c:pt>
                <c:pt idx="21643">
                  <c:v>37.017699999999998</c:v>
                </c:pt>
                <c:pt idx="21644">
                  <c:v>37.019366666666699</c:v>
                </c:pt>
                <c:pt idx="21645">
                  <c:v>37.021033333333399</c:v>
                </c:pt>
                <c:pt idx="21646">
                  <c:v>37.0227</c:v>
                </c:pt>
                <c:pt idx="21647">
                  <c:v>37.024366666666701</c:v>
                </c:pt>
                <c:pt idx="21648">
                  <c:v>37.026033333333402</c:v>
                </c:pt>
                <c:pt idx="21649">
                  <c:v>37.027700000000003</c:v>
                </c:pt>
                <c:pt idx="21650">
                  <c:v>37.029366666666697</c:v>
                </c:pt>
                <c:pt idx="21651">
                  <c:v>37.031033333333397</c:v>
                </c:pt>
                <c:pt idx="21652">
                  <c:v>37.032699999999998</c:v>
                </c:pt>
                <c:pt idx="21653">
                  <c:v>37.034366666666699</c:v>
                </c:pt>
                <c:pt idx="21654">
                  <c:v>37.0360333333334</c:v>
                </c:pt>
                <c:pt idx="21655">
                  <c:v>37.037700000000001</c:v>
                </c:pt>
                <c:pt idx="21656">
                  <c:v>37.039366666666702</c:v>
                </c:pt>
                <c:pt idx="21657">
                  <c:v>37.041033333333402</c:v>
                </c:pt>
                <c:pt idx="21658">
                  <c:v>37.042700000000004</c:v>
                </c:pt>
                <c:pt idx="21659">
                  <c:v>37.044366666666697</c:v>
                </c:pt>
                <c:pt idx="21660">
                  <c:v>37.046033333333398</c:v>
                </c:pt>
                <c:pt idx="21661">
                  <c:v>37.047699999999999</c:v>
                </c:pt>
                <c:pt idx="21662">
                  <c:v>37.0493666666667</c:v>
                </c:pt>
                <c:pt idx="21663">
                  <c:v>37.0510333333334</c:v>
                </c:pt>
                <c:pt idx="21664">
                  <c:v>37.052700000000002</c:v>
                </c:pt>
                <c:pt idx="21665">
                  <c:v>37.054366666666702</c:v>
                </c:pt>
                <c:pt idx="21666">
                  <c:v>37.056033333333403</c:v>
                </c:pt>
                <c:pt idx="21667">
                  <c:v>37.057699999999997</c:v>
                </c:pt>
                <c:pt idx="21668">
                  <c:v>37.059366666666698</c:v>
                </c:pt>
                <c:pt idx="21669">
                  <c:v>37.061033333333398</c:v>
                </c:pt>
                <c:pt idx="21670">
                  <c:v>37.0627</c:v>
                </c:pt>
                <c:pt idx="21671">
                  <c:v>37.0643666666667</c:v>
                </c:pt>
                <c:pt idx="21672">
                  <c:v>37.066033333333401</c:v>
                </c:pt>
                <c:pt idx="21673">
                  <c:v>37.067700000000002</c:v>
                </c:pt>
                <c:pt idx="21674">
                  <c:v>37.069366666666703</c:v>
                </c:pt>
                <c:pt idx="21675">
                  <c:v>37.071033333333403</c:v>
                </c:pt>
                <c:pt idx="21676">
                  <c:v>37.072699999999998</c:v>
                </c:pt>
                <c:pt idx="21677">
                  <c:v>37.074366666666698</c:v>
                </c:pt>
                <c:pt idx="21678">
                  <c:v>37.076033333333399</c:v>
                </c:pt>
                <c:pt idx="21679">
                  <c:v>37.0777</c:v>
                </c:pt>
                <c:pt idx="21680">
                  <c:v>37.079366666666701</c:v>
                </c:pt>
                <c:pt idx="21681">
                  <c:v>37.081033333333401</c:v>
                </c:pt>
                <c:pt idx="21682">
                  <c:v>37.082700000000003</c:v>
                </c:pt>
                <c:pt idx="21683">
                  <c:v>37.084366666666703</c:v>
                </c:pt>
                <c:pt idx="21684">
                  <c:v>37.086033333333397</c:v>
                </c:pt>
                <c:pt idx="21685">
                  <c:v>37.087699999999998</c:v>
                </c:pt>
                <c:pt idx="21686">
                  <c:v>37.089366666666699</c:v>
                </c:pt>
                <c:pt idx="21687">
                  <c:v>37.091033333333399</c:v>
                </c:pt>
                <c:pt idx="21688">
                  <c:v>37.092700000000001</c:v>
                </c:pt>
                <c:pt idx="21689">
                  <c:v>37.094366666666701</c:v>
                </c:pt>
                <c:pt idx="21690">
                  <c:v>37.096033333333402</c:v>
                </c:pt>
                <c:pt idx="21691">
                  <c:v>37.097700000000003</c:v>
                </c:pt>
                <c:pt idx="21692">
                  <c:v>37.099366666666697</c:v>
                </c:pt>
                <c:pt idx="21693">
                  <c:v>37.101033333333397</c:v>
                </c:pt>
                <c:pt idx="21694">
                  <c:v>37.102699999999999</c:v>
                </c:pt>
                <c:pt idx="21695">
                  <c:v>37.104366666666699</c:v>
                </c:pt>
                <c:pt idx="21696">
                  <c:v>37.1060333333334</c:v>
                </c:pt>
                <c:pt idx="21697">
                  <c:v>37.107700000000001</c:v>
                </c:pt>
                <c:pt idx="21698">
                  <c:v>37.109366666666702</c:v>
                </c:pt>
                <c:pt idx="21699">
                  <c:v>37.111033333333403</c:v>
                </c:pt>
                <c:pt idx="21700">
                  <c:v>37.112699999999997</c:v>
                </c:pt>
                <c:pt idx="21701">
                  <c:v>37.114366666666697</c:v>
                </c:pt>
                <c:pt idx="21702">
                  <c:v>37.116033333333398</c:v>
                </c:pt>
                <c:pt idx="21703">
                  <c:v>37.117699999999999</c:v>
                </c:pt>
                <c:pt idx="21704">
                  <c:v>37.1193666666667</c:v>
                </c:pt>
                <c:pt idx="21705">
                  <c:v>37.121033333333401</c:v>
                </c:pt>
                <c:pt idx="21706">
                  <c:v>37.122700000000002</c:v>
                </c:pt>
                <c:pt idx="21707">
                  <c:v>37.124366666666702</c:v>
                </c:pt>
                <c:pt idx="21708">
                  <c:v>37.126033333333403</c:v>
                </c:pt>
                <c:pt idx="21709">
                  <c:v>37.127699999999997</c:v>
                </c:pt>
                <c:pt idx="21710">
                  <c:v>37.129366666666698</c:v>
                </c:pt>
                <c:pt idx="21711">
                  <c:v>37.131033333333399</c:v>
                </c:pt>
                <c:pt idx="21712">
                  <c:v>37.1327</c:v>
                </c:pt>
                <c:pt idx="21713">
                  <c:v>37.1343666666667</c:v>
                </c:pt>
                <c:pt idx="21714">
                  <c:v>37.136033333333401</c:v>
                </c:pt>
                <c:pt idx="21715">
                  <c:v>37.137700000000002</c:v>
                </c:pt>
                <c:pt idx="21716">
                  <c:v>37.139366666666703</c:v>
                </c:pt>
                <c:pt idx="21717">
                  <c:v>37.141033333333397</c:v>
                </c:pt>
                <c:pt idx="21718">
                  <c:v>37.142699999999998</c:v>
                </c:pt>
                <c:pt idx="21719">
                  <c:v>37.144366666666699</c:v>
                </c:pt>
                <c:pt idx="21720">
                  <c:v>37.146033333333399</c:v>
                </c:pt>
                <c:pt idx="21721">
                  <c:v>37.1477</c:v>
                </c:pt>
                <c:pt idx="21722">
                  <c:v>37.149366666666701</c:v>
                </c:pt>
                <c:pt idx="21723">
                  <c:v>37.151033333333402</c:v>
                </c:pt>
                <c:pt idx="21724">
                  <c:v>37.152700000000003</c:v>
                </c:pt>
                <c:pt idx="21725">
                  <c:v>37.154366666666697</c:v>
                </c:pt>
                <c:pt idx="21726">
                  <c:v>37.156033333333397</c:v>
                </c:pt>
                <c:pt idx="21727">
                  <c:v>37.157699999999998</c:v>
                </c:pt>
                <c:pt idx="21728">
                  <c:v>37.159366666666699</c:v>
                </c:pt>
                <c:pt idx="21729">
                  <c:v>37.1610333333334</c:v>
                </c:pt>
                <c:pt idx="21730">
                  <c:v>37.162700000000001</c:v>
                </c:pt>
                <c:pt idx="21731">
                  <c:v>37.164366666666702</c:v>
                </c:pt>
                <c:pt idx="21732">
                  <c:v>37.166033333333402</c:v>
                </c:pt>
                <c:pt idx="21733">
                  <c:v>37.167700000000004</c:v>
                </c:pt>
                <c:pt idx="21734">
                  <c:v>37.169366666666697</c:v>
                </c:pt>
                <c:pt idx="21735">
                  <c:v>37.171033333333398</c:v>
                </c:pt>
                <c:pt idx="21736">
                  <c:v>37.172699999999999</c:v>
                </c:pt>
                <c:pt idx="21737">
                  <c:v>37.1743666666667</c:v>
                </c:pt>
                <c:pt idx="21738">
                  <c:v>37.1760333333334</c:v>
                </c:pt>
                <c:pt idx="21739">
                  <c:v>37.177700000000002</c:v>
                </c:pt>
                <c:pt idx="21740">
                  <c:v>37.179366666666702</c:v>
                </c:pt>
                <c:pt idx="21741">
                  <c:v>37.181033333333403</c:v>
                </c:pt>
                <c:pt idx="21742">
                  <c:v>37.182699999999997</c:v>
                </c:pt>
                <c:pt idx="21743">
                  <c:v>37.184366666666698</c:v>
                </c:pt>
                <c:pt idx="21744">
                  <c:v>37.186033333333398</c:v>
                </c:pt>
                <c:pt idx="21745">
                  <c:v>37.1877</c:v>
                </c:pt>
                <c:pt idx="21746">
                  <c:v>37.1893666666667</c:v>
                </c:pt>
                <c:pt idx="21747">
                  <c:v>37.191033333333401</c:v>
                </c:pt>
                <c:pt idx="21748">
                  <c:v>37.192700000000002</c:v>
                </c:pt>
                <c:pt idx="21749">
                  <c:v>37.194366666666703</c:v>
                </c:pt>
                <c:pt idx="21750">
                  <c:v>37.196033333333403</c:v>
                </c:pt>
                <c:pt idx="21751">
                  <c:v>37.197699999999998</c:v>
                </c:pt>
                <c:pt idx="21752">
                  <c:v>37.199366666666698</c:v>
                </c:pt>
                <c:pt idx="21753">
                  <c:v>37.201033333333399</c:v>
                </c:pt>
                <c:pt idx="21754">
                  <c:v>37.2027</c:v>
                </c:pt>
                <c:pt idx="21755">
                  <c:v>37.204366666666701</c:v>
                </c:pt>
                <c:pt idx="21756">
                  <c:v>37.206033333333401</c:v>
                </c:pt>
                <c:pt idx="21757">
                  <c:v>37.207700000000003</c:v>
                </c:pt>
                <c:pt idx="21758">
                  <c:v>37.209366666666703</c:v>
                </c:pt>
                <c:pt idx="21759">
                  <c:v>37.211033333333397</c:v>
                </c:pt>
                <c:pt idx="21760">
                  <c:v>37.212699999999998</c:v>
                </c:pt>
                <c:pt idx="21761">
                  <c:v>37.214366666666699</c:v>
                </c:pt>
                <c:pt idx="21762">
                  <c:v>37.216033333333399</c:v>
                </c:pt>
                <c:pt idx="21763">
                  <c:v>37.217700000000001</c:v>
                </c:pt>
                <c:pt idx="21764">
                  <c:v>37.219366666666701</c:v>
                </c:pt>
                <c:pt idx="21765">
                  <c:v>37.221033333333402</c:v>
                </c:pt>
                <c:pt idx="21766">
                  <c:v>37.222700000000003</c:v>
                </c:pt>
                <c:pt idx="21767">
                  <c:v>37.224366666666697</c:v>
                </c:pt>
                <c:pt idx="21768">
                  <c:v>37.226033333333397</c:v>
                </c:pt>
                <c:pt idx="21769">
                  <c:v>37.227699999999999</c:v>
                </c:pt>
                <c:pt idx="21770">
                  <c:v>37.229366666666699</c:v>
                </c:pt>
                <c:pt idx="21771">
                  <c:v>37.2310333333334</c:v>
                </c:pt>
                <c:pt idx="21772">
                  <c:v>37.232700000000001</c:v>
                </c:pt>
                <c:pt idx="21773">
                  <c:v>37.234366666666702</c:v>
                </c:pt>
                <c:pt idx="21774">
                  <c:v>37.236033333333403</c:v>
                </c:pt>
                <c:pt idx="21775">
                  <c:v>37.237699999999997</c:v>
                </c:pt>
                <c:pt idx="21776">
                  <c:v>37.239366666666697</c:v>
                </c:pt>
                <c:pt idx="21777">
                  <c:v>37.241033333333398</c:v>
                </c:pt>
                <c:pt idx="21778">
                  <c:v>37.242699999999999</c:v>
                </c:pt>
                <c:pt idx="21779">
                  <c:v>37.2443666666667</c:v>
                </c:pt>
                <c:pt idx="21780">
                  <c:v>37.246033333333401</c:v>
                </c:pt>
                <c:pt idx="21781">
                  <c:v>37.247700000000002</c:v>
                </c:pt>
                <c:pt idx="21782">
                  <c:v>37.249366666666702</c:v>
                </c:pt>
                <c:pt idx="21783">
                  <c:v>37.251033333333403</c:v>
                </c:pt>
                <c:pt idx="21784">
                  <c:v>37.252699999999997</c:v>
                </c:pt>
                <c:pt idx="21785">
                  <c:v>37.254366666666698</c:v>
                </c:pt>
                <c:pt idx="21786">
                  <c:v>37.256033333333399</c:v>
                </c:pt>
                <c:pt idx="21787">
                  <c:v>37.2577</c:v>
                </c:pt>
                <c:pt idx="21788">
                  <c:v>37.2593666666667</c:v>
                </c:pt>
                <c:pt idx="21789">
                  <c:v>37.261033333333401</c:v>
                </c:pt>
                <c:pt idx="21790">
                  <c:v>37.262700000000002</c:v>
                </c:pt>
                <c:pt idx="21791">
                  <c:v>37.264366666666703</c:v>
                </c:pt>
                <c:pt idx="21792">
                  <c:v>37.266033333333397</c:v>
                </c:pt>
                <c:pt idx="21793">
                  <c:v>37.267699999999998</c:v>
                </c:pt>
                <c:pt idx="21794">
                  <c:v>37.269366666666699</c:v>
                </c:pt>
                <c:pt idx="21795">
                  <c:v>37.271033333333399</c:v>
                </c:pt>
                <c:pt idx="21796">
                  <c:v>37.2727</c:v>
                </c:pt>
                <c:pt idx="21797">
                  <c:v>37.274366666666701</c:v>
                </c:pt>
                <c:pt idx="21798">
                  <c:v>37.276033333333402</c:v>
                </c:pt>
                <c:pt idx="21799">
                  <c:v>37.277700000000003</c:v>
                </c:pt>
                <c:pt idx="21800">
                  <c:v>37.279366666666697</c:v>
                </c:pt>
                <c:pt idx="21801">
                  <c:v>37.281033333333397</c:v>
                </c:pt>
                <c:pt idx="21802">
                  <c:v>37.282699999999998</c:v>
                </c:pt>
                <c:pt idx="21803">
                  <c:v>37.284366666666699</c:v>
                </c:pt>
                <c:pt idx="21804">
                  <c:v>37.2860333333334</c:v>
                </c:pt>
                <c:pt idx="21805">
                  <c:v>37.287700000000001</c:v>
                </c:pt>
                <c:pt idx="21806">
                  <c:v>37.289366666666702</c:v>
                </c:pt>
                <c:pt idx="21807">
                  <c:v>37.291033333333402</c:v>
                </c:pt>
                <c:pt idx="21808">
                  <c:v>37.292700000000004</c:v>
                </c:pt>
                <c:pt idx="21809">
                  <c:v>37.294366666666697</c:v>
                </c:pt>
                <c:pt idx="21810">
                  <c:v>37.296033333333398</c:v>
                </c:pt>
                <c:pt idx="21811">
                  <c:v>37.297699999999999</c:v>
                </c:pt>
                <c:pt idx="21812">
                  <c:v>37.2993666666667</c:v>
                </c:pt>
                <c:pt idx="21813">
                  <c:v>37.3010333333334</c:v>
                </c:pt>
                <c:pt idx="21814">
                  <c:v>37.302700000000002</c:v>
                </c:pt>
                <c:pt idx="21815">
                  <c:v>37.304366666666702</c:v>
                </c:pt>
                <c:pt idx="21816">
                  <c:v>37.306033333333403</c:v>
                </c:pt>
                <c:pt idx="21817">
                  <c:v>37.307699999999997</c:v>
                </c:pt>
                <c:pt idx="21818">
                  <c:v>37.309366666666698</c:v>
                </c:pt>
                <c:pt idx="21819">
                  <c:v>37.311033333333398</c:v>
                </c:pt>
                <c:pt idx="21820">
                  <c:v>37.3127</c:v>
                </c:pt>
                <c:pt idx="21821">
                  <c:v>37.3143666666667</c:v>
                </c:pt>
                <c:pt idx="21822">
                  <c:v>37.316033333333401</c:v>
                </c:pt>
                <c:pt idx="21823">
                  <c:v>37.317700000000002</c:v>
                </c:pt>
                <c:pt idx="21824">
                  <c:v>37.319366666666703</c:v>
                </c:pt>
                <c:pt idx="21825">
                  <c:v>37.321033333333403</c:v>
                </c:pt>
                <c:pt idx="21826">
                  <c:v>37.322699999999998</c:v>
                </c:pt>
                <c:pt idx="21827">
                  <c:v>37.324366666666698</c:v>
                </c:pt>
                <c:pt idx="21828">
                  <c:v>37.326033333333399</c:v>
                </c:pt>
                <c:pt idx="21829">
                  <c:v>37.3277</c:v>
                </c:pt>
                <c:pt idx="21830">
                  <c:v>37.329366666666701</c:v>
                </c:pt>
                <c:pt idx="21831">
                  <c:v>37.331033333333401</c:v>
                </c:pt>
                <c:pt idx="21832">
                  <c:v>37.332700000000003</c:v>
                </c:pt>
                <c:pt idx="21833">
                  <c:v>37.334366666666703</c:v>
                </c:pt>
                <c:pt idx="21834">
                  <c:v>37.336033333333397</c:v>
                </c:pt>
                <c:pt idx="21835">
                  <c:v>37.337699999999998</c:v>
                </c:pt>
                <c:pt idx="21836">
                  <c:v>37.339366666666699</c:v>
                </c:pt>
                <c:pt idx="21837">
                  <c:v>37.341033333333399</c:v>
                </c:pt>
                <c:pt idx="21838">
                  <c:v>37.342700000000001</c:v>
                </c:pt>
                <c:pt idx="21839">
                  <c:v>37.344366666666701</c:v>
                </c:pt>
                <c:pt idx="21840">
                  <c:v>37.346033333333402</c:v>
                </c:pt>
                <c:pt idx="21841">
                  <c:v>37.347700000000003</c:v>
                </c:pt>
                <c:pt idx="21842">
                  <c:v>37.349366666666697</c:v>
                </c:pt>
                <c:pt idx="21843">
                  <c:v>37.351033333333397</c:v>
                </c:pt>
                <c:pt idx="21844">
                  <c:v>37.352699999999999</c:v>
                </c:pt>
                <c:pt idx="21845">
                  <c:v>37.354366666666699</c:v>
                </c:pt>
                <c:pt idx="21846">
                  <c:v>37.3560333333334</c:v>
                </c:pt>
                <c:pt idx="21847">
                  <c:v>37.357700000000001</c:v>
                </c:pt>
                <c:pt idx="21848">
                  <c:v>37.359366666666702</c:v>
                </c:pt>
                <c:pt idx="21849">
                  <c:v>37.361033333333403</c:v>
                </c:pt>
                <c:pt idx="21850">
                  <c:v>37.362699999999997</c:v>
                </c:pt>
                <c:pt idx="21851">
                  <c:v>37.364366666666697</c:v>
                </c:pt>
                <c:pt idx="21852">
                  <c:v>37.366033333333398</c:v>
                </c:pt>
                <c:pt idx="21853">
                  <c:v>37.367699999999999</c:v>
                </c:pt>
                <c:pt idx="21854">
                  <c:v>37.3693666666667</c:v>
                </c:pt>
                <c:pt idx="21855">
                  <c:v>37.371033333333401</c:v>
                </c:pt>
                <c:pt idx="21856">
                  <c:v>37.372700000000002</c:v>
                </c:pt>
                <c:pt idx="21857">
                  <c:v>37.374366666666702</c:v>
                </c:pt>
                <c:pt idx="21858">
                  <c:v>37.376033333333403</c:v>
                </c:pt>
                <c:pt idx="21859">
                  <c:v>37.377699999999997</c:v>
                </c:pt>
                <c:pt idx="21860">
                  <c:v>37.379366666666698</c:v>
                </c:pt>
                <c:pt idx="21861">
                  <c:v>37.381033333333399</c:v>
                </c:pt>
                <c:pt idx="21862">
                  <c:v>37.3827</c:v>
                </c:pt>
                <c:pt idx="21863">
                  <c:v>37.3843666666667</c:v>
                </c:pt>
                <c:pt idx="21864">
                  <c:v>37.386033333333401</c:v>
                </c:pt>
                <c:pt idx="21865">
                  <c:v>37.387700000000002</c:v>
                </c:pt>
                <c:pt idx="21866">
                  <c:v>37.389366666666703</c:v>
                </c:pt>
                <c:pt idx="21867">
                  <c:v>37.391033333333397</c:v>
                </c:pt>
                <c:pt idx="21868">
                  <c:v>37.392699999999998</c:v>
                </c:pt>
                <c:pt idx="21869">
                  <c:v>37.394366666666699</c:v>
                </c:pt>
                <c:pt idx="21870">
                  <c:v>37.396033333333399</c:v>
                </c:pt>
                <c:pt idx="21871">
                  <c:v>37.3977</c:v>
                </c:pt>
                <c:pt idx="21872">
                  <c:v>37.399366666666701</c:v>
                </c:pt>
                <c:pt idx="21873">
                  <c:v>37.401033333333402</c:v>
                </c:pt>
                <c:pt idx="21874">
                  <c:v>37.402700000000003</c:v>
                </c:pt>
                <c:pt idx="21875">
                  <c:v>37.404366666666697</c:v>
                </c:pt>
                <c:pt idx="21876">
                  <c:v>37.406033333333397</c:v>
                </c:pt>
                <c:pt idx="21877">
                  <c:v>37.407699999999998</c:v>
                </c:pt>
                <c:pt idx="21878">
                  <c:v>37.409366666666699</c:v>
                </c:pt>
                <c:pt idx="21879">
                  <c:v>37.4110333333334</c:v>
                </c:pt>
                <c:pt idx="21880">
                  <c:v>37.412700000000001</c:v>
                </c:pt>
                <c:pt idx="21881">
                  <c:v>37.414366666666702</c:v>
                </c:pt>
                <c:pt idx="21882">
                  <c:v>37.416033333333402</c:v>
                </c:pt>
                <c:pt idx="21883">
                  <c:v>37.417700000000004</c:v>
                </c:pt>
                <c:pt idx="21884">
                  <c:v>37.419366666666697</c:v>
                </c:pt>
                <c:pt idx="21885">
                  <c:v>37.421033333333398</c:v>
                </c:pt>
                <c:pt idx="21886">
                  <c:v>37.422699999999999</c:v>
                </c:pt>
                <c:pt idx="21887">
                  <c:v>37.4243666666667</c:v>
                </c:pt>
                <c:pt idx="21888">
                  <c:v>37.4260333333334</c:v>
                </c:pt>
                <c:pt idx="21889">
                  <c:v>37.427700000000002</c:v>
                </c:pt>
                <c:pt idx="21890">
                  <c:v>37.429366666666702</c:v>
                </c:pt>
                <c:pt idx="21891">
                  <c:v>37.431033333333403</c:v>
                </c:pt>
                <c:pt idx="21892">
                  <c:v>37.432699999999997</c:v>
                </c:pt>
                <c:pt idx="21893">
                  <c:v>37.434366666666698</c:v>
                </c:pt>
                <c:pt idx="21894">
                  <c:v>37.436033333333398</c:v>
                </c:pt>
                <c:pt idx="21895">
                  <c:v>37.4377</c:v>
                </c:pt>
                <c:pt idx="21896">
                  <c:v>37.4393666666667</c:v>
                </c:pt>
                <c:pt idx="21897">
                  <c:v>37.441033333333401</c:v>
                </c:pt>
                <c:pt idx="21898">
                  <c:v>37.442700000000002</c:v>
                </c:pt>
                <c:pt idx="21899">
                  <c:v>37.444366666666703</c:v>
                </c:pt>
                <c:pt idx="21900">
                  <c:v>37.446033333333403</c:v>
                </c:pt>
                <c:pt idx="21901">
                  <c:v>37.447699999999998</c:v>
                </c:pt>
                <c:pt idx="21902">
                  <c:v>37.449366666666698</c:v>
                </c:pt>
                <c:pt idx="21903">
                  <c:v>37.451033333333399</c:v>
                </c:pt>
                <c:pt idx="21904">
                  <c:v>37.4527</c:v>
                </c:pt>
                <c:pt idx="21905">
                  <c:v>37.454366666666701</c:v>
                </c:pt>
                <c:pt idx="21906">
                  <c:v>37.456033333333401</c:v>
                </c:pt>
                <c:pt idx="21907">
                  <c:v>37.457700000000003</c:v>
                </c:pt>
                <c:pt idx="21908">
                  <c:v>37.459366666666703</c:v>
                </c:pt>
                <c:pt idx="21909">
                  <c:v>37.461033333333397</c:v>
                </c:pt>
                <c:pt idx="21910">
                  <c:v>37.462699999999998</c:v>
                </c:pt>
                <c:pt idx="21911">
                  <c:v>37.464366666666699</c:v>
                </c:pt>
                <c:pt idx="21912">
                  <c:v>37.466033333333399</c:v>
                </c:pt>
                <c:pt idx="21913">
                  <c:v>37.467700000000001</c:v>
                </c:pt>
                <c:pt idx="21914">
                  <c:v>37.469366666666701</c:v>
                </c:pt>
                <c:pt idx="21915">
                  <c:v>37.471033333333402</c:v>
                </c:pt>
                <c:pt idx="21916">
                  <c:v>37.472700000000003</c:v>
                </c:pt>
                <c:pt idx="21917">
                  <c:v>37.474366666666697</c:v>
                </c:pt>
                <c:pt idx="21918">
                  <c:v>37.476033333333397</c:v>
                </c:pt>
                <c:pt idx="21919">
                  <c:v>37.477699999999999</c:v>
                </c:pt>
                <c:pt idx="21920">
                  <c:v>37.479366666666699</c:v>
                </c:pt>
                <c:pt idx="21921">
                  <c:v>37.4810333333334</c:v>
                </c:pt>
                <c:pt idx="21922">
                  <c:v>37.482700000000001</c:v>
                </c:pt>
                <c:pt idx="21923">
                  <c:v>37.484366666666702</c:v>
                </c:pt>
                <c:pt idx="21924">
                  <c:v>37.486033333333403</c:v>
                </c:pt>
                <c:pt idx="21925">
                  <c:v>37.487699999999997</c:v>
                </c:pt>
                <c:pt idx="21926">
                  <c:v>37.489366666666697</c:v>
                </c:pt>
                <c:pt idx="21927">
                  <c:v>37.491033333333398</c:v>
                </c:pt>
                <c:pt idx="21928">
                  <c:v>37.492699999999999</c:v>
                </c:pt>
                <c:pt idx="21929">
                  <c:v>37.4943666666667</c:v>
                </c:pt>
                <c:pt idx="21930">
                  <c:v>37.496033333333401</c:v>
                </c:pt>
                <c:pt idx="21931">
                  <c:v>37.497700000000002</c:v>
                </c:pt>
                <c:pt idx="21932">
                  <c:v>37.499366666666702</c:v>
                </c:pt>
                <c:pt idx="21933">
                  <c:v>37.501033333333403</c:v>
                </c:pt>
                <c:pt idx="21934">
                  <c:v>37.502699999999997</c:v>
                </c:pt>
                <c:pt idx="21935">
                  <c:v>37.504366666666698</c:v>
                </c:pt>
                <c:pt idx="21936">
                  <c:v>37.506033333333399</c:v>
                </c:pt>
                <c:pt idx="21937">
                  <c:v>37.5077</c:v>
                </c:pt>
                <c:pt idx="21938">
                  <c:v>37.5093666666667</c:v>
                </c:pt>
                <c:pt idx="21939">
                  <c:v>37.511033333333401</c:v>
                </c:pt>
                <c:pt idx="21940">
                  <c:v>37.512700000000002</c:v>
                </c:pt>
                <c:pt idx="21941">
                  <c:v>37.514366666666703</c:v>
                </c:pt>
                <c:pt idx="21942">
                  <c:v>37.516033333333397</c:v>
                </c:pt>
                <c:pt idx="21943">
                  <c:v>37.517699999999998</c:v>
                </c:pt>
                <c:pt idx="21944">
                  <c:v>37.519366666666699</c:v>
                </c:pt>
                <c:pt idx="21945">
                  <c:v>37.521033333333399</c:v>
                </c:pt>
                <c:pt idx="21946">
                  <c:v>37.5227</c:v>
                </c:pt>
                <c:pt idx="21947">
                  <c:v>37.524366666666701</c:v>
                </c:pt>
                <c:pt idx="21948">
                  <c:v>37.526033333333402</c:v>
                </c:pt>
                <c:pt idx="21949">
                  <c:v>37.527700000000003</c:v>
                </c:pt>
                <c:pt idx="21950">
                  <c:v>37.529366666666697</c:v>
                </c:pt>
                <c:pt idx="21951">
                  <c:v>37.531033333333397</c:v>
                </c:pt>
                <c:pt idx="21952">
                  <c:v>37.532699999999998</c:v>
                </c:pt>
                <c:pt idx="21953">
                  <c:v>37.534366666666699</c:v>
                </c:pt>
                <c:pt idx="21954">
                  <c:v>37.5360333333334</c:v>
                </c:pt>
                <c:pt idx="21955">
                  <c:v>37.537700000000001</c:v>
                </c:pt>
                <c:pt idx="21956">
                  <c:v>37.539366666666702</c:v>
                </c:pt>
                <c:pt idx="21957">
                  <c:v>37.541033333333402</c:v>
                </c:pt>
                <c:pt idx="21958">
                  <c:v>37.542700000000004</c:v>
                </c:pt>
                <c:pt idx="21959">
                  <c:v>37.544366666666697</c:v>
                </c:pt>
                <c:pt idx="21960">
                  <c:v>37.546033333333398</c:v>
                </c:pt>
                <c:pt idx="21961">
                  <c:v>37.547699999999999</c:v>
                </c:pt>
                <c:pt idx="21962">
                  <c:v>37.5493666666667</c:v>
                </c:pt>
                <c:pt idx="21963">
                  <c:v>37.5510333333334</c:v>
                </c:pt>
                <c:pt idx="21964">
                  <c:v>37.552700000000002</c:v>
                </c:pt>
                <c:pt idx="21965">
                  <c:v>37.554366666666702</c:v>
                </c:pt>
                <c:pt idx="21966">
                  <c:v>37.556033333333403</c:v>
                </c:pt>
                <c:pt idx="21967">
                  <c:v>37.557699999999997</c:v>
                </c:pt>
                <c:pt idx="21968">
                  <c:v>37.559366666666698</c:v>
                </c:pt>
                <c:pt idx="21969">
                  <c:v>37.561033333333398</c:v>
                </c:pt>
                <c:pt idx="21970">
                  <c:v>37.5627</c:v>
                </c:pt>
                <c:pt idx="21971">
                  <c:v>37.5643666666667</c:v>
                </c:pt>
                <c:pt idx="21972">
                  <c:v>37.566033333333401</c:v>
                </c:pt>
                <c:pt idx="21973">
                  <c:v>37.567700000000002</c:v>
                </c:pt>
                <c:pt idx="21974">
                  <c:v>37.569366666666703</c:v>
                </c:pt>
                <c:pt idx="21975">
                  <c:v>37.571033333333403</c:v>
                </c:pt>
                <c:pt idx="21976">
                  <c:v>37.572699999999998</c:v>
                </c:pt>
                <c:pt idx="21977">
                  <c:v>37.574366666666698</c:v>
                </c:pt>
                <c:pt idx="21978">
                  <c:v>37.576033333333399</c:v>
                </c:pt>
                <c:pt idx="21979">
                  <c:v>37.5777</c:v>
                </c:pt>
                <c:pt idx="21980">
                  <c:v>37.579366666666701</c:v>
                </c:pt>
                <c:pt idx="21981">
                  <c:v>37.581033333333401</c:v>
                </c:pt>
                <c:pt idx="21982">
                  <c:v>37.582700000000003</c:v>
                </c:pt>
                <c:pt idx="21983">
                  <c:v>37.584366666666703</c:v>
                </c:pt>
                <c:pt idx="21984">
                  <c:v>37.586033333333397</c:v>
                </c:pt>
                <c:pt idx="21985">
                  <c:v>37.587699999999998</c:v>
                </c:pt>
                <c:pt idx="21986">
                  <c:v>37.589366666666699</c:v>
                </c:pt>
                <c:pt idx="21987">
                  <c:v>37.591033333333399</c:v>
                </c:pt>
                <c:pt idx="21988">
                  <c:v>37.592700000000001</c:v>
                </c:pt>
                <c:pt idx="21989">
                  <c:v>37.594366666666701</c:v>
                </c:pt>
                <c:pt idx="21990">
                  <c:v>37.596033333333402</c:v>
                </c:pt>
                <c:pt idx="21991">
                  <c:v>37.597700000000003</c:v>
                </c:pt>
                <c:pt idx="21992">
                  <c:v>37.599366666666697</c:v>
                </c:pt>
                <c:pt idx="21993">
                  <c:v>37.601033333333397</c:v>
                </c:pt>
                <c:pt idx="21994">
                  <c:v>37.602699999999999</c:v>
                </c:pt>
                <c:pt idx="21995">
                  <c:v>37.604366666666699</c:v>
                </c:pt>
                <c:pt idx="21996">
                  <c:v>37.6060333333334</c:v>
                </c:pt>
                <c:pt idx="21997">
                  <c:v>37.607700000000001</c:v>
                </c:pt>
                <c:pt idx="21998">
                  <c:v>37.609366666666702</c:v>
                </c:pt>
                <c:pt idx="21999">
                  <c:v>37.611033333333403</c:v>
                </c:pt>
                <c:pt idx="22000">
                  <c:v>37.612699999999997</c:v>
                </c:pt>
                <c:pt idx="22001">
                  <c:v>37.614366666666697</c:v>
                </c:pt>
                <c:pt idx="22002">
                  <c:v>37.616033333333398</c:v>
                </c:pt>
                <c:pt idx="22003">
                  <c:v>37.617699999999999</c:v>
                </c:pt>
                <c:pt idx="22004">
                  <c:v>37.6193666666667</c:v>
                </c:pt>
                <c:pt idx="22005">
                  <c:v>37.621033333333401</c:v>
                </c:pt>
                <c:pt idx="22006">
                  <c:v>37.622700000000002</c:v>
                </c:pt>
                <c:pt idx="22007">
                  <c:v>37.624366666666702</c:v>
                </c:pt>
                <c:pt idx="22008">
                  <c:v>37.626033333333403</c:v>
                </c:pt>
                <c:pt idx="22009">
                  <c:v>37.627699999999997</c:v>
                </c:pt>
                <c:pt idx="22010">
                  <c:v>37.629366666666698</c:v>
                </c:pt>
                <c:pt idx="22011">
                  <c:v>37.631033333333399</c:v>
                </c:pt>
                <c:pt idx="22012">
                  <c:v>37.6327</c:v>
                </c:pt>
                <c:pt idx="22013">
                  <c:v>37.6343666666667</c:v>
                </c:pt>
                <c:pt idx="22014">
                  <c:v>37.636033333333401</c:v>
                </c:pt>
                <c:pt idx="22015">
                  <c:v>37.637700000000002</c:v>
                </c:pt>
                <c:pt idx="22016">
                  <c:v>37.639366666666703</c:v>
                </c:pt>
                <c:pt idx="22017">
                  <c:v>37.641033333333397</c:v>
                </c:pt>
                <c:pt idx="22018">
                  <c:v>37.642699999999998</c:v>
                </c:pt>
                <c:pt idx="22019">
                  <c:v>37.644366666666699</c:v>
                </c:pt>
                <c:pt idx="22020">
                  <c:v>37.646033333333399</c:v>
                </c:pt>
                <c:pt idx="22021">
                  <c:v>37.6477</c:v>
                </c:pt>
                <c:pt idx="22022">
                  <c:v>37.649366666666701</c:v>
                </c:pt>
                <c:pt idx="22023">
                  <c:v>37.651033333333402</c:v>
                </c:pt>
                <c:pt idx="22024">
                  <c:v>37.652700000000003</c:v>
                </c:pt>
                <c:pt idx="22025">
                  <c:v>37.654366666666697</c:v>
                </c:pt>
                <c:pt idx="22026">
                  <c:v>37.656033333333397</c:v>
                </c:pt>
                <c:pt idx="22027">
                  <c:v>37.657699999999998</c:v>
                </c:pt>
                <c:pt idx="22028">
                  <c:v>37.659366666666699</c:v>
                </c:pt>
                <c:pt idx="22029">
                  <c:v>37.6610333333334</c:v>
                </c:pt>
                <c:pt idx="22030">
                  <c:v>37.662700000000001</c:v>
                </c:pt>
                <c:pt idx="22031">
                  <c:v>37.664366666666702</c:v>
                </c:pt>
                <c:pt idx="22032">
                  <c:v>37.666033333333402</c:v>
                </c:pt>
                <c:pt idx="22033">
                  <c:v>37.667700000000004</c:v>
                </c:pt>
                <c:pt idx="22034">
                  <c:v>37.669366666666697</c:v>
                </c:pt>
                <c:pt idx="22035">
                  <c:v>37.671033333333398</c:v>
                </c:pt>
                <c:pt idx="22036">
                  <c:v>37.672699999999999</c:v>
                </c:pt>
                <c:pt idx="22037">
                  <c:v>37.6743666666667</c:v>
                </c:pt>
                <c:pt idx="22038">
                  <c:v>37.6760333333334</c:v>
                </c:pt>
                <c:pt idx="22039">
                  <c:v>37.677700000000002</c:v>
                </c:pt>
                <c:pt idx="22040">
                  <c:v>37.679366666666702</c:v>
                </c:pt>
                <c:pt idx="22041">
                  <c:v>37.681033333333403</c:v>
                </c:pt>
                <c:pt idx="22042">
                  <c:v>37.682699999999997</c:v>
                </c:pt>
                <c:pt idx="22043">
                  <c:v>37.684366666666698</c:v>
                </c:pt>
                <c:pt idx="22044">
                  <c:v>37.686033333333398</c:v>
                </c:pt>
                <c:pt idx="22045">
                  <c:v>37.6877</c:v>
                </c:pt>
                <c:pt idx="22046">
                  <c:v>37.6893666666667</c:v>
                </c:pt>
                <c:pt idx="22047">
                  <c:v>37.691033333333401</c:v>
                </c:pt>
                <c:pt idx="22048">
                  <c:v>37.692700000000002</c:v>
                </c:pt>
                <c:pt idx="22049">
                  <c:v>37.694366666666703</c:v>
                </c:pt>
                <c:pt idx="22050">
                  <c:v>37.696033333333403</c:v>
                </c:pt>
                <c:pt idx="22051">
                  <c:v>37.697699999999998</c:v>
                </c:pt>
                <c:pt idx="22052">
                  <c:v>37.699366666666698</c:v>
                </c:pt>
                <c:pt idx="22053">
                  <c:v>37.701033333333399</c:v>
                </c:pt>
                <c:pt idx="22054">
                  <c:v>37.7027</c:v>
                </c:pt>
                <c:pt idx="22055">
                  <c:v>37.704366666666701</c:v>
                </c:pt>
                <c:pt idx="22056">
                  <c:v>37.706033333333401</c:v>
                </c:pt>
                <c:pt idx="22057">
                  <c:v>37.707700000000003</c:v>
                </c:pt>
                <c:pt idx="22058">
                  <c:v>37.709366666666703</c:v>
                </c:pt>
                <c:pt idx="22059">
                  <c:v>37.711033333333397</c:v>
                </c:pt>
                <c:pt idx="22060">
                  <c:v>37.712699999999998</c:v>
                </c:pt>
                <c:pt idx="22061">
                  <c:v>37.714366666666699</c:v>
                </c:pt>
                <c:pt idx="22062">
                  <c:v>37.716033333333399</c:v>
                </c:pt>
                <c:pt idx="22063">
                  <c:v>37.717700000000001</c:v>
                </c:pt>
                <c:pt idx="22064">
                  <c:v>37.719366666666701</c:v>
                </c:pt>
                <c:pt idx="22065">
                  <c:v>37.721033333333402</c:v>
                </c:pt>
                <c:pt idx="22066">
                  <c:v>37.722700000000003</c:v>
                </c:pt>
                <c:pt idx="22067">
                  <c:v>37.724366666666697</c:v>
                </c:pt>
                <c:pt idx="22068">
                  <c:v>37.726033333333397</c:v>
                </c:pt>
                <c:pt idx="22069">
                  <c:v>37.727699999999999</c:v>
                </c:pt>
                <c:pt idx="22070">
                  <c:v>37.729366666666699</c:v>
                </c:pt>
                <c:pt idx="22071">
                  <c:v>37.7310333333334</c:v>
                </c:pt>
                <c:pt idx="22072">
                  <c:v>37.732700000000001</c:v>
                </c:pt>
                <c:pt idx="22073">
                  <c:v>37.734366666666702</c:v>
                </c:pt>
                <c:pt idx="22074">
                  <c:v>37.736033333333403</c:v>
                </c:pt>
                <c:pt idx="22075">
                  <c:v>37.737699999999997</c:v>
                </c:pt>
                <c:pt idx="22076">
                  <c:v>37.739366666666697</c:v>
                </c:pt>
                <c:pt idx="22077">
                  <c:v>37.741033333333398</c:v>
                </c:pt>
                <c:pt idx="22078">
                  <c:v>37.742699999999999</c:v>
                </c:pt>
                <c:pt idx="22079">
                  <c:v>37.7443666666667</c:v>
                </c:pt>
                <c:pt idx="22080">
                  <c:v>37.746033333333401</c:v>
                </c:pt>
                <c:pt idx="22081">
                  <c:v>37.747700000000002</c:v>
                </c:pt>
                <c:pt idx="22082">
                  <c:v>37.749366666666702</c:v>
                </c:pt>
                <c:pt idx="22083">
                  <c:v>37.751033333333403</c:v>
                </c:pt>
                <c:pt idx="22084">
                  <c:v>37.752699999999997</c:v>
                </c:pt>
                <c:pt idx="22085">
                  <c:v>37.754366666666698</c:v>
                </c:pt>
                <c:pt idx="22086">
                  <c:v>37.756033333333399</c:v>
                </c:pt>
                <c:pt idx="22087">
                  <c:v>37.7577</c:v>
                </c:pt>
                <c:pt idx="22088">
                  <c:v>37.7593666666667</c:v>
                </c:pt>
                <c:pt idx="22089">
                  <c:v>37.761033333333401</c:v>
                </c:pt>
                <c:pt idx="22090">
                  <c:v>37.762700000000002</c:v>
                </c:pt>
                <c:pt idx="22091">
                  <c:v>37.764366666666703</c:v>
                </c:pt>
                <c:pt idx="22092">
                  <c:v>37.766033333333397</c:v>
                </c:pt>
                <c:pt idx="22093">
                  <c:v>37.767699999999998</c:v>
                </c:pt>
                <c:pt idx="22094">
                  <c:v>37.769366666666699</c:v>
                </c:pt>
                <c:pt idx="22095">
                  <c:v>37.771033333333399</c:v>
                </c:pt>
                <c:pt idx="22096">
                  <c:v>37.7727</c:v>
                </c:pt>
                <c:pt idx="22097">
                  <c:v>37.774366666666701</c:v>
                </c:pt>
                <c:pt idx="22098">
                  <c:v>37.776033333333402</c:v>
                </c:pt>
                <c:pt idx="22099">
                  <c:v>37.777700000000003</c:v>
                </c:pt>
                <c:pt idx="22100">
                  <c:v>37.779366666666697</c:v>
                </c:pt>
                <c:pt idx="22101">
                  <c:v>37.781033333333397</c:v>
                </c:pt>
                <c:pt idx="22102">
                  <c:v>37.782699999999998</c:v>
                </c:pt>
                <c:pt idx="22103">
                  <c:v>37.784366666666699</c:v>
                </c:pt>
                <c:pt idx="22104">
                  <c:v>37.7860333333334</c:v>
                </c:pt>
                <c:pt idx="22105">
                  <c:v>37.787700000000001</c:v>
                </c:pt>
                <c:pt idx="22106">
                  <c:v>37.789366666666702</c:v>
                </c:pt>
                <c:pt idx="22107">
                  <c:v>37.791033333333402</c:v>
                </c:pt>
                <c:pt idx="22108">
                  <c:v>37.792700000000004</c:v>
                </c:pt>
                <c:pt idx="22109">
                  <c:v>37.794366666666697</c:v>
                </c:pt>
                <c:pt idx="22110">
                  <c:v>37.796033333333398</c:v>
                </c:pt>
                <c:pt idx="22111">
                  <c:v>37.797699999999999</c:v>
                </c:pt>
                <c:pt idx="22112">
                  <c:v>37.7993666666667</c:v>
                </c:pt>
                <c:pt idx="22113">
                  <c:v>37.8010333333334</c:v>
                </c:pt>
                <c:pt idx="22114">
                  <c:v>37.802700000000002</c:v>
                </c:pt>
                <c:pt idx="22115">
                  <c:v>37.804366666666702</c:v>
                </c:pt>
                <c:pt idx="22116">
                  <c:v>37.806033333333403</c:v>
                </c:pt>
                <c:pt idx="22117">
                  <c:v>37.807699999999997</c:v>
                </c:pt>
                <c:pt idx="22118">
                  <c:v>37.809366666666698</c:v>
                </c:pt>
                <c:pt idx="22119">
                  <c:v>37.811033333333398</c:v>
                </c:pt>
                <c:pt idx="22120">
                  <c:v>37.8127</c:v>
                </c:pt>
                <c:pt idx="22121">
                  <c:v>37.8143666666667</c:v>
                </c:pt>
                <c:pt idx="22122">
                  <c:v>37.816033333333401</c:v>
                </c:pt>
                <c:pt idx="22123">
                  <c:v>37.817700000000002</c:v>
                </c:pt>
                <c:pt idx="22124">
                  <c:v>37.819366666666703</c:v>
                </c:pt>
                <c:pt idx="22125">
                  <c:v>37.821033333333403</c:v>
                </c:pt>
                <c:pt idx="22126">
                  <c:v>37.822699999999998</c:v>
                </c:pt>
                <c:pt idx="22127">
                  <c:v>37.824366666666698</c:v>
                </c:pt>
                <c:pt idx="22128">
                  <c:v>37.826033333333399</c:v>
                </c:pt>
                <c:pt idx="22129">
                  <c:v>37.8277</c:v>
                </c:pt>
                <c:pt idx="22130">
                  <c:v>37.829366666666701</c:v>
                </c:pt>
                <c:pt idx="22131">
                  <c:v>37.831033333333401</c:v>
                </c:pt>
                <c:pt idx="22132">
                  <c:v>37.832700000000003</c:v>
                </c:pt>
                <c:pt idx="22133">
                  <c:v>37.834366666666703</c:v>
                </c:pt>
                <c:pt idx="22134">
                  <c:v>37.836033333333397</c:v>
                </c:pt>
                <c:pt idx="22135">
                  <c:v>37.837699999999998</c:v>
                </c:pt>
                <c:pt idx="22136">
                  <c:v>37.839366666666699</c:v>
                </c:pt>
                <c:pt idx="22137">
                  <c:v>37.841033333333399</c:v>
                </c:pt>
                <c:pt idx="22138">
                  <c:v>37.842700000000001</c:v>
                </c:pt>
                <c:pt idx="22139">
                  <c:v>37.844366666666701</c:v>
                </c:pt>
                <c:pt idx="22140">
                  <c:v>37.846033333333402</c:v>
                </c:pt>
                <c:pt idx="22141">
                  <c:v>37.847700000000003</c:v>
                </c:pt>
                <c:pt idx="22142">
                  <c:v>37.849366666666697</c:v>
                </c:pt>
                <c:pt idx="22143">
                  <c:v>37.851033333333397</c:v>
                </c:pt>
                <c:pt idx="22144">
                  <c:v>37.852699999999999</c:v>
                </c:pt>
                <c:pt idx="22145">
                  <c:v>37.854366666666699</c:v>
                </c:pt>
                <c:pt idx="22146">
                  <c:v>37.8560333333334</c:v>
                </c:pt>
                <c:pt idx="22147">
                  <c:v>37.857700000000001</c:v>
                </c:pt>
                <c:pt idx="22148">
                  <c:v>37.859366666666702</c:v>
                </c:pt>
                <c:pt idx="22149">
                  <c:v>37.861033333333403</c:v>
                </c:pt>
                <c:pt idx="22150">
                  <c:v>37.862699999999997</c:v>
                </c:pt>
                <c:pt idx="22151">
                  <c:v>37.864366666666697</c:v>
                </c:pt>
                <c:pt idx="22152">
                  <c:v>37.866033333333398</c:v>
                </c:pt>
                <c:pt idx="22153">
                  <c:v>37.867699999999999</c:v>
                </c:pt>
                <c:pt idx="22154">
                  <c:v>37.8693666666667</c:v>
                </c:pt>
                <c:pt idx="22155">
                  <c:v>37.871033333333401</c:v>
                </c:pt>
                <c:pt idx="22156">
                  <c:v>37.872700000000002</c:v>
                </c:pt>
                <c:pt idx="22157">
                  <c:v>37.874366666666702</c:v>
                </c:pt>
                <c:pt idx="22158">
                  <c:v>37.876033333333403</c:v>
                </c:pt>
                <c:pt idx="22159">
                  <c:v>37.877699999999997</c:v>
                </c:pt>
                <c:pt idx="22160">
                  <c:v>37.879366666666698</c:v>
                </c:pt>
                <c:pt idx="22161">
                  <c:v>37.881033333333399</c:v>
                </c:pt>
                <c:pt idx="22162">
                  <c:v>37.8827</c:v>
                </c:pt>
                <c:pt idx="22163">
                  <c:v>37.8843666666667</c:v>
                </c:pt>
                <c:pt idx="22164">
                  <c:v>37.886033333333401</c:v>
                </c:pt>
                <c:pt idx="22165">
                  <c:v>37.887700000000002</c:v>
                </c:pt>
                <c:pt idx="22166">
                  <c:v>37.889366666666703</c:v>
                </c:pt>
                <c:pt idx="22167">
                  <c:v>37.891033333333397</c:v>
                </c:pt>
                <c:pt idx="22168">
                  <c:v>37.892699999999998</c:v>
                </c:pt>
                <c:pt idx="22169">
                  <c:v>37.894366666666699</c:v>
                </c:pt>
                <c:pt idx="22170">
                  <c:v>37.896033333333399</c:v>
                </c:pt>
                <c:pt idx="22171">
                  <c:v>37.8977</c:v>
                </c:pt>
                <c:pt idx="22172">
                  <c:v>37.899366666666701</c:v>
                </c:pt>
                <c:pt idx="22173">
                  <c:v>37.901033333333402</c:v>
                </c:pt>
                <c:pt idx="22174">
                  <c:v>37.902700000000003</c:v>
                </c:pt>
                <c:pt idx="22175">
                  <c:v>37.904366666666697</c:v>
                </c:pt>
                <c:pt idx="22176">
                  <c:v>37.906033333333397</c:v>
                </c:pt>
                <c:pt idx="22177">
                  <c:v>37.907699999999998</c:v>
                </c:pt>
                <c:pt idx="22178">
                  <c:v>37.909366666666699</c:v>
                </c:pt>
                <c:pt idx="22179">
                  <c:v>37.9110333333334</c:v>
                </c:pt>
                <c:pt idx="22180">
                  <c:v>37.912700000000001</c:v>
                </c:pt>
                <c:pt idx="22181">
                  <c:v>37.914366666666702</c:v>
                </c:pt>
                <c:pt idx="22182">
                  <c:v>37.916033333333402</c:v>
                </c:pt>
                <c:pt idx="22183">
                  <c:v>37.917700000000004</c:v>
                </c:pt>
                <c:pt idx="22184">
                  <c:v>37.919366666666697</c:v>
                </c:pt>
                <c:pt idx="22185">
                  <c:v>37.921033333333398</c:v>
                </c:pt>
                <c:pt idx="22186">
                  <c:v>37.922699999999999</c:v>
                </c:pt>
                <c:pt idx="22187">
                  <c:v>37.9243666666667</c:v>
                </c:pt>
                <c:pt idx="22188">
                  <c:v>37.9260333333334</c:v>
                </c:pt>
                <c:pt idx="22189">
                  <c:v>37.927700000000002</c:v>
                </c:pt>
                <c:pt idx="22190">
                  <c:v>37.929366666666702</c:v>
                </c:pt>
                <c:pt idx="22191">
                  <c:v>37.931033333333403</c:v>
                </c:pt>
                <c:pt idx="22192">
                  <c:v>37.932699999999997</c:v>
                </c:pt>
                <c:pt idx="22193">
                  <c:v>37.934366666666698</c:v>
                </c:pt>
                <c:pt idx="22194">
                  <c:v>37.936033333333398</c:v>
                </c:pt>
                <c:pt idx="22195">
                  <c:v>37.9377</c:v>
                </c:pt>
                <c:pt idx="22196">
                  <c:v>37.9393666666667</c:v>
                </c:pt>
                <c:pt idx="22197">
                  <c:v>37.941033333333401</c:v>
                </c:pt>
                <c:pt idx="22198">
                  <c:v>37.942700000000002</c:v>
                </c:pt>
                <c:pt idx="22199">
                  <c:v>37.944366666666703</c:v>
                </c:pt>
                <c:pt idx="22200">
                  <c:v>37.946033333333403</c:v>
                </c:pt>
                <c:pt idx="22201">
                  <c:v>37.947699999999998</c:v>
                </c:pt>
                <c:pt idx="22202">
                  <c:v>37.949366666666698</c:v>
                </c:pt>
                <c:pt idx="22203">
                  <c:v>37.951033333333399</c:v>
                </c:pt>
                <c:pt idx="22204">
                  <c:v>37.9527</c:v>
                </c:pt>
                <c:pt idx="22205">
                  <c:v>37.954366666666701</c:v>
                </c:pt>
                <c:pt idx="22206">
                  <c:v>37.956033333333401</c:v>
                </c:pt>
                <c:pt idx="22207">
                  <c:v>37.957700000000003</c:v>
                </c:pt>
                <c:pt idx="22208">
                  <c:v>37.959366666666703</c:v>
                </c:pt>
                <c:pt idx="22209">
                  <c:v>37.961033333333397</c:v>
                </c:pt>
                <c:pt idx="22210">
                  <c:v>37.962699999999998</c:v>
                </c:pt>
                <c:pt idx="22211">
                  <c:v>37.964366666666699</c:v>
                </c:pt>
                <c:pt idx="22212">
                  <c:v>37.966033333333399</c:v>
                </c:pt>
                <c:pt idx="22213">
                  <c:v>37.967700000000001</c:v>
                </c:pt>
                <c:pt idx="22214">
                  <c:v>37.969366666666701</c:v>
                </c:pt>
                <c:pt idx="22215">
                  <c:v>37.971033333333402</c:v>
                </c:pt>
                <c:pt idx="22216">
                  <c:v>37.972700000000003</c:v>
                </c:pt>
                <c:pt idx="22217">
                  <c:v>37.974366666666697</c:v>
                </c:pt>
                <c:pt idx="22218">
                  <c:v>37.976033333333397</c:v>
                </c:pt>
                <c:pt idx="22219">
                  <c:v>37.977699999999999</c:v>
                </c:pt>
                <c:pt idx="22220">
                  <c:v>37.979366666666699</c:v>
                </c:pt>
                <c:pt idx="22221">
                  <c:v>37.9810333333334</c:v>
                </c:pt>
                <c:pt idx="22222">
                  <c:v>37.982700000000001</c:v>
                </c:pt>
                <c:pt idx="22223">
                  <c:v>37.984366666666702</c:v>
                </c:pt>
                <c:pt idx="22224">
                  <c:v>37.986033333333403</c:v>
                </c:pt>
                <c:pt idx="22225">
                  <c:v>37.987699999999997</c:v>
                </c:pt>
                <c:pt idx="22226">
                  <c:v>37.989366666666697</c:v>
                </c:pt>
                <c:pt idx="22227">
                  <c:v>37.991033333333398</c:v>
                </c:pt>
                <c:pt idx="22228">
                  <c:v>37.992699999999999</c:v>
                </c:pt>
                <c:pt idx="22229">
                  <c:v>37.9943666666667</c:v>
                </c:pt>
                <c:pt idx="22230">
                  <c:v>37.996033333333401</c:v>
                </c:pt>
                <c:pt idx="22231">
                  <c:v>37.997700000000002</c:v>
                </c:pt>
                <c:pt idx="22232">
                  <c:v>37.999366666666702</c:v>
                </c:pt>
                <c:pt idx="22233">
                  <c:v>38.001033333333403</c:v>
                </c:pt>
                <c:pt idx="22234">
                  <c:v>38.002699999999997</c:v>
                </c:pt>
                <c:pt idx="22235">
                  <c:v>38.004366666666698</c:v>
                </c:pt>
                <c:pt idx="22236">
                  <c:v>38.006033333333399</c:v>
                </c:pt>
                <c:pt idx="22237">
                  <c:v>38.0077</c:v>
                </c:pt>
                <c:pt idx="22238">
                  <c:v>38.0093666666667</c:v>
                </c:pt>
                <c:pt idx="22239">
                  <c:v>38.011033333333401</c:v>
                </c:pt>
                <c:pt idx="22240">
                  <c:v>38.012700000000002</c:v>
                </c:pt>
                <c:pt idx="22241">
                  <c:v>38.014366666666703</c:v>
                </c:pt>
                <c:pt idx="22242">
                  <c:v>38.016033333333397</c:v>
                </c:pt>
                <c:pt idx="22243">
                  <c:v>38.017699999999998</c:v>
                </c:pt>
                <c:pt idx="22244">
                  <c:v>38.019366666666699</c:v>
                </c:pt>
                <c:pt idx="22245">
                  <c:v>38.021033333333399</c:v>
                </c:pt>
                <c:pt idx="22246">
                  <c:v>38.0227</c:v>
                </c:pt>
                <c:pt idx="22247">
                  <c:v>38.024366666666701</c:v>
                </c:pt>
                <c:pt idx="22248">
                  <c:v>38.026033333333402</c:v>
                </c:pt>
                <c:pt idx="22249">
                  <c:v>38.027700000000003</c:v>
                </c:pt>
                <c:pt idx="22250">
                  <c:v>38.029366666666697</c:v>
                </c:pt>
                <c:pt idx="22251">
                  <c:v>38.031033333333397</c:v>
                </c:pt>
                <c:pt idx="22252">
                  <c:v>38.032699999999998</c:v>
                </c:pt>
                <c:pt idx="22253">
                  <c:v>38.034366666666699</c:v>
                </c:pt>
                <c:pt idx="22254">
                  <c:v>38.0360333333334</c:v>
                </c:pt>
                <c:pt idx="22255">
                  <c:v>38.037700000000001</c:v>
                </c:pt>
                <c:pt idx="22256">
                  <c:v>38.039366666666702</c:v>
                </c:pt>
                <c:pt idx="22257">
                  <c:v>38.041033333333402</c:v>
                </c:pt>
                <c:pt idx="22258">
                  <c:v>38.042700000000004</c:v>
                </c:pt>
                <c:pt idx="22259">
                  <c:v>38.044366666666697</c:v>
                </c:pt>
                <c:pt idx="22260">
                  <c:v>38.046033333333398</c:v>
                </c:pt>
                <c:pt idx="22261">
                  <c:v>38.047699999999999</c:v>
                </c:pt>
                <c:pt idx="22262">
                  <c:v>38.0493666666667</c:v>
                </c:pt>
                <c:pt idx="22263">
                  <c:v>38.0510333333334</c:v>
                </c:pt>
                <c:pt idx="22264">
                  <c:v>38.052700000000002</c:v>
                </c:pt>
                <c:pt idx="22265">
                  <c:v>38.054366666666702</c:v>
                </c:pt>
                <c:pt idx="22266">
                  <c:v>38.056033333333403</c:v>
                </c:pt>
                <c:pt idx="22267">
                  <c:v>38.057699999999997</c:v>
                </c:pt>
                <c:pt idx="22268">
                  <c:v>38.059366666666698</c:v>
                </c:pt>
                <c:pt idx="22269">
                  <c:v>38.061033333333398</c:v>
                </c:pt>
                <c:pt idx="22270">
                  <c:v>38.0627</c:v>
                </c:pt>
                <c:pt idx="22271">
                  <c:v>38.0643666666667</c:v>
                </c:pt>
                <c:pt idx="22272">
                  <c:v>38.066033333333401</c:v>
                </c:pt>
                <c:pt idx="22273">
                  <c:v>38.067700000000002</c:v>
                </c:pt>
                <c:pt idx="22274">
                  <c:v>38.069366666666703</c:v>
                </c:pt>
                <c:pt idx="22275">
                  <c:v>38.071033333333403</c:v>
                </c:pt>
                <c:pt idx="22276">
                  <c:v>38.072699999999998</c:v>
                </c:pt>
                <c:pt idx="22277">
                  <c:v>38.074366666666698</c:v>
                </c:pt>
                <c:pt idx="22278">
                  <c:v>38.076033333333399</c:v>
                </c:pt>
                <c:pt idx="22279">
                  <c:v>38.0777</c:v>
                </c:pt>
                <c:pt idx="22280">
                  <c:v>38.079366666666701</c:v>
                </c:pt>
                <c:pt idx="22281">
                  <c:v>38.081033333333401</c:v>
                </c:pt>
                <c:pt idx="22282">
                  <c:v>38.082700000000003</c:v>
                </c:pt>
                <c:pt idx="22283">
                  <c:v>38.084366666666703</c:v>
                </c:pt>
                <c:pt idx="22284">
                  <c:v>38.086033333333397</c:v>
                </c:pt>
                <c:pt idx="22285">
                  <c:v>38.087699999999998</c:v>
                </c:pt>
                <c:pt idx="22286">
                  <c:v>38.089366666666699</c:v>
                </c:pt>
                <c:pt idx="22287">
                  <c:v>38.091033333333399</c:v>
                </c:pt>
                <c:pt idx="22288">
                  <c:v>38.092700000000001</c:v>
                </c:pt>
                <c:pt idx="22289">
                  <c:v>38.094366666666701</c:v>
                </c:pt>
                <c:pt idx="22290">
                  <c:v>38.096033333333402</c:v>
                </c:pt>
                <c:pt idx="22291">
                  <c:v>38.097700000000003</c:v>
                </c:pt>
                <c:pt idx="22292">
                  <c:v>38.099366666666697</c:v>
                </c:pt>
                <c:pt idx="22293">
                  <c:v>38.101033333333397</c:v>
                </c:pt>
                <c:pt idx="22294">
                  <c:v>38.102699999999999</c:v>
                </c:pt>
                <c:pt idx="22295">
                  <c:v>38.104366666666699</c:v>
                </c:pt>
                <c:pt idx="22296">
                  <c:v>38.1060333333334</c:v>
                </c:pt>
                <c:pt idx="22297">
                  <c:v>38.107700000000001</c:v>
                </c:pt>
                <c:pt idx="22298">
                  <c:v>38.109366666666702</c:v>
                </c:pt>
                <c:pt idx="22299">
                  <c:v>38.111033333333403</c:v>
                </c:pt>
                <c:pt idx="22300">
                  <c:v>38.112699999999997</c:v>
                </c:pt>
                <c:pt idx="22301">
                  <c:v>38.114366666666697</c:v>
                </c:pt>
                <c:pt idx="22302">
                  <c:v>38.116033333333398</c:v>
                </c:pt>
                <c:pt idx="22303">
                  <c:v>38.117699999999999</c:v>
                </c:pt>
                <c:pt idx="22304">
                  <c:v>38.1193666666667</c:v>
                </c:pt>
                <c:pt idx="22305">
                  <c:v>38.121033333333401</c:v>
                </c:pt>
                <c:pt idx="22306">
                  <c:v>38.122700000000002</c:v>
                </c:pt>
                <c:pt idx="22307">
                  <c:v>38.124366666666702</c:v>
                </c:pt>
                <c:pt idx="22308">
                  <c:v>38.126033333333403</c:v>
                </c:pt>
                <c:pt idx="22309">
                  <c:v>38.127699999999997</c:v>
                </c:pt>
                <c:pt idx="22310">
                  <c:v>38.129366666666698</c:v>
                </c:pt>
                <c:pt idx="22311">
                  <c:v>38.131033333333399</c:v>
                </c:pt>
                <c:pt idx="22312">
                  <c:v>38.1327</c:v>
                </c:pt>
                <c:pt idx="22313">
                  <c:v>38.1343666666667</c:v>
                </c:pt>
                <c:pt idx="22314">
                  <c:v>38.136033333333401</c:v>
                </c:pt>
                <c:pt idx="22315">
                  <c:v>38.137700000000002</c:v>
                </c:pt>
                <c:pt idx="22316">
                  <c:v>38.139366666666703</c:v>
                </c:pt>
                <c:pt idx="22317">
                  <c:v>38.141033333333397</c:v>
                </c:pt>
                <c:pt idx="22318">
                  <c:v>38.142699999999998</c:v>
                </c:pt>
                <c:pt idx="22319">
                  <c:v>38.144366666666699</c:v>
                </c:pt>
                <c:pt idx="22320">
                  <c:v>38.146033333333399</c:v>
                </c:pt>
                <c:pt idx="22321">
                  <c:v>38.1477</c:v>
                </c:pt>
                <c:pt idx="22322">
                  <c:v>38.149366666666701</c:v>
                </c:pt>
                <c:pt idx="22323">
                  <c:v>38.151033333333402</c:v>
                </c:pt>
                <c:pt idx="22324">
                  <c:v>38.152700000000003</c:v>
                </c:pt>
                <c:pt idx="22325">
                  <c:v>38.154366666666697</c:v>
                </c:pt>
                <c:pt idx="22326">
                  <c:v>38.156033333333397</c:v>
                </c:pt>
                <c:pt idx="22327">
                  <c:v>38.157699999999998</c:v>
                </c:pt>
                <c:pt idx="22328">
                  <c:v>38.159366666666699</c:v>
                </c:pt>
                <c:pt idx="22329">
                  <c:v>38.1610333333334</c:v>
                </c:pt>
                <c:pt idx="22330">
                  <c:v>38.162700000000001</c:v>
                </c:pt>
                <c:pt idx="22331">
                  <c:v>38.164366666666702</c:v>
                </c:pt>
                <c:pt idx="22332">
                  <c:v>38.166033333333402</c:v>
                </c:pt>
                <c:pt idx="22333">
                  <c:v>38.167700000000004</c:v>
                </c:pt>
                <c:pt idx="22334">
                  <c:v>38.169366666666697</c:v>
                </c:pt>
                <c:pt idx="22335">
                  <c:v>38.171033333333398</c:v>
                </c:pt>
                <c:pt idx="22336">
                  <c:v>38.172699999999999</c:v>
                </c:pt>
                <c:pt idx="22337">
                  <c:v>38.1743666666667</c:v>
                </c:pt>
                <c:pt idx="22338">
                  <c:v>38.1760333333334</c:v>
                </c:pt>
                <c:pt idx="22339">
                  <c:v>38.177700000000002</c:v>
                </c:pt>
                <c:pt idx="22340">
                  <c:v>38.179366666666702</c:v>
                </c:pt>
                <c:pt idx="22341">
                  <c:v>38.181033333333403</c:v>
                </c:pt>
                <c:pt idx="22342">
                  <c:v>38.182699999999997</c:v>
                </c:pt>
                <c:pt idx="22343">
                  <c:v>38.184366666666698</c:v>
                </c:pt>
                <c:pt idx="22344">
                  <c:v>38.186033333333398</c:v>
                </c:pt>
                <c:pt idx="22345">
                  <c:v>38.1877</c:v>
                </c:pt>
                <c:pt idx="22346">
                  <c:v>38.1893666666667</c:v>
                </c:pt>
                <c:pt idx="22347">
                  <c:v>38.191033333333401</c:v>
                </c:pt>
                <c:pt idx="22348">
                  <c:v>38.192700000000002</c:v>
                </c:pt>
                <c:pt idx="22349">
                  <c:v>38.194366666666703</c:v>
                </c:pt>
                <c:pt idx="22350">
                  <c:v>38.196033333333403</c:v>
                </c:pt>
                <c:pt idx="22351">
                  <c:v>38.197699999999998</c:v>
                </c:pt>
                <c:pt idx="22352">
                  <c:v>38.199366666666698</c:v>
                </c:pt>
                <c:pt idx="22353">
                  <c:v>38.201033333333399</c:v>
                </c:pt>
                <c:pt idx="22354">
                  <c:v>38.2027</c:v>
                </c:pt>
                <c:pt idx="22355">
                  <c:v>38.204366666666701</c:v>
                </c:pt>
                <c:pt idx="22356">
                  <c:v>38.206033333333401</c:v>
                </c:pt>
                <c:pt idx="22357">
                  <c:v>38.207700000000003</c:v>
                </c:pt>
                <c:pt idx="22358">
                  <c:v>38.209366666666703</c:v>
                </c:pt>
                <c:pt idx="22359">
                  <c:v>38.211033333333397</c:v>
                </c:pt>
                <c:pt idx="22360">
                  <c:v>38.212699999999998</c:v>
                </c:pt>
                <c:pt idx="22361">
                  <c:v>38.214366666666699</c:v>
                </c:pt>
                <c:pt idx="22362">
                  <c:v>38.216033333333399</c:v>
                </c:pt>
                <c:pt idx="22363">
                  <c:v>38.217700000000001</c:v>
                </c:pt>
                <c:pt idx="22364">
                  <c:v>38.219366666666701</c:v>
                </c:pt>
                <c:pt idx="22365">
                  <c:v>38.221033333333402</c:v>
                </c:pt>
                <c:pt idx="22366">
                  <c:v>38.222700000000003</c:v>
                </c:pt>
                <c:pt idx="22367">
                  <c:v>38.224366666666697</c:v>
                </c:pt>
                <c:pt idx="22368">
                  <c:v>38.226033333333397</c:v>
                </c:pt>
                <c:pt idx="22369">
                  <c:v>38.227699999999999</c:v>
                </c:pt>
                <c:pt idx="22370">
                  <c:v>38.229366666666699</c:v>
                </c:pt>
                <c:pt idx="22371">
                  <c:v>38.2310333333334</c:v>
                </c:pt>
                <c:pt idx="22372">
                  <c:v>38.232700000000001</c:v>
                </c:pt>
                <c:pt idx="22373">
                  <c:v>38.234366666666702</c:v>
                </c:pt>
                <c:pt idx="22374">
                  <c:v>38.236033333333403</c:v>
                </c:pt>
                <c:pt idx="22375">
                  <c:v>38.237699999999997</c:v>
                </c:pt>
                <c:pt idx="22376">
                  <c:v>38.239366666666697</c:v>
                </c:pt>
                <c:pt idx="22377">
                  <c:v>38.241033333333398</c:v>
                </c:pt>
                <c:pt idx="22378">
                  <c:v>38.242699999999999</c:v>
                </c:pt>
                <c:pt idx="22379">
                  <c:v>38.2443666666667</c:v>
                </c:pt>
                <c:pt idx="22380">
                  <c:v>38.246033333333401</c:v>
                </c:pt>
                <c:pt idx="22381">
                  <c:v>38.247700000000002</c:v>
                </c:pt>
                <c:pt idx="22382">
                  <c:v>38.249366666666702</c:v>
                </c:pt>
                <c:pt idx="22383">
                  <c:v>38.251033333333403</c:v>
                </c:pt>
                <c:pt idx="22384">
                  <c:v>38.252699999999997</c:v>
                </c:pt>
                <c:pt idx="22385">
                  <c:v>38.254366666666698</c:v>
                </c:pt>
                <c:pt idx="22386">
                  <c:v>38.256033333333399</c:v>
                </c:pt>
                <c:pt idx="22387">
                  <c:v>38.2577</c:v>
                </c:pt>
                <c:pt idx="22388">
                  <c:v>38.2593666666667</c:v>
                </c:pt>
                <c:pt idx="22389">
                  <c:v>38.261033333333401</c:v>
                </c:pt>
                <c:pt idx="22390">
                  <c:v>38.262700000000002</c:v>
                </c:pt>
                <c:pt idx="22391">
                  <c:v>38.264366666666703</c:v>
                </c:pt>
                <c:pt idx="22392">
                  <c:v>38.266033333333397</c:v>
                </c:pt>
                <c:pt idx="22393">
                  <c:v>38.267699999999998</c:v>
                </c:pt>
                <c:pt idx="22394">
                  <c:v>38.269366666666699</c:v>
                </c:pt>
                <c:pt idx="22395">
                  <c:v>38.271033333333399</c:v>
                </c:pt>
                <c:pt idx="22396">
                  <c:v>38.2727</c:v>
                </c:pt>
                <c:pt idx="22397">
                  <c:v>38.274366666666701</c:v>
                </c:pt>
                <c:pt idx="22398">
                  <c:v>38.276033333333402</c:v>
                </c:pt>
                <c:pt idx="22399">
                  <c:v>38.277700000000003</c:v>
                </c:pt>
                <c:pt idx="22400">
                  <c:v>38.279366666666697</c:v>
                </c:pt>
                <c:pt idx="22401">
                  <c:v>38.281033333333397</c:v>
                </c:pt>
                <c:pt idx="22402">
                  <c:v>38.282699999999998</c:v>
                </c:pt>
                <c:pt idx="22403">
                  <c:v>38.284366666666699</c:v>
                </c:pt>
                <c:pt idx="22404">
                  <c:v>38.2860333333334</c:v>
                </c:pt>
                <c:pt idx="22405">
                  <c:v>38.287700000000001</c:v>
                </c:pt>
                <c:pt idx="22406">
                  <c:v>38.289366666666702</c:v>
                </c:pt>
                <c:pt idx="22407">
                  <c:v>38.291033333333402</c:v>
                </c:pt>
                <c:pt idx="22408">
                  <c:v>38.292700000000004</c:v>
                </c:pt>
                <c:pt idx="22409">
                  <c:v>38.294366666666697</c:v>
                </c:pt>
                <c:pt idx="22410">
                  <c:v>38.296033333333398</c:v>
                </c:pt>
                <c:pt idx="22411">
                  <c:v>38.297699999999999</c:v>
                </c:pt>
                <c:pt idx="22412">
                  <c:v>38.2993666666667</c:v>
                </c:pt>
                <c:pt idx="22413">
                  <c:v>38.3010333333334</c:v>
                </c:pt>
                <c:pt idx="22414">
                  <c:v>38.302700000000002</c:v>
                </c:pt>
                <c:pt idx="22415">
                  <c:v>38.304366666666702</c:v>
                </c:pt>
                <c:pt idx="22416">
                  <c:v>38.306033333333403</c:v>
                </c:pt>
                <c:pt idx="22417">
                  <c:v>38.307699999999997</c:v>
                </c:pt>
                <c:pt idx="22418">
                  <c:v>38.309366666666698</c:v>
                </c:pt>
                <c:pt idx="22419">
                  <c:v>38.311033333333398</c:v>
                </c:pt>
                <c:pt idx="22420">
                  <c:v>38.3127</c:v>
                </c:pt>
                <c:pt idx="22421">
                  <c:v>38.3143666666667</c:v>
                </c:pt>
                <c:pt idx="22422">
                  <c:v>38.316033333333401</c:v>
                </c:pt>
                <c:pt idx="22423">
                  <c:v>38.317700000000002</c:v>
                </c:pt>
                <c:pt idx="22424">
                  <c:v>38.319366666666703</c:v>
                </c:pt>
                <c:pt idx="22425">
                  <c:v>38.321033333333403</c:v>
                </c:pt>
                <c:pt idx="22426">
                  <c:v>38.322699999999998</c:v>
                </c:pt>
                <c:pt idx="22427">
                  <c:v>38.324366666666698</c:v>
                </c:pt>
                <c:pt idx="22428">
                  <c:v>38.326033333333399</c:v>
                </c:pt>
                <c:pt idx="22429">
                  <c:v>38.3277</c:v>
                </c:pt>
                <c:pt idx="22430">
                  <c:v>38.329366666666701</c:v>
                </c:pt>
                <c:pt idx="22431">
                  <c:v>38.331033333333401</c:v>
                </c:pt>
                <c:pt idx="22432">
                  <c:v>38.332700000000003</c:v>
                </c:pt>
                <c:pt idx="22433">
                  <c:v>38.334366666666703</c:v>
                </c:pt>
                <c:pt idx="22434">
                  <c:v>38.336033333333397</c:v>
                </c:pt>
                <c:pt idx="22435">
                  <c:v>38.337699999999998</c:v>
                </c:pt>
                <c:pt idx="22436">
                  <c:v>38.339366666666699</c:v>
                </c:pt>
                <c:pt idx="22437">
                  <c:v>38.341033333333399</c:v>
                </c:pt>
                <c:pt idx="22438">
                  <c:v>38.342700000000001</c:v>
                </c:pt>
                <c:pt idx="22439">
                  <c:v>38.344366666666701</c:v>
                </c:pt>
                <c:pt idx="22440">
                  <c:v>38.346033333333402</c:v>
                </c:pt>
                <c:pt idx="22441">
                  <c:v>38.347700000000003</c:v>
                </c:pt>
                <c:pt idx="22442">
                  <c:v>38.349366666666697</c:v>
                </c:pt>
                <c:pt idx="22443">
                  <c:v>38.351033333333397</c:v>
                </c:pt>
                <c:pt idx="22444">
                  <c:v>38.352699999999999</c:v>
                </c:pt>
                <c:pt idx="22445">
                  <c:v>38.354366666666699</c:v>
                </c:pt>
                <c:pt idx="22446">
                  <c:v>38.3560333333334</c:v>
                </c:pt>
                <c:pt idx="22447">
                  <c:v>38.357700000000001</c:v>
                </c:pt>
                <c:pt idx="22448">
                  <c:v>38.359366666666702</c:v>
                </c:pt>
                <c:pt idx="22449">
                  <c:v>38.361033333333403</c:v>
                </c:pt>
                <c:pt idx="22450">
                  <c:v>38.362699999999997</c:v>
                </c:pt>
                <c:pt idx="22451">
                  <c:v>38.364366666666697</c:v>
                </c:pt>
                <c:pt idx="22452">
                  <c:v>38.366033333333398</c:v>
                </c:pt>
                <c:pt idx="22453">
                  <c:v>38.367699999999999</c:v>
                </c:pt>
                <c:pt idx="22454">
                  <c:v>38.3693666666667</c:v>
                </c:pt>
                <c:pt idx="22455">
                  <c:v>38.371033333333401</c:v>
                </c:pt>
                <c:pt idx="22456">
                  <c:v>38.372700000000002</c:v>
                </c:pt>
                <c:pt idx="22457">
                  <c:v>38.374366666666702</c:v>
                </c:pt>
                <c:pt idx="22458">
                  <c:v>38.376033333333403</c:v>
                </c:pt>
                <c:pt idx="22459">
                  <c:v>38.377699999999997</c:v>
                </c:pt>
                <c:pt idx="22460">
                  <c:v>38.379366666666698</c:v>
                </c:pt>
                <c:pt idx="22461">
                  <c:v>38.381033333333399</c:v>
                </c:pt>
                <c:pt idx="22462">
                  <c:v>38.3827</c:v>
                </c:pt>
                <c:pt idx="22463">
                  <c:v>38.3843666666667</c:v>
                </c:pt>
                <c:pt idx="22464">
                  <c:v>38.386033333333401</c:v>
                </c:pt>
                <c:pt idx="22465">
                  <c:v>38.387700000000002</c:v>
                </c:pt>
                <c:pt idx="22466">
                  <c:v>38.389366666666703</c:v>
                </c:pt>
                <c:pt idx="22467">
                  <c:v>38.391033333333397</c:v>
                </c:pt>
                <c:pt idx="22468">
                  <c:v>38.392699999999998</c:v>
                </c:pt>
                <c:pt idx="22469">
                  <c:v>38.394366666666699</c:v>
                </c:pt>
                <c:pt idx="22470">
                  <c:v>38.396033333333399</c:v>
                </c:pt>
                <c:pt idx="22471">
                  <c:v>38.3977</c:v>
                </c:pt>
                <c:pt idx="22472">
                  <c:v>38.399366666666701</c:v>
                </c:pt>
                <c:pt idx="22473">
                  <c:v>38.401033333333402</c:v>
                </c:pt>
                <c:pt idx="22474">
                  <c:v>38.402700000000003</c:v>
                </c:pt>
                <c:pt idx="22475">
                  <c:v>38.404366666666697</c:v>
                </c:pt>
                <c:pt idx="22476">
                  <c:v>38.406033333333397</c:v>
                </c:pt>
                <c:pt idx="22477">
                  <c:v>38.407699999999998</c:v>
                </c:pt>
                <c:pt idx="22478">
                  <c:v>38.409366666666699</c:v>
                </c:pt>
                <c:pt idx="22479">
                  <c:v>38.4110333333334</c:v>
                </c:pt>
                <c:pt idx="22480">
                  <c:v>38.412700000000001</c:v>
                </c:pt>
                <c:pt idx="22481">
                  <c:v>38.414366666666702</c:v>
                </c:pt>
                <c:pt idx="22482">
                  <c:v>38.416033333333402</c:v>
                </c:pt>
                <c:pt idx="22483">
                  <c:v>38.417700000000004</c:v>
                </c:pt>
                <c:pt idx="22484">
                  <c:v>38.419366666666697</c:v>
                </c:pt>
                <c:pt idx="22485">
                  <c:v>38.421033333333398</c:v>
                </c:pt>
                <c:pt idx="22486">
                  <c:v>38.422699999999999</c:v>
                </c:pt>
                <c:pt idx="22487">
                  <c:v>38.4243666666667</c:v>
                </c:pt>
                <c:pt idx="22488">
                  <c:v>38.4260333333334</c:v>
                </c:pt>
                <c:pt idx="22489">
                  <c:v>38.427700000000002</c:v>
                </c:pt>
                <c:pt idx="22490">
                  <c:v>38.429366666666702</c:v>
                </c:pt>
                <c:pt idx="22491">
                  <c:v>38.431033333333403</c:v>
                </c:pt>
                <c:pt idx="22492">
                  <c:v>38.432699999999997</c:v>
                </c:pt>
                <c:pt idx="22493">
                  <c:v>38.434366666666698</c:v>
                </c:pt>
                <c:pt idx="22494">
                  <c:v>38.436033333333398</c:v>
                </c:pt>
                <c:pt idx="22495">
                  <c:v>38.4377</c:v>
                </c:pt>
                <c:pt idx="22496">
                  <c:v>38.4393666666667</c:v>
                </c:pt>
                <c:pt idx="22497">
                  <c:v>38.441033333333401</c:v>
                </c:pt>
                <c:pt idx="22498">
                  <c:v>38.442700000000002</c:v>
                </c:pt>
                <c:pt idx="22499">
                  <c:v>38.444366666666703</c:v>
                </c:pt>
                <c:pt idx="22500">
                  <c:v>38.446033333333403</c:v>
                </c:pt>
                <c:pt idx="22501">
                  <c:v>38.447699999999998</c:v>
                </c:pt>
                <c:pt idx="22502">
                  <c:v>38.449366666666698</c:v>
                </c:pt>
                <c:pt idx="22503">
                  <c:v>38.451033333333399</c:v>
                </c:pt>
                <c:pt idx="22504">
                  <c:v>38.4527</c:v>
                </c:pt>
                <c:pt idx="22505">
                  <c:v>38.454366666666701</c:v>
                </c:pt>
                <c:pt idx="22506">
                  <c:v>38.456033333333401</c:v>
                </c:pt>
                <c:pt idx="22507">
                  <c:v>38.457700000000003</c:v>
                </c:pt>
                <c:pt idx="22508">
                  <c:v>38.459366666666703</c:v>
                </c:pt>
                <c:pt idx="22509">
                  <c:v>38.461033333333397</c:v>
                </c:pt>
                <c:pt idx="22510">
                  <c:v>38.462699999999998</c:v>
                </c:pt>
                <c:pt idx="22511">
                  <c:v>38.464366666666699</c:v>
                </c:pt>
                <c:pt idx="22512">
                  <c:v>38.466033333333399</c:v>
                </c:pt>
                <c:pt idx="22513">
                  <c:v>38.467700000000001</c:v>
                </c:pt>
                <c:pt idx="22514">
                  <c:v>38.469366666666701</c:v>
                </c:pt>
                <c:pt idx="22515">
                  <c:v>38.471033333333402</c:v>
                </c:pt>
                <c:pt idx="22516">
                  <c:v>38.472700000000003</c:v>
                </c:pt>
                <c:pt idx="22517">
                  <c:v>38.474366666666697</c:v>
                </c:pt>
                <c:pt idx="22518">
                  <c:v>38.476033333333397</c:v>
                </c:pt>
                <c:pt idx="22519">
                  <c:v>38.477699999999999</c:v>
                </c:pt>
                <c:pt idx="22520">
                  <c:v>38.479366666666699</c:v>
                </c:pt>
                <c:pt idx="22521">
                  <c:v>38.4810333333334</c:v>
                </c:pt>
                <c:pt idx="22522">
                  <c:v>38.482700000000001</c:v>
                </c:pt>
                <c:pt idx="22523">
                  <c:v>38.484366666666702</c:v>
                </c:pt>
                <c:pt idx="22524">
                  <c:v>38.486033333333403</c:v>
                </c:pt>
                <c:pt idx="22525">
                  <c:v>38.487699999999997</c:v>
                </c:pt>
                <c:pt idx="22526">
                  <c:v>38.489366666666697</c:v>
                </c:pt>
                <c:pt idx="22527">
                  <c:v>38.491033333333398</c:v>
                </c:pt>
                <c:pt idx="22528">
                  <c:v>38.492699999999999</c:v>
                </c:pt>
                <c:pt idx="22529">
                  <c:v>38.4943666666667</c:v>
                </c:pt>
                <c:pt idx="22530">
                  <c:v>38.496033333333401</c:v>
                </c:pt>
                <c:pt idx="22531">
                  <c:v>38.497700000000002</c:v>
                </c:pt>
                <c:pt idx="22532">
                  <c:v>38.499366666666702</c:v>
                </c:pt>
                <c:pt idx="22533">
                  <c:v>38.501033333333403</c:v>
                </c:pt>
                <c:pt idx="22534">
                  <c:v>38.502699999999997</c:v>
                </c:pt>
                <c:pt idx="22535">
                  <c:v>38.504366666666698</c:v>
                </c:pt>
                <c:pt idx="22536">
                  <c:v>38.506033333333399</c:v>
                </c:pt>
                <c:pt idx="22537">
                  <c:v>38.5077</c:v>
                </c:pt>
                <c:pt idx="22538">
                  <c:v>38.5093666666667</c:v>
                </c:pt>
                <c:pt idx="22539">
                  <c:v>38.511033333333401</c:v>
                </c:pt>
                <c:pt idx="22540">
                  <c:v>38.512700000000002</c:v>
                </c:pt>
                <c:pt idx="22541">
                  <c:v>38.514366666666703</c:v>
                </c:pt>
                <c:pt idx="22542">
                  <c:v>38.516033333333397</c:v>
                </c:pt>
                <c:pt idx="22543">
                  <c:v>38.517699999999998</c:v>
                </c:pt>
                <c:pt idx="22544">
                  <c:v>38.519366666666699</c:v>
                </c:pt>
                <c:pt idx="22545">
                  <c:v>38.521033333333399</c:v>
                </c:pt>
                <c:pt idx="22546">
                  <c:v>38.5227</c:v>
                </c:pt>
                <c:pt idx="22547">
                  <c:v>38.524366666666701</c:v>
                </c:pt>
                <c:pt idx="22548">
                  <c:v>38.526033333333402</c:v>
                </c:pt>
                <c:pt idx="22549">
                  <c:v>38.527700000000003</c:v>
                </c:pt>
                <c:pt idx="22550">
                  <c:v>38.529366666666697</c:v>
                </c:pt>
                <c:pt idx="22551">
                  <c:v>38.531033333333397</c:v>
                </c:pt>
                <c:pt idx="22552">
                  <c:v>38.532699999999998</c:v>
                </c:pt>
                <c:pt idx="22553">
                  <c:v>38.534366666666699</c:v>
                </c:pt>
                <c:pt idx="22554">
                  <c:v>38.5360333333334</c:v>
                </c:pt>
                <c:pt idx="22555">
                  <c:v>38.537700000000001</c:v>
                </c:pt>
                <c:pt idx="22556">
                  <c:v>38.539366666666702</c:v>
                </c:pt>
                <c:pt idx="22557">
                  <c:v>38.541033333333402</c:v>
                </c:pt>
                <c:pt idx="22558">
                  <c:v>38.542700000000004</c:v>
                </c:pt>
                <c:pt idx="22559">
                  <c:v>38.544366666666697</c:v>
                </c:pt>
                <c:pt idx="22560">
                  <c:v>38.546033333333398</c:v>
                </c:pt>
                <c:pt idx="22561">
                  <c:v>38.547699999999999</c:v>
                </c:pt>
                <c:pt idx="22562">
                  <c:v>38.5493666666667</c:v>
                </c:pt>
                <c:pt idx="22563">
                  <c:v>38.5510333333334</c:v>
                </c:pt>
                <c:pt idx="22564">
                  <c:v>38.552700000000002</c:v>
                </c:pt>
                <c:pt idx="22565">
                  <c:v>38.554366666666702</c:v>
                </c:pt>
                <c:pt idx="22566">
                  <c:v>38.556033333333403</c:v>
                </c:pt>
                <c:pt idx="22567">
                  <c:v>38.557699999999997</c:v>
                </c:pt>
                <c:pt idx="22568">
                  <c:v>38.559366666666698</c:v>
                </c:pt>
                <c:pt idx="22569">
                  <c:v>38.561033333333398</c:v>
                </c:pt>
                <c:pt idx="22570">
                  <c:v>38.5627</c:v>
                </c:pt>
                <c:pt idx="22571">
                  <c:v>38.5643666666667</c:v>
                </c:pt>
                <c:pt idx="22572">
                  <c:v>38.566033333333401</c:v>
                </c:pt>
                <c:pt idx="22573">
                  <c:v>38.567700000000002</c:v>
                </c:pt>
                <c:pt idx="22574">
                  <c:v>38.569366666666703</c:v>
                </c:pt>
                <c:pt idx="22575">
                  <c:v>38.571033333333403</c:v>
                </c:pt>
                <c:pt idx="22576">
                  <c:v>38.572699999999998</c:v>
                </c:pt>
                <c:pt idx="22577">
                  <c:v>38.574366666666698</c:v>
                </c:pt>
                <c:pt idx="22578">
                  <c:v>38.576033333333399</c:v>
                </c:pt>
                <c:pt idx="22579">
                  <c:v>38.5777</c:v>
                </c:pt>
                <c:pt idx="22580">
                  <c:v>38.579366666666701</c:v>
                </c:pt>
                <c:pt idx="22581">
                  <c:v>38.581033333333401</c:v>
                </c:pt>
                <c:pt idx="22582">
                  <c:v>38.582700000000003</c:v>
                </c:pt>
                <c:pt idx="22583">
                  <c:v>38.584366666666703</c:v>
                </c:pt>
                <c:pt idx="22584">
                  <c:v>38.586033333333397</c:v>
                </c:pt>
                <c:pt idx="22585">
                  <c:v>38.587699999999998</c:v>
                </c:pt>
                <c:pt idx="22586">
                  <c:v>38.589366666666699</c:v>
                </c:pt>
                <c:pt idx="22587">
                  <c:v>38.591033333333399</c:v>
                </c:pt>
                <c:pt idx="22588">
                  <c:v>38.592700000000001</c:v>
                </c:pt>
                <c:pt idx="22589">
                  <c:v>38.594366666666701</c:v>
                </c:pt>
                <c:pt idx="22590">
                  <c:v>38.596033333333402</c:v>
                </c:pt>
                <c:pt idx="22591">
                  <c:v>38.597700000000003</c:v>
                </c:pt>
                <c:pt idx="22592">
                  <c:v>38.599366666666697</c:v>
                </c:pt>
                <c:pt idx="22593">
                  <c:v>38.601033333333397</c:v>
                </c:pt>
                <c:pt idx="22594">
                  <c:v>38.602699999999999</c:v>
                </c:pt>
                <c:pt idx="22595">
                  <c:v>38.604366666666699</c:v>
                </c:pt>
                <c:pt idx="22596">
                  <c:v>38.6060333333334</c:v>
                </c:pt>
                <c:pt idx="22597">
                  <c:v>38.607700000000001</c:v>
                </c:pt>
                <c:pt idx="22598">
                  <c:v>38.609366666666702</c:v>
                </c:pt>
                <c:pt idx="22599">
                  <c:v>38.611033333333403</c:v>
                </c:pt>
                <c:pt idx="22600">
                  <c:v>38.612699999999997</c:v>
                </c:pt>
                <c:pt idx="22601">
                  <c:v>38.614366666666697</c:v>
                </c:pt>
                <c:pt idx="22602">
                  <c:v>38.616033333333398</c:v>
                </c:pt>
                <c:pt idx="22603">
                  <c:v>38.617699999999999</c:v>
                </c:pt>
                <c:pt idx="22604">
                  <c:v>38.6193666666667</c:v>
                </c:pt>
                <c:pt idx="22605">
                  <c:v>38.621033333333401</c:v>
                </c:pt>
                <c:pt idx="22606">
                  <c:v>38.622700000000002</c:v>
                </c:pt>
                <c:pt idx="22607">
                  <c:v>38.624366666666702</c:v>
                </c:pt>
                <c:pt idx="22608">
                  <c:v>38.626033333333403</c:v>
                </c:pt>
                <c:pt idx="22609">
                  <c:v>38.627699999999997</c:v>
                </c:pt>
                <c:pt idx="22610">
                  <c:v>38.629366666666698</c:v>
                </c:pt>
                <c:pt idx="22611">
                  <c:v>38.631033333333399</c:v>
                </c:pt>
                <c:pt idx="22612">
                  <c:v>38.6327</c:v>
                </c:pt>
                <c:pt idx="22613">
                  <c:v>38.6343666666667</c:v>
                </c:pt>
                <c:pt idx="22614">
                  <c:v>38.636033333333401</c:v>
                </c:pt>
                <c:pt idx="22615">
                  <c:v>38.637700000000002</c:v>
                </c:pt>
                <c:pt idx="22616">
                  <c:v>38.639366666666703</c:v>
                </c:pt>
                <c:pt idx="22617">
                  <c:v>38.641033333333397</c:v>
                </c:pt>
                <c:pt idx="22618">
                  <c:v>38.642699999999998</c:v>
                </c:pt>
                <c:pt idx="22619">
                  <c:v>38.644366666666699</c:v>
                </c:pt>
                <c:pt idx="22620">
                  <c:v>38.646033333333399</c:v>
                </c:pt>
                <c:pt idx="22621">
                  <c:v>38.6477</c:v>
                </c:pt>
                <c:pt idx="22622">
                  <c:v>38.649366666666701</c:v>
                </c:pt>
                <c:pt idx="22623">
                  <c:v>38.651033333333402</c:v>
                </c:pt>
                <c:pt idx="22624">
                  <c:v>38.652700000000003</c:v>
                </c:pt>
                <c:pt idx="22625">
                  <c:v>38.654366666666697</c:v>
                </c:pt>
                <c:pt idx="22626">
                  <c:v>38.656033333333397</c:v>
                </c:pt>
                <c:pt idx="22627">
                  <c:v>38.657699999999998</c:v>
                </c:pt>
                <c:pt idx="22628">
                  <c:v>38.659366666666699</c:v>
                </c:pt>
                <c:pt idx="22629">
                  <c:v>38.6610333333334</c:v>
                </c:pt>
                <c:pt idx="22630">
                  <c:v>38.662700000000001</c:v>
                </c:pt>
                <c:pt idx="22631">
                  <c:v>38.664366666666702</c:v>
                </c:pt>
                <c:pt idx="22632">
                  <c:v>38.666033333333402</c:v>
                </c:pt>
                <c:pt idx="22633">
                  <c:v>38.667700000000004</c:v>
                </c:pt>
                <c:pt idx="22634">
                  <c:v>38.669366666666697</c:v>
                </c:pt>
                <c:pt idx="22635">
                  <c:v>38.671033333333398</c:v>
                </c:pt>
                <c:pt idx="22636">
                  <c:v>38.672699999999999</c:v>
                </c:pt>
                <c:pt idx="22637">
                  <c:v>38.6743666666667</c:v>
                </c:pt>
                <c:pt idx="22638">
                  <c:v>38.6760333333334</c:v>
                </c:pt>
                <c:pt idx="22639">
                  <c:v>38.677700000000002</c:v>
                </c:pt>
                <c:pt idx="22640">
                  <c:v>38.679366666666702</c:v>
                </c:pt>
                <c:pt idx="22641">
                  <c:v>38.681033333333403</c:v>
                </c:pt>
                <c:pt idx="22642">
                  <c:v>38.682699999999997</c:v>
                </c:pt>
                <c:pt idx="22643">
                  <c:v>38.684366666666698</c:v>
                </c:pt>
                <c:pt idx="22644">
                  <c:v>38.686033333333398</c:v>
                </c:pt>
                <c:pt idx="22645">
                  <c:v>38.6877</c:v>
                </c:pt>
                <c:pt idx="22646">
                  <c:v>38.6893666666667</c:v>
                </c:pt>
                <c:pt idx="22647">
                  <c:v>38.691033333333401</c:v>
                </c:pt>
                <c:pt idx="22648">
                  <c:v>38.692700000000002</c:v>
                </c:pt>
                <c:pt idx="22649">
                  <c:v>38.694366666666703</c:v>
                </c:pt>
                <c:pt idx="22650">
                  <c:v>38.696033333333403</c:v>
                </c:pt>
                <c:pt idx="22651">
                  <c:v>38.697699999999998</c:v>
                </c:pt>
                <c:pt idx="22652">
                  <c:v>38.699366666666698</c:v>
                </c:pt>
                <c:pt idx="22653">
                  <c:v>38.701033333333399</c:v>
                </c:pt>
                <c:pt idx="22654">
                  <c:v>38.7027</c:v>
                </c:pt>
                <c:pt idx="22655">
                  <c:v>38.704366666666701</c:v>
                </c:pt>
                <c:pt idx="22656">
                  <c:v>38.706033333333401</c:v>
                </c:pt>
                <c:pt idx="22657">
                  <c:v>38.707700000000003</c:v>
                </c:pt>
                <c:pt idx="22658">
                  <c:v>38.709366666666703</c:v>
                </c:pt>
                <c:pt idx="22659">
                  <c:v>38.711033333333397</c:v>
                </c:pt>
                <c:pt idx="22660">
                  <c:v>38.712699999999998</c:v>
                </c:pt>
                <c:pt idx="22661">
                  <c:v>38.714366666666699</c:v>
                </c:pt>
                <c:pt idx="22662">
                  <c:v>38.716033333333399</c:v>
                </c:pt>
                <c:pt idx="22663">
                  <c:v>38.717700000000001</c:v>
                </c:pt>
                <c:pt idx="22664">
                  <c:v>38.719366666666701</c:v>
                </c:pt>
                <c:pt idx="22665">
                  <c:v>38.721033333333402</c:v>
                </c:pt>
                <c:pt idx="22666">
                  <c:v>38.722700000000003</c:v>
                </c:pt>
                <c:pt idx="22667">
                  <c:v>38.724366666666697</c:v>
                </c:pt>
                <c:pt idx="22668">
                  <c:v>38.726033333333397</c:v>
                </c:pt>
                <c:pt idx="22669">
                  <c:v>38.727699999999999</c:v>
                </c:pt>
                <c:pt idx="22670">
                  <c:v>38.729366666666699</c:v>
                </c:pt>
                <c:pt idx="22671">
                  <c:v>38.7310333333334</c:v>
                </c:pt>
                <c:pt idx="22672">
                  <c:v>38.732700000000001</c:v>
                </c:pt>
                <c:pt idx="22673">
                  <c:v>38.734366666666702</c:v>
                </c:pt>
                <c:pt idx="22674">
                  <c:v>38.736033333333403</c:v>
                </c:pt>
                <c:pt idx="22675">
                  <c:v>38.737699999999997</c:v>
                </c:pt>
                <c:pt idx="22676">
                  <c:v>38.739366666666697</c:v>
                </c:pt>
                <c:pt idx="22677">
                  <c:v>38.741033333333398</c:v>
                </c:pt>
                <c:pt idx="22678">
                  <c:v>38.742699999999999</c:v>
                </c:pt>
                <c:pt idx="22679">
                  <c:v>38.7443666666667</c:v>
                </c:pt>
                <c:pt idx="22680">
                  <c:v>38.746033333333401</c:v>
                </c:pt>
                <c:pt idx="22681">
                  <c:v>38.747700000000002</c:v>
                </c:pt>
                <c:pt idx="22682">
                  <c:v>38.749366666666702</c:v>
                </c:pt>
                <c:pt idx="22683">
                  <c:v>38.751033333333403</c:v>
                </c:pt>
                <c:pt idx="22684">
                  <c:v>38.752699999999997</c:v>
                </c:pt>
                <c:pt idx="22685">
                  <c:v>38.754366666666698</c:v>
                </c:pt>
                <c:pt idx="22686">
                  <c:v>38.756033333333399</c:v>
                </c:pt>
                <c:pt idx="22687">
                  <c:v>38.7577</c:v>
                </c:pt>
                <c:pt idx="22688">
                  <c:v>38.7593666666667</c:v>
                </c:pt>
                <c:pt idx="22689">
                  <c:v>38.761033333333401</c:v>
                </c:pt>
                <c:pt idx="22690">
                  <c:v>38.762700000000002</c:v>
                </c:pt>
                <c:pt idx="22691">
                  <c:v>38.764366666666703</c:v>
                </c:pt>
                <c:pt idx="22692">
                  <c:v>38.766033333333397</c:v>
                </c:pt>
                <c:pt idx="22693">
                  <c:v>38.767699999999998</c:v>
                </c:pt>
                <c:pt idx="22694">
                  <c:v>38.769366666666699</c:v>
                </c:pt>
                <c:pt idx="22695">
                  <c:v>38.771033333333399</c:v>
                </c:pt>
                <c:pt idx="22696">
                  <c:v>38.7727</c:v>
                </c:pt>
                <c:pt idx="22697">
                  <c:v>38.774366666666701</c:v>
                </c:pt>
                <c:pt idx="22698">
                  <c:v>38.776033333333402</c:v>
                </c:pt>
                <c:pt idx="22699">
                  <c:v>38.777700000000003</c:v>
                </c:pt>
                <c:pt idx="22700">
                  <c:v>38.779366666666697</c:v>
                </c:pt>
                <c:pt idx="22701">
                  <c:v>38.781033333333397</c:v>
                </c:pt>
                <c:pt idx="22702">
                  <c:v>38.782699999999998</c:v>
                </c:pt>
                <c:pt idx="22703">
                  <c:v>38.784366666666699</c:v>
                </c:pt>
                <c:pt idx="22704">
                  <c:v>38.7860333333334</c:v>
                </c:pt>
                <c:pt idx="22705">
                  <c:v>38.787700000000001</c:v>
                </c:pt>
                <c:pt idx="22706">
                  <c:v>38.789366666666702</c:v>
                </c:pt>
                <c:pt idx="22707">
                  <c:v>38.791033333333402</c:v>
                </c:pt>
                <c:pt idx="22708">
                  <c:v>38.792700000000004</c:v>
                </c:pt>
                <c:pt idx="22709">
                  <c:v>38.794366666666697</c:v>
                </c:pt>
                <c:pt idx="22710">
                  <c:v>38.796033333333398</c:v>
                </c:pt>
                <c:pt idx="22711">
                  <c:v>38.797699999999999</c:v>
                </c:pt>
                <c:pt idx="22712">
                  <c:v>38.7993666666667</c:v>
                </c:pt>
                <c:pt idx="22713">
                  <c:v>38.8010333333334</c:v>
                </c:pt>
                <c:pt idx="22714">
                  <c:v>38.802700000000002</c:v>
                </c:pt>
                <c:pt idx="22715">
                  <c:v>38.804366666666702</c:v>
                </c:pt>
                <c:pt idx="22716">
                  <c:v>38.806033333333403</c:v>
                </c:pt>
                <c:pt idx="22717">
                  <c:v>38.807699999999997</c:v>
                </c:pt>
                <c:pt idx="22718">
                  <c:v>38.809366666666698</c:v>
                </c:pt>
                <c:pt idx="22719">
                  <c:v>38.811033333333398</c:v>
                </c:pt>
                <c:pt idx="22720">
                  <c:v>38.8127</c:v>
                </c:pt>
                <c:pt idx="22721">
                  <c:v>38.8143666666667</c:v>
                </c:pt>
                <c:pt idx="22722">
                  <c:v>38.816033333333401</c:v>
                </c:pt>
                <c:pt idx="22723">
                  <c:v>38.817700000000002</c:v>
                </c:pt>
                <c:pt idx="22724">
                  <c:v>38.819366666666703</c:v>
                </c:pt>
                <c:pt idx="22725">
                  <c:v>38.821033333333403</c:v>
                </c:pt>
                <c:pt idx="22726">
                  <c:v>38.822699999999998</c:v>
                </c:pt>
                <c:pt idx="22727">
                  <c:v>38.824366666666698</c:v>
                </c:pt>
                <c:pt idx="22728">
                  <c:v>38.826033333333399</c:v>
                </c:pt>
                <c:pt idx="22729">
                  <c:v>38.8277</c:v>
                </c:pt>
                <c:pt idx="22730">
                  <c:v>38.829366666666701</c:v>
                </c:pt>
                <c:pt idx="22731">
                  <c:v>38.831033333333401</c:v>
                </c:pt>
                <c:pt idx="22732">
                  <c:v>38.832700000000003</c:v>
                </c:pt>
                <c:pt idx="22733">
                  <c:v>38.834366666666703</c:v>
                </c:pt>
                <c:pt idx="22734">
                  <c:v>38.836033333333397</c:v>
                </c:pt>
                <c:pt idx="22735">
                  <c:v>38.837699999999998</c:v>
                </c:pt>
                <c:pt idx="22736">
                  <c:v>38.839366666666699</c:v>
                </c:pt>
                <c:pt idx="22737">
                  <c:v>38.841033333333399</c:v>
                </c:pt>
                <c:pt idx="22738">
                  <c:v>38.842700000000001</c:v>
                </c:pt>
                <c:pt idx="22739">
                  <c:v>38.844366666666701</c:v>
                </c:pt>
                <c:pt idx="22740">
                  <c:v>38.846033333333402</c:v>
                </c:pt>
                <c:pt idx="22741">
                  <c:v>38.847700000000003</c:v>
                </c:pt>
                <c:pt idx="22742">
                  <c:v>38.849366666666697</c:v>
                </c:pt>
                <c:pt idx="22743">
                  <c:v>38.851033333333397</c:v>
                </c:pt>
                <c:pt idx="22744">
                  <c:v>38.852699999999999</c:v>
                </c:pt>
                <c:pt idx="22745">
                  <c:v>38.854366666666699</c:v>
                </c:pt>
                <c:pt idx="22746">
                  <c:v>38.8560333333334</c:v>
                </c:pt>
                <c:pt idx="22747">
                  <c:v>38.857700000000001</c:v>
                </c:pt>
                <c:pt idx="22748">
                  <c:v>38.859366666666702</c:v>
                </c:pt>
                <c:pt idx="22749">
                  <c:v>38.861033333333403</c:v>
                </c:pt>
                <c:pt idx="22750">
                  <c:v>38.862699999999997</c:v>
                </c:pt>
                <c:pt idx="22751">
                  <c:v>38.864366666666697</c:v>
                </c:pt>
                <c:pt idx="22752">
                  <c:v>38.866033333333398</c:v>
                </c:pt>
                <c:pt idx="22753">
                  <c:v>38.867699999999999</c:v>
                </c:pt>
                <c:pt idx="22754">
                  <c:v>38.8693666666667</c:v>
                </c:pt>
                <c:pt idx="22755">
                  <c:v>38.871033333333401</c:v>
                </c:pt>
                <c:pt idx="22756">
                  <c:v>38.872700000000002</c:v>
                </c:pt>
                <c:pt idx="22757">
                  <c:v>38.874366666666702</c:v>
                </c:pt>
                <c:pt idx="22758">
                  <c:v>38.876033333333403</c:v>
                </c:pt>
                <c:pt idx="22759">
                  <c:v>38.877699999999997</c:v>
                </c:pt>
                <c:pt idx="22760">
                  <c:v>38.879366666666698</c:v>
                </c:pt>
                <c:pt idx="22761">
                  <c:v>38.881033333333399</c:v>
                </c:pt>
                <c:pt idx="22762">
                  <c:v>38.8827</c:v>
                </c:pt>
                <c:pt idx="22763">
                  <c:v>38.8843666666667</c:v>
                </c:pt>
                <c:pt idx="22764">
                  <c:v>38.886033333333401</c:v>
                </c:pt>
                <c:pt idx="22765">
                  <c:v>38.887700000000002</c:v>
                </c:pt>
                <c:pt idx="22766">
                  <c:v>38.889366666666703</c:v>
                </c:pt>
                <c:pt idx="22767">
                  <c:v>38.891033333333397</c:v>
                </c:pt>
                <c:pt idx="22768">
                  <c:v>38.892699999999998</c:v>
                </c:pt>
                <c:pt idx="22769">
                  <c:v>38.894366666666699</c:v>
                </c:pt>
                <c:pt idx="22770">
                  <c:v>38.896033333333399</c:v>
                </c:pt>
                <c:pt idx="22771">
                  <c:v>38.8977</c:v>
                </c:pt>
                <c:pt idx="22772">
                  <c:v>38.899366666666701</c:v>
                </c:pt>
                <c:pt idx="22773">
                  <c:v>38.901033333333402</c:v>
                </c:pt>
                <c:pt idx="22774">
                  <c:v>38.902700000000003</c:v>
                </c:pt>
                <c:pt idx="22775">
                  <c:v>38.904366666666697</c:v>
                </c:pt>
                <c:pt idx="22776">
                  <c:v>38.906033333333397</c:v>
                </c:pt>
                <c:pt idx="22777">
                  <c:v>38.907699999999998</c:v>
                </c:pt>
                <c:pt idx="22778">
                  <c:v>38.909366666666699</c:v>
                </c:pt>
                <c:pt idx="22779">
                  <c:v>38.9110333333334</c:v>
                </c:pt>
                <c:pt idx="22780">
                  <c:v>38.912700000000001</c:v>
                </c:pt>
                <c:pt idx="22781">
                  <c:v>38.914366666666702</c:v>
                </c:pt>
                <c:pt idx="22782">
                  <c:v>38.916033333333402</c:v>
                </c:pt>
                <c:pt idx="22783">
                  <c:v>38.917700000000004</c:v>
                </c:pt>
                <c:pt idx="22784">
                  <c:v>38.919366666666697</c:v>
                </c:pt>
                <c:pt idx="22785">
                  <c:v>38.921033333333398</c:v>
                </c:pt>
                <c:pt idx="22786">
                  <c:v>38.922699999999999</c:v>
                </c:pt>
                <c:pt idx="22787">
                  <c:v>38.9243666666667</c:v>
                </c:pt>
                <c:pt idx="22788">
                  <c:v>38.9260333333334</c:v>
                </c:pt>
                <c:pt idx="22789">
                  <c:v>38.927700000000002</c:v>
                </c:pt>
                <c:pt idx="22790">
                  <c:v>38.929366666666702</c:v>
                </c:pt>
                <c:pt idx="22791">
                  <c:v>38.931033333333403</c:v>
                </c:pt>
                <c:pt idx="22792">
                  <c:v>38.932699999999997</c:v>
                </c:pt>
                <c:pt idx="22793">
                  <c:v>38.934366666666698</c:v>
                </c:pt>
                <c:pt idx="22794">
                  <c:v>38.936033333333398</c:v>
                </c:pt>
                <c:pt idx="22795">
                  <c:v>38.9377</c:v>
                </c:pt>
                <c:pt idx="22796">
                  <c:v>38.9393666666667</c:v>
                </c:pt>
                <c:pt idx="22797">
                  <c:v>38.941033333333401</c:v>
                </c:pt>
                <c:pt idx="22798">
                  <c:v>38.942700000000002</c:v>
                </c:pt>
                <c:pt idx="22799">
                  <c:v>38.944366666666703</c:v>
                </c:pt>
                <c:pt idx="22800">
                  <c:v>38.946033333333403</c:v>
                </c:pt>
                <c:pt idx="22801">
                  <c:v>38.947699999999998</c:v>
                </c:pt>
                <c:pt idx="22802">
                  <c:v>38.949366666666698</c:v>
                </c:pt>
                <c:pt idx="22803">
                  <c:v>38.951033333333399</c:v>
                </c:pt>
                <c:pt idx="22804">
                  <c:v>38.9527</c:v>
                </c:pt>
                <c:pt idx="22805">
                  <c:v>38.954366666666701</c:v>
                </c:pt>
                <c:pt idx="22806">
                  <c:v>38.956033333333401</c:v>
                </c:pt>
                <c:pt idx="22807">
                  <c:v>38.957700000000003</c:v>
                </c:pt>
                <c:pt idx="22808">
                  <c:v>38.959366666666703</c:v>
                </c:pt>
                <c:pt idx="22809">
                  <c:v>38.961033333333397</c:v>
                </c:pt>
                <c:pt idx="22810">
                  <c:v>38.962699999999998</c:v>
                </c:pt>
                <c:pt idx="22811">
                  <c:v>38.964366666666699</c:v>
                </c:pt>
                <c:pt idx="22812">
                  <c:v>38.966033333333399</c:v>
                </c:pt>
                <c:pt idx="22813">
                  <c:v>38.967700000000001</c:v>
                </c:pt>
                <c:pt idx="22814">
                  <c:v>38.969366666666701</c:v>
                </c:pt>
                <c:pt idx="22815">
                  <c:v>38.971033333333402</c:v>
                </c:pt>
                <c:pt idx="22816">
                  <c:v>38.972700000000003</c:v>
                </c:pt>
                <c:pt idx="22817">
                  <c:v>38.974366666666697</c:v>
                </c:pt>
                <c:pt idx="22818">
                  <c:v>38.976033333333397</c:v>
                </c:pt>
                <c:pt idx="22819">
                  <c:v>38.977699999999999</c:v>
                </c:pt>
                <c:pt idx="22820">
                  <c:v>38.979366666666699</c:v>
                </c:pt>
                <c:pt idx="22821">
                  <c:v>38.9810333333334</c:v>
                </c:pt>
                <c:pt idx="22822">
                  <c:v>38.982700000000001</c:v>
                </c:pt>
                <c:pt idx="22823">
                  <c:v>38.984366666666702</c:v>
                </c:pt>
                <c:pt idx="22824">
                  <c:v>38.986033333333403</c:v>
                </c:pt>
                <c:pt idx="22825">
                  <c:v>38.987699999999997</c:v>
                </c:pt>
                <c:pt idx="22826">
                  <c:v>38.989366666666697</c:v>
                </c:pt>
                <c:pt idx="22827">
                  <c:v>38.991033333333398</c:v>
                </c:pt>
                <c:pt idx="22828">
                  <c:v>38.992699999999999</c:v>
                </c:pt>
                <c:pt idx="22829">
                  <c:v>38.9943666666667</c:v>
                </c:pt>
                <c:pt idx="22830">
                  <c:v>38.996033333333401</c:v>
                </c:pt>
                <c:pt idx="22831">
                  <c:v>38.997700000000002</c:v>
                </c:pt>
                <c:pt idx="22832">
                  <c:v>38.999366666666702</c:v>
                </c:pt>
                <c:pt idx="22833">
                  <c:v>39.001033333333403</c:v>
                </c:pt>
                <c:pt idx="22834">
                  <c:v>39.002699999999997</c:v>
                </c:pt>
                <c:pt idx="22835">
                  <c:v>39.004366666666698</c:v>
                </c:pt>
                <c:pt idx="22836">
                  <c:v>39.006033333333399</c:v>
                </c:pt>
                <c:pt idx="22837">
                  <c:v>39.0077</c:v>
                </c:pt>
                <c:pt idx="22838">
                  <c:v>39.0093666666667</c:v>
                </c:pt>
                <c:pt idx="22839">
                  <c:v>39.011033333333401</c:v>
                </c:pt>
                <c:pt idx="22840">
                  <c:v>39.012700000000002</c:v>
                </c:pt>
                <c:pt idx="22841">
                  <c:v>39.014366666666703</c:v>
                </c:pt>
                <c:pt idx="22842">
                  <c:v>39.016033333333397</c:v>
                </c:pt>
                <c:pt idx="22843">
                  <c:v>39.017699999999998</c:v>
                </c:pt>
                <c:pt idx="22844">
                  <c:v>39.019366666666699</c:v>
                </c:pt>
                <c:pt idx="22845">
                  <c:v>39.021033333333399</c:v>
                </c:pt>
                <c:pt idx="22846">
                  <c:v>39.0227</c:v>
                </c:pt>
                <c:pt idx="22847">
                  <c:v>39.024366666666701</c:v>
                </c:pt>
                <c:pt idx="22848">
                  <c:v>39.026033333333402</c:v>
                </c:pt>
                <c:pt idx="22849">
                  <c:v>39.027700000000003</c:v>
                </c:pt>
                <c:pt idx="22850">
                  <c:v>39.029366666666697</c:v>
                </c:pt>
                <c:pt idx="22851">
                  <c:v>39.031033333333397</c:v>
                </c:pt>
                <c:pt idx="22852">
                  <c:v>39.032699999999998</c:v>
                </c:pt>
                <c:pt idx="22853">
                  <c:v>39.034366666666699</c:v>
                </c:pt>
                <c:pt idx="22854">
                  <c:v>39.0360333333334</c:v>
                </c:pt>
                <c:pt idx="22855">
                  <c:v>39.037700000000001</c:v>
                </c:pt>
                <c:pt idx="22856">
                  <c:v>39.039366666666702</c:v>
                </c:pt>
                <c:pt idx="22857">
                  <c:v>39.041033333333402</c:v>
                </c:pt>
                <c:pt idx="22858">
                  <c:v>39.042700000000004</c:v>
                </c:pt>
                <c:pt idx="22859">
                  <c:v>39.044366666666697</c:v>
                </c:pt>
                <c:pt idx="22860">
                  <c:v>39.046033333333398</c:v>
                </c:pt>
                <c:pt idx="22861">
                  <c:v>39.047699999999999</c:v>
                </c:pt>
                <c:pt idx="22862">
                  <c:v>39.0493666666667</c:v>
                </c:pt>
                <c:pt idx="22863">
                  <c:v>39.0510333333334</c:v>
                </c:pt>
                <c:pt idx="22864">
                  <c:v>39.052700000000002</c:v>
                </c:pt>
                <c:pt idx="22865">
                  <c:v>39.054366666666702</c:v>
                </c:pt>
                <c:pt idx="22866">
                  <c:v>39.056033333333403</c:v>
                </c:pt>
                <c:pt idx="22867">
                  <c:v>39.057699999999997</c:v>
                </c:pt>
                <c:pt idx="22868">
                  <c:v>39.059366666666698</c:v>
                </c:pt>
                <c:pt idx="22869">
                  <c:v>39.061033333333398</c:v>
                </c:pt>
                <c:pt idx="22870">
                  <c:v>39.0627</c:v>
                </c:pt>
                <c:pt idx="22871">
                  <c:v>39.0643666666667</c:v>
                </c:pt>
                <c:pt idx="22872">
                  <c:v>39.066033333333401</c:v>
                </c:pt>
                <c:pt idx="22873">
                  <c:v>39.067700000000002</c:v>
                </c:pt>
                <c:pt idx="22874">
                  <c:v>39.069366666666703</c:v>
                </c:pt>
                <c:pt idx="22875">
                  <c:v>39.071033333333403</c:v>
                </c:pt>
                <c:pt idx="22876">
                  <c:v>39.072699999999998</c:v>
                </c:pt>
                <c:pt idx="22877">
                  <c:v>39.074366666666698</c:v>
                </c:pt>
                <c:pt idx="22878">
                  <c:v>39.076033333333399</c:v>
                </c:pt>
                <c:pt idx="22879">
                  <c:v>39.0777</c:v>
                </c:pt>
                <c:pt idx="22880">
                  <c:v>39.079366666666701</c:v>
                </c:pt>
                <c:pt idx="22881">
                  <c:v>39.081033333333401</c:v>
                </c:pt>
                <c:pt idx="22882">
                  <c:v>39.082700000000003</c:v>
                </c:pt>
                <c:pt idx="22883">
                  <c:v>39.084366666666703</c:v>
                </c:pt>
                <c:pt idx="22884">
                  <c:v>39.086033333333397</c:v>
                </c:pt>
                <c:pt idx="22885">
                  <c:v>39.087699999999998</c:v>
                </c:pt>
                <c:pt idx="22886">
                  <c:v>39.089366666666699</c:v>
                </c:pt>
                <c:pt idx="22887">
                  <c:v>39.091033333333399</c:v>
                </c:pt>
                <c:pt idx="22888">
                  <c:v>39.092700000000001</c:v>
                </c:pt>
                <c:pt idx="22889">
                  <c:v>39.094366666666701</c:v>
                </c:pt>
                <c:pt idx="22890">
                  <c:v>39.096033333333402</c:v>
                </c:pt>
                <c:pt idx="22891">
                  <c:v>39.097700000000003</c:v>
                </c:pt>
                <c:pt idx="22892">
                  <c:v>39.099366666666697</c:v>
                </c:pt>
                <c:pt idx="22893">
                  <c:v>39.101033333333397</c:v>
                </c:pt>
                <c:pt idx="22894">
                  <c:v>39.102699999999999</c:v>
                </c:pt>
                <c:pt idx="22895">
                  <c:v>39.104366666666699</c:v>
                </c:pt>
                <c:pt idx="22896">
                  <c:v>39.1060333333334</c:v>
                </c:pt>
                <c:pt idx="22897">
                  <c:v>39.107700000000001</c:v>
                </c:pt>
                <c:pt idx="22898">
                  <c:v>39.109366666666702</c:v>
                </c:pt>
                <c:pt idx="22899">
                  <c:v>39.111033333333403</c:v>
                </c:pt>
                <c:pt idx="22900">
                  <c:v>39.112699999999997</c:v>
                </c:pt>
                <c:pt idx="22901">
                  <c:v>39.114366666666697</c:v>
                </c:pt>
                <c:pt idx="22902">
                  <c:v>39.116033333333398</c:v>
                </c:pt>
                <c:pt idx="22903">
                  <c:v>39.117699999999999</c:v>
                </c:pt>
                <c:pt idx="22904">
                  <c:v>39.1193666666667</c:v>
                </c:pt>
                <c:pt idx="22905">
                  <c:v>39.121033333333401</c:v>
                </c:pt>
                <c:pt idx="22906">
                  <c:v>39.122700000000002</c:v>
                </c:pt>
                <c:pt idx="22907">
                  <c:v>39.124366666666702</c:v>
                </c:pt>
                <c:pt idx="22908">
                  <c:v>39.126033333333403</c:v>
                </c:pt>
                <c:pt idx="22909">
                  <c:v>39.127699999999997</c:v>
                </c:pt>
                <c:pt idx="22910">
                  <c:v>39.129366666666698</c:v>
                </c:pt>
                <c:pt idx="22911">
                  <c:v>39.131033333333399</c:v>
                </c:pt>
                <c:pt idx="22912">
                  <c:v>39.1327</c:v>
                </c:pt>
                <c:pt idx="22913">
                  <c:v>39.1343666666667</c:v>
                </c:pt>
                <c:pt idx="22914">
                  <c:v>39.136033333333401</c:v>
                </c:pt>
                <c:pt idx="22915">
                  <c:v>39.137700000000002</c:v>
                </c:pt>
                <c:pt idx="22916">
                  <c:v>39.139366666666703</c:v>
                </c:pt>
                <c:pt idx="22917">
                  <c:v>39.141033333333397</c:v>
                </c:pt>
                <c:pt idx="22918">
                  <c:v>39.142699999999998</c:v>
                </c:pt>
                <c:pt idx="22919">
                  <c:v>39.144366666666699</c:v>
                </c:pt>
                <c:pt idx="22920">
                  <c:v>39.146033333333399</c:v>
                </c:pt>
                <c:pt idx="22921">
                  <c:v>39.1477</c:v>
                </c:pt>
                <c:pt idx="22922">
                  <c:v>39.149366666666701</c:v>
                </c:pt>
                <c:pt idx="22923">
                  <c:v>39.151033333333402</c:v>
                </c:pt>
                <c:pt idx="22924">
                  <c:v>39.152700000000003</c:v>
                </c:pt>
                <c:pt idx="22925">
                  <c:v>39.154366666666697</c:v>
                </c:pt>
                <c:pt idx="22926">
                  <c:v>39.156033333333397</c:v>
                </c:pt>
                <c:pt idx="22927">
                  <c:v>39.157699999999998</c:v>
                </c:pt>
                <c:pt idx="22928">
                  <c:v>39.159366666666699</c:v>
                </c:pt>
                <c:pt idx="22929">
                  <c:v>39.1610333333334</c:v>
                </c:pt>
                <c:pt idx="22930">
                  <c:v>39.162700000000001</c:v>
                </c:pt>
                <c:pt idx="22931">
                  <c:v>39.164366666666702</c:v>
                </c:pt>
                <c:pt idx="22932">
                  <c:v>39.166033333333402</c:v>
                </c:pt>
                <c:pt idx="22933">
                  <c:v>39.167700000000004</c:v>
                </c:pt>
                <c:pt idx="22934">
                  <c:v>39.169366666666697</c:v>
                </c:pt>
                <c:pt idx="22935">
                  <c:v>39.171033333333398</c:v>
                </c:pt>
                <c:pt idx="22936">
                  <c:v>39.172699999999999</c:v>
                </c:pt>
                <c:pt idx="22937">
                  <c:v>39.1743666666667</c:v>
                </c:pt>
                <c:pt idx="22938">
                  <c:v>39.1760333333334</c:v>
                </c:pt>
                <c:pt idx="22939">
                  <c:v>39.177700000000002</c:v>
                </c:pt>
                <c:pt idx="22940">
                  <c:v>39.179366666666702</c:v>
                </c:pt>
                <c:pt idx="22941">
                  <c:v>39.181033333333403</c:v>
                </c:pt>
                <c:pt idx="22942">
                  <c:v>39.182699999999997</c:v>
                </c:pt>
                <c:pt idx="22943">
                  <c:v>39.184366666666698</c:v>
                </c:pt>
                <c:pt idx="22944">
                  <c:v>39.186033333333398</c:v>
                </c:pt>
                <c:pt idx="22945">
                  <c:v>39.1877</c:v>
                </c:pt>
                <c:pt idx="22946">
                  <c:v>39.1893666666667</c:v>
                </c:pt>
                <c:pt idx="22947">
                  <c:v>39.191033333333401</c:v>
                </c:pt>
                <c:pt idx="22948">
                  <c:v>39.192700000000002</c:v>
                </c:pt>
                <c:pt idx="22949">
                  <c:v>39.194366666666703</c:v>
                </c:pt>
                <c:pt idx="22950">
                  <c:v>39.196033333333403</c:v>
                </c:pt>
                <c:pt idx="22951">
                  <c:v>39.197699999999998</c:v>
                </c:pt>
                <c:pt idx="22952">
                  <c:v>39.199366666666698</c:v>
                </c:pt>
                <c:pt idx="22953">
                  <c:v>39.201033333333399</c:v>
                </c:pt>
                <c:pt idx="22954">
                  <c:v>39.2027</c:v>
                </c:pt>
                <c:pt idx="22955">
                  <c:v>39.204366666666701</c:v>
                </c:pt>
                <c:pt idx="22956">
                  <c:v>39.206033333333401</c:v>
                </c:pt>
                <c:pt idx="22957">
                  <c:v>39.207700000000003</c:v>
                </c:pt>
                <c:pt idx="22958">
                  <c:v>39.209366666666703</c:v>
                </c:pt>
                <c:pt idx="22959">
                  <c:v>39.211033333333397</c:v>
                </c:pt>
                <c:pt idx="22960">
                  <c:v>39.212699999999998</c:v>
                </c:pt>
                <c:pt idx="22961">
                  <c:v>39.214366666666699</c:v>
                </c:pt>
                <c:pt idx="22962">
                  <c:v>39.216033333333399</c:v>
                </c:pt>
                <c:pt idx="22963">
                  <c:v>39.217700000000001</c:v>
                </c:pt>
                <c:pt idx="22964">
                  <c:v>39.219366666666701</c:v>
                </c:pt>
                <c:pt idx="22965">
                  <c:v>39.221033333333402</c:v>
                </c:pt>
                <c:pt idx="22966">
                  <c:v>39.222700000000003</c:v>
                </c:pt>
                <c:pt idx="22967">
                  <c:v>39.224366666666697</c:v>
                </c:pt>
                <c:pt idx="22968">
                  <c:v>39.226033333333397</c:v>
                </c:pt>
                <c:pt idx="22969">
                  <c:v>39.227699999999999</c:v>
                </c:pt>
                <c:pt idx="22970">
                  <c:v>39.229366666666699</c:v>
                </c:pt>
                <c:pt idx="22971">
                  <c:v>39.2310333333334</c:v>
                </c:pt>
                <c:pt idx="22972">
                  <c:v>39.232700000000001</c:v>
                </c:pt>
                <c:pt idx="22973">
                  <c:v>39.234366666666702</c:v>
                </c:pt>
                <c:pt idx="22974">
                  <c:v>39.236033333333403</c:v>
                </c:pt>
                <c:pt idx="22975">
                  <c:v>39.237699999999997</c:v>
                </c:pt>
                <c:pt idx="22976">
                  <c:v>39.239366666666697</c:v>
                </c:pt>
                <c:pt idx="22977">
                  <c:v>39.241033333333398</c:v>
                </c:pt>
                <c:pt idx="22978">
                  <c:v>39.242699999999999</c:v>
                </c:pt>
                <c:pt idx="22979">
                  <c:v>39.2443666666667</c:v>
                </c:pt>
                <c:pt idx="22980">
                  <c:v>39.246033333333401</c:v>
                </c:pt>
                <c:pt idx="22981">
                  <c:v>39.247700000000002</c:v>
                </c:pt>
                <c:pt idx="22982">
                  <c:v>39.249366666666702</c:v>
                </c:pt>
                <c:pt idx="22983">
                  <c:v>39.251033333333403</c:v>
                </c:pt>
                <c:pt idx="22984">
                  <c:v>39.252699999999997</c:v>
                </c:pt>
                <c:pt idx="22985">
                  <c:v>39.254366666666698</c:v>
                </c:pt>
                <c:pt idx="22986">
                  <c:v>39.256033333333399</c:v>
                </c:pt>
                <c:pt idx="22987">
                  <c:v>39.2577</c:v>
                </c:pt>
                <c:pt idx="22988">
                  <c:v>39.2593666666667</c:v>
                </c:pt>
                <c:pt idx="22989">
                  <c:v>39.261033333333401</c:v>
                </c:pt>
                <c:pt idx="22990">
                  <c:v>39.262700000000002</c:v>
                </c:pt>
                <c:pt idx="22991">
                  <c:v>39.264366666666703</c:v>
                </c:pt>
                <c:pt idx="22992">
                  <c:v>39.266033333333397</c:v>
                </c:pt>
                <c:pt idx="22993">
                  <c:v>39.267699999999998</c:v>
                </c:pt>
                <c:pt idx="22994">
                  <c:v>39.269366666666699</c:v>
                </c:pt>
                <c:pt idx="22995">
                  <c:v>39.271033333333399</c:v>
                </c:pt>
                <c:pt idx="22996">
                  <c:v>39.2727</c:v>
                </c:pt>
                <c:pt idx="22997">
                  <c:v>39.274366666666701</c:v>
                </c:pt>
                <c:pt idx="22998">
                  <c:v>39.276033333333402</c:v>
                </c:pt>
                <c:pt idx="22999">
                  <c:v>39.277700000000003</c:v>
                </c:pt>
                <c:pt idx="23000">
                  <c:v>39.279366666666697</c:v>
                </c:pt>
                <c:pt idx="23001">
                  <c:v>39.281033333333397</c:v>
                </c:pt>
                <c:pt idx="23002">
                  <c:v>39.282699999999998</c:v>
                </c:pt>
                <c:pt idx="23003">
                  <c:v>39.284366666666699</c:v>
                </c:pt>
                <c:pt idx="23004">
                  <c:v>39.2860333333334</c:v>
                </c:pt>
                <c:pt idx="23005">
                  <c:v>39.287700000000001</c:v>
                </c:pt>
                <c:pt idx="23006">
                  <c:v>39.289366666666702</c:v>
                </c:pt>
                <c:pt idx="23007">
                  <c:v>39.291033333333402</c:v>
                </c:pt>
                <c:pt idx="23008">
                  <c:v>39.292700000000004</c:v>
                </c:pt>
                <c:pt idx="23009">
                  <c:v>39.294366666666697</c:v>
                </c:pt>
                <c:pt idx="23010">
                  <c:v>39.296033333333398</c:v>
                </c:pt>
                <c:pt idx="23011">
                  <c:v>39.297699999999999</c:v>
                </c:pt>
                <c:pt idx="23012">
                  <c:v>39.2993666666667</c:v>
                </c:pt>
                <c:pt idx="23013">
                  <c:v>39.3010333333334</c:v>
                </c:pt>
                <c:pt idx="23014">
                  <c:v>39.302700000000002</c:v>
                </c:pt>
                <c:pt idx="23015">
                  <c:v>39.304366666666702</c:v>
                </c:pt>
                <c:pt idx="23016">
                  <c:v>39.306033333333403</c:v>
                </c:pt>
                <c:pt idx="23017">
                  <c:v>39.307699999999997</c:v>
                </c:pt>
                <c:pt idx="23018">
                  <c:v>39.309366666666698</c:v>
                </c:pt>
                <c:pt idx="23019">
                  <c:v>39.311033333333398</c:v>
                </c:pt>
                <c:pt idx="23020">
                  <c:v>39.3127</c:v>
                </c:pt>
                <c:pt idx="23021">
                  <c:v>39.3143666666667</c:v>
                </c:pt>
                <c:pt idx="23022">
                  <c:v>39.316033333333401</c:v>
                </c:pt>
                <c:pt idx="23023">
                  <c:v>39.317700000000002</c:v>
                </c:pt>
                <c:pt idx="23024">
                  <c:v>39.319366666666703</c:v>
                </c:pt>
                <c:pt idx="23025">
                  <c:v>39.321033333333403</c:v>
                </c:pt>
                <c:pt idx="23026">
                  <c:v>39.322699999999998</c:v>
                </c:pt>
                <c:pt idx="23027">
                  <c:v>39.324366666666698</c:v>
                </c:pt>
                <c:pt idx="23028">
                  <c:v>39.326033333333399</c:v>
                </c:pt>
                <c:pt idx="23029">
                  <c:v>39.3277</c:v>
                </c:pt>
                <c:pt idx="23030">
                  <c:v>39.329366666666701</c:v>
                </c:pt>
                <c:pt idx="23031">
                  <c:v>39.331033333333401</c:v>
                </c:pt>
                <c:pt idx="23032">
                  <c:v>39.332700000000003</c:v>
                </c:pt>
                <c:pt idx="23033">
                  <c:v>39.334366666666703</c:v>
                </c:pt>
                <c:pt idx="23034">
                  <c:v>39.336033333333397</c:v>
                </c:pt>
                <c:pt idx="23035">
                  <c:v>39.337699999999998</c:v>
                </c:pt>
                <c:pt idx="23036">
                  <c:v>39.339366666666699</c:v>
                </c:pt>
                <c:pt idx="23037">
                  <c:v>39.341033333333399</c:v>
                </c:pt>
                <c:pt idx="23038">
                  <c:v>39.342700000000001</c:v>
                </c:pt>
                <c:pt idx="23039">
                  <c:v>39.344366666666701</c:v>
                </c:pt>
                <c:pt idx="23040">
                  <c:v>39.346033333333402</c:v>
                </c:pt>
                <c:pt idx="23041">
                  <c:v>39.347700000000003</c:v>
                </c:pt>
                <c:pt idx="23042">
                  <c:v>39.349366666666697</c:v>
                </c:pt>
                <c:pt idx="23043">
                  <c:v>39.351033333333397</c:v>
                </c:pt>
                <c:pt idx="23044">
                  <c:v>39.352699999999999</c:v>
                </c:pt>
                <c:pt idx="23045">
                  <c:v>39.354366666666699</c:v>
                </c:pt>
                <c:pt idx="23046">
                  <c:v>39.3560333333334</c:v>
                </c:pt>
                <c:pt idx="23047">
                  <c:v>39.357700000000001</c:v>
                </c:pt>
                <c:pt idx="23048">
                  <c:v>39.359366666666702</c:v>
                </c:pt>
                <c:pt idx="23049">
                  <c:v>39.361033333333403</c:v>
                </c:pt>
                <c:pt idx="23050">
                  <c:v>39.362699999999997</c:v>
                </c:pt>
                <c:pt idx="23051">
                  <c:v>39.364366666666697</c:v>
                </c:pt>
                <c:pt idx="23052">
                  <c:v>39.366033333333398</c:v>
                </c:pt>
                <c:pt idx="23053">
                  <c:v>39.367699999999999</c:v>
                </c:pt>
                <c:pt idx="23054">
                  <c:v>39.3693666666667</c:v>
                </c:pt>
                <c:pt idx="23055">
                  <c:v>39.371033333333401</c:v>
                </c:pt>
                <c:pt idx="23056">
                  <c:v>39.372700000000002</c:v>
                </c:pt>
                <c:pt idx="23057">
                  <c:v>39.374366666666702</c:v>
                </c:pt>
                <c:pt idx="23058">
                  <c:v>39.376033333333403</c:v>
                </c:pt>
                <c:pt idx="23059">
                  <c:v>39.377699999999997</c:v>
                </c:pt>
                <c:pt idx="23060">
                  <c:v>39.379366666666698</c:v>
                </c:pt>
                <c:pt idx="23061">
                  <c:v>39.381033333333399</c:v>
                </c:pt>
                <c:pt idx="23062">
                  <c:v>39.3827</c:v>
                </c:pt>
                <c:pt idx="23063">
                  <c:v>39.3843666666667</c:v>
                </c:pt>
                <c:pt idx="23064">
                  <c:v>39.386033333333401</c:v>
                </c:pt>
                <c:pt idx="23065">
                  <c:v>39.387700000000002</c:v>
                </c:pt>
                <c:pt idx="23066">
                  <c:v>39.389366666666703</c:v>
                </c:pt>
                <c:pt idx="23067">
                  <c:v>39.391033333333397</c:v>
                </c:pt>
                <c:pt idx="23068">
                  <c:v>39.392699999999998</c:v>
                </c:pt>
                <c:pt idx="23069">
                  <c:v>39.394366666666699</c:v>
                </c:pt>
                <c:pt idx="23070">
                  <c:v>39.396033333333399</c:v>
                </c:pt>
                <c:pt idx="23071">
                  <c:v>39.3977</c:v>
                </c:pt>
                <c:pt idx="23072">
                  <c:v>39.399366666666701</c:v>
                </c:pt>
                <c:pt idx="23073">
                  <c:v>39.401033333333402</c:v>
                </c:pt>
                <c:pt idx="23074">
                  <c:v>39.402700000000003</c:v>
                </c:pt>
                <c:pt idx="23075">
                  <c:v>39.404366666666697</c:v>
                </c:pt>
                <c:pt idx="23076">
                  <c:v>39.406033333333397</c:v>
                </c:pt>
                <c:pt idx="23077">
                  <c:v>39.407699999999998</c:v>
                </c:pt>
                <c:pt idx="23078">
                  <c:v>39.409366666666699</c:v>
                </c:pt>
                <c:pt idx="23079">
                  <c:v>39.4110333333334</c:v>
                </c:pt>
                <c:pt idx="23080">
                  <c:v>39.412700000000001</c:v>
                </c:pt>
                <c:pt idx="23081">
                  <c:v>39.414366666666702</c:v>
                </c:pt>
                <c:pt idx="23082">
                  <c:v>39.416033333333402</c:v>
                </c:pt>
                <c:pt idx="23083">
                  <c:v>39.417700000000004</c:v>
                </c:pt>
                <c:pt idx="23084">
                  <c:v>39.419366666666697</c:v>
                </c:pt>
                <c:pt idx="23085">
                  <c:v>39.421033333333398</c:v>
                </c:pt>
                <c:pt idx="23086">
                  <c:v>39.422699999999999</c:v>
                </c:pt>
                <c:pt idx="23087">
                  <c:v>39.4243666666667</c:v>
                </c:pt>
                <c:pt idx="23088">
                  <c:v>39.4260333333334</c:v>
                </c:pt>
                <c:pt idx="23089">
                  <c:v>39.427700000000002</c:v>
                </c:pt>
                <c:pt idx="23090">
                  <c:v>39.429366666666702</c:v>
                </c:pt>
                <c:pt idx="23091">
                  <c:v>39.431033333333403</c:v>
                </c:pt>
                <c:pt idx="23092">
                  <c:v>39.432699999999997</c:v>
                </c:pt>
                <c:pt idx="23093">
                  <c:v>39.434366666666698</c:v>
                </c:pt>
                <c:pt idx="23094">
                  <c:v>39.436033333333398</c:v>
                </c:pt>
                <c:pt idx="23095">
                  <c:v>39.4377</c:v>
                </c:pt>
                <c:pt idx="23096">
                  <c:v>39.4393666666667</c:v>
                </c:pt>
                <c:pt idx="23097">
                  <c:v>39.441033333333401</c:v>
                </c:pt>
                <c:pt idx="23098">
                  <c:v>39.442700000000002</c:v>
                </c:pt>
                <c:pt idx="23099">
                  <c:v>39.444366666666703</c:v>
                </c:pt>
                <c:pt idx="23100">
                  <c:v>39.446033333333403</c:v>
                </c:pt>
                <c:pt idx="23101">
                  <c:v>39.447699999999998</c:v>
                </c:pt>
                <c:pt idx="23102">
                  <c:v>39.449366666666698</c:v>
                </c:pt>
                <c:pt idx="23103">
                  <c:v>39.451033333333399</c:v>
                </c:pt>
                <c:pt idx="23104">
                  <c:v>39.4527</c:v>
                </c:pt>
                <c:pt idx="23105">
                  <c:v>39.454366666666701</c:v>
                </c:pt>
                <c:pt idx="23106">
                  <c:v>39.456033333333401</c:v>
                </c:pt>
                <c:pt idx="23107">
                  <c:v>39.457700000000003</c:v>
                </c:pt>
                <c:pt idx="23108">
                  <c:v>39.459366666666703</c:v>
                </c:pt>
                <c:pt idx="23109">
                  <c:v>39.461033333333397</c:v>
                </c:pt>
                <c:pt idx="23110">
                  <c:v>39.462699999999998</c:v>
                </c:pt>
                <c:pt idx="23111">
                  <c:v>39.464366666666699</c:v>
                </c:pt>
                <c:pt idx="23112">
                  <c:v>39.466033333333399</c:v>
                </c:pt>
                <c:pt idx="23113">
                  <c:v>39.467700000000001</c:v>
                </c:pt>
                <c:pt idx="23114">
                  <c:v>39.469366666666701</c:v>
                </c:pt>
                <c:pt idx="23115">
                  <c:v>39.471033333333402</c:v>
                </c:pt>
                <c:pt idx="23116">
                  <c:v>39.472700000000003</c:v>
                </c:pt>
                <c:pt idx="23117">
                  <c:v>39.474366666666697</c:v>
                </c:pt>
                <c:pt idx="23118">
                  <c:v>39.476033333333397</c:v>
                </c:pt>
                <c:pt idx="23119">
                  <c:v>39.477699999999999</c:v>
                </c:pt>
                <c:pt idx="23120">
                  <c:v>39.479366666666699</c:v>
                </c:pt>
                <c:pt idx="23121">
                  <c:v>39.4810333333334</c:v>
                </c:pt>
                <c:pt idx="23122">
                  <c:v>39.482700000000001</c:v>
                </c:pt>
                <c:pt idx="23123">
                  <c:v>39.484366666666702</c:v>
                </c:pt>
                <c:pt idx="23124">
                  <c:v>39.486033333333403</c:v>
                </c:pt>
                <c:pt idx="23125">
                  <c:v>39.487699999999997</c:v>
                </c:pt>
                <c:pt idx="23126">
                  <c:v>39.489366666666697</c:v>
                </c:pt>
                <c:pt idx="23127">
                  <c:v>39.491033333333398</c:v>
                </c:pt>
                <c:pt idx="23128">
                  <c:v>39.492699999999999</c:v>
                </c:pt>
                <c:pt idx="23129">
                  <c:v>39.4943666666667</c:v>
                </c:pt>
                <c:pt idx="23130">
                  <c:v>39.496033333333401</c:v>
                </c:pt>
                <c:pt idx="23131">
                  <c:v>39.497700000000002</c:v>
                </c:pt>
                <c:pt idx="23132">
                  <c:v>39.499366666666702</c:v>
                </c:pt>
                <c:pt idx="23133">
                  <c:v>39.501033333333403</c:v>
                </c:pt>
                <c:pt idx="23134">
                  <c:v>39.502699999999997</c:v>
                </c:pt>
                <c:pt idx="23135">
                  <c:v>39.504366666666698</c:v>
                </c:pt>
                <c:pt idx="23136">
                  <c:v>39.506033333333399</c:v>
                </c:pt>
                <c:pt idx="23137">
                  <c:v>39.5077</c:v>
                </c:pt>
                <c:pt idx="23138">
                  <c:v>39.5093666666667</c:v>
                </c:pt>
                <c:pt idx="23139">
                  <c:v>39.511033333333401</c:v>
                </c:pt>
                <c:pt idx="23140">
                  <c:v>39.512700000000002</c:v>
                </c:pt>
                <c:pt idx="23141">
                  <c:v>39.514366666666703</c:v>
                </c:pt>
                <c:pt idx="23142">
                  <c:v>39.516033333333397</c:v>
                </c:pt>
                <c:pt idx="23143">
                  <c:v>39.517699999999998</c:v>
                </c:pt>
                <c:pt idx="23144">
                  <c:v>39.519366666666699</c:v>
                </c:pt>
                <c:pt idx="23145">
                  <c:v>39.521033333333399</c:v>
                </c:pt>
                <c:pt idx="23146">
                  <c:v>39.5227</c:v>
                </c:pt>
                <c:pt idx="23147">
                  <c:v>39.524366666666701</c:v>
                </c:pt>
                <c:pt idx="23148">
                  <c:v>39.526033333333402</c:v>
                </c:pt>
                <c:pt idx="23149">
                  <c:v>39.527700000000003</c:v>
                </c:pt>
                <c:pt idx="23150">
                  <c:v>39.529366666666697</c:v>
                </c:pt>
                <c:pt idx="23151">
                  <c:v>39.531033333333397</c:v>
                </c:pt>
                <c:pt idx="23152">
                  <c:v>39.532699999999998</c:v>
                </c:pt>
                <c:pt idx="23153">
                  <c:v>39.534366666666699</c:v>
                </c:pt>
                <c:pt idx="23154">
                  <c:v>39.5360333333334</c:v>
                </c:pt>
                <c:pt idx="23155">
                  <c:v>39.537700000000001</c:v>
                </c:pt>
                <c:pt idx="23156">
                  <c:v>39.539366666666702</c:v>
                </c:pt>
                <c:pt idx="23157">
                  <c:v>39.541033333333402</c:v>
                </c:pt>
                <c:pt idx="23158">
                  <c:v>39.542700000000004</c:v>
                </c:pt>
                <c:pt idx="23159">
                  <c:v>39.544366666666697</c:v>
                </c:pt>
                <c:pt idx="23160">
                  <c:v>39.546033333333398</c:v>
                </c:pt>
                <c:pt idx="23161">
                  <c:v>39.547699999999999</c:v>
                </c:pt>
                <c:pt idx="23162">
                  <c:v>39.5493666666667</c:v>
                </c:pt>
                <c:pt idx="23163">
                  <c:v>39.5510333333334</c:v>
                </c:pt>
                <c:pt idx="23164">
                  <c:v>39.552700000000002</c:v>
                </c:pt>
                <c:pt idx="23165">
                  <c:v>39.554366666666702</c:v>
                </c:pt>
                <c:pt idx="23166">
                  <c:v>39.556033333333403</c:v>
                </c:pt>
                <c:pt idx="23167">
                  <c:v>39.557699999999997</c:v>
                </c:pt>
                <c:pt idx="23168">
                  <c:v>39.559366666666698</c:v>
                </c:pt>
                <c:pt idx="23169">
                  <c:v>39.561033333333398</c:v>
                </c:pt>
                <c:pt idx="23170">
                  <c:v>39.5627</c:v>
                </c:pt>
                <c:pt idx="23171">
                  <c:v>39.5643666666667</c:v>
                </c:pt>
                <c:pt idx="23172">
                  <c:v>39.566033333333401</c:v>
                </c:pt>
                <c:pt idx="23173">
                  <c:v>39.567700000000002</c:v>
                </c:pt>
                <c:pt idx="23174">
                  <c:v>39.569366666666703</c:v>
                </c:pt>
                <c:pt idx="23175">
                  <c:v>39.571033333333403</c:v>
                </c:pt>
                <c:pt idx="23176">
                  <c:v>39.572699999999998</c:v>
                </c:pt>
                <c:pt idx="23177">
                  <c:v>39.574366666666698</c:v>
                </c:pt>
                <c:pt idx="23178">
                  <c:v>39.576033333333399</c:v>
                </c:pt>
                <c:pt idx="23179">
                  <c:v>39.5777</c:v>
                </c:pt>
                <c:pt idx="23180">
                  <c:v>39.579366666666701</c:v>
                </c:pt>
                <c:pt idx="23181">
                  <c:v>39.581033333333401</c:v>
                </c:pt>
                <c:pt idx="23182">
                  <c:v>39.582700000000003</c:v>
                </c:pt>
                <c:pt idx="23183">
                  <c:v>39.584366666666703</c:v>
                </c:pt>
                <c:pt idx="23184">
                  <c:v>39.586033333333397</c:v>
                </c:pt>
                <c:pt idx="23185">
                  <c:v>39.587699999999998</c:v>
                </c:pt>
                <c:pt idx="23186">
                  <c:v>39.589366666666699</c:v>
                </c:pt>
                <c:pt idx="23187">
                  <c:v>39.591033333333399</c:v>
                </c:pt>
                <c:pt idx="23188">
                  <c:v>39.592700000000001</c:v>
                </c:pt>
                <c:pt idx="23189">
                  <c:v>39.594366666666701</c:v>
                </c:pt>
                <c:pt idx="23190">
                  <c:v>39.596033333333402</c:v>
                </c:pt>
                <c:pt idx="23191">
                  <c:v>39.597700000000003</c:v>
                </c:pt>
                <c:pt idx="23192">
                  <c:v>39.599366666666697</c:v>
                </c:pt>
                <c:pt idx="23193">
                  <c:v>39.601033333333397</c:v>
                </c:pt>
                <c:pt idx="23194">
                  <c:v>39.602699999999999</c:v>
                </c:pt>
                <c:pt idx="23195">
                  <c:v>39.604366666666699</c:v>
                </c:pt>
                <c:pt idx="23196">
                  <c:v>39.6060333333334</c:v>
                </c:pt>
                <c:pt idx="23197">
                  <c:v>39.607700000000001</c:v>
                </c:pt>
                <c:pt idx="23198">
                  <c:v>39.609366666666702</c:v>
                </c:pt>
                <c:pt idx="23199">
                  <c:v>39.611033333333403</c:v>
                </c:pt>
                <c:pt idx="23200">
                  <c:v>39.612699999999997</c:v>
                </c:pt>
                <c:pt idx="23201">
                  <c:v>39.614366666666697</c:v>
                </c:pt>
                <c:pt idx="23202">
                  <c:v>39.616033333333398</c:v>
                </c:pt>
                <c:pt idx="23203">
                  <c:v>39.617699999999999</c:v>
                </c:pt>
                <c:pt idx="23204">
                  <c:v>39.6193666666667</c:v>
                </c:pt>
                <c:pt idx="23205">
                  <c:v>39.621033333333401</c:v>
                </c:pt>
                <c:pt idx="23206">
                  <c:v>39.622700000000002</c:v>
                </c:pt>
                <c:pt idx="23207">
                  <c:v>39.624366666666702</c:v>
                </c:pt>
                <c:pt idx="23208">
                  <c:v>39.626033333333403</c:v>
                </c:pt>
                <c:pt idx="23209">
                  <c:v>39.627699999999997</c:v>
                </c:pt>
                <c:pt idx="23210">
                  <c:v>39.629366666666698</c:v>
                </c:pt>
                <c:pt idx="23211">
                  <c:v>39.631033333333399</c:v>
                </c:pt>
                <c:pt idx="23212">
                  <c:v>39.6327</c:v>
                </c:pt>
                <c:pt idx="23213">
                  <c:v>39.6343666666667</c:v>
                </c:pt>
                <c:pt idx="23214">
                  <c:v>39.636033333333401</c:v>
                </c:pt>
                <c:pt idx="23215">
                  <c:v>39.637700000000002</c:v>
                </c:pt>
                <c:pt idx="23216">
                  <c:v>39.639366666666703</c:v>
                </c:pt>
                <c:pt idx="23217">
                  <c:v>39.641033333333397</c:v>
                </c:pt>
                <c:pt idx="23218">
                  <c:v>39.642699999999998</c:v>
                </c:pt>
                <c:pt idx="23219">
                  <c:v>39.644366666666699</c:v>
                </c:pt>
                <c:pt idx="23220">
                  <c:v>39.646033333333399</c:v>
                </c:pt>
                <c:pt idx="23221">
                  <c:v>39.6477</c:v>
                </c:pt>
                <c:pt idx="23222">
                  <c:v>39.649366666666701</c:v>
                </c:pt>
                <c:pt idx="23223">
                  <c:v>39.651033333333402</c:v>
                </c:pt>
                <c:pt idx="23224">
                  <c:v>39.652700000000003</c:v>
                </c:pt>
                <c:pt idx="23225">
                  <c:v>39.654366666666697</c:v>
                </c:pt>
                <c:pt idx="23226">
                  <c:v>39.656033333333397</c:v>
                </c:pt>
                <c:pt idx="23227">
                  <c:v>39.657699999999998</c:v>
                </c:pt>
                <c:pt idx="23228">
                  <c:v>39.659366666666699</c:v>
                </c:pt>
                <c:pt idx="23229">
                  <c:v>39.6610333333334</c:v>
                </c:pt>
                <c:pt idx="23230">
                  <c:v>39.662700000000001</c:v>
                </c:pt>
                <c:pt idx="23231">
                  <c:v>39.664366666666702</c:v>
                </c:pt>
                <c:pt idx="23232">
                  <c:v>39.666033333333402</c:v>
                </c:pt>
                <c:pt idx="23233">
                  <c:v>39.667700000000004</c:v>
                </c:pt>
                <c:pt idx="23234">
                  <c:v>39.669366666666697</c:v>
                </c:pt>
                <c:pt idx="23235">
                  <c:v>39.671033333333398</c:v>
                </c:pt>
                <c:pt idx="23236">
                  <c:v>39.672699999999999</c:v>
                </c:pt>
                <c:pt idx="23237">
                  <c:v>39.6743666666667</c:v>
                </c:pt>
                <c:pt idx="23238">
                  <c:v>39.6760333333334</c:v>
                </c:pt>
                <c:pt idx="23239">
                  <c:v>39.677700000000002</c:v>
                </c:pt>
                <c:pt idx="23240">
                  <c:v>39.679366666666702</c:v>
                </c:pt>
                <c:pt idx="23241">
                  <c:v>39.681033333333403</c:v>
                </c:pt>
                <c:pt idx="23242">
                  <c:v>39.682699999999997</c:v>
                </c:pt>
                <c:pt idx="23243">
                  <c:v>39.684366666666698</c:v>
                </c:pt>
                <c:pt idx="23244">
                  <c:v>39.686033333333398</c:v>
                </c:pt>
                <c:pt idx="23245">
                  <c:v>39.6877</c:v>
                </c:pt>
                <c:pt idx="23246">
                  <c:v>39.6893666666667</c:v>
                </c:pt>
                <c:pt idx="23247">
                  <c:v>39.691033333333401</c:v>
                </c:pt>
                <c:pt idx="23248">
                  <c:v>39.692700000000002</c:v>
                </c:pt>
                <c:pt idx="23249">
                  <c:v>39.694366666666703</c:v>
                </c:pt>
                <c:pt idx="23250">
                  <c:v>39.696033333333403</c:v>
                </c:pt>
                <c:pt idx="23251">
                  <c:v>39.697699999999998</c:v>
                </c:pt>
                <c:pt idx="23252">
                  <c:v>39.699366666666698</c:v>
                </c:pt>
                <c:pt idx="23253">
                  <c:v>39.701033333333399</c:v>
                </c:pt>
                <c:pt idx="23254">
                  <c:v>39.7027</c:v>
                </c:pt>
                <c:pt idx="23255">
                  <c:v>39.704366666666701</c:v>
                </c:pt>
                <c:pt idx="23256">
                  <c:v>39.706033333333401</c:v>
                </c:pt>
                <c:pt idx="23257">
                  <c:v>39.707700000000003</c:v>
                </c:pt>
                <c:pt idx="23258">
                  <c:v>39.709366666666703</c:v>
                </c:pt>
                <c:pt idx="23259">
                  <c:v>39.711033333333397</c:v>
                </c:pt>
                <c:pt idx="23260">
                  <c:v>39.712699999999998</c:v>
                </c:pt>
                <c:pt idx="23261">
                  <c:v>39.714366666666699</c:v>
                </c:pt>
                <c:pt idx="23262">
                  <c:v>39.716033333333399</c:v>
                </c:pt>
                <c:pt idx="23263">
                  <c:v>39.717700000000001</c:v>
                </c:pt>
                <c:pt idx="23264">
                  <c:v>39.719366666666701</c:v>
                </c:pt>
                <c:pt idx="23265">
                  <c:v>39.721033333333402</c:v>
                </c:pt>
                <c:pt idx="23266">
                  <c:v>39.722700000000003</c:v>
                </c:pt>
                <c:pt idx="23267">
                  <c:v>39.724366666666697</c:v>
                </c:pt>
                <c:pt idx="23268">
                  <c:v>39.726033333333397</c:v>
                </c:pt>
                <c:pt idx="23269">
                  <c:v>39.727699999999999</c:v>
                </c:pt>
                <c:pt idx="23270">
                  <c:v>39.729366666666699</c:v>
                </c:pt>
                <c:pt idx="23271">
                  <c:v>39.7310333333334</c:v>
                </c:pt>
                <c:pt idx="23272">
                  <c:v>39.732700000000001</c:v>
                </c:pt>
                <c:pt idx="23273">
                  <c:v>39.734366666666702</c:v>
                </c:pt>
                <c:pt idx="23274">
                  <c:v>39.736033333333403</c:v>
                </c:pt>
                <c:pt idx="23275">
                  <c:v>39.737699999999997</c:v>
                </c:pt>
                <c:pt idx="23276">
                  <c:v>39.739366666666697</c:v>
                </c:pt>
                <c:pt idx="23277">
                  <c:v>39.741033333333398</c:v>
                </c:pt>
                <c:pt idx="23278">
                  <c:v>39.742699999999999</c:v>
                </c:pt>
                <c:pt idx="23279">
                  <c:v>39.7443666666667</c:v>
                </c:pt>
                <c:pt idx="23280">
                  <c:v>39.746033333333401</c:v>
                </c:pt>
                <c:pt idx="23281">
                  <c:v>39.747700000000002</c:v>
                </c:pt>
                <c:pt idx="23282">
                  <c:v>39.749366666666702</c:v>
                </c:pt>
                <c:pt idx="23283">
                  <c:v>39.751033333333403</c:v>
                </c:pt>
                <c:pt idx="23284">
                  <c:v>39.752699999999997</c:v>
                </c:pt>
                <c:pt idx="23285">
                  <c:v>39.754366666666698</c:v>
                </c:pt>
                <c:pt idx="23286">
                  <c:v>39.756033333333399</c:v>
                </c:pt>
                <c:pt idx="23287">
                  <c:v>39.7577</c:v>
                </c:pt>
                <c:pt idx="23288">
                  <c:v>39.7593666666667</c:v>
                </c:pt>
                <c:pt idx="23289">
                  <c:v>39.761033333333401</c:v>
                </c:pt>
                <c:pt idx="23290">
                  <c:v>39.762700000000002</c:v>
                </c:pt>
                <c:pt idx="23291">
                  <c:v>39.764366666666703</c:v>
                </c:pt>
                <c:pt idx="23292">
                  <c:v>39.766033333333397</c:v>
                </c:pt>
                <c:pt idx="23293">
                  <c:v>39.767699999999998</c:v>
                </c:pt>
                <c:pt idx="23294">
                  <c:v>39.769366666666699</c:v>
                </c:pt>
                <c:pt idx="23295">
                  <c:v>39.771033333333399</c:v>
                </c:pt>
                <c:pt idx="23296">
                  <c:v>39.7727</c:v>
                </c:pt>
                <c:pt idx="23297">
                  <c:v>39.774366666666701</c:v>
                </c:pt>
                <c:pt idx="23298">
                  <c:v>39.776033333333402</c:v>
                </c:pt>
                <c:pt idx="23299">
                  <c:v>39.777700000000003</c:v>
                </c:pt>
                <c:pt idx="23300">
                  <c:v>39.779366666666697</c:v>
                </c:pt>
                <c:pt idx="23301">
                  <c:v>39.781033333333397</c:v>
                </c:pt>
                <c:pt idx="23302">
                  <c:v>39.782699999999998</c:v>
                </c:pt>
                <c:pt idx="23303">
                  <c:v>39.784366666666699</c:v>
                </c:pt>
                <c:pt idx="23304">
                  <c:v>39.7860333333334</c:v>
                </c:pt>
                <c:pt idx="23305">
                  <c:v>39.787700000000001</c:v>
                </c:pt>
                <c:pt idx="23306">
                  <c:v>39.789366666666702</c:v>
                </c:pt>
                <c:pt idx="23307">
                  <c:v>39.791033333333402</c:v>
                </c:pt>
                <c:pt idx="23308">
                  <c:v>39.792700000000004</c:v>
                </c:pt>
                <c:pt idx="23309">
                  <c:v>39.794366666666697</c:v>
                </c:pt>
                <c:pt idx="23310">
                  <c:v>39.796033333333398</c:v>
                </c:pt>
                <c:pt idx="23311">
                  <c:v>39.797699999999999</c:v>
                </c:pt>
                <c:pt idx="23312">
                  <c:v>39.7993666666667</c:v>
                </c:pt>
                <c:pt idx="23313">
                  <c:v>39.8010333333334</c:v>
                </c:pt>
                <c:pt idx="23314">
                  <c:v>39.802700000000002</c:v>
                </c:pt>
                <c:pt idx="23315">
                  <c:v>39.804366666666702</c:v>
                </c:pt>
                <c:pt idx="23316">
                  <c:v>39.806033333333403</c:v>
                </c:pt>
                <c:pt idx="23317">
                  <c:v>39.807699999999997</c:v>
                </c:pt>
                <c:pt idx="23318">
                  <c:v>39.809366666666698</c:v>
                </c:pt>
                <c:pt idx="23319">
                  <c:v>39.811033333333398</c:v>
                </c:pt>
                <c:pt idx="23320">
                  <c:v>39.8127</c:v>
                </c:pt>
                <c:pt idx="23321">
                  <c:v>39.8143666666667</c:v>
                </c:pt>
                <c:pt idx="23322">
                  <c:v>39.816033333333401</c:v>
                </c:pt>
                <c:pt idx="23323">
                  <c:v>39.817700000000002</c:v>
                </c:pt>
                <c:pt idx="23324">
                  <c:v>39.819366666666703</c:v>
                </c:pt>
                <c:pt idx="23325">
                  <c:v>39.821033333333403</c:v>
                </c:pt>
                <c:pt idx="23326">
                  <c:v>39.822699999999998</c:v>
                </c:pt>
                <c:pt idx="23327">
                  <c:v>39.824366666666698</c:v>
                </c:pt>
                <c:pt idx="23328">
                  <c:v>39.826033333333399</c:v>
                </c:pt>
                <c:pt idx="23329">
                  <c:v>39.8277</c:v>
                </c:pt>
                <c:pt idx="23330">
                  <c:v>39.829366666666701</c:v>
                </c:pt>
                <c:pt idx="23331">
                  <c:v>39.831033333333401</c:v>
                </c:pt>
                <c:pt idx="23332">
                  <c:v>39.832700000000003</c:v>
                </c:pt>
                <c:pt idx="23333">
                  <c:v>39.834366666666703</c:v>
                </c:pt>
                <c:pt idx="23334">
                  <c:v>39.836033333333397</c:v>
                </c:pt>
                <c:pt idx="23335">
                  <c:v>39.837699999999998</c:v>
                </c:pt>
                <c:pt idx="23336">
                  <c:v>39.839366666666699</c:v>
                </c:pt>
                <c:pt idx="23337">
                  <c:v>39.841033333333399</c:v>
                </c:pt>
                <c:pt idx="23338">
                  <c:v>39.842700000000001</c:v>
                </c:pt>
                <c:pt idx="23339">
                  <c:v>39.844366666666701</c:v>
                </c:pt>
                <c:pt idx="23340">
                  <c:v>39.846033333333402</c:v>
                </c:pt>
                <c:pt idx="23341">
                  <c:v>39.847700000000003</c:v>
                </c:pt>
                <c:pt idx="23342">
                  <c:v>39.849366666666697</c:v>
                </c:pt>
                <c:pt idx="23343">
                  <c:v>39.851033333333397</c:v>
                </c:pt>
                <c:pt idx="23344">
                  <c:v>39.852699999999999</c:v>
                </c:pt>
                <c:pt idx="23345">
                  <c:v>39.854366666666699</c:v>
                </c:pt>
                <c:pt idx="23346">
                  <c:v>39.8560333333334</c:v>
                </c:pt>
                <c:pt idx="23347">
                  <c:v>39.857700000000001</c:v>
                </c:pt>
                <c:pt idx="23348">
                  <c:v>39.859366666666702</c:v>
                </c:pt>
                <c:pt idx="23349">
                  <c:v>39.861033333333403</c:v>
                </c:pt>
                <c:pt idx="23350">
                  <c:v>39.862699999999997</c:v>
                </c:pt>
                <c:pt idx="23351">
                  <c:v>39.864366666666697</c:v>
                </c:pt>
                <c:pt idx="23352">
                  <c:v>39.866033333333398</c:v>
                </c:pt>
                <c:pt idx="23353">
                  <c:v>39.867699999999999</c:v>
                </c:pt>
                <c:pt idx="23354">
                  <c:v>39.8693666666667</c:v>
                </c:pt>
                <c:pt idx="23355">
                  <c:v>39.871033333333401</c:v>
                </c:pt>
                <c:pt idx="23356">
                  <c:v>39.872700000000002</c:v>
                </c:pt>
                <c:pt idx="23357">
                  <c:v>39.874366666666702</c:v>
                </c:pt>
                <c:pt idx="23358">
                  <c:v>39.876033333333403</c:v>
                </c:pt>
                <c:pt idx="23359">
                  <c:v>39.877699999999997</c:v>
                </c:pt>
                <c:pt idx="23360">
                  <c:v>39.879366666666698</c:v>
                </c:pt>
                <c:pt idx="23361">
                  <c:v>39.881033333333399</c:v>
                </c:pt>
                <c:pt idx="23362">
                  <c:v>39.8827</c:v>
                </c:pt>
                <c:pt idx="23363">
                  <c:v>39.8843666666667</c:v>
                </c:pt>
                <c:pt idx="23364">
                  <c:v>39.886033333333401</c:v>
                </c:pt>
                <c:pt idx="23365">
                  <c:v>39.887700000000002</c:v>
                </c:pt>
                <c:pt idx="23366">
                  <c:v>39.889366666666703</c:v>
                </c:pt>
                <c:pt idx="23367">
                  <c:v>39.891033333333397</c:v>
                </c:pt>
                <c:pt idx="23368">
                  <c:v>39.892699999999998</c:v>
                </c:pt>
                <c:pt idx="23369">
                  <c:v>39.894366666666699</c:v>
                </c:pt>
                <c:pt idx="23370">
                  <c:v>39.896033333333399</c:v>
                </c:pt>
                <c:pt idx="23371">
                  <c:v>39.8977</c:v>
                </c:pt>
                <c:pt idx="23372">
                  <c:v>39.899366666666701</c:v>
                </c:pt>
                <c:pt idx="23373">
                  <c:v>39.901033333333402</c:v>
                </c:pt>
                <c:pt idx="23374">
                  <c:v>39.902700000000003</c:v>
                </c:pt>
                <c:pt idx="23375">
                  <c:v>39.904366666666697</c:v>
                </c:pt>
                <c:pt idx="23376">
                  <c:v>39.906033333333397</c:v>
                </c:pt>
                <c:pt idx="23377">
                  <c:v>39.907699999999998</c:v>
                </c:pt>
                <c:pt idx="23378">
                  <c:v>39.909366666666699</c:v>
                </c:pt>
                <c:pt idx="23379">
                  <c:v>39.9110333333334</c:v>
                </c:pt>
                <c:pt idx="23380">
                  <c:v>39.912700000000001</c:v>
                </c:pt>
                <c:pt idx="23381">
                  <c:v>39.914366666666702</c:v>
                </c:pt>
                <c:pt idx="23382">
                  <c:v>39.916033333333402</c:v>
                </c:pt>
                <c:pt idx="23383">
                  <c:v>39.917700000000004</c:v>
                </c:pt>
                <c:pt idx="23384">
                  <c:v>39.919366666666697</c:v>
                </c:pt>
                <c:pt idx="23385">
                  <c:v>39.921033333333398</c:v>
                </c:pt>
                <c:pt idx="23386">
                  <c:v>39.922699999999999</c:v>
                </c:pt>
                <c:pt idx="23387">
                  <c:v>39.9243666666667</c:v>
                </c:pt>
                <c:pt idx="23388">
                  <c:v>39.9260333333334</c:v>
                </c:pt>
                <c:pt idx="23389">
                  <c:v>39.927700000000002</c:v>
                </c:pt>
                <c:pt idx="23390">
                  <c:v>39.929366666666702</c:v>
                </c:pt>
                <c:pt idx="23391">
                  <c:v>39.931033333333403</c:v>
                </c:pt>
                <c:pt idx="23392">
                  <c:v>39.932699999999997</c:v>
                </c:pt>
                <c:pt idx="23393">
                  <c:v>39.934366666666698</c:v>
                </c:pt>
                <c:pt idx="23394">
                  <c:v>39.936033333333398</c:v>
                </c:pt>
                <c:pt idx="23395">
                  <c:v>39.9377</c:v>
                </c:pt>
                <c:pt idx="23396">
                  <c:v>39.9393666666667</c:v>
                </c:pt>
                <c:pt idx="23397">
                  <c:v>39.941033333333401</c:v>
                </c:pt>
                <c:pt idx="23398">
                  <c:v>39.942700000000002</c:v>
                </c:pt>
                <c:pt idx="23399">
                  <c:v>39.944366666666703</c:v>
                </c:pt>
                <c:pt idx="23400">
                  <c:v>39.946033333333403</c:v>
                </c:pt>
                <c:pt idx="23401">
                  <c:v>39.947699999999998</c:v>
                </c:pt>
                <c:pt idx="23402">
                  <c:v>39.949366666666698</c:v>
                </c:pt>
                <c:pt idx="23403">
                  <c:v>39.951033333333399</c:v>
                </c:pt>
                <c:pt idx="23404">
                  <c:v>39.9527</c:v>
                </c:pt>
                <c:pt idx="23405">
                  <c:v>39.954366666666701</c:v>
                </c:pt>
                <c:pt idx="23406">
                  <c:v>39.956033333333401</c:v>
                </c:pt>
                <c:pt idx="23407">
                  <c:v>39.957700000000003</c:v>
                </c:pt>
                <c:pt idx="23408">
                  <c:v>39.959366666666703</c:v>
                </c:pt>
                <c:pt idx="23409">
                  <c:v>39.961033333333397</c:v>
                </c:pt>
                <c:pt idx="23410">
                  <c:v>39.962699999999998</c:v>
                </c:pt>
                <c:pt idx="23411">
                  <c:v>39.964366666666699</c:v>
                </c:pt>
                <c:pt idx="23412">
                  <c:v>39.966033333333399</c:v>
                </c:pt>
                <c:pt idx="23413">
                  <c:v>39.967700000000001</c:v>
                </c:pt>
                <c:pt idx="23414">
                  <c:v>39.969366666666701</c:v>
                </c:pt>
                <c:pt idx="23415">
                  <c:v>39.971033333333402</c:v>
                </c:pt>
                <c:pt idx="23416">
                  <c:v>39.972700000000003</c:v>
                </c:pt>
                <c:pt idx="23417">
                  <c:v>39.974366666666697</c:v>
                </c:pt>
                <c:pt idx="23418">
                  <c:v>39.976033333333397</c:v>
                </c:pt>
                <c:pt idx="23419">
                  <c:v>39.977699999999999</c:v>
                </c:pt>
                <c:pt idx="23420">
                  <c:v>39.979366666666699</c:v>
                </c:pt>
                <c:pt idx="23421">
                  <c:v>39.9810333333334</c:v>
                </c:pt>
                <c:pt idx="23422">
                  <c:v>39.982700000000001</c:v>
                </c:pt>
                <c:pt idx="23423">
                  <c:v>39.984366666666702</c:v>
                </c:pt>
                <c:pt idx="23424">
                  <c:v>39.986033333333403</c:v>
                </c:pt>
                <c:pt idx="23425">
                  <c:v>39.987699999999997</c:v>
                </c:pt>
                <c:pt idx="23426">
                  <c:v>39.989366666666697</c:v>
                </c:pt>
                <c:pt idx="23427">
                  <c:v>39.991033333333398</c:v>
                </c:pt>
                <c:pt idx="23428">
                  <c:v>39.992699999999999</c:v>
                </c:pt>
                <c:pt idx="23429">
                  <c:v>39.9943666666667</c:v>
                </c:pt>
                <c:pt idx="23430">
                  <c:v>39.996033333333401</c:v>
                </c:pt>
                <c:pt idx="23431">
                  <c:v>39.997700000000002</c:v>
                </c:pt>
                <c:pt idx="23432">
                  <c:v>39.999366666666702</c:v>
                </c:pt>
                <c:pt idx="23433">
                  <c:v>40.001033333333403</c:v>
                </c:pt>
                <c:pt idx="23434">
                  <c:v>40.002699999999997</c:v>
                </c:pt>
                <c:pt idx="23435">
                  <c:v>40.004366666666698</c:v>
                </c:pt>
                <c:pt idx="23436">
                  <c:v>40.006033333333399</c:v>
                </c:pt>
                <c:pt idx="23437">
                  <c:v>40.0077</c:v>
                </c:pt>
                <c:pt idx="23438">
                  <c:v>40.0093666666667</c:v>
                </c:pt>
                <c:pt idx="23439">
                  <c:v>40.011033333333401</c:v>
                </c:pt>
                <c:pt idx="23440">
                  <c:v>40.012700000000002</c:v>
                </c:pt>
                <c:pt idx="23441">
                  <c:v>40.014366666666703</c:v>
                </c:pt>
                <c:pt idx="23442">
                  <c:v>40.016033333333397</c:v>
                </c:pt>
                <c:pt idx="23443">
                  <c:v>40.017699999999998</c:v>
                </c:pt>
                <c:pt idx="23444">
                  <c:v>40.019366666666699</c:v>
                </c:pt>
                <c:pt idx="23445">
                  <c:v>40.021033333333399</c:v>
                </c:pt>
                <c:pt idx="23446">
                  <c:v>40.0227</c:v>
                </c:pt>
                <c:pt idx="23447">
                  <c:v>40.024366666666701</c:v>
                </c:pt>
                <c:pt idx="23448">
                  <c:v>40.026033333333402</c:v>
                </c:pt>
                <c:pt idx="23449">
                  <c:v>40.027700000000003</c:v>
                </c:pt>
                <c:pt idx="23450">
                  <c:v>40.029366666666697</c:v>
                </c:pt>
                <c:pt idx="23451">
                  <c:v>40.031033333333397</c:v>
                </c:pt>
                <c:pt idx="23452">
                  <c:v>40.032699999999998</c:v>
                </c:pt>
                <c:pt idx="23453">
                  <c:v>40.034366666666699</c:v>
                </c:pt>
                <c:pt idx="23454">
                  <c:v>40.0360333333334</c:v>
                </c:pt>
                <c:pt idx="23455">
                  <c:v>40.037700000000001</c:v>
                </c:pt>
                <c:pt idx="23456">
                  <c:v>40.039366666666702</c:v>
                </c:pt>
                <c:pt idx="23457">
                  <c:v>40.041033333333402</c:v>
                </c:pt>
                <c:pt idx="23458">
                  <c:v>40.042700000000004</c:v>
                </c:pt>
                <c:pt idx="23459">
                  <c:v>40.044366666666697</c:v>
                </c:pt>
                <c:pt idx="23460">
                  <c:v>40.046033333333398</c:v>
                </c:pt>
                <c:pt idx="23461">
                  <c:v>40.047699999999999</c:v>
                </c:pt>
                <c:pt idx="23462">
                  <c:v>40.0493666666667</c:v>
                </c:pt>
                <c:pt idx="23463">
                  <c:v>40.0510333333334</c:v>
                </c:pt>
                <c:pt idx="23464">
                  <c:v>40.052700000000002</c:v>
                </c:pt>
                <c:pt idx="23465">
                  <c:v>40.054366666666702</c:v>
                </c:pt>
                <c:pt idx="23466">
                  <c:v>40.056033333333403</c:v>
                </c:pt>
                <c:pt idx="23467">
                  <c:v>40.057699999999997</c:v>
                </c:pt>
                <c:pt idx="23468">
                  <c:v>40.059366666666698</c:v>
                </c:pt>
                <c:pt idx="23469">
                  <c:v>40.061033333333398</c:v>
                </c:pt>
                <c:pt idx="23470">
                  <c:v>40.0627</c:v>
                </c:pt>
                <c:pt idx="23471">
                  <c:v>40.0643666666667</c:v>
                </c:pt>
                <c:pt idx="23472">
                  <c:v>40.066033333333401</c:v>
                </c:pt>
                <c:pt idx="23473">
                  <c:v>40.067700000000002</c:v>
                </c:pt>
                <c:pt idx="23474">
                  <c:v>40.069366666666703</c:v>
                </c:pt>
                <c:pt idx="23475">
                  <c:v>40.071033333333403</c:v>
                </c:pt>
                <c:pt idx="23476">
                  <c:v>40.072699999999998</c:v>
                </c:pt>
                <c:pt idx="23477">
                  <c:v>40.074366666666698</c:v>
                </c:pt>
                <c:pt idx="23478">
                  <c:v>40.076033333333399</c:v>
                </c:pt>
                <c:pt idx="23479">
                  <c:v>40.0777</c:v>
                </c:pt>
                <c:pt idx="23480">
                  <c:v>40.079366666666701</c:v>
                </c:pt>
                <c:pt idx="23481">
                  <c:v>40.081033333333401</c:v>
                </c:pt>
                <c:pt idx="23482">
                  <c:v>40.082700000000003</c:v>
                </c:pt>
                <c:pt idx="23483">
                  <c:v>40.084366666666703</c:v>
                </c:pt>
                <c:pt idx="23484">
                  <c:v>40.086033333333397</c:v>
                </c:pt>
                <c:pt idx="23485">
                  <c:v>40.087699999999998</c:v>
                </c:pt>
                <c:pt idx="23486">
                  <c:v>40.089366666666699</c:v>
                </c:pt>
                <c:pt idx="23487">
                  <c:v>40.091033333333399</c:v>
                </c:pt>
                <c:pt idx="23488">
                  <c:v>40.092700000000001</c:v>
                </c:pt>
                <c:pt idx="23489">
                  <c:v>40.094366666666701</c:v>
                </c:pt>
                <c:pt idx="23490">
                  <c:v>40.096033333333402</c:v>
                </c:pt>
                <c:pt idx="23491">
                  <c:v>40.097700000000003</c:v>
                </c:pt>
                <c:pt idx="23492">
                  <c:v>40.099366666666697</c:v>
                </c:pt>
                <c:pt idx="23493">
                  <c:v>40.101033333333397</c:v>
                </c:pt>
                <c:pt idx="23494">
                  <c:v>40.102699999999999</c:v>
                </c:pt>
                <c:pt idx="23495">
                  <c:v>40.104366666666699</c:v>
                </c:pt>
                <c:pt idx="23496">
                  <c:v>40.1060333333334</c:v>
                </c:pt>
                <c:pt idx="23497">
                  <c:v>40.107700000000001</c:v>
                </c:pt>
                <c:pt idx="23498">
                  <c:v>40.109366666666702</c:v>
                </c:pt>
                <c:pt idx="23499">
                  <c:v>40.111033333333303</c:v>
                </c:pt>
                <c:pt idx="23500">
                  <c:v>40.112699999999997</c:v>
                </c:pt>
                <c:pt idx="23501">
                  <c:v>40.114366666666697</c:v>
                </c:pt>
                <c:pt idx="23502">
                  <c:v>40.116033333333398</c:v>
                </c:pt>
                <c:pt idx="23503">
                  <c:v>40.117699999999999</c:v>
                </c:pt>
                <c:pt idx="23504">
                  <c:v>40.1193666666667</c:v>
                </c:pt>
                <c:pt idx="23505">
                  <c:v>40.121033333333401</c:v>
                </c:pt>
                <c:pt idx="23506">
                  <c:v>40.122700000000002</c:v>
                </c:pt>
                <c:pt idx="23507">
                  <c:v>40.124366666666702</c:v>
                </c:pt>
                <c:pt idx="23508">
                  <c:v>40.126033333333297</c:v>
                </c:pt>
                <c:pt idx="23509">
                  <c:v>40.127699999999997</c:v>
                </c:pt>
                <c:pt idx="23510">
                  <c:v>40.129366666666698</c:v>
                </c:pt>
                <c:pt idx="23511">
                  <c:v>40.131033333333399</c:v>
                </c:pt>
                <c:pt idx="23512">
                  <c:v>40.1327</c:v>
                </c:pt>
                <c:pt idx="23513">
                  <c:v>40.1343666666667</c:v>
                </c:pt>
                <c:pt idx="23514">
                  <c:v>40.136033333333401</c:v>
                </c:pt>
                <c:pt idx="23515">
                  <c:v>40.137700000000002</c:v>
                </c:pt>
                <c:pt idx="23516">
                  <c:v>40.139366666666703</c:v>
                </c:pt>
                <c:pt idx="23517">
                  <c:v>40.141033333333397</c:v>
                </c:pt>
                <c:pt idx="23518">
                  <c:v>40.142699999999998</c:v>
                </c:pt>
                <c:pt idx="23519">
                  <c:v>40.144366666666699</c:v>
                </c:pt>
                <c:pt idx="23520">
                  <c:v>40.146033333333399</c:v>
                </c:pt>
                <c:pt idx="23521">
                  <c:v>40.1477</c:v>
                </c:pt>
                <c:pt idx="23522">
                  <c:v>40.149366666666701</c:v>
                </c:pt>
                <c:pt idx="23523">
                  <c:v>40.151033333333402</c:v>
                </c:pt>
                <c:pt idx="23524">
                  <c:v>40.152700000000003</c:v>
                </c:pt>
                <c:pt idx="23525">
                  <c:v>40.154366666666697</c:v>
                </c:pt>
                <c:pt idx="23526">
                  <c:v>40.156033333333397</c:v>
                </c:pt>
                <c:pt idx="23527">
                  <c:v>40.157699999999998</c:v>
                </c:pt>
                <c:pt idx="23528">
                  <c:v>40.159366666666699</c:v>
                </c:pt>
                <c:pt idx="23529">
                  <c:v>40.1610333333334</c:v>
                </c:pt>
                <c:pt idx="23530">
                  <c:v>40.162700000000001</c:v>
                </c:pt>
                <c:pt idx="23531">
                  <c:v>40.164366666666702</c:v>
                </c:pt>
                <c:pt idx="23532">
                  <c:v>40.166033333333402</c:v>
                </c:pt>
                <c:pt idx="23533">
                  <c:v>40.167700000000004</c:v>
                </c:pt>
                <c:pt idx="23534">
                  <c:v>40.169366666666697</c:v>
                </c:pt>
                <c:pt idx="23535">
                  <c:v>40.171033333333398</c:v>
                </c:pt>
                <c:pt idx="23536">
                  <c:v>40.172699999999999</c:v>
                </c:pt>
                <c:pt idx="23537">
                  <c:v>40.1743666666667</c:v>
                </c:pt>
                <c:pt idx="23538">
                  <c:v>40.1760333333334</c:v>
                </c:pt>
                <c:pt idx="23539">
                  <c:v>40.177700000000002</c:v>
                </c:pt>
                <c:pt idx="23540">
                  <c:v>40.179366666666702</c:v>
                </c:pt>
                <c:pt idx="23541">
                  <c:v>40.181033333333403</c:v>
                </c:pt>
                <c:pt idx="23542">
                  <c:v>40.182699999999997</c:v>
                </c:pt>
                <c:pt idx="23543">
                  <c:v>40.184366666666698</c:v>
                </c:pt>
                <c:pt idx="23544">
                  <c:v>40.186033333333398</c:v>
                </c:pt>
                <c:pt idx="23545">
                  <c:v>40.1877</c:v>
                </c:pt>
                <c:pt idx="23546">
                  <c:v>40.1893666666667</c:v>
                </c:pt>
                <c:pt idx="23547">
                  <c:v>40.191033333333401</c:v>
                </c:pt>
                <c:pt idx="23548">
                  <c:v>40.192700000000002</c:v>
                </c:pt>
                <c:pt idx="23549">
                  <c:v>40.194366666666703</c:v>
                </c:pt>
                <c:pt idx="23550">
                  <c:v>40.196033333333403</c:v>
                </c:pt>
                <c:pt idx="23551">
                  <c:v>40.197699999999998</c:v>
                </c:pt>
                <c:pt idx="23552">
                  <c:v>40.199366666666698</c:v>
                </c:pt>
                <c:pt idx="23553">
                  <c:v>40.201033333333399</c:v>
                </c:pt>
                <c:pt idx="23554">
                  <c:v>40.2027</c:v>
                </c:pt>
                <c:pt idx="23555">
                  <c:v>40.204366666666701</c:v>
                </c:pt>
                <c:pt idx="23556">
                  <c:v>40.206033333333401</c:v>
                </c:pt>
                <c:pt idx="23557">
                  <c:v>40.207700000000003</c:v>
                </c:pt>
                <c:pt idx="23558">
                  <c:v>40.209366666666703</c:v>
                </c:pt>
                <c:pt idx="23559">
                  <c:v>40.211033333333397</c:v>
                </c:pt>
                <c:pt idx="23560">
                  <c:v>40.212699999999998</c:v>
                </c:pt>
                <c:pt idx="23561">
                  <c:v>40.214366666666699</c:v>
                </c:pt>
                <c:pt idx="23562">
                  <c:v>40.216033333333399</c:v>
                </c:pt>
                <c:pt idx="23563">
                  <c:v>40.217700000000001</c:v>
                </c:pt>
                <c:pt idx="23564">
                  <c:v>40.219366666666701</c:v>
                </c:pt>
                <c:pt idx="23565">
                  <c:v>40.221033333333402</c:v>
                </c:pt>
                <c:pt idx="23566">
                  <c:v>40.222700000000003</c:v>
                </c:pt>
                <c:pt idx="23567">
                  <c:v>40.224366666666697</c:v>
                </c:pt>
                <c:pt idx="23568">
                  <c:v>40.226033333333397</c:v>
                </c:pt>
                <c:pt idx="23569">
                  <c:v>40.227699999999999</c:v>
                </c:pt>
                <c:pt idx="23570">
                  <c:v>40.229366666666699</c:v>
                </c:pt>
                <c:pt idx="23571">
                  <c:v>40.2310333333334</c:v>
                </c:pt>
                <c:pt idx="23572">
                  <c:v>40.232700000000001</c:v>
                </c:pt>
                <c:pt idx="23573">
                  <c:v>40.234366666666702</c:v>
                </c:pt>
                <c:pt idx="23574">
                  <c:v>40.236033333333403</c:v>
                </c:pt>
                <c:pt idx="23575">
                  <c:v>40.237699999999997</c:v>
                </c:pt>
                <c:pt idx="23576">
                  <c:v>40.239366666666697</c:v>
                </c:pt>
                <c:pt idx="23577">
                  <c:v>40.241033333333398</c:v>
                </c:pt>
                <c:pt idx="23578">
                  <c:v>40.242699999999999</c:v>
                </c:pt>
                <c:pt idx="23579">
                  <c:v>40.2443666666667</c:v>
                </c:pt>
                <c:pt idx="23580">
                  <c:v>40.246033333333401</c:v>
                </c:pt>
                <c:pt idx="23581">
                  <c:v>40.247700000000002</c:v>
                </c:pt>
                <c:pt idx="23582">
                  <c:v>40.249366666666702</c:v>
                </c:pt>
                <c:pt idx="23583">
                  <c:v>40.251033333333403</c:v>
                </c:pt>
                <c:pt idx="23584">
                  <c:v>40.252699999999997</c:v>
                </c:pt>
                <c:pt idx="23585">
                  <c:v>40.254366666666698</c:v>
                </c:pt>
                <c:pt idx="23586">
                  <c:v>40.256033333333399</c:v>
                </c:pt>
                <c:pt idx="23587">
                  <c:v>40.2577</c:v>
                </c:pt>
                <c:pt idx="23588">
                  <c:v>40.2593666666667</c:v>
                </c:pt>
                <c:pt idx="23589">
                  <c:v>40.261033333333401</c:v>
                </c:pt>
                <c:pt idx="23590">
                  <c:v>40.262700000000002</c:v>
                </c:pt>
                <c:pt idx="23591">
                  <c:v>40.264366666666703</c:v>
                </c:pt>
                <c:pt idx="23592">
                  <c:v>40.266033333333397</c:v>
                </c:pt>
                <c:pt idx="23593">
                  <c:v>40.267699999999998</c:v>
                </c:pt>
                <c:pt idx="23594">
                  <c:v>40.269366666666699</c:v>
                </c:pt>
                <c:pt idx="23595">
                  <c:v>40.271033333333399</c:v>
                </c:pt>
                <c:pt idx="23596">
                  <c:v>40.2727</c:v>
                </c:pt>
                <c:pt idx="23597">
                  <c:v>40.274366666666701</c:v>
                </c:pt>
                <c:pt idx="23598">
                  <c:v>40.276033333333402</c:v>
                </c:pt>
                <c:pt idx="23599">
                  <c:v>40.277700000000003</c:v>
                </c:pt>
                <c:pt idx="23600">
                  <c:v>40.279366666666697</c:v>
                </c:pt>
                <c:pt idx="23601">
                  <c:v>40.281033333333397</c:v>
                </c:pt>
                <c:pt idx="23602">
                  <c:v>40.282699999999998</c:v>
                </c:pt>
                <c:pt idx="23603">
                  <c:v>40.284366666666699</c:v>
                </c:pt>
                <c:pt idx="23604">
                  <c:v>40.2860333333334</c:v>
                </c:pt>
                <c:pt idx="23605">
                  <c:v>40.287700000000001</c:v>
                </c:pt>
                <c:pt idx="23606">
                  <c:v>40.289366666666702</c:v>
                </c:pt>
                <c:pt idx="23607">
                  <c:v>40.291033333333402</c:v>
                </c:pt>
                <c:pt idx="23608">
                  <c:v>40.292700000000004</c:v>
                </c:pt>
                <c:pt idx="23609">
                  <c:v>40.294366666666697</c:v>
                </c:pt>
                <c:pt idx="23610">
                  <c:v>40.296033333333398</c:v>
                </c:pt>
                <c:pt idx="23611">
                  <c:v>40.297699999999999</c:v>
                </c:pt>
                <c:pt idx="23612">
                  <c:v>40.2993666666667</c:v>
                </c:pt>
                <c:pt idx="23613">
                  <c:v>40.3010333333334</c:v>
                </c:pt>
                <c:pt idx="23614">
                  <c:v>40.302700000000002</c:v>
                </c:pt>
                <c:pt idx="23615">
                  <c:v>40.304366666666702</c:v>
                </c:pt>
                <c:pt idx="23616">
                  <c:v>40.306033333333403</c:v>
                </c:pt>
                <c:pt idx="23617">
                  <c:v>40.307699999999997</c:v>
                </c:pt>
                <c:pt idx="23618">
                  <c:v>40.309366666666698</c:v>
                </c:pt>
                <c:pt idx="23619">
                  <c:v>40.311033333333398</c:v>
                </c:pt>
                <c:pt idx="23620">
                  <c:v>40.3127</c:v>
                </c:pt>
                <c:pt idx="23621">
                  <c:v>40.3143666666667</c:v>
                </c:pt>
                <c:pt idx="23622">
                  <c:v>40.316033333333401</c:v>
                </c:pt>
                <c:pt idx="23623">
                  <c:v>40.317700000000002</c:v>
                </c:pt>
                <c:pt idx="23624">
                  <c:v>40.319366666666703</c:v>
                </c:pt>
                <c:pt idx="23625">
                  <c:v>40.321033333333403</c:v>
                </c:pt>
                <c:pt idx="23626">
                  <c:v>40.322699999999998</c:v>
                </c:pt>
                <c:pt idx="23627">
                  <c:v>40.324366666666698</c:v>
                </c:pt>
                <c:pt idx="23628">
                  <c:v>40.326033333333399</c:v>
                </c:pt>
                <c:pt idx="23629">
                  <c:v>40.3277</c:v>
                </c:pt>
                <c:pt idx="23630">
                  <c:v>40.329366666666701</c:v>
                </c:pt>
                <c:pt idx="23631">
                  <c:v>40.331033333333401</c:v>
                </c:pt>
                <c:pt idx="23632">
                  <c:v>40.332700000000003</c:v>
                </c:pt>
                <c:pt idx="23633">
                  <c:v>40.334366666666703</c:v>
                </c:pt>
                <c:pt idx="23634">
                  <c:v>40.336033333333397</c:v>
                </c:pt>
                <c:pt idx="23635">
                  <c:v>40.337699999999998</c:v>
                </c:pt>
                <c:pt idx="23636">
                  <c:v>40.339366666666699</c:v>
                </c:pt>
                <c:pt idx="23637">
                  <c:v>40.341033333333399</c:v>
                </c:pt>
                <c:pt idx="23638">
                  <c:v>40.342700000000001</c:v>
                </c:pt>
                <c:pt idx="23639">
                  <c:v>40.344366666666701</c:v>
                </c:pt>
                <c:pt idx="23640">
                  <c:v>40.346033333333402</c:v>
                </c:pt>
                <c:pt idx="23641">
                  <c:v>40.347700000000003</c:v>
                </c:pt>
                <c:pt idx="23642">
                  <c:v>40.349366666666697</c:v>
                </c:pt>
                <c:pt idx="23643">
                  <c:v>40.351033333333397</c:v>
                </c:pt>
                <c:pt idx="23644">
                  <c:v>40.352699999999999</c:v>
                </c:pt>
                <c:pt idx="23645">
                  <c:v>40.354366666666699</c:v>
                </c:pt>
                <c:pt idx="23646">
                  <c:v>40.3560333333334</c:v>
                </c:pt>
                <c:pt idx="23647">
                  <c:v>40.357700000000001</c:v>
                </c:pt>
                <c:pt idx="23648">
                  <c:v>40.359366666666702</c:v>
                </c:pt>
                <c:pt idx="23649">
                  <c:v>40.361033333333403</c:v>
                </c:pt>
                <c:pt idx="23650">
                  <c:v>40.362699999999997</c:v>
                </c:pt>
                <c:pt idx="23651">
                  <c:v>40.364366666666697</c:v>
                </c:pt>
                <c:pt idx="23652">
                  <c:v>40.366033333333398</c:v>
                </c:pt>
                <c:pt idx="23653">
                  <c:v>40.367699999999999</c:v>
                </c:pt>
                <c:pt idx="23654">
                  <c:v>40.3693666666667</c:v>
                </c:pt>
                <c:pt idx="23655">
                  <c:v>40.371033333333401</c:v>
                </c:pt>
                <c:pt idx="23656">
                  <c:v>40.372700000000002</c:v>
                </c:pt>
                <c:pt idx="23657">
                  <c:v>40.374366666666702</c:v>
                </c:pt>
                <c:pt idx="23658">
                  <c:v>40.376033333333403</c:v>
                </c:pt>
                <c:pt idx="23659">
                  <c:v>40.377699999999997</c:v>
                </c:pt>
                <c:pt idx="23660">
                  <c:v>40.379366666666698</c:v>
                </c:pt>
                <c:pt idx="23661">
                  <c:v>40.381033333333399</c:v>
                </c:pt>
                <c:pt idx="23662">
                  <c:v>40.3827</c:v>
                </c:pt>
                <c:pt idx="23663">
                  <c:v>40.3843666666667</c:v>
                </c:pt>
                <c:pt idx="23664">
                  <c:v>40.386033333333401</c:v>
                </c:pt>
                <c:pt idx="23665">
                  <c:v>40.387700000000002</c:v>
                </c:pt>
                <c:pt idx="23666">
                  <c:v>40.389366666666703</c:v>
                </c:pt>
                <c:pt idx="23667">
                  <c:v>40.391033333333397</c:v>
                </c:pt>
                <c:pt idx="23668">
                  <c:v>40.392699999999998</c:v>
                </c:pt>
                <c:pt idx="23669">
                  <c:v>40.394366666666699</c:v>
                </c:pt>
                <c:pt idx="23670">
                  <c:v>40.396033333333399</c:v>
                </c:pt>
                <c:pt idx="23671">
                  <c:v>40.3977</c:v>
                </c:pt>
                <c:pt idx="23672">
                  <c:v>40.399366666666701</c:v>
                </c:pt>
                <c:pt idx="23673">
                  <c:v>40.401033333333402</c:v>
                </c:pt>
                <c:pt idx="23674">
                  <c:v>40.402700000000003</c:v>
                </c:pt>
                <c:pt idx="23675">
                  <c:v>40.404366666666697</c:v>
                </c:pt>
                <c:pt idx="23676">
                  <c:v>40.406033333333397</c:v>
                </c:pt>
                <c:pt idx="23677">
                  <c:v>40.407699999999998</c:v>
                </c:pt>
                <c:pt idx="23678">
                  <c:v>40.409366666666699</c:v>
                </c:pt>
                <c:pt idx="23679">
                  <c:v>40.4110333333334</c:v>
                </c:pt>
                <c:pt idx="23680">
                  <c:v>40.412700000000001</c:v>
                </c:pt>
                <c:pt idx="23681">
                  <c:v>40.414366666666702</c:v>
                </c:pt>
                <c:pt idx="23682">
                  <c:v>40.416033333333303</c:v>
                </c:pt>
                <c:pt idx="23683">
                  <c:v>40.417700000000004</c:v>
                </c:pt>
                <c:pt idx="23684">
                  <c:v>40.419366666666697</c:v>
                </c:pt>
                <c:pt idx="23685">
                  <c:v>40.421033333333398</c:v>
                </c:pt>
                <c:pt idx="23686">
                  <c:v>40.422699999999999</c:v>
                </c:pt>
                <c:pt idx="23687">
                  <c:v>40.4243666666667</c:v>
                </c:pt>
                <c:pt idx="23688">
                  <c:v>40.4260333333334</c:v>
                </c:pt>
                <c:pt idx="23689">
                  <c:v>40.427700000000002</c:v>
                </c:pt>
                <c:pt idx="23690">
                  <c:v>40.429366666666702</c:v>
                </c:pt>
                <c:pt idx="23691">
                  <c:v>40.431033333333303</c:v>
                </c:pt>
                <c:pt idx="23692">
                  <c:v>40.432699999999997</c:v>
                </c:pt>
                <c:pt idx="23693">
                  <c:v>40.434366666666698</c:v>
                </c:pt>
                <c:pt idx="23694">
                  <c:v>40.436033333333398</c:v>
                </c:pt>
                <c:pt idx="23695">
                  <c:v>40.4377</c:v>
                </c:pt>
                <c:pt idx="23696">
                  <c:v>40.4393666666667</c:v>
                </c:pt>
                <c:pt idx="23697">
                  <c:v>40.441033333333401</c:v>
                </c:pt>
                <c:pt idx="23698">
                  <c:v>40.442700000000002</c:v>
                </c:pt>
                <c:pt idx="23699">
                  <c:v>40.444366666666703</c:v>
                </c:pt>
                <c:pt idx="23700">
                  <c:v>40.446033333333297</c:v>
                </c:pt>
                <c:pt idx="23701">
                  <c:v>40.447699999999998</c:v>
                </c:pt>
                <c:pt idx="23702">
                  <c:v>40.449366666666698</c:v>
                </c:pt>
                <c:pt idx="23703">
                  <c:v>40.451033333333399</c:v>
                </c:pt>
                <c:pt idx="23704">
                  <c:v>40.4527</c:v>
                </c:pt>
                <c:pt idx="23705">
                  <c:v>40.454366666666701</c:v>
                </c:pt>
                <c:pt idx="23706">
                  <c:v>40.456033333333401</c:v>
                </c:pt>
                <c:pt idx="23707">
                  <c:v>40.457700000000003</c:v>
                </c:pt>
                <c:pt idx="23708">
                  <c:v>40.459366666666703</c:v>
                </c:pt>
                <c:pt idx="23709">
                  <c:v>40.461033333333397</c:v>
                </c:pt>
                <c:pt idx="23710">
                  <c:v>40.462699999999998</c:v>
                </c:pt>
                <c:pt idx="23711">
                  <c:v>40.464366666666699</c:v>
                </c:pt>
                <c:pt idx="23712">
                  <c:v>40.466033333333399</c:v>
                </c:pt>
                <c:pt idx="23713">
                  <c:v>40.467700000000001</c:v>
                </c:pt>
                <c:pt idx="23714">
                  <c:v>40.469366666666701</c:v>
                </c:pt>
                <c:pt idx="23715">
                  <c:v>40.471033333333402</c:v>
                </c:pt>
                <c:pt idx="23716">
                  <c:v>40.472700000000003</c:v>
                </c:pt>
                <c:pt idx="23717">
                  <c:v>40.474366666666697</c:v>
                </c:pt>
                <c:pt idx="23718">
                  <c:v>40.476033333333397</c:v>
                </c:pt>
                <c:pt idx="23719">
                  <c:v>40.477699999999999</c:v>
                </c:pt>
                <c:pt idx="23720">
                  <c:v>40.479366666666699</c:v>
                </c:pt>
                <c:pt idx="23721">
                  <c:v>40.4810333333334</c:v>
                </c:pt>
                <c:pt idx="23722">
                  <c:v>40.482700000000001</c:v>
                </c:pt>
                <c:pt idx="23723">
                  <c:v>40.484366666666702</c:v>
                </c:pt>
                <c:pt idx="23724">
                  <c:v>40.486033333333403</c:v>
                </c:pt>
                <c:pt idx="23725">
                  <c:v>40.487699999999997</c:v>
                </c:pt>
                <c:pt idx="23726">
                  <c:v>40.489366666666697</c:v>
                </c:pt>
                <c:pt idx="23727">
                  <c:v>40.491033333333398</c:v>
                </c:pt>
                <c:pt idx="23728">
                  <c:v>40.492699999999999</c:v>
                </c:pt>
                <c:pt idx="23729">
                  <c:v>40.4943666666667</c:v>
                </c:pt>
                <c:pt idx="23730">
                  <c:v>40.496033333333401</c:v>
                </c:pt>
                <c:pt idx="23731">
                  <c:v>40.497700000000002</c:v>
                </c:pt>
                <c:pt idx="23732">
                  <c:v>40.499366666666702</c:v>
                </c:pt>
                <c:pt idx="23733">
                  <c:v>40.501033333333403</c:v>
                </c:pt>
                <c:pt idx="23734">
                  <c:v>40.502699999999997</c:v>
                </c:pt>
                <c:pt idx="23735">
                  <c:v>40.504366666666698</c:v>
                </c:pt>
                <c:pt idx="23736">
                  <c:v>40.506033333333399</c:v>
                </c:pt>
                <c:pt idx="23737">
                  <c:v>40.5077</c:v>
                </c:pt>
                <c:pt idx="23738">
                  <c:v>40.5093666666667</c:v>
                </c:pt>
                <c:pt idx="23739">
                  <c:v>40.511033333333401</c:v>
                </c:pt>
                <c:pt idx="23740">
                  <c:v>40.512700000000002</c:v>
                </c:pt>
                <c:pt idx="23741">
                  <c:v>40.514366666666703</c:v>
                </c:pt>
                <c:pt idx="23742">
                  <c:v>40.516033333333397</c:v>
                </c:pt>
                <c:pt idx="23743">
                  <c:v>40.517699999999998</c:v>
                </c:pt>
                <c:pt idx="23744">
                  <c:v>40.519366666666699</c:v>
                </c:pt>
                <c:pt idx="23745">
                  <c:v>40.521033333333399</c:v>
                </c:pt>
                <c:pt idx="23746">
                  <c:v>40.5227</c:v>
                </c:pt>
                <c:pt idx="23747">
                  <c:v>40.524366666666701</c:v>
                </c:pt>
                <c:pt idx="23748">
                  <c:v>40.526033333333402</c:v>
                </c:pt>
                <c:pt idx="23749">
                  <c:v>40.527700000000003</c:v>
                </c:pt>
                <c:pt idx="23750">
                  <c:v>40.529366666666697</c:v>
                </c:pt>
                <c:pt idx="23751">
                  <c:v>40.531033333333397</c:v>
                </c:pt>
                <c:pt idx="23752">
                  <c:v>40.532699999999998</c:v>
                </c:pt>
                <c:pt idx="23753">
                  <c:v>40.534366666666699</c:v>
                </c:pt>
                <c:pt idx="23754">
                  <c:v>40.5360333333334</c:v>
                </c:pt>
                <c:pt idx="23755">
                  <c:v>40.537700000000001</c:v>
                </c:pt>
                <c:pt idx="23756">
                  <c:v>40.539366666666702</c:v>
                </c:pt>
                <c:pt idx="23757">
                  <c:v>40.541033333333402</c:v>
                </c:pt>
                <c:pt idx="23758">
                  <c:v>40.542700000000004</c:v>
                </c:pt>
                <c:pt idx="23759">
                  <c:v>40.544366666666697</c:v>
                </c:pt>
                <c:pt idx="23760">
                  <c:v>40.546033333333398</c:v>
                </c:pt>
                <c:pt idx="23761">
                  <c:v>40.547699999999999</c:v>
                </c:pt>
                <c:pt idx="23762">
                  <c:v>40.5493666666667</c:v>
                </c:pt>
                <c:pt idx="23763">
                  <c:v>40.5510333333334</c:v>
                </c:pt>
                <c:pt idx="23764">
                  <c:v>40.552700000000002</c:v>
                </c:pt>
                <c:pt idx="23765">
                  <c:v>40.554366666666702</c:v>
                </c:pt>
                <c:pt idx="23766">
                  <c:v>40.556033333333403</c:v>
                </c:pt>
                <c:pt idx="23767">
                  <c:v>40.557699999999997</c:v>
                </c:pt>
                <c:pt idx="23768">
                  <c:v>40.559366666666698</c:v>
                </c:pt>
                <c:pt idx="23769">
                  <c:v>40.561033333333398</c:v>
                </c:pt>
                <c:pt idx="23770">
                  <c:v>40.5627</c:v>
                </c:pt>
                <c:pt idx="23771">
                  <c:v>40.5643666666667</c:v>
                </c:pt>
                <c:pt idx="23772">
                  <c:v>40.566033333333401</c:v>
                </c:pt>
                <c:pt idx="23773">
                  <c:v>40.567700000000002</c:v>
                </c:pt>
                <c:pt idx="23774">
                  <c:v>40.569366666666703</c:v>
                </c:pt>
                <c:pt idx="23775">
                  <c:v>40.571033333333403</c:v>
                </c:pt>
                <c:pt idx="23776">
                  <c:v>40.572699999999998</c:v>
                </c:pt>
                <c:pt idx="23777">
                  <c:v>40.574366666666698</c:v>
                </c:pt>
                <c:pt idx="23778">
                  <c:v>40.576033333333399</c:v>
                </c:pt>
                <c:pt idx="23779">
                  <c:v>40.5777</c:v>
                </c:pt>
                <c:pt idx="23780">
                  <c:v>40.579366666666701</c:v>
                </c:pt>
                <c:pt idx="23781">
                  <c:v>40.581033333333401</c:v>
                </c:pt>
                <c:pt idx="23782">
                  <c:v>40.582700000000003</c:v>
                </c:pt>
                <c:pt idx="23783">
                  <c:v>40.584366666666703</c:v>
                </c:pt>
                <c:pt idx="23784">
                  <c:v>40.586033333333397</c:v>
                </c:pt>
                <c:pt idx="23785">
                  <c:v>40.587699999999998</c:v>
                </c:pt>
                <c:pt idx="23786">
                  <c:v>40.589366666666699</c:v>
                </c:pt>
                <c:pt idx="23787">
                  <c:v>40.591033333333399</c:v>
                </c:pt>
                <c:pt idx="23788">
                  <c:v>40.592700000000001</c:v>
                </c:pt>
                <c:pt idx="23789">
                  <c:v>40.594366666666701</c:v>
                </c:pt>
                <c:pt idx="23790">
                  <c:v>40.596033333333402</c:v>
                </c:pt>
                <c:pt idx="23791">
                  <c:v>40.597700000000003</c:v>
                </c:pt>
                <c:pt idx="23792">
                  <c:v>40.599366666666697</c:v>
                </c:pt>
                <c:pt idx="23793">
                  <c:v>40.601033333333397</c:v>
                </c:pt>
                <c:pt idx="23794">
                  <c:v>40.602699999999999</c:v>
                </c:pt>
                <c:pt idx="23795">
                  <c:v>40.604366666666699</c:v>
                </c:pt>
                <c:pt idx="23796">
                  <c:v>40.6060333333334</c:v>
                </c:pt>
                <c:pt idx="23797">
                  <c:v>40.607700000000001</c:v>
                </c:pt>
                <c:pt idx="23798">
                  <c:v>40.609366666666702</c:v>
                </c:pt>
                <c:pt idx="23799">
                  <c:v>40.611033333333403</c:v>
                </c:pt>
                <c:pt idx="23800">
                  <c:v>40.612699999999997</c:v>
                </c:pt>
                <c:pt idx="23801">
                  <c:v>40.614366666666697</c:v>
                </c:pt>
                <c:pt idx="23802">
                  <c:v>40.616033333333398</c:v>
                </c:pt>
                <c:pt idx="23803">
                  <c:v>40.617699999999999</c:v>
                </c:pt>
                <c:pt idx="23804">
                  <c:v>40.6193666666667</c:v>
                </c:pt>
                <c:pt idx="23805">
                  <c:v>40.621033333333401</c:v>
                </c:pt>
                <c:pt idx="23806">
                  <c:v>40.622700000000002</c:v>
                </c:pt>
                <c:pt idx="23807">
                  <c:v>40.624366666666702</c:v>
                </c:pt>
                <c:pt idx="23808">
                  <c:v>40.626033333333403</c:v>
                </c:pt>
                <c:pt idx="23809">
                  <c:v>40.627699999999997</c:v>
                </c:pt>
                <c:pt idx="23810">
                  <c:v>40.629366666666698</c:v>
                </c:pt>
                <c:pt idx="23811">
                  <c:v>40.631033333333399</c:v>
                </c:pt>
                <c:pt idx="23812">
                  <c:v>40.6327</c:v>
                </c:pt>
                <c:pt idx="23813">
                  <c:v>40.6343666666667</c:v>
                </c:pt>
                <c:pt idx="23814">
                  <c:v>40.636033333333401</c:v>
                </c:pt>
                <c:pt idx="23815">
                  <c:v>40.637700000000002</c:v>
                </c:pt>
                <c:pt idx="23816">
                  <c:v>40.639366666666703</c:v>
                </c:pt>
                <c:pt idx="23817">
                  <c:v>40.641033333333397</c:v>
                </c:pt>
                <c:pt idx="23818">
                  <c:v>40.642699999999998</c:v>
                </c:pt>
                <c:pt idx="23819">
                  <c:v>40.644366666666699</c:v>
                </c:pt>
                <c:pt idx="23820">
                  <c:v>40.646033333333399</c:v>
                </c:pt>
                <c:pt idx="23821">
                  <c:v>40.6477</c:v>
                </c:pt>
                <c:pt idx="23822">
                  <c:v>40.649366666666701</c:v>
                </c:pt>
                <c:pt idx="23823">
                  <c:v>40.651033333333402</c:v>
                </c:pt>
                <c:pt idx="23824">
                  <c:v>40.652700000000003</c:v>
                </c:pt>
                <c:pt idx="23825">
                  <c:v>40.654366666666697</c:v>
                </c:pt>
                <c:pt idx="23826">
                  <c:v>40.656033333333397</c:v>
                </c:pt>
                <c:pt idx="23827">
                  <c:v>40.657699999999998</c:v>
                </c:pt>
                <c:pt idx="23828">
                  <c:v>40.659366666666699</c:v>
                </c:pt>
                <c:pt idx="23829">
                  <c:v>40.6610333333334</c:v>
                </c:pt>
                <c:pt idx="23830">
                  <c:v>40.662700000000001</c:v>
                </c:pt>
                <c:pt idx="23831">
                  <c:v>40.664366666666702</c:v>
                </c:pt>
                <c:pt idx="23832">
                  <c:v>40.666033333333402</c:v>
                </c:pt>
                <c:pt idx="23833">
                  <c:v>40.667700000000004</c:v>
                </c:pt>
                <c:pt idx="23834">
                  <c:v>40.669366666666697</c:v>
                </c:pt>
                <c:pt idx="23835">
                  <c:v>40.671033333333398</c:v>
                </c:pt>
                <c:pt idx="23836">
                  <c:v>40.672699999999999</c:v>
                </c:pt>
                <c:pt idx="23837">
                  <c:v>40.6743666666667</c:v>
                </c:pt>
                <c:pt idx="23838">
                  <c:v>40.6760333333334</c:v>
                </c:pt>
                <c:pt idx="23839">
                  <c:v>40.677700000000002</c:v>
                </c:pt>
                <c:pt idx="23840">
                  <c:v>40.679366666666702</c:v>
                </c:pt>
                <c:pt idx="23841">
                  <c:v>40.681033333333403</c:v>
                </c:pt>
                <c:pt idx="23842">
                  <c:v>40.682699999999997</c:v>
                </c:pt>
                <c:pt idx="23843">
                  <c:v>40.684366666666698</c:v>
                </c:pt>
                <c:pt idx="23844">
                  <c:v>40.686033333333398</c:v>
                </c:pt>
                <c:pt idx="23845">
                  <c:v>40.6877</c:v>
                </c:pt>
                <c:pt idx="23846">
                  <c:v>40.6893666666667</c:v>
                </c:pt>
                <c:pt idx="23847">
                  <c:v>40.691033333333401</c:v>
                </c:pt>
                <c:pt idx="23848">
                  <c:v>40.692700000000002</c:v>
                </c:pt>
                <c:pt idx="23849">
                  <c:v>40.694366666666703</c:v>
                </c:pt>
                <c:pt idx="23850">
                  <c:v>40.696033333333403</c:v>
                </c:pt>
                <c:pt idx="23851">
                  <c:v>40.697699999999998</c:v>
                </c:pt>
                <c:pt idx="23852">
                  <c:v>40.699366666666698</c:v>
                </c:pt>
                <c:pt idx="23853">
                  <c:v>40.701033333333399</c:v>
                </c:pt>
                <c:pt idx="23854">
                  <c:v>40.7027</c:v>
                </c:pt>
                <c:pt idx="23855">
                  <c:v>40.704366666666701</c:v>
                </c:pt>
                <c:pt idx="23856">
                  <c:v>40.706033333333401</c:v>
                </c:pt>
                <c:pt idx="23857">
                  <c:v>40.707700000000003</c:v>
                </c:pt>
                <c:pt idx="23858">
                  <c:v>40.709366666666703</c:v>
                </c:pt>
                <c:pt idx="23859">
                  <c:v>40.711033333333397</c:v>
                </c:pt>
                <c:pt idx="23860">
                  <c:v>40.712699999999998</c:v>
                </c:pt>
                <c:pt idx="23861">
                  <c:v>40.714366666666699</c:v>
                </c:pt>
                <c:pt idx="23862">
                  <c:v>40.716033333333399</c:v>
                </c:pt>
                <c:pt idx="23863">
                  <c:v>40.717700000000001</c:v>
                </c:pt>
                <c:pt idx="23864">
                  <c:v>40.719366666666701</c:v>
                </c:pt>
                <c:pt idx="23865">
                  <c:v>40.721033333333402</c:v>
                </c:pt>
                <c:pt idx="23866">
                  <c:v>40.722700000000003</c:v>
                </c:pt>
                <c:pt idx="23867">
                  <c:v>40.724366666666697</c:v>
                </c:pt>
                <c:pt idx="23868">
                  <c:v>40.726033333333397</c:v>
                </c:pt>
                <c:pt idx="23869">
                  <c:v>40.727699999999999</c:v>
                </c:pt>
                <c:pt idx="23870">
                  <c:v>40.729366666666699</c:v>
                </c:pt>
                <c:pt idx="23871">
                  <c:v>40.7310333333334</c:v>
                </c:pt>
                <c:pt idx="23872">
                  <c:v>40.732700000000001</c:v>
                </c:pt>
                <c:pt idx="23873">
                  <c:v>40.734366666666702</c:v>
                </c:pt>
                <c:pt idx="23874">
                  <c:v>40.736033333333303</c:v>
                </c:pt>
                <c:pt idx="23875">
                  <c:v>40.737699999999997</c:v>
                </c:pt>
                <c:pt idx="23876">
                  <c:v>40.739366666666697</c:v>
                </c:pt>
                <c:pt idx="23877">
                  <c:v>40.741033333333398</c:v>
                </c:pt>
                <c:pt idx="23878">
                  <c:v>40.742699999999999</c:v>
                </c:pt>
                <c:pt idx="23879">
                  <c:v>40.7443666666667</c:v>
                </c:pt>
                <c:pt idx="23880">
                  <c:v>40.746033333333401</c:v>
                </c:pt>
                <c:pt idx="23881">
                  <c:v>40.747700000000002</c:v>
                </c:pt>
                <c:pt idx="23882">
                  <c:v>40.749366666666702</c:v>
                </c:pt>
                <c:pt idx="23883">
                  <c:v>40.751033333333297</c:v>
                </c:pt>
                <c:pt idx="23884">
                  <c:v>40.752699999999997</c:v>
                </c:pt>
                <c:pt idx="23885">
                  <c:v>40.754366666666698</c:v>
                </c:pt>
                <c:pt idx="23886">
                  <c:v>40.756033333333399</c:v>
                </c:pt>
                <c:pt idx="23887">
                  <c:v>40.7577</c:v>
                </c:pt>
                <c:pt idx="23888">
                  <c:v>40.7593666666667</c:v>
                </c:pt>
                <c:pt idx="23889">
                  <c:v>40.761033333333401</c:v>
                </c:pt>
                <c:pt idx="23890">
                  <c:v>40.762700000000002</c:v>
                </c:pt>
                <c:pt idx="23891">
                  <c:v>40.764366666666703</c:v>
                </c:pt>
                <c:pt idx="23892">
                  <c:v>40.766033333333397</c:v>
                </c:pt>
                <c:pt idx="23893">
                  <c:v>40.767699999999998</c:v>
                </c:pt>
                <c:pt idx="23894">
                  <c:v>40.769366666666699</c:v>
                </c:pt>
                <c:pt idx="23895">
                  <c:v>40.771033333333399</c:v>
                </c:pt>
                <c:pt idx="23896">
                  <c:v>40.7727</c:v>
                </c:pt>
                <c:pt idx="23897">
                  <c:v>40.774366666666701</c:v>
                </c:pt>
                <c:pt idx="23898">
                  <c:v>40.776033333333402</c:v>
                </c:pt>
                <c:pt idx="23899">
                  <c:v>40.777700000000003</c:v>
                </c:pt>
                <c:pt idx="23900">
                  <c:v>40.779366666666697</c:v>
                </c:pt>
                <c:pt idx="23901">
                  <c:v>40.781033333333397</c:v>
                </c:pt>
                <c:pt idx="23902">
                  <c:v>40.782699999999998</c:v>
                </c:pt>
                <c:pt idx="23903">
                  <c:v>40.784366666666699</c:v>
                </c:pt>
                <c:pt idx="23904">
                  <c:v>40.7860333333334</c:v>
                </c:pt>
                <c:pt idx="23905">
                  <c:v>40.787700000000001</c:v>
                </c:pt>
                <c:pt idx="23906">
                  <c:v>40.789366666666702</c:v>
                </c:pt>
                <c:pt idx="23907">
                  <c:v>40.791033333333402</c:v>
                </c:pt>
                <c:pt idx="23908">
                  <c:v>40.792700000000004</c:v>
                </c:pt>
                <c:pt idx="23909">
                  <c:v>40.794366666666697</c:v>
                </c:pt>
                <c:pt idx="23910">
                  <c:v>40.796033333333398</c:v>
                </c:pt>
                <c:pt idx="23911">
                  <c:v>40.797699999999999</c:v>
                </c:pt>
                <c:pt idx="23912">
                  <c:v>40.7993666666667</c:v>
                </c:pt>
                <c:pt idx="23913">
                  <c:v>40.8010333333334</c:v>
                </c:pt>
                <c:pt idx="23914">
                  <c:v>40.802700000000002</c:v>
                </c:pt>
                <c:pt idx="23915">
                  <c:v>40.804366666666702</c:v>
                </c:pt>
                <c:pt idx="23916">
                  <c:v>40.806033333333403</c:v>
                </c:pt>
                <c:pt idx="23917">
                  <c:v>40.807699999999997</c:v>
                </c:pt>
                <c:pt idx="23918">
                  <c:v>40.809366666666698</c:v>
                </c:pt>
                <c:pt idx="23919">
                  <c:v>40.811033333333398</c:v>
                </c:pt>
                <c:pt idx="23920">
                  <c:v>40.8127</c:v>
                </c:pt>
                <c:pt idx="23921">
                  <c:v>40.8143666666667</c:v>
                </c:pt>
                <c:pt idx="23922">
                  <c:v>40.816033333333401</c:v>
                </c:pt>
                <c:pt idx="23923">
                  <c:v>40.817700000000002</c:v>
                </c:pt>
                <c:pt idx="23924">
                  <c:v>40.819366666666703</c:v>
                </c:pt>
                <c:pt idx="23925">
                  <c:v>40.821033333333403</c:v>
                </c:pt>
                <c:pt idx="23926">
                  <c:v>40.822699999999998</c:v>
                </c:pt>
                <c:pt idx="23927">
                  <c:v>40.824366666666698</c:v>
                </c:pt>
                <c:pt idx="23928">
                  <c:v>40.826033333333399</c:v>
                </c:pt>
                <c:pt idx="23929">
                  <c:v>40.8277</c:v>
                </c:pt>
                <c:pt idx="23930">
                  <c:v>40.829366666666701</c:v>
                </c:pt>
                <c:pt idx="23931">
                  <c:v>40.831033333333401</c:v>
                </c:pt>
                <c:pt idx="23932">
                  <c:v>40.832700000000003</c:v>
                </c:pt>
                <c:pt idx="23933">
                  <c:v>40.834366666666703</c:v>
                </c:pt>
                <c:pt idx="23934">
                  <c:v>40.836033333333397</c:v>
                </c:pt>
                <c:pt idx="23935">
                  <c:v>40.837699999999998</c:v>
                </c:pt>
                <c:pt idx="23936">
                  <c:v>40.839366666666699</c:v>
                </c:pt>
                <c:pt idx="23937">
                  <c:v>40.841033333333399</c:v>
                </c:pt>
                <c:pt idx="23938">
                  <c:v>40.842700000000001</c:v>
                </c:pt>
                <c:pt idx="23939">
                  <c:v>40.844366666666701</c:v>
                </c:pt>
                <c:pt idx="23940">
                  <c:v>40.846033333333402</c:v>
                </c:pt>
                <c:pt idx="23941">
                  <c:v>40.847700000000003</c:v>
                </c:pt>
                <c:pt idx="23942">
                  <c:v>40.849366666666697</c:v>
                </c:pt>
                <c:pt idx="23943">
                  <c:v>40.851033333333397</c:v>
                </c:pt>
                <c:pt idx="23944">
                  <c:v>40.852699999999999</c:v>
                </c:pt>
                <c:pt idx="23945">
                  <c:v>40.854366666666699</c:v>
                </c:pt>
                <c:pt idx="23946">
                  <c:v>40.8560333333334</c:v>
                </c:pt>
                <c:pt idx="23947">
                  <c:v>40.857700000000001</c:v>
                </c:pt>
                <c:pt idx="23948">
                  <c:v>40.859366666666702</c:v>
                </c:pt>
                <c:pt idx="23949">
                  <c:v>40.861033333333403</c:v>
                </c:pt>
                <c:pt idx="23950">
                  <c:v>40.862699999999997</c:v>
                </c:pt>
                <c:pt idx="23951">
                  <c:v>40.864366666666697</c:v>
                </c:pt>
                <c:pt idx="23952">
                  <c:v>40.866033333333398</c:v>
                </c:pt>
                <c:pt idx="23953">
                  <c:v>40.867699999999999</c:v>
                </c:pt>
                <c:pt idx="23954">
                  <c:v>40.8693666666667</c:v>
                </c:pt>
                <c:pt idx="23955">
                  <c:v>40.871033333333401</c:v>
                </c:pt>
                <c:pt idx="23956">
                  <c:v>40.872700000000002</c:v>
                </c:pt>
                <c:pt idx="23957">
                  <c:v>40.874366666666702</c:v>
                </c:pt>
                <c:pt idx="23958">
                  <c:v>40.876033333333403</c:v>
                </c:pt>
                <c:pt idx="23959">
                  <c:v>40.877699999999997</c:v>
                </c:pt>
                <c:pt idx="23960">
                  <c:v>40.879366666666698</c:v>
                </c:pt>
                <c:pt idx="23961">
                  <c:v>40.881033333333399</c:v>
                </c:pt>
                <c:pt idx="23962">
                  <c:v>40.8827</c:v>
                </c:pt>
                <c:pt idx="23963">
                  <c:v>40.8843666666667</c:v>
                </c:pt>
                <c:pt idx="23964">
                  <c:v>40.886033333333401</c:v>
                </c:pt>
                <c:pt idx="23965">
                  <c:v>40.887700000000002</c:v>
                </c:pt>
                <c:pt idx="23966">
                  <c:v>40.889366666666703</c:v>
                </c:pt>
                <c:pt idx="23967">
                  <c:v>40.891033333333397</c:v>
                </c:pt>
                <c:pt idx="23968">
                  <c:v>40.892699999999998</c:v>
                </c:pt>
                <c:pt idx="23969">
                  <c:v>40.894366666666699</c:v>
                </c:pt>
                <c:pt idx="23970">
                  <c:v>40.896033333333399</c:v>
                </c:pt>
                <c:pt idx="23971">
                  <c:v>40.8977</c:v>
                </c:pt>
                <c:pt idx="23972">
                  <c:v>40.899366666666701</c:v>
                </c:pt>
                <c:pt idx="23973">
                  <c:v>40.901033333333402</c:v>
                </c:pt>
                <c:pt idx="23974">
                  <c:v>40.902700000000003</c:v>
                </c:pt>
                <c:pt idx="23975">
                  <c:v>40.904366666666697</c:v>
                </c:pt>
                <c:pt idx="23976">
                  <c:v>40.906033333333397</c:v>
                </c:pt>
                <c:pt idx="23977">
                  <c:v>40.907699999999998</c:v>
                </c:pt>
                <c:pt idx="23978">
                  <c:v>40.909366666666699</c:v>
                </c:pt>
                <c:pt idx="23979">
                  <c:v>40.9110333333334</c:v>
                </c:pt>
                <c:pt idx="23980">
                  <c:v>40.912700000000001</c:v>
                </c:pt>
                <c:pt idx="23981">
                  <c:v>40.914366666666702</c:v>
                </c:pt>
                <c:pt idx="23982">
                  <c:v>40.916033333333402</c:v>
                </c:pt>
                <c:pt idx="23983">
                  <c:v>40.917700000000004</c:v>
                </c:pt>
                <c:pt idx="23984">
                  <c:v>40.919366666666697</c:v>
                </c:pt>
                <c:pt idx="23985">
                  <c:v>40.921033333333398</c:v>
                </c:pt>
                <c:pt idx="23986">
                  <c:v>40.922699999999999</c:v>
                </c:pt>
                <c:pt idx="23987">
                  <c:v>40.9243666666667</c:v>
                </c:pt>
                <c:pt idx="23988">
                  <c:v>40.9260333333334</c:v>
                </c:pt>
                <c:pt idx="23989">
                  <c:v>40.927700000000002</c:v>
                </c:pt>
                <c:pt idx="23990">
                  <c:v>40.929366666666702</c:v>
                </c:pt>
                <c:pt idx="23991">
                  <c:v>40.931033333333403</c:v>
                </c:pt>
                <c:pt idx="23992">
                  <c:v>40.932699999999997</c:v>
                </c:pt>
                <c:pt idx="23993">
                  <c:v>40.934366666666698</c:v>
                </c:pt>
                <c:pt idx="23994">
                  <c:v>40.936033333333398</c:v>
                </c:pt>
                <c:pt idx="23995">
                  <c:v>40.9377</c:v>
                </c:pt>
                <c:pt idx="23996">
                  <c:v>40.9393666666667</c:v>
                </c:pt>
                <c:pt idx="23997">
                  <c:v>40.941033333333401</c:v>
                </c:pt>
                <c:pt idx="23998">
                  <c:v>40.942700000000002</c:v>
                </c:pt>
                <c:pt idx="23999">
                  <c:v>40.944366666666703</c:v>
                </c:pt>
                <c:pt idx="24000">
                  <c:v>40.946033333333403</c:v>
                </c:pt>
                <c:pt idx="24001">
                  <c:v>40.947699999999998</c:v>
                </c:pt>
                <c:pt idx="24002">
                  <c:v>40.949366666666698</c:v>
                </c:pt>
                <c:pt idx="24003">
                  <c:v>40.951033333333399</c:v>
                </c:pt>
                <c:pt idx="24004">
                  <c:v>40.9527</c:v>
                </c:pt>
                <c:pt idx="24005">
                  <c:v>40.954366666666701</c:v>
                </c:pt>
                <c:pt idx="24006">
                  <c:v>40.956033333333401</c:v>
                </c:pt>
                <c:pt idx="24007">
                  <c:v>40.957700000000003</c:v>
                </c:pt>
                <c:pt idx="24008">
                  <c:v>40.959366666666703</c:v>
                </c:pt>
                <c:pt idx="24009">
                  <c:v>40.961033333333397</c:v>
                </c:pt>
                <c:pt idx="24010">
                  <c:v>40.962699999999998</c:v>
                </c:pt>
                <c:pt idx="24011">
                  <c:v>40.964366666666699</c:v>
                </c:pt>
                <c:pt idx="24012">
                  <c:v>40.966033333333399</c:v>
                </c:pt>
                <c:pt idx="24013">
                  <c:v>40.967700000000001</c:v>
                </c:pt>
                <c:pt idx="24014">
                  <c:v>40.969366666666701</c:v>
                </c:pt>
                <c:pt idx="24015">
                  <c:v>40.971033333333402</c:v>
                </c:pt>
                <c:pt idx="24016">
                  <c:v>40.972700000000003</c:v>
                </c:pt>
                <c:pt idx="24017">
                  <c:v>40.974366666666697</c:v>
                </c:pt>
                <c:pt idx="24018">
                  <c:v>40.976033333333397</c:v>
                </c:pt>
                <c:pt idx="24019">
                  <c:v>40.977699999999999</c:v>
                </c:pt>
                <c:pt idx="24020">
                  <c:v>40.979366666666699</c:v>
                </c:pt>
                <c:pt idx="24021">
                  <c:v>40.9810333333334</c:v>
                </c:pt>
                <c:pt idx="24022">
                  <c:v>40.982700000000001</c:v>
                </c:pt>
                <c:pt idx="24023">
                  <c:v>40.984366666666702</c:v>
                </c:pt>
                <c:pt idx="24024">
                  <c:v>40.986033333333403</c:v>
                </c:pt>
                <c:pt idx="24025">
                  <c:v>40.987699999999997</c:v>
                </c:pt>
                <c:pt idx="24026">
                  <c:v>40.989366666666697</c:v>
                </c:pt>
                <c:pt idx="24027">
                  <c:v>40.991033333333398</c:v>
                </c:pt>
                <c:pt idx="24028">
                  <c:v>40.992699999999999</c:v>
                </c:pt>
                <c:pt idx="24029">
                  <c:v>40.9943666666667</c:v>
                </c:pt>
                <c:pt idx="24030">
                  <c:v>40.996033333333401</c:v>
                </c:pt>
                <c:pt idx="24031">
                  <c:v>40.997700000000002</c:v>
                </c:pt>
                <c:pt idx="24032">
                  <c:v>40.999366666666702</c:v>
                </c:pt>
                <c:pt idx="24033">
                  <c:v>41.001033333333403</c:v>
                </c:pt>
                <c:pt idx="24034">
                  <c:v>41.002699999999997</c:v>
                </c:pt>
                <c:pt idx="24035">
                  <c:v>41.004366666666698</c:v>
                </c:pt>
                <c:pt idx="24036">
                  <c:v>41.006033333333399</c:v>
                </c:pt>
                <c:pt idx="24037">
                  <c:v>41.0077</c:v>
                </c:pt>
                <c:pt idx="24038">
                  <c:v>41.0093666666667</c:v>
                </c:pt>
                <c:pt idx="24039">
                  <c:v>41.011033333333401</c:v>
                </c:pt>
                <c:pt idx="24040">
                  <c:v>41.012700000000002</c:v>
                </c:pt>
                <c:pt idx="24041">
                  <c:v>41.014366666666703</c:v>
                </c:pt>
                <c:pt idx="24042">
                  <c:v>41.016033333333397</c:v>
                </c:pt>
                <c:pt idx="24043">
                  <c:v>41.017699999999998</c:v>
                </c:pt>
                <c:pt idx="24044">
                  <c:v>41.019366666666699</c:v>
                </c:pt>
                <c:pt idx="24045">
                  <c:v>41.021033333333399</c:v>
                </c:pt>
                <c:pt idx="24046">
                  <c:v>41.0227</c:v>
                </c:pt>
                <c:pt idx="24047">
                  <c:v>41.024366666666701</c:v>
                </c:pt>
                <c:pt idx="24048">
                  <c:v>41.026033333333402</c:v>
                </c:pt>
                <c:pt idx="24049">
                  <c:v>41.027700000000003</c:v>
                </c:pt>
                <c:pt idx="24050">
                  <c:v>41.029366666666697</c:v>
                </c:pt>
                <c:pt idx="24051">
                  <c:v>41.031033333333397</c:v>
                </c:pt>
                <c:pt idx="24052">
                  <c:v>41.032699999999998</c:v>
                </c:pt>
                <c:pt idx="24053">
                  <c:v>41.034366666666699</c:v>
                </c:pt>
                <c:pt idx="24054">
                  <c:v>41.0360333333334</c:v>
                </c:pt>
                <c:pt idx="24055">
                  <c:v>41.037700000000001</c:v>
                </c:pt>
                <c:pt idx="24056">
                  <c:v>41.039366666666702</c:v>
                </c:pt>
                <c:pt idx="24057">
                  <c:v>41.041033333333303</c:v>
                </c:pt>
                <c:pt idx="24058">
                  <c:v>41.042700000000004</c:v>
                </c:pt>
                <c:pt idx="24059">
                  <c:v>41.044366666666697</c:v>
                </c:pt>
                <c:pt idx="24060">
                  <c:v>41.046033333333398</c:v>
                </c:pt>
                <c:pt idx="24061">
                  <c:v>41.047699999999999</c:v>
                </c:pt>
                <c:pt idx="24062">
                  <c:v>41.0493666666667</c:v>
                </c:pt>
                <c:pt idx="24063">
                  <c:v>41.0510333333334</c:v>
                </c:pt>
                <c:pt idx="24064">
                  <c:v>41.052700000000002</c:v>
                </c:pt>
                <c:pt idx="24065">
                  <c:v>41.054366666666702</c:v>
                </c:pt>
                <c:pt idx="24066">
                  <c:v>41.056033333333303</c:v>
                </c:pt>
                <c:pt idx="24067">
                  <c:v>41.057699999999997</c:v>
                </c:pt>
                <c:pt idx="24068">
                  <c:v>41.059366666666698</c:v>
                </c:pt>
                <c:pt idx="24069">
                  <c:v>41.061033333333398</c:v>
                </c:pt>
                <c:pt idx="24070">
                  <c:v>41.0627</c:v>
                </c:pt>
                <c:pt idx="24071">
                  <c:v>41.0643666666667</c:v>
                </c:pt>
                <c:pt idx="24072">
                  <c:v>41.066033333333401</c:v>
                </c:pt>
                <c:pt idx="24073">
                  <c:v>41.067700000000002</c:v>
                </c:pt>
                <c:pt idx="24074">
                  <c:v>41.069366666666703</c:v>
                </c:pt>
                <c:pt idx="24075">
                  <c:v>41.071033333333297</c:v>
                </c:pt>
                <c:pt idx="24076">
                  <c:v>41.072699999999998</c:v>
                </c:pt>
                <c:pt idx="24077">
                  <c:v>41.074366666666698</c:v>
                </c:pt>
                <c:pt idx="24078">
                  <c:v>41.076033333333399</c:v>
                </c:pt>
                <c:pt idx="24079">
                  <c:v>41.0777</c:v>
                </c:pt>
                <c:pt idx="24080">
                  <c:v>41.079366666666701</c:v>
                </c:pt>
                <c:pt idx="24081">
                  <c:v>41.081033333333401</c:v>
                </c:pt>
                <c:pt idx="24082">
                  <c:v>41.082700000000003</c:v>
                </c:pt>
                <c:pt idx="24083">
                  <c:v>41.084366666666703</c:v>
                </c:pt>
                <c:pt idx="24084">
                  <c:v>41.086033333333397</c:v>
                </c:pt>
                <c:pt idx="24085">
                  <c:v>41.087699999999998</c:v>
                </c:pt>
                <c:pt idx="24086">
                  <c:v>41.089366666666699</c:v>
                </c:pt>
                <c:pt idx="24087">
                  <c:v>41.091033333333399</c:v>
                </c:pt>
                <c:pt idx="24088">
                  <c:v>41.092700000000001</c:v>
                </c:pt>
                <c:pt idx="24089">
                  <c:v>41.094366666666701</c:v>
                </c:pt>
                <c:pt idx="24090">
                  <c:v>41.096033333333402</c:v>
                </c:pt>
                <c:pt idx="24091">
                  <c:v>41.097700000000003</c:v>
                </c:pt>
                <c:pt idx="24092">
                  <c:v>41.099366666666697</c:v>
                </c:pt>
                <c:pt idx="24093">
                  <c:v>41.101033333333397</c:v>
                </c:pt>
                <c:pt idx="24094">
                  <c:v>41.102699999999999</c:v>
                </c:pt>
                <c:pt idx="24095">
                  <c:v>41.104366666666699</c:v>
                </c:pt>
                <c:pt idx="24096">
                  <c:v>41.1060333333334</c:v>
                </c:pt>
                <c:pt idx="24097">
                  <c:v>41.107700000000001</c:v>
                </c:pt>
                <c:pt idx="24098">
                  <c:v>41.109366666666702</c:v>
                </c:pt>
                <c:pt idx="24099">
                  <c:v>41.111033333333403</c:v>
                </c:pt>
                <c:pt idx="24100">
                  <c:v>41.112699999999997</c:v>
                </c:pt>
                <c:pt idx="24101">
                  <c:v>41.114366666666697</c:v>
                </c:pt>
                <c:pt idx="24102">
                  <c:v>41.116033333333398</c:v>
                </c:pt>
                <c:pt idx="24103">
                  <c:v>41.117699999999999</c:v>
                </c:pt>
                <c:pt idx="24104">
                  <c:v>41.1193666666667</c:v>
                </c:pt>
                <c:pt idx="24105">
                  <c:v>41.121033333333401</c:v>
                </c:pt>
                <c:pt idx="24106">
                  <c:v>41.122700000000002</c:v>
                </c:pt>
                <c:pt idx="24107">
                  <c:v>41.124366666666702</c:v>
                </c:pt>
                <c:pt idx="24108">
                  <c:v>41.126033333333403</c:v>
                </c:pt>
                <c:pt idx="24109">
                  <c:v>41.127699999999997</c:v>
                </c:pt>
                <c:pt idx="24110">
                  <c:v>41.129366666666698</c:v>
                </c:pt>
                <c:pt idx="24111">
                  <c:v>41.131033333333399</c:v>
                </c:pt>
                <c:pt idx="24112">
                  <c:v>41.1327</c:v>
                </c:pt>
                <c:pt idx="24113">
                  <c:v>41.1343666666667</c:v>
                </c:pt>
                <c:pt idx="24114">
                  <c:v>41.136033333333401</c:v>
                </c:pt>
                <c:pt idx="24115">
                  <c:v>41.137700000000002</c:v>
                </c:pt>
                <c:pt idx="24116">
                  <c:v>41.139366666666703</c:v>
                </c:pt>
                <c:pt idx="24117">
                  <c:v>41.141033333333397</c:v>
                </c:pt>
                <c:pt idx="24118">
                  <c:v>41.142699999999998</c:v>
                </c:pt>
                <c:pt idx="24119">
                  <c:v>41.144366666666699</c:v>
                </c:pt>
                <c:pt idx="24120">
                  <c:v>41.146033333333399</c:v>
                </c:pt>
                <c:pt idx="24121">
                  <c:v>41.1477</c:v>
                </c:pt>
                <c:pt idx="24122">
                  <c:v>41.149366666666701</c:v>
                </c:pt>
                <c:pt idx="24123">
                  <c:v>41.151033333333402</c:v>
                </c:pt>
                <c:pt idx="24124">
                  <c:v>41.152700000000003</c:v>
                </c:pt>
                <c:pt idx="24125">
                  <c:v>41.154366666666697</c:v>
                </c:pt>
                <c:pt idx="24126">
                  <c:v>41.156033333333397</c:v>
                </c:pt>
                <c:pt idx="24127">
                  <c:v>41.157699999999998</c:v>
                </c:pt>
                <c:pt idx="24128">
                  <c:v>41.159366666666699</c:v>
                </c:pt>
                <c:pt idx="24129">
                  <c:v>41.1610333333334</c:v>
                </c:pt>
                <c:pt idx="24130">
                  <c:v>41.162700000000001</c:v>
                </c:pt>
                <c:pt idx="24131">
                  <c:v>41.164366666666702</c:v>
                </c:pt>
                <c:pt idx="24132">
                  <c:v>41.166033333333402</c:v>
                </c:pt>
                <c:pt idx="24133">
                  <c:v>41.167700000000004</c:v>
                </c:pt>
                <c:pt idx="24134">
                  <c:v>41.169366666666697</c:v>
                </c:pt>
                <c:pt idx="24135">
                  <c:v>41.171033333333398</c:v>
                </c:pt>
                <c:pt idx="24136">
                  <c:v>41.172699999999999</c:v>
                </c:pt>
                <c:pt idx="24137">
                  <c:v>41.1743666666667</c:v>
                </c:pt>
                <c:pt idx="24138">
                  <c:v>41.1760333333334</c:v>
                </c:pt>
                <c:pt idx="24139">
                  <c:v>41.177700000000002</c:v>
                </c:pt>
                <c:pt idx="24140">
                  <c:v>41.179366666666702</c:v>
                </c:pt>
                <c:pt idx="24141">
                  <c:v>41.181033333333403</c:v>
                </c:pt>
                <c:pt idx="24142">
                  <c:v>41.182699999999997</c:v>
                </c:pt>
                <c:pt idx="24143">
                  <c:v>41.184366666666698</c:v>
                </c:pt>
                <c:pt idx="24144">
                  <c:v>41.186033333333398</c:v>
                </c:pt>
                <c:pt idx="24145">
                  <c:v>41.1877</c:v>
                </c:pt>
                <c:pt idx="24146">
                  <c:v>41.1893666666667</c:v>
                </c:pt>
                <c:pt idx="24147">
                  <c:v>41.191033333333401</c:v>
                </c:pt>
                <c:pt idx="24148">
                  <c:v>41.192700000000002</c:v>
                </c:pt>
                <c:pt idx="24149">
                  <c:v>41.194366666666703</c:v>
                </c:pt>
                <c:pt idx="24150">
                  <c:v>41.196033333333403</c:v>
                </c:pt>
                <c:pt idx="24151">
                  <c:v>41.197699999999998</c:v>
                </c:pt>
                <c:pt idx="24152">
                  <c:v>41.199366666666698</c:v>
                </c:pt>
                <c:pt idx="24153">
                  <c:v>41.201033333333399</c:v>
                </c:pt>
                <c:pt idx="24154">
                  <c:v>41.2027</c:v>
                </c:pt>
                <c:pt idx="24155">
                  <c:v>41.204366666666701</c:v>
                </c:pt>
                <c:pt idx="24156">
                  <c:v>41.206033333333401</c:v>
                </c:pt>
                <c:pt idx="24157">
                  <c:v>41.207700000000003</c:v>
                </c:pt>
                <c:pt idx="24158">
                  <c:v>41.209366666666703</c:v>
                </c:pt>
                <c:pt idx="24159">
                  <c:v>41.211033333333397</c:v>
                </c:pt>
                <c:pt idx="24160">
                  <c:v>41.212699999999998</c:v>
                </c:pt>
                <c:pt idx="24161">
                  <c:v>41.214366666666699</c:v>
                </c:pt>
                <c:pt idx="24162">
                  <c:v>41.216033333333399</c:v>
                </c:pt>
                <c:pt idx="24163">
                  <c:v>41.217700000000001</c:v>
                </c:pt>
                <c:pt idx="24164">
                  <c:v>41.219366666666701</c:v>
                </c:pt>
                <c:pt idx="24165">
                  <c:v>41.221033333333402</c:v>
                </c:pt>
                <c:pt idx="24166">
                  <c:v>41.222700000000003</c:v>
                </c:pt>
                <c:pt idx="24167">
                  <c:v>41.224366666666697</c:v>
                </c:pt>
                <c:pt idx="24168">
                  <c:v>41.226033333333397</c:v>
                </c:pt>
                <c:pt idx="24169">
                  <c:v>41.227699999999999</c:v>
                </c:pt>
                <c:pt idx="24170">
                  <c:v>41.229366666666699</c:v>
                </c:pt>
                <c:pt idx="24171">
                  <c:v>41.2310333333334</c:v>
                </c:pt>
                <c:pt idx="24172">
                  <c:v>41.232700000000001</c:v>
                </c:pt>
                <c:pt idx="24173">
                  <c:v>41.234366666666702</c:v>
                </c:pt>
                <c:pt idx="24174">
                  <c:v>41.236033333333403</c:v>
                </c:pt>
                <c:pt idx="24175">
                  <c:v>41.237699999999997</c:v>
                </c:pt>
                <c:pt idx="24176">
                  <c:v>41.239366666666697</c:v>
                </c:pt>
                <c:pt idx="24177">
                  <c:v>41.241033333333398</c:v>
                </c:pt>
                <c:pt idx="24178">
                  <c:v>41.242699999999999</c:v>
                </c:pt>
                <c:pt idx="24179">
                  <c:v>41.2443666666667</c:v>
                </c:pt>
                <c:pt idx="24180">
                  <c:v>41.246033333333401</c:v>
                </c:pt>
                <c:pt idx="24181">
                  <c:v>41.247700000000002</c:v>
                </c:pt>
                <c:pt idx="24182">
                  <c:v>41.249366666666702</c:v>
                </c:pt>
                <c:pt idx="24183">
                  <c:v>41.251033333333403</c:v>
                </c:pt>
                <c:pt idx="24184">
                  <c:v>41.252699999999997</c:v>
                </c:pt>
                <c:pt idx="24185">
                  <c:v>41.254366666666698</c:v>
                </c:pt>
                <c:pt idx="24186">
                  <c:v>41.256033333333399</c:v>
                </c:pt>
                <c:pt idx="24187">
                  <c:v>41.2577</c:v>
                </c:pt>
                <c:pt idx="24188">
                  <c:v>41.2593666666667</c:v>
                </c:pt>
                <c:pt idx="24189">
                  <c:v>41.261033333333401</c:v>
                </c:pt>
                <c:pt idx="24190">
                  <c:v>41.262700000000002</c:v>
                </c:pt>
                <c:pt idx="24191">
                  <c:v>41.264366666666703</c:v>
                </c:pt>
                <c:pt idx="24192">
                  <c:v>41.266033333333397</c:v>
                </c:pt>
                <c:pt idx="24193">
                  <c:v>41.267699999999998</c:v>
                </c:pt>
                <c:pt idx="24194">
                  <c:v>41.269366666666699</c:v>
                </c:pt>
                <c:pt idx="24195">
                  <c:v>41.271033333333399</c:v>
                </c:pt>
                <c:pt idx="24196">
                  <c:v>41.2727</c:v>
                </c:pt>
                <c:pt idx="24197">
                  <c:v>41.274366666666701</c:v>
                </c:pt>
                <c:pt idx="24198">
                  <c:v>41.276033333333402</c:v>
                </c:pt>
                <c:pt idx="24199">
                  <c:v>41.277700000000003</c:v>
                </c:pt>
                <c:pt idx="24200">
                  <c:v>41.279366666666697</c:v>
                </c:pt>
                <c:pt idx="24201">
                  <c:v>41.281033333333397</c:v>
                </c:pt>
                <c:pt idx="24202">
                  <c:v>41.282699999999998</c:v>
                </c:pt>
                <c:pt idx="24203">
                  <c:v>41.284366666666699</c:v>
                </c:pt>
                <c:pt idx="24204">
                  <c:v>41.2860333333334</c:v>
                </c:pt>
                <c:pt idx="24205">
                  <c:v>41.287700000000001</c:v>
                </c:pt>
                <c:pt idx="24206">
                  <c:v>41.289366666666702</c:v>
                </c:pt>
                <c:pt idx="24207">
                  <c:v>41.291033333333402</c:v>
                </c:pt>
                <c:pt idx="24208">
                  <c:v>41.292700000000004</c:v>
                </c:pt>
                <c:pt idx="24209">
                  <c:v>41.294366666666697</c:v>
                </c:pt>
                <c:pt idx="24210">
                  <c:v>41.296033333333398</c:v>
                </c:pt>
                <c:pt idx="24211">
                  <c:v>41.297699999999999</c:v>
                </c:pt>
                <c:pt idx="24212">
                  <c:v>41.2993666666667</c:v>
                </c:pt>
                <c:pt idx="24213">
                  <c:v>41.3010333333334</c:v>
                </c:pt>
                <c:pt idx="24214">
                  <c:v>41.302700000000002</c:v>
                </c:pt>
                <c:pt idx="24215">
                  <c:v>41.304366666666702</c:v>
                </c:pt>
                <c:pt idx="24216">
                  <c:v>41.306033333333403</c:v>
                </c:pt>
                <c:pt idx="24217">
                  <c:v>41.307699999999997</c:v>
                </c:pt>
                <c:pt idx="24218">
                  <c:v>41.309366666666698</c:v>
                </c:pt>
                <c:pt idx="24219">
                  <c:v>41.311033333333398</c:v>
                </c:pt>
                <c:pt idx="24220">
                  <c:v>41.3127</c:v>
                </c:pt>
                <c:pt idx="24221">
                  <c:v>41.3143666666667</c:v>
                </c:pt>
                <c:pt idx="24222">
                  <c:v>41.316033333333401</c:v>
                </c:pt>
                <c:pt idx="24223">
                  <c:v>41.317700000000002</c:v>
                </c:pt>
                <c:pt idx="24224">
                  <c:v>41.319366666666703</c:v>
                </c:pt>
                <c:pt idx="24225">
                  <c:v>41.321033333333403</c:v>
                </c:pt>
                <c:pt idx="24226">
                  <c:v>41.322699999999998</c:v>
                </c:pt>
                <c:pt idx="24227">
                  <c:v>41.324366666666698</c:v>
                </c:pt>
                <c:pt idx="24228">
                  <c:v>41.326033333333399</c:v>
                </c:pt>
                <c:pt idx="24229">
                  <c:v>41.3277</c:v>
                </c:pt>
                <c:pt idx="24230">
                  <c:v>41.329366666666701</c:v>
                </c:pt>
                <c:pt idx="24231">
                  <c:v>41.331033333333401</c:v>
                </c:pt>
                <c:pt idx="24232">
                  <c:v>41.332700000000003</c:v>
                </c:pt>
                <c:pt idx="24233">
                  <c:v>41.334366666666703</c:v>
                </c:pt>
                <c:pt idx="24234">
                  <c:v>41.336033333333397</c:v>
                </c:pt>
                <c:pt idx="24235">
                  <c:v>41.337699999999998</c:v>
                </c:pt>
                <c:pt idx="24236">
                  <c:v>41.339366666666699</c:v>
                </c:pt>
                <c:pt idx="24237">
                  <c:v>41.341033333333399</c:v>
                </c:pt>
                <c:pt idx="24238">
                  <c:v>41.342700000000001</c:v>
                </c:pt>
                <c:pt idx="24239">
                  <c:v>41.344366666666701</c:v>
                </c:pt>
                <c:pt idx="24240">
                  <c:v>41.346033333333402</c:v>
                </c:pt>
                <c:pt idx="24241">
                  <c:v>41.347700000000003</c:v>
                </c:pt>
                <c:pt idx="24242">
                  <c:v>41.349366666666697</c:v>
                </c:pt>
                <c:pt idx="24243">
                  <c:v>41.351033333333397</c:v>
                </c:pt>
                <c:pt idx="24244">
                  <c:v>41.352699999999999</c:v>
                </c:pt>
                <c:pt idx="24245">
                  <c:v>41.354366666666699</c:v>
                </c:pt>
                <c:pt idx="24246">
                  <c:v>41.3560333333334</c:v>
                </c:pt>
                <c:pt idx="24247">
                  <c:v>41.357700000000001</c:v>
                </c:pt>
                <c:pt idx="24248">
                  <c:v>41.359366666666702</c:v>
                </c:pt>
                <c:pt idx="24249">
                  <c:v>41.361033333333303</c:v>
                </c:pt>
                <c:pt idx="24250">
                  <c:v>41.362699999999997</c:v>
                </c:pt>
                <c:pt idx="24251">
                  <c:v>41.364366666666697</c:v>
                </c:pt>
                <c:pt idx="24252">
                  <c:v>41.366033333333398</c:v>
                </c:pt>
                <c:pt idx="24253">
                  <c:v>41.367699999999999</c:v>
                </c:pt>
                <c:pt idx="24254">
                  <c:v>41.3693666666667</c:v>
                </c:pt>
                <c:pt idx="24255">
                  <c:v>41.371033333333401</c:v>
                </c:pt>
                <c:pt idx="24256">
                  <c:v>41.372700000000002</c:v>
                </c:pt>
                <c:pt idx="24257">
                  <c:v>41.374366666666702</c:v>
                </c:pt>
                <c:pt idx="24258">
                  <c:v>41.376033333333297</c:v>
                </c:pt>
                <c:pt idx="24259">
                  <c:v>41.377699999999997</c:v>
                </c:pt>
                <c:pt idx="24260">
                  <c:v>41.379366666666698</c:v>
                </c:pt>
                <c:pt idx="24261">
                  <c:v>41.381033333333399</c:v>
                </c:pt>
                <c:pt idx="24262">
                  <c:v>41.3827</c:v>
                </c:pt>
                <c:pt idx="24263">
                  <c:v>41.3843666666667</c:v>
                </c:pt>
                <c:pt idx="24264">
                  <c:v>41.386033333333401</c:v>
                </c:pt>
                <c:pt idx="24265">
                  <c:v>41.387700000000002</c:v>
                </c:pt>
                <c:pt idx="24266">
                  <c:v>41.389366666666703</c:v>
                </c:pt>
                <c:pt idx="24267">
                  <c:v>41.391033333333397</c:v>
                </c:pt>
                <c:pt idx="24268">
                  <c:v>41.392699999999998</c:v>
                </c:pt>
                <c:pt idx="24269">
                  <c:v>41.394366666666699</c:v>
                </c:pt>
                <c:pt idx="24270">
                  <c:v>41.396033333333399</c:v>
                </c:pt>
                <c:pt idx="24271">
                  <c:v>41.3977</c:v>
                </c:pt>
                <c:pt idx="24272">
                  <c:v>41.399366666666701</c:v>
                </c:pt>
                <c:pt idx="24273">
                  <c:v>41.401033333333402</c:v>
                </c:pt>
                <c:pt idx="24274">
                  <c:v>41.402700000000003</c:v>
                </c:pt>
                <c:pt idx="24275">
                  <c:v>41.404366666666697</c:v>
                </c:pt>
                <c:pt idx="24276">
                  <c:v>41.406033333333397</c:v>
                </c:pt>
                <c:pt idx="24277">
                  <c:v>41.407699999999998</c:v>
                </c:pt>
                <c:pt idx="24278">
                  <c:v>41.409366666666699</c:v>
                </c:pt>
                <c:pt idx="24279">
                  <c:v>41.4110333333334</c:v>
                </c:pt>
                <c:pt idx="24280">
                  <c:v>41.412700000000001</c:v>
                </c:pt>
                <c:pt idx="24281">
                  <c:v>41.414366666666702</c:v>
                </c:pt>
                <c:pt idx="24282">
                  <c:v>41.416033333333402</c:v>
                </c:pt>
                <c:pt idx="24283">
                  <c:v>41.417700000000004</c:v>
                </c:pt>
                <c:pt idx="24284">
                  <c:v>41.419366666666697</c:v>
                </c:pt>
                <c:pt idx="24285">
                  <c:v>41.421033333333398</c:v>
                </c:pt>
                <c:pt idx="24286">
                  <c:v>41.422699999999999</c:v>
                </c:pt>
                <c:pt idx="24287">
                  <c:v>41.4243666666667</c:v>
                </c:pt>
                <c:pt idx="24288">
                  <c:v>41.4260333333334</c:v>
                </c:pt>
                <c:pt idx="24289">
                  <c:v>41.427700000000002</c:v>
                </c:pt>
                <c:pt idx="24290">
                  <c:v>41.429366666666702</c:v>
                </c:pt>
                <c:pt idx="24291">
                  <c:v>41.431033333333403</c:v>
                </c:pt>
                <c:pt idx="24292">
                  <c:v>41.432699999999997</c:v>
                </c:pt>
                <c:pt idx="24293">
                  <c:v>41.434366666666698</c:v>
                </c:pt>
                <c:pt idx="24294">
                  <c:v>41.436033333333398</c:v>
                </c:pt>
                <c:pt idx="24295">
                  <c:v>41.4377</c:v>
                </c:pt>
                <c:pt idx="24296">
                  <c:v>41.4393666666667</c:v>
                </c:pt>
                <c:pt idx="24297">
                  <c:v>41.441033333333401</c:v>
                </c:pt>
                <c:pt idx="24298">
                  <c:v>41.442700000000002</c:v>
                </c:pt>
                <c:pt idx="24299">
                  <c:v>41.444366666666703</c:v>
                </c:pt>
                <c:pt idx="24300">
                  <c:v>41.446033333333403</c:v>
                </c:pt>
                <c:pt idx="24301">
                  <c:v>41.447699999999998</c:v>
                </c:pt>
                <c:pt idx="24302">
                  <c:v>41.449366666666698</c:v>
                </c:pt>
                <c:pt idx="24303">
                  <c:v>41.451033333333399</c:v>
                </c:pt>
                <c:pt idx="24304">
                  <c:v>41.4527</c:v>
                </c:pt>
                <c:pt idx="24305">
                  <c:v>41.454366666666701</c:v>
                </c:pt>
                <c:pt idx="24306">
                  <c:v>41.456033333333401</c:v>
                </c:pt>
                <c:pt idx="24307">
                  <c:v>41.457700000000003</c:v>
                </c:pt>
                <c:pt idx="24308">
                  <c:v>41.459366666666703</c:v>
                </c:pt>
                <c:pt idx="24309">
                  <c:v>41.461033333333397</c:v>
                </c:pt>
                <c:pt idx="24310">
                  <c:v>41.462699999999998</c:v>
                </c:pt>
                <c:pt idx="24311">
                  <c:v>41.464366666666699</c:v>
                </c:pt>
                <c:pt idx="24312">
                  <c:v>41.466033333333399</c:v>
                </c:pt>
                <c:pt idx="24313">
                  <c:v>41.467700000000001</c:v>
                </c:pt>
                <c:pt idx="24314">
                  <c:v>41.469366666666701</c:v>
                </c:pt>
                <c:pt idx="24315">
                  <c:v>41.471033333333402</c:v>
                </c:pt>
                <c:pt idx="24316">
                  <c:v>41.472700000000003</c:v>
                </c:pt>
                <c:pt idx="24317">
                  <c:v>41.474366666666697</c:v>
                </c:pt>
                <c:pt idx="24318">
                  <c:v>41.476033333333397</c:v>
                </c:pt>
                <c:pt idx="24319">
                  <c:v>41.477699999999999</c:v>
                </c:pt>
                <c:pt idx="24320">
                  <c:v>41.479366666666699</c:v>
                </c:pt>
                <c:pt idx="24321">
                  <c:v>41.4810333333334</c:v>
                </c:pt>
                <c:pt idx="24322">
                  <c:v>41.482700000000001</c:v>
                </c:pt>
                <c:pt idx="24323">
                  <c:v>41.484366666666702</c:v>
                </c:pt>
                <c:pt idx="24324">
                  <c:v>41.486033333333403</c:v>
                </c:pt>
                <c:pt idx="24325">
                  <c:v>41.487699999999997</c:v>
                </c:pt>
                <c:pt idx="24326">
                  <c:v>41.489366666666697</c:v>
                </c:pt>
                <c:pt idx="24327">
                  <c:v>41.491033333333398</c:v>
                </c:pt>
                <c:pt idx="24328">
                  <c:v>41.492699999999999</c:v>
                </c:pt>
                <c:pt idx="24329">
                  <c:v>41.4943666666667</c:v>
                </c:pt>
                <c:pt idx="24330">
                  <c:v>41.496033333333401</c:v>
                </c:pt>
                <c:pt idx="24331">
                  <c:v>41.497700000000002</c:v>
                </c:pt>
                <c:pt idx="24332">
                  <c:v>41.499366666666702</c:v>
                </c:pt>
                <c:pt idx="24333">
                  <c:v>41.501033333333403</c:v>
                </c:pt>
                <c:pt idx="24334">
                  <c:v>41.502699999999997</c:v>
                </c:pt>
                <c:pt idx="24335">
                  <c:v>41.504366666666698</c:v>
                </c:pt>
                <c:pt idx="24336">
                  <c:v>41.506033333333399</c:v>
                </c:pt>
                <c:pt idx="24337">
                  <c:v>41.5077</c:v>
                </c:pt>
                <c:pt idx="24338">
                  <c:v>41.5093666666667</c:v>
                </c:pt>
                <c:pt idx="24339">
                  <c:v>41.511033333333401</c:v>
                </c:pt>
                <c:pt idx="24340">
                  <c:v>41.512700000000002</c:v>
                </c:pt>
                <c:pt idx="24341">
                  <c:v>41.514366666666703</c:v>
                </c:pt>
                <c:pt idx="24342">
                  <c:v>41.516033333333397</c:v>
                </c:pt>
                <c:pt idx="24343">
                  <c:v>41.517699999999998</c:v>
                </c:pt>
                <c:pt idx="24344">
                  <c:v>41.519366666666699</c:v>
                </c:pt>
                <c:pt idx="24345">
                  <c:v>41.521033333333399</c:v>
                </c:pt>
                <c:pt idx="24346">
                  <c:v>41.5227</c:v>
                </c:pt>
                <c:pt idx="24347">
                  <c:v>41.524366666666701</c:v>
                </c:pt>
                <c:pt idx="24348">
                  <c:v>41.526033333333402</c:v>
                </c:pt>
                <c:pt idx="24349">
                  <c:v>41.527700000000003</c:v>
                </c:pt>
                <c:pt idx="24350">
                  <c:v>41.529366666666697</c:v>
                </c:pt>
                <c:pt idx="24351">
                  <c:v>41.531033333333397</c:v>
                </c:pt>
                <c:pt idx="24352">
                  <c:v>41.532699999999998</c:v>
                </c:pt>
                <c:pt idx="24353">
                  <c:v>41.534366666666699</c:v>
                </c:pt>
                <c:pt idx="24354">
                  <c:v>41.5360333333334</c:v>
                </c:pt>
                <c:pt idx="24355">
                  <c:v>41.537700000000001</c:v>
                </c:pt>
                <c:pt idx="24356">
                  <c:v>41.539366666666702</c:v>
                </c:pt>
                <c:pt idx="24357">
                  <c:v>41.541033333333402</c:v>
                </c:pt>
                <c:pt idx="24358">
                  <c:v>41.542700000000004</c:v>
                </c:pt>
                <c:pt idx="24359">
                  <c:v>41.544366666666697</c:v>
                </c:pt>
                <c:pt idx="24360">
                  <c:v>41.546033333333398</c:v>
                </c:pt>
                <c:pt idx="24361">
                  <c:v>41.547699999999999</c:v>
                </c:pt>
                <c:pt idx="24362">
                  <c:v>41.5493666666667</c:v>
                </c:pt>
                <c:pt idx="24363">
                  <c:v>41.5510333333334</c:v>
                </c:pt>
                <c:pt idx="24364">
                  <c:v>41.552700000000002</c:v>
                </c:pt>
                <c:pt idx="24365">
                  <c:v>41.554366666666702</c:v>
                </c:pt>
                <c:pt idx="24366">
                  <c:v>41.556033333333403</c:v>
                </c:pt>
                <c:pt idx="24367">
                  <c:v>41.557699999999997</c:v>
                </c:pt>
                <c:pt idx="24368">
                  <c:v>41.559366666666698</c:v>
                </c:pt>
                <c:pt idx="24369">
                  <c:v>41.561033333333398</c:v>
                </c:pt>
                <c:pt idx="24370">
                  <c:v>41.5627</c:v>
                </c:pt>
                <c:pt idx="24371">
                  <c:v>41.5643666666667</c:v>
                </c:pt>
                <c:pt idx="24372">
                  <c:v>41.566033333333401</c:v>
                </c:pt>
                <c:pt idx="24373">
                  <c:v>41.567700000000002</c:v>
                </c:pt>
                <c:pt idx="24374">
                  <c:v>41.569366666666703</c:v>
                </c:pt>
                <c:pt idx="24375">
                  <c:v>41.571033333333403</c:v>
                </c:pt>
                <c:pt idx="24376">
                  <c:v>41.572699999999998</c:v>
                </c:pt>
                <c:pt idx="24377">
                  <c:v>41.574366666666698</c:v>
                </c:pt>
                <c:pt idx="24378">
                  <c:v>41.576033333333399</c:v>
                </c:pt>
                <c:pt idx="24379">
                  <c:v>41.5777</c:v>
                </c:pt>
                <c:pt idx="24380">
                  <c:v>41.579366666666701</c:v>
                </c:pt>
                <c:pt idx="24381">
                  <c:v>41.581033333333401</c:v>
                </c:pt>
                <c:pt idx="24382">
                  <c:v>41.582700000000003</c:v>
                </c:pt>
                <c:pt idx="24383">
                  <c:v>41.584366666666703</c:v>
                </c:pt>
                <c:pt idx="24384">
                  <c:v>41.586033333333397</c:v>
                </c:pt>
                <c:pt idx="24385">
                  <c:v>41.587699999999998</c:v>
                </c:pt>
                <c:pt idx="24386">
                  <c:v>41.589366666666699</c:v>
                </c:pt>
                <c:pt idx="24387">
                  <c:v>41.591033333333399</c:v>
                </c:pt>
                <c:pt idx="24388">
                  <c:v>41.592700000000001</c:v>
                </c:pt>
                <c:pt idx="24389">
                  <c:v>41.594366666666701</c:v>
                </c:pt>
                <c:pt idx="24390">
                  <c:v>41.596033333333402</c:v>
                </c:pt>
                <c:pt idx="24391">
                  <c:v>41.597700000000003</c:v>
                </c:pt>
                <c:pt idx="24392">
                  <c:v>41.599366666666697</c:v>
                </c:pt>
                <c:pt idx="24393">
                  <c:v>41.601033333333397</c:v>
                </c:pt>
                <c:pt idx="24394">
                  <c:v>41.602699999999999</c:v>
                </c:pt>
                <c:pt idx="24395">
                  <c:v>41.604366666666699</c:v>
                </c:pt>
                <c:pt idx="24396">
                  <c:v>41.6060333333334</c:v>
                </c:pt>
                <c:pt idx="24397">
                  <c:v>41.607700000000001</c:v>
                </c:pt>
                <c:pt idx="24398">
                  <c:v>41.609366666666702</c:v>
                </c:pt>
                <c:pt idx="24399">
                  <c:v>41.611033333333403</c:v>
                </c:pt>
                <c:pt idx="24400">
                  <c:v>41.612699999999997</c:v>
                </c:pt>
                <c:pt idx="24401">
                  <c:v>41.614366666666697</c:v>
                </c:pt>
                <c:pt idx="24402">
                  <c:v>41.616033333333398</c:v>
                </c:pt>
                <c:pt idx="24403">
                  <c:v>41.617699999999999</c:v>
                </c:pt>
                <c:pt idx="24404">
                  <c:v>41.6193666666667</c:v>
                </c:pt>
                <c:pt idx="24405">
                  <c:v>41.621033333333401</c:v>
                </c:pt>
                <c:pt idx="24406">
                  <c:v>41.622700000000002</c:v>
                </c:pt>
                <c:pt idx="24407">
                  <c:v>41.624366666666702</c:v>
                </c:pt>
                <c:pt idx="24408">
                  <c:v>41.626033333333403</c:v>
                </c:pt>
                <c:pt idx="24409">
                  <c:v>41.627699999999997</c:v>
                </c:pt>
                <c:pt idx="24410">
                  <c:v>41.629366666666698</c:v>
                </c:pt>
                <c:pt idx="24411">
                  <c:v>41.631033333333399</c:v>
                </c:pt>
                <c:pt idx="24412">
                  <c:v>41.6327</c:v>
                </c:pt>
                <c:pt idx="24413">
                  <c:v>41.6343666666667</c:v>
                </c:pt>
                <c:pt idx="24414">
                  <c:v>41.636033333333401</c:v>
                </c:pt>
                <c:pt idx="24415">
                  <c:v>41.637700000000002</c:v>
                </c:pt>
                <c:pt idx="24416">
                  <c:v>41.639366666666703</c:v>
                </c:pt>
                <c:pt idx="24417">
                  <c:v>41.641033333333397</c:v>
                </c:pt>
                <c:pt idx="24418">
                  <c:v>41.642699999999998</c:v>
                </c:pt>
                <c:pt idx="24419">
                  <c:v>41.644366666666699</c:v>
                </c:pt>
                <c:pt idx="24420">
                  <c:v>41.646033333333399</c:v>
                </c:pt>
                <c:pt idx="24421">
                  <c:v>41.6477</c:v>
                </c:pt>
                <c:pt idx="24422">
                  <c:v>41.649366666666701</c:v>
                </c:pt>
                <c:pt idx="24423">
                  <c:v>41.651033333333402</c:v>
                </c:pt>
                <c:pt idx="24424">
                  <c:v>41.652700000000003</c:v>
                </c:pt>
                <c:pt idx="24425">
                  <c:v>41.654366666666697</c:v>
                </c:pt>
                <c:pt idx="24426">
                  <c:v>41.656033333333397</c:v>
                </c:pt>
                <c:pt idx="24427">
                  <c:v>41.657699999999998</c:v>
                </c:pt>
                <c:pt idx="24428">
                  <c:v>41.659366666666699</c:v>
                </c:pt>
                <c:pt idx="24429">
                  <c:v>41.6610333333334</c:v>
                </c:pt>
                <c:pt idx="24430">
                  <c:v>41.662700000000001</c:v>
                </c:pt>
                <c:pt idx="24431">
                  <c:v>41.664366666666702</c:v>
                </c:pt>
                <c:pt idx="24432">
                  <c:v>41.666033333333303</c:v>
                </c:pt>
                <c:pt idx="24433">
                  <c:v>41.667700000000004</c:v>
                </c:pt>
                <c:pt idx="24434">
                  <c:v>41.669366666666697</c:v>
                </c:pt>
                <c:pt idx="24435">
                  <c:v>41.671033333333398</c:v>
                </c:pt>
                <c:pt idx="24436">
                  <c:v>41.672699999999999</c:v>
                </c:pt>
                <c:pt idx="24437">
                  <c:v>41.6743666666667</c:v>
                </c:pt>
                <c:pt idx="24438">
                  <c:v>41.6760333333334</c:v>
                </c:pt>
                <c:pt idx="24439">
                  <c:v>41.677700000000002</c:v>
                </c:pt>
                <c:pt idx="24440">
                  <c:v>41.679366666666702</c:v>
                </c:pt>
                <c:pt idx="24441">
                  <c:v>41.681033333333303</c:v>
                </c:pt>
                <c:pt idx="24442">
                  <c:v>41.682699999999997</c:v>
                </c:pt>
                <c:pt idx="24443">
                  <c:v>41.684366666666698</c:v>
                </c:pt>
                <c:pt idx="24444">
                  <c:v>41.686033333333398</c:v>
                </c:pt>
                <c:pt idx="24445">
                  <c:v>41.6877</c:v>
                </c:pt>
                <c:pt idx="24446">
                  <c:v>41.6893666666667</c:v>
                </c:pt>
                <c:pt idx="24447">
                  <c:v>41.691033333333401</c:v>
                </c:pt>
                <c:pt idx="24448">
                  <c:v>41.692700000000002</c:v>
                </c:pt>
                <c:pt idx="24449">
                  <c:v>41.694366666666703</c:v>
                </c:pt>
                <c:pt idx="24450">
                  <c:v>41.696033333333297</c:v>
                </c:pt>
                <c:pt idx="24451">
                  <c:v>41.697699999999998</c:v>
                </c:pt>
                <c:pt idx="24452">
                  <c:v>41.699366666666698</c:v>
                </c:pt>
                <c:pt idx="24453">
                  <c:v>41.701033333333399</c:v>
                </c:pt>
                <c:pt idx="24454">
                  <c:v>41.7027</c:v>
                </c:pt>
                <c:pt idx="24455">
                  <c:v>41.704366666666701</c:v>
                </c:pt>
                <c:pt idx="24456">
                  <c:v>41.706033333333401</c:v>
                </c:pt>
                <c:pt idx="24457">
                  <c:v>41.707700000000003</c:v>
                </c:pt>
                <c:pt idx="24458">
                  <c:v>41.709366666666703</c:v>
                </c:pt>
                <c:pt idx="24459">
                  <c:v>41.711033333333397</c:v>
                </c:pt>
                <c:pt idx="24460">
                  <c:v>41.712699999999998</c:v>
                </c:pt>
                <c:pt idx="24461">
                  <c:v>41.714366666666699</c:v>
                </c:pt>
                <c:pt idx="24462">
                  <c:v>41.716033333333399</c:v>
                </c:pt>
                <c:pt idx="24463">
                  <c:v>41.717700000000001</c:v>
                </c:pt>
                <c:pt idx="24464">
                  <c:v>41.719366666666701</c:v>
                </c:pt>
                <c:pt idx="24465">
                  <c:v>41.721033333333402</c:v>
                </c:pt>
                <c:pt idx="24466">
                  <c:v>41.722700000000003</c:v>
                </c:pt>
                <c:pt idx="24467">
                  <c:v>41.724366666666697</c:v>
                </c:pt>
                <c:pt idx="24468">
                  <c:v>41.726033333333397</c:v>
                </c:pt>
                <c:pt idx="24469">
                  <c:v>41.727699999999999</c:v>
                </c:pt>
                <c:pt idx="24470">
                  <c:v>41.729366666666699</c:v>
                </c:pt>
                <c:pt idx="24471">
                  <c:v>41.7310333333334</c:v>
                </c:pt>
                <c:pt idx="24472">
                  <c:v>41.732700000000001</c:v>
                </c:pt>
                <c:pt idx="24473">
                  <c:v>41.734366666666702</c:v>
                </c:pt>
                <c:pt idx="24474">
                  <c:v>41.736033333333403</c:v>
                </c:pt>
                <c:pt idx="24475">
                  <c:v>41.737699999999997</c:v>
                </c:pt>
                <c:pt idx="24476">
                  <c:v>41.739366666666697</c:v>
                </c:pt>
                <c:pt idx="24477">
                  <c:v>41.741033333333398</c:v>
                </c:pt>
                <c:pt idx="24478">
                  <c:v>41.742699999999999</c:v>
                </c:pt>
                <c:pt idx="24479">
                  <c:v>41.7443666666667</c:v>
                </c:pt>
                <c:pt idx="24480">
                  <c:v>41.746033333333401</c:v>
                </c:pt>
                <c:pt idx="24481">
                  <c:v>41.747700000000002</c:v>
                </c:pt>
                <c:pt idx="24482">
                  <c:v>41.749366666666702</c:v>
                </c:pt>
                <c:pt idx="24483">
                  <c:v>41.751033333333403</c:v>
                </c:pt>
                <c:pt idx="24484">
                  <c:v>41.752699999999997</c:v>
                </c:pt>
                <c:pt idx="24485">
                  <c:v>41.754366666666698</c:v>
                </c:pt>
                <c:pt idx="24486">
                  <c:v>41.756033333333399</c:v>
                </c:pt>
                <c:pt idx="24487">
                  <c:v>41.7577</c:v>
                </c:pt>
                <c:pt idx="24488">
                  <c:v>41.7593666666667</c:v>
                </c:pt>
                <c:pt idx="24489">
                  <c:v>41.761033333333401</c:v>
                </c:pt>
                <c:pt idx="24490">
                  <c:v>41.762700000000002</c:v>
                </c:pt>
                <c:pt idx="24491">
                  <c:v>41.764366666666703</c:v>
                </c:pt>
                <c:pt idx="24492">
                  <c:v>41.766033333333397</c:v>
                </c:pt>
                <c:pt idx="24493">
                  <c:v>41.767699999999998</c:v>
                </c:pt>
                <c:pt idx="24494">
                  <c:v>41.769366666666699</c:v>
                </c:pt>
                <c:pt idx="24495">
                  <c:v>41.771033333333399</c:v>
                </c:pt>
                <c:pt idx="24496">
                  <c:v>41.7727</c:v>
                </c:pt>
                <c:pt idx="24497">
                  <c:v>41.774366666666701</c:v>
                </c:pt>
                <c:pt idx="24498">
                  <c:v>41.776033333333402</c:v>
                </c:pt>
                <c:pt idx="24499">
                  <c:v>41.777700000000003</c:v>
                </c:pt>
                <c:pt idx="24500">
                  <c:v>41.779366666666697</c:v>
                </c:pt>
                <c:pt idx="24501">
                  <c:v>41.781033333333397</c:v>
                </c:pt>
                <c:pt idx="24502">
                  <c:v>41.782699999999998</c:v>
                </c:pt>
                <c:pt idx="24503">
                  <c:v>41.784366666666699</c:v>
                </c:pt>
                <c:pt idx="24504">
                  <c:v>41.7860333333334</c:v>
                </c:pt>
                <c:pt idx="24505">
                  <c:v>41.787700000000001</c:v>
                </c:pt>
                <c:pt idx="24506">
                  <c:v>41.789366666666702</c:v>
                </c:pt>
                <c:pt idx="24507">
                  <c:v>41.791033333333402</c:v>
                </c:pt>
                <c:pt idx="24508">
                  <c:v>41.792700000000004</c:v>
                </c:pt>
                <c:pt idx="24509">
                  <c:v>41.794366666666697</c:v>
                </c:pt>
                <c:pt idx="24510">
                  <c:v>41.796033333333398</c:v>
                </c:pt>
                <c:pt idx="24511">
                  <c:v>41.797699999999999</c:v>
                </c:pt>
                <c:pt idx="24512">
                  <c:v>41.7993666666667</c:v>
                </c:pt>
                <c:pt idx="24513">
                  <c:v>41.8010333333334</c:v>
                </c:pt>
                <c:pt idx="24514">
                  <c:v>41.802700000000002</c:v>
                </c:pt>
                <c:pt idx="24515">
                  <c:v>41.804366666666702</c:v>
                </c:pt>
                <c:pt idx="24516">
                  <c:v>41.806033333333403</c:v>
                </c:pt>
                <c:pt idx="24517">
                  <c:v>41.807699999999997</c:v>
                </c:pt>
                <c:pt idx="24518">
                  <c:v>41.809366666666698</c:v>
                </c:pt>
                <c:pt idx="24519">
                  <c:v>41.811033333333398</c:v>
                </c:pt>
                <c:pt idx="24520">
                  <c:v>41.8127</c:v>
                </c:pt>
                <c:pt idx="24521">
                  <c:v>41.8143666666667</c:v>
                </c:pt>
                <c:pt idx="24522">
                  <c:v>41.816033333333401</c:v>
                </c:pt>
                <c:pt idx="24523">
                  <c:v>41.817700000000002</c:v>
                </c:pt>
                <c:pt idx="24524">
                  <c:v>41.819366666666703</c:v>
                </c:pt>
                <c:pt idx="24525">
                  <c:v>41.821033333333403</c:v>
                </c:pt>
                <c:pt idx="24526">
                  <c:v>41.822699999999998</c:v>
                </c:pt>
                <c:pt idx="24527">
                  <c:v>41.824366666666698</c:v>
                </c:pt>
                <c:pt idx="24528">
                  <c:v>41.826033333333399</c:v>
                </c:pt>
                <c:pt idx="24529">
                  <c:v>41.8277</c:v>
                </c:pt>
                <c:pt idx="24530">
                  <c:v>41.829366666666701</c:v>
                </c:pt>
                <c:pt idx="24531">
                  <c:v>41.831033333333401</c:v>
                </c:pt>
                <c:pt idx="24532">
                  <c:v>41.832700000000003</c:v>
                </c:pt>
                <c:pt idx="24533">
                  <c:v>41.834366666666703</c:v>
                </c:pt>
                <c:pt idx="24534">
                  <c:v>41.836033333333397</c:v>
                </c:pt>
                <c:pt idx="24535">
                  <c:v>41.837699999999998</c:v>
                </c:pt>
                <c:pt idx="24536">
                  <c:v>41.839366666666699</c:v>
                </c:pt>
                <c:pt idx="24537">
                  <c:v>41.841033333333399</c:v>
                </c:pt>
                <c:pt idx="24538">
                  <c:v>41.842700000000001</c:v>
                </c:pt>
                <c:pt idx="24539">
                  <c:v>41.844366666666701</c:v>
                </c:pt>
                <c:pt idx="24540">
                  <c:v>41.846033333333402</c:v>
                </c:pt>
                <c:pt idx="24541">
                  <c:v>41.847700000000003</c:v>
                </c:pt>
                <c:pt idx="24542">
                  <c:v>41.849366666666697</c:v>
                </c:pt>
                <c:pt idx="24543">
                  <c:v>41.851033333333397</c:v>
                </c:pt>
                <c:pt idx="24544">
                  <c:v>41.852699999999999</c:v>
                </c:pt>
                <c:pt idx="24545">
                  <c:v>41.854366666666699</c:v>
                </c:pt>
                <c:pt idx="24546">
                  <c:v>41.8560333333334</c:v>
                </c:pt>
                <c:pt idx="24547">
                  <c:v>41.857700000000001</c:v>
                </c:pt>
                <c:pt idx="24548">
                  <c:v>41.859366666666702</c:v>
                </c:pt>
                <c:pt idx="24549">
                  <c:v>41.861033333333403</c:v>
                </c:pt>
                <c:pt idx="24550">
                  <c:v>41.862699999999997</c:v>
                </c:pt>
                <c:pt idx="24551">
                  <c:v>41.864366666666697</c:v>
                </c:pt>
                <c:pt idx="24552">
                  <c:v>41.866033333333398</c:v>
                </c:pt>
                <c:pt idx="24553">
                  <c:v>41.867699999999999</c:v>
                </c:pt>
                <c:pt idx="24554">
                  <c:v>41.8693666666667</c:v>
                </c:pt>
                <c:pt idx="24555">
                  <c:v>41.871033333333401</c:v>
                </c:pt>
                <c:pt idx="24556">
                  <c:v>41.872700000000002</c:v>
                </c:pt>
                <c:pt idx="24557">
                  <c:v>41.874366666666702</c:v>
                </c:pt>
                <c:pt idx="24558">
                  <c:v>41.876033333333403</c:v>
                </c:pt>
                <c:pt idx="24559">
                  <c:v>41.877699999999997</c:v>
                </c:pt>
                <c:pt idx="24560">
                  <c:v>41.879366666666698</c:v>
                </c:pt>
                <c:pt idx="24561">
                  <c:v>41.881033333333399</c:v>
                </c:pt>
                <c:pt idx="24562">
                  <c:v>41.8827</c:v>
                </c:pt>
                <c:pt idx="24563">
                  <c:v>41.8843666666667</c:v>
                </c:pt>
                <c:pt idx="24564">
                  <c:v>41.886033333333401</c:v>
                </c:pt>
                <c:pt idx="24565">
                  <c:v>41.887700000000002</c:v>
                </c:pt>
                <c:pt idx="24566">
                  <c:v>41.889366666666703</c:v>
                </c:pt>
                <c:pt idx="24567">
                  <c:v>41.891033333333397</c:v>
                </c:pt>
                <c:pt idx="24568">
                  <c:v>41.892699999999998</c:v>
                </c:pt>
                <c:pt idx="24569">
                  <c:v>41.894366666666699</c:v>
                </c:pt>
                <c:pt idx="24570">
                  <c:v>41.896033333333399</c:v>
                </c:pt>
                <c:pt idx="24571">
                  <c:v>41.8977</c:v>
                </c:pt>
                <c:pt idx="24572">
                  <c:v>41.899366666666701</c:v>
                </c:pt>
                <c:pt idx="24573">
                  <c:v>41.901033333333402</c:v>
                </c:pt>
                <c:pt idx="24574">
                  <c:v>41.902700000000003</c:v>
                </c:pt>
                <c:pt idx="24575">
                  <c:v>41.904366666666697</c:v>
                </c:pt>
                <c:pt idx="24576">
                  <c:v>41.906033333333397</c:v>
                </c:pt>
                <c:pt idx="24577">
                  <c:v>41.907699999999998</c:v>
                </c:pt>
                <c:pt idx="24578">
                  <c:v>41.909366666666699</c:v>
                </c:pt>
                <c:pt idx="24579">
                  <c:v>41.9110333333334</c:v>
                </c:pt>
                <c:pt idx="24580">
                  <c:v>41.912700000000001</c:v>
                </c:pt>
                <c:pt idx="24581">
                  <c:v>41.914366666666702</c:v>
                </c:pt>
                <c:pt idx="24582">
                  <c:v>41.916033333333402</c:v>
                </c:pt>
                <c:pt idx="24583">
                  <c:v>41.917700000000004</c:v>
                </c:pt>
                <c:pt idx="24584">
                  <c:v>41.919366666666697</c:v>
                </c:pt>
                <c:pt idx="24585">
                  <c:v>41.921033333333398</c:v>
                </c:pt>
                <c:pt idx="24586">
                  <c:v>41.922699999999999</c:v>
                </c:pt>
                <c:pt idx="24587">
                  <c:v>41.9243666666667</c:v>
                </c:pt>
                <c:pt idx="24588">
                  <c:v>41.9260333333334</c:v>
                </c:pt>
                <c:pt idx="24589">
                  <c:v>41.927700000000002</c:v>
                </c:pt>
                <c:pt idx="24590">
                  <c:v>41.929366666666702</c:v>
                </c:pt>
                <c:pt idx="24591">
                  <c:v>41.931033333333403</c:v>
                </c:pt>
                <c:pt idx="24592">
                  <c:v>41.932699999999997</c:v>
                </c:pt>
                <c:pt idx="24593">
                  <c:v>41.934366666666698</c:v>
                </c:pt>
                <c:pt idx="24594">
                  <c:v>41.936033333333398</c:v>
                </c:pt>
                <c:pt idx="24595">
                  <c:v>41.9377</c:v>
                </c:pt>
                <c:pt idx="24596">
                  <c:v>41.9393666666667</c:v>
                </c:pt>
                <c:pt idx="24597">
                  <c:v>41.941033333333401</c:v>
                </c:pt>
                <c:pt idx="24598">
                  <c:v>41.942700000000002</c:v>
                </c:pt>
                <c:pt idx="24599">
                  <c:v>41.944366666666703</c:v>
                </c:pt>
                <c:pt idx="24600">
                  <c:v>41.946033333333403</c:v>
                </c:pt>
                <c:pt idx="24601">
                  <c:v>41.947699999999998</c:v>
                </c:pt>
                <c:pt idx="24602">
                  <c:v>41.949366666666698</c:v>
                </c:pt>
                <c:pt idx="24603">
                  <c:v>41.951033333333399</c:v>
                </c:pt>
                <c:pt idx="24604">
                  <c:v>41.9527</c:v>
                </c:pt>
                <c:pt idx="24605">
                  <c:v>41.954366666666701</c:v>
                </c:pt>
                <c:pt idx="24606">
                  <c:v>41.956033333333401</c:v>
                </c:pt>
                <c:pt idx="24607">
                  <c:v>41.957700000000003</c:v>
                </c:pt>
                <c:pt idx="24608">
                  <c:v>41.959366666666703</c:v>
                </c:pt>
                <c:pt idx="24609">
                  <c:v>41.961033333333397</c:v>
                </c:pt>
                <c:pt idx="24610">
                  <c:v>41.962699999999998</c:v>
                </c:pt>
                <c:pt idx="24611">
                  <c:v>41.964366666666699</c:v>
                </c:pt>
                <c:pt idx="24612">
                  <c:v>41.966033333333399</c:v>
                </c:pt>
                <c:pt idx="24613">
                  <c:v>41.967700000000001</c:v>
                </c:pt>
                <c:pt idx="24614">
                  <c:v>41.969366666666701</c:v>
                </c:pt>
                <c:pt idx="24615">
                  <c:v>41.971033333333402</c:v>
                </c:pt>
                <c:pt idx="24616">
                  <c:v>41.972700000000003</c:v>
                </c:pt>
                <c:pt idx="24617">
                  <c:v>41.974366666666697</c:v>
                </c:pt>
                <c:pt idx="24618">
                  <c:v>41.976033333333397</c:v>
                </c:pt>
                <c:pt idx="24619">
                  <c:v>41.977699999999999</c:v>
                </c:pt>
                <c:pt idx="24620">
                  <c:v>41.979366666666699</c:v>
                </c:pt>
                <c:pt idx="24621">
                  <c:v>41.9810333333334</c:v>
                </c:pt>
                <c:pt idx="24622">
                  <c:v>41.982700000000001</c:v>
                </c:pt>
                <c:pt idx="24623">
                  <c:v>41.984366666666702</c:v>
                </c:pt>
                <c:pt idx="24624">
                  <c:v>41.986033333333303</c:v>
                </c:pt>
                <c:pt idx="24625">
                  <c:v>41.987699999999997</c:v>
                </c:pt>
                <c:pt idx="24626">
                  <c:v>41.989366666666697</c:v>
                </c:pt>
                <c:pt idx="24627">
                  <c:v>41.991033333333398</c:v>
                </c:pt>
                <c:pt idx="24628">
                  <c:v>41.992699999999999</c:v>
                </c:pt>
                <c:pt idx="24629">
                  <c:v>41.9943666666667</c:v>
                </c:pt>
                <c:pt idx="24630">
                  <c:v>41.996033333333401</c:v>
                </c:pt>
                <c:pt idx="24631">
                  <c:v>41.997700000000002</c:v>
                </c:pt>
                <c:pt idx="24632">
                  <c:v>41.999366666666702</c:v>
                </c:pt>
                <c:pt idx="24633">
                  <c:v>42.001033333333297</c:v>
                </c:pt>
                <c:pt idx="24634">
                  <c:v>42.002699999999997</c:v>
                </c:pt>
                <c:pt idx="24635">
                  <c:v>42.004366666666698</c:v>
                </c:pt>
                <c:pt idx="24636">
                  <c:v>42.006033333333399</c:v>
                </c:pt>
                <c:pt idx="24637">
                  <c:v>42.0077</c:v>
                </c:pt>
                <c:pt idx="24638">
                  <c:v>42.0093666666667</c:v>
                </c:pt>
                <c:pt idx="24639">
                  <c:v>42.011033333333401</c:v>
                </c:pt>
                <c:pt idx="24640">
                  <c:v>42.012700000000002</c:v>
                </c:pt>
                <c:pt idx="24641">
                  <c:v>42.014366666666703</c:v>
                </c:pt>
                <c:pt idx="24642">
                  <c:v>42.016033333333397</c:v>
                </c:pt>
                <c:pt idx="24643">
                  <c:v>42.017699999999998</c:v>
                </c:pt>
                <c:pt idx="24644">
                  <c:v>42.019366666666699</c:v>
                </c:pt>
                <c:pt idx="24645">
                  <c:v>42.021033333333399</c:v>
                </c:pt>
                <c:pt idx="24646">
                  <c:v>42.0227</c:v>
                </c:pt>
                <c:pt idx="24647">
                  <c:v>42.024366666666701</c:v>
                </c:pt>
                <c:pt idx="24648">
                  <c:v>42.026033333333402</c:v>
                </c:pt>
                <c:pt idx="24649">
                  <c:v>42.027700000000003</c:v>
                </c:pt>
                <c:pt idx="24650">
                  <c:v>42.029366666666697</c:v>
                </c:pt>
                <c:pt idx="24651">
                  <c:v>42.031033333333397</c:v>
                </c:pt>
                <c:pt idx="24652">
                  <c:v>42.032699999999998</c:v>
                </c:pt>
                <c:pt idx="24653">
                  <c:v>42.034366666666699</c:v>
                </c:pt>
                <c:pt idx="24654">
                  <c:v>42.0360333333334</c:v>
                </c:pt>
                <c:pt idx="24655">
                  <c:v>42.037700000000001</c:v>
                </c:pt>
                <c:pt idx="24656">
                  <c:v>42.039366666666702</c:v>
                </c:pt>
                <c:pt idx="24657">
                  <c:v>42.041033333333402</c:v>
                </c:pt>
                <c:pt idx="24658">
                  <c:v>42.042700000000004</c:v>
                </c:pt>
                <c:pt idx="24659">
                  <c:v>42.044366666666697</c:v>
                </c:pt>
                <c:pt idx="24660">
                  <c:v>42.046033333333398</c:v>
                </c:pt>
                <c:pt idx="24661">
                  <c:v>42.047699999999999</c:v>
                </c:pt>
                <c:pt idx="24662">
                  <c:v>42.0493666666667</c:v>
                </c:pt>
                <c:pt idx="24663">
                  <c:v>42.0510333333334</c:v>
                </c:pt>
                <c:pt idx="24664">
                  <c:v>42.052700000000002</c:v>
                </c:pt>
                <c:pt idx="24665">
                  <c:v>42.054366666666702</c:v>
                </c:pt>
                <c:pt idx="24666">
                  <c:v>42.056033333333403</c:v>
                </c:pt>
                <c:pt idx="24667">
                  <c:v>42.057699999999997</c:v>
                </c:pt>
                <c:pt idx="24668">
                  <c:v>42.059366666666698</c:v>
                </c:pt>
                <c:pt idx="24669">
                  <c:v>42.061033333333398</c:v>
                </c:pt>
                <c:pt idx="24670">
                  <c:v>42.0627</c:v>
                </c:pt>
                <c:pt idx="24671">
                  <c:v>42.0643666666667</c:v>
                </c:pt>
                <c:pt idx="24672">
                  <c:v>42.066033333333401</c:v>
                </c:pt>
                <c:pt idx="24673">
                  <c:v>42.067700000000002</c:v>
                </c:pt>
                <c:pt idx="24674">
                  <c:v>42.069366666666703</c:v>
                </c:pt>
                <c:pt idx="24675">
                  <c:v>42.071033333333403</c:v>
                </c:pt>
                <c:pt idx="24676">
                  <c:v>42.072699999999998</c:v>
                </c:pt>
                <c:pt idx="24677">
                  <c:v>42.074366666666698</c:v>
                </c:pt>
                <c:pt idx="24678">
                  <c:v>42.076033333333399</c:v>
                </c:pt>
                <c:pt idx="24679">
                  <c:v>42.0777</c:v>
                </c:pt>
                <c:pt idx="24680">
                  <c:v>42.079366666666701</c:v>
                </c:pt>
                <c:pt idx="24681">
                  <c:v>42.081033333333401</c:v>
                </c:pt>
                <c:pt idx="24682">
                  <c:v>42.082700000000003</c:v>
                </c:pt>
                <c:pt idx="24683">
                  <c:v>42.084366666666703</c:v>
                </c:pt>
                <c:pt idx="24684">
                  <c:v>42.086033333333397</c:v>
                </c:pt>
                <c:pt idx="24685">
                  <c:v>42.087699999999998</c:v>
                </c:pt>
                <c:pt idx="24686">
                  <c:v>42.089366666666699</c:v>
                </c:pt>
                <c:pt idx="24687">
                  <c:v>42.091033333333399</c:v>
                </c:pt>
                <c:pt idx="24688">
                  <c:v>42.092700000000001</c:v>
                </c:pt>
                <c:pt idx="24689">
                  <c:v>42.094366666666701</c:v>
                </c:pt>
                <c:pt idx="24690">
                  <c:v>42.096033333333402</c:v>
                </c:pt>
                <c:pt idx="24691">
                  <c:v>42.097700000000003</c:v>
                </c:pt>
                <c:pt idx="24692">
                  <c:v>42.099366666666697</c:v>
                </c:pt>
                <c:pt idx="24693">
                  <c:v>42.101033333333397</c:v>
                </c:pt>
                <c:pt idx="24694">
                  <c:v>42.102699999999999</c:v>
                </c:pt>
                <c:pt idx="24695">
                  <c:v>42.104366666666699</c:v>
                </c:pt>
                <c:pt idx="24696">
                  <c:v>42.1060333333334</c:v>
                </c:pt>
                <c:pt idx="24697">
                  <c:v>42.107700000000001</c:v>
                </c:pt>
                <c:pt idx="24698">
                  <c:v>42.109366666666702</c:v>
                </c:pt>
                <c:pt idx="24699">
                  <c:v>42.111033333333403</c:v>
                </c:pt>
                <c:pt idx="24700">
                  <c:v>42.112699999999997</c:v>
                </c:pt>
                <c:pt idx="24701">
                  <c:v>42.114366666666697</c:v>
                </c:pt>
                <c:pt idx="24702">
                  <c:v>42.116033333333398</c:v>
                </c:pt>
                <c:pt idx="24703">
                  <c:v>42.117699999999999</c:v>
                </c:pt>
                <c:pt idx="24704">
                  <c:v>42.1193666666667</c:v>
                </c:pt>
                <c:pt idx="24705">
                  <c:v>42.121033333333401</c:v>
                </c:pt>
                <c:pt idx="24706">
                  <c:v>42.122700000000002</c:v>
                </c:pt>
                <c:pt idx="24707">
                  <c:v>42.124366666666702</c:v>
                </c:pt>
                <c:pt idx="24708">
                  <c:v>42.126033333333403</c:v>
                </c:pt>
                <c:pt idx="24709">
                  <c:v>42.127699999999997</c:v>
                </c:pt>
                <c:pt idx="24710">
                  <c:v>42.129366666666698</c:v>
                </c:pt>
                <c:pt idx="24711">
                  <c:v>42.131033333333399</c:v>
                </c:pt>
                <c:pt idx="24712">
                  <c:v>42.1327</c:v>
                </c:pt>
                <c:pt idx="24713">
                  <c:v>42.1343666666667</c:v>
                </c:pt>
                <c:pt idx="24714">
                  <c:v>42.136033333333401</c:v>
                </c:pt>
                <c:pt idx="24715">
                  <c:v>42.137700000000002</c:v>
                </c:pt>
                <c:pt idx="24716">
                  <c:v>42.139366666666703</c:v>
                </c:pt>
                <c:pt idx="24717">
                  <c:v>42.141033333333397</c:v>
                </c:pt>
                <c:pt idx="24718">
                  <c:v>42.142699999999998</c:v>
                </c:pt>
                <c:pt idx="24719">
                  <c:v>42.144366666666699</c:v>
                </c:pt>
                <c:pt idx="24720">
                  <c:v>42.146033333333399</c:v>
                </c:pt>
                <c:pt idx="24721">
                  <c:v>42.1477</c:v>
                </c:pt>
                <c:pt idx="24722">
                  <c:v>42.149366666666701</c:v>
                </c:pt>
                <c:pt idx="24723">
                  <c:v>42.151033333333402</c:v>
                </c:pt>
                <c:pt idx="24724">
                  <c:v>42.152700000000003</c:v>
                </c:pt>
                <c:pt idx="24725">
                  <c:v>42.154366666666697</c:v>
                </c:pt>
                <c:pt idx="24726">
                  <c:v>42.156033333333397</c:v>
                </c:pt>
                <c:pt idx="24727">
                  <c:v>42.157699999999998</c:v>
                </c:pt>
                <c:pt idx="24728">
                  <c:v>42.159366666666699</c:v>
                </c:pt>
                <c:pt idx="24729">
                  <c:v>42.1610333333334</c:v>
                </c:pt>
                <c:pt idx="24730">
                  <c:v>42.162700000000001</c:v>
                </c:pt>
                <c:pt idx="24731">
                  <c:v>42.164366666666702</c:v>
                </c:pt>
                <c:pt idx="24732">
                  <c:v>42.166033333333402</c:v>
                </c:pt>
                <c:pt idx="24733">
                  <c:v>42.167700000000004</c:v>
                </c:pt>
                <c:pt idx="24734">
                  <c:v>42.169366666666697</c:v>
                </c:pt>
                <c:pt idx="24735">
                  <c:v>42.171033333333398</c:v>
                </c:pt>
                <c:pt idx="24736">
                  <c:v>42.172699999999999</c:v>
                </c:pt>
                <c:pt idx="24737">
                  <c:v>42.1743666666667</c:v>
                </c:pt>
                <c:pt idx="24738">
                  <c:v>42.1760333333334</c:v>
                </c:pt>
                <c:pt idx="24739">
                  <c:v>42.177700000000002</c:v>
                </c:pt>
                <c:pt idx="24740">
                  <c:v>42.179366666666702</c:v>
                </c:pt>
                <c:pt idx="24741">
                  <c:v>42.181033333333403</c:v>
                </c:pt>
                <c:pt idx="24742">
                  <c:v>42.182699999999997</c:v>
                </c:pt>
                <c:pt idx="24743">
                  <c:v>42.184366666666698</c:v>
                </c:pt>
                <c:pt idx="24744">
                  <c:v>42.186033333333398</c:v>
                </c:pt>
                <c:pt idx="24745">
                  <c:v>42.1877</c:v>
                </c:pt>
                <c:pt idx="24746">
                  <c:v>42.1893666666667</c:v>
                </c:pt>
                <c:pt idx="24747">
                  <c:v>42.191033333333401</c:v>
                </c:pt>
                <c:pt idx="24748">
                  <c:v>42.192700000000002</c:v>
                </c:pt>
                <c:pt idx="24749">
                  <c:v>42.194366666666703</c:v>
                </c:pt>
                <c:pt idx="24750">
                  <c:v>42.196033333333403</c:v>
                </c:pt>
                <c:pt idx="24751">
                  <c:v>42.197699999999998</c:v>
                </c:pt>
                <c:pt idx="24752">
                  <c:v>42.199366666666698</c:v>
                </c:pt>
                <c:pt idx="24753">
                  <c:v>42.201033333333399</c:v>
                </c:pt>
                <c:pt idx="24754">
                  <c:v>42.2027</c:v>
                </c:pt>
                <c:pt idx="24755">
                  <c:v>42.204366666666701</c:v>
                </c:pt>
                <c:pt idx="24756">
                  <c:v>42.206033333333401</c:v>
                </c:pt>
                <c:pt idx="24757">
                  <c:v>42.207700000000003</c:v>
                </c:pt>
                <c:pt idx="24758">
                  <c:v>42.209366666666703</c:v>
                </c:pt>
                <c:pt idx="24759">
                  <c:v>42.211033333333397</c:v>
                </c:pt>
                <c:pt idx="24760">
                  <c:v>42.212699999999998</c:v>
                </c:pt>
                <c:pt idx="24761">
                  <c:v>42.214366666666699</c:v>
                </c:pt>
                <c:pt idx="24762">
                  <c:v>42.216033333333399</c:v>
                </c:pt>
                <c:pt idx="24763">
                  <c:v>42.217700000000001</c:v>
                </c:pt>
                <c:pt idx="24764">
                  <c:v>42.219366666666701</c:v>
                </c:pt>
                <c:pt idx="24765">
                  <c:v>42.221033333333402</c:v>
                </c:pt>
                <c:pt idx="24766">
                  <c:v>42.222700000000003</c:v>
                </c:pt>
                <c:pt idx="24767">
                  <c:v>42.224366666666697</c:v>
                </c:pt>
                <c:pt idx="24768">
                  <c:v>42.226033333333397</c:v>
                </c:pt>
                <c:pt idx="24769">
                  <c:v>42.227699999999999</c:v>
                </c:pt>
                <c:pt idx="24770">
                  <c:v>42.229366666666699</c:v>
                </c:pt>
                <c:pt idx="24771">
                  <c:v>42.2310333333334</c:v>
                </c:pt>
                <c:pt idx="24772">
                  <c:v>42.232700000000001</c:v>
                </c:pt>
                <c:pt idx="24773">
                  <c:v>42.234366666666702</c:v>
                </c:pt>
                <c:pt idx="24774">
                  <c:v>42.236033333333403</c:v>
                </c:pt>
                <c:pt idx="24775">
                  <c:v>42.237699999999997</c:v>
                </c:pt>
                <c:pt idx="24776">
                  <c:v>42.239366666666697</c:v>
                </c:pt>
                <c:pt idx="24777">
                  <c:v>42.241033333333398</c:v>
                </c:pt>
                <c:pt idx="24778">
                  <c:v>42.242699999999999</c:v>
                </c:pt>
                <c:pt idx="24779">
                  <c:v>42.2443666666667</c:v>
                </c:pt>
                <c:pt idx="24780">
                  <c:v>42.246033333333401</c:v>
                </c:pt>
                <c:pt idx="24781">
                  <c:v>42.247700000000002</c:v>
                </c:pt>
                <c:pt idx="24782">
                  <c:v>42.249366666666702</c:v>
                </c:pt>
                <c:pt idx="24783">
                  <c:v>42.251033333333403</c:v>
                </c:pt>
                <c:pt idx="24784">
                  <c:v>42.252699999999997</c:v>
                </c:pt>
                <c:pt idx="24785">
                  <c:v>42.254366666666698</c:v>
                </c:pt>
                <c:pt idx="24786">
                  <c:v>42.256033333333399</c:v>
                </c:pt>
                <c:pt idx="24787">
                  <c:v>42.2577</c:v>
                </c:pt>
                <c:pt idx="24788">
                  <c:v>42.2593666666667</c:v>
                </c:pt>
                <c:pt idx="24789">
                  <c:v>42.261033333333401</c:v>
                </c:pt>
                <c:pt idx="24790">
                  <c:v>42.262700000000002</c:v>
                </c:pt>
                <c:pt idx="24791">
                  <c:v>42.264366666666703</c:v>
                </c:pt>
                <c:pt idx="24792">
                  <c:v>42.266033333333397</c:v>
                </c:pt>
                <c:pt idx="24793">
                  <c:v>42.267699999999998</c:v>
                </c:pt>
                <c:pt idx="24794">
                  <c:v>42.269366666666699</c:v>
                </c:pt>
                <c:pt idx="24795">
                  <c:v>42.271033333333399</c:v>
                </c:pt>
                <c:pt idx="24796">
                  <c:v>42.2727</c:v>
                </c:pt>
                <c:pt idx="24797">
                  <c:v>42.274366666666701</c:v>
                </c:pt>
                <c:pt idx="24798">
                  <c:v>42.276033333333402</c:v>
                </c:pt>
                <c:pt idx="24799">
                  <c:v>42.277700000000003</c:v>
                </c:pt>
                <c:pt idx="24800">
                  <c:v>42.279366666666697</c:v>
                </c:pt>
                <c:pt idx="24801">
                  <c:v>42.281033333333397</c:v>
                </c:pt>
                <c:pt idx="24802">
                  <c:v>42.282699999999998</c:v>
                </c:pt>
                <c:pt idx="24803">
                  <c:v>42.284366666666699</c:v>
                </c:pt>
                <c:pt idx="24804">
                  <c:v>42.2860333333334</c:v>
                </c:pt>
                <c:pt idx="24805">
                  <c:v>42.287700000000001</c:v>
                </c:pt>
                <c:pt idx="24806">
                  <c:v>42.289366666666702</c:v>
                </c:pt>
                <c:pt idx="24807">
                  <c:v>42.291033333333402</c:v>
                </c:pt>
                <c:pt idx="24808">
                  <c:v>42.292700000000004</c:v>
                </c:pt>
                <c:pt idx="24809">
                  <c:v>42.294366666666697</c:v>
                </c:pt>
                <c:pt idx="24810">
                  <c:v>42.296033333333398</c:v>
                </c:pt>
                <c:pt idx="24811">
                  <c:v>42.297699999999999</c:v>
                </c:pt>
                <c:pt idx="24812">
                  <c:v>42.2993666666667</c:v>
                </c:pt>
                <c:pt idx="24813">
                  <c:v>42.3010333333334</c:v>
                </c:pt>
                <c:pt idx="24814">
                  <c:v>42.302700000000002</c:v>
                </c:pt>
                <c:pt idx="24815">
                  <c:v>42.304366666666702</c:v>
                </c:pt>
                <c:pt idx="24816">
                  <c:v>42.306033333333303</c:v>
                </c:pt>
                <c:pt idx="24817">
                  <c:v>42.307699999999997</c:v>
                </c:pt>
                <c:pt idx="24818">
                  <c:v>42.309366666666698</c:v>
                </c:pt>
                <c:pt idx="24819">
                  <c:v>42.311033333333398</c:v>
                </c:pt>
                <c:pt idx="24820">
                  <c:v>42.3127</c:v>
                </c:pt>
                <c:pt idx="24821">
                  <c:v>42.3143666666667</c:v>
                </c:pt>
                <c:pt idx="24822">
                  <c:v>42.316033333333401</c:v>
                </c:pt>
                <c:pt idx="24823">
                  <c:v>42.317700000000002</c:v>
                </c:pt>
                <c:pt idx="24824">
                  <c:v>42.319366666666703</c:v>
                </c:pt>
                <c:pt idx="24825">
                  <c:v>42.321033333333297</c:v>
                </c:pt>
                <c:pt idx="24826">
                  <c:v>42.322699999999998</c:v>
                </c:pt>
                <c:pt idx="24827">
                  <c:v>42.324366666666698</c:v>
                </c:pt>
                <c:pt idx="24828">
                  <c:v>42.326033333333399</c:v>
                </c:pt>
                <c:pt idx="24829">
                  <c:v>42.3277</c:v>
                </c:pt>
                <c:pt idx="24830">
                  <c:v>42.329366666666701</c:v>
                </c:pt>
                <c:pt idx="24831">
                  <c:v>42.331033333333401</c:v>
                </c:pt>
                <c:pt idx="24832">
                  <c:v>42.332700000000003</c:v>
                </c:pt>
                <c:pt idx="24833">
                  <c:v>42.334366666666703</c:v>
                </c:pt>
                <c:pt idx="24834">
                  <c:v>42.336033333333397</c:v>
                </c:pt>
                <c:pt idx="24835">
                  <c:v>42.337699999999998</c:v>
                </c:pt>
                <c:pt idx="24836">
                  <c:v>42.339366666666699</c:v>
                </c:pt>
                <c:pt idx="24837">
                  <c:v>42.341033333333399</c:v>
                </c:pt>
                <c:pt idx="24838">
                  <c:v>42.342700000000001</c:v>
                </c:pt>
                <c:pt idx="24839">
                  <c:v>42.344366666666701</c:v>
                </c:pt>
                <c:pt idx="24840">
                  <c:v>42.346033333333402</c:v>
                </c:pt>
                <c:pt idx="24841">
                  <c:v>42.347700000000003</c:v>
                </c:pt>
                <c:pt idx="24842">
                  <c:v>42.349366666666697</c:v>
                </c:pt>
                <c:pt idx="24843">
                  <c:v>42.351033333333397</c:v>
                </c:pt>
                <c:pt idx="24844">
                  <c:v>42.352699999999999</c:v>
                </c:pt>
                <c:pt idx="24845">
                  <c:v>42.354366666666699</c:v>
                </c:pt>
                <c:pt idx="24846">
                  <c:v>42.3560333333334</c:v>
                </c:pt>
                <c:pt idx="24847">
                  <c:v>42.357700000000001</c:v>
                </c:pt>
                <c:pt idx="24848">
                  <c:v>42.359366666666702</c:v>
                </c:pt>
                <c:pt idx="24849">
                  <c:v>42.361033333333403</c:v>
                </c:pt>
                <c:pt idx="24850">
                  <c:v>42.362699999999997</c:v>
                </c:pt>
                <c:pt idx="24851">
                  <c:v>42.364366666666697</c:v>
                </c:pt>
                <c:pt idx="24852">
                  <c:v>42.366033333333398</c:v>
                </c:pt>
                <c:pt idx="24853">
                  <c:v>42.367699999999999</c:v>
                </c:pt>
                <c:pt idx="24854">
                  <c:v>42.3693666666667</c:v>
                </c:pt>
                <c:pt idx="24855">
                  <c:v>42.371033333333401</c:v>
                </c:pt>
                <c:pt idx="24856">
                  <c:v>42.372700000000002</c:v>
                </c:pt>
                <c:pt idx="24857">
                  <c:v>42.374366666666702</c:v>
                </c:pt>
                <c:pt idx="24858">
                  <c:v>42.376033333333403</c:v>
                </c:pt>
                <c:pt idx="24859">
                  <c:v>42.377699999999997</c:v>
                </c:pt>
                <c:pt idx="24860">
                  <c:v>42.379366666666698</c:v>
                </c:pt>
                <c:pt idx="24861">
                  <c:v>42.381033333333399</c:v>
                </c:pt>
                <c:pt idx="24862">
                  <c:v>42.3827</c:v>
                </c:pt>
                <c:pt idx="24863">
                  <c:v>42.3843666666667</c:v>
                </c:pt>
                <c:pt idx="24864">
                  <c:v>42.386033333333401</c:v>
                </c:pt>
                <c:pt idx="24865">
                  <c:v>42.387700000000002</c:v>
                </c:pt>
                <c:pt idx="24866">
                  <c:v>42.389366666666703</c:v>
                </c:pt>
                <c:pt idx="24867">
                  <c:v>42.391033333333397</c:v>
                </c:pt>
                <c:pt idx="24868">
                  <c:v>42.392699999999998</c:v>
                </c:pt>
                <c:pt idx="24869">
                  <c:v>42.394366666666699</c:v>
                </c:pt>
                <c:pt idx="24870">
                  <c:v>42.396033333333399</c:v>
                </c:pt>
                <c:pt idx="24871">
                  <c:v>42.3977</c:v>
                </c:pt>
                <c:pt idx="24872">
                  <c:v>42.399366666666701</c:v>
                </c:pt>
                <c:pt idx="24873">
                  <c:v>42.401033333333402</c:v>
                </c:pt>
                <c:pt idx="24874">
                  <c:v>42.402700000000003</c:v>
                </c:pt>
                <c:pt idx="24875">
                  <c:v>42.404366666666697</c:v>
                </c:pt>
                <c:pt idx="24876">
                  <c:v>42.406033333333397</c:v>
                </c:pt>
                <c:pt idx="24877">
                  <c:v>42.407699999999998</c:v>
                </c:pt>
                <c:pt idx="24878">
                  <c:v>42.409366666666699</c:v>
                </c:pt>
                <c:pt idx="24879">
                  <c:v>42.4110333333334</c:v>
                </c:pt>
                <c:pt idx="24880">
                  <c:v>42.412700000000001</c:v>
                </c:pt>
                <c:pt idx="24881">
                  <c:v>42.414366666666702</c:v>
                </c:pt>
                <c:pt idx="24882">
                  <c:v>42.416033333333402</c:v>
                </c:pt>
                <c:pt idx="24883">
                  <c:v>42.417700000000004</c:v>
                </c:pt>
                <c:pt idx="24884">
                  <c:v>42.419366666666697</c:v>
                </c:pt>
                <c:pt idx="24885">
                  <c:v>42.421033333333398</c:v>
                </c:pt>
                <c:pt idx="24886">
                  <c:v>42.422699999999999</c:v>
                </c:pt>
                <c:pt idx="24887">
                  <c:v>42.4243666666667</c:v>
                </c:pt>
                <c:pt idx="24888">
                  <c:v>42.4260333333334</c:v>
                </c:pt>
                <c:pt idx="24889">
                  <c:v>42.427700000000002</c:v>
                </c:pt>
                <c:pt idx="24890">
                  <c:v>42.429366666666702</c:v>
                </c:pt>
                <c:pt idx="24891">
                  <c:v>42.431033333333403</c:v>
                </c:pt>
                <c:pt idx="24892">
                  <c:v>42.432699999999997</c:v>
                </c:pt>
                <c:pt idx="24893">
                  <c:v>42.434366666666698</c:v>
                </c:pt>
                <c:pt idx="24894">
                  <c:v>42.436033333333398</c:v>
                </c:pt>
                <c:pt idx="24895">
                  <c:v>42.4377</c:v>
                </c:pt>
                <c:pt idx="24896">
                  <c:v>42.4393666666667</c:v>
                </c:pt>
                <c:pt idx="24897">
                  <c:v>42.441033333333401</c:v>
                </c:pt>
                <c:pt idx="24898">
                  <c:v>42.442700000000002</c:v>
                </c:pt>
                <c:pt idx="24899">
                  <c:v>42.444366666666703</c:v>
                </c:pt>
                <c:pt idx="24900">
                  <c:v>42.446033333333403</c:v>
                </c:pt>
                <c:pt idx="24901">
                  <c:v>42.447699999999998</c:v>
                </c:pt>
                <c:pt idx="24902">
                  <c:v>42.449366666666698</c:v>
                </c:pt>
                <c:pt idx="24903">
                  <c:v>42.451033333333399</c:v>
                </c:pt>
                <c:pt idx="24904">
                  <c:v>42.4527</c:v>
                </c:pt>
                <c:pt idx="24905">
                  <c:v>42.454366666666701</c:v>
                </c:pt>
                <c:pt idx="24906">
                  <c:v>42.456033333333401</c:v>
                </c:pt>
                <c:pt idx="24907">
                  <c:v>42.457700000000003</c:v>
                </c:pt>
                <c:pt idx="24908">
                  <c:v>42.459366666666703</c:v>
                </c:pt>
                <c:pt idx="24909">
                  <c:v>42.461033333333397</c:v>
                </c:pt>
                <c:pt idx="24910">
                  <c:v>42.462699999999998</c:v>
                </c:pt>
                <c:pt idx="24911">
                  <c:v>42.464366666666699</c:v>
                </c:pt>
                <c:pt idx="24912">
                  <c:v>42.466033333333399</c:v>
                </c:pt>
                <c:pt idx="24913">
                  <c:v>42.467700000000001</c:v>
                </c:pt>
                <c:pt idx="24914">
                  <c:v>42.469366666666701</c:v>
                </c:pt>
                <c:pt idx="24915">
                  <c:v>42.471033333333402</c:v>
                </c:pt>
                <c:pt idx="24916">
                  <c:v>42.472700000000003</c:v>
                </c:pt>
                <c:pt idx="24917">
                  <c:v>42.474366666666697</c:v>
                </c:pt>
                <c:pt idx="24918">
                  <c:v>42.476033333333397</c:v>
                </c:pt>
                <c:pt idx="24919">
                  <c:v>42.477699999999999</c:v>
                </c:pt>
                <c:pt idx="24920">
                  <c:v>42.479366666666699</c:v>
                </c:pt>
                <c:pt idx="24921">
                  <c:v>42.4810333333334</c:v>
                </c:pt>
                <c:pt idx="24922">
                  <c:v>42.482700000000001</c:v>
                </c:pt>
                <c:pt idx="24923">
                  <c:v>42.484366666666702</c:v>
                </c:pt>
                <c:pt idx="24924">
                  <c:v>42.486033333333403</c:v>
                </c:pt>
                <c:pt idx="24925">
                  <c:v>42.487699999999997</c:v>
                </c:pt>
                <c:pt idx="24926">
                  <c:v>42.489366666666697</c:v>
                </c:pt>
                <c:pt idx="24927">
                  <c:v>42.491033333333398</c:v>
                </c:pt>
                <c:pt idx="24928">
                  <c:v>42.492699999999999</c:v>
                </c:pt>
                <c:pt idx="24929">
                  <c:v>42.4943666666667</c:v>
                </c:pt>
                <c:pt idx="24930">
                  <c:v>42.496033333333401</c:v>
                </c:pt>
                <c:pt idx="24931">
                  <c:v>42.497700000000002</c:v>
                </c:pt>
                <c:pt idx="24932">
                  <c:v>42.499366666666702</c:v>
                </c:pt>
                <c:pt idx="24933">
                  <c:v>42.501033333333403</c:v>
                </c:pt>
                <c:pt idx="24934">
                  <c:v>42.502699999999997</c:v>
                </c:pt>
                <c:pt idx="24935">
                  <c:v>42.504366666666698</c:v>
                </c:pt>
                <c:pt idx="24936">
                  <c:v>42.506033333333399</c:v>
                </c:pt>
                <c:pt idx="24937">
                  <c:v>42.5077</c:v>
                </c:pt>
                <c:pt idx="24938">
                  <c:v>42.5093666666667</c:v>
                </c:pt>
                <c:pt idx="24939">
                  <c:v>42.511033333333401</c:v>
                </c:pt>
                <c:pt idx="24940">
                  <c:v>42.512700000000002</c:v>
                </c:pt>
                <c:pt idx="24941">
                  <c:v>42.514366666666703</c:v>
                </c:pt>
                <c:pt idx="24942">
                  <c:v>42.516033333333397</c:v>
                </c:pt>
                <c:pt idx="24943">
                  <c:v>42.517699999999998</c:v>
                </c:pt>
                <c:pt idx="24944">
                  <c:v>42.519366666666699</c:v>
                </c:pt>
                <c:pt idx="24945">
                  <c:v>42.521033333333399</c:v>
                </c:pt>
                <c:pt idx="24946">
                  <c:v>42.5227</c:v>
                </c:pt>
                <c:pt idx="24947">
                  <c:v>42.524366666666701</c:v>
                </c:pt>
                <c:pt idx="24948">
                  <c:v>42.526033333333402</c:v>
                </c:pt>
                <c:pt idx="24949">
                  <c:v>42.527700000000003</c:v>
                </c:pt>
                <c:pt idx="24950">
                  <c:v>42.529366666666697</c:v>
                </c:pt>
                <c:pt idx="24951">
                  <c:v>42.531033333333397</c:v>
                </c:pt>
                <c:pt idx="24952">
                  <c:v>42.532699999999998</c:v>
                </c:pt>
                <c:pt idx="24953">
                  <c:v>42.534366666666699</c:v>
                </c:pt>
                <c:pt idx="24954">
                  <c:v>42.5360333333334</c:v>
                </c:pt>
                <c:pt idx="24955">
                  <c:v>42.537700000000001</c:v>
                </c:pt>
                <c:pt idx="24956">
                  <c:v>42.539366666666702</c:v>
                </c:pt>
                <c:pt idx="24957">
                  <c:v>42.541033333333402</c:v>
                </c:pt>
                <c:pt idx="24958">
                  <c:v>42.542700000000004</c:v>
                </c:pt>
                <c:pt idx="24959">
                  <c:v>42.544366666666697</c:v>
                </c:pt>
                <c:pt idx="24960">
                  <c:v>42.546033333333398</c:v>
                </c:pt>
                <c:pt idx="24961">
                  <c:v>42.547699999999999</c:v>
                </c:pt>
                <c:pt idx="24962">
                  <c:v>42.5493666666667</c:v>
                </c:pt>
                <c:pt idx="24963">
                  <c:v>42.5510333333334</c:v>
                </c:pt>
                <c:pt idx="24964">
                  <c:v>42.552700000000002</c:v>
                </c:pt>
                <c:pt idx="24965">
                  <c:v>42.554366666666702</c:v>
                </c:pt>
                <c:pt idx="24966">
                  <c:v>42.556033333333403</c:v>
                </c:pt>
                <c:pt idx="24967">
                  <c:v>42.557699999999997</c:v>
                </c:pt>
                <c:pt idx="24968">
                  <c:v>42.559366666666698</c:v>
                </c:pt>
                <c:pt idx="24969">
                  <c:v>42.561033333333398</c:v>
                </c:pt>
                <c:pt idx="24970">
                  <c:v>42.5627</c:v>
                </c:pt>
                <c:pt idx="24971">
                  <c:v>42.5643666666667</c:v>
                </c:pt>
                <c:pt idx="24972">
                  <c:v>42.566033333333401</c:v>
                </c:pt>
                <c:pt idx="24973">
                  <c:v>42.567700000000002</c:v>
                </c:pt>
                <c:pt idx="24974">
                  <c:v>42.569366666666703</c:v>
                </c:pt>
                <c:pt idx="24975">
                  <c:v>42.571033333333403</c:v>
                </c:pt>
                <c:pt idx="24976">
                  <c:v>42.572699999999998</c:v>
                </c:pt>
                <c:pt idx="24977">
                  <c:v>42.574366666666698</c:v>
                </c:pt>
                <c:pt idx="24978">
                  <c:v>42.576033333333399</c:v>
                </c:pt>
                <c:pt idx="24979">
                  <c:v>42.5777</c:v>
                </c:pt>
                <c:pt idx="24980">
                  <c:v>42.579366666666701</c:v>
                </c:pt>
                <c:pt idx="24981">
                  <c:v>42.581033333333401</c:v>
                </c:pt>
                <c:pt idx="24982">
                  <c:v>42.582700000000003</c:v>
                </c:pt>
                <c:pt idx="24983">
                  <c:v>42.584366666666703</c:v>
                </c:pt>
                <c:pt idx="24984">
                  <c:v>42.586033333333397</c:v>
                </c:pt>
                <c:pt idx="24985">
                  <c:v>42.587699999999998</c:v>
                </c:pt>
                <c:pt idx="24986">
                  <c:v>42.589366666666699</c:v>
                </c:pt>
                <c:pt idx="24987">
                  <c:v>42.591033333333399</c:v>
                </c:pt>
                <c:pt idx="24988">
                  <c:v>42.592700000000001</c:v>
                </c:pt>
                <c:pt idx="24989">
                  <c:v>42.594366666666701</c:v>
                </c:pt>
                <c:pt idx="24990">
                  <c:v>42.596033333333402</c:v>
                </c:pt>
                <c:pt idx="24991">
                  <c:v>42.597700000000003</c:v>
                </c:pt>
                <c:pt idx="24992">
                  <c:v>42.599366666666697</c:v>
                </c:pt>
                <c:pt idx="24993">
                  <c:v>42.601033333333397</c:v>
                </c:pt>
                <c:pt idx="24994">
                  <c:v>42.602699999999999</c:v>
                </c:pt>
                <c:pt idx="24995">
                  <c:v>42.604366666666699</c:v>
                </c:pt>
                <c:pt idx="24996">
                  <c:v>42.6060333333334</c:v>
                </c:pt>
                <c:pt idx="24997">
                  <c:v>42.607700000000001</c:v>
                </c:pt>
                <c:pt idx="24998">
                  <c:v>42.609366666666702</c:v>
                </c:pt>
                <c:pt idx="24999">
                  <c:v>42.611033333333303</c:v>
                </c:pt>
                <c:pt idx="25000">
                  <c:v>42.612699999999997</c:v>
                </c:pt>
                <c:pt idx="25001">
                  <c:v>42.614366666666697</c:v>
                </c:pt>
                <c:pt idx="25002">
                  <c:v>42.616033333333398</c:v>
                </c:pt>
                <c:pt idx="25003">
                  <c:v>42.617699999999999</c:v>
                </c:pt>
                <c:pt idx="25004">
                  <c:v>42.6193666666667</c:v>
                </c:pt>
                <c:pt idx="25005">
                  <c:v>42.621033333333401</c:v>
                </c:pt>
                <c:pt idx="25006">
                  <c:v>42.622700000000002</c:v>
                </c:pt>
                <c:pt idx="25007">
                  <c:v>42.624366666666702</c:v>
                </c:pt>
                <c:pt idx="25008">
                  <c:v>42.626033333333297</c:v>
                </c:pt>
                <c:pt idx="25009">
                  <c:v>42.627699999999997</c:v>
                </c:pt>
                <c:pt idx="25010">
                  <c:v>42.629366666666698</c:v>
                </c:pt>
                <c:pt idx="25011">
                  <c:v>42.631033333333399</c:v>
                </c:pt>
                <c:pt idx="25012">
                  <c:v>42.6327</c:v>
                </c:pt>
                <c:pt idx="25013">
                  <c:v>42.6343666666667</c:v>
                </c:pt>
                <c:pt idx="25014">
                  <c:v>42.636033333333401</c:v>
                </c:pt>
                <c:pt idx="25015">
                  <c:v>42.637700000000002</c:v>
                </c:pt>
                <c:pt idx="25016">
                  <c:v>42.639366666666703</c:v>
                </c:pt>
                <c:pt idx="25017">
                  <c:v>42.641033333333397</c:v>
                </c:pt>
                <c:pt idx="25018">
                  <c:v>42.642699999999998</c:v>
                </c:pt>
                <c:pt idx="25019">
                  <c:v>42.644366666666699</c:v>
                </c:pt>
                <c:pt idx="25020">
                  <c:v>42.646033333333399</c:v>
                </c:pt>
                <c:pt idx="25021">
                  <c:v>42.6477</c:v>
                </c:pt>
                <c:pt idx="25022">
                  <c:v>42.649366666666701</c:v>
                </c:pt>
                <c:pt idx="25023">
                  <c:v>42.651033333333402</c:v>
                </c:pt>
                <c:pt idx="25024">
                  <c:v>42.652700000000003</c:v>
                </c:pt>
                <c:pt idx="25025">
                  <c:v>42.654366666666697</c:v>
                </c:pt>
                <c:pt idx="25026">
                  <c:v>42.656033333333397</c:v>
                </c:pt>
                <c:pt idx="25027">
                  <c:v>42.657699999999998</c:v>
                </c:pt>
                <c:pt idx="25028">
                  <c:v>42.659366666666699</c:v>
                </c:pt>
                <c:pt idx="25029">
                  <c:v>42.6610333333334</c:v>
                </c:pt>
                <c:pt idx="25030">
                  <c:v>42.662700000000001</c:v>
                </c:pt>
                <c:pt idx="25031">
                  <c:v>42.664366666666702</c:v>
                </c:pt>
                <c:pt idx="25032">
                  <c:v>42.666033333333402</c:v>
                </c:pt>
                <c:pt idx="25033">
                  <c:v>42.667700000000004</c:v>
                </c:pt>
                <c:pt idx="25034">
                  <c:v>42.669366666666697</c:v>
                </c:pt>
                <c:pt idx="25035">
                  <c:v>42.671033333333398</c:v>
                </c:pt>
                <c:pt idx="25036">
                  <c:v>42.672699999999999</c:v>
                </c:pt>
                <c:pt idx="25037">
                  <c:v>42.6743666666667</c:v>
                </c:pt>
                <c:pt idx="25038">
                  <c:v>42.6760333333334</c:v>
                </c:pt>
                <c:pt idx="25039">
                  <c:v>42.677700000000002</c:v>
                </c:pt>
                <c:pt idx="25040">
                  <c:v>42.679366666666702</c:v>
                </c:pt>
                <c:pt idx="25041">
                  <c:v>42.681033333333403</c:v>
                </c:pt>
                <c:pt idx="25042">
                  <c:v>42.682699999999997</c:v>
                </c:pt>
                <c:pt idx="25043">
                  <c:v>42.684366666666698</c:v>
                </c:pt>
                <c:pt idx="25044">
                  <c:v>42.686033333333398</c:v>
                </c:pt>
                <c:pt idx="25045">
                  <c:v>42.6877</c:v>
                </c:pt>
                <c:pt idx="25046">
                  <c:v>42.6893666666667</c:v>
                </c:pt>
                <c:pt idx="25047">
                  <c:v>42.691033333333401</c:v>
                </c:pt>
                <c:pt idx="25048">
                  <c:v>42.692700000000002</c:v>
                </c:pt>
                <c:pt idx="25049">
                  <c:v>42.694366666666703</c:v>
                </c:pt>
                <c:pt idx="25050">
                  <c:v>42.696033333333403</c:v>
                </c:pt>
                <c:pt idx="25051">
                  <c:v>42.697699999999998</c:v>
                </c:pt>
                <c:pt idx="25052">
                  <c:v>42.699366666666698</c:v>
                </c:pt>
                <c:pt idx="25053">
                  <c:v>42.701033333333399</c:v>
                </c:pt>
                <c:pt idx="25054">
                  <c:v>42.7027</c:v>
                </c:pt>
                <c:pt idx="25055">
                  <c:v>42.704366666666701</c:v>
                </c:pt>
                <c:pt idx="25056">
                  <c:v>42.706033333333401</c:v>
                </c:pt>
                <c:pt idx="25057">
                  <c:v>42.707700000000003</c:v>
                </c:pt>
                <c:pt idx="25058">
                  <c:v>42.709366666666703</c:v>
                </c:pt>
                <c:pt idx="25059">
                  <c:v>42.711033333333397</c:v>
                </c:pt>
                <c:pt idx="25060">
                  <c:v>42.712699999999998</c:v>
                </c:pt>
                <c:pt idx="25061">
                  <c:v>42.714366666666699</c:v>
                </c:pt>
                <c:pt idx="25062">
                  <c:v>42.716033333333399</c:v>
                </c:pt>
                <c:pt idx="25063">
                  <c:v>42.717700000000001</c:v>
                </c:pt>
                <c:pt idx="25064">
                  <c:v>42.719366666666701</c:v>
                </c:pt>
                <c:pt idx="25065">
                  <c:v>42.721033333333402</c:v>
                </c:pt>
                <c:pt idx="25066">
                  <c:v>42.722700000000003</c:v>
                </c:pt>
                <c:pt idx="25067">
                  <c:v>42.724366666666697</c:v>
                </c:pt>
                <c:pt idx="25068">
                  <c:v>42.726033333333397</c:v>
                </c:pt>
                <c:pt idx="25069">
                  <c:v>42.727699999999999</c:v>
                </c:pt>
                <c:pt idx="25070">
                  <c:v>42.729366666666699</c:v>
                </c:pt>
                <c:pt idx="25071">
                  <c:v>42.7310333333334</c:v>
                </c:pt>
                <c:pt idx="25072">
                  <c:v>42.732700000000001</c:v>
                </c:pt>
                <c:pt idx="25073">
                  <c:v>42.734366666666702</c:v>
                </c:pt>
                <c:pt idx="25074">
                  <c:v>42.736033333333403</c:v>
                </c:pt>
                <c:pt idx="25075">
                  <c:v>42.737699999999997</c:v>
                </c:pt>
                <c:pt idx="25076">
                  <c:v>42.739366666666697</c:v>
                </c:pt>
                <c:pt idx="25077">
                  <c:v>42.741033333333398</c:v>
                </c:pt>
                <c:pt idx="25078">
                  <c:v>42.742699999999999</c:v>
                </c:pt>
                <c:pt idx="25079">
                  <c:v>42.7443666666667</c:v>
                </c:pt>
                <c:pt idx="25080">
                  <c:v>42.746033333333401</c:v>
                </c:pt>
                <c:pt idx="25081">
                  <c:v>42.747700000000002</c:v>
                </c:pt>
                <c:pt idx="25082">
                  <c:v>42.749366666666702</c:v>
                </c:pt>
                <c:pt idx="25083">
                  <c:v>42.751033333333403</c:v>
                </c:pt>
                <c:pt idx="25084">
                  <c:v>42.752699999999997</c:v>
                </c:pt>
                <c:pt idx="25085">
                  <c:v>42.754366666666698</c:v>
                </c:pt>
                <c:pt idx="25086">
                  <c:v>42.756033333333399</c:v>
                </c:pt>
                <c:pt idx="25087">
                  <c:v>42.7577</c:v>
                </c:pt>
                <c:pt idx="25088">
                  <c:v>42.7593666666667</c:v>
                </c:pt>
                <c:pt idx="25089">
                  <c:v>42.761033333333401</c:v>
                </c:pt>
                <c:pt idx="25090">
                  <c:v>42.762700000000002</c:v>
                </c:pt>
                <c:pt idx="25091">
                  <c:v>42.764366666666703</c:v>
                </c:pt>
                <c:pt idx="25092">
                  <c:v>42.766033333333397</c:v>
                </c:pt>
                <c:pt idx="25093">
                  <c:v>42.767699999999998</c:v>
                </c:pt>
                <c:pt idx="25094">
                  <c:v>42.769366666666699</c:v>
                </c:pt>
                <c:pt idx="25095">
                  <c:v>42.771033333333399</c:v>
                </c:pt>
                <c:pt idx="25096">
                  <c:v>42.7727</c:v>
                </c:pt>
                <c:pt idx="25097">
                  <c:v>42.774366666666701</c:v>
                </c:pt>
                <c:pt idx="25098">
                  <c:v>42.776033333333402</c:v>
                </c:pt>
                <c:pt idx="25099">
                  <c:v>42.777700000000003</c:v>
                </c:pt>
                <c:pt idx="25100">
                  <c:v>42.779366666666697</c:v>
                </c:pt>
                <c:pt idx="25101">
                  <c:v>42.781033333333397</c:v>
                </c:pt>
                <c:pt idx="25102">
                  <c:v>42.782699999999998</c:v>
                </c:pt>
                <c:pt idx="25103">
                  <c:v>42.784366666666699</c:v>
                </c:pt>
                <c:pt idx="25104">
                  <c:v>42.7860333333334</c:v>
                </c:pt>
                <c:pt idx="25105">
                  <c:v>42.787700000000001</c:v>
                </c:pt>
                <c:pt idx="25106">
                  <c:v>42.789366666666702</c:v>
                </c:pt>
                <c:pt idx="25107">
                  <c:v>42.791033333333402</c:v>
                </c:pt>
                <c:pt idx="25108">
                  <c:v>42.792700000000004</c:v>
                </c:pt>
                <c:pt idx="25109">
                  <c:v>42.794366666666697</c:v>
                </c:pt>
                <c:pt idx="25110">
                  <c:v>42.796033333333398</c:v>
                </c:pt>
                <c:pt idx="25111">
                  <c:v>42.797699999999999</c:v>
                </c:pt>
                <c:pt idx="25112">
                  <c:v>42.7993666666667</c:v>
                </c:pt>
                <c:pt idx="25113">
                  <c:v>42.8010333333334</c:v>
                </c:pt>
                <c:pt idx="25114">
                  <c:v>42.802700000000002</c:v>
                </c:pt>
                <c:pt idx="25115">
                  <c:v>42.804366666666702</c:v>
                </c:pt>
                <c:pt idx="25116">
                  <c:v>42.806033333333403</c:v>
                </c:pt>
                <c:pt idx="25117">
                  <c:v>42.807699999999997</c:v>
                </c:pt>
                <c:pt idx="25118">
                  <c:v>42.809366666666698</c:v>
                </c:pt>
                <c:pt idx="25119">
                  <c:v>42.811033333333398</c:v>
                </c:pt>
                <c:pt idx="25120">
                  <c:v>42.8127</c:v>
                </c:pt>
                <c:pt idx="25121">
                  <c:v>42.8143666666667</c:v>
                </c:pt>
                <c:pt idx="25122">
                  <c:v>42.816033333333401</c:v>
                </c:pt>
                <c:pt idx="25123">
                  <c:v>42.817700000000002</c:v>
                </c:pt>
                <c:pt idx="25124">
                  <c:v>42.819366666666703</c:v>
                </c:pt>
                <c:pt idx="25125">
                  <c:v>42.821033333333403</c:v>
                </c:pt>
                <c:pt idx="25126">
                  <c:v>42.822699999999998</c:v>
                </c:pt>
                <c:pt idx="25127">
                  <c:v>42.824366666666698</c:v>
                </c:pt>
                <c:pt idx="25128">
                  <c:v>42.826033333333399</c:v>
                </c:pt>
                <c:pt idx="25129">
                  <c:v>42.8277</c:v>
                </c:pt>
                <c:pt idx="25130">
                  <c:v>42.829366666666701</c:v>
                </c:pt>
                <c:pt idx="25131">
                  <c:v>42.831033333333401</c:v>
                </c:pt>
                <c:pt idx="25132">
                  <c:v>42.832700000000003</c:v>
                </c:pt>
                <c:pt idx="25133">
                  <c:v>42.834366666666703</c:v>
                </c:pt>
                <c:pt idx="25134">
                  <c:v>42.836033333333397</c:v>
                </c:pt>
                <c:pt idx="25135">
                  <c:v>42.837699999999998</c:v>
                </c:pt>
                <c:pt idx="25136">
                  <c:v>42.839366666666699</c:v>
                </c:pt>
                <c:pt idx="25137">
                  <c:v>42.841033333333399</c:v>
                </c:pt>
                <c:pt idx="25138">
                  <c:v>42.842700000000001</c:v>
                </c:pt>
                <c:pt idx="25139">
                  <c:v>42.844366666666701</c:v>
                </c:pt>
                <c:pt idx="25140">
                  <c:v>42.846033333333402</c:v>
                </c:pt>
                <c:pt idx="25141">
                  <c:v>42.847700000000003</c:v>
                </c:pt>
                <c:pt idx="25142">
                  <c:v>42.849366666666697</c:v>
                </c:pt>
                <c:pt idx="25143">
                  <c:v>42.851033333333397</c:v>
                </c:pt>
                <c:pt idx="25144">
                  <c:v>42.852699999999999</c:v>
                </c:pt>
                <c:pt idx="25145">
                  <c:v>42.854366666666699</c:v>
                </c:pt>
                <c:pt idx="25146">
                  <c:v>42.8560333333334</c:v>
                </c:pt>
                <c:pt idx="25147">
                  <c:v>42.857700000000001</c:v>
                </c:pt>
                <c:pt idx="25148">
                  <c:v>42.859366666666702</c:v>
                </c:pt>
                <c:pt idx="25149">
                  <c:v>42.861033333333403</c:v>
                </c:pt>
                <c:pt idx="25150">
                  <c:v>42.862699999999997</c:v>
                </c:pt>
                <c:pt idx="25151">
                  <c:v>42.864366666666697</c:v>
                </c:pt>
                <c:pt idx="25152">
                  <c:v>42.866033333333398</c:v>
                </c:pt>
                <c:pt idx="25153">
                  <c:v>42.867699999999999</c:v>
                </c:pt>
                <c:pt idx="25154">
                  <c:v>42.8693666666667</c:v>
                </c:pt>
                <c:pt idx="25155">
                  <c:v>42.871033333333401</c:v>
                </c:pt>
                <c:pt idx="25156">
                  <c:v>42.872700000000002</c:v>
                </c:pt>
                <c:pt idx="25157">
                  <c:v>42.874366666666702</c:v>
                </c:pt>
                <c:pt idx="25158">
                  <c:v>42.876033333333403</c:v>
                </c:pt>
                <c:pt idx="25159">
                  <c:v>42.877699999999997</c:v>
                </c:pt>
                <c:pt idx="25160">
                  <c:v>42.879366666666698</c:v>
                </c:pt>
                <c:pt idx="25161">
                  <c:v>42.881033333333399</c:v>
                </c:pt>
                <c:pt idx="25162">
                  <c:v>42.8827</c:v>
                </c:pt>
                <c:pt idx="25163">
                  <c:v>42.8843666666667</c:v>
                </c:pt>
                <c:pt idx="25164">
                  <c:v>42.886033333333401</c:v>
                </c:pt>
                <c:pt idx="25165">
                  <c:v>42.887700000000002</c:v>
                </c:pt>
                <c:pt idx="25166">
                  <c:v>42.889366666666703</c:v>
                </c:pt>
                <c:pt idx="25167">
                  <c:v>42.891033333333397</c:v>
                </c:pt>
                <c:pt idx="25168">
                  <c:v>42.892699999999998</c:v>
                </c:pt>
                <c:pt idx="25169">
                  <c:v>42.894366666666699</c:v>
                </c:pt>
                <c:pt idx="25170">
                  <c:v>42.896033333333399</c:v>
                </c:pt>
                <c:pt idx="25171">
                  <c:v>42.8977</c:v>
                </c:pt>
                <c:pt idx="25172">
                  <c:v>42.899366666666701</c:v>
                </c:pt>
                <c:pt idx="25173">
                  <c:v>42.901033333333402</c:v>
                </c:pt>
                <c:pt idx="25174">
                  <c:v>42.902700000000003</c:v>
                </c:pt>
                <c:pt idx="25175">
                  <c:v>42.904366666666697</c:v>
                </c:pt>
                <c:pt idx="25176">
                  <c:v>42.906033333333397</c:v>
                </c:pt>
                <c:pt idx="25177">
                  <c:v>42.907699999999998</c:v>
                </c:pt>
                <c:pt idx="25178">
                  <c:v>42.909366666666699</c:v>
                </c:pt>
                <c:pt idx="25179">
                  <c:v>42.9110333333334</c:v>
                </c:pt>
                <c:pt idx="25180">
                  <c:v>42.912700000000001</c:v>
                </c:pt>
                <c:pt idx="25181">
                  <c:v>42.914366666666702</c:v>
                </c:pt>
                <c:pt idx="25182">
                  <c:v>42.916033333333402</c:v>
                </c:pt>
                <c:pt idx="25183">
                  <c:v>42.917700000000004</c:v>
                </c:pt>
                <c:pt idx="25184">
                  <c:v>42.919366666666697</c:v>
                </c:pt>
                <c:pt idx="25185">
                  <c:v>42.921033333333398</c:v>
                </c:pt>
                <c:pt idx="25186">
                  <c:v>42.922699999999999</c:v>
                </c:pt>
                <c:pt idx="25187">
                  <c:v>42.9243666666667</c:v>
                </c:pt>
                <c:pt idx="25188">
                  <c:v>42.9260333333334</c:v>
                </c:pt>
                <c:pt idx="25189">
                  <c:v>42.927700000000002</c:v>
                </c:pt>
                <c:pt idx="25190">
                  <c:v>42.929366666666702</c:v>
                </c:pt>
                <c:pt idx="25191">
                  <c:v>42.931033333333303</c:v>
                </c:pt>
                <c:pt idx="25192">
                  <c:v>42.932699999999997</c:v>
                </c:pt>
                <c:pt idx="25193">
                  <c:v>42.934366666666698</c:v>
                </c:pt>
                <c:pt idx="25194">
                  <c:v>42.936033333333398</c:v>
                </c:pt>
                <c:pt idx="25195">
                  <c:v>42.9377</c:v>
                </c:pt>
                <c:pt idx="25196">
                  <c:v>42.9393666666667</c:v>
                </c:pt>
                <c:pt idx="25197">
                  <c:v>42.941033333333401</c:v>
                </c:pt>
                <c:pt idx="25198">
                  <c:v>42.942700000000002</c:v>
                </c:pt>
                <c:pt idx="25199">
                  <c:v>42.944366666666703</c:v>
                </c:pt>
                <c:pt idx="25200">
                  <c:v>42.946033333333297</c:v>
                </c:pt>
                <c:pt idx="25201">
                  <c:v>42.947699999999998</c:v>
                </c:pt>
                <c:pt idx="25202">
                  <c:v>42.949366666666698</c:v>
                </c:pt>
                <c:pt idx="25203">
                  <c:v>42.951033333333399</c:v>
                </c:pt>
                <c:pt idx="25204">
                  <c:v>42.9527</c:v>
                </c:pt>
                <c:pt idx="25205">
                  <c:v>42.954366666666701</c:v>
                </c:pt>
                <c:pt idx="25206">
                  <c:v>42.956033333333401</c:v>
                </c:pt>
                <c:pt idx="25207">
                  <c:v>42.957700000000003</c:v>
                </c:pt>
                <c:pt idx="25208">
                  <c:v>42.959366666666703</c:v>
                </c:pt>
                <c:pt idx="25209">
                  <c:v>42.961033333333397</c:v>
                </c:pt>
                <c:pt idx="25210">
                  <c:v>42.962699999999998</c:v>
                </c:pt>
                <c:pt idx="25211">
                  <c:v>42.964366666666699</c:v>
                </c:pt>
                <c:pt idx="25212">
                  <c:v>42.966033333333399</c:v>
                </c:pt>
                <c:pt idx="25213">
                  <c:v>42.967700000000001</c:v>
                </c:pt>
                <c:pt idx="25214">
                  <c:v>42.969366666666701</c:v>
                </c:pt>
                <c:pt idx="25215">
                  <c:v>42.971033333333402</c:v>
                </c:pt>
                <c:pt idx="25216">
                  <c:v>42.972700000000003</c:v>
                </c:pt>
                <c:pt idx="25217">
                  <c:v>42.974366666666697</c:v>
                </c:pt>
                <c:pt idx="25218">
                  <c:v>42.976033333333397</c:v>
                </c:pt>
                <c:pt idx="25219">
                  <c:v>42.977699999999999</c:v>
                </c:pt>
                <c:pt idx="25220">
                  <c:v>42.979366666666699</c:v>
                </c:pt>
                <c:pt idx="25221">
                  <c:v>42.9810333333334</c:v>
                </c:pt>
                <c:pt idx="25222">
                  <c:v>42.982700000000001</c:v>
                </c:pt>
                <c:pt idx="25223">
                  <c:v>42.984366666666702</c:v>
                </c:pt>
                <c:pt idx="25224">
                  <c:v>42.986033333333403</c:v>
                </c:pt>
                <c:pt idx="25225">
                  <c:v>42.987699999999997</c:v>
                </c:pt>
                <c:pt idx="25226">
                  <c:v>42.989366666666697</c:v>
                </c:pt>
                <c:pt idx="25227">
                  <c:v>42.991033333333398</c:v>
                </c:pt>
                <c:pt idx="25228">
                  <c:v>42.992699999999999</c:v>
                </c:pt>
                <c:pt idx="25229">
                  <c:v>42.9943666666667</c:v>
                </c:pt>
                <c:pt idx="25230">
                  <c:v>42.996033333333401</c:v>
                </c:pt>
                <c:pt idx="25231">
                  <c:v>42.997700000000002</c:v>
                </c:pt>
                <c:pt idx="25232">
                  <c:v>42.999366666666702</c:v>
                </c:pt>
                <c:pt idx="25233">
                  <c:v>43.001033333333403</c:v>
                </c:pt>
                <c:pt idx="25234">
                  <c:v>43.002699999999997</c:v>
                </c:pt>
                <c:pt idx="25235">
                  <c:v>43.004366666666698</c:v>
                </c:pt>
                <c:pt idx="25236">
                  <c:v>43.006033333333399</c:v>
                </c:pt>
                <c:pt idx="25237">
                  <c:v>43.0077</c:v>
                </c:pt>
                <c:pt idx="25238">
                  <c:v>43.0093666666667</c:v>
                </c:pt>
                <c:pt idx="25239">
                  <c:v>43.011033333333401</c:v>
                </c:pt>
                <c:pt idx="25240">
                  <c:v>43.012700000000002</c:v>
                </c:pt>
                <c:pt idx="25241">
                  <c:v>43.014366666666703</c:v>
                </c:pt>
                <c:pt idx="25242">
                  <c:v>43.016033333333397</c:v>
                </c:pt>
                <c:pt idx="25243">
                  <c:v>43.017699999999998</c:v>
                </c:pt>
                <c:pt idx="25244">
                  <c:v>43.019366666666699</c:v>
                </c:pt>
                <c:pt idx="25245">
                  <c:v>43.021033333333399</c:v>
                </c:pt>
                <c:pt idx="25246">
                  <c:v>43.0227</c:v>
                </c:pt>
                <c:pt idx="25247">
                  <c:v>43.024366666666701</c:v>
                </c:pt>
                <c:pt idx="25248">
                  <c:v>43.026033333333402</c:v>
                </c:pt>
                <c:pt idx="25249">
                  <c:v>43.027700000000003</c:v>
                </c:pt>
                <c:pt idx="25250">
                  <c:v>43.029366666666697</c:v>
                </c:pt>
                <c:pt idx="25251">
                  <c:v>43.031033333333397</c:v>
                </c:pt>
                <c:pt idx="25252">
                  <c:v>43.032699999999998</c:v>
                </c:pt>
                <c:pt idx="25253">
                  <c:v>43.034366666666699</c:v>
                </c:pt>
                <c:pt idx="25254">
                  <c:v>43.0360333333334</c:v>
                </c:pt>
                <c:pt idx="25255">
                  <c:v>43.037700000000001</c:v>
                </c:pt>
                <c:pt idx="25256">
                  <c:v>43.039366666666702</c:v>
                </c:pt>
                <c:pt idx="25257">
                  <c:v>43.041033333333402</c:v>
                </c:pt>
                <c:pt idx="25258">
                  <c:v>43.042700000000004</c:v>
                </c:pt>
                <c:pt idx="25259">
                  <c:v>43.044366666666697</c:v>
                </c:pt>
                <c:pt idx="25260">
                  <c:v>43.046033333333398</c:v>
                </c:pt>
                <c:pt idx="25261">
                  <c:v>43.047699999999999</c:v>
                </c:pt>
                <c:pt idx="25262">
                  <c:v>43.0493666666667</c:v>
                </c:pt>
                <c:pt idx="25263">
                  <c:v>43.0510333333334</c:v>
                </c:pt>
                <c:pt idx="25264">
                  <c:v>43.052700000000002</c:v>
                </c:pt>
                <c:pt idx="25265">
                  <c:v>43.054366666666702</c:v>
                </c:pt>
                <c:pt idx="25266">
                  <c:v>43.056033333333403</c:v>
                </c:pt>
                <c:pt idx="25267">
                  <c:v>43.057699999999997</c:v>
                </c:pt>
                <c:pt idx="25268">
                  <c:v>43.059366666666698</c:v>
                </c:pt>
                <c:pt idx="25269">
                  <c:v>43.061033333333398</c:v>
                </c:pt>
                <c:pt idx="25270">
                  <c:v>43.0627</c:v>
                </c:pt>
                <c:pt idx="25271">
                  <c:v>43.0643666666667</c:v>
                </c:pt>
                <c:pt idx="25272">
                  <c:v>43.066033333333401</c:v>
                </c:pt>
                <c:pt idx="25273">
                  <c:v>43.067700000000002</c:v>
                </c:pt>
                <c:pt idx="25274">
                  <c:v>43.069366666666703</c:v>
                </c:pt>
                <c:pt idx="25275">
                  <c:v>43.071033333333403</c:v>
                </c:pt>
                <c:pt idx="25276">
                  <c:v>43.072699999999998</c:v>
                </c:pt>
                <c:pt idx="25277">
                  <c:v>43.074366666666698</c:v>
                </c:pt>
                <c:pt idx="25278">
                  <c:v>43.076033333333399</c:v>
                </c:pt>
                <c:pt idx="25279">
                  <c:v>43.0777</c:v>
                </c:pt>
                <c:pt idx="25280">
                  <c:v>43.079366666666701</c:v>
                </c:pt>
                <c:pt idx="25281">
                  <c:v>43.081033333333401</c:v>
                </c:pt>
                <c:pt idx="25282">
                  <c:v>43.082700000000003</c:v>
                </c:pt>
                <c:pt idx="25283">
                  <c:v>43.084366666666703</c:v>
                </c:pt>
                <c:pt idx="25284">
                  <c:v>43.086033333333397</c:v>
                </c:pt>
                <c:pt idx="25285">
                  <c:v>43.087699999999998</c:v>
                </c:pt>
                <c:pt idx="25286">
                  <c:v>43.089366666666699</c:v>
                </c:pt>
                <c:pt idx="25287">
                  <c:v>43.091033333333399</c:v>
                </c:pt>
                <c:pt idx="25288">
                  <c:v>43.092700000000001</c:v>
                </c:pt>
                <c:pt idx="25289">
                  <c:v>43.094366666666701</c:v>
                </c:pt>
                <c:pt idx="25290">
                  <c:v>43.096033333333402</c:v>
                </c:pt>
                <c:pt idx="25291">
                  <c:v>43.097700000000003</c:v>
                </c:pt>
                <c:pt idx="25292">
                  <c:v>43.099366666666697</c:v>
                </c:pt>
                <c:pt idx="25293">
                  <c:v>43.101033333333397</c:v>
                </c:pt>
                <c:pt idx="25294">
                  <c:v>43.102699999999999</c:v>
                </c:pt>
                <c:pt idx="25295">
                  <c:v>43.104366666666699</c:v>
                </c:pt>
                <c:pt idx="25296">
                  <c:v>43.1060333333334</c:v>
                </c:pt>
                <c:pt idx="25297">
                  <c:v>43.107700000000001</c:v>
                </c:pt>
                <c:pt idx="25298">
                  <c:v>43.109366666666702</c:v>
                </c:pt>
                <c:pt idx="25299">
                  <c:v>43.111033333333403</c:v>
                </c:pt>
                <c:pt idx="25300">
                  <c:v>43.112699999999997</c:v>
                </c:pt>
                <c:pt idx="25301">
                  <c:v>43.114366666666697</c:v>
                </c:pt>
                <c:pt idx="25302">
                  <c:v>43.116033333333398</c:v>
                </c:pt>
                <c:pt idx="25303">
                  <c:v>43.117699999999999</c:v>
                </c:pt>
                <c:pt idx="25304">
                  <c:v>43.1193666666667</c:v>
                </c:pt>
                <c:pt idx="25305">
                  <c:v>43.121033333333401</c:v>
                </c:pt>
                <c:pt idx="25306">
                  <c:v>43.122700000000002</c:v>
                </c:pt>
                <c:pt idx="25307">
                  <c:v>43.124366666666702</c:v>
                </c:pt>
                <c:pt idx="25308">
                  <c:v>43.126033333333403</c:v>
                </c:pt>
                <c:pt idx="25309">
                  <c:v>43.127699999999997</c:v>
                </c:pt>
                <c:pt idx="25310">
                  <c:v>43.129366666666698</c:v>
                </c:pt>
                <c:pt idx="25311">
                  <c:v>43.131033333333399</c:v>
                </c:pt>
                <c:pt idx="25312">
                  <c:v>43.1327</c:v>
                </c:pt>
                <c:pt idx="25313">
                  <c:v>43.1343666666667</c:v>
                </c:pt>
                <c:pt idx="25314">
                  <c:v>43.136033333333401</c:v>
                </c:pt>
                <c:pt idx="25315">
                  <c:v>43.137700000000002</c:v>
                </c:pt>
                <c:pt idx="25316">
                  <c:v>43.139366666666703</c:v>
                </c:pt>
                <c:pt idx="25317">
                  <c:v>43.141033333333397</c:v>
                </c:pt>
                <c:pt idx="25318">
                  <c:v>43.142699999999998</c:v>
                </c:pt>
                <c:pt idx="25319">
                  <c:v>43.144366666666699</c:v>
                </c:pt>
                <c:pt idx="25320">
                  <c:v>43.146033333333399</c:v>
                </c:pt>
                <c:pt idx="25321">
                  <c:v>43.1477</c:v>
                </c:pt>
                <c:pt idx="25322">
                  <c:v>43.149366666666701</c:v>
                </c:pt>
                <c:pt idx="25323">
                  <c:v>43.151033333333402</c:v>
                </c:pt>
                <c:pt idx="25324">
                  <c:v>43.152700000000003</c:v>
                </c:pt>
                <c:pt idx="25325">
                  <c:v>43.154366666666697</c:v>
                </c:pt>
                <c:pt idx="25326">
                  <c:v>43.156033333333397</c:v>
                </c:pt>
                <c:pt idx="25327">
                  <c:v>43.157699999999998</c:v>
                </c:pt>
                <c:pt idx="25328">
                  <c:v>43.159366666666699</c:v>
                </c:pt>
                <c:pt idx="25329">
                  <c:v>43.1610333333334</c:v>
                </c:pt>
                <c:pt idx="25330">
                  <c:v>43.162700000000001</c:v>
                </c:pt>
                <c:pt idx="25331">
                  <c:v>43.164366666666702</c:v>
                </c:pt>
                <c:pt idx="25332">
                  <c:v>43.166033333333402</c:v>
                </c:pt>
                <c:pt idx="25333">
                  <c:v>43.167700000000004</c:v>
                </c:pt>
                <c:pt idx="25334">
                  <c:v>43.169366666666697</c:v>
                </c:pt>
                <c:pt idx="25335">
                  <c:v>43.171033333333398</c:v>
                </c:pt>
                <c:pt idx="25336">
                  <c:v>43.172699999999999</c:v>
                </c:pt>
                <c:pt idx="25337">
                  <c:v>43.1743666666667</c:v>
                </c:pt>
                <c:pt idx="25338">
                  <c:v>43.1760333333334</c:v>
                </c:pt>
                <c:pt idx="25339">
                  <c:v>43.177700000000002</c:v>
                </c:pt>
                <c:pt idx="25340">
                  <c:v>43.179366666666702</c:v>
                </c:pt>
                <c:pt idx="25341">
                  <c:v>43.181033333333403</c:v>
                </c:pt>
                <c:pt idx="25342">
                  <c:v>43.182699999999997</c:v>
                </c:pt>
                <c:pt idx="25343">
                  <c:v>43.184366666666698</c:v>
                </c:pt>
                <c:pt idx="25344">
                  <c:v>43.186033333333398</c:v>
                </c:pt>
                <c:pt idx="25345">
                  <c:v>43.1877</c:v>
                </c:pt>
                <c:pt idx="25346">
                  <c:v>43.1893666666667</c:v>
                </c:pt>
                <c:pt idx="25347">
                  <c:v>43.191033333333401</c:v>
                </c:pt>
                <c:pt idx="25348">
                  <c:v>43.192700000000002</c:v>
                </c:pt>
                <c:pt idx="25349">
                  <c:v>43.194366666666703</c:v>
                </c:pt>
                <c:pt idx="25350">
                  <c:v>43.196033333333403</c:v>
                </c:pt>
                <c:pt idx="25351">
                  <c:v>43.197699999999998</c:v>
                </c:pt>
                <c:pt idx="25352">
                  <c:v>43.199366666666698</c:v>
                </c:pt>
                <c:pt idx="25353">
                  <c:v>43.201033333333399</c:v>
                </c:pt>
                <c:pt idx="25354">
                  <c:v>43.2027</c:v>
                </c:pt>
                <c:pt idx="25355">
                  <c:v>43.204366666666701</c:v>
                </c:pt>
                <c:pt idx="25356">
                  <c:v>43.206033333333401</c:v>
                </c:pt>
                <c:pt idx="25357">
                  <c:v>43.207700000000003</c:v>
                </c:pt>
                <c:pt idx="25358">
                  <c:v>43.209366666666703</c:v>
                </c:pt>
                <c:pt idx="25359">
                  <c:v>43.211033333333397</c:v>
                </c:pt>
                <c:pt idx="25360">
                  <c:v>43.212699999999998</c:v>
                </c:pt>
                <c:pt idx="25361">
                  <c:v>43.214366666666699</c:v>
                </c:pt>
                <c:pt idx="25362">
                  <c:v>43.216033333333399</c:v>
                </c:pt>
                <c:pt idx="25363">
                  <c:v>43.217700000000001</c:v>
                </c:pt>
                <c:pt idx="25364">
                  <c:v>43.219366666666701</c:v>
                </c:pt>
                <c:pt idx="25365">
                  <c:v>43.221033333333402</c:v>
                </c:pt>
                <c:pt idx="25366">
                  <c:v>43.222700000000003</c:v>
                </c:pt>
                <c:pt idx="25367">
                  <c:v>43.224366666666697</c:v>
                </c:pt>
                <c:pt idx="25368">
                  <c:v>43.226033333333397</c:v>
                </c:pt>
                <c:pt idx="25369">
                  <c:v>43.227699999999999</c:v>
                </c:pt>
                <c:pt idx="25370">
                  <c:v>43.229366666666699</c:v>
                </c:pt>
                <c:pt idx="25371">
                  <c:v>43.2310333333334</c:v>
                </c:pt>
                <c:pt idx="25372">
                  <c:v>43.232700000000001</c:v>
                </c:pt>
                <c:pt idx="25373">
                  <c:v>43.234366666666702</c:v>
                </c:pt>
                <c:pt idx="25374">
                  <c:v>43.236033333333303</c:v>
                </c:pt>
                <c:pt idx="25375">
                  <c:v>43.237699999999997</c:v>
                </c:pt>
                <c:pt idx="25376">
                  <c:v>43.239366666666697</c:v>
                </c:pt>
                <c:pt idx="25377">
                  <c:v>43.241033333333398</c:v>
                </c:pt>
                <c:pt idx="25378">
                  <c:v>43.242699999999999</c:v>
                </c:pt>
                <c:pt idx="25379">
                  <c:v>43.2443666666667</c:v>
                </c:pt>
                <c:pt idx="25380">
                  <c:v>43.246033333333401</c:v>
                </c:pt>
                <c:pt idx="25381">
                  <c:v>43.247700000000002</c:v>
                </c:pt>
                <c:pt idx="25382">
                  <c:v>43.249366666666702</c:v>
                </c:pt>
                <c:pt idx="25383">
                  <c:v>43.251033333333297</c:v>
                </c:pt>
                <c:pt idx="25384">
                  <c:v>43.252699999999997</c:v>
                </c:pt>
                <c:pt idx="25385">
                  <c:v>43.254366666666698</c:v>
                </c:pt>
                <c:pt idx="25386">
                  <c:v>43.256033333333399</c:v>
                </c:pt>
                <c:pt idx="25387">
                  <c:v>43.2577</c:v>
                </c:pt>
                <c:pt idx="25388">
                  <c:v>43.2593666666667</c:v>
                </c:pt>
                <c:pt idx="25389">
                  <c:v>43.261033333333401</c:v>
                </c:pt>
                <c:pt idx="25390">
                  <c:v>43.262700000000002</c:v>
                </c:pt>
                <c:pt idx="25391">
                  <c:v>43.264366666666703</c:v>
                </c:pt>
                <c:pt idx="25392">
                  <c:v>43.266033333333397</c:v>
                </c:pt>
                <c:pt idx="25393">
                  <c:v>43.267699999999998</c:v>
                </c:pt>
                <c:pt idx="25394">
                  <c:v>43.269366666666699</c:v>
                </c:pt>
                <c:pt idx="25395">
                  <c:v>43.271033333333399</c:v>
                </c:pt>
                <c:pt idx="25396">
                  <c:v>43.2727</c:v>
                </c:pt>
                <c:pt idx="25397">
                  <c:v>43.274366666666701</c:v>
                </c:pt>
                <c:pt idx="25398">
                  <c:v>43.276033333333402</c:v>
                </c:pt>
                <c:pt idx="25399">
                  <c:v>43.277700000000003</c:v>
                </c:pt>
                <c:pt idx="25400">
                  <c:v>43.279366666666697</c:v>
                </c:pt>
                <c:pt idx="25401">
                  <c:v>43.281033333333397</c:v>
                </c:pt>
                <c:pt idx="25402">
                  <c:v>43.282699999999998</c:v>
                </c:pt>
                <c:pt idx="25403">
                  <c:v>43.284366666666699</c:v>
                </c:pt>
                <c:pt idx="25404">
                  <c:v>43.2860333333334</c:v>
                </c:pt>
                <c:pt idx="25405">
                  <c:v>43.287700000000001</c:v>
                </c:pt>
                <c:pt idx="25406">
                  <c:v>43.289366666666702</c:v>
                </c:pt>
                <c:pt idx="25407">
                  <c:v>43.291033333333402</c:v>
                </c:pt>
                <c:pt idx="25408">
                  <c:v>43.292700000000004</c:v>
                </c:pt>
                <c:pt idx="25409">
                  <c:v>43.294366666666697</c:v>
                </c:pt>
                <c:pt idx="25410">
                  <c:v>43.296033333333398</c:v>
                </c:pt>
                <c:pt idx="25411">
                  <c:v>43.297699999999999</c:v>
                </c:pt>
                <c:pt idx="25412">
                  <c:v>43.2993666666667</c:v>
                </c:pt>
                <c:pt idx="25413">
                  <c:v>43.3010333333334</c:v>
                </c:pt>
                <c:pt idx="25414">
                  <c:v>43.302700000000002</c:v>
                </c:pt>
                <c:pt idx="25415">
                  <c:v>43.304366666666702</c:v>
                </c:pt>
                <c:pt idx="25416">
                  <c:v>43.306033333333403</c:v>
                </c:pt>
                <c:pt idx="25417">
                  <c:v>43.307699999999997</c:v>
                </c:pt>
                <c:pt idx="25418">
                  <c:v>43.309366666666698</c:v>
                </c:pt>
                <c:pt idx="25419">
                  <c:v>43.311033333333398</c:v>
                </c:pt>
                <c:pt idx="25420">
                  <c:v>43.3127</c:v>
                </c:pt>
                <c:pt idx="25421">
                  <c:v>43.3143666666667</c:v>
                </c:pt>
                <c:pt idx="25422">
                  <c:v>43.316033333333401</c:v>
                </c:pt>
                <c:pt idx="25423">
                  <c:v>43.317700000000002</c:v>
                </c:pt>
                <c:pt idx="25424">
                  <c:v>43.319366666666703</c:v>
                </c:pt>
                <c:pt idx="25425">
                  <c:v>43.321033333333403</c:v>
                </c:pt>
                <c:pt idx="25426">
                  <c:v>43.322699999999998</c:v>
                </c:pt>
                <c:pt idx="25427">
                  <c:v>43.324366666666698</c:v>
                </c:pt>
                <c:pt idx="25428">
                  <c:v>43.326033333333399</c:v>
                </c:pt>
                <c:pt idx="25429">
                  <c:v>43.3277</c:v>
                </c:pt>
                <c:pt idx="25430">
                  <c:v>43.329366666666701</c:v>
                </c:pt>
                <c:pt idx="25431">
                  <c:v>43.331033333333401</c:v>
                </c:pt>
                <c:pt idx="25432">
                  <c:v>43.332700000000003</c:v>
                </c:pt>
                <c:pt idx="25433">
                  <c:v>43.334366666666703</c:v>
                </c:pt>
                <c:pt idx="25434">
                  <c:v>43.336033333333397</c:v>
                </c:pt>
                <c:pt idx="25435">
                  <c:v>43.337699999999998</c:v>
                </c:pt>
                <c:pt idx="25436">
                  <c:v>43.339366666666699</c:v>
                </c:pt>
                <c:pt idx="25437">
                  <c:v>43.341033333333399</c:v>
                </c:pt>
                <c:pt idx="25438">
                  <c:v>43.342700000000001</c:v>
                </c:pt>
                <c:pt idx="25439">
                  <c:v>43.344366666666701</c:v>
                </c:pt>
                <c:pt idx="25440">
                  <c:v>43.346033333333402</c:v>
                </c:pt>
                <c:pt idx="25441">
                  <c:v>43.347700000000003</c:v>
                </c:pt>
                <c:pt idx="25442">
                  <c:v>43.349366666666697</c:v>
                </c:pt>
                <c:pt idx="25443">
                  <c:v>43.351033333333397</c:v>
                </c:pt>
                <c:pt idx="25444">
                  <c:v>43.352699999999999</c:v>
                </c:pt>
                <c:pt idx="25445">
                  <c:v>43.354366666666699</c:v>
                </c:pt>
                <c:pt idx="25446">
                  <c:v>43.3560333333334</c:v>
                </c:pt>
                <c:pt idx="25447">
                  <c:v>43.357700000000001</c:v>
                </c:pt>
                <c:pt idx="25448">
                  <c:v>43.359366666666702</c:v>
                </c:pt>
                <c:pt idx="25449">
                  <c:v>43.361033333333403</c:v>
                </c:pt>
                <c:pt idx="25450">
                  <c:v>43.362699999999997</c:v>
                </c:pt>
                <c:pt idx="25451">
                  <c:v>43.364366666666697</c:v>
                </c:pt>
                <c:pt idx="25452">
                  <c:v>43.366033333333398</c:v>
                </c:pt>
                <c:pt idx="25453">
                  <c:v>43.367699999999999</c:v>
                </c:pt>
                <c:pt idx="25454">
                  <c:v>43.3693666666667</c:v>
                </c:pt>
                <c:pt idx="25455">
                  <c:v>43.371033333333401</c:v>
                </c:pt>
                <c:pt idx="25456">
                  <c:v>43.372700000000002</c:v>
                </c:pt>
                <c:pt idx="25457">
                  <c:v>43.374366666666702</c:v>
                </c:pt>
                <c:pt idx="25458">
                  <c:v>43.376033333333403</c:v>
                </c:pt>
                <c:pt idx="25459">
                  <c:v>43.377699999999997</c:v>
                </c:pt>
                <c:pt idx="25460">
                  <c:v>43.379366666666698</c:v>
                </c:pt>
                <c:pt idx="25461">
                  <c:v>43.381033333333399</c:v>
                </c:pt>
                <c:pt idx="25462">
                  <c:v>43.3827</c:v>
                </c:pt>
                <c:pt idx="25463">
                  <c:v>43.3843666666667</c:v>
                </c:pt>
                <c:pt idx="25464">
                  <c:v>43.386033333333401</c:v>
                </c:pt>
                <c:pt idx="25465">
                  <c:v>43.387700000000002</c:v>
                </c:pt>
                <c:pt idx="25466">
                  <c:v>43.389366666666703</c:v>
                </c:pt>
                <c:pt idx="25467">
                  <c:v>43.391033333333397</c:v>
                </c:pt>
                <c:pt idx="25468">
                  <c:v>43.392699999999998</c:v>
                </c:pt>
                <c:pt idx="25469">
                  <c:v>43.394366666666699</c:v>
                </c:pt>
                <c:pt idx="25470">
                  <c:v>43.396033333333399</c:v>
                </c:pt>
                <c:pt idx="25471">
                  <c:v>43.3977</c:v>
                </c:pt>
                <c:pt idx="25472">
                  <c:v>43.399366666666701</c:v>
                </c:pt>
                <c:pt idx="25473">
                  <c:v>43.401033333333402</c:v>
                </c:pt>
                <c:pt idx="25474">
                  <c:v>43.402700000000003</c:v>
                </c:pt>
                <c:pt idx="25475">
                  <c:v>43.404366666666697</c:v>
                </c:pt>
                <c:pt idx="25476">
                  <c:v>43.406033333333397</c:v>
                </c:pt>
                <c:pt idx="25477">
                  <c:v>43.407699999999998</c:v>
                </c:pt>
                <c:pt idx="25478">
                  <c:v>43.409366666666699</c:v>
                </c:pt>
                <c:pt idx="25479">
                  <c:v>43.4110333333334</c:v>
                </c:pt>
                <c:pt idx="25480">
                  <c:v>43.412700000000001</c:v>
                </c:pt>
                <c:pt idx="25481">
                  <c:v>43.414366666666702</c:v>
                </c:pt>
                <c:pt idx="25482">
                  <c:v>43.416033333333402</c:v>
                </c:pt>
                <c:pt idx="25483">
                  <c:v>43.417700000000004</c:v>
                </c:pt>
                <c:pt idx="25484">
                  <c:v>43.419366666666697</c:v>
                </c:pt>
                <c:pt idx="25485">
                  <c:v>43.421033333333398</c:v>
                </c:pt>
                <c:pt idx="25486">
                  <c:v>43.422699999999999</c:v>
                </c:pt>
                <c:pt idx="25487">
                  <c:v>43.4243666666667</c:v>
                </c:pt>
                <c:pt idx="25488">
                  <c:v>43.4260333333334</c:v>
                </c:pt>
                <c:pt idx="25489">
                  <c:v>43.427700000000002</c:v>
                </c:pt>
                <c:pt idx="25490">
                  <c:v>43.429366666666702</c:v>
                </c:pt>
                <c:pt idx="25491">
                  <c:v>43.431033333333403</c:v>
                </c:pt>
                <c:pt idx="25492">
                  <c:v>43.432699999999997</c:v>
                </c:pt>
                <c:pt idx="25493">
                  <c:v>43.434366666666698</c:v>
                </c:pt>
                <c:pt idx="25494">
                  <c:v>43.436033333333398</c:v>
                </c:pt>
                <c:pt idx="25495">
                  <c:v>43.4377</c:v>
                </c:pt>
                <c:pt idx="25496">
                  <c:v>43.4393666666667</c:v>
                </c:pt>
                <c:pt idx="25497">
                  <c:v>43.441033333333401</c:v>
                </c:pt>
                <c:pt idx="25498">
                  <c:v>43.442700000000002</c:v>
                </c:pt>
                <c:pt idx="25499">
                  <c:v>43.444366666666703</c:v>
                </c:pt>
                <c:pt idx="25500">
                  <c:v>43.446033333333403</c:v>
                </c:pt>
                <c:pt idx="25501">
                  <c:v>43.447699999999998</c:v>
                </c:pt>
                <c:pt idx="25502">
                  <c:v>43.449366666666698</c:v>
                </c:pt>
                <c:pt idx="25503">
                  <c:v>43.451033333333399</c:v>
                </c:pt>
                <c:pt idx="25504">
                  <c:v>43.4527</c:v>
                </c:pt>
                <c:pt idx="25505">
                  <c:v>43.454366666666701</c:v>
                </c:pt>
                <c:pt idx="25506">
                  <c:v>43.456033333333401</c:v>
                </c:pt>
                <c:pt idx="25507">
                  <c:v>43.457700000000003</c:v>
                </c:pt>
                <c:pt idx="25508">
                  <c:v>43.459366666666703</c:v>
                </c:pt>
                <c:pt idx="25509">
                  <c:v>43.461033333333397</c:v>
                </c:pt>
                <c:pt idx="25510">
                  <c:v>43.462699999999998</c:v>
                </c:pt>
                <c:pt idx="25511">
                  <c:v>43.464366666666699</c:v>
                </c:pt>
                <c:pt idx="25512">
                  <c:v>43.466033333333399</c:v>
                </c:pt>
                <c:pt idx="25513">
                  <c:v>43.467700000000001</c:v>
                </c:pt>
                <c:pt idx="25514">
                  <c:v>43.469366666666701</c:v>
                </c:pt>
                <c:pt idx="25515">
                  <c:v>43.471033333333402</c:v>
                </c:pt>
                <c:pt idx="25516">
                  <c:v>43.472700000000003</c:v>
                </c:pt>
                <c:pt idx="25517">
                  <c:v>43.474366666666697</c:v>
                </c:pt>
                <c:pt idx="25518">
                  <c:v>43.476033333333397</c:v>
                </c:pt>
                <c:pt idx="25519">
                  <c:v>43.477699999999999</c:v>
                </c:pt>
                <c:pt idx="25520">
                  <c:v>43.479366666666699</c:v>
                </c:pt>
                <c:pt idx="25521">
                  <c:v>43.4810333333334</c:v>
                </c:pt>
                <c:pt idx="25522">
                  <c:v>43.482700000000001</c:v>
                </c:pt>
                <c:pt idx="25523">
                  <c:v>43.484366666666702</c:v>
                </c:pt>
                <c:pt idx="25524">
                  <c:v>43.486033333333403</c:v>
                </c:pt>
                <c:pt idx="25525">
                  <c:v>43.487699999999997</c:v>
                </c:pt>
                <c:pt idx="25526">
                  <c:v>43.489366666666697</c:v>
                </c:pt>
                <c:pt idx="25527">
                  <c:v>43.491033333333398</c:v>
                </c:pt>
                <c:pt idx="25528">
                  <c:v>43.492699999999999</c:v>
                </c:pt>
                <c:pt idx="25529">
                  <c:v>43.4943666666667</c:v>
                </c:pt>
                <c:pt idx="25530">
                  <c:v>43.496033333333401</c:v>
                </c:pt>
                <c:pt idx="25531">
                  <c:v>43.497700000000002</c:v>
                </c:pt>
                <c:pt idx="25532">
                  <c:v>43.499366666666702</c:v>
                </c:pt>
                <c:pt idx="25533">
                  <c:v>43.501033333333403</c:v>
                </c:pt>
                <c:pt idx="25534">
                  <c:v>43.502699999999997</c:v>
                </c:pt>
                <c:pt idx="25535">
                  <c:v>43.504366666666698</c:v>
                </c:pt>
                <c:pt idx="25536">
                  <c:v>43.506033333333399</c:v>
                </c:pt>
                <c:pt idx="25537">
                  <c:v>43.5077</c:v>
                </c:pt>
                <c:pt idx="25538">
                  <c:v>43.5093666666667</c:v>
                </c:pt>
                <c:pt idx="25539">
                  <c:v>43.511033333333401</c:v>
                </c:pt>
                <c:pt idx="25540">
                  <c:v>43.512700000000002</c:v>
                </c:pt>
                <c:pt idx="25541">
                  <c:v>43.514366666666703</c:v>
                </c:pt>
                <c:pt idx="25542">
                  <c:v>43.516033333333397</c:v>
                </c:pt>
                <c:pt idx="25543">
                  <c:v>43.517699999999998</c:v>
                </c:pt>
                <c:pt idx="25544">
                  <c:v>43.519366666666699</c:v>
                </c:pt>
                <c:pt idx="25545">
                  <c:v>43.521033333333399</c:v>
                </c:pt>
                <c:pt idx="25546">
                  <c:v>43.5227</c:v>
                </c:pt>
                <c:pt idx="25547">
                  <c:v>43.524366666666701</c:v>
                </c:pt>
                <c:pt idx="25548">
                  <c:v>43.526033333333402</c:v>
                </c:pt>
                <c:pt idx="25549">
                  <c:v>43.527700000000003</c:v>
                </c:pt>
                <c:pt idx="25550">
                  <c:v>43.529366666666697</c:v>
                </c:pt>
                <c:pt idx="25551">
                  <c:v>43.531033333333397</c:v>
                </c:pt>
                <c:pt idx="25552">
                  <c:v>43.532699999999998</c:v>
                </c:pt>
                <c:pt idx="25553">
                  <c:v>43.534366666666699</c:v>
                </c:pt>
                <c:pt idx="25554">
                  <c:v>43.5360333333334</c:v>
                </c:pt>
                <c:pt idx="25555">
                  <c:v>43.537700000000001</c:v>
                </c:pt>
                <c:pt idx="25556">
                  <c:v>43.539366666666702</c:v>
                </c:pt>
                <c:pt idx="25557">
                  <c:v>43.541033333333402</c:v>
                </c:pt>
                <c:pt idx="25558">
                  <c:v>43.542700000000004</c:v>
                </c:pt>
                <c:pt idx="25559">
                  <c:v>43.544366666666697</c:v>
                </c:pt>
                <c:pt idx="25560">
                  <c:v>43.546033333333398</c:v>
                </c:pt>
                <c:pt idx="25561">
                  <c:v>43.547699999999999</c:v>
                </c:pt>
                <c:pt idx="25562">
                  <c:v>43.5493666666667</c:v>
                </c:pt>
                <c:pt idx="25563">
                  <c:v>43.5510333333334</c:v>
                </c:pt>
                <c:pt idx="25564">
                  <c:v>43.552700000000002</c:v>
                </c:pt>
                <c:pt idx="25565">
                  <c:v>43.554366666666702</c:v>
                </c:pt>
                <c:pt idx="25566">
                  <c:v>43.556033333333303</c:v>
                </c:pt>
                <c:pt idx="25567">
                  <c:v>43.557699999999997</c:v>
                </c:pt>
                <c:pt idx="25568">
                  <c:v>43.559366666666698</c:v>
                </c:pt>
                <c:pt idx="25569">
                  <c:v>43.561033333333398</c:v>
                </c:pt>
                <c:pt idx="25570">
                  <c:v>43.5627</c:v>
                </c:pt>
                <c:pt idx="25571">
                  <c:v>43.5643666666667</c:v>
                </c:pt>
                <c:pt idx="25572">
                  <c:v>43.566033333333401</c:v>
                </c:pt>
                <c:pt idx="25573">
                  <c:v>43.567700000000002</c:v>
                </c:pt>
                <c:pt idx="25574">
                  <c:v>43.569366666666703</c:v>
                </c:pt>
                <c:pt idx="25575">
                  <c:v>43.571033333333297</c:v>
                </c:pt>
                <c:pt idx="25576">
                  <c:v>43.572699999999998</c:v>
                </c:pt>
                <c:pt idx="25577">
                  <c:v>43.574366666666698</c:v>
                </c:pt>
                <c:pt idx="25578">
                  <c:v>43.576033333333399</c:v>
                </c:pt>
                <c:pt idx="25579">
                  <c:v>43.5777</c:v>
                </c:pt>
                <c:pt idx="25580">
                  <c:v>43.579366666666701</c:v>
                </c:pt>
                <c:pt idx="25581">
                  <c:v>43.581033333333401</c:v>
                </c:pt>
                <c:pt idx="25582">
                  <c:v>43.582700000000003</c:v>
                </c:pt>
                <c:pt idx="25583">
                  <c:v>43.584366666666703</c:v>
                </c:pt>
                <c:pt idx="25584">
                  <c:v>43.586033333333397</c:v>
                </c:pt>
                <c:pt idx="25585">
                  <c:v>43.587699999999998</c:v>
                </c:pt>
                <c:pt idx="25586">
                  <c:v>43.589366666666699</c:v>
                </c:pt>
                <c:pt idx="25587">
                  <c:v>43.591033333333399</c:v>
                </c:pt>
                <c:pt idx="25588">
                  <c:v>43.592700000000001</c:v>
                </c:pt>
                <c:pt idx="25589">
                  <c:v>43.594366666666701</c:v>
                </c:pt>
                <c:pt idx="25590">
                  <c:v>43.596033333333402</c:v>
                </c:pt>
                <c:pt idx="25591">
                  <c:v>43.597700000000003</c:v>
                </c:pt>
                <c:pt idx="25592">
                  <c:v>43.599366666666697</c:v>
                </c:pt>
                <c:pt idx="25593">
                  <c:v>43.601033333333397</c:v>
                </c:pt>
                <c:pt idx="25594">
                  <c:v>43.602699999999999</c:v>
                </c:pt>
                <c:pt idx="25595">
                  <c:v>43.604366666666699</c:v>
                </c:pt>
                <c:pt idx="25596">
                  <c:v>43.6060333333334</c:v>
                </c:pt>
                <c:pt idx="25597">
                  <c:v>43.607700000000001</c:v>
                </c:pt>
                <c:pt idx="25598">
                  <c:v>43.609366666666702</c:v>
                </c:pt>
                <c:pt idx="25599">
                  <c:v>43.611033333333403</c:v>
                </c:pt>
                <c:pt idx="25600">
                  <c:v>43.612699999999997</c:v>
                </c:pt>
                <c:pt idx="25601">
                  <c:v>43.614366666666697</c:v>
                </c:pt>
                <c:pt idx="25602">
                  <c:v>43.616033333333398</c:v>
                </c:pt>
                <c:pt idx="25603">
                  <c:v>43.617699999999999</c:v>
                </c:pt>
                <c:pt idx="25604">
                  <c:v>43.6193666666667</c:v>
                </c:pt>
                <c:pt idx="25605">
                  <c:v>43.621033333333401</c:v>
                </c:pt>
                <c:pt idx="25606">
                  <c:v>43.622700000000002</c:v>
                </c:pt>
                <c:pt idx="25607">
                  <c:v>43.624366666666702</c:v>
                </c:pt>
                <c:pt idx="25608">
                  <c:v>43.626033333333403</c:v>
                </c:pt>
                <c:pt idx="25609">
                  <c:v>43.627699999999997</c:v>
                </c:pt>
                <c:pt idx="25610">
                  <c:v>43.629366666666698</c:v>
                </c:pt>
                <c:pt idx="25611">
                  <c:v>43.631033333333399</c:v>
                </c:pt>
                <c:pt idx="25612">
                  <c:v>43.6327</c:v>
                </c:pt>
                <c:pt idx="25613">
                  <c:v>43.6343666666667</c:v>
                </c:pt>
                <c:pt idx="25614">
                  <c:v>43.636033333333401</c:v>
                </c:pt>
                <c:pt idx="25615">
                  <c:v>43.637700000000002</c:v>
                </c:pt>
                <c:pt idx="25616">
                  <c:v>43.639366666666703</c:v>
                </c:pt>
                <c:pt idx="25617">
                  <c:v>43.641033333333397</c:v>
                </c:pt>
                <c:pt idx="25618">
                  <c:v>43.642699999999998</c:v>
                </c:pt>
                <c:pt idx="25619">
                  <c:v>43.644366666666699</c:v>
                </c:pt>
                <c:pt idx="25620">
                  <c:v>43.646033333333399</c:v>
                </c:pt>
                <c:pt idx="25621">
                  <c:v>43.6477</c:v>
                </c:pt>
                <c:pt idx="25622">
                  <c:v>43.649366666666701</c:v>
                </c:pt>
                <c:pt idx="25623">
                  <c:v>43.651033333333402</c:v>
                </c:pt>
                <c:pt idx="25624">
                  <c:v>43.652700000000003</c:v>
                </c:pt>
                <c:pt idx="25625">
                  <c:v>43.654366666666697</c:v>
                </c:pt>
                <c:pt idx="25626">
                  <c:v>43.656033333333397</c:v>
                </c:pt>
                <c:pt idx="25627">
                  <c:v>43.657699999999998</c:v>
                </c:pt>
                <c:pt idx="25628">
                  <c:v>43.659366666666699</c:v>
                </c:pt>
                <c:pt idx="25629">
                  <c:v>43.6610333333334</c:v>
                </c:pt>
                <c:pt idx="25630">
                  <c:v>43.662700000000001</c:v>
                </c:pt>
                <c:pt idx="25631">
                  <c:v>43.664366666666702</c:v>
                </c:pt>
                <c:pt idx="25632">
                  <c:v>43.666033333333402</c:v>
                </c:pt>
                <c:pt idx="25633">
                  <c:v>43.667700000000004</c:v>
                </c:pt>
                <c:pt idx="25634">
                  <c:v>43.669366666666697</c:v>
                </c:pt>
                <c:pt idx="25635">
                  <c:v>43.671033333333398</c:v>
                </c:pt>
                <c:pt idx="25636">
                  <c:v>43.672699999999999</c:v>
                </c:pt>
                <c:pt idx="25637">
                  <c:v>43.6743666666667</c:v>
                </c:pt>
                <c:pt idx="25638">
                  <c:v>43.6760333333334</c:v>
                </c:pt>
                <c:pt idx="25639">
                  <c:v>43.677700000000002</c:v>
                </c:pt>
                <c:pt idx="25640">
                  <c:v>43.679366666666702</c:v>
                </c:pt>
                <c:pt idx="25641">
                  <c:v>43.681033333333403</c:v>
                </c:pt>
                <c:pt idx="25642">
                  <c:v>43.682699999999997</c:v>
                </c:pt>
                <c:pt idx="25643">
                  <c:v>43.684366666666698</c:v>
                </c:pt>
                <c:pt idx="25644">
                  <c:v>43.686033333333398</c:v>
                </c:pt>
                <c:pt idx="25645">
                  <c:v>43.6877</c:v>
                </c:pt>
                <c:pt idx="25646">
                  <c:v>43.6893666666667</c:v>
                </c:pt>
                <c:pt idx="25647">
                  <c:v>43.691033333333401</c:v>
                </c:pt>
                <c:pt idx="25648">
                  <c:v>43.692700000000002</c:v>
                </c:pt>
                <c:pt idx="25649">
                  <c:v>43.694366666666703</c:v>
                </c:pt>
                <c:pt idx="25650">
                  <c:v>43.696033333333403</c:v>
                </c:pt>
                <c:pt idx="25651">
                  <c:v>43.697699999999998</c:v>
                </c:pt>
                <c:pt idx="25652">
                  <c:v>43.699366666666698</c:v>
                </c:pt>
                <c:pt idx="25653">
                  <c:v>43.701033333333399</c:v>
                </c:pt>
                <c:pt idx="25654">
                  <c:v>43.7027</c:v>
                </c:pt>
                <c:pt idx="25655">
                  <c:v>43.704366666666701</c:v>
                </c:pt>
                <c:pt idx="25656">
                  <c:v>43.706033333333401</c:v>
                </c:pt>
                <c:pt idx="25657">
                  <c:v>43.707700000000003</c:v>
                </c:pt>
                <c:pt idx="25658">
                  <c:v>43.709366666666703</c:v>
                </c:pt>
                <c:pt idx="25659">
                  <c:v>43.711033333333397</c:v>
                </c:pt>
                <c:pt idx="25660">
                  <c:v>43.712699999999998</c:v>
                </c:pt>
                <c:pt idx="25661">
                  <c:v>43.714366666666699</c:v>
                </c:pt>
                <c:pt idx="25662">
                  <c:v>43.716033333333399</c:v>
                </c:pt>
                <c:pt idx="25663">
                  <c:v>43.717700000000001</c:v>
                </c:pt>
                <c:pt idx="25664">
                  <c:v>43.719366666666701</c:v>
                </c:pt>
                <c:pt idx="25665">
                  <c:v>43.721033333333402</c:v>
                </c:pt>
                <c:pt idx="25666">
                  <c:v>43.722700000000003</c:v>
                </c:pt>
                <c:pt idx="25667">
                  <c:v>43.724366666666697</c:v>
                </c:pt>
                <c:pt idx="25668">
                  <c:v>43.726033333333397</c:v>
                </c:pt>
                <c:pt idx="25669">
                  <c:v>43.727699999999999</c:v>
                </c:pt>
                <c:pt idx="25670">
                  <c:v>43.729366666666699</c:v>
                </c:pt>
                <c:pt idx="25671">
                  <c:v>43.7310333333334</c:v>
                </c:pt>
                <c:pt idx="25672">
                  <c:v>43.732700000000001</c:v>
                </c:pt>
                <c:pt idx="25673">
                  <c:v>43.734366666666702</c:v>
                </c:pt>
                <c:pt idx="25674">
                  <c:v>43.736033333333403</c:v>
                </c:pt>
                <c:pt idx="25675">
                  <c:v>43.737699999999997</c:v>
                </c:pt>
                <c:pt idx="25676">
                  <c:v>43.739366666666697</c:v>
                </c:pt>
                <c:pt idx="25677">
                  <c:v>43.741033333333398</c:v>
                </c:pt>
                <c:pt idx="25678">
                  <c:v>43.742699999999999</c:v>
                </c:pt>
                <c:pt idx="25679">
                  <c:v>43.7443666666667</c:v>
                </c:pt>
                <c:pt idx="25680">
                  <c:v>43.746033333333401</c:v>
                </c:pt>
                <c:pt idx="25681">
                  <c:v>43.747700000000002</c:v>
                </c:pt>
                <c:pt idx="25682">
                  <c:v>43.749366666666702</c:v>
                </c:pt>
                <c:pt idx="25683">
                  <c:v>43.751033333333403</c:v>
                </c:pt>
                <c:pt idx="25684">
                  <c:v>43.752699999999997</c:v>
                </c:pt>
                <c:pt idx="25685">
                  <c:v>43.754366666666698</c:v>
                </c:pt>
                <c:pt idx="25686">
                  <c:v>43.756033333333399</c:v>
                </c:pt>
                <c:pt idx="25687">
                  <c:v>43.7577</c:v>
                </c:pt>
                <c:pt idx="25688">
                  <c:v>43.7593666666667</c:v>
                </c:pt>
                <c:pt idx="25689">
                  <c:v>43.761033333333401</c:v>
                </c:pt>
                <c:pt idx="25690">
                  <c:v>43.762700000000002</c:v>
                </c:pt>
                <c:pt idx="25691">
                  <c:v>43.764366666666703</c:v>
                </c:pt>
                <c:pt idx="25692">
                  <c:v>43.766033333333397</c:v>
                </c:pt>
                <c:pt idx="25693">
                  <c:v>43.767699999999998</c:v>
                </c:pt>
                <c:pt idx="25694">
                  <c:v>43.769366666666699</c:v>
                </c:pt>
                <c:pt idx="25695">
                  <c:v>43.771033333333399</c:v>
                </c:pt>
                <c:pt idx="25696">
                  <c:v>43.7727</c:v>
                </c:pt>
                <c:pt idx="25697">
                  <c:v>43.774366666666701</c:v>
                </c:pt>
                <c:pt idx="25698">
                  <c:v>43.776033333333402</c:v>
                </c:pt>
                <c:pt idx="25699">
                  <c:v>43.777700000000003</c:v>
                </c:pt>
                <c:pt idx="25700">
                  <c:v>43.779366666666697</c:v>
                </c:pt>
                <c:pt idx="25701">
                  <c:v>43.781033333333397</c:v>
                </c:pt>
                <c:pt idx="25702">
                  <c:v>43.782699999999998</c:v>
                </c:pt>
                <c:pt idx="25703">
                  <c:v>43.784366666666699</c:v>
                </c:pt>
                <c:pt idx="25704">
                  <c:v>43.7860333333334</c:v>
                </c:pt>
                <c:pt idx="25705">
                  <c:v>43.787700000000001</c:v>
                </c:pt>
                <c:pt idx="25706">
                  <c:v>43.789366666666702</c:v>
                </c:pt>
                <c:pt idx="25707">
                  <c:v>43.791033333333402</c:v>
                </c:pt>
                <c:pt idx="25708">
                  <c:v>43.792700000000004</c:v>
                </c:pt>
                <c:pt idx="25709">
                  <c:v>43.794366666666697</c:v>
                </c:pt>
                <c:pt idx="25710">
                  <c:v>43.796033333333398</c:v>
                </c:pt>
                <c:pt idx="25711">
                  <c:v>43.797699999999999</c:v>
                </c:pt>
                <c:pt idx="25712">
                  <c:v>43.7993666666667</c:v>
                </c:pt>
                <c:pt idx="25713">
                  <c:v>43.8010333333334</c:v>
                </c:pt>
                <c:pt idx="25714">
                  <c:v>43.802700000000002</c:v>
                </c:pt>
                <c:pt idx="25715">
                  <c:v>43.804366666666702</c:v>
                </c:pt>
                <c:pt idx="25716">
                  <c:v>43.806033333333403</c:v>
                </c:pt>
                <c:pt idx="25717">
                  <c:v>43.807699999999997</c:v>
                </c:pt>
                <c:pt idx="25718">
                  <c:v>43.809366666666698</c:v>
                </c:pt>
                <c:pt idx="25719">
                  <c:v>43.811033333333398</c:v>
                </c:pt>
                <c:pt idx="25720">
                  <c:v>43.8127</c:v>
                </c:pt>
                <c:pt idx="25721">
                  <c:v>43.8143666666667</c:v>
                </c:pt>
                <c:pt idx="25722">
                  <c:v>43.816033333333401</c:v>
                </c:pt>
                <c:pt idx="25723">
                  <c:v>43.817700000000002</c:v>
                </c:pt>
                <c:pt idx="25724">
                  <c:v>43.819366666666703</c:v>
                </c:pt>
                <c:pt idx="25725">
                  <c:v>43.821033333333403</c:v>
                </c:pt>
                <c:pt idx="25726">
                  <c:v>43.822699999999998</c:v>
                </c:pt>
                <c:pt idx="25727">
                  <c:v>43.824366666666698</c:v>
                </c:pt>
                <c:pt idx="25728">
                  <c:v>43.826033333333399</c:v>
                </c:pt>
                <c:pt idx="25729">
                  <c:v>43.8277</c:v>
                </c:pt>
                <c:pt idx="25730">
                  <c:v>43.829366666666701</c:v>
                </c:pt>
                <c:pt idx="25731">
                  <c:v>43.831033333333401</c:v>
                </c:pt>
                <c:pt idx="25732">
                  <c:v>43.832700000000003</c:v>
                </c:pt>
                <c:pt idx="25733">
                  <c:v>43.834366666666703</c:v>
                </c:pt>
                <c:pt idx="25734">
                  <c:v>43.836033333333397</c:v>
                </c:pt>
                <c:pt idx="25735">
                  <c:v>43.837699999999998</c:v>
                </c:pt>
                <c:pt idx="25736">
                  <c:v>43.839366666666699</c:v>
                </c:pt>
                <c:pt idx="25737">
                  <c:v>43.841033333333399</c:v>
                </c:pt>
                <c:pt idx="25738">
                  <c:v>43.842700000000001</c:v>
                </c:pt>
                <c:pt idx="25739">
                  <c:v>43.844366666666701</c:v>
                </c:pt>
                <c:pt idx="25740">
                  <c:v>43.846033333333402</c:v>
                </c:pt>
                <c:pt idx="25741">
                  <c:v>43.847700000000003</c:v>
                </c:pt>
                <c:pt idx="25742">
                  <c:v>43.849366666666697</c:v>
                </c:pt>
                <c:pt idx="25743">
                  <c:v>43.851033333333397</c:v>
                </c:pt>
                <c:pt idx="25744">
                  <c:v>43.852699999999999</c:v>
                </c:pt>
                <c:pt idx="25745">
                  <c:v>43.854366666666699</c:v>
                </c:pt>
                <c:pt idx="25746">
                  <c:v>43.8560333333334</c:v>
                </c:pt>
                <c:pt idx="25747">
                  <c:v>43.857700000000001</c:v>
                </c:pt>
                <c:pt idx="25748">
                  <c:v>43.859366666666702</c:v>
                </c:pt>
                <c:pt idx="25749">
                  <c:v>43.861033333333303</c:v>
                </c:pt>
                <c:pt idx="25750">
                  <c:v>43.862699999999997</c:v>
                </c:pt>
                <c:pt idx="25751">
                  <c:v>43.864366666666697</c:v>
                </c:pt>
                <c:pt idx="25752">
                  <c:v>43.866033333333398</c:v>
                </c:pt>
                <c:pt idx="25753">
                  <c:v>43.867699999999999</c:v>
                </c:pt>
                <c:pt idx="25754">
                  <c:v>43.8693666666667</c:v>
                </c:pt>
                <c:pt idx="25755">
                  <c:v>43.871033333333401</c:v>
                </c:pt>
                <c:pt idx="25756">
                  <c:v>43.872700000000002</c:v>
                </c:pt>
                <c:pt idx="25757">
                  <c:v>43.874366666666702</c:v>
                </c:pt>
                <c:pt idx="25758">
                  <c:v>43.876033333333297</c:v>
                </c:pt>
                <c:pt idx="25759">
                  <c:v>43.877699999999997</c:v>
                </c:pt>
                <c:pt idx="25760">
                  <c:v>43.879366666666698</c:v>
                </c:pt>
                <c:pt idx="25761">
                  <c:v>43.881033333333399</c:v>
                </c:pt>
                <c:pt idx="25762">
                  <c:v>43.8827</c:v>
                </c:pt>
                <c:pt idx="25763">
                  <c:v>43.8843666666667</c:v>
                </c:pt>
                <c:pt idx="25764">
                  <c:v>43.886033333333401</c:v>
                </c:pt>
                <c:pt idx="25765">
                  <c:v>43.887700000000002</c:v>
                </c:pt>
                <c:pt idx="25766">
                  <c:v>43.889366666666703</c:v>
                </c:pt>
                <c:pt idx="25767">
                  <c:v>43.891033333333397</c:v>
                </c:pt>
                <c:pt idx="25768">
                  <c:v>43.892699999999998</c:v>
                </c:pt>
                <c:pt idx="25769">
                  <c:v>43.894366666666699</c:v>
                </c:pt>
                <c:pt idx="25770">
                  <c:v>43.896033333333399</c:v>
                </c:pt>
                <c:pt idx="25771">
                  <c:v>43.8977</c:v>
                </c:pt>
                <c:pt idx="25772">
                  <c:v>43.899366666666701</c:v>
                </c:pt>
                <c:pt idx="25773">
                  <c:v>43.901033333333402</c:v>
                </c:pt>
                <c:pt idx="25774">
                  <c:v>43.902700000000003</c:v>
                </c:pt>
                <c:pt idx="25775">
                  <c:v>43.904366666666697</c:v>
                </c:pt>
                <c:pt idx="25776">
                  <c:v>43.906033333333397</c:v>
                </c:pt>
                <c:pt idx="25777">
                  <c:v>43.907699999999998</c:v>
                </c:pt>
                <c:pt idx="25778">
                  <c:v>43.909366666666699</c:v>
                </c:pt>
                <c:pt idx="25779">
                  <c:v>43.9110333333334</c:v>
                </c:pt>
                <c:pt idx="25780">
                  <c:v>43.912700000000001</c:v>
                </c:pt>
                <c:pt idx="25781">
                  <c:v>43.914366666666702</c:v>
                </c:pt>
                <c:pt idx="25782">
                  <c:v>43.916033333333402</c:v>
                </c:pt>
                <c:pt idx="25783">
                  <c:v>43.917700000000004</c:v>
                </c:pt>
                <c:pt idx="25784">
                  <c:v>43.919366666666697</c:v>
                </c:pt>
                <c:pt idx="25785">
                  <c:v>43.921033333333398</c:v>
                </c:pt>
                <c:pt idx="25786">
                  <c:v>43.922699999999999</c:v>
                </c:pt>
                <c:pt idx="25787">
                  <c:v>43.9243666666667</c:v>
                </c:pt>
                <c:pt idx="25788">
                  <c:v>43.9260333333334</c:v>
                </c:pt>
                <c:pt idx="25789">
                  <c:v>43.927700000000002</c:v>
                </c:pt>
                <c:pt idx="25790">
                  <c:v>43.929366666666702</c:v>
                </c:pt>
                <c:pt idx="25791">
                  <c:v>43.931033333333403</c:v>
                </c:pt>
                <c:pt idx="25792">
                  <c:v>43.932699999999997</c:v>
                </c:pt>
                <c:pt idx="25793">
                  <c:v>43.934366666666698</c:v>
                </c:pt>
                <c:pt idx="25794">
                  <c:v>43.936033333333398</c:v>
                </c:pt>
                <c:pt idx="25795">
                  <c:v>43.9377</c:v>
                </c:pt>
                <c:pt idx="25796">
                  <c:v>43.9393666666667</c:v>
                </c:pt>
                <c:pt idx="25797">
                  <c:v>43.941033333333401</c:v>
                </c:pt>
                <c:pt idx="25798">
                  <c:v>43.942700000000002</c:v>
                </c:pt>
                <c:pt idx="25799">
                  <c:v>43.944366666666703</c:v>
                </c:pt>
                <c:pt idx="25800">
                  <c:v>43.946033333333403</c:v>
                </c:pt>
                <c:pt idx="25801">
                  <c:v>43.947699999999998</c:v>
                </c:pt>
                <c:pt idx="25802">
                  <c:v>43.949366666666698</c:v>
                </c:pt>
                <c:pt idx="25803">
                  <c:v>43.951033333333399</c:v>
                </c:pt>
                <c:pt idx="25804">
                  <c:v>43.9527</c:v>
                </c:pt>
                <c:pt idx="25805">
                  <c:v>43.954366666666701</c:v>
                </c:pt>
                <c:pt idx="25806">
                  <c:v>43.956033333333401</c:v>
                </c:pt>
                <c:pt idx="25807">
                  <c:v>43.957700000000003</c:v>
                </c:pt>
                <c:pt idx="25808">
                  <c:v>43.959366666666703</c:v>
                </c:pt>
                <c:pt idx="25809">
                  <c:v>43.961033333333397</c:v>
                </c:pt>
                <c:pt idx="25810">
                  <c:v>43.962699999999998</c:v>
                </c:pt>
                <c:pt idx="25811">
                  <c:v>43.964366666666699</c:v>
                </c:pt>
                <c:pt idx="25812">
                  <c:v>43.966033333333399</c:v>
                </c:pt>
                <c:pt idx="25813">
                  <c:v>43.967700000000001</c:v>
                </c:pt>
                <c:pt idx="25814">
                  <c:v>43.969366666666701</c:v>
                </c:pt>
                <c:pt idx="25815">
                  <c:v>43.971033333333402</c:v>
                </c:pt>
                <c:pt idx="25816">
                  <c:v>43.972700000000003</c:v>
                </c:pt>
                <c:pt idx="25817">
                  <c:v>43.974366666666697</c:v>
                </c:pt>
                <c:pt idx="25818">
                  <c:v>43.976033333333397</c:v>
                </c:pt>
                <c:pt idx="25819">
                  <c:v>43.977699999999999</c:v>
                </c:pt>
                <c:pt idx="25820">
                  <c:v>43.979366666666699</c:v>
                </c:pt>
                <c:pt idx="25821">
                  <c:v>43.9810333333334</c:v>
                </c:pt>
                <c:pt idx="25822">
                  <c:v>43.982700000000001</c:v>
                </c:pt>
                <c:pt idx="25823">
                  <c:v>43.984366666666702</c:v>
                </c:pt>
                <c:pt idx="25824">
                  <c:v>43.986033333333403</c:v>
                </c:pt>
                <c:pt idx="25825">
                  <c:v>43.987699999999997</c:v>
                </c:pt>
                <c:pt idx="25826">
                  <c:v>43.989366666666697</c:v>
                </c:pt>
                <c:pt idx="25827">
                  <c:v>43.991033333333398</c:v>
                </c:pt>
                <c:pt idx="25828">
                  <c:v>43.992699999999999</c:v>
                </c:pt>
                <c:pt idx="25829">
                  <c:v>43.9943666666667</c:v>
                </c:pt>
                <c:pt idx="25830">
                  <c:v>43.996033333333401</c:v>
                </c:pt>
                <c:pt idx="25831">
                  <c:v>43.997700000000002</c:v>
                </c:pt>
                <c:pt idx="25832">
                  <c:v>43.999366666666702</c:v>
                </c:pt>
                <c:pt idx="25833">
                  <c:v>44.001033333333403</c:v>
                </c:pt>
                <c:pt idx="25834">
                  <c:v>44.002699999999997</c:v>
                </c:pt>
                <c:pt idx="25835">
                  <c:v>44.004366666666698</c:v>
                </c:pt>
                <c:pt idx="25836">
                  <c:v>44.006033333333399</c:v>
                </c:pt>
                <c:pt idx="25837">
                  <c:v>44.0077</c:v>
                </c:pt>
                <c:pt idx="25838">
                  <c:v>44.0093666666667</c:v>
                </c:pt>
                <c:pt idx="25839">
                  <c:v>44.011033333333401</c:v>
                </c:pt>
                <c:pt idx="25840">
                  <c:v>44.012700000000002</c:v>
                </c:pt>
                <c:pt idx="25841">
                  <c:v>44.014366666666703</c:v>
                </c:pt>
                <c:pt idx="25842">
                  <c:v>44.016033333333397</c:v>
                </c:pt>
                <c:pt idx="25843">
                  <c:v>44.017699999999998</c:v>
                </c:pt>
                <c:pt idx="25844">
                  <c:v>44.019366666666699</c:v>
                </c:pt>
                <c:pt idx="25845">
                  <c:v>44.021033333333399</c:v>
                </c:pt>
                <c:pt idx="25846">
                  <c:v>44.0227</c:v>
                </c:pt>
                <c:pt idx="25847">
                  <c:v>44.024366666666701</c:v>
                </c:pt>
                <c:pt idx="25848">
                  <c:v>44.026033333333402</c:v>
                </c:pt>
                <c:pt idx="25849">
                  <c:v>44.027700000000003</c:v>
                </c:pt>
                <c:pt idx="25850">
                  <c:v>44.029366666666697</c:v>
                </c:pt>
                <c:pt idx="25851">
                  <c:v>44.031033333333397</c:v>
                </c:pt>
                <c:pt idx="25852">
                  <c:v>44.032699999999998</c:v>
                </c:pt>
                <c:pt idx="25853">
                  <c:v>44.034366666666699</c:v>
                </c:pt>
                <c:pt idx="25854">
                  <c:v>44.0360333333334</c:v>
                </c:pt>
                <c:pt idx="25855">
                  <c:v>44.037700000000001</c:v>
                </c:pt>
                <c:pt idx="25856">
                  <c:v>44.039366666666702</c:v>
                </c:pt>
                <c:pt idx="25857">
                  <c:v>44.041033333333402</c:v>
                </c:pt>
                <c:pt idx="25858">
                  <c:v>44.042700000000004</c:v>
                </c:pt>
                <c:pt idx="25859">
                  <c:v>44.044366666666697</c:v>
                </c:pt>
                <c:pt idx="25860">
                  <c:v>44.046033333333398</c:v>
                </c:pt>
                <c:pt idx="25861">
                  <c:v>44.047699999999999</c:v>
                </c:pt>
                <c:pt idx="25862">
                  <c:v>44.0493666666667</c:v>
                </c:pt>
                <c:pt idx="25863">
                  <c:v>44.0510333333334</c:v>
                </c:pt>
                <c:pt idx="25864">
                  <c:v>44.052700000000002</c:v>
                </c:pt>
                <c:pt idx="25865">
                  <c:v>44.054366666666702</c:v>
                </c:pt>
                <c:pt idx="25866">
                  <c:v>44.056033333333403</c:v>
                </c:pt>
                <c:pt idx="25867">
                  <c:v>44.057699999999997</c:v>
                </c:pt>
                <c:pt idx="25868">
                  <c:v>44.059366666666698</c:v>
                </c:pt>
                <c:pt idx="25869">
                  <c:v>44.061033333333398</c:v>
                </c:pt>
                <c:pt idx="25870">
                  <c:v>44.0627</c:v>
                </c:pt>
                <c:pt idx="25871">
                  <c:v>44.0643666666667</c:v>
                </c:pt>
                <c:pt idx="25872">
                  <c:v>44.066033333333401</c:v>
                </c:pt>
                <c:pt idx="25873">
                  <c:v>44.067700000000002</c:v>
                </c:pt>
                <c:pt idx="25874">
                  <c:v>44.069366666666703</c:v>
                </c:pt>
                <c:pt idx="25875">
                  <c:v>44.071033333333403</c:v>
                </c:pt>
                <c:pt idx="25876">
                  <c:v>44.072699999999998</c:v>
                </c:pt>
                <c:pt idx="25877">
                  <c:v>44.074366666666698</c:v>
                </c:pt>
                <c:pt idx="25878">
                  <c:v>44.076033333333399</c:v>
                </c:pt>
                <c:pt idx="25879">
                  <c:v>44.0777</c:v>
                </c:pt>
                <c:pt idx="25880">
                  <c:v>44.079366666666701</c:v>
                </c:pt>
                <c:pt idx="25881">
                  <c:v>44.081033333333401</c:v>
                </c:pt>
                <c:pt idx="25882">
                  <c:v>44.082700000000003</c:v>
                </c:pt>
                <c:pt idx="25883">
                  <c:v>44.084366666666703</c:v>
                </c:pt>
                <c:pt idx="25884">
                  <c:v>44.086033333333397</c:v>
                </c:pt>
                <c:pt idx="25885">
                  <c:v>44.087699999999998</c:v>
                </c:pt>
                <c:pt idx="25886">
                  <c:v>44.089366666666699</c:v>
                </c:pt>
                <c:pt idx="25887">
                  <c:v>44.091033333333399</c:v>
                </c:pt>
                <c:pt idx="25888">
                  <c:v>44.092700000000001</c:v>
                </c:pt>
                <c:pt idx="25889">
                  <c:v>44.094366666666701</c:v>
                </c:pt>
                <c:pt idx="25890">
                  <c:v>44.096033333333402</c:v>
                </c:pt>
                <c:pt idx="25891">
                  <c:v>44.097700000000003</c:v>
                </c:pt>
                <c:pt idx="25892">
                  <c:v>44.099366666666697</c:v>
                </c:pt>
                <c:pt idx="25893">
                  <c:v>44.101033333333397</c:v>
                </c:pt>
                <c:pt idx="25894">
                  <c:v>44.102699999999999</c:v>
                </c:pt>
                <c:pt idx="25895">
                  <c:v>44.104366666666699</c:v>
                </c:pt>
                <c:pt idx="25896">
                  <c:v>44.1060333333334</c:v>
                </c:pt>
                <c:pt idx="25897">
                  <c:v>44.107700000000001</c:v>
                </c:pt>
                <c:pt idx="25898">
                  <c:v>44.109366666666702</c:v>
                </c:pt>
                <c:pt idx="25899">
                  <c:v>44.111033333333403</c:v>
                </c:pt>
                <c:pt idx="25900">
                  <c:v>44.112699999999997</c:v>
                </c:pt>
                <c:pt idx="25901">
                  <c:v>44.114366666666697</c:v>
                </c:pt>
                <c:pt idx="25902">
                  <c:v>44.116033333333398</c:v>
                </c:pt>
                <c:pt idx="25903">
                  <c:v>44.117699999999999</c:v>
                </c:pt>
                <c:pt idx="25904">
                  <c:v>44.1193666666667</c:v>
                </c:pt>
                <c:pt idx="25905">
                  <c:v>44.121033333333401</c:v>
                </c:pt>
                <c:pt idx="25906">
                  <c:v>44.122700000000002</c:v>
                </c:pt>
                <c:pt idx="25907">
                  <c:v>44.124366666666702</c:v>
                </c:pt>
                <c:pt idx="25908">
                  <c:v>44.126033333333403</c:v>
                </c:pt>
                <c:pt idx="25909">
                  <c:v>44.127699999999997</c:v>
                </c:pt>
                <c:pt idx="25910">
                  <c:v>44.129366666666698</c:v>
                </c:pt>
                <c:pt idx="25911">
                  <c:v>44.131033333333399</c:v>
                </c:pt>
                <c:pt idx="25912">
                  <c:v>44.1327</c:v>
                </c:pt>
                <c:pt idx="25913">
                  <c:v>44.1343666666667</c:v>
                </c:pt>
                <c:pt idx="25914">
                  <c:v>44.136033333333401</c:v>
                </c:pt>
                <c:pt idx="25915">
                  <c:v>44.137700000000002</c:v>
                </c:pt>
                <c:pt idx="25916">
                  <c:v>44.139366666666703</c:v>
                </c:pt>
                <c:pt idx="25917">
                  <c:v>44.141033333333397</c:v>
                </c:pt>
                <c:pt idx="25918">
                  <c:v>44.142699999999998</c:v>
                </c:pt>
                <c:pt idx="25919">
                  <c:v>44.144366666666699</c:v>
                </c:pt>
                <c:pt idx="25920">
                  <c:v>44.146033333333399</c:v>
                </c:pt>
                <c:pt idx="25921">
                  <c:v>44.1477</c:v>
                </c:pt>
                <c:pt idx="25922">
                  <c:v>44.149366666666701</c:v>
                </c:pt>
                <c:pt idx="25923">
                  <c:v>44.151033333333402</c:v>
                </c:pt>
                <c:pt idx="25924">
                  <c:v>44.152700000000003</c:v>
                </c:pt>
                <c:pt idx="25925">
                  <c:v>44.154366666666697</c:v>
                </c:pt>
                <c:pt idx="25926">
                  <c:v>44.156033333333397</c:v>
                </c:pt>
                <c:pt idx="25927">
                  <c:v>44.157699999999998</c:v>
                </c:pt>
                <c:pt idx="25928">
                  <c:v>44.159366666666699</c:v>
                </c:pt>
                <c:pt idx="25929">
                  <c:v>44.1610333333334</c:v>
                </c:pt>
                <c:pt idx="25930">
                  <c:v>44.162700000000001</c:v>
                </c:pt>
                <c:pt idx="25931">
                  <c:v>44.164366666666702</c:v>
                </c:pt>
                <c:pt idx="25932">
                  <c:v>44.166033333333402</c:v>
                </c:pt>
                <c:pt idx="25933">
                  <c:v>44.167700000000004</c:v>
                </c:pt>
                <c:pt idx="25934">
                  <c:v>44.169366666666697</c:v>
                </c:pt>
                <c:pt idx="25935">
                  <c:v>44.171033333333398</c:v>
                </c:pt>
                <c:pt idx="25936">
                  <c:v>44.172699999999999</c:v>
                </c:pt>
                <c:pt idx="25937">
                  <c:v>44.1743666666667</c:v>
                </c:pt>
                <c:pt idx="25938">
                  <c:v>44.1760333333334</c:v>
                </c:pt>
                <c:pt idx="25939">
                  <c:v>44.177700000000002</c:v>
                </c:pt>
                <c:pt idx="25940">
                  <c:v>44.179366666666702</c:v>
                </c:pt>
                <c:pt idx="25941">
                  <c:v>44.181033333333303</c:v>
                </c:pt>
                <c:pt idx="25942">
                  <c:v>44.182699999999997</c:v>
                </c:pt>
                <c:pt idx="25943">
                  <c:v>44.184366666666698</c:v>
                </c:pt>
                <c:pt idx="25944">
                  <c:v>44.186033333333398</c:v>
                </c:pt>
                <c:pt idx="25945">
                  <c:v>44.1877</c:v>
                </c:pt>
                <c:pt idx="25946">
                  <c:v>44.1893666666667</c:v>
                </c:pt>
                <c:pt idx="25947">
                  <c:v>44.191033333333401</c:v>
                </c:pt>
                <c:pt idx="25948">
                  <c:v>44.192700000000002</c:v>
                </c:pt>
                <c:pt idx="25949">
                  <c:v>44.194366666666703</c:v>
                </c:pt>
                <c:pt idx="25950">
                  <c:v>44.196033333333297</c:v>
                </c:pt>
                <c:pt idx="25951">
                  <c:v>44.197699999999998</c:v>
                </c:pt>
                <c:pt idx="25952">
                  <c:v>44.199366666666698</c:v>
                </c:pt>
                <c:pt idx="25953">
                  <c:v>44.201033333333399</c:v>
                </c:pt>
                <c:pt idx="25954">
                  <c:v>44.2027</c:v>
                </c:pt>
                <c:pt idx="25955">
                  <c:v>44.204366666666701</c:v>
                </c:pt>
                <c:pt idx="25956">
                  <c:v>44.206033333333401</c:v>
                </c:pt>
                <c:pt idx="25957">
                  <c:v>44.207700000000003</c:v>
                </c:pt>
                <c:pt idx="25958">
                  <c:v>44.209366666666703</c:v>
                </c:pt>
                <c:pt idx="25959">
                  <c:v>44.211033333333397</c:v>
                </c:pt>
                <c:pt idx="25960">
                  <c:v>44.212699999999998</c:v>
                </c:pt>
                <c:pt idx="25961">
                  <c:v>44.214366666666699</c:v>
                </c:pt>
                <c:pt idx="25962">
                  <c:v>44.216033333333399</c:v>
                </c:pt>
                <c:pt idx="25963">
                  <c:v>44.217700000000001</c:v>
                </c:pt>
                <c:pt idx="25964">
                  <c:v>44.219366666666701</c:v>
                </c:pt>
                <c:pt idx="25965">
                  <c:v>44.221033333333402</c:v>
                </c:pt>
                <c:pt idx="25966">
                  <c:v>44.222700000000003</c:v>
                </c:pt>
                <c:pt idx="25967">
                  <c:v>44.224366666666697</c:v>
                </c:pt>
                <c:pt idx="25968">
                  <c:v>44.226033333333397</c:v>
                </c:pt>
                <c:pt idx="25969">
                  <c:v>44.227699999999999</c:v>
                </c:pt>
                <c:pt idx="25970">
                  <c:v>44.229366666666699</c:v>
                </c:pt>
                <c:pt idx="25971">
                  <c:v>44.2310333333334</c:v>
                </c:pt>
                <c:pt idx="25972">
                  <c:v>44.232700000000001</c:v>
                </c:pt>
                <c:pt idx="25973">
                  <c:v>44.234366666666702</c:v>
                </c:pt>
                <c:pt idx="25974">
                  <c:v>44.236033333333403</c:v>
                </c:pt>
                <c:pt idx="25975">
                  <c:v>44.237699999999997</c:v>
                </c:pt>
                <c:pt idx="25976">
                  <c:v>44.239366666666697</c:v>
                </c:pt>
                <c:pt idx="25977">
                  <c:v>44.241033333333398</c:v>
                </c:pt>
                <c:pt idx="25978">
                  <c:v>44.242699999999999</c:v>
                </c:pt>
                <c:pt idx="25979">
                  <c:v>44.2443666666667</c:v>
                </c:pt>
                <c:pt idx="25980">
                  <c:v>44.246033333333401</c:v>
                </c:pt>
                <c:pt idx="25981">
                  <c:v>44.247700000000002</c:v>
                </c:pt>
                <c:pt idx="25982">
                  <c:v>44.249366666666702</c:v>
                </c:pt>
                <c:pt idx="25983">
                  <c:v>44.251033333333403</c:v>
                </c:pt>
                <c:pt idx="25984">
                  <c:v>44.252699999999997</c:v>
                </c:pt>
                <c:pt idx="25985">
                  <c:v>44.254366666666698</c:v>
                </c:pt>
                <c:pt idx="25986">
                  <c:v>44.256033333333399</c:v>
                </c:pt>
                <c:pt idx="25987">
                  <c:v>44.2577</c:v>
                </c:pt>
                <c:pt idx="25988">
                  <c:v>44.2593666666667</c:v>
                </c:pt>
                <c:pt idx="25989">
                  <c:v>44.261033333333401</c:v>
                </c:pt>
                <c:pt idx="25990">
                  <c:v>44.262700000000002</c:v>
                </c:pt>
                <c:pt idx="25991">
                  <c:v>44.264366666666703</c:v>
                </c:pt>
                <c:pt idx="25992">
                  <c:v>44.266033333333397</c:v>
                </c:pt>
                <c:pt idx="25993">
                  <c:v>44.267699999999998</c:v>
                </c:pt>
                <c:pt idx="25994">
                  <c:v>44.269366666666699</c:v>
                </c:pt>
                <c:pt idx="25995">
                  <c:v>44.271033333333399</c:v>
                </c:pt>
                <c:pt idx="25996">
                  <c:v>44.2727</c:v>
                </c:pt>
                <c:pt idx="25997">
                  <c:v>44.274366666666701</c:v>
                </c:pt>
                <c:pt idx="25998">
                  <c:v>44.276033333333402</c:v>
                </c:pt>
                <c:pt idx="25999">
                  <c:v>44.277700000000003</c:v>
                </c:pt>
                <c:pt idx="26000">
                  <c:v>44.279366666666697</c:v>
                </c:pt>
                <c:pt idx="26001">
                  <c:v>44.281033333333397</c:v>
                </c:pt>
                <c:pt idx="26002">
                  <c:v>44.282699999999998</c:v>
                </c:pt>
                <c:pt idx="26003">
                  <c:v>44.284366666666699</c:v>
                </c:pt>
                <c:pt idx="26004">
                  <c:v>44.2860333333334</c:v>
                </c:pt>
                <c:pt idx="26005">
                  <c:v>44.287700000000001</c:v>
                </c:pt>
                <c:pt idx="26006">
                  <c:v>44.289366666666702</c:v>
                </c:pt>
                <c:pt idx="26007">
                  <c:v>44.291033333333402</c:v>
                </c:pt>
                <c:pt idx="26008">
                  <c:v>44.292700000000004</c:v>
                </c:pt>
                <c:pt idx="26009">
                  <c:v>44.294366666666697</c:v>
                </c:pt>
                <c:pt idx="26010">
                  <c:v>44.296033333333398</c:v>
                </c:pt>
                <c:pt idx="26011">
                  <c:v>44.297699999999999</c:v>
                </c:pt>
                <c:pt idx="26012">
                  <c:v>44.2993666666667</c:v>
                </c:pt>
                <c:pt idx="26013">
                  <c:v>44.3010333333334</c:v>
                </c:pt>
                <c:pt idx="26014">
                  <c:v>44.302700000000002</c:v>
                </c:pt>
                <c:pt idx="26015">
                  <c:v>44.304366666666702</c:v>
                </c:pt>
                <c:pt idx="26016">
                  <c:v>44.306033333333403</c:v>
                </c:pt>
                <c:pt idx="26017">
                  <c:v>44.307699999999997</c:v>
                </c:pt>
                <c:pt idx="26018">
                  <c:v>44.309366666666698</c:v>
                </c:pt>
                <c:pt idx="26019">
                  <c:v>44.311033333333398</c:v>
                </c:pt>
                <c:pt idx="26020">
                  <c:v>44.3127</c:v>
                </c:pt>
                <c:pt idx="26021">
                  <c:v>44.3143666666667</c:v>
                </c:pt>
                <c:pt idx="26022">
                  <c:v>44.316033333333401</c:v>
                </c:pt>
                <c:pt idx="26023">
                  <c:v>44.317700000000002</c:v>
                </c:pt>
                <c:pt idx="26024">
                  <c:v>44.319366666666703</c:v>
                </c:pt>
                <c:pt idx="26025">
                  <c:v>44.321033333333403</c:v>
                </c:pt>
                <c:pt idx="26026">
                  <c:v>44.322699999999998</c:v>
                </c:pt>
                <c:pt idx="26027">
                  <c:v>44.324366666666698</c:v>
                </c:pt>
                <c:pt idx="26028">
                  <c:v>44.326033333333399</c:v>
                </c:pt>
                <c:pt idx="26029">
                  <c:v>44.3277</c:v>
                </c:pt>
                <c:pt idx="26030">
                  <c:v>44.329366666666701</c:v>
                </c:pt>
                <c:pt idx="26031">
                  <c:v>44.331033333333401</c:v>
                </c:pt>
                <c:pt idx="26032">
                  <c:v>44.332700000000003</c:v>
                </c:pt>
                <c:pt idx="26033">
                  <c:v>44.334366666666703</c:v>
                </c:pt>
                <c:pt idx="26034">
                  <c:v>44.336033333333397</c:v>
                </c:pt>
                <c:pt idx="26035">
                  <c:v>44.337699999999998</c:v>
                </c:pt>
                <c:pt idx="26036">
                  <c:v>44.339366666666699</c:v>
                </c:pt>
                <c:pt idx="26037">
                  <c:v>44.341033333333399</c:v>
                </c:pt>
                <c:pt idx="26038">
                  <c:v>44.342700000000001</c:v>
                </c:pt>
                <c:pt idx="26039">
                  <c:v>44.344366666666701</c:v>
                </c:pt>
                <c:pt idx="26040">
                  <c:v>44.346033333333402</c:v>
                </c:pt>
                <c:pt idx="26041">
                  <c:v>44.347700000000003</c:v>
                </c:pt>
                <c:pt idx="26042">
                  <c:v>44.349366666666697</c:v>
                </c:pt>
                <c:pt idx="26043">
                  <c:v>44.351033333333397</c:v>
                </c:pt>
                <c:pt idx="26044">
                  <c:v>44.352699999999999</c:v>
                </c:pt>
                <c:pt idx="26045">
                  <c:v>44.354366666666699</c:v>
                </c:pt>
                <c:pt idx="26046">
                  <c:v>44.3560333333334</c:v>
                </c:pt>
                <c:pt idx="26047">
                  <c:v>44.357700000000001</c:v>
                </c:pt>
                <c:pt idx="26048">
                  <c:v>44.359366666666702</c:v>
                </c:pt>
                <c:pt idx="26049">
                  <c:v>44.361033333333403</c:v>
                </c:pt>
                <c:pt idx="26050">
                  <c:v>44.362699999999997</c:v>
                </c:pt>
                <c:pt idx="26051">
                  <c:v>44.364366666666697</c:v>
                </c:pt>
                <c:pt idx="26052">
                  <c:v>44.366033333333398</c:v>
                </c:pt>
                <c:pt idx="26053">
                  <c:v>44.367699999999999</c:v>
                </c:pt>
                <c:pt idx="26054">
                  <c:v>44.3693666666667</c:v>
                </c:pt>
                <c:pt idx="26055">
                  <c:v>44.371033333333401</c:v>
                </c:pt>
                <c:pt idx="26056">
                  <c:v>44.372700000000002</c:v>
                </c:pt>
                <c:pt idx="26057">
                  <c:v>44.374366666666702</c:v>
                </c:pt>
                <c:pt idx="26058">
                  <c:v>44.376033333333403</c:v>
                </c:pt>
                <c:pt idx="26059">
                  <c:v>44.377699999999997</c:v>
                </c:pt>
                <c:pt idx="26060">
                  <c:v>44.379366666666698</c:v>
                </c:pt>
                <c:pt idx="26061">
                  <c:v>44.381033333333399</c:v>
                </c:pt>
                <c:pt idx="26062">
                  <c:v>44.3827</c:v>
                </c:pt>
                <c:pt idx="26063">
                  <c:v>44.3843666666667</c:v>
                </c:pt>
                <c:pt idx="26064">
                  <c:v>44.386033333333401</c:v>
                </c:pt>
                <c:pt idx="26065">
                  <c:v>44.387700000000002</c:v>
                </c:pt>
                <c:pt idx="26066">
                  <c:v>44.389366666666703</c:v>
                </c:pt>
                <c:pt idx="26067">
                  <c:v>44.391033333333397</c:v>
                </c:pt>
                <c:pt idx="26068">
                  <c:v>44.392699999999998</c:v>
                </c:pt>
                <c:pt idx="26069">
                  <c:v>44.394366666666699</c:v>
                </c:pt>
                <c:pt idx="26070">
                  <c:v>44.396033333333399</c:v>
                </c:pt>
                <c:pt idx="26071">
                  <c:v>44.3977</c:v>
                </c:pt>
                <c:pt idx="26072">
                  <c:v>44.399366666666701</c:v>
                </c:pt>
                <c:pt idx="26073">
                  <c:v>44.401033333333402</c:v>
                </c:pt>
                <c:pt idx="26074">
                  <c:v>44.402700000000003</c:v>
                </c:pt>
                <c:pt idx="26075">
                  <c:v>44.404366666666697</c:v>
                </c:pt>
                <c:pt idx="26076">
                  <c:v>44.406033333333397</c:v>
                </c:pt>
                <c:pt idx="26077">
                  <c:v>44.407699999999998</c:v>
                </c:pt>
                <c:pt idx="26078">
                  <c:v>44.409366666666699</c:v>
                </c:pt>
                <c:pt idx="26079">
                  <c:v>44.4110333333334</c:v>
                </c:pt>
                <c:pt idx="26080">
                  <c:v>44.412700000000001</c:v>
                </c:pt>
                <c:pt idx="26081">
                  <c:v>44.414366666666702</c:v>
                </c:pt>
                <c:pt idx="26082">
                  <c:v>44.416033333333402</c:v>
                </c:pt>
                <c:pt idx="26083">
                  <c:v>44.417700000000004</c:v>
                </c:pt>
                <c:pt idx="26084">
                  <c:v>44.419366666666697</c:v>
                </c:pt>
                <c:pt idx="26085">
                  <c:v>44.421033333333398</c:v>
                </c:pt>
                <c:pt idx="26086">
                  <c:v>44.422699999999999</c:v>
                </c:pt>
                <c:pt idx="26087">
                  <c:v>44.4243666666667</c:v>
                </c:pt>
                <c:pt idx="26088">
                  <c:v>44.4260333333334</c:v>
                </c:pt>
                <c:pt idx="26089">
                  <c:v>44.427700000000002</c:v>
                </c:pt>
                <c:pt idx="26090">
                  <c:v>44.429366666666702</c:v>
                </c:pt>
                <c:pt idx="26091">
                  <c:v>44.431033333333403</c:v>
                </c:pt>
                <c:pt idx="26092">
                  <c:v>44.432699999999997</c:v>
                </c:pt>
                <c:pt idx="26093">
                  <c:v>44.434366666666698</c:v>
                </c:pt>
                <c:pt idx="26094">
                  <c:v>44.436033333333398</c:v>
                </c:pt>
                <c:pt idx="26095">
                  <c:v>44.4377</c:v>
                </c:pt>
                <c:pt idx="26096">
                  <c:v>44.4393666666667</c:v>
                </c:pt>
                <c:pt idx="26097">
                  <c:v>44.441033333333401</c:v>
                </c:pt>
                <c:pt idx="26098">
                  <c:v>44.442700000000002</c:v>
                </c:pt>
                <c:pt idx="26099">
                  <c:v>44.444366666666703</c:v>
                </c:pt>
                <c:pt idx="26100">
                  <c:v>44.446033333333403</c:v>
                </c:pt>
                <c:pt idx="26101">
                  <c:v>44.447699999999998</c:v>
                </c:pt>
                <c:pt idx="26102">
                  <c:v>44.449366666666698</c:v>
                </c:pt>
                <c:pt idx="26103">
                  <c:v>44.451033333333399</c:v>
                </c:pt>
                <c:pt idx="26104">
                  <c:v>44.4527</c:v>
                </c:pt>
                <c:pt idx="26105">
                  <c:v>44.454366666666701</c:v>
                </c:pt>
                <c:pt idx="26106">
                  <c:v>44.456033333333401</c:v>
                </c:pt>
                <c:pt idx="26107">
                  <c:v>44.457700000000003</c:v>
                </c:pt>
                <c:pt idx="26108">
                  <c:v>44.459366666666703</c:v>
                </c:pt>
                <c:pt idx="26109">
                  <c:v>44.461033333333397</c:v>
                </c:pt>
                <c:pt idx="26110">
                  <c:v>44.462699999999998</c:v>
                </c:pt>
                <c:pt idx="26111">
                  <c:v>44.464366666666699</c:v>
                </c:pt>
                <c:pt idx="26112">
                  <c:v>44.466033333333399</c:v>
                </c:pt>
                <c:pt idx="26113">
                  <c:v>44.467700000000001</c:v>
                </c:pt>
                <c:pt idx="26114">
                  <c:v>44.469366666666701</c:v>
                </c:pt>
                <c:pt idx="26115">
                  <c:v>44.471033333333402</c:v>
                </c:pt>
                <c:pt idx="26116">
                  <c:v>44.472700000000003</c:v>
                </c:pt>
                <c:pt idx="26117">
                  <c:v>44.474366666666697</c:v>
                </c:pt>
                <c:pt idx="26118">
                  <c:v>44.476033333333397</c:v>
                </c:pt>
                <c:pt idx="26119">
                  <c:v>44.477699999999999</c:v>
                </c:pt>
                <c:pt idx="26120">
                  <c:v>44.479366666666699</c:v>
                </c:pt>
                <c:pt idx="26121">
                  <c:v>44.4810333333334</c:v>
                </c:pt>
                <c:pt idx="26122">
                  <c:v>44.482700000000001</c:v>
                </c:pt>
                <c:pt idx="26123">
                  <c:v>44.484366666666702</c:v>
                </c:pt>
                <c:pt idx="26124">
                  <c:v>44.486033333333303</c:v>
                </c:pt>
                <c:pt idx="26125">
                  <c:v>44.487699999999997</c:v>
                </c:pt>
                <c:pt idx="26126">
                  <c:v>44.489366666666697</c:v>
                </c:pt>
                <c:pt idx="26127">
                  <c:v>44.491033333333398</c:v>
                </c:pt>
                <c:pt idx="26128">
                  <c:v>44.492699999999999</c:v>
                </c:pt>
                <c:pt idx="26129">
                  <c:v>44.4943666666667</c:v>
                </c:pt>
                <c:pt idx="26130">
                  <c:v>44.496033333333401</c:v>
                </c:pt>
                <c:pt idx="26131">
                  <c:v>44.497700000000002</c:v>
                </c:pt>
                <c:pt idx="26132">
                  <c:v>44.499366666666702</c:v>
                </c:pt>
                <c:pt idx="26133">
                  <c:v>44.501033333333297</c:v>
                </c:pt>
                <c:pt idx="26134">
                  <c:v>44.502699999999997</c:v>
                </c:pt>
                <c:pt idx="26135">
                  <c:v>44.504366666666698</c:v>
                </c:pt>
                <c:pt idx="26136">
                  <c:v>44.506033333333399</c:v>
                </c:pt>
                <c:pt idx="26137">
                  <c:v>44.5077</c:v>
                </c:pt>
                <c:pt idx="26138">
                  <c:v>44.5093666666667</c:v>
                </c:pt>
                <c:pt idx="26139">
                  <c:v>44.511033333333401</c:v>
                </c:pt>
                <c:pt idx="26140">
                  <c:v>44.512700000000002</c:v>
                </c:pt>
                <c:pt idx="26141">
                  <c:v>44.514366666666703</c:v>
                </c:pt>
                <c:pt idx="26142">
                  <c:v>44.516033333333397</c:v>
                </c:pt>
                <c:pt idx="26143">
                  <c:v>44.517699999999998</c:v>
                </c:pt>
                <c:pt idx="26144">
                  <c:v>44.519366666666699</c:v>
                </c:pt>
                <c:pt idx="26145">
                  <c:v>44.521033333333399</c:v>
                </c:pt>
                <c:pt idx="26146">
                  <c:v>44.5227</c:v>
                </c:pt>
                <c:pt idx="26147">
                  <c:v>44.524366666666701</c:v>
                </c:pt>
                <c:pt idx="26148">
                  <c:v>44.526033333333402</c:v>
                </c:pt>
                <c:pt idx="26149">
                  <c:v>44.527700000000003</c:v>
                </c:pt>
                <c:pt idx="26150">
                  <c:v>44.529366666666697</c:v>
                </c:pt>
                <c:pt idx="26151">
                  <c:v>44.531033333333397</c:v>
                </c:pt>
                <c:pt idx="26152">
                  <c:v>44.532699999999998</c:v>
                </c:pt>
                <c:pt idx="26153">
                  <c:v>44.534366666666699</c:v>
                </c:pt>
                <c:pt idx="26154">
                  <c:v>44.5360333333334</c:v>
                </c:pt>
                <c:pt idx="26155">
                  <c:v>44.537700000000001</c:v>
                </c:pt>
                <c:pt idx="26156">
                  <c:v>44.539366666666702</c:v>
                </c:pt>
                <c:pt idx="26157">
                  <c:v>44.541033333333402</c:v>
                </c:pt>
                <c:pt idx="26158">
                  <c:v>44.542700000000004</c:v>
                </c:pt>
                <c:pt idx="26159">
                  <c:v>44.544366666666697</c:v>
                </c:pt>
                <c:pt idx="26160">
                  <c:v>44.546033333333398</c:v>
                </c:pt>
                <c:pt idx="26161">
                  <c:v>44.547699999999999</c:v>
                </c:pt>
                <c:pt idx="26162">
                  <c:v>44.5493666666667</c:v>
                </c:pt>
                <c:pt idx="26163">
                  <c:v>44.5510333333334</c:v>
                </c:pt>
                <c:pt idx="26164">
                  <c:v>44.552700000000002</c:v>
                </c:pt>
                <c:pt idx="26165">
                  <c:v>44.554366666666702</c:v>
                </c:pt>
                <c:pt idx="26166">
                  <c:v>44.556033333333403</c:v>
                </c:pt>
                <c:pt idx="26167">
                  <c:v>44.557699999999997</c:v>
                </c:pt>
                <c:pt idx="26168">
                  <c:v>44.559366666666698</c:v>
                </c:pt>
                <c:pt idx="26169">
                  <c:v>44.561033333333398</c:v>
                </c:pt>
                <c:pt idx="26170">
                  <c:v>44.5627</c:v>
                </c:pt>
                <c:pt idx="26171">
                  <c:v>44.5643666666667</c:v>
                </c:pt>
                <c:pt idx="26172">
                  <c:v>44.566033333333401</c:v>
                </c:pt>
                <c:pt idx="26173">
                  <c:v>44.567700000000002</c:v>
                </c:pt>
                <c:pt idx="26174">
                  <c:v>44.569366666666703</c:v>
                </c:pt>
                <c:pt idx="26175">
                  <c:v>44.571033333333403</c:v>
                </c:pt>
                <c:pt idx="26176">
                  <c:v>44.572699999999998</c:v>
                </c:pt>
                <c:pt idx="26177">
                  <c:v>44.574366666666698</c:v>
                </c:pt>
                <c:pt idx="26178">
                  <c:v>44.576033333333399</c:v>
                </c:pt>
                <c:pt idx="26179">
                  <c:v>44.5777</c:v>
                </c:pt>
                <c:pt idx="26180">
                  <c:v>44.579366666666701</c:v>
                </c:pt>
                <c:pt idx="26181">
                  <c:v>44.581033333333401</c:v>
                </c:pt>
                <c:pt idx="26182">
                  <c:v>44.582700000000003</c:v>
                </c:pt>
                <c:pt idx="26183">
                  <c:v>44.584366666666703</c:v>
                </c:pt>
                <c:pt idx="26184">
                  <c:v>44.586033333333397</c:v>
                </c:pt>
                <c:pt idx="26185">
                  <c:v>44.587699999999998</c:v>
                </c:pt>
                <c:pt idx="26186">
                  <c:v>44.589366666666699</c:v>
                </c:pt>
                <c:pt idx="26187">
                  <c:v>44.591033333333399</c:v>
                </c:pt>
                <c:pt idx="26188">
                  <c:v>44.592700000000001</c:v>
                </c:pt>
                <c:pt idx="26189">
                  <c:v>44.594366666666701</c:v>
                </c:pt>
                <c:pt idx="26190">
                  <c:v>44.596033333333402</c:v>
                </c:pt>
                <c:pt idx="26191">
                  <c:v>44.597700000000003</c:v>
                </c:pt>
                <c:pt idx="26192">
                  <c:v>44.599366666666697</c:v>
                </c:pt>
                <c:pt idx="26193">
                  <c:v>44.601033333333397</c:v>
                </c:pt>
                <c:pt idx="26194">
                  <c:v>44.602699999999999</c:v>
                </c:pt>
                <c:pt idx="26195">
                  <c:v>44.604366666666699</c:v>
                </c:pt>
                <c:pt idx="26196">
                  <c:v>44.6060333333334</c:v>
                </c:pt>
                <c:pt idx="26197">
                  <c:v>44.607700000000001</c:v>
                </c:pt>
                <c:pt idx="26198">
                  <c:v>44.609366666666702</c:v>
                </c:pt>
                <c:pt idx="26199">
                  <c:v>44.611033333333403</c:v>
                </c:pt>
                <c:pt idx="26200">
                  <c:v>44.612699999999997</c:v>
                </c:pt>
                <c:pt idx="26201">
                  <c:v>44.614366666666697</c:v>
                </c:pt>
                <c:pt idx="26202">
                  <c:v>44.616033333333398</c:v>
                </c:pt>
                <c:pt idx="26203">
                  <c:v>44.617699999999999</c:v>
                </c:pt>
                <c:pt idx="26204">
                  <c:v>44.6193666666667</c:v>
                </c:pt>
                <c:pt idx="26205">
                  <c:v>44.621033333333401</c:v>
                </c:pt>
                <c:pt idx="26206">
                  <c:v>44.622700000000002</c:v>
                </c:pt>
                <c:pt idx="26207">
                  <c:v>44.624366666666702</c:v>
                </c:pt>
                <c:pt idx="26208">
                  <c:v>44.626033333333403</c:v>
                </c:pt>
                <c:pt idx="26209">
                  <c:v>44.627699999999997</c:v>
                </c:pt>
                <c:pt idx="26210">
                  <c:v>44.629366666666698</c:v>
                </c:pt>
                <c:pt idx="26211">
                  <c:v>44.631033333333399</c:v>
                </c:pt>
                <c:pt idx="26212">
                  <c:v>44.6327</c:v>
                </c:pt>
                <c:pt idx="26213">
                  <c:v>44.6343666666667</c:v>
                </c:pt>
                <c:pt idx="26214">
                  <c:v>44.636033333333401</c:v>
                </c:pt>
                <c:pt idx="26215">
                  <c:v>44.637700000000002</c:v>
                </c:pt>
                <c:pt idx="26216">
                  <c:v>44.639366666666703</c:v>
                </c:pt>
                <c:pt idx="26217">
                  <c:v>44.641033333333397</c:v>
                </c:pt>
                <c:pt idx="26218">
                  <c:v>44.642699999999998</c:v>
                </c:pt>
                <c:pt idx="26219">
                  <c:v>44.644366666666699</c:v>
                </c:pt>
                <c:pt idx="26220">
                  <c:v>44.646033333333399</c:v>
                </c:pt>
                <c:pt idx="26221">
                  <c:v>44.6477</c:v>
                </c:pt>
                <c:pt idx="26222">
                  <c:v>44.649366666666701</c:v>
                </c:pt>
                <c:pt idx="26223">
                  <c:v>44.651033333333402</c:v>
                </c:pt>
                <c:pt idx="26224">
                  <c:v>44.652700000000003</c:v>
                </c:pt>
                <c:pt idx="26225">
                  <c:v>44.654366666666697</c:v>
                </c:pt>
                <c:pt idx="26226">
                  <c:v>44.656033333333397</c:v>
                </c:pt>
                <c:pt idx="26227">
                  <c:v>44.657699999999998</c:v>
                </c:pt>
                <c:pt idx="26228">
                  <c:v>44.659366666666699</c:v>
                </c:pt>
                <c:pt idx="26229">
                  <c:v>44.6610333333334</c:v>
                </c:pt>
                <c:pt idx="26230">
                  <c:v>44.662700000000001</c:v>
                </c:pt>
                <c:pt idx="26231">
                  <c:v>44.664366666666702</c:v>
                </c:pt>
                <c:pt idx="26232">
                  <c:v>44.666033333333402</c:v>
                </c:pt>
                <c:pt idx="26233">
                  <c:v>44.667700000000004</c:v>
                </c:pt>
                <c:pt idx="26234">
                  <c:v>44.669366666666697</c:v>
                </c:pt>
                <c:pt idx="26235">
                  <c:v>44.671033333333398</c:v>
                </c:pt>
                <c:pt idx="26236">
                  <c:v>44.672699999999999</c:v>
                </c:pt>
                <c:pt idx="26237">
                  <c:v>44.6743666666667</c:v>
                </c:pt>
                <c:pt idx="26238">
                  <c:v>44.6760333333334</c:v>
                </c:pt>
                <c:pt idx="26239">
                  <c:v>44.677700000000002</c:v>
                </c:pt>
                <c:pt idx="26240">
                  <c:v>44.679366666666702</c:v>
                </c:pt>
                <c:pt idx="26241">
                  <c:v>44.681033333333403</c:v>
                </c:pt>
                <c:pt idx="26242">
                  <c:v>44.682699999999997</c:v>
                </c:pt>
                <c:pt idx="26243">
                  <c:v>44.684366666666698</c:v>
                </c:pt>
                <c:pt idx="26244">
                  <c:v>44.686033333333398</c:v>
                </c:pt>
                <c:pt idx="26245">
                  <c:v>44.6877</c:v>
                </c:pt>
                <c:pt idx="26246">
                  <c:v>44.6893666666667</c:v>
                </c:pt>
                <c:pt idx="26247">
                  <c:v>44.691033333333401</c:v>
                </c:pt>
                <c:pt idx="26248">
                  <c:v>44.692700000000002</c:v>
                </c:pt>
                <c:pt idx="26249">
                  <c:v>44.694366666666703</c:v>
                </c:pt>
                <c:pt idx="26250">
                  <c:v>44.696033333333403</c:v>
                </c:pt>
                <c:pt idx="26251">
                  <c:v>44.697699999999998</c:v>
                </c:pt>
                <c:pt idx="26252">
                  <c:v>44.699366666666698</c:v>
                </c:pt>
                <c:pt idx="26253">
                  <c:v>44.701033333333399</c:v>
                </c:pt>
                <c:pt idx="26254">
                  <c:v>44.7027</c:v>
                </c:pt>
                <c:pt idx="26255">
                  <c:v>44.704366666666701</c:v>
                </c:pt>
                <c:pt idx="26256">
                  <c:v>44.706033333333401</c:v>
                </c:pt>
                <c:pt idx="26257">
                  <c:v>44.707700000000003</c:v>
                </c:pt>
                <c:pt idx="26258">
                  <c:v>44.709366666666703</c:v>
                </c:pt>
                <c:pt idx="26259">
                  <c:v>44.711033333333397</c:v>
                </c:pt>
                <c:pt idx="26260">
                  <c:v>44.712699999999998</c:v>
                </c:pt>
                <c:pt idx="26261">
                  <c:v>44.714366666666699</c:v>
                </c:pt>
                <c:pt idx="26262">
                  <c:v>44.716033333333399</c:v>
                </c:pt>
                <c:pt idx="26263">
                  <c:v>44.717700000000001</c:v>
                </c:pt>
                <c:pt idx="26264">
                  <c:v>44.719366666666701</c:v>
                </c:pt>
                <c:pt idx="26265">
                  <c:v>44.721033333333402</c:v>
                </c:pt>
                <c:pt idx="26266">
                  <c:v>44.722700000000003</c:v>
                </c:pt>
                <c:pt idx="26267">
                  <c:v>44.724366666666697</c:v>
                </c:pt>
                <c:pt idx="26268">
                  <c:v>44.726033333333397</c:v>
                </c:pt>
                <c:pt idx="26269">
                  <c:v>44.727699999999999</c:v>
                </c:pt>
                <c:pt idx="26270">
                  <c:v>44.729366666666699</c:v>
                </c:pt>
                <c:pt idx="26271">
                  <c:v>44.7310333333334</c:v>
                </c:pt>
                <c:pt idx="26272">
                  <c:v>44.732700000000001</c:v>
                </c:pt>
                <c:pt idx="26273">
                  <c:v>44.734366666666702</c:v>
                </c:pt>
                <c:pt idx="26274">
                  <c:v>44.736033333333403</c:v>
                </c:pt>
                <c:pt idx="26275">
                  <c:v>44.737699999999997</c:v>
                </c:pt>
                <c:pt idx="26276">
                  <c:v>44.739366666666697</c:v>
                </c:pt>
                <c:pt idx="26277">
                  <c:v>44.741033333333398</c:v>
                </c:pt>
                <c:pt idx="26278">
                  <c:v>44.742699999999999</c:v>
                </c:pt>
                <c:pt idx="26279">
                  <c:v>44.7443666666667</c:v>
                </c:pt>
                <c:pt idx="26280">
                  <c:v>44.746033333333401</c:v>
                </c:pt>
                <c:pt idx="26281">
                  <c:v>44.747700000000002</c:v>
                </c:pt>
                <c:pt idx="26282">
                  <c:v>44.749366666666702</c:v>
                </c:pt>
                <c:pt idx="26283">
                  <c:v>44.751033333333403</c:v>
                </c:pt>
                <c:pt idx="26284">
                  <c:v>44.752699999999997</c:v>
                </c:pt>
                <c:pt idx="26285">
                  <c:v>44.754366666666698</c:v>
                </c:pt>
                <c:pt idx="26286">
                  <c:v>44.756033333333399</c:v>
                </c:pt>
                <c:pt idx="26287">
                  <c:v>44.7577</c:v>
                </c:pt>
                <c:pt idx="26288">
                  <c:v>44.7593666666667</c:v>
                </c:pt>
                <c:pt idx="26289">
                  <c:v>44.761033333333401</c:v>
                </c:pt>
                <c:pt idx="26290">
                  <c:v>44.762700000000002</c:v>
                </c:pt>
                <c:pt idx="26291">
                  <c:v>44.764366666666703</c:v>
                </c:pt>
                <c:pt idx="26292">
                  <c:v>44.766033333333397</c:v>
                </c:pt>
                <c:pt idx="26293">
                  <c:v>44.767699999999998</c:v>
                </c:pt>
                <c:pt idx="26294">
                  <c:v>44.769366666666699</c:v>
                </c:pt>
                <c:pt idx="26295">
                  <c:v>44.771033333333399</c:v>
                </c:pt>
                <c:pt idx="26296">
                  <c:v>44.7727</c:v>
                </c:pt>
                <c:pt idx="26297">
                  <c:v>44.774366666666701</c:v>
                </c:pt>
                <c:pt idx="26298">
                  <c:v>44.776033333333402</c:v>
                </c:pt>
                <c:pt idx="26299">
                  <c:v>44.777700000000003</c:v>
                </c:pt>
                <c:pt idx="26300">
                  <c:v>44.779366666666697</c:v>
                </c:pt>
                <c:pt idx="26301">
                  <c:v>44.781033333333397</c:v>
                </c:pt>
                <c:pt idx="26302">
                  <c:v>44.782699999999998</c:v>
                </c:pt>
                <c:pt idx="26303">
                  <c:v>44.784366666666699</c:v>
                </c:pt>
                <c:pt idx="26304">
                  <c:v>44.7860333333334</c:v>
                </c:pt>
                <c:pt idx="26305">
                  <c:v>44.787700000000001</c:v>
                </c:pt>
                <c:pt idx="26306">
                  <c:v>44.789366666666702</c:v>
                </c:pt>
                <c:pt idx="26307">
                  <c:v>44.791033333333402</c:v>
                </c:pt>
                <c:pt idx="26308">
                  <c:v>44.792700000000004</c:v>
                </c:pt>
                <c:pt idx="26309">
                  <c:v>44.794366666666697</c:v>
                </c:pt>
                <c:pt idx="26310">
                  <c:v>44.796033333333398</c:v>
                </c:pt>
                <c:pt idx="26311">
                  <c:v>44.797699999999999</c:v>
                </c:pt>
                <c:pt idx="26312">
                  <c:v>44.7993666666667</c:v>
                </c:pt>
                <c:pt idx="26313">
                  <c:v>44.8010333333334</c:v>
                </c:pt>
                <c:pt idx="26314">
                  <c:v>44.802700000000002</c:v>
                </c:pt>
                <c:pt idx="26315">
                  <c:v>44.804366666666702</c:v>
                </c:pt>
                <c:pt idx="26316">
                  <c:v>44.806033333333303</c:v>
                </c:pt>
                <c:pt idx="26317">
                  <c:v>44.807699999999997</c:v>
                </c:pt>
                <c:pt idx="26318">
                  <c:v>44.809366666666698</c:v>
                </c:pt>
                <c:pt idx="26319">
                  <c:v>44.811033333333398</c:v>
                </c:pt>
                <c:pt idx="26320">
                  <c:v>44.8127</c:v>
                </c:pt>
                <c:pt idx="26321">
                  <c:v>44.8143666666667</c:v>
                </c:pt>
                <c:pt idx="26322">
                  <c:v>44.816033333333401</c:v>
                </c:pt>
                <c:pt idx="26323">
                  <c:v>44.817700000000002</c:v>
                </c:pt>
                <c:pt idx="26324">
                  <c:v>44.819366666666703</c:v>
                </c:pt>
                <c:pt idx="26325">
                  <c:v>44.821033333333297</c:v>
                </c:pt>
                <c:pt idx="26326">
                  <c:v>44.822699999999998</c:v>
                </c:pt>
                <c:pt idx="26327">
                  <c:v>44.824366666666698</c:v>
                </c:pt>
                <c:pt idx="26328">
                  <c:v>44.826033333333399</c:v>
                </c:pt>
                <c:pt idx="26329">
                  <c:v>44.8277</c:v>
                </c:pt>
                <c:pt idx="26330">
                  <c:v>44.829366666666701</c:v>
                </c:pt>
                <c:pt idx="26331">
                  <c:v>44.831033333333401</c:v>
                </c:pt>
                <c:pt idx="26332">
                  <c:v>44.832700000000003</c:v>
                </c:pt>
                <c:pt idx="26333">
                  <c:v>44.834366666666703</c:v>
                </c:pt>
                <c:pt idx="26334">
                  <c:v>44.836033333333397</c:v>
                </c:pt>
                <c:pt idx="26335">
                  <c:v>44.837699999999998</c:v>
                </c:pt>
                <c:pt idx="26336">
                  <c:v>44.839366666666699</c:v>
                </c:pt>
                <c:pt idx="26337">
                  <c:v>44.841033333333399</c:v>
                </c:pt>
                <c:pt idx="26338">
                  <c:v>44.842700000000001</c:v>
                </c:pt>
                <c:pt idx="26339">
                  <c:v>44.844366666666701</c:v>
                </c:pt>
                <c:pt idx="26340">
                  <c:v>44.846033333333402</c:v>
                </c:pt>
                <c:pt idx="26341">
                  <c:v>44.847700000000003</c:v>
                </c:pt>
                <c:pt idx="26342">
                  <c:v>44.849366666666697</c:v>
                </c:pt>
                <c:pt idx="26343">
                  <c:v>44.851033333333397</c:v>
                </c:pt>
                <c:pt idx="26344">
                  <c:v>44.852699999999999</c:v>
                </c:pt>
                <c:pt idx="26345">
                  <c:v>44.854366666666699</c:v>
                </c:pt>
                <c:pt idx="26346">
                  <c:v>44.8560333333334</c:v>
                </c:pt>
                <c:pt idx="26347">
                  <c:v>44.857700000000001</c:v>
                </c:pt>
                <c:pt idx="26348">
                  <c:v>44.859366666666702</c:v>
                </c:pt>
                <c:pt idx="26349">
                  <c:v>44.861033333333403</c:v>
                </c:pt>
                <c:pt idx="26350">
                  <c:v>44.862699999999997</c:v>
                </c:pt>
                <c:pt idx="26351">
                  <c:v>44.864366666666697</c:v>
                </c:pt>
                <c:pt idx="26352">
                  <c:v>44.866033333333398</c:v>
                </c:pt>
                <c:pt idx="26353">
                  <c:v>44.867699999999999</c:v>
                </c:pt>
                <c:pt idx="26354">
                  <c:v>44.8693666666667</c:v>
                </c:pt>
                <c:pt idx="26355">
                  <c:v>44.871033333333401</c:v>
                </c:pt>
                <c:pt idx="26356">
                  <c:v>44.872700000000002</c:v>
                </c:pt>
                <c:pt idx="26357">
                  <c:v>44.874366666666702</c:v>
                </c:pt>
                <c:pt idx="26358">
                  <c:v>44.876033333333403</c:v>
                </c:pt>
                <c:pt idx="26359">
                  <c:v>44.877699999999997</c:v>
                </c:pt>
                <c:pt idx="26360">
                  <c:v>44.879366666666698</c:v>
                </c:pt>
                <c:pt idx="26361">
                  <c:v>44.881033333333399</c:v>
                </c:pt>
                <c:pt idx="26362">
                  <c:v>44.8827</c:v>
                </c:pt>
                <c:pt idx="26363">
                  <c:v>44.8843666666667</c:v>
                </c:pt>
                <c:pt idx="26364">
                  <c:v>44.886033333333401</c:v>
                </c:pt>
                <c:pt idx="26365">
                  <c:v>44.887700000000002</c:v>
                </c:pt>
                <c:pt idx="26366">
                  <c:v>44.889366666666703</c:v>
                </c:pt>
                <c:pt idx="26367">
                  <c:v>44.891033333333397</c:v>
                </c:pt>
                <c:pt idx="26368">
                  <c:v>44.892699999999998</c:v>
                </c:pt>
                <c:pt idx="26369">
                  <c:v>44.894366666666699</c:v>
                </c:pt>
                <c:pt idx="26370">
                  <c:v>44.896033333333399</c:v>
                </c:pt>
                <c:pt idx="26371">
                  <c:v>44.8977</c:v>
                </c:pt>
                <c:pt idx="26372">
                  <c:v>44.899366666666701</c:v>
                </c:pt>
                <c:pt idx="26373">
                  <c:v>44.901033333333402</c:v>
                </c:pt>
                <c:pt idx="26374">
                  <c:v>44.902700000000003</c:v>
                </c:pt>
                <c:pt idx="26375">
                  <c:v>44.904366666666697</c:v>
                </c:pt>
                <c:pt idx="26376">
                  <c:v>44.906033333333397</c:v>
                </c:pt>
                <c:pt idx="26377">
                  <c:v>44.907699999999998</c:v>
                </c:pt>
                <c:pt idx="26378">
                  <c:v>44.909366666666699</c:v>
                </c:pt>
                <c:pt idx="26379">
                  <c:v>44.9110333333334</c:v>
                </c:pt>
                <c:pt idx="26380">
                  <c:v>44.912700000000001</c:v>
                </c:pt>
                <c:pt idx="26381">
                  <c:v>44.914366666666702</c:v>
                </c:pt>
                <c:pt idx="26382">
                  <c:v>44.916033333333402</c:v>
                </c:pt>
                <c:pt idx="26383">
                  <c:v>44.917700000000004</c:v>
                </c:pt>
                <c:pt idx="26384">
                  <c:v>44.919366666666697</c:v>
                </c:pt>
                <c:pt idx="26385">
                  <c:v>44.921033333333398</c:v>
                </c:pt>
                <c:pt idx="26386">
                  <c:v>44.922699999999999</c:v>
                </c:pt>
                <c:pt idx="26387">
                  <c:v>44.9243666666667</c:v>
                </c:pt>
                <c:pt idx="26388">
                  <c:v>44.9260333333334</c:v>
                </c:pt>
                <c:pt idx="26389">
                  <c:v>44.927700000000002</c:v>
                </c:pt>
                <c:pt idx="26390">
                  <c:v>44.929366666666702</c:v>
                </c:pt>
                <c:pt idx="26391">
                  <c:v>44.931033333333403</c:v>
                </c:pt>
                <c:pt idx="26392">
                  <c:v>44.932699999999997</c:v>
                </c:pt>
                <c:pt idx="26393">
                  <c:v>44.934366666666698</c:v>
                </c:pt>
                <c:pt idx="26394">
                  <c:v>44.936033333333398</c:v>
                </c:pt>
                <c:pt idx="26395">
                  <c:v>44.9377</c:v>
                </c:pt>
                <c:pt idx="26396">
                  <c:v>44.9393666666667</c:v>
                </c:pt>
                <c:pt idx="26397">
                  <c:v>44.941033333333401</c:v>
                </c:pt>
                <c:pt idx="26398">
                  <c:v>44.942700000000002</c:v>
                </c:pt>
                <c:pt idx="26399">
                  <c:v>44.944366666666703</c:v>
                </c:pt>
                <c:pt idx="26400">
                  <c:v>44.946033333333403</c:v>
                </c:pt>
                <c:pt idx="26401">
                  <c:v>44.947699999999998</c:v>
                </c:pt>
                <c:pt idx="26402">
                  <c:v>44.949366666666698</c:v>
                </c:pt>
                <c:pt idx="26403">
                  <c:v>44.951033333333399</c:v>
                </c:pt>
                <c:pt idx="26404">
                  <c:v>44.9527</c:v>
                </c:pt>
                <c:pt idx="26405">
                  <c:v>44.954366666666701</c:v>
                </c:pt>
                <c:pt idx="26406">
                  <c:v>44.956033333333401</c:v>
                </c:pt>
                <c:pt idx="26407">
                  <c:v>44.957700000000003</c:v>
                </c:pt>
                <c:pt idx="26408">
                  <c:v>44.959366666666703</c:v>
                </c:pt>
                <c:pt idx="26409">
                  <c:v>44.961033333333397</c:v>
                </c:pt>
                <c:pt idx="26410">
                  <c:v>44.962699999999998</c:v>
                </c:pt>
                <c:pt idx="26411">
                  <c:v>44.964366666666699</c:v>
                </c:pt>
                <c:pt idx="26412">
                  <c:v>44.966033333333399</c:v>
                </c:pt>
                <c:pt idx="26413">
                  <c:v>44.967700000000001</c:v>
                </c:pt>
                <c:pt idx="26414">
                  <c:v>44.969366666666701</c:v>
                </c:pt>
                <c:pt idx="26415">
                  <c:v>44.971033333333402</c:v>
                </c:pt>
                <c:pt idx="26416">
                  <c:v>44.972700000000003</c:v>
                </c:pt>
                <c:pt idx="26417">
                  <c:v>44.974366666666697</c:v>
                </c:pt>
                <c:pt idx="26418">
                  <c:v>44.976033333333397</c:v>
                </c:pt>
                <c:pt idx="26419">
                  <c:v>44.977699999999999</c:v>
                </c:pt>
                <c:pt idx="26420">
                  <c:v>44.979366666666699</c:v>
                </c:pt>
                <c:pt idx="26421">
                  <c:v>44.9810333333334</c:v>
                </c:pt>
                <c:pt idx="26422">
                  <c:v>44.982700000000001</c:v>
                </c:pt>
                <c:pt idx="26423">
                  <c:v>44.984366666666702</c:v>
                </c:pt>
                <c:pt idx="26424">
                  <c:v>44.986033333333403</c:v>
                </c:pt>
                <c:pt idx="26425">
                  <c:v>44.987699999999997</c:v>
                </c:pt>
                <c:pt idx="26426">
                  <c:v>44.989366666666697</c:v>
                </c:pt>
                <c:pt idx="26427">
                  <c:v>44.991033333333398</c:v>
                </c:pt>
                <c:pt idx="26428">
                  <c:v>44.992699999999999</c:v>
                </c:pt>
                <c:pt idx="26429">
                  <c:v>44.9943666666667</c:v>
                </c:pt>
                <c:pt idx="26430">
                  <c:v>44.996033333333401</c:v>
                </c:pt>
                <c:pt idx="26431">
                  <c:v>44.997700000000002</c:v>
                </c:pt>
                <c:pt idx="26432">
                  <c:v>44.999366666666702</c:v>
                </c:pt>
              </c:numCache>
            </c:numRef>
          </c:xVal>
          <c:yVal>
            <c:numRef>
              <c:f>Sheet1!$AA$3:$AA$27002</c:f>
              <c:numCache>
                <c:formatCode>General</c:formatCode>
                <c:ptCount val="27000"/>
                <c:pt idx="0">
                  <c:v>-836.22985219955501</c:v>
                </c:pt>
                <c:pt idx="1">
                  <c:v>-836.23146152496406</c:v>
                </c:pt>
                <c:pt idx="2">
                  <c:v>-836.23390531539894</c:v>
                </c:pt>
                <c:pt idx="3">
                  <c:v>-836.23718357086204</c:v>
                </c:pt>
                <c:pt idx="4">
                  <c:v>-836.24111747741699</c:v>
                </c:pt>
                <c:pt idx="5">
                  <c:v>-836.24570703506504</c:v>
                </c:pt>
                <c:pt idx="6">
                  <c:v>-836.25065422058105</c:v>
                </c:pt>
                <c:pt idx="7">
                  <c:v>-836.25548219680798</c:v>
                </c:pt>
                <c:pt idx="8">
                  <c:v>-836.25965452194202</c:v>
                </c:pt>
                <c:pt idx="9">
                  <c:v>-836.26275396347103</c:v>
                </c:pt>
                <c:pt idx="10">
                  <c:v>-836.26454210281395</c:v>
                </c:pt>
                <c:pt idx="11">
                  <c:v>-836.26507854461704</c:v>
                </c:pt>
                <c:pt idx="12">
                  <c:v>-836.26430368423496</c:v>
                </c:pt>
                <c:pt idx="13">
                  <c:v>-836.26227712631203</c:v>
                </c:pt>
                <c:pt idx="14">
                  <c:v>-836.25899887085006</c:v>
                </c:pt>
                <c:pt idx="15">
                  <c:v>-836.254588127136</c:v>
                </c:pt>
                <c:pt idx="16">
                  <c:v>-836.24928331375099</c:v>
                </c:pt>
                <c:pt idx="17">
                  <c:v>-836.24344205856301</c:v>
                </c:pt>
                <c:pt idx="18">
                  <c:v>-836.23742198944103</c:v>
                </c:pt>
                <c:pt idx="19">
                  <c:v>-836.23152112960804</c:v>
                </c:pt>
                <c:pt idx="20">
                  <c:v>-836.22579908370994</c:v>
                </c:pt>
                <c:pt idx="21">
                  <c:v>-836.22049427032493</c:v>
                </c:pt>
                <c:pt idx="22">
                  <c:v>-836.21578550338802</c:v>
                </c:pt>
                <c:pt idx="23">
                  <c:v>-836.21203041076706</c:v>
                </c:pt>
                <c:pt idx="24">
                  <c:v>-836.20958662033104</c:v>
                </c:pt>
                <c:pt idx="25">
                  <c:v>-836.20851373672497</c:v>
                </c:pt>
                <c:pt idx="26">
                  <c:v>-836.20887136459396</c:v>
                </c:pt>
                <c:pt idx="27">
                  <c:v>-836.21054029464699</c:v>
                </c:pt>
                <c:pt idx="28">
                  <c:v>-836.21352052688599</c:v>
                </c:pt>
                <c:pt idx="29">
                  <c:v>-836.21763324737594</c:v>
                </c:pt>
                <c:pt idx="30">
                  <c:v>-836.22293806076095</c:v>
                </c:pt>
                <c:pt idx="31">
                  <c:v>-836.22907733917305</c:v>
                </c:pt>
                <c:pt idx="32">
                  <c:v>-836.23587226867699</c:v>
                </c:pt>
                <c:pt idx="33">
                  <c:v>-836.24290561676003</c:v>
                </c:pt>
                <c:pt idx="34">
                  <c:v>-836.24987936019897</c:v>
                </c:pt>
                <c:pt idx="35">
                  <c:v>-836.25661468505905</c:v>
                </c:pt>
                <c:pt idx="36">
                  <c:v>-836.26305198669502</c:v>
                </c:pt>
                <c:pt idx="37">
                  <c:v>-836.26919126510597</c:v>
                </c:pt>
                <c:pt idx="38">
                  <c:v>-836.27497291564998</c:v>
                </c:pt>
                <c:pt idx="39">
                  <c:v>-836.28027772903499</c:v>
                </c:pt>
                <c:pt idx="40">
                  <c:v>-836.28480768203804</c:v>
                </c:pt>
                <c:pt idx="41">
                  <c:v>-836.28862237930298</c:v>
                </c:pt>
                <c:pt idx="42">
                  <c:v>-836.29178142547596</c:v>
                </c:pt>
                <c:pt idx="43">
                  <c:v>-836.29458284378097</c:v>
                </c:pt>
                <c:pt idx="44">
                  <c:v>-836.29702663421699</c:v>
                </c:pt>
                <c:pt idx="45">
                  <c:v>-836.29893398284901</c:v>
                </c:pt>
                <c:pt idx="46">
                  <c:v>-836.30012607574497</c:v>
                </c:pt>
                <c:pt idx="47">
                  <c:v>-836.30048370361305</c:v>
                </c:pt>
                <c:pt idx="48">
                  <c:v>-836.30000686645496</c:v>
                </c:pt>
                <c:pt idx="49">
                  <c:v>-836.29887437820503</c:v>
                </c:pt>
                <c:pt idx="50">
                  <c:v>-836.29720544815098</c:v>
                </c:pt>
                <c:pt idx="51">
                  <c:v>-836.29500007629395</c:v>
                </c:pt>
                <c:pt idx="52">
                  <c:v>-836.29237747192406</c:v>
                </c:pt>
                <c:pt idx="53">
                  <c:v>-836.28945684433006</c:v>
                </c:pt>
                <c:pt idx="54">
                  <c:v>-836.28659582138107</c:v>
                </c:pt>
                <c:pt idx="55">
                  <c:v>-836.28397321701095</c:v>
                </c:pt>
                <c:pt idx="56">
                  <c:v>-836.28194665908802</c:v>
                </c:pt>
                <c:pt idx="57">
                  <c:v>-836.28051614761398</c:v>
                </c:pt>
                <c:pt idx="58">
                  <c:v>-836.27956247329701</c:v>
                </c:pt>
                <c:pt idx="59">
                  <c:v>-836.27908563613903</c:v>
                </c:pt>
                <c:pt idx="60">
                  <c:v>-836.27878761291504</c:v>
                </c:pt>
                <c:pt idx="61">
                  <c:v>-836.27866840362594</c:v>
                </c:pt>
                <c:pt idx="62">
                  <c:v>-836.27854919433594</c:v>
                </c:pt>
                <c:pt idx="63">
                  <c:v>-836.27819156646706</c:v>
                </c:pt>
                <c:pt idx="64">
                  <c:v>-836.27765512466499</c:v>
                </c:pt>
                <c:pt idx="65">
                  <c:v>-836.27676105499302</c:v>
                </c:pt>
                <c:pt idx="66">
                  <c:v>-836.27550935745296</c:v>
                </c:pt>
                <c:pt idx="67">
                  <c:v>-836.27384042739902</c:v>
                </c:pt>
                <c:pt idx="68">
                  <c:v>-836.271813869477</c:v>
                </c:pt>
                <c:pt idx="69">
                  <c:v>-836.26931047439598</c:v>
                </c:pt>
                <c:pt idx="70">
                  <c:v>-836.26638984680199</c:v>
                </c:pt>
                <c:pt idx="71">
                  <c:v>-836.26305198669502</c:v>
                </c:pt>
                <c:pt idx="72">
                  <c:v>-836.25941610336304</c:v>
                </c:pt>
                <c:pt idx="73">
                  <c:v>-836.25566101074196</c:v>
                </c:pt>
                <c:pt idx="74">
                  <c:v>-836.25190591812202</c:v>
                </c:pt>
                <c:pt idx="75">
                  <c:v>-836.24838924408004</c:v>
                </c:pt>
                <c:pt idx="76">
                  <c:v>-836.24534940719604</c:v>
                </c:pt>
                <c:pt idx="77">
                  <c:v>-836.24308443069503</c:v>
                </c:pt>
                <c:pt idx="78">
                  <c:v>-836.24177312850998</c:v>
                </c:pt>
                <c:pt idx="79">
                  <c:v>-836.24135589599598</c:v>
                </c:pt>
                <c:pt idx="80">
                  <c:v>-836.24183273315498</c:v>
                </c:pt>
                <c:pt idx="81">
                  <c:v>-836.24314403534004</c:v>
                </c:pt>
                <c:pt idx="82">
                  <c:v>-836.24517059326195</c:v>
                </c:pt>
                <c:pt idx="83">
                  <c:v>-836.24791240692207</c:v>
                </c:pt>
                <c:pt idx="84">
                  <c:v>-836.25119066238403</c:v>
                </c:pt>
                <c:pt idx="85">
                  <c:v>-836.25476694107101</c:v>
                </c:pt>
                <c:pt idx="86">
                  <c:v>-836.25858163833595</c:v>
                </c:pt>
                <c:pt idx="87">
                  <c:v>-836.26239633560203</c:v>
                </c:pt>
                <c:pt idx="88">
                  <c:v>-836.26627063751198</c:v>
                </c:pt>
                <c:pt idx="89">
                  <c:v>-836.26996612548805</c:v>
                </c:pt>
                <c:pt idx="90">
                  <c:v>-836.27330398559593</c:v>
                </c:pt>
                <c:pt idx="91">
                  <c:v>-836.27604579925605</c:v>
                </c:pt>
                <c:pt idx="92">
                  <c:v>-836.27789354324398</c:v>
                </c:pt>
                <c:pt idx="93">
                  <c:v>-836.27908563613903</c:v>
                </c:pt>
                <c:pt idx="94">
                  <c:v>-836.279860496521</c:v>
                </c:pt>
                <c:pt idx="95">
                  <c:v>-836.28045654296898</c:v>
                </c:pt>
                <c:pt idx="96">
                  <c:v>-836.28111219406105</c:v>
                </c:pt>
                <c:pt idx="97">
                  <c:v>-836.28182744979904</c:v>
                </c:pt>
                <c:pt idx="98">
                  <c:v>-836.28266191482601</c:v>
                </c:pt>
                <c:pt idx="99">
                  <c:v>-836.28373479843196</c:v>
                </c:pt>
                <c:pt idx="100">
                  <c:v>-836.28504610061702</c:v>
                </c:pt>
                <c:pt idx="101">
                  <c:v>-836.28635740280197</c:v>
                </c:pt>
                <c:pt idx="102">
                  <c:v>-836.28719186782905</c:v>
                </c:pt>
                <c:pt idx="103">
                  <c:v>-836.28713226318405</c:v>
                </c:pt>
                <c:pt idx="104">
                  <c:v>-836.28588056564399</c:v>
                </c:pt>
                <c:pt idx="105">
                  <c:v>-836.28331756591797</c:v>
                </c:pt>
                <c:pt idx="106">
                  <c:v>-836.27968168258701</c:v>
                </c:pt>
                <c:pt idx="107">
                  <c:v>-836.27544975280796</c:v>
                </c:pt>
                <c:pt idx="108">
                  <c:v>-836.27091979980503</c:v>
                </c:pt>
                <c:pt idx="109">
                  <c:v>-836.26644945144699</c:v>
                </c:pt>
                <c:pt idx="110">
                  <c:v>-836.26239633560203</c:v>
                </c:pt>
                <c:pt idx="111">
                  <c:v>-836.25893926620506</c:v>
                </c:pt>
                <c:pt idx="112">
                  <c:v>-836.25619745254494</c:v>
                </c:pt>
                <c:pt idx="113">
                  <c:v>-836.25417089462303</c:v>
                </c:pt>
                <c:pt idx="114">
                  <c:v>-836.25279998779297</c:v>
                </c:pt>
                <c:pt idx="115">
                  <c:v>-836.25166749954201</c:v>
                </c:pt>
                <c:pt idx="116">
                  <c:v>-836.25047540664696</c:v>
                </c:pt>
                <c:pt idx="117">
                  <c:v>-836.24886608123802</c:v>
                </c:pt>
                <c:pt idx="118">
                  <c:v>-836.246839523316</c:v>
                </c:pt>
                <c:pt idx="119">
                  <c:v>-836.24439573287998</c:v>
                </c:pt>
                <c:pt idx="120">
                  <c:v>-836.24183273315498</c:v>
                </c:pt>
                <c:pt idx="121">
                  <c:v>-836.23944854736305</c:v>
                </c:pt>
                <c:pt idx="122">
                  <c:v>-836.23754119873104</c:v>
                </c:pt>
                <c:pt idx="123">
                  <c:v>-836.23622989654598</c:v>
                </c:pt>
                <c:pt idx="124">
                  <c:v>-836.23581266403198</c:v>
                </c:pt>
                <c:pt idx="125">
                  <c:v>-836.23646831512497</c:v>
                </c:pt>
                <c:pt idx="126">
                  <c:v>-836.238196849823</c:v>
                </c:pt>
                <c:pt idx="127">
                  <c:v>-836.24093866348301</c:v>
                </c:pt>
                <c:pt idx="128">
                  <c:v>-836.24433612823498</c:v>
                </c:pt>
                <c:pt idx="129">
                  <c:v>-836.24797201156593</c:v>
                </c:pt>
                <c:pt idx="130">
                  <c:v>-836.25166749954201</c:v>
                </c:pt>
                <c:pt idx="131">
                  <c:v>-836.255064964295</c:v>
                </c:pt>
                <c:pt idx="132">
                  <c:v>-836.25804519653298</c:v>
                </c:pt>
                <c:pt idx="133">
                  <c:v>-836.260608196259</c:v>
                </c:pt>
                <c:pt idx="134">
                  <c:v>-836.26269435882602</c:v>
                </c:pt>
                <c:pt idx="135">
                  <c:v>-836.26424407958996</c:v>
                </c:pt>
                <c:pt idx="136">
                  <c:v>-836.26531696319603</c:v>
                </c:pt>
                <c:pt idx="137">
                  <c:v>-836.26609182357799</c:v>
                </c:pt>
                <c:pt idx="138">
                  <c:v>-836.26680707931496</c:v>
                </c:pt>
                <c:pt idx="139">
                  <c:v>-836.26758193969704</c:v>
                </c:pt>
                <c:pt idx="140">
                  <c:v>-836.26853561401401</c:v>
                </c:pt>
                <c:pt idx="141">
                  <c:v>-836.26966810226497</c:v>
                </c:pt>
                <c:pt idx="142">
                  <c:v>-836.27097940445003</c:v>
                </c:pt>
                <c:pt idx="143">
                  <c:v>-836.27252912521396</c:v>
                </c:pt>
                <c:pt idx="144">
                  <c:v>-836.274376869202</c:v>
                </c:pt>
                <c:pt idx="145">
                  <c:v>-836.27652263641403</c:v>
                </c:pt>
                <c:pt idx="146">
                  <c:v>-836.27896642685005</c:v>
                </c:pt>
                <c:pt idx="147">
                  <c:v>-836.28135061264106</c:v>
                </c:pt>
                <c:pt idx="148">
                  <c:v>-836.28355598449707</c:v>
                </c:pt>
                <c:pt idx="149">
                  <c:v>-836.28528451919601</c:v>
                </c:pt>
                <c:pt idx="150">
                  <c:v>-836.28641700744606</c:v>
                </c:pt>
                <c:pt idx="151">
                  <c:v>-836.28695344924904</c:v>
                </c:pt>
                <c:pt idx="152">
                  <c:v>-836.28677463531494</c:v>
                </c:pt>
                <c:pt idx="153">
                  <c:v>-836.28599977493298</c:v>
                </c:pt>
                <c:pt idx="154">
                  <c:v>-836.28468847274803</c:v>
                </c:pt>
                <c:pt idx="155">
                  <c:v>-836.28319835662899</c:v>
                </c:pt>
                <c:pt idx="156">
                  <c:v>-836.28176784515404</c:v>
                </c:pt>
                <c:pt idx="157">
                  <c:v>-836.28075456619297</c:v>
                </c:pt>
                <c:pt idx="158">
                  <c:v>-836.28045654296898</c:v>
                </c:pt>
                <c:pt idx="159">
                  <c:v>-836.28117179870605</c:v>
                </c:pt>
                <c:pt idx="160">
                  <c:v>-836.28284072875999</c:v>
                </c:pt>
                <c:pt idx="161">
                  <c:v>-836.28546333313</c:v>
                </c:pt>
                <c:pt idx="162">
                  <c:v>-836.28880119323799</c:v>
                </c:pt>
                <c:pt idx="163">
                  <c:v>-836.29267549514793</c:v>
                </c:pt>
                <c:pt idx="164">
                  <c:v>-836.296728610993</c:v>
                </c:pt>
                <c:pt idx="165">
                  <c:v>-836.30078172683693</c:v>
                </c:pt>
                <c:pt idx="166">
                  <c:v>-836.30453681945801</c:v>
                </c:pt>
                <c:pt idx="167">
                  <c:v>-836.307815074921</c:v>
                </c:pt>
                <c:pt idx="168">
                  <c:v>-836.310556888581</c:v>
                </c:pt>
                <c:pt idx="169">
                  <c:v>-836.31294107437202</c:v>
                </c:pt>
                <c:pt idx="170">
                  <c:v>-836.31490802764904</c:v>
                </c:pt>
                <c:pt idx="171">
                  <c:v>-836.31675577163696</c:v>
                </c:pt>
                <c:pt idx="172">
                  <c:v>-836.31830549240101</c:v>
                </c:pt>
                <c:pt idx="173">
                  <c:v>-836.31967639923096</c:v>
                </c:pt>
                <c:pt idx="174">
                  <c:v>-836.32063007354805</c:v>
                </c:pt>
                <c:pt idx="175">
                  <c:v>-836.32104730606102</c:v>
                </c:pt>
                <c:pt idx="176">
                  <c:v>-836.32074928283703</c:v>
                </c:pt>
                <c:pt idx="177">
                  <c:v>-836.31961679458595</c:v>
                </c:pt>
                <c:pt idx="178">
                  <c:v>-836.31747102737404</c:v>
                </c:pt>
                <c:pt idx="179">
                  <c:v>-836.31443119049095</c:v>
                </c:pt>
                <c:pt idx="180">
                  <c:v>-836.310497283936</c:v>
                </c:pt>
                <c:pt idx="181">
                  <c:v>-836.30590772628807</c:v>
                </c:pt>
                <c:pt idx="182">
                  <c:v>-836.30084133148193</c:v>
                </c:pt>
                <c:pt idx="183">
                  <c:v>-836.29559612274204</c:v>
                </c:pt>
                <c:pt idx="184">
                  <c:v>-836.29041051864601</c:v>
                </c:pt>
                <c:pt idx="185">
                  <c:v>-836.28570175170898</c:v>
                </c:pt>
                <c:pt idx="186">
                  <c:v>-836.28152942657493</c:v>
                </c:pt>
                <c:pt idx="187">
                  <c:v>-836.27813196182296</c:v>
                </c:pt>
                <c:pt idx="188">
                  <c:v>-836.27539014816307</c:v>
                </c:pt>
                <c:pt idx="189">
                  <c:v>-836.27324438095104</c:v>
                </c:pt>
                <c:pt idx="190">
                  <c:v>-836.271754264832</c:v>
                </c:pt>
                <c:pt idx="191">
                  <c:v>-836.27091979980503</c:v>
                </c:pt>
                <c:pt idx="192">
                  <c:v>-836.27074098587104</c:v>
                </c:pt>
                <c:pt idx="193">
                  <c:v>-836.27097940445003</c:v>
                </c:pt>
                <c:pt idx="194">
                  <c:v>-836.27145624160801</c:v>
                </c:pt>
                <c:pt idx="195">
                  <c:v>-836.271754264832</c:v>
                </c:pt>
                <c:pt idx="196">
                  <c:v>-836.271754264832</c:v>
                </c:pt>
                <c:pt idx="197">
                  <c:v>-836.27145624160801</c:v>
                </c:pt>
                <c:pt idx="198">
                  <c:v>-836.27074098587104</c:v>
                </c:pt>
                <c:pt idx="199">
                  <c:v>-836.26954889297497</c:v>
                </c:pt>
                <c:pt idx="200">
                  <c:v>-836.26799917221103</c:v>
                </c:pt>
                <c:pt idx="201">
                  <c:v>-836.26597261428901</c:v>
                </c:pt>
                <c:pt idx="202">
                  <c:v>-836.26376724243198</c:v>
                </c:pt>
                <c:pt idx="203">
                  <c:v>-836.26162147521995</c:v>
                </c:pt>
                <c:pt idx="204">
                  <c:v>-836.25977373123203</c:v>
                </c:pt>
                <c:pt idx="205">
                  <c:v>-836.25846242904697</c:v>
                </c:pt>
                <c:pt idx="206">
                  <c:v>-836.25780677795399</c:v>
                </c:pt>
                <c:pt idx="207">
                  <c:v>-836.25780677795399</c:v>
                </c:pt>
                <c:pt idx="208">
                  <c:v>-836.25828361511299</c:v>
                </c:pt>
                <c:pt idx="209">
                  <c:v>-836.25905847549507</c:v>
                </c:pt>
                <c:pt idx="210">
                  <c:v>-836.25989294052101</c:v>
                </c:pt>
                <c:pt idx="211">
                  <c:v>-836.26084661483799</c:v>
                </c:pt>
                <c:pt idx="212">
                  <c:v>-836.26191949844406</c:v>
                </c:pt>
                <c:pt idx="213">
                  <c:v>-836.263230800629</c:v>
                </c:pt>
                <c:pt idx="214">
                  <c:v>-836.26484012603805</c:v>
                </c:pt>
                <c:pt idx="215">
                  <c:v>-836.26686668395996</c:v>
                </c:pt>
                <c:pt idx="216">
                  <c:v>-836.26942968368598</c:v>
                </c:pt>
                <c:pt idx="217">
                  <c:v>-836.27276754379295</c:v>
                </c:pt>
                <c:pt idx="218">
                  <c:v>-836.276939868927</c:v>
                </c:pt>
                <c:pt idx="219">
                  <c:v>-836.28200626373302</c:v>
                </c:pt>
                <c:pt idx="220">
                  <c:v>-836.28754949569702</c:v>
                </c:pt>
                <c:pt idx="221">
                  <c:v>-836.29321193695102</c:v>
                </c:pt>
                <c:pt idx="222">
                  <c:v>-836.29839754104603</c:v>
                </c:pt>
                <c:pt idx="223">
                  <c:v>-836.30286788940498</c:v>
                </c:pt>
                <c:pt idx="224">
                  <c:v>-836.30632495880104</c:v>
                </c:pt>
                <c:pt idx="225">
                  <c:v>-836.30858993530296</c:v>
                </c:pt>
                <c:pt idx="226">
                  <c:v>-836.30978202819801</c:v>
                </c:pt>
                <c:pt idx="227">
                  <c:v>-836.31002044677803</c:v>
                </c:pt>
                <c:pt idx="228">
                  <c:v>-836.30960321426403</c:v>
                </c:pt>
                <c:pt idx="229">
                  <c:v>-836.30900716781593</c:v>
                </c:pt>
                <c:pt idx="230">
                  <c:v>-836.30900716781593</c:v>
                </c:pt>
                <c:pt idx="231">
                  <c:v>-836.31002044677803</c:v>
                </c:pt>
                <c:pt idx="232">
                  <c:v>-836.31252384185802</c:v>
                </c:pt>
                <c:pt idx="233">
                  <c:v>-836.31663656234798</c:v>
                </c:pt>
                <c:pt idx="234">
                  <c:v>-836.32212018966698</c:v>
                </c:pt>
                <c:pt idx="235">
                  <c:v>-836.32855749130294</c:v>
                </c:pt>
                <c:pt idx="236">
                  <c:v>-836.335412025452</c:v>
                </c:pt>
                <c:pt idx="237">
                  <c:v>-836.34202814102196</c:v>
                </c:pt>
                <c:pt idx="238">
                  <c:v>-836.34751176834106</c:v>
                </c:pt>
                <c:pt idx="239">
                  <c:v>-836.35108804702804</c:v>
                </c:pt>
                <c:pt idx="240">
                  <c:v>-836.35233974456798</c:v>
                </c:pt>
                <c:pt idx="241">
                  <c:v>-836.35084962844894</c:v>
                </c:pt>
                <c:pt idx="242">
                  <c:v>-836.34679651260399</c:v>
                </c:pt>
                <c:pt idx="243">
                  <c:v>-836.34065723419201</c:v>
                </c:pt>
                <c:pt idx="244">
                  <c:v>-836.33296823501598</c:v>
                </c:pt>
                <c:pt idx="245">
                  <c:v>-836.324265956879</c:v>
                </c:pt>
                <c:pt idx="246">
                  <c:v>-836.31526565551803</c:v>
                </c:pt>
                <c:pt idx="247">
                  <c:v>-836.30656337738105</c:v>
                </c:pt>
                <c:pt idx="248">
                  <c:v>-836.29875516891502</c:v>
                </c:pt>
                <c:pt idx="249">
                  <c:v>-836.29231786727905</c:v>
                </c:pt>
                <c:pt idx="250">
                  <c:v>-836.28754949569702</c:v>
                </c:pt>
                <c:pt idx="251">
                  <c:v>-836.28456926345802</c:v>
                </c:pt>
                <c:pt idx="252">
                  <c:v>-836.28337717056297</c:v>
                </c:pt>
                <c:pt idx="253">
                  <c:v>-836.28397321701095</c:v>
                </c:pt>
                <c:pt idx="254">
                  <c:v>-836.28629779815697</c:v>
                </c:pt>
                <c:pt idx="255">
                  <c:v>-836.29011249542305</c:v>
                </c:pt>
                <c:pt idx="256">
                  <c:v>-836.29541730880806</c:v>
                </c:pt>
                <c:pt idx="257">
                  <c:v>-836.301914215088</c:v>
                </c:pt>
                <c:pt idx="258">
                  <c:v>-836.30948400497505</c:v>
                </c:pt>
                <c:pt idx="259">
                  <c:v>-836.31764984130905</c:v>
                </c:pt>
                <c:pt idx="260">
                  <c:v>-836.32605409622204</c:v>
                </c:pt>
                <c:pt idx="261">
                  <c:v>-836.33427953720104</c:v>
                </c:pt>
                <c:pt idx="262">
                  <c:v>-836.34190893173195</c:v>
                </c:pt>
                <c:pt idx="263">
                  <c:v>-836.34858465194702</c:v>
                </c:pt>
                <c:pt idx="264">
                  <c:v>-836.35394906997703</c:v>
                </c:pt>
                <c:pt idx="265">
                  <c:v>-836.35764455795299</c:v>
                </c:pt>
                <c:pt idx="266">
                  <c:v>-836.35949230194103</c:v>
                </c:pt>
                <c:pt idx="267">
                  <c:v>-836.35925388336204</c:v>
                </c:pt>
                <c:pt idx="268">
                  <c:v>-836.35692930221603</c:v>
                </c:pt>
                <c:pt idx="269">
                  <c:v>-836.35293579101597</c:v>
                </c:pt>
                <c:pt idx="270">
                  <c:v>-836.34757137298607</c:v>
                </c:pt>
                <c:pt idx="271">
                  <c:v>-836.34149169921898</c:v>
                </c:pt>
                <c:pt idx="272">
                  <c:v>-836.33511400222801</c:v>
                </c:pt>
                <c:pt idx="273">
                  <c:v>-836.32903432846103</c:v>
                </c:pt>
                <c:pt idx="274">
                  <c:v>-836.32355070114204</c:v>
                </c:pt>
                <c:pt idx="275">
                  <c:v>-836.319020748139</c:v>
                </c:pt>
                <c:pt idx="276">
                  <c:v>-836.31568288803101</c:v>
                </c:pt>
                <c:pt idx="277">
                  <c:v>-836.313477516175</c:v>
                </c:pt>
                <c:pt idx="278">
                  <c:v>-836.31222581863403</c:v>
                </c:pt>
                <c:pt idx="279">
                  <c:v>-836.31180858612106</c:v>
                </c:pt>
                <c:pt idx="280">
                  <c:v>-836.31174898147606</c:v>
                </c:pt>
                <c:pt idx="281">
                  <c:v>-836.31180858612106</c:v>
                </c:pt>
                <c:pt idx="282">
                  <c:v>-836.31168937683105</c:v>
                </c:pt>
                <c:pt idx="283">
                  <c:v>-836.31133174896297</c:v>
                </c:pt>
                <c:pt idx="284">
                  <c:v>-836.31073570251499</c:v>
                </c:pt>
                <c:pt idx="285">
                  <c:v>-836.30996084213302</c:v>
                </c:pt>
                <c:pt idx="286">
                  <c:v>-836.30930519104004</c:v>
                </c:pt>
                <c:pt idx="287">
                  <c:v>-836.30906677246094</c:v>
                </c:pt>
                <c:pt idx="288">
                  <c:v>-836.30948400497505</c:v>
                </c:pt>
                <c:pt idx="289">
                  <c:v>-836.31085491180397</c:v>
                </c:pt>
                <c:pt idx="290">
                  <c:v>-836.31329870223999</c:v>
                </c:pt>
                <c:pt idx="291">
                  <c:v>-836.31675577163696</c:v>
                </c:pt>
                <c:pt idx="292">
                  <c:v>-836.32098770141602</c:v>
                </c:pt>
                <c:pt idx="293">
                  <c:v>-836.32563686370895</c:v>
                </c:pt>
                <c:pt idx="294">
                  <c:v>-836.33016681671199</c:v>
                </c:pt>
                <c:pt idx="295">
                  <c:v>-836.33398151397705</c:v>
                </c:pt>
                <c:pt idx="296">
                  <c:v>-836.33654451370296</c:v>
                </c:pt>
                <c:pt idx="297">
                  <c:v>-836.33743858337402</c:v>
                </c:pt>
                <c:pt idx="298">
                  <c:v>-836.33666372299194</c:v>
                </c:pt>
                <c:pt idx="299">
                  <c:v>-836.33445835113503</c:v>
                </c:pt>
                <c:pt idx="300">
                  <c:v>-836.33112049102806</c:v>
                </c:pt>
                <c:pt idx="301">
                  <c:v>-836.32706737518299</c:v>
                </c:pt>
                <c:pt idx="302">
                  <c:v>-836.32277584075905</c:v>
                </c:pt>
                <c:pt idx="303">
                  <c:v>-836.31866312027</c:v>
                </c:pt>
                <c:pt idx="304">
                  <c:v>-836.31514644622803</c:v>
                </c:pt>
                <c:pt idx="305">
                  <c:v>-836.31252384185802</c:v>
                </c:pt>
                <c:pt idx="306">
                  <c:v>-836.31109333038398</c:v>
                </c:pt>
                <c:pt idx="307">
                  <c:v>-836.31085491180397</c:v>
                </c:pt>
                <c:pt idx="308">
                  <c:v>-836.31168937683105</c:v>
                </c:pt>
                <c:pt idx="309">
                  <c:v>-836.31353712081898</c:v>
                </c:pt>
                <c:pt idx="310">
                  <c:v>-836.31627893447899</c:v>
                </c:pt>
                <c:pt idx="311">
                  <c:v>-836.31985521316506</c:v>
                </c:pt>
                <c:pt idx="312">
                  <c:v>-836.324265956879</c:v>
                </c:pt>
                <c:pt idx="313">
                  <c:v>-836.32915353775002</c:v>
                </c:pt>
                <c:pt idx="314">
                  <c:v>-836.33404111862205</c:v>
                </c:pt>
                <c:pt idx="315">
                  <c:v>-836.33827304840099</c:v>
                </c:pt>
                <c:pt idx="316">
                  <c:v>-836.34131288528499</c:v>
                </c:pt>
                <c:pt idx="317">
                  <c:v>-836.34286260604904</c:v>
                </c:pt>
                <c:pt idx="318">
                  <c:v>-836.34286260604904</c:v>
                </c:pt>
                <c:pt idx="319">
                  <c:v>-836.34125328063999</c:v>
                </c:pt>
                <c:pt idx="320">
                  <c:v>-836.33815383911201</c:v>
                </c:pt>
                <c:pt idx="321">
                  <c:v>-836.33386230468795</c:v>
                </c:pt>
                <c:pt idx="322">
                  <c:v>-836.32879590988205</c:v>
                </c:pt>
                <c:pt idx="323">
                  <c:v>-836.32349109649704</c:v>
                </c:pt>
                <c:pt idx="324">
                  <c:v>-836.31872272491501</c:v>
                </c:pt>
                <c:pt idx="325">
                  <c:v>-836.31478881836006</c:v>
                </c:pt>
                <c:pt idx="326">
                  <c:v>-836.31198740005493</c:v>
                </c:pt>
                <c:pt idx="327">
                  <c:v>-836.31031847000099</c:v>
                </c:pt>
                <c:pt idx="328">
                  <c:v>-836.30990123748802</c:v>
                </c:pt>
                <c:pt idx="329">
                  <c:v>-836.31067609786999</c:v>
                </c:pt>
                <c:pt idx="330">
                  <c:v>-836.31264305114803</c:v>
                </c:pt>
                <c:pt idx="331">
                  <c:v>-836.315623283386</c:v>
                </c:pt>
                <c:pt idx="332">
                  <c:v>-836.31943798065197</c:v>
                </c:pt>
                <c:pt idx="333">
                  <c:v>-836.32372951507602</c:v>
                </c:pt>
                <c:pt idx="334">
                  <c:v>-836.32819986343407</c:v>
                </c:pt>
                <c:pt idx="335">
                  <c:v>-836.33261060714699</c:v>
                </c:pt>
                <c:pt idx="336">
                  <c:v>-836.33660411834694</c:v>
                </c:pt>
                <c:pt idx="337">
                  <c:v>-836.33994197845504</c:v>
                </c:pt>
                <c:pt idx="338">
                  <c:v>-836.34226655960106</c:v>
                </c:pt>
                <c:pt idx="339">
                  <c:v>-836.343518257141</c:v>
                </c:pt>
                <c:pt idx="340">
                  <c:v>-836.34363746643101</c:v>
                </c:pt>
                <c:pt idx="341">
                  <c:v>-836.34280300140404</c:v>
                </c:pt>
                <c:pt idx="342">
                  <c:v>-836.34113407134998</c:v>
                </c:pt>
                <c:pt idx="343">
                  <c:v>-836.33892869949398</c:v>
                </c:pt>
                <c:pt idx="344">
                  <c:v>-836.33660411834694</c:v>
                </c:pt>
                <c:pt idx="345">
                  <c:v>-836.33445835113503</c:v>
                </c:pt>
                <c:pt idx="346">
                  <c:v>-836.332789421082</c:v>
                </c:pt>
                <c:pt idx="347">
                  <c:v>-836.33165693283104</c:v>
                </c:pt>
                <c:pt idx="348">
                  <c:v>-836.33106088638306</c:v>
                </c:pt>
                <c:pt idx="349">
                  <c:v>-836.33100128173805</c:v>
                </c:pt>
                <c:pt idx="350">
                  <c:v>-836.33129930496193</c:v>
                </c:pt>
                <c:pt idx="351">
                  <c:v>-836.33189535141003</c:v>
                </c:pt>
                <c:pt idx="352">
                  <c:v>-836.33261060714699</c:v>
                </c:pt>
                <c:pt idx="353">
                  <c:v>-836.33314704894997</c:v>
                </c:pt>
                <c:pt idx="354">
                  <c:v>-836.33350467681896</c:v>
                </c:pt>
                <c:pt idx="355">
                  <c:v>-836.33350467681896</c:v>
                </c:pt>
                <c:pt idx="356">
                  <c:v>-836.33308744430599</c:v>
                </c:pt>
                <c:pt idx="357">
                  <c:v>-836.33231258392402</c:v>
                </c:pt>
                <c:pt idx="358">
                  <c:v>-836.33118009567306</c:v>
                </c:pt>
                <c:pt idx="359">
                  <c:v>-836.329749584198</c:v>
                </c:pt>
                <c:pt idx="360">
                  <c:v>-836.32802104949997</c:v>
                </c:pt>
                <c:pt idx="361">
                  <c:v>-836.32623291015602</c:v>
                </c:pt>
                <c:pt idx="362">
                  <c:v>-836.32444477081299</c:v>
                </c:pt>
                <c:pt idx="363">
                  <c:v>-836.32289505004906</c:v>
                </c:pt>
                <c:pt idx="364">
                  <c:v>-836.321702957154</c:v>
                </c:pt>
                <c:pt idx="365">
                  <c:v>-836.32104730606102</c:v>
                </c:pt>
                <c:pt idx="366">
                  <c:v>-836.32104730606102</c:v>
                </c:pt>
                <c:pt idx="367">
                  <c:v>-836.32176256179798</c:v>
                </c:pt>
                <c:pt idx="368">
                  <c:v>-836.32307386398304</c:v>
                </c:pt>
                <c:pt idx="369">
                  <c:v>-836.32480239868198</c:v>
                </c:pt>
                <c:pt idx="370">
                  <c:v>-836.326828956604</c:v>
                </c:pt>
                <c:pt idx="371">
                  <c:v>-836.32891511917103</c:v>
                </c:pt>
                <c:pt idx="372">
                  <c:v>-836.33106088638306</c:v>
                </c:pt>
                <c:pt idx="373">
                  <c:v>-836.33308744430599</c:v>
                </c:pt>
                <c:pt idx="374">
                  <c:v>-836.33511400222801</c:v>
                </c:pt>
                <c:pt idx="375">
                  <c:v>-836.33725976944004</c:v>
                </c:pt>
                <c:pt idx="376">
                  <c:v>-836.33964395523094</c:v>
                </c:pt>
                <c:pt idx="377">
                  <c:v>-836.34238576889106</c:v>
                </c:pt>
                <c:pt idx="378">
                  <c:v>-836.34542560577404</c:v>
                </c:pt>
                <c:pt idx="379">
                  <c:v>-836.34864425659202</c:v>
                </c:pt>
                <c:pt idx="380">
                  <c:v>-836.35186290741001</c:v>
                </c:pt>
                <c:pt idx="381">
                  <c:v>-836.354783535004</c:v>
                </c:pt>
                <c:pt idx="382">
                  <c:v>-836.35704851150501</c:v>
                </c:pt>
                <c:pt idx="383">
                  <c:v>-836.35835981368996</c:v>
                </c:pt>
                <c:pt idx="384">
                  <c:v>-836.35853862762497</c:v>
                </c:pt>
                <c:pt idx="385">
                  <c:v>-836.35752534866401</c:v>
                </c:pt>
                <c:pt idx="386">
                  <c:v>-836.35543918609596</c:v>
                </c:pt>
                <c:pt idx="387">
                  <c:v>-836.35245895385799</c:v>
                </c:pt>
                <c:pt idx="388">
                  <c:v>-836.34888267517101</c:v>
                </c:pt>
                <c:pt idx="389">
                  <c:v>-836.34506797790505</c:v>
                </c:pt>
                <c:pt idx="390">
                  <c:v>-836.34137248992897</c:v>
                </c:pt>
                <c:pt idx="391">
                  <c:v>-836.33815383911201</c:v>
                </c:pt>
                <c:pt idx="392">
                  <c:v>-836.33576965332099</c:v>
                </c:pt>
                <c:pt idx="393">
                  <c:v>-836.33421993255604</c:v>
                </c:pt>
                <c:pt idx="394">
                  <c:v>-836.33362388610897</c:v>
                </c:pt>
                <c:pt idx="395">
                  <c:v>-836.33362388610897</c:v>
                </c:pt>
                <c:pt idx="396">
                  <c:v>-836.33410072326706</c:v>
                </c:pt>
                <c:pt idx="397">
                  <c:v>-836.33487558364902</c:v>
                </c:pt>
                <c:pt idx="398">
                  <c:v>-836.33571004867599</c:v>
                </c:pt>
                <c:pt idx="399">
                  <c:v>-836.33642530441307</c:v>
                </c:pt>
                <c:pt idx="400">
                  <c:v>-836.33684253692604</c:v>
                </c:pt>
                <c:pt idx="401">
                  <c:v>-836.33702135086105</c:v>
                </c:pt>
                <c:pt idx="402">
                  <c:v>-836.33696174621605</c:v>
                </c:pt>
                <c:pt idx="403">
                  <c:v>-836.33678293228195</c:v>
                </c:pt>
                <c:pt idx="404">
                  <c:v>-836.33660411834694</c:v>
                </c:pt>
                <c:pt idx="405">
                  <c:v>-836.33654451370296</c:v>
                </c:pt>
                <c:pt idx="406">
                  <c:v>-836.33672332763695</c:v>
                </c:pt>
                <c:pt idx="407">
                  <c:v>-836.33702135086105</c:v>
                </c:pt>
                <c:pt idx="408">
                  <c:v>-836.33743858337402</c:v>
                </c:pt>
                <c:pt idx="409">
                  <c:v>-836.33767700195301</c:v>
                </c:pt>
                <c:pt idx="410">
                  <c:v>-836.33761739730903</c:v>
                </c:pt>
                <c:pt idx="411">
                  <c:v>-836.33714056015003</c:v>
                </c:pt>
                <c:pt idx="412">
                  <c:v>-836.33624649047897</c:v>
                </c:pt>
                <c:pt idx="413">
                  <c:v>-836.33505439758301</c:v>
                </c:pt>
                <c:pt idx="414">
                  <c:v>-836.33356428146396</c:v>
                </c:pt>
                <c:pt idx="415">
                  <c:v>-836.33189535141003</c:v>
                </c:pt>
                <c:pt idx="416">
                  <c:v>-836.32998800277699</c:v>
                </c:pt>
                <c:pt idx="417">
                  <c:v>-836.32772302627598</c:v>
                </c:pt>
                <c:pt idx="418">
                  <c:v>-836.32533884048496</c:v>
                </c:pt>
                <c:pt idx="419">
                  <c:v>-836.32301425933906</c:v>
                </c:pt>
                <c:pt idx="420">
                  <c:v>-836.32110691070602</c:v>
                </c:pt>
                <c:pt idx="421">
                  <c:v>-836.31961679458595</c:v>
                </c:pt>
                <c:pt idx="422">
                  <c:v>-836.31866312027</c:v>
                </c:pt>
                <c:pt idx="423">
                  <c:v>-836.31848430633602</c:v>
                </c:pt>
                <c:pt idx="424">
                  <c:v>-836.31919956207298</c:v>
                </c:pt>
                <c:pt idx="425">
                  <c:v>-836.32110691070602</c:v>
                </c:pt>
                <c:pt idx="426">
                  <c:v>-836.32438516616799</c:v>
                </c:pt>
                <c:pt idx="427">
                  <c:v>-836.32891511917103</c:v>
                </c:pt>
                <c:pt idx="428">
                  <c:v>-836.33421993255604</c:v>
                </c:pt>
                <c:pt idx="429">
                  <c:v>-836.33982276916504</c:v>
                </c:pt>
                <c:pt idx="430">
                  <c:v>-836.34536600112904</c:v>
                </c:pt>
                <c:pt idx="431">
                  <c:v>-836.35049200058006</c:v>
                </c:pt>
                <c:pt idx="432">
                  <c:v>-836.35502195358299</c:v>
                </c:pt>
                <c:pt idx="433">
                  <c:v>-836.35859823226906</c:v>
                </c:pt>
                <c:pt idx="434">
                  <c:v>-836.36098241806098</c:v>
                </c:pt>
                <c:pt idx="435">
                  <c:v>-836.36211490631104</c:v>
                </c:pt>
                <c:pt idx="436">
                  <c:v>-836.36217451095604</c:v>
                </c:pt>
                <c:pt idx="437">
                  <c:v>-836.36139965057396</c:v>
                </c:pt>
                <c:pt idx="438">
                  <c:v>-836.35996913909901</c:v>
                </c:pt>
                <c:pt idx="439">
                  <c:v>-836.35806179046699</c:v>
                </c:pt>
                <c:pt idx="440">
                  <c:v>-836.35585641860996</c:v>
                </c:pt>
                <c:pt idx="441">
                  <c:v>-836.35347223281906</c:v>
                </c:pt>
                <c:pt idx="442">
                  <c:v>-836.35108804702804</c:v>
                </c:pt>
                <c:pt idx="443">
                  <c:v>-836.34864425659202</c:v>
                </c:pt>
                <c:pt idx="444">
                  <c:v>-836.34584283828804</c:v>
                </c:pt>
                <c:pt idx="445">
                  <c:v>-836.34256458282493</c:v>
                </c:pt>
                <c:pt idx="446">
                  <c:v>-836.33857107162498</c:v>
                </c:pt>
                <c:pt idx="447">
                  <c:v>-836.33374309539795</c:v>
                </c:pt>
                <c:pt idx="448">
                  <c:v>-836.32814025878906</c:v>
                </c:pt>
                <c:pt idx="449">
                  <c:v>-836.321643352509</c:v>
                </c:pt>
                <c:pt idx="450">
                  <c:v>-836.31419277191196</c:v>
                </c:pt>
                <c:pt idx="451">
                  <c:v>-836.30602693557796</c:v>
                </c:pt>
                <c:pt idx="452">
                  <c:v>-836.29762268066406</c:v>
                </c:pt>
                <c:pt idx="453">
                  <c:v>-836.28951644897506</c:v>
                </c:pt>
                <c:pt idx="454">
                  <c:v>-836.28242349624702</c:v>
                </c:pt>
                <c:pt idx="455">
                  <c:v>-836.27670145034801</c:v>
                </c:pt>
                <c:pt idx="456">
                  <c:v>-836.27264833450295</c:v>
                </c:pt>
                <c:pt idx="457">
                  <c:v>-836.27032375335693</c:v>
                </c:pt>
                <c:pt idx="458">
                  <c:v>-836.26984691619896</c:v>
                </c:pt>
                <c:pt idx="459">
                  <c:v>-836.271396636963</c:v>
                </c:pt>
                <c:pt idx="460">
                  <c:v>-836.27479410171497</c:v>
                </c:pt>
                <c:pt idx="461">
                  <c:v>-836.27980089187599</c:v>
                </c:pt>
                <c:pt idx="462">
                  <c:v>-836.28594017028797</c:v>
                </c:pt>
                <c:pt idx="463">
                  <c:v>-836.29297351837204</c:v>
                </c:pt>
                <c:pt idx="464">
                  <c:v>-836.30054330825806</c:v>
                </c:pt>
                <c:pt idx="465">
                  <c:v>-836.30864953994796</c:v>
                </c:pt>
                <c:pt idx="466">
                  <c:v>-836.31699419021606</c:v>
                </c:pt>
                <c:pt idx="467">
                  <c:v>-836.32563686370895</c:v>
                </c:pt>
                <c:pt idx="468">
                  <c:v>-836.33427953720104</c:v>
                </c:pt>
                <c:pt idx="469">
                  <c:v>-836.34280300140404</c:v>
                </c:pt>
                <c:pt idx="470">
                  <c:v>-836.35096883773804</c:v>
                </c:pt>
                <c:pt idx="471">
                  <c:v>-836.35859823226906</c:v>
                </c:pt>
                <c:pt idx="472">
                  <c:v>-836.36539316177402</c:v>
                </c:pt>
                <c:pt idx="473">
                  <c:v>-836.37129402160701</c:v>
                </c:pt>
                <c:pt idx="474">
                  <c:v>-836.37612199783302</c:v>
                </c:pt>
                <c:pt idx="475">
                  <c:v>-836.37975788116501</c:v>
                </c:pt>
                <c:pt idx="476">
                  <c:v>-836.38208246231102</c:v>
                </c:pt>
                <c:pt idx="477">
                  <c:v>-836.38297653198299</c:v>
                </c:pt>
                <c:pt idx="478">
                  <c:v>-836.38255929946899</c:v>
                </c:pt>
                <c:pt idx="479">
                  <c:v>-836.38089036941506</c:v>
                </c:pt>
                <c:pt idx="480">
                  <c:v>-836.37814855575607</c:v>
                </c:pt>
                <c:pt idx="481">
                  <c:v>-836.37445306778</c:v>
                </c:pt>
                <c:pt idx="482">
                  <c:v>-836.36992311477707</c:v>
                </c:pt>
                <c:pt idx="483">
                  <c:v>-836.36473751068104</c:v>
                </c:pt>
                <c:pt idx="484">
                  <c:v>-836.35895586013794</c:v>
                </c:pt>
                <c:pt idx="485">
                  <c:v>-836.35281658172596</c:v>
                </c:pt>
                <c:pt idx="486">
                  <c:v>-836.34649848938</c:v>
                </c:pt>
                <c:pt idx="487">
                  <c:v>-836.34035921096802</c:v>
                </c:pt>
                <c:pt idx="488">
                  <c:v>-836.33457756042503</c:v>
                </c:pt>
                <c:pt idx="489">
                  <c:v>-836.32933235168503</c:v>
                </c:pt>
                <c:pt idx="490">
                  <c:v>-836.32486200332698</c:v>
                </c:pt>
                <c:pt idx="491">
                  <c:v>-836.32146453857399</c:v>
                </c:pt>
                <c:pt idx="492">
                  <c:v>-836.31913995742798</c:v>
                </c:pt>
                <c:pt idx="493">
                  <c:v>-836.31794786453304</c:v>
                </c:pt>
                <c:pt idx="494">
                  <c:v>-836.31782865524303</c:v>
                </c:pt>
                <c:pt idx="495">
                  <c:v>-836.31848430633602</c:v>
                </c:pt>
                <c:pt idx="496">
                  <c:v>-836.31973600387596</c:v>
                </c:pt>
                <c:pt idx="497">
                  <c:v>-836.32140493393001</c:v>
                </c:pt>
                <c:pt idx="498">
                  <c:v>-836.32337188720703</c:v>
                </c:pt>
                <c:pt idx="499">
                  <c:v>-836.32551765441895</c:v>
                </c:pt>
                <c:pt idx="500">
                  <c:v>-836.32766342163097</c:v>
                </c:pt>
                <c:pt idx="501">
                  <c:v>-836.329689979553</c:v>
                </c:pt>
                <c:pt idx="502">
                  <c:v>-836.33147811889694</c:v>
                </c:pt>
                <c:pt idx="503">
                  <c:v>-836.33302783966099</c:v>
                </c:pt>
                <c:pt idx="504">
                  <c:v>-836.33427953720104</c:v>
                </c:pt>
                <c:pt idx="505">
                  <c:v>-836.33511400222801</c:v>
                </c:pt>
                <c:pt idx="506">
                  <c:v>-836.335352420807</c:v>
                </c:pt>
                <c:pt idx="507">
                  <c:v>-836.33481597900402</c:v>
                </c:pt>
                <c:pt idx="508">
                  <c:v>-836.33344507217396</c:v>
                </c:pt>
                <c:pt idx="509">
                  <c:v>-836.33129930496193</c:v>
                </c:pt>
                <c:pt idx="510">
                  <c:v>-836.32855749130294</c:v>
                </c:pt>
                <c:pt idx="511">
                  <c:v>-836.32563686370895</c:v>
                </c:pt>
                <c:pt idx="512">
                  <c:v>-836.32295465469406</c:v>
                </c:pt>
                <c:pt idx="513">
                  <c:v>-836.32110691070602</c:v>
                </c:pt>
                <c:pt idx="514">
                  <c:v>-836.32045125961304</c:v>
                </c:pt>
                <c:pt idx="515">
                  <c:v>-836.32104730606102</c:v>
                </c:pt>
                <c:pt idx="516">
                  <c:v>-836.32301425933906</c:v>
                </c:pt>
                <c:pt idx="517">
                  <c:v>-836.32611370086704</c:v>
                </c:pt>
                <c:pt idx="518">
                  <c:v>-836.33010721206699</c:v>
                </c:pt>
                <c:pt idx="519">
                  <c:v>-836.33451795578003</c:v>
                </c:pt>
                <c:pt idx="520">
                  <c:v>-836.33874988555897</c:v>
                </c:pt>
                <c:pt idx="521">
                  <c:v>-836.34220695495605</c:v>
                </c:pt>
                <c:pt idx="522">
                  <c:v>-836.34429311752297</c:v>
                </c:pt>
                <c:pt idx="523">
                  <c:v>-836.34488916397095</c:v>
                </c:pt>
                <c:pt idx="524">
                  <c:v>-836.34405469894398</c:v>
                </c:pt>
                <c:pt idx="525">
                  <c:v>-836.34202814102196</c:v>
                </c:pt>
                <c:pt idx="526">
                  <c:v>-836.33928632736206</c:v>
                </c:pt>
                <c:pt idx="527">
                  <c:v>-836.33618688583397</c:v>
                </c:pt>
                <c:pt idx="528">
                  <c:v>-836.33320665359497</c:v>
                </c:pt>
                <c:pt idx="529">
                  <c:v>-836.33058404922497</c:v>
                </c:pt>
                <c:pt idx="530">
                  <c:v>-836.32861709594704</c:v>
                </c:pt>
                <c:pt idx="531">
                  <c:v>-836.32736539840698</c:v>
                </c:pt>
                <c:pt idx="532">
                  <c:v>-836.326769351959</c:v>
                </c:pt>
                <c:pt idx="533">
                  <c:v>-836.326828956604</c:v>
                </c:pt>
                <c:pt idx="534">
                  <c:v>-836.32736539840698</c:v>
                </c:pt>
                <c:pt idx="535">
                  <c:v>-836.32814025878906</c:v>
                </c:pt>
                <c:pt idx="536">
                  <c:v>-836.32897472381603</c:v>
                </c:pt>
                <c:pt idx="537">
                  <c:v>-836.329749584198</c:v>
                </c:pt>
                <c:pt idx="538">
                  <c:v>-836.33040523529098</c:v>
                </c:pt>
                <c:pt idx="539">
                  <c:v>-836.33106088638306</c:v>
                </c:pt>
                <c:pt idx="540">
                  <c:v>-836.33177614212104</c:v>
                </c:pt>
                <c:pt idx="541">
                  <c:v>-836.33255100250301</c:v>
                </c:pt>
                <c:pt idx="542">
                  <c:v>-836.33326625823997</c:v>
                </c:pt>
                <c:pt idx="543">
                  <c:v>-836.33398151397705</c:v>
                </c:pt>
                <c:pt idx="544">
                  <c:v>-836.33451795578003</c:v>
                </c:pt>
                <c:pt idx="545">
                  <c:v>-836.33511400222801</c:v>
                </c:pt>
                <c:pt idx="546">
                  <c:v>-836.33576965332099</c:v>
                </c:pt>
                <c:pt idx="547">
                  <c:v>-836.33636569976807</c:v>
                </c:pt>
                <c:pt idx="548">
                  <c:v>-836.33702135086105</c:v>
                </c:pt>
                <c:pt idx="549">
                  <c:v>-836.33779621124302</c:v>
                </c:pt>
                <c:pt idx="550">
                  <c:v>-836.33874988555897</c:v>
                </c:pt>
                <c:pt idx="551">
                  <c:v>-836.34012079238903</c:v>
                </c:pt>
                <c:pt idx="552">
                  <c:v>-836.34184932708797</c:v>
                </c:pt>
                <c:pt idx="553">
                  <c:v>-836.34387588500999</c:v>
                </c:pt>
                <c:pt idx="554">
                  <c:v>-836.34620046615601</c:v>
                </c:pt>
                <c:pt idx="555">
                  <c:v>-836.34870386123703</c:v>
                </c:pt>
                <c:pt idx="556">
                  <c:v>-836.35138607025203</c:v>
                </c:pt>
                <c:pt idx="557">
                  <c:v>-836.35418748855602</c:v>
                </c:pt>
                <c:pt idx="558">
                  <c:v>-836.35692930221603</c:v>
                </c:pt>
                <c:pt idx="559">
                  <c:v>-836.35937309265205</c:v>
                </c:pt>
                <c:pt idx="560">
                  <c:v>-836.36145925521896</c:v>
                </c:pt>
                <c:pt idx="561">
                  <c:v>-836.36300897598301</c:v>
                </c:pt>
                <c:pt idx="562">
                  <c:v>-836.36378383636497</c:v>
                </c:pt>
                <c:pt idx="563">
                  <c:v>-836.36378383636497</c:v>
                </c:pt>
                <c:pt idx="564">
                  <c:v>-836.362889766693</c:v>
                </c:pt>
                <c:pt idx="565">
                  <c:v>-836.36110162734997</c:v>
                </c:pt>
                <c:pt idx="566">
                  <c:v>-836.35847902297996</c:v>
                </c:pt>
                <c:pt idx="567">
                  <c:v>-836.35508155822799</c:v>
                </c:pt>
                <c:pt idx="568">
                  <c:v>-836.35120725631702</c:v>
                </c:pt>
                <c:pt idx="569">
                  <c:v>-836.34715414047298</c:v>
                </c:pt>
                <c:pt idx="570">
                  <c:v>-836.34316062927303</c:v>
                </c:pt>
                <c:pt idx="571">
                  <c:v>-836.33952474594093</c:v>
                </c:pt>
                <c:pt idx="572">
                  <c:v>-836.33648490905796</c:v>
                </c:pt>
                <c:pt idx="573">
                  <c:v>-836.33427953720104</c:v>
                </c:pt>
                <c:pt idx="574">
                  <c:v>-836.33308744430599</c:v>
                </c:pt>
                <c:pt idx="575">
                  <c:v>-836.33302783966099</c:v>
                </c:pt>
                <c:pt idx="576">
                  <c:v>-836.33404111862205</c:v>
                </c:pt>
                <c:pt idx="577">
                  <c:v>-836.33594846725498</c:v>
                </c:pt>
                <c:pt idx="578">
                  <c:v>-836.33845186233498</c:v>
                </c:pt>
                <c:pt idx="579">
                  <c:v>-836.34131288528499</c:v>
                </c:pt>
                <c:pt idx="580">
                  <c:v>-836.34429311752297</c:v>
                </c:pt>
                <c:pt idx="581">
                  <c:v>-836.34739255905197</c:v>
                </c:pt>
                <c:pt idx="582">
                  <c:v>-836.35055160522506</c:v>
                </c:pt>
                <c:pt idx="583">
                  <c:v>-836.35359144210804</c:v>
                </c:pt>
                <c:pt idx="584">
                  <c:v>-836.35651206970203</c:v>
                </c:pt>
                <c:pt idx="585">
                  <c:v>-836.35931348800705</c:v>
                </c:pt>
                <c:pt idx="586">
                  <c:v>-836.36205530166603</c:v>
                </c:pt>
                <c:pt idx="587">
                  <c:v>-836.36491632461593</c:v>
                </c:pt>
                <c:pt idx="588">
                  <c:v>-836.36795616149902</c:v>
                </c:pt>
                <c:pt idx="589">
                  <c:v>-836.37105560302803</c:v>
                </c:pt>
                <c:pt idx="590">
                  <c:v>-836.37397623062202</c:v>
                </c:pt>
                <c:pt idx="591">
                  <c:v>-836.37653923034702</c:v>
                </c:pt>
                <c:pt idx="592">
                  <c:v>-836.37838697433494</c:v>
                </c:pt>
                <c:pt idx="593">
                  <c:v>-836.37957906723</c:v>
                </c:pt>
                <c:pt idx="594">
                  <c:v>-836.38011550903298</c:v>
                </c:pt>
                <c:pt idx="595">
                  <c:v>-836.38017511367798</c:v>
                </c:pt>
                <c:pt idx="596">
                  <c:v>-836.37987709045399</c:v>
                </c:pt>
                <c:pt idx="597">
                  <c:v>-836.37951946258602</c:v>
                </c:pt>
                <c:pt idx="598">
                  <c:v>-836.37910223007202</c:v>
                </c:pt>
                <c:pt idx="599">
                  <c:v>-836.37898302078304</c:v>
                </c:pt>
                <c:pt idx="600">
                  <c:v>-836.37910223007202</c:v>
                </c:pt>
                <c:pt idx="601">
                  <c:v>-836.379638671875</c:v>
                </c:pt>
                <c:pt idx="602">
                  <c:v>-836.38047313690197</c:v>
                </c:pt>
                <c:pt idx="603">
                  <c:v>-836.38148641586304</c:v>
                </c:pt>
                <c:pt idx="604">
                  <c:v>-836.38249969482399</c:v>
                </c:pt>
                <c:pt idx="605">
                  <c:v>-836.38339376449596</c:v>
                </c:pt>
                <c:pt idx="606">
                  <c:v>-836.38410902023304</c:v>
                </c:pt>
                <c:pt idx="607">
                  <c:v>-836.38458585739204</c:v>
                </c:pt>
                <c:pt idx="608">
                  <c:v>-836.38494348526001</c:v>
                </c:pt>
                <c:pt idx="609">
                  <c:v>-836.385301113129</c:v>
                </c:pt>
                <c:pt idx="610">
                  <c:v>-836.38577795028698</c:v>
                </c:pt>
                <c:pt idx="611">
                  <c:v>-836.38637399673496</c:v>
                </c:pt>
                <c:pt idx="612">
                  <c:v>-836.38708925247204</c:v>
                </c:pt>
                <c:pt idx="613">
                  <c:v>-836.38792371749901</c:v>
                </c:pt>
                <c:pt idx="614">
                  <c:v>-836.38893699645996</c:v>
                </c:pt>
                <c:pt idx="615">
                  <c:v>-836.39000988006603</c:v>
                </c:pt>
                <c:pt idx="616">
                  <c:v>-836.39096355438301</c:v>
                </c:pt>
                <c:pt idx="617">
                  <c:v>-836.39155960082996</c:v>
                </c:pt>
                <c:pt idx="618">
                  <c:v>-836.39138078689598</c:v>
                </c:pt>
                <c:pt idx="619">
                  <c:v>-836.39036750793503</c:v>
                </c:pt>
                <c:pt idx="620">
                  <c:v>-836.38857936859199</c:v>
                </c:pt>
                <c:pt idx="621">
                  <c:v>-836.38613557815597</c:v>
                </c:pt>
                <c:pt idx="622">
                  <c:v>-836.38333415985096</c:v>
                </c:pt>
                <c:pt idx="623">
                  <c:v>-836.38023471832298</c:v>
                </c:pt>
                <c:pt idx="624">
                  <c:v>-836.37719488143898</c:v>
                </c:pt>
                <c:pt idx="625">
                  <c:v>-836.37457227706898</c:v>
                </c:pt>
                <c:pt idx="626">
                  <c:v>-836.37272453308105</c:v>
                </c:pt>
                <c:pt idx="627">
                  <c:v>-836.37206888198898</c:v>
                </c:pt>
                <c:pt idx="628">
                  <c:v>-836.37272453308105</c:v>
                </c:pt>
                <c:pt idx="629">
                  <c:v>-836.37439346313499</c:v>
                </c:pt>
                <c:pt idx="630">
                  <c:v>-836.37671804428101</c:v>
                </c:pt>
                <c:pt idx="631">
                  <c:v>-836.37934064865101</c:v>
                </c:pt>
                <c:pt idx="632">
                  <c:v>-836.38190364837703</c:v>
                </c:pt>
                <c:pt idx="633">
                  <c:v>-836.38434743881203</c:v>
                </c:pt>
                <c:pt idx="634">
                  <c:v>-836.38637399673496</c:v>
                </c:pt>
                <c:pt idx="635">
                  <c:v>-836.38810253143299</c:v>
                </c:pt>
                <c:pt idx="636">
                  <c:v>-836.38947343826294</c:v>
                </c:pt>
                <c:pt idx="637">
                  <c:v>-836.390725135803</c:v>
                </c:pt>
                <c:pt idx="638">
                  <c:v>-836.39209604263306</c:v>
                </c:pt>
                <c:pt idx="639">
                  <c:v>-836.39394378662098</c:v>
                </c:pt>
                <c:pt idx="640">
                  <c:v>-836.396387577057</c:v>
                </c:pt>
                <c:pt idx="641">
                  <c:v>-836.39918899536201</c:v>
                </c:pt>
                <c:pt idx="642">
                  <c:v>-836.402109622956</c:v>
                </c:pt>
                <c:pt idx="643">
                  <c:v>-836.404613018036</c:v>
                </c:pt>
                <c:pt idx="644">
                  <c:v>-836.40640115737904</c:v>
                </c:pt>
                <c:pt idx="645">
                  <c:v>-836.40705680847202</c:v>
                </c:pt>
                <c:pt idx="646">
                  <c:v>-836.40646076202404</c:v>
                </c:pt>
                <c:pt idx="647">
                  <c:v>-836.40443420410202</c:v>
                </c:pt>
                <c:pt idx="648">
                  <c:v>-836.40097713470504</c:v>
                </c:pt>
                <c:pt idx="649">
                  <c:v>-836.39626836776802</c:v>
                </c:pt>
                <c:pt idx="650">
                  <c:v>-836.39060592651401</c:v>
                </c:pt>
                <c:pt idx="651">
                  <c:v>-836.38452625274704</c:v>
                </c:pt>
                <c:pt idx="652">
                  <c:v>-836.37850618362404</c:v>
                </c:pt>
                <c:pt idx="653">
                  <c:v>-836.37296295166004</c:v>
                </c:pt>
                <c:pt idx="654">
                  <c:v>-836.36825418472301</c:v>
                </c:pt>
                <c:pt idx="655">
                  <c:v>-836.36455869674705</c:v>
                </c:pt>
                <c:pt idx="656">
                  <c:v>-836.36193609237694</c:v>
                </c:pt>
                <c:pt idx="657">
                  <c:v>-836.360386371613</c:v>
                </c:pt>
                <c:pt idx="658">
                  <c:v>-836.36002874374401</c:v>
                </c:pt>
                <c:pt idx="659">
                  <c:v>-836.36056518554699</c:v>
                </c:pt>
                <c:pt idx="660">
                  <c:v>-836.36193609237694</c:v>
                </c:pt>
                <c:pt idx="661">
                  <c:v>-836.36384344100998</c:v>
                </c:pt>
                <c:pt idx="662">
                  <c:v>-836.36610841751099</c:v>
                </c:pt>
                <c:pt idx="663">
                  <c:v>-836.368492603302</c:v>
                </c:pt>
                <c:pt idx="664">
                  <c:v>-836.37081718444801</c:v>
                </c:pt>
                <c:pt idx="665">
                  <c:v>-836.37308216094993</c:v>
                </c:pt>
                <c:pt idx="666">
                  <c:v>-836.37516832351696</c:v>
                </c:pt>
                <c:pt idx="667">
                  <c:v>-836.37695646285999</c:v>
                </c:pt>
                <c:pt idx="668">
                  <c:v>-836.37844657897995</c:v>
                </c:pt>
                <c:pt idx="669">
                  <c:v>-836.37940025329601</c:v>
                </c:pt>
                <c:pt idx="670">
                  <c:v>-836.37987709045399</c:v>
                </c:pt>
                <c:pt idx="671">
                  <c:v>-836.37975788116501</c:v>
                </c:pt>
                <c:pt idx="672">
                  <c:v>-836.37904262542702</c:v>
                </c:pt>
                <c:pt idx="673">
                  <c:v>-836.37779092788696</c:v>
                </c:pt>
                <c:pt idx="674">
                  <c:v>-836.37606239318893</c:v>
                </c:pt>
                <c:pt idx="675">
                  <c:v>-836.374035835266</c:v>
                </c:pt>
                <c:pt idx="676">
                  <c:v>-836.37189006805397</c:v>
                </c:pt>
                <c:pt idx="677">
                  <c:v>-836.36992311477707</c:v>
                </c:pt>
                <c:pt idx="678">
                  <c:v>-836.36831378936802</c:v>
                </c:pt>
                <c:pt idx="679">
                  <c:v>-836.36706209182796</c:v>
                </c:pt>
                <c:pt idx="680">
                  <c:v>-836.36622762680099</c:v>
                </c:pt>
                <c:pt idx="681">
                  <c:v>-836.36575078964302</c:v>
                </c:pt>
                <c:pt idx="682">
                  <c:v>-836.36563158035301</c:v>
                </c:pt>
                <c:pt idx="683">
                  <c:v>-836.365810394287</c:v>
                </c:pt>
                <c:pt idx="684">
                  <c:v>-836.36622762680099</c:v>
                </c:pt>
                <c:pt idx="685">
                  <c:v>-836.36670446395897</c:v>
                </c:pt>
                <c:pt idx="686">
                  <c:v>-836.36718130111694</c:v>
                </c:pt>
                <c:pt idx="687">
                  <c:v>-836.36753892898605</c:v>
                </c:pt>
                <c:pt idx="688">
                  <c:v>-836.36783695221004</c:v>
                </c:pt>
                <c:pt idx="689">
                  <c:v>-836.36801576614403</c:v>
                </c:pt>
                <c:pt idx="690">
                  <c:v>-836.36819458007801</c:v>
                </c:pt>
                <c:pt idx="691">
                  <c:v>-836.368492603302</c:v>
                </c:pt>
                <c:pt idx="692">
                  <c:v>-836.36896944045998</c:v>
                </c:pt>
                <c:pt idx="693">
                  <c:v>-836.36962509155296</c:v>
                </c:pt>
                <c:pt idx="694">
                  <c:v>-836.37039995193504</c:v>
                </c:pt>
                <c:pt idx="695">
                  <c:v>-836.37129402160701</c:v>
                </c:pt>
                <c:pt idx="696">
                  <c:v>-836.37218809127796</c:v>
                </c:pt>
                <c:pt idx="697">
                  <c:v>-836.37308216094993</c:v>
                </c:pt>
                <c:pt idx="698">
                  <c:v>-836.37391662597702</c:v>
                </c:pt>
                <c:pt idx="699">
                  <c:v>-836.37481069564797</c:v>
                </c:pt>
                <c:pt idx="700">
                  <c:v>-836.37564516067505</c:v>
                </c:pt>
                <c:pt idx="701">
                  <c:v>-836.37642002105702</c:v>
                </c:pt>
                <c:pt idx="702">
                  <c:v>-836.37719488143898</c:v>
                </c:pt>
                <c:pt idx="703">
                  <c:v>-836.37814855575607</c:v>
                </c:pt>
                <c:pt idx="704">
                  <c:v>-836.37951946258602</c:v>
                </c:pt>
                <c:pt idx="705">
                  <c:v>-836.38130760192894</c:v>
                </c:pt>
                <c:pt idx="706">
                  <c:v>-836.38357257842995</c:v>
                </c:pt>
                <c:pt idx="707">
                  <c:v>-836.38595676422096</c:v>
                </c:pt>
                <c:pt idx="708">
                  <c:v>-836.38810253143299</c:v>
                </c:pt>
                <c:pt idx="709">
                  <c:v>-836.38983106613205</c:v>
                </c:pt>
                <c:pt idx="710">
                  <c:v>-836.39102315902699</c:v>
                </c:pt>
                <c:pt idx="711">
                  <c:v>-836.39167881011997</c:v>
                </c:pt>
                <c:pt idx="712">
                  <c:v>-836.39173841476497</c:v>
                </c:pt>
                <c:pt idx="713">
                  <c:v>-836.39126157760597</c:v>
                </c:pt>
                <c:pt idx="714">
                  <c:v>-836.39042711258003</c:v>
                </c:pt>
                <c:pt idx="715">
                  <c:v>-836.38947343826294</c:v>
                </c:pt>
                <c:pt idx="716">
                  <c:v>-836.38863897323597</c:v>
                </c:pt>
                <c:pt idx="717">
                  <c:v>-836.38834095001198</c:v>
                </c:pt>
                <c:pt idx="718">
                  <c:v>-836.38863897323597</c:v>
                </c:pt>
                <c:pt idx="719">
                  <c:v>-836.38959264755294</c:v>
                </c:pt>
                <c:pt idx="720">
                  <c:v>-836.39108276367199</c:v>
                </c:pt>
                <c:pt idx="721">
                  <c:v>-836.39293050766003</c:v>
                </c:pt>
                <c:pt idx="722">
                  <c:v>-836.39507627487205</c:v>
                </c:pt>
                <c:pt idx="723">
                  <c:v>-836.39740085601807</c:v>
                </c:pt>
                <c:pt idx="724">
                  <c:v>-836.39972543716499</c:v>
                </c:pt>
                <c:pt idx="725">
                  <c:v>-836.40187120437599</c:v>
                </c:pt>
                <c:pt idx="726">
                  <c:v>-836.40359973907493</c:v>
                </c:pt>
                <c:pt idx="727">
                  <c:v>-836.40479183196999</c:v>
                </c:pt>
                <c:pt idx="728">
                  <c:v>-836.40532827377297</c:v>
                </c:pt>
                <c:pt idx="729">
                  <c:v>-836.40514945983898</c:v>
                </c:pt>
                <c:pt idx="730">
                  <c:v>-836.40419578552303</c:v>
                </c:pt>
                <c:pt idx="731">
                  <c:v>-836.40264606475898</c:v>
                </c:pt>
                <c:pt idx="732">
                  <c:v>-836.40050029754707</c:v>
                </c:pt>
                <c:pt idx="733">
                  <c:v>-836.39799690246605</c:v>
                </c:pt>
                <c:pt idx="734">
                  <c:v>-836.39519548416206</c:v>
                </c:pt>
                <c:pt idx="735">
                  <c:v>-836.39239406585693</c:v>
                </c:pt>
                <c:pt idx="736">
                  <c:v>-836.38971185684204</c:v>
                </c:pt>
                <c:pt idx="737">
                  <c:v>-836.38744688034103</c:v>
                </c:pt>
                <c:pt idx="738">
                  <c:v>-836.385658740998</c:v>
                </c:pt>
                <c:pt idx="739">
                  <c:v>-836.38446664810203</c:v>
                </c:pt>
                <c:pt idx="740">
                  <c:v>-836.38387060165405</c:v>
                </c:pt>
                <c:pt idx="741">
                  <c:v>-836.38375139236496</c:v>
                </c:pt>
                <c:pt idx="742">
                  <c:v>-836.38398981094406</c:v>
                </c:pt>
                <c:pt idx="743">
                  <c:v>-836.38452625274704</c:v>
                </c:pt>
                <c:pt idx="744">
                  <c:v>-836.38512229919502</c:v>
                </c:pt>
                <c:pt idx="745">
                  <c:v>-836.38553953170799</c:v>
                </c:pt>
                <c:pt idx="746">
                  <c:v>-836.385658740998</c:v>
                </c:pt>
                <c:pt idx="747">
                  <c:v>-836.38536071777401</c:v>
                </c:pt>
                <c:pt idx="748">
                  <c:v>-836.38464546203602</c:v>
                </c:pt>
                <c:pt idx="749">
                  <c:v>-836.38363218307495</c:v>
                </c:pt>
                <c:pt idx="750">
                  <c:v>-836.38255929946899</c:v>
                </c:pt>
                <c:pt idx="751">
                  <c:v>-836.38166522979805</c:v>
                </c:pt>
                <c:pt idx="752">
                  <c:v>-836.38112878799507</c:v>
                </c:pt>
                <c:pt idx="753">
                  <c:v>-836.38124799728394</c:v>
                </c:pt>
                <c:pt idx="754">
                  <c:v>-836.38220167160102</c:v>
                </c:pt>
                <c:pt idx="755">
                  <c:v>-836.38398981094406</c:v>
                </c:pt>
                <c:pt idx="756">
                  <c:v>-836.38655281066895</c:v>
                </c:pt>
                <c:pt idx="757">
                  <c:v>-836.38977146148704</c:v>
                </c:pt>
                <c:pt idx="758">
                  <c:v>-836.39328813552902</c:v>
                </c:pt>
                <c:pt idx="759">
                  <c:v>-836.39686441421497</c:v>
                </c:pt>
                <c:pt idx="760">
                  <c:v>-836.40026187896706</c:v>
                </c:pt>
                <c:pt idx="761">
                  <c:v>-836.40324211120605</c:v>
                </c:pt>
                <c:pt idx="762">
                  <c:v>-836.40580511093196</c:v>
                </c:pt>
                <c:pt idx="763">
                  <c:v>-836.40783166885399</c:v>
                </c:pt>
                <c:pt idx="764">
                  <c:v>-836.40914297103905</c:v>
                </c:pt>
                <c:pt idx="765">
                  <c:v>-836.40956020355202</c:v>
                </c:pt>
                <c:pt idx="766">
                  <c:v>-836.40902376174904</c:v>
                </c:pt>
                <c:pt idx="767">
                  <c:v>-836.40753364563</c:v>
                </c:pt>
                <c:pt idx="768">
                  <c:v>-836.40514945983898</c:v>
                </c:pt>
                <c:pt idx="769">
                  <c:v>-836.401930809021</c:v>
                </c:pt>
                <c:pt idx="770">
                  <c:v>-836.39799690246605</c:v>
                </c:pt>
                <c:pt idx="771">
                  <c:v>-836.393407344818</c:v>
                </c:pt>
                <c:pt idx="772">
                  <c:v>-836.38834095001198</c:v>
                </c:pt>
                <c:pt idx="773">
                  <c:v>-836.38339376449596</c:v>
                </c:pt>
                <c:pt idx="774">
                  <c:v>-836.37892341613804</c:v>
                </c:pt>
                <c:pt idx="775">
                  <c:v>-836.37558555603005</c:v>
                </c:pt>
                <c:pt idx="776">
                  <c:v>-836.37361860275303</c:v>
                </c:pt>
                <c:pt idx="777">
                  <c:v>-836.37308216094993</c:v>
                </c:pt>
                <c:pt idx="778">
                  <c:v>-836.37397623062202</c:v>
                </c:pt>
                <c:pt idx="779">
                  <c:v>-836.37600278854404</c:v>
                </c:pt>
                <c:pt idx="780">
                  <c:v>-836.37892341613804</c:v>
                </c:pt>
                <c:pt idx="781">
                  <c:v>-836.38238048553501</c:v>
                </c:pt>
                <c:pt idx="782">
                  <c:v>-836.38583755493198</c:v>
                </c:pt>
                <c:pt idx="783">
                  <c:v>-836.38875818252598</c:v>
                </c:pt>
                <c:pt idx="784">
                  <c:v>-836.390844345093</c:v>
                </c:pt>
                <c:pt idx="785">
                  <c:v>-836.39203643798805</c:v>
                </c:pt>
                <c:pt idx="786">
                  <c:v>-836.39239406585693</c:v>
                </c:pt>
                <c:pt idx="787">
                  <c:v>-836.39233446121193</c:v>
                </c:pt>
                <c:pt idx="788">
                  <c:v>-836.39215564727806</c:v>
                </c:pt>
                <c:pt idx="789">
                  <c:v>-836.39221525192306</c:v>
                </c:pt>
                <c:pt idx="790">
                  <c:v>-836.39275169372604</c:v>
                </c:pt>
                <c:pt idx="791">
                  <c:v>-836.39394378662098</c:v>
                </c:pt>
                <c:pt idx="792">
                  <c:v>-836.39585113525402</c:v>
                </c:pt>
                <c:pt idx="793">
                  <c:v>-836.39835453033504</c:v>
                </c:pt>
                <c:pt idx="794">
                  <c:v>-836.40121555328403</c:v>
                </c:pt>
                <c:pt idx="795">
                  <c:v>-836.40413618087803</c:v>
                </c:pt>
                <c:pt idx="796">
                  <c:v>-836.40675878524803</c:v>
                </c:pt>
                <c:pt idx="797">
                  <c:v>-836.40896415710495</c:v>
                </c:pt>
                <c:pt idx="798">
                  <c:v>-836.41045427322399</c:v>
                </c:pt>
                <c:pt idx="799">
                  <c:v>-836.41140794754006</c:v>
                </c:pt>
                <c:pt idx="800">
                  <c:v>-836.41182518005394</c:v>
                </c:pt>
                <c:pt idx="801">
                  <c:v>-836.41182518005394</c:v>
                </c:pt>
                <c:pt idx="802">
                  <c:v>-836.41146755218506</c:v>
                </c:pt>
                <c:pt idx="803">
                  <c:v>-836.41081190109298</c:v>
                </c:pt>
                <c:pt idx="804">
                  <c:v>-836.40991783142101</c:v>
                </c:pt>
                <c:pt idx="805">
                  <c:v>-836.40884494781494</c:v>
                </c:pt>
                <c:pt idx="806">
                  <c:v>-836.40771245956398</c:v>
                </c:pt>
                <c:pt idx="807">
                  <c:v>-836.40652036666904</c:v>
                </c:pt>
                <c:pt idx="808">
                  <c:v>-836.40526866912899</c:v>
                </c:pt>
                <c:pt idx="809">
                  <c:v>-836.40389776229904</c:v>
                </c:pt>
                <c:pt idx="810">
                  <c:v>-836.40228843688999</c:v>
                </c:pt>
                <c:pt idx="811">
                  <c:v>-836.40055990219093</c:v>
                </c:pt>
                <c:pt idx="812">
                  <c:v>-836.39865255355903</c:v>
                </c:pt>
                <c:pt idx="813">
                  <c:v>-836.39656639099098</c:v>
                </c:pt>
                <c:pt idx="814">
                  <c:v>-836.39448022842396</c:v>
                </c:pt>
                <c:pt idx="815">
                  <c:v>-836.39251327514694</c:v>
                </c:pt>
                <c:pt idx="816">
                  <c:v>-836.390784740448</c:v>
                </c:pt>
                <c:pt idx="817">
                  <c:v>-836.38971185684204</c:v>
                </c:pt>
                <c:pt idx="818">
                  <c:v>-836.38959264755294</c:v>
                </c:pt>
                <c:pt idx="819">
                  <c:v>-836.39066553115902</c:v>
                </c:pt>
                <c:pt idx="820">
                  <c:v>-836.39316892623901</c:v>
                </c:pt>
                <c:pt idx="821">
                  <c:v>-836.39710283279396</c:v>
                </c:pt>
                <c:pt idx="822">
                  <c:v>-836.40234804153499</c:v>
                </c:pt>
                <c:pt idx="823">
                  <c:v>-836.40860652923607</c:v>
                </c:pt>
                <c:pt idx="824">
                  <c:v>-836.41522264480602</c:v>
                </c:pt>
                <c:pt idx="825">
                  <c:v>-836.42177915573097</c:v>
                </c:pt>
                <c:pt idx="826">
                  <c:v>-836.42768001556396</c:v>
                </c:pt>
                <c:pt idx="827">
                  <c:v>-836.432448387146</c:v>
                </c:pt>
                <c:pt idx="828">
                  <c:v>-836.43602466583297</c:v>
                </c:pt>
                <c:pt idx="829">
                  <c:v>-836.43828964233398</c:v>
                </c:pt>
                <c:pt idx="830">
                  <c:v>-836.43948173522995</c:v>
                </c:pt>
                <c:pt idx="831">
                  <c:v>-836.43972015380905</c:v>
                </c:pt>
                <c:pt idx="832">
                  <c:v>-836.43948173522995</c:v>
                </c:pt>
                <c:pt idx="833">
                  <c:v>-836.43888568878197</c:v>
                </c:pt>
                <c:pt idx="834">
                  <c:v>-836.43840885162399</c:v>
                </c:pt>
                <c:pt idx="835">
                  <c:v>-836.4381108284</c:v>
                </c:pt>
                <c:pt idx="836">
                  <c:v>-836.438051223755</c:v>
                </c:pt>
                <c:pt idx="837">
                  <c:v>-836.43823003768898</c:v>
                </c:pt>
                <c:pt idx="838">
                  <c:v>-836.43834924697899</c:v>
                </c:pt>
                <c:pt idx="839">
                  <c:v>-836.43846845626899</c:v>
                </c:pt>
                <c:pt idx="840">
                  <c:v>-836.43870687484798</c:v>
                </c:pt>
                <c:pt idx="841">
                  <c:v>-836.43912410736107</c:v>
                </c:pt>
                <c:pt idx="842">
                  <c:v>-836.44001817703304</c:v>
                </c:pt>
                <c:pt idx="843">
                  <c:v>-836.44126987457298</c:v>
                </c:pt>
                <c:pt idx="844">
                  <c:v>-836.44293880462703</c:v>
                </c:pt>
                <c:pt idx="845">
                  <c:v>-836.44478654861496</c:v>
                </c:pt>
                <c:pt idx="846">
                  <c:v>-836.44681310653698</c:v>
                </c:pt>
                <c:pt idx="847">
                  <c:v>-836.448839664459</c:v>
                </c:pt>
                <c:pt idx="848">
                  <c:v>-836.45080661773704</c:v>
                </c:pt>
                <c:pt idx="849">
                  <c:v>-836.45241594314598</c:v>
                </c:pt>
                <c:pt idx="850">
                  <c:v>-836.45354843139694</c:v>
                </c:pt>
                <c:pt idx="851">
                  <c:v>-836.45396566391003</c:v>
                </c:pt>
                <c:pt idx="852">
                  <c:v>-836.45366764068604</c:v>
                </c:pt>
                <c:pt idx="853">
                  <c:v>-836.45295238494896</c:v>
                </c:pt>
                <c:pt idx="854">
                  <c:v>-836.451879501343</c:v>
                </c:pt>
                <c:pt idx="855">
                  <c:v>-836.45062780380294</c:v>
                </c:pt>
                <c:pt idx="856">
                  <c:v>-836.44919729232799</c:v>
                </c:pt>
                <c:pt idx="857">
                  <c:v>-836.44746875762996</c:v>
                </c:pt>
                <c:pt idx="858">
                  <c:v>-836.44538259506203</c:v>
                </c:pt>
                <c:pt idx="859">
                  <c:v>-836.44258117675804</c:v>
                </c:pt>
                <c:pt idx="860">
                  <c:v>-836.43912410736107</c:v>
                </c:pt>
                <c:pt idx="861">
                  <c:v>-836.435070991516</c:v>
                </c:pt>
                <c:pt idx="862">
                  <c:v>-836.43054103851296</c:v>
                </c:pt>
                <c:pt idx="863">
                  <c:v>-836.42571306228706</c:v>
                </c:pt>
                <c:pt idx="864">
                  <c:v>-836.42088508606003</c:v>
                </c:pt>
                <c:pt idx="865">
                  <c:v>-836.41605710983299</c:v>
                </c:pt>
                <c:pt idx="866">
                  <c:v>-836.41164636612007</c:v>
                </c:pt>
                <c:pt idx="867">
                  <c:v>-836.40777206420898</c:v>
                </c:pt>
                <c:pt idx="868">
                  <c:v>-836.40473222732601</c:v>
                </c:pt>
                <c:pt idx="869">
                  <c:v>-836.40258646011398</c:v>
                </c:pt>
                <c:pt idx="870">
                  <c:v>-836.40109634399403</c:v>
                </c:pt>
                <c:pt idx="871">
                  <c:v>-836.40002346038796</c:v>
                </c:pt>
                <c:pt idx="872">
                  <c:v>-836.39918899536201</c:v>
                </c:pt>
                <c:pt idx="873">
                  <c:v>-836.39859294891403</c:v>
                </c:pt>
                <c:pt idx="874">
                  <c:v>-836.39847373962402</c:v>
                </c:pt>
                <c:pt idx="875">
                  <c:v>-836.39889097213802</c:v>
                </c:pt>
                <c:pt idx="876">
                  <c:v>-836.39984464645397</c:v>
                </c:pt>
                <c:pt idx="877">
                  <c:v>-836.40121555328403</c:v>
                </c:pt>
                <c:pt idx="878">
                  <c:v>-836.40270566940296</c:v>
                </c:pt>
                <c:pt idx="879">
                  <c:v>-836.40419578552303</c:v>
                </c:pt>
                <c:pt idx="880">
                  <c:v>-836.40544748306297</c:v>
                </c:pt>
                <c:pt idx="881">
                  <c:v>-836.40610313415505</c:v>
                </c:pt>
                <c:pt idx="882">
                  <c:v>-836.40598392486595</c:v>
                </c:pt>
                <c:pt idx="883">
                  <c:v>-836.40473222732601</c:v>
                </c:pt>
                <c:pt idx="884">
                  <c:v>-836.40234804153499</c:v>
                </c:pt>
                <c:pt idx="885">
                  <c:v>-836.399069786072</c:v>
                </c:pt>
                <c:pt idx="886">
                  <c:v>-836.39549350738503</c:v>
                </c:pt>
                <c:pt idx="887">
                  <c:v>-836.39197683334396</c:v>
                </c:pt>
                <c:pt idx="888">
                  <c:v>-836.38917541503906</c:v>
                </c:pt>
                <c:pt idx="889">
                  <c:v>-836.38744688034103</c:v>
                </c:pt>
                <c:pt idx="890">
                  <c:v>-836.38691043853805</c:v>
                </c:pt>
                <c:pt idx="891">
                  <c:v>-836.387804508209</c:v>
                </c:pt>
                <c:pt idx="892">
                  <c:v>-836.38995027542103</c:v>
                </c:pt>
                <c:pt idx="893">
                  <c:v>-836.39334774017402</c:v>
                </c:pt>
                <c:pt idx="894">
                  <c:v>-836.39752006530796</c:v>
                </c:pt>
                <c:pt idx="895">
                  <c:v>-836.402050018311</c:v>
                </c:pt>
                <c:pt idx="896">
                  <c:v>-836.40640115737904</c:v>
                </c:pt>
                <c:pt idx="897">
                  <c:v>-836.410215854645</c:v>
                </c:pt>
                <c:pt idx="898">
                  <c:v>-836.413136482239</c:v>
                </c:pt>
                <c:pt idx="899">
                  <c:v>-836.41492462158203</c:v>
                </c:pt>
                <c:pt idx="900">
                  <c:v>-836.41558027267502</c:v>
                </c:pt>
                <c:pt idx="901">
                  <c:v>-836.41498422622703</c:v>
                </c:pt>
                <c:pt idx="902">
                  <c:v>-836.41349411010799</c:v>
                </c:pt>
                <c:pt idx="903">
                  <c:v>-836.41152715683006</c:v>
                </c:pt>
                <c:pt idx="904">
                  <c:v>-836.40967941284202</c:v>
                </c:pt>
                <c:pt idx="905">
                  <c:v>-836.40848731994606</c:v>
                </c:pt>
                <c:pt idx="906">
                  <c:v>-836.40848731994606</c:v>
                </c:pt>
                <c:pt idx="907">
                  <c:v>-836.40997743606601</c:v>
                </c:pt>
                <c:pt idx="908">
                  <c:v>-836.41331529617298</c:v>
                </c:pt>
                <c:pt idx="909">
                  <c:v>-836.41844129562401</c:v>
                </c:pt>
                <c:pt idx="910">
                  <c:v>-836.42517662048397</c:v>
                </c:pt>
                <c:pt idx="911">
                  <c:v>-836.43298482894897</c:v>
                </c:pt>
                <c:pt idx="912">
                  <c:v>-836.44126987457298</c:v>
                </c:pt>
                <c:pt idx="913">
                  <c:v>-836.44919729232799</c:v>
                </c:pt>
                <c:pt idx="914">
                  <c:v>-836.45629024505604</c:v>
                </c:pt>
                <c:pt idx="915">
                  <c:v>-836.46213150024403</c:v>
                </c:pt>
                <c:pt idx="916">
                  <c:v>-836.46642303466797</c:v>
                </c:pt>
                <c:pt idx="917">
                  <c:v>-836.46922445297298</c:v>
                </c:pt>
                <c:pt idx="918">
                  <c:v>-836.47041654586803</c:v>
                </c:pt>
                <c:pt idx="919">
                  <c:v>-836.47011852264404</c:v>
                </c:pt>
                <c:pt idx="920">
                  <c:v>-836.46868801117</c:v>
                </c:pt>
                <c:pt idx="921">
                  <c:v>-836.46642303466797</c:v>
                </c:pt>
                <c:pt idx="922">
                  <c:v>-836.46380043029797</c:v>
                </c:pt>
                <c:pt idx="923">
                  <c:v>-836.46123743057296</c:v>
                </c:pt>
                <c:pt idx="924">
                  <c:v>-836.45885324478195</c:v>
                </c:pt>
                <c:pt idx="925">
                  <c:v>-836.45682668685902</c:v>
                </c:pt>
                <c:pt idx="926">
                  <c:v>-836.45503854751598</c:v>
                </c:pt>
                <c:pt idx="927">
                  <c:v>-836.45336961746193</c:v>
                </c:pt>
                <c:pt idx="928">
                  <c:v>-836.45164108276401</c:v>
                </c:pt>
                <c:pt idx="929">
                  <c:v>-836.44985294342098</c:v>
                </c:pt>
                <c:pt idx="930">
                  <c:v>-836.44788599014305</c:v>
                </c:pt>
                <c:pt idx="931">
                  <c:v>-836.44556140899704</c:v>
                </c:pt>
                <c:pt idx="932">
                  <c:v>-836.44293880462703</c:v>
                </c:pt>
                <c:pt idx="933">
                  <c:v>-836.43995857238804</c:v>
                </c:pt>
                <c:pt idx="934">
                  <c:v>-836.43679952621505</c:v>
                </c:pt>
                <c:pt idx="935">
                  <c:v>-836.43364048004196</c:v>
                </c:pt>
                <c:pt idx="936">
                  <c:v>-836.43066024780296</c:v>
                </c:pt>
                <c:pt idx="937">
                  <c:v>-836.42797803878807</c:v>
                </c:pt>
                <c:pt idx="938">
                  <c:v>-836.42547464370705</c:v>
                </c:pt>
                <c:pt idx="939">
                  <c:v>-836.42303085327194</c:v>
                </c:pt>
                <c:pt idx="940">
                  <c:v>-836.42040824890205</c:v>
                </c:pt>
                <c:pt idx="941">
                  <c:v>-836.41736841201805</c:v>
                </c:pt>
                <c:pt idx="942">
                  <c:v>-836.41397094726597</c:v>
                </c:pt>
                <c:pt idx="943">
                  <c:v>-836.410215854645</c:v>
                </c:pt>
                <c:pt idx="944">
                  <c:v>-836.40622234344505</c:v>
                </c:pt>
                <c:pt idx="945">
                  <c:v>-836.402109622956</c:v>
                </c:pt>
                <c:pt idx="946">
                  <c:v>-836.39799690246605</c:v>
                </c:pt>
                <c:pt idx="947">
                  <c:v>-836.39400339126598</c:v>
                </c:pt>
                <c:pt idx="948">
                  <c:v>-836.39024829864502</c:v>
                </c:pt>
                <c:pt idx="949">
                  <c:v>-836.38691043853805</c:v>
                </c:pt>
                <c:pt idx="950">
                  <c:v>-836.38410902023304</c:v>
                </c:pt>
                <c:pt idx="951">
                  <c:v>-836.38184404373203</c:v>
                </c:pt>
                <c:pt idx="952">
                  <c:v>-836.380055904389</c:v>
                </c:pt>
                <c:pt idx="953">
                  <c:v>-836.37874460220405</c:v>
                </c:pt>
                <c:pt idx="954">
                  <c:v>-836.37802934646606</c:v>
                </c:pt>
                <c:pt idx="955">
                  <c:v>-836.37796974182106</c:v>
                </c:pt>
                <c:pt idx="956">
                  <c:v>-836.37844657897995</c:v>
                </c:pt>
                <c:pt idx="957">
                  <c:v>-836.37957906723</c:v>
                </c:pt>
                <c:pt idx="958">
                  <c:v>-836.38118839263893</c:v>
                </c:pt>
                <c:pt idx="959">
                  <c:v>-836.38327455520698</c:v>
                </c:pt>
                <c:pt idx="960">
                  <c:v>-836.38547992706299</c:v>
                </c:pt>
                <c:pt idx="961">
                  <c:v>-836.38750648498603</c:v>
                </c:pt>
                <c:pt idx="962">
                  <c:v>-836.38911581039406</c:v>
                </c:pt>
                <c:pt idx="963">
                  <c:v>-836.39006948471103</c:v>
                </c:pt>
                <c:pt idx="964">
                  <c:v>-836.39024829864502</c:v>
                </c:pt>
                <c:pt idx="965">
                  <c:v>-836.38983106613205</c:v>
                </c:pt>
                <c:pt idx="966">
                  <c:v>-836.38887739181496</c:v>
                </c:pt>
                <c:pt idx="967">
                  <c:v>-836.38750648498603</c:v>
                </c:pt>
                <c:pt idx="968">
                  <c:v>-836.38601636886597</c:v>
                </c:pt>
                <c:pt idx="969">
                  <c:v>-836.38464546203602</c:v>
                </c:pt>
                <c:pt idx="970">
                  <c:v>-836.38381099700905</c:v>
                </c:pt>
                <c:pt idx="971">
                  <c:v>-836.38357257842995</c:v>
                </c:pt>
                <c:pt idx="972">
                  <c:v>-836.38393020629906</c:v>
                </c:pt>
                <c:pt idx="973">
                  <c:v>-836.38482427597103</c:v>
                </c:pt>
                <c:pt idx="974">
                  <c:v>-836.38607597351097</c:v>
                </c:pt>
                <c:pt idx="975">
                  <c:v>-836.38744688034103</c:v>
                </c:pt>
                <c:pt idx="976">
                  <c:v>-836.38881778717098</c:v>
                </c:pt>
                <c:pt idx="977">
                  <c:v>-836.38995027542103</c:v>
                </c:pt>
                <c:pt idx="978">
                  <c:v>-836.390784740448</c:v>
                </c:pt>
                <c:pt idx="979">
                  <c:v>-836.39132118225098</c:v>
                </c:pt>
                <c:pt idx="980">
                  <c:v>-836.39185762405396</c:v>
                </c:pt>
                <c:pt idx="981">
                  <c:v>-836.39263248443604</c:v>
                </c:pt>
                <c:pt idx="982">
                  <c:v>-836.39376497268699</c:v>
                </c:pt>
                <c:pt idx="983">
                  <c:v>-836.39549350738503</c:v>
                </c:pt>
                <c:pt idx="984">
                  <c:v>-836.39775848388695</c:v>
                </c:pt>
                <c:pt idx="985">
                  <c:v>-836.40050029754707</c:v>
                </c:pt>
                <c:pt idx="986">
                  <c:v>-836.40365934371994</c:v>
                </c:pt>
                <c:pt idx="987">
                  <c:v>-836.40705680847202</c:v>
                </c:pt>
                <c:pt idx="988">
                  <c:v>-836.41039466857899</c:v>
                </c:pt>
                <c:pt idx="989">
                  <c:v>-836.413255691529</c:v>
                </c:pt>
                <c:pt idx="990">
                  <c:v>-836.41540145874001</c:v>
                </c:pt>
                <c:pt idx="991">
                  <c:v>-836.41647434234596</c:v>
                </c:pt>
                <c:pt idx="992">
                  <c:v>-836.41629552841198</c:v>
                </c:pt>
                <c:pt idx="993">
                  <c:v>-836.41498422622703</c:v>
                </c:pt>
                <c:pt idx="994">
                  <c:v>-836.41254043579102</c:v>
                </c:pt>
                <c:pt idx="995">
                  <c:v>-836.40896415710495</c:v>
                </c:pt>
                <c:pt idx="996">
                  <c:v>-836.40443420410202</c:v>
                </c:pt>
                <c:pt idx="997">
                  <c:v>-836.399069786072</c:v>
                </c:pt>
                <c:pt idx="998">
                  <c:v>-836.39328813552902</c:v>
                </c:pt>
                <c:pt idx="999">
                  <c:v>-836.38750648498603</c:v>
                </c:pt>
                <c:pt idx="1000">
                  <c:v>-836.38214206695602</c:v>
                </c:pt>
                <c:pt idx="1001">
                  <c:v>-836.37749290466297</c:v>
                </c:pt>
                <c:pt idx="1002">
                  <c:v>-836.37373781204201</c:v>
                </c:pt>
                <c:pt idx="1003">
                  <c:v>-836.37087678909302</c:v>
                </c:pt>
                <c:pt idx="1004">
                  <c:v>-836.368850231171</c:v>
                </c:pt>
                <c:pt idx="1005">
                  <c:v>-836.36753892898605</c:v>
                </c:pt>
                <c:pt idx="1006">
                  <c:v>-836.36676406860397</c:v>
                </c:pt>
                <c:pt idx="1007">
                  <c:v>-836.36622762680099</c:v>
                </c:pt>
                <c:pt idx="1008">
                  <c:v>-836.36575078964302</c:v>
                </c:pt>
                <c:pt idx="1009">
                  <c:v>-836.36509513855003</c:v>
                </c:pt>
                <c:pt idx="1010">
                  <c:v>-836.36426067352295</c:v>
                </c:pt>
                <c:pt idx="1011">
                  <c:v>-836.36342620849598</c:v>
                </c:pt>
                <c:pt idx="1012">
                  <c:v>-836.36277055740402</c:v>
                </c:pt>
                <c:pt idx="1013">
                  <c:v>-836.36283016204902</c:v>
                </c:pt>
                <c:pt idx="1014">
                  <c:v>-836.36384344100998</c:v>
                </c:pt>
                <c:pt idx="1015">
                  <c:v>-836.365929603577</c:v>
                </c:pt>
                <c:pt idx="1016">
                  <c:v>-836.36908864974998</c:v>
                </c:pt>
                <c:pt idx="1017">
                  <c:v>-836.37308216094993</c:v>
                </c:pt>
                <c:pt idx="1018">
                  <c:v>-836.37767171859798</c:v>
                </c:pt>
                <c:pt idx="1019">
                  <c:v>-836.38249969482399</c:v>
                </c:pt>
                <c:pt idx="1020">
                  <c:v>-836.38720846176193</c:v>
                </c:pt>
                <c:pt idx="1021">
                  <c:v>-836.39132118225098</c:v>
                </c:pt>
                <c:pt idx="1022">
                  <c:v>-836.39436101913498</c:v>
                </c:pt>
                <c:pt idx="1023">
                  <c:v>-836.39585113525402</c:v>
                </c:pt>
                <c:pt idx="1024">
                  <c:v>-836.39537429809593</c:v>
                </c:pt>
                <c:pt idx="1025">
                  <c:v>-836.39293050766003</c:v>
                </c:pt>
                <c:pt idx="1026">
                  <c:v>-836.388281345368</c:v>
                </c:pt>
                <c:pt idx="1027">
                  <c:v>-836.38148641586304</c:v>
                </c:pt>
                <c:pt idx="1028">
                  <c:v>-836.37248611450195</c:v>
                </c:pt>
                <c:pt idx="1029">
                  <c:v>-836.36163806915306</c:v>
                </c:pt>
                <c:pt idx="1030">
                  <c:v>-836.34924030304001</c:v>
                </c:pt>
                <c:pt idx="1031">
                  <c:v>-836.33582925796497</c:v>
                </c:pt>
                <c:pt idx="1032">
                  <c:v>-836.32206058502197</c:v>
                </c:pt>
                <c:pt idx="1033">
                  <c:v>-836.30847072601296</c:v>
                </c:pt>
                <c:pt idx="1034">
                  <c:v>-836.29577493667603</c:v>
                </c:pt>
                <c:pt idx="1035">
                  <c:v>-836.28445005416904</c:v>
                </c:pt>
                <c:pt idx="1036">
                  <c:v>-836.27479410171497</c:v>
                </c:pt>
                <c:pt idx="1037">
                  <c:v>-836.26680707931496</c:v>
                </c:pt>
                <c:pt idx="1038">
                  <c:v>-836.26025056839001</c:v>
                </c:pt>
                <c:pt idx="1039">
                  <c:v>-836.254588127136</c:v>
                </c:pt>
                <c:pt idx="1040">
                  <c:v>-836.249342918396</c:v>
                </c:pt>
                <c:pt idx="1041">
                  <c:v>-836.24397850036598</c:v>
                </c:pt>
                <c:pt idx="1042">
                  <c:v>-836.23801803588901</c:v>
                </c:pt>
                <c:pt idx="1043">
                  <c:v>-836.23098468780495</c:v>
                </c:pt>
                <c:pt idx="1044">
                  <c:v>-836.22246122360298</c:v>
                </c:pt>
                <c:pt idx="1045">
                  <c:v>-836.21203041076706</c:v>
                </c:pt>
                <c:pt idx="1046">
                  <c:v>-836.199513435364</c:v>
                </c:pt>
                <c:pt idx="1047">
                  <c:v>-836.18496990203903</c:v>
                </c:pt>
                <c:pt idx="1048">
                  <c:v>-836.16839981079102</c:v>
                </c:pt>
                <c:pt idx="1049">
                  <c:v>-836.15004158019997</c:v>
                </c:pt>
                <c:pt idx="1050">
                  <c:v>-836.13019323348999</c:v>
                </c:pt>
                <c:pt idx="1051">
                  <c:v>-836.10915279388405</c:v>
                </c:pt>
                <c:pt idx="1052">
                  <c:v>-836.08715867996193</c:v>
                </c:pt>
                <c:pt idx="1053">
                  <c:v>-836.06450891494796</c:v>
                </c:pt>
                <c:pt idx="1054">
                  <c:v>-836.04156112670898</c:v>
                </c:pt>
                <c:pt idx="1055">
                  <c:v>-836.01879215240501</c:v>
                </c:pt>
                <c:pt idx="1056">
                  <c:v>-835.99650001525902</c:v>
                </c:pt>
                <c:pt idx="1057">
                  <c:v>-835.97504234313999</c:v>
                </c:pt>
                <c:pt idx="1058">
                  <c:v>-835.95447874069202</c:v>
                </c:pt>
                <c:pt idx="1059">
                  <c:v>-835.93480920791603</c:v>
                </c:pt>
                <c:pt idx="1060">
                  <c:v>-835.91615295410202</c:v>
                </c:pt>
                <c:pt idx="1061">
                  <c:v>-835.89850997924805</c:v>
                </c:pt>
                <c:pt idx="1062">
                  <c:v>-835.88205909729004</c:v>
                </c:pt>
                <c:pt idx="1063">
                  <c:v>-835.86674070358299</c:v>
                </c:pt>
                <c:pt idx="1064">
                  <c:v>-835.85249519348201</c:v>
                </c:pt>
                <c:pt idx="1065">
                  <c:v>-835.83914375305199</c:v>
                </c:pt>
                <c:pt idx="1066">
                  <c:v>-835.82650756836006</c:v>
                </c:pt>
                <c:pt idx="1067">
                  <c:v>-835.81446743011497</c:v>
                </c:pt>
                <c:pt idx="1068">
                  <c:v>-835.80296373367298</c:v>
                </c:pt>
                <c:pt idx="1069">
                  <c:v>-835.79193687438999</c:v>
                </c:pt>
                <c:pt idx="1070">
                  <c:v>-835.78132724761997</c:v>
                </c:pt>
                <c:pt idx="1071">
                  <c:v>-835.77107524871803</c:v>
                </c:pt>
                <c:pt idx="1072">
                  <c:v>-835.761180877686</c:v>
                </c:pt>
                <c:pt idx="1073">
                  <c:v>-835.75188255310104</c:v>
                </c:pt>
                <c:pt idx="1074">
                  <c:v>-835.74318027496406</c:v>
                </c:pt>
                <c:pt idx="1075">
                  <c:v>-835.73549127578804</c:v>
                </c:pt>
                <c:pt idx="1076">
                  <c:v>-835.72881555557296</c:v>
                </c:pt>
                <c:pt idx="1077">
                  <c:v>-835.72327232360897</c:v>
                </c:pt>
                <c:pt idx="1078">
                  <c:v>-835.71904039383003</c:v>
                </c:pt>
                <c:pt idx="1079">
                  <c:v>-835.71611976623603</c:v>
                </c:pt>
                <c:pt idx="1080">
                  <c:v>-835.71474885940597</c:v>
                </c:pt>
                <c:pt idx="1081">
                  <c:v>-835.71498727798496</c:v>
                </c:pt>
                <c:pt idx="1082">
                  <c:v>-835.71707344055199</c:v>
                </c:pt>
                <c:pt idx="1083">
                  <c:v>-835.72076892852806</c:v>
                </c:pt>
                <c:pt idx="1084">
                  <c:v>-835.72607374191307</c:v>
                </c:pt>
                <c:pt idx="1085">
                  <c:v>-835.73286867141701</c:v>
                </c:pt>
                <c:pt idx="1086">
                  <c:v>-835.74091529846203</c:v>
                </c:pt>
                <c:pt idx="1087">
                  <c:v>-835.75027322769199</c:v>
                </c:pt>
                <c:pt idx="1088">
                  <c:v>-835.76064443588302</c:v>
                </c:pt>
                <c:pt idx="1089">
                  <c:v>-835.77173089981102</c:v>
                </c:pt>
                <c:pt idx="1090">
                  <c:v>-835.783115386963</c:v>
                </c:pt>
                <c:pt idx="1091">
                  <c:v>-835.79444026946999</c:v>
                </c:pt>
                <c:pt idx="1092">
                  <c:v>-835.805407524109</c:v>
                </c:pt>
                <c:pt idx="1093">
                  <c:v>-835.81601715087902</c:v>
                </c:pt>
                <c:pt idx="1094">
                  <c:v>-835.82614994049095</c:v>
                </c:pt>
                <c:pt idx="1095">
                  <c:v>-835.835925102234</c:v>
                </c:pt>
                <c:pt idx="1096">
                  <c:v>-835.84534263610897</c:v>
                </c:pt>
                <c:pt idx="1097">
                  <c:v>-835.85446214675903</c:v>
                </c:pt>
                <c:pt idx="1098">
                  <c:v>-835.86370086669899</c:v>
                </c:pt>
                <c:pt idx="1099">
                  <c:v>-835.87323760986305</c:v>
                </c:pt>
                <c:pt idx="1100">
                  <c:v>-835.88337039947498</c:v>
                </c:pt>
                <c:pt idx="1101">
                  <c:v>-835.89392042160102</c:v>
                </c:pt>
                <c:pt idx="1102">
                  <c:v>-835.90488767623901</c:v>
                </c:pt>
                <c:pt idx="1103">
                  <c:v>-835.91597414016701</c:v>
                </c:pt>
                <c:pt idx="1104">
                  <c:v>-835.92688179016102</c:v>
                </c:pt>
                <c:pt idx="1105">
                  <c:v>-835.93743181228706</c:v>
                </c:pt>
                <c:pt idx="1106">
                  <c:v>-835.94738578796398</c:v>
                </c:pt>
                <c:pt idx="1107">
                  <c:v>-835.95650529861496</c:v>
                </c:pt>
                <c:pt idx="1108">
                  <c:v>-835.96461153030396</c:v>
                </c:pt>
                <c:pt idx="1109">
                  <c:v>-835.97164487838802</c:v>
                </c:pt>
                <c:pt idx="1110">
                  <c:v>-835.9777841568</c:v>
                </c:pt>
                <c:pt idx="1111">
                  <c:v>-835.98320817947399</c:v>
                </c:pt>
                <c:pt idx="1112">
                  <c:v>-835.98815536499001</c:v>
                </c:pt>
                <c:pt idx="1113">
                  <c:v>-835.99268531799294</c:v>
                </c:pt>
                <c:pt idx="1114">
                  <c:v>-835.99691724777199</c:v>
                </c:pt>
                <c:pt idx="1115">
                  <c:v>-836.00079154968296</c:v>
                </c:pt>
                <c:pt idx="1116">
                  <c:v>-836.00460624694801</c:v>
                </c:pt>
                <c:pt idx="1117">
                  <c:v>-836.00854015350399</c:v>
                </c:pt>
                <c:pt idx="1118">
                  <c:v>-836.01289129257202</c:v>
                </c:pt>
                <c:pt idx="1119">
                  <c:v>-836.01789808273304</c:v>
                </c:pt>
                <c:pt idx="1120">
                  <c:v>-836.02373933792103</c:v>
                </c:pt>
                <c:pt idx="1121">
                  <c:v>-836.03059387207099</c:v>
                </c:pt>
                <c:pt idx="1122">
                  <c:v>-836.03870010375999</c:v>
                </c:pt>
                <c:pt idx="1123">
                  <c:v>-836.04811763763405</c:v>
                </c:pt>
                <c:pt idx="1124">
                  <c:v>-836.05884647369396</c:v>
                </c:pt>
                <c:pt idx="1125">
                  <c:v>-836.07064819336006</c:v>
                </c:pt>
                <c:pt idx="1126">
                  <c:v>-836.08316516876198</c:v>
                </c:pt>
                <c:pt idx="1127">
                  <c:v>-836.09586095810005</c:v>
                </c:pt>
                <c:pt idx="1128">
                  <c:v>-836.10825872421299</c:v>
                </c:pt>
                <c:pt idx="1129">
                  <c:v>-836.11988162994396</c:v>
                </c:pt>
                <c:pt idx="1130">
                  <c:v>-836.13031244278</c:v>
                </c:pt>
                <c:pt idx="1131">
                  <c:v>-836.13919353485096</c:v>
                </c:pt>
                <c:pt idx="1132">
                  <c:v>-836.14628648758003</c:v>
                </c:pt>
                <c:pt idx="1133">
                  <c:v>-836.15147209167503</c:v>
                </c:pt>
                <c:pt idx="1134">
                  <c:v>-836.15463113784801</c:v>
                </c:pt>
                <c:pt idx="1135">
                  <c:v>-836.15594244003296</c:v>
                </c:pt>
                <c:pt idx="1136">
                  <c:v>-836.15570402145397</c:v>
                </c:pt>
                <c:pt idx="1137">
                  <c:v>-836.15415430069004</c:v>
                </c:pt>
                <c:pt idx="1138">
                  <c:v>-836.15177011489902</c:v>
                </c:pt>
                <c:pt idx="1139">
                  <c:v>-836.14878988266003</c:v>
                </c:pt>
                <c:pt idx="1140">
                  <c:v>-836.14557123184204</c:v>
                </c:pt>
                <c:pt idx="1141">
                  <c:v>-836.14241218566895</c:v>
                </c:pt>
                <c:pt idx="1142">
                  <c:v>-836.13972997665405</c:v>
                </c:pt>
                <c:pt idx="1143">
                  <c:v>-836.13776302337703</c:v>
                </c:pt>
                <c:pt idx="1144">
                  <c:v>-836.13663053512596</c:v>
                </c:pt>
                <c:pt idx="1145">
                  <c:v>-836.13627290725697</c:v>
                </c:pt>
                <c:pt idx="1146">
                  <c:v>-836.13633251190197</c:v>
                </c:pt>
                <c:pt idx="1147">
                  <c:v>-836.13663053512596</c:v>
                </c:pt>
                <c:pt idx="1148">
                  <c:v>-836.13698816299507</c:v>
                </c:pt>
                <c:pt idx="1149">
                  <c:v>-836.13722658157394</c:v>
                </c:pt>
                <c:pt idx="1150">
                  <c:v>-836.13722658157394</c:v>
                </c:pt>
                <c:pt idx="1151">
                  <c:v>-836.13686895370506</c:v>
                </c:pt>
                <c:pt idx="1152">
                  <c:v>-836.13633251190197</c:v>
                </c:pt>
                <c:pt idx="1153">
                  <c:v>-836.13573646545399</c:v>
                </c:pt>
                <c:pt idx="1154">
                  <c:v>-836.135498046875</c:v>
                </c:pt>
                <c:pt idx="1155">
                  <c:v>-836.13597488403298</c:v>
                </c:pt>
                <c:pt idx="1156">
                  <c:v>-836.13740539550804</c:v>
                </c:pt>
                <c:pt idx="1157">
                  <c:v>-836.13984918594406</c:v>
                </c:pt>
                <c:pt idx="1158">
                  <c:v>-836.14330625534103</c:v>
                </c:pt>
                <c:pt idx="1159">
                  <c:v>-836.14759778976497</c:v>
                </c:pt>
                <c:pt idx="1160">
                  <c:v>-836.152366161347</c:v>
                </c:pt>
                <c:pt idx="1161">
                  <c:v>-836.15731334686302</c:v>
                </c:pt>
                <c:pt idx="1162">
                  <c:v>-836.16214132309005</c:v>
                </c:pt>
                <c:pt idx="1163">
                  <c:v>-836.16673088073799</c:v>
                </c:pt>
                <c:pt idx="1164">
                  <c:v>-836.17090320587204</c:v>
                </c:pt>
                <c:pt idx="1165">
                  <c:v>-836.17477750778198</c:v>
                </c:pt>
                <c:pt idx="1166">
                  <c:v>-836.17847299575806</c:v>
                </c:pt>
                <c:pt idx="1167">
                  <c:v>-836.18222808837902</c:v>
                </c:pt>
                <c:pt idx="1168">
                  <c:v>-836.18598318099998</c:v>
                </c:pt>
                <c:pt idx="1169">
                  <c:v>-836.18985748291004</c:v>
                </c:pt>
                <c:pt idx="1170">
                  <c:v>-836.19379138946601</c:v>
                </c:pt>
                <c:pt idx="1171">
                  <c:v>-836.19784450531006</c:v>
                </c:pt>
                <c:pt idx="1172">
                  <c:v>-836.20183801651001</c:v>
                </c:pt>
                <c:pt idx="1173">
                  <c:v>-836.20565271377598</c:v>
                </c:pt>
                <c:pt idx="1174">
                  <c:v>-836.20940780639694</c:v>
                </c:pt>
                <c:pt idx="1175">
                  <c:v>-836.21310329437301</c:v>
                </c:pt>
                <c:pt idx="1176">
                  <c:v>-836.21709680557296</c:v>
                </c:pt>
                <c:pt idx="1177">
                  <c:v>-836.22162675857601</c:v>
                </c:pt>
                <c:pt idx="1178">
                  <c:v>-836.22705078125</c:v>
                </c:pt>
                <c:pt idx="1179">
                  <c:v>-836.23348808288597</c:v>
                </c:pt>
                <c:pt idx="1180">
                  <c:v>-836.24093866348301</c:v>
                </c:pt>
                <c:pt idx="1181">
                  <c:v>-836.24928331375099</c:v>
                </c:pt>
                <c:pt idx="1182">
                  <c:v>-836.25834321975697</c:v>
                </c:pt>
                <c:pt idx="1183">
                  <c:v>-836.26776075363205</c:v>
                </c:pt>
                <c:pt idx="1184">
                  <c:v>-836.277297496796</c:v>
                </c:pt>
                <c:pt idx="1185">
                  <c:v>-836.28659582138107</c:v>
                </c:pt>
                <c:pt idx="1186">
                  <c:v>-836.29535770416305</c:v>
                </c:pt>
                <c:pt idx="1187">
                  <c:v>-836.30346393585205</c:v>
                </c:pt>
                <c:pt idx="1188">
                  <c:v>-836.31085491180397</c:v>
                </c:pt>
                <c:pt idx="1189">
                  <c:v>-836.31753063201904</c:v>
                </c:pt>
                <c:pt idx="1190">
                  <c:v>-836.32366991043102</c:v>
                </c:pt>
                <c:pt idx="1191">
                  <c:v>-836.32927274704002</c:v>
                </c:pt>
                <c:pt idx="1192">
                  <c:v>-836.33451795578003</c:v>
                </c:pt>
                <c:pt idx="1193">
                  <c:v>-836.33934593200706</c:v>
                </c:pt>
                <c:pt idx="1194">
                  <c:v>-836.343935489655</c:v>
                </c:pt>
                <c:pt idx="1195">
                  <c:v>-836.34822702407905</c:v>
                </c:pt>
                <c:pt idx="1196">
                  <c:v>-836.35233974456798</c:v>
                </c:pt>
                <c:pt idx="1197">
                  <c:v>-836.35627365112305</c:v>
                </c:pt>
                <c:pt idx="1198">
                  <c:v>-836.360267162323</c:v>
                </c:pt>
                <c:pt idx="1199">
                  <c:v>-836.36420106887795</c:v>
                </c:pt>
                <c:pt idx="1200">
                  <c:v>-836.36813497543403</c:v>
                </c:pt>
                <c:pt idx="1201">
                  <c:v>-836.37183046340999</c:v>
                </c:pt>
                <c:pt idx="1202">
                  <c:v>-836.37516832351696</c:v>
                </c:pt>
                <c:pt idx="1203">
                  <c:v>-836.37808895111107</c:v>
                </c:pt>
                <c:pt idx="1204">
                  <c:v>-836.38059234619197</c:v>
                </c:pt>
                <c:pt idx="1205">
                  <c:v>-836.38279771804798</c:v>
                </c:pt>
                <c:pt idx="1206">
                  <c:v>-836.38458585739204</c:v>
                </c:pt>
                <c:pt idx="1207">
                  <c:v>-836.38607597351097</c:v>
                </c:pt>
                <c:pt idx="1208">
                  <c:v>-836.38720846176193</c:v>
                </c:pt>
                <c:pt idx="1209">
                  <c:v>-836.388221740723</c:v>
                </c:pt>
                <c:pt idx="1210">
                  <c:v>-836.38941383361794</c:v>
                </c:pt>
                <c:pt idx="1211">
                  <c:v>-836.39096355438301</c:v>
                </c:pt>
                <c:pt idx="1212">
                  <c:v>-836.39269208908104</c:v>
                </c:pt>
                <c:pt idx="1213">
                  <c:v>-836.39430141448997</c:v>
                </c:pt>
                <c:pt idx="1214">
                  <c:v>-836.39543390274093</c:v>
                </c:pt>
                <c:pt idx="1215">
                  <c:v>-836.39591073989902</c:v>
                </c:pt>
                <c:pt idx="1216">
                  <c:v>-836.39555311203003</c:v>
                </c:pt>
                <c:pt idx="1217">
                  <c:v>-836.39436101913498</c:v>
                </c:pt>
                <c:pt idx="1218">
                  <c:v>-836.39233446121193</c:v>
                </c:pt>
                <c:pt idx="1219">
                  <c:v>-836.38935422897407</c:v>
                </c:pt>
                <c:pt idx="1220">
                  <c:v>-836.38577795028698</c:v>
                </c:pt>
                <c:pt idx="1221">
                  <c:v>-836.38190364837703</c:v>
                </c:pt>
                <c:pt idx="1222">
                  <c:v>-836.37820816040096</c:v>
                </c:pt>
                <c:pt idx="1223">
                  <c:v>-836.37504911422798</c:v>
                </c:pt>
                <c:pt idx="1224">
                  <c:v>-836.37272453308105</c:v>
                </c:pt>
                <c:pt idx="1225">
                  <c:v>-836.371413230896</c:v>
                </c:pt>
                <c:pt idx="1226">
                  <c:v>-836.37117481231701</c:v>
                </c:pt>
                <c:pt idx="1227">
                  <c:v>-836.37189006805397</c:v>
                </c:pt>
                <c:pt idx="1228">
                  <c:v>-836.37314176559494</c:v>
                </c:pt>
                <c:pt idx="1229">
                  <c:v>-836.37463188171398</c:v>
                </c:pt>
                <c:pt idx="1230">
                  <c:v>-836.37570476532005</c:v>
                </c:pt>
                <c:pt idx="1231">
                  <c:v>-836.37594318389904</c:v>
                </c:pt>
                <c:pt idx="1232">
                  <c:v>-836.37492990493797</c:v>
                </c:pt>
                <c:pt idx="1233">
                  <c:v>-836.37254571914696</c:v>
                </c:pt>
                <c:pt idx="1234">
                  <c:v>-836.368850231171</c:v>
                </c:pt>
                <c:pt idx="1235">
                  <c:v>-836.36408185958896</c:v>
                </c:pt>
                <c:pt idx="1236">
                  <c:v>-836.35889625549294</c:v>
                </c:pt>
                <c:pt idx="1237">
                  <c:v>-836.35406827926704</c:v>
                </c:pt>
                <c:pt idx="1238">
                  <c:v>-836.35037279129006</c:v>
                </c:pt>
                <c:pt idx="1239">
                  <c:v>-836.34852504730202</c:v>
                </c:pt>
                <c:pt idx="1240">
                  <c:v>-836.349061489105</c:v>
                </c:pt>
                <c:pt idx="1241">
                  <c:v>-836.352101325989</c:v>
                </c:pt>
                <c:pt idx="1242">
                  <c:v>-836.35740613937401</c:v>
                </c:pt>
                <c:pt idx="1243">
                  <c:v>-836.36437988281295</c:v>
                </c:pt>
                <c:pt idx="1244">
                  <c:v>-836.37212848663398</c:v>
                </c:pt>
                <c:pt idx="1245">
                  <c:v>-836.37993669509899</c:v>
                </c:pt>
                <c:pt idx="1246">
                  <c:v>-836.38708925247204</c:v>
                </c:pt>
                <c:pt idx="1247">
                  <c:v>-836.39310932159401</c:v>
                </c:pt>
                <c:pt idx="1248">
                  <c:v>-836.39769887924194</c:v>
                </c:pt>
                <c:pt idx="1249">
                  <c:v>-836.40067911148094</c:v>
                </c:pt>
                <c:pt idx="1250">
                  <c:v>-836.402109622956</c:v>
                </c:pt>
                <c:pt idx="1251">
                  <c:v>-836.40216922759998</c:v>
                </c:pt>
                <c:pt idx="1252">
                  <c:v>-836.40115594863903</c:v>
                </c:pt>
                <c:pt idx="1253">
                  <c:v>-836.399427413941</c:v>
                </c:pt>
                <c:pt idx="1254">
                  <c:v>-836.39722204208397</c:v>
                </c:pt>
                <c:pt idx="1255">
                  <c:v>-836.39471864700295</c:v>
                </c:pt>
                <c:pt idx="1256">
                  <c:v>-836.39203643798805</c:v>
                </c:pt>
                <c:pt idx="1257">
                  <c:v>-836.38941383361794</c:v>
                </c:pt>
                <c:pt idx="1258">
                  <c:v>-836.38697004318306</c:v>
                </c:pt>
                <c:pt idx="1259">
                  <c:v>-836.38512229919502</c:v>
                </c:pt>
                <c:pt idx="1260">
                  <c:v>-836.38410902023304</c:v>
                </c:pt>
                <c:pt idx="1261">
                  <c:v>-836.38404941558906</c:v>
                </c:pt>
                <c:pt idx="1262">
                  <c:v>-836.38500308990501</c:v>
                </c:pt>
                <c:pt idx="1263">
                  <c:v>-836.38673162460304</c:v>
                </c:pt>
                <c:pt idx="1264">
                  <c:v>-836.38875818252598</c:v>
                </c:pt>
                <c:pt idx="1265">
                  <c:v>-836.39060592651401</c:v>
                </c:pt>
                <c:pt idx="1266">
                  <c:v>-836.39179801940895</c:v>
                </c:pt>
                <c:pt idx="1267">
                  <c:v>-836.39215564727806</c:v>
                </c:pt>
                <c:pt idx="1268">
                  <c:v>-836.39155960082996</c:v>
                </c:pt>
                <c:pt idx="1269">
                  <c:v>-836.39012908935604</c:v>
                </c:pt>
                <c:pt idx="1270">
                  <c:v>-836.38810253143299</c:v>
                </c:pt>
                <c:pt idx="1271">
                  <c:v>-836.38571834564198</c:v>
                </c:pt>
                <c:pt idx="1272">
                  <c:v>-836.38345336914097</c:v>
                </c:pt>
                <c:pt idx="1273">
                  <c:v>-836.38172483444202</c:v>
                </c:pt>
                <c:pt idx="1274">
                  <c:v>-836.38100957870506</c:v>
                </c:pt>
                <c:pt idx="1275">
                  <c:v>-836.38148641586304</c:v>
                </c:pt>
                <c:pt idx="1276">
                  <c:v>-836.38297653198299</c:v>
                </c:pt>
                <c:pt idx="1277">
                  <c:v>-836.385301113129</c:v>
                </c:pt>
                <c:pt idx="1278">
                  <c:v>-836.38798332214401</c:v>
                </c:pt>
                <c:pt idx="1279">
                  <c:v>-836.390725135803</c:v>
                </c:pt>
                <c:pt idx="1280">
                  <c:v>-836.39322853088402</c:v>
                </c:pt>
                <c:pt idx="1281">
                  <c:v>-836.39543390274093</c:v>
                </c:pt>
                <c:pt idx="1282">
                  <c:v>-836.39716243743896</c:v>
                </c:pt>
                <c:pt idx="1283">
                  <c:v>-836.39841413497902</c:v>
                </c:pt>
                <c:pt idx="1284">
                  <c:v>-836.39918899536201</c:v>
                </c:pt>
                <c:pt idx="1285">
                  <c:v>-836.399427413941</c:v>
                </c:pt>
                <c:pt idx="1286">
                  <c:v>-836.399069786072</c:v>
                </c:pt>
                <c:pt idx="1287">
                  <c:v>-836.39799690246605</c:v>
                </c:pt>
                <c:pt idx="1288">
                  <c:v>-836.396387577057</c:v>
                </c:pt>
                <c:pt idx="1289">
                  <c:v>-836.39424180984497</c:v>
                </c:pt>
                <c:pt idx="1290">
                  <c:v>-836.39161920547497</c:v>
                </c:pt>
                <c:pt idx="1291">
                  <c:v>-836.38875818252598</c:v>
                </c:pt>
                <c:pt idx="1292">
                  <c:v>-836.38571834564198</c:v>
                </c:pt>
                <c:pt idx="1293">
                  <c:v>-836.38285732269298</c:v>
                </c:pt>
                <c:pt idx="1294">
                  <c:v>-836.38041353225697</c:v>
                </c:pt>
                <c:pt idx="1295">
                  <c:v>-836.37850618362404</c:v>
                </c:pt>
                <c:pt idx="1296">
                  <c:v>-836.37719488143898</c:v>
                </c:pt>
                <c:pt idx="1297">
                  <c:v>-836.37630081176803</c:v>
                </c:pt>
                <c:pt idx="1298">
                  <c:v>-836.37546634674095</c:v>
                </c:pt>
                <c:pt idx="1299">
                  <c:v>-836.37445306778</c:v>
                </c:pt>
                <c:pt idx="1300">
                  <c:v>-836.37290334701606</c:v>
                </c:pt>
                <c:pt idx="1301">
                  <c:v>-836.37075757980404</c:v>
                </c:pt>
                <c:pt idx="1302">
                  <c:v>-836.36783695221004</c:v>
                </c:pt>
                <c:pt idx="1303">
                  <c:v>-836.36426067352295</c:v>
                </c:pt>
                <c:pt idx="1304">
                  <c:v>-836.36014795303402</c:v>
                </c:pt>
                <c:pt idx="1305">
                  <c:v>-836.35591602325496</c:v>
                </c:pt>
                <c:pt idx="1306">
                  <c:v>-836.35198211669899</c:v>
                </c:pt>
                <c:pt idx="1307">
                  <c:v>-836.34888267517101</c:v>
                </c:pt>
                <c:pt idx="1308">
                  <c:v>-836.34691572189399</c:v>
                </c:pt>
                <c:pt idx="1309">
                  <c:v>-836.34637928009101</c:v>
                </c:pt>
                <c:pt idx="1310">
                  <c:v>-836.34733295440697</c:v>
                </c:pt>
                <c:pt idx="1311">
                  <c:v>-836.34959793090798</c:v>
                </c:pt>
                <c:pt idx="1312">
                  <c:v>-836.35305500030495</c:v>
                </c:pt>
                <c:pt idx="1313">
                  <c:v>-836.35746574401901</c:v>
                </c:pt>
                <c:pt idx="1314">
                  <c:v>-836.36223411560104</c:v>
                </c:pt>
                <c:pt idx="1315">
                  <c:v>-836.36694288253807</c:v>
                </c:pt>
                <c:pt idx="1316">
                  <c:v>-836.37105560302803</c:v>
                </c:pt>
                <c:pt idx="1317">
                  <c:v>-836.374035835266</c:v>
                </c:pt>
                <c:pt idx="1318">
                  <c:v>-836.37558555603005</c:v>
                </c:pt>
                <c:pt idx="1319">
                  <c:v>-836.37546634674095</c:v>
                </c:pt>
                <c:pt idx="1320">
                  <c:v>-836.37367820739803</c:v>
                </c:pt>
                <c:pt idx="1321">
                  <c:v>-836.37039995193504</c:v>
                </c:pt>
                <c:pt idx="1322">
                  <c:v>-836.36604881286598</c:v>
                </c:pt>
                <c:pt idx="1323">
                  <c:v>-836.36122083663997</c:v>
                </c:pt>
                <c:pt idx="1324">
                  <c:v>-836.35657167434704</c:v>
                </c:pt>
                <c:pt idx="1325">
                  <c:v>-836.35263776779198</c:v>
                </c:pt>
                <c:pt idx="1326">
                  <c:v>-836.34977674484298</c:v>
                </c:pt>
                <c:pt idx="1327">
                  <c:v>-836.34822702407905</c:v>
                </c:pt>
                <c:pt idx="1328">
                  <c:v>-836.34828662872303</c:v>
                </c:pt>
                <c:pt idx="1329">
                  <c:v>-836.34989595413197</c:v>
                </c:pt>
                <c:pt idx="1330">
                  <c:v>-836.35287618637096</c:v>
                </c:pt>
                <c:pt idx="1331">
                  <c:v>-836.35681009292603</c:v>
                </c:pt>
                <c:pt idx="1332">
                  <c:v>-836.36134004592896</c:v>
                </c:pt>
                <c:pt idx="1333">
                  <c:v>-836.365869998932</c:v>
                </c:pt>
                <c:pt idx="1334">
                  <c:v>-836.37010192871094</c:v>
                </c:pt>
                <c:pt idx="1335">
                  <c:v>-836.37391662597702</c:v>
                </c:pt>
                <c:pt idx="1336">
                  <c:v>-836.377135276795</c:v>
                </c:pt>
                <c:pt idx="1337">
                  <c:v>-836.37975788116501</c:v>
                </c:pt>
                <c:pt idx="1338">
                  <c:v>-836.38160562515304</c:v>
                </c:pt>
                <c:pt idx="1339">
                  <c:v>-836.38255929946899</c:v>
                </c:pt>
                <c:pt idx="1340">
                  <c:v>-836.38244009018001</c:v>
                </c:pt>
                <c:pt idx="1341">
                  <c:v>-836.38130760192894</c:v>
                </c:pt>
                <c:pt idx="1342">
                  <c:v>-836.37922143936203</c:v>
                </c:pt>
                <c:pt idx="1343">
                  <c:v>-836.37642002105702</c:v>
                </c:pt>
                <c:pt idx="1344">
                  <c:v>-836.37296295166004</c:v>
                </c:pt>
                <c:pt idx="1345">
                  <c:v>-836.36914825439499</c:v>
                </c:pt>
                <c:pt idx="1346">
                  <c:v>-836.36515474319503</c:v>
                </c:pt>
                <c:pt idx="1347">
                  <c:v>-836.36145925521896</c:v>
                </c:pt>
                <c:pt idx="1348">
                  <c:v>-836.35835981368996</c:v>
                </c:pt>
                <c:pt idx="1349">
                  <c:v>-836.35627365112305</c:v>
                </c:pt>
                <c:pt idx="1350">
                  <c:v>-836.35520076751698</c:v>
                </c:pt>
                <c:pt idx="1351">
                  <c:v>-836.35502195358299</c:v>
                </c:pt>
                <c:pt idx="1352">
                  <c:v>-836.35543918609596</c:v>
                </c:pt>
                <c:pt idx="1353">
                  <c:v>-836.35633325576805</c:v>
                </c:pt>
                <c:pt idx="1354">
                  <c:v>-836.357346534729</c:v>
                </c:pt>
                <c:pt idx="1355">
                  <c:v>-836.35847902297996</c:v>
                </c:pt>
                <c:pt idx="1356">
                  <c:v>-836.35955190658603</c:v>
                </c:pt>
                <c:pt idx="1357">
                  <c:v>-836.36050558090199</c:v>
                </c:pt>
                <c:pt idx="1358">
                  <c:v>-836.36110162734997</c:v>
                </c:pt>
                <c:pt idx="1359">
                  <c:v>-836.36151885986305</c:v>
                </c:pt>
                <c:pt idx="1360">
                  <c:v>-836.36163806915306</c:v>
                </c:pt>
                <c:pt idx="1361">
                  <c:v>-836.36145925521896</c:v>
                </c:pt>
                <c:pt idx="1362">
                  <c:v>-836.36086320877098</c:v>
                </c:pt>
                <c:pt idx="1363">
                  <c:v>-836.35973072052002</c:v>
                </c:pt>
                <c:pt idx="1364">
                  <c:v>-836.35800218582199</c:v>
                </c:pt>
                <c:pt idx="1365">
                  <c:v>-836.35567760467598</c:v>
                </c:pt>
                <c:pt idx="1366">
                  <c:v>-836.35299539566097</c:v>
                </c:pt>
                <c:pt idx="1367">
                  <c:v>-836.35025358200096</c:v>
                </c:pt>
                <c:pt idx="1368">
                  <c:v>-836.34792900085495</c:v>
                </c:pt>
                <c:pt idx="1369">
                  <c:v>-836.34667730331398</c:v>
                </c:pt>
                <c:pt idx="1370">
                  <c:v>-836.34673690795898</c:v>
                </c:pt>
                <c:pt idx="1371">
                  <c:v>-836.34840583801304</c:v>
                </c:pt>
                <c:pt idx="1372">
                  <c:v>-836.35156488418602</c:v>
                </c:pt>
                <c:pt idx="1373">
                  <c:v>-836.35603523254395</c:v>
                </c:pt>
                <c:pt idx="1374">
                  <c:v>-836.36157846450806</c:v>
                </c:pt>
                <c:pt idx="1375">
                  <c:v>-836.36777734756504</c:v>
                </c:pt>
                <c:pt idx="1376">
                  <c:v>-836.374095439911</c:v>
                </c:pt>
                <c:pt idx="1377">
                  <c:v>-836.37993669509899</c:v>
                </c:pt>
                <c:pt idx="1378">
                  <c:v>-836.38482427597103</c:v>
                </c:pt>
                <c:pt idx="1379">
                  <c:v>-836.388281345368</c:v>
                </c:pt>
                <c:pt idx="1380">
                  <c:v>-836.39030790329002</c:v>
                </c:pt>
                <c:pt idx="1381">
                  <c:v>-836.390784740448</c:v>
                </c:pt>
                <c:pt idx="1382">
                  <c:v>-836.39000988006603</c:v>
                </c:pt>
                <c:pt idx="1383">
                  <c:v>-836.38816213607799</c:v>
                </c:pt>
                <c:pt idx="1384">
                  <c:v>-836.38553953170799</c:v>
                </c:pt>
                <c:pt idx="1385">
                  <c:v>-836.38244009018001</c:v>
                </c:pt>
                <c:pt idx="1386">
                  <c:v>-836.37910223007202</c:v>
                </c:pt>
                <c:pt idx="1387">
                  <c:v>-836.37564516067505</c:v>
                </c:pt>
                <c:pt idx="1388">
                  <c:v>-836.37236690521297</c:v>
                </c:pt>
                <c:pt idx="1389">
                  <c:v>-836.36926746368397</c:v>
                </c:pt>
                <c:pt idx="1390">
                  <c:v>-836.36640644073498</c:v>
                </c:pt>
                <c:pt idx="1391">
                  <c:v>-836.36378383636497</c:v>
                </c:pt>
                <c:pt idx="1392">
                  <c:v>-836.36110162734997</c:v>
                </c:pt>
                <c:pt idx="1393">
                  <c:v>-836.35830020904598</c:v>
                </c:pt>
                <c:pt idx="1394">
                  <c:v>-836.355141162873</c:v>
                </c:pt>
                <c:pt idx="1395">
                  <c:v>-836.35174369812</c:v>
                </c:pt>
                <c:pt idx="1396">
                  <c:v>-836.34816741943405</c:v>
                </c:pt>
                <c:pt idx="1397">
                  <c:v>-836.34465074539196</c:v>
                </c:pt>
                <c:pt idx="1398">
                  <c:v>-836.34137248992897</c:v>
                </c:pt>
                <c:pt idx="1399">
                  <c:v>-836.33857107162498</c:v>
                </c:pt>
                <c:pt idx="1400">
                  <c:v>-836.33648490905796</c:v>
                </c:pt>
                <c:pt idx="1401">
                  <c:v>-836.33523321151802</c:v>
                </c:pt>
                <c:pt idx="1402">
                  <c:v>-836.33493518829403</c:v>
                </c:pt>
                <c:pt idx="1403">
                  <c:v>-836.33559083938599</c:v>
                </c:pt>
                <c:pt idx="1404">
                  <c:v>-836.33702135086105</c:v>
                </c:pt>
                <c:pt idx="1405">
                  <c:v>-836.33898830413796</c:v>
                </c:pt>
                <c:pt idx="1406">
                  <c:v>-836.34113407134998</c:v>
                </c:pt>
                <c:pt idx="1407">
                  <c:v>-836.34304141998302</c:v>
                </c:pt>
                <c:pt idx="1408">
                  <c:v>-836.34453153610298</c:v>
                </c:pt>
                <c:pt idx="1409">
                  <c:v>-836.34548521041904</c:v>
                </c:pt>
                <c:pt idx="1410">
                  <c:v>-836.34590244293202</c:v>
                </c:pt>
                <c:pt idx="1411">
                  <c:v>-836.34590244293202</c:v>
                </c:pt>
                <c:pt idx="1412">
                  <c:v>-836.34572362899803</c:v>
                </c:pt>
                <c:pt idx="1413">
                  <c:v>-836.34542560577404</c:v>
                </c:pt>
                <c:pt idx="1414">
                  <c:v>-836.34512758255005</c:v>
                </c:pt>
                <c:pt idx="1415">
                  <c:v>-836.34500837326095</c:v>
                </c:pt>
                <c:pt idx="1416">
                  <c:v>-836.34506797790505</c:v>
                </c:pt>
                <c:pt idx="1417">
                  <c:v>-836.34518718719505</c:v>
                </c:pt>
                <c:pt idx="1418">
                  <c:v>-836.34536600112904</c:v>
                </c:pt>
                <c:pt idx="1419">
                  <c:v>-836.34554481506393</c:v>
                </c:pt>
                <c:pt idx="1420">
                  <c:v>-836.34572362899803</c:v>
                </c:pt>
                <c:pt idx="1421">
                  <c:v>-836.34596204757702</c:v>
                </c:pt>
                <c:pt idx="1422">
                  <c:v>-836.34649848938</c:v>
                </c:pt>
                <c:pt idx="1423">
                  <c:v>-836.34757137298607</c:v>
                </c:pt>
                <c:pt idx="1424">
                  <c:v>-836.34941911697399</c:v>
                </c:pt>
                <c:pt idx="1425">
                  <c:v>-836.35198211669899</c:v>
                </c:pt>
                <c:pt idx="1426">
                  <c:v>-836.35537958145198</c:v>
                </c:pt>
                <c:pt idx="1427">
                  <c:v>-836.35931348800705</c:v>
                </c:pt>
                <c:pt idx="1428">
                  <c:v>-836.36354541778599</c:v>
                </c:pt>
                <c:pt idx="1429">
                  <c:v>-836.36765813827503</c:v>
                </c:pt>
                <c:pt idx="1430">
                  <c:v>-836.37123441696201</c:v>
                </c:pt>
                <c:pt idx="1431">
                  <c:v>-836.37385702133201</c:v>
                </c:pt>
                <c:pt idx="1432">
                  <c:v>-836.37516832351696</c:v>
                </c:pt>
                <c:pt idx="1433">
                  <c:v>-836.37504911422798</c:v>
                </c:pt>
                <c:pt idx="1434">
                  <c:v>-836.37349939346302</c:v>
                </c:pt>
                <c:pt idx="1435">
                  <c:v>-836.37075757980404</c:v>
                </c:pt>
                <c:pt idx="1436">
                  <c:v>-836.36724090576195</c:v>
                </c:pt>
                <c:pt idx="1437">
                  <c:v>-836.36312818527199</c:v>
                </c:pt>
                <c:pt idx="1438">
                  <c:v>-836.35889625549294</c:v>
                </c:pt>
                <c:pt idx="1439">
                  <c:v>-836.35484313964901</c:v>
                </c:pt>
                <c:pt idx="1440">
                  <c:v>-836.35132646560703</c:v>
                </c:pt>
                <c:pt idx="1441">
                  <c:v>-836.34864425659202</c:v>
                </c:pt>
                <c:pt idx="1442">
                  <c:v>-836.34709453582798</c:v>
                </c:pt>
                <c:pt idx="1443">
                  <c:v>-836.34667730331398</c:v>
                </c:pt>
                <c:pt idx="1444">
                  <c:v>-836.34739255905197</c:v>
                </c:pt>
                <c:pt idx="1445">
                  <c:v>-836.349061489105</c:v>
                </c:pt>
                <c:pt idx="1446">
                  <c:v>-836.35150527954102</c:v>
                </c:pt>
                <c:pt idx="1447">
                  <c:v>-836.35460472107002</c:v>
                </c:pt>
                <c:pt idx="1448">
                  <c:v>-836.35806179046699</c:v>
                </c:pt>
                <c:pt idx="1449">
                  <c:v>-836.36139965057396</c:v>
                </c:pt>
                <c:pt idx="1450">
                  <c:v>-836.36437988281295</c:v>
                </c:pt>
                <c:pt idx="1451">
                  <c:v>-836.36670446395897</c:v>
                </c:pt>
                <c:pt idx="1452">
                  <c:v>-836.36819458007801</c:v>
                </c:pt>
                <c:pt idx="1453">
                  <c:v>-836.36879062652599</c:v>
                </c:pt>
                <c:pt idx="1454">
                  <c:v>-836.368432998657</c:v>
                </c:pt>
                <c:pt idx="1455">
                  <c:v>-836.36730051040695</c:v>
                </c:pt>
                <c:pt idx="1456">
                  <c:v>-836.36551237106301</c:v>
                </c:pt>
                <c:pt idx="1457">
                  <c:v>-836.36348581314098</c:v>
                </c:pt>
                <c:pt idx="1458">
                  <c:v>-836.36145925521896</c:v>
                </c:pt>
                <c:pt idx="1459">
                  <c:v>-836.35973072052002</c:v>
                </c:pt>
                <c:pt idx="1460">
                  <c:v>-836.35841941833496</c:v>
                </c:pt>
                <c:pt idx="1461">
                  <c:v>-836.357704162598</c:v>
                </c:pt>
                <c:pt idx="1462">
                  <c:v>-836.35746574401901</c:v>
                </c:pt>
                <c:pt idx="1463">
                  <c:v>-836.35782337188698</c:v>
                </c:pt>
                <c:pt idx="1464">
                  <c:v>-836.35871744155907</c:v>
                </c:pt>
                <c:pt idx="1465">
                  <c:v>-836.35984992981003</c:v>
                </c:pt>
                <c:pt idx="1466">
                  <c:v>-836.36110162734997</c:v>
                </c:pt>
                <c:pt idx="1467">
                  <c:v>-836.36205530166603</c:v>
                </c:pt>
                <c:pt idx="1468">
                  <c:v>-836.36247253418003</c:v>
                </c:pt>
                <c:pt idx="1469">
                  <c:v>-836.36223411560104</c:v>
                </c:pt>
                <c:pt idx="1470">
                  <c:v>-836.36128044128395</c:v>
                </c:pt>
                <c:pt idx="1471">
                  <c:v>-836.35955190658603</c:v>
                </c:pt>
                <c:pt idx="1472">
                  <c:v>-836.35722732544002</c:v>
                </c:pt>
                <c:pt idx="1473">
                  <c:v>-836.35448551178001</c:v>
                </c:pt>
                <c:pt idx="1474">
                  <c:v>-836.35150527954102</c:v>
                </c:pt>
                <c:pt idx="1475">
                  <c:v>-836.34876346588203</c:v>
                </c:pt>
                <c:pt idx="1476">
                  <c:v>-836.34667730331398</c:v>
                </c:pt>
                <c:pt idx="1477">
                  <c:v>-836.34548521041904</c:v>
                </c:pt>
                <c:pt idx="1478">
                  <c:v>-836.34536600112904</c:v>
                </c:pt>
                <c:pt idx="1479">
                  <c:v>-836.34631967544601</c:v>
                </c:pt>
                <c:pt idx="1480">
                  <c:v>-836.34816741943405</c:v>
                </c:pt>
                <c:pt idx="1481">
                  <c:v>-836.35073041915894</c:v>
                </c:pt>
                <c:pt idx="1482">
                  <c:v>-836.35365104675293</c:v>
                </c:pt>
                <c:pt idx="1483">
                  <c:v>-836.35669088363693</c:v>
                </c:pt>
                <c:pt idx="1484">
                  <c:v>-836.35949230194103</c:v>
                </c:pt>
                <c:pt idx="1485">
                  <c:v>-836.36175727844306</c:v>
                </c:pt>
                <c:pt idx="1486">
                  <c:v>-836.363306999207</c:v>
                </c:pt>
                <c:pt idx="1487">
                  <c:v>-836.36432027816795</c:v>
                </c:pt>
                <c:pt idx="1488">
                  <c:v>-836.36479711532604</c:v>
                </c:pt>
                <c:pt idx="1489">
                  <c:v>-836.36497592926003</c:v>
                </c:pt>
                <c:pt idx="1490">
                  <c:v>-836.36479711532604</c:v>
                </c:pt>
                <c:pt idx="1491">
                  <c:v>-836.36426067352295</c:v>
                </c:pt>
                <c:pt idx="1492">
                  <c:v>-836.363306999207</c:v>
                </c:pt>
                <c:pt idx="1493">
                  <c:v>-836.36199569702194</c:v>
                </c:pt>
                <c:pt idx="1494">
                  <c:v>-836.36056518554699</c:v>
                </c:pt>
                <c:pt idx="1495">
                  <c:v>-836.35919427871704</c:v>
                </c:pt>
                <c:pt idx="1496">
                  <c:v>-836.35812139511097</c:v>
                </c:pt>
                <c:pt idx="1497">
                  <c:v>-836.35746574401901</c:v>
                </c:pt>
                <c:pt idx="1498">
                  <c:v>-836.357286930084</c:v>
                </c:pt>
                <c:pt idx="1499">
                  <c:v>-836.35788297653198</c:v>
                </c:pt>
                <c:pt idx="1500">
                  <c:v>-836.35931348800705</c:v>
                </c:pt>
                <c:pt idx="1501">
                  <c:v>-836.36163806915306</c:v>
                </c:pt>
                <c:pt idx="1502">
                  <c:v>-836.36491632461593</c:v>
                </c:pt>
                <c:pt idx="1503">
                  <c:v>-836.36867141723701</c:v>
                </c:pt>
                <c:pt idx="1504">
                  <c:v>-836.37272453308105</c:v>
                </c:pt>
                <c:pt idx="1505">
                  <c:v>-836.37659883499202</c:v>
                </c:pt>
                <c:pt idx="1506">
                  <c:v>-836.380055904389</c:v>
                </c:pt>
                <c:pt idx="1507">
                  <c:v>-836.38303613662697</c:v>
                </c:pt>
                <c:pt idx="1508">
                  <c:v>-836.385301113129</c:v>
                </c:pt>
                <c:pt idx="1509">
                  <c:v>-836.38661241531395</c:v>
                </c:pt>
                <c:pt idx="1510">
                  <c:v>-836.38685083389305</c:v>
                </c:pt>
                <c:pt idx="1511">
                  <c:v>-836.38583755493198</c:v>
                </c:pt>
                <c:pt idx="1512">
                  <c:v>-836.38357257842995</c:v>
                </c:pt>
                <c:pt idx="1513">
                  <c:v>-836.38011550903298</c:v>
                </c:pt>
                <c:pt idx="1514">
                  <c:v>-836.37552595138595</c:v>
                </c:pt>
                <c:pt idx="1515">
                  <c:v>-836.36998271942207</c:v>
                </c:pt>
                <c:pt idx="1516">
                  <c:v>-836.36372423171997</c:v>
                </c:pt>
                <c:pt idx="1517">
                  <c:v>-836.357286930084</c:v>
                </c:pt>
                <c:pt idx="1518">
                  <c:v>-836.35126686096203</c:v>
                </c:pt>
                <c:pt idx="1519">
                  <c:v>-836.346140861511</c:v>
                </c:pt>
                <c:pt idx="1520">
                  <c:v>-836.34232616424606</c:v>
                </c:pt>
                <c:pt idx="1521">
                  <c:v>-836.33988237381004</c:v>
                </c:pt>
                <c:pt idx="1522">
                  <c:v>-836.33880949020397</c:v>
                </c:pt>
                <c:pt idx="1523">
                  <c:v>-836.33904790878296</c:v>
                </c:pt>
                <c:pt idx="1524">
                  <c:v>-836.34024000167904</c:v>
                </c:pt>
                <c:pt idx="1525">
                  <c:v>-836.34196853637695</c:v>
                </c:pt>
                <c:pt idx="1526">
                  <c:v>-836.34381628036499</c:v>
                </c:pt>
                <c:pt idx="1527">
                  <c:v>-836.34512758255005</c:v>
                </c:pt>
                <c:pt idx="1528">
                  <c:v>-836.34572362899803</c:v>
                </c:pt>
                <c:pt idx="1529">
                  <c:v>-836.34560441970802</c:v>
                </c:pt>
                <c:pt idx="1530">
                  <c:v>-836.34494876861595</c:v>
                </c:pt>
                <c:pt idx="1531">
                  <c:v>-836.34405469894398</c:v>
                </c:pt>
                <c:pt idx="1532">
                  <c:v>-836.34316062927303</c:v>
                </c:pt>
                <c:pt idx="1533">
                  <c:v>-836.34262418746994</c:v>
                </c:pt>
                <c:pt idx="1534">
                  <c:v>-836.34250497817993</c:v>
                </c:pt>
                <c:pt idx="1535">
                  <c:v>-836.34310102462803</c:v>
                </c:pt>
                <c:pt idx="1536">
                  <c:v>-836.34435272216797</c:v>
                </c:pt>
                <c:pt idx="1537">
                  <c:v>-836.346140861511</c:v>
                </c:pt>
                <c:pt idx="1538">
                  <c:v>-836.34834623336803</c:v>
                </c:pt>
                <c:pt idx="1539">
                  <c:v>-836.35055160522506</c:v>
                </c:pt>
                <c:pt idx="1540">
                  <c:v>-836.35245895385799</c:v>
                </c:pt>
                <c:pt idx="1541">
                  <c:v>-836.35400867462204</c:v>
                </c:pt>
                <c:pt idx="1542">
                  <c:v>-836.35508155822799</c:v>
                </c:pt>
                <c:pt idx="1543">
                  <c:v>-836.35555839538597</c:v>
                </c:pt>
                <c:pt idx="1544">
                  <c:v>-836.35549879074097</c:v>
                </c:pt>
                <c:pt idx="1545">
                  <c:v>-836.354664325714</c:v>
                </c:pt>
                <c:pt idx="1546">
                  <c:v>-836.35311460494995</c:v>
                </c:pt>
                <c:pt idx="1547">
                  <c:v>-836.35079002380394</c:v>
                </c:pt>
                <c:pt idx="1548">
                  <c:v>-836.34769058227596</c:v>
                </c:pt>
                <c:pt idx="1549">
                  <c:v>-836.343935489655</c:v>
                </c:pt>
                <c:pt idx="1550">
                  <c:v>-836.33952474594093</c:v>
                </c:pt>
                <c:pt idx="1551">
                  <c:v>-836.33451795578003</c:v>
                </c:pt>
                <c:pt idx="1552">
                  <c:v>-836.32909393310604</c:v>
                </c:pt>
                <c:pt idx="1553">
                  <c:v>-836.32337188720703</c:v>
                </c:pt>
                <c:pt idx="1554">
                  <c:v>-836.31741142272995</c:v>
                </c:pt>
                <c:pt idx="1555">
                  <c:v>-836.31133174896297</c:v>
                </c:pt>
                <c:pt idx="1556">
                  <c:v>-836.30525207519599</c:v>
                </c:pt>
                <c:pt idx="1557">
                  <c:v>-836.299351215363</c:v>
                </c:pt>
                <c:pt idx="1558">
                  <c:v>-836.29386758804299</c:v>
                </c:pt>
                <c:pt idx="1559">
                  <c:v>-836.28915882110596</c:v>
                </c:pt>
                <c:pt idx="1560">
                  <c:v>-836.28540372848499</c:v>
                </c:pt>
                <c:pt idx="1561">
                  <c:v>-836.28266191482601</c:v>
                </c:pt>
                <c:pt idx="1562">
                  <c:v>-836.28117179870605</c:v>
                </c:pt>
                <c:pt idx="1563">
                  <c:v>-836.28105258941696</c:v>
                </c:pt>
                <c:pt idx="1564">
                  <c:v>-836.282542705536</c:v>
                </c:pt>
                <c:pt idx="1565">
                  <c:v>-836.28564214706398</c:v>
                </c:pt>
                <c:pt idx="1566">
                  <c:v>-836.29011249542305</c:v>
                </c:pt>
                <c:pt idx="1567">
                  <c:v>-836.29541730880806</c:v>
                </c:pt>
                <c:pt idx="1568">
                  <c:v>-836.30113935470604</c:v>
                </c:pt>
                <c:pt idx="1569">
                  <c:v>-836.30668258667004</c:v>
                </c:pt>
                <c:pt idx="1570">
                  <c:v>-836.31168937683105</c:v>
                </c:pt>
                <c:pt idx="1571">
                  <c:v>-836.31574249267601</c:v>
                </c:pt>
                <c:pt idx="1572">
                  <c:v>-836.318603515625</c:v>
                </c:pt>
                <c:pt idx="1573">
                  <c:v>-836.32003402710006</c:v>
                </c:pt>
                <c:pt idx="1574">
                  <c:v>-836.32003402710006</c:v>
                </c:pt>
                <c:pt idx="1575">
                  <c:v>-836.31878232956001</c:v>
                </c:pt>
                <c:pt idx="1576">
                  <c:v>-836.31687498092697</c:v>
                </c:pt>
                <c:pt idx="1577">
                  <c:v>-836.31472921371505</c:v>
                </c:pt>
                <c:pt idx="1578">
                  <c:v>-836.31282186508201</c:v>
                </c:pt>
                <c:pt idx="1579">
                  <c:v>-836.31157016754196</c:v>
                </c:pt>
                <c:pt idx="1580">
                  <c:v>-836.31103372573898</c:v>
                </c:pt>
                <c:pt idx="1581">
                  <c:v>-836.31121253967297</c:v>
                </c:pt>
                <c:pt idx="1582">
                  <c:v>-836.31192779541004</c:v>
                </c:pt>
                <c:pt idx="1583">
                  <c:v>-836.31288146972702</c:v>
                </c:pt>
                <c:pt idx="1584">
                  <c:v>-836.31389474868797</c:v>
                </c:pt>
                <c:pt idx="1585">
                  <c:v>-836.31455039978005</c:v>
                </c:pt>
                <c:pt idx="1586">
                  <c:v>-836.31461000442505</c:v>
                </c:pt>
                <c:pt idx="1587">
                  <c:v>-836.31413316726696</c:v>
                </c:pt>
                <c:pt idx="1588">
                  <c:v>-836.31317949295101</c:v>
                </c:pt>
                <c:pt idx="1589">
                  <c:v>-836.31210660934494</c:v>
                </c:pt>
                <c:pt idx="1590">
                  <c:v>-836.31139135360695</c:v>
                </c:pt>
                <c:pt idx="1591">
                  <c:v>-836.31115293502796</c:v>
                </c:pt>
                <c:pt idx="1592">
                  <c:v>-836.31180858612106</c:v>
                </c:pt>
                <c:pt idx="1593">
                  <c:v>-836.31323909759499</c:v>
                </c:pt>
                <c:pt idx="1594">
                  <c:v>-836.31550407409702</c:v>
                </c:pt>
                <c:pt idx="1595">
                  <c:v>-836.31824588775703</c:v>
                </c:pt>
                <c:pt idx="1596">
                  <c:v>-836.32116651535102</c:v>
                </c:pt>
                <c:pt idx="1597">
                  <c:v>-836.32372951507602</c:v>
                </c:pt>
                <c:pt idx="1598">
                  <c:v>-836.32557725906395</c:v>
                </c:pt>
                <c:pt idx="1599">
                  <c:v>-836.32647132873603</c:v>
                </c:pt>
                <c:pt idx="1600">
                  <c:v>-836.32629251480103</c:v>
                </c:pt>
                <c:pt idx="1601">
                  <c:v>-836.32498121261597</c:v>
                </c:pt>
                <c:pt idx="1602">
                  <c:v>-836.32259702682495</c:v>
                </c:pt>
                <c:pt idx="1603">
                  <c:v>-836.31943798065197</c:v>
                </c:pt>
                <c:pt idx="1604">
                  <c:v>-836.31580209732101</c:v>
                </c:pt>
                <c:pt idx="1605">
                  <c:v>-836.31210660934494</c:v>
                </c:pt>
                <c:pt idx="1606">
                  <c:v>-836.30864953994796</c:v>
                </c:pt>
                <c:pt idx="1607">
                  <c:v>-836.30578851699897</c:v>
                </c:pt>
                <c:pt idx="1608">
                  <c:v>-836.30370235443104</c:v>
                </c:pt>
                <c:pt idx="1609">
                  <c:v>-836.30274868011497</c:v>
                </c:pt>
                <c:pt idx="1610">
                  <c:v>-836.30316591262795</c:v>
                </c:pt>
                <c:pt idx="1611">
                  <c:v>-836.30513286590599</c:v>
                </c:pt>
                <c:pt idx="1612">
                  <c:v>-836.30870914459206</c:v>
                </c:pt>
                <c:pt idx="1613">
                  <c:v>-836.31371593475399</c:v>
                </c:pt>
                <c:pt idx="1614">
                  <c:v>-836.32009363174507</c:v>
                </c:pt>
                <c:pt idx="1615">
                  <c:v>-836.32730579376198</c:v>
                </c:pt>
                <c:pt idx="1616">
                  <c:v>-836.33487558364902</c:v>
                </c:pt>
                <c:pt idx="1617">
                  <c:v>-836.34190893173195</c:v>
                </c:pt>
                <c:pt idx="1618">
                  <c:v>-836.34786939620994</c:v>
                </c:pt>
                <c:pt idx="1619">
                  <c:v>-836.35204172134399</c:v>
                </c:pt>
                <c:pt idx="1620">
                  <c:v>-836.35406827926704</c:v>
                </c:pt>
                <c:pt idx="1621">
                  <c:v>-836.35388946533203</c:v>
                </c:pt>
                <c:pt idx="1622">
                  <c:v>-836.35150527954102</c:v>
                </c:pt>
                <c:pt idx="1623">
                  <c:v>-836.34709453582798</c:v>
                </c:pt>
                <c:pt idx="1624">
                  <c:v>-836.341074466706</c:v>
                </c:pt>
                <c:pt idx="1625">
                  <c:v>-836.33421993255604</c:v>
                </c:pt>
                <c:pt idx="1626">
                  <c:v>-836.327246189118</c:v>
                </c:pt>
                <c:pt idx="1627">
                  <c:v>-836.32098770141602</c:v>
                </c:pt>
                <c:pt idx="1628">
                  <c:v>-836.315980911255</c:v>
                </c:pt>
                <c:pt idx="1629">
                  <c:v>-836.31252384185802</c:v>
                </c:pt>
                <c:pt idx="1630">
                  <c:v>-836.31073570251499</c:v>
                </c:pt>
                <c:pt idx="1631">
                  <c:v>-836.310497283936</c:v>
                </c:pt>
                <c:pt idx="1632">
                  <c:v>-836.31168937683105</c:v>
                </c:pt>
                <c:pt idx="1633">
                  <c:v>-836.31401395797798</c:v>
                </c:pt>
                <c:pt idx="1634">
                  <c:v>-836.31705379486107</c:v>
                </c:pt>
                <c:pt idx="1635">
                  <c:v>-836.32021284103394</c:v>
                </c:pt>
                <c:pt idx="1636">
                  <c:v>-836.32283544540405</c:v>
                </c:pt>
                <c:pt idx="1637">
                  <c:v>-836.324206352234</c:v>
                </c:pt>
                <c:pt idx="1638">
                  <c:v>-836.32402753830002</c:v>
                </c:pt>
                <c:pt idx="1639">
                  <c:v>-836.32229900360096</c:v>
                </c:pt>
                <c:pt idx="1640">
                  <c:v>-836.31913995742798</c:v>
                </c:pt>
                <c:pt idx="1641">
                  <c:v>-836.31490802764904</c:v>
                </c:pt>
                <c:pt idx="1642">
                  <c:v>-836.30996084213302</c:v>
                </c:pt>
                <c:pt idx="1643">
                  <c:v>-836.30471563339302</c:v>
                </c:pt>
                <c:pt idx="1644">
                  <c:v>-836.29953002929699</c:v>
                </c:pt>
                <c:pt idx="1645">
                  <c:v>-836.29494047164894</c:v>
                </c:pt>
                <c:pt idx="1646">
                  <c:v>-836.29136419296299</c:v>
                </c:pt>
                <c:pt idx="1647">
                  <c:v>-836.28898000717197</c:v>
                </c:pt>
                <c:pt idx="1648">
                  <c:v>-836.28778791427601</c:v>
                </c:pt>
                <c:pt idx="1649">
                  <c:v>-836.28748989105202</c:v>
                </c:pt>
                <c:pt idx="1650">
                  <c:v>-836.28796672821102</c:v>
                </c:pt>
                <c:pt idx="1651">
                  <c:v>-836.28886079788197</c:v>
                </c:pt>
                <c:pt idx="1652">
                  <c:v>-836.29011249542305</c:v>
                </c:pt>
                <c:pt idx="1653">
                  <c:v>-836.29160261154198</c:v>
                </c:pt>
                <c:pt idx="1654">
                  <c:v>-836.29315233230602</c:v>
                </c:pt>
                <c:pt idx="1655">
                  <c:v>-836.29476165771496</c:v>
                </c:pt>
                <c:pt idx="1656">
                  <c:v>-836.29607295990002</c:v>
                </c:pt>
                <c:pt idx="1657">
                  <c:v>-836.29708623886097</c:v>
                </c:pt>
                <c:pt idx="1658">
                  <c:v>-836.29756307601906</c:v>
                </c:pt>
                <c:pt idx="1659">
                  <c:v>-836.29744386672996</c:v>
                </c:pt>
                <c:pt idx="1660">
                  <c:v>-836.296728610993</c:v>
                </c:pt>
                <c:pt idx="1661">
                  <c:v>-836.29541730880806</c:v>
                </c:pt>
                <c:pt idx="1662">
                  <c:v>-836.29345035553001</c:v>
                </c:pt>
                <c:pt idx="1663">
                  <c:v>-836.29094696044899</c:v>
                </c:pt>
                <c:pt idx="1664">
                  <c:v>-836.288145542145</c:v>
                </c:pt>
                <c:pt idx="1665">
                  <c:v>-836.28534412384101</c:v>
                </c:pt>
                <c:pt idx="1666">
                  <c:v>-836.28284072875999</c:v>
                </c:pt>
                <c:pt idx="1667">
                  <c:v>-836.28069496154797</c:v>
                </c:pt>
                <c:pt idx="1668">
                  <c:v>-836.27902603149403</c:v>
                </c:pt>
                <c:pt idx="1669">
                  <c:v>-836.27771472930897</c:v>
                </c:pt>
                <c:pt idx="1670">
                  <c:v>-836.27682065963802</c:v>
                </c:pt>
                <c:pt idx="1671">
                  <c:v>-836.27640342712402</c:v>
                </c:pt>
                <c:pt idx="1672">
                  <c:v>-836.27646303176903</c:v>
                </c:pt>
                <c:pt idx="1673">
                  <c:v>-836.276939868927</c:v>
                </c:pt>
                <c:pt idx="1674">
                  <c:v>-836.27759552001999</c:v>
                </c:pt>
                <c:pt idx="1675">
                  <c:v>-836.27837038040207</c:v>
                </c:pt>
                <c:pt idx="1676">
                  <c:v>-836.27920484542904</c:v>
                </c:pt>
                <c:pt idx="1677">
                  <c:v>-836.28027772903499</c:v>
                </c:pt>
                <c:pt idx="1678">
                  <c:v>-836.28152942657493</c:v>
                </c:pt>
                <c:pt idx="1679">
                  <c:v>-836.282900333405</c:v>
                </c:pt>
                <c:pt idx="1680">
                  <c:v>-836.28433084487904</c:v>
                </c:pt>
                <c:pt idx="1681">
                  <c:v>-836.285522937775</c:v>
                </c:pt>
                <c:pt idx="1682">
                  <c:v>-836.28647661209106</c:v>
                </c:pt>
                <c:pt idx="1683">
                  <c:v>-836.28737068176304</c:v>
                </c:pt>
                <c:pt idx="1684">
                  <c:v>-836.28838396072399</c:v>
                </c:pt>
                <c:pt idx="1685">
                  <c:v>-836.28969526290894</c:v>
                </c:pt>
                <c:pt idx="1686">
                  <c:v>-836.29148340225197</c:v>
                </c:pt>
                <c:pt idx="1687">
                  <c:v>-836.29356956482002</c:v>
                </c:pt>
                <c:pt idx="1688">
                  <c:v>-836.29577493667603</c:v>
                </c:pt>
                <c:pt idx="1689">
                  <c:v>-836.29798030853294</c:v>
                </c:pt>
                <c:pt idx="1690">
                  <c:v>-836.30018568038997</c:v>
                </c:pt>
                <c:pt idx="1691">
                  <c:v>-836.30221223831199</c:v>
                </c:pt>
                <c:pt idx="1692">
                  <c:v>-836.30400037765503</c:v>
                </c:pt>
                <c:pt idx="1693">
                  <c:v>-836.30537128448498</c:v>
                </c:pt>
                <c:pt idx="1694">
                  <c:v>-836.30614614486694</c:v>
                </c:pt>
                <c:pt idx="1695">
                  <c:v>-836.30638456344604</c:v>
                </c:pt>
                <c:pt idx="1696">
                  <c:v>-836.30638456344604</c:v>
                </c:pt>
                <c:pt idx="1697">
                  <c:v>-836.30644416809105</c:v>
                </c:pt>
                <c:pt idx="1698">
                  <c:v>-836.30680179596004</c:v>
                </c:pt>
                <c:pt idx="1699">
                  <c:v>-836.307517051697</c:v>
                </c:pt>
                <c:pt idx="1700">
                  <c:v>-836.30835151672397</c:v>
                </c:pt>
                <c:pt idx="1701">
                  <c:v>-836.30924558639504</c:v>
                </c:pt>
                <c:pt idx="1702">
                  <c:v>-836.30996084213302</c:v>
                </c:pt>
                <c:pt idx="1703">
                  <c:v>-836.310378074646</c:v>
                </c:pt>
                <c:pt idx="1704">
                  <c:v>-836.310378074646</c:v>
                </c:pt>
                <c:pt idx="1705">
                  <c:v>-836.30984163284302</c:v>
                </c:pt>
                <c:pt idx="1706">
                  <c:v>-836.30858993530296</c:v>
                </c:pt>
                <c:pt idx="1707">
                  <c:v>-836.30674219131504</c:v>
                </c:pt>
                <c:pt idx="1708">
                  <c:v>-836.30447721481301</c:v>
                </c:pt>
                <c:pt idx="1709">
                  <c:v>-836.301914215088</c:v>
                </c:pt>
                <c:pt idx="1710">
                  <c:v>-836.299172401428</c:v>
                </c:pt>
                <c:pt idx="1711">
                  <c:v>-836.29637098312401</c:v>
                </c:pt>
                <c:pt idx="1712">
                  <c:v>-836.29339075088501</c:v>
                </c:pt>
                <c:pt idx="1713">
                  <c:v>-836.29035091400203</c:v>
                </c:pt>
                <c:pt idx="1714">
                  <c:v>-836.28719186782905</c:v>
                </c:pt>
                <c:pt idx="1715">
                  <c:v>-836.28409242630005</c:v>
                </c:pt>
                <c:pt idx="1716">
                  <c:v>-836.28111219406105</c:v>
                </c:pt>
                <c:pt idx="1717">
                  <c:v>-836.27831077575706</c:v>
                </c:pt>
                <c:pt idx="1718">
                  <c:v>-836.27574777603195</c:v>
                </c:pt>
                <c:pt idx="1719">
                  <c:v>-836.27360200882003</c:v>
                </c:pt>
                <c:pt idx="1720">
                  <c:v>-836.27205228805599</c:v>
                </c:pt>
                <c:pt idx="1721">
                  <c:v>-836.27109861373901</c:v>
                </c:pt>
                <c:pt idx="1722">
                  <c:v>-836.27080059051502</c:v>
                </c:pt>
                <c:pt idx="1723">
                  <c:v>-836.27080059051502</c:v>
                </c:pt>
                <c:pt idx="1724">
                  <c:v>-836.27050256729103</c:v>
                </c:pt>
                <c:pt idx="1725">
                  <c:v>-836.26948928832996</c:v>
                </c:pt>
                <c:pt idx="1726">
                  <c:v>-836.26758193969704</c:v>
                </c:pt>
                <c:pt idx="1727">
                  <c:v>-836.26460170745895</c:v>
                </c:pt>
                <c:pt idx="1728">
                  <c:v>-836.26048898696899</c:v>
                </c:pt>
                <c:pt idx="1729">
                  <c:v>-836.25536298751899</c:v>
                </c:pt>
                <c:pt idx="1730">
                  <c:v>-836.24928331375099</c:v>
                </c:pt>
                <c:pt idx="1731">
                  <c:v>-836.24278640747093</c:v>
                </c:pt>
                <c:pt idx="1732">
                  <c:v>-836.23658752441406</c:v>
                </c:pt>
                <c:pt idx="1733">
                  <c:v>-836.23140192031906</c:v>
                </c:pt>
                <c:pt idx="1734">
                  <c:v>-836.22788524627697</c:v>
                </c:pt>
                <c:pt idx="1735">
                  <c:v>-836.22633552551304</c:v>
                </c:pt>
                <c:pt idx="1736">
                  <c:v>-836.22675275802601</c:v>
                </c:pt>
                <c:pt idx="1737">
                  <c:v>-836.22907733917305</c:v>
                </c:pt>
                <c:pt idx="1738">
                  <c:v>-836.23277282714901</c:v>
                </c:pt>
                <c:pt idx="1739">
                  <c:v>-836.23730278015205</c:v>
                </c:pt>
                <c:pt idx="1740">
                  <c:v>-836.24195194244396</c:v>
                </c:pt>
                <c:pt idx="1741">
                  <c:v>-836.24594545364403</c:v>
                </c:pt>
                <c:pt idx="1742">
                  <c:v>-836.24874687194801</c:v>
                </c:pt>
                <c:pt idx="1743">
                  <c:v>-836.24987936019897</c:v>
                </c:pt>
                <c:pt idx="1744">
                  <c:v>-836.249402523041</c:v>
                </c:pt>
                <c:pt idx="1745">
                  <c:v>-836.24737596511898</c:v>
                </c:pt>
                <c:pt idx="1746">
                  <c:v>-836.24427652358997</c:v>
                </c:pt>
                <c:pt idx="1747">
                  <c:v>-836.24052143096901</c:v>
                </c:pt>
                <c:pt idx="1748">
                  <c:v>-836.23676633834907</c:v>
                </c:pt>
                <c:pt idx="1749">
                  <c:v>-836.23342847824097</c:v>
                </c:pt>
                <c:pt idx="1750">
                  <c:v>-836.23074626922596</c:v>
                </c:pt>
                <c:pt idx="1751">
                  <c:v>-836.22860050201393</c:v>
                </c:pt>
                <c:pt idx="1752">
                  <c:v>-836.22687196731601</c:v>
                </c:pt>
                <c:pt idx="1753">
                  <c:v>-836.22526264190697</c:v>
                </c:pt>
                <c:pt idx="1754">
                  <c:v>-836.22347450256393</c:v>
                </c:pt>
                <c:pt idx="1755">
                  <c:v>-836.221447944641</c:v>
                </c:pt>
                <c:pt idx="1756">
                  <c:v>-836.218884944916</c:v>
                </c:pt>
                <c:pt idx="1757">
                  <c:v>-836.215964317322</c:v>
                </c:pt>
                <c:pt idx="1758">
                  <c:v>-836.21262645721504</c:v>
                </c:pt>
                <c:pt idx="1759">
                  <c:v>-836.20922899246193</c:v>
                </c:pt>
                <c:pt idx="1760">
                  <c:v>-836.20606994628906</c:v>
                </c:pt>
                <c:pt idx="1761">
                  <c:v>-836.20344734191895</c:v>
                </c:pt>
                <c:pt idx="1762">
                  <c:v>-836.20165920257602</c:v>
                </c:pt>
                <c:pt idx="1763">
                  <c:v>-836.20088434219406</c:v>
                </c:pt>
                <c:pt idx="1764">
                  <c:v>-836.20100355148304</c:v>
                </c:pt>
                <c:pt idx="1765">
                  <c:v>-836.20189762115501</c:v>
                </c:pt>
                <c:pt idx="1766">
                  <c:v>-836.20350694656395</c:v>
                </c:pt>
                <c:pt idx="1767">
                  <c:v>-836.20577192306496</c:v>
                </c:pt>
                <c:pt idx="1768">
                  <c:v>-836.20863294601497</c:v>
                </c:pt>
                <c:pt idx="1769">
                  <c:v>-836.21220922470104</c:v>
                </c:pt>
                <c:pt idx="1770">
                  <c:v>-836.21638154983498</c:v>
                </c:pt>
                <c:pt idx="1771">
                  <c:v>-836.22103071212803</c:v>
                </c:pt>
                <c:pt idx="1772">
                  <c:v>-836.22591829299904</c:v>
                </c:pt>
                <c:pt idx="1773">
                  <c:v>-836.23086547851597</c:v>
                </c:pt>
                <c:pt idx="1774">
                  <c:v>-836.235693454743</c:v>
                </c:pt>
                <c:pt idx="1775">
                  <c:v>-836.24010419845604</c:v>
                </c:pt>
                <c:pt idx="1776">
                  <c:v>-836.24356126785301</c:v>
                </c:pt>
                <c:pt idx="1777">
                  <c:v>-836.24564743042004</c:v>
                </c:pt>
                <c:pt idx="1778">
                  <c:v>-836.24594545364403</c:v>
                </c:pt>
                <c:pt idx="1779">
                  <c:v>-836.24427652358997</c:v>
                </c:pt>
                <c:pt idx="1780">
                  <c:v>-836.24052143096901</c:v>
                </c:pt>
                <c:pt idx="1781">
                  <c:v>-836.23497819900501</c:v>
                </c:pt>
                <c:pt idx="1782">
                  <c:v>-836.22782564163197</c:v>
                </c:pt>
                <c:pt idx="1783">
                  <c:v>-836.21942138671898</c:v>
                </c:pt>
                <c:pt idx="1784">
                  <c:v>-836.21024227142402</c:v>
                </c:pt>
                <c:pt idx="1785">
                  <c:v>-836.20070552825905</c:v>
                </c:pt>
                <c:pt idx="1786">
                  <c:v>-836.19146680831898</c:v>
                </c:pt>
                <c:pt idx="1787">
                  <c:v>-836.182824134827</c:v>
                </c:pt>
                <c:pt idx="1788">
                  <c:v>-836.17531394958496</c:v>
                </c:pt>
                <c:pt idx="1789">
                  <c:v>-836.16917467117298</c:v>
                </c:pt>
                <c:pt idx="1790">
                  <c:v>-836.16452550888107</c:v>
                </c:pt>
                <c:pt idx="1791">
                  <c:v>-836.16154527664196</c:v>
                </c:pt>
                <c:pt idx="1792">
                  <c:v>-836.15999555587803</c:v>
                </c:pt>
                <c:pt idx="1793">
                  <c:v>-836.15981674194404</c:v>
                </c:pt>
                <c:pt idx="1794">
                  <c:v>-836.16071081161499</c:v>
                </c:pt>
                <c:pt idx="1795">
                  <c:v>-836.16237974166904</c:v>
                </c:pt>
                <c:pt idx="1796">
                  <c:v>-836.16422748565697</c:v>
                </c:pt>
                <c:pt idx="1797">
                  <c:v>-836.16565799713203</c:v>
                </c:pt>
                <c:pt idx="1798">
                  <c:v>-836.16619443893501</c:v>
                </c:pt>
                <c:pt idx="1799">
                  <c:v>-836.16553878784202</c:v>
                </c:pt>
                <c:pt idx="1800">
                  <c:v>-836.16357183456398</c:v>
                </c:pt>
                <c:pt idx="1801">
                  <c:v>-836.16029357910202</c:v>
                </c:pt>
                <c:pt idx="1802">
                  <c:v>-836.15576362609897</c:v>
                </c:pt>
                <c:pt idx="1803">
                  <c:v>-836.15022039413498</c:v>
                </c:pt>
                <c:pt idx="1804">
                  <c:v>-836.14390230178901</c:v>
                </c:pt>
                <c:pt idx="1805">
                  <c:v>-836.13716697692894</c:v>
                </c:pt>
                <c:pt idx="1806">
                  <c:v>-836.13055086135898</c:v>
                </c:pt>
                <c:pt idx="1807">
                  <c:v>-836.124292373657</c:v>
                </c:pt>
                <c:pt idx="1808">
                  <c:v>-836.11868953704902</c:v>
                </c:pt>
                <c:pt idx="1809">
                  <c:v>-836.11374235153198</c:v>
                </c:pt>
                <c:pt idx="1810">
                  <c:v>-836.10945081710804</c:v>
                </c:pt>
                <c:pt idx="1811">
                  <c:v>-836.10575532913197</c:v>
                </c:pt>
                <c:pt idx="1812">
                  <c:v>-836.10253667831398</c:v>
                </c:pt>
                <c:pt idx="1813">
                  <c:v>-836.0998544693</c:v>
                </c:pt>
                <c:pt idx="1814">
                  <c:v>-836.09741067886398</c:v>
                </c:pt>
                <c:pt idx="1815">
                  <c:v>-836.09502649307296</c:v>
                </c:pt>
                <c:pt idx="1816">
                  <c:v>-836.09252309799194</c:v>
                </c:pt>
                <c:pt idx="1817">
                  <c:v>-836.08972167968795</c:v>
                </c:pt>
                <c:pt idx="1818">
                  <c:v>-836.08650302886997</c:v>
                </c:pt>
                <c:pt idx="1819">
                  <c:v>-836.08286714553901</c:v>
                </c:pt>
                <c:pt idx="1820">
                  <c:v>-836.07875442504906</c:v>
                </c:pt>
                <c:pt idx="1821">
                  <c:v>-836.074462890625</c:v>
                </c:pt>
                <c:pt idx="1822">
                  <c:v>-836.06999254226696</c:v>
                </c:pt>
                <c:pt idx="1823">
                  <c:v>-836.06552219390903</c:v>
                </c:pt>
                <c:pt idx="1824">
                  <c:v>-836.06105184555099</c:v>
                </c:pt>
                <c:pt idx="1825">
                  <c:v>-836.05652189254806</c:v>
                </c:pt>
                <c:pt idx="1826">
                  <c:v>-836.05169391632103</c:v>
                </c:pt>
                <c:pt idx="1827">
                  <c:v>-836.04644870758102</c:v>
                </c:pt>
                <c:pt idx="1828">
                  <c:v>-836.04048824310303</c:v>
                </c:pt>
                <c:pt idx="1829">
                  <c:v>-836.03375291824398</c:v>
                </c:pt>
                <c:pt idx="1830">
                  <c:v>-836.02612352371193</c:v>
                </c:pt>
                <c:pt idx="1831">
                  <c:v>-836.01765966415405</c:v>
                </c:pt>
                <c:pt idx="1832">
                  <c:v>-836.00854015350399</c:v>
                </c:pt>
                <c:pt idx="1833">
                  <c:v>-835.99936103820801</c:v>
                </c:pt>
                <c:pt idx="1834">
                  <c:v>-835.99065876007103</c:v>
                </c:pt>
                <c:pt idx="1835">
                  <c:v>-835.98314857482899</c:v>
                </c:pt>
                <c:pt idx="1836">
                  <c:v>-835.977307319641</c:v>
                </c:pt>
                <c:pt idx="1837">
                  <c:v>-835.97343301773094</c:v>
                </c:pt>
                <c:pt idx="1838">
                  <c:v>-835.97140645980903</c:v>
                </c:pt>
                <c:pt idx="1839">
                  <c:v>-835.97128725051903</c:v>
                </c:pt>
                <c:pt idx="1840">
                  <c:v>-835.97259855270397</c:v>
                </c:pt>
                <c:pt idx="1841">
                  <c:v>-835.97492313384998</c:v>
                </c:pt>
                <c:pt idx="1842">
                  <c:v>-835.97760534286499</c:v>
                </c:pt>
                <c:pt idx="1843">
                  <c:v>-835.97975111007702</c:v>
                </c:pt>
                <c:pt idx="1844">
                  <c:v>-835.98076438903797</c:v>
                </c:pt>
                <c:pt idx="1845">
                  <c:v>-835.98022794723499</c:v>
                </c:pt>
                <c:pt idx="1846">
                  <c:v>-835.97802257537899</c:v>
                </c:pt>
                <c:pt idx="1847">
                  <c:v>-835.97414827346802</c:v>
                </c:pt>
                <c:pt idx="1848">
                  <c:v>-835.96884346008301</c:v>
                </c:pt>
                <c:pt idx="1849">
                  <c:v>-835.96222734451294</c:v>
                </c:pt>
                <c:pt idx="1850">
                  <c:v>-835.95459794998203</c:v>
                </c:pt>
                <c:pt idx="1851">
                  <c:v>-835.94643211364803</c:v>
                </c:pt>
                <c:pt idx="1852">
                  <c:v>-835.93802785873402</c:v>
                </c:pt>
                <c:pt idx="1853">
                  <c:v>-835.92968320846603</c:v>
                </c:pt>
                <c:pt idx="1854">
                  <c:v>-835.92163658142101</c:v>
                </c:pt>
                <c:pt idx="1855">
                  <c:v>-835.91388797759998</c:v>
                </c:pt>
                <c:pt idx="1856">
                  <c:v>-835.90661621093795</c:v>
                </c:pt>
                <c:pt idx="1857">
                  <c:v>-835.900000095368</c:v>
                </c:pt>
                <c:pt idx="1858">
                  <c:v>-835.89415884018001</c:v>
                </c:pt>
                <c:pt idx="1859">
                  <c:v>-835.88939046859798</c:v>
                </c:pt>
                <c:pt idx="1860">
                  <c:v>-835.88599300384499</c:v>
                </c:pt>
                <c:pt idx="1861">
                  <c:v>-835.88414525985695</c:v>
                </c:pt>
                <c:pt idx="1862">
                  <c:v>-835.88384723663398</c:v>
                </c:pt>
                <c:pt idx="1863">
                  <c:v>-835.88515853881904</c:v>
                </c:pt>
                <c:pt idx="1864">
                  <c:v>-835.88784074783302</c:v>
                </c:pt>
                <c:pt idx="1865">
                  <c:v>-835.89165544509899</c:v>
                </c:pt>
                <c:pt idx="1866">
                  <c:v>-835.89612579345703</c:v>
                </c:pt>
                <c:pt idx="1867">
                  <c:v>-835.90083456039406</c:v>
                </c:pt>
                <c:pt idx="1868">
                  <c:v>-835.90530490875301</c:v>
                </c:pt>
                <c:pt idx="1869">
                  <c:v>-835.90900039672897</c:v>
                </c:pt>
                <c:pt idx="1870">
                  <c:v>-835.91180181503296</c:v>
                </c:pt>
                <c:pt idx="1871">
                  <c:v>-835.91347074508701</c:v>
                </c:pt>
                <c:pt idx="1872">
                  <c:v>-835.91406679153499</c:v>
                </c:pt>
                <c:pt idx="1873">
                  <c:v>-835.91358995437599</c:v>
                </c:pt>
                <c:pt idx="1874">
                  <c:v>-835.91198062896706</c:v>
                </c:pt>
                <c:pt idx="1875">
                  <c:v>-835.90947723388695</c:v>
                </c:pt>
                <c:pt idx="1876">
                  <c:v>-835.90625858306896</c:v>
                </c:pt>
                <c:pt idx="1877">
                  <c:v>-835.902563095093</c:v>
                </c:pt>
                <c:pt idx="1878">
                  <c:v>-835.89892721176193</c:v>
                </c:pt>
                <c:pt idx="1879">
                  <c:v>-835.89564895629906</c:v>
                </c:pt>
                <c:pt idx="1880">
                  <c:v>-835.89314556121803</c:v>
                </c:pt>
                <c:pt idx="1881">
                  <c:v>-835.89183425903298</c:v>
                </c:pt>
                <c:pt idx="1882">
                  <c:v>-835.89195346832298</c:v>
                </c:pt>
                <c:pt idx="1883">
                  <c:v>-835.89386081695602</c:v>
                </c:pt>
                <c:pt idx="1884">
                  <c:v>-835.89755630493198</c:v>
                </c:pt>
                <c:pt idx="1885">
                  <c:v>-835.90309953689598</c:v>
                </c:pt>
                <c:pt idx="1886">
                  <c:v>-835.90995407104504</c:v>
                </c:pt>
                <c:pt idx="1887">
                  <c:v>-835.91782188415505</c:v>
                </c:pt>
                <c:pt idx="1888">
                  <c:v>-835.92598772048996</c:v>
                </c:pt>
                <c:pt idx="1889">
                  <c:v>-835.93409395217896</c:v>
                </c:pt>
                <c:pt idx="1890">
                  <c:v>-835.941663742066</c:v>
                </c:pt>
                <c:pt idx="1891">
                  <c:v>-835.94845867157005</c:v>
                </c:pt>
                <c:pt idx="1892">
                  <c:v>-835.95412111282394</c:v>
                </c:pt>
                <c:pt idx="1893">
                  <c:v>-835.95847225189198</c:v>
                </c:pt>
                <c:pt idx="1894">
                  <c:v>-835.96151208877598</c:v>
                </c:pt>
                <c:pt idx="1895">
                  <c:v>-835.96335983276401</c:v>
                </c:pt>
                <c:pt idx="1896">
                  <c:v>-835.96401548385597</c:v>
                </c:pt>
                <c:pt idx="1897">
                  <c:v>-835.96371746063301</c:v>
                </c:pt>
                <c:pt idx="1898">
                  <c:v>-835.96240615844704</c:v>
                </c:pt>
                <c:pt idx="1899">
                  <c:v>-835.96020078659103</c:v>
                </c:pt>
                <c:pt idx="1900">
                  <c:v>-835.95722055435203</c:v>
                </c:pt>
                <c:pt idx="1901">
                  <c:v>-835.95382308960006</c:v>
                </c:pt>
                <c:pt idx="1902">
                  <c:v>-835.95024681091297</c:v>
                </c:pt>
                <c:pt idx="1903">
                  <c:v>-835.94667053222702</c:v>
                </c:pt>
                <c:pt idx="1904">
                  <c:v>-835.94351148605404</c:v>
                </c:pt>
                <c:pt idx="1905">
                  <c:v>-835.94094848632801</c:v>
                </c:pt>
                <c:pt idx="1906">
                  <c:v>-835.93945837020897</c:v>
                </c:pt>
                <c:pt idx="1907">
                  <c:v>-835.93969678878807</c:v>
                </c:pt>
                <c:pt idx="1908">
                  <c:v>-835.94202136993397</c:v>
                </c:pt>
                <c:pt idx="1909">
                  <c:v>-835.94673013687202</c:v>
                </c:pt>
                <c:pt idx="1910">
                  <c:v>-835.95376348495506</c:v>
                </c:pt>
                <c:pt idx="1911">
                  <c:v>-835.96276378631603</c:v>
                </c:pt>
                <c:pt idx="1912">
                  <c:v>-835.97325420379707</c:v>
                </c:pt>
                <c:pt idx="1913">
                  <c:v>-835.98463869094894</c:v>
                </c:pt>
                <c:pt idx="1914">
                  <c:v>-835.99620199203503</c:v>
                </c:pt>
                <c:pt idx="1915">
                  <c:v>-836.00716924667404</c:v>
                </c:pt>
                <c:pt idx="1916">
                  <c:v>-836.01676559448299</c:v>
                </c:pt>
                <c:pt idx="1917">
                  <c:v>-836.02445459365902</c:v>
                </c:pt>
                <c:pt idx="1918">
                  <c:v>-836.02993822097801</c:v>
                </c:pt>
                <c:pt idx="1919">
                  <c:v>-836.03351449966499</c:v>
                </c:pt>
                <c:pt idx="1920">
                  <c:v>-836.03566026687599</c:v>
                </c:pt>
                <c:pt idx="1921">
                  <c:v>-836.03703117370605</c:v>
                </c:pt>
                <c:pt idx="1922">
                  <c:v>-836.03828287124702</c:v>
                </c:pt>
                <c:pt idx="1923">
                  <c:v>-836.04001140594505</c:v>
                </c:pt>
                <c:pt idx="1924">
                  <c:v>-836.04263401031494</c:v>
                </c:pt>
                <c:pt idx="1925">
                  <c:v>-836.04638910293602</c:v>
                </c:pt>
                <c:pt idx="1926">
                  <c:v>-836.05139589309704</c:v>
                </c:pt>
                <c:pt idx="1927">
                  <c:v>-836.05735635757503</c:v>
                </c:pt>
                <c:pt idx="1928">
                  <c:v>-836.06409168243397</c:v>
                </c:pt>
                <c:pt idx="1929">
                  <c:v>-836.07118463516304</c:v>
                </c:pt>
                <c:pt idx="1930">
                  <c:v>-836.07851600646995</c:v>
                </c:pt>
                <c:pt idx="1931">
                  <c:v>-836.08590698242199</c:v>
                </c:pt>
                <c:pt idx="1932">
                  <c:v>-836.09329795837402</c:v>
                </c:pt>
                <c:pt idx="1933">
                  <c:v>-836.10056972503696</c:v>
                </c:pt>
                <c:pt idx="1934">
                  <c:v>-836.10766267776501</c:v>
                </c:pt>
                <c:pt idx="1935">
                  <c:v>-836.11439800262497</c:v>
                </c:pt>
                <c:pt idx="1936">
                  <c:v>-836.12065649032604</c:v>
                </c:pt>
                <c:pt idx="1937">
                  <c:v>-836.12643814086903</c:v>
                </c:pt>
                <c:pt idx="1938">
                  <c:v>-836.13144493103005</c:v>
                </c:pt>
                <c:pt idx="1939">
                  <c:v>-836.13555765152</c:v>
                </c:pt>
                <c:pt idx="1940">
                  <c:v>-836.138537883759</c:v>
                </c:pt>
                <c:pt idx="1941">
                  <c:v>-836.14044523239204</c:v>
                </c:pt>
                <c:pt idx="1942">
                  <c:v>-836.14127969741799</c:v>
                </c:pt>
                <c:pt idx="1943">
                  <c:v>-836.14139890670799</c:v>
                </c:pt>
                <c:pt idx="1944">
                  <c:v>-836.141041278839</c:v>
                </c:pt>
                <c:pt idx="1945">
                  <c:v>-836.14050483703602</c:v>
                </c:pt>
                <c:pt idx="1946">
                  <c:v>-836.13990879058906</c:v>
                </c:pt>
                <c:pt idx="1947">
                  <c:v>-836.13943195342995</c:v>
                </c:pt>
                <c:pt idx="1948">
                  <c:v>-836.13919353485096</c:v>
                </c:pt>
                <c:pt idx="1949">
                  <c:v>-836.13925313949596</c:v>
                </c:pt>
                <c:pt idx="1950">
                  <c:v>-836.13961076736496</c:v>
                </c:pt>
                <c:pt idx="1951">
                  <c:v>-836.14044523239204</c:v>
                </c:pt>
                <c:pt idx="1952">
                  <c:v>-836.14175653457698</c:v>
                </c:pt>
                <c:pt idx="1953">
                  <c:v>-836.143663883209</c:v>
                </c:pt>
                <c:pt idx="1954">
                  <c:v>-836.14622688293503</c:v>
                </c:pt>
                <c:pt idx="1955">
                  <c:v>-836.14938592910801</c:v>
                </c:pt>
                <c:pt idx="1956">
                  <c:v>-836.15308141708397</c:v>
                </c:pt>
                <c:pt idx="1957">
                  <c:v>-836.15731334686302</c:v>
                </c:pt>
                <c:pt idx="1958">
                  <c:v>-836.16178369522095</c:v>
                </c:pt>
                <c:pt idx="1959">
                  <c:v>-836.16625404357899</c:v>
                </c:pt>
                <c:pt idx="1960">
                  <c:v>-836.17042636871406</c:v>
                </c:pt>
                <c:pt idx="1961">
                  <c:v>-836.17388343811103</c:v>
                </c:pt>
                <c:pt idx="1962">
                  <c:v>-836.17644643783603</c:v>
                </c:pt>
                <c:pt idx="1963">
                  <c:v>-836.17793655395496</c:v>
                </c:pt>
                <c:pt idx="1964">
                  <c:v>-836.17835378646896</c:v>
                </c:pt>
                <c:pt idx="1965">
                  <c:v>-836.17799615859997</c:v>
                </c:pt>
                <c:pt idx="1966">
                  <c:v>-836.17704248428402</c:v>
                </c:pt>
                <c:pt idx="1967">
                  <c:v>-836.17590999603294</c:v>
                </c:pt>
                <c:pt idx="1968">
                  <c:v>-836.17501592636097</c:v>
                </c:pt>
                <c:pt idx="1969">
                  <c:v>-836.174598693848</c:v>
                </c:pt>
                <c:pt idx="1970">
                  <c:v>-836.17489671707199</c:v>
                </c:pt>
                <c:pt idx="1971">
                  <c:v>-836.17602920532204</c:v>
                </c:pt>
                <c:pt idx="1972">
                  <c:v>-836.17811536788997</c:v>
                </c:pt>
                <c:pt idx="1973">
                  <c:v>-836.18127441406295</c:v>
                </c:pt>
                <c:pt idx="1974">
                  <c:v>-836.185387134552</c:v>
                </c:pt>
                <c:pt idx="1975">
                  <c:v>-836.19033432006904</c:v>
                </c:pt>
                <c:pt idx="1976">
                  <c:v>-836.19581794738804</c:v>
                </c:pt>
                <c:pt idx="1977">
                  <c:v>-836.20148038864204</c:v>
                </c:pt>
                <c:pt idx="1978">
                  <c:v>-836.20714282989502</c:v>
                </c:pt>
                <c:pt idx="1979">
                  <c:v>-836.21262645721504</c:v>
                </c:pt>
                <c:pt idx="1980">
                  <c:v>-836.21781206131004</c:v>
                </c:pt>
                <c:pt idx="1981">
                  <c:v>-836.22246122360298</c:v>
                </c:pt>
                <c:pt idx="1982">
                  <c:v>-836.22645473480202</c:v>
                </c:pt>
                <c:pt idx="1983">
                  <c:v>-836.22967338562</c:v>
                </c:pt>
                <c:pt idx="1984">
                  <c:v>-836.23211717605602</c:v>
                </c:pt>
                <c:pt idx="1985">
                  <c:v>-836.23384571075496</c:v>
                </c:pt>
                <c:pt idx="1986">
                  <c:v>-836.23509740829502</c:v>
                </c:pt>
                <c:pt idx="1987">
                  <c:v>-836.23605108261097</c:v>
                </c:pt>
                <c:pt idx="1988">
                  <c:v>-836.23688554763794</c:v>
                </c:pt>
                <c:pt idx="1989">
                  <c:v>-836.23772001266502</c:v>
                </c:pt>
                <c:pt idx="1990">
                  <c:v>-836.23861408233699</c:v>
                </c:pt>
                <c:pt idx="1991">
                  <c:v>-836.23938894271896</c:v>
                </c:pt>
                <c:pt idx="1992">
                  <c:v>-836.23992538452194</c:v>
                </c:pt>
                <c:pt idx="1993">
                  <c:v>-836.24010419845604</c:v>
                </c:pt>
                <c:pt idx="1994">
                  <c:v>-836.23992538452194</c:v>
                </c:pt>
                <c:pt idx="1995">
                  <c:v>-836.23944854736305</c:v>
                </c:pt>
                <c:pt idx="1996">
                  <c:v>-836.23855447769199</c:v>
                </c:pt>
                <c:pt idx="1997">
                  <c:v>-836.23718357086204</c:v>
                </c:pt>
                <c:pt idx="1998">
                  <c:v>-836.23533582687401</c:v>
                </c:pt>
                <c:pt idx="1999">
                  <c:v>-836.233070850373</c:v>
                </c:pt>
                <c:pt idx="2000">
                  <c:v>-836.23086547851597</c:v>
                </c:pt>
                <c:pt idx="2001">
                  <c:v>-836.22913694381702</c:v>
                </c:pt>
                <c:pt idx="2002">
                  <c:v>-836.22824287414596</c:v>
                </c:pt>
                <c:pt idx="2003">
                  <c:v>-836.22842168808006</c:v>
                </c:pt>
                <c:pt idx="2004">
                  <c:v>-836.22961378097602</c:v>
                </c:pt>
                <c:pt idx="2005">
                  <c:v>-836.23175954818703</c:v>
                </c:pt>
                <c:pt idx="2006">
                  <c:v>-836.23479938507103</c:v>
                </c:pt>
                <c:pt idx="2007">
                  <c:v>-836.23885250091598</c:v>
                </c:pt>
                <c:pt idx="2008">
                  <c:v>-836.24368047714302</c:v>
                </c:pt>
                <c:pt idx="2009">
                  <c:v>-836.24916410446201</c:v>
                </c:pt>
                <c:pt idx="2010">
                  <c:v>-836.25500535965</c:v>
                </c:pt>
                <c:pt idx="2011">
                  <c:v>-836.26084661483799</c:v>
                </c:pt>
                <c:pt idx="2012">
                  <c:v>-836.26674747467098</c:v>
                </c:pt>
                <c:pt idx="2013">
                  <c:v>-836.27270793914795</c:v>
                </c:pt>
                <c:pt idx="2014">
                  <c:v>-836.27878761291504</c:v>
                </c:pt>
                <c:pt idx="2015">
                  <c:v>-836.28498649597202</c:v>
                </c:pt>
                <c:pt idx="2016">
                  <c:v>-836.291125774384</c:v>
                </c:pt>
                <c:pt idx="2017">
                  <c:v>-836.29684782028198</c:v>
                </c:pt>
                <c:pt idx="2018">
                  <c:v>-836.30197381973301</c:v>
                </c:pt>
                <c:pt idx="2019">
                  <c:v>-836.30632495880104</c:v>
                </c:pt>
                <c:pt idx="2020">
                  <c:v>-836.30954360961903</c:v>
                </c:pt>
                <c:pt idx="2021">
                  <c:v>-836.31162977218605</c:v>
                </c:pt>
                <c:pt idx="2022">
                  <c:v>-836.31228542327904</c:v>
                </c:pt>
                <c:pt idx="2023">
                  <c:v>-836.31168937683105</c:v>
                </c:pt>
                <c:pt idx="2024">
                  <c:v>-836.30984163284302</c:v>
                </c:pt>
                <c:pt idx="2025">
                  <c:v>-836.30709981918403</c:v>
                </c:pt>
                <c:pt idx="2026">
                  <c:v>-836.30370235443104</c:v>
                </c:pt>
                <c:pt idx="2027">
                  <c:v>-836.29988765716598</c:v>
                </c:pt>
                <c:pt idx="2028">
                  <c:v>-836.29595375061103</c:v>
                </c:pt>
                <c:pt idx="2029">
                  <c:v>-836.29213905334495</c:v>
                </c:pt>
                <c:pt idx="2030">
                  <c:v>-836.28868198394798</c:v>
                </c:pt>
                <c:pt idx="2031">
                  <c:v>-836.28570175170898</c:v>
                </c:pt>
                <c:pt idx="2032">
                  <c:v>-836.28313875198398</c:v>
                </c:pt>
                <c:pt idx="2033">
                  <c:v>-836.28093338012695</c:v>
                </c:pt>
                <c:pt idx="2034">
                  <c:v>-836.27908563613903</c:v>
                </c:pt>
                <c:pt idx="2035">
                  <c:v>-836.27759552001999</c:v>
                </c:pt>
                <c:pt idx="2036">
                  <c:v>-836.27640342712402</c:v>
                </c:pt>
                <c:pt idx="2037">
                  <c:v>-836.27556896209694</c:v>
                </c:pt>
                <c:pt idx="2038">
                  <c:v>-836.27503252029396</c:v>
                </c:pt>
                <c:pt idx="2039">
                  <c:v>-836.27479410171497</c:v>
                </c:pt>
                <c:pt idx="2040">
                  <c:v>-836.27491331100498</c:v>
                </c:pt>
                <c:pt idx="2041">
                  <c:v>-836.27539014816307</c:v>
                </c:pt>
                <c:pt idx="2042">
                  <c:v>-836.27646303176903</c:v>
                </c:pt>
                <c:pt idx="2043">
                  <c:v>-836.27795314788796</c:v>
                </c:pt>
                <c:pt idx="2044">
                  <c:v>-836.27980089187599</c:v>
                </c:pt>
                <c:pt idx="2045">
                  <c:v>-836.28176784515404</c:v>
                </c:pt>
                <c:pt idx="2046">
                  <c:v>-836.28361558914196</c:v>
                </c:pt>
                <c:pt idx="2047">
                  <c:v>-836.28528451919601</c:v>
                </c:pt>
                <c:pt idx="2048">
                  <c:v>-836.28671503066994</c:v>
                </c:pt>
                <c:pt idx="2049">
                  <c:v>-836.28778791427601</c:v>
                </c:pt>
                <c:pt idx="2050">
                  <c:v>-836.28844356536899</c:v>
                </c:pt>
                <c:pt idx="2051">
                  <c:v>-836.28862237930298</c:v>
                </c:pt>
                <c:pt idx="2052">
                  <c:v>-836.28820514679001</c:v>
                </c:pt>
                <c:pt idx="2053">
                  <c:v>-836.28748989105202</c:v>
                </c:pt>
                <c:pt idx="2054">
                  <c:v>-836.28659582138107</c:v>
                </c:pt>
                <c:pt idx="2055">
                  <c:v>-836.28570175170898</c:v>
                </c:pt>
                <c:pt idx="2056">
                  <c:v>-836.28486728668202</c:v>
                </c:pt>
                <c:pt idx="2057">
                  <c:v>-836.28409242630005</c:v>
                </c:pt>
                <c:pt idx="2058">
                  <c:v>-836.28343677520797</c:v>
                </c:pt>
                <c:pt idx="2059">
                  <c:v>-836.28307914733898</c:v>
                </c:pt>
                <c:pt idx="2060">
                  <c:v>-836.28331756591797</c:v>
                </c:pt>
                <c:pt idx="2061">
                  <c:v>-836.28409242630005</c:v>
                </c:pt>
                <c:pt idx="2062">
                  <c:v>-836.28522491455101</c:v>
                </c:pt>
                <c:pt idx="2063">
                  <c:v>-836.28641700744606</c:v>
                </c:pt>
                <c:pt idx="2064">
                  <c:v>-836.28748989105202</c:v>
                </c:pt>
                <c:pt idx="2065">
                  <c:v>-836.28820514679001</c:v>
                </c:pt>
                <c:pt idx="2066">
                  <c:v>-836.28838396072399</c:v>
                </c:pt>
                <c:pt idx="2067">
                  <c:v>-836.288026332855</c:v>
                </c:pt>
                <c:pt idx="2068">
                  <c:v>-836.28683423995994</c:v>
                </c:pt>
                <c:pt idx="2069">
                  <c:v>-836.28498649597202</c:v>
                </c:pt>
                <c:pt idx="2070">
                  <c:v>-836.282483100891</c:v>
                </c:pt>
                <c:pt idx="2071">
                  <c:v>-836.27968168258701</c:v>
                </c:pt>
                <c:pt idx="2072">
                  <c:v>-836.276999473572</c:v>
                </c:pt>
                <c:pt idx="2073">
                  <c:v>-836.27497291564998</c:v>
                </c:pt>
                <c:pt idx="2074">
                  <c:v>-836.27384042739902</c:v>
                </c:pt>
                <c:pt idx="2075">
                  <c:v>-836.27372121810902</c:v>
                </c:pt>
                <c:pt idx="2076">
                  <c:v>-836.27455568313599</c:v>
                </c:pt>
                <c:pt idx="2077">
                  <c:v>-836.27610540390003</c:v>
                </c:pt>
                <c:pt idx="2078">
                  <c:v>-836.27795314788796</c:v>
                </c:pt>
                <c:pt idx="2079">
                  <c:v>-836.279860496521</c:v>
                </c:pt>
                <c:pt idx="2080">
                  <c:v>-836.28146982192993</c:v>
                </c:pt>
                <c:pt idx="2081">
                  <c:v>-836.282483100891</c:v>
                </c:pt>
                <c:pt idx="2082">
                  <c:v>-836.28260231018101</c:v>
                </c:pt>
                <c:pt idx="2083">
                  <c:v>-836.28164863586403</c:v>
                </c:pt>
                <c:pt idx="2084">
                  <c:v>-836.27980089187599</c:v>
                </c:pt>
                <c:pt idx="2085">
                  <c:v>-836.277357101441</c:v>
                </c:pt>
                <c:pt idx="2086">
                  <c:v>-836.27473449707099</c:v>
                </c:pt>
                <c:pt idx="2087">
                  <c:v>-836.27223110198997</c:v>
                </c:pt>
                <c:pt idx="2088">
                  <c:v>-836.27014493942306</c:v>
                </c:pt>
                <c:pt idx="2089">
                  <c:v>-836.26847600936901</c:v>
                </c:pt>
                <c:pt idx="2090">
                  <c:v>-836.26716470718407</c:v>
                </c:pt>
                <c:pt idx="2091">
                  <c:v>-836.26603221893299</c:v>
                </c:pt>
                <c:pt idx="2092">
                  <c:v>-836.26460170745895</c:v>
                </c:pt>
                <c:pt idx="2093">
                  <c:v>-836.26251554489204</c:v>
                </c:pt>
                <c:pt idx="2094">
                  <c:v>-836.25935649871803</c:v>
                </c:pt>
                <c:pt idx="2095">
                  <c:v>-836.25488615035999</c:v>
                </c:pt>
                <c:pt idx="2096">
                  <c:v>-836.24910449981701</c:v>
                </c:pt>
                <c:pt idx="2097">
                  <c:v>-836.24213075637795</c:v>
                </c:pt>
                <c:pt idx="2098">
                  <c:v>-836.23420333862305</c:v>
                </c:pt>
                <c:pt idx="2099">
                  <c:v>-836.22573947906494</c:v>
                </c:pt>
                <c:pt idx="2100">
                  <c:v>-836.21727561950706</c:v>
                </c:pt>
                <c:pt idx="2101">
                  <c:v>-836.20928859710693</c:v>
                </c:pt>
                <c:pt idx="2102">
                  <c:v>-836.20231485366799</c:v>
                </c:pt>
                <c:pt idx="2103">
                  <c:v>-836.19671201706001</c:v>
                </c:pt>
                <c:pt idx="2104">
                  <c:v>-836.19271850586006</c:v>
                </c:pt>
                <c:pt idx="2105">
                  <c:v>-836.19039392471302</c:v>
                </c:pt>
                <c:pt idx="2106">
                  <c:v>-836.18967866897606</c:v>
                </c:pt>
                <c:pt idx="2107">
                  <c:v>-836.19045352935802</c:v>
                </c:pt>
                <c:pt idx="2108">
                  <c:v>-836.19242048263595</c:v>
                </c:pt>
                <c:pt idx="2109">
                  <c:v>-836.19528150558494</c:v>
                </c:pt>
                <c:pt idx="2110">
                  <c:v>-836.19867897033703</c:v>
                </c:pt>
                <c:pt idx="2111">
                  <c:v>-836.20225524902401</c:v>
                </c:pt>
                <c:pt idx="2112">
                  <c:v>-836.20547389984199</c:v>
                </c:pt>
                <c:pt idx="2113">
                  <c:v>-836.20809650421199</c:v>
                </c:pt>
                <c:pt idx="2114">
                  <c:v>-836.20976543426502</c:v>
                </c:pt>
                <c:pt idx="2115">
                  <c:v>-836.210361480713</c:v>
                </c:pt>
                <c:pt idx="2116">
                  <c:v>-836.20994424820003</c:v>
                </c:pt>
                <c:pt idx="2117">
                  <c:v>-836.20869255065895</c:v>
                </c:pt>
                <c:pt idx="2118">
                  <c:v>-836.20690441131603</c:v>
                </c:pt>
                <c:pt idx="2119">
                  <c:v>-836.20481824874901</c:v>
                </c:pt>
                <c:pt idx="2120">
                  <c:v>-836.20267248153698</c:v>
                </c:pt>
                <c:pt idx="2121">
                  <c:v>-836.20058631896995</c:v>
                </c:pt>
                <c:pt idx="2122">
                  <c:v>-836.19873857498203</c:v>
                </c:pt>
                <c:pt idx="2123">
                  <c:v>-836.19724845886299</c:v>
                </c:pt>
                <c:pt idx="2124">
                  <c:v>-836.19617557525703</c:v>
                </c:pt>
                <c:pt idx="2125">
                  <c:v>-836.19546031951904</c:v>
                </c:pt>
                <c:pt idx="2126">
                  <c:v>-836.19504308700607</c:v>
                </c:pt>
                <c:pt idx="2127">
                  <c:v>-836.19486427307106</c:v>
                </c:pt>
                <c:pt idx="2128">
                  <c:v>-836.19504308700607</c:v>
                </c:pt>
                <c:pt idx="2129">
                  <c:v>-836.19563913345405</c:v>
                </c:pt>
                <c:pt idx="2130">
                  <c:v>-836.19683122634899</c:v>
                </c:pt>
                <c:pt idx="2131">
                  <c:v>-836.19861936569202</c:v>
                </c:pt>
                <c:pt idx="2132">
                  <c:v>-836.20064592361496</c:v>
                </c:pt>
                <c:pt idx="2133">
                  <c:v>-836.20267248153698</c:v>
                </c:pt>
                <c:pt idx="2134">
                  <c:v>-836.20434141159103</c:v>
                </c:pt>
                <c:pt idx="2135">
                  <c:v>-836.20553350448597</c:v>
                </c:pt>
                <c:pt idx="2136">
                  <c:v>-836.20612955093407</c:v>
                </c:pt>
                <c:pt idx="2137">
                  <c:v>-836.20601034164406</c:v>
                </c:pt>
                <c:pt idx="2138">
                  <c:v>-836.20505666732799</c:v>
                </c:pt>
                <c:pt idx="2139">
                  <c:v>-836.20338773727394</c:v>
                </c:pt>
                <c:pt idx="2140">
                  <c:v>-836.20100355148304</c:v>
                </c:pt>
                <c:pt idx="2141">
                  <c:v>-836.19826173782394</c:v>
                </c:pt>
                <c:pt idx="2142">
                  <c:v>-836.19540071487404</c:v>
                </c:pt>
                <c:pt idx="2143">
                  <c:v>-836.19242048263595</c:v>
                </c:pt>
                <c:pt idx="2144">
                  <c:v>-836.18920183181797</c:v>
                </c:pt>
                <c:pt idx="2145">
                  <c:v>-836.185744762421</c:v>
                </c:pt>
                <c:pt idx="2146">
                  <c:v>-836.18198966980003</c:v>
                </c:pt>
                <c:pt idx="2147">
                  <c:v>-836.17817497253395</c:v>
                </c:pt>
                <c:pt idx="2148">
                  <c:v>-836.17447948455799</c:v>
                </c:pt>
                <c:pt idx="2149">
                  <c:v>-836.17102241516102</c:v>
                </c:pt>
                <c:pt idx="2150">
                  <c:v>-836.16804218292305</c:v>
                </c:pt>
                <c:pt idx="2151">
                  <c:v>-836.16577720642101</c:v>
                </c:pt>
                <c:pt idx="2152">
                  <c:v>-836.16464471816994</c:v>
                </c:pt>
                <c:pt idx="2153">
                  <c:v>-836.16500234603905</c:v>
                </c:pt>
                <c:pt idx="2154">
                  <c:v>-836.16702890396095</c:v>
                </c:pt>
                <c:pt idx="2155">
                  <c:v>-836.17072439193703</c:v>
                </c:pt>
                <c:pt idx="2156">
                  <c:v>-836.17579078674294</c:v>
                </c:pt>
                <c:pt idx="2157">
                  <c:v>-836.18198966980003</c:v>
                </c:pt>
                <c:pt idx="2158">
                  <c:v>-836.18890380859398</c:v>
                </c:pt>
                <c:pt idx="2159">
                  <c:v>-836.19623517990101</c:v>
                </c:pt>
                <c:pt idx="2160">
                  <c:v>-836.20350694656395</c:v>
                </c:pt>
                <c:pt idx="2161">
                  <c:v>-836.21018266677902</c:v>
                </c:pt>
                <c:pt idx="2162">
                  <c:v>-836.21572589874302</c:v>
                </c:pt>
                <c:pt idx="2163">
                  <c:v>-836.21989822387695</c:v>
                </c:pt>
                <c:pt idx="2164">
                  <c:v>-836.22252082824707</c:v>
                </c:pt>
                <c:pt idx="2165">
                  <c:v>-836.22359371185303</c:v>
                </c:pt>
                <c:pt idx="2166">
                  <c:v>-836.22341489791904</c:v>
                </c:pt>
                <c:pt idx="2167">
                  <c:v>-836.22228240966797</c:v>
                </c:pt>
                <c:pt idx="2168">
                  <c:v>-836.22061347961403</c:v>
                </c:pt>
                <c:pt idx="2169">
                  <c:v>-836.21870613098201</c:v>
                </c:pt>
                <c:pt idx="2170">
                  <c:v>-836.21697759628296</c:v>
                </c:pt>
                <c:pt idx="2171">
                  <c:v>-836.21566629409801</c:v>
                </c:pt>
                <c:pt idx="2172">
                  <c:v>-836.21495103836105</c:v>
                </c:pt>
                <c:pt idx="2173">
                  <c:v>-836.21489143371605</c:v>
                </c:pt>
                <c:pt idx="2174">
                  <c:v>-836.21536827087402</c:v>
                </c:pt>
                <c:pt idx="2175">
                  <c:v>-836.21608352661201</c:v>
                </c:pt>
                <c:pt idx="2176">
                  <c:v>-836.21679878234897</c:v>
                </c:pt>
                <c:pt idx="2177">
                  <c:v>-836.21739482879707</c:v>
                </c:pt>
                <c:pt idx="2178">
                  <c:v>-836.21769285202004</c:v>
                </c:pt>
                <c:pt idx="2179">
                  <c:v>-836.21745443344093</c:v>
                </c:pt>
                <c:pt idx="2180">
                  <c:v>-836.21673917770397</c:v>
                </c:pt>
                <c:pt idx="2181">
                  <c:v>-836.21554708480903</c:v>
                </c:pt>
                <c:pt idx="2182">
                  <c:v>-836.21417617797897</c:v>
                </c:pt>
                <c:pt idx="2183">
                  <c:v>-836.21286487579403</c:v>
                </c:pt>
                <c:pt idx="2184">
                  <c:v>-836.21197080612205</c:v>
                </c:pt>
                <c:pt idx="2185">
                  <c:v>-836.21161317825295</c:v>
                </c:pt>
                <c:pt idx="2186">
                  <c:v>-836.21191120147705</c:v>
                </c:pt>
                <c:pt idx="2187">
                  <c:v>-836.21310329437301</c:v>
                </c:pt>
                <c:pt idx="2188">
                  <c:v>-836.21524906158504</c:v>
                </c:pt>
                <c:pt idx="2189">
                  <c:v>-836.21828889846802</c:v>
                </c:pt>
                <c:pt idx="2190">
                  <c:v>-836.22204399108898</c:v>
                </c:pt>
                <c:pt idx="2191">
                  <c:v>-836.22615671157905</c:v>
                </c:pt>
                <c:pt idx="2192">
                  <c:v>-836.23032903671299</c:v>
                </c:pt>
                <c:pt idx="2193">
                  <c:v>-836.23438215255806</c:v>
                </c:pt>
                <c:pt idx="2194">
                  <c:v>-836.23807764053402</c:v>
                </c:pt>
                <c:pt idx="2195">
                  <c:v>-836.24135589599598</c:v>
                </c:pt>
                <c:pt idx="2196">
                  <c:v>-836.24415731430099</c:v>
                </c:pt>
                <c:pt idx="2197">
                  <c:v>-836.246481895447</c:v>
                </c:pt>
                <c:pt idx="2198">
                  <c:v>-836.24838924408004</c:v>
                </c:pt>
                <c:pt idx="2199">
                  <c:v>-836.24987936019897</c:v>
                </c:pt>
                <c:pt idx="2200">
                  <c:v>-836.25095224380493</c:v>
                </c:pt>
                <c:pt idx="2201">
                  <c:v>-836.25166749954201</c:v>
                </c:pt>
                <c:pt idx="2202">
                  <c:v>-836.25214433670101</c:v>
                </c:pt>
                <c:pt idx="2203">
                  <c:v>-836.252442359925</c:v>
                </c:pt>
                <c:pt idx="2204">
                  <c:v>-836.25262117385898</c:v>
                </c:pt>
                <c:pt idx="2205">
                  <c:v>-836.25279998779297</c:v>
                </c:pt>
                <c:pt idx="2206">
                  <c:v>-836.25285959243797</c:v>
                </c:pt>
                <c:pt idx="2207">
                  <c:v>-836.25297880172798</c:v>
                </c:pt>
                <c:pt idx="2208">
                  <c:v>-836.25333642959595</c:v>
                </c:pt>
                <c:pt idx="2209">
                  <c:v>-836.25399208068893</c:v>
                </c:pt>
                <c:pt idx="2210">
                  <c:v>-836.255064964295</c:v>
                </c:pt>
                <c:pt idx="2211">
                  <c:v>-836.25637626647995</c:v>
                </c:pt>
                <c:pt idx="2212">
                  <c:v>-836.25786638259899</c:v>
                </c:pt>
                <c:pt idx="2213">
                  <c:v>-836.25947570800804</c:v>
                </c:pt>
                <c:pt idx="2214">
                  <c:v>-836.26096582412697</c:v>
                </c:pt>
                <c:pt idx="2215">
                  <c:v>-836.26227712631203</c:v>
                </c:pt>
                <c:pt idx="2216">
                  <c:v>-836.26329040527401</c:v>
                </c:pt>
                <c:pt idx="2217">
                  <c:v>-836.26388645172096</c:v>
                </c:pt>
                <c:pt idx="2218">
                  <c:v>-836.26412487030098</c:v>
                </c:pt>
                <c:pt idx="2219">
                  <c:v>-836.26424407958996</c:v>
                </c:pt>
                <c:pt idx="2220">
                  <c:v>-836.26442289352394</c:v>
                </c:pt>
                <c:pt idx="2221">
                  <c:v>-836.26507854461704</c:v>
                </c:pt>
                <c:pt idx="2222">
                  <c:v>-836.26662826538097</c:v>
                </c:pt>
                <c:pt idx="2223">
                  <c:v>-836.26931047439598</c:v>
                </c:pt>
                <c:pt idx="2224">
                  <c:v>-836.27330398559593</c:v>
                </c:pt>
                <c:pt idx="2225">
                  <c:v>-836.27854919433594</c:v>
                </c:pt>
                <c:pt idx="2226">
                  <c:v>-836.28474807739303</c:v>
                </c:pt>
                <c:pt idx="2227">
                  <c:v>-836.29154300689697</c:v>
                </c:pt>
                <c:pt idx="2228">
                  <c:v>-836.29845714569103</c:v>
                </c:pt>
                <c:pt idx="2229">
                  <c:v>-836.304954051972</c:v>
                </c:pt>
                <c:pt idx="2230">
                  <c:v>-836.310556888581</c:v>
                </c:pt>
                <c:pt idx="2231">
                  <c:v>-836.31478881836006</c:v>
                </c:pt>
                <c:pt idx="2232">
                  <c:v>-836.31741142272995</c:v>
                </c:pt>
                <c:pt idx="2233">
                  <c:v>-836.31842470169101</c:v>
                </c:pt>
                <c:pt idx="2234">
                  <c:v>-836.31800746917702</c:v>
                </c:pt>
                <c:pt idx="2235">
                  <c:v>-836.31663656234798</c:v>
                </c:pt>
                <c:pt idx="2236">
                  <c:v>-836.31484842300404</c:v>
                </c:pt>
                <c:pt idx="2237">
                  <c:v>-836.313060283661</c:v>
                </c:pt>
                <c:pt idx="2238">
                  <c:v>-836.31157016754196</c:v>
                </c:pt>
                <c:pt idx="2239">
                  <c:v>-836.31067609786999</c:v>
                </c:pt>
                <c:pt idx="2240">
                  <c:v>-836.31061649322498</c:v>
                </c:pt>
                <c:pt idx="2241">
                  <c:v>-836.31151056289696</c:v>
                </c:pt>
                <c:pt idx="2242">
                  <c:v>-836.31335830688499</c:v>
                </c:pt>
                <c:pt idx="2243">
                  <c:v>-836.315980911255</c:v>
                </c:pt>
                <c:pt idx="2244">
                  <c:v>-836.31913995742798</c:v>
                </c:pt>
                <c:pt idx="2245">
                  <c:v>-836.32241821289097</c:v>
                </c:pt>
                <c:pt idx="2246">
                  <c:v>-836.32551765441895</c:v>
                </c:pt>
                <c:pt idx="2247">
                  <c:v>-836.32814025878906</c:v>
                </c:pt>
                <c:pt idx="2248">
                  <c:v>-836.33010721206699</c:v>
                </c:pt>
                <c:pt idx="2249">
                  <c:v>-836.33141851425194</c:v>
                </c:pt>
                <c:pt idx="2250">
                  <c:v>-836.33183574676502</c:v>
                </c:pt>
                <c:pt idx="2251">
                  <c:v>-836.33147811889694</c:v>
                </c:pt>
                <c:pt idx="2252">
                  <c:v>-836.33040523529098</c:v>
                </c:pt>
                <c:pt idx="2253">
                  <c:v>-836.32891511917103</c:v>
                </c:pt>
                <c:pt idx="2254">
                  <c:v>-836.327246189118</c:v>
                </c:pt>
                <c:pt idx="2255">
                  <c:v>-836.32581567764305</c:v>
                </c:pt>
                <c:pt idx="2256">
                  <c:v>-836.32480239868198</c:v>
                </c:pt>
                <c:pt idx="2257">
                  <c:v>-836.32456398010299</c:v>
                </c:pt>
                <c:pt idx="2258">
                  <c:v>-836.32521963119507</c:v>
                </c:pt>
                <c:pt idx="2259">
                  <c:v>-836.32688856124901</c:v>
                </c:pt>
                <c:pt idx="2260">
                  <c:v>-836.32957077026401</c:v>
                </c:pt>
                <c:pt idx="2261">
                  <c:v>-836.33296823501598</c:v>
                </c:pt>
                <c:pt idx="2262">
                  <c:v>-836.33696174621605</c:v>
                </c:pt>
                <c:pt idx="2263">
                  <c:v>-836.341074466706</c:v>
                </c:pt>
                <c:pt idx="2264">
                  <c:v>-836.34506797790505</c:v>
                </c:pt>
                <c:pt idx="2265">
                  <c:v>-836.34864425659202</c:v>
                </c:pt>
                <c:pt idx="2266">
                  <c:v>-836.35174369812</c:v>
                </c:pt>
                <c:pt idx="2267">
                  <c:v>-836.35424709320102</c:v>
                </c:pt>
                <c:pt idx="2268">
                  <c:v>-836.35633325576805</c:v>
                </c:pt>
                <c:pt idx="2269">
                  <c:v>-836.35818099975597</c:v>
                </c:pt>
                <c:pt idx="2270">
                  <c:v>-836.36008834838901</c:v>
                </c:pt>
                <c:pt idx="2271">
                  <c:v>-836.36235332489002</c:v>
                </c:pt>
                <c:pt idx="2272">
                  <c:v>-836.36503553390503</c:v>
                </c:pt>
                <c:pt idx="2273">
                  <c:v>-836.368432998657</c:v>
                </c:pt>
                <c:pt idx="2274">
                  <c:v>-836.37242650985695</c:v>
                </c:pt>
                <c:pt idx="2275">
                  <c:v>-836.37695646285999</c:v>
                </c:pt>
                <c:pt idx="2276">
                  <c:v>-836.38172483444202</c:v>
                </c:pt>
                <c:pt idx="2277">
                  <c:v>-836.38631439208996</c:v>
                </c:pt>
                <c:pt idx="2278">
                  <c:v>-836.39036750793503</c:v>
                </c:pt>
                <c:pt idx="2279">
                  <c:v>-836.39376497268699</c:v>
                </c:pt>
                <c:pt idx="2280">
                  <c:v>-836.396327972412</c:v>
                </c:pt>
                <c:pt idx="2281">
                  <c:v>-836.39805650711105</c:v>
                </c:pt>
                <c:pt idx="2282">
                  <c:v>-836.39883136749302</c:v>
                </c:pt>
                <c:pt idx="2283">
                  <c:v>-836.39877176284801</c:v>
                </c:pt>
                <c:pt idx="2284">
                  <c:v>-836.39805650711105</c:v>
                </c:pt>
                <c:pt idx="2285">
                  <c:v>-836.39692401885998</c:v>
                </c:pt>
                <c:pt idx="2286">
                  <c:v>-836.39555311203003</c:v>
                </c:pt>
                <c:pt idx="2287">
                  <c:v>-836.39406299591099</c:v>
                </c:pt>
                <c:pt idx="2288">
                  <c:v>-836.39257287979103</c:v>
                </c:pt>
                <c:pt idx="2289">
                  <c:v>-836.390903949738</c:v>
                </c:pt>
                <c:pt idx="2290">
                  <c:v>-836.38905620574997</c:v>
                </c:pt>
                <c:pt idx="2291">
                  <c:v>-836.38697004318306</c:v>
                </c:pt>
                <c:pt idx="2292">
                  <c:v>-836.38476467132602</c:v>
                </c:pt>
                <c:pt idx="2293">
                  <c:v>-836.38249969482399</c:v>
                </c:pt>
                <c:pt idx="2294">
                  <c:v>-836.38047313690197</c:v>
                </c:pt>
                <c:pt idx="2295">
                  <c:v>-836.37880420684803</c:v>
                </c:pt>
                <c:pt idx="2296">
                  <c:v>-836.37767171859798</c:v>
                </c:pt>
                <c:pt idx="2297">
                  <c:v>-836.37743330001899</c:v>
                </c:pt>
                <c:pt idx="2298">
                  <c:v>-836.37832736968994</c:v>
                </c:pt>
                <c:pt idx="2299">
                  <c:v>-836.38047313690197</c:v>
                </c:pt>
                <c:pt idx="2300">
                  <c:v>-836.38375139236496</c:v>
                </c:pt>
                <c:pt idx="2301">
                  <c:v>-836.387864112854</c:v>
                </c:pt>
                <c:pt idx="2302">
                  <c:v>-836.39233446121193</c:v>
                </c:pt>
                <c:pt idx="2303">
                  <c:v>-836.39662599563599</c:v>
                </c:pt>
                <c:pt idx="2304">
                  <c:v>-836.40032148361206</c:v>
                </c:pt>
                <c:pt idx="2305">
                  <c:v>-836.40306329727196</c:v>
                </c:pt>
                <c:pt idx="2306">
                  <c:v>-836.404553413391</c:v>
                </c:pt>
                <c:pt idx="2307">
                  <c:v>-836.40443420410202</c:v>
                </c:pt>
                <c:pt idx="2308">
                  <c:v>-836.40258646011398</c:v>
                </c:pt>
                <c:pt idx="2309">
                  <c:v>-836.399069786072</c:v>
                </c:pt>
                <c:pt idx="2310">
                  <c:v>-836.39406299591099</c:v>
                </c:pt>
                <c:pt idx="2311">
                  <c:v>-836.38804292678901</c:v>
                </c:pt>
                <c:pt idx="2312">
                  <c:v>-836.38142681121803</c:v>
                </c:pt>
                <c:pt idx="2313">
                  <c:v>-836.37457227706898</c:v>
                </c:pt>
                <c:pt idx="2314">
                  <c:v>-836.36789655685402</c:v>
                </c:pt>
                <c:pt idx="2315">
                  <c:v>-836.36199569702194</c:v>
                </c:pt>
                <c:pt idx="2316">
                  <c:v>-836.35722732544002</c:v>
                </c:pt>
                <c:pt idx="2317">
                  <c:v>-836.35406827926704</c:v>
                </c:pt>
                <c:pt idx="2318">
                  <c:v>-836.35275697708198</c:v>
                </c:pt>
                <c:pt idx="2319">
                  <c:v>-836.35335302352905</c:v>
                </c:pt>
                <c:pt idx="2320">
                  <c:v>-836.35591602325496</c:v>
                </c:pt>
                <c:pt idx="2321">
                  <c:v>-836.360267162323</c:v>
                </c:pt>
                <c:pt idx="2322">
                  <c:v>-836.36604881286598</c:v>
                </c:pt>
                <c:pt idx="2323">
                  <c:v>-836.37284374237106</c:v>
                </c:pt>
                <c:pt idx="2324">
                  <c:v>-836.38029432296798</c:v>
                </c:pt>
                <c:pt idx="2325">
                  <c:v>-836.387804508209</c:v>
                </c:pt>
                <c:pt idx="2326">
                  <c:v>-836.39495706558205</c:v>
                </c:pt>
                <c:pt idx="2327">
                  <c:v>-836.40127515792904</c:v>
                </c:pt>
                <c:pt idx="2328">
                  <c:v>-836.40634155273506</c:v>
                </c:pt>
                <c:pt idx="2329">
                  <c:v>-836.40997743606601</c:v>
                </c:pt>
                <c:pt idx="2330">
                  <c:v>-836.41206359863304</c:v>
                </c:pt>
                <c:pt idx="2331">
                  <c:v>-836.41260004043602</c:v>
                </c:pt>
                <c:pt idx="2332">
                  <c:v>-836.41164636612007</c:v>
                </c:pt>
                <c:pt idx="2333">
                  <c:v>-836.40920257568405</c:v>
                </c:pt>
                <c:pt idx="2334">
                  <c:v>-836.40544748306297</c:v>
                </c:pt>
                <c:pt idx="2335">
                  <c:v>-836.40073871612594</c:v>
                </c:pt>
                <c:pt idx="2336">
                  <c:v>-836.39555311203003</c:v>
                </c:pt>
                <c:pt idx="2337">
                  <c:v>-836.39018869400002</c:v>
                </c:pt>
                <c:pt idx="2338">
                  <c:v>-836.38488388061501</c:v>
                </c:pt>
                <c:pt idx="2339">
                  <c:v>-836.37981748581001</c:v>
                </c:pt>
                <c:pt idx="2340">
                  <c:v>-836.37504911422798</c:v>
                </c:pt>
                <c:pt idx="2341">
                  <c:v>-836.37063837051403</c:v>
                </c:pt>
                <c:pt idx="2342">
                  <c:v>-836.36670446395897</c:v>
                </c:pt>
                <c:pt idx="2343">
                  <c:v>-836.363306999207</c:v>
                </c:pt>
                <c:pt idx="2344">
                  <c:v>-836.360386371613</c:v>
                </c:pt>
                <c:pt idx="2345">
                  <c:v>-836.35788297653198</c:v>
                </c:pt>
                <c:pt idx="2346">
                  <c:v>-836.35591602325496</c:v>
                </c:pt>
                <c:pt idx="2347">
                  <c:v>-836.354664325714</c:v>
                </c:pt>
                <c:pt idx="2348">
                  <c:v>-836.35436630249001</c:v>
                </c:pt>
                <c:pt idx="2349">
                  <c:v>-836.35526037216198</c:v>
                </c:pt>
                <c:pt idx="2350">
                  <c:v>-836.35758495330799</c:v>
                </c:pt>
                <c:pt idx="2351">
                  <c:v>-836.36145925521896</c:v>
                </c:pt>
                <c:pt idx="2352">
                  <c:v>-836.36694288253807</c:v>
                </c:pt>
                <c:pt idx="2353">
                  <c:v>-836.37391662597702</c:v>
                </c:pt>
                <c:pt idx="2354">
                  <c:v>-836.38184404373203</c:v>
                </c:pt>
                <c:pt idx="2355">
                  <c:v>-836.39024829864502</c:v>
                </c:pt>
                <c:pt idx="2356">
                  <c:v>-836.39841413497902</c:v>
                </c:pt>
                <c:pt idx="2357">
                  <c:v>-836.40592432022095</c:v>
                </c:pt>
                <c:pt idx="2358">
                  <c:v>-836.41265964508102</c:v>
                </c:pt>
                <c:pt idx="2359">
                  <c:v>-836.418322086334</c:v>
                </c:pt>
                <c:pt idx="2360">
                  <c:v>-836.42285203933693</c:v>
                </c:pt>
                <c:pt idx="2361">
                  <c:v>-836.42601108551003</c:v>
                </c:pt>
                <c:pt idx="2362">
                  <c:v>-836.42791843414307</c:v>
                </c:pt>
                <c:pt idx="2363">
                  <c:v>-836.42863368988105</c:v>
                </c:pt>
                <c:pt idx="2364">
                  <c:v>-836.42863368988105</c:v>
                </c:pt>
                <c:pt idx="2365">
                  <c:v>-836.42833566665695</c:v>
                </c:pt>
                <c:pt idx="2366">
                  <c:v>-836.42779922485397</c:v>
                </c:pt>
                <c:pt idx="2367">
                  <c:v>-836.42720317840599</c:v>
                </c:pt>
                <c:pt idx="2368">
                  <c:v>-836.42654752731301</c:v>
                </c:pt>
                <c:pt idx="2369">
                  <c:v>-836.42583227157604</c:v>
                </c:pt>
                <c:pt idx="2370">
                  <c:v>-836.42541503906295</c:v>
                </c:pt>
                <c:pt idx="2371">
                  <c:v>-836.42547464370705</c:v>
                </c:pt>
                <c:pt idx="2372">
                  <c:v>-836.42618989944503</c:v>
                </c:pt>
                <c:pt idx="2373">
                  <c:v>-836.42756080627498</c:v>
                </c:pt>
                <c:pt idx="2374">
                  <c:v>-836.42928934097301</c:v>
                </c:pt>
                <c:pt idx="2375">
                  <c:v>-836.43131589889504</c:v>
                </c:pt>
                <c:pt idx="2376">
                  <c:v>-836.43346166610695</c:v>
                </c:pt>
                <c:pt idx="2377">
                  <c:v>-836.43560743331898</c:v>
                </c:pt>
                <c:pt idx="2378">
                  <c:v>-836.437693595886</c:v>
                </c:pt>
                <c:pt idx="2379">
                  <c:v>-836.43960094451904</c:v>
                </c:pt>
                <c:pt idx="2380">
                  <c:v>-836.441091060639</c:v>
                </c:pt>
                <c:pt idx="2381">
                  <c:v>-836.44210433960006</c:v>
                </c:pt>
                <c:pt idx="2382">
                  <c:v>-836.44264078140304</c:v>
                </c:pt>
                <c:pt idx="2383">
                  <c:v>-836.44275999069202</c:v>
                </c:pt>
                <c:pt idx="2384">
                  <c:v>-836.44240236282394</c:v>
                </c:pt>
                <c:pt idx="2385">
                  <c:v>-836.44186592102096</c:v>
                </c:pt>
                <c:pt idx="2386">
                  <c:v>-836.44126987457298</c:v>
                </c:pt>
                <c:pt idx="2387">
                  <c:v>-836.44097185134899</c:v>
                </c:pt>
                <c:pt idx="2388">
                  <c:v>-836.44115066528298</c:v>
                </c:pt>
                <c:pt idx="2389">
                  <c:v>-836.44186592102096</c:v>
                </c:pt>
                <c:pt idx="2390">
                  <c:v>-836.44305801391602</c:v>
                </c:pt>
                <c:pt idx="2391">
                  <c:v>-836.44466733932495</c:v>
                </c:pt>
                <c:pt idx="2392">
                  <c:v>-836.44645547866799</c:v>
                </c:pt>
                <c:pt idx="2393">
                  <c:v>-836.44812440872204</c:v>
                </c:pt>
                <c:pt idx="2394">
                  <c:v>-836.449316501618</c:v>
                </c:pt>
                <c:pt idx="2395">
                  <c:v>-836.44961452484199</c:v>
                </c:pt>
                <c:pt idx="2396">
                  <c:v>-836.44872045517002</c:v>
                </c:pt>
                <c:pt idx="2397">
                  <c:v>-836.44651508331299</c:v>
                </c:pt>
                <c:pt idx="2398">
                  <c:v>-836.44317722320602</c:v>
                </c:pt>
                <c:pt idx="2399">
                  <c:v>-836.43906450271606</c:v>
                </c:pt>
                <c:pt idx="2400">
                  <c:v>-836.43471336364803</c:v>
                </c:pt>
                <c:pt idx="2401">
                  <c:v>-836.43054103851296</c:v>
                </c:pt>
                <c:pt idx="2402">
                  <c:v>-836.426845550537</c:v>
                </c:pt>
                <c:pt idx="2403">
                  <c:v>-836.423924922943</c:v>
                </c:pt>
                <c:pt idx="2404">
                  <c:v>-836.42171955108699</c:v>
                </c:pt>
                <c:pt idx="2405">
                  <c:v>-836.42034864425705</c:v>
                </c:pt>
                <c:pt idx="2406">
                  <c:v>-836.41951417922996</c:v>
                </c:pt>
                <c:pt idx="2407">
                  <c:v>-836.41909694671699</c:v>
                </c:pt>
                <c:pt idx="2408">
                  <c:v>-836.41885852813698</c:v>
                </c:pt>
                <c:pt idx="2409">
                  <c:v>-836.41844129562401</c:v>
                </c:pt>
                <c:pt idx="2410">
                  <c:v>-836.41766643524204</c:v>
                </c:pt>
                <c:pt idx="2411">
                  <c:v>-836.41665315628097</c:v>
                </c:pt>
                <c:pt idx="2412">
                  <c:v>-836.41552066803001</c:v>
                </c:pt>
                <c:pt idx="2413">
                  <c:v>-836.41456699371406</c:v>
                </c:pt>
                <c:pt idx="2414">
                  <c:v>-836.41420936584495</c:v>
                </c:pt>
                <c:pt idx="2415">
                  <c:v>-836.41450738906906</c:v>
                </c:pt>
                <c:pt idx="2416">
                  <c:v>-836.415699481964</c:v>
                </c:pt>
                <c:pt idx="2417">
                  <c:v>-836.41766643524204</c:v>
                </c:pt>
                <c:pt idx="2418">
                  <c:v>-836.42040824890205</c:v>
                </c:pt>
                <c:pt idx="2419">
                  <c:v>-836.42380571365402</c:v>
                </c:pt>
                <c:pt idx="2420">
                  <c:v>-836.42773962020897</c:v>
                </c:pt>
                <c:pt idx="2421">
                  <c:v>-836.43191194534302</c:v>
                </c:pt>
                <c:pt idx="2422">
                  <c:v>-836.43608427047798</c:v>
                </c:pt>
                <c:pt idx="2423">
                  <c:v>-836.43995857238804</c:v>
                </c:pt>
                <c:pt idx="2424">
                  <c:v>-836.44347524643001</c:v>
                </c:pt>
                <c:pt idx="2425">
                  <c:v>-836.44657468795799</c:v>
                </c:pt>
                <c:pt idx="2426">
                  <c:v>-836.44919729232799</c:v>
                </c:pt>
                <c:pt idx="2427">
                  <c:v>-836.45140266418503</c:v>
                </c:pt>
                <c:pt idx="2428">
                  <c:v>-836.45319080352806</c:v>
                </c:pt>
                <c:pt idx="2429">
                  <c:v>-836.45462131500301</c:v>
                </c:pt>
                <c:pt idx="2430">
                  <c:v>-836.45563459396396</c:v>
                </c:pt>
                <c:pt idx="2431">
                  <c:v>-836.45611143112205</c:v>
                </c:pt>
                <c:pt idx="2432">
                  <c:v>-836.45599222183205</c:v>
                </c:pt>
                <c:pt idx="2433">
                  <c:v>-836.45503854751598</c:v>
                </c:pt>
                <c:pt idx="2434">
                  <c:v>-836.45336961746193</c:v>
                </c:pt>
                <c:pt idx="2435">
                  <c:v>-836.45080661773704</c:v>
                </c:pt>
                <c:pt idx="2436">
                  <c:v>-836.44758796691895</c:v>
                </c:pt>
                <c:pt idx="2437">
                  <c:v>-836.443713665009</c:v>
                </c:pt>
                <c:pt idx="2438">
                  <c:v>-836.43948173522995</c:v>
                </c:pt>
                <c:pt idx="2439">
                  <c:v>-836.43519020080601</c:v>
                </c:pt>
                <c:pt idx="2440">
                  <c:v>-836.43107748031593</c:v>
                </c:pt>
                <c:pt idx="2441">
                  <c:v>-836.42762041091896</c:v>
                </c:pt>
                <c:pt idx="2442">
                  <c:v>-836.42517662048397</c:v>
                </c:pt>
                <c:pt idx="2443">
                  <c:v>-836.42410373687801</c:v>
                </c:pt>
                <c:pt idx="2444">
                  <c:v>-836.42469978332497</c:v>
                </c:pt>
                <c:pt idx="2445">
                  <c:v>-836.427024364472</c:v>
                </c:pt>
                <c:pt idx="2446">
                  <c:v>-836.43083906173706</c:v>
                </c:pt>
                <c:pt idx="2447">
                  <c:v>-836.43584585189797</c:v>
                </c:pt>
                <c:pt idx="2448">
                  <c:v>-836.44156789779697</c:v>
                </c:pt>
                <c:pt idx="2449">
                  <c:v>-836.44734954833996</c:v>
                </c:pt>
                <c:pt idx="2450">
                  <c:v>-836.45265436172497</c:v>
                </c:pt>
                <c:pt idx="2451">
                  <c:v>-836.45670747757003</c:v>
                </c:pt>
                <c:pt idx="2452">
                  <c:v>-836.45915126800605</c:v>
                </c:pt>
                <c:pt idx="2453">
                  <c:v>-836.45980691909801</c:v>
                </c:pt>
                <c:pt idx="2454">
                  <c:v>-836.45885324478195</c:v>
                </c:pt>
                <c:pt idx="2455">
                  <c:v>-836.45676708221504</c:v>
                </c:pt>
                <c:pt idx="2456">
                  <c:v>-836.45402526855503</c:v>
                </c:pt>
                <c:pt idx="2457">
                  <c:v>-836.45116424560604</c:v>
                </c:pt>
                <c:pt idx="2458">
                  <c:v>-836.44854164123603</c:v>
                </c:pt>
                <c:pt idx="2459">
                  <c:v>-836.44663429260299</c:v>
                </c:pt>
                <c:pt idx="2460">
                  <c:v>-836.44550180435203</c:v>
                </c:pt>
                <c:pt idx="2461">
                  <c:v>-836.44502496719406</c:v>
                </c:pt>
                <c:pt idx="2462">
                  <c:v>-836.44484615325905</c:v>
                </c:pt>
                <c:pt idx="2463">
                  <c:v>-836.44442892074596</c:v>
                </c:pt>
                <c:pt idx="2464">
                  <c:v>-836.44341564178501</c:v>
                </c:pt>
                <c:pt idx="2465">
                  <c:v>-836.44162750244197</c:v>
                </c:pt>
                <c:pt idx="2466">
                  <c:v>-836.43924331665096</c:v>
                </c:pt>
                <c:pt idx="2467">
                  <c:v>-836.43644189834595</c:v>
                </c:pt>
                <c:pt idx="2468">
                  <c:v>-836.43358087539696</c:v>
                </c:pt>
                <c:pt idx="2469">
                  <c:v>-836.43077945709206</c:v>
                </c:pt>
                <c:pt idx="2470">
                  <c:v>-836.42839527130104</c:v>
                </c:pt>
                <c:pt idx="2471">
                  <c:v>-836.42654752731301</c:v>
                </c:pt>
                <c:pt idx="2472">
                  <c:v>-836.42529582977295</c:v>
                </c:pt>
                <c:pt idx="2473">
                  <c:v>-836.42458057403599</c:v>
                </c:pt>
                <c:pt idx="2474">
                  <c:v>-836.424401760102</c:v>
                </c:pt>
                <c:pt idx="2475">
                  <c:v>-836.42458057403599</c:v>
                </c:pt>
                <c:pt idx="2476">
                  <c:v>-836.42517662048397</c:v>
                </c:pt>
                <c:pt idx="2477">
                  <c:v>-836.42630910873402</c:v>
                </c:pt>
                <c:pt idx="2478">
                  <c:v>-836.42809724807796</c:v>
                </c:pt>
                <c:pt idx="2479">
                  <c:v>-836.43095827102707</c:v>
                </c:pt>
                <c:pt idx="2480">
                  <c:v>-836.43489217758201</c:v>
                </c:pt>
                <c:pt idx="2481">
                  <c:v>-836.43995857238804</c:v>
                </c:pt>
                <c:pt idx="2482">
                  <c:v>-836.44591903686501</c:v>
                </c:pt>
                <c:pt idx="2483">
                  <c:v>-836.45241594314598</c:v>
                </c:pt>
                <c:pt idx="2484">
                  <c:v>-836.45885324478195</c:v>
                </c:pt>
                <c:pt idx="2485">
                  <c:v>-836.46463489532493</c:v>
                </c:pt>
                <c:pt idx="2486">
                  <c:v>-836.46922445297298</c:v>
                </c:pt>
                <c:pt idx="2487">
                  <c:v>-836.47202587127697</c:v>
                </c:pt>
                <c:pt idx="2488">
                  <c:v>-836.47280073165894</c:v>
                </c:pt>
                <c:pt idx="2489">
                  <c:v>-836.47154903411899</c:v>
                </c:pt>
                <c:pt idx="2490">
                  <c:v>-836.46856880188</c:v>
                </c:pt>
                <c:pt idx="2491">
                  <c:v>-836.46439647674606</c:v>
                </c:pt>
                <c:pt idx="2492">
                  <c:v>-836.45944929122902</c:v>
                </c:pt>
                <c:pt idx="2493">
                  <c:v>-836.45420408248901</c:v>
                </c:pt>
                <c:pt idx="2494">
                  <c:v>-836.44907808303901</c:v>
                </c:pt>
                <c:pt idx="2495">
                  <c:v>-836.44448852539097</c:v>
                </c:pt>
                <c:pt idx="2496">
                  <c:v>-836.44073343277</c:v>
                </c:pt>
                <c:pt idx="2497">
                  <c:v>-836.43781280517601</c:v>
                </c:pt>
                <c:pt idx="2498">
                  <c:v>-836.43560743331898</c:v>
                </c:pt>
                <c:pt idx="2499">
                  <c:v>-836.43364048004196</c:v>
                </c:pt>
                <c:pt idx="2500">
                  <c:v>-836.43149471283004</c:v>
                </c:pt>
                <c:pt idx="2501">
                  <c:v>-836.42899131774902</c:v>
                </c:pt>
                <c:pt idx="2502">
                  <c:v>-836.42589187622093</c:v>
                </c:pt>
                <c:pt idx="2503">
                  <c:v>-836.42243480682396</c:v>
                </c:pt>
                <c:pt idx="2504">
                  <c:v>-836.41885852813698</c:v>
                </c:pt>
                <c:pt idx="2505">
                  <c:v>-836.41540145874001</c:v>
                </c:pt>
                <c:pt idx="2506">
                  <c:v>-836.41248083114601</c:v>
                </c:pt>
                <c:pt idx="2507">
                  <c:v>-836.41045427322399</c:v>
                </c:pt>
                <c:pt idx="2508">
                  <c:v>-836.40979862213203</c:v>
                </c:pt>
                <c:pt idx="2509">
                  <c:v>-836.41081190109298</c:v>
                </c:pt>
                <c:pt idx="2510">
                  <c:v>-836.41361331939697</c:v>
                </c:pt>
                <c:pt idx="2511">
                  <c:v>-836.41796445846603</c:v>
                </c:pt>
                <c:pt idx="2512">
                  <c:v>-836.42332887649604</c:v>
                </c:pt>
                <c:pt idx="2513">
                  <c:v>-836.42905092239403</c:v>
                </c:pt>
                <c:pt idx="2514">
                  <c:v>-836.43447494506904</c:v>
                </c:pt>
                <c:pt idx="2515">
                  <c:v>-836.43918371200607</c:v>
                </c:pt>
                <c:pt idx="2516">
                  <c:v>-836.44275999069202</c:v>
                </c:pt>
                <c:pt idx="2517">
                  <c:v>-836.44502496719406</c:v>
                </c:pt>
                <c:pt idx="2518">
                  <c:v>-836.44597864151001</c:v>
                </c:pt>
                <c:pt idx="2519">
                  <c:v>-836.44574022293102</c:v>
                </c:pt>
                <c:pt idx="2520">
                  <c:v>-836.44448852539097</c:v>
                </c:pt>
                <c:pt idx="2521">
                  <c:v>-836.44275999069202</c:v>
                </c:pt>
                <c:pt idx="2522">
                  <c:v>-836.44085264206001</c:v>
                </c:pt>
                <c:pt idx="2523">
                  <c:v>-836.43912410736107</c:v>
                </c:pt>
                <c:pt idx="2524">
                  <c:v>-836.437693595886</c:v>
                </c:pt>
                <c:pt idx="2525">
                  <c:v>-836.43650150299095</c:v>
                </c:pt>
                <c:pt idx="2526">
                  <c:v>-836.435547828675</c:v>
                </c:pt>
                <c:pt idx="2527">
                  <c:v>-836.43453454971302</c:v>
                </c:pt>
                <c:pt idx="2528">
                  <c:v>-836.43340206146297</c:v>
                </c:pt>
                <c:pt idx="2529">
                  <c:v>-836.43226957321201</c:v>
                </c:pt>
                <c:pt idx="2530">
                  <c:v>-836.43107748031593</c:v>
                </c:pt>
                <c:pt idx="2531">
                  <c:v>-836.43018341064499</c:v>
                </c:pt>
                <c:pt idx="2532">
                  <c:v>-836.42964696884201</c:v>
                </c:pt>
                <c:pt idx="2533">
                  <c:v>-836.429527759552</c:v>
                </c:pt>
                <c:pt idx="2534">
                  <c:v>-836.42976617813099</c:v>
                </c:pt>
                <c:pt idx="2535">
                  <c:v>-836.43042182922397</c:v>
                </c:pt>
                <c:pt idx="2536">
                  <c:v>-836.43143510818504</c:v>
                </c:pt>
                <c:pt idx="2537">
                  <c:v>-836.43280601501499</c:v>
                </c:pt>
                <c:pt idx="2538">
                  <c:v>-836.43429613113403</c:v>
                </c:pt>
                <c:pt idx="2539">
                  <c:v>-836.43566703796398</c:v>
                </c:pt>
                <c:pt idx="2540">
                  <c:v>-836.43679952621505</c:v>
                </c:pt>
                <c:pt idx="2541">
                  <c:v>-836.43763399124202</c:v>
                </c:pt>
                <c:pt idx="2542">
                  <c:v>-836.438170433045</c:v>
                </c:pt>
                <c:pt idx="2543">
                  <c:v>-836.43846845626899</c:v>
                </c:pt>
                <c:pt idx="2544">
                  <c:v>-836.43870687484798</c:v>
                </c:pt>
                <c:pt idx="2545">
                  <c:v>-836.43888568878197</c:v>
                </c:pt>
                <c:pt idx="2546">
                  <c:v>-836.43882608413696</c:v>
                </c:pt>
                <c:pt idx="2547">
                  <c:v>-836.43846845626899</c:v>
                </c:pt>
                <c:pt idx="2548">
                  <c:v>-836.43775320053101</c:v>
                </c:pt>
                <c:pt idx="2549">
                  <c:v>-836.43656110763595</c:v>
                </c:pt>
                <c:pt idx="2550">
                  <c:v>-836.43483257293701</c:v>
                </c:pt>
                <c:pt idx="2551">
                  <c:v>-836.432627201081</c:v>
                </c:pt>
                <c:pt idx="2552">
                  <c:v>-836.429944992066</c:v>
                </c:pt>
                <c:pt idx="2553">
                  <c:v>-836.42678594589302</c:v>
                </c:pt>
                <c:pt idx="2554">
                  <c:v>-836.42320966720604</c:v>
                </c:pt>
                <c:pt idx="2555">
                  <c:v>-836.41933536529598</c:v>
                </c:pt>
                <c:pt idx="2556">
                  <c:v>-836.41516304016102</c:v>
                </c:pt>
                <c:pt idx="2557">
                  <c:v>-836.41105031967197</c:v>
                </c:pt>
                <c:pt idx="2558">
                  <c:v>-836.40729522705101</c:v>
                </c:pt>
                <c:pt idx="2559">
                  <c:v>-836.40401697158802</c:v>
                </c:pt>
                <c:pt idx="2560">
                  <c:v>-836.40157318115303</c:v>
                </c:pt>
                <c:pt idx="2561">
                  <c:v>-836.40008306503296</c:v>
                </c:pt>
                <c:pt idx="2562">
                  <c:v>-836.39972543716499</c:v>
                </c:pt>
                <c:pt idx="2563">
                  <c:v>-836.40073871612594</c:v>
                </c:pt>
                <c:pt idx="2564">
                  <c:v>-836.40324211120605</c:v>
                </c:pt>
                <c:pt idx="2565">
                  <c:v>-836.40711641311702</c:v>
                </c:pt>
                <c:pt idx="2566">
                  <c:v>-836.41230201721203</c:v>
                </c:pt>
                <c:pt idx="2567">
                  <c:v>-836.41844129562401</c:v>
                </c:pt>
                <c:pt idx="2568">
                  <c:v>-836.42511701583896</c:v>
                </c:pt>
                <c:pt idx="2569">
                  <c:v>-836.43191194534302</c:v>
                </c:pt>
                <c:pt idx="2570">
                  <c:v>-836.43846845626899</c:v>
                </c:pt>
                <c:pt idx="2571">
                  <c:v>-836.44430971145698</c:v>
                </c:pt>
                <c:pt idx="2572">
                  <c:v>-836.44919729232799</c:v>
                </c:pt>
                <c:pt idx="2573">
                  <c:v>-836.45271396636997</c:v>
                </c:pt>
                <c:pt idx="2574">
                  <c:v>-836.454859733582</c:v>
                </c:pt>
                <c:pt idx="2575">
                  <c:v>-836.45557498931896</c:v>
                </c:pt>
                <c:pt idx="2576">
                  <c:v>-836.45515775680599</c:v>
                </c:pt>
                <c:pt idx="2577">
                  <c:v>-836.45384645462104</c:v>
                </c:pt>
                <c:pt idx="2578">
                  <c:v>-836.45199871063301</c:v>
                </c:pt>
                <c:pt idx="2579">
                  <c:v>-836.44991254806496</c:v>
                </c:pt>
                <c:pt idx="2580">
                  <c:v>-836.44782638549805</c:v>
                </c:pt>
                <c:pt idx="2581">
                  <c:v>-836.44574022293102</c:v>
                </c:pt>
                <c:pt idx="2582">
                  <c:v>-836.443773269654</c:v>
                </c:pt>
                <c:pt idx="2583">
                  <c:v>-836.44180631637596</c:v>
                </c:pt>
                <c:pt idx="2584">
                  <c:v>-836.43972015380905</c:v>
                </c:pt>
                <c:pt idx="2585">
                  <c:v>-836.43715715408302</c:v>
                </c:pt>
                <c:pt idx="2586">
                  <c:v>-836.43393850326606</c:v>
                </c:pt>
                <c:pt idx="2587">
                  <c:v>-836.43000459670998</c:v>
                </c:pt>
                <c:pt idx="2588">
                  <c:v>-836.42559385299705</c:v>
                </c:pt>
                <c:pt idx="2589">
                  <c:v>-836.42112350463901</c:v>
                </c:pt>
                <c:pt idx="2590">
                  <c:v>-836.41701078414894</c:v>
                </c:pt>
                <c:pt idx="2591">
                  <c:v>-836.41373252868698</c:v>
                </c:pt>
                <c:pt idx="2592">
                  <c:v>-836.41164636612007</c:v>
                </c:pt>
                <c:pt idx="2593">
                  <c:v>-836.41105031967197</c:v>
                </c:pt>
                <c:pt idx="2594">
                  <c:v>-836.41206359863304</c:v>
                </c:pt>
                <c:pt idx="2595">
                  <c:v>-836.41462659835804</c:v>
                </c:pt>
                <c:pt idx="2596">
                  <c:v>-836.418381690979</c:v>
                </c:pt>
                <c:pt idx="2597">
                  <c:v>-836.42279243469306</c:v>
                </c:pt>
                <c:pt idx="2598">
                  <c:v>-836.42732238769599</c:v>
                </c:pt>
                <c:pt idx="2599">
                  <c:v>-836.43125629425094</c:v>
                </c:pt>
                <c:pt idx="2600">
                  <c:v>-836.43417692184494</c:v>
                </c:pt>
                <c:pt idx="2601">
                  <c:v>-836.43584585189797</c:v>
                </c:pt>
                <c:pt idx="2602">
                  <c:v>-836.43620347976696</c:v>
                </c:pt>
                <c:pt idx="2603">
                  <c:v>-836.43542861938499</c:v>
                </c:pt>
                <c:pt idx="2604">
                  <c:v>-836.43375968933105</c:v>
                </c:pt>
                <c:pt idx="2605">
                  <c:v>-836.43149471283004</c:v>
                </c:pt>
                <c:pt idx="2606">
                  <c:v>-836.42899131774902</c:v>
                </c:pt>
                <c:pt idx="2607">
                  <c:v>-836.42666673660301</c:v>
                </c:pt>
                <c:pt idx="2608">
                  <c:v>-836.42481899261497</c:v>
                </c:pt>
                <c:pt idx="2609">
                  <c:v>-836.42356729507503</c:v>
                </c:pt>
                <c:pt idx="2610">
                  <c:v>-836.42285203933693</c:v>
                </c:pt>
                <c:pt idx="2611">
                  <c:v>-836.42243480682396</c:v>
                </c:pt>
                <c:pt idx="2612">
                  <c:v>-836.42201757431098</c:v>
                </c:pt>
                <c:pt idx="2613">
                  <c:v>-836.42148113250801</c:v>
                </c:pt>
                <c:pt idx="2614">
                  <c:v>-836.42064666748104</c:v>
                </c:pt>
                <c:pt idx="2615">
                  <c:v>-836.41933536529598</c:v>
                </c:pt>
                <c:pt idx="2616">
                  <c:v>-836.41760683059704</c:v>
                </c:pt>
                <c:pt idx="2617">
                  <c:v>-836.41522264480602</c:v>
                </c:pt>
                <c:pt idx="2618">
                  <c:v>-836.41236162185703</c:v>
                </c:pt>
                <c:pt idx="2619">
                  <c:v>-836.40896415710495</c:v>
                </c:pt>
                <c:pt idx="2620">
                  <c:v>-836.40520906448398</c:v>
                </c:pt>
                <c:pt idx="2621">
                  <c:v>-836.40139436721802</c:v>
                </c:pt>
                <c:pt idx="2622">
                  <c:v>-836.39757966995296</c:v>
                </c:pt>
                <c:pt idx="2623">
                  <c:v>-836.39394378662098</c:v>
                </c:pt>
                <c:pt idx="2624">
                  <c:v>-836.39030790329002</c:v>
                </c:pt>
                <c:pt idx="2625">
                  <c:v>-836.38679122924805</c:v>
                </c:pt>
                <c:pt idx="2626">
                  <c:v>-836.38339376449596</c:v>
                </c:pt>
                <c:pt idx="2627">
                  <c:v>-836.38023471832298</c:v>
                </c:pt>
                <c:pt idx="2628">
                  <c:v>-836.37755250930798</c:v>
                </c:pt>
                <c:pt idx="2629">
                  <c:v>-836.37552595138595</c:v>
                </c:pt>
                <c:pt idx="2630">
                  <c:v>-836.37433385848999</c:v>
                </c:pt>
                <c:pt idx="2631">
                  <c:v>-836.374035835266</c:v>
                </c:pt>
                <c:pt idx="2632">
                  <c:v>-836.37469148635898</c:v>
                </c:pt>
                <c:pt idx="2633">
                  <c:v>-836.37653923034702</c:v>
                </c:pt>
                <c:pt idx="2634">
                  <c:v>-836.37957906723</c:v>
                </c:pt>
                <c:pt idx="2635">
                  <c:v>-836.38387060165405</c:v>
                </c:pt>
                <c:pt idx="2636">
                  <c:v>-836.38911581039406</c:v>
                </c:pt>
                <c:pt idx="2637">
                  <c:v>-836.39489746093795</c:v>
                </c:pt>
                <c:pt idx="2638">
                  <c:v>-836.40073871612594</c:v>
                </c:pt>
                <c:pt idx="2639">
                  <c:v>-836.40598392486595</c:v>
                </c:pt>
                <c:pt idx="2640">
                  <c:v>-836.41045427322399</c:v>
                </c:pt>
                <c:pt idx="2641">
                  <c:v>-836.41379213333198</c:v>
                </c:pt>
                <c:pt idx="2642">
                  <c:v>-836.41605710983299</c:v>
                </c:pt>
                <c:pt idx="2643">
                  <c:v>-836.41730880737305</c:v>
                </c:pt>
                <c:pt idx="2644">
                  <c:v>-836.41766643524204</c:v>
                </c:pt>
                <c:pt idx="2645">
                  <c:v>-836.41742801666305</c:v>
                </c:pt>
                <c:pt idx="2646">
                  <c:v>-836.41695117950496</c:v>
                </c:pt>
                <c:pt idx="2647">
                  <c:v>-836.41653394699097</c:v>
                </c:pt>
                <c:pt idx="2648">
                  <c:v>-836.41629552841198</c:v>
                </c:pt>
                <c:pt idx="2649">
                  <c:v>-836.416176319123</c:v>
                </c:pt>
                <c:pt idx="2650">
                  <c:v>-836.41605710983299</c:v>
                </c:pt>
                <c:pt idx="2651">
                  <c:v>-836.415699481964</c:v>
                </c:pt>
                <c:pt idx="2652">
                  <c:v>-836.41492462158203</c:v>
                </c:pt>
                <c:pt idx="2653">
                  <c:v>-836.41361331939697</c:v>
                </c:pt>
                <c:pt idx="2654">
                  <c:v>-836.41176557540894</c:v>
                </c:pt>
                <c:pt idx="2655">
                  <c:v>-836.40950059890804</c:v>
                </c:pt>
                <c:pt idx="2656">
                  <c:v>-836.407176017761</c:v>
                </c:pt>
                <c:pt idx="2657">
                  <c:v>-836.40508985519398</c:v>
                </c:pt>
                <c:pt idx="2658">
                  <c:v>-836.40359973907493</c:v>
                </c:pt>
                <c:pt idx="2659">
                  <c:v>-836.40294408798195</c:v>
                </c:pt>
                <c:pt idx="2660">
                  <c:v>-836.40306329727196</c:v>
                </c:pt>
                <c:pt idx="2661">
                  <c:v>-836.40395736694404</c:v>
                </c:pt>
                <c:pt idx="2662">
                  <c:v>-836.40538787841797</c:v>
                </c:pt>
                <c:pt idx="2663">
                  <c:v>-836.40705680847202</c:v>
                </c:pt>
                <c:pt idx="2664">
                  <c:v>-836.40872573852596</c:v>
                </c:pt>
                <c:pt idx="2665">
                  <c:v>-836.40991783142101</c:v>
                </c:pt>
                <c:pt idx="2666">
                  <c:v>-836.41051387786899</c:v>
                </c:pt>
                <c:pt idx="2667">
                  <c:v>-836.410215854645</c:v>
                </c:pt>
                <c:pt idx="2668">
                  <c:v>-836.40920257568405</c:v>
                </c:pt>
                <c:pt idx="2669">
                  <c:v>-836.40777206420898</c:v>
                </c:pt>
                <c:pt idx="2670">
                  <c:v>-836.40616273880005</c:v>
                </c:pt>
                <c:pt idx="2671">
                  <c:v>-836.40467262268101</c:v>
                </c:pt>
                <c:pt idx="2672">
                  <c:v>-836.40354013442993</c:v>
                </c:pt>
                <c:pt idx="2673">
                  <c:v>-836.40282487869297</c:v>
                </c:pt>
                <c:pt idx="2674">
                  <c:v>-836.40252685546898</c:v>
                </c:pt>
                <c:pt idx="2675">
                  <c:v>-836.40252685546898</c:v>
                </c:pt>
                <c:pt idx="2676">
                  <c:v>-836.40270566940296</c:v>
                </c:pt>
                <c:pt idx="2677">
                  <c:v>-836.40270566940296</c:v>
                </c:pt>
                <c:pt idx="2678">
                  <c:v>-836.40222883224499</c:v>
                </c:pt>
                <c:pt idx="2679">
                  <c:v>-836.40091753006004</c:v>
                </c:pt>
                <c:pt idx="2680">
                  <c:v>-836.39877176284801</c:v>
                </c:pt>
                <c:pt idx="2681">
                  <c:v>-836.39567232132003</c:v>
                </c:pt>
                <c:pt idx="2682">
                  <c:v>-836.39197683334396</c:v>
                </c:pt>
                <c:pt idx="2683">
                  <c:v>-836.38804292678901</c:v>
                </c:pt>
                <c:pt idx="2684">
                  <c:v>-836.38422822952293</c:v>
                </c:pt>
                <c:pt idx="2685">
                  <c:v>-836.38094997406006</c:v>
                </c:pt>
                <c:pt idx="2686">
                  <c:v>-836.37856578826904</c:v>
                </c:pt>
                <c:pt idx="2687">
                  <c:v>-836.37731409072899</c:v>
                </c:pt>
                <c:pt idx="2688">
                  <c:v>-836.37725448608398</c:v>
                </c:pt>
                <c:pt idx="2689">
                  <c:v>-836.37838697433494</c:v>
                </c:pt>
                <c:pt idx="2690">
                  <c:v>-836.38047313690197</c:v>
                </c:pt>
                <c:pt idx="2691">
                  <c:v>-836.38327455520698</c:v>
                </c:pt>
                <c:pt idx="2692">
                  <c:v>-836.38637399673496</c:v>
                </c:pt>
                <c:pt idx="2693">
                  <c:v>-836.38929462432907</c:v>
                </c:pt>
                <c:pt idx="2694">
                  <c:v>-836.39179801940895</c:v>
                </c:pt>
                <c:pt idx="2695">
                  <c:v>-836.39358615875301</c:v>
                </c:pt>
                <c:pt idx="2696">
                  <c:v>-836.39448022842396</c:v>
                </c:pt>
                <c:pt idx="2697">
                  <c:v>-836.39448022842396</c:v>
                </c:pt>
                <c:pt idx="2698">
                  <c:v>-836.393466949463</c:v>
                </c:pt>
                <c:pt idx="2699">
                  <c:v>-836.39161920547497</c:v>
                </c:pt>
                <c:pt idx="2700">
                  <c:v>-836.38905620574997</c:v>
                </c:pt>
                <c:pt idx="2701">
                  <c:v>-836.38613557815597</c:v>
                </c:pt>
                <c:pt idx="2702">
                  <c:v>-836.38315534591698</c:v>
                </c:pt>
                <c:pt idx="2703">
                  <c:v>-836.38041353225697</c:v>
                </c:pt>
                <c:pt idx="2704">
                  <c:v>-836.37808895111107</c:v>
                </c:pt>
                <c:pt idx="2705">
                  <c:v>-836.37642002105702</c:v>
                </c:pt>
                <c:pt idx="2706">
                  <c:v>-836.37540674209595</c:v>
                </c:pt>
                <c:pt idx="2707">
                  <c:v>-836.37498950958297</c:v>
                </c:pt>
                <c:pt idx="2708">
                  <c:v>-836.37492990493797</c:v>
                </c:pt>
                <c:pt idx="2709">
                  <c:v>-836.37475109100399</c:v>
                </c:pt>
                <c:pt idx="2710">
                  <c:v>-836.37397623062202</c:v>
                </c:pt>
                <c:pt idx="2711">
                  <c:v>-836.37224769592297</c:v>
                </c:pt>
                <c:pt idx="2712">
                  <c:v>-836.36932706832897</c:v>
                </c:pt>
                <c:pt idx="2713">
                  <c:v>-836.36509513855003</c:v>
                </c:pt>
                <c:pt idx="2714">
                  <c:v>-836.35961151123104</c:v>
                </c:pt>
                <c:pt idx="2715">
                  <c:v>-836.35305500030495</c:v>
                </c:pt>
                <c:pt idx="2716">
                  <c:v>-836.34584283828804</c:v>
                </c:pt>
                <c:pt idx="2717">
                  <c:v>-836.33880949020397</c:v>
                </c:pt>
                <c:pt idx="2718">
                  <c:v>-836.33261060714699</c:v>
                </c:pt>
                <c:pt idx="2719">
                  <c:v>-836.32784223556496</c:v>
                </c:pt>
                <c:pt idx="2720">
                  <c:v>-836.32480239868198</c:v>
                </c:pt>
                <c:pt idx="2721">
                  <c:v>-836.32366991043102</c:v>
                </c:pt>
                <c:pt idx="2722">
                  <c:v>-836.32450437545799</c:v>
                </c:pt>
                <c:pt idx="2723">
                  <c:v>-836.327186584473</c:v>
                </c:pt>
                <c:pt idx="2724">
                  <c:v>-836.33165693283104</c:v>
                </c:pt>
                <c:pt idx="2725">
                  <c:v>-836.33749818801903</c:v>
                </c:pt>
                <c:pt idx="2726">
                  <c:v>-836.34411430358898</c:v>
                </c:pt>
                <c:pt idx="2727">
                  <c:v>-836.35102844238304</c:v>
                </c:pt>
                <c:pt idx="2728">
                  <c:v>-836.35782337188698</c:v>
                </c:pt>
                <c:pt idx="2729">
                  <c:v>-836.36402225494396</c:v>
                </c:pt>
                <c:pt idx="2730">
                  <c:v>-836.36950588226296</c:v>
                </c:pt>
                <c:pt idx="2731">
                  <c:v>-836.374035835266</c:v>
                </c:pt>
                <c:pt idx="2732">
                  <c:v>-836.37749290466297</c:v>
                </c:pt>
                <c:pt idx="2733">
                  <c:v>-836.37981748581001</c:v>
                </c:pt>
                <c:pt idx="2734">
                  <c:v>-836.38118839263893</c:v>
                </c:pt>
                <c:pt idx="2735">
                  <c:v>-836.38178443908703</c:v>
                </c:pt>
                <c:pt idx="2736">
                  <c:v>-836.38190364837703</c:v>
                </c:pt>
                <c:pt idx="2737">
                  <c:v>-836.38190364837703</c:v>
                </c:pt>
                <c:pt idx="2738">
                  <c:v>-836.38214206695602</c:v>
                </c:pt>
                <c:pt idx="2739">
                  <c:v>-836.38291692733799</c:v>
                </c:pt>
                <c:pt idx="2740">
                  <c:v>-836.38446664810203</c:v>
                </c:pt>
                <c:pt idx="2741">
                  <c:v>-836.38679122924805</c:v>
                </c:pt>
                <c:pt idx="2742">
                  <c:v>-836.38965225219704</c:v>
                </c:pt>
                <c:pt idx="2743">
                  <c:v>-836.39287090301502</c:v>
                </c:pt>
                <c:pt idx="2744">
                  <c:v>-836.39608955383301</c:v>
                </c:pt>
                <c:pt idx="2745">
                  <c:v>-836.399010181427</c:v>
                </c:pt>
                <c:pt idx="2746">
                  <c:v>-836.40127515792904</c:v>
                </c:pt>
                <c:pt idx="2747">
                  <c:v>-836.40264606475898</c:v>
                </c:pt>
                <c:pt idx="2748">
                  <c:v>-836.40288448333797</c:v>
                </c:pt>
                <c:pt idx="2749">
                  <c:v>-836.401990413666</c:v>
                </c:pt>
                <c:pt idx="2750">
                  <c:v>-836.40014266967796</c:v>
                </c:pt>
                <c:pt idx="2751">
                  <c:v>-836.39769887924194</c:v>
                </c:pt>
                <c:pt idx="2752">
                  <c:v>-836.39501667022705</c:v>
                </c:pt>
                <c:pt idx="2753">
                  <c:v>-836.39245367050194</c:v>
                </c:pt>
                <c:pt idx="2754">
                  <c:v>-836.39042711258003</c:v>
                </c:pt>
                <c:pt idx="2755">
                  <c:v>-836.38917541503906</c:v>
                </c:pt>
                <c:pt idx="2756">
                  <c:v>-836.38881778717098</c:v>
                </c:pt>
                <c:pt idx="2757">
                  <c:v>-836.38935422897407</c:v>
                </c:pt>
                <c:pt idx="2758">
                  <c:v>-836.39048671722401</c:v>
                </c:pt>
                <c:pt idx="2759">
                  <c:v>-836.39197683334396</c:v>
                </c:pt>
                <c:pt idx="2760">
                  <c:v>-836.39352655410801</c:v>
                </c:pt>
                <c:pt idx="2761">
                  <c:v>-836.39495706558205</c:v>
                </c:pt>
                <c:pt idx="2762">
                  <c:v>-836.39620876312301</c:v>
                </c:pt>
                <c:pt idx="2763">
                  <c:v>-836.39710283279396</c:v>
                </c:pt>
                <c:pt idx="2764">
                  <c:v>-836.39746046066307</c:v>
                </c:pt>
                <c:pt idx="2765">
                  <c:v>-836.39734125137397</c:v>
                </c:pt>
                <c:pt idx="2766">
                  <c:v>-836.39692401885998</c:v>
                </c:pt>
                <c:pt idx="2767">
                  <c:v>-836.39656639099098</c:v>
                </c:pt>
                <c:pt idx="2768">
                  <c:v>-836.396447181702</c:v>
                </c:pt>
                <c:pt idx="2769">
                  <c:v>-836.39668560028099</c:v>
                </c:pt>
                <c:pt idx="2770">
                  <c:v>-836.39728164672897</c:v>
                </c:pt>
                <c:pt idx="2771">
                  <c:v>-836.39799690246605</c:v>
                </c:pt>
                <c:pt idx="2772">
                  <c:v>-836.39877176284801</c:v>
                </c:pt>
                <c:pt idx="2773">
                  <c:v>-836.39960622787498</c:v>
                </c:pt>
                <c:pt idx="2774">
                  <c:v>-836.40032148361206</c:v>
                </c:pt>
                <c:pt idx="2775">
                  <c:v>-836.40073871612594</c:v>
                </c:pt>
                <c:pt idx="2776">
                  <c:v>-836.40050029754707</c:v>
                </c:pt>
                <c:pt idx="2777">
                  <c:v>-836.399427413941</c:v>
                </c:pt>
                <c:pt idx="2778">
                  <c:v>-836.39740085601807</c:v>
                </c:pt>
                <c:pt idx="2779">
                  <c:v>-836.39453983306896</c:v>
                </c:pt>
                <c:pt idx="2780">
                  <c:v>-836.39096355438301</c:v>
                </c:pt>
                <c:pt idx="2781">
                  <c:v>-836.38685083389305</c:v>
                </c:pt>
                <c:pt idx="2782">
                  <c:v>-836.38238048553501</c:v>
                </c:pt>
                <c:pt idx="2783">
                  <c:v>-836.37779092788696</c:v>
                </c:pt>
                <c:pt idx="2784">
                  <c:v>-836.37332057952904</c:v>
                </c:pt>
                <c:pt idx="2785">
                  <c:v>-836.36920785903999</c:v>
                </c:pt>
                <c:pt idx="2786">
                  <c:v>-836.36575078964302</c:v>
                </c:pt>
                <c:pt idx="2787">
                  <c:v>-836.36312818527199</c:v>
                </c:pt>
                <c:pt idx="2788">
                  <c:v>-836.36157846450806</c:v>
                </c:pt>
                <c:pt idx="2789">
                  <c:v>-836.36098241806098</c:v>
                </c:pt>
                <c:pt idx="2790">
                  <c:v>-836.36139965057396</c:v>
                </c:pt>
                <c:pt idx="2791">
                  <c:v>-836.36271095275902</c:v>
                </c:pt>
                <c:pt idx="2792">
                  <c:v>-836.36485671997093</c:v>
                </c:pt>
                <c:pt idx="2793">
                  <c:v>-836.36783695221004</c:v>
                </c:pt>
                <c:pt idx="2794">
                  <c:v>-836.37135362625099</c:v>
                </c:pt>
                <c:pt idx="2795">
                  <c:v>-836.37534713745094</c:v>
                </c:pt>
                <c:pt idx="2796">
                  <c:v>-836.37945985794101</c:v>
                </c:pt>
                <c:pt idx="2797">
                  <c:v>-836.38333415985096</c:v>
                </c:pt>
                <c:pt idx="2798">
                  <c:v>-836.38679122924805</c:v>
                </c:pt>
                <c:pt idx="2799">
                  <c:v>-836.38959264755294</c:v>
                </c:pt>
                <c:pt idx="2800">
                  <c:v>-836.39144039154098</c:v>
                </c:pt>
                <c:pt idx="2801">
                  <c:v>-836.39209604263306</c:v>
                </c:pt>
                <c:pt idx="2802">
                  <c:v>-836.39149999618598</c:v>
                </c:pt>
                <c:pt idx="2803">
                  <c:v>-836.38941383361794</c:v>
                </c:pt>
                <c:pt idx="2804">
                  <c:v>-836.38601636886597</c:v>
                </c:pt>
                <c:pt idx="2805">
                  <c:v>-836.38142681121803</c:v>
                </c:pt>
                <c:pt idx="2806">
                  <c:v>-836.37606239318893</c:v>
                </c:pt>
                <c:pt idx="2807">
                  <c:v>-836.37034034729004</c:v>
                </c:pt>
                <c:pt idx="2808">
                  <c:v>-836.36491632461593</c:v>
                </c:pt>
                <c:pt idx="2809">
                  <c:v>-836.360326766968</c:v>
                </c:pt>
                <c:pt idx="2810">
                  <c:v>-836.35704851150501</c:v>
                </c:pt>
                <c:pt idx="2811">
                  <c:v>-836.35549879074097</c:v>
                </c:pt>
                <c:pt idx="2812">
                  <c:v>-836.35591602325496</c:v>
                </c:pt>
                <c:pt idx="2813">
                  <c:v>-836.35835981368996</c:v>
                </c:pt>
                <c:pt idx="2814">
                  <c:v>-836.36283016204902</c:v>
                </c:pt>
                <c:pt idx="2815">
                  <c:v>-836.36902904510498</c:v>
                </c:pt>
                <c:pt idx="2816">
                  <c:v>-836.37642002105702</c:v>
                </c:pt>
                <c:pt idx="2817">
                  <c:v>-836.38440704345703</c:v>
                </c:pt>
                <c:pt idx="2818">
                  <c:v>-836.39239406585693</c:v>
                </c:pt>
                <c:pt idx="2819">
                  <c:v>-836.39978504180897</c:v>
                </c:pt>
                <c:pt idx="2820">
                  <c:v>-836.40628194809005</c:v>
                </c:pt>
                <c:pt idx="2821">
                  <c:v>-836.41146755218506</c:v>
                </c:pt>
                <c:pt idx="2822">
                  <c:v>-836.41510343551704</c:v>
                </c:pt>
                <c:pt idx="2823">
                  <c:v>-836.41707038879395</c:v>
                </c:pt>
                <c:pt idx="2824">
                  <c:v>-836.41730880737305</c:v>
                </c:pt>
                <c:pt idx="2825">
                  <c:v>-836.41605710983299</c:v>
                </c:pt>
                <c:pt idx="2826">
                  <c:v>-836.41373252868698</c:v>
                </c:pt>
                <c:pt idx="2827">
                  <c:v>-836.41075229644798</c:v>
                </c:pt>
                <c:pt idx="2828">
                  <c:v>-836.407593250275</c:v>
                </c:pt>
                <c:pt idx="2829">
                  <c:v>-836.40467262268101</c:v>
                </c:pt>
                <c:pt idx="2830">
                  <c:v>-836.40240764617897</c:v>
                </c:pt>
                <c:pt idx="2831">
                  <c:v>-836.40097713470504</c:v>
                </c:pt>
                <c:pt idx="2832">
                  <c:v>-836.40038108825706</c:v>
                </c:pt>
                <c:pt idx="2833">
                  <c:v>-836.40055990219093</c:v>
                </c:pt>
                <c:pt idx="2834">
                  <c:v>-836.40121555328403</c:v>
                </c:pt>
                <c:pt idx="2835">
                  <c:v>-836.402050018311</c:v>
                </c:pt>
                <c:pt idx="2836">
                  <c:v>-836.40264606475898</c:v>
                </c:pt>
                <c:pt idx="2837">
                  <c:v>-836.40270566940296</c:v>
                </c:pt>
                <c:pt idx="2838">
                  <c:v>-836.401930809021</c:v>
                </c:pt>
                <c:pt idx="2839">
                  <c:v>-836.40020227432296</c:v>
                </c:pt>
                <c:pt idx="2840">
                  <c:v>-836.39775848388695</c:v>
                </c:pt>
                <c:pt idx="2841">
                  <c:v>-836.39495706558205</c:v>
                </c:pt>
                <c:pt idx="2842">
                  <c:v>-836.39233446121193</c:v>
                </c:pt>
                <c:pt idx="2843">
                  <c:v>-836.39030790329002</c:v>
                </c:pt>
                <c:pt idx="2844">
                  <c:v>-836.38923501968407</c:v>
                </c:pt>
                <c:pt idx="2845">
                  <c:v>-836.38911581039406</c:v>
                </c:pt>
                <c:pt idx="2846">
                  <c:v>-836.38971185684204</c:v>
                </c:pt>
                <c:pt idx="2847">
                  <c:v>-836.390844345093</c:v>
                </c:pt>
                <c:pt idx="2848">
                  <c:v>-836.39209604263306</c:v>
                </c:pt>
                <c:pt idx="2849">
                  <c:v>-836.39299011230503</c:v>
                </c:pt>
                <c:pt idx="2850">
                  <c:v>-836.39316892623901</c:v>
                </c:pt>
                <c:pt idx="2851">
                  <c:v>-836.39209604263306</c:v>
                </c:pt>
                <c:pt idx="2852">
                  <c:v>-836.38965225219704</c:v>
                </c:pt>
                <c:pt idx="2853">
                  <c:v>-836.38589715957698</c:v>
                </c:pt>
                <c:pt idx="2854">
                  <c:v>-836.38136720657394</c:v>
                </c:pt>
                <c:pt idx="2855">
                  <c:v>-836.37677764892601</c:v>
                </c:pt>
                <c:pt idx="2856">
                  <c:v>-836.37272453308105</c:v>
                </c:pt>
                <c:pt idx="2857">
                  <c:v>-836.36974430084206</c:v>
                </c:pt>
                <c:pt idx="2858">
                  <c:v>-836.36825418472301</c:v>
                </c:pt>
                <c:pt idx="2859">
                  <c:v>-836.36825418472301</c:v>
                </c:pt>
                <c:pt idx="2860">
                  <c:v>-836.36962509155296</c:v>
                </c:pt>
                <c:pt idx="2861">
                  <c:v>-836.37206888198898</c:v>
                </c:pt>
                <c:pt idx="2862">
                  <c:v>-836.37504911422798</c:v>
                </c:pt>
                <c:pt idx="2863">
                  <c:v>-836.37814855575607</c:v>
                </c:pt>
                <c:pt idx="2864">
                  <c:v>-836.38083076477096</c:v>
                </c:pt>
                <c:pt idx="2865">
                  <c:v>-836.38279771804798</c:v>
                </c:pt>
                <c:pt idx="2866">
                  <c:v>-836.38375139236496</c:v>
                </c:pt>
                <c:pt idx="2867">
                  <c:v>-836.38387060165405</c:v>
                </c:pt>
                <c:pt idx="2868">
                  <c:v>-836.38333415985096</c:v>
                </c:pt>
                <c:pt idx="2869">
                  <c:v>-836.38249969482399</c:v>
                </c:pt>
                <c:pt idx="2870">
                  <c:v>-836.38178443908703</c:v>
                </c:pt>
                <c:pt idx="2871">
                  <c:v>-836.38142681121803</c:v>
                </c:pt>
                <c:pt idx="2872">
                  <c:v>-836.38160562515304</c:v>
                </c:pt>
                <c:pt idx="2873">
                  <c:v>-836.382261276245</c:v>
                </c:pt>
                <c:pt idx="2874">
                  <c:v>-836.38339376449596</c:v>
                </c:pt>
                <c:pt idx="2875">
                  <c:v>-836.38488388061501</c:v>
                </c:pt>
                <c:pt idx="2876">
                  <c:v>-836.38661241531395</c:v>
                </c:pt>
                <c:pt idx="2877">
                  <c:v>-836.38851976394699</c:v>
                </c:pt>
                <c:pt idx="2878">
                  <c:v>-836.39054632186901</c:v>
                </c:pt>
                <c:pt idx="2879">
                  <c:v>-836.39269208908104</c:v>
                </c:pt>
                <c:pt idx="2880">
                  <c:v>-836.39489746093795</c:v>
                </c:pt>
                <c:pt idx="2881">
                  <c:v>-836.39704322814998</c:v>
                </c:pt>
                <c:pt idx="2882">
                  <c:v>-836.399069786072</c:v>
                </c:pt>
                <c:pt idx="2883">
                  <c:v>-836.40097713470504</c:v>
                </c:pt>
                <c:pt idx="2884">
                  <c:v>-836.40276527404797</c:v>
                </c:pt>
                <c:pt idx="2885">
                  <c:v>-836.40431499481201</c:v>
                </c:pt>
                <c:pt idx="2886">
                  <c:v>-836.40538787841797</c:v>
                </c:pt>
                <c:pt idx="2887">
                  <c:v>-836.40592432022095</c:v>
                </c:pt>
                <c:pt idx="2888">
                  <c:v>-836.40586471557594</c:v>
                </c:pt>
                <c:pt idx="2889">
                  <c:v>-836.40514945983898</c:v>
                </c:pt>
                <c:pt idx="2890">
                  <c:v>-836.40389776229904</c:v>
                </c:pt>
                <c:pt idx="2891">
                  <c:v>-836.40234804153499</c:v>
                </c:pt>
                <c:pt idx="2892">
                  <c:v>-836.40038108825706</c:v>
                </c:pt>
                <c:pt idx="2893">
                  <c:v>-836.39805650711105</c:v>
                </c:pt>
                <c:pt idx="2894">
                  <c:v>-836.39543390274093</c:v>
                </c:pt>
                <c:pt idx="2895">
                  <c:v>-836.39251327514694</c:v>
                </c:pt>
                <c:pt idx="2896">
                  <c:v>-836.38935422897407</c:v>
                </c:pt>
                <c:pt idx="2897">
                  <c:v>-836.38601636886597</c:v>
                </c:pt>
                <c:pt idx="2898">
                  <c:v>-836.38279771804798</c:v>
                </c:pt>
                <c:pt idx="2899">
                  <c:v>-836.37987709045399</c:v>
                </c:pt>
                <c:pt idx="2900">
                  <c:v>-836.37755250930798</c:v>
                </c:pt>
                <c:pt idx="2901">
                  <c:v>-836.37600278854404</c:v>
                </c:pt>
                <c:pt idx="2902">
                  <c:v>-836.37546634674095</c:v>
                </c:pt>
                <c:pt idx="2903">
                  <c:v>-836.37594318389904</c:v>
                </c:pt>
                <c:pt idx="2904">
                  <c:v>-836.37749290466297</c:v>
                </c:pt>
                <c:pt idx="2905">
                  <c:v>-836.37999629974399</c:v>
                </c:pt>
                <c:pt idx="2906">
                  <c:v>-836.38309574127197</c:v>
                </c:pt>
                <c:pt idx="2907">
                  <c:v>-836.38637399673496</c:v>
                </c:pt>
                <c:pt idx="2908">
                  <c:v>-836.38941383361794</c:v>
                </c:pt>
                <c:pt idx="2909">
                  <c:v>-836.39173841476497</c:v>
                </c:pt>
                <c:pt idx="2910">
                  <c:v>-836.39310932159401</c:v>
                </c:pt>
                <c:pt idx="2911">
                  <c:v>-836.393466949463</c:v>
                </c:pt>
                <c:pt idx="2912">
                  <c:v>-836.39269208908104</c:v>
                </c:pt>
                <c:pt idx="2913">
                  <c:v>-836.39102315902699</c:v>
                </c:pt>
                <c:pt idx="2914">
                  <c:v>-836.38857936859199</c:v>
                </c:pt>
                <c:pt idx="2915">
                  <c:v>-836.38571834564198</c:v>
                </c:pt>
                <c:pt idx="2916">
                  <c:v>-836.38285732269298</c:v>
                </c:pt>
                <c:pt idx="2917">
                  <c:v>-836.38029432296798</c:v>
                </c:pt>
                <c:pt idx="2918">
                  <c:v>-836.37832736968994</c:v>
                </c:pt>
                <c:pt idx="2919">
                  <c:v>-836.37719488143898</c:v>
                </c:pt>
                <c:pt idx="2920">
                  <c:v>-836.37683725357101</c:v>
                </c:pt>
                <c:pt idx="2921">
                  <c:v>-836.37731409072899</c:v>
                </c:pt>
                <c:pt idx="2922">
                  <c:v>-836.37838697433494</c:v>
                </c:pt>
                <c:pt idx="2923">
                  <c:v>-836.37993669509899</c:v>
                </c:pt>
                <c:pt idx="2924">
                  <c:v>-836.38154602050804</c:v>
                </c:pt>
                <c:pt idx="2925">
                  <c:v>-836.38303613662697</c:v>
                </c:pt>
                <c:pt idx="2926">
                  <c:v>-836.38398981094406</c:v>
                </c:pt>
                <c:pt idx="2927">
                  <c:v>-836.38422822952293</c:v>
                </c:pt>
                <c:pt idx="2928">
                  <c:v>-836.38363218307495</c:v>
                </c:pt>
                <c:pt idx="2929">
                  <c:v>-836.38214206695602</c:v>
                </c:pt>
                <c:pt idx="2930">
                  <c:v>-836.380055904389</c:v>
                </c:pt>
                <c:pt idx="2931">
                  <c:v>-836.37755250930798</c:v>
                </c:pt>
                <c:pt idx="2932">
                  <c:v>-836.37498950958297</c:v>
                </c:pt>
                <c:pt idx="2933">
                  <c:v>-836.37260532379196</c:v>
                </c:pt>
                <c:pt idx="2934">
                  <c:v>-836.37045955658004</c:v>
                </c:pt>
                <c:pt idx="2935">
                  <c:v>-836.36867141723701</c:v>
                </c:pt>
                <c:pt idx="2936">
                  <c:v>-836.36736011505104</c:v>
                </c:pt>
                <c:pt idx="2937">
                  <c:v>-836.36652565002498</c:v>
                </c:pt>
                <c:pt idx="2938">
                  <c:v>-836.36616802215599</c:v>
                </c:pt>
                <c:pt idx="2939">
                  <c:v>-836.36628723144599</c:v>
                </c:pt>
                <c:pt idx="2940">
                  <c:v>-836.36688327789307</c:v>
                </c:pt>
                <c:pt idx="2941">
                  <c:v>-836.36807537078903</c:v>
                </c:pt>
                <c:pt idx="2942">
                  <c:v>-836.36992311477707</c:v>
                </c:pt>
                <c:pt idx="2943">
                  <c:v>-836.37254571914696</c:v>
                </c:pt>
                <c:pt idx="2944">
                  <c:v>-836.37606239318893</c:v>
                </c:pt>
                <c:pt idx="2945">
                  <c:v>-836.38041353225697</c:v>
                </c:pt>
                <c:pt idx="2946">
                  <c:v>-836.38536071777401</c:v>
                </c:pt>
                <c:pt idx="2947">
                  <c:v>-836.39048671722401</c:v>
                </c:pt>
                <c:pt idx="2948">
                  <c:v>-836.39537429809593</c:v>
                </c:pt>
                <c:pt idx="2949">
                  <c:v>-836.39954662322998</c:v>
                </c:pt>
                <c:pt idx="2950">
                  <c:v>-836.40264606475898</c:v>
                </c:pt>
                <c:pt idx="2951">
                  <c:v>-836.40443420410202</c:v>
                </c:pt>
                <c:pt idx="2952">
                  <c:v>-836.40491104125999</c:v>
                </c:pt>
                <c:pt idx="2953">
                  <c:v>-836.40413618087803</c:v>
                </c:pt>
                <c:pt idx="2954">
                  <c:v>-836.40234804153499</c:v>
                </c:pt>
                <c:pt idx="2955">
                  <c:v>-836.40002346038796</c:v>
                </c:pt>
                <c:pt idx="2956">
                  <c:v>-836.39757966995296</c:v>
                </c:pt>
                <c:pt idx="2957">
                  <c:v>-836.39549350738503</c:v>
                </c:pt>
                <c:pt idx="2958">
                  <c:v>-836.39394378662098</c:v>
                </c:pt>
                <c:pt idx="2959">
                  <c:v>-836.39328813552902</c:v>
                </c:pt>
                <c:pt idx="2960">
                  <c:v>-836.393407344818</c:v>
                </c:pt>
                <c:pt idx="2961">
                  <c:v>-836.39430141448997</c:v>
                </c:pt>
                <c:pt idx="2962">
                  <c:v>-836.39579153060902</c:v>
                </c:pt>
                <c:pt idx="2963">
                  <c:v>-836.39775848388695</c:v>
                </c:pt>
                <c:pt idx="2964">
                  <c:v>-836.39990425109897</c:v>
                </c:pt>
                <c:pt idx="2965">
                  <c:v>-836.401990413666</c:v>
                </c:pt>
                <c:pt idx="2966">
                  <c:v>-836.40365934371994</c:v>
                </c:pt>
                <c:pt idx="2967">
                  <c:v>-836.40473222732601</c:v>
                </c:pt>
                <c:pt idx="2968">
                  <c:v>-836.40508985519398</c:v>
                </c:pt>
                <c:pt idx="2969">
                  <c:v>-836.40467262268101</c:v>
                </c:pt>
                <c:pt idx="2970">
                  <c:v>-836.40365934371994</c:v>
                </c:pt>
                <c:pt idx="2971">
                  <c:v>-836.401990413666</c:v>
                </c:pt>
                <c:pt idx="2972">
                  <c:v>-836.39966583251999</c:v>
                </c:pt>
                <c:pt idx="2973">
                  <c:v>-836.39680480957099</c:v>
                </c:pt>
                <c:pt idx="2974">
                  <c:v>-836.39370536804199</c:v>
                </c:pt>
                <c:pt idx="2975">
                  <c:v>-836.39066553115902</c:v>
                </c:pt>
                <c:pt idx="2976">
                  <c:v>-836.38798332214401</c:v>
                </c:pt>
                <c:pt idx="2977">
                  <c:v>-836.38577795028698</c:v>
                </c:pt>
                <c:pt idx="2978">
                  <c:v>-836.38416862487793</c:v>
                </c:pt>
                <c:pt idx="2979">
                  <c:v>-836.38315534591698</c:v>
                </c:pt>
                <c:pt idx="2980">
                  <c:v>-836.38297653198299</c:v>
                </c:pt>
                <c:pt idx="2981">
                  <c:v>-836.38375139236496</c:v>
                </c:pt>
                <c:pt idx="2982">
                  <c:v>-836.38536071777401</c:v>
                </c:pt>
                <c:pt idx="2983">
                  <c:v>-836.387804508209</c:v>
                </c:pt>
                <c:pt idx="2984">
                  <c:v>-836.390903949738</c:v>
                </c:pt>
                <c:pt idx="2985">
                  <c:v>-836.39459943771396</c:v>
                </c:pt>
                <c:pt idx="2986">
                  <c:v>-836.39877176284801</c:v>
                </c:pt>
                <c:pt idx="2987">
                  <c:v>-836.40312290191696</c:v>
                </c:pt>
                <c:pt idx="2988">
                  <c:v>-836.40723562240601</c:v>
                </c:pt>
                <c:pt idx="2989">
                  <c:v>-836.41069269180298</c:v>
                </c:pt>
                <c:pt idx="2990">
                  <c:v>-836.41301727294899</c:v>
                </c:pt>
                <c:pt idx="2991">
                  <c:v>-836.41414976119995</c:v>
                </c:pt>
                <c:pt idx="2992">
                  <c:v>-836.41397094726597</c:v>
                </c:pt>
                <c:pt idx="2993">
                  <c:v>-836.41236162185703</c:v>
                </c:pt>
                <c:pt idx="2994">
                  <c:v>-836.40950059890804</c:v>
                </c:pt>
                <c:pt idx="2995">
                  <c:v>-836.40562629699707</c:v>
                </c:pt>
                <c:pt idx="2996">
                  <c:v>-836.40121555328403</c:v>
                </c:pt>
                <c:pt idx="2997">
                  <c:v>-836.39668560028099</c:v>
                </c:pt>
                <c:pt idx="2998">
                  <c:v>-836.39269208908104</c:v>
                </c:pt>
                <c:pt idx="2999">
                  <c:v>-836.38959264755294</c:v>
                </c:pt>
                <c:pt idx="3000">
                  <c:v>-836.38750648498603</c:v>
                </c:pt>
                <c:pt idx="3001">
                  <c:v>-836.38649320602394</c:v>
                </c:pt>
                <c:pt idx="3002">
                  <c:v>-836.38661241531395</c:v>
                </c:pt>
                <c:pt idx="3003">
                  <c:v>-836.38774490356502</c:v>
                </c:pt>
                <c:pt idx="3004">
                  <c:v>-836.39006948471103</c:v>
                </c:pt>
                <c:pt idx="3005">
                  <c:v>-836.393407344818</c:v>
                </c:pt>
                <c:pt idx="3006">
                  <c:v>-836.39787769317604</c:v>
                </c:pt>
                <c:pt idx="3007">
                  <c:v>-836.40330171585106</c:v>
                </c:pt>
                <c:pt idx="3008">
                  <c:v>-836.40950059890804</c:v>
                </c:pt>
                <c:pt idx="3009">
                  <c:v>-836.416176319123</c:v>
                </c:pt>
                <c:pt idx="3010">
                  <c:v>-836.42303085327194</c:v>
                </c:pt>
                <c:pt idx="3011">
                  <c:v>-836.42964696884201</c:v>
                </c:pt>
                <c:pt idx="3012">
                  <c:v>-836.43560743331898</c:v>
                </c:pt>
                <c:pt idx="3013">
                  <c:v>-836.44037580490101</c:v>
                </c:pt>
                <c:pt idx="3014">
                  <c:v>-836.44359445571899</c:v>
                </c:pt>
                <c:pt idx="3015">
                  <c:v>-836.44490575790405</c:v>
                </c:pt>
                <c:pt idx="3016">
                  <c:v>-836.44430971145698</c:v>
                </c:pt>
                <c:pt idx="3017">
                  <c:v>-836.44210433960006</c:v>
                </c:pt>
                <c:pt idx="3018">
                  <c:v>-836.43876647949196</c:v>
                </c:pt>
                <c:pt idx="3019">
                  <c:v>-836.43495178222702</c:v>
                </c:pt>
                <c:pt idx="3020">
                  <c:v>-836.43095827102707</c:v>
                </c:pt>
                <c:pt idx="3021">
                  <c:v>-836.42726278305099</c:v>
                </c:pt>
                <c:pt idx="3022">
                  <c:v>-836.423924922943</c:v>
                </c:pt>
                <c:pt idx="3023">
                  <c:v>-836.42106389999401</c:v>
                </c:pt>
                <c:pt idx="3024">
                  <c:v>-836.41867971420299</c:v>
                </c:pt>
                <c:pt idx="3025">
                  <c:v>-836.41683197021496</c:v>
                </c:pt>
                <c:pt idx="3026">
                  <c:v>-836.41540145874001</c:v>
                </c:pt>
                <c:pt idx="3027">
                  <c:v>-836.41420936584495</c:v>
                </c:pt>
                <c:pt idx="3028">
                  <c:v>-836.41331529617298</c:v>
                </c:pt>
                <c:pt idx="3029">
                  <c:v>-836.41265964508102</c:v>
                </c:pt>
                <c:pt idx="3030">
                  <c:v>-836.41230201721203</c:v>
                </c:pt>
                <c:pt idx="3031">
                  <c:v>-836.41248083114601</c:v>
                </c:pt>
                <c:pt idx="3032">
                  <c:v>-836.413255691529</c:v>
                </c:pt>
                <c:pt idx="3033">
                  <c:v>-836.41450738906906</c:v>
                </c:pt>
                <c:pt idx="3034">
                  <c:v>-836.41599750518799</c:v>
                </c:pt>
                <c:pt idx="3035">
                  <c:v>-836.41748762130806</c:v>
                </c:pt>
                <c:pt idx="3036">
                  <c:v>-836.41867971420299</c:v>
                </c:pt>
                <c:pt idx="3037">
                  <c:v>-836.41945457458496</c:v>
                </c:pt>
                <c:pt idx="3038">
                  <c:v>-836.41969299316406</c:v>
                </c:pt>
                <c:pt idx="3039">
                  <c:v>-836.41945457458496</c:v>
                </c:pt>
                <c:pt idx="3040">
                  <c:v>-836.418798923493</c:v>
                </c:pt>
                <c:pt idx="3041">
                  <c:v>-836.41790485382103</c:v>
                </c:pt>
                <c:pt idx="3042">
                  <c:v>-836.41695117950496</c:v>
                </c:pt>
                <c:pt idx="3043">
                  <c:v>-836.41629552841198</c:v>
                </c:pt>
                <c:pt idx="3044">
                  <c:v>-836.41593790054299</c:v>
                </c:pt>
                <c:pt idx="3045">
                  <c:v>-836.41587829589901</c:v>
                </c:pt>
                <c:pt idx="3046">
                  <c:v>-836.415818691254</c:v>
                </c:pt>
                <c:pt idx="3047">
                  <c:v>-836.41546106338501</c:v>
                </c:pt>
                <c:pt idx="3048">
                  <c:v>-836.41480541229294</c:v>
                </c:pt>
                <c:pt idx="3049">
                  <c:v>-836.41361331939697</c:v>
                </c:pt>
                <c:pt idx="3050">
                  <c:v>-836.41188478469894</c:v>
                </c:pt>
                <c:pt idx="3051">
                  <c:v>-836.40967941284202</c:v>
                </c:pt>
                <c:pt idx="3052">
                  <c:v>-836.40711641311702</c:v>
                </c:pt>
                <c:pt idx="3053">
                  <c:v>-836.40443420410202</c:v>
                </c:pt>
                <c:pt idx="3054">
                  <c:v>-836.402050018311</c:v>
                </c:pt>
                <c:pt idx="3055">
                  <c:v>-836.40038108825706</c:v>
                </c:pt>
                <c:pt idx="3056">
                  <c:v>-836.39966583251999</c:v>
                </c:pt>
                <c:pt idx="3057">
                  <c:v>-836.39996385574398</c:v>
                </c:pt>
                <c:pt idx="3058">
                  <c:v>-836.40109634399403</c:v>
                </c:pt>
                <c:pt idx="3059">
                  <c:v>-836.40276527404797</c:v>
                </c:pt>
                <c:pt idx="3060">
                  <c:v>-836.404553413391</c:v>
                </c:pt>
                <c:pt idx="3061">
                  <c:v>-836.40598392486595</c:v>
                </c:pt>
                <c:pt idx="3062">
                  <c:v>-836.40669918060303</c:v>
                </c:pt>
                <c:pt idx="3063">
                  <c:v>-836.40640115737904</c:v>
                </c:pt>
                <c:pt idx="3064">
                  <c:v>-836.40479183196999</c:v>
                </c:pt>
                <c:pt idx="3065">
                  <c:v>-836.40181159973201</c:v>
                </c:pt>
                <c:pt idx="3066">
                  <c:v>-836.39746046066307</c:v>
                </c:pt>
                <c:pt idx="3067">
                  <c:v>-836.39221525192306</c:v>
                </c:pt>
                <c:pt idx="3068">
                  <c:v>-836.38637399673496</c:v>
                </c:pt>
                <c:pt idx="3069">
                  <c:v>-836.38059234619197</c:v>
                </c:pt>
                <c:pt idx="3070">
                  <c:v>-836.37522792816196</c:v>
                </c:pt>
                <c:pt idx="3071">
                  <c:v>-836.37081718444801</c:v>
                </c:pt>
                <c:pt idx="3072">
                  <c:v>-836.36753892898605</c:v>
                </c:pt>
                <c:pt idx="3073">
                  <c:v>-836.36569118499801</c:v>
                </c:pt>
                <c:pt idx="3074">
                  <c:v>-836.36545276641903</c:v>
                </c:pt>
                <c:pt idx="3075">
                  <c:v>-836.36682367324897</c:v>
                </c:pt>
                <c:pt idx="3076">
                  <c:v>-836.36956548690796</c:v>
                </c:pt>
                <c:pt idx="3077">
                  <c:v>-836.37349939346302</c:v>
                </c:pt>
                <c:pt idx="3078">
                  <c:v>-836.37838697433494</c:v>
                </c:pt>
                <c:pt idx="3079">
                  <c:v>-836.38404941558906</c:v>
                </c:pt>
                <c:pt idx="3080">
                  <c:v>-836.39030790329002</c:v>
                </c:pt>
                <c:pt idx="3081">
                  <c:v>-836.39698362350498</c:v>
                </c:pt>
                <c:pt idx="3082">
                  <c:v>-836.40359973907493</c:v>
                </c:pt>
                <c:pt idx="3083">
                  <c:v>-836.40985822677601</c:v>
                </c:pt>
                <c:pt idx="3084">
                  <c:v>-836.41534185409603</c:v>
                </c:pt>
                <c:pt idx="3085">
                  <c:v>-836.41987180709907</c:v>
                </c:pt>
                <c:pt idx="3086">
                  <c:v>-836.42309045791603</c:v>
                </c:pt>
                <c:pt idx="3087">
                  <c:v>-836.42487859725998</c:v>
                </c:pt>
                <c:pt idx="3088">
                  <c:v>-836.42505741119396</c:v>
                </c:pt>
                <c:pt idx="3089">
                  <c:v>-836.42368650436401</c:v>
                </c:pt>
                <c:pt idx="3090">
                  <c:v>-836.42100429534901</c:v>
                </c:pt>
                <c:pt idx="3091">
                  <c:v>-836.41748762130806</c:v>
                </c:pt>
                <c:pt idx="3092">
                  <c:v>-836.41367292404198</c:v>
                </c:pt>
                <c:pt idx="3093">
                  <c:v>-836.410215854645</c:v>
                </c:pt>
                <c:pt idx="3094">
                  <c:v>-836.40753364563</c:v>
                </c:pt>
                <c:pt idx="3095">
                  <c:v>-836.40604352951095</c:v>
                </c:pt>
                <c:pt idx="3096">
                  <c:v>-836.40580511093196</c:v>
                </c:pt>
                <c:pt idx="3097">
                  <c:v>-836.40687799453804</c:v>
                </c:pt>
                <c:pt idx="3098">
                  <c:v>-836.40896415710495</c:v>
                </c:pt>
                <c:pt idx="3099">
                  <c:v>-836.41164636612007</c:v>
                </c:pt>
                <c:pt idx="3100">
                  <c:v>-836.41462659835804</c:v>
                </c:pt>
                <c:pt idx="3101">
                  <c:v>-836.41730880737305</c:v>
                </c:pt>
                <c:pt idx="3102">
                  <c:v>-836.41939496993996</c:v>
                </c:pt>
                <c:pt idx="3103">
                  <c:v>-836.42064666748104</c:v>
                </c:pt>
                <c:pt idx="3104">
                  <c:v>-836.42118310928402</c:v>
                </c:pt>
                <c:pt idx="3105">
                  <c:v>-836.42118310928402</c:v>
                </c:pt>
                <c:pt idx="3106">
                  <c:v>-836.42106389999401</c:v>
                </c:pt>
                <c:pt idx="3107">
                  <c:v>-836.42106389999401</c:v>
                </c:pt>
                <c:pt idx="3108">
                  <c:v>-836.42148113250801</c:v>
                </c:pt>
                <c:pt idx="3109">
                  <c:v>-836.42261362075806</c:v>
                </c:pt>
                <c:pt idx="3110">
                  <c:v>-836.42469978332497</c:v>
                </c:pt>
                <c:pt idx="3111">
                  <c:v>-836.42750120162998</c:v>
                </c:pt>
                <c:pt idx="3112">
                  <c:v>-836.43071985244796</c:v>
                </c:pt>
                <c:pt idx="3113">
                  <c:v>-836.43387889862106</c:v>
                </c:pt>
                <c:pt idx="3114">
                  <c:v>-836.43644189834595</c:v>
                </c:pt>
                <c:pt idx="3115">
                  <c:v>-836.43799161910999</c:v>
                </c:pt>
                <c:pt idx="3116">
                  <c:v>-836.43840885162399</c:v>
                </c:pt>
                <c:pt idx="3117">
                  <c:v>-836.437693595886</c:v>
                </c:pt>
                <c:pt idx="3118">
                  <c:v>-836.43590545654297</c:v>
                </c:pt>
                <c:pt idx="3119">
                  <c:v>-836.43334245681797</c:v>
                </c:pt>
                <c:pt idx="3120">
                  <c:v>-836.43048143386898</c:v>
                </c:pt>
                <c:pt idx="3121">
                  <c:v>-836.42768001556396</c:v>
                </c:pt>
                <c:pt idx="3122">
                  <c:v>-836.42547464370705</c:v>
                </c:pt>
                <c:pt idx="3123">
                  <c:v>-836.42410373687801</c:v>
                </c:pt>
                <c:pt idx="3124">
                  <c:v>-836.42368650436401</c:v>
                </c:pt>
                <c:pt idx="3125">
                  <c:v>-836.42410373687801</c:v>
                </c:pt>
                <c:pt idx="3126">
                  <c:v>-836.42523622512795</c:v>
                </c:pt>
                <c:pt idx="3127">
                  <c:v>-836.426905155182</c:v>
                </c:pt>
                <c:pt idx="3128">
                  <c:v>-836.42875289917004</c:v>
                </c:pt>
                <c:pt idx="3129">
                  <c:v>-836.43071985244796</c:v>
                </c:pt>
                <c:pt idx="3130">
                  <c:v>-836.432627201081</c:v>
                </c:pt>
                <c:pt idx="3131">
                  <c:v>-836.43435573577904</c:v>
                </c:pt>
                <c:pt idx="3132">
                  <c:v>-836.43602466583297</c:v>
                </c:pt>
                <c:pt idx="3133">
                  <c:v>-836.437693595886</c:v>
                </c:pt>
                <c:pt idx="3134">
                  <c:v>-836.43930292129494</c:v>
                </c:pt>
                <c:pt idx="3135">
                  <c:v>-836.44079303741501</c:v>
                </c:pt>
                <c:pt idx="3136">
                  <c:v>-836.44198513031006</c:v>
                </c:pt>
                <c:pt idx="3137">
                  <c:v>-836.44264078140304</c:v>
                </c:pt>
                <c:pt idx="3138">
                  <c:v>-836.44270038604805</c:v>
                </c:pt>
                <c:pt idx="3139">
                  <c:v>-836.44252157211304</c:v>
                </c:pt>
                <c:pt idx="3140">
                  <c:v>-836.44228315353394</c:v>
                </c:pt>
                <c:pt idx="3141">
                  <c:v>-836.44222354888893</c:v>
                </c:pt>
                <c:pt idx="3142">
                  <c:v>-836.44228315353394</c:v>
                </c:pt>
                <c:pt idx="3143">
                  <c:v>-836.44240236282394</c:v>
                </c:pt>
                <c:pt idx="3144">
                  <c:v>-836.44258117675804</c:v>
                </c:pt>
                <c:pt idx="3145">
                  <c:v>-836.44287919998203</c:v>
                </c:pt>
                <c:pt idx="3146">
                  <c:v>-836.44341564178501</c:v>
                </c:pt>
                <c:pt idx="3147">
                  <c:v>-836.44401168823299</c:v>
                </c:pt>
                <c:pt idx="3148">
                  <c:v>-836.44448852539097</c:v>
                </c:pt>
                <c:pt idx="3149">
                  <c:v>-836.44448852539097</c:v>
                </c:pt>
                <c:pt idx="3150">
                  <c:v>-836.44401168823299</c:v>
                </c:pt>
                <c:pt idx="3151">
                  <c:v>-836.44323682785102</c:v>
                </c:pt>
                <c:pt idx="3152">
                  <c:v>-836.44264078140304</c:v>
                </c:pt>
                <c:pt idx="3153">
                  <c:v>-836.44258117675804</c:v>
                </c:pt>
                <c:pt idx="3154">
                  <c:v>-836.44347524643001</c:v>
                </c:pt>
                <c:pt idx="3155">
                  <c:v>-836.44532299041794</c:v>
                </c:pt>
                <c:pt idx="3156">
                  <c:v>-836.44794559478805</c:v>
                </c:pt>
                <c:pt idx="3157">
                  <c:v>-836.45116424560604</c:v>
                </c:pt>
                <c:pt idx="3158">
                  <c:v>-836.45474052429199</c:v>
                </c:pt>
                <c:pt idx="3159">
                  <c:v>-836.45837640762397</c:v>
                </c:pt>
                <c:pt idx="3160">
                  <c:v>-836.46189308166504</c:v>
                </c:pt>
                <c:pt idx="3161">
                  <c:v>-836.46481370925903</c:v>
                </c:pt>
                <c:pt idx="3162">
                  <c:v>-836.46678066253696</c:v>
                </c:pt>
                <c:pt idx="3163">
                  <c:v>-836.46755552291904</c:v>
                </c:pt>
                <c:pt idx="3164">
                  <c:v>-836.46731710434005</c:v>
                </c:pt>
                <c:pt idx="3165">
                  <c:v>-836.46630382537899</c:v>
                </c:pt>
                <c:pt idx="3166">
                  <c:v>-836.46511173248302</c:v>
                </c:pt>
                <c:pt idx="3167">
                  <c:v>-836.46391963958797</c:v>
                </c:pt>
                <c:pt idx="3168">
                  <c:v>-836.462965965271</c:v>
                </c:pt>
                <c:pt idx="3169">
                  <c:v>-836.46236991882301</c:v>
                </c:pt>
                <c:pt idx="3170">
                  <c:v>-836.46207189560005</c:v>
                </c:pt>
                <c:pt idx="3171">
                  <c:v>-836.46219110488903</c:v>
                </c:pt>
                <c:pt idx="3172">
                  <c:v>-836.46278715133701</c:v>
                </c:pt>
                <c:pt idx="3173">
                  <c:v>-836.46356201171898</c:v>
                </c:pt>
                <c:pt idx="3174">
                  <c:v>-836.46433687210106</c:v>
                </c:pt>
                <c:pt idx="3175">
                  <c:v>-836.46487331390404</c:v>
                </c:pt>
                <c:pt idx="3176">
                  <c:v>-836.46511173248302</c:v>
                </c:pt>
                <c:pt idx="3177">
                  <c:v>-836.46493291854904</c:v>
                </c:pt>
                <c:pt idx="3178">
                  <c:v>-836.46427726745605</c:v>
                </c:pt>
                <c:pt idx="3179">
                  <c:v>-836.46320438384998</c:v>
                </c:pt>
                <c:pt idx="3180">
                  <c:v>-836.46147584915207</c:v>
                </c:pt>
                <c:pt idx="3181">
                  <c:v>-836.45903205871605</c:v>
                </c:pt>
                <c:pt idx="3182">
                  <c:v>-836.45605182647705</c:v>
                </c:pt>
                <c:pt idx="3183">
                  <c:v>-836.45259475707996</c:v>
                </c:pt>
                <c:pt idx="3184">
                  <c:v>-836.44878005981502</c:v>
                </c:pt>
                <c:pt idx="3185">
                  <c:v>-836.44484615325905</c:v>
                </c:pt>
                <c:pt idx="3186">
                  <c:v>-836.44091224670399</c:v>
                </c:pt>
                <c:pt idx="3187">
                  <c:v>-836.43727636337303</c:v>
                </c:pt>
                <c:pt idx="3188">
                  <c:v>-836.43417692184494</c:v>
                </c:pt>
                <c:pt idx="3189">
                  <c:v>-836.43173313140903</c:v>
                </c:pt>
                <c:pt idx="3190">
                  <c:v>-836.43006420135498</c:v>
                </c:pt>
                <c:pt idx="3191">
                  <c:v>-836.42899131774902</c:v>
                </c:pt>
                <c:pt idx="3192">
                  <c:v>-836.42821645736694</c:v>
                </c:pt>
                <c:pt idx="3193">
                  <c:v>-836.42762041091896</c:v>
                </c:pt>
                <c:pt idx="3194">
                  <c:v>-836.427024364472</c:v>
                </c:pt>
                <c:pt idx="3195">
                  <c:v>-836.42618989944503</c:v>
                </c:pt>
                <c:pt idx="3196">
                  <c:v>-836.42523622512795</c:v>
                </c:pt>
                <c:pt idx="3197">
                  <c:v>-836.42410373687801</c:v>
                </c:pt>
                <c:pt idx="3198">
                  <c:v>-836.42279243469306</c:v>
                </c:pt>
                <c:pt idx="3199">
                  <c:v>-836.421302318573</c:v>
                </c:pt>
                <c:pt idx="3200">
                  <c:v>-836.41987180709907</c:v>
                </c:pt>
                <c:pt idx="3201">
                  <c:v>-836.41850090026901</c:v>
                </c:pt>
                <c:pt idx="3202">
                  <c:v>-836.41730880737305</c:v>
                </c:pt>
                <c:pt idx="3203">
                  <c:v>-836.41623592376698</c:v>
                </c:pt>
                <c:pt idx="3204">
                  <c:v>-836.41528224945102</c:v>
                </c:pt>
                <c:pt idx="3205">
                  <c:v>-836.41426897048996</c:v>
                </c:pt>
                <c:pt idx="3206">
                  <c:v>-836.413255691529</c:v>
                </c:pt>
                <c:pt idx="3207">
                  <c:v>-836.41242122650203</c:v>
                </c:pt>
                <c:pt idx="3208">
                  <c:v>-836.41176557540894</c:v>
                </c:pt>
                <c:pt idx="3209">
                  <c:v>-836.41128873825096</c:v>
                </c:pt>
                <c:pt idx="3210">
                  <c:v>-836.41087150573799</c:v>
                </c:pt>
                <c:pt idx="3211">
                  <c:v>-836.41045427322399</c:v>
                </c:pt>
                <c:pt idx="3212">
                  <c:v>-836.410096645355</c:v>
                </c:pt>
                <c:pt idx="3213">
                  <c:v>-836.40973901748703</c:v>
                </c:pt>
                <c:pt idx="3214">
                  <c:v>-836.40932178497303</c:v>
                </c:pt>
                <c:pt idx="3215">
                  <c:v>-836.40878534316994</c:v>
                </c:pt>
                <c:pt idx="3216">
                  <c:v>-836.40807008743298</c:v>
                </c:pt>
                <c:pt idx="3217">
                  <c:v>-836.407176017761</c:v>
                </c:pt>
                <c:pt idx="3218">
                  <c:v>-836.40622234344505</c:v>
                </c:pt>
                <c:pt idx="3219">
                  <c:v>-836.40538787841797</c:v>
                </c:pt>
                <c:pt idx="3220">
                  <c:v>-836.40479183196999</c:v>
                </c:pt>
                <c:pt idx="3221">
                  <c:v>-836.40449380874702</c:v>
                </c:pt>
                <c:pt idx="3222">
                  <c:v>-836.40473222732601</c:v>
                </c:pt>
                <c:pt idx="3223">
                  <c:v>-836.40556669235298</c:v>
                </c:pt>
                <c:pt idx="3224">
                  <c:v>-836.40711641311702</c:v>
                </c:pt>
                <c:pt idx="3225">
                  <c:v>-836.40944099426304</c:v>
                </c:pt>
                <c:pt idx="3226">
                  <c:v>-836.41236162185703</c:v>
                </c:pt>
                <c:pt idx="3227">
                  <c:v>-836.41593790054299</c:v>
                </c:pt>
                <c:pt idx="3228">
                  <c:v>-836.42011022567794</c:v>
                </c:pt>
                <c:pt idx="3229">
                  <c:v>-836.42469978332497</c:v>
                </c:pt>
                <c:pt idx="3230">
                  <c:v>-836.429527759552</c:v>
                </c:pt>
                <c:pt idx="3231">
                  <c:v>-836.43423652648903</c:v>
                </c:pt>
                <c:pt idx="3232">
                  <c:v>-836.43858766555798</c:v>
                </c:pt>
                <c:pt idx="3233">
                  <c:v>-836.44210433960006</c:v>
                </c:pt>
                <c:pt idx="3234">
                  <c:v>-836.44466733932495</c:v>
                </c:pt>
                <c:pt idx="3235">
                  <c:v>-836.44615745544502</c:v>
                </c:pt>
                <c:pt idx="3236">
                  <c:v>-836.44645547866799</c:v>
                </c:pt>
                <c:pt idx="3237">
                  <c:v>-836.44568061828602</c:v>
                </c:pt>
                <c:pt idx="3238">
                  <c:v>-836.44395208358799</c:v>
                </c:pt>
                <c:pt idx="3239">
                  <c:v>-836.44150829315197</c:v>
                </c:pt>
                <c:pt idx="3240">
                  <c:v>-836.43870687484798</c:v>
                </c:pt>
                <c:pt idx="3241">
                  <c:v>-836.43614387512207</c:v>
                </c:pt>
                <c:pt idx="3242">
                  <c:v>-836.43429613113403</c:v>
                </c:pt>
                <c:pt idx="3243">
                  <c:v>-836.43352127075195</c:v>
                </c:pt>
                <c:pt idx="3244">
                  <c:v>-836.43375968933105</c:v>
                </c:pt>
                <c:pt idx="3245">
                  <c:v>-836.43489217758201</c:v>
                </c:pt>
                <c:pt idx="3246">
                  <c:v>-836.43650150299095</c:v>
                </c:pt>
                <c:pt idx="3247">
                  <c:v>-836.43828964233398</c:v>
                </c:pt>
                <c:pt idx="3248">
                  <c:v>-836.43983936309803</c:v>
                </c:pt>
                <c:pt idx="3249">
                  <c:v>-836.440673828125</c:v>
                </c:pt>
                <c:pt idx="3250">
                  <c:v>-836.44025659561203</c:v>
                </c:pt>
                <c:pt idx="3251">
                  <c:v>-836.43823003768898</c:v>
                </c:pt>
                <c:pt idx="3252">
                  <c:v>-836.43465375900303</c:v>
                </c:pt>
                <c:pt idx="3253">
                  <c:v>-836.42982578277599</c:v>
                </c:pt>
                <c:pt idx="3254">
                  <c:v>-836.424401760102</c:v>
                </c:pt>
                <c:pt idx="3255">
                  <c:v>-836.41909694671699</c:v>
                </c:pt>
                <c:pt idx="3256">
                  <c:v>-836.41462659835804</c:v>
                </c:pt>
                <c:pt idx="3257">
                  <c:v>-836.41158676147506</c:v>
                </c:pt>
                <c:pt idx="3258">
                  <c:v>-836.41051387786899</c:v>
                </c:pt>
                <c:pt idx="3259">
                  <c:v>-836.41182518005394</c:v>
                </c:pt>
                <c:pt idx="3260">
                  <c:v>-836.41558027267502</c:v>
                </c:pt>
                <c:pt idx="3261">
                  <c:v>-836.42148113250801</c:v>
                </c:pt>
                <c:pt idx="3262">
                  <c:v>-836.42887210846004</c:v>
                </c:pt>
                <c:pt idx="3263">
                  <c:v>-836.43685913086006</c:v>
                </c:pt>
                <c:pt idx="3264">
                  <c:v>-836.44454813003597</c:v>
                </c:pt>
                <c:pt idx="3265">
                  <c:v>-836.45104503631603</c:v>
                </c:pt>
                <c:pt idx="3266">
                  <c:v>-836.45569419860897</c:v>
                </c:pt>
                <c:pt idx="3267">
                  <c:v>-836.45795917510998</c:v>
                </c:pt>
                <c:pt idx="3268">
                  <c:v>-836.45778036117599</c:v>
                </c:pt>
                <c:pt idx="3269">
                  <c:v>-836.45527696609497</c:v>
                </c:pt>
                <c:pt idx="3270">
                  <c:v>-836.45104503631603</c:v>
                </c:pt>
                <c:pt idx="3271">
                  <c:v>-836.44568061828602</c:v>
                </c:pt>
                <c:pt idx="3272">
                  <c:v>-836.44019699096702</c:v>
                </c:pt>
                <c:pt idx="3273">
                  <c:v>-836.43519020080601</c:v>
                </c:pt>
                <c:pt idx="3274">
                  <c:v>-836.43125629425094</c:v>
                </c:pt>
                <c:pt idx="3275">
                  <c:v>-836.42869329452503</c:v>
                </c:pt>
                <c:pt idx="3276">
                  <c:v>-836.42762041091896</c:v>
                </c:pt>
                <c:pt idx="3277">
                  <c:v>-836.42797803878807</c:v>
                </c:pt>
                <c:pt idx="3278">
                  <c:v>-836.42964696884201</c:v>
                </c:pt>
                <c:pt idx="3279">
                  <c:v>-836.43238878250099</c:v>
                </c:pt>
                <c:pt idx="3280">
                  <c:v>-836.43578624725399</c:v>
                </c:pt>
                <c:pt idx="3281">
                  <c:v>-836.43954133987404</c:v>
                </c:pt>
                <c:pt idx="3282">
                  <c:v>-836.44335603714001</c:v>
                </c:pt>
                <c:pt idx="3283">
                  <c:v>-836.44711112976097</c:v>
                </c:pt>
                <c:pt idx="3284">
                  <c:v>-836.45062780380294</c:v>
                </c:pt>
                <c:pt idx="3285">
                  <c:v>-836.45384645462104</c:v>
                </c:pt>
                <c:pt idx="3286">
                  <c:v>-836.45640945434593</c:v>
                </c:pt>
                <c:pt idx="3287">
                  <c:v>-836.45801877975498</c:v>
                </c:pt>
                <c:pt idx="3288">
                  <c:v>-836.45855522155796</c:v>
                </c:pt>
                <c:pt idx="3289">
                  <c:v>-836.45766115188599</c:v>
                </c:pt>
                <c:pt idx="3290">
                  <c:v>-836.45539617538498</c:v>
                </c:pt>
                <c:pt idx="3291">
                  <c:v>-836.45170068740902</c:v>
                </c:pt>
                <c:pt idx="3292">
                  <c:v>-836.44681310653698</c:v>
                </c:pt>
                <c:pt idx="3293">
                  <c:v>-836.44103145599399</c:v>
                </c:pt>
                <c:pt idx="3294">
                  <c:v>-836.43459415435802</c:v>
                </c:pt>
                <c:pt idx="3295">
                  <c:v>-836.42803764343296</c:v>
                </c:pt>
                <c:pt idx="3296">
                  <c:v>-836.42160034179699</c:v>
                </c:pt>
                <c:pt idx="3297">
                  <c:v>-836.415759086609</c:v>
                </c:pt>
                <c:pt idx="3298">
                  <c:v>-836.41087150573799</c:v>
                </c:pt>
                <c:pt idx="3299">
                  <c:v>-836.40711641311702</c:v>
                </c:pt>
                <c:pt idx="3300">
                  <c:v>-836.40467262268101</c:v>
                </c:pt>
                <c:pt idx="3301">
                  <c:v>-836.40342092514106</c:v>
                </c:pt>
                <c:pt idx="3302">
                  <c:v>-836.40312290191696</c:v>
                </c:pt>
                <c:pt idx="3303">
                  <c:v>-836.40359973907493</c:v>
                </c:pt>
                <c:pt idx="3304">
                  <c:v>-836.404613018036</c:v>
                </c:pt>
                <c:pt idx="3305">
                  <c:v>-836.40598392486595</c:v>
                </c:pt>
                <c:pt idx="3306">
                  <c:v>-836.40747404098499</c:v>
                </c:pt>
                <c:pt idx="3307">
                  <c:v>-836.40890455245994</c:v>
                </c:pt>
                <c:pt idx="3308">
                  <c:v>-836.41015625</c:v>
                </c:pt>
                <c:pt idx="3309">
                  <c:v>-836.41110992431697</c:v>
                </c:pt>
                <c:pt idx="3310">
                  <c:v>-836.41182518005394</c:v>
                </c:pt>
                <c:pt idx="3311">
                  <c:v>-836.41248083114601</c:v>
                </c:pt>
                <c:pt idx="3312">
                  <c:v>-836.413255691529</c:v>
                </c:pt>
                <c:pt idx="3313">
                  <c:v>-836.41432857513405</c:v>
                </c:pt>
                <c:pt idx="3314">
                  <c:v>-836.415818691254</c:v>
                </c:pt>
                <c:pt idx="3315">
                  <c:v>-836.41760683059704</c:v>
                </c:pt>
                <c:pt idx="3316">
                  <c:v>-836.41969299316406</c:v>
                </c:pt>
                <c:pt idx="3317">
                  <c:v>-836.42189836502098</c:v>
                </c:pt>
                <c:pt idx="3318">
                  <c:v>-836.42410373687801</c:v>
                </c:pt>
                <c:pt idx="3319">
                  <c:v>-836.42618989944503</c:v>
                </c:pt>
                <c:pt idx="3320">
                  <c:v>-836.42785882949897</c:v>
                </c:pt>
                <c:pt idx="3321">
                  <c:v>-836.42893171310402</c:v>
                </c:pt>
                <c:pt idx="3322">
                  <c:v>-836.42922973632801</c:v>
                </c:pt>
                <c:pt idx="3323">
                  <c:v>-836.42881250381504</c:v>
                </c:pt>
                <c:pt idx="3324">
                  <c:v>-836.42791843414307</c:v>
                </c:pt>
                <c:pt idx="3325">
                  <c:v>-836.426905155182</c:v>
                </c:pt>
                <c:pt idx="3326">
                  <c:v>-836.42613029480003</c:v>
                </c:pt>
                <c:pt idx="3327">
                  <c:v>-836.42571306228706</c:v>
                </c:pt>
                <c:pt idx="3328">
                  <c:v>-836.42571306228706</c:v>
                </c:pt>
                <c:pt idx="3329">
                  <c:v>-836.42624950409004</c:v>
                </c:pt>
                <c:pt idx="3330">
                  <c:v>-836.42726278305099</c:v>
                </c:pt>
                <c:pt idx="3331">
                  <c:v>-836.42869329452503</c:v>
                </c:pt>
                <c:pt idx="3332">
                  <c:v>-836.43024301528999</c:v>
                </c:pt>
                <c:pt idx="3333">
                  <c:v>-836.43149471283004</c:v>
                </c:pt>
                <c:pt idx="3334">
                  <c:v>-836.43197154998802</c:v>
                </c:pt>
                <c:pt idx="3335">
                  <c:v>-836.43143510818504</c:v>
                </c:pt>
                <c:pt idx="3336">
                  <c:v>-836.42970657348701</c:v>
                </c:pt>
                <c:pt idx="3337">
                  <c:v>-836.426845550537</c:v>
                </c:pt>
                <c:pt idx="3338">
                  <c:v>-836.42303085327194</c:v>
                </c:pt>
                <c:pt idx="3339">
                  <c:v>-836.41850090026901</c:v>
                </c:pt>
                <c:pt idx="3340">
                  <c:v>-836.41373252868698</c:v>
                </c:pt>
                <c:pt idx="3341">
                  <c:v>-836.40908336639404</c:v>
                </c:pt>
                <c:pt idx="3342">
                  <c:v>-836.404970645905</c:v>
                </c:pt>
                <c:pt idx="3343">
                  <c:v>-836.40163278579701</c:v>
                </c:pt>
                <c:pt idx="3344">
                  <c:v>-836.399069786072</c:v>
                </c:pt>
                <c:pt idx="3345">
                  <c:v>-836.39722204208397</c:v>
                </c:pt>
                <c:pt idx="3346">
                  <c:v>-836.39597034454403</c:v>
                </c:pt>
                <c:pt idx="3347">
                  <c:v>-836.39507627487205</c:v>
                </c:pt>
                <c:pt idx="3348">
                  <c:v>-836.39430141448997</c:v>
                </c:pt>
                <c:pt idx="3349">
                  <c:v>-836.393466949463</c:v>
                </c:pt>
                <c:pt idx="3350">
                  <c:v>-836.39239406585693</c:v>
                </c:pt>
                <c:pt idx="3351">
                  <c:v>-836.39108276367199</c:v>
                </c:pt>
                <c:pt idx="3352">
                  <c:v>-836.38953304290794</c:v>
                </c:pt>
                <c:pt idx="3353">
                  <c:v>-836.38804292678901</c:v>
                </c:pt>
                <c:pt idx="3354">
                  <c:v>-836.38691043853805</c:v>
                </c:pt>
                <c:pt idx="3355">
                  <c:v>-836.38619518280098</c:v>
                </c:pt>
                <c:pt idx="3356">
                  <c:v>-836.38589715957698</c:v>
                </c:pt>
                <c:pt idx="3357">
                  <c:v>-836.38589715957698</c:v>
                </c:pt>
                <c:pt idx="3358">
                  <c:v>-836.38595676422096</c:v>
                </c:pt>
                <c:pt idx="3359">
                  <c:v>-836.38607597351097</c:v>
                </c:pt>
                <c:pt idx="3360">
                  <c:v>-836.38613557815597</c:v>
                </c:pt>
                <c:pt idx="3361">
                  <c:v>-836.38595676422096</c:v>
                </c:pt>
                <c:pt idx="3362">
                  <c:v>-836.38542032241799</c:v>
                </c:pt>
                <c:pt idx="3363">
                  <c:v>-836.38440704345703</c:v>
                </c:pt>
                <c:pt idx="3364">
                  <c:v>-836.38291692733799</c:v>
                </c:pt>
                <c:pt idx="3365">
                  <c:v>-836.38112878799507</c:v>
                </c:pt>
                <c:pt idx="3366">
                  <c:v>-836.37916183471702</c:v>
                </c:pt>
                <c:pt idx="3367">
                  <c:v>-836.37737369537399</c:v>
                </c:pt>
                <c:pt idx="3368">
                  <c:v>-836.37600278854404</c:v>
                </c:pt>
                <c:pt idx="3369">
                  <c:v>-836.37534713745094</c:v>
                </c:pt>
                <c:pt idx="3370">
                  <c:v>-836.37570476532005</c:v>
                </c:pt>
                <c:pt idx="3371">
                  <c:v>-836.37719488143898</c:v>
                </c:pt>
                <c:pt idx="3372">
                  <c:v>-836.37993669509899</c:v>
                </c:pt>
                <c:pt idx="3373">
                  <c:v>-836.38381099700905</c:v>
                </c:pt>
                <c:pt idx="3374">
                  <c:v>-836.38857936859199</c:v>
                </c:pt>
                <c:pt idx="3375">
                  <c:v>-836.39394378662098</c:v>
                </c:pt>
                <c:pt idx="3376">
                  <c:v>-836.399367809296</c:v>
                </c:pt>
                <c:pt idx="3377">
                  <c:v>-836.40425539016701</c:v>
                </c:pt>
                <c:pt idx="3378">
                  <c:v>-836.40818929672298</c:v>
                </c:pt>
                <c:pt idx="3379">
                  <c:v>-836.41075229644798</c:v>
                </c:pt>
                <c:pt idx="3380">
                  <c:v>-836.41176557540894</c:v>
                </c:pt>
                <c:pt idx="3381">
                  <c:v>-836.41128873825096</c:v>
                </c:pt>
                <c:pt idx="3382">
                  <c:v>-836.40956020355202</c:v>
                </c:pt>
                <c:pt idx="3383">
                  <c:v>-836.40693759918202</c:v>
                </c:pt>
                <c:pt idx="3384">
                  <c:v>-836.40389776229904</c:v>
                </c:pt>
                <c:pt idx="3385">
                  <c:v>-836.40097713470504</c:v>
                </c:pt>
                <c:pt idx="3386">
                  <c:v>-836.39859294891403</c:v>
                </c:pt>
                <c:pt idx="3387">
                  <c:v>-836.39686441421497</c:v>
                </c:pt>
                <c:pt idx="3388">
                  <c:v>-836.39602994918801</c:v>
                </c:pt>
                <c:pt idx="3389">
                  <c:v>-836.39585113525402</c:v>
                </c:pt>
                <c:pt idx="3390">
                  <c:v>-836.39620876312301</c:v>
                </c:pt>
                <c:pt idx="3391">
                  <c:v>-836.39656639099098</c:v>
                </c:pt>
                <c:pt idx="3392">
                  <c:v>-836.39656639099098</c:v>
                </c:pt>
                <c:pt idx="3393">
                  <c:v>-836.39585113525402</c:v>
                </c:pt>
                <c:pt idx="3394">
                  <c:v>-836.39430141448997</c:v>
                </c:pt>
                <c:pt idx="3395">
                  <c:v>-836.39179801940895</c:v>
                </c:pt>
                <c:pt idx="3396">
                  <c:v>-836.38857936859199</c:v>
                </c:pt>
                <c:pt idx="3397">
                  <c:v>-836.38476467132602</c:v>
                </c:pt>
                <c:pt idx="3398">
                  <c:v>-836.38083076477096</c:v>
                </c:pt>
                <c:pt idx="3399">
                  <c:v>-836.37725448608398</c:v>
                </c:pt>
                <c:pt idx="3400">
                  <c:v>-836.37445306778</c:v>
                </c:pt>
                <c:pt idx="3401">
                  <c:v>-836.37308216094993</c:v>
                </c:pt>
                <c:pt idx="3402">
                  <c:v>-836.37349939346302</c:v>
                </c:pt>
                <c:pt idx="3403">
                  <c:v>-836.37570476532005</c:v>
                </c:pt>
                <c:pt idx="3404">
                  <c:v>-836.379638671875</c:v>
                </c:pt>
                <c:pt idx="3405">
                  <c:v>-836.38500308990501</c:v>
                </c:pt>
                <c:pt idx="3406">
                  <c:v>-836.39138078689598</c:v>
                </c:pt>
                <c:pt idx="3407">
                  <c:v>-836.39811611175605</c:v>
                </c:pt>
                <c:pt idx="3408">
                  <c:v>-836.404613018036</c:v>
                </c:pt>
                <c:pt idx="3409">
                  <c:v>-836.40997743606601</c:v>
                </c:pt>
                <c:pt idx="3410">
                  <c:v>-836.41367292404198</c:v>
                </c:pt>
                <c:pt idx="3411">
                  <c:v>-836.41510343551704</c:v>
                </c:pt>
                <c:pt idx="3412">
                  <c:v>-836.41432857513405</c:v>
                </c:pt>
                <c:pt idx="3413">
                  <c:v>-836.41140794754006</c:v>
                </c:pt>
                <c:pt idx="3414">
                  <c:v>-836.40681838989303</c:v>
                </c:pt>
                <c:pt idx="3415">
                  <c:v>-836.40103673935005</c:v>
                </c:pt>
                <c:pt idx="3416">
                  <c:v>-836.39471864700295</c:v>
                </c:pt>
                <c:pt idx="3417">
                  <c:v>-836.38869857788097</c:v>
                </c:pt>
                <c:pt idx="3418">
                  <c:v>-836.38369178771995</c:v>
                </c:pt>
                <c:pt idx="3419">
                  <c:v>-836.38029432296798</c:v>
                </c:pt>
                <c:pt idx="3420">
                  <c:v>-836.37880420684803</c:v>
                </c:pt>
                <c:pt idx="3421">
                  <c:v>-836.37910223007202</c:v>
                </c:pt>
                <c:pt idx="3422">
                  <c:v>-836.38094997406006</c:v>
                </c:pt>
                <c:pt idx="3423">
                  <c:v>-836.38381099700905</c:v>
                </c:pt>
                <c:pt idx="3424">
                  <c:v>-836.38708925247204</c:v>
                </c:pt>
                <c:pt idx="3425">
                  <c:v>-836.39006948471103</c:v>
                </c:pt>
                <c:pt idx="3426">
                  <c:v>-836.39215564727806</c:v>
                </c:pt>
                <c:pt idx="3427">
                  <c:v>-836.39281129837104</c:v>
                </c:pt>
                <c:pt idx="3428">
                  <c:v>-836.39191722869896</c:v>
                </c:pt>
                <c:pt idx="3429">
                  <c:v>-836.38953304290794</c:v>
                </c:pt>
                <c:pt idx="3430">
                  <c:v>-836.38601636886597</c:v>
                </c:pt>
                <c:pt idx="3431">
                  <c:v>-836.38208246231102</c:v>
                </c:pt>
                <c:pt idx="3432">
                  <c:v>-836.37850618362404</c:v>
                </c:pt>
                <c:pt idx="3433">
                  <c:v>-836.37594318389904</c:v>
                </c:pt>
                <c:pt idx="3434">
                  <c:v>-836.37504911422798</c:v>
                </c:pt>
                <c:pt idx="3435">
                  <c:v>-836.37606239318893</c:v>
                </c:pt>
                <c:pt idx="3436">
                  <c:v>-836.37904262542702</c:v>
                </c:pt>
                <c:pt idx="3437">
                  <c:v>-836.38339376449596</c:v>
                </c:pt>
                <c:pt idx="3438">
                  <c:v>-836.38840055465698</c:v>
                </c:pt>
                <c:pt idx="3439">
                  <c:v>-836.39310932159401</c:v>
                </c:pt>
                <c:pt idx="3440">
                  <c:v>-836.39680480957099</c:v>
                </c:pt>
                <c:pt idx="3441">
                  <c:v>-836.39871215820301</c:v>
                </c:pt>
                <c:pt idx="3442">
                  <c:v>-836.39853334426903</c:v>
                </c:pt>
                <c:pt idx="3443">
                  <c:v>-836.39620876312301</c:v>
                </c:pt>
                <c:pt idx="3444">
                  <c:v>-836.39197683334396</c:v>
                </c:pt>
                <c:pt idx="3445">
                  <c:v>-836.38637399673496</c:v>
                </c:pt>
                <c:pt idx="3446">
                  <c:v>-836.38029432296798</c:v>
                </c:pt>
                <c:pt idx="3447">
                  <c:v>-836.374512672425</c:v>
                </c:pt>
                <c:pt idx="3448">
                  <c:v>-836.36974430084206</c:v>
                </c:pt>
                <c:pt idx="3449">
                  <c:v>-836.36652565002498</c:v>
                </c:pt>
                <c:pt idx="3450">
                  <c:v>-836.36491632461593</c:v>
                </c:pt>
                <c:pt idx="3451">
                  <c:v>-836.36497592926003</c:v>
                </c:pt>
                <c:pt idx="3452">
                  <c:v>-836.36640644073498</c:v>
                </c:pt>
                <c:pt idx="3453">
                  <c:v>-836.368850231171</c:v>
                </c:pt>
                <c:pt idx="3454">
                  <c:v>-836.37194967269897</c:v>
                </c:pt>
                <c:pt idx="3455">
                  <c:v>-836.37546634674095</c:v>
                </c:pt>
                <c:pt idx="3456">
                  <c:v>-836.37916183471702</c:v>
                </c:pt>
                <c:pt idx="3457">
                  <c:v>-836.38291692733799</c:v>
                </c:pt>
                <c:pt idx="3458">
                  <c:v>-836.38679122924805</c:v>
                </c:pt>
                <c:pt idx="3459">
                  <c:v>-836.39054632186901</c:v>
                </c:pt>
                <c:pt idx="3460">
                  <c:v>-836.39418220519997</c:v>
                </c:pt>
                <c:pt idx="3461">
                  <c:v>-836.39757966995296</c:v>
                </c:pt>
                <c:pt idx="3462">
                  <c:v>-836.40061950683594</c:v>
                </c:pt>
                <c:pt idx="3463">
                  <c:v>-836.40312290191696</c:v>
                </c:pt>
                <c:pt idx="3464">
                  <c:v>-836.40479183196999</c:v>
                </c:pt>
                <c:pt idx="3465">
                  <c:v>-836.40544748306297</c:v>
                </c:pt>
                <c:pt idx="3466">
                  <c:v>-836.40491104125999</c:v>
                </c:pt>
                <c:pt idx="3467">
                  <c:v>-836.40306329727196</c:v>
                </c:pt>
                <c:pt idx="3468">
                  <c:v>-836.40014266967796</c:v>
                </c:pt>
                <c:pt idx="3469">
                  <c:v>-836.39620876312301</c:v>
                </c:pt>
                <c:pt idx="3470">
                  <c:v>-836.39155960082996</c:v>
                </c:pt>
                <c:pt idx="3471">
                  <c:v>-836.38631439208996</c:v>
                </c:pt>
                <c:pt idx="3472">
                  <c:v>-836.38071155548096</c:v>
                </c:pt>
                <c:pt idx="3473">
                  <c:v>-836.37510871887207</c:v>
                </c:pt>
                <c:pt idx="3474">
                  <c:v>-836.36974430084206</c:v>
                </c:pt>
                <c:pt idx="3475">
                  <c:v>-836.36491632461593</c:v>
                </c:pt>
                <c:pt idx="3476">
                  <c:v>-836.36098241806098</c:v>
                </c:pt>
                <c:pt idx="3477">
                  <c:v>-836.35824060440098</c:v>
                </c:pt>
                <c:pt idx="3478">
                  <c:v>-836.35686969757103</c:v>
                </c:pt>
                <c:pt idx="3479">
                  <c:v>-836.35704851150501</c:v>
                </c:pt>
                <c:pt idx="3480">
                  <c:v>-836.35901546478294</c:v>
                </c:pt>
                <c:pt idx="3481">
                  <c:v>-836.36247253418003</c:v>
                </c:pt>
                <c:pt idx="3482">
                  <c:v>-836.36724090576195</c:v>
                </c:pt>
                <c:pt idx="3483">
                  <c:v>-836.37284374237106</c:v>
                </c:pt>
                <c:pt idx="3484">
                  <c:v>-836.37856578826904</c:v>
                </c:pt>
                <c:pt idx="3485">
                  <c:v>-836.38404941558906</c:v>
                </c:pt>
                <c:pt idx="3486">
                  <c:v>-836.38869857788097</c:v>
                </c:pt>
                <c:pt idx="3487">
                  <c:v>-836.39227485656806</c:v>
                </c:pt>
                <c:pt idx="3488">
                  <c:v>-836.39436101913498</c:v>
                </c:pt>
                <c:pt idx="3489">
                  <c:v>-836.39483785629295</c:v>
                </c:pt>
                <c:pt idx="3490">
                  <c:v>-836.39370536804199</c:v>
                </c:pt>
                <c:pt idx="3491">
                  <c:v>-836.39114236831699</c:v>
                </c:pt>
                <c:pt idx="3492">
                  <c:v>-836.38744688034103</c:v>
                </c:pt>
                <c:pt idx="3493">
                  <c:v>-836.38303613662697</c:v>
                </c:pt>
                <c:pt idx="3494">
                  <c:v>-836.37814855575607</c:v>
                </c:pt>
                <c:pt idx="3495">
                  <c:v>-836.37302255630493</c:v>
                </c:pt>
                <c:pt idx="3496">
                  <c:v>-836.36789655685402</c:v>
                </c:pt>
                <c:pt idx="3497">
                  <c:v>-836.36306858062801</c:v>
                </c:pt>
                <c:pt idx="3498">
                  <c:v>-836.35895586013794</c:v>
                </c:pt>
                <c:pt idx="3499">
                  <c:v>-836.35603523254395</c:v>
                </c:pt>
                <c:pt idx="3500">
                  <c:v>-836.35460472107002</c:v>
                </c:pt>
                <c:pt idx="3501">
                  <c:v>-836.35484313964901</c:v>
                </c:pt>
                <c:pt idx="3502">
                  <c:v>-836.35669088363693</c:v>
                </c:pt>
                <c:pt idx="3503">
                  <c:v>-836.36002874374401</c:v>
                </c:pt>
                <c:pt idx="3504">
                  <c:v>-836.36467790603706</c:v>
                </c:pt>
                <c:pt idx="3505">
                  <c:v>-836.37010192871094</c:v>
                </c:pt>
                <c:pt idx="3506">
                  <c:v>-836.37576436996505</c:v>
                </c:pt>
                <c:pt idx="3507">
                  <c:v>-836.38094997406006</c:v>
                </c:pt>
                <c:pt idx="3508">
                  <c:v>-836.38506269455002</c:v>
                </c:pt>
                <c:pt idx="3509">
                  <c:v>-836.38762569427502</c:v>
                </c:pt>
                <c:pt idx="3510">
                  <c:v>-836.38851976394699</c:v>
                </c:pt>
                <c:pt idx="3511">
                  <c:v>-836.38792371749901</c:v>
                </c:pt>
                <c:pt idx="3512">
                  <c:v>-836.38625478744507</c:v>
                </c:pt>
                <c:pt idx="3513">
                  <c:v>-836.38410902023304</c:v>
                </c:pt>
                <c:pt idx="3514">
                  <c:v>-836.38196325302101</c:v>
                </c:pt>
                <c:pt idx="3515">
                  <c:v>-836.38017511367798</c:v>
                </c:pt>
                <c:pt idx="3516">
                  <c:v>-836.37886381149303</c:v>
                </c:pt>
                <c:pt idx="3517">
                  <c:v>-836.37791013717697</c:v>
                </c:pt>
                <c:pt idx="3518">
                  <c:v>-836.377016067505</c:v>
                </c:pt>
                <c:pt idx="3519">
                  <c:v>-836.37576436996505</c:v>
                </c:pt>
                <c:pt idx="3520">
                  <c:v>-836.37367820739803</c:v>
                </c:pt>
                <c:pt idx="3521">
                  <c:v>-836.37045955658004</c:v>
                </c:pt>
                <c:pt idx="3522">
                  <c:v>-836.365929603577</c:v>
                </c:pt>
                <c:pt idx="3523">
                  <c:v>-836.360207557678</c:v>
                </c:pt>
                <c:pt idx="3524">
                  <c:v>-836.35394906997703</c:v>
                </c:pt>
                <c:pt idx="3525">
                  <c:v>-836.34792900085495</c:v>
                </c:pt>
                <c:pt idx="3526">
                  <c:v>-836.34298181533802</c:v>
                </c:pt>
                <c:pt idx="3527">
                  <c:v>-836.33982276916504</c:v>
                </c:pt>
                <c:pt idx="3528">
                  <c:v>-836.33874988555897</c:v>
                </c:pt>
                <c:pt idx="3529">
                  <c:v>-836.33976316452004</c:v>
                </c:pt>
                <c:pt idx="3530">
                  <c:v>-836.34268379211403</c:v>
                </c:pt>
                <c:pt idx="3531">
                  <c:v>-836.34709453582798</c:v>
                </c:pt>
                <c:pt idx="3532">
                  <c:v>-836.35257816314697</c:v>
                </c:pt>
                <c:pt idx="3533">
                  <c:v>-836.35853862762497</c:v>
                </c:pt>
                <c:pt idx="3534">
                  <c:v>-836.36437988281295</c:v>
                </c:pt>
                <c:pt idx="3535">
                  <c:v>-836.36980390548706</c:v>
                </c:pt>
                <c:pt idx="3536">
                  <c:v>-836.37445306778</c:v>
                </c:pt>
                <c:pt idx="3537">
                  <c:v>-836.37832736968994</c:v>
                </c:pt>
                <c:pt idx="3538">
                  <c:v>-836.38172483444202</c:v>
                </c:pt>
                <c:pt idx="3539">
                  <c:v>-836.38464546203602</c:v>
                </c:pt>
                <c:pt idx="3540">
                  <c:v>-836.38702964782703</c:v>
                </c:pt>
                <c:pt idx="3541">
                  <c:v>-836.38875818252598</c:v>
                </c:pt>
                <c:pt idx="3542">
                  <c:v>-836.38947343826294</c:v>
                </c:pt>
                <c:pt idx="3543">
                  <c:v>-836.38893699645996</c:v>
                </c:pt>
                <c:pt idx="3544">
                  <c:v>-836.38714885711704</c:v>
                </c:pt>
                <c:pt idx="3545">
                  <c:v>-836.38410902023304</c:v>
                </c:pt>
                <c:pt idx="3546">
                  <c:v>-836.37993669509899</c:v>
                </c:pt>
                <c:pt idx="3547">
                  <c:v>-836.37475109100399</c:v>
                </c:pt>
                <c:pt idx="3548">
                  <c:v>-836.368850231171</c:v>
                </c:pt>
                <c:pt idx="3549">
                  <c:v>-836.36253213882503</c:v>
                </c:pt>
                <c:pt idx="3550">
                  <c:v>-836.35627365112305</c:v>
                </c:pt>
                <c:pt idx="3551">
                  <c:v>-836.35049200058006</c:v>
                </c:pt>
                <c:pt idx="3552">
                  <c:v>-836.34530639648506</c:v>
                </c:pt>
                <c:pt idx="3553">
                  <c:v>-836.340955257416</c:v>
                </c:pt>
                <c:pt idx="3554">
                  <c:v>-836.33731937408504</c:v>
                </c:pt>
                <c:pt idx="3555">
                  <c:v>-836.33427953720104</c:v>
                </c:pt>
                <c:pt idx="3556">
                  <c:v>-836.33159732818604</c:v>
                </c:pt>
                <c:pt idx="3557">
                  <c:v>-836.32909393310604</c:v>
                </c:pt>
                <c:pt idx="3558">
                  <c:v>-836.326769351959</c:v>
                </c:pt>
                <c:pt idx="3559">
                  <c:v>-836.324623584748</c:v>
                </c:pt>
                <c:pt idx="3560">
                  <c:v>-836.32271623611496</c:v>
                </c:pt>
                <c:pt idx="3561">
                  <c:v>-836.32104730606102</c:v>
                </c:pt>
                <c:pt idx="3562">
                  <c:v>-836.31967639923096</c:v>
                </c:pt>
                <c:pt idx="3563">
                  <c:v>-836.31872272491501</c:v>
                </c:pt>
                <c:pt idx="3564">
                  <c:v>-836.31830549240101</c:v>
                </c:pt>
                <c:pt idx="3565">
                  <c:v>-836.31878232956001</c:v>
                </c:pt>
                <c:pt idx="3566">
                  <c:v>-836.32021284103394</c:v>
                </c:pt>
                <c:pt idx="3567">
                  <c:v>-836.32259702682495</c:v>
                </c:pt>
                <c:pt idx="3568">
                  <c:v>-836.32581567764305</c:v>
                </c:pt>
                <c:pt idx="3569">
                  <c:v>-836.329868793488</c:v>
                </c:pt>
                <c:pt idx="3570">
                  <c:v>-836.33457756042503</c:v>
                </c:pt>
                <c:pt idx="3571">
                  <c:v>-836.34006118774403</c:v>
                </c:pt>
                <c:pt idx="3572">
                  <c:v>-836.34626007080101</c:v>
                </c:pt>
                <c:pt idx="3573">
                  <c:v>-836.35299539566097</c:v>
                </c:pt>
                <c:pt idx="3574">
                  <c:v>-836.36014795303402</c:v>
                </c:pt>
                <c:pt idx="3575">
                  <c:v>-836.36753892898605</c:v>
                </c:pt>
                <c:pt idx="3576">
                  <c:v>-836.37492990493797</c:v>
                </c:pt>
                <c:pt idx="3577">
                  <c:v>-836.38196325302101</c:v>
                </c:pt>
                <c:pt idx="3578">
                  <c:v>-836.388281345368</c:v>
                </c:pt>
                <c:pt idx="3579">
                  <c:v>-836.39364576339699</c:v>
                </c:pt>
                <c:pt idx="3580">
                  <c:v>-836.39781808853195</c:v>
                </c:pt>
                <c:pt idx="3581">
                  <c:v>-836.40067911148094</c:v>
                </c:pt>
                <c:pt idx="3582">
                  <c:v>-836.40216922759998</c:v>
                </c:pt>
                <c:pt idx="3583">
                  <c:v>-836.40234804153499</c:v>
                </c:pt>
                <c:pt idx="3584">
                  <c:v>-836.40133476257301</c:v>
                </c:pt>
                <c:pt idx="3585">
                  <c:v>-836.399367809296</c:v>
                </c:pt>
                <c:pt idx="3586">
                  <c:v>-836.39692401885998</c:v>
                </c:pt>
                <c:pt idx="3587">
                  <c:v>-836.39436101913498</c:v>
                </c:pt>
                <c:pt idx="3588">
                  <c:v>-836.39185762405396</c:v>
                </c:pt>
                <c:pt idx="3589">
                  <c:v>-836.38923501968407</c:v>
                </c:pt>
                <c:pt idx="3590">
                  <c:v>-836.38631439208996</c:v>
                </c:pt>
                <c:pt idx="3591">
                  <c:v>-836.38303613662697</c:v>
                </c:pt>
                <c:pt idx="3592">
                  <c:v>-836.37928104400703</c:v>
                </c:pt>
                <c:pt idx="3593">
                  <c:v>-836.37504911422798</c:v>
                </c:pt>
                <c:pt idx="3594">
                  <c:v>-836.37034034729004</c:v>
                </c:pt>
                <c:pt idx="3595">
                  <c:v>-836.36509513855003</c:v>
                </c:pt>
                <c:pt idx="3596">
                  <c:v>-836.35943269729603</c:v>
                </c:pt>
                <c:pt idx="3597">
                  <c:v>-836.35359144210804</c:v>
                </c:pt>
                <c:pt idx="3598">
                  <c:v>-836.34792900085495</c:v>
                </c:pt>
                <c:pt idx="3599">
                  <c:v>-836.34292221069404</c:v>
                </c:pt>
                <c:pt idx="3600">
                  <c:v>-836.33874988555897</c:v>
                </c:pt>
                <c:pt idx="3601">
                  <c:v>-836.33559083938599</c:v>
                </c:pt>
                <c:pt idx="3602">
                  <c:v>-836.33356428146396</c:v>
                </c:pt>
                <c:pt idx="3603">
                  <c:v>-836.33255100250301</c:v>
                </c:pt>
                <c:pt idx="3604">
                  <c:v>-836.33272981643699</c:v>
                </c:pt>
                <c:pt idx="3605">
                  <c:v>-836.33398151397705</c:v>
                </c:pt>
                <c:pt idx="3606">
                  <c:v>-836.33642530441307</c:v>
                </c:pt>
                <c:pt idx="3607">
                  <c:v>-836.33970355987594</c:v>
                </c:pt>
                <c:pt idx="3608">
                  <c:v>-836.34369707107601</c:v>
                </c:pt>
                <c:pt idx="3609">
                  <c:v>-836.34804821014404</c:v>
                </c:pt>
                <c:pt idx="3610">
                  <c:v>-836.35239934921299</c:v>
                </c:pt>
                <c:pt idx="3611">
                  <c:v>-836.35651206970203</c:v>
                </c:pt>
                <c:pt idx="3612">
                  <c:v>-836.36008834838901</c:v>
                </c:pt>
                <c:pt idx="3613">
                  <c:v>-836.362889766693</c:v>
                </c:pt>
                <c:pt idx="3614">
                  <c:v>-836.36473751068104</c:v>
                </c:pt>
                <c:pt idx="3615">
                  <c:v>-836.36539316177402</c:v>
                </c:pt>
                <c:pt idx="3616">
                  <c:v>-836.36503553390503</c:v>
                </c:pt>
                <c:pt idx="3617">
                  <c:v>-836.36390304565498</c:v>
                </c:pt>
                <c:pt idx="3618">
                  <c:v>-836.36241292953503</c:v>
                </c:pt>
                <c:pt idx="3619">
                  <c:v>-836.36092281341598</c:v>
                </c:pt>
                <c:pt idx="3620">
                  <c:v>-836.35979032516502</c:v>
                </c:pt>
                <c:pt idx="3621">
                  <c:v>-836.35919427871704</c:v>
                </c:pt>
                <c:pt idx="3622">
                  <c:v>-836.35913467407204</c:v>
                </c:pt>
                <c:pt idx="3623">
                  <c:v>-836.35961151123104</c:v>
                </c:pt>
                <c:pt idx="3624">
                  <c:v>-836.360326766968</c:v>
                </c:pt>
                <c:pt idx="3625">
                  <c:v>-836.36104202270496</c:v>
                </c:pt>
                <c:pt idx="3626">
                  <c:v>-836.36139965057396</c:v>
                </c:pt>
                <c:pt idx="3627">
                  <c:v>-836.36110162734997</c:v>
                </c:pt>
                <c:pt idx="3628">
                  <c:v>-836.35990953445503</c:v>
                </c:pt>
                <c:pt idx="3629">
                  <c:v>-836.35782337188698</c:v>
                </c:pt>
                <c:pt idx="3630">
                  <c:v>-836.354783535004</c:v>
                </c:pt>
                <c:pt idx="3631">
                  <c:v>-836.35132646560703</c:v>
                </c:pt>
                <c:pt idx="3632">
                  <c:v>-836.34780979156494</c:v>
                </c:pt>
                <c:pt idx="3633">
                  <c:v>-836.34488916397095</c:v>
                </c:pt>
                <c:pt idx="3634">
                  <c:v>-836.34280300140404</c:v>
                </c:pt>
                <c:pt idx="3635">
                  <c:v>-836.34167051315296</c:v>
                </c:pt>
                <c:pt idx="3636">
                  <c:v>-836.34113407134998</c:v>
                </c:pt>
                <c:pt idx="3637">
                  <c:v>-836.340895652771</c:v>
                </c:pt>
                <c:pt idx="3638">
                  <c:v>-836.34035921096802</c:v>
                </c:pt>
                <c:pt idx="3639">
                  <c:v>-836.33922672271706</c:v>
                </c:pt>
                <c:pt idx="3640">
                  <c:v>-836.33702135086105</c:v>
                </c:pt>
                <c:pt idx="3641">
                  <c:v>-836.33362388610897</c:v>
                </c:pt>
                <c:pt idx="3642">
                  <c:v>-836.32885551452705</c:v>
                </c:pt>
                <c:pt idx="3643">
                  <c:v>-836.32307386398304</c:v>
                </c:pt>
                <c:pt idx="3644">
                  <c:v>-836.31681537628197</c:v>
                </c:pt>
                <c:pt idx="3645">
                  <c:v>-836.31079530715999</c:v>
                </c:pt>
                <c:pt idx="3646">
                  <c:v>-836.30590772628807</c:v>
                </c:pt>
                <c:pt idx="3647">
                  <c:v>-836.30256986618099</c:v>
                </c:pt>
                <c:pt idx="3648">
                  <c:v>-836.30119895935104</c:v>
                </c:pt>
                <c:pt idx="3649">
                  <c:v>-836.30167579650902</c:v>
                </c:pt>
                <c:pt idx="3650">
                  <c:v>-836.30352354049705</c:v>
                </c:pt>
                <c:pt idx="3651">
                  <c:v>-836.30632495880104</c:v>
                </c:pt>
                <c:pt idx="3652">
                  <c:v>-836.30954360961903</c:v>
                </c:pt>
                <c:pt idx="3653">
                  <c:v>-836.31282186508201</c:v>
                </c:pt>
                <c:pt idx="3654">
                  <c:v>-836.31580209732101</c:v>
                </c:pt>
                <c:pt idx="3655">
                  <c:v>-836.31830549240101</c:v>
                </c:pt>
                <c:pt idx="3656">
                  <c:v>-836.32021284103394</c:v>
                </c:pt>
                <c:pt idx="3657">
                  <c:v>-836.32140493393001</c:v>
                </c:pt>
                <c:pt idx="3658">
                  <c:v>-836.32217979431198</c:v>
                </c:pt>
                <c:pt idx="3659">
                  <c:v>-836.32277584075905</c:v>
                </c:pt>
                <c:pt idx="3660">
                  <c:v>-836.32343149185203</c:v>
                </c:pt>
                <c:pt idx="3661">
                  <c:v>-836.32444477081299</c:v>
                </c:pt>
                <c:pt idx="3662">
                  <c:v>-836.32575607299805</c:v>
                </c:pt>
                <c:pt idx="3663">
                  <c:v>-836.327246189118</c:v>
                </c:pt>
                <c:pt idx="3664">
                  <c:v>-836.32861709594704</c:v>
                </c:pt>
                <c:pt idx="3665">
                  <c:v>-836.329749584198</c:v>
                </c:pt>
                <c:pt idx="3666">
                  <c:v>-836.33058404922497</c:v>
                </c:pt>
                <c:pt idx="3667">
                  <c:v>-836.33123970031806</c:v>
                </c:pt>
                <c:pt idx="3668">
                  <c:v>-836.33177614212104</c:v>
                </c:pt>
                <c:pt idx="3669">
                  <c:v>-836.33231258392402</c:v>
                </c:pt>
                <c:pt idx="3670">
                  <c:v>-836.33272981643699</c:v>
                </c:pt>
                <c:pt idx="3671">
                  <c:v>-836.33320665359497</c:v>
                </c:pt>
                <c:pt idx="3672">
                  <c:v>-836.33421993255604</c:v>
                </c:pt>
                <c:pt idx="3673">
                  <c:v>-836.33612728118896</c:v>
                </c:pt>
                <c:pt idx="3674">
                  <c:v>-836.33916711807296</c:v>
                </c:pt>
                <c:pt idx="3675">
                  <c:v>-836.34345865249702</c:v>
                </c:pt>
                <c:pt idx="3676">
                  <c:v>-836.34882307052601</c:v>
                </c:pt>
                <c:pt idx="3677">
                  <c:v>-836.354723930359</c:v>
                </c:pt>
                <c:pt idx="3678">
                  <c:v>-836.36086320877098</c:v>
                </c:pt>
                <c:pt idx="3679">
                  <c:v>-836.36676406860397</c:v>
                </c:pt>
                <c:pt idx="3680">
                  <c:v>-836.37189006805397</c:v>
                </c:pt>
                <c:pt idx="3681">
                  <c:v>-836.37570476532005</c:v>
                </c:pt>
                <c:pt idx="3682">
                  <c:v>-836.37767171859798</c:v>
                </c:pt>
                <c:pt idx="3683">
                  <c:v>-836.37767171859798</c:v>
                </c:pt>
                <c:pt idx="3684">
                  <c:v>-836.37564516067505</c:v>
                </c:pt>
                <c:pt idx="3685">
                  <c:v>-836.37194967269897</c:v>
                </c:pt>
                <c:pt idx="3686">
                  <c:v>-836.36706209182796</c:v>
                </c:pt>
                <c:pt idx="3687">
                  <c:v>-836.36157846450806</c:v>
                </c:pt>
                <c:pt idx="3688">
                  <c:v>-836.35627365112305</c:v>
                </c:pt>
                <c:pt idx="3689">
                  <c:v>-836.35180330276501</c:v>
                </c:pt>
                <c:pt idx="3690">
                  <c:v>-836.34870386123703</c:v>
                </c:pt>
                <c:pt idx="3691">
                  <c:v>-836.34715414047298</c:v>
                </c:pt>
                <c:pt idx="3692">
                  <c:v>-836.34721374511696</c:v>
                </c:pt>
                <c:pt idx="3693">
                  <c:v>-836.34870386123703</c:v>
                </c:pt>
                <c:pt idx="3694">
                  <c:v>-836.35114765167305</c:v>
                </c:pt>
                <c:pt idx="3695">
                  <c:v>-836.35400867462204</c:v>
                </c:pt>
                <c:pt idx="3696">
                  <c:v>-836.35675048828102</c:v>
                </c:pt>
                <c:pt idx="3697">
                  <c:v>-836.35889625549294</c:v>
                </c:pt>
                <c:pt idx="3698">
                  <c:v>-836.35984992981003</c:v>
                </c:pt>
                <c:pt idx="3699">
                  <c:v>-836.35943269729603</c:v>
                </c:pt>
                <c:pt idx="3700">
                  <c:v>-836.357704162598</c:v>
                </c:pt>
                <c:pt idx="3701">
                  <c:v>-836.35490274429299</c:v>
                </c:pt>
                <c:pt idx="3702">
                  <c:v>-836.35138607025203</c:v>
                </c:pt>
                <c:pt idx="3703">
                  <c:v>-836.34775018691994</c:v>
                </c:pt>
                <c:pt idx="3704">
                  <c:v>-836.34423351287899</c:v>
                </c:pt>
                <c:pt idx="3705">
                  <c:v>-836.341074466706</c:v>
                </c:pt>
                <c:pt idx="3706">
                  <c:v>-836.33845186233498</c:v>
                </c:pt>
                <c:pt idx="3707">
                  <c:v>-836.33654451370296</c:v>
                </c:pt>
                <c:pt idx="3708">
                  <c:v>-836.335292816162</c:v>
                </c:pt>
                <c:pt idx="3709">
                  <c:v>-836.33463716507003</c:v>
                </c:pt>
                <c:pt idx="3710">
                  <c:v>-836.33421993255604</c:v>
                </c:pt>
                <c:pt idx="3711">
                  <c:v>-836.33362388610897</c:v>
                </c:pt>
                <c:pt idx="3712">
                  <c:v>-836.33255100250301</c:v>
                </c:pt>
                <c:pt idx="3713">
                  <c:v>-836.33082246780396</c:v>
                </c:pt>
                <c:pt idx="3714">
                  <c:v>-836.32843828201294</c:v>
                </c:pt>
                <c:pt idx="3715">
                  <c:v>-836.32557725906395</c:v>
                </c:pt>
                <c:pt idx="3716">
                  <c:v>-836.32229900360096</c:v>
                </c:pt>
                <c:pt idx="3717">
                  <c:v>-836.31872272491501</c:v>
                </c:pt>
                <c:pt idx="3718">
                  <c:v>-836.31496763229404</c:v>
                </c:pt>
                <c:pt idx="3719">
                  <c:v>-836.31139135360695</c:v>
                </c:pt>
                <c:pt idx="3720">
                  <c:v>-836.30823230743397</c:v>
                </c:pt>
                <c:pt idx="3721">
                  <c:v>-836.30584812164307</c:v>
                </c:pt>
                <c:pt idx="3722">
                  <c:v>-836.30447721481301</c:v>
                </c:pt>
                <c:pt idx="3723">
                  <c:v>-836.30394077301003</c:v>
                </c:pt>
                <c:pt idx="3724">
                  <c:v>-836.30394077301003</c:v>
                </c:pt>
                <c:pt idx="3725">
                  <c:v>-836.30423879623402</c:v>
                </c:pt>
                <c:pt idx="3726">
                  <c:v>-836.30453681945801</c:v>
                </c:pt>
                <c:pt idx="3727">
                  <c:v>-836.304834842682</c:v>
                </c:pt>
                <c:pt idx="3728">
                  <c:v>-836.30507326126099</c:v>
                </c:pt>
                <c:pt idx="3729">
                  <c:v>-836.30519247055099</c:v>
                </c:pt>
                <c:pt idx="3730">
                  <c:v>-836.30513286590599</c:v>
                </c:pt>
                <c:pt idx="3731">
                  <c:v>-836.304834842682</c:v>
                </c:pt>
                <c:pt idx="3732">
                  <c:v>-836.30435800552402</c:v>
                </c:pt>
                <c:pt idx="3733">
                  <c:v>-836.30364274978706</c:v>
                </c:pt>
                <c:pt idx="3734">
                  <c:v>-836.30274868011497</c:v>
                </c:pt>
                <c:pt idx="3735">
                  <c:v>-836.30143737793003</c:v>
                </c:pt>
                <c:pt idx="3736">
                  <c:v>-836.299351215363</c:v>
                </c:pt>
                <c:pt idx="3737">
                  <c:v>-836.296311378479</c:v>
                </c:pt>
                <c:pt idx="3738">
                  <c:v>-836.29219865798996</c:v>
                </c:pt>
                <c:pt idx="3739">
                  <c:v>-836.28731107711803</c:v>
                </c:pt>
                <c:pt idx="3740">
                  <c:v>-836.28176784515404</c:v>
                </c:pt>
                <c:pt idx="3741">
                  <c:v>-836.27616500854504</c:v>
                </c:pt>
                <c:pt idx="3742">
                  <c:v>-836.27080059051502</c:v>
                </c:pt>
                <c:pt idx="3743">
                  <c:v>-836.26627063751198</c:v>
                </c:pt>
                <c:pt idx="3744">
                  <c:v>-836.26293277740501</c:v>
                </c:pt>
                <c:pt idx="3745">
                  <c:v>-836.26120424270698</c:v>
                </c:pt>
                <c:pt idx="3746">
                  <c:v>-836.26132345199596</c:v>
                </c:pt>
                <c:pt idx="3747">
                  <c:v>-836.26335000991799</c:v>
                </c:pt>
                <c:pt idx="3748">
                  <c:v>-836.26710510253906</c:v>
                </c:pt>
                <c:pt idx="3749">
                  <c:v>-836.27217149734497</c:v>
                </c:pt>
                <c:pt idx="3750">
                  <c:v>-836.27819156646706</c:v>
                </c:pt>
                <c:pt idx="3751">
                  <c:v>-836.28492689132702</c:v>
                </c:pt>
                <c:pt idx="3752">
                  <c:v>-836.29207944869995</c:v>
                </c:pt>
                <c:pt idx="3753">
                  <c:v>-836.29941082000801</c:v>
                </c:pt>
                <c:pt idx="3754">
                  <c:v>-836.30656337738105</c:v>
                </c:pt>
                <c:pt idx="3755">
                  <c:v>-836.31323909759499</c:v>
                </c:pt>
                <c:pt idx="3756">
                  <c:v>-836.31908035278298</c:v>
                </c:pt>
                <c:pt idx="3757">
                  <c:v>-836.32384872436501</c:v>
                </c:pt>
                <c:pt idx="3758">
                  <c:v>-836.32754421234199</c:v>
                </c:pt>
                <c:pt idx="3759">
                  <c:v>-836.33004760742199</c:v>
                </c:pt>
                <c:pt idx="3760">
                  <c:v>-836.33141851425194</c:v>
                </c:pt>
                <c:pt idx="3761">
                  <c:v>-836.33171653747604</c:v>
                </c:pt>
                <c:pt idx="3762">
                  <c:v>-836.33088207244896</c:v>
                </c:pt>
                <c:pt idx="3763">
                  <c:v>-836.32897472381603</c:v>
                </c:pt>
                <c:pt idx="3764">
                  <c:v>-836.32629251480103</c:v>
                </c:pt>
                <c:pt idx="3765">
                  <c:v>-836.32289505004906</c:v>
                </c:pt>
                <c:pt idx="3766">
                  <c:v>-836.31908035278298</c:v>
                </c:pt>
                <c:pt idx="3767">
                  <c:v>-836.31508684158302</c:v>
                </c:pt>
                <c:pt idx="3768">
                  <c:v>-836.31097412109398</c:v>
                </c:pt>
                <c:pt idx="3769">
                  <c:v>-836.30692100524902</c:v>
                </c:pt>
                <c:pt idx="3770">
                  <c:v>-836.30292749404896</c:v>
                </c:pt>
                <c:pt idx="3771">
                  <c:v>-836.299172401428</c:v>
                </c:pt>
                <c:pt idx="3772">
                  <c:v>-836.29601335525501</c:v>
                </c:pt>
                <c:pt idx="3773">
                  <c:v>-836.29356956482002</c:v>
                </c:pt>
                <c:pt idx="3774">
                  <c:v>-836.29196023941097</c:v>
                </c:pt>
                <c:pt idx="3775">
                  <c:v>-836.29130458831798</c:v>
                </c:pt>
                <c:pt idx="3776">
                  <c:v>-836.29148340225197</c:v>
                </c:pt>
                <c:pt idx="3777">
                  <c:v>-836.29249668121406</c:v>
                </c:pt>
                <c:pt idx="3778">
                  <c:v>-836.29416561126698</c:v>
                </c:pt>
                <c:pt idx="3779">
                  <c:v>-836.296251773834</c:v>
                </c:pt>
                <c:pt idx="3780">
                  <c:v>-836.29845714569103</c:v>
                </c:pt>
                <c:pt idx="3781">
                  <c:v>-836.30030488967896</c:v>
                </c:pt>
                <c:pt idx="3782">
                  <c:v>-836.30155658721901</c:v>
                </c:pt>
                <c:pt idx="3783">
                  <c:v>-836.30209302902199</c:v>
                </c:pt>
                <c:pt idx="3784">
                  <c:v>-836.301854610443</c:v>
                </c:pt>
                <c:pt idx="3785">
                  <c:v>-836.30084133148193</c:v>
                </c:pt>
                <c:pt idx="3786">
                  <c:v>-836.299172401428</c:v>
                </c:pt>
                <c:pt idx="3787">
                  <c:v>-836.29708623886097</c:v>
                </c:pt>
                <c:pt idx="3788">
                  <c:v>-836.29476165771496</c:v>
                </c:pt>
                <c:pt idx="3789">
                  <c:v>-836.29243707656906</c:v>
                </c:pt>
                <c:pt idx="3790">
                  <c:v>-836.29041051864601</c:v>
                </c:pt>
                <c:pt idx="3791">
                  <c:v>-836.28880119323799</c:v>
                </c:pt>
                <c:pt idx="3792">
                  <c:v>-836.28772830963203</c:v>
                </c:pt>
                <c:pt idx="3793">
                  <c:v>-836.28713226318405</c:v>
                </c:pt>
                <c:pt idx="3794">
                  <c:v>-836.28677463531494</c:v>
                </c:pt>
                <c:pt idx="3795">
                  <c:v>-836.28653621673607</c:v>
                </c:pt>
                <c:pt idx="3796">
                  <c:v>-836.28647661209106</c:v>
                </c:pt>
                <c:pt idx="3797">
                  <c:v>-836.28647661209106</c:v>
                </c:pt>
                <c:pt idx="3798">
                  <c:v>-836.28647661209106</c:v>
                </c:pt>
                <c:pt idx="3799">
                  <c:v>-836.28653621673607</c:v>
                </c:pt>
                <c:pt idx="3800">
                  <c:v>-836.28647661209106</c:v>
                </c:pt>
                <c:pt idx="3801">
                  <c:v>-836.28653621673607</c:v>
                </c:pt>
                <c:pt idx="3802">
                  <c:v>-836.28677463531494</c:v>
                </c:pt>
                <c:pt idx="3803">
                  <c:v>-836.28748989105202</c:v>
                </c:pt>
                <c:pt idx="3804">
                  <c:v>-836.28874158859298</c:v>
                </c:pt>
                <c:pt idx="3805">
                  <c:v>-836.29052972793602</c:v>
                </c:pt>
                <c:pt idx="3806">
                  <c:v>-836.29261589050293</c:v>
                </c:pt>
                <c:pt idx="3807">
                  <c:v>-836.29464244842598</c:v>
                </c:pt>
                <c:pt idx="3808">
                  <c:v>-836.29637098312401</c:v>
                </c:pt>
                <c:pt idx="3809">
                  <c:v>-836.29744386672996</c:v>
                </c:pt>
                <c:pt idx="3810">
                  <c:v>-836.29750347137497</c:v>
                </c:pt>
                <c:pt idx="3811">
                  <c:v>-836.29643058776901</c:v>
                </c:pt>
                <c:pt idx="3812">
                  <c:v>-836.29398679733299</c:v>
                </c:pt>
                <c:pt idx="3813">
                  <c:v>-836.29029130935703</c:v>
                </c:pt>
                <c:pt idx="3814">
                  <c:v>-836.28564214706398</c:v>
                </c:pt>
                <c:pt idx="3815">
                  <c:v>-836.28045654296898</c:v>
                </c:pt>
                <c:pt idx="3816">
                  <c:v>-836.27497291564998</c:v>
                </c:pt>
                <c:pt idx="3817">
                  <c:v>-836.26960849761997</c:v>
                </c:pt>
                <c:pt idx="3818">
                  <c:v>-836.26454210281395</c:v>
                </c:pt>
                <c:pt idx="3819">
                  <c:v>-836.25995254516602</c:v>
                </c:pt>
                <c:pt idx="3820">
                  <c:v>-836.25607824325607</c:v>
                </c:pt>
                <c:pt idx="3821">
                  <c:v>-836.25291919708297</c:v>
                </c:pt>
                <c:pt idx="3822">
                  <c:v>-836.25059461593605</c:v>
                </c:pt>
                <c:pt idx="3823">
                  <c:v>-836.24898529052803</c:v>
                </c:pt>
                <c:pt idx="3824">
                  <c:v>-836.24815082550094</c:v>
                </c:pt>
                <c:pt idx="3825">
                  <c:v>-836.24809122085594</c:v>
                </c:pt>
                <c:pt idx="3826">
                  <c:v>-836.24892568588302</c:v>
                </c:pt>
                <c:pt idx="3827">
                  <c:v>-836.25059461593605</c:v>
                </c:pt>
                <c:pt idx="3828">
                  <c:v>-836.25297880172798</c:v>
                </c:pt>
                <c:pt idx="3829">
                  <c:v>-836.25566101074196</c:v>
                </c:pt>
                <c:pt idx="3830">
                  <c:v>-836.25840282440197</c:v>
                </c:pt>
                <c:pt idx="3831">
                  <c:v>-836.26084661483799</c:v>
                </c:pt>
                <c:pt idx="3832">
                  <c:v>-836.26293277740501</c:v>
                </c:pt>
                <c:pt idx="3833">
                  <c:v>-836.26454210281395</c:v>
                </c:pt>
                <c:pt idx="3834">
                  <c:v>-836.26555538177502</c:v>
                </c:pt>
                <c:pt idx="3835">
                  <c:v>-836.26591300964401</c:v>
                </c:pt>
                <c:pt idx="3836">
                  <c:v>-836.26561498642002</c:v>
                </c:pt>
                <c:pt idx="3837">
                  <c:v>-836.26478052139305</c:v>
                </c:pt>
                <c:pt idx="3838">
                  <c:v>-836.26340961456299</c:v>
                </c:pt>
                <c:pt idx="3839">
                  <c:v>-836.26132345199596</c:v>
                </c:pt>
                <c:pt idx="3840">
                  <c:v>-836.25840282440197</c:v>
                </c:pt>
                <c:pt idx="3841">
                  <c:v>-836.25440931320202</c:v>
                </c:pt>
                <c:pt idx="3842">
                  <c:v>-836.249402523041</c:v>
                </c:pt>
                <c:pt idx="3843">
                  <c:v>-836.24356126785301</c:v>
                </c:pt>
                <c:pt idx="3844">
                  <c:v>-836.23730278015205</c:v>
                </c:pt>
                <c:pt idx="3845">
                  <c:v>-836.23116350173996</c:v>
                </c:pt>
                <c:pt idx="3846">
                  <c:v>-836.22585868835495</c:v>
                </c:pt>
                <c:pt idx="3847">
                  <c:v>-836.22204399108898</c:v>
                </c:pt>
                <c:pt idx="3848">
                  <c:v>-836.22013664245605</c:v>
                </c:pt>
                <c:pt idx="3849">
                  <c:v>-836.22055387496994</c:v>
                </c:pt>
                <c:pt idx="3850">
                  <c:v>-836.22317647934005</c:v>
                </c:pt>
                <c:pt idx="3851">
                  <c:v>-836.22758722305298</c:v>
                </c:pt>
                <c:pt idx="3852">
                  <c:v>-836.23319005966198</c:v>
                </c:pt>
                <c:pt idx="3853">
                  <c:v>-836.23915052413997</c:v>
                </c:pt>
                <c:pt idx="3854">
                  <c:v>-836.24457454681396</c:v>
                </c:pt>
                <c:pt idx="3855">
                  <c:v>-836.24856805801403</c:v>
                </c:pt>
                <c:pt idx="3856">
                  <c:v>-836.25065422058105</c:v>
                </c:pt>
                <c:pt idx="3857">
                  <c:v>-836.25059461593605</c:v>
                </c:pt>
                <c:pt idx="3858">
                  <c:v>-836.24862766265903</c:v>
                </c:pt>
                <c:pt idx="3859">
                  <c:v>-836.24517059326195</c:v>
                </c:pt>
                <c:pt idx="3860">
                  <c:v>-836.24070024490402</c:v>
                </c:pt>
                <c:pt idx="3861">
                  <c:v>-836.23575305938698</c:v>
                </c:pt>
                <c:pt idx="3862">
                  <c:v>-836.23080587387096</c:v>
                </c:pt>
                <c:pt idx="3863">
                  <c:v>-836.22633552551304</c:v>
                </c:pt>
                <c:pt idx="3864">
                  <c:v>-836.22281885147095</c:v>
                </c:pt>
                <c:pt idx="3865">
                  <c:v>-836.22061347961403</c:v>
                </c:pt>
                <c:pt idx="3866">
                  <c:v>-836.21983861923195</c:v>
                </c:pt>
                <c:pt idx="3867">
                  <c:v>-836.22025585174606</c:v>
                </c:pt>
                <c:pt idx="3868">
                  <c:v>-836.22156715393101</c:v>
                </c:pt>
                <c:pt idx="3869">
                  <c:v>-836.22347450256393</c:v>
                </c:pt>
                <c:pt idx="3870">
                  <c:v>-836.22573947906494</c:v>
                </c:pt>
                <c:pt idx="3871">
                  <c:v>-836.22818326950096</c:v>
                </c:pt>
                <c:pt idx="3872">
                  <c:v>-836.23044824600197</c:v>
                </c:pt>
                <c:pt idx="3873">
                  <c:v>-836.23223638534603</c:v>
                </c:pt>
                <c:pt idx="3874">
                  <c:v>-836.23313045501698</c:v>
                </c:pt>
                <c:pt idx="3875">
                  <c:v>-836.23301124572799</c:v>
                </c:pt>
                <c:pt idx="3876">
                  <c:v>-836.23193836212204</c:v>
                </c:pt>
                <c:pt idx="3877">
                  <c:v>-836.230150222779</c:v>
                </c:pt>
                <c:pt idx="3878">
                  <c:v>-836.22788524627697</c:v>
                </c:pt>
                <c:pt idx="3879">
                  <c:v>-836.22508382797298</c:v>
                </c:pt>
                <c:pt idx="3880">
                  <c:v>-836.22174596786499</c:v>
                </c:pt>
                <c:pt idx="3881">
                  <c:v>-836.21775245666504</c:v>
                </c:pt>
                <c:pt idx="3882">
                  <c:v>-836.21292448043801</c:v>
                </c:pt>
                <c:pt idx="3883">
                  <c:v>-836.20720243454002</c:v>
                </c:pt>
                <c:pt idx="3884">
                  <c:v>-836.20064592361496</c:v>
                </c:pt>
                <c:pt idx="3885">
                  <c:v>-836.19307613372803</c:v>
                </c:pt>
                <c:pt idx="3886">
                  <c:v>-836.18461227417004</c:v>
                </c:pt>
                <c:pt idx="3887">
                  <c:v>-836.17555236816406</c:v>
                </c:pt>
                <c:pt idx="3888">
                  <c:v>-836.16625404357899</c:v>
                </c:pt>
                <c:pt idx="3889">
                  <c:v>-836.15743255615303</c:v>
                </c:pt>
                <c:pt idx="3890">
                  <c:v>-836.14962434768699</c:v>
                </c:pt>
                <c:pt idx="3891">
                  <c:v>-836.14336585998603</c:v>
                </c:pt>
                <c:pt idx="3892">
                  <c:v>-836.13901472091698</c:v>
                </c:pt>
                <c:pt idx="3893">
                  <c:v>-836.13669013977096</c:v>
                </c:pt>
                <c:pt idx="3894">
                  <c:v>-836.13621330261299</c:v>
                </c:pt>
                <c:pt idx="3895">
                  <c:v>-836.13722658157394</c:v>
                </c:pt>
                <c:pt idx="3896">
                  <c:v>-836.13943195342995</c:v>
                </c:pt>
                <c:pt idx="3897">
                  <c:v>-836.14235258102394</c:v>
                </c:pt>
                <c:pt idx="3898">
                  <c:v>-836.14563083648704</c:v>
                </c:pt>
                <c:pt idx="3899">
                  <c:v>-836.14884948730503</c:v>
                </c:pt>
                <c:pt idx="3900">
                  <c:v>-836.15153169632003</c:v>
                </c:pt>
                <c:pt idx="3901">
                  <c:v>-836.15337944030796</c:v>
                </c:pt>
                <c:pt idx="3902">
                  <c:v>-836.15415430069004</c:v>
                </c:pt>
                <c:pt idx="3903">
                  <c:v>-836.15379667282104</c:v>
                </c:pt>
                <c:pt idx="3904">
                  <c:v>-836.152366161347</c:v>
                </c:pt>
                <c:pt idx="3905">
                  <c:v>-836.14998197555599</c:v>
                </c:pt>
                <c:pt idx="3906">
                  <c:v>-836.14688253402699</c:v>
                </c:pt>
                <c:pt idx="3907">
                  <c:v>-836.14324665069603</c:v>
                </c:pt>
                <c:pt idx="3908">
                  <c:v>-836.13949155807495</c:v>
                </c:pt>
                <c:pt idx="3909">
                  <c:v>-836.13597488403298</c:v>
                </c:pt>
                <c:pt idx="3910">
                  <c:v>-836.13311386108398</c:v>
                </c:pt>
                <c:pt idx="3911">
                  <c:v>-836.13108730316196</c:v>
                </c:pt>
                <c:pt idx="3912">
                  <c:v>-836.13007402420101</c:v>
                </c:pt>
                <c:pt idx="3913">
                  <c:v>-836.13025283813499</c:v>
                </c:pt>
                <c:pt idx="3914">
                  <c:v>-836.13138532638595</c:v>
                </c:pt>
                <c:pt idx="3915">
                  <c:v>-836.132994651795</c:v>
                </c:pt>
                <c:pt idx="3916">
                  <c:v>-836.13466358184803</c:v>
                </c:pt>
                <c:pt idx="3917">
                  <c:v>-836.135915279389</c:v>
                </c:pt>
                <c:pt idx="3918">
                  <c:v>-836.13663053512596</c:v>
                </c:pt>
                <c:pt idx="3919">
                  <c:v>-836.13663053512596</c:v>
                </c:pt>
                <c:pt idx="3920">
                  <c:v>-836.135915279389</c:v>
                </c:pt>
                <c:pt idx="3921">
                  <c:v>-836.13424634933494</c:v>
                </c:pt>
                <c:pt idx="3922">
                  <c:v>-836.13168334961006</c:v>
                </c:pt>
                <c:pt idx="3923">
                  <c:v>-836.12840509414696</c:v>
                </c:pt>
                <c:pt idx="3924">
                  <c:v>-836.124769210816</c:v>
                </c:pt>
                <c:pt idx="3925">
                  <c:v>-836.12107372284004</c:v>
                </c:pt>
                <c:pt idx="3926">
                  <c:v>-836.11749744415306</c:v>
                </c:pt>
                <c:pt idx="3927">
                  <c:v>-836.11409997940098</c:v>
                </c:pt>
                <c:pt idx="3928">
                  <c:v>-836.111000537873</c:v>
                </c:pt>
                <c:pt idx="3929">
                  <c:v>-836.10819911956798</c:v>
                </c:pt>
                <c:pt idx="3930">
                  <c:v>-836.10575532913197</c:v>
                </c:pt>
                <c:pt idx="3931">
                  <c:v>-836.10372877120994</c:v>
                </c:pt>
                <c:pt idx="3932">
                  <c:v>-836.102000236511</c:v>
                </c:pt>
                <c:pt idx="3933">
                  <c:v>-836.10051012039196</c:v>
                </c:pt>
                <c:pt idx="3934">
                  <c:v>-836.099377632141</c:v>
                </c:pt>
                <c:pt idx="3935">
                  <c:v>-836.09848356246994</c:v>
                </c:pt>
                <c:pt idx="3936">
                  <c:v>-836.09794712066696</c:v>
                </c:pt>
                <c:pt idx="3937">
                  <c:v>-836.09758949279797</c:v>
                </c:pt>
                <c:pt idx="3938">
                  <c:v>-836.09747028350898</c:v>
                </c:pt>
                <c:pt idx="3939">
                  <c:v>-836.09752988815296</c:v>
                </c:pt>
                <c:pt idx="3940">
                  <c:v>-836.09782791137695</c:v>
                </c:pt>
                <c:pt idx="3941">
                  <c:v>-836.09842395782493</c:v>
                </c:pt>
                <c:pt idx="3942">
                  <c:v>-836.09913921356201</c:v>
                </c:pt>
                <c:pt idx="3943">
                  <c:v>-836.099794864655</c:v>
                </c:pt>
                <c:pt idx="3944">
                  <c:v>-836.10021209716797</c:v>
                </c:pt>
                <c:pt idx="3945">
                  <c:v>-836.10027170181297</c:v>
                </c:pt>
                <c:pt idx="3946">
                  <c:v>-836.10003328323398</c:v>
                </c:pt>
                <c:pt idx="3947">
                  <c:v>-836.09961605071999</c:v>
                </c:pt>
                <c:pt idx="3948">
                  <c:v>-836.09913921356201</c:v>
                </c:pt>
                <c:pt idx="3949">
                  <c:v>-836.09884119033802</c:v>
                </c:pt>
                <c:pt idx="3950">
                  <c:v>-836.09890079498302</c:v>
                </c:pt>
                <c:pt idx="3951">
                  <c:v>-836.09961605071999</c:v>
                </c:pt>
                <c:pt idx="3952">
                  <c:v>-836.10116577148506</c:v>
                </c:pt>
                <c:pt idx="3953">
                  <c:v>-836.10366916656494</c:v>
                </c:pt>
                <c:pt idx="3954">
                  <c:v>-836.10718584060703</c:v>
                </c:pt>
                <c:pt idx="3955">
                  <c:v>-836.11153697967598</c:v>
                </c:pt>
                <c:pt idx="3956">
                  <c:v>-836.116186141968</c:v>
                </c:pt>
                <c:pt idx="3957">
                  <c:v>-836.12083530426003</c:v>
                </c:pt>
                <c:pt idx="3958">
                  <c:v>-836.12488842010498</c:v>
                </c:pt>
                <c:pt idx="3959">
                  <c:v>-836.12786865234398</c:v>
                </c:pt>
                <c:pt idx="3960">
                  <c:v>-836.12953758239803</c:v>
                </c:pt>
                <c:pt idx="3961">
                  <c:v>-836.12971639633201</c:v>
                </c:pt>
                <c:pt idx="3962">
                  <c:v>-836.12858390808105</c:v>
                </c:pt>
                <c:pt idx="3963">
                  <c:v>-836.12619972229004</c:v>
                </c:pt>
                <c:pt idx="3964">
                  <c:v>-836.12286186218296</c:v>
                </c:pt>
                <c:pt idx="3965">
                  <c:v>-836.11886835098301</c:v>
                </c:pt>
                <c:pt idx="3966">
                  <c:v>-836.11439800262497</c:v>
                </c:pt>
                <c:pt idx="3967">
                  <c:v>-836.10974884033203</c:v>
                </c:pt>
                <c:pt idx="3968">
                  <c:v>-836.105040073395</c:v>
                </c:pt>
                <c:pt idx="3969">
                  <c:v>-836.10039091110298</c:v>
                </c:pt>
                <c:pt idx="3970">
                  <c:v>-836.09592056274403</c:v>
                </c:pt>
                <c:pt idx="3971">
                  <c:v>-836.09145021438599</c:v>
                </c:pt>
                <c:pt idx="3972">
                  <c:v>-836.08703947067306</c:v>
                </c:pt>
                <c:pt idx="3973">
                  <c:v>-836.082688331604</c:v>
                </c:pt>
                <c:pt idx="3974">
                  <c:v>-836.07857561111496</c:v>
                </c:pt>
                <c:pt idx="3975">
                  <c:v>-836.07511854171798</c:v>
                </c:pt>
                <c:pt idx="3976">
                  <c:v>-836.07243633270298</c:v>
                </c:pt>
                <c:pt idx="3977">
                  <c:v>-836.07088661193893</c:v>
                </c:pt>
                <c:pt idx="3978">
                  <c:v>-836.07040977478005</c:v>
                </c:pt>
                <c:pt idx="3979">
                  <c:v>-836.07100582122803</c:v>
                </c:pt>
                <c:pt idx="3980">
                  <c:v>-836.07267475128197</c:v>
                </c:pt>
                <c:pt idx="3981">
                  <c:v>-836.07505893707298</c:v>
                </c:pt>
                <c:pt idx="3982">
                  <c:v>-836.07797956466698</c:v>
                </c:pt>
                <c:pt idx="3983">
                  <c:v>-836.08125782012996</c:v>
                </c:pt>
                <c:pt idx="3984">
                  <c:v>-836.08453607559204</c:v>
                </c:pt>
                <c:pt idx="3985">
                  <c:v>-836.08763551712104</c:v>
                </c:pt>
                <c:pt idx="3986">
                  <c:v>-836.09043693542503</c:v>
                </c:pt>
                <c:pt idx="3987">
                  <c:v>-836.09282112121605</c:v>
                </c:pt>
                <c:pt idx="3988">
                  <c:v>-836.09484767913796</c:v>
                </c:pt>
                <c:pt idx="3989">
                  <c:v>-836.09657621383701</c:v>
                </c:pt>
                <c:pt idx="3990">
                  <c:v>-836.09818553924606</c:v>
                </c:pt>
                <c:pt idx="3991">
                  <c:v>-836.09967565536499</c:v>
                </c:pt>
                <c:pt idx="3992">
                  <c:v>-836.10110616684005</c:v>
                </c:pt>
                <c:pt idx="3993">
                  <c:v>-836.10229825973499</c:v>
                </c:pt>
                <c:pt idx="3994">
                  <c:v>-836.10325193405197</c:v>
                </c:pt>
                <c:pt idx="3995">
                  <c:v>-836.10402679443405</c:v>
                </c:pt>
                <c:pt idx="3996">
                  <c:v>-836.10462284088203</c:v>
                </c:pt>
                <c:pt idx="3997">
                  <c:v>-836.105040073395</c:v>
                </c:pt>
                <c:pt idx="3998">
                  <c:v>-836.10527849197399</c:v>
                </c:pt>
                <c:pt idx="3999">
                  <c:v>-836.10521888732899</c:v>
                </c:pt>
                <c:pt idx="4000">
                  <c:v>-836.10480165481601</c:v>
                </c:pt>
                <c:pt idx="4001">
                  <c:v>-836.10396718978905</c:v>
                </c:pt>
                <c:pt idx="4002">
                  <c:v>-836.10271549224899</c:v>
                </c:pt>
                <c:pt idx="4003">
                  <c:v>-836.10116577148506</c:v>
                </c:pt>
                <c:pt idx="4004">
                  <c:v>-836.09907960891701</c:v>
                </c:pt>
                <c:pt idx="4005">
                  <c:v>-836.09645700454701</c:v>
                </c:pt>
                <c:pt idx="4006">
                  <c:v>-836.09323835372902</c:v>
                </c:pt>
                <c:pt idx="4007">
                  <c:v>-836.08960247039795</c:v>
                </c:pt>
                <c:pt idx="4008">
                  <c:v>-836.085728168488</c:v>
                </c:pt>
                <c:pt idx="4009">
                  <c:v>-836.08197307586704</c:v>
                </c:pt>
                <c:pt idx="4010">
                  <c:v>-836.07845640182495</c:v>
                </c:pt>
                <c:pt idx="4011">
                  <c:v>-836.07523775100697</c:v>
                </c:pt>
                <c:pt idx="4012">
                  <c:v>-836.07243633270298</c:v>
                </c:pt>
                <c:pt idx="4013">
                  <c:v>-836.07017135620094</c:v>
                </c:pt>
                <c:pt idx="4014">
                  <c:v>-836.06868124008201</c:v>
                </c:pt>
                <c:pt idx="4015">
                  <c:v>-836.06808519363403</c:v>
                </c:pt>
                <c:pt idx="4016">
                  <c:v>-836.06838321685802</c:v>
                </c:pt>
                <c:pt idx="4017">
                  <c:v>-836.06957530975399</c:v>
                </c:pt>
                <c:pt idx="4018">
                  <c:v>-836.07154226303101</c:v>
                </c:pt>
                <c:pt idx="4019">
                  <c:v>-836.07434368133602</c:v>
                </c:pt>
                <c:pt idx="4020">
                  <c:v>-836.07803916931198</c:v>
                </c:pt>
                <c:pt idx="4021">
                  <c:v>-836.08239030838001</c:v>
                </c:pt>
                <c:pt idx="4022">
                  <c:v>-836.08721828460693</c:v>
                </c:pt>
                <c:pt idx="4023">
                  <c:v>-836.09204626083397</c:v>
                </c:pt>
                <c:pt idx="4024">
                  <c:v>-836.09669542312599</c:v>
                </c:pt>
                <c:pt idx="4025">
                  <c:v>-836.10080814361595</c:v>
                </c:pt>
                <c:pt idx="4026">
                  <c:v>-836.10426521301304</c:v>
                </c:pt>
                <c:pt idx="4027">
                  <c:v>-836.10676860809303</c:v>
                </c:pt>
                <c:pt idx="4028">
                  <c:v>-836.10819911956798</c:v>
                </c:pt>
                <c:pt idx="4029">
                  <c:v>-836.10855674743698</c:v>
                </c:pt>
                <c:pt idx="4030">
                  <c:v>-836.10819911956798</c:v>
                </c:pt>
                <c:pt idx="4031">
                  <c:v>-836.10742425918602</c:v>
                </c:pt>
                <c:pt idx="4032">
                  <c:v>-836.10664939880394</c:v>
                </c:pt>
                <c:pt idx="4033">
                  <c:v>-836.10617256164596</c:v>
                </c:pt>
                <c:pt idx="4034">
                  <c:v>-836.10629177093506</c:v>
                </c:pt>
                <c:pt idx="4035">
                  <c:v>-836.10712623596203</c:v>
                </c:pt>
                <c:pt idx="4036">
                  <c:v>-836.10891437530495</c:v>
                </c:pt>
                <c:pt idx="4037">
                  <c:v>-836.11171579360996</c:v>
                </c:pt>
                <c:pt idx="4038">
                  <c:v>-836.11535167694103</c:v>
                </c:pt>
                <c:pt idx="4039">
                  <c:v>-836.11958360671997</c:v>
                </c:pt>
                <c:pt idx="4040">
                  <c:v>-836.12393474578903</c:v>
                </c:pt>
                <c:pt idx="4041">
                  <c:v>-836.12816667556797</c:v>
                </c:pt>
                <c:pt idx="4042">
                  <c:v>-836.13204097747803</c:v>
                </c:pt>
                <c:pt idx="4043">
                  <c:v>-836.13531923294101</c:v>
                </c:pt>
                <c:pt idx="4044">
                  <c:v>-836.13782262802101</c:v>
                </c:pt>
                <c:pt idx="4045">
                  <c:v>-836.13955116271995</c:v>
                </c:pt>
                <c:pt idx="4046">
                  <c:v>-836.14050483703602</c:v>
                </c:pt>
                <c:pt idx="4047">
                  <c:v>-836.14074325561501</c:v>
                </c:pt>
                <c:pt idx="4048">
                  <c:v>-836.14038562774704</c:v>
                </c:pt>
                <c:pt idx="4049">
                  <c:v>-836.13961076736496</c:v>
                </c:pt>
                <c:pt idx="4050">
                  <c:v>-836.138537883759</c:v>
                </c:pt>
                <c:pt idx="4051">
                  <c:v>-836.13746500015304</c:v>
                </c:pt>
                <c:pt idx="4052">
                  <c:v>-836.13651132583595</c:v>
                </c:pt>
                <c:pt idx="4053">
                  <c:v>-836.13585567474399</c:v>
                </c:pt>
                <c:pt idx="4054">
                  <c:v>-836.13543844223</c:v>
                </c:pt>
                <c:pt idx="4055">
                  <c:v>-836.13531923294101</c:v>
                </c:pt>
                <c:pt idx="4056">
                  <c:v>-836.13555765152</c:v>
                </c:pt>
                <c:pt idx="4057">
                  <c:v>-836.13603448867798</c:v>
                </c:pt>
                <c:pt idx="4058">
                  <c:v>-836.13669013977096</c:v>
                </c:pt>
                <c:pt idx="4059">
                  <c:v>-836.13740539550804</c:v>
                </c:pt>
                <c:pt idx="4060">
                  <c:v>-836.13800144195602</c:v>
                </c:pt>
                <c:pt idx="4061">
                  <c:v>-836.13823986053501</c:v>
                </c:pt>
                <c:pt idx="4062">
                  <c:v>-836.13818025589001</c:v>
                </c:pt>
                <c:pt idx="4063">
                  <c:v>-836.13788223266602</c:v>
                </c:pt>
                <c:pt idx="4064">
                  <c:v>-836.13752460479805</c:v>
                </c:pt>
                <c:pt idx="4065">
                  <c:v>-836.13740539550804</c:v>
                </c:pt>
                <c:pt idx="4066">
                  <c:v>-836.13758420944202</c:v>
                </c:pt>
                <c:pt idx="4067">
                  <c:v>-836.13823986053501</c:v>
                </c:pt>
                <c:pt idx="4068">
                  <c:v>-836.13937234878597</c:v>
                </c:pt>
                <c:pt idx="4069">
                  <c:v>-836.141041278839</c:v>
                </c:pt>
                <c:pt idx="4070">
                  <c:v>-836.14336585998603</c:v>
                </c:pt>
                <c:pt idx="4071">
                  <c:v>-836.14628648758003</c:v>
                </c:pt>
                <c:pt idx="4072">
                  <c:v>-836.149683952332</c:v>
                </c:pt>
                <c:pt idx="4073">
                  <c:v>-836.15331983566307</c:v>
                </c:pt>
                <c:pt idx="4074">
                  <c:v>-836.15707492828403</c:v>
                </c:pt>
                <c:pt idx="4075">
                  <c:v>-836.16077041625999</c:v>
                </c:pt>
                <c:pt idx="4076">
                  <c:v>-836.16440629959106</c:v>
                </c:pt>
                <c:pt idx="4077">
                  <c:v>-836.16816139221203</c:v>
                </c:pt>
                <c:pt idx="4078">
                  <c:v>-836.17173767089901</c:v>
                </c:pt>
                <c:pt idx="4079">
                  <c:v>-836.17507553100597</c:v>
                </c:pt>
                <c:pt idx="4080">
                  <c:v>-836.17793655395496</c:v>
                </c:pt>
                <c:pt idx="4081">
                  <c:v>-836.18014192581199</c:v>
                </c:pt>
                <c:pt idx="4082">
                  <c:v>-836.18169164657604</c:v>
                </c:pt>
                <c:pt idx="4083">
                  <c:v>-836.182883739472</c:v>
                </c:pt>
                <c:pt idx="4084">
                  <c:v>-836.18383741378807</c:v>
                </c:pt>
                <c:pt idx="4085">
                  <c:v>-836.18467187881504</c:v>
                </c:pt>
                <c:pt idx="4086">
                  <c:v>-836.18568515777599</c:v>
                </c:pt>
                <c:pt idx="4087">
                  <c:v>-836.18717527389504</c:v>
                </c:pt>
                <c:pt idx="4088">
                  <c:v>-836.18938064575195</c:v>
                </c:pt>
                <c:pt idx="4089">
                  <c:v>-836.19236087799095</c:v>
                </c:pt>
                <c:pt idx="4090">
                  <c:v>-836.19611597061203</c:v>
                </c:pt>
                <c:pt idx="4091">
                  <c:v>-836.20040750503597</c:v>
                </c:pt>
                <c:pt idx="4092">
                  <c:v>-836.20481824874901</c:v>
                </c:pt>
                <c:pt idx="4093">
                  <c:v>-836.20899057388306</c:v>
                </c:pt>
                <c:pt idx="4094">
                  <c:v>-836.21256685257003</c:v>
                </c:pt>
                <c:pt idx="4095">
                  <c:v>-836.21518945694004</c:v>
                </c:pt>
                <c:pt idx="4096">
                  <c:v>-836.21673917770397</c:v>
                </c:pt>
                <c:pt idx="4097">
                  <c:v>-836.21715641021706</c:v>
                </c:pt>
                <c:pt idx="4098">
                  <c:v>-836.21661996841499</c:v>
                </c:pt>
                <c:pt idx="4099">
                  <c:v>-836.21530866622902</c:v>
                </c:pt>
                <c:pt idx="4100">
                  <c:v>-836.21358013153099</c:v>
                </c:pt>
                <c:pt idx="4101">
                  <c:v>-836.21143436431896</c:v>
                </c:pt>
                <c:pt idx="4102">
                  <c:v>-836.20922899246193</c:v>
                </c:pt>
                <c:pt idx="4103">
                  <c:v>-836.20702362060604</c:v>
                </c:pt>
                <c:pt idx="4104">
                  <c:v>-836.20499706268299</c:v>
                </c:pt>
                <c:pt idx="4105">
                  <c:v>-836.20326852798496</c:v>
                </c:pt>
                <c:pt idx="4106">
                  <c:v>-836.20171880722103</c:v>
                </c:pt>
                <c:pt idx="4107">
                  <c:v>-836.20016908645698</c:v>
                </c:pt>
                <c:pt idx="4108">
                  <c:v>-836.19844055175804</c:v>
                </c:pt>
                <c:pt idx="4109">
                  <c:v>-836.19641399383602</c:v>
                </c:pt>
                <c:pt idx="4110">
                  <c:v>-836.19420862197899</c:v>
                </c:pt>
                <c:pt idx="4111">
                  <c:v>-836.19206285476696</c:v>
                </c:pt>
                <c:pt idx="4112">
                  <c:v>-836.19015550613403</c:v>
                </c:pt>
                <c:pt idx="4113">
                  <c:v>-836.18866539001499</c:v>
                </c:pt>
                <c:pt idx="4114">
                  <c:v>-836.18759250640903</c:v>
                </c:pt>
                <c:pt idx="4115">
                  <c:v>-836.18711566925094</c:v>
                </c:pt>
                <c:pt idx="4116">
                  <c:v>-836.18741369247505</c:v>
                </c:pt>
                <c:pt idx="4117">
                  <c:v>-836.18854618072498</c:v>
                </c:pt>
                <c:pt idx="4118">
                  <c:v>-836.19057273864803</c:v>
                </c:pt>
                <c:pt idx="4119">
                  <c:v>-836.19313573837303</c:v>
                </c:pt>
                <c:pt idx="4120">
                  <c:v>-836.19605636596702</c:v>
                </c:pt>
                <c:pt idx="4121">
                  <c:v>-836.19909620285102</c:v>
                </c:pt>
                <c:pt idx="4122">
                  <c:v>-836.20225524902401</c:v>
                </c:pt>
                <c:pt idx="4123">
                  <c:v>-836.20565271377598</c:v>
                </c:pt>
                <c:pt idx="4124">
                  <c:v>-836.20940780639694</c:v>
                </c:pt>
                <c:pt idx="4125">
                  <c:v>-836.21352052688599</c:v>
                </c:pt>
                <c:pt idx="4126">
                  <c:v>-836.21805047988903</c:v>
                </c:pt>
                <c:pt idx="4127">
                  <c:v>-836.22293806076095</c:v>
                </c:pt>
                <c:pt idx="4128">
                  <c:v>-836.22812366485596</c:v>
                </c:pt>
                <c:pt idx="4129">
                  <c:v>-836.23336887359596</c:v>
                </c:pt>
                <c:pt idx="4130">
                  <c:v>-836.238316059113</c:v>
                </c:pt>
                <c:pt idx="4131">
                  <c:v>-836.24242877960205</c:v>
                </c:pt>
                <c:pt idx="4132">
                  <c:v>-836.24546861648605</c:v>
                </c:pt>
                <c:pt idx="4133">
                  <c:v>-836.24713754653999</c:v>
                </c:pt>
                <c:pt idx="4134">
                  <c:v>-836.24743556976296</c:v>
                </c:pt>
                <c:pt idx="4135">
                  <c:v>-836.246481895447</c:v>
                </c:pt>
                <c:pt idx="4136">
                  <c:v>-836.24445533752498</c:v>
                </c:pt>
                <c:pt idx="4137">
                  <c:v>-836.24165391921997</c:v>
                </c:pt>
                <c:pt idx="4138">
                  <c:v>-836.23855447769199</c:v>
                </c:pt>
                <c:pt idx="4139">
                  <c:v>-836.23557424545299</c:v>
                </c:pt>
                <c:pt idx="4140">
                  <c:v>-836.23319005966198</c:v>
                </c:pt>
                <c:pt idx="4141">
                  <c:v>-836.23158073425293</c:v>
                </c:pt>
                <c:pt idx="4142">
                  <c:v>-836.23086547851597</c:v>
                </c:pt>
                <c:pt idx="4143">
                  <c:v>-836.23104429244995</c:v>
                </c:pt>
                <c:pt idx="4144">
                  <c:v>-836.23223638534603</c:v>
                </c:pt>
                <c:pt idx="4145">
                  <c:v>-836.23426294326805</c:v>
                </c:pt>
                <c:pt idx="4146">
                  <c:v>-836.23700475692794</c:v>
                </c:pt>
                <c:pt idx="4147">
                  <c:v>-836.24004459381104</c:v>
                </c:pt>
                <c:pt idx="4148">
                  <c:v>-836.24296522140503</c:v>
                </c:pt>
                <c:pt idx="4149">
                  <c:v>-836.24552822113105</c:v>
                </c:pt>
                <c:pt idx="4150">
                  <c:v>-836.24737596511898</c:v>
                </c:pt>
                <c:pt idx="4151">
                  <c:v>-836.24850845336903</c:v>
                </c:pt>
                <c:pt idx="4152">
                  <c:v>-836.24880647659302</c:v>
                </c:pt>
                <c:pt idx="4153">
                  <c:v>-836.24821043014504</c:v>
                </c:pt>
                <c:pt idx="4154">
                  <c:v>-836.24689912795998</c:v>
                </c:pt>
                <c:pt idx="4155">
                  <c:v>-836.24505138397194</c:v>
                </c:pt>
                <c:pt idx="4156">
                  <c:v>-836.24320363998402</c:v>
                </c:pt>
                <c:pt idx="4157">
                  <c:v>-836.24183273315498</c:v>
                </c:pt>
                <c:pt idx="4158">
                  <c:v>-836.24147510528599</c:v>
                </c:pt>
                <c:pt idx="4159">
                  <c:v>-836.24230957031295</c:v>
                </c:pt>
                <c:pt idx="4160">
                  <c:v>-836.24463415145897</c:v>
                </c:pt>
                <c:pt idx="4161">
                  <c:v>-836.24850845336903</c:v>
                </c:pt>
                <c:pt idx="4162">
                  <c:v>-836.25375366211006</c:v>
                </c:pt>
                <c:pt idx="4163">
                  <c:v>-836.26031017303501</c:v>
                </c:pt>
                <c:pt idx="4164">
                  <c:v>-836.26776075363205</c:v>
                </c:pt>
                <c:pt idx="4165">
                  <c:v>-836.27556896209694</c:v>
                </c:pt>
                <c:pt idx="4166">
                  <c:v>-836.28319835662899</c:v>
                </c:pt>
                <c:pt idx="4167">
                  <c:v>-836.28999328613304</c:v>
                </c:pt>
                <c:pt idx="4168">
                  <c:v>-836.29553651809704</c:v>
                </c:pt>
                <c:pt idx="4169">
                  <c:v>-836.29964923858699</c:v>
                </c:pt>
                <c:pt idx="4170">
                  <c:v>-836.302271842957</c:v>
                </c:pt>
                <c:pt idx="4171">
                  <c:v>-836.30358314514206</c:v>
                </c:pt>
                <c:pt idx="4172">
                  <c:v>-836.30388116836593</c:v>
                </c:pt>
                <c:pt idx="4173">
                  <c:v>-836.30352354049705</c:v>
                </c:pt>
                <c:pt idx="4174">
                  <c:v>-836.30280828475998</c:v>
                </c:pt>
                <c:pt idx="4175">
                  <c:v>-836.30215263366699</c:v>
                </c:pt>
                <c:pt idx="4176">
                  <c:v>-836.30179500579902</c:v>
                </c:pt>
                <c:pt idx="4177">
                  <c:v>-836.30203342437801</c:v>
                </c:pt>
                <c:pt idx="4178">
                  <c:v>-836.30280828475998</c:v>
                </c:pt>
                <c:pt idx="4179">
                  <c:v>-836.30405998230003</c:v>
                </c:pt>
                <c:pt idx="4180">
                  <c:v>-836.30572891235397</c:v>
                </c:pt>
                <c:pt idx="4181">
                  <c:v>-836.30775547027599</c:v>
                </c:pt>
                <c:pt idx="4182">
                  <c:v>-836.31013965606701</c:v>
                </c:pt>
                <c:pt idx="4183">
                  <c:v>-836.31282186508201</c:v>
                </c:pt>
                <c:pt idx="4184">
                  <c:v>-836.31586170196601</c:v>
                </c:pt>
                <c:pt idx="4185">
                  <c:v>-836.31919956207298</c:v>
                </c:pt>
                <c:pt idx="4186">
                  <c:v>-836.32259702682495</c:v>
                </c:pt>
                <c:pt idx="4187">
                  <c:v>-836.32587528228805</c:v>
                </c:pt>
                <c:pt idx="4188">
                  <c:v>-836.32891511917103</c:v>
                </c:pt>
                <c:pt idx="4189">
                  <c:v>-836.33153772354103</c:v>
                </c:pt>
                <c:pt idx="4190">
                  <c:v>-836.33374309539795</c:v>
                </c:pt>
                <c:pt idx="4191">
                  <c:v>-836.33553123474098</c:v>
                </c:pt>
                <c:pt idx="4192">
                  <c:v>-836.33684253692604</c:v>
                </c:pt>
                <c:pt idx="4193">
                  <c:v>-836.33773660659801</c:v>
                </c:pt>
                <c:pt idx="4194">
                  <c:v>-836.33827304840099</c:v>
                </c:pt>
                <c:pt idx="4195">
                  <c:v>-836.33851146697998</c:v>
                </c:pt>
                <c:pt idx="4196">
                  <c:v>-836.338392257691</c:v>
                </c:pt>
                <c:pt idx="4197">
                  <c:v>-836.33779621124302</c:v>
                </c:pt>
                <c:pt idx="4198">
                  <c:v>-836.33666372299194</c:v>
                </c:pt>
                <c:pt idx="4199">
                  <c:v>-836.33487558364902</c:v>
                </c:pt>
                <c:pt idx="4200">
                  <c:v>-836.33249139785801</c:v>
                </c:pt>
                <c:pt idx="4201">
                  <c:v>-836.32957077026401</c:v>
                </c:pt>
                <c:pt idx="4202">
                  <c:v>-836.32641172409103</c:v>
                </c:pt>
                <c:pt idx="4203">
                  <c:v>-836.32325267791794</c:v>
                </c:pt>
                <c:pt idx="4204">
                  <c:v>-836.32057046890304</c:v>
                </c:pt>
                <c:pt idx="4205">
                  <c:v>-836.318603515625</c:v>
                </c:pt>
                <c:pt idx="4206">
                  <c:v>-836.31776905059803</c:v>
                </c:pt>
                <c:pt idx="4207">
                  <c:v>-836.31800746917702</c:v>
                </c:pt>
                <c:pt idx="4208">
                  <c:v>-836.31925916671798</c:v>
                </c:pt>
                <c:pt idx="4209">
                  <c:v>-836.32128572464001</c:v>
                </c:pt>
                <c:pt idx="4210">
                  <c:v>-836.32402753830002</c:v>
                </c:pt>
                <c:pt idx="4211">
                  <c:v>-836.32736539840698</c:v>
                </c:pt>
                <c:pt idx="4212">
                  <c:v>-836.33129930496193</c:v>
                </c:pt>
                <c:pt idx="4213">
                  <c:v>-836.33571004867599</c:v>
                </c:pt>
                <c:pt idx="4214">
                  <c:v>-836.34047842025802</c:v>
                </c:pt>
                <c:pt idx="4215">
                  <c:v>-836.34536600112904</c:v>
                </c:pt>
                <c:pt idx="4216">
                  <c:v>-836.35031318664596</c:v>
                </c:pt>
                <c:pt idx="4217">
                  <c:v>-836.35526037216198</c:v>
                </c:pt>
                <c:pt idx="4218">
                  <c:v>-836.35990953445503</c:v>
                </c:pt>
                <c:pt idx="4219">
                  <c:v>-836.36402225494396</c:v>
                </c:pt>
                <c:pt idx="4220">
                  <c:v>-836.36724090576195</c:v>
                </c:pt>
                <c:pt idx="4221">
                  <c:v>-836.36932706832897</c:v>
                </c:pt>
                <c:pt idx="4222">
                  <c:v>-836.37022113800094</c:v>
                </c:pt>
                <c:pt idx="4223">
                  <c:v>-836.37010192871094</c:v>
                </c:pt>
                <c:pt idx="4224">
                  <c:v>-836.36920785903999</c:v>
                </c:pt>
                <c:pt idx="4225">
                  <c:v>-836.36771774292004</c:v>
                </c:pt>
                <c:pt idx="4226">
                  <c:v>-836.365869998932</c:v>
                </c:pt>
                <c:pt idx="4227">
                  <c:v>-836.36378383636497</c:v>
                </c:pt>
                <c:pt idx="4228">
                  <c:v>-836.36157846450806</c:v>
                </c:pt>
                <c:pt idx="4229">
                  <c:v>-836.35943269729603</c:v>
                </c:pt>
                <c:pt idx="4230">
                  <c:v>-836.357346534729</c:v>
                </c:pt>
                <c:pt idx="4231">
                  <c:v>-836.355141162873</c:v>
                </c:pt>
                <c:pt idx="4232">
                  <c:v>-836.35275697708198</c:v>
                </c:pt>
                <c:pt idx="4233">
                  <c:v>-836.34989595413197</c:v>
                </c:pt>
                <c:pt idx="4234">
                  <c:v>-836.34667730331398</c:v>
                </c:pt>
                <c:pt idx="4235">
                  <c:v>-836.34322023391701</c:v>
                </c:pt>
                <c:pt idx="4236">
                  <c:v>-836.33976316452004</c:v>
                </c:pt>
                <c:pt idx="4237">
                  <c:v>-836.33636569976807</c:v>
                </c:pt>
                <c:pt idx="4238">
                  <c:v>-836.33314704894997</c:v>
                </c:pt>
                <c:pt idx="4239">
                  <c:v>-836.32992839813301</c:v>
                </c:pt>
                <c:pt idx="4240">
                  <c:v>-836.326769351959</c:v>
                </c:pt>
                <c:pt idx="4241">
                  <c:v>-836.32361030578602</c:v>
                </c:pt>
                <c:pt idx="4242">
                  <c:v>-836.32039165496803</c:v>
                </c:pt>
                <c:pt idx="4243">
                  <c:v>-836.31711339950607</c:v>
                </c:pt>
                <c:pt idx="4244">
                  <c:v>-836.31377553939797</c:v>
                </c:pt>
                <c:pt idx="4245">
                  <c:v>-836.31031847000099</c:v>
                </c:pt>
                <c:pt idx="4246">
                  <c:v>-836.30686140060402</c:v>
                </c:pt>
                <c:pt idx="4247">
                  <c:v>-836.30352354049705</c:v>
                </c:pt>
                <c:pt idx="4248">
                  <c:v>-836.30054330825806</c:v>
                </c:pt>
                <c:pt idx="4249">
                  <c:v>-836.29815912246704</c:v>
                </c:pt>
                <c:pt idx="4250">
                  <c:v>-836.29649019241401</c:v>
                </c:pt>
                <c:pt idx="4251">
                  <c:v>-836.29565572738693</c:v>
                </c:pt>
                <c:pt idx="4252">
                  <c:v>-836.29547691345203</c:v>
                </c:pt>
                <c:pt idx="4253">
                  <c:v>-836.29583454132103</c:v>
                </c:pt>
                <c:pt idx="4254">
                  <c:v>-836.29654979705799</c:v>
                </c:pt>
                <c:pt idx="4255">
                  <c:v>-836.29738426208496</c:v>
                </c:pt>
                <c:pt idx="4256">
                  <c:v>-836.29821872711204</c:v>
                </c:pt>
                <c:pt idx="4257">
                  <c:v>-836.29881477356003</c:v>
                </c:pt>
                <c:pt idx="4258">
                  <c:v>-836.299232006073</c:v>
                </c:pt>
                <c:pt idx="4259">
                  <c:v>-836.29958963394199</c:v>
                </c:pt>
                <c:pt idx="4260">
                  <c:v>-836.30000686645496</c:v>
                </c:pt>
                <c:pt idx="4261">
                  <c:v>-836.30072212219306</c:v>
                </c:pt>
                <c:pt idx="4262">
                  <c:v>-836.301914215088</c:v>
                </c:pt>
                <c:pt idx="4263">
                  <c:v>-836.30388116836593</c:v>
                </c:pt>
                <c:pt idx="4264">
                  <c:v>-836.30680179596004</c:v>
                </c:pt>
                <c:pt idx="4265">
                  <c:v>-836.31067609786999</c:v>
                </c:pt>
                <c:pt idx="4266">
                  <c:v>-836.31538486480702</c:v>
                </c:pt>
                <c:pt idx="4267">
                  <c:v>-836.32068967819202</c:v>
                </c:pt>
                <c:pt idx="4268">
                  <c:v>-836.32617330551193</c:v>
                </c:pt>
                <c:pt idx="4269">
                  <c:v>-836.33141851425194</c:v>
                </c:pt>
                <c:pt idx="4270">
                  <c:v>-836.33606767654396</c:v>
                </c:pt>
                <c:pt idx="4271">
                  <c:v>-836.33976316452004</c:v>
                </c:pt>
                <c:pt idx="4272">
                  <c:v>-836.34244537353504</c:v>
                </c:pt>
                <c:pt idx="4273">
                  <c:v>-836.34405469894398</c:v>
                </c:pt>
                <c:pt idx="4274">
                  <c:v>-836.34465074539196</c:v>
                </c:pt>
                <c:pt idx="4275">
                  <c:v>-836.34453153610298</c:v>
                </c:pt>
                <c:pt idx="4276">
                  <c:v>-836.3439950943</c:v>
                </c:pt>
                <c:pt idx="4277">
                  <c:v>-836.343518257141</c:v>
                </c:pt>
                <c:pt idx="4278">
                  <c:v>-836.34363746643101</c:v>
                </c:pt>
                <c:pt idx="4279">
                  <c:v>-836.34471035003696</c:v>
                </c:pt>
                <c:pt idx="4280">
                  <c:v>-836.34697532653797</c:v>
                </c:pt>
                <c:pt idx="4281">
                  <c:v>-836.35031318664596</c:v>
                </c:pt>
                <c:pt idx="4282">
                  <c:v>-836.35454511642502</c:v>
                </c:pt>
                <c:pt idx="4283">
                  <c:v>-836.35937309265205</c:v>
                </c:pt>
                <c:pt idx="4284">
                  <c:v>-836.36437988281295</c:v>
                </c:pt>
                <c:pt idx="4285">
                  <c:v>-836.36914825439499</c:v>
                </c:pt>
                <c:pt idx="4286">
                  <c:v>-836.37320137023903</c:v>
                </c:pt>
                <c:pt idx="4287">
                  <c:v>-836.37630081176803</c:v>
                </c:pt>
                <c:pt idx="4288">
                  <c:v>-836.37802934646606</c:v>
                </c:pt>
                <c:pt idx="4289">
                  <c:v>-836.37850618362404</c:v>
                </c:pt>
                <c:pt idx="4290">
                  <c:v>-836.37773132324196</c:v>
                </c:pt>
                <c:pt idx="4291">
                  <c:v>-836.37594318389904</c:v>
                </c:pt>
                <c:pt idx="4292">
                  <c:v>-836.37332057952904</c:v>
                </c:pt>
                <c:pt idx="4293">
                  <c:v>-836.37004232406593</c:v>
                </c:pt>
                <c:pt idx="4294">
                  <c:v>-836.36640644073498</c:v>
                </c:pt>
                <c:pt idx="4295">
                  <c:v>-836.36259174346901</c:v>
                </c:pt>
                <c:pt idx="4296">
                  <c:v>-836.35895586013794</c:v>
                </c:pt>
                <c:pt idx="4297">
                  <c:v>-836.35579681396496</c:v>
                </c:pt>
                <c:pt idx="4298">
                  <c:v>-836.35353183746406</c:v>
                </c:pt>
                <c:pt idx="4299">
                  <c:v>-836.35228013992298</c:v>
                </c:pt>
                <c:pt idx="4300">
                  <c:v>-836.35245895385799</c:v>
                </c:pt>
                <c:pt idx="4301">
                  <c:v>-836.35400867462204</c:v>
                </c:pt>
                <c:pt idx="4302">
                  <c:v>-836.35704851150501</c:v>
                </c:pt>
                <c:pt idx="4303">
                  <c:v>-836.36128044128395</c:v>
                </c:pt>
                <c:pt idx="4304">
                  <c:v>-836.36628723144599</c:v>
                </c:pt>
                <c:pt idx="4305">
                  <c:v>-836.371532440186</c:v>
                </c:pt>
                <c:pt idx="4306">
                  <c:v>-836.37647962570202</c:v>
                </c:pt>
                <c:pt idx="4307">
                  <c:v>-836.38083076477096</c:v>
                </c:pt>
                <c:pt idx="4308">
                  <c:v>-836.38440704345703</c:v>
                </c:pt>
                <c:pt idx="4309">
                  <c:v>-836.38708925247204</c:v>
                </c:pt>
                <c:pt idx="4310">
                  <c:v>-836.38911581039406</c:v>
                </c:pt>
                <c:pt idx="4311">
                  <c:v>-836.390725135803</c:v>
                </c:pt>
                <c:pt idx="4312">
                  <c:v>-836.39227485656806</c:v>
                </c:pt>
                <c:pt idx="4313">
                  <c:v>-836.39406299591099</c:v>
                </c:pt>
                <c:pt idx="4314">
                  <c:v>-836.396387577057</c:v>
                </c:pt>
                <c:pt idx="4315">
                  <c:v>-836.39918899536201</c:v>
                </c:pt>
                <c:pt idx="4316">
                  <c:v>-836.40228843688999</c:v>
                </c:pt>
                <c:pt idx="4317">
                  <c:v>-836.40520906448398</c:v>
                </c:pt>
                <c:pt idx="4318">
                  <c:v>-836.40771245956398</c:v>
                </c:pt>
                <c:pt idx="4319">
                  <c:v>-836.40944099426304</c:v>
                </c:pt>
                <c:pt idx="4320">
                  <c:v>-836.41003704071102</c:v>
                </c:pt>
                <c:pt idx="4321">
                  <c:v>-836.40920257568405</c:v>
                </c:pt>
                <c:pt idx="4322">
                  <c:v>-836.40687799453804</c:v>
                </c:pt>
                <c:pt idx="4323">
                  <c:v>-836.40312290191696</c:v>
                </c:pt>
                <c:pt idx="4324">
                  <c:v>-836.39847373962402</c:v>
                </c:pt>
                <c:pt idx="4325">
                  <c:v>-836.393407344818</c:v>
                </c:pt>
                <c:pt idx="4326">
                  <c:v>-836.38863897323597</c:v>
                </c:pt>
                <c:pt idx="4327">
                  <c:v>-836.38476467132602</c:v>
                </c:pt>
                <c:pt idx="4328">
                  <c:v>-836.382261276245</c:v>
                </c:pt>
                <c:pt idx="4329">
                  <c:v>-836.38154602050804</c:v>
                </c:pt>
                <c:pt idx="4330">
                  <c:v>-836.38297653198299</c:v>
                </c:pt>
                <c:pt idx="4331">
                  <c:v>-836.38661241531395</c:v>
                </c:pt>
                <c:pt idx="4332">
                  <c:v>-836.39233446121193</c:v>
                </c:pt>
                <c:pt idx="4333">
                  <c:v>-836.39978504180897</c:v>
                </c:pt>
                <c:pt idx="4334">
                  <c:v>-836.40824890136696</c:v>
                </c:pt>
                <c:pt idx="4335">
                  <c:v>-836.41707038879395</c:v>
                </c:pt>
                <c:pt idx="4336">
                  <c:v>-836.42541503906295</c:v>
                </c:pt>
                <c:pt idx="4337">
                  <c:v>-836.432567596436</c:v>
                </c:pt>
                <c:pt idx="4338">
                  <c:v>-836.43793201446601</c:v>
                </c:pt>
                <c:pt idx="4339">
                  <c:v>-836.44121026992798</c:v>
                </c:pt>
                <c:pt idx="4340">
                  <c:v>-836.44210433960006</c:v>
                </c:pt>
                <c:pt idx="4341">
                  <c:v>-836.44073343277</c:v>
                </c:pt>
                <c:pt idx="4342">
                  <c:v>-836.43715715408302</c:v>
                </c:pt>
                <c:pt idx="4343">
                  <c:v>-836.43191194534302</c:v>
                </c:pt>
                <c:pt idx="4344">
                  <c:v>-836.42535543441795</c:v>
                </c:pt>
                <c:pt idx="4345">
                  <c:v>-836.41820287704502</c:v>
                </c:pt>
                <c:pt idx="4346">
                  <c:v>-836.41110992431697</c:v>
                </c:pt>
                <c:pt idx="4347">
                  <c:v>-836.404553413391</c:v>
                </c:pt>
                <c:pt idx="4348">
                  <c:v>-836.399069786072</c:v>
                </c:pt>
                <c:pt idx="4349">
                  <c:v>-836.39489746093795</c:v>
                </c:pt>
                <c:pt idx="4350">
                  <c:v>-836.39215564727806</c:v>
                </c:pt>
                <c:pt idx="4351">
                  <c:v>-836.390844345093</c:v>
                </c:pt>
                <c:pt idx="4352">
                  <c:v>-836.390903949738</c:v>
                </c:pt>
                <c:pt idx="4353">
                  <c:v>-836.39227485656806</c:v>
                </c:pt>
                <c:pt idx="4354">
                  <c:v>-836.39471864700295</c:v>
                </c:pt>
                <c:pt idx="4355">
                  <c:v>-836.39805650711105</c:v>
                </c:pt>
                <c:pt idx="4356">
                  <c:v>-836.40181159973201</c:v>
                </c:pt>
                <c:pt idx="4357">
                  <c:v>-836.40568590164196</c:v>
                </c:pt>
                <c:pt idx="4358">
                  <c:v>-836.40932178497303</c:v>
                </c:pt>
                <c:pt idx="4359">
                  <c:v>-836.41242122650203</c:v>
                </c:pt>
                <c:pt idx="4360">
                  <c:v>-836.41468620300293</c:v>
                </c:pt>
                <c:pt idx="4361">
                  <c:v>-836.41593790054299</c:v>
                </c:pt>
                <c:pt idx="4362">
                  <c:v>-836.41599750518799</c:v>
                </c:pt>
                <c:pt idx="4363">
                  <c:v>-836.41474580764793</c:v>
                </c:pt>
                <c:pt idx="4364">
                  <c:v>-836.41218280792305</c:v>
                </c:pt>
                <c:pt idx="4365">
                  <c:v>-836.40866613388107</c:v>
                </c:pt>
                <c:pt idx="4366">
                  <c:v>-836.40443420410202</c:v>
                </c:pt>
                <c:pt idx="4367">
                  <c:v>-836.40008306503296</c:v>
                </c:pt>
                <c:pt idx="4368">
                  <c:v>-836.39608955383301</c:v>
                </c:pt>
                <c:pt idx="4369">
                  <c:v>-836.39287090301502</c:v>
                </c:pt>
                <c:pt idx="4370">
                  <c:v>-836.390725135803</c:v>
                </c:pt>
                <c:pt idx="4371">
                  <c:v>-836.38965225219704</c:v>
                </c:pt>
                <c:pt idx="4372">
                  <c:v>-836.38983106613205</c:v>
                </c:pt>
                <c:pt idx="4373">
                  <c:v>-836.39120197296199</c:v>
                </c:pt>
                <c:pt idx="4374">
                  <c:v>-836.39364576339699</c:v>
                </c:pt>
                <c:pt idx="4375">
                  <c:v>-836.39680480957099</c:v>
                </c:pt>
                <c:pt idx="4376">
                  <c:v>-836.40026187896706</c:v>
                </c:pt>
                <c:pt idx="4377">
                  <c:v>-836.40336132049606</c:v>
                </c:pt>
                <c:pt idx="4378">
                  <c:v>-836.40586471557594</c:v>
                </c:pt>
                <c:pt idx="4379">
                  <c:v>-836.40777206420898</c:v>
                </c:pt>
                <c:pt idx="4380">
                  <c:v>-836.40914297103905</c:v>
                </c:pt>
                <c:pt idx="4381">
                  <c:v>-836.410215854645</c:v>
                </c:pt>
                <c:pt idx="4382">
                  <c:v>-836.41093111038197</c:v>
                </c:pt>
                <c:pt idx="4383">
                  <c:v>-836.41134834289596</c:v>
                </c:pt>
                <c:pt idx="4384">
                  <c:v>-836.41152715683006</c:v>
                </c:pt>
                <c:pt idx="4385">
                  <c:v>-836.41170597076393</c:v>
                </c:pt>
                <c:pt idx="4386">
                  <c:v>-836.41212320327804</c:v>
                </c:pt>
                <c:pt idx="4387">
                  <c:v>-836.41301727294899</c:v>
                </c:pt>
                <c:pt idx="4388">
                  <c:v>-836.41420936584495</c:v>
                </c:pt>
                <c:pt idx="4389">
                  <c:v>-836.41552066803001</c:v>
                </c:pt>
                <c:pt idx="4390">
                  <c:v>-836.41689157485996</c:v>
                </c:pt>
                <c:pt idx="4391">
                  <c:v>-836.41826248169002</c:v>
                </c:pt>
                <c:pt idx="4392">
                  <c:v>-836.41981220245407</c:v>
                </c:pt>
                <c:pt idx="4393">
                  <c:v>-836.42165994644199</c:v>
                </c:pt>
                <c:pt idx="4394">
                  <c:v>-836.42380571365402</c:v>
                </c:pt>
                <c:pt idx="4395">
                  <c:v>-836.42601108551003</c:v>
                </c:pt>
                <c:pt idx="4396">
                  <c:v>-836.42797803878807</c:v>
                </c:pt>
                <c:pt idx="4397">
                  <c:v>-836.429527759552</c:v>
                </c:pt>
                <c:pt idx="4398">
                  <c:v>-836.43030261993397</c:v>
                </c:pt>
                <c:pt idx="4399">
                  <c:v>-836.43018341064499</c:v>
                </c:pt>
                <c:pt idx="4400">
                  <c:v>-836.42905092239403</c:v>
                </c:pt>
                <c:pt idx="4401">
                  <c:v>-836.42666673660301</c:v>
                </c:pt>
                <c:pt idx="4402">
                  <c:v>-836.42309045791603</c:v>
                </c:pt>
                <c:pt idx="4403">
                  <c:v>-836.41862010955799</c:v>
                </c:pt>
                <c:pt idx="4404">
                  <c:v>-836.41385173797596</c:v>
                </c:pt>
                <c:pt idx="4405">
                  <c:v>-836.40926218032905</c:v>
                </c:pt>
                <c:pt idx="4406">
                  <c:v>-836.40544748306297</c:v>
                </c:pt>
                <c:pt idx="4407">
                  <c:v>-836.40294408798195</c:v>
                </c:pt>
                <c:pt idx="4408">
                  <c:v>-836.402050018311</c:v>
                </c:pt>
                <c:pt idx="4409">
                  <c:v>-836.40294408798195</c:v>
                </c:pt>
                <c:pt idx="4410">
                  <c:v>-836.40562629699707</c:v>
                </c:pt>
                <c:pt idx="4411">
                  <c:v>-836.40979862213203</c:v>
                </c:pt>
                <c:pt idx="4412">
                  <c:v>-836.41510343551704</c:v>
                </c:pt>
                <c:pt idx="4413">
                  <c:v>-836.42094469070503</c:v>
                </c:pt>
                <c:pt idx="4414">
                  <c:v>-836.42672634124801</c:v>
                </c:pt>
                <c:pt idx="4415">
                  <c:v>-836.43191194534302</c:v>
                </c:pt>
                <c:pt idx="4416">
                  <c:v>-836.43596506118797</c:v>
                </c:pt>
                <c:pt idx="4417">
                  <c:v>-836.43876647949196</c:v>
                </c:pt>
                <c:pt idx="4418">
                  <c:v>-836.44013738632202</c:v>
                </c:pt>
                <c:pt idx="4419">
                  <c:v>-836.44001817703304</c:v>
                </c:pt>
                <c:pt idx="4420">
                  <c:v>-836.43846845626899</c:v>
                </c:pt>
                <c:pt idx="4421">
                  <c:v>-836.435547828675</c:v>
                </c:pt>
                <c:pt idx="4422">
                  <c:v>-836.43161392211903</c:v>
                </c:pt>
                <c:pt idx="4423">
                  <c:v>-836.426964759827</c:v>
                </c:pt>
                <c:pt idx="4424">
                  <c:v>-836.42201757431098</c:v>
                </c:pt>
                <c:pt idx="4425">
                  <c:v>-836.41712999343895</c:v>
                </c:pt>
                <c:pt idx="4426">
                  <c:v>-836.41254043579102</c:v>
                </c:pt>
                <c:pt idx="4427">
                  <c:v>-836.40848731994606</c:v>
                </c:pt>
                <c:pt idx="4428">
                  <c:v>-836.40526866912899</c:v>
                </c:pt>
                <c:pt idx="4429">
                  <c:v>-836.40294408798195</c:v>
                </c:pt>
                <c:pt idx="4430">
                  <c:v>-836.40169239044201</c:v>
                </c:pt>
                <c:pt idx="4431">
                  <c:v>-836.40157318115303</c:v>
                </c:pt>
                <c:pt idx="4432">
                  <c:v>-836.40252685546898</c:v>
                </c:pt>
                <c:pt idx="4433">
                  <c:v>-836.40449380874702</c:v>
                </c:pt>
                <c:pt idx="4434">
                  <c:v>-836.40711641311702</c:v>
                </c:pt>
                <c:pt idx="4435">
                  <c:v>-836.410096645355</c:v>
                </c:pt>
                <c:pt idx="4436">
                  <c:v>-836.41307687759399</c:v>
                </c:pt>
                <c:pt idx="4437">
                  <c:v>-836.415759086609</c:v>
                </c:pt>
                <c:pt idx="4438">
                  <c:v>-836.41796445846603</c:v>
                </c:pt>
                <c:pt idx="4439">
                  <c:v>-836.41951417922996</c:v>
                </c:pt>
                <c:pt idx="4440">
                  <c:v>-836.42040824890205</c:v>
                </c:pt>
                <c:pt idx="4441">
                  <c:v>-836.42046785354603</c:v>
                </c:pt>
                <c:pt idx="4442">
                  <c:v>-836.41957378387497</c:v>
                </c:pt>
                <c:pt idx="4443">
                  <c:v>-836.41772603988693</c:v>
                </c:pt>
                <c:pt idx="4444">
                  <c:v>-836.41504383087204</c:v>
                </c:pt>
                <c:pt idx="4445">
                  <c:v>-836.41194438934303</c:v>
                </c:pt>
                <c:pt idx="4446">
                  <c:v>-836.40878534316994</c:v>
                </c:pt>
                <c:pt idx="4447">
                  <c:v>-836.40586471557594</c:v>
                </c:pt>
                <c:pt idx="4448">
                  <c:v>-836.40348052978504</c:v>
                </c:pt>
                <c:pt idx="4449">
                  <c:v>-836.40181159973201</c:v>
                </c:pt>
                <c:pt idx="4450">
                  <c:v>-836.40121555328403</c:v>
                </c:pt>
                <c:pt idx="4451">
                  <c:v>-836.40187120437599</c:v>
                </c:pt>
                <c:pt idx="4452">
                  <c:v>-836.40389776229904</c:v>
                </c:pt>
                <c:pt idx="4453">
                  <c:v>-836.40705680847202</c:v>
                </c:pt>
                <c:pt idx="4454">
                  <c:v>-836.41093111038197</c:v>
                </c:pt>
                <c:pt idx="4455">
                  <c:v>-836.41498422622703</c:v>
                </c:pt>
                <c:pt idx="4456">
                  <c:v>-836.41856050491401</c:v>
                </c:pt>
                <c:pt idx="4457">
                  <c:v>-836.42118310928402</c:v>
                </c:pt>
                <c:pt idx="4458">
                  <c:v>-836.42261362075806</c:v>
                </c:pt>
                <c:pt idx="4459">
                  <c:v>-836.42273283004806</c:v>
                </c:pt>
                <c:pt idx="4460">
                  <c:v>-836.42160034179699</c:v>
                </c:pt>
                <c:pt idx="4461">
                  <c:v>-836.41939496993996</c:v>
                </c:pt>
                <c:pt idx="4462">
                  <c:v>-836.41641473770198</c:v>
                </c:pt>
                <c:pt idx="4463">
                  <c:v>-836.41301727294899</c:v>
                </c:pt>
                <c:pt idx="4464">
                  <c:v>-836.40967941284202</c:v>
                </c:pt>
                <c:pt idx="4465">
                  <c:v>-836.40687799453804</c:v>
                </c:pt>
                <c:pt idx="4466">
                  <c:v>-836.40479183196999</c:v>
                </c:pt>
                <c:pt idx="4467">
                  <c:v>-836.40354013442993</c:v>
                </c:pt>
                <c:pt idx="4468">
                  <c:v>-836.40300369262695</c:v>
                </c:pt>
                <c:pt idx="4469">
                  <c:v>-836.40324211120605</c:v>
                </c:pt>
                <c:pt idx="4470">
                  <c:v>-836.40425539016701</c:v>
                </c:pt>
                <c:pt idx="4471">
                  <c:v>-836.40616273880005</c:v>
                </c:pt>
                <c:pt idx="4472">
                  <c:v>-836.40890455245994</c:v>
                </c:pt>
                <c:pt idx="4473">
                  <c:v>-836.41236162185703</c:v>
                </c:pt>
                <c:pt idx="4474">
                  <c:v>-836.41611671447799</c:v>
                </c:pt>
                <c:pt idx="4475">
                  <c:v>-836.41987180709907</c:v>
                </c:pt>
                <c:pt idx="4476">
                  <c:v>-836.42338848114002</c:v>
                </c:pt>
                <c:pt idx="4477">
                  <c:v>-836.42636871337902</c:v>
                </c:pt>
                <c:pt idx="4478">
                  <c:v>-836.42863368988105</c:v>
                </c:pt>
                <c:pt idx="4479">
                  <c:v>-836.43000459670998</c:v>
                </c:pt>
                <c:pt idx="4480">
                  <c:v>-836.43036222457897</c:v>
                </c:pt>
                <c:pt idx="4481">
                  <c:v>-836.42982578277599</c:v>
                </c:pt>
                <c:pt idx="4482">
                  <c:v>-836.42863368988105</c:v>
                </c:pt>
                <c:pt idx="4483">
                  <c:v>-836.42708396911598</c:v>
                </c:pt>
                <c:pt idx="4484">
                  <c:v>-836.42547464370705</c:v>
                </c:pt>
                <c:pt idx="4485">
                  <c:v>-836.423924922943</c:v>
                </c:pt>
                <c:pt idx="4486">
                  <c:v>-836.42243480682396</c:v>
                </c:pt>
                <c:pt idx="4487">
                  <c:v>-836.42088508606003</c:v>
                </c:pt>
                <c:pt idx="4488">
                  <c:v>-836.41909694671699</c:v>
                </c:pt>
                <c:pt idx="4489">
                  <c:v>-836.41683197021496</c:v>
                </c:pt>
                <c:pt idx="4490">
                  <c:v>-836.41403055191097</c:v>
                </c:pt>
                <c:pt idx="4491">
                  <c:v>-836.41069269180298</c:v>
                </c:pt>
                <c:pt idx="4492">
                  <c:v>-836.40705680847202</c:v>
                </c:pt>
                <c:pt idx="4493">
                  <c:v>-836.40330171585106</c:v>
                </c:pt>
                <c:pt idx="4494">
                  <c:v>-836.39984464645397</c:v>
                </c:pt>
                <c:pt idx="4495">
                  <c:v>-836.39716243743896</c:v>
                </c:pt>
                <c:pt idx="4496">
                  <c:v>-836.39561271667503</c:v>
                </c:pt>
                <c:pt idx="4497">
                  <c:v>-836.39543390274093</c:v>
                </c:pt>
                <c:pt idx="4498">
                  <c:v>-836.39662599563599</c:v>
                </c:pt>
                <c:pt idx="4499">
                  <c:v>-836.39889097213802</c:v>
                </c:pt>
                <c:pt idx="4500">
                  <c:v>-836.40181159973201</c:v>
                </c:pt>
                <c:pt idx="4501">
                  <c:v>-836.40479183196999</c:v>
                </c:pt>
                <c:pt idx="4502">
                  <c:v>-836.40741443634101</c:v>
                </c:pt>
                <c:pt idx="4503">
                  <c:v>-836.40920257568405</c:v>
                </c:pt>
                <c:pt idx="4504">
                  <c:v>-836.40985822677601</c:v>
                </c:pt>
                <c:pt idx="4505">
                  <c:v>-836.40926218032905</c:v>
                </c:pt>
                <c:pt idx="4506">
                  <c:v>-836.40729522705101</c:v>
                </c:pt>
                <c:pt idx="4507">
                  <c:v>-836.40425539016701</c:v>
                </c:pt>
                <c:pt idx="4508">
                  <c:v>-836.40050029754707</c:v>
                </c:pt>
                <c:pt idx="4509">
                  <c:v>-836.396506786347</c:v>
                </c:pt>
                <c:pt idx="4510">
                  <c:v>-836.39263248443604</c:v>
                </c:pt>
                <c:pt idx="4511">
                  <c:v>-836.38923501968407</c:v>
                </c:pt>
                <c:pt idx="4512">
                  <c:v>-836.38649320602394</c:v>
                </c:pt>
                <c:pt idx="4513">
                  <c:v>-836.38446664810203</c:v>
                </c:pt>
                <c:pt idx="4514">
                  <c:v>-836.38297653198299</c:v>
                </c:pt>
                <c:pt idx="4515">
                  <c:v>-836.38184404373203</c:v>
                </c:pt>
                <c:pt idx="4516">
                  <c:v>-836.38089036941506</c:v>
                </c:pt>
                <c:pt idx="4517">
                  <c:v>-836.38011550903298</c:v>
                </c:pt>
                <c:pt idx="4518">
                  <c:v>-836.37934064865101</c:v>
                </c:pt>
                <c:pt idx="4519">
                  <c:v>-836.37850618362404</c:v>
                </c:pt>
                <c:pt idx="4520">
                  <c:v>-836.37755250930798</c:v>
                </c:pt>
                <c:pt idx="4521">
                  <c:v>-836.37653923034702</c:v>
                </c:pt>
                <c:pt idx="4522">
                  <c:v>-836.37564516067505</c:v>
                </c:pt>
                <c:pt idx="4523">
                  <c:v>-836.37516832351696</c:v>
                </c:pt>
                <c:pt idx="4524">
                  <c:v>-836.37540674209595</c:v>
                </c:pt>
                <c:pt idx="4525">
                  <c:v>-836.376658439636</c:v>
                </c:pt>
                <c:pt idx="4526">
                  <c:v>-836.37886381149303</c:v>
                </c:pt>
                <c:pt idx="4527">
                  <c:v>-836.38202285766602</c:v>
                </c:pt>
                <c:pt idx="4528">
                  <c:v>-836.38583755493198</c:v>
                </c:pt>
                <c:pt idx="4529">
                  <c:v>-836.39000988006603</c:v>
                </c:pt>
                <c:pt idx="4530">
                  <c:v>-836.39424180984497</c:v>
                </c:pt>
                <c:pt idx="4531">
                  <c:v>-836.39829492569004</c:v>
                </c:pt>
                <c:pt idx="4532">
                  <c:v>-836.401930809021</c:v>
                </c:pt>
                <c:pt idx="4533">
                  <c:v>-836.40479183196999</c:v>
                </c:pt>
                <c:pt idx="4534">
                  <c:v>-836.40669918060303</c:v>
                </c:pt>
                <c:pt idx="4535">
                  <c:v>-836.40735483169601</c:v>
                </c:pt>
                <c:pt idx="4536">
                  <c:v>-836.40669918060303</c:v>
                </c:pt>
                <c:pt idx="4537">
                  <c:v>-836.40491104125999</c:v>
                </c:pt>
                <c:pt idx="4538">
                  <c:v>-836.40216922759998</c:v>
                </c:pt>
                <c:pt idx="4539">
                  <c:v>-836.39847373962402</c:v>
                </c:pt>
                <c:pt idx="4540">
                  <c:v>-836.393884181977</c:v>
                </c:pt>
                <c:pt idx="4541">
                  <c:v>-836.38840055465698</c:v>
                </c:pt>
                <c:pt idx="4542">
                  <c:v>-836.382261276245</c:v>
                </c:pt>
                <c:pt idx="4543">
                  <c:v>-836.37570476532005</c:v>
                </c:pt>
                <c:pt idx="4544">
                  <c:v>-836.36926746368397</c:v>
                </c:pt>
                <c:pt idx="4545">
                  <c:v>-836.36348581314098</c:v>
                </c:pt>
                <c:pt idx="4546">
                  <c:v>-836.35871744155907</c:v>
                </c:pt>
                <c:pt idx="4547">
                  <c:v>-836.35531997680698</c:v>
                </c:pt>
                <c:pt idx="4548">
                  <c:v>-836.35329341888405</c:v>
                </c:pt>
                <c:pt idx="4549">
                  <c:v>-836.35275697708198</c:v>
                </c:pt>
                <c:pt idx="4550">
                  <c:v>-836.35353183746406</c:v>
                </c:pt>
                <c:pt idx="4551">
                  <c:v>-836.35526037216198</c:v>
                </c:pt>
                <c:pt idx="4552">
                  <c:v>-836.35758495330799</c:v>
                </c:pt>
                <c:pt idx="4553">
                  <c:v>-836.35990953445503</c:v>
                </c:pt>
                <c:pt idx="4554">
                  <c:v>-836.36163806915306</c:v>
                </c:pt>
                <c:pt idx="4555">
                  <c:v>-836.36259174346901</c:v>
                </c:pt>
                <c:pt idx="4556">
                  <c:v>-836.36271095275902</c:v>
                </c:pt>
                <c:pt idx="4557">
                  <c:v>-836.36217451095604</c:v>
                </c:pt>
                <c:pt idx="4558">
                  <c:v>-836.36128044128395</c:v>
                </c:pt>
                <c:pt idx="4559">
                  <c:v>-836.36050558090199</c:v>
                </c:pt>
                <c:pt idx="4560">
                  <c:v>-836.36008834838901</c:v>
                </c:pt>
                <c:pt idx="4561">
                  <c:v>-836.36044597625801</c:v>
                </c:pt>
                <c:pt idx="4562">
                  <c:v>-836.36169767379806</c:v>
                </c:pt>
                <c:pt idx="4563">
                  <c:v>-836.36396265029896</c:v>
                </c:pt>
                <c:pt idx="4564">
                  <c:v>-836.36718130111694</c:v>
                </c:pt>
                <c:pt idx="4565">
                  <c:v>-836.37087678909302</c:v>
                </c:pt>
                <c:pt idx="4566">
                  <c:v>-836.37469148635898</c:v>
                </c:pt>
                <c:pt idx="4567">
                  <c:v>-836.37802934646606</c:v>
                </c:pt>
                <c:pt idx="4568">
                  <c:v>-836.38041353225697</c:v>
                </c:pt>
                <c:pt idx="4569">
                  <c:v>-836.38142681121803</c:v>
                </c:pt>
                <c:pt idx="4570">
                  <c:v>-836.38094997406006</c:v>
                </c:pt>
                <c:pt idx="4571">
                  <c:v>-836.37916183471702</c:v>
                </c:pt>
                <c:pt idx="4572">
                  <c:v>-836.37642002105702</c:v>
                </c:pt>
                <c:pt idx="4573">
                  <c:v>-836.37320137023903</c:v>
                </c:pt>
                <c:pt idx="4574">
                  <c:v>-836.36992311477707</c:v>
                </c:pt>
                <c:pt idx="4575">
                  <c:v>-836.36712169647194</c:v>
                </c:pt>
                <c:pt idx="4576">
                  <c:v>-836.36497592926003</c:v>
                </c:pt>
                <c:pt idx="4577">
                  <c:v>-836.36378383636497</c:v>
                </c:pt>
                <c:pt idx="4578">
                  <c:v>-836.36348581314098</c:v>
                </c:pt>
                <c:pt idx="4579">
                  <c:v>-836.36384344100998</c:v>
                </c:pt>
                <c:pt idx="4580">
                  <c:v>-836.36437988281295</c:v>
                </c:pt>
                <c:pt idx="4581">
                  <c:v>-836.36443948745705</c:v>
                </c:pt>
                <c:pt idx="4582">
                  <c:v>-836.36354541778599</c:v>
                </c:pt>
                <c:pt idx="4583">
                  <c:v>-836.36139965057396</c:v>
                </c:pt>
                <c:pt idx="4584">
                  <c:v>-836.35824060440098</c:v>
                </c:pt>
                <c:pt idx="4585">
                  <c:v>-836.35436630249001</c:v>
                </c:pt>
                <c:pt idx="4586">
                  <c:v>-836.35031318664596</c:v>
                </c:pt>
                <c:pt idx="4587">
                  <c:v>-836.34649848938</c:v>
                </c:pt>
                <c:pt idx="4588">
                  <c:v>-836.34327983856201</c:v>
                </c:pt>
                <c:pt idx="4589">
                  <c:v>-836.340955257416</c:v>
                </c:pt>
                <c:pt idx="4590">
                  <c:v>-836.33976316452004</c:v>
                </c:pt>
                <c:pt idx="4591">
                  <c:v>-836.33958435058594</c:v>
                </c:pt>
                <c:pt idx="4592">
                  <c:v>-836.34012079238903</c:v>
                </c:pt>
                <c:pt idx="4593">
                  <c:v>-836.340955257416</c:v>
                </c:pt>
                <c:pt idx="4594">
                  <c:v>-836.34149169921898</c:v>
                </c:pt>
                <c:pt idx="4595">
                  <c:v>-836.34125328063999</c:v>
                </c:pt>
                <c:pt idx="4596">
                  <c:v>-836.34012079238903</c:v>
                </c:pt>
                <c:pt idx="4597">
                  <c:v>-836.337915420532</c:v>
                </c:pt>
                <c:pt idx="4598">
                  <c:v>-836.33493518829403</c:v>
                </c:pt>
                <c:pt idx="4599">
                  <c:v>-836.33147811889694</c:v>
                </c:pt>
                <c:pt idx="4600">
                  <c:v>-836.32790184020996</c:v>
                </c:pt>
                <c:pt idx="4601">
                  <c:v>-836.324623584748</c:v>
                </c:pt>
                <c:pt idx="4602">
                  <c:v>-836.32206058502197</c:v>
                </c:pt>
                <c:pt idx="4603">
                  <c:v>-836.32039165496803</c:v>
                </c:pt>
                <c:pt idx="4604">
                  <c:v>-836.31967639923096</c:v>
                </c:pt>
                <c:pt idx="4605">
                  <c:v>-836.31991481781006</c:v>
                </c:pt>
                <c:pt idx="4606">
                  <c:v>-836.32098770141602</c:v>
                </c:pt>
                <c:pt idx="4607">
                  <c:v>-836.32253742217995</c:v>
                </c:pt>
                <c:pt idx="4608">
                  <c:v>-836.32432556152401</c:v>
                </c:pt>
                <c:pt idx="4609">
                  <c:v>-836.32599449157703</c:v>
                </c:pt>
                <c:pt idx="4610">
                  <c:v>-836.32760381698597</c:v>
                </c:pt>
                <c:pt idx="4611">
                  <c:v>-836.32891511917103</c:v>
                </c:pt>
                <c:pt idx="4612">
                  <c:v>-836.33016681671199</c:v>
                </c:pt>
                <c:pt idx="4613">
                  <c:v>-836.33135890960693</c:v>
                </c:pt>
                <c:pt idx="4614">
                  <c:v>-836.33261060714699</c:v>
                </c:pt>
                <c:pt idx="4615">
                  <c:v>-836.33416032791206</c:v>
                </c:pt>
                <c:pt idx="4616">
                  <c:v>-836.33624649047897</c:v>
                </c:pt>
                <c:pt idx="4617">
                  <c:v>-836.33886909484897</c:v>
                </c:pt>
                <c:pt idx="4618">
                  <c:v>-836.34184932708797</c:v>
                </c:pt>
                <c:pt idx="4619">
                  <c:v>-836.34488916397095</c:v>
                </c:pt>
                <c:pt idx="4620">
                  <c:v>-836.34751176834106</c:v>
                </c:pt>
                <c:pt idx="4621">
                  <c:v>-836.34935951232899</c:v>
                </c:pt>
                <c:pt idx="4622">
                  <c:v>-836.34995555877697</c:v>
                </c:pt>
                <c:pt idx="4623">
                  <c:v>-836.34912109375</c:v>
                </c:pt>
                <c:pt idx="4624">
                  <c:v>-836.346558094025</c:v>
                </c:pt>
                <c:pt idx="4625">
                  <c:v>-836.34232616424606</c:v>
                </c:pt>
                <c:pt idx="4626">
                  <c:v>-836.33666372299194</c:v>
                </c:pt>
                <c:pt idx="4627">
                  <c:v>-836.32998800277699</c:v>
                </c:pt>
                <c:pt idx="4628">
                  <c:v>-836.32307386398304</c:v>
                </c:pt>
                <c:pt idx="4629">
                  <c:v>-836.31651735305798</c:v>
                </c:pt>
                <c:pt idx="4630">
                  <c:v>-836.31091451644897</c:v>
                </c:pt>
                <c:pt idx="4631">
                  <c:v>-836.30662298202503</c:v>
                </c:pt>
                <c:pt idx="4632">
                  <c:v>-836.30405998230003</c:v>
                </c:pt>
                <c:pt idx="4633">
                  <c:v>-836.30322551727295</c:v>
                </c:pt>
                <c:pt idx="4634">
                  <c:v>-836.30417919159004</c:v>
                </c:pt>
                <c:pt idx="4635">
                  <c:v>-836.30668258667004</c:v>
                </c:pt>
                <c:pt idx="4636">
                  <c:v>-836.310437679291</c:v>
                </c:pt>
                <c:pt idx="4637">
                  <c:v>-836.31514644622803</c:v>
                </c:pt>
                <c:pt idx="4638">
                  <c:v>-836.32051086425804</c:v>
                </c:pt>
                <c:pt idx="4639">
                  <c:v>-836.32623291015602</c:v>
                </c:pt>
                <c:pt idx="4640">
                  <c:v>-836.33213376998901</c:v>
                </c:pt>
                <c:pt idx="4641">
                  <c:v>-836.337975025177</c:v>
                </c:pt>
                <c:pt idx="4642">
                  <c:v>-836.34333944320701</c:v>
                </c:pt>
                <c:pt idx="4643">
                  <c:v>-836.34798860549904</c:v>
                </c:pt>
                <c:pt idx="4644">
                  <c:v>-836.35174369812</c:v>
                </c:pt>
                <c:pt idx="4645">
                  <c:v>-836.35442590713501</c:v>
                </c:pt>
                <c:pt idx="4646">
                  <c:v>-836.35603523254395</c:v>
                </c:pt>
                <c:pt idx="4647">
                  <c:v>-836.35669088363693</c:v>
                </c:pt>
                <c:pt idx="4648">
                  <c:v>-836.35651206970203</c:v>
                </c:pt>
                <c:pt idx="4649">
                  <c:v>-836.35567760467598</c:v>
                </c:pt>
                <c:pt idx="4650">
                  <c:v>-836.35442590713501</c:v>
                </c:pt>
                <c:pt idx="4651">
                  <c:v>-836.35293579101597</c:v>
                </c:pt>
                <c:pt idx="4652">
                  <c:v>-836.35144567489601</c:v>
                </c:pt>
                <c:pt idx="4653">
                  <c:v>-836.35013437271095</c:v>
                </c:pt>
                <c:pt idx="4654">
                  <c:v>-836.349061489105</c:v>
                </c:pt>
                <c:pt idx="4655">
                  <c:v>-836.34828662872303</c:v>
                </c:pt>
                <c:pt idx="4656">
                  <c:v>-836.34786939620994</c:v>
                </c:pt>
                <c:pt idx="4657">
                  <c:v>-836.34780979156494</c:v>
                </c:pt>
                <c:pt idx="4658">
                  <c:v>-836.34822702407905</c:v>
                </c:pt>
                <c:pt idx="4659">
                  <c:v>-836.34924030304001</c:v>
                </c:pt>
                <c:pt idx="4660">
                  <c:v>-836.35079002380394</c:v>
                </c:pt>
                <c:pt idx="4661">
                  <c:v>-836.35299539566097</c:v>
                </c:pt>
                <c:pt idx="4662">
                  <c:v>-836.35543918609596</c:v>
                </c:pt>
                <c:pt idx="4663">
                  <c:v>-836.35788297653198</c:v>
                </c:pt>
                <c:pt idx="4664">
                  <c:v>-836.35973072052002</c:v>
                </c:pt>
                <c:pt idx="4665">
                  <c:v>-836.36068439483699</c:v>
                </c:pt>
                <c:pt idx="4666">
                  <c:v>-836.360267162323</c:v>
                </c:pt>
                <c:pt idx="4667">
                  <c:v>-836.35835981368996</c:v>
                </c:pt>
                <c:pt idx="4668">
                  <c:v>-836.35496234893799</c:v>
                </c:pt>
                <c:pt idx="4669">
                  <c:v>-836.35031318664596</c:v>
                </c:pt>
                <c:pt idx="4670">
                  <c:v>-836.34494876861595</c:v>
                </c:pt>
                <c:pt idx="4671">
                  <c:v>-836.33946514129707</c:v>
                </c:pt>
                <c:pt idx="4672">
                  <c:v>-836.33469676971504</c:v>
                </c:pt>
                <c:pt idx="4673">
                  <c:v>-836.33123970031806</c:v>
                </c:pt>
                <c:pt idx="4674">
                  <c:v>-836.32951116561901</c:v>
                </c:pt>
                <c:pt idx="4675">
                  <c:v>-836.329749584198</c:v>
                </c:pt>
                <c:pt idx="4676">
                  <c:v>-836.33177614212104</c:v>
                </c:pt>
                <c:pt idx="4677">
                  <c:v>-836.335292816162</c:v>
                </c:pt>
                <c:pt idx="4678">
                  <c:v>-836.33952474594093</c:v>
                </c:pt>
                <c:pt idx="4679">
                  <c:v>-836.34375667571999</c:v>
                </c:pt>
                <c:pt idx="4680">
                  <c:v>-836.34733295440697</c:v>
                </c:pt>
                <c:pt idx="4681">
                  <c:v>-836.34971714019798</c:v>
                </c:pt>
                <c:pt idx="4682">
                  <c:v>-836.35073041915894</c:v>
                </c:pt>
                <c:pt idx="4683">
                  <c:v>-836.35043239593506</c:v>
                </c:pt>
                <c:pt idx="4684">
                  <c:v>-836.34912109375</c:v>
                </c:pt>
                <c:pt idx="4685">
                  <c:v>-836.34721374511696</c:v>
                </c:pt>
                <c:pt idx="4686">
                  <c:v>-836.34512758255005</c:v>
                </c:pt>
                <c:pt idx="4687">
                  <c:v>-836.34339904785202</c:v>
                </c:pt>
                <c:pt idx="4688">
                  <c:v>-836.34220695495605</c:v>
                </c:pt>
                <c:pt idx="4689">
                  <c:v>-836.34178972244297</c:v>
                </c:pt>
                <c:pt idx="4690">
                  <c:v>-836.34190893173195</c:v>
                </c:pt>
                <c:pt idx="4691">
                  <c:v>-836.34232616424606</c:v>
                </c:pt>
                <c:pt idx="4692">
                  <c:v>-836.34274339675903</c:v>
                </c:pt>
                <c:pt idx="4693">
                  <c:v>-836.34286260604904</c:v>
                </c:pt>
                <c:pt idx="4694">
                  <c:v>-836.34250497817993</c:v>
                </c:pt>
                <c:pt idx="4695">
                  <c:v>-836.34143209457397</c:v>
                </c:pt>
                <c:pt idx="4696">
                  <c:v>-836.33970355987594</c:v>
                </c:pt>
                <c:pt idx="4697">
                  <c:v>-836.33755779266403</c:v>
                </c:pt>
                <c:pt idx="4698">
                  <c:v>-836.33511400222801</c:v>
                </c:pt>
                <c:pt idx="4699">
                  <c:v>-836.332849025727</c:v>
                </c:pt>
                <c:pt idx="4700">
                  <c:v>-836.33106088638306</c:v>
                </c:pt>
                <c:pt idx="4701">
                  <c:v>-836.32992839813301</c:v>
                </c:pt>
                <c:pt idx="4702">
                  <c:v>-836.329749584198</c:v>
                </c:pt>
                <c:pt idx="4703">
                  <c:v>-836.33040523529098</c:v>
                </c:pt>
                <c:pt idx="4704">
                  <c:v>-836.33195495605503</c:v>
                </c:pt>
                <c:pt idx="4705">
                  <c:v>-836.33421993255604</c:v>
                </c:pt>
                <c:pt idx="4706">
                  <c:v>-836.33708095550605</c:v>
                </c:pt>
                <c:pt idx="4707">
                  <c:v>-836.34024000167904</c:v>
                </c:pt>
                <c:pt idx="4708">
                  <c:v>-836.34339904785202</c:v>
                </c:pt>
                <c:pt idx="4709">
                  <c:v>-836.34620046615601</c:v>
                </c:pt>
                <c:pt idx="4710">
                  <c:v>-836.34828662872303</c:v>
                </c:pt>
                <c:pt idx="4711">
                  <c:v>-836.34959793090798</c:v>
                </c:pt>
                <c:pt idx="4712">
                  <c:v>-836.35025358200096</c:v>
                </c:pt>
                <c:pt idx="4713">
                  <c:v>-836.35037279129006</c:v>
                </c:pt>
                <c:pt idx="4714">
                  <c:v>-836.35025358200096</c:v>
                </c:pt>
                <c:pt idx="4715">
                  <c:v>-836.35007476806697</c:v>
                </c:pt>
                <c:pt idx="4716">
                  <c:v>-836.34989595413197</c:v>
                </c:pt>
                <c:pt idx="4717">
                  <c:v>-836.35001516342197</c:v>
                </c:pt>
                <c:pt idx="4718">
                  <c:v>-836.35055160522506</c:v>
                </c:pt>
                <c:pt idx="4719">
                  <c:v>-836.35162448883102</c:v>
                </c:pt>
                <c:pt idx="4720">
                  <c:v>-836.35329341888405</c:v>
                </c:pt>
                <c:pt idx="4721">
                  <c:v>-836.35555839538597</c:v>
                </c:pt>
                <c:pt idx="4722">
                  <c:v>-836.35835981368996</c:v>
                </c:pt>
                <c:pt idx="4723">
                  <c:v>-836.36151885986305</c:v>
                </c:pt>
                <c:pt idx="4724">
                  <c:v>-836.36491632461593</c:v>
                </c:pt>
                <c:pt idx="4725">
                  <c:v>-836.368492603302</c:v>
                </c:pt>
                <c:pt idx="4726">
                  <c:v>-836.37194967269897</c:v>
                </c:pt>
                <c:pt idx="4727">
                  <c:v>-836.37522792816196</c:v>
                </c:pt>
                <c:pt idx="4728">
                  <c:v>-836.37796974182106</c:v>
                </c:pt>
                <c:pt idx="4729">
                  <c:v>-836.37999629974399</c:v>
                </c:pt>
                <c:pt idx="4730">
                  <c:v>-836.38112878799507</c:v>
                </c:pt>
                <c:pt idx="4731">
                  <c:v>-836.38142681121803</c:v>
                </c:pt>
                <c:pt idx="4732">
                  <c:v>-836.38106918335006</c:v>
                </c:pt>
                <c:pt idx="4733">
                  <c:v>-836.38035392761299</c:v>
                </c:pt>
                <c:pt idx="4734">
                  <c:v>-836.37951946258602</c:v>
                </c:pt>
                <c:pt idx="4735">
                  <c:v>-836.37892341613804</c:v>
                </c:pt>
                <c:pt idx="4736">
                  <c:v>-836.37856578826904</c:v>
                </c:pt>
                <c:pt idx="4737">
                  <c:v>-836.37868499755905</c:v>
                </c:pt>
                <c:pt idx="4738">
                  <c:v>-836.37922143936203</c:v>
                </c:pt>
                <c:pt idx="4739">
                  <c:v>-836.38017511367798</c:v>
                </c:pt>
                <c:pt idx="4740">
                  <c:v>-836.38130760192894</c:v>
                </c:pt>
                <c:pt idx="4741">
                  <c:v>-836.38244009018001</c:v>
                </c:pt>
                <c:pt idx="4742">
                  <c:v>-836.38327455520698</c:v>
                </c:pt>
                <c:pt idx="4743">
                  <c:v>-836.38369178771995</c:v>
                </c:pt>
                <c:pt idx="4744">
                  <c:v>-836.38351297378597</c:v>
                </c:pt>
                <c:pt idx="4745">
                  <c:v>-836.38285732269298</c:v>
                </c:pt>
                <c:pt idx="4746">
                  <c:v>-836.38160562515304</c:v>
                </c:pt>
                <c:pt idx="4747">
                  <c:v>-836.37969827652</c:v>
                </c:pt>
                <c:pt idx="4748">
                  <c:v>-836.37707567215</c:v>
                </c:pt>
                <c:pt idx="4749">
                  <c:v>-836.37355899810802</c:v>
                </c:pt>
                <c:pt idx="4750">
                  <c:v>-836.36908864974998</c:v>
                </c:pt>
                <c:pt idx="4751">
                  <c:v>-836.36372423171997</c:v>
                </c:pt>
                <c:pt idx="4752">
                  <c:v>-836.35764455795299</c:v>
                </c:pt>
                <c:pt idx="4753">
                  <c:v>-836.35114765167305</c:v>
                </c:pt>
                <c:pt idx="4754">
                  <c:v>-836.34465074539196</c:v>
                </c:pt>
                <c:pt idx="4755">
                  <c:v>-836.33851146697998</c:v>
                </c:pt>
                <c:pt idx="4756">
                  <c:v>-836.33302783966099</c:v>
                </c:pt>
                <c:pt idx="4757">
                  <c:v>-836.32861709594704</c:v>
                </c:pt>
                <c:pt idx="4758">
                  <c:v>-836.32563686370895</c:v>
                </c:pt>
                <c:pt idx="4759">
                  <c:v>-836.32444477081299</c:v>
                </c:pt>
                <c:pt idx="4760">
                  <c:v>-836.32504081726097</c:v>
                </c:pt>
                <c:pt idx="4761">
                  <c:v>-836.32742500305199</c:v>
                </c:pt>
                <c:pt idx="4762">
                  <c:v>-836.33129930496193</c:v>
                </c:pt>
                <c:pt idx="4763">
                  <c:v>-836.33648490905796</c:v>
                </c:pt>
                <c:pt idx="4764">
                  <c:v>-836.34268379211403</c:v>
                </c:pt>
                <c:pt idx="4765">
                  <c:v>-836.34971714019798</c:v>
                </c:pt>
                <c:pt idx="4766">
                  <c:v>-836.357346534729</c:v>
                </c:pt>
                <c:pt idx="4767">
                  <c:v>-836.36533355712902</c:v>
                </c:pt>
                <c:pt idx="4768">
                  <c:v>-836.37338018417404</c:v>
                </c:pt>
                <c:pt idx="4769">
                  <c:v>-836.38106918335006</c:v>
                </c:pt>
                <c:pt idx="4770">
                  <c:v>-836.38816213607799</c:v>
                </c:pt>
                <c:pt idx="4771">
                  <c:v>-836.39424180984497</c:v>
                </c:pt>
                <c:pt idx="4772">
                  <c:v>-836.399069786072</c:v>
                </c:pt>
                <c:pt idx="4773">
                  <c:v>-836.40234804153499</c:v>
                </c:pt>
                <c:pt idx="4774">
                  <c:v>-836.40401697158802</c:v>
                </c:pt>
                <c:pt idx="4775">
                  <c:v>-836.40419578552303</c:v>
                </c:pt>
                <c:pt idx="4776">
                  <c:v>-836.40300369262695</c:v>
                </c:pt>
                <c:pt idx="4777">
                  <c:v>-836.40091753006004</c:v>
                </c:pt>
                <c:pt idx="4778">
                  <c:v>-836.39835453033504</c:v>
                </c:pt>
                <c:pt idx="4779">
                  <c:v>-836.39579153060902</c:v>
                </c:pt>
                <c:pt idx="4780">
                  <c:v>-836.39370536804199</c:v>
                </c:pt>
                <c:pt idx="4781">
                  <c:v>-836.39251327514694</c:v>
                </c:pt>
                <c:pt idx="4782">
                  <c:v>-836.39245367050194</c:v>
                </c:pt>
                <c:pt idx="4783">
                  <c:v>-836.39352655410801</c:v>
                </c:pt>
                <c:pt idx="4784">
                  <c:v>-836.39579153060902</c:v>
                </c:pt>
                <c:pt idx="4785">
                  <c:v>-836.39883136749302</c:v>
                </c:pt>
                <c:pt idx="4786">
                  <c:v>-836.40246725082397</c:v>
                </c:pt>
                <c:pt idx="4787">
                  <c:v>-836.40640115737904</c:v>
                </c:pt>
                <c:pt idx="4788">
                  <c:v>-836.41039466857899</c:v>
                </c:pt>
                <c:pt idx="4789">
                  <c:v>-836.41420936584495</c:v>
                </c:pt>
                <c:pt idx="4790">
                  <c:v>-836.41784524917603</c:v>
                </c:pt>
                <c:pt idx="4791">
                  <c:v>-836.42112350463901</c:v>
                </c:pt>
                <c:pt idx="4792">
                  <c:v>-836.42380571365402</c:v>
                </c:pt>
                <c:pt idx="4793">
                  <c:v>-836.42577266693104</c:v>
                </c:pt>
                <c:pt idx="4794">
                  <c:v>-836.42678594589302</c:v>
                </c:pt>
                <c:pt idx="4795">
                  <c:v>-836.426964759827</c:v>
                </c:pt>
                <c:pt idx="4796">
                  <c:v>-836.42642831802402</c:v>
                </c:pt>
                <c:pt idx="4797">
                  <c:v>-836.42523622512795</c:v>
                </c:pt>
                <c:pt idx="4798">
                  <c:v>-836.42380571365402</c:v>
                </c:pt>
                <c:pt idx="4799">
                  <c:v>-836.42219638824497</c:v>
                </c:pt>
                <c:pt idx="4800">
                  <c:v>-836.42082548141502</c:v>
                </c:pt>
                <c:pt idx="4801">
                  <c:v>-836.41981220245407</c:v>
                </c:pt>
                <c:pt idx="4802">
                  <c:v>-836.41939496993996</c:v>
                </c:pt>
                <c:pt idx="4803">
                  <c:v>-836.41981220245407</c:v>
                </c:pt>
                <c:pt idx="4804">
                  <c:v>-836.42094469070503</c:v>
                </c:pt>
                <c:pt idx="4805">
                  <c:v>-836.42249441146896</c:v>
                </c:pt>
                <c:pt idx="4806">
                  <c:v>-836.42422294616699</c:v>
                </c:pt>
                <c:pt idx="4807">
                  <c:v>-836.42565345764206</c:v>
                </c:pt>
                <c:pt idx="4808">
                  <c:v>-836.42672634124801</c:v>
                </c:pt>
                <c:pt idx="4809">
                  <c:v>-836.42732238769599</c:v>
                </c:pt>
                <c:pt idx="4810">
                  <c:v>-836.42738199233997</c:v>
                </c:pt>
                <c:pt idx="4811">
                  <c:v>-836.42678594589302</c:v>
                </c:pt>
                <c:pt idx="4812">
                  <c:v>-836.42553424835205</c:v>
                </c:pt>
                <c:pt idx="4813">
                  <c:v>-836.42356729507503</c:v>
                </c:pt>
                <c:pt idx="4814">
                  <c:v>-836.42106389999401</c:v>
                </c:pt>
                <c:pt idx="4815">
                  <c:v>-836.41826248169002</c:v>
                </c:pt>
                <c:pt idx="4816">
                  <c:v>-836.41540145874001</c:v>
                </c:pt>
                <c:pt idx="4817">
                  <c:v>-836.41254043579102</c:v>
                </c:pt>
                <c:pt idx="4818">
                  <c:v>-836.40991783142101</c:v>
                </c:pt>
                <c:pt idx="4819">
                  <c:v>-836.40771245956398</c:v>
                </c:pt>
                <c:pt idx="4820">
                  <c:v>-836.40616273880005</c:v>
                </c:pt>
                <c:pt idx="4821">
                  <c:v>-836.40568590164196</c:v>
                </c:pt>
                <c:pt idx="4822">
                  <c:v>-836.40652036666904</c:v>
                </c:pt>
                <c:pt idx="4823">
                  <c:v>-836.40866613388107</c:v>
                </c:pt>
                <c:pt idx="4824">
                  <c:v>-836.41206359863304</c:v>
                </c:pt>
                <c:pt idx="4825">
                  <c:v>-836.41659355163597</c:v>
                </c:pt>
                <c:pt idx="4826">
                  <c:v>-836.42195796966598</c:v>
                </c:pt>
                <c:pt idx="4827">
                  <c:v>-836.42797803878807</c:v>
                </c:pt>
                <c:pt idx="4828">
                  <c:v>-836.43423652648903</c:v>
                </c:pt>
                <c:pt idx="4829">
                  <c:v>-836.44043540954601</c:v>
                </c:pt>
                <c:pt idx="4830">
                  <c:v>-836.446217060089</c:v>
                </c:pt>
                <c:pt idx="4831">
                  <c:v>-836.45134305954002</c:v>
                </c:pt>
                <c:pt idx="4832">
                  <c:v>-836.45545578002998</c:v>
                </c:pt>
                <c:pt idx="4833">
                  <c:v>-836.45855522155796</c:v>
                </c:pt>
                <c:pt idx="4834">
                  <c:v>-836.46070098876999</c:v>
                </c:pt>
                <c:pt idx="4835">
                  <c:v>-836.46213150024403</c:v>
                </c:pt>
                <c:pt idx="4836">
                  <c:v>-836.463025569916</c:v>
                </c:pt>
                <c:pt idx="4837">
                  <c:v>-836.46380043029797</c:v>
                </c:pt>
                <c:pt idx="4838">
                  <c:v>-836.46463489532493</c:v>
                </c:pt>
                <c:pt idx="4839">
                  <c:v>-836.465648174286</c:v>
                </c:pt>
                <c:pt idx="4840">
                  <c:v>-836.46701908111595</c:v>
                </c:pt>
                <c:pt idx="4841">
                  <c:v>-836.468628406525</c:v>
                </c:pt>
                <c:pt idx="4842">
                  <c:v>-836.47035694122303</c:v>
                </c:pt>
                <c:pt idx="4843">
                  <c:v>-836.47196626663197</c:v>
                </c:pt>
                <c:pt idx="4844">
                  <c:v>-836.47303915023804</c:v>
                </c:pt>
                <c:pt idx="4845">
                  <c:v>-836.47339677810703</c:v>
                </c:pt>
                <c:pt idx="4846">
                  <c:v>-836.47286033630394</c:v>
                </c:pt>
                <c:pt idx="4847">
                  <c:v>-836.471608638764</c:v>
                </c:pt>
                <c:pt idx="4848">
                  <c:v>-836.46982049941994</c:v>
                </c:pt>
                <c:pt idx="4849">
                  <c:v>-836.46767473220802</c:v>
                </c:pt>
                <c:pt idx="4850">
                  <c:v>-836.46552896499702</c:v>
                </c:pt>
                <c:pt idx="4851">
                  <c:v>-836.46362161636398</c:v>
                </c:pt>
                <c:pt idx="4852">
                  <c:v>-836.46231031417904</c:v>
                </c:pt>
                <c:pt idx="4853">
                  <c:v>-836.46177387237594</c:v>
                </c:pt>
                <c:pt idx="4854">
                  <c:v>-836.46207189560005</c:v>
                </c:pt>
                <c:pt idx="4855">
                  <c:v>-836.463025569916</c:v>
                </c:pt>
                <c:pt idx="4856">
                  <c:v>-836.46421766281105</c:v>
                </c:pt>
                <c:pt idx="4857">
                  <c:v>-836.46535015106201</c:v>
                </c:pt>
                <c:pt idx="4858">
                  <c:v>-836.46618461608898</c:v>
                </c:pt>
                <c:pt idx="4859">
                  <c:v>-836.46672105789196</c:v>
                </c:pt>
                <c:pt idx="4860">
                  <c:v>-836.46678066253696</c:v>
                </c:pt>
                <c:pt idx="4861">
                  <c:v>-836.46642303466797</c:v>
                </c:pt>
                <c:pt idx="4862">
                  <c:v>-836.46552896499702</c:v>
                </c:pt>
                <c:pt idx="4863">
                  <c:v>-836.46397924423195</c:v>
                </c:pt>
                <c:pt idx="4864">
                  <c:v>-836.46213150024403</c:v>
                </c:pt>
                <c:pt idx="4865">
                  <c:v>-836.46022415161201</c:v>
                </c:pt>
                <c:pt idx="4866">
                  <c:v>-836.45873403549194</c:v>
                </c:pt>
                <c:pt idx="4867">
                  <c:v>-836.45772075653099</c:v>
                </c:pt>
                <c:pt idx="4868">
                  <c:v>-836.45730352401802</c:v>
                </c:pt>
                <c:pt idx="4869">
                  <c:v>-836.457422733307</c:v>
                </c:pt>
                <c:pt idx="4870">
                  <c:v>-836.45807838439998</c:v>
                </c:pt>
                <c:pt idx="4871">
                  <c:v>-836.45944929122902</c:v>
                </c:pt>
                <c:pt idx="4872">
                  <c:v>-836.46153545379707</c:v>
                </c:pt>
                <c:pt idx="4873">
                  <c:v>-836.46421766281105</c:v>
                </c:pt>
                <c:pt idx="4874">
                  <c:v>-836.46701908111595</c:v>
                </c:pt>
                <c:pt idx="4875">
                  <c:v>-836.46958208084106</c:v>
                </c:pt>
                <c:pt idx="4876">
                  <c:v>-836.47142982482899</c:v>
                </c:pt>
                <c:pt idx="4877">
                  <c:v>-836.47232389450096</c:v>
                </c:pt>
                <c:pt idx="4878">
                  <c:v>-836.47214508056697</c:v>
                </c:pt>
                <c:pt idx="4879">
                  <c:v>-836.47089338302601</c:v>
                </c:pt>
                <c:pt idx="4880">
                  <c:v>-836.46850919723499</c:v>
                </c:pt>
                <c:pt idx="4881">
                  <c:v>-836.46523094177303</c:v>
                </c:pt>
                <c:pt idx="4882">
                  <c:v>-836.46123743057296</c:v>
                </c:pt>
                <c:pt idx="4883">
                  <c:v>-836.45688629150402</c:v>
                </c:pt>
                <c:pt idx="4884">
                  <c:v>-836.45277357101497</c:v>
                </c:pt>
                <c:pt idx="4885">
                  <c:v>-836.44913768768299</c:v>
                </c:pt>
                <c:pt idx="4886">
                  <c:v>-836.446336269379</c:v>
                </c:pt>
                <c:pt idx="4887">
                  <c:v>-836.44448852539097</c:v>
                </c:pt>
                <c:pt idx="4888">
                  <c:v>-836.44353485107399</c:v>
                </c:pt>
                <c:pt idx="4889">
                  <c:v>-836.44335603714001</c:v>
                </c:pt>
                <c:pt idx="4890">
                  <c:v>-836.44383287429798</c:v>
                </c:pt>
                <c:pt idx="4891">
                  <c:v>-836.44478654861496</c:v>
                </c:pt>
                <c:pt idx="4892">
                  <c:v>-836.44597864151001</c:v>
                </c:pt>
                <c:pt idx="4893">
                  <c:v>-836.44734954833996</c:v>
                </c:pt>
                <c:pt idx="4894">
                  <c:v>-836.448839664459</c:v>
                </c:pt>
                <c:pt idx="4895">
                  <c:v>-836.45050859451294</c:v>
                </c:pt>
                <c:pt idx="4896">
                  <c:v>-836.45235633850098</c:v>
                </c:pt>
                <c:pt idx="4897">
                  <c:v>-836.45432329177902</c:v>
                </c:pt>
                <c:pt idx="4898">
                  <c:v>-836.45640945434593</c:v>
                </c:pt>
                <c:pt idx="4899">
                  <c:v>-836.45837640762397</c:v>
                </c:pt>
                <c:pt idx="4900">
                  <c:v>-836.46028375625599</c:v>
                </c:pt>
                <c:pt idx="4901">
                  <c:v>-836.46183347702004</c:v>
                </c:pt>
                <c:pt idx="4902">
                  <c:v>-836.46284675598201</c:v>
                </c:pt>
                <c:pt idx="4903">
                  <c:v>-836.46290636062599</c:v>
                </c:pt>
                <c:pt idx="4904">
                  <c:v>-836.46171426773094</c:v>
                </c:pt>
                <c:pt idx="4905">
                  <c:v>-836.45909166336105</c:v>
                </c:pt>
                <c:pt idx="4906">
                  <c:v>-836.45515775680599</c:v>
                </c:pt>
                <c:pt idx="4907">
                  <c:v>-836.45009136199997</c:v>
                </c:pt>
                <c:pt idx="4908">
                  <c:v>-836.44419050216698</c:v>
                </c:pt>
                <c:pt idx="4909">
                  <c:v>-836.43787240982101</c:v>
                </c:pt>
                <c:pt idx="4910">
                  <c:v>-836.43161392211903</c:v>
                </c:pt>
                <c:pt idx="4911">
                  <c:v>-836.42583227157604</c:v>
                </c:pt>
                <c:pt idx="4912">
                  <c:v>-836.42094469070503</c:v>
                </c:pt>
                <c:pt idx="4913">
                  <c:v>-836.41736841201805</c:v>
                </c:pt>
                <c:pt idx="4914">
                  <c:v>-836.41522264480602</c:v>
                </c:pt>
                <c:pt idx="4915">
                  <c:v>-836.41444778442406</c:v>
                </c:pt>
                <c:pt idx="4916">
                  <c:v>-836.41498422622703</c:v>
                </c:pt>
                <c:pt idx="4917">
                  <c:v>-836.41635513305698</c:v>
                </c:pt>
                <c:pt idx="4918">
                  <c:v>-836.41820287704502</c:v>
                </c:pt>
                <c:pt idx="4919">
                  <c:v>-836.42011022567794</c:v>
                </c:pt>
                <c:pt idx="4920">
                  <c:v>-836.42177915573097</c:v>
                </c:pt>
                <c:pt idx="4921">
                  <c:v>-836.42285203933693</c:v>
                </c:pt>
                <c:pt idx="4922">
                  <c:v>-836.42332887649604</c:v>
                </c:pt>
                <c:pt idx="4923">
                  <c:v>-836.42309045791603</c:v>
                </c:pt>
                <c:pt idx="4924">
                  <c:v>-836.42219638824497</c:v>
                </c:pt>
                <c:pt idx="4925">
                  <c:v>-836.42082548141502</c:v>
                </c:pt>
                <c:pt idx="4926">
                  <c:v>-836.41945457458496</c:v>
                </c:pt>
                <c:pt idx="4927">
                  <c:v>-836.41826248169002</c:v>
                </c:pt>
                <c:pt idx="4928">
                  <c:v>-836.41748762130806</c:v>
                </c:pt>
                <c:pt idx="4929">
                  <c:v>-836.41724920272804</c:v>
                </c:pt>
                <c:pt idx="4930">
                  <c:v>-836.41742801666305</c:v>
                </c:pt>
                <c:pt idx="4931">
                  <c:v>-836.41796445846603</c:v>
                </c:pt>
                <c:pt idx="4932">
                  <c:v>-836.41867971420299</c:v>
                </c:pt>
                <c:pt idx="4933">
                  <c:v>-836.41945457458496</c:v>
                </c:pt>
                <c:pt idx="4934">
                  <c:v>-836.41999101638794</c:v>
                </c:pt>
                <c:pt idx="4935">
                  <c:v>-836.42016983032204</c:v>
                </c:pt>
                <c:pt idx="4936">
                  <c:v>-836.41981220245407</c:v>
                </c:pt>
                <c:pt idx="4937">
                  <c:v>-836.41915655136097</c:v>
                </c:pt>
                <c:pt idx="4938">
                  <c:v>-836.41850090026901</c:v>
                </c:pt>
                <c:pt idx="4939">
                  <c:v>-836.41820287704502</c:v>
                </c:pt>
                <c:pt idx="4940">
                  <c:v>-836.41856050491401</c:v>
                </c:pt>
                <c:pt idx="4941">
                  <c:v>-836.41951417922996</c:v>
                </c:pt>
                <c:pt idx="4942">
                  <c:v>-836.42106389999401</c:v>
                </c:pt>
                <c:pt idx="4943">
                  <c:v>-836.42303085327194</c:v>
                </c:pt>
                <c:pt idx="4944">
                  <c:v>-836.42511701583896</c:v>
                </c:pt>
                <c:pt idx="4945">
                  <c:v>-836.42720317840599</c:v>
                </c:pt>
                <c:pt idx="4946">
                  <c:v>-836.42875289917004</c:v>
                </c:pt>
                <c:pt idx="4947">
                  <c:v>-836.42964696884201</c:v>
                </c:pt>
                <c:pt idx="4948">
                  <c:v>-836.429527759552</c:v>
                </c:pt>
                <c:pt idx="4949">
                  <c:v>-836.42851448059105</c:v>
                </c:pt>
                <c:pt idx="4950">
                  <c:v>-836.42666673660301</c:v>
                </c:pt>
                <c:pt idx="4951">
                  <c:v>-836.424401760102</c:v>
                </c:pt>
                <c:pt idx="4952">
                  <c:v>-836.42207717895496</c:v>
                </c:pt>
                <c:pt idx="4953">
                  <c:v>-836.42005062103294</c:v>
                </c:pt>
                <c:pt idx="4954">
                  <c:v>-836.41856050491401</c:v>
                </c:pt>
                <c:pt idx="4955">
                  <c:v>-836.41772603988693</c:v>
                </c:pt>
                <c:pt idx="4956">
                  <c:v>-836.41772603988693</c:v>
                </c:pt>
                <c:pt idx="4957">
                  <c:v>-836.41844129562401</c:v>
                </c:pt>
                <c:pt idx="4958">
                  <c:v>-836.41993141174294</c:v>
                </c:pt>
                <c:pt idx="4959">
                  <c:v>-836.42201757431098</c:v>
                </c:pt>
                <c:pt idx="4960">
                  <c:v>-836.42458057403599</c:v>
                </c:pt>
                <c:pt idx="4961">
                  <c:v>-836.42738199233997</c:v>
                </c:pt>
                <c:pt idx="4962">
                  <c:v>-836.43018341064499</c:v>
                </c:pt>
                <c:pt idx="4963">
                  <c:v>-836.43280601501499</c:v>
                </c:pt>
                <c:pt idx="4964">
                  <c:v>-836.435130596161</c:v>
                </c:pt>
                <c:pt idx="4965">
                  <c:v>-836.43703794479404</c:v>
                </c:pt>
                <c:pt idx="4966">
                  <c:v>-836.43828964233398</c:v>
                </c:pt>
                <c:pt idx="4967">
                  <c:v>-836.43882608413696</c:v>
                </c:pt>
                <c:pt idx="4968">
                  <c:v>-836.43852806091297</c:v>
                </c:pt>
                <c:pt idx="4969">
                  <c:v>-836.43739557266304</c:v>
                </c:pt>
                <c:pt idx="4970">
                  <c:v>-836.43560743331898</c:v>
                </c:pt>
                <c:pt idx="4971">
                  <c:v>-836.43334245681797</c:v>
                </c:pt>
                <c:pt idx="4972">
                  <c:v>-836.43089866638206</c:v>
                </c:pt>
                <c:pt idx="4973">
                  <c:v>-836.42851448059105</c:v>
                </c:pt>
                <c:pt idx="4974">
                  <c:v>-836.42654752731301</c:v>
                </c:pt>
                <c:pt idx="4975">
                  <c:v>-836.42511701583896</c:v>
                </c:pt>
                <c:pt idx="4976">
                  <c:v>-836.42452096939098</c:v>
                </c:pt>
                <c:pt idx="4977">
                  <c:v>-836.42475938796997</c:v>
                </c:pt>
                <c:pt idx="4978">
                  <c:v>-836.42571306228706</c:v>
                </c:pt>
                <c:pt idx="4979">
                  <c:v>-836.42732238769599</c:v>
                </c:pt>
                <c:pt idx="4980">
                  <c:v>-836.42922973632801</c:v>
                </c:pt>
                <c:pt idx="4981">
                  <c:v>-836.43113708496094</c:v>
                </c:pt>
                <c:pt idx="4982">
                  <c:v>-836.43280601501499</c:v>
                </c:pt>
                <c:pt idx="4983">
                  <c:v>-836.43405771255493</c:v>
                </c:pt>
                <c:pt idx="4984">
                  <c:v>-836.43459415435802</c:v>
                </c:pt>
                <c:pt idx="4985">
                  <c:v>-836.43453454971302</c:v>
                </c:pt>
                <c:pt idx="4986">
                  <c:v>-836.43381929397606</c:v>
                </c:pt>
                <c:pt idx="4987">
                  <c:v>-836.432627201081</c:v>
                </c:pt>
                <c:pt idx="4988">
                  <c:v>-836.43113708496094</c:v>
                </c:pt>
                <c:pt idx="4989">
                  <c:v>-836.42934894561802</c:v>
                </c:pt>
                <c:pt idx="4990">
                  <c:v>-836.42744159698498</c:v>
                </c:pt>
                <c:pt idx="4991">
                  <c:v>-836.42547464370705</c:v>
                </c:pt>
                <c:pt idx="4992">
                  <c:v>-836.42350769043003</c:v>
                </c:pt>
                <c:pt idx="4993">
                  <c:v>-836.42171955108699</c:v>
                </c:pt>
                <c:pt idx="4994">
                  <c:v>-836.42011022567794</c:v>
                </c:pt>
                <c:pt idx="4995">
                  <c:v>-836.41856050491401</c:v>
                </c:pt>
                <c:pt idx="4996">
                  <c:v>-836.41701078414894</c:v>
                </c:pt>
                <c:pt idx="4997">
                  <c:v>-836.41528224945102</c:v>
                </c:pt>
                <c:pt idx="4998">
                  <c:v>-836.41343450546299</c:v>
                </c:pt>
                <c:pt idx="4999">
                  <c:v>-836.41140794754006</c:v>
                </c:pt>
                <c:pt idx="5000">
                  <c:v>-836.40926218032905</c:v>
                </c:pt>
                <c:pt idx="5001">
                  <c:v>-836.40687799453804</c:v>
                </c:pt>
                <c:pt idx="5002">
                  <c:v>-836.40425539016701</c:v>
                </c:pt>
                <c:pt idx="5003">
                  <c:v>-836.40157318115303</c:v>
                </c:pt>
                <c:pt idx="5004">
                  <c:v>-836.398950576782</c:v>
                </c:pt>
                <c:pt idx="5005">
                  <c:v>-836.39662599563599</c:v>
                </c:pt>
                <c:pt idx="5006">
                  <c:v>-836.39483785629295</c:v>
                </c:pt>
                <c:pt idx="5007">
                  <c:v>-836.393884181977</c:v>
                </c:pt>
                <c:pt idx="5008">
                  <c:v>-836.39394378662098</c:v>
                </c:pt>
                <c:pt idx="5009">
                  <c:v>-836.39507627487205</c:v>
                </c:pt>
                <c:pt idx="5010">
                  <c:v>-836.39752006530796</c:v>
                </c:pt>
                <c:pt idx="5011">
                  <c:v>-836.40109634399403</c:v>
                </c:pt>
                <c:pt idx="5012">
                  <c:v>-836.40556669235298</c:v>
                </c:pt>
                <c:pt idx="5013">
                  <c:v>-836.41051387786899</c:v>
                </c:pt>
                <c:pt idx="5014">
                  <c:v>-836.41540145874001</c:v>
                </c:pt>
                <c:pt idx="5015">
                  <c:v>-836.41975259780907</c:v>
                </c:pt>
                <c:pt idx="5016">
                  <c:v>-836.42291164398193</c:v>
                </c:pt>
                <c:pt idx="5017">
                  <c:v>-836.42446136474598</c:v>
                </c:pt>
                <c:pt idx="5018">
                  <c:v>-836.42428255081199</c:v>
                </c:pt>
                <c:pt idx="5019">
                  <c:v>-836.42213678359997</c:v>
                </c:pt>
                <c:pt idx="5020">
                  <c:v>-836.418322086334</c:v>
                </c:pt>
                <c:pt idx="5021">
                  <c:v>-836.413196086884</c:v>
                </c:pt>
                <c:pt idx="5022">
                  <c:v>-836.407176017761</c:v>
                </c:pt>
                <c:pt idx="5023">
                  <c:v>-836.40103673935005</c:v>
                </c:pt>
                <c:pt idx="5024">
                  <c:v>-836.39531469345104</c:v>
                </c:pt>
                <c:pt idx="5025">
                  <c:v>-836.39054632186901</c:v>
                </c:pt>
                <c:pt idx="5026">
                  <c:v>-836.38714885711704</c:v>
                </c:pt>
                <c:pt idx="5027">
                  <c:v>-836.38512229919502</c:v>
                </c:pt>
                <c:pt idx="5028">
                  <c:v>-836.38452625274704</c:v>
                </c:pt>
                <c:pt idx="5029">
                  <c:v>-836.38512229919502</c:v>
                </c:pt>
                <c:pt idx="5030">
                  <c:v>-836.38673162460304</c:v>
                </c:pt>
                <c:pt idx="5031">
                  <c:v>-836.38911581039406</c:v>
                </c:pt>
                <c:pt idx="5032">
                  <c:v>-836.39203643798805</c:v>
                </c:pt>
                <c:pt idx="5033">
                  <c:v>-836.39525508880604</c:v>
                </c:pt>
                <c:pt idx="5034">
                  <c:v>-836.39853334426903</c:v>
                </c:pt>
                <c:pt idx="5035">
                  <c:v>-836.40163278579701</c:v>
                </c:pt>
                <c:pt idx="5036">
                  <c:v>-836.40443420410202</c:v>
                </c:pt>
                <c:pt idx="5037">
                  <c:v>-836.40681838989303</c:v>
                </c:pt>
                <c:pt idx="5038">
                  <c:v>-836.40872573852596</c:v>
                </c:pt>
                <c:pt idx="5039">
                  <c:v>-836.410215854645</c:v>
                </c:pt>
                <c:pt idx="5040">
                  <c:v>-836.41122913360596</c:v>
                </c:pt>
                <c:pt idx="5041">
                  <c:v>-836.41194438934303</c:v>
                </c:pt>
                <c:pt idx="5042">
                  <c:v>-836.41230201721203</c:v>
                </c:pt>
                <c:pt idx="5043">
                  <c:v>-836.41248083114601</c:v>
                </c:pt>
                <c:pt idx="5044">
                  <c:v>-836.41265964508102</c:v>
                </c:pt>
                <c:pt idx="5045">
                  <c:v>-836.41295766830501</c:v>
                </c:pt>
                <c:pt idx="5046">
                  <c:v>-836.41337490081798</c:v>
                </c:pt>
                <c:pt idx="5047">
                  <c:v>-836.41385173797596</c:v>
                </c:pt>
                <c:pt idx="5048">
                  <c:v>-836.41438817977905</c:v>
                </c:pt>
                <c:pt idx="5049">
                  <c:v>-836.41486501693703</c:v>
                </c:pt>
                <c:pt idx="5050">
                  <c:v>-836.41528224945102</c:v>
                </c:pt>
                <c:pt idx="5051">
                  <c:v>-836.41563987732002</c:v>
                </c:pt>
                <c:pt idx="5052">
                  <c:v>-836.41599750518799</c:v>
                </c:pt>
                <c:pt idx="5053">
                  <c:v>-836.41653394699097</c:v>
                </c:pt>
                <c:pt idx="5054">
                  <c:v>-836.41742801666305</c:v>
                </c:pt>
                <c:pt idx="5055">
                  <c:v>-836.41867971420299</c:v>
                </c:pt>
                <c:pt idx="5056">
                  <c:v>-836.42034864425705</c:v>
                </c:pt>
                <c:pt idx="5057">
                  <c:v>-836.42225599288997</c:v>
                </c:pt>
                <c:pt idx="5058">
                  <c:v>-836.42428255081199</c:v>
                </c:pt>
                <c:pt idx="5059">
                  <c:v>-836.42624950409004</c:v>
                </c:pt>
                <c:pt idx="5060">
                  <c:v>-836.42815685272194</c:v>
                </c:pt>
                <c:pt idx="5061">
                  <c:v>-836.42982578277599</c:v>
                </c:pt>
                <c:pt idx="5062">
                  <c:v>-836.43107748031593</c:v>
                </c:pt>
                <c:pt idx="5063">
                  <c:v>-836.43197154998802</c:v>
                </c:pt>
                <c:pt idx="5064">
                  <c:v>-836.432567596436</c:v>
                </c:pt>
                <c:pt idx="5065">
                  <c:v>-836.43322324752796</c:v>
                </c:pt>
                <c:pt idx="5066">
                  <c:v>-836.43405771255493</c:v>
                </c:pt>
                <c:pt idx="5067">
                  <c:v>-836.43524980545101</c:v>
                </c:pt>
                <c:pt idx="5068">
                  <c:v>-836.43644189834595</c:v>
                </c:pt>
                <c:pt idx="5069">
                  <c:v>-836.43751478195202</c:v>
                </c:pt>
                <c:pt idx="5070">
                  <c:v>-836.438170433045</c:v>
                </c:pt>
                <c:pt idx="5071">
                  <c:v>-836.438170433045</c:v>
                </c:pt>
                <c:pt idx="5072">
                  <c:v>-836.43739557266304</c:v>
                </c:pt>
                <c:pt idx="5073">
                  <c:v>-836.43584585189797</c:v>
                </c:pt>
                <c:pt idx="5074">
                  <c:v>-836.43340206146297</c:v>
                </c:pt>
                <c:pt idx="5075">
                  <c:v>-836.43012380599998</c:v>
                </c:pt>
                <c:pt idx="5076">
                  <c:v>-836.42636871337902</c:v>
                </c:pt>
                <c:pt idx="5077">
                  <c:v>-836.42243480682396</c:v>
                </c:pt>
                <c:pt idx="5078">
                  <c:v>-836.41867971420299</c:v>
                </c:pt>
                <c:pt idx="5079">
                  <c:v>-836.41546106338501</c:v>
                </c:pt>
                <c:pt idx="5080">
                  <c:v>-836.41283845901501</c:v>
                </c:pt>
                <c:pt idx="5081">
                  <c:v>-836.41075229644798</c:v>
                </c:pt>
                <c:pt idx="5082">
                  <c:v>-836.40890455245994</c:v>
                </c:pt>
                <c:pt idx="5083">
                  <c:v>-836.40729522705101</c:v>
                </c:pt>
                <c:pt idx="5084">
                  <c:v>-836.40574550628696</c:v>
                </c:pt>
                <c:pt idx="5085">
                  <c:v>-836.40431499481201</c:v>
                </c:pt>
                <c:pt idx="5086">
                  <c:v>-836.40294408798195</c:v>
                </c:pt>
                <c:pt idx="5087">
                  <c:v>-836.40169239044201</c:v>
                </c:pt>
                <c:pt idx="5088">
                  <c:v>-836.40038108825706</c:v>
                </c:pt>
                <c:pt idx="5089">
                  <c:v>-836.39912939071701</c:v>
                </c:pt>
                <c:pt idx="5090">
                  <c:v>-836.39787769317604</c:v>
                </c:pt>
                <c:pt idx="5091">
                  <c:v>-836.39674520492599</c:v>
                </c:pt>
                <c:pt idx="5092">
                  <c:v>-836.39573192596504</c:v>
                </c:pt>
                <c:pt idx="5093">
                  <c:v>-836.39477825164795</c:v>
                </c:pt>
                <c:pt idx="5094">
                  <c:v>-836.39364576339699</c:v>
                </c:pt>
                <c:pt idx="5095">
                  <c:v>-836.39233446121193</c:v>
                </c:pt>
                <c:pt idx="5096">
                  <c:v>-836.39096355438301</c:v>
                </c:pt>
                <c:pt idx="5097">
                  <c:v>-836.38965225219704</c:v>
                </c:pt>
                <c:pt idx="5098">
                  <c:v>-836.38857936859199</c:v>
                </c:pt>
                <c:pt idx="5099">
                  <c:v>-836.387804508209</c:v>
                </c:pt>
                <c:pt idx="5100">
                  <c:v>-836.38732767105103</c:v>
                </c:pt>
                <c:pt idx="5101">
                  <c:v>-836.38720846176193</c:v>
                </c:pt>
                <c:pt idx="5102">
                  <c:v>-836.38732767105103</c:v>
                </c:pt>
                <c:pt idx="5103">
                  <c:v>-836.38774490356502</c:v>
                </c:pt>
                <c:pt idx="5104">
                  <c:v>-836.388281345368</c:v>
                </c:pt>
                <c:pt idx="5105">
                  <c:v>-836.38905620574997</c:v>
                </c:pt>
                <c:pt idx="5106">
                  <c:v>-836.38989067077705</c:v>
                </c:pt>
                <c:pt idx="5107">
                  <c:v>-836.39096355438301</c:v>
                </c:pt>
                <c:pt idx="5108">
                  <c:v>-836.39239406585693</c:v>
                </c:pt>
                <c:pt idx="5109">
                  <c:v>-836.39442062377998</c:v>
                </c:pt>
                <c:pt idx="5110">
                  <c:v>-836.39710283279396</c:v>
                </c:pt>
                <c:pt idx="5111">
                  <c:v>-836.40061950683594</c:v>
                </c:pt>
                <c:pt idx="5112">
                  <c:v>-836.40467262268101</c:v>
                </c:pt>
                <c:pt idx="5113">
                  <c:v>-836.40914297103905</c:v>
                </c:pt>
                <c:pt idx="5114">
                  <c:v>-836.41355371475197</c:v>
                </c:pt>
                <c:pt idx="5115">
                  <c:v>-836.41760683059704</c:v>
                </c:pt>
                <c:pt idx="5116">
                  <c:v>-836.42082548141502</c:v>
                </c:pt>
                <c:pt idx="5117">
                  <c:v>-836.42303085327194</c:v>
                </c:pt>
                <c:pt idx="5118">
                  <c:v>-836.423924922943</c:v>
                </c:pt>
                <c:pt idx="5119">
                  <c:v>-836.42362689971901</c:v>
                </c:pt>
                <c:pt idx="5120">
                  <c:v>-836.42225599288997</c:v>
                </c:pt>
                <c:pt idx="5121">
                  <c:v>-836.42034864425705</c:v>
                </c:pt>
                <c:pt idx="5122">
                  <c:v>-836.41844129562401</c:v>
                </c:pt>
                <c:pt idx="5123">
                  <c:v>-836.41701078414894</c:v>
                </c:pt>
                <c:pt idx="5124">
                  <c:v>-836.41641473770198</c:v>
                </c:pt>
                <c:pt idx="5125">
                  <c:v>-836.41695117950496</c:v>
                </c:pt>
                <c:pt idx="5126">
                  <c:v>-836.418739318848</c:v>
                </c:pt>
                <c:pt idx="5127">
                  <c:v>-836.42160034179699</c:v>
                </c:pt>
                <c:pt idx="5128">
                  <c:v>-836.42517662048397</c:v>
                </c:pt>
                <c:pt idx="5129">
                  <c:v>-836.42905092239403</c:v>
                </c:pt>
                <c:pt idx="5130">
                  <c:v>-836.43274641036999</c:v>
                </c:pt>
                <c:pt idx="5131">
                  <c:v>-836.43608427047798</c:v>
                </c:pt>
                <c:pt idx="5132">
                  <c:v>-836.43900489807106</c:v>
                </c:pt>
                <c:pt idx="5133">
                  <c:v>-836.44144868850697</c:v>
                </c:pt>
                <c:pt idx="5134">
                  <c:v>-836.44353485107399</c:v>
                </c:pt>
                <c:pt idx="5135">
                  <c:v>-836.44538259506203</c:v>
                </c:pt>
                <c:pt idx="5136">
                  <c:v>-836.44723033905098</c:v>
                </c:pt>
                <c:pt idx="5137">
                  <c:v>-836.44937610626198</c:v>
                </c:pt>
                <c:pt idx="5138">
                  <c:v>-836.451939105988</c:v>
                </c:pt>
                <c:pt idx="5139">
                  <c:v>-836.454919338227</c:v>
                </c:pt>
                <c:pt idx="5140">
                  <c:v>-836.45825719833397</c:v>
                </c:pt>
                <c:pt idx="5141">
                  <c:v>-836.46159505844093</c:v>
                </c:pt>
                <c:pt idx="5142">
                  <c:v>-836.46469449996994</c:v>
                </c:pt>
                <c:pt idx="5143">
                  <c:v>-836.46737670898506</c:v>
                </c:pt>
                <c:pt idx="5144">
                  <c:v>-836.46964168548607</c:v>
                </c:pt>
                <c:pt idx="5145">
                  <c:v>-836.47154903411899</c:v>
                </c:pt>
                <c:pt idx="5146">
                  <c:v>-836.47321796417305</c:v>
                </c:pt>
                <c:pt idx="5147">
                  <c:v>-836.47464847564697</c:v>
                </c:pt>
                <c:pt idx="5148">
                  <c:v>-836.47578096389793</c:v>
                </c:pt>
                <c:pt idx="5149">
                  <c:v>-836.47643661499001</c:v>
                </c:pt>
                <c:pt idx="5150">
                  <c:v>-836.47661542892502</c:v>
                </c:pt>
                <c:pt idx="5151">
                  <c:v>-836.47613859176704</c:v>
                </c:pt>
                <c:pt idx="5152">
                  <c:v>-836.47506570816097</c:v>
                </c:pt>
                <c:pt idx="5153">
                  <c:v>-836.47321796417305</c:v>
                </c:pt>
                <c:pt idx="5154">
                  <c:v>-836.47047615051304</c:v>
                </c:pt>
                <c:pt idx="5155">
                  <c:v>-836.46684026718196</c:v>
                </c:pt>
                <c:pt idx="5156">
                  <c:v>-836.46231031417904</c:v>
                </c:pt>
                <c:pt idx="5157">
                  <c:v>-836.45724391937301</c:v>
                </c:pt>
                <c:pt idx="5158">
                  <c:v>-836.45199871063301</c:v>
                </c:pt>
                <c:pt idx="5159">
                  <c:v>-836.44693231582698</c:v>
                </c:pt>
                <c:pt idx="5160">
                  <c:v>-836.44222354888893</c:v>
                </c:pt>
                <c:pt idx="5161">
                  <c:v>-836.43793201446601</c:v>
                </c:pt>
                <c:pt idx="5162">
                  <c:v>-836.43393850326606</c:v>
                </c:pt>
                <c:pt idx="5163">
                  <c:v>-836.43042182922397</c:v>
                </c:pt>
                <c:pt idx="5164">
                  <c:v>-836.42744159698498</c:v>
                </c:pt>
                <c:pt idx="5165">
                  <c:v>-836.42517662048397</c:v>
                </c:pt>
                <c:pt idx="5166">
                  <c:v>-836.42368650436401</c:v>
                </c:pt>
                <c:pt idx="5167">
                  <c:v>-836.42279243469306</c:v>
                </c:pt>
                <c:pt idx="5168">
                  <c:v>-836.42255401611305</c:v>
                </c:pt>
                <c:pt idx="5169">
                  <c:v>-836.42297124862694</c:v>
                </c:pt>
                <c:pt idx="5170">
                  <c:v>-836.423984527588</c:v>
                </c:pt>
                <c:pt idx="5171">
                  <c:v>-836.42583227157604</c:v>
                </c:pt>
                <c:pt idx="5172">
                  <c:v>-836.42827606201195</c:v>
                </c:pt>
                <c:pt idx="5173">
                  <c:v>-836.43125629425094</c:v>
                </c:pt>
                <c:pt idx="5174">
                  <c:v>-836.43423652648903</c:v>
                </c:pt>
                <c:pt idx="5175">
                  <c:v>-836.43709754943893</c:v>
                </c:pt>
                <c:pt idx="5176">
                  <c:v>-836.43954133987404</c:v>
                </c:pt>
                <c:pt idx="5177">
                  <c:v>-836.44156789779697</c:v>
                </c:pt>
                <c:pt idx="5178">
                  <c:v>-836.44323682785102</c:v>
                </c:pt>
                <c:pt idx="5179">
                  <c:v>-836.44436931610096</c:v>
                </c:pt>
                <c:pt idx="5180">
                  <c:v>-836.44484615325905</c:v>
                </c:pt>
                <c:pt idx="5181">
                  <c:v>-836.44442892074596</c:v>
                </c:pt>
                <c:pt idx="5182">
                  <c:v>-836.443296432495</c:v>
                </c:pt>
                <c:pt idx="5183">
                  <c:v>-836.44162750244197</c:v>
                </c:pt>
                <c:pt idx="5184">
                  <c:v>-836.43977975845405</c:v>
                </c:pt>
                <c:pt idx="5185">
                  <c:v>-836.43781280517601</c:v>
                </c:pt>
                <c:pt idx="5186">
                  <c:v>-836.43578624725399</c:v>
                </c:pt>
                <c:pt idx="5187">
                  <c:v>-836.43364048004196</c:v>
                </c:pt>
                <c:pt idx="5188">
                  <c:v>-836.43143510818504</c:v>
                </c:pt>
                <c:pt idx="5189">
                  <c:v>-836.42922973632801</c:v>
                </c:pt>
                <c:pt idx="5190">
                  <c:v>-836.42720317840599</c:v>
                </c:pt>
                <c:pt idx="5191">
                  <c:v>-836.42529582977295</c:v>
                </c:pt>
                <c:pt idx="5192">
                  <c:v>-836.42332887649604</c:v>
                </c:pt>
                <c:pt idx="5193">
                  <c:v>-836.421302318573</c:v>
                </c:pt>
                <c:pt idx="5194">
                  <c:v>-836.41903734207199</c:v>
                </c:pt>
                <c:pt idx="5195">
                  <c:v>-836.41671276092598</c:v>
                </c:pt>
                <c:pt idx="5196">
                  <c:v>-836.41450738906906</c:v>
                </c:pt>
                <c:pt idx="5197">
                  <c:v>-836.41271924972602</c:v>
                </c:pt>
                <c:pt idx="5198">
                  <c:v>-836.41140794754006</c:v>
                </c:pt>
                <c:pt idx="5199">
                  <c:v>-836.41075229644798</c:v>
                </c:pt>
                <c:pt idx="5200">
                  <c:v>-836.41075229644798</c:v>
                </c:pt>
                <c:pt idx="5201">
                  <c:v>-836.41134834289596</c:v>
                </c:pt>
                <c:pt idx="5202">
                  <c:v>-836.41254043579102</c:v>
                </c:pt>
                <c:pt idx="5203">
                  <c:v>-836.41403055191097</c:v>
                </c:pt>
                <c:pt idx="5204">
                  <c:v>-836.41552066803001</c:v>
                </c:pt>
                <c:pt idx="5205">
                  <c:v>-836.41665315628097</c:v>
                </c:pt>
                <c:pt idx="5206">
                  <c:v>-836.41718959808395</c:v>
                </c:pt>
                <c:pt idx="5207">
                  <c:v>-836.41701078414894</c:v>
                </c:pt>
                <c:pt idx="5208">
                  <c:v>-836.41605710983299</c:v>
                </c:pt>
                <c:pt idx="5209">
                  <c:v>-836.41426897048996</c:v>
                </c:pt>
                <c:pt idx="5210">
                  <c:v>-836.41182518005394</c:v>
                </c:pt>
                <c:pt idx="5211">
                  <c:v>-836.40878534316994</c:v>
                </c:pt>
                <c:pt idx="5212">
                  <c:v>-836.40532827377297</c:v>
                </c:pt>
                <c:pt idx="5213">
                  <c:v>-836.40169239044201</c:v>
                </c:pt>
                <c:pt idx="5214">
                  <c:v>-836.39799690246605</c:v>
                </c:pt>
                <c:pt idx="5215">
                  <c:v>-836.39448022842396</c:v>
                </c:pt>
                <c:pt idx="5216">
                  <c:v>-836.39138078689598</c:v>
                </c:pt>
                <c:pt idx="5217">
                  <c:v>-836.38887739181496</c:v>
                </c:pt>
                <c:pt idx="5218">
                  <c:v>-836.38708925247204</c:v>
                </c:pt>
                <c:pt idx="5219">
                  <c:v>-836.38625478744507</c:v>
                </c:pt>
                <c:pt idx="5220">
                  <c:v>-836.38649320602394</c:v>
                </c:pt>
                <c:pt idx="5221">
                  <c:v>-836.38792371749901</c:v>
                </c:pt>
                <c:pt idx="5222">
                  <c:v>-836.39054632186901</c:v>
                </c:pt>
                <c:pt idx="5223">
                  <c:v>-836.39418220519997</c:v>
                </c:pt>
                <c:pt idx="5224">
                  <c:v>-836.39847373962402</c:v>
                </c:pt>
                <c:pt idx="5225">
                  <c:v>-836.40306329727196</c:v>
                </c:pt>
                <c:pt idx="5226">
                  <c:v>-836.407593250275</c:v>
                </c:pt>
                <c:pt idx="5227">
                  <c:v>-836.41182518005394</c:v>
                </c:pt>
                <c:pt idx="5228">
                  <c:v>-836.415699481964</c:v>
                </c:pt>
                <c:pt idx="5229">
                  <c:v>-836.41933536529598</c:v>
                </c:pt>
                <c:pt idx="5230">
                  <c:v>-836.42279243469306</c:v>
                </c:pt>
                <c:pt idx="5231">
                  <c:v>-836.42618989944503</c:v>
                </c:pt>
                <c:pt idx="5232">
                  <c:v>-836.42970657348701</c:v>
                </c:pt>
                <c:pt idx="5233">
                  <c:v>-836.43346166610695</c:v>
                </c:pt>
                <c:pt idx="5234">
                  <c:v>-836.43757438659702</c:v>
                </c:pt>
                <c:pt idx="5235">
                  <c:v>-836.44204473495506</c:v>
                </c:pt>
                <c:pt idx="5236">
                  <c:v>-836.446693897248</c:v>
                </c:pt>
                <c:pt idx="5237">
                  <c:v>-836.45140266418503</c:v>
                </c:pt>
                <c:pt idx="5238">
                  <c:v>-836.45575380325295</c:v>
                </c:pt>
                <c:pt idx="5239">
                  <c:v>-836.45956850051903</c:v>
                </c:pt>
                <c:pt idx="5240">
                  <c:v>-836.46266794204701</c:v>
                </c:pt>
                <c:pt idx="5241">
                  <c:v>-836.46499252319404</c:v>
                </c:pt>
                <c:pt idx="5242">
                  <c:v>-836.46648263931297</c:v>
                </c:pt>
                <c:pt idx="5243">
                  <c:v>-836.46719789505005</c:v>
                </c:pt>
                <c:pt idx="5244">
                  <c:v>-836.46743631362904</c:v>
                </c:pt>
                <c:pt idx="5245">
                  <c:v>-836.46725749969505</c:v>
                </c:pt>
                <c:pt idx="5246">
                  <c:v>-836.46672105789196</c:v>
                </c:pt>
                <c:pt idx="5247">
                  <c:v>-836.46588659286499</c:v>
                </c:pt>
                <c:pt idx="5248">
                  <c:v>-836.46469449996994</c:v>
                </c:pt>
                <c:pt idx="5249">
                  <c:v>-836.46326398849499</c:v>
                </c:pt>
                <c:pt idx="5250">
                  <c:v>-836.46171426773094</c:v>
                </c:pt>
                <c:pt idx="5251">
                  <c:v>-836.46028375625599</c:v>
                </c:pt>
                <c:pt idx="5252">
                  <c:v>-836.45903205871605</c:v>
                </c:pt>
                <c:pt idx="5253">
                  <c:v>-836.45795917510998</c:v>
                </c:pt>
                <c:pt idx="5254">
                  <c:v>-836.45706510543801</c:v>
                </c:pt>
                <c:pt idx="5255">
                  <c:v>-836.45634984970104</c:v>
                </c:pt>
                <c:pt idx="5256">
                  <c:v>-836.45611143112205</c:v>
                </c:pt>
                <c:pt idx="5257">
                  <c:v>-836.45634984970104</c:v>
                </c:pt>
                <c:pt idx="5258">
                  <c:v>-836.45718431472801</c:v>
                </c:pt>
                <c:pt idx="5259">
                  <c:v>-836.45843601226807</c:v>
                </c:pt>
                <c:pt idx="5260">
                  <c:v>-836.45986652374302</c:v>
                </c:pt>
                <c:pt idx="5261">
                  <c:v>-836.46117782592796</c:v>
                </c:pt>
                <c:pt idx="5262">
                  <c:v>-836.46213150024403</c:v>
                </c:pt>
                <c:pt idx="5263">
                  <c:v>-836.46260833740303</c:v>
                </c:pt>
                <c:pt idx="5264">
                  <c:v>-836.46254873275802</c:v>
                </c:pt>
                <c:pt idx="5265">
                  <c:v>-836.46189308166504</c:v>
                </c:pt>
                <c:pt idx="5266">
                  <c:v>-836.46058177947998</c:v>
                </c:pt>
                <c:pt idx="5267">
                  <c:v>-836.45879364013695</c:v>
                </c:pt>
                <c:pt idx="5268">
                  <c:v>-836.45664787292503</c:v>
                </c:pt>
                <c:pt idx="5269">
                  <c:v>-836.45438289642402</c:v>
                </c:pt>
                <c:pt idx="5270">
                  <c:v>-836.45217752456699</c:v>
                </c:pt>
                <c:pt idx="5271">
                  <c:v>-836.45027017593407</c:v>
                </c:pt>
                <c:pt idx="5272">
                  <c:v>-836.44878005981502</c:v>
                </c:pt>
                <c:pt idx="5273">
                  <c:v>-836.44782638549805</c:v>
                </c:pt>
                <c:pt idx="5274">
                  <c:v>-836.44734954833996</c:v>
                </c:pt>
                <c:pt idx="5275">
                  <c:v>-836.44752836227394</c:v>
                </c:pt>
                <c:pt idx="5276">
                  <c:v>-836.44818401336704</c:v>
                </c:pt>
                <c:pt idx="5277">
                  <c:v>-836.449256896973</c:v>
                </c:pt>
                <c:pt idx="5278">
                  <c:v>-836.45074701309204</c:v>
                </c:pt>
                <c:pt idx="5279">
                  <c:v>-836.45259475707996</c:v>
                </c:pt>
                <c:pt idx="5280">
                  <c:v>-836.454859733582</c:v>
                </c:pt>
                <c:pt idx="5281">
                  <c:v>-836.457541942597</c:v>
                </c:pt>
                <c:pt idx="5282">
                  <c:v>-836.46058177947998</c:v>
                </c:pt>
                <c:pt idx="5283">
                  <c:v>-836.46380043029797</c:v>
                </c:pt>
                <c:pt idx="5284">
                  <c:v>-836.46713829040505</c:v>
                </c:pt>
                <c:pt idx="5285">
                  <c:v>-836.47041654586803</c:v>
                </c:pt>
                <c:pt idx="5286">
                  <c:v>-836.47363519668602</c:v>
                </c:pt>
                <c:pt idx="5287">
                  <c:v>-836.476734638214</c:v>
                </c:pt>
                <c:pt idx="5288">
                  <c:v>-836.47947645187401</c:v>
                </c:pt>
                <c:pt idx="5289">
                  <c:v>-836.48174142837502</c:v>
                </c:pt>
                <c:pt idx="5290">
                  <c:v>-836.48311233520496</c:v>
                </c:pt>
                <c:pt idx="5291">
                  <c:v>-836.48352956771896</c:v>
                </c:pt>
                <c:pt idx="5292">
                  <c:v>-836.48287391662598</c:v>
                </c:pt>
                <c:pt idx="5293">
                  <c:v>-836.48138380050705</c:v>
                </c:pt>
                <c:pt idx="5294">
                  <c:v>-836.47917842865002</c:v>
                </c:pt>
                <c:pt idx="5295">
                  <c:v>-836.47655582428001</c:v>
                </c:pt>
                <c:pt idx="5296">
                  <c:v>-836.47387361526501</c:v>
                </c:pt>
                <c:pt idx="5297">
                  <c:v>-836.47142982482899</c:v>
                </c:pt>
                <c:pt idx="5298">
                  <c:v>-836.46964168548607</c:v>
                </c:pt>
                <c:pt idx="5299">
                  <c:v>-836.46892642974899</c:v>
                </c:pt>
                <c:pt idx="5300">
                  <c:v>-836.46946287155197</c:v>
                </c:pt>
                <c:pt idx="5301">
                  <c:v>-836.47137022018501</c:v>
                </c:pt>
                <c:pt idx="5302">
                  <c:v>-836.47435045242298</c:v>
                </c:pt>
                <c:pt idx="5303">
                  <c:v>-836.47822475433395</c:v>
                </c:pt>
                <c:pt idx="5304">
                  <c:v>-836.482456684113</c:v>
                </c:pt>
                <c:pt idx="5305">
                  <c:v>-836.48668861389206</c:v>
                </c:pt>
                <c:pt idx="5306">
                  <c:v>-836.490503311157</c:v>
                </c:pt>
                <c:pt idx="5307">
                  <c:v>-836.493483543396</c:v>
                </c:pt>
                <c:pt idx="5308">
                  <c:v>-836.49539089202904</c:v>
                </c:pt>
                <c:pt idx="5309">
                  <c:v>-836.496165752411</c:v>
                </c:pt>
                <c:pt idx="5310">
                  <c:v>-836.49598693847702</c:v>
                </c:pt>
                <c:pt idx="5311">
                  <c:v>-836.49515247344993</c:v>
                </c:pt>
                <c:pt idx="5312">
                  <c:v>-836.49419879913398</c:v>
                </c:pt>
                <c:pt idx="5313">
                  <c:v>-836.49342393875099</c:v>
                </c:pt>
                <c:pt idx="5314">
                  <c:v>-836.49330472946201</c:v>
                </c:pt>
                <c:pt idx="5315">
                  <c:v>-836.49401998519897</c:v>
                </c:pt>
                <c:pt idx="5316">
                  <c:v>-836.49568891525303</c:v>
                </c:pt>
                <c:pt idx="5317">
                  <c:v>-836.49819231033302</c:v>
                </c:pt>
                <c:pt idx="5318">
                  <c:v>-836.50105333328304</c:v>
                </c:pt>
                <c:pt idx="5319">
                  <c:v>-836.50367593765304</c:v>
                </c:pt>
                <c:pt idx="5320">
                  <c:v>-836.50540447235096</c:v>
                </c:pt>
                <c:pt idx="5321">
                  <c:v>-836.50576210021995</c:v>
                </c:pt>
                <c:pt idx="5322">
                  <c:v>-836.50427198410102</c:v>
                </c:pt>
                <c:pt idx="5323">
                  <c:v>-836.50093412399303</c:v>
                </c:pt>
                <c:pt idx="5324">
                  <c:v>-836.496106147766</c:v>
                </c:pt>
                <c:pt idx="5325">
                  <c:v>-836.49014568328903</c:v>
                </c:pt>
                <c:pt idx="5326">
                  <c:v>-836.48376798629806</c:v>
                </c:pt>
                <c:pt idx="5327">
                  <c:v>-836.47756910324097</c:v>
                </c:pt>
                <c:pt idx="5328">
                  <c:v>-836.47214508056697</c:v>
                </c:pt>
                <c:pt idx="5329">
                  <c:v>-836.46797275543202</c:v>
                </c:pt>
                <c:pt idx="5330">
                  <c:v>-836.46546936035202</c:v>
                </c:pt>
                <c:pt idx="5331">
                  <c:v>-836.46463489532493</c:v>
                </c:pt>
                <c:pt idx="5332">
                  <c:v>-836.46529054641701</c:v>
                </c:pt>
                <c:pt idx="5333">
                  <c:v>-836.46695947647095</c:v>
                </c:pt>
                <c:pt idx="5334">
                  <c:v>-836.46916484832798</c:v>
                </c:pt>
                <c:pt idx="5335">
                  <c:v>-836.47148942947399</c:v>
                </c:pt>
                <c:pt idx="5336">
                  <c:v>-836.47357559204102</c:v>
                </c:pt>
                <c:pt idx="5337">
                  <c:v>-836.47530412673996</c:v>
                </c:pt>
                <c:pt idx="5338">
                  <c:v>-836.47643661499001</c:v>
                </c:pt>
                <c:pt idx="5339">
                  <c:v>-836.47703266143799</c:v>
                </c:pt>
                <c:pt idx="5340">
                  <c:v>-836.47715187072799</c:v>
                </c:pt>
                <c:pt idx="5341">
                  <c:v>-836.47697305679299</c:v>
                </c:pt>
                <c:pt idx="5342">
                  <c:v>-836.476734638214</c:v>
                </c:pt>
                <c:pt idx="5343">
                  <c:v>-836.47667503357002</c:v>
                </c:pt>
                <c:pt idx="5344">
                  <c:v>-836.476853847504</c:v>
                </c:pt>
                <c:pt idx="5345">
                  <c:v>-836.47733068466198</c:v>
                </c:pt>
                <c:pt idx="5346">
                  <c:v>-836.47828435897804</c:v>
                </c:pt>
                <c:pt idx="5347">
                  <c:v>-836.47965526580799</c:v>
                </c:pt>
                <c:pt idx="5348">
                  <c:v>-836.48162221908603</c:v>
                </c:pt>
                <c:pt idx="5349">
                  <c:v>-836.48394680023193</c:v>
                </c:pt>
                <c:pt idx="5350">
                  <c:v>-836.48650979995705</c:v>
                </c:pt>
                <c:pt idx="5351">
                  <c:v>-836.48907279968296</c:v>
                </c:pt>
                <c:pt idx="5352">
                  <c:v>-836.49157619476296</c:v>
                </c:pt>
                <c:pt idx="5353">
                  <c:v>-836.49390077590999</c:v>
                </c:pt>
                <c:pt idx="5354">
                  <c:v>-836.49598693847702</c:v>
                </c:pt>
                <c:pt idx="5355">
                  <c:v>-836.49783468246505</c:v>
                </c:pt>
                <c:pt idx="5356">
                  <c:v>-836.49938440322899</c:v>
                </c:pt>
                <c:pt idx="5357">
                  <c:v>-836.50063610076904</c:v>
                </c:pt>
                <c:pt idx="5358">
                  <c:v>-836.501708984375</c:v>
                </c:pt>
                <c:pt idx="5359">
                  <c:v>-836.50260305404697</c:v>
                </c:pt>
                <c:pt idx="5360">
                  <c:v>-836.50331830978394</c:v>
                </c:pt>
                <c:pt idx="5361">
                  <c:v>-836.50397396087703</c:v>
                </c:pt>
                <c:pt idx="5362">
                  <c:v>-836.50457000732399</c:v>
                </c:pt>
                <c:pt idx="5363">
                  <c:v>-836.50516605377197</c:v>
                </c:pt>
                <c:pt idx="5364">
                  <c:v>-836.50558328628597</c:v>
                </c:pt>
                <c:pt idx="5365">
                  <c:v>-836.50594091415405</c:v>
                </c:pt>
                <c:pt idx="5366">
                  <c:v>-836.50611972808906</c:v>
                </c:pt>
                <c:pt idx="5367">
                  <c:v>-836.50600051879906</c:v>
                </c:pt>
                <c:pt idx="5368">
                  <c:v>-836.50570249557495</c:v>
                </c:pt>
                <c:pt idx="5369">
                  <c:v>-836.50510644912697</c:v>
                </c:pt>
                <c:pt idx="5370">
                  <c:v>-836.50421237945602</c:v>
                </c:pt>
                <c:pt idx="5371">
                  <c:v>-836.50278186798096</c:v>
                </c:pt>
                <c:pt idx="5372">
                  <c:v>-836.50069570541405</c:v>
                </c:pt>
                <c:pt idx="5373">
                  <c:v>-836.49783468246505</c:v>
                </c:pt>
                <c:pt idx="5374">
                  <c:v>-836.49425840377796</c:v>
                </c:pt>
                <c:pt idx="5375">
                  <c:v>-836.48990726471004</c:v>
                </c:pt>
                <c:pt idx="5376">
                  <c:v>-836.484960079193</c:v>
                </c:pt>
                <c:pt idx="5377">
                  <c:v>-836.47953605651901</c:v>
                </c:pt>
                <c:pt idx="5378">
                  <c:v>-836.47369480133102</c:v>
                </c:pt>
                <c:pt idx="5379">
                  <c:v>-836.46779394149803</c:v>
                </c:pt>
                <c:pt idx="5380">
                  <c:v>-836.46195268631004</c:v>
                </c:pt>
                <c:pt idx="5381">
                  <c:v>-836.45658826828003</c:v>
                </c:pt>
                <c:pt idx="5382">
                  <c:v>-836.451879501343</c:v>
                </c:pt>
                <c:pt idx="5383">
                  <c:v>-836.44794559478805</c:v>
                </c:pt>
                <c:pt idx="5384">
                  <c:v>-836.44484615325905</c:v>
                </c:pt>
                <c:pt idx="5385">
                  <c:v>-836.44258117675804</c:v>
                </c:pt>
                <c:pt idx="5386">
                  <c:v>-836.44126987457298</c:v>
                </c:pt>
                <c:pt idx="5387">
                  <c:v>-836.44121026992798</c:v>
                </c:pt>
                <c:pt idx="5388">
                  <c:v>-836.44246196746803</c:v>
                </c:pt>
                <c:pt idx="5389">
                  <c:v>-836.44526338577293</c:v>
                </c:pt>
                <c:pt idx="5390">
                  <c:v>-836.44955492019699</c:v>
                </c:pt>
                <c:pt idx="5391">
                  <c:v>-836.45521736144997</c:v>
                </c:pt>
                <c:pt idx="5392">
                  <c:v>-836.46213150024403</c:v>
                </c:pt>
                <c:pt idx="5393">
                  <c:v>-836.47005891799904</c:v>
                </c:pt>
                <c:pt idx="5394">
                  <c:v>-836.47852277755806</c:v>
                </c:pt>
                <c:pt idx="5395">
                  <c:v>-836.48698663711593</c:v>
                </c:pt>
                <c:pt idx="5396">
                  <c:v>-836.49485445022606</c:v>
                </c:pt>
                <c:pt idx="5397">
                  <c:v>-836.50129175186203</c:v>
                </c:pt>
                <c:pt idx="5398">
                  <c:v>-836.50576210021995</c:v>
                </c:pt>
                <c:pt idx="5399">
                  <c:v>-836.50808668136597</c:v>
                </c:pt>
                <c:pt idx="5400">
                  <c:v>-836.50826549530098</c:v>
                </c:pt>
                <c:pt idx="5401">
                  <c:v>-836.50659656524704</c:v>
                </c:pt>
                <c:pt idx="5402">
                  <c:v>-836.50349712371803</c:v>
                </c:pt>
                <c:pt idx="5403">
                  <c:v>-836.49950361251899</c:v>
                </c:pt>
                <c:pt idx="5404">
                  <c:v>-836.49509286880493</c:v>
                </c:pt>
                <c:pt idx="5405">
                  <c:v>-836.49074172973701</c:v>
                </c:pt>
                <c:pt idx="5406">
                  <c:v>-836.48692703247093</c:v>
                </c:pt>
                <c:pt idx="5407">
                  <c:v>-836.48406600952194</c:v>
                </c:pt>
                <c:pt idx="5408">
                  <c:v>-836.482456684113</c:v>
                </c:pt>
                <c:pt idx="5409">
                  <c:v>-836.48209905624401</c:v>
                </c:pt>
                <c:pt idx="5410">
                  <c:v>-836.48287391662598</c:v>
                </c:pt>
                <c:pt idx="5411">
                  <c:v>-836.48460245132503</c:v>
                </c:pt>
                <c:pt idx="5412">
                  <c:v>-836.48698663711593</c:v>
                </c:pt>
                <c:pt idx="5413">
                  <c:v>-836.48978805542004</c:v>
                </c:pt>
                <c:pt idx="5414">
                  <c:v>-836.49270868301403</c:v>
                </c:pt>
                <c:pt idx="5415">
                  <c:v>-836.49551010131904</c:v>
                </c:pt>
                <c:pt idx="5416">
                  <c:v>-836.49771547317505</c:v>
                </c:pt>
                <c:pt idx="5417">
                  <c:v>-836.499086380005</c:v>
                </c:pt>
                <c:pt idx="5418">
                  <c:v>-836.49938440322899</c:v>
                </c:pt>
                <c:pt idx="5419">
                  <c:v>-836.49849033355702</c:v>
                </c:pt>
                <c:pt idx="5420">
                  <c:v>-836.496582984925</c:v>
                </c:pt>
                <c:pt idx="5421">
                  <c:v>-836.49401998519897</c:v>
                </c:pt>
                <c:pt idx="5422">
                  <c:v>-836.49133777618397</c:v>
                </c:pt>
                <c:pt idx="5423">
                  <c:v>-836.48883438110397</c:v>
                </c:pt>
                <c:pt idx="5424">
                  <c:v>-836.48692703247093</c:v>
                </c:pt>
                <c:pt idx="5425">
                  <c:v>-836.48591375350998</c:v>
                </c:pt>
                <c:pt idx="5426">
                  <c:v>-836.48585414886497</c:v>
                </c:pt>
                <c:pt idx="5427">
                  <c:v>-836.48692703247093</c:v>
                </c:pt>
                <c:pt idx="5428">
                  <c:v>-836.48895359039307</c:v>
                </c:pt>
                <c:pt idx="5429">
                  <c:v>-836.49157619476296</c:v>
                </c:pt>
                <c:pt idx="5430">
                  <c:v>-836.49425840377796</c:v>
                </c:pt>
                <c:pt idx="5431">
                  <c:v>-836.49634456634499</c:v>
                </c:pt>
                <c:pt idx="5432">
                  <c:v>-836.49741744995094</c:v>
                </c:pt>
                <c:pt idx="5433">
                  <c:v>-836.49729824066196</c:v>
                </c:pt>
                <c:pt idx="5434">
                  <c:v>-836.49598693847702</c:v>
                </c:pt>
                <c:pt idx="5435">
                  <c:v>-836.49378156661999</c:v>
                </c:pt>
                <c:pt idx="5436">
                  <c:v>-836.490920543671</c:v>
                </c:pt>
                <c:pt idx="5437">
                  <c:v>-836.48752307891903</c:v>
                </c:pt>
                <c:pt idx="5438">
                  <c:v>-836.48406600952194</c:v>
                </c:pt>
                <c:pt idx="5439">
                  <c:v>-836.48084735870407</c:v>
                </c:pt>
                <c:pt idx="5440">
                  <c:v>-836.47822475433395</c:v>
                </c:pt>
                <c:pt idx="5441">
                  <c:v>-836.47631740570102</c:v>
                </c:pt>
                <c:pt idx="5442">
                  <c:v>-836.47512531280495</c:v>
                </c:pt>
                <c:pt idx="5443">
                  <c:v>-836.47441005706798</c:v>
                </c:pt>
                <c:pt idx="5444">
                  <c:v>-836.47381401062</c:v>
                </c:pt>
                <c:pt idx="5445">
                  <c:v>-836.47309875488304</c:v>
                </c:pt>
                <c:pt idx="5446">
                  <c:v>-836.47202587127697</c:v>
                </c:pt>
                <c:pt idx="5447">
                  <c:v>-836.47059535980202</c:v>
                </c:pt>
                <c:pt idx="5448">
                  <c:v>-836.46880722045898</c:v>
                </c:pt>
                <c:pt idx="5449">
                  <c:v>-836.46672105789196</c:v>
                </c:pt>
                <c:pt idx="5450">
                  <c:v>-836.46445608139106</c:v>
                </c:pt>
                <c:pt idx="5451">
                  <c:v>-836.46207189560005</c:v>
                </c:pt>
                <c:pt idx="5452">
                  <c:v>-836.45980691909801</c:v>
                </c:pt>
                <c:pt idx="5453">
                  <c:v>-836.45783996582099</c:v>
                </c:pt>
                <c:pt idx="5454">
                  <c:v>-836.45623064041206</c:v>
                </c:pt>
                <c:pt idx="5455">
                  <c:v>-836.45509815216099</c:v>
                </c:pt>
                <c:pt idx="5456">
                  <c:v>-836.454502105713</c:v>
                </c:pt>
                <c:pt idx="5457">
                  <c:v>-836.454442501068</c:v>
                </c:pt>
                <c:pt idx="5458">
                  <c:v>-836.454919338227</c:v>
                </c:pt>
                <c:pt idx="5459">
                  <c:v>-836.45587301254295</c:v>
                </c:pt>
                <c:pt idx="5460">
                  <c:v>-836.45724391937301</c:v>
                </c:pt>
                <c:pt idx="5461">
                  <c:v>-836.45879364013695</c:v>
                </c:pt>
                <c:pt idx="5462">
                  <c:v>-836.460402965546</c:v>
                </c:pt>
                <c:pt idx="5463">
                  <c:v>-836.46189308166504</c:v>
                </c:pt>
                <c:pt idx="5464">
                  <c:v>-836.46320438384998</c:v>
                </c:pt>
                <c:pt idx="5465">
                  <c:v>-836.46415805816696</c:v>
                </c:pt>
                <c:pt idx="5466">
                  <c:v>-836.46451568603504</c:v>
                </c:pt>
                <c:pt idx="5467">
                  <c:v>-836.46409845352196</c:v>
                </c:pt>
                <c:pt idx="5468">
                  <c:v>-836.46284675598201</c:v>
                </c:pt>
                <c:pt idx="5469">
                  <c:v>-836.46076059341499</c:v>
                </c:pt>
                <c:pt idx="5470">
                  <c:v>-836.45825719833397</c:v>
                </c:pt>
                <c:pt idx="5471">
                  <c:v>-836.45557498931896</c:v>
                </c:pt>
                <c:pt idx="5472">
                  <c:v>-836.45289278030396</c:v>
                </c:pt>
                <c:pt idx="5473">
                  <c:v>-836.45032978057907</c:v>
                </c:pt>
                <c:pt idx="5474">
                  <c:v>-836.44818401336704</c:v>
                </c:pt>
                <c:pt idx="5475">
                  <c:v>-836.44663429260299</c:v>
                </c:pt>
                <c:pt idx="5476">
                  <c:v>-836.44585943222103</c:v>
                </c:pt>
                <c:pt idx="5477">
                  <c:v>-836.44597864151001</c:v>
                </c:pt>
                <c:pt idx="5478">
                  <c:v>-836.44681310653698</c:v>
                </c:pt>
                <c:pt idx="5479">
                  <c:v>-836.44818401336704</c:v>
                </c:pt>
                <c:pt idx="5480">
                  <c:v>-836.44985294342098</c:v>
                </c:pt>
                <c:pt idx="5481">
                  <c:v>-836.45164108276401</c:v>
                </c:pt>
                <c:pt idx="5482">
                  <c:v>-836.45342922210693</c:v>
                </c:pt>
                <c:pt idx="5483">
                  <c:v>-836.454859733582</c:v>
                </c:pt>
                <c:pt idx="5484">
                  <c:v>-836.45569419860897</c:v>
                </c:pt>
                <c:pt idx="5485">
                  <c:v>-836.45563459396396</c:v>
                </c:pt>
                <c:pt idx="5486">
                  <c:v>-836.45462131500301</c:v>
                </c:pt>
                <c:pt idx="5487">
                  <c:v>-836.45277357101497</c:v>
                </c:pt>
                <c:pt idx="5488">
                  <c:v>-836.45038938522407</c:v>
                </c:pt>
                <c:pt idx="5489">
                  <c:v>-836.44770717620895</c:v>
                </c:pt>
                <c:pt idx="5490">
                  <c:v>-836.44490575790405</c:v>
                </c:pt>
                <c:pt idx="5491">
                  <c:v>-836.44216394424507</c:v>
                </c:pt>
                <c:pt idx="5492">
                  <c:v>-836.43983936309803</c:v>
                </c:pt>
                <c:pt idx="5493">
                  <c:v>-836.43834924697899</c:v>
                </c:pt>
                <c:pt idx="5494">
                  <c:v>-836.438051223755</c:v>
                </c:pt>
                <c:pt idx="5495">
                  <c:v>-836.43900489807106</c:v>
                </c:pt>
                <c:pt idx="5496">
                  <c:v>-836.44091224670399</c:v>
                </c:pt>
                <c:pt idx="5497">
                  <c:v>-836.44311761856102</c:v>
                </c:pt>
                <c:pt idx="5498">
                  <c:v>-836.44526338577293</c:v>
                </c:pt>
                <c:pt idx="5499">
                  <c:v>-836.44717073440597</c:v>
                </c:pt>
                <c:pt idx="5500">
                  <c:v>-836.44878005981502</c:v>
                </c:pt>
                <c:pt idx="5501">
                  <c:v>-836.45021057128906</c:v>
                </c:pt>
                <c:pt idx="5502">
                  <c:v>-836.45116424560604</c:v>
                </c:pt>
                <c:pt idx="5503">
                  <c:v>-836.45146226883003</c:v>
                </c:pt>
                <c:pt idx="5504">
                  <c:v>-836.45104503631603</c:v>
                </c:pt>
                <c:pt idx="5505">
                  <c:v>-836.45021057128906</c:v>
                </c:pt>
                <c:pt idx="5506">
                  <c:v>-836.449316501618</c:v>
                </c:pt>
                <c:pt idx="5507">
                  <c:v>-836.44878005981502</c:v>
                </c:pt>
                <c:pt idx="5508">
                  <c:v>-836.44860124588001</c:v>
                </c:pt>
                <c:pt idx="5509">
                  <c:v>-836.44860124588001</c:v>
                </c:pt>
                <c:pt idx="5510">
                  <c:v>-836.44848203659103</c:v>
                </c:pt>
                <c:pt idx="5511">
                  <c:v>-836.44836282730103</c:v>
                </c:pt>
                <c:pt idx="5512">
                  <c:v>-836.44818401336704</c:v>
                </c:pt>
                <c:pt idx="5513">
                  <c:v>-836.44824361801193</c:v>
                </c:pt>
                <c:pt idx="5514">
                  <c:v>-836.44830322265602</c:v>
                </c:pt>
                <c:pt idx="5515">
                  <c:v>-836.44830322265602</c:v>
                </c:pt>
                <c:pt idx="5516">
                  <c:v>-836.44794559478805</c:v>
                </c:pt>
                <c:pt idx="5517">
                  <c:v>-836.44734954833996</c:v>
                </c:pt>
                <c:pt idx="5518">
                  <c:v>-836.44663429260299</c:v>
                </c:pt>
                <c:pt idx="5519">
                  <c:v>-836.44603824615501</c:v>
                </c:pt>
                <c:pt idx="5520">
                  <c:v>-836.44574022293102</c:v>
                </c:pt>
                <c:pt idx="5521">
                  <c:v>-836.44574022293102</c:v>
                </c:pt>
                <c:pt idx="5522">
                  <c:v>-836.44603824615501</c:v>
                </c:pt>
                <c:pt idx="5523">
                  <c:v>-836.44663429260299</c:v>
                </c:pt>
                <c:pt idx="5524">
                  <c:v>-836.44746875762996</c:v>
                </c:pt>
                <c:pt idx="5525">
                  <c:v>-836.44854164123603</c:v>
                </c:pt>
                <c:pt idx="5526">
                  <c:v>-836.44967412948597</c:v>
                </c:pt>
                <c:pt idx="5527">
                  <c:v>-836.45062780380294</c:v>
                </c:pt>
                <c:pt idx="5528">
                  <c:v>-836.45122385025002</c:v>
                </c:pt>
                <c:pt idx="5529">
                  <c:v>-836.45104503631603</c:v>
                </c:pt>
                <c:pt idx="5530">
                  <c:v>-836.45003175735496</c:v>
                </c:pt>
                <c:pt idx="5531">
                  <c:v>-836.44830322265602</c:v>
                </c:pt>
                <c:pt idx="5532">
                  <c:v>-836.44585943222103</c:v>
                </c:pt>
                <c:pt idx="5533">
                  <c:v>-836.44293880462703</c:v>
                </c:pt>
                <c:pt idx="5534">
                  <c:v>-836.43972015380905</c:v>
                </c:pt>
                <c:pt idx="5535">
                  <c:v>-836.43620347976696</c:v>
                </c:pt>
                <c:pt idx="5536">
                  <c:v>-836.432567596436</c:v>
                </c:pt>
                <c:pt idx="5537">
                  <c:v>-836.42887210846004</c:v>
                </c:pt>
                <c:pt idx="5538">
                  <c:v>-836.42541503906295</c:v>
                </c:pt>
                <c:pt idx="5539">
                  <c:v>-836.42225599288997</c:v>
                </c:pt>
                <c:pt idx="5540">
                  <c:v>-836.41957378387497</c:v>
                </c:pt>
                <c:pt idx="5541">
                  <c:v>-836.41748762130806</c:v>
                </c:pt>
                <c:pt idx="5542">
                  <c:v>-836.41611671447799</c:v>
                </c:pt>
                <c:pt idx="5543">
                  <c:v>-836.41558027267502</c:v>
                </c:pt>
                <c:pt idx="5544">
                  <c:v>-836.416176319123</c:v>
                </c:pt>
                <c:pt idx="5545">
                  <c:v>-836.41802406311103</c:v>
                </c:pt>
                <c:pt idx="5546">
                  <c:v>-836.42112350463901</c:v>
                </c:pt>
                <c:pt idx="5547">
                  <c:v>-836.42511701583896</c:v>
                </c:pt>
                <c:pt idx="5548">
                  <c:v>-836.42970657348701</c:v>
                </c:pt>
                <c:pt idx="5549">
                  <c:v>-836.43423652648903</c:v>
                </c:pt>
                <c:pt idx="5550">
                  <c:v>-836.438170433045</c:v>
                </c:pt>
                <c:pt idx="5551">
                  <c:v>-836.44103145599399</c:v>
                </c:pt>
                <c:pt idx="5552">
                  <c:v>-836.44246196746803</c:v>
                </c:pt>
                <c:pt idx="5553">
                  <c:v>-836.44228315353394</c:v>
                </c:pt>
                <c:pt idx="5554">
                  <c:v>-836.44043540954601</c:v>
                </c:pt>
                <c:pt idx="5555">
                  <c:v>-836.43721675872803</c:v>
                </c:pt>
                <c:pt idx="5556">
                  <c:v>-836.43304443359398</c:v>
                </c:pt>
                <c:pt idx="5557">
                  <c:v>-836.42857408523605</c:v>
                </c:pt>
                <c:pt idx="5558">
                  <c:v>-836.42422294616699</c:v>
                </c:pt>
                <c:pt idx="5559">
                  <c:v>-836.42052745819103</c:v>
                </c:pt>
                <c:pt idx="5560">
                  <c:v>-836.41772603988693</c:v>
                </c:pt>
                <c:pt idx="5561">
                  <c:v>-836.41593790054299</c:v>
                </c:pt>
                <c:pt idx="5562">
                  <c:v>-836.41510343551704</c:v>
                </c:pt>
                <c:pt idx="5563">
                  <c:v>-836.41504383087204</c:v>
                </c:pt>
                <c:pt idx="5564">
                  <c:v>-836.41522264480602</c:v>
                </c:pt>
                <c:pt idx="5565">
                  <c:v>-836.41528224945102</c:v>
                </c:pt>
                <c:pt idx="5566">
                  <c:v>-836.41504383087204</c:v>
                </c:pt>
                <c:pt idx="5567">
                  <c:v>-836.41432857513405</c:v>
                </c:pt>
                <c:pt idx="5568">
                  <c:v>-836.413196086884</c:v>
                </c:pt>
                <c:pt idx="5569">
                  <c:v>-836.41170597076393</c:v>
                </c:pt>
                <c:pt idx="5570">
                  <c:v>-836.40967941284202</c:v>
                </c:pt>
                <c:pt idx="5571">
                  <c:v>-836.40693759918202</c:v>
                </c:pt>
                <c:pt idx="5572">
                  <c:v>-836.40354013442993</c:v>
                </c:pt>
                <c:pt idx="5573">
                  <c:v>-836.39948701858498</c:v>
                </c:pt>
                <c:pt idx="5574">
                  <c:v>-836.39495706558205</c:v>
                </c:pt>
                <c:pt idx="5575">
                  <c:v>-836.39018869400002</c:v>
                </c:pt>
                <c:pt idx="5576">
                  <c:v>-836.385301113129</c:v>
                </c:pt>
                <c:pt idx="5577">
                  <c:v>-836.38053274154697</c:v>
                </c:pt>
                <c:pt idx="5578">
                  <c:v>-836.37636041641304</c:v>
                </c:pt>
                <c:pt idx="5579">
                  <c:v>-836.37320137023903</c:v>
                </c:pt>
                <c:pt idx="5580">
                  <c:v>-836.37183046340999</c:v>
                </c:pt>
                <c:pt idx="5581">
                  <c:v>-836.37248611450195</c:v>
                </c:pt>
                <c:pt idx="5582">
                  <c:v>-836.37528753280696</c:v>
                </c:pt>
                <c:pt idx="5583">
                  <c:v>-836.37981748581001</c:v>
                </c:pt>
                <c:pt idx="5584">
                  <c:v>-836.38547992706299</c:v>
                </c:pt>
                <c:pt idx="5585">
                  <c:v>-836.39173841476497</c:v>
                </c:pt>
                <c:pt idx="5586">
                  <c:v>-836.39799690246605</c:v>
                </c:pt>
                <c:pt idx="5587">
                  <c:v>-836.40377855300903</c:v>
                </c:pt>
                <c:pt idx="5588">
                  <c:v>-836.40854692459106</c:v>
                </c:pt>
                <c:pt idx="5589">
                  <c:v>-836.41194438934303</c:v>
                </c:pt>
                <c:pt idx="5590">
                  <c:v>-836.41391134262096</c:v>
                </c:pt>
                <c:pt idx="5591">
                  <c:v>-836.41450738906906</c:v>
                </c:pt>
                <c:pt idx="5592">
                  <c:v>-836.41385173797596</c:v>
                </c:pt>
                <c:pt idx="5593">
                  <c:v>-836.41212320327804</c:v>
                </c:pt>
                <c:pt idx="5594">
                  <c:v>-836.40944099426304</c:v>
                </c:pt>
                <c:pt idx="5595">
                  <c:v>-836.40586471557594</c:v>
                </c:pt>
                <c:pt idx="5596">
                  <c:v>-836.40145397186302</c:v>
                </c:pt>
                <c:pt idx="5597">
                  <c:v>-836.396327972412</c:v>
                </c:pt>
                <c:pt idx="5598">
                  <c:v>-836.390725135803</c:v>
                </c:pt>
                <c:pt idx="5599">
                  <c:v>-836.38488388061501</c:v>
                </c:pt>
                <c:pt idx="5600">
                  <c:v>-836.37916183471702</c:v>
                </c:pt>
                <c:pt idx="5601">
                  <c:v>-836.37391662597702</c:v>
                </c:pt>
                <c:pt idx="5602">
                  <c:v>-836.36956548690796</c:v>
                </c:pt>
                <c:pt idx="5603">
                  <c:v>-836.36646604537998</c:v>
                </c:pt>
                <c:pt idx="5604">
                  <c:v>-836.36479711532604</c:v>
                </c:pt>
                <c:pt idx="5605">
                  <c:v>-836.36455869674705</c:v>
                </c:pt>
                <c:pt idx="5606">
                  <c:v>-836.36563158035301</c:v>
                </c:pt>
                <c:pt idx="5607">
                  <c:v>-836.36771774292004</c:v>
                </c:pt>
                <c:pt idx="5608">
                  <c:v>-836.37051916122505</c:v>
                </c:pt>
                <c:pt idx="5609">
                  <c:v>-836.37373781204201</c:v>
                </c:pt>
                <c:pt idx="5610">
                  <c:v>-836.37707567215</c:v>
                </c:pt>
                <c:pt idx="5611">
                  <c:v>-836.38023471832298</c:v>
                </c:pt>
                <c:pt idx="5612">
                  <c:v>-836.38303613662697</c:v>
                </c:pt>
                <c:pt idx="5613">
                  <c:v>-836.385301113129</c:v>
                </c:pt>
                <c:pt idx="5614">
                  <c:v>-836.38702964782703</c:v>
                </c:pt>
                <c:pt idx="5615">
                  <c:v>-836.38804292678901</c:v>
                </c:pt>
                <c:pt idx="5616">
                  <c:v>-836.38857936859199</c:v>
                </c:pt>
                <c:pt idx="5617">
                  <c:v>-836.38869857788097</c:v>
                </c:pt>
                <c:pt idx="5618">
                  <c:v>-836.38863897323597</c:v>
                </c:pt>
                <c:pt idx="5619">
                  <c:v>-836.38869857788097</c:v>
                </c:pt>
                <c:pt idx="5620">
                  <c:v>-836.38905620574997</c:v>
                </c:pt>
                <c:pt idx="5621">
                  <c:v>-836.38983106613205</c:v>
                </c:pt>
                <c:pt idx="5622">
                  <c:v>-836.39108276367199</c:v>
                </c:pt>
                <c:pt idx="5623">
                  <c:v>-836.39293050766003</c:v>
                </c:pt>
                <c:pt idx="5624">
                  <c:v>-836.39531469345104</c:v>
                </c:pt>
                <c:pt idx="5625">
                  <c:v>-836.39799690246605</c:v>
                </c:pt>
                <c:pt idx="5626">
                  <c:v>-836.40050029754707</c:v>
                </c:pt>
                <c:pt idx="5627">
                  <c:v>-836.40216922759998</c:v>
                </c:pt>
                <c:pt idx="5628">
                  <c:v>-836.40252685546898</c:v>
                </c:pt>
                <c:pt idx="5629">
                  <c:v>-836.40115594863903</c:v>
                </c:pt>
                <c:pt idx="5630">
                  <c:v>-836.39787769317604</c:v>
                </c:pt>
                <c:pt idx="5631">
                  <c:v>-836.39287090301502</c:v>
                </c:pt>
                <c:pt idx="5632">
                  <c:v>-836.38631439208996</c:v>
                </c:pt>
                <c:pt idx="5633">
                  <c:v>-836.37880420684803</c:v>
                </c:pt>
                <c:pt idx="5634">
                  <c:v>-836.37093639373802</c:v>
                </c:pt>
                <c:pt idx="5635">
                  <c:v>-836.36354541778599</c:v>
                </c:pt>
                <c:pt idx="5636">
                  <c:v>-836.357346534729</c:v>
                </c:pt>
                <c:pt idx="5637">
                  <c:v>-836.35287618637096</c:v>
                </c:pt>
                <c:pt idx="5638">
                  <c:v>-836.35037279129006</c:v>
                </c:pt>
                <c:pt idx="5639">
                  <c:v>-836.34977674484298</c:v>
                </c:pt>
                <c:pt idx="5640">
                  <c:v>-836.35067081451393</c:v>
                </c:pt>
                <c:pt idx="5641">
                  <c:v>-836.35251855850197</c:v>
                </c:pt>
                <c:pt idx="5642">
                  <c:v>-836.354664325714</c:v>
                </c:pt>
                <c:pt idx="5643">
                  <c:v>-836.35657167434704</c:v>
                </c:pt>
                <c:pt idx="5644">
                  <c:v>-836.357704162598</c:v>
                </c:pt>
                <c:pt idx="5645">
                  <c:v>-836.35782337188698</c:v>
                </c:pt>
                <c:pt idx="5646">
                  <c:v>-836.35692930221603</c:v>
                </c:pt>
                <c:pt idx="5647">
                  <c:v>-836.35520076751698</c:v>
                </c:pt>
                <c:pt idx="5648">
                  <c:v>-836.35293579101597</c:v>
                </c:pt>
                <c:pt idx="5649">
                  <c:v>-836.35061120987007</c:v>
                </c:pt>
                <c:pt idx="5650">
                  <c:v>-836.34864425659202</c:v>
                </c:pt>
                <c:pt idx="5651">
                  <c:v>-836.34727334976196</c:v>
                </c:pt>
                <c:pt idx="5652">
                  <c:v>-836.34673690795898</c:v>
                </c:pt>
                <c:pt idx="5653">
                  <c:v>-836.34733295440697</c:v>
                </c:pt>
                <c:pt idx="5654">
                  <c:v>-836.34912109375</c:v>
                </c:pt>
                <c:pt idx="5655">
                  <c:v>-836.352101325989</c:v>
                </c:pt>
                <c:pt idx="5656">
                  <c:v>-836.35609483718895</c:v>
                </c:pt>
                <c:pt idx="5657">
                  <c:v>-836.36062479019199</c:v>
                </c:pt>
                <c:pt idx="5658">
                  <c:v>-836.36533355712902</c:v>
                </c:pt>
                <c:pt idx="5659">
                  <c:v>-836.36962509155296</c:v>
                </c:pt>
                <c:pt idx="5660">
                  <c:v>-836.37320137023903</c:v>
                </c:pt>
                <c:pt idx="5661">
                  <c:v>-836.37564516067505</c:v>
                </c:pt>
                <c:pt idx="5662">
                  <c:v>-836.37677764892601</c:v>
                </c:pt>
                <c:pt idx="5663">
                  <c:v>-836.37636041641304</c:v>
                </c:pt>
                <c:pt idx="5664">
                  <c:v>-836.37463188171398</c:v>
                </c:pt>
                <c:pt idx="5665">
                  <c:v>-836.37189006805397</c:v>
                </c:pt>
                <c:pt idx="5666">
                  <c:v>-836.368552207947</c:v>
                </c:pt>
                <c:pt idx="5667">
                  <c:v>-836.36515474319503</c:v>
                </c:pt>
                <c:pt idx="5668">
                  <c:v>-836.36211490631104</c:v>
                </c:pt>
                <c:pt idx="5669">
                  <c:v>-836.35967111587502</c:v>
                </c:pt>
                <c:pt idx="5670">
                  <c:v>-836.35782337188698</c:v>
                </c:pt>
                <c:pt idx="5671">
                  <c:v>-836.35645246505806</c:v>
                </c:pt>
                <c:pt idx="5672">
                  <c:v>-836.35531997680698</c:v>
                </c:pt>
                <c:pt idx="5673">
                  <c:v>-836.35418748855602</c:v>
                </c:pt>
                <c:pt idx="5674">
                  <c:v>-836.35287618637096</c:v>
                </c:pt>
                <c:pt idx="5675">
                  <c:v>-836.35144567489601</c:v>
                </c:pt>
                <c:pt idx="5676">
                  <c:v>-836.34995555877697</c:v>
                </c:pt>
                <c:pt idx="5677">
                  <c:v>-836.34852504730202</c:v>
                </c:pt>
                <c:pt idx="5678">
                  <c:v>-836.34733295440697</c:v>
                </c:pt>
                <c:pt idx="5679">
                  <c:v>-836.34643888473499</c:v>
                </c:pt>
                <c:pt idx="5680">
                  <c:v>-836.34584283828804</c:v>
                </c:pt>
                <c:pt idx="5681">
                  <c:v>-836.34554481506393</c:v>
                </c:pt>
                <c:pt idx="5682">
                  <c:v>-836.34548521041904</c:v>
                </c:pt>
                <c:pt idx="5683">
                  <c:v>-836.34554481506393</c:v>
                </c:pt>
                <c:pt idx="5684">
                  <c:v>-836.34560441970802</c:v>
                </c:pt>
                <c:pt idx="5685">
                  <c:v>-836.34554481506393</c:v>
                </c:pt>
                <c:pt idx="5686">
                  <c:v>-836.34542560577404</c:v>
                </c:pt>
                <c:pt idx="5687">
                  <c:v>-836.34530639648506</c:v>
                </c:pt>
                <c:pt idx="5688">
                  <c:v>-836.34536600112904</c:v>
                </c:pt>
                <c:pt idx="5689">
                  <c:v>-836.34578323364303</c:v>
                </c:pt>
                <c:pt idx="5690">
                  <c:v>-836.34667730331398</c:v>
                </c:pt>
                <c:pt idx="5691">
                  <c:v>-836.34780979156494</c:v>
                </c:pt>
                <c:pt idx="5692">
                  <c:v>-836.349180698395</c:v>
                </c:pt>
                <c:pt idx="5693">
                  <c:v>-836.35055160522506</c:v>
                </c:pt>
                <c:pt idx="5694">
                  <c:v>-836.35168409347602</c:v>
                </c:pt>
                <c:pt idx="5695">
                  <c:v>-836.35245895385799</c:v>
                </c:pt>
                <c:pt idx="5696">
                  <c:v>-836.35263776779198</c:v>
                </c:pt>
                <c:pt idx="5697">
                  <c:v>-836.352101325989</c:v>
                </c:pt>
                <c:pt idx="5698">
                  <c:v>-836.35084962844894</c:v>
                </c:pt>
                <c:pt idx="5699">
                  <c:v>-836.349061489105</c:v>
                </c:pt>
                <c:pt idx="5700">
                  <c:v>-836.34697532653797</c:v>
                </c:pt>
                <c:pt idx="5701">
                  <c:v>-836.34476995468196</c:v>
                </c:pt>
                <c:pt idx="5702">
                  <c:v>-836.34262418746994</c:v>
                </c:pt>
                <c:pt idx="5703">
                  <c:v>-836.34077644348201</c:v>
                </c:pt>
                <c:pt idx="5704">
                  <c:v>-836.33940553665207</c:v>
                </c:pt>
                <c:pt idx="5705">
                  <c:v>-836.33886909484897</c:v>
                </c:pt>
                <c:pt idx="5706">
                  <c:v>-836.33922672271706</c:v>
                </c:pt>
                <c:pt idx="5707">
                  <c:v>-836.34047842025802</c:v>
                </c:pt>
                <c:pt idx="5708">
                  <c:v>-836.34244537353504</c:v>
                </c:pt>
                <c:pt idx="5709">
                  <c:v>-836.34476995468196</c:v>
                </c:pt>
                <c:pt idx="5710">
                  <c:v>-836.34721374511696</c:v>
                </c:pt>
                <c:pt idx="5711">
                  <c:v>-836.34965753555298</c:v>
                </c:pt>
                <c:pt idx="5712">
                  <c:v>-836.35192251205501</c:v>
                </c:pt>
                <c:pt idx="5713">
                  <c:v>-836.35382986068703</c:v>
                </c:pt>
                <c:pt idx="5714">
                  <c:v>-836.35520076751698</c:v>
                </c:pt>
                <c:pt idx="5715">
                  <c:v>-836.35597562789894</c:v>
                </c:pt>
                <c:pt idx="5716">
                  <c:v>-836.35621404647804</c:v>
                </c:pt>
                <c:pt idx="5717">
                  <c:v>-836.35615444183395</c:v>
                </c:pt>
                <c:pt idx="5718">
                  <c:v>-836.35597562789894</c:v>
                </c:pt>
                <c:pt idx="5719">
                  <c:v>-836.35573720932007</c:v>
                </c:pt>
                <c:pt idx="5720">
                  <c:v>-836.35537958145198</c:v>
                </c:pt>
                <c:pt idx="5721">
                  <c:v>-836.35484313964901</c:v>
                </c:pt>
                <c:pt idx="5722">
                  <c:v>-836.35400867462204</c:v>
                </c:pt>
                <c:pt idx="5723">
                  <c:v>-836.35281658172596</c:v>
                </c:pt>
                <c:pt idx="5724">
                  <c:v>-836.35138607025203</c:v>
                </c:pt>
                <c:pt idx="5725">
                  <c:v>-836.34983634948799</c:v>
                </c:pt>
                <c:pt idx="5726">
                  <c:v>-836.34822702407905</c:v>
                </c:pt>
                <c:pt idx="5727">
                  <c:v>-836.34661769867</c:v>
                </c:pt>
                <c:pt idx="5728">
                  <c:v>-836.34506797790505</c:v>
                </c:pt>
                <c:pt idx="5729">
                  <c:v>-836.34381628036499</c:v>
                </c:pt>
                <c:pt idx="5730">
                  <c:v>-836.34286260604904</c:v>
                </c:pt>
                <c:pt idx="5731">
                  <c:v>-836.34250497817993</c:v>
                </c:pt>
                <c:pt idx="5732">
                  <c:v>-836.34274339675903</c:v>
                </c:pt>
                <c:pt idx="5733">
                  <c:v>-836.34345865249702</c:v>
                </c:pt>
                <c:pt idx="5734">
                  <c:v>-836.34447193145797</c:v>
                </c:pt>
                <c:pt idx="5735">
                  <c:v>-836.34566402435303</c:v>
                </c:pt>
                <c:pt idx="5736">
                  <c:v>-836.34685611724899</c:v>
                </c:pt>
                <c:pt idx="5737">
                  <c:v>-836.34798860549904</c:v>
                </c:pt>
                <c:pt idx="5738">
                  <c:v>-836.34900188446102</c:v>
                </c:pt>
                <c:pt idx="5739">
                  <c:v>-836.34965753555298</c:v>
                </c:pt>
                <c:pt idx="5740">
                  <c:v>-836.34965753555298</c:v>
                </c:pt>
                <c:pt idx="5741">
                  <c:v>-836.34876346588203</c:v>
                </c:pt>
                <c:pt idx="5742">
                  <c:v>-836.34691572189399</c:v>
                </c:pt>
                <c:pt idx="5743">
                  <c:v>-836.3439950943</c:v>
                </c:pt>
                <c:pt idx="5744">
                  <c:v>-836.34024000167904</c:v>
                </c:pt>
                <c:pt idx="5745">
                  <c:v>-836.33576965332099</c:v>
                </c:pt>
                <c:pt idx="5746">
                  <c:v>-836.33088207244896</c:v>
                </c:pt>
                <c:pt idx="5747">
                  <c:v>-836.32587528228805</c:v>
                </c:pt>
                <c:pt idx="5748">
                  <c:v>-836.32110691070602</c:v>
                </c:pt>
                <c:pt idx="5749">
                  <c:v>-836.31705379486107</c:v>
                </c:pt>
                <c:pt idx="5750">
                  <c:v>-836.31401395797798</c:v>
                </c:pt>
                <c:pt idx="5751">
                  <c:v>-836.31204700469993</c:v>
                </c:pt>
                <c:pt idx="5752">
                  <c:v>-836.31127214431797</c:v>
                </c:pt>
                <c:pt idx="5753">
                  <c:v>-836.31139135360695</c:v>
                </c:pt>
                <c:pt idx="5754">
                  <c:v>-836.31222581863403</c:v>
                </c:pt>
                <c:pt idx="5755">
                  <c:v>-836.31371593475399</c:v>
                </c:pt>
                <c:pt idx="5756">
                  <c:v>-836.315623283386</c:v>
                </c:pt>
                <c:pt idx="5757">
                  <c:v>-836.31788825988804</c:v>
                </c:pt>
                <c:pt idx="5758">
                  <c:v>-836.32021284103394</c:v>
                </c:pt>
                <c:pt idx="5759">
                  <c:v>-836.32235860824596</c:v>
                </c:pt>
                <c:pt idx="5760">
                  <c:v>-836.324265956879</c:v>
                </c:pt>
                <c:pt idx="5761">
                  <c:v>-836.32587528228805</c:v>
                </c:pt>
                <c:pt idx="5762">
                  <c:v>-836.32706737518299</c:v>
                </c:pt>
                <c:pt idx="5763">
                  <c:v>-836.32772302627598</c:v>
                </c:pt>
                <c:pt idx="5764">
                  <c:v>-836.32766342163097</c:v>
                </c:pt>
                <c:pt idx="5765">
                  <c:v>-836.326828956604</c:v>
                </c:pt>
                <c:pt idx="5766">
                  <c:v>-836.32510042190597</c:v>
                </c:pt>
                <c:pt idx="5767">
                  <c:v>-836.32265663146995</c:v>
                </c:pt>
                <c:pt idx="5768">
                  <c:v>-836.31973600387596</c:v>
                </c:pt>
                <c:pt idx="5769">
                  <c:v>-836.31663656234798</c:v>
                </c:pt>
                <c:pt idx="5770">
                  <c:v>-836.31359672546398</c:v>
                </c:pt>
                <c:pt idx="5771">
                  <c:v>-836.31085491180397</c:v>
                </c:pt>
                <c:pt idx="5772">
                  <c:v>-836.30853033065796</c:v>
                </c:pt>
                <c:pt idx="5773">
                  <c:v>-836.30662298202503</c:v>
                </c:pt>
                <c:pt idx="5774">
                  <c:v>-836.30537128448498</c:v>
                </c:pt>
                <c:pt idx="5775">
                  <c:v>-836.304834842682</c:v>
                </c:pt>
                <c:pt idx="5776">
                  <c:v>-836.30525207519599</c:v>
                </c:pt>
                <c:pt idx="5777">
                  <c:v>-836.30650377273605</c:v>
                </c:pt>
                <c:pt idx="5778">
                  <c:v>-836.30864953994796</c:v>
                </c:pt>
                <c:pt idx="5779">
                  <c:v>-836.31151056289696</c:v>
                </c:pt>
                <c:pt idx="5780">
                  <c:v>-836.31484842300404</c:v>
                </c:pt>
                <c:pt idx="5781">
                  <c:v>-836.31866312027</c:v>
                </c:pt>
                <c:pt idx="5782">
                  <c:v>-836.32283544540405</c:v>
                </c:pt>
                <c:pt idx="5783">
                  <c:v>-836.327186584473</c:v>
                </c:pt>
                <c:pt idx="5784">
                  <c:v>-836.33153772354103</c:v>
                </c:pt>
                <c:pt idx="5785">
                  <c:v>-836.33553123474098</c:v>
                </c:pt>
                <c:pt idx="5786">
                  <c:v>-836.33892869949398</c:v>
                </c:pt>
                <c:pt idx="5787">
                  <c:v>-836.34173011779797</c:v>
                </c:pt>
                <c:pt idx="5788">
                  <c:v>-836.34417390823398</c:v>
                </c:pt>
                <c:pt idx="5789">
                  <c:v>-836.34631967544601</c:v>
                </c:pt>
                <c:pt idx="5790">
                  <c:v>-836.34828662872303</c:v>
                </c:pt>
                <c:pt idx="5791">
                  <c:v>-836.35019397735596</c:v>
                </c:pt>
                <c:pt idx="5792">
                  <c:v>-836.35204172134399</c:v>
                </c:pt>
                <c:pt idx="5793">
                  <c:v>-836.35400867462204</c:v>
                </c:pt>
                <c:pt idx="5794">
                  <c:v>-836.35615444183395</c:v>
                </c:pt>
                <c:pt idx="5795">
                  <c:v>-836.35841941833496</c:v>
                </c:pt>
                <c:pt idx="5796">
                  <c:v>-836.36068439483699</c:v>
                </c:pt>
                <c:pt idx="5797">
                  <c:v>-836.36259174346901</c:v>
                </c:pt>
                <c:pt idx="5798">
                  <c:v>-836.36384344100998</c:v>
                </c:pt>
                <c:pt idx="5799">
                  <c:v>-836.36432027816795</c:v>
                </c:pt>
                <c:pt idx="5800">
                  <c:v>-836.36378383636497</c:v>
                </c:pt>
                <c:pt idx="5801">
                  <c:v>-836.36229372024604</c:v>
                </c:pt>
                <c:pt idx="5802">
                  <c:v>-836.35967111587502</c:v>
                </c:pt>
                <c:pt idx="5803">
                  <c:v>-836.35597562789894</c:v>
                </c:pt>
                <c:pt idx="5804">
                  <c:v>-836.35126686096203</c:v>
                </c:pt>
                <c:pt idx="5805">
                  <c:v>-836.34578323364303</c:v>
                </c:pt>
                <c:pt idx="5806">
                  <c:v>-836.33988237381004</c:v>
                </c:pt>
                <c:pt idx="5807">
                  <c:v>-836.33404111862205</c:v>
                </c:pt>
                <c:pt idx="5808">
                  <c:v>-836.32855749130294</c:v>
                </c:pt>
                <c:pt idx="5809">
                  <c:v>-836.32343149185203</c:v>
                </c:pt>
                <c:pt idx="5810">
                  <c:v>-836.318603515625</c:v>
                </c:pt>
                <c:pt idx="5811">
                  <c:v>-836.31413316726696</c:v>
                </c:pt>
                <c:pt idx="5812">
                  <c:v>-836.30984163284302</c:v>
                </c:pt>
                <c:pt idx="5813">
                  <c:v>-836.30590772628807</c:v>
                </c:pt>
                <c:pt idx="5814">
                  <c:v>-836.30251026153599</c:v>
                </c:pt>
                <c:pt idx="5815">
                  <c:v>-836.29964923858699</c:v>
                </c:pt>
                <c:pt idx="5816">
                  <c:v>-836.29738426208496</c:v>
                </c:pt>
                <c:pt idx="5817">
                  <c:v>-836.29589414596603</c:v>
                </c:pt>
                <c:pt idx="5818">
                  <c:v>-836.29523849487305</c:v>
                </c:pt>
                <c:pt idx="5819">
                  <c:v>-836.29571533203102</c:v>
                </c:pt>
                <c:pt idx="5820">
                  <c:v>-836.29744386672996</c:v>
                </c:pt>
                <c:pt idx="5821">
                  <c:v>-836.30048370361305</c:v>
                </c:pt>
                <c:pt idx="5822">
                  <c:v>-836.30465602874801</c:v>
                </c:pt>
                <c:pt idx="5823">
                  <c:v>-836.30930519104004</c:v>
                </c:pt>
                <c:pt idx="5824">
                  <c:v>-836.31383514404297</c:v>
                </c:pt>
                <c:pt idx="5825">
                  <c:v>-836.31776905059803</c:v>
                </c:pt>
                <c:pt idx="5826">
                  <c:v>-836.32068967819202</c:v>
                </c:pt>
                <c:pt idx="5827">
                  <c:v>-836.32259702682495</c:v>
                </c:pt>
                <c:pt idx="5828">
                  <c:v>-836.32331228256203</c:v>
                </c:pt>
                <c:pt idx="5829">
                  <c:v>-836.32283544540405</c:v>
                </c:pt>
                <c:pt idx="5830">
                  <c:v>-836.32128572464001</c:v>
                </c:pt>
                <c:pt idx="5831">
                  <c:v>-836.31890153884899</c:v>
                </c:pt>
                <c:pt idx="5832">
                  <c:v>-836.31627893447899</c:v>
                </c:pt>
                <c:pt idx="5833">
                  <c:v>-836.31383514404297</c:v>
                </c:pt>
                <c:pt idx="5834">
                  <c:v>-836.31210660934494</c:v>
                </c:pt>
                <c:pt idx="5835">
                  <c:v>-836.31127214431797</c:v>
                </c:pt>
                <c:pt idx="5836">
                  <c:v>-836.31139135360695</c:v>
                </c:pt>
                <c:pt idx="5837">
                  <c:v>-836.31252384185802</c:v>
                </c:pt>
                <c:pt idx="5838">
                  <c:v>-836.31478881836006</c:v>
                </c:pt>
                <c:pt idx="5839">
                  <c:v>-836.31818628311203</c:v>
                </c:pt>
                <c:pt idx="5840">
                  <c:v>-836.32271623611496</c:v>
                </c:pt>
                <c:pt idx="5841">
                  <c:v>-836.32819986343407</c:v>
                </c:pt>
                <c:pt idx="5842">
                  <c:v>-836.33457756042503</c:v>
                </c:pt>
                <c:pt idx="5843">
                  <c:v>-836.34155130386398</c:v>
                </c:pt>
                <c:pt idx="5844">
                  <c:v>-836.34882307052601</c:v>
                </c:pt>
                <c:pt idx="5845">
                  <c:v>-836.35597562789894</c:v>
                </c:pt>
                <c:pt idx="5846">
                  <c:v>-836.36259174346901</c:v>
                </c:pt>
                <c:pt idx="5847">
                  <c:v>-836.368432998657</c:v>
                </c:pt>
                <c:pt idx="5848">
                  <c:v>-836.37320137023903</c:v>
                </c:pt>
                <c:pt idx="5849">
                  <c:v>-836.37689685821601</c:v>
                </c:pt>
                <c:pt idx="5850">
                  <c:v>-836.37951946258602</c:v>
                </c:pt>
                <c:pt idx="5851">
                  <c:v>-836.38124799728394</c:v>
                </c:pt>
                <c:pt idx="5852">
                  <c:v>-836.38232088089001</c:v>
                </c:pt>
                <c:pt idx="5853">
                  <c:v>-836.38327455520698</c:v>
                </c:pt>
                <c:pt idx="5854">
                  <c:v>-836.38452625274704</c:v>
                </c:pt>
                <c:pt idx="5855">
                  <c:v>-836.38637399673496</c:v>
                </c:pt>
                <c:pt idx="5856">
                  <c:v>-836.38881778717098</c:v>
                </c:pt>
                <c:pt idx="5857">
                  <c:v>-836.39173841476497</c:v>
                </c:pt>
                <c:pt idx="5858">
                  <c:v>-836.39489746093795</c:v>
                </c:pt>
                <c:pt idx="5859">
                  <c:v>-836.39799690246605</c:v>
                </c:pt>
                <c:pt idx="5860">
                  <c:v>-836.40091753006004</c:v>
                </c:pt>
                <c:pt idx="5861">
                  <c:v>-836.40365934371994</c:v>
                </c:pt>
                <c:pt idx="5862">
                  <c:v>-836.40616273880005</c:v>
                </c:pt>
                <c:pt idx="5863">
                  <c:v>-836.40866613388107</c:v>
                </c:pt>
                <c:pt idx="5864">
                  <c:v>-836.41140794754006</c:v>
                </c:pt>
                <c:pt idx="5865">
                  <c:v>-836.41468620300293</c:v>
                </c:pt>
                <c:pt idx="5866">
                  <c:v>-836.41867971420299</c:v>
                </c:pt>
                <c:pt idx="5867">
                  <c:v>-836.42332887649604</c:v>
                </c:pt>
                <c:pt idx="5868">
                  <c:v>-836.42839527130104</c:v>
                </c:pt>
                <c:pt idx="5869">
                  <c:v>-836.43370008468605</c:v>
                </c:pt>
                <c:pt idx="5870">
                  <c:v>-836.43870687484798</c:v>
                </c:pt>
                <c:pt idx="5871">
                  <c:v>-836.44305801391602</c:v>
                </c:pt>
                <c:pt idx="5872">
                  <c:v>-836.446336269379</c:v>
                </c:pt>
                <c:pt idx="5873">
                  <c:v>-836.44830322265602</c:v>
                </c:pt>
                <c:pt idx="5874">
                  <c:v>-836.448839664459</c:v>
                </c:pt>
                <c:pt idx="5875">
                  <c:v>-836.44806480407703</c:v>
                </c:pt>
                <c:pt idx="5876">
                  <c:v>-836.446217060089</c:v>
                </c:pt>
                <c:pt idx="5877">
                  <c:v>-836.443773269654</c:v>
                </c:pt>
                <c:pt idx="5878">
                  <c:v>-836.44097185134899</c:v>
                </c:pt>
                <c:pt idx="5879">
                  <c:v>-836.43793201446601</c:v>
                </c:pt>
                <c:pt idx="5880">
                  <c:v>-836.43489217758201</c:v>
                </c:pt>
                <c:pt idx="5881">
                  <c:v>-836.43179273605404</c:v>
                </c:pt>
                <c:pt idx="5882">
                  <c:v>-836.42887210846004</c:v>
                </c:pt>
                <c:pt idx="5883">
                  <c:v>-836.42630910873402</c:v>
                </c:pt>
                <c:pt idx="5884">
                  <c:v>-836.424342155457</c:v>
                </c:pt>
                <c:pt idx="5885">
                  <c:v>-836.42303085327194</c:v>
                </c:pt>
                <c:pt idx="5886">
                  <c:v>-836.42243480682396</c:v>
                </c:pt>
                <c:pt idx="5887">
                  <c:v>-836.42267322540306</c:v>
                </c:pt>
                <c:pt idx="5888">
                  <c:v>-836.42362689971901</c:v>
                </c:pt>
                <c:pt idx="5889">
                  <c:v>-836.42523622512795</c:v>
                </c:pt>
                <c:pt idx="5890">
                  <c:v>-836.42714357376099</c:v>
                </c:pt>
                <c:pt idx="5891">
                  <c:v>-836.42917013168403</c:v>
                </c:pt>
                <c:pt idx="5892">
                  <c:v>-836.43095827102707</c:v>
                </c:pt>
                <c:pt idx="5893">
                  <c:v>-836.43238878250099</c:v>
                </c:pt>
                <c:pt idx="5894">
                  <c:v>-836.43322324752796</c:v>
                </c:pt>
                <c:pt idx="5895">
                  <c:v>-836.43358087539696</c:v>
                </c:pt>
                <c:pt idx="5896">
                  <c:v>-836.43352127075195</c:v>
                </c:pt>
                <c:pt idx="5897">
                  <c:v>-836.43340206146297</c:v>
                </c:pt>
                <c:pt idx="5898">
                  <c:v>-836.43364048004196</c:v>
                </c:pt>
                <c:pt idx="5899">
                  <c:v>-836.43459415435802</c:v>
                </c:pt>
                <c:pt idx="5900">
                  <c:v>-836.43644189834595</c:v>
                </c:pt>
                <c:pt idx="5901">
                  <c:v>-836.43930292129494</c:v>
                </c:pt>
                <c:pt idx="5902">
                  <c:v>-836.44305801391602</c:v>
                </c:pt>
                <c:pt idx="5903">
                  <c:v>-836.44752836227394</c:v>
                </c:pt>
                <c:pt idx="5904">
                  <c:v>-836.45259475707996</c:v>
                </c:pt>
                <c:pt idx="5905">
                  <c:v>-836.45807838439998</c:v>
                </c:pt>
                <c:pt idx="5906">
                  <c:v>-836.46374082565296</c:v>
                </c:pt>
                <c:pt idx="5907">
                  <c:v>-836.46916484832798</c:v>
                </c:pt>
                <c:pt idx="5908">
                  <c:v>-836.47405242919899</c:v>
                </c:pt>
                <c:pt idx="5909">
                  <c:v>-836.47822475433395</c:v>
                </c:pt>
                <c:pt idx="5910">
                  <c:v>-836.48162221908603</c:v>
                </c:pt>
                <c:pt idx="5911">
                  <c:v>-836.48418521881104</c:v>
                </c:pt>
                <c:pt idx="5912">
                  <c:v>-836.48591375350998</c:v>
                </c:pt>
                <c:pt idx="5913">
                  <c:v>-836.48680782318104</c:v>
                </c:pt>
                <c:pt idx="5914">
                  <c:v>-836.48692703247093</c:v>
                </c:pt>
                <c:pt idx="5915">
                  <c:v>-836.48650979995705</c:v>
                </c:pt>
                <c:pt idx="5916">
                  <c:v>-836.48579454421997</c:v>
                </c:pt>
                <c:pt idx="5917">
                  <c:v>-836.48525810241699</c:v>
                </c:pt>
                <c:pt idx="5918">
                  <c:v>-836.48513889312801</c:v>
                </c:pt>
                <c:pt idx="5919">
                  <c:v>-836.48579454421997</c:v>
                </c:pt>
                <c:pt idx="5920">
                  <c:v>-836.48728466034004</c:v>
                </c:pt>
                <c:pt idx="5921">
                  <c:v>-836.48966884613105</c:v>
                </c:pt>
                <c:pt idx="5922">
                  <c:v>-836.49294710159302</c:v>
                </c:pt>
                <c:pt idx="5923">
                  <c:v>-836.49694061279297</c:v>
                </c:pt>
                <c:pt idx="5924">
                  <c:v>-836.50153017044101</c:v>
                </c:pt>
                <c:pt idx="5925">
                  <c:v>-836.50647735595703</c:v>
                </c:pt>
                <c:pt idx="5926">
                  <c:v>-836.51154375076294</c:v>
                </c:pt>
                <c:pt idx="5927">
                  <c:v>-836.51631212234497</c:v>
                </c:pt>
                <c:pt idx="5928">
                  <c:v>-836.52084207534801</c:v>
                </c:pt>
                <c:pt idx="5929">
                  <c:v>-836.52495479583797</c:v>
                </c:pt>
                <c:pt idx="5930">
                  <c:v>-836.52876949310303</c:v>
                </c:pt>
                <c:pt idx="5931">
                  <c:v>-836.5322265625</c:v>
                </c:pt>
                <c:pt idx="5932">
                  <c:v>-836.53514719009399</c:v>
                </c:pt>
                <c:pt idx="5933">
                  <c:v>-836.53735256195102</c:v>
                </c:pt>
                <c:pt idx="5934">
                  <c:v>-836.53878307342598</c:v>
                </c:pt>
                <c:pt idx="5935">
                  <c:v>-836.53955793380806</c:v>
                </c:pt>
                <c:pt idx="5936">
                  <c:v>-836.53967714309704</c:v>
                </c:pt>
                <c:pt idx="5937">
                  <c:v>-836.53925991058395</c:v>
                </c:pt>
                <c:pt idx="5938">
                  <c:v>-836.53830623626698</c:v>
                </c:pt>
                <c:pt idx="5939">
                  <c:v>-836.53699493408203</c:v>
                </c:pt>
                <c:pt idx="5940">
                  <c:v>-836.53550481796299</c:v>
                </c:pt>
                <c:pt idx="5941">
                  <c:v>-836.53401470184303</c:v>
                </c:pt>
                <c:pt idx="5942">
                  <c:v>-836.53270339965798</c:v>
                </c:pt>
                <c:pt idx="5943">
                  <c:v>-836.53157091140804</c:v>
                </c:pt>
                <c:pt idx="5944">
                  <c:v>-836.53061723709106</c:v>
                </c:pt>
                <c:pt idx="5945">
                  <c:v>-836.52972316742</c:v>
                </c:pt>
                <c:pt idx="5946">
                  <c:v>-836.52888870239303</c:v>
                </c:pt>
                <c:pt idx="5947">
                  <c:v>-836.52829265594505</c:v>
                </c:pt>
                <c:pt idx="5948">
                  <c:v>-836.52799463272095</c:v>
                </c:pt>
                <c:pt idx="5949">
                  <c:v>-836.52829265594505</c:v>
                </c:pt>
                <c:pt idx="5950">
                  <c:v>-836.52948474884101</c:v>
                </c:pt>
                <c:pt idx="5951">
                  <c:v>-836.53192853927601</c:v>
                </c:pt>
                <c:pt idx="5952">
                  <c:v>-836.53592205047596</c:v>
                </c:pt>
                <c:pt idx="5953">
                  <c:v>-836.54152488708496</c:v>
                </c:pt>
                <c:pt idx="5954">
                  <c:v>-836.54849863052402</c:v>
                </c:pt>
                <c:pt idx="5955">
                  <c:v>-836.55648565292404</c:v>
                </c:pt>
                <c:pt idx="5956">
                  <c:v>-836.56494951248203</c:v>
                </c:pt>
                <c:pt idx="5957">
                  <c:v>-836.57335376739502</c:v>
                </c:pt>
                <c:pt idx="5958">
                  <c:v>-836.58104276657104</c:v>
                </c:pt>
                <c:pt idx="5959">
                  <c:v>-836.58748006820701</c:v>
                </c:pt>
                <c:pt idx="5960">
                  <c:v>-836.59206962585495</c:v>
                </c:pt>
                <c:pt idx="5961">
                  <c:v>-836.59457302093506</c:v>
                </c:pt>
                <c:pt idx="5962">
                  <c:v>-836.59499025344894</c:v>
                </c:pt>
                <c:pt idx="5963">
                  <c:v>-836.59355974197399</c:v>
                </c:pt>
                <c:pt idx="5964">
                  <c:v>-836.59081792831398</c:v>
                </c:pt>
                <c:pt idx="5965">
                  <c:v>-836.58706283569404</c:v>
                </c:pt>
                <c:pt idx="5966">
                  <c:v>-836.58289051055897</c:v>
                </c:pt>
                <c:pt idx="5967">
                  <c:v>-836.57859897613503</c:v>
                </c:pt>
                <c:pt idx="5968">
                  <c:v>-836.57448625564598</c:v>
                </c:pt>
                <c:pt idx="5969">
                  <c:v>-836.570909976959</c:v>
                </c:pt>
                <c:pt idx="5970">
                  <c:v>-836.56810855865501</c:v>
                </c:pt>
                <c:pt idx="5971">
                  <c:v>-836.56614160537697</c:v>
                </c:pt>
                <c:pt idx="5972">
                  <c:v>-836.56500911712703</c:v>
                </c:pt>
                <c:pt idx="5973">
                  <c:v>-836.56465148925804</c:v>
                </c:pt>
                <c:pt idx="5974">
                  <c:v>-836.56500911712703</c:v>
                </c:pt>
                <c:pt idx="5975">
                  <c:v>-836.56602239608799</c:v>
                </c:pt>
                <c:pt idx="5976">
                  <c:v>-836.56757211685203</c:v>
                </c:pt>
                <c:pt idx="5977">
                  <c:v>-836.56953907012996</c:v>
                </c:pt>
                <c:pt idx="5978">
                  <c:v>-836.57180404663097</c:v>
                </c:pt>
                <c:pt idx="5979">
                  <c:v>-836.57424783706699</c:v>
                </c:pt>
                <c:pt idx="5980">
                  <c:v>-836.57669162750301</c:v>
                </c:pt>
                <c:pt idx="5981">
                  <c:v>-836.57919502258301</c:v>
                </c:pt>
                <c:pt idx="5982">
                  <c:v>-836.58163881301903</c:v>
                </c:pt>
                <c:pt idx="5983">
                  <c:v>-836.58414220810005</c:v>
                </c:pt>
                <c:pt idx="5984">
                  <c:v>-836.58658599853504</c:v>
                </c:pt>
                <c:pt idx="5985">
                  <c:v>-836.58891057968196</c:v>
                </c:pt>
                <c:pt idx="5986">
                  <c:v>-836.59117555618298</c:v>
                </c:pt>
                <c:pt idx="5987">
                  <c:v>-836.59326171875</c:v>
                </c:pt>
                <c:pt idx="5988">
                  <c:v>-836.59499025344894</c:v>
                </c:pt>
                <c:pt idx="5989">
                  <c:v>-836.59606313705501</c:v>
                </c:pt>
                <c:pt idx="5990">
                  <c:v>-836.59618234634399</c:v>
                </c:pt>
                <c:pt idx="5991">
                  <c:v>-836.59528827667305</c:v>
                </c:pt>
                <c:pt idx="5992">
                  <c:v>-836.593321323395</c:v>
                </c:pt>
                <c:pt idx="5993">
                  <c:v>-836.59022188186702</c:v>
                </c:pt>
                <c:pt idx="5994">
                  <c:v>-836.58616876602196</c:v>
                </c:pt>
                <c:pt idx="5995">
                  <c:v>-836.58145999908504</c:v>
                </c:pt>
                <c:pt idx="5996">
                  <c:v>-836.576572418213</c:v>
                </c:pt>
                <c:pt idx="5997">
                  <c:v>-836.57222127914406</c:v>
                </c:pt>
                <c:pt idx="5998">
                  <c:v>-836.56918144226097</c:v>
                </c:pt>
                <c:pt idx="5999">
                  <c:v>-836.56810855865501</c:v>
                </c:pt>
                <c:pt idx="6000">
                  <c:v>-836.56924104690597</c:v>
                </c:pt>
                <c:pt idx="6001">
                  <c:v>-836.57287693023704</c:v>
                </c:pt>
                <c:pt idx="6002">
                  <c:v>-836.57889699935902</c:v>
                </c:pt>
                <c:pt idx="6003">
                  <c:v>-836.58682441711403</c:v>
                </c:pt>
                <c:pt idx="6004">
                  <c:v>-836.59612274169899</c:v>
                </c:pt>
                <c:pt idx="6005">
                  <c:v>-836.60607671737694</c:v>
                </c:pt>
                <c:pt idx="6006">
                  <c:v>-836.61585187911999</c:v>
                </c:pt>
                <c:pt idx="6007">
                  <c:v>-836.62473297119197</c:v>
                </c:pt>
                <c:pt idx="6008">
                  <c:v>-836.63206434249901</c:v>
                </c:pt>
                <c:pt idx="6009">
                  <c:v>-836.637607574463</c:v>
                </c:pt>
                <c:pt idx="6010">
                  <c:v>-836.64136266708397</c:v>
                </c:pt>
                <c:pt idx="6011">
                  <c:v>-836.64362764358498</c:v>
                </c:pt>
                <c:pt idx="6012">
                  <c:v>-836.64493894577004</c:v>
                </c:pt>
                <c:pt idx="6013">
                  <c:v>-836.64583301544201</c:v>
                </c:pt>
                <c:pt idx="6014">
                  <c:v>-836.64678668975898</c:v>
                </c:pt>
                <c:pt idx="6015">
                  <c:v>-836.64809799194404</c:v>
                </c:pt>
                <c:pt idx="6016">
                  <c:v>-836.64982652664196</c:v>
                </c:pt>
                <c:pt idx="6017">
                  <c:v>-836.65209150314399</c:v>
                </c:pt>
                <c:pt idx="6018">
                  <c:v>-836.65489292144798</c:v>
                </c:pt>
                <c:pt idx="6019">
                  <c:v>-836.65799236297596</c:v>
                </c:pt>
                <c:pt idx="6020">
                  <c:v>-836.66103219985996</c:v>
                </c:pt>
                <c:pt idx="6021">
                  <c:v>-836.66365480422996</c:v>
                </c:pt>
                <c:pt idx="6022">
                  <c:v>-836.665562152863</c:v>
                </c:pt>
                <c:pt idx="6023">
                  <c:v>-836.66657543182396</c:v>
                </c:pt>
                <c:pt idx="6024">
                  <c:v>-836.66669464111305</c:v>
                </c:pt>
                <c:pt idx="6025">
                  <c:v>-836.66591978073097</c:v>
                </c:pt>
                <c:pt idx="6026">
                  <c:v>-836.66431045532204</c:v>
                </c:pt>
                <c:pt idx="6027">
                  <c:v>-836.66186666488693</c:v>
                </c:pt>
                <c:pt idx="6028">
                  <c:v>-836.65876722335804</c:v>
                </c:pt>
                <c:pt idx="6029">
                  <c:v>-836.65519094467197</c:v>
                </c:pt>
                <c:pt idx="6030">
                  <c:v>-836.651316642761</c:v>
                </c:pt>
                <c:pt idx="6031">
                  <c:v>-836.64744234085106</c:v>
                </c:pt>
                <c:pt idx="6032">
                  <c:v>-836.64386606216499</c:v>
                </c:pt>
                <c:pt idx="6033">
                  <c:v>-836.64070701599098</c:v>
                </c:pt>
                <c:pt idx="6034">
                  <c:v>-836.63820362091099</c:v>
                </c:pt>
                <c:pt idx="6035">
                  <c:v>-836.63665390014694</c:v>
                </c:pt>
                <c:pt idx="6036">
                  <c:v>-836.63611745834396</c:v>
                </c:pt>
                <c:pt idx="6037">
                  <c:v>-836.63671350479103</c:v>
                </c:pt>
                <c:pt idx="6038">
                  <c:v>-836.63850164413498</c:v>
                </c:pt>
                <c:pt idx="6039">
                  <c:v>-836.64136266708397</c:v>
                </c:pt>
                <c:pt idx="6040">
                  <c:v>-836.64523696899403</c:v>
                </c:pt>
                <c:pt idx="6041">
                  <c:v>-836.64976692199707</c:v>
                </c:pt>
                <c:pt idx="6042">
                  <c:v>-836.65477371215798</c:v>
                </c:pt>
                <c:pt idx="6043">
                  <c:v>-836.659959316254</c:v>
                </c:pt>
                <c:pt idx="6044">
                  <c:v>-836.66514492034901</c:v>
                </c:pt>
                <c:pt idx="6045">
                  <c:v>-836.67027091980003</c:v>
                </c:pt>
                <c:pt idx="6046">
                  <c:v>-836.67509889602707</c:v>
                </c:pt>
                <c:pt idx="6047">
                  <c:v>-836.67950963973999</c:v>
                </c:pt>
                <c:pt idx="6048">
                  <c:v>-836.68344354629494</c:v>
                </c:pt>
                <c:pt idx="6049">
                  <c:v>-836.68666219711304</c:v>
                </c:pt>
                <c:pt idx="6050">
                  <c:v>-836.68916559219406</c:v>
                </c:pt>
                <c:pt idx="6051">
                  <c:v>-836.69065570831299</c:v>
                </c:pt>
                <c:pt idx="6052">
                  <c:v>-836.69113254547096</c:v>
                </c:pt>
                <c:pt idx="6053">
                  <c:v>-836.690476894379</c:v>
                </c:pt>
                <c:pt idx="6054">
                  <c:v>-836.68880796432495</c:v>
                </c:pt>
                <c:pt idx="6055">
                  <c:v>-836.68618535995506</c:v>
                </c:pt>
                <c:pt idx="6056">
                  <c:v>-836.68284749984798</c:v>
                </c:pt>
                <c:pt idx="6057">
                  <c:v>-836.67915201187202</c:v>
                </c:pt>
                <c:pt idx="6058">
                  <c:v>-836.67551612854004</c:v>
                </c:pt>
                <c:pt idx="6059">
                  <c:v>-836.67241668701195</c:v>
                </c:pt>
                <c:pt idx="6060">
                  <c:v>-836.67044973373402</c:v>
                </c:pt>
                <c:pt idx="6061">
                  <c:v>-836.66991329193104</c:v>
                </c:pt>
                <c:pt idx="6062">
                  <c:v>-836.670986175537</c:v>
                </c:pt>
                <c:pt idx="6063">
                  <c:v>-836.67354917526302</c:v>
                </c:pt>
                <c:pt idx="6064">
                  <c:v>-836.67736387252796</c:v>
                </c:pt>
                <c:pt idx="6065">
                  <c:v>-836.68201303482101</c:v>
                </c:pt>
                <c:pt idx="6066">
                  <c:v>-836.68707942962703</c:v>
                </c:pt>
                <c:pt idx="6067">
                  <c:v>-836.69208621978805</c:v>
                </c:pt>
                <c:pt idx="6068">
                  <c:v>-836.69649696350098</c:v>
                </c:pt>
                <c:pt idx="6069">
                  <c:v>-836.69971561431896</c:v>
                </c:pt>
                <c:pt idx="6070">
                  <c:v>-836.70132493972801</c:v>
                </c:pt>
                <c:pt idx="6071">
                  <c:v>-836.70126533508301</c:v>
                </c:pt>
                <c:pt idx="6072">
                  <c:v>-836.69971561431896</c:v>
                </c:pt>
                <c:pt idx="6073">
                  <c:v>-836.69709300994896</c:v>
                </c:pt>
                <c:pt idx="6074">
                  <c:v>-836.69381475448597</c:v>
                </c:pt>
                <c:pt idx="6075">
                  <c:v>-836.69017887115501</c:v>
                </c:pt>
                <c:pt idx="6076">
                  <c:v>-836.68654298782394</c:v>
                </c:pt>
                <c:pt idx="6077">
                  <c:v>-836.68320512771606</c:v>
                </c:pt>
                <c:pt idx="6078">
                  <c:v>-836.68046331405696</c:v>
                </c:pt>
                <c:pt idx="6079">
                  <c:v>-836.67837715148903</c:v>
                </c:pt>
                <c:pt idx="6080">
                  <c:v>-836.67688703536999</c:v>
                </c:pt>
                <c:pt idx="6081">
                  <c:v>-836.67575454711903</c:v>
                </c:pt>
                <c:pt idx="6082">
                  <c:v>-836.67456245422397</c:v>
                </c:pt>
                <c:pt idx="6083">
                  <c:v>-836.67319154739403</c:v>
                </c:pt>
                <c:pt idx="6084">
                  <c:v>-836.67158222198498</c:v>
                </c:pt>
                <c:pt idx="6085">
                  <c:v>-836.67003250122093</c:v>
                </c:pt>
                <c:pt idx="6086">
                  <c:v>-836.66866159439098</c:v>
                </c:pt>
                <c:pt idx="6087">
                  <c:v>-836.66776752471901</c:v>
                </c:pt>
                <c:pt idx="6088">
                  <c:v>-836.66746950149604</c:v>
                </c:pt>
                <c:pt idx="6089">
                  <c:v>-836.66770792007503</c:v>
                </c:pt>
                <c:pt idx="6090">
                  <c:v>-836.668542385102</c:v>
                </c:pt>
                <c:pt idx="6091">
                  <c:v>-836.66991329193104</c:v>
                </c:pt>
                <c:pt idx="6092">
                  <c:v>-836.67158222198498</c:v>
                </c:pt>
                <c:pt idx="6093">
                  <c:v>-836.67313194274902</c:v>
                </c:pt>
                <c:pt idx="6094">
                  <c:v>-836.67414522170998</c:v>
                </c:pt>
                <c:pt idx="6095">
                  <c:v>-836.67426443099998</c:v>
                </c:pt>
                <c:pt idx="6096">
                  <c:v>-836.67342996597301</c:v>
                </c:pt>
                <c:pt idx="6097">
                  <c:v>-836.67176103591896</c:v>
                </c:pt>
                <c:pt idx="6098">
                  <c:v>-836.66973447799705</c:v>
                </c:pt>
                <c:pt idx="6099">
                  <c:v>-836.66758871078503</c:v>
                </c:pt>
                <c:pt idx="6100">
                  <c:v>-836.66568136215199</c:v>
                </c:pt>
                <c:pt idx="6101">
                  <c:v>-836.66413164138794</c:v>
                </c:pt>
                <c:pt idx="6102">
                  <c:v>-836.66335678100597</c:v>
                </c:pt>
                <c:pt idx="6103">
                  <c:v>-836.66335678100597</c:v>
                </c:pt>
                <c:pt idx="6104">
                  <c:v>-836.66401243209907</c:v>
                </c:pt>
                <c:pt idx="6105">
                  <c:v>-836.66496610641502</c:v>
                </c:pt>
                <c:pt idx="6106">
                  <c:v>-836.665562152863</c:v>
                </c:pt>
                <c:pt idx="6107">
                  <c:v>-836.665383338928</c:v>
                </c:pt>
                <c:pt idx="6108">
                  <c:v>-836.66437005996704</c:v>
                </c:pt>
                <c:pt idx="6109">
                  <c:v>-836.66258192062401</c:v>
                </c:pt>
                <c:pt idx="6110">
                  <c:v>-836.66019773483299</c:v>
                </c:pt>
                <c:pt idx="6111">
                  <c:v>-836.65745592117298</c:v>
                </c:pt>
                <c:pt idx="6112">
                  <c:v>-836.65453529357899</c:v>
                </c:pt>
                <c:pt idx="6113">
                  <c:v>-836.65191268920898</c:v>
                </c:pt>
                <c:pt idx="6114">
                  <c:v>-836.65006494522095</c:v>
                </c:pt>
                <c:pt idx="6115">
                  <c:v>-836.64940929412899</c:v>
                </c:pt>
                <c:pt idx="6116">
                  <c:v>-836.65012454986595</c:v>
                </c:pt>
                <c:pt idx="6117">
                  <c:v>-836.65203189849899</c:v>
                </c:pt>
                <c:pt idx="6118">
                  <c:v>-836.654714107514</c:v>
                </c:pt>
                <c:pt idx="6119">
                  <c:v>-836.65781354904198</c:v>
                </c:pt>
                <c:pt idx="6120">
                  <c:v>-836.66103219985996</c:v>
                </c:pt>
                <c:pt idx="6121">
                  <c:v>-836.66419124603294</c:v>
                </c:pt>
                <c:pt idx="6122">
                  <c:v>-836.66699266433693</c:v>
                </c:pt>
                <c:pt idx="6123">
                  <c:v>-836.66925764083896</c:v>
                </c:pt>
                <c:pt idx="6124">
                  <c:v>-836.67068815231301</c:v>
                </c:pt>
                <c:pt idx="6125">
                  <c:v>-836.67128419876099</c:v>
                </c:pt>
                <c:pt idx="6126">
                  <c:v>-836.671164989472</c:v>
                </c:pt>
                <c:pt idx="6127">
                  <c:v>-836.67050933837902</c:v>
                </c:pt>
                <c:pt idx="6128">
                  <c:v>-836.66943645477295</c:v>
                </c:pt>
                <c:pt idx="6129">
                  <c:v>-836.66800594329902</c:v>
                </c:pt>
                <c:pt idx="6130">
                  <c:v>-836.66627740859997</c:v>
                </c:pt>
                <c:pt idx="6131">
                  <c:v>-836.66442966461204</c:v>
                </c:pt>
                <c:pt idx="6132">
                  <c:v>-836.66270112991401</c:v>
                </c:pt>
                <c:pt idx="6133">
                  <c:v>-836.66138982772804</c:v>
                </c:pt>
                <c:pt idx="6134">
                  <c:v>-836.66073417663597</c:v>
                </c:pt>
                <c:pt idx="6135">
                  <c:v>-836.66079378128097</c:v>
                </c:pt>
                <c:pt idx="6136">
                  <c:v>-836.66162824630806</c:v>
                </c:pt>
                <c:pt idx="6137">
                  <c:v>-836.66329717636097</c:v>
                </c:pt>
                <c:pt idx="6138">
                  <c:v>-836.66574096679699</c:v>
                </c:pt>
                <c:pt idx="6139">
                  <c:v>-836.66895961761497</c:v>
                </c:pt>
                <c:pt idx="6140">
                  <c:v>-836.67265510559105</c:v>
                </c:pt>
                <c:pt idx="6141">
                  <c:v>-836.67646980285701</c:v>
                </c:pt>
                <c:pt idx="6142">
                  <c:v>-836.67998647689797</c:v>
                </c:pt>
                <c:pt idx="6143">
                  <c:v>-836.68284749984798</c:v>
                </c:pt>
                <c:pt idx="6144">
                  <c:v>-836.684814453125</c:v>
                </c:pt>
                <c:pt idx="6145">
                  <c:v>-836.68576812744197</c:v>
                </c:pt>
                <c:pt idx="6146">
                  <c:v>-836.68582773208595</c:v>
                </c:pt>
                <c:pt idx="6147">
                  <c:v>-836.68505287170399</c:v>
                </c:pt>
                <c:pt idx="6148">
                  <c:v>-836.68374156951904</c:v>
                </c:pt>
                <c:pt idx="6149">
                  <c:v>-836.68213224410999</c:v>
                </c:pt>
                <c:pt idx="6150">
                  <c:v>-836.68064212799095</c:v>
                </c:pt>
                <c:pt idx="6151">
                  <c:v>-836.67950963973999</c:v>
                </c:pt>
                <c:pt idx="6152">
                  <c:v>-836.67915201187202</c:v>
                </c:pt>
                <c:pt idx="6153">
                  <c:v>-836.679688453675</c:v>
                </c:pt>
                <c:pt idx="6154">
                  <c:v>-836.68105936050404</c:v>
                </c:pt>
                <c:pt idx="6155">
                  <c:v>-836.68320512771606</c:v>
                </c:pt>
                <c:pt idx="6156">
                  <c:v>-836.68600654602096</c:v>
                </c:pt>
                <c:pt idx="6157">
                  <c:v>-836.68922519683906</c:v>
                </c:pt>
                <c:pt idx="6158">
                  <c:v>-836.69262266159103</c:v>
                </c:pt>
                <c:pt idx="6159">
                  <c:v>-836.696079730988</c:v>
                </c:pt>
                <c:pt idx="6160">
                  <c:v>-836.69923877716099</c:v>
                </c:pt>
                <c:pt idx="6161">
                  <c:v>-836.70209980010998</c:v>
                </c:pt>
                <c:pt idx="6162">
                  <c:v>-836.704543590546</c:v>
                </c:pt>
                <c:pt idx="6163">
                  <c:v>-836.70662975311302</c:v>
                </c:pt>
                <c:pt idx="6164">
                  <c:v>-836.70835828781105</c:v>
                </c:pt>
                <c:pt idx="6165">
                  <c:v>-836.70966958999702</c:v>
                </c:pt>
                <c:pt idx="6166">
                  <c:v>-836.71068286895797</c:v>
                </c:pt>
                <c:pt idx="6167">
                  <c:v>-836.71139812469505</c:v>
                </c:pt>
                <c:pt idx="6168">
                  <c:v>-836.71205377578804</c:v>
                </c:pt>
                <c:pt idx="6169">
                  <c:v>-836.71259021759101</c:v>
                </c:pt>
                <c:pt idx="6170">
                  <c:v>-836.71312665939399</c:v>
                </c:pt>
                <c:pt idx="6171">
                  <c:v>-836.71348428726196</c:v>
                </c:pt>
                <c:pt idx="6172">
                  <c:v>-836.71360349655197</c:v>
                </c:pt>
                <c:pt idx="6173">
                  <c:v>-836.71348428726196</c:v>
                </c:pt>
                <c:pt idx="6174">
                  <c:v>-836.71312665939399</c:v>
                </c:pt>
                <c:pt idx="6175">
                  <c:v>-836.71270942688</c:v>
                </c:pt>
                <c:pt idx="6176">
                  <c:v>-836.71229219436702</c:v>
                </c:pt>
                <c:pt idx="6177">
                  <c:v>-836.71187496185303</c:v>
                </c:pt>
                <c:pt idx="6178">
                  <c:v>-836.71157693862904</c:v>
                </c:pt>
                <c:pt idx="6179">
                  <c:v>-836.71163654327404</c:v>
                </c:pt>
                <c:pt idx="6180">
                  <c:v>-836.71211338043202</c:v>
                </c:pt>
                <c:pt idx="6181">
                  <c:v>-836.71324586868298</c:v>
                </c:pt>
                <c:pt idx="6182">
                  <c:v>-836.71521282196102</c:v>
                </c:pt>
                <c:pt idx="6183">
                  <c:v>-836.71795463562</c:v>
                </c:pt>
                <c:pt idx="6184">
                  <c:v>-836.72147130966198</c:v>
                </c:pt>
                <c:pt idx="6185">
                  <c:v>-836.72552442550705</c:v>
                </c:pt>
                <c:pt idx="6186">
                  <c:v>-836.72981595993099</c:v>
                </c:pt>
                <c:pt idx="6187">
                  <c:v>-836.73410749435402</c:v>
                </c:pt>
                <c:pt idx="6188">
                  <c:v>-836.737802982331</c:v>
                </c:pt>
                <c:pt idx="6189">
                  <c:v>-836.74054479598999</c:v>
                </c:pt>
                <c:pt idx="6190">
                  <c:v>-836.74191570282005</c:v>
                </c:pt>
                <c:pt idx="6191">
                  <c:v>-836.74167728424095</c:v>
                </c:pt>
                <c:pt idx="6192">
                  <c:v>-836.73971033096302</c:v>
                </c:pt>
                <c:pt idx="6193">
                  <c:v>-836.73601484298706</c:v>
                </c:pt>
                <c:pt idx="6194">
                  <c:v>-836.73082923889206</c:v>
                </c:pt>
                <c:pt idx="6195">
                  <c:v>-836.72463035583496</c:v>
                </c:pt>
                <c:pt idx="6196">
                  <c:v>-836.71801424026501</c:v>
                </c:pt>
                <c:pt idx="6197">
                  <c:v>-836.71169614791904</c:v>
                </c:pt>
                <c:pt idx="6198">
                  <c:v>-836.70639133453403</c:v>
                </c:pt>
                <c:pt idx="6199">
                  <c:v>-836.70245742797897</c:v>
                </c:pt>
                <c:pt idx="6200">
                  <c:v>-836.70007324218795</c:v>
                </c:pt>
                <c:pt idx="6201">
                  <c:v>-836.69923877716099</c:v>
                </c:pt>
                <c:pt idx="6202">
                  <c:v>-836.69983482360897</c:v>
                </c:pt>
                <c:pt idx="6203">
                  <c:v>-836.70180177688599</c:v>
                </c:pt>
                <c:pt idx="6204">
                  <c:v>-836.70484161376999</c:v>
                </c:pt>
                <c:pt idx="6205">
                  <c:v>-836.70859670639106</c:v>
                </c:pt>
                <c:pt idx="6206">
                  <c:v>-836.71270942688</c:v>
                </c:pt>
                <c:pt idx="6207">
                  <c:v>-836.71676254272506</c:v>
                </c:pt>
                <c:pt idx="6208">
                  <c:v>-836.72075605392502</c:v>
                </c:pt>
                <c:pt idx="6209">
                  <c:v>-836.72463035583496</c:v>
                </c:pt>
                <c:pt idx="6210">
                  <c:v>-836.72832584381104</c:v>
                </c:pt>
                <c:pt idx="6211">
                  <c:v>-836.73184251785301</c:v>
                </c:pt>
                <c:pt idx="6212">
                  <c:v>-836.73488235473701</c:v>
                </c:pt>
                <c:pt idx="6213">
                  <c:v>-836.73726654052803</c:v>
                </c:pt>
                <c:pt idx="6214">
                  <c:v>-836.73881626129196</c:v>
                </c:pt>
                <c:pt idx="6215">
                  <c:v>-836.73941230773903</c:v>
                </c:pt>
                <c:pt idx="6216">
                  <c:v>-836.73905467987106</c:v>
                </c:pt>
                <c:pt idx="6217">
                  <c:v>-836.737683773041</c:v>
                </c:pt>
                <c:pt idx="6218">
                  <c:v>-836.73523998260498</c:v>
                </c:pt>
                <c:pt idx="6219">
                  <c:v>-836.73184251785301</c:v>
                </c:pt>
                <c:pt idx="6220">
                  <c:v>-836.72767019271896</c:v>
                </c:pt>
                <c:pt idx="6221">
                  <c:v>-836.72284221649204</c:v>
                </c:pt>
                <c:pt idx="6222">
                  <c:v>-836.71759700775203</c:v>
                </c:pt>
                <c:pt idx="6223">
                  <c:v>-836.71205377578804</c:v>
                </c:pt>
                <c:pt idx="6224">
                  <c:v>-836.70639133453403</c:v>
                </c:pt>
                <c:pt idx="6225">
                  <c:v>-836.70096731185902</c:v>
                </c:pt>
                <c:pt idx="6226">
                  <c:v>-836.695960521698</c:v>
                </c:pt>
                <c:pt idx="6227">
                  <c:v>-836.69172859191895</c:v>
                </c:pt>
                <c:pt idx="6228">
                  <c:v>-836.68821191787697</c:v>
                </c:pt>
                <c:pt idx="6229">
                  <c:v>-836.68564891815197</c:v>
                </c:pt>
                <c:pt idx="6230">
                  <c:v>-836.68403959274303</c:v>
                </c:pt>
                <c:pt idx="6231">
                  <c:v>-836.68338394165096</c:v>
                </c:pt>
                <c:pt idx="6232">
                  <c:v>-836.68380117416405</c:v>
                </c:pt>
                <c:pt idx="6233">
                  <c:v>-836.68493366241501</c:v>
                </c:pt>
                <c:pt idx="6234">
                  <c:v>-836.68654298782394</c:v>
                </c:pt>
                <c:pt idx="6235">
                  <c:v>-836.68827152252197</c:v>
                </c:pt>
                <c:pt idx="6236">
                  <c:v>-836.69005966186501</c:v>
                </c:pt>
                <c:pt idx="6237">
                  <c:v>-836.69196701049805</c:v>
                </c:pt>
                <c:pt idx="6238">
                  <c:v>-836.69435119628906</c:v>
                </c:pt>
                <c:pt idx="6239">
                  <c:v>-836.69727182388306</c:v>
                </c:pt>
                <c:pt idx="6240">
                  <c:v>-836.70078849792503</c:v>
                </c:pt>
                <c:pt idx="6241">
                  <c:v>-836.70490121841499</c:v>
                </c:pt>
                <c:pt idx="6242">
                  <c:v>-836.70925235748302</c:v>
                </c:pt>
                <c:pt idx="6243">
                  <c:v>-836.71372270584106</c:v>
                </c:pt>
                <c:pt idx="6244">
                  <c:v>-836.71795463562</c:v>
                </c:pt>
                <c:pt idx="6245">
                  <c:v>-836.72153091430698</c:v>
                </c:pt>
                <c:pt idx="6246">
                  <c:v>-836.723974704743</c:v>
                </c:pt>
                <c:pt idx="6247">
                  <c:v>-836.72486877441406</c:v>
                </c:pt>
                <c:pt idx="6248">
                  <c:v>-836.723974704743</c:v>
                </c:pt>
                <c:pt idx="6249">
                  <c:v>-836.72147130966198</c:v>
                </c:pt>
                <c:pt idx="6250">
                  <c:v>-836.71759700775203</c:v>
                </c:pt>
                <c:pt idx="6251">
                  <c:v>-836.71282863617</c:v>
                </c:pt>
                <c:pt idx="6252">
                  <c:v>-836.70764303207397</c:v>
                </c:pt>
                <c:pt idx="6253">
                  <c:v>-836.70257663726807</c:v>
                </c:pt>
                <c:pt idx="6254">
                  <c:v>-836.69786787033104</c:v>
                </c:pt>
                <c:pt idx="6255">
                  <c:v>-836.69375514984199</c:v>
                </c:pt>
                <c:pt idx="6256">
                  <c:v>-836.690417289734</c:v>
                </c:pt>
                <c:pt idx="6257">
                  <c:v>-836.687854290009</c:v>
                </c:pt>
                <c:pt idx="6258">
                  <c:v>-836.68606615066506</c:v>
                </c:pt>
                <c:pt idx="6259">
                  <c:v>-836.68505287170399</c:v>
                </c:pt>
                <c:pt idx="6260">
                  <c:v>-836.68451642990101</c:v>
                </c:pt>
                <c:pt idx="6261">
                  <c:v>-836.68433761596702</c:v>
                </c:pt>
                <c:pt idx="6262">
                  <c:v>-836.68421840667702</c:v>
                </c:pt>
                <c:pt idx="6263">
                  <c:v>-836.68409919738804</c:v>
                </c:pt>
                <c:pt idx="6264">
                  <c:v>-836.68380117416405</c:v>
                </c:pt>
                <c:pt idx="6265">
                  <c:v>-836.68338394165096</c:v>
                </c:pt>
                <c:pt idx="6266">
                  <c:v>-836.68284749984798</c:v>
                </c:pt>
                <c:pt idx="6267">
                  <c:v>-836.682191848755</c:v>
                </c:pt>
                <c:pt idx="6268">
                  <c:v>-836.68171501159702</c:v>
                </c:pt>
                <c:pt idx="6269">
                  <c:v>-836.68141698837303</c:v>
                </c:pt>
                <c:pt idx="6270">
                  <c:v>-836.68159580230702</c:v>
                </c:pt>
                <c:pt idx="6271">
                  <c:v>-836.68237066268898</c:v>
                </c:pt>
                <c:pt idx="6272">
                  <c:v>-836.68386077880905</c:v>
                </c:pt>
                <c:pt idx="6273">
                  <c:v>-836.68612575531006</c:v>
                </c:pt>
                <c:pt idx="6274">
                  <c:v>-836.68886756896995</c:v>
                </c:pt>
                <c:pt idx="6275">
                  <c:v>-836.69178819656395</c:v>
                </c:pt>
                <c:pt idx="6276">
                  <c:v>-836.69441080093407</c:v>
                </c:pt>
                <c:pt idx="6277">
                  <c:v>-836.69619894027699</c:v>
                </c:pt>
                <c:pt idx="6278">
                  <c:v>-836.69703340530396</c:v>
                </c:pt>
                <c:pt idx="6279">
                  <c:v>-836.69673538207996</c:v>
                </c:pt>
                <c:pt idx="6280">
                  <c:v>-836.69536447525002</c:v>
                </c:pt>
                <c:pt idx="6281">
                  <c:v>-836.69321870803901</c:v>
                </c:pt>
                <c:pt idx="6282">
                  <c:v>-836.690417289734</c:v>
                </c:pt>
                <c:pt idx="6283">
                  <c:v>-836.68737745285102</c:v>
                </c:pt>
                <c:pt idx="6284">
                  <c:v>-836.68457603454601</c:v>
                </c:pt>
                <c:pt idx="6285">
                  <c:v>-836.682311058045</c:v>
                </c:pt>
                <c:pt idx="6286">
                  <c:v>-836.68082094192505</c:v>
                </c:pt>
                <c:pt idx="6287">
                  <c:v>-836.68010568618797</c:v>
                </c:pt>
                <c:pt idx="6288">
                  <c:v>-836.67998647689797</c:v>
                </c:pt>
                <c:pt idx="6289">
                  <c:v>-836.68016529083297</c:v>
                </c:pt>
                <c:pt idx="6290">
                  <c:v>-836.68028450012207</c:v>
                </c:pt>
                <c:pt idx="6291">
                  <c:v>-836.68004608154297</c:v>
                </c:pt>
                <c:pt idx="6292">
                  <c:v>-836.67933082580601</c:v>
                </c:pt>
                <c:pt idx="6293">
                  <c:v>-836.67831754684494</c:v>
                </c:pt>
                <c:pt idx="6294">
                  <c:v>-836.67712545394897</c:v>
                </c:pt>
                <c:pt idx="6295">
                  <c:v>-836.67593336105404</c:v>
                </c:pt>
                <c:pt idx="6296">
                  <c:v>-836.67474126815796</c:v>
                </c:pt>
                <c:pt idx="6297">
                  <c:v>-836.67348957061802</c:v>
                </c:pt>
                <c:pt idx="6298">
                  <c:v>-836.67223787307796</c:v>
                </c:pt>
                <c:pt idx="6299">
                  <c:v>-836.671045780182</c:v>
                </c:pt>
                <c:pt idx="6300">
                  <c:v>-836.67003250122093</c:v>
                </c:pt>
                <c:pt idx="6301">
                  <c:v>-836.66931724548397</c:v>
                </c:pt>
                <c:pt idx="6302">
                  <c:v>-836.66872119903599</c:v>
                </c:pt>
                <c:pt idx="6303">
                  <c:v>-836.66818475723301</c:v>
                </c:pt>
                <c:pt idx="6304">
                  <c:v>-836.66782712936401</c:v>
                </c:pt>
                <c:pt idx="6305">
                  <c:v>-836.66794633865402</c:v>
                </c:pt>
                <c:pt idx="6306">
                  <c:v>-836.66866159439098</c:v>
                </c:pt>
                <c:pt idx="6307">
                  <c:v>-836.67033052444503</c:v>
                </c:pt>
                <c:pt idx="6308">
                  <c:v>-836.67283391952503</c:v>
                </c:pt>
                <c:pt idx="6309">
                  <c:v>-836.67587375640903</c:v>
                </c:pt>
                <c:pt idx="6310">
                  <c:v>-836.679271221161</c:v>
                </c:pt>
                <c:pt idx="6311">
                  <c:v>-836.68254947662399</c:v>
                </c:pt>
                <c:pt idx="6312">
                  <c:v>-836.68547010421798</c:v>
                </c:pt>
                <c:pt idx="6313">
                  <c:v>-836.687794685364</c:v>
                </c:pt>
                <c:pt idx="6314">
                  <c:v>-836.68946361541794</c:v>
                </c:pt>
                <c:pt idx="6315">
                  <c:v>-836.69023847580002</c:v>
                </c:pt>
                <c:pt idx="6316">
                  <c:v>-836.69023847580002</c:v>
                </c:pt>
                <c:pt idx="6317">
                  <c:v>-836.68946361541794</c:v>
                </c:pt>
                <c:pt idx="6318">
                  <c:v>-836.68809270858799</c:v>
                </c:pt>
                <c:pt idx="6319">
                  <c:v>-836.68630456924507</c:v>
                </c:pt>
                <c:pt idx="6320">
                  <c:v>-836.68433761596702</c:v>
                </c:pt>
                <c:pt idx="6321">
                  <c:v>-836.6822514534</c:v>
                </c:pt>
                <c:pt idx="6322">
                  <c:v>-836.68010568618797</c:v>
                </c:pt>
                <c:pt idx="6323">
                  <c:v>-836.67784070968605</c:v>
                </c:pt>
                <c:pt idx="6324">
                  <c:v>-836.67515850067207</c:v>
                </c:pt>
                <c:pt idx="6325">
                  <c:v>-836.67205905914307</c:v>
                </c:pt>
                <c:pt idx="6326">
                  <c:v>-836.66830396652199</c:v>
                </c:pt>
                <c:pt idx="6327">
                  <c:v>-836.66401243209907</c:v>
                </c:pt>
                <c:pt idx="6328">
                  <c:v>-836.65918445587204</c:v>
                </c:pt>
                <c:pt idx="6329">
                  <c:v>-836.654237270355</c:v>
                </c:pt>
                <c:pt idx="6330">
                  <c:v>-836.64940929412899</c:v>
                </c:pt>
                <c:pt idx="6331">
                  <c:v>-836.64505815506004</c:v>
                </c:pt>
                <c:pt idx="6332">
                  <c:v>-836.64154148101807</c:v>
                </c:pt>
                <c:pt idx="6333">
                  <c:v>-836.63921689987205</c:v>
                </c:pt>
                <c:pt idx="6334">
                  <c:v>-836.63820362091099</c:v>
                </c:pt>
                <c:pt idx="6335">
                  <c:v>-836.63844203948997</c:v>
                </c:pt>
                <c:pt idx="6336">
                  <c:v>-836.63969373703003</c:v>
                </c:pt>
                <c:pt idx="6337">
                  <c:v>-836.64142227172897</c:v>
                </c:pt>
                <c:pt idx="6338">
                  <c:v>-836.64297199249302</c:v>
                </c:pt>
                <c:pt idx="6339">
                  <c:v>-836.64380645751999</c:v>
                </c:pt>
                <c:pt idx="6340">
                  <c:v>-836.64332962036201</c:v>
                </c:pt>
                <c:pt idx="6341">
                  <c:v>-836.64130306243896</c:v>
                </c:pt>
                <c:pt idx="6342">
                  <c:v>-836.63772678375301</c:v>
                </c:pt>
                <c:pt idx="6343">
                  <c:v>-836.63271999359199</c:v>
                </c:pt>
                <c:pt idx="6344">
                  <c:v>-836.62669992446899</c:v>
                </c:pt>
                <c:pt idx="6345">
                  <c:v>-836.62020301818893</c:v>
                </c:pt>
                <c:pt idx="6346">
                  <c:v>-836.61376571655296</c:v>
                </c:pt>
                <c:pt idx="6347">
                  <c:v>-836.60786485671997</c:v>
                </c:pt>
                <c:pt idx="6348">
                  <c:v>-836.60273885726906</c:v>
                </c:pt>
                <c:pt idx="6349">
                  <c:v>-836.59874534607002</c:v>
                </c:pt>
                <c:pt idx="6350">
                  <c:v>-836.59588432312</c:v>
                </c:pt>
                <c:pt idx="6351">
                  <c:v>-836.59427499771095</c:v>
                </c:pt>
                <c:pt idx="6352">
                  <c:v>-836.59379816055298</c:v>
                </c:pt>
                <c:pt idx="6353">
                  <c:v>-836.59415578842197</c:v>
                </c:pt>
                <c:pt idx="6354">
                  <c:v>-836.59504985809303</c:v>
                </c:pt>
                <c:pt idx="6355">
                  <c:v>-836.596301555634</c:v>
                </c:pt>
                <c:pt idx="6356">
                  <c:v>-836.59773206710804</c:v>
                </c:pt>
                <c:pt idx="6357">
                  <c:v>-836.59904336929299</c:v>
                </c:pt>
                <c:pt idx="6358">
                  <c:v>-836.59999704360996</c:v>
                </c:pt>
                <c:pt idx="6359">
                  <c:v>-836.60041427612305</c:v>
                </c:pt>
                <c:pt idx="6360">
                  <c:v>-836.60023546218895</c:v>
                </c:pt>
                <c:pt idx="6361">
                  <c:v>-836.59946060180698</c:v>
                </c:pt>
                <c:pt idx="6362">
                  <c:v>-836.59844732284603</c:v>
                </c:pt>
                <c:pt idx="6363">
                  <c:v>-836.59767246246406</c:v>
                </c:pt>
                <c:pt idx="6364">
                  <c:v>-836.59749364852905</c:v>
                </c:pt>
                <c:pt idx="6365">
                  <c:v>-836.59832811355602</c:v>
                </c:pt>
                <c:pt idx="6366">
                  <c:v>-836.60053348541305</c:v>
                </c:pt>
                <c:pt idx="6367">
                  <c:v>-836.60428857803402</c:v>
                </c:pt>
                <c:pt idx="6368">
                  <c:v>-836.60953378677402</c:v>
                </c:pt>
                <c:pt idx="6369">
                  <c:v>-836.61603069305397</c:v>
                </c:pt>
                <c:pt idx="6370">
                  <c:v>-836.62318325042702</c:v>
                </c:pt>
                <c:pt idx="6371">
                  <c:v>-836.63039541244507</c:v>
                </c:pt>
                <c:pt idx="6372">
                  <c:v>-836.63707113266003</c:v>
                </c:pt>
                <c:pt idx="6373">
                  <c:v>-836.64273357391403</c:v>
                </c:pt>
                <c:pt idx="6374">
                  <c:v>-836.64708471298195</c:v>
                </c:pt>
                <c:pt idx="6375">
                  <c:v>-836.64976692199707</c:v>
                </c:pt>
                <c:pt idx="6376">
                  <c:v>-836.65083980560303</c:v>
                </c:pt>
                <c:pt idx="6377">
                  <c:v>-836.65036296844505</c:v>
                </c:pt>
                <c:pt idx="6378">
                  <c:v>-836.64851522445701</c:v>
                </c:pt>
                <c:pt idx="6379">
                  <c:v>-836.64547538757301</c:v>
                </c:pt>
                <c:pt idx="6380">
                  <c:v>-836.64148187637397</c:v>
                </c:pt>
                <c:pt idx="6381">
                  <c:v>-836.63647508621193</c:v>
                </c:pt>
                <c:pt idx="6382">
                  <c:v>-836.63057422637996</c:v>
                </c:pt>
                <c:pt idx="6383">
                  <c:v>-836.62383890152</c:v>
                </c:pt>
                <c:pt idx="6384">
                  <c:v>-836.61644792556797</c:v>
                </c:pt>
                <c:pt idx="6385">
                  <c:v>-836.60863971710205</c:v>
                </c:pt>
                <c:pt idx="6386">
                  <c:v>-836.60083150863693</c:v>
                </c:pt>
                <c:pt idx="6387">
                  <c:v>-836.59344053268501</c:v>
                </c:pt>
                <c:pt idx="6388">
                  <c:v>-836.58676481246994</c:v>
                </c:pt>
                <c:pt idx="6389">
                  <c:v>-836.58140039444004</c:v>
                </c:pt>
                <c:pt idx="6390">
                  <c:v>-836.57764530181896</c:v>
                </c:pt>
                <c:pt idx="6391">
                  <c:v>-836.57555913925194</c:v>
                </c:pt>
                <c:pt idx="6392">
                  <c:v>-836.57520151138306</c:v>
                </c:pt>
                <c:pt idx="6393">
                  <c:v>-836.57621479034401</c:v>
                </c:pt>
                <c:pt idx="6394">
                  <c:v>-836.57847976684593</c:v>
                </c:pt>
                <c:pt idx="6395">
                  <c:v>-836.58175802230903</c:v>
                </c:pt>
                <c:pt idx="6396">
                  <c:v>-836.58587074279797</c:v>
                </c:pt>
                <c:pt idx="6397">
                  <c:v>-836.59063911438</c:v>
                </c:pt>
                <c:pt idx="6398">
                  <c:v>-836.59570550918602</c:v>
                </c:pt>
                <c:pt idx="6399">
                  <c:v>-836.60101032257103</c:v>
                </c:pt>
                <c:pt idx="6400">
                  <c:v>-836.60637474060104</c:v>
                </c:pt>
                <c:pt idx="6401">
                  <c:v>-836.61156034469604</c:v>
                </c:pt>
                <c:pt idx="6402">
                  <c:v>-836.61650753021297</c:v>
                </c:pt>
                <c:pt idx="6403">
                  <c:v>-836.62073945999202</c:v>
                </c:pt>
                <c:pt idx="6404">
                  <c:v>-836.62383890152</c:v>
                </c:pt>
                <c:pt idx="6405">
                  <c:v>-836.62550783157394</c:v>
                </c:pt>
                <c:pt idx="6406">
                  <c:v>-836.62550783157394</c:v>
                </c:pt>
                <c:pt idx="6407">
                  <c:v>-836.62401771545399</c:v>
                </c:pt>
                <c:pt idx="6408">
                  <c:v>-836.62133550643898</c:v>
                </c:pt>
                <c:pt idx="6409">
                  <c:v>-836.61781883239803</c:v>
                </c:pt>
                <c:pt idx="6410">
                  <c:v>-836.61388492584206</c:v>
                </c:pt>
                <c:pt idx="6411">
                  <c:v>-836.610070228577</c:v>
                </c:pt>
                <c:pt idx="6412">
                  <c:v>-836.60679197311401</c:v>
                </c:pt>
                <c:pt idx="6413">
                  <c:v>-836.60428857803402</c:v>
                </c:pt>
                <c:pt idx="6414">
                  <c:v>-836.60267925262497</c:v>
                </c:pt>
                <c:pt idx="6415">
                  <c:v>-836.60196399688698</c:v>
                </c:pt>
                <c:pt idx="6416">
                  <c:v>-836.60178518295299</c:v>
                </c:pt>
                <c:pt idx="6417">
                  <c:v>-836.601904392243</c:v>
                </c:pt>
                <c:pt idx="6418">
                  <c:v>-836.601844787598</c:v>
                </c:pt>
                <c:pt idx="6419">
                  <c:v>-836.601427555084</c:v>
                </c:pt>
                <c:pt idx="6420">
                  <c:v>-836.60053348541305</c:v>
                </c:pt>
                <c:pt idx="6421">
                  <c:v>-836.59916257858299</c:v>
                </c:pt>
                <c:pt idx="6422">
                  <c:v>-836.59731483459495</c:v>
                </c:pt>
                <c:pt idx="6423">
                  <c:v>-836.59510946273804</c:v>
                </c:pt>
                <c:pt idx="6424">
                  <c:v>-836.59266567230202</c:v>
                </c:pt>
                <c:pt idx="6425">
                  <c:v>-836.59010267257702</c:v>
                </c:pt>
                <c:pt idx="6426">
                  <c:v>-836.587658882141</c:v>
                </c:pt>
                <c:pt idx="6427">
                  <c:v>-836.58539390563999</c:v>
                </c:pt>
                <c:pt idx="6428">
                  <c:v>-836.58324813842796</c:v>
                </c:pt>
                <c:pt idx="6429">
                  <c:v>-836.58116197586105</c:v>
                </c:pt>
                <c:pt idx="6430">
                  <c:v>-836.57907581329403</c:v>
                </c:pt>
                <c:pt idx="6431">
                  <c:v>-836.57710886001598</c:v>
                </c:pt>
                <c:pt idx="6432">
                  <c:v>-836.57555913925194</c:v>
                </c:pt>
                <c:pt idx="6433">
                  <c:v>-836.57448625564598</c:v>
                </c:pt>
                <c:pt idx="6434">
                  <c:v>-836.57406902313301</c:v>
                </c:pt>
                <c:pt idx="6435">
                  <c:v>-836.57424783706699</c:v>
                </c:pt>
                <c:pt idx="6436">
                  <c:v>-836.57490348815895</c:v>
                </c:pt>
                <c:pt idx="6437">
                  <c:v>-836.57585716247604</c:v>
                </c:pt>
                <c:pt idx="6438">
                  <c:v>-836.57687044143699</c:v>
                </c:pt>
                <c:pt idx="6439">
                  <c:v>-836.57752609252998</c:v>
                </c:pt>
                <c:pt idx="6440">
                  <c:v>-836.57728767394997</c:v>
                </c:pt>
                <c:pt idx="6441">
                  <c:v>-836.57561874389694</c:v>
                </c:pt>
                <c:pt idx="6442">
                  <c:v>-836.57228088378906</c:v>
                </c:pt>
                <c:pt idx="6443">
                  <c:v>-836.56715488433906</c:v>
                </c:pt>
                <c:pt idx="6444">
                  <c:v>-836.56047916412399</c:v>
                </c:pt>
                <c:pt idx="6445">
                  <c:v>-836.55273056030296</c:v>
                </c:pt>
                <c:pt idx="6446">
                  <c:v>-836.54444551467896</c:v>
                </c:pt>
                <c:pt idx="6447">
                  <c:v>-836.53633928298996</c:v>
                </c:pt>
                <c:pt idx="6448">
                  <c:v>-836.52900791168202</c:v>
                </c:pt>
                <c:pt idx="6449">
                  <c:v>-836.52304744720504</c:v>
                </c:pt>
                <c:pt idx="6450">
                  <c:v>-836.518577098847</c:v>
                </c:pt>
                <c:pt idx="6451">
                  <c:v>-836.51571607589699</c:v>
                </c:pt>
                <c:pt idx="6452">
                  <c:v>-836.51422595977806</c:v>
                </c:pt>
                <c:pt idx="6453">
                  <c:v>-836.51380872726497</c:v>
                </c:pt>
                <c:pt idx="6454">
                  <c:v>-836.51422595977806</c:v>
                </c:pt>
                <c:pt idx="6455">
                  <c:v>-836.51500082016003</c:v>
                </c:pt>
                <c:pt idx="6456">
                  <c:v>-836.515894889832</c:v>
                </c:pt>
                <c:pt idx="6457">
                  <c:v>-836.51666975021396</c:v>
                </c:pt>
                <c:pt idx="6458">
                  <c:v>-836.51744461059593</c:v>
                </c:pt>
                <c:pt idx="6459">
                  <c:v>-836.518398284912</c:v>
                </c:pt>
                <c:pt idx="6460">
                  <c:v>-836.51959037780796</c:v>
                </c:pt>
                <c:pt idx="6461">
                  <c:v>-836.521140098572</c:v>
                </c:pt>
                <c:pt idx="6462">
                  <c:v>-836.52304744720504</c:v>
                </c:pt>
                <c:pt idx="6463">
                  <c:v>-836.52513360977196</c:v>
                </c:pt>
                <c:pt idx="6464">
                  <c:v>-836.52710056305</c:v>
                </c:pt>
                <c:pt idx="6465">
                  <c:v>-836.52876949310303</c:v>
                </c:pt>
                <c:pt idx="6466">
                  <c:v>-836.52996158599899</c:v>
                </c:pt>
                <c:pt idx="6467">
                  <c:v>-836.53031921386696</c:v>
                </c:pt>
                <c:pt idx="6468">
                  <c:v>-836.52978277206398</c:v>
                </c:pt>
                <c:pt idx="6469">
                  <c:v>-836.52817344665505</c:v>
                </c:pt>
                <c:pt idx="6470">
                  <c:v>-836.52572965621994</c:v>
                </c:pt>
                <c:pt idx="6471">
                  <c:v>-836.52251100540207</c:v>
                </c:pt>
                <c:pt idx="6472">
                  <c:v>-836.51887512207099</c:v>
                </c:pt>
                <c:pt idx="6473">
                  <c:v>-836.51506042480503</c:v>
                </c:pt>
                <c:pt idx="6474">
                  <c:v>-836.51118612289406</c:v>
                </c:pt>
                <c:pt idx="6475">
                  <c:v>-836.50743103027401</c:v>
                </c:pt>
                <c:pt idx="6476">
                  <c:v>-836.50385475158703</c:v>
                </c:pt>
                <c:pt idx="6477">
                  <c:v>-836.50057649612404</c:v>
                </c:pt>
                <c:pt idx="6478">
                  <c:v>-836.49753665924095</c:v>
                </c:pt>
                <c:pt idx="6479">
                  <c:v>-836.49473524093605</c:v>
                </c:pt>
                <c:pt idx="6480">
                  <c:v>-836.49223184585594</c:v>
                </c:pt>
                <c:pt idx="6481">
                  <c:v>-836.49002647399902</c:v>
                </c:pt>
                <c:pt idx="6482">
                  <c:v>-836.48817873001099</c:v>
                </c:pt>
                <c:pt idx="6483">
                  <c:v>-836.48674821853706</c:v>
                </c:pt>
                <c:pt idx="6484">
                  <c:v>-836.48579454421997</c:v>
                </c:pt>
                <c:pt idx="6485">
                  <c:v>-836.48519849777199</c:v>
                </c:pt>
                <c:pt idx="6486">
                  <c:v>-836.48490047454902</c:v>
                </c:pt>
                <c:pt idx="6487">
                  <c:v>-836.48484086990402</c:v>
                </c:pt>
                <c:pt idx="6488">
                  <c:v>-836.485019683838</c:v>
                </c:pt>
                <c:pt idx="6489">
                  <c:v>-836.485377311707</c:v>
                </c:pt>
                <c:pt idx="6490">
                  <c:v>-836.48597335815498</c:v>
                </c:pt>
                <c:pt idx="6491">
                  <c:v>-836.48674821853706</c:v>
                </c:pt>
                <c:pt idx="6492">
                  <c:v>-836.48764228820801</c:v>
                </c:pt>
                <c:pt idx="6493">
                  <c:v>-836.48859596252498</c:v>
                </c:pt>
                <c:pt idx="6494">
                  <c:v>-836.48954963684105</c:v>
                </c:pt>
                <c:pt idx="6495">
                  <c:v>-836.490503311157</c:v>
                </c:pt>
                <c:pt idx="6496">
                  <c:v>-836.49145698547397</c:v>
                </c:pt>
                <c:pt idx="6497">
                  <c:v>-836.49223184585594</c:v>
                </c:pt>
                <c:pt idx="6498">
                  <c:v>-836.49282789230404</c:v>
                </c:pt>
                <c:pt idx="6499">
                  <c:v>-836.49330472946201</c:v>
                </c:pt>
                <c:pt idx="6500">
                  <c:v>-836.493662357331</c:v>
                </c:pt>
                <c:pt idx="6501">
                  <c:v>-836.49407958984398</c:v>
                </c:pt>
                <c:pt idx="6502">
                  <c:v>-836.49473524093605</c:v>
                </c:pt>
                <c:pt idx="6503">
                  <c:v>-836.49586772918701</c:v>
                </c:pt>
                <c:pt idx="6504">
                  <c:v>-836.49765586853005</c:v>
                </c:pt>
                <c:pt idx="6505">
                  <c:v>-836.50004005432106</c:v>
                </c:pt>
                <c:pt idx="6506">
                  <c:v>-836.50290107727096</c:v>
                </c:pt>
                <c:pt idx="6507">
                  <c:v>-836.50600051879906</c:v>
                </c:pt>
                <c:pt idx="6508">
                  <c:v>-836.50927877426193</c:v>
                </c:pt>
                <c:pt idx="6509">
                  <c:v>-836.51243782043503</c:v>
                </c:pt>
                <c:pt idx="6510">
                  <c:v>-836.51529884338402</c:v>
                </c:pt>
                <c:pt idx="6511">
                  <c:v>-836.51774263382003</c:v>
                </c:pt>
                <c:pt idx="6512">
                  <c:v>-836.51947116851807</c:v>
                </c:pt>
                <c:pt idx="6513">
                  <c:v>-836.52060365676903</c:v>
                </c:pt>
                <c:pt idx="6514">
                  <c:v>-836.521140098572</c:v>
                </c:pt>
                <c:pt idx="6515">
                  <c:v>-836.52125930786201</c:v>
                </c:pt>
                <c:pt idx="6516">
                  <c:v>-836.52096128463802</c:v>
                </c:pt>
                <c:pt idx="6517">
                  <c:v>-836.52024602890003</c:v>
                </c:pt>
                <c:pt idx="6518">
                  <c:v>-836.51893472671497</c:v>
                </c:pt>
                <c:pt idx="6519">
                  <c:v>-836.51708698272705</c:v>
                </c:pt>
                <c:pt idx="6520">
                  <c:v>-836.51464319229103</c:v>
                </c:pt>
                <c:pt idx="6521">
                  <c:v>-836.51148414611794</c:v>
                </c:pt>
                <c:pt idx="6522">
                  <c:v>-836.50755023956299</c:v>
                </c:pt>
                <c:pt idx="6523">
                  <c:v>-836.50278186798096</c:v>
                </c:pt>
                <c:pt idx="6524">
                  <c:v>-836.49723863601696</c:v>
                </c:pt>
                <c:pt idx="6525">
                  <c:v>-836.49115896224998</c:v>
                </c:pt>
                <c:pt idx="6526">
                  <c:v>-836.48484086990402</c:v>
                </c:pt>
                <c:pt idx="6527">
                  <c:v>-836.47870159149204</c:v>
                </c:pt>
                <c:pt idx="6528">
                  <c:v>-836.47297954559303</c:v>
                </c:pt>
                <c:pt idx="6529">
                  <c:v>-836.46797275543202</c:v>
                </c:pt>
                <c:pt idx="6530">
                  <c:v>-836.46386003494297</c:v>
                </c:pt>
                <c:pt idx="6531">
                  <c:v>-836.46070098876999</c:v>
                </c:pt>
                <c:pt idx="6532">
                  <c:v>-836.45861482620296</c:v>
                </c:pt>
                <c:pt idx="6533">
                  <c:v>-836.457541942597</c:v>
                </c:pt>
                <c:pt idx="6534">
                  <c:v>-836.457541942597</c:v>
                </c:pt>
                <c:pt idx="6535">
                  <c:v>-836.45837640762397</c:v>
                </c:pt>
                <c:pt idx="6536">
                  <c:v>-836.45992612838802</c:v>
                </c:pt>
                <c:pt idx="6537">
                  <c:v>-836.46183347702004</c:v>
                </c:pt>
                <c:pt idx="6538">
                  <c:v>-836.46397924423195</c:v>
                </c:pt>
                <c:pt idx="6539">
                  <c:v>-836.46618461608898</c:v>
                </c:pt>
                <c:pt idx="6540">
                  <c:v>-836.46838998794601</c:v>
                </c:pt>
                <c:pt idx="6541">
                  <c:v>-836.47071456909202</c:v>
                </c:pt>
                <c:pt idx="6542">
                  <c:v>-836.47315835952804</c:v>
                </c:pt>
                <c:pt idx="6543">
                  <c:v>-836.47566175460804</c:v>
                </c:pt>
                <c:pt idx="6544">
                  <c:v>-836.47804594039894</c:v>
                </c:pt>
                <c:pt idx="6545">
                  <c:v>-836.48013210296699</c:v>
                </c:pt>
                <c:pt idx="6546">
                  <c:v>-836.48192024231003</c:v>
                </c:pt>
                <c:pt idx="6547">
                  <c:v>-836.48323154449497</c:v>
                </c:pt>
                <c:pt idx="6548">
                  <c:v>-836.48382759094306</c:v>
                </c:pt>
                <c:pt idx="6549">
                  <c:v>-836.48341035842896</c:v>
                </c:pt>
                <c:pt idx="6550">
                  <c:v>-836.48162221908603</c:v>
                </c:pt>
                <c:pt idx="6551">
                  <c:v>-836.47816514968895</c:v>
                </c:pt>
                <c:pt idx="6552">
                  <c:v>-836.47315835952804</c:v>
                </c:pt>
                <c:pt idx="6553">
                  <c:v>-836.46707868576095</c:v>
                </c:pt>
                <c:pt idx="6554">
                  <c:v>-836.460462570191</c:v>
                </c:pt>
                <c:pt idx="6555">
                  <c:v>-836.45402526855503</c:v>
                </c:pt>
                <c:pt idx="6556">
                  <c:v>-836.44824361801193</c:v>
                </c:pt>
                <c:pt idx="6557">
                  <c:v>-836.443654060364</c:v>
                </c:pt>
                <c:pt idx="6558">
                  <c:v>-836.44055461883602</c:v>
                </c:pt>
                <c:pt idx="6559">
                  <c:v>-836.43930292129494</c:v>
                </c:pt>
                <c:pt idx="6560">
                  <c:v>-836.43995857238804</c:v>
                </c:pt>
                <c:pt idx="6561">
                  <c:v>-836.44234275817894</c:v>
                </c:pt>
                <c:pt idx="6562">
                  <c:v>-836.44585943222103</c:v>
                </c:pt>
                <c:pt idx="6563">
                  <c:v>-836.44997215270996</c:v>
                </c:pt>
                <c:pt idx="6564">
                  <c:v>-836.45396566391003</c:v>
                </c:pt>
                <c:pt idx="6565">
                  <c:v>-836.457482337952</c:v>
                </c:pt>
                <c:pt idx="6566">
                  <c:v>-836.46022415161201</c:v>
                </c:pt>
                <c:pt idx="6567">
                  <c:v>-836.46213150024403</c:v>
                </c:pt>
                <c:pt idx="6568">
                  <c:v>-836.463085174561</c:v>
                </c:pt>
                <c:pt idx="6569">
                  <c:v>-836.463025569916</c:v>
                </c:pt>
                <c:pt idx="6570">
                  <c:v>-836.46219110488903</c:v>
                </c:pt>
                <c:pt idx="6571">
                  <c:v>-836.46087980270397</c:v>
                </c:pt>
                <c:pt idx="6572">
                  <c:v>-836.45944929122902</c:v>
                </c:pt>
                <c:pt idx="6573">
                  <c:v>-836.45843601226807</c:v>
                </c:pt>
                <c:pt idx="6574">
                  <c:v>-836.45837640762397</c:v>
                </c:pt>
                <c:pt idx="6575">
                  <c:v>-836.45950889587402</c:v>
                </c:pt>
                <c:pt idx="6576">
                  <c:v>-836.46207189560005</c:v>
                </c:pt>
                <c:pt idx="6577">
                  <c:v>-836.46588659286499</c:v>
                </c:pt>
                <c:pt idx="6578">
                  <c:v>-836.47077417373703</c:v>
                </c:pt>
                <c:pt idx="6579">
                  <c:v>-836.47637701034603</c:v>
                </c:pt>
                <c:pt idx="6580">
                  <c:v>-836.48221826553402</c:v>
                </c:pt>
                <c:pt idx="6581">
                  <c:v>-836.48782110214302</c:v>
                </c:pt>
                <c:pt idx="6582">
                  <c:v>-836.49264907836903</c:v>
                </c:pt>
                <c:pt idx="6583">
                  <c:v>-836.49628496170101</c:v>
                </c:pt>
                <c:pt idx="6584">
                  <c:v>-836.49849033355702</c:v>
                </c:pt>
                <c:pt idx="6585">
                  <c:v>-836.49938440322899</c:v>
                </c:pt>
                <c:pt idx="6586">
                  <c:v>-836.49926519393898</c:v>
                </c:pt>
                <c:pt idx="6587">
                  <c:v>-836.49843072891304</c:v>
                </c:pt>
                <c:pt idx="6588">
                  <c:v>-836.49741744995094</c:v>
                </c:pt>
                <c:pt idx="6589">
                  <c:v>-836.49640417098999</c:v>
                </c:pt>
                <c:pt idx="6590">
                  <c:v>-836.49556970596302</c:v>
                </c:pt>
                <c:pt idx="6591">
                  <c:v>-836.49509286880493</c:v>
                </c:pt>
                <c:pt idx="6592">
                  <c:v>-836.49497365951606</c:v>
                </c:pt>
                <c:pt idx="6593">
                  <c:v>-836.49491405487106</c:v>
                </c:pt>
                <c:pt idx="6594">
                  <c:v>-836.49461603164696</c:v>
                </c:pt>
                <c:pt idx="6595">
                  <c:v>-836.493662357331</c:v>
                </c:pt>
                <c:pt idx="6596">
                  <c:v>-836.49181461334206</c:v>
                </c:pt>
                <c:pt idx="6597">
                  <c:v>-836.48895359039307</c:v>
                </c:pt>
                <c:pt idx="6598">
                  <c:v>-836.48513889312801</c:v>
                </c:pt>
                <c:pt idx="6599">
                  <c:v>-836.48060894012497</c:v>
                </c:pt>
                <c:pt idx="6600">
                  <c:v>-836.47566175460804</c:v>
                </c:pt>
                <c:pt idx="6601">
                  <c:v>-836.47071456909202</c:v>
                </c:pt>
                <c:pt idx="6602">
                  <c:v>-836.46636343002297</c:v>
                </c:pt>
                <c:pt idx="6603">
                  <c:v>-836.463085174561</c:v>
                </c:pt>
                <c:pt idx="6604">
                  <c:v>-836.46147584915207</c:v>
                </c:pt>
                <c:pt idx="6605">
                  <c:v>-836.46183347702004</c:v>
                </c:pt>
                <c:pt idx="6606">
                  <c:v>-836.46427726745605</c:v>
                </c:pt>
                <c:pt idx="6607">
                  <c:v>-836.46856880188</c:v>
                </c:pt>
                <c:pt idx="6608">
                  <c:v>-836.47441005706798</c:v>
                </c:pt>
                <c:pt idx="6609">
                  <c:v>-836.48126459121704</c:v>
                </c:pt>
                <c:pt idx="6610">
                  <c:v>-836.48853635787998</c:v>
                </c:pt>
                <c:pt idx="6611">
                  <c:v>-836.49568891525303</c:v>
                </c:pt>
                <c:pt idx="6612">
                  <c:v>-836.502126216889</c:v>
                </c:pt>
                <c:pt idx="6613">
                  <c:v>-836.507311820984</c:v>
                </c:pt>
                <c:pt idx="6614">
                  <c:v>-836.51076889038097</c:v>
                </c:pt>
                <c:pt idx="6615">
                  <c:v>-836.51237821579002</c:v>
                </c:pt>
                <c:pt idx="6616">
                  <c:v>-836.51208019256603</c:v>
                </c:pt>
                <c:pt idx="6617">
                  <c:v>-836.51005363464401</c:v>
                </c:pt>
                <c:pt idx="6618">
                  <c:v>-836.50677537918102</c:v>
                </c:pt>
                <c:pt idx="6619">
                  <c:v>-836.50266265869197</c:v>
                </c:pt>
                <c:pt idx="6620">
                  <c:v>-836.49819231033302</c:v>
                </c:pt>
                <c:pt idx="6621">
                  <c:v>-836.49390077590999</c:v>
                </c:pt>
                <c:pt idx="6622">
                  <c:v>-836.49008607864403</c:v>
                </c:pt>
                <c:pt idx="6623">
                  <c:v>-836.48704624176003</c:v>
                </c:pt>
                <c:pt idx="6624">
                  <c:v>-836.48490047454902</c:v>
                </c:pt>
                <c:pt idx="6625">
                  <c:v>-836.48346996307396</c:v>
                </c:pt>
                <c:pt idx="6626">
                  <c:v>-836.48263549804699</c:v>
                </c:pt>
                <c:pt idx="6627">
                  <c:v>-836.48203945159901</c:v>
                </c:pt>
                <c:pt idx="6628">
                  <c:v>-836.48138380050705</c:v>
                </c:pt>
                <c:pt idx="6629">
                  <c:v>-836.48048973083496</c:v>
                </c:pt>
                <c:pt idx="6630">
                  <c:v>-836.479357242584</c:v>
                </c:pt>
                <c:pt idx="6631">
                  <c:v>-836.47792673110996</c:v>
                </c:pt>
                <c:pt idx="6632">
                  <c:v>-836.47631740570102</c:v>
                </c:pt>
                <c:pt idx="6633">
                  <c:v>-836.47470808029198</c:v>
                </c:pt>
                <c:pt idx="6634">
                  <c:v>-836.47327756881702</c:v>
                </c:pt>
                <c:pt idx="6635">
                  <c:v>-836.47232389450096</c:v>
                </c:pt>
                <c:pt idx="6636">
                  <c:v>-836.47208547592197</c:v>
                </c:pt>
                <c:pt idx="6637">
                  <c:v>-836.47274112701393</c:v>
                </c:pt>
                <c:pt idx="6638">
                  <c:v>-836.47435045242298</c:v>
                </c:pt>
                <c:pt idx="6639">
                  <c:v>-836.476853847504</c:v>
                </c:pt>
                <c:pt idx="6640">
                  <c:v>-836.48019170761097</c:v>
                </c:pt>
                <c:pt idx="6641">
                  <c:v>-836.48430442810104</c:v>
                </c:pt>
                <c:pt idx="6642">
                  <c:v>-836.48907279968296</c:v>
                </c:pt>
                <c:pt idx="6643">
                  <c:v>-836.49419879913398</c:v>
                </c:pt>
                <c:pt idx="6644">
                  <c:v>-836.49944400787399</c:v>
                </c:pt>
                <c:pt idx="6645">
                  <c:v>-836.50451040268001</c:v>
                </c:pt>
                <c:pt idx="6646">
                  <c:v>-836.50909996032703</c:v>
                </c:pt>
                <c:pt idx="6647">
                  <c:v>-836.51309347152699</c:v>
                </c:pt>
                <c:pt idx="6648">
                  <c:v>-836.51643133163498</c:v>
                </c:pt>
                <c:pt idx="6649">
                  <c:v>-836.51905393600498</c:v>
                </c:pt>
                <c:pt idx="6650">
                  <c:v>-836.521020889282</c:v>
                </c:pt>
                <c:pt idx="6651">
                  <c:v>-836.52263021469093</c:v>
                </c:pt>
                <c:pt idx="6652">
                  <c:v>-836.524120330811</c:v>
                </c:pt>
                <c:pt idx="6653">
                  <c:v>-836.52584886550903</c:v>
                </c:pt>
                <c:pt idx="6654">
                  <c:v>-836.52823305130005</c:v>
                </c:pt>
                <c:pt idx="6655">
                  <c:v>-836.53145170211803</c:v>
                </c:pt>
                <c:pt idx="6656">
                  <c:v>-836.53556442260799</c:v>
                </c:pt>
                <c:pt idx="6657">
                  <c:v>-836.54057121276901</c:v>
                </c:pt>
                <c:pt idx="6658">
                  <c:v>-836.54623365402199</c:v>
                </c:pt>
                <c:pt idx="6659">
                  <c:v>-836.55225372314499</c:v>
                </c:pt>
                <c:pt idx="6660">
                  <c:v>-836.55815458297798</c:v>
                </c:pt>
                <c:pt idx="6661">
                  <c:v>-836.56339979171798</c:v>
                </c:pt>
                <c:pt idx="6662">
                  <c:v>-836.56739330291794</c:v>
                </c:pt>
                <c:pt idx="6663">
                  <c:v>-836.56989669799805</c:v>
                </c:pt>
                <c:pt idx="6664">
                  <c:v>-836.57067155838001</c:v>
                </c:pt>
                <c:pt idx="6665">
                  <c:v>-836.56971788406395</c:v>
                </c:pt>
                <c:pt idx="6666">
                  <c:v>-836.56721448898304</c:v>
                </c:pt>
                <c:pt idx="6667">
                  <c:v>-836.56345939636299</c:v>
                </c:pt>
                <c:pt idx="6668">
                  <c:v>-836.55898904800404</c:v>
                </c:pt>
                <c:pt idx="6669">
                  <c:v>-836.55428028106701</c:v>
                </c:pt>
                <c:pt idx="6670">
                  <c:v>-836.54975032806396</c:v>
                </c:pt>
                <c:pt idx="6671">
                  <c:v>-836.54569721221901</c:v>
                </c:pt>
                <c:pt idx="6672">
                  <c:v>-836.54218053817794</c:v>
                </c:pt>
                <c:pt idx="6673">
                  <c:v>-836.53925991058395</c:v>
                </c:pt>
                <c:pt idx="6674">
                  <c:v>-836.53705453872703</c:v>
                </c:pt>
                <c:pt idx="6675">
                  <c:v>-836.53556442260799</c:v>
                </c:pt>
                <c:pt idx="6676">
                  <c:v>-836.53472995758102</c:v>
                </c:pt>
                <c:pt idx="6677">
                  <c:v>-836.53449153900203</c:v>
                </c:pt>
                <c:pt idx="6678">
                  <c:v>-836.53484916687</c:v>
                </c:pt>
                <c:pt idx="6679">
                  <c:v>-836.53586244583198</c:v>
                </c:pt>
                <c:pt idx="6680">
                  <c:v>-836.53747177124001</c:v>
                </c:pt>
                <c:pt idx="6681">
                  <c:v>-836.53961753845203</c:v>
                </c:pt>
                <c:pt idx="6682">
                  <c:v>-836.54206132888794</c:v>
                </c:pt>
                <c:pt idx="6683">
                  <c:v>-836.54462432861305</c:v>
                </c:pt>
                <c:pt idx="6684">
                  <c:v>-836.54700851440498</c:v>
                </c:pt>
                <c:pt idx="6685">
                  <c:v>-836.549035072327</c:v>
                </c:pt>
                <c:pt idx="6686">
                  <c:v>-836.55058479309105</c:v>
                </c:pt>
                <c:pt idx="6687">
                  <c:v>-836.551657676697</c:v>
                </c:pt>
                <c:pt idx="6688">
                  <c:v>-836.55237293243397</c:v>
                </c:pt>
                <c:pt idx="6689">
                  <c:v>-836.55279016494796</c:v>
                </c:pt>
                <c:pt idx="6690">
                  <c:v>-836.55308818817207</c:v>
                </c:pt>
                <c:pt idx="6691">
                  <c:v>-836.55344581604004</c:v>
                </c:pt>
                <c:pt idx="6692">
                  <c:v>-836.55422067642201</c:v>
                </c:pt>
                <c:pt idx="6693">
                  <c:v>-836.55553197860695</c:v>
                </c:pt>
                <c:pt idx="6694">
                  <c:v>-836.55743932723999</c:v>
                </c:pt>
                <c:pt idx="6695">
                  <c:v>-836.55988311767601</c:v>
                </c:pt>
                <c:pt idx="6696">
                  <c:v>-836.56256532669101</c:v>
                </c:pt>
                <c:pt idx="6697">
                  <c:v>-836.56542634964001</c:v>
                </c:pt>
                <c:pt idx="6698">
                  <c:v>-836.568287372589</c:v>
                </c:pt>
                <c:pt idx="6699">
                  <c:v>-836.57085037231502</c:v>
                </c:pt>
                <c:pt idx="6700">
                  <c:v>-836.57287693023704</c:v>
                </c:pt>
                <c:pt idx="6701">
                  <c:v>-836.57406902313301</c:v>
                </c:pt>
                <c:pt idx="6702">
                  <c:v>-836.57412862777699</c:v>
                </c:pt>
                <c:pt idx="6703">
                  <c:v>-836.57305574417103</c:v>
                </c:pt>
                <c:pt idx="6704">
                  <c:v>-836.57085037231502</c:v>
                </c:pt>
                <c:pt idx="6705">
                  <c:v>-836.56781053543102</c:v>
                </c:pt>
                <c:pt idx="6706">
                  <c:v>-836.56423425674507</c:v>
                </c:pt>
                <c:pt idx="6707">
                  <c:v>-836.56059837341297</c:v>
                </c:pt>
                <c:pt idx="6708">
                  <c:v>-836.557200908661</c:v>
                </c:pt>
                <c:pt idx="6709">
                  <c:v>-836.554578304291</c:v>
                </c:pt>
                <c:pt idx="6710">
                  <c:v>-836.55302858352707</c:v>
                </c:pt>
                <c:pt idx="6711">
                  <c:v>-836.55279016494796</c:v>
                </c:pt>
                <c:pt idx="6712">
                  <c:v>-836.55404186248802</c:v>
                </c:pt>
                <c:pt idx="6713">
                  <c:v>-836.55666446685802</c:v>
                </c:pt>
                <c:pt idx="6714">
                  <c:v>-836.56047916412399</c:v>
                </c:pt>
                <c:pt idx="6715">
                  <c:v>-836.56500911712703</c:v>
                </c:pt>
                <c:pt idx="6716">
                  <c:v>-836.56977748870895</c:v>
                </c:pt>
                <c:pt idx="6717">
                  <c:v>-836.57430744171199</c:v>
                </c:pt>
                <c:pt idx="6718">
                  <c:v>-836.57842016220104</c:v>
                </c:pt>
                <c:pt idx="6719">
                  <c:v>-836.58181762695301</c:v>
                </c:pt>
                <c:pt idx="6720">
                  <c:v>-836.58467864990303</c:v>
                </c:pt>
                <c:pt idx="6721">
                  <c:v>-836.58706283569404</c:v>
                </c:pt>
                <c:pt idx="6722">
                  <c:v>-836.58914899826095</c:v>
                </c:pt>
                <c:pt idx="6723">
                  <c:v>-836.59117555618298</c:v>
                </c:pt>
                <c:pt idx="6724">
                  <c:v>-836.59361934661899</c:v>
                </c:pt>
                <c:pt idx="6725">
                  <c:v>-836.59671878814697</c:v>
                </c:pt>
                <c:pt idx="6726">
                  <c:v>-836.60059309005806</c:v>
                </c:pt>
                <c:pt idx="6727">
                  <c:v>-836.60512304306098</c:v>
                </c:pt>
                <c:pt idx="6728">
                  <c:v>-836.60989141464302</c:v>
                </c:pt>
                <c:pt idx="6729">
                  <c:v>-836.61436176300094</c:v>
                </c:pt>
                <c:pt idx="6730">
                  <c:v>-836.61811685562202</c:v>
                </c:pt>
                <c:pt idx="6731">
                  <c:v>-836.62073945999202</c:v>
                </c:pt>
                <c:pt idx="6732">
                  <c:v>-836.62211036682106</c:v>
                </c:pt>
                <c:pt idx="6733">
                  <c:v>-836.62216997146606</c:v>
                </c:pt>
                <c:pt idx="6734">
                  <c:v>-836.62121629715</c:v>
                </c:pt>
                <c:pt idx="6735">
                  <c:v>-836.61960697174095</c:v>
                </c:pt>
                <c:pt idx="6736">
                  <c:v>-836.61793804168701</c:v>
                </c:pt>
                <c:pt idx="6737">
                  <c:v>-836.61674594879196</c:v>
                </c:pt>
                <c:pt idx="6738">
                  <c:v>-836.61650753021297</c:v>
                </c:pt>
                <c:pt idx="6739">
                  <c:v>-836.61764001846302</c:v>
                </c:pt>
                <c:pt idx="6740">
                  <c:v>-836.62026262283302</c:v>
                </c:pt>
                <c:pt idx="6741">
                  <c:v>-836.624196529389</c:v>
                </c:pt>
                <c:pt idx="6742">
                  <c:v>-836.62908411026001</c:v>
                </c:pt>
                <c:pt idx="6743">
                  <c:v>-836.63450813293503</c:v>
                </c:pt>
                <c:pt idx="6744">
                  <c:v>-836.63987255096504</c:v>
                </c:pt>
                <c:pt idx="6745">
                  <c:v>-836.64481973648094</c:v>
                </c:pt>
                <c:pt idx="6746">
                  <c:v>-836.64893245696999</c:v>
                </c:pt>
                <c:pt idx="6747">
                  <c:v>-836.65197229385399</c:v>
                </c:pt>
                <c:pt idx="6748">
                  <c:v>-836.65382003784202</c:v>
                </c:pt>
                <c:pt idx="6749">
                  <c:v>-836.65441608429001</c:v>
                </c:pt>
                <c:pt idx="6750">
                  <c:v>-836.65393924713203</c:v>
                </c:pt>
                <c:pt idx="6751">
                  <c:v>-836.65268754959106</c:v>
                </c:pt>
                <c:pt idx="6752">
                  <c:v>-836.65089941024803</c:v>
                </c:pt>
                <c:pt idx="6753">
                  <c:v>-836.64899206161499</c:v>
                </c:pt>
                <c:pt idx="6754">
                  <c:v>-836.64720392227196</c:v>
                </c:pt>
                <c:pt idx="6755">
                  <c:v>-836.64589262008701</c:v>
                </c:pt>
                <c:pt idx="6756">
                  <c:v>-836.64523696899403</c:v>
                </c:pt>
                <c:pt idx="6757">
                  <c:v>-836.64529657363903</c:v>
                </c:pt>
                <c:pt idx="6758">
                  <c:v>-836.64595222473201</c:v>
                </c:pt>
                <c:pt idx="6759">
                  <c:v>-836.64708471298195</c:v>
                </c:pt>
                <c:pt idx="6760">
                  <c:v>-836.64845561981201</c:v>
                </c:pt>
                <c:pt idx="6761">
                  <c:v>-836.64988613128696</c:v>
                </c:pt>
                <c:pt idx="6762">
                  <c:v>-836.65137624740601</c:v>
                </c:pt>
                <c:pt idx="6763">
                  <c:v>-836.65274715423607</c:v>
                </c:pt>
                <c:pt idx="6764">
                  <c:v>-836.65405845642101</c:v>
                </c:pt>
                <c:pt idx="6765">
                  <c:v>-836.65531015396095</c:v>
                </c:pt>
                <c:pt idx="6766">
                  <c:v>-836.65650224685703</c:v>
                </c:pt>
                <c:pt idx="6767">
                  <c:v>-836.65793275833198</c:v>
                </c:pt>
                <c:pt idx="6768">
                  <c:v>-836.65954208374001</c:v>
                </c:pt>
                <c:pt idx="6769">
                  <c:v>-836.66150903701805</c:v>
                </c:pt>
                <c:pt idx="6770">
                  <c:v>-836.66371440887497</c:v>
                </c:pt>
                <c:pt idx="6771">
                  <c:v>-836.66603899002098</c:v>
                </c:pt>
                <c:pt idx="6772">
                  <c:v>-836.66824436187801</c:v>
                </c:pt>
                <c:pt idx="6773">
                  <c:v>-836.67033052444503</c:v>
                </c:pt>
                <c:pt idx="6774">
                  <c:v>-836.67223787307796</c:v>
                </c:pt>
                <c:pt idx="6775">
                  <c:v>-836.67378759384201</c:v>
                </c:pt>
                <c:pt idx="6776">
                  <c:v>-836.67468166351296</c:v>
                </c:pt>
                <c:pt idx="6777">
                  <c:v>-836.67486047744796</c:v>
                </c:pt>
                <c:pt idx="6778">
                  <c:v>-836.674085617066</c:v>
                </c:pt>
                <c:pt idx="6779">
                  <c:v>-836.67247629165695</c:v>
                </c:pt>
                <c:pt idx="6780">
                  <c:v>-836.67015171051003</c:v>
                </c:pt>
                <c:pt idx="6781">
                  <c:v>-836.66723108291603</c:v>
                </c:pt>
                <c:pt idx="6782">
                  <c:v>-836.66407203674294</c:v>
                </c:pt>
                <c:pt idx="6783">
                  <c:v>-836.66091299057007</c:v>
                </c:pt>
                <c:pt idx="6784">
                  <c:v>-836.65829038619995</c:v>
                </c:pt>
                <c:pt idx="6785">
                  <c:v>-836.65674066543602</c:v>
                </c:pt>
                <c:pt idx="6786">
                  <c:v>-836.65674066543602</c:v>
                </c:pt>
                <c:pt idx="6787">
                  <c:v>-836.65840959548996</c:v>
                </c:pt>
                <c:pt idx="6788">
                  <c:v>-836.66168785095203</c:v>
                </c:pt>
                <c:pt idx="6789">
                  <c:v>-836.66597938537598</c:v>
                </c:pt>
                <c:pt idx="6790">
                  <c:v>-836.67068815231301</c:v>
                </c:pt>
                <c:pt idx="6791">
                  <c:v>-836.67509889602707</c:v>
                </c:pt>
                <c:pt idx="6792">
                  <c:v>-836.67855596542404</c:v>
                </c:pt>
                <c:pt idx="6793">
                  <c:v>-836.68064212799095</c:v>
                </c:pt>
                <c:pt idx="6794">
                  <c:v>-836.68111896514904</c:v>
                </c:pt>
                <c:pt idx="6795">
                  <c:v>-836.68004608154297</c:v>
                </c:pt>
                <c:pt idx="6796">
                  <c:v>-836.67772150039696</c:v>
                </c:pt>
                <c:pt idx="6797">
                  <c:v>-836.67497968673706</c:v>
                </c:pt>
                <c:pt idx="6798">
                  <c:v>-836.67253589630104</c:v>
                </c:pt>
                <c:pt idx="6799">
                  <c:v>-836.67134380340599</c:v>
                </c:pt>
                <c:pt idx="6800">
                  <c:v>-836.67199945449897</c:v>
                </c:pt>
                <c:pt idx="6801">
                  <c:v>-836.67486047744796</c:v>
                </c:pt>
                <c:pt idx="6802">
                  <c:v>-836.679688453675</c:v>
                </c:pt>
                <c:pt idx="6803">
                  <c:v>-836.68606615066506</c:v>
                </c:pt>
                <c:pt idx="6804">
                  <c:v>-836.693457126618</c:v>
                </c:pt>
                <c:pt idx="6805">
                  <c:v>-836.70144414901802</c:v>
                </c:pt>
                <c:pt idx="6806">
                  <c:v>-836.70955038070701</c:v>
                </c:pt>
                <c:pt idx="6807">
                  <c:v>-836.71712017059303</c:v>
                </c:pt>
                <c:pt idx="6808">
                  <c:v>-836.72373628616401</c:v>
                </c:pt>
                <c:pt idx="6809">
                  <c:v>-836.72898149490402</c:v>
                </c:pt>
                <c:pt idx="6810">
                  <c:v>-836.73285579681396</c:v>
                </c:pt>
                <c:pt idx="6811">
                  <c:v>-836.73541879653999</c:v>
                </c:pt>
                <c:pt idx="6812">
                  <c:v>-836.73708772659302</c:v>
                </c:pt>
                <c:pt idx="6813">
                  <c:v>-836.73792219161999</c:v>
                </c:pt>
                <c:pt idx="6814">
                  <c:v>-836.73804140090999</c:v>
                </c:pt>
                <c:pt idx="6815">
                  <c:v>-836.73732614517201</c:v>
                </c:pt>
                <c:pt idx="6816">
                  <c:v>-836.73589563369796</c:v>
                </c:pt>
                <c:pt idx="6817">
                  <c:v>-836.73386907577503</c:v>
                </c:pt>
                <c:pt idx="6818">
                  <c:v>-836.73148488998402</c:v>
                </c:pt>
                <c:pt idx="6819">
                  <c:v>-836.72892189025902</c:v>
                </c:pt>
                <c:pt idx="6820">
                  <c:v>-836.72629928588901</c:v>
                </c:pt>
                <c:pt idx="6821">
                  <c:v>-836.72361707687401</c:v>
                </c:pt>
                <c:pt idx="6822">
                  <c:v>-836.72075605392502</c:v>
                </c:pt>
                <c:pt idx="6823">
                  <c:v>-836.71795463562</c:v>
                </c:pt>
                <c:pt idx="6824">
                  <c:v>-836.71557044982899</c:v>
                </c:pt>
                <c:pt idx="6825">
                  <c:v>-836.71378231048607</c:v>
                </c:pt>
                <c:pt idx="6826">
                  <c:v>-836.71264982223499</c:v>
                </c:pt>
                <c:pt idx="6827">
                  <c:v>-836.71199417114303</c:v>
                </c:pt>
                <c:pt idx="6828">
                  <c:v>-836.71145772934005</c:v>
                </c:pt>
                <c:pt idx="6829">
                  <c:v>-836.71092128753696</c:v>
                </c:pt>
                <c:pt idx="6830">
                  <c:v>-836.71038484573398</c:v>
                </c:pt>
                <c:pt idx="6831">
                  <c:v>-836.709788799286</c:v>
                </c:pt>
                <c:pt idx="6832">
                  <c:v>-836.70919275283802</c:v>
                </c:pt>
                <c:pt idx="6833">
                  <c:v>-836.70865631103504</c:v>
                </c:pt>
                <c:pt idx="6834">
                  <c:v>-836.70817947387695</c:v>
                </c:pt>
                <c:pt idx="6835">
                  <c:v>-836.70800065994297</c:v>
                </c:pt>
                <c:pt idx="6836">
                  <c:v>-836.70865631103504</c:v>
                </c:pt>
                <c:pt idx="6837">
                  <c:v>-836.71038484573398</c:v>
                </c:pt>
                <c:pt idx="6838">
                  <c:v>-836.71342468261696</c:v>
                </c:pt>
                <c:pt idx="6839">
                  <c:v>-836.71777582168602</c:v>
                </c:pt>
                <c:pt idx="6840">
                  <c:v>-836.72308063507103</c:v>
                </c:pt>
                <c:pt idx="6841">
                  <c:v>-836.729160308838</c:v>
                </c:pt>
                <c:pt idx="6842">
                  <c:v>-836.73553800582897</c:v>
                </c:pt>
                <c:pt idx="6843">
                  <c:v>-836.74191570282005</c:v>
                </c:pt>
                <c:pt idx="6844">
                  <c:v>-836.74793577194202</c:v>
                </c:pt>
                <c:pt idx="6845">
                  <c:v>-836.75330018997204</c:v>
                </c:pt>
                <c:pt idx="6846">
                  <c:v>-836.75788974761997</c:v>
                </c:pt>
                <c:pt idx="6847">
                  <c:v>-836.76170444488503</c:v>
                </c:pt>
                <c:pt idx="6848">
                  <c:v>-836.76456546783504</c:v>
                </c:pt>
                <c:pt idx="6849">
                  <c:v>-836.76659202575706</c:v>
                </c:pt>
                <c:pt idx="6850">
                  <c:v>-836.76766490936302</c:v>
                </c:pt>
                <c:pt idx="6851">
                  <c:v>-836.76772451400802</c:v>
                </c:pt>
                <c:pt idx="6852">
                  <c:v>-836.76694965362594</c:v>
                </c:pt>
                <c:pt idx="6853">
                  <c:v>-836.76539993286201</c:v>
                </c:pt>
                <c:pt idx="6854">
                  <c:v>-836.76313495635998</c:v>
                </c:pt>
                <c:pt idx="6855">
                  <c:v>-836.76027393341099</c:v>
                </c:pt>
                <c:pt idx="6856">
                  <c:v>-836.757055282593</c:v>
                </c:pt>
                <c:pt idx="6857">
                  <c:v>-836.75371742248603</c:v>
                </c:pt>
                <c:pt idx="6858">
                  <c:v>-836.75061798095703</c:v>
                </c:pt>
                <c:pt idx="6859">
                  <c:v>-836.74817419052101</c:v>
                </c:pt>
                <c:pt idx="6860">
                  <c:v>-836.74668407440197</c:v>
                </c:pt>
                <c:pt idx="6861">
                  <c:v>-836.74620723724399</c:v>
                </c:pt>
                <c:pt idx="6862">
                  <c:v>-836.74686288833595</c:v>
                </c:pt>
                <c:pt idx="6863">
                  <c:v>-836.74829339981102</c:v>
                </c:pt>
                <c:pt idx="6864">
                  <c:v>-836.75043916702293</c:v>
                </c:pt>
                <c:pt idx="6865">
                  <c:v>-836.75300216674805</c:v>
                </c:pt>
                <c:pt idx="6866">
                  <c:v>-836.75592279434204</c:v>
                </c:pt>
                <c:pt idx="6867">
                  <c:v>-836.75896263122604</c:v>
                </c:pt>
                <c:pt idx="6868">
                  <c:v>-836.76212167739902</c:v>
                </c:pt>
                <c:pt idx="6869">
                  <c:v>-836.765161514282</c:v>
                </c:pt>
                <c:pt idx="6870">
                  <c:v>-836.768201351166</c:v>
                </c:pt>
                <c:pt idx="6871">
                  <c:v>-836.77130079269398</c:v>
                </c:pt>
                <c:pt idx="6872">
                  <c:v>-836.77457904815697</c:v>
                </c:pt>
                <c:pt idx="6873">
                  <c:v>-836.77821493148804</c:v>
                </c:pt>
                <c:pt idx="6874">
                  <c:v>-836.782029628754</c:v>
                </c:pt>
                <c:pt idx="6875">
                  <c:v>-836.78584432601906</c:v>
                </c:pt>
                <c:pt idx="6876">
                  <c:v>-836.78936100006104</c:v>
                </c:pt>
                <c:pt idx="6877">
                  <c:v>-836.79240083694503</c:v>
                </c:pt>
                <c:pt idx="6878">
                  <c:v>-836.79490423202503</c:v>
                </c:pt>
                <c:pt idx="6879">
                  <c:v>-836.79681158065796</c:v>
                </c:pt>
                <c:pt idx="6880">
                  <c:v>-836.79812288284302</c:v>
                </c:pt>
                <c:pt idx="6881">
                  <c:v>-836.798838138581</c:v>
                </c:pt>
                <c:pt idx="6882">
                  <c:v>-836.79913616180397</c:v>
                </c:pt>
                <c:pt idx="6883">
                  <c:v>-836.79949378967297</c:v>
                </c:pt>
                <c:pt idx="6884">
                  <c:v>-836.80014944076606</c:v>
                </c:pt>
                <c:pt idx="6885">
                  <c:v>-836.80146074295101</c:v>
                </c:pt>
                <c:pt idx="6886">
                  <c:v>-836.80342769622803</c:v>
                </c:pt>
                <c:pt idx="6887">
                  <c:v>-836.80593109130905</c:v>
                </c:pt>
                <c:pt idx="6888">
                  <c:v>-836.80873250961304</c:v>
                </c:pt>
                <c:pt idx="6889">
                  <c:v>-836.81165313720703</c:v>
                </c:pt>
                <c:pt idx="6890">
                  <c:v>-836.81451416015602</c:v>
                </c:pt>
                <c:pt idx="6891">
                  <c:v>-836.81713676452705</c:v>
                </c:pt>
                <c:pt idx="6892">
                  <c:v>-836.81922292709396</c:v>
                </c:pt>
                <c:pt idx="6893">
                  <c:v>-836.82077264785801</c:v>
                </c:pt>
                <c:pt idx="6894">
                  <c:v>-836.82172632217396</c:v>
                </c:pt>
                <c:pt idx="6895">
                  <c:v>-836.82220315933205</c:v>
                </c:pt>
                <c:pt idx="6896">
                  <c:v>-836.82262039184593</c:v>
                </c:pt>
                <c:pt idx="6897">
                  <c:v>-836.82303762435902</c:v>
                </c:pt>
                <c:pt idx="6898">
                  <c:v>-836.823574066162</c:v>
                </c:pt>
                <c:pt idx="6899">
                  <c:v>-836.82422971725498</c:v>
                </c:pt>
                <c:pt idx="6900">
                  <c:v>-836.82482576370296</c:v>
                </c:pt>
                <c:pt idx="6901">
                  <c:v>-836.82530260086105</c:v>
                </c:pt>
                <c:pt idx="6902">
                  <c:v>-836.82542181015003</c:v>
                </c:pt>
                <c:pt idx="6903">
                  <c:v>-836.82500457763695</c:v>
                </c:pt>
                <c:pt idx="6904">
                  <c:v>-836.82399129867599</c:v>
                </c:pt>
                <c:pt idx="6905">
                  <c:v>-836.82220315933205</c:v>
                </c:pt>
                <c:pt idx="6906">
                  <c:v>-836.81958055496193</c:v>
                </c:pt>
                <c:pt idx="6907">
                  <c:v>-836.81606388092098</c:v>
                </c:pt>
                <c:pt idx="6908">
                  <c:v>-836.81183195114204</c:v>
                </c:pt>
                <c:pt idx="6909">
                  <c:v>-836.80700397491501</c:v>
                </c:pt>
                <c:pt idx="6910">
                  <c:v>-836.80169916153</c:v>
                </c:pt>
                <c:pt idx="6911">
                  <c:v>-836.79621553420998</c:v>
                </c:pt>
                <c:pt idx="6912">
                  <c:v>-836.79067230224598</c:v>
                </c:pt>
                <c:pt idx="6913">
                  <c:v>-836.78524827957199</c:v>
                </c:pt>
                <c:pt idx="6914">
                  <c:v>-836.78012228012096</c:v>
                </c:pt>
                <c:pt idx="6915">
                  <c:v>-836.77565193176304</c:v>
                </c:pt>
                <c:pt idx="6916">
                  <c:v>-836.77225446701095</c:v>
                </c:pt>
                <c:pt idx="6917">
                  <c:v>-836.77028751373302</c:v>
                </c:pt>
                <c:pt idx="6918">
                  <c:v>-836.76998949050903</c:v>
                </c:pt>
                <c:pt idx="6919">
                  <c:v>-836.771181583405</c:v>
                </c:pt>
                <c:pt idx="6920">
                  <c:v>-836.77374458313</c:v>
                </c:pt>
                <c:pt idx="6921">
                  <c:v>-836.77726125717197</c:v>
                </c:pt>
                <c:pt idx="6922">
                  <c:v>-836.78155279159603</c:v>
                </c:pt>
                <c:pt idx="6923">
                  <c:v>-836.78638076782204</c:v>
                </c:pt>
                <c:pt idx="6924">
                  <c:v>-836.79132795333896</c:v>
                </c:pt>
                <c:pt idx="6925">
                  <c:v>-836.79591751098701</c:v>
                </c:pt>
                <c:pt idx="6926">
                  <c:v>-836.79985141754196</c:v>
                </c:pt>
                <c:pt idx="6927">
                  <c:v>-836.80301046371505</c:v>
                </c:pt>
                <c:pt idx="6928">
                  <c:v>-836.80545425415096</c:v>
                </c:pt>
                <c:pt idx="6929">
                  <c:v>-836.80748081207298</c:v>
                </c:pt>
                <c:pt idx="6930">
                  <c:v>-836.80914974212703</c:v>
                </c:pt>
                <c:pt idx="6931">
                  <c:v>-836.81052064895698</c:v>
                </c:pt>
                <c:pt idx="6932">
                  <c:v>-836.81159353256203</c:v>
                </c:pt>
                <c:pt idx="6933">
                  <c:v>-836.81230878830002</c:v>
                </c:pt>
                <c:pt idx="6934">
                  <c:v>-836.81266641616799</c:v>
                </c:pt>
                <c:pt idx="6935">
                  <c:v>-836.81260681152401</c:v>
                </c:pt>
                <c:pt idx="6936">
                  <c:v>-836.81218957901001</c:v>
                </c:pt>
                <c:pt idx="6937">
                  <c:v>-836.81135511398304</c:v>
                </c:pt>
                <c:pt idx="6938">
                  <c:v>-836.81016302108799</c:v>
                </c:pt>
                <c:pt idx="6939">
                  <c:v>-836.80879211425804</c:v>
                </c:pt>
                <c:pt idx="6940">
                  <c:v>-836.80724239349399</c:v>
                </c:pt>
                <c:pt idx="6941">
                  <c:v>-836.80563306808494</c:v>
                </c:pt>
                <c:pt idx="6942">
                  <c:v>-836.80378532409702</c:v>
                </c:pt>
                <c:pt idx="6943">
                  <c:v>-836.80187797546398</c:v>
                </c:pt>
                <c:pt idx="6944">
                  <c:v>-836.79991102218605</c:v>
                </c:pt>
                <c:pt idx="6945">
                  <c:v>-836.79800367355404</c:v>
                </c:pt>
                <c:pt idx="6946">
                  <c:v>-836.796155929566</c:v>
                </c:pt>
                <c:pt idx="6947">
                  <c:v>-836.79424858093296</c:v>
                </c:pt>
                <c:pt idx="6948">
                  <c:v>-836.79216241836593</c:v>
                </c:pt>
                <c:pt idx="6949">
                  <c:v>-836.79001665115402</c:v>
                </c:pt>
                <c:pt idx="6950">
                  <c:v>-836.78787088394199</c:v>
                </c:pt>
                <c:pt idx="6951">
                  <c:v>-836.78584432601906</c:v>
                </c:pt>
                <c:pt idx="6952">
                  <c:v>-836.78399658203102</c:v>
                </c:pt>
                <c:pt idx="6953">
                  <c:v>-836.78220844268799</c:v>
                </c:pt>
                <c:pt idx="6954">
                  <c:v>-836.78030109405495</c:v>
                </c:pt>
                <c:pt idx="6955">
                  <c:v>-836.77821493148804</c:v>
                </c:pt>
                <c:pt idx="6956">
                  <c:v>-836.77594995498703</c:v>
                </c:pt>
                <c:pt idx="6957">
                  <c:v>-836.77362537384101</c:v>
                </c:pt>
                <c:pt idx="6958">
                  <c:v>-836.77130079269398</c:v>
                </c:pt>
                <c:pt idx="6959">
                  <c:v>-836.76891660690296</c:v>
                </c:pt>
                <c:pt idx="6960">
                  <c:v>-836.76653242111206</c:v>
                </c:pt>
                <c:pt idx="6961">
                  <c:v>-836.76420783996605</c:v>
                </c:pt>
                <c:pt idx="6962">
                  <c:v>-836.76218128204403</c:v>
                </c:pt>
                <c:pt idx="6963">
                  <c:v>-836.76075077056896</c:v>
                </c:pt>
                <c:pt idx="6964">
                  <c:v>-836.75997591018699</c:v>
                </c:pt>
                <c:pt idx="6965">
                  <c:v>-836.760035514832</c:v>
                </c:pt>
                <c:pt idx="6966">
                  <c:v>-836.76081037521396</c:v>
                </c:pt>
                <c:pt idx="6967">
                  <c:v>-836.76224088668801</c:v>
                </c:pt>
                <c:pt idx="6968">
                  <c:v>-836.76402902603195</c:v>
                </c:pt>
                <c:pt idx="6969">
                  <c:v>-836.76599597930897</c:v>
                </c:pt>
                <c:pt idx="6970">
                  <c:v>-836.76784372329701</c:v>
                </c:pt>
                <c:pt idx="6971">
                  <c:v>-836.76927423477196</c:v>
                </c:pt>
                <c:pt idx="6972">
                  <c:v>-836.76987028121994</c:v>
                </c:pt>
                <c:pt idx="6973">
                  <c:v>-836.76933383941696</c:v>
                </c:pt>
                <c:pt idx="6974">
                  <c:v>-836.76742649078403</c:v>
                </c:pt>
                <c:pt idx="6975">
                  <c:v>-836.76414823532104</c:v>
                </c:pt>
                <c:pt idx="6976">
                  <c:v>-836.75979709625301</c:v>
                </c:pt>
                <c:pt idx="6977">
                  <c:v>-836.75455188751198</c:v>
                </c:pt>
                <c:pt idx="6978">
                  <c:v>-836.748949050904</c:v>
                </c:pt>
                <c:pt idx="6979">
                  <c:v>-836.74352502822899</c:v>
                </c:pt>
                <c:pt idx="6980">
                  <c:v>-836.73881626129196</c:v>
                </c:pt>
                <c:pt idx="6981">
                  <c:v>-836.73535919189499</c:v>
                </c:pt>
                <c:pt idx="6982">
                  <c:v>-836.73363065719604</c:v>
                </c:pt>
                <c:pt idx="6983">
                  <c:v>-836.73369026184105</c:v>
                </c:pt>
                <c:pt idx="6984">
                  <c:v>-836.73565721511898</c:v>
                </c:pt>
                <c:pt idx="6985">
                  <c:v>-836.73935270309494</c:v>
                </c:pt>
                <c:pt idx="6986">
                  <c:v>-836.74459791183494</c:v>
                </c:pt>
                <c:pt idx="6987">
                  <c:v>-836.75079679489204</c:v>
                </c:pt>
                <c:pt idx="6988">
                  <c:v>-836.75753211975098</c:v>
                </c:pt>
                <c:pt idx="6989">
                  <c:v>-836.76426744461105</c:v>
                </c:pt>
                <c:pt idx="6990">
                  <c:v>-836.77058553695701</c:v>
                </c:pt>
                <c:pt idx="6991">
                  <c:v>-836.776307582855</c:v>
                </c:pt>
                <c:pt idx="6992">
                  <c:v>-836.78119516372703</c:v>
                </c:pt>
                <c:pt idx="6993">
                  <c:v>-836.78489065170299</c:v>
                </c:pt>
                <c:pt idx="6994">
                  <c:v>-836.78721523284901</c:v>
                </c:pt>
                <c:pt idx="6995">
                  <c:v>-836.78781127929699</c:v>
                </c:pt>
                <c:pt idx="6996">
                  <c:v>-836.78661918640205</c:v>
                </c:pt>
                <c:pt idx="6997">
                  <c:v>-836.78369855880806</c:v>
                </c:pt>
                <c:pt idx="6998">
                  <c:v>-836.77928781509399</c:v>
                </c:pt>
                <c:pt idx="6999">
                  <c:v>-836.77362537384101</c:v>
                </c:pt>
                <c:pt idx="7000">
                  <c:v>-836.76724767685005</c:v>
                </c:pt>
                <c:pt idx="7001">
                  <c:v>-836.76063156127998</c:v>
                </c:pt>
                <c:pt idx="7002">
                  <c:v>-836.75437307357799</c:v>
                </c:pt>
                <c:pt idx="7003">
                  <c:v>-836.74912786483799</c:v>
                </c:pt>
                <c:pt idx="7004">
                  <c:v>-836.74519395828304</c:v>
                </c:pt>
                <c:pt idx="7005">
                  <c:v>-836.74292898178101</c:v>
                </c:pt>
                <c:pt idx="7006">
                  <c:v>-836.74245214462303</c:v>
                </c:pt>
                <c:pt idx="7007">
                  <c:v>-836.74358463287399</c:v>
                </c:pt>
                <c:pt idx="7008">
                  <c:v>-836.74590921402</c:v>
                </c:pt>
                <c:pt idx="7009">
                  <c:v>-836.74900865554798</c:v>
                </c:pt>
                <c:pt idx="7010">
                  <c:v>-836.75246572494507</c:v>
                </c:pt>
                <c:pt idx="7011">
                  <c:v>-836.75604200363205</c:v>
                </c:pt>
                <c:pt idx="7012">
                  <c:v>-836.75949907302902</c:v>
                </c:pt>
                <c:pt idx="7013">
                  <c:v>-836.76277732849098</c:v>
                </c:pt>
                <c:pt idx="7014">
                  <c:v>-836.765578746796</c:v>
                </c:pt>
                <c:pt idx="7015">
                  <c:v>-836.76790332794201</c:v>
                </c:pt>
                <c:pt idx="7016">
                  <c:v>-836.76975107192993</c:v>
                </c:pt>
                <c:pt idx="7017">
                  <c:v>-836.771181583405</c:v>
                </c:pt>
                <c:pt idx="7018">
                  <c:v>-836.77231407165505</c:v>
                </c:pt>
                <c:pt idx="7019">
                  <c:v>-836.77308893203804</c:v>
                </c:pt>
                <c:pt idx="7020">
                  <c:v>-836.77350616455101</c:v>
                </c:pt>
                <c:pt idx="7021">
                  <c:v>-836.77332735061702</c:v>
                </c:pt>
                <c:pt idx="7022">
                  <c:v>-836.77249288559005</c:v>
                </c:pt>
                <c:pt idx="7023">
                  <c:v>-836.77112197875999</c:v>
                </c:pt>
                <c:pt idx="7024">
                  <c:v>-836.76921463012695</c:v>
                </c:pt>
                <c:pt idx="7025">
                  <c:v>-836.76671123504707</c:v>
                </c:pt>
                <c:pt idx="7026">
                  <c:v>-836.76349258422897</c:v>
                </c:pt>
                <c:pt idx="7027">
                  <c:v>-836.759618282318</c:v>
                </c:pt>
                <c:pt idx="7028">
                  <c:v>-836.75514793395996</c:v>
                </c:pt>
                <c:pt idx="7029">
                  <c:v>-836.75037956237793</c:v>
                </c:pt>
                <c:pt idx="7030">
                  <c:v>-836.74573040008602</c:v>
                </c:pt>
                <c:pt idx="7031">
                  <c:v>-836.74137926101696</c:v>
                </c:pt>
                <c:pt idx="7032">
                  <c:v>-836.737624168396</c:v>
                </c:pt>
                <c:pt idx="7033">
                  <c:v>-836.734643936157</c:v>
                </c:pt>
                <c:pt idx="7034">
                  <c:v>-836.73267698287998</c:v>
                </c:pt>
                <c:pt idx="7035">
                  <c:v>-836.732080936432</c:v>
                </c:pt>
                <c:pt idx="7036">
                  <c:v>-836.73291540145897</c:v>
                </c:pt>
                <c:pt idx="7037">
                  <c:v>-836.73529958724998</c:v>
                </c:pt>
                <c:pt idx="7038">
                  <c:v>-836.73899507522606</c:v>
                </c:pt>
                <c:pt idx="7039">
                  <c:v>-836.74376344680798</c:v>
                </c:pt>
                <c:pt idx="7040">
                  <c:v>-836.74924707412697</c:v>
                </c:pt>
                <c:pt idx="7041">
                  <c:v>-836.75490951538097</c:v>
                </c:pt>
                <c:pt idx="7042">
                  <c:v>-836.76045274734497</c:v>
                </c:pt>
                <c:pt idx="7043">
                  <c:v>-836.76539993286201</c:v>
                </c:pt>
                <c:pt idx="7044">
                  <c:v>-836.76957225799606</c:v>
                </c:pt>
                <c:pt idx="7045">
                  <c:v>-836.77267169952404</c:v>
                </c:pt>
                <c:pt idx="7046">
                  <c:v>-836.77463865280197</c:v>
                </c:pt>
                <c:pt idx="7047">
                  <c:v>-836.77559232711803</c:v>
                </c:pt>
                <c:pt idx="7048">
                  <c:v>-836.77565193176304</c:v>
                </c:pt>
                <c:pt idx="7049">
                  <c:v>-836.77499628066994</c:v>
                </c:pt>
                <c:pt idx="7050">
                  <c:v>-836.77404260635399</c:v>
                </c:pt>
                <c:pt idx="7051">
                  <c:v>-836.77291011810303</c:v>
                </c:pt>
                <c:pt idx="7052">
                  <c:v>-836.77177762985298</c:v>
                </c:pt>
                <c:pt idx="7053">
                  <c:v>-836.770764350891</c:v>
                </c:pt>
                <c:pt idx="7054">
                  <c:v>-836.76969146728504</c:v>
                </c:pt>
                <c:pt idx="7055">
                  <c:v>-836.76843976974499</c:v>
                </c:pt>
                <c:pt idx="7056">
                  <c:v>-836.76689004898094</c:v>
                </c:pt>
                <c:pt idx="7057">
                  <c:v>-836.765161514282</c:v>
                </c:pt>
                <c:pt idx="7058">
                  <c:v>-836.76325416564998</c:v>
                </c:pt>
                <c:pt idx="7059">
                  <c:v>-836.76146602630604</c:v>
                </c:pt>
                <c:pt idx="7060">
                  <c:v>-836.75985670089699</c:v>
                </c:pt>
                <c:pt idx="7061">
                  <c:v>-836.75866460800194</c:v>
                </c:pt>
                <c:pt idx="7062">
                  <c:v>-836.75794935226497</c:v>
                </c:pt>
                <c:pt idx="7063">
                  <c:v>-836.75788974761997</c:v>
                </c:pt>
                <c:pt idx="7064">
                  <c:v>-836.75842618942306</c:v>
                </c:pt>
                <c:pt idx="7065">
                  <c:v>-836.75937986373901</c:v>
                </c:pt>
                <c:pt idx="7066">
                  <c:v>-836.76033353805599</c:v>
                </c:pt>
                <c:pt idx="7067">
                  <c:v>-836.76092958450295</c:v>
                </c:pt>
                <c:pt idx="7068">
                  <c:v>-836.76063156127998</c:v>
                </c:pt>
                <c:pt idx="7069">
                  <c:v>-836.75908184051502</c:v>
                </c:pt>
                <c:pt idx="7070">
                  <c:v>-836.75616121292103</c:v>
                </c:pt>
                <c:pt idx="7071">
                  <c:v>-836.75169086456299</c:v>
                </c:pt>
                <c:pt idx="7072">
                  <c:v>-836.74573040008602</c:v>
                </c:pt>
                <c:pt idx="7073">
                  <c:v>-836.73857784271297</c:v>
                </c:pt>
                <c:pt idx="7074">
                  <c:v>-836.73041200637795</c:v>
                </c:pt>
                <c:pt idx="7075">
                  <c:v>-836.72170972824097</c:v>
                </c:pt>
                <c:pt idx="7076">
                  <c:v>-836.71300745010399</c:v>
                </c:pt>
                <c:pt idx="7077">
                  <c:v>-836.70484161376999</c:v>
                </c:pt>
                <c:pt idx="7078">
                  <c:v>-836.69751024246193</c:v>
                </c:pt>
                <c:pt idx="7079">
                  <c:v>-836.69137096405098</c:v>
                </c:pt>
                <c:pt idx="7080">
                  <c:v>-836.68684101104805</c:v>
                </c:pt>
                <c:pt idx="7081">
                  <c:v>-836.68415880203304</c:v>
                </c:pt>
                <c:pt idx="7082">
                  <c:v>-836.68368196487404</c:v>
                </c:pt>
                <c:pt idx="7083">
                  <c:v>-836.68552970886299</c:v>
                </c:pt>
                <c:pt idx="7084">
                  <c:v>-836.68964242935203</c:v>
                </c:pt>
                <c:pt idx="7085">
                  <c:v>-836.69560289383003</c:v>
                </c:pt>
                <c:pt idx="7086">
                  <c:v>-836.70293426513695</c:v>
                </c:pt>
                <c:pt idx="7087">
                  <c:v>-836.71110010147095</c:v>
                </c:pt>
                <c:pt idx="7088">
                  <c:v>-836.71956396102905</c:v>
                </c:pt>
                <c:pt idx="7089">
                  <c:v>-836.72784900665306</c:v>
                </c:pt>
                <c:pt idx="7090">
                  <c:v>-836.73553800582897</c:v>
                </c:pt>
                <c:pt idx="7091">
                  <c:v>-836.74227333068893</c:v>
                </c:pt>
                <c:pt idx="7092">
                  <c:v>-836.74793577194202</c:v>
                </c:pt>
                <c:pt idx="7093">
                  <c:v>-836.75252532958996</c:v>
                </c:pt>
                <c:pt idx="7094">
                  <c:v>-836.75610160827705</c:v>
                </c:pt>
                <c:pt idx="7095">
                  <c:v>-836.75890302658104</c:v>
                </c:pt>
                <c:pt idx="7096">
                  <c:v>-836.76098918914795</c:v>
                </c:pt>
                <c:pt idx="7097">
                  <c:v>-836.76241970062301</c:v>
                </c:pt>
                <c:pt idx="7098">
                  <c:v>-836.76307535171497</c:v>
                </c:pt>
                <c:pt idx="7099">
                  <c:v>-836.76289653778099</c:v>
                </c:pt>
                <c:pt idx="7100">
                  <c:v>-836.76170444488503</c:v>
                </c:pt>
                <c:pt idx="7101">
                  <c:v>-836.75943946838402</c:v>
                </c:pt>
                <c:pt idx="7102">
                  <c:v>-836.75634002685604</c:v>
                </c:pt>
                <c:pt idx="7103">
                  <c:v>-836.75252532958996</c:v>
                </c:pt>
                <c:pt idx="7104">
                  <c:v>-836.74841260910102</c:v>
                </c:pt>
                <c:pt idx="7105">
                  <c:v>-836.74424028396606</c:v>
                </c:pt>
                <c:pt idx="7106">
                  <c:v>-836.74018716812202</c:v>
                </c:pt>
                <c:pt idx="7107">
                  <c:v>-836.73655128479004</c:v>
                </c:pt>
                <c:pt idx="7108">
                  <c:v>-836.73345184326195</c:v>
                </c:pt>
                <c:pt idx="7109">
                  <c:v>-836.73088884353706</c:v>
                </c:pt>
                <c:pt idx="7110">
                  <c:v>-836.72880268096901</c:v>
                </c:pt>
                <c:pt idx="7111">
                  <c:v>-836.72719335556098</c:v>
                </c:pt>
                <c:pt idx="7112">
                  <c:v>-836.72588205337502</c:v>
                </c:pt>
                <c:pt idx="7113">
                  <c:v>-836.72498798370407</c:v>
                </c:pt>
                <c:pt idx="7114">
                  <c:v>-836.72463035583496</c:v>
                </c:pt>
                <c:pt idx="7115">
                  <c:v>-836.72480916976906</c:v>
                </c:pt>
                <c:pt idx="7116">
                  <c:v>-836.72558403015205</c:v>
                </c:pt>
                <c:pt idx="7117">
                  <c:v>-836.72695493698097</c:v>
                </c:pt>
                <c:pt idx="7118">
                  <c:v>-836.72868347168003</c:v>
                </c:pt>
                <c:pt idx="7119">
                  <c:v>-836.73047161102295</c:v>
                </c:pt>
                <c:pt idx="7120">
                  <c:v>-836.73190212249801</c:v>
                </c:pt>
                <c:pt idx="7121">
                  <c:v>-836.73267698287998</c:v>
                </c:pt>
                <c:pt idx="7122">
                  <c:v>-836.73267698287998</c:v>
                </c:pt>
                <c:pt idx="7123">
                  <c:v>-836.73178291320801</c:v>
                </c:pt>
                <c:pt idx="7124">
                  <c:v>-836.73011398315498</c:v>
                </c:pt>
                <c:pt idx="7125">
                  <c:v>-836.72790861129806</c:v>
                </c:pt>
                <c:pt idx="7126">
                  <c:v>-836.72564363479603</c:v>
                </c:pt>
                <c:pt idx="7127">
                  <c:v>-836.72373628616401</c:v>
                </c:pt>
                <c:pt idx="7128">
                  <c:v>-836.72266340255806</c:v>
                </c:pt>
                <c:pt idx="7129">
                  <c:v>-836.72272300720203</c:v>
                </c:pt>
                <c:pt idx="7130">
                  <c:v>-836.72373628616401</c:v>
                </c:pt>
                <c:pt idx="7131">
                  <c:v>-836.72546482086204</c:v>
                </c:pt>
                <c:pt idx="7132">
                  <c:v>-836.72743177413997</c:v>
                </c:pt>
                <c:pt idx="7133">
                  <c:v>-836.72927951812801</c:v>
                </c:pt>
                <c:pt idx="7134">
                  <c:v>-836.73071002960205</c:v>
                </c:pt>
                <c:pt idx="7135">
                  <c:v>-836.73148488998402</c:v>
                </c:pt>
                <c:pt idx="7136">
                  <c:v>-836.73148488998402</c:v>
                </c:pt>
                <c:pt idx="7137">
                  <c:v>-836.73076963424705</c:v>
                </c:pt>
                <c:pt idx="7138">
                  <c:v>-836.729577541352</c:v>
                </c:pt>
                <c:pt idx="7139">
                  <c:v>-836.72832584381104</c:v>
                </c:pt>
                <c:pt idx="7140">
                  <c:v>-836.72737216949497</c:v>
                </c:pt>
                <c:pt idx="7141">
                  <c:v>-836.72695493698097</c:v>
                </c:pt>
                <c:pt idx="7142">
                  <c:v>-836.72707414627098</c:v>
                </c:pt>
                <c:pt idx="7143">
                  <c:v>-836.72761058807396</c:v>
                </c:pt>
                <c:pt idx="7144">
                  <c:v>-836.72838544845604</c:v>
                </c:pt>
                <c:pt idx="7145">
                  <c:v>-836.72904109954902</c:v>
                </c:pt>
                <c:pt idx="7146">
                  <c:v>-836.72939872741699</c:v>
                </c:pt>
                <c:pt idx="7147">
                  <c:v>-836.72921991348301</c:v>
                </c:pt>
                <c:pt idx="7148">
                  <c:v>-836.72844505310104</c:v>
                </c:pt>
                <c:pt idx="7149">
                  <c:v>-836.72719335556098</c:v>
                </c:pt>
                <c:pt idx="7150">
                  <c:v>-836.72564363479603</c:v>
                </c:pt>
                <c:pt idx="7151">
                  <c:v>-836.72409391403198</c:v>
                </c:pt>
                <c:pt idx="7152">
                  <c:v>-836.72290182113693</c:v>
                </c:pt>
                <c:pt idx="7153">
                  <c:v>-836.72242498397804</c:v>
                </c:pt>
                <c:pt idx="7154">
                  <c:v>-836.72290182113693</c:v>
                </c:pt>
                <c:pt idx="7155">
                  <c:v>-836.72451114654598</c:v>
                </c:pt>
                <c:pt idx="7156">
                  <c:v>-836.72713375091598</c:v>
                </c:pt>
                <c:pt idx="7157">
                  <c:v>-836.73053121566795</c:v>
                </c:pt>
                <c:pt idx="7158">
                  <c:v>-836.73440551757801</c:v>
                </c:pt>
                <c:pt idx="7159">
                  <c:v>-836.73857784271297</c:v>
                </c:pt>
                <c:pt idx="7160">
                  <c:v>-836.74269056320202</c:v>
                </c:pt>
                <c:pt idx="7161">
                  <c:v>-836.74650526046798</c:v>
                </c:pt>
                <c:pt idx="7162">
                  <c:v>-836.74966430664097</c:v>
                </c:pt>
                <c:pt idx="7163">
                  <c:v>-836.751869678498</c:v>
                </c:pt>
                <c:pt idx="7164">
                  <c:v>-836.75306177139305</c:v>
                </c:pt>
                <c:pt idx="7165">
                  <c:v>-836.75324058532703</c:v>
                </c:pt>
                <c:pt idx="7166">
                  <c:v>-836.75246572494507</c:v>
                </c:pt>
                <c:pt idx="7167">
                  <c:v>-836.75073719024704</c:v>
                </c:pt>
                <c:pt idx="7168">
                  <c:v>-836.74817419052101</c:v>
                </c:pt>
                <c:pt idx="7169">
                  <c:v>-836.74489593505905</c:v>
                </c:pt>
                <c:pt idx="7170">
                  <c:v>-836.74114084243797</c:v>
                </c:pt>
                <c:pt idx="7171">
                  <c:v>-836.73726654052803</c:v>
                </c:pt>
                <c:pt idx="7172">
                  <c:v>-836.73363065719604</c:v>
                </c:pt>
                <c:pt idx="7173">
                  <c:v>-836.73053121566795</c:v>
                </c:pt>
                <c:pt idx="7174">
                  <c:v>-836.72826623916603</c:v>
                </c:pt>
                <c:pt idx="7175">
                  <c:v>-836.72695493698097</c:v>
                </c:pt>
                <c:pt idx="7176">
                  <c:v>-836.72677612304699</c:v>
                </c:pt>
                <c:pt idx="7177">
                  <c:v>-836.72784900665306</c:v>
                </c:pt>
                <c:pt idx="7178">
                  <c:v>-836.73005437850998</c:v>
                </c:pt>
                <c:pt idx="7179">
                  <c:v>-836.73321342468296</c:v>
                </c:pt>
                <c:pt idx="7180">
                  <c:v>-836.73702812194801</c:v>
                </c:pt>
                <c:pt idx="7181">
                  <c:v>-836.74108123779297</c:v>
                </c:pt>
                <c:pt idx="7182">
                  <c:v>-836.74501514434803</c:v>
                </c:pt>
                <c:pt idx="7183">
                  <c:v>-836.748472213745</c:v>
                </c:pt>
                <c:pt idx="7184">
                  <c:v>-836.75133323669502</c:v>
                </c:pt>
                <c:pt idx="7185">
                  <c:v>-836.75353860855103</c:v>
                </c:pt>
                <c:pt idx="7186">
                  <c:v>-836.75514793395996</c:v>
                </c:pt>
                <c:pt idx="7187">
                  <c:v>-836.75628042221103</c:v>
                </c:pt>
                <c:pt idx="7188">
                  <c:v>-836.757114887238</c:v>
                </c:pt>
                <c:pt idx="7189">
                  <c:v>-836.75788974761997</c:v>
                </c:pt>
                <c:pt idx="7190">
                  <c:v>-836.75872421264694</c:v>
                </c:pt>
                <c:pt idx="7191">
                  <c:v>-836.75973749160801</c:v>
                </c:pt>
                <c:pt idx="7192">
                  <c:v>-836.76092958450295</c:v>
                </c:pt>
                <c:pt idx="7193">
                  <c:v>-836.76218128204403</c:v>
                </c:pt>
                <c:pt idx="7194">
                  <c:v>-836.76331377029396</c:v>
                </c:pt>
                <c:pt idx="7195">
                  <c:v>-836.76396942138695</c:v>
                </c:pt>
                <c:pt idx="7196">
                  <c:v>-836.76408863067604</c:v>
                </c:pt>
                <c:pt idx="7197">
                  <c:v>-836.76361179351807</c:v>
                </c:pt>
                <c:pt idx="7198">
                  <c:v>-836.762717723847</c:v>
                </c:pt>
                <c:pt idx="7199">
                  <c:v>-836.76158523559593</c:v>
                </c:pt>
                <c:pt idx="7200">
                  <c:v>-836.76039314269997</c:v>
                </c:pt>
                <c:pt idx="7201">
                  <c:v>-836.75914144516003</c:v>
                </c:pt>
                <c:pt idx="7202">
                  <c:v>-836.75800895690895</c:v>
                </c:pt>
                <c:pt idx="7203">
                  <c:v>-836.75687646865902</c:v>
                </c:pt>
                <c:pt idx="7204">
                  <c:v>-836.75580358505294</c:v>
                </c:pt>
                <c:pt idx="7205">
                  <c:v>-836.75473070144699</c:v>
                </c:pt>
                <c:pt idx="7206">
                  <c:v>-836.75359821319603</c:v>
                </c:pt>
                <c:pt idx="7207">
                  <c:v>-836.75234651565597</c:v>
                </c:pt>
                <c:pt idx="7208">
                  <c:v>-836.75103521347103</c:v>
                </c:pt>
                <c:pt idx="7209">
                  <c:v>-836.74996232986496</c:v>
                </c:pt>
                <c:pt idx="7210">
                  <c:v>-836.74936628341698</c:v>
                </c:pt>
                <c:pt idx="7211">
                  <c:v>-836.74948549270698</c:v>
                </c:pt>
                <c:pt idx="7212">
                  <c:v>-836.75055837631203</c:v>
                </c:pt>
                <c:pt idx="7213">
                  <c:v>-836.75270414352394</c:v>
                </c:pt>
                <c:pt idx="7214">
                  <c:v>-836.75580358505294</c:v>
                </c:pt>
                <c:pt idx="7215">
                  <c:v>-836.759677886963</c:v>
                </c:pt>
                <c:pt idx="7216">
                  <c:v>-836.76385021209694</c:v>
                </c:pt>
                <c:pt idx="7217">
                  <c:v>-836.76778411865303</c:v>
                </c:pt>
                <c:pt idx="7218">
                  <c:v>-836.77106237411499</c:v>
                </c:pt>
                <c:pt idx="7219">
                  <c:v>-836.77344655990601</c:v>
                </c:pt>
                <c:pt idx="7220">
                  <c:v>-836.77493667602596</c:v>
                </c:pt>
                <c:pt idx="7221">
                  <c:v>-836.77559232711803</c:v>
                </c:pt>
                <c:pt idx="7222">
                  <c:v>-836.77553272247303</c:v>
                </c:pt>
                <c:pt idx="7223">
                  <c:v>-836.77505588531494</c:v>
                </c:pt>
                <c:pt idx="7224">
                  <c:v>-836.77434062957798</c:v>
                </c:pt>
                <c:pt idx="7225">
                  <c:v>-836.77392339706398</c:v>
                </c:pt>
                <c:pt idx="7226">
                  <c:v>-836.77392339706398</c:v>
                </c:pt>
                <c:pt idx="7227">
                  <c:v>-836.77451944351196</c:v>
                </c:pt>
                <c:pt idx="7228">
                  <c:v>-836.77529430389404</c:v>
                </c:pt>
                <c:pt idx="7229">
                  <c:v>-836.77594995498703</c:v>
                </c:pt>
                <c:pt idx="7230">
                  <c:v>-836.77589035034202</c:v>
                </c:pt>
                <c:pt idx="7231">
                  <c:v>-836.77487707138107</c:v>
                </c:pt>
                <c:pt idx="7232">
                  <c:v>-836.77279090881393</c:v>
                </c:pt>
                <c:pt idx="7233">
                  <c:v>-836.76951265335106</c:v>
                </c:pt>
                <c:pt idx="7234">
                  <c:v>-836.765280723572</c:v>
                </c:pt>
                <c:pt idx="7235">
                  <c:v>-836.76057195663498</c:v>
                </c:pt>
                <c:pt idx="7236">
                  <c:v>-836.75592279434204</c:v>
                </c:pt>
                <c:pt idx="7237">
                  <c:v>-836.75216770172096</c:v>
                </c:pt>
                <c:pt idx="7238">
                  <c:v>-836.75008153915405</c:v>
                </c:pt>
                <c:pt idx="7239">
                  <c:v>-836.75008153915405</c:v>
                </c:pt>
                <c:pt idx="7240">
                  <c:v>-836.75228691101097</c:v>
                </c:pt>
                <c:pt idx="7241">
                  <c:v>-836.75657844543503</c:v>
                </c:pt>
                <c:pt idx="7242">
                  <c:v>-836.76230049133301</c:v>
                </c:pt>
                <c:pt idx="7243">
                  <c:v>-836.76879739761398</c:v>
                </c:pt>
                <c:pt idx="7244">
                  <c:v>-836.77523469924904</c:v>
                </c:pt>
                <c:pt idx="7245">
                  <c:v>-836.78077793121406</c:v>
                </c:pt>
                <c:pt idx="7246">
                  <c:v>-836.784950256348</c:v>
                </c:pt>
                <c:pt idx="7247">
                  <c:v>-836.78727483749401</c:v>
                </c:pt>
                <c:pt idx="7248">
                  <c:v>-836.78781127929699</c:v>
                </c:pt>
                <c:pt idx="7249">
                  <c:v>-836.78691720962502</c:v>
                </c:pt>
                <c:pt idx="7250">
                  <c:v>-836.78512907028198</c:v>
                </c:pt>
                <c:pt idx="7251">
                  <c:v>-836.78316211700496</c:v>
                </c:pt>
                <c:pt idx="7252">
                  <c:v>-836.78155279159603</c:v>
                </c:pt>
                <c:pt idx="7253">
                  <c:v>-836.78059911727905</c:v>
                </c:pt>
                <c:pt idx="7254">
                  <c:v>-836.78018188476597</c:v>
                </c:pt>
                <c:pt idx="7255">
                  <c:v>-836.78006267547596</c:v>
                </c:pt>
                <c:pt idx="7256">
                  <c:v>-836.78000307083198</c:v>
                </c:pt>
                <c:pt idx="7257">
                  <c:v>-836.77958583831798</c:v>
                </c:pt>
                <c:pt idx="7258">
                  <c:v>-836.77839374542305</c:v>
                </c:pt>
                <c:pt idx="7259">
                  <c:v>-836.77624797821102</c:v>
                </c:pt>
                <c:pt idx="7260">
                  <c:v>-836.77285051345802</c:v>
                </c:pt>
                <c:pt idx="7261">
                  <c:v>-836.76855897903499</c:v>
                </c:pt>
                <c:pt idx="7262">
                  <c:v>-836.76379060745296</c:v>
                </c:pt>
                <c:pt idx="7263">
                  <c:v>-836.75937986373901</c:v>
                </c:pt>
                <c:pt idx="7264">
                  <c:v>-836.75604200363205</c:v>
                </c:pt>
                <c:pt idx="7265">
                  <c:v>-836.75425386428901</c:v>
                </c:pt>
                <c:pt idx="7266">
                  <c:v>-836.75437307357799</c:v>
                </c:pt>
                <c:pt idx="7267">
                  <c:v>-836.75651884079002</c:v>
                </c:pt>
                <c:pt idx="7268">
                  <c:v>-836.76057195663498</c:v>
                </c:pt>
                <c:pt idx="7269">
                  <c:v>-836.76635360717796</c:v>
                </c:pt>
                <c:pt idx="7270">
                  <c:v>-836.77320814132702</c:v>
                </c:pt>
                <c:pt idx="7271">
                  <c:v>-836.78059911727905</c:v>
                </c:pt>
                <c:pt idx="7272">
                  <c:v>-836.78775167465199</c:v>
                </c:pt>
                <c:pt idx="7273">
                  <c:v>-836.79401016235397</c:v>
                </c:pt>
                <c:pt idx="7274">
                  <c:v>-836.79895734786999</c:v>
                </c:pt>
                <c:pt idx="7275">
                  <c:v>-836.80229520797798</c:v>
                </c:pt>
                <c:pt idx="7276">
                  <c:v>-836.803904533386</c:v>
                </c:pt>
                <c:pt idx="7277">
                  <c:v>-836.80384492874202</c:v>
                </c:pt>
                <c:pt idx="7278">
                  <c:v>-836.80235481262207</c:v>
                </c:pt>
                <c:pt idx="7279">
                  <c:v>-836.79973220825195</c:v>
                </c:pt>
                <c:pt idx="7280">
                  <c:v>-836.79651355743397</c:v>
                </c:pt>
                <c:pt idx="7281">
                  <c:v>-836.793235301972</c:v>
                </c:pt>
                <c:pt idx="7282">
                  <c:v>-836.79043388366699</c:v>
                </c:pt>
                <c:pt idx="7283">
                  <c:v>-836.78846693038997</c:v>
                </c:pt>
                <c:pt idx="7284">
                  <c:v>-836.787632465363</c:v>
                </c:pt>
                <c:pt idx="7285">
                  <c:v>-836.78787088394199</c:v>
                </c:pt>
                <c:pt idx="7286">
                  <c:v>-836.78930139541603</c:v>
                </c:pt>
                <c:pt idx="7287">
                  <c:v>-836.79150676727295</c:v>
                </c:pt>
                <c:pt idx="7288">
                  <c:v>-836.79424858093296</c:v>
                </c:pt>
                <c:pt idx="7289">
                  <c:v>-836.79704999923706</c:v>
                </c:pt>
                <c:pt idx="7290">
                  <c:v>-836.79925537109398</c:v>
                </c:pt>
                <c:pt idx="7291">
                  <c:v>-836.80044746398903</c:v>
                </c:pt>
                <c:pt idx="7292">
                  <c:v>-836.80044746398903</c:v>
                </c:pt>
                <c:pt idx="7293">
                  <c:v>-836.79931497573898</c:v>
                </c:pt>
                <c:pt idx="7294">
                  <c:v>-836.79716920852707</c:v>
                </c:pt>
                <c:pt idx="7295">
                  <c:v>-836.79442739486694</c:v>
                </c:pt>
                <c:pt idx="7296">
                  <c:v>-836.79138755798397</c:v>
                </c:pt>
                <c:pt idx="7297">
                  <c:v>-836.78834772109997</c:v>
                </c:pt>
                <c:pt idx="7298">
                  <c:v>-836.78566551208496</c:v>
                </c:pt>
                <c:pt idx="7299">
                  <c:v>-836.78346014022804</c:v>
                </c:pt>
                <c:pt idx="7300">
                  <c:v>-836.78208923339901</c:v>
                </c:pt>
                <c:pt idx="7301">
                  <c:v>-836.78149318695102</c:v>
                </c:pt>
                <c:pt idx="7302">
                  <c:v>-836.78149318695102</c:v>
                </c:pt>
                <c:pt idx="7303">
                  <c:v>-836.781970024109</c:v>
                </c:pt>
                <c:pt idx="7304">
                  <c:v>-836.78262567520198</c:v>
                </c:pt>
                <c:pt idx="7305">
                  <c:v>-836.78351974487305</c:v>
                </c:pt>
                <c:pt idx="7306">
                  <c:v>-836.78489065170299</c:v>
                </c:pt>
                <c:pt idx="7307">
                  <c:v>-836.78685760498104</c:v>
                </c:pt>
                <c:pt idx="7308">
                  <c:v>-836.78959941864002</c:v>
                </c:pt>
                <c:pt idx="7309">
                  <c:v>-836.793056488037</c:v>
                </c:pt>
                <c:pt idx="7310">
                  <c:v>-836.79710960388206</c:v>
                </c:pt>
                <c:pt idx="7311">
                  <c:v>-836.80152034759499</c:v>
                </c:pt>
                <c:pt idx="7312">
                  <c:v>-836.80616950988804</c:v>
                </c:pt>
                <c:pt idx="7313">
                  <c:v>-836.81081867217995</c:v>
                </c:pt>
                <c:pt idx="7314">
                  <c:v>-836.81516981124901</c:v>
                </c:pt>
                <c:pt idx="7315">
                  <c:v>-836.81862688064598</c:v>
                </c:pt>
                <c:pt idx="7316">
                  <c:v>-836.82089185714699</c:v>
                </c:pt>
                <c:pt idx="7317">
                  <c:v>-836.82172632217396</c:v>
                </c:pt>
                <c:pt idx="7318">
                  <c:v>-836.821130275727</c:v>
                </c:pt>
                <c:pt idx="7319">
                  <c:v>-836.81940174102806</c:v>
                </c:pt>
                <c:pt idx="7320">
                  <c:v>-836.81689834594704</c:v>
                </c:pt>
                <c:pt idx="7321">
                  <c:v>-836.81403732299805</c:v>
                </c:pt>
                <c:pt idx="7322">
                  <c:v>-836.81111669540405</c:v>
                </c:pt>
                <c:pt idx="7323">
                  <c:v>-836.80867290496803</c:v>
                </c:pt>
                <c:pt idx="7324">
                  <c:v>-836.80718278884899</c:v>
                </c:pt>
                <c:pt idx="7325">
                  <c:v>-836.80682516098</c:v>
                </c:pt>
                <c:pt idx="7326">
                  <c:v>-836.80783843994197</c:v>
                </c:pt>
                <c:pt idx="7327">
                  <c:v>-836.81004381179798</c:v>
                </c:pt>
                <c:pt idx="7328">
                  <c:v>-836.81314325332698</c:v>
                </c:pt>
                <c:pt idx="7329">
                  <c:v>-836.81677913665794</c:v>
                </c:pt>
                <c:pt idx="7330">
                  <c:v>-836.82041501998901</c:v>
                </c:pt>
                <c:pt idx="7331">
                  <c:v>-836.823574066162</c:v>
                </c:pt>
                <c:pt idx="7332">
                  <c:v>-836.82583904266403</c:v>
                </c:pt>
                <c:pt idx="7333">
                  <c:v>-836.82720994949398</c:v>
                </c:pt>
                <c:pt idx="7334">
                  <c:v>-836.82756757736206</c:v>
                </c:pt>
                <c:pt idx="7335">
                  <c:v>-836.82726955413796</c:v>
                </c:pt>
                <c:pt idx="7336">
                  <c:v>-836.82655429840099</c:v>
                </c:pt>
                <c:pt idx="7337">
                  <c:v>-836.82589864730903</c:v>
                </c:pt>
                <c:pt idx="7338">
                  <c:v>-836.82577943801903</c:v>
                </c:pt>
                <c:pt idx="7339">
                  <c:v>-836.826613903046</c:v>
                </c:pt>
                <c:pt idx="7340">
                  <c:v>-836.82858085632301</c:v>
                </c:pt>
                <c:pt idx="7341">
                  <c:v>-836.83168029785202</c:v>
                </c:pt>
                <c:pt idx="7342">
                  <c:v>-836.83567380905197</c:v>
                </c:pt>
                <c:pt idx="7343">
                  <c:v>-836.84020376205501</c:v>
                </c:pt>
                <c:pt idx="7344">
                  <c:v>-836.84485292434704</c:v>
                </c:pt>
                <c:pt idx="7345">
                  <c:v>-836.84932327270496</c:v>
                </c:pt>
                <c:pt idx="7346">
                  <c:v>-836.85319757461593</c:v>
                </c:pt>
                <c:pt idx="7347">
                  <c:v>-836.85617780685402</c:v>
                </c:pt>
                <c:pt idx="7348">
                  <c:v>-836.85802555084206</c:v>
                </c:pt>
                <c:pt idx="7349">
                  <c:v>-836.85880041122505</c:v>
                </c:pt>
                <c:pt idx="7350">
                  <c:v>-836.85880041122505</c:v>
                </c:pt>
                <c:pt idx="7351">
                  <c:v>-836.85844278335594</c:v>
                </c:pt>
                <c:pt idx="7352">
                  <c:v>-836.85808515548706</c:v>
                </c:pt>
                <c:pt idx="7353">
                  <c:v>-836.85802555084206</c:v>
                </c:pt>
                <c:pt idx="7354">
                  <c:v>-836.85844278335594</c:v>
                </c:pt>
                <c:pt idx="7355">
                  <c:v>-836.85945606231701</c:v>
                </c:pt>
                <c:pt idx="7356">
                  <c:v>-836.86112499237106</c:v>
                </c:pt>
                <c:pt idx="7357">
                  <c:v>-836.86327075958297</c:v>
                </c:pt>
                <c:pt idx="7358">
                  <c:v>-836.86547613143898</c:v>
                </c:pt>
                <c:pt idx="7359">
                  <c:v>-836.86720466613804</c:v>
                </c:pt>
                <c:pt idx="7360">
                  <c:v>-836.86786031723</c:v>
                </c:pt>
                <c:pt idx="7361">
                  <c:v>-836.86714506149303</c:v>
                </c:pt>
                <c:pt idx="7362">
                  <c:v>-836.86476087570202</c:v>
                </c:pt>
                <c:pt idx="7363">
                  <c:v>-836.86076736450195</c:v>
                </c:pt>
                <c:pt idx="7364">
                  <c:v>-836.85558176040695</c:v>
                </c:pt>
                <c:pt idx="7365">
                  <c:v>-836.84962129592896</c:v>
                </c:pt>
                <c:pt idx="7366">
                  <c:v>-836.84366083145198</c:v>
                </c:pt>
                <c:pt idx="7367">
                  <c:v>-836.83835601806697</c:v>
                </c:pt>
                <c:pt idx="7368">
                  <c:v>-836.83460092544601</c:v>
                </c:pt>
                <c:pt idx="7369">
                  <c:v>-836.83305120468196</c:v>
                </c:pt>
                <c:pt idx="7370">
                  <c:v>-836.83394527435303</c:v>
                </c:pt>
                <c:pt idx="7371">
                  <c:v>-836.83728313446102</c:v>
                </c:pt>
                <c:pt idx="7372">
                  <c:v>-836.84288597107002</c:v>
                </c:pt>
                <c:pt idx="7373">
                  <c:v>-836.85033655166603</c:v>
                </c:pt>
                <c:pt idx="7374">
                  <c:v>-836.85903882980404</c:v>
                </c:pt>
                <c:pt idx="7375">
                  <c:v>-836.868337154389</c:v>
                </c:pt>
                <c:pt idx="7376">
                  <c:v>-836.87763547897407</c:v>
                </c:pt>
                <c:pt idx="7377">
                  <c:v>-836.88627815246605</c:v>
                </c:pt>
                <c:pt idx="7378">
                  <c:v>-836.89384794235298</c:v>
                </c:pt>
                <c:pt idx="7379">
                  <c:v>-836.90028524398804</c:v>
                </c:pt>
                <c:pt idx="7380">
                  <c:v>-836.90541124343895</c:v>
                </c:pt>
                <c:pt idx="7381">
                  <c:v>-836.90946435928402</c:v>
                </c:pt>
                <c:pt idx="7382">
                  <c:v>-836.91250419616699</c:v>
                </c:pt>
                <c:pt idx="7383">
                  <c:v>-836.91488838195801</c:v>
                </c:pt>
                <c:pt idx="7384">
                  <c:v>-836.91673612594604</c:v>
                </c:pt>
                <c:pt idx="7385">
                  <c:v>-836.91828584670998</c:v>
                </c:pt>
                <c:pt idx="7386">
                  <c:v>-836.91959714889504</c:v>
                </c:pt>
                <c:pt idx="7387">
                  <c:v>-836.92061042785701</c:v>
                </c:pt>
                <c:pt idx="7388">
                  <c:v>-836.92114686965999</c:v>
                </c:pt>
                <c:pt idx="7389">
                  <c:v>-836.92108726501499</c:v>
                </c:pt>
                <c:pt idx="7390">
                  <c:v>-836.92031240463302</c:v>
                </c:pt>
                <c:pt idx="7391">
                  <c:v>-836.91882228851296</c:v>
                </c:pt>
                <c:pt idx="7392">
                  <c:v>-836.91661691665695</c:v>
                </c:pt>
                <c:pt idx="7393">
                  <c:v>-836.91387510299705</c:v>
                </c:pt>
                <c:pt idx="7394">
                  <c:v>-836.91101408004806</c:v>
                </c:pt>
                <c:pt idx="7395">
                  <c:v>-836.90839147567794</c:v>
                </c:pt>
                <c:pt idx="7396">
                  <c:v>-836.90654373169002</c:v>
                </c:pt>
                <c:pt idx="7397">
                  <c:v>-836.90588808059704</c:v>
                </c:pt>
                <c:pt idx="7398">
                  <c:v>-836.906603336334</c:v>
                </c:pt>
                <c:pt idx="7399">
                  <c:v>-836.90851068496704</c:v>
                </c:pt>
                <c:pt idx="7400">
                  <c:v>-836.91149091720604</c:v>
                </c:pt>
                <c:pt idx="7401">
                  <c:v>-836.915186405182</c:v>
                </c:pt>
                <c:pt idx="7402">
                  <c:v>-836.91935873031593</c:v>
                </c:pt>
                <c:pt idx="7403">
                  <c:v>-836.92365026473999</c:v>
                </c:pt>
                <c:pt idx="7404">
                  <c:v>-836.92782258987404</c:v>
                </c:pt>
                <c:pt idx="7405">
                  <c:v>-836.93151807785102</c:v>
                </c:pt>
                <c:pt idx="7406">
                  <c:v>-836.934557914734</c:v>
                </c:pt>
                <c:pt idx="7407">
                  <c:v>-836.93682289123603</c:v>
                </c:pt>
                <c:pt idx="7408">
                  <c:v>-836.93831300735496</c:v>
                </c:pt>
                <c:pt idx="7409">
                  <c:v>-836.93896865844704</c:v>
                </c:pt>
                <c:pt idx="7410">
                  <c:v>-836.93878984451294</c:v>
                </c:pt>
                <c:pt idx="7411">
                  <c:v>-836.93777656555199</c:v>
                </c:pt>
                <c:pt idx="7412">
                  <c:v>-836.93586921691895</c:v>
                </c:pt>
                <c:pt idx="7413">
                  <c:v>-836.93312740325905</c:v>
                </c:pt>
                <c:pt idx="7414">
                  <c:v>-836.92967033386299</c:v>
                </c:pt>
                <c:pt idx="7415">
                  <c:v>-836.92567682266304</c:v>
                </c:pt>
                <c:pt idx="7416">
                  <c:v>-836.92144489288398</c:v>
                </c:pt>
                <c:pt idx="7417">
                  <c:v>-836.91739177703903</c:v>
                </c:pt>
                <c:pt idx="7418">
                  <c:v>-836.91381549835205</c:v>
                </c:pt>
                <c:pt idx="7419">
                  <c:v>-836.91083526611305</c:v>
                </c:pt>
                <c:pt idx="7420">
                  <c:v>-836.90862989425705</c:v>
                </c:pt>
                <c:pt idx="7421">
                  <c:v>-836.90719938278198</c:v>
                </c:pt>
                <c:pt idx="7422">
                  <c:v>-836.90648412704502</c:v>
                </c:pt>
                <c:pt idx="7423">
                  <c:v>-836.90654373169002</c:v>
                </c:pt>
                <c:pt idx="7424">
                  <c:v>-836.90719938278198</c:v>
                </c:pt>
                <c:pt idx="7425">
                  <c:v>-836.90833187103294</c:v>
                </c:pt>
                <c:pt idx="7426">
                  <c:v>-836.909643173218</c:v>
                </c:pt>
                <c:pt idx="7427">
                  <c:v>-836.91101408004806</c:v>
                </c:pt>
                <c:pt idx="7428">
                  <c:v>-836.91232538223301</c:v>
                </c:pt>
                <c:pt idx="7429">
                  <c:v>-836.91363668441795</c:v>
                </c:pt>
                <c:pt idx="7430">
                  <c:v>-836.915186405182</c:v>
                </c:pt>
                <c:pt idx="7431">
                  <c:v>-836.91703414917004</c:v>
                </c:pt>
                <c:pt idx="7432">
                  <c:v>-836.91929912567207</c:v>
                </c:pt>
                <c:pt idx="7433">
                  <c:v>-836.92192173004196</c:v>
                </c:pt>
                <c:pt idx="7434">
                  <c:v>-836.92502117157005</c:v>
                </c:pt>
                <c:pt idx="7435">
                  <c:v>-836.92859745025703</c:v>
                </c:pt>
                <c:pt idx="7436">
                  <c:v>-836.93265056610096</c:v>
                </c:pt>
                <c:pt idx="7437">
                  <c:v>-836.93688249588001</c:v>
                </c:pt>
                <c:pt idx="7438">
                  <c:v>-836.94093561172497</c:v>
                </c:pt>
                <c:pt idx="7439">
                  <c:v>-836.94451189041206</c:v>
                </c:pt>
                <c:pt idx="7440">
                  <c:v>-836.94743251800605</c:v>
                </c:pt>
                <c:pt idx="7441">
                  <c:v>-836.94975709915207</c:v>
                </c:pt>
                <c:pt idx="7442">
                  <c:v>-836.95166444778499</c:v>
                </c:pt>
                <c:pt idx="7443">
                  <c:v>-836.95315456390404</c:v>
                </c:pt>
                <c:pt idx="7444">
                  <c:v>-836.9543466568</c:v>
                </c:pt>
                <c:pt idx="7445">
                  <c:v>-836.95541954040505</c:v>
                </c:pt>
                <c:pt idx="7446">
                  <c:v>-836.95655202865601</c:v>
                </c:pt>
                <c:pt idx="7447">
                  <c:v>-836.95786333084106</c:v>
                </c:pt>
                <c:pt idx="7448">
                  <c:v>-836.95959186554001</c:v>
                </c:pt>
                <c:pt idx="7449">
                  <c:v>-836.96149921417305</c:v>
                </c:pt>
                <c:pt idx="7450">
                  <c:v>-836.96358537673996</c:v>
                </c:pt>
                <c:pt idx="7451">
                  <c:v>-836.96596956253097</c:v>
                </c:pt>
                <c:pt idx="7452">
                  <c:v>-836.96871137618996</c:v>
                </c:pt>
                <c:pt idx="7453">
                  <c:v>-836.97204923629806</c:v>
                </c:pt>
                <c:pt idx="7454">
                  <c:v>-836.97604274749801</c:v>
                </c:pt>
                <c:pt idx="7455">
                  <c:v>-836.98069190979004</c:v>
                </c:pt>
                <c:pt idx="7456">
                  <c:v>-836.98575830459595</c:v>
                </c:pt>
                <c:pt idx="7457">
                  <c:v>-836.99106311798096</c:v>
                </c:pt>
                <c:pt idx="7458">
                  <c:v>-836.99618911743198</c:v>
                </c:pt>
                <c:pt idx="7459">
                  <c:v>-837.00077867508003</c:v>
                </c:pt>
                <c:pt idx="7460">
                  <c:v>-837.00441455841099</c:v>
                </c:pt>
                <c:pt idx="7461">
                  <c:v>-837.006679534912</c:v>
                </c:pt>
                <c:pt idx="7462">
                  <c:v>-837.00739479064998</c:v>
                </c:pt>
                <c:pt idx="7463">
                  <c:v>-837.00650072097801</c:v>
                </c:pt>
                <c:pt idx="7464">
                  <c:v>-837.00429534912098</c:v>
                </c:pt>
                <c:pt idx="7465">
                  <c:v>-837.00101709365902</c:v>
                </c:pt>
                <c:pt idx="7466">
                  <c:v>-836.99696397781395</c:v>
                </c:pt>
                <c:pt idx="7467">
                  <c:v>-836.99249362945602</c:v>
                </c:pt>
                <c:pt idx="7468">
                  <c:v>-836.98796367645298</c:v>
                </c:pt>
                <c:pt idx="7469">
                  <c:v>-836.98361253738403</c:v>
                </c:pt>
                <c:pt idx="7470">
                  <c:v>-836.97955942153999</c:v>
                </c:pt>
                <c:pt idx="7471">
                  <c:v>-836.97586393356301</c:v>
                </c:pt>
                <c:pt idx="7472">
                  <c:v>-836.97240686416603</c:v>
                </c:pt>
                <c:pt idx="7473">
                  <c:v>-836.96912860870407</c:v>
                </c:pt>
                <c:pt idx="7474">
                  <c:v>-836.96596956253097</c:v>
                </c:pt>
                <c:pt idx="7475">
                  <c:v>-836.96298933029198</c:v>
                </c:pt>
                <c:pt idx="7476">
                  <c:v>-836.96018791198799</c:v>
                </c:pt>
                <c:pt idx="7477">
                  <c:v>-836.95762491226196</c:v>
                </c:pt>
                <c:pt idx="7478">
                  <c:v>-836.95524072647095</c:v>
                </c:pt>
                <c:pt idx="7479">
                  <c:v>-836.95321416854904</c:v>
                </c:pt>
                <c:pt idx="7480">
                  <c:v>-836.95172405242897</c:v>
                </c:pt>
                <c:pt idx="7481">
                  <c:v>-836.95094919204701</c:v>
                </c:pt>
                <c:pt idx="7482">
                  <c:v>-836.95112800598201</c:v>
                </c:pt>
                <c:pt idx="7483">
                  <c:v>-836.95232009887695</c:v>
                </c:pt>
                <c:pt idx="7484">
                  <c:v>-836.9543466568</c:v>
                </c:pt>
                <c:pt idx="7485">
                  <c:v>-836.95714807510399</c:v>
                </c:pt>
                <c:pt idx="7486">
                  <c:v>-836.96030712127697</c:v>
                </c:pt>
                <c:pt idx="7487">
                  <c:v>-836.96370458602905</c:v>
                </c:pt>
                <c:pt idx="7488">
                  <c:v>-836.96698284149204</c:v>
                </c:pt>
                <c:pt idx="7489">
                  <c:v>-836.96996307373104</c:v>
                </c:pt>
                <c:pt idx="7490">
                  <c:v>-836.97252607345604</c:v>
                </c:pt>
                <c:pt idx="7491">
                  <c:v>-836.97461223602295</c:v>
                </c:pt>
                <c:pt idx="7492">
                  <c:v>-836.976221561432</c:v>
                </c:pt>
                <c:pt idx="7493">
                  <c:v>-836.97759246826195</c:v>
                </c:pt>
                <c:pt idx="7494">
                  <c:v>-836.97896337509201</c:v>
                </c:pt>
                <c:pt idx="7495">
                  <c:v>-836.98057270050094</c:v>
                </c:pt>
                <c:pt idx="7496">
                  <c:v>-836.98248004913398</c:v>
                </c:pt>
                <c:pt idx="7497">
                  <c:v>-836.98462581634499</c:v>
                </c:pt>
                <c:pt idx="7498">
                  <c:v>-836.98677158355702</c:v>
                </c:pt>
                <c:pt idx="7499">
                  <c:v>-836.98873853683494</c:v>
                </c:pt>
                <c:pt idx="7500">
                  <c:v>-836.99016904831001</c:v>
                </c:pt>
                <c:pt idx="7501">
                  <c:v>-836.99094390869197</c:v>
                </c:pt>
                <c:pt idx="7502">
                  <c:v>-836.99100351333595</c:v>
                </c:pt>
                <c:pt idx="7503">
                  <c:v>-836.99046707153298</c:v>
                </c:pt>
                <c:pt idx="7504">
                  <c:v>-836.98957300186203</c:v>
                </c:pt>
                <c:pt idx="7505">
                  <c:v>-836.98855972290096</c:v>
                </c:pt>
                <c:pt idx="7506">
                  <c:v>-836.98778486251899</c:v>
                </c:pt>
                <c:pt idx="7507">
                  <c:v>-836.987486839295</c:v>
                </c:pt>
                <c:pt idx="7508">
                  <c:v>-836.98784446716297</c:v>
                </c:pt>
                <c:pt idx="7509">
                  <c:v>-836.98873853683494</c:v>
                </c:pt>
                <c:pt idx="7510">
                  <c:v>-836.989990234375</c:v>
                </c:pt>
                <c:pt idx="7511">
                  <c:v>-836.99124193191506</c:v>
                </c:pt>
                <c:pt idx="7512">
                  <c:v>-836.99219560623203</c:v>
                </c:pt>
                <c:pt idx="7513">
                  <c:v>-836.99249362945602</c:v>
                </c:pt>
                <c:pt idx="7514">
                  <c:v>-836.99213600158703</c:v>
                </c:pt>
                <c:pt idx="7515">
                  <c:v>-836.99094390869197</c:v>
                </c:pt>
                <c:pt idx="7516">
                  <c:v>-836.98891735076904</c:v>
                </c:pt>
                <c:pt idx="7517">
                  <c:v>-836.98629474639904</c:v>
                </c:pt>
                <c:pt idx="7518">
                  <c:v>-836.98355293273903</c:v>
                </c:pt>
                <c:pt idx="7519">
                  <c:v>-836.98104953765903</c:v>
                </c:pt>
                <c:pt idx="7520">
                  <c:v>-836.979201793671</c:v>
                </c:pt>
                <c:pt idx="7521">
                  <c:v>-836.97824811935402</c:v>
                </c:pt>
                <c:pt idx="7522">
                  <c:v>-836.97818851471004</c:v>
                </c:pt>
                <c:pt idx="7523">
                  <c:v>-836.97908258438099</c:v>
                </c:pt>
                <c:pt idx="7524">
                  <c:v>-836.98087072372505</c:v>
                </c:pt>
                <c:pt idx="7525">
                  <c:v>-836.98367214202904</c:v>
                </c:pt>
                <c:pt idx="7526">
                  <c:v>-836.98718881607101</c:v>
                </c:pt>
                <c:pt idx="7527">
                  <c:v>-836.99136114120506</c:v>
                </c:pt>
                <c:pt idx="7528">
                  <c:v>-836.99577188491799</c:v>
                </c:pt>
                <c:pt idx="7529">
                  <c:v>-837.00024223327705</c:v>
                </c:pt>
                <c:pt idx="7530">
                  <c:v>-837.00447416305599</c:v>
                </c:pt>
                <c:pt idx="7531">
                  <c:v>-837.00828886032104</c:v>
                </c:pt>
                <c:pt idx="7532">
                  <c:v>-837.01144790649403</c:v>
                </c:pt>
                <c:pt idx="7533">
                  <c:v>-837.01371288299606</c:v>
                </c:pt>
                <c:pt idx="7534">
                  <c:v>-837.014964580536</c:v>
                </c:pt>
                <c:pt idx="7535">
                  <c:v>-837.01520299911499</c:v>
                </c:pt>
                <c:pt idx="7536">
                  <c:v>-837.01448774337803</c:v>
                </c:pt>
                <c:pt idx="7537">
                  <c:v>-837.01299762725898</c:v>
                </c:pt>
                <c:pt idx="7538">
                  <c:v>-837.01114988327004</c:v>
                </c:pt>
                <c:pt idx="7539">
                  <c:v>-837.00918292999302</c:v>
                </c:pt>
                <c:pt idx="7540">
                  <c:v>-837.00733518600498</c:v>
                </c:pt>
                <c:pt idx="7541">
                  <c:v>-837.00572586059593</c:v>
                </c:pt>
                <c:pt idx="7542">
                  <c:v>-837.00435495376598</c:v>
                </c:pt>
                <c:pt idx="7543">
                  <c:v>-837.00310325622604</c:v>
                </c:pt>
                <c:pt idx="7544">
                  <c:v>-837.00179195404098</c:v>
                </c:pt>
                <c:pt idx="7545">
                  <c:v>-837.00018262863205</c:v>
                </c:pt>
                <c:pt idx="7546">
                  <c:v>-836.99791765213001</c:v>
                </c:pt>
                <c:pt idx="7547">
                  <c:v>-836.99493741989204</c:v>
                </c:pt>
                <c:pt idx="7548">
                  <c:v>-836.99136114120506</c:v>
                </c:pt>
                <c:pt idx="7549">
                  <c:v>-836.98742723465</c:v>
                </c:pt>
                <c:pt idx="7550">
                  <c:v>-836.98361253738403</c:v>
                </c:pt>
                <c:pt idx="7551">
                  <c:v>-836.98057270050094</c:v>
                </c:pt>
                <c:pt idx="7552">
                  <c:v>-836.97866535186802</c:v>
                </c:pt>
                <c:pt idx="7553">
                  <c:v>-836.97848653793403</c:v>
                </c:pt>
                <c:pt idx="7554">
                  <c:v>-836.98015546798706</c:v>
                </c:pt>
                <c:pt idx="7555">
                  <c:v>-836.98361253738403</c:v>
                </c:pt>
                <c:pt idx="7556">
                  <c:v>-836.98861932754494</c:v>
                </c:pt>
                <c:pt idx="7557">
                  <c:v>-836.99446058273304</c:v>
                </c:pt>
                <c:pt idx="7558">
                  <c:v>-837.00071907043503</c:v>
                </c:pt>
                <c:pt idx="7559">
                  <c:v>-837.00661993026802</c:v>
                </c:pt>
                <c:pt idx="7560">
                  <c:v>-837.01168632507301</c:v>
                </c:pt>
                <c:pt idx="7561">
                  <c:v>-837.01550102233898</c:v>
                </c:pt>
                <c:pt idx="7562">
                  <c:v>-837.01782560348499</c:v>
                </c:pt>
                <c:pt idx="7563">
                  <c:v>-837.01866006851196</c:v>
                </c:pt>
                <c:pt idx="7564">
                  <c:v>-837.01836204528797</c:v>
                </c:pt>
                <c:pt idx="7565">
                  <c:v>-837.01728916168202</c:v>
                </c:pt>
                <c:pt idx="7566">
                  <c:v>-837.01597785949707</c:v>
                </c:pt>
                <c:pt idx="7567">
                  <c:v>-837.01478576660202</c:v>
                </c:pt>
                <c:pt idx="7568">
                  <c:v>-837.01407051086403</c:v>
                </c:pt>
                <c:pt idx="7569">
                  <c:v>-837.01401090621994</c:v>
                </c:pt>
                <c:pt idx="7570">
                  <c:v>-837.01472616195701</c:v>
                </c:pt>
                <c:pt idx="7571">
                  <c:v>-837.01615667343196</c:v>
                </c:pt>
                <c:pt idx="7572">
                  <c:v>-837.01818323135399</c:v>
                </c:pt>
                <c:pt idx="7573">
                  <c:v>-837.02074623107899</c:v>
                </c:pt>
                <c:pt idx="7574">
                  <c:v>-837.023607254029</c:v>
                </c:pt>
                <c:pt idx="7575">
                  <c:v>-837.02658748626698</c:v>
                </c:pt>
                <c:pt idx="7576">
                  <c:v>-837.02962732315098</c:v>
                </c:pt>
                <c:pt idx="7577">
                  <c:v>-837.03266716003395</c:v>
                </c:pt>
                <c:pt idx="7578">
                  <c:v>-837.03582620620705</c:v>
                </c:pt>
                <c:pt idx="7579">
                  <c:v>-837.03934288024902</c:v>
                </c:pt>
                <c:pt idx="7580">
                  <c:v>-837.04315757751499</c:v>
                </c:pt>
                <c:pt idx="7581">
                  <c:v>-837.04727029800404</c:v>
                </c:pt>
                <c:pt idx="7582">
                  <c:v>-837.05162143707298</c:v>
                </c:pt>
                <c:pt idx="7583">
                  <c:v>-837.05591297149704</c:v>
                </c:pt>
                <c:pt idx="7584">
                  <c:v>-837.06008529663097</c:v>
                </c:pt>
                <c:pt idx="7585">
                  <c:v>-837.06378078460693</c:v>
                </c:pt>
                <c:pt idx="7586">
                  <c:v>-837.06664180755604</c:v>
                </c:pt>
                <c:pt idx="7587">
                  <c:v>-837.06819152832099</c:v>
                </c:pt>
                <c:pt idx="7588">
                  <c:v>-837.06807231903099</c:v>
                </c:pt>
                <c:pt idx="7589">
                  <c:v>-837.06622457504295</c:v>
                </c:pt>
                <c:pt idx="7590">
                  <c:v>-837.06288671493598</c:v>
                </c:pt>
                <c:pt idx="7591">
                  <c:v>-837.05829715728805</c:v>
                </c:pt>
                <c:pt idx="7592">
                  <c:v>-837.05287313461304</c:v>
                </c:pt>
                <c:pt idx="7593">
                  <c:v>-837.04703187942505</c:v>
                </c:pt>
                <c:pt idx="7594">
                  <c:v>-837.04130983352707</c:v>
                </c:pt>
                <c:pt idx="7595">
                  <c:v>-837.03630304336593</c:v>
                </c:pt>
                <c:pt idx="7596">
                  <c:v>-837.03254795074497</c:v>
                </c:pt>
                <c:pt idx="7597">
                  <c:v>-837.03040218353294</c:v>
                </c:pt>
                <c:pt idx="7598">
                  <c:v>-837.02986574172996</c:v>
                </c:pt>
                <c:pt idx="7599">
                  <c:v>-837.03075981140205</c:v>
                </c:pt>
                <c:pt idx="7600">
                  <c:v>-837.03266716003395</c:v>
                </c:pt>
                <c:pt idx="7601">
                  <c:v>-837.03517055511497</c:v>
                </c:pt>
                <c:pt idx="7602">
                  <c:v>-837.03785276412998</c:v>
                </c:pt>
                <c:pt idx="7603">
                  <c:v>-837.04017734527599</c:v>
                </c:pt>
                <c:pt idx="7604">
                  <c:v>-837.04166746139504</c:v>
                </c:pt>
                <c:pt idx="7605">
                  <c:v>-837.04202508926403</c:v>
                </c:pt>
                <c:pt idx="7606">
                  <c:v>-837.04107141494796</c:v>
                </c:pt>
                <c:pt idx="7607">
                  <c:v>-837.03892564773605</c:v>
                </c:pt>
                <c:pt idx="7608">
                  <c:v>-837.03588581085205</c:v>
                </c:pt>
                <c:pt idx="7609">
                  <c:v>-837.03242874145496</c:v>
                </c:pt>
                <c:pt idx="7610">
                  <c:v>-837.02897167205799</c:v>
                </c:pt>
                <c:pt idx="7611">
                  <c:v>-837.02599143982002</c:v>
                </c:pt>
                <c:pt idx="7612">
                  <c:v>-837.02384567260799</c:v>
                </c:pt>
                <c:pt idx="7613">
                  <c:v>-837.02271318435703</c:v>
                </c:pt>
                <c:pt idx="7614">
                  <c:v>-837.02259397506702</c:v>
                </c:pt>
                <c:pt idx="7615">
                  <c:v>-837.02336883544899</c:v>
                </c:pt>
                <c:pt idx="7616">
                  <c:v>-837.02456092834495</c:v>
                </c:pt>
                <c:pt idx="7617">
                  <c:v>-837.02575302124001</c:v>
                </c:pt>
                <c:pt idx="7618">
                  <c:v>-837.026527881623</c:v>
                </c:pt>
                <c:pt idx="7619">
                  <c:v>-837.026527881623</c:v>
                </c:pt>
                <c:pt idx="7620">
                  <c:v>-837.02575302124001</c:v>
                </c:pt>
                <c:pt idx="7621">
                  <c:v>-837.02432250976597</c:v>
                </c:pt>
                <c:pt idx="7622">
                  <c:v>-837.02265357971203</c:v>
                </c:pt>
                <c:pt idx="7623">
                  <c:v>-837.02128267288197</c:v>
                </c:pt>
                <c:pt idx="7624">
                  <c:v>-837.02068662643501</c:v>
                </c:pt>
                <c:pt idx="7625">
                  <c:v>-837.02134227752697</c:v>
                </c:pt>
                <c:pt idx="7626">
                  <c:v>-837.023547649384</c:v>
                </c:pt>
                <c:pt idx="7627">
                  <c:v>-837.02742195129395</c:v>
                </c:pt>
                <c:pt idx="7628">
                  <c:v>-837.03290557861305</c:v>
                </c:pt>
                <c:pt idx="7629">
                  <c:v>-837.03964090347301</c:v>
                </c:pt>
                <c:pt idx="7630">
                  <c:v>-837.04721069336006</c:v>
                </c:pt>
                <c:pt idx="7631">
                  <c:v>-837.05501890182495</c:v>
                </c:pt>
                <c:pt idx="7632">
                  <c:v>-837.062231063843</c:v>
                </c:pt>
                <c:pt idx="7633">
                  <c:v>-837.06831073760998</c:v>
                </c:pt>
                <c:pt idx="7634">
                  <c:v>-837.07266187667904</c:v>
                </c:pt>
                <c:pt idx="7635">
                  <c:v>-837.07516527175903</c:v>
                </c:pt>
                <c:pt idx="7636">
                  <c:v>-837.07582092285202</c:v>
                </c:pt>
                <c:pt idx="7637">
                  <c:v>-837.07474803924606</c:v>
                </c:pt>
                <c:pt idx="7638">
                  <c:v>-837.07230424881004</c:v>
                </c:pt>
                <c:pt idx="7639">
                  <c:v>-837.06890678405796</c:v>
                </c:pt>
                <c:pt idx="7640">
                  <c:v>-837.06503248214699</c:v>
                </c:pt>
                <c:pt idx="7641">
                  <c:v>-837.06115818023704</c:v>
                </c:pt>
                <c:pt idx="7642">
                  <c:v>-837.05782032012996</c:v>
                </c:pt>
                <c:pt idx="7643">
                  <c:v>-837.05537652969406</c:v>
                </c:pt>
                <c:pt idx="7644">
                  <c:v>-837.05382680893001</c:v>
                </c:pt>
                <c:pt idx="7645">
                  <c:v>-837.05305194854805</c:v>
                </c:pt>
                <c:pt idx="7646">
                  <c:v>-837.05293273925804</c:v>
                </c:pt>
                <c:pt idx="7647">
                  <c:v>-837.05299234390304</c:v>
                </c:pt>
                <c:pt idx="7648">
                  <c:v>-837.05305194854805</c:v>
                </c:pt>
                <c:pt idx="7649">
                  <c:v>-837.05293273925804</c:v>
                </c:pt>
                <c:pt idx="7650">
                  <c:v>-837.05269432067894</c:v>
                </c:pt>
                <c:pt idx="7651">
                  <c:v>-837.05227708816506</c:v>
                </c:pt>
                <c:pt idx="7652">
                  <c:v>-837.05174064636299</c:v>
                </c:pt>
                <c:pt idx="7653">
                  <c:v>-837.05114459991501</c:v>
                </c:pt>
                <c:pt idx="7654">
                  <c:v>-837.05054855346702</c:v>
                </c:pt>
                <c:pt idx="7655">
                  <c:v>-837.05001211166405</c:v>
                </c:pt>
                <c:pt idx="7656">
                  <c:v>-837.04959487915096</c:v>
                </c:pt>
                <c:pt idx="7657">
                  <c:v>-837.04929685592697</c:v>
                </c:pt>
                <c:pt idx="7658">
                  <c:v>-837.04911804199196</c:v>
                </c:pt>
                <c:pt idx="7659">
                  <c:v>-837.04905843734798</c:v>
                </c:pt>
                <c:pt idx="7660">
                  <c:v>-837.04917764663696</c:v>
                </c:pt>
                <c:pt idx="7661">
                  <c:v>-837.04953527450607</c:v>
                </c:pt>
                <c:pt idx="7662">
                  <c:v>-837.05036973953304</c:v>
                </c:pt>
                <c:pt idx="7663">
                  <c:v>-837.05180025100697</c:v>
                </c:pt>
                <c:pt idx="7664">
                  <c:v>-837.05394601821899</c:v>
                </c:pt>
                <c:pt idx="7665">
                  <c:v>-837.05674743652401</c:v>
                </c:pt>
                <c:pt idx="7666">
                  <c:v>-837.06002569198597</c:v>
                </c:pt>
                <c:pt idx="7667">
                  <c:v>-837.06366157531806</c:v>
                </c:pt>
                <c:pt idx="7668">
                  <c:v>-837.06735706329403</c:v>
                </c:pt>
                <c:pt idx="7669">
                  <c:v>-837.07087373733498</c:v>
                </c:pt>
                <c:pt idx="7670">
                  <c:v>-837.07415199279797</c:v>
                </c:pt>
                <c:pt idx="7671">
                  <c:v>-837.07701301574707</c:v>
                </c:pt>
                <c:pt idx="7672">
                  <c:v>-837.07939720153797</c:v>
                </c:pt>
                <c:pt idx="7673">
                  <c:v>-837.08124494552601</c:v>
                </c:pt>
                <c:pt idx="7674">
                  <c:v>-837.08273506164596</c:v>
                </c:pt>
                <c:pt idx="7675">
                  <c:v>-837.08380794525203</c:v>
                </c:pt>
                <c:pt idx="7676">
                  <c:v>-837.084523200989</c:v>
                </c:pt>
                <c:pt idx="7677">
                  <c:v>-837.08470201492298</c:v>
                </c:pt>
                <c:pt idx="7678">
                  <c:v>-837.08416557312</c:v>
                </c:pt>
                <c:pt idx="7679">
                  <c:v>-837.08273506164596</c:v>
                </c:pt>
                <c:pt idx="7680">
                  <c:v>-837.08041048049904</c:v>
                </c:pt>
                <c:pt idx="7681">
                  <c:v>-837.07719182968196</c:v>
                </c:pt>
                <c:pt idx="7682">
                  <c:v>-837.07325792312599</c:v>
                </c:pt>
                <c:pt idx="7683">
                  <c:v>-837.06884717941307</c:v>
                </c:pt>
                <c:pt idx="7684">
                  <c:v>-837.06419801712104</c:v>
                </c:pt>
                <c:pt idx="7685">
                  <c:v>-837.05972766876198</c:v>
                </c:pt>
                <c:pt idx="7686">
                  <c:v>-837.05585336685203</c:v>
                </c:pt>
                <c:pt idx="7687">
                  <c:v>-837.05287313461304</c:v>
                </c:pt>
                <c:pt idx="7688">
                  <c:v>-837.05096578598</c:v>
                </c:pt>
                <c:pt idx="7689">
                  <c:v>-837.05013132095405</c:v>
                </c:pt>
                <c:pt idx="7690">
                  <c:v>-837.05013132095405</c:v>
                </c:pt>
                <c:pt idx="7691">
                  <c:v>-837.05078697204601</c:v>
                </c:pt>
                <c:pt idx="7692">
                  <c:v>-837.05197906494197</c:v>
                </c:pt>
                <c:pt idx="7693">
                  <c:v>-837.05346918106102</c:v>
                </c:pt>
                <c:pt idx="7694">
                  <c:v>-837.05519771575905</c:v>
                </c:pt>
                <c:pt idx="7695">
                  <c:v>-837.05716466903698</c:v>
                </c:pt>
                <c:pt idx="7696">
                  <c:v>-837.05942964553901</c:v>
                </c:pt>
                <c:pt idx="7697">
                  <c:v>-837.06205224990902</c:v>
                </c:pt>
                <c:pt idx="7698">
                  <c:v>-837.06515169143699</c:v>
                </c:pt>
                <c:pt idx="7699">
                  <c:v>-837.06872797012397</c:v>
                </c:pt>
                <c:pt idx="7700">
                  <c:v>-837.07278108596802</c:v>
                </c:pt>
                <c:pt idx="7701">
                  <c:v>-837.07695341110298</c:v>
                </c:pt>
                <c:pt idx="7702">
                  <c:v>-837.08106613159202</c:v>
                </c:pt>
                <c:pt idx="7703">
                  <c:v>-837.08482122421299</c:v>
                </c:pt>
                <c:pt idx="7704">
                  <c:v>-837.08809947967598</c:v>
                </c:pt>
                <c:pt idx="7705">
                  <c:v>-837.09078168868996</c:v>
                </c:pt>
                <c:pt idx="7706">
                  <c:v>-837.092808246613</c:v>
                </c:pt>
                <c:pt idx="7707">
                  <c:v>-837.09429836273193</c:v>
                </c:pt>
                <c:pt idx="7708">
                  <c:v>-837.09543085098301</c:v>
                </c:pt>
                <c:pt idx="7709">
                  <c:v>-837.09644412994396</c:v>
                </c:pt>
                <c:pt idx="7710">
                  <c:v>-837.09745740890503</c:v>
                </c:pt>
                <c:pt idx="7711">
                  <c:v>-837.09847068786598</c:v>
                </c:pt>
                <c:pt idx="7712">
                  <c:v>-837.09930515289307</c:v>
                </c:pt>
                <c:pt idx="7713">
                  <c:v>-837.09984159469604</c:v>
                </c:pt>
                <c:pt idx="7714">
                  <c:v>-837.09984159469604</c:v>
                </c:pt>
                <c:pt idx="7715">
                  <c:v>-837.09918594360397</c:v>
                </c:pt>
                <c:pt idx="7716">
                  <c:v>-837.09769582748402</c:v>
                </c:pt>
                <c:pt idx="7717">
                  <c:v>-837.09549045562801</c:v>
                </c:pt>
                <c:pt idx="7718">
                  <c:v>-837.092748641968</c:v>
                </c:pt>
                <c:pt idx="7719">
                  <c:v>-837.08994722366401</c:v>
                </c:pt>
                <c:pt idx="7720">
                  <c:v>-837.08744382858299</c:v>
                </c:pt>
                <c:pt idx="7721">
                  <c:v>-837.08571529388405</c:v>
                </c:pt>
                <c:pt idx="7722">
                  <c:v>-837.08494043350197</c:v>
                </c:pt>
                <c:pt idx="7723">
                  <c:v>-837.08529806137096</c:v>
                </c:pt>
                <c:pt idx="7724">
                  <c:v>-837.08672857284603</c:v>
                </c:pt>
                <c:pt idx="7725">
                  <c:v>-837.08905315399204</c:v>
                </c:pt>
                <c:pt idx="7726">
                  <c:v>-837.09179496765205</c:v>
                </c:pt>
                <c:pt idx="7727">
                  <c:v>-837.09447717666603</c:v>
                </c:pt>
                <c:pt idx="7728">
                  <c:v>-837.09656333923397</c:v>
                </c:pt>
                <c:pt idx="7729">
                  <c:v>-837.09751701355003</c:v>
                </c:pt>
                <c:pt idx="7730">
                  <c:v>-837.09709978103706</c:v>
                </c:pt>
                <c:pt idx="7731">
                  <c:v>-837.095311641693</c:v>
                </c:pt>
                <c:pt idx="7732">
                  <c:v>-837.09239101409901</c:v>
                </c:pt>
                <c:pt idx="7733">
                  <c:v>-837.08863592147804</c:v>
                </c:pt>
                <c:pt idx="7734">
                  <c:v>-837.08434438705501</c:v>
                </c:pt>
                <c:pt idx="7735">
                  <c:v>-837.08005285263107</c:v>
                </c:pt>
                <c:pt idx="7736">
                  <c:v>-837.07605934143101</c:v>
                </c:pt>
                <c:pt idx="7737">
                  <c:v>-837.07278108596802</c:v>
                </c:pt>
                <c:pt idx="7738">
                  <c:v>-837.07057571411201</c:v>
                </c:pt>
                <c:pt idx="7739">
                  <c:v>-837.06938362121605</c:v>
                </c:pt>
                <c:pt idx="7740">
                  <c:v>-837.06908559799194</c:v>
                </c:pt>
                <c:pt idx="7741">
                  <c:v>-837.06944322586105</c:v>
                </c:pt>
                <c:pt idx="7742">
                  <c:v>-837.070337295532</c:v>
                </c:pt>
                <c:pt idx="7743">
                  <c:v>-837.07152938842796</c:v>
                </c:pt>
                <c:pt idx="7744">
                  <c:v>-837.07290029525802</c:v>
                </c:pt>
                <c:pt idx="7745">
                  <c:v>-837.07439041137695</c:v>
                </c:pt>
                <c:pt idx="7746">
                  <c:v>-837.075940132141</c:v>
                </c:pt>
                <c:pt idx="7747">
                  <c:v>-837.07778787612904</c:v>
                </c:pt>
                <c:pt idx="7748">
                  <c:v>-837.07999324798607</c:v>
                </c:pt>
                <c:pt idx="7749">
                  <c:v>-837.08255624771095</c:v>
                </c:pt>
                <c:pt idx="7750">
                  <c:v>-837.08547687530495</c:v>
                </c:pt>
                <c:pt idx="7751">
                  <c:v>-837.08857631683395</c:v>
                </c:pt>
                <c:pt idx="7752">
                  <c:v>-837.09191417694103</c:v>
                </c:pt>
                <c:pt idx="7753">
                  <c:v>-837.095311641693</c:v>
                </c:pt>
                <c:pt idx="7754">
                  <c:v>-837.09864950180099</c:v>
                </c:pt>
                <c:pt idx="7755">
                  <c:v>-837.10151052474998</c:v>
                </c:pt>
                <c:pt idx="7756">
                  <c:v>-837.10359668731701</c:v>
                </c:pt>
                <c:pt idx="7757">
                  <c:v>-837.10478878021297</c:v>
                </c:pt>
                <c:pt idx="7758">
                  <c:v>-837.10508680343605</c:v>
                </c:pt>
                <c:pt idx="7759">
                  <c:v>-837.10478878021297</c:v>
                </c:pt>
                <c:pt idx="7760">
                  <c:v>-837.10413312911999</c:v>
                </c:pt>
                <c:pt idx="7761">
                  <c:v>-837.10311985015903</c:v>
                </c:pt>
                <c:pt idx="7762">
                  <c:v>-837.10186815261898</c:v>
                </c:pt>
                <c:pt idx="7763">
                  <c:v>-837.10055685043403</c:v>
                </c:pt>
                <c:pt idx="7764">
                  <c:v>-837.09930515289307</c:v>
                </c:pt>
                <c:pt idx="7765">
                  <c:v>-837.098351478577</c:v>
                </c:pt>
                <c:pt idx="7766">
                  <c:v>-837.09763622284004</c:v>
                </c:pt>
                <c:pt idx="7767">
                  <c:v>-837.09709978103706</c:v>
                </c:pt>
                <c:pt idx="7768">
                  <c:v>-837.09662294387795</c:v>
                </c:pt>
                <c:pt idx="7769">
                  <c:v>-837.09602689743099</c:v>
                </c:pt>
                <c:pt idx="7770">
                  <c:v>-837.09519243240402</c:v>
                </c:pt>
                <c:pt idx="7771">
                  <c:v>-837.09417915344306</c:v>
                </c:pt>
                <c:pt idx="7772">
                  <c:v>-837.092808246613</c:v>
                </c:pt>
                <c:pt idx="7773">
                  <c:v>-837.09113931655907</c:v>
                </c:pt>
                <c:pt idx="7774">
                  <c:v>-837.08923196792603</c:v>
                </c:pt>
                <c:pt idx="7775">
                  <c:v>-837.087086200714</c:v>
                </c:pt>
                <c:pt idx="7776">
                  <c:v>-837.08476161956798</c:v>
                </c:pt>
                <c:pt idx="7777">
                  <c:v>-837.08237743377697</c:v>
                </c:pt>
                <c:pt idx="7778">
                  <c:v>-837.07999324798607</c:v>
                </c:pt>
                <c:pt idx="7779">
                  <c:v>-837.07772827148506</c:v>
                </c:pt>
                <c:pt idx="7780">
                  <c:v>-837.07558250427303</c:v>
                </c:pt>
                <c:pt idx="7781">
                  <c:v>-837.073496341706</c:v>
                </c:pt>
                <c:pt idx="7782">
                  <c:v>-837.07158899307296</c:v>
                </c:pt>
                <c:pt idx="7783">
                  <c:v>-837.06980085372902</c:v>
                </c:pt>
                <c:pt idx="7784">
                  <c:v>-837.06807231903099</c:v>
                </c:pt>
                <c:pt idx="7785">
                  <c:v>-837.06628417968795</c:v>
                </c:pt>
                <c:pt idx="7786">
                  <c:v>-837.06449604034401</c:v>
                </c:pt>
                <c:pt idx="7787">
                  <c:v>-837.06276750564598</c:v>
                </c:pt>
                <c:pt idx="7788">
                  <c:v>-837.06115818023704</c:v>
                </c:pt>
                <c:pt idx="7789">
                  <c:v>-837.05972766876198</c:v>
                </c:pt>
                <c:pt idx="7790">
                  <c:v>-837.05853557586704</c:v>
                </c:pt>
                <c:pt idx="7791">
                  <c:v>-837.05746269226097</c:v>
                </c:pt>
                <c:pt idx="7792">
                  <c:v>-837.05650901794502</c:v>
                </c:pt>
                <c:pt idx="7793">
                  <c:v>-837.05579376220703</c:v>
                </c:pt>
                <c:pt idx="7794">
                  <c:v>-837.05519771575905</c:v>
                </c:pt>
                <c:pt idx="7795">
                  <c:v>-837.05484008789097</c:v>
                </c:pt>
                <c:pt idx="7796">
                  <c:v>-837.05454206466698</c:v>
                </c:pt>
                <c:pt idx="7797">
                  <c:v>-837.05430364608799</c:v>
                </c:pt>
                <c:pt idx="7798">
                  <c:v>-837.05394601821899</c:v>
                </c:pt>
                <c:pt idx="7799">
                  <c:v>-837.05352878570602</c:v>
                </c:pt>
                <c:pt idx="7800">
                  <c:v>-837.05317115783703</c:v>
                </c:pt>
                <c:pt idx="7801">
                  <c:v>-837.05269432067894</c:v>
                </c:pt>
                <c:pt idx="7802">
                  <c:v>-837.05209827423096</c:v>
                </c:pt>
                <c:pt idx="7803">
                  <c:v>-837.05126380920399</c:v>
                </c:pt>
                <c:pt idx="7804">
                  <c:v>-837.05031013488804</c:v>
                </c:pt>
                <c:pt idx="7805">
                  <c:v>-837.04923725128197</c:v>
                </c:pt>
                <c:pt idx="7806">
                  <c:v>-837.04828357696601</c:v>
                </c:pt>
                <c:pt idx="7807">
                  <c:v>-837.04744911193893</c:v>
                </c:pt>
                <c:pt idx="7808">
                  <c:v>-837.04673385620094</c:v>
                </c:pt>
                <c:pt idx="7809">
                  <c:v>-837.04607820510898</c:v>
                </c:pt>
                <c:pt idx="7810">
                  <c:v>-837.045482158661</c:v>
                </c:pt>
                <c:pt idx="7811">
                  <c:v>-837.04482650756904</c:v>
                </c:pt>
                <c:pt idx="7812">
                  <c:v>-837.04411125183105</c:v>
                </c:pt>
                <c:pt idx="7813">
                  <c:v>-837.04327678680397</c:v>
                </c:pt>
                <c:pt idx="7814">
                  <c:v>-837.04226350784302</c:v>
                </c:pt>
                <c:pt idx="7815">
                  <c:v>-837.04095220565796</c:v>
                </c:pt>
                <c:pt idx="7816">
                  <c:v>-837.03940248489403</c:v>
                </c:pt>
                <c:pt idx="7817">
                  <c:v>-837.03749513626099</c:v>
                </c:pt>
                <c:pt idx="7818">
                  <c:v>-837.03540897369396</c:v>
                </c:pt>
                <c:pt idx="7819">
                  <c:v>-837.03320360183693</c:v>
                </c:pt>
                <c:pt idx="7820">
                  <c:v>-837.03117704391502</c:v>
                </c:pt>
                <c:pt idx="7821">
                  <c:v>-837.02926969528198</c:v>
                </c:pt>
                <c:pt idx="7822">
                  <c:v>-837.02742195129395</c:v>
                </c:pt>
                <c:pt idx="7823">
                  <c:v>-837.02575302124001</c:v>
                </c:pt>
                <c:pt idx="7824">
                  <c:v>-837.02420330047596</c:v>
                </c:pt>
                <c:pt idx="7825">
                  <c:v>-837.02295160293602</c:v>
                </c:pt>
                <c:pt idx="7826">
                  <c:v>-837.02217674255394</c:v>
                </c:pt>
                <c:pt idx="7827">
                  <c:v>-837.02193832397506</c:v>
                </c:pt>
                <c:pt idx="7828">
                  <c:v>-837.02217674255394</c:v>
                </c:pt>
                <c:pt idx="7829">
                  <c:v>-837.02265357971203</c:v>
                </c:pt>
                <c:pt idx="7830">
                  <c:v>-837.02313041687</c:v>
                </c:pt>
                <c:pt idx="7831">
                  <c:v>-837.023547649384</c:v>
                </c:pt>
                <c:pt idx="7832">
                  <c:v>-837.02384567260799</c:v>
                </c:pt>
                <c:pt idx="7833">
                  <c:v>-837.02396488189697</c:v>
                </c:pt>
                <c:pt idx="7834">
                  <c:v>-837.02402448654198</c:v>
                </c:pt>
                <c:pt idx="7835">
                  <c:v>-837.02408409118698</c:v>
                </c:pt>
                <c:pt idx="7836">
                  <c:v>-837.02432250976597</c:v>
                </c:pt>
                <c:pt idx="7837">
                  <c:v>-837.02491855621406</c:v>
                </c:pt>
                <c:pt idx="7838">
                  <c:v>-837.026051044464</c:v>
                </c:pt>
                <c:pt idx="7839">
                  <c:v>-837.02783918380806</c:v>
                </c:pt>
                <c:pt idx="7840">
                  <c:v>-837.03004455566406</c:v>
                </c:pt>
                <c:pt idx="7841">
                  <c:v>-837.03254795074497</c:v>
                </c:pt>
                <c:pt idx="7842">
                  <c:v>-837.03487253189098</c:v>
                </c:pt>
                <c:pt idx="7843">
                  <c:v>-837.03654146194503</c:v>
                </c:pt>
                <c:pt idx="7844">
                  <c:v>-837.037256717682</c:v>
                </c:pt>
                <c:pt idx="7845">
                  <c:v>-837.03695869445801</c:v>
                </c:pt>
                <c:pt idx="7846">
                  <c:v>-837.03588581085205</c:v>
                </c:pt>
                <c:pt idx="7847">
                  <c:v>-837.03421688079902</c:v>
                </c:pt>
                <c:pt idx="7848">
                  <c:v>-837.03236913681098</c:v>
                </c:pt>
                <c:pt idx="7849">
                  <c:v>-837.03070020675705</c:v>
                </c:pt>
                <c:pt idx="7850">
                  <c:v>-837.02956771850597</c:v>
                </c:pt>
                <c:pt idx="7851">
                  <c:v>-837.029090881348</c:v>
                </c:pt>
                <c:pt idx="7852">
                  <c:v>-837.02944850921699</c:v>
                </c:pt>
                <c:pt idx="7853">
                  <c:v>-837.03052139282204</c:v>
                </c:pt>
                <c:pt idx="7854">
                  <c:v>-837.03195190429699</c:v>
                </c:pt>
                <c:pt idx="7855">
                  <c:v>-837.03350162506104</c:v>
                </c:pt>
                <c:pt idx="7856">
                  <c:v>-837.034693717957</c:v>
                </c:pt>
                <c:pt idx="7857">
                  <c:v>-837.03534936904896</c:v>
                </c:pt>
                <c:pt idx="7858">
                  <c:v>-837.03528976440498</c:v>
                </c:pt>
                <c:pt idx="7859">
                  <c:v>-837.03463411331199</c:v>
                </c:pt>
                <c:pt idx="7860">
                  <c:v>-837.03344202041603</c:v>
                </c:pt>
                <c:pt idx="7861">
                  <c:v>-837.03195190429699</c:v>
                </c:pt>
                <c:pt idx="7862">
                  <c:v>-837.03046178817794</c:v>
                </c:pt>
                <c:pt idx="7863">
                  <c:v>-837.02926969528198</c:v>
                </c:pt>
                <c:pt idx="7864">
                  <c:v>-837.02855443954502</c:v>
                </c:pt>
                <c:pt idx="7865">
                  <c:v>-837.02855443954502</c:v>
                </c:pt>
                <c:pt idx="7866">
                  <c:v>-837.02926969528198</c:v>
                </c:pt>
                <c:pt idx="7867">
                  <c:v>-837.03058099746704</c:v>
                </c:pt>
                <c:pt idx="7868">
                  <c:v>-837.03230953216598</c:v>
                </c:pt>
                <c:pt idx="7869">
                  <c:v>-837.03397846221901</c:v>
                </c:pt>
                <c:pt idx="7870">
                  <c:v>-837.03534936904896</c:v>
                </c:pt>
                <c:pt idx="7871">
                  <c:v>-837.03600502014206</c:v>
                </c:pt>
                <c:pt idx="7872">
                  <c:v>-837.03552818298397</c:v>
                </c:pt>
                <c:pt idx="7873">
                  <c:v>-837.03379964828503</c:v>
                </c:pt>
                <c:pt idx="7874">
                  <c:v>-837.03081941604603</c:v>
                </c:pt>
                <c:pt idx="7875">
                  <c:v>-837.02694511413597</c:v>
                </c:pt>
                <c:pt idx="7876">
                  <c:v>-837.02265357971203</c:v>
                </c:pt>
                <c:pt idx="7877">
                  <c:v>-837.01854085922298</c:v>
                </c:pt>
                <c:pt idx="7878">
                  <c:v>-837.01514339446999</c:v>
                </c:pt>
                <c:pt idx="7879">
                  <c:v>-837.01275920867897</c:v>
                </c:pt>
                <c:pt idx="7880">
                  <c:v>-837.01168632507301</c:v>
                </c:pt>
                <c:pt idx="7881">
                  <c:v>-837.01174592971802</c:v>
                </c:pt>
                <c:pt idx="7882">
                  <c:v>-837.01269960403499</c:v>
                </c:pt>
                <c:pt idx="7883">
                  <c:v>-837.01424932479904</c:v>
                </c:pt>
                <c:pt idx="7884">
                  <c:v>-837.01567983627297</c:v>
                </c:pt>
                <c:pt idx="7885">
                  <c:v>-837.01663351059005</c:v>
                </c:pt>
                <c:pt idx="7886">
                  <c:v>-837.01663351059005</c:v>
                </c:pt>
                <c:pt idx="7887">
                  <c:v>-837.01544141769398</c:v>
                </c:pt>
                <c:pt idx="7888">
                  <c:v>-837.01317644119297</c:v>
                </c:pt>
                <c:pt idx="7889">
                  <c:v>-837.01013660430897</c:v>
                </c:pt>
                <c:pt idx="7890">
                  <c:v>-837.006858348847</c:v>
                </c:pt>
                <c:pt idx="7891">
                  <c:v>-837.00405693054199</c:v>
                </c:pt>
                <c:pt idx="7892">
                  <c:v>-837.00203037261997</c:v>
                </c:pt>
                <c:pt idx="7893">
                  <c:v>-837.001136302948</c:v>
                </c:pt>
                <c:pt idx="7894">
                  <c:v>-837.00131511688301</c:v>
                </c:pt>
                <c:pt idx="7895">
                  <c:v>-837.00244760513306</c:v>
                </c:pt>
                <c:pt idx="7896">
                  <c:v>-837.00435495376598</c:v>
                </c:pt>
                <c:pt idx="7897">
                  <c:v>-837.006739139557</c:v>
                </c:pt>
                <c:pt idx="7898">
                  <c:v>-837.009302139282</c:v>
                </c:pt>
                <c:pt idx="7899">
                  <c:v>-837.01156711578403</c:v>
                </c:pt>
                <c:pt idx="7900">
                  <c:v>-837.01335525512695</c:v>
                </c:pt>
                <c:pt idx="7901">
                  <c:v>-837.01448774337803</c:v>
                </c:pt>
                <c:pt idx="7902">
                  <c:v>-837.01520299911499</c:v>
                </c:pt>
                <c:pt idx="7903">
                  <c:v>-837.01567983627297</c:v>
                </c:pt>
                <c:pt idx="7904">
                  <c:v>-837.01597785949707</c:v>
                </c:pt>
                <c:pt idx="7905">
                  <c:v>-837.01621627807594</c:v>
                </c:pt>
                <c:pt idx="7906">
                  <c:v>-837.01633548736595</c:v>
                </c:pt>
                <c:pt idx="7907">
                  <c:v>-837.01633548736595</c:v>
                </c:pt>
                <c:pt idx="7908">
                  <c:v>-837.01627588272095</c:v>
                </c:pt>
                <c:pt idx="7909">
                  <c:v>-837.01603746414196</c:v>
                </c:pt>
                <c:pt idx="7910">
                  <c:v>-837.01550102233898</c:v>
                </c:pt>
                <c:pt idx="7911">
                  <c:v>-837.01448774337803</c:v>
                </c:pt>
                <c:pt idx="7912">
                  <c:v>-837.01311683654797</c:v>
                </c:pt>
                <c:pt idx="7913">
                  <c:v>-837.01132869720504</c:v>
                </c:pt>
                <c:pt idx="7914">
                  <c:v>-837.00924253463802</c:v>
                </c:pt>
                <c:pt idx="7915">
                  <c:v>-837.006858348847</c:v>
                </c:pt>
                <c:pt idx="7916">
                  <c:v>-837.004176139832</c:v>
                </c:pt>
                <c:pt idx="7917">
                  <c:v>-837.001195907593</c:v>
                </c:pt>
                <c:pt idx="7918">
                  <c:v>-836.99791765213001</c:v>
                </c:pt>
                <c:pt idx="7919">
                  <c:v>-836.99457979202293</c:v>
                </c:pt>
                <c:pt idx="7920">
                  <c:v>-836.99130153656006</c:v>
                </c:pt>
                <c:pt idx="7921">
                  <c:v>-836.98832130432106</c:v>
                </c:pt>
                <c:pt idx="7922">
                  <c:v>-836.98593711853005</c:v>
                </c:pt>
                <c:pt idx="7923">
                  <c:v>-836.98426818847702</c:v>
                </c:pt>
                <c:pt idx="7924">
                  <c:v>-836.98337411880493</c:v>
                </c:pt>
                <c:pt idx="7925">
                  <c:v>-836.98331451416004</c:v>
                </c:pt>
                <c:pt idx="7926">
                  <c:v>-836.98391056060802</c:v>
                </c:pt>
                <c:pt idx="7927">
                  <c:v>-836.98504304885898</c:v>
                </c:pt>
                <c:pt idx="7928">
                  <c:v>-836.98665237426803</c:v>
                </c:pt>
                <c:pt idx="7929">
                  <c:v>-836.98850011825607</c:v>
                </c:pt>
                <c:pt idx="7930">
                  <c:v>-836.99046707153298</c:v>
                </c:pt>
                <c:pt idx="7931">
                  <c:v>-836.99237442016602</c:v>
                </c:pt>
                <c:pt idx="7932">
                  <c:v>-836.99410295486496</c:v>
                </c:pt>
                <c:pt idx="7933">
                  <c:v>-836.99571228027401</c:v>
                </c:pt>
                <c:pt idx="7934">
                  <c:v>-836.99744081497204</c:v>
                </c:pt>
                <c:pt idx="7935">
                  <c:v>-836.99916934967098</c:v>
                </c:pt>
                <c:pt idx="7936">
                  <c:v>-837.00077867508003</c:v>
                </c:pt>
                <c:pt idx="7937">
                  <c:v>-837.00203037261997</c:v>
                </c:pt>
                <c:pt idx="7938">
                  <c:v>-837.00250720977806</c:v>
                </c:pt>
                <c:pt idx="7939">
                  <c:v>-837.00191116332996</c:v>
                </c:pt>
                <c:pt idx="7940">
                  <c:v>-837.00000381469704</c:v>
                </c:pt>
                <c:pt idx="7941">
                  <c:v>-836.99684476852394</c:v>
                </c:pt>
                <c:pt idx="7942">
                  <c:v>-836.99255323410102</c:v>
                </c:pt>
                <c:pt idx="7943">
                  <c:v>-836.98730802535999</c:v>
                </c:pt>
                <c:pt idx="7944">
                  <c:v>-836.98152637481701</c:v>
                </c:pt>
                <c:pt idx="7945">
                  <c:v>-836.97568511962902</c:v>
                </c:pt>
                <c:pt idx="7946">
                  <c:v>-836.97026109695503</c:v>
                </c:pt>
                <c:pt idx="7947">
                  <c:v>-836.96573114395198</c:v>
                </c:pt>
                <c:pt idx="7948">
                  <c:v>-836.96269130706798</c:v>
                </c:pt>
                <c:pt idx="7949">
                  <c:v>-836.96120119094894</c:v>
                </c:pt>
                <c:pt idx="7950">
                  <c:v>-836.96114158630394</c:v>
                </c:pt>
                <c:pt idx="7951">
                  <c:v>-836.96191644668602</c:v>
                </c:pt>
                <c:pt idx="7952">
                  <c:v>-836.96287012100197</c:v>
                </c:pt>
                <c:pt idx="7953">
                  <c:v>-836.96352577209495</c:v>
                </c:pt>
                <c:pt idx="7954">
                  <c:v>-836.96340656280495</c:v>
                </c:pt>
                <c:pt idx="7955">
                  <c:v>-836.96221446991001</c:v>
                </c:pt>
                <c:pt idx="7956">
                  <c:v>-836.95983028411899</c:v>
                </c:pt>
                <c:pt idx="7957">
                  <c:v>-836.95607519149803</c:v>
                </c:pt>
                <c:pt idx="7958">
                  <c:v>-836.951306819916</c:v>
                </c:pt>
                <c:pt idx="7959">
                  <c:v>-836.94618082046497</c:v>
                </c:pt>
                <c:pt idx="7960">
                  <c:v>-836.94129323959396</c:v>
                </c:pt>
                <c:pt idx="7961">
                  <c:v>-836.93735933303901</c:v>
                </c:pt>
                <c:pt idx="7962">
                  <c:v>-836.934617519379</c:v>
                </c:pt>
                <c:pt idx="7963">
                  <c:v>-836.93312740325905</c:v>
                </c:pt>
                <c:pt idx="7964">
                  <c:v>-836.93271017074596</c:v>
                </c:pt>
                <c:pt idx="7965">
                  <c:v>-836.93312740325905</c:v>
                </c:pt>
                <c:pt idx="7966">
                  <c:v>-836.93420028686501</c:v>
                </c:pt>
                <c:pt idx="7967">
                  <c:v>-836.93557119369507</c:v>
                </c:pt>
                <c:pt idx="7968">
                  <c:v>-836.93700170517002</c:v>
                </c:pt>
                <c:pt idx="7969">
                  <c:v>-836.93837261199997</c:v>
                </c:pt>
                <c:pt idx="7970">
                  <c:v>-836.93962430954002</c:v>
                </c:pt>
                <c:pt idx="7971">
                  <c:v>-836.94093561172497</c:v>
                </c:pt>
                <c:pt idx="7972">
                  <c:v>-836.94254493713402</c:v>
                </c:pt>
                <c:pt idx="7973">
                  <c:v>-836.94480991363503</c:v>
                </c:pt>
                <c:pt idx="7974">
                  <c:v>-836.94773054122902</c:v>
                </c:pt>
                <c:pt idx="7975">
                  <c:v>-836.95118761062599</c:v>
                </c:pt>
                <c:pt idx="7976">
                  <c:v>-836.95500230789196</c:v>
                </c:pt>
                <c:pt idx="7977">
                  <c:v>-836.95887660980202</c:v>
                </c:pt>
                <c:pt idx="7978">
                  <c:v>-836.962572097779</c:v>
                </c:pt>
                <c:pt idx="7979">
                  <c:v>-836.96596956253097</c:v>
                </c:pt>
                <c:pt idx="7980">
                  <c:v>-836.96871137618996</c:v>
                </c:pt>
                <c:pt idx="7981">
                  <c:v>-836.970737934113</c:v>
                </c:pt>
                <c:pt idx="7982">
                  <c:v>-836.97187042236305</c:v>
                </c:pt>
                <c:pt idx="7983">
                  <c:v>-836.97222805023193</c:v>
                </c:pt>
                <c:pt idx="7984">
                  <c:v>-836.97187042236305</c:v>
                </c:pt>
                <c:pt idx="7985">
                  <c:v>-836.97091674804699</c:v>
                </c:pt>
                <c:pt idx="7986">
                  <c:v>-836.96936702728294</c:v>
                </c:pt>
                <c:pt idx="7987">
                  <c:v>-836.96745967865002</c:v>
                </c:pt>
                <c:pt idx="7988">
                  <c:v>-836.96531391143799</c:v>
                </c:pt>
                <c:pt idx="7989">
                  <c:v>-836.96316814422596</c:v>
                </c:pt>
                <c:pt idx="7990">
                  <c:v>-836.96108198165894</c:v>
                </c:pt>
                <c:pt idx="7991">
                  <c:v>-836.95923423767101</c:v>
                </c:pt>
                <c:pt idx="7992">
                  <c:v>-836.95762491226196</c:v>
                </c:pt>
                <c:pt idx="7993">
                  <c:v>-836.95631361007702</c:v>
                </c:pt>
                <c:pt idx="7994">
                  <c:v>-836.95541954040505</c:v>
                </c:pt>
                <c:pt idx="7995">
                  <c:v>-836.95464468002297</c:v>
                </c:pt>
                <c:pt idx="7996">
                  <c:v>-836.953929424286</c:v>
                </c:pt>
                <c:pt idx="7997">
                  <c:v>-836.95303535461403</c:v>
                </c:pt>
                <c:pt idx="7998">
                  <c:v>-836.95196247100898</c:v>
                </c:pt>
                <c:pt idx="7999">
                  <c:v>-836.95071077346802</c:v>
                </c:pt>
                <c:pt idx="8000">
                  <c:v>-836.94933986663796</c:v>
                </c:pt>
                <c:pt idx="8001">
                  <c:v>-836.94784975051903</c:v>
                </c:pt>
                <c:pt idx="8002">
                  <c:v>-836.94624042510998</c:v>
                </c:pt>
                <c:pt idx="8003">
                  <c:v>-836.94439268112205</c:v>
                </c:pt>
                <c:pt idx="8004">
                  <c:v>-836.94242572784401</c:v>
                </c:pt>
                <c:pt idx="8005">
                  <c:v>-836.94033956527699</c:v>
                </c:pt>
                <c:pt idx="8006">
                  <c:v>-836.93825340270996</c:v>
                </c:pt>
                <c:pt idx="8007">
                  <c:v>-836.93604803085304</c:v>
                </c:pt>
                <c:pt idx="8008">
                  <c:v>-836.93372344970703</c:v>
                </c:pt>
                <c:pt idx="8009">
                  <c:v>-836.93122005462703</c:v>
                </c:pt>
                <c:pt idx="8010">
                  <c:v>-836.92865705490101</c:v>
                </c:pt>
                <c:pt idx="8011">
                  <c:v>-836.92615365982101</c:v>
                </c:pt>
                <c:pt idx="8012">
                  <c:v>-836.92370986938499</c:v>
                </c:pt>
                <c:pt idx="8013">
                  <c:v>-836.92144489288398</c:v>
                </c:pt>
                <c:pt idx="8014">
                  <c:v>-836.91923952102707</c:v>
                </c:pt>
                <c:pt idx="8015">
                  <c:v>-836.91703414917004</c:v>
                </c:pt>
                <c:pt idx="8016">
                  <c:v>-836.91476917266903</c:v>
                </c:pt>
                <c:pt idx="8017">
                  <c:v>-836.912265777588</c:v>
                </c:pt>
                <c:pt idx="8018">
                  <c:v>-836.909643173218</c:v>
                </c:pt>
                <c:pt idx="8019">
                  <c:v>-836.90696096420299</c:v>
                </c:pt>
                <c:pt idx="8020">
                  <c:v>-836.90433835983299</c:v>
                </c:pt>
                <c:pt idx="8021">
                  <c:v>-836.90195417404198</c:v>
                </c:pt>
                <c:pt idx="8022">
                  <c:v>-836.89992761612007</c:v>
                </c:pt>
                <c:pt idx="8023">
                  <c:v>-836.898377895355</c:v>
                </c:pt>
                <c:pt idx="8024">
                  <c:v>-836.89718580245994</c:v>
                </c:pt>
                <c:pt idx="8025">
                  <c:v>-836.89623212814399</c:v>
                </c:pt>
                <c:pt idx="8026">
                  <c:v>-836.89515924453804</c:v>
                </c:pt>
                <c:pt idx="8027">
                  <c:v>-836.89378833770797</c:v>
                </c:pt>
                <c:pt idx="8028">
                  <c:v>-836.89194059371994</c:v>
                </c:pt>
                <c:pt idx="8029">
                  <c:v>-836.88955640792904</c:v>
                </c:pt>
                <c:pt idx="8030">
                  <c:v>-836.88663578033504</c:v>
                </c:pt>
                <c:pt idx="8031">
                  <c:v>-836.88329792022705</c:v>
                </c:pt>
                <c:pt idx="8032">
                  <c:v>-836.87972164154098</c:v>
                </c:pt>
                <c:pt idx="8033">
                  <c:v>-836.87620496749901</c:v>
                </c:pt>
                <c:pt idx="8034">
                  <c:v>-836.87310552597103</c:v>
                </c:pt>
                <c:pt idx="8035">
                  <c:v>-836.87078094482399</c:v>
                </c:pt>
                <c:pt idx="8036">
                  <c:v>-836.86929082870506</c:v>
                </c:pt>
                <c:pt idx="8037">
                  <c:v>-836.86863517761299</c:v>
                </c:pt>
                <c:pt idx="8038">
                  <c:v>-836.86845636367798</c:v>
                </c:pt>
                <c:pt idx="8039">
                  <c:v>-836.86851596832298</c:v>
                </c:pt>
                <c:pt idx="8040">
                  <c:v>-836.86857557296798</c:v>
                </c:pt>
                <c:pt idx="8041">
                  <c:v>-836.86839675903298</c:v>
                </c:pt>
                <c:pt idx="8042">
                  <c:v>-836.86809873581001</c:v>
                </c:pt>
                <c:pt idx="8043">
                  <c:v>-836.86762189865101</c:v>
                </c:pt>
                <c:pt idx="8044">
                  <c:v>-836.86708545684803</c:v>
                </c:pt>
                <c:pt idx="8045">
                  <c:v>-836.86637020111107</c:v>
                </c:pt>
                <c:pt idx="8046">
                  <c:v>-836.86553573608398</c:v>
                </c:pt>
                <c:pt idx="8047">
                  <c:v>-836.86476087570202</c:v>
                </c:pt>
                <c:pt idx="8048">
                  <c:v>-836.86416482925404</c:v>
                </c:pt>
                <c:pt idx="8049">
                  <c:v>-836.86398601532005</c:v>
                </c:pt>
                <c:pt idx="8050">
                  <c:v>-836.86422443389904</c:v>
                </c:pt>
                <c:pt idx="8051">
                  <c:v>-836.86476087570202</c:v>
                </c:pt>
                <c:pt idx="8052">
                  <c:v>-836.865416526795</c:v>
                </c:pt>
                <c:pt idx="8053">
                  <c:v>-836.86613178253197</c:v>
                </c:pt>
                <c:pt idx="8054">
                  <c:v>-836.86684703826904</c:v>
                </c:pt>
                <c:pt idx="8055">
                  <c:v>-836.86768150329601</c:v>
                </c:pt>
                <c:pt idx="8056">
                  <c:v>-836.868337154389</c:v>
                </c:pt>
                <c:pt idx="8057">
                  <c:v>-836.86857557296798</c:v>
                </c:pt>
                <c:pt idx="8058">
                  <c:v>-836.86786031723</c:v>
                </c:pt>
                <c:pt idx="8059">
                  <c:v>-836.86589336395298</c:v>
                </c:pt>
                <c:pt idx="8060">
                  <c:v>-836.86261510848999</c:v>
                </c:pt>
                <c:pt idx="8061">
                  <c:v>-836.85808515548706</c:v>
                </c:pt>
                <c:pt idx="8062">
                  <c:v>-836.85254192352295</c:v>
                </c:pt>
                <c:pt idx="8063">
                  <c:v>-836.84634304046699</c:v>
                </c:pt>
                <c:pt idx="8064">
                  <c:v>-836.83978652954102</c:v>
                </c:pt>
                <c:pt idx="8065">
                  <c:v>-836.83328962326095</c:v>
                </c:pt>
                <c:pt idx="8066">
                  <c:v>-836.82732915878296</c:v>
                </c:pt>
                <c:pt idx="8067">
                  <c:v>-836.82238197326706</c:v>
                </c:pt>
                <c:pt idx="8068">
                  <c:v>-836.81874608993598</c:v>
                </c:pt>
                <c:pt idx="8069">
                  <c:v>-836.81648111343407</c:v>
                </c:pt>
                <c:pt idx="8070">
                  <c:v>-836.81534862518299</c:v>
                </c:pt>
                <c:pt idx="8071">
                  <c:v>-836.81493139267002</c:v>
                </c:pt>
                <c:pt idx="8072">
                  <c:v>-836.81463336944603</c:v>
                </c:pt>
                <c:pt idx="8073">
                  <c:v>-836.81409692764305</c:v>
                </c:pt>
                <c:pt idx="8074">
                  <c:v>-836.812904834748</c:v>
                </c:pt>
                <c:pt idx="8075">
                  <c:v>-836.81081867217995</c:v>
                </c:pt>
                <c:pt idx="8076">
                  <c:v>-836.80765962600697</c:v>
                </c:pt>
                <c:pt idx="8077">
                  <c:v>-836.80342769622803</c:v>
                </c:pt>
                <c:pt idx="8078">
                  <c:v>-836.79818248748802</c:v>
                </c:pt>
                <c:pt idx="8079">
                  <c:v>-836.79216241836593</c:v>
                </c:pt>
                <c:pt idx="8080">
                  <c:v>-836.78578472137497</c:v>
                </c:pt>
                <c:pt idx="8081">
                  <c:v>-836.77952623367298</c:v>
                </c:pt>
                <c:pt idx="8082">
                  <c:v>-836.77374458313</c:v>
                </c:pt>
                <c:pt idx="8083">
                  <c:v>-836.76867818832397</c:v>
                </c:pt>
                <c:pt idx="8084">
                  <c:v>-836.76444625854504</c:v>
                </c:pt>
                <c:pt idx="8085">
                  <c:v>-836.76134681701706</c:v>
                </c:pt>
                <c:pt idx="8086">
                  <c:v>-836.759618282318</c:v>
                </c:pt>
                <c:pt idx="8087">
                  <c:v>-836.75943946838402</c:v>
                </c:pt>
                <c:pt idx="8088">
                  <c:v>-836.76086997985897</c:v>
                </c:pt>
                <c:pt idx="8089">
                  <c:v>-836.76379060745296</c:v>
                </c:pt>
                <c:pt idx="8090">
                  <c:v>-836.76778411865303</c:v>
                </c:pt>
                <c:pt idx="8091">
                  <c:v>-836.77261209487904</c:v>
                </c:pt>
                <c:pt idx="8092">
                  <c:v>-836.77791690826393</c:v>
                </c:pt>
                <c:pt idx="8093">
                  <c:v>-836.78328132629395</c:v>
                </c:pt>
                <c:pt idx="8094">
                  <c:v>-836.78810930252098</c:v>
                </c:pt>
                <c:pt idx="8095">
                  <c:v>-836.79174518585205</c:v>
                </c:pt>
                <c:pt idx="8096">
                  <c:v>-836.79389095306396</c:v>
                </c:pt>
                <c:pt idx="8097">
                  <c:v>-836.79424858093296</c:v>
                </c:pt>
                <c:pt idx="8098">
                  <c:v>-836.793056488037</c:v>
                </c:pt>
                <c:pt idx="8099">
                  <c:v>-836.79049348831199</c:v>
                </c:pt>
                <c:pt idx="8100">
                  <c:v>-836.78667879104603</c:v>
                </c:pt>
                <c:pt idx="8101">
                  <c:v>-836.782029628754</c:v>
                </c:pt>
                <c:pt idx="8102">
                  <c:v>-836.77696323394798</c:v>
                </c:pt>
                <c:pt idx="8103">
                  <c:v>-836.77207565307594</c:v>
                </c:pt>
                <c:pt idx="8104">
                  <c:v>-836.76790332794201</c:v>
                </c:pt>
                <c:pt idx="8105">
                  <c:v>-836.76468467712402</c:v>
                </c:pt>
                <c:pt idx="8106">
                  <c:v>-836.76241970062301</c:v>
                </c:pt>
                <c:pt idx="8107">
                  <c:v>-836.76104879379295</c:v>
                </c:pt>
                <c:pt idx="8108">
                  <c:v>-836.76051235198997</c:v>
                </c:pt>
                <c:pt idx="8109">
                  <c:v>-836.76075077056896</c:v>
                </c:pt>
                <c:pt idx="8110">
                  <c:v>-836.76164484024093</c:v>
                </c:pt>
                <c:pt idx="8111">
                  <c:v>-836.76277732849098</c:v>
                </c:pt>
                <c:pt idx="8112">
                  <c:v>-836.76379060745296</c:v>
                </c:pt>
                <c:pt idx="8113">
                  <c:v>-836.76414823532104</c:v>
                </c:pt>
                <c:pt idx="8114">
                  <c:v>-836.76373100280796</c:v>
                </c:pt>
                <c:pt idx="8115">
                  <c:v>-836.76247930526802</c:v>
                </c:pt>
                <c:pt idx="8116">
                  <c:v>-836.76081037521396</c:v>
                </c:pt>
                <c:pt idx="8117">
                  <c:v>-836.75896263122604</c:v>
                </c:pt>
                <c:pt idx="8118">
                  <c:v>-836.75723409652699</c:v>
                </c:pt>
                <c:pt idx="8119">
                  <c:v>-836.75592279434204</c:v>
                </c:pt>
                <c:pt idx="8120">
                  <c:v>-836.75520753860496</c:v>
                </c:pt>
                <c:pt idx="8121">
                  <c:v>-836.75532674789406</c:v>
                </c:pt>
                <c:pt idx="8122">
                  <c:v>-836.75639963150002</c:v>
                </c:pt>
                <c:pt idx="8123">
                  <c:v>-836.75836658477806</c:v>
                </c:pt>
                <c:pt idx="8124">
                  <c:v>-836.76104879379295</c:v>
                </c:pt>
                <c:pt idx="8125">
                  <c:v>-836.76390981674194</c:v>
                </c:pt>
                <c:pt idx="8126">
                  <c:v>-836.76635360717796</c:v>
                </c:pt>
                <c:pt idx="8127">
                  <c:v>-836.76802253723201</c:v>
                </c:pt>
                <c:pt idx="8128">
                  <c:v>-836.76867818832397</c:v>
                </c:pt>
                <c:pt idx="8129">
                  <c:v>-836.76838016509998</c:v>
                </c:pt>
                <c:pt idx="8130">
                  <c:v>-836.76736688613903</c:v>
                </c:pt>
                <c:pt idx="8131">
                  <c:v>-836.76569795608498</c:v>
                </c:pt>
                <c:pt idx="8132">
                  <c:v>-836.76355218887397</c:v>
                </c:pt>
                <c:pt idx="8133">
                  <c:v>-836.76128721237205</c:v>
                </c:pt>
                <c:pt idx="8134">
                  <c:v>-836.75902223587104</c:v>
                </c:pt>
                <c:pt idx="8135">
                  <c:v>-836.757055282593</c:v>
                </c:pt>
                <c:pt idx="8136">
                  <c:v>-836.75556516647407</c:v>
                </c:pt>
                <c:pt idx="8137">
                  <c:v>-836.75461149215698</c:v>
                </c:pt>
                <c:pt idx="8138">
                  <c:v>-836.75383663177502</c:v>
                </c:pt>
                <c:pt idx="8139">
                  <c:v>-836.75306177139305</c:v>
                </c:pt>
                <c:pt idx="8140">
                  <c:v>-836.75204849243198</c:v>
                </c:pt>
                <c:pt idx="8141">
                  <c:v>-836.75055837631203</c:v>
                </c:pt>
                <c:pt idx="8142">
                  <c:v>-836.74871063232399</c:v>
                </c:pt>
                <c:pt idx="8143">
                  <c:v>-836.74644565582298</c:v>
                </c:pt>
                <c:pt idx="8144">
                  <c:v>-836.74388265609798</c:v>
                </c:pt>
                <c:pt idx="8145">
                  <c:v>-836.74108123779297</c:v>
                </c:pt>
                <c:pt idx="8146">
                  <c:v>-836.73810100555397</c:v>
                </c:pt>
                <c:pt idx="8147">
                  <c:v>-836.735120773316</c:v>
                </c:pt>
                <c:pt idx="8148">
                  <c:v>-836.73225975036598</c:v>
                </c:pt>
                <c:pt idx="8149">
                  <c:v>-836.72945833206199</c:v>
                </c:pt>
                <c:pt idx="8150">
                  <c:v>-836.72677612304699</c:v>
                </c:pt>
                <c:pt idx="8151">
                  <c:v>-836.72415351867699</c:v>
                </c:pt>
                <c:pt idx="8152">
                  <c:v>-836.72153091430698</c:v>
                </c:pt>
                <c:pt idx="8153">
                  <c:v>-836.71890830993698</c:v>
                </c:pt>
                <c:pt idx="8154">
                  <c:v>-836.71634531021095</c:v>
                </c:pt>
                <c:pt idx="8155">
                  <c:v>-836.71378231048607</c:v>
                </c:pt>
                <c:pt idx="8156">
                  <c:v>-836.71145772934005</c:v>
                </c:pt>
                <c:pt idx="8157">
                  <c:v>-836.70943117141701</c:v>
                </c:pt>
                <c:pt idx="8158">
                  <c:v>-836.70782184600898</c:v>
                </c:pt>
                <c:pt idx="8159">
                  <c:v>-836.70651054382301</c:v>
                </c:pt>
                <c:pt idx="8160">
                  <c:v>-836.70555686950706</c:v>
                </c:pt>
                <c:pt idx="8161">
                  <c:v>-836.70484161376999</c:v>
                </c:pt>
                <c:pt idx="8162">
                  <c:v>-836.70436477661201</c:v>
                </c:pt>
                <c:pt idx="8163">
                  <c:v>-836.70430517196701</c:v>
                </c:pt>
                <c:pt idx="8164">
                  <c:v>-836.704603195191</c:v>
                </c:pt>
                <c:pt idx="8165">
                  <c:v>-836.70519924163796</c:v>
                </c:pt>
                <c:pt idx="8166">
                  <c:v>-836.70609331131004</c:v>
                </c:pt>
                <c:pt idx="8167">
                  <c:v>-836.707225799561</c:v>
                </c:pt>
                <c:pt idx="8168">
                  <c:v>-836.70871591567993</c:v>
                </c:pt>
                <c:pt idx="8169">
                  <c:v>-836.71056365966797</c:v>
                </c:pt>
                <c:pt idx="8170">
                  <c:v>-836.71259021759101</c:v>
                </c:pt>
                <c:pt idx="8171">
                  <c:v>-836.71449756622303</c:v>
                </c:pt>
                <c:pt idx="8172">
                  <c:v>-836.71610689163197</c:v>
                </c:pt>
                <c:pt idx="8173">
                  <c:v>-836.71717977523804</c:v>
                </c:pt>
                <c:pt idx="8174">
                  <c:v>-836.71753740310703</c:v>
                </c:pt>
                <c:pt idx="8175">
                  <c:v>-836.71723937988304</c:v>
                </c:pt>
                <c:pt idx="8176">
                  <c:v>-836.71610689163197</c:v>
                </c:pt>
                <c:pt idx="8177">
                  <c:v>-836.71413993835495</c:v>
                </c:pt>
                <c:pt idx="8178">
                  <c:v>-836.71127891540505</c:v>
                </c:pt>
                <c:pt idx="8179">
                  <c:v>-836.70758342742897</c:v>
                </c:pt>
                <c:pt idx="8180">
                  <c:v>-836.70317268371605</c:v>
                </c:pt>
                <c:pt idx="8181">
                  <c:v>-836.69834470748901</c:v>
                </c:pt>
                <c:pt idx="8182">
                  <c:v>-836.69333791732799</c:v>
                </c:pt>
                <c:pt idx="8183">
                  <c:v>-836.68856954574596</c:v>
                </c:pt>
                <c:pt idx="8184">
                  <c:v>-836.68427801132202</c:v>
                </c:pt>
                <c:pt idx="8185">
                  <c:v>-836.68082094192505</c:v>
                </c:pt>
                <c:pt idx="8186">
                  <c:v>-836.67843675613403</c:v>
                </c:pt>
                <c:pt idx="8187">
                  <c:v>-836.67724466323898</c:v>
                </c:pt>
                <c:pt idx="8188">
                  <c:v>-836.67742347717297</c:v>
                </c:pt>
                <c:pt idx="8189">
                  <c:v>-836.67897319793701</c:v>
                </c:pt>
                <c:pt idx="8190">
                  <c:v>-836.68153619766304</c:v>
                </c:pt>
                <c:pt idx="8191">
                  <c:v>-836.68469524383602</c:v>
                </c:pt>
                <c:pt idx="8192">
                  <c:v>-836.687854290009</c:v>
                </c:pt>
                <c:pt idx="8193">
                  <c:v>-836.690417289734</c:v>
                </c:pt>
                <c:pt idx="8194">
                  <c:v>-836.69178819656395</c:v>
                </c:pt>
                <c:pt idx="8195">
                  <c:v>-836.69172859191895</c:v>
                </c:pt>
                <c:pt idx="8196">
                  <c:v>-836.69005966186501</c:v>
                </c:pt>
                <c:pt idx="8197">
                  <c:v>-836.68666219711304</c:v>
                </c:pt>
                <c:pt idx="8198">
                  <c:v>-836.681834220886</c:v>
                </c:pt>
                <c:pt idx="8199">
                  <c:v>-836.67581415176403</c:v>
                </c:pt>
                <c:pt idx="8200">
                  <c:v>-836.66890001296997</c:v>
                </c:pt>
                <c:pt idx="8201">
                  <c:v>-836.66168785095203</c:v>
                </c:pt>
                <c:pt idx="8202">
                  <c:v>-836.65453529357899</c:v>
                </c:pt>
                <c:pt idx="8203">
                  <c:v>-836.64785957336403</c:v>
                </c:pt>
                <c:pt idx="8204">
                  <c:v>-836.64177989959694</c:v>
                </c:pt>
                <c:pt idx="8205">
                  <c:v>-836.63611745834396</c:v>
                </c:pt>
                <c:pt idx="8206">
                  <c:v>-836.63069343566895</c:v>
                </c:pt>
                <c:pt idx="8207">
                  <c:v>-836.62532901763893</c:v>
                </c:pt>
                <c:pt idx="8208">
                  <c:v>-836.62002420425404</c:v>
                </c:pt>
                <c:pt idx="8209">
                  <c:v>-836.61483860015903</c:v>
                </c:pt>
                <c:pt idx="8210">
                  <c:v>-836.609951019287</c:v>
                </c:pt>
                <c:pt idx="8211">
                  <c:v>-836.60565948486305</c:v>
                </c:pt>
                <c:pt idx="8212">
                  <c:v>-836.60232162475597</c:v>
                </c:pt>
                <c:pt idx="8213">
                  <c:v>-836.60035467147804</c:v>
                </c:pt>
                <c:pt idx="8214">
                  <c:v>-836.60029506683395</c:v>
                </c:pt>
                <c:pt idx="8215">
                  <c:v>-836.60244083404598</c:v>
                </c:pt>
                <c:pt idx="8216">
                  <c:v>-836.60685157775902</c:v>
                </c:pt>
                <c:pt idx="8217">
                  <c:v>-836.61328887939499</c:v>
                </c:pt>
                <c:pt idx="8218">
                  <c:v>-836.621156692505</c:v>
                </c:pt>
                <c:pt idx="8219">
                  <c:v>-836.62985897064198</c:v>
                </c:pt>
                <c:pt idx="8220">
                  <c:v>-836.63850164413498</c:v>
                </c:pt>
                <c:pt idx="8221">
                  <c:v>-836.646071434021</c:v>
                </c:pt>
                <c:pt idx="8222">
                  <c:v>-836.65203189849899</c:v>
                </c:pt>
                <c:pt idx="8223">
                  <c:v>-836.65584659576393</c:v>
                </c:pt>
                <c:pt idx="8224">
                  <c:v>-836.65745592117298</c:v>
                </c:pt>
                <c:pt idx="8225">
                  <c:v>-836.65691947937</c:v>
                </c:pt>
                <c:pt idx="8226">
                  <c:v>-836.65447568893501</c:v>
                </c:pt>
                <c:pt idx="8227">
                  <c:v>-836.65060138702404</c:v>
                </c:pt>
                <c:pt idx="8228">
                  <c:v>-836.64583301544201</c:v>
                </c:pt>
                <c:pt idx="8229">
                  <c:v>-836.64094543457099</c:v>
                </c:pt>
                <c:pt idx="8230">
                  <c:v>-836.63647508621193</c:v>
                </c:pt>
                <c:pt idx="8231">
                  <c:v>-836.63283920288097</c:v>
                </c:pt>
                <c:pt idx="8232">
                  <c:v>-836.63015699386597</c:v>
                </c:pt>
                <c:pt idx="8233">
                  <c:v>-836.62842845916794</c:v>
                </c:pt>
                <c:pt idx="8234">
                  <c:v>-836.62753438949596</c:v>
                </c:pt>
                <c:pt idx="8235">
                  <c:v>-836.62735557556198</c:v>
                </c:pt>
                <c:pt idx="8236">
                  <c:v>-836.62771320342995</c:v>
                </c:pt>
                <c:pt idx="8237">
                  <c:v>-836.62836885452293</c:v>
                </c:pt>
                <c:pt idx="8238">
                  <c:v>-836.62896490097103</c:v>
                </c:pt>
                <c:pt idx="8239">
                  <c:v>-836.629322528839</c:v>
                </c:pt>
                <c:pt idx="8240">
                  <c:v>-836.629322528839</c:v>
                </c:pt>
                <c:pt idx="8241">
                  <c:v>-836.62914371490501</c:v>
                </c:pt>
                <c:pt idx="8242">
                  <c:v>-836.62884569168102</c:v>
                </c:pt>
                <c:pt idx="8243">
                  <c:v>-836.62866687774704</c:v>
                </c:pt>
                <c:pt idx="8244">
                  <c:v>-836.62890529632602</c:v>
                </c:pt>
                <c:pt idx="8245">
                  <c:v>-836.62962055206299</c:v>
                </c:pt>
                <c:pt idx="8246">
                  <c:v>-836.63105106353805</c:v>
                </c:pt>
                <c:pt idx="8247">
                  <c:v>-836.63313722610496</c:v>
                </c:pt>
                <c:pt idx="8248">
                  <c:v>-836.63570022582996</c:v>
                </c:pt>
                <c:pt idx="8249">
                  <c:v>-836.63844203948997</c:v>
                </c:pt>
                <c:pt idx="8250">
                  <c:v>-836.64094543457099</c:v>
                </c:pt>
                <c:pt idx="8251">
                  <c:v>-836.64291238784801</c:v>
                </c:pt>
                <c:pt idx="8252">
                  <c:v>-836.64404487609897</c:v>
                </c:pt>
                <c:pt idx="8253">
                  <c:v>-836.64416408538796</c:v>
                </c:pt>
                <c:pt idx="8254">
                  <c:v>-836.64332962036201</c:v>
                </c:pt>
                <c:pt idx="8255">
                  <c:v>-836.64160108566307</c:v>
                </c:pt>
                <c:pt idx="8256">
                  <c:v>-836.63915729522705</c:v>
                </c:pt>
                <c:pt idx="8257">
                  <c:v>-836.63647508621193</c:v>
                </c:pt>
                <c:pt idx="8258">
                  <c:v>-836.63385248184204</c:v>
                </c:pt>
                <c:pt idx="8259">
                  <c:v>-836.63176631927502</c:v>
                </c:pt>
                <c:pt idx="8260">
                  <c:v>-836.63033580780098</c:v>
                </c:pt>
                <c:pt idx="8261">
                  <c:v>-836.62950134277401</c:v>
                </c:pt>
                <c:pt idx="8262">
                  <c:v>-836.62914371490501</c:v>
                </c:pt>
                <c:pt idx="8263">
                  <c:v>-836.629322528839</c:v>
                </c:pt>
                <c:pt idx="8264">
                  <c:v>-836.62997817993198</c:v>
                </c:pt>
                <c:pt idx="8265">
                  <c:v>-836.63111066818306</c:v>
                </c:pt>
                <c:pt idx="8266">
                  <c:v>-836.63248157501198</c:v>
                </c:pt>
                <c:pt idx="8267">
                  <c:v>-836.63385248184204</c:v>
                </c:pt>
                <c:pt idx="8268">
                  <c:v>-836.635044574738</c:v>
                </c:pt>
                <c:pt idx="8269">
                  <c:v>-836.63605785369896</c:v>
                </c:pt>
                <c:pt idx="8270">
                  <c:v>-836.63671350479103</c:v>
                </c:pt>
                <c:pt idx="8271">
                  <c:v>-836.63713073730503</c:v>
                </c:pt>
                <c:pt idx="8272">
                  <c:v>-836.63701152801502</c:v>
                </c:pt>
                <c:pt idx="8273">
                  <c:v>-836.63617706298805</c:v>
                </c:pt>
                <c:pt idx="8274">
                  <c:v>-836.63444852829002</c:v>
                </c:pt>
                <c:pt idx="8275">
                  <c:v>-836.631945133209</c:v>
                </c:pt>
                <c:pt idx="8276">
                  <c:v>-836.62878608703602</c:v>
                </c:pt>
                <c:pt idx="8277">
                  <c:v>-836.62526941299507</c:v>
                </c:pt>
                <c:pt idx="8278">
                  <c:v>-836.62169313430798</c:v>
                </c:pt>
                <c:pt idx="8279">
                  <c:v>-836.618236064911</c:v>
                </c:pt>
                <c:pt idx="8280">
                  <c:v>-836.61531543731701</c:v>
                </c:pt>
                <c:pt idx="8281">
                  <c:v>-836.61311006545998</c:v>
                </c:pt>
                <c:pt idx="8282">
                  <c:v>-836.61179876327503</c:v>
                </c:pt>
                <c:pt idx="8283">
                  <c:v>-836.61144113540695</c:v>
                </c:pt>
                <c:pt idx="8284">
                  <c:v>-836.61185836792004</c:v>
                </c:pt>
                <c:pt idx="8285">
                  <c:v>-836.61281204223701</c:v>
                </c:pt>
                <c:pt idx="8286">
                  <c:v>-836.61394453048706</c:v>
                </c:pt>
                <c:pt idx="8287">
                  <c:v>-836.61495780944801</c:v>
                </c:pt>
                <c:pt idx="8288">
                  <c:v>-836.615613460541</c:v>
                </c:pt>
                <c:pt idx="8289">
                  <c:v>-836.615673065186</c:v>
                </c:pt>
                <c:pt idx="8290">
                  <c:v>-836.61519622802803</c:v>
                </c:pt>
                <c:pt idx="8291">
                  <c:v>-836.61436176300094</c:v>
                </c:pt>
                <c:pt idx="8292">
                  <c:v>-836.61352729797397</c:v>
                </c:pt>
                <c:pt idx="8293">
                  <c:v>-836.613050460816</c:v>
                </c:pt>
                <c:pt idx="8294">
                  <c:v>-836.61328887939499</c:v>
                </c:pt>
                <c:pt idx="8295">
                  <c:v>-836.61430215835594</c:v>
                </c:pt>
                <c:pt idx="8296">
                  <c:v>-836.61609029769897</c:v>
                </c:pt>
                <c:pt idx="8297">
                  <c:v>-836.61841487884499</c:v>
                </c:pt>
                <c:pt idx="8298">
                  <c:v>-836.62097787857101</c:v>
                </c:pt>
                <c:pt idx="8299">
                  <c:v>-836.62330245971702</c:v>
                </c:pt>
                <c:pt idx="8300">
                  <c:v>-836.62491178512596</c:v>
                </c:pt>
                <c:pt idx="8301">
                  <c:v>-836.62520980835006</c:v>
                </c:pt>
                <c:pt idx="8302">
                  <c:v>-836.62395811081001</c:v>
                </c:pt>
                <c:pt idx="8303">
                  <c:v>-836.62103748321601</c:v>
                </c:pt>
                <c:pt idx="8304">
                  <c:v>-836.61686515808105</c:v>
                </c:pt>
                <c:pt idx="8305">
                  <c:v>-836.61191797256504</c:v>
                </c:pt>
                <c:pt idx="8306">
                  <c:v>-836.60679197311401</c:v>
                </c:pt>
                <c:pt idx="8307">
                  <c:v>-836.60220241546699</c:v>
                </c:pt>
                <c:pt idx="8308">
                  <c:v>-836.59856653213501</c:v>
                </c:pt>
                <c:pt idx="8309">
                  <c:v>-836.596301555634</c:v>
                </c:pt>
                <c:pt idx="8310">
                  <c:v>-836.59552669525203</c:v>
                </c:pt>
                <c:pt idx="8311">
                  <c:v>-836.59618234634399</c:v>
                </c:pt>
                <c:pt idx="8312">
                  <c:v>-836.59797048568703</c:v>
                </c:pt>
                <c:pt idx="8313">
                  <c:v>-836.60047388076805</c:v>
                </c:pt>
                <c:pt idx="8314">
                  <c:v>-836.60315608978294</c:v>
                </c:pt>
                <c:pt idx="8315">
                  <c:v>-836.60554027557396</c:v>
                </c:pt>
                <c:pt idx="8316">
                  <c:v>-836.60720920562801</c:v>
                </c:pt>
                <c:pt idx="8317">
                  <c:v>-836.60804367065498</c:v>
                </c:pt>
                <c:pt idx="8318">
                  <c:v>-836.60780525207497</c:v>
                </c:pt>
                <c:pt idx="8319">
                  <c:v>-836.60661315918003</c:v>
                </c:pt>
                <c:pt idx="8320">
                  <c:v>-836.604407787323</c:v>
                </c:pt>
                <c:pt idx="8321">
                  <c:v>-836.601427555084</c:v>
                </c:pt>
                <c:pt idx="8322">
                  <c:v>-836.59785127639793</c:v>
                </c:pt>
                <c:pt idx="8323">
                  <c:v>-836.59373855590798</c:v>
                </c:pt>
                <c:pt idx="8324">
                  <c:v>-836.58920860290505</c:v>
                </c:pt>
                <c:pt idx="8325">
                  <c:v>-836.58438062667904</c:v>
                </c:pt>
                <c:pt idx="8326">
                  <c:v>-836.579493045807</c:v>
                </c:pt>
                <c:pt idx="8327">
                  <c:v>-836.57490348815895</c:v>
                </c:pt>
                <c:pt idx="8328">
                  <c:v>-836.57085037231502</c:v>
                </c:pt>
                <c:pt idx="8329">
                  <c:v>-836.56763172149704</c:v>
                </c:pt>
                <c:pt idx="8330">
                  <c:v>-836.565366744995</c:v>
                </c:pt>
                <c:pt idx="8331">
                  <c:v>-836.56417465210006</c:v>
                </c:pt>
                <c:pt idx="8332">
                  <c:v>-836.56405544281006</c:v>
                </c:pt>
                <c:pt idx="8333">
                  <c:v>-836.56506872177101</c:v>
                </c:pt>
                <c:pt idx="8334">
                  <c:v>-836.56703567504906</c:v>
                </c:pt>
                <c:pt idx="8335">
                  <c:v>-836.56959867477394</c:v>
                </c:pt>
                <c:pt idx="8336">
                  <c:v>-836.57234048843407</c:v>
                </c:pt>
                <c:pt idx="8337">
                  <c:v>-836.57490348815895</c:v>
                </c:pt>
                <c:pt idx="8338">
                  <c:v>-836.576930046082</c:v>
                </c:pt>
                <c:pt idx="8339">
                  <c:v>-836.57836055755604</c:v>
                </c:pt>
                <c:pt idx="8340">
                  <c:v>-836.57913541793801</c:v>
                </c:pt>
                <c:pt idx="8341">
                  <c:v>-836.57925462722801</c:v>
                </c:pt>
                <c:pt idx="8342">
                  <c:v>-836.57889699935902</c:v>
                </c:pt>
                <c:pt idx="8343">
                  <c:v>-836.57824134826706</c:v>
                </c:pt>
                <c:pt idx="8344">
                  <c:v>-836.57740688323997</c:v>
                </c:pt>
                <c:pt idx="8345">
                  <c:v>-836.576512813568</c:v>
                </c:pt>
                <c:pt idx="8346">
                  <c:v>-836.57555913925194</c:v>
                </c:pt>
                <c:pt idx="8347">
                  <c:v>-836.57442665100098</c:v>
                </c:pt>
                <c:pt idx="8348">
                  <c:v>-836.57305574417103</c:v>
                </c:pt>
                <c:pt idx="8349">
                  <c:v>-836.571327209473</c:v>
                </c:pt>
                <c:pt idx="8350">
                  <c:v>-836.56912183761597</c:v>
                </c:pt>
                <c:pt idx="8351">
                  <c:v>-836.56661844253597</c:v>
                </c:pt>
                <c:pt idx="8352">
                  <c:v>-836.56375741958595</c:v>
                </c:pt>
                <c:pt idx="8353">
                  <c:v>-836.56089639663696</c:v>
                </c:pt>
                <c:pt idx="8354">
                  <c:v>-836.55833339691196</c:v>
                </c:pt>
                <c:pt idx="8355">
                  <c:v>-836.55654525756904</c:v>
                </c:pt>
                <c:pt idx="8356">
                  <c:v>-836.55594921112106</c:v>
                </c:pt>
                <c:pt idx="8357">
                  <c:v>-836.55702209472702</c:v>
                </c:pt>
                <c:pt idx="8358">
                  <c:v>-836.559763908386</c:v>
                </c:pt>
                <c:pt idx="8359">
                  <c:v>-836.56411504745506</c:v>
                </c:pt>
                <c:pt idx="8360">
                  <c:v>-836.56977748870895</c:v>
                </c:pt>
                <c:pt idx="8361">
                  <c:v>-836.57633399963402</c:v>
                </c:pt>
                <c:pt idx="8362">
                  <c:v>-836.58324813842796</c:v>
                </c:pt>
                <c:pt idx="8363">
                  <c:v>-836.58998346328804</c:v>
                </c:pt>
                <c:pt idx="8364">
                  <c:v>-836.59600353241001</c:v>
                </c:pt>
                <c:pt idx="8365">
                  <c:v>-836.60077190399204</c:v>
                </c:pt>
                <c:pt idx="8366">
                  <c:v>-836.60405015945503</c:v>
                </c:pt>
                <c:pt idx="8367">
                  <c:v>-836.60559988021896</c:v>
                </c:pt>
                <c:pt idx="8368">
                  <c:v>-836.60571908950806</c:v>
                </c:pt>
                <c:pt idx="8369">
                  <c:v>-836.60476541519199</c:v>
                </c:pt>
                <c:pt idx="8370">
                  <c:v>-836.60333490371704</c:v>
                </c:pt>
                <c:pt idx="8371">
                  <c:v>-836.60196399688698</c:v>
                </c:pt>
                <c:pt idx="8372">
                  <c:v>-836.60118913650501</c:v>
                </c:pt>
                <c:pt idx="8373">
                  <c:v>-836.60124874115002</c:v>
                </c:pt>
                <c:pt idx="8374">
                  <c:v>-836.60208320617699</c:v>
                </c:pt>
                <c:pt idx="8375">
                  <c:v>-836.60351371765205</c:v>
                </c:pt>
                <c:pt idx="8376">
                  <c:v>-836.60518264770496</c:v>
                </c:pt>
                <c:pt idx="8377">
                  <c:v>-836.60667276382503</c:v>
                </c:pt>
                <c:pt idx="8378">
                  <c:v>-836.607447624207</c:v>
                </c:pt>
                <c:pt idx="8379">
                  <c:v>-836.60714960098301</c:v>
                </c:pt>
                <c:pt idx="8380">
                  <c:v>-836.60542106628395</c:v>
                </c:pt>
                <c:pt idx="8381">
                  <c:v>-836.60238122940098</c:v>
                </c:pt>
                <c:pt idx="8382">
                  <c:v>-836.59826850891102</c:v>
                </c:pt>
                <c:pt idx="8383">
                  <c:v>-836.59373855590798</c:v>
                </c:pt>
                <c:pt idx="8384">
                  <c:v>-836.58938741684005</c:v>
                </c:pt>
                <c:pt idx="8385">
                  <c:v>-836.58575153350898</c:v>
                </c:pt>
                <c:pt idx="8386">
                  <c:v>-836.58318853378296</c:v>
                </c:pt>
                <c:pt idx="8387">
                  <c:v>-836.58169841766403</c:v>
                </c:pt>
                <c:pt idx="8388">
                  <c:v>-836.58110237121605</c:v>
                </c:pt>
                <c:pt idx="8389">
                  <c:v>-836.58116197586105</c:v>
                </c:pt>
                <c:pt idx="8390">
                  <c:v>-836.58163881301903</c:v>
                </c:pt>
                <c:pt idx="8391">
                  <c:v>-836.58223485946701</c:v>
                </c:pt>
                <c:pt idx="8392">
                  <c:v>-836.58259248733498</c:v>
                </c:pt>
                <c:pt idx="8393">
                  <c:v>-836.582532882691</c:v>
                </c:pt>
                <c:pt idx="8394">
                  <c:v>-836.58181762695301</c:v>
                </c:pt>
                <c:pt idx="8395">
                  <c:v>-836.58056592941307</c:v>
                </c:pt>
                <c:pt idx="8396">
                  <c:v>-836.57913541793801</c:v>
                </c:pt>
                <c:pt idx="8397">
                  <c:v>-836.57782411575295</c:v>
                </c:pt>
                <c:pt idx="8398">
                  <c:v>-836.57687044143699</c:v>
                </c:pt>
                <c:pt idx="8399">
                  <c:v>-836.57639360427902</c:v>
                </c:pt>
                <c:pt idx="8400">
                  <c:v>-836.57639360427902</c:v>
                </c:pt>
                <c:pt idx="8401">
                  <c:v>-836.57687044143699</c:v>
                </c:pt>
                <c:pt idx="8402">
                  <c:v>-836.57770490646396</c:v>
                </c:pt>
                <c:pt idx="8403">
                  <c:v>-836.57901620864902</c:v>
                </c:pt>
                <c:pt idx="8404">
                  <c:v>-836.58056592941307</c:v>
                </c:pt>
                <c:pt idx="8405">
                  <c:v>-836.58229446411201</c:v>
                </c:pt>
                <c:pt idx="8406">
                  <c:v>-836.58384418487594</c:v>
                </c:pt>
                <c:pt idx="8407">
                  <c:v>-836.58497667312599</c:v>
                </c:pt>
                <c:pt idx="8408">
                  <c:v>-836.58551311492897</c:v>
                </c:pt>
                <c:pt idx="8409">
                  <c:v>-836.58539390563999</c:v>
                </c:pt>
                <c:pt idx="8410">
                  <c:v>-836.58461904525802</c:v>
                </c:pt>
                <c:pt idx="8411">
                  <c:v>-836.58324813842796</c:v>
                </c:pt>
                <c:pt idx="8412">
                  <c:v>-836.58151960372902</c:v>
                </c:pt>
                <c:pt idx="8413">
                  <c:v>-836.57967185974098</c:v>
                </c:pt>
                <c:pt idx="8414">
                  <c:v>-836.57776451110897</c:v>
                </c:pt>
                <c:pt idx="8415">
                  <c:v>-836.57603597641003</c:v>
                </c:pt>
                <c:pt idx="8416">
                  <c:v>-836.57442665100098</c:v>
                </c:pt>
                <c:pt idx="8417">
                  <c:v>-836.57293653488205</c:v>
                </c:pt>
                <c:pt idx="8418">
                  <c:v>-836.571386814118</c:v>
                </c:pt>
                <c:pt idx="8419">
                  <c:v>-836.56959867477394</c:v>
                </c:pt>
                <c:pt idx="8420">
                  <c:v>-836.56727409362793</c:v>
                </c:pt>
                <c:pt idx="8421">
                  <c:v>-836.56411504745506</c:v>
                </c:pt>
                <c:pt idx="8422">
                  <c:v>-836.55982351303101</c:v>
                </c:pt>
                <c:pt idx="8423">
                  <c:v>-836.55439949035701</c:v>
                </c:pt>
                <c:pt idx="8424">
                  <c:v>-836.54790258407604</c:v>
                </c:pt>
                <c:pt idx="8425">
                  <c:v>-836.540392398834</c:v>
                </c:pt>
                <c:pt idx="8426">
                  <c:v>-836.53234577179001</c:v>
                </c:pt>
                <c:pt idx="8427">
                  <c:v>-836.524001121521</c:v>
                </c:pt>
                <c:pt idx="8428">
                  <c:v>-836.515894889832</c:v>
                </c:pt>
                <c:pt idx="8429">
                  <c:v>-836.50844430923496</c:v>
                </c:pt>
                <c:pt idx="8430">
                  <c:v>-836.502126216889</c:v>
                </c:pt>
                <c:pt idx="8431">
                  <c:v>-836.49717903137207</c:v>
                </c:pt>
                <c:pt idx="8432">
                  <c:v>-836.49384117126499</c:v>
                </c:pt>
                <c:pt idx="8433">
                  <c:v>-836.49223184585594</c:v>
                </c:pt>
                <c:pt idx="8434">
                  <c:v>-836.49241065979004</c:v>
                </c:pt>
                <c:pt idx="8435">
                  <c:v>-836.49419879913398</c:v>
                </c:pt>
                <c:pt idx="8436">
                  <c:v>-836.49729824066196</c:v>
                </c:pt>
                <c:pt idx="8437">
                  <c:v>-836.50117254257202</c:v>
                </c:pt>
                <c:pt idx="8438">
                  <c:v>-836.50528526306198</c:v>
                </c:pt>
                <c:pt idx="8439">
                  <c:v>-836.50904035568306</c:v>
                </c:pt>
                <c:pt idx="8440">
                  <c:v>-836.51225900650002</c:v>
                </c:pt>
                <c:pt idx="8441">
                  <c:v>-836.51476240158104</c:v>
                </c:pt>
                <c:pt idx="8442">
                  <c:v>-836.51655054092396</c:v>
                </c:pt>
                <c:pt idx="8443">
                  <c:v>-836.51774263382003</c:v>
                </c:pt>
                <c:pt idx="8444">
                  <c:v>-836.51833868026802</c:v>
                </c:pt>
                <c:pt idx="8445">
                  <c:v>-836.518577098847</c:v>
                </c:pt>
                <c:pt idx="8446">
                  <c:v>-836.51863670349098</c:v>
                </c:pt>
                <c:pt idx="8447">
                  <c:v>-836.51863670349098</c:v>
                </c:pt>
                <c:pt idx="8448">
                  <c:v>-836.51863670349098</c:v>
                </c:pt>
                <c:pt idx="8449">
                  <c:v>-836.51863670349098</c:v>
                </c:pt>
                <c:pt idx="8450">
                  <c:v>-836.51827907562301</c:v>
                </c:pt>
                <c:pt idx="8451">
                  <c:v>-836.51732540130604</c:v>
                </c:pt>
                <c:pt idx="8452">
                  <c:v>-836.51559686660801</c:v>
                </c:pt>
                <c:pt idx="8453">
                  <c:v>-836.512974262238</c:v>
                </c:pt>
                <c:pt idx="8454">
                  <c:v>-836.50969600677502</c:v>
                </c:pt>
                <c:pt idx="8455">
                  <c:v>-836.50594091415405</c:v>
                </c:pt>
                <c:pt idx="8456">
                  <c:v>-836.50224542617798</c:v>
                </c:pt>
                <c:pt idx="8457">
                  <c:v>-836.49896717071601</c:v>
                </c:pt>
                <c:pt idx="8458">
                  <c:v>-836.49646377563499</c:v>
                </c:pt>
                <c:pt idx="8459">
                  <c:v>-836.49485445022606</c:v>
                </c:pt>
                <c:pt idx="8460">
                  <c:v>-836.49431800842297</c:v>
                </c:pt>
                <c:pt idx="8461">
                  <c:v>-836.49467563629196</c:v>
                </c:pt>
                <c:pt idx="8462">
                  <c:v>-836.49592733383201</c:v>
                </c:pt>
                <c:pt idx="8463">
                  <c:v>-836.49789428711006</c:v>
                </c:pt>
                <c:pt idx="8464">
                  <c:v>-836.50021886825607</c:v>
                </c:pt>
                <c:pt idx="8465">
                  <c:v>-836.50266265869197</c:v>
                </c:pt>
                <c:pt idx="8466">
                  <c:v>-836.504808425904</c:v>
                </c:pt>
                <c:pt idx="8467">
                  <c:v>-836.50659656524704</c:v>
                </c:pt>
                <c:pt idx="8468">
                  <c:v>-836.50802707672096</c:v>
                </c:pt>
                <c:pt idx="8469">
                  <c:v>-836.50933837890602</c:v>
                </c:pt>
                <c:pt idx="8470">
                  <c:v>-836.51059007644699</c:v>
                </c:pt>
                <c:pt idx="8471">
                  <c:v>-836.51178216934204</c:v>
                </c:pt>
                <c:pt idx="8472">
                  <c:v>-836.51261663436901</c:v>
                </c:pt>
                <c:pt idx="8473">
                  <c:v>-836.512914657593</c:v>
                </c:pt>
                <c:pt idx="8474">
                  <c:v>-836.51237821579002</c:v>
                </c:pt>
                <c:pt idx="8475">
                  <c:v>-836.51088809967098</c:v>
                </c:pt>
                <c:pt idx="8476">
                  <c:v>-836.50820589065597</c:v>
                </c:pt>
                <c:pt idx="8477">
                  <c:v>-836.50415277481102</c:v>
                </c:pt>
                <c:pt idx="8478">
                  <c:v>-836.49878835678101</c:v>
                </c:pt>
                <c:pt idx="8479">
                  <c:v>-836.49223184585594</c:v>
                </c:pt>
                <c:pt idx="8480">
                  <c:v>-836.48478126525902</c:v>
                </c:pt>
                <c:pt idx="8481">
                  <c:v>-836.47703266143799</c:v>
                </c:pt>
                <c:pt idx="8482">
                  <c:v>-836.46946287155197</c:v>
                </c:pt>
                <c:pt idx="8483">
                  <c:v>-836.46284675598201</c:v>
                </c:pt>
                <c:pt idx="8484">
                  <c:v>-836.457482337952</c:v>
                </c:pt>
                <c:pt idx="8485">
                  <c:v>-836.45390605926502</c:v>
                </c:pt>
                <c:pt idx="8486">
                  <c:v>-836.45199871063301</c:v>
                </c:pt>
                <c:pt idx="8487">
                  <c:v>-836.45164108276401</c:v>
                </c:pt>
                <c:pt idx="8488">
                  <c:v>-836.45235633850098</c:v>
                </c:pt>
                <c:pt idx="8489">
                  <c:v>-836.45366764068604</c:v>
                </c:pt>
                <c:pt idx="8490">
                  <c:v>-836.454919338227</c:v>
                </c:pt>
                <c:pt idx="8491">
                  <c:v>-836.45569419860897</c:v>
                </c:pt>
                <c:pt idx="8492">
                  <c:v>-836.45545578002998</c:v>
                </c:pt>
                <c:pt idx="8493">
                  <c:v>-836.45378684997604</c:v>
                </c:pt>
                <c:pt idx="8494">
                  <c:v>-836.45044898986794</c:v>
                </c:pt>
                <c:pt idx="8495">
                  <c:v>-836.44544219970703</c:v>
                </c:pt>
                <c:pt idx="8496">
                  <c:v>-836.43906450271606</c:v>
                </c:pt>
                <c:pt idx="8497">
                  <c:v>-836.43185234069801</c:v>
                </c:pt>
                <c:pt idx="8498">
                  <c:v>-836.42428255081199</c:v>
                </c:pt>
                <c:pt idx="8499">
                  <c:v>-836.41665315628097</c:v>
                </c:pt>
                <c:pt idx="8500">
                  <c:v>-836.40932178497303</c:v>
                </c:pt>
                <c:pt idx="8501">
                  <c:v>-836.40234804153499</c:v>
                </c:pt>
                <c:pt idx="8502">
                  <c:v>-836.39602994918801</c:v>
                </c:pt>
                <c:pt idx="8503">
                  <c:v>-836.39030790329002</c:v>
                </c:pt>
                <c:pt idx="8504">
                  <c:v>-836.385301113129</c:v>
                </c:pt>
                <c:pt idx="8505">
                  <c:v>-836.38100957870506</c:v>
                </c:pt>
                <c:pt idx="8506">
                  <c:v>-836.37719488143898</c:v>
                </c:pt>
                <c:pt idx="8507">
                  <c:v>-836.37379741668701</c:v>
                </c:pt>
                <c:pt idx="8508">
                  <c:v>-836.37087678909302</c:v>
                </c:pt>
                <c:pt idx="8509">
                  <c:v>-836.368552207947</c:v>
                </c:pt>
                <c:pt idx="8510">
                  <c:v>-836.36682367324897</c:v>
                </c:pt>
                <c:pt idx="8511">
                  <c:v>-836.36575078964302</c:v>
                </c:pt>
                <c:pt idx="8512">
                  <c:v>-836.36509513855003</c:v>
                </c:pt>
                <c:pt idx="8513">
                  <c:v>-836.36449909210205</c:v>
                </c:pt>
                <c:pt idx="8514">
                  <c:v>-836.36372423171997</c:v>
                </c:pt>
                <c:pt idx="8515">
                  <c:v>-836.36259174346901</c:v>
                </c:pt>
                <c:pt idx="8516">
                  <c:v>-836.36092281341598</c:v>
                </c:pt>
                <c:pt idx="8517">
                  <c:v>-836.35853862762497</c:v>
                </c:pt>
                <c:pt idx="8518">
                  <c:v>-836.35531997680698</c:v>
                </c:pt>
                <c:pt idx="8519">
                  <c:v>-836.35126686096203</c:v>
                </c:pt>
                <c:pt idx="8520">
                  <c:v>-836.34643888473499</c:v>
                </c:pt>
                <c:pt idx="8521">
                  <c:v>-836.34113407134998</c:v>
                </c:pt>
                <c:pt idx="8522">
                  <c:v>-836.33576965332099</c:v>
                </c:pt>
                <c:pt idx="8523">
                  <c:v>-836.33058404922497</c:v>
                </c:pt>
                <c:pt idx="8524">
                  <c:v>-836.32593488693306</c:v>
                </c:pt>
                <c:pt idx="8525">
                  <c:v>-836.32200098037697</c:v>
                </c:pt>
                <c:pt idx="8526">
                  <c:v>-836.31890153884899</c:v>
                </c:pt>
                <c:pt idx="8527">
                  <c:v>-836.31687498092697</c:v>
                </c:pt>
                <c:pt idx="8528">
                  <c:v>-836.315980911255</c:v>
                </c:pt>
                <c:pt idx="8529">
                  <c:v>-836.3160405159</c:v>
                </c:pt>
                <c:pt idx="8530">
                  <c:v>-836.31705379486107</c:v>
                </c:pt>
                <c:pt idx="8531">
                  <c:v>-836.31878232956001</c:v>
                </c:pt>
                <c:pt idx="8532">
                  <c:v>-836.32086849212703</c:v>
                </c:pt>
                <c:pt idx="8533">
                  <c:v>-836.32301425933906</c:v>
                </c:pt>
                <c:pt idx="8534">
                  <c:v>-836.32480239868198</c:v>
                </c:pt>
                <c:pt idx="8535">
                  <c:v>-836.32605409622204</c:v>
                </c:pt>
                <c:pt idx="8536">
                  <c:v>-836.32665014267002</c:v>
                </c:pt>
                <c:pt idx="8537">
                  <c:v>-836.326769351959</c:v>
                </c:pt>
                <c:pt idx="8538">
                  <c:v>-836.32653093338001</c:v>
                </c:pt>
                <c:pt idx="8539">
                  <c:v>-836.32629251480103</c:v>
                </c:pt>
                <c:pt idx="8540">
                  <c:v>-836.32599449157703</c:v>
                </c:pt>
                <c:pt idx="8541">
                  <c:v>-836.32587528228805</c:v>
                </c:pt>
                <c:pt idx="8542">
                  <c:v>-836.32593488693306</c:v>
                </c:pt>
                <c:pt idx="8543">
                  <c:v>-836.32605409622204</c:v>
                </c:pt>
                <c:pt idx="8544">
                  <c:v>-836.32599449157703</c:v>
                </c:pt>
                <c:pt idx="8545">
                  <c:v>-836.32539844512996</c:v>
                </c:pt>
                <c:pt idx="8546">
                  <c:v>-836.32384872436501</c:v>
                </c:pt>
                <c:pt idx="8547">
                  <c:v>-836.32098770141602</c:v>
                </c:pt>
                <c:pt idx="8548">
                  <c:v>-836.31675577163696</c:v>
                </c:pt>
                <c:pt idx="8549">
                  <c:v>-836.31127214431797</c:v>
                </c:pt>
                <c:pt idx="8550">
                  <c:v>-836.304894447327</c:v>
                </c:pt>
                <c:pt idx="8551">
                  <c:v>-836.29809951782204</c:v>
                </c:pt>
                <c:pt idx="8552">
                  <c:v>-836.291125774384</c:v>
                </c:pt>
                <c:pt idx="8553">
                  <c:v>-836.28421163559005</c:v>
                </c:pt>
                <c:pt idx="8554">
                  <c:v>-836.27747631072998</c:v>
                </c:pt>
                <c:pt idx="8555">
                  <c:v>-836.27068138122604</c:v>
                </c:pt>
                <c:pt idx="8556">
                  <c:v>-836.26370763778698</c:v>
                </c:pt>
                <c:pt idx="8557">
                  <c:v>-836.25643587112404</c:v>
                </c:pt>
                <c:pt idx="8558">
                  <c:v>-836.24868726730404</c:v>
                </c:pt>
                <c:pt idx="8559">
                  <c:v>-836.24046182632503</c:v>
                </c:pt>
                <c:pt idx="8560">
                  <c:v>-836.23187875747703</c:v>
                </c:pt>
                <c:pt idx="8561">
                  <c:v>-836.22329568862904</c:v>
                </c:pt>
                <c:pt idx="8562">
                  <c:v>-836.21518945694004</c:v>
                </c:pt>
                <c:pt idx="8563">
                  <c:v>-836.20803689956699</c:v>
                </c:pt>
                <c:pt idx="8564">
                  <c:v>-836.20237445831299</c:v>
                </c:pt>
                <c:pt idx="8565">
                  <c:v>-836.19820213317894</c:v>
                </c:pt>
                <c:pt idx="8566">
                  <c:v>-836.19534111022995</c:v>
                </c:pt>
                <c:pt idx="8567">
                  <c:v>-836.19337415695202</c:v>
                </c:pt>
                <c:pt idx="8568">
                  <c:v>-836.19176483154297</c:v>
                </c:pt>
                <c:pt idx="8569">
                  <c:v>-836.19003629684494</c:v>
                </c:pt>
                <c:pt idx="8570">
                  <c:v>-836.18753290176403</c:v>
                </c:pt>
                <c:pt idx="8571">
                  <c:v>-836.18395662307796</c:v>
                </c:pt>
                <c:pt idx="8572">
                  <c:v>-836.17918825149604</c:v>
                </c:pt>
                <c:pt idx="8573">
                  <c:v>-836.17340660095203</c:v>
                </c:pt>
                <c:pt idx="8574">
                  <c:v>-836.16696929931697</c:v>
                </c:pt>
                <c:pt idx="8575">
                  <c:v>-836.16017436981201</c:v>
                </c:pt>
                <c:pt idx="8576">
                  <c:v>-836.15349864959694</c:v>
                </c:pt>
                <c:pt idx="8577">
                  <c:v>-836.14718055725098</c:v>
                </c:pt>
                <c:pt idx="8578">
                  <c:v>-836.14133930206299</c:v>
                </c:pt>
                <c:pt idx="8579">
                  <c:v>-836.13615369796798</c:v>
                </c:pt>
                <c:pt idx="8580">
                  <c:v>-836.13156414032005</c:v>
                </c:pt>
                <c:pt idx="8581">
                  <c:v>-836.127272605896</c:v>
                </c:pt>
                <c:pt idx="8582">
                  <c:v>-836.12298107147194</c:v>
                </c:pt>
                <c:pt idx="8583">
                  <c:v>-836.11839151382503</c:v>
                </c:pt>
                <c:pt idx="8584">
                  <c:v>-836.11332511901901</c:v>
                </c:pt>
                <c:pt idx="8585">
                  <c:v>-836.10784149169899</c:v>
                </c:pt>
                <c:pt idx="8586">
                  <c:v>-836.102000236511</c:v>
                </c:pt>
                <c:pt idx="8587">
                  <c:v>-836.09580135345504</c:v>
                </c:pt>
                <c:pt idx="8588">
                  <c:v>-836.08912563323997</c:v>
                </c:pt>
                <c:pt idx="8589">
                  <c:v>-836.08215188980103</c:v>
                </c:pt>
                <c:pt idx="8590">
                  <c:v>-836.07493972778298</c:v>
                </c:pt>
                <c:pt idx="8591">
                  <c:v>-836.06772756576606</c:v>
                </c:pt>
                <c:pt idx="8592">
                  <c:v>-836.060694217682</c:v>
                </c:pt>
                <c:pt idx="8593">
                  <c:v>-836.05389928817794</c:v>
                </c:pt>
                <c:pt idx="8594">
                  <c:v>-836.04752159118698</c:v>
                </c:pt>
                <c:pt idx="8595">
                  <c:v>-836.04162073135399</c:v>
                </c:pt>
                <c:pt idx="8596">
                  <c:v>-836.03637552261398</c:v>
                </c:pt>
                <c:pt idx="8597">
                  <c:v>-836.03184556961105</c:v>
                </c:pt>
                <c:pt idx="8598">
                  <c:v>-836.02815008163498</c:v>
                </c:pt>
                <c:pt idx="8599">
                  <c:v>-836.02499103546199</c:v>
                </c:pt>
                <c:pt idx="8600">
                  <c:v>-836.02224922180199</c:v>
                </c:pt>
                <c:pt idx="8601">
                  <c:v>-836.01938819885299</c:v>
                </c:pt>
                <c:pt idx="8602">
                  <c:v>-836.01622915268001</c:v>
                </c:pt>
                <c:pt idx="8603">
                  <c:v>-836.01235485076904</c:v>
                </c:pt>
                <c:pt idx="8604">
                  <c:v>-836.00740766525303</c:v>
                </c:pt>
                <c:pt idx="8605">
                  <c:v>-836.00132799148605</c:v>
                </c:pt>
                <c:pt idx="8606">
                  <c:v>-835.994056224823</c:v>
                </c:pt>
                <c:pt idx="8607">
                  <c:v>-835.985949993134</c:v>
                </c:pt>
                <c:pt idx="8608">
                  <c:v>-835.97742652893101</c:v>
                </c:pt>
                <c:pt idx="8609">
                  <c:v>-835.96884346008301</c:v>
                </c:pt>
                <c:pt idx="8610">
                  <c:v>-835.96073722839401</c:v>
                </c:pt>
                <c:pt idx="8611">
                  <c:v>-835.95352506637596</c:v>
                </c:pt>
                <c:pt idx="8612">
                  <c:v>-835.94738578796398</c:v>
                </c:pt>
                <c:pt idx="8613">
                  <c:v>-835.94267702102707</c:v>
                </c:pt>
                <c:pt idx="8614">
                  <c:v>-835.93916034698498</c:v>
                </c:pt>
                <c:pt idx="8615">
                  <c:v>-835.93659734725998</c:v>
                </c:pt>
                <c:pt idx="8616">
                  <c:v>-835.93445158004806</c:v>
                </c:pt>
                <c:pt idx="8617">
                  <c:v>-835.93224620819103</c:v>
                </c:pt>
                <c:pt idx="8618">
                  <c:v>-835.92956399917603</c:v>
                </c:pt>
                <c:pt idx="8619">
                  <c:v>-835.92628574371406</c:v>
                </c:pt>
                <c:pt idx="8620">
                  <c:v>-835.92235183715798</c:v>
                </c:pt>
                <c:pt idx="8621">
                  <c:v>-835.91776227951095</c:v>
                </c:pt>
                <c:pt idx="8622">
                  <c:v>-835.91263628006004</c:v>
                </c:pt>
                <c:pt idx="8623">
                  <c:v>-835.90703344345104</c:v>
                </c:pt>
                <c:pt idx="8624">
                  <c:v>-835.90137100219704</c:v>
                </c:pt>
                <c:pt idx="8625">
                  <c:v>-835.89588737487793</c:v>
                </c:pt>
                <c:pt idx="8626">
                  <c:v>-835.89088058471702</c:v>
                </c:pt>
                <c:pt idx="8627">
                  <c:v>-835.88635063171398</c:v>
                </c:pt>
                <c:pt idx="8628">
                  <c:v>-835.88223791122505</c:v>
                </c:pt>
                <c:pt idx="8629">
                  <c:v>-835.87842321395897</c:v>
                </c:pt>
                <c:pt idx="8630">
                  <c:v>-835.874668121338</c:v>
                </c:pt>
                <c:pt idx="8631">
                  <c:v>-835.87079381942794</c:v>
                </c:pt>
                <c:pt idx="8632">
                  <c:v>-835.86680030822799</c:v>
                </c:pt>
                <c:pt idx="8633">
                  <c:v>-835.86262798309303</c:v>
                </c:pt>
                <c:pt idx="8634">
                  <c:v>-835.85821723938</c:v>
                </c:pt>
                <c:pt idx="8635">
                  <c:v>-835.85362768173195</c:v>
                </c:pt>
                <c:pt idx="8636">
                  <c:v>-835.84879970550605</c:v>
                </c:pt>
                <c:pt idx="8637">
                  <c:v>-835.84361410141003</c:v>
                </c:pt>
                <c:pt idx="8638">
                  <c:v>-835.83807086944603</c:v>
                </c:pt>
                <c:pt idx="8639">
                  <c:v>-835.83211040496803</c:v>
                </c:pt>
                <c:pt idx="8640">
                  <c:v>-835.82579231262207</c:v>
                </c:pt>
                <c:pt idx="8641">
                  <c:v>-835.81929540634201</c:v>
                </c:pt>
                <c:pt idx="8642">
                  <c:v>-835.81285810470604</c:v>
                </c:pt>
                <c:pt idx="8643">
                  <c:v>-835.80654001235996</c:v>
                </c:pt>
                <c:pt idx="8644">
                  <c:v>-835.80063915252697</c:v>
                </c:pt>
                <c:pt idx="8645">
                  <c:v>-835.79539394378696</c:v>
                </c:pt>
                <c:pt idx="8646">
                  <c:v>-835.79104280471802</c:v>
                </c:pt>
                <c:pt idx="8647">
                  <c:v>-835.78788375854504</c:v>
                </c:pt>
                <c:pt idx="8648">
                  <c:v>-835.78591680526802</c:v>
                </c:pt>
                <c:pt idx="8649">
                  <c:v>-835.78496313095104</c:v>
                </c:pt>
                <c:pt idx="8650">
                  <c:v>-835.78454589843795</c:v>
                </c:pt>
                <c:pt idx="8651">
                  <c:v>-835.78424787521396</c:v>
                </c:pt>
                <c:pt idx="8652">
                  <c:v>-835.783532619477</c:v>
                </c:pt>
                <c:pt idx="8653">
                  <c:v>-835.78210210800194</c:v>
                </c:pt>
                <c:pt idx="8654">
                  <c:v>-835.77977752685604</c:v>
                </c:pt>
                <c:pt idx="8655">
                  <c:v>-835.77643966674805</c:v>
                </c:pt>
                <c:pt idx="8656">
                  <c:v>-835.77208852768001</c:v>
                </c:pt>
                <c:pt idx="8657">
                  <c:v>-835.76672410965</c:v>
                </c:pt>
                <c:pt idx="8658">
                  <c:v>-835.76064443588302</c:v>
                </c:pt>
                <c:pt idx="8659">
                  <c:v>-835.75426673889206</c:v>
                </c:pt>
                <c:pt idx="8660">
                  <c:v>-835.74782943725597</c:v>
                </c:pt>
                <c:pt idx="8661">
                  <c:v>-835.74169015884399</c:v>
                </c:pt>
                <c:pt idx="8662">
                  <c:v>-835.73608732223499</c:v>
                </c:pt>
                <c:pt idx="8663">
                  <c:v>-835.73108053207397</c:v>
                </c:pt>
                <c:pt idx="8664">
                  <c:v>-835.72684860229504</c:v>
                </c:pt>
                <c:pt idx="8665">
                  <c:v>-835.72351074218795</c:v>
                </c:pt>
                <c:pt idx="8666">
                  <c:v>-835.72100734710693</c:v>
                </c:pt>
                <c:pt idx="8667">
                  <c:v>-835.719398021698</c:v>
                </c:pt>
                <c:pt idx="8668">
                  <c:v>-835.71862316131603</c:v>
                </c:pt>
                <c:pt idx="8669">
                  <c:v>-835.71850395202705</c:v>
                </c:pt>
                <c:pt idx="8670">
                  <c:v>-835.71892118454002</c:v>
                </c:pt>
                <c:pt idx="8671">
                  <c:v>-835.71975564956699</c:v>
                </c:pt>
                <c:pt idx="8672">
                  <c:v>-835.72070932388306</c:v>
                </c:pt>
                <c:pt idx="8673">
                  <c:v>-835.72154378891003</c:v>
                </c:pt>
                <c:pt idx="8674">
                  <c:v>-835.72219944000301</c:v>
                </c:pt>
                <c:pt idx="8675">
                  <c:v>-835.72231864929199</c:v>
                </c:pt>
                <c:pt idx="8676">
                  <c:v>-835.72178220748901</c:v>
                </c:pt>
                <c:pt idx="8677">
                  <c:v>-835.72029209136997</c:v>
                </c:pt>
                <c:pt idx="8678">
                  <c:v>-835.71749067306496</c:v>
                </c:pt>
                <c:pt idx="8679">
                  <c:v>-835.71337795257602</c:v>
                </c:pt>
                <c:pt idx="8680">
                  <c:v>-835.70783472061203</c:v>
                </c:pt>
                <c:pt idx="8681">
                  <c:v>-835.70115900039696</c:v>
                </c:pt>
                <c:pt idx="8682">
                  <c:v>-835.69352960586593</c:v>
                </c:pt>
                <c:pt idx="8683">
                  <c:v>-835.68530416488693</c:v>
                </c:pt>
                <c:pt idx="8684">
                  <c:v>-835.67713832855202</c:v>
                </c:pt>
                <c:pt idx="8685">
                  <c:v>-835.669628143311</c:v>
                </c:pt>
                <c:pt idx="8686">
                  <c:v>-835.66336965560902</c:v>
                </c:pt>
                <c:pt idx="8687">
                  <c:v>-835.65872049331699</c:v>
                </c:pt>
                <c:pt idx="8688">
                  <c:v>-835.65603828430199</c:v>
                </c:pt>
                <c:pt idx="8689">
                  <c:v>-835.65520381927502</c:v>
                </c:pt>
                <c:pt idx="8690">
                  <c:v>-835.65597867965698</c:v>
                </c:pt>
                <c:pt idx="8691">
                  <c:v>-835.65788602829002</c:v>
                </c:pt>
                <c:pt idx="8692">
                  <c:v>-835.66044902801502</c:v>
                </c:pt>
                <c:pt idx="8693">
                  <c:v>-835.66313123703003</c:v>
                </c:pt>
                <c:pt idx="8694">
                  <c:v>-835.66563463211105</c:v>
                </c:pt>
                <c:pt idx="8695">
                  <c:v>-835.66778039932296</c:v>
                </c:pt>
                <c:pt idx="8696">
                  <c:v>-835.66944932937599</c:v>
                </c:pt>
                <c:pt idx="8697">
                  <c:v>-835.67064142227196</c:v>
                </c:pt>
                <c:pt idx="8698">
                  <c:v>-835.67147588729904</c:v>
                </c:pt>
                <c:pt idx="8699">
                  <c:v>-835.67201232910202</c:v>
                </c:pt>
                <c:pt idx="8700">
                  <c:v>-835.67248916625999</c:v>
                </c:pt>
                <c:pt idx="8701">
                  <c:v>-835.67284679412899</c:v>
                </c:pt>
                <c:pt idx="8702">
                  <c:v>-835.67290639877297</c:v>
                </c:pt>
                <c:pt idx="8703">
                  <c:v>-835.672548770905</c:v>
                </c:pt>
                <c:pt idx="8704">
                  <c:v>-835.67153549194404</c:v>
                </c:pt>
                <c:pt idx="8705">
                  <c:v>-835.67010498046898</c:v>
                </c:pt>
                <c:pt idx="8706">
                  <c:v>-835.66837644577004</c:v>
                </c:pt>
                <c:pt idx="8707">
                  <c:v>-835.666588306427</c:v>
                </c:pt>
                <c:pt idx="8708">
                  <c:v>-835.66480016708397</c:v>
                </c:pt>
                <c:pt idx="8709">
                  <c:v>-835.66295242309593</c:v>
                </c:pt>
                <c:pt idx="8710">
                  <c:v>-835.66128349304199</c:v>
                </c:pt>
                <c:pt idx="8711">
                  <c:v>-835.65973377227806</c:v>
                </c:pt>
                <c:pt idx="8712">
                  <c:v>-835.658422470093</c:v>
                </c:pt>
                <c:pt idx="8713">
                  <c:v>-835.65717077255294</c:v>
                </c:pt>
                <c:pt idx="8714">
                  <c:v>-835.655859470368</c:v>
                </c:pt>
                <c:pt idx="8715">
                  <c:v>-835.65430974960304</c:v>
                </c:pt>
                <c:pt idx="8716">
                  <c:v>-835.65234279632602</c:v>
                </c:pt>
                <c:pt idx="8717">
                  <c:v>-835.65001821518001</c:v>
                </c:pt>
                <c:pt idx="8718">
                  <c:v>-835.64751482009899</c:v>
                </c:pt>
                <c:pt idx="8719">
                  <c:v>-835.64513063430798</c:v>
                </c:pt>
                <c:pt idx="8720">
                  <c:v>-835.64304447174095</c:v>
                </c:pt>
                <c:pt idx="8721">
                  <c:v>-835.64131593704201</c:v>
                </c:pt>
                <c:pt idx="8722">
                  <c:v>-835.63982582092297</c:v>
                </c:pt>
                <c:pt idx="8723">
                  <c:v>-835.63845491409302</c:v>
                </c:pt>
                <c:pt idx="8724">
                  <c:v>-835.63696479797397</c:v>
                </c:pt>
                <c:pt idx="8725">
                  <c:v>-835.63529586792004</c:v>
                </c:pt>
                <c:pt idx="8726">
                  <c:v>-835.633448123932</c:v>
                </c:pt>
                <c:pt idx="8727">
                  <c:v>-835.63142156600998</c:v>
                </c:pt>
                <c:pt idx="8728">
                  <c:v>-835.62921619415306</c:v>
                </c:pt>
                <c:pt idx="8729">
                  <c:v>-835.62677240371704</c:v>
                </c:pt>
                <c:pt idx="8730">
                  <c:v>-835.62420940399204</c:v>
                </c:pt>
                <c:pt idx="8731">
                  <c:v>-835.62176561355602</c:v>
                </c:pt>
                <c:pt idx="8732">
                  <c:v>-835.61961984634399</c:v>
                </c:pt>
                <c:pt idx="8733">
                  <c:v>-835.61801052093506</c:v>
                </c:pt>
                <c:pt idx="8734">
                  <c:v>-835.61693763732899</c:v>
                </c:pt>
                <c:pt idx="8735">
                  <c:v>-835.61616277694702</c:v>
                </c:pt>
                <c:pt idx="8736">
                  <c:v>-835.61538791656494</c:v>
                </c:pt>
                <c:pt idx="8737">
                  <c:v>-835.61437463760399</c:v>
                </c:pt>
                <c:pt idx="8738">
                  <c:v>-835.61288452148506</c:v>
                </c:pt>
                <c:pt idx="8739">
                  <c:v>-835.61097717285202</c:v>
                </c:pt>
                <c:pt idx="8740">
                  <c:v>-835.608652591706</c:v>
                </c:pt>
                <c:pt idx="8741">
                  <c:v>-835.605910778046</c:v>
                </c:pt>
                <c:pt idx="8742">
                  <c:v>-835.602870941162</c:v>
                </c:pt>
                <c:pt idx="8743">
                  <c:v>-835.59971189498901</c:v>
                </c:pt>
                <c:pt idx="8744">
                  <c:v>-835.59661245346103</c:v>
                </c:pt>
                <c:pt idx="8745">
                  <c:v>-835.59387063980103</c:v>
                </c:pt>
                <c:pt idx="8746">
                  <c:v>-835.59154605865501</c:v>
                </c:pt>
                <c:pt idx="8747">
                  <c:v>-835.58957910537697</c:v>
                </c:pt>
                <c:pt idx="8748">
                  <c:v>-835.58796977996803</c:v>
                </c:pt>
                <c:pt idx="8749">
                  <c:v>-835.58642005920399</c:v>
                </c:pt>
                <c:pt idx="8750">
                  <c:v>-835.58481073379494</c:v>
                </c:pt>
                <c:pt idx="8751">
                  <c:v>-835.58314180374202</c:v>
                </c:pt>
                <c:pt idx="8752">
                  <c:v>-835.58153247833297</c:v>
                </c:pt>
                <c:pt idx="8753">
                  <c:v>-835.58004236221302</c:v>
                </c:pt>
                <c:pt idx="8754">
                  <c:v>-835.57873106002796</c:v>
                </c:pt>
                <c:pt idx="8755">
                  <c:v>-835.57771778106701</c:v>
                </c:pt>
                <c:pt idx="8756">
                  <c:v>-835.57700252533004</c:v>
                </c:pt>
                <c:pt idx="8757">
                  <c:v>-835.57670450210594</c:v>
                </c:pt>
                <c:pt idx="8758">
                  <c:v>-835.57682371139504</c:v>
                </c:pt>
                <c:pt idx="8759">
                  <c:v>-835.57736015319801</c:v>
                </c:pt>
                <c:pt idx="8760">
                  <c:v>-835.578135013581</c:v>
                </c:pt>
                <c:pt idx="8761">
                  <c:v>-835.57890987396297</c:v>
                </c:pt>
                <c:pt idx="8762">
                  <c:v>-835.57950592041004</c:v>
                </c:pt>
                <c:pt idx="8763">
                  <c:v>-835.57992315292404</c:v>
                </c:pt>
                <c:pt idx="8764">
                  <c:v>-835.58016157150303</c:v>
                </c:pt>
                <c:pt idx="8765">
                  <c:v>-835.58034038543701</c:v>
                </c:pt>
                <c:pt idx="8766">
                  <c:v>-835.58069801330601</c:v>
                </c:pt>
                <c:pt idx="8767">
                  <c:v>-835.58141326904297</c:v>
                </c:pt>
                <c:pt idx="8768">
                  <c:v>-835.58266496658302</c:v>
                </c:pt>
                <c:pt idx="8769">
                  <c:v>-835.58451271057106</c:v>
                </c:pt>
                <c:pt idx="8770">
                  <c:v>-835.58707571029697</c:v>
                </c:pt>
                <c:pt idx="8771">
                  <c:v>-835.59059238433906</c:v>
                </c:pt>
                <c:pt idx="8772">
                  <c:v>-835.59506273269699</c:v>
                </c:pt>
                <c:pt idx="8773">
                  <c:v>-835.600427150727</c:v>
                </c:pt>
                <c:pt idx="8774">
                  <c:v>-835.60632801055897</c:v>
                </c:pt>
                <c:pt idx="8775">
                  <c:v>-835.61240768432594</c:v>
                </c:pt>
                <c:pt idx="8776">
                  <c:v>-835.61818933487007</c:v>
                </c:pt>
                <c:pt idx="8777">
                  <c:v>-835.62313652038597</c:v>
                </c:pt>
                <c:pt idx="8778">
                  <c:v>-835.62713003158603</c:v>
                </c:pt>
                <c:pt idx="8779">
                  <c:v>-835.62987184524604</c:v>
                </c:pt>
                <c:pt idx="8780">
                  <c:v>-835.63142156600998</c:v>
                </c:pt>
                <c:pt idx="8781">
                  <c:v>-835.63189840316795</c:v>
                </c:pt>
                <c:pt idx="8782">
                  <c:v>-835.63148117065498</c:v>
                </c:pt>
                <c:pt idx="8783">
                  <c:v>-835.630467891693</c:v>
                </c:pt>
                <c:pt idx="8784">
                  <c:v>-835.62915658950806</c:v>
                </c:pt>
                <c:pt idx="8785">
                  <c:v>-835.627904891968</c:v>
                </c:pt>
                <c:pt idx="8786">
                  <c:v>-835.62689161300705</c:v>
                </c:pt>
                <c:pt idx="8787">
                  <c:v>-835.62623596191406</c:v>
                </c:pt>
                <c:pt idx="8788">
                  <c:v>-835.62581872940098</c:v>
                </c:pt>
                <c:pt idx="8789">
                  <c:v>-835.62563991546699</c:v>
                </c:pt>
                <c:pt idx="8790">
                  <c:v>-835.62563991546699</c:v>
                </c:pt>
                <c:pt idx="8791">
                  <c:v>-835.62581872940098</c:v>
                </c:pt>
                <c:pt idx="8792">
                  <c:v>-835.62641477584907</c:v>
                </c:pt>
                <c:pt idx="8793">
                  <c:v>-835.62766647338901</c:v>
                </c:pt>
                <c:pt idx="8794">
                  <c:v>-835.62975263595604</c:v>
                </c:pt>
                <c:pt idx="8795">
                  <c:v>-835.63297128677402</c:v>
                </c:pt>
                <c:pt idx="8796">
                  <c:v>-835.63732242584206</c:v>
                </c:pt>
                <c:pt idx="8797">
                  <c:v>-835.64250802993797</c:v>
                </c:pt>
                <c:pt idx="8798">
                  <c:v>-835.64817047119197</c:v>
                </c:pt>
                <c:pt idx="8799">
                  <c:v>-835.65377330780098</c:v>
                </c:pt>
                <c:pt idx="8800">
                  <c:v>-835.65872049331699</c:v>
                </c:pt>
                <c:pt idx="8801">
                  <c:v>-835.66259479522705</c:v>
                </c:pt>
                <c:pt idx="8802">
                  <c:v>-835.66521739959694</c:v>
                </c:pt>
                <c:pt idx="8803">
                  <c:v>-835.66640949249302</c:v>
                </c:pt>
                <c:pt idx="8804">
                  <c:v>-835.66634988784801</c:v>
                </c:pt>
                <c:pt idx="8805">
                  <c:v>-835.66539621353195</c:v>
                </c:pt>
                <c:pt idx="8806">
                  <c:v>-835.664025306702</c:v>
                </c:pt>
                <c:pt idx="8807">
                  <c:v>-835.66295242309593</c:v>
                </c:pt>
                <c:pt idx="8808">
                  <c:v>-835.66277360916206</c:v>
                </c:pt>
                <c:pt idx="8809">
                  <c:v>-835.66378688812301</c:v>
                </c:pt>
                <c:pt idx="8810">
                  <c:v>-835.66599225997902</c:v>
                </c:pt>
                <c:pt idx="8811">
                  <c:v>-835.66921091079701</c:v>
                </c:pt>
                <c:pt idx="8812">
                  <c:v>-835.67314481735298</c:v>
                </c:pt>
                <c:pt idx="8813">
                  <c:v>-835.67731714248703</c:v>
                </c:pt>
                <c:pt idx="8814">
                  <c:v>-835.68142986297596</c:v>
                </c:pt>
                <c:pt idx="8815">
                  <c:v>-835.68524456024204</c:v>
                </c:pt>
                <c:pt idx="8816">
                  <c:v>-835.68876123428402</c:v>
                </c:pt>
                <c:pt idx="8817">
                  <c:v>-835.691920280457</c:v>
                </c:pt>
                <c:pt idx="8818">
                  <c:v>-835.69484090805099</c:v>
                </c:pt>
                <c:pt idx="8819">
                  <c:v>-835.69770193099998</c:v>
                </c:pt>
                <c:pt idx="8820">
                  <c:v>-835.70068216323898</c:v>
                </c:pt>
                <c:pt idx="8821">
                  <c:v>-835.70390081405696</c:v>
                </c:pt>
                <c:pt idx="8822">
                  <c:v>-835.70753669738804</c:v>
                </c:pt>
                <c:pt idx="8823">
                  <c:v>-835.71158981323299</c:v>
                </c:pt>
                <c:pt idx="8824">
                  <c:v>-835.71588134765602</c:v>
                </c:pt>
                <c:pt idx="8825">
                  <c:v>-835.72011327743598</c:v>
                </c:pt>
                <c:pt idx="8826">
                  <c:v>-835.72398757934593</c:v>
                </c:pt>
                <c:pt idx="8827">
                  <c:v>-835.72738504409801</c:v>
                </c:pt>
                <c:pt idx="8828">
                  <c:v>-835.73042488098201</c:v>
                </c:pt>
                <c:pt idx="8829">
                  <c:v>-835.73328590393101</c:v>
                </c:pt>
                <c:pt idx="8830">
                  <c:v>-835.736206531525</c:v>
                </c:pt>
                <c:pt idx="8831">
                  <c:v>-835.73924636840798</c:v>
                </c:pt>
                <c:pt idx="8832">
                  <c:v>-835.74252462387096</c:v>
                </c:pt>
                <c:pt idx="8833">
                  <c:v>-835.74627971649204</c:v>
                </c:pt>
                <c:pt idx="8834">
                  <c:v>-835.75057125091598</c:v>
                </c:pt>
                <c:pt idx="8835">
                  <c:v>-835.755578041077</c:v>
                </c:pt>
                <c:pt idx="8836">
                  <c:v>-835.761180877686</c:v>
                </c:pt>
                <c:pt idx="8837">
                  <c:v>-835.76708173751899</c:v>
                </c:pt>
                <c:pt idx="8838">
                  <c:v>-835.77280378341698</c:v>
                </c:pt>
                <c:pt idx="8839">
                  <c:v>-835.77810859680199</c:v>
                </c:pt>
                <c:pt idx="8840">
                  <c:v>-835.78257894516003</c:v>
                </c:pt>
                <c:pt idx="8841">
                  <c:v>-835.78621482849098</c:v>
                </c:pt>
                <c:pt idx="8842">
                  <c:v>-835.78883743286201</c:v>
                </c:pt>
                <c:pt idx="8843">
                  <c:v>-835.79044675827004</c:v>
                </c:pt>
                <c:pt idx="8844">
                  <c:v>-835.79128122329701</c:v>
                </c:pt>
                <c:pt idx="8845">
                  <c:v>-835.79134082794201</c:v>
                </c:pt>
                <c:pt idx="8846">
                  <c:v>-835.79092359542904</c:v>
                </c:pt>
                <c:pt idx="8847">
                  <c:v>-835.79020833969093</c:v>
                </c:pt>
                <c:pt idx="8848">
                  <c:v>-835.78943347930897</c:v>
                </c:pt>
                <c:pt idx="8849">
                  <c:v>-835.78883743286201</c:v>
                </c:pt>
                <c:pt idx="8850">
                  <c:v>-835.78842020034801</c:v>
                </c:pt>
                <c:pt idx="8851">
                  <c:v>-835.78812217712402</c:v>
                </c:pt>
                <c:pt idx="8852">
                  <c:v>-835.78794336319004</c:v>
                </c:pt>
                <c:pt idx="8853">
                  <c:v>-835.78764533996605</c:v>
                </c:pt>
                <c:pt idx="8854">
                  <c:v>-835.78728771209694</c:v>
                </c:pt>
                <c:pt idx="8855">
                  <c:v>-835.78675127029396</c:v>
                </c:pt>
                <c:pt idx="8856">
                  <c:v>-835.78627443313599</c:v>
                </c:pt>
                <c:pt idx="8857">
                  <c:v>-835.78573799133301</c:v>
                </c:pt>
                <c:pt idx="8858">
                  <c:v>-835.78526115417503</c:v>
                </c:pt>
                <c:pt idx="8859">
                  <c:v>-835.78472471237205</c:v>
                </c:pt>
                <c:pt idx="8860">
                  <c:v>-835.78424787521396</c:v>
                </c:pt>
                <c:pt idx="8861">
                  <c:v>-835.78394985198997</c:v>
                </c:pt>
                <c:pt idx="8862">
                  <c:v>-835.78394985198997</c:v>
                </c:pt>
                <c:pt idx="8863">
                  <c:v>-835.78442668914795</c:v>
                </c:pt>
                <c:pt idx="8864">
                  <c:v>-835.78549957275402</c:v>
                </c:pt>
                <c:pt idx="8865">
                  <c:v>-835.78740692138695</c:v>
                </c:pt>
                <c:pt idx="8866">
                  <c:v>-835.79032754898094</c:v>
                </c:pt>
                <c:pt idx="8867">
                  <c:v>-835.79449987411499</c:v>
                </c:pt>
                <c:pt idx="8868">
                  <c:v>-835.80010271072399</c:v>
                </c:pt>
                <c:pt idx="8869">
                  <c:v>-835.80719566345203</c:v>
                </c:pt>
                <c:pt idx="8870">
                  <c:v>-835.81571912765503</c:v>
                </c:pt>
                <c:pt idx="8871">
                  <c:v>-835.82549428939797</c:v>
                </c:pt>
                <c:pt idx="8872">
                  <c:v>-835.83622312545799</c:v>
                </c:pt>
                <c:pt idx="8873">
                  <c:v>-835.84736919403099</c:v>
                </c:pt>
                <c:pt idx="8874">
                  <c:v>-835.85845565795898</c:v>
                </c:pt>
                <c:pt idx="8875">
                  <c:v>-835.86894607544002</c:v>
                </c:pt>
                <c:pt idx="8876">
                  <c:v>-835.87854242324897</c:v>
                </c:pt>
                <c:pt idx="8877">
                  <c:v>-835.88688707351696</c:v>
                </c:pt>
                <c:pt idx="8878">
                  <c:v>-835.893980026245</c:v>
                </c:pt>
                <c:pt idx="8879">
                  <c:v>-835.89988088607799</c:v>
                </c:pt>
                <c:pt idx="8880">
                  <c:v>-835.90476846695003</c:v>
                </c:pt>
                <c:pt idx="8881">
                  <c:v>-835.90882158279396</c:v>
                </c:pt>
                <c:pt idx="8882">
                  <c:v>-835.91221904754707</c:v>
                </c:pt>
                <c:pt idx="8883">
                  <c:v>-835.91525888442993</c:v>
                </c:pt>
                <c:pt idx="8884">
                  <c:v>-835.91806030273506</c:v>
                </c:pt>
                <c:pt idx="8885">
                  <c:v>-835.92062330245994</c:v>
                </c:pt>
                <c:pt idx="8886">
                  <c:v>-835.92288827896095</c:v>
                </c:pt>
                <c:pt idx="8887">
                  <c:v>-835.92479562759399</c:v>
                </c:pt>
                <c:pt idx="8888">
                  <c:v>-835.92616653442406</c:v>
                </c:pt>
                <c:pt idx="8889">
                  <c:v>-835.92688179016102</c:v>
                </c:pt>
                <c:pt idx="8890">
                  <c:v>-835.92700099945102</c:v>
                </c:pt>
                <c:pt idx="8891">
                  <c:v>-835.92652416229294</c:v>
                </c:pt>
                <c:pt idx="8892">
                  <c:v>-835.92580890655495</c:v>
                </c:pt>
                <c:pt idx="8893">
                  <c:v>-835.92515325546299</c:v>
                </c:pt>
                <c:pt idx="8894">
                  <c:v>-835.924914836884</c:v>
                </c:pt>
                <c:pt idx="8895">
                  <c:v>-835.92533206939697</c:v>
                </c:pt>
                <c:pt idx="8896">
                  <c:v>-835.92670297622703</c:v>
                </c:pt>
                <c:pt idx="8897">
                  <c:v>-835.92884874343895</c:v>
                </c:pt>
                <c:pt idx="8898">
                  <c:v>-835.93182897567794</c:v>
                </c:pt>
                <c:pt idx="8899">
                  <c:v>-835.93540525436401</c:v>
                </c:pt>
                <c:pt idx="8900">
                  <c:v>-835.93939876556396</c:v>
                </c:pt>
                <c:pt idx="8901">
                  <c:v>-835.94345188140903</c:v>
                </c:pt>
                <c:pt idx="8902">
                  <c:v>-835.94720697403</c:v>
                </c:pt>
                <c:pt idx="8903">
                  <c:v>-835.95030641555798</c:v>
                </c:pt>
                <c:pt idx="8904">
                  <c:v>-835.95286941528298</c:v>
                </c:pt>
                <c:pt idx="8905">
                  <c:v>-835.955015182495</c:v>
                </c:pt>
                <c:pt idx="8906">
                  <c:v>-835.95698213577293</c:v>
                </c:pt>
                <c:pt idx="8907">
                  <c:v>-835.95894908905098</c:v>
                </c:pt>
                <c:pt idx="8908">
                  <c:v>-835.96109485626198</c:v>
                </c:pt>
                <c:pt idx="8909">
                  <c:v>-835.96335983276401</c:v>
                </c:pt>
                <c:pt idx="8910">
                  <c:v>-835.96580362320003</c:v>
                </c:pt>
                <c:pt idx="8911">
                  <c:v>-835.96854543685902</c:v>
                </c:pt>
                <c:pt idx="8912">
                  <c:v>-835.97164487838802</c:v>
                </c:pt>
                <c:pt idx="8913">
                  <c:v>-835.97492313384998</c:v>
                </c:pt>
                <c:pt idx="8914">
                  <c:v>-835.97832059860298</c:v>
                </c:pt>
                <c:pt idx="8915">
                  <c:v>-835.98177766799904</c:v>
                </c:pt>
                <c:pt idx="8916">
                  <c:v>-835.98535394668602</c:v>
                </c:pt>
                <c:pt idx="8917">
                  <c:v>-835.98910903930698</c:v>
                </c:pt>
                <c:pt idx="8918">
                  <c:v>-835.99322175979603</c:v>
                </c:pt>
                <c:pt idx="8919">
                  <c:v>-835.99775171279896</c:v>
                </c:pt>
                <c:pt idx="8920">
                  <c:v>-836.002698898316</c:v>
                </c:pt>
                <c:pt idx="8921">
                  <c:v>-836.007884502411</c:v>
                </c:pt>
                <c:pt idx="8922">
                  <c:v>-836.01312971115101</c:v>
                </c:pt>
                <c:pt idx="8923">
                  <c:v>-836.01825571060203</c:v>
                </c:pt>
                <c:pt idx="8924">
                  <c:v>-836.02320289611794</c:v>
                </c:pt>
                <c:pt idx="8925">
                  <c:v>-836.02797126769997</c:v>
                </c:pt>
                <c:pt idx="8926">
                  <c:v>-836.032739639282</c:v>
                </c:pt>
                <c:pt idx="8927">
                  <c:v>-836.03738880157493</c:v>
                </c:pt>
                <c:pt idx="8928">
                  <c:v>-836.04179954528797</c:v>
                </c:pt>
                <c:pt idx="8929">
                  <c:v>-836.04591226577804</c:v>
                </c:pt>
                <c:pt idx="8930">
                  <c:v>-836.04966735839901</c:v>
                </c:pt>
                <c:pt idx="8931">
                  <c:v>-836.05336284637497</c:v>
                </c:pt>
                <c:pt idx="8932">
                  <c:v>-836.05711793899604</c:v>
                </c:pt>
                <c:pt idx="8933">
                  <c:v>-836.06105184555099</c:v>
                </c:pt>
                <c:pt idx="8934">
                  <c:v>-836.06504535675094</c:v>
                </c:pt>
                <c:pt idx="8935">
                  <c:v>-836.06909847259499</c:v>
                </c:pt>
                <c:pt idx="8936">
                  <c:v>-836.07315158843994</c:v>
                </c:pt>
                <c:pt idx="8937">
                  <c:v>-836.07732391357399</c:v>
                </c:pt>
                <c:pt idx="8938">
                  <c:v>-836.08173465728805</c:v>
                </c:pt>
                <c:pt idx="8939">
                  <c:v>-836.08638381957996</c:v>
                </c:pt>
                <c:pt idx="8940">
                  <c:v>-836.09103298187301</c:v>
                </c:pt>
                <c:pt idx="8941">
                  <c:v>-836.09538412094093</c:v>
                </c:pt>
                <c:pt idx="8942">
                  <c:v>-836.09913921356201</c:v>
                </c:pt>
                <c:pt idx="8943">
                  <c:v>-836.10223865509101</c:v>
                </c:pt>
                <c:pt idx="8944">
                  <c:v>-836.10486125946102</c:v>
                </c:pt>
                <c:pt idx="8945">
                  <c:v>-836.10742425918602</c:v>
                </c:pt>
                <c:pt idx="8946">
                  <c:v>-836.11034488678001</c:v>
                </c:pt>
                <c:pt idx="8947">
                  <c:v>-836.11409997940098</c:v>
                </c:pt>
                <c:pt idx="8948">
                  <c:v>-836.119166374207</c:v>
                </c:pt>
                <c:pt idx="8949">
                  <c:v>-836.12584209442207</c:v>
                </c:pt>
                <c:pt idx="8950">
                  <c:v>-836.13448476791405</c:v>
                </c:pt>
                <c:pt idx="8951">
                  <c:v>-836.14503479003906</c:v>
                </c:pt>
                <c:pt idx="8952">
                  <c:v>-836.15737295150802</c:v>
                </c:pt>
                <c:pt idx="8953">
                  <c:v>-836.17084360122703</c:v>
                </c:pt>
                <c:pt idx="8954">
                  <c:v>-836.18479108810402</c:v>
                </c:pt>
                <c:pt idx="8955">
                  <c:v>-836.19838094711304</c:v>
                </c:pt>
                <c:pt idx="8956">
                  <c:v>-836.21095752716099</c:v>
                </c:pt>
                <c:pt idx="8957">
                  <c:v>-836.22204399108898</c:v>
                </c:pt>
                <c:pt idx="8958">
                  <c:v>-836.23122310638405</c:v>
                </c:pt>
                <c:pt idx="8959">
                  <c:v>-836.238316059113</c:v>
                </c:pt>
                <c:pt idx="8960">
                  <c:v>-836.24326324462902</c:v>
                </c:pt>
                <c:pt idx="8961">
                  <c:v>-836.24612426757801</c:v>
                </c:pt>
                <c:pt idx="8962">
                  <c:v>-836.24701833724998</c:v>
                </c:pt>
                <c:pt idx="8963">
                  <c:v>-836.246362686157</c:v>
                </c:pt>
                <c:pt idx="8964">
                  <c:v>-836.24439573287998</c:v>
                </c:pt>
                <c:pt idx="8965">
                  <c:v>-836.24153470993099</c:v>
                </c:pt>
                <c:pt idx="8966">
                  <c:v>-836.23789882659901</c:v>
                </c:pt>
                <c:pt idx="8967">
                  <c:v>-836.23378610610996</c:v>
                </c:pt>
                <c:pt idx="8968">
                  <c:v>-836.22949457168602</c:v>
                </c:pt>
                <c:pt idx="8969">
                  <c:v>-836.22550106048607</c:v>
                </c:pt>
                <c:pt idx="8970">
                  <c:v>-836.22216320037899</c:v>
                </c:pt>
                <c:pt idx="8971">
                  <c:v>-836.21989822387695</c:v>
                </c:pt>
                <c:pt idx="8972">
                  <c:v>-836.218884944916</c:v>
                </c:pt>
                <c:pt idx="8973">
                  <c:v>-836.21912336349499</c:v>
                </c:pt>
                <c:pt idx="8974">
                  <c:v>-836.22049427032493</c:v>
                </c:pt>
                <c:pt idx="8975">
                  <c:v>-836.22299766540505</c:v>
                </c:pt>
                <c:pt idx="8976">
                  <c:v>-836.22657394409202</c:v>
                </c:pt>
                <c:pt idx="8977">
                  <c:v>-836.23116350173996</c:v>
                </c:pt>
                <c:pt idx="8978">
                  <c:v>-836.23652791976906</c:v>
                </c:pt>
                <c:pt idx="8979">
                  <c:v>-836.24219036102295</c:v>
                </c:pt>
                <c:pt idx="8980">
                  <c:v>-836.24779319763206</c:v>
                </c:pt>
                <c:pt idx="8981">
                  <c:v>-836.25279998779297</c:v>
                </c:pt>
                <c:pt idx="8982">
                  <c:v>-836.25703191757202</c:v>
                </c:pt>
                <c:pt idx="8983">
                  <c:v>-836.26036977768001</c:v>
                </c:pt>
                <c:pt idx="8984">
                  <c:v>-836.26269435882602</c:v>
                </c:pt>
                <c:pt idx="8985">
                  <c:v>-836.26406526565597</c:v>
                </c:pt>
                <c:pt idx="8986">
                  <c:v>-836.26454210281395</c:v>
                </c:pt>
                <c:pt idx="8987">
                  <c:v>-836.26454210281395</c:v>
                </c:pt>
                <c:pt idx="8988">
                  <c:v>-836.26448249816895</c:v>
                </c:pt>
                <c:pt idx="8989">
                  <c:v>-836.26501893997204</c:v>
                </c:pt>
                <c:pt idx="8990">
                  <c:v>-836.26680707931496</c:v>
                </c:pt>
                <c:pt idx="8991">
                  <c:v>-836.27050256729103</c:v>
                </c:pt>
                <c:pt idx="8992">
                  <c:v>-836.27628421783504</c:v>
                </c:pt>
                <c:pt idx="8993">
                  <c:v>-836.28403282165505</c:v>
                </c:pt>
                <c:pt idx="8994">
                  <c:v>-836.29327154159603</c:v>
                </c:pt>
                <c:pt idx="8995">
                  <c:v>-836.30346393585205</c:v>
                </c:pt>
                <c:pt idx="8996">
                  <c:v>-836.31395435333297</c:v>
                </c:pt>
                <c:pt idx="8997">
                  <c:v>-836.324146747589</c:v>
                </c:pt>
                <c:pt idx="8998">
                  <c:v>-836.33350467681896</c:v>
                </c:pt>
                <c:pt idx="8999">
                  <c:v>-836.34173011779797</c:v>
                </c:pt>
                <c:pt idx="9000">
                  <c:v>-836.34858465194702</c:v>
                </c:pt>
                <c:pt idx="9001">
                  <c:v>-836.35406827926704</c:v>
                </c:pt>
                <c:pt idx="9002">
                  <c:v>-836.35841941833496</c:v>
                </c:pt>
                <c:pt idx="9003">
                  <c:v>-836.36211490631104</c:v>
                </c:pt>
                <c:pt idx="9004">
                  <c:v>-836.36545276641903</c:v>
                </c:pt>
                <c:pt idx="9005">
                  <c:v>-836.36861181259201</c:v>
                </c:pt>
                <c:pt idx="9006">
                  <c:v>-836.371592044831</c:v>
                </c:pt>
                <c:pt idx="9007">
                  <c:v>-836.37439346313499</c:v>
                </c:pt>
                <c:pt idx="9008">
                  <c:v>-836.37677764892601</c:v>
                </c:pt>
                <c:pt idx="9009">
                  <c:v>-836.37862539291405</c:v>
                </c:pt>
                <c:pt idx="9010">
                  <c:v>-836.37999629974399</c:v>
                </c:pt>
                <c:pt idx="9011">
                  <c:v>-836.38083076477096</c:v>
                </c:pt>
                <c:pt idx="9012">
                  <c:v>-836.38124799728394</c:v>
                </c:pt>
                <c:pt idx="9013">
                  <c:v>-836.38130760192894</c:v>
                </c:pt>
                <c:pt idx="9014">
                  <c:v>-836.38136720657394</c:v>
                </c:pt>
                <c:pt idx="9015">
                  <c:v>-836.38166522979805</c:v>
                </c:pt>
                <c:pt idx="9016">
                  <c:v>-836.38238048553501</c:v>
                </c:pt>
                <c:pt idx="9017">
                  <c:v>-836.38369178771995</c:v>
                </c:pt>
                <c:pt idx="9018">
                  <c:v>-836.38559913635299</c:v>
                </c:pt>
                <c:pt idx="9019">
                  <c:v>-836.38804292678901</c:v>
                </c:pt>
                <c:pt idx="9020">
                  <c:v>-836.390903949738</c:v>
                </c:pt>
                <c:pt idx="9021">
                  <c:v>-836.39400339126598</c:v>
                </c:pt>
                <c:pt idx="9022">
                  <c:v>-836.39716243743896</c:v>
                </c:pt>
                <c:pt idx="9023">
                  <c:v>-836.39996385574398</c:v>
                </c:pt>
                <c:pt idx="9024">
                  <c:v>-836.402109622956</c:v>
                </c:pt>
                <c:pt idx="9025">
                  <c:v>-836.40330171585106</c:v>
                </c:pt>
                <c:pt idx="9026">
                  <c:v>-836.40330171585106</c:v>
                </c:pt>
                <c:pt idx="9027">
                  <c:v>-836.40216922759998</c:v>
                </c:pt>
                <c:pt idx="9028">
                  <c:v>-836.40002346038796</c:v>
                </c:pt>
                <c:pt idx="9029">
                  <c:v>-836.39722204208397</c:v>
                </c:pt>
                <c:pt idx="9030">
                  <c:v>-836.39412260055599</c:v>
                </c:pt>
                <c:pt idx="9031">
                  <c:v>-836.39108276367199</c:v>
                </c:pt>
                <c:pt idx="9032">
                  <c:v>-836.38881778717098</c:v>
                </c:pt>
                <c:pt idx="9033">
                  <c:v>-836.387804508209</c:v>
                </c:pt>
                <c:pt idx="9034">
                  <c:v>-836.38857936859199</c:v>
                </c:pt>
                <c:pt idx="9035">
                  <c:v>-836.39114236831699</c:v>
                </c:pt>
                <c:pt idx="9036">
                  <c:v>-836.39537429809593</c:v>
                </c:pt>
                <c:pt idx="9037">
                  <c:v>-836.40079832077004</c:v>
                </c:pt>
                <c:pt idx="9038">
                  <c:v>-836.40681838989303</c:v>
                </c:pt>
                <c:pt idx="9039">
                  <c:v>-836.41277885437</c:v>
                </c:pt>
                <c:pt idx="9040">
                  <c:v>-836.41820287704502</c:v>
                </c:pt>
                <c:pt idx="9041">
                  <c:v>-836.42255401611305</c:v>
                </c:pt>
                <c:pt idx="9042">
                  <c:v>-836.42565345764206</c:v>
                </c:pt>
                <c:pt idx="9043">
                  <c:v>-836.42768001556396</c:v>
                </c:pt>
                <c:pt idx="9044">
                  <c:v>-836.42899131774902</c:v>
                </c:pt>
                <c:pt idx="9045">
                  <c:v>-836.43030261993397</c:v>
                </c:pt>
                <c:pt idx="9046">
                  <c:v>-836.43220996856701</c:v>
                </c:pt>
                <c:pt idx="9047">
                  <c:v>-836.43530941009499</c:v>
                </c:pt>
                <c:pt idx="9048">
                  <c:v>-836.43983936309803</c:v>
                </c:pt>
                <c:pt idx="9049">
                  <c:v>-836.44585943222103</c:v>
                </c:pt>
                <c:pt idx="9050">
                  <c:v>-836.45319080352806</c:v>
                </c:pt>
                <c:pt idx="9051">
                  <c:v>-836.46129703521706</c:v>
                </c:pt>
                <c:pt idx="9052">
                  <c:v>-836.46940326690697</c:v>
                </c:pt>
                <c:pt idx="9053">
                  <c:v>-836.47655582428001</c:v>
                </c:pt>
                <c:pt idx="9054">
                  <c:v>-836.48221826553402</c:v>
                </c:pt>
                <c:pt idx="9055">
                  <c:v>-836.48585414886497</c:v>
                </c:pt>
                <c:pt idx="9056">
                  <c:v>-836.48764228820801</c:v>
                </c:pt>
                <c:pt idx="9057">
                  <c:v>-836.48776149749801</c:v>
                </c:pt>
                <c:pt idx="9058">
                  <c:v>-836.48686742782604</c:v>
                </c:pt>
                <c:pt idx="9059">
                  <c:v>-836.485436916352</c:v>
                </c:pt>
                <c:pt idx="9060">
                  <c:v>-836.48388719558693</c:v>
                </c:pt>
                <c:pt idx="9061">
                  <c:v>-836.48287391662598</c:v>
                </c:pt>
                <c:pt idx="9062">
                  <c:v>-836.48263549804699</c:v>
                </c:pt>
                <c:pt idx="9063">
                  <c:v>-836.48341035842896</c:v>
                </c:pt>
                <c:pt idx="9064">
                  <c:v>-836.484960079193</c:v>
                </c:pt>
                <c:pt idx="9065">
                  <c:v>-836.48692703247093</c:v>
                </c:pt>
                <c:pt idx="9066">
                  <c:v>-836.48883438110397</c:v>
                </c:pt>
                <c:pt idx="9067">
                  <c:v>-836.49020528793403</c:v>
                </c:pt>
                <c:pt idx="9068">
                  <c:v>-836.490980148316</c:v>
                </c:pt>
                <c:pt idx="9069">
                  <c:v>-836.49121856689499</c:v>
                </c:pt>
                <c:pt idx="9070">
                  <c:v>-836.49127817153999</c:v>
                </c:pt>
                <c:pt idx="9071">
                  <c:v>-836.49127817153999</c:v>
                </c:pt>
                <c:pt idx="9072">
                  <c:v>-836.49145698547397</c:v>
                </c:pt>
                <c:pt idx="9073">
                  <c:v>-836.49199342727707</c:v>
                </c:pt>
                <c:pt idx="9074">
                  <c:v>-836.49312591552803</c:v>
                </c:pt>
                <c:pt idx="9075">
                  <c:v>-836.49491405487106</c:v>
                </c:pt>
                <c:pt idx="9076">
                  <c:v>-836.49765586853005</c:v>
                </c:pt>
                <c:pt idx="9077">
                  <c:v>-836.50111293792702</c:v>
                </c:pt>
                <c:pt idx="9078">
                  <c:v>-836.50516605377197</c:v>
                </c:pt>
                <c:pt idx="9079">
                  <c:v>-836.50927877426193</c:v>
                </c:pt>
                <c:pt idx="9080">
                  <c:v>-836.51327228546199</c:v>
                </c:pt>
                <c:pt idx="9081">
                  <c:v>-836.51672935485897</c:v>
                </c:pt>
                <c:pt idx="9082">
                  <c:v>-836.51964998245296</c:v>
                </c:pt>
                <c:pt idx="9083">
                  <c:v>-836.52179574966499</c:v>
                </c:pt>
                <c:pt idx="9084">
                  <c:v>-836.52310705185005</c:v>
                </c:pt>
                <c:pt idx="9085">
                  <c:v>-836.52352428436302</c:v>
                </c:pt>
                <c:pt idx="9086">
                  <c:v>-836.52286863327004</c:v>
                </c:pt>
                <c:pt idx="9087">
                  <c:v>-836.52131891250599</c:v>
                </c:pt>
                <c:pt idx="9088">
                  <c:v>-836.51905393600498</c:v>
                </c:pt>
                <c:pt idx="9089">
                  <c:v>-836.51625251769997</c:v>
                </c:pt>
                <c:pt idx="9090">
                  <c:v>-836.51315307617199</c:v>
                </c:pt>
                <c:pt idx="9091">
                  <c:v>-836.509874820709</c:v>
                </c:pt>
                <c:pt idx="9092">
                  <c:v>-836.50653696060203</c:v>
                </c:pt>
                <c:pt idx="9093">
                  <c:v>-836.50355672836304</c:v>
                </c:pt>
                <c:pt idx="9094">
                  <c:v>-836.50105333328304</c:v>
                </c:pt>
                <c:pt idx="9095">
                  <c:v>-836.49944400787399</c:v>
                </c:pt>
                <c:pt idx="9096">
                  <c:v>-836.498728752136</c:v>
                </c:pt>
                <c:pt idx="9097">
                  <c:v>-836.499086380005</c:v>
                </c:pt>
                <c:pt idx="9098">
                  <c:v>-836.50033807754494</c:v>
                </c:pt>
                <c:pt idx="9099">
                  <c:v>-836.50260305404697</c:v>
                </c:pt>
                <c:pt idx="9100">
                  <c:v>-836.50570249557495</c:v>
                </c:pt>
                <c:pt idx="9101">
                  <c:v>-836.50963640213001</c:v>
                </c:pt>
                <c:pt idx="9102">
                  <c:v>-836.51404714584396</c:v>
                </c:pt>
                <c:pt idx="9103">
                  <c:v>-836.51863670349098</c:v>
                </c:pt>
                <c:pt idx="9104">
                  <c:v>-836.52298784256004</c:v>
                </c:pt>
                <c:pt idx="9105">
                  <c:v>-836.52692174911499</c:v>
                </c:pt>
                <c:pt idx="9106">
                  <c:v>-836.53025960922298</c:v>
                </c:pt>
                <c:pt idx="9107">
                  <c:v>-836.53306102752697</c:v>
                </c:pt>
                <c:pt idx="9108">
                  <c:v>-836.535266399384</c:v>
                </c:pt>
                <c:pt idx="9109">
                  <c:v>-836.53669691085804</c:v>
                </c:pt>
                <c:pt idx="9110">
                  <c:v>-836.53729295730602</c:v>
                </c:pt>
                <c:pt idx="9111">
                  <c:v>-836.53699493408203</c:v>
                </c:pt>
                <c:pt idx="9112">
                  <c:v>-836.53580284118698</c:v>
                </c:pt>
                <c:pt idx="9113">
                  <c:v>-836.53395509719894</c:v>
                </c:pt>
                <c:pt idx="9114">
                  <c:v>-836.53151130676304</c:v>
                </c:pt>
                <c:pt idx="9115">
                  <c:v>-836.52876949310303</c:v>
                </c:pt>
                <c:pt idx="9116">
                  <c:v>-836.52572965621994</c:v>
                </c:pt>
                <c:pt idx="9117">
                  <c:v>-836.52257061004707</c:v>
                </c:pt>
                <c:pt idx="9118">
                  <c:v>-836.51929235458397</c:v>
                </c:pt>
                <c:pt idx="9119">
                  <c:v>-836.515954494477</c:v>
                </c:pt>
                <c:pt idx="9120">
                  <c:v>-836.51273584365902</c:v>
                </c:pt>
                <c:pt idx="9121">
                  <c:v>-836.50957679748603</c:v>
                </c:pt>
                <c:pt idx="9122">
                  <c:v>-836.50647735595703</c:v>
                </c:pt>
                <c:pt idx="9123">
                  <c:v>-836.50319910049507</c:v>
                </c:pt>
                <c:pt idx="9124">
                  <c:v>-836.49956321716297</c:v>
                </c:pt>
                <c:pt idx="9125">
                  <c:v>-836.49562931060802</c:v>
                </c:pt>
                <c:pt idx="9126">
                  <c:v>-836.49145698547397</c:v>
                </c:pt>
                <c:pt idx="9127">
                  <c:v>-836.48710584640503</c:v>
                </c:pt>
                <c:pt idx="9128">
                  <c:v>-836.48293352127098</c:v>
                </c:pt>
                <c:pt idx="9129">
                  <c:v>-836.47894001007103</c:v>
                </c:pt>
                <c:pt idx="9130">
                  <c:v>-836.47536373138405</c:v>
                </c:pt>
                <c:pt idx="9131">
                  <c:v>-836.47250270843506</c:v>
                </c:pt>
                <c:pt idx="9132">
                  <c:v>-836.47053575515804</c:v>
                </c:pt>
                <c:pt idx="9133">
                  <c:v>-836.46958208084106</c:v>
                </c:pt>
                <c:pt idx="9134">
                  <c:v>-836.46976089477596</c:v>
                </c:pt>
                <c:pt idx="9135">
                  <c:v>-836.47089338302601</c:v>
                </c:pt>
                <c:pt idx="9136">
                  <c:v>-836.47297954559303</c:v>
                </c:pt>
                <c:pt idx="9137">
                  <c:v>-836.47590017318703</c:v>
                </c:pt>
                <c:pt idx="9138">
                  <c:v>-836.47953605651901</c:v>
                </c:pt>
                <c:pt idx="9139">
                  <c:v>-836.48352956771896</c:v>
                </c:pt>
                <c:pt idx="9140">
                  <c:v>-836.48764228820801</c:v>
                </c:pt>
                <c:pt idx="9141">
                  <c:v>-836.49163579940796</c:v>
                </c:pt>
                <c:pt idx="9142">
                  <c:v>-836.49527168273903</c:v>
                </c:pt>
                <c:pt idx="9143">
                  <c:v>-836.49843072891304</c:v>
                </c:pt>
                <c:pt idx="9144">
                  <c:v>-836.50087451934803</c:v>
                </c:pt>
                <c:pt idx="9145">
                  <c:v>-836.50236463546798</c:v>
                </c:pt>
                <c:pt idx="9146">
                  <c:v>-836.50290107727096</c:v>
                </c:pt>
                <c:pt idx="9147">
                  <c:v>-836.50236463546798</c:v>
                </c:pt>
                <c:pt idx="9148">
                  <c:v>-836.50099372863804</c:v>
                </c:pt>
                <c:pt idx="9149">
                  <c:v>-836.49890756607101</c:v>
                </c:pt>
                <c:pt idx="9150">
                  <c:v>-836.49622535705601</c:v>
                </c:pt>
                <c:pt idx="9151">
                  <c:v>-836.49318552017201</c:v>
                </c:pt>
                <c:pt idx="9152">
                  <c:v>-836.49008607864403</c:v>
                </c:pt>
                <c:pt idx="9153">
                  <c:v>-836.48722505569503</c:v>
                </c:pt>
                <c:pt idx="9154">
                  <c:v>-836.48478126525902</c:v>
                </c:pt>
                <c:pt idx="9155">
                  <c:v>-836.48299312591598</c:v>
                </c:pt>
                <c:pt idx="9156">
                  <c:v>-836.48174142837502</c:v>
                </c:pt>
                <c:pt idx="9157">
                  <c:v>-836.48084735870407</c:v>
                </c:pt>
                <c:pt idx="9158">
                  <c:v>-836.48007249832199</c:v>
                </c:pt>
                <c:pt idx="9159">
                  <c:v>-836.47917842865002</c:v>
                </c:pt>
                <c:pt idx="9160">
                  <c:v>-836.47804594039894</c:v>
                </c:pt>
                <c:pt idx="9161">
                  <c:v>-836.47649621963501</c:v>
                </c:pt>
                <c:pt idx="9162">
                  <c:v>-836.47441005706798</c:v>
                </c:pt>
                <c:pt idx="9163">
                  <c:v>-836.47166824340798</c:v>
                </c:pt>
                <c:pt idx="9164">
                  <c:v>-836.46827077865601</c:v>
                </c:pt>
                <c:pt idx="9165">
                  <c:v>-836.46415805816696</c:v>
                </c:pt>
                <c:pt idx="9166">
                  <c:v>-836.45956850051903</c:v>
                </c:pt>
                <c:pt idx="9167">
                  <c:v>-836.45480012893699</c:v>
                </c:pt>
                <c:pt idx="9168">
                  <c:v>-836.45003175735496</c:v>
                </c:pt>
                <c:pt idx="9169">
                  <c:v>-836.44550180435203</c:v>
                </c:pt>
                <c:pt idx="9170">
                  <c:v>-836.44132947921798</c:v>
                </c:pt>
                <c:pt idx="9171">
                  <c:v>-836.437693595886</c:v>
                </c:pt>
                <c:pt idx="9172">
                  <c:v>-836.43465375900303</c:v>
                </c:pt>
                <c:pt idx="9173">
                  <c:v>-836.43232917785701</c:v>
                </c:pt>
                <c:pt idx="9174">
                  <c:v>-836.43066024780296</c:v>
                </c:pt>
                <c:pt idx="9175">
                  <c:v>-836.429527759552</c:v>
                </c:pt>
                <c:pt idx="9176">
                  <c:v>-836.42869329452503</c:v>
                </c:pt>
                <c:pt idx="9177">
                  <c:v>-836.42797803878807</c:v>
                </c:pt>
                <c:pt idx="9178">
                  <c:v>-836.42708396911598</c:v>
                </c:pt>
                <c:pt idx="9179">
                  <c:v>-836.42577266693104</c:v>
                </c:pt>
                <c:pt idx="9180">
                  <c:v>-836.423924922943</c:v>
                </c:pt>
                <c:pt idx="9181">
                  <c:v>-836.42165994644199</c:v>
                </c:pt>
                <c:pt idx="9182">
                  <c:v>-836.41927576065098</c:v>
                </c:pt>
                <c:pt idx="9183">
                  <c:v>-836.41689157485996</c:v>
                </c:pt>
                <c:pt idx="9184">
                  <c:v>-836.41480541229294</c:v>
                </c:pt>
                <c:pt idx="9185">
                  <c:v>-836.41301727294899</c:v>
                </c:pt>
                <c:pt idx="9186">
                  <c:v>-836.41140794754006</c:v>
                </c:pt>
                <c:pt idx="9187">
                  <c:v>-836.40979862213203</c:v>
                </c:pt>
                <c:pt idx="9188">
                  <c:v>-836.40801048278797</c:v>
                </c:pt>
                <c:pt idx="9189">
                  <c:v>-836.40568590164196</c:v>
                </c:pt>
                <c:pt idx="9190">
                  <c:v>-836.40246725082397</c:v>
                </c:pt>
                <c:pt idx="9191">
                  <c:v>-836.39805650711105</c:v>
                </c:pt>
                <c:pt idx="9192">
                  <c:v>-836.39233446121193</c:v>
                </c:pt>
                <c:pt idx="9193">
                  <c:v>-836.38542032241799</c:v>
                </c:pt>
                <c:pt idx="9194">
                  <c:v>-836.37779092788696</c:v>
                </c:pt>
                <c:pt idx="9195">
                  <c:v>-836.36986351013206</c:v>
                </c:pt>
                <c:pt idx="9196">
                  <c:v>-836.36241292953503</c:v>
                </c:pt>
                <c:pt idx="9197">
                  <c:v>-836.35585641860996</c:v>
                </c:pt>
                <c:pt idx="9198">
                  <c:v>-836.35067081451393</c:v>
                </c:pt>
                <c:pt idx="9199">
                  <c:v>-836.34691572189399</c:v>
                </c:pt>
                <c:pt idx="9200">
                  <c:v>-836.34459114074707</c:v>
                </c:pt>
                <c:pt idx="9201">
                  <c:v>-836.34345865249702</c:v>
                </c:pt>
                <c:pt idx="9202">
                  <c:v>-836.34310102462803</c:v>
                </c:pt>
                <c:pt idx="9203">
                  <c:v>-836.34304141998302</c:v>
                </c:pt>
                <c:pt idx="9204">
                  <c:v>-836.34280300140404</c:v>
                </c:pt>
                <c:pt idx="9205">
                  <c:v>-836.34214735031105</c:v>
                </c:pt>
                <c:pt idx="9206">
                  <c:v>-836.34059762954701</c:v>
                </c:pt>
                <c:pt idx="9207">
                  <c:v>-836.33815383911201</c:v>
                </c:pt>
                <c:pt idx="9208">
                  <c:v>-836.33481597900402</c:v>
                </c:pt>
                <c:pt idx="9209">
                  <c:v>-836.33082246780396</c:v>
                </c:pt>
                <c:pt idx="9210">
                  <c:v>-836.32629251480103</c:v>
                </c:pt>
                <c:pt idx="9211">
                  <c:v>-836.32140493393001</c:v>
                </c:pt>
                <c:pt idx="9212">
                  <c:v>-836.31633853912399</c:v>
                </c:pt>
                <c:pt idx="9213">
                  <c:v>-836.31121253967297</c:v>
                </c:pt>
                <c:pt idx="9214">
                  <c:v>-836.30614614486694</c:v>
                </c:pt>
                <c:pt idx="9215">
                  <c:v>-836.30119895935104</c:v>
                </c:pt>
                <c:pt idx="9216">
                  <c:v>-836.29649019241401</c:v>
                </c:pt>
                <c:pt idx="9217">
                  <c:v>-836.29184103012096</c:v>
                </c:pt>
                <c:pt idx="9218">
                  <c:v>-836.28737068176304</c:v>
                </c:pt>
                <c:pt idx="9219">
                  <c:v>-836.28301954269398</c:v>
                </c:pt>
                <c:pt idx="9220">
                  <c:v>-836.27878761291504</c:v>
                </c:pt>
                <c:pt idx="9221">
                  <c:v>-836.27473449707099</c:v>
                </c:pt>
                <c:pt idx="9222">
                  <c:v>-836.27086019516003</c:v>
                </c:pt>
                <c:pt idx="9223">
                  <c:v>-836.26722431182907</c:v>
                </c:pt>
                <c:pt idx="9224">
                  <c:v>-836.26388645172096</c:v>
                </c:pt>
                <c:pt idx="9225">
                  <c:v>-836.26096582412697</c:v>
                </c:pt>
                <c:pt idx="9226">
                  <c:v>-836.25852203369197</c:v>
                </c:pt>
                <c:pt idx="9227">
                  <c:v>-836.25667428970405</c:v>
                </c:pt>
                <c:pt idx="9228">
                  <c:v>-836.25530338287399</c:v>
                </c:pt>
                <c:pt idx="9229">
                  <c:v>-836.25434970855702</c:v>
                </c:pt>
                <c:pt idx="9230">
                  <c:v>-836.25357484817505</c:v>
                </c:pt>
                <c:pt idx="9231">
                  <c:v>-836.25268077850399</c:v>
                </c:pt>
                <c:pt idx="9232">
                  <c:v>-836.25142908096302</c:v>
                </c:pt>
                <c:pt idx="9233">
                  <c:v>-836.24970054626499</c:v>
                </c:pt>
                <c:pt idx="9234">
                  <c:v>-836.24737596511898</c:v>
                </c:pt>
                <c:pt idx="9235">
                  <c:v>-836.24463415145897</c:v>
                </c:pt>
                <c:pt idx="9236">
                  <c:v>-836.24141550064098</c:v>
                </c:pt>
                <c:pt idx="9237">
                  <c:v>-836.23795843124401</c:v>
                </c:pt>
                <c:pt idx="9238">
                  <c:v>-836.23456096649204</c:v>
                </c:pt>
                <c:pt idx="9239">
                  <c:v>-836.23140192031906</c:v>
                </c:pt>
                <c:pt idx="9240">
                  <c:v>-836.22866010665894</c:v>
                </c:pt>
                <c:pt idx="9241">
                  <c:v>-836.22627592086803</c:v>
                </c:pt>
                <c:pt idx="9242">
                  <c:v>-836.22401094436702</c:v>
                </c:pt>
                <c:pt idx="9243">
                  <c:v>-836.22156715393101</c:v>
                </c:pt>
                <c:pt idx="9244">
                  <c:v>-836.21870613098201</c:v>
                </c:pt>
                <c:pt idx="9245">
                  <c:v>-836.21524906158504</c:v>
                </c:pt>
                <c:pt idx="9246">
                  <c:v>-836.21113634109497</c:v>
                </c:pt>
                <c:pt idx="9247">
                  <c:v>-836.20636796951294</c:v>
                </c:pt>
                <c:pt idx="9248">
                  <c:v>-836.20118236541794</c:v>
                </c:pt>
                <c:pt idx="9249">
                  <c:v>-836.19569873809803</c:v>
                </c:pt>
                <c:pt idx="9250">
                  <c:v>-836.19033432006904</c:v>
                </c:pt>
                <c:pt idx="9251">
                  <c:v>-836.185387134552</c:v>
                </c:pt>
                <c:pt idx="9252">
                  <c:v>-836.18103599548397</c:v>
                </c:pt>
                <c:pt idx="9253">
                  <c:v>-836.17740011215199</c:v>
                </c:pt>
                <c:pt idx="9254">
                  <c:v>-836.17430067062401</c:v>
                </c:pt>
                <c:pt idx="9255">
                  <c:v>-836.17173767089901</c:v>
                </c:pt>
                <c:pt idx="9256">
                  <c:v>-836.16959190368698</c:v>
                </c:pt>
                <c:pt idx="9257">
                  <c:v>-836.16780376434303</c:v>
                </c:pt>
                <c:pt idx="9258">
                  <c:v>-836.16625404357899</c:v>
                </c:pt>
                <c:pt idx="9259">
                  <c:v>-836.16488313674904</c:v>
                </c:pt>
                <c:pt idx="9260">
                  <c:v>-836.163452625275</c:v>
                </c:pt>
                <c:pt idx="9261">
                  <c:v>-836.16208171844505</c:v>
                </c:pt>
                <c:pt idx="9262">
                  <c:v>-836.16071081161499</c:v>
                </c:pt>
                <c:pt idx="9263">
                  <c:v>-836.15933990478504</c:v>
                </c:pt>
                <c:pt idx="9264">
                  <c:v>-836.157968997956</c:v>
                </c:pt>
                <c:pt idx="9265">
                  <c:v>-836.15647888183594</c:v>
                </c:pt>
                <c:pt idx="9266">
                  <c:v>-836.154809951782</c:v>
                </c:pt>
                <c:pt idx="9267">
                  <c:v>-836.15278339385998</c:v>
                </c:pt>
                <c:pt idx="9268">
                  <c:v>-836.15045881271396</c:v>
                </c:pt>
                <c:pt idx="9269">
                  <c:v>-836.14795541763306</c:v>
                </c:pt>
                <c:pt idx="9270">
                  <c:v>-836.14539241790794</c:v>
                </c:pt>
                <c:pt idx="9271">
                  <c:v>-836.14276981353805</c:v>
                </c:pt>
                <c:pt idx="9272">
                  <c:v>-836.14008760452293</c:v>
                </c:pt>
                <c:pt idx="9273">
                  <c:v>-836.13734579086304</c:v>
                </c:pt>
                <c:pt idx="9274">
                  <c:v>-836.13448476791405</c:v>
                </c:pt>
                <c:pt idx="9275">
                  <c:v>-836.13144493103005</c:v>
                </c:pt>
                <c:pt idx="9276">
                  <c:v>-836.12798786163398</c:v>
                </c:pt>
                <c:pt idx="9277">
                  <c:v>-836.12399435043403</c:v>
                </c:pt>
                <c:pt idx="9278">
                  <c:v>-836.11940479278599</c:v>
                </c:pt>
                <c:pt idx="9279">
                  <c:v>-836.11421918868996</c:v>
                </c:pt>
                <c:pt idx="9280">
                  <c:v>-836.10849714279198</c:v>
                </c:pt>
                <c:pt idx="9281">
                  <c:v>-836.10229825973499</c:v>
                </c:pt>
                <c:pt idx="9282">
                  <c:v>-836.09586095810005</c:v>
                </c:pt>
                <c:pt idx="9283">
                  <c:v>-836.08924484252998</c:v>
                </c:pt>
                <c:pt idx="9284">
                  <c:v>-836.08274793624901</c:v>
                </c:pt>
                <c:pt idx="9285">
                  <c:v>-836.07648944854805</c:v>
                </c:pt>
                <c:pt idx="9286">
                  <c:v>-836.07058858871505</c:v>
                </c:pt>
                <c:pt idx="9287">
                  <c:v>-836.06492614746094</c:v>
                </c:pt>
                <c:pt idx="9288">
                  <c:v>-836.05932331085205</c:v>
                </c:pt>
                <c:pt idx="9289">
                  <c:v>-836.05378007888794</c:v>
                </c:pt>
                <c:pt idx="9290">
                  <c:v>-836.04829645156906</c:v>
                </c:pt>
                <c:pt idx="9291">
                  <c:v>-836.04299163818405</c:v>
                </c:pt>
                <c:pt idx="9292">
                  <c:v>-836.03804445266701</c:v>
                </c:pt>
                <c:pt idx="9293">
                  <c:v>-836.03351449966499</c:v>
                </c:pt>
                <c:pt idx="9294">
                  <c:v>-836.02946138382003</c:v>
                </c:pt>
                <c:pt idx="9295">
                  <c:v>-836.02606391906806</c:v>
                </c:pt>
                <c:pt idx="9296">
                  <c:v>-836.02344131469704</c:v>
                </c:pt>
                <c:pt idx="9297">
                  <c:v>-836.02177238464401</c:v>
                </c:pt>
                <c:pt idx="9298">
                  <c:v>-836.02093791961704</c:v>
                </c:pt>
                <c:pt idx="9299">
                  <c:v>-836.02093791961704</c:v>
                </c:pt>
                <c:pt idx="9300">
                  <c:v>-836.02177238464401</c:v>
                </c:pt>
                <c:pt idx="9301">
                  <c:v>-836.02332210540794</c:v>
                </c:pt>
                <c:pt idx="9302">
                  <c:v>-836.02534866332996</c:v>
                </c:pt>
                <c:pt idx="9303">
                  <c:v>-836.02773284912098</c:v>
                </c:pt>
                <c:pt idx="9304">
                  <c:v>-836.030117034912</c:v>
                </c:pt>
                <c:pt idx="9305">
                  <c:v>-836.03202438354504</c:v>
                </c:pt>
                <c:pt idx="9306">
                  <c:v>-836.03309726715099</c:v>
                </c:pt>
                <c:pt idx="9307">
                  <c:v>-836.03291845321701</c:v>
                </c:pt>
                <c:pt idx="9308">
                  <c:v>-836.03124952316307</c:v>
                </c:pt>
                <c:pt idx="9309">
                  <c:v>-836.02809047698997</c:v>
                </c:pt>
                <c:pt idx="9310">
                  <c:v>-836.02373933792103</c:v>
                </c:pt>
                <c:pt idx="9311">
                  <c:v>-836.01867294311501</c:v>
                </c:pt>
                <c:pt idx="9312">
                  <c:v>-836.01360654831001</c:v>
                </c:pt>
                <c:pt idx="9313">
                  <c:v>-836.00919580459595</c:v>
                </c:pt>
                <c:pt idx="9314">
                  <c:v>-836.00603675842297</c:v>
                </c:pt>
                <c:pt idx="9315">
                  <c:v>-836.00460624694801</c:v>
                </c:pt>
                <c:pt idx="9316">
                  <c:v>-836.00490427017201</c:v>
                </c:pt>
                <c:pt idx="9317">
                  <c:v>-836.00669240951606</c:v>
                </c:pt>
                <c:pt idx="9318">
                  <c:v>-836.00937461853005</c:v>
                </c:pt>
                <c:pt idx="9319">
                  <c:v>-836.01229524612404</c:v>
                </c:pt>
                <c:pt idx="9320">
                  <c:v>-836.01473903656006</c:v>
                </c:pt>
                <c:pt idx="9321">
                  <c:v>-836.01610994339001</c:v>
                </c:pt>
                <c:pt idx="9322">
                  <c:v>-836.01616954803501</c:v>
                </c:pt>
                <c:pt idx="9323">
                  <c:v>-836.01485824585006</c:v>
                </c:pt>
                <c:pt idx="9324">
                  <c:v>-836.01241445541405</c:v>
                </c:pt>
                <c:pt idx="9325">
                  <c:v>-836.00919580459595</c:v>
                </c:pt>
                <c:pt idx="9326">
                  <c:v>-836.00555992126499</c:v>
                </c:pt>
                <c:pt idx="9327">
                  <c:v>-836.00186443328903</c:v>
                </c:pt>
                <c:pt idx="9328">
                  <c:v>-835.99834775924705</c:v>
                </c:pt>
                <c:pt idx="9329">
                  <c:v>-835.99524831771896</c:v>
                </c:pt>
                <c:pt idx="9330">
                  <c:v>-835.99262571334907</c:v>
                </c:pt>
                <c:pt idx="9331">
                  <c:v>-835.99042034149204</c:v>
                </c:pt>
                <c:pt idx="9332">
                  <c:v>-835.98839378357002</c:v>
                </c:pt>
                <c:pt idx="9333">
                  <c:v>-835.98618841171299</c:v>
                </c:pt>
                <c:pt idx="9334">
                  <c:v>-835.98368501663197</c:v>
                </c:pt>
                <c:pt idx="9335">
                  <c:v>-835.98094320297298</c:v>
                </c:pt>
                <c:pt idx="9336">
                  <c:v>-835.97796297073398</c:v>
                </c:pt>
                <c:pt idx="9337">
                  <c:v>-835.974863529206</c:v>
                </c:pt>
                <c:pt idx="9338">
                  <c:v>-835.971823692322</c:v>
                </c:pt>
                <c:pt idx="9339">
                  <c:v>-835.96884346008301</c:v>
                </c:pt>
                <c:pt idx="9340">
                  <c:v>-835.966220855713</c:v>
                </c:pt>
                <c:pt idx="9341">
                  <c:v>-835.96419429779098</c:v>
                </c:pt>
                <c:pt idx="9342">
                  <c:v>-835.96288299560604</c:v>
                </c:pt>
                <c:pt idx="9343">
                  <c:v>-835.96228694915794</c:v>
                </c:pt>
                <c:pt idx="9344">
                  <c:v>-835.96210813522407</c:v>
                </c:pt>
                <c:pt idx="9345">
                  <c:v>-835.96222734451294</c:v>
                </c:pt>
                <c:pt idx="9346">
                  <c:v>-835.96234655380294</c:v>
                </c:pt>
                <c:pt idx="9347">
                  <c:v>-835.96222734451294</c:v>
                </c:pt>
                <c:pt idx="9348">
                  <c:v>-835.96151208877598</c:v>
                </c:pt>
                <c:pt idx="9349">
                  <c:v>-835.95996236801193</c:v>
                </c:pt>
                <c:pt idx="9350">
                  <c:v>-835.95739936828602</c:v>
                </c:pt>
                <c:pt idx="9351">
                  <c:v>-835.95364427566506</c:v>
                </c:pt>
                <c:pt idx="9352">
                  <c:v>-835.94887590408302</c:v>
                </c:pt>
                <c:pt idx="9353">
                  <c:v>-835.94333267211903</c:v>
                </c:pt>
                <c:pt idx="9354">
                  <c:v>-835.93725299835205</c:v>
                </c:pt>
                <c:pt idx="9355">
                  <c:v>-835.93105411529598</c:v>
                </c:pt>
                <c:pt idx="9356">
                  <c:v>-835.924855232239</c:v>
                </c:pt>
                <c:pt idx="9357">
                  <c:v>-835.91901397705101</c:v>
                </c:pt>
                <c:pt idx="9358">
                  <c:v>-835.913768768311</c:v>
                </c:pt>
                <c:pt idx="9359">
                  <c:v>-835.90941762924194</c:v>
                </c:pt>
                <c:pt idx="9360">
                  <c:v>-835.90619897842396</c:v>
                </c:pt>
                <c:pt idx="9361">
                  <c:v>-835.90411281585693</c:v>
                </c:pt>
                <c:pt idx="9362">
                  <c:v>-835.90315914154098</c:v>
                </c:pt>
                <c:pt idx="9363">
                  <c:v>-835.90327835082996</c:v>
                </c:pt>
                <c:pt idx="9364">
                  <c:v>-835.90435123443604</c:v>
                </c:pt>
                <c:pt idx="9365">
                  <c:v>-835.90607976913498</c:v>
                </c:pt>
                <c:pt idx="9366">
                  <c:v>-835.90828514099098</c:v>
                </c:pt>
                <c:pt idx="9367">
                  <c:v>-835.91055011749302</c:v>
                </c:pt>
                <c:pt idx="9368">
                  <c:v>-835.91251707077004</c:v>
                </c:pt>
                <c:pt idx="9369">
                  <c:v>-835.91412639617897</c:v>
                </c:pt>
                <c:pt idx="9370">
                  <c:v>-835.91525888442993</c:v>
                </c:pt>
                <c:pt idx="9371">
                  <c:v>-835.91561651229904</c:v>
                </c:pt>
                <c:pt idx="9372">
                  <c:v>-835.91525888442993</c:v>
                </c:pt>
                <c:pt idx="9373">
                  <c:v>-835.91394758224499</c:v>
                </c:pt>
                <c:pt idx="9374">
                  <c:v>-835.91192102432296</c:v>
                </c:pt>
                <c:pt idx="9375">
                  <c:v>-835.90929841995296</c:v>
                </c:pt>
                <c:pt idx="9376">
                  <c:v>-835.90637779235897</c:v>
                </c:pt>
                <c:pt idx="9377">
                  <c:v>-835.90327835082996</c:v>
                </c:pt>
                <c:pt idx="9378">
                  <c:v>-835.89988088607799</c:v>
                </c:pt>
                <c:pt idx="9379">
                  <c:v>-835.89606618881203</c:v>
                </c:pt>
                <c:pt idx="9380">
                  <c:v>-835.89195346832298</c:v>
                </c:pt>
                <c:pt idx="9381">
                  <c:v>-835.88778114318893</c:v>
                </c:pt>
                <c:pt idx="9382">
                  <c:v>-835.88354921340999</c:v>
                </c:pt>
                <c:pt idx="9383">
                  <c:v>-835.87943649292004</c:v>
                </c:pt>
                <c:pt idx="9384">
                  <c:v>-835.87538337707497</c:v>
                </c:pt>
                <c:pt idx="9385">
                  <c:v>-835.87138986587502</c:v>
                </c:pt>
                <c:pt idx="9386">
                  <c:v>-835.86775398254395</c:v>
                </c:pt>
                <c:pt idx="9387">
                  <c:v>-835.86471414566097</c:v>
                </c:pt>
                <c:pt idx="9388">
                  <c:v>-835.86250877380394</c:v>
                </c:pt>
                <c:pt idx="9389">
                  <c:v>-835.86107826232899</c:v>
                </c:pt>
                <c:pt idx="9390">
                  <c:v>-835.86036300659202</c:v>
                </c:pt>
                <c:pt idx="9391">
                  <c:v>-835.86024379730202</c:v>
                </c:pt>
                <c:pt idx="9392">
                  <c:v>-835.86083984375</c:v>
                </c:pt>
                <c:pt idx="9393">
                  <c:v>-835.86215114593506</c:v>
                </c:pt>
                <c:pt idx="9394">
                  <c:v>-835.86405849456798</c:v>
                </c:pt>
                <c:pt idx="9395">
                  <c:v>-835.866383075714</c:v>
                </c:pt>
                <c:pt idx="9396">
                  <c:v>-835.86888647079502</c:v>
                </c:pt>
                <c:pt idx="9397">
                  <c:v>-835.87138986587502</c:v>
                </c:pt>
                <c:pt idx="9398">
                  <c:v>-835.87383365631104</c:v>
                </c:pt>
                <c:pt idx="9399">
                  <c:v>-835.87627744674705</c:v>
                </c:pt>
                <c:pt idx="9400">
                  <c:v>-835.87878084182796</c:v>
                </c:pt>
                <c:pt idx="9401">
                  <c:v>-835.88104581832897</c:v>
                </c:pt>
                <c:pt idx="9402">
                  <c:v>-835.88289356231701</c:v>
                </c:pt>
                <c:pt idx="9403">
                  <c:v>-835.88408565521297</c:v>
                </c:pt>
                <c:pt idx="9404">
                  <c:v>-835.88462209701606</c:v>
                </c:pt>
                <c:pt idx="9405">
                  <c:v>-835.88462209701606</c:v>
                </c:pt>
                <c:pt idx="9406">
                  <c:v>-835.88414525985695</c:v>
                </c:pt>
                <c:pt idx="9407">
                  <c:v>-835.88337039947498</c:v>
                </c:pt>
                <c:pt idx="9408">
                  <c:v>-835.88247632980404</c:v>
                </c:pt>
                <c:pt idx="9409">
                  <c:v>-835.88146305084206</c:v>
                </c:pt>
                <c:pt idx="9410">
                  <c:v>-835.88044977188099</c:v>
                </c:pt>
                <c:pt idx="9411">
                  <c:v>-835.87949609756504</c:v>
                </c:pt>
                <c:pt idx="9412">
                  <c:v>-835.87866163253807</c:v>
                </c:pt>
                <c:pt idx="9413">
                  <c:v>-835.87788677215599</c:v>
                </c:pt>
                <c:pt idx="9414">
                  <c:v>-835.87687349319503</c:v>
                </c:pt>
                <c:pt idx="9415">
                  <c:v>-835.87538337707497</c:v>
                </c:pt>
                <c:pt idx="9416">
                  <c:v>-835.87299919128395</c:v>
                </c:pt>
                <c:pt idx="9417">
                  <c:v>-835.86966133117699</c:v>
                </c:pt>
                <c:pt idx="9418">
                  <c:v>-835.86531019210804</c:v>
                </c:pt>
                <c:pt idx="9419">
                  <c:v>-835.86006498336803</c:v>
                </c:pt>
                <c:pt idx="9420">
                  <c:v>-835.85440254211403</c:v>
                </c:pt>
                <c:pt idx="9421">
                  <c:v>-835.84874010086105</c:v>
                </c:pt>
                <c:pt idx="9422">
                  <c:v>-835.84367370605503</c:v>
                </c:pt>
                <c:pt idx="9423">
                  <c:v>-835.83956098556496</c:v>
                </c:pt>
                <c:pt idx="9424">
                  <c:v>-835.83675956726097</c:v>
                </c:pt>
                <c:pt idx="9425">
                  <c:v>-835.83526945114204</c:v>
                </c:pt>
                <c:pt idx="9426">
                  <c:v>-835.83532905578602</c:v>
                </c:pt>
                <c:pt idx="9427">
                  <c:v>-835.83675956726097</c:v>
                </c:pt>
                <c:pt idx="9428">
                  <c:v>-835.83950138092098</c:v>
                </c:pt>
                <c:pt idx="9429">
                  <c:v>-835.84337568283104</c:v>
                </c:pt>
                <c:pt idx="9430">
                  <c:v>-835.84808444976807</c:v>
                </c:pt>
                <c:pt idx="9431">
                  <c:v>-835.85344886779797</c:v>
                </c:pt>
                <c:pt idx="9432">
                  <c:v>-835.85923051834106</c:v>
                </c:pt>
                <c:pt idx="9433">
                  <c:v>-835.86519098281906</c:v>
                </c:pt>
                <c:pt idx="9434">
                  <c:v>-835.87097263336204</c:v>
                </c:pt>
                <c:pt idx="9435">
                  <c:v>-835.87609863281295</c:v>
                </c:pt>
                <c:pt idx="9436">
                  <c:v>-835.880151748657</c:v>
                </c:pt>
                <c:pt idx="9437">
                  <c:v>-835.88271474838302</c:v>
                </c:pt>
                <c:pt idx="9438">
                  <c:v>-835.88360881805397</c:v>
                </c:pt>
                <c:pt idx="9439">
                  <c:v>-835.88265514373802</c:v>
                </c:pt>
                <c:pt idx="9440">
                  <c:v>-835.87985372543403</c:v>
                </c:pt>
                <c:pt idx="9441">
                  <c:v>-835.87538337707497</c:v>
                </c:pt>
                <c:pt idx="9442">
                  <c:v>-835.86966133117699</c:v>
                </c:pt>
                <c:pt idx="9443">
                  <c:v>-835.86322402954102</c:v>
                </c:pt>
                <c:pt idx="9444">
                  <c:v>-835.85684633255005</c:v>
                </c:pt>
                <c:pt idx="9445">
                  <c:v>-835.85094547271706</c:v>
                </c:pt>
                <c:pt idx="9446">
                  <c:v>-835.84575986862205</c:v>
                </c:pt>
                <c:pt idx="9447">
                  <c:v>-835.841468334198</c:v>
                </c:pt>
                <c:pt idx="9448">
                  <c:v>-835.83819007873603</c:v>
                </c:pt>
                <c:pt idx="9449">
                  <c:v>-835.83604431152401</c:v>
                </c:pt>
                <c:pt idx="9450">
                  <c:v>-835.83520984649704</c:v>
                </c:pt>
                <c:pt idx="9451">
                  <c:v>-835.83568668365501</c:v>
                </c:pt>
                <c:pt idx="9452">
                  <c:v>-835.83759403228805</c:v>
                </c:pt>
                <c:pt idx="9453">
                  <c:v>-835.84063386917103</c:v>
                </c:pt>
                <c:pt idx="9454">
                  <c:v>-835.84474658966099</c:v>
                </c:pt>
                <c:pt idx="9455">
                  <c:v>-835.84981298446701</c:v>
                </c:pt>
                <c:pt idx="9456">
                  <c:v>-835.85553503036499</c:v>
                </c:pt>
                <c:pt idx="9457">
                  <c:v>-835.86173391342197</c:v>
                </c:pt>
                <c:pt idx="9458">
                  <c:v>-835.86799240112305</c:v>
                </c:pt>
                <c:pt idx="9459">
                  <c:v>-835.87395286560104</c:v>
                </c:pt>
                <c:pt idx="9460">
                  <c:v>-835.87925767898605</c:v>
                </c:pt>
                <c:pt idx="9461">
                  <c:v>-835.88366842269897</c:v>
                </c:pt>
                <c:pt idx="9462">
                  <c:v>-835.88700628280696</c:v>
                </c:pt>
                <c:pt idx="9463">
                  <c:v>-835.88927125930798</c:v>
                </c:pt>
                <c:pt idx="9464">
                  <c:v>-835.89052295684803</c:v>
                </c:pt>
                <c:pt idx="9465">
                  <c:v>-835.89076137542702</c:v>
                </c:pt>
                <c:pt idx="9466">
                  <c:v>-835.89022493362404</c:v>
                </c:pt>
                <c:pt idx="9467">
                  <c:v>-835.88891363143898</c:v>
                </c:pt>
                <c:pt idx="9468">
                  <c:v>-835.88694667816196</c:v>
                </c:pt>
                <c:pt idx="9469">
                  <c:v>-835.88426446914696</c:v>
                </c:pt>
                <c:pt idx="9470">
                  <c:v>-835.88080739974998</c:v>
                </c:pt>
                <c:pt idx="9471">
                  <c:v>-835.87669467926003</c:v>
                </c:pt>
                <c:pt idx="9472">
                  <c:v>-835.872045516968</c:v>
                </c:pt>
                <c:pt idx="9473">
                  <c:v>-835.86703872680698</c:v>
                </c:pt>
                <c:pt idx="9474">
                  <c:v>-835.86185312271095</c:v>
                </c:pt>
                <c:pt idx="9475">
                  <c:v>-835.85654830932594</c:v>
                </c:pt>
                <c:pt idx="9476">
                  <c:v>-835.85142230987594</c:v>
                </c:pt>
                <c:pt idx="9477">
                  <c:v>-835.84665393829403</c:v>
                </c:pt>
                <c:pt idx="9478">
                  <c:v>-835.84248161315895</c:v>
                </c:pt>
                <c:pt idx="9479">
                  <c:v>-835.83914375305199</c:v>
                </c:pt>
                <c:pt idx="9480">
                  <c:v>-835.83669996261597</c:v>
                </c:pt>
                <c:pt idx="9481">
                  <c:v>-835.83503103256203</c:v>
                </c:pt>
                <c:pt idx="9482">
                  <c:v>-835.83389854431198</c:v>
                </c:pt>
                <c:pt idx="9483">
                  <c:v>-835.832944869995</c:v>
                </c:pt>
                <c:pt idx="9484">
                  <c:v>-835.83181238174507</c:v>
                </c:pt>
                <c:pt idx="9485">
                  <c:v>-835.83014345169101</c:v>
                </c:pt>
                <c:pt idx="9486">
                  <c:v>-835.82764005660999</c:v>
                </c:pt>
                <c:pt idx="9487">
                  <c:v>-835.82412338256904</c:v>
                </c:pt>
                <c:pt idx="9488">
                  <c:v>-835.819593429566</c:v>
                </c:pt>
                <c:pt idx="9489">
                  <c:v>-835.81416940689098</c:v>
                </c:pt>
                <c:pt idx="9490">
                  <c:v>-835.80832815170299</c:v>
                </c:pt>
                <c:pt idx="9491">
                  <c:v>-835.80248689651501</c:v>
                </c:pt>
                <c:pt idx="9492">
                  <c:v>-835.79718208313</c:v>
                </c:pt>
                <c:pt idx="9493">
                  <c:v>-835.79289054870605</c:v>
                </c:pt>
                <c:pt idx="9494">
                  <c:v>-835.78991031646706</c:v>
                </c:pt>
                <c:pt idx="9495">
                  <c:v>-835.78842020034801</c:v>
                </c:pt>
                <c:pt idx="9496">
                  <c:v>-835.78830099105903</c:v>
                </c:pt>
                <c:pt idx="9497">
                  <c:v>-835.78919506072998</c:v>
                </c:pt>
                <c:pt idx="9498">
                  <c:v>-835.79068517685005</c:v>
                </c:pt>
                <c:pt idx="9499">
                  <c:v>-835.79217529296898</c:v>
                </c:pt>
                <c:pt idx="9500">
                  <c:v>-835.79318857192993</c:v>
                </c:pt>
                <c:pt idx="9501">
                  <c:v>-835.79330778121994</c:v>
                </c:pt>
                <c:pt idx="9502">
                  <c:v>-835.79235410690296</c:v>
                </c:pt>
                <c:pt idx="9503">
                  <c:v>-835.79032754898094</c:v>
                </c:pt>
                <c:pt idx="9504">
                  <c:v>-835.78764533996605</c:v>
                </c:pt>
                <c:pt idx="9505">
                  <c:v>-835.78466510772705</c:v>
                </c:pt>
                <c:pt idx="9506">
                  <c:v>-835.78174448013306</c:v>
                </c:pt>
                <c:pt idx="9507">
                  <c:v>-835.77936029434204</c:v>
                </c:pt>
                <c:pt idx="9508">
                  <c:v>-835.77775096893299</c:v>
                </c:pt>
                <c:pt idx="9509">
                  <c:v>-835.77721452713001</c:v>
                </c:pt>
                <c:pt idx="9510">
                  <c:v>-835.77798938751198</c:v>
                </c:pt>
                <c:pt idx="9511">
                  <c:v>-835.78007555008003</c:v>
                </c:pt>
                <c:pt idx="9512">
                  <c:v>-835.78323459625301</c:v>
                </c:pt>
                <c:pt idx="9513">
                  <c:v>-835.78704929351807</c:v>
                </c:pt>
                <c:pt idx="9514">
                  <c:v>-835.79128122329701</c:v>
                </c:pt>
                <c:pt idx="9515">
                  <c:v>-835.79557275772095</c:v>
                </c:pt>
                <c:pt idx="9516">
                  <c:v>-835.799745082855</c:v>
                </c:pt>
                <c:pt idx="9517">
                  <c:v>-835.80361938476597</c:v>
                </c:pt>
                <c:pt idx="9518">
                  <c:v>-835.80689764022804</c:v>
                </c:pt>
                <c:pt idx="9519">
                  <c:v>-835.80940103530907</c:v>
                </c:pt>
                <c:pt idx="9520">
                  <c:v>-835.811010360718</c:v>
                </c:pt>
                <c:pt idx="9521">
                  <c:v>-835.81160640716598</c:v>
                </c:pt>
                <c:pt idx="9522">
                  <c:v>-835.81136798858699</c:v>
                </c:pt>
                <c:pt idx="9523">
                  <c:v>-835.81017589569103</c:v>
                </c:pt>
                <c:pt idx="9524">
                  <c:v>-835.808030128479</c:v>
                </c:pt>
                <c:pt idx="9525">
                  <c:v>-835.80469226837204</c:v>
                </c:pt>
                <c:pt idx="9526">
                  <c:v>-835.80016231536899</c:v>
                </c:pt>
                <c:pt idx="9527">
                  <c:v>-835.79455947875999</c:v>
                </c:pt>
                <c:pt idx="9528">
                  <c:v>-835.78800296783504</c:v>
                </c:pt>
                <c:pt idx="9529">
                  <c:v>-835.78091001510597</c:v>
                </c:pt>
                <c:pt idx="9530">
                  <c:v>-835.77339982986496</c:v>
                </c:pt>
                <c:pt idx="9531">
                  <c:v>-835.76571083068893</c:v>
                </c:pt>
                <c:pt idx="9532">
                  <c:v>-835.758200645447</c:v>
                </c:pt>
                <c:pt idx="9533">
                  <c:v>-835.75110769271896</c:v>
                </c:pt>
                <c:pt idx="9534">
                  <c:v>-835.744789600373</c:v>
                </c:pt>
                <c:pt idx="9535">
                  <c:v>-835.73936557769798</c:v>
                </c:pt>
                <c:pt idx="9536">
                  <c:v>-835.73501443862904</c:v>
                </c:pt>
                <c:pt idx="9537">
                  <c:v>-835.73155736923195</c:v>
                </c:pt>
                <c:pt idx="9538">
                  <c:v>-835.72887516021706</c:v>
                </c:pt>
                <c:pt idx="9539">
                  <c:v>-835.72690820694004</c:v>
                </c:pt>
                <c:pt idx="9540">
                  <c:v>-835.72565650939998</c:v>
                </c:pt>
                <c:pt idx="9541">
                  <c:v>-835.725000858307</c:v>
                </c:pt>
                <c:pt idx="9542">
                  <c:v>-835.725000858307</c:v>
                </c:pt>
                <c:pt idx="9543">
                  <c:v>-835.72547769546497</c:v>
                </c:pt>
                <c:pt idx="9544">
                  <c:v>-835.72661018371605</c:v>
                </c:pt>
                <c:pt idx="9545">
                  <c:v>-835.72821950912498</c:v>
                </c:pt>
                <c:pt idx="9546">
                  <c:v>-835.73030567169201</c:v>
                </c:pt>
                <c:pt idx="9547">
                  <c:v>-835.73257064819404</c:v>
                </c:pt>
                <c:pt idx="9548">
                  <c:v>-835.73465681076095</c:v>
                </c:pt>
                <c:pt idx="9549">
                  <c:v>-835.73626613617</c:v>
                </c:pt>
                <c:pt idx="9550">
                  <c:v>-835.73716020584106</c:v>
                </c:pt>
                <c:pt idx="9551">
                  <c:v>-835.73710060119606</c:v>
                </c:pt>
                <c:pt idx="9552">
                  <c:v>-835.73584890365601</c:v>
                </c:pt>
                <c:pt idx="9553">
                  <c:v>-835.73346471786499</c:v>
                </c:pt>
                <c:pt idx="9554">
                  <c:v>-835.72988843917904</c:v>
                </c:pt>
                <c:pt idx="9555">
                  <c:v>-835.72547769546497</c:v>
                </c:pt>
                <c:pt idx="9556">
                  <c:v>-835.72059011459396</c:v>
                </c:pt>
                <c:pt idx="9557">
                  <c:v>-835.71564292907703</c:v>
                </c:pt>
                <c:pt idx="9558">
                  <c:v>-835.71099376678501</c:v>
                </c:pt>
                <c:pt idx="9559">
                  <c:v>-835.70700025558494</c:v>
                </c:pt>
                <c:pt idx="9560">
                  <c:v>-835.70360279083297</c:v>
                </c:pt>
                <c:pt idx="9561">
                  <c:v>-835.70080137252796</c:v>
                </c:pt>
                <c:pt idx="9562">
                  <c:v>-835.69829797744796</c:v>
                </c:pt>
                <c:pt idx="9563">
                  <c:v>-835.69591379165695</c:v>
                </c:pt>
                <c:pt idx="9564">
                  <c:v>-835.69335079193104</c:v>
                </c:pt>
                <c:pt idx="9565">
                  <c:v>-835.69031095504806</c:v>
                </c:pt>
                <c:pt idx="9566">
                  <c:v>-835.68679428100597</c:v>
                </c:pt>
                <c:pt idx="9567">
                  <c:v>-835.68268156051704</c:v>
                </c:pt>
                <c:pt idx="9568">
                  <c:v>-835.67803239822399</c:v>
                </c:pt>
                <c:pt idx="9569">
                  <c:v>-835.67290639877297</c:v>
                </c:pt>
                <c:pt idx="9570">
                  <c:v>-835.66760158538796</c:v>
                </c:pt>
                <c:pt idx="9571">
                  <c:v>-835.66229677200295</c:v>
                </c:pt>
                <c:pt idx="9572">
                  <c:v>-835.65723037719704</c:v>
                </c:pt>
                <c:pt idx="9573">
                  <c:v>-835.65240240097103</c:v>
                </c:pt>
                <c:pt idx="9574">
                  <c:v>-835.64805126190197</c:v>
                </c:pt>
                <c:pt idx="9575">
                  <c:v>-835.64411735534702</c:v>
                </c:pt>
                <c:pt idx="9576">
                  <c:v>-835.64042186737106</c:v>
                </c:pt>
                <c:pt idx="9577">
                  <c:v>-835.63684558868397</c:v>
                </c:pt>
                <c:pt idx="9578">
                  <c:v>-835.633448123932</c:v>
                </c:pt>
                <c:pt idx="9579">
                  <c:v>-835.63022947311401</c:v>
                </c:pt>
                <c:pt idx="9580">
                  <c:v>-835.62742805481003</c:v>
                </c:pt>
                <c:pt idx="9581">
                  <c:v>-835.62504386901901</c:v>
                </c:pt>
                <c:pt idx="9582">
                  <c:v>-835.62319612503097</c:v>
                </c:pt>
                <c:pt idx="9583">
                  <c:v>-835.62194442749001</c:v>
                </c:pt>
                <c:pt idx="9584">
                  <c:v>-835.62128877639793</c:v>
                </c:pt>
                <c:pt idx="9585">
                  <c:v>-835.62146759033203</c:v>
                </c:pt>
                <c:pt idx="9586">
                  <c:v>-835.62254047393799</c:v>
                </c:pt>
                <c:pt idx="9587">
                  <c:v>-835.62432861328102</c:v>
                </c:pt>
                <c:pt idx="9588">
                  <c:v>-835.62641477584907</c:v>
                </c:pt>
                <c:pt idx="9589">
                  <c:v>-835.62844133377098</c:v>
                </c:pt>
                <c:pt idx="9590">
                  <c:v>-835.62993144989002</c:v>
                </c:pt>
                <c:pt idx="9591">
                  <c:v>-835.63058710098301</c:v>
                </c:pt>
                <c:pt idx="9592">
                  <c:v>-835.63005065918003</c:v>
                </c:pt>
                <c:pt idx="9593">
                  <c:v>-835.62808370590199</c:v>
                </c:pt>
                <c:pt idx="9594">
                  <c:v>-835.62444782257103</c:v>
                </c:pt>
                <c:pt idx="9595">
                  <c:v>-835.61920261383102</c:v>
                </c:pt>
                <c:pt idx="9596">
                  <c:v>-835.61252689361595</c:v>
                </c:pt>
                <c:pt idx="9597">
                  <c:v>-835.60465908050605</c:v>
                </c:pt>
                <c:pt idx="9598">
                  <c:v>-835.59607601165794</c:v>
                </c:pt>
                <c:pt idx="9599">
                  <c:v>-835.58713531494197</c:v>
                </c:pt>
                <c:pt idx="9600">
                  <c:v>-835.578075408936</c:v>
                </c:pt>
                <c:pt idx="9601">
                  <c:v>-835.56925392150902</c:v>
                </c:pt>
                <c:pt idx="9602">
                  <c:v>-835.56084966659603</c:v>
                </c:pt>
                <c:pt idx="9603">
                  <c:v>-835.55298185348499</c:v>
                </c:pt>
                <c:pt idx="9604">
                  <c:v>-835.54582929611206</c:v>
                </c:pt>
                <c:pt idx="9605">
                  <c:v>-835.53945159912098</c:v>
                </c:pt>
                <c:pt idx="9606">
                  <c:v>-835.53402757644699</c:v>
                </c:pt>
                <c:pt idx="9607">
                  <c:v>-835.52961683273304</c:v>
                </c:pt>
                <c:pt idx="9608">
                  <c:v>-835.52621936798096</c:v>
                </c:pt>
                <c:pt idx="9609">
                  <c:v>-835.52377557754494</c:v>
                </c:pt>
                <c:pt idx="9610">
                  <c:v>-835.52234506607101</c:v>
                </c:pt>
                <c:pt idx="9611">
                  <c:v>-835.52192783355702</c:v>
                </c:pt>
                <c:pt idx="9612">
                  <c:v>-835.52228546142601</c:v>
                </c:pt>
                <c:pt idx="9613">
                  <c:v>-835.52317953109798</c:v>
                </c:pt>
                <c:pt idx="9614">
                  <c:v>-835.52419281005905</c:v>
                </c:pt>
                <c:pt idx="9615">
                  <c:v>-835.52490806579601</c:v>
                </c:pt>
                <c:pt idx="9616">
                  <c:v>-835.52508687973</c:v>
                </c:pt>
                <c:pt idx="9617">
                  <c:v>-835.52461004257202</c:v>
                </c:pt>
                <c:pt idx="9618">
                  <c:v>-835.52341794967697</c:v>
                </c:pt>
                <c:pt idx="9619">
                  <c:v>-835.52162981033302</c:v>
                </c:pt>
                <c:pt idx="9620">
                  <c:v>-835.51930522918701</c:v>
                </c:pt>
                <c:pt idx="9621">
                  <c:v>-835.51656341552803</c:v>
                </c:pt>
                <c:pt idx="9622">
                  <c:v>-835.51352357864403</c:v>
                </c:pt>
                <c:pt idx="9623">
                  <c:v>-835.51048374176003</c:v>
                </c:pt>
                <c:pt idx="9624">
                  <c:v>-835.50756311416603</c:v>
                </c:pt>
                <c:pt idx="9625">
                  <c:v>-835.50488090515205</c:v>
                </c:pt>
                <c:pt idx="9626">
                  <c:v>-835.50237751007103</c:v>
                </c:pt>
                <c:pt idx="9627">
                  <c:v>-835.49987411499001</c:v>
                </c:pt>
                <c:pt idx="9628">
                  <c:v>-835.49731111526501</c:v>
                </c:pt>
                <c:pt idx="9629">
                  <c:v>-835.494569301605</c:v>
                </c:pt>
                <c:pt idx="9630">
                  <c:v>-835.49170827865601</c:v>
                </c:pt>
                <c:pt idx="9631">
                  <c:v>-835.48872804641701</c:v>
                </c:pt>
                <c:pt idx="9632">
                  <c:v>-835.48550939560005</c:v>
                </c:pt>
                <c:pt idx="9633">
                  <c:v>-835.48217153549194</c:v>
                </c:pt>
                <c:pt idx="9634">
                  <c:v>-835.47859525680599</c:v>
                </c:pt>
                <c:pt idx="9635">
                  <c:v>-835.47484016418503</c:v>
                </c:pt>
                <c:pt idx="9636">
                  <c:v>-835.47090625762996</c:v>
                </c:pt>
                <c:pt idx="9637">
                  <c:v>-835.46697235107399</c:v>
                </c:pt>
                <c:pt idx="9638">
                  <c:v>-835.46297883987404</c:v>
                </c:pt>
                <c:pt idx="9639">
                  <c:v>-835.45880651473999</c:v>
                </c:pt>
                <c:pt idx="9640">
                  <c:v>-835.45445537567207</c:v>
                </c:pt>
                <c:pt idx="9641">
                  <c:v>-835.45004463195801</c:v>
                </c:pt>
                <c:pt idx="9642">
                  <c:v>-835.44545507431098</c:v>
                </c:pt>
                <c:pt idx="9643">
                  <c:v>-835.44080591201805</c:v>
                </c:pt>
                <c:pt idx="9644">
                  <c:v>-835.43579912185703</c:v>
                </c:pt>
                <c:pt idx="9645">
                  <c:v>-835.430613517761</c:v>
                </c:pt>
                <c:pt idx="9646">
                  <c:v>-835.42512989044201</c:v>
                </c:pt>
                <c:pt idx="9647">
                  <c:v>-835.41970586776802</c:v>
                </c:pt>
                <c:pt idx="9648">
                  <c:v>-835.41463947296199</c:v>
                </c:pt>
                <c:pt idx="9649">
                  <c:v>-835.41010951995895</c:v>
                </c:pt>
                <c:pt idx="9650">
                  <c:v>-835.40629482269298</c:v>
                </c:pt>
                <c:pt idx="9651">
                  <c:v>-835.40331459045399</c:v>
                </c:pt>
                <c:pt idx="9652">
                  <c:v>-835.40116882324196</c:v>
                </c:pt>
                <c:pt idx="9653">
                  <c:v>-835.39985752105702</c:v>
                </c:pt>
                <c:pt idx="9654">
                  <c:v>-835.39920186996505</c:v>
                </c:pt>
                <c:pt idx="9655">
                  <c:v>-835.39890384674095</c:v>
                </c:pt>
                <c:pt idx="9656">
                  <c:v>-835.39854621887207</c:v>
                </c:pt>
                <c:pt idx="9657">
                  <c:v>-835.39777135848999</c:v>
                </c:pt>
                <c:pt idx="9658">
                  <c:v>-835.39628124237106</c:v>
                </c:pt>
                <c:pt idx="9659">
                  <c:v>-835.39389705658004</c:v>
                </c:pt>
                <c:pt idx="9660">
                  <c:v>-835.39055919647194</c:v>
                </c:pt>
                <c:pt idx="9661">
                  <c:v>-835.386386871338</c:v>
                </c:pt>
                <c:pt idx="9662">
                  <c:v>-835.38149929046699</c:v>
                </c:pt>
                <c:pt idx="9663">
                  <c:v>-835.37619447708198</c:v>
                </c:pt>
                <c:pt idx="9664">
                  <c:v>-835.37053203582798</c:v>
                </c:pt>
                <c:pt idx="9665">
                  <c:v>-835.36480998992897</c:v>
                </c:pt>
                <c:pt idx="9666">
                  <c:v>-835.35926675796497</c:v>
                </c:pt>
                <c:pt idx="9667">
                  <c:v>-835.35408115386997</c:v>
                </c:pt>
                <c:pt idx="9668">
                  <c:v>-835.34967041015602</c:v>
                </c:pt>
                <c:pt idx="9669">
                  <c:v>-835.34639215469406</c:v>
                </c:pt>
                <c:pt idx="9670">
                  <c:v>-835.34430599212703</c:v>
                </c:pt>
                <c:pt idx="9671">
                  <c:v>-835.34341192245506</c:v>
                </c:pt>
                <c:pt idx="9672">
                  <c:v>-835.34365034103394</c:v>
                </c:pt>
                <c:pt idx="9673">
                  <c:v>-835.34478282928501</c:v>
                </c:pt>
                <c:pt idx="9674">
                  <c:v>-835.34669017791794</c:v>
                </c:pt>
                <c:pt idx="9675">
                  <c:v>-835.34907436370895</c:v>
                </c:pt>
                <c:pt idx="9676">
                  <c:v>-835.35175657272407</c:v>
                </c:pt>
                <c:pt idx="9677">
                  <c:v>-835.35437917709396</c:v>
                </c:pt>
                <c:pt idx="9678">
                  <c:v>-835.35658454894997</c:v>
                </c:pt>
                <c:pt idx="9679">
                  <c:v>-835.35825347900402</c:v>
                </c:pt>
                <c:pt idx="9680">
                  <c:v>-835.35950517654396</c:v>
                </c:pt>
                <c:pt idx="9681">
                  <c:v>-835.36039924621605</c:v>
                </c:pt>
                <c:pt idx="9682">
                  <c:v>-835.36117410659801</c:v>
                </c:pt>
                <c:pt idx="9683">
                  <c:v>-835.36188936233498</c:v>
                </c:pt>
                <c:pt idx="9684">
                  <c:v>-835.36248540878296</c:v>
                </c:pt>
                <c:pt idx="9685">
                  <c:v>-835.36296224594093</c:v>
                </c:pt>
                <c:pt idx="9686">
                  <c:v>-835.36320066452004</c:v>
                </c:pt>
                <c:pt idx="9687">
                  <c:v>-835.36308145523094</c:v>
                </c:pt>
                <c:pt idx="9688">
                  <c:v>-835.36242580413796</c:v>
                </c:pt>
                <c:pt idx="9689">
                  <c:v>-835.36117410659801</c:v>
                </c:pt>
                <c:pt idx="9690">
                  <c:v>-835.35920715332099</c:v>
                </c:pt>
                <c:pt idx="9691">
                  <c:v>-835.35664415359497</c:v>
                </c:pt>
                <c:pt idx="9692">
                  <c:v>-835.35366392135597</c:v>
                </c:pt>
                <c:pt idx="9693">
                  <c:v>-835.35074329376198</c:v>
                </c:pt>
                <c:pt idx="9694">
                  <c:v>-835.34812068939198</c:v>
                </c:pt>
                <c:pt idx="9695">
                  <c:v>-835.34615373611496</c:v>
                </c:pt>
                <c:pt idx="9696">
                  <c:v>-835.345021247864</c:v>
                </c:pt>
                <c:pt idx="9697">
                  <c:v>-835.34478282928501</c:v>
                </c:pt>
                <c:pt idx="9698">
                  <c:v>-835.34531927108799</c:v>
                </c:pt>
                <c:pt idx="9699">
                  <c:v>-835.34645175933906</c:v>
                </c:pt>
                <c:pt idx="9700">
                  <c:v>-835.34776306152401</c:v>
                </c:pt>
                <c:pt idx="9701">
                  <c:v>-835.34889554977394</c:v>
                </c:pt>
                <c:pt idx="9702">
                  <c:v>-835.34937238693306</c:v>
                </c:pt>
                <c:pt idx="9703">
                  <c:v>-835.34907436370895</c:v>
                </c:pt>
                <c:pt idx="9704">
                  <c:v>-835.34800148010299</c:v>
                </c:pt>
                <c:pt idx="9705">
                  <c:v>-835.34639215469406</c:v>
                </c:pt>
                <c:pt idx="9706">
                  <c:v>-835.34460401535102</c:v>
                </c:pt>
                <c:pt idx="9707">
                  <c:v>-835.34293508529697</c:v>
                </c:pt>
                <c:pt idx="9708">
                  <c:v>-835.34174299240101</c:v>
                </c:pt>
                <c:pt idx="9709">
                  <c:v>-835.34132575988804</c:v>
                </c:pt>
                <c:pt idx="9710">
                  <c:v>-835.34192180633602</c:v>
                </c:pt>
                <c:pt idx="9711">
                  <c:v>-835.34353113174507</c:v>
                </c:pt>
                <c:pt idx="9712">
                  <c:v>-835.34603452682495</c:v>
                </c:pt>
                <c:pt idx="9713">
                  <c:v>-835.34919357299805</c:v>
                </c:pt>
                <c:pt idx="9714">
                  <c:v>-835.35276985168503</c:v>
                </c:pt>
                <c:pt idx="9715">
                  <c:v>-835.35634613037098</c:v>
                </c:pt>
                <c:pt idx="9716">
                  <c:v>-835.35968399047897</c:v>
                </c:pt>
                <c:pt idx="9717">
                  <c:v>-835.36272382736206</c:v>
                </c:pt>
                <c:pt idx="9718">
                  <c:v>-835.36546564102196</c:v>
                </c:pt>
                <c:pt idx="9719">
                  <c:v>-835.36784982681297</c:v>
                </c:pt>
                <c:pt idx="9720">
                  <c:v>-835.369995594025</c:v>
                </c:pt>
                <c:pt idx="9721">
                  <c:v>-835.37202215194702</c:v>
                </c:pt>
                <c:pt idx="9722">
                  <c:v>-835.37398910522506</c:v>
                </c:pt>
                <c:pt idx="9723">
                  <c:v>-835.37607526779198</c:v>
                </c:pt>
                <c:pt idx="9724">
                  <c:v>-835.378578662873</c:v>
                </c:pt>
                <c:pt idx="9725">
                  <c:v>-835.38161849975597</c:v>
                </c:pt>
                <c:pt idx="9726">
                  <c:v>-835.38525438308693</c:v>
                </c:pt>
                <c:pt idx="9727">
                  <c:v>-835.389426708222</c:v>
                </c:pt>
                <c:pt idx="9728">
                  <c:v>-835.39401626586903</c:v>
                </c:pt>
                <c:pt idx="9729">
                  <c:v>-835.39872503280696</c:v>
                </c:pt>
                <c:pt idx="9730">
                  <c:v>-835.40319538116501</c:v>
                </c:pt>
                <c:pt idx="9731">
                  <c:v>-835.40718889236496</c:v>
                </c:pt>
                <c:pt idx="9732">
                  <c:v>-835.41046714782703</c:v>
                </c:pt>
                <c:pt idx="9733">
                  <c:v>-835.41279172897407</c:v>
                </c:pt>
                <c:pt idx="9734">
                  <c:v>-835.41404342651401</c:v>
                </c:pt>
                <c:pt idx="9735">
                  <c:v>-835.414162635803</c:v>
                </c:pt>
                <c:pt idx="9736">
                  <c:v>-835.41314935684204</c:v>
                </c:pt>
                <c:pt idx="9737">
                  <c:v>-835.411301612854</c:v>
                </c:pt>
                <c:pt idx="9738">
                  <c:v>-835.40885782241799</c:v>
                </c:pt>
                <c:pt idx="9739">
                  <c:v>-835.40629482269298</c:v>
                </c:pt>
                <c:pt idx="9740">
                  <c:v>-835.40391063690197</c:v>
                </c:pt>
                <c:pt idx="9741">
                  <c:v>-835.40170526504494</c:v>
                </c:pt>
                <c:pt idx="9742">
                  <c:v>-835.39967870712303</c:v>
                </c:pt>
                <c:pt idx="9743">
                  <c:v>-835.39783096313499</c:v>
                </c:pt>
                <c:pt idx="9744">
                  <c:v>-835.39616203308105</c:v>
                </c:pt>
                <c:pt idx="9745">
                  <c:v>-835.39508914947498</c:v>
                </c:pt>
                <c:pt idx="9746">
                  <c:v>-835.39467191696201</c:v>
                </c:pt>
                <c:pt idx="9747">
                  <c:v>-835.39520835876499</c:v>
                </c:pt>
                <c:pt idx="9748">
                  <c:v>-835.39663887023903</c:v>
                </c:pt>
                <c:pt idx="9749">
                  <c:v>-835.39902305603005</c:v>
                </c:pt>
                <c:pt idx="9750">
                  <c:v>-835.40230131149303</c:v>
                </c:pt>
                <c:pt idx="9751">
                  <c:v>-835.40647363662697</c:v>
                </c:pt>
                <c:pt idx="9752">
                  <c:v>-835.41142082214401</c:v>
                </c:pt>
                <c:pt idx="9753">
                  <c:v>-835.41696405410801</c:v>
                </c:pt>
                <c:pt idx="9754">
                  <c:v>-835.42262649536201</c:v>
                </c:pt>
                <c:pt idx="9755">
                  <c:v>-835.42811012268101</c:v>
                </c:pt>
                <c:pt idx="9756">
                  <c:v>-835.43311691284202</c:v>
                </c:pt>
                <c:pt idx="9757">
                  <c:v>-835.43746805191097</c:v>
                </c:pt>
                <c:pt idx="9758">
                  <c:v>-835.44140195846603</c:v>
                </c:pt>
                <c:pt idx="9759">
                  <c:v>-835.44533586502098</c:v>
                </c:pt>
                <c:pt idx="9760">
                  <c:v>-835.44968700409004</c:v>
                </c:pt>
                <c:pt idx="9761">
                  <c:v>-835.45475339889504</c:v>
                </c:pt>
                <c:pt idx="9762">
                  <c:v>-835.46053504943893</c:v>
                </c:pt>
                <c:pt idx="9763">
                  <c:v>-835.46697235107399</c:v>
                </c:pt>
                <c:pt idx="9764">
                  <c:v>-835.47382688522407</c:v>
                </c:pt>
                <c:pt idx="9765">
                  <c:v>-835.480979442597</c:v>
                </c:pt>
                <c:pt idx="9766">
                  <c:v>-835.48825120925903</c:v>
                </c:pt>
                <c:pt idx="9767">
                  <c:v>-835.49540376663197</c:v>
                </c:pt>
                <c:pt idx="9768">
                  <c:v>-835.50196027755806</c:v>
                </c:pt>
                <c:pt idx="9769">
                  <c:v>-835.50774192810104</c:v>
                </c:pt>
                <c:pt idx="9770">
                  <c:v>-835.51256990432796</c:v>
                </c:pt>
                <c:pt idx="9771">
                  <c:v>-835.51686143875099</c:v>
                </c:pt>
                <c:pt idx="9772">
                  <c:v>-835.52097415924095</c:v>
                </c:pt>
                <c:pt idx="9773">
                  <c:v>-835.52544450759899</c:v>
                </c:pt>
                <c:pt idx="9774">
                  <c:v>-835.53051090240501</c:v>
                </c:pt>
                <c:pt idx="9775">
                  <c:v>-835.53617334365902</c:v>
                </c:pt>
                <c:pt idx="9776">
                  <c:v>-835.54231262207099</c:v>
                </c:pt>
                <c:pt idx="9777">
                  <c:v>-835.54874992370605</c:v>
                </c:pt>
                <c:pt idx="9778">
                  <c:v>-835.55518722534202</c:v>
                </c:pt>
                <c:pt idx="9779">
                  <c:v>-835.56138610839901</c:v>
                </c:pt>
                <c:pt idx="9780">
                  <c:v>-835.56698894500801</c:v>
                </c:pt>
                <c:pt idx="9781">
                  <c:v>-835.57187652587902</c:v>
                </c:pt>
                <c:pt idx="9782">
                  <c:v>-835.57581043243397</c:v>
                </c:pt>
                <c:pt idx="9783">
                  <c:v>-835.57885026931797</c:v>
                </c:pt>
                <c:pt idx="9784">
                  <c:v>-835.58135366439797</c:v>
                </c:pt>
                <c:pt idx="9785">
                  <c:v>-835.5836186409</c:v>
                </c:pt>
                <c:pt idx="9786">
                  <c:v>-835.58624124527</c:v>
                </c:pt>
                <c:pt idx="9787">
                  <c:v>-835.58957910537697</c:v>
                </c:pt>
                <c:pt idx="9788">
                  <c:v>-835.59393024444603</c:v>
                </c:pt>
                <c:pt idx="9789">
                  <c:v>-835.59947347641003</c:v>
                </c:pt>
                <c:pt idx="9790">
                  <c:v>-835.60608959197998</c:v>
                </c:pt>
                <c:pt idx="9791">
                  <c:v>-835.61354017257702</c:v>
                </c:pt>
                <c:pt idx="9792">
                  <c:v>-835.62170600891102</c:v>
                </c:pt>
                <c:pt idx="9793">
                  <c:v>-835.63028907775902</c:v>
                </c:pt>
                <c:pt idx="9794">
                  <c:v>-835.639170169831</c:v>
                </c:pt>
                <c:pt idx="9795">
                  <c:v>-835.64799165725697</c:v>
                </c:pt>
                <c:pt idx="9796">
                  <c:v>-835.65645551681496</c:v>
                </c:pt>
                <c:pt idx="9797">
                  <c:v>-835.66444253921497</c:v>
                </c:pt>
                <c:pt idx="9798">
                  <c:v>-835.67183351516701</c:v>
                </c:pt>
                <c:pt idx="9799">
                  <c:v>-835.67868804931697</c:v>
                </c:pt>
                <c:pt idx="9800">
                  <c:v>-835.68512535095203</c:v>
                </c:pt>
                <c:pt idx="9801">
                  <c:v>-835.69120502471901</c:v>
                </c:pt>
                <c:pt idx="9802">
                  <c:v>-835.69680786132801</c:v>
                </c:pt>
                <c:pt idx="9803">
                  <c:v>-835.70187425613403</c:v>
                </c:pt>
                <c:pt idx="9804">
                  <c:v>-835.70664262771606</c:v>
                </c:pt>
                <c:pt idx="9805">
                  <c:v>-835.711291790009</c:v>
                </c:pt>
                <c:pt idx="9806">
                  <c:v>-835.71600055694603</c:v>
                </c:pt>
                <c:pt idx="9807">
                  <c:v>-835.72100734710693</c:v>
                </c:pt>
                <c:pt idx="9808">
                  <c:v>-835.72619295120296</c:v>
                </c:pt>
                <c:pt idx="9809">
                  <c:v>-835.73155736923195</c:v>
                </c:pt>
                <c:pt idx="9810">
                  <c:v>-835.73710060119606</c:v>
                </c:pt>
                <c:pt idx="9811">
                  <c:v>-835.74288225173996</c:v>
                </c:pt>
                <c:pt idx="9812">
                  <c:v>-835.74878311157204</c:v>
                </c:pt>
                <c:pt idx="9813">
                  <c:v>-835.75468397140503</c:v>
                </c:pt>
                <c:pt idx="9814">
                  <c:v>-835.76040601730404</c:v>
                </c:pt>
                <c:pt idx="9815">
                  <c:v>-835.76583003997803</c:v>
                </c:pt>
                <c:pt idx="9816">
                  <c:v>-835.77101564407394</c:v>
                </c:pt>
                <c:pt idx="9817">
                  <c:v>-835.77614164352394</c:v>
                </c:pt>
                <c:pt idx="9818">
                  <c:v>-835.78132724761997</c:v>
                </c:pt>
                <c:pt idx="9819">
                  <c:v>-835.78663206100498</c:v>
                </c:pt>
                <c:pt idx="9820">
                  <c:v>-835.79211568832397</c:v>
                </c:pt>
                <c:pt idx="9821">
                  <c:v>-835.79771852493298</c:v>
                </c:pt>
                <c:pt idx="9822">
                  <c:v>-835.80350017547596</c:v>
                </c:pt>
                <c:pt idx="9823">
                  <c:v>-835.80940103530907</c:v>
                </c:pt>
                <c:pt idx="9824">
                  <c:v>-835.81554031372093</c:v>
                </c:pt>
                <c:pt idx="9825">
                  <c:v>-835.82173919677803</c:v>
                </c:pt>
                <c:pt idx="9826">
                  <c:v>-835.82811689376899</c:v>
                </c:pt>
                <c:pt idx="9827">
                  <c:v>-835.83485221862793</c:v>
                </c:pt>
                <c:pt idx="9828">
                  <c:v>-835.84206438064598</c:v>
                </c:pt>
                <c:pt idx="9829">
                  <c:v>-835.84993219375599</c:v>
                </c:pt>
                <c:pt idx="9830">
                  <c:v>-835.858276844025</c:v>
                </c:pt>
                <c:pt idx="9831">
                  <c:v>-835.86703872680698</c:v>
                </c:pt>
                <c:pt idx="9832">
                  <c:v>-835.87591981887795</c:v>
                </c:pt>
                <c:pt idx="9833">
                  <c:v>-835.88474130630493</c:v>
                </c:pt>
                <c:pt idx="9834">
                  <c:v>-835.89326477050804</c:v>
                </c:pt>
                <c:pt idx="9835">
                  <c:v>-835.90137100219704</c:v>
                </c:pt>
                <c:pt idx="9836">
                  <c:v>-835.90911960601807</c:v>
                </c:pt>
                <c:pt idx="9837">
                  <c:v>-835.91651058196999</c:v>
                </c:pt>
                <c:pt idx="9838">
                  <c:v>-835.92378234863304</c:v>
                </c:pt>
                <c:pt idx="9839">
                  <c:v>-835.93117332458496</c:v>
                </c:pt>
                <c:pt idx="9840">
                  <c:v>-835.93904113769599</c:v>
                </c:pt>
                <c:pt idx="9841">
                  <c:v>-835.94756460189797</c:v>
                </c:pt>
                <c:pt idx="9842">
                  <c:v>-835.95686292648304</c:v>
                </c:pt>
                <c:pt idx="9843">
                  <c:v>-835.96687650680599</c:v>
                </c:pt>
                <c:pt idx="9844">
                  <c:v>-835.977307319641</c:v>
                </c:pt>
                <c:pt idx="9845">
                  <c:v>-835.98797655105602</c:v>
                </c:pt>
                <c:pt idx="9846">
                  <c:v>-835.99840736389206</c:v>
                </c:pt>
                <c:pt idx="9847">
                  <c:v>-836.00842094421398</c:v>
                </c:pt>
                <c:pt idx="9848">
                  <c:v>-836.01795768737793</c:v>
                </c:pt>
                <c:pt idx="9849">
                  <c:v>-836.02683877945003</c:v>
                </c:pt>
                <c:pt idx="9850">
                  <c:v>-836.03500461578403</c:v>
                </c:pt>
                <c:pt idx="9851">
                  <c:v>-836.04251480102596</c:v>
                </c:pt>
                <c:pt idx="9852">
                  <c:v>-836.04930973053001</c:v>
                </c:pt>
                <c:pt idx="9853">
                  <c:v>-836.05556821823097</c:v>
                </c:pt>
                <c:pt idx="9854">
                  <c:v>-836.06146907806396</c:v>
                </c:pt>
                <c:pt idx="9855">
                  <c:v>-836.06707191467297</c:v>
                </c:pt>
                <c:pt idx="9856">
                  <c:v>-836.07243633270298</c:v>
                </c:pt>
                <c:pt idx="9857">
                  <c:v>-836.07774114608799</c:v>
                </c:pt>
                <c:pt idx="9858">
                  <c:v>-836.08298635482799</c:v>
                </c:pt>
                <c:pt idx="9859">
                  <c:v>-836.08835077285801</c:v>
                </c:pt>
                <c:pt idx="9860">
                  <c:v>-836.09395360946701</c:v>
                </c:pt>
                <c:pt idx="9861">
                  <c:v>-836.0998544693</c:v>
                </c:pt>
                <c:pt idx="9862">
                  <c:v>-836.10605335235596</c:v>
                </c:pt>
                <c:pt idx="9863">
                  <c:v>-836.11255025863693</c:v>
                </c:pt>
                <c:pt idx="9864">
                  <c:v>-836.11952400207497</c:v>
                </c:pt>
                <c:pt idx="9865">
                  <c:v>-836.12703418731701</c:v>
                </c:pt>
                <c:pt idx="9866">
                  <c:v>-836.13520002365101</c:v>
                </c:pt>
                <c:pt idx="9867">
                  <c:v>-836.14384269714401</c:v>
                </c:pt>
                <c:pt idx="9868">
                  <c:v>-836.15290260314998</c:v>
                </c:pt>
                <c:pt idx="9869">
                  <c:v>-836.16220092773506</c:v>
                </c:pt>
                <c:pt idx="9870">
                  <c:v>-836.17173767089901</c:v>
                </c:pt>
                <c:pt idx="9871">
                  <c:v>-836.18133401870705</c:v>
                </c:pt>
                <c:pt idx="9872">
                  <c:v>-836.19087076187202</c:v>
                </c:pt>
                <c:pt idx="9873">
                  <c:v>-836.20016908645698</c:v>
                </c:pt>
                <c:pt idx="9874">
                  <c:v>-836.20899057388306</c:v>
                </c:pt>
                <c:pt idx="9875">
                  <c:v>-836.21727561950706</c:v>
                </c:pt>
                <c:pt idx="9876">
                  <c:v>-836.22502422332798</c:v>
                </c:pt>
                <c:pt idx="9877">
                  <c:v>-836.232594013214</c:v>
                </c:pt>
                <c:pt idx="9878">
                  <c:v>-836.23998498916603</c:v>
                </c:pt>
                <c:pt idx="9879">
                  <c:v>-836.24731636047397</c:v>
                </c:pt>
                <c:pt idx="9880">
                  <c:v>-836.25464773178101</c:v>
                </c:pt>
                <c:pt idx="9881">
                  <c:v>-836.26191949844406</c:v>
                </c:pt>
                <c:pt idx="9882">
                  <c:v>-836.26907205581699</c:v>
                </c:pt>
                <c:pt idx="9883">
                  <c:v>-836.27622461319004</c:v>
                </c:pt>
                <c:pt idx="9884">
                  <c:v>-836.28337717056297</c:v>
                </c:pt>
                <c:pt idx="9885">
                  <c:v>-836.29052972793602</c:v>
                </c:pt>
                <c:pt idx="9886">
                  <c:v>-836.29774188995407</c:v>
                </c:pt>
                <c:pt idx="9887">
                  <c:v>-836.30501365661598</c:v>
                </c:pt>
                <c:pt idx="9888">
                  <c:v>-836.31252384185802</c:v>
                </c:pt>
                <c:pt idx="9889">
                  <c:v>-836.32033205032394</c:v>
                </c:pt>
                <c:pt idx="9890">
                  <c:v>-836.32849788665794</c:v>
                </c:pt>
                <c:pt idx="9891">
                  <c:v>-836.33696174621605</c:v>
                </c:pt>
                <c:pt idx="9892">
                  <c:v>-836.34536600112904</c:v>
                </c:pt>
                <c:pt idx="9893">
                  <c:v>-836.35371065139793</c:v>
                </c:pt>
                <c:pt idx="9894">
                  <c:v>-836.36163806915306</c:v>
                </c:pt>
                <c:pt idx="9895">
                  <c:v>-836.36908864974998</c:v>
                </c:pt>
                <c:pt idx="9896">
                  <c:v>-836.37582397461006</c:v>
                </c:pt>
                <c:pt idx="9897">
                  <c:v>-836.38196325302101</c:v>
                </c:pt>
                <c:pt idx="9898">
                  <c:v>-836.38756608963001</c:v>
                </c:pt>
                <c:pt idx="9899">
                  <c:v>-836.39293050766003</c:v>
                </c:pt>
                <c:pt idx="9900">
                  <c:v>-836.39835453033504</c:v>
                </c:pt>
                <c:pt idx="9901">
                  <c:v>-836.40407657623302</c:v>
                </c:pt>
                <c:pt idx="9902">
                  <c:v>-836.410215854645</c:v>
                </c:pt>
                <c:pt idx="9903">
                  <c:v>-836.41665315628097</c:v>
                </c:pt>
                <c:pt idx="9904">
                  <c:v>-836.42320966720604</c:v>
                </c:pt>
                <c:pt idx="9905">
                  <c:v>-836.429885387421</c:v>
                </c:pt>
                <c:pt idx="9906">
                  <c:v>-836.43644189834595</c:v>
                </c:pt>
                <c:pt idx="9907">
                  <c:v>-836.44287919998203</c:v>
                </c:pt>
                <c:pt idx="9908">
                  <c:v>-836.44901847839401</c:v>
                </c:pt>
                <c:pt idx="9909">
                  <c:v>-836.454859733582</c:v>
                </c:pt>
                <c:pt idx="9910">
                  <c:v>-836.46058177947998</c:v>
                </c:pt>
                <c:pt idx="9911">
                  <c:v>-836.46624422073398</c:v>
                </c:pt>
                <c:pt idx="9912">
                  <c:v>-836.47208547592197</c:v>
                </c:pt>
                <c:pt idx="9913">
                  <c:v>-836.47822475433395</c:v>
                </c:pt>
                <c:pt idx="9914">
                  <c:v>-836.48466205596901</c:v>
                </c:pt>
                <c:pt idx="9915">
                  <c:v>-836.49103975295998</c:v>
                </c:pt>
                <c:pt idx="9916">
                  <c:v>-836.49705982208297</c:v>
                </c:pt>
                <c:pt idx="9917">
                  <c:v>-836.50236463546798</c:v>
                </c:pt>
                <c:pt idx="9918">
                  <c:v>-836.50677537918102</c:v>
                </c:pt>
                <c:pt idx="9919">
                  <c:v>-836.51011323928901</c:v>
                </c:pt>
                <c:pt idx="9920">
                  <c:v>-836.51243782043503</c:v>
                </c:pt>
                <c:pt idx="9921">
                  <c:v>-836.51374912261997</c:v>
                </c:pt>
                <c:pt idx="9922">
                  <c:v>-836.51440477371193</c:v>
                </c:pt>
                <c:pt idx="9923">
                  <c:v>-836.51512002945003</c:v>
                </c:pt>
                <c:pt idx="9924">
                  <c:v>-836.51655054092396</c:v>
                </c:pt>
                <c:pt idx="9925">
                  <c:v>-836.51935195922897</c:v>
                </c:pt>
                <c:pt idx="9926">
                  <c:v>-836.524001121521</c:v>
                </c:pt>
                <c:pt idx="9927">
                  <c:v>-836.53067684173607</c:v>
                </c:pt>
                <c:pt idx="9928">
                  <c:v>-836.53920030593895</c:v>
                </c:pt>
                <c:pt idx="9929">
                  <c:v>-836.54945230483997</c:v>
                </c:pt>
                <c:pt idx="9930">
                  <c:v>-836.56101560592697</c:v>
                </c:pt>
                <c:pt idx="9931">
                  <c:v>-836.57311534881603</c:v>
                </c:pt>
                <c:pt idx="9932">
                  <c:v>-836.585095882416</c:v>
                </c:pt>
                <c:pt idx="9933">
                  <c:v>-836.59618234634399</c:v>
                </c:pt>
                <c:pt idx="9934">
                  <c:v>-836.60589790344306</c:v>
                </c:pt>
                <c:pt idx="9935">
                  <c:v>-836.61394453048706</c:v>
                </c:pt>
                <c:pt idx="9936">
                  <c:v>-836.62038183212303</c:v>
                </c:pt>
                <c:pt idx="9937">
                  <c:v>-836.62538862228394</c:v>
                </c:pt>
                <c:pt idx="9938">
                  <c:v>-836.62920331955002</c:v>
                </c:pt>
                <c:pt idx="9939">
                  <c:v>-836.63212394714401</c:v>
                </c:pt>
                <c:pt idx="9940">
                  <c:v>-836.63450813293503</c:v>
                </c:pt>
                <c:pt idx="9941">
                  <c:v>-836.63689231872604</c:v>
                </c:pt>
                <c:pt idx="9942">
                  <c:v>-836.63963413238503</c:v>
                </c:pt>
                <c:pt idx="9943">
                  <c:v>-836.643091201782</c:v>
                </c:pt>
                <c:pt idx="9944">
                  <c:v>-836.64738273620605</c:v>
                </c:pt>
                <c:pt idx="9945">
                  <c:v>-836.65244913101196</c:v>
                </c:pt>
                <c:pt idx="9946">
                  <c:v>-836.65829038619995</c:v>
                </c:pt>
                <c:pt idx="9947">
                  <c:v>-836.66496610641502</c:v>
                </c:pt>
                <c:pt idx="9948">
                  <c:v>-836.67247629165695</c:v>
                </c:pt>
                <c:pt idx="9949">
                  <c:v>-836.68058252334595</c:v>
                </c:pt>
                <c:pt idx="9950">
                  <c:v>-836.68892717361496</c:v>
                </c:pt>
                <c:pt idx="9951">
                  <c:v>-836.69709300994896</c:v>
                </c:pt>
                <c:pt idx="9952">
                  <c:v>-836.70490121841499</c:v>
                </c:pt>
                <c:pt idx="9953">
                  <c:v>-836.71223258972202</c:v>
                </c:pt>
                <c:pt idx="9954">
                  <c:v>-836.71914672851597</c:v>
                </c:pt>
                <c:pt idx="9955">
                  <c:v>-836.72564363479603</c:v>
                </c:pt>
                <c:pt idx="9956">
                  <c:v>-836.73172330856301</c:v>
                </c:pt>
                <c:pt idx="9957">
                  <c:v>-836.73744535446201</c:v>
                </c:pt>
                <c:pt idx="9958">
                  <c:v>-836.74298858642601</c:v>
                </c:pt>
                <c:pt idx="9959">
                  <c:v>-836.74853181839001</c:v>
                </c:pt>
                <c:pt idx="9960">
                  <c:v>-836.75425386428901</c:v>
                </c:pt>
                <c:pt idx="9961">
                  <c:v>-836.760035514832</c:v>
                </c:pt>
                <c:pt idx="9962">
                  <c:v>-836.76575756072998</c:v>
                </c:pt>
                <c:pt idx="9963">
                  <c:v>-836.77112197875999</c:v>
                </c:pt>
                <c:pt idx="9964">
                  <c:v>-836.77612876892101</c:v>
                </c:pt>
                <c:pt idx="9965">
                  <c:v>-836.78095674514793</c:v>
                </c:pt>
                <c:pt idx="9966">
                  <c:v>-836.78578472137497</c:v>
                </c:pt>
                <c:pt idx="9967">
                  <c:v>-836.79067230224598</c:v>
                </c:pt>
                <c:pt idx="9968">
                  <c:v>-836.795738697052</c:v>
                </c:pt>
                <c:pt idx="9969">
                  <c:v>-836.80098390579201</c:v>
                </c:pt>
                <c:pt idx="9970">
                  <c:v>-836.80646753311203</c:v>
                </c:pt>
                <c:pt idx="9971">
                  <c:v>-836.81224918365501</c:v>
                </c:pt>
                <c:pt idx="9972">
                  <c:v>-836.81838846206699</c:v>
                </c:pt>
                <c:pt idx="9973">
                  <c:v>-836.82470655441307</c:v>
                </c:pt>
                <c:pt idx="9974">
                  <c:v>-836.83114385604904</c:v>
                </c:pt>
                <c:pt idx="9975">
                  <c:v>-836.837342739105</c:v>
                </c:pt>
                <c:pt idx="9976">
                  <c:v>-836.84324359893799</c:v>
                </c:pt>
                <c:pt idx="9977">
                  <c:v>-836.848667621613</c:v>
                </c:pt>
                <c:pt idx="9978">
                  <c:v>-836.85361480712902</c:v>
                </c:pt>
                <c:pt idx="9979">
                  <c:v>-836.85796594619796</c:v>
                </c:pt>
                <c:pt idx="9980">
                  <c:v>-836.86184024810802</c:v>
                </c:pt>
                <c:pt idx="9981">
                  <c:v>-836.86511850357101</c:v>
                </c:pt>
                <c:pt idx="9982">
                  <c:v>-836.86780071258602</c:v>
                </c:pt>
                <c:pt idx="9983">
                  <c:v>-836.86994647979805</c:v>
                </c:pt>
                <c:pt idx="9984">
                  <c:v>-836.87167501449596</c:v>
                </c:pt>
                <c:pt idx="9985">
                  <c:v>-836.87322473526001</c:v>
                </c:pt>
                <c:pt idx="9986">
                  <c:v>-836.87513208389305</c:v>
                </c:pt>
                <c:pt idx="9987">
                  <c:v>-836.87775468826294</c:v>
                </c:pt>
                <c:pt idx="9988">
                  <c:v>-836.88133096695003</c:v>
                </c:pt>
                <c:pt idx="9989">
                  <c:v>-836.88592052459694</c:v>
                </c:pt>
                <c:pt idx="9990">
                  <c:v>-836.89134454727196</c:v>
                </c:pt>
                <c:pt idx="9991">
                  <c:v>-836.89742422103905</c:v>
                </c:pt>
                <c:pt idx="9992">
                  <c:v>-836.903980731964</c:v>
                </c:pt>
                <c:pt idx="9993">
                  <c:v>-836.91077566146896</c:v>
                </c:pt>
                <c:pt idx="9994">
                  <c:v>-836.91763019561802</c:v>
                </c:pt>
                <c:pt idx="9995">
                  <c:v>-836.92424631118797</c:v>
                </c:pt>
                <c:pt idx="9996">
                  <c:v>-836.93026638031006</c:v>
                </c:pt>
                <c:pt idx="9997">
                  <c:v>-836.93557119369507</c:v>
                </c:pt>
                <c:pt idx="9998">
                  <c:v>-836.94027996063301</c:v>
                </c:pt>
                <c:pt idx="9999">
                  <c:v>-836.94451189041206</c:v>
                </c:pt>
                <c:pt idx="10000">
                  <c:v>-836.94844579696701</c:v>
                </c:pt>
                <c:pt idx="10001">
                  <c:v>-836.95202207565296</c:v>
                </c:pt>
                <c:pt idx="10002">
                  <c:v>-836.95535993576095</c:v>
                </c:pt>
                <c:pt idx="10003">
                  <c:v>-836.95828056335495</c:v>
                </c:pt>
                <c:pt idx="10004">
                  <c:v>-836.96090316772506</c:v>
                </c:pt>
                <c:pt idx="10005">
                  <c:v>-836.96340656280495</c:v>
                </c:pt>
                <c:pt idx="10006">
                  <c:v>-836.96590995788597</c:v>
                </c:pt>
                <c:pt idx="10007">
                  <c:v>-836.96853256225597</c:v>
                </c:pt>
                <c:pt idx="10008">
                  <c:v>-836.97139358520496</c:v>
                </c:pt>
                <c:pt idx="10009">
                  <c:v>-836.97467184066795</c:v>
                </c:pt>
                <c:pt idx="10010">
                  <c:v>-836.97848653793403</c:v>
                </c:pt>
                <c:pt idx="10011">
                  <c:v>-836.98295688629196</c:v>
                </c:pt>
                <c:pt idx="10012">
                  <c:v>-836.98784446716297</c:v>
                </c:pt>
                <c:pt idx="10013">
                  <c:v>-836.992970466614</c:v>
                </c:pt>
                <c:pt idx="10014">
                  <c:v>-836.99797725677502</c:v>
                </c:pt>
                <c:pt idx="10015">
                  <c:v>-837.00262641906806</c:v>
                </c:pt>
                <c:pt idx="10016">
                  <c:v>-837.006739139557</c:v>
                </c:pt>
                <c:pt idx="10017">
                  <c:v>-837.01031541824398</c:v>
                </c:pt>
                <c:pt idx="10018">
                  <c:v>-837.01323604583797</c:v>
                </c:pt>
                <c:pt idx="10019">
                  <c:v>-837.01556062698398</c:v>
                </c:pt>
                <c:pt idx="10020">
                  <c:v>-837.01728916168202</c:v>
                </c:pt>
                <c:pt idx="10021">
                  <c:v>-837.01883888244606</c:v>
                </c:pt>
                <c:pt idx="10022">
                  <c:v>-837.020567417145</c:v>
                </c:pt>
                <c:pt idx="10023">
                  <c:v>-837.02289199829102</c:v>
                </c:pt>
                <c:pt idx="10024">
                  <c:v>-837.026051044464</c:v>
                </c:pt>
                <c:pt idx="10025">
                  <c:v>-837.03034257888794</c:v>
                </c:pt>
                <c:pt idx="10026">
                  <c:v>-837.03564739227295</c:v>
                </c:pt>
                <c:pt idx="10027">
                  <c:v>-837.04208469390903</c:v>
                </c:pt>
                <c:pt idx="10028">
                  <c:v>-837.04941606521606</c:v>
                </c:pt>
                <c:pt idx="10029">
                  <c:v>-837.05770111083996</c:v>
                </c:pt>
                <c:pt idx="10030">
                  <c:v>-837.06664180755604</c:v>
                </c:pt>
                <c:pt idx="10031">
                  <c:v>-837.075999736786</c:v>
                </c:pt>
                <c:pt idx="10032">
                  <c:v>-837.08535766601597</c:v>
                </c:pt>
                <c:pt idx="10033">
                  <c:v>-837.09423875808693</c:v>
                </c:pt>
                <c:pt idx="10034">
                  <c:v>-837.10216617584206</c:v>
                </c:pt>
                <c:pt idx="10035">
                  <c:v>-837.10890150070202</c:v>
                </c:pt>
                <c:pt idx="10036">
                  <c:v>-837.11444473266602</c:v>
                </c:pt>
                <c:pt idx="10037">
                  <c:v>-837.11885547637996</c:v>
                </c:pt>
                <c:pt idx="10038">
                  <c:v>-837.12219333648704</c:v>
                </c:pt>
                <c:pt idx="10039">
                  <c:v>-837.12469673156806</c:v>
                </c:pt>
                <c:pt idx="10040">
                  <c:v>-837.12648487091099</c:v>
                </c:pt>
                <c:pt idx="10041">
                  <c:v>-837.12797498703003</c:v>
                </c:pt>
                <c:pt idx="10042">
                  <c:v>-837.12958431243896</c:v>
                </c:pt>
                <c:pt idx="10043">
                  <c:v>-837.131432056427</c:v>
                </c:pt>
                <c:pt idx="10044">
                  <c:v>-837.13375663757301</c:v>
                </c:pt>
                <c:pt idx="10045">
                  <c:v>-837.13631963729904</c:v>
                </c:pt>
                <c:pt idx="10046">
                  <c:v>-837.13894224166904</c:v>
                </c:pt>
                <c:pt idx="10047">
                  <c:v>-837.14138603210495</c:v>
                </c:pt>
                <c:pt idx="10048">
                  <c:v>-837.14353179931697</c:v>
                </c:pt>
                <c:pt idx="10049">
                  <c:v>-837.14526033401501</c:v>
                </c:pt>
                <c:pt idx="10050">
                  <c:v>-837.14669084548996</c:v>
                </c:pt>
                <c:pt idx="10051">
                  <c:v>-837.14788293838501</c:v>
                </c:pt>
                <c:pt idx="10052">
                  <c:v>-837.14901542663597</c:v>
                </c:pt>
                <c:pt idx="10053">
                  <c:v>-837.15026712417603</c:v>
                </c:pt>
                <c:pt idx="10054">
                  <c:v>-837.15193605422996</c:v>
                </c:pt>
                <c:pt idx="10055">
                  <c:v>-837.15426063537598</c:v>
                </c:pt>
                <c:pt idx="10056">
                  <c:v>-837.15741968154896</c:v>
                </c:pt>
                <c:pt idx="10057">
                  <c:v>-837.16147279739403</c:v>
                </c:pt>
                <c:pt idx="10058">
                  <c:v>-837.16624116897606</c:v>
                </c:pt>
                <c:pt idx="10059">
                  <c:v>-837.17148637771606</c:v>
                </c:pt>
                <c:pt idx="10060">
                  <c:v>-837.17697000503597</c:v>
                </c:pt>
                <c:pt idx="10061">
                  <c:v>-837.18263244628906</c:v>
                </c:pt>
                <c:pt idx="10062">
                  <c:v>-837.18829488754295</c:v>
                </c:pt>
                <c:pt idx="10063">
                  <c:v>-837.19377851486206</c:v>
                </c:pt>
                <c:pt idx="10064">
                  <c:v>-837.19890451431297</c:v>
                </c:pt>
                <c:pt idx="10065">
                  <c:v>-837.20373249054001</c:v>
                </c:pt>
                <c:pt idx="10066">
                  <c:v>-837.20814323425293</c:v>
                </c:pt>
                <c:pt idx="10067">
                  <c:v>-837.21237516403198</c:v>
                </c:pt>
                <c:pt idx="10068">
                  <c:v>-837.21666669845604</c:v>
                </c:pt>
                <c:pt idx="10069">
                  <c:v>-837.22107744216896</c:v>
                </c:pt>
                <c:pt idx="10070">
                  <c:v>-837.22548818588302</c:v>
                </c:pt>
                <c:pt idx="10071">
                  <c:v>-837.22983932495094</c:v>
                </c:pt>
                <c:pt idx="10072">
                  <c:v>-837.23377323150703</c:v>
                </c:pt>
                <c:pt idx="10073">
                  <c:v>-837.237111091614</c:v>
                </c:pt>
                <c:pt idx="10074">
                  <c:v>-837.239793300629</c:v>
                </c:pt>
                <c:pt idx="10075">
                  <c:v>-837.24176025390602</c:v>
                </c:pt>
                <c:pt idx="10076">
                  <c:v>-837.24301195144699</c:v>
                </c:pt>
                <c:pt idx="10077">
                  <c:v>-837.24354839324997</c:v>
                </c:pt>
                <c:pt idx="10078">
                  <c:v>-837.24366760253906</c:v>
                </c:pt>
                <c:pt idx="10079">
                  <c:v>-837.24360799789406</c:v>
                </c:pt>
                <c:pt idx="10080">
                  <c:v>-837.24390602111794</c:v>
                </c:pt>
                <c:pt idx="10081">
                  <c:v>-837.24503850936901</c:v>
                </c:pt>
                <c:pt idx="10082">
                  <c:v>-837.24736309051502</c:v>
                </c:pt>
                <c:pt idx="10083">
                  <c:v>-837.250998973847</c:v>
                </c:pt>
                <c:pt idx="10084">
                  <c:v>-837.25576734542904</c:v>
                </c:pt>
                <c:pt idx="10085">
                  <c:v>-837.26137018203804</c:v>
                </c:pt>
                <c:pt idx="10086">
                  <c:v>-837.26744985580501</c:v>
                </c:pt>
                <c:pt idx="10087">
                  <c:v>-837.27346992492699</c:v>
                </c:pt>
                <c:pt idx="10088">
                  <c:v>-837.27925157546997</c:v>
                </c:pt>
                <c:pt idx="10089">
                  <c:v>-837.28431797027599</c:v>
                </c:pt>
                <c:pt idx="10090">
                  <c:v>-837.28860950469993</c:v>
                </c:pt>
                <c:pt idx="10091">
                  <c:v>-837.29206657409702</c:v>
                </c:pt>
                <c:pt idx="10092">
                  <c:v>-837.29480838775703</c:v>
                </c:pt>
                <c:pt idx="10093">
                  <c:v>-837.29707336425804</c:v>
                </c:pt>
                <c:pt idx="10094">
                  <c:v>-837.29909992217995</c:v>
                </c:pt>
                <c:pt idx="10095">
                  <c:v>-837.30124568939198</c:v>
                </c:pt>
                <c:pt idx="10096">
                  <c:v>-837.303749084473</c:v>
                </c:pt>
                <c:pt idx="10097">
                  <c:v>-837.30672931671199</c:v>
                </c:pt>
                <c:pt idx="10098">
                  <c:v>-837.31018638610897</c:v>
                </c:pt>
                <c:pt idx="10099">
                  <c:v>-837.31394147872902</c:v>
                </c:pt>
                <c:pt idx="10100">
                  <c:v>-837.317636966706</c:v>
                </c:pt>
                <c:pt idx="10101">
                  <c:v>-837.32097482681297</c:v>
                </c:pt>
                <c:pt idx="10102">
                  <c:v>-837.32377624511696</c:v>
                </c:pt>
                <c:pt idx="10103">
                  <c:v>-837.32592201232899</c:v>
                </c:pt>
                <c:pt idx="10104">
                  <c:v>-837.32741212844894</c:v>
                </c:pt>
                <c:pt idx="10105">
                  <c:v>-837.32824659347602</c:v>
                </c:pt>
                <c:pt idx="10106">
                  <c:v>-837.32830619812</c:v>
                </c:pt>
                <c:pt idx="10107">
                  <c:v>-837.32776975631702</c:v>
                </c:pt>
                <c:pt idx="10108">
                  <c:v>-837.32681608200096</c:v>
                </c:pt>
                <c:pt idx="10109">
                  <c:v>-837.32580280304001</c:v>
                </c:pt>
                <c:pt idx="10110">
                  <c:v>-837.32496833801304</c:v>
                </c:pt>
                <c:pt idx="10111">
                  <c:v>-837.32467031478905</c:v>
                </c:pt>
                <c:pt idx="10112">
                  <c:v>-837.32502794265804</c:v>
                </c:pt>
                <c:pt idx="10113">
                  <c:v>-837.32604122161899</c:v>
                </c:pt>
                <c:pt idx="10114">
                  <c:v>-837.32771015167305</c:v>
                </c:pt>
                <c:pt idx="10115">
                  <c:v>-837.33003473281906</c:v>
                </c:pt>
                <c:pt idx="10116">
                  <c:v>-837.33295536041305</c:v>
                </c:pt>
                <c:pt idx="10117">
                  <c:v>-837.33659124374401</c:v>
                </c:pt>
                <c:pt idx="10118">
                  <c:v>-837.34106159210205</c:v>
                </c:pt>
                <c:pt idx="10119">
                  <c:v>-837.34624719619796</c:v>
                </c:pt>
                <c:pt idx="10120">
                  <c:v>-837.35202884674095</c:v>
                </c:pt>
                <c:pt idx="10121">
                  <c:v>-837.35810852050804</c:v>
                </c:pt>
                <c:pt idx="10122">
                  <c:v>-837.364426612854</c:v>
                </c:pt>
                <c:pt idx="10123">
                  <c:v>-837.37086391448997</c:v>
                </c:pt>
                <c:pt idx="10124">
                  <c:v>-837.37718200683594</c:v>
                </c:pt>
                <c:pt idx="10125">
                  <c:v>-837.38308286666904</c:v>
                </c:pt>
                <c:pt idx="10126">
                  <c:v>-837.38826847076393</c:v>
                </c:pt>
                <c:pt idx="10127">
                  <c:v>-837.39250040054299</c:v>
                </c:pt>
                <c:pt idx="10128">
                  <c:v>-837.39571905136097</c:v>
                </c:pt>
                <c:pt idx="10129">
                  <c:v>-837.39804363250801</c:v>
                </c:pt>
                <c:pt idx="10130">
                  <c:v>-837.39959335327194</c:v>
                </c:pt>
                <c:pt idx="10131">
                  <c:v>-837.40066623687801</c:v>
                </c:pt>
                <c:pt idx="10132">
                  <c:v>-837.40150070190498</c:v>
                </c:pt>
                <c:pt idx="10133">
                  <c:v>-837.40239477157604</c:v>
                </c:pt>
                <c:pt idx="10134">
                  <c:v>-837.40370607376099</c:v>
                </c:pt>
                <c:pt idx="10135">
                  <c:v>-837.40561342239403</c:v>
                </c:pt>
                <c:pt idx="10136">
                  <c:v>-837.40811681747505</c:v>
                </c:pt>
                <c:pt idx="10137">
                  <c:v>-837.41103744506904</c:v>
                </c:pt>
                <c:pt idx="10138">
                  <c:v>-837.41419649124202</c:v>
                </c:pt>
                <c:pt idx="10139">
                  <c:v>-837.41735553741501</c:v>
                </c:pt>
                <c:pt idx="10140">
                  <c:v>-837.42039537429798</c:v>
                </c:pt>
                <c:pt idx="10141">
                  <c:v>-837.42313718795799</c:v>
                </c:pt>
                <c:pt idx="10142">
                  <c:v>-837.42552137374901</c:v>
                </c:pt>
                <c:pt idx="10143">
                  <c:v>-837.42754793167103</c:v>
                </c:pt>
                <c:pt idx="10144">
                  <c:v>-837.42921686172497</c:v>
                </c:pt>
                <c:pt idx="10145">
                  <c:v>-837.43076658248901</c:v>
                </c:pt>
                <c:pt idx="10146">
                  <c:v>-837.43255472183205</c:v>
                </c:pt>
                <c:pt idx="10147">
                  <c:v>-837.43481969833397</c:v>
                </c:pt>
                <c:pt idx="10148">
                  <c:v>-837.43774032592796</c:v>
                </c:pt>
                <c:pt idx="10149">
                  <c:v>-837.44137620925903</c:v>
                </c:pt>
                <c:pt idx="10150">
                  <c:v>-837.44560813903797</c:v>
                </c:pt>
                <c:pt idx="10151">
                  <c:v>-837.45025730133102</c:v>
                </c:pt>
                <c:pt idx="10152">
                  <c:v>-837.45496606826805</c:v>
                </c:pt>
                <c:pt idx="10153">
                  <c:v>-837.45937681198097</c:v>
                </c:pt>
                <c:pt idx="10154">
                  <c:v>-837.46325111389206</c:v>
                </c:pt>
                <c:pt idx="10155">
                  <c:v>-837.46646976471004</c:v>
                </c:pt>
                <c:pt idx="10156">
                  <c:v>-837.46897315979004</c:v>
                </c:pt>
                <c:pt idx="10157">
                  <c:v>-837.47076129913398</c:v>
                </c:pt>
                <c:pt idx="10158">
                  <c:v>-837.47195339202904</c:v>
                </c:pt>
                <c:pt idx="10159">
                  <c:v>-837.472668647766</c:v>
                </c:pt>
                <c:pt idx="10160">
                  <c:v>-837.47332429885898</c:v>
                </c:pt>
                <c:pt idx="10161">
                  <c:v>-837.47421836853005</c:v>
                </c:pt>
                <c:pt idx="10162">
                  <c:v>-837.47552967071601</c:v>
                </c:pt>
                <c:pt idx="10163">
                  <c:v>-837.47725820541405</c:v>
                </c:pt>
                <c:pt idx="10164">
                  <c:v>-837.47934436798096</c:v>
                </c:pt>
                <c:pt idx="10165">
                  <c:v>-837.48149013519298</c:v>
                </c:pt>
                <c:pt idx="10166">
                  <c:v>-837.48363590240501</c:v>
                </c:pt>
                <c:pt idx="10167">
                  <c:v>-837.48560285568306</c:v>
                </c:pt>
                <c:pt idx="10168">
                  <c:v>-837.48733139038097</c:v>
                </c:pt>
                <c:pt idx="10169">
                  <c:v>-837.48876190185604</c:v>
                </c:pt>
                <c:pt idx="10170">
                  <c:v>-837.48965597152699</c:v>
                </c:pt>
                <c:pt idx="10171">
                  <c:v>-837.48989439010597</c:v>
                </c:pt>
                <c:pt idx="10172">
                  <c:v>-837.48959636688301</c:v>
                </c:pt>
                <c:pt idx="10173">
                  <c:v>-837.48870229721103</c:v>
                </c:pt>
                <c:pt idx="10174">
                  <c:v>-837.48745059967098</c:v>
                </c:pt>
                <c:pt idx="10175">
                  <c:v>-837.48590087890602</c:v>
                </c:pt>
                <c:pt idx="10176">
                  <c:v>-837.48411273956299</c:v>
                </c:pt>
                <c:pt idx="10177">
                  <c:v>-837.48208618164097</c:v>
                </c:pt>
                <c:pt idx="10178">
                  <c:v>-837.48005962371803</c:v>
                </c:pt>
                <c:pt idx="10179">
                  <c:v>-837.47815227508602</c:v>
                </c:pt>
                <c:pt idx="10180">
                  <c:v>-837.47666215896606</c:v>
                </c:pt>
                <c:pt idx="10181">
                  <c:v>-837.47582769393898</c:v>
                </c:pt>
                <c:pt idx="10182">
                  <c:v>-837.47582769393898</c:v>
                </c:pt>
                <c:pt idx="10183">
                  <c:v>-837.47672176361107</c:v>
                </c:pt>
                <c:pt idx="10184">
                  <c:v>-837.47862911224399</c:v>
                </c:pt>
                <c:pt idx="10185">
                  <c:v>-837.48154973983799</c:v>
                </c:pt>
                <c:pt idx="10186">
                  <c:v>-837.48548364639305</c:v>
                </c:pt>
                <c:pt idx="10187">
                  <c:v>-837.49037122726497</c:v>
                </c:pt>
                <c:pt idx="10188">
                  <c:v>-837.49591445922897</c:v>
                </c:pt>
                <c:pt idx="10189">
                  <c:v>-837.50187492370605</c:v>
                </c:pt>
                <c:pt idx="10190">
                  <c:v>-837.50783538818405</c:v>
                </c:pt>
                <c:pt idx="10191">
                  <c:v>-837.51349782943703</c:v>
                </c:pt>
                <c:pt idx="10192">
                  <c:v>-837.51838541030907</c:v>
                </c:pt>
                <c:pt idx="10193">
                  <c:v>-837.52208089828503</c:v>
                </c:pt>
                <c:pt idx="10194">
                  <c:v>-837.52428627014206</c:v>
                </c:pt>
                <c:pt idx="10195">
                  <c:v>-837.52476310730003</c:v>
                </c:pt>
                <c:pt idx="10196">
                  <c:v>-837.52321338653599</c:v>
                </c:pt>
                <c:pt idx="10197">
                  <c:v>-837.51969671249401</c:v>
                </c:pt>
                <c:pt idx="10198">
                  <c:v>-837.51421308517502</c:v>
                </c:pt>
                <c:pt idx="10199">
                  <c:v>-837.50723934173607</c:v>
                </c:pt>
                <c:pt idx="10200">
                  <c:v>-837.49919271469093</c:v>
                </c:pt>
                <c:pt idx="10201">
                  <c:v>-837.49084806442306</c:v>
                </c:pt>
                <c:pt idx="10202">
                  <c:v>-837.48268222808906</c:v>
                </c:pt>
                <c:pt idx="10203">
                  <c:v>-837.475291252136</c:v>
                </c:pt>
                <c:pt idx="10204">
                  <c:v>-837.46927118301403</c:v>
                </c:pt>
                <c:pt idx="10205">
                  <c:v>-837.46492004394599</c:v>
                </c:pt>
                <c:pt idx="10206">
                  <c:v>-837.46259546279896</c:v>
                </c:pt>
                <c:pt idx="10207">
                  <c:v>-837.46229743957497</c:v>
                </c:pt>
                <c:pt idx="10208">
                  <c:v>-837.46384716034004</c:v>
                </c:pt>
                <c:pt idx="10209">
                  <c:v>-837.46688699722301</c:v>
                </c:pt>
                <c:pt idx="10210">
                  <c:v>-837.47094011306797</c:v>
                </c:pt>
                <c:pt idx="10211">
                  <c:v>-837.47570848465</c:v>
                </c:pt>
                <c:pt idx="10212">
                  <c:v>-837.48071527481102</c:v>
                </c:pt>
                <c:pt idx="10213">
                  <c:v>-837.48560285568306</c:v>
                </c:pt>
                <c:pt idx="10214">
                  <c:v>-837.49025201797497</c:v>
                </c:pt>
                <c:pt idx="10215">
                  <c:v>-837.49424552917503</c:v>
                </c:pt>
                <c:pt idx="10216">
                  <c:v>-837.497583389282</c:v>
                </c:pt>
                <c:pt idx="10217">
                  <c:v>-837.50026559829701</c:v>
                </c:pt>
                <c:pt idx="10218">
                  <c:v>-837.50241136550903</c:v>
                </c:pt>
                <c:pt idx="10219">
                  <c:v>-837.50425910949707</c:v>
                </c:pt>
                <c:pt idx="10220">
                  <c:v>-837.50604724884101</c:v>
                </c:pt>
                <c:pt idx="10221">
                  <c:v>-837.50795459747303</c:v>
                </c:pt>
                <c:pt idx="10222">
                  <c:v>-837.51010036468506</c:v>
                </c:pt>
                <c:pt idx="10223">
                  <c:v>-837.51242494583198</c:v>
                </c:pt>
                <c:pt idx="10224">
                  <c:v>-837.51492834091198</c:v>
                </c:pt>
                <c:pt idx="10225">
                  <c:v>-837.51731252670299</c:v>
                </c:pt>
                <c:pt idx="10226">
                  <c:v>-837.51933908462502</c:v>
                </c:pt>
                <c:pt idx="10227">
                  <c:v>-837.52082920074497</c:v>
                </c:pt>
                <c:pt idx="10228">
                  <c:v>-837.52160406112694</c:v>
                </c:pt>
                <c:pt idx="10229">
                  <c:v>-837.52142524719306</c:v>
                </c:pt>
                <c:pt idx="10230">
                  <c:v>-837.52041196823097</c:v>
                </c:pt>
                <c:pt idx="10231">
                  <c:v>-837.51862382888794</c:v>
                </c:pt>
                <c:pt idx="10232">
                  <c:v>-837.51629924774204</c:v>
                </c:pt>
                <c:pt idx="10233">
                  <c:v>-837.51373624801704</c:v>
                </c:pt>
                <c:pt idx="10234">
                  <c:v>-837.51141166687</c:v>
                </c:pt>
                <c:pt idx="10235">
                  <c:v>-837.50962352752697</c:v>
                </c:pt>
                <c:pt idx="10236">
                  <c:v>-837.50855064392101</c:v>
                </c:pt>
                <c:pt idx="10237">
                  <c:v>-837.50819301605202</c:v>
                </c:pt>
                <c:pt idx="10238">
                  <c:v>-837.50861024856601</c:v>
                </c:pt>
                <c:pt idx="10239">
                  <c:v>-837.50974273681697</c:v>
                </c:pt>
                <c:pt idx="10240">
                  <c:v>-837.51159048080501</c:v>
                </c:pt>
                <c:pt idx="10241">
                  <c:v>-837.51409387588501</c:v>
                </c:pt>
                <c:pt idx="10242">
                  <c:v>-837.51707410812401</c:v>
                </c:pt>
                <c:pt idx="10243">
                  <c:v>-837.52023315429699</c:v>
                </c:pt>
                <c:pt idx="10244">
                  <c:v>-837.52333259582497</c:v>
                </c:pt>
                <c:pt idx="10245">
                  <c:v>-837.52613401412998</c:v>
                </c:pt>
                <c:pt idx="10246">
                  <c:v>-837.528577804566</c:v>
                </c:pt>
                <c:pt idx="10247">
                  <c:v>-837.53042554855404</c:v>
                </c:pt>
                <c:pt idx="10248">
                  <c:v>-837.53167724609398</c:v>
                </c:pt>
                <c:pt idx="10249">
                  <c:v>-837.53215408325195</c:v>
                </c:pt>
                <c:pt idx="10250">
                  <c:v>-837.53197526931797</c:v>
                </c:pt>
                <c:pt idx="10251">
                  <c:v>-837.531140804291</c:v>
                </c:pt>
                <c:pt idx="10252">
                  <c:v>-837.52988910675094</c:v>
                </c:pt>
                <c:pt idx="10253">
                  <c:v>-837.528518199921</c:v>
                </c:pt>
                <c:pt idx="10254">
                  <c:v>-837.52726650238105</c:v>
                </c:pt>
                <c:pt idx="10255">
                  <c:v>-837.52631282806396</c:v>
                </c:pt>
                <c:pt idx="10256">
                  <c:v>-837.52589559555099</c:v>
                </c:pt>
                <c:pt idx="10257">
                  <c:v>-837.52607440948498</c:v>
                </c:pt>
                <c:pt idx="10258">
                  <c:v>-837.52678966522194</c:v>
                </c:pt>
                <c:pt idx="10259">
                  <c:v>-837.52798175811802</c:v>
                </c:pt>
                <c:pt idx="10260">
                  <c:v>-837.52965068817207</c:v>
                </c:pt>
                <c:pt idx="10261">
                  <c:v>-837.53173685073898</c:v>
                </c:pt>
                <c:pt idx="10262">
                  <c:v>-837.53406143188499</c:v>
                </c:pt>
                <c:pt idx="10263">
                  <c:v>-837.53644561767601</c:v>
                </c:pt>
                <c:pt idx="10264">
                  <c:v>-837.53853178024303</c:v>
                </c:pt>
                <c:pt idx="10265">
                  <c:v>-837.54002189636299</c:v>
                </c:pt>
                <c:pt idx="10266">
                  <c:v>-837.54079675674507</c:v>
                </c:pt>
                <c:pt idx="10267">
                  <c:v>-837.54097557067894</c:v>
                </c:pt>
                <c:pt idx="10268">
                  <c:v>-837.54037952423096</c:v>
                </c:pt>
                <c:pt idx="10269">
                  <c:v>-837.53912782669101</c:v>
                </c:pt>
                <c:pt idx="10270">
                  <c:v>-837.53710126876899</c:v>
                </c:pt>
                <c:pt idx="10271">
                  <c:v>-837.53435945510898</c:v>
                </c:pt>
                <c:pt idx="10272">
                  <c:v>-837.531140804291</c:v>
                </c:pt>
                <c:pt idx="10273">
                  <c:v>-837.52756452560402</c:v>
                </c:pt>
                <c:pt idx="10274">
                  <c:v>-837.52374982833896</c:v>
                </c:pt>
                <c:pt idx="10275">
                  <c:v>-837.51969671249401</c:v>
                </c:pt>
                <c:pt idx="10276">
                  <c:v>-837.51540517807007</c:v>
                </c:pt>
                <c:pt idx="10277">
                  <c:v>-837.51111364364601</c:v>
                </c:pt>
                <c:pt idx="10278">
                  <c:v>-837.50700092315697</c:v>
                </c:pt>
                <c:pt idx="10279">
                  <c:v>-837.503245830536</c:v>
                </c:pt>
                <c:pt idx="10280">
                  <c:v>-837.50014638900802</c:v>
                </c:pt>
                <c:pt idx="10281">
                  <c:v>-837.49776220321701</c:v>
                </c:pt>
                <c:pt idx="10282">
                  <c:v>-837.49633169174194</c:v>
                </c:pt>
                <c:pt idx="10283">
                  <c:v>-837.49591445922897</c:v>
                </c:pt>
                <c:pt idx="10284">
                  <c:v>-837.49639129638695</c:v>
                </c:pt>
                <c:pt idx="10285">
                  <c:v>-837.49752378463802</c:v>
                </c:pt>
                <c:pt idx="10286">
                  <c:v>-837.49895429611206</c:v>
                </c:pt>
                <c:pt idx="10287">
                  <c:v>-837.50020599365303</c:v>
                </c:pt>
                <c:pt idx="10288">
                  <c:v>-837.50104045867897</c:v>
                </c:pt>
                <c:pt idx="10289">
                  <c:v>-837.50139808654797</c:v>
                </c:pt>
                <c:pt idx="10290">
                  <c:v>-837.50121927261398</c:v>
                </c:pt>
                <c:pt idx="10291">
                  <c:v>-837.500623226166</c:v>
                </c:pt>
                <c:pt idx="10292">
                  <c:v>-837.49990797042904</c:v>
                </c:pt>
                <c:pt idx="10293">
                  <c:v>-837.49943113327004</c:v>
                </c:pt>
                <c:pt idx="10294">
                  <c:v>-837.49943113327004</c:v>
                </c:pt>
                <c:pt idx="10295">
                  <c:v>-837.50020599365303</c:v>
                </c:pt>
                <c:pt idx="10296">
                  <c:v>-837.50181531906105</c:v>
                </c:pt>
                <c:pt idx="10297">
                  <c:v>-837.50425910949707</c:v>
                </c:pt>
                <c:pt idx="10298">
                  <c:v>-837.50735855102596</c:v>
                </c:pt>
                <c:pt idx="10299">
                  <c:v>-837.51063680648804</c:v>
                </c:pt>
                <c:pt idx="10300">
                  <c:v>-837.51367664337204</c:v>
                </c:pt>
                <c:pt idx="10301">
                  <c:v>-837.51594161987305</c:v>
                </c:pt>
                <c:pt idx="10302">
                  <c:v>-837.517014503479</c:v>
                </c:pt>
                <c:pt idx="10303">
                  <c:v>-837.51665687561103</c:v>
                </c:pt>
                <c:pt idx="10304">
                  <c:v>-837.51474952697799</c:v>
                </c:pt>
                <c:pt idx="10305">
                  <c:v>-837.51129245758102</c:v>
                </c:pt>
                <c:pt idx="10306">
                  <c:v>-837.50652408599899</c:v>
                </c:pt>
                <c:pt idx="10307">
                  <c:v>-837.50086164474499</c:v>
                </c:pt>
                <c:pt idx="10308">
                  <c:v>-837.49484157562301</c:v>
                </c:pt>
                <c:pt idx="10309">
                  <c:v>-837.48905992508003</c:v>
                </c:pt>
                <c:pt idx="10310">
                  <c:v>-837.48411273956299</c:v>
                </c:pt>
                <c:pt idx="10311">
                  <c:v>-837.48041725158703</c:v>
                </c:pt>
                <c:pt idx="10312">
                  <c:v>-837.47821187973</c:v>
                </c:pt>
                <c:pt idx="10313">
                  <c:v>-837.47755622863804</c:v>
                </c:pt>
                <c:pt idx="10314">
                  <c:v>-837.47833108902</c:v>
                </c:pt>
                <c:pt idx="10315">
                  <c:v>-837.48011922836304</c:v>
                </c:pt>
                <c:pt idx="10316">
                  <c:v>-837.48262262344406</c:v>
                </c:pt>
                <c:pt idx="10317">
                  <c:v>-837.48524522781395</c:v>
                </c:pt>
                <c:pt idx="10318">
                  <c:v>-837.48762941360496</c:v>
                </c:pt>
                <c:pt idx="10319">
                  <c:v>-837.48929834365902</c:v>
                </c:pt>
                <c:pt idx="10320">
                  <c:v>-837.49007320404098</c:v>
                </c:pt>
                <c:pt idx="10321">
                  <c:v>-837.48977518081699</c:v>
                </c:pt>
                <c:pt idx="10322">
                  <c:v>-837.48846387863205</c:v>
                </c:pt>
                <c:pt idx="10323">
                  <c:v>-837.48619890213001</c:v>
                </c:pt>
                <c:pt idx="10324">
                  <c:v>-837.48303985595703</c:v>
                </c:pt>
                <c:pt idx="10325">
                  <c:v>-837.47916555404697</c:v>
                </c:pt>
                <c:pt idx="10326">
                  <c:v>-837.47463560104404</c:v>
                </c:pt>
                <c:pt idx="10327">
                  <c:v>-837.46968841552803</c:v>
                </c:pt>
                <c:pt idx="10328">
                  <c:v>-837.46474123001099</c:v>
                </c:pt>
                <c:pt idx="10329">
                  <c:v>-837.46021127700806</c:v>
                </c:pt>
                <c:pt idx="10330">
                  <c:v>-837.45621776580799</c:v>
                </c:pt>
                <c:pt idx="10331">
                  <c:v>-837.45299911499001</c:v>
                </c:pt>
                <c:pt idx="10332">
                  <c:v>-837.450734138489</c:v>
                </c:pt>
                <c:pt idx="10333">
                  <c:v>-837.44948244094894</c:v>
                </c:pt>
                <c:pt idx="10334">
                  <c:v>-837.44936323165894</c:v>
                </c:pt>
                <c:pt idx="10335">
                  <c:v>-837.45025730133102</c:v>
                </c:pt>
                <c:pt idx="10336">
                  <c:v>-837.45186662673996</c:v>
                </c:pt>
                <c:pt idx="10337">
                  <c:v>-837.453773975373</c:v>
                </c:pt>
                <c:pt idx="10338">
                  <c:v>-837.45568132400501</c:v>
                </c:pt>
                <c:pt idx="10339">
                  <c:v>-837.45735025405907</c:v>
                </c:pt>
                <c:pt idx="10340">
                  <c:v>-837.45878076553402</c:v>
                </c:pt>
                <c:pt idx="10341">
                  <c:v>-837.45979404449497</c:v>
                </c:pt>
                <c:pt idx="10342">
                  <c:v>-837.46050930023193</c:v>
                </c:pt>
                <c:pt idx="10343">
                  <c:v>-837.46098613739002</c:v>
                </c:pt>
                <c:pt idx="10344">
                  <c:v>-837.46128416061401</c:v>
                </c:pt>
                <c:pt idx="10345">
                  <c:v>-837.461522579193</c:v>
                </c:pt>
                <c:pt idx="10346">
                  <c:v>-837.46188020706199</c:v>
                </c:pt>
                <c:pt idx="10347">
                  <c:v>-837.46235704421997</c:v>
                </c:pt>
                <c:pt idx="10348">
                  <c:v>-837.46301269531295</c:v>
                </c:pt>
                <c:pt idx="10349">
                  <c:v>-837.46372795105003</c:v>
                </c:pt>
                <c:pt idx="10350">
                  <c:v>-837.464562416077</c:v>
                </c:pt>
                <c:pt idx="10351">
                  <c:v>-837.46515846252498</c:v>
                </c:pt>
                <c:pt idx="10352">
                  <c:v>-837.46545648574897</c:v>
                </c:pt>
                <c:pt idx="10353">
                  <c:v>-837.46521806716896</c:v>
                </c:pt>
                <c:pt idx="10354">
                  <c:v>-837.46426439285301</c:v>
                </c:pt>
                <c:pt idx="10355">
                  <c:v>-837.46253585815498</c:v>
                </c:pt>
                <c:pt idx="10356">
                  <c:v>-837.46003246307396</c:v>
                </c:pt>
                <c:pt idx="10357">
                  <c:v>-837.45669460296699</c:v>
                </c:pt>
                <c:pt idx="10358">
                  <c:v>-837.45282030105602</c:v>
                </c:pt>
                <c:pt idx="10359">
                  <c:v>-837.44876718521095</c:v>
                </c:pt>
                <c:pt idx="10360">
                  <c:v>-837.44489288330101</c:v>
                </c:pt>
                <c:pt idx="10361">
                  <c:v>-837.44167423248302</c:v>
                </c:pt>
                <c:pt idx="10362">
                  <c:v>-837.43946886062599</c:v>
                </c:pt>
                <c:pt idx="10363">
                  <c:v>-837.43845558166504</c:v>
                </c:pt>
                <c:pt idx="10364">
                  <c:v>-837.43875360488903</c:v>
                </c:pt>
                <c:pt idx="10365">
                  <c:v>-837.44012451171898</c:v>
                </c:pt>
                <c:pt idx="10366">
                  <c:v>-837.442210674286</c:v>
                </c:pt>
                <c:pt idx="10367">
                  <c:v>-837.44453525543202</c:v>
                </c:pt>
                <c:pt idx="10368">
                  <c:v>-837.44662141799904</c:v>
                </c:pt>
                <c:pt idx="10369">
                  <c:v>-837.44799232482899</c:v>
                </c:pt>
                <c:pt idx="10370">
                  <c:v>-837.44840955734298</c:v>
                </c:pt>
                <c:pt idx="10371">
                  <c:v>-837.44763469696102</c:v>
                </c:pt>
                <c:pt idx="10372">
                  <c:v>-837.44578695297298</c:v>
                </c:pt>
                <c:pt idx="10373">
                  <c:v>-837.44310474395797</c:v>
                </c:pt>
                <c:pt idx="10374">
                  <c:v>-837.44006490707397</c:v>
                </c:pt>
                <c:pt idx="10375">
                  <c:v>-837.43726348876999</c:v>
                </c:pt>
                <c:pt idx="10376">
                  <c:v>-837.43523693084694</c:v>
                </c:pt>
                <c:pt idx="10377">
                  <c:v>-837.43446207046497</c:v>
                </c:pt>
                <c:pt idx="10378">
                  <c:v>-837.43511772155796</c:v>
                </c:pt>
                <c:pt idx="10379">
                  <c:v>-837.43732309341499</c:v>
                </c:pt>
                <c:pt idx="10380">
                  <c:v>-837.44101858139106</c:v>
                </c:pt>
                <c:pt idx="10381">
                  <c:v>-837.44578695297298</c:v>
                </c:pt>
                <c:pt idx="10382">
                  <c:v>-837.45133018493698</c:v>
                </c:pt>
                <c:pt idx="10383">
                  <c:v>-837.45711183547996</c:v>
                </c:pt>
                <c:pt idx="10384">
                  <c:v>-837.46259546279896</c:v>
                </c:pt>
                <c:pt idx="10385">
                  <c:v>-837.46736383438099</c:v>
                </c:pt>
                <c:pt idx="10386">
                  <c:v>-837.47105932235695</c:v>
                </c:pt>
                <c:pt idx="10387">
                  <c:v>-837.47326469421398</c:v>
                </c:pt>
                <c:pt idx="10388">
                  <c:v>-837.47403955459595</c:v>
                </c:pt>
                <c:pt idx="10389">
                  <c:v>-837.47344350814797</c:v>
                </c:pt>
                <c:pt idx="10390">
                  <c:v>-837.47177457809494</c:v>
                </c:pt>
                <c:pt idx="10391">
                  <c:v>-837.46933078765903</c:v>
                </c:pt>
                <c:pt idx="10392">
                  <c:v>-837.46646976471004</c:v>
                </c:pt>
                <c:pt idx="10393">
                  <c:v>-837.46331071853706</c:v>
                </c:pt>
                <c:pt idx="10394">
                  <c:v>-837.46021127700806</c:v>
                </c:pt>
                <c:pt idx="10395">
                  <c:v>-837.45740985870407</c:v>
                </c:pt>
                <c:pt idx="10396">
                  <c:v>-837.45508527755806</c:v>
                </c:pt>
                <c:pt idx="10397">
                  <c:v>-837.453356742859</c:v>
                </c:pt>
                <c:pt idx="10398">
                  <c:v>-837.45222425460804</c:v>
                </c:pt>
                <c:pt idx="10399">
                  <c:v>-837.45138978958198</c:v>
                </c:pt>
                <c:pt idx="10400">
                  <c:v>-837.450793743134</c:v>
                </c:pt>
                <c:pt idx="10401">
                  <c:v>-837.45031690597602</c:v>
                </c:pt>
                <c:pt idx="10402">
                  <c:v>-837.44989967346203</c:v>
                </c:pt>
                <c:pt idx="10403">
                  <c:v>-837.44948244094894</c:v>
                </c:pt>
                <c:pt idx="10404">
                  <c:v>-837.44888639450096</c:v>
                </c:pt>
                <c:pt idx="10405">
                  <c:v>-837.44811153411899</c:v>
                </c:pt>
                <c:pt idx="10406">
                  <c:v>-837.44691944122303</c:v>
                </c:pt>
                <c:pt idx="10407">
                  <c:v>-837.44554853439399</c:v>
                </c:pt>
                <c:pt idx="10408">
                  <c:v>-837.44399881362904</c:v>
                </c:pt>
                <c:pt idx="10409">
                  <c:v>-837.44250869750999</c:v>
                </c:pt>
                <c:pt idx="10410">
                  <c:v>-837.44107818603504</c:v>
                </c:pt>
                <c:pt idx="10411">
                  <c:v>-837.43976688384998</c:v>
                </c:pt>
                <c:pt idx="10412">
                  <c:v>-837.43851518631004</c:v>
                </c:pt>
                <c:pt idx="10413">
                  <c:v>-837.43756151199398</c:v>
                </c:pt>
                <c:pt idx="10414">
                  <c:v>-837.437025070191</c:v>
                </c:pt>
                <c:pt idx="10415">
                  <c:v>-837.43690586090099</c:v>
                </c:pt>
                <c:pt idx="10416">
                  <c:v>-837.43708467483498</c:v>
                </c:pt>
                <c:pt idx="10417">
                  <c:v>-837.43738269805897</c:v>
                </c:pt>
                <c:pt idx="10418">
                  <c:v>-837.43774032592796</c:v>
                </c:pt>
                <c:pt idx="10419">
                  <c:v>-837.43797874450706</c:v>
                </c:pt>
                <c:pt idx="10420">
                  <c:v>-837.43815755844093</c:v>
                </c:pt>
                <c:pt idx="10421">
                  <c:v>-837.43833637237594</c:v>
                </c:pt>
                <c:pt idx="10422">
                  <c:v>-837.43827676773094</c:v>
                </c:pt>
                <c:pt idx="10423">
                  <c:v>-837.43803834915207</c:v>
                </c:pt>
                <c:pt idx="10424">
                  <c:v>-837.43732309341499</c:v>
                </c:pt>
                <c:pt idx="10425">
                  <c:v>-837.43625020980903</c:v>
                </c:pt>
                <c:pt idx="10426">
                  <c:v>-837.43476009368896</c:v>
                </c:pt>
                <c:pt idx="10427">
                  <c:v>-837.43315076828003</c:v>
                </c:pt>
                <c:pt idx="10428">
                  <c:v>-837.431481838227</c:v>
                </c:pt>
                <c:pt idx="10429">
                  <c:v>-837.42981290817306</c:v>
                </c:pt>
                <c:pt idx="10430">
                  <c:v>-837.42820358276401</c:v>
                </c:pt>
                <c:pt idx="10431">
                  <c:v>-837.42671346664406</c:v>
                </c:pt>
                <c:pt idx="10432">
                  <c:v>-837.425402164459</c:v>
                </c:pt>
                <c:pt idx="10433">
                  <c:v>-837.42444849014305</c:v>
                </c:pt>
                <c:pt idx="10434">
                  <c:v>-837.42379283905098</c:v>
                </c:pt>
                <c:pt idx="10435">
                  <c:v>-837.42349481582698</c:v>
                </c:pt>
                <c:pt idx="10436">
                  <c:v>-837.423256397248</c:v>
                </c:pt>
                <c:pt idx="10437">
                  <c:v>-837.422898769379</c:v>
                </c:pt>
                <c:pt idx="10438">
                  <c:v>-837.42254114151001</c:v>
                </c:pt>
                <c:pt idx="10439">
                  <c:v>-837.42230272293102</c:v>
                </c:pt>
                <c:pt idx="10440">
                  <c:v>-837.42236232757602</c:v>
                </c:pt>
                <c:pt idx="10441">
                  <c:v>-837.42271995544502</c:v>
                </c:pt>
                <c:pt idx="10442">
                  <c:v>-837.42331600189198</c:v>
                </c:pt>
                <c:pt idx="10443">
                  <c:v>-837.42403125762996</c:v>
                </c:pt>
                <c:pt idx="10444">
                  <c:v>-837.42462730407703</c:v>
                </c:pt>
                <c:pt idx="10445">
                  <c:v>-837.42510414123603</c:v>
                </c:pt>
                <c:pt idx="10446">
                  <c:v>-837.42522335052502</c:v>
                </c:pt>
                <c:pt idx="10447">
                  <c:v>-837.42468690872204</c:v>
                </c:pt>
                <c:pt idx="10448">
                  <c:v>-837.42319679260299</c:v>
                </c:pt>
                <c:pt idx="10449">
                  <c:v>-837.42057418823299</c:v>
                </c:pt>
                <c:pt idx="10450">
                  <c:v>-837.41687870025703</c:v>
                </c:pt>
                <c:pt idx="10451">
                  <c:v>-837.41228914260898</c:v>
                </c:pt>
                <c:pt idx="10452">
                  <c:v>-837.40728235244796</c:v>
                </c:pt>
                <c:pt idx="10453">
                  <c:v>-837.40197753906295</c:v>
                </c:pt>
                <c:pt idx="10454">
                  <c:v>-837.39667272567794</c:v>
                </c:pt>
                <c:pt idx="10455">
                  <c:v>-837.39136791229294</c:v>
                </c:pt>
                <c:pt idx="10456">
                  <c:v>-837.38624191284202</c:v>
                </c:pt>
                <c:pt idx="10457">
                  <c:v>-837.381115913391</c:v>
                </c:pt>
                <c:pt idx="10458">
                  <c:v>-837.375989913941</c:v>
                </c:pt>
                <c:pt idx="10459">
                  <c:v>-837.37092351913498</c:v>
                </c:pt>
                <c:pt idx="10460">
                  <c:v>-837.36585712432907</c:v>
                </c:pt>
                <c:pt idx="10461">
                  <c:v>-837.36096954345703</c:v>
                </c:pt>
                <c:pt idx="10462">
                  <c:v>-837.356201171875</c:v>
                </c:pt>
                <c:pt idx="10463">
                  <c:v>-837.35179042816196</c:v>
                </c:pt>
                <c:pt idx="10464">
                  <c:v>-837.34773731231701</c:v>
                </c:pt>
                <c:pt idx="10465">
                  <c:v>-837.34433984756504</c:v>
                </c:pt>
                <c:pt idx="10466">
                  <c:v>-837.34201526641903</c:v>
                </c:pt>
                <c:pt idx="10467">
                  <c:v>-837.34076356887795</c:v>
                </c:pt>
                <c:pt idx="10468">
                  <c:v>-837.34070396423397</c:v>
                </c:pt>
                <c:pt idx="10469">
                  <c:v>-837.34159803390503</c:v>
                </c:pt>
                <c:pt idx="10470">
                  <c:v>-837.34320735931396</c:v>
                </c:pt>
                <c:pt idx="10471">
                  <c:v>-837.345472335816</c:v>
                </c:pt>
                <c:pt idx="10472">
                  <c:v>-837.34833335876499</c:v>
                </c:pt>
                <c:pt idx="10473">
                  <c:v>-837.35149240493797</c:v>
                </c:pt>
                <c:pt idx="10474">
                  <c:v>-837.35465145111107</c:v>
                </c:pt>
                <c:pt idx="10475">
                  <c:v>-837.35739326477096</c:v>
                </c:pt>
                <c:pt idx="10476">
                  <c:v>-837.359241008759</c:v>
                </c:pt>
                <c:pt idx="10477">
                  <c:v>-837.36001586914097</c:v>
                </c:pt>
                <c:pt idx="10478">
                  <c:v>-837.35959863662697</c:v>
                </c:pt>
                <c:pt idx="10479">
                  <c:v>-837.35810852050804</c:v>
                </c:pt>
                <c:pt idx="10480">
                  <c:v>-837.35566473007202</c:v>
                </c:pt>
                <c:pt idx="10481">
                  <c:v>-837.35232686996505</c:v>
                </c:pt>
                <c:pt idx="10482">
                  <c:v>-837.34839296340999</c:v>
                </c:pt>
                <c:pt idx="10483">
                  <c:v>-837.34404182434105</c:v>
                </c:pt>
                <c:pt idx="10484">
                  <c:v>-837.33963108062801</c:v>
                </c:pt>
                <c:pt idx="10485">
                  <c:v>-837.33545875549294</c:v>
                </c:pt>
                <c:pt idx="10486">
                  <c:v>-837.331703662873</c:v>
                </c:pt>
                <c:pt idx="10487">
                  <c:v>-837.32860422134399</c:v>
                </c:pt>
                <c:pt idx="10488">
                  <c:v>-837.326100826264</c:v>
                </c:pt>
                <c:pt idx="10489">
                  <c:v>-837.32401466369606</c:v>
                </c:pt>
                <c:pt idx="10490">
                  <c:v>-837.32210731506393</c:v>
                </c:pt>
                <c:pt idx="10491">
                  <c:v>-837.320140361786</c:v>
                </c:pt>
                <c:pt idx="10492">
                  <c:v>-837.31799459457397</c:v>
                </c:pt>
                <c:pt idx="10493">
                  <c:v>-837.31549119949398</c:v>
                </c:pt>
                <c:pt idx="10494">
                  <c:v>-837.31268978118896</c:v>
                </c:pt>
                <c:pt idx="10495">
                  <c:v>-837.30947113037098</c:v>
                </c:pt>
                <c:pt idx="10496">
                  <c:v>-837.30583524704002</c:v>
                </c:pt>
                <c:pt idx="10497">
                  <c:v>-837.30190134048496</c:v>
                </c:pt>
                <c:pt idx="10498">
                  <c:v>-837.297788619995</c:v>
                </c:pt>
                <c:pt idx="10499">
                  <c:v>-837.29391431808494</c:v>
                </c:pt>
                <c:pt idx="10500">
                  <c:v>-837.29039764404297</c:v>
                </c:pt>
                <c:pt idx="10501">
                  <c:v>-837.28753662109398</c:v>
                </c:pt>
                <c:pt idx="10502">
                  <c:v>-837.28521203994796</c:v>
                </c:pt>
                <c:pt idx="10503">
                  <c:v>-837.28324508667004</c:v>
                </c:pt>
                <c:pt idx="10504">
                  <c:v>-837.28157615661598</c:v>
                </c:pt>
                <c:pt idx="10505">
                  <c:v>-837.28008604049705</c:v>
                </c:pt>
                <c:pt idx="10506">
                  <c:v>-837.278834342957</c:v>
                </c:pt>
                <c:pt idx="10507">
                  <c:v>-837.27794027328503</c:v>
                </c:pt>
                <c:pt idx="10508">
                  <c:v>-837.27716541290306</c:v>
                </c:pt>
                <c:pt idx="10509">
                  <c:v>-837.27650976181098</c:v>
                </c:pt>
                <c:pt idx="10510">
                  <c:v>-837.275794506073</c:v>
                </c:pt>
                <c:pt idx="10511">
                  <c:v>-837.27490043640205</c:v>
                </c:pt>
                <c:pt idx="10512">
                  <c:v>-837.27382755279598</c:v>
                </c:pt>
                <c:pt idx="10513">
                  <c:v>-837.27239704132103</c:v>
                </c:pt>
                <c:pt idx="10514">
                  <c:v>-837.27037048339901</c:v>
                </c:pt>
                <c:pt idx="10515">
                  <c:v>-837.26739025116001</c:v>
                </c:pt>
                <c:pt idx="10516">
                  <c:v>-837.26321792602596</c:v>
                </c:pt>
                <c:pt idx="10517">
                  <c:v>-837.25797271728504</c:v>
                </c:pt>
                <c:pt idx="10518">
                  <c:v>-837.25201225280796</c:v>
                </c:pt>
                <c:pt idx="10519">
                  <c:v>-837.24575376510597</c:v>
                </c:pt>
                <c:pt idx="10520">
                  <c:v>-837.23955488205002</c:v>
                </c:pt>
                <c:pt idx="10521">
                  <c:v>-837.23371362686203</c:v>
                </c:pt>
                <c:pt idx="10522">
                  <c:v>-837.22864723205601</c:v>
                </c:pt>
                <c:pt idx="10523">
                  <c:v>-837.22471332550094</c:v>
                </c:pt>
                <c:pt idx="10524">
                  <c:v>-837.22220993042004</c:v>
                </c:pt>
                <c:pt idx="10525">
                  <c:v>-837.22119665145897</c:v>
                </c:pt>
                <c:pt idx="10526">
                  <c:v>-837.22131586074897</c:v>
                </c:pt>
                <c:pt idx="10527">
                  <c:v>-837.22226953506504</c:v>
                </c:pt>
                <c:pt idx="10528">
                  <c:v>-837.22352123260498</c:v>
                </c:pt>
                <c:pt idx="10529">
                  <c:v>-837.22471332550094</c:v>
                </c:pt>
                <c:pt idx="10530">
                  <c:v>-837.22566699981701</c:v>
                </c:pt>
                <c:pt idx="10531">
                  <c:v>-837.22614383697498</c:v>
                </c:pt>
                <c:pt idx="10532">
                  <c:v>-837.226084232331</c:v>
                </c:pt>
                <c:pt idx="10533">
                  <c:v>-837.22542858123802</c:v>
                </c:pt>
                <c:pt idx="10534">
                  <c:v>-837.22447490692207</c:v>
                </c:pt>
                <c:pt idx="10535">
                  <c:v>-837.223402023316</c:v>
                </c:pt>
                <c:pt idx="10536">
                  <c:v>-837.22262716293403</c:v>
                </c:pt>
                <c:pt idx="10537">
                  <c:v>-837.22220993042004</c:v>
                </c:pt>
                <c:pt idx="10538">
                  <c:v>-837.22232913971004</c:v>
                </c:pt>
                <c:pt idx="10539">
                  <c:v>-837.222984790802</c:v>
                </c:pt>
                <c:pt idx="10540">
                  <c:v>-837.22381925582897</c:v>
                </c:pt>
                <c:pt idx="10541">
                  <c:v>-837.22465372085594</c:v>
                </c:pt>
                <c:pt idx="10542">
                  <c:v>-837.22513055801403</c:v>
                </c:pt>
                <c:pt idx="10543">
                  <c:v>-837.22495174408004</c:v>
                </c:pt>
                <c:pt idx="10544">
                  <c:v>-837.22411727905296</c:v>
                </c:pt>
                <c:pt idx="10545">
                  <c:v>-837.22250795364403</c:v>
                </c:pt>
                <c:pt idx="10546">
                  <c:v>-837.220302581787</c:v>
                </c:pt>
                <c:pt idx="10547">
                  <c:v>-837.21762037277199</c:v>
                </c:pt>
                <c:pt idx="10548">
                  <c:v>-837.21464014053402</c:v>
                </c:pt>
                <c:pt idx="10549">
                  <c:v>-837.21148109436103</c:v>
                </c:pt>
                <c:pt idx="10550">
                  <c:v>-837.20838165283203</c:v>
                </c:pt>
                <c:pt idx="10551">
                  <c:v>-837.20528221130394</c:v>
                </c:pt>
                <c:pt idx="10552">
                  <c:v>-837.20206356048607</c:v>
                </c:pt>
                <c:pt idx="10553">
                  <c:v>-837.19860649108898</c:v>
                </c:pt>
                <c:pt idx="10554">
                  <c:v>-837.19491100311302</c:v>
                </c:pt>
                <c:pt idx="10555">
                  <c:v>-837.19091749191307</c:v>
                </c:pt>
                <c:pt idx="10556">
                  <c:v>-837.18680477142402</c:v>
                </c:pt>
                <c:pt idx="10557">
                  <c:v>-837.18293046951294</c:v>
                </c:pt>
                <c:pt idx="10558">
                  <c:v>-837.17947340011597</c:v>
                </c:pt>
                <c:pt idx="10559">
                  <c:v>-837.17673158645698</c:v>
                </c:pt>
                <c:pt idx="10560">
                  <c:v>-837.17476463317894</c:v>
                </c:pt>
                <c:pt idx="10561">
                  <c:v>-837.173512935639</c:v>
                </c:pt>
                <c:pt idx="10562">
                  <c:v>-837.17279767990101</c:v>
                </c:pt>
                <c:pt idx="10563">
                  <c:v>-837.17255926132202</c:v>
                </c:pt>
                <c:pt idx="10564">
                  <c:v>-837.17232084274303</c:v>
                </c:pt>
                <c:pt idx="10565">
                  <c:v>-837.17172479629494</c:v>
                </c:pt>
                <c:pt idx="10566">
                  <c:v>-837.170592308045</c:v>
                </c:pt>
                <c:pt idx="10567">
                  <c:v>-837.16874456405696</c:v>
                </c:pt>
                <c:pt idx="10568">
                  <c:v>-837.16624116897606</c:v>
                </c:pt>
                <c:pt idx="10569">
                  <c:v>-837.16320133209206</c:v>
                </c:pt>
                <c:pt idx="10570">
                  <c:v>-837.15980386733997</c:v>
                </c:pt>
                <c:pt idx="10571">
                  <c:v>-837.15628719329902</c:v>
                </c:pt>
                <c:pt idx="10572">
                  <c:v>-837.15294933319103</c:v>
                </c:pt>
                <c:pt idx="10573">
                  <c:v>-837.15002870559704</c:v>
                </c:pt>
                <c:pt idx="10574">
                  <c:v>-837.14776372909603</c:v>
                </c:pt>
                <c:pt idx="10575">
                  <c:v>-837.14627361297596</c:v>
                </c:pt>
                <c:pt idx="10576">
                  <c:v>-837.145558357239</c:v>
                </c:pt>
                <c:pt idx="10577">
                  <c:v>-837.145617961884</c:v>
                </c:pt>
                <c:pt idx="10578">
                  <c:v>-837.14651203155495</c:v>
                </c:pt>
                <c:pt idx="10579">
                  <c:v>-837.14794254303001</c:v>
                </c:pt>
                <c:pt idx="10580">
                  <c:v>-837.14984989166305</c:v>
                </c:pt>
                <c:pt idx="10581">
                  <c:v>-837.15181684493996</c:v>
                </c:pt>
                <c:pt idx="10582">
                  <c:v>-837.15330696106003</c:v>
                </c:pt>
                <c:pt idx="10583">
                  <c:v>-837.15408182144199</c:v>
                </c:pt>
                <c:pt idx="10584">
                  <c:v>-837.15396261215199</c:v>
                </c:pt>
                <c:pt idx="10585">
                  <c:v>-837.15294933319103</c:v>
                </c:pt>
                <c:pt idx="10586">
                  <c:v>-837.15110158920299</c:v>
                </c:pt>
                <c:pt idx="10587">
                  <c:v>-837.14853858947799</c:v>
                </c:pt>
                <c:pt idx="10588">
                  <c:v>-837.14543914794899</c:v>
                </c:pt>
                <c:pt idx="10589">
                  <c:v>-837.14204168319702</c:v>
                </c:pt>
                <c:pt idx="10590">
                  <c:v>-837.13858461380005</c:v>
                </c:pt>
                <c:pt idx="10591">
                  <c:v>-837.13530635833797</c:v>
                </c:pt>
                <c:pt idx="10592">
                  <c:v>-837.13226652145397</c:v>
                </c:pt>
                <c:pt idx="10593">
                  <c:v>-837.12934589385998</c:v>
                </c:pt>
                <c:pt idx="10594">
                  <c:v>-837.12642526626598</c:v>
                </c:pt>
                <c:pt idx="10595">
                  <c:v>-837.123325824738</c:v>
                </c:pt>
                <c:pt idx="10596">
                  <c:v>-837.11986875534103</c:v>
                </c:pt>
                <c:pt idx="10597">
                  <c:v>-837.11605405807495</c:v>
                </c:pt>
                <c:pt idx="10598">
                  <c:v>-837.11188173294101</c:v>
                </c:pt>
                <c:pt idx="10599">
                  <c:v>-837.10729217529297</c:v>
                </c:pt>
                <c:pt idx="10600">
                  <c:v>-837.10216617584206</c:v>
                </c:pt>
                <c:pt idx="10601">
                  <c:v>-837.09662294387795</c:v>
                </c:pt>
                <c:pt idx="10602">
                  <c:v>-837.09042406082199</c:v>
                </c:pt>
                <c:pt idx="10603">
                  <c:v>-837.08362913131702</c:v>
                </c:pt>
                <c:pt idx="10604">
                  <c:v>-837.07623815536499</c:v>
                </c:pt>
                <c:pt idx="10605">
                  <c:v>-837.06831073760998</c:v>
                </c:pt>
                <c:pt idx="10606">
                  <c:v>-837.06014490127598</c:v>
                </c:pt>
                <c:pt idx="10607">
                  <c:v>-837.05191946029697</c:v>
                </c:pt>
                <c:pt idx="10608">
                  <c:v>-837.04423046112106</c:v>
                </c:pt>
                <c:pt idx="10609">
                  <c:v>-837.037375926972</c:v>
                </c:pt>
                <c:pt idx="10610">
                  <c:v>-837.03183269500801</c:v>
                </c:pt>
                <c:pt idx="10611">
                  <c:v>-837.02789878845203</c:v>
                </c:pt>
                <c:pt idx="10612">
                  <c:v>-837.02581262588501</c:v>
                </c:pt>
                <c:pt idx="10613">
                  <c:v>-837.02569341659603</c:v>
                </c:pt>
                <c:pt idx="10614">
                  <c:v>-837.02730274200496</c:v>
                </c:pt>
                <c:pt idx="10615">
                  <c:v>-837.03052139282204</c:v>
                </c:pt>
                <c:pt idx="10616">
                  <c:v>-837.034753322602</c:v>
                </c:pt>
                <c:pt idx="10617">
                  <c:v>-837.03964090347301</c:v>
                </c:pt>
                <c:pt idx="10618">
                  <c:v>-837.04464769363403</c:v>
                </c:pt>
                <c:pt idx="10619">
                  <c:v>-837.04935646057106</c:v>
                </c:pt>
                <c:pt idx="10620">
                  <c:v>-837.05346918106102</c:v>
                </c:pt>
                <c:pt idx="10621">
                  <c:v>-837.056568622589</c:v>
                </c:pt>
                <c:pt idx="10622">
                  <c:v>-837.05835676193306</c:v>
                </c:pt>
                <c:pt idx="10623">
                  <c:v>-837.05853557586704</c:v>
                </c:pt>
                <c:pt idx="10624">
                  <c:v>-837.05710506439198</c:v>
                </c:pt>
                <c:pt idx="10625">
                  <c:v>-837.054065227509</c:v>
                </c:pt>
                <c:pt idx="10626">
                  <c:v>-837.04965448379494</c:v>
                </c:pt>
                <c:pt idx="10627">
                  <c:v>-837.04440927505493</c:v>
                </c:pt>
                <c:pt idx="10628">
                  <c:v>-837.03880643844604</c:v>
                </c:pt>
                <c:pt idx="10629">
                  <c:v>-837.03362083435104</c:v>
                </c:pt>
                <c:pt idx="10630">
                  <c:v>-837.02932929992699</c:v>
                </c:pt>
                <c:pt idx="10631">
                  <c:v>-837.02646827697799</c:v>
                </c:pt>
                <c:pt idx="10632">
                  <c:v>-837.02521657943703</c:v>
                </c:pt>
                <c:pt idx="10633">
                  <c:v>-837.02575302124001</c:v>
                </c:pt>
                <c:pt idx="10634">
                  <c:v>-837.02789878845203</c:v>
                </c:pt>
                <c:pt idx="10635">
                  <c:v>-837.03141546249401</c:v>
                </c:pt>
                <c:pt idx="10636">
                  <c:v>-837.03570699691795</c:v>
                </c:pt>
                <c:pt idx="10637">
                  <c:v>-837.04017734527599</c:v>
                </c:pt>
                <c:pt idx="10638">
                  <c:v>-837.04429006576606</c:v>
                </c:pt>
                <c:pt idx="10639">
                  <c:v>-837.04756832122803</c:v>
                </c:pt>
                <c:pt idx="10640">
                  <c:v>-837.04995250701904</c:v>
                </c:pt>
                <c:pt idx="10641">
                  <c:v>-837.05156183242798</c:v>
                </c:pt>
                <c:pt idx="10642">
                  <c:v>-837.05245590210006</c:v>
                </c:pt>
                <c:pt idx="10643">
                  <c:v>-837.05299234390304</c:v>
                </c:pt>
                <c:pt idx="10644">
                  <c:v>-837.05329036712703</c:v>
                </c:pt>
                <c:pt idx="10645">
                  <c:v>-837.05352878570602</c:v>
                </c:pt>
                <c:pt idx="10646">
                  <c:v>-837.054005622864</c:v>
                </c:pt>
                <c:pt idx="10647">
                  <c:v>-837.05484008789097</c:v>
                </c:pt>
                <c:pt idx="10648">
                  <c:v>-837.05603218078602</c:v>
                </c:pt>
                <c:pt idx="10649">
                  <c:v>-837.05734348297096</c:v>
                </c:pt>
                <c:pt idx="10650">
                  <c:v>-837.05847597122204</c:v>
                </c:pt>
                <c:pt idx="10651">
                  <c:v>-837.05895280838001</c:v>
                </c:pt>
                <c:pt idx="10652">
                  <c:v>-837.05841636657703</c:v>
                </c:pt>
                <c:pt idx="10653">
                  <c:v>-837.056568622589</c:v>
                </c:pt>
                <c:pt idx="10654">
                  <c:v>-837.05329036712703</c:v>
                </c:pt>
                <c:pt idx="10655">
                  <c:v>-837.04858160018898</c:v>
                </c:pt>
                <c:pt idx="10656">
                  <c:v>-837.04262113571201</c:v>
                </c:pt>
                <c:pt idx="10657">
                  <c:v>-837.03570699691795</c:v>
                </c:pt>
                <c:pt idx="10658">
                  <c:v>-837.02819681167603</c:v>
                </c:pt>
                <c:pt idx="10659">
                  <c:v>-837.020448207855</c:v>
                </c:pt>
                <c:pt idx="10660">
                  <c:v>-837.01311683654797</c:v>
                </c:pt>
                <c:pt idx="10661">
                  <c:v>-837.00656032562301</c:v>
                </c:pt>
                <c:pt idx="10662">
                  <c:v>-837.001136302948</c:v>
                </c:pt>
                <c:pt idx="10663">
                  <c:v>-836.99702358245895</c:v>
                </c:pt>
                <c:pt idx="10664">
                  <c:v>-836.99428176879906</c:v>
                </c:pt>
                <c:pt idx="10665">
                  <c:v>-836.99279165268001</c:v>
                </c:pt>
                <c:pt idx="10666">
                  <c:v>-836.99249362945602</c:v>
                </c:pt>
                <c:pt idx="10667">
                  <c:v>-836.99326848983799</c:v>
                </c:pt>
                <c:pt idx="10668">
                  <c:v>-836.99511623382602</c:v>
                </c:pt>
                <c:pt idx="10669">
                  <c:v>-836.99785804748603</c:v>
                </c:pt>
                <c:pt idx="10670">
                  <c:v>-837.00155353546199</c:v>
                </c:pt>
                <c:pt idx="10671">
                  <c:v>-837.00596427917503</c:v>
                </c:pt>
                <c:pt idx="10672">
                  <c:v>-837.01103067398094</c:v>
                </c:pt>
                <c:pt idx="10673">
                  <c:v>-837.01639509201095</c:v>
                </c:pt>
                <c:pt idx="10674">
                  <c:v>-837.02169990539596</c:v>
                </c:pt>
                <c:pt idx="10675">
                  <c:v>-837.026527881623</c:v>
                </c:pt>
                <c:pt idx="10676">
                  <c:v>-837.03052139282204</c:v>
                </c:pt>
                <c:pt idx="10677">
                  <c:v>-837.03338241577194</c:v>
                </c:pt>
                <c:pt idx="10678">
                  <c:v>-837.03487253189098</c:v>
                </c:pt>
                <c:pt idx="10679">
                  <c:v>-837.03493213653599</c:v>
                </c:pt>
                <c:pt idx="10680">
                  <c:v>-837.03356122970604</c:v>
                </c:pt>
                <c:pt idx="10681">
                  <c:v>-837.03087902069103</c:v>
                </c:pt>
                <c:pt idx="10682">
                  <c:v>-837.02706432342598</c:v>
                </c:pt>
                <c:pt idx="10683">
                  <c:v>-837.02253437042305</c:v>
                </c:pt>
                <c:pt idx="10684">
                  <c:v>-837.01758718490601</c:v>
                </c:pt>
                <c:pt idx="10685">
                  <c:v>-837.01269960403499</c:v>
                </c:pt>
                <c:pt idx="10686">
                  <c:v>-837.00816965103195</c:v>
                </c:pt>
                <c:pt idx="10687">
                  <c:v>-837.00429534912098</c:v>
                </c:pt>
                <c:pt idx="10688">
                  <c:v>-837.001255512238</c:v>
                </c:pt>
                <c:pt idx="10689">
                  <c:v>-836.99922895431496</c:v>
                </c:pt>
                <c:pt idx="10690">
                  <c:v>-836.99839448928901</c:v>
                </c:pt>
                <c:pt idx="10691">
                  <c:v>-836.99899053573597</c:v>
                </c:pt>
                <c:pt idx="10692">
                  <c:v>-837.001076698303</c:v>
                </c:pt>
                <c:pt idx="10693">
                  <c:v>-837.00453376769997</c:v>
                </c:pt>
                <c:pt idx="10694">
                  <c:v>-837.00888490676903</c:v>
                </c:pt>
                <c:pt idx="10695">
                  <c:v>-837.01377248764106</c:v>
                </c:pt>
                <c:pt idx="10696">
                  <c:v>-837.01866006851196</c:v>
                </c:pt>
                <c:pt idx="10697">
                  <c:v>-837.02324962616001</c:v>
                </c:pt>
                <c:pt idx="10698">
                  <c:v>-837.02724313735996</c:v>
                </c:pt>
                <c:pt idx="10699">
                  <c:v>-837.03052139282204</c:v>
                </c:pt>
                <c:pt idx="10700">
                  <c:v>-837.03296518325806</c:v>
                </c:pt>
                <c:pt idx="10701">
                  <c:v>-837.03451490402199</c:v>
                </c:pt>
                <c:pt idx="10702">
                  <c:v>-837.03534936904896</c:v>
                </c:pt>
                <c:pt idx="10703">
                  <c:v>-837.03558778762795</c:v>
                </c:pt>
                <c:pt idx="10704">
                  <c:v>-837.03564739227295</c:v>
                </c:pt>
                <c:pt idx="10705">
                  <c:v>-837.03582620620705</c:v>
                </c:pt>
                <c:pt idx="10706">
                  <c:v>-837.03612422943104</c:v>
                </c:pt>
                <c:pt idx="10707">
                  <c:v>-837.03630304336593</c:v>
                </c:pt>
                <c:pt idx="10708">
                  <c:v>-837.03612422943104</c:v>
                </c:pt>
                <c:pt idx="10709">
                  <c:v>-837.03534936904896</c:v>
                </c:pt>
                <c:pt idx="10710">
                  <c:v>-837.03391885757503</c:v>
                </c:pt>
                <c:pt idx="10711">
                  <c:v>-837.03189229965199</c:v>
                </c:pt>
                <c:pt idx="10712">
                  <c:v>-837.02944850921699</c:v>
                </c:pt>
                <c:pt idx="10713">
                  <c:v>-837.026527881623</c:v>
                </c:pt>
                <c:pt idx="10714">
                  <c:v>-837.02336883544899</c:v>
                </c:pt>
                <c:pt idx="10715">
                  <c:v>-837.02015018463203</c:v>
                </c:pt>
                <c:pt idx="10716">
                  <c:v>-837.01740837097202</c:v>
                </c:pt>
                <c:pt idx="10717">
                  <c:v>-837.01544141769398</c:v>
                </c:pt>
                <c:pt idx="10718">
                  <c:v>-837.01448774337803</c:v>
                </c:pt>
                <c:pt idx="10719">
                  <c:v>-837.01442813873302</c:v>
                </c:pt>
                <c:pt idx="10720">
                  <c:v>-837.01484537124702</c:v>
                </c:pt>
                <c:pt idx="10721">
                  <c:v>-837.01550102233898</c:v>
                </c:pt>
                <c:pt idx="10722">
                  <c:v>-837.01609706878696</c:v>
                </c:pt>
                <c:pt idx="10723">
                  <c:v>-837.01645469665505</c:v>
                </c:pt>
                <c:pt idx="10724">
                  <c:v>-837.01633548736595</c:v>
                </c:pt>
                <c:pt idx="10725">
                  <c:v>-837.01556062698398</c:v>
                </c:pt>
                <c:pt idx="10726">
                  <c:v>-837.01413011550903</c:v>
                </c:pt>
                <c:pt idx="10727">
                  <c:v>-837.01210355758701</c:v>
                </c:pt>
                <c:pt idx="10728">
                  <c:v>-837.00989818572998</c:v>
                </c:pt>
                <c:pt idx="10729">
                  <c:v>-837.00805044174194</c:v>
                </c:pt>
                <c:pt idx="10730">
                  <c:v>-837.00697755813599</c:v>
                </c:pt>
                <c:pt idx="10731">
                  <c:v>-837.00697755813599</c:v>
                </c:pt>
                <c:pt idx="10732">
                  <c:v>-837.00828886032104</c:v>
                </c:pt>
                <c:pt idx="10733">
                  <c:v>-837.01120948791504</c:v>
                </c:pt>
                <c:pt idx="10734">
                  <c:v>-837.01573944091797</c:v>
                </c:pt>
                <c:pt idx="10735">
                  <c:v>-837.02181911468506</c:v>
                </c:pt>
                <c:pt idx="10736">
                  <c:v>-837.02932929992699</c:v>
                </c:pt>
                <c:pt idx="10737">
                  <c:v>-837.03797197341896</c:v>
                </c:pt>
                <c:pt idx="10738">
                  <c:v>-837.04715108871505</c:v>
                </c:pt>
                <c:pt idx="10739">
                  <c:v>-837.05650901794502</c:v>
                </c:pt>
                <c:pt idx="10740">
                  <c:v>-837.06533050537098</c:v>
                </c:pt>
                <c:pt idx="10741">
                  <c:v>-837.07319831848201</c:v>
                </c:pt>
                <c:pt idx="10742">
                  <c:v>-837.07975482940697</c:v>
                </c:pt>
                <c:pt idx="10743">
                  <c:v>-837.08470201492298</c:v>
                </c:pt>
                <c:pt idx="10744">
                  <c:v>-837.08803987503097</c:v>
                </c:pt>
                <c:pt idx="10745">
                  <c:v>-837.08988761901901</c:v>
                </c:pt>
                <c:pt idx="10746">
                  <c:v>-837.09036445617699</c:v>
                </c:pt>
                <c:pt idx="10747">
                  <c:v>-837.09000682830799</c:v>
                </c:pt>
                <c:pt idx="10748">
                  <c:v>-837.08917236328102</c:v>
                </c:pt>
                <c:pt idx="10749">
                  <c:v>-837.08851671218895</c:v>
                </c:pt>
                <c:pt idx="10750">
                  <c:v>-837.08827829360996</c:v>
                </c:pt>
                <c:pt idx="10751">
                  <c:v>-837.08869552612305</c:v>
                </c:pt>
                <c:pt idx="10752">
                  <c:v>-837.089768409729</c:v>
                </c:pt>
                <c:pt idx="10753">
                  <c:v>-837.09131813049294</c:v>
                </c:pt>
                <c:pt idx="10754">
                  <c:v>-837.09334468841598</c:v>
                </c:pt>
                <c:pt idx="10755">
                  <c:v>-837.09566926956199</c:v>
                </c:pt>
                <c:pt idx="10756">
                  <c:v>-837.09805345535301</c:v>
                </c:pt>
                <c:pt idx="10757">
                  <c:v>-837.10043764114403</c:v>
                </c:pt>
                <c:pt idx="10758">
                  <c:v>-837.10240459442207</c:v>
                </c:pt>
                <c:pt idx="10759">
                  <c:v>-837.103894710541</c:v>
                </c:pt>
                <c:pt idx="10760">
                  <c:v>-837.10472917556797</c:v>
                </c:pt>
                <c:pt idx="10761">
                  <c:v>-837.10490798950195</c:v>
                </c:pt>
                <c:pt idx="10762">
                  <c:v>-837.10431194305397</c:v>
                </c:pt>
                <c:pt idx="10763">
                  <c:v>-837.10294103622505</c:v>
                </c:pt>
                <c:pt idx="10764">
                  <c:v>-837.10067605972301</c:v>
                </c:pt>
                <c:pt idx="10765">
                  <c:v>-837.09751701355003</c:v>
                </c:pt>
                <c:pt idx="10766">
                  <c:v>-837.09364271163997</c:v>
                </c:pt>
                <c:pt idx="10767">
                  <c:v>-837.08917236328102</c:v>
                </c:pt>
                <c:pt idx="10768">
                  <c:v>-837.08446359634399</c:v>
                </c:pt>
                <c:pt idx="10769">
                  <c:v>-837.07975482940697</c:v>
                </c:pt>
                <c:pt idx="10770">
                  <c:v>-837.07540369033802</c:v>
                </c:pt>
                <c:pt idx="10771">
                  <c:v>-837.07164859771706</c:v>
                </c:pt>
                <c:pt idx="10772">
                  <c:v>-837.06878757476807</c:v>
                </c:pt>
                <c:pt idx="10773">
                  <c:v>-837.06693983078003</c:v>
                </c:pt>
                <c:pt idx="10774">
                  <c:v>-837.06622457504295</c:v>
                </c:pt>
                <c:pt idx="10775">
                  <c:v>-837.06676101684593</c:v>
                </c:pt>
                <c:pt idx="10776">
                  <c:v>-837.06837034225498</c:v>
                </c:pt>
                <c:pt idx="10777">
                  <c:v>-837.07111215591499</c:v>
                </c:pt>
                <c:pt idx="10778">
                  <c:v>-837.07492685317993</c:v>
                </c:pt>
                <c:pt idx="10779">
                  <c:v>-837.07969522476196</c:v>
                </c:pt>
                <c:pt idx="10780">
                  <c:v>-837.08505964279198</c:v>
                </c:pt>
                <c:pt idx="10781">
                  <c:v>-837.09066247940098</c:v>
                </c:pt>
                <c:pt idx="10782">
                  <c:v>-837.09614610671997</c:v>
                </c:pt>
                <c:pt idx="10783">
                  <c:v>-837.101331710816</c:v>
                </c:pt>
                <c:pt idx="10784">
                  <c:v>-837.10621929168701</c:v>
                </c:pt>
                <c:pt idx="10785">
                  <c:v>-837.11068964004494</c:v>
                </c:pt>
                <c:pt idx="10786">
                  <c:v>-837.11462354660102</c:v>
                </c:pt>
                <c:pt idx="10787">
                  <c:v>-837.11784219741799</c:v>
                </c:pt>
                <c:pt idx="10788">
                  <c:v>-837.12046480178901</c:v>
                </c:pt>
                <c:pt idx="10789">
                  <c:v>-837.12267017364502</c:v>
                </c:pt>
                <c:pt idx="10790">
                  <c:v>-837.12487554550194</c:v>
                </c:pt>
                <c:pt idx="10791">
                  <c:v>-837.12737894058205</c:v>
                </c:pt>
                <c:pt idx="10792">
                  <c:v>-837.13029956817604</c:v>
                </c:pt>
                <c:pt idx="10793">
                  <c:v>-837.13363742828403</c:v>
                </c:pt>
                <c:pt idx="10794">
                  <c:v>-837.137392520905</c:v>
                </c:pt>
                <c:pt idx="10795">
                  <c:v>-837.14174365997303</c:v>
                </c:pt>
                <c:pt idx="10796">
                  <c:v>-837.14657163619995</c:v>
                </c:pt>
                <c:pt idx="10797">
                  <c:v>-837.15181684493996</c:v>
                </c:pt>
                <c:pt idx="10798">
                  <c:v>-837.15718126296997</c:v>
                </c:pt>
                <c:pt idx="10799">
                  <c:v>-837.16224765777599</c:v>
                </c:pt>
                <c:pt idx="10800">
                  <c:v>-837.16659879684494</c:v>
                </c:pt>
                <c:pt idx="10801">
                  <c:v>-837.16981744766304</c:v>
                </c:pt>
                <c:pt idx="10802">
                  <c:v>-837.17160558700607</c:v>
                </c:pt>
                <c:pt idx="10803">
                  <c:v>-837.17160558700607</c:v>
                </c:pt>
                <c:pt idx="10804">
                  <c:v>-837.16987705230702</c:v>
                </c:pt>
                <c:pt idx="10805">
                  <c:v>-837.16659879684494</c:v>
                </c:pt>
                <c:pt idx="10806">
                  <c:v>-837.16224765777599</c:v>
                </c:pt>
                <c:pt idx="10807">
                  <c:v>-837.15730047225998</c:v>
                </c:pt>
                <c:pt idx="10808">
                  <c:v>-837.15229368209907</c:v>
                </c:pt>
                <c:pt idx="10809">
                  <c:v>-837.14776372909603</c:v>
                </c:pt>
                <c:pt idx="10810">
                  <c:v>-837.14406824112007</c:v>
                </c:pt>
                <c:pt idx="10811">
                  <c:v>-837.14156484603905</c:v>
                </c:pt>
                <c:pt idx="10812">
                  <c:v>-837.14013433456398</c:v>
                </c:pt>
                <c:pt idx="10813">
                  <c:v>-837.139597892761</c:v>
                </c:pt>
                <c:pt idx="10814">
                  <c:v>-837.13953828811702</c:v>
                </c:pt>
                <c:pt idx="10815">
                  <c:v>-837.13947868347202</c:v>
                </c:pt>
                <c:pt idx="10816">
                  <c:v>-837.13912105560303</c:v>
                </c:pt>
                <c:pt idx="10817">
                  <c:v>-837.13834619522095</c:v>
                </c:pt>
                <c:pt idx="10818">
                  <c:v>-837.13721370696999</c:v>
                </c:pt>
                <c:pt idx="10819">
                  <c:v>-837.13602161407493</c:v>
                </c:pt>
                <c:pt idx="10820">
                  <c:v>-837.13500833511398</c:v>
                </c:pt>
                <c:pt idx="10821">
                  <c:v>-837.13459110259998</c:v>
                </c:pt>
                <c:pt idx="10822">
                  <c:v>-837.13494873046898</c:v>
                </c:pt>
                <c:pt idx="10823">
                  <c:v>-837.13637924194404</c:v>
                </c:pt>
                <c:pt idx="10824">
                  <c:v>-837.13888263702404</c:v>
                </c:pt>
                <c:pt idx="10825">
                  <c:v>-837.14228010177601</c:v>
                </c:pt>
                <c:pt idx="10826">
                  <c:v>-837.14627361297596</c:v>
                </c:pt>
                <c:pt idx="10827">
                  <c:v>-837.15032672882103</c:v>
                </c:pt>
                <c:pt idx="10828">
                  <c:v>-837.15408182144199</c:v>
                </c:pt>
                <c:pt idx="10829">
                  <c:v>-837.15718126296997</c:v>
                </c:pt>
                <c:pt idx="10830">
                  <c:v>-837.15956544876099</c:v>
                </c:pt>
                <c:pt idx="10831">
                  <c:v>-837.16123437881504</c:v>
                </c:pt>
                <c:pt idx="10832">
                  <c:v>-837.162307262421</c:v>
                </c:pt>
                <c:pt idx="10833">
                  <c:v>-837.16314172744796</c:v>
                </c:pt>
                <c:pt idx="10834">
                  <c:v>-837.16421461105404</c:v>
                </c:pt>
                <c:pt idx="10835">
                  <c:v>-837.16594314575195</c:v>
                </c:pt>
                <c:pt idx="10836">
                  <c:v>-837.16862535476696</c:v>
                </c:pt>
                <c:pt idx="10837">
                  <c:v>-837.17238044738804</c:v>
                </c:pt>
                <c:pt idx="10838">
                  <c:v>-837.17708921432495</c:v>
                </c:pt>
                <c:pt idx="10839">
                  <c:v>-837.18263244628906</c:v>
                </c:pt>
                <c:pt idx="10840">
                  <c:v>-837.18871212005604</c:v>
                </c:pt>
                <c:pt idx="10841">
                  <c:v>-837.19485139846802</c:v>
                </c:pt>
                <c:pt idx="10842">
                  <c:v>-837.20075225830101</c:v>
                </c:pt>
                <c:pt idx="10843">
                  <c:v>-837.20599746704102</c:v>
                </c:pt>
                <c:pt idx="10844">
                  <c:v>-837.21028900146496</c:v>
                </c:pt>
                <c:pt idx="10845">
                  <c:v>-837.21350765228294</c:v>
                </c:pt>
                <c:pt idx="10846">
                  <c:v>-837.21577262878395</c:v>
                </c:pt>
                <c:pt idx="10847">
                  <c:v>-837.21714353561401</c:v>
                </c:pt>
                <c:pt idx="10848">
                  <c:v>-837.21773958206199</c:v>
                </c:pt>
                <c:pt idx="10849">
                  <c:v>-837.21756076812801</c:v>
                </c:pt>
                <c:pt idx="10850">
                  <c:v>-837.21684551239002</c:v>
                </c:pt>
                <c:pt idx="10851">
                  <c:v>-837.21571302413997</c:v>
                </c:pt>
                <c:pt idx="10852">
                  <c:v>-837.21422290802002</c:v>
                </c:pt>
                <c:pt idx="10853">
                  <c:v>-837.21273279190098</c:v>
                </c:pt>
                <c:pt idx="10854">
                  <c:v>-837.21136188507103</c:v>
                </c:pt>
                <c:pt idx="10855">
                  <c:v>-837.21016979217598</c:v>
                </c:pt>
                <c:pt idx="10856">
                  <c:v>-837.20933532714901</c:v>
                </c:pt>
                <c:pt idx="10857">
                  <c:v>-837.20885848999001</c:v>
                </c:pt>
                <c:pt idx="10858">
                  <c:v>-837.20897769928001</c:v>
                </c:pt>
                <c:pt idx="10859">
                  <c:v>-837.20969295501698</c:v>
                </c:pt>
                <c:pt idx="10860">
                  <c:v>-837.21106386184704</c:v>
                </c:pt>
                <c:pt idx="10861">
                  <c:v>-837.21291160583496</c:v>
                </c:pt>
                <c:pt idx="10862">
                  <c:v>-837.21493816375801</c:v>
                </c:pt>
                <c:pt idx="10863">
                  <c:v>-837.21702432632503</c:v>
                </c:pt>
                <c:pt idx="10864">
                  <c:v>-837.21893167495705</c:v>
                </c:pt>
                <c:pt idx="10865">
                  <c:v>-837.22071981430099</c:v>
                </c:pt>
                <c:pt idx="10866">
                  <c:v>-837.22220993042004</c:v>
                </c:pt>
                <c:pt idx="10867">
                  <c:v>-837.22322320938099</c:v>
                </c:pt>
                <c:pt idx="10868">
                  <c:v>-837.22381925582897</c:v>
                </c:pt>
                <c:pt idx="10869">
                  <c:v>-837.22387886047397</c:v>
                </c:pt>
                <c:pt idx="10870">
                  <c:v>-837.22352123260498</c:v>
                </c:pt>
                <c:pt idx="10871">
                  <c:v>-837.22280597686802</c:v>
                </c:pt>
                <c:pt idx="10872">
                  <c:v>-837.22173309326195</c:v>
                </c:pt>
                <c:pt idx="10873">
                  <c:v>-837.220362186432</c:v>
                </c:pt>
                <c:pt idx="10874">
                  <c:v>-837.21875286102295</c:v>
                </c:pt>
                <c:pt idx="10875">
                  <c:v>-837.21684551239002</c:v>
                </c:pt>
                <c:pt idx="10876">
                  <c:v>-837.214818954468</c:v>
                </c:pt>
                <c:pt idx="10877">
                  <c:v>-837.21267318725597</c:v>
                </c:pt>
                <c:pt idx="10878">
                  <c:v>-837.21040821075496</c:v>
                </c:pt>
                <c:pt idx="10879">
                  <c:v>-837.20820283889793</c:v>
                </c:pt>
                <c:pt idx="10880">
                  <c:v>-837.20629549026501</c:v>
                </c:pt>
                <c:pt idx="10881">
                  <c:v>-837.20498418808006</c:v>
                </c:pt>
                <c:pt idx="10882">
                  <c:v>-837.20444774627697</c:v>
                </c:pt>
                <c:pt idx="10883">
                  <c:v>-837.20456695556697</c:v>
                </c:pt>
                <c:pt idx="10884">
                  <c:v>-837.20522260665894</c:v>
                </c:pt>
                <c:pt idx="10885">
                  <c:v>-837.20605707168602</c:v>
                </c:pt>
                <c:pt idx="10886">
                  <c:v>-837.20695114135799</c:v>
                </c:pt>
                <c:pt idx="10887">
                  <c:v>-837.20754718780495</c:v>
                </c:pt>
                <c:pt idx="10888">
                  <c:v>-837.20754718780495</c:v>
                </c:pt>
                <c:pt idx="10889">
                  <c:v>-837.20641469955501</c:v>
                </c:pt>
                <c:pt idx="10890">
                  <c:v>-837.20391130447399</c:v>
                </c:pt>
                <c:pt idx="10891">
                  <c:v>-837.20021581649803</c:v>
                </c:pt>
                <c:pt idx="10892">
                  <c:v>-837.19574546813999</c:v>
                </c:pt>
                <c:pt idx="10893">
                  <c:v>-837.19115591049194</c:v>
                </c:pt>
                <c:pt idx="10894">
                  <c:v>-837.186864376068</c:v>
                </c:pt>
                <c:pt idx="10895">
                  <c:v>-837.18340730667103</c:v>
                </c:pt>
                <c:pt idx="10896">
                  <c:v>-837.18096351623603</c:v>
                </c:pt>
                <c:pt idx="10897">
                  <c:v>-837.17983102798496</c:v>
                </c:pt>
                <c:pt idx="10898">
                  <c:v>-837.18012905120895</c:v>
                </c:pt>
                <c:pt idx="10899">
                  <c:v>-837.181738376618</c:v>
                </c:pt>
                <c:pt idx="10900">
                  <c:v>-837.184301376343</c:v>
                </c:pt>
                <c:pt idx="10901">
                  <c:v>-837.187341213227</c:v>
                </c:pt>
                <c:pt idx="10902">
                  <c:v>-837.19026184082099</c:v>
                </c:pt>
                <c:pt idx="10903">
                  <c:v>-837.192824840546</c:v>
                </c:pt>
                <c:pt idx="10904">
                  <c:v>-837.19479179382301</c:v>
                </c:pt>
                <c:pt idx="10905">
                  <c:v>-837.19610309600898</c:v>
                </c:pt>
                <c:pt idx="10906">
                  <c:v>-837.19669914245605</c:v>
                </c:pt>
                <c:pt idx="10907">
                  <c:v>-837.19646072387695</c:v>
                </c:pt>
                <c:pt idx="10908">
                  <c:v>-837.195566654206</c:v>
                </c:pt>
                <c:pt idx="10909">
                  <c:v>-837.19401693344093</c:v>
                </c:pt>
                <c:pt idx="10910">
                  <c:v>-837.19204998016403</c:v>
                </c:pt>
                <c:pt idx="10911">
                  <c:v>-837.19002342224098</c:v>
                </c:pt>
                <c:pt idx="10912">
                  <c:v>-837.18805646896396</c:v>
                </c:pt>
                <c:pt idx="10913">
                  <c:v>-837.18632793426502</c:v>
                </c:pt>
                <c:pt idx="10914">
                  <c:v>-837.18495702743598</c:v>
                </c:pt>
                <c:pt idx="10915">
                  <c:v>-837.18400335311901</c:v>
                </c:pt>
                <c:pt idx="10916">
                  <c:v>-837.18358612060604</c:v>
                </c:pt>
                <c:pt idx="10917">
                  <c:v>-837.18358612060604</c:v>
                </c:pt>
                <c:pt idx="10918">
                  <c:v>-837.18400335311901</c:v>
                </c:pt>
                <c:pt idx="10919">
                  <c:v>-837.18465900421199</c:v>
                </c:pt>
                <c:pt idx="10920">
                  <c:v>-837.18519544601497</c:v>
                </c:pt>
                <c:pt idx="10921">
                  <c:v>-837.18537425994896</c:v>
                </c:pt>
                <c:pt idx="10922">
                  <c:v>-837.18495702743598</c:v>
                </c:pt>
                <c:pt idx="10923">
                  <c:v>-837.18394374847401</c:v>
                </c:pt>
                <c:pt idx="10924">
                  <c:v>-837.18221521377598</c:v>
                </c:pt>
                <c:pt idx="10925">
                  <c:v>-837.18000984191895</c:v>
                </c:pt>
                <c:pt idx="10926">
                  <c:v>-837.17744684219406</c:v>
                </c:pt>
                <c:pt idx="10927">
                  <c:v>-837.17452621460006</c:v>
                </c:pt>
                <c:pt idx="10928">
                  <c:v>-837.17136716842697</c:v>
                </c:pt>
                <c:pt idx="10929">
                  <c:v>-837.16808891296398</c:v>
                </c:pt>
                <c:pt idx="10930">
                  <c:v>-837.16469144821201</c:v>
                </c:pt>
                <c:pt idx="10931">
                  <c:v>-837.16123437881504</c:v>
                </c:pt>
                <c:pt idx="10932">
                  <c:v>-837.15777730941795</c:v>
                </c:pt>
                <c:pt idx="10933">
                  <c:v>-837.15414142608699</c:v>
                </c:pt>
                <c:pt idx="10934">
                  <c:v>-837.15026712417603</c:v>
                </c:pt>
                <c:pt idx="10935">
                  <c:v>-837.14603519439697</c:v>
                </c:pt>
                <c:pt idx="10936">
                  <c:v>-837.14168405532905</c:v>
                </c:pt>
                <c:pt idx="10937">
                  <c:v>-837.13751173019398</c:v>
                </c:pt>
                <c:pt idx="10938">
                  <c:v>-837.13375663757301</c:v>
                </c:pt>
                <c:pt idx="10939">
                  <c:v>-837.13065719604504</c:v>
                </c:pt>
                <c:pt idx="10940">
                  <c:v>-837.12833261489902</c:v>
                </c:pt>
                <c:pt idx="10941">
                  <c:v>-837.12696170806896</c:v>
                </c:pt>
                <c:pt idx="10942">
                  <c:v>-837.12660408019997</c:v>
                </c:pt>
                <c:pt idx="10943">
                  <c:v>-837.12743854522705</c:v>
                </c:pt>
                <c:pt idx="10944">
                  <c:v>-837.12928628921497</c:v>
                </c:pt>
                <c:pt idx="10945">
                  <c:v>-837.13208770751999</c:v>
                </c:pt>
                <c:pt idx="10946">
                  <c:v>-837.13548517227196</c:v>
                </c:pt>
                <c:pt idx="10947">
                  <c:v>-837.13924026489303</c:v>
                </c:pt>
                <c:pt idx="10948">
                  <c:v>-837.14317417144798</c:v>
                </c:pt>
                <c:pt idx="10949">
                  <c:v>-837.14710807800293</c:v>
                </c:pt>
                <c:pt idx="10950">
                  <c:v>-837.15098237991401</c:v>
                </c:pt>
                <c:pt idx="10951">
                  <c:v>-837.15449905395496</c:v>
                </c:pt>
                <c:pt idx="10952">
                  <c:v>-837.15765810012795</c:v>
                </c:pt>
                <c:pt idx="10953">
                  <c:v>-837.16016149520897</c:v>
                </c:pt>
                <c:pt idx="10954">
                  <c:v>-837.162009239197</c:v>
                </c:pt>
                <c:pt idx="10955">
                  <c:v>-837.16326093673706</c:v>
                </c:pt>
                <c:pt idx="10956">
                  <c:v>-837.16397619247505</c:v>
                </c:pt>
                <c:pt idx="10957">
                  <c:v>-837.16433382034302</c:v>
                </c:pt>
                <c:pt idx="10958">
                  <c:v>-837.16463184356701</c:v>
                </c:pt>
                <c:pt idx="10959">
                  <c:v>-837.164870262146</c:v>
                </c:pt>
                <c:pt idx="10960">
                  <c:v>-837.16528749465999</c:v>
                </c:pt>
                <c:pt idx="10961">
                  <c:v>-837.16594314575195</c:v>
                </c:pt>
                <c:pt idx="10962">
                  <c:v>-837.16689682006904</c:v>
                </c:pt>
                <c:pt idx="10963">
                  <c:v>-837.16814851760898</c:v>
                </c:pt>
                <c:pt idx="10964">
                  <c:v>-837.16957902908302</c:v>
                </c:pt>
                <c:pt idx="10965">
                  <c:v>-837.17112874984798</c:v>
                </c:pt>
                <c:pt idx="10966">
                  <c:v>-837.17273807525703</c:v>
                </c:pt>
                <c:pt idx="10967">
                  <c:v>-837.17434740066506</c:v>
                </c:pt>
                <c:pt idx="10968">
                  <c:v>-837.176135540009</c:v>
                </c:pt>
                <c:pt idx="10969">
                  <c:v>-837.17828130722103</c:v>
                </c:pt>
                <c:pt idx="10970">
                  <c:v>-837.18108272552502</c:v>
                </c:pt>
                <c:pt idx="10971">
                  <c:v>-837.18471860885597</c:v>
                </c:pt>
                <c:pt idx="10972">
                  <c:v>-837.18930816650402</c:v>
                </c:pt>
                <c:pt idx="10973">
                  <c:v>-837.19479179382301</c:v>
                </c:pt>
                <c:pt idx="10974">
                  <c:v>-837.20081186294601</c:v>
                </c:pt>
                <c:pt idx="10975">
                  <c:v>-837.20701074600197</c:v>
                </c:pt>
                <c:pt idx="10976">
                  <c:v>-837.21279239654598</c:v>
                </c:pt>
                <c:pt idx="10977">
                  <c:v>-837.21773958206199</c:v>
                </c:pt>
                <c:pt idx="10978">
                  <c:v>-837.22143507003807</c:v>
                </c:pt>
                <c:pt idx="10979">
                  <c:v>-837.22387886047397</c:v>
                </c:pt>
                <c:pt idx="10980">
                  <c:v>-837.22495174408004</c:v>
                </c:pt>
                <c:pt idx="10981">
                  <c:v>-837.22471332550094</c:v>
                </c:pt>
                <c:pt idx="10982">
                  <c:v>-837.22352123260498</c:v>
                </c:pt>
                <c:pt idx="10983">
                  <c:v>-837.22167348861694</c:v>
                </c:pt>
                <c:pt idx="10984">
                  <c:v>-837.21970653534004</c:v>
                </c:pt>
                <c:pt idx="10985">
                  <c:v>-837.217858791352</c:v>
                </c:pt>
                <c:pt idx="10986">
                  <c:v>-837.21636867523193</c:v>
                </c:pt>
                <c:pt idx="10987">
                  <c:v>-837.21523618698097</c:v>
                </c:pt>
                <c:pt idx="10988">
                  <c:v>-837.21446132659901</c:v>
                </c:pt>
                <c:pt idx="10989">
                  <c:v>-837.21398448944103</c:v>
                </c:pt>
                <c:pt idx="10990">
                  <c:v>-837.21368646621704</c:v>
                </c:pt>
                <c:pt idx="10991">
                  <c:v>-837.21350765228294</c:v>
                </c:pt>
                <c:pt idx="10992">
                  <c:v>-837.21344804763794</c:v>
                </c:pt>
                <c:pt idx="10993">
                  <c:v>-837.21338844299294</c:v>
                </c:pt>
                <c:pt idx="10994">
                  <c:v>-837.21338844299294</c:v>
                </c:pt>
                <c:pt idx="10995">
                  <c:v>-837.21350765228294</c:v>
                </c:pt>
                <c:pt idx="10996">
                  <c:v>-837.21368646621704</c:v>
                </c:pt>
                <c:pt idx="10997">
                  <c:v>-837.21386528015205</c:v>
                </c:pt>
                <c:pt idx="10998">
                  <c:v>-837.21422290802002</c:v>
                </c:pt>
                <c:pt idx="10999">
                  <c:v>-837.214878559113</c:v>
                </c:pt>
                <c:pt idx="11000">
                  <c:v>-837.21583223342896</c:v>
                </c:pt>
                <c:pt idx="11001">
                  <c:v>-837.21720314025902</c:v>
                </c:pt>
                <c:pt idx="11002">
                  <c:v>-837.21893167495705</c:v>
                </c:pt>
                <c:pt idx="11003">
                  <c:v>-837.22101783752498</c:v>
                </c:pt>
                <c:pt idx="11004">
                  <c:v>-837.22322320938099</c:v>
                </c:pt>
                <c:pt idx="11005">
                  <c:v>-837.22542858123802</c:v>
                </c:pt>
                <c:pt idx="11006">
                  <c:v>-837.22751474380493</c:v>
                </c:pt>
                <c:pt idx="11007">
                  <c:v>-837.22918367385898</c:v>
                </c:pt>
                <c:pt idx="11008">
                  <c:v>-837.23043537139904</c:v>
                </c:pt>
                <c:pt idx="11009">
                  <c:v>-837.23126983642601</c:v>
                </c:pt>
                <c:pt idx="11010">
                  <c:v>-837.23180627822899</c:v>
                </c:pt>
                <c:pt idx="11011">
                  <c:v>-837.23222351074196</c:v>
                </c:pt>
                <c:pt idx="11012">
                  <c:v>-837.23252153396606</c:v>
                </c:pt>
                <c:pt idx="11013">
                  <c:v>-837.23299837112404</c:v>
                </c:pt>
                <c:pt idx="11014">
                  <c:v>-837.23359441757202</c:v>
                </c:pt>
                <c:pt idx="11015">
                  <c:v>-837.23425006866501</c:v>
                </c:pt>
                <c:pt idx="11016">
                  <c:v>-837.23478651046798</c:v>
                </c:pt>
                <c:pt idx="11017">
                  <c:v>-837.23478651046798</c:v>
                </c:pt>
                <c:pt idx="11018">
                  <c:v>-837.234130859375</c:v>
                </c:pt>
                <c:pt idx="11019">
                  <c:v>-837.23252153396606</c:v>
                </c:pt>
                <c:pt idx="11020">
                  <c:v>-837.23007774353005</c:v>
                </c:pt>
                <c:pt idx="11021">
                  <c:v>-837.22673988342297</c:v>
                </c:pt>
                <c:pt idx="11022">
                  <c:v>-837.22262716293403</c:v>
                </c:pt>
                <c:pt idx="11023">
                  <c:v>-837.21815681457497</c:v>
                </c:pt>
                <c:pt idx="11024">
                  <c:v>-837.21374607086204</c:v>
                </c:pt>
                <c:pt idx="11025">
                  <c:v>-837.21005058288597</c:v>
                </c:pt>
                <c:pt idx="11026">
                  <c:v>-837.20736837387096</c:v>
                </c:pt>
                <c:pt idx="11027">
                  <c:v>-837.20593786239601</c:v>
                </c:pt>
                <c:pt idx="11028">
                  <c:v>-837.20558023452804</c:v>
                </c:pt>
                <c:pt idx="11029">
                  <c:v>-837.20611667633102</c:v>
                </c:pt>
                <c:pt idx="11030">
                  <c:v>-837.20736837387096</c:v>
                </c:pt>
                <c:pt idx="11031">
                  <c:v>-837.209156513214</c:v>
                </c:pt>
                <c:pt idx="11032">
                  <c:v>-837.21106386184704</c:v>
                </c:pt>
                <c:pt idx="11033">
                  <c:v>-837.21267318725597</c:v>
                </c:pt>
                <c:pt idx="11034">
                  <c:v>-837.21356725692794</c:v>
                </c:pt>
                <c:pt idx="11035">
                  <c:v>-837.21338844299294</c:v>
                </c:pt>
                <c:pt idx="11036">
                  <c:v>-837.212196350098</c:v>
                </c:pt>
                <c:pt idx="11037">
                  <c:v>-837.21016979217598</c:v>
                </c:pt>
                <c:pt idx="11038">
                  <c:v>-837.20772600173996</c:v>
                </c:pt>
                <c:pt idx="11039">
                  <c:v>-837.20522260665894</c:v>
                </c:pt>
                <c:pt idx="11040">
                  <c:v>-837.20295763015804</c:v>
                </c:pt>
                <c:pt idx="11041">
                  <c:v>-837.20122909545898</c:v>
                </c:pt>
                <c:pt idx="11042">
                  <c:v>-837.20039463043202</c:v>
                </c:pt>
                <c:pt idx="11043">
                  <c:v>-837.20069265365601</c:v>
                </c:pt>
                <c:pt idx="11044">
                  <c:v>-837.20236158370994</c:v>
                </c:pt>
                <c:pt idx="11045">
                  <c:v>-837.20522260665894</c:v>
                </c:pt>
                <c:pt idx="11046">
                  <c:v>-837.20879888534603</c:v>
                </c:pt>
                <c:pt idx="11047">
                  <c:v>-837.21255397796699</c:v>
                </c:pt>
                <c:pt idx="11048">
                  <c:v>-837.21589183807396</c:v>
                </c:pt>
                <c:pt idx="11049">
                  <c:v>-837.21821641921997</c:v>
                </c:pt>
                <c:pt idx="11050">
                  <c:v>-837.21940851211593</c:v>
                </c:pt>
                <c:pt idx="11051">
                  <c:v>-837.21922969818104</c:v>
                </c:pt>
                <c:pt idx="11052">
                  <c:v>-837.21762037277199</c:v>
                </c:pt>
                <c:pt idx="11053">
                  <c:v>-837.214818954468</c:v>
                </c:pt>
                <c:pt idx="11054">
                  <c:v>-837.21112346649204</c:v>
                </c:pt>
                <c:pt idx="11055">
                  <c:v>-837.20724916458198</c:v>
                </c:pt>
                <c:pt idx="11056">
                  <c:v>-837.20379209518501</c:v>
                </c:pt>
                <c:pt idx="11057">
                  <c:v>-837.20140790939399</c:v>
                </c:pt>
                <c:pt idx="11058">
                  <c:v>-837.20033502578804</c:v>
                </c:pt>
                <c:pt idx="11059">
                  <c:v>-837.20075225830101</c:v>
                </c:pt>
                <c:pt idx="11060">
                  <c:v>-837.20265960693405</c:v>
                </c:pt>
                <c:pt idx="11061">
                  <c:v>-837.20581865310703</c:v>
                </c:pt>
                <c:pt idx="11062">
                  <c:v>-837.21005058288597</c:v>
                </c:pt>
                <c:pt idx="11063">
                  <c:v>-837.214878559113</c:v>
                </c:pt>
                <c:pt idx="11064">
                  <c:v>-837.21976613998402</c:v>
                </c:pt>
                <c:pt idx="11065">
                  <c:v>-837.22423648834206</c:v>
                </c:pt>
                <c:pt idx="11066">
                  <c:v>-837.22793197631904</c:v>
                </c:pt>
                <c:pt idx="11067">
                  <c:v>-837.23055458068893</c:v>
                </c:pt>
                <c:pt idx="11068">
                  <c:v>-837.23180627822899</c:v>
                </c:pt>
                <c:pt idx="11069">
                  <c:v>-837.23138904571601</c:v>
                </c:pt>
                <c:pt idx="11070">
                  <c:v>-837.22918367385898</c:v>
                </c:pt>
                <c:pt idx="11071">
                  <c:v>-837.22530937194801</c:v>
                </c:pt>
                <c:pt idx="11072">
                  <c:v>-837.22006416320801</c:v>
                </c:pt>
                <c:pt idx="11073">
                  <c:v>-837.21380567550705</c:v>
                </c:pt>
                <c:pt idx="11074">
                  <c:v>-837.20701074600197</c:v>
                </c:pt>
                <c:pt idx="11075">
                  <c:v>-837.20003700256393</c:v>
                </c:pt>
                <c:pt idx="11076">
                  <c:v>-837.19354009628296</c:v>
                </c:pt>
                <c:pt idx="11077">
                  <c:v>-837.18787765502998</c:v>
                </c:pt>
                <c:pt idx="11078">
                  <c:v>-837.18340730667103</c:v>
                </c:pt>
                <c:pt idx="11079">
                  <c:v>-837.18018865585304</c:v>
                </c:pt>
                <c:pt idx="11080">
                  <c:v>-837.17804288864204</c:v>
                </c:pt>
                <c:pt idx="11081">
                  <c:v>-837.17667198181198</c:v>
                </c:pt>
                <c:pt idx="11082">
                  <c:v>-837.175718307495</c:v>
                </c:pt>
                <c:pt idx="11083">
                  <c:v>-837.17476463317894</c:v>
                </c:pt>
                <c:pt idx="11084">
                  <c:v>-837.173512935639</c:v>
                </c:pt>
                <c:pt idx="11085">
                  <c:v>-837.17160558700607</c:v>
                </c:pt>
                <c:pt idx="11086">
                  <c:v>-837.16892337799095</c:v>
                </c:pt>
                <c:pt idx="11087">
                  <c:v>-837.16576433181797</c:v>
                </c:pt>
                <c:pt idx="11088">
                  <c:v>-837.162366867066</c:v>
                </c:pt>
                <c:pt idx="11089">
                  <c:v>-837.159267425537</c:v>
                </c:pt>
                <c:pt idx="11090">
                  <c:v>-837.15670442581199</c:v>
                </c:pt>
                <c:pt idx="11091">
                  <c:v>-837.15503549575806</c:v>
                </c:pt>
                <c:pt idx="11092">
                  <c:v>-837.15432024002098</c:v>
                </c:pt>
                <c:pt idx="11093">
                  <c:v>-837.15479707717896</c:v>
                </c:pt>
                <c:pt idx="11094">
                  <c:v>-837.156406402588</c:v>
                </c:pt>
                <c:pt idx="11095">
                  <c:v>-837.15896940231301</c:v>
                </c:pt>
                <c:pt idx="11096">
                  <c:v>-837.162009239197</c:v>
                </c:pt>
                <c:pt idx="11097">
                  <c:v>-837.164929866791</c:v>
                </c:pt>
                <c:pt idx="11098">
                  <c:v>-837.16743326187202</c:v>
                </c:pt>
                <c:pt idx="11099">
                  <c:v>-837.16922140121505</c:v>
                </c:pt>
                <c:pt idx="11100">
                  <c:v>-837.17023468017601</c:v>
                </c:pt>
                <c:pt idx="11101">
                  <c:v>-837.170473098755</c:v>
                </c:pt>
                <c:pt idx="11102">
                  <c:v>-837.170115470886</c:v>
                </c:pt>
                <c:pt idx="11103">
                  <c:v>-837.16945981979404</c:v>
                </c:pt>
                <c:pt idx="11104">
                  <c:v>-837.16886377334595</c:v>
                </c:pt>
                <c:pt idx="11105">
                  <c:v>-837.16874456405696</c:v>
                </c:pt>
                <c:pt idx="11106">
                  <c:v>-837.16951942443893</c:v>
                </c:pt>
                <c:pt idx="11107">
                  <c:v>-837.17148637771606</c:v>
                </c:pt>
                <c:pt idx="11108">
                  <c:v>-837.17446660995506</c:v>
                </c:pt>
                <c:pt idx="11109">
                  <c:v>-837.17834091186501</c:v>
                </c:pt>
                <c:pt idx="11110">
                  <c:v>-837.18257284164406</c:v>
                </c:pt>
                <c:pt idx="11111">
                  <c:v>-837.18668556213402</c:v>
                </c:pt>
                <c:pt idx="11112">
                  <c:v>-837.19038105010998</c:v>
                </c:pt>
                <c:pt idx="11113">
                  <c:v>-837.19306325912498</c:v>
                </c:pt>
                <c:pt idx="11114">
                  <c:v>-837.19461297988903</c:v>
                </c:pt>
                <c:pt idx="11115">
                  <c:v>-837.19473218917904</c:v>
                </c:pt>
                <c:pt idx="11116">
                  <c:v>-837.19365930557296</c:v>
                </c:pt>
                <c:pt idx="11117">
                  <c:v>-837.19175195694004</c:v>
                </c:pt>
                <c:pt idx="11118">
                  <c:v>-837.18948698043801</c:v>
                </c:pt>
                <c:pt idx="11119">
                  <c:v>-837.18746042251598</c:v>
                </c:pt>
                <c:pt idx="11120">
                  <c:v>-837.18614912033104</c:v>
                </c:pt>
                <c:pt idx="11121">
                  <c:v>-837.18579149246193</c:v>
                </c:pt>
                <c:pt idx="11122">
                  <c:v>-837.18650674820003</c:v>
                </c:pt>
                <c:pt idx="11123">
                  <c:v>-837.18799686431896</c:v>
                </c:pt>
                <c:pt idx="11124">
                  <c:v>-837.19002342224098</c:v>
                </c:pt>
                <c:pt idx="11125">
                  <c:v>-837.19222879409801</c:v>
                </c:pt>
                <c:pt idx="11126">
                  <c:v>-837.19413614273094</c:v>
                </c:pt>
                <c:pt idx="11127">
                  <c:v>-837.19520902633701</c:v>
                </c:pt>
                <c:pt idx="11128">
                  <c:v>-837.19503021240303</c:v>
                </c:pt>
                <c:pt idx="11129">
                  <c:v>-837.19336128234897</c:v>
                </c:pt>
                <c:pt idx="11130">
                  <c:v>-837.19020223617599</c:v>
                </c:pt>
                <c:pt idx="11131">
                  <c:v>-837.18579149246193</c:v>
                </c:pt>
                <c:pt idx="11132">
                  <c:v>-837.18030786514305</c:v>
                </c:pt>
                <c:pt idx="11133">
                  <c:v>-837.17410898208595</c:v>
                </c:pt>
                <c:pt idx="11134">
                  <c:v>-837.16767168045101</c:v>
                </c:pt>
                <c:pt idx="11135">
                  <c:v>-837.16141319274902</c:v>
                </c:pt>
                <c:pt idx="11136">
                  <c:v>-837.15610837936401</c:v>
                </c:pt>
                <c:pt idx="11137">
                  <c:v>-837.15229368209907</c:v>
                </c:pt>
                <c:pt idx="11138">
                  <c:v>-837.15038633346603</c:v>
                </c:pt>
                <c:pt idx="11139">
                  <c:v>-837.15068435669002</c:v>
                </c:pt>
                <c:pt idx="11140">
                  <c:v>-837.15312814712502</c:v>
                </c:pt>
                <c:pt idx="11141">
                  <c:v>-837.15747928619396</c:v>
                </c:pt>
                <c:pt idx="11142">
                  <c:v>-837.16332054138206</c:v>
                </c:pt>
                <c:pt idx="11143">
                  <c:v>-837.16993665695202</c:v>
                </c:pt>
                <c:pt idx="11144">
                  <c:v>-837.17631435394298</c:v>
                </c:pt>
                <c:pt idx="11145">
                  <c:v>-837.18149995803901</c:v>
                </c:pt>
                <c:pt idx="11146">
                  <c:v>-837.18448019027699</c:v>
                </c:pt>
                <c:pt idx="11147">
                  <c:v>-837.18489742279098</c:v>
                </c:pt>
                <c:pt idx="11148">
                  <c:v>-837.18257284164406</c:v>
                </c:pt>
                <c:pt idx="11149">
                  <c:v>-837.17792367935203</c:v>
                </c:pt>
                <c:pt idx="11150">
                  <c:v>-837.17148637771606</c:v>
                </c:pt>
                <c:pt idx="11151">
                  <c:v>-837.16391658783004</c:v>
                </c:pt>
                <c:pt idx="11152">
                  <c:v>-837.15604877471901</c:v>
                </c:pt>
                <c:pt idx="11153">
                  <c:v>-837.14847898483299</c:v>
                </c:pt>
                <c:pt idx="11154">
                  <c:v>-837.14180326461803</c:v>
                </c:pt>
                <c:pt idx="11155">
                  <c:v>-837.13631963729904</c:v>
                </c:pt>
                <c:pt idx="11156">
                  <c:v>-837.13214731216499</c:v>
                </c:pt>
                <c:pt idx="11157">
                  <c:v>-837.12904787063599</c:v>
                </c:pt>
                <c:pt idx="11158">
                  <c:v>-837.12660408019997</c:v>
                </c:pt>
                <c:pt idx="11159">
                  <c:v>-837.12439870834396</c:v>
                </c:pt>
                <c:pt idx="11160">
                  <c:v>-837.12207412719704</c:v>
                </c:pt>
                <c:pt idx="11161">
                  <c:v>-837.11945152282703</c:v>
                </c:pt>
                <c:pt idx="11162">
                  <c:v>-837.11653089523304</c:v>
                </c:pt>
                <c:pt idx="11163">
                  <c:v>-837.11343145370506</c:v>
                </c:pt>
                <c:pt idx="11164">
                  <c:v>-837.11027240753197</c:v>
                </c:pt>
                <c:pt idx="11165">
                  <c:v>-837.10711336135898</c:v>
                </c:pt>
                <c:pt idx="11166">
                  <c:v>-837.104013919831</c:v>
                </c:pt>
                <c:pt idx="11167">
                  <c:v>-837.100974082947</c:v>
                </c:pt>
                <c:pt idx="11168">
                  <c:v>-837.09805345535301</c:v>
                </c:pt>
                <c:pt idx="11169">
                  <c:v>-837.095371246338</c:v>
                </c:pt>
                <c:pt idx="11170">
                  <c:v>-837.09292745590199</c:v>
                </c:pt>
                <c:pt idx="11171">
                  <c:v>-837.09084129333496</c:v>
                </c:pt>
                <c:pt idx="11172">
                  <c:v>-837.08899354934704</c:v>
                </c:pt>
                <c:pt idx="11173">
                  <c:v>-837.08744382858299</c:v>
                </c:pt>
                <c:pt idx="11174">
                  <c:v>-837.08625173568703</c:v>
                </c:pt>
                <c:pt idx="11175">
                  <c:v>-837.08547687530495</c:v>
                </c:pt>
                <c:pt idx="11176">
                  <c:v>-837.08523845672596</c:v>
                </c:pt>
                <c:pt idx="11177">
                  <c:v>-837.08535766601597</c:v>
                </c:pt>
                <c:pt idx="11178">
                  <c:v>-837.08577489852905</c:v>
                </c:pt>
                <c:pt idx="11179">
                  <c:v>-837.08631134033203</c:v>
                </c:pt>
                <c:pt idx="11180">
                  <c:v>-837.08678817749001</c:v>
                </c:pt>
                <c:pt idx="11181">
                  <c:v>-837.087086200714</c:v>
                </c:pt>
                <c:pt idx="11182">
                  <c:v>-837.08702659607002</c:v>
                </c:pt>
                <c:pt idx="11183">
                  <c:v>-837.08672857284603</c:v>
                </c:pt>
                <c:pt idx="11184">
                  <c:v>-837.08613252639793</c:v>
                </c:pt>
                <c:pt idx="11185">
                  <c:v>-837.08541727066097</c:v>
                </c:pt>
                <c:pt idx="11186">
                  <c:v>-837.08476161956798</c:v>
                </c:pt>
                <c:pt idx="11187">
                  <c:v>-837.08410596847602</c:v>
                </c:pt>
                <c:pt idx="11188">
                  <c:v>-837.08350992202804</c:v>
                </c:pt>
                <c:pt idx="11189">
                  <c:v>-837.08279466629006</c:v>
                </c:pt>
                <c:pt idx="11190">
                  <c:v>-837.08178138732899</c:v>
                </c:pt>
                <c:pt idx="11191">
                  <c:v>-837.08029127120994</c:v>
                </c:pt>
                <c:pt idx="11192">
                  <c:v>-837.07820510864303</c:v>
                </c:pt>
                <c:pt idx="11193">
                  <c:v>-837.07528448104904</c:v>
                </c:pt>
                <c:pt idx="11194">
                  <c:v>-837.07146978378296</c:v>
                </c:pt>
                <c:pt idx="11195">
                  <c:v>-837.06676101684593</c:v>
                </c:pt>
                <c:pt idx="11196">
                  <c:v>-837.06121778488205</c:v>
                </c:pt>
                <c:pt idx="11197">
                  <c:v>-837.05513811111496</c:v>
                </c:pt>
                <c:pt idx="11198">
                  <c:v>-837.04893922805798</c:v>
                </c:pt>
                <c:pt idx="11199">
                  <c:v>-837.04315757751499</c:v>
                </c:pt>
                <c:pt idx="11200">
                  <c:v>-837.03821039199897</c:v>
                </c:pt>
                <c:pt idx="11201">
                  <c:v>-837.034336090088</c:v>
                </c:pt>
                <c:pt idx="11202">
                  <c:v>-837.031713485718</c:v>
                </c:pt>
                <c:pt idx="11203">
                  <c:v>-837.03040218353294</c:v>
                </c:pt>
                <c:pt idx="11204">
                  <c:v>-837.03046178817794</c:v>
                </c:pt>
                <c:pt idx="11205">
                  <c:v>-837.03189229965199</c:v>
                </c:pt>
                <c:pt idx="11206">
                  <c:v>-837.03451490402199</c:v>
                </c:pt>
                <c:pt idx="11207">
                  <c:v>-837.03791236877498</c:v>
                </c:pt>
                <c:pt idx="11208">
                  <c:v>-837.04148864746094</c:v>
                </c:pt>
                <c:pt idx="11209">
                  <c:v>-837.04452848434494</c:v>
                </c:pt>
                <c:pt idx="11210">
                  <c:v>-837.04661464691196</c:v>
                </c:pt>
                <c:pt idx="11211">
                  <c:v>-837.04738950729404</c:v>
                </c:pt>
                <c:pt idx="11212">
                  <c:v>-837.04649543762207</c:v>
                </c:pt>
                <c:pt idx="11213">
                  <c:v>-837.04387283325195</c:v>
                </c:pt>
                <c:pt idx="11214">
                  <c:v>-837.03946208953903</c:v>
                </c:pt>
                <c:pt idx="11215">
                  <c:v>-837.03338241577194</c:v>
                </c:pt>
                <c:pt idx="11216">
                  <c:v>-837.026051044464</c:v>
                </c:pt>
                <c:pt idx="11217">
                  <c:v>-837.01818323135399</c:v>
                </c:pt>
                <c:pt idx="11218">
                  <c:v>-837.01043462753296</c:v>
                </c:pt>
                <c:pt idx="11219">
                  <c:v>-837.00363969802902</c:v>
                </c:pt>
                <c:pt idx="11220">
                  <c:v>-836.99827527999901</c:v>
                </c:pt>
                <c:pt idx="11221">
                  <c:v>-836.99463939666794</c:v>
                </c:pt>
                <c:pt idx="11222">
                  <c:v>-836.992612838745</c:v>
                </c:pt>
                <c:pt idx="11223">
                  <c:v>-836.99213600158703</c:v>
                </c:pt>
                <c:pt idx="11224">
                  <c:v>-836.99285125732399</c:v>
                </c:pt>
                <c:pt idx="11225">
                  <c:v>-836.99457979202293</c:v>
                </c:pt>
                <c:pt idx="11226">
                  <c:v>-836.99690437316895</c:v>
                </c:pt>
                <c:pt idx="11227">
                  <c:v>-836.99934816360496</c:v>
                </c:pt>
                <c:pt idx="11228">
                  <c:v>-837.00155353546199</c:v>
                </c:pt>
                <c:pt idx="11229">
                  <c:v>-837.00310325622604</c:v>
                </c:pt>
                <c:pt idx="11230">
                  <c:v>-837.00393772125301</c:v>
                </c:pt>
                <c:pt idx="11231">
                  <c:v>-837.004176139832</c:v>
                </c:pt>
                <c:pt idx="11232">
                  <c:v>-837.00393772125301</c:v>
                </c:pt>
                <c:pt idx="11233">
                  <c:v>-837.00334167480503</c:v>
                </c:pt>
                <c:pt idx="11234">
                  <c:v>-837.00262641906806</c:v>
                </c:pt>
                <c:pt idx="11235">
                  <c:v>-837.00179195404098</c:v>
                </c:pt>
                <c:pt idx="11236">
                  <c:v>-837.00083827972401</c:v>
                </c:pt>
                <c:pt idx="11237">
                  <c:v>-836.99964618682907</c:v>
                </c:pt>
                <c:pt idx="11238">
                  <c:v>-836.99833488464401</c:v>
                </c:pt>
                <c:pt idx="11239">
                  <c:v>-836.99660634994507</c:v>
                </c:pt>
                <c:pt idx="11240">
                  <c:v>-836.99434137344406</c:v>
                </c:pt>
                <c:pt idx="11241">
                  <c:v>-836.99130153656006</c:v>
                </c:pt>
                <c:pt idx="11242">
                  <c:v>-836.98730802535999</c:v>
                </c:pt>
                <c:pt idx="11243">
                  <c:v>-836.98230123519897</c:v>
                </c:pt>
                <c:pt idx="11244">
                  <c:v>-836.976281166077</c:v>
                </c:pt>
                <c:pt idx="11245">
                  <c:v>-836.96936702728294</c:v>
                </c:pt>
                <c:pt idx="11246">
                  <c:v>-836.96179723739601</c:v>
                </c:pt>
                <c:pt idx="11247">
                  <c:v>-836.95398902893101</c:v>
                </c:pt>
                <c:pt idx="11248">
                  <c:v>-836.94618082046497</c:v>
                </c:pt>
                <c:pt idx="11249">
                  <c:v>-836.93884944915794</c:v>
                </c:pt>
                <c:pt idx="11250">
                  <c:v>-836.93217372894298</c:v>
                </c:pt>
                <c:pt idx="11251">
                  <c:v>-836.92651128768898</c:v>
                </c:pt>
                <c:pt idx="11252">
                  <c:v>-836.92186212539696</c:v>
                </c:pt>
                <c:pt idx="11253">
                  <c:v>-836.918166637421</c:v>
                </c:pt>
                <c:pt idx="11254">
                  <c:v>-836.915305614472</c:v>
                </c:pt>
                <c:pt idx="11255">
                  <c:v>-836.91304063796997</c:v>
                </c:pt>
                <c:pt idx="11256">
                  <c:v>-836.91119289398193</c:v>
                </c:pt>
                <c:pt idx="11257">
                  <c:v>-836.90946435928402</c:v>
                </c:pt>
                <c:pt idx="11258">
                  <c:v>-836.90773582458496</c:v>
                </c:pt>
                <c:pt idx="11259">
                  <c:v>-836.90570926666305</c:v>
                </c:pt>
                <c:pt idx="11260">
                  <c:v>-836.90326547622703</c:v>
                </c:pt>
                <c:pt idx="11261">
                  <c:v>-836.90028524398804</c:v>
                </c:pt>
                <c:pt idx="11262">
                  <c:v>-836.89653015136696</c:v>
                </c:pt>
                <c:pt idx="11263">
                  <c:v>-836.89205980300903</c:v>
                </c:pt>
                <c:pt idx="11264">
                  <c:v>-836.88687419891403</c:v>
                </c:pt>
                <c:pt idx="11265">
                  <c:v>-836.88121175766003</c:v>
                </c:pt>
                <c:pt idx="11266">
                  <c:v>-836.87519168853805</c:v>
                </c:pt>
                <c:pt idx="11267">
                  <c:v>-836.86905241012596</c:v>
                </c:pt>
                <c:pt idx="11268">
                  <c:v>-836.86303234100399</c:v>
                </c:pt>
                <c:pt idx="11269">
                  <c:v>-836.857191085816</c:v>
                </c:pt>
                <c:pt idx="11270">
                  <c:v>-836.85170745849598</c:v>
                </c:pt>
                <c:pt idx="11271">
                  <c:v>-836.84670066833496</c:v>
                </c:pt>
                <c:pt idx="11272">
                  <c:v>-836.84234952926704</c:v>
                </c:pt>
                <c:pt idx="11273">
                  <c:v>-836.83853483200096</c:v>
                </c:pt>
                <c:pt idx="11274">
                  <c:v>-836.83501815795898</c:v>
                </c:pt>
                <c:pt idx="11275">
                  <c:v>-836.83144187927303</c:v>
                </c:pt>
                <c:pt idx="11276">
                  <c:v>-836.82774639129707</c:v>
                </c:pt>
                <c:pt idx="11277">
                  <c:v>-836.823752880097</c:v>
                </c:pt>
                <c:pt idx="11278">
                  <c:v>-836.81969976425194</c:v>
                </c:pt>
                <c:pt idx="11279">
                  <c:v>-836.81582546234199</c:v>
                </c:pt>
                <c:pt idx="11280">
                  <c:v>-836.81224918365501</c:v>
                </c:pt>
                <c:pt idx="11281">
                  <c:v>-836.80914974212703</c:v>
                </c:pt>
                <c:pt idx="11282">
                  <c:v>-836.80658674240101</c:v>
                </c:pt>
                <c:pt idx="11283">
                  <c:v>-836.80456018447899</c:v>
                </c:pt>
                <c:pt idx="11284">
                  <c:v>-836.80277204513595</c:v>
                </c:pt>
                <c:pt idx="11285">
                  <c:v>-836.80104351043701</c:v>
                </c:pt>
                <c:pt idx="11286">
                  <c:v>-836.79907655715999</c:v>
                </c:pt>
                <c:pt idx="11287">
                  <c:v>-836.79657316207897</c:v>
                </c:pt>
                <c:pt idx="11288">
                  <c:v>-836.79329490661598</c:v>
                </c:pt>
                <c:pt idx="11289">
                  <c:v>-836.78906297683693</c:v>
                </c:pt>
                <c:pt idx="11290">
                  <c:v>-836.78375816345203</c:v>
                </c:pt>
                <c:pt idx="11291">
                  <c:v>-836.77744007110596</c:v>
                </c:pt>
                <c:pt idx="11292">
                  <c:v>-836.77046632766701</c:v>
                </c:pt>
                <c:pt idx="11293">
                  <c:v>-836.76325416564998</c:v>
                </c:pt>
                <c:pt idx="11294">
                  <c:v>-836.75604200363205</c:v>
                </c:pt>
                <c:pt idx="11295">
                  <c:v>-836.74906826019298</c:v>
                </c:pt>
                <c:pt idx="11296">
                  <c:v>-836.74251174926803</c:v>
                </c:pt>
                <c:pt idx="11297">
                  <c:v>-836.73643207550094</c:v>
                </c:pt>
                <c:pt idx="11298">
                  <c:v>-836.73076963424705</c:v>
                </c:pt>
                <c:pt idx="11299">
                  <c:v>-836.72570323944103</c:v>
                </c:pt>
                <c:pt idx="11300">
                  <c:v>-836.72105407714901</c:v>
                </c:pt>
                <c:pt idx="11301">
                  <c:v>-836.71682214737007</c:v>
                </c:pt>
                <c:pt idx="11302">
                  <c:v>-836.71270942688</c:v>
                </c:pt>
                <c:pt idx="11303">
                  <c:v>-836.70859670639106</c:v>
                </c:pt>
                <c:pt idx="11304">
                  <c:v>-836.70442438125599</c:v>
                </c:pt>
                <c:pt idx="11305">
                  <c:v>-836.70001363754295</c:v>
                </c:pt>
                <c:pt idx="11306">
                  <c:v>-836.69542407989502</c:v>
                </c:pt>
                <c:pt idx="11307">
                  <c:v>-836.690476894379</c:v>
                </c:pt>
                <c:pt idx="11308">
                  <c:v>-836.68517208099399</c:v>
                </c:pt>
                <c:pt idx="11309">
                  <c:v>-836.67945003509499</c:v>
                </c:pt>
                <c:pt idx="11310">
                  <c:v>-836.67342996597301</c:v>
                </c:pt>
                <c:pt idx="11311">
                  <c:v>-836.66711187362694</c:v>
                </c:pt>
                <c:pt idx="11312">
                  <c:v>-836.66067457199097</c:v>
                </c:pt>
                <c:pt idx="11313">
                  <c:v>-836.654356479645</c:v>
                </c:pt>
                <c:pt idx="11314">
                  <c:v>-836.64809799194404</c:v>
                </c:pt>
                <c:pt idx="11315">
                  <c:v>-836.64219713211105</c:v>
                </c:pt>
                <c:pt idx="11316">
                  <c:v>-836.63659429550194</c:v>
                </c:pt>
                <c:pt idx="11317">
                  <c:v>-836.63134908676193</c:v>
                </c:pt>
                <c:pt idx="11318">
                  <c:v>-836.62652111053501</c:v>
                </c:pt>
                <c:pt idx="11319">
                  <c:v>-836.62193155288696</c:v>
                </c:pt>
                <c:pt idx="11320">
                  <c:v>-836.61740159988403</c:v>
                </c:pt>
                <c:pt idx="11321">
                  <c:v>-836.61275243759201</c:v>
                </c:pt>
                <c:pt idx="11322">
                  <c:v>-836.60762643814098</c:v>
                </c:pt>
                <c:pt idx="11323">
                  <c:v>-836.60154676437401</c:v>
                </c:pt>
                <c:pt idx="11324">
                  <c:v>-836.59433460235596</c:v>
                </c:pt>
                <c:pt idx="11325">
                  <c:v>-836.58587074279797</c:v>
                </c:pt>
                <c:pt idx="11326">
                  <c:v>-836.57639360427902</c:v>
                </c:pt>
                <c:pt idx="11327">
                  <c:v>-836.56620121002197</c:v>
                </c:pt>
                <c:pt idx="11328">
                  <c:v>-836.55553197860695</c:v>
                </c:pt>
                <c:pt idx="11329">
                  <c:v>-836.54486274719306</c:v>
                </c:pt>
                <c:pt idx="11330">
                  <c:v>-836.53437232971203</c:v>
                </c:pt>
                <c:pt idx="11331">
                  <c:v>-836.52453756332397</c:v>
                </c:pt>
                <c:pt idx="11332">
                  <c:v>-836.51565647125301</c:v>
                </c:pt>
                <c:pt idx="11333">
                  <c:v>-836.50784826278698</c:v>
                </c:pt>
                <c:pt idx="11334">
                  <c:v>-836.50099372863804</c:v>
                </c:pt>
                <c:pt idx="11335">
                  <c:v>-836.49479484558105</c:v>
                </c:pt>
                <c:pt idx="11336">
                  <c:v>-836.48901319503807</c:v>
                </c:pt>
                <c:pt idx="11337">
                  <c:v>-836.48352956771896</c:v>
                </c:pt>
                <c:pt idx="11338">
                  <c:v>-836.47840356826805</c:v>
                </c:pt>
                <c:pt idx="11339">
                  <c:v>-836.47363519668602</c:v>
                </c:pt>
                <c:pt idx="11340">
                  <c:v>-836.46928405761696</c:v>
                </c:pt>
                <c:pt idx="11341">
                  <c:v>-836.46540975570701</c:v>
                </c:pt>
                <c:pt idx="11342">
                  <c:v>-836.46195268631004</c:v>
                </c:pt>
                <c:pt idx="11343">
                  <c:v>-836.45891284942604</c:v>
                </c:pt>
                <c:pt idx="11344">
                  <c:v>-836.45617103576706</c:v>
                </c:pt>
                <c:pt idx="11345">
                  <c:v>-836.45354843139694</c:v>
                </c:pt>
                <c:pt idx="11346">
                  <c:v>-836.45074701309204</c:v>
                </c:pt>
                <c:pt idx="11347">
                  <c:v>-836.44746875762996</c:v>
                </c:pt>
                <c:pt idx="11348">
                  <c:v>-836.44353485107399</c:v>
                </c:pt>
                <c:pt idx="11349">
                  <c:v>-836.43882608413696</c:v>
                </c:pt>
                <c:pt idx="11350">
                  <c:v>-836.43358087539696</c:v>
                </c:pt>
                <c:pt idx="11351">
                  <c:v>-836.42809724807796</c:v>
                </c:pt>
                <c:pt idx="11352">
                  <c:v>-836.42267322540306</c:v>
                </c:pt>
                <c:pt idx="11353">
                  <c:v>-836.41766643524204</c:v>
                </c:pt>
                <c:pt idx="11354">
                  <c:v>-836.41331529617298</c:v>
                </c:pt>
                <c:pt idx="11355">
                  <c:v>-836.40956020355202</c:v>
                </c:pt>
                <c:pt idx="11356">
                  <c:v>-836.40640115737904</c:v>
                </c:pt>
                <c:pt idx="11357">
                  <c:v>-836.40365934371994</c:v>
                </c:pt>
                <c:pt idx="11358">
                  <c:v>-836.40103673935005</c:v>
                </c:pt>
                <c:pt idx="11359">
                  <c:v>-836.39835453033504</c:v>
                </c:pt>
                <c:pt idx="11360">
                  <c:v>-836.39525508880604</c:v>
                </c:pt>
                <c:pt idx="11361">
                  <c:v>-836.39132118225098</c:v>
                </c:pt>
                <c:pt idx="11362">
                  <c:v>-836.38631439208996</c:v>
                </c:pt>
                <c:pt idx="11363">
                  <c:v>-836.38029432296798</c:v>
                </c:pt>
                <c:pt idx="11364">
                  <c:v>-836.37343978881904</c:v>
                </c:pt>
                <c:pt idx="11365">
                  <c:v>-836.365989208222</c:v>
                </c:pt>
                <c:pt idx="11366">
                  <c:v>-836.35800218582199</c:v>
                </c:pt>
                <c:pt idx="11367">
                  <c:v>-836.34941911697399</c:v>
                </c:pt>
                <c:pt idx="11368">
                  <c:v>-836.34006118774403</c:v>
                </c:pt>
                <c:pt idx="11369">
                  <c:v>-836.33004760742199</c:v>
                </c:pt>
                <c:pt idx="11370">
                  <c:v>-836.31961679458595</c:v>
                </c:pt>
                <c:pt idx="11371">
                  <c:v>-836.30894756317207</c:v>
                </c:pt>
                <c:pt idx="11372">
                  <c:v>-836.29827833175705</c:v>
                </c:pt>
                <c:pt idx="11373">
                  <c:v>-836.28754949569702</c:v>
                </c:pt>
                <c:pt idx="11374">
                  <c:v>-836.276939868927</c:v>
                </c:pt>
                <c:pt idx="11375">
                  <c:v>-836.26662826538097</c:v>
                </c:pt>
                <c:pt idx="11376">
                  <c:v>-836.25697231292702</c:v>
                </c:pt>
                <c:pt idx="11377">
                  <c:v>-836.24827003479004</c:v>
                </c:pt>
                <c:pt idx="11378">
                  <c:v>-836.24046182632503</c:v>
                </c:pt>
                <c:pt idx="11379">
                  <c:v>-836.23342847824097</c:v>
                </c:pt>
                <c:pt idx="11380">
                  <c:v>-836.22675275802601</c:v>
                </c:pt>
                <c:pt idx="11381">
                  <c:v>-836.22043466567993</c:v>
                </c:pt>
                <c:pt idx="11382">
                  <c:v>-836.21429538726807</c:v>
                </c:pt>
                <c:pt idx="11383">
                  <c:v>-836.20809650421199</c:v>
                </c:pt>
                <c:pt idx="11384">
                  <c:v>-836.20171880722103</c:v>
                </c:pt>
                <c:pt idx="11385">
                  <c:v>-836.19480466842697</c:v>
                </c:pt>
                <c:pt idx="11386">
                  <c:v>-836.18723487854004</c:v>
                </c:pt>
                <c:pt idx="11387">
                  <c:v>-836.17889022827194</c:v>
                </c:pt>
                <c:pt idx="11388">
                  <c:v>-836.16977071762096</c:v>
                </c:pt>
                <c:pt idx="11389">
                  <c:v>-836.15987634658802</c:v>
                </c:pt>
                <c:pt idx="11390">
                  <c:v>-836.14920711517402</c:v>
                </c:pt>
                <c:pt idx="11391">
                  <c:v>-836.13800144195602</c:v>
                </c:pt>
                <c:pt idx="11392">
                  <c:v>-836.12649774551403</c:v>
                </c:pt>
                <c:pt idx="11393">
                  <c:v>-836.11529207229603</c:v>
                </c:pt>
                <c:pt idx="11394">
                  <c:v>-836.10474205017101</c:v>
                </c:pt>
                <c:pt idx="11395">
                  <c:v>-836.09514570236206</c:v>
                </c:pt>
                <c:pt idx="11396">
                  <c:v>-836.08674144744896</c:v>
                </c:pt>
                <c:pt idx="11397">
                  <c:v>-836.07970809936501</c:v>
                </c:pt>
                <c:pt idx="11398">
                  <c:v>-836.07404565811203</c:v>
                </c:pt>
                <c:pt idx="11399">
                  <c:v>-836.06963491439797</c:v>
                </c:pt>
                <c:pt idx="11400">
                  <c:v>-836.06617784500099</c:v>
                </c:pt>
                <c:pt idx="11401">
                  <c:v>-836.06301879882801</c:v>
                </c:pt>
                <c:pt idx="11402">
                  <c:v>-836.05968093872093</c:v>
                </c:pt>
                <c:pt idx="11403">
                  <c:v>-836.05556821823097</c:v>
                </c:pt>
                <c:pt idx="11404">
                  <c:v>-836.05038261413597</c:v>
                </c:pt>
                <c:pt idx="11405">
                  <c:v>-836.04412412643501</c:v>
                </c:pt>
                <c:pt idx="11406">
                  <c:v>-836.03679275512695</c:v>
                </c:pt>
                <c:pt idx="11407">
                  <c:v>-836.02838850021396</c:v>
                </c:pt>
                <c:pt idx="11408">
                  <c:v>-836.018970966339</c:v>
                </c:pt>
                <c:pt idx="11409">
                  <c:v>-836.00865936279297</c:v>
                </c:pt>
                <c:pt idx="11410">
                  <c:v>-835.99781131744396</c:v>
                </c:pt>
                <c:pt idx="11411">
                  <c:v>-835.98660564422596</c:v>
                </c:pt>
                <c:pt idx="11412">
                  <c:v>-835.97539997100898</c:v>
                </c:pt>
                <c:pt idx="11413">
                  <c:v>-835.96449232101497</c:v>
                </c:pt>
                <c:pt idx="11414">
                  <c:v>-835.95382308960006</c:v>
                </c:pt>
                <c:pt idx="11415">
                  <c:v>-835.94351148605404</c:v>
                </c:pt>
                <c:pt idx="11416">
                  <c:v>-835.93367671966598</c:v>
                </c:pt>
                <c:pt idx="11417">
                  <c:v>-835.92461681366001</c:v>
                </c:pt>
                <c:pt idx="11418">
                  <c:v>-835.91662979125999</c:v>
                </c:pt>
                <c:pt idx="11419">
                  <c:v>-835.90995407104504</c:v>
                </c:pt>
                <c:pt idx="11420">
                  <c:v>-835.90447044372604</c:v>
                </c:pt>
                <c:pt idx="11421">
                  <c:v>-835.89988088607799</c:v>
                </c:pt>
                <c:pt idx="11422">
                  <c:v>-835.89576816558906</c:v>
                </c:pt>
                <c:pt idx="11423">
                  <c:v>-835.89171504974399</c:v>
                </c:pt>
                <c:pt idx="11424">
                  <c:v>-835.88724470138595</c:v>
                </c:pt>
                <c:pt idx="11425">
                  <c:v>-835.88193988800094</c:v>
                </c:pt>
                <c:pt idx="11426">
                  <c:v>-835.87538337707497</c:v>
                </c:pt>
                <c:pt idx="11427">
                  <c:v>-835.86733675003097</c:v>
                </c:pt>
                <c:pt idx="11428">
                  <c:v>-835.85762119293202</c:v>
                </c:pt>
                <c:pt idx="11429">
                  <c:v>-835.84659433364902</c:v>
                </c:pt>
                <c:pt idx="11430">
                  <c:v>-835.83467340469406</c:v>
                </c:pt>
                <c:pt idx="11431">
                  <c:v>-835.82245445251499</c:v>
                </c:pt>
                <c:pt idx="11432">
                  <c:v>-835.81041431427002</c:v>
                </c:pt>
                <c:pt idx="11433">
                  <c:v>-835.79897022247303</c:v>
                </c:pt>
                <c:pt idx="11434">
                  <c:v>-835.78818178176903</c:v>
                </c:pt>
                <c:pt idx="11435">
                  <c:v>-835.77810859680199</c:v>
                </c:pt>
                <c:pt idx="11436">
                  <c:v>-835.76863145828304</c:v>
                </c:pt>
                <c:pt idx="11437">
                  <c:v>-835.75963115692207</c:v>
                </c:pt>
                <c:pt idx="11438">
                  <c:v>-835.75092887878395</c:v>
                </c:pt>
                <c:pt idx="11439">
                  <c:v>-835.74246501922596</c:v>
                </c:pt>
                <c:pt idx="11440">
                  <c:v>-835.73394155502297</c:v>
                </c:pt>
                <c:pt idx="11441">
                  <c:v>-835.72541809082099</c:v>
                </c:pt>
                <c:pt idx="11442">
                  <c:v>-835.71701383590698</c:v>
                </c:pt>
                <c:pt idx="11443">
                  <c:v>-835.70878839492798</c:v>
                </c:pt>
                <c:pt idx="11444">
                  <c:v>-835.70115900039696</c:v>
                </c:pt>
                <c:pt idx="11445">
                  <c:v>-835.69424486160301</c:v>
                </c:pt>
                <c:pt idx="11446">
                  <c:v>-835.68810558319103</c:v>
                </c:pt>
                <c:pt idx="11447">
                  <c:v>-835.68262195587204</c:v>
                </c:pt>
                <c:pt idx="11448">
                  <c:v>-835.677674770355</c:v>
                </c:pt>
                <c:pt idx="11449">
                  <c:v>-835.67308521270797</c:v>
                </c:pt>
                <c:pt idx="11450">
                  <c:v>-835.66879367828403</c:v>
                </c:pt>
                <c:pt idx="11451">
                  <c:v>-835.66450214385998</c:v>
                </c:pt>
                <c:pt idx="11452">
                  <c:v>-835.65991258621193</c:v>
                </c:pt>
                <c:pt idx="11453">
                  <c:v>-835.65466737747204</c:v>
                </c:pt>
                <c:pt idx="11454">
                  <c:v>-835.64828968048096</c:v>
                </c:pt>
                <c:pt idx="11455">
                  <c:v>-835.64060068130493</c:v>
                </c:pt>
                <c:pt idx="11456">
                  <c:v>-835.63165998458896</c:v>
                </c:pt>
                <c:pt idx="11457">
                  <c:v>-835.62152719497703</c:v>
                </c:pt>
                <c:pt idx="11458">
                  <c:v>-835.61050033569404</c:v>
                </c:pt>
                <c:pt idx="11459">
                  <c:v>-835.59863901138306</c:v>
                </c:pt>
                <c:pt idx="11460">
                  <c:v>-835.58606243133602</c:v>
                </c:pt>
                <c:pt idx="11461">
                  <c:v>-835.57306861877498</c:v>
                </c:pt>
                <c:pt idx="11462">
                  <c:v>-835.55983638763405</c:v>
                </c:pt>
                <c:pt idx="11463">
                  <c:v>-835.54672336578403</c:v>
                </c:pt>
                <c:pt idx="11464">
                  <c:v>-835.53390836715698</c:v>
                </c:pt>
                <c:pt idx="11465">
                  <c:v>-835.52157020568893</c:v>
                </c:pt>
                <c:pt idx="11466">
                  <c:v>-835.50982809066795</c:v>
                </c:pt>
                <c:pt idx="11467">
                  <c:v>-835.49868202209495</c:v>
                </c:pt>
                <c:pt idx="11468">
                  <c:v>-835.48813199996994</c:v>
                </c:pt>
                <c:pt idx="11469">
                  <c:v>-835.47817802429199</c:v>
                </c:pt>
                <c:pt idx="11470">
                  <c:v>-835.46870088577293</c:v>
                </c:pt>
                <c:pt idx="11471">
                  <c:v>-835.45946216583297</c:v>
                </c:pt>
                <c:pt idx="11472">
                  <c:v>-835.45004463195801</c:v>
                </c:pt>
                <c:pt idx="11473">
                  <c:v>-835.43997144699097</c:v>
                </c:pt>
                <c:pt idx="11474">
                  <c:v>-835.42894458770797</c:v>
                </c:pt>
                <c:pt idx="11475">
                  <c:v>-835.416844844818</c:v>
                </c:pt>
                <c:pt idx="11476">
                  <c:v>-835.40379142761299</c:v>
                </c:pt>
                <c:pt idx="11477">
                  <c:v>-835.39008235931396</c:v>
                </c:pt>
                <c:pt idx="11478">
                  <c:v>-835.37619447708198</c:v>
                </c:pt>
                <c:pt idx="11479">
                  <c:v>-835.36242580413796</c:v>
                </c:pt>
                <c:pt idx="11480">
                  <c:v>-835.34907436370895</c:v>
                </c:pt>
                <c:pt idx="11481">
                  <c:v>-835.336438179016</c:v>
                </c:pt>
                <c:pt idx="11482">
                  <c:v>-835.32445764541603</c:v>
                </c:pt>
                <c:pt idx="11483">
                  <c:v>-835.31295394897506</c:v>
                </c:pt>
                <c:pt idx="11484">
                  <c:v>-835.30145025253296</c:v>
                </c:pt>
                <c:pt idx="11485">
                  <c:v>-835.28952932357799</c:v>
                </c:pt>
                <c:pt idx="11486">
                  <c:v>-835.27665472030696</c:v>
                </c:pt>
                <c:pt idx="11487">
                  <c:v>-835.26252841949497</c:v>
                </c:pt>
                <c:pt idx="11488">
                  <c:v>-835.24721002578804</c:v>
                </c:pt>
                <c:pt idx="11489">
                  <c:v>-835.23093795776401</c:v>
                </c:pt>
                <c:pt idx="11490">
                  <c:v>-835.214367866516</c:v>
                </c:pt>
                <c:pt idx="11491">
                  <c:v>-835.19791698455799</c:v>
                </c:pt>
                <c:pt idx="11492">
                  <c:v>-835.18230056762695</c:v>
                </c:pt>
                <c:pt idx="11493">
                  <c:v>-835.16775703430199</c:v>
                </c:pt>
                <c:pt idx="11494">
                  <c:v>-835.15434598922798</c:v>
                </c:pt>
                <c:pt idx="11495">
                  <c:v>-835.14194822311401</c:v>
                </c:pt>
                <c:pt idx="11496">
                  <c:v>-835.13044452667305</c:v>
                </c:pt>
                <c:pt idx="11497">
                  <c:v>-835.11941766738903</c:v>
                </c:pt>
                <c:pt idx="11498">
                  <c:v>-835.10845041275002</c:v>
                </c:pt>
                <c:pt idx="11499">
                  <c:v>-835.09706592559803</c:v>
                </c:pt>
                <c:pt idx="11500">
                  <c:v>-835.08484697341896</c:v>
                </c:pt>
                <c:pt idx="11501">
                  <c:v>-835.07131671905495</c:v>
                </c:pt>
                <c:pt idx="11502">
                  <c:v>-835.05653476715099</c:v>
                </c:pt>
                <c:pt idx="11503">
                  <c:v>-835.04056072235096</c:v>
                </c:pt>
                <c:pt idx="11504">
                  <c:v>-835.02387142181396</c:v>
                </c:pt>
                <c:pt idx="11505">
                  <c:v>-835.00688409805298</c:v>
                </c:pt>
                <c:pt idx="11506">
                  <c:v>-834.98983716964699</c:v>
                </c:pt>
                <c:pt idx="11507">
                  <c:v>-834.97308826446601</c:v>
                </c:pt>
                <c:pt idx="11508">
                  <c:v>-834.95693540573097</c:v>
                </c:pt>
                <c:pt idx="11509">
                  <c:v>-834.94191503524803</c:v>
                </c:pt>
                <c:pt idx="11510">
                  <c:v>-834.92838478088402</c:v>
                </c:pt>
                <c:pt idx="11511">
                  <c:v>-834.91640424728394</c:v>
                </c:pt>
                <c:pt idx="11512">
                  <c:v>-834.90585422515903</c:v>
                </c:pt>
                <c:pt idx="11513">
                  <c:v>-834.89625787734997</c:v>
                </c:pt>
                <c:pt idx="11514">
                  <c:v>-834.88701915741001</c:v>
                </c:pt>
                <c:pt idx="11515">
                  <c:v>-834.87778043746994</c:v>
                </c:pt>
                <c:pt idx="11516">
                  <c:v>-834.867945671082</c:v>
                </c:pt>
                <c:pt idx="11517">
                  <c:v>-834.85715723037697</c:v>
                </c:pt>
                <c:pt idx="11518">
                  <c:v>-834.84493827819801</c:v>
                </c:pt>
                <c:pt idx="11519">
                  <c:v>-834.83099079132103</c:v>
                </c:pt>
                <c:pt idx="11520">
                  <c:v>-834.81531476974499</c:v>
                </c:pt>
                <c:pt idx="11521">
                  <c:v>-834.79814863205002</c:v>
                </c:pt>
                <c:pt idx="11522">
                  <c:v>-834.77996921539307</c:v>
                </c:pt>
                <c:pt idx="11523">
                  <c:v>-834.76101493835495</c:v>
                </c:pt>
                <c:pt idx="11524">
                  <c:v>-834.74164342880294</c:v>
                </c:pt>
                <c:pt idx="11525">
                  <c:v>-834.72197389602707</c:v>
                </c:pt>
                <c:pt idx="11526">
                  <c:v>-834.70218515396095</c:v>
                </c:pt>
                <c:pt idx="11527">
                  <c:v>-834.68209838867199</c:v>
                </c:pt>
                <c:pt idx="11528">
                  <c:v>-834.66171360015903</c:v>
                </c:pt>
                <c:pt idx="11529">
                  <c:v>-834.64079236984298</c:v>
                </c:pt>
                <c:pt idx="11530">
                  <c:v>-834.61897706985496</c:v>
                </c:pt>
                <c:pt idx="11531">
                  <c:v>-834.59626770019599</c:v>
                </c:pt>
                <c:pt idx="11532">
                  <c:v>-834.57248544692993</c:v>
                </c:pt>
                <c:pt idx="11533">
                  <c:v>-834.54786872863804</c:v>
                </c:pt>
                <c:pt idx="11534">
                  <c:v>-834.52271556854294</c:v>
                </c:pt>
                <c:pt idx="11535">
                  <c:v>-834.49738359451294</c:v>
                </c:pt>
                <c:pt idx="11536">
                  <c:v>-834.47217082977295</c:v>
                </c:pt>
                <c:pt idx="11537">
                  <c:v>-834.44749450683594</c:v>
                </c:pt>
                <c:pt idx="11538">
                  <c:v>-834.42335462570202</c:v>
                </c:pt>
                <c:pt idx="11539">
                  <c:v>-834.39987039566097</c:v>
                </c:pt>
                <c:pt idx="11540">
                  <c:v>-834.37686300277699</c:v>
                </c:pt>
                <c:pt idx="11541">
                  <c:v>-834.35421323776302</c:v>
                </c:pt>
                <c:pt idx="11542">
                  <c:v>-834.33162307739303</c:v>
                </c:pt>
                <c:pt idx="11543">
                  <c:v>-834.30867528915405</c:v>
                </c:pt>
                <c:pt idx="11544">
                  <c:v>-834.285012245178</c:v>
                </c:pt>
                <c:pt idx="11545">
                  <c:v>-834.26045513153099</c:v>
                </c:pt>
                <c:pt idx="11546">
                  <c:v>-834.23494434356701</c:v>
                </c:pt>
                <c:pt idx="11547">
                  <c:v>-834.20859909057594</c:v>
                </c:pt>
                <c:pt idx="11548">
                  <c:v>-834.18177700042702</c:v>
                </c:pt>
                <c:pt idx="11549">
                  <c:v>-834.15447807312</c:v>
                </c:pt>
                <c:pt idx="11550">
                  <c:v>-834.126881122589</c:v>
                </c:pt>
                <c:pt idx="11551">
                  <c:v>-834.099045753479</c:v>
                </c:pt>
                <c:pt idx="11552">
                  <c:v>-834.07132959365902</c:v>
                </c:pt>
                <c:pt idx="11553">
                  <c:v>-834.04420948028599</c:v>
                </c:pt>
                <c:pt idx="11554">
                  <c:v>-834.01804304122902</c:v>
                </c:pt>
                <c:pt idx="11555">
                  <c:v>-833.99306869506904</c:v>
                </c:pt>
                <c:pt idx="11556">
                  <c:v>-833.96940565109298</c:v>
                </c:pt>
                <c:pt idx="11557">
                  <c:v>-833.94699430465698</c:v>
                </c:pt>
                <c:pt idx="11558">
                  <c:v>-833.92595386505104</c:v>
                </c:pt>
                <c:pt idx="11559">
                  <c:v>-833.90634393691994</c:v>
                </c:pt>
                <c:pt idx="11560">
                  <c:v>-833.88822412490902</c:v>
                </c:pt>
                <c:pt idx="11561">
                  <c:v>-833.87129640579201</c:v>
                </c:pt>
                <c:pt idx="11562">
                  <c:v>-833.85514354705799</c:v>
                </c:pt>
                <c:pt idx="11563">
                  <c:v>-833.83922910690296</c:v>
                </c:pt>
                <c:pt idx="11564">
                  <c:v>-833.82295703887996</c:v>
                </c:pt>
                <c:pt idx="11565">
                  <c:v>-833.80596971511898</c:v>
                </c:pt>
                <c:pt idx="11566">
                  <c:v>-833.78796911239601</c:v>
                </c:pt>
                <c:pt idx="11567">
                  <c:v>-833.76853799820003</c:v>
                </c:pt>
                <c:pt idx="11568">
                  <c:v>-833.74713993072498</c:v>
                </c:pt>
                <c:pt idx="11569">
                  <c:v>-833.72329807281494</c:v>
                </c:pt>
                <c:pt idx="11570">
                  <c:v>-833.69659519195602</c:v>
                </c:pt>
                <c:pt idx="11571">
                  <c:v>-833.66685247421299</c:v>
                </c:pt>
                <c:pt idx="11572">
                  <c:v>-833.63424873352096</c:v>
                </c:pt>
                <c:pt idx="11573">
                  <c:v>-833.59902238845802</c:v>
                </c:pt>
                <c:pt idx="11574">
                  <c:v>-833.56165027618397</c:v>
                </c:pt>
                <c:pt idx="11575">
                  <c:v>-833.52278804779098</c:v>
                </c:pt>
                <c:pt idx="11576">
                  <c:v>-833.48309135437</c:v>
                </c:pt>
                <c:pt idx="11577">
                  <c:v>-833.44345426559494</c:v>
                </c:pt>
                <c:pt idx="11578">
                  <c:v>-833.40465164184593</c:v>
                </c:pt>
                <c:pt idx="11579">
                  <c:v>-833.36727952957199</c:v>
                </c:pt>
                <c:pt idx="11580">
                  <c:v>-833.33169555664097</c:v>
                </c:pt>
                <c:pt idx="11581">
                  <c:v>-833.29784011840798</c:v>
                </c:pt>
                <c:pt idx="11582">
                  <c:v>-833.26541519165096</c:v>
                </c:pt>
                <c:pt idx="11583">
                  <c:v>-833.23400354385399</c:v>
                </c:pt>
                <c:pt idx="11584">
                  <c:v>-833.20312833785999</c:v>
                </c:pt>
                <c:pt idx="11585">
                  <c:v>-833.17219352722202</c:v>
                </c:pt>
                <c:pt idx="11586">
                  <c:v>-833.14078187942505</c:v>
                </c:pt>
                <c:pt idx="11587">
                  <c:v>-833.10847616195701</c:v>
                </c:pt>
                <c:pt idx="11588">
                  <c:v>-833.07497835159302</c:v>
                </c:pt>
                <c:pt idx="11589">
                  <c:v>-833.04010963439998</c:v>
                </c:pt>
                <c:pt idx="11590">
                  <c:v>-833.00387001037598</c:v>
                </c:pt>
                <c:pt idx="11591">
                  <c:v>-832.96649789810203</c:v>
                </c:pt>
                <c:pt idx="11592">
                  <c:v>-832.92823171615601</c:v>
                </c:pt>
                <c:pt idx="11593">
                  <c:v>-832.889429092407</c:v>
                </c:pt>
                <c:pt idx="11594">
                  <c:v>-832.85026884079002</c:v>
                </c:pt>
                <c:pt idx="11595">
                  <c:v>-832.81116819381702</c:v>
                </c:pt>
                <c:pt idx="11596">
                  <c:v>-832.77242517471302</c:v>
                </c:pt>
                <c:pt idx="11597">
                  <c:v>-832.73415899276802</c:v>
                </c:pt>
                <c:pt idx="11598">
                  <c:v>-832.69654846191406</c:v>
                </c:pt>
                <c:pt idx="11599">
                  <c:v>-832.659533977509</c:v>
                </c:pt>
                <c:pt idx="11600">
                  <c:v>-832.62305593490601</c:v>
                </c:pt>
                <c:pt idx="11601">
                  <c:v>-832.58675670623802</c:v>
                </c:pt>
                <c:pt idx="11602">
                  <c:v>-832.55045747757003</c:v>
                </c:pt>
                <c:pt idx="11603">
                  <c:v>-832.51380062103294</c:v>
                </c:pt>
                <c:pt idx="11604">
                  <c:v>-832.476488113404</c:v>
                </c:pt>
                <c:pt idx="11605">
                  <c:v>-832.43828153610298</c:v>
                </c:pt>
                <c:pt idx="11606">
                  <c:v>-832.39912128448498</c:v>
                </c:pt>
                <c:pt idx="11607">
                  <c:v>-832.35894775390602</c:v>
                </c:pt>
                <c:pt idx="11608">
                  <c:v>-832.31805896759101</c:v>
                </c:pt>
                <c:pt idx="11609">
                  <c:v>-832.276574134827</c:v>
                </c:pt>
                <c:pt idx="11610">
                  <c:v>-832.23473167419502</c:v>
                </c:pt>
                <c:pt idx="11611">
                  <c:v>-832.19294881820701</c:v>
                </c:pt>
                <c:pt idx="11612">
                  <c:v>-832.151463985443</c:v>
                </c:pt>
                <c:pt idx="11613">
                  <c:v>-832.11051559448299</c:v>
                </c:pt>
                <c:pt idx="11614">
                  <c:v>-832.07010364532493</c:v>
                </c:pt>
                <c:pt idx="11615">
                  <c:v>-832.03028774261497</c:v>
                </c:pt>
                <c:pt idx="11616">
                  <c:v>-831.99088907241799</c:v>
                </c:pt>
                <c:pt idx="11617">
                  <c:v>-831.95172882080101</c:v>
                </c:pt>
                <c:pt idx="11618">
                  <c:v>-831.91262817382801</c:v>
                </c:pt>
                <c:pt idx="11619">
                  <c:v>-831.87334871292103</c:v>
                </c:pt>
                <c:pt idx="11620">
                  <c:v>-831.83377122879006</c:v>
                </c:pt>
                <c:pt idx="11621">
                  <c:v>-831.79371690750099</c:v>
                </c:pt>
                <c:pt idx="11622">
                  <c:v>-831.75318574905396</c:v>
                </c:pt>
                <c:pt idx="11623">
                  <c:v>-831.71223735809303</c:v>
                </c:pt>
                <c:pt idx="11624">
                  <c:v>-831.67105054855404</c:v>
                </c:pt>
                <c:pt idx="11625">
                  <c:v>-831.62944650650002</c:v>
                </c:pt>
                <c:pt idx="11626">
                  <c:v>-831.58742523193405</c:v>
                </c:pt>
                <c:pt idx="11627">
                  <c:v>-831.54462909698498</c:v>
                </c:pt>
                <c:pt idx="11628">
                  <c:v>-831.50087928771995</c:v>
                </c:pt>
                <c:pt idx="11629">
                  <c:v>-831.45611619949398</c:v>
                </c:pt>
                <c:pt idx="11630">
                  <c:v>-831.41016101837204</c:v>
                </c:pt>
                <c:pt idx="11631">
                  <c:v>-831.36289453506504</c:v>
                </c:pt>
                <c:pt idx="11632">
                  <c:v>-831.31419754028298</c:v>
                </c:pt>
                <c:pt idx="11633">
                  <c:v>-831.26401042938301</c:v>
                </c:pt>
                <c:pt idx="11634">
                  <c:v>-831.21251201629707</c:v>
                </c:pt>
                <c:pt idx="11635">
                  <c:v>-831.15994071960495</c:v>
                </c:pt>
                <c:pt idx="11636">
                  <c:v>-831.10671377182007</c:v>
                </c:pt>
                <c:pt idx="11637">
                  <c:v>-831.053248405457</c:v>
                </c:pt>
                <c:pt idx="11638">
                  <c:v>-830.99996185302803</c:v>
                </c:pt>
                <c:pt idx="11639">
                  <c:v>-830.94721174240101</c:v>
                </c:pt>
                <c:pt idx="11640">
                  <c:v>-830.89535570144699</c:v>
                </c:pt>
                <c:pt idx="11641">
                  <c:v>-830.84469175338802</c:v>
                </c:pt>
                <c:pt idx="11642">
                  <c:v>-830.79545831680298</c:v>
                </c:pt>
                <c:pt idx="11643">
                  <c:v>-830.747655391693</c:v>
                </c:pt>
                <c:pt idx="11644">
                  <c:v>-830.70116376876899</c:v>
                </c:pt>
                <c:pt idx="11645">
                  <c:v>-830.65562582016003</c:v>
                </c:pt>
                <c:pt idx="11646">
                  <c:v>-830.61068391799904</c:v>
                </c:pt>
                <c:pt idx="11647">
                  <c:v>-830.56592082977295</c:v>
                </c:pt>
                <c:pt idx="11648">
                  <c:v>-830.52091932296798</c:v>
                </c:pt>
                <c:pt idx="11649">
                  <c:v>-830.47538137435902</c:v>
                </c:pt>
                <c:pt idx="11650">
                  <c:v>-830.42900896072399</c:v>
                </c:pt>
                <c:pt idx="11651">
                  <c:v>-830.38162326812801</c:v>
                </c:pt>
                <c:pt idx="11652">
                  <c:v>-830.33310508728005</c:v>
                </c:pt>
                <c:pt idx="11653">
                  <c:v>-830.28357362747204</c:v>
                </c:pt>
                <c:pt idx="11654">
                  <c:v>-830.23308849334694</c:v>
                </c:pt>
                <c:pt idx="11655">
                  <c:v>-830.18176889419601</c:v>
                </c:pt>
                <c:pt idx="11656">
                  <c:v>-830.12973403930698</c:v>
                </c:pt>
                <c:pt idx="11657">
                  <c:v>-830.07710313796997</c:v>
                </c:pt>
                <c:pt idx="11658">
                  <c:v>-830.02411460876499</c:v>
                </c:pt>
                <c:pt idx="11659">
                  <c:v>-829.97106647491501</c:v>
                </c:pt>
                <c:pt idx="11660">
                  <c:v>-829.91801834106502</c:v>
                </c:pt>
                <c:pt idx="11661">
                  <c:v>-829.86520862579403</c:v>
                </c:pt>
                <c:pt idx="11662">
                  <c:v>-829.81263732910202</c:v>
                </c:pt>
                <c:pt idx="11663">
                  <c:v>-829.760364055634</c:v>
                </c:pt>
                <c:pt idx="11664">
                  <c:v>-829.70844841003395</c:v>
                </c:pt>
                <c:pt idx="11665">
                  <c:v>-829.65694999694801</c:v>
                </c:pt>
                <c:pt idx="11666">
                  <c:v>-829.60580921173096</c:v>
                </c:pt>
                <c:pt idx="11667">
                  <c:v>-829.55514526367199</c:v>
                </c:pt>
                <c:pt idx="11668">
                  <c:v>-829.50471973419201</c:v>
                </c:pt>
                <c:pt idx="11669">
                  <c:v>-829.45453262329102</c:v>
                </c:pt>
                <c:pt idx="11670">
                  <c:v>-829.40446472168003</c:v>
                </c:pt>
                <c:pt idx="11671">
                  <c:v>-829.35451602935802</c:v>
                </c:pt>
                <c:pt idx="11672">
                  <c:v>-829.30450773239204</c:v>
                </c:pt>
                <c:pt idx="11673">
                  <c:v>-829.25432062149093</c:v>
                </c:pt>
                <c:pt idx="11674">
                  <c:v>-829.20383548736595</c:v>
                </c:pt>
                <c:pt idx="11675">
                  <c:v>-829.15269470214901</c:v>
                </c:pt>
                <c:pt idx="11676">
                  <c:v>-829.10083866119396</c:v>
                </c:pt>
                <c:pt idx="11677">
                  <c:v>-829.04802894592297</c:v>
                </c:pt>
                <c:pt idx="11678">
                  <c:v>-828.99432516098</c:v>
                </c:pt>
                <c:pt idx="11679">
                  <c:v>-828.93984651565597</c:v>
                </c:pt>
                <c:pt idx="11680">
                  <c:v>-828.88465261459396</c:v>
                </c:pt>
                <c:pt idx="11681">
                  <c:v>-828.82904148101807</c:v>
                </c:pt>
                <c:pt idx="11682">
                  <c:v>-828.77313232421898</c:v>
                </c:pt>
                <c:pt idx="11683">
                  <c:v>-828.71692514419601</c:v>
                </c:pt>
                <c:pt idx="11684">
                  <c:v>-828.66071796417305</c:v>
                </c:pt>
                <c:pt idx="11685">
                  <c:v>-828.60474920272804</c:v>
                </c:pt>
                <c:pt idx="11686">
                  <c:v>-828.54925727844306</c:v>
                </c:pt>
                <c:pt idx="11687">
                  <c:v>-828.49454021453903</c:v>
                </c:pt>
                <c:pt idx="11688">
                  <c:v>-828.44077682495094</c:v>
                </c:pt>
                <c:pt idx="11689">
                  <c:v>-828.38796710967995</c:v>
                </c:pt>
                <c:pt idx="11690">
                  <c:v>-828.33634948730503</c:v>
                </c:pt>
                <c:pt idx="11691">
                  <c:v>-828.28604316711403</c:v>
                </c:pt>
                <c:pt idx="11692">
                  <c:v>-828.237107753754</c:v>
                </c:pt>
                <c:pt idx="11693">
                  <c:v>-828.18942403793403</c:v>
                </c:pt>
                <c:pt idx="11694">
                  <c:v>-828.142872810364</c:v>
                </c:pt>
                <c:pt idx="11695">
                  <c:v>-828.09697723388695</c:v>
                </c:pt>
                <c:pt idx="11696">
                  <c:v>-828.05126047134399</c:v>
                </c:pt>
                <c:pt idx="11697">
                  <c:v>-828.00524568557796</c:v>
                </c:pt>
                <c:pt idx="11698">
                  <c:v>-827.95845603942894</c:v>
                </c:pt>
                <c:pt idx="11699">
                  <c:v>-827.91059350967396</c:v>
                </c:pt>
                <c:pt idx="11700">
                  <c:v>-827.86147928237904</c:v>
                </c:pt>
                <c:pt idx="11701">
                  <c:v>-827.81135177612305</c:v>
                </c:pt>
                <c:pt idx="11702">
                  <c:v>-827.76038980483997</c:v>
                </c:pt>
                <c:pt idx="11703">
                  <c:v>-827.70907020568893</c:v>
                </c:pt>
                <c:pt idx="11704">
                  <c:v>-827.65786981582698</c:v>
                </c:pt>
                <c:pt idx="11705">
                  <c:v>-827.607265472412</c:v>
                </c:pt>
                <c:pt idx="11706">
                  <c:v>-827.55773401260399</c:v>
                </c:pt>
                <c:pt idx="11707">
                  <c:v>-827.50975227356003</c:v>
                </c:pt>
                <c:pt idx="11708">
                  <c:v>-827.46343946456898</c:v>
                </c:pt>
                <c:pt idx="11709">
                  <c:v>-827.41885519027699</c:v>
                </c:pt>
                <c:pt idx="11710">
                  <c:v>-827.37576103210495</c:v>
                </c:pt>
                <c:pt idx="11711">
                  <c:v>-827.33368015289307</c:v>
                </c:pt>
                <c:pt idx="11712">
                  <c:v>-827.29225492477394</c:v>
                </c:pt>
                <c:pt idx="11713">
                  <c:v>-827.25112771987904</c:v>
                </c:pt>
                <c:pt idx="11714">
                  <c:v>-827.20994091034004</c:v>
                </c:pt>
                <c:pt idx="11715">
                  <c:v>-827.16863489151001</c:v>
                </c:pt>
                <c:pt idx="11716">
                  <c:v>-827.12697124481201</c:v>
                </c:pt>
                <c:pt idx="11717">
                  <c:v>-827.08494997024604</c:v>
                </c:pt>
                <c:pt idx="11718">
                  <c:v>-827.04257106781006</c:v>
                </c:pt>
                <c:pt idx="11719">
                  <c:v>-826.99989414215099</c:v>
                </c:pt>
                <c:pt idx="11720">
                  <c:v>-826.95691919326805</c:v>
                </c:pt>
                <c:pt idx="11721">
                  <c:v>-826.91382503509499</c:v>
                </c:pt>
                <c:pt idx="11722">
                  <c:v>-826.87055206298805</c:v>
                </c:pt>
                <c:pt idx="11723">
                  <c:v>-826.82721948623703</c:v>
                </c:pt>
                <c:pt idx="11724">
                  <c:v>-826.78400611877498</c:v>
                </c:pt>
                <c:pt idx="11725">
                  <c:v>-826.74120998382602</c:v>
                </c:pt>
                <c:pt idx="11726">
                  <c:v>-826.69906949996994</c:v>
                </c:pt>
                <c:pt idx="11727">
                  <c:v>-826.65818071365402</c:v>
                </c:pt>
                <c:pt idx="11728">
                  <c:v>-826.61878204345703</c:v>
                </c:pt>
                <c:pt idx="11729">
                  <c:v>-826.58123111724899</c:v>
                </c:pt>
                <c:pt idx="11730">
                  <c:v>-826.54558753967297</c:v>
                </c:pt>
                <c:pt idx="11731">
                  <c:v>-826.51191091537498</c:v>
                </c:pt>
                <c:pt idx="11732">
                  <c:v>-826.47984361648605</c:v>
                </c:pt>
                <c:pt idx="11733">
                  <c:v>-826.44884920120296</c:v>
                </c:pt>
                <c:pt idx="11734">
                  <c:v>-826.41839122772194</c:v>
                </c:pt>
                <c:pt idx="11735">
                  <c:v>-826.38781404495296</c:v>
                </c:pt>
                <c:pt idx="11736">
                  <c:v>-826.35658121108997</c:v>
                </c:pt>
                <c:pt idx="11737">
                  <c:v>-826.32445430755604</c:v>
                </c:pt>
                <c:pt idx="11738">
                  <c:v>-826.29143333435104</c:v>
                </c:pt>
                <c:pt idx="11739">
                  <c:v>-826.25757789611794</c:v>
                </c:pt>
                <c:pt idx="11740">
                  <c:v>-826.22342443466198</c:v>
                </c:pt>
                <c:pt idx="11741">
                  <c:v>-826.18927097320602</c:v>
                </c:pt>
                <c:pt idx="11742">
                  <c:v>-826.15559434890804</c:v>
                </c:pt>
                <c:pt idx="11743">
                  <c:v>-826.12269258499202</c:v>
                </c:pt>
                <c:pt idx="11744">
                  <c:v>-826.09080410003696</c:v>
                </c:pt>
                <c:pt idx="11745">
                  <c:v>-826.06016731262207</c:v>
                </c:pt>
                <c:pt idx="11746">
                  <c:v>-826.03072261810303</c:v>
                </c:pt>
                <c:pt idx="11747">
                  <c:v>-826.00241041183494</c:v>
                </c:pt>
                <c:pt idx="11748">
                  <c:v>-825.97505187988304</c:v>
                </c:pt>
                <c:pt idx="11749">
                  <c:v>-825.94834899902401</c:v>
                </c:pt>
                <c:pt idx="11750">
                  <c:v>-825.92224216461204</c:v>
                </c:pt>
                <c:pt idx="11751">
                  <c:v>-825.89655256271396</c:v>
                </c:pt>
                <c:pt idx="11752">
                  <c:v>-825.87116098403999</c:v>
                </c:pt>
                <c:pt idx="11753">
                  <c:v>-825.845888614655</c:v>
                </c:pt>
                <c:pt idx="11754">
                  <c:v>-825.82061624527</c:v>
                </c:pt>
                <c:pt idx="11755">
                  <c:v>-825.79528427124001</c:v>
                </c:pt>
                <c:pt idx="11756">
                  <c:v>-825.76983308792103</c:v>
                </c:pt>
                <c:pt idx="11757">
                  <c:v>-825.74438190460205</c:v>
                </c:pt>
                <c:pt idx="11758">
                  <c:v>-825.71916913986206</c:v>
                </c:pt>
                <c:pt idx="11759">
                  <c:v>-825.69449281692505</c:v>
                </c:pt>
                <c:pt idx="11760">
                  <c:v>-825.67059135437</c:v>
                </c:pt>
                <c:pt idx="11761">
                  <c:v>-825.64806079864502</c:v>
                </c:pt>
                <c:pt idx="11762">
                  <c:v>-825.62731838226296</c:v>
                </c:pt>
                <c:pt idx="11763">
                  <c:v>-825.60878133773804</c:v>
                </c:pt>
                <c:pt idx="11764">
                  <c:v>-825.59268808364902</c:v>
                </c:pt>
                <c:pt idx="11765">
                  <c:v>-825.57885980606102</c:v>
                </c:pt>
                <c:pt idx="11766">
                  <c:v>-825.56699848175094</c:v>
                </c:pt>
                <c:pt idx="11767">
                  <c:v>-825.55644845962502</c:v>
                </c:pt>
                <c:pt idx="11768">
                  <c:v>-825.54673290252697</c:v>
                </c:pt>
                <c:pt idx="11769">
                  <c:v>-825.53719615936302</c:v>
                </c:pt>
                <c:pt idx="11770">
                  <c:v>-825.52742099761997</c:v>
                </c:pt>
                <c:pt idx="11771">
                  <c:v>-825.51704978942894</c:v>
                </c:pt>
                <c:pt idx="11772">
                  <c:v>-825.50596332550094</c:v>
                </c:pt>
                <c:pt idx="11773">
                  <c:v>-825.49416160583496</c:v>
                </c:pt>
                <c:pt idx="11774">
                  <c:v>-825.481883049011</c:v>
                </c:pt>
                <c:pt idx="11775">
                  <c:v>-825.46960449218795</c:v>
                </c:pt>
                <c:pt idx="11776">
                  <c:v>-825.45768356323299</c:v>
                </c:pt>
                <c:pt idx="11777">
                  <c:v>-825.44635868072498</c:v>
                </c:pt>
                <c:pt idx="11778">
                  <c:v>-825.43574905395496</c:v>
                </c:pt>
                <c:pt idx="11779">
                  <c:v>-825.42561626434303</c:v>
                </c:pt>
                <c:pt idx="11780">
                  <c:v>-825.415721893311</c:v>
                </c:pt>
                <c:pt idx="11781">
                  <c:v>-825.40594673156806</c:v>
                </c:pt>
                <c:pt idx="11782">
                  <c:v>-825.396290779114</c:v>
                </c:pt>
                <c:pt idx="11783">
                  <c:v>-825.38687324523903</c:v>
                </c:pt>
                <c:pt idx="11784">
                  <c:v>-825.37775373458896</c:v>
                </c:pt>
                <c:pt idx="11785">
                  <c:v>-825.36911106109596</c:v>
                </c:pt>
                <c:pt idx="11786">
                  <c:v>-825.36094522476196</c:v>
                </c:pt>
                <c:pt idx="11787">
                  <c:v>-825.35355424881004</c:v>
                </c:pt>
                <c:pt idx="11788">
                  <c:v>-825.34717655181896</c:v>
                </c:pt>
                <c:pt idx="11789">
                  <c:v>-825.34205055236794</c:v>
                </c:pt>
                <c:pt idx="11790">
                  <c:v>-825.33799743652401</c:v>
                </c:pt>
                <c:pt idx="11791">
                  <c:v>-825.33471918106102</c:v>
                </c:pt>
                <c:pt idx="11792">
                  <c:v>-825.33197736740101</c:v>
                </c:pt>
                <c:pt idx="11793">
                  <c:v>-825.32959318160999</c:v>
                </c:pt>
                <c:pt idx="11794">
                  <c:v>-825.32762622833297</c:v>
                </c:pt>
                <c:pt idx="11795">
                  <c:v>-825.32631492614803</c:v>
                </c:pt>
                <c:pt idx="11796">
                  <c:v>-825.32571887969993</c:v>
                </c:pt>
                <c:pt idx="11797">
                  <c:v>-825.32595729827904</c:v>
                </c:pt>
                <c:pt idx="11798">
                  <c:v>-825.32697057723999</c:v>
                </c:pt>
                <c:pt idx="11799">
                  <c:v>-825.32887792587303</c:v>
                </c:pt>
                <c:pt idx="11800">
                  <c:v>-825.33161973953304</c:v>
                </c:pt>
                <c:pt idx="11801">
                  <c:v>-825.335255622864</c:v>
                </c:pt>
                <c:pt idx="11802">
                  <c:v>-825.33966636657703</c:v>
                </c:pt>
                <c:pt idx="11803">
                  <c:v>-825.34443473815895</c:v>
                </c:pt>
                <c:pt idx="11804">
                  <c:v>-825.34944152832099</c:v>
                </c:pt>
                <c:pt idx="11805">
                  <c:v>-825.35444831848201</c:v>
                </c:pt>
                <c:pt idx="11806">
                  <c:v>-825.35963392257702</c:v>
                </c:pt>
                <c:pt idx="11807">
                  <c:v>-825.36517715454102</c:v>
                </c:pt>
                <c:pt idx="11808">
                  <c:v>-825.371376037598</c:v>
                </c:pt>
                <c:pt idx="11809">
                  <c:v>-825.37834978103706</c:v>
                </c:pt>
                <c:pt idx="11810">
                  <c:v>-825.38621759414696</c:v>
                </c:pt>
                <c:pt idx="11811">
                  <c:v>-825.39515829086304</c:v>
                </c:pt>
                <c:pt idx="11812">
                  <c:v>-825.40511226654098</c:v>
                </c:pt>
                <c:pt idx="11813">
                  <c:v>-825.41613912582397</c:v>
                </c:pt>
                <c:pt idx="11814">
                  <c:v>-825.42811965942406</c:v>
                </c:pt>
                <c:pt idx="11815">
                  <c:v>-825.44087505340599</c:v>
                </c:pt>
                <c:pt idx="11816">
                  <c:v>-825.45422649383602</c:v>
                </c:pt>
                <c:pt idx="11817">
                  <c:v>-825.46793556213402</c:v>
                </c:pt>
                <c:pt idx="11818">
                  <c:v>-825.48200225830101</c:v>
                </c:pt>
                <c:pt idx="11819">
                  <c:v>-825.49654579162598</c:v>
                </c:pt>
                <c:pt idx="11820">
                  <c:v>-825.51162576675404</c:v>
                </c:pt>
                <c:pt idx="11821">
                  <c:v>-825.52712297439598</c:v>
                </c:pt>
                <c:pt idx="11822">
                  <c:v>-825.54309701919601</c:v>
                </c:pt>
                <c:pt idx="11823">
                  <c:v>-825.55942869186401</c:v>
                </c:pt>
                <c:pt idx="11824">
                  <c:v>-825.57599878311203</c:v>
                </c:pt>
                <c:pt idx="11825">
                  <c:v>-825.59274768829403</c:v>
                </c:pt>
                <c:pt idx="11826">
                  <c:v>-825.60973501205501</c:v>
                </c:pt>
                <c:pt idx="11827">
                  <c:v>-825.62678194045998</c:v>
                </c:pt>
                <c:pt idx="11828">
                  <c:v>-825.64388847351097</c:v>
                </c:pt>
                <c:pt idx="11829">
                  <c:v>-825.66111421585106</c:v>
                </c:pt>
                <c:pt idx="11830">
                  <c:v>-825.67851877212502</c:v>
                </c:pt>
                <c:pt idx="11831">
                  <c:v>-825.69634056091297</c:v>
                </c:pt>
                <c:pt idx="11832">
                  <c:v>-825.71475839614902</c:v>
                </c:pt>
                <c:pt idx="11833">
                  <c:v>-825.73377227783203</c:v>
                </c:pt>
                <c:pt idx="11834">
                  <c:v>-825.75344181060802</c:v>
                </c:pt>
                <c:pt idx="11835">
                  <c:v>-825.77346897125301</c:v>
                </c:pt>
                <c:pt idx="11836">
                  <c:v>-825.79373455047596</c:v>
                </c:pt>
                <c:pt idx="11837">
                  <c:v>-825.81417894363403</c:v>
                </c:pt>
                <c:pt idx="11838">
                  <c:v>-825.83462333679199</c:v>
                </c:pt>
                <c:pt idx="11839">
                  <c:v>-825.85500812530495</c:v>
                </c:pt>
                <c:pt idx="11840">
                  <c:v>-825.87521409988403</c:v>
                </c:pt>
                <c:pt idx="11841">
                  <c:v>-825.895420074463</c:v>
                </c:pt>
                <c:pt idx="11842">
                  <c:v>-825.91562604904198</c:v>
                </c:pt>
                <c:pt idx="11843">
                  <c:v>-825.93618965148903</c:v>
                </c:pt>
                <c:pt idx="11844">
                  <c:v>-825.95740890502998</c:v>
                </c:pt>
                <c:pt idx="11845">
                  <c:v>-825.97952222824097</c:v>
                </c:pt>
                <c:pt idx="11846">
                  <c:v>-826.00276803970405</c:v>
                </c:pt>
                <c:pt idx="11847">
                  <c:v>-826.02714633941696</c:v>
                </c:pt>
                <c:pt idx="11848">
                  <c:v>-826.05265712738105</c:v>
                </c:pt>
                <c:pt idx="11849">
                  <c:v>-826.07924079894997</c:v>
                </c:pt>
                <c:pt idx="11850">
                  <c:v>-826.10695695877098</c:v>
                </c:pt>
                <c:pt idx="11851">
                  <c:v>-826.13580560684204</c:v>
                </c:pt>
                <c:pt idx="11852">
                  <c:v>-826.16572713851906</c:v>
                </c:pt>
                <c:pt idx="11853">
                  <c:v>-826.19660234451294</c:v>
                </c:pt>
                <c:pt idx="11854">
                  <c:v>-826.228431224823</c:v>
                </c:pt>
                <c:pt idx="11855">
                  <c:v>-826.26115417480503</c:v>
                </c:pt>
                <c:pt idx="11856">
                  <c:v>-826.29453277587902</c:v>
                </c:pt>
                <c:pt idx="11857">
                  <c:v>-826.32850742340099</c:v>
                </c:pt>
                <c:pt idx="11858">
                  <c:v>-826.36266088485695</c:v>
                </c:pt>
                <c:pt idx="11859">
                  <c:v>-826.39663553237904</c:v>
                </c:pt>
                <c:pt idx="11860">
                  <c:v>-826.43007373809803</c:v>
                </c:pt>
                <c:pt idx="11861">
                  <c:v>-826.46273708343506</c:v>
                </c:pt>
                <c:pt idx="11862">
                  <c:v>-826.494565963745</c:v>
                </c:pt>
                <c:pt idx="11863">
                  <c:v>-826.52579879760799</c:v>
                </c:pt>
                <c:pt idx="11864">
                  <c:v>-826.55679321289097</c:v>
                </c:pt>
                <c:pt idx="11865">
                  <c:v>-826.58796644210804</c:v>
                </c:pt>
                <c:pt idx="11866">
                  <c:v>-826.61985492706299</c:v>
                </c:pt>
                <c:pt idx="11867">
                  <c:v>-826.65293550491401</c:v>
                </c:pt>
                <c:pt idx="11868">
                  <c:v>-826.68756580352806</c:v>
                </c:pt>
                <c:pt idx="11869">
                  <c:v>-826.72398424148605</c:v>
                </c:pt>
                <c:pt idx="11870">
                  <c:v>-826.76189279556297</c:v>
                </c:pt>
                <c:pt idx="11871">
                  <c:v>-826.80069541931198</c:v>
                </c:pt>
                <c:pt idx="11872">
                  <c:v>-826.83955764770496</c:v>
                </c:pt>
                <c:pt idx="11873">
                  <c:v>-826.87764501571701</c:v>
                </c:pt>
                <c:pt idx="11874">
                  <c:v>-826.91442108154297</c:v>
                </c:pt>
                <c:pt idx="11875">
                  <c:v>-826.94970703125</c:v>
                </c:pt>
                <c:pt idx="11876">
                  <c:v>-826.98338365554798</c:v>
                </c:pt>
                <c:pt idx="11877">
                  <c:v>-827.01574897766102</c:v>
                </c:pt>
                <c:pt idx="11878">
                  <c:v>-827.04710102081299</c:v>
                </c:pt>
                <c:pt idx="11879">
                  <c:v>-827.07797622680698</c:v>
                </c:pt>
                <c:pt idx="11880">
                  <c:v>-827.10885143280098</c:v>
                </c:pt>
                <c:pt idx="11881">
                  <c:v>-827.14026308059704</c:v>
                </c:pt>
                <c:pt idx="11882">
                  <c:v>-827.17244958877598</c:v>
                </c:pt>
                <c:pt idx="11883">
                  <c:v>-827.20541095733699</c:v>
                </c:pt>
                <c:pt idx="11884">
                  <c:v>-827.23902797698997</c:v>
                </c:pt>
                <c:pt idx="11885">
                  <c:v>-827.27306222915695</c:v>
                </c:pt>
                <c:pt idx="11886">
                  <c:v>-827.30733489990303</c:v>
                </c:pt>
                <c:pt idx="11887">
                  <c:v>-827.34178638458297</c:v>
                </c:pt>
                <c:pt idx="11888">
                  <c:v>-827.37683391571102</c:v>
                </c:pt>
                <c:pt idx="11889">
                  <c:v>-827.41271591186501</c:v>
                </c:pt>
                <c:pt idx="11890">
                  <c:v>-827.44984960556098</c:v>
                </c:pt>
                <c:pt idx="11891">
                  <c:v>-827.48817539215099</c:v>
                </c:pt>
                <c:pt idx="11892">
                  <c:v>-827.52769327163696</c:v>
                </c:pt>
                <c:pt idx="11893">
                  <c:v>-827.568224430084</c:v>
                </c:pt>
                <c:pt idx="11894">
                  <c:v>-827.60929203033504</c:v>
                </c:pt>
                <c:pt idx="11895">
                  <c:v>-827.65065765380905</c:v>
                </c:pt>
                <c:pt idx="11896">
                  <c:v>-827.69178485870407</c:v>
                </c:pt>
                <c:pt idx="11897">
                  <c:v>-827.73213720321701</c:v>
                </c:pt>
                <c:pt idx="11898">
                  <c:v>-827.77135705947899</c:v>
                </c:pt>
                <c:pt idx="11899">
                  <c:v>-827.80938482284603</c:v>
                </c:pt>
                <c:pt idx="11900">
                  <c:v>-827.84645891189598</c:v>
                </c:pt>
                <c:pt idx="11901">
                  <c:v>-827.88305616378807</c:v>
                </c:pt>
                <c:pt idx="11902">
                  <c:v>-827.91953420639106</c:v>
                </c:pt>
                <c:pt idx="11903">
                  <c:v>-827.95636987686203</c:v>
                </c:pt>
                <c:pt idx="11904">
                  <c:v>-827.99386119842598</c:v>
                </c:pt>
                <c:pt idx="11905">
                  <c:v>-828.032067775727</c:v>
                </c:pt>
                <c:pt idx="11906">
                  <c:v>-828.07104921340999</c:v>
                </c:pt>
                <c:pt idx="11907">
                  <c:v>-828.11062669754006</c:v>
                </c:pt>
                <c:pt idx="11908">
                  <c:v>-828.15050220489502</c:v>
                </c:pt>
                <c:pt idx="11909">
                  <c:v>-828.19025850295998</c:v>
                </c:pt>
                <c:pt idx="11910">
                  <c:v>-828.22977638244606</c:v>
                </c:pt>
                <c:pt idx="11911">
                  <c:v>-828.26869821548496</c:v>
                </c:pt>
                <c:pt idx="11912">
                  <c:v>-828.30720281600998</c:v>
                </c:pt>
                <c:pt idx="11913">
                  <c:v>-828.345349788666</c:v>
                </c:pt>
                <c:pt idx="11914">
                  <c:v>-828.38355636596702</c:v>
                </c:pt>
                <c:pt idx="11915">
                  <c:v>-828.42218017578102</c:v>
                </c:pt>
                <c:pt idx="11916">
                  <c:v>-828.46163845062301</c:v>
                </c:pt>
                <c:pt idx="11917">
                  <c:v>-828.50211000442505</c:v>
                </c:pt>
                <c:pt idx="11918">
                  <c:v>-828.54371404647804</c:v>
                </c:pt>
                <c:pt idx="11919">
                  <c:v>-828.58627176284801</c:v>
                </c:pt>
                <c:pt idx="11920">
                  <c:v>-828.62954473495506</c:v>
                </c:pt>
                <c:pt idx="11921">
                  <c:v>-828.67323493957497</c:v>
                </c:pt>
                <c:pt idx="11922">
                  <c:v>-828.71698474884101</c:v>
                </c:pt>
                <c:pt idx="11923">
                  <c:v>-828.76019811630294</c:v>
                </c:pt>
                <c:pt idx="11924">
                  <c:v>-828.80269622802803</c:v>
                </c:pt>
                <c:pt idx="11925">
                  <c:v>-828.84412145614601</c:v>
                </c:pt>
                <c:pt idx="11926">
                  <c:v>-828.88459300994896</c:v>
                </c:pt>
                <c:pt idx="11927">
                  <c:v>-828.92423009872505</c:v>
                </c:pt>
                <c:pt idx="11928">
                  <c:v>-828.96321153640804</c:v>
                </c:pt>
                <c:pt idx="11929">
                  <c:v>-829.00195455551193</c:v>
                </c:pt>
                <c:pt idx="11930">
                  <c:v>-829.04057836532604</c:v>
                </c:pt>
                <c:pt idx="11931">
                  <c:v>-829.07944059371994</c:v>
                </c:pt>
                <c:pt idx="11932">
                  <c:v>-829.11860084533703</c:v>
                </c:pt>
                <c:pt idx="11933">
                  <c:v>-829.15829753875801</c:v>
                </c:pt>
                <c:pt idx="11934">
                  <c:v>-829.19847106933594</c:v>
                </c:pt>
                <c:pt idx="11935">
                  <c:v>-829.23930025100697</c:v>
                </c:pt>
                <c:pt idx="11936">
                  <c:v>-829.28078508377098</c:v>
                </c:pt>
                <c:pt idx="11937">
                  <c:v>-829.32286596298195</c:v>
                </c:pt>
                <c:pt idx="11938">
                  <c:v>-829.36548328399704</c:v>
                </c:pt>
                <c:pt idx="11939">
                  <c:v>-829.40839862823498</c:v>
                </c:pt>
                <c:pt idx="11940">
                  <c:v>-829.45149278640804</c:v>
                </c:pt>
                <c:pt idx="11941">
                  <c:v>-829.49452733993598</c:v>
                </c:pt>
                <c:pt idx="11942">
                  <c:v>-829.53720426559494</c:v>
                </c:pt>
                <c:pt idx="11943">
                  <c:v>-829.57934474945102</c:v>
                </c:pt>
                <c:pt idx="11944">
                  <c:v>-829.62088918685902</c:v>
                </c:pt>
                <c:pt idx="11945">
                  <c:v>-829.66189718246505</c:v>
                </c:pt>
                <c:pt idx="11946">
                  <c:v>-829.70254755020198</c:v>
                </c:pt>
                <c:pt idx="11947">
                  <c:v>-829.74307870864902</c:v>
                </c:pt>
                <c:pt idx="11948">
                  <c:v>-829.78366947174095</c:v>
                </c:pt>
                <c:pt idx="11949">
                  <c:v>-829.82461786270198</c:v>
                </c:pt>
                <c:pt idx="11950">
                  <c:v>-829.86622190475498</c:v>
                </c:pt>
                <c:pt idx="11951">
                  <c:v>-829.90860080718994</c:v>
                </c:pt>
                <c:pt idx="11952">
                  <c:v>-829.95193338394199</c:v>
                </c:pt>
                <c:pt idx="11953">
                  <c:v>-829.99598121643101</c:v>
                </c:pt>
                <c:pt idx="11954">
                  <c:v>-830.04032707214401</c:v>
                </c:pt>
                <c:pt idx="11955">
                  <c:v>-830.08443450927803</c:v>
                </c:pt>
                <c:pt idx="11956">
                  <c:v>-830.12794589996406</c:v>
                </c:pt>
                <c:pt idx="11957">
                  <c:v>-830.17056322097801</c:v>
                </c:pt>
                <c:pt idx="11958">
                  <c:v>-830.21222686767601</c:v>
                </c:pt>
                <c:pt idx="11959">
                  <c:v>-830.25281763076805</c:v>
                </c:pt>
                <c:pt idx="11960">
                  <c:v>-830.29221630096504</c:v>
                </c:pt>
                <c:pt idx="11961">
                  <c:v>-830.33018445968605</c:v>
                </c:pt>
                <c:pt idx="11962">
                  <c:v>-830.36678171157905</c:v>
                </c:pt>
                <c:pt idx="11963">
                  <c:v>-830.40242528915405</c:v>
                </c:pt>
                <c:pt idx="11964">
                  <c:v>-830.43747282028198</c:v>
                </c:pt>
                <c:pt idx="11965">
                  <c:v>-830.47246074676502</c:v>
                </c:pt>
                <c:pt idx="11966">
                  <c:v>-830.50750827789307</c:v>
                </c:pt>
                <c:pt idx="11967">
                  <c:v>-830.54291343688999</c:v>
                </c:pt>
                <c:pt idx="11968">
                  <c:v>-830.57861661910999</c:v>
                </c:pt>
                <c:pt idx="11969">
                  <c:v>-830.614796638489</c:v>
                </c:pt>
                <c:pt idx="11970">
                  <c:v>-830.65139389038097</c:v>
                </c:pt>
                <c:pt idx="11971">
                  <c:v>-830.68864679336593</c:v>
                </c:pt>
                <c:pt idx="11972">
                  <c:v>-830.72637653350898</c:v>
                </c:pt>
                <c:pt idx="11973">
                  <c:v>-830.76446390152</c:v>
                </c:pt>
                <c:pt idx="11974">
                  <c:v>-830.80267047882103</c:v>
                </c:pt>
                <c:pt idx="11975">
                  <c:v>-830.84093666076706</c:v>
                </c:pt>
                <c:pt idx="11976">
                  <c:v>-830.87920284271297</c:v>
                </c:pt>
                <c:pt idx="11977">
                  <c:v>-830.91770744323799</c:v>
                </c:pt>
                <c:pt idx="11978">
                  <c:v>-830.95668888092098</c:v>
                </c:pt>
                <c:pt idx="11979">
                  <c:v>-830.99632596969604</c:v>
                </c:pt>
                <c:pt idx="11980">
                  <c:v>-831.03667831420898</c:v>
                </c:pt>
                <c:pt idx="11981">
                  <c:v>-831.07768630981502</c:v>
                </c:pt>
                <c:pt idx="11982">
                  <c:v>-831.11923074722301</c:v>
                </c:pt>
                <c:pt idx="11983">
                  <c:v>-831.161073207855</c:v>
                </c:pt>
                <c:pt idx="11984">
                  <c:v>-831.20309448242199</c:v>
                </c:pt>
                <c:pt idx="11985">
                  <c:v>-831.24517536163398</c:v>
                </c:pt>
                <c:pt idx="11986">
                  <c:v>-831.28713703155495</c:v>
                </c:pt>
                <c:pt idx="11987">
                  <c:v>-831.32886028289795</c:v>
                </c:pt>
                <c:pt idx="11988">
                  <c:v>-831.37022590637207</c:v>
                </c:pt>
                <c:pt idx="11989">
                  <c:v>-831.411293506623</c:v>
                </c:pt>
                <c:pt idx="11990">
                  <c:v>-831.45218229293801</c:v>
                </c:pt>
                <c:pt idx="11991">
                  <c:v>-831.49295186996505</c:v>
                </c:pt>
                <c:pt idx="11992">
                  <c:v>-831.53372144699097</c:v>
                </c:pt>
                <c:pt idx="11993">
                  <c:v>-831.57443141937301</c:v>
                </c:pt>
                <c:pt idx="11994">
                  <c:v>-831.61496257782005</c:v>
                </c:pt>
                <c:pt idx="11995">
                  <c:v>-831.655016899109</c:v>
                </c:pt>
                <c:pt idx="11996">
                  <c:v>-831.69453477859497</c:v>
                </c:pt>
                <c:pt idx="11997">
                  <c:v>-831.73327779769897</c:v>
                </c:pt>
                <c:pt idx="11998">
                  <c:v>-831.77112674713203</c:v>
                </c:pt>
                <c:pt idx="11999">
                  <c:v>-831.80808162689198</c:v>
                </c:pt>
                <c:pt idx="12000">
                  <c:v>-831.84408283233699</c:v>
                </c:pt>
                <c:pt idx="12001">
                  <c:v>-831.87930917739902</c:v>
                </c:pt>
                <c:pt idx="12002">
                  <c:v>-831.91382026672397</c:v>
                </c:pt>
                <c:pt idx="12003">
                  <c:v>-831.94785451889106</c:v>
                </c:pt>
                <c:pt idx="12004">
                  <c:v>-831.98159074783302</c:v>
                </c:pt>
                <c:pt idx="12005">
                  <c:v>-832.01502895355202</c:v>
                </c:pt>
                <c:pt idx="12006">
                  <c:v>-832.04840755462703</c:v>
                </c:pt>
                <c:pt idx="12007">
                  <c:v>-832.08178615570102</c:v>
                </c:pt>
                <c:pt idx="12008">
                  <c:v>-832.115403175354</c:v>
                </c:pt>
                <c:pt idx="12009">
                  <c:v>-832.14937782287598</c:v>
                </c:pt>
                <c:pt idx="12010">
                  <c:v>-832.18371009826706</c:v>
                </c:pt>
                <c:pt idx="12011">
                  <c:v>-832.21840000152599</c:v>
                </c:pt>
                <c:pt idx="12012">
                  <c:v>-832.25356674194404</c:v>
                </c:pt>
                <c:pt idx="12013">
                  <c:v>-832.28926992416405</c:v>
                </c:pt>
                <c:pt idx="12014">
                  <c:v>-832.32562875747703</c:v>
                </c:pt>
                <c:pt idx="12015">
                  <c:v>-832.362524032593</c:v>
                </c:pt>
                <c:pt idx="12016">
                  <c:v>-832.39971733093296</c:v>
                </c:pt>
                <c:pt idx="12017">
                  <c:v>-832.43697023391701</c:v>
                </c:pt>
                <c:pt idx="12018">
                  <c:v>-832.47404432296798</c:v>
                </c:pt>
                <c:pt idx="12019">
                  <c:v>-832.51076078414894</c:v>
                </c:pt>
                <c:pt idx="12020">
                  <c:v>-832.54688119888306</c:v>
                </c:pt>
                <c:pt idx="12021">
                  <c:v>-832.58210754394599</c:v>
                </c:pt>
                <c:pt idx="12022">
                  <c:v>-832.61614179611206</c:v>
                </c:pt>
                <c:pt idx="12023">
                  <c:v>-832.64874553680397</c:v>
                </c:pt>
                <c:pt idx="12024">
                  <c:v>-832.67985916137695</c:v>
                </c:pt>
                <c:pt idx="12025">
                  <c:v>-832.70966148376499</c:v>
                </c:pt>
                <c:pt idx="12026">
                  <c:v>-832.73827171325706</c:v>
                </c:pt>
                <c:pt idx="12027">
                  <c:v>-832.76592826843296</c:v>
                </c:pt>
                <c:pt idx="12028">
                  <c:v>-832.79292917251598</c:v>
                </c:pt>
                <c:pt idx="12029">
                  <c:v>-832.81963205337502</c:v>
                </c:pt>
                <c:pt idx="12030">
                  <c:v>-832.84639453887996</c:v>
                </c:pt>
                <c:pt idx="12031">
                  <c:v>-832.87375307083198</c:v>
                </c:pt>
                <c:pt idx="12032">
                  <c:v>-832.90188646316506</c:v>
                </c:pt>
                <c:pt idx="12033">
                  <c:v>-832.931092739105</c:v>
                </c:pt>
                <c:pt idx="12034">
                  <c:v>-832.96125268936203</c:v>
                </c:pt>
                <c:pt idx="12035">
                  <c:v>-832.99230670929001</c:v>
                </c:pt>
                <c:pt idx="12036">
                  <c:v>-833.02407598495506</c:v>
                </c:pt>
                <c:pt idx="12037">
                  <c:v>-833.056262493134</c:v>
                </c:pt>
                <c:pt idx="12038">
                  <c:v>-833.08856821060203</c:v>
                </c:pt>
                <c:pt idx="12039">
                  <c:v>-833.12075471878097</c:v>
                </c:pt>
                <c:pt idx="12040">
                  <c:v>-833.15270280838001</c:v>
                </c:pt>
                <c:pt idx="12041">
                  <c:v>-833.18423366546699</c:v>
                </c:pt>
                <c:pt idx="12042">
                  <c:v>-833.21528768539406</c:v>
                </c:pt>
                <c:pt idx="12043">
                  <c:v>-833.24586486816406</c:v>
                </c:pt>
                <c:pt idx="12044">
                  <c:v>-833.27608442306496</c:v>
                </c:pt>
                <c:pt idx="12045">
                  <c:v>-833.30606555938698</c:v>
                </c:pt>
                <c:pt idx="12046">
                  <c:v>-833.33598709106502</c:v>
                </c:pt>
                <c:pt idx="12047">
                  <c:v>-833.36590862274204</c:v>
                </c:pt>
                <c:pt idx="12048">
                  <c:v>-833.39588975906395</c:v>
                </c:pt>
                <c:pt idx="12049">
                  <c:v>-833.42575168609596</c:v>
                </c:pt>
                <c:pt idx="12050">
                  <c:v>-833.45507717132602</c:v>
                </c:pt>
                <c:pt idx="12051">
                  <c:v>-833.48380661010799</c:v>
                </c:pt>
                <c:pt idx="12052">
                  <c:v>-833.51158237457298</c:v>
                </c:pt>
                <c:pt idx="12053">
                  <c:v>-833.53816604614303</c:v>
                </c:pt>
                <c:pt idx="12054">
                  <c:v>-833.56331920623802</c:v>
                </c:pt>
                <c:pt idx="12055">
                  <c:v>-833.58698225021396</c:v>
                </c:pt>
                <c:pt idx="12056">
                  <c:v>-833.60909557342598</c:v>
                </c:pt>
                <c:pt idx="12057">
                  <c:v>-833.63013601303101</c:v>
                </c:pt>
                <c:pt idx="12058">
                  <c:v>-833.65064001083397</c:v>
                </c:pt>
                <c:pt idx="12059">
                  <c:v>-833.67126321792603</c:v>
                </c:pt>
                <c:pt idx="12060">
                  <c:v>-833.69272089004494</c:v>
                </c:pt>
                <c:pt idx="12061">
                  <c:v>-833.71554946899403</c:v>
                </c:pt>
                <c:pt idx="12062">
                  <c:v>-833.73998737335205</c:v>
                </c:pt>
                <c:pt idx="12063">
                  <c:v>-833.766332626343</c:v>
                </c:pt>
                <c:pt idx="12064">
                  <c:v>-833.79434680938698</c:v>
                </c:pt>
                <c:pt idx="12065">
                  <c:v>-833.82379150390602</c:v>
                </c:pt>
                <c:pt idx="12066">
                  <c:v>-833.85395145416305</c:v>
                </c:pt>
                <c:pt idx="12067">
                  <c:v>-833.88411140441895</c:v>
                </c:pt>
                <c:pt idx="12068">
                  <c:v>-833.91355609893799</c:v>
                </c:pt>
                <c:pt idx="12069">
                  <c:v>-833.94168949127197</c:v>
                </c:pt>
                <c:pt idx="12070">
                  <c:v>-833.96815395355202</c:v>
                </c:pt>
                <c:pt idx="12071">
                  <c:v>-833.99283027648903</c:v>
                </c:pt>
                <c:pt idx="12072">
                  <c:v>-834.016016483307</c:v>
                </c:pt>
                <c:pt idx="12073">
                  <c:v>-834.038010597229</c:v>
                </c:pt>
                <c:pt idx="12074">
                  <c:v>-834.05917024612404</c:v>
                </c:pt>
                <c:pt idx="12075">
                  <c:v>-834.07997226715099</c:v>
                </c:pt>
                <c:pt idx="12076">
                  <c:v>-834.10095310211204</c:v>
                </c:pt>
                <c:pt idx="12077">
                  <c:v>-834.12258958816506</c:v>
                </c:pt>
                <c:pt idx="12078">
                  <c:v>-834.14517974853504</c:v>
                </c:pt>
                <c:pt idx="12079">
                  <c:v>-834.168723583222</c:v>
                </c:pt>
                <c:pt idx="12080">
                  <c:v>-834.19298267364502</c:v>
                </c:pt>
                <c:pt idx="12081">
                  <c:v>-834.21742057800293</c:v>
                </c:pt>
                <c:pt idx="12082">
                  <c:v>-834.24156045913696</c:v>
                </c:pt>
                <c:pt idx="12083">
                  <c:v>-834.26504468917904</c:v>
                </c:pt>
                <c:pt idx="12084">
                  <c:v>-834.287694454193</c:v>
                </c:pt>
                <c:pt idx="12085">
                  <c:v>-834.30939054489204</c:v>
                </c:pt>
                <c:pt idx="12086">
                  <c:v>-834.33013296127297</c:v>
                </c:pt>
                <c:pt idx="12087">
                  <c:v>-834.34998130798397</c:v>
                </c:pt>
                <c:pt idx="12088">
                  <c:v>-834.36935281753597</c:v>
                </c:pt>
                <c:pt idx="12089">
                  <c:v>-834.38872432708797</c:v>
                </c:pt>
                <c:pt idx="12090">
                  <c:v>-834.40851306915306</c:v>
                </c:pt>
                <c:pt idx="12091">
                  <c:v>-834.429136276245</c:v>
                </c:pt>
                <c:pt idx="12092">
                  <c:v>-834.45047473907493</c:v>
                </c:pt>
                <c:pt idx="12093">
                  <c:v>-834.47217082977295</c:v>
                </c:pt>
                <c:pt idx="12094">
                  <c:v>-834.49374771118198</c:v>
                </c:pt>
                <c:pt idx="12095">
                  <c:v>-834.51472854614303</c:v>
                </c:pt>
                <c:pt idx="12096">
                  <c:v>-834.53457689285301</c:v>
                </c:pt>
                <c:pt idx="12097">
                  <c:v>-834.55281591415405</c:v>
                </c:pt>
                <c:pt idx="12098">
                  <c:v>-834.56920719146706</c:v>
                </c:pt>
                <c:pt idx="12099">
                  <c:v>-834.58381032943703</c:v>
                </c:pt>
                <c:pt idx="12100">
                  <c:v>-834.59680414199897</c:v>
                </c:pt>
                <c:pt idx="12101">
                  <c:v>-834.60872507095405</c:v>
                </c:pt>
                <c:pt idx="12102">
                  <c:v>-834.62010955810604</c:v>
                </c:pt>
                <c:pt idx="12103">
                  <c:v>-834.63131523132301</c:v>
                </c:pt>
                <c:pt idx="12104">
                  <c:v>-834.64269971847602</c:v>
                </c:pt>
                <c:pt idx="12105">
                  <c:v>-834.65456104278599</c:v>
                </c:pt>
                <c:pt idx="12106">
                  <c:v>-834.66689920425404</c:v>
                </c:pt>
                <c:pt idx="12107">
                  <c:v>-834.67977380752598</c:v>
                </c:pt>
                <c:pt idx="12108">
                  <c:v>-834.693125247956</c:v>
                </c:pt>
                <c:pt idx="12109">
                  <c:v>-834.70689392089901</c:v>
                </c:pt>
                <c:pt idx="12110">
                  <c:v>-834.72107982635498</c:v>
                </c:pt>
                <c:pt idx="12111">
                  <c:v>-834.73568296432495</c:v>
                </c:pt>
                <c:pt idx="12112">
                  <c:v>-834.75064373016403</c:v>
                </c:pt>
                <c:pt idx="12113">
                  <c:v>-834.76608133316097</c:v>
                </c:pt>
                <c:pt idx="12114">
                  <c:v>-834.78187656402599</c:v>
                </c:pt>
                <c:pt idx="12115">
                  <c:v>-834.79814863205002</c:v>
                </c:pt>
                <c:pt idx="12116">
                  <c:v>-834.81471872329701</c:v>
                </c:pt>
                <c:pt idx="12117">
                  <c:v>-834.83152723312401</c:v>
                </c:pt>
                <c:pt idx="12118">
                  <c:v>-834.84827613830601</c:v>
                </c:pt>
                <c:pt idx="12119">
                  <c:v>-834.864965438843</c:v>
                </c:pt>
                <c:pt idx="12120">
                  <c:v>-834.88165473938</c:v>
                </c:pt>
                <c:pt idx="12121">
                  <c:v>-834.89858245849598</c:v>
                </c:pt>
                <c:pt idx="12122">
                  <c:v>-834.91592741012596</c:v>
                </c:pt>
                <c:pt idx="12123">
                  <c:v>-834.93380880355903</c:v>
                </c:pt>
                <c:pt idx="12124">
                  <c:v>-834.95204782485996</c:v>
                </c:pt>
                <c:pt idx="12125">
                  <c:v>-834.97046566009499</c:v>
                </c:pt>
                <c:pt idx="12126">
                  <c:v>-834.98882389068604</c:v>
                </c:pt>
                <c:pt idx="12127">
                  <c:v>-835.00682449340798</c:v>
                </c:pt>
                <c:pt idx="12128">
                  <c:v>-835.02428865432796</c:v>
                </c:pt>
                <c:pt idx="12129">
                  <c:v>-835.04091835021995</c:v>
                </c:pt>
                <c:pt idx="12130">
                  <c:v>-835.056594371796</c:v>
                </c:pt>
                <c:pt idx="12131">
                  <c:v>-835.07137632369995</c:v>
                </c:pt>
                <c:pt idx="12132">
                  <c:v>-835.08544301986694</c:v>
                </c:pt>
                <c:pt idx="12133">
                  <c:v>-835.09915208816506</c:v>
                </c:pt>
                <c:pt idx="12134">
                  <c:v>-835.11292076110897</c:v>
                </c:pt>
                <c:pt idx="12135">
                  <c:v>-835.12722587585495</c:v>
                </c:pt>
                <c:pt idx="12136">
                  <c:v>-835.142246246338</c:v>
                </c:pt>
                <c:pt idx="12137">
                  <c:v>-835.15792226791405</c:v>
                </c:pt>
                <c:pt idx="12138">
                  <c:v>-835.17413473129295</c:v>
                </c:pt>
                <c:pt idx="12139">
                  <c:v>-835.19064521789596</c:v>
                </c:pt>
                <c:pt idx="12140">
                  <c:v>-835.20715570449897</c:v>
                </c:pt>
                <c:pt idx="12141">
                  <c:v>-835.22348737716698</c:v>
                </c:pt>
                <c:pt idx="12142">
                  <c:v>-835.23946142196701</c:v>
                </c:pt>
                <c:pt idx="12143">
                  <c:v>-835.25495862960804</c:v>
                </c:pt>
                <c:pt idx="12144">
                  <c:v>-835.26997900009201</c:v>
                </c:pt>
                <c:pt idx="12145">
                  <c:v>-835.28452253341698</c:v>
                </c:pt>
                <c:pt idx="12146">
                  <c:v>-835.29870843887397</c:v>
                </c:pt>
                <c:pt idx="12147">
                  <c:v>-835.31259632110596</c:v>
                </c:pt>
                <c:pt idx="12148">
                  <c:v>-835.32612657546997</c:v>
                </c:pt>
                <c:pt idx="12149">
                  <c:v>-835.33923959732101</c:v>
                </c:pt>
                <c:pt idx="12150">
                  <c:v>-835.35169696807907</c:v>
                </c:pt>
                <c:pt idx="12151">
                  <c:v>-835.36349868774403</c:v>
                </c:pt>
                <c:pt idx="12152">
                  <c:v>-835.37470436096203</c:v>
                </c:pt>
                <c:pt idx="12153">
                  <c:v>-835.38543319702194</c:v>
                </c:pt>
                <c:pt idx="12154">
                  <c:v>-835.39586400985695</c:v>
                </c:pt>
                <c:pt idx="12155">
                  <c:v>-835.406056404114</c:v>
                </c:pt>
                <c:pt idx="12156">
                  <c:v>-835.41624879837104</c:v>
                </c:pt>
                <c:pt idx="12157">
                  <c:v>-835.42656040191696</c:v>
                </c:pt>
                <c:pt idx="12158">
                  <c:v>-835.43717002868698</c:v>
                </c:pt>
                <c:pt idx="12159">
                  <c:v>-835.44819688796997</c:v>
                </c:pt>
                <c:pt idx="12160">
                  <c:v>-835.45946216583297</c:v>
                </c:pt>
                <c:pt idx="12161">
                  <c:v>-835.47084665298496</c:v>
                </c:pt>
                <c:pt idx="12162">
                  <c:v>-835.48199272155796</c:v>
                </c:pt>
                <c:pt idx="12163">
                  <c:v>-835.49284076690697</c:v>
                </c:pt>
                <c:pt idx="12164">
                  <c:v>-835.50333118438698</c:v>
                </c:pt>
                <c:pt idx="12165">
                  <c:v>-835.51322555542004</c:v>
                </c:pt>
                <c:pt idx="12166">
                  <c:v>-835.52258348465</c:v>
                </c:pt>
                <c:pt idx="12167">
                  <c:v>-835.53128576278698</c:v>
                </c:pt>
                <c:pt idx="12168">
                  <c:v>-835.53945159912098</c:v>
                </c:pt>
                <c:pt idx="12169">
                  <c:v>-835.54720020294201</c:v>
                </c:pt>
                <c:pt idx="12170">
                  <c:v>-835.55482959747303</c:v>
                </c:pt>
                <c:pt idx="12171">
                  <c:v>-835.56233978271496</c:v>
                </c:pt>
                <c:pt idx="12172">
                  <c:v>-835.56996917724598</c:v>
                </c:pt>
                <c:pt idx="12173">
                  <c:v>-835.57765817642201</c:v>
                </c:pt>
                <c:pt idx="12174">
                  <c:v>-835.58552598953304</c:v>
                </c:pt>
                <c:pt idx="12175">
                  <c:v>-835.59375143051193</c:v>
                </c:pt>
                <c:pt idx="12176">
                  <c:v>-835.60221529007003</c:v>
                </c:pt>
                <c:pt idx="12177">
                  <c:v>-835.61079835891701</c:v>
                </c:pt>
                <c:pt idx="12178">
                  <c:v>-835.61914300918602</c:v>
                </c:pt>
                <c:pt idx="12179">
                  <c:v>-835.62707042694103</c:v>
                </c:pt>
                <c:pt idx="12180">
                  <c:v>-835.63446140289307</c:v>
                </c:pt>
                <c:pt idx="12181">
                  <c:v>-835.64125633239803</c:v>
                </c:pt>
                <c:pt idx="12182">
                  <c:v>-835.64769363403298</c:v>
                </c:pt>
                <c:pt idx="12183">
                  <c:v>-835.65389251708996</c:v>
                </c:pt>
                <c:pt idx="12184">
                  <c:v>-835.65985298156806</c:v>
                </c:pt>
                <c:pt idx="12185">
                  <c:v>-835.66569423675605</c:v>
                </c:pt>
                <c:pt idx="12186">
                  <c:v>-835.67153549194404</c:v>
                </c:pt>
                <c:pt idx="12187">
                  <c:v>-835.677674770355</c:v>
                </c:pt>
                <c:pt idx="12188">
                  <c:v>-835.68417167663597</c:v>
                </c:pt>
                <c:pt idx="12189">
                  <c:v>-835.69126462936401</c:v>
                </c:pt>
                <c:pt idx="12190">
                  <c:v>-835.69877481460594</c:v>
                </c:pt>
                <c:pt idx="12191">
                  <c:v>-835.70670223236107</c:v>
                </c:pt>
                <c:pt idx="12192">
                  <c:v>-835.71504688262996</c:v>
                </c:pt>
                <c:pt idx="12193">
                  <c:v>-835.72380876541206</c:v>
                </c:pt>
                <c:pt idx="12194">
                  <c:v>-835.73304748535202</c:v>
                </c:pt>
                <c:pt idx="12195">
                  <c:v>-835.74288225173996</c:v>
                </c:pt>
                <c:pt idx="12196">
                  <c:v>-835.75325345993099</c:v>
                </c:pt>
                <c:pt idx="12197">
                  <c:v>-835.76398229598999</c:v>
                </c:pt>
                <c:pt idx="12198">
                  <c:v>-835.774889945984</c:v>
                </c:pt>
                <c:pt idx="12199">
                  <c:v>-835.78555917739902</c:v>
                </c:pt>
                <c:pt idx="12200">
                  <c:v>-835.79575157165505</c:v>
                </c:pt>
                <c:pt idx="12201">
                  <c:v>-835.80510950088501</c:v>
                </c:pt>
                <c:pt idx="12202">
                  <c:v>-835.81339454650902</c:v>
                </c:pt>
                <c:pt idx="12203">
                  <c:v>-835.82030868530296</c:v>
                </c:pt>
                <c:pt idx="12204">
                  <c:v>-835.82573270797798</c:v>
                </c:pt>
                <c:pt idx="12205">
                  <c:v>-835.82936859130905</c:v>
                </c:pt>
                <c:pt idx="12206">
                  <c:v>-835.83145475387596</c:v>
                </c:pt>
                <c:pt idx="12207">
                  <c:v>-835.83228921890304</c:v>
                </c:pt>
                <c:pt idx="12208">
                  <c:v>-835.83228921890304</c:v>
                </c:pt>
                <c:pt idx="12209">
                  <c:v>-835.83205080032394</c:v>
                </c:pt>
                <c:pt idx="12210">
                  <c:v>-835.83199119567894</c:v>
                </c:pt>
                <c:pt idx="12211">
                  <c:v>-835.83246803283703</c:v>
                </c:pt>
                <c:pt idx="12212">
                  <c:v>-835.83383893966698</c:v>
                </c:pt>
                <c:pt idx="12213">
                  <c:v>-835.83628273010299</c:v>
                </c:pt>
                <c:pt idx="12214">
                  <c:v>-835.83991861343407</c:v>
                </c:pt>
                <c:pt idx="12215">
                  <c:v>-835.844567775727</c:v>
                </c:pt>
                <c:pt idx="12216">
                  <c:v>-835.84999179840099</c:v>
                </c:pt>
                <c:pt idx="12217">
                  <c:v>-835.85577344894398</c:v>
                </c:pt>
                <c:pt idx="12218">
                  <c:v>-835.86149549484298</c:v>
                </c:pt>
                <c:pt idx="12219">
                  <c:v>-835.86674070358299</c:v>
                </c:pt>
                <c:pt idx="12220">
                  <c:v>-835.87133026123104</c:v>
                </c:pt>
                <c:pt idx="12221">
                  <c:v>-835.87514495849598</c:v>
                </c:pt>
                <c:pt idx="12222">
                  <c:v>-835.87818479537998</c:v>
                </c:pt>
                <c:pt idx="12223">
                  <c:v>-835.880628585816</c:v>
                </c:pt>
                <c:pt idx="12224">
                  <c:v>-835.88259553909302</c:v>
                </c:pt>
                <c:pt idx="12225">
                  <c:v>-835.88432407379196</c:v>
                </c:pt>
                <c:pt idx="12226">
                  <c:v>-835.88611221313499</c:v>
                </c:pt>
                <c:pt idx="12227">
                  <c:v>-835.88813877105702</c:v>
                </c:pt>
                <c:pt idx="12228">
                  <c:v>-835.89046335220405</c:v>
                </c:pt>
                <c:pt idx="12229">
                  <c:v>-835.89326477050804</c:v>
                </c:pt>
                <c:pt idx="12230">
                  <c:v>-835.89636421203602</c:v>
                </c:pt>
                <c:pt idx="12231">
                  <c:v>-835.89976167678901</c:v>
                </c:pt>
                <c:pt idx="12232">
                  <c:v>-835.90321874618598</c:v>
                </c:pt>
                <c:pt idx="12233">
                  <c:v>-835.90667581558205</c:v>
                </c:pt>
                <c:pt idx="12234">
                  <c:v>-835.90989446640003</c:v>
                </c:pt>
                <c:pt idx="12235">
                  <c:v>-835.91281509399403</c:v>
                </c:pt>
                <c:pt idx="12236">
                  <c:v>-835.91537809371994</c:v>
                </c:pt>
                <c:pt idx="12237">
                  <c:v>-835.91764307022095</c:v>
                </c:pt>
                <c:pt idx="12238">
                  <c:v>-835.91978883743298</c:v>
                </c:pt>
                <c:pt idx="12239">
                  <c:v>-835.92175579071102</c:v>
                </c:pt>
                <c:pt idx="12240">
                  <c:v>-835.92360353469894</c:v>
                </c:pt>
                <c:pt idx="12241">
                  <c:v>-835.92539167404198</c:v>
                </c:pt>
                <c:pt idx="12242">
                  <c:v>-835.92723941803001</c:v>
                </c:pt>
                <c:pt idx="12243">
                  <c:v>-835.92926597595203</c:v>
                </c:pt>
                <c:pt idx="12244">
                  <c:v>-835.93153095245407</c:v>
                </c:pt>
                <c:pt idx="12245">
                  <c:v>-835.93397474288997</c:v>
                </c:pt>
                <c:pt idx="12246">
                  <c:v>-835.93671655654896</c:v>
                </c:pt>
                <c:pt idx="12247">
                  <c:v>-835.93951797485397</c:v>
                </c:pt>
                <c:pt idx="12248">
                  <c:v>-835.94243860244796</c:v>
                </c:pt>
                <c:pt idx="12249">
                  <c:v>-835.94541883468605</c:v>
                </c:pt>
                <c:pt idx="12250">
                  <c:v>-835.94827985763595</c:v>
                </c:pt>
                <c:pt idx="12251">
                  <c:v>-835.95084285736107</c:v>
                </c:pt>
                <c:pt idx="12252">
                  <c:v>-835.95316743850697</c:v>
                </c:pt>
                <c:pt idx="12253">
                  <c:v>-835.95513439178501</c:v>
                </c:pt>
                <c:pt idx="12254">
                  <c:v>-835.95698213577293</c:v>
                </c:pt>
                <c:pt idx="12255">
                  <c:v>-835.95871067047096</c:v>
                </c:pt>
                <c:pt idx="12256">
                  <c:v>-835.96067762374901</c:v>
                </c:pt>
                <c:pt idx="12257">
                  <c:v>-835.96312141418503</c:v>
                </c:pt>
                <c:pt idx="12258">
                  <c:v>-835.966220855713</c:v>
                </c:pt>
                <c:pt idx="12259">
                  <c:v>-835.97021436691307</c:v>
                </c:pt>
                <c:pt idx="12260">
                  <c:v>-835.97516155242897</c:v>
                </c:pt>
                <c:pt idx="12261">
                  <c:v>-835.98088359832798</c:v>
                </c:pt>
                <c:pt idx="12262">
                  <c:v>-835.98714208602905</c:v>
                </c:pt>
                <c:pt idx="12263">
                  <c:v>-835.99357938766502</c:v>
                </c:pt>
                <c:pt idx="12264">
                  <c:v>-835.99983787536598</c:v>
                </c:pt>
                <c:pt idx="12265">
                  <c:v>-836.00555992126499</c:v>
                </c:pt>
                <c:pt idx="12266">
                  <c:v>-836.01050710678101</c:v>
                </c:pt>
                <c:pt idx="12267">
                  <c:v>-836.01450061798096</c:v>
                </c:pt>
                <c:pt idx="12268">
                  <c:v>-836.01765966415405</c:v>
                </c:pt>
                <c:pt idx="12269">
                  <c:v>-836.02010345458996</c:v>
                </c:pt>
                <c:pt idx="12270">
                  <c:v>-836.022010803223</c:v>
                </c:pt>
                <c:pt idx="12271">
                  <c:v>-836.02326250076294</c:v>
                </c:pt>
                <c:pt idx="12272">
                  <c:v>-836.02391815185604</c:v>
                </c:pt>
                <c:pt idx="12273">
                  <c:v>-836.02391815185604</c:v>
                </c:pt>
                <c:pt idx="12274">
                  <c:v>-836.02338171005294</c:v>
                </c:pt>
                <c:pt idx="12275">
                  <c:v>-836.02230882644699</c:v>
                </c:pt>
                <c:pt idx="12276">
                  <c:v>-836.02081871032703</c:v>
                </c:pt>
                <c:pt idx="12277">
                  <c:v>-836.01879215240501</c:v>
                </c:pt>
                <c:pt idx="12278">
                  <c:v>-836.01634836196899</c:v>
                </c:pt>
                <c:pt idx="12279">
                  <c:v>-836.013844966889</c:v>
                </c:pt>
                <c:pt idx="12280">
                  <c:v>-836.01175880432106</c:v>
                </c:pt>
                <c:pt idx="12281">
                  <c:v>-836.01056671142601</c:v>
                </c:pt>
                <c:pt idx="12282">
                  <c:v>-836.010805130005</c:v>
                </c:pt>
                <c:pt idx="12283">
                  <c:v>-836.01241445541405</c:v>
                </c:pt>
                <c:pt idx="12284">
                  <c:v>-836.01545429229805</c:v>
                </c:pt>
                <c:pt idx="12285">
                  <c:v>-836.01974582672096</c:v>
                </c:pt>
                <c:pt idx="12286">
                  <c:v>-836.02493143081699</c:v>
                </c:pt>
                <c:pt idx="12287">
                  <c:v>-836.03065347671497</c:v>
                </c:pt>
                <c:pt idx="12288">
                  <c:v>-836.03655433654797</c:v>
                </c:pt>
                <c:pt idx="12289">
                  <c:v>-836.04215717315697</c:v>
                </c:pt>
                <c:pt idx="12290">
                  <c:v>-836.04686594009399</c:v>
                </c:pt>
                <c:pt idx="12291">
                  <c:v>-836.05032300949097</c:v>
                </c:pt>
                <c:pt idx="12292">
                  <c:v>-836.05228996276901</c:v>
                </c:pt>
                <c:pt idx="12293">
                  <c:v>-836.05282640457199</c:v>
                </c:pt>
                <c:pt idx="12294">
                  <c:v>-836.052170753479</c:v>
                </c:pt>
                <c:pt idx="12295">
                  <c:v>-836.05068063735996</c:v>
                </c:pt>
                <c:pt idx="12296">
                  <c:v>-836.04865407943703</c:v>
                </c:pt>
                <c:pt idx="12297">
                  <c:v>-836.04656791687</c:v>
                </c:pt>
                <c:pt idx="12298">
                  <c:v>-836.04460096359298</c:v>
                </c:pt>
                <c:pt idx="12299">
                  <c:v>-836.04311084747303</c:v>
                </c:pt>
                <c:pt idx="12300">
                  <c:v>-836.04251480102596</c:v>
                </c:pt>
                <c:pt idx="12301">
                  <c:v>-836.04299163818405</c:v>
                </c:pt>
                <c:pt idx="12302">
                  <c:v>-836.04472017288197</c:v>
                </c:pt>
                <c:pt idx="12303">
                  <c:v>-836.04764080047596</c:v>
                </c:pt>
                <c:pt idx="12304">
                  <c:v>-836.05163431167603</c:v>
                </c:pt>
                <c:pt idx="12305">
                  <c:v>-836.05640268325806</c:v>
                </c:pt>
                <c:pt idx="12306">
                  <c:v>-836.06188631057796</c:v>
                </c:pt>
                <c:pt idx="12307">
                  <c:v>-836.06772756576606</c:v>
                </c:pt>
                <c:pt idx="12308">
                  <c:v>-836.07380723953304</c:v>
                </c:pt>
                <c:pt idx="12309">
                  <c:v>-836.07982730865501</c:v>
                </c:pt>
                <c:pt idx="12310">
                  <c:v>-836.08537054061901</c:v>
                </c:pt>
                <c:pt idx="12311">
                  <c:v>-836.09001970291206</c:v>
                </c:pt>
                <c:pt idx="12312">
                  <c:v>-836.09353637695301</c:v>
                </c:pt>
                <c:pt idx="12313">
                  <c:v>-836.09574174881004</c:v>
                </c:pt>
                <c:pt idx="12314">
                  <c:v>-836.09651660919201</c:v>
                </c:pt>
                <c:pt idx="12315">
                  <c:v>-836.09598016738903</c:v>
                </c:pt>
                <c:pt idx="12316">
                  <c:v>-836.09431123733498</c:v>
                </c:pt>
                <c:pt idx="12317">
                  <c:v>-836.09168863296497</c:v>
                </c:pt>
                <c:pt idx="12318">
                  <c:v>-836.08846998214699</c:v>
                </c:pt>
                <c:pt idx="12319">
                  <c:v>-836.08519172668503</c:v>
                </c:pt>
                <c:pt idx="12320">
                  <c:v>-836.08227109909103</c:v>
                </c:pt>
                <c:pt idx="12321">
                  <c:v>-836.08030414581299</c:v>
                </c:pt>
                <c:pt idx="12322">
                  <c:v>-836.07946968078602</c:v>
                </c:pt>
                <c:pt idx="12323">
                  <c:v>-836.07982730865501</c:v>
                </c:pt>
                <c:pt idx="12324">
                  <c:v>-836.08125782012996</c:v>
                </c:pt>
                <c:pt idx="12325">
                  <c:v>-836.08364200592098</c:v>
                </c:pt>
                <c:pt idx="12326">
                  <c:v>-836.08692026138306</c:v>
                </c:pt>
                <c:pt idx="12327">
                  <c:v>-836.09091377258301</c:v>
                </c:pt>
                <c:pt idx="12328">
                  <c:v>-836.09538412094093</c:v>
                </c:pt>
                <c:pt idx="12329">
                  <c:v>-836.10003328323398</c:v>
                </c:pt>
                <c:pt idx="12330">
                  <c:v>-836.10468244552601</c:v>
                </c:pt>
                <c:pt idx="12331">
                  <c:v>-836.10915279388405</c:v>
                </c:pt>
                <c:pt idx="12332">
                  <c:v>-836.11350393295299</c:v>
                </c:pt>
                <c:pt idx="12333">
                  <c:v>-836.11773586273193</c:v>
                </c:pt>
                <c:pt idx="12334">
                  <c:v>-836.121788978577</c:v>
                </c:pt>
                <c:pt idx="12335">
                  <c:v>-836.12566328048706</c:v>
                </c:pt>
                <c:pt idx="12336">
                  <c:v>-836.12906074523903</c:v>
                </c:pt>
                <c:pt idx="12337">
                  <c:v>-836.13192176818893</c:v>
                </c:pt>
                <c:pt idx="12338">
                  <c:v>-836.13418674468994</c:v>
                </c:pt>
                <c:pt idx="12339">
                  <c:v>-836.13585567474399</c:v>
                </c:pt>
                <c:pt idx="12340">
                  <c:v>-836.13686895370506</c:v>
                </c:pt>
                <c:pt idx="12341">
                  <c:v>-836.13734579086304</c:v>
                </c:pt>
                <c:pt idx="12342">
                  <c:v>-836.13746500015304</c:v>
                </c:pt>
                <c:pt idx="12343">
                  <c:v>-836.13746500015304</c:v>
                </c:pt>
                <c:pt idx="12344">
                  <c:v>-836.13746500015304</c:v>
                </c:pt>
                <c:pt idx="12345">
                  <c:v>-836.13770341873203</c:v>
                </c:pt>
                <c:pt idx="12346">
                  <c:v>-836.13829946518001</c:v>
                </c:pt>
                <c:pt idx="12347">
                  <c:v>-836.13925313949596</c:v>
                </c:pt>
                <c:pt idx="12348">
                  <c:v>-836.14062404632602</c:v>
                </c:pt>
                <c:pt idx="12349">
                  <c:v>-836.14235258102394</c:v>
                </c:pt>
                <c:pt idx="12350">
                  <c:v>-836.14437913894699</c:v>
                </c:pt>
                <c:pt idx="12351">
                  <c:v>-836.146584510803</c:v>
                </c:pt>
                <c:pt idx="12352">
                  <c:v>-836.14873027801502</c:v>
                </c:pt>
                <c:pt idx="12353">
                  <c:v>-836.15063762664795</c:v>
                </c:pt>
                <c:pt idx="12354">
                  <c:v>-836.152306556702</c:v>
                </c:pt>
                <c:pt idx="12355">
                  <c:v>-836.15397548675605</c:v>
                </c:pt>
                <c:pt idx="12356">
                  <c:v>-836.15558481216499</c:v>
                </c:pt>
                <c:pt idx="12357">
                  <c:v>-836.15725374221802</c:v>
                </c:pt>
                <c:pt idx="12358">
                  <c:v>-836.15874385833797</c:v>
                </c:pt>
                <c:pt idx="12359">
                  <c:v>-836.15999555587803</c:v>
                </c:pt>
                <c:pt idx="12360">
                  <c:v>-836.16112804412899</c:v>
                </c:pt>
                <c:pt idx="12361">
                  <c:v>-836.16220092773506</c:v>
                </c:pt>
                <c:pt idx="12362">
                  <c:v>-836.16327381134101</c:v>
                </c:pt>
                <c:pt idx="12363">
                  <c:v>-836.16434669494606</c:v>
                </c:pt>
                <c:pt idx="12364">
                  <c:v>-836.16530036926304</c:v>
                </c:pt>
                <c:pt idx="12365">
                  <c:v>-836.16631364822399</c:v>
                </c:pt>
                <c:pt idx="12366">
                  <c:v>-836.16744613647506</c:v>
                </c:pt>
                <c:pt idx="12367">
                  <c:v>-836.169115066529</c:v>
                </c:pt>
                <c:pt idx="12368">
                  <c:v>-836.17143964767502</c:v>
                </c:pt>
                <c:pt idx="12369">
                  <c:v>-836.17453908920299</c:v>
                </c:pt>
                <c:pt idx="12370">
                  <c:v>-836.17823457717896</c:v>
                </c:pt>
                <c:pt idx="12371">
                  <c:v>-836.18240690231301</c:v>
                </c:pt>
                <c:pt idx="12372">
                  <c:v>-836.18693685531593</c:v>
                </c:pt>
                <c:pt idx="12373">
                  <c:v>-836.19194364547798</c:v>
                </c:pt>
                <c:pt idx="12374">
                  <c:v>-836.19730806350697</c:v>
                </c:pt>
                <c:pt idx="12375">
                  <c:v>-836.20308971405098</c:v>
                </c:pt>
                <c:pt idx="12376">
                  <c:v>-836.20916938781806</c:v>
                </c:pt>
                <c:pt idx="12377">
                  <c:v>-836.21542787551903</c:v>
                </c:pt>
                <c:pt idx="12378">
                  <c:v>-836.22180557250999</c:v>
                </c:pt>
                <c:pt idx="12379">
                  <c:v>-836.22836208343506</c:v>
                </c:pt>
                <c:pt idx="12380">
                  <c:v>-836.23515701294002</c:v>
                </c:pt>
                <c:pt idx="12381">
                  <c:v>-836.24207115173397</c:v>
                </c:pt>
                <c:pt idx="12382">
                  <c:v>-836.24892568588302</c:v>
                </c:pt>
                <c:pt idx="12383">
                  <c:v>-836.25524377822899</c:v>
                </c:pt>
                <c:pt idx="12384">
                  <c:v>-836.26084661483799</c:v>
                </c:pt>
                <c:pt idx="12385">
                  <c:v>-836.26531696319603</c:v>
                </c:pt>
                <c:pt idx="12386">
                  <c:v>-836.268774032593</c:v>
                </c:pt>
                <c:pt idx="12387">
                  <c:v>-836.27109861373901</c:v>
                </c:pt>
                <c:pt idx="12388">
                  <c:v>-836.27258872985897</c:v>
                </c:pt>
                <c:pt idx="12389">
                  <c:v>-836.27336359024093</c:v>
                </c:pt>
                <c:pt idx="12390">
                  <c:v>-836.27366161346504</c:v>
                </c:pt>
                <c:pt idx="12391">
                  <c:v>-836.27378082275402</c:v>
                </c:pt>
                <c:pt idx="12392">
                  <c:v>-836.27395963668801</c:v>
                </c:pt>
                <c:pt idx="12393">
                  <c:v>-836.274376869202</c:v>
                </c:pt>
                <c:pt idx="12394">
                  <c:v>-836.27521133422897</c:v>
                </c:pt>
                <c:pt idx="12395">
                  <c:v>-836.27646303176903</c:v>
                </c:pt>
                <c:pt idx="12396">
                  <c:v>-836.27819156646706</c:v>
                </c:pt>
                <c:pt idx="12397">
                  <c:v>-836.28033733367897</c:v>
                </c:pt>
                <c:pt idx="12398">
                  <c:v>-836.28272151946999</c:v>
                </c:pt>
                <c:pt idx="12399">
                  <c:v>-836.28546333313</c:v>
                </c:pt>
                <c:pt idx="12400">
                  <c:v>-836.28862237930298</c:v>
                </c:pt>
                <c:pt idx="12401">
                  <c:v>-836.29231786727905</c:v>
                </c:pt>
                <c:pt idx="12402">
                  <c:v>-836.296728610993</c:v>
                </c:pt>
                <c:pt idx="12403">
                  <c:v>-836.30179500579902</c:v>
                </c:pt>
                <c:pt idx="12404">
                  <c:v>-836.307457447052</c:v>
                </c:pt>
                <c:pt idx="12405">
                  <c:v>-836.31359672546398</c:v>
                </c:pt>
                <c:pt idx="12406">
                  <c:v>-836.31991481781006</c:v>
                </c:pt>
                <c:pt idx="12407">
                  <c:v>-836.32629251480103</c:v>
                </c:pt>
                <c:pt idx="12408">
                  <c:v>-836.33261060714699</c:v>
                </c:pt>
                <c:pt idx="12409">
                  <c:v>-836.33857107162498</c:v>
                </c:pt>
                <c:pt idx="12410">
                  <c:v>-836.34423351287899</c:v>
                </c:pt>
                <c:pt idx="12411">
                  <c:v>-836.34965753555298</c:v>
                </c:pt>
                <c:pt idx="12412">
                  <c:v>-836.35502195358299</c:v>
                </c:pt>
                <c:pt idx="12413">
                  <c:v>-836.36062479019199</c:v>
                </c:pt>
                <c:pt idx="12414">
                  <c:v>-836.36676406860397</c:v>
                </c:pt>
                <c:pt idx="12415">
                  <c:v>-836.37373781204201</c:v>
                </c:pt>
                <c:pt idx="12416">
                  <c:v>-836.38160562515304</c:v>
                </c:pt>
                <c:pt idx="12417">
                  <c:v>-836.39024829864502</c:v>
                </c:pt>
                <c:pt idx="12418">
                  <c:v>-836.399367809296</c:v>
                </c:pt>
                <c:pt idx="12419">
                  <c:v>-836.40848731994606</c:v>
                </c:pt>
                <c:pt idx="12420">
                  <c:v>-836.41712999343895</c:v>
                </c:pt>
                <c:pt idx="12421">
                  <c:v>-836.42475938796997</c:v>
                </c:pt>
                <c:pt idx="12422">
                  <c:v>-836.43083906173706</c:v>
                </c:pt>
                <c:pt idx="12423">
                  <c:v>-836.435130596161</c:v>
                </c:pt>
                <c:pt idx="12424">
                  <c:v>-836.43739557266304</c:v>
                </c:pt>
                <c:pt idx="12425">
                  <c:v>-836.43775320053101</c:v>
                </c:pt>
                <c:pt idx="12426">
                  <c:v>-836.43679952621505</c:v>
                </c:pt>
                <c:pt idx="12427">
                  <c:v>-836.435070991516</c:v>
                </c:pt>
                <c:pt idx="12428">
                  <c:v>-836.43322324752796</c:v>
                </c:pt>
                <c:pt idx="12429">
                  <c:v>-836.43197154998802</c:v>
                </c:pt>
                <c:pt idx="12430">
                  <c:v>-836.43167352676403</c:v>
                </c:pt>
                <c:pt idx="12431">
                  <c:v>-836.432567596436</c:v>
                </c:pt>
                <c:pt idx="12432">
                  <c:v>-836.43459415435802</c:v>
                </c:pt>
                <c:pt idx="12433">
                  <c:v>-836.43739557266304</c:v>
                </c:pt>
                <c:pt idx="12434">
                  <c:v>-836.44061422348</c:v>
                </c:pt>
                <c:pt idx="12435">
                  <c:v>-836.443773269654</c:v>
                </c:pt>
                <c:pt idx="12436">
                  <c:v>-836.44639587402401</c:v>
                </c:pt>
                <c:pt idx="12437">
                  <c:v>-836.44830322265602</c:v>
                </c:pt>
                <c:pt idx="12438">
                  <c:v>-836.44937610626198</c:v>
                </c:pt>
                <c:pt idx="12439">
                  <c:v>-836.44979333877598</c:v>
                </c:pt>
                <c:pt idx="12440">
                  <c:v>-836.44997215270996</c:v>
                </c:pt>
                <c:pt idx="12441">
                  <c:v>-836.45050859451294</c:v>
                </c:pt>
                <c:pt idx="12442">
                  <c:v>-836.45199871063301</c:v>
                </c:pt>
                <c:pt idx="12443">
                  <c:v>-836.45468091964699</c:v>
                </c:pt>
                <c:pt idx="12444">
                  <c:v>-836.45867443084694</c:v>
                </c:pt>
                <c:pt idx="12445">
                  <c:v>-836.46362161636398</c:v>
                </c:pt>
                <c:pt idx="12446">
                  <c:v>-836.46922445297298</c:v>
                </c:pt>
                <c:pt idx="12447">
                  <c:v>-836.47518491744995</c:v>
                </c:pt>
                <c:pt idx="12448">
                  <c:v>-836.48120498657204</c:v>
                </c:pt>
                <c:pt idx="12449">
                  <c:v>-836.48692703247093</c:v>
                </c:pt>
                <c:pt idx="12450">
                  <c:v>-836.49205303192207</c:v>
                </c:pt>
                <c:pt idx="12451">
                  <c:v>-836.49628496170101</c:v>
                </c:pt>
                <c:pt idx="12452">
                  <c:v>-836.49980163574196</c:v>
                </c:pt>
                <c:pt idx="12453">
                  <c:v>-836.50272226333595</c:v>
                </c:pt>
                <c:pt idx="12454">
                  <c:v>-836.50540447235096</c:v>
                </c:pt>
                <c:pt idx="12455">
                  <c:v>-836.50808668136597</c:v>
                </c:pt>
                <c:pt idx="12456">
                  <c:v>-836.51076889038097</c:v>
                </c:pt>
                <c:pt idx="12457">
                  <c:v>-836.51362991332996</c:v>
                </c:pt>
                <c:pt idx="12458">
                  <c:v>-836.51672935485897</c:v>
                </c:pt>
                <c:pt idx="12459">
                  <c:v>-836.52006721496605</c:v>
                </c:pt>
                <c:pt idx="12460">
                  <c:v>-836.52388191223201</c:v>
                </c:pt>
                <c:pt idx="12461">
                  <c:v>-836.52799463272095</c:v>
                </c:pt>
                <c:pt idx="12462">
                  <c:v>-836.53246498107899</c:v>
                </c:pt>
                <c:pt idx="12463">
                  <c:v>-836.53723335266102</c:v>
                </c:pt>
                <c:pt idx="12464">
                  <c:v>-836.54212093353294</c:v>
                </c:pt>
                <c:pt idx="12465">
                  <c:v>-836.54712772369396</c:v>
                </c:pt>
                <c:pt idx="12466">
                  <c:v>-836.55213451385498</c:v>
                </c:pt>
                <c:pt idx="12467">
                  <c:v>-836.55690288543701</c:v>
                </c:pt>
                <c:pt idx="12468">
                  <c:v>-836.56125402450607</c:v>
                </c:pt>
                <c:pt idx="12469">
                  <c:v>-836.56512832641602</c:v>
                </c:pt>
                <c:pt idx="12470">
                  <c:v>-836.56858539581299</c:v>
                </c:pt>
                <c:pt idx="12471">
                  <c:v>-836.57156562805199</c:v>
                </c:pt>
                <c:pt idx="12472">
                  <c:v>-836.57412862777699</c:v>
                </c:pt>
                <c:pt idx="12473">
                  <c:v>-836.57633399963402</c:v>
                </c:pt>
                <c:pt idx="12474">
                  <c:v>-836.57800292968795</c:v>
                </c:pt>
                <c:pt idx="12475">
                  <c:v>-836.57919502258301</c:v>
                </c:pt>
                <c:pt idx="12476">
                  <c:v>-836.57996988296497</c:v>
                </c:pt>
                <c:pt idx="12477">
                  <c:v>-836.58038711547897</c:v>
                </c:pt>
                <c:pt idx="12478">
                  <c:v>-836.58068513870296</c:v>
                </c:pt>
                <c:pt idx="12479">
                  <c:v>-836.58116197586105</c:v>
                </c:pt>
                <c:pt idx="12480">
                  <c:v>-836.58175802230903</c:v>
                </c:pt>
                <c:pt idx="12481">
                  <c:v>-836.58259248733498</c:v>
                </c:pt>
                <c:pt idx="12482">
                  <c:v>-836.58348655700706</c:v>
                </c:pt>
                <c:pt idx="12483">
                  <c:v>-836.58449983596802</c:v>
                </c:pt>
                <c:pt idx="12484">
                  <c:v>-836.58557271957397</c:v>
                </c:pt>
                <c:pt idx="12485">
                  <c:v>-836.58676481246994</c:v>
                </c:pt>
                <c:pt idx="12486">
                  <c:v>-836.58789730071999</c:v>
                </c:pt>
                <c:pt idx="12487">
                  <c:v>-836.58867216110298</c:v>
                </c:pt>
                <c:pt idx="12488">
                  <c:v>-836.58891057968196</c:v>
                </c:pt>
                <c:pt idx="12489">
                  <c:v>-836.58855295181297</c:v>
                </c:pt>
                <c:pt idx="12490">
                  <c:v>-836.58795690536499</c:v>
                </c:pt>
                <c:pt idx="12491">
                  <c:v>-836.58736085891701</c:v>
                </c:pt>
                <c:pt idx="12492">
                  <c:v>-836.58730125427303</c:v>
                </c:pt>
                <c:pt idx="12493">
                  <c:v>-836.58795690536499</c:v>
                </c:pt>
                <c:pt idx="12494">
                  <c:v>-836.58950662612904</c:v>
                </c:pt>
                <c:pt idx="12495">
                  <c:v>-836.59212923049904</c:v>
                </c:pt>
                <c:pt idx="12496">
                  <c:v>-836.59600353241001</c:v>
                </c:pt>
                <c:pt idx="12497">
                  <c:v>-836.60136795044002</c:v>
                </c:pt>
                <c:pt idx="12498">
                  <c:v>-836.60822248458896</c:v>
                </c:pt>
                <c:pt idx="12499">
                  <c:v>-836.61620950698898</c:v>
                </c:pt>
                <c:pt idx="12500">
                  <c:v>-836.62497138977096</c:v>
                </c:pt>
                <c:pt idx="12501">
                  <c:v>-836.63379287719704</c:v>
                </c:pt>
                <c:pt idx="12502">
                  <c:v>-836.64219713211105</c:v>
                </c:pt>
                <c:pt idx="12503">
                  <c:v>-836.64988613128696</c:v>
                </c:pt>
                <c:pt idx="12504">
                  <c:v>-836.65644264221203</c:v>
                </c:pt>
                <c:pt idx="12505">
                  <c:v>-836.66174745559704</c:v>
                </c:pt>
                <c:pt idx="12506">
                  <c:v>-836.665442943573</c:v>
                </c:pt>
                <c:pt idx="12507">
                  <c:v>-836.66746950149604</c:v>
                </c:pt>
                <c:pt idx="12508">
                  <c:v>-836.66788673400902</c:v>
                </c:pt>
                <c:pt idx="12509">
                  <c:v>-836.66711187362694</c:v>
                </c:pt>
                <c:pt idx="12510">
                  <c:v>-836.66568136215199</c:v>
                </c:pt>
                <c:pt idx="12511">
                  <c:v>-836.66383361816406</c:v>
                </c:pt>
                <c:pt idx="12512">
                  <c:v>-836.66180706024204</c:v>
                </c:pt>
                <c:pt idx="12513">
                  <c:v>-836.65960168838501</c:v>
                </c:pt>
                <c:pt idx="12514">
                  <c:v>-836.65721750259399</c:v>
                </c:pt>
                <c:pt idx="12515">
                  <c:v>-836.65465450286899</c:v>
                </c:pt>
                <c:pt idx="12516">
                  <c:v>-836.65203189849899</c:v>
                </c:pt>
                <c:pt idx="12517">
                  <c:v>-836.64934968948398</c:v>
                </c:pt>
                <c:pt idx="12518">
                  <c:v>-836.64666748046898</c:v>
                </c:pt>
                <c:pt idx="12519">
                  <c:v>-836.64404487609897</c:v>
                </c:pt>
                <c:pt idx="12520">
                  <c:v>-836.64148187637397</c:v>
                </c:pt>
                <c:pt idx="12521">
                  <c:v>-836.63915729522705</c:v>
                </c:pt>
                <c:pt idx="12522">
                  <c:v>-836.63724994659401</c:v>
                </c:pt>
                <c:pt idx="12523">
                  <c:v>-836.63587903976497</c:v>
                </c:pt>
                <c:pt idx="12524">
                  <c:v>-836.63516378402699</c:v>
                </c:pt>
                <c:pt idx="12525">
                  <c:v>-836.63516378402699</c:v>
                </c:pt>
                <c:pt idx="12526">
                  <c:v>-836.63599824905396</c:v>
                </c:pt>
                <c:pt idx="12527">
                  <c:v>-836.63748836517402</c:v>
                </c:pt>
                <c:pt idx="12528">
                  <c:v>-836.63957452774093</c:v>
                </c:pt>
                <c:pt idx="12529">
                  <c:v>-836.64225673675605</c:v>
                </c:pt>
                <c:pt idx="12530">
                  <c:v>-836.64541578292904</c:v>
                </c:pt>
                <c:pt idx="12531">
                  <c:v>-836.64899206161499</c:v>
                </c:pt>
                <c:pt idx="12532">
                  <c:v>-836.65292596816994</c:v>
                </c:pt>
                <c:pt idx="12533">
                  <c:v>-836.65709829330501</c:v>
                </c:pt>
                <c:pt idx="12534">
                  <c:v>-836.66121101379395</c:v>
                </c:pt>
                <c:pt idx="12535">
                  <c:v>-836.66490650177002</c:v>
                </c:pt>
                <c:pt idx="12536">
                  <c:v>-836.66800594329902</c:v>
                </c:pt>
                <c:pt idx="12537">
                  <c:v>-836.67039012909004</c:v>
                </c:pt>
                <c:pt idx="12538">
                  <c:v>-836.67217826843296</c:v>
                </c:pt>
                <c:pt idx="12539">
                  <c:v>-836.67348957061802</c:v>
                </c:pt>
                <c:pt idx="12540">
                  <c:v>-836.67444324493397</c:v>
                </c:pt>
                <c:pt idx="12541">
                  <c:v>-836.67527770996094</c:v>
                </c:pt>
                <c:pt idx="12542">
                  <c:v>-836.67605257034302</c:v>
                </c:pt>
                <c:pt idx="12543">
                  <c:v>-836.67700624465999</c:v>
                </c:pt>
                <c:pt idx="12544">
                  <c:v>-836.67825794219993</c:v>
                </c:pt>
                <c:pt idx="12545">
                  <c:v>-836.67980766296398</c:v>
                </c:pt>
                <c:pt idx="12546">
                  <c:v>-836.68159580230702</c:v>
                </c:pt>
                <c:pt idx="12547">
                  <c:v>-836.68338394165096</c:v>
                </c:pt>
                <c:pt idx="12548">
                  <c:v>-836.68493366241501</c:v>
                </c:pt>
                <c:pt idx="12549">
                  <c:v>-836.68612575531006</c:v>
                </c:pt>
                <c:pt idx="12550">
                  <c:v>-836.68672180175804</c:v>
                </c:pt>
                <c:pt idx="12551">
                  <c:v>-836.68672180175804</c:v>
                </c:pt>
                <c:pt idx="12552">
                  <c:v>-836.68600654602096</c:v>
                </c:pt>
                <c:pt idx="12553">
                  <c:v>-836.68463563919101</c:v>
                </c:pt>
                <c:pt idx="12554">
                  <c:v>-836.68278789520298</c:v>
                </c:pt>
                <c:pt idx="12555">
                  <c:v>-836.68082094192505</c:v>
                </c:pt>
                <c:pt idx="12556">
                  <c:v>-836.67909240722702</c:v>
                </c:pt>
                <c:pt idx="12557">
                  <c:v>-836.67766189575195</c:v>
                </c:pt>
                <c:pt idx="12558">
                  <c:v>-836.676708221436</c:v>
                </c:pt>
                <c:pt idx="12559">
                  <c:v>-836.67611217498802</c:v>
                </c:pt>
                <c:pt idx="12560">
                  <c:v>-836.67599296569801</c:v>
                </c:pt>
                <c:pt idx="12561">
                  <c:v>-836.67641019821201</c:v>
                </c:pt>
                <c:pt idx="12562">
                  <c:v>-836.67736387252796</c:v>
                </c:pt>
                <c:pt idx="12563">
                  <c:v>-836.67867517471302</c:v>
                </c:pt>
                <c:pt idx="12564">
                  <c:v>-836.68034410476696</c:v>
                </c:pt>
                <c:pt idx="12565">
                  <c:v>-836.682191848755</c:v>
                </c:pt>
                <c:pt idx="12566">
                  <c:v>-836.68439722061203</c:v>
                </c:pt>
                <c:pt idx="12567">
                  <c:v>-836.68713903427101</c:v>
                </c:pt>
                <c:pt idx="12568">
                  <c:v>-836.690476894379</c:v>
                </c:pt>
                <c:pt idx="12569">
                  <c:v>-836.69435119628906</c:v>
                </c:pt>
                <c:pt idx="12570">
                  <c:v>-836.69852352142402</c:v>
                </c:pt>
                <c:pt idx="12571">
                  <c:v>-836.70269584655796</c:v>
                </c:pt>
                <c:pt idx="12572">
                  <c:v>-836.70662975311302</c:v>
                </c:pt>
                <c:pt idx="12573">
                  <c:v>-836.7102060318</c:v>
                </c:pt>
                <c:pt idx="12574">
                  <c:v>-836.71330547332798</c:v>
                </c:pt>
                <c:pt idx="12575">
                  <c:v>-836.71604728698799</c:v>
                </c:pt>
                <c:pt idx="12576">
                  <c:v>-836.71855068206798</c:v>
                </c:pt>
                <c:pt idx="12577">
                  <c:v>-836.72105407714901</c:v>
                </c:pt>
                <c:pt idx="12578">
                  <c:v>-836.72385549545299</c:v>
                </c:pt>
                <c:pt idx="12579">
                  <c:v>-836.72725296020496</c:v>
                </c:pt>
                <c:pt idx="12580">
                  <c:v>-836.73136568069503</c:v>
                </c:pt>
                <c:pt idx="12581">
                  <c:v>-836.73607444763206</c:v>
                </c:pt>
                <c:pt idx="12582">
                  <c:v>-836.74102163314797</c:v>
                </c:pt>
                <c:pt idx="12583">
                  <c:v>-836.74596881866501</c:v>
                </c:pt>
                <c:pt idx="12584">
                  <c:v>-836.75043916702293</c:v>
                </c:pt>
                <c:pt idx="12585">
                  <c:v>-836.754075050354</c:v>
                </c:pt>
                <c:pt idx="12586">
                  <c:v>-836.75687646865902</c:v>
                </c:pt>
                <c:pt idx="12587">
                  <c:v>-836.75866460800194</c:v>
                </c:pt>
                <c:pt idx="12588">
                  <c:v>-836.75985670089699</c:v>
                </c:pt>
                <c:pt idx="12589">
                  <c:v>-836.76069116592396</c:v>
                </c:pt>
                <c:pt idx="12590">
                  <c:v>-836.76170444488503</c:v>
                </c:pt>
                <c:pt idx="12591">
                  <c:v>-836.76331377029396</c:v>
                </c:pt>
                <c:pt idx="12592">
                  <c:v>-836.76569795608498</c:v>
                </c:pt>
                <c:pt idx="12593">
                  <c:v>-836.76885700225898</c:v>
                </c:pt>
                <c:pt idx="12594">
                  <c:v>-836.77261209487904</c:v>
                </c:pt>
                <c:pt idx="12595">
                  <c:v>-836.776784420014</c:v>
                </c:pt>
                <c:pt idx="12596">
                  <c:v>-836.78089714050293</c:v>
                </c:pt>
                <c:pt idx="12597">
                  <c:v>-836.784592628479</c:v>
                </c:pt>
                <c:pt idx="12598">
                  <c:v>-836.78739404678402</c:v>
                </c:pt>
                <c:pt idx="12599">
                  <c:v>-836.78894376754806</c:v>
                </c:pt>
                <c:pt idx="12600">
                  <c:v>-836.78906297683693</c:v>
                </c:pt>
                <c:pt idx="12601">
                  <c:v>-836.78781127929699</c:v>
                </c:pt>
                <c:pt idx="12602">
                  <c:v>-836.78560590743996</c:v>
                </c:pt>
                <c:pt idx="12603">
                  <c:v>-836.78298330307007</c:v>
                </c:pt>
                <c:pt idx="12604">
                  <c:v>-836.78047990798996</c:v>
                </c:pt>
                <c:pt idx="12605">
                  <c:v>-836.77851295471203</c:v>
                </c:pt>
                <c:pt idx="12606">
                  <c:v>-836.77738046646095</c:v>
                </c:pt>
                <c:pt idx="12607">
                  <c:v>-836.77744007110596</c:v>
                </c:pt>
                <c:pt idx="12608">
                  <c:v>-836.77869176864601</c:v>
                </c:pt>
                <c:pt idx="12609">
                  <c:v>-836.78125476837204</c:v>
                </c:pt>
                <c:pt idx="12610">
                  <c:v>-836.78483104705799</c:v>
                </c:pt>
                <c:pt idx="12611">
                  <c:v>-836.78900337219306</c:v>
                </c:pt>
                <c:pt idx="12612">
                  <c:v>-836.79335451126099</c:v>
                </c:pt>
                <c:pt idx="12613">
                  <c:v>-836.79758644104004</c:v>
                </c:pt>
                <c:pt idx="12614">
                  <c:v>-836.80140113830601</c:v>
                </c:pt>
                <c:pt idx="12615">
                  <c:v>-836.80491781234798</c:v>
                </c:pt>
                <c:pt idx="12616">
                  <c:v>-836.80801725387596</c:v>
                </c:pt>
                <c:pt idx="12617">
                  <c:v>-836.81093788146995</c:v>
                </c:pt>
                <c:pt idx="12618">
                  <c:v>-836.81362009048496</c:v>
                </c:pt>
                <c:pt idx="12619">
                  <c:v>-836.81606388092098</c:v>
                </c:pt>
                <c:pt idx="12620">
                  <c:v>-836.818150043488</c:v>
                </c:pt>
                <c:pt idx="12621">
                  <c:v>-836.81981897354103</c:v>
                </c:pt>
                <c:pt idx="12622">
                  <c:v>-836.82089185714699</c:v>
                </c:pt>
                <c:pt idx="12623">
                  <c:v>-836.82124948501598</c:v>
                </c:pt>
                <c:pt idx="12624">
                  <c:v>-836.82059383392402</c:v>
                </c:pt>
                <c:pt idx="12625">
                  <c:v>-836.81898450851497</c:v>
                </c:pt>
                <c:pt idx="12626">
                  <c:v>-836.81642150878906</c:v>
                </c:pt>
                <c:pt idx="12627">
                  <c:v>-836.81332206726097</c:v>
                </c:pt>
                <c:pt idx="12628">
                  <c:v>-836.81010341644298</c:v>
                </c:pt>
                <c:pt idx="12629">
                  <c:v>-836.80712318420399</c:v>
                </c:pt>
                <c:pt idx="12630">
                  <c:v>-836.80497741699196</c:v>
                </c:pt>
                <c:pt idx="12631">
                  <c:v>-836.803904533386</c:v>
                </c:pt>
                <c:pt idx="12632">
                  <c:v>-836.80420255660999</c:v>
                </c:pt>
                <c:pt idx="12633">
                  <c:v>-836.80599069595405</c:v>
                </c:pt>
                <c:pt idx="12634">
                  <c:v>-836.80920934677101</c:v>
                </c:pt>
                <c:pt idx="12635">
                  <c:v>-836.81338167190597</c:v>
                </c:pt>
                <c:pt idx="12636">
                  <c:v>-836.818030834198</c:v>
                </c:pt>
                <c:pt idx="12637">
                  <c:v>-836.82250118255604</c:v>
                </c:pt>
                <c:pt idx="12638">
                  <c:v>-836.826315879822</c:v>
                </c:pt>
                <c:pt idx="12639">
                  <c:v>-836.82911729812599</c:v>
                </c:pt>
                <c:pt idx="12640">
                  <c:v>-836.83090543746994</c:v>
                </c:pt>
                <c:pt idx="12641">
                  <c:v>-836.83162069320701</c:v>
                </c:pt>
                <c:pt idx="12642">
                  <c:v>-836.83150148391701</c:v>
                </c:pt>
                <c:pt idx="12643">
                  <c:v>-836.83072662353504</c:v>
                </c:pt>
                <c:pt idx="12644">
                  <c:v>-836.82983255386398</c:v>
                </c:pt>
                <c:pt idx="12645">
                  <c:v>-836.82911729812599</c:v>
                </c:pt>
                <c:pt idx="12646">
                  <c:v>-836.82911729812599</c:v>
                </c:pt>
                <c:pt idx="12647">
                  <c:v>-836.82995176315296</c:v>
                </c:pt>
                <c:pt idx="12648">
                  <c:v>-836.83173990249702</c:v>
                </c:pt>
                <c:pt idx="12649">
                  <c:v>-836.834422111511</c:v>
                </c:pt>
                <c:pt idx="12650">
                  <c:v>-836.83770036697399</c:v>
                </c:pt>
                <c:pt idx="12651">
                  <c:v>-836.84133625030495</c:v>
                </c:pt>
                <c:pt idx="12652">
                  <c:v>-836.84491252899204</c:v>
                </c:pt>
                <c:pt idx="12653">
                  <c:v>-836.84830999374401</c:v>
                </c:pt>
                <c:pt idx="12654">
                  <c:v>-836.85140943527199</c:v>
                </c:pt>
                <c:pt idx="12655">
                  <c:v>-836.85397243499801</c:v>
                </c:pt>
                <c:pt idx="12656">
                  <c:v>-836.85582017898605</c:v>
                </c:pt>
                <c:pt idx="12657">
                  <c:v>-836.856833457947</c:v>
                </c:pt>
                <c:pt idx="12658">
                  <c:v>-836.85695266723701</c:v>
                </c:pt>
                <c:pt idx="12659">
                  <c:v>-836.85617780685402</c:v>
                </c:pt>
                <c:pt idx="12660">
                  <c:v>-836.85480690002498</c:v>
                </c:pt>
                <c:pt idx="12661">
                  <c:v>-836.85313796997093</c:v>
                </c:pt>
                <c:pt idx="12662">
                  <c:v>-836.85152864456199</c:v>
                </c:pt>
                <c:pt idx="12663">
                  <c:v>-836.85003852844306</c:v>
                </c:pt>
                <c:pt idx="12664">
                  <c:v>-836.84890604019199</c:v>
                </c:pt>
                <c:pt idx="12665">
                  <c:v>-836.84830999374401</c:v>
                </c:pt>
                <c:pt idx="12666">
                  <c:v>-836.84836959838901</c:v>
                </c:pt>
                <c:pt idx="12667">
                  <c:v>-836.84914445877098</c:v>
                </c:pt>
                <c:pt idx="12668">
                  <c:v>-836.85069417953503</c:v>
                </c:pt>
                <c:pt idx="12669">
                  <c:v>-836.85278034210205</c:v>
                </c:pt>
                <c:pt idx="12670">
                  <c:v>-836.85522413253807</c:v>
                </c:pt>
                <c:pt idx="12671">
                  <c:v>-836.85784673690796</c:v>
                </c:pt>
                <c:pt idx="12672">
                  <c:v>-836.86058855056797</c:v>
                </c:pt>
                <c:pt idx="12673">
                  <c:v>-836.86344957351696</c:v>
                </c:pt>
                <c:pt idx="12674">
                  <c:v>-836.86648941040096</c:v>
                </c:pt>
                <c:pt idx="12675">
                  <c:v>-836.86970806121803</c:v>
                </c:pt>
                <c:pt idx="12676">
                  <c:v>-836.87328433990501</c:v>
                </c:pt>
                <c:pt idx="12677">
                  <c:v>-836.87733745574997</c:v>
                </c:pt>
                <c:pt idx="12678">
                  <c:v>-836.88204622268699</c:v>
                </c:pt>
                <c:pt idx="12679">
                  <c:v>-836.887351036072</c:v>
                </c:pt>
                <c:pt idx="12680">
                  <c:v>-836.89313268661499</c:v>
                </c:pt>
                <c:pt idx="12681">
                  <c:v>-836.89915275573799</c:v>
                </c:pt>
                <c:pt idx="12682">
                  <c:v>-836.90511322021496</c:v>
                </c:pt>
                <c:pt idx="12683">
                  <c:v>-836.91077566146896</c:v>
                </c:pt>
                <c:pt idx="12684">
                  <c:v>-836.91584205627498</c:v>
                </c:pt>
                <c:pt idx="12685">
                  <c:v>-836.92001438140903</c:v>
                </c:pt>
                <c:pt idx="12686">
                  <c:v>-836.92305421829201</c:v>
                </c:pt>
                <c:pt idx="12687">
                  <c:v>-836.92496156692505</c:v>
                </c:pt>
                <c:pt idx="12688">
                  <c:v>-836.92603445053101</c:v>
                </c:pt>
                <c:pt idx="12689">
                  <c:v>-836.92663049697899</c:v>
                </c:pt>
                <c:pt idx="12690">
                  <c:v>-836.92728614807106</c:v>
                </c:pt>
                <c:pt idx="12691">
                  <c:v>-836.92835903167702</c:v>
                </c:pt>
                <c:pt idx="12692">
                  <c:v>-836.93014717102096</c:v>
                </c:pt>
                <c:pt idx="12693">
                  <c:v>-836.93276977539097</c:v>
                </c:pt>
                <c:pt idx="12694">
                  <c:v>-836.93628644943306</c:v>
                </c:pt>
                <c:pt idx="12695">
                  <c:v>-836.94063758850098</c:v>
                </c:pt>
                <c:pt idx="12696">
                  <c:v>-836.945644378662</c:v>
                </c:pt>
                <c:pt idx="12697">
                  <c:v>-836.95112800598201</c:v>
                </c:pt>
                <c:pt idx="12698">
                  <c:v>-836.95655202865601</c:v>
                </c:pt>
                <c:pt idx="12699">
                  <c:v>-836.96173763275203</c:v>
                </c:pt>
                <c:pt idx="12700">
                  <c:v>-836.96656560897804</c:v>
                </c:pt>
                <c:pt idx="12701">
                  <c:v>-836.97103595733699</c:v>
                </c:pt>
                <c:pt idx="12702">
                  <c:v>-836.97520828247093</c:v>
                </c:pt>
                <c:pt idx="12703">
                  <c:v>-836.979261398316</c:v>
                </c:pt>
                <c:pt idx="12704">
                  <c:v>-836.98319530487106</c:v>
                </c:pt>
                <c:pt idx="12705">
                  <c:v>-836.98706960678101</c:v>
                </c:pt>
                <c:pt idx="12706">
                  <c:v>-836.99076509475697</c:v>
                </c:pt>
                <c:pt idx="12707">
                  <c:v>-836.99434137344406</c:v>
                </c:pt>
                <c:pt idx="12708">
                  <c:v>-836.99779844284103</c:v>
                </c:pt>
                <c:pt idx="12709">
                  <c:v>-837.001076698303</c:v>
                </c:pt>
                <c:pt idx="12710">
                  <c:v>-837.004235744477</c:v>
                </c:pt>
                <c:pt idx="12711">
                  <c:v>-837.00715637207099</c:v>
                </c:pt>
                <c:pt idx="12712">
                  <c:v>-837.00989818572998</c:v>
                </c:pt>
                <c:pt idx="12713">
                  <c:v>-837.01281881332397</c:v>
                </c:pt>
                <c:pt idx="12714">
                  <c:v>-837.01615667343196</c:v>
                </c:pt>
                <c:pt idx="12715">
                  <c:v>-837.02026939392101</c:v>
                </c:pt>
                <c:pt idx="12716">
                  <c:v>-837.02533578872703</c:v>
                </c:pt>
                <c:pt idx="12717">
                  <c:v>-837.03129625320503</c:v>
                </c:pt>
                <c:pt idx="12718">
                  <c:v>-837.03809118270897</c:v>
                </c:pt>
                <c:pt idx="12719">
                  <c:v>-837.045482158661</c:v>
                </c:pt>
                <c:pt idx="12720">
                  <c:v>-837.05323076248203</c:v>
                </c:pt>
                <c:pt idx="12721">
                  <c:v>-837.06097936630294</c:v>
                </c:pt>
                <c:pt idx="12722">
                  <c:v>-837.06831073760998</c:v>
                </c:pt>
                <c:pt idx="12723">
                  <c:v>-837.07468843460106</c:v>
                </c:pt>
                <c:pt idx="12724">
                  <c:v>-837.07987403869606</c:v>
                </c:pt>
                <c:pt idx="12725">
                  <c:v>-837.08362913131702</c:v>
                </c:pt>
                <c:pt idx="12726">
                  <c:v>-837.08619213104294</c:v>
                </c:pt>
                <c:pt idx="12727">
                  <c:v>-837.08768224716198</c:v>
                </c:pt>
                <c:pt idx="12728">
                  <c:v>-837.08863592147804</c:v>
                </c:pt>
                <c:pt idx="12729">
                  <c:v>-837.08941078186103</c:v>
                </c:pt>
                <c:pt idx="12730">
                  <c:v>-837.09042406082199</c:v>
                </c:pt>
                <c:pt idx="12731">
                  <c:v>-837.09209299087502</c:v>
                </c:pt>
                <c:pt idx="12732">
                  <c:v>-837.09483480453503</c:v>
                </c:pt>
                <c:pt idx="12733">
                  <c:v>-837.09876871108997</c:v>
                </c:pt>
                <c:pt idx="12734">
                  <c:v>-837.104013919831</c:v>
                </c:pt>
                <c:pt idx="12735">
                  <c:v>-837.11021280288696</c:v>
                </c:pt>
                <c:pt idx="12736">
                  <c:v>-837.11694812774704</c:v>
                </c:pt>
                <c:pt idx="12737">
                  <c:v>-837.12368345260597</c:v>
                </c:pt>
                <c:pt idx="12738">
                  <c:v>-837.12988233566307</c:v>
                </c:pt>
                <c:pt idx="12739">
                  <c:v>-837.13506793975898</c:v>
                </c:pt>
                <c:pt idx="12740">
                  <c:v>-837.13882303237904</c:v>
                </c:pt>
                <c:pt idx="12741">
                  <c:v>-837.14102840423607</c:v>
                </c:pt>
                <c:pt idx="12742">
                  <c:v>-837.14174365997303</c:v>
                </c:pt>
                <c:pt idx="12743">
                  <c:v>-837.14114761352596</c:v>
                </c:pt>
                <c:pt idx="12744">
                  <c:v>-837.13977670669601</c:v>
                </c:pt>
                <c:pt idx="12745">
                  <c:v>-837.13792896270797</c:v>
                </c:pt>
                <c:pt idx="12746">
                  <c:v>-837.13620042800903</c:v>
                </c:pt>
                <c:pt idx="12747">
                  <c:v>-837.13471031188999</c:v>
                </c:pt>
                <c:pt idx="12748">
                  <c:v>-837.13375663757301</c:v>
                </c:pt>
                <c:pt idx="12749">
                  <c:v>-837.13327980041504</c:v>
                </c:pt>
                <c:pt idx="12750">
                  <c:v>-837.13327980041504</c:v>
                </c:pt>
                <c:pt idx="12751">
                  <c:v>-837.13369703292904</c:v>
                </c:pt>
                <c:pt idx="12752">
                  <c:v>-837.13465070724499</c:v>
                </c:pt>
                <c:pt idx="12753">
                  <c:v>-837.13614082336403</c:v>
                </c:pt>
                <c:pt idx="12754">
                  <c:v>-837.13816738128696</c:v>
                </c:pt>
                <c:pt idx="12755">
                  <c:v>-837.14084959030197</c:v>
                </c:pt>
                <c:pt idx="12756">
                  <c:v>-837.14430665969894</c:v>
                </c:pt>
                <c:pt idx="12757">
                  <c:v>-837.14847898483299</c:v>
                </c:pt>
                <c:pt idx="12758">
                  <c:v>-837.15336656570503</c:v>
                </c:pt>
                <c:pt idx="12759">
                  <c:v>-837.15890979766903</c:v>
                </c:pt>
                <c:pt idx="12760">
                  <c:v>-837.16481065750099</c:v>
                </c:pt>
                <c:pt idx="12761">
                  <c:v>-837.17089033126899</c:v>
                </c:pt>
                <c:pt idx="12762">
                  <c:v>-837.17702960967995</c:v>
                </c:pt>
                <c:pt idx="12763">
                  <c:v>-837.18322849273704</c:v>
                </c:pt>
                <c:pt idx="12764">
                  <c:v>-837.18960618972801</c:v>
                </c:pt>
                <c:pt idx="12765">
                  <c:v>-837.19634151458797</c:v>
                </c:pt>
                <c:pt idx="12766">
                  <c:v>-837.203553676605</c:v>
                </c:pt>
                <c:pt idx="12767">
                  <c:v>-837.21118307113693</c:v>
                </c:pt>
                <c:pt idx="12768">
                  <c:v>-837.21905088424705</c:v>
                </c:pt>
                <c:pt idx="12769">
                  <c:v>-837.22691869735695</c:v>
                </c:pt>
                <c:pt idx="12770">
                  <c:v>-837.23442888259899</c:v>
                </c:pt>
                <c:pt idx="12771">
                  <c:v>-837.24104499816895</c:v>
                </c:pt>
                <c:pt idx="12772">
                  <c:v>-837.24623060226497</c:v>
                </c:pt>
                <c:pt idx="12773">
                  <c:v>-837.24974727630604</c:v>
                </c:pt>
                <c:pt idx="12774">
                  <c:v>-837.25123739242599</c:v>
                </c:pt>
                <c:pt idx="12775">
                  <c:v>-837.25076055526802</c:v>
                </c:pt>
                <c:pt idx="12776">
                  <c:v>-837.24873399734497</c:v>
                </c:pt>
                <c:pt idx="12777">
                  <c:v>-837.24563455581699</c:v>
                </c:pt>
                <c:pt idx="12778">
                  <c:v>-837.24217748642002</c:v>
                </c:pt>
                <c:pt idx="12779">
                  <c:v>-837.23907804489204</c:v>
                </c:pt>
                <c:pt idx="12780">
                  <c:v>-837.23681306839001</c:v>
                </c:pt>
                <c:pt idx="12781">
                  <c:v>-837.23579978942894</c:v>
                </c:pt>
                <c:pt idx="12782">
                  <c:v>-837.23615741729805</c:v>
                </c:pt>
                <c:pt idx="12783">
                  <c:v>-837.23782634735096</c:v>
                </c:pt>
                <c:pt idx="12784">
                  <c:v>-837.24056816101097</c:v>
                </c:pt>
                <c:pt idx="12785">
                  <c:v>-837.24390602111794</c:v>
                </c:pt>
                <c:pt idx="12786">
                  <c:v>-837.24736309051502</c:v>
                </c:pt>
                <c:pt idx="12787">
                  <c:v>-837.25046253204403</c:v>
                </c:pt>
                <c:pt idx="12788">
                  <c:v>-837.25272750854504</c:v>
                </c:pt>
                <c:pt idx="12789">
                  <c:v>-837.25403881072998</c:v>
                </c:pt>
                <c:pt idx="12790">
                  <c:v>-837.25439643859897</c:v>
                </c:pt>
                <c:pt idx="12791">
                  <c:v>-837.25409841537498</c:v>
                </c:pt>
                <c:pt idx="12792">
                  <c:v>-837.25332355499302</c:v>
                </c:pt>
                <c:pt idx="12793">
                  <c:v>-837.25231027603195</c:v>
                </c:pt>
                <c:pt idx="12794">
                  <c:v>-837.25129699707099</c:v>
                </c:pt>
                <c:pt idx="12795">
                  <c:v>-837.25052213668801</c:v>
                </c:pt>
                <c:pt idx="12796">
                  <c:v>-837.25004529953003</c:v>
                </c:pt>
                <c:pt idx="12797">
                  <c:v>-837.24998569488503</c:v>
                </c:pt>
                <c:pt idx="12798">
                  <c:v>-837.25010490417503</c:v>
                </c:pt>
                <c:pt idx="12799">
                  <c:v>-837.25040292739902</c:v>
                </c:pt>
                <c:pt idx="12800">
                  <c:v>-837.250820159912</c:v>
                </c:pt>
                <c:pt idx="12801">
                  <c:v>-837.25135660171497</c:v>
                </c:pt>
                <c:pt idx="12802">
                  <c:v>-837.25213146209694</c:v>
                </c:pt>
                <c:pt idx="12803">
                  <c:v>-837.25332355499302</c:v>
                </c:pt>
                <c:pt idx="12804">
                  <c:v>-837.25505208969093</c:v>
                </c:pt>
                <c:pt idx="12805">
                  <c:v>-837.25737667083797</c:v>
                </c:pt>
                <c:pt idx="12806">
                  <c:v>-837.26029729843196</c:v>
                </c:pt>
                <c:pt idx="12807">
                  <c:v>-837.26375436782905</c:v>
                </c:pt>
                <c:pt idx="12808">
                  <c:v>-837.267628669739</c:v>
                </c:pt>
                <c:pt idx="12809">
                  <c:v>-837.27162218093895</c:v>
                </c:pt>
                <c:pt idx="12810">
                  <c:v>-837.27555608749401</c:v>
                </c:pt>
                <c:pt idx="12811">
                  <c:v>-837.27913236618099</c:v>
                </c:pt>
                <c:pt idx="12812">
                  <c:v>-837.28223180770897</c:v>
                </c:pt>
                <c:pt idx="12813">
                  <c:v>-837.28479480743397</c:v>
                </c:pt>
                <c:pt idx="12814">
                  <c:v>-837.28676176071201</c:v>
                </c:pt>
                <c:pt idx="12815">
                  <c:v>-837.28843069076606</c:v>
                </c:pt>
                <c:pt idx="12816">
                  <c:v>-837.29015922546398</c:v>
                </c:pt>
                <c:pt idx="12817">
                  <c:v>-837.292185783386</c:v>
                </c:pt>
                <c:pt idx="12818">
                  <c:v>-837.29486799240101</c:v>
                </c:pt>
                <c:pt idx="12819">
                  <c:v>-837.298205852509</c:v>
                </c:pt>
                <c:pt idx="12820">
                  <c:v>-837.30219936370895</c:v>
                </c:pt>
                <c:pt idx="12821">
                  <c:v>-837.30672931671199</c:v>
                </c:pt>
                <c:pt idx="12822">
                  <c:v>-837.31143808364902</c:v>
                </c:pt>
                <c:pt idx="12823">
                  <c:v>-837.31602764129707</c:v>
                </c:pt>
                <c:pt idx="12824">
                  <c:v>-837.31990194320701</c:v>
                </c:pt>
                <c:pt idx="12825">
                  <c:v>-837.32264375686702</c:v>
                </c:pt>
                <c:pt idx="12826">
                  <c:v>-837.32407426834106</c:v>
                </c:pt>
                <c:pt idx="12827">
                  <c:v>-837.32407426834106</c:v>
                </c:pt>
                <c:pt idx="12828">
                  <c:v>-837.32306098938</c:v>
                </c:pt>
                <c:pt idx="12829">
                  <c:v>-837.32127285003696</c:v>
                </c:pt>
                <c:pt idx="12830">
                  <c:v>-837.31936550140404</c:v>
                </c:pt>
                <c:pt idx="12831">
                  <c:v>-837.31775617599499</c:v>
                </c:pt>
                <c:pt idx="12832">
                  <c:v>-837.31656408310005</c:v>
                </c:pt>
                <c:pt idx="12833">
                  <c:v>-837.31602764129707</c:v>
                </c:pt>
                <c:pt idx="12834">
                  <c:v>-837.31608724594093</c:v>
                </c:pt>
                <c:pt idx="12835">
                  <c:v>-837.31656408310005</c:v>
                </c:pt>
                <c:pt idx="12836">
                  <c:v>-837.31727933883701</c:v>
                </c:pt>
                <c:pt idx="12837">
                  <c:v>-837.31799459457397</c:v>
                </c:pt>
                <c:pt idx="12838">
                  <c:v>-837.31859064102196</c:v>
                </c:pt>
                <c:pt idx="12839">
                  <c:v>-837.31900787353504</c:v>
                </c:pt>
                <c:pt idx="12840">
                  <c:v>-837.31942510604904</c:v>
                </c:pt>
                <c:pt idx="12841">
                  <c:v>-837.32002115249702</c:v>
                </c:pt>
                <c:pt idx="12842">
                  <c:v>-837.32097482681297</c:v>
                </c:pt>
                <c:pt idx="12843">
                  <c:v>-837.32228612899803</c:v>
                </c:pt>
                <c:pt idx="12844">
                  <c:v>-837.32389545440697</c:v>
                </c:pt>
                <c:pt idx="12845">
                  <c:v>-837.32532596588203</c:v>
                </c:pt>
                <c:pt idx="12846">
                  <c:v>-837.32627964019798</c:v>
                </c:pt>
                <c:pt idx="12847">
                  <c:v>-837.32627964019798</c:v>
                </c:pt>
                <c:pt idx="12848">
                  <c:v>-837.32514715194702</c:v>
                </c:pt>
                <c:pt idx="12849">
                  <c:v>-837.32276296615601</c:v>
                </c:pt>
                <c:pt idx="12850">
                  <c:v>-837.31918668746994</c:v>
                </c:pt>
                <c:pt idx="12851">
                  <c:v>-837.31477594375599</c:v>
                </c:pt>
                <c:pt idx="12852">
                  <c:v>-837.31000757217396</c:v>
                </c:pt>
                <c:pt idx="12853">
                  <c:v>-837.30547761917103</c:v>
                </c:pt>
                <c:pt idx="12854">
                  <c:v>-837.30172252655098</c:v>
                </c:pt>
                <c:pt idx="12855">
                  <c:v>-837.29909992217995</c:v>
                </c:pt>
                <c:pt idx="12856">
                  <c:v>-837.297788619995</c:v>
                </c:pt>
                <c:pt idx="12857">
                  <c:v>-837.29790782928501</c:v>
                </c:pt>
                <c:pt idx="12858">
                  <c:v>-837.29927873611496</c:v>
                </c:pt>
                <c:pt idx="12859">
                  <c:v>-837.30178213119507</c:v>
                </c:pt>
                <c:pt idx="12860">
                  <c:v>-837.30506038665794</c:v>
                </c:pt>
                <c:pt idx="12861">
                  <c:v>-837.30875587463402</c:v>
                </c:pt>
                <c:pt idx="12862">
                  <c:v>-837.31257057189998</c:v>
                </c:pt>
                <c:pt idx="12863">
                  <c:v>-837.31620645523094</c:v>
                </c:pt>
                <c:pt idx="12864">
                  <c:v>-837.31942510604904</c:v>
                </c:pt>
                <c:pt idx="12865">
                  <c:v>-837.32216691970802</c:v>
                </c:pt>
                <c:pt idx="12866">
                  <c:v>-837.32431268691994</c:v>
                </c:pt>
                <c:pt idx="12867">
                  <c:v>-837.32604122161899</c:v>
                </c:pt>
                <c:pt idx="12868">
                  <c:v>-837.32735252380394</c:v>
                </c:pt>
                <c:pt idx="12869">
                  <c:v>-837.32848501205501</c:v>
                </c:pt>
                <c:pt idx="12870">
                  <c:v>-837.32943868637096</c:v>
                </c:pt>
                <c:pt idx="12871">
                  <c:v>-837.33033275604294</c:v>
                </c:pt>
                <c:pt idx="12872">
                  <c:v>-837.33140563964901</c:v>
                </c:pt>
                <c:pt idx="12873">
                  <c:v>-837.33283615112305</c:v>
                </c:pt>
                <c:pt idx="12874">
                  <c:v>-837.33468389511097</c:v>
                </c:pt>
                <c:pt idx="12875">
                  <c:v>-837.336948871613</c:v>
                </c:pt>
                <c:pt idx="12876">
                  <c:v>-837.339452266693</c:v>
                </c:pt>
                <c:pt idx="12877">
                  <c:v>-837.34183645248402</c:v>
                </c:pt>
                <c:pt idx="12878">
                  <c:v>-837.34380340576195</c:v>
                </c:pt>
                <c:pt idx="12879">
                  <c:v>-837.345114707947</c:v>
                </c:pt>
                <c:pt idx="12880">
                  <c:v>-837.34553194045998</c:v>
                </c:pt>
                <c:pt idx="12881">
                  <c:v>-837.34457826614403</c:v>
                </c:pt>
                <c:pt idx="12882">
                  <c:v>-837.34207487106301</c:v>
                </c:pt>
                <c:pt idx="12883">
                  <c:v>-837.33784294128395</c:v>
                </c:pt>
                <c:pt idx="12884">
                  <c:v>-837.33200168609596</c:v>
                </c:pt>
                <c:pt idx="12885">
                  <c:v>-837.32496833801304</c:v>
                </c:pt>
                <c:pt idx="12886">
                  <c:v>-837.31733894348201</c:v>
                </c:pt>
                <c:pt idx="12887">
                  <c:v>-837.30988836288498</c:v>
                </c:pt>
                <c:pt idx="12888">
                  <c:v>-837.30315303802502</c:v>
                </c:pt>
                <c:pt idx="12889">
                  <c:v>-837.29766941070602</c:v>
                </c:pt>
                <c:pt idx="12890">
                  <c:v>-837.29385471343994</c:v>
                </c:pt>
                <c:pt idx="12891">
                  <c:v>-837.29182815551803</c:v>
                </c:pt>
                <c:pt idx="12892">
                  <c:v>-837.29135131836006</c:v>
                </c:pt>
                <c:pt idx="12893">
                  <c:v>-837.29200696945202</c:v>
                </c:pt>
                <c:pt idx="12894">
                  <c:v>-837.29319906234798</c:v>
                </c:pt>
                <c:pt idx="12895">
                  <c:v>-837.29427194595405</c:v>
                </c:pt>
                <c:pt idx="12896">
                  <c:v>-837.29486799240101</c:v>
                </c:pt>
                <c:pt idx="12897">
                  <c:v>-837.29462957382202</c:v>
                </c:pt>
                <c:pt idx="12898">
                  <c:v>-837.29331827163696</c:v>
                </c:pt>
                <c:pt idx="12899">
                  <c:v>-837.29105329513595</c:v>
                </c:pt>
                <c:pt idx="12900">
                  <c:v>-837.28783464431797</c:v>
                </c:pt>
                <c:pt idx="12901">
                  <c:v>-837.28413915634201</c:v>
                </c:pt>
                <c:pt idx="12902">
                  <c:v>-837.28020524978706</c:v>
                </c:pt>
                <c:pt idx="12903">
                  <c:v>-837.27639055252098</c:v>
                </c:pt>
                <c:pt idx="12904">
                  <c:v>-837.27293348312401</c:v>
                </c:pt>
                <c:pt idx="12905">
                  <c:v>-837.26977443695102</c:v>
                </c:pt>
                <c:pt idx="12906">
                  <c:v>-837.26691341400203</c:v>
                </c:pt>
                <c:pt idx="12907">
                  <c:v>-837.26441001892101</c:v>
                </c:pt>
                <c:pt idx="12908">
                  <c:v>-837.26238346099899</c:v>
                </c:pt>
                <c:pt idx="12909">
                  <c:v>-837.26095294952404</c:v>
                </c:pt>
                <c:pt idx="12910">
                  <c:v>-837.26011848449707</c:v>
                </c:pt>
                <c:pt idx="12911">
                  <c:v>-837.25999927520797</c:v>
                </c:pt>
                <c:pt idx="12912">
                  <c:v>-837.26035690307594</c:v>
                </c:pt>
                <c:pt idx="12913">
                  <c:v>-837.26113176345802</c:v>
                </c:pt>
                <c:pt idx="12914">
                  <c:v>-837.26202583313</c:v>
                </c:pt>
                <c:pt idx="12915">
                  <c:v>-837.26291990280197</c:v>
                </c:pt>
                <c:pt idx="12916">
                  <c:v>-837.26351594924904</c:v>
                </c:pt>
                <c:pt idx="12917">
                  <c:v>-837.26363515853905</c:v>
                </c:pt>
                <c:pt idx="12918">
                  <c:v>-837.26315832138107</c:v>
                </c:pt>
                <c:pt idx="12919">
                  <c:v>-837.26196622848499</c:v>
                </c:pt>
                <c:pt idx="12920">
                  <c:v>-837.26005887985298</c:v>
                </c:pt>
                <c:pt idx="12921">
                  <c:v>-837.25779390335106</c:v>
                </c:pt>
                <c:pt idx="12922">
                  <c:v>-837.25546932220504</c:v>
                </c:pt>
                <c:pt idx="12923">
                  <c:v>-837.25374078750599</c:v>
                </c:pt>
                <c:pt idx="12924">
                  <c:v>-837.25290632247902</c:v>
                </c:pt>
                <c:pt idx="12925">
                  <c:v>-837.25320434570301</c:v>
                </c:pt>
                <c:pt idx="12926">
                  <c:v>-837.25451564788796</c:v>
                </c:pt>
                <c:pt idx="12927">
                  <c:v>-837.256542205811</c:v>
                </c:pt>
                <c:pt idx="12928">
                  <c:v>-837.259045600891</c:v>
                </c:pt>
                <c:pt idx="12929">
                  <c:v>-837.26172780990601</c:v>
                </c:pt>
                <c:pt idx="12930">
                  <c:v>-837.26417160034202</c:v>
                </c:pt>
                <c:pt idx="12931">
                  <c:v>-837.26584053039596</c:v>
                </c:pt>
                <c:pt idx="12932">
                  <c:v>-837.26613855362007</c:v>
                </c:pt>
                <c:pt idx="12933">
                  <c:v>-837.264708042145</c:v>
                </c:pt>
                <c:pt idx="12934">
                  <c:v>-837.26131057739303</c:v>
                </c:pt>
                <c:pt idx="12935">
                  <c:v>-837.25630378723201</c:v>
                </c:pt>
                <c:pt idx="12936">
                  <c:v>-837.24986648559593</c:v>
                </c:pt>
                <c:pt idx="12937">
                  <c:v>-837.24247550964401</c:v>
                </c:pt>
                <c:pt idx="12938">
                  <c:v>-837.23425006866501</c:v>
                </c:pt>
                <c:pt idx="12939">
                  <c:v>-837.22572660446201</c:v>
                </c:pt>
                <c:pt idx="12940">
                  <c:v>-837.21726274490402</c:v>
                </c:pt>
                <c:pt idx="12941">
                  <c:v>-837.20951414108299</c:v>
                </c:pt>
                <c:pt idx="12942">
                  <c:v>-837.20295763015804</c:v>
                </c:pt>
                <c:pt idx="12943">
                  <c:v>-837.19783163070701</c:v>
                </c:pt>
                <c:pt idx="12944">
                  <c:v>-837.19413614273094</c:v>
                </c:pt>
                <c:pt idx="12945">
                  <c:v>-837.19181156158504</c:v>
                </c:pt>
                <c:pt idx="12946">
                  <c:v>-837.19085788726807</c:v>
                </c:pt>
                <c:pt idx="12947">
                  <c:v>-837.19097709655796</c:v>
                </c:pt>
                <c:pt idx="12948">
                  <c:v>-837.19204998016403</c:v>
                </c:pt>
                <c:pt idx="12949">
                  <c:v>-837.19371891021706</c:v>
                </c:pt>
                <c:pt idx="12950">
                  <c:v>-837.19562625884998</c:v>
                </c:pt>
                <c:pt idx="12951">
                  <c:v>-837.19753360748302</c:v>
                </c:pt>
                <c:pt idx="12952">
                  <c:v>-837.19932174682594</c:v>
                </c:pt>
                <c:pt idx="12953">
                  <c:v>-837.20122909545898</c:v>
                </c:pt>
                <c:pt idx="12954">
                  <c:v>-837.20337486267101</c:v>
                </c:pt>
                <c:pt idx="12955">
                  <c:v>-837.20587825775203</c:v>
                </c:pt>
                <c:pt idx="12956">
                  <c:v>-837.20873928070102</c:v>
                </c:pt>
                <c:pt idx="12957">
                  <c:v>-837.21201753616401</c:v>
                </c:pt>
                <c:pt idx="12958">
                  <c:v>-837.21559381484997</c:v>
                </c:pt>
                <c:pt idx="12959">
                  <c:v>-837.21928930282604</c:v>
                </c:pt>
                <c:pt idx="12960">
                  <c:v>-837.222925186157</c:v>
                </c:pt>
                <c:pt idx="12961">
                  <c:v>-837.22620344161999</c:v>
                </c:pt>
                <c:pt idx="12962">
                  <c:v>-837.228587627411</c:v>
                </c:pt>
                <c:pt idx="12963">
                  <c:v>-837.22977972030696</c:v>
                </c:pt>
                <c:pt idx="12964">
                  <c:v>-837.22954130172798</c:v>
                </c:pt>
                <c:pt idx="12965">
                  <c:v>-837.22805118560802</c:v>
                </c:pt>
                <c:pt idx="12966">
                  <c:v>-837.22530937194801</c:v>
                </c:pt>
                <c:pt idx="12967">
                  <c:v>-837.22155427932796</c:v>
                </c:pt>
                <c:pt idx="12968">
                  <c:v>-837.21696472168003</c:v>
                </c:pt>
                <c:pt idx="12969">
                  <c:v>-837.21189832687401</c:v>
                </c:pt>
                <c:pt idx="12970">
                  <c:v>-837.20653390884399</c:v>
                </c:pt>
                <c:pt idx="12971">
                  <c:v>-837.20134830474899</c:v>
                </c:pt>
                <c:pt idx="12972">
                  <c:v>-837.19657993316696</c:v>
                </c:pt>
                <c:pt idx="12973">
                  <c:v>-837.192467212677</c:v>
                </c:pt>
                <c:pt idx="12974">
                  <c:v>-837.18912935257003</c:v>
                </c:pt>
                <c:pt idx="12975">
                  <c:v>-837.18650674820003</c:v>
                </c:pt>
                <c:pt idx="12976">
                  <c:v>-837.18459939956699</c:v>
                </c:pt>
                <c:pt idx="12977">
                  <c:v>-837.18328809738205</c:v>
                </c:pt>
                <c:pt idx="12978">
                  <c:v>-837.18245363235496</c:v>
                </c:pt>
                <c:pt idx="12979">
                  <c:v>-837.18197679519699</c:v>
                </c:pt>
                <c:pt idx="12980">
                  <c:v>-837.18149995803901</c:v>
                </c:pt>
                <c:pt idx="12981">
                  <c:v>-837.18096351623603</c:v>
                </c:pt>
                <c:pt idx="12982">
                  <c:v>-837.18024826049805</c:v>
                </c:pt>
                <c:pt idx="12983">
                  <c:v>-837.17953300476097</c:v>
                </c:pt>
                <c:pt idx="12984">
                  <c:v>-837.17881774902401</c:v>
                </c:pt>
                <c:pt idx="12985">
                  <c:v>-837.17834091186501</c:v>
                </c:pt>
                <c:pt idx="12986">
                  <c:v>-837.17828130722103</c:v>
                </c:pt>
                <c:pt idx="12987">
                  <c:v>-837.178638935089</c:v>
                </c:pt>
                <c:pt idx="12988">
                  <c:v>-837.17953300476097</c:v>
                </c:pt>
                <c:pt idx="12989">
                  <c:v>-837.18096351623603</c:v>
                </c:pt>
                <c:pt idx="12990">
                  <c:v>-837.18251323699997</c:v>
                </c:pt>
                <c:pt idx="12991">
                  <c:v>-837.18382453918503</c:v>
                </c:pt>
                <c:pt idx="12992">
                  <c:v>-837.18453979492199</c:v>
                </c:pt>
                <c:pt idx="12993">
                  <c:v>-837.184182167053</c:v>
                </c:pt>
                <c:pt idx="12994">
                  <c:v>-837.18257284164406</c:v>
                </c:pt>
                <c:pt idx="12995">
                  <c:v>-837.17959260940597</c:v>
                </c:pt>
                <c:pt idx="12996">
                  <c:v>-837.17524147033703</c:v>
                </c:pt>
                <c:pt idx="12997">
                  <c:v>-837.16975784301803</c:v>
                </c:pt>
                <c:pt idx="12998">
                  <c:v>-837.16343975067207</c:v>
                </c:pt>
                <c:pt idx="12999">
                  <c:v>-837.156764030457</c:v>
                </c:pt>
                <c:pt idx="13000">
                  <c:v>-837.15026712417603</c:v>
                </c:pt>
                <c:pt idx="13001">
                  <c:v>-837.14430665969894</c:v>
                </c:pt>
                <c:pt idx="13002">
                  <c:v>-837.13918066024803</c:v>
                </c:pt>
                <c:pt idx="13003">
                  <c:v>-837.13512754440296</c:v>
                </c:pt>
                <c:pt idx="13004">
                  <c:v>-837.13220691680897</c:v>
                </c:pt>
                <c:pt idx="13005">
                  <c:v>-837.13053798675605</c:v>
                </c:pt>
                <c:pt idx="13006">
                  <c:v>-837.12988233566307</c:v>
                </c:pt>
                <c:pt idx="13007">
                  <c:v>-837.13012075424194</c:v>
                </c:pt>
                <c:pt idx="13008">
                  <c:v>-837.13113403320301</c:v>
                </c:pt>
                <c:pt idx="13009">
                  <c:v>-837.13292217254707</c:v>
                </c:pt>
                <c:pt idx="13010">
                  <c:v>-837.13536596298195</c:v>
                </c:pt>
                <c:pt idx="13011">
                  <c:v>-837.13822698593196</c:v>
                </c:pt>
                <c:pt idx="13012">
                  <c:v>-837.14108800888107</c:v>
                </c:pt>
                <c:pt idx="13013">
                  <c:v>-837.14353179931697</c:v>
                </c:pt>
                <c:pt idx="13014">
                  <c:v>-837.14508152008102</c:v>
                </c:pt>
                <c:pt idx="13015">
                  <c:v>-837.14573717117298</c:v>
                </c:pt>
                <c:pt idx="13016">
                  <c:v>-837.14549875259399</c:v>
                </c:pt>
                <c:pt idx="13017">
                  <c:v>-837.14454507827804</c:v>
                </c:pt>
                <c:pt idx="13018">
                  <c:v>-837.14311456680298</c:v>
                </c:pt>
                <c:pt idx="13019">
                  <c:v>-837.14150524139404</c:v>
                </c:pt>
                <c:pt idx="13020">
                  <c:v>-837.140015125275</c:v>
                </c:pt>
                <c:pt idx="13021">
                  <c:v>-837.13918066024803</c:v>
                </c:pt>
                <c:pt idx="13022">
                  <c:v>-837.13953828811702</c:v>
                </c:pt>
                <c:pt idx="13023">
                  <c:v>-837.14132642745994</c:v>
                </c:pt>
                <c:pt idx="13024">
                  <c:v>-837.14442586898804</c:v>
                </c:pt>
                <c:pt idx="13025">
                  <c:v>-837.14841938018799</c:v>
                </c:pt>
                <c:pt idx="13026">
                  <c:v>-837.15259170532204</c:v>
                </c:pt>
                <c:pt idx="13027">
                  <c:v>-837.156346797943</c:v>
                </c:pt>
                <c:pt idx="13028">
                  <c:v>-837.159327030182</c:v>
                </c:pt>
                <c:pt idx="13029">
                  <c:v>-837.16105556488105</c:v>
                </c:pt>
                <c:pt idx="13030">
                  <c:v>-837.16141319274902</c:v>
                </c:pt>
                <c:pt idx="13031">
                  <c:v>-837.16034030914307</c:v>
                </c:pt>
                <c:pt idx="13032">
                  <c:v>-837.15795612335205</c:v>
                </c:pt>
                <c:pt idx="13033">
                  <c:v>-837.15461826324497</c:v>
                </c:pt>
                <c:pt idx="13034">
                  <c:v>-837.150743961334</c:v>
                </c:pt>
                <c:pt idx="13035">
                  <c:v>-837.14698886871406</c:v>
                </c:pt>
                <c:pt idx="13036">
                  <c:v>-837.14394903183006</c:v>
                </c:pt>
                <c:pt idx="13037">
                  <c:v>-837.14192247390804</c:v>
                </c:pt>
                <c:pt idx="13038">
                  <c:v>-837.14126682281494</c:v>
                </c:pt>
                <c:pt idx="13039">
                  <c:v>-837.14198207855202</c:v>
                </c:pt>
                <c:pt idx="13040">
                  <c:v>-837.14406824112007</c:v>
                </c:pt>
                <c:pt idx="13041">
                  <c:v>-837.14722728729294</c:v>
                </c:pt>
                <c:pt idx="13042">
                  <c:v>-837.15110158920299</c:v>
                </c:pt>
                <c:pt idx="13043">
                  <c:v>-837.15521430969306</c:v>
                </c:pt>
                <c:pt idx="13044">
                  <c:v>-837.15908861160301</c:v>
                </c:pt>
                <c:pt idx="13045">
                  <c:v>-837.162307262421</c:v>
                </c:pt>
                <c:pt idx="13046">
                  <c:v>-837.16469144821201</c:v>
                </c:pt>
                <c:pt idx="13047">
                  <c:v>-837.16612195968605</c:v>
                </c:pt>
                <c:pt idx="13048">
                  <c:v>-837.16647958755493</c:v>
                </c:pt>
                <c:pt idx="13049">
                  <c:v>-837.16582393646297</c:v>
                </c:pt>
                <c:pt idx="13050">
                  <c:v>-837.16433382034302</c:v>
                </c:pt>
                <c:pt idx="13051">
                  <c:v>-837.162307262421</c:v>
                </c:pt>
                <c:pt idx="13052">
                  <c:v>-837.16022109985397</c:v>
                </c:pt>
                <c:pt idx="13053">
                  <c:v>-837.15837335586593</c:v>
                </c:pt>
                <c:pt idx="13054">
                  <c:v>-837.15688323974598</c:v>
                </c:pt>
                <c:pt idx="13055">
                  <c:v>-837.15569114685104</c:v>
                </c:pt>
                <c:pt idx="13056">
                  <c:v>-837.15473747253395</c:v>
                </c:pt>
                <c:pt idx="13057">
                  <c:v>-837.15414142608699</c:v>
                </c:pt>
                <c:pt idx="13058">
                  <c:v>-837.153724193573</c:v>
                </c:pt>
                <c:pt idx="13059">
                  <c:v>-837.15354537963901</c:v>
                </c:pt>
                <c:pt idx="13060">
                  <c:v>-837.15336656570503</c:v>
                </c:pt>
                <c:pt idx="13061">
                  <c:v>-837.15312814712502</c:v>
                </c:pt>
                <c:pt idx="13062">
                  <c:v>-837.15265130996704</c:v>
                </c:pt>
                <c:pt idx="13063">
                  <c:v>-837.15199565887497</c:v>
                </c:pt>
                <c:pt idx="13064">
                  <c:v>-837.151161193848</c:v>
                </c:pt>
                <c:pt idx="13065">
                  <c:v>-837.15026712417603</c:v>
                </c:pt>
                <c:pt idx="13066">
                  <c:v>-837.14937305450496</c:v>
                </c:pt>
                <c:pt idx="13067">
                  <c:v>-837.14835977554299</c:v>
                </c:pt>
                <c:pt idx="13068">
                  <c:v>-837.14740610122703</c:v>
                </c:pt>
                <c:pt idx="13069">
                  <c:v>-837.14645242691097</c:v>
                </c:pt>
                <c:pt idx="13070">
                  <c:v>-837.145558357239</c:v>
                </c:pt>
                <c:pt idx="13071">
                  <c:v>-837.14496231079102</c:v>
                </c:pt>
                <c:pt idx="13072">
                  <c:v>-837.14460468292305</c:v>
                </c:pt>
                <c:pt idx="13073">
                  <c:v>-837.14454507827804</c:v>
                </c:pt>
                <c:pt idx="13074">
                  <c:v>-837.14466428756702</c:v>
                </c:pt>
                <c:pt idx="13075">
                  <c:v>-837.14478349685703</c:v>
                </c:pt>
                <c:pt idx="13076">
                  <c:v>-837.14484310150203</c:v>
                </c:pt>
                <c:pt idx="13077">
                  <c:v>-837.14466428756702</c:v>
                </c:pt>
                <c:pt idx="13078">
                  <c:v>-837.14418745040894</c:v>
                </c:pt>
                <c:pt idx="13079">
                  <c:v>-837.14329338073799</c:v>
                </c:pt>
                <c:pt idx="13080">
                  <c:v>-837.14180326461803</c:v>
                </c:pt>
                <c:pt idx="13081">
                  <c:v>-837.13971710205101</c:v>
                </c:pt>
                <c:pt idx="13082">
                  <c:v>-837.137034893036</c:v>
                </c:pt>
                <c:pt idx="13083">
                  <c:v>-837.13387584686302</c:v>
                </c:pt>
                <c:pt idx="13084">
                  <c:v>-837.13035917282104</c:v>
                </c:pt>
                <c:pt idx="13085">
                  <c:v>-837.12678289413498</c:v>
                </c:pt>
                <c:pt idx="13086">
                  <c:v>-837.123266220093</c:v>
                </c:pt>
                <c:pt idx="13087">
                  <c:v>-837.11992835998603</c:v>
                </c:pt>
                <c:pt idx="13088">
                  <c:v>-837.11694812774704</c:v>
                </c:pt>
                <c:pt idx="13089">
                  <c:v>-837.11432552337703</c:v>
                </c:pt>
                <c:pt idx="13090">
                  <c:v>-837.11212015152</c:v>
                </c:pt>
                <c:pt idx="13091">
                  <c:v>-837.11027240753197</c:v>
                </c:pt>
                <c:pt idx="13092">
                  <c:v>-837.10890150070202</c:v>
                </c:pt>
                <c:pt idx="13093">
                  <c:v>-837.10812664032005</c:v>
                </c:pt>
                <c:pt idx="13094">
                  <c:v>-837.10794782638595</c:v>
                </c:pt>
                <c:pt idx="13095">
                  <c:v>-837.10824584961006</c:v>
                </c:pt>
                <c:pt idx="13096">
                  <c:v>-837.10884189605702</c:v>
                </c:pt>
                <c:pt idx="13097">
                  <c:v>-837.10949754715</c:v>
                </c:pt>
                <c:pt idx="13098">
                  <c:v>-837.10991477966297</c:v>
                </c:pt>
                <c:pt idx="13099">
                  <c:v>-837.10979557037399</c:v>
                </c:pt>
                <c:pt idx="13100">
                  <c:v>-837.10884189605702</c:v>
                </c:pt>
                <c:pt idx="13101">
                  <c:v>-837.10687494278</c:v>
                </c:pt>
                <c:pt idx="13102">
                  <c:v>-837.10365629196201</c:v>
                </c:pt>
                <c:pt idx="13103">
                  <c:v>-837.09924554824897</c:v>
                </c:pt>
                <c:pt idx="13104">
                  <c:v>-837.09388113021896</c:v>
                </c:pt>
                <c:pt idx="13105">
                  <c:v>-837.08798027038597</c:v>
                </c:pt>
                <c:pt idx="13106">
                  <c:v>-837.08213901519798</c:v>
                </c:pt>
                <c:pt idx="13107">
                  <c:v>-837.07683420181297</c:v>
                </c:pt>
                <c:pt idx="13108">
                  <c:v>-837.07260227203403</c:v>
                </c:pt>
                <c:pt idx="13109">
                  <c:v>-837.06974124908504</c:v>
                </c:pt>
                <c:pt idx="13110">
                  <c:v>-837.06837034225498</c:v>
                </c:pt>
                <c:pt idx="13111">
                  <c:v>-837.06837034225498</c:v>
                </c:pt>
                <c:pt idx="13112">
                  <c:v>-837.06944322586105</c:v>
                </c:pt>
                <c:pt idx="13113">
                  <c:v>-837.07105255126999</c:v>
                </c:pt>
                <c:pt idx="13114">
                  <c:v>-837.07278108596802</c:v>
                </c:pt>
                <c:pt idx="13115">
                  <c:v>-837.07415199279797</c:v>
                </c:pt>
                <c:pt idx="13116">
                  <c:v>-837.07474803924606</c:v>
                </c:pt>
                <c:pt idx="13117">
                  <c:v>-837.07439041137695</c:v>
                </c:pt>
                <c:pt idx="13118">
                  <c:v>-837.07301950454701</c:v>
                </c:pt>
                <c:pt idx="13119">
                  <c:v>-837.07069492340099</c:v>
                </c:pt>
                <c:pt idx="13120">
                  <c:v>-837.06759548187301</c:v>
                </c:pt>
                <c:pt idx="13121">
                  <c:v>-837.06395959854103</c:v>
                </c:pt>
                <c:pt idx="13122">
                  <c:v>-837.06002569198597</c:v>
                </c:pt>
                <c:pt idx="13123">
                  <c:v>-837.05633020401001</c:v>
                </c:pt>
                <c:pt idx="13124">
                  <c:v>-837.05311155319202</c:v>
                </c:pt>
                <c:pt idx="13125">
                  <c:v>-837.05072736740101</c:v>
                </c:pt>
                <c:pt idx="13126">
                  <c:v>-837.04929685592697</c:v>
                </c:pt>
                <c:pt idx="13127">
                  <c:v>-837.04864120483398</c:v>
                </c:pt>
                <c:pt idx="13128">
                  <c:v>-837.04870080947899</c:v>
                </c:pt>
                <c:pt idx="13129">
                  <c:v>-837.04929685592697</c:v>
                </c:pt>
                <c:pt idx="13130">
                  <c:v>-837.05001211166405</c:v>
                </c:pt>
                <c:pt idx="13131">
                  <c:v>-837.05054855346702</c:v>
                </c:pt>
                <c:pt idx="13132">
                  <c:v>-837.05048894882202</c:v>
                </c:pt>
                <c:pt idx="13133">
                  <c:v>-837.04935646057106</c:v>
                </c:pt>
                <c:pt idx="13134">
                  <c:v>-837.04691267013595</c:v>
                </c:pt>
                <c:pt idx="13135">
                  <c:v>-837.04327678680397</c:v>
                </c:pt>
                <c:pt idx="13136">
                  <c:v>-837.03862762451195</c:v>
                </c:pt>
                <c:pt idx="13137">
                  <c:v>-837.03344202041603</c:v>
                </c:pt>
                <c:pt idx="13138">
                  <c:v>-837.02807760238693</c:v>
                </c:pt>
                <c:pt idx="13139">
                  <c:v>-837.02301120758102</c:v>
                </c:pt>
                <c:pt idx="13140">
                  <c:v>-837.01848125457798</c:v>
                </c:pt>
                <c:pt idx="13141">
                  <c:v>-837.01472616195701</c:v>
                </c:pt>
                <c:pt idx="13142">
                  <c:v>-837.01174592971802</c:v>
                </c:pt>
                <c:pt idx="13143">
                  <c:v>-837.00924253463802</c:v>
                </c:pt>
                <c:pt idx="13144">
                  <c:v>-837.00709676742599</c:v>
                </c:pt>
                <c:pt idx="13145">
                  <c:v>-837.00495100021396</c:v>
                </c:pt>
                <c:pt idx="13146">
                  <c:v>-837.00238800048805</c:v>
                </c:pt>
                <c:pt idx="13147">
                  <c:v>-836.99916934967098</c:v>
                </c:pt>
                <c:pt idx="13148">
                  <c:v>-836.99511623382602</c:v>
                </c:pt>
                <c:pt idx="13149">
                  <c:v>-836.99016904831001</c:v>
                </c:pt>
                <c:pt idx="13150">
                  <c:v>-836.98450660705601</c:v>
                </c:pt>
                <c:pt idx="13151">
                  <c:v>-836.97854614257801</c:v>
                </c:pt>
                <c:pt idx="13152">
                  <c:v>-836.97240686416603</c:v>
                </c:pt>
                <c:pt idx="13153">
                  <c:v>-836.96614837646496</c:v>
                </c:pt>
                <c:pt idx="13154">
                  <c:v>-836.959889888764</c:v>
                </c:pt>
                <c:pt idx="13155">
                  <c:v>-836.95369100570701</c:v>
                </c:pt>
                <c:pt idx="13156">
                  <c:v>-836.94773054122902</c:v>
                </c:pt>
                <c:pt idx="13157">
                  <c:v>-836.94212770462104</c:v>
                </c:pt>
                <c:pt idx="13158">
                  <c:v>-836.93700170517002</c:v>
                </c:pt>
                <c:pt idx="13159">
                  <c:v>-836.93217372894298</c:v>
                </c:pt>
                <c:pt idx="13160">
                  <c:v>-836.92764377593994</c:v>
                </c:pt>
                <c:pt idx="13161">
                  <c:v>-836.92347145080601</c:v>
                </c:pt>
                <c:pt idx="13162">
                  <c:v>-836.91983556747505</c:v>
                </c:pt>
                <c:pt idx="13163">
                  <c:v>-836.91685533523605</c:v>
                </c:pt>
                <c:pt idx="13164">
                  <c:v>-836.91453075409004</c:v>
                </c:pt>
                <c:pt idx="13165">
                  <c:v>-836.912623405457</c:v>
                </c:pt>
                <c:pt idx="13166">
                  <c:v>-836.91083526611305</c:v>
                </c:pt>
                <c:pt idx="13167">
                  <c:v>-836.90880870819103</c:v>
                </c:pt>
                <c:pt idx="13168">
                  <c:v>-836.90642452240002</c:v>
                </c:pt>
                <c:pt idx="13169">
                  <c:v>-836.90326547622703</c:v>
                </c:pt>
                <c:pt idx="13170">
                  <c:v>-836.89921236038197</c:v>
                </c:pt>
                <c:pt idx="13171">
                  <c:v>-836.89408636093196</c:v>
                </c:pt>
                <c:pt idx="13172">
                  <c:v>-836.88782787322998</c:v>
                </c:pt>
                <c:pt idx="13173">
                  <c:v>-836.88061571121193</c:v>
                </c:pt>
                <c:pt idx="13174">
                  <c:v>-836.87304592132602</c:v>
                </c:pt>
                <c:pt idx="13175">
                  <c:v>-836.86559534072899</c:v>
                </c:pt>
                <c:pt idx="13176">
                  <c:v>-836.85880041122505</c:v>
                </c:pt>
                <c:pt idx="13177">
                  <c:v>-836.85289955139206</c:v>
                </c:pt>
                <c:pt idx="13178">
                  <c:v>-836.84795236587502</c:v>
                </c:pt>
                <c:pt idx="13179">
                  <c:v>-836.84383964538597</c:v>
                </c:pt>
                <c:pt idx="13180">
                  <c:v>-836.84032297134399</c:v>
                </c:pt>
                <c:pt idx="13181">
                  <c:v>-836.83710432052601</c:v>
                </c:pt>
                <c:pt idx="13182">
                  <c:v>-836.83370685577404</c:v>
                </c:pt>
                <c:pt idx="13183">
                  <c:v>-836.82977294921898</c:v>
                </c:pt>
                <c:pt idx="13184">
                  <c:v>-836.82482576370296</c:v>
                </c:pt>
                <c:pt idx="13185">
                  <c:v>-836.81886529922497</c:v>
                </c:pt>
                <c:pt idx="13186">
                  <c:v>-836.81212997436501</c:v>
                </c:pt>
                <c:pt idx="13187">
                  <c:v>-836.80485820770298</c:v>
                </c:pt>
                <c:pt idx="13188">
                  <c:v>-836.79764604568504</c:v>
                </c:pt>
                <c:pt idx="13189">
                  <c:v>-836.79073190689098</c:v>
                </c:pt>
                <c:pt idx="13190">
                  <c:v>-836.78435420990002</c:v>
                </c:pt>
                <c:pt idx="13191">
                  <c:v>-836.77857255935703</c:v>
                </c:pt>
                <c:pt idx="13192">
                  <c:v>-836.77314853668202</c:v>
                </c:pt>
                <c:pt idx="13193">
                  <c:v>-836.76796293258701</c:v>
                </c:pt>
                <c:pt idx="13194">
                  <c:v>-836.76277732849098</c:v>
                </c:pt>
                <c:pt idx="13195">
                  <c:v>-836.75747251510597</c:v>
                </c:pt>
                <c:pt idx="13196">
                  <c:v>-836.75181007385299</c:v>
                </c:pt>
                <c:pt idx="13197">
                  <c:v>-836.74579000473</c:v>
                </c:pt>
                <c:pt idx="13198">
                  <c:v>-836.73935270309494</c:v>
                </c:pt>
                <c:pt idx="13199">
                  <c:v>-836.73261737823498</c:v>
                </c:pt>
                <c:pt idx="13200">
                  <c:v>-836.72582244873104</c:v>
                </c:pt>
                <c:pt idx="13201">
                  <c:v>-836.71902751922596</c:v>
                </c:pt>
                <c:pt idx="13202">
                  <c:v>-836.712351799011</c:v>
                </c:pt>
                <c:pt idx="13203">
                  <c:v>-836.70555686950706</c:v>
                </c:pt>
                <c:pt idx="13204">
                  <c:v>-836.698642730713</c:v>
                </c:pt>
                <c:pt idx="13205">
                  <c:v>-836.69149017333996</c:v>
                </c:pt>
                <c:pt idx="13206">
                  <c:v>-836.68392038345405</c:v>
                </c:pt>
                <c:pt idx="13207">
                  <c:v>-836.67593336105404</c:v>
                </c:pt>
                <c:pt idx="13208">
                  <c:v>-836.66770792007503</c:v>
                </c:pt>
                <c:pt idx="13209">
                  <c:v>-836.65930366516102</c:v>
                </c:pt>
                <c:pt idx="13210">
                  <c:v>-836.65101861953804</c:v>
                </c:pt>
                <c:pt idx="13211">
                  <c:v>-836.64285278320301</c:v>
                </c:pt>
                <c:pt idx="13212">
                  <c:v>-836.63480615615902</c:v>
                </c:pt>
                <c:pt idx="13213">
                  <c:v>-836.62669992446899</c:v>
                </c:pt>
                <c:pt idx="13214">
                  <c:v>-836.61847448348999</c:v>
                </c:pt>
                <c:pt idx="13215">
                  <c:v>-836.61018943786598</c:v>
                </c:pt>
                <c:pt idx="13216">
                  <c:v>-836.60196399688698</c:v>
                </c:pt>
                <c:pt idx="13217">
                  <c:v>-836.59385776519798</c:v>
                </c:pt>
                <c:pt idx="13218">
                  <c:v>-836.58598995208797</c:v>
                </c:pt>
                <c:pt idx="13219">
                  <c:v>-836.57853937149093</c:v>
                </c:pt>
                <c:pt idx="13220">
                  <c:v>-836.57186365127598</c:v>
                </c:pt>
                <c:pt idx="13221">
                  <c:v>-836.56620121002197</c:v>
                </c:pt>
                <c:pt idx="13222">
                  <c:v>-836.56179046630905</c:v>
                </c:pt>
                <c:pt idx="13223">
                  <c:v>-836.55851221084595</c:v>
                </c:pt>
                <c:pt idx="13224">
                  <c:v>-836.55606842041004</c:v>
                </c:pt>
                <c:pt idx="13225">
                  <c:v>-836.55392265319801</c:v>
                </c:pt>
                <c:pt idx="13226">
                  <c:v>-836.551538467407</c:v>
                </c:pt>
                <c:pt idx="13227">
                  <c:v>-836.54837942123402</c:v>
                </c:pt>
                <c:pt idx="13228">
                  <c:v>-836.54402828216598</c:v>
                </c:pt>
                <c:pt idx="13229">
                  <c:v>-836.53806781768799</c:v>
                </c:pt>
                <c:pt idx="13230">
                  <c:v>-836.53014039993298</c:v>
                </c:pt>
                <c:pt idx="13231">
                  <c:v>-836.52030563354504</c:v>
                </c:pt>
                <c:pt idx="13232">
                  <c:v>-836.50862312316895</c:v>
                </c:pt>
                <c:pt idx="13233">
                  <c:v>-836.49545049667404</c:v>
                </c:pt>
                <c:pt idx="13234">
                  <c:v>-836.48138380050705</c:v>
                </c:pt>
                <c:pt idx="13235">
                  <c:v>-836.46678066253696</c:v>
                </c:pt>
                <c:pt idx="13236">
                  <c:v>-836.45211791992199</c:v>
                </c:pt>
                <c:pt idx="13237">
                  <c:v>-836.437693595886</c:v>
                </c:pt>
                <c:pt idx="13238">
                  <c:v>-836.42362689971901</c:v>
                </c:pt>
                <c:pt idx="13239">
                  <c:v>-836.410096645355</c:v>
                </c:pt>
                <c:pt idx="13240">
                  <c:v>-836.39728164672897</c:v>
                </c:pt>
                <c:pt idx="13241">
                  <c:v>-836.385301113129</c:v>
                </c:pt>
                <c:pt idx="13242">
                  <c:v>-836.37415504455601</c:v>
                </c:pt>
                <c:pt idx="13243">
                  <c:v>-836.36366462707497</c:v>
                </c:pt>
                <c:pt idx="13244">
                  <c:v>-836.35388946533203</c:v>
                </c:pt>
                <c:pt idx="13245">
                  <c:v>-836.34482955932594</c:v>
                </c:pt>
                <c:pt idx="13246">
                  <c:v>-836.33654451370296</c:v>
                </c:pt>
                <c:pt idx="13247">
                  <c:v>-836.32915353775002</c:v>
                </c:pt>
                <c:pt idx="13248">
                  <c:v>-836.32259702682495</c:v>
                </c:pt>
                <c:pt idx="13249">
                  <c:v>-836.31657695770298</c:v>
                </c:pt>
                <c:pt idx="13250">
                  <c:v>-836.310497283936</c:v>
                </c:pt>
                <c:pt idx="13251">
                  <c:v>-836.30400037765503</c:v>
                </c:pt>
                <c:pt idx="13252">
                  <c:v>-836.296669006348</c:v>
                </c:pt>
                <c:pt idx="13253">
                  <c:v>-836.28838396072399</c:v>
                </c:pt>
                <c:pt idx="13254">
                  <c:v>-836.27896642685005</c:v>
                </c:pt>
                <c:pt idx="13255">
                  <c:v>-836.26835680008003</c:v>
                </c:pt>
                <c:pt idx="13256">
                  <c:v>-836.25649547576904</c:v>
                </c:pt>
                <c:pt idx="13257">
                  <c:v>-836.24362087249801</c:v>
                </c:pt>
                <c:pt idx="13258">
                  <c:v>-836.230090618134</c:v>
                </c:pt>
                <c:pt idx="13259">
                  <c:v>-836.216321945191</c:v>
                </c:pt>
                <c:pt idx="13260">
                  <c:v>-836.20273208618198</c:v>
                </c:pt>
                <c:pt idx="13261">
                  <c:v>-836.18949985504196</c:v>
                </c:pt>
                <c:pt idx="13262">
                  <c:v>-836.17650604248104</c:v>
                </c:pt>
                <c:pt idx="13263">
                  <c:v>-836.16375064849899</c:v>
                </c:pt>
                <c:pt idx="13264">
                  <c:v>-836.15123367309593</c:v>
                </c:pt>
                <c:pt idx="13265">
                  <c:v>-836.13877630233799</c:v>
                </c:pt>
                <c:pt idx="13266">
                  <c:v>-836.12637853622505</c:v>
                </c:pt>
                <c:pt idx="13267">
                  <c:v>-836.11368274688698</c:v>
                </c:pt>
                <c:pt idx="13268">
                  <c:v>-836.10062932968196</c:v>
                </c:pt>
                <c:pt idx="13269">
                  <c:v>-836.08697986602806</c:v>
                </c:pt>
                <c:pt idx="13270">
                  <c:v>-836.07279396057106</c:v>
                </c:pt>
                <c:pt idx="13271">
                  <c:v>-836.05831003189098</c:v>
                </c:pt>
                <c:pt idx="13272">
                  <c:v>-836.04358768463203</c:v>
                </c:pt>
                <c:pt idx="13273">
                  <c:v>-836.02892494201706</c:v>
                </c:pt>
                <c:pt idx="13274">
                  <c:v>-836.01444101333595</c:v>
                </c:pt>
                <c:pt idx="13275">
                  <c:v>-836.00031471252498</c:v>
                </c:pt>
                <c:pt idx="13276">
                  <c:v>-835.98672485351597</c:v>
                </c:pt>
                <c:pt idx="13277">
                  <c:v>-835.97390985488903</c:v>
                </c:pt>
                <c:pt idx="13278">
                  <c:v>-835.96198892593407</c:v>
                </c:pt>
                <c:pt idx="13279">
                  <c:v>-835.95096206665096</c:v>
                </c:pt>
                <c:pt idx="13280">
                  <c:v>-835.94071006774902</c:v>
                </c:pt>
                <c:pt idx="13281">
                  <c:v>-835.93117332458496</c:v>
                </c:pt>
                <c:pt idx="13282">
                  <c:v>-835.92199420929001</c:v>
                </c:pt>
                <c:pt idx="13283">
                  <c:v>-835.91299390792904</c:v>
                </c:pt>
                <c:pt idx="13284">
                  <c:v>-835.90375518798805</c:v>
                </c:pt>
                <c:pt idx="13285">
                  <c:v>-835.893980026245</c:v>
                </c:pt>
                <c:pt idx="13286">
                  <c:v>-835.88343000411999</c:v>
                </c:pt>
                <c:pt idx="13287">
                  <c:v>-835.87180709838901</c:v>
                </c:pt>
                <c:pt idx="13288">
                  <c:v>-835.85887289047298</c:v>
                </c:pt>
                <c:pt idx="13289">
                  <c:v>-835.84444856643699</c:v>
                </c:pt>
                <c:pt idx="13290">
                  <c:v>-835.82853412628197</c:v>
                </c:pt>
                <c:pt idx="13291">
                  <c:v>-835.81118917465199</c:v>
                </c:pt>
                <c:pt idx="13292">
                  <c:v>-835.79300975799606</c:v>
                </c:pt>
                <c:pt idx="13293">
                  <c:v>-835.77459192276001</c:v>
                </c:pt>
                <c:pt idx="13294">
                  <c:v>-835.75671052932796</c:v>
                </c:pt>
                <c:pt idx="13295">
                  <c:v>-835.73972320556697</c:v>
                </c:pt>
                <c:pt idx="13296">
                  <c:v>-835.72398757934593</c:v>
                </c:pt>
                <c:pt idx="13297">
                  <c:v>-835.70980167388893</c:v>
                </c:pt>
                <c:pt idx="13298">
                  <c:v>-835.697105884552</c:v>
                </c:pt>
                <c:pt idx="13299">
                  <c:v>-835.68601942062401</c:v>
                </c:pt>
                <c:pt idx="13300">
                  <c:v>-835.67612504959106</c:v>
                </c:pt>
                <c:pt idx="13301">
                  <c:v>-835.66688632965099</c:v>
                </c:pt>
                <c:pt idx="13302">
                  <c:v>-835.65758800506603</c:v>
                </c:pt>
                <c:pt idx="13303">
                  <c:v>-835.64739561081001</c:v>
                </c:pt>
                <c:pt idx="13304">
                  <c:v>-835.63577270507801</c:v>
                </c:pt>
                <c:pt idx="13305">
                  <c:v>-835.62242126464901</c:v>
                </c:pt>
                <c:pt idx="13306">
                  <c:v>-835.60728168487594</c:v>
                </c:pt>
                <c:pt idx="13307">
                  <c:v>-835.59053277969406</c:v>
                </c:pt>
                <c:pt idx="13308">
                  <c:v>-835.572353363037</c:v>
                </c:pt>
                <c:pt idx="13309">
                  <c:v>-835.553101062775</c:v>
                </c:pt>
                <c:pt idx="13310">
                  <c:v>-835.53319311142002</c:v>
                </c:pt>
                <c:pt idx="13311">
                  <c:v>-835.51316595077503</c:v>
                </c:pt>
                <c:pt idx="13312">
                  <c:v>-835.49331760406494</c:v>
                </c:pt>
                <c:pt idx="13313">
                  <c:v>-835.47412490844704</c:v>
                </c:pt>
                <c:pt idx="13314">
                  <c:v>-835.45570707321201</c:v>
                </c:pt>
                <c:pt idx="13315">
                  <c:v>-835.43800449371406</c:v>
                </c:pt>
                <c:pt idx="13316">
                  <c:v>-835.42089796066307</c:v>
                </c:pt>
                <c:pt idx="13317">
                  <c:v>-835.40414905548096</c:v>
                </c:pt>
                <c:pt idx="13318">
                  <c:v>-835.38751935958896</c:v>
                </c:pt>
                <c:pt idx="13319">
                  <c:v>-835.37094926834106</c:v>
                </c:pt>
                <c:pt idx="13320">
                  <c:v>-835.35443878173805</c:v>
                </c:pt>
                <c:pt idx="13321">
                  <c:v>-835.33804750442505</c:v>
                </c:pt>
                <c:pt idx="13322">
                  <c:v>-835.32177543640205</c:v>
                </c:pt>
                <c:pt idx="13323">
                  <c:v>-835.30562257766701</c:v>
                </c:pt>
                <c:pt idx="13324">
                  <c:v>-835.28946971893299</c:v>
                </c:pt>
                <c:pt idx="13325">
                  <c:v>-835.27313804626499</c:v>
                </c:pt>
                <c:pt idx="13326">
                  <c:v>-835.25644874572799</c:v>
                </c:pt>
                <c:pt idx="13327">
                  <c:v>-835.23910379409801</c:v>
                </c:pt>
                <c:pt idx="13328">
                  <c:v>-835.22074556350697</c:v>
                </c:pt>
                <c:pt idx="13329">
                  <c:v>-835.20083761215199</c:v>
                </c:pt>
                <c:pt idx="13330">
                  <c:v>-835.17926073074398</c:v>
                </c:pt>
                <c:pt idx="13331">
                  <c:v>-835.15583610534702</c:v>
                </c:pt>
                <c:pt idx="13332">
                  <c:v>-835.13086175918602</c:v>
                </c:pt>
                <c:pt idx="13333">
                  <c:v>-835.10487413406395</c:v>
                </c:pt>
                <c:pt idx="13334">
                  <c:v>-835.078528881073</c:v>
                </c:pt>
                <c:pt idx="13335">
                  <c:v>-835.05236244201706</c:v>
                </c:pt>
                <c:pt idx="13336">
                  <c:v>-835.02703046798706</c:v>
                </c:pt>
                <c:pt idx="13337">
                  <c:v>-835.00318861007702</c:v>
                </c:pt>
                <c:pt idx="13338">
                  <c:v>-834.98107528686501</c:v>
                </c:pt>
                <c:pt idx="13339">
                  <c:v>-834.96080970764206</c:v>
                </c:pt>
                <c:pt idx="13340">
                  <c:v>-834.942332267761</c:v>
                </c:pt>
                <c:pt idx="13341">
                  <c:v>-834.92510652542103</c:v>
                </c:pt>
                <c:pt idx="13342">
                  <c:v>-834.90847682952904</c:v>
                </c:pt>
                <c:pt idx="13343">
                  <c:v>-834.89166831970203</c:v>
                </c:pt>
                <c:pt idx="13344">
                  <c:v>-834.87420415878296</c:v>
                </c:pt>
                <c:pt idx="13345">
                  <c:v>-834.85560750961304</c:v>
                </c:pt>
                <c:pt idx="13346">
                  <c:v>-834.83575916290306</c:v>
                </c:pt>
                <c:pt idx="13347">
                  <c:v>-834.81477832794201</c:v>
                </c:pt>
                <c:pt idx="13348">
                  <c:v>-834.792724609375</c:v>
                </c:pt>
                <c:pt idx="13349">
                  <c:v>-834.76995563507103</c:v>
                </c:pt>
                <c:pt idx="13350">
                  <c:v>-834.74682903289795</c:v>
                </c:pt>
                <c:pt idx="13351">
                  <c:v>-834.723642826081</c:v>
                </c:pt>
                <c:pt idx="13352">
                  <c:v>-834.70075464248703</c:v>
                </c:pt>
                <c:pt idx="13353">
                  <c:v>-834.67834329605103</c:v>
                </c:pt>
                <c:pt idx="13354">
                  <c:v>-834.65634918212902</c:v>
                </c:pt>
                <c:pt idx="13355">
                  <c:v>-834.634533882141</c:v>
                </c:pt>
                <c:pt idx="13356">
                  <c:v>-834.612599372864</c:v>
                </c:pt>
                <c:pt idx="13357">
                  <c:v>-834.590247631073</c:v>
                </c:pt>
                <c:pt idx="13358">
                  <c:v>-834.56753826141403</c:v>
                </c:pt>
                <c:pt idx="13359">
                  <c:v>-834.54435205459595</c:v>
                </c:pt>
                <c:pt idx="13360">
                  <c:v>-834.52068901062</c:v>
                </c:pt>
                <c:pt idx="13361">
                  <c:v>-834.49660873413097</c:v>
                </c:pt>
                <c:pt idx="13362">
                  <c:v>-834.47211122512795</c:v>
                </c:pt>
                <c:pt idx="13363">
                  <c:v>-834.44719648361206</c:v>
                </c:pt>
                <c:pt idx="13364">
                  <c:v>-834.42216253280696</c:v>
                </c:pt>
                <c:pt idx="13365">
                  <c:v>-834.39712858200096</c:v>
                </c:pt>
                <c:pt idx="13366">
                  <c:v>-834.37209463119507</c:v>
                </c:pt>
                <c:pt idx="13367">
                  <c:v>-834.34694147109997</c:v>
                </c:pt>
                <c:pt idx="13368">
                  <c:v>-834.32149028778099</c:v>
                </c:pt>
                <c:pt idx="13369">
                  <c:v>-834.29574108123802</c:v>
                </c:pt>
                <c:pt idx="13370">
                  <c:v>-834.26981306076095</c:v>
                </c:pt>
                <c:pt idx="13371">
                  <c:v>-834.243825435639</c:v>
                </c:pt>
                <c:pt idx="13372">
                  <c:v>-834.21765899658203</c:v>
                </c:pt>
                <c:pt idx="13373">
                  <c:v>-834.19143295288097</c:v>
                </c:pt>
                <c:pt idx="13374">
                  <c:v>-834.16508769989002</c:v>
                </c:pt>
                <c:pt idx="13375">
                  <c:v>-834.13874244689998</c:v>
                </c:pt>
                <c:pt idx="13376">
                  <c:v>-834.11239719390903</c:v>
                </c:pt>
                <c:pt idx="13377">
                  <c:v>-834.08593273162899</c:v>
                </c:pt>
                <c:pt idx="13378">
                  <c:v>-834.05911064147995</c:v>
                </c:pt>
                <c:pt idx="13379">
                  <c:v>-834.03193092346203</c:v>
                </c:pt>
                <c:pt idx="13380">
                  <c:v>-834.00421476364204</c:v>
                </c:pt>
                <c:pt idx="13381">
                  <c:v>-833.97620058059704</c:v>
                </c:pt>
                <c:pt idx="13382">
                  <c:v>-833.94788837432907</c:v>
                </c:pt>
                <c:pt idx="13383">
                  <c:v>-833.91939735412598</c:v>
                </c:pt>
                <c:pt idx="13384">
                  <c:v>-833.89090633392402</c:v>
                </c:pt>
                <c:pt idx="13385">
                  <c:v>-833.86271333694503</c:v>
                </c:pt>
                <c:pt idx="13386">
                  <c:v>-833.83505678176903</c:v>
                </c:pt>
                <c:pt idx="13387">
                  <c:v>-833.808055877686</c:v>
                </c:pt>
                <c:pt idx="13388">
                  <c:v>-833.78171062469505</c:v>
                </c:pt>
                <c:pt idx="13389">
                  <c:v>-833.75608062744197</c:v>
                </c:pt>
                <c:pt idx="13390">
                  <c:v>-833.73086786270198</c:v>
                </c:pt>
                <c:pt idx="13391">
                  <c:v>-833.70601272582996</c:v>
                </c:pt>
                <c:pt idx="13392">
                  <c:v>-833.68127679824897</c:v>
                </c:pt>
                <c:pt idx="13393">
                  <c:v>-833.65666007995605</c:v>
                </c:pt>
                <c:pt idx="13394">
                  <c:v>-833.63204336166405</c:v>
                </c:pt>
                <c:pt idx="13395">
                  <c:v>-833.60748624801704</c:v>
                </c:pt>
                <c:pt idx="13396">
                  <c:v>-833.58286952972401</c:v>
                </c:pt>
                <c:pt idx="13397">
                  <c:v>-833.55801439285301</c:v>
                </c:pt>
                <c:pt idx="13398">
                  <c:v>-833.53286123275802</c:v>
                </c:pt>
                <c:pt idx="13399">
                  <c:v>-833.50723123550404</c:v>
                </c:pt>
                <c:pt idx="13400">
                  <c:v>-833.48112440109298</c:v>
                </c:pt>
                <c:pt idx="13401">
                  <c:v>-833.45454072952293</c:v>
                </c:pt>
                <c:pt idx="13402">
                  <c:v>-833.42742061615002</c:v>
                </c:pt>
                <c:pt idx="13403">
                  <c:v>-833.39976406097401</c:v>
                </c:pt>
                <c:pt idx="13404">
                  <c:v>-833.37151145935104</c:v>
                </c:pt>
                <c:pt idx="13405">
                  <c:v>-833.34266281127998</c:v>
                </c:pt>
                <c:pt idx="13406">
                  <c:v>-833.31321811676003</c:v>
                </c:pt>
                <c:pt idx="13407">
                  <c:v>-833.28335618972801</c:v>
                </c:pt>
                <c:pt idx="13408">
                  <c:v>-833.253017425537</c:v>
                </c:pt>
                <c:pt idx="13409">
                  <c:v>-833.22220182418801</c:v>
                </c:pt>
                <c:pt idx="13410">
                  <c:v>-833.19084978103706</c:v>
                </c:pt>
                <c:pt idx="13411">
                  <c:v>-833.15884208679199</c:v>
                </c:pt>
                <c:pt idx="13412">
                  <c:v>-833.12635755538997</c:v>
                </c:pt>
                <c:pt idx="13413">
                  <c:v>-833.09369421005294</c:v>
                </c:pt>
                <c:pt idx="13414">
                  <c:v>-833.06120967865002</c:v>
                </c:pt>
                <c:pt idx="13415">
                  <c:v>-833.02914237976097</c:v>
                </c:pt>
                <c:pt idx="13416">
                  <c:v>-832.997790336609</c:v>
                </c:pt>
                <c:pt idx="13417">
                  <c:v>-832.967272758484</c:v>
                </c:pt>
                <c:pt idx="13418">
                  <c:v>-832.93764925003097</c:v>
                </c:pt>
                <c:pt idx="13419">
                  <c:v>-832.90897941589401</c:v>
                </c:pt>
                <c:pt idx="13420">
                  <c:v>-832.88102483749401</c:v>
                </c:pt>
                <c:pt idx="13421">
                  <c:v>-832.85360670089699</c:v>
                </c:pt>
                <c:pt idx="13422">
                  <c:v>-832.82654619216896</c:v>
                </c:pt>
                <c:pt idx="13423">
                  <c:v>-832.79960489273094</c:v>
                </c:pt>
                <c:pt idx="13424">
                  <c:v>-832.77248477935802</c:v>
                </c:pt>
                <c:pt idx="13425">
                  <c:v>-832.74518585205101</c:v>
                </c:pt>
                <c:pt idx="13426">
                  <c:v>-832.71758890152</c:v>
                </c:pt>
                <c:pt idx="13427">
                  <c:v>-832.68981313705501</c:v>
                </c:pt>
                <c:pt idx="13428">
                  <c:v>-832.66191816330002</c:v>
                </c:pt>
                <c:pt idx="13429">
                  <c:v>-832.63408279419002</c:v>
                </c:pt>
                <c:pt idx="13430">
                  <c:v>-832.60642623901401</c:v>
                </c:pt>
                <c:pt idx="13431">
                  <c:v>-832.57906770706199</c:v>
                </c:pt>
                <c:pt idx="13432">
                  <c:v>-832.55200719833397</c:v>
                </c:pt>
                <c:pt idx="13433">
                  <c:v>-832.52530431747505</c:v>
                </c:pt>
                <c:pt idx="13434">
                  <c:v>-832.49883985519398</c:v>
                </c:pt>
                <c:pt idx="13435">
                  <c:v>-832.47255420684803</c:v>
                </c:pt>
                <c:pt idx="13436">
                  <c:v>-832.44632816314697</c:v>
                </c:pt>
                <c:pt idx="13437">
                  <c:v>-832.41992330551193</c:v>
                </c:pt>
                <c:pt idx="13438">
                  <c:v>-832.392922401428</c:v>
                </c:pt>
                <c:pt idx="13439">
                  <c:v>-832.36484861373901</c:v>
                </c:pt>
                <c:pt idx="13440">
                  <c:v>-832.33552312850998</c:v>
                </c:pt>
                <c:pt idx="13441">
                  <c:v>-832.30464792251598</c:v>
                </c:pt>
                <c:pt idx="13442">
                  <c:v>-832.27240180969306</c:v>
                </c:pt>
                <c:pt idx="13443">
                  <c:v>-832.23884439468407</c:v>
                </c:pt>
                <c:pt idx="13444">
                  <c:v>-832.204333305359</c:v>
                </c:pt>
                <c:pt idx="13445">
                  <c:v>-832.16940498352096</c:v>
                </c:pt>
                <c:pt idx="13446">
                  <c:v>-832.13489389419601</c:v>
                </c:pt>
                <c:pt idx="13447">
                  <c:v>-832.101574897766</c:v>
                </c:pt>
                <c:pt idx="13448">
                  <c:v>-832.07028245925903</c:v>
                </c:pt>
                <c:pt idx="13449">
                  <c:v>-832.04161262512207</c:v>
                </c:pt>
                <c:pt idx="13450">
                  <c:v>-832.01592302322399</c:v>
                </c:pt>
                <c:pt idx="13451">
                  <c:v>-831.99321365356502</c:v>
                </c:pt>
                <c:pt idx="13452">
                  <c:v>-831.97318649292004</c:v>
                </c:pt>
                <c:pt idx="13453">
                  <c:v>-831.95542430877697</c:v>
                </c:pt>
                <c:pt idx="13454">
                  <c:v>-831.93915224075295</c:v>
                </c:pt>
                <c:pt idx="13455">
                  <c:v>-831.92341661453304</c:v>
                </c:pt>
                <c:pt idx="13456">
                  <c:v>-831.90744256973301</c:v>
                </c:pt>
                <c:pt idx="13457">
                  <c:v>-831.89063405990601</c:v>
                </c:pt>
                <c:pt idx="13458">
                  <c:v>-831.87245464324997</c:v>
                </c:pt>
                <c:pt idx="13459">
                  <c:v>-831.85278511047397</c:v>
                </c:pt>
                <c:pt idx="13460">
                  <c:v>-831.83168506622303</c:v>
                </c:pt>
                <c:pt idx="13461">
                  <c:v>-831.80945253372204</c:v>
                </c:pt>
                <c:pt idx="13462">
                  <c:v>-831.78626632690498</c:v>
                </c:pt>
                <c:pt idx="13463">
                  <c:v>-831.76272249221802</c:v>
                </c:pt>
                <c:pt idx="13464">
                  <c:v>-831.73899984359798</c:v>
                </c:pt>
                <c:pt idx="13465">
                  <c:v>-831.71563482284603</c:v>
                </c:pt>
                <c:pt idx="13466">
                  <c:v>-831.69286584854103</c:v>
                </c:pt>
                <c:pt idx="13467">
                  <c:v>-831.67075252533004</c:v>
                </c:pt>
                <c:pt idx="13468">
                  <c:v>-831.649473667145</c:v>
                </c:pt>
                <c:pt idx="13469">
                  <c:v>-831.62891006469704</c:v>
                </c:pt>
                <c:pt idx="13470">
                  <c:v>-831.60894250869796</c:v>
                </c:pt>
                <c:pt idx="13471">
                  <c:v>-831.58957099914596</c:v>
                </c:pt>
                <c:pt idx="13472">
                  <c:v>-831.57073593139694</c:v>
                </c:pt>
                <c:pt idx="13473">
                  <c:v>-831.552318096161</c:v>
                </c:pt>
                <c:pt idx="13474">
                  <c:v>-831.53425788879395</c:v>
                </c:pt>
                <c:pt idx="13475">
                  <c:v>-831.516197681427</c:v>
                </c:pt>
                <c:pt idx="13476">
                  <c:v>-831.49795866012596</c:v>
                </c:pt>
                <c:pt idx="13477">
                  <c:v>-831.47948122024604</c:v>
                </c:pt>
                <c:pt idx="13478">
                  <c:v>-831.460765361786</c:v>
                </c:pt>
                <c:pt idx="13479">
                  <c:v>-831.44204950332698</c:v>
                </c:pt>
                <c:pt idx="13480">
                  <c:v>-831.42327404022194</c:v>
                </c:pt>
                <c:pt idx="13481">
                  <c:v>-831.40449857711803</c:v>
                </c:pt>
                <c:pt idx="13482">
                  <c:v>-831.38554430008003</c:v>
                </c:pt>
                <c:pt idx="13483">
                  <c:v>-831.36623239517201</c:v>
                </c:pt>
                <c:pt idx="13484">
                  <c:v>-831.34632444381702</c:v>
                </c:pt>
                <c:pt idx="13485">
                  <c:v>-831.32564163207996</c:v>
                </c:pt>
                <c:pt idx="13486">
                  <c:v>-831.30400514602707</c:v>
                </c:pt>
                <c:pt idx="13487">
                  <c:v>-831.28135538101196</c:v>
                </c:pt>
                <c:pt idx="13488">
                  <c:v>-831.25781154632602</c:v>
                </c:pt>
                <c:pt idx="13489">
                  <c:v>-831.23355245590199</c:v>
                </c:pt>
                <c:pt idx="13490">
                  <c:v>-831.20905494689998</c:v>
                </c:pt>
                <c:pt idx="13491">
                  <c:v>-831.18503427505493</c:v>
                </c:pt>
                <c:pt idx="13492">
                  <c:v>-831.16214609146095</c:v>
                </c:pt>
                <c:pt idx="13493">
                  <c:v>-831.14092683792103</c:v>
                </c:pt>
                <c:pt idx="13494">
                  <c:v>-831.12179374694801</c:v>
                </c:pt>
                <c:pt idx="13495">
                  <c:v>-831.10468721389793</c:v>
                </c:pt>
                <c:pt idx="13496">
                  <c:v>-831.089368820191</c:v>
                </c:pt>
                <c:pt idx="13497">
                  <c:v>-831.07530212402401</c:v>
                </c:pt>
                <c:pt idx="13498">
                  <c:v>-831.06189107894897</c:v>
                </c:pt>
                <c:pt idx="13499">
                  <c:v>-831.04859924316406</c:v>
                </c:pt>
                <c:pt idx="13500">
                  <c:v>-831.03506898880005</c:v>
                </c:pt>
                <c:pt idx="13501">
                  <c:v>-831.02124071121193</c:v>
                </c:pt>
                <c:pt idx="13502">
                  <c:v>-831.00735282897995</c:v>
                </c:pt>
                <c:pt idx="13503">
                  <c:v>-830.99382257461593</c:v>
                </c:pt>
                <c:pt idx="13504">
                  <c:v>-830.981067180634</c:v>
                </c:pt>
                <c:pt idx="13505">
                  <c:v>-830.96974229812599</c:v>
                </c:pt>
                <c:pt idx="13506">
                  <c:v>-830.96032476425194</c:v>
                </c:pt>
                <c:pt idx="13507">
                  <c:v>-830.95329141616799</c:v>
                </c:pt>
                <c:pt idx="13508">
                  <c:v>-830.94870185852096</c:v>
                </c:pt>
                <c:pt idx="13509">
                  <c:v>-830.94625806808494</c:v>
                </c:pt>
                <c:pt idx="13510">
                  <c:v>-830.94518518447899</c:v>
                </c:pt>
                <c:pt idx="13511">
                  <c:v>-830.94482755660999</c:v>
                </c:pt>
                <c:pt idx="13512">
                  <c:v>-830.94441032409702</c:v>
                </c:pt>
                <c:pt idx="13513">
                  <c:v>-830.94339704513595</c:v>
                </c:pt>
                <c:pt idx="13514">
                  <c:v>-830.94137048721302</c:v>
                </c:pt>
                <c:pt idx="13515">
                  <c:v>-830.93821144104004</c:v>
                </c:pt>
                <c:pt idx="13516">
                  <c:v>-830.933741092682</c:v>
                </c:pt>
                <c:pt idx="13517">
                  <c:v>-830.92801904678402</c:v>
                </c:pt>
                <c:pt idx="13518">
                  <c:v>-830.92152214050293</c:v>
                </c:pt>
                <c:pt idx="13519">
                  <c:v>-830.91478681564399</c:v>
                </c:pt>
                <c:pt idx="13520">
                  <c:v>-830.90828990936302</c:v>
                </c:pt>
                <c:pt idx="13521">
                  <c:v>-830.90232944488503</c:v>
                </c:pt>
                <c:pt idx="13522">
                  <c:v>-830.89708423614502</c:v>
                </c:pt>
                <c:pt idx="13523">
                  <c:v>-830.89267349243198</c:v>
                </c:pt>
                <c:pt idx="13524">
                  <c:v>-830.88903760910102</c:v>
                </c:pt>
                <c:pt idx="13525">
                  <c:v>-830.88629579544101</c:v>
                </c:pt>
                <c:pt idx="13526">
                  <c:v>-830.88426923751899</c:v>
                </c:pt>
                <c:pt idx="13527">
                  <c:v>-830.88289833068893</c:v>
                </c:pt>
                <c:pt idx="13528">
                  <c:v>-830.88206386566196</c:v>
                </c:pt>
                <c:pt idx="13529">
                  <c:v>-830.88152742385898</c:v>
                </c:pt>
                <c:pt idx="13530">
                  <c:v>-830.88111019134499</c:v>
                </c:pt>
                <c:pt idx="13531">
                  <c:v>-830.88081216812202</c:v>
                </c:pt>
                <c:pt idx="13532">
                  <c:v>-830.88057374954201</c:v>
                </c:pt>
                <c:pt idx="13533">
                  <c:v>-830.88027572631904</c:v>
                </c:pt>
                <c:pt idx="13534">
                  <c:v>-830.87991809844993</c:v>
                </c:pt>
                <c:pt idx="13535">
                  <c:v>-830.87956047058105</c:v>
                </c:pt>
                <c:pt idx="13536">
                  <c:v>-830.87920284271297</c:v>
                </c:pt>
                <c:pt idx="13537">
                  <c:v>-830.87896442413398</c:v>
                </c:pt>
                <c:pt idx="13538">
                  <c:v>-830.87890481948898</c:v>
                </c:pt>
                <c:pt idx="13539">
                  <c:v>-830.87914323806797</c:v>
                </c:pt>
                <c:pt idx="13540">
                  <c:v>-830.87973928451606</c:v>
                </c:pt>
                <c:pt idx="13541">
                  <c:v>-830.880871772766</c:v>
                </c:pt>
                <c:pt idx="13542">
                  <c:v>-830.88254070282005</c:v>
                </c:pt>
                <c:pt idx="13543">
                  <c:v>-830.88492488861107</c:v>
                </c:pt>
                <c:pt idx="13544">
                  <c:v>-830.88802433013893</c:v>
                </c:pt>
                <c:pt idx="13545">
                  <c:v>-830.89177942276001</c:v>
                </c:pt>
                <c:pt idx="13546">
                  <c:v>-830.89619016647407</c:v>
                </c:pt>
                <c:pt idx="13547">
                  <c:v>-830.90137577056896</c:v>
                </c:pt>
                <c:pt idx="13548">
                  <c:v>-830.90739583969093</c:v>
                </c:pt>
                <c:pt idx="13549">
                  <c:v>-830.91430997848499</c:v>
                </c:pt>
                <c:pt idx="13550">
                  <c:v>-830.92205858230602</c:v>
                </c:pt>
                <c:pt idx="13551">
                  <c:v>-830.93040323257503</c:v>
                </c:pt>
                <c:pt idx="13552">
                  <c:v>-830.939284324646</c:v>
                </c:pt>
                <c:pt idx="13553">
                  <c:v>-830.94852304458595</c:v>
                </c:pt>
                <c:pt idx="13554">
                  <c:v>-830.95805978775002</c:v>
                </c:pt>
                <c:pt idx="13555">
                  <c:v>-830.96771574020397</c:v>
                </c:pt>
                <c:pt idx="13556">
                  <c:v>-830.97749090194702</c:v>
                </c:pt>
                <c:pt idx="13557">
                  <c:v>-830.98732566833496</c:v>
                </c:pt>
                <c:pt idx="13558">
                  <c:v>-830.99727964401302</c:v>
                </c:pt>
                <c:pt idx="13559">
                  <c:v>-831.00759124755905</c:v>
                </c:pt>
                <c:pt idx="13560">
                  <c:v>-831.01832008361794</c:v>
                </c:pt>
                <c:pt idx="13561">
                  <c:v>-831.02970457077004</c:v>
                </c:pt>
                <c:pt idx="13562">
                  <c:v>-831.04174470901501</c:v>
                </c:pt>
                <c:pt idx="13563">
                  <c:v>-831.05450010299705</c:v>
                </c:pt>
                <c:pt idx="13564">
                  <c:v>-831.06767272949196</c:v>
                </c:pt>
                <c:pt idx="13565">
                  <c:v>-831.08102416992199</c:v>
                </c:pt>
                <c:pt idx="13566">
                  <c:v>-831.09395837783802</c:v>
                </c:pt>
                <c:pt idx="13567">
                  <c:v>-831.106117725373</c:v>
                </c:pt>
                <c:pt idx="13568">
                  <c:v>-831.11702537536598</c:v>
                </c:pt>
                <c:pt idx="13569">
                  <c:v>-831.12662172317505</c:v>
                </c:pt>
                <c:pt idx="13570">
                  <c:v>-831.13508558273304</c:v>
                </c:pt>
                <c:pt idx="13571">
                  <c:v>-831.14271497726497</c:v>
                </c:pt>
                <c:pt idx="13572">
                  <c:v>-831.149986743927</c:v>
                </c:pt>
                <c:pt idx="13573">
                  <c:v>-831.15737771987904</c:v>
                </c:pt>
                <c:pt idx="13574">
                  <c:v>-831.16530513763405</c:v>
                </c:pt>
                <c:pt idx="13575">
                  <c:v>-831.17412662506104</c:v>
                </c:pt>
                <c:pt idx="13576">
                  <c:v>-831.18402099609398</c:v>
                </c:pt>
                <c:pt idx="13577">
                  <c:v>-831.19504785537697</c:v>
                </c:pt>
                <c:pt idx="13578">
                  <c:v>-831.20702838897705</c:v>
                </c:pt>
                <c:pt idx="13579">
                  <c:v>-831.21948575973499</c:v>
                </c:pt>
                <c:pt idx="13580">
                  <c:v>-831.23218154907204</c:v>
                </c:pt>
                <c:pt idx="13581">
                  <c:v>-831.24481773376499</c:v>
                </c:pt>
                <c:pt idx="13582">
                  <c:v>-831.25739431381203</c:v>
                </c:pt>
                <c:pt idx="13583">
                  <c:v>-831.27003049850498</c:v>
                </c:pt>
                <c:pt idx="13584">
                  <c:v>-831.28284549713203</c:v>
                </c:pt>
                <c:pt idx="13585">
                  <c:v>-831.29613733291603</c:v>
                </c:pt>
                <c:pt idx="13586">
                  <c:v>-831.31008481979404</c:v>
                </c:pt>
                <c:pt idx="13587">
                  <c:v>-831.324807167053</c:v>
                </c:pt>
                <c:pt idx="13588">
                  <c:v>-831.34018516540505</c:v>
                </c:pt>
                <c:pt idx="13589">
                  <c:v>-831.35615921020496</c:v>
                </c:pt>
                <c:pt idx="13590">
                  <c:v>-831.37272930145298</c:v>
                </c:pt>
                <c:pt idx="13591">
                  <c:v>-831.38971662521396</c:v>
                </c:pt>
                <c:pt idx="13592">
                  <c:v>-831.40724039077804</c:v>
                </c:pt>
                <c:pt idx="13593">
                  <c:v>-831.42541980743397</c:v>
                </c:pt>
                <c:pt idx="13594">
                  <c:v>-831.444433689118</c:v>
                </c:pt>
                <c:pt idx="13595">
                  <c:v>-831.46452045440697</c:v>
                </c:pt>
                <c:pt idx="13596">
                  <c:v>-831.48585891723701</c:v>
                </c:pt>
                <c:pt idx="13597">
                  <c:v>-831.50856828689598</c:v>
                </c:pt>
                <c:pt idx="13598">
                  <c:v>-831.53264856338501</c:v>
                </c:pt>
                <c:pt idx="13599">
                  <c:v>-831.55774211883602</c:v>
                </c:pt>
                <c:pt idx="13600">
                  <c:v>-831.58343172073398</c:v>
                </c:pt>
                <c:pt idx="13601">
                  <c:v>-831.60906171798706</c:v>
                </c:pt>
                <c:pt idx="13602">
                  <c:v>-831.63397645950295</c:v>
                </c:pt>
                <c:pt idx="13603">
                  <c:v>-831.65769910812401</c:v>
                </c:pt>
                <c:pt idx="13604">
                  <c:v>-831.679931640625</c:v>
                </c:pt>
                <c:pt idx="13605">
                  <c:v>-831.70061445236206</c:v>
                </c:pt>
                <c:pt idx="13606">
                  <c:v>-831.71986675262497</c:v>
                </c:pt>
                <c:pt idx="13607">
                  <c:v>-831.73786735534702</c:v>
                </c:pt>
                <c:pt idx="13608">
                  <c:v>-831.75497388839699</c:v>
                </c:pt>
                <c:pt idx="13609">
                  <c:v>-831.77202081680298</c:v>
                </c:pt>
                <c:pt idx="13610">
                  <c:v>-831.78954458236694</c:v>
                </c:pt>
                <c:pt idx="13611">
                  <c:v>-831.80820083618198</c:v>
                </c:pt>
                <c:pt idx="13612">
                  <c:v>-831.82810878753696</c:v>
                </c:pt>
                <c:pt idx="13613">
                  <c:v>-831.849328041077</c:v>
                </c:pt>
                <c:pt idx="13614">
                  <c:v>-831.871620178223</c:v>
                </c:pt>
                <c:pt idx="13615">
                  <c:v>-831.89486598968506</c:v>
                </c:pt>
                <c:pt idx="13616">
                  <c:v>-831.918946266175</c:v>
                </c:pt>
                <c:pt idx="13617">
                  <c:v>-831.943443775177</c:v>
                </c:pt>
                <c:pt idx="13618">
                  <c:v>-831.96794128418003</c:v>
                </c:pt>
                <c:pt idx="13619">
                  <c:v>-831.99202156066895</c:v>
                </c:pt>
                <c:pt idx="13620">
                  <c:v>-832.01526737213203</c:v>
                </c:pt>
                <c:pt idx="13621">
                  <c:v>-832.03767871856701</c:v>
                </c:pt>
                <c:pt idx="13622">
                  <c:v>-832.05949401855503</c:v>
                </c:pt>
                <c:pt idx="13623">
                  <c:v>-832.08113050460804</c:v>
                </c:pt>
                <c:pt idx="13624">
                  <c:v>-832.10306501388595</c:v>
                </c:pt>
                <c:pt idx="13625">
                  <c:v>-832.12577438354504</c:v>
                </c:pt>
                <c:pt idx="13626">
                  <c:v>-832.14973545074497</c:v>
                </c:pt>
                <c:pt idx="13627">
                  <c:v>-832.17536544799805</c:v>
                </c:pt>
                <c:pt idx="13628">
                  <c:v>-832.20284318923996</c:v>
                </c:pt>
                <c:pt idx="13629">
                  <c:v>-832.232228279114</c:v>
                </c:pt>
                <c:pt idx="13630">
                  <c:v>-832.26340150833198</c:v>
                </c:pt>
                <c:pt idx="13631">
                  <c:v>-832.295826435089</c:v>
                </c:pt>
                <c:pt idx="13632">
                  <c:v>-832.32884740829502</c:v>
                </c:pt>
                <c:pt idx="13633">
                  <c:v>-832.36157035827705</c:v>
                </c:pt>
                <c:pt idx="13634">
                  <c:v>-832.39333963394199</c:v>
                </c:pt>
                <c:pt idx="13635">
                  <c:v>-832.423618793488</c:v>
                </c:pt>
                <c:pt idx="13636">
                  <c:v>-832.45222902297996</c:v>
                </c:pt>
                <c:pt idx="13637">
                  <c:v>-832.47922992706299</c:v>
                </c:pt>
                <c:pt idx="13638">
                  <c:v>-832.50468111038197</c:v>
                </c:pt>
                <c:pt idx="13639">
                  <c:v>-832.528820991516</c:v>
                </c:pt>
                <c:pt idx="13640">
                  <c:v>-832.55182838439998</c:v>
                </c:pt>
                <c:pt idx="13641">
                  <c:v>-832.57400131225597</c:v>
                </c:pt>
                <c:pt idx="13642">
                  <c:v>-832.59563779831001</c:v>
                </c:pt>
                <c:pt idx="13643">
                  <c:v>-832.61691665649403</c:v>
                </c:pt>
                <c:pt idx="13644">
                  <c:v>-832.63795709609997</c:v>
                </c:pt>
                <c:pt idx="13645">
                  <c:v>-832.65893793106102</c:v>
                </c:pt>
                <c:pt idx="13646">
                  <c:v>-832.67997837066696</c:v>
                </c:pt>
                <c:pt idx="13647">
                  <c:v>-832.70131683349598</c:v>
                </c:pt>
                <c:pt idx="13648">
                  <c:v>-832.723191738129</c:v>
                </c:pt>
                <c:pt idx="13649">
                  <c:v>-832.74578189849899</c:v>
                </c:pt>
                <c:pt idx="13650">
                  <c:v>-832.76932573318504</c:v>
                </c:pt>
                <c:pt idx="13651">
                  <c:v>-832.79388284683205</c:v>
                </c:pt>
                <c:pt idx="13652">
                  <c:v>-832.81963205337502</c:v>
                </c:pt>
                <c:pt idx="13653">
                  <c:v>-832.84639453887996</c:v>
                </c:pt>
                <c:pt idx="13654">
                  <c:v>-832.87399148941097</c:v>
                </c:pt>
                <c:pt idx="13655">
                  <c:v>-832.90206527710006</c:v>
                </c:pt>
                <c:pt idx="13656">
                  <c:v>-832.93031787872303</c:v>
                </c:pt>
                <c:pt idx="13657">
                  <c:v>-832.95845127105702</c:v>
                </c:pt>
                <c:pt idx="13658">
                  <c:v>-832.98634624481201</c:v>
                </c:pt>
                <c:pt idx="13659">
                  <c:v>-833.01388359069801</c:v>
                </c:pt>
                <c:pt idx="13660">
                  <c:v>-833.04094409942604</c:v>
                </c:pt>
                <c:pt idx="13661">
                  <c:v>-833.067468166352</c:v>
                </c:pt>
                <c:pt idx="13662">
                  <c:v>-833.09327697753906</c:v>
                </c:pt>
                <c:pt idx="13663">
                  <c:v>-833.11831092834495</c:v>
                </c:pt>
                <c:pt idx="13664">
                  <c:v>-833.14251041412399</c:v>
                </c:pt>
                <c:pt idx="13665">
                  <c:v>-833.16605424881004</c:v>
                </c:pt>
                <c:pt idx="13666">
                  <c:v>-833.18900203704902</c:v>
                </c:pt>
                <c:pt idx="13667">
                  <c:v>-833.21159219741799</c:v>
                </c:pt>
                <c:pt idx="13668">
                  <c:v>-833.23394393920898</c:v>
                </c:pt>
                <c:pt idx="13669">
                  <c:v>-833.25617647170998</c:v>
                </c:pt>
                <c:pt idx="13670">
                  <c:v>-833.27858781814598</c:v>
                </c:pt>
                <c:pt idx="13671">
                  <c:v>-833.30147600173996</c:v>
                </c:pt>
                <c:pt idx="13672">
                  <c:v>-833.32496023178101</c:v>
                </c:pt>
                <c:pt idx="13673">
                  <c:v>-833.34915971756004</c:v>
                </c:pt>
                <c:pt idx="13674">
                  <c:v>-833.37401485443104</c:v>
                </c:pt>
                <c:pt idx="13675">
                  <c:v>-833.39928722381603</c:v>
                </c:pt>
                <c:pt idx="13676">
                  <c:v>-833.42461919784603</c:v>
                </c:pt>
                <c:pt idx="13677">
                  <c:v>-833.44959354400703</c:v>
                </c:pt>
                <c:pt idx="13678">
                  <c:v>-833.47391223907493</c:v>
                </c:pt>
                <c:pt idx="13679">
                  <c:v>-833.49739646911598</c:v>
                </c:pt>
                <c:pt idx="13680">
                  <c:v>-833.51998662948597</c:v>
                </c:pt>
                <c:pt idx="13681">
                  <c:v>-833.54168272018501</c:v>
                </c:pt>
                <c:pt idx="13682">
                  <c:v>-833.56260395050094</c:v>
                </c:pt>
                <c:pt idx="13683">
                  <c:v>-833.58286952972401</c:v>
                </c:pt>
                <c:pt idx="13684">
                  <c:v>-833.60277748107899</c:v>
                </c:pt>
                <c:pt idx="13685">
                  <c:v>-833.62286424636898</c:v>
                </c:pt>
                <c:pt idx="13686">
                  <c:v>-833.64360666275002</c:v>
                </c:pt>
                <c:pt idx="13687">
                  <c:v>-833.66536235809303</c:v>
                </c:pt>
                <c:pt idx="13688">
                  <c:v>-833.68819093704201</c:v>
                </c:pt>
                <c:pt idx="13689">
                  <c:v>-833.71185398101807</c:v>
                </c:pt>
                <c:pt idx="13690">
                  <c:v>-833.73623228073097</c:v>
                </c:pt>
                <c:pt idx="13691">
                  <c:v>-833.761147022248</c:v>
                </c:pt>
                <c:pt idx="13692">
                  <c:v>-833.78647899627697</c:v>
                </c:pt>
                <c:pt idx="13693">
                  <c:v>-833.81198978424095</c:v>
                </c:pt>
                <c:pt idx="13694">
                  <c:v>-833.83750057220504</c:v>
                </c:pt>
                <c:pt idx="13695">
                  <c:v>-833.86271333694503</c:v>
                </c:pt>
                <c:pt idx="13696">
                  <c:v>-833.88738965988205</c:v>
                </c:pt>
                <c:pt idx="13697">
                  <c:v>-833.91170835494995</c:v>
                </c:pt>
                <c:pt idx="13698">
                  <c:v>-833.935729026795</c:v>
                </c:pt>
                <c:pt idx="13699">
                  <c:v>-833.95957088470504</c:v>
                </c:pt>
                <c:pt idx="13700">
                  <c:v>-833.98329353332497</c:v>
                </c:pt>
                <c:pt idx="13701">
                  <c:v>-834.00671815872204</c:v>
                </c:pt>
                <c:pt idx="13702">
                  <c:v>-834.02996397018501</c:v>
                </c:pt>
                <c:pt idx="13703">
                  <c:v>-834.05285215377796</c:v>
                </c:pt>
                <c:pt idx="13704">
                  <c:v>-834.07550191879295</c:v>
                </c:pt>
                <c:pt idx="13705">
                  <c:v>-834.09773445129395</c:v>
                </c:pt>
                <c:pt idx="13706">
                  <c:v>-834.11972856521606</c:v>
                </c:pt>
                <c:pt idx="13707">
                  <c:v>-834.14160346984897</c:v>
                </c:pt>
                <c:pt idx="13708">
                  <c:v>-834.16353797912598</c:v>
                </c:pt>
                <c:pt idx="13709">
                  <c:v>-834.18571090698299</c:v>
                </c:pt>
                <c:pt idx="13710">
                  <c:v>-834.20847988128696</c:v>
                </c:pt>
                <c:pt idx="13711">
                  <c:v>-834.23190450668403</c:v>
                </c:pt>
                <c:pt idx="13712">
                  <c:v>-834.25616359710693</c:v>
                </c:pt>
                <c:pt idx="13713">
                  <c:v>-834.28119754791305</c:v>
                </c:pt>
                <c:pt idx="13714">
                  <c:v>-834.30694675445602</c:v>
                </c:pt>
                <c:pt idx="13715">
                  <c:v>-834.33323240280197</c:v>
                </c:pt>
                <c:pt idx="13716">
                  <c:v>-834.35975646972702</c:v>
                </c:pt>
                <c:pt idx="13717">
                  <c:v>-834.38622093200706</c:v>
                </c:pt>
                <c:pt idx="13718">
                  <c:v>-834.41238737106301</c:v>
                </c:pt>
                <c:pt idx="13719">
                  <c:v>-834.43795776367199</c:v>
                </c:pt>
                <c:pt idx="13720">
                  <c:v>-834.46281290054299</c:v>
                </c:pt>
                <c:pt idx="13721">
                  <c:v>-834.48665475845405</c:v>
                </c:pt>
                <c:pt idx="13722">
                  <c:v>-834.50930452346802</c:v>
                </c:pt>
                <c:pt idx="13723">
                  <c:v>-834.53070259094306</c:v>
                </c:pt>
                <c:pt idx="13724">
                  <c:v>-834.55078935623203</c:v>
                </c:pt>
                <c:pt idx="13725">
                  <c:v>-834.56950521469093</c:v>
                </c:pt>
                <c:pt idx="13726">
                  <c:v>-834.58696937561103</c:v>
                </c:pt>
                <c:pt idx="13727">
                  <c:v>-834.60324144363403</c:v>
                </c:pt>
                <c:pt idx="13728">
                  <c:v>-834.61855983734199</c:v>
                </c:pt>
                <c:pt idx="13729">
                  <c:v>-834.63340139389106</c:v>
                </c:pt>
                <c:pt idx="13730">
                  <c:v>-834.64824295044002</c:v>
                </c:pt>
                <c:pt idx="13731">
                  <c:v>-834.66332292556797</c:v>
                </c:pt>
                <c:pt idx="13732">
                  <c:v>-834.678879737854</c:v>
                </c:pt>
                <c:pt idx="13733">
                  <c:v>-834.69497299194404</c:v>
                </c:pt>
                <c:pt idx="13734">
                  <c:v>-834.71148347854603</c:v>
                </c:pt>
                <c:pt idx="13735">
                  <c:v>-834.72841119766304</c:v>
                </c:pt>
                <c:pt idx="13736">
                  <c:v>-834.74563694000301</c:v>
                </c:pt>
                <c:pt idx="13737">
                  <c:v>-834.76310110092197</c:v>
                </c:pt>
                <c:pt idx="13738">
                  <c:v>-834.78074407577503</c:v>
                </c:pt>
                <c:pt idx="13739">
                  <c:v>-834.79850625991799</c:v>
                </c:pt>
                <c:pt idx="13740">
                  <c:v>-834.81644725799606</c:v>
                </c:pt>
                <c:pt idx="13741">
                  <c:v>-834.83462667465199</c:v>
                </c:pt>
                <c:pt idx="13742">
                  <c:v>-834.85328292846702</c:v>
                </c:pt>
                <c:pt idx="13743">
                  <c:v>-834.87259483337402</c:v>
                </c:pt>
                <c:pt idx="13744">
                  <c:v>-834.892502784729</c:v>
                </c:pt>
                <c:pt idx="13745">
                  <c:v>-834.91276836395298</c:v>
                </c:pt>
                <c:pt idx="13746">
                  <c:v>-834.93297433853195</c:v>
                </c:pt>
                <c:pt idx="13747">
                  <c:v>-834.95276308059704</c:v>
                </c:pt>
                <c:pt idx="13748">
                  <c:v>-834.97183656692505</c:v>
                </c:pt>
                <c:pt idx="13749">
                  <c:v>-834.990015983582</c:v>
                </c:pt>
                <c:pt idx="13750">
                  <c:v>-835.00736093521095</c:v>
                </c:pt>
                <c:pt idx="13751">
                  <c:v>-835.02381181716896</c:v>
                </c:pt>
                <c:pt idx="13752">
                  <c:v>-835.03960704803501</c:v>
                </c:pt>
                <c:pt idx="13753">
                  <c:v>-835.05474662780796</c:v>
                </c:pt>
                <c:pt idx="13754">
                  <c:v>-835.06964778900203</c:v>
                </c:pt>
                <c:pt idx="13755">
                  <c:v>-835.08454895019599</c:v>
                </c:pt>
                <c:pt idx="13756">
                  <c:v>-835.09980773925804</c:v>
                </c:pt>
                <c:pt idx="13757">
                  <c:v>-835.11572217941307</c:v>
                </c:pt>
                <c:pt idx="13758">
                  <c:v>-835.13241147994995</c:v>
                </c:pt>
                <c:pt idx="13759">
                  <c:v>-835.14987564086903</c:v>
                </c:pt>
                <c:pt idx="13760">
                  <c:v>-835.16793584823597</c:v>
                </c:pt>
                <c:pt idx="13761">
                  <c:v>-835.18665170669601</c:v>
                </c:pt>
                <c:pt idx="13762">
                  <c:v>-835.20584440231301</c:v>
                </c:pt>
                <c:pt idx="13763">
                  <c:v>-835.225513935089</c:v>
                </c:pt>
                <c:pt idx="13764">
                  <c:v>-835.2453622818</c:v>
                </c:pt>
                <c:pt idx="13765">
                  <c:v>-835.26515102386497</c:v>
                </c:pt>
                <c:pt idx="13766">
                  <c:v>-835.28452253341698</c:v>
                </c:pt>
                <c:pt idx="13767">
                  <c:v>-835.30323839187599</c:v>
                </c:pt>
                <c:pt idx="13768">
                  <c:v>-835.32117938995407</c:v>
                </c:pt>
                <c:pt idx="13769">
                  <c:v>-835.33846473693893</c:v>
                </c:pt>
                <c:pt idx="13770">
                  <c:v>-835.35509443283104</c:v>
                </c:pt>
                <c:pt idx="13771">
                  <c:v>-835.37106847763107</c:v>
                </c:pt>
                <c:pt idx="13772">
                  <c:v>-835.38656568527199</c:v>
                </c:pt>
                <c:pt idx="13773">
                  <c:v>-835.40170526504494</c:v>
                </c:pt>
                <c:pt idx="13774">
                  <c:v>-835.41654682159401</c:v>
                </c:pt>
                <c:pt idx="13775">
                  <c:v>-835.43132877349899</c:v>
                </c:pt>
                <c:pt idx="13776">
                  <c:v>-835.44593191146896</c:v>
                </c:pt>
                <c:pt idx="13777">
                  <c:v>-835.46017742157005</c:v>
                </c:pt>
                <c:pt idx="13778">
                  <c:v>-835.47412490844704</c:v>
                </c:pt>
                <c:pt idx="13779">
                  <c:v>-835.48753595352196</c:v>
                </c:pt>
                <c:pt idx="13780">
                  <c:v>-835.50052976608299</c:v>
                </c:pt>
                <c:pt idx="13781">
                  <c:v>-835.51316595077503</c:v>
                </c:pt>
                <c:pt idx="13782">
                  <c:v>-835.52574253082298</c:v>
                </c:pt>
                <c:pt idx="13783">
                  <c:v>-835.53849792480503</c:v>
                </c:pt>
                <c:pt idx="13784">
                  <c:v>-835.55178976059005</c:v>
                </c:pt>
                <c:pt idx="13785">
                  <c:v>-835.56573724746704</c:v>
                </c:pt>
                <c:pt idx="13786">
                  <c:v>-835.58051919937202</c:v>
                </c:pt>
                <c:pt idx="13787">
                  <c:v>-835.59601640701294</c:v>
                </c:pt>
                <c:pt idx="13788">
                  <c:v>-835.61205005645797</c:v>
                </c:pt>
                <c:pt idx="13789">
                  <c:v>-835.62838172912598</c:v>
                </c:pt>
                <c:pt idx="13790">
                  <c:v>-835.644594192505</c:v>
                </c:pt>
                <c:pt idx="13791">
                  <c:v>-835.65991258621193</c:v>
                </c:pt>
                <c:pt idx="13792">
                  <c:v>-835.67391967773506</c:v>
                </c:pt>
                <c:pt idx="13793">
                  <c:v>-835.68619823455799</c:v>
                </c:pt>
                <c:pt idx="13794">
                  <c:v>-835.69662904739403</c:v>
                </c:pt>
                <c:pt idx="13795">
                  <c:v>-835.70545053482101</c:v>
                </c:pt>
                <c:pt idx="13796">
                  <c:v>-835.71302032470703</c:v>
                </c:pt>
                <c:pt idx="13797">
                  <c:v>-835.71981525421199</c:v>
                </c:pt>
                <c:pt idx="13798">
                  <c:v>-835.72631216049194</c:v>
                </c:pt>
                <c:pt idx="13799">
                  <c:v>-835.73304748535202</c:v>
                </c:pt>
                <c:pt idx="13800">
                  <c:v>-835.74055767059303</c:v>
                </c:pt>
                <c:pt idx="13801">
                  <c:v>-835.74920034408603</c:v>
                </c:pt>
                <c:pt idx="13802">
                  <c:v>-835.75909471511898</c:v>
                </c:pt>
                <c:pt idx="13803">
                  <c:v>-835.77006196975697</c:v>
                </c:pt>
                <c:pt idx="13804">
                  <c:v>-835.78162527084396</c:v>
                </c:pt>
                <c:pt idx="13805">
                  <c:v>-835.79330778121994</c:v>
                </c:pt>
                <c:pt idx="13806">
                  <c:v>-835.80469226837204</c:v>
                </c:pt>
                <c:pt idx="13807">
                  <c:v>-835.81548070907604</c:v>
                </c:pt>
                <c:pt idx="13808">
                  <c:v>-835.82549428939797</c:v>
                </c:pt>
                <c:pt idx="13809">
                  <c:v>-835.83467340469406</c:v>
                </c:pt>
                <c:pt idx="13810">
                  <c:v>-835.84331607818604</c:v>
                </c:pt>
                <c:pt idx="13811">
                  <c:v>-835.85160112381004</c:v>
                </c:pt>
                <c:pt idx="13812">
                  <c:v>-835.86000537872303</c:v>
                </c:pt>
                <c:pt idx="13813">
                  <c:v>-835.86894607544002</c:v>
                </c:pt>
                <c:pt idx="13814">
                  <c:v>-835.87854242324897</c:v>
                </c:pt>
                <c:pt idx="13815">
                  <c:v>-835.88891363143898</c:v>
                </c:pt>
                <c:pt idx="13816">
                  <c:v>-835.89982128143299</c:v>
                </c:pt>
                <c:pt idx="13817">
                  <c:v>-835.91090774536201</c:v>
                </c:pt>
                <c:pt idx="13818">
                  <c:v>-835.921815395355</c:v>
                </c:pt>
                <c:pt idx="13819">
                  <c:v>-835.93194818496704</c:v>
                </c:pt>
                <c:pt idx="13820">
                  <c:v>-835.94076967239403</c:v>
                </c:pt>
                <c:pt idx="13821">
                  <c:v>-835.94804143905696</c:v>
                </c:pt>
                <c:pt idx="13822">
                  <c:v>-835.95346546173096</c:v>
                </c:pt>
                <c:pt idx="13823">
                  <c:v>-835.95733976364204</c:v>
                </c:pt>
                <c:pt idx="13824">
                  <c:v>-835.95990276336704</c:v>
                </c:pt>
                <c:pt idx="13825">
                  <c:v>-835.96169090270996</c:v>
                </c:pt>
                <c:pt idx="13826">
                  <c:v>-835.96324062347401</c:v>
                </c:pt>
                <c:pt idx="13827">
                  <c:v>-835.96508836746193</c:v>
                </c:pt>
                <c:pt idx="13828">
                  <c:v>-835.96771097183205</c:v>
                </c:pt>
                <c:pt idx="13829">
                  <c:v>-835.97134685516403</c:v>
                </c:pt>
                <c:pt idx="13830">
                  <c:v>-835.97623443603504</c:v>
                </c:pt>
                <c:pt idx="13831">
                  <c:v>-835.98225450515804</c:v>
                </c:pt>
                <c:pt idx="13832">
                  <c:v>-835.98904943466198</c:v>
                </c:pt>
                <c:pt idx="13833">
                  <c:v>-835.99632120132503</c:v>
                </c:pt>
                <c:pt idx="13834">
                  <c:v>-836.00353336334206</c:v>
                </c:pt>
                <c:pt idx="13835">
                  <c:v>-836.01032829284702</c:v>
                </c:pt>
                <c:pt idx="13836">
                  <c:v>-836.016467571259</c:v>
                </c:pt>
                <c:pt idx="13837">
                  <c:v>-836.02171277999901</c:v>
                </c:pt>
                <c:pt idx="13838">
                  <c:v>-836.02594470977806</c:v>
                </c:pt>
                <c:pt idx="13839">
                  <c:v>-836.02928256988503</c:v>
                </c:pt>
                <c:pt idx="13840">
                  <c:v>-836.03178596496605</c:v>
                </c:pt>
                <c:pt idx="13841">
                  <c:v>-836.03363370895397</c:v>
                </c:pt>
                <c:pt idx="13842">
                  <c:v>-836.03506422042904</c:v>
                </c:pt>
                <c:pt idx="13843">
                  <c:v>-836.03637552261398</c:v>
                </c:pt>
                <c:pt idx="13844">
                  <c:v>-836.03762722015404</c:v>
                </c:pt>
                <c:pt idx="13845">
                  <c:v>-836.03899812698398</c:v>
                </c:pt>
                <c:pt idx="13846">
                  <c:v>-836.04048824310303</c:v>
                </c:pt>
                <c:pt idx="13847">
                  <c:v>-836.04185914993298</c:v>
                </c:pt>
                <c:pt idx="13848">
                  <c:v>-836.04311084747303</c:v>
                </c:pt>
                <c:pt idx="13849">
                  <c:v>-836.04406452179001</c:v>
                </c:pt>
                <c:pt idx="13850">
                  <c:v>-836.04460096359298</c:v>
                </c:pt>
                <c:pt idx="13851">
                  <c:v>-836.04460096359298</c:v>
                </c:pt>
                <c:pt idx="13852">
                  <c:v>-836.04418373107899</c:v>
                </c:pt>
                <c:pt idx="13853">
                  <c:v>-836.04352807998703</c:v>
                </c:pt>
                <c:pt idx="13854">
                  <c:v>-836.04281282424904</c:v>
                </c:pt>
                <c:pt idx="13855">
                  <c:v>-836.04251480102596</c:v>
                </c:pt>
                <c:pt idx="13856">
                  <c:v>-836.04287242889404</c:v>
                </c:pt>
                <c:pt idx="13857">
                  <c:v>-836.04424333572399</c:v>
                </c:pt>
                <c:pt idx="13858">
                  <c:v>-836.04668712616001</c:v>
                </c:pt>
                <c:pt idx="13859">
                  <c:v>-836.05008459091198</c:v>
                </c:pt>
                <c:pt idx="13860">
                  <c:v>-836.05425691604603</c:v>
                </c:pt>
                <c:pt idx="13861">
                  <c:v>-836.05866765975998</c:v>
                </c:pt>
                <c:pt idx="13862">
                  <c:v>-836.06278038024902</c:v>
                </c:pt>
                <c:pt idx="13863">
                  <c:v>-836.06605863571201</c:v>
                </c:pt>
                <c:pt idx="13864">
                  <c:v>-836.06808519363403</c:v>
                </c:pt>
                <c:pt idx="13865">
                  <c:v>-836.06880044937202</c:v>
                </c:pt>
                <c:pt idx="13866">
                  <c:v>-836.06808519363403</c:v>
                </c:pt>
                <c:pt idx="13867">
                  <c:v>-836.066237449646</c:v>
                </c:pt>
                <c:pt idx="13868">
                  <c:v>-836.06349563598701</c:v>
                </c:pt>
                <c:pt idx="13869">
                  <c:v>-836.06009817123402</c:v>
                </c:pt>
                <c:pt idx="13870">
                  <c:v>-836.05640268325806</c:v>
                </c:pt>
                <c:pt idx="13871">
                  <c:v>-836.05270719528198</c:v>
                </c:pt>
                <c:pt idx="13872">
                  <c:v>-836.04925012588501</c:v>
                </c:pt>
                <c:pt idx="13873">
                  <c:v>-836.04603147506702</c:v>
                </c:pt>
                <c:pt idx="13874">
                  <c:v>-836.04305124282905</c:v>
                </c:pt>
                <c:pt idx="13875">
                  <c:v>-836.04001140594505</c:v>
                </c:pt>
                <c:pt idx="13876">
                  <c:v>-836.03679275512695</c:v>
                </c:pt>
                <c:pt idx="13877">
                  <c:v>-836.03327608108498</c:v>
                </c:pt>
                <c:pt idx="13878">
                  <c:v>-836.02958059310902</c:v>
                </c:pt>
                <c:pt idx="13879">
                  <c:v>-836.02552747726497</c:v>
                </c:pt>
                <c:pt idx="13880">
                  <c:v>-836.02123594284103</c:v>
                </c:pt>
                <c:pt idx="13881">
                  <c:v>-836.01670598983799</c:v>
                </c:pt>
                <c:pt idx="13882">
                  <c:v>-836.01205682754494</c:v>
                </c:pt>
                <c:pt idx="13883">
                  <c:v>-836.00746726989803</c:v>
                </c:pt>
                <c:pt idx="13884">
                  <c:v>-836.00317573547397</c:v>
                </c:pt>
                <c:pt idx="13885">
                  <c:v>-835.99930143356301</c:v>
                </c:pt>
                <c:pt idx="13886">
                  <c:v>-835.99596357345604</c:v>
                </c:pt>
                <c:pt idx="13887">
                  <c:v>-835.99328136444103</c:v>
                </c:pt>
                <c:pt idx="13888">
                  <c:v>-835.991135597229</c:v>
                </c:pt>
                <c:pt idx="13889">
                  <c:v>-835.98940706253097</c:v>
                </c:pt>
                <c:pt idx="13890">
                  <c:v>-835.98779773712204</c:v>
                </c:pt>
                <c:pt idx="13891">
                  <c:v>-835.98612880706798</c:v>
                </c:pt>
                <c:pt idx="13892">
                  <c:v>-835.98404264450096</c:v>
                </c:pt>
                <c:pt idx="13893">
                  <c:v>-835.98136043548607</c:v>
                </c:pt>
                <c:pt idx="13894">
                  <c:v>-835.97802257537899</c:v>
                </c:pt>
                <c:pt idx="13895">
                  <c:v>-835.97396945953403</c:v>
                </c:pt>
                <c:pt idx="13896">
                  <c:v>-835.96943950653099</c:v>
                </c:pt>
                <c:pt idx="13897">
                  <c:v>-835.96473073959396</c:v>
                </c:pt>
                <c:pt idx="13898">
                  <c:v>-835.96020078659103</c:v>
                </c:pt>
                <c:pt idx="13899">
                  <c:v>-835.95620727539097</c:v>
                </c:pt>
                <c:pt idx="13900">
                  <c:v>-835.95304822921798</c:v>
                </c:pt>
                <c:pt idx="13901">
                  <c:v>-835.95072364807106</c:v>
                </c:pt>
                <c:pt idx="13902">
                  <c:v>-835.94929313659702</c:v>
                </c:pt>
                <c:pt idx="13903">
                  <c:v>-835.94845867157005</c:v>
                </c:pt>
                <c:pt idx="13904">
                  <c:v>-835.94792222976696</c:v>
                </c:pt>
                <c:pt idx="13905">
                  <c:v>-835.94732618331898</c:v>
                </c:pt>
                <c:pt idx="13906">
                  <c:v>-835.94625329971302</c:v>
                </c:pt>
                <c:pt idx="13907">
                  <c:v>-835.944345951081</c:v>
                </c:pt>
                <c:pt idx="13908">
                  <c:v>-835.94142532348701</c:v>
                </c:pt>
                <c:pt idx="13909">
                  <c:v>-835.93743181228706</c:v>
                </c:pt>
                <c:pt idx="13910">
                  <c:v>-835.93236541748104</c:v>
                </c:pt>
                <c:pt idx="13911">
                  <c:v>-835.92640495300293</c:v>
                </c:pt>
                <c:pt idx="13912">
                  <c:v>-835.91984844207798</c:v>
                </c:pt>
                <c:pt idx="13913">
                  <c:v>-835.91311311721802</c:v>
                </c:pt>
                <c:pt idx="13914">
                  <c:v>-835.90649700164795</c:v>
                </c:pt>
                <c:pt idx="13915">
                  <c:v>-835.90017890930199</c:v>
                </c:pt>
                <c:pt idx="13916">
                  <c:v>-835.89409923553501</c:v>
                </c:pt>
                <c:pt idx="13917">
                  <c:v>-835.88819837570202</c:v>
                </c:pt>
                <c:pt idx="13918">
                  <c:v>-835.88217830658004</c:v>
                </c:pt>
                <c:pt idx="13919">
                  <c:v>-835.87580060958896</c:v>
                </c:pt>
                <c:pt idx="13920">
                  <c:v>-835.86894607544002</c:v>
                </c:pt>
                <c:pt idx="13921">
                  <c:v>-835.86143589019798</c:v>
                </c:pt>
                <c:pt idx="13922">
                  <c:v>-835.85332965850898</c:v>
                </c:pt>
                <c:pt idx="13923">
                  <c:v>-835.84462738037098</c:v>
                </c:pt>
                <c:pt idx="13924">
                  <c:v>-835.83580589294502</c:v>
                </c:pt>
                <c:pt idx="13925">
                  <c:v>-835.82728242874202</c:v>
                </c:pt>
                <c:pt idx="13926">
                  <c:v>-835.81971263885498</c:v>
                </c:pt>
                <c:pt idx="13927">
                  <c:v>-835.81345415115402</c:v>
                </c:pt>
                <c:pt idx="13928">
                  <c:v>-835.80868577957199</c:v>
                </c:pt>
                <c:pt idx="13929">
                  <c:v>-835.80522871017502</c:v>
                </c:pt>
                <c:pt idx="13930">
                  <c:v>-835.80260610580501</c:v>
                </c:pt>
                <c:pt idx="13931">
                  <c:v>-835.80034112930298</c:v>
                </c:pt>
                <c:pt idx="13932">
                  <c:v>-835.79771852493298</c:v>
                </c:pt>
                <c:pt idx="13933">
                  <c:v>-835.79438066482601</c:v>
                </c:pt>
                <c:pt idx="13934">
                  <c:v>-835.78985071182296</c:v>
                </c:pt>
                <c:pt idx="13935">
                  <c:v>-835.78406906127998</c:v>
                </c:pt>
                <c:pt idx="13936">
                  <c:v>-835.77709531784103</c:v>
                </c:pt>
                <c:pt idx="13937">
                  <c:v>-835.769287109375</c:v>
                </c:pt>
                <c:pt idx="13938">
                  <c:v>-835.76094245910701</c:v>
                </c:pt>
                <c:pt idx="13939">
                  <c:v>-835.752538204193</c:v>
                </c:pt>
                <c:pt idx="13940">
                  <c:v>-835.744312763214</c:v>
                </c:pt>
                <c:pt idx="13941">
                  <c:v>-835.73662376403797</c:v>
                </c:pt>
                <c:pt idx="13942">
                  <c:v>-835.72947120666504</c:v>
                </c:pt>
                <c:pt idx="13943">
                  <c:v>-835.72261667251598</c:v>
                </c:pt>
                <c:pt idx="13944">
                  <c:v>-835.71582174301193</c:v>
                </c:pt>
                <c:pt idx="13945">
                  <c:v>-835.70896720886299</c:v>
                </c:pt>
                <c:pt idx="13946">
                  <c:v>-835.70187425613403</c:v>
                </c:pt>
                <c:pt idx="13947">
                  <c:v>-835.694602489472</c:v>
                </c:pt>
                <c:pt idx="13948">
                  <c:v>-835.68733072280907</c:v>
                </c:pt>
                <c:pt idx="13949">
                  <c:v>-835.68029737472602</c:v>
                </c:pt>
                <c:pt idx="13950">
                  <c:v>-835.67356204986595</c:v>
                </c:pt>
                <c:pt idx="13951">
                  <c:v>-835.66736316680897</c:v>
                </c:pt>
                <c:pt idx="13952">
                  <c:v>-835.66164112091099</c:v>
                </c:pt>
                <c:pt idx="13953">
                  <c:v>-835.65645551681496</c:v>
                </c:pt>
                <c:pt idx="13954">
                  <c:v>-835.65174674987793</c:v>
                </c:pt>
                <c:pt idx="13955">
                  <c:v>-835.64727640152</c:v>
                </c:pt>
                <c:pt idx="13956">
                  <c:v>-835.64286565780696</c:v>
                </c:pt>
                <c:pt idx="13957">
                  <c:v>-835.63845491409302</c:v>
                </c:pt>
                <c:pt idx="13958">
                  <c:v>-835.63380575180099</c:v>
                </c:pt>
                <c:pt idx="13959">
                  <c:v>-835.62891817092896</c:v>
                </c:pt>
                <c:pt idx="13960">
                  <c:v>-835.62355375289894</c:v>
                </c:pt>
                <c:pt idx="13961">
                  <c:v>-835.61783170700096</c:v>
                </c:pt>
                <c:pt idx="13962">
                  <c:v>-835.61181163787899</c:v>
                </c:pt>
                <c:pt idx="13963">
                  <c:v>-835.60573196411201</c:v>
                </c:pt>
                <c:pt idx="13964">
                  <c:v>-835.59971189498901</c:v>
                </c:pt>
                <c:pt idx="13965">
                  <c:v>-835.59410905838001</c:v>
                </c:pt>
                <c:pt idx="13966">
                  <c:v>-835.58892345428501</c:v>
                </c:pt>
                <c:pt idx="13967">
                  <c:v>-835.58427429199196</c:v>
                </c:pt>
                <c:pt idx="13968">
                  <c:v>-835.58028078079201</c:v>
                </c:pt>
                <c:pt idx="13969">
                  <c:v>-835.57712173461903</c:v>
                </c:pt>
                <c:pt idx="13970">
                  <c:v>-835.57485675811802</c:v>
                </c:pt>
                <c:pt idx="13971">
                  <c:v>-835.57336664199897</c:v>
                </c:pt>
                <c:pt idx="13972">
                  <c:v>-835.572472572327</c:v>
                </c:pt>
                <c:pt idx="13973">
                  <c:v>-835.57181692123402</c:v>
                </c:pt>
                <c:pt idx="13974">
                  <c:v>-835.57128047943104</c:v>
                </c:pt>
                <c:pt idx="13975">
                  <c:v>-835.57074403762795</c:v>
                </c:pt>
                <c:pt idx="13976">
                  <c:v>-835.57026720046997</c:v>
                </c:pt>
                <c:pt idx="13977">
                  <c:v>-835.569909572602</c:v>
                </c:pt>
                <c:pt idx="13978">
                  <c:v>-835.56979036331199</c:v>
                </c:pt>
                <c:pt idx="13979">
                  <c:v>-835.569909572602</c:v>
                </c:pt>
                <c:pt idx="13980">
                  <c:v>-835.57014799118099</c:v>
                </c:pt>
                <c:pt idx="13981">
                  <c:v>-835.57038640975998</c:v>
                </c:pt>
                <c:pt idx="13982">
                  <c:v>-835.57026720046997</c:v>
                </c:pt>
                <c:pt idx="13983">
                  <c:v>-835.56925392150902</c:v>
                </c:pt>
                <c:pt idx="13984">
                  <c:v>-835.566869735718</c:v>
                </c:pt>
                <c:pt idx="13985">
                  <c:v>-835.56275701522804</c:v>
                </c:pt>
                <c:pt idx="13986">
                  <c:v>-835.55661773681697</c:v>
                </c:pt>
                <c:pt idx="13987">
                  <c:v>-835.54833269119297</c:v>
                </c:pt>
                <c:pt idx="13988">
                  <c:v>-835.53802108764694</c:v>
                </c:pt>
                <c:pt idx="13989">
                  <c:v>-835.52610015869197</c:v>
                </c:pt>
                <c:pt idx="13990">
                  <c:v>-835.51310634613105</c:v>
                </c:pt>
                <c:pt idx="13991">
                  <c:v>-835.49981451034603</c:v>
                </c:pt>
                <c:pt idx="13992">
                  <c:v>-835.48693990707397</c:v>
                </c:pt>
                <c:pt idx="13993">
                  <c:v>-835.475376605988</c:v>
                </c:pt>
                <c:pt idx="13994">
                  <c:v>-835.46548223495506</c:v>
                </c:pt>
                <c:pt idx="13995">
                  <c:v>-835.45761442184494</c:v>
                </c:pt>
                <c:pt idx="13996">
                  <c:v>-835.45165395736694</c:v>
                </c:pt>
                <c:pt idx="13997">
                  <c:v>-835.44760084152199</c:v>
                </c:pt>
                <c:pt idx="13998">
                  <c:v>-835.44521665573097</c:v>
                </c:pt>
                <c:pt idx="13999">
                  <c:v>-835.44420337677002</c:v>
                </c:pt>
                <c:pt idx="14000">
                  <c:v>-835.44432258606003</c:v>
                </c:pt>
                <c:pt idx="14001">
                  <c:v>-835.44503784179699</c:v>
                </c:pt>
                <c:pt idx="14002">
                  <c:v>-835.44593191146896</c:v>
                </c:pt>
                <c:pt idx="14003">
                  <c:v>-835.44658756256104</c:v>
                </c:pt>
                <c:pt idx="14004">
                  <c:v>-835.44694519043003</c:v>
                </c:pt>
                <c:pt idx="14005">
                  <c:v>-835.44706439971901</c:v>
                </c:pt>
                <c:pt idx="14006">
                  <c:v>-835.44712400436401</c:v>
                </c:pt>
                <c:pt idx="14007">
                  <c:v>-835.44718360900902</c:v>
                </c:pt>
                <c:pt idx="14008">
                  <c:v>-835.44724321365402</c:v>
                </c:pt>
                <c:pt idx="14009">
                  <c:v>-835.44712400436401</c:v>
                </c:pt>
                <c:pt idx="14010">
                  <c:v>-835.44682598114002</c:v>
                </c:pt>
                <c:pt idx="14011">
                  <c:v>-835.44646835327194</c:v>
                </c:pt>
                <c:pt idx="14012">
                  <c:v>-835.44581270217896</c:v>
                </c:pt>
                <c:pt idx="14013">
                  <c:v>-835.444739818573</c:v>
                </c:pt>
                <c:pt idx="14014">
                  <c:v>-835.44277286529598</c:v>
                </c:pt>
                <c:pt idx="14015">
                  <c:v>-835.43967342376698</c:v>
                </c:pt>
                <c:pt idx="14016">
                  <c:v>-835.43514347076393</c:v>
                </c:pt>
                <c:pt idx="14017">
                  <c:v>-835.42912340164196</c:v>
                </c:pt>
                <c:pt idx="14018">
                  <c:v>-835.42185163497902</c:v>
                </c:pt>
                <c:pt idx="14019">
                  <c:v>-835.41362619400002</c:v>
                </c:pt>
                <c:pt idx="14020">
                  <c:v>-835.40480470657394</c:v>
                </c:pt>
                <c:pt idx="14021">
                  <c:v>-835.39598321914696</c:v>
                </c:pt>
                <c:pt idx="14022">
                  <c:v>-835.38751935958896</c:v>
                </c:pt>
                <c:pt idx="14023">
                  <c:v>-835.38000917434704</c:v>
                </c:pt>
                <c:pt idx="14024">
                  <c:v>-835.37398910522506</c:v>
                </c:pt>
                <c:pt idx="14025">
                  <c:v>-835.36981678009101</c:v>
                </c:pt>
                <c:pt idx="14026">
                  <c:v>-835.36773061752297</c:v>
                </c:pt>
                <c:pt idx="14027">
                  <c:v>-835.36767101287899</c:v>
                </c:pt>
                <c:pt idx="14028">
                  <c:v>-835.36928033828804</c:v>
                </c:pt>
                <c:pt idx="14029">
                  <c:v>-835.37208175659202</c:v>
                </c:pt>
                <c:pt idx="14030">
                  <c:v>-835.375538825989</c:v>
                </c:pt>
                <c:pt idx="14031">
                  <c:v>-835.37893629074097</c:v>
                </c:pt>
                <c:pt idx="14032">
                  <c:v>-835.38173770904598</c:v>
                </c:pt>
                <c:pt idx="14033">
                  <c:v>-835.38340663909901</c:v>
                </c:pt>
                <c:pt idx="14034">
                  <c:v>-835.38358545303402</c:v>
                </c:pt>
                <c:pt idx="14035">
                  <c:v>-835.38203573226906</c:v>
                </c:pt>
                <c:pt idx="14036">
                  <c:v>-835.37881708145198</c:v>
                </c:pt>
                <c:pt idx="14037">
                  <c:v>-835.37434673309303</c:v>
                </c:pt>
                <c:pt idx="14038">
                  <c:v>-835.36892271041904</c:v>
                </c:pt>
                <c:pt idx="14039">
                  <c:v>-835.36326026916504</c:v>
                </c:pt>
                <c:pt idx="14040">
                  <c:v>-835.35783624649093</c:v>
                </c:pt>
                <c:pt idx="14041">
                  <c:v>-835.353246688843</c:v>
                </c:pt>
                <c:pt idx="14042">
                  <c:v>-835.34978961944603</c:v>
                </c:pt>
                <c:pt idx="14043">
                  <c:v>-835.34746503830002</c:v>
                </c:pt>
                <c:pt idx="14044">
                  <c:v>-835.34615373611496</c:v>
                </c:pt>
                <c:pt idx="14045">
                  <c:v>-835.34555768966698</c:v>
                </c:pt>
                <c:pt idx="14046">
                  <c:v>-835.34525966644298</c:v>
                </c:pt>
                <c:pt idx="14047">
                  <c:v>-835.34484243393001</c:v>
                </c:pt>
                <c:pt idx="14048">
                  <c:v>-835.34382915496803</c:v>
                </c:pt>
                <c:pt idx="14049">
                  <c:v>-835.342041015625</c:v>
                </c:pt>
                <c:pt idx="14050">
                  <c:v>-835.339418411255</c:v>
                </c:pt>
                <c:pt idx="14051">
                  <c:v>-835.33608055114803</c:v>
                </c:pt>
                <c:pt idx="14052">
                  <c:v>-835.33244466781593</c:v>
                </c:pt>
                <c:pt idx="14053">
                  <c:v>-835.32880878448498</c:v>
                </c:pt>
                <c:pt idx="14054">
                  <c:v>-835.32541131973301</c:v>
                </c:pt>
                <c:pt idx="14055">
                  <c:v>-835.32243108749401</c:v>
                </c:pt>
                <c:pt idx="14056">
                  <c:v>-835.31986808776901</c:v>
                </c:pt>
                <c:pt idx="14057">
                  <c:v>-835.31772232055698</c:v>
                </c:pt>
                <c:pt idx="14058">
                  <c:v>-835.31557655334495</c:v>
                </c:pt>
                <c:pt idx="14059">
                  <c:v>-835.31295394897506</c:v>
                </c:pt>
                <c:pt idx="14060">
                  <c:v>-835.30943727493298</c:v>
                </c:pt>
                <c:pt idx="14061">
                  <c:v>-835.30460929870605</c:v>
                </c:pt>
                <c:pt idx="14062">
                  <c:v>-835.29841041564998</c:v>
                </c:pt>
                <c:pt idx="14063">
                  <c:v>-835.29084062576294</c:v>
                </c:pt>
                <c:pt idx="14064">
                  <c:v>-835.28213834762596</c:v>
                </c:pt>
                <c:pt idx="14065">
                  <c:v>-835.27254199981701</c:v>
                </c:pt>
                <c:pt idx="14066">
                  <c:v>-835.26246881484997</c:v>
                </c:pt>
                <c:pt idx="14067">
                  <c:v>-835.25239562988304</c:v>
                </c:pt>
                <c:pt idx="14068">
                  <c:v>-835.24279928207397</c:v>
                </c:pt>
                <c:pt idx="14069">
                  <c:v>-835.23403739929199</c:v>
                </c:pt>
                <c:pt idx="14070">
                  <c:v>-835.22652721405098</c:v>
                </c:pt>
                <c:pt idx="14071">
                  <c:v>-835.220387935639</c:v>
                </c:pt>
                <c:pt idx="14072">
                  <c:v>-835.21561956405696</c:v>
                </c:pt>
                <c:pt idx="14073">
                  <c:v>-835.21216249465999</c:v>
                </c:pt>
                <c:pt idx="14074">
                  <c:v>-835.20977830886898</c:v>
                </c:pt>
                <c:pt idx="14075">
                  <c:v>-835.20810937881504</c:v>
                </c:pt>
                <c:pt idx="14076">
                  <c:v>-835.20691728591896</c:v>
                </c:pt>
                <c:pt idx="14077">
                  <c:v>-835.20566558837902</c:v>
                </c:pt>
                <c:pt idx="14078">
                  <c:v>-835.20417547225998</c:v>
                </c:pt>
                <c:pt idx="14079">
                  <c:v>-835.20202970504806</c:v>
                </c:pt>
                <c:pt idx="14080">
                  <c:v>-835.19910907745407</c:v>
                </c:pt>
                <c:pt idx="14081">
                  <c:v>-835.19535398483299</c:v>
                </c:pt>
                <c:pt idx="14082">
                  <c:v>-835.19064521789596</c:v>
                </c:pt>
                <c:pt idx="14083">
                  <c:v>-835.18516159057594</c:v>
                </c:pt>
                <c:pt idx="14084">
                  <c:v>-835.17890310287498</c:v>
                </c:pt>
                <c:pt idx="14085">
                  <c:v>-835.17210817337104</c:v>
                </c:pt>
                <c:pt idx="14086">
                  <c:v>-835.16489601135299</c:v>
                </c:pt>
                <c:pt idx="14087">
                  <c:v>-835.15744543075607</c:v>
                </c:pt>
                <c:pt idx="14088">
                  <c:v>-835.14987564086903</c:v>
                </c:pt>
                <c:pt idx="14089">
                  <c:v>-835.14230585098301</c:v>
                </c:pt>
                <c:pt idx="14090">
                  <c:v>-835.13491487503097</c:v>
                </c:pt>
                <c:pt idx="14091">
                  <c:v>-835.12794113159202</c:v>
                </c:pt>
                <c:pt idx="14092">
                  <c:v>-835.12174224853504</c:v>
                </c:pt>
                <c:pt idx="14093">
                  <c:v>-835.11643743515003</c:v>
                </c:pt>
                <c:pt idx="14094">
                  <c:v>-835.11220550537098</c:v>
                </c:pt>
                <c:pt idx="14095">
                  <c:v>-835.10892724990902</c:v>
                </c:pt>
                <c:pt idx="14096">
                  <c:v>-835.106483459473</c:v>
                </c:pt>
                <c:pt idx="14097">
                  <c:v>-835.10457611083996</c:v>
                </c:pt>
                <c:pt idx="14098">
                  <c:v>-835.10278797149704</c:v>
                </c:pt>
                <c:pt idx="14099">
                  <c:v>-835.10064220428501</c:v>
                </c:pt>
                <c:pt idx="14100">
                  <c:v>-835.09772157669101</c:v>
                </c:pt>
                <c:pt idx="14101">
                  <c:v>-835.09360885620094</c:v>
                </c:pt>
                <c:pt idx="14102">
                  <c:v>-835.08806562423706</c:v>
                </c:pt>
                <c:pt idx="14103">
                  <c:v>-835.08109188079902</c:v>
                </c:pt>
                <c:pt idx="14104">
                  <c:v>-835.07286643982002</c:v>
                </c:pt>
                <c:pt idx="14105">
                  <c:v>-835.06386613845802</c:v>
                </c:pt>
                <c:pt idx="14106">
                  <c:v>-835.05474662780796</c:v>
                </c:pt>
                <c:pt idx="14107">
                  <c:v>-835.04622316360496</c:v>
                </c:pt>
                <c:pt idx="14108">
                  <c:v>-835.03895139694202</c:v>
                </c:pt>
                <c:pt idx="14109">
                  <c:v>-835.03334856033302</c:v>
                </c:pt>
                <c:pt idx="14110">
                  <c:v>-835.02965307235695</c:v>
                </c:pt>
                <c:pt idx="14111">
                  <c:v>-835.02780532836903</c:v>
                </c:pt>
                <c:pt idx="14112">
                  <c:v>-835.02732849121094</c:v>
                </c:pt>
                <c:pt idx="14113">
                  <c:v>-835.02768611908004</c:v>
                </c:pt>
                <c:pt idx="14114">
                  <c:v>-835.02816295623802</c:v>
                </c:pt>
                <c:pt idx="14115">
                  <c:v>-835.02792453765903</c:v>
                </c:pt>
                <c:pt idx="14116">
                  <c:v>-835.02637481689499</c:v>
                </c:pt>
                <c:pt idx="14117">
                  <c:v>-835.023215770722</c:v>
                </c:pt>
                <c:pt idx="14118">
                  <c:v>-835.01826858520496</c:v>
                </c:pt>
                <c:pt idx="14119">
                  <c:v>-835.01165246963501</c:v>
                </c:pt>
                <c:pt idx="14120">
                  <c:v>-835.00372505188</c:v>
                </c:pt>
                <c:pt idx="14121">
                  <c:v>-834.99496316909801</c:v>
                </c:pt>
                <c:pt idx="14122">
                  <c:v>-834.98584365844704</c:v>
                </c:pt>
                <c:pt idx="14123">
                  <c:v>-834.97684335708595</c:v>
                </c:pt>
                <c:pt idx="14124">
                  <c:v>-834.96820068359398</c:v>
                </c:pt>
                <c:pt idx="14125">
                  <c:v>-834.96003484725998</c:v>
                </c:pt>
                <c:pt idx="14126">
                  <c:v>-834.95246505737305</c:v>
                </c:pt>
                <c:pt idx="14127">
                  <c:v>-834.945252895355</c:v>
                </c:pt>
                <c:pt idx="14128">
                  <c:v>-834.93833875656105</c:v>
                </c:pt>
                <c:pt idx="14129">
                  <c:v>-834.931543827057</c:v>
                </c:pt>
                <c:pt idx="14130">
                  <c:v>-834.92492771148704</c:v>
                </c:pt>
                <c:pt idx="14131">
                  <c:v>-834.91843080520698</c:v>
                </c:pt>
                <c:pt idx="14132">
                  <c:v>-834.912172317505</c:v>
                </c:pt>
                <c:pt idx="14133">
                  <c:v>-834.90627145767201</c:v>
                </c:pt>
                <c:pt idx="14134">
                  <c:v>-834.90078783035301</c:v>
                </c:pt>
                <c:pt idx="14135">
                  <c:v>-834.89590024948097</c:v>
                </c:pt>
                <c:pt idx="14136">
                  <c:v>-834.89160871505806</c:v>
                </c:pt>
                <c:pt idx="14137">
                  <c:v>-834.88809204101597</c:v>
                </c:pt>
                <c:pt idx="14138">
                  <c:v>-834.88529062271095</c:v>
                </c:pt>
                <c:pt idx="14139">
                  <c:v>-834.88326406478905</c:v>
                </c:pt>
                <c:pt idx="14140">
                  <c:v>-834.88195276260399</c:v>
                </c:pt>
                <c:pt idx="14141">
                  <c:v>-834.88123750686702</c:v>
                </c:pt>
                <c:pt idx="14142">
                  <c:v>-834.88087987899803</c:v>
                </c:pt>
                <c:pt idx="14143">
                  <c:v>-834.88064146041904</c:v>
                </c:pt>
                <c:pt idx="14144">
                  <c:v>-834.88022422790505</c:v>
                </c:pt>
                <c:pt idx="14145">
                  <c:v>-834.87921094894398</c:v>
                </c:pt>
                <c:pt idx="14146">
                  <c:v>-834.87736320495605</c:v>
                </c:pt>
                <c:pt idx="14147">
                  <c:v>-834.87456178665207</c:v>
                </c:pt>
                <c:pt idx="14148">
                  <c:v>-834.870627880097</c:v>
                </c:pt>
                <c:pt idx="14149">
                  <c:v>-834.86550188064598</c:v>
                </c:pt>
                <c:pt idx="14150">
                  <c:v>-834.85918378830002</c:v>
                </c:pt>
                <c:pt idx="14151">
                  <c:v>-834.85197162628197</c:v>
                </c:pt>
                <c:pt idx="14152">
                  <c:v>-834.84434223175094</c:v>
                </c:pt>
                <c:pt idx="14153">
                  <c:v>-834.83683204650902</c:v>
                </c:pt>
                <c:pt idx="14154">
                  <c:v>-834.83003711700496</c:v>
                </c:pt>
                <c:pt idx="14155">
                  <c:v>-834.82443428039596</c:v>
                </c:pt>
                <c:pt idx="14156">
                  <c:v>-834.82020235061702</c:v>
                </c:pt>
                <c:pt idx="14157">
                  <c:v>-834.81728172302303</c:v>
                </c:pt>
                <c:pt idx="14158">
                  <c:v>-834.81555318832397</c:v>
                </c:pt>
                <c:pt idx="14159">
                  <c:v>-834.81483793258701</c:v>
                </c:pt>
                <c:pt idx="14160">
                  <c:v>-834.81465911865303</c:v>
                </c:pt>
                <c:pt idx="14161">
                  <c:v>-834.81453990936302</c:v>
                </c:pt>
                <c:pt idx="14162">
                  <c:v>-834.81382465362594</c:v>
                </c:pt>
                <c:pt idx="14163">
                  <c:v>-834.81191730499302</c:v>
                </c:pt>
                <c:pt idx="14164">
                  <c:v>-834.80857944488503</c:v>
                </c:pt>
                <c:pt idx="14165">
                  <c:v>-834.80369186401401</c:v>
                </c:pt>
                <c:pt idx="14166">
                  <c:v>-834.79761219024704</c:v>
                </c:pt>
                <c:pt idx="14167">
                  <c:v>-834.79069805145298</c:v>
                </c:pt>
                <c:pt idx="14168">
                  <c:v>-834.78342628479004</c:v>
                </c:pt>
                <c:pt idx="14169">
                  <c:v>-834.77627372741699</c:v>
                </c:pt>
                <c:pt idx="14170">
                  <c:v>-834.76971721649204</c:v>
                </c:pt>
                <c:pt idx="14171">
                  <c:v>-834.76417398452804</c:v>
                </c:pt>
                <c:pt idx="14172">
                  <c:v>-834.75988245010399</c:v>
                </c:pt>
                <c:pt idx="14173">
                  <c:v>-834.757021427155</c:v>
                </c:pt>
                <c:pt idx="14174">
                  <c:v>-834.75559091567993</c:v>
                </c:pt>
                <c:pt idx="14175">
                  <c:v>-834.75535249710106</c:v>
                </c:pt>
                <c:pt idx="14176">
                  <c:v>-834.75618696212803</c:v>
                </c:pt>
                <c:pt idx="14177">
                  <c:v>-834.75809431076095</c:v>
                </c:pt>
                <c:pt idx="14178">
                  <c:v>-834.76101493835495</c:v>
                </c:pt>
                <c:pt idx="14179">
                  <c:v>-834.76494884491001</c:v>
                </c:pt>
                <c:pt idx="14180">
                  <c:v>-834.77001523971603</c:v>
                </c:pt>
                <c:pt idx="14181">
                  <c:v>-834.77609491348301</c:v>
                </c:pt>
                <c:pt idx="14182">
                  <c:v>-834.78324747085594</c:v>
                </c:pt>
                <c:pt idx="14183">
                  <c:v>-834.79141330718994</c:v>
                </c:pt>
                <c:pt idx="14184">
                  <c:v>-834.80023479461704</c:v>
                </c:pt>
                <c:pt idx="14185">
                  <c:v>-834.809413909912</c:v>
                </c:pt>
                <c:pt idx="14186">
                  <c:v>-834.81829500198398</c:v>
                </c:pt>
                <c:pt idx="14187">
                  <c:v>-834.826341629029</c:v>
                </c:pt>
                <c:pt idx="14188">
                  <c:v>-834.83301734924294</c:v>
                </c:pt>
                <c:pt idx="14189">
                  <c:v>-834.83790493011497</c:v>
                </c:pt>
                <c:pt idx="14190">
                  <c:v>-834.84082555770897</c:v>
                </c:pt>
                <c:pt idx="14191">
                  <c:v>-834.84183883667004</c:v>
                </c:pt>
                <c:pt idx="14192">
                  <c:v>-834.84106397628807</c:v>
                </c:pt>
                <c:pt idx="14193">
                  <c:v>-834.83909702301003</c:v>
                </c:pt>
                <c:pt idx="14194">
                  <c:v>-834.83653402328503</c:v>
                </c:pt>
                <c:pt idx="14195">
                  <c:v>-834.83403062820503</c:v>
                </c:pt>
                <c:pt idx="14196">
                  <c:v>-834.83218288421699</c:v>
                </c:pt>
                <c:pt idx="14197">
                  <c:v>-834.83158683776901</c:v>
                </c:pt>
                <c:pt idx="14198">
                  <c:v>-834.83271932601906</c:v>
                </c:pt>
                <c:pt idx="14199">
                  <c:v>-834.83575916290306</c:v>
                </c:pt>
                <c:pt idx="14200">
                  <c:v>-834.84076595306396</c:v>
                </c:pt>
                <c:pt idx="14201">
                  <c:v>-834.84762048721302</c:v>
                </c:pt>
                <c:pt idx="14202">
                  <c:v>-834.85602474212703</c:v>
                </c:pt>
                <c:pt idx="14203">
                  <c:v>-834.86574029922497</c:v>
                </c:pt>
                <c:pt idx="14204">
                  <c:v>-834.87652873992897</c:v>
                </c:pt>
                <c:pt idx="14205">
                  <c:v>-834.88785362243698</c:v>
                </c:pt>
                <c:pt idx="14206">
                  <c:v>-834.89929771423397</c:v>
                </c:pt>
                <c:pt idx="14207">
                  <c:v>-834.91026496887207</c:v>
                </c:pt>
                <c:pt idx="14208">
                  <c:v>-834.92021894455002</c:v>
                </c:pt>
                <c:pt idx="14209">
                  <c:v>-834.92880201339699</c:v>
                </c:pt>
                <c:pt idx="14210">
                  <c:v>-834.93589496612594</c:v>
                </c:pt>
                <c:pt idx="14211">
                  <c:v>-834.94119977951095</c:v>
                </c:pt>
                <c:pt idx="14212">
                  <c:v>-834.94495487213203</c:v>
                </c:pt>
                <c:pt idx="14213">
                  <c:v>-834.94733905792305</c:v>
                </c:pt>
                <c:pt idx="14214">
                  <c:v>-834.94894838333198</c:v>
                </c:pt>
                <c:pt idx="14215">
                  <c:v>-834.95037889480602</c:v>
                </c:pt>
                <c:pt idx="14216">
                  <c:v>-834.95228624343895</c:v>
                </c:pt>
                <c:pt idx="14217">
                  <c:v>-834.95514726638794</c:v>
                </c:pt>
                <c:pt idx="14218">
                  <c:v>-834.95920038223301</c:v>
                </c:pt>
                <c:pt idx="14219">
                  <c:v>-834.964624404907</c:v>
                </c:pt>
                <c:pt idx="14220">
                  <c:v>-834.97135972976696</c:v>
                </c:pt>
                <c:pt idx="14221">
                  <c:v>-834.97916793823299</c:v>
                </c:pt>
                <c:pt idx="14222">
                  <c:v>-834.98769140243598</c:v>
                </c:pt>
                <c:pt idx="14223">
                  <c:v>-834.99657249450706</c:v>
                </c:pt>
                <c:pt idx="14224">
                  <c:v>-835.00563240051304</c:v>
                </c:pt>
                <c:pt idx="14225">
                  <c:v>-835.01487112045299</c:v>
                </c:pt>
                <c:pt idx="14226">
                  <c:v>-835.02416944503807</c:v>
                </c:pt>
                <c:pt idx="14227">
                  <c:v>-835.03364658355702</c:v>
                </c:pt>
                <c:pt idx="14228">
                  <c:v>-835.04312372207698</c:v>
                </c:pt>
                <c:pt idx="14229">
                  <c:v>-835.05266046524093</c:v>
                </c:pt>
                <c:pt idx="14230">
                  <c:v>-835.06213760375999</c:v>
                </c:pt>
                <c:pt idx="14231">
                  <c:v>-835.07155513763405</c:v>
                </c:pt>
                <c:pt idx="14232">
                  <c:v>-835.08073425293003</c:v>
                </c:pt>
                <c:pt idx="14233">
                  <c:v>-835.08949613571201</c:v>
                </c:pt>
                <c:pt idx="14234">
                  <c:v>-835.09754276275703</c:v>
                </c:pt>
                <c:pt idx="14235">
                  <c:v>-835.10487413406395</c:v>
                </c:pt>
                <c:pt idx="14236">
                  <c:v>-835.11160945892402</c:v>
                </c:pt>
                <c:pt idx="14237">
                  <c:v>-835.11786794662498</c:v>
                </c:pt>
                <c:pt idx="14238">
                  <c:v>-835.12400722503696</c:v>
                </c:pt>
                <c:pt idx="14239">
                  <c:v>-835.13026571273804</c:v>
                </c:pt>
                <c:pt idx="14240">
                  <c:v>-835.13676261901901</c:v>
                </c:pt>
                <c:pt idx="14241">
                  <c:v>-835.14349794387795</c:v>
                </c:pt>
                <c:pt idx="14242">
                  <c:v>-835.15041208267201</c:v>
                </c:pt>
                <c:pt idx="14243">
                  <c:v>-835.15726661682106</c:v>
                </c:pt>
                <c:pt idx="14244">
                  <c:v>-835.16406154632602</c:v>
                </c:pt>
                <c:pt idx="14245">
                  <c:v>-835.17079687118598</c:v>
                </c:pt>
                <c:pt idx="14246">
                  <c:v>-835.17747259140003</c:v>
                </c:pt>
                <c:pt idx="14247">
                  <c:v>-835.18402910232601</c:v>
                </c:pt>
                <c:pt idx="14248">
                  <c:v>-835.19046640396095</c:v>
                </c:pt>
                <c:pt idx="14249">
                  <c:v>-835.19690370559704</c:v>
                </c:pt>
                <c:pt idx="14250">
                  <c:v>-835.20340061187801</c:v>
                </c:pt>
                <c:pt idx="14251">
                  <c:v>-835.21013593673706</c:v>
                </c:pt>
                <c:pt idx="14252">
                  <c:v>-835.21710968017601</c:v>
                </c:pt>
                <c:pt idx="14253">
                  <c:v>-835.22408342361496</c:v>
                </c:pt>
                <c:pt idx="14254">
                  <c:v>-835.23075914383003</c:v>
                </c:pt>
                <c:pt idx="14255">
                  <c:v>-835.23707723617599</c:v>
                </c:pt>
                <c:pt idx="14256">
                  <c:v>-835.24309730529797</c:v>
                </c:pt>
                <c:pt idx="14257">
                  <c:v>-835.24887895584106</c:v>
                </c:pt>
                <c:pt idx="14258">
                  <c:v>-835.25483942031906</c:v>
                </c:pt>
                <c:pt idx="14259">
                  <c:v>-835.26121711731003</c:v>
                </c:pt>
                <c:pt idx="14260">
                  <c:v>-835.26836967468296</c:v>
                </c:pt>
                <c:pt idx="14261">
                  <c:v>-835.27671432495094</c:v>
                </c:pt>
                <c:pt idx="14262">
                  <c:v>-835.28648948669502</c:v>
                </c:pt>
                <c:pt idx="14263">
                  <c:v>-835.297873973847</c:v>
                </c:pt>
                <c:pt idx="14264">
                  <c:v>-835.31074857711803</c:v>
                </c:pt>
                <c:pt idx="14265">
                  <c:v>-835.32475566864002</c:v>
                </c:pt>
                <c:pt idx="14266">
                  <c:v>-835.339537620545</c:v>
                </c:pt>
                <c:pt idx="14267">
                  <c:v>-835.35473680496193</c:v>
                </c:pt>
                <c:pt idx="14268">
                  <c:v>-835.37011480331398</c:v>
                </c:pt>
                <c:pt idx="14269">
                  <c:v>-835.38543319702194</c:v>
                </c:pt>
                <c:pt idx="14270">
                  <c:v>-835.40051317215</c:v>
                </c:pt>
                <c:pt idx="14271">
                  <c:v>-835.41529512405396</c:v>
                </c:pt>
                <c:pt idx="14272">
                  <c:v>-835.42977905273506</c:v>
                </c:pt>
                <c:pt idx="14273">
                  <c:v>-835.44384574890205</c:v>
                </c:pt>
                <c:pt idx="14274">
                  <c:v>-835.45749521255493</c:v>
                </c:pt>
                <c:pt idx="14275">
                  <c:v>-835.47072744369507</c:v>
                </c:pt>
                <c:pt idx="14276">
                  <c:v>-835.483542442322</c:v>
                </c:pt>
                <c:pt idx="14277">
                  <c:v>-835.49576139450096</c:v>
                </c:pt>
                <c:pt idx="14278">
                  <c:v>-835.50738430023193</c:v>
                </c:pt>
                <c:pt idx="14279">
                  <c:v>-835.51841115951606</c:v>
                </c:pt>
                <c:pt idx="14280">
                  <c:v>-835.52902078628597</c:v>
                </c:pt>
                <c:pt idx="14281">
                  <c:v>-835.539391994477</c:v>
                </c:pt>
                <c:pt idx="14282">
                  <c:v>-835.54958438873302</c:v>
                </c:pt>
                <c:pt idx="14283">
                  <c:v>-835.55959796905495</c:v>
                </c:pt>
                <c:pt idx="14284">
                  <c:v>-835.56961154937801</c:v>
                </c:pt>
                <c:pt idx="14285">
                  <c:v>-835.57968473434494</c:v>
                </c:pt>
                <c:pt idx="14286">
                  <c:v>-835.58993673324596</c:v>
                </c:pt>
                <c:pt idx="14287">
                  <c:v>-835.60054636001598</c:v>
                </c:pt>
                <c:pt idx="14288">
                  <c:v>-835.611513614655</c:v>
                </c:pt>
                <c:pt idx="14289">
                  <c:v>-835.62283849716198</c:v>
                </c:pt>
                <c:pt idx="14290">
                  <c:v>-835.63464021682796</c:v>
                </c:pt>
                <c:pt idx="14291">
                  <c:v>-835.64685916900703</c:v>
                </c:pt>
                <c:pt idx="14292">
                  <c:v>-835.65943574905396</c:v>
                </c:pt>
                <c:pt idx="14293">
                  <c:v>-835.672191143036</c:v>
                </c:pt>
                <c:pt idx="14294">
                  <c:v>-835.68488693237305</c:v>
                </c:pt>
                <c:pt idx="14295">
                  <c:v>-835.697165489197</c:v>
                </c:pt>
                <c:pt idx="14296">
                  <c:v>-835.708669185639</c:v>
                </c:pt>
                <c:pt idx="14297">
                  <c:v>-835.71909999847401</c:v>
                </c:pt>
                <c:pt idx="14298">
                  <c:v>-835.72833871841499</c:v>
                </c:pt>
                <c:pt idx="14299">
                  <c:v>-835.73644495010399</c:v>
                </c:pt>
                <c:pt idx="14300">
                  <c:v>-835.74353790283203</c:v>
                </c:pt>
                <c:pt idx="14301">
                  <c:v>-835.75009441375801</c:v>
                </c:pt>
                <c:pt idx="14302">
                  <c:v>-835.75647211074897</c:v>
                </c:pt>
                <c:pt idx="14303">
                  <c:v>-835.76302862167404</c:v>
                </c:pt>
                <c:pt idx="14304">
                  <c:v>-835.77012157440197</c:v>
                </c:pt>
                <c:pt idx="14305">
                  <c:v>-835.777929782868</c:v>
                </c:pt>
                <c:pt idx="14306">
                  <c:v>-835.78669166564998</c:v>
                </c:pt>
                <c:pt idx="14307">
                  <c:v>-835.79646682739303</c:v>
                </c:pt>
                <c:pt idx="14308">
                  <c:v>-835.80719566345203</c:v>
                </c:pt>
                <c:pt idx="14309">
                  <c:v>-835.81863975524902</c:v>
                </c:pt>
                <c:pt idx="14310">
                  <c:v>-835.83056068420399</c:v>
                </c:pt>
                <c:pt idx="14311">
                  <c:v>-835.84260082244896</c:v>
                </c:pt>
                <c:pt idx="14312">
                  <c:v>-835.85464096069404</c:v>
                </c:pt>
                <c:pt idx="14313">
                  <c:v>-835.866502285004</c:v>
                </c:pt>
                <c:pt idx="14314">
                  <c:v>-835.87818479537998</c:v>
                </c:pt>
                <c:pt idx="14315">
                  <c:v>-835.88962888717697</c:v>
                </c:pt>
                <c:pt idx="14316">
                  <c:v>-835.90065574645996</c:v>
                </c:pt>
                <c:pt idx="14317">
                  <c:v>-835.91120576858498</c:v>
                </c:pt>
                <c:pt idx="14318">
                  <c:v>-835.92121934890804</c:v>
                </c:pt>
                <c:pt idx="14319">
                  <c:v>-835.93081569671699</c:v>
                </c:pt>
                <c:pt idx="14320">
                  <c:v>-835.94017362594604</c:v>
                </c:pt>
                <c:pt idx="14321">
                  <c:v>-835.94935274124202</c:v>
                </c:pt>
                <c:pt idx="14322">
                  <c:v>-835.958412647248</c:v>
                </c:pt>
                <c:pt idx="14323">
                  <c:v>-835.96741294860897</c:v>
                </c:pt>
                <c:pt idx="14324">
                  <c:v>-835.97623443603504</c:v>
                </c:pt>
                <c:pt idx="14325">
                  <c:v>-835.98487710952804</c:v>
                </c:pt>
                <c:pt idx="14326">
                  <c:v>-835.99334096908603</c:v>
                </c:pt>
                <c:pt idx="14327">
                  <c:v>-836.00156641006504</c:v>
                </c:pt>
                <c:pt idx="14328">
                  <c:v>-836.00937461853005</c:v>
                </c:pt>
                <c:pt idx="14329">
                  <c:v>-836.01658678054798</c:v>
                </c:pt>
                <c:pt idx="14330">
                  <c:v>-836.02326250076294</c:v>
                </c:pt>
                <c:pt idx="14331">
                  <c:v>-836.02940177917503</c:v>
                </c:pt>
                <c:pt idx="14332">
                  <c:v>-836.03530263900802</c:v>
                </c:pt>
                <c:pt idx="14333">
                  <c:v>-836.04126310348499</c:v>
                </c:pt>
                <c:pt idx="14334">
                  <c:v>-836.04740238189697</c:v>
                </c:pt>
                <c:pt idx="14335">
                  <c:v>-836.05401849746704</c:v>
                </c:pt>
                <c:pt idx="14336">
                  <c:v>-836.06111145019599</c:v>
                </c:pt>
                <c:pt idx="14337">
                  <c:v>-836.068919658661</c:v>
                </c:pt>
                <c:pt idx="14338">
                  <c:v>-836.07732391357399</c:v>
                </c:pt>
                <c:pt idx="14339">
                  <c:v>-836.08608579635597</c:v>
                </c:pt>
                <c:pt idx="14340">
                  <c:v>-836.09478807449398</c:v>
                </c:pt>
                <c:pt idx="14341">
                  <c:v>-836.10295391082798</c:v>
                </c:pt>
                <c:pt idx="14342">
                  <c:v>-836.11028528213501</c:v>
                </c:pt>
                <c:pt idx="14343">
                  <c:v>-836.11648416519199</c:v>
                </c:pt>
                <c:pt idx="14344">
                  <c:v>-836.12143135070801</c:v>
                </c:pt>
                <c:pt idx="14345">
                  <c:v>-836.12500762939499</c:v>
                </c:pt>
                <c:pt idx="14346">
                  <c:v>-836.12721300125099</c:v>
                </c:pt>
                <c:pt idx="14347">
                  <c:v>-836.12816667556797</c:v>
                </c:pt>
                <c:pt idx="14348">
                  <c:v>-836.12822628021297</c:v>
                </c:pt>
                <c:pt idx="14349">
                  <c:v>-836.12774944305397</c:v>
                </c:pt>
                <c:pt idx="14350">
                  <c:v>-836.12697458267201</c:v>
                </c:pt>
                <c:pt idx="14351">
                  <c:v>-836.12625932693504</c:v>
                </c:pt>
                <c:pt idx="14352">
                  <c:v>-836.12590169906593</c:v>
                </c:pt>
                <c:pt idx="14353">
                  <c:v>-836.12608051300094</c:v>
                </c:pt>
                <c:pt idx="14354">
                  <c:v>-836.12697458267201</c:v>
                </c:pt>
                <c:pt idx="14355">
                  <c:v>-836.12870311737106</c:v>
                </c:pt>
                <c:pt idx="14356">
                  <c:v>-836.13120651245094</c:v>
                </c:pt>
                <c:pt idx="14357">
                  <c:v>-836.13448476791405</c:v>
                </c:pt>
                <c:pt idx="14358">
                  <c:v>-836.138478279114</c:v>
                </c:pt>
                <c:pt idx="14359">
                  <c:v>-836.14300823211704</c:v>
                </c:pt>
                <c:pt idx="14360">
                  <c:v>-836.14801502227806</c:v>
                </c:pt>
                <c:pt idx="14361">
                  <c:v>-836.15331983566307</c:v>
                </c:pt>
                <c:pt idx="14362">
                  <c:v>-836.15880346298195</c:v>
                </c:pt>
                <c:pt idx="14363">
                  <c:v>-836.16416788101196</c:v>
                </c:pt>
                <c:pt idx="14364">
                  <c:v>-836.16941308975197</c:v>
                </c:pt>
                <c:pt idx="14365">
                  <c:v>-836.17441987991401</c:v>
                </c:pt>
                <c:pt idx="14366">
                  <c:v>-836.17942667007503</c:v>
                </c:pt>
                <c:pt idx="14367">
                  <c:v>-836.18443346023605</c:v>
                </c:pt>
                <c:pt idx="14368">
                  <c:v>-836.18949985504196</c:v>
                </c:pt>
                <c:pt idx="14369">
                  <c:v>-836.19438743591297</c:v>
                </c:pt>
                <c:pt idx="14370">
                  <c:v>-836.19909620285102</c:v>
                </c:pt>
                <c:pt idx="14371">
                  <c:v>-836.20362615585304</c:v>
                </c:pt>
                <c:pt idx="14372">
                  <c:v>-836.20797729492199</c:v>
                </c:pt>
                <c:pt idx="14373">
                  <c:v>-836.21209001541206</c:v>
                </c:pt>
                <c:pt idx="14374">
                  <c:v>-836.215904712677</c:v>
                </c:pt>
                <c:pt idx="14375">
                  <c:v>-836.21930217742897</c:v>
                </c:pt>
                <c:pt idx="14376">
                  <c:v>-836.22216320037899</c:v>
                </c:pt>
                <c:pt idx="14377">
                  <c:v>-836.22454738617</c:v>
                </c:pt>
                <c:pt idx="14378">
                  <c:v>-836.22645473480202</c:v>
                </c:pt>
                <c:pt idx="14379">
                  <c:v>-836.22806406021095</c:v>
                </c:pt>
                <c:pt idx="14380">
                  <c:v>-836.22937536239601</c:v>
                </c:pt>
                <c:pt idx="14381">
                  <c:v>-836.23038864135799</c:v>
                </c:pt>
                <c:pt idx="14382">
                  <c:v>-836.23116350173996</c:v>
                </c:pt>
                <c:pt idx="14383">
                  <c:v>-836.23169994354294</c:v>
                </c:pt>
                <c:pt idx="14384">
                  <c:v>-836.23205757141102</c:v>
                </c:pt>
                <c:pt idx="14385">
                  <c:v>-836.23235559463501</c:v>
                </c:pt>
                <c:pt idx="14386">
                  <c:v>-836.23277282714901</c:v>
                </c:pt>
                <c:pt idx="14387">
                  <c:v>-836.23348808288597</c:v>
                </c:pt>
                <c:pt idx="14388">
                  <c:v>-836.23462057113693</c:v>
                </c:pt>
                <c:pt idx="14389">
                  <c:v>-836.23599147796699</c:v>
                </c:pt>
                <c:pt idx="14390">
                  <c:v>-836.23760080337502</c:v>
                </c:pt>
                <c:pt idx="14391">
                  <c:v>-836.23926973342896</c:v>
                </c:pt>
                <c:pt idx="14392">
                  <c:v>-836.24099826812801</c:v>
                </c:pt>
                <c:pt idx="14393">
                  <c:v>-836.24266719818104</c:v>
                </c:pt>
                <c:pt idx="14394">
                  <c:v>-836.24415731430099</c:v>
                </c:pt>
                <c:pt idx="14395">
                  <c:v>-836.24523019790695</c:v>
                </c:pt>
                <c:pt idx="14396">
                  <c:v>-836.24582624435402</c:v>
                </c:pt>
                <c:pt idx="14397">
                  <c:v>-836.24588584899902</c:v>
                </c:pt>
                <c:pt idx="14398">
                  <c:v>-836.24552822113105</c:v>
                </c:pt>
                <c:pt idx="14399">
                  <c:v>-836.24487257003807</c:v>
                </c:pt>
                <c:pt idx="14400">
                  <c:v>-836.24397850036598</c:v>
                </c:pt>
                <c:pt idx="14401">
                  <c:v>-836.24266719818104</c:v>
                </c:pt>
                <c:pt idx="14402">
                  <c:v>-836.24099826812801</c:v>
                </c:pt>
                <c:pt idx="14403">
                  <c:v>-836.23879289627098</c:v>
                </c:pt>
                <c:pt idx="14404">
                  <c:v>-836.23599147796699</c:v>
                </c:pt>
                <c:pt idx="14405">
                  <c:v>-836.232653617859</c:v>
                </c:pt>
                <c:pt idx="14406">
                  <c:v>-836.22866010665894</c:v>
                </c:pt>
                <c:pt idx="14407">
                  <c:v>-836.22413015365601</c:v>
                </c:pt>
                <c:pt idx="14408">
                  <c:v>-836.21924257278499</c:v>
                </c:pt>
                <c:pt idx="14409">
                  <c:v>-836.21411657333397</c:v>
                </c:pt>
                <c:pt idx="14410">
                  <c:v>-836.20893096923805</c:v>
                </c:pt>
                <c:pt idx="14411">
                  <c:v>-836.20380496978805</c:v>
                </c:pt>
                <c:pt idx="14412">
                  <c:v>-836.19873857498203</c:v>
                </c:pt>
                <c:pt idx="14413">
                  <c:v>-836.19385099410999</c:v>
                </c:pt>
                <c:pt idx="14414">
                  <c:v>-836.18926143646297</c:v>
                </c:pt>
                <c:pt idx="14415">
                  <c:v>-836.18485069274902</c:v>
                </c:pt>
                <c:pt idx="14416">
                  <c:v>-836.18061876296997</c:v>
                </c:pt>
                <c:pt idx="14417">
                  <c:v>-836.17614841461204</c:v>
                </c:pt>
                <c:pt idx="14418">
                  <c:v>-836.17120122909603</c:v>
                </c:pt>
                <c:pt idx="14419">
                  <c:v>-836.16547918319702</c:v>
                </c:pt>
                <c:pt idx="14420">
                  <c:v>-836.15868425369297</c:v>
                </c:pt>
                <c:pt idx="14421">
                  <c:v>-836.15069723129295</c:v>
                </c:pt>
                <c:pt idx="14422">
                  <c:v>-836.141160488129</c:v>
                </c:pt>
                <c:pt idx="14423">
                  <c:v>-836.13007402420101</c:v>
                </c:pt>
                <c:pt idx="14424">
                  <c:v>-836.11749744415306</c:v>
                </c:pt>
                <c:pt idx="14425">
                  <c:v>-836.10372877120994</c:v>
                </c:pt>
                <c:pt idx="14426">
                  <c:v>-836.08924484252998</c:v>
                </c:pt>
                <c:pt idx="14427">
                  <c:v>-836.07458209991501</c:v>
                </c:pt>
                <c:pt idx="14428">
                  <c:v>-836.06021738052402</c:v>
                </c:pt>
                <c:pt idx="14429">
                  <c:v>-836.04662752151501</c:v>
                </c:pt>
                <c:pt idx="14430">
                  <c:v>-836.03422975540207</c:v>
                </c:pt>
                <c:pt idx="14431">
                  <c:v>-836.02344131469704</c:v>
                </c:pt>
                <c:pt idx="14432">
                  <c:v>-836.01450061798096</c:v>
                </c:pt>
                <c:pt idx="14433">
                  <c:v>-836.00734806060802</c:v>
                </c:pt>
                <c:pt idx="14434">
                  <c:v>-836.00186443328903</c:v>
                </c:pt>
                <c:pt idx="14435">
                  <c:v>-835.99787092208896</c:v>
                </c:pt>
                <c:pt idx="14436">
                  <c:v>-835.99495029449497</c:v>
                </c:pt>
                <c:pt idx="14437">
                  <c:v>-835.99292373657204</c:v>
                </c:pt>
                <c:pt idx="14438">
                  <c:v>-835.99137401580799</c:v>
                </c:pt>
                <c:pt idx="14439">
                  <c:v>-835.99000310897804</c:v>
                </c:pt>
                <c:pt idx="14440">
                  <c:v>-835.988453388214</c:v>
                </c:pt>
                <c:pt idx="14441">
                  <c:v>-835.98630762100197</c:v>
                </c:pt>
                <c:pt idx="14442">
                  <c:v>-835.983327388764</c:v>
                </c:pt>
                <c:pt idx="14443">
                  <c:v>-835.97945308685303</c:v>
                </c:pt>
                <c:pt idx="14444">
                  <c:v>-835.974684715271</c:v>
                </c:pt>
                <c:pt idx="14445">
                  <c:v>-835.969201087952</c:v>
                </c:pt>
                <c:pt idx="14446">
                  <c:v>-835.96330022811901</c:v>
                </c:pt>
                <c:pt idx="14447">
                  <c:v>-835.95716094970703</c:v>
                </c:pt>
                <c:pt idx="14448">
                  <c:v>-835.95108127593994</c:v>
                </c:pt>
                <c:pt idx="14449">
                  <c:v>-835.94524002075195</c:v>
                </c:pt>
                <c:pt idx="14450">
                  <c:v>-835.93963718414307</c:v>
                </c:pt>
                <c:pt idx="14451">
                  <c:v>-835.93439197540306</c:v>
                </c:pt>
                <c:pt idx="14452">
                  <c:v>-835.92944478988693</c:v>
                </c:pt>
                <c:pt idx="14453">
                  <c:v>-835.92455720901501</c:v>
                </c:pt>
                <c:pt idx="14454">
                  <c:v>-835.91937160492</c:v>
                </c:pt>
                <c:pt idx="14455">
                  <c:v>-835.91347074508701</c:v>
                </c:pt>
                <c:pt idx="14456">
                  <c:v>-835.90649700164795</c:v>
                </c:pt>
                <c:pt idx="14457">
                  <c:v>-835.89809274673496</c:v>
                </c:pt>
                <c:pt idx="14458">
                  <c:v>-835.88813877105702</c:v>
                </c:pt>
                <c:pt idx="14459">
                  <c:v>-835.87651586532604</c:v>
                </c:pt>
                <c:pt idx="14460">
                  <c:v>-835.86328363418602</c:v>
                </c:pt>
                <c:pt idx="14461">
                  <c:v>-835.84856128692604</c:v>
                </c:pt>
                <c:pt idx="14462">
                  <c:v>-835.83258724212703</c:v>
                </c:pt>
                <c:pt idx="14463">
                  <c:v>-835.81571912765503</c:v>
                </c:pt>
                <c:pt idx="14464">
                  <c:v>-835.79849338531494</c:v>
                </c:pt>
                <c:pt idx="14465">
                  <c:v>-835.78120803832996</c:v>
                </c:pt>
                <c:pt idx="14466">
                  <c:v>-835.76439952850399</c:v>
                </c:pt>
                <c:pt idx="14467">
                  <c:v>-835.74824666976906</c:v>
                </c:pt>
                <c:pt idx="14468">
                  <c:v>-835.73292827606201</c:v>
                </c:pt>
                <c:pt idx="14469">
                  <c:v>-835.71856355667103</c:v>
                </c:pt>
                <c:pt idx="14470">
                  <c:v>-835.70515251159702</c:v>
                </c:pt>
                <c:pt idx="14471">
                  <c:v>-835.69269514083896</c:v>
                </c:pt>
                <c:pt idx="14472">
                  <c:v>-835.68113183975197</c:v>
                </c:pt>
                <c:pt idx="14473">
                  <c:v>-835.67040300369297</c:v>
                </c:pt>
                <c:pt idx="14474">
                  <c:v>-835.66038942337104</c:v>
                </c:pt>
                <c:pt idx="14475">
                  <c:v>-835.65109109878597</c:v>
                </c:pt>
                <c:pt idx="14476">
                  <c:v>-835.64226961135898</c:v>
                </c:pt>
                <c:pt idx="14477">
                  <c:v>-835.63386535644599</c:v>
                </c:pt>
                <c:pt idx="14478">
                  <c:v>-835.62569952011097</c:v>
                </c:pt>
                <c:pt idx="14479">
                  <c:v>-835.61753368377697</c:v>
                </c:pt>
                <c:pt idx="14480">
                  <c:v>-835.60942745208797</c:v>
                </c:pt>
                <c:pt idx="14481">
                  <c:v>-835.60126161575295</c:v>
                </c:pt>
                <c:pt idx="14482">
                  <c:v>-835.59291696548496</c:v>
                </c:pt>
                <c:pt idx="14483">
                  <c:v>-835.58451271057106</c:v>
                </c:pt>
                <c:pt idx="14484">
                  <c:v>-835.57622766494796</c:v>
                </c:pt>
                <c:pt idx="14485">
                  <c:v>-835.56824064254806</c:v>
                </c:pt>
                <c:pt idx="14486">
                  <c:v>-835.56090927124001</c:v>
                </c:pt>
                <c:pt idx="14487">
                  <c:v>-835.55429315566994</c:v>
                </c:pt>
                <c:pt idx="14488">
                  <c:v>-835.54839229583797</c:v>
                </c:pt>
                <c:pt idx="14489">
                  <c:v>-835.54308748245296</c:v>
                </c:pt>
                <c:pt idx="14490">
                  <c:v>-835.53814029693604</c:v>
                </c:pt>
                <c:pt idx="14491">
                  <c:v>-835.53325271606502</c:v>
                </c:pt>
                <c:pt idx="14492">
                  <c:v>-835.52806711196899</c:v>
                </c:pt>
                <c:pt idx="14493">
                  <c:v>-835.52204704284702</c:v>
                </c:pt>
                <c:pt idx="14494">
                  <c:v>-835.51489448547397</c:v>
                </c:pt>
                <c:pt idx="14495">
                  <c:v>-835.50631141662598</c:v>
                </c:pt>
                <c:pt idx="14496">
                  <c:v>-835.49617862701393</c:v>
                </c:pt>
                <c:pt idx="14497">
                  <c:v>-835.48437690734897</c:v>
                </c:pt>
                <c:pt idx="14498">
                  <c:v>-835.47108507156395</c:v>
                </c:pt>
                <c:pt idx="14499">
                  <c:v>-835.45654153823898</c:v>
                </c:pt>
                <c:pt idx="14500">
                  <c:v>-835.44110393524204</c:v>
                </c:pt>
                <c:pt idx="14501">
                  <c:v>-835.42518949508701</c:v>
                </c:pt>
                <c:pt idx="14502">
                  <c:v>-835.40951347351097</c:v>
                </c:pt>
                <c:pt idx="14503">
                  <c:v>-835.39461231231701</c:v>
                </c:pt>
                <c:pt idx="14504">
                  <c:v>-835.381201267243</c:v>
                </c:pt>
                <c:pt idx="14505">
                  <c:v>-835.36987638473499</c:v>
                </c:pt>
                <c:pt idx="14506">
                  <c:v>-835.36117410659801</c:v>
                </c:pt>
                <c:pt idx="14507">
                  <c:v>-835.35533285141003</c:v>
                </c:pt>
                <c:pt idx="14508">
                  <c:v>-835.35259103775002</c:v>
                </c:pt>
                <c:pt idx="14509">
                  <c:v>-835.35265064239502</c:v>
                </c:pt>
                <c:pt idx="14510">
                  <c:v>-835.35521364212104</c:v>
                </c:pt>
                <c:pt idx="14511">
                  <c:v>-835.35938596725498</c:v>
                </c:pt>
                <c:pt idx="14512">
                  <c:v>-835.36421394348201</c:v>
                </c:pt>
                <c:pt idx="14513">
                  <c:v>-835.36874389648506</c:v>
                </c:pt>
                <c:pt idx="14514">
                  <c:v>-835.37202215194702</c:v>
                </c:pt>
                <c:pt idx="14515">
                  <c:v>-835.37321424484298</c:v>
                </c:pt>
                <c:pt idx="14516">
                  <c:v>-835.37190294265804</c:v>
                </c:pt>
                <c:pt idx="14517">
                  <c:v>-835.36779022216797</c:v>
                </c:pt>
                <c:pt idx="14518">
                  <c:v>-835.36075687408504</c:v>
                </c:pt>
                <c:pt idx="14519">
                  <c:v>-835.35110092163097</c:v>
                </c:pt>
                <c:pt idx="14520">
                  <c:v>-835.33917999267601</c:v>
                </c:pt>
                <c:pt idx="14521">
                  <c:v>-835.325709342957</c:v>
                </c:pt>
                <c:pt idx="14522">
                  <c:v>-835.31134462356601</c:v>
                </c:pt>
                <c:pt idx="14523">
                  <c:v>-835.29656267166206</c:v>
                </c:pt>
                <c:pt idx="14524">
                  <c:v>-835.28189992904697</c:v>
                </c:pt>
                <c:pt idx="14525">
                  <c:v>-835.26759481430099</c:v>
                </c:pt>
                <c:pt idx="14526">
                  <c:v>-835.25394535064697</c:v>
                </c:pt>
                <c:pt idx="14527">
                  <c:v>-835.24113035202004</c:v>
                </c:pt>
                <c:pt idx="14528">
                  <c:v>-835.22920942306496</c:v>
                </c:pt>
                <c:pt idx="14529">
                  <c:v>-835.21830177307106</c:v>
                </c:pt>
                <c:pt idx="14530">
                  <c:v>-835.20822858810402</c:v>
                </c:pt>
                <c:pt idx="14531">
                  <c:v>-835.19928789138794</c:v>
                </c:pt>
                <c:pt idx="14532">
                  <c:v>-835.19147968292305</c:v>
                </c:pt>
                <c:pt idx="14533">
                  <c:v>-835.18516159057594</c:v>
                </c:pt>
                <c:pt idx="14534">
                  <c:v>-835.18051242828403</c:v>
                </c:pt>
                <c:pt idx="14535">
                  <c:v>-835.17753219604504</c:v>
                </c:pt>
                <c:pt idx="14536">
                  <c:v>-835.17616128921497</c:v>
                </c:pt>
                <c:pt idx="14537">
                  <c:v>-835.17645931243896</c:v>
                </c:pt>
                <c:pt idx="14538">
                  <c:v>-835.17806863784801</c:v>
                </c:pt>
                <c:pt idx="14539">
                  <c:v>-835.18075084686302</c:v>
                </c:pt>
                <c:pt idx="14540">
                  <c:v>-835.18408870696999</c:v>
                </c:pt>
                <c:pt idx="14541">
                  <c:v>-835.18742656707798</c:v>
                </c:pt>
                <c:pt idx="14542">
                  <c:v>-835.19040679931697</c:v>
                </c:pt>
                <c:pt idx="14543">
                  <c:v>-835.192492961884</c:v>
                </c:pt>
                <c:pt idx="14544">
                  <c:v>-835.19356584548996</c:v>
                </c:pt>
                <c:pt idx="14545">
                  <c:v>-835.19362545013405</c:v>
                </c:pt>
                <c:pt idx="14546">
                  <c:v>-835.19279098510799</c:v>
                </c:pt>
                <c:pt idx="14547">
                  <c:v>-835.19130086898804</c:v>
                </c:pt>
                <c:pt idx="14548">
                  <c:v>-835.189512729645</c:v>
                </c:pt>
                <c:pt idx="14549">
                  <c:v>-835.18778419494606</c:v>
                </c:pt>
                <c:pt idx="14550">
                  <c:v>-835.18635368347202</c:v>
                </c:pt>
                <c:pt idx="14551">
                  <c:v>-835.18551921844505</c:v>
                </c:pt>
                <c:pt idx="14552">
                  <c:v>-835.18534040451095</c:v>
                </c:pt>
                <c:pt idx="14553">
                  <c:v>-835.18593645095802</c:v>
                </c:pt>
                <c:pt idx="14554">
                  <c:v>-835.18718814849899</c:v>
                </c:pt>
                <c:pt idx="14555">
                  <c:v>-835.18891668319702</c:v>
                </c:pt>
                <c:pt idx="14556">
                  <c:v>-835.19094324112007</c:v>
                </c:pt>
                <c:pt idx="14557">
                  <c:v>-835.19308900833198</c:v>
                </c:pt>
                <c:pt idx="14558">
                  <c:v>-835.19517517089901</c:v>
                </c:pt>
                <c:pt idx="14559">
                  <c:v>-835.19720172882103</c:v>
                </c:pt>
                <c:pt idx="14560">
                  <c:v>-835.19940710067794</c:v>
                </c:pt>
                <c:pt idx="14561">
                  <c:v>-835.20191049575806</c:v>
                </c:pt>
                <c:pt idx="14562">
                  <c:v>-835.20506954193104</c:v>
                </c:pt>
                <c:pt idx="14563">
                  <c:v>-835.20906305313099</c:v>
                </c:pt>
                <c:pt idx="14564">
                  <c:v>-835.21406984329201</c:v>
                </c:pt>
                <c:pt idx="14565">
                  <c:v>-835.22020912170399</c:v>
                </c:pt>
                <c:pt idx="14566">
                  <c:v>-835.22748088836704</c:v>
                </c:pt>
                <c:pt idx="14567">
                  <c:v>-835.23564672470104</c:v>
                </c:pt>
                <c:pt idx="14568">
                  <c:v>-835.24428939819404</c:v>
                </c:pt>
                <c:pt idx="14569">
                  <c:v>-835.25299167633102</c:v>
                </c:pt>
                <c:pt idx="14570">
                  <c:v>-835.26121711731003</c:v>
                </c:pt>
                <c:pt idx="14571">
                  <c:v>-835.26854848861694</c:v>
                </c:pt>
                <c:pt idx="14572">
                  <c:v>-835.27486658096302</c:v>
                </c:pt>
                <c:pt idx="14573">
                  <c:v>-835.27993297576904</c:v>
                </c:pt>
                <c:pt idx="14574">
                  <c:v>-835.283628463745</c:v>
                </c:pt>
                <c:pt idx="14575">
                  <c:v>-835.28613185882602</c:v>
                </c:pt>
                <c:pt idx="14576">
                  <c:v>-835.28774118423496</c:v>
                </c:pt>
                <c:pt idx="14577">
                  <c:v>-835.28881406784103</c:v>
                </c:pt>
                <c:pt idx="14578">
                  <c:v>-835.28976774215698</c:v>
                </c:pt>
                <c:pt idx="14579">
                  <c:v>-835.29090023040794</c:v>
                </c:pt>
                <c:pt idx="14580">
                  <c:v>-835.292092323303</c:v>
                </c:pt>
                <c:pt idx="14581">
                  <c:v>-835.29328441619896</c:v>
                </c:pt>
                <c:pt idx="14582">
                  <c:v>-835.29453611373901</c:v>
                </c:pt>
                <c:pt idx="14583">
                  <c:v>-835.29590702056896</c:v>
                </c:pt>
                <c:pt idx="14584">
                  <c:v>-835.29763555526802</c:v>
                </c:pt>
                <c:pt idx="14585">
                  <c:v>-835.29978132247902</c:v>
                </c:pt>
                <c:pt idx="14586">
                  <c:v>-835.30252313613903</c:v>
                </c:pt>
                <c:pt idx="14587">
                  <c:v>-835.305920600891</c:v>
                </c:pt>
                <c:pt idx="14588">
                  <c:v>-835.31033134460495</c:v>
                </c:pt>
                <c:pt idx="14589">
                  <c:v>-835.31629180908203</c:v>
                </c:pt>
                <c:pt idx="14590">
                  <c:v>-835.32421922683693</c:v>
                </c:pt>
                <c:pt idx="14591">
                  <c:v>-835.33435201644897</c:v>
                </c:pt>
                <c:pt idx="14592">
                  <c:v>-835.34657096862793</c:v>
                </c:pt>
                <c:pt idx="14593">
                  <c:v>-835.36057806015003</c:v>
                </c:pt>
                <c:pt idx="14594">
                  <c:v>-835.375598430634</c:v>
                </c:pt>
                <c:pt idx="14595">
                  <c:v>-835.39097642898605</c:v>
                </c:pt>
                <c:pt idx="14596">
                  <c:v>-835.40593719482399</c:v>
                </c:pt>
                <c:pt idx="14597">
                  <c:v>-835.41970586776802</c:v>
                </c:pt>
                <c:pt idx="14598">
                  <c:v>-835.43168640136696</c:v>
                </c:pt>
                <c:pt idx="14599">
                  <c:v>-835.44146156311103</c:v>
                </c:pt>
                <c:pt idx="14600">
                  <c:v>-835.44879293441795</c:v>
                </c:pt>
                <c:pt idx="14601">
                  <c:v>-835.45403814315796</c:v>
                </c:pt>
                <c:pt idx="14602">
                  <c:v>-835.45767402648903</c:v>
                </c:pt>
                <c:pt idx="14603">
                  <c:v>-835.46035623550404</c:v>
                </c:pt>
                <c:pt idx="14604">
                  <c:v>-835.46291923522995</c:v>
                </c:pt>
                <c:pt idx="14605">
                  <c:v>-835.46607828140304</c:v>
                </c:pt>
                <c:pt idx="14606">
                  <c:v>-835.47031021118198</c:v>
                </c:pt>
                <c:pt idx="14607">
                  <c:v>-835.47597265243598</c:v>
                </c:pt>
                <c:pt idx="14608">
                  <c:v>-835.48312520980903</c:v>
                </c:pt>
                <c:pt idx="14609">
                  <c:v>-835.49182748794601</c:v>
                </c:pt>
                <c:pt idx="14610">
                  <c:v>-835.50184106826805</c:v>
                </c:pt>
                <c:pt idx="14611">
                  <c:v>-835.51298713684105</c:v>
                </c:pt>
                <c:pt idx="14612">
                  <c:v>-835.52502727508602</c:v>
                </c:pt>
                <c:pt idx="14613">
                  <c:v>-835.53778266906806</c:v>
                </c:pt>
                <c:pt idx="14614">
                  <c:v>-835.55113410949707</c:v>
                </c:pt>
                <c:pt idx="14615">
                  <c:v>-835.56520080566406</c:v>
                </c:pt>
                <c:pt idx="14616">
                  <c:v>-835.57992315292404</c:v>
                </c:pt>
                <c:pt idx="14617">
                  <c:v>-835.59536075592098</c:v>
                </c:pt>
                <c:pt idx="14618">
                  <c:v>-835.611513614655</c:v>
                </c:pt>
                <c:pt idx="14619">
                  <c:v>-835.62814331054699</c:v>
                </c:pt>
                <c:pt idx="14620">
                  <c:v>-835.64507102966297</c:v>
                </c:pt>
                <c:pt idx="14621">
                  <c:v>-835.66217756271396</c:v>
                </c:pt>
                <c:pt idx="14622">
                  <c:v>-835.67904567718506</c:v>
                </c:pt>
                <c:pt idx="14623">
                  <c:v>-835.69549655914307</c:v>
                </c:pt>
                <c:pt idx="14624">
                  <c:v>-835.711232185364</c:v>
                </c:pt>
                <c:pt idx="14625">
                  <c:v>-835.72619295120296</c:v>
                </c:pt>
                <c:pt idx="14626">
                  <c:v>-835.74025964737007</c:v>
                </c:pt>
                <c:pt idx="14627">
                  <c:v>-835.75367069244396</c:v>
                </c:pt>
                <c:pt idx="14628">
                  <c:v>-835.76660490035999</c:v>
                </c:pt>
                <c:pt idx="14629">
                  <c:v>-835.77941989898704</c:v>
                </c:pt>
                <c:pt idx="14630">
                  <c:v>-835.79229450225898</c:v>
                </c:pt>
                <c:pt idx="14631">
                  <c:v>-835.80552673339901</c:v>
                </c:pt>
                <c:pt idx="14632">
                  <c:v>-835.81905698776302</c:v>
                </c:pt>
                <c:pt idx="14633">
                  <c:v>-835.83276605606102</c:v>
                </c:pt>
                <c:pt idx="14634">
                  <c:v>-835.84641551971504</c:v>
                </c:pt>
                <c:pt idx="14635">
                  <c:v>-835.85970735549904</c:v>
                </c:pt>
                <c:pt idx="14636">
                  <c:v>-835.87222433090199</c:v>
                </c:pt>
                <c:pt idx="14637">
                  <c:v>-835.88366842269897</c:v>
                </c:pt>
                <c:pt idx="14638">
                  <c:v>-835.89392042160102</c:v>
                </c:pt>
                <c:pt idx="14639">
                  <c:v>-835.90292072296199</c:v>
                </c:pt>
                <c:pt idx="14640">
                  <c:v>-835.91090774536201</c:v>
                </c:pt>
                <c:pt idx="14641">
                  <c:v>-835.91823911666904</c:v>
                </c:pt>
                <c:pt idx="14642">
                  <c:v>-835.92545127868698</c:v>
                </c:pt>
                <c:pt idx="14643">
                  <c:v>-835.932961463928</c:v>
                </c:pt>
                <c:pt idx="14644">
                  <c:v>-835.94136571884201</c:v>
                </c:pt>
                <c:pt idx="14645">
                  <c:v>-835.95108127593994</c:v>
                </c:pt>
                <c:pt idx="14646">
                  <c:v>-835.96228694915794</c:v>
                </c:pt>
                <c:pt idx="14647">
                  <c:v>-835.97504234313999</c:v>
                </c:pt>
                <c:pt idx="14648">
                  <c:v>-835.98922824859596</c:v>
                </c:pt>
                <c:pt idx="14649">
                  <c:v>-836.00454664230404</c:v>
                </c:pt>
                <c:pt idx="14650">
                  <c:v>-836.02058029174805</c:v>
                </c:pt>
                <c:pt idx="14651">
                  <c:v>-836.03679275512695</c:v>
                </c:pt>
                <c:pt idx="14652">
                  <c:v>-836.05270719528198</c:v>
                </c:pt>
                <c:pt idx="14653">
                  <c:v>-836.06784677505493</c:v>
                </c:pt>
                <c:pt idx="14654">
                  <c:v>-836.08203268051193</c:v>
                </c:pt>
                <c:pt idx="14655">
                  <c:v>-836.09502649307296</c:v>
                </c:pt>
                <c:pt idx="14656">
                  <c:v>-836.10682821273804</c:v>
                </c:pt>
                <c:pt idx="14657">
                  <c:v>-836.11755704879806</c:v>
                </c:pt>
                <c:pt idx="14658">
                  <c:v>-836.12751102447498</c:v>
                </c:pt>
                <c:pt idx="14659">
                  <c:v>-836.13710737228394</c:v>
                </c:pt>
                <c:pt idx="14660">
                  <c:v>-836.146763324738</c:v>
                </c:pt>
                <c:pt idx="14661">
                  <c:v>-836.15683650970504</c:v>
                </c:pt>
                <c:pt idx="14662">
                  <c:v>-836.16768455505394</c:v>
                </c:pt>
                <c:pt idx="14663">
                  <c:v>-836.17936706543003</c:v>
                </c:pt>
                <c:pt idx="14664">
                  <c:v>-836.19182443618797</c:v>
                </c:pt>
                <c:pt idx="14665">
                  <c:v>-836.20493745803901</c:v>
                </c:pt>
                <c:pt idx="14666">
                  <c:v>-836.21852731704701</c:v>
                </c:pt>
                <c:pt idx="14667">
                  <c:v>-836.23247480392502</c:v>
                </c:pt>
                <c:pt idx="14668">
                  <c:v>-836.24660110473701</c:v>
                </c:pt>
                <c:pt idx="14669">
                  <c:v>-836.26072740554798</c:v>
                </c:pt>
                <c:pt idx="14670">
                  <c:v>-836.27479410171497</c:v>
                </c:pt>
                <c:pt idx="14671">
                  <c:v>-836.28874158859298</c:v>
                </c:pt>
                <c:pt idx="14672">
                  <c:v>-836.30262947082497</c:v>
                </c:pt>
                <c:pt idx="14673">
                  <c:v>-836.31675577163696</c:v>
                </c:pt>
                <c:pt idx="14674">
                  <c:v>-836.33106088638306</c:v>
                </c:pt>
                <c:pt idx="14675">
                  <c:v>-836.34572362899803</c:v>
                </c:pt>
                <c:pt idx="14676">
                  <c:v>-836.36056518554699</c:v>
                </c:pt>
                <c:pt idx="14677">
                  <c:v>-836.37546634674095</c:v>
                </c:pt>
                <c:pt idx="14678">
                  <c:v>-836.39036750793503</c:v>
                </c:pt>
                <c:pt idx="14679">
                  <c:v>-836.40538787841797</c:v>
                </c:pt>
                <c:pt idx="14680">
                  <c:v>-836.42058706283603</c:v>
                </c:pt>
                <c:pt idx="14681">
                  <c:v>-836.43584585189797</c:v>
                </c:pt>
                <c:pt idx="14682">
                  <c:v>-836.45128345489502</c:v>
                </c:pt>
                <c:pt idx="14683">
                  <c:v>-836.46684026718196</c:v>
                </c:pt>
                <c:pt idx="14684">
                  <c:v>-836.48269510269199</c:v>
                </c:pt>
                <c:pt idx="14685">
                  <c:v>-836.499086380005</c:v>
                </c:pt>
                <c:pt idx="14686">
                  <c:v>-836.51631212234497</c:v>
                </c:pt>
                <c:pt idx="14687">
                  <c:v>-836.53455114364601</c:v>
                </c:pt>
                <c:pt idx="14688">
                  <c:v>-836.55362462997505</c:v>
                </c:pt>
                <c:pt idx="14689">
                  <c:v>-836.57341337204002</c:v>
                </c:pt>
                <c:pt idx="14690">
                  <c:v>-836.59355974197399</c:v>
                </c:pt>
                <c:pt idx="14691">
                  <c:v>-836.61370611190796</c:v>
                </c:pt>
                <c:pt idx="14692">
                  <c:v>-836.63331604003906</c:v>
                </c:pt>
                <c:pt idx="14693">
                  <c:v>-836.65191268920898</c:v>
                </c:pt>
                <c:pt idx="14694">
                  <c:v>-836.66890001296997</c:v>
                </c:pt>
                <c:pt idx="14695">
                  <c:v>-836.68380117416405</c:v>
                </c:pt>
                <c:pt idx="14696">
                  <c:v>-836.69643735885597</c:v>
                </c:pt>
                <c:pt idx="14697">
                  <c:v>-836.70680856704701</c:v>
                </c:pt>
                <c:pt idx="14698">
                  <c:v>-836.71509361267101</c:v>
                </c:pt>
                <c:pt idx="14699">
                  <c:v>-836.72176933288597</c:v>
                </c:pt>
                <c:pt idx="14700">
                  <c:v>-836.72743177413997</c:v>
                </c:pt>
                <c:pt idx="14701">
                  <c:v>-836.73267698287998</c:v>
                </c:pt>
                <c:pt idx="14702">
                  <c:v>-836.73798179626499</c:v>
                </c:pt>
                <c:pt idx="14703">
                  <c:v>-836.74376344680798</c:v>
                </c:pt>
                <c:pt idx="14704">
                  <c:v>-836.75014114379906</c:v>
                </c:pt>
                <c:pt idx="14705">
                  <c:v>-836.75723409652699</c:v>
                </c:pt>
                <c:pt idx="14706">
                  <c:v>-836.765161514282</c:v>
                </c:pt>
                <c:pt idx="14707">
                  <c:v>-836.77392339706398</c:v>
                </c:pt>
                <c:pt idx="14708">
                  <c:v>-836.78351974487305</c:v>
                </c:pt>
                <c:pt idx="14709">
                  <c:v>-836.79401016235397</c:v>
                </c:pt>
                <c:pt idx="14710">
                  <c:v>-836.80527544021606</c:v>
                </c:pt>
                <c:pt idx="14711">
                  <c:v>-836.81725597381603</c:v>
                </c:pt>
                <c:pt idx="14712">
                  <c:v>-836.83001136779797</c:v>
                </c:pt>
                <c:pt idx="14713">
                  <c:v>-836.84348201751698</c:v>
                </c:pt>
                <c:pt idx="14714">
                  <c:v>-836.85742950439499</c:v>
                </c:pt>
                <c:pt idx="14715">
                  <c:v>-836.87167501449596</c:v>
                </c:pt>
                <c:pt idx="14716">
                  <c:v>-836.88574171066307</c:v>
                </c:pt>
                <c:pt idx="14717">
                  <c:v>-836.89909315109298</c:v>
                </c:pt>
                <c:pt idx="14718">
                  <c:v>-836.91149091720604</c:v>
                </c:pt>
                <c:pt idx="14719">
                  <c:v>-836.92263698577904</c:v>
                </c:pt>
                <c:pt idx="14720">
                  <c:v>-836.93247175216698</c:v>
                </c:pt>
                <c:pt idx="14721">
                  <c:v>-836.94105482101497</c:v>
                </c:pt>
                <c:pt idx="14722">
                  <c:v>-836.94862461090099</c:v>
                </c:pt>
                <c:pt idx="14723">
                  <c:v>-836.95547914505005</c:v>
                </c:pt>
                <c:pt idx="14724">
                  <c:v>-836.96209526062</c:v>
                </c:pt>
                <c:pt idx="14725">
                  <c:v>-836.96906900405907</c:v>
                </c:pt>
                <c:pt idx="14726">
                  <c:v>-836.97705602645897</c:v>
                </c:pt>
                <c:pt idx="14727">
                  <c:v>-836.98635435104404</c:v>
                </c:pt>
                <c:pt idx="14728">
                  <c:v>-836.99732160568306</c:v>
                </c:pt>
                <c:pt idx="14729">
                  <c:v>-837.009778976441</c:v>
                </c:pt>
                <c:pt idx="14730">
                  <c:v>-837.023547649384</c:v>
                </c:pt>
                <c:pt idx="14731">
                  <c:v>-837.03821039199897</c:v>
                </c:pt>
                <c:pt idx="14732">
                  <c:v>-837.05311155319202</c:v>
                </c:pt>
                <c:pt idx="14733">
                  <c:v>-837.06753587722801</c:v>
                </c:pt>
                <c:pt idx="14734">
                  <c:v>-837.08094692230202</c:v>
                </c:pt>
                <c:pt idx="14735">
                  <c:v>-837.092748641968</c:v>
                </c:pt>
                <c:pt idx="14736">
                  <c:v>-837.10294103622505</c:v>
                </c:pt>
                <c:pt idx="14737">
                  <c:v>-837.11164331436203</c:v>
                </c:pt>
                <c:pt idx="14738">
                  <c:v>-837.11933231353805</c:v>
                </c:pt>
                <c:pt idx="14739">
                  <c:v>-837.12648487091099</c:v>
                </c:pt>
                <c:pt idx="14740">
                  <c:v>-837.13369703292904</c:v>
                </c:pt>
                <c:pt idx="14741">
                  <c:v>-837.14162445068405</c:v>
                </c:pt>
                <c:pt idx="14742">
                  <c:v>-837.15050554275501</c:v>
                </c:pt>
                <c:pt idx="14743">
                  <c:v>-837.16039991378807</c:v>
                </c:pt>
                <c:pt idx="14744">
                  <c:v>-837.17112874984798</c:v>
                </c:pt>
                <c:pt idx="14745">
                  <c:v>-837.18221521377598</c:v>
                </c:pt>
                <c:pt idx="14746">
                  <c:v>-837.19324207305897</c:v>
                </c:pt>
                <c:pt idx="14747">
                  <c:v>-837.20379209518501</c:v>
                </c:pt>
                <c:pt idx="14748">
                  <c:v>-837.21368646621704</c:v>
                </c:pt>
                <c:pt idx="14749">
                  <c:v>-837.22268676757801</c:v>
                </c:pt>
                <c:pt idx="14750">
                  <c:v>-837.23091220855702</c:v>
                </c:pt>
                <c:pt idx="14751">
                  <c:v>-837.23848199844406</c:v>
                </c:pt>
                <c:pt idx="14752">
                  <c:v>-837.24563455581699</c:v>
                </c:pt>
                <c:pt idx="14753">
                  <c:v>-837.25266790390003</c:v>
                </c:pt>
                <c:pt idx="14754">
                  <c:v>-837.25988006591797</c:v>
                </c:pt>
                <c:pt idx="14755">
                  <c:v>-837.26739025116001</c:v>
                </c:pt>
                <c:pt idx="14756">
                  <c:v>-837.27519845962502</c:v>
                </c:pt>
                <c:pt idx="14757">
                  <c:v>-837.28318548202503</c:v>
                </c:pt>
                <c:pt idx="14758">
                  <c:v>-837.29129171371505</c:v>
                </c:pt>
                <c:pt idx="14759">
                  <c:v>-837.29927873611496</c:v>
                </c:pt>
                <c:pt idx="14760">
                  <c:v>-837.30702733993598</c:v>
                </c:pt>
                <c:pt idx="14761">
                  <c:v>-837.31429910659801</c:v>
                </c:pt>
                <c:pt idx="14762">
                  <c:v>-837.32109403610298</c:v>
                </c:pt>
                <c:pt idx="14763">
                  <c:v>-837.32717370987007</c:v>
                </c:pt>
                <c:pt idx="14764">
                  <c:v>-837.33235931396496</c:v>
                </c:pt>
                <c:pt idx="14765">
                  <c:v>-837.33665084838901</c:v>
                </c:pt>
                <c:pt idx="14766">
                  <c:v>-837.34016752243099</c:v>
                </c:pt>
                <c:pt idx="14767">
                  <c:v>-837.34314775466896</c:v>
                </c:pt>
                <c:pt idx="14768">
                  <c:v>-837.34618759155296</c:v>
                </c:pt>
                <c:pt idx="14769">
                  <c:v>-837.34952545166004</c:v>
                </c:pt>
                <c:pt idx="14770">
                  <c:v>-837.353578567505</c:v>
                </c:pt>
                <c:pt idx="14771">
                  <c:v>-837.35852575302101</c:v>
                </c:pt>
                <c:pt idx="14772">
                  <c:v>-837.36448621749901</c:v>
                </c:pt>
                <c:pt idx="14773">
                  <c:v>-837.37151956558205</c:v>
                </c:pt>
                <c:pt idx="14774">
                  <c:v>-837.37938737869297</c:v>
                </c:pt>
                <c:pt idx="14775">
                  <c:v>-837.38785123825096</c:v>
                </c:pt>
                <c:pt idx="14776">
                  <c:v>-837.39631509780907</c:v>
                </c:pt>
                <c:pt idx="14777">
                  <c:v>-837.40424251556396</c:v>
                </c:pt>
                <c:pt idx="14778">
                  <c:v>-837.41139507293701</c:v>
                </c:pt>
                <c:pt idx="14779">
                  <c:v>-837.41753435134899</c:v>
                </c:pt>
                <c:pt idx="14780">
                  <c:v>-837.422779560089</c:v>
                </c:pt>
                <c:pt idx="14781">
                  <c:v>-837.42736911773704</c:v>
                </c:pt>
                <c:pt idx="14782">
                  <c:v>-837.43154144287098</c:v>
                </c:pt>
                <c:pt idx="14783">
                  <c:v>-837.43559455871605</c:v>
                </c:pt>
                <c:pt idx="14784">
                  <c:v>-837.43982648849499</c:v>
                </c:pt>
                <c:pt idx="14785">
                  <c:v>-837.44453525543202</c:v>
                </c:pt>
                <c:pt idx="14786">
                  <c:v>-837.44978046417305</c:v>
                </c:pt>
                <c:pt idx="14787">
                  <c:v>-837.45556211471603</c:v>
                </c:pt>
                <c:pt idx="14788">
                  <c:v>-837.46182060241699</c:v>
                </c:pt>
                <c:pt idx="14789">
                  <c:v>-837.46831750869796</c:v>
                </c:pt>
                <c:pt idx="14790">
                  <c:v>-837.47493362426803</c:v>
                </c:pt>
                <c:pt idx="14791">
                  <c:v>-837.48149013519298</c:v>
                </c:pt>
                <c:pt idx="14792">
                  <c:v>-837.48798704147407</c:v>
                </c:pt>
                <c:pt idx="14793">
                  <c:v>-837.49448394775402</c:v>
                </c:pt>
                <c:pt idx="14794">
                  <c:v>-837.50080204009998</c:v>
                </c:pt>
                <c:pt idx="14795">
                  <c:v>-837.50682210922298</c:v>
                </c:pt>
                <c:pt idx="14796">
                  <c:v>-837.51248455047596</c:v>
                </c:pt>
                <c:pt idx="14797">
                  <c:v>-837.51772975921699</c:v>
                </c:pt>
                <c:pt idx="14798">
                  <c:v>-837.52243852615402</c:v>
                </c:pt>
                <c:pt idx="14799">
                  <c:v>-837.52655124664307</c:v>
                </c:pt>
                <c:pt idx="14800">
                  <c:v>-837.52982950210594</c:v>
                </c:pt>
                <c:pt idx="14801">
                  <c:v>-837.53227329254196</c:v>
                </c:pt>
                <c:pt idx="14802">
                  <c:v>-837.53388261795101</c:v>
                </c:pt>
                <c:pt idx="14803">
                  <c:v>-837.53495550155696</c:v>
                </c:pt>
                <c:pt idx="14804">
                  <c:v>-837.53584957122803</c:v>
                </c:pt>
                <c:pt idx="14805">
                  <c:v>-837.53692245483398</c:v>
                </c:pt>
                <c:pt idx="14806">
                  <c:v>-837.53829336166405</c:v>
                </c:pt>
                <c:pt idx="14807">
                  <c:v>-837.54002189636299</c:v>
                </c:pt>
                <c:pt idx="14808">
                  <c:v>-837.54216766357399</c:v>
                </c:pt>
                <c:pt idx="14809">
                  <c:v>-837.54467105865501</c:v>
                </c:pt>
                <c:pt idx="14810">
                  <c:v>-837.547472476959</c:v>
                </c:pt>
                <c:pt idx="14811">
                  <c:v>-837.55033349990902</c:v>
                </c:pt>
                <c:pt idx="14812">
                  <c:v>-837.55301570892402</c:v>
                </c:pt>
                <c:pt idx="14813">
                  <c:v>-837.55516147613503</c:v>
                </c:pt>
                <c:pt idx="14814">
                  <c:v>-837.55659198760998</c:v>
                </c:pt>
                <c:pt idx="14815">
                  <c:v>-837.55742645263695</c:v>
                </c:pt>
                <c:pt idx="14816">
                  <c:v>-837.55778408050605</c:v>
                </c:pt>
                <c:pt idx="14817">
                  <c:v>-837.55808210372902</c:v>
                </c:pt>
                <c:pt idx="14818">
                  <c:v>-837.55838012695301</c:v>
                </c:pt>
                <c:pt idx="14819">
                  <c:v>-837.559095382691</c:v>
                </c:pt>
                <c:pt idx="14820">
                  <c:v>-837.56046628952004</c:v>
                </c:pt>
                <c:pt idx="14821">
                  <c:v>-837.56267166137695</c:v>
                </c:pt>
                <c:pt idx="14822">
                  <c:v>-837.56600952148506</c:v>
                </c:pt>
                <c:pt idx="14823">
                  <c:v>-837.57047986984298</c:v>
                </c:pt>
                <c:pt idx="14824">
                  <c:v>-837.57602310180698</c:v>
                </c:pt>
                <c:pt idx="14825">
                  <c:v>-837.58240079879806</c:v>
                </c:pt>
                <c:pt idx="14826">
                  <c:v>-837.589195728302</c:v>
                </c:pt>
                <c:pt idx="14827">
                  <c:v>-837.59599065780696</c:v>
                </c:pt>
                <c:pt idx="14828">
                  <c:v>-837.60254716873203</c:v>
                </c:pt>
                <c:pt idx="14829">
                  <c:v>-837.608507633209</c:v>
                </c:pt>
                <c:pt idx="14830">
                  <c:v>-837.61357402801502</c:v>
                </c:pt>
                <c:pt idx="14831">
                  <c:v>-837.61774635314998</c:v>
                </c:pt>
                <c:pt idx="14832">
                  <c:v>-837.62084579467796</c:v>
                </c:pt>
                <c:pt idx="14833">
                  <c:v>-837.62299156188999</c:v>
                </c:pt>
                <c:pt idx="14834">
                  <c:v>-837.62424325942993</c:v>
                </c:pt>
                <c:pt idx="14835">
                  <c:v>-837.62483930587803</c:v>
                </c:pt>
                <c:pt idx="14836">
                  <c:v>-837.62501811981201</c:v>
                </c:pt>
                <c:pt idx="14837">
                  <c:v>-837.62513732910202</c:v>
                </c:pt>
                <c:pt idx="14838">
                  <c:v>-837.62543535232601</c:v>
                </c:pt>
                <c:pt idx="14839">
                  <c:v>-837.62597179412899</c:v>
                </c:pt>
                <c:pt idx="14840">
                  <c:v>-837.62692546844505</c:v>
                </c:pt>
                <c:pt idx="14841">
                  <c:v>-837.62835597992</c:v>
                </c:pt>
                <c:pt idx="14842">
                  <c:v>-837.63044214248703</c:v>
                </c:pt>
                <c:pt idx="14843">
                  <c:v>-837.63330316543602</c:v>
                </c:pt>
                <c:pt idx="14844">
                  <c:v>-837.63693904876698</c:v>
                </c:pt>
                <c:pt idx="14845">
                  <c:v>-837.64129018783603</c:v>
                </c:pt>
                <c:pt idx="14846">
                  <c:v>-837.64593935012795</c:v>
                </c:pt>
                <c:pt idx="14847">
                  <c:v>-837.65040969848701</c:v>
                </c:pt>
                <c:pt idx="14848">
                  <c:v>-837.65452241897606</c:v>
                </c:pt>
                <c:pt idx="14849">
                  <c:v>-837.65786027908302</c:v>
                </c:pt>
                <c:pt idx="14850">
                  <c:v>-837.66030406951904</c:v>
                </c:pt>
                <c:pt idx="14851">
                  <c:v>-837.661794185639</c:v>
                </c:pt>
                <c:pt idx="14852">
                  <c:v>-837.66209220886299</c:v>
                </c:pt>
                <c:pt idx="14853">
                  <c:v>-837.66107892990101</c:v>
                </c:pt>
                <c:pt idx="14854">
                  <c:v>-837.65893316268898</c:v>
                </c:pt>
                <c:pt idx="14855">
                  <c:v>-837.655833721161</c:v>
                </c:pt>
                <c:pt idx="14856">
                  <c:v>-837.65219783783004</c:v>
                </c:pt>
                <c:pt idx="14857">
                  <c:v>-837.64850234985397</c:v>
                </c:pt>
                <c:pt idx="14858">
                  <c:v>-837.64492607116699</c:v>
                </c:pt>
                <c:pt idx="14859">
                  <c:v>-837.64158821106003</c:v>
                </c:pt>
                <c:pt idx="14860">
                  <c:v>-837.63854837417603</c:v>
                </c:pt>
                <c:pt idx="14861">
                  <c:v>-837.63586616516102</c:v>
                </c:pt>
                <c:pt idx="14862">
                  <c:v>-837.63372039794899</c:v>
                </c:pt>
                <c:pt idx="14863">
                  <c:v>-837.63234949112007</c:v>
                </c:pt>
                <c:pt idx="14864">
                  <c:v>-837.63193225860596</c:v>
                </c:pt>
                <c:pt idx="14865">
                  <c:v>-837.63234949112007</c:v>
                </c:pt>
                <c:pt idx="14866">
                  <c:v>-837.63330316543602</c:v>
                </c:pt>
                <c:pt idx="14867">
                  <c:v>-837.63443565368698</c:v>
                </c:pt>
                <c:pt idx="14868">
                  <c:v>-837.63544893264793</c:v>
                </c:pt>
                <c:pt idx="14869">
                  <c:v>-837.63628339767502</c:v>
                </c:pt>
                <c:pt idx="14870">
                  <c:v>-837.63693904876698</c:v>
                </c:pt>
                <c:pt idx="14871">
                  <c:v>-837.63723707199097</c:v>
                </c:pt>
                <c:pt idx="14872">
                  <c:v>-837.63711786270198</c:v>
                </c:pt>
                <c:pt idx="14873">
                  <c:v>-837.63658142089901</c:v>
                </c:pt>
                <c:pt idx="14874">
                  <c:v>-837.63580656051704</c:v>
                </c:pt>
                <c:pt idx="14875">
                  <c:v>-837.63527011871406</c:v>
                </c:pt>
                <c:pt idx="14876">
                  <c:v>-837.63544893264793</c:v>
                </c:pt>
                <c:pt idx="14877">
                  <c:v>-837.63681983947799</c:v>
                </c:pt>
                <c:pt idx="14878">
                  <c:v>-837.63956165313698</c:v>
                </c:pt>
                <c:pt idx="14879">
                  <c:v>-837.64355516433693</c:v>
                </c:pt>
                <c:pt idx="14880">
                  <c:v>-837.64844274520897</c:v>
                </c:pt>
                <c:pt idx="14881">
                  <c:v>-837.65392637252796</c:v>
                </c:pt>
                <c:pt idx="14882">
                  <c:v>-837.65952920913696</c:v>
                </c:pt>
                <c:pt idx="14883">
                  <c:v>-837.66471481323299</c:v>
                </c:pt>
                <c:pt idx="14884">
                  <c:v>-837.66906595230103</c:v>
                </c:pt>
                <c:pt idx="14885">
                  <c:v>-837.67222499847401</c:v>
                </c:pt>
                <c:pt idx="14886">
                  <c:v>-837.67395353317306</c:v>
                </c:pt>
                <c:pt idx="14887">
                  <c:v>-837.67419195175194</c:v>
                </c:pt>
                <c:pt idx="14888">
                  <c:v>-837.67311906814598</c:v>
                </c:pt>
                <c:pt idx="14889">
                  <c:v>-837.67091369628906</c:v>
                </c:pt>
                <c:pt idx="14890">
                  <c:v>-837.66793346405098</c:v>
                </c:pt>
                <c:pt idx="14891">
                  <c:v>-837.66429758071899</c:v>
                </c:pt>
                <c:pt idx="14892">
                  <c:v>-837.66012525558494</c:v>
                </c:pt>
                <c:pt idx="14893">
                  <c:v>-837.65547609329201</c:v>
                </c:pt>
                <c:pt idx="14894">
                  <c:v>-837.65040969848701</c:v>
                </c:pt>
                <c:pt idx="14895">
                  <c:v>-837.64492607116699</c:v>
                </c:pt>
                <c:pt idx="14896">
                  <c:v>-837.63914442062401</c:v>
                </c:pt>
                <c:pt idx="14897">
                  <c:v>-837.63312435150203</c:v>
                </c:pt>
                <c:pt idx="14898">
                  <c:v>-837.62722349166904</c:v>
                </c:pt>
                <c:pt idx="14899">
                  <c:v>-837.62173986435005</c:v>
                </c:pt>
                <c:pt idx="14900">
                  <c:v>-837.617090702057</c:v>
                </c:pt>
                <c:pt idx="14901">
                  <c:v>-837.61357402801502</c:v>
                </c:pt>
                <c:pt idx="14902">
                  <c:v>-837.611487865448</c:v>
                </c:pt>
                <c:pt idx="14903">
                  <c:v>-837.61071300506603</c:v>
                </c:pt>
                <c:pt idx="14904">
                  <c:v>-837.61130905151401</c:v>
                </c:pt>
                <c:pt idx="14905">
                  <c:v>-837.61315679550194</c:v>
                </c:pt>
                <c:pt idx="14906">
                  <c:v>-837.61595821380604</c:v>
                </c:pt>
                <c:pt idx="14907">
                  <c:v>-837.61941528320301</c:v>
                </c:pt>
                <c:pt idx="14908">
                  <c:v>-837.62305116653499</c:v>
                </c:pt>
                <c:pt idx="14909">
                  <c:v>-837.62644863128696</c:v>
                </c:pt>
                <c:pt idx="14910">
                  <c:v>-837.62925004959106</c:v>
                </c:pt>
                <c:pt idx="14911">
                  <c:v>-837.63145542144798</c:v>
                </c:pt>
                <c:pt idx="14912">
                  <c:v>-837.63300514221203</c:v>
                </c:pt>
                <c:pt idx="14913">
                  <c:v>-837.633958816529</c:v>
                </c:pt>
                <c:pt idx="14914">
                  <c:v>-837.63425683975197</c:v>
                </c:pt>
                <c:pt idx="14915">
                  <c:v>-837.63413763046299</c:v>
                </c:pt>
                <c:pt idx="14916">
                  <c:v>-837.633839607239</c:v>
                </c:pt>
                <c:pt idx="14917">
                  <c:v>-837.63348197937</c:v>
                </c:pt>
                <c:pt idx="14918">
                  <c:v>-837.63342237472602</c:v>
                </c:pt>
                <c:pt idx="14919">
                  <c:v>-837.633839607239</c:v>
                </c:pt>
                <c:pt idx="14920">
                  <c:v>-837.63473367691097</c:v>
                </c:pt>
                <c:pt idx="14921">
                  <c:v>-837.63622379303001</c:v>
                </c:pt>
                <c:pt idx="14922">
                  <c:v>-837.63830995559704</c:v>
                </c:pt>
                <c:pt idx="14923">
                  <c:v>-837.64087295532204</c:v>
                </c:pt>
                <c:pt idx="14924">
                  <c:v>-837.64379358291603</c:v>
                </c:pt>
                <c:pt idx="14925">
                  <c:v>-837.64683341980003</c:v>
                </c:pt>
                <c:pt idx="14926">
                  <c:v>-837.64975404739403</c:v>
                </c:pt>
                <c:pt idx="14927">
                  <c:v>-837.65225744247505</c:v>
                </c:pt>
                <c:pt idx="14928">
                  <c:v>-837.65392637252796</c:v>
                </c:pt>
                <c:pt idx="14929">
                  <c:v>-837.65464162826606</c:v>
                </c:pt>
                <c:pt idx="14930">
                  <c:v>-837.65410518646297</c:v>
                </c:pt>
                <c:pt idx="14931">
                  <c:v>-837.65225744247505</c:v>
                </c:pt>
                <c:pt idx="14932">
                  <c:v>-837.64903879165695</c:v>
                </c:pt>
                <c:pt idx="14933">
                  <c:v>-837.644687652588</c:v>
                </c:pt>
                <c:pt idx="14934">
                  <c:v>-837.639442443848</c:v>
                </c:pt>
                <c:pt idx="14935">
                  <c:v>-837.63372039794899</c:v>
                </c:pt>
                <c:pt idx="14936">
                  <c:v>-837.62775993347202</c:v>
                </c:pt>
                <c:pt idx="14937">
                  <c:v>-837.62179946899403</c:v>
                </c:pt>
                <c:pt idx="14938">
                  <c:v>-837.61613702774093</c:v>
                </c:pt>
                <c:pt idx="14939">
                  <c:v>-837.61095142364502</c:v>
                </c:pt>
                <c:pt idx="14940">
                  <c:v>-837.60642147064198</c:v>
                </c:pt>
                <c:pt idx="14941">
                  <c:v>-837.60272598266602</c:v>
                </c:pt>
                <c:pt idx="14942">
                  <c:v>-837.59980535507202</c:v>
                </c:pt>
                <c:pt idx="14943">
                  <c:v>-837.59777879715</c:v>
                </c:pt>
                <c:pt idx="14944">
                  <c:v>-837.59640789032005</c:v>
                </c:pt>
                <c:pt idx="14945">
                  <c:v>-837.59575223922798</c:v>
                </c:pt>
                <c:pt idx="14946">
                  <c:v>-837.59581184387207</c:v>
                </c:pt>
                <c:pt idx="14947">
                  <c:v>-837.59646749496505</c:v>
                </c:pt>
                <c:pt idx="14948">
                  <c:v>-837.59777879715</c:v>
                </c:pt>
                <c:pt idx="14949">
                  <c:v>-837.59956693649303</c:v>
                </c:pt>
                <c:pt idx="14950">
                  <c:v>-837.60159349441506</c:v>
                </c:pt>
                <c:pt idx="14951">
                  <c:v>-837.60379886627197</c:v>
                </c:pt>
                <c:pt idx="14952">
                  <c:v>-837.60612344741799</c:v>
                </c:pt>
                <c:pt idx="14953">
                  <c:v>-837.60844802856502</c:v>
                </c:pt>
                <c:pt idx="14954">
                  <c:v>-837.61077260971103</c:v>
                </c:pt>
                <c:pt idx="14955">
                  <c:v>-837.61303758621193</c:v>
                </c:pt>
                <c:pt idx="14956">
                  <c:v>-837.61506414413498</c:v>
                </c:pt>
                <c:pt idx="14957">
                  <c:v>-837.61673307418801</c:v>
                </c:pt>
                <c:pt idx="14958">
                  <c:v>-837.61792516708397</c:v>
                </c:pt>
                <c:pt idx="14959">
                  <c:v>-837.61846160888695</c:v>
                </c:pt>
                <c:pt idx="14960">
                  <c:v>-837.61840200424194</c:v>
                </c:pt>
                <c:pt idx="14961">
                  <c:v>-837.61762714385998</c:v>
                </c:pt>
                <c:pt idx="14962">
                  <c:v>-837.61613702774093</c:v>
                </c:pt>
                <c:pt idx="14963">
                  <c:v>-837.61387205123901</c:v>
                </c:pt>
                <c:pt idx="14964">
                  <c:v>-837.61107063293503</c:v>
                </c:pt>
                <c:pt idx="14965">
                  <c:v>-837.60791158676193</c:v>
                </c:pt>
                <c:pt idx="14966">
                  <c:v>-837.60475254058906</c:v>
                </c:pt>
                <c:pt idx="14967">
                  <c:v>-837.60189151763893</c:v>
                </c:pt>
                <c:pt idx="14968">
                  <c:v>-837.59938812255905</c:v>
                </c:pt>
                <c:pt idx="14969">
                  <c:v>-837.59742116928101</c:v>
                </c:pt>
                <c:pt idx="14970">
                  <c:v>-837.59593105316196</c:v>
                </c:pt>
                <c:pt idx="14971">
                  <c:v>-837.59491777420101</c:v>
                </c:pt>
                <c:pt idx="14972">
                  <c:v>-837.59450054168701</c:v>
                </c:pt>
                <c:pt idx="14973">
                  <c:v>-837.59456014633201</c:v>
                </c:pt>
                <c:pt idx="14974">
                  <c:v>-837.59515619278</c:v>
                </c:pt>
                <c:pt idx="14975">
                  <c:v>-837.59599065780696</c:v>
                </c:pt>
                <c:pt idx="14976">
                  <c:v>-837.59706354141304</c:v>
                </c:pt>
                <c:pt idx="14977">
                  <c:v>-837.59825563430798</c:v>
                </c:pt>
                <c:pt idx="14978">
                  <c:v>-837.59950733184803</c:v>
                </c:pt>
                <c:pt idx="14979">
                  <c:v>-837.60093784332298</c:v>
                </c:pt>
                <c:pt idx="14980">
                  <c:v>-837.60242795944202</c:v>
                </c:pt>
                <c:pt idx="14981">
                  <c:v>-837.60385847091698</c:v>
                </c:pt>
                <c:pt idx="14982">
                  <c:v>-837.60516977310203</c:v>
                </c:pt>
                <c:pt idx="14983">
                  <c:v>-837.60624265670799</c:v>
                </c:pt>
                <c:pt idx="14984">
                  <c:v>-837.60701751708996</c:v>
                </c:pt>
                <c:pt idx="14985">
                  <c:v>-837.60749435424805</c:v>
                </c:pt>
                <c:pt idx="14986">
                  <c:v>-837.60755395889305</c:v>
                </c:pt>
                <c:pt idx="14987">
                  <c:v>-837.60695791244507</c:v>
                </c:pt>
                <c:pt idx="14988">
                  <c:v>-837.60564661026001</c:v>
                </c:pt>
                <c:pt idx="14989">
                  <c:v>-837.60367965698299</c:v>
                </c:pt>
                <c:pt idx="14990">
                  <c:v>-837.60111665725697</c:v>
                </c:pt>
                <c:pt idx="14991">
                  <c:v>-837.59825563430798</c:v>
                </c:pt>
                <c:pt idx="14992">
                  <c:v>-837.595215797425</c:v>
                </c:pt>
                <c:pt idx="14993">
                  <c:v>-837.592175960541</c:v>
                </c:pt>
                <c:pt idx="14994">
                  <c:v>-837.58907651901302</c:v>
                </c:pt>
                <c:pt idx="14995">
                  <c:v>-837.58597707748402</c:v>
                </c:pt>
                <c:pt idx="14996">
                  <c:v>-837.58299684524604</c:v>
                </c:pt>
                <c:pt idx="14997">
                  <c:v>-837.58007621765205</c:v>
                </c:pt>
                <c:pt idx="14998">
                  <c:v>-837.57727479934704</c:v>
                </c:pt>
                <c:pt idx="14999">
                  <c:v>-837.57423496246406</c:v>
                </c:pt>
                <c:pt idx="15000">
                  <c:v>-837.57077789306697</c:v>
                </c:pt>
                <c:pt idx="15001">
                  <c:v>-837.56678438186702</c:v>
                </c:pt>
                <c:pt idx="15002">
                  <c:v>-837.56219482421898</c:v>
                </c:pt>
                <c:pt idx="15003">
                  <c:v>-837.55742645263695</c:v>
                </c:pt>
                <c:pt idx="15004">
                  <c:v>-837.55271768570003</c:v>
                </c:pt>
                <c:pt idx="15005">
                  <c:v>-837.54830694198597</c:v>
                </c:pt>
                <c:pt idx="15006">
                  <c:v>-837.54425382614204</c:v>
                </c:pt>
                <c:pt idx="15007">
                  <c:v>-837.54061794281006</c:v>
                </c:pt>
                <c:pt idx="15008">
                  <c:v>-837.53733968734798</c:v>
                </c:pt>
                <c:pt idx="15009">
                  <c:v>-837.53435945510898</c:v>
                </c:pt>
                <c:pt idx="15010">
                  <c:v>-837.53155803680397</c:v>
                </c:pt>
                <c:pt idx="15011">
                  <c:v>-837.52881622314499</c:v>
                </c:pt>
                <c:pt idx="15012">
                  <c:v>-837.52589559555099</c:v>
                </c:pt>
                <c:pt idx="15013">
                  <c:v>-837.52273654937801</c:v>
                </c:pt>
                <c:pt idx="15014">
                  <c:v>-837.51921987533603</c:v>
                </c:pt>
                <c:pt idx="15015">
                  <c:v>-837.51558399200496</c:v>
                </c:pt>
                <c:pt idx="15016">
                  <c:v>-837.511888504029</c:v>
                </c:pt>
                <c:pt idx="15017">
                  <c:v>-837.50849103927601</c:v>
                </c:pt>
                <c:pt idx="15018">
                  <c:v>-837.50545120239303</c:v>
                </c:pt>
                <c:pt idx="15019">
                  <c:v>-837.50282859802303</c:v>
                </c:pt>
                <c:pt idx="15020">
                  <c:v>-837.500563621521</c:v>
                </c:pt>
                <c:pt idx="15021">
                  <c:v>-837.49853706359897</c:v>
                </c:pt>
                <c:pt idx="15022">
                  <c:v>-837.49657011032104</c:v>
                </c:pt>
                <c:pt idx="15023">
                  <c:v>-837.49448394775402</c:v>
                </c:pt>
                <c:pt idx="15024">
                  <c:v>-837.49215936660801</c:v>
                </c:pt>
                <c:pt idx="15025">
                  <c:v>-837.489357948303</c:v>
                </c:pt>
                <c:pt idx="15026">
                  <c:v>-837.48625850677502</c:v>
                </c:pt>
                <c:pt idx="15027">
                  <c:v>-837.48303985595703</c:v>
                </c:pt>
                <c:pt idx="15028">
                  <c:v>-837.47988080978394</c:v>
                </c:pt>
                <c:pt idx="15029">
                  <c:v>-837.47713899612404</c:v>
                </c:pt>
                <c:pt idx="15030">
                  <c:v>-837.47481441497803</c:v>
                </c:pt>
                <c:pt idx="15031">
                  <c:v>-837.47290706634499</c:v>
                </c:pt>
                <c:pt idx="15032">
                  <c:v>-837.47129774093605</c:v>
                </c:pt>
                <c:pt idx="15033">
                  <c:v>-837.46974802017201</c:v>
                </c:pt>
                <c:pt idx="15034">
                  <c:v>-837.46801948547397</c:v>
                </c:pt>
                <c:pt idx="15035">
                  <c:v>-837.46605253219604</c:v>
                </c:pt>
                <c:pt idx="15036">
                  <c:v>-837.46360874176003</c:v>
                </c:pt>
                <c:pt idx="15037">
                  <c:v>-837.46062850952194</c:v>
                </c:pt>
                <c:pt idx="15038">
                  <c:v>-837.45693302154598</c:v>
                </c:pt>
                <c:pt idx="15039">
                  <c:v>-837.45252227783203</c:v>
                </c:pt>
                <c:pt idx="15040">
                  <c:v>-837.44751548767101</c:v>
                </c:pt>
                <c:pt idx="15041">
                  <c:v>-837.442151069641</c:v>
                </c:pt>
                <c:pt idx="15042">
                  <c:v>-837.436607837677</c:v>
                </c:pt>
                <c:pt idx="15043">
                  <c:v>-837.431064605713</c:v>
                </c:pt>
                <c:pt idx="15044">
                  <c:v>-837.42558097839401</c:v>
                </c:pt>
                <c:pt idx="15045">
                  <c:v>-837.420335769654</c:v>
                </c:pt>
                <c:pt idx="15046">
                  <c:v>-837.41532897949196</c:v>
                </c:pt>
                <c:pt idx="15047">
                  <c:v>-837.41097784042404</c:v>
                </c:pt>
                <c:pt idx="15048">
                  <c:v>-837.40740156173706</c:v>
                </c:pt>
                <c:pt idx="15049">
                  <c:v>-837.40477895736694</c:v>
                </c:pt>
                <c:pt idx="15050">
                  <c:v>-837.40316963195801</c:v>
                </c:pt>
                <c:pt idx="15051">
                  <c:v>-837.40209674835205</c:v>
                </c:pt>
                <c:pt idx="15052">
                  <c:v>-837.400964260102</c:v>
                </c:pt>
                <c:pt idx="15053">
                  <c:v>-837.39917612075806</c:v>
                </c:pt>
                <c:pt idx="15054">
                  <c:v>-837.39601707458496</c:v>
                </c:pt>
                <c:pt idx="15055">
                  <c:v>-837.39083147048996</c:v>
                </c:pt>
                <c:pt idx="15056">
                  <c:v>-837.38326168060303</c:v>
                </c:pt>
                <c:pt idx="15057">
                  <c:v>-837.373009681702</c:v>
                </c:pt>
                <c:pt idx="15058">
                  <c:v>-837.36031389236496</c:v>
                </c:pt>
                <c:pt idx="15059">
                  <c:v>-837.34565114974998</c:v>
                </c:pt>
                <c:pt idx="15060">
                  <c:v>-837.32991552352905</c:v>
                </c:pt>
                <c:pt idx="15061">
                  <c:v>-837.31406068801903</c:v>
                </c:pt>
                <c:pt idx="15062">
                  <c:v>-837.29915952682495</c:v>
                </c:pt>
                <c:pt idx="15063">
                  <c:v>-837.28604650497505</c:v>
                </c:pt>
                <c:pt idx="15064">
                  <c:v>-837.27525806427002</c:v>
                </c:pt>
                <c:pt idx="15065">
                  <c:v>-837.26703262329102</c:v>
                </c:pt>
                <c:pt idx="15066">
                  <c:v>-837.26119136810303</c:v>
                </c:pt>
                <c:pt idx="15067">
                  <c:v>-837.25749588012695</c:v>
                </c:pt>
                <c:pt idx="15068">
                  <c:v>-837.25552892685005</c:v>
                </c:pt>
                <c:pt idx="15069">
                  <c:v>-837.25481367111206</c:v>
                </c:pt>
                <c:pt idx="15070">
                  <c:v>-837.25487327575706</c:v>
                </c:pt>
                <c:pt idx="15071">
                  <c:v>-837.25535011291504</c:v>
                </c:pt>
                <c:pt idx="15072">
                  <c:v>-837.25576734542904</c:v>
                </c:pt>
                <c:pt idx="15073">
                  <c:v>-837.25594615936302</c:v>
                </c:pt>
                <c:pt idx="15074">
                  <c:v>-837.25576734542904</c:v>
                </c:pt>
                <c:pt idx="15075">
                  <c:v>-837.25523090362594</c:v>
                </c:pt>
                <c:pt idx="15076">
                  <c:v>-837.25433683395397</c:v>
                </c:pt>
                <c:pt idx="15077">
                  <c:v>-837.25290632247902</c:v>
                </c:pt>
                <c:pt idx="15078">
                  <c:v>-837.25070095062301</c:v>
                </c:pt>
                <c:pt idx="15079">
                  <c:v>-837.24760150909401</c:v>
                </c:pt>
                <c:pt idx="15080">
                  <c:v>-837.24348878860496</c:v>
                </c:pt>
                <c:pt idx="15081">
                  <c:v>-837.23860120773304</c:v>
                </c:pt>
                <c:pt idx="15082">
                  <c:v>-837.23317718505905</c:v>
                </c:pt>
                <c:pt idx="15083">
                  <c:v>-837.22733592987106</c:v>
                </c:pt>
                <c:pt idx="15084">
                  <c:v>-837.22131586074897</c:v>
                </c:pt>
                <c:pt idx="15085">
                  <c:v>-837.21511697769199</c:v>
                </c:pt>
                <c:pt idx="15086">
                  <c:v>-837.20897769928001</c:v>
                </c:pt>
                <c:pt idx="15087">
                  <c:v>-837.20301723480202</c:v>
                </c:pt>
                <c:pt idx="15088">
                  <c:v>-837.19735479354904</c:v>
                </c:pt>
                <c:pt idx="15089">
                  <c:v>-837.19204998016403</c:v>
                </c:pt>
                <c:pt idx="15090">
                  <c:v>-837.186923980713</c:v>
                </c:pt>
                <c:pt idx="15091">
                  <c:v>-837.18185758590698</c:v>
                </c:pt>
                <c:pt idx="15092">
                  <c:v>-837.17691040039097</c:v>
                </c:pt>
                <c:pt idx="15093">
                  <c:v>-837.17196321487404</c:v>
                </c:pt>
                <c:pt idx="15094">
                  <c:v>-837.16719484329201</c:v>
                </c:pt>
                <c:pt idx="15095">
                  <c:v>-837.16248607635498</c:v>
                </c:pt>
                <c:pt idx="15096">
                  <c:v>-837.15771770477295</c:v>
                </c:pt>
                <c:pt idx="15097">
                  <c:v>-837.15265130996704</c:v>
                </c:pt>
                <c:pt idx="15098">
                  <c:v>-837.14704847335804</c:v>
                </c:pt>
                <c:pt idx="15099">
                  <c:v>-837.14073038101196</c:v>
                </c:pt>
                <c:pt idx="15100">
                  <c:v>-837.13345861435005</c:v>
                </c:pt>
                <c:pt idx="15101">
                  <c:v>-837.12517356872604</c:v>
                </c:pt>
                <c:pt idx="15102">
                  <c:v>-837.11587524414097</c:v>
                </c:pt>
                <c:pt idx="15103">
                  <c:v>-837.10556364059494</c:v>
                </c:pt>
                <c:pt idx="15104">
                  <c:v>-837.09459638595604</c:v>
                </c:pt>
                <c:pt idx="15105">
                  <c:v>-837.08339071273804</c:v>
                </c:pt>
                <c:pt idx="15106">
                  <c:v>-837.07236385345504</c:v>
                </c:pt>
                <c:pt idx="15107">
                  <c:v>-837.06181383133003</c:v>
                </c:pt>
                <c:pt idx="15108">
                  <c:v>-837.05185985565197</c:v>
                </c:pt>
                <c:pt idx="15109">
                  <c:v>-837.04238271713302</c:v>
                </c:pt>
                <c:pt idx="15110">
                  <c:v>-837.03302478790306</c:v>
                </c:pt>
                <c:pt idx="15111">
                  <c:v>-837.023488044739</c:v>
                </c:pt>
                <c:pt idx="15112">
                  <c:v>-837.01347446441696</c:v>
                </c:pt>
                <c:pt idx="15113">
                  <c:v>-837.00286483764694</c:v>
                </c:pt>
                <c:pt idx="15114">
                  <c:v>-836.99159955978394</c:v>
                </c:pt>
                <c:pt idx="15115">
                  <c:v>-836.97967863082897</c:v>
                </c:pt>
                <c:pt idx="15116">
                  <c:v>-836.96745967865002</c:v>
                </c:pt>
                <c:pt idx="15117">
                  <c:v>-836.95530033111595</c:v>
                </c:pt>
                <c:pt idx="15118">
                  <c:v>-836.94367742538498</c:v>
                </c:pt>
                <c:pt idx="15119">
                  <c:v>-836.93294858932495</c:v>
                </c:pt>
                <c:pt idx="15120">
                  <c:v>-836.92311382293701</c:v>
                </c:pt>
                <c:pt idx="15121">
                  <c:v>-836.91423273086593</c:v>
                </c:pt>
                <c:pt idx="15122">
                  <c:v>-836.90600728988693</c:v>
                </c:pt>
                <c:pt idx="15123">
                  <c:v>-836.89813947677601</c:v>
                </c:pt>
                <c:pt idx="15124">
                  <c:v>-836.89009284973201</c:v>
                </c:pt>
                <c:pt idx="15125">
                  <c:v>-836.88150978088402</c:v>
                </c:pt>
                <c:pt idx="15126">
                  <c:v>-836.87197303771995</c:v>
                </c:pt>
                <c:pt idx="15127">
                  <c:v>-836.86130380630493</c:v>
                </c:pt>
                <c:pt idx="15128">
                  <c:v>-836.84932327270496</c:v>
                </c:pt>
                <c:pt idx="15129">
                  <c:v>-836.83626985549904</c:v>
                </c:pt>
                <c:pt idx="15130">
                  <c:v>-836.82232236862205</c:v>
                </c:pt>
                <c:pt idx="15131">
                  <c:v>-836.80760002136299</c:v>
                </c:pt>
                <c:pt idx="15132">
                  <c:v>-836.79246044159004</c:v>
                </c:pt>
                <c:pt idx="15133">
                  <c:v>-836.77720165252697</c:v>
                </c:pt>
                <c:pt idx="15134">
                  <c:v>-836.76212167739902</c:v>
                </c:pt>
                <c:pt idx="15135">
                  <c:v>-836.74745893478394</c:v>
                </c:pt>
                <c:pt idx="15136">
                  <c:v>-836.73351144790695</c:v>
                </c:pt>
                <c:pt idx="15137">
                  <c:v>-836.72033882141102</c:v>
                </c:pt>
                <c:pt idx="15138">
                  <c:v>-836.70800065994297</c:v>
                </c:pt>
                <c:pt idx="15139">
                  <c:v>-836.69619894027699</c:v>
                </c:pt>
                <c:pt idx="15140">
                  <c:v>-836.68463563919101</c:v>
                </c:pt>
                <c:pt idx="15141">
                  <c:v>-836.67277431488105</c:v>
                </c:pt>
                <c:pt idx="15142">
                  <c:v>-836.66025733947799</c:v>
                </c:pt>
                <c:pt idx="15143">
                  <c:v>-836.64666748046898</c:v>
                </c:pt>
                <c:pt idx="15144">
                  <c:v>-836.63182592392002</c:v>
                </c:pt>
                <c:pt idx="15145">
                  <c:v>-836.615613460541</c:v>
                </c:pt>
                <c:pt idx="15146">
                  <c:v>-836.59803009033203</c:v>
                </c:pt>
                <c:pt idx="15147">
                  <c:v>-836.57907581329403</c:v>
                </c:pt>
                <c:pt idx="15148">
                  <c:v>-836.55904865264904</c:v>
                </c:pt>
                <c:pt idx="15149">
                  <c:v>-836.53830623626698</c:v>
                </c:pt>
                <c:pt idx="15150">
                  <c:v>-836.51726579666206</c:v>
                </c:pt>
                <c:pt idx="15151">
                  <c:v>-836.49634456634499</c:v>
                </c:pt>
                <c:pt idx="15152">
                  <c:v>-836.47584056854294</c:v>
                </c:pt>
                <c:pt idx="15153">
                  <c:v>-836.45569419860897</c:v>
                </c:pt>
                <c:pt idx="15154">
                  <c:v>-836.43572664260898</c:v>
                </c:pt>
                <c:pt idx="15155">
                  <c:v>-836.41593790054299</c:v>
                </c:pt>
                <c:pt idx="15156">
                  <c:v>-836.39620876312301</c:v>
                </c:pt>
                <c:pt idx="15157">
                  <c:v>-836.37636041641304</c:v>
                </c:pt>
                <c:pt idx="15158">
                  <c:v>-836.35645246505806</c:v>
                </c:pt>
                <c:pt idx="15159">
                  <c:v>-836.33642530441307</c:v>
                </c:pt>
                <c:pt idx="15160">
                  <c:v>-836.31615972518898</c:v>
                </c:pt>
                <c:pt idx="15161">
                  <c:v>-836.29577493667603</c:v>
                </c:pt>
                <c:pt idx="15162">
                  <c:v>-836.27544975280796</c:v>
                </c:pt>
                <c:pt idx="15163">
                  <c:v>-836.25542259216297</c:v>
                </c:pt>
                <c:pt idx="15164">
                  <c:v>-836.23587226867699</c:v>
                </c:pt>
                <c:pt idx="15165">
                  <c:v>-836.21691799163796</c:v>
                </c:pt>
                <c:pt idx="15166">
                  <c:v>-836.19861936569202</c:v>
                </c:pt>
                <c:pt idx="15167">
                  <c:v>-836.18091678619396</c:v>
                </c:pt>
                <c:pt idx="15168">
                  <c:v>-836.16381025314399</c:v>
                </c:pt>
                <c:pt idx="15169">
                  <c:v>-836.14718055725098</c:v>
                </c:pt>
                <c:pt idx="15170">
                  <c:v>-836.13096809387207</c:v>
                </c:pt>
                <c:pt idx="15171">
                  <c:v>-836.11487483978294</c:v>
                </c:pt>
                <c:pt idx="15172">
                  <c:v>-836.09884119033802</c:v>
                </c:pt>
                <c:pt idx="15173">
                  <c:v>-836.082688331604</c:v>
                </c:pt>
                <c:pt idx="15174">
                  <c:v>-836.06611824035701</c:v>
                </c:pt>
                <c:pt idx="15175">
                  <c:v>-836.04889249801704</c:v>
                </c:pt>
                <c:pt idx="15176">
                  <c:v>-836.03101110458397</c:v>
                </c:pt>
                <c:pt idx="15177">
                  <c:v>-836.01223564147995</c:v>
                </c:pt>
                <c:pt idx="15178">
                  <c:v>-835.99244689941406</c:v>
                </c:pt>
                <c:pt idx="15179">
                  <c:v>-835.97164487838802</c:v>
                </c:pt>
                <c:pt idx="15180">
                  <c:v>-835.9498295784</c:v>
                </c:pt>
                <c:pt idx="15181">
                  <c:v>-835.92717981338501</c:v>
                </c:pt>
                <c:pt idx="15182">
                  <c:v>-835.90393400192306</c:v>
                </c:pt>
                <c:pt idx="15183">
                  <c:v>-835.880270957947</c:v>
                </c:pt>
                <c:pt idx="15184">
                  <c:v>-835.85619068145797</c:v>
                </c:pt>
                <c:pt idx="15185">
                  <c:v>-835.83157396316506</c:v>
                </c:pt>
                <c:pt idx="15186">
                  <c:v>-835.80630159378097</c:v>
                </c:pt>
                <c:pt idx="15187">
                  <c:v>-835.78013515472401</c:v>
                </c:pt>
                <c:pt idx="15188">
                  <c:v>-835.75307464599598</c:v>
                </c:pt>
                <c:pt idx="15189">
                  <c:v>-835.72488164901802</c:v>
                </c:pt>
                <c:pt idx="15190">
                  <c:v>-835.69561576843296</c:v>
                </c:pt>
                <c:pt idx="15191">
                  <c:v>-835.66521739959694</c:v>
                </c:pt>
                <c:pt idx="15192">
                  <c:v>-835.63398456573498</c:v>
                </c:pt>
                <c:pt idx="15193">
                  <c:v>-835.60209608078003</c:v>
                </c:pt>
                <c:pt idx="15194">
                  <c:v>-835.57002878189098</c:v>
                </c:pt>
                <c:pt idx="15195">
                  <c:v>-835.53814029693604</c:v>
                </c:pt>
                <c:pt idx="15196">
                  <c:v>-835.50660943984997</c:v>
                </c:pt>
                <c:pt idx="15197">
                  <c:v>-835.47567462921199</c:v>
                </c:pt>
                <c:pt idx="15198">
                  <c:v>-835.44533586502098</c:v>
                </c:pt>
                <c:pt idx="15199">
                  <c:v>-835.41535472869896</c:v>
                </c:pt>
                <c:pt idx="15200">
                  <c:v>-835.38555240631104</c:v>
                </c:pt>
                <c:pt idx="15201">
                  <c:v>-835.35563087463402</c:v>
                </c:pt>
                <c:pt idx="15202">
                  <c:v>-835.325292110443</c:v>
                </c:pt>
                <c:pt idx="15203">
                  <c:v>-835.29417848587104</c:v>
                </c:pt>
                <c:pt idx="15204">
                  <c:v>-835.26199197769199</c:v>
                </c:pt>
                <c:pt idx="15205">
                  <c:v>-835.22837495803901</c:v>
                </c:pt>
                <c:pt idx="15206">
                  <c:v>-835.19314861297596</c:v>
                </c:pt>
                <c:pt idx="15207">
                  <c:v>-835.15649175643898</c:v>
                </c:pt>
                <c:pt idx="15208">
                  <c:v>-835.11864280700706</c:v>
                </c:pt>
                <c:pt idx="15209">
                  <c:v>-835.07995939254806</c:v>
                </c:pt>
                <c:pt idx="15210">
                  <c:v>-835.04091835021995</c:v>
                </c:pt>
                <c:pt idx="15211">
                  <c:v>-835.00187730789196</c:v>
                </c:pt>
                <c:pt idx="15212">
                  <c:v>-834.96313428878807</c:v>
                </c:pt>
                <c:pt idx="15213">
                  <c:v>-834.92510652542103</c:v>
                </c:pt>
                <c:pt idx="15214">
                  <c:v>-834.88779401779198</c:v>
                </c:pt>
                <c:pt idx="15215">
                  <c:v>-834.85083913803101</c:v>
                </c:pt>
                <c:pt idx="15216">
                  <c:v>-834.81358623504707</c:v>
                </c:pt>
                <c:pt idx="15217">
                  <c:v>-834.77526044845604</c:v>
                </c:pt>
                <c:pt idx="15218">
                  <c:v>-834.73508691787697</c:v>
                </c:pt>
                <c:pt idx="15219">
                  <c:v>-834.69252920150802</c:v>
                </c:pt>
                <c:pt idx="15220">
                  <c:v>-834.64717006683395</c:v>
                </c:pt>
                <c:pt idx="15221">
                  <c:v>-834.59906911849998</c:v>
                </c:pt>
                <c:pt idx="15222">
                  <c:v>-834.54834556579601</c:v>
                </c:pt>
                <c:pt idx="15223">
                  <c:v>-834.49547624588001</c:v>
                </c:pt>
                <c:pt idx="15224">
                  <c:v>-834.44117641448997</c:v>
                </c:pt>
                <c:pt idx="15225">
                  <c:v>-834.38622093200706</c:v>
                </c:pt>
                <c:pt idx="15226">
                  <c:v>-834.33138465881393</c:v>
                </c:pt>
                <c:pt idx="15227">
                  <c:v>-834.27714443206798</c:v>
                </c:pt>
                <c:pt idx="15228">
                  <c:v>-834.22385787963901</c:v>
                </c:pt>
                <c:pt idx="15229">
                  <c:v>-834.17152500152599</c:v>
                </c:pt>
                <c:pt idx="15230">
                  <c:v>-834.11984777450607</c:v>
                </c:pt>
                <c:pt idx="15231">
                  <c:v>-834.068528175354</c:v>
                </c:pt>
                <c:pt idx="15232">
                  <c:v>-834.01697015762397</c:v>
                </c:pt>
                <c:pt idx="15233">
                  <c:v>-833.96475648880005</c:v>
                </c:pt>
                <c:pt idx="15234">
                  <c:v>-833.91141033172596</c:v>
                </c:pt>
                <c:pt idx="15235">
                  <c:v>-833.85651445388794</c:v>
                </c:pt>
                <c:pt idx="15236">
                  <c:v>-833.79953241348301</c:v>
                </c:pt>
                <c:pt idx="15237">
                  <c:v>-833.74022579193104</c:v>
                </c:pt>
                <c:pt idx="15238">
                  <c:v>-833.67847537994396</c:v>
                </c:pt>
                <c:pt idx="15239">
                  <c:v>-833.61457920074497</c:v>
                </c:pt>
                <c:pt idx="15240">
                  <c:v>-833.54883527755806</c:v>
                </c:pt>
                <c:pt idx="15241">
                  <c:v>-833.48172044754006</c:v>
                </c:pt>
                <c:pt idx="15242">
                  <c:v>-833.41365194320701</c:v>
                </c:pt>
                <c:pt idx="15243">
                  <c:v>-833.34522581100498</c:v>
                </c:pt>
                <c:pt idx="15244">
                  <c:v>-833.27691888809204</c:v>
                </c:pt>
                <c:pt idx="15245">
                  <c:v>-833.20896959304798</c:v>
                </c:pt>
                <c:pt idx="15246">
                  <c:v>-833.14161634445202</c:v>
                </c:pt>
                <c:pt idx="15247">
                  <c:v>-833.07462072372505</c:v>
                </c:pt>
                <c:pt idx="15248">
                  <c:v>-833.00756549835205</c:v>
                </c:pt>
                <c:pt idx="15249">
                  <c:v>-832.93991422653198</c:v>
                </c:pt>
                <c:pt idx="15250">
                  <c:v>-832.87130928039596</c:v>
                </c:pt>
                <c:pt idx="15251">
                  <c:v>-832.80115461349499</c:v>
                </c:pt>
                <c:pt idx="15252">
                  <c:v>-832.72903299331699</c:v>
                </c:pt>
                <c:pt idx="15253">
                  <c:v>-832.65458679199196</c:v>
                </c:pt>
                <c:pt idx="15254">
                  <c:v>-832.57757759094306</c:v>
                </c:pt>
                <c:pt idx="15255">
                  <c:v>-832.49800539016701</c:v>
                </c:pt>
                <c:pt idx="15256">
                  <c:v>-832.41587018966698</c:v>
                </c:pt>
                <c:pt idx="15257">
                  <c:v>-832.33135080337502</c:v>
                </c:pt>
                <c:pt idx="15258">
                  <c:v>-832.24456644058205</c:v>
                </c:pt>
                <c:pt idx="15259">
                  <c:v>-832.15557670593296</c:v>
                </c:pt>
                <c:pt idx="15260">
                  <c:v>-832.06450080871605</c:v>
                </c:pt>
                <c:pt idx="15261">
                  <c:v>-831.97169637680099</c:v>
                </c:pt>
                <c:pt idx="15262">
                  <c:v>-831.87734222412098</c:v>
                </c:pt>
                <c:pt idx="15263">
                  <c:v>-831.78173637390205</c:v>
                </c:pt>
                <c:pt idx="15264">
                  <c:v>-831.68523645401001</c:v>
                </c:pt>
                <c:pt idx="15265">
                  <c:v>-831.58796167373703</c:v>
                </c:pt>
                <c:pt idx="15266">
                  <c:v>-831.49003124237106</c:v>
                </c:pt>
                <c:pt idx="15267">
                  <c:v>-831.39132595062301</c:v>
                </c:pt>
                <c:pt idx="15268">
                  <c:v>-831.291786193848</c:v>
                </c:pt>
                <c:pt idx="15269">
                  <c:v>-831.19099473953304</c:v>
                </c:pt>
                <c:pt idx="15270">
                  <c:v>-831.08871316909801</c:v>
                </c:pt>
                <c:pt idx="15271">
                  <c:v>-830.98446464538597</c:v>
                </c:pt>
                <c:pt idx="15272">
                  <c:v>-830.87801074981701</c:v>
                </c:pt>
                <c:pt idx="15273">
                  <c:v>-830.76899385452293</c:v>
                </c:pt>
                <c:pt idx="15274">
                  <c:v>-830.65741395950295</c:v>
                </c:pt>
                <c:pt idx="15275">
                  <c:v>-830.54339027404797</c:v>
                </c:pt>
                <c:pt idx="15276">
                  <c:v>-830.42692279815697</c:v>
                </c:pt>
                <c:pt idx="15277">
                  <c:v>-830.30819034576393</c:v>
                </c:pt>
                <c:pt idx="15278">
                  <c:v>-830.18719291687</c:v>
                </c:pt>
                <c:pt idx="15279">
                  <c:v>-830.06410932540894</c:v>
                </c:pt>
                <c:pt idx="15280">
                  <c:v>-829.93893957138107</c:v>
                </c:pt>
                <c:pt idx="15281">
                  <c:v>-829.81174325942993</c:v>
                </c:pt>
                <c:pt idx="15282">
                  <c:v>-829.682579994202</c:v>
                </c:pt>
                <c:pt idx="15283">
                  <c:v>-829.55156898498603</c:v>
                </c:pt>
                <c:pt idx="15284">
                  <c:v>-829.41876983642601</c:v>
                </c:pt>
                <c:pt idx="15285">
                  <c:v>-829.28424215316795</c:v>
                </c:pt>
                <c:pt idx="15286">
                  <c:v>-829.14828395843506</c:v>
                </c:pt>
                <c:pt idx="15287">
                  <c:v>-829.011133670807</c:v>
                </c:pt>
                <c:pt idx="15288">
                  <c:v>-828.87302970886299</c:v>
                </c:pt>
                <c:pt idx="15289">
                  <c:v>-828.73403167724598</c:v>
                </c:pt>
                <c:pt idx="15290">
                  <c:v>-828.59396076202404</c:v>
                </c:pt>
                <c:pt idx="15291">
                  <c:v>-828.45275735855103</c:v>
                </c:pt>
                <c:pt idx="15292">
                  <c:v>-828.31024265289307</c:v>
                </c:pt>
                <c:pt idx="15293">
                  <c:v>-828.16629743576095</c:v>
                </c:pt>
                <c:pt idx="15294">
                  <c:v>-828.020862102509</c:v>
                </c:pt>
                <c:pt idx="15295">
                  <c:v>-827.87375783920299</c:v>
                </c:pt>
                <c:pt idx="15296">
                  <c:v>-827.72492504119896</c:v>
                </c:pt>
                <c:pt idx="15297">
                  <c:v>-827.57412528991699</c:v>
                </c:pt>
                <c:pt idx="15298">
                  <c:v>-827.42141819000301</c:v>
                </c:pt>
                <c:pt idx="15299">
                  <c:v>-827.26686334609997</c:v>
                </c:pt>
                <c:pt idx="15300">
                  <c:v>-827.11040115356502</c:v>
                </c:pt>
                <c:pt idx="15301">
                  <c:v>-826.95209121704102</c:v>
                </c:pt>
                <c:pt idx="15302">
                  <c:v>-826.79187393188499</c:v>
                </c:pt>
                <c:pt idx="15303">
                  <c:v>-826.62980890274093</c:v>
                </c:pt>
                <c:pt idx="15304">
                  <c:v>-826.46601533889793</c:v>
                </c:pt>
                <c:pt idx="15305">
                  <c:v>-826.30049324035701</c:v>
                </c:pt>
                <c:pt idx="15306">
                  <c:v>-826.13348102569603</c:v>
                </c:pt>
                <c:pt idx="15307">
                  <c:v>-825.965038299561</c:v>
                </c:pt>
                <c:pt idx="15308">
                  <c:v>-825.79522466659603</c:v>
                </c:pt>
                <c:pt idx="15309">
                  <c:v>-825.62404012680099</c:v>
                </c:pt>
                <c:pt idx="15310">
                  <c:v>-825.45142507553101</c:v>
                </c:pt>
                <c:pt idx="15311">
                  <c:v>-825.27737951278698</c:v>
                </c:pt>
                <c:pt idx="15312">
                  <c:v>-825.101903438568</c:v>
                </c:pt>
                <c:pt idx="15313">
                  <c:v>-824.92499685287498</c:v>
                </c:pt>
                <c:pt idx="15314">
                  <c:v>-824.746838569641</c:v>
                </c:pt>
                <c:pt idx="15315">
                  <c:v>-824.56748819351196</c:v>
                </c:pt>
                <c:pt idx="15316">
                  <c:v>-824.38724374771095</c:v>
                </c:pt>
                <c:pt idx="15317">
                  <c:v>-824.20634365081798</c:v>
                </c:pt>
                <c:pt idx="15318">
                  <c:v>-824.02490711212204</c:v>
                </c:pt>
                <c:pt idx="15319">
                  <c:v>-823.84323215484596</c:v>
                </c:pt>
                <c:pt idx="15320">
                  <c:v>-823.66125917434704</c:v>
                </c:pt>
                <c:pt idx="15321">
                  <c:v>-823.478868961334</c:v>
                </c:pt>
                <c:pt idx="15322">
                  <c:v>-823.295823097229</c:v>
                </c:pt>
                <c:pt idx="15323">
                  <c:v>-823.11188316345203</c:v>
                </c:pt>
                <c:pt idx="15324">
                  <c:v>-822.92675113678001</c:v>
                </c:pt>
                <c:pt idx="15325">
                  <c:v>-822.74036741256702</c:v>
                </c:pt>
                <c:pt idx="15326">
                  <c:v>-822.55255317688</c:v>
                </c:pt>
                <c:pt idx="15327">
                  <c:v>-822.36312961578403</c:v>
                </c:pt>
                <c:pt idx="15328">
                  <c:v>-822.17185831070003</c:v>
                </c:pt>
                <c:pt idx="15329">
                  <c:v>-821.97867965698299</c:v>
                </c:pt>
                <c:pt idx="15330">
                  <c:v>-821.78347444534302</c:v>
                </c:pt>
                <c:pt idx="15331">
                  <c:v>-821.58642148971603</c:v>
                </c:pt>
                <c:pt idx="15332">
                  <c:v>-821.38763999938999</c:v>
                </c:pt>
                <c:pt idx="15333">
                  <c:v>-821.18718957901001</c:v>
                </c:pt>
                <c:pt idx="15334">
                  <c:v>-820.98530864715599</c:v>
                </c:pt>
                <c:pt idx="15335">
                  <c:v>-820.78223562240601</c:v>
                </c:pt>
                <c:pt idx="15336">
                  <c:v>-820.57832813262996</c:v>
                </c:pt>
                <c:pt idx="15337">
                  <c:v>-820.37424182891903</c:v>
                </c:pt>
                <c:pt idx="15338">
                  <c:v>-820.17069196701095</c:v>
                </c:pt>
                <c:pt idx="15339">
                  <c:v>-819.96809577941895</c:v>
                </c:pt>
                <c:pt idx="15340">
                  <c:v>-819.766870498657</c:v>
                </c:pt>
                <c:pt idx="15341">
                  <c:v>-819.56707572937</c:v>
                </c:pt>
                <c:pt idx="15342">
                  <c:v>-819.36853265762397</c:v>
                </c:pt>
                <c:pt idx="15343">
                  <c:v>-819.17106246948299</c:v>
                </c:pt>
                <c:pt idx="15344">
                  <c:v>-818.97460556030296</c:v>
                </c:pt>
                <c:pt idx="15345">
                  <c:v>-818.77898311615002</c:v>
                </c:pt>
                <c:pt idx="15346">
                  <c:v>-818.58395671844505</c:v>
                </c:pt>
                <c:pt idx="15347">
                  <c:v>-818.38940715789795</c:v>
                </c:pt>
                <c:pt idx="15348">
                  <c:v>-818.19509601592995</c:v>
                </c:pt>
                <c:pt idx="15349">
                  <c:v>-818.00078487396297</c:v>
                </c:pt>
                <c:pt idx="15350">
                  <c:v>-817.80647373199497</c:v>
                </c:pt>
                <c:pt idx="15351">
                  <c:v>-817.61234140396095</c:v>
                </c:pt>
                <c:pt idx="15352">
                  <c:v>-817.41838788986206</c:v>
                </c:pt>
                <c:pt idx="15353">
                  <c:v>-817.22473239898704</c:v>
                </c:pt>
                <c:pt idx="15354">
                  <c:v>-817.03119611740101</c:v>
                </c:pt>
                <c:pt idx="15355">
                  <c:v>-816.837659835816</c:v>
                </c:pt>
                <c:pt idx="15356">
                  <c:v>-816.64406394958496</c:v>
                </c:pt>
                <c:pt idx="15357">
                  <c:v>-816.45070648193405</c:v>
                </c:pt>
                <c:pt idx="15358">
                  <c:v>-816.257766246796</c:v>
                </c:pt>
                <c:pt idx="15359">
                  <c:v>-816.06566047668503</c:v>
                </c:pt>
                <c:pt idx="15360">
                  <c:v>-815.87438917160102</c:v>
                </c:pt>
                <c:pt idx="15361">
                  <c:v>-815.68389272689797</c:v>
                </c:pt>
                <c:pt idx="15362">
                  <c:v>-815.49399232864403</c:v>
                </c:pt>
                <c:pt idx="15363">
                  <c:v>-815.30456876754806</c:v>
                </c:pt>
                <c:pt idx="15364">
                  <c:v>-815.11556243896496</c:v>
                </c:pt>
                <c:pt idx="15365">
                  <c:v>-814.92697334289596</c:v>
                </c:pt>
                <c:pt idx="15366">
                  <c:v>-814.73874187469505</c:v>
                </c:pt>
                <c:pt idx="15367">
                  <c:v>-814.55086803436302</c:v>
                </c:pt>
                <c:pt idx="15368">
                  <c:v>-814.36347103118896</c:v>
                </c:pt>
                <c:pt idx="15369">
                  <c:v>-814.17672967910801</c:v>
                </c:pt>
                <c:pt idx="15370">
                  <c:v>-813.99118041992199</c:v>
                </c:pt>
                <c:pt idx="15371">
                  <c:v>-813.80735969543503</c:v>
                </c:pt>
                <c:pt idx="15372">
                  <c:v>-813.62568473815895</c:v>
                </c:pt>
                <c:pt idx="15373">
                  <c:v>-813.44645357132003</c:v>
                </c:pt>
                <c:pt idx="15374">
                  <c:v>-813.269785404206</c:v>
                </c:pt>
                <c:pt idx="15375">
                  <c:v>-813.09579944610596</c:v>
                </c:pt>
                <c:pt idx="15376">
                  <c:v>-812.92437648773193</c:v>
                </c:pt>
                <c:pt idx="15377">
                  <c:v>-812.75545692443893</c:v>
                </c:pt>
                <c:pt idx="15378">
                  <c:v>-812.58874273300194</c:v>
                </c:pt>
                <c:pt idx="15379">
                  <c:v>-812.42393589019798</c:v>
                </c:pt>
                <c:pt idx="15380">
                  <c:v>-812.26067876815796</c:v>
                </c:pt>
                <c:pt idx="15381">
                  <c:v>-812.09867334365902</c:v>
                </c:pt>
                <c:pt idx="15382">
                  <c:v>-811.93786001205501</c:v>
                </c:pt>
                <c:pt idx="15383">
                  <c:v>-811.77805995941196</c:v>
                </c:pt>
                <c:pt idx="15384">
                  <c:v>-811.61933279037498</c:v>
                </c:pt>
                <c:pt idx="15385">
                  <c:v>-811.46197652816795</c:v>
                </c:pt>
                <c:pt idx="15386">
                  <c:v>-811.30646800994896</c:v>
                </c:pt>
                <c:pt idx="15387">
                  <c:v>-811.15334367752098</c:v>
                </c:pt>
                <c:pt idx="15388">
                  <c:v>-811.00308036804199</c:v>
                </c:pt>
                <c:pt idx="15389">
                  <c:v>-810.85603570938099</c:v>
                </c:pt>
                <c:pt idx="15390">
                  <c:v>-810.71238851547298</c:v>
                </c:pt>
                <c:pt idx="15391">
                  <c:v>-810.57201957702705</c:v>
                </c:pt>
                <c:pt idx="15392">
                  <c:v>-810.43480968475399</c:v>
                </c:pt>
                <c:pt idx="15393">
                  <c:v>-810.30040121078503</c:v>
                </c:pt>
                <c:pt idx="15394">
                  <c:v>-810.16819810867298</c:v>
                </c:pt>
                <c:pt idx="15395">
                  <c:v>-810.03766393661499</c:v>
                </c:pt>
                <c:pt idx="15396">
                  <c:v>-809.90832185745296</c:v>
                </c:pt>
                <c:pt idx="15397">
                  <c:v>-809.77981424331699</c:v>
                </c:pt>
                <c:pt idx="15398">
                  <c:v>-809.65231990814198</c:v>
                </c:pt>
                <c:pt idx="15399">
                  <c:v>-809.52607727050804</c:v>
                </c:pt>
                <c:pt idx="15400">
                  <c:v>-809.40138435363804</c:v>
                </c:pt>
                <c:pt idx="15401">
                  <c:v>-809.27865839004494</c:v>
                </c:pt>
                <c:pt idx="15402">
                  <c:v>-809.15807819366501</c:v>
                </c:pt>
                <c:pt idx="15403">
                  <c:v>-809.03982257842995</c:v>
                </c:pt>
                <c:pt idx="15404">
                  <c:v>-808.92401075363205</c:v>
                </c:pt>
                <c:pt idx="15405">
                  <c:v>-808.81082153320301</c:v>
                </c:pt>
                <c:pt idx="15406">
                  <c:v>-808.70007610321102</c:v>
                </c:pt>
                <c:pt idx="15407">
                  <c:v>-808.59177446365402</c:v>
                </c:pt>
                <c:pt idx="15408">
                  <c:v>-808.48573780059803</c:v>
                </c:pt>
                <c:pt idx="15409">
                  <c:v>-808.38202571868896</c:v>
                </c:pt>
                <c:pt idx="15410">
                  <c:v>-808.28063821792603</c:v>
                </c:pt>
                <c:pt idx="15411">
                  <c:v>-808.18205213546798</c:v>
                </c:pt>
                <c:pt idx="15412">
                  <c:v>-808.08638668060303</c:v>
                </c:pt>
                <c:pt idx="15413">
                  <c:v>-807.99382066726696</c:v>
                </c:pt>
                <c:pt idx="15414">
                  <c:v>-807.90441370010399</c:v>
                </c:pt>
                <c:pt idx="15415">
                  <c:v>-807.81798696518001</c:v>
                </c:pt>
                <c:pt idx="15416">
                  <c:v>-807.73460006713901</c:v>
                </c:pt>
                <c:pt idx="15417">
                  <c:v>-807.65413379669201</c:v>
                </c:pt>
                <c:pt idx="15418">
                  <c:v>-807.576588153839</c:v>
                </c:pt>
                <c:pt idx="15419">
                  <c:v>-807.50172472000099</c:v>
                </c:pt>
                <c:pt idx="15420">
                  <c:v>-807.42948389053402</c:v>
                </c:pt>
                <c:pt idx="15421">
                  <c:v>-807.35974645614601</c:v>
                </c:pt>
                <c:pt idx="15422">
                  <c:v>-807.29251241684005</c:v>
                </c:pt>
                <c:pt idx="15423">
                  <c:v>-807.22784137725898</c:v>
                </c:pt>
                <c:pt idx="15424">
                  <c:v>-807.16573333740303</c:v>
                </c:pt>
                <c:pt idx="15425">
                  <c:v>-807.10618829727196</c:v>
                </c:pt>
                <c:pt idx="15426">
                  <c:v>-807.04908704757702</c:v>
                </c:pt>
                <c:pt idx="15427">
                  <c:v>-806.99442958831798</c:v>
                </c:pt>
                <c:pt idx="15428">
                  <c:v>-806.94215631484997</c:v>
                </c:pt>
                <c:pt idx="15429">
                  <c:v>-806.89232683181797</c:v>
                </c:pt>
                <c:pt idx="15430">
                  <c:v>-806.84511995315597</c:v>
                </c:pt>
                <c:pt idx="15431">
                  <c:v>-806.80065488815296</c:v>
                </c:pt>
                <c:pt idx="15432">
                  <c:v>-806.75911045074497</c:v>
                </c:pt>
                <c:pt idx="15433">
                  <c:v>-806.72078466415405</c:v>
                </c:pt>
                <c:pt idx="15434">
                  <c:v>-806.68573713302601</c:v>
                </c:pt>
                <c:pt idx="15435">
                  <c:v>-806.65384864807106</c:v>
                </c:pt>
                <c:pt idx="15436">
                  <c:v>-806.625059604645</c:v>
                </c:pt>
                <c:pt idx="15437">
                  <c:v>-806.59913158416794</c:v>
                </c:pt>
                <c:pt idx="15438">
                  <c:v>-806.57600498199497</c:v>
                </c:pt>
                <c:pt idx="15439">
                  <c:v>-806.55556058883701</c:v>
                </c:pt>
                <c:pt idx="15440">
                  <c:v>-806.53773880004906</c:v>
                </c:pt>
                <c:pt idx="15441">
                  <c:v>-806.522360801697</c:v>
                </c:pt>
                <c:pt idx="15442">
                  <c:v>-806.50948619842598</c:v>
                </c:pt>
                <c:pt idx="15443">
                  <c:v>-806.49923419952404</c:v>
                </c:pt>
                <c:pt idx="15444">
                  <c:v>-806.491724014282</c:v>
                </c:pt>
                <c:pt idx="15445">
                  <c:v>-806.48725366592396</c:v>
                </c:pt>
                <c:pt idx="15446">
                  <c:v>-806.48600196838402</c:v>
                </c:pt>
                <c:pt idx="15447">
                  <c:v>-806.48802852630604</c:v>
                </c:pt>
                <c:pt idx="15448">
                  <c:v>-806.49327373504707</c:v>
                </c:pt>
                <c:pt idx="15449">
                  <c:v>-806.50149917602596</c:v>
                </c:pt>
                <c:pt idx="15450">
                  <c:v>-806.51252603530907</c:v>
                </c:pt>
                <c:pt idx="15451">
                  <c:v>-806.52611589431797</c:v>
                </c:pt>
                <c:pt idx="15452">
                  <c:v>-806.542089939118</c:v>
                </c:pt>
                <c:pt idx="15453">
                  <c:v>-806.56032896041904</c:v>
                </c:pt>
                <c:pt idx="15454">
                  <c:v>-806.580773353577</c:v>
                </c:pt>
                <c:pt idx="15455">
                  <c:v>-806.60318470001198</c:v>
                </c:pt>
                <c:pt idx="15456">
                  <c:v>-806.62750339508102</c:v>
                </c:pt>
                <c:pt idx="15457">
                  <c:v>-806.65349102020298</c:v>
                </c:pt>
                <c:pt idx="15458">
                  <c:v>-806.68120718002297</c:v>
                </c:pt>
                <c:pt idx="15459">
                  <c:v>-806.71083068847702</c:v>
                </c:pt>
                <c:pt idx="15460">
                  <c:v>-806.74254035949707</c:v>
                </c:pt>
                <c:pt idx="15461">
                  <c:v>-806.77651500701904</c:v>
                </c:pt>
                <c:pt idx="15462">
                  <c:v>-806.81269502639793</c:v>
                </c:pt>
                <c:pt idx="15463">
                  <c:v>-806.85114002227806</c:v>
                </c:pt>
                <c:pt idx="15464">
                  <c:v>-806.89202880859398</c:v>
                </c:pt>
                <c:pt idx="15465">
                  <c:v>-806.93548059463501</c:v>
                </c:pt>
                <c:pt idx="15466">
                  <c:v>-806.98179340362594</c:v>
                </c:pt>
                <c:pt idx="15467">
                  <c:v>-807.03108644485496</c:v>
                </c:pt>
                <c:pt idx="15468">
                  <c:v>-807.08341932296798</c:v>
                </c:pt>
                <c:pt idx="15469">
                  <c:v>-807.13879203796398</c:v>
                </c:pt>
                <c:pt idx="15470">
                  <c:v>-807.19702577590999</c:v>
                </c:pt>
                <c:pt idx="15471">
                  <c:v>-807.25800132751499</c:v>
                </c:pt>
                <c:pt idx="15472">
                  <c:v>-807.32165908813499</c:v>
                </c:pt>
                <c:pt idx="15473">
                  <c:v>-807.38799905777</c:v>
                </c:pt>
                <c:pt idx="15474">
                  <c:v>-807.45678281784103</c:v>
                </c:pt>
                <c:pt idx="15475">
                  <c:v>-807.52783155441307</c:v>
                </c:pt>
                <c:pt idx="15476">
                  <c:v>-807.60102605819702</c:v>
                </c:pt>
                <c:pt idx="15477">
                  <c:v>-807.67612791061401</c:v>
                </c:pt>
                <c:pt idx="15478">
                  <c:v>-807.75325632095405</c:v>
                </c:pt>
                <c:pt idx="15479">
                  <c:v>-807.83247089385998</c:v>
                </c:pt>
                <c:pt idx="15480">
                  <c:v>-807.91406965255806</c:v>
                </c:pt>
                <c:pt idx="15481">
                  <c:v>-807.99805259704601</c:v>
                </c:pt>
                <c:pt idx="15482">
                  <c:v>-808.08459854125999</c:v>
                </c:pt>
                <c:pt idx="15483">
                  <c:v>-808.17346906661999</c:v>
                </c:pt>
                <c:pt idx="15484">
                  <c:v>-808.26460456848201</c:v>
                </c:pt>
                <c:pt idx="15485">
                  <c:v>-808.35782623291004</c:v>
                </c:pt>
                <c:pt idx="15486">
                  <c:v>-808.45277643203804</c:v>
                </c:pt>
                <c:pt idx="15487">
                  <c:v>-808.54903793335006</c:v>
                </c:pt>
                <c:pt idx="15488">
                  <c:v>-808.64631271362305</c:v>
                </c:pt>
                <c:pt idx="15489">
                  <c:v>-808.74412393570003</c:v>
                </c:pt>
                <c:pt idx="15490">
                  <c:v>-808.84235239028999</c:v>
                </c:pt>
                <c:pt idx="15491">
                  <c:v>-808.94105768203804</c:v>
                </c:pt>
                <c:pt idx="15492">
                  <c:v>-809.04041862487793</c:v>
                </c:pt>
                <c:pt idx="15493">
                  <c:v>-809.14091205596901</c:v>
                </c:pt>
                <c:pt idx="15494">
                  <c:v>-809.24313402175903</c:v>
                </c:pt>
                <c:pt idx="15495">
                  <c:v>-809.34756135940597</c:v>
                </c:pt>
                <c:pt idx="15496">
                  <c:v>-809.45455169677803</c:v>
                </c:pt>
                <c:pt idx="15497">
                  <c:v>-809.56428384780907</c:v>
                </c:pt>
                <c:pt idx="15498">
                  <c:v>-809.676817417145</c:v>
                </c:pt>
                <c:pt idx="15499">
                  <c:v>-809.79215240478504</c:v>
                </c:pt>
                <c:pt idx="15500">
                  <c:v>-809.91005039215099</c:v>
                </c:pt>
                <c:pt idx="15501">
                  <c:v>-810.02997493743896</c:v>
                </c:pt>
                <c:pt idx="15502">
                  <c:v>-810.151329994202</c:v>
                </c:pt>
                <c:pt idx="15503">
                  <c:v>-810.27351951599098</c:v>
                </c:pt>
                <c:pt idx="15504">
                  <c:v>-810.39636468887397</c:v>
                </c:pt>
                <c:pt idx="15505">
                  <c:v>-810.51986551284801</c:v>
                </c:pt>
                <c:pt idx="15506">
                  <c:v>-810.64414119720504</c:v>
                </c:pt>
                <c:pt idx="15507">
                  <c:v>-810.76931095123302</c:v>
                </c:pt>
                <c:pt idx="15508">
                  <c:v>-810.89549398422298</c:v>
                </c:pt>
                <c:pt idx="15509">
                  <c:v>-811.022571086884</c:v>
                </c:pt>
                <c:pt idx="15510">
                  <c:v>-811.15078067779598</c:v>
                </c:pt>
                <c:pt idx="15511">
                  <c:v>-811.280420780182</c:v>
                </c:pt>
                <c:pt idx="15512">
                  <c:v>-811.41167020797798</c:v>
                </c:pt>
                <c:pt idx="15513">
                  <c:v>-811.54458856582698</c:v>
                </c:pt>
                <c:pt idx="15514">
                  <c:v>-811.67917585372902</c:v>
                </c:pt>
                <c:pt idx="15515">
                  <c:v>-811.81513404846203</c:v>
                </c:pt>
                <c:pt idx="15516">
                  <c:v>-811.95252275466896</c:v>
                </c:pt>
                <c:pt idx="15517">
                  <c:v>-812.09128236770698</c:v>
                </c:pt>
                <c:pt idx="15518">
                  <c:v>-812.23165130615303</c:v>
                </c:pt>
                <c:pt idx="15519">
                  <c:v>-812.373510360718</c:v>
                </c:pt>
                <c:pt idx="15520">
                  <c:v>-812.51650190353394</c:v>
                </c:pt>
                <c:pt idx="15521">
                  <c:v>-812.66008949279797</c:v>
                </c:pt>
                <c:pt idx="15522">
                  <c:v>-812.80397510528599</c:v>
                </c:pt>
                <c:pt idx="15523">
                  <c:v>-812.94786071777401</c:v>
                </c:pt>
                <c:pt idx="15524">
                  <c:v>-813.09162712097202</c:v>
                </c:pt>
                <c:pt idx="15525">
                  <c:v>-813.23545312881504</c:v>
                </c:pt>
                <c:pt idx="15526">
                  <c:v>-813.37921953201294</c:v>
                </c:pt>
                <c:pt idx="15527">
                  <c:v>-813.52304553985596</c:v>
                </c:pt>
                <c:pt idx="15528">
                  <c:v>-813.66699075698898</c:v>
                </c:pt>
                <c:pt idx="15529">
                  <c:v>-813.81141281127998</c:v>
                </c:pt>
                <c:pt idx="15530">
                  <c:v>-813.95660972595203</c:v>
                </c:pt>
                <c:pt idx="15531">
                  <c:v>-814.10281991958595</c:v>
                </c:pt>
                <c:pt idx="15532">
                  <c:v>-814.25010299682594</c:v>
                </c:pt>
                <c:pt idx="15533">
                  <c:v>-814.39845895767201</c:v>
                </c:pt>
                <c:pt idx="15534">
                  <c:v>-814.54776859283504</c:v>
                </c:pt>
                <c:pt idx="15535">
                  <c:v>-814.69809150695801</c:v>
                </c:pt>
                <c:pt idx="15536">
                  <c:v>-814.84966611862205</c:v>
                </c:pt>
                <c:pt idx="15537">
                  <c:v>-815.00261163711593</c:v>
                </c:pt>
                <c:pt idx="15538">
                  <c:v>-815.15716648101807</c:v>
                </c:pt>
                <c:pt idx="15539">
                  <c:v>-815.31327104568504</c:v>
                </c:pt>
                <c:pt idx="15540">
                  <c:v>-815.47092533111595</c:v>
                </c:pt>
                <c:pt idx="15541">
                  <c:v>-815.63001012802101</c:v>
                </c:pt>
                <c:pt idx="15542">
                  <c:v>-815.79028701782204</c:v>
                </c:pt>
                <c:pt idx="15543">
                  <c:v>-815.95139837265003</c:v>
                </c:pt>
                <c:pt idx="15544">
                  <c:v>-816.11274814605702</c:v>
                </c:pt>
                <c:pt idx="15545">
                  <c:v>-816.27368068695102</c:v>
                </c:pt>
                <c:pt idx="15546">
                  <c:v>-816.43365955352806</c:v>
                </c:pt>
                <c:pt idx="15547">
                  <c:v>-816.59244632721004</c:v>
                </c:pt>
                <c:pt idx="15548">
                  <c:v>-816.74992179870605</c:v>
                </c:pt>
                <c:pt idx="15549">
                  <c:v>-816.90632438659702</c:v>
                </c:pt>
                <c:pt idx="15550">
                  <c:v>-817.061952114105</c:v>
                </c:pt>
                <c:pt idx="15551">
                  <c:v>-817.21734142303501</c:v>
                </c:pt>
                <c:pt idx="15552">
                  <c:v>-817.37296915054299</c:v>
                </c:pt>
                <c:pt idx="15553">
                  <c:v>-817.52919292449997</c:v>
                </c:pt>
                <c:pt idx="15554">
                  <c:v>-817.68625116348301</c:v>
                </c:pt>
                <c:pt idx="15555">
                  <c:v>-817.84420347213802</c:v>
                </c:pt>
                <c:pt idx="15556">
                  <c:v>-818.00281143188499</c:v>
                </c:pt>
                <c:pt idx="15557">
                  <c:v>-818.16183662414596</c:v>
                </c:pt>
                <c:pt idx="15558">
                  <c:v>-818.32080221176193</c:v>
                </c:pt>
                <c:pt idx="15559">
                  <c:v>-818.47929096221901</c:v>
                </c:pt>
                <c:pt idx="15560">
                  <c:v>-818.63706445694004</c:v>
                </c:pt>
                <c:pt idx="15561">
                  <c:v>-818.79394388198898</c:v>
                </c:pt>
                <c:pt idx="15562">
                  <c:v>-818.94981002807594</c:v>
                </c:pt>
                <c:pt idx="15563">
                  <c:v>-819.10460329055798</c:v>
                </c:pt>
                <c:pt idx="15564">
                  <c:v>-819.25850248336803</c:v>
                </c:pt>
                <c:pt idx="15565">
                  <c:v>-819.41156721115101</c:v>
                </c:pt>
                <c:pt idx="15566">
                  <c:v>-819.56391668319702</c:v>
                </c:pt>
                <c:pt idx="15567">
                  <c:v>-819.71549129486107</c:v>
                </c:pt>
                <c:pt idx="15568">
                  <c:v>-819.86646986007702</c:v>
                </c:pt>
                <c:pt idx="15569">
                  <c:v>-820.016673564911</c:v>
                </c:pt>
                <c:pt idx="15570">
                  <c:v>-820.16616201400802</c:v>
                </c:pt>
                <c:pt idx="15571">
                  <c:v>-820.31505441665695</c:v>
                </c:pt>
                <c:pt idx="15572">
                  <c:v>-820.46352958679199</c:v>
                </c:pt>
                <c:pt idx="15573">
                  <c:v>-820.61158752441406</c:v>
                </c:pt>
                <c:pt idx="15574">
                  <c:v>-820.75928783416794</c:v>
                </c:pt>
                <c:pt idx="15575">
                  <c:v>-820.90651130676304</c:v>
                </c:pt>
                <c:pt idx="15576">
                  <c:v>-821.05331754684494</c:v>
                </c:pt>
                <c:pt idx="15577">
                  <c:v>-821.19970655441307</c:v>
                </c:pt>
                <c:pt idx="15578">
                  <c:v>-821.345678329468</c:v>
                </c:pt>
                <c:pt idx="15579">
                  <c:v>-821.49123287200905</c:v>
                </c:pt>
                <c:pt idx="15580">
                  <c:v>-821.63642978668202</c:v>
                </c:pt>
                <c:pt idx="15581">
                  <c:v>-821.781090259552</c:v>
                </c:pt>
                <c:pt idx="15582">
                  <c:v>-821.92527389526401</c:v>
                </c:pt>
                <c:pt idx="15583">
                  <c:v>-822.06886148452804</c:v>
                </c:pt>
                <c:pt idx="15584">
                  <c:v>-822.21185302734398</c:v>
                </c:pt>
                <c:pt idx="15585">
                  <c:v>-822.35418891906806</c:v>
                </c:pt>
                <c:pt idx="15586">
                  <c:v>-822.49569034576393</c:v>
                </c:pt>
                <c:pt idx="15587">
                  <c:v>-822.63617849349998</c:v>
                </c:pt>
                <c:pt idx="15588">
                  <c:v>-822.77553415298496</c:v>
                </c:pt>
                <c:pt idx="15589">
                  <c:v>-822.91399574279797</c:v>
                </c:pt>
                <c:pt idx="15590">
                  <c:v>-823.051622867584</c:v>
                </c:pt>
                <c:pt idx="15591">
                  <c:v>-823.18889236450195</c:v>
                </c:pt>
                <c:pt idx="15592">
                  <c:v>-823.32616186142002</c:v>
                </c:pt>
                <c:pt idx="15593">
                  <c:v>-823.46378898620605</c:v>
                </c:pt>
                <c:pt idx="15594">
                  <c:v>-823.60213136672996</c:v>
                </c:pt>
                <c:pt idx="15595">
                  <c:v>-823.74130821228005</c:v>
                </c:pt>
                <c:pt idx="15596">
                  <c:v>-823.881200313568</c:v>
                </c:pt>
                <c:pt idx="15597">
                  <c:v>-824.02156925201393</c:v>
                </c:pt>
                <c:pt idx="15598">
                  <c:v>-824.161818981171</c:v>
                </c:pt>
                <c:pt idx="15599">
                  <c:v>-824.30129384994507</c:v>
                </c:pt>
                <c:pt idx="15600">
                  <c:v>-824.439159393311</c:v>
                </c:pt>
                <c:pt idx="15601">
                  <c:v>-824.57470035553001</c:v>
                </c:pt>
                <c:pt idx="15602">
                  <c:v>-824.70743989944503</c:v>
                </c:pt>
                <c:pt idx="15603">
                  <c:v>-824.83708000183105</c:v>
                </c:pt>
                <c:pt idx="15604">
                  <c:v>-824.963561058045</c:v>
                </c:pt>
                <c:pt idx="15605">
                  <c:v>-825.08718109130905</c:v>
                </c:pt>
                <c:pt idx="15606">
                  <c:v>-825.20829772949196</c:v>
                </c:pt>
                <c:pt idx="15607">
                  <c:v>-825.32744741439797</c:v>
                </c:pt>
                <c:pt idx="15608">
                  <c:v>-825.44522619247505</c:v>
                </c:pt>
                <c:pt idx="15609">
                  <c:v>-825.56223011016903</c:v>
                </c:pt>
                <c:pt idx="15610">
                  <c:v>-825.67893600463901</c:v>
                </c:pt>
                <c:pt idx="15611">
                  <c:v>-825.79546308517502</c:v>
                </c:pt>
                <c:pt idx="15612">
                  <c:v>-825.912049770355</c:v>
                </c:pt>
                <c:pt idx="15613">
                  <c:v>-826.028576850891</c:v>
                </c:pt>
                <c:pt idx="15614">
                  <c:v>-826.145044326782</c:v>
                </c:pt>
                <c:pt idx="15615">
                  <c:v>-826.26127338409401</c:v>
                </c:pt>
                <c:pt idx="15616">
                  <c:v>-826.37696599960304</c:v>
                </c:pt>
                <c:pt idx="15617">
                  <c:v>-826.49188375473</c:v>
                </c:pt>
                <c:pt idx="15618">
                  <c:v>-826.60602664947498</c:v>
                </c:pt>
                <c:pt idx="15619">
                  <c:v>-826.71915626525902</c:v>
                </c:pt>
                <c:pt idx="15620">
                  <c:v>-826.83133220672596</c:v>
                </c:pt>
                <c:pt idx="15621">
                  <c:v>-826.94243526458797</c:v>
                </c:pt>
                <c:pt idx="15622">
                  <c:v>-827.052525043488</c:v>
                </c:pt>
                <c:pt idx="15623">
                  <c:v>-827.16166114807106</c:v>
                </c:pt>
                <c:pt idx="15624">
                  <c:v>-827.26996278762795</c:v>
                </c:pt>
                <c:pt idx="15625">
                  <c:v>-827.37760877609298</c:v>
                </c:pt>
                <c:pt idx="15626">
                  <c:v>-827.48489713668801</c:v>
                </c:pt>
                <c:pt idx="15627">
                  <c:v>-827.59206628799507</c:v>
                </c:pt>
                <c:pt idx="15628">
                  <c:v>-827.69923543930099</c:v>
                </c:pt>
                <c:pt idx="15629">
                  <c:v>-827.80658340454102</c:v>
                </c:pt>
                <c:pt idx="15630">
                  <c:v>-827.91399097442604</c:v>
                </c:pt>
                <c:pt idx="15631">
                  <c:v>-828.02133893966698</c:v>
                </c:pt>
                <c:pt idx="15632">
                  <c:v>-828.12826967239403</c:v>
                </c:pt>
                <c:pt idx="15633">
                  <c:v>-828.23418712616001</c:v>
                </c:pt>
                <c:pt idx="15634">
                  <c:v>-828.33867406845104</c:v>
                </c:pt>
                <c:pt idx="15635">
                  <c:v>-828.44101524353005</c:v>
                </c:pt>
                <c:pt idx="15636">
                  <c:v>-828.54085302352905</c:v>
                </c:pt>
                <c:pt idx="15637">
                  <c:v>-828.63771057128906</c:v>
                </c:pt>
                <c:pt idx="15638">
                  <c:v>-828.73152828216598</c:v>
                </c:pt>
                <c:pt idx="15639">
                  <c:v>-828.822425365448</c:v>
                </c:pt>
                <c:pt idx="15640">
                  <c:v>-828.91075944900501</c:v>
                </c:pt>
                <c:pt idx="15641">
                  <c:v>-828.997364997864</c:v>
                </c:pt>
                <c:pt idx="15642">
                  <c:v>-829.08289766311702</c:v>
                </c:pt>
                <c:pt idx="15643">
                  <c:v>-829.16831111908004</c:v>
                </c:pt>
                <c:pt idx="15644">
                  <c:v>-829.25414180755604</c:v>
                </c:pt>
                <c:pt idx="15645">
                  <c:v>-829.34086656570503</c:v>
                </c:pt>
                <c:pt idx="15646">
                  <c:v>-829.42878341674805</c:v>
                </c:pt>
                <c:pt idx="15647">
                  <c:v>-829.51783275604294</c:v>
                </c:pt>
                <c:pt idx="15648">
                  <c:v>-829.60759735107399</c:v>
                </c:pt>
                <c:pt idx="15649">
                  <c:v>-829.69754076004006</c:v>
                </c:pt>
                <c:pt idx="15650">
                  <c:v>-829.78694772720405</c:v>
                </c:pt>
                <c:pt idx="15651">
                  <c:v>-829.87492418289196</c:v>
                </c:pt>
                <c:pt idx="15652">
                  <c:v>-829.96099328994796</c:v>
                </c:pt>
                <c:pt idx="15653">
                  <c:v>-830.04503583908104</c:v>
                </c:pt>
                <c:pt idx="15654">
                  <c:v>-830.12705183029198</c:v>
                </c:pt>
                <c:pt idx="15655">
                  <c:v>-830.20733928680397</c:v>
                </c:pt>
                <c:pt idx="15656">
                  <c:v>-830.28613662719704</c:v>
                </c:pt>
                <c:pt idx="15657">
                  <c:v>-830.36374187469505</c:v>
                </c:pt>
                <c:pt idx="15658">
                  <c:v>-830.44045305252098</c:v>
                </c:pt>
                <c:pt idx="15659">
                  <c:v>-830.51632976532005</c:v>
                </c:pt>
                <c:pt idx="15660">
                  <c:v>-830.59155082702705</c:v>
                </c:pt>
                <c:pt idx="15661">
                  <c:v>-830.66581821441696</c:v>
                </c:pt>
                <c:pt idx="15662">
                  <c:v>-830.73871469497703</c:v>
                </c:pt>
                <c:pt idx="15663">
                  <c:v>-830.80982303619396</c:v>
                </c:pt>
                <c:pt idx="15664">
                  <c:v>-830.87884521484398</c:v>
                </c:pt>
                <c:pt idx="15665">
                  <c:v>-830.94584083557106</c:v>
                </c:pt>
                <c:pt idx="15666">
                  <c:v>-831.01122713089001</c:v>
                </c:pt>
                <c:pt idx="15667">
                  <c:v>-831.07542133331299</c:v>
                </c:pt>
                <c:pt idx="15668">
                  <c:v>-831.13895988464401</c:v>
                </c:pt>
                <c:pt idx="15669">
                  <c:v>-831.20237922668503</c:v>
                </c:pt>
                <c:pt idx="15670">
                  <c:v>-831.26609659195003</c:v>
                </c:pt>
                <c:pt idx="15671">
                  <c:v>-831.330529212952</c:v>
                </c:pt>
                <c:pt idx="15672">
                  <c:v>-831.39579629898094</c:v>
                </c:pt>
                <c:pt idx="15673">
                  <c:v>-831.46195745468196</c:v>
                </c:pt>
                <c:pt idx="15674">
                  <c:v>-831.52859544754006</c:v>
                </c:pt>
                <c:pt idx="15675">
                  <c:v>-831.59517383575496</c:v>
                </c:pt>
                <c:pt idx="15676">
                  <c:v>-831.66103696823097</c:v>
                </c:pt>
                <c:pt idx="15677">
                  <c:v>-831.72576761245705</c:v>
                </c:pt>
                <c:pt idx="15678">
                  <c:v>-831.78900814056396</c:v>
                </c:pt>
                <c:pt idx="15679">
                  <c:v>-831.85069894790695</c:v>
                </c:pt>
                <c:pt idx="15680">
                  <c:v>-831.91072082519599</c:v>
                </c:pt>
                <c:pt idx="15681">
                  <c:v>-831.96919298171997</c:v>
                </c:pt>
                <c:pt idx="15682">
                  <c:v>-832.02629423141502</c:v>
                </c:pt>
                <c:pt idx="15683">
                  <c:v>-832.08238220214901</c:v>
                </c:pt>
                <c:pt idx="15684">
                  <c:v>-832.1376953125</c:v>
                </c:pt>
                <c:pt idx="15685">
                  <c:v>-832.19259119033802</c:v>
                </c:pt>
                <c:pt idx="15686">
                  <c:v>-832.24712944030796</c:v>
                </c:pt>
                <c:pt idx="15687">
                  <c:v>-832.301488876343</c:v>
                </c:pt>
                <c:pt idx="15688">
                  <c:v>-832.35555028915405</c:v>
                </c:pt>
                <c:pt idx="15689">
                  <c:v>-832.409373283386</c:v>
                </c:pt>
                <c:pt idx="15690">
                  <c:v>-832.46271944045998</c:v>
                </c:pt>
                <c:pt idx="15691">
                  <c:v>-832.51540994644199</c:v>
                </c:pt>
                <c:pt idx="15692">
                  <c:v>-832.56714677810703</c:v>
                </c:pt>
                <c:pt idx="15693">
                  <c:v>-832.61769151687599</c:v>
                </c:pt>
                <c:pt idx="15694">
                  <c:v>-832.66698455810604</c:v>
                </c:pt>
                <c:pt idx="15695">
                  <c:v>-832.71496629715</c:v>
                </c:pt>
                <c:pt idx="15696">
                  <c:v>-832.76157712936401</c:v>
                </c:pt>
                <c:pt idx="15697">
                  <c:v>-832.80687665939399</c:v>
                </c:pt>
                <c:pt idx="15698">
                  <c:v>-832.850864887238</c:v>
                </c:pt>
                <c:pt idx="15699">
                  <c:v>-832.89372062683105</c:v>
                </c:pt>
                <c:pt idx="15700">
                  <c:v>-832.93562269210804</c:v>
                </c:pt>
                <c:pt idx="15701">
                  <c:v>-832.97692871093795</c:v>
                </c:pt>
                <c:pt idx="15702">
                  <c:v>-833.01763868331898</c:v>
                </c:pt>
                <c:pt idx="15703">
                  <c:v>-833.05787181854294</c:v>
                </c:pt>
                <c:pt idx="15704">
                  <c:v>-833.09744930267402</c:v>
                </c:pt>
                <c:pt idx="15705">
                  <c:v>-833.13625192642201</c:v>
                </c:pt>
                <c:pt idx="15706">
                  <c:v>-833.17404127120994</c:v>
                </c:pt>
                <c:pt idx="15707">
                  <c:v>-833.21063852310203</c:v>
                </c:pt>
                <c:pt idx="15708">
                  <c:v>-833.24586486816406</c:v>
                </c:pt>
                <c:pt idx="15709">
                  <c:v>-833.27960109710693</c:v>
                </c:pt>
                <c:pt idx="15710">
                  <c:v>-833.31208562850998</c:v>
                </c:pt>
                <c:pt idx="15711">
                  <c:v>-833.34343767166206</c:v>
                </c:pt>
                <c:pt idx="15712">
                  <c:v>-833.37371683120705</c:v>
                </c:pt>
                <c:pt idx="15713">
                  <c:v>-833.40322113037098</c:v>
                </c:pt>
                <c:pt idx="15714">
                  <c:v>-833.43212938308693</c:v>
                </c:pt>
                <c:pt idx="15715">
                  <c:v>-833.46079921722401</c:v>
                </c:pt>
                <c:pt idx="15716">
                  <c:v>-833.48958826065098</c:v>
                </c:pt>
                <c:pt idx="15717">
                  <c:v>-833.51879453659103</c:v>
                </c:pt>
                <c:pt idx="15718">
                  <c:v>-833.54847764968895</c:v>
                </c:pt>
                <c:pt idx="15719">
                  <c:v>-833.57857799530098</c:v>
                </c:pt>
                <c:pt idx="15720">
                  <c:v>-833.60909557342598</c:v>
                </c:pt>
                <c:pt idx="15721">
                  <c:v>-833.63991117477394</c:v>
                </c:pt>
                <c:pt idx="15722">
                  <c:v>-833.67090559005806</c:v>
                </c:pt>
                <c:pt idx="15723">
                  <c:v>-833.70178079605103</c:v>
                </c:pt>
                <c:pt idx="15724">
                  <c:v>-833.73211956024204</c:v>
                </c:pt>
                <c:pt idx="15725">
                  <c:v>-833.76144504547096</c:v>
                </c:pt>
                <c:pt idx="15726">
                  <c:v>-833.78928041458198</c:v>
                </c:pt>
                <c:pt idx="15727">
                  <c:v>-833.81544685363804</c:v>
                </c:pt>
                <c:pt idx="15728">
                  <c:v>-833.83976554870605</c:v>
                </c:pt>
                <c:pt idx="15729">
                  <c:v>-833.86241531372093</c:v>
                </c:pt>
                <c:pt idx="15730">
                  <c:v>-833.88375377655098</c:v>
                </c:pt>
                <c:pt idx="15731">
                  <c:v>-833.90407896041904</c:v>
                </c:pt>
                <c:pt idx="15732">
                  <c:v>-833.92404651641903</c:v>
                </c:pt>
                <c:pt idx="15733">
                  <c:v>-833.944252490998</c:v>
                </c:pt>
                <c:pt idx="15734">
                  <c:v>-833.96523332595802</c:v>
                </c:pt>
                <c:pt idx="15735">
                  <c:v>-833.98740625381504</c:v>
                </c:pt>
                <c:pt idx="15736">
                  <c:v>-834.01083087921199</c:v>
                </c:pt>
                <c:pt idx="15737">
                  <c:v>-834.035447597504</c:v>
                </c:pt>
                <c:pt idx="15738">
                  <c:v>-834.06066036224399</c:v>
                </c:pt>
                <c:pt idx="15739">
                  <c:v>-834.08611154556297</c:v>
                </c:pt>
                <c:pt idx="15740">
                  <c:v>-834.11120510101296</c:v>
                </c:pt>
                <c:pt idx="15741">
                  <c:v>-834.135523796082</c:v>
                </c:pt>
                <c:pt idx="15742">
                  <c:v>-834.15853118896496</c:v>
                </c:pt>
                <c:pt idx="15743">
                  <c:v>-834.179869651795</c:v>
                </c:pt>
                <c:pt idx="15744">
                  <c:v>-834.19930076599098</c:v>
                </c:pt>
                <c:pt idx="15745">
                  <c:v>-834.21700334548996</c:v>
                </c:pt>
                <c:pt idx="15746">
                  <c:v>-834.23309659957897</c:v>
                </c:pt>
                <c:pt idx="15747">
                  <c:v>-834.24787855148304</c:v>
                </c:pt>
                <c:pt idx="15748">
                  <c:v>-834.26152801513695</c:v>
                </c:pt>
                <c:pt idx="15749">
                  <c:v>-834.27416419982899</c:v>
                </c:pt>
                <c:pt idx="15750">
                  <c:v>-834.28590631484997</c:v>
                </c:pt>
                <c:pt idx="15751">
                  <c:v>-834.29687356948898</c:v>
                </c:pt>
                <c:pt idx="15752">
                  <c:v>-834.307423591614</c:v>
                </c:pt>
                <c:pt idx="15753">
                  <c:v>-834.31755638122604</c:v>
                </c:pt>
                <c:pt idx="15754">
                  <c:v>-834.32745075225898</c:v>
                </c:pt>
                <c:pt idx="15755">
                  <c:v>-834.33728551864601</c:v>
                </c:pt>
                <c:pt idx="15756">
                  <c:v>-834.34723949432396</c:v>
                </c:pt>
                <c:pt idx="15757">
                  <c:v>-834.35778951644897</c:v>
                </c:pt>
                <c:pt idx="15758">
                  <c:v>-834.36911439895698</c:v>
                </c:pt>
                <c:pt idx="15759">
                  <c:v>-834.38145256042503</c:v>
                </c:pt>
                <c:pt idx="15760">
                  <c:v>-834.39468479156494</c:v>
                </c:pt>
                <c:pt idx="15761">
                  <c:v>-834.40863227844306</c:v>
                </c:pt>
                <c:pt idx="15762">
                  <c:v>-834.42275857925404</c:v>
                </c:pt>
                <c:pt idx="15763">
                  <c:v>-834.43682527542103</c:v>
                </c:pt>
                <c:pt idx="15764">
                  <c:v>-834.45023632049606</c:v>
                </c:pt>
                <c:pt idx="15765">
                  <c:v>-834.462634086609</c:v>
                </c:pt>
                <c:pt idx="15766">
                  <c:v>-834.47360134124801</c:v>
                </c:pt>
                <c:pt idx="15767">
                  <c:v>-834.48278045654297</c:v>
                </c:pt>
                <c:pt idx="15768">
                  <c:v>-834.49011182785102</c:v>
                </c:pt>
                <c:pt idx="15769">
                  <c:v>-834.495714664459</c:v>
                </c:pt>
                <c:pt idx="15770">
                  <c:v>-834.50006580352806</c:v>
                </c:pt>
                <c:pt idx="15771">
                  <c:v>-834.50352287292503</c:v>
                </c:pt>
                <c:pt idx="15772">
                  <c:v>-834.50662231445301</c:v>
                </c:pt>
                <c:pt idx="15773">
                  <c:v>-834.50960254669201</c:v>
                </c:pt>
                <c:pt idx="15774">
                  <c:v>-834.5129404068</c:v>
                </c:pt>
                <c:pt idx="15775">
                  <c:v>-834.51681470870994</c:v>
                </c:pt>
                <c:pt idx="15776">
                  <c:v>-834.52152347564697</c:v>
                </c:pt>
                <c:pt idx="15777">
                  <c:v>-834.52730512618996</c:v>
                </c:pt>
                <c:pt idx="15778">
                  <c:v>-834.53427886962902</c:v>
                </c:pt>
                <c:pt idx="15779">
                  <c:v>-834.54244470596302</c:v>
                </c:pt>
                <c:pt idx="15780">
                  <c:v>-834.551683425904</c:v>
                </c:pt>
                <c:pt idx="15781">
                  <c:v>-834.56193542480503</c:v>
                </c:pt>
                <c:pt idx="15782">
                  <c:v>-834.57302188873302</c:v>
                </c:pt>
                <c:pt idx="15783">
                  <c:v>-834.58488321304299</c:v>
                </c:pt>
                <c:pt idx="15784">
                  <c:v>-834.59734058380104</c:v>
                </c:pt>
                <c:pt idx="15785">
                  <c:v>-834.61009597778298</c:v>
                </c:pt>
                <c:pt idx="15786">
                  <c:v>-834.62285137176502</c:v>
                </c:pt>
                <c:pt idx="15787">
                  <c:v>-834.63524913787899</c:v>
                </c:pt>
                <c:pt idx="15788">
                  <c:v>-834.64705085754395</c:v>
                </c:pt>
                <c:pt idx="15789">
                  <c:v>-834.65795850753807</c:v>
                </c:pt>
                <c:pt idx="15790">
                  <c:v>-834.667674064636</c:v>
                </c:pt>
                <c:pt idx="15791">
                  <c:v>-834.67601871490501</c:v>
                </c:pt>
                <c:pt idx="15792">
                  <c:v>-834.68281364440895</c:v>
                </c:pt>
                <c:pt idx="15793">
                  <c:v>-834.68805885314998</c:v>
                </c:pt>
                <c:pt idx="15794">
                  <c:v>-834.69169473648094</c:v>
                </c:pt>
                <c:pt idx="15795">
                  <c:v>-834.69407892227196</c:v>
                </c:pt>
                <c:pt idx="15796">
                  <c:v>-834.69539022445701</c:v>
                </c:pt>
                <c:pt idx="15797">
                  <c:v>-834.69592666625999</c:v>
                </c:pt>
                <c:pt idx="15798">
                  <c:v>-834.69610548019398</c:v>
                </c:pt>
                <c:pt idx="15799">
                  <c:v>-834.69616508483898</c:v>
                </c:pt>
                <c:pt idx="15800">
                  <c:v>-834.69664192199707</c:v>
                </c:pt>
                <c:pt idx="15801">
                  <c:v>-834.69759559631393</c:v>
                </c:pt>
                <c:pt idx="15802">
                  <c:v>-834.69914531707798</c:v>
                </c:pt>
                <c:pt idx="15803">
                  <c:v>-834.701171875</c:v>
                </c:pt>
                <c:pt idx="15804">
                  <c:v>-834.70337724685703</c:v>
                </c:pt>
                <c:pt idx="15805">
                  <c:v>-834.70570182800293</c:v>
                </c:pt>
                <c:pt idx="15806">
                  <c:v>-834.70808601379395</c:v>
                </c:pt>
                <c:pt idx="15807">
                  <c:v>-834.71029138565098</c:v>
                </c:pt>
                <c:pt idx="15808">
                  <c:v>-834.71213912963901</c:v>
                </c:pt>
                <c:pt idx="15809">
                  <c:v>-834.71339082717896</c:v>
                </c:pt>
                <c:pt idx="15810">
                  <c:v>-834.71380805969306</c:v>
                </c:pt>
                <c:pt idx="15811">
                  <c:v>-834.71339082717896</c:v>
                </c:pt>
                <c:pt idx="15812">
                  <c:v>-834.712258338928</c:v>
                </c:pt>
                <c:pt idx="15813">
                  <c:v>-834.71047019958496</c:v>
                </c:pt>
                <c:pt idx="15814">
                  <c:v>-834.70820522308395</c:v>
                </c:pt>
                <c:pt idx="15815">
                  <c:v>-834.70546340942406</c:v>
                </c:pt>
                <c:pt idx="15816">
                  <c:v>-834.70254278183006</c:v>
                </c:pt>
                <c:pt idx="15817">
                  <c:v>-834.69962215423607</c:v>
                </c:pt>
                <c:pt idx="15818">
                  <c:v>-834.69693994522095</c:v>
                </c:pt>
                <c:pt idx="15819">
                  <c:v>-834.69485378265404</c:v>
                </c:pt>
                <c:pt idx="15820">
                  <c:v>-834.69342327117897</c:v>
                </c:pt>
                <c:pt idx="15821">
                  <c:v>-834.69258880615303</c:v>
                </c:pt>
                <c:pt idx="15822">
                  <c:v>-834.69229078292904</c:v>
                </c:pt>
                <c:pt idx="15823">
                  <c:v>-834.69235038757301</c:v>
                </c:pt>
                <c:pt idx="15824">
                  <c:v>-834.69264841079701</c:v>
                </c:pt>
                <c:pt idx="15825">
                  <c:v>-834.693065643311</c:v>
                </c:pt>
                <c:pt idx="15826">
                  <c:v>-834.69384050369297</c:v>
                </c:pt>
                <c:pt idx="15827">
                  <c:v>-834.69497299194404</c:v>
                </c:pt>
                <c:pt idx="15828">
                  <c:v>-834.69676113128696</c:v>
                </c:pt>
                <c:pt idx="15829">
                  <c:v>-834.69920492172298</c:v>
                </c:pt>
                <c:pt idx="15830">
                  <c:v>-834.70266199112007</c:v>
                </c:pt>
                <c:pt idx="15831">
                  <c:v>-834.70725154876698</c:v>
                </c:pt>
                <c:pt idx="15832">
                  <c:v>-834.71321201324497</c:v>
                </c:pt>
                <c:pt idx="15833">
                  <c:v>-834.72036457061802</c:v>
                </c:pt>
                <c:pt idx="15834">
                  <c:v>-834.72829198837303</c:v>
                </c:pt>
                <c:pt idx="15835">
                  <c:v>-834.73645782470703</c:v>
                </c:pt>
                <c:pt idx="15836">
                  <c:v>-834.74420642852806</c:v>
                </c:pt>
                <c:pt idx="15837">
                  <c:v>-834.75094175338802</c:v>
                </c:pt>
                <c:pt idx="15838">
                  <c:v>-834.75624656677303</c:v>
                </c:pt>
                <c:pt idx="15839">
                  <c:v>-834.75994205474899</c:v>
                </c:pt>
                <c:pt idx="15840">
                  <c:v>-834.76184940338203</c:v>
                </c:pt>
                <c:pt idx="15841">
                  <c:v>-834.76202821731601</c:v>
                </c:pt>
                <c:pt idx="15842">
                  <c:v>-834.76089572906494</c:v>
                </c:pt>
                <c:pt idx="15843">
                  <c:v>-834.75904798507702</c:v>
                </c:pt>
                <c:pt idx="15844">
                  <c:v>-834.75731945037899</c:v>
                </c:pt>
                <c:pt idx="15845">
                  <c:v>-834.75642538070701</c:v>
                </c:pt>
                <c:pt idx="15846">
                  <c:v>-834.75684261321999</c:v>
                </c:pt>
                <c:pt idx="15847">
                  <c:v>-834.75874996185303</c:v>
                </c:pt>
                <c:pt idx="15848">
                  <c:v>-834.76208782196102</c:v>
                </c:pt>
                <c:pt idx="15849">
                  <c:v>-834.76673698425293</c:v>
                </c:pt>
                <c:pt idx="15850">
                  <c:v>-834.77228021621704</c:v>
                </c:pt>
                <c:pt idx="15851">
                  <c:v>-834.77800226211593</c:v>
                </c:pt>
                <c:pt idx="15852">
                  <c:v>-834.78330707550094</c:v>
                </c:pt>
                <c:pt idx="15853">
                  <c:v>-834.78736019134499</c:v>
                </c:pt>
                <c:pt idx="15854">
                  <c:v>-834.78962516784702</c:v>
                </c:pt>
                <c:pt idx="15855">
                  <c:v>-834.78998279571601</c:v>
                </c:pt>
                <c:pt idx="15856">
                  <c:v>-834.78837347030696</c:v>
                </c:pt>
                <c:pt idx="15857">
                  <c:v>-834.78509521484398</c:v>
                </c:pt>
                <c:pt idx="15858">
                  <c:v>-834.78026723861694</c:v>
                </c:pt>
                <c:pt idx="15859">
                  <c:v>-834.77412796020496</c:v>
                </c:pt>
                <c:pt idx="15860">
                  <c:v>-834.76715421676704</c:v>
                </c:pt>
                <c:pt idx="15861">
                  <c:v>-834.75982284545898</c:v>
                </c:pt>
                <c:pt idx="15862">
                  <c:v>-834.75255107879707</c:v>
                </c:pt>
                <c:pt idx="15863">
                  <c:v>-834.745517730713</c:v>
                </c:pt>
                <c:pt idx="15864">
                  <c:v>-834.73890161514305</c:v>
                </c:pt>
                <c:pt idx="15865">
                  <c:v>-834.73270273208595</c:v>
                </c:pt>
                <c:pt idx="15866">
                  <c:v>-834.72721910476696</c:v>
                </c:pt>
                <c:pt idx="15867">
                  <c:v>-834.72256994247505</c:v>
                </c:pt>
                <c:pt idx="15868">
                  <c:v>-834.71905326843296</c:v>
                </c:pt>
                <c:pt idx="15869">
                  <c:v>-834.71660947799705</c:v>
                </c:pt>
                <c:pt idx="15870">
                  <c:v>-834.71529817581199</c:v>
                </c:pt>
                <c:pt idx="15871">
                  <c:v>-834.71488094329902</c:v>
                </c:pt>
                <c:pt idx="15872">
                  <c:v>-834.715357780457</c:v>
                </c:pt>
                <c:pt idx="15873">
                  <c:v>-834.71654987335205</c:v>
                </c:pt>
                <c:pt idx="15874">
                  <c:v>-834.71821880340599</c:v>
                </c:pt>
                <c:pt idx="15875">
                  <c:v>-834.72000694274902</c:v>
                </c:pt>
                <c:pt idx="15876">
                  <c:v>-834.72161626815796</c:v>
                </c:pt>
                <c:pt idx="15877">
                  <c:v>-834.72280836105404</c:v>
                </c:pt>
                <c:pt idx="15878">
                  <c:v>-834.723583221436</c:v>
                </c:pt>
                <c:pt idx="15879">
                  <c:v>-834.72411966323898</c:v>
                </c:pt>
                <c:pt idx="15880">
                  <c:v>-834.72447729110695</c:v>
                </c:pt>
                <c:pt idx="15881">
                  <c:v>-834.72465610504196</c:v>
                </c:pt>
                <c:pt idx="15882">
                  <c:v>-834.72459650039696</c:v>
                </c:pt>
                <c:pt idx="15883">
                  <c:v>-834.72417926788398</c:v>
                </c:pt>
                <c:pt idx="15884">
                  <c:v>-834.72322559356701</c:v>
                </c:pt>
                <c:pt idx="15885">
                  <c:v>-834.72155666351296</c:v>
                </c:pt>
                <c:pt idx="15886">
                  <c:v>-834.71881484985397</c:v>
                </c:pt>
                <c:pt idx="15887">
                  <c:v>-834.71464252471901</c:v>
                </c:pt>
                <c:pt idx="15888">
                  <c:v>-834.70892047882103</c:v>
                </c:pt>
                <c:pt idx="15889">
                  <c:v>-834.70152950286899</c:v>
                </c:pt>
                <c:pt idx="15890">
                  <c:v>-834.69276762008701</c:v>
                </c:pt>
                <c:pt idx="15891">
                  <c:v>-834.68305206298805</c:v>
                </c:pt>
                <c:pt idx="15892">
                  <c:v>-834.67297887802101</c:v>
                </c:pt>
                <c:pt idx="15893">
                  <c:v>-834.66308450698898</c:v>
                </c:pt>
                <c:pt idx="15894">
                  <c:v>-834.65384578704902</c:v>
                </c:pt>
                <c:pt idx="15895">
                  <c:v>-834.64544153213501</c:v>
                </c:pt>
                <c:pt idx="15896">
                  <c:v>-834.63799095153797</c:v>
                </c:pt>
                <c:pt idx="15897">
                  <c:v>-834.63113641738903</c:v>
                </c:pt>
                <c:pt idx="15898">
                  <c:v>-834.62457990646396</c:v>
                </c:pt>
                <c:pt idx="15899">
                  <c:v>-834.617784976959</c:v>
                </c:pt>
                <c:pt idx="15900">
                  <c:v>-834.61045360565197</c:v>
                </c:pt>
                <c:pt idx="15901">
                  <c:v>-834.60228776931797</c:v>
                </c:pt>
                <c:pt idx="15902">
                  <c:v>-834.59316825866699</c:v>
                </c:pt>
                <c:pt idx="15903">
                  <c:v>-834.58315467834495</c:v>
                </c:pt>
                <c:pt idx="15904">
                  <c:v>-834.57254505157493</c:v>
                </c:pt>
                <c:pt idx="15905">
                  <c:v>-834.56175661087104</c:v>
                </c:pt>
                <c:pt idx="15906">
                  <c:v>-834.55144500732399</c:v>
                </c:pt>
                <c:pt idx="15907">
                  <c:v>-834.54202747344993</c:v>
                </c:pt>
                <c:pt idx="15908">
                  <c:v>-834.53386163711593</c:v>
                </c:pt>
                <c:pt idx="15909">
                  <c:v>-834.52688789367699</c:v>
                </c:pt>
                <c:pt idx="15910">
                  <c:v>-834.521046638489</c:v>
                </c:pt>
                <c:pt idx="15911">
                  <c:v>-834.51592063903797</c:v>
                </c:pt>
                <c:pt idx="15912">
                  <c:v>-834.51139068603504</c:v>
                </c:pt>
                <c:pt idx="15913">
                  <c:v>-834.50715875625599</c:v>
                </c:pt>
                <c:pt idx="15914">
                  <c:v>-834.50292682647705</c:v>
                </c:pt>
                <c:pt idx="15915">
                  <c:v>-834.49839687347401</c:v>
                </c:pt>
                <c:pt idx="15916">
                  <c:v>-834.49327087402401</c:v>
                </c:pt>
                <c:pt idx="15917">
                  <c:v>-834.48737001419101</c:v>
                </c:pt>
                <c:pt idx="15918">
                  <c:v>-834.48075389862106</c:v>
                </c:pt>
                <c:pt idx="15919">
                  <c:v>-834.47348213195801</c:v>
                </c:pt>
                <c:pt idx="15920">
                  <c:v>-834.46549510955799</c:v>
                </c:pt>
                <c:pt idx="15921">
                  <c:v>-834.45673322677601</c:v>
                </c:pt>
                <c:pt idx="15922">
                  <c:v>-834.44713687896706</c:v>
                </c:pt>
                <c:pt idx="15923">
                  <c:v>-834.43664646148704</c:v>
                </c:pt>
                <c:pt idx="15924">
                  <c:v>-834.42538118362404</c:v>
                </c:pt>
                <c:pt idx="15925">
                  <c:v>-834.41334104537998</c:v>
                </c:pt>
                <c:pt idx="15926">
                  <c:v>-834.40052604675293</c:v>
                </c:pt>
                <c:pt idx="15927">
                  <c:v>-834.38693618774403</c:v>
                </c:pt>
                <c:pt idx="15928">
                  <c:v>-834.37257146835304</c:v>
                </c:pt>
                <c:pt idx="15929">
                  <c:v>-834.35749149322498</c:v>
                </c:pt>
                <c:pt idx="15930">
                  <c:v>-834.34175586700496</c:v>
                </c:pt>
                <c:pt idx="15931">
                  <c:v>-834.32560300827004</c:v>
                </c:pt>
                <c:pt idx="15932">
                  <c:v>-834.30915212631203</c:v>
                </c:pt>
                <c:pt idx="15933">
                  <c:v>-834.29270124435402</c:v>
                </c:pt>
                <c:pt idx="15934">
                  <c:v>-834.27654838562</c:v>
                </c:pt>
                <c:pt idx="15935">
                  <c:v>-834.26093196868896</c:v>
                </c:pt>
                <c:pt idx="15936">
                  <c:v>-834.24597120285102</c:v>
                </c:pt>
                <c:pt idx="15937">
                  <c:v>-834.23160648346004</c:v>
                </c:pt>
                <c:pt idx="15938">
                  <c:v>-834.21771860122703</c:v>
                </c:pt>
                <c:pt idx="15939">
                  <c:v>-834.20412874221802</c:v>
                </c:pt>
                <c:pt idx="15940">
                  <c:v>-834.19083690643299</c:v>
                </c:pt>
                <c:pt idx="15941">
                  <c:v>-834.17742586135898</c:v>
                </c:pt>
                <c:pt idx="15942">
                  <c:v>-834.16359758377098</c:v>
                </c:pt>
                <c:pt idx="15943">
                  <c:v>-834.14893484115601</c:v>
                </c:pt>
                <c:pt idx="15944">
                  <c:v>-834.13337802886997</c:v>
                </c:pt>
                <c:pt idx="15945">
                  <c:v>-834.11710596084595</c:v>
                </c:pt>
                <c:pt idx="15946">
                  <c:v>-834.10047626495407</c:v>
                </c:pt>
                <c:pt idx="15947">
                  <c:v>-834.08384656906105</c:v>
                </c:pt>
                <c:pt idx="15948">
                  <c:v>-834.06751489639305</c:v>
                </c:pt>
                <c:pt idx="15949">
                  <c:v>-834.05148124694801</c:v>
                </c:pt>
                <c:pt idx="15950">
                  <c:v>-834.03586483001698</c:v>
                </c:pt>
                <c:pt idx="15951">
                  <c:v>-834.02108287811302</c:v>
                </c:pt>
                <c:pt idx="15952">
                  <c:v>-834.00731420517002</c:v>
                </c:pt>
                <c:pt idx="15953">
                  <c:v>-833.99485683441196</c:v>
                </c:pt>
                <c:pt idx="15954">
                  <c:v>-833.98377037048397</c:v>
                </c:pt>
                <c:pt idx="15955">
                  <c:v>-833.97369718551704</c:v>
                </c:pt>
                <c:pt idx="15956">
                  <c:v>-833.96433925628696</c:v>
                </c:pt>
                <c:pt idx="15957">
                  <c:v>-833.95527935028099</c:v>
                </c:pt>
                <c:pt idx="15958">
                  <c:v>-833.94633865356502</c:v>
                </c:pt>
                <c:pt idx="15959">
                  <c:v>-833.93727874755905</c:v>
                </c:pt>
                <c:pt idx="15960">
                  <c:v>-833.92768239974998</c:v>
                </c:pt>
                <c:pt idx="15961">
                  <c:v>-833.91731119155907</c:v>
                </c:pt>
                <c:pt idx="15962">
                  <c:v>-833.90568828582798</c:v>
                </c:pt>
                <c:pt idx="15963">
                  <c:v>-833.89257526397705</c:v>
                </c:pt>
                <c:pt idx="15964">
                  <c:v>-833.87791252136299</c:v>
                </c:pt>
                <c:pt idx="15965">
                  <c:v>-833.86205768585205</c:v>
                </c:pt>
                <c:pt idx="15966">
                  <c:v>-833.84548759460495</c:v>
                </c:pt>
                <c:pt idx="15967">
                  <c:v>-833.82867908477806</c:v>
                </c:pt>
                <c:pt idx="15968">
                  <c:v>-833.81228780746505</c:v>
                </c:pt>
                <c:pt idx="15969">
                  <c:v>-833.79655218124401</c:v>
                </c:pt>
                <c:pt idx="15970">
                  <c:v>-833.78200864791904</c:v>
                </c:pt>
                <c:pt idx="15971">
                  <c:v>-833.76907444000301</c:v>
                </c:pt>
                <c:pt idx="15972">
                  <c:v>-833.75804758071899</c:v>
                </c:pt>
                <c:pt idx="15973">
                  <c:v>-833.74892807006904</c:v>
                </c:pt>
                <c:pt idx="15974">
                  <c:v>-833.74159669876099</c:v>
                </c:pt>
                <c:pt idx="15975">
                  <c:v>-833.73563623428402</c:v>
                </c:pt>
                <c:pt idx="15976">
                  <c:v>-833.73045063018799</c:v>
                </c:pt>
                <c:pt idx="15977">
                  <c:v>-833.72544384002697</c:v>
                </c:pt>
                <c:pt idx="15978">
                  <c:v>-833.72013902664196</c:v>
                </c:pt>
                <c:pt idx="15979">
                  <c:v>-833.71394014358498</c:v>
                </c:pt>
                <c:pt idx="15980">
                  <c:v>-833.70648956298805</c:v>
                </c:pt>
                <c:pt idx="15981">
                  <c:v>-833.69760847091698</c:v>
                </c:pt>
                <c:pt idx="15982">
                  <c:v>-833.68747568130493</c:v>
                </c:pt>
                <c:pt idx="15983">
                  <c:v>-833.67627000808693</c:v>
                </c:pt>
                <c:pt idx="15984">
                  <c:v>-833.66428947448799</c:v>
                </c:pt>
                <c:pt idx="15985">
                  <c:v>-833.65195131301903</c:v>
                </c:pt>
                <c:pt idx="15986">
                  <c:v>-833.63955354690597</c:v>
                </c:pt>
                <c:pt idx="15987">
                  <c:v>-833.62757301330601</c:v>
                </c:pt>
                <c:pt idx="15988">
                  <c:v>-833.61624813079902</c:v>
                </c:pt>
                <c:pt idx="15989">
                  <c:v>-833.60593652725197</c:v>
                </c:pt>
                <c:pt idx="15990">
                  <c:v>-833.59669780731201</c:v>
                </c:pt>
                <c:pt idx="15991">
                  <c:v>-833.58865118026802</c:v>
                </c:pt>
                <c:pt idx="15992">
                  <c:v>-833.58173704147407</c:v>
                </c:pt>
                <c:pt idx="15993">
                  <c:v>-833.57607460021995</c:v>
                </c:pt>
                <c:pt idx="15994">
                  <c:v>-833.57178306579601</c:v>
                </c:pt>
                <c:pt idx="15995">
                  <c:v>-833.56886243820202</c:v>
                </c:pt>
                <c:pt idx="15996">
                  <c:v>-833.56731271743797</c:v>
                </c:pt>
                <c:pt idx="15997">
                  <c:v>-833.56707429885898</c:v>
                </c:pt>
                <c:pt idx="15998">
                  <c:v>-833.56808757782005</c:v>
                </c:pt>
                <c:pt idx="15999">
                  <c:v>-833.57017374038696</c:v>
                </c:pt>
                <c:pt idx="16000">
                  <c:v>-833.57303476333595</c:v>
                </c:pt>
                <c:pt idx="16001">
                  <c:v>-833.57637262344406</c:v>
                </c:pt>
                <c:pt idx="16002">
                  <c:v>-833.57994890213001</c:v>
                </c:pt>
                <c:pt idx="16003">
                  <c:v>-833.58352518081699</c:v>
                </c:pt>
                <c:pt idx="16004">
                  <c:v>-833.58686304092396</c:v>
                </c:pt>
                <c:pt idx="16005">
                  <c:v>-833.58984327316307</c:v>
                </c:pt>
                <c:pt idx="16006">
                  <c:v>-833.59234666824398</c:v>
                </c:pt>
                <c:pt idx="16007">
                  <c:v>-833.594432830811</c:v>
                </c:pt>
                <c:pt idx="16008">
                  <c:v>-833.59645938873302</c:v>
                </c:pt>
                <c:pt idx="16009">
                  <c:v>-833.59860515594505</c:v>
                </c:pt>
                <c:pt idx="16010">
                  <c:v>-833.60134696960495</c:v>
                </c:pt>
                <c:pt idx="16011">
                  <c:v>-833.60480403900203</c:v>
                </c:pt>
                <c:pt idx="16012">
                  <c:v>-833.60903596878097</c:v>
                </c:pt>
                <c:pt idx="16013">
                  <c:v>-833.61416196823097</c:v>
                </c:pt>
                <c:pt idx="16014">
                  <c:v>-833.62012243270897</c:v>
                </c:pt>
                <c:pt idx="16015">
                  <c:v>-833.62691736221302</c:v>
                </c:pt>
                <c:pt idx="16016">
                  <c:v>-833.63430833816506</c:v>
                </c:pt>
                <c:pt idx="16017">
                  <c:v>-833.64211654663097</c:v>
                </c:pt>
                <c:pt idx="16018">
                  <c:v>-833.65016317367599</c:v>
                </c:pt>
                <c:pt idx="16019">
                  <c:v>-833.65815019607601</c:v>
                </c:pt>
                <c:pt idx="16020">
                  <c:v>-833.66595840454102</c:v>
                </c:pt>
                <c:pt idx="16021">
                  <c:v>-833.67358779907204</c:v>
                </c:pt>
                <c:pt idx="16022">
                  <c:v>-833.68085956573498</c:v>
                </c:pt>
                <c:pt idx="16023">
                  <c:v>-833.68765449523903</c:v>
                </c:pt>
                <c:pt idx="16024">
                  <c:v>-833.69385337829601</c:v>
                </c:pt>
                <c:pt idx="16025">
                  <c:v>-833.69939661026001</c:v>
                </c:pt>
                <c:pt idx="16026">
                  <c:v>-833.70440340042103</c:v>
                </c:pt>
                <c:pt idx="16027">
                  <c:v>-833.70893335342396</c:v>
                </c:pt>
                <c:pt idx="16028">
                  <c:v>-833.71322488784801</c:v>
                </c:pt>
                <c:pt idx="16029">
                  <c:v>-833.71763563156105</c:v>
                </c:pt>
                <c:pt idx="16030">
                  <c:v>-833.72264242172298</c:v>
                </c:pt>
                <c:pt idx="16031">
                  <c:v>-833.72890090942406</c:v>
                </c:pt>
                <c:pt idx="16032">
                  <c:v>-833.73676872253395</c:v>
                </c:pt>
                <c:pt idx="16033">
                  <c:v>-833.74654388427803</c:v>
                </c:pt>
                <c:pt idx="16034">
                  <c:v>-833.758107185364</c:v>
                </c:pt>
                <c:pt idx="16035">
                  <c:v>-833.77122020721504</c:v>
                </c:pt>
                <c:pt idx="16036">
                  <c:v>-833.785584926605</c:v>
                </c:pt>
                <c:pt idx="16037">
                  <c:v>-833.80066490173397</c:v>
                </c:pt>
                <c:pt idx="16038">
                  <c:v>-833.81592369079601</c:v>
                </c:pt>
                <c:pt idx="16039">
                  <c:v>-833.83088445663498</c:v>
                </c:pt>
                <c:pt idx="16040">
                  <c:v>-833.84524917602596</c:v>
                </c:pt>
                <c:pt idx="16041">
                  <c:v>-833.85895824432396</c:v>
                </c:pt>
                <c:pt idx="16042">
                  <c:v>-833.87225008010898</c:v>
                </c:pt>
                <c:pt idx="16043">
                  <c:v>-833.885422706604</c:v>
                </c:pt>
                <c:pt idx="16044">
                  <c:v>-833.89907217025802</c:v>
                </c:pt>
                <c:pt idx="16045">
                  <c:v>-833.91361570358299</c:v>
                </c:pt>
                <c:pt idx="16046">
                  <c:v>-833.92941093444801</c:v>
                </c:pt>
                <c:pt idx="16047">
                  <c:v>-833.946815490723</c:v>
                </c:pt>
                <c:pt idx="16048">
                  <c:v>-833.96594858169601</c:v>
                </c:pt>
                <c:pt idx="16049">
                  <c:v>-833.98663139343296</c:v>
                </c:pt>
                <c:pt idx="16050">
                  <c:v>-834.00856590270996</c:v>
                </c:pt>
                <c:pt idx="16051">
                  <c:v>-834.03115606308006</c:v>
                </c:pt>
                <c:pt idx="16052">
                  <c:v>-834.05398464202904</c:v>
                </c:pt>
                <c:pt idx="16053">
                  <c:v>-834.07645559310902</c:v>
                </c:pt>
                <c:pt idx="16054">
                  <c:v>-834.09821128845203</c:v>
                </c:pt>
                <c:pt idx="16055">
                  <c:v>-834.11889410018898</c:v>
                </c:pt>
                <c:pt idx="16056">
                  <c:v>-834.13832521438599</c:v>
                </c:pt>
                <c:pt idx="16057">
                  <c:v>-834.15638542175293</c:v>
                </c:pt>
                <c:pt idx="16058">
                  <c:v>-834.17319393158004</c:v>
                </c:pt>
                <c:pt idx="16059">
                  <c:v>-834.18910837173496</c:v>
                </c:pt>
                <c:pt idx="16060">
                  <c:v>-834.20454597473201</c:v>
                </c:pt>
                <c:pt idx="16061">
                  <c:v>-834.21980476379395</c:v>
                </c:pt>
                <c:pt idx="16062">
                  <c:v>-834.235301971436</c:v>
                </c:pt>
                <c:pt idx="16063">
                  <c:v>-834.25121641159103</c:v>
                </c:pt>
                <c:pt idx="16064">
                  <c:v>-834.26778650283802</c:v>
                </c:pt>
                <c:pt idx="16065">
                  <c:v>-834.285131454468</c:v>
                </c:pt>
                <c:pt idx="16066">
                  <c:v>-834.30331087112404</c:v>
                </c:pt>
                <c:pt idx="16067">
                  <c:v>-834.32226514816307</c:v>
                </c:pt>
                <c:pt idx="16068">
                  <c:v>-834.34193468093895</c:v>
                </c:pt>
                <c:pt idx="16069">
                  <c:v>-834.36202144622803</c:v>
                </c:pt>
                <c:pt idx="16070">
                  <c:v>-834.38246583938599</c:v>
                </c:pt>
                <c:pt idx="16071">
                  <c:v>-834.40326786041305</c:v>
                </c:pt>
                <c:pt idx="16072">
                  <c:v>-834.42448711395298</c:v>
                </c:pt>
                <c:pt idx="16073">
                  <c:v>-834.446302413941</c:v>
                </c:pt>
                <c:pt idx="16074">
                  <c:v>-834.46877336502098</c:v>
                </c:pt>
                <c:pt idx="16075">
                  <c:v>-834.49195957183906</c:v>
                </c:pt>
                <c:pt idx="16076">
                  <c:v>-834.51586103439399</c:v>
                </c:pt>
                <c:pt idx="16077">
                  <c:v>-834.540537357331</c:v>
                </c:pt>
                <c:pt idx="16078">
                  <c:v>-834.56586933135998</c:v>
                </c:pt>
                <c:pt idx="16079">
                  <c:v>-834.59173774719306</c:v>
                </c:pt>
                <c:pt idx="16080">
                  <c:v>-834.61766576767002</c:v>
                </c:pt>
                <c:pt idx="16081">
                  <c:v>-834.64335536956798</c:v>
                </c:pt>
                <c:pt idx="16082">
                  <c:v>-834.66850852966297</c:v>
                </c:pt>
                <c:pt idx="16083">
                  <c:v>-834.693006038666</c:v>
                </c:pt>
                <c:pt idx="16084">
                  <c:v>-834.71672868728706</c:v>
                </c:pt>
                <c:pt idx="16085">
                  <c:v>-834.73979568481502</c:v>
                </c:pt>
                <c:pt idx="16086">
                  <c:v>-834.76250505447399</c:v>
                </c:pt>
                <c:pt idx="16087">
                  <c:v>-834.78509521484398</c:v>
                </c:pt>
                <c:pt idx="16088">
                  <c:v>-834.80816221237205</c:v>
                </c:pt>
                <c:pt idx="16089">
                  <c:v>-834.83194446563698</c:v>
                </c:pt>
                <c:pt idx="16090">
                  <c:v>-834.85668039321899</c:v>
                </c:pt>
                <c:pt idx="16091">
                  <c:v>-834.88225078582798</c:v>
                </c:pt>
                <c:pt idx="16092">
                  <c:v>-834.90823841094993</c:v>
                </c:pt>
                <c:pt idx="16093">
                  <c:v>-834.93440485000599</c:v>
                </c:pt>
                <c:pt idx="16094">
                  <c:v>-834.96027326583896</c:v>
                </c:pt>
                <c:pt idx="16095">
                  <c:v>-834.98536682128906</c:v>
                </c:pt>
                <c:pt idx="16096">
                  <c:v>-835.00914907455501</c:v>
                </c:pt>
                <c:pt idx="16097">
                  <c:v>-835.03114318847702</c:v>
                </c:pt>
                <c:pt idx="16098">
                  <c:v>-835.051110744477</c:v>
                </c:pt>
                <c:pt idx="16099">
                  <c:v>-835.06911134719894</c:v>
                </c:pt>
                <c:pt idx="16100">
                  <c:v>-835.08544301986694</c:v>
                </c:pt>
                <c:pt idx="16101">
                  <c:v>-835.10064220428501</c:v>
                </c:pt>
                <c:pt idx="16102">
                  <c:v>-835.11536455154396</c:v>
                </c:pt>
                <c:pt idx="16103">
                  <c:v>-835.13026571273804</c:v>
                </c:pt>
                <c:pt idx="16104">
                  <c:v>-835.14594173431396</c:v>
                </c:pt>
                <c:pt idx="16105">
                  <c:v>-835.16310787200905</c:v>
                </c:pt>
                <c:pt idx="16106">
                  <c:v>-835.18236017227196</c:v>
                </c:pt>
                <c:pt idx="16107">
                  <c:v>-835.20411586761497</c:v>
                </c:pt>
                <c:pt idx="16108">
                  <c:v>-835.22837495803901</c:v>
                </c:pt>
                <c:pt idx="16109">
                  <c:v>-835.25483942031906</c:v>
                </c:pt>
                <c:pt idx="16110">
                  <c:v>-835.28285360336304</c:v>
                </c:pt>
                <c:pt idx="16111">
                  <c:v>-835.311583042145</c:v>
                </c:pt>
                <c:pt idx="16112">
                  <c:v>-835.34019327163696</c:v>
                </c:pt>
                <c:pt idx="16113">
                  <c:v>-835.36784982681297</c:v>
                </c:pt>
                <c:pt idx="16114">
                  <c:v>-835.39401626586903</c:v>
                </c:pt>
                <c:pt idx="16115">
                  <c:v>-835.41809654235897</c:v>
                </c:pt>
                <c:pt idx="16116">
                  <c:v>-835.43997144699097</c:v>
                </c:pt>
                <c:pt idx="16117">
                  <c:v>-835.45976018905696</c:v>
                </c:pt>
                <c:pt idx="16118">
                  <c:v>-835.477939605713</c:v>
                </c:pt>
                <c:pt idx="16119">
                  <c:v>-835.49510574340798</c:v>
                </c:pt>
                <c:pt idx="16120">
                  <c:v>-835.51209306716896</c:v>
                </c:pt>
                <c:pt idx="16121">
                  <c:v>-835.52943801879906</c:v>
                </c:pt>
                <c:pt idx="16122">
                  <c:v>-835.54773664474499</c:v>
                </c:pt>
                <c:pt idx="16123">
                  <c:v>-835.56722736358699</c:v>
                </c:pt>
                <c:pt idx="16124">
                  <c:v>-835.58785057067894</c:v>
                </c:pt>
                <c:pt idx="16125">
                  <c:v>-835.60960626602196</c:v>
                </c:pt>
                <c:pt idx="16126">
                  <c:v>-835.63219642639206</c:v>
                </c:pt>
                <c:pt idx="16127">
                  <c:v>-835.65526342392002</c:v>
                </c:pt>
                <c:pt idx="16128">
                  <c:v>-835.67850923538197</c:v>
                </c:pt>
                <c:pt idx="16129">
                  <c:v>-835.70151662826606</c:v>
                </c:pt>
                <c:pt idx="16130">
                  <c:v>-835.72404718399093</c:v>
                </c:pt>
                <c:pt idx="16131">
                  <c:v>-835.74586248397804</c:v>
                </c:pt>
                <c:pt idx="16132">
                  <c:v>-835.76684331893898</c:v>
                </c:pt>
                <c:pt idx="16133">
                  <c:v>-835.78687047958397</c:v>
                </c:pt>
                <c:pt idx="16134">
                  <c:v>-835.80624198913597</c:v>
                </c:pt>
                <c:pt idx="16135">
                  <c:v>-835.825196266175</c:v>
                </c:pt>
                <c:pt idx="16136">
                  <c:v>-835.84432935714699</c:v>
                </c:pt>
                <c:pt idx="16137">
                  <c:v>-835.863939285279</c:v>
                </c:pt>
                <c:pt idx="16138">
                  <c:v>-835.88438367843605</c:v>
                </c:pt>
                <c:pt idx="16139">
                  <c:v>-835.90578174591099</c:v>
                </c:pt>
                <c:pt idx="16140">
                  <c:v>-835.92801427841198</c:v>
                </c:pt>
                <c:pt idx="16141">
                  <c:v>-835.95090246200607</c:v>
                </c:pt>
                <c:pt idx="16142">
                  <c:v>-835.97414827346802</c:v>
                </c:pt>
                <c:pt idx="16143">
                  <c:v>-835.99727487564098</c:v>
                </c:pt>
                <c:pt idx="16144">
                  <c:v>-836.01968622207698</c:v>
                </c:pt>
                <c:pt idx="16145">
                  <c:v>-836.04066705703804</c:v>
                </c:pt>
                <c:pt idx="16146">
                  <c:v>-836.05968093872093</c:v>
                </c:pt>
                <c:pt idx="16147">
                  <c:v>-836.07666826248203</c:v>
                </c:pt>
                <c:pt idx="16148">
                  <c:v>-836.09174823760998</c:v>
                </c:pt>
                <c:pt idx="16149">
                  <c:v>-836.10545730590798</c:v>
                </c:pt>
                <c:pt idx="16150">
                  <c:v>-836.11827230453503</c:v>
                </c:pt>
                <c:pt idx="16151">
                  <c:v>-836.13084888458297</c:v>
                </c:pt>
                <c:pt idx="16152">
                  <c:v>-836.143663883209</c:v>
                </c:pt>
                <c:pt idx="16153">
                  <c:v>-836.15743255615303</c:v>
                </c:pt>
                <c:pt idx="16154">
                  <c:v>-836.17251253128097</c:v>
                </c:pt>
                <c:pt idx="16155">
                  <c:v>-836.18926143646297</c:v>
                </c:pt>
                <c:pt idx="16156">
                  <c:v>-836.207679271698</c:v>
                </c:pt>
                <c:pt idx="16157">
                  <c:v>-836.22740840911899</c:v>
                </c:pt>
                <c:pt idx="16158">
                  <c:v>-836.24821043014504</c:v>
                </c:pt>
                <c:pt idx="16159">
                  <c:v>-836.26966810226497</c:v>
                </c:pt>
                <c:pt idx="16160">
                  <c:v>-836.29154300689697</c:v>
                </c:pt>
                <c:pt idx="16161">
                  <c:v>-836.313477516175</c:v>
                </c:pt>
                <c:pt idx="16162">
                  <c:v>-836.33517360687301</c:v>
                </c:pt>
                <c:pt idx="16163">
                  <c:v>-836.35633325576805</c:v>
                </c:pt>
                <c:pt idx="16164">
                  <c:v>-836.37677764892601</c:v>
                </c:pt>
                <c:pt idx="16165">
                  <c:v>-836.396506786347</c:v>
                </c:pt>
                <c:pt idx="16166">
                  <c:v>-836.41546106338501</c:v>
                </c:pt>
                <c:pt idx="16167">
                  <c:v>-836.43370008468605</c:v>
                </c:pt>
                <c:pt idx="16168">
                  <c:v>-836.45098543167103</c:v>
                </c:pt>
                <c:pt idx="16169">
                  <c:v>-836.46731710434005</c:v>
                </c:pt>
                <c:pt idx="16170">
                  <c:v>-836.48263549804699</c:v>
                </c:pt>
                <c:pt idx="16171">
                  <c:v>-836.49711942672798</c:v>
                </c:pt>
                <c:pt idx="16172">
                  <c:v>-836.51088809967098</c:v>
                </c:pt>
                <c:pt idx="16173">
                  <c:v>-836.524179935456</c:v>
                </c:pt>
                <c:pt idx="16174">
                  <c:v>-836.53711414337204</c:v>
                </c:pt>
                <c:pt idx="16175">
                  <c:v>-836.54998874664307</c:v>
                </c:pt>
                <c:pt idx="16176">
                  <c:v>-836.56298255920399</c:v>
                </c:pt>
                <c:pt idx="16177">
                  <c:v>-836.57633399963402</c:v>
                </c:pt>
                <c:pt idx="16178">
                  <c:v>-836.58998346328804</c:v>
                </c:pt>
                <c:pt idx="16179">
                  <c:v>-836.60387134552002</c:v>
                </c:pt>
                <c:pt idx="16180">
                  <c:v>-836.61769962310802</c:v>
                </c:pt>
                <c:pt idx="16181">
                  <c:v>-836.63134908676193</c:v>
                </c:pt>
                <c:pt idx="16182">
                  <c:v>-836.64470052719093</c:v>
                </c:pt>
                <c:pt idx="16183">
                  <c:v>-836.65769433975197</c:v>
                </c:pt>
                <c:pt idx="16184">
                  <c:v>-836.67027091980003</c:v>
                </c:pt>
                <c:pt idx="16185">
                  <c:v>-836.68254947662399</c:v>
                </c:pt>
                <c:pt idx="16186">
                  <c:v>-836.69447040557907</c:v>
                </c:pt>
                <c:pt idx="16187">
                  <c:v>-836.70621252060005</c:v>
                </c:pt>
                <c:pt idx="16188">
                  <c:v>-836.71789503097602</c:v>
                </c:pt>
                <c:pt idx="16189">
                  <c:v>-836.729517936707</c:v>
                </c:pt>
                <c:pt idx="16190">
                  <c:v>-836.74120044708297</c:v>
                </c:pt>
                <c:pt idx="16191">
                  <c:v>-836.75276374816895</c:v>
                </c:pt>
                <c:pt idx="16192">
                  <c:v>-836.76420783996605</c:v>
                </c:pt>
                <c:pt idx="16193">
                  <c:v>-836.77523469924904</c:v>
                </c:pt>
                <c:pt idx="16194">
                  <c:v>-836.78596353530907</c:v>
                </c:pt>
                <c:pt idx="16195">
                  <c:v>-836.79651355743397</c:v>
                </c:pt>
                <c:pt idx="16196">
                  <c:v>-836.80718278884899</c:v>
                </c:pt>
                <c:pt idx="16197">
                  <c:v>-836.818090438843</c:v>
                </c:pt>
                <c:pt idx="16198">
                  <c:v>-836.82947492599499</c:v>
                </c:pt>
                <c:pt idx="16199">
                  <c:v>-836.84127664566097</c:v>
                </c:pt>
                <c:pt idx="16200">
                  <c:v>-836.85355520248402</c:v>
                </c:pt>
                <c:pt idx="16201">
                  <c:v>-836.86631059646606</c:v>
                </c:pt>
                <c:pt idx="16202">
                  <c:v>-836.87954282760597</c:v>
                </c:pt>
                <c:pt idx="16203">
                  <c:v>-836.89319229125999</c:v>
                </c:pt>
                <c:pt idx="16204">
                  <c:v>-836.90684175491401</c:v>
                </c:pt>
                <c:pt idx="16205">
                  <c:v>-836.92025279998802</c:v>
                </c:pt>
                <c:pt idx="16206">
                  <c:v>-836.93300819396995</c:v>
                </c:pt>
                <c:pt idx="16207">
                  <c:v>-836.94492912292503</c:v>
                </c:pt>
                <c:pt idx="16208">
                  <c:v>-836.95601558685303</c:v>
                </c:pt>
                <c:pt idx="16209">
                  <c:v>-836.96626758575496</c:v>
                </c:pt>
                <c:pt idx="16210">
                  <c:v>-836.97568511962902</c:v>
                </c:pt>
                <c:pt idx="16211">
                  <c:v>-836.98426818847702</c:v>
                </c:pt>
                <c:pt idx="16212">
                  <c:v>-836.99219560623203</c:v>
                </c:pt>
                <c:pt idx="16213">
                  <c:v>-836.99964618682907</c:v>
                </c:pt>
                <c:pt idx="16214">
                  <c:v>-837.00697755813599</c:v>
                </c:pt>
                <c:pt idx="16215">
                  <c:v>-837.01466655731201</c:v>
                </c:pt>
                <c:pt idx="16216">
                  <c:v>-837.02289199829102</c:v>
                </c:pt>
                <c:pt idx="16217">
                  <c:v>-837.03195190429699</c:v>
                </c:pt>
                <c:pt idx="16218">
                  <c:v>-837.04202508926403</c:v>
                </c:pt>
                <c:pt idx="16219">
                  <c:v>-837.05317115783703</c:v>
                </c:pt>
                <c:pt idx="16220">
                  <c:v>-837.06544971466099</c:v>
                </c:pt>
                <c:pt idx="16221">
                  <c:v>-837.07868194580101</c:v>
                </c:pt>
                <c:pt idx="16222">
                  <c:v>-837.09251022338901</c:v>
                </c:pt>
                <c:pt idx="16223">
                  <c:v>-837.106517314911</c:v>
                </c:pt>
                <c:pt idx="16224">
                  <c:v>-837.12010717392002</c:v>
                </c:pt>
                <c:pt idx="16225">
                  <c:v>-837.13298177719093</c:v>
                </c:pt>
                <c:pt idx="16226">
                  <c:v>-837.14484310150203</c:v>
                </c:pt>
                <c:pt idx="16227">
                  <c:v>-837.15563154220604</c:v>
                </c:pt>
                <c:pt idx="16228">
                  <c:v>-837.16510868072498</c:v>
                </c:pt>
                <c:pt idx="16229">
                  <c:v>-837.17327451706001</c:v>
                </c:pt>
                <c:pt idx="16230">
                  <c:v>-837.18018865585304</c:v>
                </c:pt>
                <c:pt idx="16231">
                  <c:v>-837.18608951568604</c:v>
                </c:pt>
                <c:pt idx="16232">
                  <c:v>-837.19127511978195</c:v>
                </c:pt>
                <c:pt idx="16233">
                  <c:v>-837.19604349136398</c:v>
                </c:pt>
                <c:pt idx="16234">
                  <c:v>-837.20057344436702</c:v>
                </c:pt>
                <c:pt idx="16235">
                  <c:v>-837.20492458343506</c:v>
                </c:pt>
                <c:pt idx="16236">
                  <c:v>-837.20903730392502</c:v>
                </c:pt>
                <c:pt idx="16237">
                  <c:v>-837.21309041976906</c:v>
                </c:pt>
                <c:pt idx="16238">
                  <c:v>-837.21720314025902</c:v>
                </c:pt>
                <c:pt idx="16239">
                  <c:v>-837.22143507003807</c:v>
                </c:pt>
                <c:pt idx="16240">
                  <c:v>-837.22578620910701</c:v>
                </c:pt>
                <c:pt idx="16241">
                  <c:v>-837.23025655746505</c:v>
                </c:pt>
                <c:pt idx="16242">
                  <c:v>-837.23472690582298</c:v>
                </c:pt>
                <c:pt idx="16243">
                  <c:v>-837.23925685882602</c:v>
                </c:pt>
                <c:pt idx="16244">
                  <c:v>-837.24378681182907</c:v>
                </c:pt>
                <c:pt idx="16245">
                  <c:v>-837.248376369477</c:v>
                </c:pt>
                <c:pt idx="16246">
                  <c:v>-837.25320434570301</c:v>
                </c:pt>
                <c:pt idx="16247">
                  <c:v>-837.25833034515404</c:v>
                </c:pt>
                <c:pt idx="16248">
                  <c:v>-837.26387357711803</c:v>
                </c:pt>
                <c:pt idx="16249">
                  <c:v>-837.26995325088501</c:v>
                </c:pt>
                <c:pt idx="16250">
                  <c:v>-837.27650976181098</c:v>
                </c:pt>
                <c:pt idx="16251">
                  <c:v>-837.28372192382801</c:v>
                </c:pt>
                <c:pt idx="16252">
                  <c:v>-837.29147052764904</c:v>
                </c:pt>
                <c:pt idx="16253">
                  <c:v>-837.29981517791794</c:v>
                </c:pt>
                <c:pt idx="16254">
                  <c:v>-837.30863666534401</c:v>
                </c:pt>
                <c:pt idx="16255">
                  <c:v>-837.31769657134998</c:v>
                </c:pt>
                <c:pt idx="16256">
                  <c:v>-837.32669687271095</c:v>
                </c:pt>
                <c:pt idx="16257">
                  <c:v>-837.33545875549294</c:v>
                </c:pt>
                <c:pt idx="16258">
                  <c:v>-837.34380340576195</c:v>
                </c:pt>
                <c:pt idx="16259">
                  <c:v>-837.35149240493797</c:v>
                </c:pt>
                <c:pt idx="16260">
                  <c:v>-837.35846614837703</c:v>
                </c:pt>
                <c:pt idx="16261">
                  <c:v>-837.36472463607799</c:v>
                </c:pt>
                <c:pt idx="16262">
                  <c:v>-837.37014865875301</c:v>
                </c:pt>
                <c:pt idx="16263">
                  <c:v>-837.37479782104504</c:v>
                </c:pt>
                <c:pt idx="16264">
                  <c:v>-837.378612518311</c:v>
                </c:pt>
                <c:pt idx="16265">
                  <c:v>-837.38177156448398</c:v>
                </c:pt>
                <c:pt idx="16266">
                  <c:v>-837.38427495956398</c:v>
                </c:pt>
                <c:pt idx="16267">
                  <c:v>-837.38612270355202</c:v>
                </c:pt>
                <c:pt idx="16268">
                  <c:v>-837.38737440109298</c:v>
                </c:pt>
                <c:pt idx="16269">
                  <c:v>-837.38803005218506</c:v>
                </c:pt>
                <c:pt idx="16270">
                  <c:v>-837.38820886612007</c:v>
                </c:pt>
                <c:pt idx="16271">
                  <c:v>-837.38820886612007</c:v>
                </c:pt>
                <c:pt idx="16272">
                  <c:v>-837.38832807540894</c:v>
                </c:pt>
                <c:pt idx="16273">
                  <c:v>-837.38874530792305</c:v>
                </c:pt>
                <c:pt idx="16274">
                  <c:v>-837.38957977294899</c:v>
                </c:pt>
                <c:pt idx="16275">
                  <c:v>-837.39071226119995</c:v>
                </c:pt>
                <c:pt idx="16276">
                  <c:v>-837.39208316803001</c:v>
                </c:pt>
                <c:pt idx="16277">
                  <c:v>-837.39339447021496</c:v>
                </c:pt>
                <c:pt idx="16278">
                  <c:v>-837.39440774917603</c:v>
                </c:pt>
                <c:pt idx="16279">
                  <c:v>-837.39482498169002</c:v>
                </c:pt>
                <c:pt idx="16280">
                  <c:v>-837.39434814453102</c:v>
                </c:pt>
                <c:pt idx="16281">
                  <c:v>-837.392738819123</c:v>
                </c:pt>
                <c:pt idx="16282">
                  <c:v>-837.39035463333198</c:v>
                </c:pt>
                <c:pt idx="16283">
                  <c:v>-837.38761281967197</c:v>
                </c:pt>
                <c:pt idx="16284">
                  <c:v>-837.38546705245994</c:v>
                </c:pt>
                <c:pt idx="16285">
                  <c:v>-837.38463258743298</c:v>
                </c:pt>
                <c:pt idx="16286">
                  <c:v>-837.38576507568405</c:v>
                </c:pt>
                <c:pt idx="16287">
                  <c:v>-837.38922214508102</c:v>
                </c:pt>
                <c:pt idx="16288">
                  <c:v>-837.39482498169002</c:v>
                </c:pt>
                <c:pt idx="16289">
                  <c:v>-837.40221595764206</c:v>
                </c:pt>
                <c:pt idx="16290">
                  <c:v>-837.41085863113403</c:v>
                </c:pt>
                <c:pt idx="16291">
                  <c:v>-837.419858932495</c:v>
                </c:pt>
                <c:pt idx="16292">
                  <c:v>-837.428501605988</c:v>
                </c:pt>
                <c:pt idx="16293">
                  <c:v>-837.43589258194004</c:v>
                </c:pt>
                <c:pt idx="16294">
                  <c:v>-837.44161462783802</c:v>
                </c:pt>
                <c:pt idx="16295">
                  <c:v>-837.44525051117</c:v>
                </c:pt>
                <c:pt idx="16296">
                  <c:v>-837.44709825515804</c:v>
                </c:pt>
                <c:pt idx="16297">
                  <c:v>-837.447694301605</c:v>
                </c:pt>
                <c:pt idx="16298">
                  <c:v>-837.447813510895</c:v>
                </c:pt>
                <c:pt idx="16299">
                  <c:v>-837.448171138764</c:v>
                </c:pt>
                <c:pt idx="16300">
                  <c:v>-837.44912481308006</c:v>
                </c:pt>
                <c:pt idx="16301">
                  <c:v>-837.450793743134</c:v>
                </c:pt>
                <c:pt idx="16302">
                  <c:v>-837.45323753357002</c:v>
                </c:pt>
                <c:pt idx="16303">
                  <c:v>-837.45627737045299</c:v>
                </c:pt>
                <c:pt idx="16304">
                  <c:v>-837.45985364913997</c:v>
                </c:pt>
                <c:pt idx="16305">
                  <c:v>-837.46366834640503</c:v>
                </c:pt>
                <c:pt idx="16306">
                  <c:v>-837.46742343902599</c:v>
                </c:pt>
                <c:pt idx="16307">
                  <c:v>-837.47058248519897</c:v>
                </c:pt>
                <c:pt idx="16308">
                  <c:v>-837.47278785705601</c:v>
                </c:pt>
                <c:pt idx="16309">
                  <c:v>-837.47403955459595</c:v>
                </c:pt>
                <c:pt idx="16310">
                  <c:v>-837.47427797317505</c:v>
                </c:pt>
                <c:pt idx="16311">
                  <c:v>-837.47380113601696</c:v>
                </c:pt>
                <c:pt idx="16312">
                  <c:v>-837.47284746170101</c:v>
                </c:pt>
                <c:pt idx="16313">
                  <c:v>-837.47147655487106</c:v>
                </c:pt>
                <c:pt idx="16314">
                  <c:v>-837.46986722946201</c:v>
                </c:pt>
                <c:pt idx="16315">
                  <c:v>-837.46819829940796</c:v>
                </c:pt>
                <c:pt idx="16316">
                  <c:v>-837.46682739257801</c:v>
                </c:pt>
                <c:pt idx="16317">
                  <c:v>-837.46617174148605</c:v>
                </c:pt>
                <c:pt idx="16318">
                  <c:v>-837.46664857864403</c:v>
                </c:pt>
                <c:pt idx="16319">
                  <c:v>-837.46855592727707</c:v>
                </c:pt>
                <c:pt idx="16320">
                  <c:v>-837.47201299667404</c:v>
                </c:pt>
                <c:pt idx="16321">
                  <c:v>-837.47678136825607</c:v>
                </c:pt>
                <c:pt idx="16322">
                  <c:v>-837.48244380950905</c:v>
                </c:pt>
                <c:pt idx="16323">
                  <c:v>-837.48852348327705</c:v>
                </c:pt>
                <c:pt idx="16324">
                  <c:v>-837.49430513382003</c:v>
                </c:pt>
                <c:pt idx="16325">
                  <c:v>-837.49913311004707</c:v>
                </c:pt>
                <c:pt idx="16326">
                  <c:v>-837.50235176086403</c:v>
                </c:pt>
                <c:pt idx="16327">
                  <c:v>-837.50342464446999</c:v>
                </c:pt>
                <c:pt idx="16328">
                  <c:v>-837.50229215621994</c:v>
                </c:pt>
                <c:pt idx="16329">
                  <c:v>-837.49901390075706</c:v>
                </c:pt>
                <c:pt idx="16330">
                  <c:v>-837.49406671524093</c:v>
                </c:pt>
                <c:pt idx="16331">
                  <c:v>-837.48816585540794</c:v>
                </c:pt>
                <c:pt idx="16332">
                  <c:v>-837.48202657699596</c:v>
                </c:pt>
                <c:pt idx="16333">
                  <c:v>-837.47624492645298</c:v>
                </c:pt>
                <c:pt idx="16334">
                  <c:v>-837.47135734558105</c:v>
                </c:pt>
                <c:pt idx="16335">
                  <c:v>-837.46766185760498</c:v>
                </c:pt>
                <c:pt idx="16336">
                  <c:v>-837.46515846252498</c:v>
                </c:pt>
                <c:pt idx="16337">
                  <c:v>-837.46366834640503</c:v>
                </c:pt>
                <c:pt idx="16338">
                  <c:v>-837.46289348602295</c:v>
                </c:pt>
                <c:pt idx="16339">
                  <c:v>-837.46271467208896</c:v>
                </c:pt>
                <c:pt idx="16340">
                  <c:v>-837.46313190460205</c:v>
                </c:pt>
                <c:pt idx="16341">
                  <c:v>-837.46408557891903</c:v>
                </c:pt>
                <c:pt idx="16342">
                  <c:v>-837.46569490432796</c:v>
                </c:pt>
                <c:pt idx="16343">
                  <c:v>-837.46790027618397</c:v>
                </c:pt>
                <c:pt idx="16344">
                  <c:v>-837.47076129913398</c:v>
                </c:pt>
                <c:pt idx="16345">
                  <c:v>-837.47415876388595</c:v>
                </c:pt>
                <c:pt idx="16346">
                  <c:v>-837.47803306579601</c:v>
                </c:pt>
                <c:pt idx="16347">
                  <c:v>-837.48202657699596</c:v>
                </c:pt>
                <c:pt idx="16348">
                  <c:v>-837.48590087890602</c:v>
                </c:pt>
                <c:pt idx="16349">
                  <c:v>-837.48911952972401</c:v>
                </c:pt>
                <c:pt idx="16350">
                  <c:v>-837.49144411087104</c:v>
                </c:pt>
                <c:pt idx="16351">
                  <c:v>-837.492516994477</c:v>
                </c:pt>
                <c:pt idx="16352">
                  <c:v>-837.49239778518699</c:v>
                </c:pt>
                <c:pt idx="16353">
                  <c:v>-837.49120569229103</c:v>
                </c:pt>
                <c:pt idx="16354">
                  <c:v>-837.48923873901401</c:v>
                </c:pt>
                <c:pt idx="16355">
                  <c:v>-837.48697376251198</c:v>
                </c:pt>
                <c:pt idx="16356">
                  <c:v>-837.48482799530098</c:v>
                </c:pt>
                <c:pt idx="16357">
                  <c:v>-837.48321866989204</c:v>
                </c:pt>
                <c:pt idx="16358">
                  <c:v>-837.48244380950905</c:v>
                </c:pt>
                <c:pt idx="16359">
                  <c:v>-837.48250341415405</c:v>
                </c:pt>
                <c:pt idx="16360">
                  <c:v>-837.48315906524704</c:v>
                </c:pt>
                <c:pt idx="16361">
                  <c:v>-837.484291553498</c:v>
                </c:pt>
                <c:pt idx="16362">
                  <c:v>-837.48542404174805</c:v>
                </c:pt>
                <c:pt idx="16363">
                  <c:v>-837.48625850677502</c:v>
                </c:pt>
                <c:pt idx="16364">
                  <c:v>-837.48631811142002</c:v>
                </c:pt>
                <c:pt idx="16365">
                  <c:v>-837.48506641387996</c:v>
                </c:pt>
                <c:pt idx="16366">
                  <c:v>-837.48214578628597</c:v>
                </c:pt>
                <c:pt idx="16367">
                  <c:v>-837.47749662399303</c:v>
                </c:pt>
                <c:pt idx="16368">
                  <c:v>-837.47135734558105</c:v>
                </c:pt>
                <c:pt idx="16369">
                  <c:v>-837.46414518356301</c:v>
                </c:pt>
                <c:pt idx="16370">
                  <c:v>-837.45645618438698</c:v>
                </c:pt>
                <c:pt idx="16371">
                  <c:v>-837.44876718521095</c:v>
                </c:pt>
                <c:pt idx="16372">
                  <c:v>-837.44149541854904</c:v>
                </c:pt>
                <c:pt idx="16373">
                  <c:v>-837.43499851226807</c:v>
                </c:pt>
                <c:pt idx="16374">
                  <c:v>-837.42945528030396</c:v>
                </c:pt>
                <c:pt idx="16375">
                  <c:v>-837.42510414123603</c:v>
                </c:pt>
                <c:pt idx="16376">
                  <c:v>-837.42194509506203</c:v>
                </c:pt>
                <c:pt idx="16377">
                  <c:v>-837.41973972320602</c:v>
                </c:pt>
                <c:pt idx="16378">
                  <c:v>-837.41830921173096</c:v>
                </c:pt>
                <c:pt idx="16379">
                  <c:v>-837.41717672348</c:v>
                </c:pt>
                <c:pt idx="16380">
                  <c:v>-837.41610383987404</c:v>
                </c:pt>
                <c:pt idx="16381">
                  <c:v>-837.414732933045</c:v>
                </c:pt>
                <c:pt idx="16382">
                  <c:v>-837.41288518905696</c:v>
                </c:pt>
                <c:pt idx="16383">
                  <c:v>-837.41050100326606</c:v>
                </c:pt>
                <c:pt idx="16384">
                  <c:v>-837.40758037567207</c:v>
                </c:pt>
                <c:pt idx="16385">
                  <c:v>-837.40424251556396</c:v>
                </c:pt>
                <c:pt idx="16386">
                  <c:v>-837.400547027588</c:v>
                </c:pt>
                <c:pt idx="16387">
                  <c:v>-837.39667272567794</c:v>
                </c:pt>
                <c:pt idx="16388">
                  <c:v>-837.39267921447799</c:v>
                </c:pt>
                <c:pt idx="16389">
                  <c:v>-837.38892412185703</c:v>
                </c:pt>
                <c:pt idx="16390">
                  <c:v>-837.38564586639404</c:v>
                </c:pt>
                <c:pt idx="16391">
                  <c:v>-837.38302326202404</c:v>
                </c:pt>
                <c:pt idx="16392">
                  <c:v>-837.381175518036</c:v>
                </c:pt>
                <c:pt idx="16393">
                  <c:v>-837.38004302978504</c:v>
                </c:pt>
                <c:pt idx="16394">
                  <c:v>-837.37938737869297</c:v>
                </c:pt>
                <c:pt idx="16395">
                  <c:v>-837.37891054153499</c:v>
                </c:pt>
                <c:pt idx="16396">
                  <c:v>-837.37843370437599</c:v>
                </c:pt>
                <c:pt idx="16397">
                  <c:v>-837.37753963470504</c:v>
                </c:pt>
                <c:pt idx="16398">
                  <c:v>-837.37604951858498</c:v>
                </c:pt>
                <c:pt idx="16399">
                  <c:v>-837.37348651885998</c:v>
                </c:pt>
                <c:pt idx="16400">
                  <c:v>-837.36979103088402</c:v>
                </c:pt>
                <c:pt idx="16401">
                  <c:v>-837.36466503143299</c:v>
                </c:pt>
                <c:pt idx="16402">
                  <c:v>-837.35816812515304</c:v>
                </c:pt>
                <c:pt idx="16403">
                  <c:v>-837.35035991668701</c:v>
                </c:pt>
                <c:pt idx="16404">
                  <c:v>-837.34153842926003</c:v>
                </c:pt>
                <c:pt idx="16405">
                  <c:v>-837.33182287216198</c:v>
                </c:pt>
                <c:pt idx="16406">
                  <c:v>-837.32163047790505</c:v>
                </c:pt>
                <c:pt idx="16407">
                  <c:v>-837.31125926971504</c:v>
                </c:pt>
                <c:pt idx="16408">
                  <c:v>-837.30088806152401</c:v>
                </c:pt>
                <c:pt idx="16409">
                  <c:v>-837.29081487655696</c:v>
                </c:pt>
                <c:pt idx="16410">
                  <c:v>-837.28115892410301</c:v>
                </c:pt>
                <c:pt idx="16411">
                  <c:v>-837.27197980880806</c:v>
                </c:pt>
                <c:pt idx="16412">
                  <c:v>-837.26321792602596</c:v>
                </c:pt>
                <c:pt idx="16413">
                  <c:v>-837.25475406646706</c:v>
                </c:pt>
                <c:pt idx="16414">
                  <c:v>-837.24670743942306</c:v>
                </c:pt>
                <c:pt idx="16415">
                  <c:v>-837.23901844024704</c:v>
                </c:pt>
                <c:pt idx="16416">
                  <c:v>-837.23168706893898</c:v>
                </c:pt>
                <c:pt idx="16417">
                  <c:v>-837.22483253479004</c:v>
                </c:pt>
                <c:pt idx="16418">
                  <c:v>-837.21851444244396</c:v>
                </c:pt>
                <c:pt idx="16419">
                  <c:v>-837.21273279190098</c:v>
                </c:pt>
                <c:pt idx="16420">
                  <c:v>-837.20748758316097</c:v>
                </c:pt>
                <c:pt idx="16421">
                  <c:v>-837.20277881622303</c:v>
                </c:pt>
                <c:pt idx="16422">
                  <c:v>-837.1984872818</c:v>
                </c:pt>
                <c:pt idx="16423">
                  <c:v>-837.19437456131004</c:v>
                </c:pt>
                <c:pt idx="16424">
                  <c:v>-837.19032144546497</c:v>
                </c:pt>
                <c:pt idx="16425">
                  <c:v>-837.18597030639694</c:v>
                </c:pt>
                <c:pt idx="16426">
                  <c:v>-837.18114233017002</c:v>
                </c:pt>
                <c:pt idx="16427">
                  <c:v>-837.17553949356102</c:v>
                </c:pt>
                <c:pt idx="16428">
                  <c:v>-837.16922140121505</c:v>
                </c:pt>
                <c:pt idx="16429">
                  <c:v>-837.16218805313099</c:v>
                </c:pt>
                <c:pt idx="16430">
                  <c:v>-837.15473747253395</c:v>
                </c:pt>
                <c:pt idx="16431">
                  <c:v>-837.14692926406906</c:v>
                </c:pt>
                <c:pt idx="16432">
                  <c:v>-837.13888263702404</c:v>
                </c:pt>
                <c:pt idx="16433">
                  <c:v>-837.13065719604504</c:v>
                </c:pt>
                <c:pt idx="16434">
                  <c:v>-837.12243175506603</c:v>
                </c:pt>
                <c:pt idx="16435">
                  <c:v>-837.11444473266602</c:v>
                </c:pt>
                <c:pt idx="16436">
                  <c:v>-837.106934547425</c:v>
                </c:pt>
                <c:pt idx="16437">
                  <c:v>-837.10013961792004</c:v>
                </c:pt>
                <c:pt idx="16438">
                  <c:v>-837.09405994415306</c:v>
                </c:pt>
                <c:pt idx="16439">
                  <c:v>-837.08851671218895</c:v>
                </c:pt>
                <c:pt idx="16440">
                  <c:v>-837.08345031738304</c:v>
                </c:pt>
                <c:pt idx="16441">
                  <c:v>-837.07868194580101</c:v>
                </c:pt>
                <c:pt idx="16442">
                  <c:v>-837.07403278350898</c:v>
                </c:pt>
                <c:pt idx="16443">
                  <c:v>-837.06932401657104</c:v>
                </c:pt>
                <c:pt idx="16444">
                  <c:v>-837.06431722641003</c:v>
                </c:pt>
                <c:pt idx="16445">
                  <c:v>-837.05877399444603</c:v>
                </c:pt>
                <c:pt idx="16446">
                  <c:v>-837.05251550674507</c:v>
                </c:pt>
                <c:pt idx="16447">
                  <c:v>-837.045482158661</c:v>
                </c:pt>
                <c:pt idx="16448">
                  <c:v>-837.03785276412998</c:v>
                </c:pt>
                <c:pt idx="16449">
                  <c:v>-837.02998495101906</c:v>
                </c:pt>
                <c:pt idx="16450">
                  <c:v>-837.02211713790894</c:v>
                </c:pt>
                <c:pt idx="16451">
                  <c:v>-837.01466655731201</c:v>
                </c:pt>
                <c:pt idx="16452">
                  <c:v>-837.00781202316307</c:v>
                </c:pt>
                <c:pt idx="16453">
                  <c:v>-837.00155353546199</c:v>
                </c:pt>
                <c:pt idx="16454">
                  <c:v>-836.99595069885299</c:v>
                </c:pt>
                <c:pt idx="16455">
                  <c:v>-836.99100351333595</c:v>
                </c:pt>
                <c:pt idx="16456">
                  <c:v>-836.98665237426803</c:v>
                </c:pt>
                <c:pt idx="16457">
                  <c:v>-836.98277807235695</c:v>
                </c:pt>
                <c:pt idx="16458">
                  <c:v>-836.979261398316</c:v>
                </c:pt>
                <c:pt idx="16459">
                  <c:v>-836.97574472427402</c:v>
                </c:pt>
                <c:pt idx="16460">
                  <c:v>-836.97210884094306</c:v>
                </c:pt>
                <c:pt idx="16461">
                  <c:v>-836.96829414367699</c:v>
                </c:pt>
                <c:pt idx="16462">
                  <c:v>-836.96412181854294</c:v>
                </c:pt>
                <c:pt idx="16463">
                  <c:v>-836.959532260895</c:v>
                </c:pt>
                <c:pt idx="16464">
                  <c:v>-836.95422744750999</c:v>
                </c:pt>
                <c:pt idx="16465">
                  <c:v>-836.94796895980903</c:v>
                </c:pt>
                <c:pt idx="16466">
                  <c:v>-836.94051837921199</c:v>
                </c:pt>
                <c:pt idx="16467">
                  <c:v>-836.93169689178501</c:v>
                </c:pt>
                <c:pt idx="16468">
                  <c:v>-836.92156410217297</c:v>
                </c:pt>
                <c:pt idx="16469">
                  <c:v>-836.91000080108699</c:v>
                </c:pt>
                <c:pt idx="16470">
                  <c:v>-836.89712619781494</c:v>
                </c:pt>
                <c:pt idx="16471">
                  <c:v>-836.88299989700295</c:v>
                </c:pt>
                <c:pt idx="16472">
                  <c:v>-836.867919921875</c:v>
                </c:pt>
                <c:pt idx="16473">
                  <c:v>-836.85230350494396</c:v>
                </c:pt>
                <c:pt idx="16474">
                  <c:v>-836.83668708801304</c:v>
                </c:pt>
                <c:pt idx="16475">
                  <c:v>-836.82160711288498</c:v>
                </c:pt>
                <c:pt idx="16476">
                  <c:v>-836.80754041671798</c:v>
                </c:pt>
                <c:pt idx="16477">
                  <c:v>-836.79484462738105</c:v>
                </c:pt>
                <c:pt idx="16478">
                  <c:v>-836.78381776809704</c:v>
                </c:pt>
                <c:pt idx="16479">
                  <c:v>-836.77469825744606</c:v>
                </c:pt>
                <c:pt idx="16480">
                  <c:v>-836.76784372329701</c:v>
                </c:pt>
                <c:pt idx="16481">
                  <c:v>-836.76325416564998</c:v>
                </c:pt>
                <c:pt idx="16482">
                  <c:v>-836.76092958450295</c:v>
                </c:pt>
                <c:pt idx="16483">
                  <c:v>-836.76039314269997</c:v>
                </c:pt>
                <c:pt idx="16484">
                  <c:v>-836.76116800308205</c:v>
                </c:pt>
                <c:pt idx="16485">
                  <c:v>-836.762717723847</c:v>
                </c:pt>
                <c:pt idx="16486">
                  <c:v>-836.76450586319004</c:v>
                </c:pt>
                <c:pt idx="16487">
                  <c:v>-836.76605558395397</c:v>
                </c:pt>
                <c:pt idx="16488">
                  <c:v>-836.76712846756004</c:v>
                </c:pt>
                <c:pt idx="16489">
                  <c:v>-836.76730728149403</c:v>
                </c:pt>
                <c:pt idx="16490">
                  <c:v>-836.76629400253296</c:v>
                </c:pt>
                <c:pt idx="16491">
                  <c:v>-836.76408863067604</c:v>
                </c:pt>
                <c:pt idx="16492">
                  <c:v>-836.76075077056896</c:v>
                </c:pt>
                <c:pt idx="16493">
                  <c:v>-836.75651884079002</c:v>
                </c:pt>
                <c:pt idx="16494">
                  <c:v>-836.75163125991799</c:v>
                </c:pt>
                <c:pt idx="16495">
                  <c:v>-836.74638605117798</c:v>
                </c:pt>
                <c:pt idx="16496">
                  <c:v>-836.74084281921398</c:v>
                </c:pt>
                <c:pt idx="16497">
                  <c:v>-836.735061168671</c:v>
                </c:pt>
                <c:pt idx="16498">
                  <c:v>-836.72904109954902</c:v>
                </c:pt>
                <c:pt idx="16499">
                  <c:v>-836.72278261184704</c:v>
                </c:pt>
                <c:pt idx="16500">
                  <c:v>-836.71622610092197</c:v>
                </c:pt>
                <c:pt idx="16501">
                  <c:v>-836.70949077606201</c:v>
                </c:pt>
                <c:pt idx="16502">
                  <c:v>-836.70251703262397</c:v>
                </c:pt>
                <c:pt idx="16503">
                  <c:v>-836.69542407989502</c:v>
                </c:pt>
                <c:pt idx="16504">
                  <c:v>-836.68827152252197</c:v>
                </c:pt>
                <c:pt idx="16505">
                  <c:v>-836.68111896514904</c:v>
                </c:pt>
                <c:pt idx="16506">
                  <c:v>-836.67420482635498</c:v>
                </c:pt>
                <c:pt idx="16507">
                  <c:v>-836.66752910614002</c:v>
                </c:pt>
                <c:pt idx="16508">
                  <c:v>-836.66133022308395</c:v>
                </c:pt>
                <c:pt idx="16509">
                  <c:v>-836.65578699112007</c:v>
                </c:pt>
                <c:pt idx="16510">
                  <c:v>-836.65119743347202</c:v>
                </c:pt>
                <c:pt idx="16511">
                  <c:v>-836.64756155014106</c:v>
                </c:pt>
                <c:pt idx="16512">
                  <c:v>-836.64505815506004</c:v>
                </c:pt>
                <c:pt idx="16513">
                  <c:v>-836.643568038941</c:v>
                </c:pt>
                <c:pt idx="16514">
                  <c:v>-836.64285278320301</c:v>
                </c:pt>
                <c:pt idx="16515">
                  <c:v>-836.64267396926903</c:v>
                </c:pt>
                <c:pt idx="16516">
                  <c:v>-836.64249515533504</c:v>
                </c:pt>
                <c:pt idx="16517">
                  <c:v>-836.64195871353195</c:v>
                </c:pt>
                <c:pt idx="16518">
                  <c:v>-836.640587806702</c:v>
                </c:pt>
                <c:pt idx="16519">
                  <c:v>-836.63820362091099</c:v>
                </c:pt>
                <c:pt idx="16520">
                  <c:v>-836.63462734222401</c:v>
                </c:pt>
                <c:pt idx="16521">
                  <c:v>-836.63009738922096</c:v>
                </c:pt>
                <c:pt idx="16522">
                  <c:v>-836.62491178512596</c:v>
                </c:pt>
                <c:pt idx="16523">
                  <c:v>-836.61930894851696</c:v>
                </c:pt>
                <c:pt idx="16524">
                  <c:v>-836.61370611190796</c:v>
                </c:pt>
                <c:pt idx="16525">
                  <c:v>-836.60858011245705</c:v>
                </c:pt>
                <c:pt idx="16526">
                  <c:v>-836.60410976409901</c:v>
                </c:pt>
                <c:pt idx="16527">
                  <c:v>-836.60053348541305</c:v>
                </c:pt>
                <c:pt idx="16528">
                  <c:v>-836.59785127639793</c:v>
                </c:pt>
                <c:pt idx="16529">
                  <c:v>-836.59570550918602</c:v>
                </c:pt>
                <c:pt idx="16530">
                  <c:v>-836.59385776519798</c:v>
                </c:pt>
                <c:pt idx="16531">
                  <c:v>-836.59212923049904</c:v>
                </c:pt>
                <c:pt idx="16532">
                  <c:v>-836.59046030044601</c:v>
                </c:pt>
                <c:pt idx="16533">
                  <c:v>-836.58908939361595</c:v>
                </c:pt>
                <c:pt idx="16534">
                  <c:v>-836.588076114655</c:v>
                </c:pt>
                <c:pt idx="16535">
                  <c:v>-836.58736085891701</c:v>
                </c:pt>
                <c:pt idx="16536">
                  <c:v>-836.58700323104904</c:v>
                </c:pt>
                <c:pt idx="16537">
                  <c:v>-836.58700323104904</c:v>
                </c:pt>
                <c:pt idx="16538">
                  <c:v>-836.58742046356201</c:v>
                </c:pt>
                <c:pt idx="16539">
                  <c:v>-836.58825492858898</c:v>
                </c:pt>
                <c:pt idx="16540">
                  <c:v>-836.58950662612904</c:v>
                </c:pt>
                <c:pt idx="16541">
                  <c:v>-836.590698719025</c:v>
                </c:pt>
                <c:pt idx="16542">
                  <c:v>-836.59171199798607</c:v>
                </c:pt>
                <c:pt idx="16543">
                  <c:v>-836.59224843978905</c:v>
                </c:pt>
                <c:pt idx="16544">
                  <c:v>-836.59230804443405</c:v>
                </c:pt>
                <c:pt idx="16545">
                  <c:v>-836.59201002120994</c:v>
                </c:pt>
                <c:pt idx="16546">
                  <c:v>-836.59147357940697</c:v>
                </c:pt>
                <c:pt idx="16547">
                  <c:v>-836.59081792831398</c:v>
                </c:pt>
                <c:pt idx="16548">
                  <c:v>-836.59022188186702</c:v>
                </c:pt>
                <c:pt idx="16549">
                  <c:v>-836.58986425399803</c:v>
                </c:pt>
                <c:pt idx="16550">
                  <c:v>-836.58998346328804</c:v>
                </c:pt>
                <c:pt idx="16551">
                  <c:v>-836.59081792831398</c:v>
                </c:pt>
                <c:pt idx="16552">
                  <c:v>-836.59230804443405</c:v>
                </c:pt>
                <c:pt idx="16553">
                  <c:v>-836.59433460235596</c:v>
                </c:pt>
                <c:pt idx="16554">
                  <c:v>-836.59683799743698</c:v>
                </c:pt>
                <c:pt idx="16555">
                  <c:v>-836.59975862503097</c:v>
                </c:pt>
                <c:pt idx="16556">
                  <c:v>-836.60285806655907</c:v>
                </c:pt>
                <c:pt idx="16557">
                  <c:v>-836.60613632202194</c:v>
                </c:pt>
                <c:pt idx="16558">
                  <c:v>-836.60935497284004</c:v>
                </c:pt>
                <c:pt idx="16559">
                  <c:v>-836.61233520507801</c:v>
                </c:pt>
                <c:pt idx="16560">
                  <c:v>-836.61495780944801</c:v>
                </c:pt>
                <c:pt idx="16561">
                  <c:v>-836.61704397201606</c:v>
                </c:pt>
                <c:pt idx="16562">
                  <c:v>-836.61841487884499</c:v>
                </c:pt>
                <c:pt idx="16563">
                  <c:v>-836.61883211135898</c:v>
                </c:pt>
                <c:pt idx="16564">
                  <c:v>-836.61811685562202</c:v>
                </c:pt>
                <c:pt idx="16565">
                  <c:v>-836.61614990234398</c:v>
                </c:pt>
                <c:pt idx="16566">
                  <c:v>-836.612990856171</c:v>
                </c:pt>
                <c:pt idx="16567">
                  <c:v>-836.60893774032604</c:v>
                </c:pt>
                <c:pt idx="16568">
                  <c:v>-836.604467391968</c:v>
                </c:pt>
                <c:pt idx="16569">
                  <c:v>-836.60035467147804</c:v>
                </c:pt>
                <c:pt idx="16570">
                  <c:v>-836.59725522994995</c:v>
                </c:pt>
                <c:pt idx="16571">
                  <c:v>-836.59564590454102</c:v>
                </c:pt>
                <c:pt idx="16572">
                  <c:v>-836.59606313705501</c:v>
                </c:pt>
                <c:pt idx="16573">
                  <c:v>-836.59868574142502</c:v>
                </c:pt>
                <c:pt idx="16574">
                  <c:v>-836.60339450836204</c:v>
                </c:pt>
                <c:pt idx="16575">
                  <c:v>-836.60977220535301</c:v>
                </c:pt>
                <c:pt idx="16576">
                  <c:v>-836.61710357666004</c:v>
                </c:pt>
                <c:pt idx="16577">
                  <c:v>-836.62437534332298</c:v>
                </c:pt>
                <c:pt idx="16578">
                  <c:v>-836.63069343566895</c:v>
                </c:pt>
                <c:pt idx="16579">
                  <c:v>-836.63534259796199</c:v>
                </c:pt>
                <c:pt idx="16580">
                  <c:v>-836.63784599304199</c:v>
                </c:pt>
                <c:pt idx="16581">
                  <c:v>-836.63820362091099</c:v>
                </c:pt>
                <c:pt idx="16582">
                  <c:v>-836.63653469085693</c:v>
                </c:pt>
                <c:pt idx="16583">
                  <c:v>-836.63319683074997</c:v>
                </c:pt>
                <c:pt idx="16584">
                  <c:v>-836.62878608703602</c:v>
                </c:pt>
                <c:pt idx="16585">
                  <c:v>-836.623779296875</c:v>
                </c:pt>
                <c:pt idx="16586">
                  <c:v>-836.61889171600399</c:v>
                </c:pt>
                <c:pt idx="16587">
                  <c:v>-836.61465978622505</c:v>
                </c:pt>
                <c:pt idx="16588">
                  <c:v>-836.61144113540695</c:v>
                </c:pt>
                <c:pt idx="16589">
                  <c:v>-836.60929536819503</c:v>
                </c:pt>
                <c:pt idx="16590">
                  <c:v>-836.60804367065498</c:v>
                </c:pt>
                <c:pt idx="16591">
                  <c:v>-836.60738801956199</c:v>
                </c:pt>
                <c:pt idx="16592">
                  <c:v>-836.607030391693</c:v>
                </c:pt>
                <c:pt idx="16593">
                  <c:v>-836.60667276382503</c:v>
                </c:pt>
                <c:pt idx="16594">
                  <c:v>-836.60607671737694</c:v>
                </c:pt>
                <c:pt idx="16595">
                  <c:v>-836.60506343841598</c:v>
                </c:pt>
                <c:pt idx="16596">
                  <c:v>-836.60339450836204</c:v>
                </c:pt>
                <c:pt idx="16597">
                  <c:v>-836.60089111328102</c:v>
                </c:pt>
                <c:pt idx="16598">
                  <c:v>-836.59755325317406</c:v>
                </c:pt>
                <c:pt idx="16599">
                  <c:v>-836.59350013732899</c:v>
                </c:pt>
                <c:pt idx="16600">
                  <c:v>-836.58914899826095</c:v>
                </c:pt>
                <c:pt idx="16601">
                  <c:v>-836.58479785919201</c:v>
                </c:pt>
                <c:pt idx="16602">
                  <c:v>-836.58080434799194</c:v>
                </c:pt>
                <c:pt idx="16603">
                  <c:v>-836.57746648788498</c:v>
                </c:pt>
                <c:pt idx="16604">
                  <c:v>-836.57520151138306</c:v>
                </c:pt>
                <c:pt idx="16605">
                  <c:v>-836.57430744171199</c:v>
                </c:pt>
                <c:pt idx="16606">
                  <c:v>-836.57520151138306</c:v>
                </c:pt>
                <c:pt idx="16607">
                  <c:v>-836.57800292968795</c:v>
                </c:pt>
                <c:pt idx="16608">
                  <c:v>-836.58241367340099</c:v>
                </c:pt>
                <c:pt idx="16609">
                  <c:v>-836.58801651000999</c:v>
                </c:pt>
                <c:pt idx="16610">
                  <c:v>-836.59427499771095</c:v>
                </c:pt>
                <c:pt idx="16611">
                  <c:v>-836.60035467147804</c:v>
                </c:pt>
                <c:pt idx="16612">
                  <c:v>-836.60565948486305</c:v>
                </c:pt>
                <c:pt idx="16613">
                  <c:v>-836.60959339141903</c:v>
                </c:pt>
                <c:pt idx="16614">
                  <c:v>-836.61167955398605</c:v>
                </c:pt>
                <c:pt idx="16615">
                  <c:v>-836.61138153076195</c:v>
                </c:pt>
                <c:pt idx="16616">
                  <c:v>-836.60869932174705</c:v>
                </c:pt>
                <c:pt idx="16617">
                  <c:v>-836.60381174087502</c:v>
                </c:pt>
                <c:pt idx="16618">
                  <c:v>-836.59719562530495</c:v>
                </c:pt>
                <c:pt idx="16619">
                  <c:v>-836.58950662612904</c:v>
                </c:pt>
                <c:pt idx="16620">
                  <c:v>-836.58145999908504</c:v>
                </c:pt>
                <c:pt idx="16621">
                  <c:v>-836.57353258133003</c:v>
                </c:pt>
                <c:pt idx="16622">
                  <c:v>-836.56626081466698</c:v>
                </c:pt>
                <c:pt idx="16623">
                  <c:v>-836.55994272232101</c:v>
                </c:pt>
                <c:pt idx="16624">
                  <c:v>-836.55475711822498</c:v>
                </c:pt>
                <c:pt idx="16625">
                  <c:v>-836.55088281631504</c:v>
                </c:pt>
                <c:pt idx="16626">
                  <c:v>-836.54826021194503</c:v>
                </c:pt>
                <c:pt idx="16627">
                  <c:v>-836.54653167724598</c:v>
                </c:pt>
                <c:pt idx="16628">
                  <c:v>-836.54527997970604</c:v>
                </c:pt>
                <c:pt idx="16629">
                  <c:v>-836.54396867752098</c:v>
                </c:pt>
                <c:pt idx="16630">
                  <c:v>-836.54218053817794</c:v>
                </c:pt>
                <c:pt idx="16631">
                  <c:v>-836.53979635238693</c:v>
                </c:pt>
                <c:pt idx="16632">
                  <c:v>-836.53669691085804</c:v>
                </c:pt>
                <c:pt idx="16633">
                  <c:v>-836.53306102752697</c:v>
                </c:pt>
                <c:pt idx="16634">
                  <c:v>-836.52888870239303</c:v>
                </c:pt>
                <c:pt idx="16635">
                  <c:v>-836.524179935456</c:v>
                </c:pt>
                <c:pt idx="16636">
                  <c:v>-836.51911354064998</c:v>
                </c:pt>
                <c:pt idx="16637">
                  <c:v>-836.51386833190895</c:v>
                </c:pt>
                <c:pt idx="16638">
                  <c:v>-836.50856351852394</c:v>
                </c:pt>
                <c:pt idx="16639">
                  <c:v>-836.50325870513893</c:v>
                </c:pt>
                <c:pt idx="16640">
                  <c:v>-836.49789428711006</c:v>
                </c:pt>
                <c:pt idx="16641">
                  <c:v>-836.49217224121094</c:v>
                </c:pt>
                <c:pt idx="16642">
                  <c:v>-836.48591375350998</c:v>
                </c:pt>
                <c:pt idx="16643">
                  <c:v>-836.47882080078102</c:v>
                </c:pt>
                <c:pt idx="16644">
                  <c:v>-836.47083377838203</c:v>
                </c:pt>
                <c:pt idx="16645">
                  <c:v>-836.46189308166504</c:v>
                </c:pt>
                <c:pt idx="16646">
                  <c:v>-836.451879501343</c:v>
                </c:pt>
                <c:pt idx="16647">
                  <c:v>-836.44097185134899</c:v>
                </c:pt>
                <c:pt idx="16648">
                  <c:v>-836.42917013168403</c:v>
                </c:pt>
                <c:pt idx="16649">
                  <c:v>-836.41683197021496</c:v>
                </c:pt>
                <c:pt idx="16650">
                  <c:v>-836.40437459945701</c:v>
                </c:pt>
                <c:pt idx="16651">
                  <c:v>-836.39221525192306</c:v>
                </c:pt>
                <c:pt idx="16652">
                  <c:v>-836.38065195083595</c:v>
                </c:pt>
                <c:pt idx="16653">
                  <c:v>-836.36986351013206</c:v>
                </c:pt>
                <c:pt idx="16654">
                  <c:v>-836.36008834838901</c:v>
                </c:pt>
                <c:pt idx="16655">
                  <c:v>-836.35144567489601</c:v>
                </c:pt>
                <c:pt idx="16656">
                  <c:v>-836.3439950943</c:v>
                </c:pt>
                <c:pt idx="16657">
                  <c:v>-836.33767700195301</c:v>
                </c:pt>
                <c:pt idx="16658">
                  <c:v>-836.33207416534401</c:v>
                </c:pt>
                <c:pt idx="16659">
                  <c:v>-836.32694816589401</c:v>
                </c:pt>
                <c:pt idx="16660">
                  <c:v>-836.32206058502197</c:v>
                </c:pt>
                <c:pt idx="16661">
                  <c:v>-836.31729221343994</c:v>
                </c:pt>
                <c:pt idx="16662">
                  <c:v>-836.31252384185802</c:v>
                </c:pt>
                <c:pt idx="16663">
                  <c:v>-836.30775547027599</c:v>
                </c:pt>
                <c:pt idx="16664">
                  <c:v>-836.30274868011497</c:v>
                </c:pt>
                <c:pt idx="16665">
                  <c:v>-836.29726505279598</c:v>
                </c:pt>
                <c:pt idx="16666">
                  <c:v>-836.29100656509399</c:v>
                </c:pt>
                <c:pt idx="16667">
                  <c:v>-836.28391361236595</c:v>
                </c:pt>
                <c:pt idx="16668">
                  <c:v>-836.27580738067604</c:v>
                </c:pt>
                <c:pt idx="16669">
                  <c:v>-836.26644945144699</c:v>
                </c:pt>
                <c:pt idx="16670">
                  <c:v>-836.25548219680798</c:v>
                </c:pt>
                <c:pt idx="16671">
                  <c:v>-836.24278640747093</c:v>
                </c:pt>
                <c:pt idx="16672">
                  <c:v>-836.22836208343506</c:v>
                </c:pt>
                <c:pt idx="16673">
                  <c:v>-836.21232843399093</c:v>
                </c:pt>
                <c:pt idx="16674">
                  <c:v>-836.19498348236107</c:v>
                </c:pt>
                <c:pt idx="16675">
                  <c:v>-836.17674446106003</c:v>
                </c:pt>
                <c:pt idx="16676">
                  <c:v>-836.15808820724499</c:v>
                </c:pt>
                <c:pt idx="16677">
                  <c:v>-836.13949155807495</c:v>
                </c:pt>
                <c:pt idx="16678">
                  <c:v>-836.12143135070801</c:v>
                </c:pt>
                <c:pt idx="16679">
                  <c:v>-836.10438442230202</c:v>
                </c:pt>
                <c:pt idx="16680">
                  <c:v>-836.08852958679199</c:v>
                </c:pt>
                <c:pt idx="16681">
                  <c:v>-836.07404565811203</c:v>
                </c:pt>
                <c:pt idx="16682">
                  <c:v>-836.06099224090599</c:v>
                </c:pt>
                <c:pt idx="16683">
                  <c:v>-836.04907131195102</c:v>
                </c:pt>
                <c:pt idx="16684">
                  <c:v>-836.03804445266701</c:v>
                </c:pt>
                <c:pt idx="16685">
                  <c:v>-836.02755403518699</c:v>
                </c:pt>
                <c:pt idx="16686">
                  <c:v>-836.01730203628597</c:v>
                </c:pt>
                <c:pt idx="16687">
                  <c:v>-836.00687122344993</c:v>
                </c:pt>
                <c:pt idx="16688">
                  <c:v>-835.99608278274604</c:v>
                </c:pt>
                <c:pt idx="16689">
                  <c:v>-835.98451948165894</c:v>
                </c:pt>
                <c:pt idx="16690">
                  <c:v>-835.97206211090099</c:v>
                </c:pt>
                <c:pt idx="16691">
                  <c:v>-835.95847225189198</c:v>
                </c:pt>
                <c:pt idx="16692">
                  <c:v>-835.94369029998802</c:v>
                </c:pt>
                <c:pt idx="16693">
                  <c:v>-835.92765665054299</c:v>
                </c:pt>
                <c:pt idx="16694">
                  <c:v>-835.91031169891403</c:v>
                </c:pt>
                <c:pt idx="16695">
                  <c:v>-835.89195346832298</c:v>
                </c:pt>
                <c:pt idx="16696">
                  <c:v>-835.87276077270496</c:v>
                </c:pt>
                <c:pt idx="16697">
                  <c:v>-835.85327005386398</c:v>
                </c:pt>
                <c:pt idx="16698">
                  <c:v>-835.83389854431198</c:v>
                </c:pt>
                <c:pt idx="16699">
                  <c:v>-835.81506347656295</c:v>
                </c:pt>
                <c:pt idx="16700">
                  <c:v>-835.79700326919601</c:v>
                </c:pt>
                <c:pt idx="16701">
                  <c:v>-835.77995634079002</c:v>
                </c:pt>
                <c:pt idx="16702">
                  <c:v>-835.76392269134499</c:v>
                </c:pt>
                <c:pt idx="16703">
                  <c:v>-835.74884271621704</c:v>
                </c:pt>
                <c:pt idx="16704">
                  <c:v>-835.73435878753696</c:v>
                </c:pt>
                <c:pt idx="16705">
                  <c:v>-835.72005367279098</c:v>
                </c:pt>
                <c:pt idx="16706">
                  <c:v>-835.7056889534</c:v>
                </c:pt>
                <c:pt idx="16707">
                  <c:v>-835.69114542007503</c:v>
                </c:pt>
                <c:pt idx="16708">
                  <c:v>-835.67642307281494</c:v>
                </c:pt>
                <c:pt idx="16709">
                  <c:v>-835.66170072555599</c:v>
                </c:pt>
                <c:pt idx="16710">
                  <c:v>-835.64727640152</c:v>
                </c:pt>
                <c:pt idx="16711">
                  <c:v>-835.633448123932</c:v>
                </c:pt>
                <c:pt idx="16712">
                  <c:v>-835.62039470672596</c:v>
                </c:pt>
                <c:pt idx="16713">
                  <c:v>-835.60841417312599</c:v>
                </c:pt>
                <c:pt idx="16714">
                  <c:v>-835.59750652313301</c:v>
                </c:pt>
                <c:pt idx="16715">
                  <c:v>-835.58743333816506</c:v>
                </c:pt>
                <c:pt idx="16716">
                  <c:v>-835.578075408936</c:v>
                </c:pt>
                <c:pt idx="16717">
                  <c:v>-835.56895589828503</c:v>
                </c:pt>
                <c:pt idx="16718">
                  <c:v>-835.55971717834495</c:v>
                </c:pt>
                <c:pt idx="16719">
                  <c:v>-835.55000162124702</c:v>
                </c:pt>
                <c:pt idx="16720">
                  <c:v>-835.53963041305599</c:v>
                </c:pt>
                <c:pt idx="16721">
                  <c:v>-835.52836513519298</c:v>
                </c:pt>
                <c:pt idx="16722">
                  <c:v>-835.51638460159302</c:v>
                </c:pt>
                <c:pt idx="16723">
                  <c:v>-835.50386762618996</c:v>
                </c:pt>
                <c:pt idx="16724">
                  <c:v>-835.49117183685303</c:v>
                </c:pt>
                <c:pt idx="16725">
                  <c:v>-835.47859525680599</c:v>
                </c:pt>
                <c:pt idx="16726">
                  <c:v>-835.46637630462703</c:v>
                </c:pt>
                <c:pt idx="16727">
                  <c:v>-835.45493221283004</c:v>
                </c:pt>
                <c:pt idx="16728">
                  <c:v>-835.44438219070503</c:v>
                </c:pt>
                <c:pt idx="16729">
                  <c:v>-835.43496465683006</c:v>
                </c:pt>
                <c:pt idx="16730">
                  <c:v>-835.42667961120605</c:v>
                </c:pt>
                <c:pt idx="16731">
                  <c:v>-835.41922903060902</c:v>
                </c:pt>
                <c:pt idx="16732">
                  <c:v>-835.41231489181496</c:v>
                </c:pt>
                <c:pt idx="16733">
                  <c:v>-835.40563917160102</c:v>
                </c:pt>
                <c:pt idx="16734">
                  <c:v>-835.39884424209595</c:v>
                </c:pt>
                <c:pt idx="16735">
                  <c:v>-835.39181089401302</c:v>
                </c:pt>
                <c:pt idx="16736">
                  <c:v>-835.38436031341598</c:v>
                </c:pt>
                <c:pt idx="16737">
                  <c:v>-835.37643289566097</c:v>
                </c:pt>
                <c:pt idx="16738">
                  <c:v>-835.36802864074707</c:v>
                </c:pt>
                <c:pt idx="16739">
                  <c:v>-835.35938596725498</c:v>
                </c:pt>
                <c:pt idx="16740">
                  <c:v>-835.350624084473</c:v>
                </c:pt>
                <c:pt idx="16741">
                  <c:v>-835.34192180633602</c:v>
                </c:pt>
                <c:pt idx="16742">
                  <c:v>-835.33339834213302</c:v>
                </c:pt>
                <c:pt idx="16743">
                  <c:v>-835.32505369186401</c:v>
                </c:pt>
                <c:pt idx="16744">
                  <c:v>-835.31670904159603</c:v>
                </c:pt>
                <c:pt idx="16745">
                  <c:v>-835.30830478668202</c:v>
                </c:pt>
                <c:pt idx="16746">
                  <c:v>-835.29960250854504</c:v>
                </c:pt>
                <c:pt idx="16747">
                  <c:v>-835.29060220718407</c:v>
                </c:pt>
                <c:pt idx="16748">
                  <c:v>-835.28136348724399</c:v>
                </c:pt>
                <c:pt idx="16749">
                  <c:v>-835.27200555801403</c:v>
                </c:pt>
                <c:pt idx="16750">
                  <c:v>-835.26258802413997</c:v>
                </c:pt>
                <c:pt idx="16751">
                  <c:v>-835.25340890884399</c:v>
                </c:pt>
                <c:pt idx="16752">
                  <c:v>-835.24476623535202</c:v>
                </c:pt>
                <c:pt idx="16753">
                  <c:v>-835.23701763153099</c:v>
                </c:pt>
                <c:pt idx="16754">
                  <c:v>-835.23052072525002</c:v>
                </c:pt>
                <c:pt idx="16755">
                  <c:v>-835.22539472580002</c:v>
                </c:pt>
                <c:pt idx="16756">
                  <c:v>-835.22169923782394</c:v>
                </c:pt>
                <c:pt idx="16757">
                  <c:v>-835.21919584274303</c:v>
                </c:pt>
                <c:pt idx="16758">
                  <c:v>-835.21770572662399</c:v>
                </c:pt>
                <c:pt idx="16759">
                  <c:v>-835.216990470886</c:v>
                </c:pt>
                <c:pt idx="16760">
                  <c:v>-835.21663284301803</c:v>
                </c:pt>
                <c:pt idx="16761">
                  <c:v>-835.21639442443893</c:v>
                </c:pt>
                <c:pt idx="16762">
                  <c:v>-835.21597719192505</c:v>
                </c:pt>
                <c:pt idx="16763">
                  <c:v>-835.21514272689797</c:v>
                </c:pt>
                <c:pt idx="16764">
                  <c:v>-835.21383142471302</c:v>
                </c:pt>
                <c:pt idx="16765">
                  <c:v>-835.21204328536999</c:v>
                </c:pt>
                <c:pt idx="16766">
                  <c:v>-835.20989751815796</c:v>
                </c:pt>
                <c:pt idx="16767">
                  <c:v>-835.20769214630104</c:v>
                </c:pt>
                <c:pt idx="16768">
                  <c:v>-835.20572519302402</c:v>
                </c:pt>
                <c:pt idx="16769">
                  <c:v>-835.20429468154896</c:v>
                </c:pt>
                <c:pt idx="16770">
                  <c:v>-835.20357942581199</c:v>
                </c:pt>
                <c:pt idx="16771">
                  <c:v>-835.203698635102</c:v>
                </c:pt>
                <c:pt idx="16772">
                  <c:v>-835.20471191406295</c:v>
                </c:pt>
                <c:pt idx="16773">
                  <c:v>-835.20650005340599</c:v>
                </c:pt>
                <c:pt idx="16774">
                  <c:v>-835.20906305313099</c:v>
                </c:pt>
                <c:pt idx="16775">
                  <c:v>-835.21222209930397</c:v>
                </c:pt>
                <c:pt idx="16776">
                  <c:v>-835.21591758728005</c:v>
                </c:pt>
                <c:pt idx="16777">
                  <c:v>-835.22014951706001</c:v>
                </c:pt>
                <c:pt idx="16778">
                  <c:v>-835.22485828399704</c:v>
                </c:pt>
                <c:pt idx="16779">
                  <c:v>-835.23016309738205</c:v>
                </c:pt>
                <c:pt idx="16780">
                  <c:v>-835.23612356185902</c:v>
                </c:pt>
                <c:pt idx="16781">
                  <c:v>-835.24268007278499</c:v>
                </c:pt>
                <c:pt idx="16782">
                  <c:v>-835.24977302551304</c:v>
                </c:pt>
                <c:pt idx="16783">
                  <c:v>-835.25728321075496</c:v>
                </c:pt>
                <c:pt idx="16784">
                  <c:v>-835.26497220993099</c:v>
                </c:pt>
                <c:pt idx="16785">
                  <c:v>-835.27266120910701</c:v>
                </c:pt>
                <c:pt idx="16786">
                  <c:v>-835.28011178970405</c:v>
                </c:pt>
                <c:pt idx="16787">
                  <c:v>-835.28726434707698</c:v>
                </c:pt>
                <c:pt idx="16788">
                  <c:v>-835.29394006729103</c:v>
                </c:pt>
                <c:pt idx="16789">
                  <c:v>-835.30025815963802</c:v>
                </c:pt>
                <c:pt idx="16790">
                  <c:v>-835.30651664733898</c:v>
                </c:pt>
                <c:pt idx="16791">
                  <c:v>-835.31289434433006</c:v>
                </c:pt>
                <c:pt idx="16792">
                  <c:v>-835.319689273834</c:v>
                </c:pt>
                <c:pt idx="16793">
                  <c:v>-835.32713985443104</c:v>
                </c:pt>
                <c:pt idx="16794">
                  <c:v>-835.33536529541004</c:v>
                </c:pt>
                <c:pt idx="16795">
                  <c:v>-835.34442520141602</c:v>
                </c:pt>
                <c:pt idx="16796">
                  <c:v>-835.35414075851497</c:v>
                </c:pt>
                <c:pt idx="16797">
                  <c:v>-835.364333152771</c:v>
                </c:pt>
                <c:pt idx="16798">
                  <c:v>-835.37476396560703</c:v>
                </c:pt>
                <c:pt idx="16799">
                  <c:v>-835.38525438308693</c:v>
                </c:pt>
                <c:pt idx="16800">
                  <c:v>-835.39556598663398</c:v>
                </c:pt>
                <c:pt idx="16801">
                  <c:v>-835.40575838089001</c:v>
                </c:pt>
                <c:pt idx="16802">
                  <c:v>-835.41583156585693</c:v>
                </c:pt>
                <c:pt idx="16803">
                  <c:v>-835.42590475082397</c:v>
                </c:pt>
                <c:pt idx="16804">
                  <c:v>-835.43615674972602</c:v>
                </c:pt>
                <c:pt idx="16805">
                  <c:v>-835.44664716720604</c:v>
                </c:pt>
                <c:pt idx="16806">
                  <c:v>-835.45761442184494</c:v>
                </c:pt>
                <c:pt idx="16807">
                  <c:v>-835.46911811828602</c:v>
                </c:pt>
                <c:pt idx="16808">
                  <c:v>-835.48121786117599</c:v>
                </c:pt>
                <c:pt idx="16809">
                  <c:v>-835.49403285980202</c:v>
                </c:pt>
                <c:pt idx="16810">
                  <c:v>-835.50744390487694</c:v>
                </c:pt>
                <c:pt idx="16811">
                  <c:v>-835.52133178711006</c:v>
                </c:pt>
                <c:pt idx="16812">
                  <c:v>-835.53551769256603</c:v>
                </c:pt>
                <c:pt idx="16813">
                  <c:v>-835.54988241195701</c:v>
                </c:pt>
                <c:pt idx="16814">
                  <c:v>-835.56448554992699</c:v>
                </c:pt>
                <c:pt idx="16815">
                  <c:v>-835.57944631576606</c:v>
                </c:pt>
                <c:pt idx="16816">
                  <c:v>-835.59464550018299</c:v>
                </c:pt>
                <c:pt idx="16817">
                  <c:v>-835.60996389389106</c:v>
                </c:pt>
                <c:pt idx="16818">
                  <c:v>-835.62510347366401</c:v>
                </c:pt>
                <c:pt idx="16819">
                  <c:v>-835.63964700698898</c:v>
                </c:pt>
                <c:pt idx="16820">
                  <c:v>-835.65341567993198</c:v>
                </c:pt>
                <c:pt idx="16821">
                  <c:v>-835.66629028320301</c:v>
                </c:pt>
                <c:pt idx="16822">
                  <c:v>-835.67809200286899</c:v>
                </c:pt>
                <c:pt idx="16823">
                  <c:v>-835.688820838928</c:v>
                </c:pt>
                <c:pt idx="16824">
                  <c:v>-835.69841718673706</c:v>
                </c:pt>
                <c:pt idx="16825">
                  <c:v>-835.70729827880905</c:v>
                </c:pt>
                <c:pt idx="16826">
                  <c:v>-835.71588134765602</c:v>
                </c:pt>
                <c:pt idx="16827">
                  <c:v>-835.72488164901802</c:v>
                </c:pt>
                <c:pt idx="16828">
                  <c:v>-835.73495483398506</c:v>
                </c:pt>
                <c:pt idx="16829">
                  <c:v>-835.74651813507103</c:v>
                </c:pt>
                <c:pt idx="16830">
                  <c:v>-835.75992918014504</c:v>
                </c:pt>
                <c:pt idx="16831">
                  <c:v>-835.77506875991799</c:v>
                </c:pt>
                <c:pt idx="16832">
                  <c:v>-835.79193687438999</c:v>
                </c:pt>
                <c:pt idx="16833">
                  <c:v>-835.81017589569103</c:v>
                </c:pt>
                <c:pt idx="16834">
                  <c:v>-835.82930898666405</c:v>
                </c:pt>
                <c:pt idx="16835">
                  <c:v>-835.84879970550605</c:v>
                </c:pt>
                <c:pt idx="16836">
                  <c:v>-835.86805200576805</c:v>
                </c:pt>
                <c:pt idx="16837">
                  <c:v>-835.88652944564797</c:v>
                </c:pt>
                <c:pt idx="16838">
                  <c:v>-835.90399360656806</c:v>
                </c:pt>
                <c:pt idx="16839">
                  <c:v>-835.92038488388107</c:v>
                </c:pt>
                <c:pt idx="16840">
                  <c:v>-835.93576288223301</c:v>
                </c:pt>
                <c:pt idx="16841">
                  <c:v>-835.95042562484798</c:v>
                </c:pt>
                <c:pt idx="16842">
                  <c:v>-835.96455192565895</c:v>
                </c:pt>
                <c:pt idx="16843">
                  <c:v>-835.97843980789196</c:v>
                </c:pt>
                <c:pt idx="16844">
                  <c:v>-835.99262571334907</c:v>
                </c:pt>
                <c:pt idx="16845">
                  <c:v>-836.00740766525303</c:v>
                </c:pt>
                <c:pt idx="16846">
                  <c:v>-836.02302408218407</c:v>
                </c:pt>
                <c:pt idx="16847">
                  <c:v>-836.03959417343196</c:v>
                </c:pt>
                <c:pt idx="16848">
                  <c:v>-836.05699872970604</c:v>
                </c:pt>
                <c:pt idx="16849">
                  <c:v>-836.07505893707298</c:v>
                </c:pt>
                <c:pt idx="16850">
                  <c:v>-836.09341716766403</c:v>
                </c:pt>
                <c:pt idx="16851">
                  <c:v>-836.11189460754395</c:v>
                </c:pt>
                <c:pt idx="16852">
                  <c:v>-836.13007402420101</c:v>
                </c:pt>
                <c:pt idx="16853">
                  <c:v>-836.14777660369896</c:v>
                </c:pt>
                <c:pt idx="16854">
                  <c:v>-836.16452550888107</c:v>
                </c:pt>
                <c:pt idx="16855">
                  <c:v>-836.18008232116699</c:v>
                </c:pt>
                <c:pt idx="16856">
                  <c:v>-836.19414901733398</c:v>
                </c:pt>
                <c:pt idx="16857">
                  <c:v>-836.20672559738205</c:v>
                </c:pt>
                <c:pt idx="16858">
                  <c:v>-836.21787166595504</c:v>
                </c:pt>
                <c:pt idx="16859">
                  <c:v>-836.22770643234298</c:v>
                </c:pt>
                <c:pt idx="16860">
                  <c:v>-836.23634910583496</c:v>
                </c:pt>
                <c:pt idx="16861">
                  <c:v>-836.24421691894599</c:v>
                </c:pt>
                <c:pt idx="16862">
                  <c:v>-836.25178670883201</c:v>
                </c:pt>
                <c:pt idx="16863">
                  <c:v>-836.25965452194202</c:v>
                </c:pt>
                <c:pt idx="16864">
                  <c:v>-836.26835680008003</c:v>
                </c:pt>
                <c:pt idx="16865">
                  <c:v>-836.27842998504707</c:v>
                </c:pt>
                <c:pt idx="16866">
                  <c:v>-836.29023170471203</c:v>
                </c:pt>
                <c:pt idx="16867">
                  <c:v>-836.30382156372093</c:v>
                </c:pt>
                <c:pt idx="16868">
                  <c:v>-836.31913995742798</c:v>
                </c:pt>
                <c:pt idx="16869">
                  <c:v>-836.33582925796497</c:v>
                </c:pt>
                <c:pt idx="16870">
                  <c:v>-836.35341262817406</c:v>
                </c:pt>
                <c:pt idx="16871">
                  <c:v>-836.37111520767201</c:v>
                </c:pt>
                <c:pt idx="16872">
                  <c:v>-836.388221740723</c:v>
                </c:pt>
                <c:pt idx="16873">
                  <c:v>-836.40419578552303</c:v>
                </c:pt>
                <c:pt idx="16874">
                  <c:v>-836.41862010955799</c:v>
                </c:pt>
                <c:pt idx="16875">
                  <c:v>-836.43131589889504</c:v>
                </c:pt>
                <c:pt idx="16876">
                  <c:v>-836.44228315353394</c:v>
                </c:pt>
                <c:pt idx="16877">
                  <c:v>-836.451879501343</c:v>
                </c:pt>
                <c:pt idx="16878">
                  <c:v>-836.460462570191</c:v>
                </c:pt>
                <c:pt idx="16879">
                  <c:v>-836.46868801117</c:v>
                </c:pt>
                <c:pt idx="16880">
                  <c:v>-836.47709226608299</c:v>
                </c:pt>
                <c:pt idx="16881">
                  <c:v>-836.48615217208896</c:v>
                </c:pt>
                <c:pt idx="16882">
                  <c:v>-836.496106147766</c:v>
                </c:pt>
                <c:pt idx="16883">
                  <c:v>-836.50701379776001</c:v>
                </c:pt>
                <c:pt idx="16884">
                  <c:v>-836.51881551742599</c:v>
                </c:pt>
                <c:pt idx="16885">
                  <c:v>-836.53139209747303</c:v>
                </c:pt>
                <c:pt idx="16886">
                  <c:v>-836.54450511932396</c:v>
                </c:pt>
                <c:pt idx="16887">
                  <c:v>-836.55797576904297</c:v>
                </c:pt>
                <c:pt idx="16888">
                  <c:v>-836.57156562805199</c:v>
                </c:pt>
                <c:pt idx="16889">
                  <c:v>-836.585215091706</c:v>
                </c:pt>
                <c:pt idx="16890">
                  <c:v>-836.598804950714</c:v>
                </c:pt>
                <c:pt idx="16891">
                  <c:v>-836.61245441436802</c:v>
                </c:pt>
                <c:pt idx="16892">
                  <c:v>-836.62622308731102</c:v>
                </c:pt>
                <c:pt idx="16893">
                  <c:v>-836.64011096954403</c:v>
                </c:pt>
                <c:pt idx="16894">
                  <c:v>-836.65399885177601</c:v>
                </c:pt>
                <c:pt idx="16895">
                  <c:v>-836.66770792007503</c:v>
                </c:pt>
                <c:pt idx="16896">
                  <c:v>-836.68082094192505</c:v>
                </c:pt>
                <c:pt idx="16897">
                  <c:v>-836.69321870803901</c:v>
                </c:pt>
                <c:pt idx="16898">
                  <c:v>-836.70448398590099</c:v>
                </c:pt>
                <c:pt idx="16899">
                  <c:v>-836.71461677551304</c:v>
                </c:pt>
                <c:pt idx="16900">
                  <c:v>-836.723557472229</c:v>
                </c:pt>
                <c:pt idx="16901">
                  <c:v>-836.73148488998402</c:v>
                </c:pt>
                <c:pt idx="16902">
                  <c:v>-836.73863744735695</c:v>
                </c:pt>
                <c:pt idx="16903">
                  <c:v>-836.74531316757202</c:v>
                </c:pt>
                <c:pt idx="16904">
                  <c:v>-836.751869678498</c:v>
                </c:pt>
                <c:pt idx="16905">
                  <c:v>-836.75860500335693</c:v>
                </c:pt>
                <c:pt idx="16906">
                  <c:v>-836.76581716537498</c:v>
                </c:pt>
                <c:pt idx="16907">
                  <c:v>-836.773804187775</c:v>
                </c:pt>
                <c:pt idx="16908">
                  <c:v>-836.78244686126698</c:v>
                </c:pt>
                <c:pt idx="16909">
                  <c:v>-836.79174518585205</c:v>
                </c:pt>
                <c:pt idx="16910">
                  <c:v>-836.80146074295101</c:v>
                </c:pt>
                <c:pt idx="16911">
                  <c:v>-836.81141471862793</c:v>
                </c:pt>
                <c:pt idx="16912">
                  <c:v>-836.82154750823997</c:v>
                </c:pt>
                <c:pt idx="16913">
                  <c:v>-836.83173990249702</c:v>
                </c:pt>
                <c:pt idx="16914">
                  <c:v>-836.84175348281906</c:v>
                </c:pt>
                <c:pt idx="16915">
                  <c:v>-836.85140943527199</c:v>
                </c:pt>
                <c:pt idx="16916">
                  <c:v>-836.86064815521297</c:v>
                </c:pt>
                <c:pt idx="16917">
                  <c:v>-836.86917161941506</c:v>
                </c:pt>
                <c:pt idx="16918">
                  <c:v>-836.87703943252598</c:v>
                </c:pt>
                <c:pt idx="16919">
                  <c:v>-836.88437080383301</c:v>
                </c:pt>
                <c:pt idx="16920">
                  <c:v>-836.89116573333797</c:v>
                </c:pt>
                <c:pt idx="16921">
                  <c:v>-836.89766263961803</c:v>
                </c:pt>
                <c:pt idx="16922">
                  <c:v>-836.904099941254</c:v>
                </c:pt>
                <c:pt idx="16923">
                  <c:v>-836.91065645217896</c:v>
                </c:pt>
                <c:pt idx="16924">
                  <c:v>-836.91727256774902</c:v>
                </c:pt>
                <c:pt idx="16925">
                  <c:v>-836.92424631118797</c:v>
                </c:pt>
                <c:pt idx="16926">
                  <c:v>-836.93145847320602</c:v>
                </c:pt>
                <c:pt idx="16927">
                  <c:v>-836.93914747238205</c:v>
                </c:pt>
                <c:pt idx="16928">
                  <c:v>-836.94707489013695</c:v>
                </c:pt>
                <c:pt idx="16929">
                  <c:v>-836.95512151718196</c:v>
                </c:pt>
                <c:pt idx="16930">
                  <c:v>-836.96292972564697</c:v>
                </c:pt>
                <c:pt idx="16931">
                  <c:v>-836.97038030624401</c:v>
                </c:pt>
                <c:pt idx="16932">
                  <c:v>-836.97741365432796</c:v>
                </c:pt>
                <c:pt idx="16933">
                  <c:v>-836.98426818847702</c:v>
                </c:pt>
                <c:pt idx="16934">
                  <c:v>-836.99136114120506</c:v>
                </c:pt>
                <c:pt idx="16935">
                  <c:v>-836.99899053573597</c:v>
                </c:pt>
                <c:pt idx="16936">
                  <c:v>-837.00745439529396</c:v>
                </c:pt>
                <c:pt idx="16937">
                  <c:v>-837.01675271987904</c:v>
                </c:pt>
                <c:pt idx="16938">
                  <c:v>-837.02688550949097</c:v>
                </c:pt>
                <c:pt idx="16939">
                  <c:v>-837.03773355483997</c:v>
                </c:pt>
                <c:pt idx="16940">
                  <c:v>-837.04899883270298</c:v>
                </c:pt>
                <c:pt idx="16941">
                  <c:v>-837.06032371520996</c:v>
                </c:pt>
                <c:pt idx="16942">
                  <c:v>-837.07111215591499</c:v>
                </c:pt>
                <c:pt idx="16943">
                  <c:v>-837.08064889907905</c:v>
                </c:pt>
                <c:pt idx="16944">
                  <c:v>-837.08863592147804</c:v>
                </c:pt>
                <c:pt idx="16945">
                  <c:v>-837.09489440918003</c:v>
                </c:pt>
                <c:pt idx="16946">
                  <c:v>-837.09990119934105</c:v>
                </c:pt>
                <c:pt idx="16947">
                  <c:v>-837.10407352447498</c:v>
                </c:pt>
                <c:pt idx="16948">
                  <c:v>-837.10824584961006</c:v>
                </c:pt>
                <c:pt idx="16949">
                  <c:v>-837.11301422119197</c:v>
                </c:pt>
                <c:pt idx="16950">
                  <c:v>-837.11873626708996</c:v>
                </c:pt>
                <c:pt idx="16951">
                  <c:v>-837.12565040588402</c:v>
                </c:pt>
                <c:pt idx="16952">
                  <c:v>-837.13369703292904</c:v>
                </c:pt>
                <c:pt idx="16953">
                  <c:v>-837.142578125</c:v>
                </c:pt>
                <c:pt idx="16954">
                  <c:v>-837.15175724029598</c:v>
                </c:pt>
                <c:pt idx="16955">
                  <c:v>-837.16057872772194</c:v>
                </c:pt>
                <c:pt idx="16956">
                  <c:v>-837.16844654083297</c:v>
                </c:pt>
                <c:pt idx="16957">
                  <c:v>-837.17506265640304</c:v>
                </c:pt>
                <c:pt idx="16958">
                  <c:v>-837.18018865585304</c:v>
                </c:pt>
                <c:pt idx="16959">
                  <c:v>-837.18394374847401</c:v>
                </c:pt>
                <c:pt idx="16960">
                  <c:v>-837.18680477142402</c:v>
                </c:pt>
                <c:pt idx="16961">
                  <c:v>-837.18924856185902</c:v>
                </c:pt>
                <c:pt idx="16962">
                  <c:v>-837.19169235229504</c:v>
                </c:pt>
                <c:pt idx="16963">
                  <c:v>-837.19443416595504</c:v>
                </c:pt>
                <c:pt idx="16964">
                  <c:v>-837.19753360748302</c:v>
                </c:pt>
                <c:pt idx="16965">
                  <c:v>-837.20093107223499</c:v>
                </c:pt>
                <c:pt idx="16966">
                  <c:v>-837.20444774627697</c:v>
                </c:pt>
                <c:pt idx="16967">
                  <c:v>-837.20796442031906</c:v>
                </c:pt>
                <c:pt idx="16968">
                  <c:v>-837.21130228042603</c:v>
                </c:pt>
                <c:pt idx="16969">
                  <c:v>-837.21422290802002</c:v>
                </c:pt>
                <c:pt idx="16970">
                  <c:v>-837.21678590774604</c:v>
                </c:pt>
                <c:pt idx="16971">
                  <c:v>-837.21905088424705</c:v>
                </c:pt>
                <c:pt idx="16972">
                  <c:v>-837.22149467468296</c:v>
                </c:pt>
                <c:pt idx="16973">
                  <c:v>-837.22435569763206</c:v>
                </c:pt>
                <c:pt idx="16974">
                  <c:v>-837.22781276702904</c:v>
                </c:pt>
                <c:pt idx="16975">
                  <c:v>-837.23192548751899</c:v>
                </c:pt>
                <c:pt idx="16976">
                  <c:v>-837.23645544052101</c:v>
                </c:pt>
                <c:pt idx="16977">
                  <c:v>-837.24092578887996</c:v>
                </c:pt>
                <c:pt idx="16978">
                  <c:v>-837.24497890472401</c:v>
                </c:pt>
                <c:pt idx="16979">
                  <c:v>-837.248316764832</c:v>
                </c:pt>
                <c:pt idx="16980">
                  <c:v>-837.25058174133301</c:v>
                </c:pt>
                <c:pt idx="16981">
                  <c:v>-837.25171422958397</c:v>
                </c:pt>
                <c:pt idx="16982">
                  <c:v>-837.25159502029396</c:v>
                </c:pt>
                <c:pt idx="16983">
                  <c:v>-837.25046253204403</c:v>
                </c:pt>
                <c:pt idx="16984">
                  <c:v>-837.24879360198997</c:v>
                </c:pt>
                <c:pt idx="16985">
                  <c:v>-837.24706506729103</c:v>
                </c:pt>
                <c:pt idx="16986">
                  <c:v>-837.24581336975098</c:v>
                </c:pt>
                <c:pt idx="16987">
                  <c:v>-837.24557495117199</c:v>
                </c:pt>
                <c:pt idx="16988">
                  <c:v>-837.24658823013306</c:v>
                </c:pt>
                <c:pt idx="16989">
                  <c:v>-837.24879360198997</c:v>
                </c:pt>
                <c:pt idx="16990">
                  <c:v>-837.25201225280796</c:v>
                </c:pt>
                <c:pt idx="16991">
                  <c:v>-837.25606536865303</c:v>
                </c:pt>
                <c:pt idx="16992">
                  <c:v>-837.26059532165505</c:v>
                </c:pt>
                <c:pt idx="16993">
                  <c:v>-837.26536369323799</c:v>
                </c:pt>
                <c:pt idx="16994">
                  <c:v>-837.27007246017502</c:v>
                </c:pt>
                <c:pt idx="16995">
                  <c:v>-837.27454280853294</c:v>
                </c:pt>
                <c:pt idx="16996">
                  <c:v>-837.27865552902199</c:v>
                </c:pt>
                <c:pt idx="16997">
                  <c:v>-837.28235101699897</c:v>
                </c:pt>
                <c:pt idx="16998">
                  <c:v>-837.28568887710594</c:v>
                </c:pt>
                <c:pt idx="16999">
                  <c:v>-837.28866910934494</c:v>
                </c:pt>
                <c:pt idx="17000">
                  <c:v>-837.29141092300404</c:v>
                </c:pt>
                <c:pt idx="17001">
                  <c:v>-837.29403352737404</c:v>
                </c:pt>
                <c:pt idx="17002">
                  <c:v>-837.29653692245506</c:v>
                </c:pt>
                <c:pt idx="17003">
                  <c:v>-837.29898071289097</c:v>
                </c:pt>
                <c:pt idx="17004">
                  <c:v>-837.30136489868198</c:v>
                </c:pt>
                <c:pt idx="17005">
                  <c:v>-837.303749084473</c:v>
                </c:pt>
                <c:pt idx="17006">
                  <c:v>-837.30601406097401</c:v>
                </c:pt>
                <c:pt idx="17007">
                  <c:v>-837.30833864212104</c:v>
                </c:pt>
                <c:pt idx="17008">
                  <c:v>-837.31090164184593</c:v>
                </c:pt>
                <c:pt idx="17009">
                  <c:v>-837.31394147872902</c:v>
                </c:pt>
                <c:pt idx="17010">
                  <c:v>-837.317517757416</c:v>
                </c:pt>
                <c:pt idx="17011">
                  <c:v>-837.32169008255005</c:v>
                </c:pt>
                <c:pt idx="17012">
                  <c:v>-837.32616043090798</c:v>
                </c:pt>
                <c:pt idx="17013">
                  <c:v>-837.33074998855602</c:v>
                </c:pt>
                <c:pt idx="17014">
                  <c:v>-837.33527994155907</c:v>
                </c:pt>
                <c:pt idx="17015">
                  <c:v>-837.339511871338</c:v>
                </c:pt>
                <c:pt idx="17016">
                  <c:v>-837.34326696395897</c:v>
                </c:pt>
                <c:pt idx="17017">
                  <c:v>-837.34618759155296</c:v>
                </c:pt>
                <c:pt idx="17018">
                  <c:v>-837.34791612625099</c:v>
                </c:pt>
                <c:pt idx="17019">
                  <c:v>-837.34845256805397</c:v>
                </c:pt>
                <c:pt idx="17020">
                  <c:v>-837.34779691696201</c:v>
                </c:pt>
                <c:pt idx="17021">
                  <c:v>-837.34618759155296</c:v>
                </c:pt>
                <c:pt idx="17022">
                  <c:v>-837.34392261505104</c:v>
                </c:pt>
                <c:pt idx="17023">
                  <c:v>-837.34118080139206</c:v>
                </c:pt>
                <c:pt idx="17024">
                  <c:v>-837.33802175521896</c:v>
                </c:pt>
                <c:pt idx="17025">
                  <c:v>-837.33438587188698</c:v>
                </c:pt>
                <c:pt idx="17026">
                  <c:v>-837.33051156997703</c:v>
                </c:pt>
                <c:pt idx="17027">
                  <c:v>-837.32651805877697</c:v>
                </c:pt>
                <c:pt idx="17028">
                  <c:v>-837.322703361511</c:v>
                </c:pt>
                <c:pt idx="17029">
                  <c:v>-837.31954431533802</c:v>
                </c:pt>
                <c:pt idx="17030">
                  <c:v>-837.31727933883701</c:v>
                </c:pt>
                <c:pt idx="17031">
                  <c:v>-837.31638526916504</c:v>
                </c:pt>
                <c:pt idx="17032">
                  <c:v>-837.31710052490303</c:v>
                </c:pt>
                <c:pt idx="17033">
                  <c:v>-837.31942510604904</c:v>
                </c:pt>
                <c:pt idx="17034">
                  <c:v>-837.32353782653797</c:v>
                </c:pt>
                <c:pt idx="17035">
                  <c:v>-837.32914066314697</c:v>
                </c:pt>
                <c:pt idx="17036">
                  <c:v>-837.33581638336204</c:v>
                </c:pt>
                <c:pt idx="17037">
                  <c:v>-837.34273052215599</c:v>
                </c:pt>
                <c:pt idx="17038">
                  <c:v>-837.34910821914696</c:v>
                </c:pt>
                <c:pt idx="17039">
                  <c:v>-837.35417461395298</c:v>
                </c:pt>
                <c:pt idx="17040">
                  <c:v>-837.35745286941506</c:v>
                </c:pt>
                <c:pt idx="17041">
                  <c:v>-837.35888338089001</c:v>
                </c:pt>
                <c:pt idx="17042">
                  <c:v>-837.35870456695602</c:v>
                </c:pt>
                <c:pt idx="17043">
                  <c:v>-837.35727405548096</c:v>
                </c:pt>
                <c:pt idx="17044">
                  <c:v>-837.35506868362404</c:v>
                </c:pt>
                <c:pt idx="17045">
                  <c:v>-837.35268449783302</c:v>
                </c:pt>
                <c:pt idx="17046">
                  <c:v>-837.350598335266</c:v>
                </c:pt>
                <c:pt idx="17047">
                  <c:v>-837.34934663772606</c:v>
                </c:pt>
                <c:pt idx="17048">
                  <c:v>-837.34922742843605</c:v>
                </c:pt>
                <c:pt idx="17049">
                  <c:v>-837.35041952133201</c:v>
                </c:pt>
                <c:pt idx="17050">
                  <c:v>-837.35274410247803</c:v>
                </c:pt>
                <c:pt idx="17051">
                  <c:v>-837.35590314865101</c:v>
                </c:pt>
                <c:pt idx="17052">
                  <c:v>-837.35941982269298</c:v>
                </c:pt>
                <c:pt idx="17053">
                  <c:v>-837.36293649673496</c:v>
                </c:pt>
                <c:pt idx="17054">
                  <c:v>-837.36627435684204</c:v>
                </c:pt>
                <c:pt idx="17055">
                  <c:v>-837.36943340301502</c:v>
                </c:pt>
                <c:pt idx="17056">
                  <c:v>-837.37235403060902</c:v>
                </c:pt>
                <c:pt idx="17057">
                  <c:v>-837.37491703033504</c:v>
                </c:pt>
                <c:pt idx="17058">
                  <c:v>-837.37694358825706</c:v>
                </c:pt>
                <c:pt idx="17059">
                  <c:v>-837.37843370437599</c:v>
                </c:pt>
                <c:pt idx="17060">
                  <c:v>-837.37962579727196</c:v>
                </c:pt>
                <c:pt idx="17061">
                  <c:v>-837.38087749481201</c:v>
                </c:pt>
                <c:pt idx="17062">
                  <c:v>-837.38248682022095</c:v>
                </c:pt>
                <c:pt idx="17063">
                  <c:v>-837.38451337814399</c:v>
                </c:pt>
                <c:pt idx="17064">
                  <c:v>-837.38695716857899</c:v>
                </c:pt>
                <c:pt idx="17065">
                  <c:v>-837.389758586884</c:v>
                </c:pt>
                <c:pt idx="17066">
                  <c:v>-837.39285802841198</c:v>
                </c:pt>
                <c:pt idx="17067">
                  <c:v>-837.39619588851906</c:v>
                </c:pt>
                <c:pt idx="17068">
                  <c:v>-837.39959335327194</c:v>
                </c:pt>
                <c:pt idx="17069">
                  <c:v>-837.40263319015503</c:v>
                </c:pt>
                <c:pt idx="17070">
                  <c:v>-837.40495777130104</c:v>
                </c:pt>
                <c:pt idx="17071">
                  <c:v>-837.40620946884201</c:v>
                </c:pt>
                <c:pt idx="17072">
                  <c:v>-837.40620946884201</c:v>
                </c:pt>
                <c:pt idx="17073">
                  <c:v>-837.40507698059105</c:v>
                </c:pt>
                <c:pt idx="17074">
                  <c:v>-837.40299081802402</c:v>
                </c:pt>
                <c:pt idx="17075">
                  <c:v>-837.40024900436401</c:v>
                </c:pt>
                <c:pt idx="17076">
                  <c:v>-837.39732837677002</c:v>
                </c:pt>
                <c:pt idx="17077">
                  <c:v>-837.39458656311103</c:v>
                </c:pt>
                <c:pt idx="17078">
                  <c:v>-837.39244079589901</c:v>
                </c:pt>
                <c:pt idx="17079">
                  <c:v>-837.39106988906906</c:v>
                </c:pt>
                <c:pt idx="17080">
                  <c:v>-837.39047384262096</c:v>
                </c:pt>
                <c:pt idx="17081">
                  <c:v>-837.39077186584495</c:v>
                </c:pt>
                <c:pt idx="17082">
                  <c:v>-837.39178514480602</c:v>
                </c:pt>
                <c:pt idx="17083">
                  <c:v>-837.39357328414894</c:v>
                </c:pt>
                <c:pt idx="17084">
                  <c:v>-837.39601707458496</c:v>
                </c:pt>
                <c:pt idx="17085">
                  <c:v>-837.39899730682396</c:v>
                </c:pt>
                <c:pt idx="17086">
                  <c:v>-837.40245437622093</c:v>
                </c:pt>
                <c:pt idx="17087">
                  <c:v>-837.40632867813099</c:v>
                </c:pt>
                <c:pt idx="17088">
                  <c:v>-837.41050100326606</c:v>
                </c:pt>
                <c:pt idx="17089">
                  <c:v>-837.41491174697899</c:v>
                </c:pt>
                <c:pt idx="17090">
                  <c:v>-837.41950130462703</c:v>
                </c:pt>
                <c:pt idx="17091">
                  <c:v>-837.42403125762996</c:v>
                </c:pt>
                <c:pt idx="17092">
                  <c:v>-837.428382396698</c:v>
                </c:pt>
                <c:pt idx="17093">
                  <c:v>-837.43231630325295</c:v>
                </c:pt>
                <c:pt idx="17094">
                  <c:v>-837.43577337265003</c:v>
                </c:pt>
                <c:pt idx="17095">
                  <c:v>-837.43881320953403</c:v>
                </c:pt>
                <c:pt idx="17096">
                  <c:v>-837.44155502319404</c:v>
                </c:pt>
                <c:pt idx="17097">
                  <c:v>-837.44411802291904</c:v>
                </c:pt>
                <c:pt idx="17098">
                  <c:v>-837.44638299941994</c:v>
                </c:pt>
                <c:pt idx="17099">
                  <c:v>-837.44834995269798</c:v>
                </c:pt>
                <c:pt idx="17100">
                  <c:v>-837.44972085952804</c:v>
                </c:pt>
                <c:pt idx="17101">
                  <c:v>-837.45025730133102</c:v>
                </c:pt>
                <c:pt idx="17102">
                  <c:v>-837.44984006881702</c:v>
                </c:pt>
                <c:pt idx="17103">
                  <c:v>-837.44829034805298</c:v>
                </c:pt>
                <c:pt idx="17104">
                  <c:v>-837.44554853439399</c:v>
                </c:pt>
                <c:pt idx="17105">
                  <c:v>-837.44167423248302</c:v>
                </c:pt>
                <c:pt idx="17106">
                  <c:v>-837.437025070191</c:v>
                </c:pt>
                <c:pt idx="17107">
                  <c:v>-837.43213748931896</c:v>
                </c:pt>
                <c:pt idx="17108">
                  <c:v>-837.42760753631603</c:v>
                </c:pt>
                <c:pt idx="17109">
                  <c:v>-837.42415046691895</c:v>
                </c:pt>
                <c:pt idx="17110">
                  <c:v>-837.42200469970703</c:v>
                </c:pt>
                <c:pt idx="17111">
                  <c:v>-837.42152786254906</c:v>
                </c:pt>
                <c:pt idx="17112">
                  <c:v>-837.42254114151001</c:v>
                </c:pt>
                <c:pt idx="17113">
                  <c:v>-837.42492532730103</c:v>
                </c:pt>
                <c:pt idx="17114">
                  <c:v>-837.428442001343</c:v>
                </c:pt>
                <c:pt idx="17115">
                  <c:v>-837.43285274505604</c:v>
                </c:pt>
                <c:pt idx="17116">
                  <c:v>-837.43774032592796</c:v>
                </c:pt>
                <c:pt idx="17117">
                  <c:v>-837.44304513931297</c:v>
                </c:pt>
                <c:pt idx="17118">
                  <c:v>-837.44840955734298</c:v>
                </c:pt>
                <c:pt idx="17119">
                  <c:v>-837.453773975373</c:v>
                </c:pt>
                <c:pt idx="17120">
                  <c:v>-837.45907878875801</c:v>
                </c:pt>
                <c:pt idx="17121">
                  <c:v>-837.46426439285301</c:v>
                </c:pt>
                <c:pt idx="17122">
                  <c:v>-837.46915197372505</c:v>
                </c:pt>
                <c:pt idx="17123">
                  <c:v>-837.47356271743797</c:v>
                </c:pt>
                <c:pt idx="17124">
                  <c:v>-837.47725820541405</c:v>
                </c:pt>
                <c:pt idx="17125">
                  <c:v>-837.48005962371803</c:v>
                </c:pt>
                <c:pt idx="17126">
                  <c:v>-837.48184776306198</c:v>
                </c:pt>
                <c:pt idx="17127">
                  <c:v>-837.48274183273304</c:v>
                </c:pt>
                <c:pt idx="17128">
                  <c:v>-837.48309946060203</c:v>
                </c:pt>
                <c:pt idx="17129">
                  <c:v>-837.48345708847103</c:v>
                </c:pt>
                <c:pt idx="17130">
                  <c:v>-837.48411273956299</c:v>
                </c:pt>
                <c:pt idx="17131">
                  <c:v>-837.48560285568306</c:v>
                </c:pt>
                <c:pt idx="17132">
                  <c:v>-837.48810625076294</c:v>
                </c:pt>
                <c:pt idx="17133">
                  <c:v>-837.49168252945003</c:v>
                </c:pt>
                <c:pt idx="17134">
                  <c:v>-837.49615287780796</c:v>
                </c:pt>
                <c:pt idx="17135">
                  <c:v>-837.50115966796898</c:v>
                </c:pt>
                <c:pt idx="17136">
                  <c:v>-837.50610685348499</c:v>
                </c:pt>
                <c:pt idx="17137">
                  <c:v>-837.51033878326393</c:v>
                </c:pt>
                <c:pt idx="17138">
                  <c:v>-837.51331901550293</c:v>
                </c:pt>
                <c:pt idx="17139">
                  <c:v>-837.51492834091198</c:v>
                </c:pt>
                <c:pt idx="17140">
                  <c:v>-837.51504755020198</c:v>
                </c:pt>
                <c:pt idx="17141">
                  <c:v>-837.51409387588501</c:v>
                </c:pt>
                <c:pt idx="17142">
                  <c:v>-837.51260375976597</c:v>
                </c:pt>
                <c:pt idx="17143">
                  <c:v>-837.51123285293602</c:v>
                </c:pt>
                <c:pt idx="17144">
                  <c:v>-837.51081562042305</c:v>
                </c:pt>
                <c:pt idx="17145">
                  <c:v>-837.511888504029</c:v>
                </c:pt>
                <c:pt idx="17146">
                  <c:v>-837.51474952697799</c:v>
                </c:pt>
                <c:pt idx="17147">
                  <c:v>-837.51957750320503</c:v>
                </c:pt>
                <c:pt idx="17148">
                  <c:v>-837.52601480483997</c:v>
                </c:pt>
                <c:pt idx="17149">
                  <c:v>-837.53358459472702</c:v>
                </c:pt>
                <c:pt idx="17150">
                  <c:v>-837.54186964035102</c:v>
                </c:pt>
                <c:pt idx="17151">
                  <c:v>-837.55033349990902</c:v>
                </c:pt>
                <c:pt idx="17152">
                  <c:v>-837.558618545532</c:v>
                </c:pt>
                <c:pt idx="17153">
                  <c:v>-837.56648635864303</c:v>
                </c:pt>
                <c:pt idx="17154">
                  <c:v>-837.57369852066097</c:v>
                </c:pt>
                <c:pt idx="17155">
                  <c:v>-837.58025503158603</c:v>
                </c:pt>
                <c:pt idx="17156">
                  <c:v>-837.58591747284004</c:v>
                </c:pt>
                <c:pt idx="17157">
                  <c:v>-837.59086465835594</c:v>
                </c:pt>
                <c:pt idx="17158">
                  <c:v>-837.59509658813499</c:v>
                </c:pt>
                <c:pt idx="17159">
                  <c:v>-837.59855365753197</c:v>
                </c:pt>
                <c:pt idx="17160">
                  <c:v>-837.60117626190197</c:v>
                </c:pt>
                <c:pt idx="17161">
                  <c:v>-837.60278558731102</c:v>
                </c:pt>
                <c:pt idx="17162">
                  <c:v>-837.603322029114</c:v>
                </c:pt>
                <c:pt idx="17163">
                  <c:v>-837.60290479660102</c:v>
                </c:pt>
                <c:pt idx="17164">
                  <c:v>-837.60183191299507</c:v>
                </c:pt>
                <c:pt idx="17165">
                  <c:v>-837.60058021545399</c:v>
                </c:pt>
                <c:pt idx="17166">
                  <c:v>-837.59944772720405</c:v>
                </c:pt>
                <c:pt idx="17167">
                  <c:v>-837.59897089004494</c:v>
                </c:pt>
                <c:pt idx="17168">
                  <c:v>-837.59944772720405</c:v>
                </c:pt>
                <c:pt idx="17169">
                  <c:v>-837.60111665725697</c:v>
                </c:pt>
                <c:pt idx="17170">
                  <c:v>-837.60415649414097</c:v>
                </c:pt>
                <c:pt idx="17171">
                  <c:v>-837.60844802856502</c:v>
                </c:pt>
                <c:pt idx="17172">
                  <c:v>-837.61363363266003</c:v>
                </c:pt>
                <c:pt idx="17173">
                  <c:v>-837.61941528320301</c:v>
                </c:pt>
                <c:pt idx="17174">
                  <c:v>-837.625316143036</c:v>
                </c:pt>
                <c:pt idx="17175">
                  <c:v>-837.630799770355</c:v>
                </c:pt>
                <c:pt idx="17176">
                  <c:v>-837.63550853729294</c:v>
                </c:pt>
                <c:pt idx="17177">
                  <c:v>-837.639084815979</c:v>
                </c:pt>
                <c:pt idx="17178">
                  <c:v>-837.64140939712502</c:v>
                </c:pt>
                <c:pt idx="17179">
                  <c:v>-837.64248228073097</c:v>
                </c:pt>
                <c:pt idx="17180">
                  <c:v>-837.64278030395496</c:v>
                </c:pt>
                <c:pt idx="17181">
                  <c:v>-837.64283990859997</c:v>
                </c:pt>
                <c:pt idx="17182">
                  <c:v>-837.64331674575806</c:v>
                </c:pt>
                <c:pt idx="17183">
                  <c:v>-837.64474725723301</c:v>
                </c:pt>
                <c:pt idx="17184">
                  <c:v>-837.64736986160301</c:v>
                </c:pt>
                <c:pt idx="17185">
                  <c:v>-837.65148258209206</c:v>
                </c:pt>
                <c:pt idx="17186">
                  <c:v>-837.65690660476696</c:v>
                </c:pt>
                <c:pt idx="17187">
                  <c:v>-837.66346311569202</c:v>
                </c:pt>
                <c:pt idx="17188">
                  <c:v>-837.67085409164406</c:v>
                </c:pt>
                <c:pt idx="17189">
                  <c:v>-837.67854309082099</c:v>
                </c:pt>
                <c:pt idx="17190">
                  <c:v>-837.68593406677303</c:v>
                </c:pt>
                <c:pt idx="17191">
                  <c:v>-837.69266939163197</c:v>
                </c:pt>
                <c:pt idx="17192">
                  <c:v>-837.69833183288597</c:v>
                </c:pt>
                <c:pt idx="17193">
                  <c:v>-837.70286178588901</c:v>
                </c:pt>
                <c:pt idx="17194">
                  <c:v>-837.70619964599598</c:v>
                </c:pt>
                <c:pt idx="17195">
                  <c:v>-837.708583831787</c:v>
                </c:pt>
                <c:pt idx="17196">
                  <c:v>-837.71001434326195</c:v>
                </c:pt>
                <c:pt idx="17197">
                  <c:v>-837.71055078506504</c:v>
                </c:pt>
                <c:pt idx="17198">
                  <c:v>-837.71037197113105</c:v>
                </c:pt>
                <c:pt idx="17199">
                  <c:v>-837.70941829681396</c:v>
                </c:pt>
                <c:pt idx="17200">
                  <c:v>-837.70774936676003</c:v>
                </c:pt>
                <c:pt idx="17201">
                  <c:v>-837.70542478561401</c:v>
                </c:pt>
                <c:pt idx="17202">
                  <c:v>-837.70244455337502</c:v>
                </c:pt>
                <c:pt idx="17203">
                  <c:v>-837.69910669326805</c:v>
                </c:pt>
                <c:pt idx="17204">
                  <c:v>-837.69553041458198</c:v>
                </c:pt>
                <c:pt idx="17205">
                  <c:v>-837.691954135895</c:v>
                </c:pt>
                <c:pt idx="17206">
                  <c:v>-837.68861627578804</c:v>
                </c:pt>
                <c:pt idx="17207">
                  <c:v>-837.68569564819404</c:v>
                </c:pt>
                <c:pt idx="17208">
                  <c:v>-837.68343067169201</c:v>
                </c:pt>
                <c:pt idx="17209">
                  <c:v>-837.68182134628296</c:v>
                </c:pt>
                <c:pt idx="17210">
                  <c:v>-837.68098688125599</c:v>
                </c:pt>
                <c:pt idx="17211">
                  <c:v>-837.68086767196701</c:v>
                </c:pt>
                <c:pt idx="17212">
                  <c:v>-837.68134450912498</c:v>
                </c:pt>
                <c:pt idx="17213">
                  <c:v>-837.68247699737594</c:v>
                </c:pt>
                <c:pt idx="17214">
                  <c:v>-837.68444395065296</c:v>
                </c:pt>
                <c:pt idx="17215">
                  <c:v>-837.68736457824707</c:v>
                </c:pt>
                <c:pt idx="17216">
                  <c:v>-837.69129848480202</c:v>
                </c:pt>
                <c:pt idx="17217">
                  <c:v>-837.69618606567406</c:v>
                </c:pt>
                <c:pt idx="17218">
                  <c:v>-837.70196771621704</c:v>
                </c:pt>
                <c:pt idx="17219">
                  <c:v>-837.70840501785301</c:v>
                </c:pt>
                <c:pt idx="17220">
                  <c:v>-837.71537876129196</c:v>
                </c:pt>
                <c:pt idx="17221">
                  <c:v>-837.722412109375</c:v>
                </c:pt>
                <c:pt idx="17222">
                  <c:v>-837.72908782958996</c:v>
                </c:pt>
                <c:pt idx="17223">
                  <c:v>-837.73486948013306</c:v>
                </c:pt>
                <c:pt idx="17224">
                  <c:v>-837.73933982849098</c:v>
                </c:pt>
                <c:pt idx="17225">
                  <c:v>-837.74243927001999</c:v>
                </c:pt>
                <c:pt idx="17226">
                  <c:v>-837.74422740936302</c:v>
                </c:pt>
                <c:pt idx="17227">
                  <c:v>-837.744883060456</c:v>
                </c:pt>
                <c:pt idx="17228">
                  <c:v>-837.744763851166</c:v>
                </c:pt>
                <c:pt idx="17229">
                  <c:v>-837.74434661865303</c:v>
                </c:pt>
                <c:pt idx="17230">
                  <c:v>-837.74386978149403</c:v>
                </c:pt>
                <c:pt idx="17231">
                  <c:v>-837.74369096756004</c:v>
                </c:pt>
                <c:pt idx="17232">
                  <c:v>-837.74392938613903</c:v>
                </c:pt>
                <c:pt idx="17233">
                  <c:v>-837.74458503723201</c:v>
                </c:pt>
                <c:pt idx="17234">
                  <c:v>-837.74524068832397</c:v>
                </c:pt>
                <c:pt idx="17235">
                  <c:v>-837.74565792083797</c:v>
                </c:pt>
                <c:pt idx="17236">
                  <c:v>-837.74547910690296</c:v>
                </c:pt>
                <c:pt idx="17237">
                  <c:v>-837.74428701400802</c:v>
                </c:pt>
                <c:pt idx="17238">
                  <c:v>-837.74202203750599</c:v>
                </c:pt>
                <c:pt idx="17239">
                  <c:v>-837.73862457275402</c:v>
                </c:pt>
                <c:pt idx="17240">
                  <c:v>-837.73397541046199</c:v>
                </c:pt>
                <c:pt idx="17241">
                  <c:v>-837.72837257385299</c:v>
                </c:pt>
                <c:pt idx="17242">
                  <c:v>-837.72211408615101</c:v>
                </c:pt>
                <c:pt idx="17243">
                  <c:v>-837.71555757522606</c:v>
                </c:pt>
                <c:pt idx="17244">
                  <c:v>-837.70917987823498</c:v>
                </c:pt>
                <c:pt idx="17245">
                  <c:v>-837.703159809113</c:v>
                </c:pt>
                <c:pt idx="17246">
                  <c:v>-837.69785499572799</c:v>
                </c:pt>
                <c:pt idx="17247">
                  <c:v>-837.69332504272506</c:v>
                </c:pt>
                <c:pt idx="17248">
                  <c:v>-837.68980836868298</c:v>
                </c:pt>
                <c:pt idx="17249">
                  <c:v>-837.68748378753696</c:v>
                </c:pt>
                <c:pt idx="17250">
                  <c:v>-837.68653011321999</c:v>
                </c:pt>
                <c:pt idx="17251">
                  <c:v>-837.68718576431297</c:v>
                </c:pt>
                <c:pt idx="17252">
                  <c:v>-837.68945074081398</c:v>
                </c:pt>
                <c:pt idx="17253">
                  <c:v>-837.69326543808006</c:v>
                </c:pt>
                <c:pt idx="17254">
                  <c:v>-837.69862985610996</c:v>
                </c:pt>
                <c:pt idx="17255">
                  <c:v>-837.70536518096901</c:v>
                </c:pt>
                <c:pt idx="17256">
                  <c:v>-837.71329259872505</c:v>
                </c:pt>
                <c:pt idx="17257">
                  <c:v>-837.72199487686203</c:v>
                </c:pt>
                <c:pt idx="17258">
                  <c:v>-837.73087596893299</c:v>
                </c:pt>
                <c:pt idx="17259">
                  <c:v>-837.739161014557</c:v>
                </c:pt>
                <c:pt idx="17260">
                  <c:v>-837.74631357192993</c:v>
                </c:pt>
                <c:pt idx="17261">
                  <c:v>-837.75185680389404</c:v>
                </c:pt>
                <c:pt idx="17262">
                  <c:v>-837.75549268722602</c:v>
                </c:pt>
                <c:pt idx="17263">
                  <c:v>-837.75704240798996</c:v>
                </c:pt>
                <c:pt idx="17264">
                  <c:v>-837.75644636154198</c:v>
                </c:pt>
                <c:pt idx="17265">
                  <c:v>-837.75394296646095</c:v>
                </c:pt>
                <c:pt idx="17266">
                  <c:v>-837.74988985061702</c:v>
                </c:pt>
                <c:pt idx="17267">
                  <c:v>-837.744883060456</c:v>
                </c:pt>
                <c:pt idx="17268">
                  <c:v>-837.73963785171497</c:v>
                </c:pt>
                <c:pt idx="17269">
                  <c:v>-837.73469066619896</c:v>
                </c:pt>
                <c:pt idx="17270">
                  <c:v>-837.730637550354</c:v>
                </c:pt>
                <c:pt idx="17271">
                  <c:v>-837.72783613205002</c:v>
                </c:pt>
                <c:pt idx="17272">
                  <c:v>-837.72664403915405</c:v>
                </c:pt>
                <c:pt idx="17273">
                  <c:v>-837.72694206237793</c:v>
                </c:pt>
                <c:pt idx="17274">
                  <c:v>-837.72861099243198</c:v>
                </c:pt>
                <c:pt idx="17275">
                  <c:v>-837.73129320144699</c:v>
                </c:pt>
                <c:pt idx="17276">
                  <c:v>-837.73451185226497</c:v>
                </c:pt>
                <c:pt idx="17277">
                  <c:v>-837.73784971237205</c:v>
                </c:pt>
                <c:pt idx="17278">
                  <c:v>-837.74082994461105</c:v>
                </c:pt>
                <c:pt idx="17279">
                  <c:v>-837.74327373504707</c:v>
                </c:pt>
                <c:pt idx="17280">
                  <c:v>-837.744823455811</c:v>
                </c:pt>
                <c:pt idx="17281">
                  <c:v>-837.74547910690296</c:v>
                </c:pt>
                <c:pt idx="17282">
                  <c:v>-837.74524068832397</c:v>
                </c:pt>
                <c:pt idx="17283">
                  <c:v>-837.74440622329701</c:v>
                </c:pt>
                <c:pt idx="17284">
                  <c:v>-837.74321413040207</c:v>
                </c:pt>
                <c:pt idx="17285">
                  <c:v>-837.74202203750599</c:v>
                </c:pt>
                <c:pt idx="17286">
                  <c:v>-837.74094915390003</c:v>
                </c:pt>
                <c:pt idx="17287">
                  <c:v>-837.74011468887397</c:v>
                </c:pt>
                <c:pt idx="17288">
                  <c:v>-837.739280223847</c:v>
                </c:pt>
                <c:pt idx="17289">
                  <c:v>-837.73850536346504</c:v>
                </c:pt>
                <c:pt idx="17290">
                  <c:v>-837.73755168914795</c:v>
                </c:pt>
                <c:pt idx="17291">
                  <c:v>-837.736598014832</c:v>
                </c:pt>
                <c:pt idx="17292">
                  <c:v>-837.73564434051502</c:v>
                </c:pt>
                <c:pt idx="17293">
                  <c:v>-837.73480987548805</c:v>
                </c:pt>
                <c:pt idx="17294">
                  <c:v>-837.73409461975098</c:v>
                </c:pt>
                <c:pt idx="17295">
                  <c:v>-837.733558177948</c:v>
                </c:pt>
                <c:pt idx="17296">
                  <c:v>-837.73326015472401</c:v>
                </c:pt>
                <c:pt idx="17297">
                  <c:v>-837.73326015472401</c:v>
                </c:pt>
                <c:pt idx="17298">
                  <c:v>-837.733617782593</c:v>
                </c:pt>
                <c:pt idx="17299">
                  <c:v>-837.73421382904098</c:v>
                </c:pt>
                <c:pt idx="17300">
                  <c:v>-837.73486948013306</c:v>
                </c:pt>
                <c:pt idx="17301">
                  <c:v>-837.73534631729103</c:v>
                </c:pt>
                <c:pt idx="17302">
                  <c:v>-837.73546552658104</c:v>
                </c:pt>
                <c:pt idx="17303">
                  <c:v>-837.73522710800194</c:v>
                </c:pt>
                <c:pt idx="17304">
                  <c:v>-837.73463106155396</c:v>
                </c:pt>
                <c:pt idx="17305">
                  <c:v>-837.73385620117199</c:v>
                </c:pt>
                <c:pt idx="17306">
                  <c:v>-837.73308134079002</c:v>
                </c:pt>
                <c:pt idx="17307">
                  <c:v>-837.73260450363205</c:v>
                </c:pt>
                <c:pt idx="17308">
                  <c:v>-837.73242568969704</c:v>
                </c:pt>
                <c:pt idx="17309">
                  <c:v>-837.73248529434204</c:v>
                </c:pt>
                <c:pt idx="17310">
                  <c:v>-837.73278331756603</c:v>
                </c:pt>
                <c:pt idx="17311">
                  <c:v>-837.73320055008003</c:v>
                </c:pt>
                <c:pt idx="17312">
                  <c:v>-837.73373699188301</c:v>
                </c:pt>
                <c:pt idx="17313">
                  <c:v>-837.73415422439598</c:v>
                </c:pt>
                <c:pt idx="17314">
                  <c:v>-837.73427343368598</c:v>
                </c:pt>
                <c:pt idx="17315">
                  <c:v>-837.73403501510597</c:v>
                </c:pt>
                <c:pt idx="17316">
                  <c:v>-837.73320055008003</c:v>
                </c:pt>
                <c:pt idx="17317">
                  <c:v>-837.73182964324997</c:v>
                </c:pt>
                <c:pt idx="17318">
                  <c:v>-837.72998189926193</c:v>
                </c:pt>
                <c:pt idx="17319">
                  <c:v>-837.72783613205002</c:v>
                </c:pt>
                <c:pt idx="17320">
                  <c:v>-837.72533273696899</c:v>
                </c:pt>
                <c:pt idx="17321">
                  <c:v>-837.72259092331001</c:v>
                </c:pt>
                <c:pt idx="17322">
                  <c:v>-837.71949148178101</c:v>
                </c:pt>
                <c:pt idx="17323">
                  <c:v>-837.71609401702904</c:v>
                </c:pt>
                <c:pt idx="17324">
                  <c:v>-837.71239852905296</c:v>
                </c:pt>
                <c:pt idx="17325">
                  <c:v>-837.70840501785301</c:v>
                </c:pt>
                <c:pt idx="17326">
                  <c:v>-837.70441150665306</c:v>
                </c:pt>
                <c:pt idx="17327">
                  <c:v>-837.70059680938698</c:v>
                </c:pt>
                <c:pt idx="17328">
                  <c:v>-837.69731855392502</c:v>
                </c:pt>
                <c:pt idx="17329">
                  <c:v>-837.694874763489</c:v>
                </c:pt>
                <c:pt idx="17330">
                  <c:v>-837.69344425201393</c:v>
                </c:pt>
                <c:pt idx="17331">
                  <c:v>-837.69320583343506</c:v>
                </c:pt>
                <c:pt idx="17332">
                  <c:v>-837.69421911239601</c:v>
                </c:pt>
                <c:pt idx="17333">
                  <c:v>-837.69642448425293</c:v>
                </c:pt>
                <c:pt idx="17334">
                  <c:v>-837.69970273971603</c:v>
                </c:pt>
                <c:pt idx="17335">
                  <c:v>-837.70387506484997</c:v>
                </c:pt>
                <c:pt idx="17336">
                  <c:v>-837.70852422714302</c:v>
                </c:pt>
                <c:pt idx="17337">
                  <c:v>-837.71323299408004</c:v>
                </c:pt>
                <c:pt idx="17338">
                  <c:v>-837.71770334243797</c:v>
                </c:pt>
                <c:pt idx="17339">
                  <c:v>-837.72187566757202</c:v>
                </c:pt>
                <c:pt idx="17340">
                  <c:v>-837.72586917877197</c:v>
                </c:pt>
                <c:pt idx="17341">
                  <c:v>-837.72974348068306</c:v>
                </c:pt>
                <c:pt idx="17342">
                  <c:v>-837.73343896865902</c:v>
                </c:pt>
                <c:pt idx="17343">
                  <c:v>-837.73683643341099</c:v>
                </c:pt>
                <c:pt idx="17344">
                  <c:v>-837.73975706100498</c:v>
                </c:pt>
                <c:pt idx="17345">
                  <c:v>-837.74196243286201</c:v>
                </c:pt>
                <c:pt idx="17346">
                  <c:v>-837.74327373504707</c:v>
                </c:pt>
                <c:pt idx="17347">
                  <c:v>-837.74339294433594</c:v>
                </c:pt>
                <c:pt idx="17348">
                  <c:v>-837.74202203750599</c:v>
                </c:pt>
                <c:pt idx="17349">
                  <c:v>-837.739101409912</c:v>
                </c:pt>
                <c:pt idx="17350">
                  <c:v>-837.73469066619896</c:v>
                </c:pt>
                <c:pt idx="17351">
                  <c:v>-837.72914743423496</c:v>
                </c:pt>
                <c:pt idx="17352">
                  <c:v>-837.72312736511299</c:v>
                </c:pt>
                <c:pt idx="17353">
                  <c:v>-837.71746492385898</c:v>
                </c:pt>
                <c:pt idx="17354">
                  <c:v>-837.71281576156593</c:v>
                </c:pt>
                <c:pt idx="17355">
                  <c:v>-837.70977592468296</c:v>
                </c:pt>
                <c:pt idx="17356">
                  <c:v>-837.708762645722</c:v>
                </c:pt>
                <c:pt idx="17357">
                  <c:v>-837.70989513397194</c:v>
                </c:pt>
                <c:pt idx="17358">
                  <c:v>-837.71275615692207</c:v>
                </c:pt>
                <c:pt idx="17359">
                  <c:v>-837.71692848205601</c:v>
                </c:pt>
                <c:pt idx="17360">
                  <c:v>-837.72151803970405</c:v>
                </c:pt>
                <c:pt idx="17361">
                  <c:v>-837.72580957412697</c:v>
                </c:pt>
                <c:pt idx="17362">
                  <c:v>-837.72920703887996</c:v>
                </c:pt>
                <c:pt idx="17363">
                  <c:v>-837.73129320144699</c:v>
                </c:pt>
                <c:pt idx="17364">
                  <c:v>-837.73194885253906</c:v>
                </c:pt>
                <c:pt idx="17365">
                  <c:v>-837.73111438751198</c:v>
                </c:pt>
                <c:pt idx="17366">
                  <c:v>-837.72920703887996</c:v>
                </c:pt>
                <c:pt idx="17367">
                  <c:v>-837.72670364379906</c:v>
                </c:pt>
                <c:pt idx="17368">
                  <c:v>-837.72431945800804</c:v>
                </c:pt>
                <c:pt idx="17369">
                  <c:v>-837.72235250473</c:v>
                </c:pt>
                <c:pt idx="17370">
                  <c:v>-837.72104120254494</c:v>
                </c:pt>
                <c:pt idx="17371">
                  <c:v>-837.72032594680798</c:v>
                </c:pt>
                <c:pt idx="17372">
                  <c:v>-837.71996831893898</c:v>
                </c:pt>
                <c:pt idx="17373">
                  <c:v>-837.71961069107101</c:v>
                </c:pt>
                <c:pt idx="17374">
                  <c:v>-837.71913385391304</c:v>
                </c:pt>
                <c:pt idx="17375">
                  <c:v>-837.71829938888595</c:v>
                </c:pt>
                <c:pt idx="17376">
                  <c:v>-837.716868877411</c:v>
                </c:pt>
                <c:pt idx="17377">
                  <c:v>-837.71472311019897</c:v>
                </c:pt>
                <c:pt idx="17378">
                  <c:v>-837.71192169189499</c:v>
                </c:pt>
                <c:pt idx="17379">
                  <c:v>-837.70894145965599</c:v>
                </c:pt>
                <c:pt idx="17380">
                  <c:v>-837.70602083206199</c:v>
                </c:pt>
                <c:pt idx="17381">
                  <c:v>-837.70357704162598</c:v>
                </c:pt>
                <c:pt idx="17382">
                  <c:v>-837.70178890228294</c:v>
                </c:pt>
                <c:pt idx="17383">
                  <c:v>-837.70059680938698</c:v>
                </c:pt>
                <c:pt idx="17384">
                  <c:v>-837.70000076294002</c:v>
                </c:pt>
                <c:pt idx="17385">
                  <c:v>-837.69988155365002</c:v>
                </c:pt>
                <c:pt idx="17386">
                  <c:v>-837.70023918151901</c:v>
                </c:pt>
                <c:pt idx="17387">
                  <c:v>-837.70089483261097</c:v>
                </c:pt>
                <c:pt idx="17388">
                  <c:v>-837.70184850692794</c:v>
                </c:pt>
                <c:pt idx="17389">
                  <c:v>-837.70286178588901</c:v>
                </c:pt>
                <c:pt idx="17390">
                  <c:v>-837.70387506484997</c:v>
                </c:pt>
                <c:pt idx="17391">
                  <c:v>-837.70494794845604</c:v>
                </c:pt>
                <c:pt idx="17392">
                  <c:v>-837.706140041352</c:v>
                </c:pt>
                <c:pt idx="17393">
                  <c:v>-837.70757055282604</c:v>
                </c:pt>
                <c:pt idx="17394">
                  <c:v>-837.70929908752498</c:v>
                </c:pt>
                <c:pt idx="17395">
                  <c:v>-837.711325645447</c:v>
                </c:pt>
                <c:pt idx="17396">
                  <c:v>-837.71353101730404</c:v>
                </c:pt>
                <c:pt idx="17397">
                  <c:v>-837.71597480773903</c:v>
                </c:pt>
                <c:pt idx="17398">
                  <c:v>-837.71865701675404</c:v>
                </c:pt>
                <c:pt idx="17399">
                  <c:v>-837.72169685363804</c:v>
                </c:pt>
                <c:pt idx="17400">
                  <c:v>-837.72497510910102</c:v>
                </c:pt>
                <c:pt idx="17401">
                  <c:v>-837.72837257385299</c:v>
                </c:pt>
                <c:pt idx="17402">
                  <c:v>-837.73177003860496</c:v>
                </c:pt>
                <c:pt idx="17403">
                  <c:v>-837.73498868942306</c:v>
                </c:pt>
                <c:pt idx="17404">
                  <c:v>-837.73796892166206</c:v>
                </c:pt>
                <c:pt idx="17405">
                  <c:v>-837.74065113067604</c:v>
                </c:pt>
                <c:pt idx="17406">
                  <c:v>-837.74279689788796</c:v>
                </c:pt>
                <c:pt idx="17407">
                  <c:v>-837.74440622329701</c:v>
                </c:pt>
                <c:pt idx="17408">
                  <c:v>-837.74553871154797</c:v>
                </c:pt>
                <c:pt idx="17409">
                  <c:v>-837.74637317657493</c:v>
                </c:pt>
                <c:pt idx="17410">
                  <c:v>-837.74708843231201</c:v>
                </c:pt>
                <c:pt idx="17411">
                  <c:v>-837.74804210662899</c:v>
                </c:pt>
                <c:pt idx="17412">
                  <c:v>-837.74929380416904</c:v>
                </c:pt>
                <c:pt idx="17413">
                  <c:v>-837.75102233886696</c:v>
                </c:pt>
                <c:pt idx="17414">
                  <c:v>-837.75340652465798</c:v>
                </c:pt>
                <c:pt idx="17415">
                  <c:v>-837.75644636154198</c:v>
                </c:pt>
                <c:pt idx="17416">
                  <c:v>-837.76020145416305</c:v>
                </c:pt>
                <c:pt idx="17417">
                  <c:v>-837.76437377929699</c:v>
                </c:pt>
                <c:pt idx="17418">
                  <c:v>-837.76872491836593</c:v>
                </c:pt>
                <c:pt idx="17419">
                  <c:v>-837.77307605743397</c:v>
                </c:pt>
                <c:pt idx="17420">
                  <c:v>-837.77700996398903</c:v>
                </c:pt>
                <c:pt idx="17421">
                  <c:v>-837.78040742874202</c:v>
                </c:pt>
                <c:pt idx="17422">
                  <c:v>-837.78308963775703</c:v>
                </c:pt>
                <c:pt idx="17423">
                  <c:v>-837.78487777710006</c:v>
                </c:pt>
                <c:pt idx="17424">
                  <c:v>-837.78565263748203</c:v>
                </c:pt>
                <c:pt idx="17425">
                  <c:v>-837.78541421890304</c:v>
                </c:pt>
                <c:pt idx="17426">
                  <c:v>-837.78416252136299</c:v>
                </c:pt>
                <c:pt idx="17427">
                  <c:v>-837.78213596343994</c:v>
                </c:pt>
                <c:pt idx="17428">
                  <c:v>-837.77963256836006</c:v>
                </c:pt>
                <c:pt idx="17429">
                  <c:v>-837.77695035934494</c:v>
                </c:pt>
                <c:pt idx="17430">
                  <c:v>-837.77438735961903</c:v>
                </c:pt>
                <c:pt idx="17431">
                  <c:v>-837.77218198776302</c:v>
                </c:pt>
                <c:pt idx="17432">
                  <c:v>-837.77063226699897</c:v>
                </c:pt>
                <c:pt idx="17433">
                  <c:v>-837.76985740661598</c:v>
                </c:pt>
                <c:pt idx="17434">
                  <c:v>-837.769797801972</c:v>
                </c:pt>
                <c:pt idx="17435">
                  <c:v>-837.77033424377498</c:v>
                </c:pt>
                <c:pt idx="17436">
                  <c:v>-837.77128791809105</c:v>
                </c:pt>
                <c:pt idx="17437">
                  <c:v>-837.77218198776302</c:v>
                </c:pt>
                <c:pt idx="17438">
                  <c:v>-837.77295684814499</c:v>
                </c:pt>
                <c:pt idx="17439">
                  <c:v>-837.77355289459206</c:v>
                </c:pt>
                <c:pt idx="17440">
                  <c:v>-837.77408933639504</c:v>
                </c:pt>
                <c:pt idx="17441">
                  <c:v>-837.77468538284302</c:v>
                </c:pt>
                <c:pt idx="17442">
                  <c:v>-837.77563905715999</c:v>
                </c:pt>
                <c:pt idx="17443">
                  <c:v>-837.77700996398903</c:v>
                </c:pt>
                <c:pt idx="17444">
                  <c:v>-837.77915573120094</c:v>
                </c:pt>
                <c:pt idx="17445">
                  <c:v>-837.78225517272995</c:v>
                </c:pt>
                <c:pt idx="17446">
                  <c:v>-837.78612947464001</c:v>
                </c:pt>
                <c:pt idx="17447">
                  <c:v>-837.79059982299805</c:v>
                </c:pt>
                <c:pt idx="17448">
                  <c:v>-837.79507017135597</c:v>
                </c:pt>
                <c:pt idx="17449">
                  <c:v>-837.79900407791206</c:v>
                </c:pt>
                <c:pt idx="17450">
                  <c:v>-837.80210351944004</c:v>
                </c:pt>
                <c:pt idx="17451">
                  <c:v>-837.80401086807296</c:v>
                </c:pt>
                <c:pt idx="17452">
                  <c:v>-837.80466651916504</c:v>
                </c:pt>
                <c:pt idx="17453">
                  <c:v>-837.80407047271706</c:v>
                </c:pt>
                <c:pt idx="17454">
                  <c:v>-837.80246114730903</c:v>
                </c:pt>
                <c:pt idx="17455">
                  <c:v>-837.80001735687301</c:v>
                </c:pt>
                <c:pt idx="17456">
                  <c:v>-837.79715633392402</c:v>
                </c:pt>
                <c:pt idx="17457">
                  <c:v>-837.79423570633003</c:v>
                </c:pt>
                <c:pt idx="17458">
                  <c:v>-837.79143428802502</c:v>
                </c:pt>
                <c:pt idx="17459">
                  <c:v>-837.789050102234</c:v>
                </c:pt>
                <c:pt idx="17460">
                  <c:v>-837.78708314895698</c:v>
                </c:pt>
                <c:pt idx="17461">
                  <c:v>-837.78541421890304</c:v>
                </c:pt>
                <c:pt idx="17462">
                  <c:v>-837.78380489349399</c:v>
                </c:pt>
                <c:pt idx="17463">
                  <c:v>-837.78213596343994</c:v>
                </c:pt>
                <c:pt idx="17464">
                  <c:v>-837.78010940551803</c:v>
                </c:pt>
                <c:pt idx="17465">
                  <c:v>-837.777844429016</c:v>
                </c:pt>
                <c:pt idx="17466">
                  <c:v>-837.775400638581</c:v>
                </c:pt>
                <c:pt idx="17467">
                  <c:v>-837.77289724349998</c:v>
                </c:pt>
                <c:pt idx="17468">
                  <c:v>-837.77039384841896</c:v>
                </c:pt>
                <c:pt idx="17469">
                  <c:v>-837.76824808120705</c:v>
                </c:pt>
                <c:pt idx="17470">
                  <c:v>-837.76681756973301</c:v>
                </c:pt>
                <c:pt idx="17471">
                  <c:v>-837.76640033721901</c:v>
                </c:pt>
                <c:pt idx="17472">
                  <c:v>-837.76723480224598</c:v>
                </c:pt>
                <c:pt idx="17473">
                  <c:v>-837.76932096481301</c:v>
                </c:pt>
                <c:pt idx="17474">
                  <c:v>-837.772360801697</c:v>
                </c:pt>
                <c:pt idx="17475">
                  <c:v>-837.77599668502796</c:v>
                </c:pt>
                <c:pt idx="17476">
                  <c:v>-837.77981138229404</c:v>
                </c:pt>
                <c:pt idx="17477">
                  <c:v>-837.78350687027</c:v>
                </c:pt>
                <c:pt idx="17478">
                  <c:v>-837.78666591644298</c:v>
                </c:pt>
                <c:pt idx="17479">
                  <c:v>-837.788990497589</c:v>
                </c:pt>
                <c:pt idx="17480">
                  <c:v>-837.79048061370895</c:v>
                </c:pt>
                <c:pt idx="17481">
                  <c:v>-837.79119586944603</c:v>
                </c:pt>
                <c:pt idx="17482">
                  <c:v>-837.79137468338001</c:v>
                </c:pt>
                <c:pt idx="17483">
                  <c:v>-837.79137468338001</c:v>
                </c:pt>
                <c:pt idx="17484">
                  <c:v>-837.79131507873603</c:v>
                </c:pt>
                <c:pt idx="17485">
                  <c:v>-837.79131507873603</c:v>
                </c:pt>
                <c:pt idx="17486">
                  <c:v>-837.79125547409103</c:v>
                </c:pt>
                <c:pt idx="17487">
                  <c:v>-837.79095745086704</c:v>
                </c:pt>
                <c:pt idx="17488">
                  <c:v>-837.79018259048496</c:v>
                </c:pt>
                <c:pt idx="17489">
                  <c:v>-837.78863286972103</c:v>
                </c:pt>
                <c:pt idx="17490">
                  <c:v>-837.78601026535102</c:v>
                </c:pt>
                <c:pt idx="17491">
                  <c:v>-837.78231477737404</c:v>
                </c:pt>
                <c:pt idx="17492">
                  <c:v>-837.77772521972702</c:v>
                </c:pt>
                <c:pt idx="17493">
                  <c:v>-837.772718429566</c:v>
                </c:pt>
                <c:pt idx="17494">
                  <c:v>-837.76789045333896</c:v>
                </c:pt>
                <c:pt idx="17495">
                  <c:v>-837.76389694213901</c:v>
                </c:pt>
                <c:pt idx="17496">
                  <c:v>-837.761155128479</c:v>
                </c:pt>
                <c:pt idx="17497">
                  <c:v>-837.76014184951805</c:v>
                </c:pt>
                <c:pt idx="17498">
                  <c:v>-837.76097631454502</c:v>
                </c:pt>
                <c:pt idx="17499">
                  <c:v>-837.76377773284901</c:v>
                </c:pt>
                <c:pt idx="17500">
                  <c:v>-837.76830768585205</c:v>
                </c:pt>
                <c:pt idx="17501">
                  <c:v>-837.77432775497505</c:v>
                </c:pt>
                <c:pt idx="17502">
                  <c:v>-837.78118228912399</c:v>
                </c:pt>
                <c:pt idx="17503">
                  <c:v>-837.78827524185203</c:v>
                </c:pt>
                <c:pt idx="17504">
                  <c:v>-837.79512977600098</c:v>
                </c:pt>
                <c:pt idx="17505">
                  <c:v>-837.80150747299194</c:v>
                </c:pt>
                <c:pt idx="17506">
                  <c:v>-837.80734872817993</c:v>
                </c:pt>
                <c:pt idx="17507">
                  <c:v>-837.81265354156494</c:v>
                </c:pt>
                <c:pt idx="17508">
                  <c:v>-837.81754112243698</c:v>
                </c:pt>
                <c:pt idx="17509">
                  <c:v>-837.82189226150501</c:v>
                </c:pt>
                <c:pt idx="17510">
                  <c:v>-837.82594537734997</c:v>
                </c:pt>
                <c:pt idx="17511">
                  <c:v>-837.82987928390503</c:v>
                </c:pt>
                <c:pt idx="17512">
                  <c:v>-837.83393239974998</c:v>
                </c:pt>
                <c:pt idx="17513">
                  <c:v>-837.83822393417404</c:v>
                </c:pt>
                <c:pt idx="17514">
                  <c:v>-837.84269428253197</c:v>
                </c:pt>
                <c:pt idx="17515">
                  <c:v>-837.84728384018001</c:v>
                </c:pt>
                <c:pt idx="17516">
                  <c:v>-837.85169458389305</c:v>
                </c:pt>
                <c:pt idx="17517">
                  <c:v>-837.85592651367199</c:v>
                </c:pt>
                <c:pt idx="17518">
                  <c:v>-837.85992002487205</c:v>
                </c:pt>
                <c:pt idx="17519">
                  <c:v>-837.86373472213802</c:v>
                </c:pt>
                <c:pt idx="17520">
                  <c:v>-837.86707258224499</c:v>
                </c:pt>
                <c:pt idx="17521">
                  <c:v>-837.86987400055</c:v>
                </c:pt>
                <c:pt idx="17522">
                  <c:v>-837.87184095382702</c:v>
                </c:pt>
                <c:pt idx="17523">
                  <c:v>-837.87291383743298</c:v>
                </c:pt>
                <c:pt idx="17524">
                  <c:v>-837.87297344207798</c:v>
                </c:pt>
                <c:pt idx="17525">
                  <c:v>-837.87207937240601</c:v>
                </c:pt>
                <c:pt idx="17526">
                  <c:v>-837.87041044235298</c:v>
                </c:pt>
                <c:pt idx="17527">
                  <c:v>-837.86796665191696</c:v>
                </c:pt>
                <c:pt idx="17528">
                  <c:v>-837.86504602432296</c:v>
                </c:pt>
                <c:pt idx="17529">
                  <c:v>-837.86188697814998</c:v>
                </c:pt>
                <c:pt idx="17530">
                  <c:v>-837.85884714126598</c:v>
                </c:pt>
                <c:pt idx="17531">
                  <c:v>-837.85646295547497</c:v>
                </c:pt>
                <c:pt idx="17532">
                  <c:v>-837.85491323471103</c:v>
                </c:pt>
                <c:pt idx="17533">
                  <c:v>-837.85443639755294</c:v>
                </c:pt>
                <c:pt idx="17534">
                  <c:v>-837.85491323471103</c:v>
                </c:pt>
                <c:pt idx="17535">
                  <c:v>-837.85598611831699</c:v>
                </c:pt>
                <c:pt idx="17536">
                  <c:v>-837.85747623443604</c:v>
                </c:pt>
                <c:pt idx="17537">
                  <c:v>-837.85908555984497</c:v>
                </c:pt>
                <c:pt idx="17538">
                  <c:v>-837.86063528060902</c:v>
                </c:pt>
                <c:pt idx="17539">
                  <c:v>-837.86200618743896</c:v>
                </c:pt>
                <c:pt idx="17540">
                  <c:v>-837.86295986175605</c:v>
                </c:pt>
                <c:pt idx="17541">
                  <c:v>-837.86349630355903</c:v>
                </c:pt>
                <c:pt idx="17542">
                  <c:v>-837.863853931427</c:v>
                </c:pt>
                <c:pt idx="17543">
                  <c:v>-837.864271163941</c:v>
                </c:pt>
                <c:pt idx="17544">
                  <c:v>-837.86492681503296</c:v>
                </c:pt>
                <c:pt idx="17545">
                  <c:v>-837.86605930328403</c:v>
                </c:pt>
                <c:pt idx="17546">
                  <c:v>-837.86766862869297</c:v>
                </c:pt>
                <c:pt idx="17547">
                  <c:v>-837.86969518661499</c:v>
                </c:pt>
                <c:pt idx="17548">
                  <c:v>-837.87184095382702</c:v>
                </c:pt>
                <c:pt idx="17549">
                  <c:v>-837.87374830245994</c:v>
                </c:pt>
                <c:pt idx="17550">
                  <c:v>-837.875059604645</c:v>
                </c:pt>
                <c:pt idx="17551">
                  <c:v>-837.875417232514</c:v>
                </c:pt>
                <c:pt idx="17552">
                  <c:v>-837.87446355819702</c:v>
                </c:pt>
                <c:pt idx="17553">
                  <c:v>-837.87213897705101</c:v>
                </c:pt>
                <c:pt idx="17554">
                  <c:v>-837.86850309371994</c:v>
                </c:pt>
                <c:pt idx="17555">
                  <c:v>-837.86367511749302</c:v>
                </c:pt>
                <c:pt idx="17556">
                  <c:v>-837.85795307159401</c:v>
                </c:pt>
                <c:pt idx="17557">
                  <c:v>-837.85181379318306</c:v>
                </c:pt>
                <c:pt idx="17558">
                  <c:v>-837.84591293335006</c:v>
                </c:pt>
                <c:pt idx="17559">
                  <c:v>-837.84084653854404</c:v>
                </c:pt>
                <c:pt idx="17560">
                  <c:v>-837.83691263198898</c:v>
                </c:pt>
                <c:pt idx="17561">
                  <c:v>-837.83446884155296</c:v>
                </c:pt>
                <c:pt idx="17562">
                  <c:v>-837.83363437652599</c:v>
                </c:pt>
                <c:pt idx="17563">
                  <c:v>-837.83423042297397</c:v>
                </c:pt>
                <c:pt idx="17564">
                  <c:v>-837.83595895767201</c:v>
                </c:pt>
                <c:pt idx="17565">
                  <c:v>-837.83858156204201</c:v>
                </c:pt>
                <c:pt idx="17566">
                  <c:v>-837.84180021285999</c:v>
                </c:pt>
                <c:pt idx="17567">
                  <c:v>-837.84543609619197</c:v>
                </c:pt>
                <c:pt idx="17568">
                  <c:v>-837.84925079345703</c:v>
                </c:pt>
                <c:pt idx="17569">
                  <c:v>-837.85318470001198</c:v>
                </c:pt>
                <c:pt idx="17570">
                  <c:v>-837.85705900192306</c:v>
                </c:pt>
                <c:pt idx="17571">
                  <c:v>-837.86081409454403</c:v>
                </c:pt>
                <c:pt idx="17572">
                  <c:v>-837.86444997787498</c:v>
                </c:pt>
                <c:pt idx="17573">
                  <c:v>-837.86790704727196</c:v>
                </c:pt>
                <c:pt idx="17574">
                  <c:v>-837.87136411666904</c:v>
                </c:pt>
                <c:pt idx="17575">
                  <c:v>-837.87464237213203</c:v>
                </c:pt>
                <c:pt idx="17576">
                  <c:v>-837.87756299972602</c:v>
                </c:pt>
                <c:pt idx="17577">
                  <c:v>-837.87994718551704</c:v>
                </c:pt>
                <c:pt idx="17578">
                  <c:v>-837.88173532485996</c:v>
                </c:pt>
                <c:pt idx="17579">
                  <c:v>-837.88298702240002</c:v>
                </c:pt>
                <c:pt idx="17580">
                  <c:v>-837.88400030136097</c:v>
                </c:pt>
                <c:pt idx="17581">
                  <c:v>-837.88489437103294</c:v>
                </c:pt>
                <c:pt idx="17582">
                  <c:v>-837.88590764999401</c:v>
                </c:pt>
                <c:pt idx="17583">
                  <c:v>-837.88721895217896</c:v>
                </c:pt>
                <c:pt idx="17584">
                  <c:v>-837.88894748687801</c:v>
                </c:pt>
                <c:pt idx="17585">
                  <c:v>-837.89121246337902</c:v>
                </c:pt>
                <c:pt idx="17586">
                  <c:v>-837.89401388168403</c:v>
                </c:pt>
                <c:pt idx="17587">
                  <c:v>-837.89717292785701</c:v>
                </c:pt>
                <c:pt idx="17588">
                  <c:v>-837.90062999725399</c:v>
                </c:pt>
                <c:pt idx="17589">
                  <c:v>-837.90402746200607</c:v>
                </c:pt>
                <c:pt idx="17590">
                  <c:v>-837.90712690353394</c:v>
                </c:pt>
                <c:pt idx="17591">
                  <c:v>-837.90945148467995</c:v>
                </c:pt>
                <c:pt idx="17592">
                  <c:v>-837.91076278686501</c:v>
                </c:pt>
                <c:pt idx="17593">
                  <c:v>-837.91064357757602</c:v>
                </c:pt>
                <c:pt idx="17594">
                  <c:v>-837.90897464752197</c:v>
                </c:pt>
                <c:pt idx="17595">
                  <c:v>-837.90581560134899</c:v>
                </c:pt>
                <c:pt idx="17596">
                  <c:v>-837.90140485763595</c:v>
                </c:pt>
                <c:pt idx="17597">
                  <c:v>-837.89615964889504</c:v>
                </c:pt>
                <c:pt idx="17598">
                  <c:v>-837.89061641693104</c:v>
                </c:pt>
                <c:pt idx="17599">
                  <c:v>-837.88525199890205</c:v>
                </c:pt>
                <c:pt idx="17600">
                  <c:v>-837.880543231964</c:v>
                </c:pt>
                <c:pt idx="17601">
                  <c:v>-837.87684774398804</c:v>
                </c:pt>
                <c:pt idx="17602">
                  <c:v>-837.87434434890804</c:v>
                </c:pt>
                <c:pt idx="17603">
                  <c:v>-837.87315225601196</c:v>
                </c:pt>
                <c:pt idx="17604">
                  <c:v>-837.87309265136696</c:v>
                </c:pt>
                <c:pt idx="17605">
                  <c:v>-837.87398672103905</c:v>
                </c:pt>
                <c:pt idx="17606">
                  <c:v>-837.87535762786899</c:v>
                </c:pt>
                <c:pt idx="17607">
                  <c:v>-837.87708616256702</c:v>
                </c:pt>
                <c:pt idx="17608">
                  <c:v>-837.87899351119995</c:v>
                </c:pt>
                <c:pt idx="17609">
                  <c:v>-837.88113927841198</c:v>
                </c:pt>
                <c:pt idx="17610">
                  <c:v>-837.883583068848</c:v>
                </c:pt>
                <c:pt idx="17611">
                  <c:v>-837.88638448715199</c:v>
                </c:pt>
                <c:pt idx="17612">
                  <c:v>-837.88948392868099</c:v>
                </c:pt>
                <c:pt idx="17613">
                  <c:v>-837.89288139343296</c:v>
                </c:pt>
                <c:pt idx="17614">
                  <c:v>-837.89627885818504</c:v>
                </c:pt>
                <c:pt idx="17615">
                  <c:v>-837.89931869506904</c:v>
                </c:pt>
                <c:pt idx="17616">
                  <c:v>-837.90140485763595</c:v>
                </c:pt>
                <c:pt idx="17617">
                  <c:v>-837.90194129943893</c:v>
                </c:pt>
                <c:pt idx="17618">
                  <c:v>-837.90068960189797</c:v>
                </c:pt>
                <c:pt idx="17619">
                  <c:v>-837.89759016036999</c:v>
                </c:pt>
                <c:pt idx="17620">
                  <c:v>-837.89288139343296</c:v>
                </c:pt>
                <c:pt idx="17621">
                  <c:v>-837.88709974288997</c:v>
                </c:pt>
                <c:pt idx="17622">
                  <c:v>-837.880662441254</c:v>
                </c:pt>
                <c:pt idx="17623">
                  <c:v>-837.87422513961803</c:v>
                </c:pt>
                <c:pt idx="17624">
                  <c:v>-837.86844348907493</c:v>
                </c:pt>
                <c:pt idx="17625">
                  <c:v>-837.863853931427</c:v>
                </c:pt>
                <c:pt idx="17626">
                  <c:v>-837.86099290847801</c:v>
                </c:pt>
                <c:pt idx="17627">
                  <c:v>-837.85986042022705</c:v>
                </c:pt>
                <c:pt idx="17628">
                  <c:v>-837.86015844345104</c:v>
                </c:pt>
                <c:pt idx="17629">
                  <c:v>-837.86146974563599</c:v>
                </c:pt>
                <c:pt idx="17630">
                  <c:v>-837.86325788497902</c:v>
                </c:pt>
                <c:pt idx="17631">
                  <c:v>-837.86498641967796</c:v>
                </c:pt>
                <c:pt idx="17632">
                  <c:v>-837.86653614044201</c:v>
                </c:pt>
                <c:pt idx="17633">
                  <c:v>-837.86766862869297</c:v>
                </c:pt>
                <c:pt idx="17634">
                  <c:v>-837.86850309371994</c:v>
                </c:pt>
                <c:pt idx="17635">
                  <c:v>-837.86903953552303</c:v>
                </c:pt>
                <c:pt idx="17636">
                  <c:v>-837.86957597732601</c:v>
                </c:pt>
                <c:pt idx="17637">
                  <c:v>-837.87041044235298</c:v>
                </c:pt>
                <c:pt idx="17638">
                  <c:v>-837.87172174453804</c:v>
                </c:pt>
                <c:pt idx="17639">
                  <c:v>-837.87362909316994</c:v>
                </c:pt>
                <c:pt idx="17640">
                  <c:v>-837.87595367431697</c:v>
                </c:pt>
                <c:pt idx="17641">
                  <c:v>-837.87833786010799</c:v>
                </c:pt>
                <c:pt idx="17642">
                  <c:v>-837.88036441803001</c:v>
                </c:pt>
                <c:pt idx="17643">
                  <c:v>-837.88191413879395</c:v>
                </c:pt>
                <c:pt idx="17644">
                  <c:v>-837.88274860382103</c:v>
                </c:pt>
                <c:pt idx="17645">
                  <c:v>-837.88274860382103</c:v>
                </c:pt>
                <c:pt idx="17646">
                  <c:v>-837.88197374343895</c:v>
                </c:pt>
                <c:pt idx="17647">
                  <c:v>-837.88042402267502</c:v>
                </c:pt>
                <c:pt idx="17648">
                  <c:v>-837.87821865081798</c:v>
                </c:pt>
                <c:pt idx="17649">
                  <c:v>-837.87571525573799</c:v>
                </c:pt>
                <c:pt idx="17650">
                  <c:v>-837.87315225601196</c:v>
                </c:pt>
                <c:pt idx="17651">
                  <c:v>-837.87070846557594</c:v>
                </c:pt>
                <c:pt idx="17652">
                  <c:v>-837.86838388442993</c:v>
                </c:pt>
                <c:pt idx="17653">
                  <c:v>-837.86599969863903</c:v>
                </c:pt>
                <c:pt idx="17654">
                  <c:v>-837.86355590820301</c:v>
                </c:pt>
                <c:pt idx="17655">
                  <c:v>-837.86111211776802</c:v>
                </c:pt>
                <c:pt idx="17656">
                  <c:v>-837.85878753662098</c:v>
                </c:pt>
                <c:pt idx="17657">
                  <c:v>-837.85670137405396</c:v>
                </c:pt>
                <c:pt idx="17658">
                  <c:v>-837.85497283935604</c:v>
                </c:pt>
                <c:pt idx="17659">
                  <c:v>-837.85354232788097</c:v>
                </c:pt>
                <c:pt idx="17660">
                  <c:v>-837.85246944427502</c:v>
                </c:pt>
                <c:pt idx="17661">
                  <c:v>-837.85157537460304</c:v>
                </c:pt>
                <c:pt idx="17662">
                  <c:v>-837.85074090957698</c:v>
                </c:pt>
                <c:pt idx="17663">
                  <c:v>-837.84990644455002</c:v>
                </c:pt>
                <c:pt idx="17664">
                  <c:v>-837.84889316558906</c:v>
                </c:pt>
                <c:pt idx="17665">
                  <c:v>-837.84776067733799</c:v>
                </c:pt>
                <c:pt idx="17666">
                  <c:v>-837.84644937515304</c:v>
                </c:pt>
                <c:pt idx="17667">
                  <c:v>-837.84507846832298</c:v>
                </c:pt>
                <c:pt idx="17668">
                  <c:v>-837.84370756149303</c:v>
                </c:pt>
                <c:pt idx="17669">
                  <c:v>-837.84251546859798</c:v>
                </c:pt>
                <c:pt idx="17670">
                  <c:v>-837.84168100357101</c:v>
                </c:pt>
                <c:pt idx="17671">
                  <c:v>-837.84132337570202</c:v>
                </c:pt>
                <c:pt idx="17672">
                  <c:v>-837.84138298034702</c:v>
                </c:pt>
                <c:pt idx="17673">
                  <c:v>-837.84168100357101</c:v>
                </c:pt>
                <c:pt idx="17674">
                  <c:v>-837.841979026795</c:v>
                </c:pt>
                <c:pt idx="17675">
                  <c:v>-837.84209823608398</c:v>
                </c:pt>
                <c:pt idx="17676">
                  <c:v>-837.84191942215</c:v>
                </c:pt>
                <c:pt idx="17677">
                  <c:v>-837.841502189636</c:v>
                </c:pt>
                <c:pt idx="17678">
                  <c:v>-837.84102535247803</c:v>
                </c:pt>
                <c:pt idx="17679">
                  <c:v>-837.84072732925404</c:v>
                </c:pt>
                <c:pt idx="17680">
                  <c:v>-837.84072732925404</c:v>
                </c:pt>
                <c:pt idx="17681">
                  <c:v>-837.84126377105702</c:v>
                </c:pt>
                <c:pt idx="17682">
                  <c:v>-837.84239625930798</c:v>
                </c:pt>
                <c:pt idx="17683">
                  <c:v>-837.84388637542702</c:v>
                </c:pt>
                <c:pt idx="17684">
                  <c:v>-837.84555530548096</c:v>
                </c:pt>
                <c:pt idx="17685">
                  <c:v>-837.84698581695602</c:v>
                </c:pt>
                <c:pt idx="17686">
                  <c:v>-837.84782028198299</c:v>
                </c:pt>
                <c:pt idx="17687">
                  <c:v>-837.84770107269298</c:v>
                </c:pt>
                <c:pt idx="17688">
                  <c:v>-837.84638977050804</c:v>
                </c:pt>
                <c:pt idx="17689">
                  <c:v>-837.84364795684803</c:v>
                </c:pt>
                <c:pt idx="17690">
                  <c:v>-837.83953523635898</c:v>
                </c:pt>
                <c:pt idx="17691">
                  <c:v>-837.83429002761898</c:v>
                </c:pt>
                <c:pt idx="17692">
                  <c:v>-837.82838916778599</c:v>
                </c:pt>
                <c:pt idx="17693">
                  <c:v>-837.822190284729</c:v>
                </c:pt>
                <c:pt idx="17694">
                  <c:v>-837.81622982025203</c:v>
                </c:pt>
                <c:pt idx="17695">
                  <c:v>-837.81062698364303</c:v>
                </c:pt>
                <c:pt idx="17696">
                  <c:v>-837.80567979812599</c:v>
                </c:pt>
                <c:pt idx="17697">
                  <c:v>-837.80144786834694</c:v>
                </c:pt>
                <c:pt idx="17698">
                  <c:v>-837.79816961288498</c:v>
                </c:pt>
                <c:pt idx="17699">
                  <c:v>-837.79578542709396</c:v>
                </c:pt>
                <c:pt idx="17700">
                  <c:v>-837.79411649704002</c:v>
                </c:pt>
                <c:pt idx="17701">
                  <c:v>-837.79286479949997</c:v>
                </c:pt>
                <c:pt idx="17702">
                  <c:v>-837.79197072982799</c:v>
                </c:pt>
                <c:pt idx="17703">
                  <c:v>-837.79119586944603</c:v>
                </c:pt>
                <c:pt idx="17704">
                  <c:v>-837.79059982299805</c:v>
                </c:pt>
                <c:pt idx="17705">
                  <c:v>-837.79006338119507</c:v>
                </c:pt>
                <c:pt idx="17706">
                  <c:v>-837.78958654403698</c:v>
                </c:pt>
                <c:pt idx="17707">
                  <c:v>-837.789109706879</c:v>
                </c:pt>
                <c:pt idx="17708">
                  <c:v>-837.78881168365501</c:v>
                </c:pt>
                <c:pt idx="17709">
                  <c:v>-837.78887128830002</c:v>
                </c:pt>
                <c:pt idx="17710">
                  <c:v>-837.78928852081299</c:v>
                </c:pt>
                <c:pt idx="17711">
                  <c:v>-837.79012298583996</c:v>
                </c:pt>
                <c:pt idx="17712">
                  <c:v>-837.79113626480103</c:v>
                </c:pt>
                <c:pt idx="17713">
                  <c:v>-837.792030334473</c:v>
                </c:pt>
                <c:pt idx="17714">
                  <c:v>-837.79256677627598</c:v>
                </c:pt>
                <c:pt idx="17715">
                  <c:v>-837.79238796234199</c:v>
                </c:pt>
                <c:pt idx="17716">
                  <c:v>-837.79143428802502</c:v>
                </c:pt>
                <c:pt idx="17717">
                  <c:v>-837.789467334748</c:v>
                </c:pt>
                <c:pt idx="17718">
                  <c:v>-837.786487102509</c:v>
                </c:pt>
                <c:pt idx="17719">
                  <c:v>-837.78267240524303</c:v>
                </c:pt>
                <c:pt idx="17720">
                  <c:v>-837.77820205688499</c:v>
                </c:pt>
                <c:pt idx="17721">
                  <c:v>-837.77343368530296</c:v>
                </c:pt>
                <c:pt idx="17722">
                  <c:v>-837.76872491836593</c:v>
                </c:pt>
                <c:pt idx="17723">
                  <c:v>-837.76425457000801</c:v>
                </c:pt>
                <c:pt idx="17724">
                  <c:v>-837.76002264022804</c:v>
                </c:pt>
                <c:pt idx="17725">
                  <c:v>-837.756029129029</c:v>
                </c:pt>
                <c:pt idx="17726">
                  <c:v>-837.75221443176304</c:v>
                </c:pt>
                <c:pt idx="17727">
                  <c:v>-837.74839973449707</c:v>
                </c:pt>
                <c:pt idx="17728">
                  <c:v>-837.74446582794201</c:v>
                </c:pt>
                <c:pt idx="17729">
                  <c:v>-837.74047231674194</c:v>
                </c:pt>
                <c:pt idx="17730">
                  <c:v>-837.73641920089699</c:v>
                </c:pt>
                <c:pt idx="17731">
                  <c:v>-837.73242568969704</c:v>
                </c:pt>
                <c:pt idx="17732">
                  <c:v>-837.72867059707698</c:v>
                </c:pt>
                <c:pt idx="17733">
                  <c:v>-837.72533273696899</c:v>
                </c:pt>
                <c:pt idx="17734">
                  <c:v>-837.72271013259899</c:v>
                </c:pt>
                <c:pt idx="17735">
                  <c:v>-837.72092199325607</c:v>
                </c:pt>
                <c:pt idx="17736">
                  <c:v>-837.72002792358398</c:v>
                </c:pt>
                <c:pt idx="17737">
                  <c:v>-837.71996831893898</c:v>
                </c:pt>
                <c:pt idx="17738">
                  <c:v>-837.72068357467697</c:v>
                </c:pt>
                <c:pt idx="17739">
                  <c:v>-837.72205448150703</c:v>
                </c:pt>
                <c:pt idx="17740">
                  <c:v>-837.72390222549507</c:v>
                </c:pt>
                <c:pt idx="17741">
                  <c:v>-837.72598838806198</c:v>
                </c:pt>
                <c:pt idx="17742">
                  <c:v>-837.72813415527401</c:v>
                </c:pt>
                <c:pt idx="17743">
                  <c:v>-837.73004150390602</c:v>
                </c:pt>
                <c:pt idx="17744">
                  <c:v>-837.73165082931496</c:v>
                </c:pt>
                <c:pt idx="17745">
                  <c:v>-837.73272371292103</c:v>
                </c:pt>
                <c:pt idx="17746">
                  <c:v>-837.73326015472401</c:v>
                </c:pt>
                <c:pt idx="17747">
                  <c:v>-837.73331975936901</c:v>
                </c:pt>
                <c:pt idx="17748">
                  <c:v>-837.73284292221103</c:v>
                </c:pt>
                <c:pt idx="17749">
                  <c:v>-837.73182964324997</c:v>
                </c:pt>
                <c:pt idx="17750">
                  <c:v>-837.73033952713001</c:v>
                </c:pt>
                <c:pt idx="17751">
                  <c:v>-837.72831296920799</c:v>
                </c:pt>
                <c:pt idx="17752">
                  <c:v>-837.72574996948299</c:v>
                </c:pt>
                <c:pt idx="17753">
                  <c:v>-837.72271013259899</c:v>
                </c:pt>
                <c:pt idx="17754">
                  <c:v>-837.71913385391304</c:v>
                </c:pt>
                <c:pt idx="17755">
                  <c:v>-837.71519994735695</c:v>
                </c:pt>
                <c:pt idx="17756">
                  <c:v>-837.71108722686802</c:v>
                </c:pt>
                <c:pt idx="17757">
                  <c:v>-837.70703411102295</c:v>
                </c:pt>
                <c:pt idx="17758">
                  <c:v>-837.70333862304699</c:v>
                </c:pt>
                <c:pt idx="17759">
                  <c:v>-837.70017957687401</c:v>
                </c:pt>
                <c:pt idx="17760">
                  <c:v>-837.697497367859</c:v>
                </c:pt>
                <c:pt idx="17761">
                  <c:v>-837.69511318206798</c:v>
                </c:pt>
                <c:pt idx="17762">
                  <c:v>-837.69266939163197</c:v>
                </c:pt>
                <c:pt idx="17763">
                  <c:v>-837.68974876403797</c:v>
                </c:pt>
                <c:pt idx="17764">
                  <c:v>-837.68605327606201</c:v>
                </c:pt>
                <c:pt idx="17765">
                  <c:v>-837.68128490447998</c:v>
                </c:pt>
                <c:pt idx="17766">
                  <c:v>-837.67550325393699</c:v>
                </c:pt>
                <c:pt idx="17767">
                  <c:v>-837.66882753372204</c:v>
                </c:pt>
                <c:pt idx="17768">
                  <c:v>-837.66173458099399</c:v>
                </c:pt>
                <c:pt idx="17769">
                  <c:v>-837.65493965148903</c:v>
                </c:pt>
                <c:pt idx="17770">
                  <c:v>-837.64915800094604</c:v>
                </c:pt>
                <c:pt idx="17771">
                  <c:v>-837.64516448974598</c:v>
                </c:pt>
                <c:pt idx="17772">
                  <c:v>-837.64343595504806</c:v>
                </c:pt>
                <c:pt idx="17773">
                  <c:v>-837.64421081543003</c:v>
                </c:pt>
                <c:pt idx="17774">
                  <c:v>-837.64725065231301</c:v>
                </c:pt>
                <c:pt idx="17775">
                  <c:v>-837.65213823318504</c:v>
                </c:pt>
                <c:pt idx="17776">
                  <c:v>-837.65827751159702</c:v>
                </c:pt>
                <c:pt idx="17777">
                  <c:v>-837.66495323181198</c:v>
                </c:pt>
                <c:pt idx="17778">
                  <c:v>-837.67145013809204</c:v>
                </c:pt>
                <c:pt idx="17779">
                  <c:v>-837.67711257934593</c:v>
                </c:pt>
                <c:pt idx="17780">
                  <c:v>-837.68152332305897</c:v>
                </c:pt>
                <c:pt idx="17781">
                  <c:v>-837.68438434600898</c:v>
                </c:pt>
                <c:pt idx="17782">
                  <c:v>-837.68569564819404</c:v>
                </c:pt>
                <c:pt idx="17783">
                  <c:v>-837.68557643890404</c:v>
                </c:pt>
                <c:pt idx="17784">
                  <c:v>-837.68402671813999</c:v>
                </c:pt>
                <c:pt idx="17785">
                  <c:v>-837.68128490447998</c:v>
                </c:pt>
                <c:pt idx="17786">
                  <c:v>-837.67752981185902</c:v>
                </c:pt>
                <c:pt idx="17787">
                  <c:v>-837.67317867279098</c:v>
                </c:pt>
                <c:pt idx="17788">
                  <c:v>-837.66858911514305</c:v>
                </c:pt>
                <c:pt idx="17789">
                  <c:v>-837.66393995285102</c:v>
                </c:pt>
                <c:pt idx="17790">
                  <c:v>-837.65958881378197</c:v>
                </c:pt>
                <c:pt idx="17791">
                  <c:v>-837.65559530258201</c:v>
                </c:pt>
                <c:pt idx="17792">
                  <c:v>-837.65219783783004</c:v>
                </c:pt>
                <c:pt idx="17793">
                  <c:v>-837.64957523346004</c:v>
                </c:pt>
                <c:pt idx="17794">
                  <c:v>-837.64796590805099</c:v>
                </c:pt>
                <c:pt idx="17795">
                  <c:v>-837.64731025695801</c:v>
                </c:pt>
                <c:pt idx="17796">
                  <c:v>-837.647548675537</c:v>
                </c:pt>
                <c:pt idx="17797">
                  <c:v>-837.64844274520897</c:v>
                </c:pt>
                <c:pt idx="17798">
                  <c:v>-837.64969444274902</c:v>
                </c:pt>
                <c:pt idx="17799">
                  <c:v>-837.65100574493397</c:v>
                </c:pt>
                <c:pt idx="17800">
                  <c:v>-837.65207862854004</c:v>
                </c:pt>
                <c:pt idx="17801">
                  <c:v>-837.65267467498802</c:v>
                </c:pt>
                <c:pt idx="17802">
                  <c:v>-837.65267467498802</c:v>
                </c:pt>
                <c:pt idx="17803">
                  <c:v>-837.65219783783004</c:v>
                </c:pt>
                <c:pt idx="17804">
                  <c:v>-837.65130376815796</c:v>
                </c:pt>
                <c:pt idx="17805">
                  <c:v>-837.650171279907</c:v>
                </c:pt>
                <c:pt idx="17806">
                  <c:v>-837.64903879165695</c:v>
                </c:pt>
                <c:pt idx="17807">
                  <c:v>-837.64808511733997</c:v>
                </c:pt>
                <c:pt idx="17808">
                  <c:v>-837.647667884827</c:v>
                </c:pt>
                <c:pt idx="17809">
                  <c:v>-837.64796590805099</c:v>
                </c:pt>
                <c:pt idx="17810">
                  <c:v>-837.64915800094604</c:v>
                </c:pt>
                <c:pt idx="17811">
                  <c:v>-837.65088653564499</c:v>
                </c:pt>
                <c:pt idx="17812">
                  <c:v>-837.65279388427803</c:v>
                </c:pt>
                <c:pt idx="17813">
                  <c:v>-837.65440320968605</c:v>
                </c:pt>
                <c:pt idx="17814">
                  <c:v>-837.65541648864803</c:v>
                </c:pt>
                <c:pt idx="17815">
                  <c:v>-837.65565490722702</c:v>
                </c:pt>
                <c:pt idx="17816">
                  <c:v>-837.65499925613403</c:v>
                </c:pt>
                <c:pt idx="17817">
                  <c:v>-837.65344953536999</c:v>
                </c:pt>
                <c:pt idx="17818">
                  <c:v>-837.65094614028999</c:v>
                </c:pt>
                <c:pt idx="17819">
                  <c:v>-837.647667884827</c:v>
                </c:pt>
                <c:pt idx="17820">
                  <c:v>-837.64385318756104</c:v>
                </c:pt>
                <c:pt idx="17821">
                  <c:v>-837.63991928100597</c:v>
                </c:pt>
                <c:pt idx="17822">
                  <c:v>-837.63610458374001</c:v>
                </c:pt>
                <c:pt idx="17823">
                  <c:v>-837.63276672363304</c:v>
                </c:pt>
                <c:pt idx="17824">
                  <c:v>-837.62996530532905</c:v>
                </c:pt>
                <c:pt idx="17825">
                  <c:v>-837.62758111953804</c:v>
                </c:pt>
                <c:pt idx="17826">
                  <c:v>-837.625673770905</c:v>
                </c:pt>
                <c:pt idx="17827">
                  <c:v>-837.62418365478504</c:v>
                </c:pt>
                <c:pt idx="17828">
                  <c:v>-837.62317037582397</c:v>
                </c:pt>
                <c:pt idx="17829">
                  <c:v>-837.622753143311</c:v>
                </c:pt>
                <c:pt idx="17830">
                  <c:v>-837.62299156188999</c:v>
                </c:pt>
                <c:pt idx="17831">
                  <c:v>-837.62376642227196</c:v>
                </c:pt>
                <c:pt idx="17832">
                  <c:v>-837.62513732910202</c:v>
                </c:pt>
                <c:pt idx="17833">
                  <c:v>-837.62686586380005</c:v>
                </c:pt>
                <c:pt idx="17834">
                  <c:v>-837.62883281707798</c:v>
                </c:pt>
                <c:pt idx="17835">
                  <c:v>-837.63103818893501</c:v>
                </c:pt>
                <c:pt idx="17836">
                  <c:v>-837.63336277008102</c:v>
                </c:pt>
                <c:pt idx="17837">
                  <c:v>-837.63562774658203</c:v>
                </c:pt>
                <c:pt idx="17838">
                  <c:v>-837.63777351379395</c:v>
                </c:pt>
                <c:pt idx="17839">
                  <c:v>-837.63974046707199</c:v>
                </c:pt>
                <c:pt idx="17840">
                  <c:v>-837.64164781570503</c:v>
                </c:pt>
                <c:pt idx="17841">
                  <c:v>-837.64355516433693</c:v>
                </c:pt>
                <c:pt idx="17842">
                  <c:v>-837.64558172225998</c:v>
                </c:pt>
                <c:pt idx="17843">
                  <c:v>-837.64778709411598</c:v>
                </c:pt>
                <c:pt idx="17844">
                  <c:v>-837.650171279907</c:v>
                </c:pt>
                <c:pt idx="17845">
                  <c:v>-837.65273427963302</c:v>
                </c:pt>
                <c:pt idx="17846">
                  <c:v>-837.65523767471302</c:v>
                </c:pt>
                <c:pt idx="17847">
                  <c:v>-837.65762186050404</c:v>
                </c:pt>
                <c:pt idx="17848">
                  <c:v>-837.65976762771606</c:v>
                </c:pt>
                <c:pt idx="17849">
                  <c:v>-837.66149616241501</c:v>
                </c:pt>
                <c:pt idx="17850">
                  <c:v>-837.66298627853394</c:v>
                </c:pt>
                <c:pt idx="17851">
                  <c:v>-837.66423797607399</c:v>
                </c:pt>
                <c:pt idx="17852">
                  <c:v>-837.66548967361496</c:v>
                </c:pt>
                <c:pt idx="17853">
                  <c:v>-837.66680097580002</c:v>
                </c:pt>
                <c:pt idx="17854">
                  <c:v>-837.66823148727394</c:v>
                </c:pt>
                <c:pt idx="17855">
                  <c:v>-837.66984081268299</c:v>
                </c:pt>
                <c:pt idx="17856">
                  <c:v>-837.67174816131603</c:v>
                </c:pt>
                <c:pt idx="17857">
                  <c:v>-837.67389392852806</c:v>
                </c:pt>
                <c:pt idx="17858">
                  <c:v>-837.67615890502998</c:v>
                </c:pt>
                <c:pt idx="17859">
                  <c:v>-837.67842388153099</c:v>
                </c:pt>
                <c:pt idx="17860">
                  <c:v>-837.68051004409801</c:v>
                </c:pt>
                <c:pt idx="17861">
                  <c:v>-837.68241739273094</c:v>
                </c:pt>
                <c:pt idx="17862">
                  <c:v>-837.68414592742897</c:v>
                </c:pt>
                <c:pt idx="17863">
                  <c:v>-837.68587446212803</c:v>
                </c:pt>
                <c:pt idx="17864">
                  <c:v>-837.68754339218196</c:v>
                </c:pt>
                <c:pt idx="17865">
                  <c:v>-837.68909311294601</c:v>
                </c:pt>
                <c:pt idx="17866">
                  <c:v>-837.69058322906494</c:v>
                </c:pt>
                <c:pt idx="17867">
                  <c:v>-837.69213294982899</c:v>
                </c:pt>
                <c:pt idx="17868">
                  <c:v>-837.69386148452804</c:v>
                </c:pt>
                <c:pt idx="17869">
                  <c:v>-837.69594764709495</c:v>
                </c:pt>
                <c:pt idx="17870">
                  <c:v>-837.69833183288597</c:v>
                </c:pt>
                <c:pt idx="17871">
                  <c:v>-837.70095443725597</c:v>
                </c:pt>
                <c:pt idx="17872">
                  <c:v>-837.70363664627098</c:v>
                </c:pt>
                <c:pt idx="17873">
                  <c:v>-837.70643806457497</c:v>
                </c:pt>
                <c:pt idx="17874">
                  <c:v>-837.70935869216896</c:v>
                </c:pt>
                <c:pt idx="17875">
                  <c:v>-837.71257734298706</c:v>
                </c:pt>
                <c:pt idx="17876">
                  <c:v>-837.71603441238403</c:v>
                </c:pt>
                <c:pt idx="17877">
                  <c:v>-837.71949148178101</c:v>
                </c:pt>
                <c:pt idx="17878">
                  <c:v>-837.72265052795399</c:v>
                </c:pt>
                <c:pt idx="17879">
                  <c:v>-837.72527313232399</c:v>
                </c:pt>
                <c:pt idx="17880">
                  <c:v>-837.72741889953602</c:v>
                </c:pt>
                <c:pt idx="17881">
                  <c:v>-837.72914743423496</c:v>
                </c:pt>
                <c:pt idx="17882">
                  <c:v>-837.73069715499901</c:v>
                </c:pt>
                <c:pt idx="17883">
                  <c:v>-837.73200845718407</c:v>
                </c:pt>
                <c:pt idx="17884">
                  <c:v>-837.73314094543503</c:v>
                </c:pt>
                <c:pt idx="17885">
                  <c:v>-837.73403501510597</c:v>
                </c:pt>
                <c:pt idx="17886">
                  <c:v>-837.73504829406806</c:v>
                </c:pt>
                <c:pt idx="17887">
                  <c:v>-837.736240386963</c:v>
                </c:pt>
                <c:pt idx="17888">
                  <c:v>-837.73790931701706</c:v>
                </c:pt>
                <c:pt idx="17889">
                  <c:v>-837.73993587493896</c:v>
                </c:pt>
                <c:pt idx="17890">
                  <c:v>-837.74226045608498</c:v>
                </c:pt>
                <c:pt idx="17891">
                  <c:v>-837.74458503723201</c:v>
                </c:pt>
                <c:pt idx="17892">
                  <c:v>-837.74679040908802</c:v>
                </c:pt>
                <c:pt idx="17893">
                  <c:v>-837.74881696701095</c:v>
                </c:pt>
                <c:pt idx="17894">
                  <c:v>-837.75072431564399</c:v>
                </c:pt>
                <c:pt idx="17895">
                  <c:v>-837.75245285034202</c:v>
                </c:pt>
                <c:pt idx="17896">
                  <c:v>-837.75406217575096</c:v>
                </c:pt>
                <c:pt idx="17897">
                  <c:v>-837.75555229187</c:v>
                </c:pt>
                <c:pt idx="17898">
                  <c:v>-837.75704240798996</c:v>
                </c:pt>
                <c:pt idx="17899">
                  <c:v>-837.758472919464</c:v>
                </c:pt>
                <c:pt idx="17900">
                  <c:v>-837.75996303558395</c:v>
                </c:pt>
                <c:pt idx="17901">
                  <c:v>-837.76145315170299</c:v>
                </c:pt>
                <c:pt idx="17902">
                  <c:v>-837.76276445388794</c:v>
                </c:pt>
                <c:pt idx="17903">
                  <c:v>-837.76389694213901</c:v>
                </c:pt>
                <c:pt idx="17904">
                  <c:v>-837.76479101181098</c:v>
                </c:pt>
                <c:pt idx="17905">
                  <c:v>-837.76538705825806</c:v>
                </c:pt>
                <c:pt idx="17906">
                  <c:v>-837.76568508148193</c:v>
                </c:pt>
                <c:pt idx="17907">
                  <c:v>-837.76574468612694</c:v>
                </c:pt>
                <c:pt idx="17908">
                  <c:v>-837.76568508148193</c:v>
                </c:pt>
                <c:pt idx="17909">
                  <c:v>-837.76580429077194</c:v>
                </c:pt>
                <c:pt idx="17910">
                  <c:v>-837.76628112793003</c:v>
                </c:pt>
                <c:pt idx="17911">
                  <c:v>-837.76741361618099</c:v>
                </c:pt>
                <c:pt idx="17912">
                  <c:v>-837.76932096481301</c:v>
                </c:pt>
                <c:pt idx="17913">
                  <c:v>-837.77200317382801</c:v>
                </c:pt>
                <c:pt idx="17914">
                  <c:v>-837.77557945251499</c:v>
                </c:pt>
                <c:pt idx="17915">
                  <c:v>-837.77999019622803</c:v>
                </c:pt>
                <c:pt idx="17916">
                  <c:v>-837.78511619567894</c:v>
                </c:pt>
                <c:pt idx="17917">
                  <c:v>-837.79083824157703</c:v>
                </c:pt>
                <c:pt idx="17918">
                  <c:v>-837.79673910141003</c:v>
                </c:pt>
                <c:pt idx="17919">
                  <c:v>-837.80240154266403</c:v>
                </c:pt>
                <c:pt idx="17920">
                  <c:v>-837.80764675140404</c:v>
                </c:pt>
                <c:pt idx="17921">
                  <c:v>-837.81211709976196</c:v>
                </c:pt>
                <c:pt idx="17922">
                  <c:v>-837.81563377380394</c:v>
                </c:pt>
                <c:pt idx="17923">
                  <c:v>-837.81801795959495</c:v>
                </c:pt>
                <c:pt idx="17924">
                  <c:v>-837.81915044784603</c:v>
                </c:pt>
                <c:pt idx="17925">
                  <c:v>-837.81885242462204</c:v>
                </c:pt>
                <c:pt idx="17926">
                  <c:v>-837.81742191314697</c:v>
                </c:pt>
                <c:pt idx="17927">
                  <c:v>-837.81503772735596</c:v>
                </c:pt>
                <c:pt idx="17928">
                  <c:v>-837.81205749511696</c:v>
                </c:pt>
                <c:pt idx="17929">
                  <c:v>-837.808779239655</c:v>
                </c:pt>
                <c:pt idx="17930">
                  <c:v>-837.80556058883701</c:v>
                </c:pt>
                <c:pt idx="17931">
                  <c:v>-837.802759170532</c:v>
                </c:pt>
                <c:pt idx="17932">
                  <c:v>-837.80067300796497</c:v>
                </c:pt>
                <c:pt idx="17933">
                  <c:v>-837.79965972900402</c:v>
                </c:pt>
                <c:pt idx="17934">
                  <c:v>-837.79995775222801</c:v>
                </c:pt>
                <c:pt idx="17935">
                  <c:v>-837.80150747299194</c:v>
                </c:pt>
                <c:pt idx="17936">
                  <c:v>-837.80424928665207</c:v>
                </c:pt>
                <c:pt idx="17937">
                  <c:v>-837.80782556533802</c:v>
                </c:pt>
                <c:pt idx="17938">
                  <c:v>-837.81205749511696</c:v>
                </c:pt>
                <c:pt idx="17939">
                  <c:v>-837.81658744812</c:v>
                </c:pt>
                <c:pt idx="17940">
                  <c:v>-837.82111740112305</c:v>
                </c:pt>
                <c:pt idx="17941">
                  <c:v>-837.82534933090199</c:v>
                </c:pt>
                <c:pt idx="17942">
                  <c:v>-837.82898521423397</c:v>
                </c:pt>
                <c:pt idx="17943">
                  <c:v>-837.83214426040695</c:v>
                </c:pt>
                <c:pt idx="17944">
                  <c:v>-837.83488607406593</c:v>
                </c:pt>
                <c:pt idx="17945">
                  <c:v>-837.83744907379196</c:v>
                </c:pt>
                <c:pt idx="17946">
                  <c:v>-837.84001207351696</c:v>
                </c:pt>
                <c:pt idx="17947">
                  <c:v>-837.84263467788696</c:v>
                </c:pt>
                <c:pt idx="17948">
                  <c:v>-837.84525728225697</c:v>
                </c:pt>
                <c:pt idx="17949">
                  <c:v>-837.84782028198299</c:v>
                </c:pt>
                <c:pt idx="17950">
                  <c:v>-837.850144863129</c:v>
                </c:pt>
                <c:pt idx="17951">
                  <c:v>-837.85193300247204</c:v>
                </c:pt>
                <c:pt idx="17952">
                  <c:v>-837.85288667678901</c:v>
                </c:pt>
                <c:pt idx="17953">
                  <c:v>-837.85300588607799</c:v>
                </c:pt>
                <c:pt idx="17954">
                  <c:v>-837.85229063034103</c:v>
                </c:pt>
                <c:pt idx="17955">
                  <c:v>-837.85109853744507</c:v>
                </c:pt>
                <c:pt idx="17956">
                  <c:v>-837.84978723526001</c:v>
                </c:pt>
                <c:pt idx="17957">
                  <c:v>-837.84883356094406</c:v>
                </c:pt>
                <c:pt idx="17958">
                  <c:v>-837.84859514236496</c:v>
                </c:pt>
                <c:pt idx="17959">
                  <c:v>-837.84937000274704</c:v>
                </c:pt>
                <c:pt idx="17960">
                  <c:v>-837.85121774673496</c:v>
                </c:pt>
                <c:pt idx="17961">
                  <c:v>-837.85413837432907</c:v>
                </c:pt>
                <c:pt idx="17962">
                  <c:v>-837.85783386230503</c:v>
                </c:pt>
                <c:pt idx="17963">
                  <c:v>-837.86194658279396</c:v>
                </c:pt>
                <c:pt idx="17964">
                  <c:v>-837.86617851257301</c:v>
                </c:pt>
                <c:pt idx="17965">
                  <c:v>-837.86999320983898</c:v>
                </c:pt>
                <c:pt idx="17966">
                  <c:v>-837.87327146530197</c:v>
                </c:pt>
                <c:pt idx="17967">
                  <c:v>-837.87595367431697</c:v>
                </c:pt>
                <c:pt idx="17968">
                  <c:v>-837.87786102294899</c:v>
                </c:pt>
                <c:pt idx="17969">
                  <c:v>-837.87899351119995</c:v>
                </c:pt>
                <c:pt idx="17970">
                  <c:v>-837.87935113906906</c:v>
                </c:pt>
                <c:pt idx="17971">
                  <c:v>-837.87887430191097</c:v>
                </c:pt>
                <c:pt idx="17972">
                  <c:v>-837.87756299972602</c:v>
                </c:pt>
                <c:pt idx="17973">
                  <c:v>-837.87559604644798</c:v>
                </c:pt>
                <c:pt idx="17974">
                  <c:v>-837.87309265136696</c:v>
                </c:pt>
                <c:pt idx="17975">
                  <c:v>-837.87023162841797</c:v>
                </c:pt>
                <c:pt idx="17976">
                  <c:v>-837.86725139617897</c:v>
                </c:pt>
                <c:pt idx="17977">
                  <c:v>-837.86468839645397</c:v>
                </c:pt>
                <c:pt idx="17978">
                  <c:v>-837.86284065246605</c:v>
                </c:pt>
                <c:pt idx="17979">
                  <c:v>-837.86230421066307</c:v>
                </c:pt>
                <c:pt idx="17980">
                  <c:v>-837.86325788497902</c:v>
                </c:pt>
                <c:pt idx="17981">
                  <c:v>-837.86588048935005</c:v>
                </c:pt>
                <c:pt idx="17982">
                  <c:v>-837.86999320983898</c:v>
                </c:pt>
                <c:pt idx="17983">
                  <c:v>-837.875417232514</c:v>
                </c:pt>
                <c:pt idx="17984">
                  <c:v>-837.88191413879395</c:v>
                </c:pt>
                <c:pt idx="17985">
                  <c:v>-837.88906669616699</c:v>
                </c:pt>
                <c:pt idx="17986">
                  <c:v>-837.89633846283004</c:v>
                </c:pt>
                <c:pt idx="17987">
                  <c:v>-837.90319299697899</c:v>
                </c:pt>
                <c:pt idx="17988">
                  <c:v>-837.90909385681198</c:v>
                </c:pt>
                <c:pt idx="17989">
                  <c:v>-837.91380262374901</c:v>
                </c:pt>
                <c:pt idx="17990">
                  <c:v>-837.91690206527699</c:v>
                </c:pt>
                <c:pt idx="17991">
                  <c:v>-837.91827297210693</c:v>
                </c:pt>
                <c:pt idx="17992">
                  <c:v>-837.91797494888306</c:v>
                </c:pt>
                <c:pt idx="17993">
                  <c:v>-837.91612720489502</c:v>
                </c:pt>
                <c:pt idx="17994">
                  <c:v>-837.91296815872204</c:v>
                </c:pt>
                <c:pt idx="17995">
                  <c:v>-837.90885543823299</c:v>
                </c:pt>
                <c:pt idx="17996">
                  <c:v>-837.90438508987404</c:v>
                </c:pt>
                <c:pt idx="17997">
                  <c:v>-837.899974346161</c:v>
                </c:pt>
                <c:pt idx="17998">
                  <c:v>-837.89615964889504</c:v>
                </c:pt>
                <c:pt idx="17999">
                  <c:v>-837.89335823059105</c:v>
                </c:pt>
                <c:pt idx="18000">
                  <c:v>-837.891808509827</c:v>
                </c:pt>
                <c:pt idx="18001">
                  <c:v>-837.891748905182</c:v>
                </c:pt>
                <c:pt idx="18002">
                  <c:v>-837.89317941665695</c:v>
                </c:pt>
                <c:pt idx="18003">
                  <c:v>-837.89604043960594</c:v>
                </c:pt>
                <c:pt idx="18004">
                  <c:v>-837.899974346161</c:v>
                </c:pt>
                <c:pt idx="18005">
                  <c:v>-837.90456390380905</c:v>
                </c:pt>
                <c:pt idx="18006">
                  <c:v>-837.90939188003597</c:v>
                </c:pt>
                <c:pt idx="18007">
                  <c:v>-837.914100646973</c:v>
                </c:pt>
                <c:pt idx="18008">
                  <c:v>-837.91827297210693</c:v>
                </c:pt>
                <c:pt idx="18009">
                  <c:v>-837.92167043685902</c:v>
                </c:pt>
                <c:pt idx="18010">
                  <c:v>-837.92417383194004</c:v>
                </c:pt>
                <c:pt idx="18011">
                  <c:v>-837.92542552947998</c:v>
                </c:pt>
                <c:pt idx="18012">
                  <c:v>-837.92554473876999</c:v>
                </c:pt>
                <c:pt idx="18013">
                  <c:v>-837.92465066909801</c:v>
                </c:pt>
                <c:pt idx="18014">
                  <c:v>-837.92292213439998</c:v>
                </c:pt>
                <c:pt idx="18015">
                  <c:v>-837.92059755325295</c:v>
                </c:pt>
                <c:pt idx="18016">
                  <c:v>-837.91785573959396</c:v>
                </c:pt>
                <c:pt idx="18017">
                  <c:v>-837.91487550735496</c:v>
                </c:pt>
                <c:pt idx="18018">
                  <c:v>-837.91183567047096</c:v>
                </c:pt>
                <c:pt idx="18019">
                  <c:v>-837.90897464752197</c:v>
                </c:pt>
                <c:pt idx="18020">
                  <c:v>-837.90647125244197</c:v>
                </c:pt>
                <c:pt idx="18021">
                  <c:v>-837.90456390380905</c:v>
                </c:pt>
                <c:pt idx="18022">
                  <c:v>-837.90331220626899</c:v>
                </c:pt>
                <c:pt idx="18023">
                  <c:v>-837.90277576446601</c:v>
                </c:pt>
                <c:pt idx="18024">
                  <c:v>-837.90325260162399</c:v>
                </c:pt>
                <c:pt idx="18025">
                  <c:v>-837.90468311309803</c:v>
                </c:pt>
                <c:pt idx="18026">
                  <c:v>-837.90718650817894</c:v>
                </c:pt>
                <c:pt idx="18027">
                  <c:v>-837.91040515899704</c:v>
                </c:pt>
                <c:pt idx="18028">
                  <c:v>-837.91421985626198</c:v>
                </c:pt>
                <c:pt idx="18029">
                  <c:v>-837.91833257675194</c:v>
                </c:pt>
                <c:pt idx="18030">
                  <c:v>-837.922385692597</c:v>
                </c:pt>
                <c:pt idx="18031">
                  <c:v>-837.92614078521706</c:v>
                </c:pt>
                <c:pt idx="18032">
                  <c:v>-837.92935943603504</c:v>
                </c:pt>
                <c:pt idx="18033">
                  <c:v>-837.93174362182594</c:v>
                </c:pt>
                <c:pt idx="18034">
                  <c:v>-837.93323373794601</c:v>
                </c:pt>
                <c:pt idx="18035">
                  <c:v>-837.93382978439399</c:v>
                </c:pt>
                <c:pt idx="18036">
                  <c:v>-837.93371057510399</c:v>
                </c:pt>
                <c:pt idx="18037">
                  <c:v>-837.93299531936702</c:v>
                </c:pt>
                <c:pt idx="18038">
                  <c:v>-837.93192243576095</c:v>
                </c:pt>
                <c:pt idx="18039">
                  <c:v>-837.93055152893101</c:v>
                </c:pt>
                <c:pt idx="18040">
                  <c:v>-837.92918062210106</c:v>
                </c:pt>
                <c:pt idx="18041">
                  <c:v>-837.927928924561</c:v>
                </c:pt>
                <c:pt idx="18042">
                  <c:v>-837.92703485488903</c:v>
                </c:pt>
                <c:pt idx="18043">
                  <c:v>-837.92661762237594</c:v>
                </c:pt>
                <c:pt idx="18044">
                  <c:v>-837.92685604095504</c:v>
                </c:pt>
                <c:pt idx="18045">
                  <c:v>-837.92769050598201</c:v>
                </c:pt>
                <c:pt idx="18046">
                  <c:v>-837.92906141281105</c:v>
                </c:pt>
                <c:pt idx="18047">
                  <c:v>-837.930849552155</c:v>
                </c:pt>
                <c:pt idx="18048">
                  <c:v>-837.93281650543202</c:v>
                </c:pt>
                <c:pt idx="18049">
                  <c:v>-837.93478345870994</c:v>
                </c:pt>
                <c:pt idx="18050">
                  <c:v>-837.93639278411899</c:v>
                </c:pt>
                <c:pt idx="18051">
                  <c:v>-837.93728685379006</c:v>
                </c:pt>
                <c:pt idx="18052">
                  <c:v>-837.93734645843506</c:v>
                </c:pt>
                <c:pt idx="18053">
                  <c:v>-837.936452388764</c:v>
                </c:pt>
                <c:pt idx="18054">
                  <c:v>-837.93478345870994</c:v>
                </c:pt>
                <c:pt idx="18055">
                  <c:v>-837.93263769149803</c:v>
                </c:pt>
                <c:pt idx="18056">
                  <c:v>-837.93019390106201</c:v>
                </c:pt>
                <c:pt idx="18057">
                  <c:v>-837.927809715271</c:v>
                </c:pt>
                <c:pt idx="18058">
                  <c:v>-837.92578315734897</c:v>
                </c:pt>
                <c:pt idx="18059">
                  <c:v>-837.92441225051903</c:v>
                </c:pt>
                <c:pt idx="18060">
                  <c:v>-837.92375659942604</c:v>
                </c:pt>
                <c:pt idx="18061">
                  <c:v>-837.92387580871605</c:v>
                </c:pt>
                <c:pt idx="18062">
                  <c:v>-837.92453145980903</c:v>
                </c:pt>
                <c:pt idx="18063">
                  <c:v>-837.92548513412498</c:v>
                </c:pt>
                <c:pt idx="18064">
                  <c:v>-837.92649841308594</c:v>
                </c:pt>
                <c:pt idx="18065">
                  <c:v>-837.92745208740303</c:v>
                </c:pt>
                <c:pt idx="18066">
                  <c:v>-837.92822694778499</c:v>
                </c:pt>
                <c:pt idx="18067">
                  <c:v>-837.92876338958797</c:v>
                </c:pt>
                <c:pt idx="18068">
                  <c:v>-837.92912101745605</c:v>
                </c:pt>
                <c:pt idx="18069">
                  <c:v>-837.92929983139106</c:v>
                </c:pt>
                <c:pt idx="18070">
                  <c:v>-837.92959785461403</c:v>
                </c:pt>
                <c:pt idx="18071">
                  <c:v>-837.93013429641701</c:v>
                </c:pt>
                <c:pt idx="18072">
                  <c:v>-837.93120718002297</c:v>
                </c:pt>
                <c:pt idx="18073">
                  <c:v>-837.93299531936702</c:v>
                </c:pt>
                <c:pt idx="18074">
                  <c:v>-837.93549871444702</c:v>
                </c:pt>
                <c:pt idx="18075">
                  <c:v>-837.93865776062</c:v>
                </c:pt>
                <c:pt idx="18076">
                  <c:v>-837.94229364395198</c:v>
                </c:pt>
                <c:pt idx="18077">
                  <c:v>-837.94610834121704</c:v>
                </c:pt>
                <c:pt idx="18078">
                  <c:v>-837.94992303848301</c:v>
                </c:pt>
                <c:pt idx="18079">
                  <c:v>-837.95343971252498</c:v>
                </c:pt>
                <c:pt idx="18080">
                  <c:v>-837.95659875869796</c:v>
                </c:pt>
                <c:pt idx="18081">
                  <c:v>-837.95916175842297</c:v>
                </c:pt>
                <c:pt idx="18082">
                  <c:v>-837.96083068847702</c:v>
                </c:pt>
                <c:pt idx="18083">
                  <c:v>-837.96154594421398</c:v>
                </c:pt>
                <c:pt idx="18084">
                  <c:v>-837.96136713028</c:v>
                </c:pt>
                <c:pt idx="18085">
                  <c:v>-837.96047306060802</c:v>
                </c:pt>
                <c:pt idx="18086">
                  <c:v>-837.95910215377796</c:v>
                </c:pt>
                <c:pt idx="18087">
                  <c:v>-837.95755243301403</c:v>
                </c:pt>
                <c:pt idx="18088">
                  <c:v>-837.95600271224998</c:v>
                </c:pt>
                <c:pt idx="18089">
                  <c:v>-837.95457220077503</c:v>
                </c:pt>
                <c:pt idx="18090">
                  <c:v>-837.95338010787998</c:v>
                </c:pt>
                <c:pt idx="18091">
                  <c:v>-837.95254564285301</c:v>
                </c:pt>
                <c:pt idx="18092">
                  <c:v>-837.95218801498402</c:v>
                </c:pt>
                <c:pt idx="18093">
                  <c:v>-837.95218801498402</c:v>
                </c:pt>
                <c:pt idx="18094">
                  <c:v>-837.95236682891903</c:v>
                </c:pt>
                <c:pt idx="18095">
                  <c:v>-837.95254564285301</c:v>
                </c:pt>
                <c:pt idx="18096">
                  <c:v>-837.95230722427402</c:v>
                </c:pt>
                <c:pt idx="18097">
                  <c:v>-837.95153236389206</c:v>
                </c:pt>
                <c:pt idx="18098">
                  <c:v>-837.95016145706199</c:v>
                </c:pt>
                <c:pt idx="18099">
                  <c:v>-837.94813489913997</c:v>
                </c:pt>
                <c:pt idx="18100">
                  <c:v>-837.94551229476906</c:v>
                </c:pt>
                <c:pt idx="18101">
                  <c:v>-837.94235324859596</c:v>
                </c:pt>
                <c:pt idx="18102">
                  <c:v>-837.93883657455501</c:v>
                </c:pt>
                <c:pt idx="18103">
                  <c:v>-837.93514108657905</c:v>
                </c:pt>
                <c:pt idx="18104">
                  <c:v>-837.93162441253696</c:v>
                </c:pt>
                <c:pt idx="18105">
                  <c:v>-837.92840576171898</c:v>
                </c:pt>
                <c:pt idx="18106">
                  <c:v>-837.92578315734897</c:v>
                </c:pt>
                <c:pt idx="18107">
                  <c:v>-837.92381620407104</c:v>
                </c:pt>
                <c:pt idx="18108">
                  <c:v>-837.92262411117599</c:v>
                </c:pt>
                <c:pt idx="18109">
                  <c:v>-837.922266483307</c:v>
                </c:pt>
                <c:pt idx="18110">
                  <c:v>-837.92280292510998</c:v>
                </c:pt>
                <c:pt idx="18111">
                  <c:v>-837.92429304122902</c:v>
                </c:pt>
                <c:pt idx="18112">
                  <c:v>-837.92655801773094</c:v>
                </c:pt>
                <c:pt idx="18113">
                  <c:v>-837.92947864532493</c:v>
                </c:pt>
                <c:pt idx="18114">
                  <c:v>-837.93275690078804</c:v>
                </c:pt>
                <c:pt idx="18115">
                  <c:v>-837.93603515625</c:v>
                </c:pt>
                <c:pt idx="18116">
                  <c:v>-837.939134597779</c:v>
                </c:pt>
                <c:pt idx="18117">
                  <c:v>-837.941637992859</c:v>
                </c:pt>
                <c:pt idx="18118">
                  <c:v>-837.94318771362305</c:v>
                </c:pt>
                <c:pt idx="18119">
                  <c:v>-837.94360494613693</c:v>
                </c:pt>
                <c:pt idx="18120">
                  <c:v>-837.94277048110996</c:v>
                </c:pt>
                <c:pt idx="18121">
                  <c:v>-837.94086313247703</c:v>
                </c:pt>
                <c:pt idx="18122">
                  <c:v>-837.93794250488304</c:v>
                </c:pt>
                <c:pt idx="18123">
                  <c:v>-837.93436622619606</c:v>
                </c:pt>
                <c:pt idx="18124">
                  <c:v>-837.93055152893101</c:v>
                </c:pt>
                <c:pt idx="18125">
                  <c:v>-837.92673683166504</c:v>
                </c:pt>
                <c:pt idx="18126">
                  <c:v>-837.92351818084694</c:v>
                </c:pt>
                <c:pt idx="18127">
                  <c:v>-837.92113399505604</c:v>
                </c:pt>
                <c:pt idx="18128">
                  <c:v>-837.919763088227</c:v>
                </c:pt>
                <c:pt idx="18129">
                  <c:v>-837.91946506500301</c:v>
                </c:pt>
                <c:pt idx="18130">
                  <c:v>-837.92006111144997</c:v>
                </c:pt>
                <c:pt idx="18131">
                  <c:v>-837.92125320434593</c:v>
                </c:pt>
                <c:pt idx="18132">
                  <c:v>-837.92286252975498</c:v>
                </c:pt>
                <c:pt idx="18133">
                  <c:v>-837.92465066909801</c:v>
                </c:pt>
                <c:pt idx="18134">
                  <c:v>-837.92631959915207</c:v>
                </c:pt>
                <c:pt idx="18135">
                  <c:v>-837.92757129669201</c:v>
                </c:pt>
                <c:pt idx="18136">
                  <c:v>-837.92804813384998</c:v>
                </c:pt>
                <c:pt idx="18137">
                  <c:v>-837.927809715271</c:v>
                </c:pt>
                <c:pt idx="18138">
                  <c:v>-837.92703485488903</c:v>
                </c:pt>
                <c:pt idx="18139">
                  <c:v>-837.92614078521706</c:v>
                </c:pt>
                <c:pt idx="18140">
                  <c:v>-837.92548513412498</c:v>
                </c:pt>
                <c:pt idx="18141">
                  <c:v>-837.92542552947998</c:v>
                </c:pt>
                <c:pt idx="18142">
                  <c:v>-837.92625999450706</c:v>
                </c:pt>
                <c:pt idx="18143">
                  <c:v>-837.92816734313999</c:v>
                </c:pt>
                <c:pt idx="18144">
                  <c:v>-837.93120718002297</c:v>
                </c:pt>
                <c:pt idx="18145">
                  <c:v>-837.93549871444702</c:v>
                </c:pt>
                <c:pt idx="18146">
                  <c:v>-837.94080352783203</c:v>
                </c:pt>
                <c:pt idx="18147">
                  <c:v>-837.94664478302002</c:v>
                </c:pt>
                <c:pt idx="18148">
                  <c:v>-837.95242643356301</c:v>
                </c:pt>
                <c:pt idx="18149">
                  <c:v>-837.95779085159302</c:v>
                </c:pt>
                <c:pt idx="18150">
                  <c:v>-837.96226119995094</c:v>
                </c:pt>
                <c:pt idx="18151">
                  <c:v>-837.96583747863804</c:v>
                </c:pt>
                <c:pt idx="18152">
                  <c:v>-837.96840047836304</c:v>
                </c:pt>
                <c:pt idx="18153">
                  <c:v>-837.97012901306198</c:v>
                </c:pt>
                <c:pt idx="18154">
                  <c:v>-837.97114229202293</c:v>
                </c:pt>
                <c:pt idx="18155">
                  <c:v>-837.97167873382602</c:v>
                </c:pt>
                <c:pt idx="18156">
                  <c:v>-837.97203636169502</c:v>
                </c:pt>
                <c:pt idx="18157">
                  <c:v>-837.97239398956299</c:v>
                </c:pt>
                <c:pt idx="18158">
                  <c:v>-837.97281122207698</c:v>
                </c:pt>
                <c:pt idx="18159">
                  <c:v>-837.97334766387996</c:v>
                </c:pt>
                <c:pt idx="18160">
                  <c:v>-837.97394371032703</c:v>
                </c:pt>
                <c:pt idx="18161">
                  <c:v>-837.97453975677502</c:v>
                </c:pt>
                <c:pt idx="18162">
                  <c:v>-837.97507619857799</c:v>
                </c:pt>
                <c:pt idx="18163">
                  <c:v>-837.97531461715698</c:v>
                </c:pt>
                <c:pt idx="18164">
                  <c:v>-837.97501659393299</c:v>
                </c:pt>
                <c:pt idx="18165">
                  <c:v>-837.97412252426193</c:v>
                </c:pt>
                <c:pt idx="18166">
                  <c:v>-837.972572803498</c:v>
                </c:pt>
                <c:pt idx="18167">
                  <c:v>-837.97054624557495</c:v>
                </c:pt>
                <c:pt idx="18168">
                  <c:v>-837.96828126907394</c:v>
                </c:pt>
                <c:pt idx="18169">
                  <c:v>-837.96601629257202</c:v>
                </c:pt>
                <c:pt idx="18170">
                  <c:v>-837.96387052535999</c:v>
                </c:pt>
                <c:pt idx="18171">
                  <c:v>-837.96202278137207</c:v>
                </c:pt>
                <c:pt idx="18172">
                  <c:v>-837.96077108383201</c:v>
                </c:pt>
                <c:pt idx="18173">
                  <c:v>-837.96053266525303</c:v>
                </c:pt>
                <c:pt idx="18174">
                  <c:v>-837.96160554885898</c:v>
                </c:pt>
                <c:pt idx="18175">
                  <c:v>-837.964049339295</c:v>
                </c:pt>
                <c:pt idx="18176">
                  <c:v>-837.96780443191506</c:v>
                </c:pt>
                <c:pt idx="18177">
                  <c:v>-837.972572803498</c:v>
                </c:pt>
                <c:pt idx="18178">
                  <c:v>-837.97799682617199</c:v>
                </c:pt>
                <c:pt idx="18179">
                  <c:v>-837.98354005813599</c:v>
                </c:pt>
                <c:pt idx="18180">
                  <c:v>-837.988844871521</c:v>
                </c:pt>
                <c:pt idx="18181">
                  <c:v>-837.99325561523506</c:v>
                </c:pt>
                <c:pt idx="18182">
                  <c:v>-837.99641466140804</c:v>
                </c:pt>
                <c:pt idx="18183">
                  <c:v>-837.99790477752697</c:v>
                </c:pt>
                <c:pt idx="18184">
                  <c:v>-837.99730873107899</c:v>
                </c:pt>
                <c:pt idx="18185">
                  <c:v>-837.99462652206398</c:v>
                </c:pt>
                <c:pt idx="18186">
                  <c:v>-837.99009656906105</c:v>
                </c:pt>
                <c:pt idx="18187">
                  <c:v>-837.98413610458397</c:v>
                </c:pt>
                <c:pt idx="18188">
                  <c:v>-837.97740077972401</c:v>
                </c:pt>
                <c:pt idx="18189">
                  <c:v>-837.97066545486496</c:v>
                </c:pt>
                <c:pt idx="18190">
                  <c:v>-837.96452617645298</c:v>
                </c:pt>
                <c:pt idx="18191">
                  <c:v>-837.95957899093605</c:v>
                </c:pt>
                <c:pt idx="18192">
                  <c:v>-837.95612192153999</c:v>
                </c:pt>
                <c:pt idx="18193">
                  <c:v>-837.95415496826195</c:v>
                </c:pt>
                <c:pt idx="18194">
                  <c:v>-837.95367813110397</c:v>
                </c:pt>
                <c:pt idx="18195">
                  <c:v>-837.95439338684105</c:v>
                </c:pt>
                <c:pt idx="18196">
                  <c:v>-837.95570468902599</c:v>
                </c:pt>
                <c:pt idx="18197">
                  <c:v>-837.95707559585594</c:v>
                </c:pt>
                <c:pt idx="18198">
                  <c:v>-837.95796966552803</c:v>
                </c:pt>
                <c:pt idx="18199">
                  <c:v>-837.95802927017201</c:v>
                </c:pt>
                <c:pt idx="18200">
                  <c:v>-837.95701599121094</c:v>
                </c:pt>
                <c:pt idx="18201">
                  <c:v>-837.95492982864403</c:v>
                </c:pt>
                <c:pt idx="18202">
                  <c:v>-837.95188999176003</c:v>
                </c:pt>
                <c:pt idx="18203">
                  <c:v>-837.94831371307396</c:v>
                </c:pt>
                <c:pt idx="18204">
                  <c:v>-837.944677829743</c:v>
                </c:pt>
                <c:pt idx="18205">
                  <c:v>-837.94133996963501</c:v>
                </c:pt>
                <c:pt idx="18206">
                  <c:v>-837.93859815597602</c:v>
                </c:pt>
                <c:pt idx="18207">
                  <c:v>-837.93663120269798</c:v>
                </c:pt>
                <c:pt idx="18208">
                  <c:v>-837.93543910980202</c:v>
                </c:pt>
                <c:pt idx="18209">
                  <c:v>-837.93484306335495</c:v>
                </c:pt>
                <c:pt idx="18210">
                  <c:v>-837.93466424941994</c:v>
                </c:pt>
                <c:pt idx="18211">
                  <c:v>-837.93478345870994</c:v>
                </c:pt>
                <c:pt idx="18212">
                  <c:v>-837.93490266799904</c:v>
                </c:pt>
                <c:pt idx="18213">
                  <c:v>-837.93490266799904</c:v>
                </c:pt>
                <c:pt idx="18214">
                  <c:v>-837.93472385406494</c:v>
                </c:pt>
                <c:pt idx="18215">
                  <c:v>-837.93424701690697</c:v>
                </c:pt>
                <c:pt idx="18216">
                  <c:v>-837.93365097045898</c:v>
                </c:pt>
                <c:pt idx="18217">
                  <c:v>-837.93329334259101</c:v>
                </c:pt>
                <c:pt idx="18218">
                  <c:v>-837.93377017974899</c:v>
                </c:pt>
                <c:pt idx="18219">
                  <c:v>-837.93537950515804</c:v>
                </c:pt>
                <c:pt idx="18220">
                  <c:v>-837.93835973739601</c:v>
                </c:pt>
                <c:pt idx="18221">
                  <c:v>-837.94277048110996</c:v>
                </c:pt>
                <c:pt idx="18222">
                  <c:v>-837.94843292236305</c:v>
                </c:pt>
                <c:pt idx="18223">
                  <c:v>-837.955347061157</c:v>
                </c:pt>
                <c:pt idx="18224">
                  <c:v>-837.96333408355702</c:v>
                </c:pt>
                <c:pt idx="18225">
                  <c:v>-837.972155570984</c:v>
                </c:pt>
                <c:pt idx="18226">
                  <c:v>-837.98157310485897</c:v>
                </c:pt>
                <c:pt idx="18227">
                  <c:v>-837.99110984802303</c:v>
                </c:pt>
                <c:pt idx="18228">
                  <c:v>-838.00034856796299</c:v>
                </c:pt>
                <c:pt idx="18229">
                  <c:v>-838.00911045074497</c:v>
                </c:pt>
                <c:pt idx="18230">
                  <c:v>-838.01727628707897</c:v>
                </c:pt>
                <c:pt idx="18231">
                  <c:v>-838.02472686767601</c:v>
                </c:pt>
                <c:pt idx="18232">
                  <c:v>-838.03140258789097</c:v>
                </c:pt>
                <c:pt idx="18233">
                  <c:v>-838.03730344772407</c:v>
                </c:pt>
                <c:pt idx="18234">
                  <c:v>-838.04231023788498</c:v>
                </c:pt>
                <c:pt idx="18235">
                  <c:v>-838.04648256301903</c:v>
                </c:pt>
                <c:pt idx="18236">
                  <c:v>-838.049880027771</c:v>
                </c:pt>
                <c:pt idx="18237">
                  <c:v>-838.052562236786</c:v>
                </c:pt>
                <c:pt idx="18238">
                  <c:v>-838.05458879470802</c:v>
                </c:pt>
                <c:pt idx="18239">
                  <c:v>-838.05613851547298</c:v>
                </c:pt>
                <c:pt idx="18240">
                  <c:v>-838.05733060836803</c:v>
                </c:pt>
                <c:pt idx="18241">
                  <c:v>-838.05840349197399</c:v>
                </c:pt>
                <c:pt idx="18242">
                  <c:v>-838.05941677093506</c:v>
                </c:pt>
                <c:pt idx="18243">
                  <c:v>-838.06054925918602</c:v>
                </c:pt>
                <c:pt idx="18244">
                  <c:v>-838.06174135208198</c:v>
                </c:pt>
                <c:pt idx="18245">
                  <c:v>-838.06305265426704</c:v>
                </c:pt>
                <c:pt idx="18246">
                  <c:v>-838.06448316574097</c:v>
                </c:pt>
                <c:pt idx="18247">
                  <c:v>-838.06603288650501</c:v>
                </c:pt>
                <c:pt idx="18248">
                  <c:v>-838.06764221191406</c:v>
                </c:pt>
                <c:pt idx="18249">
                  <c:v>-838.06913232803402</c:v>
                </c:pt>
                <c:pt idx="18250">
                  <c:v>-838.07020521163997</c:v>
                </c:pt>
                <c:pt idx="18251">
                  <c:v>-838.07074165344306</c:v>
                </c:pt>
                <c:pt idx="18252">
                  <c:v>-838.07068204879806</c:v>
                </c:pt>
                <c:pt idx="18253">
                  <c:v>-838.07020521163997</c:v>
                </c:pt>
                <c:pt idx="18254">
                  <c:v>-838.06960916519199</c:v>
                </c:pt>
                <c:pt idx="18255">
                  <c:v>-838.06895351409901</c:v>
                </c:pt>
                <c:pt idx="18256">
                  <c:v>-838.06841707229603</c:v>
                </c:pt>
                <c:pt idx="18257">
                  <c:v>-838.06794023513794</c:v>
                </c:pt>
                <c:pt idx="18258">
                  <c:v>-838.06764221191406</c:v>
                </c:pt>
                <c:pt idx="18259">
                  <c:v>-838.06758260726906</c:v>
                </c:pt>
                <c:pt idx="18260">
                  <c:v>-838.06776142120407</c:v>
                </c:pt>
                <c:pt idx="18261">
                  <c:v>-838.06811904907204</c:v>
                </c:pt>
                <c:pt idx="18262">
                  <c:v>-838.06841707229603</c:v>
                </c:pt>
                <c:pt idx="18263">
                  <c:v>-838.06841707229603</c:v>
                </c:pt>
                <c:pt idx="18264">
                  <c:v>-838.06805944442794</c:v>
                </c:pt>
                <c:pt idx="18265">
                  <c:v>-838.06764221191406</c:v>
                </c:pt>
                <c:pt idx="18266">
                  <c:v>-838.06728458404598</c:v>
                </c:pt>
                <c:pt idx="18267">
                  <c:v>-838.06740379333496</c:v>
                </c:pt>
                <c:pt idx="18268">
                  <c:v>-838.06799983978294</c:v>
                </c:pt>
                <c:pt idx="18269">
                  <c:v>-838.06907272338901</c:v>
                </c:pt>
                <c:pt idx="18270">
                  <c:v>-838.07056283950806</c:v>
                </c:pt>
                <c:pt idx="18271">
                  <c:v>-838.07223176956199</c:v>
                </c:pt>
                <c:pt idx="18272">
                  <c:v>-838.07384109497093</c:v>
                </c:pt>
                <c:pt idx="18273">
                  <c:v>-838.07515239715599</c:v>
                </c:pt>
                <c:pt idx="18274">
                  <c:v>-838.07568883895897</c:v>
                </c:pt>
                <c:pt idx="18275">
                  <c:v>-838.07527160644599</c:v>
                </c:pt>
                <c:pt idx="18276">
                  <c:v>-838.07390069961593</c:v>
                </c:pt>
                <c:pt idx="18277">
                  <c:v>-838.071933746338</c:v>
                </c:pt>
                <c:pt idx="18278">
                  <c:v>-838.06960916519199</c:v>
                </c:pt>
                <c:pt idx="18279">
                  <c:v>-838.06728458404598</c:v>
                </c:pt>
                <c:pt idx="18280">
                  <c:v>-838.06525802612305</c:v>
                </c:pt>
                <c:pt idx="18281">
                  <c:v>-838.063708305359</c:v>
                </c:pt>
                <c:pt idx="18282">
                  <c:v>-838.06269502639793</c:v>
                </c:pt>
                <c:pt idx="18283">
                  <c:v>-838.06197977066097</c:v>
                </c:pt>
                <c:pt idx="18284">
                  <c:v>-838.06144332885799</c:v>
                </c:pt>
                <c:pt idx="18285">
                  <c:v>-838.06060886383102</c:v>
                </c:pt>
                <c:pt idx="18286">
                  <c:v>-838.05923795700096</c:v>
                </c:pt>
                <c:pt idx="18287">
                  <c:v>-838.05721139907905</c:v>
                </c:pt>
                <c:pt idx="18288">
                  <c:v>-838.05458879470802</c:v>
                </c:pt>
                <c:pt idx="18289">
                  <c:v>-838.05178737640404</c:v>
                </c:pt>
                <c:pt idx="18290">
                  <c:v>-838.04922437667904</c:v>
                </c:pt>
                <c:pt idx="18291">
                  <c:v>-838.047376632691</c:v>
                </c:pt>
                <c:pt idx="18292">
                  <c:v>-838.04660177230903</c:v>
                </c:pt>
                <c:pt idx="18293">
                  <c:v>-838.047317028046</c:v>
                </c:pt>
                <c:pt idx="18294">
                  <c:v>-838.04952239990303</c:v>
                </c:pt>
                <c:pt idx="18295">
                  <c:v>-838.05315828323398</c:v>
                </c:pt>
                <c:pt idx="18296">
                  <c:v>-838.058045864105</c:v>
                </c:pt>
                <c:pt idx="18297">
                  <c:v>-838.06352949142502</c:v>
                </c:pt>
                <c:pt idx="18298">
                  <c:v>-838.069191932678</c:v>
                </c:pt>
                <c:pt idx="18299">
                  <c:v>-838.07449674606301</c:v>
                </c:pt>
                <c:pt idx="18300">
                  <c:v>-838.07902669906593</c:v>
                </c:pt>
                <c:pt idx="18301">
                  <c:v>-838.08284139633201</c:v>
                </c:pt>
                <c:pt idx="18302">
                  <c:v>-838.08576202392601</c:v>
                </c:pt>
                <c:pt idx="18303">
                  <c:v>-838.08802700042702</c:v>
                </c:pt>
                <c:pt idx="18304">
                  <c:v>-838.08981513977096</c:v>
                </c:pt>
                <c:pt idx="18305">
                  <c:v>-838.09130525589001</c:v>
                </c:pt>
                <c:pt idx="18306">
                  <c:v>-838.09291458129906</c:v>
                </c:pt>
                <c:pt idx="18307">
                  <c:v>-838.09482192993198</c:v>
                </c:pt>
                <c:pt idx="18308">
                  <c:v>-838.097206115723</c:v>
                </c:pt>
                <c:pt idx="18309">
                  <c:v>-838.099828720093</c:v>
                </c:pt>
                <c:pt idx="18310">
                  <c:v>-838.102391719818</c:v>
                </c:pt>
                <c:pt idx="18311">
                  <c:v>-838.10447788238503</c:v>
                </c:pt>
                <c:pt idx="18312">
                  <c:v>-838.10584878921497</c:v>
                </c:pt>
                <c:pt idx="18313">
                  <c:v>-838.10626602172897</c:v>
                </c:pt>
                <c:pt idx="18314">
                  <c:v>-838.10555076599098</c:v>
                </c:pt>
                <c:pt idx="18315">
                  <c:v>-838.10340499877998</c:v>
                </c:pt>
                <c:pt idx="18316">
                  <c:v>-838.09994792938301</c:v>
                </c:pt>
                <c:pt idx="18317">
                  <c:v>-838.09523916244507</c:v>
                </c:pt>
                <c:pt idx="18318">
                  <c:v>-838.08981513977096</c:v>
                </c:pt>
                <c:pt idx="18319">
                  <c:v>-838.08421230316196</c:v>
                </c:pt>
                <c:pt idx="18320">
                  <c:v>-838.07884788513206</c:v>
                </c:pt>
                <c:pt idx="18321">
                  <c:v>-838.07419872284004</c:v>
                </c:pt>
                <c:pt idx="18322">
                  <c:v>-838.07044363021896</c:v>
                </c:pt>
                <c:pt idx="18323">
                  <c:v>-838.06770181655907</c:v>
                </c:pt>
                <c:pt idx="18324">
                  <c:v>-838.06597328186103</c:v>
                </c:pt>
                <c:pt idx="18325">
                  <c:v>-838.06519842147804</c:v>
                </c:pt>
                <c:pt idx="18326">
                  <c:v>-838.06507921218895</c:v>
                </c:pt>
                <c:pt idx="18327">
                  <c:v>-838.06519842147804</c:v>
                </c:pt>
                <c:pt idx="18328">
                  <c:v>-838.06543684005806</c:v>
                </c:pt>
                <c:pt idx="18329">
                  <c:v>-838.06555604934704</c:v>
                </c:pt>
                <c:pt idx="18330">
                  <c:v>-838.06561565399204</c:v>
                </c:pt>
                <c:pt idx="18331">
                  <c:v>-838.06585407257103</c:v>
                </c:pt>
                <c:pt idx="18332">
                  <c:v>-838.06645011901901</c:v>
                </c:pt>
                <c:pt idx="18333">
                  <c:v>-838.06752300262497</c:v>
                </c:pt>
                <c:pt idx="18334">
                  <c:v>-838.069370746613</c:v>
                </c:pt>
                <c:pt idx="18335">
                  <c:v>-838.07205295562801</c:v>
                </c:pt>
                <c:pt idx="18336">
                  <c:v>-838.07545042037998</c:v>
                </c:pt>
                <c:pt idx="18337">
                  <c:v>-838.07938432693504</c:v>
                </c:pt>
                <c:pt idx="18338">
                  <c:v>-838.08343744278</c:v>
                </c:pt>
                <c:pt idx="18339">
                  <c:v>-838.08707332611107</c:v>
                </c:pt>
                <c:pt idx="18340">
                  <c:v>-838.08987474441506</c:v>
                </c:pt>
                <c:pt idx="18341">
                  <c:v>-838.09154367446899</c:v>
                </c:pt>
                <c:pt idx="18342">
                  <c:v>-838.09213972091698</c:v>
                </c:pt>
                <c:pt idx="18343">
                  <c:v>-838.091662883759</c:v>
                </c:pt>
                <c:pt idx="18344">
                  <c:v>-838.09059000015304</c:v>
                </c:pt>
                <c:pt idx="18345">
                  <c:v>-838.08921909332298</c:v>
                </c:pt>
                <c:pt idx="18346">
                  <c:v>-838.08808660507202</c:v>
                </c:pt>
                <c:pt idx="18347">
                  <c:v>-838.08737134933494</c:v>
                </c:pt>
                <c:pt idx="18348">
                  <c:v>-838.08731174468994</c:v>
                </c:pt>
                <c:pt idx="18349">
                  <c:v>-838.08802700042702</c:v>
                </c:pt>
                <c:pt idx="18350">
                  <c:v>-838.08951711654697</c:v>
                </c:pt>
                <c:pt idx="18351">
                  <c:v>-838.091603279114</c:v>
                </c:pt>
                <c:pt idx="18352">
                  <c:v>-838.094166278839</c:v>
                </c:pt>
                <c:pt idx="18353">
                  <c:v>-838.09696769714401</c:v>
                </c:pt>
                <c:pt idx="18354">
                  <c:v>-838.099888324738</c:v>
                </c:pt>
                <c:pt idx="18355">
                  <c:v>-838.102868556977</c:v>
                </c:pt>
                <c:pt idx="18356">
                  <c:v>-838.10602760314998</c:v>
                </c:pt>
                <c:pt idx="18357">
                  <c:v>-838.10942506790207</c:v>
                </c:pt>
                <c:pt idx="18358">
                  <c:v>-838.11300134658802</c:v>
                </c:pt>
                <c:pt idx="18359">
                  <c:v>-838.11675643920898</c:v>
                </c:pt>
                <c:pt idx="18360">
                  <c:v>-838.12045192718506</c:v>
                </c:pt>
                <c:pt idx="18361">
                  <c:v>-838.12384939193703</c:v>
                </c:pt>
                <c:pt idx="18362">
                  <c:v>-838.12677001953102</c:v>
                </c:pt>
                <c:pt idx="18363">
                  <c:v>-838.12903499603294</c:v>
                </c:pt>
                <c:pt idx="18364">
                  <c:v>-838.13058471679699</c:v>
                </c:pt>
                <c:pt idx="18365">
                  <c:v>-838.13135957717896</c:v>
                </c:pt>
                <c:pt idx="18366">
                  <c:v>-838.13147878646896</c:v>
                </c:pt>
                <c:pt idx="18367">
                  <c:v>-838.13106155395496</c:v>
                </c:pt>
                <c:pt idx="18368">
                  <c:v>-838.130346298218</c:v>
                </c:pt>
                <c:pt idx="18369">
                  <c:v>-838.12939262390205</c:v>
                </c:pt>
                <c:pt idx="18370">
                  <c:v>-838.12837934493996</c:v>
                </c:pt>
                <c:pt idx="18371">
                  <c:v>-838.127366065979</c:v>
                </c:pt>
                <c:pt idx="18372">
                  <c:v>-838.12653160095203</c:v>
                </c:pt>
                <c:pt idx="18373">
                  <c:v>-838.12569713592598</c:v>
                </c:pt>
                <c:pt idx="18374">
                  <c:v>-838.12492227554299</c:v>
                </c:pt>
                <c:pt idx="18375">
                  <c:v>-838.12390899658203</c:v>
                </c:pt>
                <c:pt idx="18376">
                  <c:v>-838.12259769439697</c:v>
                </c:pt>
                <c:pt idx="18377">
                  <c:v>-838.12086915969894</c:v>
                </c:pt>
                <c:pt idx="18378">
                  <c:v>-838.11866378784202</c:v>
                </c:pt>
                <c:pt idx="18379">
                  <c:v>-838.11598157882702</c:v>
                </c:pt>
                <c:pt idx="18380">
                  <c:v>-838.11300134658802</c:v>
                </c:pt>
                <c:pt idx="18381">
                  <c:v>-838.10984230041504</c:v>
                </c:pt>
                <c:pt idx="18382">
                  <c:v>-838.10680246353195</c:v>
                </c:pt>
                <c:pt idx="18383">
                  <c:v>-838.10406064987205</c:v>
                </c:pt>
                <c:pt idx="18384">
                  <c:v>-838.10185527801502</c:v>
                </c:pt>
                <c:pt idx="18385">
                  <c:v>-838.10012674331699</c:v>
                </c:pt>
                <c:pt idx="18386">
                  <c:v>-838.09881544113205</c:v>
                </c:pt>
                <c:pt idx="18387">
                  <c:v>-838.09768295288097</c:v>
                </c:pt>
                <c:pt idx="18388">
                  <c:v>-838.09655046463001</c:v>
                </c:pt>
                <c:pt idx="18389">
                  <c:v>-838.09506034851097</c:v>
                </c:pt>
                <c:pt idx="18390">
                  <c:v>-838.09291458129906</c:v>
                </c:pt>
                <c:pt idx="18391">
                  <c:v>-838.08999395370506</c:v>
                </c:pt>
                <c:pt idx="18392">
                  <c:v>-838.08635807037399</c:v>
                </c:pt>
                <c:pt idx="18393">
                  <c:v>-838.08218574523903</c:v>
                </c:pt>
                <c:pt idx="18394">
                  <c:v>-838.077834606171</c:v>
                </c:pt>
                <c:pt idx="18395">
                  <c:v>-838.07384109497093</c:v>
                </c:pt>
                <c:pt idx="18396">
                  <c:v>-838.07062244415306</c:v>
                </c:pt>
                <c:pt idx="18397">
                  <c:v>-838.06841707229603</c:v>
                </c:pt>
                <c:pt idx="18398">
                  <c:v>-838.06740379333496</c:v>
                </c:pt>
                <c:pt idx="18399">
                  <c:v>-838.06752300262497</c:v>
                </c:pt>
                <c:pt idx="18400">
                  <c:v>-838.06835746765205</c:v>
                </c:pt>
                <c:pt idx="18401">
                  <c:v>-838.06972837448097</c:v>
                </c:pt>
                <c:pt idx="18402">
                  <c:v>-838.07133769989002</c:v>
                </c:pt>
                <c:pt idx="18403">
                  <c:v>-838.07294702529896</c:v>
                </c:pt>
                <c:pt idx="18404">
                  <c:v>-838.07431793212902</c:v>
                </c:pt>
                <c:pt idx="18405">
                  <c:v>-838.07539081573498</c:v>
                </c:pt>
                <c:pt idx="18406">
                  <c:v>-838.07604646682796</c:v>
                </c:pt>
                <c:pt idx="18407">
                  <c:v>-838.07640409469604</c:v>
                </c:pt>
                <c:pt idx="18408">
                  <c:v>-838.07652330398605</c:v>
                </c:pt>
                <c:pt idx="18409">
                  <c:v>-838.07652330398605</c:v>
                </c:pt>
                <c:pt idx="18410">
                  <c:v>-838.07646369934105</c:v>
                </c:pt>
                <c:pt idx="18411">
                  <c:v>-838.07622528076195</c:v>
                </c:pt>
                <c:pt idx="18412">
                  <c:v>-838.07580804824897</c:v>
                </c:pt>
                <c:pt idx="18413">
                  <c:v>-838.07515239715599</c:v>
                </c:pt>
                <c:pt idx="18414">
                  <c:v>-838.07437753677402</c:v>
                </c:pt>
                <c:pt idx="18415">
                  <c:v>-838.07342386245705</c:v>
                </c:pt>
                <c:pt idx="18416">
                  <c:v>-838.07252979278599</c:v>
                </c:pt>
                <c:pt idx="18417">
                  <c:v>-838.071874141693</c:v>
                </c:pt>
                <c:pt idx="18418">
                  <c:v>-838.07175493240402</c:v>
                </c:pt>
                <c:pt idx="18419">
                  <c:v>-838.07223176956199</c:v>
                </c:pt>
                <c:pt idx="18420">
                  <c:v>-838.07336425781295</c:v>
                </c:pt>
                <c:pt idx="18421">
                  <c:v>-838.074973583222</c:v>
                </c:pt>
                <c:pt idx="18422">
                  <c:v>-838.07688093185402</c:v>
                </c:pt>
                <c:pt idx="18423">
                  <c:v>-838.07884788513206</c:v>
                </c:pt>
                <c:pt idx="18424">
                  <c:v>-838.080516815186</c:v>
                </c:pt>
                <c:pt idx="18425">
                  <c:v>-838.08158969879196</c:v>
                </c:pt>
                <c:pt idx="18426">
                  <c:v>-838.08182811737106</c:v>
                </c:pt>
                <c:pt idx="18427">
                  <c:v>-838.08099365234398</c:v>
                </c:pt>
                <c:pt idx="18428">
                  <c:v>-838.07920551300094</c:v>
                </c:pt>
                <c:pt idx="18429">
                  <c:v>-838.07670211792004</c:v>
                </c:pt>
                <c:pt idx="18430">
                  <c:v>-838.07390069961593</c:v>
                </c:pt>
                <c:pt idx="18431">
                  <c:v>-838.07115888595604</c:v>
                </c:pt>
                <c:pt idx="18432">
                  <c:v>-838.06895351409901</c:v>
                </c:pt>
                <c:pt idx="18433">
                  <c:v>-838.06746339797996</c:v>
                </c:pt>
                <c:pt idx="18434">
                  <c:v>-838.06692695617699</c:v>
                </c:pt>
                <c:pt idx="18435">
                  <c:v>-838.06728458404598</c:v>
                </c:pt>
                <c:pt idx="18436">
                  <c:v>-838.06829786300705</c:v>
                </c:pt>
                <c:pt idx="18437">
                  <c:v>-838.06978797912598</c:v>
                </c:pt>
                <c:pt idx="18438">
                  <c:v>-838.07139730453503</c:v>
                </c:pt>
                <c:pt idx="18439">
                  <c:v>-838.07300662994396</c:v>
                </c:pt>
                <c:pt idx="18440">
                  <c:v>-838.07431793212902</c:v>
                </c:pt>
                <c:pt idx="18441">
                  <c:v>-838.07533121108997</c:v>
                </c:pt>
                <c:pt idx="18442">
                  <c:v>-838.07592725753807</c:v>
                </c:pt>
                <c:pt idx="18443">
                  <c:v>-838.07628488540695</c:v>
                </c:pt>
                <c:pt idx="18444">
                  <c:v>-838.07652330398605</c:v>
                </c:pt>
                <c:pt idx="18445">
                  <c:v>-838.07670211792004</c:v>
                </c:pt>
                <c:pt idx="18446">
                  <c:v>-838.07694053649902</c:v>
                </c:pt>
                <c:pt idx="18447">
                  <c:v>-838.07700014114403</c:v>
                </c:pt>
                <c:pt idx="18448">
                  <c:v>-838.07682132721004</c:v>
                </c:pt>
                <c:pt idx="18449">
                  <c:v>-838.07634449005104</c:v>
                </c:pt>
                <c:pt idx="18450">
                  <c:v>-838.07551002502498</c:v>
                </c:pt>
                <c:pt idx="18451">
                  <c:v>-838.07437753677402</c:v>
                </c:pt>
                <c:pt idx="18452">
                  <c:v>-838.07306623458896</c:v>
                </c:pt>
                <c:pt idx="18453">
                  <c:v>-838.07181453704902</c:v>
                </c:pt>
                <c:pt idx="18454">
                  <c:v>-838.07074165344306</c:v>
                </c:pt>
                <c:pt idx="18455">
                  <c:v>-838.07014560699497</c:v>
                </c:pt>
                <c:pt idx="18456">
                  <c:v>-838.07014560699497</c:v>
                </c:pt>
                <c:pt idx="18457">
                  <c:v>-838.07068204879806</c:v>
                </c:pt>
                <c:pt idx="18458">
                  <c:v>-838.07163572311401</c:v>
                </c:pt>
                <c:pt idx="18459">
                  <c:v>-838.07294702529896</c:v>
                </c:pt>
                <c:pt idx="18460">
                  <c:v>-838.07431793212902</c:v>
                </c:pt>
                <c:pt idx="18461">
                  <c:v>-838.07551002502498</c:v>
                </c:pt>
                <c:pt idx="18462">
                  <c:v>-838.07628488540695</c:v>
                </c:pt>
                <c:pt idx="18463">
                  <c:v>-838.07652330398605</c:v>
                </c:pt>
                <c:pt idx="18464">
                  <c:v>-838.07622528076195</c:v>
                </c:pt>
                <c:pt idx="18465">
                  <c:v>-838.07545042037998</c:v>
                </c:pt>
                <c:pt idx="18466">
                  <c:v>-838.07455635070801</c:v>
                </c:pt>
                <c:pt idx="18467">
                  <c:v>-838.07384109497093</c:v>
                </c:pt>
                <c:pt idx="18468">
                  <c:v>-838.07366228103706</c:v>
                </c:pt>
                <c:pt idx="18469">
                  <c:v>-838.07401990890503</c:v>
                </c:pt>
                <c:pt idx="18470">
                  <c:v>-838.074973583222</c:v>
                </c:pt>
                <c:pt idx="18471">
                  <c:v>-838.07646369934105</c:v>
                </c:pt>
                <c:pt idx="18472">
                  <c:v>-838.07825183868397</c:v>
                </c:pt>
                <c:pt idx="18473">
                  <c:v>-838.08009958267201</c:v>
                </c:pt>
                <c:pt idx="18474">
                  <c:v>-838.08147048950195</c:v>
                </c:pt>
                <c:pt idx="18475">
                  <c:v>-838.08170890808105</c:v>
                </c:pt>
                <c:pt idx="18476">
                  <c:v>-838.08033800125099</c:v>
                </c:pt>
                <c:pt idx="18477">
                  <c:v>-838.07700014114403</c:v>
                </c:pt>
                <c:pt idx="18478">
                  <c:v>-838.07169532775902</c:v>
                </c:pt>
                <c:pt idx="18479">
                  <c:v>-838.06466197967598</c:v>
                </c:pt>
                <c:pt idx="18480">
                  <c:v>-838.05631732940697</c:v>
                </c:pt>
                <c:pt idx="18481">
                  <c:v>-838.04719781875599</c:v>
                </c:pt>
                <c:pt idx="18482">
                  <c:v>-838.03778028488205</c:v>
                </c:pt>
                <c:pt idx="18483">
                  <c:v>-838.02901840210006</c:v>
                </c:pt>
                <c:pt idx="18484">
                  <c:v>-838.02162742614803</c:v>
                </c:pt>
                <c:pt idx="18485">
                  <c:v>-838.01626300811802</c:v>
                </c:pt>
                <c:pt idx="18486">
                  <c:v>-838.01340198516903</c:v>
                </c:pt>
                <c:pt idx="18487">
                  <c:v>-838.01292514801003</c:v>
                </c:pt>
                <c:pt idx="18488">
                  <c:v>-838.01441526412998</c:v>
                </c:pt>
                <c:pt idx="18489">
                  <c:v>-838.01739549636898</c:v>
                </c:pt>
                <c:pt idx="18490">
                  <c:v>-838.02126979827904</c:v>
                </c:pt>
                <c:pt idx="18491">
                  <c:v>-838.02544212341297</c:v>
                </c:pt>
                <c:pt idx="18492">
                  <c:v>-838.02937602996803</c:v>
                </c:pt>
                <c:pt idx="18493">
                  <c:v>-838.03259468078602</c:v>
                </c:pt>
                <c:pt idx="18494">
                  <c:v>-838.03485965728805</c:v>
                </c:pt>
                <c:pt idx="18495">
                  <c:v>-838.03605175018299</c:v>
                </c:pt>
                <c:pt idx="18496">
                  <c:v>-838.03634977340698</c:v>
                </c:pt>
                <c:pt idx="18497">
                  <c:v>-838.03611135482799</c:v>
                </c:pt>
                <c:pt idx="18498">
                  <c:v>-838.03569412231502</c:v>
                </c:pt>
                <c:pt idx="18499">
                  <c:v>-838.03545570373603</c:v>
                </c:pt>
                <c:pt idx="18500">
                  <c:v>-838.03551530838001</c:v>
                </c:pt>
                <c:pt idx="18501">
                  <c:v>-838.035753726959</c:v>
                </c:pt>
                <c:pt idx="18502">
                  <c:v>-838.03593254089401</c:v>
                </c:pt>
                <c:pt idx="18503">
                  <c:v>-838.035753726959</c:v>
                </c:pt>
                <c:pt idx="18504">
                  <c:v>-838.03491926193306</c:v>
                </c:pt>
                <c:pt idx="18505">
                  <c:v>-838.033190727234</c:v>
                </c:pt>
                <c:pt idx="18506">
                  <c:v>-838.03050851821899</c:v>
                </c:pt>
                <c:pt idx="18507">
                  <c:v>-838.02681303024303</c:v>
                </c:pt>
                <c:pt idx="18508">
                  <c:v>-838.02222347259499</c:v>
                </c:pt>
                <c:pt idx="18509">
                  <c:v>-838.01697826385498</c:v>
                </c:pt>
                <c:pt idx="18510">
                  <c:v>-838.011256217957</c:v>
                </c:pt>
                <c:pt idx="18511">
                  <c:v>-838.00535535812401</c:v>
                </c:pt>
                <c:pt idx="18512">
                  <c:v>-837.99975252151501</c:v>
                </c:pt>
                <c:pt idx="18513">
                  <c:v>-837.99462652206398</c:v>
                </c:pt>
                <c:pt idx="18514">
                  <c:v>-837.99027538299606</c:v>
                </c:pt>
                <c:pt idx="18515">
                  <c:v>-837.98669910430897</c:v>
                </c:pt>
                <c:pt idx="18516">
                  <c:v>-837.98383808135998</c:v>
                </c:pt>
                <c:pt idx="18517">
                  <c:v>-837.98157310485897</c:v>
                </c:pt>
                <c:pt idx="18518">
                  <c:v>-837.97990417480503</c:v>
                </c:pt>
                <c:pt idx="18519">
                  <c:v>-837.97901010513306</c:v>
                </c:pt>
                <c:pt idx="18520">
                  <c:v>-837.97883129119896</c:v>
                </c:pt>
                <c:pt idx="18521">
                  <c:v>-837.97942733764694</c:v>
                </c:pt>
                <c:pt idx="18522">
                  <c:v>-837.98044061660801</c:v>
                </c:pt>
                <c:pt idx="18523">
                  <c:v>-837.98169231414795</c:v>
                </c:pt>
                <c:pt idx="18524">
                  <c:v>-837.98300361633301</c:v>
                </c:pt>
                <c:pt idx="18525">
                  <c:v>-837.98419570922897</c:v>
                </c:pt>
                <c:pt idx="18526">
                  <c:v>-837.98538780212402</c:v>
                </c:pt>
                <c:pt idx="18527">
                  <c:v>-837.986341476441</c:v>
                </c:pt>
                <c:pt idx="18528">
                  <c:v>-837.98699712753296</c:v>
                </c:pt>
                <c:pt idx="18529">
                  <c:v>-837.98729515075706</c:v>
                </c:pt>
                <c:pt idx="18530">
                  <c:v>-837.98717594146706</c:v>
                </c:pt>
                <c:pt idx="18531">
                  <c:v>-837.98687791824398</c:v>
                </c:pt>
                <c:pt idx="18532">
                  <c:v>-837.98669910430897</c:v>
                </c:pt>
                <c:pt idx="18533">
                  <c:v>-837.98675870895397</c:v>
                </c:pt>
                <c:pt idx="18534">
                  <c:v>-837.98711633682296</c:v>
                </c:pt>
                <c:pt idx="18535">
                  <c:v>-837.98777198791504</c:v>
                </c:pt>
                <c:pt idx="18536">
                  <c:v>-837.98842763900802</c:v>
                </c:pt>
                <c:pt idx="18537">
                  <c:v>-837.988964080811</c:v>
                </c:pt>
                <c:pt idx="18538">
                  <c:v>-837.98920249938999</c:v>
                </c:pt>
                <c:pt idx="18539">
                  <c:v>-837.989023685456</c:v>
                </c:pt>
                <c:pt idx="18540">
                  <c:v>-837.98836803436302</c:v>
                </c:pt>
                <c:pt idx="18541">
                  <c:v>-837.98711633682296</c:v>
                </c:pt>
                <c:pt idx="18542">
                  <c:v>-837.98550701141403</c:v>
                </c:pt>
                <c:pt idx="18543">
                  <c:v>-837.98354005813599</c:v>
                </c:pt>
                <c:pt idx="18544">
                  <c:v>-837.98163270950295</c:v>
                </c:pt>
                <c:pt idx="18545">
                  <c:v>-837.98002338409401</c:v>
                </c:pt>
                <c:pt idx="18546">
                  <c:v>-837.97895050048805</c:v>
                </c:pt>
                <c:pt idx="18547">
                  <c:v>-837.97859287261997</c:v>
                </c:pt>
                <c:pt idx="18548">
                  <c:v>-837.97906970977806</c:v>
                </c:pt>
                <c:pt idx="18549">
                  <c:v>-837.98020219802902</c:v>
                </c:pt>
                <c:pt idx="18550">
                  <c:v>-837.98169231414795</c:v>
                </c:pt>
                <c:pt idx="18551">
                  <c:v>-837.983242034912</c:v>
                </c:pt>
                <c:pt idx="18552">
                  <c:v>-837.98455333709694</c:v>
                </c:pt>
                <c:pt idx="18553">
                  <c:v>-837.98544740676903</c:v>
                </c:pt>
                <c:pt idx="18554">
                  <c:v>-837.985864639282</c:v>
                </c:pt>
                <c:pt idx="18555">
                  <c:v>-837.98580503463802</c:v>
                </c:pt>
                <c:pt idx="18556">
                  <c:v>-837.98538780212402</c:v>
                </c:pt>
                <c:pt idx="18557">
                  <c:v>-837.98485136032104</c:v>
                </c:pt>
                <c:pt idx="18558">
                  <c:v>-837.98443412780796</c:v>
                </c:pt>
                <c:pt idx="18559">
                  <c:v>-837.98443412780796</c:v>
                </c:pt>
                <c:pt idx="18560">
                  <c:v>-837.98503017425605</c:v>
                </c:pt>
                <c:pt idx="18561">
                  <c:v>-837.98640108108498</c:v>
                </c:pt>
                <c:pt idx="18562">
                  <c:v>-837.98836803436302</c:v>
                </c:pt>
                <c:pt idx="18563">
                  <c:v>-837.99051380157493</c:v>
                </c:pt>
                <c:pt idx="18564">
                  <c:v>-837.99259996414196</c:v>
                </c:pt>
                <c:pt idx="18565">
                  <c:v>-837.994090080261</c:v>
                </c:pt>
                <c:pt idx="18566">
                  <c:v>-837.99480533599899</c:v>
                </c:pt>
                <c:pt idx="18567">
                  <c:v>-837.99444770813</c:v>
                </c:pt>
                <c:pt idx="18568">
                  <c:v>-837.99283838272095</c:v>
                </c:pt>
                <c:pt idx="18569">
                  <c:v>-837.99015617370605</c:v>
                </c:pt>
                <c:pt idx="18570">
                  <c:v>-837.98657989501999</c:v>
                </c:pt>
                <c:pt idx="18571">
                  <c:v>-837.98270559310902</c:v>
                </c:pt>
                <c:pt idx="18572">
                  <c:v>-837.97906970977806</c:v>
                </c:pt>
                <c:pt idx="18573">
                  <c:v>-837.97632789611794</c:v>
                </c:pt>
                <c:pt idx="18574">
                  <c:v>-837.974778175354</c:v>
                </c:pt>
                <c:pt idx="18575">
                  <c:v>-837.974718570709</c:v>
                </c:pt>
                <c:pt idx="18576">
                  <c:v>-837.97620868682907</c:v>
                </c:pt>
                <c:pt idx="18577">
                  <c:v>-837.97895050048805</c:v>
                </c:pt>
                <c:pt idx="18578">
                  <c:v>-837.98276519775402</c:v>
                </c:pt>
                <c:pt idx="18579">
                  <c:v>-837.98705673217796</c:v>
                </c:pt>
                <c:pt idx="18580">
                  <c:v>-837.99134826660202</c:v>
                </c:pt>
                <c:pt idx="18581">
                  <c:v>-837.99504375457798</c:v>
                </c:pt>
                <c:pt idx="18582">
                  <c:v>-837.99766635894798</c:v>
                </c:pt>
                <c:pt idx="18583">
                  <c:v>-837.99891805648804</c:v>
                </c:pt>
                <c:pt idx="18584">
                  <c:v>-837.99867963790894</c:v>
                </c:pt>
                <c:pt idx="18585">
                  <c:v>-837.997010707855</c:v>
                </c:pt>
                <c:pt idx="18586">
                  <c:v>-837.99438810348499</c:v>
                </c:pt>
                <c:pt idx="18587">
                  <c:v>-837.99105024337803</c:v>
                </c:pt>
                <c:pt idx="18588">
                  <c:v>-837.98747396469093</c:v>
                </c:pt>
                <c:pt idx="18589">
                  <c:v>-837.98413610458397</c:v>
                </c:pt>
                <c:pt idx="18590">
                  <c:v>-837.98145389556896</c:v>
                </c:pt>
                <c:pt idx="18591">
                  <c:v>-837.97984457016003</c:v>
                </c:pt>
                <c:pt idx="18592">
                  <c:v>-837.97960615158104</c:v>
                </c:pt>
                <c:pt idx="18593">
                  <c:v>-837.98085784912098</c:v>
                </c:pt>
                <c:pt idx="18594">
                  <c:v>-837.983420848847</c:v>
                </c:pt>
                <c:pt idx="18595">
                  <c:v>-837.98717594146706</c:v>
                </c:pt>
                <c:pt idx="18596">
                  <c:v>-837.99182510375999</c:v>
                </c:pt>
                <c:pt idx="18597">
                  <c:v>-837.99695110321102</c:v>
                </c:pt>
                <c:pt idx="18598">
                  <c:v>-838.00207710266102</c:v>
                </c:pt>
                <c:pt idx="18599">
                  <c:v>-838.00666666030907</c:v>
                </c:pt>
                <c:pt idx="18600">
                  <c:v>-838.01036214828503</c:v>
                </c:pt>
                <c:pt idx="18601">
                  <c:v>-838.01286554336593</c:v>
                </c:pt>
                <c:pt idx="18602">
                  <c:v>-838.01411724090599</c:v>
                </c:pt>
                <c:pt idx="18603">
                  <c:v>-838.01423645019599</c:v>
                </c:pt>
                <c:pt idx="18604">
                  <c:v>-838.01370000839302</c:v>
                </c:pt>
                <c:pt idx="18605">
                  <c:v>-838.01286554336593</c:v>
                </c:pt>
                <c:pt idx="18606">
                  <c:v>-838.01215028762795</c:v>
                </c:pt>
                <c:pt idx="18607">
                  <c:v>-838.01203107833896</c:v>
                </c:pt>
                <c:pt idx="18608">
                  <c:v>-838.01286554336593</c:v>
                </c:pt>
                <c:pt idx="18609">
                  <c:v>-838.01459407806396</c:v>
                </c:pt>
                <c:pt idx="18610">
                  <c:v>-838.01703786849998</c:v>
                </c:pt>
                <c:pt idx="18611">
                  <c:v>-838.01983928680397</c:v>
                </c:pt>
                <c:pt idx="18612">
                  <c:v>-838.022461891175</c:v>
                </c:pt>
                <c:pt idx="18613">
                  <c:v>-838.02430963516304</c:v>
                </c:pt>
                <c:pt idx="18614">
                  <c:v>-838.02490568160999</c:v>
                </c:pt>
                <c:pt idx="18615">
                  <c:v>-838.02383279800404</c:v>
                </c:pt>
                <c:pt idx="18616">
                  <c:v>-838.02115058898903</c:v>
                </c:pt>
                <c:pt idx="18617">
                  <c:v>-838.01703786849998</c:v>
                </c:pt>
                <c:pt idx="18618">
                  <c:v>-838.01215028762795</c:v>
                </c:pt>
                <c:pt idx="18619">
                  <c:v>-838.00714349746704</c:v>
                </c:pt>
                <c:pt idx="18620">
                  <c:v>-838.00279235839901</c:v>
                </c:pt>
                <c:pt idx="18621">
                  <c:v>-837.99939489364601</c:v>
                </c:pt>
                <c:pt idx="18622">
                  <c:v>-837.99736833572399</c:v>
                </c:pt>
                <c:pt idx="18623">
                  <c:v>-837.99695110321102</c:v>
                </c:pt>
                <c:pt idx="18624">
                  <c:v>-837.99808359146095</c:v>
                </c:pt>
                <c:pt idx="18625">
                  <c:v>-838.00064659118698</c:v>
                </c:pt>
                <c:pt idx="18626">
                  <c:v>-838.00410366058395</c:v>
                </c:pt>
                <c:pt idx="18627">
                  <c:v>-838.00791835784901</c:v>
                </c:pt>
                <c:pt idx="18628">
                  <c:v>-838.011315822602</c:v>
                </c:pt>
                <c:pt idx="18629">
                  <c:v>-838.013878822327</c:v>
                </c:pt>
                <c:pt idx="18630">
                  <c:v>-838.01519012451195</c:v>
                </c:pt>
                <c:pt idx="18631">
                  <c:v>-838.01519012451195</c:v>
                </c:pt>
                <c:pt idx="18632">
                  <c:v>-838.013759613037</c:v>
                </c:pt>
                <c:pt idx="18633">
                  <c:v>-838.01107740402199</c:v>
                </c:pt>
                <c:pt idx="18634">
                  <c:v>-838.00720310211204</c:v>
                </c:pt>
                <c:pt idx="18635">
                  <c:v>-838.002613544464</c:v>
                </c:pt>
                <c:pt idx="18636">
                  <c:v>-837.99778556823799</c:v>
                </c:pt>
                <c:pt idx="18637">
                  <c:v>-837.99319601059005</c:v>
                </c:pt>
                <c:pt idx="18638">
                  <c:v>-837.98950052261398</c:v>
                </c:pt>
                <c:pt idx="18639">
                  <c:v>-837.98687791824398</c:v>
                </c:pt>
                <c:pt idx="18640">
                  <c:v>-837.98568582534801</c:v>
                </c:pt>
                <c:pt idx="18641">
                  <c:v>-837.985983848572</c:v>
                </c:pt>
                <c:pt idx="18642">
                  <c:v>-837.98771238327004</c:v>
                </c:pt>
                <c:pt idx="18643">
                  <c:v>-837.99075222015404</c:v>
                </c:pt>
                <c:pt idx="18644">
                  <c:v>-837.99486494064399</c:v>
                </c:pt>
                <c:pt idx="18645">
                  <c:v>-837.99969291687</c:v>
                </c:pt>
                <c:pt idx="18646">
                  <c:v>-838.00505733490002</c:v>
                </c:pt>
                <c:pt idx="18647">
                  <c:v>-838.010838985443</c:v>
                </c:pt>
                <c:pt idx="18648">
                  <c:v>-838.01673984527599</c:v>
                </c:pt>
                <c:pt idx="18649">
                  <c:v>-838.02270030975399</c:v>
                </c:pt>
                <c:pt idx="18650">
                  <c:v>-838.02848196029697</c:v>
                </c:pt>
                <c:pt idx="18651">
                  <c:v>-838.03384637832698</c:v>
                </c:pt>
                <c:pt idx="18652">
                  <c:v>-838.03861474990902</c:v>
                </c:pt>
                <c:pt idx="18653">
                  <c:v>-838.04272747039795</c:v>
                </c:pt>
                <c:pt idx="18654">
                  <c:v>-838.04606533050605</c:v>
                </c:pt>
                <c:pt idx="18655">
                  <c:v>-838.04844951629707</c:v>
                </c:pt>
                <c:pt idx="18656">
                  <c:v>-838.04976081848201</c:v>
                </c:pt>
                <c:pt idx="18657">
                  <c:v>-838.04982042312599</c:v>
                </c:pt>
                <c:pt idx="18658">
                  <c:v>-838.04886674881004</c:v>
                </c:pt>
                <c:pt idx="18659">
                  <c:v>-838.04719781875599</c:v>
                </c:pt>
                <c:pt idx="18660">
                  <c:v>-838.04517126083397</c:v>
                </c:pt>
                <c:pt idx="18661">
                  <c:v>-838.04302549362205</c:v>
                </c:pt>
                <c:pt idx="18662">
                  <c:v>-838.04093933105503</c:v>
                </c:pt>
                <c:pt idx="18663">
                  <c:v>-838.03903198242199</c:v>
                </c:pt>
                <c:pt idx="18664">
                  <c:v>-838.03724384307907</c:v>
                </c:pt>
                <c:pt idx="18665">
                  <c:v>-838.03569412231502</c:v>
                </c:pt>
                <c:pt idx="18666">
                  <c:v>-838.03432321548496</c:v>
                </c:pt>
                <c:pt idx="18667">
                  <c:v>-838.033131122589</c:v>
                </c:pt>
                <c:pt idx="18668">
                  <c:v>-838.03199863433906</c:v>
                </c:pt>
                <c:pt idx="18669">
                  <c:v>-838.030627727509</c:v>
                </c:pt>
                <c:pt idx="18670">
                  <c:v>-838.02907800674507</c:v>
                </c:pt>
                <c:pt idx="18671">
                  <c:v>-838.02734947204601</c:v>
                </c:pt>
                <c:pt idx="18672">
                  <c:v>-838.02574014663696</c:v>
                </c:pt>
                <c:pt idx="18673">
                  <c:v>-838.02448844909702</c:v>
                </c:pt>
                <c:pt idx="18674">
                  <c:v>-838.02371358871505</c:v>
                </c:pt>
                <c:pt idx="18675">
                  <c:v>-838.02359437942505</c:v>
                </c:pt>
                <c:pt idx="18676">
                  <c:v>-838.02413082122803</c:v>
                </c:pt>
                <c:pt idx="18677">
                  <c:v>-838.02562093734798</c:v>
                </c:pt>
                <c:pt idx="18678">
                  <c:v>-838.02824354171798</c:v>
                </c:pt>
                <c:pt idx="18679">
                  <c:v>-838.03223705291794</c:v>
                </c:pt>
                <c:pt idx="18680">
                  <c:v>-838.03766107559204</c:v>
                </c:pt>
                <c:pt idx="18681">
                  <c:v>-838.044336795807</c:v>
                </c:pt>
                <c:pt idx="18682">
                  <c:v>-838.05202579498302</c:v>
                </c:pt>
                <c:pt idx="18683">
                  <c:v>-838.06043004989601</c:v>
                </c:pt>
                <c:pt idx="18684">
                  <c:v>-838.069191932678</c:v>
                </c:pt>
                <c:pt idx="18685">
                  <c:v>-838.07777500152599</c:v>
                </c:pt>
                <c:pt idx="18686">
                  <c:v>-838.085642814636</c:v>
                </c:pt>
                <c:pt idx="18687">
                  <c:v>-838.09237813949596</c:v>
                </c:pt>
                <c:pt idx="18688">
                  <c:v>-838.09750413894699</c:v>
                </c:pt>
                <c:pt idx="18689">
                  <c:v>-838.10090160369896</c:v>
                </c:pt>
                <c:pt idx="18690">
                  <c:v>-838.10274934768699</c:v>
                </c:pt>
                <c:pt idx="18691">
                  <c:v>-838.10316658019997</c:v>
                </c:pt>
                <c:pt idx="18692">
                  <c:v>-838.10257053375301</c:v>
                </c:pt>
                <c:pt idx="18693">
                  <c:v>-838.10125923156806</c:v>
                </c:pt>
                <c:pt idx="18694">
                  <c:v>-838.09959030151401</c:v>
                </c:pt>
                <c:pt idx="18695">
                  <c:v>-838.09774255752598</c:v>
                </c:pt>
                <c:pt idx="18696">
                  <c:v>-838.09589481353805</c:v>
                </c:pt>
                <c:pt idx="18697">
                  <c:v>-838.09392786026001</c:v>
                </c:pt>
                <c:pt idx="18698">
                  <c:v>-838.091722488404</c:v>
                </c:pt>
                <c:pt idx="18699">
                  <c:v>-838.08909988403298</c:v>
                </c:pt>
                <c:pt idx="18700">
                  <c:v>-838.08582162857101</c:v>
                </c:pt>
                <c:pt idx="18701">
                  <c:v>-838.08194732666004</c:v>
                </c:pt>
                <c:pt idx="18702">
                  <c:v>-838.077536582947</c:v>
                </c:pt>
                <c:pt idx="18703">
                  <c:v>-838.07270860671997</c:v>
                </c:pt>
                <c:pt idx="18704">
                  <c:v>-838.06752300262497</c:v>
                </c:pt>
                <c:pt idx="18705">
                  <c:v>-838.06203937530495</c:v>
                </c:pt>
                <c:pt idx="18706">
                  <c:v>-838.05631732940697</c:v>
                </c:pt>
                <c:pt idx="18707">
                  <c:v>-838.05053567886398</c:v>
                </c:pt>
                <c:pt idx="18708">
                  <c:v>-838.04493284225498</c:v>
                </c:pt>
                <c:pt idx="18709">
                  <c:v>-838.03962802886997</c:v>
                </c:pt>
                <c:pt idx="18710">
                  <c:v>-838.03485965728805</c:v>
                </c:pt>
                <c:pt idx="18711">
                  <c:v>-838.03074693679798</c:v>
                </c:pt>
                <c:pt idx="18712">
                  <c:v>-838.02740907669101</c:v>
                </c:pt>
                <c:pt idx="18713">
                  <c:v>-838.02520370483398</c:v>
                </c:pt>
                <c:pt idx="18714">
                  <c:v>-838.02430963516304</c:v>
                </c:pt>
                <c:pt idx="18715">
                  <c:v>-838.02484607696601</c:v>
                </c:pt>
                <c:pt idx="18716">
                  <c:v>-838.02669382095405</c:v>
                </c:pt>
                <c:pt idx="18717">
                  <c:v>-838.02931642532394</c:v>
                </c:pt>
                <c:pt idx="18718">
                  <c:v>-838.03223705291794</c:v>
                </c:pt>
                <c:pt idx="18719">
                  <c:v>-838.03503847122204</c:v>
                </c:pt>
                <c:pt idx="18720">
                  <c:v>-838.03748226165794</c:v>
                </c:pt>
                <c:pt idx="18721">
                  <c:v>-838.03933000564598</c:v>
                </c:pt>
                <c:pt idx="18722">
                  <c:v>-838.04058170318604</c:v>
                </c:pt>
                <c:pt idx="18723">
                  <c:v>-838.04123735427902</c:v>
                </c:pt>
                <c:pt idx="18724">
                  <c:v>-838.041356563568</c:v>
                </c:pt>
                <c:pt idx="18725">
                  <c:v>-838.04117774963402</c:v>
                </c:pt>
                <c:pt idx="18726">
                  <c:v>-838.04105854034401</c:v>
                </c:pt>
                <c:pt idx="18727">
                  <c:v>-838.04111814498901</c:v>
                </c:pt>
                <c:pt idx="18728">
                  <c:v>-838.04123735427902</c:v>
                </c:pt>
                <c:pt idx="18729">
                  <c:v>-838.04129695892402</c:v>
                </c:pt>
                <c:pt idx="18730">
                  <c:v>-838.04093933105503</c:v>
                </c:pt>
                <c:pt idx="18731">
                  <c:v>-838.03992605209396</c:v>
                </c:pt>
                <c:pt idx="18732">
                  <c:v>-838.03801870346103</c:v>
                </c:pt>
                <c:pt idx="18733">
                  <c:v>-838.03533649444603</c:v>
                </c:pt>
                <c:pt idx="18734">
                  <c:v>-838.03199863433906</c:v>
                </c:pt>
                <c:pt idx="18735">
                  <c:v>-838.02824354171798</c:v>
                </c:pt>
                <c:pt idx="18736">
                  <c:v>-838.02442884445202</c:v>
                </c:pt>
                <c:pt idx="18737">
                  <c:v>-838.02073335647606</c:v>
                </c:pt>
                <c:pt idx="18738">
                  <c:v>-838.01733589172397</c:v>
                </c:pt>
                <c:pt idx="18739">
                  <c:v>-838.01441526412998</c:v>
                </c:pt>
                <c:pt idx="18740">
                  <c:v>-838.01197147369396</c:v>
                </c:pt>
                <c:pt idx="18741">
                  <c:v>-838.01018333435104</c:v>
                </c:pt>
                <c:pt idx="18742">
                  <c:v>-838.00881242752098</c:v>
                </c:pt>
                <c:pt idx="18743">
                  <c:v>-838.00785875320503</c:v>
                </c:pt>
                <c:pt idx="18744">
                  <c:v>-838.00720310211204</c:v>
                </c:pt>
                <c:pt idx="18745">
                  <c:v>-838.00690507888794</c:v>
                </c:pt>
                <c:pt idx="18746">
                  <c:v>-838.00714349746704</c:v>
                </c:pt>
                <c:pt idx="18747">
                  <c:v>-838.00803756713901</c:v>
                </c:pt>
                <c:pt idx="18748">
                  <c:v>-838.00970649719306</c:v>
                </c:pt>
                <c:pt idx="18749">
                  <c:v>-838.01191186904896</c:v>
                </c:pt>
                <c:pt idx="18750">
                  <c:v>-838.01435565948498</c:v>
                </c:pt>
                <c:pt idx="18751">
                  <c:v>-838.01668024063099</c:v>
                </c:pt>
                <c:pt idx="18752">
                  <c:v>-838.01876640319801</c:v>
                </c:pt>
                <c:pt idx="18753">
                  <c:v>-838.02025651931797</c:v>
                </c:pt>
                <c:pt idx="18754">
                  <c:v>-838.02091217041004</c:v>
                </c:pt>
                <c:pt idx="18755">
                  <c:v>-838.02061414718605</c:v>
                </c:pt>
                <c:pt idx="18756">
                  <c:v>-838.01912403106701</c:v>
                </c:pt>
                <c:pt idx="18757">
                  <c:v>-838.01656103134201</c:v>
                </c:pt>
                <c:pt idx="18758">
                  <c:v>-838.01298475265503</c:v>
                </c:pt>
                <c:pt idx="18759">
                  <c:v>-838.00869321823097</c:v>
                </c:pt>
                <c:pt idx="18760">
                  <c:v>-838.00386524200496</c:v>
                </c:pt>
                <c:pt idx="18761">
                  <c:v>-837.99879884719894</c:v>
                </c:pt>
                <c:pt idx="18762">
                  <c:v>-837.99373245239303</c:v>
                </c:pt>
                <c:pt idx="18763">
                  <c:v>-837.988904476166</c:v>
                </c:pt>
                <c:pt idx="18764">
                  <c:v>-837.98449373245296</c:v>
                </c:pt>
                <c:pt idx="18765">
                  <c:v>-837.980738639832</c:v>
                </c:pt>
                <c:pt idx="18766">
                  <c:v>-837.977758407593</c:v>
                </c:pt>
                <c:pt idx="18767">
                  <c:v>-837.97549343109199</c:v>
                </c:pt>
                <c:pt idx="18768">
                  <c:v>-837.97394371032703</c:v>
                </c:pt>
                <c:pt idx="18769">
                  <c:v>-837.97287082672096</c:v>
                </c:pt>
                <c:pt idx="18770">
                  <c:v>-837.972155570984</c:v>
                </c:pt>
                <c:pt idx="18771">
                  <c:v>-837.97149991989204</c:v>
                </c:pt>
                <c:pt idx="18772">
                  <c:v>-837.97078466415405</c:v>
                </c:pt>
                <c:pt idx="18773">
                  <c:v>-837.96995019912697</c:v>
                </c:pt>
                <c:pt idx="18774">
                  <c:v>-837.96905612945602</c:v>
                </c:pt>
                <c:pt idx="18775">
                  <c:v>-837.96816205978394</c:v>
                </c:pt>
                <c:pt idx="18776">
                  <c:v>-837.96732759475697</c:v>
                </c:pt>
                <c:pt idx="18777">
                  <c:v>-837.96673154831001</c:v>
                </c:pt>
                <c:pt idx="18778">
                  <c:v>-837.96643352508602</c:v>
                </c:pt>
                <c:pt idx="18779">
                  <c:v>-837.966552734375</c:v>
                </c:pt>
                <c:pt idx="18780">
                  <c:v>-837.96708917617798</c:v>
                </c:pt>
                <c:pt idx="18781">
                  <c:v>-837.96798324585006</c:v>
                </c:pt>
                <c:pt idx="18782">
                  <c:v>-837.96911573410102</c:v>
                </c:pt>
                <c:pt idx="18783">
                  <c:v>-837.97042703628597</c:v>
                </c:pt>
                <c:pt idx="18784">
                  <c:v>-837.97161912918102</c:v>
                </c:pt>
                <c:pt idx="18785">
                  <c:v>-837.97263240814198</c:v>
                </c:pt>
                <c:pt idx="18786">
                  <c:v>-837.97346687316895</c:v>
                </c:pt>
                <c:pt idx="18787">
                  <c:v>-837.97394371032703</c:v>
                </c:pt>
                <c:pt idx="18788">
                  <c:v>-837.97400331497204</c:v>
                </c:pt>
                <c:pt idx="18789">
                  <c:v>-837.97352647781395</c:v>
                </c:pt>
                <c:pt idx="18790">
                  <c:v>-837.972215175629</c:v>
                </c:pt>
                <c:pt idx="18791">
                  <c:v>-837.97024822235096</c:v>
                </c:pt>
                <c:pt idx="18792">
                  <c:v>-837.96768522262596</c:v>
                </c:pt>
                <c:pt idx="18793">
                  <c:v>-837.96482419967697</c:v>
                </c:pt>
                <c:pt idx="18794">
                  <c:v>-837.96196317672798</c:v>
                </c:pt>
                <c:pt idx="18795">
                  <c:v>-837.95922136306797</c:v>
                </c:pt>
                <c:pt idx="18796">
                  <c:v>-837.95689678192207</c:v>
                </c:pt>
                <c:pt idx="18797">
                  <c:v>-837.95487022399902</c:v>
                </c:pt>
                <c:pt idx="18798">
                  <c:v>-837.95314168930099</c:v>
                </c:pt>
                <c:pt idx="18799">
                  <c:v>-837.95159196853706</c:v>
                </c:pt>
                <c:pt idx="18800">
                  <c:v>-837.95004224777199</c:v>
                </c:pt>
                <c:pt idx="18801">
                  <c:v>-837.94807529449497</c:v>
                </c:pt>
                <c:pt idx="18802">
                  <c:v>-837.94563150405907</c:v>
                </c:pt>
                <c:pt idx="18803">
                  <c:v>-837.94235324859596</c:v>
                </c:pt>
                <c:pt idx="18804">
                  <c:v>-837.93824052810703</c:v>
                </c:pt>
                <c:pt idx="18805">
                  <c:v>-837.93353176117</c:v>
                </c:pt>
                <c:pt idx="18806">
                  <c:v>-837.92852497100898</c:v>
                </c:pt>
                <c:pt idx="18807">
                  <c:v>-837.92357778549194</c:v>
                </c:pt>
                <c:pt idx="18808">
                  <c:v>-837.91910743713402</c:v>
                </c:pt>
                <c:pt idx="18809">
                  <c:v>-837.91535234451294</c:v>
                </c:pt>
                <c:pt idx="18810">
                  <c:v>-837.91231250762996</c:v>
                </c:pt>
                <c:pt idx="18811">
                  <c:v>-837.90998792648304</c:v>
                </c:pt>
                <c:pt idx="18812">
                  <c:v>-837.90825939178501</c:v>
                </c:pt>
                <c:pt idx="18813">
                  <c:v>-837.90670967102096</c:v>
                </c:pt>
                <c:pt idx="18814">
                  <c:v>-837.90521955490101</c:v>
                </c:pt>
                <c:pt idx="18815">
                  <c:v>-837.90361022949196</c:v>
                </c:pt>
                <c:pt idx="18816">
                  <c:v>-837.90176248550404</c:v>
                </c:pt>
                <c:pt idx="18817">
                  <c:v>-837.89967632293701</c:v>
                </c:pt>
                <c:pt idx="18818">
                  <c:v>-837.897411346436</c:v>
                </c:pt>
                <c:pt idx="18819">
                  <c:v>-837.89520597457897</c:v>
                </c:pt>
                <c:pt idx="18820">
                  <c:v>-837.89317941665695</c:v>
                </c:pt>
                <c:pt idx="18821">
                  <c:v>-837.89151048660301</c:v>
                </c:pt>
                <c:pt idx="18822">
                  <c:v>-837.89037799835205</c:v>
                </c:pt>
                <c:pt idx="18823">
                  <c:v>-837.88972234725998</c:v>
                </c:pt>
                <c:pt idx="18824">
                  <c:v>-837.88936471939098</c:v>
                </c:pt>
                <c:pt idx="18825">
                  <c:v>-837.88912630081199</c:v>
                </c:pt>
                <c:pt idx="18826">
                  <c:v>-837.888768672943</c:v>
                </c:pt>
                <c:pt idx="18827">
                  <c:v>-837.88805341720604</c:v>
                </c:pt>
                <c:pt idx="18828">
                  <c:v>-837.88709974288997</c:v>
                </c:pt>
                <c:pt idx="18829">
                  <c:v>-837.88578844070503</c:v>
                </c:pt>
                <c:pt idx="18830">
                  <c:v>-837.88447713851906</c:v>
                </c:pt>
                <c:pt idx="18831">
                  <c:v>-837.88328504562401</c:v>
                </c:pt>
                <c:pt idx="18832">
                  <c:v>-837.88256978988693</c:v>
                </c:pt>
                <c:pt idx="18833">
                  <c:v>-837.88256978988693</c:v>
                </c:pt>
                <c:pt idx="18834">
                  <c:v>-837.88328504562401</c:v>
                </c:pt>
                <c:pt idx="18835">
                  <c:v>-837.88483476638794</c:v>
                </c:pt>
                <c:pt idx="18836">
                  <c:v>-837.88704013824497</c:v>
                </c:pt>
                <c:pt idx="18837">
                  <c:v>-837.88972234725998</c:v>
                </c:pt>
                <c:pt idx="18838">
                  <c:v>-837.89276218414307</c:v>
                </c:pt>
                <c:pt idx="18839">
                  <c:v>-837.89586162567207</c:v>
                </c:pt>
                <c:pt idx="18840">
                  <c:v>-837.89878225326606</c:v>
                </c:pt>
                <c:pt idx="18841">
                  <c:v>-837.90116643905696</c:v>
                </c:pt>
                <c:pt idx="18842">
                  <c:v>-837.903014183045</c:v>
                </c:pt>
                <c:pt idx="18843">
                  <c:v>-837.90432548522995</c:v>
                </c:pt>
                <c:pt idx="18844">
                  <c:v>-837.90510034561203</c:v>
                </c:pt>
                <c:pt idx="18845">
                  <c:v>-837.90533876419101</c:v>
                </c:pt>
                <c:pt idx="18846">
                  <c:v>-837.90492153167702</c:v>
                </c:pt>
                <c:pt idx="18847">
                  <c:v>-837.90378904342697</c:v>
                </c:pt>
                <c:pt idx="18848">
                  <c:v>-837.90200090408302</c:v>
                </c:pt>
                <c:pt idx="18849">
                  <c:v>-837.89973592758201</c:v>
                </c:pt>
                <c:pt idx="18850">
                  <c:v>-837.89711332321201</c:v>
                </c:pt>
                <c:pt idx="18851">
                  <c:v>-837.89425230026302</c:v>
                </c:pt>
                <c:pt idx="18852">
                  <c:v>-837.89133167266903</c:v>
                </c:pt>
                <c:pt idx="18853">
                  <c:v>-837.88847064971901</c:v>
                </c:pt>
                <c:pt idx="18854">
                  <c:v>-837.88590764999401</c:v>
                </c:pt>
                <c:pt idx="18855">
                  <c:v>-837.88370227813698</c:v>
                </c:pt>
                <c:pt idx="18856">
                  <c:v>-837.88191413879395</c:v>
                </c:pt>
                <c:pt idx="18857">
                  <c:v>-837.88048362732002</c:v>
                </c:pt>
                <c:pt idx="18858">
                  <c:v>-837.87917232513405</c:v>
                </c:pt>
                <c:pt idx="18859">
                  <c:v>-837.87780141830501</c:v>
                </c:pt>
                <c:pt idx="18860">
                  <c:v>-837.87601327896095</c:v>
                </c:pt>
                <c:pt idx="18861">
                  <c:v>-837.87392711639404</c:v>
                </c:pt>
                <c:pt idx="18862">
                  <c:v>-837.87148332595802</c:v>
                </c:pt>
                <c:pt idx="18863">
                  <c:v>-837.86892032623302</c:v>
                </c:pt>
                <c:pt idx="18864">
                  <c:v>-837.86647653579701</c:v>
                </c:pt>
                <c:pt idx="18865">
                  <c:v>-837.86456918716499</c:v>
                </c:pt>
                <c:pt idx="18866">
                  <c:v>-837.86361551284801</c:v>
                </c:pt>
                <c:pt idx="18867">
                  <c:v>-837.863853931427</c:v>
                </c:pt>
                <c:pt idx="18868">
                  <c:v>-837.86558246612594</c:v>
                </c:pt>
                <c:pt idx="18869">
                  <c:v>-837.86856269836403</c:v>
                </c:pt>
                <c:pt idx="18870">
                  <c:v>-837.87255620956398</c:v>
                </c:pt>
                <c:pt idx="18871">
                  <c:v>-837.87690734863304</c:v>
                </c:pt>
                <c:pt idx="18872">
                  <c:v>-837.88107967376698</c:v>
                </c:pt>
                <c:pt idx="18873">
                  <c:v>-837.88459634780907</c:v>
                </c:pt>
                <c:pt idx="18874">
                  <c:v>-837.88715934753395</c:v>
                </c:pt>
                <c:pt idx="18875">
                  <c:v>-837.88853025436401</c:v>
                </c:pt>
                <c:pt idx="18876">
                  <c:v>-837.888768672943</c:v>
                </c:pt>
                <c:pt idx="18877">
                  <c:v>-837.88805341720604</c:v>
                </c:pt>
                <c:pt idx="18878">
                  <c:v>-837.88686132431098</c:v>
                </c:pt>
                <c:pt idx="18879">
                  <c:v>-837.88555002212502</c:v>
                </c:pt>
                <c:pt idx="18880">
                  <c:v>-837.88453674316406</c:v>
                </c:pt>
                <c:pt idx="18881">
                  <c:v>-837.88394069671699</c:v>
                </c:pt>
                <c:pt idx="18882">
                  <c:v>-837.88376188278198</c:v>
                </c:pt>
                <c:pt idx="18883">
                  <c:v>-837.88376188278198</c:v>
                </c:pt>
                <c:pt idx="18884">
                  <c:v>-837.88376188278198</c:v>
                </c:pt>
                <c:pt idx="18885">
                  <c:v>-837.88370227813698</c:v>
                </c:pt>
                <c:pt idx="18886">
                  <c:v>-837.88346385955799</c:v>
                </c:pt>
                <c:pt idx="18887">
                  <c:v>-837.88310623169002</c:v>
                </c:pt>
                <c:pt idx="18888">
                  <c:v>-837.88286781311103</c:v>
                </c:pt>
                <c:pt idx="18889">
                  <c:v>-837.88298702240002</c:v>
                </c:pt>
                <c:pt idx="18890">
                  <c:v>-837.88388109207199</c:v>
                </c:pt>
                <c:pt idx="18891">
                  <c:v>-837.88584804534901</c:v>
                </c:pt>
                <c:pt idx="18892">
                  <c:v>-837.889185905457</c:v>
                </c:pt>
                <c:pt idx="18893">
                  <c:v>-837.89383506774902</c:v>
                </c:pt>
                <c:pt idx="18894">
                  <c:v>-837.89973592758201</c:v>
                </c:pt>
                <c:pt idx="18895">
                  <c:v>-837.90641164779697</c:v>
                </c:pt>
                <c:pt idx="18896">
                  <c:v>-837.91338539123603</c:v>
                </c:pt>
                <c:pt idx="18897">
                  <c:v>-837.92006111144997</c:v>
                </c:pt>
                <c:pt idx="18898">
                  <c:v>-837.92578315734897</c:v>
                </c:pt>
                <c:pt idx="18899">
                  <c:v>-837.93007469177303</c:v>
                </c:pt>
                <c:pt idx="18900">
                  <c:v>-837.93269729614303</c:v>
                </c:pt>
                <c:pt idx="18901">
                  <c:v>-837.933472156525</c:v>
                </c:pt>
                <c:pt idx="18902">
                  <c:v>-837.93257808685303</c:v>
                </c:pt>
                <c:pt idx="18903">
                  <c:v>-837.93019390106201</c:v>
                </c:pt>
                <c:pt idx="18904">
                  <c:v>-837.92679643631004</c:v>
                </c:pt>
                <c:pt idx="18905">
                  <c:v>-837.92286252975498</c:v>
                </c:pt>
                <c:pt idx="18906">
                  <c:v>-837.91892862320003</c:v>
                </c:pt>
                <c:pt idx="18907">
                  <c:v>-837.91547155380294</c:v>
                </c:pt>
                <c:pt idx="18908">
                  <c:v>-837.91290855407703</c:v>
                </c:pt>
                <c:pt idx="18909">
                  <c:v>-837.91147804260299</c:v>
                </c:pt>
                <c:pt idx="18910">
                  <c:v>-837.91135883331299</c:v>
                </c:pt>
                <c:pt idx="18911">
                  <c:v>-837.91249132156395</c:v>
                </c:pt>
                <c:pt idx="18912">
                  <c:v>-837.91481590270996</c:v>
                </c:pt>
                <c:pt idx="18913">
                  <c:v>-837.91821336746193</c:v>
                </c:pt>
                <c:pt idx="18914">
                  <c:v>-837.92256450653099</c:v>
                </c:pt>
                <c:pt idx="18915">
                  <c:v>-837.92763090133701</c:v>
                </c:pt>
                <c:pt idx="18916">
                  <c:v>-837.93311452865601</c:v>
                </c:pt>
                <c:pt idx="18917">
                  <c:v>-837.93859815597602</c:v>
                </c:pt>
                <c:pt idx="18918">
                  <c:v>-837.94396257400501</c:v>
                </c:pt>
                <c:pt idx="18919">
                  <c:v>-837.94879055023193</c:v>
                </c:pt>
                <c:pt idx="18920">
                  <c:v>-837.95308208465599</c:v>
                </c:pt>
                <c:pt idx="18921">
                  <c:v>-837.95653915405296</c:v>
                </c:pt>
                <c:pt idx="18922">
                  <c:v>-837.95910215377796</c:v>
                </c:pt>
                <c:pt idx="18923">
                  <c:v>-837.96065187454201</c:v>
                </c:pt>
                <c:pt idx="18924">
                  <c:v>-837.96124792098999</c:v>
                </c:pt>
                <c:pt idx="18925">
                  <c:v>-837.96089029312202</c:v>
                </c:pt>
                <c:pt idx="18926">
                  <c:v>-837.95969820022606</c:v>
                </c:pt>
                <c:pt idx="18927">
                  <c:v>-837.95773124694801</c:v>
                </c:pt>
                <c:pt idx="18928">
                  <c:v>-837.95522785186802</c:v>
                </c:pt>
                <c:pt idx="18929">
                  <c:v>-837.95230722427402</c:v>
                </c:pt>
                <c:pt idx="18930">
                  <c:v>-837.94932699203503</c:v>
                </c:pt>
                <c:pt idx="18931">
                  <c:v>-837.94640636444103</c:v>
                </c:pt>
                <c:pt idx="18932">
                  <c:v>-837.94396257400501</c:v>
                </c:pt>
                <c:pt idx="18933">
                  <c:v>-837.942055225373</c:v>
                </c:pt>
                <c:pt idx="18934">
                  <c:v>-837.94092273712204</c:v>
                </c:pt>
                <c:pt idx="18935">
                  <c:v>-837.94074392318703</c:v>
                </c:pt>
                <c:pt idx="18936">
                  <c:v>-837.94181680679299</c:v>
                </c:pt>
                <c:pt idx="18937">
                  <c:v>-837.94414138794002</c:v>
                </c:pt>
                <c:pt idx="18938">
                  <c:v>-837.94771766662598</c:v>
                </c:pt>
                <c:pt idx="18939">
                  <c:v>-837.95236682891903</c:v>
                </c:pt>
                <c:pt idx="18940">
                  <c:v>-837.95767164230404</c:v>
                </c:pt>
                <c:pt idx="18941">
                  <c:v>-837.96333408355702</c:v>
                </c:pt>
                <c:pt idx="18942">
                  <c:v>-837.96899652481102</c:v>
                </c:pt>
                <c:pt idx="18943">
                  <c:v>-837.97442054748603</c:v>
                </c:pt>
                <c:pt idx="18944">
                  <c:v>-837.97930812835693</c:v>
                </c:pt>
                <c:pt idx="18945">
                  <c:v>-837.983361244202</c:v>
                </c:pt>
                <c:pt idx="18946">
                  <c:v>-837.986341476441</c:v>
                </c:pt>
                <c:pt idx="18947">
                  <c:v>-837.98795080185005</c:v>
                </c:pt>
                <c:pt idx="18948">
                  <c:v>-837.98812961578403</c:v>
                </c:pt>
                <c:pt idx="18949">
                  <c:v>-837.98711633682296</c:v>
                </c:pt>
                <c:pt idx="18950">
                  <c:v>-837.98508977890003</c:v>
                </c:pt>
                <c:pt idx="18951">
                  <c:v>-837.98246717453003</c:v>
                </c:pt>
                <c:pt idx="18952">
                  <c:v>-837.97936773300194</c:v>
                </c:pt>
                <c:pt idx="18953">
                  <c:v>-837.97614908218407</c:v>
                </c:pt>
                <c:pt idx="18954">
                  <c:v>-837.97293043136597</c:v>
                </c:pt>
                <c:pt idx="18955">
                  <c:v>-837.97018861770698</c:v>
                </c:pt>
                <c:pt idx="18956">
                  <c:v>-837.96810245513893</c:v>
                </c:pt>
                <c:pt idx="18957">
                  <c:v>-837.96702957153298</c:v>
                </c:pt>
                <c:pt idx="18958">
                  <c:v>-837.966969966889</c:v>
                </c:pt>
                <c:pt idx="18959">
                  <c:v>-837.96792364120506</c:v>
                </c:pt>
                <c:pt idx="18960">
                  <c:v>-837.969652175904</c:v>
                </c:pt>
                <c:pt idx="18961">
                  <c:v>-837.97191715240501</c:v>
                </c:pt>
                <c:pt idx="18962">
                  <c:v>-837.974718570709</c:v>
                </c:pt>
                <c:pt idx="18963">
                  <c:v>-837.97811603546199</c:v>
                </c:pt>
                <c:pt idx="18964">
                  <c:v>-837.98199033737205</c:v>
                </c:pt>
                <c:pt idx="18965">
                  <c:v>-837.98646068572998</c:v>
                </c:pt>
                <c:pt idx="18966">
                  <c:v>-837.99128866195701</c:v>
                </c:pt>
                <c:pt idx="18967">
                  <c:v>-837.99635505676304</c:v>
                </c:pt>
                <c:pt idx="18968">
                  <c:v>-838.00165987014793</c:v>
                </c:pt>
                <c:pt idx="18969">
                  <c:v>-838.00726270675705</c:v>
                </c:pt>
                <c:pt idx="18970">
                  <c:v>-838.01298475265503</c:v>
                </c:pt>
                <c:pt idx="18971">
                  <c:v>-838.01858758926403</c:v>
                </c:pt>
                <c:pt idx="18972">
                  <c:v>-838.02371358871505</c:v>
                </c:pt>
                <c:pt idx="18973">
                  <c:v>-838.02812433242798</c:v>
                </c:pt>
                <c:pt idx="18974">
                  <c:v>-838.03164100646995</c:v>
                </c:pt>
                <c:pt idx="18975">
                  <c:v>-838.03444242477394</c:v>
                </c:pt>
                <c:pt idx="18976">
                  <c:v>-838.03676700592098</c:v>
                </c:pt>
                <c:pt idx="18977">
                  <c:v>-838.03849554061901</c:v>
                </c:pt>
                <c:pt idx="18978">
                  <c:v>-838.03962802886997</c:v>
                </c:pt>
                <c:pt idx="18979">
                  <c:v>-838.04004526138306</c:v>
                </c:pt>
                <c:pt idx="18980">
                  <c:v>-838.03980684280396</c:v>
                </c:pt>
                <c:pt idx="18981">
                  <c:v>-838.03897237777699</c:v>
                </c:pt>
                <c:pt idx="18982">
                  <c:v>-838.03766107559204</c:v>
                </c:pt>
                <c:pt idx="18983">
                  <c:v>-838.035813331604</c:v>
                </c:pt>
                <c:pt idx="18984">
                  <c:v>-838.03336954116799</c:v>
                </c:pt>
                <c:pt idx="18985">
                  <c:v>-838.03027009964001</c:v>
                </c:pt>
                <c:pt idx="18986">
                  <c:v>-838.02669382095405</c:v>
                </c:pt>
                <c:pt idx="18987">
                  <c:v>-838.02305793762207</c:v>
                </c:pt>
                <c:pt idx="18988">
                  <c:v>-838.01983928680397</c:v>
                </c:pt>
                <c:pt idx="18989">
                  <c:v>-838.01733589172397</c:v>
                </c:pt>
                <c:pt idx="18990">
                  <c:v>-838.01572656631504</c:v>
                </c:pt>
                <c:pt idx="18991">
                  <c:v>-838.01507091522194</c:v>
                </c:pt>
                <c:pt idx="18992">
                  <c:v>-838.01524972915695</c:v>
                </c:pt>
                <c:pt idx="18993">
                  <c:v>-838.01620340347301</c:v>
                </c:pt>
                <c:pt idx="18994">
                  <c:v>-838.01781272888206</c:v>
                </c:pt>
                <c:pt idx="18995">
                  <c:v>-838.01983928680397</c:v>
                </c:pt>
                <c:pt idx="18996">
                  <c:v>-838.02228307723999</c:v>
                </c:pt>
                <c:pt idx="18997">
                  <c:v>-838.0250248909</c:v>
                </c:pt>
                <c:pt idx="18998">
                  <c:v>-838.02794551849399</c:v>
                </c:pt>
                <c:pt idx="18999">
                  <c:v>-838.03110456466698</c:v>
                </c:pt>
                <c:pt idx="19000">
                  <c:v>-838.03462123870895</c:v>
                </c:pt>
                <c:pt idx="19001">
                  <c:v>-838.038733959198</c:v>
                </c:pt>
                <c:pt idx="19002">
                  <c:v>-838.04368114471504</c:v>
                </c:pt>
                <c:pt idx="19003">
                  <c:v>-838.04946279525802</c:v>
                </c:pt>
                <c:pt idx="19004">
                  <c:v>-838.05584049224899</c:v>
                </c:pt>
                <c:pt idx="19005">
                  <c:v>-838.06245660781906</c:v>
                </c:pt>
                <c:pt idx="19006">
                  <c:v>-838.06883430481003</c:v>
                </c:pt>
                <c:pt idx="19007">
                  <c:v>-838.074794769287</c:v>
                </c:pt>
                <c:pt idx="19008">
                  <c:v>-838.08009958267201</c:v>
                </c:pt>
                <c:pt idx="19009">
                  <c:v>-838.08456993103005</c:v>
                </c:pt>
                <c:pt idx="19010">
                  <c:v>-838.08808660507202</c:v>
                </c:pt>
                <c:pt idx="19011">
                  <c:v>-838.09047079086304</c:v>
                </c:pt>
                <c:pt idx="19012">
                  <c:v>-838.091662883759</c:v>
                </c:pt>
                <c:pt idx="19013">
                  <c:v>-838.09178209304798</c:v>
                </c:pt>
                <c:pt idx="19014">
                  <c:v>-838.09100723266602</c:v>
                </c:pt>
                <c:pt idx="19015">
                  <c:v>-838.08951711654697</c:v>
                </c:pt>
                <c:pt idx="19016">
                  <c:v>-838.08766937255905</c:v>
                </c:pt>
                <c:pt idx="19017">
                  <c:v>-838.08552360534702</c:v>
                </c:pt>
                <c:pt idx="19018">
                  <c:v>-838.08325862884499</c:v>
                </c:pt>
                <c:pt idx="19019">
                  <c:v>-838.08111286163398</c:v>
                </c:pt>
                <c:pt idx="19020">
                  <c:v>-838.07926511764504</c:v>
                </c:pt>
                <c:pt idx="19021">
                  <c:v>-838.07813262939499</c:v>
                </c:pt>
                <c:pt idx="19022">
                  <c:v>-838.07801342010498</c:v>
                </c:pt>
                <c:pt idx="19023">
                  <c:v>-838.07914590835594</c:v>
                </c:pt>
                <c:pt idx="19024">
                  <c:v>-838.08147048950195</c:v>
                </c:pt>
                <c:pt idx="19025">
                  <c:v>-838.08462953567505</c:v>
                </c:pt>
                <c:pt idx="19026">
                  <c:v>-838.08826541900703</c:v>
                </c:pt>
                <c:pt idx="19027">
                  <c:v>-838.09190130233799</c:v>
                </c:pt>
                <c:pt idx="19028">
                  <c:v>-838.09517955780098</c:v>
                </c:pt>
                <c:pt idx="19029">
                  <c:v>-838.09798097610496</c:v>
                </c:pt>
                <c:pt idx="19030">
                  <c:v>-838.09994792938301</c:v>
                </c:pt>
                <c:pt idx="19031">
                  <c:v>-838.10090160369896</c:v>
                </c:pt>
                <c:pt idx="19032">
                  <c:v>-838.10060358047497</c:v>
                </c:pt>
                <c:pt idx="19033">
                  <c:v>-838.09929227829002</c:v>
                </c:pt>
                <c:pt idx="19034">
                  <c:v>-838.097265720368</c:v>
                </c:pt>
                <c:pt idx="19035">
                  <c:v>-838.09500074386597</c:v>
                </c:pt>
                <c:pt idx="19036">
                  <c:v>-838.09297418594406</c:v>
                </c:pt>
                <c:pt idx="19037">
                  <c:v>-838.09130525589001</c:v>
                </c:pt>
                <c:pt idx="19038">
                  <c:v>-838.09011316299507</c:v>
                </c:pt>
                <c:pt idx="19039">
                  <c:v>-838.08927869796798</c:v>
                </c:pt>
                <c:pt idx="19040">
                  <c:v>-838.08898067474399</c:v>
                </c:pt>
                <c:pt idx="19041">
                  <c:v>-838.08915948867798</c:v>
                </c:pt>
                <c:pt idx="19042">
                  <c:v>-838.09011316299507</c:v>
                </c:pt>
                <c:pt idx="19043">
                  <c:v>-838.091603279114</c:v>
                </c:pt>
                <c:pt idx="19044">
                  <c:v>-838.09357023239204</c:v>
                </c:pt>
                <c:pt idx="19045">
                  <c:v>-838.09583520889305</c:v>
                </c:pt>
                <c:pt idx="19046">
                  <c:v>-838.09821939468407</c:v>
                </c:pt>
                <c:pt idx="19047">
                  <c:v>-838.10090160369896</c:v>
                </c:pt>
                <c:pt idx="19048">
                  <c:v>-838.10388183593795</c:v>
                </c:pt>
                <c:pt idx="19049">
                  <c:v>-838.10721969604504</c:v>
                </c:pt>
                <c:pt idx="19050">
                  <c:v>-838.11085557937599</c:v>
                </c:pt>
                <c:pt idx="19051">
                  <c:v>-838.11455106735298</c:v>
                </c:pt>
                <c:pt idx="19052">
                  <c:v>-838.11824655532905</c:v>
                </c:pt>
                <c:pt idx="19053">
                  <c:v>-838.12206125259399</c:v>
                </c:pt>
                <c:pt idx="19054">
                  <c:v>-838.12617397308395</c:v>
                </c:pt>
                <c:pt idx="19055">
                  <c:v>-838.13058471679699</c:v>
                </c:pt>
                <c:pt idx="19056">
                  <c:v>-838.13517427444503</c:v>
                </c:pt>
                <c:pt idx="19057">
                  <c:v>-838.13964462280296</c:v>
                </c:pt>
                <c:pt idx="19058">
                  <c:v>-838.14369773864803</c:v>
                </c:pt>
                <c:pt idx="19059">
                  <c:v>-838.147035598755</c:v>
                </c:pt>
                <c:pt idx="19060">
                  <c:v>-838.14947938919101</c:v>
                </c:pt>
                <c:pt idx="19061">
                  <c:v>-838.15085029602096</c:v>
                </c:pt>
                <c:pt idx="19062">
                  <c:v>-838.15096950531006</c:v>
                </c:pt>
                <c:pt idx="19063">
                  <c:v>-838.14959859848</c:v>
                </c:pt>
                <c:pt idx="19064">
                  <c:v>-838.14691638946601</c:v>
                </c:pt>
                <c:pt idx="19065">
                  <c:v>-838.14304208755493</c:v>
                </c:pt>
                <c:pt idx="19066">
                  <c:v>-838.138452529907</c:v>
                </c:pt>
                <c:pt idx="19067">
                  <c:v>-838.13356494903599</c:v>
                </c:pt>
                <c:pt idx="19068">
                  <c:v>-838.12891578674294</c:v>
                </c:pt>
                <c:pt idx="19069">
                  <c:v>-838.124743461609</c:v>
                </c:pt>
                <c:pt idx="19070">
                  <c:v>-838.12116718292305</c:v>
                </c:pt>
                <c:pt idx="19071">
                  <c:v>-838.11842536926304</c:v>
                </c:pt>
                <c:pt idx="19072">
                  <c:v>-838.116577625275</c:v>
                </c:pt>
                <c:pt idx="19073">
                  <c:v>-838.11574316024803</c:v>
                </c:pt>
                <c:pt idx="19074">
                  <c:v>-838.11598157882702</c:v>
                </c:pt>
                <c:pt idx="19075">
                  <c:v>-838.11747169494606</c:v>
                </c:pt>
                <c:pt idx="19076">
                  <c:v>-838.12015390396095</c:v>
                </c:pt>
                <c:pt idx="19077">
                  <c:v>-838.12408781051704</c:v>
                </c:pt>
                <c:pt idx="19078">
                  <c:v>-838.12915420532204</c:v>
                </c:pt>
                <c:pt idx="19079">
                  <c:v>-838.13523387909004</c:v>
                </c:pt>
                <c:pt idx="19080">
                  <c:v>-838.14208841323898</c:v>
                </c:pt>
                <c:pt idx="19081">
                  <c:v>-838.14924097061203</c:v>
                </c:pt>
                <c:pt idx="19082">
                  <c:v>-838.15597629547096</c:v>
                </c:pt>
                <c:pt idx="19083">
                  <c:v>-838.16175794601497</c:v>
                </c:pt>
                <c:pt idx="19084">
                  <c:v>-838.16604948043801</c:v>
                </c:pt>
                <c:pt idx="19085">
                  <c:v>-838.16873168945301</c:v>
                </c:pt>
                <c:pt idx="19086">
                  <c:v>-838.16980457305897</c:v>
                </c:pt>
                <c:pt idx="19087">
                  <c:v>-838.16950654983498</c:v>
                </c:pt>
                <c:pt idx="19088">
                  <c:v>-838.16831445694004</c:v>
                </c:pt>
                <c:pt idx="19089">
                  <c:v>-838.16676473617599</c:v>
                </c:pt>
                <c:pt idx="19090">
                  <c:v>-838.16533422470104</c:v>
                </c:pt>
                <c:pt idx="19091">
                  <c:v>-838.16444015502998</c:v>
                </c:pt>
                <c:pt idx="19092">
                  <c:v>-838.16426134109497</c:v>
                </c:pt>
                <c:pt idx="19093">
                  <c:v>-838.16461896896396</c:v>
                </c:pt>
                <c:pt idx="19094">
                  <c:v>-838.16521501541206</c:v>
                </c:pt>
                <c:pt idx="19095">
                  <c:v>-838.16569185257003</c:v>
                </c:pt>
                <c:pt idx="19096">
                  <c:v>-838.16563224792503</c:v>
                </c:pt>
                <c:pt idx="19097">
                  <c:v>-838.16485738754295</c:v>
                </c:pt>
                <c:pt idx="19098">
                  <c:v>-838.16312885284401</c:v>
                </c:pt>
                <c:pt idx="19099">
                  <c:v>-838.16056585311901</c:v>
                </c:pt>
                <c:pt idx="19100">
                  <c:v>-838.15746641159103</c:v>
                </c:pt>
                <c:pt idx="19101">
                  <c:v>-838.15430736541794</c:v>
                </c:pt>
                <c:pt idx="19102">
                  <c:v>-838.15150594711304</c:v>
                </c:pt>
                <c:pt idx="19103">
                  <c:v>-838.14953899383602</c:v>
                </c:pt>
                <c:pt idx="19104">
                  <c:v>-838.14852571487404</c:v>
                </c:pt>
                <c:pt idx="19105">
                  <c:v>-838.14864492416405</c:v>
                </c:pt>
                <c:pt idx="19106">
                  <c:v>-838.14959859848</c:v>
                </c:pt>
                <c:pt idx="19107">
                  <c:v>-838.15132713317894</c:v>
                </c:pt>
                <c:pt idx="19108">
                  <c:v>-838.15365171432495</c:v>
                </c:pt>
                <c:pt idx="19109">
                  <c:v>-838.15633392333996</c:v>
                </c:pt>
                <c:pt idx="19110">
                  <c:v>-838.15931415557907</c:v>
                </c:pt>
                <c:pt idx="19111">
                  <c:v>-838.16247320175194</c:v>
                </c:pt>
                <c:pt idx="19112">
                  <c:v>-838.16569185257003</c:v>
                </c:pt>
                <c:pt idx="19113">
                  <c:v>-838.168970108032</c:v>
                </c:pt>
                <c:pt idx="19114">
                  <c:v>-838.17230796813999</c:v>
                </c:pt>
                <c:pt idx="19115">
                  <c:v>-838.17588424682594</c:v>
                </c:pt>
                <c:pt idx="19116">
                  <c:v>-838.17957973480202</c:v>
                </c:pt>
                <c:pt idx="19117">
                  <c:v>-838.183215618134</c:v>
                </c:pt>
                <c:pt idx="19118">
                  <c:v>-838.18661308288597</c:v>
                </c:pt>
                <c:pt idx="19119">
                  <c:v>-838.18929529190098</c:v>
                </c:pt>
                <c:pt idx="19120">
                  <c:v>-838.19084501266502</c:v>
                </c:pt>
                <c:pt idx="19121">
                  <c:v>-838.19102382659901</c:v>
                </c:pt>
                <c:pt idx="19122">
                  <c:v>-838.18983173370407</c:v>
                </c:pt>
                <c:pt idx="19123">
                  <c:v>-838.18708992004395</c:v>
                </c:pt>
                <c:pt idx="19124">
                  <c:v>-838.18285799026501</c:v>
                </c:pt>
                <c:pt idx="19125">
                  <c:v>-838.17725515365601</c:v>
                </c:pt>
                <c:pt idx="19126">
                  <c:v>-838.17057943344093</c:v>
                </c:pt>
                <c:pt idx="19127">
                  <c:v>-838.16336727142402</c:v>
                </c:pt>
                <c:pt idx="19128">
                  <c:v>-838.15633392333996</c:v>
                </c:pt>
                <c:pt idx="19129">
                  <c:v>-838.15037345886299</c:v>
                </c:pt>
                <c:pt idx="19130">
                  <c:v>-838.14602231979404</c:v>
                </c:pt>
                <c:pt idx="19131">
                  <c:v>-838.14351892471302</c:v>
                </c:pt>
                <c:pt idx="19132">
                  <c:v>-838.14292287826606</c:v>
                </c:pt>
                <c:pt idx="19133">
                  <c:v>-838.14399576187202</c:v>
                </c:pt>
                <c:pt idx="19134">
                  <c:v>-838.14643955230702</c:v>
                </c:pt>
                <c:pt idx="19135">
                  <c:v>-838.14977741241501</c:v>
                </c:pt>
                <c:pt idx="19136">
                  <c:v>-838.15329408645698</c:v>
                </c:pt>
                <c:pt idx="19137">
                  <c:v>-838.15633392333996</c:v>
                </c:pt>
                <c:pt idx="19138">
                  <c:v>-838.158241271973</c:v>
                </c:pt>
                <c:pt idx="19139">
                  <c:v>-838.15871810913097</c:v>
                </c:pt>
                <c:pt idx="19140">
                  <c:v>-838.157824039459</c:v>
                </c:pt>
                <c:pt idx="19141">
                  <c:v>-838.15603590011597</c:v>
                </c:pt>
                <c:pt idx="19142">
                  <c:v>-838.15394973754906</c:v>
                </c:pt>
                <c:pt idx="19143">
                  <c:v>-838.15216159820602</c:v>
                </c:pt>
                <c:pt idx="19144">
                  <c:v>-838.15108871460006</c:v>
                </c:pt>
                <c:pt idx="19145">
                  <c:v>-838.15102910995506</c:v>
                </c:pt>
                <c:pt idx="19146">
                  <c:v>-838.15216159820602</c:v>
                </c:pt>
                <c:pt idx="19147">
                  <c:v>-838.15430736541794</c:v>
                </c:pt>
                <c:pt idx="19148">
                  <c:v>-838.15716838836704</c:v>
                </c:pt>
                <c:pt idx="19149">
                  <c:v>-838.16044664383003</c:v>
                </c:pt>
                <c:pt idx="19150">
                  <c:v>-838.163486480713</c:v>
                </c:pt>
                <c:pt idx="19151">
                  <c:v>-838.16593027114902</c:v>
                </c:pt>
                <c:pt idx="19152">
                  <c:v>-838.16736078262397</c:v>
                </c:pt>
                <c:pt idx="19153">
                  <c:v>-838.16771841049194</c:v>
                </c:pt>
                <c:pt idx="19154">
                  <c:v>-838.16712236404396</c:v>
                </c:pt>
                <c:pt idx="19155">
                  <c:v>-838.16581106185902</c:v>
                </c:pt>
                <c:pt idx="19156">
                  <c:v>-838.16402292251598</c:v>
                </c:pt>
                <c:pt idx="19157">
                  <c:v>-838.16181755065895</c:v>
                </c:pt>
                <c:pt idx="19158">
                  <c:v>-838.15931415557907</c:v>
                </c:pt>
                <c:pt idx="19159">
                  <c:v>-838.15645313262996</c:v>
                </c:pt>
                <c:pt idx="19160">
                  <c:v>-838.15323448181198</c:v>
                </c:pt>
                <c:pt idx="19161">
                  <c:v>-838.14989662170399</c:v>
                </c:pt>
                <c:pt idx="19162">
                  <c:v>-838.14637994766304</c:v>
                </c:pt>
                <c:pt idx="19163">
                  <c:v>-838.14292287826606</c:v>
                </c:pt>
                <c:pt idx="19164">
                  <c:v>-838.13964462280296</c:v>
                </c:pt>
                <c:pt idx="19165">
                  <c:v>-838.13696241378807</c:v>
                </c:pt>
                <c:pt idx="19166">
                  <c:v>-838.13517427444503</c:v>
                </c:pt>
                <c:pt idx="19167">
                  <c:v>-838.13487625122093</c:v>
                </c:pt>
                <c:pt idx="19168">
                  <c:v>-838.13618755340599</c:v>
                </c:pt>
                <c:pt idx="19169">
                  <c:v>-838.13916778564499</c:v>
                </c:pt>
                <c:pt idx="19170">
                  <c:v>-838.14363813400303</c:v>
                </c:pt>
                <c:pt idx="19171">
                  <c:v>-838.14906215667702</c:v>
                </c:pt>
                <c:pt idx="19172">
                  <c:v>-838.15484380722103</c:v>
                </c:pt>
                <c:pt idx="19173">
                  <c:v>-838.16050624847401</c:v>
                </c:pt>
                <c:pt idx="19174">
                  <c:v>-838.16545343399093</c:v>
                </c:pt>
                <c:pt idx="19175">
                  <c:v>-838.16926813125599</c:v>
                </c:pt>
                <c:pt idx="19176">
                  <c:v>-838.17177152633701</c:v>
                </c:pt>
                <c:pt idx="19177">
                  <c:v>-838.17284440994297</c:v>
                </c:pt>
                <c:pt idx="19178">
                  <c:v>-838.17260599136398</c:v>
                </c:pt>
                <c:pt idx="19179">
                  <c:v>-838.17135429382301</c:v>
                </c:pt>
                <c:pt idx="19180">
                  <c:v>-838.16956615447998</c:v>
                </c:pt>
                <c:pt idx="19181">
                  <c:v>-838.16765880584694</c:v>
                </c:pt>
                <c:pt idx="19182">
                  <c:v>-838.16593027114902</c:v>
                </c:pt>
                <c:pt idx="19183">
                  <c:v>-838.16461896896396</c:v>
                </c:pt>
                <c:pt idx="19184">
                  <c:v>-838.16402292251598</c:v>
                </c:pt>
                <c:pt idx="19185">
                  <c:v>-838.16408252716099</c:v>
                </c:pt>
                <c:pt idx="19186">
                  <c:v>-838.16491699218795</c:v>
                </c:pt>
                <c:pt idx="19187">
                  <c:v>-838.16628789901802</c:v>
                </c:pt>
                <c:pt idx="19188">
                  <c:v>-838.16813564300605</c:v>
                </c:pt>
                <c:pt idx="19189">
                  <c:v>-838.17022180557296</c:v>
                </c:pt>
                <c:pt idx="19190">
                  <c:v>-838.17254638671898</c:v>
                </c:pt>
                <c:pt idx="19191">
                  <c:v>-838.17475175857601</c:v>
                </c:pt>
                <c:pt idx="19192">
                  <c:v>-838.17665910720802</c:v>
                </c:pt>
                <c:pt idx="19193">
                  <c:v>-838.17808961868298</c:v>
                </c:pt>
                <c:pt idx="19194">
                  <c:v>-838.17886447906494</c:v>
                </c:pt>
                <c:pt idx="19195">
                  <c:v>-838.17892408370994</c:v>
                </c:pt>
                <c:pt idx="19196">
                  <c:v>-838.17844724655197</c:v>
                </c:pt>
                <c:pt idx="19197">
                  <c:v>-838.17731475830101</c:v>
                </c:pt>
                <c:pt idx="19198">
                  <c:v>-838.17552661895797</c:v>
                </c:pt>
                <c:pt idx="19199">
                  <c:v>-838.17308282852196</c:v>
                </c:pt>
                <c:pt idx="19200">
                  <c:v>-838.17004299163796</c:v>
                </c:pt>
                <c:pt idx="19201">
                  <c:v>-838.16664552688599</c:v>
                </c:pt>
                <c:pt idx="19202">
                  <c:v>-838.16300964355503</c:v>
                </c:pt>
                <c:pt idx="19203">
                  <c:v>-838.15925455093407</c:v>
                </c:pt>
                <c:pt idx="19204">
                  <c:v>-838.15538024902401</c:v>
                </c:pt>
                <c:pt idx="19205">
                  <c:v>-838.15138673782394</c:v>
                </c:pt>
                <c:pt idx="19206">
                  <c:v>-838.14745283126899</c:v>
                </c:pt>
                <c:pt idx="19207">
                  <c:v>-838.14375734329201</c:v>
                </c:pt>
                <c:pt idx="19208">
                  <c:v>-838.14035987854004</c:v>
                </c:pt>
                <c:pt idx="19209">
                  <c:v>-838.13714122772194</c:v>
                </c:pt>
                <c:pt idx="19210">
                  <c:v>-838.13404178619396</c:v>
                </c:pt>
                <c:pt idx="19211">
                  <c:v>-838.13076353073097</c:v>
                </c:pt>
                <c:pt idx="19212">
                  <c:v>-838.12742567062401</c:v>
                </c:pt>
                <c:pt idx="19213">
                  <c:v>-838.12408781051704</c:v>
                </c:pt>
                <c:pt idx="19214">
                  <c:v>-838.12104797363304</c:v>
                </c:pt>
                <c:pt idx="19215">
                  <c:v>-838.11842536926304</c:v>
                </c:pt>
                <c:pt idx="19216">
                  <c:v>-838.11663722992</c:v>
                </c:pt>
                <c:pt idx="19217">
                  <c:v>-838.11604118347202</c:v>
                </c:pt>
                <c:pt idx="19218">
                  <c:v>-838.11693525314399</c:v>
                </c:pt>
                <c:pt idx="19219">
                  <c:v>-838.11967706680298</c:v>
                </c:pt>
                <c:pt idx="19220">
                  <c:v>-838.12426662445102</c:v>
                </c:pt>
                <c:pt idx="19221">
                  <c:v>-838.13058471679699</c:v>
                </c:pt>
                <c:pt idx="19222">
                  <c:v>-838.13821411132801</c:v>
                </c:pt>
                <c:pt idx="19223">
                  <c:v>-838.14661836624202</c:v>
                </c:pt>
                <c:pt idx="19224">
                  <c:v>-838.15502262115501</c:v>
                </c:pt>
                <c:pt idx="19225">
                  <c:v>-838.16289043426502</c:v>
                </c:pt>
                <c:pt idx="19226">
                  <c:v>-838.16956615447998</c:v>
                </c:pt>
                <c:pt idx="19227">
                  <c:v>-838.17475175857601</c:v>
                </c:pt>
                <c:pt idx="19228">
                  <c:v>-838.17832803726196</c:v>
                </c:pt>
                <c:pt idx="19229">
                  <c:v>-838.18029499054001</c:v>
                </c:pt>
                <c:pt idx="19230">
                  <c:v>-838.18089103698799</c:v>
                </c:pt>
                <c:pt idx="19231">
                  <c:v>-838.18047380447399</c:v>
                </c:pt>
                <c:pt idx="19232">
                  <c:v>-838.17946052551304</c:v>
                </c:pt>
                <c:pt idx="19233">
                  <c:v>-838.17826843261696</c:v>
                </c:pt>
                <c:pt idx="19234">
                  <c:v>-838.17731475830101</c:v>
                </c:pt>
                <c:pt idx="19235">
                  <c:v>-838.17695713043202</c:v>
                </c:pt>
                <c:pt idx="19236">
                  <c:v>-838.17743396759101</c:v>
                </c:pt>
                <c:pt idx="19237">
                  <c:v>-838.17898368835495</c:v>
                </c:pt>
                <c:pt idx="19238">
                  <c:v>-838.18154668808006</c:v>
                </c:pt>
                <c:pt idx="19239">
                  <c:v>-838.18524217605602</c:v>
                </c:pt>
                <c:pt idx="19240">
                  <c:v>-838.18989133834907</c:v>
                </c:pt>
                <c:pt idx="19241">
                  <c:v>-838.19543457031295</c:v>
                </c:pt>
                <c:pt idx="19242">
                  <c:v>-838.20145463943504</c:v>
                </c:pt>
                <c:pt idx="19243">
                  <c:v>-838.20759391784702</c:v>
                </c:pt>
                <c:pt idx="19244">
                  <c:v>-838.213315963745</c:v>
                </c:pt>
                <c:pt idx="19245">
                  <c:v>-838.21808433532703</c:v>
                </c:pt>
                <c:pt idx="19246">
                  <c:v>-838.22160100936901</c:v>
                </c:pt>
                <c:pt idx="19247">
                  <c:v>-838.22386598587104</c:v>
                </c:pt>
                <c:pt idx="19248">
                  <c:v>-838.22476005554199</c:v>
                </c:pt>
                <c:pt idx="19249">
                  <c:v>-838.22440242767402</c:v>
                </c:pt>
                <c:pt idx="19250">
                  <c:v>-838.22297191619896</c:v>
                </c:pt>
                <c:pt idx="19251">
                  <c:v>-838.22070693969704</c:v>
                </c:pt>
                <c:pt idx="19252">
                  <c:v>-838.21820354461704</c:v>
                </c:pt>
                <c:pt idx="19253">
                  <c:v>-838.21593856811501</c:v>
                </c:pt>
                <c:pt idx="19254">
                  <c:v>-838.21426963806198</c:v>
                </c:pt>
                <c:pt idx="19255">
                  <c:v>-838.21337556839001</c:v>
                </c:pt>
                <c:pt idx="19256">
                  <c:v>-838.21313714981102</c:v>
                </c:pt>
                <c:pt idx="19257">
                  <c:v>-838.21319675445602</c:v>
                </c:pt>
                <c:pt idx="19258">
                  <c:v>-838.21319675445602</c:v>
                </c:pt>
                <c:pt idx="19259">
                  <c:v>-838.21289873123203</c:v>
                </c:pt>
                <c:pt idx="19260">
                  <c:v>-838.21206426620506</c:v>
                </c:pt>
                <c:pt idx="19261">
                  <c:v>-838.21057415008602</c:v>
                </c:pt>
                <c:pt idx="19262">
                  <c:v>-838.20830917358398</c:v>
                </c:pt>
                <c:pt idx="19263">
                  <c:v>-838.20538854598999</c:v>
                </c:pt>
                <c:pt idx="19264">
                  <c:v>-838.20199108123802</c:v>
                </c:pt>
                <c:pt idx="19265">
                  <c:v>-838.19853401184105</c:v>
                </c:pt>
                <c:pt idx="19266">
                  <c:v>-838.19549417495705</c:v>
                </c:pt>
                <c:pt idx="19267">
                  <c:v>-838.19340801239002</c:v>
                </c:pt>
                <c:pt idx="19268">
                  <c:v>-838.19251394271896</c:v>
                </c:pt>
                <c:pt idx="19269">
                  <c:v>-838.19293117523193</c:v>
                </c:pt>
                <c:pt idx="19270">
                  <c:v>-838.19448089599598</c:v>
                </c:pt>
                <c:pt idx="19271">
                  <c:v>-838.19680547714302</c:v>
                </c:pt>
                <c:pt idx="19272">
                  <c:v>-838.199606895447</c:v>
                </c:pt>
                <c:pt idx="19273">
                  <c:v>-838.202467918396</c:v>
                </c:pt>
                <c:pt idx="19274">
                  <c:v>-838.20503091812202</c:v>
                </c:pt>
                <c:pt idx="19275">
                  <c:v>-838.20717668533302</c:v>
                </c:pt>
                <c:pt idx="19276">
                  <c:v>-838.20878601074196</c:v>
                </c:pt>
                <c:pt idx="19277">
                  <c:v>-838.20979928970405</c:v>
                </c:pt>
                <c:pt idx="19278">
                  <c:v>-838.21045494079601</c:v>
                </c:pt>
                <c:pt idx="19279">
                  <c:v>-838.21087217331001</c:v>
                </c:pt>
                <c:pt idx="19280">
                  <c:v>-838.21134901046798</c:v>
                </c:pt>
                <c:pt idx="19281">
                  <c:v>-838.21212387085006</c:v>
                </c:pt>
                <c:pt idx="19282">
                  <c:v>-838.213315963745</c:v>
                </c:pt>
                <c:pt idx="19283">
                  <c:v>-838.21492528915405</c:v>
                </c:pt>
                <c:pt idx="19284">
                  <c:v>-838.21689224243198</c:v>
                </c:pt>
                <c:pt idx="19285">
                  <c:v>-838.21909761428901</c:v>
                </c:pt>
                <c:pt idx="19286">
                  <c:v>-838.22148180008003</c:v>
                </c:pt>
                <c:pt idx="19287">
                  <c:v>-838.22392559051502</c:v>
                </c:pt>
                <c:pt idx="19288">
                  <c:v>-838.22654819488503</c:v>
                </c:pt>
                <c:pt idx="19289">
                  <c:v>-838.22934961319004</c:v>
                </c:pt>
                <c:pt idx="19290">
                  <c:v>-838.23203182220504</c:v>
                </c:pt>
                <c:pt idx="19291">
                  <c:v>-838.23459482192993</c:v>
                </c:pt>
                <c:pt idx="19292">
                  <c:v>-838.23685979843196</c:v>
                </c:pt>
                <c:pt idx="19293">
                  <c:v>-838.23876714706398</c:v>
                </c:pt>
                <c:pt idx="19294">
                  <c:v>-838.24013805389404</c:v>
                </c:pt>
                <c:pt idx="19295">
                  <c:v>-838.24085330963203</c:v>
                </c:pt>
                <c:pt idx="19296">
                  <c:v>-838.24061489105202</c:v>
                </c:pt>
                <c:pt idx="19297">
                  <c:v>-838.23942279815697</c:v>
                </c:pt>
                <c:pt idx="19298">
                  <c:v>-838.23751544952404</c:v>
                </c:pt>
                <c:pt idx="19299">
                  <c:v>-838.23507165908802</c:v>
                </c:pt>
                <c:pt idx="19300">
                  <c:v>-838.23262786865303</c:v>
                </c:pt>
                <c:pt idx="19301">
                  <c:v>-838.23024368286201</c:v>
                </c:pt>
                <c:pt idx="19302">
                  <c:v>-838.22803831100498</c:v>
                </c:pt>
                <c:pt idx="19303">
                  <c:v>-838.22589254379295</c:v>
                </c:pt>
                <c:pt idx="19304">
                  <c:v>-838.22398519516003</c:v>
                </c:pt>
                <c:pt idx="19305">
                  <c:v>-838.22219705581699</c:v>
                </c:pt>
                <c:pt idx="19306">
                  <c:v>-838.22058773040794</c:v>
                </c:pt>
                <c:pt idx="19307">
                  <c:v>-838.218918800354</c:v>
                </c:pt>
                <c:pt idx="19308">
                  <c:v>-838.21707105636597</c:v>
                </c:pt>
                <c:pt idx="19309">
                  <c:v>-838.21498489379906</c:v>
                </c:pt>
                <c:pt idx="19310">
                  <c:v>-838.21283912658703</c:v>
                </c:pt>
                <c:pt idx="19311">
                  <c:v>-838.21105098724399</c:v>
                </c:pt>
                <c:pt idx="19312">
                  <c:v>-838.21003770828304</c:v>
                </c:pt>
                <c:pt idx="19313">
                  <c:v>-838.20997810363804</c:v>
                </c:pt>
                <c:pt idx="19314">
                  <c:v>-838.21087217331001</c:v>
                </c:pt>
                <c:pt idx="19315">
                  <c:v>-838.21260070800804</c:v>
                </c:pt>
                <c:pt idx="19316">
                  <c:v>-838.21498489379906</c:v>
                </c:pt>
                <c:pt idx="19317">
                  <c:v>-838.21796512603805</c:v>
                </c:pt>
                <c:pt idx="19318">
                  <c:v>-838.22136259079002</c:v>
                </c:pt>
                <c:pt idx="19319">
                  <c:v>-838.22481966018699</c:v>
                </c:pt>
                <c:pt idx="19320">
                  <c:v>-838.22815752029396</c:v>
                </c:pt>
                <c:pt idx="19321">
                  <c:v>-838.23107814788796</c:v>
                </c:pt>
                <c:pt idx="19322">
                  <c:v>-838.23346233367897</c:v>
                </c:pt>
                <c:pt idx="19323">
                  <c:v>-838.23531007766701</c:v>
                </c:pt>
                <c:pt idx="19324">
                  <c:v>-838.23668098449707</c:v>
                </c:pt>
                <c:pt idx="19325">
                  <c:v>-838.23769426345802</c:v>
                </c:pt>
                <c:pt idx="19326">
                  <c:v>-838.23840951919601</c:v>
                </c:pt>
                <c:pt idx="19327">
                  <c:v>-838.23870754242</c:v>
                </c:pt>
                <c:pt idx="19328">
                  <c:v>-838.23870754242</c:v>
                </c:pt>
                <c:pt idx="19329">
                  <c:v>-838.23846912384101</c:v>
                </c:pt>
                <c:pt idx="19330">
                  <c:v>-838.23799228668202</c:v>
                </c:pt>
                <c:pt idx="19331">
                  <c:v>-838.23733663559005</c:v>
                </c:pt>
                <c:pt idx="19332">
                  <c:v>-838.23650217056297</c:v>
                </c:pt>
                <c:pt idx="19333">
                  <c:v>-838.23542928695701</c:v>
                </c:pt>
                <c:pt idx="19334">
                  <c:v>-838.23411798477196</c:v>
                </c:pt>
                <c:pt idx="19335">
                  <c:v>-838.23244905471802</c:v>
                </c:pt>
                <c:pt idx="19336">
                  <c:v>-838.230482101441</c:v>
                </c:pt>
                <c:pt idx="19337">
                  <c:v>-838.22815752029396</c:v>
                </c:pt>
                <c:pt idx="19338">
                  <c:v>-838.22571372985897</c:v>
                </c:pt>
                <c:pt idx="19339">
                  <c:v>-838.22332954406806</c:v>
                </c:pt>
                <c:pt idx="19340">
                  <c:v>-838.22124338150002</c:v>
                </c:pt>
                <c:pt idx="19341">
                  <c:v>-838.21951484680199</c:v>
                </c:pt>
                <c:pt idx="19342">
                  <c:v>-838.21826314926193</c:v>
                </c:pt>
                <c:pt idx="19343">
                  <c:v>-838.21760749816895</c:v>
                </c:pt>
                <c:pt idx="19344">
                  <c:v>-838.21754789352394</c:v>
                </c:pt>
                <c:pt idx="19345">
                  <c:v>-838.21814393997204</c:v>
                </c:pt>
                <c:pt idx="19346">
                  <c:v>-838.21903800964401</c:v>
                </c:pt>
                <c:pt idx="19347">
                  <c:v>-838.22005128860496</c:v>
                </c:pt>
                <c:pt idx="19348">
                  <c:v>-838.22064733505294</c:v>
                </c:pt>
                <c:pt idx="19349">
                  <c:v>-838.22070693969704</c:v>
                </c:pt>
                <c:pt idx="19350">
                  <c:v>-838.22017049789406</c:v>
                </c:pt>
                <c:pt idx="19351">
                  <c:v>-838.21897840499901</c:v>
                </c:pt>
                <c:pt idx="19352">
                  <c:v>-838.21713066101097</c:v>
                </c:pt>
                <c:pt idx="19353">
                  <c:v>-838.21462726592995</c:v>
                </c:pt>
                <c:pt idx="19354">
                  <c:v>-838.21140861511299</c:v>
                </c:pt>
                <c:pt idx="19355">
                  <c:v>-838.207713127136</c:v>
                </c:pt>
                <c:pt idx="19356">
                  <c:v>-838.20395803451606</c:v>
                </c:pt>
                <c:pt idx="19357">
                  <c:v>-838.20050096511898</c:v>
                </c:pt>
                <c:pt idx="19358">
                  <c:v>-838.19763994216896</c:v>
                </c:pt>
                <c:pt idx="19359">
                  <c:v>-838.19567298889206</c:v>
                </c:pt>
                <c:pt idx="19360">
                  <c:v>-838.19465970993099</c:v>
                </c:pt>
                <c:pt idx="19361">
                  <c:v>-838.19483852386497</c:v>
                </c:pt>
                <c:pt idx="19362">
                  <c:v>-838.19638824462902</c:v>
                </c:pt>
                <c:pt idx="19363">
                  <c:v>-838.19942808151302</c:v>
                </c:pt>
                <c:pt idx="19364">
                  <c:v>-838.20371961593605</c:v>
                </c:pt>
                <c:pt idx="19365">
                  <c:v>-838.20896482467697</c:v>
                </c:pt>
                <c:pt idx="19366">
                  <c:v>-838.21474647521995</c:v>
                </c:pt>
                <c:pt idx="19367">
                  <c:v>-838.22052812576294</c:v>
                </c:pt>
                <c:pt idx="19368">
                  <c:v>-838.22601175308205</c:v>
                </c:pt>
                <c:pt idx="19369">
                  <c:v>-838.23089933395397</c:v>
                </c:pt>
                <c:pt idx="19370">
                  <c:v>-838.23507165908802</c:v>
                </c:pt>
                <c:pt idx="19371">
                  <c:v>-838.23840951919601</c:v>
                </c:pt>
                <c:pt idx="19372">
                  <c:v>-838.24073410034202</c:v>
                </c:pt>
                <c:pt idx="19373">
                  <c:v>-838.24210500717197</c:v>
                </c:pt>
                <c:pt idx="19374">
                  <c:v>-838.24270105362007</c:v>
                </c:pt>
                <c:pt idx="19375">
                  <c:v>-838.24276065826393</c:v>
                </c:pt>
                <c:pt idx="19376">
                  <c:v>-838.24252223968506</c:v>
                </c:pt>
                <c:pt idx="19377">
                  <c:v>-838.24210500717197</c:v>
                </c:pt>
                <c:pt idx="19378">
                  <c:v>-838.24168777465798</c:v>
                </c:pt>
                <c:pt idx="19379">
                  <c:v>-838.24109172821102</c:v>
                </c:pt>
                <c:pt idx="19380">
                  <c:v>-838.24043607711803</c:v>
                </c:pt>
                <c:pt idx="19381">
                  <c:v>-838.23966121673607</c:v>
                </c:pt>
                <c:pt idx="19382">
                  <c:v>-838.23876714706398</c:v>
                </c:pt>
                <c:pt idx="19383">
                  <c:v>-838.23781347274803</c:v>
                </c:pt>
                <c:pt idx="19384">
                  <c:v>-838.23662137985298</c:v>
                </c:pt>
                <c:pt idx="19385">
                  <c:v>-838.23501205444404</c:v>
                </c:pt>
                <c:pt idx="19386">
                  <c:v>-838.23280668258701</c:v>
                </c:pt>
                <c:pt idx="19387">
                  <c:v>-838.230064868927</c:v>
                </c:pt>
                <c:pt idx="19388">
                  <c:v>-838.22690582275402</c:v>
                </c:pt>
                <c:pt idx="19389">
                  <c:v>-838.22350835800194</c:v>
                </c:pt>
                <c:pt idx="19390">
                  <c:v>-838.22023010253906</c:v>
                </c:pt>
                <c:pt idx="19391">
                  <c:v>-838.21742868423496</c:v>
                </c:pt>
                <c:pt idx="19392">
                  <c:v>-838.21528291702293</c:v>
                </c:pt>
                <c:pt idx="19393">
                  <c:v>-838.21421003341698</c:v>
                </c:pt>
                <c:pt idx="19394">
                  <c:v>-838.21450805664097</c:v>
                </c:pt>
                <c:pt idx="19395">
                  <c:v>-838.216355800629</c:v>
                </c:pt>
                <c:pt idx="19396">
                  <c:v>-838.21987247467098</c:v>
                </c:pt>
                <c:pt idx="19397">
                  <c:v>-838.224879264832</c:v>
                </c:pt>
                <c:pt idx="19398">
                  <c:v>-838.23095893859897</c:v>
                </c:pt>
                <c:pt idx="19399">
                  <c:v>-838.23757505416904</c:v>
                </c:pt>
                <c:pt idx="19400">
                  <c:v>-838.244191169739</c:v>
                </c:pt>
                <c:pt idx="19401">
                  <c:v>-838.25039005279598</c:v>
                </c:pt>
                <c:pt idx="19402">
                  <c:v>-838.25557565689098</c:v>
                </c:pt>
                <c:pt idx="19403">
                  <c:v>-838.25939035415695</c:v>
                </c:pt>
                <c:pt idx="19404">
                  <c:v>-838.26153612136898</c:v>
                </c:pt>
                <c:pt idx="19405">
                  <c:v>-838.26183414459206</c:v>
                </c:pt>
                <c:pt idx="19406">
                  <c:v>-838.26034402847301</c:v>
                </c:pt>
                <c:pt idx="19407">
                  <c:v>-838.25730419159004</c:v>
                </c:pt>
                <c:pt idx="19408">
                  <c:v>-838.25301265716598</c:v>
                </c:pt>
                <c:pt idx="19409">
                  <c:v>-838.24788665771496</c:v>
                </c:pt>
                <c:pt idx="19410">
                  <c:v>-838.24234342575096</c:v>
                </c:pt>
                <c:pt idx="19411">
                  <c:v>-838.23691940307594</c:v>
                </c:pt>
                <c:pt idx="19412">
                  <c:v>-838.23191261291504</c:v>
                </c:pt>
                <c:pt idx="19413">
                  <c:v>-838.22785949707099</c:v>
                </c:pt>
                <c:pt idx="19414">
                  <c:v>-838.22505807876598</c:v>
                </c:pt>
                <c:pt idx="19415">
                  <c:v>-838.22368717193604</c:v>
                </c:pt>
                <c:pt idx="19416">
                  <c:v>-838.22380638122604</c:v>
                </c:pt>
                <c:pt idx="19417">
                  <c:v>-838.22547531127998</c:v>
                </c:pt>
                <c:pt idx="19418">
                  <c:v>-838.22839593887397</c:v>
                </c:pt>
                <c:pt idx="19419">
                  <c:v>-838.23250865936302</c:v>
                </c:pt>
                <c:pt idx="19420">
                  <c:v>-838.23751544952404</c:v>
                </c:pt>
                <c:pt idx="19421">
                  <c:v>-838.24299907684303</c:v>
                </c:pt>
                <c:pt idx="19422">
                  <c:v>-838.24872112274204</c:v>
                </c:pt>
                <c:pt idx="19423">
                  <c:v>-838.25426435470604</c:v>
                </c:pt>
                <c:pt idx="19424">
                  <c:v>-838.25939035415695</c:v>
                </c:pt>
                <c:pt idx="19425">
                  <c:v>-838.26380109786999</c:v>
                </c:pt>
                <c:pt idx="19426">
                  <c:v>-838.26743698120094</c:v>
                </c:pt>
                <c:pt idx="19427">
                  <c:v>-838.27011919021606</c:v>
                </c:pt>
                <c:pt idx="19428">
                  <c:v>-838.27178812027</c:v>
                </c:pt>
                <c:pt idx="19429">
                  <c:v>-838.27262258529697</c:v>
                </c:pt>
                <c:pt idx="19430">
                  <c:v>-838.27268218994197</c:v>
                </c:pt>
                <c:pt idx="19431">
                  <c:v>-838.272145748139</c:v>
                </c:pt>
                <c:pt idx="19432">
                  <c:v>-838.27125167846702</c:v>
                </c:pt>
                <c:pt idx="19433">
                  <c:v>-838.27023839950607</c:v>
                </c:pt>
                <c:pt idx="19434">
                  <c:v>-838.26934432983398</c:v>
                </c:pt>
                <c:pt idx="19435">
                  <c:v>-838.268748283386</c:v>
                </c:pt>
                <c:pt idx="19436">
                  <c:v>-838.26845026016304</c:v>
                </c:pt>
                <c:pt idx="19437">
                  <c:v>-838.26850986480702</c:v>
                </c:pt>
                <c:pt idx="19438">
                  <c:v>-838.26862907409702</c:v>
                </c:pt>
                <c:pt idx="19439">
                  <c:v>-838.26850986480702</c:v>
                </c:pt>
                <c:pt idx="19440">
                  <c:v>-838.26785421371505</c:v>
                </c:pt>
                <c:pt idx="19441">
                  <c:v>-838.26642370223999</c:v>
                </c:pt>
                <c:pt idx="19442">
                  <c:v>-838.26386070251499</c:v>
                </c:pt>
                <c:pt idx="19443">
                  <c:v>-838.26022481918403</c:v>
                </c:pt>
                <c:pt idx="19444">
                  <c:v>-838.255456447602</c:v>
                </c:pt>
                <c:pt idx="19445">
                  <c:v>-838.249794006348</c:v>
                </c:pt>
                <c:pt idx="19446">
                  <c:v>-838.24377393722602</c:v>
                </c:pt>
                <c:pt idx="19447">
                  <c:v>-838.23775386810303</c:v>
                </c:pt>
                <c:pt idx="19448">
                  <c:v>-838.23232984542904</c:v>
                </c:pt>
                <c:pt idx="19449">
                  <c:v>-838.22779989242599</c:v>
                </c:pt>
                <c:pt idx="19450">
                  <c:v>-838.22434282302902</c:v>
                </c:pt>
                <c:pt idx="19451">
                  <c:v>-838.22213745117199</c:v>
                </c:pt>
                <c:pt idx="19452">
                  <c:v>-838.22106456756603</c:v>
                </c:pt>
                <c:pt idx="19453">
                  <c:v>-838.22100496292103</c:v>
                </c:pt>
                <c:pt idx="19454">
                  <c:v>-838.22172021865902</c:v>
                </c:pt>
                <c:pt idx="19455">
                  <c:v>-838.22285270690895</c:v>
                </c:pt>
                <c:pt idx="19456">
                  <c:v>-838.22428321838402</c:v>
                </c:pt>
                <c:pt idx="19457">
                  <c:v>-838.22571372985897</c:v>
                </c:pt>
                <c:pt idx="19458">
                  <c:v>-838.22714424133301</c:v>
                </c:pt>
                <c:pt idx="19459">
                  <c:v>-838.22869396209694</c:v>
                </c:pt>
                <c:pt idx="19460">
                  <c:v>-838.230422496796</c:v>
                </c:pt>
                <c:pt idx="19461">
                  <c:v>-838.23250865936302</c:v>
                </c:pt>
                <c:pt idx="19462">
                  <c:v>-838.23507165908802</c:v>
                </c:pt>
                <c:pt idx="19463">
                  <c:v>-838.23805189132702</c:v>
                </c:pt>
                <c:pt idx="19464">
                  <c:v>-838.24144935607899</c:v>
                </c:pt>
                <c:pt idx="19465">
                  <c:v>-838.24514484405495</c:v>
                </c:pt>
                <c:pt idx="19466">
                  <c:v>-838.24884033203102</c:v>
                </c:pt>
                <c:pt idx="19467">
                  <c:v>-838.252416610718</c:v>
                </c:pt>
                <c:pt idx="19468">
                  <c:v>-838.25563526153599</c:v>
                </c:pt>
                <c:pt idx="19469">
                  <c:v>-838.25825786590599</c:v>
                </c:pt>
                <c:pt idx="19470">
                  <c:v>-838.26010560989403</c:v>
                </c:pt>
                <c:pt idx="19471">
                  <c:v>-838.260940074921</c:v>
                </c:pt>
                <c:pt idx="19472">
                  <c:v>-838.26076126098701</c:v>
                </c:pt>
                <c:pt idx="19473">
                  <c:v>-838.25968837738105</c:v>
                </c:pt>
                <c:pt idx="19474">
                  <c:v>-838.257900238037</c:v>
                </c:pt>
                <c:pt idx="19475">
                  <c:v>-838.25581407546997</c:v>
                </c:pt>
                <c:pt idx="19476">
                  <c:v>-838.25366830825806</c:v>
                </c:pt>
                <c:pt idx="19477">
                  <c:v>-838.25170135498104</c:v>
                </c:pt>
                <c:pt idx="19478">
                  <c:v>-838.24997282028198</c:v>
                </c:pt>
                <c:pt idx="19479">
                  <c:v>-838.24878072738693</c:v>
                </c:pt>
                <c:pt idx="19480">
                  <c:v>-838.24806547164894</c:v>
                </c:pt>
                <c:pt idx="19481">
                  <c:v>-838.24794626235996</c:v>
                </c:pt>
                <c:pt idx="19482">
                  <c:v>-838.24830389022804</c:v>
                </c:pt>
                <c:pt idx="19483">
                  <c:v>-838.24884033203102</c:v>
                </c:pt>
                <c:pt idx="19484">
                  <c:v>-838.24925756454502</c:v>
                </c:pt>
                <c:pt idx="19485">
                  <c:v>-838.24931716919002</c:v>
                </c:pt>
                <c:pt idx="19486">
                  <c:v>-838.24907875061103</c:v>
                </c:pt>
                <c:pt idx="19487">
                  <c:v>-838.24866151809704</c:v>
                </c:pt>
                <c:pt idx="19488">
                  <c:v>-838.24842309951805</c:v>
                </c:pt>
                <c:pt idx="19489">
                  <c:v>-838.24854230880806</c:v>
                </c:pt>
                <c:pt idx="19490">
                  <c:v>-838.24907875061103</c:v>
                </c:pt>
                <c:pt idx="19491">
                  <c:v>-838.24997282028198</c:v>
                </c:pt>
                <c:pt idx="19492">
                  <c:v>-838.25116491317794</c:v>
                </c:pt>
                <c:pt idx="19493">
                  <c:v>-838.252416610718</c:v>
                </c:pt>
                <c:pt idx="19494">
                  <c:v>-838.25354909896896</c:v>
                </c:pt>
                <c:pt idx="19495">
                  <c:v>-838.25414514541603</c:v>
                </c:pt>
                <c:pt idx="19496">
                  <c:v>-838.25396633148193</c:v>
                </c:pt>
                <c:pt idx="19497">
                  <c:v>-838.25289344787598</c:v>
                </c:pt>
                <c:pt idx="19498">
                  <c:v>-838.25110530853294</c:v>
                </c:pt>
                <c:pt idx="19499">
                  <c:v>-838.24889993667603</c:v>
                </c:pt>
                <c:pt idx="19500">
                  <c:v>-838.246873378754</c:v>
                </c:pt>
                <c:pt idx="19501">
                  <c:v>-838.24550247192406</c:v>
                </c:pt>
                <c:pt idx="19502">
                  <c:v>-838.24502563476597</c:v>
                </c:pt>
                <c:pt idx="19503">
                  <c:v>-838.24556207656906</c:v>
                </c:pt>
                <c:pt idx="19504">
                  <c:v>-838.246813774109</c:v>
                </c:pt>
                <c:pt idx="19505">
                  <c:v>-838.24836349487305</c:v>
                </c:pt>
                <c:pt idx="19506">
                  <c:v>-838.24961519241401</c:v>
                </c:pt>
                <c:pt idx="19507">
                  <c:v>-838.24997282028198</c:v>
                </c:pt>
                <c:pt idx="19508">
                  <c:v>-838.24919795990002</c:v>
                </c:pt>
                <c:pt idx="19509">
                  <c:v>-838.24711179733299</c:v>
                </c:pt>
                <c:pt idx="19510">
                  <c:v>-838.24389314651501</c:v>
                </c:pt>
                <c:pt idx="19511">
                  <c:v>-838.23989963531494</c:v>
                </c:pt>
                <c:pt idx="19512">
                  <c:v>-838.23584651946999</c:v>
                </c:pt>
                <c:pt idx="19513">
                  <c:v>-838.23244905471802</c:v>
                </c:pt>
                <c:pt idx="19514">
                  <c:v>-838.230482101441</c:v>
                </c:pt>
                <c:pt idx="19515">
                  <c:v>-838.230482101441</c:v>
                </c:pt>
                <c:pt idx="19516">
                  <c:v>-838.23256826400802</c:v>
                </c:pt>
                <c:pt idx="19517">
                  <c:v>-838.23656177520797</c:v>
                </c:pt>
                <c:pt idx="19518">
                  <c:v>-838.24204540252697</c:v>
                </c:pt>
                <c:pt idx="19519">
                  <c:v>-838.24842309951805</c:v>
                </c:pt>
                <c:pt idx="19520">
                  <c:v>-838.254979610443</c:v>
                </c:pt>
                <c:pt idx="19521">
                  <c:v>-838.260940074921</c:v>
                </c:pt>
                <c:pt idx="19522">
                  <c:v>-838.26570844650303</c:v>
                </c:pt>
                <c:pt idx="19523">
                  <c:v>-838.268748283386</c:v>
                </c:pt>
                <c:pt idx="19524">
                  <c:v>-838.26970195770298</c:v>
                </c:pt>
                <c:pt idx="19525">
                  <c:v>-838.26839065551803</c:v>
                </c:pt>
                <c:pt idx="19526">
                  <c:v>-838.26493358612106</c:v>
                </c:pt>
                <c:pt idx="19527">
                  <c:v>-838.25956916809105</c:v>
                </c:pt>
                <c:pt idx="19528">
                  <c:v>-838.252416610718</c:v>
                </c:pt>
                <c:pt idx="19529">
                  <c:v>-838.24395275116001</c:v>
                </c:pt>
                <c:pt idx="19530">
                  <c:v>-838.23453521728504</c:v>
                </c:pt>
                <c:pt idx="19531">
                  <c:v>-838.224462032318</c:v>
                </c:pt>
                <c:pt idx="19532">
                  <c:v>-838.21432924270698</c:v>
                </c:pt>
                <c:pt idx="19533">
                  <c:v>-838.20449447631904</c:v>
                </c:pt>
                <c:pt idx="19534">
                  <c:v>-838.19525575637795</c:v>
                </c:pt>
                <c:pt idx="19535">
                  <c:v>-838.18691110610996</c:v>
                </c:pt>
                <c:pt idx="19536">
                  <c:v>-838.17963933944702</c:v>
                </c:pt>
                <c:pt idx="19537">
                  <c:v>-838.17361927032493</c:v>
                </c:pt>
                <c:pt idx="19538">
                  <c:v>-838.16891050338802</c:v>
                </c:pt>
                <c:pt idx="19539">
                  <c:v>-838.16545343399093</c:v>
                </c:pt>
                <c:pt idx="19540">
                  <c:v>-838.16306924820003</c:v>
                </c:pt>
                <c:pt idx="19541">
                  <c:v>-838.16151952743598</c:v>
                </c:pt>
                <c:pt idx="19542">
                  <c:v>-838.160744667053</c:v>
                </c:pt>
                <c:pt idx="19543">
                  <c:v>-838.16056585311901</c:v>
                </c:pt>
                <c:pt idx="19544">
                  <c:v>-838.16104269027699</c:v>
                </c:pt>
                <c:pt idx="19545">
                  <c:v>-838.16211557388306</c:v>
                </c:pt>
                <c:pt idx="19546">
                  <c:v>-838.16366529464699</c:v>
                </c:pt>
                <c:pt idx="19547">
                  <c:v>-838.16551303863503</c:v>
                </c:pt>
                <c:pt idx="19548">
                  <c:v>-838.16742038726807</c:v>
                </c:pt>
                <c:pt idx="19549">
                  <c:v>-838.16920852661201</c:v>
                </c:pt>
                <c:pt idx="19550">
                  <c:v>-838.17046022415207</c:v>
                </c:pt>
                <c:pt idx="19551">
                  <c:v>-838.17105627060005</c:v>
                </c:pt>
                <c:pt idx="19552">
                  <c:v>-838.17069864273094</c:v>
                </c:pt>
                <c:pt idx="19553">
                  <c:v>-838.169387340546</c:v>
                </c:pt>
                <c:pt idx="19554">
                  <c:v>-838.16724157333397</c:v>
                </c:pt>
                <c:pt idx="19555">
                  <c:v>-838.16467857360897</c:v>
                </c:pt>
                <c:pt idx="19556">
                  <c:v>-838.16223478317306</c:v>
                </c:pt>
                <c:pt idx="19557">
                  <c:v>-838.16050624847401</c:v>
                </c:pt>
                <c:pt idx="19558">
                  <c:v>-838.15996980667103</c:v>
                </c:pt>
                <c:pt idx="19559">
                  <c:v>-838.160923480988</c:v>
                </c:pt>
                <c:pt idx="19560">
                  <c:v>-838.16330766677902</c:v>
                </c:pt>
                <c:pt idx="19561">
                  <c:v>-838.16676473617599</c:v>
                </c:pt>
                <c:pt idx="19562">
                  <c:v>-838.17081785202004</c:v>
                </c:pt>
                <c:pt idx="19563">
                  <c:v>-838.17493057250999</c:v>
                </c:pt>
                <c:pt idx="19564">
                  <c:v>-838.17844724655197</c:v>
                </c:pt>
                <c:pt idx="19565">
                  <c:v>-838.18089103698799</c:v>
                </c:pt>
                <c:pt idx="19566">
                  <c:v>-838.18172550201393</c:v>
                </c:pt>
                <c:pt idx="19567">
                  <c:v>-838.18106985092197</c:v>
                </c:pt>
                <c:pt idx="19568">
                  <c:v>-838.17904329299904</c:v>
                </c:pt>
                <c:pt idx="19569">
                  <c:v>-838.17618227005005</c:v>
                </c:pt>
                <c:pt idx="19570">
                  <c:v>-838.17308282852196</c:v>
                </c:pt>
                <c:pt idx="19571">
                  <c:v>-838.17016220092796</c:v>
                </c:pt>
                <c:pt idx="19572">
                  <c:v>-838.16771841049194</c:v>
                </c:pt>
                <c:pt idx="19573">
                  <c:v>-838.16604948043801</c:v>
                </c:pt>
                <c:pt idx="19574">
                  <c:v>-838.16509580612205</c:v>
                </c:pt>
                <c:pt idx="19575">
                  <c:v>-838.16485738754295</c:v>
                </c:pt>
                <c:pt idx="19576">
                  <c:v>-838.16503620147705</c:v>
                </c:pt>
                <c:pt idx="19577">
                  <c:v>-838.16533422470104</c:v>
                </c:pt>
                <c:pt idx="19578">
                  <c:v>-838.16533422470104</c:v>
                </c:pt>
                <c:pt idx="19579">
                  <c:v>-838.16473817825295</c:v>
                </c:pt>
                <c:pt idx="19580">
                  <c:v>-838.163486480713</c:v>
                </c:pt>
                <c:pt idx="19581">
                  <c:v>-838.16145992279098</c:v>
                </c:pt>
                <c:pt idx="19582">
                  <c:v>-838.15883731842098</c:v>
                </c:pt>
                <c:pt idx="19583">
                  <c:v>-838.15549945831299</c:v>
                </c:pt>
                <c:pt idx="19584">
                  <c:v>-838.15180397033703</c:v>
                </c:pt>
                <c:pt idx="19585">
                  <c:v>-838.14798927307106</c:v>
                </c:pt>
                <c:pt idx="19586">
                  <c:v>-838.14429378509499</c:v>
                </c:pt>
                <c:pt idx="19587">
                  <c:v>-838.14107513427803</c:v>
                </c:pt>
                <c:pt idx="19588">
                  <c:v>-838.13833332061802</c:v>
                </c:pt>
                <c:pt idx="19589">
                  <c:v>-838.136008739472</c:v>
                </c:pt>
                <c:pt idx="19590">
                  <c:v>-838.13410139083896</c:v>
                </c:pt>
                <c:pt idx="19591">
                  <c:v>-838.13255167007503</c:v>
                </c:pt>
                <c:pt idx="19592">
                  <c:v>-838.13135957717896</c:v>
                </c:pt>
                <c:pt idx="19593">
                  <c:v>-838.130286693573</c:v>
                </c:pt>
                <c:pt idx="19594">
                  <c:v>-838.12915420532204</c:v>
                </c:pt>
                <c:pt idx="19595">
                  <c:v>-838.12784290313698</c:v>
                </c:pt>
                <c:pt idx="19596">
                  <c:v>-838.12617397308395</c:v>
                </c:pt>
                <c:pt idx="19597">
                  <c:v>-838.12426662445102</c:v>
                </c:pt>
                <c:pt idx="19598">
                  <c:v>-838.122240066529</c:v>
                </c:pt>
                <c:pt idx="19599">
                  <c:v>-838.12033271789596</c:v>
                </c:pt>
                <c:pt idx="19600">
                  <c:v>-838.11848497390804</c:v>
                </c:pt>
                <c:pt idx="19601">
                  <c:v>-838.11669683456398</c:v>
                </c:pt>
                <c:pt idx="19602">
                  <c:v>-838.11508750915505</c:v>
                </c:pt>
                <c:pt idx="19603">
                  <c:v>-838.113537788391</c:v>
                </c:pt>
                <c:pt idx="19604">
                  <c:v>-838.11228609085106</c:v>
                </c:pt>
                <c:pt idx="19605">
                  <c:v>-838.11133241653499</c:v>
                </c:pt>
                <c:pt idx="19606">
                  <c:v>-838.11061716079701</c:v>
                </c:pt>
                <c:pt idx="19607">
                  <c:v>-838.11002111435005</c:v>
                </c:pt>
                <c:pt idx="19608">
                  <c:v>-838.10948467254707</c:v>
                </c:pt>
                <c:pt idx="19609">
                  <c:v>-838.10894823074398</c:v>
                </c:pt>
                <c:pt idx="19610">
                  <c:v>-838.10853099822998</c:v>
                </c:pt>
                <c:pt idx="19611">
                  <c:v>-838.10811376571701</c:v>
                </c:pt>
                <c:pt idx="19612">
                  <c:v>-838.10769653320301</c:v>
                </c:pt>
                <c:pt idx="19613">
                  <c:v>-838.10710048675605</c:v>
                </c:pt>
                <c:pt idx="19614">
                  <c:v>-838.10644483566307</c:v>
                </c:pt>
                <c:pt idx="19615">
                  <c:v>-838.10578918457099</c:v>
                </c:pt>
                <c:pt idx="19616">
                  <c:v>-838.10525274276802</c:v>
                </c:pt>
                <c:pt idx="19617">
                  <c:v>-838.10483551025402</c:v>
                </c:pt>
                <c:pt idx="19618">
                  <c:v>-838.10459709167503</c:v>
                </c:pt>
                <c:pt idx="19619">
                  <c:v>-838.10435867309593</c:v>
                </c:pt>
                <c:pt idx="19620">
                  <c:v>-838.10423946380604</c:v>
                </c:pt>
                <c:pt idx="19621">
                  <c:v>-838.10417985916206</c:v>
                </c:pt>
                <c:pt idx="19622">
                  <c:v>-838.10423946380604</c:v>
                </c:pt>
                <c:pt idx="19623">
                  <c:v>-838.10441827774093</c:v>
                </c:pt>
                <c:pt idx="19624">
                  <c:v>-838.10465669632003</c:v>
                </c:pt>
                <c:pt idx="19625">
                  <c:v>-838.10495471954403</c:v>
                </c:pt>
                <c:pt idx="19626">
                  <c:v>-838.105491161347</c:v>
                </c:pt>
                <c:pt idx="19627">
                  <c:v>-838.10638523101807</c:v>
                </c:pt>
                <c:pt idx="19628">
                  <c:v>-838.10781574249302</c:v>
                </c:pt>
                <c:pt idx="19629">
                  <c:v>-838.10972309112594</c:v>
                </c:pt>
                <c:pt idx="19630">
                  <c:v>-838.11192846298195</c:v>
                </c:pt>
                <c:pt idx="19631">
                  <c:v>-838.11407423019398</c:v>
                </c:pt>
                <c:pt idx="19632">
                  <c:v>-838.11568355560303</c:v>
                </c:pt>
                <c:pt idx="19633">
                  <c:v>-838.11639881134101</c:v>
                </c:pt>
                <c:pt idx="19634">
                  <c:v>-838.11604118347202</c:v>
                </c:pt>
                <c:pt idx="19635">
                  <c:v>-838.11437225341797</c:v>
                </c:pt>
                <c:pt idx="19636">
                  <c:v>-838.11139202117897</c:v>
                </c:pt>
                <c:pt idx="19637">
                  <c:v>-838.10710048675605</c:v>
                </c:pt>
                <c:pt idx="19638">
                  <c:v>-838.10167646408104</c:v>
                </c:pt>
                <c:pt idx="19639">
                  <c:v>-838.09565639495895</c:v>
                </c:pt>
                <c:pt idx="19640">
                  <c:v>-838.08933830261299</c:v>
                </c:pt>
                <c:pt idx="19641">
                  <c:v>-838.08331823348999</c:v>
                </c:pt>
                <c:pt idx="19642">
                  <c:v>-838.077834606171</c:v>
                </c:pt>
                <c:pt idx="19643">
                  <c:v>-838.07306623458896</c:v>
                </c:pt>
                <c:pt idx="19644">
                  <c:v>-838.06895351409901</c:v>
                </c:pt>
                <c:pt idx="19645">
                  <c:v>-838.06555604934704</c:v>
                </c:pt>
                <c:pt idx="19646">
                  <c:v>-838.06275463104294</c:v>
                </c:pt>
                <c:pt idx="19647">
                  <c:v>-838.06066846847602</c:v>
                </c:pt>
                <c:pt idx="19648">
                  <c:v>-838.05917835235596</c:v>
                </c:pt>
                <c:pt idx="19649">
                  <c:v>-838.058165073395</c:v>
                </c:pt>
                <c:pt idx="19650">
                  <c:v>-838.05768823623703</c:v>
                </c:pt>
                <c:pt idx="19651">
                  <c:v>-838.05762863159202</c:v>
                </c:pt>
                <c:pt idx="19652">
                  <c:v>-838.05786705017101</c:v>
                </c:pt>
                <c:pt idx="19653">
                  <c:v>-838.05834388732899</c:v>
                </c:pt>
                <c:pt idx="19654">
                  <c:v>-838.05899953842197</c:v>
                </c:pt>
                <c:pt idx="19655">
                  <c:v>-838.05959558487007</c:v>
                </c:pt>
                <c:pt idx="19656">
                  <c:v>-838.05995321273804</c:v>
                </c:pt>
                <c:pt idx="19657">
                  <c:v>-838.06001281738304</c:v>
                </c:pt>
                <c:pt idx="19658">
                  <c:v>-838.05965518951393</c:v>
                </c:pt>
                <c:pt idx="19659">
                  <c:v>-838.05893993377697</c:v>
                </c:pt>
                <c:pt idx="19660">
                  <c:v>-838.05786705017101</c:v>
                </c:pt>
                <c:pt idx="19661">
                  <c:v>-838.05649614334106</c:v>
                </c:pt>
                <c:pt idx="19662">
                  <c:v>-838.05476760864303</c:v>
                </c:pt>
                <c:pt idx="19663">
                  <c:v>-838.05274105071999</c:v>
                </c:pt>
                <c:pt idx="19664">
                  <c:v>-838.05059528350898</c:v>
                </c:pt>
                <c:pt idx="19665">
                  <c:v>-838.04833030700706</c:v>
                </c:pt>
                <c:pt idx="19666">
                  <c:v>-838.04618453979504</c:v>
                </c:pt>
                <c:pt idx="19667">
                  <c:v>-838.04409837722801</c:v>
                </c:pt>
                <c:pt idx="19668">
                  <c:v>-838.04231023788498</c:v>
                </c:pt>
                <c:pt idx="19669">
                  <c:v>-838.04087972641003</c:v>
                </c:pt>
                <c:pt idx="19670">
                  <c:v>-838.04004526138306</c:v>
                </c:pt>
                <c:pt idx="19671">
                  <c:v>-838.03998565673805</c:v>
                </c:pt>
                <c:pt idx="19672">
                  <c:v>-838.04076051712104</c:v>
                </c:pt>
                <c:pt idx="19673">
                  <c:v>-838.04213142394997</c:v>
                </c:pt>
                <c:pt idx="19674">
                  <c:v>-838.04391956329403</c:v>
                </c:pt>
                <c:pt idx="19675">
                  <c:v>-838.04588651657104</c:v>
                </c:pt>
                <c:pt idx="19676">
                  <c:v>-838.04803228378296</c:v>
                </c:pt>
                <c:pt idx="19677">
                  <c:v>-838.05023765563999</c:v>
                </c:pt>
                <c:pt idx="19678">
                  <c:v>-838.05232381820701</c:v>
                </c:pt>
                <c:pt idx="19679">
                  <c:v>-838.05405235290505</c:v>
                </c:pt>
                <c:pt idx="19680">
                  <c:v>-838.05536365509101</c:v>
                </c:pt>
                <c:pt idx="19681">
                  <c:v>-838.05601930618298</c:v>
                </c:pt>
                <c:pt idx="19682">
                  <c:v>-838.05607891082798</c:v>
                </c:pt>
                <c:pt idx="19683">
                  <c:v>-838.05560207367</c:v>
                </c:pt>
                <c:pt idx="19684">
                  <c:v>-838.05446958541904</c:v>
                </c:pt>
                <c:pt idx="19685">
                  <c:v>-838.052562236786</c:v>
                </c:pt>
                <c:pt idx="19686">
                  <c:v>-838.04958200454701</c:v>
                </c:pt>
                <c:pt idx="19687">
                  <c:v>-838.04546928405796</c:v>
                </c:pt>
                <c:pt idx="19688">
                  <c:v>-838.04040288925194</c:v>
                </c:pt>
                <c:pt idx="19689">
                  <c:v>-838.03450202941895</c:v>
                </c:pt>
                <c:pt idx="19690">
                  <c:v>-838.02818393707298</c:v>
                </c:pt>
                <c:pt idx="19691">
                  <c:v>-838.021985054016</c:v>
                </c:pt>
                <c:pt idx="19692">
                  <c:v>-838.01620340347301</c:v>
                </c:pt>
                <c:pt idx="19693">
                  <c:v>-838.01143503189098</c:v>
                </c:pt>
                <c:pt idx="19694">
                  <c:v>-838.00809717178402</c:v>
                </c:pt>
                <c:pt idx="19695">
                  <c:v>-838.00654745101906</c:v>
                </c:pt>
                <c:pt idx="19696">
                  <c:v>-838.00696468353294</c:v>
                </c:pt>
                <c:pt idx="19697">
                  <c:v>-838.00934886932396</c:v>
                </c:pt>
                <c:pt idx="19698">
                  <c:v>-838.01346158981301</c:v>
                </c:pt>
                <c:pt idx="19699">
                  <c:v>-838.01852798461903</c:v>
                </c:pt>
                <c:pt idx="19700">
                  <c:v>-838.02401161193893</c:v>
                </c:pt>
                <c:pt idx="19701">
                  <c:v>-838.02901840210006</c:v>
                </c:pt>
                <c:pt idx="19702">
                  <c:v>-838.033131122589</c:v>
                </c:pt>
                <c:pt idx="19703">
                  <c:v>-838.035813331604</c:v>
                </c:pt>
                <c:pt idx="19704">
                  <c:v>-838.03682661056496</c:v>
                </c:pt>
                <c:pt idx="19705">
                  <c:v>-838.03599214553901</c:v>
                </c:pt>
                <c:pt idx="19706">
                  <c:v>-838.033190727234</c:v>
                </c:pt>
                <c:pt idx="19707">
                  <c:v>-838.02872037887596</c:v>
                </c:pt>
                <c:pt idx="19708">
                  <c:v>-838.02299833297798</c:v>
                </c:pt>
                <c:pt idx="19709">
                  <c:v>-838.016441822052</c:v>
                </c:pt>
                <c:pt idx="19710">
                  <c:v>-838.00952768325806</c:v>
                </c:pt>
                <c:pt idx="19711">
                  <c:v>-838.002613544464</c:v>
                </c:pt>
                <c:pt idx="19712">
                  <c:v>-837.99587821960495</c:v>
                </c:pt>
                <c:pt idx="19713">
                  <c:v>-837.98967933654797</c:v>
                </c:pt>
                <c:pt idx="19714">
                  <c:v>-837.98401689529396</c:v>
                </c:pt>
                <c:pt idx="19715">
                  <c:v>-837.97912931442306</c:v>
                </c:pt>
                <c:pt idx="19716">
                  <c:v>-837.97507619857799</c:v>
                </c:pt>
                <c:pt idx="19717">
                  <c:v>-837.97197675705002</c:v>
                </c:pt>
                <c:pt idx="19718">
                  <c:v>-837.96983098983799</c:v>
                </c:pt>
                <c:pt idx="19719">
                  <c:v>-837.96840047836304</c:v>
                </c:pt>
                <c:pt idx="19720">
                  <c:v>-837.96762561798096</c:v>
                </c:pt>
                <c:pt idx="19721">
                  <c:v>-837.96732759475697</c:v>
                </c:pt>
                <c:pt idx="19722">
                  <c:v>-837.96726799011299</c:v>
                </c:pt>
                <c:pt idx="19723">
                  <c:v>-837.96738719940197</c:v>
                </c:pt>
                <c:pt idx="19724">
                  <c:v>-837.96744680404697</c:v>
                </c:pt>
                <c:pt idx="19725">
                  <c:v>-837.96726799011299</c:v>
                </c:pt>
                <c:pt idx="19726">
                  <c:v>-837.96661233902</c:v>
                </c:pt>
                <c:pt idx="19727">
                  <c:v>-837.96542024612404</c:v>
                </c:pt>
                <c:pt idx="19728">
                  <c:v>-837.96375131607101</c:v>
                </c:pt>
                <c:pt idx="19729">
                  <c:v>-837.96190357208297</c:v>
                </c:pt>
                <c:pt idx="19730">
                  <c:v>-837.95999622344993</c:v>
                </c:pt>
                <c:pt idx="19731">
                  <c:v>-837.95826768875099</c:v>
                </c:pt>
                <c:pt idx="19732">
                  <c:v>-837.95665836334206</c:v>
                </c:pt>
                <c:pt idx="19733">
                  <c:v>-837.955406665802</c:v>
                </c:pt>
                <c:pt idx="19734">
                  <c:v>-837.95451259613105</c:v>
                </c:pt>
                <c:pt idx="19735">
                  <c:v>-837.95415496826195</c:v>
                </c:pt>
                <c:pt idx="19736">
                  <c:v>-837.95433378219604</c:v>
                </c:pt>
                <c:pt idx="19737">
                  <c:v>-837.95498943328903</c:v>
                </c:pt>
                <c:pt idx="19738">
                  <c:v>-837.95588350295998</c:v>
                </c:pt>
                <c:pt idx="19739">
                  <c:v>-837.95683717727707</c:v>
                </c:pt>
                <c:pt idx="19740">
                  <c:v>-837.95779085159302</c:v>
                </c:pt>
                <c:pt idx="19741">
                  <c:v>-837.95856571197498</c:v>
                </c:pt>
                <c:pt idx="19742">
                  <c:v>-837.95904254913398</c:v>
                </c:pt>
                <c:pt idx="19743">
                  <c:v>-837.95898294448898</c:v>
                </c:pt>
                <c:pt idx="19744">
                  <c:v>-837.95808887481701</c:v>
                </c:pt>
                <c:pt idx="19745">
                  <c:v>-837.95618152618397</c:v>
                </c:pt>
                <c:pt idx="19746">
                  <c:v>-837.95308208465599</c:v>
                </c:pt>
                <c:pt idx="19747">
                  <c:v>-837.94885015487694</c:v>
                </c:pt>
                <c:pt idx="19748">
                  <c:v>-837.94354534149204</c:v>
                </c:pt>
                <c:pt idx="19749">
                  <c:v>-837.93728685379006</c:v>
                </c:pt>
                <c:pt idx="19750">
                  <c:v>-837.93037271499702</c:v>
                </c:pt>
                <c:pt idx="19751">
                  <c:v>-837.92322015762397</c:v>
                </c:pt>
                <c:pt idx="19752">
                  <c:v>-837.91630601883003</c:v>
                </c:pt>
                <c:pt idx="19753">
                  <c:v>-837.91022634506203</c:v>
                </c:pt>
                <c:pt idx="19754">
                  <c:v>-837.90533876419101</c:v>
                </c:pt>
                <c:pt idx="19755">
                  <c:v>-837.90182209014904</c:v>
                </c:pt>
                <c:pt idx="19756">
                  <c:v>-837.89985513687202</c:v>
                </c:pt>
                <c:pt idx="19757">
                  <c:v>-837.89931869506904</c:v>
                </c:pt>
                <c:pt idx="19758">
                  <c:v>-837.90027236938499</c:v>
                </c:pt>
                <c:pt idx="19759">
                  <c:v>-837.90241813659702</c:v>
                </c:pt>
                <c:pt idx="19760">
                  <c:v>-837.90539836883602</c:v>
                </c:pt>
                <c:pt idx="19761">
                  <c:v>-837.90879583358799</c:v>
                </c:pt>
                <c:pt idx="19762">
                  <c:v>-837.91207408905098</c:v>
                </c:pt>
                <c:pt idx="19763">
                  <c:v>-837.91511392593407</c:v>
                </c:pt>
                <c:pt idx="19764">
                  <c:v>-837.91779613494896</c:v>
                </c:pt>
                <c:pt idx="19765">
                  <c:v>-837.91994190216099</c:v>
                </c:pt>
                <c:pt idx="19766">
                  <c:v>-837.92125320434593</c:v>
                </c:pt>
                <c:pt idx="19767">
                  <c:v>-837.92149162292503</c:v>
                </c:pt>
                <c:pt idx="19768">
                  <c:v>-837.92029953002998</c:v>
                </c:pt>
                <c:pt idx="19769">
                  <c:v>-837.91743850707996</c:v>
                </c:pt>
                <c:pt idx="19770">
                  <c:v>-837.91290855407703</c:v>
                </c:pt>
                <c:pt idx="19771">
                  <c:v>-837.90676927566506</c:v>
                </c:pt>
                <c:pt idx="19772">
                  <c:v>-837.89908027648903</c:v>
                </c:pt>
                <c:pt idx="19773">
                  <c:v>-837.89013957977295</c:v>
                </c:pt>
                <c:pt idx="19774">
                  <c:v>-837.88030481338501</c:v>
                </c:pt>
                <c:pt idx="19775">
                  <c:v>-837.87017202377297</c:v>
                </c:pt>
                <c:pt idx="19776">
                  <c:v>-837.86051607132003</c:v>
                </c:pt>
                <c:pt idx="19777">
                  <c:v>-837.85199260711704</c:v>
                </c:pt>
                <c:pt idx="19778">
                  <c:v>-837.84519767761299</c:v>
                </c:pt>
                <c:pt idx="19779">
                  <c:v>-837.84031009674095</c:v>
                </c:pt>
                <c:pt idx="19780">
                  <c:v>-837.83738946914696</c:v>
                </c:pt>
                <c:pt idx="19781">
                  <c:v>-837.836256980896</c:v>
                </c:pt>
                <c:pt idx="19782">
                  <c:v>-837.83649539947498</c:v>
                </c:pt>
                <c:pt idx="19783">
                  <c:v>-837.83756828308105</c:v>
                </c:pt>
                <c:pt idx="19784">
                  <c:v>-837.83911800384499</c:v>
                </c:pt>
                <c:pt idx="19785">
                  <c:v>-837.84072732925404</c:v>
                </c:pt>
                <c:pt idx="19786">
                  <c:v>-837.84221744537399</c:v>
                </c:pt>
                <c:pt idx="19787">
                  <c:v>-837.84358835220405</c:v>
                </c:pt>
                <c:pt idx="19788">
                  <c:v>-837.84478044509899</c:v>
                </c:pt>
                <c:pt idx="19789">
                  <c:v>-837.84591293335006</c:v>
                </c:pt>
                <c:pt idx="19790">
                  <c:v>-837.84716463089001</c:v>
                </c:pt>
                <c:pt idx="19791">
                  <c:v>-837.84859514236496</c:v>
                </c:pt>
                <c:pt idx="19792">
                  <c:v>-837.85026407241799</c:v>
                </c:pt>
                <c:pt idx="19793">
                  <c:v>-837.85199260711704</c:v>
                </c:pt>
                <c:pt idx="19794">
                  <c:v>-837.85366153717098</c:v>
                </c:pt>
                <c:pt idx="19795">
                  <c:v>-837.85491323471103</c:v>
                </c:pt>
                <c:pt idx="19796">
                  <c:v>-837.855688095093</c:v>
                </c:pt>
                <c:pt idx="19797">
                  <c:v>-837.85580730438301</c:v>
                </c:pt>
                <c:pt idx="19798">
                  <c:v>-837.85521125793503</c:v>
                </c:pt>
                <c:pt idx="19799">
                  <c:v>-837.85401916503906</c:v>
                </c:pt>
                <c:pt idx="19800">
                  <c:v>-837.85211181640602</c:v>
                </c:pt>
                <c:pt idx="19801">
                  <c:v>-837.84960842132602</c:v>
                </c:pt>
                <c:pt idx="19802">
                  <c:v>-837.84650897979805</c:v>
                </c:pt>
                <c:pt idx="19803">
                  <c:v>-837.84287309646606</c:v>
                </c:pt>
                <c:pt idx="19804">
                  <c:v>-837.83870077133201</c:v>
                </c:pt>
                <c:pt idx="19805">
                  <c:v>-837.83411121368397</c:v>
                </c:pt>
                <c:pt idx="19806">
                  <c:v>-837.82922363281295</c:v>
                </c:pt>
                <c:pt idx="19807">
                  <c:v>-837.82427644729603</c:v>
                </c:pt>
                <c:pt idx="19808">
                  <c:v>-837.819508075714</c:v>
                </c:pt>
                <c:pt idx="19809">
                  <c:v>-837.81509733200096</c:v>
                </c:pt>
                <c:pt idx="19810">
                  <c:v>-837.81122303009101</c:v>
                </c:pt>
                <c:pt idx="19811">
                  <c:v>-837.80794477462803</c:v>
                </c:pt>
                <c:pt idx="19812">
                  <c:v>-837.80520296096802</c:v>
                </c:pt>
                <c:pt idx="19813">
                  <c:v>-837.80305719375599</c:v>
                </c:pt>
                <c:pt idx="19814">
                  <c:v>-837.80109024047897</c:v>
                </c:pt>
                <c:pt idx="19815">
                  <c:v>-837.79912328720104</c:v>
                </c:pt>
                <c:pt idx="19816">
                  <c:v>-837.79685831070003</c:v>
                </c:pt>
                <c:pt idx="19817">
                  <c:v>-837.79405689239502</c:v>
                </c:pt>
                <c:pt idx="19818">
                  <c:v>-837.79065942764305</c:v>
                </c:pt>
                <c:pt idx="19819">
                  <c:v>-837.78666591644298</c:v>
                </c:pt>
                <c:pt idx="19820">
                  <c:v>-837.78207635879494</c:v>
                </c:pt>
                <c:pt idx="19821">
                  <c:v>-837.77712917327904</c:v>
                </c:pt>
                <c:pt idx="19822">
                  <c:v>-837.77194356918403</c:v>
                </c:pt>
                <c:pt idx="19823">
                  <c:v>-837.76699638366699</c:v>
                </c:pt>
                <c:pt idx="19824">
                  <c:v>-837.76264524459907</c:v>
                </c:pt>
                <c:pt idx="19825">
                  <c:v>-837.75924777984596</c:v>
                </c:pt>
                <c:pt idx="19826">
                  <c:v>-837.75704240798996</c:v>
                </c:pt>
                <c:pt idx="19827">
                  <c:v>-837.75626754760799</c:v>
                </c:pt>
                <c:pt idx="19828">
                  <c:v>-837.75698280334495</c:v>
                </c:pt>
                <c:pt idx="19829">
                  <c:v>-837.75900936126698</c:v>
                </c:pt>
                <c:pt idx="19830">
                  <c:v>-837.76216840743996</c:v>
                </c:pt>
                <c:pt idx="19831">
                  <c:v>-837.76604270935104</c:v>
                </c:pt>
                <c:pt idx="19832">
                  <c:v>-837.76997661590599</c:v>
                </c:pt>
                <c:pt idx="19833">
                  <c:v>-837.77337408065796</c:v>
                </c:pt>
                <c:pt idx="19834">
                  <c:v>-837.77563905715999</c:v>
                </c:pt>
                <c:pt idx="19835">
                  <c:v>-837.77647352218605</c:v>
                </c:pt>
                <c:pt idx="19836">
                  <c:v>-837.77551984786999</c:v>
                </c:pt>
                <c:pt idx="19837">
                  <c:v>-837.77295684814499</c:v>
                </c:pt>
                <c:pt idx="19838">
                  <c:v>-837.76890373230003</c:v>
                </c:pt>
                <c:pt idx="19839">
                  <c:v>-837.76365852356003</c:v>
                </c:pt>
                <c:pt idx="19840">
                  <c:v>-837.75757884979294</c:v>
                </c:pt>
                <c:pt idx="19841">
                  <c:v>-837.75090312957798</c:v>
                </c:pt>
                <c:pt idx="19842">
                  <c:v>-837.74404859542904</c:v>
                </c:pt>
                <c:pt idx="19843">
                  <c:v>-837.73731327056896</c:v>
                </c:pt>
                <c:pt idx="19844">
                  <c:v>-837.73093557357799</c:v>
                </c:pt>
                <c:pt idx="19845">
                  <c:v>-837.725034713745</c:v>
                </c:pt>
                <c:pt idx="19846">
                  <c:v>-837.71972990035999</c:v>
                </c:pt>
                <c:pt idx="19847">
                  <c:v>-837.71484231948898</c:v>
                </c:pt>
                <c:pt idx="19848">
                  <c:v>-837.71031236648605</c:v>
                </c:pt>
                <c:pt idx="19849">
                  <c:v>-837.70596122741699</c:v>
                </c:pt>
                <c:pt idx="19850">
                  <c:v>-837.70190811157204</c:v>
                </c:pt>
                <c:pt idx="19851">
                  <c:v>-837.69815301895198</c:v>
                </c:pt>
                <c:pt idx="19852">
                  <c:v>-837.69469594955501</c:v>
                </c:pt>
                <c:pt idx="19853">
                  <c:v>-837.69141769409202</c:v>
                </c:pt>
                <c:pt idx="19854">
                  <c:v>-837.68796062469505</c:v>
                </c:pt>
                <c:pt idx="19855">
                  <c:v>-837.68414592742897</c:v>
                </c:pt>
                <c:pt idx="19856">
                  <c:v>-837.67991399765003</c:v>
                </c:pt>
                <c:pt idx="19857">
                  <c:v>-837.67532444000301</c:v>
                </c:pt>
                <c:pt idx="19858">
                  <c:v>-837.67037725448597</c:v>
                </c:pt>
                <c:pt idx="19859">
                  <c:v>-837.66519165039097</c:v>
                </c:pt>
                <c:pt idx="19860">
                  <c:v>-837.65976762771606</c:v>
                </c:pt>
                <c:pt idx="19861">
                  <c:v>-837.65440320968605</c:v>
                </c:pt>
                <c:pt idx="19862">
                  <c:v>-837.64945602417004</c:v>
                </c:pt>
                <c:pt idx="19863">
                  <c:v>-837.64546251296997</c:v>
                </c:pt>
                <c:pt idx="19864">
                  <c:v>-837.64295911788997</c:v>
                </c:pt>
                <c:pt idx="19865">
                  <c:v>-837.64248228073097</c:v>
                </c:pt>
                <c:pt idx="19866">
                  <c:v>-837.64409160614002</c:v>
                </c:pt>
                <c:pt idx="19867">
                  <c:v>-837.64778709411598</c:v>
                </c:pt>
                <c:pt idx="19868">
                  <c:v>-837.653330326081</c:v>
                </c:pt>
                <c:pt idx="19869">
                  <c:v>-837.66018486022995</c:v>
                </c:pt>
                <c:pt idx="19870">
                  <c:v>-837.66781425476097</c:v>
                </c:pt>
                <c:pt idx="19871">
                  <c:v>-837.67550325393699</c:v>
                </c:pt>
                <c:pt idx="19872">
                  <c:v>-837.68265581131004</c:v>
                </c:pt>
                <c:pt idx="19873">
                  <c:v>-837.68861627578804</c:v>
                </c:pt>
                <c:pt idx="19874">
                  <c:v>-837.69290781021095</c:v>
                </c:pt>
                <c:pt idx="19875">
                  <c:v>-837.69529199600197</c:v>
                </c:pt>
                <c:pt idx="19876">
                  <c:v>-837.69570922851597</c:v>
                </c:pt>
                <c:pt idx="19877">
                  <c:v>-837.69433832168602</c:v>
                </c:pt>
                <c:pt idx="19878">
                  <c:v>-837.69135808944702</c:v>
                </c:pt>
                <c:pt idx="19879">
                  <c:v>-837.68700695037899</c:v>
                </c:pt>
                <c:pt idx="19880">
                  <c:v>-837.68164253234897</c:v>
                </c:pt>
                <c:pt idx="19881">
                  <c:v>-837.67550325393699</c:v>
                </c:pt>
                <c:pt idx="19882">
                  <c:v>-837.66918516159103</c:v>
                </c:pt>
                <c:pt idx="19883">
                  <c:v>-837.66292667388893</c:v>
                </c:pt>
                <c:pt idx="19884">
                  <c:v>-837.65720462799095</c:v>
                </c:pt>
                <c:pt idx="19885">
                  <c:v>-837.65213823318504</c:v>
                </c:pt>
                <c:pt idx="19886">
                  <c:v>-837.64790630340599</c:v>
                </c:pt>
                <c:pt idx="19887">
                  <c:v>-837.64474725723301</c:v>
                </c:pt>
                <c:pt idx="19888">
                  <c:v>-837.64266109466598</c:v>
                </c:pt>
                <c:pt idx="19889">
                  <c:v>-837.64164781570503</c:v>
                </c:pt>
                <c:pt idx="19890">
                  <c:v>-837.64164781570503</c:v>
                </c:pt>
                <c:pt idx="19891">
                  <c:v>-837.64254188537598</c:v>
                </c:pt>
                <c:pt idx="19892">
                  <c:v>-837.64409160614002</c:v>
                </c:pt>
                <c:pt idx="19893">
                  <c:v>-837.64599895477295</c:v>
                </c:pt>
                <c:pt idx="19894">
                  <c:v>-837.64808511733997</c:v>
                </c:pt>
                <c:pt idx="19895">
                  <c:v>-837.65040969848701</c:v>
                </c:pt>
                <c:pt idx="19896">
                  <c:v>-837.65285348892201</c:v>
                </c:pt>
                <c:pt idx="19897">
                  <c:v>-837.65547609329201</c:v>
                </c:pt>
                <c:pt idx="19898">
                  <c:v>-837.65827751159702</c:v>
                </c:pt>
                <c:pt idx="19899">
                  <c:v>-837.66107892990101</c:v>
                </c:pt>
                <c:pt idx="19900">
                  <c:v>-837.66382074356102</c:v>
                </c:pt>
                <c:pt idx="19901">
                  <c:v>-837.66638374328602</c:v>
                </c:pt>
                <c:pt idx="19902">
                  <c:v>-837.66900634765602</c:v>
                </c:pt>
                <c:pt idx="19903">
                  <c:v>-837.67180776596103</c:v>
                </c:pt>
                <c:pt idx="19904">
                  <c:v>-837.67484760284401</c:v>
                </c:pt>
                <c:pt idx="19905">
                  <c:v>-837.678066253662</c:v>
                </c:pt>
                <c:pt idx="19906">
                  <c:v>-837.68128490447998</c:v>
                </c:pt>
                <c:pt idx="19907">
                  <c:v>-837.68438434600898</c:v>
                </c:pt>
                <c:pt idx="19908">
                  <c:v>-837.68706655502297</c:v>
                </c:pt>
                <c:pt idx="19909">
                  <c:v>-837.689331531525</c:v>
                </c:pt>
                <c:pt idx="19910">
                  <c:v>-837.69088125228905</c:v>
                </c:pt>
                <c:pt idx="19911">
                  <c:v>-837.69153690338203</c:v>
                </c:pt>
                <c:pt idx="19912">
                  <c:v>-837.69100046157905</c:v>
                </c:pt>
                <c:pt idx="19913">
                  <c:v>-837.68921232223499</c:v>
                </c:pt>
                <c:pt idx="19914">
                  <c:v>-837.68617248535202</c:v>
                </c:pt>
                <c:pt idx="19915">
                  <c:v>-837.68217897415207</c:v>
                </c:pt>
                <c:pt idx="19916">
                  <c:v>-837.67741060257003</c:v>
                </c:pt>
                <c:pt idx="19917">
                  <c:v>-837.67216539383003</c:v>
                </c:pt>
                <c:pt idx="19918">
                  <c:v>-837.66662216186501</c:v>
                </c:pt>
                <c:pt idx="19919">
                  <c:v>-837.66101932525703</c:v>
                </c:pt>
                <c:pt idx="19920">
                  <c:v>-837.65547609329201</c:v>
                </c:pt>
                <c:pt idx="19921">
                  <c:v>-837.650230884552</c:v>
                </c:pt>
                <c:pt idx="19922">
                  <c:v>-837.64534330368099</c:v>
                </c:pt>
                <c:pt idx="19923">
                  <c:v>-837.64093255996704</c:v>
                </c:pt>
                <c:pt idx="19924">
                  <c:v>-837.63717746734596</c:v>
                </c:pt>
                <c:pt idx="19925">
                  <c:v>-837.63401842117298</c:v>
                </c:pt>
                <c:pt idx="19926">
                  <c:v>-837.63157463073799</c:v>
                </c:pt>
                <c:pt idx="19927">
                  <c:v>-837.63002490997303</c:v>
                </c:pt>
                <c:pt idx="19928">
                  <c:v>-837.62942886352596</c:v>
                </c:pt>
                <c:pt idx="19929">
                  <c:v>-837.62972688674904</c:v>
                </c:pt>
                <c:pt idx="19930">
                  <c:v>-837.630918979645</c:v>
                </c:pt>
                <c:pt idx="19931">
                  <c:v>-837.63294553756702</c:v>
                </c:pt>
                <c:pt idx="19932">
                  <c:v>-837.63568735122703</c:v>
                </c:pt>
                <c:pt idx="19933">
                  <c:v>-837.639025211334</c:v>
                </c:pt>
                <c:pt idx="19934">
                  <c:v>-837.64278030395496</c:v>
                </c:pt>
                <c:pt idx="19935">
                  <c:v>-837.64659500122093</c:v>
                </c:pt>
                <c:pt idx="19936">
                  <c:v>-837.65005207061802</c:v>
                </c:pt>
                <c:pt idx="19937">
                  <c:v>-837.65273427963302</c:v>
                </c:pt>
                <c:pt idx="19938">
                  <c:v>-837.65440320968605</c:v>
                </c:pt>
                <c:pt idx="19939">
                  <c:v>-837.65482044219993</c:v>
                </c:pt>
                <c:pt idx="19940">
                  <c:v>-837.65374755859398</c:v>
                </c:pt>
                <c:pt idx="19941">
                  <c:v>-837.65130376815796</c:v>
                </c:pt>
                <c:pt idx="19942">
                  <c:v>-837.647548675537</c:v>
                </c:pt>
                <c:pt idx="19943">
                  <c:v>-837.64295911788997</c:v>
                </c:pt>
                <c:pt idx="19944">
                  <c:v>-837.63807153701805</c:v>
                </c:pt>
                <c:pt idx="19945">
                  <c:v>-837.63336277008102</c:v>
                </c:pt>
                <c:pt idx="19946">
                  <c:v>-837.62930965423607</c:v>
                </c:pt>
                <c:pt idx="19947">
                  <c:v>-837.62615060806297</c:v>
                </c:pt>
                <c:pt idx="19948">
                  <c:v>-837.62406444549606</c:v>
                </c:pt>
                <c:pt idx="19949">
                  <c:v>-837.62299156188999</c:v>
                </c:pt>
                <c:pt idx="19950">
                  <c:v>-837.62287235259998</c:v>
                </c:pt>
                <c:pt idx="19951">
                  <c:v>-837.62340879440296</c:v>
                </c:pt>
                <c:pt idx="19952">
                  <c:v>-837.62424325942993</c:v>
                </c:pt>
                <c:pt idx="19953">
                  <c:v>-837.62489891052303</c:v>
                </c:pt>
                <c:pt idx="19954">
                  <c:v>-837.62501811981201</c:v>
                </c:pt>
                <c:pt idx="19955">
                  <c:v>-837.62454128265404</c:v>
                </c:pt>
                <c:pt idx="19956">
                  <c:v>-837.62334918975898</c:v>
                </c:pt>
                <c:pt idx="19957">
                  <c:v>-837.62144184112594</c:v>
                </c:pt>
                <c:pt idx="19958">
                  <c:v>-837.61887884140003</c:v>
                </c:pt>
                <c:pt idx="19959">
                  <c:v>-837.61583900451706</c:v>
                </c:pt>
                <c:pt idx="19960">
                  <c:v>-837.61262035369896</c:v>
                </c:pt>
                <c:pt idx="19961">
                  <c:v>-837.60946130752598</c:v>
                </c:pt>
                <c:pt idx="19962">
                  <c:v>-837.60683870315597</c:v>
                </c:pt>
                <c:pt idx="19963">
                  <c:v>-837.60481214523304</c:v>
                </c:pt>
                <c:pt idx="19964">
                  <c:v>-837.60356044769298</c:v>
                </c:pt>
                <c:pt idx="19965">
                  <c:v>-837.60302400589001</c:v>
                </c:pt>
                <c:pt idx="19966">
                  <c:v>-837.602964401245</c:v>
                </c:pt>
                <c:pt idx="19967">
                  <c:v>-837.603322029114</c:v>
                </c:pt>
                <c:pt idx="19968">
                  <c:v>-837.60367965698299</c:v>
                </c:pt>
                <c:pt idx="19969">
                  <c:v>-837.60391807556198</c:v>
                </c:pt>
                <c:pt idx="19970">
                  <c:v>-837.60373926162697</c:v>
                </c:pt>
                <c:pt idx="19971">
                  <c:v>-837.60302400589001</c:v>
                </c:pt>
                <c:pt idx="19972">
                  <c:v>-837.60195112228394</c:v>
                </c:pt>
                <c:pt idx="19973">
                  <c:v>-837.60063982009899</c:v>
                </c:pt>
                <c:pt idx="19974">
                  <c:v>-837.59926891326904</c:v>
                </c:pt>
                <c:pt idx="19975">
                  <c:v>-837.59807682037399</c:v>
                </c:pt>
                <c:pt idx="19976">
                  <c:v>-837.59712314605702</c:v>
                </c:pt>
                <c:pt idx="19977">
                  <c:v>-837.59646749496505</c:v>
                </c:pt>
                <c:pt idx="19978">
                  <c:v>-837.59605026245094</c:v>
                </c:pt>
                <c:pt idx="19979">
                  <c:v>-837.59581184387207</c:v>
                </c:pt>
                <c:pt idx="19980">
                  <c:v>-837.59575223922798</c:v>
                </c:pt>
                <c:pt idx="19981">
                  <c:v>-837.59575223922798</c:v>
                </c:pt>
                <c:pt idx="19982">
                  <c:v>-837.59563302993797</c:v>
                </c:pt>
                <c:pt idx="19983">
                  <c:v>-837.59539461135898</c:v>
                </c:pt>
                <c:pt idx="19984">
                  <c:v>-837.59503698348999</c:v>
                </c:pt>
                <c:pt idx="19985">
                  <c:v>-837.59467935562202</c:v>
                </c:pt>
                <c:pt idx="19986">
                  <c:v>-837.59438133239803</c:v>
                </c:pt>
                <c:pt idx="19987">
                  <c:v>-837.59414291381904</c:v>
                </c:pt>
                <c:pt idx="19988">
                  <c:v>-837.59378528594993</c:v>
                </c:pt>
                <c:pt idx="19989">
                  <c:v>-837.59307003021297</c:v>
                </c:pt>
                <c:pt idx="19990">
                  <c:v>-837.59163951873802</c:v>
                </c:pt>
                <c:pt idx="19991">
                  <c:v>-837.589255332947</c:v>
                </c:pt>
                <c:pt idx="19992">
                  <c:v>-837.58567905426003</c:v>
                </c:pt>
                <c:pt idx="19993">
                  <c:v>-837.58079147338901</c:v>
                </c:pt>
                <c:pt idx="19994">
                  <c:v>-837.57459259033203</c:v>
                </c:pt>
                <c:pt idx="19995">
                  <c:v>-837.56720161438</c:v>
                </c:pt>
                <c:pt idx="19996">
                  <c:v>-837.559035778046</c:v>
                </c:pt>
                <c:pt idx="19997">
                  <c:v>-837.55069112777699</c:v>
                </c:pt>
                <c:pt idx="19998">
                  <c:v>-837.54276371002197</c:v>
                </c:pt>
                <c:pt idx="19999">
                  <c:v>-837.53584957122803</c:v>
                </c:pt>
                <c:pt idx="20000">
                  <c:v>-837.53048515319801</c:v>
                </c:pt>
                <c:pt idx="20001">
                  <c:v>-837.52673006057796</c:v>
                </c:pt>
                <c:pt idx="20002">
                  <c:v>-837.52458429336593</c:v>
                </c:pt>
                <c:pt idx="20003">
                  <c:v>-837.52386903762795</c:v>
                </c:pt>
                <c:pt idx="20004">
                  <c:v>-837.52416706085205</c:v>
                </c:pt>
                <c:pt idx="20005">
                  <c:v>-837.52488231659004</c:v>
                </c:pt>
                <c:pt idx="20006">
                  <c:v>-837.52541875839302</c:v>
                </c:pt>
                <c:pt idx="20007">
                  <c:v>-837.52523994445801</c:v>
                </c:pt>
                <c:pt idx="20008">
                  <c:v>-837.52392864227295</c:v>
                </c:pt>
                <c:pt idx="20009">
                  <c:v>-837.52124643325806</c:v>
                </c:pt>
                <c:pt idx="20010">
                  <c:v>-837.517431735993</c:v>
                </c:pt>
                <c:pt idx="20011">
                  <c:v>-837.51266336441097</c:v>
                </c:pt>
                <c:pt idx="20012">
                  <c:v>-837.50729894638107</c:v>
                </c:pt>
                <c:pt idx="20013">
                  <c:v>-837.50187492370605</c:v>
                </c:pt>
                <c:pt idx="20014">
                  <c:v>-837.49686813354504</c:v>
                </c:pt>
                <c:pt idx="20015">
                  <c:v>-837.49287462234497</c:v>
                </c:pt>
                <c:pt idx="20016">
                  <c:v>-837.49031162261997</c:v>
                </c:pt>
                <c:pt idx="20017">
                  <c:v>-837.489536762238</c:v>
                </c:pt>
                <c:pt idx="20018">
                  <c:v>-837.49055004119896</c:v>
                </c:pt>
                <c:pt idx="20019">
                  <c:v>-837.49323225021396</c:v>
                </c:pt>
                <c:pt idx="20020">
                  <c:v>-837.49722576141403</c:v>
                </c:pt>
                <c:pt idx="20021">
                  <c:v>-837.50211334228504</c:v>
                </c:pt>
                <c:pt idx="20022">
                  <c:v>-837.50729894638107</c:v>
                </c:pt>
                <c:pt idx="20023">
                  <c:v>-837.51224613189697</c:v>
                </c:pt>
                <c:pt idx="20024">
                  <c:v>-837.51629924774204</c:v>
                </c:pt>
                <c:pt idx="20025">
                  <c:v>-837.51898145675705</c:v>
                </c:pt>
                <c:pt idx="20026">
                  <c:v>-837.52017354965199</c:v>
                </c:pt>
                <c:pt idx="20027">
                  <c:v>-837.519875526428</c:v>
                </c:pt>
                <c:pt idx="20028">
                  <c:v>-837.51838541030907</c:v>
                </c:pt>
                <c:pt idx="20029">
                  <c:v>-837.51618003845203</c:v>
                </c:pt>
                <c:pt idx="20030">
                  <c:v>-837.51355743408203</c:v>
                </c:pt>
                <c:pt idx="20031">
                  <c:v>-837.51075601577804</c:v>
                </c:pt>
                <c:pt idx="20032">
                  <c:v>-837.50783538818405</c:v>
                </c:pt>
                <c:pt idx="20033">
                  <c:v>-837.50491476059005</c:v>
                </c:pt>
                <c:pt idx="20034">
                  <c:v>-837.50211334228504</c:v>
                </c:pt>
                <c:pt idx="20035">
                  <c:v>-837.49931192398094</c:v>
                </c:pt>
                <c:pt idx="20036">
                  <c:v>-837.49645090103195</c:v>
                </c:pt>
                <c:pt idx="20037">
                  <c:v>-837.49341106414795</c:v>
                </c:pt>
                <c:pt idx="20038">
                  <c:v>-837.49007320404098</c:v>
                </c:pt>
                <c:pt idx="20039">
                  <c:v>-837.486496925354</c:v>
                </c:pt>
                <c:pt idx="20040">
                  <c:v>-837.48286104202293</c:v>
                </c:pt>
                <c:pt idx="20041">
                  <c:v>-837.47940397262596</c:v>
                </c:pt>
                <c:pt idx="20042">
                  <c:v>-837.47630453109798</c:v>
                </c:pt>
                <c:pt idx="20043">
                  <c:v>-837.47350311279297</c:v>
                </c:pt>
                <c:pt idx="20044">
                  <c:v>-837.47082090377796</c:v>
                </c:pt>
                <c:pt idx="20045">
                  <c:v>-837.46819829940796</c:v>
                </c:pt>
                <c:pt idx="20046">
                  <c:v>-837.46539688110397</c:v>
                </c:pt>
                <c:pt idx="20047">
                  <c:v>-837.46247625350998</c:v>
                </c:pt>
                <c:pt idx="20048">
                  <c:v>-837.45931720733699</c:v>
                </c:pt>
                <c:pt idx="20049">
                  <c:v>-837.45603895187401</c:v>
                </c:pt>
                <c:pt idx="20050">
                  <c:v>-837.45276069641102</c:v>
                </c:pt>
                <c:pt idx="20051">
                  <c:v>-837.44960165023804</c:v>
                </c:pt>
                <c:pt idx="20052">
                  <c:v>-837.44685983657905</c:v>
                </c:pt>
                <c:pt idx="20053">
                  <c:v>-837.44447565078804</c:v>
                </c:pt>
                <c:pt idx="20054">
                  <c:v>-837.442568302155</c:v>
                </c:pt>
                <c:pt idx="20055">
                  <c:v>-837.44101858139106</c:v>
                </c:pt>
                <c:pt idx="20056">
                  <c:v>-837.439588069916</c:v>
                </c:pt>
                <c:pt idx="20057">
                  <c:v>-837.43821716308594</c:v>
                </c:pt>
                <c:pt idx="20058">
                  <c:v>-837.436548233032</c:v>
                </c:pt>
                <c:pt idx="20059">
                  <c:v>-837.43422365188599</c:v>
                </c:pt>
                <c:pt idx="20060">
                  <c:v>-837.431064605713</c:v>
                </c:pt>
                <c:pt idx="20061">
                  <c:v>-837.42695188522407</c:v>
                </c:pt>
                <c:pt idx="20062">
                  <c:v>-837.42194509506203</c:v>
                </c:pt>
                <c:pt idx="20063">
                  <c:v>-837.41634225845405</c:v>
                </c:pt>
                <c:pt idx="20064">
                  <c:v>-837.41038179397606</c:v>
                </c:pt>
                <c:pt idx="20065">
                  <c:v>-837.40424251556396</c:v>
                </c:pt>
                <c:pt idx="20066">
                  <c:v>-837.39822244644199</c:v>
                </c:pt>
                <c:pt idx="20067">
                  <c:v>-837.39256000518799</c:v>
                </c:pt>
                <c:pt idx="20068">
                  <c:v>-837.38749361038197</c:v>
                </c:pt>
                <c:pt idx="20069">
                  <c:v>-837.38308286666904</c:v>
                </c:pt>
                <c:pt idx="20070">
                  <c:v>-837.37932777404797</c:v>
                </c:pt>
                <c:pt idx="20071">
                  <c:v>-837.37604951858498</c:v>
                </c:pt>
                <c:pt idx="20072">
                  <c:v>-837.372890472412</c:v>
                </c:pt>
                <c:pt idx="20073">
                  <c:v>-837.36961221695003</c:v>
                </c:pt>
                <c:pt idx="20074">
                  <c:v>-837.36609554290794</c:v>
                </c:pt>
                <c:pt idx="20075">
                  <c:v>-837.36210203170799</c:v>
                </c:pt>
                <c:pt idx="20076">
                  <c:v>-837.35751247406006</c:v>
                </c:pt>
                <c:pt idx="20077">
                  <c:v>-837.35232686996505</c:v>
                </c:pt>
                <c:pt idx="20078">
                  <c:v>-837.34648561477707</c:v>
                </c:pt>
                <c:pt idx="20079">
                  <c:v>-837.34016752243099</c:v>
                </c:pt>
                <c:pt idx="20080">
                  <c:v>-837.33361101150501</c:v>
                </c:pt>
                <c:pt idx="20081">
                  <c:v>-837.32711410522506</c:v>
                </c:pt>
                <c:pt idx="20082">
                  <c:v>-837.32073640823398</c:v>
                </c:pt>
                <c:pt idx="20083">
                  <c:v>-837.314477920532</c:v>
                </c:pt>
                <c:pt idx="20084">
                  <c:v>-837.30833864212104</c:v>
                </c:pt>
                <c:pt idx="20085">
                  <c:v>-837.30208015441895</c:v>
                </c:pt>
                <c:pt idx="20086">
                  <c:v>-837.29570245742798</c:v>
                </c:pt>
                <c:pt idx="20087">
                  <c:v>-837.28926515579201</c:v>
                </c:pt>
                <c:pt idx="20088">
                  <c:v>-837.28270864486694</c:v>
                </c:pt>
                <c:pt idx="20089">
                  <c:v>-837.27603292465199</c:v>
                </c:pt>
                <c:pt idx="20090">
                  <c:v>-837.26923799514793</c:v>
                </c:pt>
                <c:pt idx="20091">
                  <c:v>-837.26238346099899</c:v>
                </c:pt>
                <c:pt idx="20092">
                  <c:v>-837.25564813613903</c:v>
                </c:pt>
                <c:pt idx="20093">
                  <c:v>-837.24915122985897</c:v>
                </c:pt>
                <c:pt idx="20094">
                  <c:v>-837.24313116073597</c:v>
                </c:pt>
                <c:pt idx="20095">
                  <c:v>-837.23758792877197</c:v>
                </c:pt>
                <c:pt idx="20096">
                  <c:v>-837.23246192932106</c:v>
                </c:pt>
                <c:pt idx="20097">
                  <c:v>-837.22763395309494</c:v>
                </c:pt>
                <c:pt idx="20098">
                  <c:v>-837.223044395447</c:v>
                </c:pt>
                <c:pt idx="20099">
                  <c:v>-837.21845483779896</c:v>
                </c:pt>
                <c:pt idx="20100">
                  <c:v>-837.21380567550705</c:v>
                </c:pt>
                <c:pt idx="20101">
                  <c:v>-837.209216117859</c:v>
                </c:pt>
                <c:pt idx="20102">
                  <c:v>-837.20462656021095</c:v>
                </c:pt>
                <c:pt idx="20103">
                  <c:v>-837.20003700256393</c:v>
                </c:pt>
                <c:pt idx="20104">
                  <c:v>-837.195507049561</c:v>
                </c:pt>
                <c:pt idx="20105">
                  <c:v>-837.19097709655796</c:v>
                </c:pt>
                <c:pt idx="20106">
                  <c:v>-837.18644714355503</c:v>
                </c:pt>
                <c:pt idx="20107">
                  <c:v>-837.18209600448597</c:v>
                </c:pt>
                <c:pt idx="20108">
                  <c:v>-837.17780447006203</c:v>
                </c:pt>
                <c:pt idx="20109">
                  <c:v>-837.17363214492798</c:v>
                </c:pt>
                <c:pt idx="20110">
                  <c:v>-837.16945981979404</c:v>
                </c:pt>
                <c:pt idx="20111">
                  <c:v>-837.16528749465999</c:v>
                </c:pt>
                <c:pt idx="20112">
                  <c:v>-837.16117477417004</c:v>
                </c:pt>
                <c:pt idx="20113">
                  <c:v>-837.15736007690498</c:v>
                </c:pt>
                <c:pt idx="20114">
                  <c:v>-837.153843402863</c:v>
                </c:pt>
                <c:pt idx="20115">
                  <c:v>-837.15068435669002</c:v>
                </c:pt>
                <c:pt idx="20116">
                  <c:v>-837.14782333374001</c:v>
                </c:pt>
                <c:pt idx="20117">
                  <c:v>-837.14537954330501</c:v>
                </c:pt>
                <c:pt idx="20118">
                  <c:v>-837.14323377609298</c:v>
                </c:pt>
                <c:pt idx="20119">
                  <c:v>-837.14132642745994</c:v>
                </c:pt>
                <c:pt idx="20120">
                  <c:v>-837.13941907882702</c:v>
                </c:pt>
                <c:pt idx="20121">
                  <c:v>-837.13721370696999</c:v>
                </c:pt>
                <c:pt idx="20122">
                  <c:v>-837.13429307937599</c:v>
                </c:pt>
                <c:pt idx="20123">
                  <c:v>-837.13059759140003</c:v>
                </c:pt>
                <c:pt idx="20124">
                  <c:v>-837.12606763839699</c:v>
                </c:pt>
                <c:pt idx="20125">
                  <c:v>-837.12082242965698</c:v>
                </c:pt>
                <c:pt idx="20126">
                  <c:v>-837.11486196518001</c:v>
                </c:pt>
                <c:pt idx="20127">
                  <c:v>-837.10842466354404</c:v>
                </c:pt>
                <c:pt idx="20128">
                  <c:v>-837.10168933868397</c:v>
                </c:pt>
                <c:pt idx="20129">
                  <c:v>-837.09495401382503</c:v>
                </c:pt>
                <c:pt idx="20130">
                  <c:v>-837.08863592147804</c:v>
                </c:pt>
                <c:pt idx="20131">
                  <c:v>-837.08315229415894</c:v>
                </c:pt>
                <c:pt idx="20132">
                  <c:v>-837.07862234115601</c:v>
                </c:pt>
                <c:pt idx="20133">
                  <c:v>-837.07534408569404</c:v>
                </c:pt>
                <c:pt idx="20134">
                  <c:v>-837.07325792312599</c:v>
                </c:pt>
                <c:pt idx="20135">
                  <c:v>-837.07248306274403</c:v>
                </c:pt>
                <c:pt idx="20136">
                  <c:v>-837.07284069061302</c:v>
                </c:pt>
                <c:pt idx="20137">
                  <c:v>-837.07415199279797</c:v>
                </c:pt>
                <c:pt idx="20138">
                  <c:v>-837.07617855071999</c:v>
                </c:pt>
                <c:pt idx="20139">
                  <c:v>-837.07844352722202</c:v>
                </c:pt>
                <c:pt idx="20140">
                  <c:v>-837.08064889907905</c:v>
                </c:pt>
                <c:pt idx="20141">
                  <c:v>-837.08249664306697</c:v>
                </c:pt>
                <c:pt idx="20142">
                  <c:v>-837.08380794525203</c:v>
                </c:pt>
                <c:pt idx="20143">
                  <c:v>-837.084523200989</c:v>
                </c:pt>
                <c:pt idx="20144">
                  <c:v>-837.084582805634</c:v>
                </c:pt>
                <c:pt idx="20145">
                  <c:v>-837.08374834060703</c:v>
                </c:pt>
                <c:pt idx="20146">
                  <c:v>-837.08207941055298</c:v>
                </c:pt>
                <c:pt idx="20147">
                  <c:v>-837.07963562011696</c:v>
                </c:pt>
                <c:pt idx="20148">
                  <c:v>-837.07653617858898</c:v>
                </c:pt>
                <c:pt idx="20149">
                  <c:v>-837.07290029525802</c:v>
                </c:pt>
                <c:pt idx="20150">
                  <c:v>-837.06878757476807</c:v>
                </c:pt>
                <c:pt idx="20151">
                  <c:v>-837.06425762176502</c:v>
                </c:pt>
                <c:pt idx="20152">
                  <c:v>-837.05942964553901</c:v>
                </c:pt>
                <c:pt idx="20153">
                  <c:v>-837.05442285537697</c:v>
                </c:pt>
                <c:pt idx="20154">
                  <c:v>-837.04971408843994</c:v>
                </c:pt>
                <c:pt idx="20155">
                  <c:v>-837.04554176330601</c:v>
                </c:pt>
                <c:pt idx="20156">
                  <c:v>-837.04202508926403</c:v>
                </c:pt>
                <c:pt idx="20157">
                  <c:v>-837.03928327560402</c:v>
                </c:pt>
                <c:pt idx="20158">
                  <c:v>-837.03713750839302</c:v>
                </c:pt>
                <c:pt idx="20159">
                  <c:v>-837.03552818298397</c:v>
                </c:pt>
                <c:pt idx="20160">
                  <c:v>-837.03421688079902</c:v>
                </c:pt>
                <c:pt idx="20161">
                  <c:v>-837.03302478790306</c:v>
                </c:pt>
                <c:pt idx="20162">
                  <c:v>-837.03183269500801</c:v>
                </c:pt>
                <c:pt idx="20163">
                  <c:v>-837.03046178817794</c:v>
                </c:pt>
                <c:pt idx="20164">
                  <c:v>-837.02903127670299</c:v>
                </c:pt>
                <c:pt idx="20165">
                  <c:v>-837.02760076522804</c:v>
                </c:pt>
                <c:pt idx="20166">
                  <c:v>-837.02640867233299</c:v>
                </c:pt>
                <c:pt idx="20167">
                  <c:v>-837.02575302124001</c:v>
                </c:pt>
                <c:pt idx="20168">
                  <c:v>-837.02593183517502</c:v>
                </c:pt>
                <c:pt idx="20169">
                  <c:v>-837.02718353271496</c:v>
                </c:pt>
                <c:pt idx="20170">
                  <c:v>-837.02950811386097</c:v>
                </c:pt>
                <c:pt idx="20171">
                  <c:v>-837.03278636932396</c:v>
                </c:pt>
                <c:pt idx="20172">
                  <c:v>-837.03677988052402</c:v>
                </c:pt>
                <c:pt idx="20173">
                  <c:v>-837.04142904281593</c:v>
                </c:pt>
                <c:pt idx="20174">
                  <c:v>-837.04649543762207</c:v>
                </c:pt>
                <c:pt idx="20175">
                  <c:v>-837.05185985565197</c:v>
                </c:pt>
                <c:pt idx="20176">
                  <c:v>-837.05716466903698</c:v>
                </c:pt>
                <c:pt idx="20177">
                  <c:v>-837.062111854553</c:v>
                </c:pt>
                <c:pt idx="20178">
                  <c:v>-837.06664180755604</c:v>
                </c:pt>
                <c:pt idx="20179">
                  <c:v>-837.070814132691</c:v>
                </c:pt>
                <c:pt idx="20180">
                  <c:v>-837.07468843460106</c:v>
                </c:pt>
                <c:pt idx="20181">
                  <c:v>-837.07844352722202</c:v>
                </c:pt>
                <c:pt idx="20182">
                  <c:v>-837.08190059661899</c:v>
                </c:pt>
                <c:pt idx="20183">
                  <c:v>-837.08511924743698</c:v>
                </c:pt>
                <c:pt idx="20184">
                  <c:v>-837.08821868896496</c:v>
                </c:pt>
                <c:pt idx="20185">
                  <c:v>-837.09143733978294</c:v>
                </c:pt>
                <c:pt idx="20186">
                  <c:v>-837.09495401382503</c:v>
                </c:pt>
                <c:pt idx="20187">
                  <c:v>-837.09894752502498</c:v>
                </c:pt>
                <c:pt idx="20188">
                  <c:v>-837.10329866409302</c:v>
                </c:pt>
                <c:pt idx="20189">
                  <c:v>-837.10788822174095</c:v>
                </c:pt>
                <c:pt idx="20190">
                  <c:v>-837.11259698867798</c:v>
                </c:pt>
                <c:pt idx="20191">
                  <c:v>-837.11718654632602</c:v>
                </c:pt>
                <c:pt idx="20192">
                  <c:v>-837.12171649932907</c:v>
                </c:pt>
                <c:pt idx="20193">
                  <c:v>-837.125829219818</c:v>
                </c:pt>
                <c:pt idx="20194">
                  <c:v>-837.12952470779396</c:v>
                </c:pt>
                <c:pt idx="20195">
                  <c:v>-837.13268375396706</c:v>
                </c:pt>
                <c:pt idx="20196">
                  <c:v>-837.13542556762695</c:v>
                </c:pt>
                <c:pt idx="20197">
                  <c:v>-837.13798856735298</c:v>
                </c:pt>
                <c:pt idx="20198">
                  <c:v>-837.14067077636696</c:v>
                </c:pt>
                <c:pt idx="20199">
                  <c:v>-837.14365100860596</c:v>
                </c:pt>
                <c:pt idx="20200">
                  <c:v>-837.14722728729294</c:v>
                </c:pt>
                <c:pt idx="20201">
                  <c:v>-837.15145921707199</c:v>
                </c:pt>
                <c:pt idx="20202">
                  <c:v>-837.156406402588</c:v>
                </c:pt>
                <c:pt idx="20203">
                  <c:v>-837.16183042526302</c:v>
                </c:pt>
                <c:pt idx="20204">
                  <c:v>-837.16761207580601</c:v>
                </c:pt>
                <c:pt idx="20205">
                  <c:v>-837.17345333099399</c:v>
                </c:pt>
                <c:pt idx="20206">
                  <c:v>-837.17899656295799</c:v>
                </c:pt>
                <c:pt idx="20207">
                  <c:v>-837.18388414383003</c:v>
                </c:pt>
                <c:pt idx="20208">
                  <c:v>-837.18799686431896</c:v>
                </c:pt>
                <c:pt idx="20209">
                  <c:v>-837.19109630584694</c:v>
                </c:pt>
                <c:pt idx="20210">
                  <c:v>-837.19324207305897</c:v>
                </c:pt>
                <c:pt idx="20211">
                  <c:v>-837.19443416595504</c:v>
                </c:pt>
                <c:pt idx="20212">
                  <c:v>-837.19461297988903</c:v>
                </c:pt>
                <c:pt idx="20213">
                  <c:v>-837.19389772415207</c:v>
                </c:pt>
                <c:pt idx="20214">
                  <c:v>-837.19234800338802</c:v>
                </c:pt>
                <c:pt idx="20215">
                  <c:v>-837.19002342224098</c:v>
                </c:pt>
                <c:pt idx="20216">
                  <c:v>-837.18722200393699</c:v>
                </c:pt>
                <c:pt idx="20217">
                  <c:v>-837.18406295776401</c:v>
                </c:pt>
                <c:pt idx="20218">
                  <c:v>-837.18090391159103</c:v>
                </c:pt>
                <c:pt idx="20219">
                  <c:v>-837.17816209793102</c:v>
                </c:pt>
                <c:pt idx="20220">
                  <c:v>-837.176195144654</c:v>
                </c:pt>
                <c:pt idx="20221">
                  <c:v>-837.17542028427101</c:v>
                </c:pt>
                <c:pt idx="20222">
                  <c:v>-837.17625474929798</c:v>
                </c:pt>
                <c:pt idx="20223">
                  <c:v>-837.178698539734</c:v>
                </c:pt>
                <c:pt idx="20224">
                  <c:v>-837.18275165557907</c:v>
                </c:pt>
                <c:pt idx="20225">
                  <c:v>-837.18811607360897</c:v>
                </c:pt>
                <c:pt idx="20226">
                  <c:v>-837.19431495666504</c:v>
                </c:pt>
                <c:pt idx="20227">
                  <c:v>-837.20075225830101</c:v>
                </c:pt>
                <c:pt idx="20228">
                  <c:v>-837.20689153671299</c:v>
                </c:pt>
                <c:pt idx="20229">
                  <c:v>-837.212255954743</c:v>
                </c:pt>
                <c:pt idx="20230">
                  <c:v>-837.21636867523193</c:v>
                </c:pt>
                <c:pt idx="20231">
                  <c:v>-837.21911048889206</c:v>
                </c:pt>
                <c:pt idx="20232">
                  <c:v>-837.220302581787</c:v>
                </c:pt>
                <c:pt idx="20233">
                  <c:v>-837.22012376785301</c:v>
                </c:pt>
                <c:pt idx="20234">
                  <c:v>-837.21887207031295</c:v>
                </c:pt>
                <c:pt idx="20235">
                  <c:v>-837.21696472168003</c:v>
                </c:pt>
                <c:pt idx="20236">
                  <c:v>-837.214759349823</c:v>
                </c:pt>
                <c:pt idx="20237">
                  <c:v>-837.21255397796699</c:v>
                </c:pt>
                <c:pt idx="20238">
                  <c:v>-837.21046781539894</c:v>
                </c:pt>
                <c:pt idx="20239">
                  <c:v>-837.20856046676704</c:v>
                </c:pt>
                <c:pt idx="20240">
                  <c:v>-837.20677232742298</c:v>
                </c:pt>
                <c:pt idx="20241">
                  <c:v>-837.20522260665894</c:v>
                </c:pt>
                <c:pt idx="20242">
                  <c:v>-837.20391130447399</c:v>
                </c:pt>
                <c:pt idx="20243">
                  <c:v>-837.20277881622303</c:v>
                </c:pt>
                <c:pt idx="20244">
                  <c:v>-837.20164632797298</c:v>
                </c:pt>
                <c:pt idx="20245">
                  <c:v>-837.20051383972202</c:v>
                </c:pt>
                <c:pt idx="20246">
                  <c:v>-837.19926214218196</c:v>
                </c:pt>
                <c:pt idx="20247">
                  <c:v>-837.19795083999702</c:v>
                </c:pt>
                <c:pt idx="20248">
                  <c:v>-837.19681835174606</c:v>
                </c:pt>
                <c:pt idx="20249">
                  <c:v>-837.19592428207397</c:v>
                </c:pt>
                <c:pt idx="20250">
                  <c:v>-837.195387840271</c:v>
                </c:pt>
                <c:pt idx="20251">
                  <c:v>-837.19508981704701</c:v>
                </c:pt>
                <c:pt idx="20252">
                  <c:v>-837.19508981704701</c:v>
                </c:pt>
                <c:pt idx="20253">
                  <c:v>-837.19532823562599</c:v>
                </c:pt>
                <c:pt idx="20254">
                  <c:v>-837.19586467742897</c:v>
                </c:pt>
                <c:pt idx="20255">
                  <c:v>-837.19663953781105</c:v>
                </c:pt>
                <c:pt idx="20256">
                  <c:v>-837.19777202606201</c:v>
                </c:pt>
                <c:pt idx="20257">
                  <c:v>-837.19896411895797</c:v>
                </c:pt>
                <c:pt idx="20258">
                  <c:v>-837.20003700256393</c:v>
                </c:pt>
                <c:pt idx="20259">
                  <c:v>-837.20075225830101</c:v>
                </c:pt>
                <c:pt idx="20260">
                  <c:v>-837.20099067688</c:v>
                </c:pt>
                <c:pt idx="20261">
                  <c:v>-837.20075225830101</c:v>
                </c:pt>
                <c:pt idx="20262">
                  <c:v>-837.19991779327404</c:v>
                </c:pt>
                <c:pt idx="20263">
                  <c:v>-837.1984872818</c:v>
                </c:pt>
                <c:pt idx="20264">
                  <c:v>-837.19646072387695</c:v>
                </c:pt>
                <c:pt idx="20265">
                  <c:v>-837.19401693344093</c:v>
                </c:pt>
                <c:pt idx="20266">
                  <c:v>-837.19139432907104</c:v>
                </c:pt>
                <c:pt idx="20267">
                  <c:v>-837.18906974792503</c:v>
                </c:pt>
                <c:pt idx="20268">
                  <c:v>-837.18710279464699</c:v>
                </c:pt>
                <c:pt idx="20269">
                  <c:v>-837.18579149246193</c:v>
                </c:pt>
                <c:pt idx="20270">
                  <c:v>-837.18513584136997</c:v>
                </c:pt>
                <c:pt idx="20271">
                  <c:v>-837.18519544601497</c:v>
                </c:pt>
                <c:pt idx="20272">
                  <c:v>-837.18573188781806</c:v>
                </c:pt>
                <c:pt idx="20273">
                  <c:v>-837.18662595748901</c:v>
                </c:pt>
                <c:pt idx="20274">
                  <c:v>-837.18757963180599</c:v>
                </c:pt>
                <c:pt idx="20275">
                  <c:v>-837.18829488754295</c:v>
                </c:pt>
                <c:pt idx="20276">
                  <c:v>-837.18877172470104</c:v>
                </c:pt>
                <c:pt idx="20277">
                  <c:v>-837.18895053863503</c:v>
                </c:pt>
                <c:pt idx="20278">
                  <c:v>-837.18889093399093</c:v>
                </c:pt>
                <c:pt idx="20279">
                  <c:v>-837.18877172470104</c:v>
                </c:pt>
                <c:pt idx="20280">
                  <c:v>-837.18865251541206</c:v>
                </c:pt>
                <c:pt idx="20281">
                  <c:v>-837.18877172470104</c:v>
                </c:pt>
                <c:pt idx="20282">
                  <c:v>-837.18930816650402</c:v>
                </c:pt>
                <c:pt idx="20283">
                  <c:v>-837.19032144546497</c:v>
                </c:pt>
                <c:pt idx="20284">
                  <c:v>-837.19169235229504</c:v>
                </c:pt>
                <c:pt idx="20285">
                  <c:v>-837.19330167770397</c:v>
                </c:pt>
                <c:pt idx="20286">
                  <c:v>-837.19491100311302</c:v>
                </c:pt>
                <c:pt idx="20287">
                  <c:v>-837.19640111923195</c:v>
                </c:pt>
                <c:pt idx="20288">
                  <c:v>-837.19771242141701</c:v>
                </c:pt>
                <c:pt idx="20289">
                  <c:v>-837.19896411895797</c:v>
                </c:pt>
                <c:pt idx="20290">
                  <c:v>-837.20003700256393</c:v>
                </c:pt>
                <c:pt idx="20291">
                  <c:v>-837.20099067688</c:v>
                </c:pt>
                <c:pt idx="20292">
                  <c:v>-837.20188474655197</c:v>
                </c:pt>
                <c:pt idx="20293">
                  <c:v>-837.20295763015804</c:v>
                </c:pt>
                <c:pt idx="20294">
                  <c:v>-837.20432853698799</c:v>
                </c:pt>
                <c:pt idx="20295">
                  <c:v>-837.20623588562</c:v>
                </c:pt>
                <c:pt idx="20296">
                  <c:v>-837.20867967605602</c:v>
                </c:pt>
                <c:pt idx="20297">
                  <c:v>-837.21154069900501</c:v>
                </c:pt>
                <c:pt idx="20298">
                  <c:v>-837.21458053588901</c:v>
                </c:pt>
                <c:pt idx="20299">
                  <c:v>-837.21750116348301</c:v>
                </c:pt>
                <c:pt idx="20300">
                  <c:v>-837.22006416320801</c:v>
                </c:pt>
                <c:pt idx="20301">
                  <c:v>-837.22215032577503</c:v>
                </c:pt>
                <c:pt idx="20302">
                  <c:v>-837.22364044189499</c:v>
                </c:pt>
                <c:pt idx="20303">
                  <c:v>-837.22435569763206</c:v>
                </c:pt>
                <c:pt idx="20304">
                  <c:v>-837.22405767440796</c:v>
                </c:pt>
                <c:pt idx="20305">
                  <c:v>-837.22268676757801</c:v>
                </c:pt>
                <c:pt idx="20306">
                  <c:v>-837.220302581787</c:v>
                </c:pt>
                <c:pt idx="20307">
                  <c:v>-837.21714353561401</c:v>
                </c:pt>
                <c:pt idx="20308">
                  <c:v>-837.21356725692794</c:v>
                </c:pt>
                <c:pt idx="20309">
                  <c:v>-837.20981216430698</c:v>
                </c:pt>
                <c:pt idx="20310">
                  <c:v>-837.20605707168602</c:v>
                </c:pt>
                <c:pt idx="20311">
                  <c:v>-837.20230197906494</c:v>
                </c:pt>
                <c:pt idx="20312">
                  <c:v>-837.19860649108898</c:v>
                </c:pt>
                <c:pt idx="20313">
                  <c:v>-837.19520902633701</c:v>
                </c:pt>
                <c:pt idx="20314">
                  <c:v>-837.192407608032</c:v>
                </c:pt>
                <c:pt idx="20315">
                  <c:v>-837.19020223617599</c:v>
                </c:pt>
                <c:pt idx="20316">
                  <c:v>-837.18859291076706</c:v>
                </c:pt>
                <c:pt idx="20317">
                  <c:v>-837.18740081787098</c:v>
                </c:pt>
                <c:pt idx="20318">
                  <c:v>-837.18644714355503</c:v>
                </c:pt>
                <c:pt idx="20319">
                  <c:v>-837.18543386459396</c:v>
                </c:pt>
                <c:pt idx="20320">
                  <c:v>-837.184360980988</c:v>
                </c:pt>
                <c:pt idx="20321">
                  <c:v>-837.18299007415794</c:v>
                </c:pt>
                <c:pt idx="20322">
                  <c:v>-837.18120193481502</c:v>
                </c:pt>
                <c:pt idx="20323">
                  <c:v>-837.17887735366799</c:v>
                </c:pt>
                <c:pt idx="20324">
                  <c:v>-837.17595672607399</c:v>
                </c:pt>
                <c:pt idx="20325">
                  <c:v>-837.17249965667702</c:v>
                </c:pt>
                <c:pt idx="20326">
                  <c:v>-837.16856575012207</c:v>
                </c:pt>
                <c:pt idx="20327">
                  <c:v>-837.16433382034302</c:v>
                </c:pt>
                <c:pt idx="20328">
                  <c:v>-837.16016149520897</c:v>
                </c:pt>
                <c:pt idx="20329">
                  <c:v>-837.15628719329902</c:v>
                </c:pt>
                <c:pt idx="20330">
                  <c:v>-837.15294933319103</c:v>
                </c:pt>
                <c:pt idx="20331">
                  <c:v>-837.15032672882103</c:v>
                </c:pt>
                <c:pt idx="20332">
                  <c:v>-837.14847898483299</c:v>
                </c:pt>
                <c:pt idx="20333">
                  <c:v>-837.14746570587204</c:v>
                </c:pt>
                <c:pt idx="20334">
                  <c:v>-837.14722728729294</c:v>
                </c:pt>
                <c:pt idx="20335">
                  <c:v>-837.14782333374001</c:v>
                </c:pt>
                <c:pt idx="20336">
                  <c:v>-837.14925384521496</c:v>
                </c:pt>
                <c:pt idx="20337">
                  <c:v>-837.151161193848</c:v>
                </c:pt>
                <c:pt idx="20338">
                  <c:v>-837.15330696106003</c:v>
                </c:pt>
                <c:pt idx="20339">
                  <c:v>-837.15515470504806</c:v>
                </c:pt>
                <c:pt idx="20340">
                  <c:v>-837.15616798400902</c:v>
                </c:pt>
                <c:pt idx="20341">
                  <c:v>-837.15604877471901</c:v>
                </c:pt>
                <c:pt idx="20342">
                  <c:v>-837.15455865859997</c:v>
                </c:pt>
                <c:pt idx="20343">
                  <c:v>-837.15181684493996</c:v>
                </c:pt>
                <c:pt idx="20344">
                  <c:v>-837.14788293838501</c:v>
                </c:pt>
                <c:pt idx="20345">
                  <c:v>-837.14275693893501</c:v>
                </c:pt>
                <c:pt idx="20346">
                  <c:v>-837.13655805587803</c:v>
                </c:pt>
                <c:pt idx="20347">
                  <c:v>-837.12946510314998</c:v>
                </c:pt>
                <c:pt idx="20348">
                  <c:v>-837.12183570861794</c:v>
                </c:pt>
                <c:pt idx="20349">
                  <c:v>-837.11390829086304</c:v>
                </c:pt>
                <c:pt idx="20350">
                  <c:v>-837.10604047775303</c:v>
                </c:pt>
                <c:pt idx="20351">
                  <c:v>-837.09817266464302</c:v>
                </c:pt>
                <c:pt idx="20352">
                  <c:v>-837.09030485153198</c:v>
                </c:pt>
                <c:pt idx="20353">
                  <c:v>-837.08243703842197</c:v>
                </c:pt>
                <c:pt idx="20354">
                  <c:v>-837.07462882995605</c:v>
                </c:pt>
                <c:pt idx="20355">
                  <c:v>-837.06735706329403</c:v>
                </c:pt>
                <c:pt idx="20356">
                  <c:v>-837.06103897094704</c:v>
                </c:pt>
                <c:pt idx="20357">
                  <c:v>-837.05621099472103</c:v>
                </c:pt>
                <c:pt idx="20358">
                  <c:v>-837.05305194854805</c:v>
                </c:pt>
                <c:pt idx="20359">
                  <c:v>-837.05162143707298</c:v>
                </c:pt>
                <c:pt idx="20360">
                  <c:v>-837.05168104171798</c:v>
                </c:pt>
                <c:pt idx="20361">
                  <c:v>-837.05293273925804</c:v>
                </c:pt>
                <c:pt idx="20362">
                  <c:v>-837.05519771575905</c:v>
                </c:pt>
                <c:pt idx="20363">
                  <c:v>-837.05782032012996</c:v>
                </c:pt>
                <c:pt idx="20364">
                  <c:v>-837.06038331985496</c:v>
                </c:pt>
                <c:pt idx="20365">
                  <c:v>-837.062171459198</c:v>
                </c:pt>
                <c:pt idx="20366">
                  <c:v>-837.06264829635597</c:v>
                </c:pt>
                <c:pt idx="20367">
                  <c:v>-837.06163501739502</c:v>
                </c:pt>
                <c:pt idx="20368">
                  <c:v>-837.059191226959</c:v>
                </c:pt>
                <c:pt idx="20369">
                  <c:v>-837.05567455291794</c:v>
                </c:pt>
                <c:pt idx="20370">
                  <c:v>-837.05138301849399</c:v>
                </c:pt>
                <c:pt idx="20371">
                  <c:v>-837.04679346084595</c:v>
                </c:pt>
                <c:pt idx="20372">
                  <c:v>-837.04214429855404</c:v>
                </c:pt>
                <c:pt idx="20373">
                  <c:v>-837.03785276412998</c:v>
                </c:pt>
                <c:pt idx="20374">
                  <c:v>-837.03415727615402</c:v>
                </c:pt>
                <c:pt idx="20375">
                  <c:v>-837.03123664856003</c:v>
                </c:pt>
                <c:pt idx="20376">
                  <c:v>-837.02921009063698</c:v>
                </c:pt>
                <c:pt idx="20377">
                  <c:v>-837.02807760238693</c:v>
                </c:pt>
                <c:pt idx="20378">
                  <c:v>-837.02766036987305</c:v>
                </c:pt>
                <c:pt idx="20379">
                  <c:v>-837.02783918380806</c:v>
                </c:pt>
                <c:pt idx="20380">
                  <c:v>-837.02843523025501</c:v>
                </c:pt>
                <c:pt idx="20381">
                  <c:v>-837.02932929992699</c:v>
                </c:pt>
                <c:pt idx="20382">
                  <c:v>-837.03028297424294</c:v>
                </c:pt>
                <c:pt idx="20383">
                  <c:v>-837.03135585784901</c:v>
                </c:pt>
                <c:pt idx="20384">
                  <c:v>-837.03254795074497</c:v>
                </c:pt>
                <c:pt idx="20385">
                  <c:v>-837.03397846221901</c:v>
                </c:pt>
                <c:pt idx="20386">
                  <c:v>-837.03558778762795</c:v>
                </c:pt>
                <c:pt idx="20387">
                  <c:v>-837.03761434555099</c:v>
                </c:pt>
                <c:pt idx="20388">
                  <c:v>-837.03999853134201</c:v>
                </c:pt>
                <c:pt idx="20389">
                  <c:v>-837.042859554291</c:v>
                </c:pt>
                <c:pt idx="20390">
                  <c:v>-837.04613780975399</c:v>
                </c:pt>
                <c:pt idx="20391">
                  <c:v>-837.04965448379494</c:v>
                </c:pt>
                <c:pt idx="20392">
                  <c:v>-837.05311155319202</c:v>
                </c:pt>
                <c:pt idx="20393">
                  <c:v>-837.05609178543102</c:v>
                </c:pt>
                <c:pt idx="20394">
                  <c:v>-837.05847597122204</c:v>
                </c:pt>
                <c:pt idx="20395">
                  <c:v>-837.05996608734199</c:v>
                </c:pt>
                <c:pt idx="20396">
                  <c:v>-837.06044292449997</c:v>
                </c:pt>
                <c:pt idx="20397">
                  <c:v>-837.059608459473</c:v>
                </c:pt>
                <c:pt idx="20398">
                  <c:v>-837.05752229690597</c:v>
                </c:pt>
                <c:pt idx="20399">
                  <c:v>-837.05418443679798</c:v>
                </c:pt>
                <c:pt idx="20400">
                  <c:v>-837.04989290237404</c:v>
                </c:pt>
                <c:pt idx="20401">
                  <c:v>-837.04482650756904</c:v>
                </c:pt>
                <c:pt idx="20402">
                  <c:v>-837.03934288024902</c:v>
                </c:pt>
                <c:pt idx="20403">
                  <c:v>-837.03344202041603</c:v>
                </c:pt>
                <c:pt idx="20404">
                  <c:v>-837.02742195129395</c:v>
                </c:pt>
                <c:pt idx="20405">
                  <c:v>-837.02140188217197</c:v>
                </c:pt>
                <c:pt idx="20406">
                  <c:v>-837.01567983627297</c:v>
                </c:pt>
                <c:pt idx="20407">
                  <c:v>-837.01061344146706</c:v>
                </c:pt>
                <c:pt idx="20408">
                  <c:v>-837.00626230239902</c:v>
                </c:pt>
                <c:pt idx="20409">
                  <c:v>-837.00268602371193</c:v>
                </c:pt>
                <c:pt idx="20410">
                  <c:v>-836.99976539611794</c:v>
                </c:pt>
                <c:pt idx="20411">
                  <c:v>-836.99750041961704</c:v>
                </c:pt>
                <c:pt idx="20412">
                  <c:v>-836.99595069885299</c:v>
                </c:pt>
                <c:pt idx="20413">
                  <c:v>-836.99541425705002</c:v>
                </c:pt>
                <c:pt idx="20414">
                  <c:v>-836.99595069885299</c:v>
                </c:pt>
                <c:pt idx="20415">
                  <c:v>-836.99779844284103</c:v>
                </c:pt>
                <c:pt idx="20416">
                  <c:v>-837.00071907043503</c:v>
                </c:pt>
                <c:pt idx="20417">
                  <c:v>-837.00471258163498</c:v>
                </c:pt>
                <c:pt idx="20418">
                  <c:v>-837.00960016250599</c:v>
                </c:pt>
                <c:pt idx="20419">
                  <c:v>-837.015322208405</c:v>
                </c:pt>
                <c:pt idx="20420">
                  <c:v>-837.02146148681697</c:v>
                </c:pt>
                <c:pt idx="20421">
                  <c:v>-837.02748155593895</c:v>
                </c:pt>
                <c:pt idx="20422">
                  <c:v>-837.03266716003395</c:v>
                </c:pt>
                <c:pt idx="20423">
                  <c:v>-837.03648185730003</c:v>
                </c:pt>
                <c:pt idx="20424">
                  <c:v>-837.03856801986694</c:v>
                </c:pt>
                <c:pt idx="20425">
                  <c:v>-837.03898525238105</c:v>
                </c:pt>
                <c:pt idx="20426">
                  <c:v>-837.03797197341896</c:v>
                </c:pt>
                <c:pt idx="20427">
                  <c:v>-837.03588581085205</c:v>
                </c:pt>
                <c:pt idx="20428">
                  <c:v>-837.03314399719306</c:v>
                </c:pt>
                <c:pt idx="20429">
                  <c:v>-837.03040218353294</c:v>
                </c:pt>
                <c:pt idx="20430">
                  <c:v>-837.02831602096603</c:v>
                </c:pt>
                <c:pt idx="20431">
                  <c:v>-837.02748155593895</c:v>
                </c:pt>
                <c:pt idx="20432">
                  <c:v>-837.02837562561103</c:v>
                </c:pt>
                <c:pt idx="20433">
                  <c:v>-837.03105783462502</c:v>
                </c:pt>
                <c:pt idx="20434">
                  <c:v>-837.03552818298397</c:v>
                </c:pt>
                <c:pt idx="20435">
                  <c:v>-837.04154825210594</c:v>
                </c:pt>
                <c:pt idx="20436">
                  <c:v>-837.04870080947899</c:v>
                </c:pt>
                <c:pt idx="20437">
                  <c:v>-837.05674743652401</c:v>
                </c:pt>
                <c:pt idx="20438">
                  <c:v>-837.06533050537098</c:v>
                </c:pt>
                <c:pt idx="20439">
                  <c:v>-837.07403278350898</c:v>
                </c:pt>
                <c:pt idx="20440">
                  <c:v>-837.08261585235596</c:v>
                </c:pt>
                <c:pt idx="20441">
                  <c:v>-837.09090089797996</c:v>
                </c:pt>
                <c:pt idx="20442">
                  <c:v>-837.09876871108997</c:v>
                </c:pt>
                <c:pt idx="20443">
                  <c:v>-837.10621929168701</c:v>
                </c:pt>
                <c:pt idx="20444">
                  <c:v>-837.11337184906006</c:v>
                </c:pt>
                <c:pt idx="20445">
                  <c:v>-837.11998796463001</c:v>
                </c:pt>
                <c:pt idx="20446">
                  <c:v>-837.12618684768699</c:v>
                </c:pt>
                <c:pt idx="20447">
                  <c:v>-837.131789684296</c:v>
                </c:pt>
                <c:pt idx="20448">
                  <c:v>-837.13691568374702</c:v>
                </c:pt>
                <c:pt idx="20449">
                  <c:v>-837.14150524139404</c:v>
                </c:pt>
                <c:pt idx="20450">
                  <c:v>-837.145617961884</c:v>
                </c:pt>
                <c:pt idx="20451">
                  <c:v>-837.14925384521496</c:v>
                </c:pt>
                <c:pt idx="20452">
                  <c:v>-837.15253210067794</c:v>
                </c:pt>
                <c:pt idx="20453">
                  <c:v>-837.15569114685104</c:v>
                </c:pt>
                <c:pt idx="20454">
                  <c:v>-837.15902900695801</c:v>
                </c:pt>
                <c:pt idx="20455">
                  <c:v>-837.16284370422397</c:v>
                </c:pt>
                <c:pt idx="20456">
                  <c:v>-837.16707563400303</c:v>
                </c:pt>
                <c:pt idx="20457">
                  <c:v>-837.17184400558494</c:v>
                </c:pt>
                <c:pt idx="20458">
                  <c:v>-837.17685079574596</c:v>
                </c:pt>
                <c:pt idx="20459">
                  <c:v>-837.18203639984199</c:v>
                </c:pt>
                <c:pt idx="20460">
                  <c:v>-837.18716239929199</c:v>
                </c:pt>
                <c:pt idx="20461">
                  <c:v>-837.19204998016403</c:v>
                </c:pt>
                <c:pt idx="20462">
                  <c:v>-837.19657993316696</c:v>
                </c:pt>
                <c:pt idx="20463">
                  <c:v>-837.20051383972202</c:v>
                </c:pt>
                <c:pt idx="20464">
                  <c:v>-837.20391130447399</c:v>
                </c:pt>
                <c:pt idx="20465">
                  <c:v>-837.20689153671299</c:v>
                </c:pt>
                <c:pt idx="20466">
                  <c:v>-837.209633350373</c:v>
                </c:pt>
                <c:pt idx="20467">
                  <c:v>-837.21243476867699</c:v>
                </c:pt>
                <c:pt idx="20468">
                  <c:v>-837.21535539627098</c:v>
                </c:pt>
                <c:pt idx="20469">
                  <c:v>-837.21851444244396</c:v>
                </c:pt>
                <c:pt idx="20470">
                  <c:v>-837.22185230255104</c:v>
                </c:pt>
                <c:pt idx="20471">
                  <c:v>-837.22542858123802</c:v>
                </c:pt>
                <c:pt idx="20472">
                  <c:v>-837.22924327850399</c:v>
                </c:pt>
                <c:pt idx="20473">
                  <c:v>-837.23335599899303</c:v>
                </c:pt>
                <c:pt idx="20474">
                  <c:v>-837.23788595199596</c:v>
                </c:pt>
                <c:pt idx="20475">
                  <c:v>-837.242713928223</c:v>
                </c:pt>
                <c:pt idx="20476">
                  <c:v>-837.24772071838402</c:v>
                </c:pt>
                <c:pt idx="20477">
                  <c:v>-837.25302553176903</c:v>
                </c:pt>
                <c:pt idx="20478">
                  <c:v>-837.25844955444404</c:v>
                </c:pt>
                <c:pt idx="20479">
                  <c:v>-837.26399278640804</c:v>
                </c:pt>
                <c:pt idx="20480">
                  <c:v>-837.26959562301704</c:v>
                </c:pt>
                <c:pt idx="20481">
                  <c:v>-837.27490043640205</c:v>
                </c:pt>
                <c:pt idx="20482">
                  <c:v>-837.27966880798397</c:v>
                </c:pt>
                <c:pt idx="20483">
                  <c:v>-837.28378152847301</c:v>
                </c:pt>
                <c:pt idx="20484">
                  <c:v>-837.287119388581</c:v>
                </c:pt>
                <c:pt idx="20485">
                  <c:v>-837.28968238830601</c:v>
                </c:pt>
                <c:pt idx="20486">
                  <c:v>-837.29170894622803</c:v>
                </c:pt>
                <c:pt idx="20487">
                  <c:v>-837.29331827163696</c:v>
                </c:pt>
                <c:pt idx="20488">
                  <c:v>-837.29456996917702</c:v>
                </c:pt>
                <c:pt idx="20489">
                  <c:v>-837.295583248139</c:v>
                </c:pt>
                <c:pt idx="20490">
                  <c:v>-837.29629850387596</c:v>
                </c:pt>
                <c:pt idx="20491">
                  <c:v>-837.29695415496803</c:v>
                </c:pt>
                <c:pt idx="20492">
                  <c:v>-837.29766941070602</c:v>
                </c:pt>
                <c:pt idx="20493">
                  <c:v>-837.29868268966698</c:v>
                </c:pt>
                <c:pt idx="20494">
                  <c:v>-837.30011320114204</c:v>
                </c:pt>
                <c:pt idx="20495">
                  <c:v>-837.30178213119507</c:v>
                </c:pt>
                <c:pt idx="20496">
                  <c:v>-837.30362987518299</c:v>
                </c:pt>
                <c:pt idx="20497">
                  <c:v>-837.30565643310604</c:v>
                </c:pt>
                <c:pt idx="20498">
                  <c:v>-837.30780220031806</c:v>
                </c:pt>
                <c:pt idx="20499">
                  <c:v>-837.31012678146396</c:v>
                </c:pt>
                <c:pt idx="20500">
                  <c:v>-837.31263017654396</c:v>
                </c:pt>
                <c:pt idx="20501">
                  <c:v>-837.31513357162498</c:v>
                </c:pt>
                <c:pt idx="20502">
                  <c:v>-837.317577362061</c:v>
                </c:pt>
                <c:pt idx="20503">
                  <c:v>-837.32002115249702</c:v>
                </c:pt>
                <c:pt idx="20504">
                  <c:v>-837.32258415222202</c:v>
                </c:pt>
                <c:pt idx="20505">
                  <c:v>-837.32550477981601</c:v>
                </c:pt>
                <c:pt idx="20506">
                  <c:v>-837.328783035279</c:v>
                </c:pt>
                <c:pt idx="20507">
                  <c:v>-837.33241891860996</c:v>
                </c:pt>
                <c:pt idx="20508">
                  <c:v>-837.33635282516502</c:v>
                </c:pt>
                <c:pt idx="20509">
                  <c:v>-837.34022712707497</c:v>
                </c:pt>
                <c:pt idx="20510">
                  <c:v>-837.34368419647194</c:v>
                </c:pt>
                <c:pt idx="20511">
                  <c:v>-837.34636640548706</c:v>
                </c:pt>
                <c:pt idx="20512">
                  <c:v>-837.34779691696201</c:v>
                </c:pt>
                <c:pt idx="20513">
                  <c:v>-837.34773731231701</c:v>
                </c:pt>
                <c:pt idx="20514">
                  <c:v>-837.34636640548706</c:v>
                </c:pt>
                <c:pt idx="20515">
                  <c:v>-837.34374380111694</c:v>
                </c:pt>
                <c:pt idx="20516">
                  <c:v>-837.34034633636497</c:v>
                </c:pt>
                <c:pt idx="20517">
                  <c:v>-837.33653163909901</c:v>
                </c:pt>
                <c:pt idx="20518">
                  <c:v>-837.33271694183395</c:v>
                </c:pt>
                <c:pt idx="20519">
                  <c:v>-837.32937908172596</c:v>
                </c:pt>
                <c:pt idx="20520">
                  <c:v>-837.32699489593506</c:v>
                </c:pt>
                <c:pt idx="20521">
                  <c:v>-837.32592201232899</c:v>
                </c:pt>
                <c:pt idx="20522">
                  <c:v>-837.32616043090798</c:v>
                </c:pt>
                <c:pt idx="20523">
                  <c:v>-837.32753133773804</c:v>
                </c:pt>
                <c:pt idx="20524">
                  <c:v>-837.32973670959495</c:v>
                </c:pt>
                <c:pt idx="20525">
                  <c:v>-837.33224010467598</c:v>
                </c:pt>
                <c:pt idx="20526">
                  <c:v>-837.33468389511097</c:v>
                </c:pt>
                <c:pt idx="20527">
                  <c:v>-837.33659124374401</c:v>
                </c:pt>
                <c:pt idx="20528">
                  <c:v>-837.33772373199497</c:v>
                </c:pt>
                <c:pt idx="20529">
                  <c:v>-837.33754491806098</c:v>
                </c:pt>
                <c:pt idx="20530">
                  <c:v>-837.33587598800705</c:v>
                </c:pt>
                <c:pt idx="20531">
                  <c:v>-837.33265733718895</c:v>
                </c:pt>
                <c:pt idx="20532">
                  <c:v>-837.32818698883102</c:v>
                </c:pt>
                <c:pt idx="20533">
                  <c:v>-837.32282257080101</c:v>
                </c:pt>
                <c:pt idx="20534">
                  <c:v>-837.31698131561302</c:v>
                </c:pt>
                <c:pt idx="20535">
                  <c:v>-837.31119966507003</c:v>
                </c:pt>
                <c:pt idx="20536">
                  <c:v>-837.30589485168503</c:v>
                </c:pt>
                <c:pt idx="20537">
                  <c:v>-837.30148410797096</c:v>
                </c:pt>
                <c:pt idx="20538">
                  <c:v>-837.29844427108799</c:v>
                </c:pt>
                <c:pt idx="20539">
                  <c:v>-837.29677534103394</c:v>
                </c:pt>
                <c:pt idx="20540">
                  <c:v>-837.29659652710006</c:v>
                </c:pt>
                <c:pt idx="20541">
                  <c:v>-837.29755020141602</c:v>
                </c:pt>
                <c:pt idx="20542">
                  <c:v>-837.29933834075905</c:v>
                </c:pt>
                <c:pt idx="20543">
                  <c:v>-837.30172252655098</c:v>
                </c:pt>
                <c:pt idx="20544">
                  <c:v>-837.30452394485496</c:v>
                </c:pt>
                <c:pt idx="20545">
                  <c:v>-837.30744457244896</c:v>
                </c:pt>
                <c:pt idx="20546">
                  <c:v>-837.31036520004295</c:v>
                </c:pt>
                <c:pt idx="20547">
                  <c:v>-837.31298780441307</c:v>
                </c:pt>
                <c:pt idx="20548">
                  <c:v>-837.31531238555897</c:v>
                </c:pt>
                <c:pt idx="20549">
                  <c:v>-837.31727933883701</c:v>
                </c:pt>
                <c:pt idx="20550">
                  <c:v>-837.31900787353504</c:v>
                </c:pt>
                <c:pt idx="20551">
                  <c:v>-837.32043838500999</c:v>
                </c:pt>
                <c:pt idx="20552">
                  <c:v>-837.32139205932594</c:v>
                </c:pt>
                <c:pt idx="20553">
                  <c:v>-837.32169008255005</c:v>
                </c:pt>
                <c:pt idx="20554">
                  <c:v>-837.32109403610298</c:v>
                </c:pt>
                <c:pt idx="20555">
                  <c:v>-837.31954431533802</c:v>
                </c:pt>
                <c:pt idx="20556">
                  <c:v>-837.31698131561302</c:v>
                </c:pt>
                <c:pt idx="20557">
                  <c:v>-837.31340503692604</c:v>
                </c:pt>
                <c:pt idx="20558">
                  <c:v>-837.308994293213</c:v>
                </c:pt>
                <c:pt idx="20559">
                  <c:v>-837.30392789840698</c:v>
                </c:pt>
                <c:pt idx="20560">
                  <c:v>-837.29844427108799</c:v>
                </c:pt>
                <c:pt idx="20561">
                  <c:v>-837.29290103912399</c:v>
                </c:pt>
                <c:pt idx="20562">
                  <c:v>-837.28777503967297</c:v>
                </c:pt>
                <c:pt idx="20563">
                  <c:v>-837.28354310989403</c:v>
                </c:pt>
                <c:pt idx="20564">
                  <c:v>-837.28044366836593</c:v>
                </c:pt>
                <c:pt idx="20565">
                  <c:v>-837.27865552902199</c:v>
                </c:pt>
                <c:pt idx="20566">
                  <c:v>-837.27805948257503</c:v>
                </c:pt>
                <c:pt idx="20567">
                  <c:v>-837.27835750579902</c:v>
                </c:pt>
                <c:pt idx="20568">
                  <c:v>-837.27937078475998</c:v>
                </c:pt>
                <c:pt idx="20569">
                  <c:v>-837.28098011016903</c:v>
                </c:pt>
                <c:pt idx="20570">
                  <c:v>-837.28312587738105</c:v>
                </c:pt>
                <c:pt idx="20571">
                  <c:v>-837.28568887710594</c:v>
                </c:pt>
                <c:pt idx="20572">
                  <c:v>-837.28866910934494</c:v>
                </c:pt>
                <c:pt idx="20573">
                  <c:v>-837.29188776016304</c:v>
                </c:pt>
                <c:pt idx="20574">
                  <c:v>-837.29528522491501</c:v>
                </c:pt>
                <c:pt idx="20575">
                  <c:v>-837.29886150360096</c:v>
                </c:pt>
                <c:pt idx="20576">
                  <c:v>-837.30255699157703</c:v>
                </c:pt>
                <c:pt idx="20577">
                  <c:v>-837.306431293488</c:v>
                </c:pt>
                <c:pt idx="20578">
                  <c:v>-837.31006717681896</c:v>
                </c:pt>
                <c:pt idx="20579">
                  <c:v>-837.31322622299194</c:v>
                </c:pt>
                <c:pt idx="20580">
                  <c:v>-837.31555080413796</c:v>
                </c:pt>
                <c:pt idx="20581">
                  <c:v>-837.31692171096802</c:v>
                </c:pt>
                <c:pt idx="20582">
                  <c:v>-837.31733894348201</c:v>
                </c:pt>
                <c:pt idx="20583">
                  <c:v>-837.31710052490303</c:v>
                </c:pt>
                <c:pt idx="20584">
                  <c:v>-837.31638526916504</c:v>
                </c:pt>
                <c:pt idx="20585">
                  <c:v>-837.31549119949398</c:v>
                </c:pt>
                <c:pt idx="20586">
                  <c:v>-837.314597129822</c:v>
                </c:pt>
                <c:pt idx="20587">
                  <c:v>-837.31376266479504</c:v>
                </c:pt>
                <c:pt idx="20588">
                  <c:v>-837.31322622299194</c:v>
                </c:pt>
                <c:pt idx="20589">
                  <c:v>-837.31286859512397</c:v>
                </c:pt>
                <c:pt idx="20590">
                  <c:v>-837.31280899047897</c:v>
                </c:pt>
                <c:pt idx="20591">
                  <c:v>-837.31286859512397</c:v>
                </c:pt>
                <c:pt idx="20592">
                  <c:v>-837.31274938583397</c:v>
                </c:pt>
                <c:pt idx="20593">
                  <c:v>-837.31239175796497</c:v>
                </c:pt>
                <c:pt idx="20594">
                  <c:v>-837.31179571151802</c:v>
                </c:pt>
                <c:pt idx="20595">
                  <c:v>-837.31090164184593</c:v>
                </c:pt>
                <c:pt idx="20596">
                  <c:v>-837.31000757217396</c:v>
                </c:pt>
                <c:pt idx="20597">
                  <c:v>-837.30929231643699</c:v>
                </c:pt>
                <c:pt idx="20598">
                  <c:v>-837.30887508392402</c:v>
                </c:pt>
                <c:pt idx="20599">
                  <c:v>-837.30881547927902</c:v>
                </c:pt>
                <c:pt idx="20600">
                  <c:v>-837.30929231643699</c:v>
                </c:pt>
                <c:pt idx="20601">
                  <c:v>-837.31024599075295</c:v>
                </c:pt>
                <c:pt idx="20602">
                  <c:v>-837.31167650222801</c:v>
                </c:pt>
                <c:pt idx="20603">
                  <c:v>-837.31346464157104</c:v>
                </c:pt>
                <c:pt idx="20604">
                  <c:v>-837.31572961807296</c:v>
                </c:pt>
                <c:pt idx="20605">
                  <c:v>-837.31847143173195</c:v>
                </c:pt>
                <c:pt idx="20606">
                  <c:v>-837.32157087326095</c:v>
                </c:pt>
                <c:pt idx="20607">
                  <c:v>-837.32514715194702</c:v>
                </c:pt>
                <c:pt idx="20608">
                  <c:v>-837.32908105850197</c:v>
                </c:pt>
                <c:pt idx="20609">
                  <c:v>-837.33337259292603</c:v>
                </c:pt>
                <c:pt idx="20610">
                  <c:v>-837.33778333663997</c:v>
                </c:pt>
                <c:pt idx="20611">
                  <c:v>-837.34195566177402</c:v>
                </c:pt>
                <c:pt idx="20612">
                  <c:v>-837.34553194045998</c:v>
                </c:pt>
                <c:pt idx="20613">
                  <c:v>-837.347975730896</c:v>
                </c:pt>
                <c:pt idx="20614">
                  <c:v>-837.34910821914696</c:v>
                </c:pt>
                <c:pt idx="20615">
                  <c:v>-837.34881019592297</c:v>
                </c:pt>
                <c:pt idx="20616">
                  <c:v>-837.34714126586903</c:v>
                </c:pt>
                <c:pt idx="20617">
                  <c:v>-837.34451866149902</c:v>
                </c:pt>
                <c:pt idx="20618">
                  <c:v>-837.34135961532604</c:v>
                </c:pt>
                <c:pt idx="20619">
                  <c:v>-837.33831977844306</c:v>
                </c:pt>
                <c:pt idx="20620">
                  <c:v>-837.33605480194103</c:v>
                </c:pt>
                <c:pt idx="20621">
                  <c:v>-837.33486270904598</c:v>
                </c:pt>
                <c:pt idx="20622">
                  <c:v>-837.33510112762497</c:v>
                </c:pt>
                <c:pt idx="20623">
                  <c:v>-837.33653163909901</c:v>
                </c:pt>
                <c:pt idx="20624">
                  <c:v>-837.33867740631104</c:v>
                </c:pt>
                <c:pt idx="20625">
                  <c:v>-837.34094238281295</c:v>
                </c:pt>
                <c:pt idx="20626">
                  <c:v>-837.342551708222</c:v>
                </c:pt>
                <c:pt idx="20627">
                  <c:v>-837.34290933608997</c:v>
                </c:pt>
                <c:pt idx="20628">
                  <c:v>-837.34171724319503</c:v>
                </c:pt>
                <c:pt idx="20629">
                  <c:v>-837.33867740631104</c:v>
                </c:pt>
                <c:pt idx="20630">
                  <c:v>-837.33402824401901</c:v>
                </c:pt>
                <c:pt idx="20631">
                  <c:v>-837.32806777954102</c:v>
                </c:pt>
                <c:pt idx="20632">
                  <c:v>-837.32145166397095</c:v>
                </c:pt>
                <c:pt idx="20633">
                  <c:v>-837.31483554840099</c:v>
                </c:pt>
                <c:pt idx="20634">
                  <c:v>-837.308934688568</c:v>
                </c:pt>
                <c:pt idx="20635">
                  <c:v>-837.30422592163097</c:v>
                </c:pt>
                <c:pt idx="20636">
                  <c:v>-837.30094766616799</c:v>
                </c:pt>
                <c:pt idx="20637">
                  <c:v>-837.29909992217995</c:v>
                </c:pt>
                <c:pt idx="20638">
                  <c:v>-837.29856348037697</c:v>
                </c:pt>
                <c:pt idx="20639">
                  <c:v>-837.29915952682495</c:v>
                </c:pt>
                <c:pt idx="20640">
                  <c:v>-837.300768852234</c:v>
                </c:pt>
                <c:pt idx="20641">
                  <c:v>-837.30315303802502</c:v>
                </c:pt>
                <c:pt idx="20642">
                  <c:v>-837.30607366561901</c:v>
                </c:pt>
                <c:pt idx="20643">
                  <c:v>-837.30929231643699</c:v>
                </c:pt>
                <c:pt idx="20644">
                  <c:v>-837.31245136260998</c:v>
                </c:pt>
                <c:pt idx="20645">
                  <c:v>-837.31531238555897</c:v>
                </c:pt>
                <c:pt idx="20646">
                  <c:v>-837.31769657134998</c:v>
                </c:pt>
                <c:pt idx="20647">
                  <c:v>-837.31936550140404</c:v>
                </c:pt>
                <c:pt idx="20648">
                  <c:v>-837.320140361786</c:v>
                </c:pt>
                <c:pt idx="20649">
                  <c:v>-837.31996154785202</c:v>
                </c:pt>
                <c:pt idx="20650">
                  <c:v>-837.31876945495605</c:v>
                </c:pt>
                <c:pt idx="20651">
                  <c:v>-837.31674289703403</c:v>
                </c:pt>
                <c:pt idx="20652">
                  <c:v>-837.31417989730903</c:v>
                </c:pt>
                <c:pt idx="20653">
                  <c:v>-837.31143808364902</c:v>
                </c:pt>
                <c:pt idx="20654">
                  <c:v>-837.30905389785801</c:v>
                </c:pt>
                <c:pt idx="20655">
                  <c:v>-837.30738496780396</c:v>
                </c:pt>
                <c:pt idx="20656">
                  <c:v>-837.30672931671199</c:v>
                </c:pt>
                <c:pt idx="20657">
                  <c:v>-837.30714654922497</c:v>
                </c:pt>
                <c:pt idx="20658">
                  <c:v>-837.30857706070003</c:v>
                </c:pt>
                <c:pt idx="20659">
                  <c:v>-837.31078243255604</c:v>
                </c:pt>
                <c:pt idx="20660">
                  <c:v>-837.31358385086105</c:v>
                </c:pt>
                <c:pt idx="20661">
                  <c:v>-837.31662368774403</c:v>
                </c:pt>
                <c:pt idx="20662">
                  <c:v>-837.31966352462803</c:v>
                </c:pt>
                <c:pt idx="20663">
                  <c:v>-837.32222652435303</c:v>
                </c:pt>
                <c:pt idx="20664">
                  <c:v>-837.32407426834106</c:v>
                </c:pt>
                <c:pt idx="20665">
                  <c:v>-837.32496833801304</c:v>
                </c:pt>
                <c:pt idx="20666">
                  <c:v>-837.32478952407905</c:v>
                </c:pt>
                <c:pt idx="20667">
                  <c:v>-837.32347822189399</c:v>
                </c:pt>
                <c:pt idx="20668">
                  <c:v>-837.32097482681297</c:v>
                </c:pt>
                <c:pt idx="20669">
                  <c:v>-837.31739854812599</c:v>
                </c:pt>
                <c:pt idx="20670">
                  <c:v>-837.31286859512397</c:v>
                </c:pt>
                <c:pt idx="20671">
                  <c:v>-837.30786180496193</c:v>
                </c:pt>
                <c:pt idx="20672">
                  <c:v>-837.30279541015602</c:v>
                </c:pt>
                <c:pt idx="20673">
                  <c:v>-837.29796743393001</c:v>
                </c:pt>
                <c:pt idx="20674">
                  <c:v>-837.29379510879494</c:v>
                </c:pt>
                <c:pt idx="20675">
                  <c:v>-837.29033803939797</c:v>
                </c:pt>
                <c:pt idx="20676">
                  <c:v>-837.28777503967297</c:v>
                </c:pt>
                <c:pt idx="20677">
                  <c:v>-837.28598690033004</c:v>
                </c:pt>
                <c:pt idx="20678">
                  <c:v>-837.28491401672397</c:v>
                </c:pt>
                <c:pt idx="20679">
                  <c:v>-837.28449678420998</c:v>
                </c:pt>
                <c:pt idx="20680">
                  <c:v>-837.28455638885498</c:v>
                </c:pt>
                <c:pt idx="20681">
                  <c:v>-837.28491401672397</c:v>
                </c:pt>
                <c:pt idx="20682">
                  <c:v>-837.28551006317207</c:v>
                </c:pt>
                <c:pt idx="20683">
                  <c:v>-837.28640413284302</c:v>
                </c:pt>
                <c:pt idx="20684">
                  <c:v>-837.28765583038398</c:v>
                </c:pt>
                <c:pt idx="20685">
                  <c:v>-837.289563179016</c:v>
                </c:pt>
                <c:pt idx="20686">
                  <c:v>-837.29224538803101</c:v>
                </c:pt>
                <c:pt idx="20687">
                  <c:v>-837.29552364349399</c:v>
                </c:pt>
                <c:pt idx="20688">
                  <c:v>-837.29909992217995</c:v>
                </c:pt>
                <c:pt idx="20689">
                  <c:v>-837.30267620086704</c:v>
                </c:pt>
                <c:pt idx="20690">
                  <c:v>-837.30583524704002</c:v>
                </c:pt>
                <c:pt idx="20691">
                  <c:v>-837.30839824676502</c:v>
                </c:pt>
                <c:pt idx="20692">
                  <c:v>-837.31018638610897</c:v>
                </c:pt>
                <c:pt idx="20693">
                  <c:v>-837.31114006042503</c:v>
                </c:pt>
                <c:pt idx="20694">
                  <c:v>-837.31119966507003</c:v>
                </c:pt>
                <c:pt idx="20695">
                  <c:v>-837.31048440933205</c:v>
                </c:pt>
                <c:pt idx="20696">
                  <c:v>-837.30923271179199</c:v>
                </c:pt>
                <c:pt idx="20697">
                  <c:v>-837.30774259567306</c:v>
                </c:pt>
                <c:pt idx="20698">
                  <c:v>-837.306371688843</c:v>
                </c:pt>
                <c:pt idx="20699">
                  <c:v>-837.30541801452705</c:v>
                </c:pt>
                <c:pt idx="20700">
                  <c:v>-837.30511999130294</c:v>
                </c:pt>
                <c:pt idx="20701">
                  <c:v>-837.30547761917103</c:v>
                </c:pt>
                <c:pt idx="20702">
                  <c:v>-837.30655050277699</c:v>
                </c:pt>
                <c:pt idx="20703">
                  <c:v>-837.30821943283104</c:v>
                </c:pt>
                <c:pt idx="20704">
                  <c:v>-837.31036520004295</c:v>
                </c:pt>
                <c:pt idx="20705">
                  <c:v>-837.31292819976807</c:v>
                </c:pt>
                <c:pt idx="20706">
                  <c:v>-837.31578922271706</c:v>
                </c:pt>
                <c:pt idx="20707">
                  <c:v>-837.31870985031105</c:v>
                </c:pt>
                <c:pt idx="20708">
                  <c:v>-837.32151126861595</c:v>
                </c:pt>
                <c:pt idx="20709">
                  <c:v>-837.32389545440697</c:v>
                </c:pt>
                <c:pt idx="20710">
                  <c:v>-837.32556438446102</c:v>
                </c:pt>
                <c:pt idx="20711">
                  <c:v>-837.32663726806697</c:v>
                </c:pt>
                <c:pt idx="20712">
                  <c:v>-837.32705450058006</c:v>
                </c:pt>
                <c:pt idx="20713">
                  <c:v>-837.32699489593506</c:v>
                </c:pt>
                <c:pt idx="20714">
                  <c:v>-837.32663726806697</c:v>
                </c:pt>
                <c:pt idx="20715">
                  <c:v>-837.32622003555298</c:v>
                </c:pt>
                <c:pt idx="20716">
                  <c:v>-837.32598161697399</c:v>
                </c:pt>
                <c:pt idx="20717">
                  <c:v>-837.32645845413197</c:v>
                </c:pt>
                <c:pt idx="20718">
                  <c:v>-837.32794857025203</c:v>
                </c:pt>
                <c:pt idx="20719">
                  <c:v>-837.33069038391102</c:v>
                </c:pt>
                <c:pt idx="20720">
                  <c:v>-837.33474349975597</c:v>
                </c:pt>
                <c:pt idx="20721">
                  <c:v>-837.339929103852</c:v>
                </c:pt>
                <c:pt idx="20722">
                  <c:v>-837.34612798690796</c:v>
                </c:pt>
                <c:pt idx="20723">
                  <c:v>-837.35298252105702</c:v>
                </c:pt>
                <c:pt idx="20724">
                  <c:v>-837.36019468307495</c:v>
                </c:pt>
                <c:pt idx="20725">
                  <c:v>-837.36722803115902</c:v>
                </c:pt>
                <c:pt idx="20726">
                  <c:v>-837.37366533279396</c:v>
                </c:pt>
                <c:pt idx="20727">
                  <c:v>-837.37902975082397</c:v>
                </c:pt>
                <c:pt idx="20728">
                  <c:v>-837.38314247131393</c:v>
                </c:pt>
                <c:pt idx="20729">
                  <c:v>-837.38612270355202</c:v>
                </c:pt>
                <c:pt idx="20730">
                  <c:v>-837.38797044754006</c:v>
                </c:pt>
                <c:pt idx="20731">
                  <c:v>-837.38886451721203</c:v>
                </c:pt>
                <c:pt idx="20732">
                  <c:v>-837.38892412185703</c:v>
                </c:pt>
                <c:pt idx="20733">
                  <c:v>-837.38832807540894</c:v>
                </c:pt>
                <c:pt idx="20734">
                  <c:v>-837.38731479644798</c:v>
                </c:pt>
                <c:pt idx="20735">
                  <c:v>-837.38618230819702</c:v>
                </c:pt>
                <c:pt idx="20736">
                  <c:v>-837.38516902923607</c:v>
                </c:pt>
                <c:pt idx="20737">
                  <c:v>-837.38445377349899</c:v>
                </c:pt>
                <c:pt idx="20738">
                  <c:v>-837.38397693634101</c:v>
                </c:pt>
                <c:pt idx="20739">
                  <c:v>-837.383738517761</c:v>
                </c:pt>
                <c:pt idx="20740">
                  <c:v>-837.38379812240601</c:v>
                </c:pt>
                <c:pt idx="20741">
                  <c:v>-837.384155750275</c:v>
                </c:pt>
                <c:pt idx="20742">
                  <c:v>-837.38475179672298</c:v>
                </c:pt>
                <c:pt idx="20743">
                  <c:v>-837.38558626174904</c:v>
                </c:pt>
                <c:pt idx="20744">
                  <c:v>-837.38630151748703</c:v>
                </c:pt>
                <c:pt idx="20745">
                  <c:v>-837.38653993606601</c:v>
                </c:pt>
                <c:pt idx="20746">
                  <c:v>-837.38600349426304</c:v>
                </c:pt>
                <c:pt idx="20747">
                  <c:v>-837.38445377349899</c:v>
                </c:pt>
                <c:pt idx="20748">
                  <c:v>-837.38189077377297</c:v>
                </c:pt>
                <c:pt idx="20749">
                  <c:v>-837.37831449508701</c:v>
                </c:pt>
                <c:pt idx="20750">
                  <c:v>-837.37390375137397</c:v>
                </c:pt>
                <c:pt idx="20751">
                  <c:v>-837.36889696121193</c:v>
                </c:pt>
                <c:pt idx="20752">
                  <c:v>-837.36394977569603</c:v>
                </c:pt>
                <c:pt idx="20753">
                  <c:v>-837.35977745056198</c:v>
                </c:pt>
                <c:pt idx="20754">
                  <c:v>-837.35709524154697</c:v>
                </c:pt>
                <c:pt idx="20755">
                  <c:v>-837.35649919509899</c:v>
                </c:pt>
                <c:pt idx="20756">
                  <c:v>-837.35828733444202</c:v>
                </c:pt>
                <c:pt idx="20757">
                  <c:v>-837.36240005493198</c:v>
                </c:pt>
                <c:pt idx="20758">
                  <c:v>-837.36859893798805</c:v>
                </c:pt>
                <c:pt idx="20759">
                  <c:v>-837.37658596038796</c:v>
                </c:pt>
                <c:pt idx="20760">
                  <c:v>-837.38570547103905</c:v>
                </c:pt>
                <c:pt idx="20761">
                  <c:v>-837.395301818848</c:v>
                </c:pt>
                <c:pt idx="20762">
                  <c:v>-837.40471935272194</c:v>
                </c:pt>
                <c:pt idx="20763">
                  <c:v>-837.41324281692505</c:v>
                </c:pt>
                <c:pt idx="20764">
                  <c:v>-837.42051458358799</c:v>
                </c:pt>
                <c:pt idx="20765">
                  <c:v>-837.42629623413097</c:v>
                </c:pt>
                <c:pt idx="20766">
                  <c:v>-837.43058776855503</c:v>
                </c:pt>
                <c:pt idx="20767">
                  <c:v>-837.43356800079403</c:v>
                </c:pt>
                <c:pt idx="20768">
                  <c:v>-837.43547534942604</c:v>
                </c:pt>
                <c:pt idx="20769">
                  <c:v>-837.436667442322</c:v>
                </c:pt>
                <c:pt idx="20770">
                  <c:v>-837.43738269805897</c:v>
                </c:pt>
                <c:pt idx="20771">
                  <c:v>-837.43779993057296</c:v>
                </c:pt>
                <c:pt idx="20772">
                  <c:v>-837.43791913986206</c:v>
                </c:pt>
                <c:pt idx="20773">
                  <c:v>-837.43797874450706</c:v>
                </c:pt>
                <c:pt idx="20774">
                  <c:v>-837.43797874450706</c:v>
                </c:pt>
                <c:pt idx="20775">
                  <c:v>-837.43803834915207</c:v>
                </c:pt>
                <c:pt idx="20776">
                  <c:v>-837.43797874450706</c:v>
                </c:pt>
                <c:pt idx="20777">
                  <c:v>-837.43774032592796</c:v>
                </c:pt>
                <c:pt idx="20778">
                  <c:v>-837.43714427947998</c:v>
                </c:pt>
                <c:pt idx="20779">
                  <c:v>-837.43619060516403</c:v>
                </c:pt>
                <c:pt idx="20780">
                  <c:v>-837.43511772155796</c:v>
                </c:pt>
                <c:pt idx="20781">
                  <c:v>-837.433985233307</c:v>
                </c:pt>
                <c:pt idx="20782">
                  <c:v>-837.43303155899093</c:v>
                </c:pt>
                <c:pt idx="20783">
                  <c:v>-837.43255472183205</c:v>
                </c:pt>
                <c:pt idx="20784">
                  <c:v>-837.43279314041206</c:v>
                </c:pt>
                <c:pt idx="20785">
                  <c:v>-837.434044837952</c:v>
                </c:pt>
                <c:pt idx="20786">
                  <c:v>-837.43648862838802</c:v>
                </c:pt>
                <c:pt idx="20787">
                  <c:v>-837.43994569778499</c:v>
                </c:pt>
                <c:pt idx="20788">
                  <c:v>-837.44411802291904</c:v>
                </c:pt>
                <c:pt idx="20789">
                  <c:v>-837.44852876663197</c:v>
                </c:pt>
                <c:pt idx="20790">
                  <c:v>-837.45270109176704</c:v>
                </c:pt>
                <c:pt idx="20791">
                  <c:v>-837.45621776580799</c:v>
                </c:pt>
                <c:pt idx="20792">
                  <c:v>-837.45878076553402</c:v>
                </c:pt>
                <c:pt idx="20793">
                  <c:v>-837.46015167236305</c:v>
                </c:pt>
                <c:pt idx="20794">
                  <c:v>-837.46033048629806</c:v>
                </c:pt>
                <c:pt idx="20795">
                  <c:v>-837.45949602127098</c:v>
                </c:pt>
                <c:pt idx="20796">
                  <c:v>-837.45812511444103</c:v>
                </c:pt>
                <c:pt idx="20797">
                  <c:v>-837.45687341690098</c:v>
                </c:pt>
                <c:pt idx="20798">
                  <c:v>-837.456336975098</c:v>
                </c:pt>
                <c:pt idx="20799">
                  <c:v>-837.45699262618996</c:v>
                </c:pt>
                <c:pt idx="20800">
                  <c:v>-837.45907878875801</c:v>
                </c:pt>
                <c:pt idx="20801">
                  <c:v>-837.46253585815498</c:v>
                </c:pt>
                <c:pt idx="20802">
                  <c:v>-837.467185020447</c:v>
                </c:pt>
                <c:pt idx="20803">
                  <c:v>-837.472728252411</c:v>
                </c:pt>
                <c:pt idx="20804">
                  <c:v>-837.47880792617798</c:v>
                </c:pt>
                <c:pt idx="20805">
                  <c:v>-837.48500680923496</c:v>
                </c:pt>
                <c:pt idx="20806">
                  <c:v>-837.49084806442306</c:v>
                </c:pt>
                <c:pt idx="20807">
                  <c:v>-837.49591445922897</c:v>
                </c:pt>
                <c:pt idx="20808">
                  <c:v>-837.49978876113903</c:v>
                </c:pt>
                <c:pt idx="20809">
                  <c:v>-837.50235176086403</c:v>
                </c:pt>
                <c:pt idx="20810">
                  <c:v>-837.50330543518101</c:v>
                </c:pt>
                <c:pt idx="20811">
                  <c:v>-837.50276899337803</c:v>
                </c:pt>
                <c:pt idx="20812">
                  <c:v>-837.50080204009998</c:v>
                </c:pt>
                <c:pt idx="20813">
                  <c:v>-837.49752378463802</c:v>
                </c:pt>
                <c:pt idx="20814">
                  <c:v>-837.49323225021396</c:v>
                </c:pt>
                <c:pt idx="20815">
                  <c:v>-837.48828506469704</c:v>
                </c:pt>
                <c:pt idx="20816">
                  <c:v>-837.48303985595703</c:v>
                </c:pt>
                <c:pt idx="20817">
                  <c:v>-837.47773504257202</c:v>
                </c:pt>
                <c:pt idx="20818">
                  <c:v>-837.472728252411</c:v>
                </c:pt>
                <c:pt idx="20819">
                  <c:v>-837.46843671798706</c:v>
                </c:pt>
                <c:pt idx="20820">
                  <c:v>-837.46492004394599</c:v>
                </c:pt>
                <c:pt idx="20821">
                  <c:v>-837.46229743957497</c:v>
                </c:pt>
                <c:pt idx="20822">
                  <c:v>-837.46062850952194</c:v>
                </c:pt>
                <c:pt idx="20823">
                  <c:v>-837.45973443984997</c:v>
                </c:pt>
                <c:pt idx="20824">
                  <c:v>-837.45967483520496</c:v>
                </c:pt>
                <c:pt idx="20825">
                  <c:v>-837.46033048629806</c:v>
                </c:pt>
                <c:pt idx="20826">
                  <c:v>-837.46164178848301</c:v>
                </c:pt>
                <c:pt idx="20827">
                  <c:v>-837.46348953247093</c:v>
                </c:pt>
                <c:pt idx="20828">
                  <c:v>-837.46563529968296</c:v>
                </c:pt>
                <c:pt idx="20829">
                  <c:v>-837.46801948547397</c:v>
                </c:pt>
                <c:pt idx="20830">
                  <c:v>-837.47028446197498</c:v>
                </c:pt>
                <c:pt idx="20831">
                  <c:v>-837.47231101989803</c:v>
                </c:pt>
                <c:pt idx="20832">
                  <c:v>-837.47386074066196</c:v>
                </c:pt>
                <c:pt idx="20833">
                  <c:v>-837.47475481033302</c:v>
                </c:pt>
                <c:pt idx="20834">
                  <c:v>-837.47487401962303</c:v>
                </c:pt>
                <c:pt idx="20835">
                  <c:v>-837.47421836853005</c:v>
                </c:pt>
                <c:pt idx="20836">
                  <c:v>-837.472668647766</c:v>
                </c:pt>
                <c:pt idx="20837">
                  <c:v>-837.47028446197498</c:v>
                </c:pt>
                <c:pt idx="20838">
                  <c:v>-837.46724462509201</c:v>
                </c:pt>
                <c:pt idx="20839">
                  <c:v>-837.46366834640503</c:v>
                </c:pt>
                <c:pt idx="20840">
                  <c:v>-837.45967483520496</c:v>
                </c:pt>
                <c:pt idx="20841">
                  <c:v>-837.45544290542603</c:v>
                </c:pt>
                <c:pt idx="20842">
                  <c:v>-837.45103216171299</c:v>
                </c:pt>
                <c:pt idx="20843">
                  <c:v>-837.44656181335495</c:v>
                </c:pt>
                <c:pt idx="20844">
                  <c:v>-837.442151069641</c:v>
                </c:pt>
                <c:pt idx="20845">
                  <c:v>-837.43791913986206</c:v>
                </c:pt>
                <c:pt idx="20846">
                  <c:v>-837.434104442597</c:v>
                </c:pt>
                <c:pt idx="20847">
                  <c:v>-837.43082618713402</c:v>
                </c:pt>
                <c:pt idx="20848">
                  <c:v>-837.42808437347401</c:v>
                </c:pt>
                <c:pt idx="20849">
                  <c:v>-837.42593860626198</c:v>
                </c:pt>
                <c:pt idx="20850">
                  <c:v>-837.42426967620895</c:v>
                </c:pt>
                <c:pt idx="20851">
                  <c:v>-837.42313718795799</c:v>
                </c:pt>
                <c:pt idx="20852">
                  <c:v>-837.42248153686501</c:v>
                </c:pt>
                <c:pt idx="20853">
                  <c:v>-837.42248153686501</c:v>
                </c:pt>
                <c:pt idx="20854">
                  <c:v>-837.42307758331299</c:v>
                </c:pt>
                <c:pt idx="20855">
                  <c:v>-837.42438888549805</c:v>
                </c:pt>
                <c:pt idx="20856">
                  <c:v>-837.42659425735496</c:v>
                </c:pt>
                <c:pt idx="20857">
                  <c:v>-837.42969369888306</c:v>
                </c:pt>
                <c:pt idx="20858">
                  <c:v>-837.43368721008301</c:v>
                </c:pt>
                <c:pt idx="20859">
                  <c:v>-837.43851518631004</c:v>
                </c:pt>
                <c:pt idx="20860">
                  <c:v>-837.44370079040505</c:v>
                </c:pt>
                <c:pt idx="20861">
                  <c:v>-837.44894599914596</c:v>
                </c:pt>
                <c:pt idx="20862">
                  <c:v>-837.45359516143799</c:v>
                </c:pt>
                <c:pt idx="20863">
                  <c:v>-837.45735025405907</c:v>
                </c:pt>
                <c:pt idx="20864">
                  <c:v>-837.45973443984997</c:v>
                </c:pt>
                <c:pt idx="20865">
                  <c:v>-837.46050930023193</c:v>
                </c:pt>
                <c:pt idx="20866">
                  <c:v>-837.45961523056098</c:v>
                </c:pt>
                <c:pt idx="20867">
                  <c:v>-837.45723104476906</c:v>
                </c:pt>
                <c:pt idx="20868">
                  <c:v>-837.453773975373</c:v>
                </c:pt>
                <c:pt idx="20869">
                  <c:v>-837.44960165023804</c:v>
                </c:pt>
                <c:pt idx="20870">
                  <c:v>-837.445190906525</c:v>
                </c:pt>
                <c:pt idx="20871">
                  <c:v>-837.44089937210106</c:v>
                </c:pt>
                <c:pt idx="20872">
                  <c:v>-837.43690586090099</c:v>
                </c:pt>
                <c:pt idx="20873">
                  <c:v>-837.43350839614902</c:v>
                </c:pt>
                <c:pt idx="20874">
                  <c:v>-837.43064737320003</c:v>
                </c:pt>
                <c:pt idx="20875">
                  <c:v>-837.42856121063301</c:v>
                </c:pt>
                <c:pt idx="20876">
                  <c:v>-837.42713069915794</c:v>
                </c:pt>
                <c:pt idx="20877">
                  <c:v>-837.42647504806496</c:v>
                </c:pt>
                <c:pt idx="20878">
                  <c:v>-837.42665386199997</c:v>
                </c:pt>
                <c:pt idx="20879">
                  <c:v>-837.42772674560604</c:v>
                </c:pt>
                <c:pt idx="20880">
                  <c:v>-837.42963409423805</c:v>
                </c:pt>
                <c:pt idx="20881">
                  <c:v>-837.43225669860897</c:v>
                </c:pt>
                <c:pt idx="20882">
                  <c:v>-837.43535614013695</c:v>
                </c:pt>
                <c:pt idx="20883">
                  <c:v>-837.43875360488903</c:v>
                </c:pt>
                <c:pt idx="20884">
                  <c:v>-837.44209146499702</c:v>
                </c:pt>
                <c:pt idx="20885">
                  <c:v>-837.44531011581398</c:v>
                </c:pt>
                <c:pt idx="20886">
                  <c:v>-837.44840955734298</c:v>
                </c:pt>
                <c:pt idx="20887">
                  <c:v>-837.45121097564697</c:v>
                </c:pt>
                <c:pt idx="20888">
                  <c:v>-837.45371437072799</c:v>
                </c:pt>
                <c:pt idx="20889">
                  <c:v>-837.455979347229</c:v>
                </c:pt>
                <c:pt idx="20890">
                  <c:v>-837.45806550979603</c:v>
                </c:pt>
                <c:pt idx="20891">
                  <c:v>-837.46021127700806</c:v>
                </c:pt>
                <c:pt idx="20892">
                  <c:v>-837.46241664886497</c:v>
                </c:pt>
                <c:pt idx="20893">
                  <c:v>-837.464562416077</c:v>
                </c:pt>
                <c:pt idx="20894">
                  <c:v>-837.46623134613105</c:v>
                </c:pt>
                <c:pt idx="20895">
                  <c:v>-837.467185020447</c:v>
                </c:pt>
                <c:pt idx="20896">
                  <c:v>-837.46700620651302</c:v>
                </c:pt>
                <c:pt idx="20897">
                  <c:v>-837.46557569503807</c:v>
                </c:pt>
                <c:pt idx="20898">
                  <c:v>-837.46295309066795</c:v>
                </c:pt>
                <c:pt idx="20899">
                  <c:v>-837.45925760269199</c:v>
                </c:pt>
                <c:pt idx="20900">
                  <c:v>-837.45466804504395</c:v>
                </c:pt>
                <c:pt idx="20901">
                  <c:v>-837.44960165023804</c:v>
                </c:pt>
                <c:pt idx="20902">
                  <c:v>-837.44459486007702</c:v>
                </c:pt>
                <c:pt idx="20903">
                  <c:v>-837.44018411636398</c:v>
                </c:pt>
                <c:pt idx="20904">
                  <c:v>-837.43684625625599</c:v>
                </c:pt>
                <c:pt idx="20905">
                  <c:v>-837.43487930297897</c:v>
                </c:pt>
                <c:pt idx="20906">
                  <c:v>-837.43440246582099</c:v>
                </c:pt>
                <c:pt idx="20907">
                  <c:v>-837.43541574478195</c:v>
                </c:pt>
                <c:pt idx="20908">
                  <c:v>-837.43756151199398</c:v>
                </c:pt>
                <c:pt idx="20909">
                  <c:v>-837.44042253494297</c:v>
                </c:pt>
                <c:pt idx="20910">
                  <c:v>-837.44370079040505</c:v>
                </c:pt>
                <c:pt idx="20911">
                  <c:v>-837.44697904586803</c:v>
                </c:pt>
                <c:pt idx="20912">
                  <c:v>-837.44995927810703</c:v>
                </c:pt>
                <c:pt idx="20913">
                  <c:v>-837.45252227783203</c:v>
                </c:pt>
                <c:pt idx="20914">
                  <c:v>-837.45460844039894</c:v>
                </c:pt>
                <c:pt idx="20915">
                  <c:v>-837.456396579743</c:v>
                </c:pt>
                <c:pt idx="20916">
                  <c:v>-837.45812511444103</c:v>
                </c:pt>
                <c:pt idx="20917">
                  <c:v>-837.46009206771896</c:v>
                </c:pt>
                <c:pt idx="20918">
                  <c:v>-837.46265506744396</c:v>
                </c:pt>
                <c:pt idx="20919">
                  <c:v>-837.46581411361694</c:v>
                </c:pt>
                <c:pt idx="20920">
                  <c:v>-837.46974802017201</c:v>
                </c:pt>
                <c:pt idx="20921">
                  <c:v>-837.47427797317505</c:v>
                </c:pt>
                <c:pt idx="20922">
                  <c:v>-837.47928476333595</c:v>
                </c:pt>
                <c:pt idx="20923">
                  <c:v>-837.48435115814198</c:v>
                </c:pt>
                <c:pt idx="20924">
                  <c:v>-837.48911952972401</c:v>
                </c:pt>
                <c:pt idx="20925">
                  <c:v>-837.49311304092396</c:v>
                </c:pt>
                <c:pt idx="20926">
                  <c:v>-837.49597406387397</c:v>
                </c:pt>
                <c:pt idx="20927">
                  <c:v>-837.49734497070301</c:v>
                </c:pt>
                <c:pt idx="20928">
                  <c:v>-837.49728536605903</c:v>
                </c:pt>
                <c:pt idx="20929">
                  <c:v>-837.49585485458397</c:v>
                </c:pt>
                <c:pt idx="20930">
                  <c:v>-837.49329185485897</c:v>
                </c:pt>
                <c:pt idx="20931">
                  <c:v>-837.48989439010597</c:v>
                </c:pt>
                <c:pt idx="20932">
                  <c:v>-837.48602008819603</c:v>
                </c:pt>
                <c:pt idx="20933">
                  <c:v>-837.48208618164097</c:v>
                </c:pt>
                <c:pt idx="20934">
                  <c:v>-837.47856950759899</c:v>
                </c:pt>
                <c:pt idx="20935">
                  <c:v>-837.47588729858398</c:v>
                </c:pt>
                <c:pt idx="20936">
                  <c:v>-837.47427797317505</c:v>
                </c:pt>
                <c:pt idx="20937">
                  <c:v>-837.47368192672798</c:v>
                </c:pt>
                <c:pt idx="20938">
                  <c:v>-837.47403955459595</c:v>
                </c:pt>
                <c:pt idx="20939">
                  <c:v>-837.47499322891304</c:v>
                </c:pt>
                <c:pt idx="20940">
                  <c:v>-837.47636413574196</c:v>
                </c:pt>
                <c:pt idx="20941">
                  <c:v>-837.47803306579601</c:v>
                </c:pt>
                <c:pt idx="20942">
                  <c:v>-837.48000001907394</c:v>
                </c:pt>
                <c:pt idx="20943">
                  <c:v>-837.48208618164097</c:v>
                </c:pt>
                <c:pt idx="20944">
                  <c:v>-837.48411273956299</c:v>
                </c:pt>
                <c:pt idx="20945">
                  <c:v>-837.48602008819603</c:v>
                </c:pt>
                <c:pt idx="20946">
                  <c:v>-837.48798704147407</c:v>
                </c:pt>
                <c:pt idx="20947">
                  <c:v>-837.49013280868598</c:v>
                </c:pt>
                <c:pt idx="20948">
                  <c:v>-837.49275541305599</c:v>
                </c:pt>
                <c:pt idx="20949">
                  <c:v>-837.49579524993896</c:v>
                </c:pt>
                <c:pt idx="20950">
                  <c:v>-837.49919271469093</c:v>
                </c:pt>
                <c:pt idx="20951">
                  <c:v>-837.50288820266701</c:v>
                </c:pt>
                <c:pt idx="20952">
                  <c:v>-837.50676250457798</c:v>
                </c:pt>
                <c:pt idx="20953">
                  <c:v>-837.51081562042305</c:v>
                </c:pt>
                <c:pt idx="20954">
                  <c:v>-837.51510715484596</c:v>
                </c:pt>
                <c:pt idx="20955">
                  <c:v>-837.51957750320503</c:v>
                </c:pt>
                <c:pt idx="20956">
                  <c:v>-837.52428627014206</c:v>
                </c:pt>
                <c:pt idx="20957">
                  <c:v>-837.52911424636898</c:v>
                </c:pt>
                <c:pt idx="20958">
                  <c:v>-837.53388261795101</c:v>
                </c:pt>
                <c:pt idx="20959">
                  <c:v>-837.53865098953304</c:v>
                </c:pt>
                <c:pt idx="20960">
                  <c:v>-837.54335975646995</c:v>
                </c:pt>
                <c:pt idx="20961">
                  <c:v>-837.54800891876198</c:v>
                </c:pt>
                <c:pt idx="20962">
                  <c:v>-837.55253887176502</c:v>
                </c:pt>
                <c:pt idx="20963">
                  <c:v>-837.55677080154396</c:v>
                </c:pt>
                <c:pt idx="20964">
                  <c:v>-837.56058549881004</c:v>
                </c:pt>
                <c:pt idx="20965">
                  <c:v>-837.56392335891701</c:v>
                </c:pt>
                <c:pt idx="20966">
                  <c:v>-837.56690359115601</c:v>
                </c:pt>
                <c:pt idx="20967">
                  <c:v>-837.56958580017101</c:v>
                </c:pt>
                <c:pt idx="20968">
                  <c:v>-837.57214879989601</c:v>
                </c:pt>
                <c:pt idx="20969">
                  <c:v>-837.57459259033203</c:v>
                </c:pt>
                <c:pt idx="20970">
                  <c:v>-837.57685756683395</c:v>
                </c:pt>
                <c:pt idx="20971">
                  <c:v>-837.57876491546699</c:v>
                </c:pt>
                <c:pt idx="20972">
                  <c:v>-837.58049345016502</c:v>
                </c:pt>
                <c:pt idx="20973">
                  <c:v>-837.58216238021896</c:v>
                </c:pt>
                <c:pt idx="20974">
                  <c:v>-837.58383131027199</c:v>
                </c:pt>
                <c:pt idx="20975">
                  <c:v>-837.58538103103706</c:v>
                </c:pt>
                <c:pt idx="20976">
                  <c:v>-837.58681154251099</c:v>
                </c:pt>
                <c:pt idx="20977">
                  <c:v>-837.58794403076195</c:v>
                </c:pt>
                <c:pt idx="20978">
                  <c:v>-837.58865928649902</c:v>
                </c:pt>
                <c:pt idx="20979">
                  <c:v>-837.58901691436802</c:v>
                </c:pt>
                <c:pt idx="20980">
                  <c:v>-837.589136123657</c:v>
                </c:pt>
                <c:pt idx="20981">
                  <c:v>-837.58889770507801</c:v>
                </c:pt>
                <c:pt idx="20982">
                  <c:v>-837.58818244934105</c:v>
                </c:pt>
                <c:pt idx="20983">
                  <c:v>-837.58699035644599</c:v>
                </c:pt>
                <c:pt idx="20984">
                  <c:v>-837.58538103103706</c:v>
                </c:pt>
                <c:pt idx="20985">
                  <c:v>-837.58353328704902</c:v>
                </c:pt>
                <c:pt idx="20986">
                  <c:v>-837.58174514770496</c:v>
                </c:pt>
                <c:pt idx="20987">
                  <c:v>-837.58037424087502</c:v>
                </c:pt>
                <c:pt idx="20988">
                  <c:v>-837.57959938049294</c:v>
                </c:pt>
                <c:pt idx="20989">
                  <c:v>-837.57959938049294</c:v>
                </c:pt>
                <c:pt idx="20990">
                  <c:v>-837.58037424087502</c:v>
                </c:pt>
                <c:pt idx="20991">
                  <c:v>-837.58198356628395</c:v>
                </c:pt>
                <c:pt idx="20992">
                  <c:v>-837.58442735671997</c:v>
                </c:pt>
                <c:pt idx="20993">
                  <c:v>-837.58758640289307</c:v>
                </c:pt>
                <c:pt idx="20994">
                  <c:v>-837.59122228622505</c:v>
                </c:pt>
                <c:pt idx="20995">
                  <c:v>-837.59497737884499</c:v>
                </c:pt>
                <c:pt idx="20996">
                  <c:v>-837.59861326217697</c:v>
                </c:pt>
                <c:pt idx="20997">
                  <c:v>-837.60189151763893</c:v>
                </c:pt>
                <c:pt idx="20998">
                  <c:v>-837.60463333129906</c:v>
                </c:pt>
                <c:pt idx="20999">
                  <c:v>-837.60677909851097</c:v>
                </c:pt>
                <c:pt idx="21000">
                  <c:v>-837.60844802856502</c:v>
                </c:pt>
                <c:pt idx="21001">
                  <c:v>-837.60946130752598</c:v>
                </c:pt>
                <c:pt idx="21002">
                  <c:v>-837.60993814468407</c:v>
                </c:pt>
                <c:pt idx="21003">
                  <c:v>-837.60993814468407</c:v>
                </c:pt>
                <c:pt idx="21004">
                  <c:v>-837.60946130752598</c:v>
                </c:pt>
                <c:pt idx="21005">
                  <c:v>-837.60868644714401</c:v>
                </c:pt>
                <c:pt idx="21006">
                  <c:v>-837.60785198211704</c:v>
                </c:pt>
                <c:pt idx="21007">
                  <c:v>-837.60689830780098</c:v>
                </c:pt>
                <c:pt idx="21008">
                  <c:v>-837.605944633484</c:v>
                </c:pt>
                <c:pt idx="21009">
                  <c:v>-837.60481214523304</c:v>
                </c:pt>
                <c:pt idx="21010">
                  <c:v>-837.603441238404</c:v>
                </c:pt>
                <c:pt idx="21011">
                  <c:v>-837.60183191299507</c:v>
                </c:pt>
                <c:pt idx="21012">
                  <c:v>-837.60010337829601</c:v>
                </c:pt>
                <c:pt idx="21013">
                  <c:v>-837.59819602966297</c:v>
                </c:pt>
                <c:pt idx="21014">
                  <c:v>-837.59610986709595</c:v>
                </c:pt>
                <c:pt idx="21015">
                  <c:v>-837.59384489059494</c:v>
                </c:pt>
                <c:pt idx="21016">
                  <c:v>-837.59140110015903</c:v>
                </c:pt>
                <c:pt idx="21017">
                  <c:v>-837.58901691436802</c:v>
                </c:pt>
                <c:pt idx="21018">
                  <c:v>-837.58710956573498</c:v>
                </c:pt>
                <c:pt idx="21019">
                  <c:v>-837.58603668212902</c:v>
                </c:pt>
                <c:pt idx="21020">
                  <c:v>-837.58585786819503</c:v>
                </c:pt>
                <c:pt idx="21021">
                  <c:v>-837.58645391464302</c:v>
                </c:pt>
                <c:pt idx="21022">
                  <c:v>-837.58776521682796</c:v>
                </c:pt>
                <c:pt idx="21023">
                  <c:v>-837.589553356171</c:v>
                </c:pt>
                <c:pt idx="21024">
                  <c:v>-837.59175872802803</c:v>
                </c:pt>
                <c:pt idx="21025">
                  <c:v>-837.59420251846302</c:v>
                </c:pt>
                <c:pt idx="21026">
                  <c:v>-837.59634828567505</c:v>
                </c:pt>
                <c:pt idx="21027">
                  <c:v>-837.597838401795</c:v>
                </c:pt>
                <c:pt idx="21028">
                  <c:v>-837.59849405288696</c:v>
                </c:pt>
                <c:pt idx="21029">
                  <c:v>-837.59825563430798</c:v>
                </c:pt>
                <c:pt idx="21030">
                  <c:v>-837.59730195999202</c:v>
                </c:pt>
                <c:pt idx="21031">
                  <c:v>-837.59610986709595</c:v>
                </c:pt>
                <c:pt idx="21032">
                  <c:v>-837.59503698348999</c:v>
                </c:pt>
                <c:pt idx="21033">
                  <c:v>-837.59432172775303</c:v>
                </c:pt>
                <c:pt idx="21034">
                  <c:v>-837.59438133239803</c:v>
                </c:pt>
                <c:pt idx="21035">
                  <c:v>-837.59539461135898</c:v>
                </c:pt>
                <c:pt idx="21036">
                  <c:v>-837.59759998321601</c:v>
                </c:pt>
                <c:pt idx="21037">
                  <c:v>-837.60081863403298</c:v>
                </c:pt>
                <c:pt idx="21038">
                  <c:v>-837.60499095916794</c:v>
                </c:pt>
                <c:pt idx="21039">
                  <c:v>-837.60969972610496</c:v>
                </c:pt>
                <c:pt idx="21040">
                  <c:v>-837.614527702332</c:v>
                </c:pt>
                <c:pt idx="21041">
                  <c:v>-837.61905765533504</c:v>
                </c:pt>
                <c:pt idx="21042">
                  <c:v>-837.62317037582397</c:v>
                </c:pt>
                <c:pt idx="21043">
                  <c:v>-837.62668704986595</c:v>
                </c:pt>
                <c:pt idx="21044">
                  <c:v>-837.62966728210495</c:v>
                </c:pt>
                <c:pt idx="21045">
                  <c:v>-837.63228988647506</c:v>
                </c:pt>
                <c:pt idx="21046">
                  <c:v>-837.63455486297596</c:v>
                </c:pt>
                <c:pt idx="21047">
                  <c:v>-837.636521816254</c:v>
                </c:pt>
                <c:pt idx="21048">
                  <c:v>-837.63807153701805</c:v>
                </c:pt>
                <c:pt idx="21049">
                  <c:v>-837.63920402526901</c:v>
                </c:pt>
                <c:pt idx="21050">
                  <c:v>-837.63968086242699</c:v>
                </c:pt>
                <c:pt idx="21051">
                  <c:v>-837.639442443848</c:v>
                </c:pt>
                <c:pt idx="21052">
                  <c:v>-837.63842916488693</c:v>
                </c:pt>
                <c:pt idx="21053">
                  <c:v>-837.63681983947799</c:v>
                </c:pt>
                <c:pt idx="21054">
                  <c:v>-837.63497209548996</c:v>
                </c:pt>
                <c:pt idx="21055">
                  <c:v>-837.63336277008102</c:v>
                </c:pt>
                <c:pt idx="21056">
                  <c:v>-837.63246870040894</c:v>
                </c:pt>
                <c:pt idx="21057">
                  <c:v>-837.63276672363304</c:v>
                </c:pt>
                <c:pt idx="21058">
                  <c:v>-837.63461446762096</c:v>
                </c:pt>
                <c:pt idx="21059">
                  <c:v>-837.63830995559704</c:v>
                </c:pt>
                <c:pt idx="21060">
                  <c:v>-837.64379358291603</c:v>
                </c:pt>
                <c:pt idx="21061">
                  <c:v>-837.650588512421</c:v>
                </c:pt>
                <c:pt idx="21062">
                  <c:v>-837.65797948837303</c:v>
                </c:pt>
                <c:pt idx="21063">
                  <c:v>-837.66519165039097</c:v>
                </c:pt>
                <c:pt idx="21064">
                  <c:v>-837.67162895202705</c:v>
                </c:pt>
                <c:pt idx="21065">
                  <c:v>-837.67675495147705</c:v>
                </c:pt>
                <c:pt idx="21066">
                  <c:v>-837.68062925338802</c:v>
                </c:pt>
                <c:pt idx="21067">
                  <c:v>-837.68325185775802</c:v>
                </c:pt>
                <c:pt idx="21068">
                  <c:v>-837.68498039245605</c:v>
                </c:pt>
                <c:pt idx="21069">
                  <c:v>-837.686291694641</c:v>
                </c:pt>
                <c:pt idx="21070">
                  <c:v>-837.68772220611595</c:v>
                </c:pt>
                <c:pt idx="21071">
                  <c:v>-837.68980836868298</c:v>
                </c:pt>
                <c:pt idx="21072">
                  <c:v>-837.69290781021095</c:v>
                </c:pt>
                <c:pt idx="21073">
                  <c:v>-837.69708013534603</c:v>
                </c:pt>
                <c:pt idx="21074">
                  <c:v>-837.70208692550705</c:v>
                </c:pt>
                <c:pt idx="21075">
                  <c:v>-837.70757055282604</c:v>
                </c:pt>
                <c:pt idx="21076">
                  <c:v>-837.71293497085594</c:v>
                </c:pt>
                <c:pt idx="21077">
                  <c:v>-837.71770334243797</c:v>
                </c:pt>
                <c:pt idx="21078">
                  <c:v>-837.72145843505905</c:v>
                </c:pt>
                <c:pt idx="21079">
                  <c:v>-837.72396183013893</c:v>
                </c:pt>
                <c:pt idx="21080">
                  <c:v>-837.725392341614</c:v>
                </c:pt>
                <c:pt idx="21081">
                  <c:v>-837.72616720199596</c:v>
                </c:pt>
                <c:pt idx="21082">
                  <c:v>-837.72676324844406</c:v>
                </c:pt>
                <c:pt idx="21083">
                  <c:v>-837.72765731811501</c:v>
                </c:pt>
                <c:pt idx="21084">
                  <c:v>-837.72932624816895</c:v>
                </c:pt>
                <c:pt idx="21085">
                  <c:v>-837.73224687576294</c:v>
                </c:pt>
                <c:pt idx="21086">
                  <c:v>-837.736598014832</c:v>
                </c:pt>
                <c:pt idx="21087">
                  <c:v>-837.74255847930897</c:v>
                </c:pt>
                <c:pt idx="21088">
                  <c:v>-837.74983024597202</c:v>
                </c:pt>
                <c:pt idx="21089">
                  <c:v>-837.75799608230602</c:v>
                </c:pt>
                <c:pt idx="21090">
                  <c:v>-837.76645994186401</c:v>
                </c:pt>
                <c:pt idx="21091">
                  <c:v>-837.77444696426403</c:v>
                </c:pt>
                <c:pt idx="21092">
                  <c:v>-837.78136110305798</c:v>
                </c:pt>
                <c:pt idx="21093">
                  <c:v>-837.78678512573299</c:v>
                </c:pt>
                <c:pt idx="21094">
                  <c:v>-837.79030179977394</c:v>
                </c:pt>
                <c:pt idx="21095">
                  <c:v>-837.79179191589401</c:v>
                </c:pt>
                <c:pt idx="21096">
                  <c:v>-837.79113626480103</c:v>
                </c:pt>
                <c:pt idx="21097">
                  <c:v>-837.78869247436501</c:v>
                </c:pt>
                <c:pt idx="21098">
                  <c:v>-837.78469896316506</c:v>
                </c:pt>
                <c:pt idx="21099">
                  <c:v>-837.77963256836006</c:v>
                </c:pt>
                <c:pt idx="21100">
                  <c:v>-837.77408933639504</c:v>
                </c:pt>
                <c:pt idx="21101">
                  <c:v>-837.76842689514206</c:v>
                </c:pt>
                <c:pt idx="21102">
                  <c:v>-837.76312208175705</c:v>
                </c:pt>
                <c:pt idx="21103">
                  <c:v>-837.758472919464</c:v>
                </c:pt>
                <c:pt idx="21104">
                  <c:v>-837.75459861755394</c:v>
                </c:pt>
                <c:pt idx="21105">
                  <c:v>-837.75132036209106</c:v>
                </c:pt>
                <c:pt idx="21106">
                  <c:v>-837.74863815307594</c:v>
                </c:pt>
                <c:pt idx="21107">
                  <c:v>-837.74643278121994</c:v>
                </c:pt>
                <c:pt idx="21108">
                  <c:v>-837.74452543258701</c:v>
                </c:pt>
                <c:pt idx="21109">
                  <c:v>-837.74303531646706</c:v>
                </c:pt>
                <c:pt idx="21110">
                  <c:v>-837.74196243286201</c:v>
                </c:pt>
                <c:pt idx="21111">
                  <c:v>-837.74136638641403</c:v>
                </c:pt>
                <c:pt idx="21112">
                  <c:v>-837.74118757247902</c:v>
                </c:pt>
                <c:pt idx="21113">
                  <c:v>-837.74148559570301</c:v>
                </c:pt>
                <c:pt idx="21114">
                  <c:v>-837.74232006072998</c:v>
                </c:pt>
                <c:pt idx="21115">
                  <c:v>-837.74375057220504</c:v>
                </c:pt>
                <c:pt idx="21116">
                  <c:v>-837.74577713012695</c:v>
                </c:pt>
                <c:pt idx="21117">
                  <c:v>-837.74828052520797</c:v>
                </c:pt>
                <c:pt idx="21118">
                  <c:v>-837.75108194351196</c:v>
                </c:pt>
                <c:pt idx="21119">
                  <c:v>-837.75394296646095</c:v>
                </c:pt>
                <c:pt idx="21120">
                  <c:v>-837.75668478012096</c:v>
                </c:pt>
                <c:pt idx="21121">
                  <c:v>-837.75924777984596</c:v>
                </c:pt>
                <c:pt idx="21122">
                  <c:v>-837.76192998886097</c:v>
                </c:pt>
                <c:pt idx="21123">
                  <c:v>-837.76467180252098</c:v>
                </c:pt>
                <c:pt idx="21124">
                  <c:v>-837.76765203475998</c:v>
                </c:pt>
                <c:pt idx="21125">
                  <c:v>-837.77063226699897</c:v>
                </c:pt>
                <c:pt idx="21126">
                  <c:v>-837.77361249923706</c:v>
                </c:pt>
                <c:pt idx="21127">
                  <c:v>-837.77647352218605</c:v>
                </c:pt>
                <c:pt idx="21128">
                  <c:v>-837.77921533584595</c:v>
                </c:pt>
                <c:pt idx="21129">
                  <c:v>-837.78177833557106</c:v>
                </c:pt>
                <c:pt idx="21130">
                  <c:v>-837.78398370742798</c:v>
                </c:pt>
                <c:pt idx="21131">
                  <c:v>-837.78571224212703</c:v>
                </c:pt>
                <c:pt idx="21132">
                  <c:v>-837.78672552108799</c:v>
                </c:pt>
                <c:pt idx="21133">
                  <c:v>-837.78690433502197</c:v>
                </c:pt>
                <c:pt idx="21134">
                  <c:v>-837.78624868393001</c:v>
                </c:pt>
                <c:pt idx="21135">
                  <c:v>-837.78469896316506</c:v>
                </c:pt>
                <c:pt idx="21136">
                  <c:v>-837.78237438201904</c:v>
                </c:pt>
                <c:pt idx="21137">
                  <c:v>-837.77933454513595</c:v>
                </c:pt>
                <c:pt idx="21138">
                  <c:v>-837.77563905715999</c:v>
                </c:pt>
                <c:pt idx="21139">
                  <c:v>-837.77134752273605</c:v>
                </c:pt>
                <c:pt idx="21140">
                  <c:v>-837.766698360443</c:v>
                </c:pt>
                <c:pt idx="21141">
                  <c:v>-837.76187038421699</c:v>
                </c:pt>
                <c:pt idx="21142">
                  <c:v>-837.75716161727905</c:v>
                </c:pt>
                <c:pt idx="21143">
                  <c:v>-837.752870082855</c:v>
                </c:pt>
                <c:pt idx="21144">
                  <c:v>-837.74893617630005</c:v>
                </c:pt>
                <c:pt idx="21145">
                  <c:v>-837.74541950225898</c:v>
                </c:pt>
                <c:pt idx="21146">
                  <c:v>-837.74202203750599</c:v>
                </c:pt>
                <c:pt idx="21147">
                  <c:v>-837.73856496810902</c:v>
                </c:pt>
                <c:pt idx="21148">
                  <c:v>-837.73486948013306</c:v>
                </c:pt>
                <c:pt idx="21149">
                  <c:v>-837.73087596893299</c:v>
                </c:pt>
                <c:pt idx="21150">
                  <c:v>-837.72664403915405</c:v>
                </c:pt>
                <c:pt idx="21151">
                  <c:v>-837.72205448150703</c:v>
                </c:pt>
                <c:pt idx="21152">
                  <c:v>-837.71740531921398</c:v>
                </c:pt>
                <c:pt idx="21153">
                  <c:v>-837.71281576156593</c:v>
                </c:pt>
                <c:pt idx="21154">
                  <c:v>-837.708703041077</c:v>
                </c:pt>
                <c:pt idx="21155">
                  <c:v>-837.70536518096901</c:v>
                </c:pt>
                <c:pt idx="21156">
                  <c:v>-837.703159809113</c:v>
                </c:pt>
                <c:pt idx="21157">
                  <c:v>-837.70214653015205</c:v>
                </c:pt>
                <c:pt idx="21158">
                  <c:v>-837.70220613479603</c:v>
                </c:pt>
                <c:pt idx="21159">
                  <c:v>-837.703100204468</c:v>
                </c:pt>
                <c:pt idx="21160">
                  <c:v>-837.70470952987694</c:v>
                </c:pt>
                <c:pt idx="21161">
                  <c:v>-837.70691490173397</c:v>
                </c:pt>
                <c:pt idx="21162">
                  <c:v>-837.70959711074897</c:v>
                </c:pt>
                <c:pt idx="21163">
                  <c:v>-837.71287536621094</c:v>
                </c:pt>
                <c:pt idx="21164">
                  <c:v>-837.71674966812202</c:v>
                </c:pt>
                <c:pt idx="21165">
                  <c:v>-837.72116041183494</c:v>
                </c:pt>
                <c:pt idx="21166">
                  <c:v>-837.72610759735096</c:v>
                </c:pt>
                <c:pt idx="21167">
                  <c:v>-837.73165082931496</c:v>
                </c:pt>
                <c:pt idx="21168">
                  <c:v>-837.73761129379295</c:v>
                </c:pt>
                <c:pt idx="21169">
                  <c:v>-837.74375057220504</c:v>
                </c:pt>
                <c:pt idx="21170">
                  <c:v>-837.74983024597202</c:v>
                </c:pt>
                <c:pt idx="21171">
                  <c:v>-837.75531387329102</c:v>
                </c:pt>
                <c:pt idx="21172">
                  <c:v>-837.75978422164894</c:v>
                </c:pt>
                <c:pt idx="21173">
                  <c:v>-837.76288366317794</c:v>
                </c:pt>
                <c:pt idx="21174">
                  <c:v>-837.76443338394199</c:v>
                </c:pt>
                <c:pt idx="21175">
                  <c:v>-837.76455259323097</c:v>
                </c:pt>
                <c:pt idx="21176">
                  <c:v>-837.76353931427002</c:v>
                </c:pt>
                <c:pt idx="21177">
                  <c:v>-837.76175117492699</c:v>
                </c:pt>
                <c:pt idx="21178">
                  <c:v>-837.75978422164894</c:v>
                </c:pt>
                <c:pt idx="21179">
                  <c:v>-837.75811529159603</c:v>
                </c:pt>
                <c:pt idx="21180">
                  <c:v>-837.75704240798996</c:v>
                </c:pt>
                <c:pt idx="21181">
                  <c:v>-837.75698280334495</c:v>
                </c:pt>
                <c:pt idx="21182">
                  <c:v>-837.75793647766102</c:v>
                </c:pt>
                <c:pt idx="21183">
                  <c:v>-837.75978422164894</c:v>
                </c:pt>
                <c:pt idx="21184">
                  <c:v>-837.76216840743996</c:v>
                </c:pt>
                <c:pt idx="21185">
                  <c:v>-837.76461219787598</c:v>
                </c:pt>
                <c:pt idx="21186">
                  <c:v>-837.76663875579902</c:v>
                </c:pt>
                <c:pt idx="21187">
                  <c:v>-837.76789045333896</c:v>
                </c:pt>
                <c:pt idx="21188">
                  <c:v>-837.76818847656295</c:v>
                </c:pt>
                <c:pt idx="21189">
                  <c:v>-837.76771163940498</c:v>
                </c:pt>
                <c:pt idx="21190">
                  <c:v>-837.76645994186401</c:v>
                </c:pt>
                <c:pt idx="21191">
                  <c:v>-837.76461219787598</c:v>
                </c:pt>
                <c:pt idx="21192">
                  <c:v>-837.76246643066406</c:v>
                </c:pt>
                <c:pt idx="21193">
                  <c:v>-837.76032066345203</c:v>
                </c:pt>
                <c:pt idx="21194">
                  <c:v>-837.758472919464</c:v>
                </c:pt>
                <c:pt idx="21195">
                  <c:v>-837.75698280334495</c:v>
                </c:pt>
                <c:pt idx="21196">
                  <c:v>-837.75585031509399</c:v>
                </c:pt>
                <c:pt idx="21197">
                  <c:v>-837.75495624542305</c:v>
                </c:pt>
                <c:pt idx="21198">
                  <c:v>-837.75400257110596</c:v>
                </c:pt>
                <c:pt idx="21199">
                  <c:v>-837.7529296875</c:v>
                </c:pt>
                <c:pt idx="21200">
                  <c:v>-837.75155878066994</c:v>
                </c:pt>
                <c:pt idx="21201">
                  <c:v>-837.74988985061702</c:v>
                </c:pt>
                <c:pt idx="21202">
                  <c:v>-837.74792289733898</c:v>
                </c:pt>
                <c:pt idx="21203">
                  <c:v>-837.74571752548195</c:v>
                </c:pt>
                <c:pt idx="21204">
                  <c:v>-837.74351215362594</c:v>
                </c:pt>
                <c:pt idx="21205">
                  <c:v>-837.74148559570301</c:v>
                </c:pt>
                <c:pt idx="21206">
                  <c:v>-837.73993587493896</c:v>
                </c:pt>
                <c:pt idx="21207">
                  <c:v>-837.73904180526802</c:v>
                </c:pt>
                <c:pt idx="21208">
                  <c:v>-837.73892259597801</c:v>
                </c:pt>
                <c:pt idx="21209">
                  <c:v>-837.73957824707099</c:v>
                </c:pt>
                <c:pt idx="21210">
                  <c:v>-837.74071073532104</c:v>
                </c:pt>
                <c:pt idx="21211">
                  <c:v>-837.742200851441</c:v>
                </c:pt>
                <c:pt idx="21212">
                  <c:v>-837.74363136291504</c:v>
                </c:pt>
                <c:pt idx="21213">
                  <c:v>-837.744823455811</c:v>
                </c:pt>
                <c:pt idx="21214">
                  <c:v>-837.74541950225898</c:v>
                </c:pt>
                <c:pt idx="21215">
                  <c:v>-837.74524068832397</c:v>
                </c:pt>
                <c:pt idx="21216">
                  <c:v>-837.74440622329701</c:v>
                </c:pt>
                <c:pt idx="21217">
                  <c:v>-837.74297571182296</c:v>
                </c:pt>
                <c:pt idx="21218">
                  <c:v>-837.74130678176903</c:v>
                </c:pt>
                <c:pt idx="21219">
                  <c:v>-837.73981666564998</c:v>
                </c:pt>
                <c:pt idx="21220">
                  <c:v>-837.73868417739902</c:v>
                </c:pt>
                <c:pt idx="21221">
                  <c:v>-837.73820734024093</c:v>
                </c:pt>
                <c:pt idx="21222">
                  <c:v>-837.73826694488503</c:v>
                </c:pt>
                <c:pt idx="21223">
                  <c:v>-837.73886299133301</c:v>
                </c:pt>
                <c:pt idx="21224">
                  <c:v>-837.73987627029396</c:v>
                </c:pt>
                <c:pt idx="21225">
                  <c:v>-837.74112796783504</c:v>
                </c:pt>
                <c:pt idx="21226">
                  <c:v>-837.74232006072998</c:v>
                </c:pt>
                <c:pt idx="21227">
                  <c:v>-837.74333333969093</c:v>
                </c:pt>
                <c:pt idx="21228">
                  <c:v>-837.74398899078403</c:v>
                </c:pt>
                <c:pt idx="21229">
                  <c:v>-837.74434661865303</c:v>
                </c:pt>
                <c:pt idx="21230">
                  <c:v>-837.74452543258701</c:v>
                </c:pt>
                <c:pt idx="21231">
                  <c:v>-837.744704246521</c:v>
                </c:pt>
                <c:pt idx="21232">
                  <c:v>-837.744883060456</c:v>
                </c:pt>
                <c:pt idx="21233">
                  <c:v>-837.74500226974499</c:v>
                </c:pt>
                <c:pt idx="21234">
                  <c:v>-837.744823455811</c:v>
                </c:pt>
                <c:pt idx="21235">
                  <c:v>-837.74434661865303</c:v>
                </c:pt>
                <c:pt idx="21236">
                  <c:v>-837.74339294433594</c:v>
                </c:pt>
                <c:pt idx="21237">
                  <c:v>-837.74202203750599</c:v>
                </c:pt>
                <c:pt idx="21238">
                  <c:v>-837.74017429351807</c:v>
                </c:pt>
                <c:pt idx="21239">
                  <c:v>-837.73790931701706</c:v>
                </c:pt>
                <c:pt idx="21240">
                  <c:v>-837.73534631729103</c:v>
                </c:pt>
                <c:pt idx="21241">
                  <c:v>-837.73278331756603</c:v>
                </c:pt>
                <c:pt idx="21242">
                  <c:v>-837.73069715499901</c:v>
                </c:pt>
                <c:pt idx="21243">
                  <c:v>-837.72944545745895</c:v>
                </c:pt>
                <c:pt idx="21244">
                  <c:v>-837.72932624816895</c:v>
                </c:pt>
                <c:pt idx="21245">
                  <c:v>-837.73033952713001</c:v>
                </c:pt>
                <c:pt idx="21246">
                  <c:v>-837.73242568969704</c:v>
                </c:pt>
                <c:pt idx="21247">
                  <c:v>-837.73522710800194</c:v>
                </c:pt>
                <c:pt idx="21248">
                  <c:v>-837.73856496810902</c:v>
                </c:pt>
                <c:pt idx="21249">
                  <c:v>-837.74202203750599</c:v>
                </c:pt>
                <c:pt idx="21250">
                  <c:v>-837.74518108367897</c:v>
                </c:pt>
                <c:pt idx="21251">
                  <c:v>-837.74768447875999</c:v>
                </c:pt>
                <c:pt idx="21252">
                  <c:v>-837.74917459487904</c:v>
                </c:pt>
                <c:pt idx="21253">
                  <c:v>-837.74935340881393</c:v>
                </c:pt>
                <c:pt idx="21254">
                  <c:v>-837.74834012985298</c:v>
                </c:pt>
                <c:pt idx="21255">
                  <c:v>-837.74631357192993</c:v>
                </c:pt>
                <c:pt idx="21256">
                  <c:v>-837.74351215362594</c:v>
                </c:pt>
                <c:pt idx="21257">
                  <c:v>-837.74041271209694</c:v>
                </c:pt>
                <c:pt idx="21258">
                  <c:v>-837.73737287521396</c:v>
                </c:pt>
                <c:pt idx="21259">
                  <c:v>-837.73480987548805</c:v>
                </c:pt>
                <c:pt idx="21260">
                  <c:v>-837.73302173614502</c:v>
                </c:pt>
                <c:pt idx="21261">
                  <c:v>-837.73230648040794</c:v>
                </c:pt>
                <c:pt idx="21262">
                  <c:v>-837.73278331756603</c:v>
                </c:pt>
                <c:pt idx="21263">
                  <c:v>-837.73445224761997</c:v>
                </c:pt>
                <c:pt idx="21264">
                  <c:v>-837.73713445663498</c:v>
                </c:pt>
                <c:pt idx="21265">
                  <c:v>-837.74059152603195</c:v>
                </c:pt>
                <c:pt idx="21266">
                  <c:v>-837.74452543258701</c:v>
                </c:pt>
                <c:pt idx="21267">
                  <c:v>-837.74851894378696</c:v>
                </c:pt>
                <c:pt idx="21268">
                  <c:v>-837.75227403640804</c:v>
                </c:pt>
                <c:pt idx="21269">
                  <c:v>-837.75555229187</c:v>
                </c:pt>
                <c:pt idx="21270">
                  <c:v>-837.75805568695102</c:v>
                </c:pt>
                <c:pt idx="21271">
                  <c:v>-837.75984382629395</c:v>
                </c:pt>
                <c:pt idx="21272">
                  <c:v>-837.76091670990002</c:v>
                </c:pt>
                <c:pt idx="21273">
                  <c:v>-837.76127433776901</c:v>
                </c:pt>
                <c:pt idx="21274">
                  <c:v>-837.761155128479</c:v>
                </c:pt>
                <c:pt idx="21275">
                  <c:v>-837.76067829132103</c:v>
                </c:pt>
                <c:pt idx="21276">
                  <c:v>-837.76002264022804</c:v>
                </c:pt>
                <c:pt idx="21277">
                  <c:v>-837.75936698913597</c:v>
                </c:pt>
                <c:pt idx="21278">
                  <c:v>-837.75883054733299</c:v>
                </c:pt>
                <c:pt idx="21279">
                  <c:v>-837.758532524109</c:v>
                </c:pt>
                <c:pt idx="21280">
                  <c:v>-837.75835371017502</c:v>
                </c:pt>
                <c:pt idx="21281">
                  <c:v>-837.758472919464</c:v>
                </c:pt>
                <c:pt idx="21282">
                  <c:v>-837.75871133804299</c:v>
                </c:pt>
                <c:pt idx="21283">
                  <c:v>-837.75924777984596</c:v>
                </c:pt>
                <c:pt idx="21284">
                  <c:v>-837.75996303558395</c:v>
                </c:pt>
                <c:pt idx="21285">
                  <c:v>-837.76067829132103</c:v>
                </c:pt>
                <c:pt idx="21286">
                  <c:v>-837.76139354705799</c:v>
                </c:pt>
                <c:pt idx="21287">
                  <c:v>-837.76198959350597</c:v>
                </c:pt>
                <c:pt idx="21288">
                  <c:v>-837.76246643066406</c:v>
                </c:pt>
                <c:pt idx="21289">
                  <c:v>-837.76288366317794</c:v>
                </c:pt>
                <c:pt idx="21290">
                  <c:v>-837.76324129104603</c:v>
                </c:pt>
                <c:pt idx="21291">
                  <c:v>-837.76353931427002</c:v>
                </c:pt>
                <c:pt idx="21292">
                  <c:v>-837.76371812820503</c:v>
                </c:pt>
                <c:pt idx="21293">
                  <c:v>-837.76389694213901</c:v>
                </c:pt>
                <c:pt idx="21294">
                  <c:v>-837.76425457000801</c:v>
                </c:pt>
                <c:pt idx="21295">
                  <c:v>-837.76485061645496</c:v>
                </c:pt>
                <c:pt idx="21296">
                  <c:v>-837.76556587219306</c:v>
                </c:pt>
                <c:pt idx="21297">
                  <c:v>-837.76628112793003</c:v>
                </c:pt>
                <c:pt idx="21298">
                  <c:v>-837.766757965088</c:v>
                </c:pt>
                <c:pt idx="21299">
                  <c:v>-837.76705598831199</c:v>
                </c:pt>
                <c:pt idx="21300">
                  <c:v>-837.76723480224598</c:v>
                </c:pt>
                <c:pt idx="21301">
                  <c:v>-837.767175197602</c:v>
                </c:pt>
                <c:pt idx="21302">
                  <c:v>-837.76699638366699</c:v>
                </c:pt>
                <c:pt idx="21303">
                  <c:v>-837.76657915115402</c:v>
                </c:pt>
                <c:pt idx="21304">
                  <c:v>-837.76610231399604</c:v>
                </c:pt>
                <c:pt idx="21305">
                  <c:v>-837.76574468612694</c:v>
                </c:pt>
                <c:pt idx="21306">
                  <c:v>-837.76568508148193</c:v>
                </c:pt>
                <c:pt idx="21307">
                  <c:v>-837.76598310470604</c:v>
                </c:pt>
                <c:pt idx="21308">
                  <c:v>-837.76681756973301</c:v>
                </c:pt>
                <c:pt idx="21309">
                  <c:v>-837.76812887191795</c:v>
                </c:pt>
                <c:pt idx="21310">
                  <c:v>-837.76997661590599</c:v>
                </c:pt>
                <c:pt idx="21311">
                  <c:v>-837.772241592407</c:v>
                </c:pt>
                <c:pt idx="21312">
                  <c:v>-837.77480459213302</c:v>
                </c:pt>
                <c:pt idx="21313">
                  <c:v>-837.77748680114803</c:v>
                </c:pt>
                <c:pt idx="21314">
                  <c:v>-837.77993059158302</c:v>
                </c:pt>
                <c:pt idx="21315">
                  <c:v>-837.78177833557106</c:v>
                </c:pt>
                <c:pt idx="21316">
                  <c:v>-837.78267240524303</c:v>
                </c:pt>
                <c:pt idx="21317">
                  <c:v>-837.78213596343994</c:v>
                </c:pt>
                <c:pt idx="21318">
                  <c:v>-837.78004980087303</c:v>
                </c:pt>
                <c:pt idx="21319">
                  <c:v>-837.77617549896297</c:v>
                </c:pt>
                <c:pt idx="21320">
                  <c:v>-837.77069187164307</c:v>
                </c:pt>
                <c:pt idx="21321">
                  <c:v>-837.76395654678402</c:v>
                </c:pt>
                <c:pt idx="21322">
                  <c:v>-837.75668478012096</c:v>
                </c:pt>
                <c:pt idx="21323">
                  <c:v>-837.74941301345802</c:v>
                </c:pt>
                <c:pt idx="21324">
                  <c:v>-837.74291610717796</c:v>
                </c:pt>
                <c:pt idx="21325">
                  <c:v>-837.73767089843795</c:v>
                </c:pt>
                <c:pt idx="21326">
                  <c:v>-837.73433303832996</c:v>
                </c:pt>
                <c:pt idx="21327">
                  <c:v>-837.73326015472401</c:v>
                </c:pt>
                <c:pt idx="21328">
                  <c:v>-837.73457145690895</c:v>
                </c:pt>
                <c:pt idx="21329">
                  <c:v>-837.73796892166206</c:v>
                </c:pt>
                <c:pt idx="21330">
                  <c:v>-837.74303531646706</c:v>
                </c:pt>
                <c:pt idx="21331">
                  <c:v>-837.74929380416904</c:v>
                </c:pt>
                <c:pt idx="21332">
                  <c:v>-837.75614833831798</c:v>
                </c:pt>
                <c:pt idx="21333">
                  <c:v>-837.76324129104603</c:v>
                </c:pt>
                <c:pt idx="21334">
                  <c:v>-837.77021503448498</c:v>
                </c:pt>
                <c:pt idx="21335">
                  <c:v>-837.77671194076606</c:v>
                </c:pt>
                <c:pt idx="21336">
                  <c:v>-837.78249359130905</c:v>
                </c:pt>
                <c:pt idx="21337">
                  <c:v>-837.78755998611496</c:v>
                </c:pt>
                <c:pt idx="21338">
                  <c:v>-837.79185152053901</c:v>
                </c:pt>
                <c:pt idx="21339">
                  <c:v>-837.79560661315895</c:v>
                </c:pt>
                <c:pt idx="21340">
                  <c:v>-837.79888486862205</c:v>
                </c:pt>
                <c:pt idx="21341">
                  <c:v>-837.80162668228195</c:v>
                </c:pt>
                <c:pt idx="21342">
                  <c:v>-837.80389165878296</c:v>
                </c:pt>
                <c:pt idx="21343">
                  <c:v>-837.805739402771</c:v>
                </c:pt>
                <c:pt idx="21344">
                  <c:v>-837.80716991424606</c:v>
                </c:pt>
                <c:pt idx="21345">
                  <c:v>-837.80830240249702</c:v>
                </c:pt>
                <c:pt idx="21346">
                  <c:v>-837.80913686752297</c:v>
                </c:pt>
                <c:pt idx="21347">
                  <c:v>-837.80955410003696</c:v>
                </c:pt>
                <c:pt idx="21348">
                  <c:v>-837.80961370468196</c:v>
                </c:pt>
                <c:pt idx="21349">
                  <c:v>-837.80919647216797</c:v>
                </c:pt>
                <c:pt idx="21350">
                  <c:v>-837.808421611786</c:v>
                </c:pt>
                <c:pt idx="21351">
                  <c:v>-837.80716991424606</c:v>
                </c:pt>
                <c:pt idx="21352">
                  <c:v>-837.80550098419201</c:v>
                </c:pt>
                <c:pt idx="21353">
                  <c:v>-837.80341482162498</c:v>
                </c:pt>
                <c:pt idx="21354">
                  <c:v>-837.80097103118896</c:v>
                </c:pt>
                <c:pt idx="21355">
                  <c:v>-837.79840803146396</c:v>
                </c:pt>
                <c:pt idx="21356">
                  <c:v>-837.79614305496193</c:v>
                </c:pt>
                <c:pt idx="21357">
                  <c:v>-837.79447412490902</c:v>
                </c:pt>
                <c:pt idx="21358">
                  <c:v>-837.79387807846103</c:v>
                </c:pt>
                <c:pt idx="21359">
                  <c:v>-837.79441452026401</c:v>
                </c:pt>
                <c:pt idx="21360">
                  <c:v>-837.79608345031806</c:v>
                </c:pt>
                <c:pt idx="21361">
                  <c:v>-837.79882526397705</c:v>
                </c:pt>
                <c:pt idx="21362">
                  <c:v>-837.80258035659801</c:v>
                </c:pt>
                <c:pt idx="21363">
                  <c:v>-837.80699110031105</c:v>
                </c:pt>
                <c:pt idx="21364">
                  <c:v>-837.81175947189399</c:v>
                </c:pt>
                <c:pt idx="21365">
                  <c:v>-837.81640863418602</c:v>
                </c:pt>
                <c:pt idx="21366">
                  <c:v>-837.82058095932007</c:v>
                </c:pt>
                <c:pt idx="21367">
                  <c:v>-837.82403802871704</c:v>
                </c:pt>
                <c:pt idx="21368">
                  <c:v>-837.82666063308693</c:v>
                </c:pt>
                <c:pt idx="21369">
                  <c:v>-837.82856798171997</c:v>
                </c:pt>
                <c:pt idx="21370">
                  <c:v>-837.82976007461593</c:v>
                </c:pt>
                <c:pt idx="21371">
                  <c:v>-837.83023691177402</c:v>
                </c:pt>
                <c:pt idx="21372">
                  <c:v>-837.82993888855003</c:v>
                </c:pt>
                <c:pt idx="21373">
                  <c:v>-837.82898521423397</c:v>
                </c:pt>
                <c:pt idx="21374">
                  <c:v>-837.82743549346901</c:v>
                </c:pt>
                <c:pt idx="21375">
                  <c:v>-837.82534933090199</c:v>
                </c:pt>
                <c:pt idx="21376">
                  <c:v>-837.82278633117699</c:v>
                </c:pt>
                <c:pt idx="21377">
                  <c:v>-837.81980609893799</c:v>
                </c:pt>
                <c:pt idx="21378">
                  <c:v>-837.81658744812</c:v>
                </c:pt>
                <c:pt idx="21379">
                  <c:v>-837.81348800659202</c:v>
                </c:pt>
                <c:pt idx="21380">
                  <c:v>-837.81092500686702</c:v>
                </c:pt>
                <c:pt idx="21381">
                  <c:v>-837.80937528610298</c:v>
                </c:pt>
                <c:pt idx="21382">
                  <c:v>-837.80913686752297</c:v>
                </c:pt>
                <c:pt idx="21383">
                  <c:v>-837.81032896041904</c:v>
                </c:pt>
                <c:pt idx="21384">
                  <c:v>-837.81307077407905</c:v>
                </c:pt>
                <c:pt idx="21385">
                  <c:v>-837.81724309921299</c:v>
                </c:pt>
                <c:pt idx="21386">
                  <c:v>-837.82284593582199</c:v>
                </c:pt>
                <c:pt idx="21387">
                  <c:v>-837.82958126068104</c:v>
                </c:pt>
                <c:pt idx="21388">
                  <c:v>-837.83697223663398</c:v>
                </c:pt>
                <c:pt idx="21389">
                  <c:v>-837.84436321258602</c:v>
                </c:pt>
                <c:pt idx="21390">
                  <c:v>-837.85127735137996</c:v>
                </c:pt>
                <c:pt idx="21391">
                  <c:v>-837.85741662979103</c:v>
                </c:pt>
                <c:pt idx="21392">
                  <c:v>-837.86290025711105</c:v>
                </c:pt>
                <c:pt idx="21393">
                  <c:v>-837.86778783798195</c:v>
                </c:pt>
                <c:pt idx="21394">
                  <c:v>-837.87225818634101</c:v>
                </c:pt>
                <c:pt idx="21395">
                  <c:v>-837.87649011612007</c:v>
                </c:pt>
                <c:pt idx="21396">
                  <c:v>-837.880543231964</c:v>
                </c:pt>
                <c:pt idx="21397">
                  <c:v>-837.88465595245407</c:v>
                </c:pt>
                <c:pt idx="21398">
                  <c:v>-837.88906669616699</c:v>
                </c:pt>
                <c:pt idx="21399">
                  <c:v>-837.89371585846004</c:v>
                </c:pt>
                <c:pt idx="21400">
                  <c:v>-837.89872264862106</c:v>
                </c:pt>
                <c:pt idx="21401">
                  <c:v>-837.90378904342697</c:v>
                </c:pt>
                <c:pt idx="21402">
                  <c:v>-837.90867662429798</c:v>
                </c:pt>
                <c:pt idx="21403">
                  <c:v>-837.91332578659103</c:v>
                </c:pt>
                <c:pt idx="21404">
                  <c:v>-837.91761732101497</c:v>
                </c:pt>
                <c:pt idx="21405">
                  <c:v>-837.92155122757003</c:v>
                </c:pt>
                <c:pt idx="21406">
                  <c:v>-837.92506790161201</c:v>
                </c:pt>
                <c:pt idx="21407">
                  <c:v>-837.92816734313999</c:v>
                </c:pt>
                <c:pt idx="21408">
                  <c:v>-837.93073034286499</c:v>
                </c:pt>
                <c:pt idx="21409">
                  <c:v>-837.93251848220802</c:v>
                </c:pt>
                <c:pt idx="21410">
                  <c:v>-837.93329334259101</c:v>
                </c:pt>
                <c:pt idx="21411">
                  <c:v>-837.93293571472202</c:v>
                </c:pt>
                <c:pt idx="21412">
                  <c:v>-837.93150520324707</c:v>
                </c:pt>
                <c:pt idx="21413">
                  <c:v>-837.92912101745605</c:v>
                </c:pt>
                <c:pt idx="21414">
                  <c:v>-837.92602157592796</c:v>
                </c:pt>
                <c:pt idx="21415">
                  <c:v>-837.92244529724098</c:v>
                </c:pt>
                <c:pt idx="21416">
                  <c:v>-837.91857099533104</c:v>
                </c:pt>
                <c:pt idx="21417">
                  <c:v>-837.91463708877598</c:v>
                </c:pt>
                <c:pt idx="21418">
                  <c:v>-837.911120414734</c:v>
                </c:pt>
                <c:pt idx="21419">
                  <c:v>-837.90819978714001</c:v>
                </c:pt>
                <c:pt idx="21420">
                  <c:v>-837.90623283386299</c:v>
                </c:pt>
                <c:pt idx="21421">
                  <c:v>-837.90510034561203</c:v>
                </c:pt>
                <c:pt idx="21422">
                  <c:v>-837.90474271774303</c:v>
                </c:pt>
                <c:pt idx="21423">
                  <c:v>-837.90492153167702</c:v>
                </c:pt>
                <c:pt idx="21424">
                  <c:v>-837.90557718277</c:v>
                </c:pt>
                <c:pt idx="21425">
                  <c:v>-837.90665006637596</c:v>
                </c:pt>
                <c:pt idx="21426">
                  <c:v>-837.90802097320602</c:v>
                </c:pt>
                <c:pt idx="21427">
                  <c:v>-837.90951108932495</c:v>
                </c:pt>
                <c:pt idx="21428">
                  <c:v>-837.91070318222103</c:v>
                </c:pt>
                <c:pt idx="21429">
                  <c:v>-837.91135883331299</c:v>
                </c:pt>
                <c:pt idx="21430">
                  <c:v>-837.91123962402401</c:v>
                </c:pt>
                <c:pt idx="21431">
                  <c:v>-837.91028594970703</c:v>
                </c:pt>
                <c:pt idx="21432">
                  <c:v>-837.908557415009</c:v>
                </c:pt>
                <c:pt idx="21433">
                  <c:v>-837.90623283386299</c:v>
                </c:pt>
                <c:pt idx="21434">
                  <c:v>-837.90349102020298</c:v>
                </c:pt>
                <c:pt idx="21435">
                  <c:v>-837.90062999725399</c:v>
                </c:pt>
                <c:pt idx="21436">
                  <c:v>-837.89800739288398</c:v>
                </c:pt>
                <c:pt idx="21437">
                  <c:v>-837.89604043960594</c:v>
                </c:pt>
                <c:pt idx="21438">
                  <c:v>-837.89502716064499</c:v>
                </c:pt>
                <c:pt idx="21439">
                  <c:v>-837.89514636993397</c:v>
                </c:pt>
                <c:pt idx="21440">
                  <c:v>-837.89633846283004</c:v>
                </c:pt>
                <c:pt idx="21441">
                  <c:v>-837.89866304397606</c:v>
                </c:pt>
                <c:pt idx="21442">
                  <c:v>-837.90188169479404</c:v>
                </c:pt>
                <c:pt idx="21443">
                  <c:v>-837.90599441528298</c:v>
                </c:pt>
                <c:pt idx="21444">
                  <c:v>-837.91070318222103</c:v>
                </c:pt>
                <c:pt idx="21445">
                  <c:v>-837.91582918167103</c:v>
                </c:pt>
                <c:pt idx="21446">
                  <c:v>-837.92119359970104</c:v>
                </c:pt>
                <c:pt idx="21447">
                  <c:v>-837.92661762237594</c:v>
                </c:pt>
                <c:pt idx="21448">
                  <c:v>-837.93210124969505</c:v>
                </c:pt>
                <c:pt idx="21449">
                  <c:v>-837.93746566772506</c:v>
                </c:pt>
                <c:pt idx="21450">
                  <c:v>-837.94247245788597</c:v>
                </c:pt>
                <c:pt idx="21451">
                  <c:v>-837.94706201553402</c:v>
                </c:pt>
                <c:pt idx="21452">
                  <c:v>-837.95093631744396</c:v>
                </c:pt>
                <c:pt idx="21453">
                  <c:v>-837.95403575897194</c:v>
                </c:pt>
                <c:pt idx="21454">
                  <c:v>-837.95653915405296</c:v>
                </c:pt>
                <c:pt idx="21455">
                  <c:v>-837.958446502686</c:v>
                </c:pt>
                <c:pt idx="21456">
                  <c:v>-837.95981740951606</c:v>
                </c:pt>
                <c:pt idx="21457">
                  <c:v>-837.96065187454201</c:v>
                </c:pt>
                <c:pt idx="21458">
                  <c:v>-837.96071147918701</c:v>
                </c:pt>
                <c:pt idx="21459">
                  <c:v>-837.95999622344993</c:v>
                </c:pt>
                <c:pt idx="21460">
                  <c:v>-837.958446502686</c:v>
                </c:pt>
                <c:pt idx="21461">
                  <c:v>-837.95618152618397</c:v>
                </c:pt>
                <c:pt idx="21462">
                  <c:v>-837.95308208465599</c:v>
                </c:pt>
                <c:pt idx="21463">
                  <c:v>-837.94926738739002</c:v>
                </c:pt>
                <c:pt idx="21464">
                  <c:v>-837.94479703903198</c:v>
                </c:pt>
                <c:pt idx="21465">
                  <c:v>-837.93990945816097</c:v>
                </c:pt>
                <c:pt idx="21466">
                  <c:v>-837.93496227264404</c:v>
                </c:pt>
                <c:pt idx="21467">
                  <c:v>-837.93037271499702</c:v>
                </c:pt>
                <c:pt idx="21468">
                  <c:v>-837.92655801773094</c:v>
                </c:pt>
                <c:pt idx="21469">
                  <c:v>-837.92375659942604</c:v>
                </c:pt>
                <c:pt idx="21470">
                  <c:v>-837.92196846008301</c:v>
                </c:pt>
                <c:pt idx="21471">
                  <c:v>-837.92119359970104</c:v>
                </c:pt>
                <c:pt idx="21472">
                  <c:v>-837.92137241363503</c:v>
                </c:pt>
                <c:pt idx="21473">
                  <c:v>-837.92256450653099</c:v>
                </c:pt>
                <c:pt idx="21474">
                  <c:v>-837.92476987838802</c:v>
                </c:pt>
                <c:pt idx="21475">
                  <c:v>-837.92810773849499</c:v>
                </c:pt>
                <c:pt idx="21476">
                  <c:v>-837.93233966827404</c:v>
                </c:pt>
                <c:pt idx="21477">
                  <c:v>-837.93740606308006</c:v>
                </c:pt>
                <c:pt idx="21478">
                  <c:v>-837.94318771362305</c:v>
                </c:pt>
                <c:pt idx="21479">
                  <c:v>-837.94956541061401</c:v>
                </c:pt>
                <c:pt idx="21480">
                  <c:v>-837.95641994476296</c:v>
                </c:pt>
                <c:pt idx="21481">
                  <c:v>-837.96363210678101</c:v>
                </c:pt>
                <c:pt idx="21482">
                  <c:v>-837.97072505950905</c:v>
                </c:pt>
                <c:pt idx="21483">
                  <c:v>-837.97722196579002</c:v>
                </c:pt>
                <c:pt idx="21484">
                  <c:v>-837.98270559310902</c:v>
                </c:pt>
                <c:pt idx="21485">
                  <c:v>-837.98687791824398</c:v>
                </c:pt>
                <c:pt idx="21486">
                  <c:v>-837.98961973190296</c:v>
                </c:pt>
                <c:pt idx="21487">
                  <c:v>-837.99099063873302</c:v>
                </c:pt>
                <c:pt idx="21488">
                  <c:v>-837.99099063873302</c:v>
                </c:pt>
                <c:pt idx="21489">
                  <c:v>-837.98973894119297</c:v>
                </c:pt>
                <c:pt idx="21490">
                  <c:v>-837.98759317398094</c:v>
                </c:pt>
                <c:pt idx="21491">
                  <c:v>-837.98479175567604</c:v>
                </c:pt>
                <c:pt idx="21492">
                  <c:v>-837.98187112808205</c:v>
                </c:pt>
                <c:pt idx="21493">
                  <c:v>-837.97918891906806</c:v>
                </c:pt>
                <c:pt idx="21494">
                  <c:v>-837.97710275650002</c:v>
                </c:pt>
                <c:pt idx="21495">
                  <c:v>-837.97579145431496</c:v>
                </c:pt>
                <c:pt idx="21496">
                  <c:v>-837.97531461715698</c:v>
                </c:pt>
                <c:pt idx="21497">
                  <c:v>-837.97555303573597</c:v>
                </c:pt>
                <c:pt idx="21498">
                  <c:v>-837.97632789611794</c:v>
                </c:pt>
                <c:pt idx="21499">
                  <c:v>-837.97722196579002</c:v>
                </c:pt>
                <c:pt idx="21500">
                  <c:v>-837.97793722152699</c:v>
                </c:pt>
                <c:pt idx="21501">
                  <c:v>-837.97841405868598</c:v>
                </c:pt>
                <c:pt idx="21502">
                  <c:v>-837.97835445404098</c:v>
                </c:pt>
                <c:pt idx="21503">
                  <c:v>-837.97787761688301</c:v>
                </c:pt>
                <c:pt idx="21504">
                  <c:v>-837.97686433792103</c:v>
                </c:pt>
                <c:pt idx="21505">
                  <c:v>-837.97537422180199</c:v>
                </c:pt>
                <c:pt idx="21506">
                  <c:v>-837.97352647781395</c:v>
                </c:pt>
                <c:pt idx="21507">
                  <c:v>-837.97161912918102</c:v>
                </c:pt>
                <c:pt idx="21508">
                  <c:v>-837.96977138519298</c:v>
                </c:pt>
                <c:pt idx="21509">
                  <c:v>-837.96810245513893</c:v>
                </c:pt>
                <c:pt idx="21510">
                  <c:v>-837.96673154831001</c:v>
                </c:pt>
                <c:pt idx="21511">
                  <c:v>-837.96547985076904</c:v>
                </c:pt>
                <c:pt idx="21512">
                  <c:v>-837.96428775787399</c:v>
                </c:pt>
                <c:pt idx="21513">
                  <c:v>-837.96327447891304</c:v>
                </c:pt>
                <c:pt idx="21514">
                  <c:v>-837.96261882782005</c:v>
                </c:pt>
                <c:pt idx="21515">
                  <c:v>-837.96244001388595</c:v>
                </c:pt>
                <c:pt idx="21516">
                  <c:v>-837.96279764175404</c:v>
                </c:pt>
                <c:pt idx="21517">
                  <c:v>-837.96369171142601</c:v>
                </c:pt>
                <c:pt idx="21518">
                  <c:v>-837.96524143218994</c:v>
                </c:pt>
                <c:pt idx="21519">
                  <c:v>-837.96762561798096</c:v>
                </c:pt>
                <c:pt idx="21520">
                  <c:v>-837.97084426879906</c:v>
                </c:pt>
                <c:pt idx="21521">
                  <c:v>-837.97501659393299</c:v>
                </c:pt>
                <c:pt idx="21522">
                  <c:v>-837.97990417480503</c:v>
                </c:pt>
                <c:pt idx="21523">
                  <c:v>-837.98520898819004</c:v>
                </c:pt>
                <c:pt idx="21524">
                  <c:v>-837.99081182479904</c:v>
                </c:pt>
                <c:pt idx="21525">
                  <c:v>-837.99635505676304</c:v>
                </c:pt>
                <c:pt idx="21526">
                  <c:v>-838.00177907943703</c:v>
                </c:pt>
                <c:pt idx="21527">
                  <c:v>-838.00678586959907</c:v>
                </c:pt>
                <c:pt idx="21528">
                  <c:v>-838.01119661331199</c:v>
                </c:pt>
                <c:pt idx="21529">
                  <c:v>-838.01483249664307</c:v>
                </c:pt>
                <c:pt idx="21530">
                  <c:v>-838.01769351959206</c:v>
                </c:pt>
                <c:pt idx="21531">
                  <c:v>-838.01983928680397</c:v>
                </c:pt>
                <c:pt idx="21532">
                  <c:v>-838.02144861221302</c:v>
                </c:pt>
                <c:pt idx="21533">
                  <c:v>-838.02252149581898</c:v>
                </c:pt>
                <c:pt idx="21534">
                  <c:v>-838.02311754226696</c:v>
                </c:pt>
                <c:pt idx="21535">
                  <c:v>-838.02317714691196</c:v>
                </c:pt>
                <c:pt idx="21536">
                  <c:v>-838.02275991439797</c:v>
                </c:pt>
                <c:pt idx="21537">
                  <c:v>-838.021985054016</c:v>
                </c:pt>
                <c:pt idx="21538">
                  <c:v>-838.02085256576606</c:v>
                </c:pt>
                <c:pt idx="21539">
                  <c:v>-838.019422054291</c:v>
                </c:pt>
                <c:pt idx="21540">
                  <c:v>-838.01787233352707</c:v>
                </c:pt>
                <c:pt idx="21541">
                  <c:v>-838.016382217407</c:v>
                </c:pt>
                <c:pt idx="21542">
                  <c:v>-838.01536893844604</c:v>
                </c:pt>
                <c:pt idx="21543">
                  <c:v>-838.01489210128807</c:v>
                </c:pt>
                <c:pt idx="21544">
                  <c:v>-838.01489210128807</c:v>
                </c:pt>
                <c:pt idx="21545">
                  <c:v>-838.01536893844604</c:v>
                </c:pt>
                <c:pt idx="21546">
                  <c:v>-838.01602458953903</c:v>
                </c:pt>
                <c:pt idx="21547">
                  <c:v>-838.01656103134201</c:v>
                </c:pt>
                <c:pt idx="21548">
                  <c:v>-838.01673984527599</c:v>
                </c:pt>
                <c:pt idx="21549">
                  <c:v>-838.016382217407</c:v>
                </c:pt>
                <c:pt idx="21550">
                  <c:v>-838.01524972915695</c:v>
                </c:pt>
                <c:pt idx="21551">
                  <c:v>-838.01346158981301</c:v>
                </c:pt>
                <c:pt idx="21552">
                  <c:v>-838.011315822602</c:v>
                </c:pt>
                <c:pt idx="21553">
                  <c:v>-838.00911045074497</c:v>
                </c:pt>
                <c:pt idx="21554">
                  <c:v>-838.00738191604603</c:v>
                </c:pt>
                <c:pt idx="21555">
                  <c:v>-838.00624942779598</c:v>
                </c:pt>
                <c:pt idx="21556">
                  <c:v>-838.00607061386097</c:v>
                </c:pt>
                <c:pt idx="21557">
                  <c:v>-838.00690507888794</c:v>
                </c:pt>
                <c:pt idx="21558">
                  <c:v>-838.00875282287598</c:v>
                </c:pt>
                <c:pt idx="21559">
                  <c:v>-838.011315822602</c:v>
                </c:pt>
                <c:pt idx="21560">
                  <c:v>-838.01441526412998</c:v>
                </c:pt>
                <c:pt idx="21561">
                  <c:v>-838.01769351959206</c:v>
                </c:pt>
                <c:pt idx="21562">
                  <c:v>-838.02085256576606</c:v>
                </c:pt>
                <c:pt idx="21563">
                  <c:v>-838.02389240264904</c:v>
                </c:pt>
                <c:pt idx="21564">
                  <c:v>-838.02669382095405</c:v>
                </c:pt>
                <c:pt idx="21565">
                  <c:v>-838.02937602996803</c:v>
                </c:pt>
                <c:pt idx="21566">
                  <c:v>-838.03193902969406</c:v>
                </c:pt>
                <c:pt idx="21567">
                  <c:v>-838.03438282012996</c:v>
                </c:pt>
                <c:pt idx="21568">
                  <c:v>-838.03664779663097</c:v>
                </c:pt>
                <c:pt idx="21569">
                  <c:v>-838.038793563843</c:v>
                </c:pt>
                <c:pt idx="21570">
                  <c:v>-838.04064130783104</c:v>
                </c:pt>
                <c:pt idx="21571">
                  <c:v>-838.04219102859497</c:v>
                </c:pt>
                <c:pt idx="21572">
                  <c:v>-838.04332351684593</c:v>
                </c:pt>
                <c:pt idx="21573">
                  <c:v>-838.04397916793801</c:v>
                </c:pt>
                <c:pt idx="21574">
                  <c:v>-838.04415798187301</c:v>
                </c:pt>
                <c:pt idx="21575">
                  <c:v>-838.04403877258301</c:v>
                </c:pt>
                <c:pt idx="21576">
                  <c:v>-838.04374074935902</c:v>
                </c:pt>
                <c:pt idx="21577">
                  <c:v>-838.04356193542503</c:v>
                </c:pt>
                <c:pt idx="21578">
                  <c:v>-838.04374074935902</c:v>
                </c:pt>
                <c:pt idx="21579">
                  <c:v>-838.044456005097</c:v>
                </c:pt>
                <c:pt idx="21580">
                  <c:v>-838.04606533050605</c:v>
                </c:pt>
                <c:pt idx="21581">
                  <c:v>-838.04850912094093</c:v>
                </c:pt>
                <c:pt idx="21582">
                  <c:v>-838.05178737640404</c:v>
                </c:pt>
                <c:pt idx="21583">
                  <c:v>-838.05560207367</c:v>
                </c:pt>
                <c:pt idx="21584">
                  <c:v>-838.05947637558006</c:v>
                </c:pt>
                <c:pt idx="21585">
                  <c:v>-838.06287384033203</c:v>
                </c:pt>
                <c:pt idx="21586">
                  <c:v>-838.06543684005806</c:v>
                </c:pt>
                <c:pt idx="21587">
                  <c:v>-838.066748142243</c:v>
                </c:pt>
                <c:pt idx="21588">
                  <c:v>-838.066688537598</c:v>
                </c:pt>
                <c:pt idx="21589">
                  <c:v>-838.06519842147804</c:v>
                </c:pt>
                <c:pt idx="21590">
                  <c:v>-838.06239700317406</c:v>
                </c:pt>
                <c:pt idx="21591">
                  <c:v>-838.05882072448799</c:v>
                </c:pt>
                <c:pt idx="21592">
                  <c:v>-838.05494642257702</c:v>
                </c:pt>
                <c:pt idx="21593">
                  <c:v>-838.05148935317993</c:v>
                </c:pt>
                <c:pt idx="21594">
                  <c:v>-838.04904556274403</c:v>
                </c:pt>
                <c:pt idx="21595">
                  <c:v>-838.04791307449398</c:v>
                </c:pt>
                <c:pt idx="21596">
                  <c:v>-838.04833030700706</c:v>
                </c:pt>
                <c:pt idx="21597">
                  <c:v>-838.05017805099499</c:v>
                </c:pt>
                <c:pt idx="21598">
                  <c:v>-838.05333709716797</c:v>
                </c:pt>
                <c:pt idx="21599">
                  <c:v>-838.05762863159202</c:v>
                </c:pt>
                <c:pt idx="21600">
                  <c:v>-838.06263542175293</c:v>
                </c:pt>
                <c:pt idx="21601">
                  <c:v>-838.06799983978294</c:v>
                </c:pt>
                <c:pt idx="21602">
                  <c:v>-838.07324504852295</c:v>
                </c:pt>
                <c:pt idx="21603">
                  <c:v>-838.07819223403999</c:v>
                </c:pt>
                <c:pt idx="21604">
                  <c:v>-838.08266258239803</c:v>
                </c:pt>
                <c:pt idx="21605">
                  <c:v>-838.08653688430798</c:v>
                </c:pt>
                <c:pt idx="21606">
                  <c:v>-838.08975553512596</c:v>
                </c:pt>
                <c:pt idx="21607">
                  <c:v>-838.09243774414097</c:v>
                </c:pt>
                <c:pt idx="21608">
                  <c:v>-838.09446430206299</c:v>
                </c:pt>
                <c:pt idx="21609">
                  <c:v>-838.09601402282703</c:v>
                </c:pt>
                <c:pt idx="21610">
                  <c:v>-838.09708690643299</c:v>
                </c:pt>
                <c:pt idx="21611">
                  <c:v>-838.09768295288097</c:v>
                </c:pt>
                <c:pt idx="21612">
                  <c:v>-838.09792137145996</c:v>
                </c:pt>
                <c:pt idx="21613">
                  <c:v>-838.09786176681496</c:v>
                </c:pt>
                <c:pt idx="21614">
                  <c:v>-838.09756374359199</c:v>
                </c:pt>
                <c:pt idx="21615">
                  <c:v>-838.09702730178901</c:v>
                </c:pt>
                <c:pt idx="21616">
                  <c:v>-838.09637165069603</c:v>
                </c:pt>
                <c:pt idx="21617">
                  <c:v>-838.09559679031395</c:v>
                </c:pt>
                <c:pt idx="21618">
                  <c:v>-838.09482192993198</c:v>
                </c:pt>
                <c:pt idx="21619">
                  <c:v>-838.09410667419502</c:v>
                </c:pt>
                <c:pt idx="21620">
                  <c:v>-838.09368944168102</c:v>
                </c:pt>
                <c:pt idx="21621">
                  <c:v>-838.09368944168102</c:v>
                </c:pt>
                <c:pt idx="21622">
                  <c:v>-838.09434509277401</c:v>
                </c:pt>
                <c:pt idx="21623">
                  <c:v>-838.09577560424805</c:v>
                </c:pt>
                <c:pt idx="21624">
                  <c:v>-838.09798097610496</c:v>
                </c:pt>
                <c:pt idx="21625">
                  <c:v>-838.10102081298805</c:v>
                </c:pt>
                <c:pt idx="21626">
                  <c:v>-838.10489511489902</c:v>
                </c:pt>
                <c:pt idx="21627">
                  <c:v>-838.10948467254707</c:v>
                </c:pt>
                <c:pt idx="21628">
                  <c:v>-838.11472988128696</c:v>
                </c:pt>
                <c:pt idx="21629">
                  <c:v>-838.12045192718506</c:v>
                </c:pt>
                <c:pt idx="21630">
                  <c:v>-838.12611436843895</c:v>
                </c:pt>
                <c:pt idx="21631">
                  <c:v>-838.13124036788997</c:v>
                </c:pt>
                <c:pt idx="21632">
                  <c:v>-838.13511466980003</c:v>
                </c:pt>
                <c:pt idx="21633">
                  <c:v>-838.13720083236694</c:v>
                </c:pt>
                <c:pt idx="21634">
                  <c:v>-838.13696241378807</c:v>
                </c:pt>
                <c:pt idx="21635">
                  <c:v>-838.13433980941795</c:v>
                </c:pt>
                <c:pt idx="21636">
                  <c:v>-838.12921380996704</c:v>
                </c:pt>
                <c:pt idx="21637">
                  <c:v>-838.12194204330501</c:v>
                </c:pt>
                <c:pt idx="21638">
                  <c:v>-838.11294174194404</c:v>
                </c:pt>
                <c:pt idx="21639">
                  <c:v>-838.10298776626598</c:v>
                </c:pt>
                <c:pt idx="21640">
                  <c:v>-838.09303379058906</c:v>
                </c:pt>
                <c:pt idx="21641">
                  <c:v>-838.08385467529297</c:v>
                </c:pt>
                <c:pt idx="21642">
                  <c:v>-838.07610607147194</c:v>
                </c:pt>
                <c:pt idx="21643">
                  <c:v>-838.07032442092896</c:v>
                </c:pt>
                <c:pt idx="21644">
                  <c:v>-838.06662893295299</c:v>
                </c:pt>
                <c:pt idx="21645">
                  <c:v>-838.06490039825496</c:v>
                </c:pt>
                <c:pt idx="21646">
                  <c:v>-838.06496000289894</c:v>
                </c:pt>
                <c:pt idx="21647">
                  <c:v>-838.066271305084</c:v>
                </c:pt>
                <c:pt idx="21648">
                  <c:v>-838.06865549087502</c:v>
                </c:pt>
                <c:pt idx="21649">
                  <c:v>-838.07163572311401</c:v>
                </c:pt>
                <c:pt idx="21650">
                  <c:v>-838.074973583222</c:v>
                </c:pt>
                <c:pt idx="21651">
                  <c:v>-838.07860946655296</c:v>
                </c:pt>
                <c:pt idx="21652">
                  <c:v>-838.08230495452904</c:v>
                </c:pt>
                <c:pt idx="21653">
                  <c:v>-838.086000442505</c:v>
                </c:pt>
                <c:pt idx="21654">
                  <c:v>-838.08939790725697</c:v>
                </c:pt>
                <c:pt idx="21655">
                  <c:v>-838.09249734878597</c:v>
                </c:pt>
                <c:pt idx="21656">
                  <c:v>-838.09523916244507</c:v>
                </c:pt>
                <c:pt idx="21657">
                  <c:v>-838.09756374359199</c:v>
                </c:pt>
                <c:pt idx="21658">
                  <c:v>-838.09953069686901</c:v>
                </c:pt>
                <c:pt idx="21659">
                  <c:v>-838.10108041763306</c:v>
                </c:pt>
                <c:pt idx="21660">
                  <c:v>-838.10227251052902</c:v>
                </c:pt>
                <c:pt idx="21661">
                  <c:v>-838.10310697555599</c:v>
                </c:pt>
                <c:pt idx="21662">
                  <c:v>-838.10388183593795</c:v>
                </c:pt>
                <c:pt idx="21663">
                  <c:v>-838.10459709167503</c:v>
                </c:pt>
                <c:pt idx="21664">
                  <c:v>-838.105312347412</c:v>
                </c:pt>
                <c:pt idx="21665">
                  <c:v>-838.10602760314998</c:v>
                </c:pt>
                <c:pt idx="21666">
                  <c:v>-838.10668325424194</c:v>
                </c:pt>
                <c:pt idx="21667">
                  <c:v>-838.10739850997902</c:v>
                </c:pt>
                <c:pt idx="21668">
                  <c:v>-838.10811376571701</c:v>
                </c:pt>
                <c:pt idx="21669">
                  <c:v>-838.10894823074398</c:v>
                </c:pt>
                <c:pt idx="21670">
                  <c:v>-838.10990190506004</c:v>
                </c:pt>
                <c:pt idx="21671">
                  <c:v>-838.110915184021</c:v>
                </c:pt>
                <c:pt idx="21672">
                  <c:v>-838.11192846298195</c:v>
                </c:pt>
                <c:pt idx="21673">
                  <c:v>-838.11282253265404</c:v>
                </c:pt>
                <c:pt idx="21674">
                  <c:v>-838.11365699768101</c:v>
                </c:pt>
                <c:pt idx="21675">
                  <c:v>-838.11449146270797</c:v>
                </c:pt>
                <c:pt idx="21676">
                  <c:v>-838.11520671844505</c:v>
                </c:pt>
                <c:pt idx="21677">
                  <c:v>-838.11592197418202</c:v>
                </c:pt>
                <c:pt idx="21678">
                  <c:v>-838.116577625275</c:v>
                </c:pt>
                <c:pt idx="21679">
                  <c:v>-838.11735248565697</c:v>
                </c:pt>
                <c:pt idx="21680">
                  <c:v>-838.11818695068405</c:v>
                </c:pt>
                <c:pt idx="21681">
                  <c:v>-838.119140625</c:v>
                </c:pt>
                <c:pt idx="21682">
                  <c:v>-838.12021350860596</c:v>
                </c:pt>
                <c:pt idx="21683">
                  <c:v>-838.12140560150203</c:v>
                </c:pt>
                <c:pt idx="21684">
                  <c:v>-838.12259769439697</c:v>
                </c:pt>
                <c:pt idx="21685">
                  <c:v>-838.12373018264793</c:v>
                </c:pt>
                <c:pt idx="21686">
                  <c:v>-838.12450504303001</c:v>
                </c:pt>
                <c:pt idx="21687">
                  <c:v>-838.124743461609</c:v>
                </c:pt>
                <c:pt idx="21688">
                  <c:v>-838.12450504303001</c:v>
                </c:pt>
                <c:pt idx="21689">
                  <c:v>-838.12373018264793</c:v>
                </c:pt>
                <c:pt idx="21690">
                  <c:v>-838.12265729904198</c:v>
                </c:pt>
                <c:pt idx="21691">
                  <c:v>-838.12110757827804</c:v>
                </c:pt>
                <c:pt idx="21692">
                  <c:v>-838.119200229645</c:v>
                </c:pt>
                <c:pt idx="21693">
                  <c:v>-838.11681604385399</c:v>
                </c:pt>
                <c:pt idx="21694">
                  <c:v>-838.11389541625999</c:v>
                </c:pt>
                <c:pt idx="21695">
                  <c:v>-838.11055755615303</c:v>
                </c:pt>
                <c:pt idx="21696">
                  <c:v>-838.10680246353195</c:v>
                </c:pt>
                <c:pt idx="21697">
                  <c:v>-838.10257053375301</c:v>
                </c:pt>
                <c:pt idx="21698">
                  <c:v>-838.09792137145996</c:v>
                </c:pt>
                <c:pt idx="21699">
                  <c:v>-838.09297418594406</c:v>
                </c:pt>
                <c:pt idx="21700">
                  <c:v>-838.08796739578304</c:v>
                </c:pt>
                <c:pt idx="21701">
                  <c:v>-838.08331823348999</c:v>
                </c:pt>
                <c:pt idx="21702">
                  <c:v>-838.07926511764504</c:v>
                </c:pt>
                <c:pt idx="21703">
                  <c:v>-838.07634449005104</c:v>
                </c:pt>
                <c:pt idx="21704">
                  <c:v>-838.07473516464302</c:v>
                </c:pt>
                <c:pt idx="21705">
                  <c:v>-838.07467555999801</c:v>
                </c:pt>
                <c:pt idx="21706">
                  <c:v>-838.07616567611694</c:v>
                </c:pt>
                <c:pt idx="21707">
                  <c:v>-838.07890748977707</c:v>
                </c:pt>
                <c:pt idx="21708">
                  <c:v>-838.08260297775303</c:v>
                </c:pt>
                <c:pt idx="21709">
                  <c:v>-838.08665609359798</c:v>
                </c:pt>
                <c:pt idx="21710">
                  <c:v>-838.09070920944202</c:v>
                </c:pt>
                <c:pt idx="21711">
                  <c:v>-838.094166278839</c:v>
                </c:pt>
                <c:pt idx="21712">
                  <c:v>-838.096848487854</c:v>
                </c:pt>
                <c:pt idx="21713">
                  <c:v>-838.09863662719704</c:v>
                </c:pt>
                <c:pt idx="21714">
                  <c:v>-838.09964990615902</c:v>
                </c:pt>
                <c:pt idx="21715">
                  <c:v>-838.10036516189598</c:v>
                </c:pt>
                <c:pt idx="21716">
                  <c:v>-838.10119962692306</c:v>
                </c:pt>
                <c:pt idx="21717">
                  <c:v>-838.10251092910801</c:v>
                </c:pt>
                <c:pt idx="21718">
                  <c:v>-838.10453748703003</c:v>
                </c:pt>
                <c:pt idx="21719">
                  <c:v>-838.10727930069004</c:v>
                </c:pt>
                <c:pt idx="21720">
                  <c:v>-838.11049795150802</c:v>
                </c:pt>
                <c:pt idx="21721">
                  <c:v>-838.11371660232601</c:v>
                </c:pt>
                <c:pt idx="21722">
                  <c:v>-838.11633920669601</c:v>
                </c:pt>
                <c:pt idx="21723">
                  <c:v>-838.11782932281494</c:v>
                </c:pt>
                <c:pt idx="21724">
                  <c:v>-838.11782932281494</c:v>
                </c:pt>
                <c:pt idx="21725">
                  <c:v>-838.11627960205101</c:v>
                </c:pt>
                <c:pt idx="21726">
                  <c:v>-838.11335897445701</c:v>
                </c:pt>
                <c:pt idx="21727">
                  <c:v>-838.10942506790207</c:v>
                </c:pt>
                <c:pt idx="21728">
                  <c:v>-838.10507392883301</c:v>
                </c:pt>
                <c:pt idx="21729">
                  <c:v>-838.10090160369896</c:v>
                </c:pt>
                <c:pt idx="21730">
                  <c:v>-838.09756374359199</c:v>
                </c:pt>
                <c:pt idx="21731">
                  <c:v>-838.09535837173496</c:v>
                </c:pt>
                <c:pt idx="21732">
                  <c:v>-838.09434509277401</c:v>
                </c:pt>
                <c:pt idx="21733">
                  <c:v>-838.094285488129</c:v>
                </c:pt>
                <c:pt idx="21734">
                  <c:v>-838.09482192993198</c:v>
                </c:pt>
                <c:pt idx="21735">
                  <c:v>-838.09541797637996</c:v>
                </c:pt>
                <c:pt idx="21736">
                  <c:v>-838.09583520889305</c:v>
                </c:pt>
                <c:pt idx="21737">
                  <c:v>-838.09577560424805</c:v>
                </c:pt>
                <c:pt idx="21738">
                  <c:v>-838.09511995315597</c:v>
                </c:pt>
                <c:pt idx="21739">
                  <c:v>-838.09392786026001</c:v>
                </c:pt>
                <c:pt idx="21740">
                  <c:v>-838.09237813949596</c:v>
                </c:pt>
                <c:pt idx="21741">
                  <c:v>-838.09064960479805</c:v>
                </c:pt>
                <c:pt idx="21742">
                  <c:v>-838.08915948867798</c:v>
                </c:pt>
                <c:pt idx="21743">
                  <c:v>-838.08814620971702</c:v>
                </c:pt>
                <c:pt idx="21744">
                  <c:v>-838.08766937255905</c:v>
                </c:pt>
                <c:pt idx="21745">
                  <c:v>-838.08796739578304</c:v>
                </c:pt>
                <c:pt idx="21746">
                  <c:v>-838.08898067474399</c:v>
                </c:pt>
                <c:pt idx="21747">
                  <c:v>-838.09059000015304</c:v>
                </c:pt>
                <c:pt idx="21748">
                  <c:v>-838.09261655807495</c:v>
                </c:pt>
                <c:pt idx="21749">
                  <c:v>-838.09494113922096</c:v>
                </c:pt>
                <c:pt idx="21750">
                  <c:v>-838.09732532501198</c:v>
                </c:pt>
                <c:pt idx="21751">
                  <c:v>-838.099709510803</c:v>
                </c:pt>
                <c:pt idx="21752">
                  <c:v>-838.10203409195003</c:v>
                </c:pt>
                <c:pt idx="21753">
                  <c:v>-838.10412025451706</c:v>
                </c:pt>
                <c:pt idx="21754">
                  <c:v>-838.10578918457099</c:v>
                </c:pt>
                <c:pt idx="21755">
                  <c:v>-838.10698127746605</c:v>
                </c:pt>
                <c:pt idx="21756">
                  <c:v>-838.10745811462402</c:v>
                </c:pt>
                <c:pt idx="21757">
                  <c:v>-838.10716009140003</c:v>
                </c:pt>
                <c:pt idx="21758">
                  <c:v>-838.10608720779396</c:v>
                </c:pt>
                <c:pt idx="21759">
                  <c:v>-838.10429906845104</c:v>
                </c:pt>
                <c:pt idx="21760">
                  <c:v>-838.10191488266003</c:v>
                </c:pt>
                <c:pt idx="21761">
                  <c:v>-838.09887504577705</c:v>
                </c:pt>
                <c:pt idx="21762">
                  <c:v>-838.09547758102394</c:v>
                </c:pt>
                <c:pt idx="21763">
                  <c:v>-838.091722488404</c:v>
                </c:pt>
                <c:pt idx="21764">
                  <c:v>-838.08784818649303</c:v>
                </c:pt>
                <c:pt idx="21765">
                  <c:v>-838.08403348922798</c:v>
                </c:pt>
                <c:pt idx="21766">
                  <c:v>-838.080457210541</c:v>
                </c:pt>
                <c:pt idx="21767">
                  <c:v>-838.07729816436802</c:v>
                </c:pt>
                <c:pt idx="21768">
                  <c:v>-838.07443714141903</c:v>
                </c:pt>
                <c:pt idx="21769">
                  <c:v>-838.071874141693</c:v>
                </c:pt>
                <c:pt idx="21770">
                  <c:v>-838.06943035125801</c:v>
                </c:pt>
                <c:pt idx="21771">
                  <c:v>-838.06722497940098</c:v>
                </c:pt>
                <c:pt idx="21772">
                  <c:v>-838.06519842147804</c:v>
                </c:pt>
                <c:pt idx="21773">
                  <c:v>-838.06346988678001</c:v>
                </c:pt>
                <c:pt idx="21774">
                  <c:v>-838.06209897994995</c:v>
                </c:pt>
                <c:pt idx="21775">
                  <c:v>-838.06102609634399</c:v>
                </c:pt>
                <c:pt idx="21776">
                  <c:v>-838.06025123596203</c:v>
                </c:pt>
                <c:pt idx="21777">
                  <c:v>-838.05989360809303</c:v>
                </c:pt>
                <c:pt idx="21778">
                  <c:v>-838.06001281738304</c:v>
                </c:pt>
                <c:pt idx="21779">
                  <c:v>-838.06066846847602</c:v>
                </c:pt>
                <c:pt idx="21780">
                  <c:v>-838.06197977066097</c:v>
                </c:pt>
                <c:pt idx="21781">
                  <c:v>-838.06394672393799</c:v>
                </c:pt>
                <c:pt idx="21782">
                  <c:v>-838.06656932830799</c:v>
                </c:pt>
                <c:pt idx="21783">
                  <c:v>-838.06978797912598</c:v>
                </c:pt>
                <c:pt idx="21784">
                  <c:v>-838.07342386245705</c:v>
                </c:pt>
                <c:pt idx="21785">
                  <c:v>-838.07729816436802</c:v>
                </c:pt>
                <c:pt idx="21786">
                  <c:v>-838.08117246627796</c:v>
                </c:pt>
                <c:pt idx="21787">
                  <c:v>-838.08456993103005</c:v>
                </c:pt>
                <c:pt idx="21788">
                  <c:v>-838.08707332611107</c:v>
                </c:pt>
                <c:pt idx="21789">
                  <c:v>-838.08844423294101</c:v>
                </c:pt>
                <c:pt idx="21790">
                  <c:v>-838.08838462829601</c:v>
                </c:pt>
                <c:pt idx="21791">
                  <c:v>-838.08689451217697</c:v>
                </c:pt>
                <c:pt idx="21792">
                  <c:v>-838.08415269851696</c:v>
                </c:pt>
                <c:pt idx="21793">
                  <c:v>-838.080576419831</c:v>
                </c:pt>
                <c:pt idx="21794">
                  <c:v>-838.07664251327503</c:v>
                </c:pt>
                <c:pt idx="21795">
                  <c:v>-838.07294702529896</c:v>
                </c:pt>
                <c:pt idx="21796">
                  <c:v>-838.06996679306098</c:v>
                </c:pt>
                <c:pt idx="21797">
                  <c:v>-838.06811904907204</c:v>
                </c:pt>
                <c:pt idx="21798">
                  <c:v>-838.06764221191406</c:v>
                </c:pt>
                <c:pt idx="21799">
                  <c:v>-838.06859588623104</c:v>
                </c:pt>
                <c:pt idx="21800">
                  <c:v>-838.07062244415306</c:v>
                </c:pt>
                <c:pt idx="21801">
                  <c:v>-838.07342386245705</c:v>
                </c:pt>
                <c:pt idx="21802">
                  <c:v>-838.07670211792004</c:v>
                </c:pt>
                <c:pt idx="21803">
                  <c:v>-838.08003997802803</c:v>
                </c:pt>
                <c:pt idx="21804">
                  <c:v>-838.08325862884499</c:v>
                </c:pt>
                <c:pt idx="21805">
                  <c:v>-838.08629846572899</c:v>
                </c:pt>
                <c:pt idx="21806">
                  <c:v>-838.08915948867798</c:v>
                </c:pt>
                <c:pt idx="21807">
                  <c:v>-838.09196090698299</c:v>
                </c:pt>
                <c:pt idx="21808">
                  <c:v>-838.09488153457698</c:v>
                </c:pt>
                <c:pt idx="21809">
                  <c:v>-838.09810018539406</c:v>
                </c:pt>
                <c:pt idx="21810">
                  <c:v>-838.10191488266003</c:v>
                </c:pt>
                <c:pt idx="21811">
                  <c:v>-838.10620641708397</c:v>
                </c:pt>
                <c:pt idx="21812">
                  <c:v>-838.11067676544201</c:v>
                </c:pt>
                <c:pt idx="21813">
                  <c:v>-838.11490869522095</c:v>
                </c:pt>
                <c:pt idx="21814">
                  <c:v>-838.11830615997303</c:v>
                </c:pt>
                <c:pt idx="21815">
                  <c:v>-838.12045192718506</c:v>
                </c:pt>
                <c:pt idx="21816">
                  <c:v>-838.12086915969894</c:v>
                </c:pt>
                <c:pt idx="21817">
                  <c:v>-838.11931943893501</c:v>
                </c:pt>
                <c:pt idx="21818">
                  <c:v>-838.11568355560303</c:v>
                </c:pt>
                <c:pt idx="21819">
                  <c:v>-838.11002111435005</c:v>
                </c:pt>
                <c:pt idx="21820">
                  <c:v>-838.10274934768699</c:v>
                </c:pt>
                <c:pt idx="21821">
                  <c:v>-838.094643115998</c:v>
                </c:pt>
                <c:pt idx="21822">
                  <c:v>-838.08635807037399</c:v>
                </c:pt>
                <c:pt idx="21823">
                  <c:v>-838.07878828048706</c:v>
                </c:pt>
                <c:pt idx="21824">
                  <c:v>-838.07258939743099</c:v>
                </c:pt>
                <c:pt idx="21825">
                  <c:v>-838.06794023513794</c:v>
                </c:pt>
                <c:pt idx="21826">
                  <c:v>-838.06501960754395</c:v>
                </c:pt>
                <c:pt idx="21827">
                  <c:v>-838.063648700714</c:v>
                </c:pt>
                <c:pt idx="21828">
                  <c:v>-838.06341028213501</c:v>
                </c:pt>
                <c:pt idx="21829">
                  <c:v>-838.06394672393799</c:v>
                </c:pt>
                <c:pt idx="21830">
                  <c:v>-838.06496000289894</c:v>
                </c:pt>
                <c:pt idx="21831">
                  <c:v>-838.06615209579502</c:v>
                </c:pt>
                <c:pt idx="21832">
                  <c:v>-838.06740379333496</c:v>
                </c:pt>
                <c:pt idx="21833">
                  <c:v>-838.06889390945503</c:v>
                </c:pt>
                <c:pt idx="21834">
                  <c:v>-838.07080125808693</c:v>
                </c:pt>
                <c:pt idx="21835">
                  <c:v>-838.07348346710205</c:v>
                </c:pt>
                <c:pt idx="21836">
                  <c:v>-838.07705974578903</c:v>
                </c:pt>
                <c:pt idx="21837">
                  <c:v>-838.08170890808105</c:v>
                </c:pt>
                <c:pt idx="21838">
                  <c:v>-838.08719253540096</c:v>
                </c:pt>
                <c:pt idx="21839">
                  <c:v>-838.09303379058906</c:v>
                </c:pt>
                <c:pt idx="21840">
                  <c:v>-838.09845781326294</c:v>
                </c:pt>
                <c:pt idx="21841">
                  <c:v>-838.102808952332</c:v>
                </c:pt>
                <c:pt idx="21842">
                  <c:v>-838.105431556702</c:v>
                </c:pt>
                <c:pt idx="21843">
                  <c:v>-838.10608720779396</c:v>
                </c:pt>
                <c:pt idx="21844">
                  <c:v>-838.10477590560902</c:v>
                </c:pt>
                <c:pt idx="21845">
                  <c:v>-838.10161685943604</c:v>
                </c:pt>
                <c:pt idx="21846">
                  <c:v>-838.09708690643299</c:v>
                </c:pt>
                <c:pt idx="21847">
                  <c:v>-838.091662883759</c:v>
                </c:pt>
                <c:pt idx="21848">
                  <c:v>-838.08617925643898</c:v>
                </c:pt>
                <c:pt idx="21849">
                  <c:v>-838.08135128021297</c:v>
                </c:pt>
                <c:pt idx="21850">
                  <c:v>-838.07771539688099</c:v>
                </c:pt>
                <c:pt idx="21851">
                  <c:v>-838.07545042037998</c:v>
                </c:pt>
                <c:pt idx="21852">
                  <c:v>-838.07437753677402</c:v>
                </c:pt>
                <c:pt idx="21853">
                  <c:v>-838.07431793212902</c:v>
                </c:pt>
                <c:pt idx="21854">
                  <c:v>-838.07509279251099</c:v>
                </c:pt>
                <c:pt idx="21855">
                  <c:v>-838.07652330398605</c:v>
                </c:pt>
                <c:pt idx="21856">
                  <c:v>-838.07866907119796</c:v>
                </c:pt>
                <c:pt idx="21857">
                  <c:v>-838.08147048950195</c:v>
                </c:pt>
                <c:pt idx="21858">
                  <c:v>-838.08492755889904</c:v>
                </c:pt>
                <c:pt idx="21859">
                  <c:v>-838.089040279389</c:v>
                </c:pt>
                <c:pt idx="21860">
                  <c:v>-838.09398746490501</c:v>
                </c:pt>
                <c:pt idx="21861">
                  <c:v>-838.099709510803</c:v>
                </c:pt>
                <c:pt idx="21862">
                  <c:v>-838.10626602172897</c:v>
                </c:pt>
                <c:pt idx="21863">
                  <c:v>-838.113537788391</c:v>
                </c:pt>
                <c:pt idx="21864">
                  <c:v>-838.12146520614601</c:v>
                </c:pt>
                <c:pt idx="21865">
                  <c:v>-838.12980985641502</c:v>
                </c:pt>
                <c:pt idx="21866">
                  <c:v>-838.13833332061802</c:v>
                </c:pt>
                <c:pt idx="21867">
                  <c:v>-838.14691638946601</c:v>
                </c:pt>
                <c:pt idx="21868">
                  <c:v>-838.155261039734</c:v>
                </c:pt>
                <c:pt idx="21869">
                  <c:v>-838.16330766677902</c:v>
                </c:pt>
                <c:pt idx="21870">
                  <c:v>-838.17081785202004</c:v>
                </c:pt>
                <c:pt idx="21871">
                  <c:v>-838.17755317688</c:v>
                </c:pt>
                <c:pt idx="21872">
                  <c:v>-838.183215618134</c:v>
                </c:pt>
                <c:pt idx="21873">
                  <c:v>-838.18738794326805</c:v>
                </c:pt>
                <c:pt idx="21874">
                  <c:v>-838.18989133834907</c:v>
                </c:pt>
                <c:pt idx="21875">
                  <c:v>-838.19060659408603</c:v>
                </c:pt>
                <c:pt idx="21876">
                  <c:v>-838.18971252441406</c:v>
                </c:pt>
                <c:pt idx="21877">
                  <c:v>-838.18756675720203</c:v>
                </c:pt>
                <c:pt idx="21878">
                  <c:v>-838.18458652496406</c:v>
                </c:pt>
                <c:pt idx="21879">
                  <c:v>-838.18112945556697</c:v>
                </c:pt>
                <c:pt idx="21880">
                  <c:v>-838.17767238617</c:v>
                </c:pt>
                <c:pt idx="21881">
                  <c:v>-838.174632549286</c:v>
                </c:pt>
                <c:pt idx="21882">
                  <c:v>-838.172129154206</c:v>
                </c:pt>
                <c:pt idx="21883">
                  <c:v>-838.17028141021706</c:v>
                </c:pt>
                <c:pt idx="21884">
                  <c:v>-838.169029712677</c:v>
                </c:pt>
                <c:pt idx="21885">
                  <c:v>-838.16825485229504</c:v>
                </c:pt>
                <c:pt idx="21886">
                  <c:v>-838.16765880584694</c:v>
                </c:pt>
                <c:pt idx="21887">
                  <c:v>-838.16700315475498</c:v>
                </c:pt>
                <c:pt idx="21888">
                  <c:v>-838.16593027114902</c:v>
                </c:pt>
                <c:pt idx="21889">
                  <c:v>-838.16432094573997</c:v>
                </c:pt>
                <c:pt idx="21890">
                  <c:v>-838.16205596923805</c:v>
                </c:pt>
                <c:pt idx="21891">
                  <c:v>-838.15919494628906</c:v>
                </c:pt>
                <c:pt idx="21892">
                  <c:v>-838.15579748153698</c:v>
                </c:pt>
                <c:pt idx="21893">
                  <c:v>-838.15210199356102</c:v>
                </c:pt>
                <c:pt idx="21894">
                  <c:v>-838.14834690093994</c:v>
                </c:pt>
                <c:pt idx="21895">
                  <c:v>-838.14494943618797</c:v>
                </c:pt>
                <c:pt idx="21896">
                  <c:v>-838.14226722717297</c:v>
                </c:pt>
                <c:pt idx="21897">
                  <c:v>-838.14059829711903</c:v>
                </c:pt>
                <c:pt idx="21898">
                  <c:v>-838.14006185531593</c:v>
                </c:pt>
                <c:pt idx="21899">
                  <c:v>-838.14089632034302</c:v>
                </c:pt>
                <c:pt idx="21900">
                  <c:v>-838.14298248291004</c:v>
                </c:pt>
                <c:pt idx="21901">
                  <c:v>-838.14614152908302</c:v>
                </c:pt>
                <c:pt idx="21902">
                  <c:v>-838.14995622634899</c:v>
                </c:pt>
                <c:pt idx="21903">
                  <c:v>-838.15412855148304</c:v>
                </c:pt>
                <c:pt idx="21904">
                  <c:v>-838.15812206268299</c:v>
                </c:pt>
                <c:pt idx="21905">
                  <c:v>-838.16169834136997</c:v>
                </c:pt>
                <c:pt idx="21906">
                  <c:v>-838.16455936431896</c:v>
                </c:pt>
                <c:pt idx="21907">
                  <c:v>-838.16658592224098</c:v>
                </c:pt>
                <c:pt idx="21908">
                  <c:v>-838.16777801513695</c:v>
                </c:pt>
                <c:pt idx="21909">
                  <c:v>-838.16813564300605</c:v>
                </c:pt>
                <c:pt idx="21910">
                  <c:v>-838.16789722442604</c:v>
                </c:pt>
                <c:pt idx="21911">
                  <c:v>-838.16730117797897</c:v>
                </c:pt>
                <c:pt idx="21912">
                  <c:v>-838.166466712952</c:v>
                </c:pt>
                <c:pt idx="21913">
                  <c:v>-838.16539382934593</c:v>
                </c:pt>
                <c:pt idx="21914">
                  <c:v>-838.16414213180599</c:v>
                </c:pt>
                <c:pt idx="21915">
                  <c:v>-838.16271162033104</c:v>
                </c:pt>
                <c:pt idx="21916">
                  <c:v>-838.16122150421199</c:v>
                </c:pt>
                <c:pt idx="21917">
                  <c:v>-838.15979099273704</c:v>
                </c:pt>
                <c:pt idx="21918">
                  <c:v>-838.15853929519699</c:v>
                </c:pt>
                <c:pt idx="21919">
                  <c:v>-838.15716838836704</c:v>
                </c:pt>
                <c:pt idx="21920">
                  <c:v>-838.15555906295799</c:v>
                </c:pt>
                <c:pt idx="21921">
                  <c:v>-838.15359210967995</c:v>
                </c:pt>
                <c:pt idx="21922">
                  <c:v>-838.15132713317894</c:v>
                </c:pt>
                <c:pt idx="21923">
                  <c:v>-838.14876413345405</c:v>
                </c:pt>
                <c:pt idx="21924">
                  <c:v>-838.14602231979404</c:v>
                </c:pt>
                <c:pt idx="21925">
                  <c:v>-838.14304208755493</c:v>
                </c:pt>
                <c:pt idx="21926">
                  <c:v>-838.13988304138206</c:v>
                </c:pt>
                <c:pt idx="21927">
                  <c:v>-838.13666439056396</c:v>
                </c:pt>
                <c:pt idx="21928">
                  <c:v>-838.13368415832497</c:v>
                </c:pt>
                <c:pt idx="21929">
                  <c:v>-838.13141918182396</c:v>
                </c:pt>
                <c:pt idx="21930">
                  <c:v>-838.13010787963901</c:v>
                </c:pt>
                <c:pt idx="21931">
                  <c:v>-838.12992906570503</c:v>
                </c:pt>
                <c:pt idx="21932">
                  <c:v>-838.13082313537598</c:v>
                </c:pt>
                <c:pt idx="21933">
                  <c:v>-838.13267087936401</c:v>
                </c:pt>
                <c:pt idx="21934">
                  <c:v>-838.13541269302402</c:v>
                </c:pt>
                <c:pt idx="21935">
                  <c:v>-838.13898897170998</c:v>
                </c:pt>
                <c:pt idx="21936">
                  <c:v>-838.14310169219993</c:v>
                </c:pt>
                <c:pt idx="21937">
                  <c:v>-838.14751243591297</c:v>
                </c:pt>
                <c:pt idx="21938">
                  <c:v>-838.15180397033703</c:v>
                </c:pt>
                <c:pt idx="21939">
                  <c:v>-838.15555906295799</c:v>
                </c:pt>
                <c:pt idx="21940">
                  <c:v>-838.15842008590698</c:v>
                </c:pt>
                <c:pt idx="21941">
                  <c:v>-838.15991020202705</c:v>
                </c:pt>
                <c:pt idx="21942">
                  <c:v>-838.15973138809204</c:v>
                </c:pt>
                <c:pt idx="21943">
                  <c:v>-838.15746641159103</c:v>
                </c:pt>
                <c:pt idx="21944">
                  <c:v>-838.15317487716698</c:v>
                </c:pt>
                <c:pt idx="21945">
                  <c:v>-838.14685678482101</c:v>
                </c:pt>
                <c:pt idx="21946">
                  <c:v>-838.138869762421</c:v>
                </c:pt>
                <c:pt idx="21947">
                  <c:v>-838.12969064712502</c:v>
                </c:pt>
                <c:pt idx="21948">
                  <c:v>-838.11991548538197</c:v>
                </c:pt>
                <c:pt idx="21949">
                  <c:v>-838.11037874221802</c:v>
                </c:pt>
                <c:pt idx="21950">
                  <c:v>-838.10197448730503</c:v>
                </c:pt>
                <c:pt idx="21951">
                  <c:v>-838.09547758102394</c:v>
                </c:pt>
                <c:pt idx="21952">
                  <c:v>-838.09148406982399</c:v>
                </c:pt>
                <c:pt idx="21953">
                  <c:v>-838.09029197692894</c:v>
                </c:pt>
                <c:pt idx="21954">
                  <c:v>-838.09184169769298</c:v>
                </c:pt>
                <c:pt idx="21955">
                  <c:v>-838.09583520889305</c:v>
                </c:pt>
                <c:pt idx="21956">
                  <c:v>-838.10167646408104</c:v>
                </c:pt>
                <c:pt idx="21957">
                  <c:v>-838.10882902145397</c:v>
                </c:pt>
                <c:pt idx="21958">
                  <c:v>-838.11639881134101</c:v>
                </c:pt>
                <c:pt idx="21959">
                  <c:v>-838.12373018264793</c:v>
                </c:pt>
                <c:pt idx="21960">
                  <c:v>-838.13004827499401</c:v>
                </c:pt>
                <c:pt idx="21961">
                  <c:v>-838.13487625122093</c:v>
                </c:pt>
                <c:pt idx="21962">
                  <c:v>-838.13773727417004</c:v>
                </c:pt>
                <c:pt idx="21963">
                  <c:v>-838.13863134384201</c:v>
                </c:pt>
                <c:pt idx="21964">
                  <c:v>-838.13755846023605</c:v>
                </c:pt>
                <c:pt idx="21965">
                  <c:v>-838.13499546051003</c:v>
                </c:pt>
                <c:pt idx="21966">
                  <c:v>-838.13135957717896</c:v>
                </c:pt>
                <c:pt idx="21967">
                  <c:v>-838.12718725204502</c:v>
                </c:pt>
                <c:pt idx="21968">
                  <c:v>-838.12295532226597</c:v>
                </c:pt>
                <c:pt idx="21969">
                  <c:v>-838.11902141571102</c:v>
                </c:pt>
                <c:pt idx="21970">
                  <c:v>-838.11586236953804</c:v>
                </c:pt>
                <c:pt idx="21971">
                  <c:v>-838.11365699768101</c:v>
                </c:pt>
                <c:pt idx="21972">
                  <c:v>-838.11252450942993</c:v>
                </c:pt>
                <c:pt idx="21973">
                  <c:v>-838.11240530014106</c:v>
                </c:pt>
                <c:pt idx="21974">
                  <c:v>-838.11312055587803</c:v>
                </c:pt>
                <c:pt idx="21975">
                  <c:v>-838.11437225341797</c:v>
                </c:pt>
                <c:pt idx="21976">
                  <c:v>-838.11586236953804</c:v>
                </c:pt>
                <c:pt idx="21977">
                  <c:v>-838.11717367172298</c:v>
                </c:pt>
                <c:pt idx="21978">
                  <c:v>-838.11812734603905</c:v>
                </c:pt>
                <c:pt idx="21979">
                  <c:v>-838.11854457855202</c:v>
                </c:pt>
                <c:pt idx="21980">
                  <c:v>-838.11848497390804</c:v>
                </c:pt>
                <c:pt idx="21981">
                  <c:v>-838.11788892745994</c:v>
                </c:pt>
                <c:pt idx="21982">
                  <c:v>-838.11687564849899</c:v>
                </c:pt>
                <c:pt idx="21983">
                  <c:v>-838.11562395095802</c:v>
                </c:pt>
                <c:pt idx="21984">
                  <c:v>-838.11431264877297</c:v>
                </c:pt>
                <c:pt idx="21985">
                  <c:v>-838.11323976516701</c:v>
                </c:pt>
                <c:pt idx="21986">
                  <c:v>-838.11258411407493</c:v>
                </c:pt>
                <c:pt idx="21987">
                  <c:v>-838.11252450942993</c:v>
                </c:pt>
                <c:pt idx="21988">
                  <c:v>-838.11306095123302</c:v>
                </c:pt>
                <c:pt idx="21989">
                  <c:v>-838.113955020905</c:v>
                </c:pt>
                <c:pt idx="21990">
                  <c:v>-838.11496829986595</c:v>
                </c:pt>
                <c:pt idx="21991">
                  <c:v>-838.11592197418202</c:v>
                </c:pt>
                <c:pt idx="21992">
                  <c:v>-838.11651802063</c:v>
                </c:pt>
                <c:pt idx="21993">
                  <c:v>-838.11663722992</c:v>
                </c:pt>
                <c:pt idx="21994">
                  <c:v>-838.11627960205101</c:v>
                </c:pt>
                <c:pt idx="21995">
                  <c:v>-838.11526632309005</c:v>
                </c:pt>
                <c:pt idx="21996">
                  <c:v>-838.11365699768101</c:v>
                </c:pt>
                <c:pt idx="21997">
                  <c:v>-838.11151123046898</c:v>
                </c:pt>
                <c:pt idx="21998">
                  <c:v>-838.10906744003296</c:v>
                </c:pt>
                <c:pt idx="21999">
                  <c:v>-838.10656404495296</c:v>
                </c:pt>
                <c:pt idx="22000">
                  <c:v>-838.10423946380604</c:v>
                </c:pt>
                <c:pt idx="22001">
                  <c:v>-838.10233211517402</c:v>
                </c:pt>
                <c:pt idx="22002">
                  <c:v>-838.10072278976497</c:v>
                </c:pt>
                <c:pt idx="22003">
                  <c:v>-838.09935188293503</c:v>
                </c:pt>
                <c:pt idx="22004">
                  <c:v>-838.09792137145996</c:v>
                </c:pt>
                <c:pt idx="22005">
                  <c:v>-838.09643125534103</c:v>
                </c:pt>
                <c:pt idx="22006">
                  <c:v>-838.09488153457698</c:v>
                </c:pt>
                <c:pt idx="22007">
                  <c:v>-838.09345102310203</c:v>
                </c:pt>
                <c:pt idx="22008">
                  <c:v>-838.09225893020698</c:v>
                </c:pt>
                <c:pt idx="22009">
                  <c:v>-838.09142446518001</c:v>
                </c:pt>
                <c:pt idx="22010">
                  <c:v>-838.09094762802101</c:v>
                </c:pt>
                <c:pt idx="22011">
                  <c:v>-838.09088802337703</c:v>
                </c:pt>
                <c:pt idx="22012">
                  <c:v>-838.09142446518001</c:v>
                </c:pt>
                <c:pt idx="22013">
                  <c:v>-838.09249734878597</c:v>
                </c:pt>
                <c:pt idx="22014">
                  <c:v>-838.09404706955002</c:v>
                </c:pt>
                <c:pt idx="22015">
                  <c:v>-838.09577560424805</c:v>
                </c:pt>
                <c:pt idx="22016">
                  <c:v>-838.09750413894699</c:v>
                </c:pt>
                <c:pt idx="22017">
                  <c:v>-838.09875583648704</c:v>
                </c:pt>
                <c:pt idx="22018">
                  <c:v>-838.09941148758003</c:v>
                </c:pt>
                <c:pt idx="22019">
                  <c:v>-838.09929227829002</c:v>
                </c:pt>
                <c:pt idx="22020">
                  <c:v>-838.09851741790794</c:v>
                </c:pt>
                <c:pt idx="22021">
                  <c:v>-838.09738492965698</c:v>
                </c:pt>
                <c:pt idx="22022">
                  <c:v>-838.09595441818306</c:v>
                </c:pt>
                <c:pt idx="22023">
                  <c:v>-838.09452390670799</c:v>
                </c:pt>
                <c:pt idx="22024">
                  <c:v>-838.09297418594406</c:v>
                </c:pt>
                <c:pt idx="22025">
                  <c:v>-838.09130525589001</c:v>
                </c:pt>
                <c:pt idx="22026">
                  <c:v>-838.08957672119197</c:v>
                </c:pt>
                <c:pt idx="22027">
                  <c:v>-838.08778858184803</c:v>
                </c:pt>
                <c:pt idx="22028">
                  <c:v>-838.08606004715</c:v>
                </c:pt>
                <c:pt idx="22029">
                  <c:v>-838.08433151245094</c:v>
                </c:pt>
                <c:pt idx="22030">
                  <c:v>-838.08260297775303</c:v>
                </c:pt>
                <c:pt idx="22031">
                  <c:v>-838.08099365234398</c:v>
                </c:pt>
                <c:pt idx="22032">
                  <c:v>-838.07944393158004</c:v>
                </c:pt>
                <c:pt idx="22033">
                  <c:v>-838.07807302474998</c:v>
                </c:pt>
                <c:pt idx="22034">
                  <c:v>-838.07700014114403</c:v>
                </c:pt>
                <c:pt idx="22035">
                  <c:v>-838.07616567611694</c:v>
                </c:pt>
                <c:pt idx="22036">
                  <c:v>-838.07545042037998</c:v>
                </c:pt>
                <c:pt idx="22037">
                  <c:v>-838.074794769287</c:v>
                </c:pt>
                <c:pt idx="22038">
                  <c:v>-838.07401990890503</c:v>
                </c:pt>
                <c:pt idx="22039">
                  <c:v>-838.07312583923397</c:v>
                </c:pt>
                <c:pt idx="22040">
                  <c:v>-838.07217216491699</c:v>
                </c:pt>
                <c:pt idx="22041">
                  <c:v>-838.07133769989002</c:v>
                </c:pt>
                <c:pt idx="22042">
                  <c:v>-838.07062244415306</c:v>
                </c:pt>
                <c:pt idx="22043">
                  <c:v>-838.07014560699497</c:v>
                </c:pt>
                <c:pt idx="22044">
                  <c:v>-838.07008600234997</c:v>
                </c:pt>
                <c:pt idx="22045">
                  <c:v>-838.07020521163997</c:v>
                </c:pt>
                <c:pt idx="22046">
                  <c:v>-838.07044363021896</c:v>
                </c:pt>
                <c:pt idx="22047">
                  <c:v>-838.07062244415306</c:v>
                </c:pt>
                <c:pt idx="22048">
                  <c:v>-838.07050323486305</c:v>
                </c:pt>
                <c:pt idx="22049">
                  <c:v>-838.07002639770496</c:v>
                </c:pt>
                <c:pt idx="22050">
                  <c:v>-838.069251537323</c:v>
                </c:pt>
                <c:pt idx="22051">
                  <c:v>-838.06829786300705</c:v>
                </c:pt>
                <c:pt idx="22052">
                  <c:v>-838.06746339797996</c:v>
                </c:pt>
                <c:pt idx="22053">
                  <c:v>-838.06698656082199</c:v>
                </c:pt>
                <c:pt idx="22054">
                  <c:v>-838.06710577011097</c:v>
                </c:pt>
                <c:pt idx="22055">
                  <c:v>-838.06794023513794</c:v>
                </c:pt>
                <c:pt idx="22056">
                  <c:v>-838.06972837448097</c:v>
                </c:pt>
                <c:pt idx="22057">
                  <c:v>-838.072350978852</c:v>
                </c:pt>
                <c:pt idx="22058">
                  <c:v>-838.07562923431396</c:v>
                </c:pt>
                <c:pt idx="22059">
                  <c:v>-838.07932472229004</c:v>
                </c:pt>
                <c:pt idx="22060">
                  <c:v>-838.083020210266</c:v>
                </c:pt>
                <c:pt idx="22061">
                  <c:v>-838.08653688430798</c:v>
                </c:pt>
                <c:pt idx="22062">
                  <c:v>-838.08969593048096</c:v>
                </c:pt>
                <c:pt idx="22063">
                  <c:v>-838.09249734878597</c:v>
                </c:pt>
                <c:pt idx="22064">
                  <c:v>-838.09494113922096</c:v>
                </c:pt>
                <c:pt idx="22065">
                  <c:v>-838.09708690643299</c:v>
                </c:pt>
                <c:pt idx="22066">
                  <c:v>-838.09917306900002</c:v>
                </c:pt>
                <c:pt idx="22067">
                  <c:v>-838.10114002227806</c:v>
                </c:pt>
                <c:pt idx="22068">
                  <c:v>-838.10316658019997</c:v>
                </c:pt>
                <c:pt idx="22069">
                  <c:v>-838.105312347412</c:v>
                </c:pt>
                <c:pt idx="22070">
                  <c:v>-838.10745811462402</c:v>
                </c:pt>
                <c:pt idx="22071">
                  <c:v>-838.10966348648094</c:v>
                </c:pt>
                <c:pt idx="22072">
                  <c:v>-838.11174964904797</c:v>
                </c:pt>
                <c:pt idx="22073">
                  <c:v>-838.11347818374702</c:v>
                </c:pt>
                <c:pt idx="22074">
                  <c:v>-838.11467027664196</c:v>
                </c:pt>
                <c:pt idx="22075">
                  <c:v>-838.11526632309005</c:v>
                </c:pt>
                <c:pt idx="22076">
                  <c:v>-838.11526632309005</c:v>
                </c:pt>
                <c:pt idx="22077">
                  <c:v>-838.11467027664196</c:v>
                </c:pt>
                <c:pt idx="22078">
                  <c:v>-838.11371660232601</c:v>
                </c:pt>
                <c:pt idx="22079">
                  <c:v>-838.11246490478504</c:v>
                </c:pt>
                <c:pt idx="22080">
                  <c:v>-838.11115360259998</c:v>
                </c:pt>
                <c:pt idx="22081">
                  <c:v>-838.10984230041504</c:v>
                </c:pt>
                <c:pt idx="22082">
                  <c:v>-838.10853099822998</c:v>
                </c:pt>
                <c:pt idx="22083">
                  <c:v>-838.10721969604504</c:v>
                </c:pt>
                <c:pt idx="22084">
                  <c:v>-838.10590839385998</c:v>
                </c:pt>
                <c:pt idx="22085">
                  <c:v>-838.10429906845104</c:v>
                </c:pt>
                <c:pt idx="22086">
                  <c:v>-838.10227251052902</c:v>
                </c:pt>
                <c:pt idx="22087">
                  <c:v>-838.09964990615902</c:v>
                </c:pt>
                <c:pt idx="22088">
                  <c:v>-838.09637165069603</c:v>
                </c:pt>
                <c:pt idx="22089">
                  <c:v>-838.09231853485096</c:v>
                </c:pt>
                <c:pt idx="22090">
                  <c:v>-838.08778858184803</c:v>
                </c:pt>
                <c:pt idx="22091">
                  <c:v>-838.08290100097702</c:v>
                </c:pt>
                <c:pt idx="22092">
                  <c:v>-838.07801342010498</c:v>
                </c:pt>
                <c:pt idx="22093">
                  <c:v>-838.07336425781295</c:v>
                </c:pt>
                <c:pt idx="22094">
                  <c:v>-838.06895351409901</c:v>
                </c:pt>
                <c:pt idx="22095">
                  <c:v>-838.06490039825496</c:v>
                </c:pt>
                <c:pt idx="22096">
                  <c:v>-838.06096649169899</c:v>
                </c:pt>
                <c:pt idx="22097">
                  <c:v>-838.05721139907905</c:v>
                </c:pt>
                <c:pt idx="22098">
                  <c:v>-838.05357551574707</c:v>
                </c:pt>
                <c:pt idx="22099">
                  <c:v>-838.049999237061</c:v>
                </c:pt>
                <c:pt idx="22100">
                  <c:v>-838.04642295837402</c:v>
                </c:pt>
                <c:pt idx="22101">
                  <c:v>-838.04290628433205</c:v>
                </c:pt>
                <c:pt idx="22102">
                  <c:v>-838.03962802886997</c:v>
                </c:pt>
                <c:pt idx="22103">
                  <c:v>-838.03700542449997</c:v>
                </c:pt>
                <c:pt idx="22104">
                  <c:v>-838.03521728515602</c:v>
                </c:pt>
                <c:pt idx="22105">
                  <c:v>-838.03456163406395</c:v>
                </c:pt>
                <c:pt idx="22106">
                  <c:v>-838.03491926193306</c:v>
                </c:pt>
                <c:pt idx="22107">
                  <c:v>-838.03634977340698</c:v>
                </c:pt>
                <c:pt idx="22108">
                  <c:v>-838.038733959198</c:v>
                </c:pt>
                <c:pt idx="22109">
                  <c:v>-838.04207181930599</c:v>
                </c:pt>
                <c:pt idx="22110">
                  <c:v>-838.04606533050605</c:v>
                </c:pt>
                <c:pt idx="22111">
                  <c:v>-838.05047607421898</c:v>
                </c:pt>
                <c:pt idx="22112">
                  <c:v>-838.05500602722202</c:v>
                </c:pt>
                <c:pt idx="22113">
                  <c:v>-838.05941677093506</c:v>
                </c:pt>
                <c:pt idx="22114">
                  <c:v>-838.063648700714</c:v>
                </c:pt>
                <c:pt idx="22115">
                  <c:v>-838.06770181655907</c:v>
                </c:pt>
                <c:pt idx="22116">
                  <c:v>-838.07151651382503</c:v>
                </c:pt>
                <c:pt idx="22117">
                  <c:v>-838.074794769287</c:v>
                </c:pt>
                <c:pt idx="22118">
                  <c:v>-838.07759618759201</c:v>
                </c:pt>
                <c:pt idx="22119">
                  <c:v>-838.07980155944801</c:v>
                </c:pt>
                <c:pt idx="22120">
                  <c:v>-838.08164930343605</c:v>
                </c:pt>
                <c:pt idx="22121">
                  <c:v>-838.08319902420101</c:v>
                </c:pt>
                <c:pt idx="22122">
                  <c:v>-838.08468914032005</c:v>
                </c:pt>
                <c:pt idx="22123">
                  <c:v>-838.086119651795</c:v>
                </c:pt>
                <c:pt idx="22124">
                  <c:v>-838.08778858184803</c:v>
                </c:pt>
                <c:pt idx="22125">
                  <c:v>-838.08987474441506</c:v>
                </c:pt>
                <c:pt idx="22126">
                  <c:v>-838.09261655807495</c:v>
                </c:pt>
                <c:pt idx="22127">
                  <c:v>-838.09607362747204</c:v>
                </c:pt>
                <c:pt idx="22128">
                  <c:v>-838.10018634796199</c:v>
                </c:pt>
                <c:pt idx="22129">
                  <c:v>-838.10471630096504</c:v>
                </c:pt>
                <c:pt idx="22130">
                  <c:v>-838.10936546325706</c:v>
                </c:pt>
                <c:pt idx="22131">
                  <c:v>-838.11389541625999</c:v>
                </c:pt>
                <c:pt idx="22132">
                  <c:v>-838.11794853210495</c:v>
                </c:pt>
                <c:pt idx="22133">
                  <c:v>-838.12128639221203</c:v>
                </c:pt>
                <c:pt idx="22134">
                  <c:v>-838.12390899658203</c:v>
                </c:pt>
                <c:pt idx="22135">
                  <c:v>-838.12569713592598</c:v>
                </c:pt>
                <c:pt idx="22136">
                  <c:v>-838.12671041488693</c:v>
                </c:pt>
                <c:pt idx="22137">
                  <c:v>-838.12712764740002</c:v>
                </c:pt>
                <c:pt idx="22138">
                  <c:v>-838.12700843811103</c:v>
                </c:pt>
                <c:pt idx="22139">
                  <c:v>-838.12659120559704</c:v>
                </c:pt>
                <c:pt idx="22140">
                  <c:v>-838.12611436843895</c:v>
                </c:pt>
                <c:pt idx="22141">
                  <c:v>-838.12551832199097</c:v>
                </c:pt>
                <c:pt idx="22142">
                  <c:v>-838.124743461609</c:v>
                </c:pt>
                <c:pt idx="22143">
                  <c:v>-838.12343215942406</c:v>
                </c:pt>
                <c:pt idx="22144">
                  <c:v>-838.12122678756702</c:v>
                </c:pt>
                <c:pt idx="22145">
                  <c:v>-838.11812734603905</c:v>
                </c:pt>
                <c:pt idx="22146">
                  <c:v>-838.11419343948398</c:v>
                </c:pt>
                <c:pt idx="22147">
                  <c:v>-838.10966348648094</c:v>
                </c:pt>
                <c:pt idx="22148">
                  <c:v>-838.10483551025402</c:v>
                </c:pt>
                <c:pt idx="22149">
                  <c:v>-838.10000753402699</c:v>
                </c:pt>
                <c:pt idx="22150">
                  <c:v>-838.09541797637996</c:v>
                </c:pt>
                <c:pt idx="22151">
                  <c:v>-838.091603279114</c:v>
                </c:pt>
                <c:pt idx="22152">
                  <c:v>-838.08892107009899</c:v>
                </c:pt>
                <c:pt idx="22153">
                  <c:v>-838.08755016326904</c:v>
                </c:pt>
                <c:pt idx="22154">
                  <c:v>-838.08749055862404</c:v>
                </c:pt>
                <c:pt idx="22155">
                  <c:v>-838.08838462829601</c:v>
                </c:pt>
                <c:pt idx="22156">
                  <c:v>-838.08993434906006</c:v>
                </c:pt>
                <c:pt idx="22157">
                  <c:v>-838.09154367446899</c:v>
                </c:pt>
                <c:pt idx="22158">
                  <c:v>-838.09285497665405</c:v>
                </c:pt>
                <c:pt idx="22159">
                  <c:v>-838.09339141845703</c:v>
                </c:pt>
                <c:pt idx="22160">
                  <c:v>-838.09285497665405</c:v>
                </c:pt>
                <c:pt idx="22161">
                  <c:v>-838.09112644195602</c:v>
                </c:pt>
                <c:pt idx="22162">
                  <c:v>-838.08826541900703</c:v>
                </c:pt>
                <c:pt idx="22163">
                  <c:v>-838.08445072174095</c:v>
                </c:pt>
                <c:pt idx="22164">
                  <c:v>-838.08003997802803</c:v>
                </c:pt>
                <c:pt idx="22165">
                  <c:v>-838.07545042037998</c:v>
                </c:pt>
                <c:pt idx="22166">
                  <c:v>-838.07115888595604</c:v>
                </c:pt>
                <c:pt idx="22167">
                  <c:v>-838.06758260726906</c:v>
                </c:pt>
                <c:pt idx="22168">
                  <c:v>-838.06507921218895</c:v>
                </c:pt>
                <c:pt idx="22169">
                  <c:v>-838.06394672393799</c:v>
                </c:pt>
                <c:pt idx="22170">
                  <c:v>-838.06448316574097</c:v>
                </c:pt>
                <c:pt idx="22171">
                  <c:v>-838.06645011901901</c:v>
                </c:pt>
                <c:pt idx="22172">
                  <c:v>-838.06966876983699</c:v>
                </c:pt>
                <c:pt idx="22173">
                  <c:v>-838.07366228103706</c:v>
                </c:pt>
                <c:pt idx="22174">
                  <c:v>-838.07807302474998</c:v>
                </c:pt>
                <c:pt idx="22175">
                  <c:v>-838.08248376846302</c:v>
                </c:pt>
                <c:pt idx="22176">
                  <c:v>-838.08659648895298</c:v>
                </c:pt>
                <c:pt idx="22177">
                  <c:v>-838.09005355835006</c:v>
                </c:pt>
                <c:pt idx="22178">
                  <c:v>-838.09273576736496</c:v>
                </c:pt>
                <c:pt idx="22179">
                  <c:v>-838.094643115998</c:v>
                </c:pt>
                <c:pt idx="22180">
                  <c:v>-838.09589481353805</c:v>
                </c:pt>
                <c:pt idx="22181">
                  <c:v>-838.09690809249901</c:v>
                </c:pt>
                <c:pt idx="22182">
                  <c:v>-838.09815979003906</c:v>
                </c:pt>
                <c:pt idx="22183">
                  <c:v>-838.10018634796199</c:v>
                </c:pt>
                <c:pt idx="22184">
                  <c:v>-838.10322618484497</c:v>
                </c:pt>
                <c:pt idx="22185">
                  <c:v>-838.10751771926903</c:v>
                </c:pt>
                <c:pt idx="22186">
                  <c:v>-838.11306095123302</c:v>
                </c:pt>
                <c:pt idx="22187">
                  <c:v>-838.11949825286899</c:v>
                </c:pt>
                <c:pt idx="22188">
                  <c:v>-838.12629318237305</c:v>
                </c:pt>
                <c:pt idx="22189">
                  <c:v>-838.13279008865402</c:v>
                </c:pt>
                <c:pt idx="22190">
                  <c:v>-838.13833332061802</c:v>
                </c:pt>
                <c:pt idx="22191">
                  <c:v>-838.14232683181797</c:v>
                </c:pt>
                <c:pt idx="22192">
                  <c:v>-838.14429378509499</c:v>
                </c:pt>
                <c:pt idx="22193">
                  <c:v>-838.144055366516</c:v>
                </c:pt>
                <c:pt idx="22194">
                  <c:v>-838.141551971436</c:v>
                </c:pt>
                <c:pt idx="22195">
                  <c:v>-838.13714122772194</c:v>
                </c:pt>
                <c:pt idx="22196">
                  <c:v>-838.13159799575806</c:v>
                </c:pt>
                <c:pt idx="22197">
                  <c:v>-838.12557792663597</c:v>
                </c:pt>
                <c:pt idx="22198">
                  <c:v>-838.12003469467197</c:v>
                </c:pt>
                <c:pt idx="22199">
                  <c:v>-838.11532592773506</c:v>
                </c:pt>
                <c:pt idx="22200">
                  <c:v>-838.11180925369297</c:v>
                </c:pt>
                <c:pt idx="22201">
                  <c:v>-838.10954427719093</c:v>
                </c:pt>
                <c:pt idx="22202">
                  <c:v>-838.10859060287498</c:v>
                </c:pt>
                <c:pt idx="22203">
                  <c:v>-838.10882902145397</c:v>
                </c:pt>
                <c:pt idx="22204">
                  <c:v>-838.10996150970504</c:v>
                </c:pt>
                <c:pt idx="22205">
                  <c:v>-838.11174964904797</c:v>
                </c:pt>
                <c:pt idx="22206">
                  <c:v>-838.11377620696999</c:v>
                </c:pt>
                <c:pt idx="22207">
                  <c:v>-838.11592197418202</c:v>
                </c:pt>
                <c:pt idx="22208">
                  <c:v>-838.11818695068405</c:v>
                </c:pt>
                <c:pt idx="22209">
                  <c:v>-838.12063074112007</c:v>
                </c:pt>
                <c:pt idx="22210">
                  <c:v>-838.12337255477905</c:v>
                </c:pt>
                <c:pt idx="22211">
                  <c:v>-838.12641239166305</c:v>
                </c:pt>
                <c:pt idx="22212">
                  <c:v>-838.12969064712502</c:v>
                </c:pt>
                <c:pt idx="22213">
                  <c:v>-838.13314771652199</c:v>
                </c:pt>
                <c:pt idx="22214">
                  <c:v>-838.13654518127498</c:v>
                </c:pt>
                <c:pt idx="22215">
                  <c:v>-838.13964462280296</c:v>
                </c:pt>
                <c:pt idx="22216">
                  <c:v>-838.14226722717297</c:v>
                </c:pt>
                <c:pt idx="22217">
                  <c:v>-838.14423418045101</c:v>
                </c:pt>
                <c:pt idx="22218">
                  <c:v>-838.14548587799095</c:v>
                </c:pt>
                <c:pt idx="22219">
                  <c:v>-838.14602231979404</c:v>
                </c:pt>
                <c:pt idx="22220">
                  <c:v>-838.14572429657005</c:v>
                </c:pt>
                <c:pt idx="22221">
                  <c:v>-838.14465141296398</c:v>
                </c:pt>
                <c:pt idx="22222">
                  <c:v>-838.14280366897606</c:v>
                </c:pt>
                <c:pt idx="22223">
                  <c:v>-838.14041948318504</c:v>
                </c:pt>
                <c:pt idx="22224">
                  <c:v>-838.13755846023605</c:v>
                </c:pt>
                <c:pt idx="22225">
                  <c:v>-838.13457822799705</c:v>
                </c:pt>
                <c:pt idx="22226">
                  <c:v>-838.13147878646896</c:v>
                </c:pt>
                <c:pt idx="22227">
                  <c:v>-838.12843894958496</c:v>
                </c:pt>
                <c:pt idx="22228">
                  <c:v>-838.12545871734596</c:v>
                </c:pt>
                <c:pt idx="22229">
                  <c:v>-838.12241888046299</c:v>
                </c:pt>
                <c:pt idx="22230">
                  <c:v>-838.11937904357899</c:v>
                </c:pt>
                <c:pt idx="22231">
                  <c:v>-838.11627960205101</c:v>
                </c:pt>
                <c:pt idx="22232">
                  <c:v>-838.11318016052303</c:v>
                </c:pt>
                <c:pt idx="22233">
                  <c:v>-838.11002111435005</c:v>
                </c:pt>
                <c:pt idx="22234">
                  <c:v>-838.10668325424194</c:v>
                </c:pt>
                <c:pt idx="22235">
                  <c:v>-838.10316658019997</c:v>
                </c:pt>
                <c:pt idx="22236">
                  <c:v>-838.09964990615902</c:v>
                </c:pt>
                <c:pt idx="22237">
                  <c:v>-838.09649085998603</c:v>
                </c:pt>
                <c:pt idx="22238">
                  <c:v>-838.09398746490501</c:v>
                </c:pt>
                <c:pt idx="22239">
                  <c:v>-838.09261655807495</c:v>
                </c:pt>
                <c:pt idx="22240">
                  <c:v>-838.09231853485096</c:v>
                </c:pt>
                <c:pt idx="22241">
                  <c:v>-838.09321260452293</c:v>
                </c:pt>
                <c:pt idx="22242">
                  <c:v>-838.09523916244507</c:v>
                </c:pt>
                <c:pt idx="22243">
                  <c:v>-838.09833860397407</c:v>
                </c:pt>
                <c:pt idx="22244">
                  <c:v>-838.10233211517402</c:v>
                </c:pt>
                <c:pt idx="22245">
                  <c:v>-838.10698127746605</c:v>
                </c:pt>
                <c:pt idx="22246">
                  <c:v>-838.11198806762695</c:v>
                </c:pt>
                <c:pt idx="22247">
                  <c:v>-838.11705446243298</c:v>
                </c:pt>
                <c:pt idx="22248">
                  <c:v>-838.12182283401501</c:v>
                </c:pt>
                <c:pt idx="22249">
                  <c:v>-838.12611436843895</c:v>
                </c:pt>
                <c:pt idx="22250">
                  <c:v>-838.12963104248104</c:v>
                </c:pt>
                <c:pt idx="22251">
                  <c:v>-838.13225364685104</c:v>
                </c:pt>
                <c:pt idx="22252">
                  <c:v>-838.13392257690498</c:v>
                </c:pt>
                <c:pt idx="22253">
                  <c:v>-838.13457822799705</c:v>
                </c:pt>
                <c:pt idx="22254">
                  <c:v>-838.13422060012795</c:v>
                </c:pt>
                <c:pt idx="22255">
                  <c:v>-838.13314771652199</c:v>
                </c:pt>
                <c:pt idx="22256">
                  <c:v>-838.13165760040306</c:v>
                </c:pt>
                <c:pt idx="22257">
                  <c:v>-838.13010787963901</c:v>
                </c:pt>
                <c:pt idx="22258">
                  <c:v>-838.12903499603294</c:v>
                </c:pt>
                <c:pt idx="22259">
                  <c:v>-838.12879657745407</c:v>
                </c:pt>
                <c:pt idx="22260">
                  <c:v>-838.12957143783603</c:v>
                </c:pt>
                <c:pt idx="22261">
                  <c:v>-838.13135957717896</c:v>
                </c:pt>
                <c:pt idx="22262">
                  <c:v>-838.13398218154896</c:v>
                </c:pt>
                <c:pt idx="22263">
                  <c:v>-838.13690280914307</c:v>
                </c:pt>
                <c:pt idx="22264">
                  <c:v>-838.13946580886898</c:v>
                </c:pt>
                <c:pt idx="22265">
                  <c:v>-838.14119434356701</c:v>
                </c:pt>
                <c:pt idx="22266">
                  <c:v>-838.141492366791</c:v>
                </c:pt>
                <c:pt idx="22267">
                  <c:v>-838.14030027389504</c:v>
                </c:pt>
                <c:pt idx="22268">
                  <c:v>-838.13761806488105</c:v>
                </c:pt>
                <c:pt idx="22269">
                  <c:v>-838.13374376296997</c:v>
                </c:pt>
                <c:pt idx="22270">
                  <c:v>-838.12915420532204</c:v>
                </c:pt>
                <c:pt idx="22271">
                  <c:v>-838.12444543838501</c:v>
                </c:pt>
                <c:pt idx="22272">
                  <c:v>-838.12015390396095</c:v>
                </c:pt>
                <c:pt idx="22273">
                  <c:v>-838.11699485778797</c:v>
                </c:pt>
                <c:pt idx="22274">
                  <c:v>-838.11532592773506</c:v>
                </c:pt>
                <c:pt idx="22275">
                  <c:v>-838.11520671844505</c:v>
                </c:pt>
                <c:pt idx="22276">
                  <c:v>-838.11639881134101</c:v>
                </c:pt>
                <c:pt idx="22277">
                  <c:v>-838.11860418319702</c:v>
                </c:pt>
                <c:pt idx="22278">
                  <c:v>-838.12152481079102</c:v>
                </c:pt>
                <c:pt idx="22279">
                  <c:v>-838.12486267089901</c:v>
                </c:pt>
                <c:pt idx="22280">
                  <c:v>-838.12837934493996</c:v>
                </c:pt>
                <c:pt idx="22281">
                  <c:v>-838.13189601898193</c:v>
                </c:pt>
                <c:pt idx="22282">
                  <c:v>-838.13511466980003</c:v>
                </c:pt>
                <c:pt idx="22283">
                  <c:v>-838.13797569274902</c:v>
                </c:pt>
                <c:pt idx="22284">
                  <c:v>-838.14024066925094</c:v>
                </c:pt>
                <c:pt idx="22285">
                  <c:v>-838.14184999465999</c:v>
                </c:pt>
                <c:pt idx="22286">
                  <c:v>-838.14274406433105</c:v>
                </c:pt>
                <c:pt idx="22287">
                  <c:v>-838.14280366897606</c:v>
                </c:pt>
                <c:pt idx="22288">
                  <c:v>-838.14190959930397</c:v>
                </c:pt>
                <c:pt idx="22289">
                  <c:v>-838.14018106460594</c:v>
                </c:pt>
                <c:pt idx="22290">
                  <c:v>-838.13761806488105</c:v>
                </c:pt>
                <c:pt idx="22291">
                  <c:v>-838.13457822799705</c:v>
                </c:pt>
                <c:pt idx="22292">
                  <c:v>-838.13141918182396</c:v>
                </c:pt>
                <c:pt idx="22293">
                  <c:v>-838.12861776351906</c:v>
                </c:pt>
                <c:pt idx="22294">
                  <c:v>-838.12635278701805</c:v>
                </c:pt>
                <c:pt idx="22295">
                  <c:v>-838.124743461609</c:v>
                </c:pt>
                <c:pt idx="22296">
                  <c:v>-838.12396860122703</c:v>
                </c:pt>
                <c:pt idx="22297">
                  <c:v>-838.12390899658203</c:v>
                </c:pt>
                <c:pt idx="22298">
                  <c:v>-838.12450504303001</c:v>
                </c:pt>
                <c:pt idx="22299">
                  <c:v>-838.12563753128097</c:v>
                </c:pt>
                <c:pt idx="22300">
                  <c:v>-838.12706804275501</c:v>
                </c:pt>
                <c:pt idx="22301">
                  <c:v>-838.12855815887497</c:v>
                </c:pt>
                <c:pt idx="22302">
                  <c:v>-838.12992906570503</c:v>
                </c:pt>
                <c:pt idx="22303">
                  <c:v>-838.13112115859997</c:v>
                </c:pt>
                <c:pt idx="22304">
                  <c:v>-838.13225364685104</c:v>
                </c:pt>
                <c:pt idx="22305">
                  <c:v>-838.133386135102</c:v>
                </c:pt>
                <c:pt idx="22306">
                  <c:v>-838.13451862335205</c:v>
                </c:pt>
                <c:pt idx="22307">
                  <c:v>-838.13565111160301</c:v>
                </c:pt>
                <c:pt idx="22308">
                  <c:v>-838.13678359985397</c:v>
                </c:pt>
                <c:pt idx="22309">
                  <c:v>-838.13761806488105</c:v>
                </c:pt>
                <c:pt idx="22310">
                  <c:v>-838.13803529739403</c:v>
                </c:pt>
                <c:pt idx="22311">
                  <c:v>-838.13773727417004</c:v>
                </c:pt>
                <c:pt idx="22312">
                  <c:v>-838.13654518127498</c:v>
                </c:pt>
                <c:pt idx="22313">
                  <c:v>-838.13433980941795</c:v>
                </c:pt>
                <c:pt idx="22314">
                  <c:v>-838.13106155395496</c:v>
                </c:pt>
                <c:pt idx="22315">
                  <c:v>-838.12694883346603</c:v>
                </c:pt>
                <c:pt idx="22316">
                  <c:v>-838.122120857239</c:v>
                </c:pt>
                <c:pt idx="22317">
                  <c:v>-838.11711406707798</c:v>
                </c:pt>
                <c:pt idx="22318">
                  <c:v>-838.11258411407493</c:v>
                </c:pt>
                <c:pt idx="22319">
                  <c:v>-838.10918664932296</c:v>
                </c:pt>
                <c:pt idx="22320">
                  <c:v>-838.10745811462402</c:v>
                </c:pt>
                <c:pt idx="22321">
                  <c:v>-838.10769653320301</c:v>
                </c:pt>
                <c:pt idx="22322">
                  <c:v>-838.10990190506004</c:v>
                </c:pt>
                <c:pt idx="22323">
                  <c:v>-838.11389541625999</c:v>
                </c:pt>
                <c:pt idx="22324">
                  <c:v>-838.119140625</c:v>
                </c:pt>
                <c:pt idx="22325">
                  <c:v>-838.12504148483299</c:v>
                </c:pt>
                <c:pt idx="22326">
                  <c:v>-838.13094234466598</c:v>
                </c:pt>
                <c:pt idx="22327">
                  <c:v>-838.13618755340599</c:v>
                </c:pt>
                <c:pt idx="22328">
                  <c:v>-838.14035987854004</c:v>
                </c:pt>
                <c:pt idx="22329">
                  <c:v>-838.14310169219993</c:v>
                </c:pt>
                <c:pt idx="22330">
                  <c:v>-838.14435338973999</c:v>
                </c:pt>
                <c:pt idx="22331">
                  <c:v>-838.14441299438499</c:v>
                </c:pt>
                <c:pt idx="22332">
                  <c:v>-838.14351892471302</c:v>
                </c:pt>
                <c:pt idx="22333">
                  <c:v>-838.14226722717297</c:v>
                </c:pt>
                <c:pt idx="22334">
                  <c:v>-838.14089632034302</c:v>
                </c:pt>
                <c:pt idx="22335">
                  <c:v>-838.13958501815796</c:v>
                </c:pt>
                <c:pt idx="22336">
                  <c:v>-838.138452529907</c:v>
                </c:pt>
                <c:pt idx="22337">
                  <c:v>-838.13732004165695</c:v>
                </c:pt>
                <c:pt idx="22338">
                  <c:v>-838.136008739472</c:v>
                </c:pt>
                <c:pt idx="22339">
                  <c:v>-838.13463783264206</c:v>
                </c:pt>
                <c:pt idx="22340">
                  <c:v>-838.13320732116699</c:v>
                </c:pt>
                <c:pt idx="22341">
                  <c:v>-838.13183641433693</c:v>
                </c:pt>
                <c:pt idx="22342">
                  <c:v>-838.13064432144199</c:v>
                </c:pt>
                <c:pt idx="22343">
                  <c:v>-838.12998867034901</c:v>
                </c:pt>
                <c:pt idx="22344">
                  <c:v>-838.13016748428402</c:v>
                </c:pt>
                <c:pt idx="22345">
                  <c:v>-838.13141918182396</c:v>
                </c:pt>
                <c:pt idx="22346">
                  <c:v>-838.13380336761497</c:v>
                </c:pt>
                <c:pt idx="22347">
                  <c:v>-838.13696241378807</c:v>
                </c:pt>
                <c:pt idx="22348">
                  <c:v>-838.14047908783004</c:v>
                </c:pt>
                <c:pt idx="22349">
                  <c:v>-838.14369773864803</c:v>
                </c:pt>
                <c:pt idx="22350">
                  <c:v>-838.14596271514904</c:v>
                </c:pt>
                <c:pt idx="22351">
                  <c:v>-838.14679718017601</c:v>
                </c:pt>
                <c:pt idx="22352">
                  <c:v>-838.14596271514904</c:v>
                </c:pt>
                <c:pt idx="22353">
                  <c:v>-838.14345932006904</c:v>
                </c:pt>
                <c:pt idx="22354">
                  <c:v>-838.13958501815796</c:v>
                </c:pt>
                <c:pt idx="22355">
                  <c:v>-838.13493585586593</c:v>
                </c:pt>
                <c:pt idx="22356">
                  <c:v>-838.130346298218</c:v>
                </c:pt>
                <c:pt idx="22357">
                  <c:v>-838.12641239166305</c:v>
                </c:pt>
                <c:pt idx="22358">
                  <c:v>-838.12349176406906</c:v>
                </c:pt>
                <c:pt idx="22359">
                  <c:v>-838.12176322937</c:v>
                </c:pt>
                <c:pt idx="22360">
                  <c:v>-838.12110757827804</c:v>
                </c:pt>
                <c:pt idx="22361">
                  <c:v>-838.12122678756702</c:v>
                </c:pt>
                <c:pt idx="22362">
                  <c:v>-838.12164402008102</c:v>
                </c:pt>
                <c:pt idx="22363">
                  <c:v>-838.12182283401501</c:v>
                </c:pt>
                <c:pt idx="22364">
                  <c:v>-838.12146520614601</c:v>
                </c:pt>
                <c:pt idx="22365">
                  <c:v>-838.12009429931697</c:v>
                </c:pt>
                <c:pt idx="22366">
                  <c:v>-838.11776971816994</c:v>
                </c:pt>
                <c:pt idx="22367">
                  <c:v>-838.11461067199707</c:v>
                </c:pt>
                <c:pt idx="22368">
                  <c:v>-838.11079597473201</c:v>
                </c:pt>
                <c:pt idx="22369">
                  <c:v>-838.10662364959694</c:v>
                </c:pt>
                <c:pt idx="22370">
                  <c:v>-838.10215330123901</c:v>
                </c:pt>
                <c:pt idx="22371">
                  <c:v>-838.09756374359199</c:v>
                </c:pt>
                <c:pt idx="22372">
                  <c:v>-838.09303379058906</c:v>
                </c:pt>
                <c:pt idx="22373">
                  <c:v>-838.08892107009899</c:v>
                </c:pt>
                <c:pt idx="22374">
                  <c:v>-838.08552360534702</c:v>
                </c:pt>
                <c:pt idx="22375">
                  <c:v>-838.08319902420101</c:v>
                </c:pt>
                <c:pt idx="22376">
                  <c:v>-838.08224534988403</c:v>
                </c:pt>
                <c:pt idx="22377">
                  <c:v>-838.083079814911</c:v>
                </c:pt>
                <c:pt idx="22378">
                  <c:v>-838.08588123321601</c:v>
                </c:pt>
                <c:pt idx="22379">
                  <c:v>-838.09070920944202</c:v>
                </c:pt>
                <c:pt idx="22380">
                  <c:v>-838.09762334823597</c:v>
                </c:pt>
                <c:pt idx="22381">
                  <c:v>-838.10602760314998</c:v>
                </c:pt>
                <c:pt idx="22382">
                  <c:v>-838.11544513702404</c:v>
                </c:pt>
                <c:pt idx="22383">
                  <c:v>-838.12492227554299</c:v>
                </c:pt>
                <c:pt idx="22384">
                  <c:v>-838.13374376296997</c:v>
                </c:pt>
                <c:pt idx="22385">
                  <c:v>-838.14119434356701</c:v>
                </c:pt>
                <c:pt idx="22386">
                  <c:v>-838.14679718017601</c:v>
                </c:pt>
                <c:pt idx="22387">
                  <c:v>-838.15001583099399</c:v>
                </c:pt>
                <c:pt idx="22388">
                  <c:v>-838.15061187744197</c:v>
                </c:pt>
                <c:pt idx="22389">
                  <c:v>-838.14852571487404</c:v>
                </c:pt>
                <c:pt idx="22390">
                  <c:v>-838.14399576187202</c:v>
                </c:pt>
                <c:pt idx="22391">
                  <c:v>-838.13743925094604</c:v>
                </c:pt>
                <c:pt idx="22392">
                  <c:v>-838.12957143783603</c:v>
                </c:pt>
                <c:pt idx="22393">
                  <c:v>-838.12116718292305</c:v>
                </c:pt>
                <c:pt idx="22394">
                  <c:v>-838.11276292800903</c:v>
                </c:pt>
                <c:pt idx="22395">
                  <c:v>-838.10489511489902</c:v>
                </c:pt>
                <c:pt idx="22396">
                  <c:v>-838.09827899932907</c:v>
                </c:pt>
                <c:pt idx="22397">
                  <c:v>-838.09339141845703</c:v>
                </c:pt>
                <c:pt idx="22398">
                  <c:v>-838.09053039550804</c:v>
                </c:pt>
                <c:pt idx="22399">
                  <c:v>-838.08975553512596</c:v>
                </c:pt>
                <c:pt idx="22400">
                  <c:v>-838.09082841873203</c:v>
                </c:pt>
                <c:pt idx="22401">
                  <c:v>-838.09327220916794</c:v>
                </c:pt>
                <c:pt idx="22402">
                  <c:v>-838.09672927856502</c:v>
                </c:pt>
                <c:pt idx="22403">
                  <c:v>-838.10084199905396</c:v>
                </c:pt>
                <c:pt idx="22404">
                  <c:v>-838.105312347412</c:v>
                </c:pt>
                <c:pt idx="22405">
                  <c:v>-838.10996150970504</c:v>
                </c:pt>
                <c:pt idx="22406">
                  <c:v>-838.11461067199707</c:v>
                </c:pt>
                <c:pt idx="22407">
                  <c:v>-838.119200229645</c:v>
                </c:pt>
                <c:pt idx="22408">
                  <c:v>-838.12390899658203</c:v>
                </c:pt>
                <c:pt idx="22409">
                  <c:v>-838.12867736816406</c:v>
                </c:pt>
                <c:pt idx="22410">
                  <c:v>-838.13374376296997</c:v>
                </c:pt>
                <c:pt idx="22411">
                  <c:v>-838.13910818099998</c:v>
                </c:pt>
                <c:pt idx="22412">
                  <c:v>-838.14477062225399</c:v>
                </c:pt>
                <c:pt idx="22413">
                  <c:v>-838.15061187744197</c:v>
                </c:pt>
                <c:pt idx="22414">
                  <c:v>-838.15639352798496</c:v>
                </c:pt>
                <c:pt idx="22415">
                  <c:v>-838.16193675994896</c:v>
                </c:pt>
                <c:pt idx="22416">
                  <c:v>-838.16700315475498</c:v>
                </c:pt>
                <c:pt idx="22417">
                  <c:v>-838.17159271240303</c:v>
                </c:pt>
                <c:pt idx="22418">
                  <c:v>-838.17570543289196</c:v>
                </c:pt>
                <c:pt idx="22419">
                  <c:v>-838.17916250228905</c:v>
                </c:pt>
                <c:pt idx="22420">
                  <c:v>-838.18208312988304</c:v>
                </c:pt>
                <c:pt idx="22421">
                  <c:v>-838.18434810638405</c:v>
                </c:pt>
                <c:pt idx="22422">
                  <c:v>-838.18613624572799</c:v>
                </c:pt>
                <c:pt idx="22423">
                  <c:v>-838.18756675720203</c:v>
                </c:pt>
                <c:pt idx="22424">
                  <c:v>-838.18869924545299</c:v>
                </c:pt>
                <c:pt idx="22425">
                  <c:v>-838.18965291976906</c:v>
                </c:pt>
                <c:pt idx="22426">
                  <c:v>-838.19036817550705</c:v>
                </c:pt>
                <c:pt idx="22427">
                  <c:v>-838.19090461731003</c:v>
                </c:pt>
                <c:pt idx="22428">
                  <c:v>-838.19114303588901</c:v>
                </c:pt>
                <c:pt idx="22429">
                  <c:v>-838.19108343124401</c:v>
                </c:pt>
                <c:pt idx="22430">
                  <c:v>-838.19066619873104</c:v>
                </c:pt>
                <c:pt idx="22431">
                  <c:v>-838.18989133834907</c:v>
                </c:pt>
                <c:pt idx="22432">
                  <c:v>-838.18869924545299</c:v>
                </c:pt>
                <c:pt idx="22433">
                  <c:v>-838.18720912933395</c:v>
                </c:pt>
                <c:pt idx="22434">
                  <c:v>-838.18548059463501</c:v>
                </c:pt>
                <c:pt idx="22435">
                  <c:v>-838.18357324600197</c:v>
                </c:pt>
                <c:pt idx="22436">
                  <c:v>-838.18160629272506</c:v>
                </c:pt>
                <c:pt idx="22437">
                  <c:v>-838.17975854873703</c:v>
                </c:pt>
                <c:pt idx="22438">
                  <c:v>-838.17838764190697</c:v>
                </c:pt>
                <c:pt idx="22439">
                  <c:v>-838.17749357223499</c:v>
                </c:pt>
                <c:pt idx="22440">
                  <c:v>-838.17713594436702</c:v>
                </c:pt>
                <c:pt idx="22441">
                  <c:v>-838.17731475830101</c:v>
                </c:pt>
                <c:pt idx="22442">
                  <c:v>-838.17779159545898</c:v>
                </c:pt>
                <c:pt idx="22443">
                  <c:v>-838.17856645584106</c:v>
                </c:pt>
                <c:pt idx="22444">
                  <c:v>-838.17946052551304</c:v>
                </c:pt>
                <c:pt idx="22445">
                  <c:v>-838.18041419982899</c:v>
                </c:pt>
                <c:pt idx="22446">
                  <c:v>-838.18142747879006</c:v>
                </c:pt>
                <c:pt idx="22447">
                  <c:v>-838.18238115310703</c:v>
                </c:pt>
                <c:pt idx="22448">
                  <c:v>-838.18351364135799</c:v>
                </c:pt>
                <c:pt idx="22449">
                  <c:v>-838.18488454818703</c:v>
                </c:pt>
                <c:pt idx="22450">
                  <c:v>-838.18667268753097</c:v>
                </c:pt>
                <c:pt idx="22451">
                  <c:v>-838.18905687332199</c:v>
                </c:pt>
                <c:pt idx="22452">
                  <c:v>-838.19203710556098</c:v>
                </c:pt>
                <c:pt idx="22453">
                  <c:v>-838.19555377960205</c:v>
                </c:pt>
                <c:pt idx="22454">
                  <c:v>-838.199487686157</c:v>
                </c:pt>
                <c:pt idx="22455">
                  <c:v>-838.20336198806797</c:v>
                </c:pt>
                <c:pt idx="22456">
                  <c:v>-838.20699787139904</c:v>
                </c:pt>
                <c:pt idx="22457">
                  <c:v>-838.20991849899303</c:v>
                </c:pt>
                <c:pt idx="22458">
                  <c:v>-838.21200466156006</c:v>
                </c:pt>
                <c:pt idx="22459">
                  <c:v>-838.21319675445602</c:v>
                </c:pt>
                <c:pt idx="22460">
                  <c:v>-838.21361398696899</c:v>
                </c:pt>
                <c:pt idx="22461">
                  <c:v>-838.21361398696899</c:v>
                </c:pt>
                <c:pt idx="22462">
                  <c:v>-838.21355438232399</c:v>
                </c:pt>
                <c:pt idx="22463">
                  <c:v>-838.21349477768001</c:v>
                </c:pt>
                <c:pt idx="22464">
                  <c:v>-838.213792800904</c:v>
                </c:pt>
                <c:pt idx="22465">
                  <c:v>-838.21444845199596</c:v>
                </c:pt>
                <c:pt idx="22466">
                  <c:v>-838.21570014953602</c:v>
                </c:pt>
                <c:pt idx="22467">
                  <c:v>-838.21748828887996</c:v>
                </c:pt>
                <c:pt idx="22468">
                  <c:v>-838.21963405609199</c:v>
                </c:pt>
                <c:pt idx="22469">
                  <c:v>-838.221839427948</c:v>
                </c:pt>
                <c:pt idx="22470">
                  <c:v>-838.22392559051502</c:v>
                </c:pt>
                <c:pt idx="22471">
                  <c:v>-838.22583293914795</c:v>
                </c:pt>
                <c:pt idx="22472">
                  <c:v>-838.22774028778099</c:v>
                </c:pt>
                <c:pt idx="22473">
                  <c:v>-838.22970724105903</c:v>
                </c:pt>
                <c:pt idx="22474">
                  <c:v>-838.23173379898094</c:v>
                </c:pt>
                <c:pt idx="22475">
                  <c:v>-838.23376035690296</c:v>
                </c:pt>
                <c:pt idx="22476">
                  <c:v>-838.23554849624702</c:v>
                </c:pt>
                <c:pt idx="22477">
                  <c:v>-838.23715782165505</c:v>
                </c:pt>
                <c:pt idx="22478">
                  <c:v>-838.23829030990601</c:v>
                </c:pt>
                <c:pt idx="22479">
                  <c:v>-838.23882675170898</c:v>
                </c:pt>
                <c:pt idx="22480">
                  <c:v>-838.23858833313</c:v>
                </c:pt>
                <c:pt idx="22481">
                  <c:v>-838.23751544952404</c:v>
                </c:pt>
                <c:pt idx="22482">
                  <c:v>-838.235667705536</c:v>
                </c:pt>
                <c:pt idx="22483">
                  <c:v>-838.23340272903499</c:v>
                </c:pt>
                <c:pt idx="22484">
                  <c:v>-838.23089933395397</c:v>
                </c:pt>
                <c:pt idx="22485">
                  <c:v>-838.22845554351807</c:v>
                </c:pt>
                <c:pt idx="22486">
                  <c:v>-838.22613096237205</c:v>
                </c:pt>
                <c:pt idx="22487">
                  <c:v>-838.22410440445003</c:v>
                </c:pt>
                <c:pt idx="22488">
                  <c:v>-838.22261428832996</c:v>
                </c:pt>
                <c:pt idx="22489">
                  <c:v>-838.22166061401401</c:v>
                </c:pt>
                <c:pt idx="22490">
                  <c:v>-838.22118377685604</c:v>
                </c:pt>
                <c:pt idx="22491">
                  <c:v>-838.22094535827705</c:v>
                </c:pt>
                <c:pt idx="22492">
                  <c:v>-838.22064733505294</c:v>
                </c:pt>
                <c:pt idx="22493">
                  <c:v>-838.22023010253906</c:v>
                </c:pt>
                <c:pt idx="22494">
                  <c:v>-838.21975326538097</c:v>
                </c:pt>
                <c:pt idx="22495">
                  <c:v>-838.219276428223</c:v>
                </c:pt>
                <c:pt idx="22496">
                  <c:v>-838.21903800964401</c:v>
                </c:pt>
                <c:pt idx="22497">
                  <c:v>-838.21897840499901</c:v>
                </c:pt>
                <c:pt idx="22498">
                  <c:v>-838.219276428223</c:v>
                </c:pt>
                <c:pt idx="22499">
                  <c:v>-838.22011089324997</c:v>
                </c:pt>
                <c:pt idx="22500">
                  <c:v>-838.22154140472401</c:v>
                </c:pt>
                <c:pt idx="22501">
                  <c:v>-838.22362756729103</c:v>
                </c:pt>
                <c:pt idx="22502">
                  <c:v>-838.22619056701706</c:v>
                </c:pt>
                <c:pt idx="22503">
                  <c:v>-838.22893238067604</c:v>
                </c:pt>
                <c:pt idx="22504">
                  <c:v>-838.23155498504707</c:v>
                </c:pt>
                <c:pt idx="22505">
                  <c:v>-838.23370075225898</c:v>
                </c:pt>
                <c:pt idx="22506">
                  <c:v>-838.23495244979904</c:v>
                </c:pt>
                <c:pt idx="22507">
                  <c:v>-838.23507165908802</c:v>
                </c:pt>
                <c:pt idx="22508">
                  <c:v>-838.23387956619297</c:v>
                </c:pt>
                <c:pt idx="22509">
                  <c:v>-838.23131656646706</c:v>
                </c:pt>
                <c:pt idx="22510">
                  <c:v>-838.22785949707099</c:v>
                </c:pt>
                <c:pt idx="22511">
                  <c:v>-838.22386598587104</c:v>
                </c:pt>
                <c:pt idx="22512">
                  <c:v>-838.21993207931496</c:v>
                </c:pt>
                <c:pt idx="22513">
                  <c:v>-838.21659421920799</c:v>
                </c:pt>
                <c:pt idx="22514">
                  <c:v>-838.21432924270698</c:v>
                </c:pt>
                <c:pt idx="22515">
                  <c:v>-838.21343517303501</c:v>
                </c:pt>
                <c:pt idx="22516">
                  <c:v>-838.21426963806198</c:v>
                </c:pt>
                <c:pt idx="22517">
                  <c:v>-838.21689224243198</c:v>
                </c:pt>
                <c:pt idx="22518">
                  <c:v>-838.22124338150002</c:v>
                </c:pt>
                <c:pt idx="22519">
                  <c:v>-838.22696542739902</c:v>
                </c:pt>
                <c:pt idx="22520">
                  <c:v>-838.23346233367897</c:v>
                </c:pt>
                <c:pt idx="22521">
                  <c:v>-838.24013805389404</c:v>
                </c:pt>
                <c:pt idx="22522">
                  <c:v>-838.24645614624001</c:v>
                </c:pt>
                <c:pt idx="22523">
                  <c:v>-838.25188016891502</c:v>
                </c:pt>
                <c:pt idx="22524">
                  <c:v>-838.25605249404896</c:v>
                </c:pt>
                <c:pt idx="22525">
                  <c:v>-838.25879430770897</c:v>
                </c:pt>
                <c:pt idx="22526">
                  <c:v>-838.25992679596004</c:v>
                </c:pt>
                <c:pt idx="22527">
                  <c:v>-838.25974798202503</c:v>
                </c:pt>
                <c:pt idx="22528">
                  <c:v>-838.25867509841896</c:v>
                </c:pt>
                <c:pt idx="22529">
                  <c:v>-838.25718498230003</c:v>
                </c:pt>
                <c:pt idx="22530">
                  <c:v>-838.25593328475998</c:v>
                </c:pt>
                <c:pt idx="22531">
                  <c:v>-838.255396842957</c:v>
                </c:pt>
                <c:pt idx="22532">
                  <c:v>-838.25575447082497</c:v>
                </c:pt>
                <c:pt idx="22533">
                  <c:v>-838.25712537765503</c:v>
                </c:pt>
                <c:pt idx="22534">
                  <c:v>-838.25939035415695</c:v>
                </c:pt>
                <c:pt idx="22535">
                  <c:v>-838.26237058639504</c:v>
                </c:pt>
                <c:pt idx="22536">
                  <c:v>-838.26576805114803</c:v>
                </c:pt>
                <c:pt idx="22537">
                  <c:v>-838.26940393447899</c:v>
                </c:pt>
                <c:pt idx="22538">
                  <c:v>-838.27286100387596</c:v>
                </c:pt>
                <c:pt idx="22539">
                  <c:v>-838.27607965469406</c:v>
                </c:pt>
                <c:pt idx="22540">
                  <c:v>-838.27888107299805</c:v>
                </c:pt>
                <c:pt idx="22541">
                  <c:v>-838.28144407272407</c:v>
                </c:pt>
                <c:pt idx="22542">
                  <c:v>-838.28370904922497</c:v>
                </c:pt>
                <c:pt idx="22543">
                  <c:v>-838.28585481643699</c:v>
                </c:pt>
                <c:pt idx="22544">
                  <c:v>-838.28776216507003</c:v>
                </c:pt>
                <c:pt idx="22545">
                  <c:v>-838.28907346725498</c:v>
                </c:pt>
                <c:pt idx="22546">
                  <c:v>-838.28937149047897</c:v>
                </c:pt>
                <c:pt idx="22547">
                  <c:v>-838.28829860687301</c:v>
                </c:pt>
                <c:pt idx="22548">
                  <c:v>-838.28573560714699</c:v>
                </c:pt>
                <c:pt idx="22549">
                  <c:v>-838.28162288665794</c:v>
                </c:pt>
                <c:pt idx="22550">
                  <c:v>-838.27607965469406</c:v>
                </c:pt>
                <c:pt idx="22551">
                  <c:v>-838.26952314376899</c:v>
                </c:pt>
                <c:pt idx="22552">
                  <c:v>-838.26237058639504</c:v>
                </c:pt>
                <c:pt idx="22553">
                  <c:v>-838.25515842437801</c:v>
                </c:pt>
                <c:pt idx="22554">
                  <c:v>-838.24860191345203</c:v>
                </c:pt>
                <c:pt idx="22555">
                  <c:v>-838.24347591400203</c:v>
                </c:pt>
                <c:pt idx="22556">
                  <c:v>-838.24025726318405</c:v>
                </c:pt>
                <c:pt idx="22557">
                  <c:v>-838.23930358886696</c:v>
                </c:pt>
                <c:pt idx="22558">
                  <c:v>-838.24037647247303</c:v>
                </c:pt>
                <c:pt idx="22559">
                  <c:v>-838.24293947219894</c:v>
                </c:pt>
                <c:pt idx="22560">
                  <c:v>-838.24651575088501</c:v>
                </c:pt>
                <c:pt idx="22561">
                  <c:v>-838.25062847137497</c:v>
                </c:pt>
                <c:pt idx="22562">
                  <c:v>-838.25468158721901</c:v>
                </c:pt>
                <c:pt idx="22563">
                  <c:v>-838.25819826126099</c:v>
                </c:pt>
                <c:pt idx="22564">
                  <c:v>-838.26076126098701</c:v>
                </c:pt>
                <c:pt idx="22565">
                  <c:v>-838.26213216781593</c:v>
                </c:pt>
                <c:pt idx="22566">
                  <c:v>-838.26231098175094</c:v>
                </c:pt>
                <c:pt idx="22567">
                  <c:v>-838.26165533065796</c:v>
                </c:pt>
                <c:pt idx="22568">
                  <c:v>-838.260642051697</c:v>
                </c:pt>
                <c:pt idx="22569">
                  <c:v>-838.25968837738105</c:v>
                </c:pt>
                <c:pt idx="22570">
                  <c:v>-838.25909233093296</c:v>
                </c:pt>
                <c:pt idx="22571">
                  <c:v>-838.25915193557796</c:v>
                </c:pt>
                <c:pt idx="22572">
                  <c:v>-838.26004600524902</c:v>
                </c:pt>
                <c:pt idx="22573">
                  <c:v>-838.26213216781593</c:v>
                </c:pt>
                <c:pt idx="22574">
                  <c:v>-838.26541042327904</c:v>
                </c:pt>
                <c:pt idx="22575">
                  <c:v>-838.26970195770298</c:v>
                </c:pt>
                <c:pt idx="22576">
                  <c:v>-838.274708747864</c:v>
                </c:pt>
                <c:pt idx="22577">
                  <c:v>-838.279894351959</c:v>
                </c:pt>
                <c:pt idx="22578">
                  <c:v>-838.28478193283104</c:v>
                </c:pt>
                <c:pt idx="22579">
                  <c:v>-838.28871583938599</c:v>
                </c:pt>
                <c:pt idx="22580">
                  <c:v>-838.29121923446701</c:v>
                </c:pt>
                <c:pt idx="22581">
                  <c:v>-838.29175567626999</c:v>
                </c:pt>
                <c:pt idx="22582">
                  <c:v>-838.28990793228195</c:v>
                </c:pt>
                <c:pt idx="22583">
                  <c:v>-838.28579521179199</c:v>
                </c:pt>
                <c:pt idx="22584">
                  <c:v>-838.27965593338001</c:v>
                </c:pt>
                <c:pt idx="22585">
                  <c:v>-838.27220535278298</c:v>
                </c:pt>
                <c:pt idx="22586">
                  <c:v>-838.26433753967297</c:v>
                </c:pt>
                <c:pt idx="22587">
                  <c:v>-838.25694656372093</c:v>
                </c:pt>
                <c:pt idx="22588">
                  <c:v>-838.25080728530907</c:v>
                </c:pt>
                <c:pt idx="22589">
                  <c:v>-838.24663496017502</c:v>
                </c:pt>
                <c:pt idx="22590">
                  <c:v>-838.24478721618698</c:v>
                </c:pt>
                <c:pt idx="22591">
                  <c:v>-838.24532365798996</c:v>
                </c:pt>
                <c:pt idx="22592">
                  <c:v>-838.24794626235996</c:v>
                </c:pt>
                <c:pt idx="22593">
                  <c:v>-838.25223779678402</c:v>
                </c:pt>
                <c:pt idx="22594">
                  <c:v>-838.25754261016903</c:v>
                </c:pt>
                <c:pt idx="22595">
                  <c:v>-838.26326465606701</c:v>
                </c:pt>
                <c:pt idx="22596">
                  <c:v>-838.26898670196601</c:v>
                </c:pt>
                <c:pt idx="22597">
                  <c:v>-838.27411270141602</c:v>
                </c:pt>
                <c:pt idx="22598">
                  <c:v>-838.27846384048496</c:v>
                </c:pt>
                <c:pt idx="22599">
                  <c:v>-838.28180170059204</c:v>
                </c:pt>
                <c:pt idx="22600">
                  <c:v>-838.28412628173805</c:v>
                </c:pt>
                <c:pt idx="22601">
                  <c:v>-838.28561639785801</c:v>
                </c:pt>
                <c:pt idx="22602">
                  <c:v>-838.28633165359497</c:v>
                </c:pt>
                <c:pt idx="22603">
                  <c:v>-838.28639125823997</c:v>
                </c:pt>
                <c:pt idx="22604">
                  <c:v>-838.28609323501598</c:v>
                </c:pt>
                <c:pt idx="22605">
                  <c:v>-838.285497188568</c:v>
                </c:pt>
                <c:pt idx="22606">
                  <c:v>-838.28502035141003</c:v>
                </c:pt>
                <c:pt idx="22607">
                  <c:v>-838.28484153747604</c:v>
                </c:pt>
                <c:pt idx="22608">
                  <c:v>-838.28519916534401</c:v>
                </c:pt>
                <c:pt idx="22609">
                  <c:v>-838.28627204894997</c:v>
                </c:pt>
                <c:pt idx="22610">
                  <c:v>-838.28800058364902</c:v>
                </c:pt>
                <c:pt idx="22611">
                  <c:v>-838.29044437408504</c:v>
                </c:pt>
                <c:pt idx="22612">
                  <c:v>-838.29336500167904</c:v>
                </c:pt>
                <c:pt idx="22613">
                  <c:v>-838.29658365249702</c:v>
                </c:pt>
                <c:pt idx="22614">
                  <c:v>-838.29986190795898</c:v>
                </c:pt>
                <c:pt idx="22615">
                  <c:v>-838.30308055877697</c:v>
                </c:pt>
                <c:pt idx="22616">
                  <c:v>-838.30612039566097</c:v>
                </c:pt>
                <c:pt idx="22617">
                  <c:v>-838.30880260467598</c:v>
                </c:pt>
                <c:pt idx="22618">
                  <c:v>-838.31106758117699</c:v>
                </c:pt>
                <c:pt idx="22619">
                  <c:v>-838.31297492981003</c:v>
                </c:pt>
                <c:pt idx="22620">
                  <c:v>-838.31446504592896</c:v>
                </c:pt>
                <c:pt idx="22621">
                  <c:v>-838.31559753418003</c:v>
                </c:pt>
                <c:pt idx="22622">
                  <c:v>-838.31631278991699</c:v>
                </c:pt>
                <c:pt idx="22623">
                  <c:v>-838.31661081314098</c:v>
                </c:pt>
                <c:pt idx="22624">
                  <c:v>-838.316491603852</c:v>
                </c:pt>
                <c:pt idx="22625">
                  <c:v>-838.31595516204902</c:v>
                </c:pt>
                <c:pt idx="22626">
                  <c:v>-838.31506109237694</c:v>
                </c:pt>
                <c:pt idx="22627">
                  <c:v>-838.31380939483699</c:v>
                </c:pt>
                <c:pt idx="22628">
                  <c:v>-838.31225967407204</c:v>
                </c:pt>
                <c:pt idx="22629">
                  <c:v>-838.31065034866401</c:v>
                </c:pt>
                <c:pt idx="22630">
                  <c:v>-838.30904102325496</c:v>
                </c:pt>
                <c:pt idx="22631">
                  <c:v>-838.30767011642502</c:v>
                </c:pt>
                <c:pt idx="22632">
                  <c:v>-838.30677604675293</c:v>
                </c:pt>
                <c:pt idx="22633">
                  <c:v>-838.30641841888405</c:v>
                </c:pt>
                <c:pt idx="22634">
                  <c:v>-838.30665683746406</c:v>
                </c:pt>
                <c:pt idx="22635">
                  <c:v>-838.30737209320102</c:v>
                </c:pt>
                <c:pt idx="22636">
                  <c:v>-838.30850458145198</c:v>
                </c:pt>
                <c:pt idx="22637">
                  <c:v>-838.30975627899204</c:v>
                </c:pt>
                <c:pt idx="22638">
                  <c:v>-838.31100797653198</c:v>
                </c:pt>
                <c:pt idx="22639">
                  <c:v>-838.31208086013794</c:v>
                </c:pt>
                <c:pt idx="22640">
                  <c:v>-838.31279611587502</c:v>
                </c:pt>
                <c:pt idx="22641">
                  <c:v>-838.31327295303402</c:v>
                </c:pt>
                <c:pt idx="22642">
                  <c:v>-838.313511371613</c:v>
                </c:pt>
                <c:pt idx="22643">
                  <c:v>-838.31363058090199</c:v>
                </c:pt>
                <c:pt idx="22644">
                  <c:v>-838.31369018554699</c:v>
                </c:pt>
                <c:pt idx="22645">
                  <c:v>-838.31392860412598</c:v>
                </c:pt>
                <c:pt idx="22646">
                  <c:v>-838.31422662734997</c:v>
                </c:pt>
                <c:pt idx="22647">
                  <c:v>-838.31464385986305</c:v>
                </c:pt>
                <c:pt idx="22648">
                  <c:v>-838.31494188308693</c:v>
                </c:pt>
                <c:pt idx="22649">
                  <c:v>-838.31488227844306</c:v>
                </c:pt>
                <c:pt idx="22650">
                  <c:v>-838.31434583663997</c:v>
                </c:pt>
                <c:pt idx="22651">
                  <c:v>-838.31315374374401</c:v>
                </c:pt>
                <c:pt idx="22652">
                  <c:v>-838.31130599975597</c:v>
                </c:pt>
                <c:pt idx="22653">
                  <c:v>-838.30904102325496</c:v>
                </c:pt>
                <c:pt idx="22654">
                  <c:v>-838.30665683746406</c:v>
                </c:pt>
                <c:pt idx="22655">
                  <c:v>-838.30468988418602</c:v>
                </c:pt>
                <c:pt idx="22656">
                  <c:v>-838.30349779129006</c:v>
                </c:pt>
                <c:pt idx="22657">
                  <c:v>-838.30355739593506</c:v>
                </c:pt>
                <c:pt idx="22658">
                  <c:v>-838.30510711669899</c:v>
                </c:pt>
                <c:pt idx="22659">
                  <c:v>-838.30820655822799</c:v>
                </c:pt>
                <c:pt idx="22660">
                  <c:v>-838.31279611587502</c:v>
                </c:pt>
                <c:pt idx="22661">
                  <c:v>-838.31863737106301</c:v>
                </c:pt>
                <c:pt idx="22662">
                  <c:v>-838.32537269592297</c:v>
                </c:pt>
                <c:pt idx="22663">
                  <c:v>-838.33246564865101</c:v>
                </c:pt>
                <c:pt idx="22664">
                  <c:v>-838.33955860137996</c:v>
                </c:pt>
                <c:pt idx="22665">
                  <c:v>-838.34617471695003</c:v>
                </c:pt>
                <c:pt idx="22666">
                  <c:v>-838.352075576782</c:v>
                </c:pt>
                <c:pt idx="22667">
                  <c:v>-838.35702276229904</c:v>
                </c:pt>
                <c:pt idx="22668">
                  <c:v>-838.36101627349899</c:v>
                </c:pt>
                <c:pt idx="22669">
                  <c:v>-838.36411571502697</c:v>
                </c:pt>
                <c:pt idx="22670">
                  <c:v>-838.366380691529</c:v>
                </c:pt>
                <c:pt idx="22671">
                  <c:v>-838.36781120300293</c:v>
                </c:pt>
                <c:pt idx="22672">
                  <c:v>-838.36852645874001</c:v>
                </c:pt>
                <c:pt idx="22673">
                  <c:v>-838.36858606338501</c:v>
                </c:pt>
                <c:pt idx="22674">
                  <c:v>-838.36816883087204</c:v>
                </c:pt>
                <c:pt idx="22675">
                  <c:v>-838.36745357513405</c:v>
                </c:pt>
                <c:pt idx="22676">
                  <c:v>-838.36685752868698</c:v>
                </c:pt>
                <c:pt idx="22677">
                  <c:v>-838.36661911010799</c:v>
                </c:pt>
                <c:pt idx="22678">
                  <c:v>-838.36691713333198</c:v>
                </c:pt>
                <c:pt idx="22679">
                  <c:v>-838.36793041229294</c:v>
                </c:pt>
                <c:pt idx="22680">
                  <c:v>-838.36959934234596</c:v>
                </c:pt>
                <c:pt idx="22681">
                  <c:v>-838.37198352813698</c:v>
                </c:pt>
                <c:pt idx="22682">
                  <c:v>-838.37514257431098</c:v>
                </c:pt>
                <c:pt idx="22683">
                  <c:v>-838.37871885299705</c:v>
                </c:pt>
                <c:pt idx="22684">
                  <c:v>-838.38235473632801</c:v>
                </c:pt>
                <c:pt idx="22685">
                  <c:v>-838.385632991791</c:v>
                </c:pt>
                <c:pt idx="22686">
                  <c:v>-838.38831520080601</c:v>
                </c:pt>
                <c:pt idx="22687">
                  <c:v>-838.39034175872803</c:v>
                </c:pt>
                <c:pt idx="22688">
                  <c:v>-838.39189147949196</c:v>
                </c:pt>
                <c:pt idx="22689">
                  <c:v>-838.39308357238804</c:v>
                </c:pt>
                <c:pt idx="22690">
                  <c:v>-838.394216060639</c:v>
                </c:pt>
                <c:pt idx="22691">
                  <c:v>-838.39528894424507</c:v>
                </c:pt>
                <c:pt idx="22692">
                  <c:v>-838.396421432495</c:v>
                </c:pt>
                <c:pt idx="22693">
                  <c:v>-838.39779233932495</c:v>
                </c:pt>
                <c:pt idx="22694">
                  <c:v>-838.399461269379</c:v>
                </c:pt>
                <c:pt idx="22695">
                  <c:v>-838.40142822265602</c:v>
                </c:pt>
                <c:pt idx="22696">
                  <c:v>-838.40351438522407</c:v>
                </c:pt>
                <c:pt idx="22697">
                  <c:v>-838.40560054779098</c:v>
                </c:pt>
                <c:pt idx="22698">
                  <c:v>-838.40750789642402</c:v>
                </c:pt>
                <c:pt idx="22699">
                  <c:v>-838.40899801254295</c:v>
                </c:pt>
                <c:pt idx="22700">
                  <c:v>-838.40995168685902</c:v>
                </c:pt>
                <c:pt idx="22701">
                  <c:v>-838.41036891937301</c:v>
                </c:pt>
                <c:pt idx="22702">
                  <c:v>-838.41007089614902</c:v>
                </c:pt>
                <c:pt idx="22703">
                  <c:v>-838.40905761718795</c:v>
                </c:pt>
                <c:pt idx="22704">
                  <c:v>-838.40726947784401</c:v>
                </c:pt>
                <c:pt idx="22705">
                  <c:v>-838.40458726883003</c:v>
                </c:pt>
                <c:pt idx="22706">
                  <c:v>-838.40101099014305</c:v>
                </c:pt>
                <c:pt idx="22707">
                  <c:v>-838.39660024643001</c:v>
                </c:pt>
                <c:pt idx="22708">
                  <c:v>-838.39171266555798</c:v>
                </c:pt>
                <c:pt idx="22709">
                  <c:v>-838.38670587539696</c:v>
                </c:pt>
                <c:pt idx="22710">
                  <c:v>-838.38193750381504</c:v>
                </c:pt>
                <c:pt idx="22711">
                  <c:v>-838.37758636474598</c:v>
                </c:pt>
                <c:pt idx="22712">
                  <c:v>-838.37377166748104</c:v>
                </c:pt>
                <c:pt idx="22713">
                  <c:v>-838.37055301666305</c:v>
                </c:pt>
                <c:pt idx="22714">
                  <c:v>-838.36810922622703</c:v>
                </c:pt>
                <c:pt idx="22715">
                  <c:v>-838.36673831939697</c:v>
                </c:pt>
                <c:pt idx="22716">
                  <c:v>-838.36649990081798</c:v>
                </c:pt>
                <c:pt idx="22717">
                  <c:v>-838.36727476119995</c:v>
                </c:pt>
                <c:pt idx="22718">
                  <c:v>-838.368824481964</c:v>
                </c:pt>
                <c:pt idx="22719">
                  <c:v>-838.37102985382103</c:v>
                </c:pt>
                <c:pt idx="22720">
                  <c:v>-838.37383127212502</c:v>
                </c:pt>
                <c:pt idx="22721">
                  <c:v>-838.37722873687801</c:v>
                </c:pt>
                <c:pt idx="22722">
                  <c:v>-838.38128185272194</c:v>
                </c:pt>
                <c:pt idx="22723">
                  <c:v>-838.38581180572498</c:v>
                </c:pt>
                <c:pt idx="22724">
                  <c:v>-838.39058017730702</c:v>
                </c:pt>
                <c:pt idx="22725">
                  <c:v>-838.39522933960006</c:v>
                </c:pt>
                <c:pt idx="22726">
                  <c:v>-838.399461269379</c:v>
                </c:pt>
                <c:pt idx="22727">
                  <c:v>-838.40315675735496</c:v>
                </c:pt>
                <c:pt idx="22728">
                  <c:v>-838.40625619888306</c:v>
                </c:pt>
                <c:pt idx="22729">
                  <c:v>-838.40869998931896</c:v>
                </c:pt>
                <c:pt idx="22730">
                  <c:v>-838.41030931472801</c:v>
                </c:pt>
                <c:pt idx="22731">
                  <c:v>-838.41096496582099</c:v>
                </c:pt>
                <c:pt idx="22732">
                  <c:v>-838.41084575653099</c:v>
                </c:pt>
                <c:pt idx="22733">
                  <c:v>-838.41013050079403</c:v>
                </c:pt>
                <c:pt idx="22734">
                  <c:v>-838.40923643112205</c:v>
                </c:pt>
                <c:pt idx="22735">
                  <c:v>-838.40828275680599</c:v>
                </c:pt>
                <c:pt idx="22736">
                  <c:v>-838.407567501068</c:v>
                </c:pt>
                <c:pt idx="22737">
                  <c:v>-838.40715026855503</c:v>
                </c:pt>
                <c:pt idx="22738">
                  <c:v>-838.40703105926502</c:v>
                </c:pt>
                <c:pt idx="22739">
                  <c:v>-838.40715026855503</c:v>
                </c:pt>
                <c:pt idx="22740">
                  <c:v>-838.40726947784401</c:v>
                </c:pt>
                <c:pt idx="22741">
                  <c:v>-838.40720987320003</c:v>
                </c:pt>
                <c:pt idx="22742">
                  <c:v>-838.40661382675194</c:v>
                </c:pt>
                <c:pt idx="22743">
                  <c:v>-838.40542173385597</c:v>
                </c:pt>
                <c:pt idx="22744">
                  <c:v>-838.40345478057907</c:v>
                </c:pt>
                <c:pt idx="22745">
                  <c:v>-838.40089178085304</c:v>
                </c:pt>
                <c:pt idx="22746">
                  <c:v>-838.39779233932495</c:v>
                </c:pt>
                <c:pt idx="22747">
                  <c:v>-838.39457368850697</c:v>
                </c:pt>
                <c:pt idx="22748">
                  <c:v>-838.39177227020298</c:v>
                </c:pt>
                <c:pt idx="22749">
                  <c:v>-838.39004373550404</c:v>
                </c:pt>
                <c:pt idx="22750">
                  <c:v>-838.38986492157005</c:v>
                </c:pt>
                <c:pt idx="22751">
                  <c:v>-838.39147424697899</c:v>
                </c:pt>
                <c:pt idx="22752">
                  <c:v>-838.39499092102096</c:v>
                </c:pt>
                <c:pt idx="22753">
                  <c:v>-838.40011692047096</c:v>
                </c:pt>
                <c:pt idx="22754">
                  <c:v>-838.40661382675194</c:v>
                </c:pt>
                <c:pt idx="22755">
                  <c:v>-838.41406440734897</c:v>
                </c:pt>
                <c:pt idx="22756">
                  <c:v>-838.42157459259101</c:v>
                </c:pt>
                <c:pt idx="22757">
                  <c:v>-838.42848873138405</c:v>
                </c:pt>
                <c:pt idx="22758">
                  <c:v>-838.43403196334907</c:v>
                </c:pt>
                <c:pt idx="22759">
                  <c:v>-838.43784666061401</c:v>
                </c:pt>
                <c:pt idx="22760">
                  <c:v>-838.44011163711593</c:v>
                </c:pt>
                <c:pt idx="22761">
                  <c:v>-838.441005706787</c:v>
                </c:pt>
                <c:pt idx="22762">
                  <c:v>-838.441005706787</c:v>
                </c:pt>
                <c:pt idx="22763">
                  <c:v>-838.44035005569503</c:v>
                </c:pt>
                <c:pt idx="22764">
                  <c:v>-838.43945598602295</c:v>
                </c:pt>
                <c:pt idx="22765">
                  <c:v>-838.43874073028599</c:v>
                </c:pt>
                <c:pt idx="22766">
                  <c:v>-838.438502311707</c:v>
                </c:pt>
                <c:pt idx="22767">
                  <c:v>-838.43874073028599</c:v>
                </c:pt>
                <c:pt idx="22768">
                  <c:v>-838.43903875350998</c:v>
                </c:pt>
                <c:pt idx="22769">
                  <c:v>-838.43897914886497</c:v>
                </c:pt>
                <c:pt idx="22770">
                  <c:v>-838.43802547454902</c:v>
                </c:pt>
                <c:pt idx="22771">
                  <c:v>-838.43599891662598</c:v>
                </c:pt>
                <c:pt idx="22772">
                  <c:v>-838.432899475098</c:v>
                </c:pt>
                <c:pt idx="22773">
                  <c:v>-838.42896556854294</c:v>
                </c:pt>
                <c:pt idx="22774">
                  <c:v>-838.42449522018501</c:v>
                </c:pt>
                <c:pt idx="22775">
                  <c:v>-838.41996526718196</c:v>
                </c:pt>
                <c:pt idx="22776">
                  <c:v>-838.41573333740303</c:v>
                </c:pt>
                <c:pt idx="22777">
                  <c:v>-838.41239547729504</c:v>
                </c:pt>
                <c:pt idx="22778">
                  <c:v>-838.41036891937301</c:v>
                </c:pt>
                <c:pt idx="22779">
                  <c:v>-838.40977287292503</c:v>
                </c:pt>
                <c:pt idx="22780">
                  <c:v>-838.410607337952</c:v>
                </c:pt>
                <c:pt idx="22781">
                  <c:v>-838.41269350051903</c:v>
                </c:pt>
                <c:pt idx="22782">
                  <c:v>-838.41549491882301</c:v>
                </c:pt>
                <c:pt idx="22783">
                  <c:v>-838.418773174286</c:v>
                </c:pt>
                <c:pt idx="22784">
                  <c:v>-838.42199182510399</c:v>
                </c:pt>
                <c:pt idx="22785">
                  <c:v>-838.42503166198799</c:v>
                </c:pt>
                <c:pt idx="22786">
                  <c:v>-838.42759466171299</c:v>
                </c:pt>
                <c:pt idx="22787">
                  <c:v>-838.42968082428001</c:v>
                </c:pt>
                <c:pt idx="22788">
                  <c:v>-838.43140935897804</c:v>
                </c:pt>
                <c:pt idx="22789">
                  <c:v>-838.432899475098</c:v>
                </c:pt>
                <c:pt idx="22790">
                  <c:v>-838.43456840515205</c:v>
                </c:pt>
                <c:pt idx="22791">
                  <c:v>-838.43659496307396</c:v>
                </c:pt>
                <c:pt idx="22792">
                  <c:v>-838.43915796279896</c:v>
                </c:pt>
                <c:pt idx="22793">
                  <c:v>-838.44237661361694</c:v>
                </c:pt>
                <c:pt idx="22794">
                  <c:v>-838.44607210159302</c:v>
                </c:pt>
                <c:pt idx="22795">
                  <c:v>-838.45012521743797</c:v>
                </c:pt>
                <c:pt idx="22796">
                  <c:v>-838.45411872863804</c:v>
                </c:pt>
                <c:pt idx="22797">
                  <c:v>-838.45763540268001</c:v>
                </c:pt>
                <c:pt idx="22798">
                  <c:v>-838.46019840240501</c:v>
                </c:pt>
                <c:pt idx="22799">
                  <c:v>-838.46139049530098</c:v>
                </c:pt>
                <c:pt idx="22800">
                  <c:v>-838.460854053498</c:v>
                </c:pt>
                <c:pt idx="22801">
                  <c:v>-838.45852947235096</c:v>
                </c:pt>
                <c:pt idx="22802">
                  <c:v>-838.45459556579601</c:v>
                </c:pt>
                <c:pt idx="22803">
                  <c:v>-838.44940996170101</c:v>
                </c:pt>
                <c:pt idx="22804">
                  <c:v>-838.44344949722301</c:v>
                </c:pt>
                <c:pt idx="22805">
                  <c:v>-838.43725061416603</c:v>
                </c:pt>
                <c:pt idx="22806">
                  <c:v>-838.43129014968895</c:v>
                </c:pt>
                <c:pt idx="22807">
                  <c:v>-838.42598533630394</c:v>
                </c:pt>
                <c:pt idx="22808">
                  <c:v>-838.421753406525</c:v>
                </c:pt>
                <c:pt idx="22809">
                  <c:v>-838.41859436035202</c:v>
                </c:pt>
                <c:pt idx="22810">
                  <c:v>-838.41644859313999</c:v>
                </c:pt>
                <c:pt idx="22811">
                  <c:v>-838.41507768631004</c:v>
                </c:pt>
                <c:pt idx="22812">
                  <c:v>-838.41418361663796</c:v>
                </c:pt>
                <c:pt idx="22813">
                  <c:v>-838.413587570191</c:v>
                </c:pt>
                <c:pt idx="22814">
                  <c:v>-838.413170337677</c:v>
                </c:pt>
                <c:pt idx="22815">
                  <c:v>-838.41293191909801</c:v>
                </c:pt>
                <c:pt idx="22816">
                  <c:v>-838.41293191909801</c:v>
                </c:pt>
                <c:pt idx="22817">
                  <c:v>-838.413170337677</c:v>
                </c:pt>
                <c:pt idx="22818">
                  <c:v>-838.41382598876999</c:v>
                </c:pt>
                <c:pt idx="22819">
                  <c:v>-838.41501808166504</c:v>
                </c:pt>
                <c:pt idx="22820">
                  <c:v>-838.41668701171898</c:v>
                </c:pt>
                <c:pt idx="22821">
                  <c:v>-838.41865396499702</c:v>
                </c:pt>
                <c:pt idx="22822">
                  <c:v>-838.42050170898506</c:v>
                </c:pt>
                <c:pt idx="22823">
                  <c:v>-838.42193222045898</c:v>
                </c:pt>
                <c:pt idx="22824">
                  <c:v>-838.42282629013107</c:v>
                </c:pt>
                <c:pt idx="22825">
                  <c:v>-838.42300510406494</c:v>
                </c:pt>
                <c:pt idx="22826">
                  <c:v>-838.42276668548607</c:v>
                </c:pt>
                <c:pt idx="22827">
                  <c:v>-838.42240905761696</c:v>
                </c:pt>
                <c:pt idx="22828">
                  <c:v>-838.42211103439399</c:v>
                </c:pt>
                <c:pt idx="22829">
                  <c:v>-838.42234945297298</c:v>
                </c:pt>
                <c:pt idx="22830">
                  <c:v>-838.42354154586803</c:v>
                </c:pt>
                <c:pt idx="22831">
                  <c:v>-838.42592573165894</c:v>
                </c:pt>
                <c:pt idx="22832">
                  <c:v>-838.42956161499001</c:v>
                </c:pt>
                <c:pt idx="22833">
                  <c:v>-838.43415117263794</c:v>
                </c:pt>
                <c:pt idx="22834">
                  <c:v>-838.43897914886497</c:v>
                </c:pt>
                <c:pt idx="22835">
                  <c:v>-838.44333028793403</c:v>
                </c:pt>
                <c:pt idx="22836">
                  <c:v>-838.446668148041</c:v>
                </c:pt>
                <c:pt idx="22837">
                  <c:v>-838.44851589202904</c:v>
                </c:pt>
                <c:pt idx="22838">
                  <c:v>-838.44869470596302</c:v>
                </c:pt>
                <c:pt idx="22839">
                  <c:v>-838.44714498519897</c:v>
                </c:pt>
                <c:pt idx="22840">
                  <c:v>-838.44398593902599</c:v>
                </c:pt>
                <c:pt idx="22841">
                  <c:v>-838.43957519531295</c:v>
                </c:pt>
                <c:pt idx="22842">
                  <c:v>-838.43450880050705</c:v>
                </c:pt>
                <c:pt idx="22843">
                  <c:v>-838.42926359176704</c:v>
                </c:pt>
                <c:pt idx="22844">
                  <c:v>-838.42455482482899</c:v>
                </c:pt>
                <c:pt idx="22845">
                  <c:v>-838.42079973220802</c:v>
                </c:pt>
                <c:pt idx="22846">
                  <c:v>-838.41823673248302</c:v>
                </c:pt>
                <c:pt idx="22847">
                  <c:v>-838.41686582565296</c:v>
                </c:pt>
                <c:pt idx="22848">
                  <c:v>-838.41668701171898</c:v>
                </c:pt>
                <c:pt idx="22849">
                  <c:v>-838.41740226745605</c:v>
                </c:pt>
                <c:pt idx="22850">
                  <c:v>-838.418773174286</c:v>
                </c:pt>
                <c:pt idx="22851">
                  <c:v>-838.42056131362904</c:v>
                </c:pt>
                <c:pt idx="22852">
                  <c:v>-838.42246866226196</c:v>
                </c:pt>
                <c:pt idx="22853">
                  <c:v>-838.424376010895</c:v>
                </c:pt>
                <c:pt idx="22854">
                  <c:v>-838.42592573165894</c:v>
                </c:pt>
                <c:pt idx="22855">
                  <c:v>-838.42693901062</c:v>
                </c:pt>
                <c:pt idx="22856">
                  <c:v>-838.427296638489</c:v>
                </c:pt>
                <c:pt idx="22857">
                  <c:v>-838.42711782455501</c:v>
                </c:pt>
                <c:pt idx="22858">
                  <c:v>-838.42646217346203</c:v>
                </c:pt>
                <c:pt idx="22859">
                  <c:v>-838.42574691772506</c:v>
                </c:pt>
                <c:pt idx="22860">
                  <c:v>-838.42515087127697</c:v>
                </c:pt>
                <c:pt idx="22861">
                  <c:v>-838.42485284805298</c:v>
                </c:pt>
                <c:pt idx="22862">
                  <c:v>-838.42491245269798</c:v>
                </c:pt>
                <c:pt idx="22863">
                  <c:v>-838.42550849914596</c:v>
                </c:pt>
                <c:pt idx="22864">
                  <c:v>-838.42664098739601</c:v>
                </c:pt>
                <c:pt idx="22865">
                  <c:v>-838.42842912673996</c:v>
                </c:pt>
                <c:pt idx="22866">
                  <c:v>-838.43093252182007</c:v>
                </c:pt>
                <c:pt idx="22867">
                  <c:v>-838.43391275405907</c:v>
                </c:pt>
                <c:pt idx="22868">
                  <c:v>-838.43719100952194</c:v>
                </c:pt>
                <c:pt idx="22869">
                  <c:v>-838.44029045105003</c:v>
                </c:pt>
                <c:pt idx="22870">
                  <c:v>-838.44309186935402</c:v>
                </c:pt>
                <c:pt idx="22871">
                  <c:v>-838.44535684585594</c:v>
                </c:pt>
                <c:pt idx="22872">
                  <c:v>-838.44702577590999</c:v>
                </c:pt>
                <c:pt idx="22873">
                  <c:v>-838.44815826416004</c:v>
                </c:pt>
                <c:pt idx="22874">
                  <c:v>-838.44869470596302</c:v>
                </c:pt>
                <c:pt idx="22875">
                  <c:v>-838.44869470596302</c:v>
                </c:pt>
                <c:pt idx="22876">
                  <c:v>-838.44821786880493</c:v>
                </c:pt>
                <c:pt idx="22877">
                  <c:v>-838.44744300842297</c:v>
                </c:pt>
                <c:pt idx="22878">
                  <c:v>-838.446668148041</c:v>
                </c:pt>
                <c:pt idx="22879">
                  <c:v>-838.44613170623802</c:v>
                </c:pt>
                <c:pt idx="22880">
                  <c:v>-838.44595289230404</c:v>
                </c:pt>
                <c:pt idx="22881">
                  <c:v>-838.44607210159302</c:v>
                </c:pt>
                <c:pt idx="22882">
                  <c:v>-838.44654893875099</c:v>
                </c:pt>
                <c:pt idx="22883">
                  <c:v>-838.44732379913398</c:v>
                </c:pt>
                <c:pt idx="22884">
                  <c:v>-838.44833707809494</c:v>
                </c:pt>
                <c:pt idx="22885">
                  <c:v>-838.44940996170101</c:v>
                </c:pt>
                <c:pt idx="22886">
                  <c:v>-838.45012521743797</c:v>
                </c:pt>
                <c:pt idx="22887">
                  <c:v>-838.45018482208297</c:v>
                </c:pt>
                <c:pt idx="22888">
                  <c:v>-838.449231147766</c:v>
                </c:pt>
                <c:pt idx="22889">
                  <c:v>-838.44720458984398</c:v>
                </c:pt>
                <c:pt idx="22890">
                  <c:v>-838.444105148316</c:v>
                </c:pt>
                <c:pt idx="22891">
                  <c:v>-838.43999242782604</c:v>
                </c:pt>
                <c:pt idx="22892">
                  <c:v>-838.43492603302002</c:v>
                </c:pt>
                <c:pt idx="22893">
                  <c:v>-838.42914438247703</c:v>
                </c:pt>
                <c:pt idx="22894">
                  <c:v>-838.42318391799904</c:v>
                </c:pt>
                <c:pt idx="22895">
                  <c:v>-838.41752147674606</c:v>
                </c:pt>
                <c:pt idx="22896">
                  <c:v>-838.41269350051903</c:v>
                </c:pt>
                <c:pt idx="22897">
                  <c:v>-838.40905761718795</c:v>
                </c:pt>
                <c:pt idx="22898">
                  <c:v>-838.40667343139694</c:v>
                </c:pt>
                <c:pt idx="22899">
                  <c:v>-838.40536212921199</c:v>
                </c:pt>
                <c:pt idx="22900">
                  <c:v>-838.40518331527699</c:v>
                </c:pt>
                <c:pt idx="22901">
                  <c:v>-838.40601778030396</c:v>
                </c:pt>
                <c:pt idx="22902">
                  <c:v>-838.407627105713</c:v>
                </c:pt>
                <c:pt idx="22903">
                  <c:v>-838.40983247757003</c:v>
                </c:pt>
                <c:pt idx="22904">
                  <c:v>-838.41221666336105</c:v>
                </c:pt>
                <c:pt idx="22905">
                  <c:v>-838.41448163986206</c:v>
                </c:pt>
                <c:pt idx="22906">
                  <c:v>-838.41662740707397</c:v>
                </c:pt>
                <c:pt idx="22907">
                  <c:v>-838.41883277893101</c:v>
                </c:pt>
                <c:pt idx="22908">
                  <c:v>-838.42115736007702</c:v>
                </c:pt>
                <c:pt idx="22909">
                  <c:v>-838.42354154586803</c:v>
                </c:pt>
                <c:pt idx="22910">
                  <c:v>-838.42586612701393</c:v>
                </c:pt>
                <c:pt idx="22911">
                  <c:v>-838.42801189422596</c:v>
                </c:pt>
                <c:pt idx="22912">
                  <c:v>-838.429919242859</c:v>
                </c:pt>
                <c:pt idx="22913">
                  <c:v>-838.43170738220203</c:v>
                </c:pt>
                <c:pt idx="22914">
                  <c:v>-838.43331670761097</c:v>
                </c:pt>
                <c:pt idx="22915">
                  <c:v>-838.43486642837502</c:v>
                </c:pt>
                <c:pt idx="22916">
                  <c:v>-838.43629693984997</c:v>
                </c:pt>
                <c:pt idx="22917">
                  <c:v>-838.43754863739002</c:v>
                </c:pt>
                <c:pt idx="22918">
                  <c:v>-838.43880033493099</c:v>
                </c:pt>
                <c:pt idx="22919">
                  <c:v>-838.44023084640503</c:v>
                </c:pt>
                <c:pt idx="22920">
                  <c:v>-838.44213819503807</c:v>
                </c:pt>
                <c:pt idx="22921">
                  <c:v>-838.44476079940796</c:v>
                </c:pt>
                <c:pt idx="22922">
                  <c:v>-838.44827747344993</c:v>
                </c:pt>
                <c:pt idx="22923">
                  <c:v>-838.45274782180798</c:v>
                </c:pt>
                <c:pt idx="22924">
                  <c:v>-838.457933425904</c:v>
                </c:pt>
                <c:pt idx="22925">
                  <c:v>-838.463417053223</c:v>
                </c:pt>
                <c:pt idx="22926">
                  <c:v>-838.46890068054199</c:v>
                </c:pt>
                <c:pt idx="22927">
                  <c:v>-838.47396707534801</c:v>
                </c:pt>
                <c:pt idx="22928">
                  <c:v>-838.47831821441696</c:v>
                </c:pt>
                <c:pt idx="22929">
                  <c:v>-838.48165607452404</c:v>
                </c:pt>
                <c:pt idx="22930">
                  <c:v>-838.48344421386696</c:v>
                </c:pt>
                <c:pt idx="22931">
                  <c:v>-838.48326539993298</c:v>
                </c:pt>
                <c:pt idx="22932">
                  <c:v>-838.48106002807594</c:v>
                </c:pt>
                <c:pt idx="22933">
                  <c:v>-838.47700691223201</c:v>
                </c:pt>
                <c:pt idx="22934">
                  <c:v>-838.471702098847</c:v>
                </c:pt>
                <c:pt idx="22935">
                  <c:v>-838.46574163436901</c:v>
                </c:pt>
                <c:pt idx="22936">
                  <c:v>-838.45966196060203</c:v>
                </c:pt>
                <c:pt idx="22937">
                  <c:v>-838.45382070541405</c:v>
                </c:pt>
                <c:pt idx="22938">
                  <c:v>-838.44863510131904</c:v>
                </c:pt>
                <c:pt idx="22939">
                  <c:v>-838.44446277618397</c:v>
                </c:pt>
                <c:pt idx="22940">
                  <c:v>-838.44148254394599</c:v>
                </c:pt>
                <c:pt idx="22941">
                  <c:v>-838.43987321853706</c:v>
                </c:pt>
                <c:pt idx="22942">
                  <c:v>-838.43957519531295</c:v>
                </c:pt>
                <c:pt idx="22943">
                  <c:v>-838.44017124176003</c:v>
                </c:pt>
                <c:pt idx="22944">
                  <c:v>-838.44130373001099</c:v>
                </c:pt>
                <c:pt idx="22945">
                  <c:v>-838.44237661361694</c:v>
                </c:pt>
                <c:pt idx="22946">
                  <c:v>-838.44297266006504</c:v>
                </c:pt>
                <c:pt idx="22947">
                  <c:v>-838.44279384613105</c:v>
                </c:pt>
                <c:pt idx="22948">
                  <c:v>-838.44154214858997</c:v>
                </c:pt>
                <c:pt idx="22949">
                  <c:v>-838.43915796279896</c:v>
                </c:pt>
                <c:pt idx="22950">
                  <c:v>-838.43564128875801</c:v>
                </c:pt>
                <c:pt idx="22951">
                  <c:v>-838.43129014968895</c:v>
                </c:pt>
                <c:pt idx="22952">
                  <c:v>-838.42634296417305</c:v>
                </c:pt>
                <c:pt idx="22953">
                  <c:v>-838.42139577865601</c:v>
                </c:pt>
                <c:pt idx="22954">
                  <c:v>-838.41692543029797</c:v>
                </c:pt>
                <c:pt idx="22955">
                  <c:v>-838.41376638412498</c:v>
                </c:pt>
                <c:pt idx="22956">
                  <c:v>-838.41227626800605</c:v>
                </c:pt>
                <c:pt idx="22957">
                  <c:v>-838.41275310516403</c:v>
                </c:pt>
                <c:pt idx="22958">
                  <c:v>-838.41513729095504</c:v>
                </c:pt>
                <c:pt idx="22959">
                  <c:v>-838.419130802155</c:v>
                </c:pt>
                <c:pt idx="22960">
                  <c:v>-838.42407798767101</c:v>
                </c:pt>
                <c:pt idx="22961">
                  <c:v>-838.42926359176704</c:v>
                </c:pt>
                <c:pt idx="22962">
                  <c:v>-838.43391275405907</c:v>
                </c:pt>
                <c:pt idx="22963">
                  <c:v>-838.43736982345604</c:v>
                </c:pt>
                <c:pt idx="22964">
                  <c:v>-838.43903875350998</c:v>
                </c:pt>
                <c:pt idx="22965">
                  <c:v>-838.438561916352</c:v>
                </c:pt>
                <c:pt idx="22966">
                  <c:v>-838.43593931198097</c:v>
                </c:pt>
                <c:pt idx="22967">
                  <c:v>-838.43140935897804</c:v>
                </c:pt>
                <c:pt idx="22968">
                  <c:v>-838.42544889450096</c:v>
                </c:pt>
                <c:pt idx="22969">
                  <c:v>-838.41889238357601</c:v>
                </c:pt>
                <c:pt idx="22970">
                  <c:v>-838.41263389587402</c:v>
                </c:pt>
                <c:pt idx="22971">
                  <c:v>-838.40732908248901</c:v>
                </c:pt>
                <c:pt idx="22972">
                  <c:v>-838.40363359451294</c:v>
                </c:pt>
                <c:pt idx="22973">
                  <c:v>-838.401964664459</c:v>
                </c:pt>
                <c:pt idx="22974">
                  <c:v>-838.40256071090698</c:v>
                </c:pt>
                <c:pt idx="22975">
                  <c:v>-838.40536212921199</c:v>
                </c:pt>
                <c:pt idx="22976">
                  <c:v>-838.41036891937301</c:v>
                </c:pt>
                <c:pt idx="22977">
                  <c:v>-838.41722345352196</c:v>
                </c:pt>
                <c:pt idx="22978">
                  <c:v>-838.42544889450096</c:v>
                </c:pt>
                <c:pt idx="22979">
                  <c:v>-838.43432998657204</c:v>
                </c:pt>
                <c:pt idx="22980">
                  <c:v>-838.44315147399902</c:v>
                </c:pt>
                <c:pt idx="22981">
                  <c:v>-838.45125770568893</c:v>
                </c:pt>
                <c:pt idx="22982">
                  <c:v>-838.45817184448299</c:v>
                </c:pt>
                <c:pt idx="22983">
                  <c:v>-838.46359586715698</c:v>
                </c:pt>
                <c:pt idx="22984">
                  <c:v>-838.46735095977806</c:v>
                </c:pt>
                <c:pt idx="22985">
                  <c:v>-838.46919870376598</c:v>
                </c:pt>
                <c:pt idx="22986">
                  <c:v>-838.46931791305599</c:v>
                </c:pt>
                <c:pt idx="22987">
                  <c:v>-838.46782779693604</c:v>
                </c:pt>
                <c:pt idx="22988">
                  <c:v>-838.46514558792103</c:v>
                </c:pt>
                <c:pt idx="22989">
                  <c:v>-838.46180772781395</c:v>
                </c:pt>
                <c:pt idx="22990">
                  <c:v>-838.45835065841698</c:v>
                </c:pt>
                <c:pt idx="22991">
                  <c:v>-838.45501279831001</c:v>
                </c:pt>
                <c:pt idx="22992">
                  <c:v>-838.45203256607101</c:v>
                </c:pt>
                <c:pt idx="22993">
                  <c:v>-838.44964838028</c:v>
                </c:pt>
                <c:pt idx="22994">
                  <c:v>-838.44815826416004</c:v>
                </c:pt>
                <c:pt idx="22995">
                  <c:v>-838.44768142700195</c:v>
                </c:pt>
                <c:pt idx="22996">
                  <c:v>-838.44833707809494</c:v>
                </c:pt>
                <c:pt idx="22997">
                  <c:v>-838.45000600814797</c:v>
                </c:pt>
                <c:pt idx="22998">
                  <c:v>-838.45280742645298</c:v>
                </c:pt>
                <c:pt idx="22999">
                  <c:v>-838.45668172836304</c:v>
                </c:pt>
                <c:pt idx="23000">
                  <c:v>-838.46162891387996</c:v>
                </c:pt>
                <c:pt idx="23001">
                  <c:v>-838.46764898300194</c:v>
                </c:pt>
                <c:pt idx="23002">
                  <c:v>-838.474205493927</c:v>
                </c:pt>
                <c:pt idx="23003">
                  <c:v>-838.48094081878696</c:v>
                </c:pt>
                <c:pt idx="23004">
                  <c:v>-838.48719930648804</c:v>
                </c:pt>
                <c:pt idx="23005">
                  <c:v>-838.49268293380806</c:v>
                </c:pt>
                <c:pt idx="23006">
                  <c:v>-838.49703407287598</c:v>
                </c:pt>
                <c:pt idx="23007">
                  <c:v>-838.50001430511497</c:v>
                </c:pt>
                <c:pt idx="23008">
                  <c:v>-838.50132560730003</c:v>
                </c:pt>
                <c:pt idx="23009">
                  <c:v>-838.50072956085205</c:v>
                </c:pt>
                <c:pt idx="23010">
                  <c:v>-838.49846458435104</c:v>
                </c:pt>
                <c:pt idx="23011">
                  <c:v>-838.49488830566406</c:v>
                </c:pt>
                <c:pt idx="23012">
                  <c:v>-838.49059677124001</c:v>
                </c:pt>
                <c:pt idx="23013">
                  <c:v>-838.48618602752697</c:v>
                </c:pt>
                <c:pt idx="23014">
                  <c:v>-838.48195409774803</c:v>
                </c:pt>
                <c:pt idx="23015">
                  <c:v>-838.47825860977196</c:v>
                </c:pt>
                <c:pt idx="23016">
                  <c:v>-838.47515916824398</c:v>
                </c:pt>
                <c:pt idx="23017">
                  <c:v>-838.47289419174194</c:v>
                </c:pt>
                <c:pt idx="23018">
                  <c:v>-838.471523284912</c:v>
                </c:pt>
                <c:pt idx="23019">
                  <c:v>-838.47098684310902</c:v>
                </c:pt>
                <c:pt idx="23020">
                  <c:v>-838.47122526168801</c:v>
                </c:pt>
                <c:pt idx="23021">
                  <c:v>-838.47211933135998</c:v>
                </c:pt>
                <c:pt idx="23022">
                  <c:v>-838.47343063354504</c:v>
                </c:pt>
                <c:pt idx="23023">
                  <c:v>-838.47515916824398</c:v>
                </c:pt>
                <c:pt idx="23024">
                  <c:v>-838.477126121521</c:v>
                </c:pt>
                <c:pt idx="23025">
                  <c:v>-838.47939109802303</c:v>
                </c:pt>
                <c:pt idx="23026">
                  <c:v>-838.48189449310303</c:v>
                </c:pt>
                <c:pt idx="23027">
                  <c:v>-838.48457670211803</c:v>
                </c:pt>
                <c:pt idx="23028">
                  <c:v>-838.48725891113304</c:v>
                </c:pt>
                <c:pt idx="23029">
                  <c:v>-838.48988151550293</c:v>
                </c:pt>
                <c:pt idx="23030">
                  <c:v>-838.49220609664894</c:v>
                </c:pt>
                <c:pt idx="23031">
                  <c:v>-838.49423265457199</c:v>
                </c:pt>
                <c:pt idx="23032">
                  <c:v>-838.49602079391502</c:v>
                </c:pt>
                <c:pt idx="23033">
                  <c:v>-838.49757051467896</c:v>
                </c:pt>
                <c:pt idx="23034">
                  <c:v>-838.49906063079902</c:v>
                </c:pt>
                <c:pt idx="23035">
                  <c:v>-838.50066995620705</c:v>
                </c:pt>
                <c:pt idx="23036">
                  <c:v>-838.50233888626099</c:v>
                </c:pt>
                <c:pt idx="23037">
                  <c:v>-838.50406742096004</c:v>
                </c:pt>
                <c:pt idx="23038">
                  <c:v>-838.50585556030296</c:v>
                </c:pt>
                <c:pt idx="23039">
                  <c:v>-838.50758409500099</c:v>
                </c:pt>
                <c:pt idx="23040">
                  <c:v>-838.50919342041004</c:v>
                </c:pt>
                <c:pt idx="23041">
                  <c:v>-838.51044511795101</c:v>
                </c:pt>
                <c:pt idx="23042">
                  <c:v>-838.51121997833297</c:v>
                </c:pt>
                <c:pt idx="23043">
                  <c:v>-838.51145839691196</c:v>
                </c:pt>
                <c:pt idx="23044">
                  <c:v>-838.51116037368797</c:v>
                </c:pt>
                <c:pt idx="23045">
                  <c:v>-838.51050472259499</c:v>
                </c:pt>
                <c:pt idx="23046">
                  <c:v>-838.50967025756904</c:v>
                </c:pt>
                <c:pt idx="23047">
                  <c:v>-838.50889539718605</c:v>
                </c:pt>
                <c:pt idx="23048">
                  <c:v>-838.50818014144897</c:v>
                </c:pt>
                <c:pt idx="23049">
                  <c:v>-838.50758409500099</c:v>
                </c:pt>
                <c:pt idx="23050">
                  <c:v>-838.50716686248802</c:v>
                </c:pt>
                <c:pt idx="23051">
                  <c:v>-838.50674962997505</c:v>
                </c:pt>
                <c:pt idx="23052">
                  <c:v>-838.50639200210594</c:v>
                </c:pt>
                <c:pt idx="23053">
                  <c:v>-838.50591516494796</c:v>
                </c:pt>
                <c:pt idx="23054">
                  <c:v>-838.505140304566</c:v>
                </c:pt>
                <c:pt idx="23055">
                  <c:v>-838.50382900238105</c:v>
                </c:pt>
                <c:pt idx="23056">
                  <c:v>-838.502040863037</c:v>
                </c:pt>
                <c:pt idx="23057">
                  <c:v>-838.49983549118099</c:v>
                </c:pt>
                <c:pt idx="23058">
                  <c:v>-838.49733209609997</c:v>
                </c:pt>
                <c:pt idx="23059">
                  <c:v>-838.49464988708496</c:v>
                </c:pt>
                <c:pt idx="23060">
                  <c:v>-838.49184846878097</c:v>
                </c:pt>
                <c:pt idx="23061">
                  <c:v>-838.48910665512096</c:v>
                </c:pt>
                <c:pt idx="23062">
                  <c:v>-838.48672246933006</c:v>
                </c:pt>
                <c:pt idx="23063">
                  <c:v>-838.48487472534202</c:v>
                </c:pt>
                <c:pt idx="23064">
                  <c:v>-838.48374223709106</c:v>
                </c:pt>
                <c:pt idx="23065">
                  <c:v>-838.48326539993298</c:v>
                </c:pt>
                <c:pt idx="23066">
                  <c:v>-838.48344421386696</c:v>
                </c:pt>
                <c:pt idx="23067">
                  <c:v>-838.48409986495994</c:v>
                </c:pt>
                <c:pt idx="23068">
                  <c:v>-838.48499393463203</c:v>
                </c:pt>
                <c:pt idx="23069">
                  <c:v>-838.48594760894798</c:v>
                </c:pt>
                <c:pt idx="23070">
                  <c:v>-838.48690128326393</c:v>
                </c:pt>
                <c:pt idx="23071">
                  <c:v>-838.48779535293602</c:v>
                </c:pt>
                <c:pt idx="23072">
                  <c:v>-838.48892784118698</c:v>
                </c:pt>
                <c:pt idx="23073">
                  <c:v>-838.49059677124001</c:v>
                </c:pt>
                <c:pt idx="23074">
                  <c:v>-838.49304056167603</c:v>
                </c:pt>
                <c:pt idx="23075">
                  <c:v>-838.496557235718</c:v>
                </c:pt>
                <c:pt idx="23076">
                  <c:v>-838.50108718872093</c:v>
                </c:pt>
                <c:pt idx="23077">
                  <c:v>-838.50663042068504</c:v>
                </c:pt>
                <c:pt idx="23078">
                  <c:v>-838.512888908386</c:v>
                </c:pt>
                <c:pt idx="23079">
                  <c:v>-838.51938581466698</c:v>
                </c:pt>
                <c:pt idx="23080">
                  <c:v>-838.52546548843407</c:v>
                </c:pt>
                <c:pt idx="23081">
                  <c:v>-838.53041267394997</c:v>
                </c:pt>
                <c:pt idx="23082">
                  <c:v>-838.53381013870296</c:v>
                </c:pt>
                <c:pt idx="23083">
                  <c:v>-838.53541946411201</c:v>
                </c:pt>
                <c:pt idx="23084">
                  <c:v>-838.53535985946701</c:v>
                </c:pt>
                <c:pt idx="23085">
                  <c:v>-838.53392934799194</c:v>
                </c:pt>
                <c:pt idx="23086">
                  <c:v>-838.53154516220104</c:v>
                </c:pt>
                <c:pt idx="23087">
                  <c:v>-838.52880334854103</c:v>
                </c:pt>
                <c:pt idx="23088">
                  <c:v>-838.52629995346103</c:v>
                </c:pt>
                <c:pt idx="23089">
                  <c:v>-838.52433300018299</c:v>
                </c:pt>
                <c:pt idx="23090">
                  <c:v>-838.52314090728805</c:v>
                </c:pt>
                <c:pt idx="23091">
                  <c:v>-838.52290248870895</c:v>
                </c:pt>
                <c:pt idx="23092">
                  <c:v>-838.52326011657703</c:v>
                </c:pt>
                <c:pt idx="23093">
                  <c:v>-838.524094581604</c:v>
                </c:pt>
                <c:pt idx="23094">
                  <c:v>-838.52492904663097</c:v>
                </c:pt>
                <c:pt idx="23095">
                  <c:v>-838.52552509307907</c:v>
                </c:pt>
                <c:pt idx="23096">
                  <c:v>-838.52552509307907</c:v>
                </c:pt>
                <c:pt idx="23097">
                  <c:v>-838.52480983734199</c:v>
                </c:pt>
                <c:pt idx="23098">
                  <c:v>-838.52308130264305</c:v>
                </c:pt>
                <c:pt idx="23099">
                  <c:v>-838.52039909362793</c:v>
                </c:pt>
                <c:pt idx="23100">
                  <c:v>-838.51682281494197</c:v>
                </c:pt>
                <c:pt idx="23101">
                  <c:v>-838.51253128051803</c:v>
                </c:pt>
                <c:pt idx="23102">
                  <c:v>-838.507703304291</c:v>
                </c:pt>
                <c:pt idx="23103">
                  <c:v>-838.50269651412998</c:v>
                </c:pt>
                <c:pt idx="23104">
                  <c:v>-838.49774932861305</c:v>
                </c:pt>
                <c:pt idx="23105">
                  <c:v>-838.49321937561103</c:v>
                </c:pt>
                <c:pt idx="23106">
                  <c:v>-838.48934507369995</c:v>
                </c:pt>
                <c:pt idx="23107">
                  <c:v>-838.48642444610596</c:v>
                </c:pt>
                <c:pt idx="23108">
                  <c:v>-838.48439788818405</c:v>
                </c:pt>
                <c:pt idx="23109">
                  <c:v>-838.48338460922298</c:v>
                </c:pt>
                <c:pt idx="23110">
                  <c:v>-838.48314619064399</c:v>
                </c:pt>
                <c:pt idx="23111">
                  <c:v>-838.48362302780197</c:v>
                </c:pt>
                <c:pt idx="23112">
                  <c:v>-838.48457670211803</c:v>
                </c:pt>
                <c:pt idx="23113">
                  <c:v>-838.48564958572399</c:v>
                </c:pt>
                <c:pt idx="23114">
                  <c:v>-838.48678207397506</c:v>
                </c:pt>
                <c:pt idx="23115">
                  <c:v>-838.48773574829102</c:v>
                </c:pt>
                <c:pt idx="23116">
                  <c:v>-838.488451004029</c:v>
                </c:pt>
                <c:pt idx="23117">
                  <c:v>-838.48916625976597</c:v>
                </c:pt>
                <c:pt idx="23118">
                  <c:v>-838.48982191085804</c:v>
                </c:pt>
                <c:pt idx="23119">
                  <c:v>-838.49053716659603</c:v>
                </c:pt>
                <c:pt idx="23120">
                  <c:v>-838.49125242233299</c:v>
                </c:pt>
                <c:pt idx="23121">
                  <c:v>-838.49172925949097</c:v>
                </c:pt>
                <c:pt idx="23122">
                  <c:v>-838.49184846878097</c:v>
                </c:pt>
                <c:pt idx="23123">
                  <c:v>-838.49161005020198</c:v>
                </c:pt>
                <c:pt idx="23124">
                  <c:v>-838.49077558517502</c:v>
                </c:pt>
                <c:pt idx="23125">
                  <c:v>-838.48940467834495</c:v>
                </c:pt>
                <c:pt idx="23126">
                  <c:v>-838.48731851577804</c:v>
                </c:pt>
                <c:pt idx="23127">
                  <c:v>-838.48457670211803</c:v>
                </c:pt>
                <c:pt idx="23128">
                  <c:v>-838.48129844665505</c:v>
                </c:pt>
                <c:pt idx="23129">
                  <c:v>-838.47766256332397</c:v>
                </c:pt>
                <c:pt idx="23130">
                  <c:v>-838.47396707534801</c:v>
                </c:pt>
                <c:pt idx="23131">
                  <c:v>-838.47051000595104</c:v>
                </c:pt>
                <c:pt idx="23132">
                  <c:v>-838.46764898300194</c:v>
                </c:pt>
                <c:pt idx="23133">
                  <c:v>-838.46562242508003</c:v>
                </c:pt>
                <c:pt idx="23134">
                  <c:v>-838.46443033218407</c:v>
                </c:pt>
                <c:pt idx="23135">
                  <c:v>-838.46425151824997</c:v>
                </c:pt>
                <c:pt idx="23136">
                  <c:v>-838.46496677398704</c:v>
                </c:pt>
                <c:pt idx="23137">
                  <c:v>-838.46663570404098</c:v>
                </c:pt>
                <c:pt idx="23138">
                  <c:v>-838.46919870376598</c:v>
                </c:pt>
                <c:pt idx="23139">
                  <c:v>-838.47247695922897</c:v>
                </c:pt>
                <c:pt idx="23140">
                  <c:v>-838.47623205185005</c:v>
                </c:pt>
                <c:pt idx="23141">
                  <c:v>-838.48034477233898</c:v>
                </c:pt>
                <c:pt idx="23142">
                  <c:v>-838.48451709747303</c:v>
                </c:pt>
                <c:pt idx="23143">
                  <c:v>-838.48862981796299</c:v>
                </c:pt>
                <c:pt idx="23144">
                  <c:v>-838.49262332916305</c:v>
                </c:pt>
                <c:pt idx="23145">
                  <c:v>-838.49637842178402</c:v>
                </c:pt>
                <c:pt idx="23146">
                  <c:v>-838.49989509582497</c:v>
                </c:pt>
                <c:pt idx="23147">
                  <c:v>-838.50299453735397</c:v>
                </c:pt>
                <c:pt idx="23148">
                  <c:v>-838.50537872314499</c:v>
                </c:pt>
                <c:pt idx="23149">
                  <c:v>-838.50686883926403</c:v>
                </c:pt>
                <c:pt idx="23150">
                  <c:v>-838.50710725784302</c:v>
                </c:pt>
                <c:pt idx="23151">
                  <c:v>-838.50603437423706</c:v>
                </c:pt>
                <c:pt idx="23152">
                  <c:v>-838.50376939773605</c:v>
                </c:pt>
                <c:pt idx="23153">
                  <c:v>-838.50049114227295</c:v>
                </c:pt>
                <c:pt idx="23154">
                  <c:v>-838.496557235718</c:v>
                </c:pt>
                <c:pt idx="23155">
                  <c:v>-838.49232530593895</c:v>
                </c:pt>
                <c:pt idx="23156">
                  <c:v>-838.48827219009399</c:v>
                </c:pt>
                <c:pt idx="23157">
                  <c:v>-838.48487472534202</c:v>
                </c:pt>
                <c:pt idx="23158">
                  <c:v>-838.48272895813</c:v>
                </c:pt>
                <c:pt idx="23159">
                  <c:v>-838.48213291168202</c:v>
                </c:pt>
                <c:pt idx="23160">
                  <c:v>-838.48302698135399</c:v>
                </c:pt>
                <c:pt idx="23161">
                  <c:v>-838.48511314392101</c:v>
                </c:pt>
                <c:pt idx="23162">
                  <c:v>-838.48785495758102</c:v>
                </c:pt>
                <c:pt idx="23163">
                  <c:v>-838.49065637588501</c:v>
                </c:pt>
                <c:pt idx="23164">
                  <c:v>-838.49310016632103</c:v>
                </c:pt>
                <c:pt idx="23165">
                  <c:v>-838.49488830566406</c:v>
                </c:pt>
                <c:pt idx="23166">
                  <c:v>-838.49560356140205</c:v>
                </c:pt>
                <c:pt idx="23167">
                  <c:v>-838.49512672424294</c:v>
                </c:pt>
                <c:pt idx="23168">
                  <c:v>-838.49333858490002</c:v>
                </c:pt>
                <c:pt idx="23169">
                  <c:v>-838.49047756195102</c:v>
                </c:pt>
                <c:pt idx="23170">
                  <c:v>-838.48690128326393</c:v>
                </c:pt>
                <c:pt idx="23171">
                  <c:v>-838.48290777206398</c:v>
                </c:pt>
                <c:pt idx="23172">
                  <c:v>-838.47891426086403</c:v>
                </c:pt>
                <c:pt idx="23173">
                  <c:v>-838.47521877288796</c:v>
                </c:pt>
                <c:pt idx="23174">
                  <c:v>-838.47194051742599</c:v>
                </c:pt>
                <c:pt idx="23175">
                  <c:v>-838.46913909912098</c:v>
                </c:pt>
                <c:pt idx="23176">
                  <c:v>-838.46687412261997</c:v>
                </c:pt>
                <c:pt idx="23177">
                  <c:v>-838.46520519256603</c:v>
                </c:pt>
                <c:pt idx="23178">
                  <c:v>-838.46419191360496</c:v>
                </c:pt>
                <c:pt idx="23179">
                  <c:v>-838.46389389038097</c:v>
                </c:pt>
                <c:pt idx="23180">
                  <c:v>-838.46431112289406</c:v>
                </c:pt>
                <c:pt idx="23181">
                  <c:v>-838.46550321579002</c:v>
                </c:pt>
                <c:pt idx="23182">
                  <c:v>-838.46741056442306</c:v>
                </c:pt>
                <c:pt idx="23183">
                  <c:v>-838.46997356414795</c:v>
                </c:pt>
                <c:pt idx="23184">
                  <c:v>-838.47307300567604</c:v>
                </c:pt>
                <c:pt idx="23185">
                  <c:v>-838.47647047042904</c:v>
                </c:pt>
                <c:pt idx="23186">
                  <c:v>-838.47998714446999</c:v>
                </c:pt>
                <c:pt idx="23187">
                  <c:v>-838.48320579528797</c:v>
                </c:pt>
                <c:pt idx="23188">
                  <c:v>-838.48588800430298</c:v>
                </c:pt>
                <c:pt idx="23189">
                  <c:v>-838.48767614364601</c:v>
                </c:pt>
                <c:pt idx="23190">
                  <c:v>-838.488391399384</c:v>
                </c:pt>
                <c:pt idx="23191">
                  <c:v>-838.48809337616001</c:v>
                </c:pt>
                <c:pt idx="23192">
                  <c:v>-838.48690128326393</c:v>
                </c:pt>
                <c:pt idx="23193">
                  <c:v>-838.48517274856601</c:v>
                </c:pt>
                <c:pt idx="23194">
                  <c:v>-838.48326539993298</c:v>
                </c:pt>
                <c:pt idx="23195">
                  <c:v>-838.48171567916904</c:v>
                </c:pt>
                <c:pt idx="23196">
                  <c:v>-838.48082160949707</c:v>
                </c:pt>
                <c:pt idx="23197">
                  <c:v>-838.48076200485298</c:v>
                </c:pt>
                <c:pt idx="23198">
                  <c:v>-838.48159646987904</c:v>
                </c:pt>
                <c:pt idx="23199">
                  <c:v>-838.48326539993298</c:v>
                </c:pt>
                <c:pt idx="23200">
                  <c:v>-838.48564958572399</c:v>
                </c:pt>
                <c:pt idx="23201">
                  <c:v>-838.48868942260799</c:v>
                </c:pt>
                <c:pt idx="23202">
                  <c:v>-838.49202728271496</c:v>
                </c:pt>
                <c:pt idx="23203">
                  <c:v>-838.49542474746704</c:v>
                </c:pt>
                <c:pt idx="23204">
                  <c:v>-838.49858379364002</c:v>
                </c:pt>
                <c:pt idx="23205">
                  <c:v>-838.50126600265503</c:v>
                </c:pt>
                <c:pt idx="23206">
                  <c:v>-838.50353097915695</c:v>
                </c:pt>
                <c:pt idx="23207">
                  <c:v>-838.50525951385498</c:v>
                </c:pt>
                <c:pt idx="23208">
                  <c:v>-838.50663042068504</c:v>
                </c:pt>
                <c:pt idx="23209">
                  <c:v>-838.50734567642201</c:v>
                </c:pt>
                <c:pt idx="23210">
                  <c:v>-838.50728607177803</c:v>
                </c:pt>
                <c:pt idx="23211">
                  <c:v>-838.50627279281593</c:v>
                </c:pt>
                <c:pt idx="23212">
                  <c:v>-838.50436544418403</c:v>
                </c:pt>
                <c:pt idx="23213">
                  <c:v>-838.50162363052402</c:v>
                </c:pt>
                <c:pt idx="23214">
                  <c:v>-838.49810695648193</c:v>
                </c:pt>
                <c:pt idx="23215">
                  <c:v>-838.49411344528198</c:v>
                </c:pt>
                <c:pt idx="23216">
                  <c:v>-838.48976230621406</c:v>
                </c:pt>
                <c:pt idx="23217">
                  <c:v>-838.485411167145</c:v>
                </c:pt>
                <c:pt idx="23218">
                  <c:v>-838.48141765594505</c:v>
                </c:pt>
                <c:pt idx="23219">
                  <c:v>-838.47825860977196</c:v>
                </c:pt>
                <c:pt idx="23220">
                  <c:v>-838.47605323791504</c:v>
                </c:pt>
                <c:pt idx="23221">
                  <c:v>-838.47515916824398</c:v>
                </c:pt>
                <c:pt idx="23222">
                  <c:v>-838.47551679611206</c:v>
                </c:pt>
                <c:pt idx="23223">
                  <c:v>-838.477126121521</c:v>
                </c:pt>
                <c:pt idx="23224">
                  <c:v>-838.479748725891</c:v>
                </c:pt>
                <c:pt idx="23225">
                  <c:v>-838.48320579528797</c:v>
                </c:pt>
                <c:pt idx="23226">
                  <c:v>-838.48708009719894</c:v>
                </c:pt>
                <c:pt idx="23227">
                  <c:v>-838.49113321304299</c:v>
                </c:pt>
                <c:pt idx="23228">
                  <c:v>-838.49518632888794</c:v>
                </c:pt>
                <c:pt idx="23229">
                  <c:v>-838.499120235443</c:v>
                </c:pt>
                <c:pt idx="23230">
                  <c:v>-838.50275611877498</c:v>
                </c:pt>
                <c:pt idx="23231">
                  <c:v>-838.50591516494796</c:v>
                </c:pt>
                <c:pt idx="23232">
                  <c:v>-838.50835895538398</c:v>
                </c:pt>
                <c:pt idx="23233">
                  <c:v>-838.51008749008201</c:v>
                </c:pt>
                <c:pt idx="23234">
                  <c:v>-838.51116037368797</c:v>
                </c:pt>
                <c:pt idx="23235">
                  <c:v>-838.51151800155696</c:v>
                </c:pt>
                <c:pt idx="23236">
                  <c:v>-838.51121997833297</c:v>
                </c:pt>
                <c:pt idx="23237">
                  <c:v>-838.51020669937202</c:v>
                </c:pt>
                <c:pt idx="23238">
                  <c:v>-838.50829935073898</c:v>
                </c:pt>
                <c:pt idx="23239">
                  <c:v>-838.50567674636898</c:v>
                </c:pt>
                <c:pt idx="23240">
                  <c:v>-838.50269651412998</c:v>
                </c:pt>
                <c:pt idx="23241">
                  <c:v>-838.49971628189098</c:v>
                </c:pt>
                <c:pt idx="23242">
                  <c:v>-838.49709367752098</c:v>
                </c:pt>
                <c:pt idx="23243">
                  <c:v>-838.49506711959907</c:v>
                </c:pt>
                <c:pt idx="23244">
                  <c:v>-838.493934631348</c:v>
                </c:pt>
                <c:pt idx="23245">
                  <c:v>-838.49387502670299</c:v>
                </c:pt>
                <c:pt idx="23246">
                  <c:v>-838.49512672424294</c:v>
                </c:pt>
                <c:pt idx="23247">
                  <c:v>-838.49780893325806</c:v>
                </c:pt>
                <c:pt idx="23248">
                  <c:v>-838.50168323516903</c:v>
                </c:pt>
                <c:pt idx="23249">
                  <c:v>-838.50645160675094</c:v>
                </c:pt>
                <c:pt idx="23250">
                  <c:v>-838.51175642013595</c:v>
                </c:pt>
                <c:pt idx="23251">
                  <c:v>-838.51735925674507</c:v>
                </c:pt>
                <c:pt idx="23252">
                  <c:v>-838.52278327941895</c:v>
                </c:pt>
                <c:pt idx="23253">
                  <c:v>-838.52755165100098</c:v>
                </c:pt>
                <c:pt idx="23254">
                  <c:v>-838.53136634826706</c:v>
                </c:pt>
                <c:pt idx="23255">
                  <c:v>-838.53375053405796</c:v>
                </c:pt>
                <c:pt idx="23256">
                  <c:v>-838.53470420837402</c:v>
                </c:pt>
                <c:pt idx="23257">
                  <c:v>-838.53404855728195</c:v>
                </c:pt>
                <c:pt idx="23258">
                  <c:v>-838.53202199935902</c:v>
                </c:pt>
                <c:pt idx="23259">
                  <c:v>-838.52874374389694</c:v>
                </c:pt>
                <c:pt idx="23260">
                  <c:v>-838.52427339553901</c:v>
                </c:pt>
                <c:pt idx="23261">
                  <c:v>-838.51908779144298</c:v>
                </c:pt>
                <c:pt idx="23262">
                  <c:v>-838.51366376876899</c:v>
                </c:pt>
                <c:pt idx="23263">
                  <c:v>-838.50847816467297</c:v>
                </c:pt>
                <c:pt idx="23264">
                  <c:v>-838.50388860702503</c:v>
                </c:pt>
                <c:pt idx="23265">
                  <c:v>-838.50025272369396</c:v>
                </c:pt>
                <c:pt idx="23266">
                  <c:v>-838.49745130538997</c:v>
                </c:pt>
                <c:pt idx="23267">
                  <c:v>-838.49554395675705</c:v>
                </c:pt>
                <c:pt idx="23268">
                  <c:v>-838.49435186386097</c:v>
                </c:pt>
                <c:pt idx="23269">
                  <c:v>-838.49387502670299</c:v>
                </c:pt>
                <c:pt idx="23270">
                  <c:v>-838.493934631348</c:v>
                </c:pt>
                <c:pt idx="23271">
                  <c:v>-838.49435186386097</c:v>
                </c:pt>
                <c:pt idx="23272">
                  <c:v>-838.49494791030907</c:v>
                </c:pt>
                <c:pt idx="23273">
                  <c:v>-838.49572277069103</c:v>
                </c:pt>
                <c:pt idx="23274">
                  <c:v>-838.496557235718</c:v>
                </c:pt>
                <c:pt idx="23275">
                  <c:v>-838.49757051467896</c:v>
                </c:pt>
                <c:pt idx="23276">
                  <c:v>-838.49882221221901</c:v>
                </c:pt>
                <c:pt idx="23277">
                  <c:v>-838.50043153762795</c:v>
                </c:pt>
                <c:pt idx="23278">
                  <c:v>-838.502160072327</c:v>
                </c:pt>
                <c:pt idx="23279">
                  <c:v>-838.50382900238105</c:v>
                </c:pt>
                <c:pt idx="23280">
                  <c:v>-838.505140304566</c:v>
                </c:pt>
                <c:pt idx="23281">
                  <c:v>-838.50579595565796</c:v>
                </c:pt>
                <c:pt idx="23282">
                  <c:v>-838.50561714172397</c:v>
                </c:pt>
                <c:pt idx="23283">
                  <c:v>-838.50454425811802</c:v>
                </c:pt>
                <c:pt idx="23284">
                  <c:v>-838.50245809555099</c:v>
                </c:pt>
                <c:pt idx="23285">
                  <c:v>-838.49941825866699</c:v>
                </c:pt>
                <c:pt idx="23286">
                  <c:v>-838.49548435211204</c:v>
                </c:pt>
                <c:pt idx="23287">
                  <c:v>-838.49107360839901</c:v>
                </c:pt>
                <c:pt idx="23288">
                  <c:v>-838.48672246933006</c:v>
                </c:pt>
                <c:pt idx="23289">
                  <c:v>-838.48314619064399</c:v>
                </c:pt>
                <c:pt idx="23290">
                  <c:v>-838.48076200485298</c:v>
                </c:pt>
                <c:pt idx="23291">
                  <c:v>-838.48010635375999</c:v>
                </c:pt>
                <c:pt idx="23292">
                  <c:v>-838.48123884201095</c:v>
                </c:pt>
                <c:pt idx="23293">
                  <c:v>-838.48404026031494</c:v>
                </c:pt>
                <c:pt idx="23294">
                  <c:v>-838.48827219009399</c:v>
                </c:pt>
                <c:pt idx="23295">
                  <c:v>-838.49333858490002</c:v>
                </c:pt>
                <c:pt idx="23296">
                  <c:v>-838.49876260757503</c:v>
                </c:pt>
                <c:pt idx="23297">
                  <c:v>-838.50388860702503</c:v>
                </c:pt>
                <c:pt idx="23298">
                  <c:v>-838.50829935073898</c:v>
                </c:pt>
                <c:pt idx="23299">
                  <c:v>-838.51163721084595</c:v>
                </c:pt>
                <c:pt idx="23300">
                  <c:v>-838.51372337341297</c:v>
                </c:pt>
                <c:pt idx="23301">
                  <c:v>-838.51461744308494</c:v>
                </c:pt>
                <c:pt idx="23302">
                  <c:v>-838.51467704772995</c:v>
                </c:pt>
                <c:pt idx="23303">
                  <c:v>-838.51414060592697</c:v>
                </c:pt>
                <c:pt idx="23304">
                  <c:v>-838.51342535018898</c:v>
                </c:pt>
                <c:pt idx="23305">
                  <c:v>-838.51282930374202</c:v>
                </c:pt>
                <c:pt idx="23306">
                  <c:v>-838.51229286193893</c:v>
                </c:pt>
                <c:pt idx="23307">
                  <c:v>-838.51187562942505</c:v>
                </c:pt>
                <c:pt idx="23308">
                  <c:v>-838.51151800155696</c:v>
                </c:pt>
                <c:pt idx="23309">
                  <c:v>-838.51116037368797</c:v>
                </c:pt>
                <c:pt idx="23310">
                  <c:v>-838.510743141175</c:v>
                </c:pt>
                <c:pt idx="23311">
                  <c:v>-838.510266304016</c:v>
                </c:pt>
                <c:pt idx="23312">
                  <c:v>-838.50961065292404</c:v>
                </c:pt>
                <c:pt idx="23313">
                  <c:v>-838.50883579254196</c:v>
                </c:pt>
                <c:pt idx="23314">
                  <c:v>-838.507762908936</c:v>
                </c:pt>
                <c:pt idx="23315">
                  <c:v>-838.50627279281593</c:v>
                </c:pt>
                <c:pt idx="23316">
                  <c:v>-838.50424623489403</c:v>
                </c:pt>
                <c:pt idx="23317">
                  <c:v>-838.50168323516903</c:v>
                </c:pt>
                <c:pt idx="23318">
                  <c:v>-838.49852418899604</c:v>
                </c:pt>
                <c:pt idx="23319">
                  <c:v>-838.49500751495407</c:v>
                </c:pt>
                <c:pt idx="23320">
                  <c:v>-838.49143123626698</c:v>
                </c:pt>
                <c:pt idx="23321">
                  <c:v>-838.48821258544899</c:v>
                </c:pt>
                <c:pt idx="23322">
                  <c:v>-838.48588800430298</c:v>
                </c:pt>
                <c:pt idx="23323">
                  <c:v>-838.48493432998703</c:v>
                </c:pt>
                <c:pt idx="23324">
                  <c:v>-838.485768795014</c:v>
                </c:pt>
                <c:pt idx="23325">
                  <c:v>-838.48851060867298</c:v>
                </c:pt>
                <c:pt idx="23326">
                  <c:v>-838.49304056167603</c:v>
                </c:pt>
                <c:pt idx="23327">
                  <c:v>-838.49906063079902</c:v>
                </c:pt>
                <c:pt idx="23328">
                  <c:v>-838.50597476959206</c:v>
                </c:pt>
                <c:pt idx="23329">
                  <c:v>-838.51300811767601</c:v>
                </c:pt>
                <c:pt idx="23330">
                  <c:v>-838.51944541931198</c:v>
                </c:pt>
                <c:pt idx="23331">
                  <c:v>-838.52475023269699</c:v>
                </c:pt>
                <c:pt idx="23332">
                  <c:v>-838.52844572067306</c:v>
                </c:pt>
                <c:pt idx="23333">
                  <c:v>-838.53047227859497</c:v>
                </c:pt>
                <c:pt idx="23334">
                  <c:v>-838.53100872039795</c:v>
                </c:pt>
                <c:pt idx="23335">
                  <c:v>-838.53041267394997</c:v>
                </c:pt>
                <c:pt idx="23336">
                  <c:v>-838.52898216247604</c:v>
                </c:pt>
                <c:pt idx="23337">
                  <c:v>-838.527074813843</c:v>
                </c:pt>
                <c:pt idx="23338">
                  <c:v>-838.52492904663097</c:v>
                </c:pt>
                <c:pt idx="23339">
                  <c:v>-838.52290248870895</c:v>
                </c:pt>
                <c:pt idx="23340">
                  <c:v>-838.52129316330002</c:v>
                </c:pt>
                <c:pt idx="23341">
                  <c:v>-838.52022027969406</c:v>
                </c:pt>
                <c:pt idx="23342">
                  <c:v>-838.51944541931198</c:v>
                </c:pt>
                <c:pt idx="23343">
                  <c:v>-838.518968582154</c:v>
                </c:pt>
                <c:pt idx="23344">
                  <c:v>-838.51843214035102</c:v>
                </c:pt>
                <c:pt idx="23345">
                  <c:v>-838.51795530319202</c:v>
                </c:pt>
                <c:pt idx="23346">
                  <c:v>-838.51753807067894</c:v>
                </c:pt>
                <c:pt idx="23347">
                  <c:v>-838.51718044281006</c:v>
                </c:pt>
                <c:pt idx="23348">
                  <c:v>-838.51700162887596</c:v>
                </c:pt>
                <c:pt idx="23349">
                  <c:v>-838.51694202423096</c:v>
                </c:pt>
                <c:pt idx="23350">
                  <c:v>-838.51712083816506</c:v>
                </c:pt>
                <c:pt idx="23351">
                  <c:v>-838.51771688461304</c:v>
                </c:pt>
                <c:pt idx="23352">
                  <c:v>-838.518908977509</c:v>
                </c:pt>
                <c:pt idx="23353">
                  <c:v>-838.52099514007602</c:v>
                </c:pt>
                <c:pt idx="23354">
                  <c:v>-838.52397537231502</c:v>
                </c:pt>
                <c:pt idx="23355">
                  <c:v>-838.52790927886997</c:v>
                </c:pt>
                <c:pt idx="23356">
                  <c:v>-838.532558441162</c:v>
                </c:pt>
                <c:pt idx="23357">
                  <c:v>-838.53750562667904</c:v>
                </c:pt>
                <c:pt idx="23358">
                  <c:v>-838.54239320755005</c:v>
                </c:pt>
                <c:pt idx="23359">
                  <c:v>-838.54656553268501</c:v>
                </c:pt>
                <c:pt idx="23360">
                  <c:v>-838.54960536956798</c:v>
                </c:pt>
                <c:pt idx="23361">
                  <c:v>-838.55115509033203</c:v>
                </c:pt>
                <c:pt idx="23362">
                  <c:v>-838.55091667175293</c:v>
                </c:pt>
                <c:pt idx="23363">
                  <c:v>-838.54889011383102</c:v>
                </c:pt>
                <c:pt idx="23364">
                  <c:v>-838.54537343978905</c:v>
                </c:pt>
                <c:pt idx="23365">
                  <c:v>-838.540783882141</c:v>
                </c:pt>
                <c:pt idx="23366">
                  <c:v>-838.53577709197998</c:v>
                </c:pt>
                <c:pt idx="23367">
                  <c:v>-838.53082990646396</c:v>
                </c:pt>
                <c:pt idx="23368">
                  <c:v>-838.52653837204002</c:v>
                </c:pt>
                <c:pt idx="23369">
                  <c:v>-838.52308130264305</c:v>
                </c:pt>
                <c:pt idx="23370">
                  <c:v>-838.52063751220703</c:v>
                </c:pt>
                <c:pt idx="23371">
                  <c:v>-838.51920700073299</c:v>
                </c:pt>
                <c:pt idx="23372">
                  <c:v>-838.51861095428501</c:v>
                </c:pt>
                <c:pt idx="23373">
                  <c:v>-838.51861095428501</c:v>
                </c:pt>
                <c:pt idx="23374">
                  <c:v>-838.51908779144298</c:v>
                </c:pt>
                <c:pt idx="23375">
                  <c:v>-838.51998186111496</c:v>
                </c:pt>
                <c:pt idx="23376">
                  <c:v>-838.521412372589</c:v>
                </c:pt>
                <c:pt idx="23377">
                  <c:v>-838.52361774444603</c:v>
                </c:pt>
                <c:pt idx="23378">
                  <c:v>-838.52659797668503</c:v>
                </c:pt>
                <c:pt idx="23379">
                  <c:v>-838.53041267394997</c:v>
                </c:pt>
                <c:pt idx="23380">
                  <c:v>-838.53470420837402</c:v>
                </c:pt>
                <c:pt idx="23381">
                  <c:v>-838.53899574279797</c:v>
                </c:pt>
                <c:pt idx="23382">
                  <c:v>-838.54304885864303</c:v>
                </c:pt>
                <c:pt idx="23383">
                  <c:v>-838.546446323395</c:v>
                </c:pt>
                <c:pt idx="23384">
                  <c:v>-838.54894971847602</c:v>
                </c:pt>
                <c:pt idx="23385">
                  <c:v>-838.55026102066097</c:v>
                </c:pt>
                <c:pt idx="23386">
                  <c:v>-838.55014181137096</c:v>
                </c:pt>
                <c:pt idx="23387">
                  <c:v>-838.54883050918602</c:v>
                </c:pt>
                <c:pt idx="23388">
                  <c:v>-838.54674434661899</c:v>
                </c:pt>
                <c:pt idx="23389">
                  <c:v>-838.54459857940697</c:v>
                </c:pt>
                <c:pt idx="23390">
                  <c:v>-838.54292964935303</c:v>
                </c:pt>
                <c:pt idx="23391">
                  <c:v>-838.54215478897095</c:v>
                </c:pt>
                <c:pt idx="23392">
                  <c:v>-838.54233360290505</c:v>
                </c:pt>
                <c:pt idx="23393">
                  <c:v>-838.54334688186702</c:v>
                </c:pt>
                <c:pt idx="23394">
                  <c:v>-838.54519462585495</c:v>
                </c:pt>
                <c:pt idx="23395">
                  <c:v>-838.54763841629006</c:v>
                </c:pt>
                <c:pt idx="23396">
                  <c:v>-838.55043983459495</c:v>
                </c:pt>
                <c:pt idx="23397">
                  <c:v>-838.55330085754395</c:v>
                </c:pt>
                <c:pt idx="23398">
                  <c:v>-838.55562543868996</c:v>
                </c:pt>
                <c:pt idx="23399">
                  <c:v>-838.55705595016502</c:v>
                </c:pt>
                <c:pt idx="23400">
                  <c:v>-838.55741357803402</c:v>
                </c:pt>
                <c:pt idx="23401">
                  <c:v>-838.55687713623104</c:v>
                </c:pt>
                <c:pt idx="23402">
                  <c:v>-838.55550622940098</c:v>
                </c:pt>
                <c:pt idx="23403">
                  <c:v>-838.55347967147804</c:v>
                </c:pt>
                <c:pt idx="23404">
                  <c:v>-838.55085706710804</c:v>
                </c:pt>
                <c:pt idx="23405">
                  <c:v>-838.54775762558006</c:v>
                </c:pt>
                <c:pt idx="23406">
                  <c:v>-838.54436016082798</c:v>
                </c:pt>
                <c:pt idx="23407">
                  <c:v>-838.541201114655</c:v>
                </c:pt>
                <c:pt idx="23408">
                  <c:v>-838.53857851028499</c:v>
                </c:pt>
                <c:pt idx="23409">
                  <c:v>-838.53684997558594</c:v>
                </c:pt>
                <c:pt idx="23410">
                  <c:v>-838.53601551055897</c:v>
                </c:pt>
                <c:pt idx="23411">
                  <c:v>-838.53613471984897</c:v>
                </c:pt>
                <c:pt idx="23412">
                  <c:v>-838.53702878952004</c:v>
                </c:pt>
                <c:pt idx="23413">
                  <c:v>-838.53869771957397</c:v>
                </c:pt>
                <c:pt idx="23414">
                  <c:v>-838.54102230071999</c:v>
                </c:pt>
                <c:pt idx="23415">
                  <c:v>-838.54394292831398</c:v>
                </c:pt>
                <c:pt idx="23416">
                  <c:v>-838.54728078842197</c:v>
                </c:pt>
                <c:pt idx="23417">
                  <c:v>-838.55067825317406</c:v>
                </c:pt>
                <c:pt idx="23418">
                  <c:v>-838.55407571792603</c:v>
                </c:pt>
                <c:pt idx="23419">
                  <c:v>-838.55723476409901</c:v>
                </c:pt>
                <c:pt idx="23420">
                  <c:v>-838.560214996338</c:v>
                </c:pt>
                <c:pt idx="23421">
                  <c:v>-838.56283760070801</c:v>
                </c:pt>
                <c:pt idx="23422">
                  <c:v>-838.56510257721004</c:v>
                </c:pt>
                <c:pt idx="23423">
                  <c:v>-838.56695032119796</c:v>
                </c:pt>
                <c:pt idx="23424">
                  <c:v>-838.56844043731701</c:v>
                </c:pt>
                <c:pt idx="23425">
                  <c:v>-838.56951332092297</c:v>
                </c:pt>
                <c:pt idx="23426">
                  <c:v>-838.57010936737106</c:v>
                </c:pt>
                <c:pt idx="23427">
                  <c:v>-838.57040739059494</c:v>
                </c:pt>
                <c:pt idx="23428">
                  <c:v>-838.57058620452904</c:v>
                </c:pt>
                <c:pt idx="23429">
                  <c:v>-838.57094383239803</c:v>
                </c:pt>
                <c:pt idx="23430">
                  <c:v>-838.57153987884499</c:v>
                </c:pt>
                <c:pt idx="23431">
                  <c:v>-838.57255315780696</c:v>
                </c:pt>
                <c:pt idx="23432">
                  <c:v>-838.57374525070202</c:v>
                </c:pt>
                <c:pt idx="23433">
                  <c:v>-838.57505655288696</c:v>
                </c:pt>
                <c:pt idx="23434">
                  <c:v>-838.57636785507202</c:v>
                </c:pt>
                <c:pt idx="23435">
                  <c:v>-838.57767915725697</c:v>
                </c:pt>
                <c:pt idx="23436">
                  <c:v>-838.57899045944202</c:v>
                </c:pt>
                <c:pt idx="23437">
                  <c:v>-838.58018255233799</c:v>
                </c:pt>
                <c:pt idx="23438">
                  <c:v>-838.58113622665405</c:v>
                </c:pt>
                <c:pt idx="23439">
                  <c:v>-838.58179187774704</c:v>
                </c:pt>
                <c:pt idx="23440">
                  <c:v>-838.58220911026001</c:v>
                </c:pt>
                <c:pt idx="23441">
                  <c:v>-838.582566738129</c:v>
                </c:pt>
                <c:pt idx="23442">
                  <c:v>-838.582924365998</c:v>
                </c:pt>
                <c:pt idx="23443">
                  <c:v>-838.58328199386597</c:v>
                </c:pt>
                <c:pt idx="23444">
                  <c:v>-838.58375883102394</c:v>
                </c:pt>
                <c:pt idx="23445">
                  <c:v>-838.58423566818306</c:v>
                </c:pt>
                <c:pt idx="23446">
                  <c:v>-838.58489131927502</c:v>
                </c:pt>
                <c:pt idx="23447">
                  <c:v>-838.58578538894699</c:v>
                </c:pt>
                <c:pt idx="23448">
                  <c:v>-838.58709669113205</c:v>
                </c:pt>
                <c:pt idx="23449">
                  <c:v>-838.58894443511997</c:v>
                </c:pt>
                <c:pt idx="23450">
                  <c:v>-838.59126901626598</c:v>
                </c:pt>
                <c:pt idx="23451">
                  <c:v>-838.59395122528099</c:v>
                </c:pt>
                <c:pt idx="23452">
                  <c:v>-838.59681224822998</c:v>
                </c:pt>
                <c:pt idx="23453">
                  <c:v>-838.59943485259998</c:v>
                </c:pt>
                <c:pt idx="23454">
                  <c:v>-838.60158061981201</c:v>
                </c:pt>
                <c:pt idx="23455">
                  <c:v>-838.60289192199707</c:v>
                </c:pt>
                <c:pt idx="23456">
                  <c:v>-838.60307073593196</c:v>
                </c:pt>
                <c:pt idx="23457">
                  <c:v>-838.601819038391</c:v>
                </c:pt>
                <c:pt idx="23458">
                  <c:v>-838.59907722473201</c:v>
                </c:pt>
                <c:pt idx="23459">
                  <c:v>-838.59508371353195</c:v>
                </c:pt>
                <c:pt idx="23460">
                  <c:v>-838.59001731872604</c:v>
                </c:pt>
                <c:pt idx="23461">
                  <c:v>-838.58435487747204</c:v>
                </c:pt>
                <c:pt idx="23462">
                  <c:v>-838.57857322692894</c:v>
                </c:pt>
                <c:pt idx="23463">
                  <c:v>-838.57302999496505</c:v>
                </c:pt>
                <c:pt idx="23464">
                  <c:v>-838.56814241409302</c:v>
                </c:pt>
                <c:pt idx="23465">
                  <c:v>-838.56414890289307</c:v>
                </c:pt>
                <c:pt idx="23466">
                  <c:v>-838.56128787994396</c:v>
                </c:pt>
                <c:pt idx="23467">
                  <c:v>-838.55961894989002</c:v>
                </c:pt>
                <c:pt idx="23468">
                  <c:v>-838.55926132202194</c:v>
                </c:pt>
                <c:pt idx="23469">
                  <c:v>-838.56009578704902</c:v>
                </c:pt>
                <c:pt idx="23470">
                  <c:v>-838.56218194961593</c:v>
                </c:pt>
                <c:pt idx="23471">
                  <c:v>-838.56534099578903</c:v>
                </c:pt>
                <c:pt idx="23472">
                  <c:v>-838.56927490234398</c:v>
                </c:pt>
                <c:pt idx="23473">
                  <c:v>-838.57356643676803</c:v>
                </c:pt>
                <c:pt idx="23474">
                  <c:v>-838.57779836654697</c:v>
                </c:pt>
                <c:pt idx="23475">
                  <c:v>-838.58167266845703</c:v>
                </c:pt>
                <c:pt idx="23476">
                  <c:v>-838.58477210998603</c:v>
                </c:pt>
                <c:pt idx="23477">
                  <c:v>-838.58697748184204</c:v>
                </c:pt>
                <c:pt idx="23478">
                  <c:v>-838.58781194686901</c:v>
                </c:pt>
                <c:pt idx="23479">
                  <c:v>-838.58721590042103</c:v>
                </c:pt>
                <c:pt idx="23480">
                  <c:v>-838.58518934249901</c:v>
                </c:pt>
                <c:pt idx="23481">
                  <c:v>-838.58203029632602</c:v>
                </c:pt>
                <c:pt idx="23482">
                  <c:v>-838.57827520370506</c:v>
                </c:pt>
                <c:pt idx="23483">
                  <c:v>-838.57446050643898</c:v>
                </c:pt>
                <c:pt idx="23484">
                  <c:v>-838.57100343704201</c:v>
                </c:pt>
                <c:pt idx="23485">
                  <c:v>-838.56820201873802</c:v>
                </c:pt>
                <c:pt idx="23486">
                  <c:v>-838.56635427474998</c:v>
                </c:pt>
                <c:pt idx="23487">
                  <c:v>-838.56557941436802</c:v>
                </c:pt>
                <c:pt idx="23488">
                  <c:v>-838.56599664688099</c:v>
                </c:pt>
                <c:pt idx="23489">
                  <c:v>-838.56754636764504</c:v>
                </c:pt>
                <c:pt idx="23490">
                  <c:v>-838.56999015808105</c:v>
                </c:pt>
                <c:pt idx="23491">
                  <c:v>-838.57297039032005</c:v>
                </c:pt>
                <c:pt idx="23492">
                  <c:v>-838.57606983184803</c:v>
                </c:pt>
                <c:pt idx="23493">
                  <c:v>-838.57893085479805</c:v>
                </c:pt>
                <c:pt idx="23494">
                  <c:v>-838.58137464523304</c:v>
                </c:pt>
                <c:pt idx="23495">
                  <c:v>-838.58304357528698</c:v>
                </c:pt>
                <c:pt idx="23496">
                  <c:v>-838.58381843566895</c:v>
                </c:pt>
                <c:pt idx="23497">
                  <c:v>-838.58363962173496</c:v>
                </c:pt>
                <c:pt idx="23498">
                  <c:v>-838.582566738129</c:v>
                </c:pt>
                <c:pt idx="23499">
                  <c:v>-838.58083820342995</c:v>
                </c:pt>
                <c:pt idx="23500">
                  <c:v>-838.57875204086304</c:v>
                </c:pt>
                <c:pt idx="23501">
                  <c:v>-838.57678508758602</c:v>
                </c:pt>
                <c:pt idx="23502">
                  <c:v>-838.57517576217697</c:v>
                </c:pt>
                <c:pt idx="23503">
                  <c:v>-838.57410287857101</c:v>
                </c:pt>
                <c:pt idx="23504">
                  <c:v>-838.57368564605702</c:v>
                </c:pt>
                <c:pt idx="23505">
                  <c:v>-838.57398366928101</c:v>
                </c:pt>
                <c:pt idx="23506">
                  <c:v>-838.57499694824196</c:v>
                </c:pt>
                <c:pt idx="23507">
                  <c:v>-838.57672548294101</c:v>
                </c:pt>
                <c:pt idx="23508">
                  <c:v>-838.57899045944202</c:v>
                </c:pt>
                <c:pt idx="23509">
                  <c:v>-838.58137464523304</c:v>
                </c:pt>
                <c:pt idx="23510">
                  <c:v>-838.58358001708996</c:v>
                </c:pt>
                <c:pt idx="23511">
                  <c:v>-838.585487365723</c:v>
                </c:pt>
                <c:pt idx="23512">
                  <c:v>-838.58697748184204</c:v>
                </c:pt>
                <c:pt idx="23513">
                  <c:v>-838.587990760803</c:v>
                </c:pt>
                <c:pt idx="23514">
                  <c:v>-838.58852720260597</c:v>
                </c:pt>
                <c:pt idx="23515">
                  <c:v>-838.58840799331699</c:v>
                </c:pt>
                <c:pt idx="23516">
                  <c:v>-838.58763313293503</c:v>
                </c:pt>
                <c:pt idx="23517">
                  <c:v>-838.58608341217098</c:v>
                </c:pt>
                <c:pt idx="23518">
                  <c:v>-838.58393764495895</c:v>
                </c:pt>
                <c:pt idx="23519">
                  <c:v>-838.58125543594406</c:v>
                </c:pt>
                <c:pt idx="23520">
                  <c:v>-838.57815599441506</c:v>
                </c:pt>
                <c:pt idx="23521">
                  <c:v>-838.57463932037399</c:v>
                </c:pt>
                <c:pt idx="23522">
                  <c:v>-838.57082462310802</c:v>
                </c:pt>
                <c:pt idx="23523">
                  <c:v>-838.56683111190796</c:v>
                </c:pt>
                <c:pt idx="23524">
                  <c:v>-838.56265878677402</c:v>
                </c:pt>
                <c:pt idx="23525">
                  <c:v>-838.55842685699497</c:v>
                </c:pt>
                <c:pt idx="23526">
                  <c:v>-838.55425453186103</c:v>
                </c:pt>
                <c:pt idx="23527">
                  <c:v>-838.55032062530495</c:v>
                </c:pt>
                <c:pt idx="23528">
                  <c:v>-838.54698276519798</c:v>
                </c:pt>
                <c:pt idx="23529">
                  <c:v>-838.54447937011696</c:v>
                </c:pt>
                <c:pt idx="23530">
                  <c:v>-838.54310846328804</c:v>
                </c:pt>
                <c:pt idx="23531">
                  <c:v>-838.54304885864303</c:v>
                </c:pt>
                <c:pt idx="23532">
                  <c:v>-838.54441976547298</c:v>
                </c:pt>
                <c:pt idx="23533">
                  <c:v>-838.54734039306697</c:v>
                </c:pt>
                <c:pt idx="23534">
                  <c:v>-838.55157232284603</c:v>
                </c:pt>
                <c:pt idx="23535">
                  <c:v>-838.55699634552002</c:v>
                </c:pt>
                <c:pt idx="23536">
                  <c:v>-838.563076019287</c:v>
                </c:pt>
                <c:pt idx="23537">
                  <c:v>-838.56939411163398</c:v>
                </c:pt>
                <c:pt idx="23538">
                  <c:v>-838.57523536682106</c:v>
                </c:pt>
                <c:pt idx="23539">
                  <c:v>-838.580003738404</c:v>
                </c:pt>
                <c:pt idx="23540">
                  <c:v>-838.58304357528698</c:v>
                </c:pt>
                <c:pt idx="23541">
                  <c:v>-838.58399724960304</c:v>
                </c:pt>
                <c:pt idx="23542">
                  <c:v>-838.58268594741799</c:v>
                </c:pt>
                <c:pt idx="23543">
                  <c:v>-838.57916927337703</c:v>
                </c:pt>
                <c:pt idx="23544">
                  <c:v>-838.57374525070202</c:v>
                </c:pt>
                <c:pt idx="23545">
                  <c:v>-838.56700992584206</c:v>
                </c:pt>
                <c:pt idx="23546">
                  <c:v>-838.55961894989002</c:v>
                </c:pt>
                <c:pt idx="23547">
                  <c:v>-838.552406787873</c:v>
                </c:pt>
                <c:pt idx="23548">
                  <c:v>-838.54626750946102</c:v>
                </c:pt>
                <c:pt idx="23549">
                  <c:v>-838.54185676574707</c:v>
                </c:pt>
                <c:pt idx="23550">
                  <c:v>-838.53953218460106</c:v>
                </c:pt>
                <c:pt idx="23551">
                  <c:v>-838.53959178924606</c:v>
                </c:pt>
                <c:pt idx="23552">
                  <c:v>-838.54173755645797</c:v>
                </c:pt>
                <c:pt idx="23553">
                  <c:v>-838.54573106765804</c:v>
                </c:pt>
                <c:pt idx="23554">
                  <c:v>-838.55103588104294</c:v>
                </c:pt>
                <c:pt idx="23555">
                  <c:v>-838.55705595016502</c:v>
                </c:pt>
                <c:pt idx="23556">
                  <c:v>-838.563135623932</c:v>
                </c:pt>
                <c:pt idx="23557">
                  <c:v>-838.568798065186</c:v>
                </c:pt>
                <c:pt idx="23558">
                  <c:v>-838.57362604141304</c:v>
                </c:pt>
                <c:pt idx="23559">
                  <c:v>-838.57738113403298</c:v>
                </c:pt>
                <c:pt idx="23560">
                  <c:v>-838.579944133759</c:v>
                </c:pt>
                <c:pt idx="23561">
                  <c:v>-838.58143424987793</c:v>
                </c:pt>
                <c:pt idx="23562">
                  <c:v>-838.58197069168102</c:v>
                </c:pt>
                <c:pt idx="23563">
                  <c:v>-838.58173227310203</c:v>
                </c:pt>
                <c:pt idx="23564">
                  <c:v>-838.58095741271995</c:v>
                </c:pt>
                <c:pt idx="23565">
                  <c:v>-838.579884529114</c:v>
                </c:pt>
                <c:pt idx="23566">
                  <c:v>-838.57899045944202</c:v>
                </c:pt>
                <c:pt idx="23567">
                  <c:v>-838.57869243621803</c:v>
                </c:pt>
                <c:pt idx="23568">
                  <c:v>-838.57934808731102</c:v>
                </c:pt>
                <c:pt idx="23569">
                  <c:v>-838.58113622665405</c:v>
                </c:pt>
                <c:pt idx="23570">
                  <c:v>-838.58393764495895</c:v>
                </c:pt>
                <c:pt idx="23571">
                  <c:v>-838.58751392364502</c:v>
                </c:pt>
                <c:pt idx="23572">
                  <c:v>-838.59162664413498</c:v>
                </c:pt>
                <c:pt idx="23573">
                  <c:v>-838.59585857391403</c:v>
                </c:pt>
                <c:pt idx="23574">
                  <c:v>-838.59973287582397</c:v>
                </c:pt>
                <c:pt idx="23575">
                  <c:v>-838.60271310806297</c:v>
                </c:pt>
                <c:pt idx="23576">
                  <c:v>-838.60438203811702</c:v>
                </c:pt>
                <c:pt idx="23577">
                  <c:v>-838.604441642761</c:v>
                </c:pt>
                <c:pt idx="23578">
                  <c:v>-838.60307073593196</c:v>
                </c:pt>
                <c:pt idx="23579">
                  <c:v>-838.60056734085106</c:v>
                </c:pt>
                <c:pt idx="23580">
                  <c:v>-838.59740829467796</c:v>
                </c:pt>
                <c:pt idx="23581">
                  <c:v>-838.59401082992599</c:v>
                </c:pt>
                <c:pt idx="23582">
                  <c:v>-838.59079217910801</c:v>
                </c:pt>
                <c:pt idx="23583">
                  <c:v>-838.58793115615902</c:v>
                </c:pt>
                <c:pt idx="23584">
                  <c:v>-838.58566617965698</c:v>
                </c:pt>
                <c:pt idx="23585">
                  <c:v>-838.58387804031395</c:v>
                </c:pt>
                <c:pt idx="23586">
                  <c:v>-838.58238792419502</c:v>
                </c:pt>
                <c:pt idx="23587">
                  <c:v>-838.58083820342995</c:v>
                </c:pt>
                <c:pt idx="23588">
                  <c:v>-838.57905006408703</c:v>
                </c:pt>
                <c:pt idx="23589">
                  <c:v>-838.57684469223</c:v>
                </c:pt>
                <c:pt idx="23590">
                  <c:v>-838.574400901795</c:v>
                </c:pt>
                <c:pt idx="23591">
                  <c:v>-838.57171869278</c:v>
                </c:pt>
                <c:pt idx="23592">
                  <c:v>-838.56927490234398</c:v>
                </c:pt>
                <c:pt idx="23593">
                  <c:v>-838.56724834442207</c:v>
                </c:pt>
                <c:pt idx="23594">
                  <c:v>-838.566175460816</c:v>
                </c:pt>
                <c:pt idx="23595">
                  <c:v>-838.56629467010498</c:v>
                </c:pt>
                <c:pt idx="23596">
                  <c:v>-838.56772518158004</c:v>
                </c:pt>
                <c:pt idx="23597">
                  <c:v>-838.57040739059494</c:v>
                </c:pt>
                <c:pt idx="23598">
                  <c:v>-838.57404327392601</c:v>
                </c:pt>
                <c:pt idx="23599">
                  <c:v>-838.57839441299507</c:v>
                </c:pt>
                <c:pt idx="23600">
                  <c:v>-838.58304357528698</c:v>
                </c:pt>
                <c:pt idx="23601">
                  <c:v>-838.58769273758003</c:v>
                </c:pt>
                <c:pt idx="23602">
                  <c:v>-838.59186506271396</c:v>
                </c:pt>
                <c:pt idx="23603">
                  <c:v>-838.59538173675605</c:v>
                </c:pt>
                <c:pt idx="23604">
                  <c:v>-838.59794473648094</c:v>
                </c:pt>
                <c:pt idx="23605">
                  <c:v>-838.59943485259998</c:v>
                </c:pt>
                <c:pt idx="23606">
                  <c:v>-838.59985208511398</c:v>
                </c:pt>
                <c:pt idx="23607">
                  <c:v>-838.599196434021</c:v>
                </c:pt>
                <c:pt idx="23608">
                  <c:v>-838.59770631790207</c:v>
                </c:pt>
                <c:pt idx="23609">
                  <c:v>-838.59556055069004</c:v>
                </c:pt>
                <c:pt idx="23610">
                  <c:v>-838.59305715560902</c:v>
                </c:pt>
                <c:pt idx="23611">
                  <c:v>-838.59049415588402</c:v>
                </c:pt>
                <c:pt idx="23612">
                  <c:v>-838.588109970093</c:v>
                </c:pt>
                <c:pt idx="23613">
                  <c:v>-838.58608341217098</c:v>
                </c:pt>
                <c:pt idx="23614">
                  <c:v>-838.58453369140602</c:v>
                </c:pt>
                <c:pt idx="23615">
                  <c:v>-838.58358001708996</c:v>
                </c:pt>
                <c:pt idx="23616">
                  <c:v>-838.58310317993198</c:v>
                </c:pt>
                <c:pt idx="23617">
                  <c:v>-838.58316278457698</c:v>
                </c:pt>
                <c:pt idx="23618">
                  <c:v>-838.58340120315597</c:v>
                </c:pt>
                <c:pt idx="23619">
                  <c:v>-838.58358001708996</c:v>
                </c:pt>
                <c:pt idx="23620">
                  <c:v>-838.58352041244507</c:v>
                </c:pt>
                <c:pt idx="23621">
                  <c:v>-838.58322238922096</c:v>
                </c:pt>
                <c:pt idx="23622">
                  <c:v>-838.58286476135299</c:v>
                </c:pt>
                <c:pt idx="23623">
                  <c:v>-838.58274555206299</c:v>
                </c:pt>
                <c:pt idx="23624">
                  <c:v>-838.58280515670799</c:v>
                </c:pt>
                <c:pt idx="23625">
                  <c:v>-838.58328199386597</c:v>
                </c:pt>
                <c:pt idx="23626">
                  <c:v>-838.58429527282703</c:v>
                </c:pt>
                <c:pt idx="23627">
                  <c:v>-838.58590459823597</c:v>
                </c:pt>
                <c:pt idx="23628">
                  <c:v>-838.588169574738</c:v>
                </c:pt>
                <c:pt idx="23629">
                  <c:v>-838.591149806977</c:v>
                </c:pt>
                <c:pt idx="23630">
                  <c:v>-838.59454727172897</c:v>
                </c:pt>
                <c:pt idx="23631">
                  <c:v>-838.59800434112594</c:v>
                </c:pt>
                <c:pt idx="23632">
                  <c:v>-838.60122299194404</c:v>
                </c:pt>
                <c:pt idx="23633">
                  <c:v>-838.60396480560303</c:v>
                </c:pt>
                <c:pt idx="23634">
                  <c:v>-838.60605096816994</c:v>
                </c:pt>
                <c:pt idx="23635">
                  <c:v>-838.607421875</c:v>
                </c:pt>
                <c:pt idx="23636">
                  <c:v>-838.60813713073799</c:v>
                </c:pt>
                <c:pt idx="23637">
                  <c:v>-838.60819673538197</c:v>
                </c:pt>
                <c:pt idx="23638">
                  <c:v>-838.60777950286899</c:v>
                </c:pt>
                <c:pt idx="23639">
                  <c:v>-838.60712385177601</c:v>
                </c:pt>
                <c:pt idx="23640">
                  <c:v>-838.60640859603905</c:v>
                </c:pt>
                <c:pt idx="23641">
                  <c:v>-838.60587215423607</c:v>
                </c:pt>
                <c:pt idx="23642">
                  <c:v>-838.60563373565697</c:v>
                </c:pt>
                <c:pt idx="23643">
                  <c:v>-838.60569334030197</c:v>
                </c:pt>
                <c:pt idx="23644">
                  <c:v>-838.60611057281494</c:v>
                </c:pt>
                <c:pt idx="23645">
                  <c:v>-838.60676622390804</c:v>
                </c:pt>
                <c:pt idx="23646">
                  <c:v>-838.60771989822399</c:v>
                </c:pt>
                <c:pt idx="23647">
                  <c:v>-838.60897159576393</c:v>
                </c:pt>
                <c:pt idx="23648">
                  <c:v>-838.61058092117298</c:v>
                </c:pt>
                <c:pt idx="23649">
                  <c:v>-838.61266708374001</c:v>
                </c:pt>
                <c:pt idx="23650">
                  <c:v>-838.61523008346603</c:v>
                </c:pt>
                <c:pt idx="23651">
                  <c:v>-838.61826992034901</c:v>
                </c:pt>
                <c:pt idx="23652">
                  <c:v>-838.62184619903599</c:v>
                </c:pt>
                <c:pt idx="23653">
                  <c:v>-838.62578010559105</c:v>
                </c:pt>
                <c:pt idx="23654">
                  <c:v>-838.629833221436</c:v>
                </c:pt>
                <c:pt idx="23655">
                  <c:v>-838.63376712799095</c:v>
                </c:pt>
                <c:pt idx="23656">
                  <c:v>-838.63716459274303</c:v>
                </c:pt>
                <c:pt idx="23657">
                  <c:v>-838.63984680175804</c:v>
                </c:pt>
                <c:pt idx="23658">
                  <c:v>-838.64181375503597</c:v>
                </c:pt>
                <c:pt idx="23659">
                  <c:v>-838.64306545257602</c:v>
                </c:pt>
                <c:pt idx="23660">
                  <c:v>-838.643959522248</c:v>
                </c:pt>
                <c:pt idx="23661">
                  <c:v>-838.64455556869507</c:v>
                </c:pt>
                <c:pt idx="23662">
                  <c:v>-838.64497280120895</c:v>
                </c:pt>
                <c:pt idx="23663">
                  <c:v>-838.64533042907703</c:v>
                </c:pt>
                <c:pt idx="23664">
                  <c:v>-838.64586687088001</c:v>
                </c:pt>
                <c:pt idx="23665">
                  <c:v>-838.646582126618</c:v>
                </c:pt>
                <c:pt idx="23666">
                  <c:v>-838.64753580093407</c:v>
                </c:pt>
                <c:pt idx="23667">
                  <c:v>-838.64854907989502</c:v>
                </c:pt>
                <c:pt idx="23668">
                  <c:v>-838.64938354492199</c:v>
                </c:pt>
                <c:pt idx="23669">
                  <c:v>-838.64986038207996</c:v>
                </c:pt>
                <c:pt idx="23670">
                  <c:v>-838.64991998672497</c:v>
                </c:pt>
                <c:pt idx="23671">
                  <c:v>-838.64968156814598</c:v>
                </c:pt>
                <c:pt idx="23672">
                  <c:v>-838.64926433563301</c:v>
                </c:pt>
                <c:pt idx="23673">
                  <c:v>-838.64860868454002</c:v>
                </c:pt>
                <c:pt idx="23674">
                  <c:v>-838.64765501022407</c:v>
                </c:pt>
                <c:pt idx="23675">
                  <c:v>-838.646522521973</c:v>
                </c:pt>
                <c:pt idx="23676">
                  <c:v>-838.64509201049805</c:v>
                </c:pt>
                <c:pt idx="23677">
                  <c:v>-838.64372110366799</c:v>
                </c:pt>
                <c:pt idx="23678">
                  <c:v>-838.64235019683906</c:v>
                </c:pt>
                <c:pt idx="23679">
                  <c:v>-838.64127731323299</c:v>
                </c:pt>
                <c:pt idx="23680">
                  <c:v>-838.64044284820602</c:v>
                </c:pt>
                <c:pt idx="23681">
                  <c:v>-838.63990640640304</c:v>
                </c:pt>
                <c:pt idx="23682">
                  <c:v>-838.63954877853394</c:v>
                </c:pt>
                <c:pt idx="23683">
                  <c:v>-838.63942956924507</c:v>
                </c:pt>
                <c:pt idx="23684">
                  <c:v>-838.63931035995506</c:v>
                </c:pt>
                <c:pt idx="23685">
                  <c:v>-838.63913154602096</c:v>
                </c:pt>
                <c:pt idx="23686">
                  <c:v>-838.63877391815197</c:v>
                </c:pt>
                <c:pt idx="23687">
                  <c:v>-838.63805866241501</c:v>
                </c:pt>
                <c:pt idx="23688">
                  <c:v>-838.63698577880905</c:v>
                </c:pt>
                <c:pt idx="23689">
                  <c:v>-838.63561487197899</c:v>
                </c:pt>
                <c:pt idx="23690">
                  <c:v>-838.63412475586006</c:v>
                </c:pt>
                <c:pt idx="23691">
                  <c:v>-838.63293266296398</c:v>
                </c:pt>
                <c:pt idx="23692">
                  <c:v>-838.63251543045101</c:v>
                </c:pt>
                <c:pt idx="23693">
                  <c:v>-838.63305187225399</c:v>
                </c:pt>
                <c:pt idx="23694">
                  <c:v>-838.63478040695202</c:v>
                </c:pt>
                <c:pt idx="23695">
                  <c:v>-838.63764142990101</c:v>
                </c:pt>
                <c:pt idx="23696">
                  <c:v>-838.64157533645698</c:v>
                </c:pt>
                <c:pt idx="23697">
                  <c:v>-838.64634370803901</c:v>
                </c:pt>
                <c:pt idx="23698">
                  <c:v>-838.651767730713</c:v>
                </c:pt>
                <c:pt idx="23699">
                  <c:v>-838.657251358032</c:v>
                </c:pt>
                <c:pt idx="23700">
                  <c:v>-838.66237735748302</c:v>
                </c:pt>
                <c:pt idx="23701">
                  <c:v>-838.66666889190697</c:v>
                </c:pt>
                <c:pt idx="23702">
                  <c:v>-838.66994714737007</c:v>
                </c:pt>
                <c:pt idx="23703">
                  <c:v>-838.67221212387096</c:v>
                </c:pt>
                <c:pt idx="23704">
                  <c:v>-838.67370223999001</c:v>
                </c:pt>
                <c:pt idx="23705">
                  <c:v>-838.67465591430698</c:v>
                </c:pt>
                <c:pt idx="23706">
                  <c:v>-838.67507314682007</c:v>
                </c:pt>
                <c:pt idx="23707">
                  <c:v>-838.67519235610996</c:v>
                </c:pt>
                <c:pt idx="23708">
                  <c:v>-838.67519235610996</c:v>
                </c:pt>
                <c:pt idx="23709">
                  <c:v>-838.67513275146496</c:v>
                </c:pt>
                <c:pt idx="23710">
                  <c:v>-838.67519235610996</c:v>
                </c:pt>
                <c:pt idx="23711">
                  <c:v>-838.67525196075496</c:v>
                </c:pt>
                <c:pt idx="23712">
                  <c:v>-838.67507314682007</c:v>
                </c:pt>
                <c:pt idx="23713">
                  <c:v>-838.674477100373</c:v>
                </c:pt>
                <c:pt idx="23714">
                  <c:v>-838.67346382141102</c:v>
                </c:pt>
                <c:pt idx="23715">
                  <c:v>-838.67239093780495</c:v>
                </c:pt>
                <c:pt idx="23716">
                  <c:v>-838.67173528671299</c:v>
                </c:pt>
                <c:pt idx="23717">
                  <c:v>-838.67173528671299</c:v>
                </c:pt>
                <c:pt idx="23718">
                  <c:v>-838.67262935638405</c:v>
                </c:pt>
                <c:pt idx="23719">
                  <c:v>-838.67441749572799</c:v>
                </c:pt>
                <c:pt idx="23720">
                  <c:v>-838.677040100098</c:v>
                </c:pt>
                <c:pt idx="23721">
                  <c:v>-838.68037796020496</c:v>
                </c:pt>
                <c:pt idx="23722">
                  <c:v>-838.68425226211593</c:v>
                </c:pt>
                <c:pt idx="23723">
                  <c:v>-838.688245773316</c:v>
                </c:pt>
                <c:pt idx="23724">
                  <c:v>-838.69182205200195</c:v>
                </c:pt>
                <c:pt idx="23725">
                  <c:v>-838.69444465637207</c:v>
                </c:pt>
                <c:pt idx="23726">
                  <c:v>-838.69581556320202</c:v>
                </c:pt>
                <c:pt idx="23727">
                  <c:v>-838.69593477249202</c:v>
                </c:pt>
                <c:pt idx="23728">
                  <c:v>-838.69498109817505</c:v>
                </c:pt>
                <c:pt idx="23729">
                  <c:v>-838.693371772766</c:v>
                </c:pt>
                <c:pt idx="23730">
                  <c:v>-838.69128561019897</c:v>
                </c:pt>
                <c:pt idx="23731">
                  <c:v>-838.68913984298706</c:v>
                </c:pt>
                <c:pt idx="23732">
                  <c:v>-838.68723249435402</c:v>
                </c:pt>
                <c:pt idx="23733">
                  <c:v>-838.68562316894599</c:v>
                </c:pt>
                <c:pt idx="23734">
                  <c:v>-838.68449068069503</c:v>
                </c:pt>
                <c:pt idx="23735">
                  <c:v>-838.68371582031295</c:v>
                </c:pt>
                <c:pt idx="23736">
                  <c:v>-838.68323898315498</c:v>
                </c:pt>
                <c:pt idx="23737">
                  <c:v>-838.68294095993099</c:v>
                </c:pt>
                <c:pt idx="23738">
                  <c:v>-838.682702541352</c:v>
                </c:pt>
                <c:pt idx="23739">
                  <c:v>-838.68252372741699</c:v>
                </c:pt>
                <c:pt idx="23740">
                  <c:v>-838.68234491348301</c:v>
                </c:pt>
                <c:pt idx="23741">
                  <c:v>-838.68210649490402</c:v>
                </c:pt>
                <c:pt idx="23742">
                  <c:v>-838.68174886703503</c:v>
                </c:pt>
                <c:pt idx="23743">
                  <c:v>-838.68133163452194</c:v>
                </c:pt>
                <c:pt idx="23744">
                  <c:v>-838.68079519271896</c:v>
                </c:pt>
                <c:pt idx="23745">
                  <c:v>-838.68007993698097</c:v>
                </c:pt>
                <c:pt idx="23746">
                  <c:v>-838.67912626266502</c:v>
                </c:pt>
                <c:pt idx="23747">
                  <c:v>-838.67769575118996</c:v>
                </c:pt>
                <c:pt idx="23748">
                  <c:v>-838.67584800720203</c:v>
                </c:pt>
                <c:pt idx="23749">
                  <c:v>-838.67358303070102</c:v>
                </c:pt>
                <c:pt idx="23750">
                  <c:v>-838.67096042633102</c:v>
                </c:pt>
                <c:pt idx="23751">
                  <c:v>-838.66821861267101</c:v>
                </c:pt>
                <c:pt idx="23752">
                  <c:v>-838.66559600830101</c:v>
                </c:pt>
                <c:pt idx="23753">
                  <c:v>-838.66321182250999</c:v>
                </c:pt>
                <c:pt idx="23754">
                  <c:v>-838.66130447387695</c:v>
                </c:pt>
                <c:pt idx="23755">
                  <c:v>-838.66011238098201</c:v>
                </c:pt>
                <c:pt idx="23756">
                  <c:v>-838.65969514846802</c:v>
                </c:pt>
                <c:pt idx="23757">
                  <c:v>-838.660231590271</c:v>
                </c:pt>
                <c:pt idx="23758">
                  <c:v>-838.66160249710106</c:v>
                </c:pt>
                <c:pt idx="23759">
                  <c:v>-838.66368865966797</c:v>
                </c:pt>
                <c:pt idx="23760">
                  <c:v>-838.66625165939399</c:v>
                </c:pt>
                <c:pt idx="23761">
                  <c:v>-838.66899347305298</c:v>
                </c:pt>
                <c:pt idx="23762">
                  <c:v>-838.67167568206798</c:v>
                </c:pt>
                <c:pt idx="23763">
                  <c:v>-838.674059867859</c:v>
                </c:pt>
                <c:pt idx="23764">
                  <c:v>-838.67590761184704</c:v>
                </c:pt>
                <c:pt idx="23765">
                  <c:v>-838.67692089080799</c:v>
                </c:pt>
                <c:pt idx="23766">
                  <c:v>-838.67692089080799</c:v>
                </c:pt>
                <c:pt idx="23767">
                  <c:v>-838.67578840255806</c:v>
                </c:pt>
                <c:pt idx="23768">
                  <c:v>-838.67370223999001</c:v>
                </c:pt>
                <c:pt idx="23769">
                  <c:v>-838.67072200775203</c:v>
                </c:pt>
                <c:pt idx="23770">
                  <c:v>-838.66708612441994</c:v>
                </c:pt>
                <c:pt idx="23771">
                  <c:v>-838.66309261321999</c:v>
                </c:pt>
                <c:pt idx="23772">
                  <c:v>-838.65892028808594</c:v>
                </c:pt>
                <c:pt idx="23773">
                  <c:v>-838.65510559082099</c:v>
                </c:pt>
                <c:pt idx="23774">
                  <c:v>-838.65188694000301</c:v>
                </c:pt>
                <c:pt idx="23775">
                  <c:v>-838.64956235885597</c:v>
                </c:pt>
                <c:pt idx="23776">
                  <c:v>-838.64837026596103</c:v>
                </c:pt>
                <c:pt idx="23777">
                  <c:v>-838.64842987060604</c:v>
                </c:pt>
                <c:pt idx="23778">
                  <c:v>-838.64962196350098</c:v>
                </c:pt>
                <c:pt idx="23779">
                  <c:v>-838.65188694000301</c:v>
                </c:pt>
                <c:pt idx="23780">
                  <c:v>-838.654807567597</c:v>
                </c:pt>
                <c:pt idx="23781">
                  <c:v>-838.65802621841499</c:v>
                </c:pt>
                <c:pt idx="23782">
                  <c:v>-838.66124486923195</c:v>
                </c:pt>
                <c:pt idx="23783">
                  <c:v>-838.66416549682594</c:v>
                </c:pt>
                <c:pt idx="23784">
                  <c:v>-838.66660928726196</c:v>
                </c:pt>
                <c:pt idx="23785">
                  <c:v>-838.66863584518501</c:v>
                </c:pt>
                <c:pt idx="23786">
                  <c:v>-838.67012596130394</c:v>
                </c:pt>
                <c:pt idx="23787">
                  <c:v>-838.67113924026501</c:v>
                </c:pt>
                <c:pt idx="23788">
                  <c:v>-838.67167568206798</c:v>
                </c:pt>
                <c:pt idx="23789">
                  <c:v>-838.67179489135799</c:v>
                </c:pt>
                <c:pt idx="23790">
                  <c:v>-838.67179489135799</c:v>
                </c:pt>
                <c:pt idx="23791">
                  <c:v>-838.67173528671299</c:v>
                </c:pt>
                <c:pt idx="23792">
                  <c:v>-838.67191410064697</c:v>
                </c:pt>
                <c:pt idx="23793">
                  <c:v>-838.67251014709495</c:v>
                </c:pt>
                <c:pt idx="23794">
                  <c:v>-838.67352342605602</c:v>
                </c:pt>
                <c:pt idx="23795">
                  <c:v>-838.67507314682007</c:v>
                </c:pt>
                <c:pt idx="23796">
                  <c:v>-838.67721891403198</c:v>
                </c:pt>
                <c:pt idx="23797">
                  <c:v>-838.67996072769199</c:v>
                </c:pt>
                <c:pt idx="23798">
                  <c:v>-838.68317937850998</c:v>
                </c:pt>
                <c:pt idx="23799">
                  <c:v>-838.68669605255104</c:v>
                </c:pt>
                <c:pt idx="23800">
                  <c:v>-838.68991470336903</c:v>
                </c:pt>
                <c:pt idx="23801">
                  <c:v>-838.69241809844993</c:v>
                </c:pt>
                <c:pt idx="23802">
                  <c:v>-838.693848609925</c:v>
                </c:pt>
                <c:pt idx="23803">
                  <c:v>-838.69420623779297</c:v>
                </c:pt>
                <c:pt idx="23804">
                  <c:v>-838.69355058670101</c:v>
                </c:pt>
                <c:pt idx="23805">
                  <c:v>-838.69235849380493</c:v>
                </c:pt>
                <c:pt idx="23806">
                  <c:v>-838.690808773041</c:v>
                </c:pt>
                <c:pt idx="23807">
                  <c:v>-838.68937826156593</c:v>
                </c:pt>
                <c:pt idx="23808">
                  <c:v>-838.68836498260498</c:v>
                </c:pt>
                <c:pt idx="23809">
                  <c:v>-838.68800735473701</c:v>
                </c:pt>
                <c:pt idx="23810">
                  <c:v>-838.68836498260498</c:v>
                </c:pt>
                <c:pt idx="23811">
                  <c:v>-838.68949747085594</c:v>
                </c:pt>
                <c:pt idx="23812">
                  <c:v>-838.69098758697498</c:v>
                </c:pt>
                <c:pt idx="23813">
                  <c:v>-838.69247770309494</c:v>
                </c:pt>
                <c:pt idx="23814">
                  <c:v>-838.69355058670101</c:v>
                </c:pt>
                <c:pt idx="23815">
                  <c:v>-838.69390821456898</c:v>
                </c:pt>
                <c:pt idx="23816">
                  <c:v>-838.69325256347702</c:v>
                </c:pt>
                <c:pt idx="23817">
                  <c:v>-838.69176244735695</c:v>
                </c:pt>
                <c:pt idx="23818">
                  <c:v>-838.68949747085594</c:v>
                </c:pt>
                <c:pt idx="23819">
                  <c:v>-838.68675565719604</c:v>
                </c:pt>
                <c:pt idx="23820">
                  <c:v>-838.68359661102295</c:v>
                </c:pt>
                <c:pt idx="23821">
                  <c:v>-838.68013954162598</c:v>
                </c:pt>
                <c:pt idx="23822">
                  <c:v>-838.67644405365002</c:v>
                </c:pt>
                <c:pt idx="23823">
                  <c:v>-838.67256975173996</c:v>
                </c:pt>
                <c:pt idx="23824">
                  <c:v>-838.66881465911899</c:v>
                </c:pt>
                <c:pt idx="23825">
                  <c:v>-838.66517877578804</c:v>
                </c:pt>
                <c:pt idx="23826">
                  <c:v>-838.66172170639106</c:v>
                </c:pt>
                <c:pt idx="23827">
                  <c:v>-838.65844345092796</c:v>
                </c:pt>
                <c:pt idx="23828">
                  <c:v>-838.65552282333397</c:v>
                </c:pt>
                <c:pt idx="23829">
                  <c:v>-838.65301942825295</c:v>
                </c:pt>
                <c:pt idx="23830">
                  <c:v>-838.65111207962104</c:v>
                </c:pt>
                <c:pt idx="23831">
                  <c:v>-838.64980077743598</c:v>
                </c:pt>
                <c:pt idx="23832">
                  <c:v>-838.649025917053</c:v>
                </c:pt>
                <c:pt idx="23833">
                  <c:v>-838.64866828918503</c:v>
                </c:pt>
                <c:pt idx="23834">
                  <c:v>-838.64866828918503</c:v>
                </c:pt>
                <c:pt idx="23835">
                  <c:v>-838.64896631240902</c:v>
                </c:pt>
                <c:pt idx="23836">
                  <c:v>-838.64950275421199</c:v>
                </c:pt>
                <c:pt idx="23837">
                  <c:v>-838.65021800994896</c:v>
                </c:pt>
                <c:pt idx="23838">
                  <c:v>-838.65105247497604</c:v>
                </c:pt>
                <c:pt idx="23839">
                  <c:v>-838.65188694000301</c:v>
                </c:pt>
                <c:pt idx="23840">
                  <c:v>-838.65290021896396</c:v>
                </c:pt>
                <c:pt idx="23841">
                  <c:v>-838.65415191650402</c:v>
                </c:pt>
                <c:pt idx="23842">
                  <c:v>-838.65570163726807</c:v>
                </c:pt>
                <c:pt idx="23843">
                  <c:v>-838.657310962677</c:v>
                </c:pt>
                <c:pt idx="23844">
                  <c:v>-838.65892028808594</c:v>
                </c:pt>
                <c:pt idx="23845">
                  <c:v>-838.660410404206</c:v>
                </c:pt>
                <c:pt idx="23846">
                  <c:v>-838.66172170639106</c:v>
                </c:pt>
                <c:pt idx="23847">
                  <c:v>-838.66309261321999</c:v>
                </c:pt>
                <c:pt idx="23848">
                  <c:v>-838.66446352005005</c:v>
                </c:pt>
                <c:pt idx="23849">
                  <c:v>-838.66595363617</c:v>
                </c:pt>
                <c:pt idx="23850">
                  <c:v>-838.66756296157905</c:v>
                </c:pt>
                <c:pt idx="23851">
                  <c:v>-838.66935110092197</c:v>
                </c:pt>
                <c:pt idx="23852">
                  <c:v>-838.67137765884399</c:v>
                </c:pt>
                <c:pt idx="23853">
                  <c:v>-838.67352342605602</c:v>
                </c:pt>
                <c:pt idx="23854">
                  <c:v>-838.67584800720203</c:v>
                </c:pt>
                <c:pt idx="23855">
                  <c:v>-838.67805337905907</c:v>
                </c:pt>
                <c:pt idx="23856">
                  <c:v>-838.67996072769199</c:v>
                </c:pt>
                <c:pt idx="23857">
                  <c:v>-838.68151044845604</c:v>
                </c:pt>
                <c:pt idx="23858">
                  <c:v>-838.68258333206199</c:v>
                </c:pt>
                <c:pt idx="23859">
                  <c:v>-838.68311977386497</c:v>
                </c:pt>
                <c:pt idx="23860">
                  <c:v>-838.68317937850998</c:v>
                </c:pt>
                <c:pt idx="23861">
                  <c:v>-838.68288135528599</c:v>
                </c:pt>
                <c:pt idx="23862">
                  <c:v>-838.682285308838</c:v>
                </c:pt>
                <c:pt idx="23863">
                  <c:v>-838.68151044845604</c:v>
                </c:pt>
                <c:pt idx="23864">
                  <c:v>-838.68067598342896</c:v>
                </c:pt>
                <c:pt idx="23865">
                  <c:v>-838.679662704468</c:v>
                </c:pt>
                <c:pt idx="23866">
                  <c:v>-838.67841100692794</c:v>
                </c:pt>
                <c:pt idx="23867">
                  <c:v>-838.67686128616401</c:v>
                </c:pt>
                <c:pt idx="23868">
                  <c:v>-838.67501354217598</c:v>
                </c:pt>
                <c:pt idx="23869">
                  <c:v>-838.67310619354294</c:v>
                </c:pt>
                <c:pt idx="23870">
                  <c:v>-838.67125844955501</c:v>
                </c:pt>
                <c:pt idx="23871">
                  <c:v>-838.66970872879006</c:v>
                </c:pt>
                <c:pt idx="23872">
                  <c:v>-838.668516635895</c:v>
                </c:pt>
                <c:pt idx="23873">
                  <c:v>-838.66792058944702</c:v>
                </c:pt>
                <c:pt idx="23874">
                  <c:v>-838.66792058944702</c:v>
                </c:pt>
                <c:pt idx="23875">
                  <c:v>-838.668516635895</c:v>
                </c:pt>
                <c:pt idx="23876">
                  <c:v>-838.66988754272506</c:v>
                </c:pt>
                <c:pt idx="23877">
                  <c:v>-838.67179489135799</c:v>
                </c:pt>
                <c:pt idx="23878">
                  <c:v>-838.67417907714901</c:v>
                </c:pt>
                <c:pt idx="23879">
                  <c:v>-838.67680168151901</c:v>
                </c:pt>
                <c:pt idx="23880">
                  <c:v>-838.679603099823</c:v>
                </c:pt>
                <c:pt idx="23881">
                  <c:v>-838.682702541352</c:v>
                </c:pt>
                <c:pt idx="23882">
                  <c:v>-838.68604040145897</c:v>
                </c:pt>
                <c:pt idx="23883">
                  <c:v>-838.68973588943504</c:v>
                </c:pt>
                <c:pt idx="23884">
                  <c:v>-838.69366979598999</c:v>
                </c:pt>
                <c:pt idx="23885">
                  <c:v>-838.69742488861107</c:v>
                </c:pt>
                <c:pt idx="23886">
                  <c:v>-838.70052433013893</c:v>
                </c:pt>
                <c:pt idx="23887">
                  <c:v>-838.70249128341698</c:v>
                </c:pt>
                <c:pt idx="23888">
                  <c:v>-838.70267009735096</c:v>
                </c:pt>
                <c:pt idx="23889">
                  <c:v>-838.70064353942894</c:v>
                </c:pt>
                <c:pt idx="23890">
                  <c:v>-838.69623279571601</c:v>
                </c:pt>
                <c:pt idx="23891">
                  <c:v>-838.68931865692207</c:v>
                </c:pt>
                <c:pt idx="23892">
                  <c:v>-838.68013954162598</c:v>
                </c:pt>
                <c:pt idx="23893">
                  <c:v>-838.66923189163197</c:v>
                </c:pt>
                <c:pt idx="23894">
                  <c:v>-838.657370567322</c:v>
                </c:pt>
                <c:pt idx="23895">
                  <c:v>-838.64539003372204</c:v>
                </c:pt>
                <c:pt idx="23896">
                  <c:v>-838.63418436050404</c:v>
                </c:pt>
                <c:pt idx="23897">
                  <c:v>-838.62452840805099</c:v>
                </c:pt>
                <c:pt idx="23898">
                  <c:v>-838.61683940887497</c:v>
                </c:pt>
                <c:pt idx="23899">
                  <c:v>-838.61135578155495</c:v>
                </c:pt>
                <c:pt idx="23900">
                  <c:v>-838.607839107514</c:v>
                </c:pt>
                <c:pt idx="23901">
                  <c:v>-838.60605096816994</c:v>
                </c:pt>
                <c:pt idx="23902">
                  <c:v>-838.60575294494606</c:v>
                </c:pt>
                <c:pt idx="23903">
                  <c:v>-838.60658740997303</c:v>
                </c:pt>
                <c:pt idx="23904">
                  <c:v>-838.60825634002697</c:v>
                </c:pt>
                <c:pt idx="23905">
                  <c:v>-838.610521316529</c:v>
                </c:pt>
                <c:pt idx="23906">
                  <c:v>-838.613084316254</c:v>
                </c:pt>
                <c:pt idx="23907">
                  <c:v>-838.61594533920299</c:v>
                </c:pt>
                <c:pt idx="23908">
                  <c:v>-838.61916399002098</c:v>
                </c:pt>
                <c:pt idx="23909">
                  <c:v>-838.62285947799705</c:v>
                </c:pt>
                <c:pt idx="23910">
                  <c:v>-838.62703180313099</c:v>
                </c:pt>
                <c:pt idx="23911">
                  <c:v>-838.63174057006904</c:v>
                </c:pt>
                <c:pt idx="23912">
                  <c:v>-838.63680696487404</c:v>
                </c:pt>
                <c:pt idx="23913">
                  <c:v>-838.64199256896995</c:v>
                </c:pt>
                <c:pt idx="23914">
                  <c:v>-838.64723777770996</c:v>
                </c:pt>
                <c:pt idx="23915">
                  <c:v>-838.65242338180599</c:v>
                </c:pt>
                <c:pt idx="23916">
                  <c:v>-838.65748977661201</c:v>
                </c:pt>
                <c:pt idx="23917">
                  <c:v>-838.66237735748302</c:v>
                </c:pt>
                <c:pt idx="23918">
                  <c:v>-838.66708612441994</c:v>
                </c:pt>
                <c:pt idx="23919">
                  <c:v>-838.671556472779</c:v>
                </c:pt>
                <c:pt idx="23920">
                  <c:v>-838.67590761184704</c:v>
                </c:pt>
                <c:pt idx="23921">
                  <c:v>-838.68019914627098</c:v>
                </c:pt>
                <c:pt idx="23922">
                  <c:v>-838.68443107605003</c:v>
                </c:pt>
                <c:pt idx="23923">
                  <c:v>-838.68848419189499</c:v>
                </c:pt>
                <c:pt idx="23924">
                  <c:v>-838.69217967987106</c:v>
                </c:pt>
                <c:pt idx="23925">
                  <c:v>-838.69510030746505</c:v>
                </c:pt>
                <c:pt idx="23926">
                  <c:v>-838.69718647003197</c:v>
                </c:pt>
                <c:pt idx="23927">
                  <c:v>-838.69825935363804</c:v>
                </c:pt>
                <c:pt idx="23928">
                  <c:v>-838.69831895828304</c:v>
                </c:pt>
                <c:pt idx="23929">
                  <c:v>-838.69730567932106</c:v>
                </c:pt>
                <c:pt idx="23930">
                  <c:v>-838.69533872604404</c:v>
                </c:pt>
                <c:pt idx="23931">
                  <c:v>-838.69271612167404</c:v>
                </c:pt>
                <c:pt idx="23932">
                  <c:v>-838.68985509872505</c:v>
                </c:pt>
                <c:pt idx="23933">
                  <c:v>-838.68729209899902</c:v>
                </c:pt>
                <c:pt idx="23934">
                  <c:v>-838.68550395965599</c:v>
                </c:pt>
                <c:pt idx="23935">
                  <c:v>-838.68496751785301</c:v>
                </c:pt>
                <c:pt idx="23936">
                  <c:v>-838.68586158752498</c:v>
                </c:pt>
                <c:pt idx="23937">
                  <c:v>-838.688245773316</c:v>
                </c:pt>
                <c:pt idx="23938">
                  <c:v>-838.69200086593605</c:v>
                </c:pt>
                <c:pt idx="23939">
                  <c:v>-838.69682884216297</c:v>
                </c:pt>
                <c:pt idx="23940">
                  <c:v>-838.70237207412697</c:v>
                </c:pt>
                <c:pt idx="23941">
                  <c:v>-838.70809412002598</c:v>
                </c:pt>
                <c:pt idx="23942">
                  <c:v>-838.71363735198997</c:v>
                </c:pt>
                <c:pt idx="23943">
                  <c:v>-838.71846532821701</c:v>
                </c:pt>
                <c:pt idx="23944">
                  <c:v>-838.72233963012695</c:v>
                </c:pt>
                <c:pt idx="23945">
                  <c:v>-838.72502183914196</c:v>
                </c:pt>
                <c:pt idx="23946">
                  <c:v>-838.72657155990601</c:v>
                </c:pt>
                <c:pt idx="23947">
                  <c:v>-838.72722721099899</c:v>
                </c:pt>
                <c:pt idx="23948">
                  <c:v>-838.72716760635399</c:v>
                </c:pt>
                <c:pt idx="23949">
                  <c:v>-838.72669076919601</c:v>
                </c:pt>
                <c:pt idx="23950">
                  <c:v>-838.72603511810303</c:v>
                </c:pt>
                <c:pt idx="23951">
                  <c:v>-838.72531986236595</c:v>
                </c:pt>
                <c:pt idx="23952">
                  <c:v>-838.72478342056297</c:v>
                </c:pt>
                <c:pt idx="23953">
                  <c:v>-838.72448539733898</c:v>
                </c:pt>
                <c:pt idx="23954">
                  <c:v>-838.72448539733898</c:v>
                </c:pt>
                <c:pt idx="23955">
                  <c:v>-838.72490262985298</c:v>
                </c:pt>
                <c:pt idx="23956">
                  <c:v>-838.72573709487904</c:v>
                </c:pt>
                <c:pt idx="23957">
                  <c:v>-838.72686958313</c:v>
                </c:pt>
                <c:pt idx="23958">
                  <c:v>-838.72830009460495</c:v>
                </c:pt>
                <c:pt idx="23959">
                  <c:v>-838.72973060607899</c:v>
                </c:pt>
                <c:pt idx="23960">
                  <c:v>-838.73110151290894</c:v>
                </c:pt>
                <c:pt idx="23961">
                  <c:v>-838.73205518722602</c:v>
                </c:pt>
                <c:pt idx="23962">
                  <c:v>-838.732532024384</c:v>
                </c:pt>
                <c:pt idx="23963">
                  <c:v>-838.732472419739</c:v>
                </c:pt>
                <c:pt idx="23964">
                  <c:v>-838.73169755935703</c:v>
                </c:pt>
                <c:pt idx="23965">
                  <c:v>-838.73008823394798</c:v>
                </c:pt>
                <c:pt idx="23966">
                  <c:v>-838.72770404815697</c:v>
                </c:pt>
                <c:pt idx="23967">
                  <c:v>-838.72466421127297</c:v>
                </c:pt>
                <c:pt idx="23968">
                  <c:v>-838.721266746521</c:v>
                </c:pt>
                <c:pt idx="23969">
                  <c:v>-838.71792888641403</c:v>
                </c:pt>
                <c:pt idx="23970">
                  <c:v>-838.71465063095104</c:v>
                </c:pt>
                <c:pt idx="23971">
                  <c:v>-838.71155118942306</c:v>
                </c:pt>
                <c:pt idx="23972">
                  <c:v>-838.70869016647407</c:v>
                </c:pt>
                <c:pt idx="23973">
                  <c:v>-838.70606756210304</c:v>
                </c:pt>
                <c:pt idx="23974">
                  <c:v>-838.70368337631203</c:v>
                </c:pt>
                <c:pt idx="23975">
                  <c:v>-838.70153760910102</c:v>
                </c:pt>
                <c:pt idx="23976">
                  <c:v>-838.69951105117798</c:v>
                </c:pt>
                <c:pt idx="23977">
                  <c:v>-838.69760370254494</c:v>
                </c:pt>
                <c:pt idx="23978">
                  <c:v>-838.69581556320202</c:v>
                </c:pt>
                <c:pt idx="23979">
                  <c:v>-838.69432544708297</c:v>
                </c:pt>
                <c:pt idx="23980">
                  <c:v>-838.693371772766</c:v>
                </c:pt>
                <c:pt idx="23981">
                  <c:v>-838.69295454025303</c:v>
                </c:pt>
                <c:pt idx="23982">
                  <c:v>-838.69319295883201</c:v>
                </c:pt>
                <c:pt idx="23983">
                  <c:v>-838.69402742385898</c:v>
                </c:pt>
                <c:pt idx="23984">
                  <c:v>-838.69533872604404</c:v>
                </c:pt>
                <c:pt idx="23985">
                  <c:v>-838.69694805145298</c:v>
                </c:pt>
                <c:pt idx="23986">
                  <c:v>-838.69843816757202</c:v>
                </c:pt>
                <c:pt idx="23987">
                  <c:v>-838.699391841889</c:v>
                </c:pt>
                <c:pt idx="23988">
                  <c:v>-838.69945144653298</c:v>
                </c:pt>
                <c:pt idx="23989">
                  <c:v>-838.69825935363804</c:v>
                </c:pt>
                <c:pt idx="23990">
                  <c:v>-838.69581556320202</c:v>
                </c:pt>
                <c:pt idx="23991">
                  <c:v>-838.69223928451606</c:v>
                </c:pt>
                <c:pt idx="23992">
                  <c:v>-838.68770933151302</c:v>
                </c:pt>
                <c:pt idx="23993">
                  <c:v>-838.68246412277199</c:v>
                </c:pt>
                <c:pt idx="23994">
                  <c:v>-838.677040100098</c:v>
                </c:pt>
                <c:pt idx="23995">
                  <c:v>-838.67203330993698</c:v>
                </c:pt>
                <c:pt idx="23996">
                  <c:v>-838.66792058944702</c:v>
                </c:pt>
                <c:pt idx="23997">
                  <c:v>-838.66511917114303</c:v>
                </c:pt>
                <c:pt idx="23998">
                  <c:v>-838.66386747360298</c:v>
                </c:pt>
                <c:pt idx="23999">
                  <c:v>-838.66416549682594</c:v>
                </c:pt>
                <c:pt idx="24000">
                  <c:v>-838.66595363617</c:v>
                </c:pt>
                <c:pt idx="24001">
                  <c:v>-838.66905307769798</c:v>
                </c:pt>
                <c:pt idx="24002">
                  <c:v>-838.67316579818703</c:v>
                </c:pt>
                <c:pt idx="24003">
                  <c:v>-838.67787456512497</c:v>
                </c:pt>
                <c:pt idx="24004">
                  <c:v>-838.68288135528599</c:v>
                </c:pt>
                <c:pt idx="24005">
                  <c:v>-838.687888145447</c:v>
                </c:pt>
                <c:pt idx="24006">
                  <c:v>-838.69253730773903</c:v>
                </c:pt>
                <c:pt idx="24007">
                  <c:v>-838.69670963287399</c:v>
                </c:pt>
                <c:pt idx="24008">
                  <c:v>-838.70028591156006</c:v>
                </c:pt>
                <c:pt idx="24009">
                  <c:v>-838.70314693450905</c:v>
                </c:pt>
                <c:pt idx="24010">
                  <c:v>-838.70529270172096</c:v>
                </c:pt>
                <c:pt idx="24011">
                  <c:v>-838.70660400390602</c:v>
                </c:pt>
                <c:pt idx="24012">
                  <c:v>-838.707200050354</c:v>
                </c:pt>
                <c:pt idx="24013">
                  <c:v>-838.707200050354</c:v>
                </c:pt>
                <c:pt idx="24014">
                  <c:v>-838.70660400390602</c:v>
                </c:pt>
                <c:pt idx="24015">
                  <c:v>-838.70553112030098</c:v>
                </c:pt>
                <c:pt idx="24016">
                  <c:v>-838.70404100418102</c:v>
                </c:pt>
                <c:pt idx="24017">
                  <c:v>-838.70231246948299</c:v>
                </c:pt>
                <c:pt idx="24018">
                  <c:v>-838.70046472549507</c:v>
                </c:pt>
                <c:pt idx="24019">
                  <c:v>-838.69867658615101</c:v>
                </c:pt>
                <c:pt idx="24020">
                  <c:v>-838.69700765609798</c:v>
                </c:pt>
                <c:pt idx="24021">
                  <c:v>-838.69563674926803</c:v>
                </c:pt>
                <c:pt idx="24022">
                  <c:v>-838.69462347030696</c:v>
                </c:pt>
                <c:pt idx="24023">
                  <c:v>-838.69402742385898</c:v>
                </c:pt>
                <c:pt idx="24024">
                  <c:v>-838.69390821456898</c:v>
                </c:pt>
                <c:pt idx="24025">
                  <c:v>-838.69420623779297</c:v>
                </c:pt>
                <c:pt idx="24026">
                  <c:v>-838.69492149353005</c:v>
                </c:pt>
                <c:pt idx="24027">
                  <c:v>-838.69593477249202</c:v>
                </c:pt>
                <c:pt idx="24028">
                  <c:v>-838.69712686538696</c:v>
                </c:pt>
                <c:pt idx="24029">
                  <c:v>-838.69825935363804</c:v>
                </c:pt>
                <c:pt idx="24030">
                  <c:v>-838.69915342331001</c:v>
                </c:pt>
                <c:pt idx="24031">
                  <c:v>-838.69957065582298</c:v>
                </c:pt>
                <c:pt idx="24032">
                  <c:v>-838.69951105117798</c:v>
                </c:pt>
                <c:pt idx="24033">
                  <c:v>-838.698974609375</c:v>
                </c:pt>
                <c:pt idx="24034">
                  <c:v>-838.69796133041405</c:v>
                </c:pt>
                <c:pt idx="24035">
                  <c:v>-838.69659042358398</c:v>
                </c:pt>
                <c:pt idx="24036">
                  <c:v>-838.69510030746505</c:v>
                </c:pt>
                <c:pt idx="24037">
                  <c:v>-838.69355058670101</c:v>
                </c:pt>
                <c:pt idx="24038">
                  <c:v>-838.69229888916004</c:v>
                </c:pt>
                <c:pt idx="24039">
                  <c:v>-838.69164323806797</c:v>
                </c:pt>
                <c:pt idx="24040">
                  <c:v>-838.69164323806797</c:v>
                </c:pt>
                <c:pt idx="24041">
                  <c:v>-838.69253730773903</c:v>
                </c:pt>
                <c:pt idx="24042">
                  <c:v>-838.69420623779297</c:v>
                </c:pt>
                <c:pt idx="24043">
                  <c:v>-838.69653081893898</c:v>
                </c:pt>
                <c:pt idx="24044">
                  <c:v>-838.69927263259899</c:v>
                </c:pt>
                <c:pt idx="24045">
                  <c:v>-838.70237207412697</c:v>
                </c:pt>
                <c:pt idx="24046">
                  <c:v>-838.70553112030098</c:v>
                </c:pt>
                <c:pt idx="24047">
                  <c:v>-838.70857095718407</c:v>
                </c:pt>
                <c:pt idx="24048">
                  <c:v>-838.71113395690895</c:v>
                </c:pt>
                <c:pt idx="24049">
                  <c:v>-838.71310091018699</c:v>
                </c:pt>
                <c:pt idx="24050">
                  <c:v>-838.71435260772705</c:v>
                </c:pt>
                <c:pt idx="24051">
                  <c:v>-838.71488904953003</c:v>
                </c:pt>
                <c:pt idx="24052">
                  <c:v>-838.71494865417503</c:v>
                </c:pt>
                <c:pt idx="24053">
                  <c:v>-838.71453142166206</c:v>
                </c:pt>
                <c:pt idx="24054">
                  <c:v>-838.71381616592396</c:v>
                </c:pt>
                <c:pt idx="24055">
                  <c:v>-838.71286249160801</c:v>
                </c:pt>
                <c:pt idx="24056">
                  <c:v>-838.71167039871193</c:v>
                </c:pt>
                <c:pt idx="24057">
                  <c:v>-838.71047830581699</c:v>
                </c:pt>
                <c:pt idx="24058">
                  <c:v>-838.70910739898704</c:v>
                </c:pt>
                <c:pt idx="24059">
                  <c:v>-838.707617282868</c:v>
                </c:pt>
                <c:pt idx="24060">
                  <c:v>-838.70594835281395</c:v>
                </c:pt>
                <c:pt idx="24061">
                  <c:v>-838.70404100418102</c:v>
                </c:pt>
                <c:pt idx="24062">
                  <c:v>-838.702074050904</c:v>
                </c:pt>
                <c:pt idx="24063">
                  <c:v>-838.70010709762596</c:v>
                </c:pt>
                <c:pt idx="24064">
                  <c:v>-838.69837856292702</c:v>
                </c:pt>
                <c:pt idx="24065">
                  <c:v>-838.69706726074196</c:v>
                </c:pt>
                <c:pt idx="24066">
                  <c:v>-838.69629240035999</c:v>
                </c:pt>
                <c:pt idx="24067">
                  <c:v>-838.69623279571601</c:v>
                </c:pt>
                <c:pt idx="24068">
                  <c:v>-838.69694805145298</c:v>
                </c:pt>
                <c:pt idx="24069">
                  <c:v>-838.69843816757202</c:v>
                </c:pt>
                <c:pt idx="24070">
                  <c:v>-838.70052433013893</c:v>
                </c:pt>
                <c:pt idx="24071">
                  <c:v>-838.70296812057495</c:v>
                </c:pt>
                <c:pt idx="24072">
                  <c:v>-838.70541191101097</c:v>
                </c:pt>
                <c:pt idx="24073">
                  <c:v>-838.707557678223</c:v>
                </c:pt>
                <c:pt idx="24074">
                  <c:v>-838.70916700363205</c:v>
                </c:pt>
                <c:pt idx="24075">
                  <c:v>-838.710120677948</c:v>
                </c:pt>
                <c:pt idx="24076">
                  <c:v>-838.71035909652699</c:v>
                </c:pt>
                <c:pt idx="24077">
                  <c:v>-838.70994186401401</c:v>
                </c:pt>
                <c:pt idx="24078">
                  <c:v>-838.70880937576294</c:v>
                </c:pt>
                <c:pt idx="24079">
                  <c:v>-838.70696163177502</c:v>
                </c:pt>
                <c:pt idx="24080">
                  <c:v>-838.704577445984</c:v>
                </c:pt>
                <c:pt idx="24081">
                  <c:v>-838.70171642303501</c:v>
                </c:pt>
                <c:pt idx="24082">
                  <c:v>-838.69855737686203</c:v>
                </c:pt>
                <c:pt idx="24083">
                  <c:v>-838.69498109817505</c:v>
                </c:pt>
                <c:pt idx="24084">
                  <c:v>-838.69110679626499</c:v>
                </c:pt>
                <c:pt idx="24085">
                  <c:v>-838.68681526184105</c:v>
                </c:pt>
                <c:pt idx="24086">
                  <c:v>-838.68204689025902</c:v>
                </c:pt>
                <c:pt idx="24087">
                  <c:v>-838.67680168151901</c:v>
                </c:pt>
                <c:pt idx="24088">
                  <c:v>-838.67137765884399</c:v>
                </c:pt>
                <c:pt idx="24089">
                  <c:v>-838.66601324081398</c:v>
                </c:pt>
                <c:pt idx="24090">
                  <c:v>-838.66094684600898</c:v>
                </c:pt>
                <c:pt idx="24091">
                  <c:v>-838.65623807907104</c:v>
                </c:pt>
                <c:pt idx="24092">
                  <c:v>-838.65200614929199</c:v>
                </c:pt>
                <c:pt idx="24093">
                  <c:v>-838.64831066131603</c:v>
                </c:pt>
                <c:pt idx="24094">
                  <c:v>-838.64521121978805</c:v>
                </c:pt>
                <c:pt idx="24095">
                  <c:v>-838.64276742935203</c:v>
                </c:pt>
                <c:pt idx="24096">
                  <c:v>-838.64109849929798</c:v>
                </c:pt>
                <c:pt idx="24097">
                  <c:v>-838.64014482498203</c:v>
                </c:pt>
                <c:pt idx="24098">
                  <c:v>-838.63972759246803</c:v>
                </c:pt>
                <c:pt idx="24099">
                  <c:v>-838.63972759246803</c:v>
                </c:pt>
                <c:pt idx="24100">
                  <c:v>-838.64014482498203</c:v>
                </c:pt>
                <c:pt idx="24101">
                  <c:v>-838.640979290009</c:v>
                </c:pt>
                <c:pt idx="24102">
                  <c:v>-838.64229059219406</c:v>
                </c:pt>
                <c:pt idx="24103">
                  <c:v>-838.643959522248</c:v>
                </c:pt>
                <c:pt idx="24104">
                  <c:v>-838.64598608017002</c:v>
                </c:pt>
                <c:pt idx="24105">
                  <c:v>-838.64819145202705</c:v>
                </c:pt>
                <c:pt idx="24106">
                  <c:v>-838.65051603317306</c:v>
                </c:pt>
                <c:pt idx="24107">
                  <c:v>-838.65284061431896</c:v>
                </c:pt>
                <c:pt idx="24108">
                  <c:v>-838.65498638153099</c:v>
                </c:pt>
                <c:pt idx="24109">
                  <c:v>-838.65677452087402</c:v>
                </c:pt>
                <c:pt idx="24110">
                  <c:v>-838.65802621841499</c:v>
                </c:pt>
                <c:pt idx="24111">
                  <c:v>-838.65868186950706</c:v>
                </c:pt>
                <c:pt idx="24112">
                  <c:v>-838.65850305557296</c:v>
                </c:pt>
                <c:pt idx="24113">
                  <c:v>-838.65754938125599</c:v>
                </c:pt>
                <c:pt idx="24114">
                  <c:v>-838.65570163726807</c:v>
                </c:pt>
                <c:pt idx="24115">
                  <c:v>-838.65313863754295</c:v>
                </c:pt>
                <c:pt idx="24116">
                  <c:v>-838.65009880065895</c:v>
                </c:pt>
                <c:pt idx="24117">
                  <c:v>-838.64711856842098</c:v>
                </c:pt>
                <c:pt idx="24118">
                  <c:v>-838.64455556869507</c:v>
                </c:pt>
                <c:pt idx="24119">
                  <c:v>-838.64288663864204</c:v>
                </c:pt>
                <c:pt idx="24120">
                  <c:v>-838.64240980148304</c:v>
                </c:pt>
                <c:pt idx="24121">
                  <c:v>-838.64318466186501</c:v>
                </c:pt>
                <c:pt idx="24122">
                  <c:v>-838.64533042907703</c:v>
                </c:pt>
                <c:pt idx="24123">
                  <c:v>-838.64854907989502</c:v>
                </c:pt>
                <c:pt idx="24124">
                  <c:v>-838.65254259109497</c:v>
                </c:pt>
                <c:pt idx="24125">
                  <c:v>-838.65689373016403</c:v>
                </c:pt>
                <c:pt idx="24126">
                  <c:v>-838.66106605529797</c:v>
                </c:pt>
                <c:pt idx="24127">
                  <c:v>-838.66476154327404</c:v>
                </c:pt>
                <c:pt idx="24128">
                  <c:v>-838.66786098480202</c:v>
                </c:pt>
                <c:pt idx="24129">
                  <c:v>-838.67036437988304</c:v>
                </c:pt>
                <c:pt idx="24130">
                  <c:v>-838.67245054244995</c:v>
                </c:pt>
                <c:pt idx="24131">
                  <c:v>-838.67435789108299</c:v>
                </c:pt>
                <c:pt idx="24132">
                  <c:v>-838.67614603042603</c:v>
                </c:pt>
                <c:pt idx="24133">
                  <c:v>-838.67799377441406</c:v>
                </c:pt>
                <c:pt idx="24134">
                  <c:v>-838.679722309113</c:v>
                </c:pt>
                <c:pt idx="24135">
                  <c:v>-838.68139123916603</c:v>
                </c:pt>
                <c:pt idx="24136">
                  <c:v>-838.68276214599598</c:v>
                </c:pt>
                <c:pt idx="24137">
                  <c:v>-838.68365621566795</c:v>
                </c:pt>
                <c:pt idx="24138">
                  <c:v>-838.68389463424705</c:v>
                </c:pt>
                <c:pt idx="24139">
                  <c:v>-838.68323898315498</c:v>
                </c:pt>
                <c:pt idx="24140">
                  <c:v>-838.68168926239002</c:v>
                </c:pt>
                <c:pt idx="24141">
                  <c:v>-838.679543495178</c:v>
                </c:pt>
                <c:pt idx="24142">
                  <c:v>-838.67715930938698</c:v>
                </c:pt>
                <c:pt idx="24143">
                  <c:v>-838.67495393753097</c:v>
                </c:pt>
                <c:pt idx="24144">
                  <c:v>-838.67292737960804</c:v>
                </c:pt>
                <c:pt idx="24145">
                  <c:v>-838.67113924026501</c:v>
                </c:pt>
                <c:pt idx="24146">
                  <c:v>-838.66947031021095</c:v>
                </c:pt>
                <c:pt idx="24147">
                  <c:v>-838.66792058944702</c:v>
                </c:pt>
                <c:pt idx="24148">
                  <c:v>-838.66660928726196</c:v>
                </c:pt>
                <c:pt idx="24149">
                  <c:v>-838.66553640365601</c:v>
                </c:pt>
                <c:pt idx="24150">
                  <c:v>-838.66458272934005</c:v>
                </c:pt>
                <c:pt idx="24151">
                  <c:v>-838.66374826431297</c:v>
                </c:pt>
                <c:pt idx="24152">
                  <c:v>-838.662854194641</c:v>
                </c:pt>
                <c:pt idx="24153">
                  <c:v>-838.66190052032493</c:v>
                </c:pt>
                <c:pt idx="24154">
                  <c:v>-838.66082763671898</c:v>
                </c:pt>
                <c:pt idx="24155">
                  <c:v>-838.65981435775802</c:v>
                </c:pt>
                <c:pt idx="24156">
                  <c:v>-838.65880107879707</c:v>
                </c:pt>
                <c:pt idx="24157">
                  <c:v>-838.657668590546</c:v>
                </c:pt>
                <c:pt idx="24158">
                  <c:v>-838.65617847442604</c:v>
                </c:pt>
                <c:pt idx="24159">
                  <c:v>-838.65415191650402</c:v>
                </c:pt>
                <c:pt idx="24160">
                  <c:v>-838.65158891677902</c:v>
                </c:pt>
                <c:pt idx="24161">
                  <c:v>-838.64860868454002</c:v>
                </c:pt>
                <c:pt idx="24162">
                  <c:v>-838.64562845230103</c:v>
                </c:pt>
                <c:pt idx="24163">
                  <c:v>-838.64288663864204</c:v>
                </c:pt>
                <c:pt idx="24164">
                  <c:v>-838.640562057495</c:v>
                </c:pt>
                <c:pt idx="24165">
                  <c:v>-838.63865470886299</c:v>
                </c:pt>
                <c:pt idx="24166">
                  <c:v>-838.63716459274303</c:v>
                </c:pt>
                <c:pt idx="24167">
                  <c:v>-838.63603210449196</c:v>
                </c:pt>
                <c:pt idx="24168">
                  <c:v>-838.63519763946601</c:v>
                </c:pt>
                <c:pt idx="24169">
                  <c:v>-838.63454198837303</c:v>
                </c:pt>
                <c:pt idx="24170">
                  <c:v>-838.63400554657005</c:v>
                </c:pt>
                <c:pt idx="24171">
                  <c:v>-838.63334989547798</c:v>
                </c:pt>
                <c:pt idx="24172">
                  <c:v>-838.63245582580601</c:v>
                </c:pt>
                <c:pt idx="24173">
                  <c:v>-838.63138294219993</c:v>
                </c:pt>
                <c:pt idx="24174">
                  <c:v>-838.63048887252796</c:v>
                </c:pt>
                <c:pt idx="24175">
                  <c:v>-838.63025045394897</c:v>
                </c:pt>
                <c:pt idx="24176">
                  <c:v>-838.63102531433105</c:v>
                </c:pt>
                <c:pt idx="24177">
                  <c:v>-838.63317108154297</c:v>
                </c:pt>
                <c:pt idx="24178">
                  <c:v>-838.63650894165096</c:v>
                </c:pt>
                <c:pt idx="24179">
                  <c:v>-838.64080047607399</c:v>
                </c:pt>
                <c:pt idx="24180">
                  <c:v>-838.64556884765602</c:v>
                </c:pt>
                <c:pt idx="24181">
                  <c:v>-838.65015840530396</c:v>
                </c:pt>
                <c:pt idx="24182">
                  <c:v>-838.65397310257003</c:v>
                </c:pt>
                <c:pt idx="24183">
                  <c:v>-838.65635728836105</c:v>
                </c:pt>
                <c:pt idx="24184">
                  <c:v>-838.65695333480903</c:v>
                </c:pt>
                <c:pt idx="24185">
                  <c:v>-838.65552282333397</c:v>
                </c:pt>
                <c:pt idx="24186">
                  <c:v>-838.65230417251598</c:v>
                </c:pt>
                <c:pt idx="24187">
                  <c:v>-838.64801263809204</c:v>
                </c:pt>
                <c:pt idx="24188">
                  <c:v>-838.643482685089</c:v>
                </c:pt>
                <c:pt idx="24189">
                  <c:v>-838.63972759246803</c:v>
                </c:pt>
                <c:pt idx="24190">
                  <c:v>-838.63752222061203</c:v>
                </c:pt>
                <c:pt idx="24191">
                  <c:v>-838.63722419738804</c:v>
                </c:pt>
                <c:pt idx="24192">
                  <c:v>-838.63883352279697</c:v>
                </c:pt>
                <c:pt idx="24193">
                  <c:v>-838.64205217361496</c:v>
                </c:pt>
                <c:pt idx="24194">
                  <c:v>-838.64640331268299</c:v>
                </c:pt>
                <c:pt idx="24195">
                  <c:v>-838.65123128891003</c:v>
                </c:pt>
                <c:pt idx="24196">
                  <c:v>-838.65576124191307</c:v>
                </c:pt>
                <c:pt idx="24197">
                  <c:v>-838.65933752060005</c:v>
                </c:pt>
                <c:pt idx="24198">
                  <c:v>-838.66148328781105</c:v>
                </c:pt>
                <c:pt idx="24199">
                  <c:v>-838.66207933425903</c:v>
                </c:pt>
                <c:pt idx="24200">
                  <c:v>-838.66130447387695</c:v>
                </c:pt>
                <c:pt idx="24201">
                  <c:v>-838.65951633453403</c:v>
                </c:pt>
                <c:pt idx="24202">
                  <c:v>-838.65707254409801</c:v>
                </c:pt>
                <c:pt idx="24203">
                  <c:v>-838.65433073043801</c:v>
                </c:pt>
                <c:pt idx="24204">
                  <c:v>-838.65146970748901</c:v>
                </c:pt>
                <c:pt idx="24205">
                  <c:v>-838.64854907989502</c:v>
                </c:pt>
                <c:pt idx="24206">
                  <c:v>-838.64574766159103</c:v>
                </c:pt>
                <c:pt idx="24207">
                  <c:v>-838.64330387115501</c:v>
                </c:pt>
                <c:pt idx="24208">
                  <c:v>-838.64133691787697</c:v>
                </c:pt>
                <c:pt idx="24209">
                  <c:v>-838.63984680175804</c:v>
                </c:pt>
                <c:pt idx="24210">
                  <c:v>-838.63877391815197</c:v>
                </c:pt>
                <c:pt idx="24211">
                  <c:v>-838.63805866241501</c:v>
                </c:pt>
                <c:pt idx="24212">
                  <c:v>-838.63764142990101</c:v>
                </c:pt>
                <c:pt idx="24213">
                  <c:v>-838.63746261596702</c:v>
                </c:pt>
                <c:pt idx="24214">
                  <c:v>-838.63740301132202</c:v>
                </c:pt>
                <c:pt idx="24215">
                  <c:v>-838.63716459274303</c:v>
                </c:pt>
                <c:pt idx="24216">
                  <c:v>-838.63650894165096</c:v>
                </c:pt>
                <c:pt idx="24217">
                  <c:v>-838.6353764534</c:v>
                </c:pt>
                <c:pt idx="24218">
                  <c:v>-838.63388633728005</c:v>
                </c:pt>
                <c:pt idx="24219">
                  <c:v>-838.63221740722702</c:v>
                </c:pt>
                <c:pt idx="24220">
                  <c:v>-838.63054847717297</c:v>
                </c:pt>
                <c:pt idx="24221">
                  <c:v>-838.62905836105404</c:v>
                </c:pt>
                <c:pt idx="24222">
                  <c:v>-838.62786626815796</c:v>
                </c:pt>
                <c:pt idx="24223">
                  <c:v>-838.627210617066</c:v>
                </c:pt>
                <c:pt idx="24224">
                  <c:v>-838.62709140777599</c:v>
                </c:pt>
                <c:pt idx="24225">
                  <c:v>-838.62750864028999</c:v>
                </c:pt>
                <c:pt idx="24226">
                  <c:v>-838.62822389602707</c:v>
                </c:pt>
                <c:pt idx="24227">
                  <c:v>-838.62893915176403</c:v>
                </c:pt>
                <c:pt idx="24228">
                  <c:v>-838.62953519821201</c:v>
                </c:pt>
                <c:pt idx="24229">
                  <c:v>-838.62995243072498</c:v>
                </c:pt>
                <c:pt idx="24230">
                  <c:v>-838.63025045394897</c:v>
                </c:pt>
                <c:pt idx="24231">
                  <c:v>-838.63048887252796</c:v>
                </c:pt>
                <c:pt idx="24232">
                  <c:v>-838.63072729110695</c:v>
                </c:pt>
                <c:pt idx="24233">
                  <c:v>-838.63114452362106</c:v>
                </c:pt>
                <c:pt idx="24234">
                  <c:v>-838.63191938400303</c:v>
                </c:pt>
                <c:pt idx="24235">
                  <c:v>-838.63329029083297</c:v>
                </c:pt>
                <c:pt idx="24236">
                  <c:v>-838.63513803482101</c:v>
                </c:pt>
                <c:pt idx="24237">
                  <c:v>-838.63746261596702</c:v>
                </c:pt>
                <c:pt idx="24238">
                  <c:v>-838.63996601104805</c:v>
                </c:pt>
                <c:pt idx="24239">
                  <c:v>-838.64258861541794</c:v>
                </c:pt>
                <c:pt idx="24240">
                  <c:v>-838.64503240585304</c:v>
                </c:pt>
                <c:pt idx="24241">
                  <c:v>-838.64705896377598</c:v>
                </c:pt>
                <c:pt idx="24242">
                  <c:v>-838.64848947525002</c:v>
                </c:pt>
                <c:pt idx="24243">
                  <c:v>-838.64896631240902</c:v>
                </c:pt>
                <c:pt idx="24244">
                  <c:v>-838.64837026596103</c:v>
                </c:pt>
                <c:pt idx="24245">
                  <c:v>-838.64682054519699</c:v>
                </c:pt>
                <c:pt idx="24246">
                  <c:v>-838.64449596405098</c:v>
                </c:pt>
                <c:pt idx="24247">
                  <c:v>-838.64163494110096</c:v>
                </c:pt>
                <c:pt idx="24248">
                  <c:v>-838.63847589492798</c:v>
                </c:pt>
                <c:pt idx="24249">
                  <c:v>-838.63525724410999</c:v>
                </c:pt>
                <c:pt idx="24250">
                  <c:v>-838.63227701187202</c:v>
                </c:pt>
                <c:pt idx="24251">
                  <c:v>-838.629833221436</c:v>
                </c:pt>
                <c:pt idx="24252">
                  <c:v>-838.62810468673706</c:v>
                </c:pt>
                <c:pt idx="24253">
                  <c:v>-838.62709140777599</c:v>
                </c:pt>
                <c:pt idx="24254">
                  <c:v>-838.626733779907</c:v>
                </c:pt>
                <c:pt idx="24255">
                  <c:v>-838.626852989197</c:v>
                </c:pt>
                <c:pt idx="24256">
                  <c:v>-838.62709140777599</c:v>
                </c:pt>
                <c:pt idx="24257">
                  <c:v>-838.62732982635498</c:v>
                </c:pt>
                <c:pt idx="24258">
                  <c:v>-838.62732982635498</c:v>
                </c:pt>
                <c:pt idx="24259">
                  <c:v>-838.62691259384201</c:v>
                </c:pt>
                <c:pt idx="24260">
                  <c:v>-838.62589931488105</c:v>
                </c:pt>
                <c:pt idx="24261">
                  <c:v>-838.624230384827</c:v>
                </c:pt>
                <c:pt idx="24262">
                  <c:v>-838.62202501296997</c:v>
                </c:pt>
                <c:pt idx="24263">
                  <c:v>-838.61952161788997</c:v>
                </c:pt>
                <c:pt idx="24264">
                  <c:v>-838.61689901351906</c:v>
                </c:pt>
                <c:pt idx="24265">
                  <c:v>-838.61451482772804</c:v>
                </c:pt>
                <c:pt idx="24266">
                  <c:v>-838.61260747909603</c:v>
                </c:pt>
                <c:pt idx="24267">
                  <c:v>-838.61153459548996</c:v>
                </c:pt>
                <c:pt idx="24268">
                  <c:v>-838.61153459548996</c:v>
                </c:pt>
                <c:pt idx="24269">
                  <c:v>-838.612965106964</c:v>
                </c:pt>
                <c:pt idx="24270">
                  <c:v>-838.61594533920299</c:v>
                </c:pt>
                <c:pt idx="24271">
                  <c:v>-838.62047529220604</c:v>
                </c:pt>
                <c:pt idx="24272">
                  <c:v>-838.62625694274902</c:v>
                </c:pt>
                <c:pt idx="24273">
                  <c:v>-838.63305187225399</c:v>
                </c:pt>
                <c:pt idx="24274">
                  <c:v>-838.64038324356102</c:v>
                </c:pt>
                <c:pt idx="24275">
                  <c:v>-838.64783382415794</c:v>
                </c:pt>
                <c:pt idx="24276">
                  <c:v>-838.654807567597</c:v>
                </c:pt>
                <c:pt idx="24277">
                  <c:v>-838.66082763671898</c:v>
                </c:pt>
                <c:pt idx="24278">
                  <c:v>-838.66535758972202</c:v>
                </c:pt>
                <c:pt idx="24279">
                  <c:v>-838.66833782196102</c:v>
                </c:pt>
                <c:pt idx="24280">
                  <c:v>-838.66970872879006</c:v>
                </c:pt>
                <c:pt idx="24281">
                  <c:v>-838.66964912414596</c:v>
                </c:pt>
                <c:pt idx="24282">
                  <c:v>-838.66857624054001</c:v>
                </c:pt>
                <c:pt idx="24283">
                  <c:v>-838.66702651977596</c:v>
                </c:pt>
                <c:pt idx="24284">
                  <c:v>-838.66553640365601</c:v>
                </c:pt>
                <c:pt idx="24285">
                  <c:v>-838.66458272934005</c:v>
                </c:pt>
                <c:pt idx="24286">
                  <c:v>-838.66446352005005</c:v>
                </c:pt>
                <c:pt idx="24287">
                  <c:v>-838.66529798507702</c:v>
                </c:pt>
                <c:pt idx="24288">
                  <c:v>-838.66684770584106</c:v>
                </c:pt>
                <c:pt idx="24289">
                  <c:v>-838.66881465911899</c:v>
                </c:pt>
                <c:pt idx="24290">
                  <c:v>-838.67090082168602</c:v>
                </c:pt>
                <c:pt idx="24291">
                  <c:v>-838.67268896102905</c:v>
                </c:pt>
                <c:pt idx="24292">
                  <c:v>-838.67376184463501</c:v>
                </c:pt>
                <c:pt idx="24293">
                  <c:v>-838.67376184463501</c:v>
                </c:pt>
                <c:pt idx="24294">
                  <c:v>-838.67256975173996</c:v>
                </c:pt>
                <c:pt idx="24295">
                  <c:v>-838.67030477523804</c:v>
                </c:pt>
                <c:pt idx="24296">
                  <c:v>-838.66732454299904</c:v>
                </c:pt>
                <c:pt idx="24297">
                  <c:v>-838.66398668289196</c:v>
                </c:pt>
                <c:pt idx="24298">
                  <c:v>-838.66058921813999</c:v>
                </c:pt>
                <c:pt idx="24299">
                  <c:v>-838.65743017196701</c:v>
                </c:pt>
                <c:pt idx="24300">
                  <c:v>-838.65456914901802</c:v>
                </c:pt>
                <c:pt idx="24301">
                  <c:v>-838.652184963227</c:v>
                </c:pt>
                <c:pt idx="24302">
                  <c:v>-838.65009880065895</c:v>
                </c:pt>
                <c:pt idx="24303">
                  <c:v>-838.64842987060604</c:v>
                </c:pt>
                <c:pt idx="24304">
                  <c:v>-838.64711856842098</c:v>
                </c:pt>
                <c:pt idx="24305">
                  <c:v>-838.646164894104</c:v>
                </c:pt>
                <c:pt idx="24306">
                  <c:v>-838.64568805694603</c:v>
                </c:pt>
                <c:pt idx="24307">
                  <c:v>-838.64574766159103</c:v>
                </c:pt>
                <c:pt idx="24308">
                  <c:v>-838.64628410339401</c:v>
                </c:pt>
                <c:pt idx="24309">
                  <c:v>-838.64735698699997</c:v>
                </c:pt>
                <c:pt idx="24310">
                  <c:v>-838.64878749847401</c:v>
                </c:pt>
                <c:pt idx="24311">
                  <c:v>-838.65033721923805</c:v>
                </c:pt>
                <c:pt idx="24312">
                  <c:v>-838.65194654464699</c:v>
                </c:pt>
                <c:pt idx="24313">
                  <c:v>-838.65325784683205</c:v>
                </c:pt>
                <c:pt idx="24314">
                  <c:v>-838.65421152114902</c:v>
                </c:pt>
                <c:pt idx="24315">
                  <c:v>-838.654688358307</c:v>
                </c:pt>
                <c:pt idx="24316">
                  <c:v>-838.654807567597</c:v>
                </c:pt>
                <c:pt idx="24317">
                  <c:v>-838.654747962952</c:v>
                </c:pt>
                <c:pt idx="24318">
                  <c:v>-838.65492677688599</c:v>
                </c:pt>
                <c:pt idx="24319">
                  <c:v>-838.65546321868896</c:v>
                </c:pt>
                <c:pt idx="24320">
                  <c:v>-838.65653610229504</c:v>
                </c:pt>
                <c:pt idx="24321">
                  <c:v>-838.65820503234897</c:v>
                </c:pt>
                <c:pt idx="24322">
                  <c:v>-838.66011238098201</c:v>
                </c:pt>
                <c:pt idx="24323">
                  <c:v>-838.66196012496994</c:v>
                </c:pt>
                <c:pt idx="24324">
                  <c:v>-838.66339063644398</c:v>
                </c:pt>
                <c:pt idx="24325">
                  <c:v>-838.66422510147095</c:v>
                </c:pt>
                <c:pt idx="24326">
                  <c:v>-838.66428470611595</c:v>
                </c:pt>
                <c:pt idx="24327">
                  <c:v>-838.66356945037899</c:v>
                </c:pt>
                <c:pt idx="24328">
                  <c:v>-838.66207933425903</c:v>
                </c:pt>
                <c:pt idx="24329">
                  <c:v>-838.66005277633701</c:v>
                </c:pt>
                <c:pt idx="24330">
                  <c:v>-838.65760898590099</c:v>
                </c:pt>
                <c:pt idx="24331">
                  <c:v>-838.65522480010998</c:v>
                </c:pt>
                <c:pt idx="24332">
                  <c:v>-838.65313863754295</c:v>
                </c:pt>
                <c:pt idx="24333">
                  <c:v>-838.65158891677902</c:v>
                </c:pt>
                <c:pt idx="24334">
                  <c:v>-838.65069484710693</c:v>
                </c:pt>
                <c:pt idx="24335">
                  <c:v>-838.65039682388306</c:v>
                </c:pt>
                <c:pt idx="24336">
                  <c:v>-838.65057563781806</c:v>
                </c:pt>
                <c:pt idx="24337">
                  <c:v>-838.65135049820003</c:v>
                </c:pt>
                <c:pt idx="24338">
                  <c:v>-838.65254259109497</c:v>
                </c:pt>
                <c:pt idx="24339">
                  <c:v>-838.65403270721504</c:v>
                </c:pt>
                <c:pt idx="24340">
                  <c:v>-838.65558242797897</c:v>
                </c:pt>
                <c:pt idx="24341">
                  <c:v>-838.65689373016403</c:v>
                </c:pt>
                <c:pt idx="24342">
                  <c:v>-838.657728195191</c:v>
                </c:pt>
                <c:pt idx="24343">
                  <c:v>-838.65796661376999</c:v>
                </c:pt>
                <c:pt idx="24344">
                  <c:v>-838.65760898590099</c:v>
                </c:pt>
                <c:pt idx="24345">
                  <c:v>-838.65671491622902</c:v>
                </c:pt>
                <c:pt idx="24346">
                  <c:v>-838.65528440475498</c:v>
                </c:pt>
                <c:pt idx="24347">
                  <c:v>-838.65355587005604</c:v>
                </c:pt>
                <c:pt idx="24348">
                  <c:v>-838.651767730713</c:v>
                </c:pt>
                <c:pt idx="24349">
                  <c:v>-838.65003919601497</c:v>
                </c:pt>
                <c:pt idx="24350">
                  <c:v>-838.64860868454002</c:v>
                </c:pt>
                <c:pt idx="24351">
                  <c:v>-838.64735698699997</c:v>
                </c:pt>
                <c:pt idx="24352">
                  <c:v>-838.64628410339401</c:v>
                </c:pt>
                <c:pt idx="24353">
                  <c:v>-838.64509201049805</c:v>
                </c:pt>
                <c:pt idx="24354">
                  <c:v>-838.643601894379</c:v>
                </c:pt>
                <c:pt idx="24355">
                  <c:v>-838.64169454574596</c:v>
                </c:pt>
                <c:pt idx="24356">
                  <c:v>-838.63925075531006</c:v>
                </c:pt>
                <c:pt idx="24357">
                  <c:v>-838.63638973236107</c:v>
                </c:pt>
                <c:pt idx="24358">
                  <c:v>-838.63323068618797</c:v>
                </c:pt>
                <c:pt idx="24359">
                  <c:v>-838.63013124465999</c:v>
                </c:pt>
                <c:pt idx="24360">
                  <c:v>-838.62727022170998</c:v>
                </c:pt>
                <c:pt idx="24361">
                  <c:v>-838.62506484985397</c:v>
                </c:pt>
                <c:pt idx="24362">
                  <c:v>-838.62387275695801</c:v>
                </c:pt>
                <c:pt idx="24363">
                  <c:v>-838.62387275695801</c:v>
                </c:pt>
                <c:pt idx="24364">
                  <c:v>-838.62512445449897</c:v>
                </c:pt>
                <c:pt idx="24365">
                  <c:v>-838.62774705886898</c:v>
                </c:pt>
                <c:pt idx="24366">
                  <c:v>-838.63162136077904</c:v>
                </c:pt>
                <c:pt idx="24367">
                  <c:v>-838.63656854629494</c:v>
                </c:pt>
                <c:pt idx="24368">
                  <c:v>-838.64235019683906</c:v>
                </c:pt>
                <c:pt idx="24369">
                  <c:v>-838.64860868454002</c:v>
                </c:pt>
                <c:pt idx="24370">
                  <c:v>-838.65492677688599</c:v>
                </c:pt>
                <c:pt idx="24371">
                  <c:v>-838.66088724136398</c:v>
                </c:pt>
                <c:pt idx="24372">
                  <c:v>-838.66625165939399</c:v>
                </c:pt>
                <c:pt idx="24373">
                  <c:v>-838.67054319381702</c:v>
                </c:pt>
                <c:pt idx="24374">
                  <c:v>-838.67334461212204</c:v>
                </c:pt>
                <c:pt idx="24375">
                  <c:v>-838.67441749572799</c:v>
                </c:pt>
                <c:pt idx="24376">
                  <c:v>-838.67364263534603</c:v>
                </c:pt>
                <c:pt idx="24377">
                  <c:v>-838.67096042633102</c:v>
                </c:pt>
                <c:pt idx="24378">
                  <c:v>-838.66672849655197</c:v>
                </c:pt>
                <c:pt idx="24379">
                  <c:v>-838.66124486923195</c:v>
                </c:pt>
                <c:pt idx="24380">
                  <c:v>-838.65486717224098</c:v>
                </c:pt>
                <c:pt idx="24381">
                  <c:v>-838.64813184738205</c:v>
                </c:pt>
                <c:pt idx="24382">
                  <c:v>-838.64163494110096</c:v>
                </c:pt>
                <c:pt idx="24383">
                  <c:v>-838.63597249984798</c:v>
                </c:pt>
                <c:pt idx="24384">
                  <c:v>-838.63168096542404</c:v>
                </c:pt>
                <c:pt idx="24385">
                  <c:v>-838.62905836105404</c:v>
                </c:pt>
                <c:pt idx="24386">
                  <c:v>-838.62816429138206</c:v>
                </c:pt>
                <c:pt idx="24387">
                  <c:v>-838.62864112854004</c:v>
                </c:pt>
                <c:pt idx="24388">
                  <c:v>-838.63001203536999</c:v>
                </c:pt>
                <c:pt idx="24389">
                  <c:v>-838.63180017471302</c:v>
                </c:pt>
                <c:pt idx="24390">
                  <c:v>-838.63329029083297</c:v>
                </c:pt>
                <c:pt idx="24391">
                  <c:v>-838.63412475586006</c:v>
                </c:pt>
                <c:pt idx="24392">
                  <c:v>-838.63388633728005</c:v>
                </c:pt>
                <c:pt idx="24393">
                  <c:v>-838.63257503509499</c:v>
                </c:pt>
                <c:pt idx="24394">
                  <c:v>-838.63025045394897</c:v>
                </c:pt>
                <c:pt idx="24395">
                  <c:v>-838.62732982635498</c:v>
                </c:pt>
                <c:pt idx="24396">
                  <c:v>-838.62434959411598</c:v>
                </c:pt>
                <c:pt idx="24397">
                  <c:v>-838.62190580368099</c:v>
                </c:pt>
                <c:pt idx="24398">
                  <c:v>-838.62053489685104</c:v>
                </c:pt>
                <c:pt idx="24399">
                  <c:v>-838.62065410614002</c:v>
                </c:pt>
                <c:pt idx="24400">
                  <c:v>-838.62232303619396</c:v>
                </c:pt>
                <c:pt idx="24401">
                  <c:v>-838.62542247772194</c:v>
                </c:pt>
                <c:pt idx="24402">
                  <c:v>-838.62953519821201</c:v>
                </c:pt>
                <c:pt idx="24403">
                  <c:v>-838.63436317443893</c:v>
                </c:pt>
                <c:pt idx="24404">
                  <c:v>-838.63954877853394</c:v>
                </c:pt>
                <c:pt idx="24405">
                  <c:v>-838.64491319656395</c:v>
                </c:pt>
                <c:pt idx="24406">
                  <c:v>-838.65015840530396</c:v>
                </c:pt>
                <c:pt idx="24407">
                  <c:v>-838.65498638153099</c:v>
                </c:pt>
                <c:pt idx="24408">
                  <c:v>-838.65915870666504</c:v>
                </c:pt>
                <c:pt idx="24409">
                  <c:v>-838.66243696212803</c:v>
                </c:pt>
                <c:pt idx="24410">
                  <c:v>-838.66488075256393</c:v>
                </c:pt>
                <c:pt idx="24411">
                  <c:v>-838.66625165939399</c:v>
                </c:pt>
                <c:pt idx="24412">
                  <c:v>-838.66649007797298</c:v>
                </c:pt>
                <c:pt idx="24413">
                  <c:v>-838.66541719436702</c:v>
                </c:pt>
                <c:pt idx="24414">
                  <c:v>-838.66303300857601</c:v>
                </c:pt>
                <c:pt idx="24415">
                  <c:v>-838.65945672988903</c:v>
                </c:pt>
                <c:pt idx="24416">
                  <c:v>-838.65510559082099</c:v>
                </c:pt>
                <c:pt idx="24417">
                  <c:v>-838.65051603317306</c:v>
                </c:pt>
                <c:pt idx="24418">
                  <c:v>-838.646164894104</c:v>
                </c:pt>
                <c:pt idx="24419">
                  <c:v>-838.64223098754906</c:v>
                </c:pt>
                <c:pt idx="24420">
                  <c:v>-838.63901233673096</c:v>
                </c:pt>
                <c:pt idx="24421">
                  <c:v>-838.63644933700607</c:v>
                </c:pt>
                <c:pt idx="24422">
                  <c:v>-838.63448238372803</c:v>
                </c:pt>
                <c:pt idx="24423">
                  <c:v>-838.63299226760898</c:v>
                </c:pt>
                <c:pt idx="24424">
                  <c:v>-838.63168096542404</c:v>
                </c:pt>
                <c:pt idx="24425">
                  <c:v>-838.63001203536999</c:v>
                </c:pt>
                <c:pt idx="24426">
                  <c:v>-838.62774705886898</c:v>
                </c:pt>
                <c:pt idx="24427">
                  <c:v>-838.62476682662998</c:v>
                </c:pt>
                <c:pt idx="24428">
                  <c:v>-838.621190547943</c:v>
                </c:pt>
                <c:pt idx="24429">
                  <c:v>-838.61743545532204</c:v>
                </c:pt>
                <c:pt idx="24430">
                  <c:v>-838.61385917663597</c:v>
                </c:pt>
                <c:pt idx="24431">
                  <c:v>-838.61099815368698</c:v>
                </c:pt>
                <c:pt idx="24432">
                  <c:v>-838.60909080505394</c:v>
                </c:pt>
                <c:pt idx="24433">
                  <c:v>-838.60837554931697</c:v>
                </c:pt>
                <c:pt idx="24434">
                  <c:v>-838.60903120040894</c:v>
                </c:pt>
                <c:pt idx="24435">
                  <c:v>-838.61099815368698</c:v>
                </c:pt>
                <c:pt idx="24436">
                  <c:v>-838.61409759521496</c:v>
                </c:pt>
                <c:pt idx="24437">
                  <c:v>-838.61803150177002</c:v>
                </c:pt>
                <c:pt idx="24438">
                  <c:v>-838.62250185012795</c:v>
                </c:pt>
                <c:pt idx="24439">
                  <c:v>-838.62732982635498</c:v>
                </c:pt>
                <c:pt idx="24440">
                  <c:v>-838.63215780258201</c:v>
                </c:pt>
                <c:pt idx="24441">
                  <c:v>-838.63680696487404</c:v>
                </c:pt>
                <c:pt idx="24442">
                  <c:v>-838.641038894654</c:v>
                </c:pt>
                <c:pt idx="24443">
                  <c:v>-838.64455556869507</c:v>
                </c:pt>
                <c:pt idx="24444">
                  <c:v>-838.64729738235496</c:v>
                </c:pt>
                <c:pt idx="24445">
                  <c:v>-838.649204730988</c:v>
                </c:pt>
                <c:pt idx="24446">
                  <c:v>-838.65015840530396</c:v>
                </c:pt>
                <c:pt idx="24447">
                  <c:v>-838.64997959136997</c:v>
                </c:pt>
                <c:pt idx="24448">
                  <c:v>-838.64854907989502</c:v>
                </c:pt>
                <c:pt idx="24449">
                  <c:v>-838.64580726623603</c:v>
                </c:pt>
                <c:pt idx="24450">
                  <c:v>-838.64211177825905</c:v>
                </c:pt>
                <c:pt idx="24451">
                  <c:v>-838.63776063919101</c:v>
                </c:pt>
                <c:pt idx="24452">
                  <c:v>-838.63346910476696</c:v>
                </c:pt>
                <c:pt idx="24453">
                  <c:v>-838.62959480285701</c:v>
                </c:pt>
                <c:pt idx="24454">
                  <c:v>-838.62661457061802</c:v>
                </c:pt>
                <c:pt idx="24455">
                  <c:v>-838.62494564056396</c:v>
                </c:pt>
                <c:pt idx="24456">
                  <c:v>-838.62482643127498</c:v>
                </c:pt>
                <c:pt idx="24457">
                  <c:v>-838.62649536132801</c:v>
                </c:pt>
                <c:pt idx="24458">
                  <c:v>-838.62995243072498</c:v>
                </c:pt>
                <c:pt idx="24459">
                  <c:v>-838.63489961624202</c:v>
                </c:pt>
                <c:pt idx="24460">
                  <c:v>-838.640919685364</c:v>
                </c:pt>
                <c:pt idx="24461">
                  <c:v>-838.64747619628906</c:v>
                </c:pt>
                <c:pt idx="24462">
                  <c:v>-838.65409231185902</c:v>
                </c:pt>
                <c:pt idx="24463">
                  <c:v>-838.66058921813999</c:v>
                </c:pt>
                <c:pt idx="24464">
                  <c:v>-838.66672849655197</c:v>
                </c:pt>
                <c:pt idx="24465">
                  <c:v>-838.67262935638405</c:v>
                </c:pt>
                <c:pt idx="24466">
                  <c:v>-838.67811298370407</c:v>
                </c:pt>
                <c:pt idx="24467">
                  <c:v>-838.68306016921997</c:v>
                </c:pt>
                <c:pt idx="24468">
                  <c:v>-838.68735170364403</c:v>
                </c:pt>
                <c:pt idx="24469">
                  <c:v>-838.690927982331</c:v>
                </c:pt>
                <c:pt idx="24470">
                  <c:v>-838.69366979598999</c:v>
                </c:pt>
                <c:pt idx="24471">
                  <c:v>-838.69527912139904</c:v>
                </c:pt>
                <c:pt idx="24472">
                  <c:v>-838.69551753997803</c:v>
                </c:pt>
                <c:pt idx="24473">
                  <c:v>-838.69402742385898</c:v>
                </c:pt>
                <c:pt idx="24474">
                  <c:v>-838.690927982331</c:v>
                </c:pt>
                <c:pt idx="24475">
                  <c:v>-838.68627882003807</c:v>
                </c:pt>
                <c:pt idx="24476">
                  <c:v>-838.68073558807396</c:v>
                </c:pt>
                <c:pt idx="24477">
                  <c:v>-838.67489433288597</c:v>
                </c:pt>
                <c:pt idx="24478">
                  <c:v>-838.66947031021095</c:v>
                </c:pt>
                <c:pt idx="24479">
                  <c:v>-838.66494035720802</c:v>
                </c:pt>
                <c:pt idx="24480">
                  <c:v>-838.66184091567993</c:v>
                </c:pt>
                <c:pt idx="24481">
                  <c:v>-838.660350799561</c:v>
                </c:pt>
                <c:pt idx="24482">
                  <c:v>-838.66047000884998</c:v>
                </c:pt>
                <c:pt idx="24483">
                  <c:v>-838.66196012496994</c:v>
                </c:pt>
                <c:pt idx="24484">
                  <c:v>-838.66446352005005</c:v>
                </c:pt>
                <c:pt idx="24485">
                  <c:v>-838.66744375228905</c:v>
                </c:pt>
                <c:pt idx="24486">
                  <c:v>-838.67060279846203</c:v>
                </c:pt>
                <c:pt idx="24487">
                  <c:v>-838.67346382141102</c:v>
                </c:pt>
                <c:pt idx="24488">
                  <c:v>-838.67578840255806</c:v>
                </c:pt>
                <c:pt idx="24489">
                  <c:v>-838.67739772796699</c:v>
                </c:pt>
                <c:pt idx="24490">
                  <c:v>-838.67829179763794</c:v>
                </c:pt>
                <c:pt idx="24491">
                  <c:v>-838.67864942550705</c:v>
                </c:pt>
                <c:pt idx="24492">
                  <c:v>-838.67876863479603</c:v>
                </c:pt>
                <c:pt idx="24493">
                  <c:v>-838.67888784408603</c:v>
                </c:pt>
                <c:pt idx="24494">
                  <c:v>-838.67918586731003</c:v>
                </c:pt>
                <c:pt idx="24495">
                  <c:v>-838.67948389053402</c:v>
                </c:pt>
                <c:pt idx="24496">
                  <c:v>-838.679722309113</c:v>
                </c:pt>
                <c:pt idx="24497">
                  <c:v>-838.67990112304699</c:v>
                </c:pt>
                <c:pt idx="24498">
                  <c:v>-838.67996072769199</c:v>
                </c:pt>
                <c:pt idx="24499">
                  <c:v>-838.67990112304699</c:v>
                </c:pt>
                <c:pt idx="24500">
                  <c:v>-838.67942428588901</c:v>
                </c:pt>
                <c:pt idx="24501">
                  <c:v>-838.67841100692794</c:v>
                </c:pt>
                <c:pt idx="24502">
                  <c:v>-838.67656326294002</c:v>
                </c:pt>
                <c:pt idx="24503">
                  <c:v>-838.674119472504</c:v>
                </c:pt>
                <c:pt idx="24504">
                  <c:v>-838.67131805419899</c:v>
                </c:pt>
                <c:pt idx="24505">
                  <c:v>-838.668516635895</c:v>
                </c:pt>
                <c:pt idx="24506">
                  <c:v>-838.66607284545898</c:v>
                </c:pt>
                <c:pt idx="24507">
                  <c:v>-838.66416549682594</c:v>
                </c:pt>
                <c:pt idx="24508">
                  <c:v>-838.66297340393101</c:v>
                </c:pt>
                <c:pt idx="24509">
                  <c:v>-838.66261577606201</c:v>
                </c:pt>
                <c:pt idx="24510">
                  <c:v>-838.66309261321999</c:v>
                </c:pt>
                <c:pt idx="24511">
                  <c:v>-838.66422510147095</c:v>
                </c:pt>
                <c:pt idx="24512">
                  <c:v>-838.66577482223499</c:v>
                </c:pt>
                <c:pt idx="24513">
                  <c:v>-838.66720533370994</c:v>
                </c:pt>
                <c:pt idx="24514">
                  <c:v>-838.66821861267101</c:v>
                </c:pt>
                <c:pt idx="24515">
                  <c:v>-838.66863584518501</c:v>
                </c:pt>
                <c:pt idx="24516">
                  <c:v>-838.66827821731601</c:v>
                </c:pt>
                <c:pt idx="24517">
                  <c:v>-838.66726493835495</c:v>
                </c:pt>
                <c:pt idx="24518">
                  <c:v>-838.66565561294601</c:v>
                </c:pt>
                <c:pt idx="24519">
                  <c:v>-838.66386747360298</c:v>
                </c:pt>
                <c:pt idx="24520">
                  <c:v>-838.66225814819404</c:v>
                </c:pt>
                <c:pt idx="24521">
                  <c:v>-838.66118526458797</c:v>
                </c:pt>
                <c:pt idx="24522">
                  <c:v>-838.66094684600898</c:v>
                </c:pt>
                <c:pt idx="24523">
                  <c:v>-838.66178131103504</c:v>
                </c:pt>
                <c:pt idx="24524">
                  <c:v>-838.66356945037899</c:v>
                </c:pt>
                <c:pt idx="24525">
                  <c:v>-838.66631126403797</c:v>
                </c:pt>
                <c:pt idx="24526">
                  <c:v>-838.66970872879006</c:v>
                </c:pt>
                <c:pt idx="24527">
                  <c:v>-838.67352342605602</c:v>
                </c:pt>
                <c:pt idx="24528">
                  <c:v>-838.67727851867699</c:v>
                </c:pt>
                <c:pt idx="24529">
                  <c:v>-838.68037796020496</c:v>
                </c:pt>
                <c:pt idx="24530">
                  <c:v>-838.68258333206199</c:v>
                </c:pt>
                <c:pt idx="24531">
                  <c:v>-838.68365621566795</c:v>
                </c:pt>
                <c:pt idx="24532">
                  <c:v>-838.68371582031295</c:v>
                </c:pt>
                <c:pt idx="24533">
                  <c:v>-838.68306016921997</c:v>
                </c:pt>
                <c:pt idx="24534">
                  <c:v>-838.68192768096901</c:v>
                </c:pt>
                <c:pt idx="24535">
                  <c:v>-838.68079519271896</c:v>
                </c:pt>
                <c:pt idx="24536">
                  <c:v>-838.68002033233699</c:v>
                </c:pt>
                <c:pt idx="24537">
                  <c:v>-838.67990112304699</c:v>
                </c:pt>
                <c:pt idx="24538">
                  <c:v>-838.68073558807396</c:v>
                </c:pt>
                <c:pt idx="24539">
                  <c:v>-838.68240451812801</c:v>
                </c:pt>
                <c:pt idx="24540">
                  <c:v>-838.68478870391903</c:v>
                </c:pt>
                <c:pt idx="24541">
                  <c:v>-838.68747091293403</c:v>
                </c:pt>
                <c:pt idx="24542">
                  <c:v>-838.69021272659302</c:v>
                </c:pt>
                <c:pt idx="24543">
                  <c:v>-838.69253730773903</c:v>
                </c:pt>
                <c:pt idx="24544">
                  <c:v>-838.69426584243797</c:v>
                </c:pt>
                <c:pt idx="24545">
                  <c:v>-838.69539833068893</c:v>
                </c:pt>
                <c:pt idx="24546">
                  <c:v>-838.69605398178101</c:v>
                </c:pt>
                <c:pt idx="24547">
                  <c:v>-838.696352005005</c:v>
                </c:pt>
                <c:pt idx="24548">
                  <c:v>-838.69653081893898</c:v>
                </c:pt>
                <c:pt idx="24549">
                  <c:v>-838.69665002822899</c:v>
                </c:pt>
                <c:pt idx="24550">
                  <c:v>-838.69665002822899</c:v>
                </c:pt>
                <c:pt idx="24551">
                  <c:v>-838.696352005005</c:v>
                </c:pt>
                <c:pt idx="24552">
                  <c:v>-838.69563674926803</c:v>
                </c:pt>
                <c:pt idx="24553">
                  <c:v>-838.69426584243797</c:v>
                </c:pt>
                <c:pt idx="24554">
                  <c:v>-838.69235849380493</c:v>
                </c:pt>
                <c:pt idx="24555">
                  <c:v>-838.68985509872505</c:v>
                </c:pt>
                <c:pt idx="24556">
                  <c:v>-838.68705368042004</c:v>
                </c:pt>
                <c:pt idx="24557">
                  <c:v>-838.68419265747093</c:v>
                </c:pt>
                <c:pt idx="24558">
                  <c:v>-838.68168926239002</c:v>
                </c:pt>
                <c:pt idx="24559">
                  <c:v>-838.68002033233699</c:v>
                </c:pt>
                <c:pt idx="24560">
                  <c:v>-838.67942428588901</c:v>
                </c:pt>
                <c:pt idx="24561">
                  <c:v>-838.68013954162598</c:v>
                </c:pt>
                <c:pt idx="24562">
                  <c:v>-838.68210649490402</c:v>
                </c:pt>
                <c:pt idx="24563">
                  <c:v>-838.68508672714302</c:v>
                </c:pt>
                <c:pt idx="24564">
                  <c:v>-838.68872261047397</c:v>
                </c:pt>
                <c:pt idx="24565">
                  <c:v>-838.69271612167404</c:v>
                </c:pt>
                <c:pt idx="24566">
                  <c:v>-838.69659042358398</c:v>
                </c:pt>
                <c:pt idx="24567">
                  <c:v>-838.70004749298096</c:v>
                </c:pt>
                <c:pt idx="24568">
                  <c:v>-838.70278930664097</c:v>
                </c:pt>
                <c:pt idx="24569">
                  <c:v>-838.704577445984</c:v>
                </c:pt>
                <c:pt idx="24570">
                  <c:v>-838.70541191101097</c:v>
                </c:pt>
                <c:pt idx="24571">
                  <c:v>-838.70547151565597</c:v>
                </c:pt>
                <c:pt idx="24572">
                  <c:v>-838.70481586456299</c:v>
                </c:pt>
                <c:pt idx="24573">
                  <c:v>-838.70356416702293</c:v>
                </c:pt>
                <c:pt idx="24574">
                  <c:v>-838.70183563232399</c:v>
                </c:pt>
                <c:pt idx="24575">
                  <c:v>-838.69980907440197</c:v>
                </c:pt>
                <c:pt idx="24576">
                  <c:v>-838.69784212112404</c:v>
                </c:pt>
                <c:pt idx="24577">
                  <c:v>-838.69617319107101</c:v>
                </c:pt>
                <c:pt idx="24578">
                  <c:v>-838.69486188888595</c:v>
                </c:pt>
                <c:pt idx="24579">
                  <c:v>-838.69390821456898</c:v>
                </c:pt>
                <c:pt idx="24580">
                  <c:v>-838.69313335418701</c:v>
                </c:pt>
                <c:pt idx="24581">
                  <c:v>-838.69253730773903</c:v>
                </c:pt>
                <c:pt idx="24582">
                  <c:v>-838.69182205200195</c:v>
                </c:pt>
                <c:pt idx="24583">
                  <c:v>-838.690808773041</c:v>
                </c:pt>
                <c:pt idx="24584">
                  <c:v>-838.68925905227707</c:v>
                </c:pt>
                <c:pt idx="24585">
                  <c:v>-838.68693447113105</c:v>
                </c:pt>
                <c:pt idx="24586">
                  <c:v>-838.68365621566795</c:v>
                </c:pt>
                <c:pt idx="24587">
                  <c:v>-838.679603099823</c:v>
                </c:pt>
                <c:pt idx="24588">
                  <c:v>-838.67495393753097</c:v>
                </c:pt>
                <c:pt idx="24589">
                  <c:v>-838.66988754272506</c:v>
                </c:pt>
                <c:pt idx="24590">
                  <c:v>-838.66470193862904</c:v>
                </c:pt>
                <c:pt idx="24591">
                  <c:v>-838.65975475311302</c:v>
                </c:pt>
                <c:pt idx="24592">
                  <c:v>-838.65540361404396</c:v>
                </c:pt>
                <c:pt idx="24593">
                  <c:v>-838.65194654464699</c:v>
                </c:pt>
                <c:pt idx="24594">
                  <c:v>-838.64962196350098</c:v>
                </c:pt>
                <c:pt idx="24595">
                  <c:v>-838.64831066131603</c:v>
                </c:pt>
                <c:pt idx="24596">
                  <c:v>-838.64789342880294</c:v>
                </c:pt>
                <c:pt idx="24597">
                  <c:v>-838.64813184738205</c:v>
                </c:pt>
                <c:pt idx="24598">
                  <c:v>-838.64884710311901</c:v>
                </c:pt>
                <c:pt idx="24599">
                  <c:v>-838.64986038207996</c:v>
                </c:pt>
                <c:pt idx="24600">
                  <c:v>-838.65093326568604</c:v>
                </c:pt>
                <c:pt idx="24601">
                  <c:v>-838.65194654464699</c:v>
                </c:pt>
                <c:pt idx="24602">
                  <c:v>-838.65272140502998</c:v>
                </c:pt>
                <c:pt idx="24603">
                  <c:v>-838.65337705612205</c:v>
                </c:pt>
                <c:pt idx="24604">
                  <c:v>-838.65397310257003</c:v>
                </c:pt>
                <c:pt idx="24605">
                  <c:v>-838.654747962952</c:v>
                </c:pt>
                <c:pt idx="24606">
                  <c:v>-838.65576124191307</c:v>
                </c:pt>
                <c:pt idx="24607">
                  <c:v>-838.65719175338802</c:v>
                </c:pt>
                <c:pt idx="24608">
                  <c:v>-838.65892028808594</c:v>
                </c:pt>
                <c:pt idx="24609">
                  <c:v>-838.66100645065296</c:v>
                </c:pt>
                <c:pt idx="24610">
                  <c:v>-838.66315221786499</c:v>
                </c:pt>
                <c:pt idx="24611">
                  <c:v>-838.66529798507702</c:v>
                </c:pt>
                <c:pt idx="24612">
                  <c:v>-838.66720533370994</c:v>
                </c:pt>
                <c:pt idx="24613">
                  <c:v>-838.66869544982899</c:v>
                </c:pt>
                <c:pt idx="24614">
                  <c:v>-838.66982793808006</c:v>
                </c:pt>
                <c:pt idx="24615">
                  <c:v>-838.67060279846203</c:v>
                </c:pt>
                <c:pt idx="24616">
                  <c:v>-838.67125844955501</c:v>
                </c:pt>
                <c:pt idx="24617">
                  <c:v>-838.67197370529198</c:v>
                </c:pt>
                <c:pt idx="24618">
                  <c:v>-838.67310619354294</c:v>
                </c:pt>
                <c:pt idx="24619">
                  <c:v>-838.67489433288597</c:v>
                </c:pt>
                <c:pt idx="24620">
                  <c:v>-838.67727851867699</c:v>
                </c:pt>
                <c:pt idx="24621">
                  <c:v>-838.68013954162598</c:v>
                </c:pt>
                <c:pt idx="24622">
                  <c:v>-838.68311977386497</c:v>
                </c:pt>
                <c:pt idx="24623">
                  <c:v>-838.68586158752498</c:v>
                </c:pt>
                <c:pt idx="24624">
                  <c:v>-838.68794775009201</c:v>
                </c:pt>
                <c:pt idx="24625">
                  <c:v>-838.68884181976296</c:v>
                </c:pt>
                <c:pt idx="24626">
                  <c:v>-838.68836498260498</c:v>
                </c:pt>
                <c:pt idx="24627">
                  <c:v>-838.68645763397194</c:v>
                </c:pt>
                <c:pt idx="24628">
                  <c:v>-838.68329858779896</c:v>
                </c:pt>
                <c:pt idx="24629">
                  <c:v>-838.67948389053402</c:v>
                </c:pt>
                <c:pt idx="24630">
                  <c:v>-838.67566919326805</c:v>
                </c:pt>
                <c:pt idx="24631">
                  <c:v>-838.67256975173996</c:v>
                </c:pt>
                <c:pt idx="24632">
                  <c:v>-838.67078161239601</c:v>
                </c:pt>
                <c:pt idx="24633">
                  <c:v>-838.67060279846203</c:v>
                </c:pt>
                <c:pt idx="24634">
                  <c:v>-838.67233133316097</c:v>
                </c:pt>
                <c:pt idx="24635">
                  <c:v>-838.67572879791305</c:v>
                </c:pt>
                <c:pt idx="24636">
                  <c:v>-838.68037796020496</c:v>
                </c:pt>
                <c:pt idx="24637">
                  <c:v>-838.68550395965599</c:v>
                </c:pt>
                <c:pt idx="24638">
                  <c:v>-838.69045114517201</c:v>
                </c:pt>
                <c:pt idx="24639">
                  <c:v>-838.69456386566196</c:v>
                </c:pt>
                <c:pt idx="24640">
                  <c:v>-838.69712686538696</c:v>
                </c:pt>
                <c:pt idx="24641">
                  <c:v>-838.69796133041405</c:v>
                </c:pt>
                <c:pt idx="24642">
                  <c:v>-838.69694805145298</c:v>
                </c:pt>
                <c:pt idx="24643">
                  <c:v>-838.69420623779297</c:v>
                </c:pt>
                <c:pt idx="24644">
                  <c:v>-838.69003391265903</c:v>
                </c:pt>
                <c:pt idx="24645">
                  <c:v>-838.68508672714302</c:v>
                </c:pt>
                <c:pt idx="24646">
                  <c:v>-838.68002033233699</c:v>
                </c:pt>
                <c:pt idx="24647">
                  <c:v>-838.67537117004395</c:v>
                </c:pt>
                <c:pt idx="24648">
                  <c:v>-838.67197370529198</c:v>
                </c:pt>
                <c:pt idx="24649">
                  <c:v>-838.67006635665894</c:v>
                </c:pt>
                <c:pt idx="24650">
                  <c:v>-838.66982793808006</c:v>
                </c:pt>
                <c:pt idx="24651">
                  <c:v>-838.67113924026501</c:v>
                </c:pt>
                <c:pt idx="24652">
                  <c:v>-838.67352342605602</c:v>
                </c:pt>
                <c:pt idx="24653">
                  <c:v>-838.676682472229</c:v>
                </c:pt>
                <c:pt idx="24654">
                  <c:v>-838.67996072769199</c:v>
                </c:pt>
                <c:pt idx="24655">
                  <c:v>-838.68282175064098</c:v>
                </c:pt>
                <c:pt idx="24656">
                  <c:v>-838.68478870391903</c:v>
                </c:pt>
                <c:pt idx="24657">
                  <c:v>-838.68538475036598</c:v>
                </c:pt>
                <c:pt idx="24658">
                  <c:v>-838.68443107605003</c:v>
                </c:pt>
                <c:pt idx="24659">
                  <c:v>-838.68216609954902</c:v>
                </c:pt>
                <c:pt idx="24660">
                  <c:v>-838.67888784408603</c:v>
                </c:pt>
                <c:pt idx="24661">
                  <c:v>-838.67513275146496</c:v>
                </c:pt>
                <c:pt idx="24662">
                  <c:v>-838.67125844955501</c:v>
                </c:pt>
                <c:pt idx="24663">
                  <c:v>-838.66744375228905</c:v>
                </c:pt>
                <c:pt idx="24664">
                  <c:v>-838.66392707824707</c:v>
                </c:pt>
                <c:pt idx="24665">
                  <c:v>-838.66088724136398</c:v>
                </c:pt>
                <c:pt idx="24666">
                  <c:v>-838.65838384628296</c:v>
                </c:pt>
                <c:pt idx="24667">
                  <c:v>-838.65653610229504</c:v>
                </c:pt>
                <c:pt idx="24668">
                  <c:v>-838.65534400939998</c:v>
                </c:pt>
                <c:pt idx="24669">
                  <c:v>-838.654628753662</c:v>
                </c:pt>
                <c:pt idx="24670">
                  <c:v>-838.65439033508301</c:v>
                </c:pt>
                <c:pt idx="24671">
                  <c:v>-838.654747962952</c:v>
                </c:pt>
                <c:pt idx="24672">
                  <c:v>-838.65582084655796</c:v>
                </c:pt>
                <c:pt idx="24673">
                  <c:v>-838.65778779983498</c:v>
                </c:pt>
                <c:pt idx="24674">
                  <c:v>-838.66058921813999</c:v>
                </c:pt>
                <c:pt idx="24675">
                  <c:v>-838.66398668289196</c:v>
                </c:pt>
                <c:pt idx="24676">
                  <c:v>-838.66750335693405</c:v>
                </c:pt>
                <c:pt idx="24677">
                  <c:v>-838.67072200775203</c:v>
                </c:pt>
                <c:pt idx="24678">
                  <c:v>-838.67340421676704</c:v>
                </c:pt>
                <c:pt idx="24679">
                  <c:v>-838.67543077468895</c:v>
                </c:pt>
                <c:pt idx="24680">
                  <c:v>-838.67674207687401</c:v>
                </c:pt>
                <c:pt idx="24681">
                  <c:v>-838.67745733261097</c:v>
                </c:pt>
                <c:pt idx="24682">
                  <c:v>-838.67751693725597</c:v>
                </c:pt>
                <c:pt idx="24683">
                  <c:v>-838.67715930938698</c:v>
                </c:pt>
                <c:pt idx="24684">
                  <c:v>-838.676682472229</c:v>
                </c:pt>
                <c:pt idx="24685">
                  <c:v>-838.67638444900501</c:v>
                </c:pt>
                <c:pt idx="24686">
                  <c:v>-838.67644405365002</c:v>
                </c:pt>
                <c:pt idx="24687">
                  <c:v>-838.67686128616401</c:v>
                </c:pt>
                <c:pt idx="24688">
                  <c:v>-838.67739772796699</c:v>
                </c:pt>
                <c:pt idx="24689">
                  <c:v>-838.67787456512497</c:v>
                </c:pt>
                <c:pt idx="24690">
                  <c:v>-838.67799377441406</c:v>
                </c:pt>
                <c:pt idx="24691">
                  <c:v>-838.67763614654598</c:v>
                </c:pt>
                <c:pt idx="24692">
                  <c:v>-838.67686128616401</c:v>
                </c:pt>
                <c:pt idx="24693">
                  <c:v>-838.67578840255806</c:v>
                </c:pt>
                <c:pt idx="24694">
                  <c:v>-838.674477100373</c:v>
                </c:pt>
                <c:pt idx="24695">
                  <c:v>-838.67322540283203</c:v>
                </c:pt>
                <c:pt idx="24696">
                  <c:v>-838.67209291458198</c:v>
                </c:pt>
                <c:pt idx="24697">
                  <c:v>-838.67125844955501</c:v>
                </c:pt>
                <c:pt idx="24698">
                  <c:v>-838.67072200775203</c:v>
                </c:pt>
                <c:pt idx="24699">
                  <c:v>-838.67036437988304</c:v>
                </c:pt>
                <c:pt idx="24700">
                  <c:v>-838.67018556594894</c:v>
                </c:pt>
                <c:pt idx="24701">
                  <c:v>-838.66982793808006</c:v>
                </c:pt>
                <c:pt idx="24702">
                  <c:v>-838.66929149627697</c:v>
                </c:pt>
                <c:pt idx="24703">
                  <c:v>-838.668397426605</c:v>
                </c:pt>
                <c:pt idx="24704">
                  <c:v>-838.66720533370994</c:v>
                </c:pt>
                <c:pt idx="24705">
                  <c:v>-838.66571521759101</c:v>
                </c:pt>
                <c:pt idx="24706">
                  <c:v>-838.66416549682594</c:v>
                </c:pt>
                <c:pt idx="24707">
                  <c:v>-838.66261577606201</c:v>
                </c:pt>
                <c:pt idx="24708">
                  <c:v>-838.66136407852196</c:v>
                </c:pt>
                <c:pt idx="24709">
                  <c:v>-838.660410404206</c:v>
                </c:pt>
                <c:pt idx="24710">
                  <c:v>-838.65969514846802</c:v>
                </c:pt>
                <c:pt idx="24711">
                  <c:v>-838.65915870666504</c:v>
                </c:pt>
                <c:pt idx="24712">
                  <c:v>-838.65856266021706</c:v>
                </c:pt>
                <c:pt idx="24713">
                  <c:v>-838.657668590546</c:v>
                </c:pt>
                <c:pt idx="24714">
                  <c:v>-838.65629768371605</c:v>
                </c:pt>
                <c:pt idx="24715">
                  <c:v>-838.65444993972801</c:v>
                </c:pt>
                <c:pt idx="24716">
                  <c:v>-838.65194654464699</c:v>
                </c:pt>
                <c:pt idx="24717">
                  <c:v>-838.64878749847401</c:v>
                </c:pt>
                <c:pt idx="24718">
                  <c:v>-838.64497280120895</c:v>
                </c:pt>
                <c:pt idx="24719">
                  <c:v>-838.64062166214001</c:v>
                </c:pt>
                <c:pt idx="24720">
                  <c:v>-838.63585329055798</c:v>
                </c:pt>
                <c:pt idx="24721">
                  <c:v>-838.63090610504196</c:v>
                </c:pt>
                <c:pt idx="24722">
                  <c:v>-838.62583971023605</c:v>
                </c:pt>
                <c:pt idx="24723">
                  <c:v>-838.62077331543003</c:v>
                </c:pt>
                <c:pt idx="24724">
                  <c:v>-838.61570692062401</c:v>
                </c:pt>
                <c:pt idx="24725">
                  <c:v>-838.61087894439697</c:v>
                </c:pt>
                <c:pt idx="24726">
                  <c:v>-838.60646820068405</c:v>
                </c:pt>
                <c:pt idx="24727">
                  <c:v>-838.60271310806297</c:v>
                </c:pt>
                <c:pt idx="24728">
                  <c:v>-838.59979248046898</c:v>
                </c:pt>
                <c:pt idx="24729">
                  <c:v>-838.59788513183594</c:v>
                </c:pt>
                <c:pt idx="24730">
                  <c:v>-838.59705066680897</c:v>
                </c:pt>
                <c:pt idx="24731">
                  <c:v>-838.59746789932296</c:v>
                </c:pt>
                <c:pt idx="24732">
                  <c:v>-838.59913682937599</c:v>
                </c:pt>
                <c:pt idx="24733">
                  <c:v>-838.60199785232601</c:v>
                </c:pt>
                <c:pt idx="24734">
                  <c:v>-838.60575294494606</c:v>
                </c:pt>
                <c:pt idx="24735">
                  <c:v>-838.61016368866001</c:v>
                </c:pt>
                <c:pt idx="24736">
                  <c:v>-838.61505126953102</c:v>
                </c:pt>
                <c:pt idx="24737">
                  <c:v>-838.62017726898193</c:v>
                </c:pt>
                <c:pt idx="24738">
                  <c:v>-838.62524366378807</c:v>
                </c:pt>
                <c:pt idx="24739">
                  <c:v>-838.63001203536999</c:v>
                </c:pt>
                <c:pt idx="24740">
                  <c:v>-838.63430356979404</c:v>
                </c:pt>
                <c:pt idx="24741">
                  <c:v>-838.63787984848</c:v>
                </c:pt>
                <c:pt idx="24742">
                  <c:v>-838.64080047607399</c:v>
                </c:pt>
                <c:pt idx="24743">
                  <c:v>-838.64312505722103</c:v>
                </c:pt>
                <c:pt idx="24744">
                  <c:v>-838.64497280120895</c:v>
                </c:pt>
                <c:pt idx="24745">
                  <c:v>-838.64634370803901</c:v>
                </c:pt>
                <c:pt idx="24746">
                  <c:v>-838.64735698699997</c:v>
                </c:pt>
                <c:pt idx="24747">
                  <c:v>-838.64801263809204</c:v>
                </c:pt>
                <c:pt idx="24748">
                  <c:v>-838.64837026596103</c:v>
                </c:pt>
                <c:pt idx="24749">
                  <c:v>-838.64842987060604</c:v>
                </c:pt>
                <c:pt idx="24750">
                  <c:v>-838.64825105667103</c:v>
                </c:pt>
                <c:pt idx="24751">
                  <c:v>-838.64765501022407</c:v>
                </c:pt>
                <c:pt idx="24752">
                  <c:v>-838.64646291732799</c:v>
                </c:pt>
                <c:pt idx="24753">
                  <c:v>-838.64449596405098</c:v>
                </c:pt>
                <c:pt idx="24754">
                  <c:v>-838.64181375503597</c:v>
                </c:pt>
                <c:pt idx="24755">
                  <c:v>-838.63853549957298</c:v>
                </c:pt>
                <c:pt idx="24756">
                  <c:v>-838.63519763946601</c:v>
                </c:pt>
                <c:pt idx="24757">
                  <c:v>-838.63221740722702</c:v>
                </c:pt>
                <c:pt idx="24758">
                  <c:v>-838.63001203536999</c:v>
                </c:pt>
                <c:pt idx="24759">
                  <c:v>-838.62899875640903</c:v>
                </c:pt>
                <c:pt idx="24760">
                  <c:v>-838.62953519821201</c:v>
                </c:pt>
                <c:pt idx="24761">
                  <c:v>-838.63174057006904</c:v>
                </c:pt>
                <c:pt idx="24762">
                  <c:v>-838.63555526733398</c:v>
                </c:pt>
                <c:pt idx="24763">
                  <c:v>-838.64062166214001</c:v>
                </c:pt>
                <c:pt idx="24764">
                  <c:v>-838.64634370803901</c:v>
                </c:pt>
                <c:pt idx="24765">
                  <c:v>-838.65206575393699</c:v>
                </c:pt>
                <c:pt idx="24766">
                  <c:v>-838.657251358032</c:v>
                </c:pt>
                <c:pt idx="24767">
                  <c:v>-838.66130447387695</c:v>
                </c:pt>
                <c:pt idx="24768">
                  <c:v>-838.66392707824707</c:v>
                </c:pt>
                <c:pt idx="24769">
                  <c:v>-838.66494035720802</c:v>
                </c:pt>
                <c:pt idx="24770">
                  <c:v>-838.66440391540505</c:v>
                </c:pt>
                <c:pt idx="24771">
                  <c:v>-838.66267538070701</c:v>
                </c:pt>
                <c:pt idx="24772">
                  <c:v>-838.660231590271</c:v>
                </c:pt>
                <c:pt idx="24773">
                  <c:v>-838.65754938125599</c:v>
                </c:pt>
                <c:pt idx="24774">
                  <c:v>-838.65510559082099</c:v>
                </c:pt>
                <c:pt idx="24775">
                  <c:v>-838.65319824218795</c:v>
                </c:pt>
                <c:pt idx="24776">
                  <c:v>-838.65200614929199</c:v>
                </c:pt>
                <c:pt idx="24777">
                  <c:v>-838.651708126068</c:v>
                </c:pt>
                <c:pt idx="24778">
                  <c:v>-838.65194654464699</c:v>
                </c:pt>
                <c:pt idx="24779">
                  <c:v>-838.65254259109497</c:v>
                </c:pt>
                <c:pt idx="24780">
                  <c:v>-838.65313863754295</c:v>
                </c:pt>
                <c:pt idx="24781">
                  <c:v>-838.65343666076706</c:v>
                </c:pt>
                <c:pt idx="24782">
                  <c:v>-838.65313863754295</c:v>
                </c:pt>
                <c:pt idx="24783">
                  <c:v>-838.65206575393699</c:v>
                </c:pt>
                <c:pt idx="24784">
                  <c:v>-838.65021800994896</c:v>
                </c:pt>
                <c:pt idx="24785">
                  <c:v>-838.64753580093407</c:v>
                </c:pt>
                <c:pt idx="24786">
                  <c:v>-838.64425754547096</c:v>
                </c:pt>
                <c:pt idx="24787">
                  <c:v>-838.64086008071899</c:v>
                </c:pt>
                <c:pt idx="24788">
                  <c:v>-838.63776063919101</c:v>
                </c:pt>
                <c:pt idx="24789">
                  <c:v>-838.63519763946601</c:v>
                </c:pt>
                <c:pt idx="24790">
                  <c:v>-838.63346910476696</c:v>
                </c:pt>
                <c:pt idx="24791">
                  <c:v>-838.63251543045101</c:v>
                </c:pt>
                <c:pt idx="24792">
                  <c:v>-838.63245582580601</c:v>
                </c:pt>
                <c:pt idx="24793">
                  <c:v>-838.63334989547798</c:v>
                </c:pt>
                <c:pt idx="24794">
                  <c:v>-838.63501882553101</c:v>
                </c:pt>
                <c:pt idx="24795">
                  <c:v>-838.63746261596702</c:v>
                </c:pt>
                <c:pt idx="24796">
                  <c:v>-838.64038324356102</c:v>
                </c:pt>
                <c:pt idx="24797">
                  <c:v>-838.643482685089</c:v>
                </c:pt>
                <c:pt idx="24798">
                  <c:v>-838.646522521973</c:v>
                </c:pt>
                <c:pt idx="24799">
                  <c:v>-838.649204730988</c:v>
                </c:pt>
                <c:pt idx="24800">
                  <c:v>-838.65158891677902</c:v>
                </c:pt>
                <c:pt idx="24801">
                  <c:v>-838.65385389328003</c:v>
                </c:pt>
                <c:pt idx="24802">
                  <c:v>-838.65605926513695</c:v>
                </c:pt>
                <c:pt idx="24803">
                  <c:v>-838.65844345092796</c:v>
                </c:pt>
                <c:pt idx="24804">
                  <c:v>-838.66106605529797</c:v>
                </c:pt>
                <c:pt idx="24805">
                  <c:v>-838.66404628753696</c:v>
                </c:pt>
                <c:pt idx="24806">
                  <c:v>-838.66750335693405</c:v>
                </c:pt>
                <c:pt idx="24807">
                  <c:v>-838.67173528671299</c:v>
                </c:pt>
                <c:pt idx="24808">
                  <c:v>-838.676682472229</c:v>
                </c:pt>
                <c:pt idx="24809">
                  <c:v>-838.68216609954902</c:v>
                </c:pt>
                <c:pt idx="24810">
                  <c:v>-838.68770933151302</c:v>
                </c:pt>
                <c:pt idx="24811">
                  <c:v>-838.69289493560802</c:v>
                </c:pt>
                <c:pt idx="24812">
                  <c:v>-838.69742488861107</c:v>
                </c:pt>
                <c:pt idx="24813">
                  <c:v>-838.70082235336304</c:v>
                </c:pt>
                <c:pt idx="24814">
                  <c:v>-838.70296812057495</c:v>
                </c:pt>
                <c:pt idx="24815">
                  <c:v>-838.70356416702293</c:v>
                </c:pt>
                <c:pt idx="24816">
                  <c:v>-838.70261049270698</c:v>
                </c:pt>
                <c:pt idx="24817">
                  <c:v>-838.70016670227096</c:v>
                </c:pt>
                <c:pt idx="24818">
                  <c:v>-838.69653081893898</c:v>
                </c:pt>
                <c:pt idx="24819">
                  <c:v>-838.69200086593605</c:v>
                </c:pt>
                <c:pt idx="24820">
                  <c:v>-838.68693447113105</c:v>
                </c:pt>
                <c:pt idx="24821">
                  <c:v>-838.68157005310104</c:v>
                </c:pt>
                <c:pt idx="24822">
                  <c:v>-838.67632484436103</c:v>
                </c:pt>
                <c:pt idx="24823">
                  <c:v>-838.67131805419899</c:v>
                </c:pt>
                <c:pt idx="24824">
                  <c:v>-838.66678810119606</c:v>
                </c:pt>
                <c:pt idx="24825">
                  <c:v>-838.66267538070701</c:v>
                </c:pt>
                <c:pt idx="24826">
                  <c:v>-838.65897989273094</c:v>
                </c:pt>
                <c:pt idx="24827">
                  <c:v>-838.65570163726807</c:v>
                </c:pt>
                <c:pt idx="24828">
                  <c:v>-838.65319824218795</c:v>
                </c:pt>
                <c:pt idx="24829">
                  <c:v>-838.65158891677902</c:v>
                </c:pt>
                <c:pt idx="24830">
                  <c:v>-838.65105247497604</c:v>
                </c:pt>
                <c:pt idx="24831">
                  <c:v>-838.65158891677902</c:v>
                </c:pt>
                <c:pt idx="24832">
                  <c:v>-838.65301942825295</c:v>
                </c:pt>
                <c:pt idx="24833">
                  <c:v>-838.65528440475498</c:v>
                </c:pt>
                <c:pt idx="24834">
                  <c:v>-838.65808582305897</c:v>
                </c:pt>
                <c:pt idx="24835">
                  <c:v>-838.66100645065296</c:v>
                </c:pt>
                <c:pt idx="24836">
                  <c:v>-838.66345024108898</c:v>
                </c:pt>
                <c:pt idx="24837">
                  <c:v>-838.66488075256393</c:v>
                </c:pt>
                <c:pt idx="24838">
                  <c:v>-838.66488075256393</c:v>
                </c:pt>
                <c:pt idx="24839">
                  <c:v>-838.663271427155</c:v>
                </c:pt>
                <c:pt idx="24840">
                  <c:v>-838.660291194916</c:v>
                </c:pt>
                <c:pt idx="24841">
                  <c:v>-838.65629768371605</c:v>
                </c:pt>
                <c:pt idx="24842">
                  <c:v>-838.65182733535801</c:v>
                </c:pt>
                <c:pt idx="24843">
                  <c:v>-838.64741659164406</c:v>
                </c:pt>
                <c:pt idx="24844">
                  <c:v>-838.643542289734</c:v>
                </c:pt>
                <c:pt idx="24845">
                  <c:v>-838.640562057495</c:v>
                </c:pt>
                <c:pt idx="24846">
                  <c:v>-838.63871431350697</c:v>
                </c:pt>
                <c:pt idx="24847">
                  <c:v>-838.63805866241501</c:v>
                </c:pt>
                <c:pt idx="24848">
                  <c:v>-838.63847589492798</c:v>
                </c:pt>
                <c:pt idx="24849">
                  <c:v>-838.63978719711304</c:v>
                </c:pt>
                <c:pt idx="24850">
                  <c:v>-838.64193296432495</c:v>
                </c:pt>
                <c:pt idx="24851">
                  <c:v>-838.64473438262996</c:v>
                </c:pt>
                <c:pt idx="24852">
                  <c:v>-838.64807224273704</c:v>
                </c:pt>
                <c:pt idx="24853">
                  <c:v>-838.65200614929199</c:v>
                </c:pt>
                <c:pt idx="24854">
                  <c:v>-838.65659570694004</c:v>
                </c:pt>
                <c:pt idx="24855">
                  <c:v>-838.66184091567993</c:v>
                </c:pt>
                <c:pt idx="24856">
                  <c:v>-838.66750335693405</c:v>
                </c:pt>
                <c:pt idx="24857">
                  <c:v>-838.67322540283203</c:v>
                </c:pt>
                <c:pt idx="24858">
                  <c:v>-838.67858982086204</c:v>
                </c:pt>
                <c:pt idx="24859">
                  <c:v>-838.68323898315498</c:v>
                </c:pt>
                <c:pt idx="24860">
                  <c:v>-838.68675565719604</c:v>
                </c:pt>
                <c:pt idx="24861">
                  <c:v>-838.68896102905296</c:v>
                </c:pt>
                <c:pt idx="24862">
                  <c:v>-838.68967628479004</c:v>
                </c:pt>
                <c:pt idx="24863">
                  <c:v>-838.68896102905296</c:v>
                </c:pt>
                <c:pt idx="24864">
                  <c:v>-838.68699407577503</c:v>
                </c:pt>
                <c:pt idx="24865">
                  <c:v>-838.68407344818104</c:v>
                </c:pt>
                <c:pt idx="24866">
                  <c:v>-838.68061637878395</c:v>
                </c:pt>
                <c:pt idx="24867">
                  <c:v>-838.67698049545299</c:v>
                </c:pt>
                <c:pt idx="24868">
                  <c:v>-838.67364263534603</c:v>
                </c:pt>
                <c:pt idx="24869">
                  <c:v>-838.67084121704102</c:v>
                </c:pt>
                <c:pt idx="24870">
                  <c:v>-838.66881465911899</c:v>
                </c:pt>
                <c:pt idx="24871">
                  <c:v>-838.66750335693405</c:v>
                </c:pt>
                <c:pt idx="24872">
                  <c:v>-838.66690731048607</c:v>
                </c:pt>
                <c:pt idx="24873">
                  <c:v>-838.66678810119606</c:v>
                </c:pt>
                <c:pt idx="24874">
                  <c:v>-838.66702651977596</c:v>
                </c:pt>
                <c:pt idx="24875">
                  <c:v>-838.66744375228905</c:v>
                </c:pt>
                <c:pt idx="24876">
                  <c:v>-838.66792058944702</c:v>
                </c:pt>
                <c:pt idx="24877">
                  <c:v>-838.66803979873703</c:v>
                </c:pt>
                <c:pt idx="24878">
                  <c:v>-838.66774177551304</c:v>
                </c:pt>
                <c:pt idx="24879">
                  <c:v>-838.66690731048607</c:v>
                </c:pt>
                <c:pt idx="24880">
                  <c:v>-838.665476799011</c:v>
                </c:pt>
                <c:pt idx="24881">
                  <c:v>-838.66380786895797</c:v>
                </c:pt>
                <c:pt idx="24882">
                  <c:v>-838.66190052032493</c:v>
                </c:pt>
                <c:pt idx="24883">
                  <c:v>-838.65987396240303</c:v>
                </c:pt>
                <c:pt idx="24884">
                  <c:v>-838.65790700912498</c:v>
                </c:pt>
                <c:pt idx="24885">
                  <c:v>-838.65594005584694</c:v>
                </c:pt>
                <c:pt idx="24886">
                  <c:v>-838.65409231185902</c:v>
                </c:pt>
                <c:pt idx="24887">
                  <c:v>-838.65248298644997</c:v>
                </c:pt>
                <c:pt idx="24888">
                  <c:v>-838.65123128891003</c:v>
                </c:pt>
                <c:pt idx="24889">
                  <c:v>-838.65045642852806</c:v>
                </c:pt>
                <c:pt idx="24890">
                  <c:v>-838.65015840530396</c:v>
                </c:pt>
                <c:pt idx="24891">
                  <c:v>-838.65039682388306</c:v>
                </c:pt>
                <c:pt idx="24892">
                  <c:v>-838.65111207962104</c:v>
                </c:pt>
                <c:pt idx="24893">
                  <c:v>-838.65224456787098</c:v>
                </c:pt>
                <c:pt idx="24894">
                  <c:v>-838.65367507934593</c:v>
                </c:pt>
                <c:pt idx="24895">
                  <c:v>-838.65522480010998</c:v>
                </c:pt>
                <c:pt idx="24896">
                  <c:v>-838.65677452087402</c:v>
                </c:pt>
                <c:pt idx="24897">
                  <c:v>-838.65790700912498</c:v>
                </c:pt>
                <c:pt idx="24898">
                  <c:v>-838.65838384628296</c:v>
                </c:pt>
                <c:pt idx="24899">
                  <c:v>-838.65790700912498</c:v>
                </c:pt>
                <c:pt idx="24900">
                  <c:v>-838.65653610229504</c:v>
                </c:pt>
                <c:pt idx="24901">
                  <c:v>-838.65450954437301</c:v>
                </c:pt>
                <c:pt idx="24902">
                  <c:v>-838.652184963227</c:v>
                </c:pt>
                <c:pt idx="24903">
                  <c:v>-838.64991998672497</c:v>
                </c:pt>
                <c:pt idx="24904">
                  <c:v>-838.64801263809204</c:v>
                </c:pt>
                <c:pt idx="24905">
                  <c:v>-838.64676094055199</c:v>
                </c:pt>
                <c:pt idx="24906">
                  <c:v>-838.646522521973</c:v>
                </c:pt>
                <c:pt idx="24907">
                  <c:v>-838.64759540557907</c:v>
                </c:pt>
                <c:pt idx="24908">
                  <c:v>-838.65009880065895</c:v>
                </c:pt>
                <c:pt idx="24909">
                  <c:v>-838.65403270721504</c:v>
                </c:pt>
                <c:pt idx="24910">
                  <c:v>-838.65909910202004</c:v>
                </c:pt>
                <c:pt idx="24911">
                  <c:v>-838.66488075256393</c:v>
                </c:pt>
                <c:pt idx="24912">
                  <c:v>-838.67107963562</c:v>
                </c:pt>
                <c:pt idx="24913">
                  <c:v>-838.67739772796699</c:v>
                </c:pt>
                <c:pt idx="24914">
                  <c:v>-838.68353700637795</c:v>
                </c:pt>
                <c:pt idx="24915">
                  <c:v>-838.68937826156593</c:v>
                </c:pt>
                <c:pt idx="24916">
                  <c:v>-838.69462347030696</c:v>
                </c:pt>
                <c:pt idx="24917">
                  <c:v>-838.69903421402</c:v>
                </c:pt>
                <c:pt idx="24918">
                  <c:v>-838.70237207412697</c:v>
                </c:pt>
                <c:pt idx="24919">
                  <c:v>-838.70469665527401</c:v>
                </c:pt>
                <c:pt idx="24920">
                  <c:v>-838.70618677139305</c:v>
                </c:pt>
                <c:pt idx="24921">
                  <c:v>-838.70672321319603</c:v>
                </c:pt>
                <c:pt idx="24922">
                  <c:v>-838.70648479461704</c:v>
                </c:pt>
                <c:pt idx="24923">
                  <c:v>-838.70547151565597</c:v>
                </c:pt>
                <c:pt idx="24924">
                  <c:v>-838.70362377166794</c:v>
                </c:pt>
                <c:pt idx="24925">
                  <c:v>-838.70106077194202</c:v>
                </c:pt>
                <c:pt idx="24926">
                  <c:v>-838.69808053970405</c:v>
                </c:pt>
                <c:pt idx="24927">
                  <c:v>-838.69474267959595</c:v>
                </c:pt>
                <c:pt idx="24928">
                  <c:v>-838.69134521484398</c:v>
                </c:pt>
                <c:pt idx="24929">
                  <c:v>-838.68794775009201</c:v>
                </c:pt>
                <c:pt idx="24930">
                  <c:v>-838.68466949462902</c:v>
                </c:pt>
                <c:pt idx="24931">
                  <c:v>-838.68151044845604</c:v>
                </c:pt>
                <c:pt idx="24932">
                  <c:v>-838.67853021621704</c:v>
                </c:pt>
                <c:pt idx="24933">
                  <c:v>-838.67590761184704</c:v>
                </c:pt>
                <c:pt idx="24934">
                  <c:v>-838.67370223999001</c:v>
                </c:pt>
                <c:pt idx="24935">
                  <c:v>-838.67227172851597</c:v>
                </c:pt>
                <c:pt idx="24936">
                  <c:v>-838.67185449600197</c:v>
                </c:pt>
                <c:pt idx="24937">
                  <c:v>-838.67262935638405</c:v>
                </c:pt>
                <c:pt idx="24938">
                  <c:v>-838.67477512359596</c:v>
                </c:pt>
                <c:pt idx="24939">
                  <c:v>-838.67823219299294</c:v>
                </c:pt>
                <c:pt idx="24940">
                  <c:v>-838.68306016921997</c:v>
                </c:pt>
                <c:pt idx="24941">
                  <c:v>-838.68913984298706</c:v>
                </c:pt>
                <c:pt idx="24942">
                  <c:v>-838.69617319107101</c:v>
                </c:pt>
                <c:pt idx="24943">
                  <c:v>-838.70374298095703</c:v>
                </c:pt>
                <c:pt idx="24944">
                  <c:v>-838.71107435226497</c:v>
                </c:pt>
                <c:pt idx="24945">
                  <c:v>-838.71775007247902</c:v>
                </c:pt>
                <c:pt idx="24946">
                  <c:v>-838.72341251373302</c:v>
                </c:pt>
                <c:pt idx="24947">
                  <c:v>-838.72800207138107</c:v>
                </c:pt>
                <c:pt idx="24948">
                  <c:v>-838.73169755935703</c:v>
                </c:pt>
                <c:pt idx="24949">
                  <c:v>-838.73449897766102</c:v>
                </c:pt>
                <c:pt idx="24950">
                  <c:v>-838.73670434951805</c:v>
                </c:pt>
                <c:pt idx="24951">
                  <c:v>-838.73843288421699</c:v>
                </c:pt>
                <c:pt idx="24952">
                  <c:v>-838.73992300033603</c:v>
                </c:pt>
                <c:pt idx="24953">
                  <c:v>-838.74123430252098</c:v>
                </c:pt>
                <c:pt idx="24954">
                  <c:v>-838.74248600006104</c:v>
                </c:pt>
                <c:pt idx="24955">
                  <c:v>-838.74355888366699</c:v>
                </c:pt>
                <c:pt idx="24956">
                  <c:v>-838.74427413940498</c:v>
                </c:pt>
                <c:pt idx="24957">
                  <c:v>-838.74463176727295</c:v>
                </c:pt>
                <c:pt idx="24958">
                  <c:v>-838.74457216262795</c:v>
                </c:pt>
                <c:pt idx="24959">
                  <c:v>-838.74397611618099</c:v>
                </c:pt>
                <c:pt idx="24960">
                  <c:v>-838.74290323257503</c:v>
                </c:pt>
                <c:pt idx="24961">
                  <c:v>-838.74129390716598</c:v>
                </c:pt>
                <c:pt idx="24962">
                  <c:v>-838.73926734924294</c:v>
                </c:pt>
                <c:pt idx="24963">
                  <c:v>-838.73694276809704</c:v>
                </c:pt>
                <c:pt idx="24964">
                  <c:v>-838.73467779159603</c:v>
                </c:pt>
                <c:pt idx="24965">
                  <c:v>-838.73241281509399</c:v>
                </c:pt>
                <c:pt idx="24966">
                  <c:v>-838.73038625717197</c:v>
                </c:pt>
                <c:pt idx="24967">
                  <c:v>-838.72859811782905</c:v>
                </c:pt>
                <c:pt idx="24968">
                  <c:v>-838.72734642028797</c:v>
                </c:pt>
                <c:pt idx="24969">
                  <c:v>-838.72669076919601</c:v>
                </c:pt>
                <c:pt idx="24970">
                  <c:v>-838.72686958313</c:v>
                </c:pt>
                <c:pt idx="24971">
                  <c:v>-838.72782325744606</c:v>
                </c:pt>
                <c:pt idx="24972">
                  <c:v>-838.72925376892101</c:v>
                </c:pt>
                <c:pt idx="24973">
                  <c:v>-838.73092269897506</c:v>
                </c:pt>
                <c:pt idx="24974">
                  <c:v>-838.732472419739</c:v>
                </c:pt>
                <c:pt idx="24975">
                  <c:v>-838.73366451263405</c:v>
                </c:pt>
                <c:pt idx="24976">
                  <c:v>-838.73449897766102</c:v>
                </c:pt>
                <c:pt idx="24977">
                  <c:v>-838.73491621017502</c:v>
                </c:pt>
                <c:pt idx="24978">
                  <c:v>-838.73485660553001</c:v>
                </c:pt>
                <c:pt idx="24979">
                  <c:v>-838.73449897766102</c:v>
                </c:pt>
                <c:pt idx="24980">
                  <c:v>-838.73396253585804</c:v>
                </c:pt>
                <c:pt idx="24981">
                  <c:v>-838.73348569869995</c:v>
                </c:pt>
                <c:pt idx="24982">
                  <c:v>-838.73342609405495</c:v>
                </c:pt>
                <c:pt idx="24983">
                  <c:v>-838.73378372192406</c:v>
                </c:pt>
                <c:pt idx="24984">
                  <c:v>-838.73467779159603</c:v>
                </c:pt>
                <c:pt idx="24985">
                  <c:v>-838.73604869842598</c:v>
                </c:pt>
                <c:pt idx="24986">
                  <c:v>-838.73783683776901</c:v>
                </c:pt>
                <c:pt idx="24987">
                  <c:v>-838.73998260498104</c:v>
                </c:pt>
                <c:pt idx="24988">
                  <c:v>-838.74242639541603</c:v>
                </c:pt>
                <c:pt idx="24989">
                  <c:v>-838.74498939514206</c:v>
                </c:pt>
                <c:pt idx="24990">
                  <c:v>-838.74749279022194</c:v>
                </c:pt>
                <c:pt idx="24991">
                  <c:v>-838.74957895278999</c:v>
                </c:pt>
                <c:pt idx="24992">
                  <c:v>-838.75100946426403</c:v>
                </c:pt>
                <c:pt idx="24993">
                  <c:v>-838.75142669677803</c:v>
                </c:pt>
                <c:pt idx="24994">
                  <c:v>-838.75065183639504</c:v>
                </c:pt>
                <c:pt idx="24995">
                  <c:v>-838.74868488311802</c:v>
                </c:pt>
                <c:pt idx="24996">
                  <c:v>-838.74558544159004</c:v>
                </c:pt>
                <c:pt idx="24997">
                  <c:v>-838.74159193038997</c:v>
                </c:pt>
                <c:pt idx="24998">
                  <c:v>-838.73712158203102</c:v>
                </c:pt>
                <c:pt idx="24999">
                  <c:v>-838.73300886154198</c:v>
                </c:pt>
                <c:pt idx="25000">
                  <c:v>-838.72996902465798</c:v>
                </c:pt>
                <c:pt idx="25001">
                  <c:v>-838.72871732711803</c:v>
                </c:pt>
                <c:pt idx="25002">
                  <c:v>-838.729551792145</c:v>
                </c:pt>
                <c:pt idx="25003">
                  <c:v>-838.732532024384</c:v>
                </c:pt>
                <c:pt idx="25004">
                  <c:v>-838.73730039596603</c:v>
                </c:pt>
                <c:pt idx="25005">
                  <c:v>-838.74338006973301</c:v>
                </c:pt>
                <c:pt idx="25006">
                  <c:v>-838.75017499923706</c:v>
                </c:pt>
                <c:pt idx="25007">
                  <c:v>-838.757029533386</c:v>
                </c:pt>
                <c:pt idx="25008">
                  <c:v>-838.76322841644298</c:v>
                </c:pt>
                <c:pt idx="25009">
                  <c:v>-838.76811599731502</c:v>
                </c:pt>
                <c:pt idx="25010">
                  <c:v>-838.771275043488</c:v>
                </c:pt>
                <c:pt idx="25011">
                  <c:v>-838.77270555496193</c:v>
                </c:pt>
                <c:pt idx="25012">
                  <c:v>-838.77246713638306</c:v>
                </c:pt>
                <c:pt idx="25013">
                  <c:v>-838.77079820633003</c:v>
                </c:pt>
                <c:pt idx="25014">
                  <c:v>-838.76787757873603</c:v>
                </c:pt>
                <c:pt idx="25015">
                  <c:v>-838.76388406753597</c:v>
                </c:pt>
                <c:pt idx="25016">
                  <c:v>-838.75893688201904</c:v>
                </c:pt>
                <c:pt idx="25017">
                  <c:v>-838.75345325469993</c:v>
                </c:pt>
                <c:pt idx="25018">
                  <c:v>-838.74796962738105</c:v>
                </c:pt>
                <c:pt idx="25019">
                  <c:v>-838.74284362793003</c:v>
                </c:pt>
                <c:pt idx="25020">
                  <c:v>-838.73837327957199</c:v>
                </c:pt>
                <c:pt idx="25021">
                  <c:v>-838.73479700088501</c:v>
                </c:pt>
                <c:pt idx="25022">
                  <c:v>-838.73217439651501</c:v>
                </c:pt>
                <c:pt idx="25023">
                  <c:v>-838.73062467575096</c:v>
                </c:pt>
                <c:pt idx="25024">
                  <c:v>-838.73020744323799</c:v>
                </c:pt>
                <c:pt idx="25025">
                  <c:v>-838.73056507110596</c:v>
                </c:pt>
                <c:pt idx="25026">
                  <c:v>-838.73145914077804</c:v>
                </c:pt>
                <c:pt idx="25027">
                  <c:v>-838.73241281509399</c:v>
                </c:pt>
                <c:pt idx="25028">
                  <c:v>-838.73294925689697</c:v>
                </c:pt>
                <c:pt idx="25029">
                  <c:v>-838.73312807083198</c:v>
                </c:pt>
                <c:pt idx="25030">
                  <c:v>-838.73288965225197</c:v>
                </c:pt>
                <c:pt idx="25031">
                  <c:v>-838.732532024384</c:v>
                </c:pt>
                <c:pt idx="25032">
                  <c:v>-838.73217439651501</c:v>
                </c:pt>
                <c:pt idx="25033">
                  <c:v>-838.73205518722602</c:v>
                </c:pt>
                <c:pt idx="25034">
                  <c:v>-838.73217439651501</c:v>
                </c:pt>
                <c:pt idx="25035">
                  <c:v>-838.732591629029</c:v>
                </c:pt>
                <c:pt idx="25036">
                  <c:v>-838.73306846618698</c:v>
                </c:pt>
                <c:pt idx="25037">
                  <c:v>-838.73324728012096</c:v>
                </c:pt>
                <c:pt idx="25038">
                  <c:v>-838.73271083831798</c:v>
                </c:pt>
                <c:pt idx="25039">
                  <c:v>-838.73122072219894</c:v>
                </c:pt>
                <c:pt idx="25040">
                  <c:v>-838.72853851318405</c:v>
                </c:pt>
                <c:pt idx="25041">
                  <c:v>-838.72484302520797</c:v>
                </c:pt>
                <c:pt idx="25042">
                  <c:v>-838.72031307220504</c:v>
                </c:pt>
                <c:pt idx="25043">
                  <c:v>-838.71524667739902</c:v>
                </c:pt>
                <c:pt idx="25044">
                  <c:v>-838.710061073303</c:v>
                </c:pt>
                <c:pt idx="25045">
                  <c:v>-838.70511388778698</c:v>
                </c:pt>
                <c:pt idx="25046">
                  <c:v>-838.70082235336304</c:v>
                </c:pt>
                <c:pt idx="25047">
                  <c:v>-838.69760370254494</c:v>
                </c:pt>
                <c:pt idx="25048">
                  <c:v>-838.69551753997803</c:v>
                </c:pt>
                <c:pt idx="25049">
                  <c:v>-838.69444465637207</c:v>
                </c:pt>
                <c:pt idx="25050">
                  <c:v>-838.69402742385898</c:v>
                </c:pt>
                <c:pt idx="25051">
                  <c:v>-838.69408702850399</c:v>
                </c:pt>
                <c:pt idx="25052">
                  <c:v>-838.69444465637207</c:v>
                </c:pt>
                <c:pt idx="25053">
                  <c:v>-838.69527912139904</c:v>
                </c:pt>
                <c:pt idx="25054">
                  <c:v>-838.69653081893898</c:v>
                </c:pt>
                <c:pt idx="25055">
                  <c:v>-838.69837856292702</c:v>
                </c:pt>
                <c:pt idx="25056">
                  <c:v>-838.70052433013893</c:v>
                </c:pt>
                <c:pt idx="25057">
                  <c:v>-838.70302772521995</c:v>
                </c:pt>
                <c:pt idx="25058">
                  <c:v>-838.70565032958996</c:v>
                </c:pt>
                <c:pt idx="25059">
                  <c:v>-838.70827293395996</c:v>
                </c:pt>
                <c:pt idx="25060">
                  <c:v>-838.71077632904098</c:v>
                </c:pt>
                <c:pt idx="25061">
                  <c:v>-838.71298170089699</c:v>
                </c:pt>
                <c:pt idx="25062">
                  <c:v>-838.71459102630604</c:v>
                </c:pt>
                <c:pt idx="25063">
                  <c:v>-838.71548509597801</c:v>
                </c:pt>
                <c:pt idx="25064">
                  <c:v>-838.71554470062301</c:v>
                </c:pt>
                <c:pt idx="25065">
                  <c:v>-838.71488904953003</c:v>
                </c:pt>
                <c:pt idx="25066">
                  <c:v>-838.71375656127998</c:v>
                </c:pt>
                <c:pt idx="25067">
                  <c:v>-838.71232604980503</c:v>
                </c:pt>
                <c:pt idx="25068">
                  <c:v>-838.71077632904098</c:v>
                </c:pt>
                <c:pt idx="25069">
                  <c:v>-838.70928621292103</c:v>
                </c:pt>
                <c:pt idx="25070">
                  <c:v>-838.70803451538097</c:v>
                </c:pt>
                <c:pt idx="25071">
                  <c:v>-838.707140445709</c:v>
                </c:pt>
                <c:pt idx="25072">
                  <c:v>-838.70672321319603</c:v>
                </c:pt>
                <c:pt idx="25073">
                  <c:v>-838.70690202713001</c:v>
                </c:pt>
                <c:pt idx="25074">
                  <c:v>-838.70779609680199</c:v>
                </c:pt>
                <c:pt idx="25075">
                  <c:v>-838.70940542221103</c:v>
                </c:pt>
                <c:pt idx="25076">
                  <c:v>-838.71155118942306</c:v>
                </c:pt>
                <c:pt idx="25077">
                  <c:v>-838.71405458450295</c:v>
                </c:pt>
                <c:pt idx="25078">
                  <c:v>-838.71673679351807</c:v>
                </c:pt>
                <c:pt idx="25079">
                  <c:v>-838.71924018859897</c:v>
                </c:pt>
                <c:pt idx="25080">
                  <c:v>-838.721326351166</c:v>
                </c:pt>
                <c:pt idx="25081">
                  <c:v>-838.72257804870605</c:v>
                </c:pt>
                <c:pt idx="25082">
                  <c:v>-838.72281646728504</c:v>
                </c:pt>
                <c:pt idx="25083">
                  <c:v>-838.72198200225898</c:v>
                </c:pt>
                <c:pt idx="25084">
                  <c:v>-838.72025346756004</c:v>
                </c:pt>
                <c:pt idx="25085">
                  <c:v>-838.71775007247902</c:v>
                </c:pt>
                <c:pt idx="25086">
                  <c:v>-838.71482944488503</c:v>
                </c:pt>
                <c:pt idx="25087">
                  <c:v>-838.71149158477806</c:v>
                </c:pt>
                <c:pt idx="25088">
                  <c:v>-838.70779609680199</c:v>
                </c:pt>
                <c:pt idx="25089">
                  <c:v>-838.70386219024704</c:v>
                </c:pt>
                <c:pt idx="25090">
                  <c:v>-838.69974946975697</c:v>
                </c:pt>
                <c:pt idx="25091">
                  <c:v>-838.69557714462303</c:v>
                </c:pt>
                <c:pt idx="25092">
                  <c:v>-838.69128561019897</c:v>
                </c:pt>
                <c:pt idx="25093">
                  <c:v>-838.68723249435402</c:v>
                </c:pt>
                <c:pt idx="25094">
                  <c:v>-838.68347740173397</c:v>
                </c:pt>
                <c:pt idx="25095">
                  <c:v>-838.68061637878395</c:v>
                </c:pt>
                <c:pt idx="25096">
                  <c:v>-838.67900705337502</c:v>
                </c:pt>
                <c:pt idx="25097">
                  <c:v>-838.67906665802002</c:v>
                </c:pt>
                <c:pt idx="25098">
                  <c:v>-838.68109321594306</c:v>
                </c:pt>
                <c:pt idx="25099">
                  <c:v>-838.68496751785301</c:v>
                </c:pt>
                <c:pt idx="25100">
                  <c:v>-838.69033193588302</c:v>
                </c:pt>
                <c:pt idx="25101">
                  <c:v>-838.69676923751899</c:v>
                </c:pt>
                <c:pt idx="25102">
                  <c:v>-838.70356416702293</c:v>
                </c:pt>
                <c:pt idx="25103">
                  <c:v>-838.710061073303</c:v>
                </c:pt>
                <c:pt idx="25104">
                  <c:v>-838.715723514557</c:v>
                </c:pt>
                <c:pt idx="25105">
                  <c:v>-838.72001504898094</c:v>
                </c:pt>
                <c:pt idx="25106">
                  <c:v>-838.72269725799606</c:v>
                </c:pt>
                <c:pt idx="25107">
                  <c:v>-838.72371053695701</c:v>
                </c:pt>
                <c:pt idx="25108">
                  <c:v>-838.72323369979904</c:v>
                </c:pt>
                <c:pt idx="25109">
                  <c:v>-838.72174358367897</c:v>
                </c:pt>
                <c:pt idx="25110">
                  <c:v>-838.71977663040207</c:v>
                </c:pt>
                <c:pt idx="25111">
                  <c:v>-838.71780967712402</c:v>
                </c:pt>
                <c:pt idx="25112">
                  <c:v>-838.71625995635998</c:v>
                </c:pt>
                <c:pt idx="25113">
                  <c:v>-838.71542549133301</c:v>
                </c:pt>
                <c:pt idx="25114">
                  <c:v>-838.71554470062301</c:v>
                </c:pt>
                <c:pt idx="25115">
                  <c:v>-838.71655797958397</c:v>
                </c:pt>
                <c:pt idx="25116">
                  <c:v>-838.718405723572</c:v>
                </c:pt>
                <c:pt idx="25117">
                  <c:v>-838.72073030471802</c:v>
                </c:pt>
                <c:pt idx="25118">
                  <c:v>-838.72323369979904</c:v>
                </c:pt>
                <c:pt idx="25119">
                  <c:v>-838.72543907165505</c:v>
                </c:pt>
                <c:pt idx="25120">
                  <c:v>-838.72710800170898</c:v>
                </c:pt>
                <c:pt idx="25121">
                  <c:v>-838.72806167602596</c:v>
                </c:pt>
                <c:pt idx="25122">
                  <c:v>-838.72835969924904</c:v>
                </c:pt>
                <c:pt idx="25123">
                  <c:v>-838.72812128066994</c:v>
                </c:pt>
                <c:pt idx="25124">
                  <c:v>-838.72752523422298</c:v>
                </c:pt>
                <c:pt idx="25125">
                  <c:v>-838.72698879242</c:v>
                </c:pt>
                <c:pt idx="25126">
                  <c:v>-838.72680997848499</c:v>
                </c:pt>
                <c:pt idx="25127">
                  <c:v>-838.72704839706398</c:v>
                </c:pt>
                <c:pt idx="25128">
                  <c:v>-838.72764444351196</c:v>
                </c:pt>
                <c:pt idx="25129">
                  <c:v>-838.72847890853905</c:v>
                </c:pt>
                <c:pt idx="25130">
                  <c:v>-838.72913455963203</c:v>
                </c:pt>
                <c:pt idx="25131">
                  <c:v>-838.729551792145</c:v>
                </c:pt>
                <c:pt idx="25132">
                  <c:v>-838.729432582855</c:v>
                </c:pt>
                <c:pt idx="25133">
                  <c:v>-838.72859811782905</c:v>
                </c:pt>
                <c:pt idx="25134">
                  <c:v>-838.72698879242</c:v>
                </c:pt>
                <c:pt idx="25135">
                  <c:v>-838.72466421127297</c:v>
                </c:pt>
                <c:pt idx="25136">
                  <c:v>-838.72192239761398</c:v>
                </c:pt>
                <c:pt idx="25137">
                  <c:v>-838.71912097930897</c:v>
                </c:pt>
                <c:pt idx="25138">
                  <c:v>-838.71667718887397</c:v>
                </c:pt>
                <c:pt idx="25139">
                  <c:v>-838.71482944488503</c:v>
                </c:pt>
                <c:pt idx="25140">
                  <c:v>-838.71375656127998</c:v>
                </c:pt>
                <c:pt idx="25141">
                  <c:v>-838.71339893341099</c:v>
                </c:pt>
                <c:pt idx="25142">
                  <c:v>-838.71381616592396</c:v>
                </c:pt>
                <c:pt idx="25143">
                  <c:v>-838.71494865417503</c:v>
                </c:pt>
                <c:pt idx="25144">
                  <c:v>-838.71679639816307</c:v>
                </c:pt>
                <c:pt idx="25145">
                  <c:v>-838.71935939788796</c:v>
                </c:pt>
                <c:pt idx="25146">
                  <c:v>-838.72251844406105</c:v>
                </c:pt>
                <c:pt idx="25147">
                  <c:v>-838.72621393203804</c:v>
                </c:pt>
                <c:pt idx="25148">
                  <c:v>-838.73038625717197</c:v>
                </c:pt>
                <c:pt idx="25149">
                  <c:v>-838.73497581482002</c:v>
                </c:pt>
                <c:pt idx="25150">
                  <c:v>-838.73998260498104</c:v>
                </c:pt>
                <c:pt idx="25151">
                  <c:v>-838.74522781372093</c:v>
                </c:pt>
                <c:pt idx="25152">
                  <c:v>-838.75059223175094</c:v>
                </c:pt>
                <c:pt idx="25153">
                  <c:v>-838.75571823120094</c:v>
                </c:pt>
                <c:pt idx="25154">
                  <c:v>-838.76024818420399</c:v>
                </c:pt>
                <c:pt idx="25155">
                  <c:v>-838.76388406753597</c:v>
                </c:pt>
                <c:pt idx="25156">
                  <c:v>-838.76650667190597</c:v>
                </c:pt>
                <c:pt idx="25157">
                  <c:v>-838.76799678802502</c:v>
                </c:pt>
                <c:pt idx="25158">
                  <c:v>-838.76841402053901</c:v>
                </c:pt>
                <c:pt idx="25159">
                  <c:v>-838.76775836944603</c:v>
                </c:pt>
                <c:pt idx="25160">
                  <c:v>-838.76614904403698</c:v>
                </c:pt>
                <c:pt idx="25161">
                  <c:v>-838.76388406753597</c:v>
                </c:pt>
                <c:pt idx="25162">
                  <c:v>-838.76114225387596</c:v>
                </c:pt>
                <c:pt idx="25163">
                  <c:v>-838.75822162628197</c:v>
                </c:pt>
                <c:pt idx="25164">
                  <c:v>-838.75536060333297</c:v>
                </c:pt>
                <c:pt idx="25165">
                  <c:v>-838.75279760360695</c:v>
                </c:pt>
                <c:pt idx="25166">
                  <c:v>-838.75059223175094</c:v>
                </c:pt>
                <c:pt idx="25167">
                  <c:v>-838.74904251098701</c:v>
                </c:pt>
                <c:pt idx="25168">
                  <c:v>-838.74820804596004</c:v>
                </c:pt>
                <c:pt idx="25169">
                  <c:v>-838.74832725524902</c:v>
                </c:pt>
                <c:pt idx="25170">
                  <c:v>-838.749280929566</c:v>
                </c:pt>
                <c:pt idx="25171">
                  <c:v>-838.75106906890903</c:v>
                </c:pt>
                <c:pt idx="25172">
                  <c:v>-838.75363206863403</c:v>
                </c:pt>
                <c:pt idx="25173">
                  <c:v>-838.75685071945202</c:v>
                </c:pt>
                <c:pt idx="25174">
                  <c:v>-838.760426998139</c:v>
                </c:pt>
                <c:pt idx="25175">
                  <c:v>-838.76394367217995</c:v>
                </c:pt>
                <c:pt idx="25176">
                  <c:v>-838.76704311370895</c:v>
                </c:pt>
                <c:pt idx="25177">
                  <c:v>-838.76930809020996</c:v>
                </c:pt>
                <c:pt idx="25178">
                  <c:v>-838.77061939239502</c:v>
                </c:pt>
                <c:pt idx="25179">
                  <c:v>-838.77103662490902</c:v>
                </c:pt>
                <c:pt idx="25180">
                  <c:v>-838.77091741561901</c:v>
                </c:pt>
                <c:pt idx="25181">
                  <c:v>-838.77061939239502</c:v>
                </c:pt>
                <c:pt idx="25182">
                  <c:v>-838.77044057846103</c:v>
                </c:pt>
                <c:pt idx="25183">
                  <c:v>-838.77050018310604</c:v>
                </c:pt>
                <c:pt idx="25184">
                  <c:v>-838.77085781097401</c:v>
                </c:pt>
                <c:pt idx="25185">
                  <c:v>-838.77145385742199</c:v>
                </c:pt>
                <c:pt idx="25186">
                  <c:v>-838.77216911315895</c:v>
                </c:pt>
                <c:pt idx="25187">
                  <c:v>-838.77276515960693</c:v>
                </c:pt>
                <c:pt idx="25188">
                  <c:v>-838.77288436889694</c:v>
                </c:pt>
                <c:pt idx="25189">
                  <c:v>-838.77222871780396</c:v>
                </c:pt>
                <c:pt idx="25190">
                  <c:v>-838.77067899704002</c:v>
                </c:pt>
                <c:pt idx="25191">
                  <c:v>-838.768235206604</c:v>
                </c:pt>
                <c:pt idx="25192">
                  <c:v>-838.76507616043102</c:v>
                </c:pt>
                <c:pt idx="25193">
                  <c:v>-838.76155948638893</c:v>
                </c:pt>
                <c:pt idx="25194">
                  <c:v>-838.75810241699196</c:v>
                </c:pt>
                <c:pt idx="25195">
                  <c:v>-838.754883766175</c:v>
                </c:pt>
                <c:pt idx="25196">
                  <c:v>-838.75232076644897</c:v>
                </c:pt>
                <c:pt idx="25197">
                  <c:v>-838.75041341781593</c:v>
                </c:pt>
                <c:pt idx="25198">
                  <c:v>-838.749221324921</c:v>
                </c:pt>
                <c:pt idx="25199">
                  <c:v>-838.748863697052</c:v>
                </c:pt>
                <c:pt idx="25200">
                  <c:v>-838.749221324921</c:v>
                </c:pt>
                <c:pt idx="25201">
                  <c:v>-838.75029420852707</c:v>
                </c:pt>
                <c:pt idx="25202">
                  <c:v>-838.75220155715999</c:v>
                </c:pt>
                <c:pt idx="25203">
                  <c:v>-838.75500297546398</c:v>
                </c:pt>
                <c:pt idx="25204">
                  <c:v>-838.75857925415096</c:v>
                </c:pt>
                <c:pt idx="25205">
                  <c:v>-838.76275157928501</c:v>
                </c:pt>
                <c:pt idx="25206">
                  <c:v>-838.76704311370895</c:v>
                </c:pt>
                <c:pt idx="25207">
                  <c:v>-838.771215438843</c:v>
                </c:pt>
                <c:pt idx="25208">
                  <c:v>-838.77485132217396</c:v>
                </c:pt>
                <c:pt idx="25209">
                  <c:v>-838.77765274047897</c:v>
                </c:pt>
                <c:pt idx="25210">
                  <c:v>-838.779440879822</c:v>
                </c:pt>
                <c:pt idx="25211">
                  <c:v>-838.77991771697998</c:v>
                </c:pt>
                <c:pt idx="25212">
                  <c:v>-838.77896404266403</c:v>
                </c:pt>
                <c:pt idx="25213">
                  <c:v>-838.77646064758301</c:v>
                </c:pt>
                <c:pt idx="25214">
                  <c:v>-838.77270555496193</c:v>
                </c:pt>
                <c:pt idx="25215">
                  <c:v>-838.76793718338001</c:v>
                </c:pt>
                <c:pt idx="25216">
                  <c:v>-838.762632369995</c:v>
                </c:pt>
                <c:pt idx="25217">
                  <c:v>-838.75720834732101</c:v>
                </c:pt>
                <c:pt idx="25218">
                  <c:v>-838.751903533936</c:v>
                </c:pt>
                <c:pt idx="25219">
                  <c:v>-838.74707555770897</c:v>
                </c:pt>
                <c:pt idx="25220">
                  <c:v>-838.74296283721901</c:v>
                </c:pt>
                <c:pt idx="25221">
                  <c:v>-838.73998260498104</c:v>
                </c:pt>
                <c:pt idx="25222">
                  <c:v>-838.73831367492699</c:v>
                </c:pt>
                <c:pt idx="25223">
                  <c:v>-838.73795604705799</c:v>
                </c:pt>
                <c:pt idx="25224">
                  <c:v>-838.73885011672996</c:v>
                </c:pt>
                <c:pt idx="25225">
                  <c:v>-838.74051904678402</c:v>
                </c:pt>
                <c:pt idx="25226">
                  <c:v>-838.74272441864002</c:v>
                </c:pt>
                <c:pt idx="25227">
                  <c:v>-838.74492979049705</c:v>
                </c:pt>
                <c:pt idx="25228">
                  <c:v>-838.74677753448498</c:v>
                </c:pt>
                <c:pt idx="25229">
                  <c:v>-838.74791002273605</c:v>
                </c:pt>
                <c:pt idx="25230">
                  <c:v>-838.74826765060402</c:v>
                </c:pt>
                <c:pt idx="25231">
                  <c:v>-838.74779081344604</c:v>
                </c:pt>
                <c:pt idx="25232">
                  <c:v>-838.74653911590599</c:v>
                </c:pt>
                <c:pt idx="25233">
                  <c:v>-838.74469137191795</c:v>
                </c:pt>
                <c:pt idx="25234">
                  <c:v>-838.74242639541603</c:v>
                </c:pt>
                <c:pt idx="25235">
                  <c:v>-838.73992300033603</c:v>
                </c:pt>
                <c:pt idx="25236">
                  <c:v>-838.73741960525501</c:v>
                </c:pt>
                <c:pt idx="25237">
                  <c:v>-838.735095024109</c:v>
                </c:pt>
                <c:pt idx="25238">
                  <c:v>-838.73306846618698</c:v>
                </c:pt>
                <c:pt idx="25239">
                  <c:v>-838.73122072219894</c:v>
                </c:pt>
                <c:pt idx="25240">
                  <c:v>-838.72961139679001</c:v>
                </c:pt>
                <c:pt idx="25241">
                  <c:v>-838.72824048995994</c:v>
                </c:pt>
                <c:pt idx="25242">
                  <c:v>-838.72734642028797</c:v>
                </c:pt>
                <c:pt idx="25243">
                  <c:v>-838.72728681564399</c:v>
                </c:pt>
                <c:pt idx="25244">
                  <c:v>-838.72812128066994</c:v>
                </c:pt>
                <c:pt idx="25245">
                  <c:v>-838.72996902465798</c:v>
                </c:pt>
                <c:pt idx="25246">
                  <c:v>-838.73283004760799</c:v>
                </c:pt>
                <c:pt idx="25247">
                  <c:v>-838.73670434951805</c:v>
                </c:pt>
                <c:pt idx="25248">
                  <c:v>-838.74135351181098</c:v>
                </c:pt>
                <c:pt idx="25249">
                  <c:v>-838.74653911590599</c:v>
                </c:pt>
                <c:pt idx="25250">
                  <c:v>-838.751784324646</c:v>
                </c:pt>
                <c:pt idx="25251">
                  <c:v>-838.75661230087303</c:v>
                </c:pt>
                <c:pt idx="25252">
                  <c:v>-838.76072502136299</c:v>
                </c:pt>
                <c:pt idx="25253">
                  <c:v>-838.76382446289097</c:v>
                </c:pt>
                <c:pt idx="25254">
                  <c:v>-838.76597023010299</c:v>
                </c:pt>
                <c:pt idx="25255">
                  <c:v>-838.76704311370895</c:v>
                </c:pt>
                <c:pt idx="25256">
                  <c:v>-838.76716232299805</c:v>
                </c:pt>
                <c:pt idx="25257">
                  <c:v>-838.76644706726097</c:v>
                </c:pt>
                <c:pt idx="25258">
                  <c:v>-838.76507616043102</c:v>
                </c:pt>
                <c:pt idx="25259">
                  <c:v>-838.76358604431198</c:v>
                </c:pt>
                <c:pt idx="25260">
                  <c:v>-838.76215553283703</c:v>
                </c:pt>
                <c:pt idx="25261">
                  <c:v>-838.76102304458595</c:v>
                </c:pt>
                <c:pt idx="25262">
                  <c:v>-838.76018857956001</c:v>
                </c:pt>
                <c:pt idx="25263">
                  <c:v>-838.75959253311203</c:v>
                </c:pt>
                <c:pt idx="25264">
                  <c:v>-838.75923490524303</c:v>
                </c:pt>
                <c:pt idx="25265">
                  <c:v>-838.75905609130905</c:v>
                </c:pt>
                <c:pt idx="25266">
                  <c:v>-838.75905609130905</c:v>
                </c:pt>
                <c:pt idx="25267">
                  <c:v>-838.75935411453304</c:v>
                </c:pt>
                <c:pt idx="25268">
                  <c:v>-838.75977134704601</c:v>
                </c:pt>
                <c:pt idx="25269">
                  <c:v>-838.760426998139</c:v>
                </c:pt>
                <c:pt idx="25270">
                  <c:v>-838.76126146316506</c:v>
                </c:pt>
                <c:pt idx="25271">
                  <c:v>-838.76233434677101</c:v>
                </c:pt>
                <c:pt idx="25272">
                  <c:v>-838.76370525360096</c:v>
                </c:pt>
                <c:pt idx="25273">
                  <c:v>-838.76543378830002</c:v>
                </c:pt>
                <c:pt idx="25274">
                  <c:v>-838.76757955551193</c:v>
                </c:pt>
                <c:pt idx="25275">
                  <c:v>-838.76990413665794</c:v>
                </c:pt>
                <c:pt idx="25276">
                  <c:v>-838.77228832244896</c:v>
                </c:pt>
                <c:pt idx="25277">
                  <c:v>-838.77437448501598</c:v>
                </c:pt>
                <c:pt idx="25278">
                  <c:v>-838.77604341507003</c:v>
                </c:pt>
                <c:pt idx="25279">
                  <c:v>-838.77705669403099</c:v>
                </c:pt>
                <c:pt idx="25280">
                  <c:v>-838.77735471725498</c:v>
                </c:pt>
                <c:pt idx="25281">
                  <c:v>-838.77711629867599</c:v>
                </c:pt>
                <c:pt idx="25282">
                  <c:v>-838.77640104293801</c:v>
                </c:pt>
                <c:pt idx="25283">
                  <c:v>-838.77532815933205</c:v>
                </c:pt>
                <c:pt idx="25284">
                  <c:v>-838.77413606643699</c:v>
                </c:pt>
                <c:pt idx="25285">
                  <c:v>-838.77294397354103</c:v>
                </c:pt>
                <c:pt idx="25286">
                  <c:v>-838.77210950851497</c:v>
                </c:pt>
                <c:pt idx="25287">
                  <c:v>-838.77175188064598</c:v>
                </c:pt>
                <c:pt idx="25288">
                  <c:v>-838.77204990386997</c:v>
                </c:pt>
                <c:pt idx="25289">
                  <c:v>-838.77276515960693</c:v>
                </c:pt>
                <c:pt idx="25290">
                  <c:v>-838.77365922927902</c:v>
                </c:pt>
                <c:pt idx="25291">
                  <c:v>-838.77455329894997</c:v>
                </c:pt>
                <c:pt idx="25292">
                  <c:v>-838.77544736862205</c:v>
                </c:pt>
                <c:pt idx="25293">
                  <c:v>-838.77622222900402</c:v>
                </c:pt>
                <c:pt idx="25294">
                  <c:v>-838.77693748474098</c:v>
                </c:pt>
                <c:pt idx="25295">
                  <c:v>-838.77747392654396</c:v>
                </c:pt>
                <c:pt idx="25296">
                  <c:v>-838.77777194976807</c:v>
                </c:pt>
                <c:pt idx="25297">
                  <c:v>-838.77789115905796</c:v>
                </c:pt>
                <c:pt idx="25298">
                  <c:v>-838.77812957763695</c:v>
                </c:pt>
                <c:pt idx="25299">
                  <c:v>-838.77860641479504</c:v>
                </c:pt>
                <c:pt idx="25300">
                  <c:v>-838.77956008911201</c:v>
                </c:pt>
                <c:pt idx="25301">
                  <c:v>-838.78057336807296</c:v>
                </c:pt>
                <c:pt idx="25302">
                  <c:v>-838.78146743774403</c:v>
                </c:pt>
                <c:pt idx="25303">
                  <c:v>-838.78200387954701</c:v>
                </c:pt>
                <c:pt idx="25304">
                  <c:v>-838.78212308883701</c:v>
                </c:pt>
                <c:pt idx="25305">
                  <c:v>-838.78194427490303</c:v>
                </c:pt>
                <c:pt idx="25306">
                  <c:v>-838.78158664703403</c:v>
                </c:pt>
                <c:pt idx="25307">
                  <c:v>-838.78087139129707</c:v>
                </c:pt>
                <c:pt idx="25308">
                  <c:v>-838.77985811233498</c:v>
                </c:pt>
                <c:pt idx="25309">
                  <c:v>-838.77848720550605</c:v>
                </c:pt>
                <c:pt idx="25310">
                  <c:v>-838.77705669403099</c:v>
                </c:pt>
                <c:pt idx="25311">
                  <c:v>-838.77574539184593</c:v>
                </c:pt>
                <c:pt idx="25312">
                  <c:v>-838.77473211288498</c:v>
                </c:pt>
                <c:pt idx="25313">
                  <c:v>-838.773838043213</c:v>
                </c:pt>
                <c:pt idx="25314">
                  <c:v>-838.77288436889694</c:v>
                </c:pt>
                <c:pt idx="25315">
                  <c:v>-838.77169227600098</c:v>
                </c:pt>
                <c:pt idx="25316">
                  <c:v>-838.77020215988205</c:v>
                </c:pt>
                <c:pt idx="25317">
                  <c:v>-838.76841402053901</c:v>
                </c:pt>
                <c:pt idx="25318">
                  <c:v>-838.76650667190597</c:v>
                </c:pt>
                <c:pt idx="25319">
                  <c:v>-838.76465892791794</c:v>
                </c:pt>
                <c:pt idx="25320">
                  <c:v>-838.763109207154</c:v>
                </c:pt>
                <c:pt idx="25321">
                  <c:v>-838.76197671890304</c:v>
                </c:pt>
                <c:pt idx="25322">
                  <c:v>-838.76149988174507</c:v>
                </c:pt>
                <c:pt idx="25323">
                  <c:v>-838.76173830032394</c:v>
                </c:pt>
                <c:pt idx="25324">
                  <c:v>-838.76281118393001</c:v>
                </c:pt>
                <c:pt idx="25325">
                  <c:v>-838.76459932327293</c:v>
                </c:pt>
                <c:pt idx="25326">
                  <c:v>-838.76698350906395</c:v>
                </c:pt>
                <c:pt idx="25327">
                  <c:v>-838.76966571807907</c:v>
                </c:pt>
                <c:pt idx="25328">
                  <c:v>-838.77246713638306</c:v>
                </c:pt>
                <c:pt idx="25329">
                  <c:v>-838.77532815933205</c:v>
                </c:pt>
                <c:pt idx="25330">
                  <c:v>-838.77806997299194</c:v>
                </c:pt>
                <c:pt idx="25331">
                  <c:v>-838.78063297271706</c:v>
                </c:pt>
                <c:pt idx="25332">
                  <c:v>-838.78295755386398</c:v>
                </c:pt>
                <c:pt idx="25333">
                  <c:v>-838.784984111786</c:v>
                </c:pt>
                <c:pt idx="25334">
                  <c:v>-838.78683185577404</c:v>
                </c:pt>
                <c:pt idx="25335">
                  <c:v>-838.78838157653797</c:v>
                </c:pt>
                <c:pt idx="25336">
                  <c:v>-838.78957366943405</c:v>
                </c:pt>
                <c:pt idx="25337">
                  <c:v>-838.790467739105</c:v>
                </c:pt>
                <c:pt idx="25338">
                  <c:v>-838.79100418090798</c:v>
                </c:pt>
                <c:pt idx="25339">
                  <c:v>-838.79112339019798</c:v>
                </c:pt>
                <c:pt idx="25340">
                  <c:v>-838.79100418090798</c:v>
                </c:pt>
                <c:pt idx="25341">
                  <c:v>-838.79076576232899</c:v>
                </c:pt>
                <c:pt idx="25342">
                  <c:v>-838.79064655304001</c:v>
                </c:pt>
                <c:pt idx="25343">
                  <c:v>-838.79070615768501</c:v>
                </c:pt>
                <c:pt idx="25344">
                  <c:v>-838.79106378555298</c:v>
                </c:pt>
                <c:pt idx="25345">
                  <c:v>-838.79177904129006</c:v>
                </c:pt>
                <c:pt idx="25346">
                  <c:v>-838.79279232025203</c:v>
                </c:pt>
                <c:pt idx="25347">
                  <c:v>-838.79398441314697</c:v>
                </c:pt>
                <c:pt idx="25348">
                  <c:v>-838.79523611068703</c:v>
                </c:pt>
                <c:pt idx="25349">
                  <c:v>-838.79630899429299</c:v>
                </c:pt>
                <c:pt idx="25350">
                  <c:v>-838.79714345932007</c:v>
                </c:pt>
                <c:pt idx="25351">
                  <c:v>-838.79756069183395</c:v>
                </c:pt>
                <c:pt idx="25352">
                  <c:v>-838.79738187789894</c:v>
                </c:pt>
                <c:pt idx="25353">
                  <c:v>-838.79660701751698</c:v>
                </c:pt>
                <c:pt idx="25354">
                  <c:v>-838.79529571533203</c:v>
                </c:pt>
                <c:pt idx="25355">
                  <c:v>-838.793626785279</c:v>
                </c:pt>
                <c:pt idx="25356">
                  <c:v>-838.79189825058006</c:v>
                </c:pt>
                <c:pt idx="25357">
                  <c:v>-838.79028892517101</c:v>
                </c:pt>
                <c:pt idx="25358">
                  <c:v>-838.78903722763107</c:v>
                </c:pt>
                <c:pt idx="25359">
                  <c:v>-838.78838157653797</c:v>
                </c:pt>
                <c:pt idx="25360">
                  <c:v>-838.78832197189399</c:v>
                </c:pt>
                <c:pt idx="25361">
                  <c:v>-838.78915643691994</c:v>
                </c:pt>
                <c:pt idx="25362">
                  <c:v>-838.79076576232899</c:v>
                </c:pt>
                <c:pt idx="25363">
                  <c:v>-838.79303073883102</c:v>
                </c:pt>
                <c:pt idx="25364">
                  <c:v>-838.79571294784603</c:v>
                </c:pt>
                <c:pt idx="25365">
                  <c:v>-838.79833555221603</c:v>
                </c:pt>
                <c:pt idx="25366">
                  <c:v>-838.80054092407204</c:v>
                </c:pt>
                <c:pt idx="25367">
                  <c:v>-838.80203104019199</c:v>
                </c:pt>
                <c:pt idx="25368">
                  <c:v>-838.80268669128395</c:v>
                </c:pt>
                <c:pt idx="25369">
                  <c:v>-838.80232906341598</c:v>
                </c:pt>
                <c:pt idx="25370">
                  <c:v>-838.80089855194103</c:v>
                </c:pt>
                <c:pt idx="25371">
                  <c:v>-838.79827594757103</c:v>
                </c:pt>
                <c:pt idx="25372">
                  <c:v>-838.79464006423996</c:v>
                </c:pt>
                <c:pt idx="25373">
                  <c:v>-838.79028892517101</c:v>
                </c:pt>
                <c:pt idx="25374">
                  <c:v>-838.78552055358898</c:v>
                </c:pt>
                <c:pt idx="25375">
                  <c:v>-838.78081178665207</c:v>
                </c:pt>
                <c:pt idx="25376">
                  <c:v>-838.77634143829403</c:v>
                </c:pt>
                <c:pt idx="25377">
                  <c:v>-838.77216911315895</c:v>
                </c:pt>
                <c:pt idx="25378">
                  <c:v>-838.76847362518299</c:v>
                </c:pt>
                <c:pt idx="25379">
                  <c:v>-838.76525497436501</c:v>
                </c:pt>
                <c:pt idx="25380">
                  <c:v>-838.76275157928501</c:v>
                </c:pt>
                <c:pt idx="25381">
                  <c:v>-838.76108264923096</c:v>
                </c:pt>
                <c:pt idx="25382">
                  <c:v>-838.76036739349399</c:v>
                </c:pt>
                <c:pt idx="25383">
                  <c:v>-838.76054620742798</c:v>
                </c:pt>
                <c:pt idx="25384">
                  <c:v>-838.76149988174507</c:v>
                </c:pt>
                <c:pt idx="25385">
                  <c:v>-838.763109207154</c:v>
                </c:pt>
                <c:pt idx="25386">
                  <c:v>-838.76531457901001</c:v>
                </c:pt>
                <c:pt idx="25387">
                  <c:v>-838.76799678802502</c:v>
                </c:pt>
                <c:pt idx="25388">
                  <c:v>-838.77097702026401</c:v>
                </c:pt>
                <c:pt idx="25389">
                  <c:v>-838.77401685714699</c:v>
                </c:pt>
                <c:pt idx="25390">
                  <c:v>-838.776699066162</c:v>
                </c:pt>
                <c:pt idx="25391">
                  <c:v>-838.77884483337402</c:v>
                </c:pt>
                <c:pt idx="25392">
                  <c:v>-838.78027534484897</c:v>
                </c:pt>
                <c:pt idx="25393">
                  <c:v>-838.78105020523094</c:v>
                </c:pt>
                <c:pt idx="25394">
                  <c:v>-838.78146743774403</c:v>
                </c:pt>
                <c:pt idx="25395">
                  <c:v>-838.78164625167904</c:v>
                </c:pt>
                <c:pt idx="25396">
                  <c:v>-838.78200387954701</c:v>
                </c:pt>
                <c:pt idx="25397">
                  <c:v>-838.78265953063999</c:v>
                </c:pt>
                <c:pt idx="25398">
                  <c:v>-838.78379201889106</c:v>
                </c:pt>
                <c:pt idx="25399">
                  <c:v>-838.78522253036499</c:v>
                </c:pt>
                <c:pt idx="25400">
                  <c:v>-838.78683185577404</c:v>
                </c:pt>
                <c:pt idx="25401">
                  <c:v>-838.78838157653797</c:v>
                </c:pt>
                <c:pt idx="25402">
                  <c:v>-838.78969287872303</c:v>
                </c:pt>
                <c:pt idx="25403">
                  <c:v>-838.79040813446102</c:v>
                </c:pt>
                <c:pt idx="25404">
                  <c:v>-838.79022932052601</c:v>
                </c:pt>
                <c:pt idx="25405">
                  <c:v>-838.78909683227596</c:v>
                </c:pt>
                <c:pt idx="25406">
                  <c:v>-838.78707027435303</c:v>
                </c:pt>
                <c:pt idx="25407">
                  <c:v>-838.78462648391701</c:v>
                </c:pt>
                <c:pt idx="25408">
                  <c:v>-838.78218269348201</c:v>
                </c:pt>
                <c:pt idx="25409">
                  <c:v>-838.78015613555897</c:v>
                </c:pt>
                <c:pt idx="25410">
                  <c:v>-838.77878522872902</c:v>
                </c:pt>
                <c:pt idx="25411">
                  <c:v>-838.77818918228195</c:v>
                </c:pt>
                <c:pt idx="25412">
                  <c:v>-838.77854681015003</c:v>
                </c:pt>
                <c:pt idx="25413">
                  <c:v>-838.779798507691</c:v>
                </c:pt>
                <c:pt idx="25414">
                  <c:v>-838.78170585632301</c:v>
                </c:pt>
                <c:pt idx="25415">
                  <c:v>-838.78409004211403</c:v>
                </c:pt>
                <c:pt idx="25416">
                  <c:v>-838.78647422790505</c:v>
                </c:pt>
                <c:pt idx="25417">
                  <c:v>-838.78867959976196</c:v>
                </c:pt>
                <c:pt idx="25418">
                  <c:v>-838.79052734375</c:v>
                </c:pt>
                <c:pt idx="25419">
                  <c:v>-838.79183864593506</c:v>
                </c:pt>
                <c:pt idx="25420">
                  <c:v>-838.79255390167305</c:v>
                </c:pt>
                <c:pt idx="25421">
                  <c:v>-838.79255390167305</c:v>
                </c:pt>
                <c:pt idx="25422">
                  <c:v>-838.79183864593506</c:v>
                </c:pt>
                <c:pt idx="25423">
                  <c:v>-838.790467739105</c:v>
                </c:pt>
                <c:pt idx="25424">
                  <c:v>-838.78861999511696</c:v>
                </c:pt>
                <c:pt idx="25425">
                  <c:v>-838.78641462326095</c:v>
                </c:pt>
                <c:pt idx="25426">
                  <c:v>-838.78409004211403</c:v>
                </c:pt>
                <c:pt idx="25427">
                  <c:v>-838.78176546096802</c:v>
                </c:pt>
                <c:pt idx="25428">
                  <c:v>-838.77961969375599</c:v>
                </c:pt>
                <c:pt idx="25429">
                  <c:v>-838.77777194976807</c:v>
                </c:pt>
                <c:pt idx="25430">
                  <c:v>-838.77622222900402</c:v>
                </c:pt>
                <c:pt idx="25431">
                  <c:v>-838.77497053146396</c:v>
                </c:pt>
                <c:pt idx="25432">
                  <c:v>-838.77371883392402</c:v>
                </c:pt>
                <c:pt idx="25433">
                  <c:v>-838.77228832244896</c:v>
                </c:pt>
                <c:pt idx="25434">
                  <c:v>-838.77055978775002</c:v>
                </c:pt>
                <c:pt idx="25435">
                  <c:v>-838.76847362518299</c:v>
                </c:pt>
                <c:pt idx="25436">
                  <c:v>-838.76614904403698</c:v>
                </c:pt>
                <c:pt idx="25437">
                  <c:v>-838.76382446289097</c:v>
                </c:pt>
                <c:pt idx="25438">
                  <c:v>-838.76167869567894</c:v>
                </c:pt>
                <c:pt idx="25439">
                  <c:v>-838.76012897491501</c:v>
                </c:pt>
                <c:pt idx="25440">
                  <c:v>-838.75965213775703</c:v>
                </c:pt>
                <c:pt idx="25441">
                  <c:v>-838.76066541671798</c:v>
                </c:pt>
                <c:pt idx="25442">
                  <c:v>-838.76328802108799</c:v>
                </c:pt>
                <c:pt idx="25443">
                  <c:v>-838.76740074157703</c:v>
                </c:pt>
                <c:pt idx="25444">
                  <c:v>-838.77258634567306</c:v>
                </c:pt>
                <c:pt idx="25445">
                  <c:v>-838.77836799621605</c:v>
                </c:pt>
                <c:pt idx="25446">
                  <c:v>-838.78414964675903</c:v>
                </c:pt>
                <c:pt idx="25447">
                  <c:v>-838.78951406478905</c:v>
                </c:pt>
                <c:pt idx="25448">
                  <c:v>-838.79404401779198</c:v>
                </c:pt>
                <c:pt idx="25449">
                  <c:v>-838.79732227325496</c:v>
                </c:pt>
                <c:pt idx="25450">
                  <c:v>-838.799170017243</c:v>
                </c:pt>
                <c:pt idx="25451">
                  <c:v>-838.79958724975597</c:v>
                </c:pt>
                <c:pt idx="25452">
                  <c:v>-838.79893159866401</c:v>
                </c:pt>
                <c:pt idx="25453">
                  <c:v>-838.79767990112305</c:v>
                </c:pt>
                <c:pt idx="25454">
                  <c:v>-838.79648780822799</c:v>
                </c:pt>
                <c:pt idx="25455">
                  <c:v>-838.79571294784603</c:v>
                </c:pt>
                <c:pt idx="25456">
                  <c:v>-838.79559373855602</c:v>
                </c:pt>
                <c:pt idx="25457">
                  <c:v>-838.796130180359</c:v>
                </c:pt>
                <c:pt idx="25458">
                  <c:v>-838.79726266860996</c:v>
                </c:pt>
                <c:pt idx="25459">
                  <c:v>-838.79881238937401</c:v>
                </c:pt>
                <c:pt idx="25460">
                  <c:v>-838.80048131942794</c:v>
                </c:pt>
                <c:pt idx="25461">
                  <c:v>-838.80191183090199</c:v>
                </c:pt>
                <c:pt idx="25462">
                  <c:v>-838.80268669128395</c:v>
                </c:pt>
                <c:pt idx="25463">
                  <c:v>-838.80268669128395</c:v>
                </c:pt>
                <c:pt idx="25464">
                  <c:v>-838.801792621613</c:v>
                </c:pt>
                <c:pt idx="25465">
                  <c:v>-838.80012369155907</c:v>
                </c:pt>
                <c:pt idx="25466">
                  <c:v>-838.79791831970203</c:v>
                </c:pt>
                <c:pt idx="25467">
                  <c:v>-838.79559373855602</c:v>
                </c:pt>
                <c:pt idx="25468">
                  <c:v>-838.79338836669899</c:v>
                </c:pt>
                <c:pt idx="25469">
                  <c:v>-838.79160022735596</c:v>
                </c:pt>
                <c:pt idx="25470">
                  <c:v>-838.79011011123703</c:v>
                </c:pt>
                <c:pt idx="25471">
                  <c:v>-838.78891801834106</c:v>
                </c:pt>
                <c:pt idx="25472">
                  <c:v>-838.78808355331398</c:v>
                </c:pt>
                <c:pt idx="25473">
                  <c:v>-838.78736829757702</c:v>
                </c:pt>
                <c:pt idx="25474">
                  <c:v>-838.78677225112904</c:v>
                </c:pt>
                <c:pt idx="25475">
                  <c:v>-838.78611660003696</c:v>
                </c:pt>
                <c:pt idx="25476">
                  <c:v>-838.7854013443</c:v>
                </c:pt>
                <c:pt idx="25477">
                  <c:v>-838.78468608856201</c:v>
                </c:pt>
                <c:pt idx="25478">
                  <c:v>-838.78409004211403</c:v>
                </c:pt>
                <c:pt idx="25479">
                  <c:v>-838.78391122817993</c:v>
                </c:pt>
                <c:pt idx="25480">
                  <c:v>-838.78409004211403</c:v>
                </c:pt>
                <c:pt idx="25481">
                  <c:v>-838.78462648391701</c:v>
                </c:pt>
                <c:pt idx="25482">
                  <c:v>-838.785341739655</c:v>
                </c:pt>
                <c:pt idx="25483">
                  <c:v>-838.78599739074707</c:v>
                </c:pt>
                <c:pt idx="25484">
                  <c:v>-838.78641462326095</c:v>
                </c:pt>
                <c:pt idx="25485">
                  <c:v>-838.78617620468196</c:v>
                </c:pt>
                <c:pt idx="25486">
                  <c:v>-838.78510332107601</c:v>
                </c:pt>
                <c:pt idx="25487">
                  <c:v>-838.78289794921898</c:v>
                </c:pt>
                <c:pt idx="25488">
                  <c:v>-838.77961969375599</c:v>
                </c:pt>
                <c:pt idx="25489">
                  <c:v>-838.77544736862205</c:v>
                </c:pt>
                <c:pt idx="25490">
                  <c:v>-838.77073860168503</c:v>
                </c:pt>
                <c:pt idx="25491">
                  <c:v>-838.766029834748</c:v>
                </c:pt>
                <c:pt idx="25492">
                  <c:v>-838.76155948638893</c:v>
                </c:pt>
                <c:pt idx="25493">
                  <c:v>-838.75774478912399</c:v>
                </c:pt>
                <c:pt idx="25494">
                  <c:v>-838.75482416153</c:v>
                </c:pt>
                <c:pt idx="25495">
                  <c:v>-838.75315523147606</c:v>
                </c:pt>
                <c:pt idx="25496">
                  <c:v>-838.75267839431797</c:v>
                </c:pt>
                <c:pt idx="25497">
                  <c:v>-838.75345325469993</c:v>
                </c:pt>
                <c:pt idx="25498">
                  <c:v>-838.75524139404297</c:v>
                </c:pt>
                <c:pt idx="25499">
                  <c:v>-838.75774478912399</c:v>
                </c:pt>
                <c:pt idx="25500">
                  <c:v>-838.76078462600697</c:v>
                </c:pt>
                <c:pt idx="25501">
                  <c:v>-838.76412248611496</c:v>
                </c:pt>
                <c:pt idx="25502">
                  <c:v>-838.76757955551193</c:v>
                </c:pt>
                <c:pt idx="25503">
                  <c:v>-838.77097702026401</c:v>
                </c:pt>
                <c:pt idx="25504">
                  <c:v>-838.77401685714699</c:v>
                </c:pt>
                <c:pt idx="25505">
                  <c:v>-838.77634143829403</c:v>
                </c:pt>
                <c:pt idx="25506">
                  <c:v>-838.77765274047897</c:v>
                </c:pt>
                <c:pt idx="25507">
                  <c:v>-838.77789115905796</c:v>
                </c:pt>
                <c:pt idx="25508">
                  <c:v>-838.77699708938599</c:v>
                </c:pt>
                <c:pt idx="25509">
                  <c:v>-838.77508974075295</c:v>
                </c:pt>
                <c:pt idx="25510">
                  <c:v>-838.77234792709396</c:v>
                </c:pt>
                <c:pt idx="25511">
                  <c:v>-838.76912927627598</c:v>
                </c:pt>
                <c:pt idx="25512">
                  <c:v>-838.76585102081299</c:v>
                </c:pt>
                <c:pt idx="25513">
                  <c:v>-838.76281118393001</c:v>
                </c:pt>
                <c:pt idx="25514">
                  <c:v>-838.76060581207298</c:v>
                </c:pt>
                <c:pt idx="25515">
                  <c:v>-838.75941371917702</c:v>
                </c:pt>
                <c:pt idx="25516">
                  <c:v>-838.75935411453304</c:v>
                </c:pt>
                <c:pt idx="25517">
                  <c:v>-838.760426998139</c:v>
                </c:pt>
                <c:pt idx="25518">
                  <c:v>-838.76227474212703</c:v>
                </c:pt>
                <c:pt idx="25519">
                  <c:v>-838.76442050933906</c:v>
                </c:pt>
                <c:pt idx="25520">
                  <c:v>-838.76656627655098</c:v>
                </c:pt>
                <c:pt idx="25521">
                  <c:v>-838.76835441589401</c:v>
                </c:pt>
                <c:pt idx="25522">
                  <c:v>-838.76960611343407</c:v>
                </c:pt>
                <c:pt idx="25523">
                  <c:v>-838.77026176452705</c:v>
                </c:pt>
                <c:pt idx="25524">
                  <c:v>-838.77038097381603</c:v>
                </c:pt>
                <c:pt idx="25525">
                  <c:v>-838.77008295059204</c:v>
                </c:pt>
                <c:pt idx="25526">
                  <c:v>-838.76948690414406</c:v>
                </c:pt>
                <c:pt idx="25527">
                  <c:v>-838.76906967163097</c:v>
                </c:pt>
                <c:pt idx="25528">
                  <c:v>-838.76912927627598</c:v>
                </c:pt>
                <c:pt idx="25529">
                  <c:v>-838.76984453201294</c:v>
                </c:pt>
                <c:pt idx="25530">
                  <c:v>-838.77133464813301</c:v>
                </c:pt>
                <c:pt idx="25531">
                  <c:v>-838.77365922927902</c:v>
                </c:pt>
                <c:pt idx="25532">
                  <c:v>-838.776877880097</c:v>
                </c:pt>
                <c:pt idx="25533">
                  <c:v>-838.78105020523094</c:v>
                </c:pt>
                <c:pt idx="25534">
                  <c:v>-838.78647422790505</c:v>
                </c:pt>
                <c:pt idx="25535">
                  <c:v>-838.79338836669899</c:v>
                </c:pt>
                <c:pt idx="25536">
                  <c:v>-838.80203104019199</c:v>
                </c:pt>
                <c:pt idx="25537">
                  <c:v>-838.81264066696201</c:v>
                </c:pt>
                <c:pt idx="25538">
                  <c:v>-838.82545566558906</c:v>
                </c:pt>
                <c:pt idx="25539">
                  <c:v>-838.840774059296</c:v>
                </c:pt>
                <c:pt idx="25540">
                  <c:v>-838.85871505737305</c:v>
                </c:pt>
                <c:pt idx="25541">
                  <c:v>-838.87939786910999</c:v>
                </c:pt>
                <c:pt idx="25542">
                  <c:v>-838.90282249450706</c:v>
                </c:pt>
                <c:pt idx="25543">
                  <c:v>-838.92904853820801</c:v>
                </c:pt>
                <c:pt idx="25544">
                  <c:v>-838.95837402343795</c:v>
                </c:pt>
                <c:pt idx="25545">
                  <c:v>-838.99157381057796</c:v>
                </c:pt>
                <c:pt idx="25546">
                  <c:v>-839.029482364655</c:v>
                </c:pt>
                <c:pt idx="25547">
                  <c:v>-839.07323217392002</c:v>
                </c:pt>
                <c:pt idx="25548">
                  <c:v>-839.12407493591297</c:v>
                </c:pt>
                <c:pt idx="25549">
                  <c:v>-839.18344116211006</c:v>
                </c:pt>
                <c:pt idx="25550">
                  <c:v>-839.25294017791794</c:v>
                </c:pt>
                <c:pt idx="25551">
                  <c:v>-839.334240913391</c:v>
                </c:pt>
                <c:pt idx="25552">
                  <c:v>-839.42871427535999</c:v>
                </c:pt>
                <c:pt idx="25553">
                  <c:v>-839.53743314743099</c:v>
                </c:pt>
                <c:pt idx="25554">
                  <c:v>-839.66099357605003</c:v>
                </c:pt>
                <c:pt idx="25555">
                  <c:v>-839.79945516586304</c:v>
                </c:pt>
                <c:pt idx="25556">
                  <c:v>-839.95257949829102</c:v>
                </c:pt>
                <c:pt idx="25557">
                  <c:v>-840.11935329437301</c:v>
                </c:pt>
                <c:pt idx="25558">
                  <c:v>-840.29858446121193</c:v>
                </c:pt>
                <c:pt idx="25559">
                  <c:v>-840.488365650177</c:v>
                </c:pt>
                <c:pt idx="25560">
                  <c:v>-840.68661069869995</c:v>
                </c:pt>
                <c:pt idx="25561">
                  <c:v>-840.89081621170101</c:v>
                </c:pt>
                <c:pt idx="25562">
                  <c:v>-841.09847879409801</c:v>
                </c:pt>
                <c:pt idx="25563">
                  <c:v>-841.307214260102</c:v>
                </c:pt>
                <c:pt idx="25564">
                  <c:v>-841.514757633209</c:v>
                </c:pt>
                <c:pt idx="25565">
                  <c:v>-841.71926116943405</c:v>
                </c:pt>
                <c:pt idx="25566">
                  <c:v>-841.91905593872093</c:v>
                </c:pt>
                <c:pt idx="25567">
                  <c:v>-842.11259222030696</c:v>
                </c:pt>
                <c:pt idx="25568">
                  <c:v>-842.29855871200607</c:v>
                </c:pt>
                <c:pt idx="25569">
                  <c:v>-842.47570371627796</c:v>
                </c:pt>
                <c:pt idx="25570">
                  <c:v>-842.64271593093895</c:v>
                </c:pt>
                <c:pt idx="25571">
                  <c:v>-842.79834365844704</c:v>
                </c:pt>
                <c:pt idx="25572">
                  <c:v>-842.94127559661899</c:v>
                </c:pt>
                <c:pt idx="25573">
                  <c:v>-843.07026004791305</c:v>
                </c:pt>
                <c:pt idx="25574">
                  <c:v>-843.18416452407905</c:v>
                </c:pt>
                <c:pt idx="25575">
                  <c:v>-843.28245258331299</c:v>
                </c:pt>
                <c:pt idx="25576">
                  <c:v>-843.36488580703804</c:v>
                </c:pt>
                <c:pt idx="25577">
                  <c:v>-843.43206024169899</c:v>
                </c:pt>
                <c:pt idx="25578">
                  <c:v>-843.485048770905</c:v>
                </c:pt>
                <c:pt idx="25579">
                  <c:v>-843.52569913864204</c:v>
                </c:pt>
                <c:pt idx="25580">
                  <c:v>-843.55645513534603</c:v>
                </c:pt>
                <c:pt idx="25581">
                  <c:v>-843.58005857467697</c:v>
                </c:pt>
                <c:pt idx="25582">
                  <c:v>-843.59954929351807</c:v>
                </c:pt>
                <c:pt idx="25583">
                  <c:v>-843.61749029159603</c:v>
                </c:pt>
                <c:pt idx="25584">
                  <c:v>-843.63614654541004</c:v>
                </c:pt>
                <c:pt idx="25585">
                  <c:v>-843.65694856643699</c:v>
                </c:pt>
                <c:pt idx="25586">
                  <c:v>-843.68067121505806</c:v>
                </c:pt>
                <c:pt idx="25587">
                  <c:v>-843.70725488662697</c:v>
                </c:pt>
                <c:pt idx="25588">
                  <c:v>-843.73598432540894</c:v>
                </c:pt>
                <c:pt idx="25589">
                  <c:v>-843.76525020599399</c:v>
                </c:pt>
                <c:pt idx="25590">
                  <c:v>-843.79290676117</c:v>
                </c:pt>
                <c:pt idx="25591">
                  <c:v>-843.81639099121094</c:v>
                </c:pt>
                <c:pt idx="25592">
                  <c:v>-843.83308029174805</c:v>
                </c:pt>
                <c:pt idx="25593">
                  <c:v>-843.84047126769997</c:v>
                </c:pt>
                <c:pt idx="25594">
                  <c:v>-843.83647775650002</c:v>
                </c:pt>
                <c:pt idx="25595">
                  <c:v>-843.81931161880493</c:v>
                </c:pt>
                <c:pt idx="25596">
                  <c:v>-843.78766155242897</c:v>
                </c:pt>
                <c:pt idx="25597">
                  <c:v>-843.74099111557007</c:v>
                </c:pt>
                <c:pt idx="25598">
                  <c:v>-843.67930030822799</c:v>
                </c:pt>
                <c:pt idx="25599">
                  <c:v>-843.60348320007301</c:v>
                </c:pt>
                <c:pt idx="25600">
                  <c:v>-843.51508951187202</c:v>
                </c:pt>
                <c:pt idx="25601">
                  <c:v>-843.41608619689998</c:v>
                </c:pt>
                <c:pt idx="25602">
                  <c:v>-843.30873823165894</c:v>
                </c:pt>
                <c:pt idx="25603">
                  <c:v>-843.19537019729603</c:v>
                </c:pt>
                <c:pt idx="25604">
                  <c:v>-843.07824707031295</c:v>
                </c:pt>
                <c:pt idx="25605">
                  <c:v>-842.95945501327503</c:v>
                </c:pt>
                <c:pt idx="25606">
                  <c:v>-842.84060335159302</c:v>
                </c:pt>
                <c:pt idx="25607">
                  <c:v>-842.72294378280696</c:v>
                </c:pt>
                <c:pt idx="25608">
                  <c:v>-842.60713195800804</c:v>
                </c:pt>
                <c:pt idx="25609">
                  <c:v>-842.49340629577705</c:v>
                </c:pt>
                <c:pt idx="25610">
                  <c:v>-842.38182640075706</c:v>
                </c:pt>
                <c:pt idx="25611">
                  <c:v>-842.27245187759399</c:v>
                </c:pt>
                <c:pt idx="25612">
                  <c:v>-842.16528272628807</c:v>
                </c:pt>
                <c:pt idx="25613">
                  <c:v>-842.06043815612793</c:v>
                </c:pt>
                <c:pt idx="25614">
                  <c:v>-841.95809698104904</c:v>
                </c:pt>
                <c:pt idx="25615">
                  <c:v>-841.85855722427402</c:v>
                </c:pt>
                <c:pt idx="25616">
                  <c:v>-841.76217651367199</c:v>
                </c:pt>
                <c:pt idx="25617">
                  <c:v>-841.66937208175705</c:v>
                </c:pt>
                <c:pt idx="25618">
                  <c:v>-841.58062076568604</c:v>
                </c:pt>
                <c:pt idx="25619">
                  <c:v>-841.49622058868397</c:v>
                </c:pt>
                <c:pt idx="25620">
                  <c:v>-841.41617155075096</c:v>
                </c:pt>
                <c:pt idx="25621">
                  <c:v>-841.340354442597</c:v>
                </c:pt>
                <c:pt idx="25622">
                  <c:v>-841.26835203170799</c:v>
                </c:pt>
                <c:pt idx="25623">
                  <c:v>-841.19992589950607</c:v>
                </c:pt>
                <c:pt idx="25624">
                  <c:v>-841.13459920883201</c:v>
                </c:pt>
                <c:pt idx="25625">
                  <c:v>-841.07201433181797</c:v>
                </c:pt>
                <c:pt idx="25626">
                  <c:v>-841.01169443130493</c:v>
                </c:pt>
                <c:pt idx="25627">
                  <c:v>-840.95328187942505</c:v>
                </c:pt>
                <c:pt idx="25628">
                  <c:v>-840.89659786224399</c:v>
                </c:pt>
                <c:pt idx="25629">
                  <c:v>-840.84170198440597</c:v>
                </c:pt>
                <c:pt idx="25630">
                  <c:v>-840.78877305984497</c:v>
                </c:pt>
                <c:pt idx="25631">
                  <c:v>-840.738049507141</c:v>
                </c:pt>
                <c:pt idx="25632">
                  <c:v>-840.68982934951805</c:v>
                </c:pt>
                <c:pt idx="25633">
                  <c:v>-840.64423179626499</c:v>
                </c:pt>
                <c:pt idx="25634">
                  <c:v>-840.60131645202705</c:v>
                </c:pt>
                <c:pt idx="25635">
                  <c:v>-840.56102371215798</c:v>
                </c:pt>
                <c:pt idx="25636">
                  <c:v>-840.52305555343605</c:v>
                </c:pt>
                <c:pt idx="25637">
                  <c:v>-840.48693513870296</c:v>
                </c:pt>
                <c:pt idx="25638">
                  <c:v>-840.45206642150902</c:v>
                </c:pt>
                <c:pt idx="25639">
                  <c:v>-840.41797256469704</c:v>
                </c:pt>
                <c:pt idx="25640">
                  <c:v>-840.38435554504395</c:v>
                </c:pt>
                <c:pt idx="25641">
                  <c:v>-840.35109615325905</c:v>
                </c:pt>
                <c:pt idx="25642">
                  <c:v>-840.31831359863304</c:v>
                </c:pt>
                <c:pt idx="25643">
                  <c:v>-840.286305904389</c:v>
                </c:pt>
                <c:pt idx="25644">
                  <c:v>-840.25549030304001</c:v>
                </c:pt>
                <c:pt idx="25645">
                  <c:v>-840.22640323638893</c:v>
                </c:pt>
                <c:pt idx="25646">
                  <c:v>-840.19946193695102</c:v>
                </c:pt>
                <c:pt idx="25647">
                  <c:v>-840.17472600936901</c:v>
                </c:pt>
                <c:pt idx="25648">
                  <c:v>-840.15207624435402</c:v>
                </c:pt>
                <c:pt idx="25649">
                  <c:v>-840.13091659545898</c:v>
                </c:pt>
                <c:pt idx="25650">
                  <c:v>-840.11077022552502</c:v>
                </c:pt>
                <c:pt idx="25651">
                  <c:v>-840.09098148346004</c:v>
                </c:pt>
                <c:pt idx="25652">
                  <c:v>-840.07119274139404</c:v>
                </c:pt>
                <c:pt idx="25653">
                  <c:v>-840.05110597610496</c:v>
                </c:pt>
                <c:pt idx="25654">
                  <c:v>-840.030601978302</c:v>
                </c:pt>
                <c:pt idx="25655">
                  <c:v>-840.00968074798607</c:v>
                </c:pt>
                <c:pt idx="25656">
                  <c:v>-839.98869991302502</c:v>
                </c:pt>
                <c:pt idx="25657">
                  <c:v>-839.96801710128807</c:v>
                </c:pt>
                <c:pt idx="25658">
                  <c:v>-839.94804954528797</c:v>
                </c:pt>
                <c:pt idx="25659">
                  <c:v>-839.92903566360496</c:v>
                </c:pt>
                <c:pt idx="25660">
                  <c:v>-839.91091585159302</c:v>
                </c:pt>
                <c:pt idx="25661">
                  <c:v>-839.89363050460804</c:v>
                </c:pt>
                <c:pt idx="25662">
                  <c:v>-839.87688159942604</c:v>
                </c:pt>
                <c:pt idx="25663">
                  <c:v>-839.86060953140304</c:v>
                </c:pt>
                <c:pt idx="25664">
                  <c:v>-839.844814300537</c:v>
                </c:pt>
                <c:pt idx="25665">
                  <c:v>-839.82943630218506</c:v>
                </c:pt>
                <c:pt idx="25666">
                  <c:v>-839.81471395492599</c:v>
                </c:pt>
                <c:pt idx="25667">
                  <c:v>-839.80082607269298</c:v>
                </c:pt>
                <c:pt idx="25668">
                  <c:v>-839.78807067871094</c:v>
                </c:pt>
                <c:pt idx="25669">
                  <c:v>-839.77686500549294</c:v>
                </c:pt>
                <c:pt idx="25670">
                  <c:v>-839.767149448395</c:v>
                </c:pt>
                <c:pt idx="25671">
                  <c:v>-839.75880479812599</c:v>
                </c:pt>
                <c:pt idx="25672">
                  <c:v>-839.75147342681896</c:v>
                </c:pt>
                <c:pt idx="25673">
                  <c:v>-839.74467849731502</c:v>
                </c:pt>
                <c:pt idx="25674">
                  <c:v>-839.73794317245506</c:v>
                </c:pt>
                <c:pt idx="25675">
                  <c:v>-839.73090982437202</c:v>
                </c:pt>
                <c:pt idx="25676">
                  <c:v>-839.72316122055099</c:v>
                </c:pt>
                <c:pt idx="25677">
                  <c:v>-839.71451854705799</c:v>
                </c:pt>
                <c:pt idx="25678">
                  <c:v>-839.70486259460495</c:v>
                </c:pt>
                <c:pt idx="25679">
                  <c:v>-839.69443178176903</c:v>
                </c:pt>
                <c:pt idx="25680">
                  <c:v>-839.68358373642002</c:v>
                </c:pt>
                <c:pt idx="25681">
                  <c:v>-839.67273569107101</c:v>
                </c:pt>
                <c:pt idx="25682">
                  <c:v>-839.66242408752498</c:v>
                </c:pt>
                <c:pt idx="25683">
                  <c:v>-839.65294694900501</c:v>
                </c:pt>
                <c:pt idx="25684">
                  <c:v>-839.64448308944702</c:v>
                </c:pt>
                <c:pt idx="25685">
                  <c:v>-839.636913299561</c:v>
                </c:pt>
                <c:pt idx="25686">
                  <c:v>-839.63005876541206</c:v>
                </c:pt>
                <c:pt idx="25687">
                  <c:v>-839.62374067306496</c:v>
                </c:pt>
                <c:pt idx="25688">
                  <c:v>-839.617601394654</c:v>
                </c:pt>
                <c:pt idx="25689">
                  <c:v>-839.61134290695202</c:v>
                </c:pt>
                <c:pt idx="25690">
                  <c:v>-839.60472679138206</c:v>
                </c:pt>
                <c:pt idx="25691">
                  <c:v>-839.59751462936401</c:v>
                </c:pt>
                <c:pt idx="25692">
                  <c:v>-839.589587211609</c:v>
                </c:pt>
                <c:pt idx="25693">
                  <c:v>-839.58094453811702</c:v>
                </c:pt>
                <c:pt idx="25694">
                  <c:v>-839.57188463211105</c:v>
                </c:pt>
                <c:pt idx="25695">
                  <c:v>-839.56270551681496</c:v>
                </c:pt>
                <c:pt idx="25696">
                  <c:v>-839.55376482009899</c:v>
                </c:pt>
                <c:pt idx="25697">
                  <c:v>-839.545360565186</c:v>
                </c:pt>
                <c:pt idx="25698">
                  <c:v>-839.53749275207497</c:v>
                </c:pt>
                <c:pt idx="25699">
                  <c:v>-839.53028059005806</c:v>
                </c:pt>
                <c:pt idx="25700">
                  <c:v>-839.52354526519798</c:v>
                </c:pt>
                <c:pt idx="25701">
                  <c:v>-839.51728677749702</c:v>
                </c:pt>
                <c:pt idx="25702">
                  <c:v>-839.51132631301903</c:v>
                </c:pt>
                <c:pt idx="25703">
                  <c:v>-839.50572347641003</c:v>
                </c:pt>
                <c:pt idx="25704">
                  <c:v>-839.50035905838001</c:v>
                </c:pt>
                <c:pt idx="25705">
                  <c:v>-839.49535226821899</c:v>
                </c:pt>
                <c:pt idx="25706">
                  <c:v>-839.49070310592697</c:v>
                </c:pt>
                <c:pt idx="25707">
                  <c:v>-839.48647117614803</c:v>
                </c:pt>
                <c:pt idx="25708">
                  <c:v>-839.48277568817207</c:v>
                </c:pt>
                <c:pt idx="25709">
                  <c:v>-839.47967624664307</c:v>
                </c:pt>
                <c:pt idx="25710">
                  <c:v>-839.47717285156295</c:v>
                </c:pt>
                <c:pt idx="25711">
                  <c:v>-839.47520589828503</c:v>
                </c:pt>
                <c:pt idx="25712">
                  <c:v>-839.47359657287598</c:v>
                </c:pt>
                <c:pt idx="25713">
                  <c:v>-839.47234487533603</c:v>
                </c:pt>
                <c:pt idx="25714">
                  <c:v>-839.47127199172996</c:v>
                </c:pt>
                <c:pt idx="25715">
                  <c:v>-839.47025871276901</c:v>
                </c:pt>
                <c:pt idx="25716">
                  <c:v>-839.46924543380806</c:v>
                </c:pt>
                <c:pt idx="25717">
                  <c:v>-839.46811294555698</c:v>
                </c:pt>
                <c:pt idx="25718">
                  <c:v>-839.46662282943703</c:v>
                </c:pt>
                <c:pt idx="25719">
                  <c:v>-839.46465587616001</c:v>
                </c:pt>
                <c:pt idx="25720">
                  <c:v>-839.4619140625</c:v>
                </c:pt>
                <c:pt idx="25721">
                  <c:v>-839.45821857452404</c:v>
                </c:pt>
                <c:pt idx="25722">
                  <c:v>-839.45339059829701</c:v>
                </c:pt>
                <c:pt idx="25723">
                  <c:v>-839.44731092453003</c:v>
                </c:pt>
                <c:pt idx="25724">
                  <c:v>-839.44009876251198</c:v>
                </c:pt>
                <c:pt idx="25725">
                  <c:v>-839.43199253082298</c:v>
                </c:pt>
                <c:pt idx="25726">
                  <c:v>-839.42346906661999</c:v>
                </c:pt>
                <c:pt idx="25727">
                  <c:v>-839.41518402099598</c:v>
                </c:pt>
                <c:pt idx="25728">
                  <c:v>-839.40761423110996</c:v>
                </c:pt>
                <c:pt idx="25729">
                  <c:v>-839.40117692947399</c:v>
                </c:pt>
                <c:pt idx="25730">
                  <c:v>-839.39611053466797</c:v>
                </c:pt>
                <c:pt idx="25731">
                  <c:v>-839.39247465133701</c:v>
                </c:pt>
                <c:pt idx="25732">
                  <c:v>-839.39020967483498</c:v>
                </c:pt>
                <c:pt idx="25733">
                  <c:v>-839.38901758194004</c:v>
                </c:pt>
                <c:pt idx="25734">
                  <c:v>-839.38830232620296</c:v>
                </c:pt>
                <c:pt idx="25735">
                  <c:v>-839.38734865188599</c:v>
                </c:pt>
                <c:pt idx="25736">
                  <c:v>-839.38544130325295</c:v>
                </c:pt>
                <c:pt idx="25737">
                  <c:v>-839.38210344314598</c:v>
                </c:pt>
                <c:pt idx="25738">
                  <c:v>-839.37739467620895</c:v>
                </c:pt>
                <c:pt idx="25739">
                  <c:v>-839.37131500244197</c:v>
                </c:pt>
                <c:pt idx="25740">
                  <c:v>-839.36434125900303</c:v>
                </c:pt>
                <c:pt idx="25741">
                  <c:v>-839.35683107376099</c:v>
                </c:pt>
                <c:pt idx="25742">
                  <c:v>-839.34926128387497</c:v>
                </c:pt>
                <c:pt idx="25743">
                  <c:v>-839.34228754043602</c:v>
                </c:pt>
                <c:pt idx="25744">
                  <c:v>-839.33626747131393</c:v>
                </c:pt>
                <c:pt idx="25745">
                  <c:v>-839.331677913666</c:v>
                </c:pt>
                <c:pt idx="25746">
                  <c:v>-839.32845926284801</c:v>
                </c:pt>
                <c:pt idx="25747">
                  <c:v>-839.32637310028099</c:v>
                </c:pt>
                <c:pt idx="25748">
                  <c:v>-839.32500219345104</c:v>
                </c:pt>
                <c:pt idx="25749">
                  <c:v>-839.32416772842396</c:v>
                </c:pt>
                <c:pt idx="25750">
                  <c:v>-839.323571681977</c:v>
                </c:pt>
                <c:pt idx="25751">
                  <c:v>-839.323154449463</c:v>
                </c:pt>
                <c:pt idx="25752">
                  <c:v>-839.323154449463</c:v>
                </c:pt>
                <c:pt idx="25753">
                  <c:v>-839.323512077332</c:v>
                </c:pt>
                <c:pt idx="25754">
                  <c:v>-839.32446575164795</c:v>
                </c:pt>
                <c:pt idx="25755">
                  <c:v>-839.326134681702</c:v>
                </c:pt>
                <c:pt idx="25756">
                  <c:v>-839.32839965820301</c:v>
                </c:pt>
                <c:pt idx="25757">
                  <c:v>-839.33137989044201</c:v>
                </c:pt>
                <c:pt idx="25758">
                  <c:v>-839.33471775055</c:v>
                </c:pt>
                <c:pt idx="25759">
                  <c:v>-839.33823442459106</c:v>
                </c:pt>
                <c:pt idx="25760">
                  <c:v>-839.34157228469894</c:v>
                </c:pt>
                <c:pt idx="25761">
                  <c:v>-839.34425449371406</c:v>
                </c:pt>
                <c:pt idx="25762">
                  <c:v>-839.34610223770198</c:v>
                </c:pt>
                <c:pt idx="25763">
                  <c:v>-839.34693670272804</c:v>
                </c:pt>
                <c:pt idx="25764">
                  <c:v>-839.34681749343895</c:v>
                </c:pt>
                <c:pt idx="25765">
                  <c:v>-839.34598302841198</c:v>
                </c:pt>
                <c:pt idx="25766">
                  <c:v>-839.34455251693703</c:v>
                </c:pt>
                <c:pt idx="25767">
                  <c:v>-839.34270477294899</c:v>
                </c:pt>
                <c:pt idx="25768">
                  <c:v>-839.34061861038197</c:v>
                </c:pt>
                <c:pt idx="25769">
                  <c:v>-839.33823442459106</c:v>
                </c:pt>
                <c:pt idx="25770">
                  <c:v>-839.33573102951095</c:v>
                </c:pt>
                <c:pt idx="25771">
                  <c:v>-839.33304882049606</c:v>
                </c:pt>
                <c:pt idx="25772">
                  <c:v>-839.33006858825706</c:v>
                </c:pt>
                <c:pt idx="25773">
                  <c:v>-839.32667112350498</c:v>
                </c:pt>
                <c:pt idx="25774">
                  <c:v>-839.32249879837104</c:v>
                </c:pt>
                <c:pt idx="25775">
                  <c:v>-839.317492008209</c:v>
                </c:pt>
                <c:pt idx="25776">
                  <c:v>-839.31159114837703</c:v>
                </c:pt>
                <c:pt idx="25777">
                  <c:v>-839.30503463745094</c:v>
                </c:pt>
                <c:pt idx="25778">
                  <c:v>-839.29800128936802</c:v>
                </c:pt>
                <c:pt idx="25779">
                  <c:v>-839.29096794128395</c:v>
                </c:pt>
                <c:pt idx="25780">
                  <c:v>-839.28429222107002</c:v>
                </c:pt>
                <c:pt idx="25781">
                  <c:v>-839.27833175659202</c:v>
                </c:pt>
                <c:pt idx="25782">
                  <c:v>-839.27344417571999</c:v>
                </c:pt>
                <c:pt idx="25783">
                  <c:v>-839.27004671096802</c:v>
                </c:pt>
                <c:pt idx="25784">
                  <c:v>-839.26813936233498</c:v>
                </c:pt>
                <c:pt idx="25785">
                  <c:v>-839.26784133911201</c:v>
                </c:pt>
                <c:pt idx="25786">
                  <c:v>-839.26879501342796</c:v>
                </c:pt>
                <c:pt idx="25787">
                  <c:v>-839.27082157134998</c:v>
                </c:pt>
                <c:pt idx="25788">
                  <c:v>-839.27350378036499</c:v>
                </c:pt>
                <c:pt idx="25789">
                  <c:v>-839.27660322189399</c:v>
                </c:pt>
                <c:pt idx="25790">
                  <c:v>-839.27982187271095</c:v>
                </c:pt>
                <c:pt idx="25791">
                  <c:v>-839.28292131423996</c:v>
                </c:pt>
                <c:pt idx="25792">
                  <c:v>-839.28578233718895</c:v>
                </c:pt>
                <c:pt idx="25793">
                  <c:v>-839.28846454620407</c:v>
                </c:pt>
                <c:pt idx="25794">
                  <c:v>-839.29102754592896</c:v>
                </c:pt>
                <c:pt idx="25795">
                  <c:v>-839.29370975494396</c:v>
                </c:pt>
                <c:pt idx="25796">
                  <c:v>-839.29674959182796</c:v>
                </c:pt>
                <c:pt idx="25797">
                  <c:v>-839.30008745193504</c:v>
                </c:pt>
                <c:pt idx="25798">
                  <c:v>-839.30384254455601</c:v>
                </c:pt>
                <c:pt idx="25799">
                  <c:v>-839.30771684646606</c:v>
                </c:pt>
                <c:pt idx="25800">
                  <c:v>-839.31171035766602</c:v>
                </c:pt>
                <c:pt idx="25801">
                  <c:v>-839.31552505493198</c:v>
                </c:pt>
                <c:pt idx="25802">
                  <c:v>-839.31892251968407</c:v>
                </c:pt>
                <c:pt idx="25803">
                  <c:v>-839.32154512405396</c:v>
                </c:pt>
                <c:pt idx="25804">
                  <c:v>-839.32327365875301</c:v>
                </c:pt>
                <c:pt idx="25805">
                  <c:v>-839.32398891448997</c:v>
                </c:pt>
                <c:pt idx="25806">
                  <c:v>-839.32392930984497</c:v>
                </c:pt>
                <c:pt idx="25807">
                  <c:v>-839.323512077332</c:v>
                </c:pt>
                <c:pt idx="25808">
                  <c:v>-839.32327365875301</c:v>
                </c:pt>
                <c:pt idx="25809">
                  <c:v>-839.323571681977</c:v>
                </c:pt>
                <c:pt idx="25810">
                  <c:v>-839.32464456558205</c:v>
                </c:pt>
                <c:pt idx="25811">
                  <c:v>-839.32661151885998</c:v>
                </c:pt>
                <c:pt idx="25812">
                  <c:v>-839.32929372787498</c:v>
                </c:pt>
                <c:pt idx="25813">
                  <c:v>-839.33239316940296</c:v>
                </c:pt>
                <c:pt idx="25814">
                  <c:v>-839.33555221557594</c:v>
                </c:pt>
                <c:pt idx="25815">
                  <c:v>-839.33823442459106</c:v>
                </c:pt>
                <c:pt idx="25816">
                  <c:v>-839.339903354645</c:v>
                </c:pt>
                <c:pt idx="25817">
                  <c:v>-839.34032058715798</c:v>
                </c:pt>
                <c:pt idx="25818">
                  <c:v>-839.33930730819702</c:v>
                </c:pt>
                <c:pt idx="25819">
                  <c:v>-839.33698272705101</c:v>
                </c:pt>
                <c:pt idx="25820">
                  <c:v>-839.33400249481201</c:v>
                </c:pt>
                <c:pt idx="25821">
                  <c:v>-839.33084344863903</c:v>
                </c:pt>
                <c:pt idx="25822">
                  <c:v>-839.32816123962402</c:v>
                </c:pt>
                <c:pt idx="25823">
                  <c:v>-839.32631349563599</c:v>
                </c:pt>
                <c:pt idx="25824">
                  <c:v>-839.32559823989902</c:v>
                </c:pt>
                <c:pt idx="25825">
                  <c:v>-839.32595586776802</c:v>
                </c:pt>
                <c:pt idx="25826">
                  <c:v>-839.32720756530796</c:v>
                </c:pt>
                <c:pt idx="25827">
                  <c:v>-839.32899570465099</c:v>
                </c:pt>
                <c:pt idx="25828">
                  <c:v>-839.33066463470504</c:v>
                </c:pt>
                <c:pt idx="25829">
                  <c:v>-839.33149909973201</c:v>
                </c:pt>
                <c:pt idx="25830">
                  <c:v>-839.33090305328403</c:v>
                </c:pt>
                <c:pt idx="25831">
                  <c:v>-839.328638076782</c:v>
                </c:pt>
                <c:pt idx="25832">
                  <c:v>-839.32470417022705</c:v>
                </c:pt>
                <c:pt idx="25833">
                  <c:v>-839.31945896148704</c:v>
                </c:pt>
                <c:pt idx="25834">
                  <c:v>-839.31337928771995</c:v>
                </c:pt>
                <c:pt idx="25835">
                  <c:v>-839.30706119537399</c:v>
                </c:pt>
                <c:pt idx="25836">
                  <c:v>-839.301100730896</c:v>
                </c:pt>
                <c:pt idx="25837">
                  <c:v>-839.29627275466896</c:v>
                </c:pt>
                <c:pt idx="25838">
                  <c:v>-839.29311370849598</c:v>
                </c:pt>
                <c:pt idx="25839">
                  <c:v>-839.29186201095604</c:v>
                </c:pt>
                <c:pt idx="25840">
                  <c:v>-839.29239845275902</c:v>
                </c:pt>
                <c:pt idx="25841">
                  <c:v>-839.29442501068104</c:v>
                </c:pt>
                <c:pt idx="25842">
                  <c:v>-839.29752445221004</c:v>
                </c:pt>
                <c:pt idx="25843">
                  <c:v>-839.301279544831</c:v>
                </c:pt>
                <c:pt idx="25844">
                  <c:v>-839.30515384674095</c:v>
                </c:pt>
                <c:pt idx="25845">
                  <c:v>-839.30878973007202</c:v>
                </c:pt>
                <c:pt idx="25846">
                  <c:v>-839.31176996231102</c:v>
                </c:pt>
                <c:pt idx="25847">
                  <c:v>-839.31379652023304</c:v>
                </c:pt>
                <c:pt idx="25848">
                  <c:v>-839.31475019455002</c:v>
                </c:pt>
                <c:pt idx="25849">
                  <c:v>-839.31457138061501</c:v>
                </c:pt>
                <c:pt idx="25850">
                  <c:v>-839.31355810165405</c:v>
                </c:pt>
                <c:pt idx="25851">
                  <c:v>-839.31188917160102</c:v>
                </c:pt>
                <c:pt idx="25852">
                  <c:v>-839.30992221832298</c:v>
                </c:pt>
                <c:pt idx="25853">
                  <c:v>-839.30777645111107</c:v>
                </c:pt>
                <c:pt idx="25854">
                  <c:v>-839.30551147461006</c:v>
                </c:pt>
                <c:pt idx="25855">
                  <c:v>-839.30324649810802</c:v>
                </c:pt>
                <c:pt idx="25856">
                  <c:v>-839.30092191696201</c:v>
                </c:pt>
                <c:pt idx="25857">
                  <c:v>-839.298537731171</c:v>
                </c:pt>
                <c:pt idx="25858">
                  <c:v>-839.29609394073498</c:v>
                </c:pt>
                <c:pt idx="25859">
                  <c:v>-839.29347133636497</c:v>
                </c:pt>
                <c:pt idx="25860">
                  <c:v>-839.29061031341598</c:v>
                </c:pt>
                <c:pt idx="25861">
                  <c:v>-839.287451267243</c:v>
                </c:pt>
                <c:pt idx="25862">
                  <c:v>-839.28423261642502</c:v>
                </c:pt>
                <c:pt idx="25863">
                  <c:v>-839.28131198883102</c:v>
                </c:pt>
                <c:pt idx="25864">
                  <c:v>-839.279225826264</c:v>
                </c:pt>
                <c:pt idx="25865">
                  <c:v>-839.27827215194702</c:v>
                </c:pt>
                <c:pt idx="25866">
                  <c:v>-839.27880859375</c:v>
                </c:pt>
                <c:pt idx="25867">
                  <c:v>-839.28071594238304</c:v>
                </c:pt>
                <c:pt idx="25868">
                  <c:v>-839.28387498855602</c:v>
                </c:pt>
                <c:pt idx="25869">
                  <c:v>-839.28798770904598</c:v>
                </c:pt>
                <c:pt idx="25870">
                  <c:v>-839.29269647598301</c:v>
                </c:pt>
                <c:pt idx="25871">
                  <c:v>-839.29740524292004</c:v>
                </c:pt>
                <c:pt idx="25872">
                  <c:v>-839.30163717269897</c:v>
                </c:pt>
                <c:pt idx="25873">
                  <c:v>-839.30503463745094</c:v>
                </c:pt>
                <c:pt idx="25874">
                  <c:v>-839.30729961395298</c:v>
                </c:pt>
                <c:pt idx="25875">
                  <c:v>-839.30849170684803</c:v>
                </c:pt>
                <c:pt idx="25876">
                  <c:v>-839.30878973007202</c:v>
                </c:pt>
                <c:pt idx="25877">
                  <c:v>-839.30849170684803</c:v>
                </c:pt>
                <c:pt idx="25878">
                  <c:v>-839.30819368362404</c:v>
                </c:pt>
                <c:pt idx="25879">
                  <c:v>-839.30807447433494</c:v>
                </c:pt>
                <c:pt idx="25880">
                  <c:v>-839.30849170684803</c:v>
                </c:pt>
                <c:pt idx="25881">
                  <c:v>-839.30956459045399</c:v>
                </c:pt>
                <c:pt idx="25882">
                  <c:v>-839.31111431121803</c:v>
                </c:pt>
                <c:pt idx="25883">
                  <c:v>-839.31308126449596</c:v>
                </c:pt>
                <c:pt idx="25884">
                  <c:v>-839.31516742706299</c:v>
                </c:pt>
                <c:pt idx="25885">
                  <c:v>-839.31695556640602</c:v>
                </c:pt>
                <c:pt idx="25886">
                  <c:v>-839.31820726394699</c:v>
                </c:pt>
                <c:pt idx="25887">
                  <c:v>-839.31856489181496</c:v>
                </c:pt>
                <c:pt idx="25888">
                  <c:v>-839.317968845368</c:v>
                </c:pt>
                <c:pt idx="25889">
                  <c:v>-839.31641912460304</c:v>
                </c:pt>
                <c:pt idx="25890">
                  <c:v>-839.31397533416794</c:v>
                </c:pt>
                <c:pt idx="25891">
                  <c:v>-839.31087589263893</c:v>
                </c:pt>
                <c:pt idx="25892">
                  <c:v>-839.30735921859798</c:v>
                </c:pt>
                <c:pt idx="25893">
                  <c:v>-839.30402135848999</c:v>
                </c:pt>
                <c:pt idx="25894">
                  <c:v>-839.301219940186</c:v>
                </c:pt>
                <c:pt idx="25895">
                  <c:v>-839.29949140548706</c:v>
                </c:pt>
                <c:pt idx="25896">
                  <c:v>-839.29901456832897</c:v>
                </c:pt>
                <c:pt idx="25897">
                  <c:v>-839.29972982406593</c:v>
                </c:pt>
                <c:pt idx="25898">
                  <c:v>-839.30157756805397</c:v>
                </c:pt>
                <c:pt idx="25899">
                  <c:v>-839.30431938171398</c:v>
                </c:pt>
                <c:pt idx="25900">
                  <c:v>-839.30759763717697</c:v>
                </c:pt>
                <c:pt idx="25901">
                  <c:v>-839.31087589263893</c:v>
                </c:pt>
                <c:pt idx="25902">
                  <c:v>-839.31361770629906</c:v>
                </c:pt>
                <c:pt idx="25903">
                  <c:v>-839.31540584564198</c:v>
                </c:pt>
                <c:pt idx="25904">
                  <c:v>-839.31606149673496</c:v>
                </c:pt>
                <c:pt idx="25905">
                  <c:v>-839.31540584564198</c:v>
                </c:pt>
                <c:pt idx="25906">
                  <c:v>-839.31367731094406</c:v>
                </c:pt>
                <c:pt idx="25907">
                  <c:v>-839.31117391586304</c:v>
                </c:pt>
                <c:pt idx="25908">
                  <c:v>-839.30813407897995</c:v>
                </c:pt>
                <c:pt idx="25909">
                  <c:v>-839.30497503280696</c:v>
                </c:pt>
                <c:pt idx="25910">
                  <c:v>-839.30205440521297</c:v>
                </c:pt>
                <c:pt idx="25911">
                  <c:v>-839.29943180084206</c:v>
                </c:pt>
                <c:pt idx="25912">
                  <c:v>-839.29728603363105</c:v>
                </c:pt>
                <c:pt idx="25913">
                  <c:v>-839.29531908035301</c:v>
                </c:pt>
                <c:pt idx="25914">
                  <c:v>-839.29341173171997</c:v>
                </c:pt>
                <c:pt idx="25915">
                  <c:v>-839.29132556915306</c:v>
                </c:pt>
                <c:pt idx="25916">
                  <c:v>-839.28888177871704</c:v>
                </c:pt>
                <c:pt idx="25917">
                  <c:v>-839.28596115112305</c:v>
                </c:pt>
                <c:pt idx="25918">
                  <c:v>-839.28262329101597</c:v>
                </c:pt>
                <c:pt idx="25919">
                  <c:v>-839.278868198395</c:v>
                </c:pt>
                <c:pt idx="25920">
                  <c:v>-839.27487468719505</c:v>
                </c:pt>
                <c:pt idx="25921">
                  <c:v>-839.27094078063999</c:v>
                </c:pt>
                <c:pt idx="25922">
                  <c:v>-839.267602920532</c:v>
                </c:pt>
                <c:pt idx="25923">
                  <c:v>-839.26521873474098</c:v>
                </c:pt>
                <c:pt idx="25924">
                  <c:v>-839.26408624649093</c:v>
                </c:pt>
                <c:pt idx="25925">
                  <c:v>-839.26450347900402</c:v>
                </c:pt>
                <c:pt idx="25926">
                  <c:v>-839.26641082763695</c:v>
                </c:pt>
                <c:pt idx="25927">
                  <c:v>-839.26962947845504</c:v>
                </c:pt>
                <c:pt idx="25928">
                  <c:v>-839.27398061752297</c:v>
                </c:pt>
                <c:pt idx="25929">
                  <c:v>-839.27904701232899</c:v>
                </c:pt>
                <c:pt idx="25930">
                  <c:v>-839.284411430359</c:v>
                </c:pt>
                <c:pt idx="25931">
                  <c:v>-839.28947782516502</c:v>
                </c:pt>
                <c:pt idx="25932">
                  <c:v>-839.29382896423397</c:v>
                </c:pt>
                <c:pt idx="25933">
                  <c:v>-839.29716682434105</c:v>
                </c:pt>
                <c:pt idx="25934">
                  <c:v>-839.29925298690796</c:v>
                </c:pt>
                <c:pt idx="25935">
                  <c:v>-839.30014705658004</c:v>
                </c:pt>
                <c:pt idx="25936">
                  <c:v>-839.29984903335594</c:v>
                </c:pt>
                <c:pt idx="25937">
                  <c:v>-839.29847812652599</c:v>
                </c:pt>
                <c:pt idx="25938">
                  <c:v>-839.29633235931396</c:v>
                </c:pt>
                <c:pt idx="25939">
                  <c:v>-839.29370975494396</c:v>
                </c:pt>
                <c:pt idx="25940">
                  <c:v>-839.29090833663997</c:v>
                </c:pt>
                <c:pt idx="25941">
                  <c:v>-839.28816652297996</c:v>
                </c:pt>
                <c:pt idx="25942">
                  <c:v>-839.28572273254395</c:v>
                </c:pt>
                <c:pt idx="25943">
                  <c:v>-839.28363656997703</c:v>
                </c:pt>
                <c:pt idx="25944">
                  <c:v>-839.281908035279</c:v>
                </c:pt>
                <c:pt idx="25945">
                  <c:v>-839.28059673309303</c:v>
                </c:pt>
                <c:pt idx="25946">
                  <c:v>-839.27976226806697</c:v>
                </c:pt>
                <c:pt idx="25947">
                  <c:v>-839.279225826264</c:v>
                </c:pt>
                <c:pt idx="25948">
                  <c:v>-839.27880859375</c:v>
                </c:pt>
                <c:pt idx="25949">
                  <c:v>-839.27845096588203</c:v>
                </c:pt>
                <c:pt idx="25950">
                  <c:v>-839.27809333801304</c:v>
                </c:pt>
                <c:pt idx="25951">
                  <c:v>-839.27767610549904</c:v>
                </c:pt>
                <c:pt idx="25952">
                  <c:v>-839.27737808227596</c:v>
                </c:pt>
                <c:pt idx="25953">
                  <c:v>-839.27737808227596</c:v>
                </c:pt>
                <c:pt idx="25954">
                  <c:v>-839.27779531478905</c:v>
                </c:pt>
                <c:pt idx="25955">
                  <c:v>-839.278868198395</c:v>
                </c:pt>
                <c:pt idx="25956">
                  <c:v>-839.28071594238304</c:v>
                </c:pt>
                <c:pt idx="25957">
                  <c:v>-839.28339815139793</c:v>
                </c:pt>
                <c:pt idx="25958">
                  <c:v>-839.28679561615002</c:v>
                </c:pt>
                <c:pt idx="25959">
                  <c:v>-839.29066991806098</c:v>
                </c:pt>
                <c:pt idx="25960">
                  <c:v>-839.29478263855003</c:v>
                </c:pt>
                <c:pt idx="25961">
                  <c:v>-839.29871654510498</c:v>
                </c:pt>
                <c:pt idx="25962">
                  <c:v>-839.30217361450195</c:v>
                </c:pt>
                <c:pt idx="25963">
                  <c:v>-839.30485582351696</c:v>
                </c:pt>
                <c:pt idx="25964">
                  <c:v>-839.30646514892601</c:v>
                </c:pt>
                <c:pt idx="25965">
                  <c:v>-839.30688238143898</c:v>
                </c:pt>
                <c:pt idx="25966">
                  <c:v>-839.30610752105702</c:v>
                </c:pt>
                <c:pt idx="25967">
                  <c:v>-839.30431938171398</c:v>
                </c:pt>
                <c:pt idx="25968">
                  <c:v>-839.30175638198898</c:v>
                </c:pt>
                <c:pt idx="25969">
                  <c:v>-839.29883575439499</c:v>
                </c:pt>
                <c:pt idx="25970">
                  <c:v>-839.29591512680099</c:v>
                </c:pt>
                <c:pt idx="25971">
                  <c:v>-839.29323291778599</c:v>
                </c:pt>
                <c:pt idx="25972">
                  <c:v>-839.29102754592896</c:v>
                </c:pt>
                <c:pt idx="25973">
                  <c:v>-839.28941822052002</c:v>
                </c:pt>
                <c:pt idx="25974">
                  <c:v>-839.28852415084907</c:v>
                </c:pt>
                <c:pt idx="25975">
                  <c:v>-839.28840494155907</c:v>
                </c:pt>
                <c:pt idx="25976">
                  <c:v>-839.28882217407204</c:v>
                </c:pt>
                <c:pt idx="25977">
                  <c:v>-839.28971624374401</c:v>
                </c:pt>
                <c:pt idx="25978">
                  <c:v>-839.29066991806098</c:v>
                </c:pt>
                <c:pt idx="25979">
                  <c:v>-839.29150438308693</c:v>
                </c:pt>
                <c:pt idx="25980">
                  <c:v>-839.29204082489002</c:v>
                </c:pt>
                <c:pt idx="25981">
                  <c:v>-839.29227924346901</c:v>
                </c:pt>
                <c:pt idx="25982">
                  <c:v>-839.29221963882503</c:v>
                </c:pt>
                <c:pt idx="25983">
                  <c:v>-839.29186201095604</c:v>
                </c:pt>
                <c:pt idx="25984">
                  <c:v>-839.29132556915306</c:v>
                </c:pt>
                <c:pt idx="25985">
                  <c:v>-839.29061031341598</c:v>
                </c:pt>
                <c:pt idx="25986">
                  <c:v>-839.28959703445503</c:v>
                </c:pt>
                <c:pt idx="25987">
                  <c:v>-839.28840494155907</c:v>
                </c:pt>
                <c:pt idx="25988">
                  <c:v>-839.28715324401901</c:v>
                </c:pt>
                <c:pt idx="25989">
                  <c:v>-839.28602075576805</c:v>
                </c:pt>
                <c:pt idx="25990">
                  <c:v>-839.28530550003097</c:v>
                </c:pt>
                <c:pt idx="25991">
                  <c:v>-839.28506708145198</c:v>
                </c:pt>
                <c:pt idx="25992">
                  <c:v>-839.28554391860996</c:v>
                </c:pt>
                <c:pt idx="25993">
                  <c:v>-839.28691482544002</c:v>
                </c:pt>
                <c:pt idx="25994">
                  <c:v>-839.28935861587502</c:v>
                </c:pt>
                <c:pt idx="25995">
                  <c:v>-839.293054103852</c:v>
                </c:pt>
                <c:pt idx="25996">
                  <c:v>-839.29788208007801</c:v>
                </c:pt>
                <c:pt idx="25997">
                  <c:v>-839.30366373062202</c:v>
                </c:pt>
                <c:pt idx="25998">
                  <c:v>-839.30998182296798</c:v>
                </c:pt>
                <c:pt idx="25999">
                  <c:v>-839.31629991531395</c:v>
                </c:pt>
                <c:pt idx="26000">
                  <c:v>-839.32208156585693</c:v>
                </c:pt>
                <c:pt idx="26001">
                  <c:v>-839.32690954208397</c:v>
                </c:pt>
                <c:pt idx="26002">
                  <c:v>-839.33030700683594</c:v>
                </c:pt>
                <c:pt idx="26003">
                  <c:v>-839.33209514617897</c:v>
                </c:pt>
                <c:pt idx="26004">
                  <c:v>-839.33215475082397</c:v>
                </c:pt>
                <c:pt idx="26005">
                  <c:v>-839.33060503006004</c:v>
                </c:pt>
                <c:pt idx="26006">
                  <c:v>-839.32768440246605</c:v>
                </c:pt>
                <c:pt idx="26007">
                  <c:v>-839.323571681977</c:v>
                </c:pt>
                <c:pt idx="26008">
                  <c:v>-839.31856489181496</c:v>
                </c:pt>
                <c:pt idx="26009">
                  <c:v>-839.31296205520698</c:v>
                </c:pt>
                <c:pt idx="26010">
                  <c:v>-839.30706119537399</c:v>
                </c:pt>
                <c:pt idx="26011">
                  <c:v>-839.301100730896</c:v>
                </c:pt>
                <c:pt idx="26012">
                  <c:v>-839.295497894287</c:v>
                </c:pt>
                <c:pt idx="26013">
                  <c:v>-839.29019308090199</c:v>
                </c:pt>
                <c:pt idx="26014">
                  <c:v>-839.28542470932007</c:v>
                </c:pt>
                <c:pt idx="26015">
                  <c:v>-839.28119277954102</c:v>
                </c:pt>
                <c:pt idx="26016">
                  <c:v>-839.27749729156494</c:v>
                </c:pt>
                <c:pt idx="26017">
                  <c:v>-839.27451705932594</c:v>
                </c:pt>
                <c:pt idx="26018">
                  <c:v>-839.27225208282493</c:v>
                </c:pt>
                <c:pt idx="26019">
                  <c:v>-839.270702362061</c:v>
                </c:pt>
                <c:pt idx="26020">
                  <c:v>-839.26968908310005</c:v>
                </c:pt>
                <c:pt idx="26021">
                  <c:v>-839.26903343200706</c:v>
                </c:pt>
                <c:pt idx="26022">
                  <c:v>-839.26861619949398</c:v>
                </c:pt>
                <c:pt idx="26023">
                  <c:v>-839.26825857162498</c:v>
                </c:pt>
                <c:pt idx="26024">
                  <c:v>-839.26796054840099</c:v>
                </c:pt>
                <c:pt idx="26025">
                  <c:v>-839.267722129822</c:v>
                </c:pt>
                <c:pt idx="26026">
                  <c:v>-839.26778173446701</c:v>
                </c:pt>
                <c:pt idx="26027">
                  <c:v>-839.26813936233498</c:v>
                </c:pt>
                <c:pt idx="26028">
                  <c:v>-839.26897382736206</c:v>
                </c:pt>
                <c:pt idx="26029">
                  <c:v>-839.27052354812599</c:v>
                </c:pt>
                <c:pt idx="26030">
                  <c:v>-839.27272891998302</c:v>
                </c:pt>
                <c:pt idx="26031">
                  <c:v>-839.27570915222202</c:v>
                </c:pt>
                <c:pt idx="26032">
                  <c:v>-839.27946424484298</c:v>
                </c:pt>
                <c:pt idx="26033">
                  <c:v>-839.28393459320102</c:v>
                </c:pt>
                <c:pt idx="26034">
                  <c:v>-839.28894138336204</c:v>
                </c:pt>
                <c:pt idx="26035">
                  <c:v>-839.29418659210205</c:v>
                </c:pt>
                <c:pt idx="26036">
                  <c:v>-839.29931259155296</c:v>
                </c:pt>
                <c:pt idx="26037">
                  <c:v>-839.30414056778</c:v>
                </c:pt>
                <c:pt idx="26038">
                  <c:v>-839.30843210220405</c:v>
                </c:pt>
                <c:pt idx="26039">
                  <c:v>-839.311948776245</c:v>
                </c:pt>
                <c:pt idx="26040">
                  <c:v>-839.31439256668102</c:v>
                </c:pt>
                <c:pt idx="26041">
                  <c:v>-839.31570386886597</c:v>
                </c:pt>
                <c:pt idx="26042">
                  <c:v>-839.31564426422096</c:v>
                </c:pt>
                <c:pt idx="26043">
                  <c:v>-839.31439256668102</c:v>
                </c:pt>
                <c:pt idx="26044">
                  <c:v>-839.31206798553501</c:v>
                </c:pt>
                <c:pt idx="26045">
                  <c:v>-839.30914735794101</c:v>
                </c:pt>
                <c:pt idx="26046">
                  <c:v>-839.30586910247803</c:v>
                </c:pt>
                <c:pt idx="26047">
                  <c:v>-839.30259084701606</c:v>
                </c:pt>
                <c:pt idx="26048">
                  <c:v>-839.29984903335594</c:v>
                </c:pt>
                <c:pt idx="26049">
                  <c:v>-839.29782247543403</c:v>
                </c:pt>
                <c:pt idx="26050">
                  <c:v>-839.29668998718296</c:v>
                </c:pt>
                <c:pt idx="26051">
                  <c:v>-839.29657077789307</c:v>
                </c:pt>
                <c:pt idx="26052">
                  <c:v>-839.29704761505104</c:v>
                </c:pt>
                <c:pt idx="26053">
                  <c:v>-839.29794168472301</c:v>
                </c:pt>
                <c:pt idx="26054">
                  <c:v>-839.29889535903999</c:v>
                </c:pt>
                <c:pt idx="26055">
                  <c:v>-839.29972982406593</c:v>
                </c:pt>
                <c:pt idx="26056">
                  <c:v>-839.30038547515903</c:v>
                </c:pt>
                <c:pt idx="26057">
                  <c:v>-839.30068349838302</c:v>
                </c:pt>
                <c:pt idx="26058">
                  <c:v>-839.30062389373802</c:v>
                </c:pt>
                <c:pt idx="26059">
                  <c:v>-839.30002784729004</c:v>
                </c:pt>
                <c:pt idx="26060">
                  <c:v>-839.29889535903999</c:v>
                </c:pt>
                <c:pt idx="26061">
                  <c:v>-839.29740524292004</c:v>
                </c:pt>
                <c:pt idx="26062">
                  <c:v>-839.29579591751099</c:v>
                </c:pt>
                <c:pt idx="26063">
                  <c:v>-839.29400777816795</c:v>
                </c:pt>
                <c:pt idx="26064">
                  <c:v>-839.29204082489002</c:v>
                </c:pt>
                <c:pt idx="26065">
                  <c:v>-839.289954662323</c:v>
                </c:pt>
                <c:pt idx="26066">
                  <c:v>-839.28780889511097</c:v>
                </c:pt>
                <c:pt idx="26067">
                  <c:v>-839.28608036041305</c:v>
                </c:pt>
                <c:pt idx="26068">
                  <c:v>-839.28524589538597</c:v>
                </c:pt>
                <c:pt idx="26069">
                  <c:v>-839.28554391860996</c:v>
                </c:pt>
                <c:pt idx="26070">
                  <c:v>-839.28715324401901</c:v>
                </c:pt>
                <c:pt idx="26071">
                  <c:v>-839.290014266968</c:v>
                </c:pt>
                <c:pt idx="26072">
                  <c:v>-839.29394817352295</c:v>
                </c:pt>
                <c:pt idx="26073">
                  <c:v>-839.29865694045998</c:v>
                </c:pt>
                <c:pt idx="26074">
                  <c:v>-839.30408096313499</c:v>
                </c:pt>
                <c:pt idx="26075">
                  <c:v>-839.30992221832298</c:v>
                </c:pt>
                <c:pt idx="26076">
                  <c:v>-839.31570386886597</c:v>
                </c:pt>
                <c:pt idx="26077">
                  <c:v>-839.32118749618598</c:v>
                </c:pt>
                <c:pt idx="26078">
                  <c:v>-839.326015472412</c:v>
                </c:pt>
                <c:pt idx="26079">
                  <c:v>-839.32994937896706</c:v>
                </c:pt>
                <c:pt idx="26080">
                  <c:v>-839.33304882049606</c:v>
                </c:pt>
                <c:pt idx="26081">
                  <c:v>-839.33525419235298</c:v>
                </c:pt>
                <c:pt idx="26082">
                  <c:v>-839.33680391311702</c:v>
                </c:pt>
                <c:pt idx="26083">
                  <c:v>-839.33757877349899</c:v>
                </c:pt>
                <c:pt idx="26084">
                  <c:v>-839.33745956420898</c:v>
                </c:pt>
                <c:pt idx="26085">
                  <c:v>-839.33644628524803</c:v>
                </c:pt>
                <c:pt idx="26086">
                  <c:v>-839.33447933196999</c:v>
                </c:pt>
                <c:pt idx="26087">
                  <c:v>-839.331797122956</c:v>
                </c:pt>
                <c:pt idx="26088">
                  <c:v>-839.328757286072</c:v>
                </c:pt>
                <c:pt idx="26089">
                  <c:v>-839.32565784454403</c:v>
                </c:pt>
                <c:pt idx="26090">
                  <c:v>-839.32285642623901</c:v>
                </c:pt>
                <c:pt idx="26091">
                  <c:v>-839.32071065902699</c:v>
                </c:pt>
                <c:pt idx="26092">
                  <c:v>-839.31951856613205</c:v>
                </c:pt>
                <c:pt idx="26093">
                  <c:v>-839.31963777542103</c:v>
                </c:pt>
                <c:pt idx="26094">
                  <c:v>-839.32130670547497</c:v>
                </c:pt>
                <c:pt idx="26095">
                  <c:v>-839.32452535629295</c:v>
                </c:pt>
                <c:pt idx="26096">
                  <c:v>-839.32917451858498</c:v>
                </c:pt>
                <c:pt idx="26097">
                  <c:v>-839.33471775055</c:v>
                </c:pt>
                <c:pt idx="26098">
                  <c:v>-839.34061861038197</c:v>
                </c:pt>
                <c:pt idx="26099">
                  <c:v>-839.34610223770198</c:v>
                </c:pt>
                <c:pt idx="26100">
                  <c:v>-839.35063219070503</c:v>
                </c:pt>
                <c:pt idx="26101">
                  <c:v>-839.35385084152199</c:v>
                </c:pt>
                <c:pt idx="26102">
                  <c:v>-839.35563898086593</c:v>
                </c:pt>
                <c:pt idx="26103">
                  <c:v>-839.35593700409004</c:v>
                </c:pt>
                <c:pt idx="26104">
                  <c:v>-839.35504293441795</c:v>
                </c:pt>
                <c:pt idx="26105">
                  <c:v>-839.35319519043003</c:v>
                </c:pt>
                <c:pt idx="26106">
                  <c:v>-839.350930213928</c:v>
                </c:pt>
                <c:pt idx="26107">
                  <c:v>-839.34890365600597</c:v>
                </c:pt>
                <c:pt idx="26108">
                  <c:v>-839.34771156311103</c:v>
                </c:pt>
                <c:pt idx="26109">
                  <c:v>-839.34759235382103</c:v>
                </c:pt>
                <c:pt idx="26110">
                  <c:v>-839.34854602813698</c:v>
                </c:pt>
                <c:pt idx="26111">
                  <c:v>-839.35027456283603</c:v>
                </c:pt>
                <c:pt idx="26112">
                  <c:v>-839.35230112075806</c:v>
                </c:pt>
                <c:pt idx="26113">
                  <c:v>-839.35420846939098</c:v>
                </c:pt>
                <c:pt idx="26114">
                  <c:v>-839.35563898086593</c:v>
                </c:pt>
                <c:pt idx="26115">
                  <c:v>-839.35623502731301</c:v>
                </c:pt>
                <c:pt idx="26116">
                  <c:v>-839.35593700409004</c:v>
                </c:pt>
                <c:pt idx="26117">
                  <c:v>-839.35456609725998</c:v>
                </c:pt>
                <c:pt idx="26118">
                  <c:v>-839.35224151611305</c:v>
                </c:pt>
                <c:pt idx="26119">
                  <c:v>-839.34926128387497</c:v>
                </c:pt>
                <c:pt idx="26120">
                  <c:v>-839.34598302841198</c:v>
                </c:pt>
                <c:pt idx="26121">
                  <c:v>-839.34270477294899</c:v>
                </c:pt>
                <c:pt idx="26122">
                  <c:v>-839.339784145355</c:v>
                </c:pt>
                <c:pt idx="26123">
                  <c:v>-839.33716154098499</c:v>
                </c:pt>
                <c:pt idx="26124">
                  <c:v>-839.33477735519398</c:v>
                </c:pt>
                <c:pt idx="26125">
                  <c:v>-839.33233356475898</c:v>
                </c:pt>
                <c:pt idx="26126">
                  <c:v>-839.32983016967796</c:v>
                </c:pt>
                <c:pt idx="26127">
                  <c:v>-839.32726716995296</c:v>
                </c:pt>
                <c:pt idx="26128">
                  <c:v>-839.32464456558205</c:v>
                </c:pt>
                <c:pt idx="26129">
                  <c:v>-839.32220077514694</c:v>
                </c:pt>
                <c:pt idx="26130">
                  <c:v>-839.31993579864502</c:v>
                </c:pt>
                <c:pt idx="26131">
                  <c:v>-839.31784963607799</c:v>
                </c:pt>
                <c:pt idx="26132">
                  <c:v>-839.31612110137996</c:v>
                </c:pt>
                <c:pt idx="26133">
                  <c:v>-839.314869403839</c:v>
                </c:pt>
                <c:pt idx="26134">
                  <c:v>-839.31427335739204</c:v>
                </c:pt>
                <c:pt idx="26135">
                  <c:v>-839.31421375274704</c:v>
                </c:pt>
                <c:pt idx="26136">
                  <c:v>-839.31463098526001</c:v>
                </c:pt>
                <c:pt idx="26137">
                  <c:v>-839.31510782241799</c:v>
                </c:pt>
                <c:pt idx="26138">
                  <c:v>-839.31540584564198</c:v>
                </c:pt>
                <c:pt idx="26139">
                  <c:v>-839.315346240998</c:v>
                </c:pt>
                <c:pt idx="26140">
                  <c:v>-839.314929008484</c:v>
                </c:pt>
                <c:pt idx="26141">
                  <c:v>-839.31427335739204</c:v>
                </c:pt>
                <c:pt idx="26142">
                  <c:v>-839.31337928771995</c:v>
                </c:pt>
                <c:pt idx="26143">
                  <c:v>-839.312425613404</c:v>
                </c:pt>
                <c:pt idx="26144">
                  <c:v>-839.31159114837703</c:v>
                </c:pt>
                <c:pt idx="26145">
                  <c:v>-839.31087589263893</c:v>
                </c:pt>
                <c:pt idx="26146">
                  <c:v>-839.31051826477096</c:v>
                </c:pt>
                <c:pt idx="26147">
                  <c:v>-839.31051826477096</c:v>
                </c:pt>
                <c:pt idx="26148">
                  <c:v>-839.31081628799507</c:v>
                </c:pt>
                <c:pt idx="26149">
                  <c:v>-839.31135272979805</c:v>
                </c:pt>
                <c:pt idx="26150">
                  <c:v>-839.31176996231102</c:v>
                </c:pt>
                <c:pt idx="26151">
                  <c:v>-839.31171035766602</c:v>
                </c:pt>
                <c:pt idx="26152">
                  <c:v>-839.31075668335006</c:v>
                </c:pt>
                <c:pt idx="26153">
                  <c:v>-839.30867052078304</c:v>
                </c:pt>
                <c:pt idx="26154">
                  <c:v>-839.30539226532005</c:v>
                </c:pt>
                <c:pt idx="26155">
                  <c:v>-839.30104112625099</c:v>
                </c:pt>
                <c:pt idx="26156">
                  <c:v>-839.29597473144599</c:v>
                </c:pt>
                <c:pt idx="26157">
                  <c:v>-839.29055070877098</c:v>
                </c:pt>
                <c:pt idx="26158">
                  <c:v>-839.28524589538597</c:v>
                </c:pt>
                <c:pt idx="26159">
                  <c:v>-839.28065633773804</c:v>
                </c:pt>
                <c:pt idx="26160">
                  <c:v>-839.27731847763107</c:v>
                </c:pt>
                <c:pt idx="26161">
                  <c:v>-839.27558994293202</c:v>
                </c:pt>
                <c:pt idx="26162">
                  <c:v>-839.27588796615601</c:v>
                </c:pt>
                <c:pt idx="26163">
                  <c:v>-839.27815294265804</c:v>
                </c:pt>
                <c:pt idx="26164">
                  <c:v>-839.28232526779198</c:v>
                </c:pt>
                <c:pt idx="26165">
                  <c:v>-839.28798770904598</c:v>
                </c:pt>
                <c:pt idx="26166">
                  <c:v>-839.29448461532604</c:v>
                </c:pt>
                <c:pt idx="26167">
                  <c:v>-839.301219940186</c:v>
                </c:pt>
                <c:pt idx="26168">
                  <c:v>-839.30777645111107</c:v>
                </c:pt>
                <c:pt idx="26169">
                  <c:v>-839.31373691558906</c:v>
                </c:pt>
                <c:pt idx="26170">
                  <c:v>-839.31880331039406</c:v>
                </c:pt>
                <c:pt idx="26171">
                  <c:v>-839.32267761230503</c:v>
                </c:pt>
                <c:pt idx="26172">
                  <c:v>-839.32500219345104</c:v>
                </c:pt>
                <c:pt idx="26173">
                  <c:v>-839.32583665847801</c:v>
                </c:pt>
                <c:pt idx="26174">
                  <c:v>-839.32541942596504</c:v>
                </c:pt>
                <c:pt idx="26175">
                  <c:v>-839.32410812377998</c:v>
                </c:pt>
                <c:pt idx="26176">
                  <c:v>-839.32237958908104</c:v>
                </c:pt>
                <c:pt idx="26177">
                  <c:v>-839.320531845093</c:v>
                </c:pt>
                <c:pt idx="26178">
                  <c:v>-839.31892251968407</c:v>
                </c:pt>
                <c:pt idx="26179">
                  <c:v>-839.31779003143299</c:v>
                </c:pt>
                <c:pt idx="26180">
                  <c:v>-839.31737279892002</c:v>
                </c:pt>
                <c:pt idx="26181">
                  <c:v>-839.317909240723</c:v>
                </c:pt>
                <c:pt idx="26182">
                  <c:v>-839.31928014755294</c:v>
                </c:pt>
                <c:pt idx="26183">
                  <c:v>-839.32136631011997</c:v>
                </c:pt>
                <c:pt idx="26184">
                  <c:v>-839.32386970519997</c:v>
                </c:pt>
                <c:pt idx="26185">
                  <c:v>-839.32661151885998</c:v>
                </c:pt>
                <c:pt idx="26186">
                  <c:v>-839.32929372787498</c:v>
                </c:pt>
                <c:pt idx="26187">
                  <c:v>-839.33185672759998</c:v>
                </c:pt>
                <c:pt idx="26188">
                  <c:v>-839.334300518036</c:v>
                </c:pt>
                <c:pt idx="26189">
                  <c:v>-839.33650588989303</c:v>
                </c:pt>
                <c:pt idx="26190">
                  <c:v>-839.33853244781494</c:v>
                </c:pt>
                <c:pt idx="26191">
                  <c:v>-839.34032058715798</c:v>
                </c:pt>
                <c:pt idx="26192">
                  <c:v>-839.34163188934303</c:v>
                </c:pt>
                <c:pt idx="26193">
                  <c:v>-839.34246635437</c:v>
                </c:pt>
                <c:pt idx="26194">
                  <c:v>-839.34270477294899</c:v>
                </c:pt>
                <c:pt idx="26195">
                  <c:v>-839.34216833114601</c:v>
                </c:pt>
                <c:pt idx="26196">
                  <c:v>-839.34085702896095</c:v>
                </c:pt>
                <c:pt idx="26197">
                  <c:v>-839.33853244781494</c:v>
                </c:pt>
                <c:pt idx="26198">
                  <c:v>-839.33513498306297</c:v>
                </c:pt>
                <c:pt idx="26199">
                  <c:v>-839.33066463470504</c:v>
                </c:pt>
                <c:pt idx="26200">
                  <c:v>-839.32530021667503</c:v>
                </c:pt>
                <c:pt idx="26201">
                  <c:v>-839.31933975219704</c:v>
                </c:pt>
                <c:pt idx="26202">
                  <c:v>-839.31308126449596</c:v>
                </c:pt>
                <c:pt idx="26203">
                  <c:v>-839.30688238143898</c:v>
                </c:pt>
                <c:pt idx="26204">
                  <c:v>-839.30080270767201</c:v>
                </c:pt>
                <c:pt idx="26205">
                  <c:v>-839.29502105712902</c:v>
                </c:pt>
                <c:pt idx="26206">
                  <c:v>-839.28977584838901</c:v>
                </c:pt>
                <c:pt idx="26207">
                  <c:v>-839.28506708145198</c:v>
                </c:pt>
                <c:pt idx="26208">
                  <c:v>-839.28125238418602</c:v>
                </c:pt>
                <c:pt idx="26209">
                  <c:v>-839.27821254730202</c:v>
                </c:pt>
                <c:pt idx="26210">
                  <c:v>-839.27600717544601</c:v>
                </c:pt>
                <c:pt idx="26211">
                  <c:v>-839.27433824539196</c:v>
                </c:pt>
                <c:pt idx="26212">
                  <c:v>-839.27296733856201</c:v>
                </c:pt>
                <c:pt idx="26213">
                  <c:v>-839.27177524566696</c:v>
                </c:pt>
                <c:pt idx="26214">
                  <c:v>-839.27088117599499</c:v>
                </c:pt>
                <c:pt idx="26215">
                  <c:v>-839.27034473419201</c:v>
                </c:pt>
                <c:pt idx="26216">
                  <c:v>-839.27040433883701</c:v>
                </c:pt>
                <c:pt idx="26217">
                  <c:v>-839.27129840850898</c:v>
                </c:pt>
                <c:pt idx="26218">
                  <c:v>-839.27332496643101</c:v>
                </c:pt>
                <c:pt idx="26219">
                  <c:v>-839.27684164047298</c:v>
                </c:pt>
                <c:pt idx="26220">
                  <c:v>-839.28202724456798</c:v>
                </c:pt>
                <c:pt idx="26221">
                  <c:v>-839.28906059265205</c:v>
                </c:pt>
                <c:pt idx="26222">
                  <c:v>-839.29782247543403</c:v>
                </c:pt>
                <c:pt idx="26223">
                  <c:v>-839.30789566040096</c:v>
                </c:pt>
                <c:pt idx="26224">
                  <c:v>-839.31856489181496</c:v>
                </c:pt>
                <c:pt idx="26225">
                  <c:v>-839.329055309296</c:v>
                </c:pt>
                <c:pt idx="26226">
                  <c:v>-839.33841323852596</c:v>
                </c:pt>
                <c:pt idx="26227">
                  <c:v>-839.34604263305698</c:v>
                </c:pt>
                <c:pt idx="26228">
                  <c:v>-839.35140705108699</c:v>
                </c:pt>
                <c:pt idx="26229">
                  <c:v>-839.35432767868099</c:v>
                </c:pt>
                <c:pt idx="26230">
                  <c:v>-839.35504293441795</c:v>
                </c:pt>
                <c:pt idx="26231">
                  <c:v>-839.35379123687801</c:v>
                </c:pt>
                <c:pt idx="26232">
                  <c:v>-839.35122823715199</c:v>
                </c:pt>
                <c:pt idx="26233">
                  <c:v>-839.34794998169002</c:v>
                </c:pt>
                <c:pt idx="26234">
                  <c:v>-839.34455251693703</c:v>
                </c:pt>
                <c:pt idx="26235">
                  <c:v>-839.34145307540894</c:v>
                </c:pt>
                <c:pt idx="26236">
                  <c:v>-839.33871126174904</c:v>
                </c:pt>
                <c:pt idx="26237">
                  <c:v>-839.33620786666904</c:v>
                </c:pt>
                <c:pt idx="26238">
                  <c:v>-839.33370447158802</c:v>
                </c:pt>
                <c:pt idx="26239">
                  <c:v>-839.33114147186302</c:v>
                </c:pt>
                <c:pt idx="26240">
                  <c:v>-839.32857847213802</c:v>
                </c:pt>
                <c:pt idx="26241">
                  <c:v>-839.326075077057</c:v>
                </c:pt>
                <c:pt idx="26242">
                  <c:v>-839.32363128662098</c:v>
                </c:pt>
                <c:pt idx="26243">
                  <c:v>-839.32142591476497</c:v>
                </c:pt>
                <c:pt idx="26244">
                  <c:v>-839.31969738006603</c:v>
                </c:pt>
                <c:pt idx="26245">
                  <c:v>-839.31880331039406</c:v>
                </c:pt>
                <c:pt idx="26246">
                  <c:v>-839.31892251968407</c:v>
                </c:pt>
                <c:pt idx="26247">
                  <c:v>-839.31999540329002</c:v>
                </c:pt>
                <c:pt idx="26248">
                  <c:v>-839.32160472869896</c:v>
                </c:pt>
                <c:pt idx="26249">
                  <c:v>-839.32321405410801</c:v>
                </c:pt>
                <c:pt idx="26250">
                  <c:v>-839.32446575164795</c:v>
                </c:pt>
                <c:pt idx="26251">
                  <c:v>-839.32506179809593</c:v>
                </c:pt>
                <c:pt idx="26252">
                  <c:v>-839.32494258880604</c:v>
                </c:pt>
                <c:pt idx="26253">
                  <c:v>-839.32404851913498</c:v>
                </c:pt>
                <c:pt idx="26254">
                  <c:v>-839.32237958908104</c:v>
                </c:pt>
                <c:pt idx="26255">
                  <c:v>-839.32005500793503</c:v>
                </c:pt>
                <c:pt idx="26256">
                  <c:v>-839.31725358963001</c:v>
                </c:pt>
                <c:pt idx="26257">
                  <c:v>-839.31445217132602</c:v>
                </c:pt>
                <c:pt idx="26258">
                  <c:v>-839.31188917160102</c:v>
                </c:pt>
                <c:pt idx="26259">
                  <c:v>-839.30980300903298</c:v>
                </c:pt>
                <c:pt idx="26260">
                  <c:v>-839.30819368362404</c:v>
                </c:pt>
                <c:pt idx="26261">
                  <c:v>-839.30712080001899</c:v>
                </c:pt>
                <c:pt idx="26262">
                  <c:v>-839.30664396285999</c:v>
                </c:pt>
                <c:pt idx="26263">
                  <c:v>-839.30676317215</c:v>
                </c:pt>
                <c:pt idx="26264">
                  <c:v>-839.30747842788696</c:v>
                </c:pt>
                <c:pt idx="26265">
                  <c:v>-839.30878973007202</c:v>
                </c:pt>
                <c:pt idx="26266">
                  <c:v>-839.31069707870506</c:v>
                </c:pt>
                <c:pt idx="26267">
                  <c:v>-839.31308126449596</c:v>
                </c:pt>
                <c:pt idx="26268">
                  <c:v>-839.31588268280098</c:v>
                </c:pt>
                <c:pt idx="26269">
                  <c:v>-839.31898212432907</c:v>
                </c:pt>
                <c:pt idx="26270">
                  <c:v>-839.32208156585693</c:v>
                </c:pt>
                <c:pt idx="26271">
                  <c:v>-839.32500219345104</c:v>
                </c:pt>
                <c:pt idx="26272">
                  <c:v>-839.32750558853195</c:v>
                </c:pt>
                <c:pt idx="26273">
                  <c:v>-839.32953214645397</c:v>
                </c:pt>
                <c:pt idx="26274">
                  <c:v>-839.33078384399403</c:v>
                </c:pt>
                <c:pt idx="26275">
                  <c:v>-839.33114147186302</c:v>
                </c:pt>
                <c:pt idx="26276">
                  <c:v>-839.33060503006004</c:v>
                </c:pt>
                <c:pt idx="26277">
                  <c:v>-839.32929372787498</c:v>
                </c:pt>
                <c:pt idx="26278">
                  <c:v>-839.32732677459694</c:v>
                </c:pt>
                <c:pt idx="26279">
                  <c:v>-839.32506179809593</c:v>
                </c:pt>
                <c:pt idx="26280">
                  <c:v>-839.32285642623901</c:v>
                </c:pt>
                <c:pt idx="26281">
                  <c:v>-839.32094907760597</c:v>
                </c:pt>
                <c:pt idx="26282">
                  <c:v>-839.31969738006603</c:v>
                </c:pt>
                <c:pt idx="26283">
                  <c:v>-839.31928014755294</c:v>
                </c:pt>
                <c:pt idx="26284">
                  <c:v>-839.31969738006603</c:v>
                </c:pt>
                <c:pt idx="26285">
                  <c:v>-839.32112789154098</c:v>
                </c:pt>
                <c:pt idx="26286">
                  <c:v>-839.32339286804199</c:v>
                </c:pt>
                <c:pt idx="26287">
                  <c:v>-839.32655191421497</c:v>
                </c:pt>
                <c:pt idx="26288">
                  <c:v>-839.33030700683594</c:v>
                </c:pt>
                <c:pt idx="26289">
                  <c:v>-839.33441972732601</c:v>
                </c:pt>
                <c:pt idx="26290">
                  <c:v>-839.33847284316994</c:v>
                </c:pt>
                <c:pt idx="26291">
                  <c:v>-839.34222793579102</c:v>
                </c:pt>
                <c:pt idx="26292">
                  <c:v>-839.34526777267502</c:v>
                </c:pt>
                <c:pt idx="26293">
                  <c:v>-839.34729433059704</c:v>
                </c:pt>
                <c:pt idx="26294">
                  <c:v>-839.34783077240002</c:v>
                </c:pt>
                <c:pt idx="26295">
                  <c:v>-839.34651947021496</c:v>
                </c:pt>
                <c:pt idx="26296">
                  <c:v>-839.34324121475197</c:v>
                </c:pt>
                <c:pt idx="26297">
                  <c:v>-839.33787679672298</c:v>
                </c:pt>
                <c:pt idx="26298">
                  <c:v>-839.33084344863903</c:v>
                </c:pt>
                <c:pt idx="26299">
                  <c:v>-839.32267761230503</c:v>
                </c:pt>
                <c:pt idx="26300">
                  <c:v>-839.31409454345703</c:v>
                </c:pt>
                <c:pt idx="26301">
                  <c:v>-839.30592870712303</c:v>
                </c:pt>
                <c:pt idx="26302">
                  <c:v>-839.29889535903999</c:v>
                </c:pt>
                <c:pt idx="26303">
                  <c:v>-839.29365015029896</c:v>
                </c:pt>
                <c:pt idx="26304">
                  <c:v>-839.29061031341598</c:v>
                </c:pt>
                <c:pt idx="26305">
                  <c:v>-839.290073871613</c:v>
                </c:pt>
                <c:pt idx="26306">
                  <c:v>-839.29180240631104</c:v>
                </c:pt>
                <c:pt idx="26307">
                  <c:v>-839.29543828964302</c:v>
                </c:pt>
                <c:pt idx="26308">
                  <c:v>-839.30020666122505</c:v>
                </c:pt>
                <c:pt idx="26309">
                  <c:v>-839.30557107925404</c:v>
                </c:pt>
                <c:pt idx="26310">
                  <c:v>-839.31075668335006</c:v>
                </c:pt>
                <c:pt idx="26311">
                  <c:v>-839.315346240998</c:v>
                </c:pt>
                <c:pt idx="26312">
                  <c:v>-839.31898212432907</c:v>
                </c:pt>
                <c:pt idx="26313">
                  <c:v>-839.32154512405396</c:v>
                </c:pt>
                <c:pt idx="26314">
                  <c:v>-839.323154449463</c:v>
                </c:pt>
                <c:pt idx="26315">
                  <c:v>-839.32422733306896</c:v>
                </c:pt>
                <c:pt idx="26316">
                  <c:v>-839.32512140274093</c:v>
                </c:pt>
                <c:pt idx="26317">
                  <c:v>-839.32631349563599</c:v>
                </c:pt>
                <c:pt idx="26318">
                  <c:v>-839.32798242569004</c:v>
                </c:pt>
                <c:pt idx="26319">
                  <c:v>-839.33036661148094</c:v>
                </c:pt>
                <c:pt idx="26320">
                  <c:v>-839.33328723907493</c:v>
                </c:pt>
                <c:pt idx="26321">
                  <c:v>-839.33662509918202</c:v>
                </c:pt>
                <c:pt idx="26322">
                  <c:v>-839.33996295929001</c:v>
                </c:pt>
                <c:pt idx="26323">
                  <c:v>-839.342823982239</c:v>
                </c:pt>
                <c:pt idx="26324">
                  <c:v>-839.34467172622703</c:v>
                </c:pt>
                <c:pt idx="26325">
                  <c:v>-839.34508895874001</c:v>
                </c:pt>
                <c:pt idx="26326">
                  <c:v>-839.34383726119995</c:v>
                </c:pt>
                <c:pt idx="26327">
                  <c:v>-839.34115505218506</c:v>
                </c:pt>
                <c:pt idx="26328">
                  <c:v>-839.33745956420898</c:v>
                </c:pt>
                <c:pt idx="26329">
                  <c:v>-839.33334684371994</c:v>
                </c:pt>
                <c:pt idx="26330">
                  <c:v>-839.32935333251999</c:v>
                </c:pt>
                <c:pt idx="26331">
                  <c:v>-839.326194286347</c:v>
                </c:pt>
                <c:pt idx="26332">
                  <c:v>-839.32428693771396</c:v>
                </c:pt>
                <c:pt idx="26333">
                  <c:v>-839.32398891448997</c:v>
                </c:pt>
                <c:pt idx="26334">
                  <c:v>-839.32547903060902</c:v>
                </c:pt>
                <c:pt idx="26335">
                  <c:v>-839.328638076782</c:v>
                </c:pt>
                <c:pt idx="26336">
                  <c:v>-839.33287000656105</c:v>
                </c:pt>
                <c:pt idx="26337">
                  <c:v>-839.33757877349899</c:v>
                </c:pt>
                <c:pt idx="26338">
                  <c:v>-839.34187030792305</c:v>
                </c:pt>
                <c:pt idx="26339">
                  <c:v>-839.34526777267502</c:v>
                </c:pt>
                <c:pt idx="26340">
                  <c:v>-839.34729433059704</c:v>
                </c:pt>
                <c:pt idx="26341">
                  <c:v>-839.34783077240002</c:v>
                </c:pt>
                <c:pt idx="26342">
                  <c:v>-839.34699630737305</c:v>
                </c:pt>
                <c:pt idx="26343">
                  <c:v>-839.34502935409603</c:v>
                </c:pt>
                <c:pt idx="26344">
                  <c:v>-839.34234714508102</c:v>
                </c:pt>
                <c:pt idx="26345">
                  <c:v>-839.33954572677601</c:v>
                </c:pt>
                <c:pt idx="26346">
                  <c:v>-839.33710193634101</c:v>
                </c:pt>
                <c:pt idx="26347">
                  <c:v>-839.33537340164196</c:v>
                </c:pt>
                <c:pt idx="26348">
                  <c:v>-839.33459854125999</c:v>
                </c:pt>
                <c:pt idx="26349">
                  <c:v>-839.33447933196999</c:v>
                </c:pt>
                <c:pt idx="26350">
                  <c:v>-839.33489656448398</c:v>
                </c:pt>
                <c:pt idx="26351">
                  <c:v>-839.33543300628696</c:v>
                </c:pt>
                <c:pt idx="26352">
                  <c:v>-839.33573102951095</c:v>
                </c:pt>
                <c:pt idx="26353">
                  <c:v>-839.33543300628696</c:v>
                </c:pt>
                <c:pt idx="26354">
                  <c:v>-839.33436012268101</c:v>
                </c:pt>
                <c:pt idx="26355">
                  <c:v>-839.33245277404797</c:v>
                </c:pt>
                <c:pt idx="26356">
                  <c:v>-839.32988977432296</c:v>
                </c:pt>
                <c:pt idx="26357">
                  <c:v>-839.32708835601807</c:v>
                </c:pt>
                <c:pt idx="26358">
                  <c:v>-839.32464456558205</c:v>
                </c:pt>
                <c:pt idx="26359">
                  <c:v>-839.32297563552902</c:v>
                </c:pt>
                <c:pt idx="26360">
                  <c:v>-839.32237958908104</c:v>
                </c:pt>
                <c:pt idx="26361">
                  <c:v>-839.32303524017402</c:v>
                </c:pt>
                <c:pt idx="26362">
                  <c:v>-839.32488298416206</c:v>
                </c:pt>
                <c:pt idx="26363">
                  <c:v>-839.32780361175605</c:v>
                </c:pt>
                <c:pt idx="26364">
                  <c:v>-839.33149909973201</c:v>
                </c:pt>
                <c:pt idx="26365">
                  <c:v>-839.33561182022095</c:v>
                </c:pt>
                <c:pt idx="26366">
                  <c:v>-839.33954572677601</c:v>
                </c:pt>
                <c:pt idx="26367">
                  <c:v>-839.34276437759399</c:v>
                </c:pt>
                <c:pt idx="26368">
                  <c:v>-839.34461212158203</c:v>
                </c:pt>
                <c:pt idx="26369">
                  <c:v>-839.34485054016102</c:v>
                </c:pt>
                <c:pt idx="26370">
                  <c:v>-839.34312200546299</c:v>
                </c:pt>
                <c:pt idx="26371">
                  <c:v>-839.33948612213203</c:v>
                </c:pt>
                <c:pt idx="26372">
                  <c:v>-839.33406209945701</c:v>
                </c:pt>
                <c:pt idx="26373">
                  <c:v>-839.32696914672897</c:v>
                </c:pt>
                <c:pt idx="26374">
                  <c:v>-839.31862449645996</c:v>
                </c:pt>
                <c:pt idx="26375">
                  <c:v>-839.30950498581001</c:v>
                </c:pt>
                <c:pt idx="26376">
                  <c:v>-839.30044507980404</c:v>
                </c:pt>
                <c:pt idx="26377">
                  <c:v>-839.29221963882503</c:v>
                </c:pt>
                <c:pt idx="26378">
                  <c:v>-839.28548431396496</c:v>
                </c:pt>
                <c:pt idx="26379">
                  <c:v>-839.28077554702804</c:v>
                </c:pt>
                <c:pt idx="26380">
                  <c:v>-839.27839136123703</c:v>
                </c:pt>
                <c:pt idx="26381">
                  <c:v>-839.27821254730202</c:v>
                </c:pt>
                <c:pt idx="26382">
                  <c:v>-839.28000068664596</c:v>
                </c:pt>
                <c:pt idx="26383">
                  <c:v>-839.28333854675293</c:v>
                </c:pt>
                <c:pt idx="26384">
                  <c:v>-839.287451267243</c:v>
                </c:pt>
                <c:pt idx="26385">
                  <c:v>-839.29156398773193</c:v>
                </c:pt>
                <c:pt idx="26386">
                  <c:v>-839.29484224319503</c:v>
                </c:pt>
                <c:pt idx="26387">
                  <c:v>-839.29657077789307</c:v>
                </c:pt>
                <c:pt idx="26388">
                  <c:v>-839.29663038253807</c:v>
                </c:pt>
                <c:pt idx="26389">
                  <c:v>-839.29508066177402</c:v>
                </c:pt>
                <c:pt idx="26390">
                  <c:v>-839.29233884811401</c:v>
                </c:pt>
                <c:pt idx="26391">
                  <c:v>-839.28894138336204</c:v>
                </c:pt>
                <c:pt idx="26392">
                  <c:v>-839.28530550003097</c:v>
                </c:pt>
                <c:pt idx="26393">
                  <c:v>-839.28208684921299</c:v>
                </c:pt>
                <c:pt idx="26394">
                  <c:v>-839.27994108200096</c:v>
                </c:pt>
                <c:pt idx="26395">
                  <c:v>-839.279225826264</c:v>
                </c:pt>
                <c:pt idx="26396">
                  <c:v>-839.28011989593506</c:v>
                </c:pt>
                <c:pt idx="26397">
                  <c:v>-839.28256368637096</c:v>
                </c:pt>
                <c:pt idx="26398">
                  <c:v>-839.28608036041305</c:v>
                </c:pt>
                <c:pt idx="26399">
                  <c:v>-839.29031229019199</c:v>
                </c:pt>
                <c:pt idx="26400">
                  <c:v>-839.29478263855003</c:v>
                </c:pt>
                <c:pt idx="26401">
                  <c:v>-839.29913377761898</c:v>
                </c:pt>
                <c:pt idx="26402">
                  <c:v>-839.30312728881904</c:v>
                </c:pt>
                <c:pt idx="26403">
                  <c:v>-839.30646514892601</c:v>
                </c:pt>
                <c:pt idx="26404">
                  <c:v>-839.30896854400703</c:v>
                </c:pt>
                <c:pt idx="26405">
                  <c:v>-839.31051826477096</c:v>
                </c:pt>
                <c:pt idx="26406">
                  <c:v>-839.31111431121803</c:v>
                </c:pt>
                <c:pt idx="26407">
                  <c:v>-839.31099510192894</c:v>
                </c:pt>
                <c:pt idx="26408">
                  <c:v>-839.31045866012596</c:v>
                </c:pt>
                <c:pt idx="26409">
                  <c:v>-839.30992221832298</c:v>
                </c:pt>
                <c:pt idx="26410">
                  <c:v>-839.309743404389</c:v>
                </c:pt>
                <c:pt idx="26411">
                  <c:v>-839.31016063690197</c:v>
                </c:pt>
                <c:pt idx="26412">
                  <c:v>-839.31123352050804</c:v>
                </c:pt>
                <c:pt idx="26413">
                  <c:v>-839.31320047378597</c:v>
                </c:pt>
                <c:pt idx="26414">
                  <c:v>-839.31612110137996</c:v>
                </c:pt>
                <c:pt idx="26415">
                  <c:v>-839.32005500793503</c:v>
                </c:pt>
                <c:pt idx="26416">
                  <c:v>-839.32464456558205</c:v>
                </c:pt>
                <c:pt idx="26417">
                  <c:v>-839.32935333251999</c:v>
                </c:pt>
                <c:pt idx="26418">
                  <c:v>-839.33376407623302</c:v>
                </c:pt>
                <c:pt idx="26419">
                  <c:v>-839.33734035492</c:v>
                </c:pt>
                <c:pt idx="26420">
                  <c:v>-839.33984375</c:v>
                </c:pt>
                <c:pt idx="26421">
                  <c:v>-839.34121465683006</c:v>
                </c:pt>
                <c:pt idx="26422">
                  <c:v>-839.34121465683006</c:v>
                </c:pt>
                <c:pt idx="26423">
                  <c:v>-839.339903354645</c:v>
                </c:pt>
                <c:pt idx="26424">
                  <c:v>-839.33734035492</c:v>
                </c:pt>
                <c:pt idx="26425">
                  <c:v>-839.33376407623302</c:v>
                </c:pt>
                <c:pt idx="26426">
                  <c:v>-839.32929372787498</c:v>
                </c:pt>
                <c:pt idx="26427">
                  <c:v>-839.32428693771396</c:v>
                </c:pt>
                <c:pt idx="26428">
                  <c:v>-839.31868410110496</c:v>
                </c:pt>
                <c:pt idx="26429">
                  <c:v>-839.31278324127197</c:v>
                </c:pt>
                <c:pt idx="26430">
                  <c:v>-839.306703567505</c:v>
                </c:pt>
                <c:pt idx="26431">
                  <c:v>-839.30074310302803</c:v>
                </c:pt>
                <c:pt idx="26432">
                  <c:v>-839.29525947570801</c:v>
                </c:pt>
                <c:pt idx="26433">
                  <c:v>-839.29055070877098</c:v>
                </c:pt>
                <c:pt idx="26434">
                  <c:v>-839.28679561615002</c:v>
                </c:pt>
                <c:pt idx="26435">
                  <c:v>-839.28417301178001</c:v>
                </c:pt>
                <c:pt idx="26436">
                  <c:v>-839.28298091888405</c:v>
                </c:pt>
                <c:pt idx="26437">
                  <c:v>-839.28321933746406</c:v>
                </c:pt>
                <c:pt idx="26438">
                  <c:v>-839.28488826751698</c:v>
                </c:pt>
                <c:pt idx="26439">
                  <c:v>-839.287391662598</c:v>
                </c:pt>
                <c:pt idx="26440">
                  <c:v>-839.29019308090199</c:v>
                </c:pt>
                <c:pt idx="26441">
                  <c:v>-839.292577266693</c:v>
                </c:pt>
                <c:pt idx="26442">
                  <c:v>-839.29406738281295</c:v>
                </c:pt>
                <c:pt idx="26443">
                  <c:v>-839.29436540603706</c:v>
                </c:pt>
                <c:pt idx="26444">
                  <c:v>-839.29341173171997</c:v>
                </c:pt>
                <c:pt idx="26445">
                  <c:v>-839.29138517379806</c:v>
                </c:pt>
                <c:pt idx="26446">
                  <c:v>-839.28840494155907</c:v>
                </c:pt>
                <c:pt idx="26447">
                  <c:v>-839.28500747680698</c:v>
                </c:pt>
                <c:pt idx="26448">
                  <c:v>-839.28172922134399</c:v>
                </c:pt>
                <c:pt idx="26449">
                  <c:v>-839.279225826264</c:v>
                </c:pt>
                <c:pt idx="26450">
                  <c:v>-839.27797412872303</c:v>
                </c:pt>
                <c:pt idx="26451">
                  <c:v>-839.27833175659202</c:v>
                </c:pt>
                <c:pt idx="26452">
                  <c:v>-839.28023910522506</c:v>
                </c:pt>
                <c:pt idx="26453">
                  <c:v>-839.28339815139793</c:v>
                </c:pt>
                <c:pt idx="26454">
                  <c:v>-839.28733205795299</c:v>
                </c:pt>
                <c:pt idx="26455">
                  <c:v>-839.29156398773193</c:v>
                </c:pt>
                <c:pt idx="26456">
                  <c:v>-839.295617103577</c:v>
                </c:pt>
                <c:pt idx="26457">
                  <c:v>-839.29937219619796</c:v>
                </c:pt>
                <c:pt idx="26458">
                  <c:v>-839.30247163772606</c:v>
                </c:pt>
                <c:pt idx="26459">
                  <c:v>-839.30497503280696</c:v>
                </c:pt>
                <c:pt idx="26460">
                  <c:v>-839.30688238143898</c:v>
                </c:pt>
                <c:pt idx="26461">
                  <c:v>-839.30837249755905</c:v>
                </c:pt>
                <c:pt idx="26462">
                  <c:v>-839.30968379974399</c:v>
                </c:pt>
                <c:pt idx="26463">
                  <c:v>-839.31117391586304</c:v>
                </c:pt>
                <c:pt idx="26464">
                  <c:v>-839.31296205520698</c:v>
                </c:pt>
                <c:pt idx="26465">
                  <c:v>-839.31504821777401</c:v>
                </c:pt>
                <c:pt idx="26466">
                  <c:v>-839.31725358963001</c:v>
                </c:pt>
                <c:pt idx="26467">
                  <c:v>-839.31922054290794</c:v>
                </c:pt>
                <c:pt idx="26468">
                  <c:v>-839.32071065902699</c:v>
                </c:pt>
                <c:pt idx="26469">
                  <c:v>-839.32142591476497</c:v>
                </c:pt>
                <c:pt idx="26470">
                  <c:v>-839.32124710082996</c:v>
                </c:pt>
                <c:pt idx="26471">
                  <c:v>-839.32011461258003</c:v>
                </c:pt>
                <c:pt idx="26472">
                  <c:v>-839.31808805465698</c:v>
                </c:pt>
                <c:pt idx="26473">
                  <c:v>-839.31540584564198</c:v>
                </c:pt>
                <c:pt idx="26474">
                  <c:v>-839.312425613404</c:v>
                </c:pt>
                <c:pt idx="26475">
                  <c:v>-839.30956459045399</c:v>
                </c:pt>
                <c:pt idx="26476">
                  <c:v>-839.30724000930798</c:v>
                </c:pt>
                <c:pt idx="26477">
                  <c:v>-839.30586910247803</c:v>
                </c:pt>
                <c:pt idx="26478">
                  <c:v>-839.30557107925404</c:v>
                </c:pt>
                <c:pt idx="26479">
                  <c:v>-839.30640554428101</c:v>
                </c:pt>
                <c:pt idx="26480">
                  <c:v>-839.30825328826904</c:v>
                </c:pt>
                <c:pt idx="26481">
                  <c:v>-839.31099510192894</c:v>
                </c:pt>
                <c:pt idx="26482">
                  <c:v>-839.31433296203602</c:v>
                </c:pt>
                <c:pt idx="26483">
                  <c:v>-839.31784963607799</c:v>
                </c:pt>
                <c:pt idx="26484">
                  <c:v>-839.32124710082996</c:v>
                </c:pt>
                <c:pt idx="26485">
                  <c:v>-839.32422733306896</c:v>
                </c:pt>
                <c:pt idx="26486">
                  <c:v>-839.32661151885998</c:v>
                </c:pt>
                <c:pt idx="26487">
                  <c:v>-839.32839965820301</c:v>
                </c:pt>
                <c:pt idx="26488">
                  <c:v>-839.32953214645397</c:v>
                </c:pt>
                <c:pt idx="26489">
                  <c:v>-839.33006858825706</c:v>
                </c:pt>
                <c:pt idx="26490">
                  <c:v>-839.33018779754707</c:v>
                </c:pt>
                <c:pt idx="26491">
                  <c:v>-839.33012819290207</c:v>
                </c:pt>
                <c:pt idx="26492">
                  <c:v>-839.33000898361206</c:v>
                </c:pt>
                <c:pt idx="26493">
                  <c:v>-839.33006858825706</c:v>
                </c:pt>
                <c:pt idx="26494">
                  <c:v>-839.33030700683594</c:v>
                </c:pt>
                <c:pt idx="26495">
                  <c:v>-839.33072423935005</c:v>
                </c:pt>
                <c:pt idx="26496">
                  <c:v>-839.33114147186302</c:v>
                </c:pt>
                <c:pt idx="26497">
                  <c:v>-839.33137989044201</c:v>
                </c:pt>
                <c:pt idx="26498">
                  <c:v>-839.33143949508701</c:v>
                </c:pt>
                <c:pt idx="26499">
                  <c:v>-839.33096265792904</c:v>
                </c:pt>
                <c:pt idx="26500">
                  <c:v>-839.32988977432296</c:v>
                </c:pt>
                <c:pt idx="26501">
                  <c:v>-839.32804203033504</c:v>
                </c:pt>
                <c:pt idx="26502">
                  <c:v>-839.32541942596504</c:v>
                </c:pt>
                <c:pt idx="26503">
                  <c:v>-839.32220077514694</c:v>
                </c:pt>
                <c:pt idx="26504">
                  <c:v>-839.31862449645996</c:v>
                </c:pt>
                <c:pt idx="26505">
                  <c:v>-839.314869403839</c:v>
                </c:pt>
                <c:pt idx="26506">
                  <c:v>-839.31129312515304</c:v>
                </c:pt>
                <c:pt idx="26507">
                  <c:v>-839.30801486968994</c:v>
                </c:pt>
                <c:pt idx="26508">
                  <c:v>-839.30521345138595</c:v>
                </c:pt>
                <c:pt idx="26509">
                  <c:v>-839.30306768417404</c:v>
                </c:pt>
                <c:pt idx="26510">
                  <c:v>-839.30163717269897</c:v>
                </c:pt>
                <c:pt idx="26511">
                  <c:v>-839.30098152160701</c:v>
                </c:pt>
                <c:pt idx="26512">
                  <c:v>-839.301100730896</c:v>
                </c:pt>
                <c:pt idx="26513">
                  <c:v>-839.30175638198898</c:v>
                </c:pt>
                <c:pt idx="26514">
                  <c:v>-839.30282926559494</c:v>
                </c:pt>
                <c:pt idx="26515">
                  <c:v>-839.30408096313499</c:v>
                </c:pt>
                <c:pt idx="26516">
                  <c:v>-839.30545186996505</c:v>
                </c:pt>
                <c:pt idx="26517">
                  <c:v>-839.30688238143898</c:v>
                </c:pt>
                <c:pt idx="26518">
                  <c:v>-839.30819368362404</c:v>
                </c:pt>
                <c:pt idx="26519">
                  <c:v>-839.30938577652</c:v>
                </c:pt>
                <c:pt idx="26520">
                  <c:v>-839.31039905548096</c:v>
                </c:pt>
                <c:pt idx="26521">
                  <c:v>-839.31123352050804</c:v>
                </c:pt>
                <c:pt idx="26522">
                  <c:v>-839.31206798553501</c:v>
                </c:pt>
                <c:pt idx="26523">
                  <c:v>-839.31308126449596</c:v>
                </c:pt>
                <c:pt idx="26524">
                  <c:v>-839.31433296203602</c:v>
                </c:pt>
                <c:pt idx="26525">
                  <c:v>-839.31588268280098</c:v>
                </c:pt>
                <c:pt idx="26526">
                  <c:v>-839.31784963607799</c:v>
                </c:pt>
                <c:pt idx="26527">
                  <c:v>-839.32005500793503</c:v>
                </c:pt>
                <c:pt idx="26528">
                  <c:v>-839.32261800766003</c:v>
                </c:pt>
                <c:pt idx="26529">
                  <c:v>-839.32541942596504</c:v>
                </c:pt>
                <c:pt idx="26530">
                  <c:v>-839.32822084426903</c:v>
                </c:pt>
                <c:pt idx="26531">
                  <c:v>-839.33090305328403</c:v>
                </c:pt>
                <c:pt idx="26532">
                  <c:v>-839.33322763442993</c:v>
                </c:pt>
                <c:pt idx="26533">
                  <c:v>-839.33513498306297</c:v>
                </c:pt>
                <c:pt idx="26534">
                  <c:v>-839.33662509918202</c:v>
                </c:pt>
                <c:pt idx="26535">
                  <c:v>-839.33775758743298</c:v>
                </c:pt>
                <c:pt idx="26536">
                  <c:v>-839.33865165710495</c:v>
                </c:pt>
                <c:pt idx="26537">
                  <c:v>-839.33942651748703</c:v>
                </c:pt>
                <c:pt idx="26538">
                  <c:v>-839.34032058715798</c:v>
                </c:pt>
                <c:pt idx="26539">
                  <c:v>-839.34151268005394</c:v>
                </c:pt>
                <c:pt idx="26540">
                  <c:v>-839.34336042404198</c:v>
                </c:pt>
                <c:pt idx="26541">
                  <c:v>-839.34580421447799</c:v>
                </c:pt>
                <c:pt idx="26542">
                  <c:v>-839.34902286529598</c:v>
                </c:pt>
                <c:pt idx="26543">
                  <c:v>-839.35271835327194</c:v>
                </c:pt>
                <c:pt idx="26544">
                  <c:v>-839.356652259827</c:v>
                </c:pt>
                <c:pt idx="26545">
                  <c:v>-839.36040735244796</c:v>
                </c:pt>
                <c:pt idx="26546">
                  <c:v>-839.36356639862106</c:v>
                </c:pt>
                <c:pt idx="26547">
                  <c:v>-839.36559295654297</c:v>
                </c:pt>
                <c:pt idx="26548">
                  <c:v>-839.36606979370094</c:v>
                </c:pt>
                <c:pt idx="26549">
                  <c:v>-839.364758491516</c:v>
                </c:pt>
                <c:pt idx="26550">
                  <c:v>-839.36142063140903</c:v>
                </c:pt>
                <c:pt idx="26551">
                  <c:v>-839.35617542266903</c:v>
                </c:pt>
                <c:pt idx="26552">
                  <c:v>-839.34932088851906</c:v>
                </c:pt>
                <c:pt idx="26553">
                  <c:v>-839.34127426147506</c:v>
                </c:pt>
                <c:pt idx="26554">
                  <c:v>-839.33275079727196</c:v>
                </c:pt>
                <c:pt idx="26555">
                  <c:v>-839.32428693771396</c:v>
                </c:pt>
                <c:pt idx="26556">
                  <c:v>-839.31647872924805</c:v>
                </c:pt>
                <c:pt idx="26557">
                  <c:v>-839.30980300903298</c:v>
                </c:pt>
                <c:pt idx="26558">
                  <c:v>-839.30443859100399</c:v>
                </c:pt>
                <c:pt idx="26559">
                  <c:v>-839.30062389373802</c:v>
                </c:pt>
                <c:pt idx="26560">
                  <c:v>-839.298239707947</c:v>
                </c:pt>
                <c:pt idx="26561">
                  <c:v>-839.29710721969604</c:v>
                </c:pt>
                <c:pt idx="26562">
                  <c:v>-839.29698801040695</c:v>
                </c:pt>
                <c:pt idx="26563">
                  <c:v>-839.29746484756504</c:v>
                </c:pt>
                <c:pt idx="26564">
                  <c:v>-839.29829931259201</c:v>
                </c:pt>
                <c:pt idx="26565">
                  <c:v>-839.29907417297397</c:v>
                </c:pt>
                <c:pt idx="26566">
                  <c:v>-839.29967021942207</c:v>
                </c:pt>
                <c:pt idx="26567">
                  <c:v>-839.30002784729004</c:v>
                </c:pt>
                <c:pt idx="26568">
                  <c:v>-839.30020666122505</c:v>
                </c:pt>
                <c:pt idx="26569">
                  <c:v>-839.30008745193504</c:v>
                </c:pt>
                <c:pt idx="26570">
                  <c:v>-839.29961061477707</c:v>
                </c:pt>
                <c:pt idx="26571">
                  <c:v>-839.29865694045998</c:v>
                </c:pt>
                <c:pt idx="26572">
                  <c:v>-839.29722642898605</c:v>
                </c:pt>
                <c:pt idx="26573">
                  <c:v>-839.29519987106301</c:v>
                </c:pt>
                <c:pt idx="26574">
                  <c:v>-839.292636871338</c:v>
                </c:pt>
                <c:pt idx="26575">
                  <c:v>-839.28935861587502</c:v>
                </c:pt>
                <c:pt idx="26576">
                  <c:v>-839.28530550003097</c:v>
                </c:pt>
                <c:pt idx="26577">
                  <c:v>-839.28053712844894</c:v>
                </c:pt>
                <c:pt idx="26578">
                  <c:v>-839.27517271041904</c:v>
                </c:pt>
                <c:pt idx="26579">
                  <c:v>-839.26968908310005</c:v>
                </c:pt>
                <c:pt idx="26580">
                  <c:v>-839.26456308364902</c:v>
                </c:pt>
                <c:pt idx="26581">
                  <c:v>-839.26045036315895</c:v>
                </c:pt>
                <c:pt idx="26582">
                  <c:v>-839.25758934020996</c:v>
                </c:pt>
                <c:pt idx="26583">
                  <c:v>-839.25639724731502</c:v>
                </c:pt>
                <c:pt idx="26584">
                  <c:v>-839.256874084473</c:v>
                </c:pt>
                <c:pt idx="26585">
                  <c:v>-839.25901985168503</c:v>
                </c:pt>
                <c:pt idx="26586">
                  <c:v>-839.26265573501598</c:v>
                </c:pt>
                <c:pt idx="26587">
                  <c:v>-839.26736450195301</c:v>
                </c:pt>
                <c:pt idx="26588">
                  <c:v>-839.27266931533802</c:v>
                </c:pt>
                <c:pt idx="26589">
                  <c:v>-839.27791452407905</c:v>
                </c:pt>
                <c:pt idx="26590">
                  <c:v>-839.28274250030495</c:v>
                </c:pt>
                <c:pt idx="26591">
                  <c:v>-839.28673601150501</c:v>
                </c:pt>
                <c:pt idx="26592">
                  <c:v>-839.290073871613</c:v>
                </c:pt>
                <c:pt idx="26593">
                  <c:v>-839.29293489456199</c:v>
                </c:pt>
                <c:pt idx="26594">
                  <c:v>-839.295676708222</c:v>
                </c:pt>
                <c:pt idx="26595">
                  <c:v>-839.29865694045998</c:v>
                </c:pt>
                <c:pt idx="26596">
                  <c:v>-839.30205440521297</c:v>
                </c:pt>
                <c:pt idx="26597">
                  <c:v>-839.30586910247803</c:v>
                </c:pt>
                <c:pt idx="26598">
                  <c:v>-839.31004142761299</c:v>
                </c:pt>
                <c:pt idx="26599">
                  <c:v>-839.31433296203602</c:v>
                </c:pt>
                <c:pt idx="26600">
                  <c:v>-839.31850528717098</c:v>
                </c:pt>
                <c:pt idx="26601">
                  <c:v>-839.32214117050194</c:v>
                </c:pt>
                <c:pt idx="26602">
                  <c:v>-839.32482337951706</c:v>
                </c:pt>
                <c:pt idx="26603">
                  <c:v>-839.326194286347</c:v>
                </c:pt>
                <c:pt idx="26604">
                  <c:v>-839.326134681702</c:v>
                </c:pt>
                <c:pt idx="26605">
                  <c:v>-839.32470417022705</c:v>
                </c:pt>
                <c:pt idx="26606">
                  <c:v>-839.32214117050194</c:v>
                </c:pt>
                <c:pt idx="26607">
                  <c:v>-839.31868410110496</c:v>
                </c:pt>
                <c:pt idx="26608">
                  <c:v>-839.31469058990501</c:v>
                </c:pt>
                <c:pt idx="26609">
                  <c:v>-839.31033945083595</c:v>
                </c:pt>
                <c:pt idx="26610">
                  <c:v>-839.30574989318893</c:v>
                </c:pt>
                <c:pt idx="26611">
                  <c:v>-839.30104112625099</c:v>
                </c:pt>
                <c:pt idx="26612">
                  <c:v>-839.29645156860397</c:v>
                </c:pt>
                <c:pt idx="26613">
                  <c:v>-839.29198122024604</c:v>
                </c:pt>
                <c:pt idx="26614">
                  <c:v>-839.28786849975597</c:v>
                </c:pt>
                <c:pt idx="26615">
                  <c:v>-839.28411340713501</c:v>
                </c:pt>
                <c:pt idx="26616">
                  <c:v>-839.28089475631702</c:v>
                </c:pt>
                <c:pt idx="26617">
                  <c:v>-839.27821254730202</c:v>
                </c:pt>
                <c:pt idx="26618">
                  <c:v>-839.27630519867</c:v>
                </c:pt>
                <c:pt idx="26619">
                  <c:v>-839.27499389648506</c:v>
                </c:pt>
                <c:pt idx="26620">
                  <c:v>-839.27433824539196</c:v>
                </c:pt>
                <c:pt idx="26621">
                  <c:v>-839.27404022216797</c:v>
                </c:pt>
                <c:pt idx="26622">
                  <c:v>-839.27392101287899</c:v>
                </c:pt>
                <c:pt idx="26623">
                  <c:v>-839.273622989655</c:v>
                </c:pt>
                <c:pt idx="26624">
                  <c:v>-839.27296733856201</c:v>
                </c:pt>
                <c:pt idx="26625">
                  <c:v>-839.27183485031105</c:v>
                </c:pt>
                <c:pt idx="26626">
                  <c:v>-839.27022552490303</c:v>
                </c:pt>
                <c:pt idx="26627">
                  <c:v>-839.26831817626999</c:v>
                </c:pt>
                <c:pt idx="26628">
                  <c:v>-839.26635122299194</c:v>
                </c:pt>
                <c:pt idx="26629">
                  <c:v>-839.26480150222801</c:v>
                </c:pt>
                <c:pt idx="26630">
                  <c:v>-839.26414585113503</c:v>
                </c:pt>
                <c:pt idx="26631">
                  <c:v>-839.26480150222801</c:v>
                </c:pt>
                <c:pt idx="26632">
                  <c:v>-839.26706647872902</c:v>
                </c:pt>
                <c:pt idx="26633">
                  <c:v>-839.27105998992897</c:v>
                </c:pt>
                <c:pt idx="26634">
                  <c:v>-839.27666282653797</c:v>
                </c:pt>
                <c:pt idx="26635">
                  <c:v>-839.28345775604294</c:v>
                </c:pt>
                <c:pt idx="26636">
                  <c:v>-839.29090833663997</c:v>
                </c:pt>
                <c:pt idx="26637">
                  <c:v>-839.29835891723701</c:v>
                </c:pt>
                <c:pt idx="26638">
                  <c:v>-839.30509424209595</c:v>
                </c:pt>
                <c:pt idx="26639">
                  <c:v>-839.31051826477096</c:v>
                </c:pt>
                <c:pt idx="26640">
                  <c:v>-839.31421375274704</c:v>
                </c:pt>
                <c:pt idx="26641">
                  <c:v>-839.31582307815597</c:v>
                </c:pt>
                <c:pt idx="26642">
                  <c:v>-839.31552505493198</c:v>
                </c:pt>
                <c:pt idx="26643">
                  <c:v>-839.31361770629906</c:v>
                </c:pt>
                <c:pt idx="26644">
                  <c:v>-839.31087589263893</c:v>
                </c:pt>
                <c:pt idx="26645">
                  <c:v>-839.30789566040096</c:v>
                </c:pt>
                <c:pt idx="26646">
                  <c:v>-839.30533266067505</c:v>
                </c:pt>
                <c:pt idx="26647">
                  <c:v>-839.303723335266</c:v>
                </c:pt>
                <c:pt idx="26648">
                  <c:v>-839.30324649810802</c:v>
                </c:pt>
                <c:pt idx="26649">
                  <c:v>-839.30408096313499</c:v>
                </c:pt>
                <c:pt idx="26650">
                  <c:v>-839.30622673034702</c:v>
                </c:pt>
                <c:pt idx="26651">
                  <c:v>-839.30944538116501</c:v>
                </c:pt>
                <c:pt idx="26652">
                  <c:v>-839.31343889236496</c:v>
                </c:pt>
                <c:pt idx="26653">
                  <c:v>-839.31779003143299</c:v>
                </c:pt>
                <c:pt idx="26654">
                  <c:v>-839.32214117050194</c:v>
                </c:pt>
                <c:pt idx="26655">
                  <c:v>-839.326194286347</c:v>
                </c:pt>
                <c:pt idx="26656">
                  <c:v>-839.32988977432296</c:v>
                </c:pt>
                <c:pt idx="26657">
                  <c:v>-839.33304882049606</c:v>
                </c:pt>
                <c:pt idx="26658">
                  <c:v>-839.33579063415505</c:v>
                </c:pt>
                <c:pt idx="26659">
                  <c:v>-839.33799600601196</c:v>
                </c:pt>
                <c:pt idx="26660">
                  <c:v>-839.33966493606601</c:v>
                </c:pt>
                <c:pt idx="26661">
                  <c:v>-839.34067821502697</c:v>
                </c:pt>
                <c:pt idx="26662">
                  <c:v>-839.34103584289596</c:v>
                </c:pt>
                <c:pt idx="26663">
                  <c:v>-839.34061861038197</c:v>
                </c:pt>
                <c:pt idx="26664">
                  <c:v>-839.33972454071102</c:v>
                </c:pt>
                <c:pt idx="26665">
                  <c:v>-839.33853244781494</c:v>
                </c:pt>
                <c:pt idx="26666">
                  <c:v>-839.33745956420898</c:v>
                </c:pt>
                <c:pt idx="26667">
                  <c:v>-839.33662509918202</c:v>
                </c:pt>
                <c:pt idx="26668">
                  <c:v>-839.33620786666904</c:v>
                </c:pt>
                <c:pt idx="26669">
                  <c:v>-839.33632707595802</c:v>
                </c:pt>
                <c:pt idx="26670">
                  <c:v>-839.33698272705101</c:v>
                </c:pt>
                <c:pt idx="26671">
                  <c:v>-839.33823442459106</c:v>
                </c:pt>
                <c:pt idx="26672">
                  <c:v>-839.339903354645</c:v>
                </c:pt>
                <c:pt idx="26673">
                  <c:v>-839.34157228469894</c:v>
                </c:pt>
                <c:pt idx="26674">
                  <c:v>-839.342883586884</c:v>
                </c:pt>
                <c:pt idx="26675">
                  <c:v>-839.34347963333198</c:v>
                </c:pt>
                <c:pt idx="26676">
                  <c:v>-839.34318161010799</c:v>
                </c:pt>
                <c:pt idx="26677">
                  <c:v>-839.34228754043602</c:v>
                </c:pt>
                <c:pt idx="26678">
                  <c:v>-839.34091663360596</c:v>
                </c:pt>
                <c:pt idx="26679">
                  <c:v>-839.33948612213203</c:v>
                </c:pt>
                <c:pt idx="26680">
                  <c:v>-839.33829402923607</c:v>
                </c:pt>
                <c:pt idx="26681">
                  <c:v>-839.33769798278797</c:v>
                </c:pt>
                <c:pt idx="26682">
                  <c:v>-839.33793640136696</c:v>
                </c:pt>
                <c:pt idx="26683">
                  <c:v>-839.33900928497303</c:v>
                </c:pt>
                <c:pt idx="26684">
                  <c:v>-839.34067821502697</c:v>
                </c:pt>
                <c:pt idx="26685">
                  <c:v>-839.34234714508102</c:v>
                </c:pt>
                <c:pt idx="26686">
                  <c:v>-839.34336042404198</c:v>
                </c:pt>
                <c:pt idx="26687">
                  <c:v>-839.34318161010799</c:v>
                </c:pt>
                <c:pt idx="26688">
                  <c:v>-839.34127426147506</c:v>
                </c:pt>
                <c:pt idx="26689">
                  <c:v>-839.33734035492</c:v>
                </c:pt>
                <c:pt idx="26690">
                  <c:v>-839.33137989044201</c:v>
                </c:pt>
                <c:pt idx="26691">
                  <c:v>-839.32375049591099</c:v>
                </c:pt>
                <c:pt idx="26692">
                  <c:v>-839.314988613129</c:v>
                </c:pt>
                <c:pt idx="26693">
                  <c:v>-839.30574989318893</c:v>
                </c:pt>
                <c:pt idx="26694">
                  <c:v>-839.29680919647194</c:v>
                </c:pt>
                <c:pt idx="26695">
                  <c:v>-839.28888177871704</c:v>
                </c:pt>
                <c:pt idx="26696">
                  <c:v>-839.28244447708198</c:v>
                </c:pt>
                <c:pt idx="26697">
                  <c:v>-839.27803373336803</c:v>
                </c:pt>
                <c:pt idx="26698">
                  <c:v>-839.27594757080101</c:v>
                </c:pt>
                <c:pt idx="26699">
                  <c:v>-839.27612638473499</c:v>
                </c:pt>
                <c:pt idx="26700">
                  <c:v>-839.27857017517101</c:v>
                </c:pt>
                <c:pt idx="26701">
                  <c:v>-839.28292131423996</c:v>
                </c:pt>
                <c:pt idx="26702">
                  <c:v>-839.28870296478294</c:v>
                </c:pt>
                <c:pt idx="26703">
                  <c:v>-839.29531908035301</c:v>
                </c:pt>
                <c:pt idx="26704">
                  <c:v>-839.30223321914696</c:v>
                </c:pt>
                <c:pt idx="26705">
                  <c:v>-839.30878973007202</c:v>
                </c:pt>
                <c:pt idx="26706">
                  <c:v>-839.31439256668102</c:v>
                </c:pt>
                <c:pt idx="26707">
                  <c:v>-839.31856489181496</c:v>
                </c:pt>
                <c:pt idx="26708">
                  <c:v>-839.32088947296199</c:v>
                </c:pt>
                <c:pt idx="26709">
                  <c:v>-839.32130670547497</c:v>
                </c:pt>
                <c:pt idx="26710">
                  <c:v>-839.31987619400002</c:v>
                </c:pt>
                <c:pt idx="26711">
                  <c:v>-839.31713438034103</c:v>
                </c:pt>
                <c:pt idx="26712">
                  <c:v>-839.31361770629906</c:v>
                </c:pt>
                <c:pt idx="26713">
                  <c:v>-839.30980300903298</c:v>
                </c:pt>
                <c:pt idx="26714">
                  <c:v>-839.30616712570202</c:v>
                </c:pt>
                <c:pt idx="26715">
                  <c:v>-839.30312728881904</c:v>
                </c:pt>
                <c:pt idx="26716">
                  <c:v>-839.30086231231701</c:v>
                </c:pt>
                <c:pt idx="26717">
                  <c:v>-839.29949140548706</c:v>
                </c:pt>
                <c:pt idx="26718">
                  <c:v>-839.29877614974998</c:v>
                </c:pt>
                <c:pt idx="26719">
                  <c:v>-839.29847812652599</c:v>
                </c:pt>
                <c:pt idx="26720">
                  <c:v>-839.29829931259201</c:v>
                </c:pt>
                <c:pt idx="26721">
                  <c:v>-839.29806089401302</c:v>
                </c:pt>
                <c:pt idx="26722">
                  <c:v>-839.29764366149902</c:v>
                </c:pt>
                <c:pt idx="26723">
                  <c:v>-839.29716682434105</c:v>
                </c:pt>
                <c:pt idx="26724">
                  <c:v>-839.29663038253807</c:v>
                </c:pt>
                <c:pt idx="26725">
                  <c:v>-839.29603433608997</c:v>
                </c:pt>
                <c:pt idx="26726">
                  <c:v>-839.29531908035301</c:v>
                </c:pt>
                <c:pt idx="26727">
                  <c:v>-839.29466342926003</c:v>
                </c:pt>
                <c:pt idx="26728">
                  <c:v>-839.29394817352295</c:v>
                </c:pt>
                <c:pt idx="26729">
                  <c:v>-839.29329252243099</c:v>
                </c:pt>
                <c:pt idx="26730">
                  <c:v>-839.29251766204902</c:v>
                </c:pt>
                <c:pt idx="26731">
                  <c:v>-839.29150438308693</c:v>
                </c:pt>
                <c:pt idx="26732">
                  <c:v>-839.29019308090199</c:v>
                </c:pt>
                <c:pt idx="26733">
                  <c:v>-839.28876256942794</c:v>
                </c:pt>
                <c:pt idx="26734">
                  <c:v>-839.287391662598</c:v>
                </c:pt>
                <c:pt idx="26735">
                  <c:v>-839.28631877899204</c:v>
                </c:pt>
                <c:pt idx="26736">
                  <c:v>-839.28578233718895</c:v>
                </c:pt>
                <c:pt idx="26737">
                  <c:v>-839.28584194183395</c:v>
                </c:pt>
                <c:pt idx="26738">
                  <c:v>-839.28661680221603</c:v>
                </c:pt>
                <c:pt idx="26739">
                  <c:v>-839.28798770904598</c:v>
                </c:pt>
                <c:pt idx="26740">
                  <c:v>-839.28959703445503</c:v>
                </c:pt>
                <c:pt idx="26741">
                  <c:v>-839.29114675521896</c:v>
                </c:pt>
                <c:pt idx="26742">
                  <c:v>-839.29221963882503</c:v>
                </c:pt>
                <c:pt idx="26743">
                  <c:v>-839.292636871338</c:v>
                </c:pt>
                <c:pt idx="26744">
                  <c:v>-839.29227924346901</c:v>
                </c:pt>
                <c:pt idx="26745">
                  <c:v>-839.29114675521896</c:v>
                </c:pt>
                <c:pt idx="26746">
                  <c:v>-839.28941822052002</c:v>
                </c:pt>
                <c:pt idx="26747">
                  <c:v>-839.28733205795299</c:v>
                </c:pt>
                <c:pt idx="26748">
                  <c:v>-839.28506708145198</c:v>
                </c:pt>
                <c:pt idx="26749">
                  <c:v>-839.28298091888405</c:v>
                </c:pt>
                <c:pt idx="26750">
                  <c:v>-839.28137159347602</c:v>
                </c:pt>
                <c:pt idx="26751">
                  <c:v>-839.28053712844894</c:v>
                </c:pt>
                <c:pt idx="26752">
                  <c:v>-839.28059673309303</c:v>
                </c:pt>
                <c:pt idx="26753">
                  <c:v>-839.28137159347602</c:v>
                </c:pt>
                <c:pt idx="26754">
                  <c:v>-839.28268289566097</c:v>
                </c:pt>
                <c:pt idx="26755">
                  <c:v>-839.28411340713501</c:v>
                </c:pt>
                <c:pt idx="26756">
                  <c:v>-839.28530550003097</c:v>
                </c:pt>
                <c:pt idx="26757">
                  <c:v>-839.28602075576805</c:v>
                </c:pt>
                <c:pt idx="26758">
                  <c:v>-839.28608036041305</c:v>
                </c:pt>
                <c:pt idx="26759">
                  <c:v>-839.28536510467598</c:v>
                </c:pt>
                <c:pt idx="26760">
                  <c:v>-839.28375577926704</c:v>
                </c:pt>
                <c:pt idx="26761">
                  <c:v>-839.28131198883102</c:v>
                </c:pt>
                <c:pt idx="26762">
                  <c:v>-839.27821254730202</c:v>
                </c:pt>
                <c:pt idx="26763">
                  <c:v>-839.27493429184005</c:v>
                </c:pt>
                <c:pt idx="26764">
                  <c:v>-839.27189445495605</c:v>
                </c:pt>
                <c:pt idx="26765">
                  <c:v>-839.26968908310005</c:v>
                </c:pt>
                <c:pt idx="26766">
                  <c:v>-839.26861619949398</c:v>
                </c:pt>
                <c:pt idx="26767">
                  <c:v>-839.26867580413796</c:v>
                </c:pt>
                <c:pt idx="26768">
                  <c:v>-839.26986789703403</c:v>
                </c:pt>
                <c:pt idx="26769">
                  <c:v>-839.27213287353504</c:v>
                </c:pt>
                <c:pt idx="26770">
                  <c:v>-839.27517271041904</c:v>
                </c:pt>
                <c:pt idx="26771">
                  <c:v>-839.278868198395</c:v>
                </c:pt>
                <c:pt idx="26772">
                  <c:v>-839.28298091888405</c:v>
                </c:pt>
                <c:pt idx="26773">
                  <c:v>-839.28727245330799</c:v>
                </c:pt>
                <c:pt idx="26774">
                  <c:v>-839.29138517379806</c:v>
                </c:pt>
                <c:pt idx="26775">
                  <c:v>-839.29519987106301</c:v>
                </c:pt>
                <c:pt idx="26776">
                  <c:v>-839.29865694045998</c:v>
                </c:pt>
                <c:pt idx="26777">
                  <c:v>-839.30181598663398</c:v>
                </c:pt>
                <c:pt idx="26778">
                  <c:v>-839.30473661422798</c:v>
                </c:pt>
                <c:pt idx="26779">
                  <c:v>-839.30741882324196</c:v>
                </c:pt>
                <c:pt idx="26780">
                  <c:v>-839.30968379974399</c:v>
                </c:pt>
                <c:pt idx="26781">
                  <c:v>-839.31135272979805</c:v>
                </c:pt>
                <c:pt idx="26782">
                  <c:v>-839.312366008759</c:v>
                </c:pt>
                <c:pt idx="26783">
                  <c:v>-839.31272363662697</c:v>
                </c:pt>
                <c:pt idx="26784">
                  <c:v>-839.31272363662697</c:v>
                </c:pt>
                <c:pt idx="26785">
                  <c:v>-839.31248521804798</c:v>
                </c:pt>
                <c:pt idx="26786">
                  <c:v>-839.31212759018001</c:v>
                </c:pt>
                <c:pt idx="26787">
                  <c:v>-839.31153154373203</c:v>
                </c:pt>
                <c:pt idx="26788">
                  <c:v>-839.31081628799507</c:v>
                </c:pt>
                <c:pt idx="26789">
                  <c:v>-839.31016063690197</c:v>
                </c:pt>
                <c:pt idx="26790">
                  <c:v>-839.30962419509899</c:v>
                </c:pt>
                <c:pt idx="26791">
                  <c:v>-839.309326171875</c:v>
                </c:pt>
                <c:pt idx="26792">
                  <c:v>-839.30920696258602</c:v>
                </c:pt>
                <c:pt idx="26793">
                  <c:v>-839.30908775329601</c:v>
                </c:pt>
                <c:pt idx="26794">
                  <c:v>-839.30902814865101</c:v>
                </c:pt>
                <c:pt idx="26795">
                  <c:v>-839.30896854400703</c:v>
                </c:pt>
                <c:pt idx="26796">
                  <c:v>-839.30902814865101</c:v>
                </c:pt>
                <c:pt idx="26797">
                  <c:v>-839.30902814865101</c:v>
                </c:pt>
                <c:pt idx="26798">
                  <c:v>-839.30908775329601</c:v>
                </c:pt>
                <c:pt idx="26799">
                  <c:v>-839.30914735794101</c:v>
                </c:pt>
                <c:pt idx="26800">
                  <c:v>-839.30920696258602</c:v>
                </c:pt>
                <c:pt idx="26801">
                  <c:v>-839.30914735794101</c:v>
                </c:pt>
                <c:pt idx="26802">
                  <c:v>-839.30908775329601</c:v>
                </c:pt>
                <c:pt idx="26803">
                  <c:v>-839.30896854400703</c:v>
                </c:pt>
                <c:pt idx="26804">
                  <c:v>-839.30890893936203</c:v>
                </c:pt>
                <c:pt idx="26805">
                  <c:v>-839.30908775329601</c:v>
                </c:pt>
                <c:pt idx="26806">
                  <c:v>-839.30968379974399</c:v>
                </c:pt>
                <c:pt idx="26807">
                  <c:v>-839.31069707870506</c:v>
                </c:pt>
                <c:pt idx="26808">
                  <c:v>-839.31224679946899</c:v>
                </c:pt>
                <c:pt idx="26809">
                  <c:v>-839.31415414810203</c:v>
                </c:pt>
                <c:pt idx="26810">
                  <c:v>-839.31635951995895</c:v>
                </c:pt>
                <c:pt idx="26811">
                  <c:v>-839.31868410110496</c:v>
                </c:pt>
                <c:pt idx="26812">
                  <c:v>-839.32112789154098</c:v>
                </c:pt>
                <c:pt idx="26813">
                  <c:v>-839.32345247268699</c:v>
                </c:pt>
                <c:pt idx="26814">
                  <c:v>-839.32541942596504</c:v>
                </c:pt>
                <c:pt idx="26815">
                  <c:v>-839.32690954208397</c:v>
                </c:pt>
                <c:pt idx="26816">
                  <c:v>-839.32780361175605</c:v>
                </c:pt>
                <c:pt idx="26817">
                  <c:v>-839.32804203033504</c:v>
                </c:pt>
                <c:pt idx="26818">
                  <c:v>-839.32756519317604</c:v>
                </c:pt>
                <c:pt idx="26819">
                  <c:v>-839.32649230957099</c:v>
                </c:pt>
                <c:pt idx="26820">
                  <c:v>-839.32470417022705</c:v>
                </c:pt>
                <c:pt idx="26821">
                  <c:v>-839.32231998443604</c:v>
                </c:pt>
                <c:pt idx="26822">
                  <c:v>-839.31945896148704</c:v>
                </c:pt>
                <c:pt idx="26823">
                  <c:v>-839.31612110137996</c:v>
                </c:pt>
                <c:pt idx="26824">
                  <c:v>-839.31254482269298</c:v>
                </c:pt>
                <c:pt idx="26825">
                  <c:v>-839.30896854400703</c:v>
                </c:pt>
                <c:pt idx="26826">
                  <c:v>-839.30563068389904</c:v>
                </c:pt>
                <c:pt idx="26827">
                  <c:v>-839.30276966094993</c:v>
                </c:pt>
                <c:pt idx="26828">
                  <c:v>-839.30062389373802</c:v>
                </c:pt>
                <c:pt idx="26829">
                  <c:v>-839.29931259155296</c:v>
                </c:pt>
                <c:pt idx="26830">
                  <c:v>-839.29883575439499</c:v>
                </c:pt>
                <c:pt idx="26831">
                  <c:v>-839.29925298690796</c:v>
                </c:pt>
                <c:pt idx="26832">
                  <c:v>-839.30050468444801</c:v>
                </c:pt>
                <c:pt idx="26833">
                  <c:v>-839.30253124237106</c:v>
                </c:pt>
                <c:pt idx="26834">
                  <c:v>-839.30515384674095</c:v>
                </c:pt>
                <c:pt idx="26835">
                  <c:v>-839.30819368362404</c:v>
                </c:pt>
                <c:pt idx="26836">
                  <c:v>-839.31141233444202</c:v>
                </c:pt>
                <c:pt idx="26837">
                  <c:v>-839.31439256668102</c:v>
                </c:pt>
                <c:pt idx="26838">
                  <c:v>-839.31701517105103</c:v>
                </c:pt>
                <c:pt idx="26839">
                  <c:v>-839.31916093826294</c:v>
                </c:pt>
                <c:pt idx="26840">
                  <c:v>-839.32094907760597</c:v>
                </c:pt>
                <c:pt idx="26841">
                  <c:v>-839.32220077514694</c:v>
                </c:pt>
                <c:pt idx="26842">
                  <c:v>-839.32285642623901</c:v>
                </c:pt>
                <c:pt idx="26843">
                  <c:v>-839.32273721695003</c:v>
                </c:pt>
                <c:pt idx="26844">
                  <c:v>-839.32184314727806</c:v>
                </c:pt>
                <c:pt idx="26845">
                  <c:v>-839.32023382186901</c:v>
                </c:pt>
                <c:pt idx="26846">
                  <c:v>-839.31808805465698</c:v>
                </c:pt>
                <c:pt idx="26847">
                  <c:v>-839.31570386886597</c:v>
                </c:pt>
                <c:pt idx="26848">
                  <c:v>-839.31320047378597</c:v>
                </c:pt>
                <c:pt idx="26849">
                  <c:v>-839.31075668335006</c:v>
                </c:pt>
                <c:pt idx="26850">
                  <c:v>-839.30867052078304</c:v>
                </c:pt>
                <c:pt idx="26851">
                  <c:v>-839.30718040466297</c:v>
                </c:pt>
                <c:pt idx="26852">
                  <c:v>-839.30646514892601</c:v>
                </c:pt>
                <c:pt idx="26853">
                  <c:v>-839.30664396285999</c:v>
                </c:pt>
                <c:pt idx="26854">
                  <c:v>-839.30777645111107</c:v>
                </c:pt>
                <c:pt idx="26855">
                  <c:v>-839.30968379974399</c:v>
                </c:pt>
                <c:pt idx="26856">
                  <c:v>-839.311948776245</c:v>
                </c:pt>
                <c:pt idx="26857">
                  <c:v>-839.31409454345703</c:v>
                </c:pt>
                <c:pt idx="26858">
                  <c:v>-839.31546545028698</c:v>
                </c:pt>
                <c:pt idx="26859">
                  <c:v>-839.31564426422096</c:v>
                </c:pt>
                <c:pt idx="26860">
                  <c:v>-839.31439256668102</c:v>
                </c:pt>
                <c:pt idx="26861">
                  <c:v>-839.31182956695602</c:v>
                </c:pt>
                <c:pt idx="26862">
                  <c:v>-839.30801486968994</c:v>
                </c:pt>
                <c:pt idx="26863">
                  <c:v>-839.30312728881904</c:v>
                </c:pt>
                <c:pt idx="26864">
                  <c:v>-839.29740524292004</c:v>
                </c:pt>
                <c:pt idx="26865">
                  <c:v>-839.29108715057396</c:v>
                </c:pt>
                <c:pt idx="26866">
                  <c:v>-839.28476905822799</c:v>
                </c:pt>
                <c:pt idx="26867">
                  <c:v>-839.27910661697399</c:v>
                </c:pt>
                <c:pt idx="26868">
                  <c:v>-839.27451705932594</c:v>
                </c:pt>
                <c:pt idx="26869">
                  <c:v>-839.27129840850898</c:v>
                </c:pt>
                <c:pt idx="26870">
                  <c:v>-839.26933145523094</c:v>
                </c:pt>
                <c:pt idx="26871">
                  <c:v>-839.26861619949398</c:v>
                </c:pt>
                <c:pt idx="26872">
                  <c:v>-839.26909303665207</c:v>
                </c:pt>
                <c:pt idx="26873">
                  <c:v>-839.27088117599499</c:v>
                </c:pt>
                <c:pt idx="26874">
                  <c:v>-839.27392101287899</c:v>
                </c:pt>
                <c:pt idx="26875">
                  <c:v>-839.27791452407905</c:v>
                </c:pt>
                <c:pt idx="26876">
                  <c:v>-839.28244447708198</c:v>
                </c:pt>
                <c:pt idx="26877">
                  <c:v>-839.28727245330799</c:v>
                </c:pt>
                <c:pt idx="26878">
                  <c:v>-839.29216003418003</c:v>
                </c:pt>
                <c:pt idx="26879">
                  <c:v>-839.29704761505104</c:v>
                </c:pt>
                <c:pt idx="26880">
                  <c:v>-839.30169677734398</c:v>
                </c:pt>
                <c:pt idx="26881">
                  <c:v>-839.30586910247803</c:v>
                </c:pt>
                <c:pt idx="26882">
                  <c:v>-839.30926656723</c:v>
                </c:pt>
                <c:pt idx="26883">
                  <c:v>-839.31171035766602</c:v>
                </c:pt>
                <c:pt idx="26884">
                  <c:v>-839.31320047378597</c:v>
                </c:pt>
                <c:pt idx="26885">
                  <c:v>-839.31373691558906</c:v>
                </c:pt>
                <c:pt idx="26886">
                  <c:v>-839.31337928771995</c:v>
                </c:pt>
                <c:pt idx="26887">
                  <c:v>-839.31206798553501</c:v>
                </c:pt>
                <c:pt idx="26888">
                  <c:v>-839.30998182296798</c:v>
                </c:pt>
                <c:pt idx="26889">
                  <c:v>-839.30735921859798</c:v>
                </c:pt>
                <c:pt idx="26890">
                  <c:v>-839.30461740493797</c:v>
                </c:pt>
                <c:pt idx="26891">
                  <c:v>-839.30205440521297</c:v>
                </c:pt>
                <c:pt idx="26892">
                  <c:v>-839.29996824264504</c:v>
                </c:pt>
                <c:pt idx="26893">
                  <c:v>-839.29841852188099</c:v>
                </c:pt>
                <c:pt idx="26894">
                  <c:v>-839.29740524292004</c:v>
                </c:pt>
                <c:pt idx="26895">
                  <c:v>-839.29692840576195</c:v>
                </c:pt>
                <c:pt idx="26896">
                  <c:v>-839.29680919647194</c:v>
                </c:pt>
                <c:pt idx="26897">
                  <c:v>-839.29674959182796</c:v>
                </c:pt>
                <c:pt idx="26898">
                  <c:v>-839.29645156860397</c:v>
                </c:pt>
                <c:pt idx="26899">
                  <c:v>-839.295676708222</c:v>
                </c:pt>
                <c:pt idx="26900">
                  <c:v>-839.29436540603706</c:v>
                </c:pt>
                <c:pt idx="26901">
                  <c:v>-839.292636871338</c:v>
                </c:pt>
                <c:pt idx="26902">
                  <c:v>-839.29066991806098</c:v>
                </c:pt>
                <c:pt idx="26903">
                  <c:v>-839.28864336013794</c:v>
                </c:pt>
                <c:pt idx="26904">
                  <c:v>-839.28673601150501</c:v>
                </c:pt>
                <c:pt idx="26905">
                  <c:v>-839.28500747680698</c:v>
                </c:pt>
                <c:pt idx="26906">
                  <c:v>-839.28363656997703</c:v>
                </c:pt>
                <c:pt idx="26907">
                  <c:v>-839.28292131423996</c:v>
                </c:pt>
                <c:pt idx="26908">
                  <c:v>-839.28286170959495</c:v>
                </c:pt>
                <c:pt idx="26909">
                  <c:v>-839.28321933746406</c:v>
                </c:pt>
                <c:pt idx="26910">
                  <c:v>-839.28369617462204</c:v>
                </c:pt>
                <c:pt idx="26911">
                  <c:v>-839.28399419784603</c:v>
                </c:pt>
                <c:pt idx="26912">
                  <c:v>-839.28417301178001</c:v>
                </c:pt>
                <c:pt idx="26913">
                  <c:v>-839.28417301178001</c:v>
                </c:pt>
                <c:pt idx="26914">
                  <c:v>-839.28405380249001</c:v>
                </c:pt>
                <c:pt idx="26915">
                  <c:v>-839.28381538391102</c:v>
                </c:pt>
                <c:pt idx="26916">
                  <c:v>-839.28333854675293</c:v>
                </c:pt>
                <c:pt idx="26917">
                  <c:v>-839.28274250030495</c:v>
                </c:pt>
                <c:pt idx="26918">
                  <c:v>-839.28202724456798</c:v>
                </c:pt>
                <c:pt idx="26919">
                  <c:v>-839.28137159347602</c:v>
                </c:pt>
                <c:pt idx="26920">
                  <c:v>-839.28089475631702</c:v>
                </c:pt>
                <c:pt idx="26921">
                  <c:v>-839.28053712844894</c:v>
                </c:pt>
                <c:pt idx="26922">
                  <c:v>-839.28017950058006</c:v>
                </c:pt>
                <c:pt idx="26923">
                  <c:v>-839.27988147735596</c:v>
                </c:pt>
                <c:pt idx="26924">
                  <c:v>-839.27964305877697</c:v>
                </c:pt>
                <c:pt idx="26925">
                  <c:v>-839.27964305877697</c:v>
                </c:pt>
                <c:pt idx="26926">
                  <c:v>-839.27988147735596</c:v>
                </c:pt>
                <c:pt idx="26927">
                  <c:v>-839.28035831451393</c:v>
                </c:pt>
                <c:pt idx="26928">
                  <c:v>-839.28119277954102</c:v>
                </c:pt>
                <c:pt idx="26929">
                  <c:v>-839.28214645385799</c:v>
                </c:pt>
                <c:pt idx="26930">
                  <c:v>-839.28333854675293</c:v>
                </c:pt>
                <c:pt idx="26931">
                  <c:v>-839.28470945358299</c:v>
                </c:pt>
                <c:pt idx="26932">
                  <c:v>-839.28625917434704</c:v>
                </c:pt>
                <c:pt idx="26933">
                  <c:v>-839.28774929046699</c:v>
                </c:pt>
                <c:pt idx="26934">
                  <c:v>-839.28906059265205</c:v>
                </c:pt>
                <c:pt idx="26935">
                  <c:v>-839.290073871613</c:v>
                </c:pt>
                <c:pt idx="26936">
                  <c:v>-839.29084873199497</c:v>
                </c:pt>
                <c:pt idx="26937">
                  <c:v>-839.29156398773193</c:v>
                </c:pt>
                <c:pt idx="26938">
                  <c:v>-839.29245805740402</c:v>
                </c:pt>
                <c:pt idx="26939">
                  <c:v>-839.29365015029896</c:v>
                </c:pt>
                <c:pt idx="26940">
                  <c:v>-839.29508066177402</c:v>
                </c:pt>
                <c:pt idx="26941">
                  <c:v>-839.29698801040695</c:v>
                </c:pt>
                <c:pt idx="26942">
                  <c:v>-839.29931259155296</c:v>
                </c:pt>
                <c:pt idx="26943">
                  <c:v>-839.30235242843605</c:v>
                </c:pt>
                <c:pt idx="26944">
                  <c:v>-839.30610752105702</c:v>
                </c:pt>
                <c:pt idx="26945">
                  <c:v>-839.31045866012596</c:v>
                </c:pt>
                <c:pt idx="26946">
                  <c:v>-839.31522703170799</c:v>
                </c:pt>
                <c:pt idx="26947">
                  <c:v>-839.31999540329002</c:v>
                </c:pt>
                <c:pt idx="26948">
                  <c:v>-839.32446575164795</c:v>
                </c:pt>
                <c:pt idx="26949">
                  <c:v>-839.32839965820301</c:v>
                </c:pt>
                <c:pt idx="26950">
                  <c:v>-839.33149909973201</c:v>
                </c:pt>
                <c:pt idx="26951">
                  <c:v>-839.33352565765404</c:v>
                </c:pt>
                <c:pt idx="26952">
                  <c:v>-839.33418130874702</c:v>
                </c:pt>
                <c:pt idx="26953">
                  <c:v>-839.33328723907493</c:v>
                </c:pt>
                <c:pt idx="26954">
                  <c:v>-839.33096265792904</c:v>
                </c:pt>
                <c:pt idx="26955">
                  <c:v>-839.32738637924194</c:v>
                </c:pt>
                <c:pt idx="26956">
                  <c:v>-839.32285642623901</c:v>
                </c:pt>
                <c:pt idx="26957">
                  <c:v>-839.31773042678901</c:v>
                </c:pt>
                <c:pt idx="26958">
                  <c:v>-839.312366008759</c:v>
                </c:pt>
                <c:pt idx="26959">
                  <c:v>-839.30712080001899</c:v>
                </c:pt>
                <c:pt idx="26960">
                  <c:v>-839.30229282379196</c:v>
                </c:pt>
                <c:pt idx="26961">
                  <c:v>-839.29800128936802</c:v>
                </c:pt>
                <c:pt idx="26962">
                  <c:v>-839.29454421997093</c:v>
                </c:pt>
                <c:pt idx="26963">
                  <c:v>-839.29186201095604</c:v>
                </c:pt>
                <c:pt idx="26964">
                  <c:v>-839.29013347625801</c:v>
                </c:pt>
                <c:pt idx="26965">
                  <c:v>-839.28923940658603</c:v>
                </c:pt>
                <c:pt idx="26966">
                  <c:v>-839.28929901123104</c:v>
                </c:pt>
                <c:pt idx="26967">
                  <c:v>-839.29019308090199</c:v>
                </c:pt>
                <c:pt idx="26968">
                  <c:v>-839.29192161560104</c:v>
                </c:pt>
                <c:pt idx="26969">
                  <c:v>-839.29448461532604</c:v>
                </c:pt>
                <c:pt idx="26970">
                  <c:v>-839.29764366149902</c:v>
                </c:pt>
                <c:pt idx="26971">
                  <c:v>-839.301219940186</c:v>
                </c:pt>
                <c:pt idx="26972">
                  <c:v>-839.30503463745094</c:v>
                </c:pt>
                <c:pt idx="26973">
                  <c:v>-839.30890893936203</c:v>
                </c:pt>
                <c:pt idx="26974">
                  <c:v>-839.31260442733799</c:v>
                </c:pt>
                <c:pt idx="26975">
                  <c:v>-839.31594228744507</c:v>
                </c:pt>
                <c:pt idx="26976">
                  <c:v>-839.31886291503906</c:v>
                </c:pt>
                <c:pt idx="26977">
                  <c:v>-839.32136631011997</c:v>
                </c:pt>
                <c:pt idx="26978">
                  <c:v>-839.32333326339699</c:v>
                </c:pt>
                <c:pt idx="26979">
                  <c:v>-839.32482337951706</c:v>
                </c:pt>
                <c:pt idx="26980">
                  <c:v>-839.32571744918801</c:v>
                </c:pt>
                <c:pt idx="26981">
                  <c:v>-839.32595586776802</c:v>
                </c:pt>
                <c:pt idx="26982">
                  <c:v>-839.32547903060902</c:v>
                </c:pt>
                <c:pt idx="26983">
                  <c:v>-839.32434654235897</c:v>
                </c:pt>
                <c:pt idx="26984">
                  <c:v>-839.32249879837104</c:v>
                </c:pt>
                <c:pt idx="26985">
                  <c:v>-839.32029342651401</c:v>
                </c:pt>
                <c:pt idx="26986">
                  <c:v>-839.317909240723</c:v>
                </c:pt>
                <c:pt idx="26987">
                  <c:v>-839.31588268280098</c:v>
                </c:pt>
                <c:pt idx="26988">
                  <c:v>-839.31451177597103</c:v>
                </c:pt>
                <c:pt idx="26989">
                  <c:v>-839.31421375274704</c:v>
                </c:pt>
                <c:pt idx="26990">
                  <c:v>-839.31516742706299</c:v>
                </c:pt>
                <c:pt idx="26991">
                  <c:v>-839.31767082214401</c:v>
                </c:pt>
                <c:pt idx="26992">
                  <c:v>-839.32148551940895</c:v>
                </c:pt>
                <c:pt idx="26993">
                  <c:v>-839.32637310028099</c:v>
                </c:pt>
                <c:pt idx="26994">
                  <c:v>-839.331797122956</c:v>
                </c:pt>
                <c:pt idx="26995">
                  <c:v>-839.33704233169601</c:v>
                </c:pt>
                <c:pt idx="26996">
                  <c:v>-839.34157228469894</c:v>
                </c:pt>
                <c:pt idx="26997">
                  <c:v>-839.34496974945102</c:v>
                </c:pt>
                <c:pt idx="26998">
                  <c:v>-839.34693670272804</c:v>
                </c:pt>
                <c:pt idx="26999">
                  <c:v>-839.34741353988693</c:v>
                </c:pt>
              </c:numCache>
            </c:numRef>
          </c:yVal>
          <c:smooth val="0"/>
        </c:ser>
        <c:dLbls>
          <c:showLegendKey val="0"/>
          <c:showVal val="0"/>
          <c:showCatName val="0"/>
          <c:showSerName val="0"/>
          <c:showPercent val="0"/>
          <c:showBubbleSize val="0"/>
        </c:dLbls>
        <c:axId val="782146168"/>
        <c:axId val="782143424"/>
      </c:scatterChart>
      <c:valAx>
        <c:axId val="782146168"/>
        <c:scaling>
          <c:orientation val="minMax"/>
          <c:max val="35"/>
          <c:min val="15"/>
        </c:scaling>
        <c:delete val="0"/>
        <c:axPos val="b"/>
        <c:numFmt formatCode="General" sourceLinked="1"/>
        <c:majorTickMark val="out"/>
        <c:minorTickMark val="out"/>
        <c:tickLblPos val="nextTo"/>
        <c:crossAx val="782143424"/>
        <c:crossesAt val="-850"/>
        <c:crossBetween val="midCat"/>
      </c:valAx>
      <c:valAx>
        <c:axId val="782143424"/>
        <c:scaling>
          <c:orientation val="minMax"/>
          <c:max val="-680"/>
          <c:min val="-850"/>
        </c:scaling>
        <c:delete val="0"/>
        <c:axPos val="l"/>
        <c:numFmt formatCode="General" sourceLinked="1"/>
        <c:majorTickMark val="out"/>
        <c:minorTickMark val="none"/>
        <c:tickLblPos val="nextTo"/>
        <c:crossAx val="782146168"/>
        <c:crosses val="autoZero"/>
        <c:crossBetween val="midCat"/>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285 re-run</c:v>
          </c:tx>
          <c:marker>
            <c:symbol val="none"/>
          </c:marker>
          <c:xVal>
            <c:numRef>
              <c:f>Sheet1!$AD$3:$AD$27003</c:f>
              <c:numCache>
                <c:formatCode>General</c:formatCode>
                <c:ptCount val="27001"/>
                <c:pt idx="0">
                  <c:v>4.1666666666699998E-4</c:v>
                </c:pt>
                <c:pt idx="1">
                  <c:v>2.0833333333329998E-3</c:v>
                </c:pt>
                <c:pt idx="2">
                  <c:v>3.7499999999999999E-3</c:v>
                </c:pt>
                <c:pt idx="3">
                  <c:v>5.4166666666669999E-3</c:v>
                </c:pt>
                <c:pt idx="4">
                  <c:v>7.0833333333329999E-3</c:v>
                </c:pt>
                <c:pt idx="5">
                  <c:v>8.7500000000000008E-3</c:v>
                </c:pt>
                <c:pt idx="6">
                  <c:v>1.0416666666666999E-2</c:v>
                </c:pt>
                <c:pt idx="7">
                  <c:v>1.2083333333333E-2</c:v>
                </c:pt>
                <c:pt idx="8">
                  <c:v>1.375E-2</c:v>
                </c:pt>
                <c:pt idx="9">
                  <c:v>1.5416666666667E-2</c:v>
                </c:pt>
                <c:pt idx="10">
                  <c:v>1.7083333333332999E-2</c:v>
                </c:pt>
                <c:pt idx="11">
                  <c:v>1.8749999999999999E-2</c:v>
                </c:pt>
                <c:pt idx="12">
                  <c:v>2.0416666666666999E-2</c:v>
                </c:pt>
                <c:pt idx="13">
                  <c:v>2.2083333333333E-2</c:v>
                </c:pt>
                <c:pt idx="14">
                  <c:v>2.375E-2</c:v>
                </c:pt>
                <c:pt idx="15">
                  <c:v>2.5416666666667E-2</c:v>
                </c:pt>
                <c:pt idx="16">
                  <c:v>2.7083333333333001E-2</c:v>
                </c:pt>
                <c:pt idx="17">
                  <c:v>2.8750000000000001E-2</c:v>
                </c:pt>
                <c:pt idx="18">
                  <c:v>3.0416666666667001E-2</c:v>
                </c:pt>
                <c:pt idx="19">
                  <c:v>3.2083333333332999E-2</c:v>
                </c:pt>
                <c:pt idx="20">
                  <c:v>3.3750000000000002E-2</c:v>
                </c:pt>
                <c:pt idx="21">
                  <c:v>3.5416666666666999E-2</c:v>
                </c:pt>
                <c:pt idx="22">
                  <c:v>3.7083333333333003E-2</c:v>
                </c:pt>
                <c:pt idx="23">
                  <c:v>3.875E-2</c:v>
                </c:pt>
                <c:pt idx="24">
                  <c:v>4.0416666666667003E-2</c:v>
                </c:pt>
                <c:pt idx="25">
                  <c:v>4.2083333333333001E-2</c:v>
                </c:pt>
                <c:pt idx="26">
                  <c:v>4.3749999999999997E-2</c:v>
                </c:pt>
                <c:pt idx="27">
                  <c:v>4.5416666666667001E-2</c:v>
                </c:pt>
                <c:pt idx="28">
                  <c:v>4.7083333333332998E-2</c:v>
                </c:pt>
                <c:pt idx="29">
                  <c:v>4.8750000000000002E-2</c:v>
                </c:pt>
                <c:pt idx="30">
                  <c:v>5.0416666666666998E-2</c:v>
                </c:pt>
                <c:pt idx="31">
                  <c:v>5.2083333333333003E-2</c:v>
                </c:pt>
                <c:pt idx="32">
                  <c:v>5.3749999999999999E-2</c:v>
                </c:pt>
                <c:pt idx="33">
                  <c:v>5.5416666666667003E-2</c:v>
                </c:pt>
                <c:pt idx="34">
                  <c:v>5.7083333333333E-2</c:v>
                </c:pt>
                <c:pt idx="35">
                  <c:v>5.8749999999999997E-2</c:v>
                </c:pt>
                <c:pt idx="36">
                  <c:v>6.0416666666667E-2</c:v>
                </c:pt>
                <c:pt idx="37">
                  <c:v>6.2083333333332998E-2</c:v>
                </c:pt>
                <c:pt idx="38">
                  <c:v>6.3750000000000001E-2</c:v>
                </c:pt>
                <c:pt idx="39">
                  <c:v>6.5416666666666998E-2</c:v>
                </c:pt>
                <c:pt idx="40">
                  <c:v>6.7083333333332995E-2</c:v>
                </c:pt>
                <c:pt idx="41">
                  <c:v>6.8750000000000006E-2</c:v>
                </c:pt>
                <c:pt idx="42">
                  <c:v>7.0416666666667002E-2</c:v>
                </c:pt>
                <c:pt idx="43">
                  <c:v>7.2083333333333E-2</c:v>
                </c:pt>
                <c:pt idx="44">
                  <c:v>7.3749999999999996E-2</c:v>
                </c:pt>
                <c:pt idx="45">
                  <c:v>7.5416666666667007E-2</c:v>
                </c:pt>
                <c:pt idx="46">
                  <c:v>7.7083333333333004E-2</c:v>
                </c:pt>
                <c:pt idx="47">
                  <c:v>7.8750000000000001E-2</c:v>
                </c:pt>
                <c:pt idx="48">
                  <c:v>8.0416666666666997E-2</c:v>
                </c:pt>
                <c:pt idx="49">
                  <c:v>8.2083333333332995E-2</c:v>
                </c:pt>
                <c:pt idx="50">
                  <c:v>8.3750000000000005E-2</c:v>
                </c:pt>
                <c:pt idx="51">
                  <c:v>8.5416666666667002E-2</c:v>
                </c:pt>
                <c:pt idx="52">
                  <c:v>8.7083333333332999E-2</c:v>
                </c:pt>
                <c:pt idx="53">
                  <c:v>8.8749999999999996E-2</c:v>
                </c:pt>
                <c:pt idx="54">
                  <c:v>9.0416666666667006E-2</c:v>
                </c:pt>
                <c:pt idx="55">
                  <c:v>9.2083333333333003E-2</c:v>
                </c:pt>
                <c:pt idx="56">
                  <c:v>9.375E-2</c:v>
                </c:pt>
                <c:pt idx="57">
                  <c:v>9.5416666666666997E-2</c:v>
                </c:pt>
                <c:pt idx="58">
                  <c:v>9.7083333333332994E-2</c:v>
                </c:pt>
                <c:pt idx="59">
                  <c:v>9.8750000000000004E-2</c:v>
                </c:pt>
                <c:pt idx="60">
                  <c:v>0.100416666666667</c:v>
                </c:pt>
                <c:pt idx="61">
                  <c:v>0.102083333333334</c:v>
                </c:pt>
                <c:pt idx="62">
                  <c:v>0.10375</c:v>
                </c:pt>
                <c:pt idx="63">
                  <c:v>0.10541666666666701</c:v>
                </c:pt>
                <c:pt idx="64">
                  <c:v>0.107083333333334</c:v>
                </c:pt>
                <c:pt idx="65">
                  <c:v>0.10875</c:v>
                </c:pt>
                <c:pt idx="66">
                  <c:v>0.110416666666667</c:v>
                </c:pt>
                <c:pt idx="67">
                  <c:v>0.11208333333333401</c:v>
                </c:pt>
                <c:pt idx="68">
                  <c:v>0.11375</c:v>
                </c:pt>
                <c:pt idx="69">
                  <c:v>0.115416666666667</c:v>
                </c:pt>
                <c:pt idx="70">
                  <c:v>0.117083333333334</c:v>
                </c:pt>
                <c:pt idx="71">
                  <c:v>0.11874999999999999</c:v>
                </c:pt>
                <c:pt idx="72">
                  <c:v>0.120416666666667</c:v>
                </c:pt>
                <c:pt idx="73">
                  <c:v>0.122083333333334</c:v>
                </c:pt>
                <c:pt idx="74">
                  <c:v>0.12375</c:v>
                </c:pt>
                <c:pt idx="75">
                  <c:v>0.12541666666666701</c:v>
                </c:pt>
                <c:pt idx="76">
                  <c:v>0.12708333333333399</c:v>
                </c:pt>
                <c:pt idx="77">
                  <c:v>0.12875</c:v>
                </c:pt>
                <c:pt idx="78">
                  <c:v>0.13041666666666701</c:v>
                </c:pt>
                <c:pt idx="79">
                  <c:v>0.132083333333334</c:v>
                </c:pt>
                <c:pt idx="80">
                  <c:v>0.13375000000000001</c:v>
                </c:pt>
                <c:pt idx="81">
                  <c:v>0.13541666666666699</c:v>
                </c:pt>
                <c:pt idx="82">
                  <c:v>0.137083333333334</c:v>
                </c:pt>
                <c:pt idx="83">
                  <c:v>0.13875000000000001</c:v>
                </c:pt>
                <c:pt idx="84">
                  <c:v>0.14041666666666699</c:v>
                </c:pt>
                <c:pt idx="85">
                  <c:v>0.14208333333333401</c:v>
                </c:pt>
                <c:pt idx="86">
                  <c:v>0.14374999999999999</c:v>
                </c:pt>
                <c:pt idx="87">
                  <c:v>0.145416666666667</c:v>
                </c:pt>
                <c:pt idx="88">
                  <c:v>0.14708333333333401</c:v>
                </c:pt>
                <c:pt idx="89">
                  <c:v>0.14874999999999999</c:v>
                </c:pt>
                <c:pt idx="90">
                  <c:v>0.150416666666667</c:v>
                </c:pt>
                <c:pt idx="91">
                  <c:v>0.15208333333333399</c:v>
                </c:pt>
                <c:pt idx="92">
                  <c:v>0.15375</c:v>
                </c:pt>
                <c:pt idx="93">
                  <c:v>0.15541666666666701</c:v>
                </c:pt>
                <c:pt idx="94">
                  <c:v>0.15708333333333399</c:v>
                </c:pt>
                <c:pt idx="95">
                  <c:v>0.15875</c:v>
                </c:pt>
                <c:pt idx="96">
                  <c:v>0.16041666666666701</c:v>
                </c:pt>
                <c:pt idx="97">
                  <c:v>0.162083333333334</c:v>
                </c:pt>
                <c:pt idx="98">
                  <c:v>0.16375000000000001</c:v>
                </c:pt>
                <c:pt idx="99">
                  <c:v>0.16541666666666699</c:v>
                </c:pt>
                <c:pt idx="100">
                  <c:v>0.167083333333334</c:v>
                </c:pt>
                <c:pt idx="101">
                  <c:v>0.16875000000000001</c:v>
                </c:pt>
                <c:pt idx="102">
                  <c:v>0.17041666666666699</c:v>
                </c:pt>
                <c:pt idx="103">
                  <c:v>0.172083333333334</c:v>
                </c:pt>
                <c:pt idx="104">
                  <c:v>0.17374999999999999</c:v>
                </c:pt>
                <c:pt idx="105">
                  <c:v>0.175416666666667</c:v>
                </c:pt>
                <c:pt idx="106">
                  <c:v>0.17708333333333401</c:v>
                </c:pt>
                <c:pt idx="107">
                  <c:v>0.17874999999999999</c:v>
                </c:pt>
                <c:pt idx="108">
                  <c:v>0.180416666666667</c:v>
                </c:pt>
                <c:pt idx="109">
                  <c:v>0.18208333333333401</c:v>
                </c:pt>
                <c:pt idx="110">
                  <c:v>0.18375</c:v>
                </c:pt>
                <c:pt idx="111">
                  <c:v>0.18541666666666701</c:v>
                </c:pt>
                <c:pt idx="112">
                  <c:v>0.18708333333333399</c:v>
                </c:pt>
                <c:pt idx="113">
                  <c:v>0.18875</c:v>
                </c:pt>
                <c:pt idx="114">
                  <c:v>0.19041666666666701</c:v>
                </c:pt>
                <c:pt idx="115">
                  <c:v>0.19208333333333399</c:v>
                </c:pt>
                <c:pt idx="116">
                  <c:v>0.19375000000000001</c:v>
                </c:pt>
                <c:pt idx="117">
                  <c:v>0.19541666666666699</c:v>
                </c:pt>
                <c:pt idx="118">
                  <c:v>0.197083333333334</c:v>
                </c:pt>
                <c:pt idx="119">
                  <c:v>0.19875000000000001</c:v>
                </c:pt>
                <c:pt idx="120">
                  <c:v>0.20041666666666699</c:v>
                </c:pt>
                <c:pt idx="121">
                  <c:v>0.202083333333334</c:v>
                </c:pt>
                <c:pt idx="122">
                  <c:v>0.20374999999999999</c:v>
                </c:pt>
                <c:pt idx="123">
                  <c:v>0.205416666666667</c:v>
                </c:pt>
                <c:pt idx="124">
                  <c:v>0.20708333333333401</c:v>
                </c:pt>
                <c:pt idx="125">
                  <c:v>0.20874999999999999</c:v>
                </c:pt>
                <c:pt idx="126">
                  <c:v>0.210416666666667</c:v>
                </c:pt>
                <c:pt idx="127">
                  <c:v>0.21208333333333401</c:v>
                </c:pt>
                <c:pt idx="128">
                  <c:v>0.21375</c:v>
                </c:pt>
                <c:pt idx="129">
                  <c:v>0.21541666666666701</c:v>
                </c:pt>
                <c:pt idx="130">
                  <c:v>0.21708333333333399</c:v>
                </c:pt>
                <c:pt idx="131">
                  <c:v>0.21875</c:v>
                </c:pt>
                <c:pt idx="132">
                  <c:v>0.22041666666666701</c:v>
                </c:pt>
                <c:pt idx="133">
                  <c:v>0.22208333333333399</c:v>
                </c:pt>
                <c:pt idx="134">
                  <c:v>0.22375</c:v>
                </c:pt>
                <c:pt idx="135">
                  <c:v>0.22541666666666699</c:v>
                </c:pt>
                <c:pt idx="136">
                  <c:v>0.227083333333334</c:v>
                </c:pt>
                <c:pt idx="137">
                  <c:v>0.22875000000000001</c:v>
                </c:pt>
                <c:pt idx="138">
                  <c:v>0.23041666666666699</c:v>
                </c:pt>
                <c:pt idx="139">
                  <c:v>0.232083333333334</c:v>
                </c:pt>
                <c:pt idx="140">
                  <c:v>0.23375000000000001</c:v>
                </c:pt>
                <c:pt idx="141">
                  <c:v>0.235416666666667</c:v>
                </c:pt>
                <c:pt idx="142">
                  <c:v>0.23708333333333401</c:v>
                </c:pt>
                <c:pt idx="143">
                  <c:v>0.23874999999999999</c:v>
                </c:pt>
                <c:pt idx="144">
                  <c:v>0.240416666666667</c:v>
                </c:pt>
                <c:pt idx="145">
                  <c:v>0.24208333333333401</c:v>
                </c:pt>
                <c:pt idx="146">
                  <c:v>0.24374999999999999</c:v>
                </c:pt>
                <c:pt idx="147">
                  <c:v>0.245416666666667</c:v>
                </c:pt>
                <c:pt idx="148">
                  <c:v>0.24708333333333399</c:v>
                </c:pt>
                <c:pt idx="149">
                  <c:v>0.24875</c:v>
                </c:pt>
                <c:pt idx="150">
                  <c:v>0.25041666666666701</c:v>
                </c:pt>
                <c:pt idx="151">
                  <c:v>0.25208333333333399</c:v>
                </c:pt>
                <c:pt idx="152">
                  <c:v>0.25374999999999998</c:v>
                </c:pt>
                <c:pt idx="153">
                  <c:v>0.25541666666666701</c:v>
                </c:pt>
                <c:pt idx="154">
                  <c:v>0.257083333333334</c:v>
                </c:pt>
                <c:pt idx="155">
                  <c:v>0.25874999999999998</c:v>
                </c:pt>
                <c:pt idx="156">
                  <c:v>0.26041666666666702</c:v>
                </c:pt>
                <c:pt idx="157">
                  <c:v>0.262083333333334</c:v>
                </c:pt>
                <c:pt idx="158">
                  <c:v>0.26374999999999998</c:v>
                </c:pt>
                <c:pt idx="159">
                  <c:v>0.26541666666666702</c:v>
                </c:pt>
                <c:pt idx="160">
                  <c:v>0.26708333333333401</c:v>
                </c:pt>
                <c:pt idx="161">
                  <c:v>0.26874999999999999</c:v>
                </c:pt>
                <c:pt idx="162">
                  <c:v>0.27041666666666703</c:v>
                </c:pt>
                <c:pt idx="163">
                  <c:v>0.27208333333333401</c:v>
                </c:pt>
                <c:pt idx="164">
                  <c:v>0.27374999999999999</c:v>
                </c:pt>
                <c:pt idx="165">
                  <c:v>0.27541666666666698</c:v>
                </c:pt>
                <c:pt idx="166">
                  <c:v>0.27708333333333401</c:v>
                </c:pt>
                <c:pt idx="167">
                  <c:v>0.27875</c:v>
                </c:pt>
                <c:pt idx="168">
                  <c:v>0.28041666666666698</c:v>
                </c:pt>
                <c:pt idx="169">
                  <c:v>0.28208333333333402</c:v>
                </c:pt>
                <c:pt idx="170">
                  <c:v>0.28375</c:v>
                </c:pt>
                <c:pt idx="171">
                  <c:v>0.28541666666666698</c:v>
                </c:pt>
                <c:pt idx="172">
                  <c:v>0.28708333333333402</c:v>
                </c:pt>
                <c:pt idx="173">
                  <c:v>0.28875000000000001</c:v>
                </c:pt>
                <c:pt idx="174">
                  <c:v>0.29041666666666699</c:v>
                </c:pt>
                <c:pt idx="175">
                  <c:v>0.29208333333333403</c:v>
                </c:pt>
                <c:pt idx="176">
                  <c:v>0.29375000000000001</c:v>
                </c:pt>
                <c:pt idx="177">
                  <c:v>0.29541666666666699</c:v>
                </c:pt>
                <c:pt idx="178">
                  <c:v>0.29708333333333398</c:v>
                </c:pt>
                <c:pt idx="179">
                  <c:v>0.29875000000000002</c:v>
                </c:pt>
                <c:pt idx="180">
                  <c:v>0.300416666666667</c:v>
                </c:pt>
                <c:pt idx="181">
                  <c:v>0.30208333333333398</c:v>
                </c:pt>
                <c:pt idx="182">
                  <c:v>0.30375000000000002</c:v>
                </c:pt>
                <c:pt idx="183">
                  <c:v>0.305416666666667</c:v>
                </c:pt>
                <c:pt idx="184">
                  <c:v>0.30708333333333399</c:v>
                </c:pt>
                <c:pt idx="185">
                  <c:v>0.30875000000000002</c:v>
                </c:pt>
                <c:pt idx="186">
                  <c:v>0.31041666666666701</c:v>
                </c:pt>
                <c:pt idx="187">
                  <c:v>0.31208333333333399</c:v>
                </c:pt>
                <c:pt idx="188">
                  <c:v>0.31374999999999997</c:v>
                </c:pt>
                <c:pt idx="189">
                  <c:v>0.31541666666666701</c:v>
                </c:pt>
                <c:pt idx="190">
                  <c:v>0.31708333333333399</c:v>
                </c:pt>
                <c:pt idx="191">
                  <c:v>0.31874999999999998</c:v>
                </c:pt>
                <c:pt idx="192">
                  <c:v>0.32041666666666702</c:v>
                </c:pt>
                <c:pt idx="193">
                  <c:v>0.322083333333334</c:v>
                </c:pt>
                <c:pt idx="194">
                  <c:v>0.32374999999999998</c:v>
                </c:pt>
                <c:pt idx="195">
                  <c:v>0.32541666666666702</c:v>
                </c:pt>
                <c:pt idx="196">
                  <c:v>0.327083333333334</c:v>
                </c:pt>
                <c:pt idx="197">
                  <c:v>0.32874999999999999</c:v>
                </c:pt>
                <c:pt idx="198">
                  <c:v>0.33041666666666702</c:v>
                </c:pt>
                <c:pt idx="199">
                  <c:v>0.33208333333333401</c:v>
                </c:pt>
                <c:pt idx="200">
                  <c:v>0.33374999999999999</c:v>
                </c:pt>
                <c:pt idx="201">
                  <c:v>0.33541666666666697</c:v>
                </c:pt>
                <c:pt idx="202">
                  <c:v>0.33708333333333401</c:v>
                </c:pt>
                <c:pt idx="203">
                  <c:v>0.33875</c:v>
                </c:pt>
                <c:pt idx="204">
                  <c:v>0.34041666666666698</c:v>
                </c:pt>
                <c:pt idx="205">
                  <c:v>0.34208333333333402</c:v>
                </c:pt>
                <c:pt idx="206">
                  <c:v>0.34375</c:v>
                </c:pt>
                <c:pt idx="207">
                  <c:v>0.34541666666666698</c:v>
                </c:pt>
                <c:pt idx="208">
                  <c:v>0.34708333333333402</c:v>
                </c:pt>
                <c:pt idx="209">
                  <c:v>0.34875</c:v>
                </c:pt>
                <c:pt idx="210">
                  <c:v>0.35041666666666699</c:v>
                </c:pt>
                <c:pt idx="211">
                  <c:v>0.35208333333333403</c:v>
                </c:pt>
                <c:pt idx="212">
                  <c:v>0.35375000000000001</c:v>
                </c:pt>
                <c:pt idx="213">
                  <c:v>0.35541666666666699</c:v>
                </c:pt>
                <c:pt idx="214">
                  <c:v>0.35708333333333397</c:v>
                </c:pt>
                <c:pt idx="215">
                  <c:v>0.35875000000000001</c:v>
                </c:pt>
                <c:pt idx="216">
                  <c:v>0.360416666666667</c:v>
                </c:pt>
                <c:pt idx="217">
                  <c:v>0.36208333333333398</c:v>
                </c:pt>
                <c:pt idx="218">
                  <c:v>0.36375000000000002</c:v>
                </c:pt>
                <c:pt idx="219">
                  <c:v>0.365416666666667</c:v>
                </c:pt>
                <c:pt idx="220">
                  <c:v>0.36708333333333398</c:v>
                </c:pt>
                <c:pt idx="221">
                  <c:v>0.36875000000000002</c:v>
                </c:pt>
                <c:pt idx="222">
                  <c:v>0.370416666666667</c:v>
                </c:pt>
                <c:pt idx="223">
                  <c:v>0.37208333333333399</c:v>
                </c:pt>
                <c:pt idx="224">
                  <c:v>0.37375000000000003</c:v>
                </c:pt>
                <c:pt idx="225">
                  <c:v>0.37541666666666701</c:v>
                </c:pt>
                <c:pt idx="226">
                  <c:v>0.37708333333333399</c:v>
                </c:pt>
                <c:pt idx="227">
                  <c:v>0.37874999999999998</c:v>
                </c:pt>
                <c:pt idx="228">
                  <c:v>0.38041666666666701</c:v>
                </c:pt>
                <c:pt idx="229">
                  <c:v>0.382083333333334</c:v>
                </c:pt>
                <c:pt idx="230">
                  <c:v>0.38374999999999998</c:v>
                </c:pt>
                <c:pt idx="231">
                  <c:v>0.38541666666666702</c:v>
                </c:pt>
                <c:pt idx="232">
                  <c:v>0.387083333333334</c:v>
                </c:pt>
                <c:pt idx="233">
                  <c:v>0.38874999999999998</c:v>
                </c:pt>
                <c:pt idx="234">
                  <c:v>0.39041666666666702</c:v>
                </c:pt>
                <c:pt idx="235">
                  <c:v>0.39208333333333401</c:v>
                </c:pt>
                <c:pt idx="236">
                  <c:v>0.39374999999999999</c:v>
                </c:pt>
                <c:pt idx="237">
                  <c:v>0.39541666666666703</c:v>
                </c:pt>
                <c:pt idx="238">
                  <c:v>0.39708333333333401</c:v>
                </c:pt>
                <c:pt idx="239">
                  <c:v>0.39874999999999999</c:v>
                </c:pt>
                <c:pt idx="240">
                  <c:v>0.40041666666666698</c:v>
                </c:pt>
                <c:pt idx="241">
                  <c:v>0.40208333333333401</c:v>
                </c:pt>
                <c:pt idx="242">
                  <c:v>0.40375</c:v>
                </c:pt>
                <c:pt idx="243">
                  <c:v>0.40541666666666698</c:v>
                </c:pt>
                <c:pt idx="244">
                  <c:v>0.40708333333333402</c:v>
                </c:pt>
                <c:pt idx="245">
                  <c:v>0.40875</c:v>
                </c:pt>
                <c:pt idx="246">
                  <c:v>0.41041666666666698</c:v>
                </c:pt>
                <c:pt idx="247">
                  <c:v>0.41208333333333402</c:v>
                </c:pt>
                <c:pt idx="248">
                  <c:v>0.41375000000000001</c:v>
                </c:pt>
                <c:pt idx="249">
                  <c:v>0.41541666666666699</c:v>
                </c:pt>
                <c:pt idx="250">
                  <c:v>0.41708333333333403</c:v>
                </c:pt>
                <c:pt idx="251">
                  <c:v>0.41875000000000001</c:v>
                </c:pt>
                <c:pt idx="252">
                  <c:v>0.42041666666666699</c:v>
                </c:pt>
                <c:pt idx="253">
                  <c:v>0.42208333333333398</c:v>
                </c:pt>
                <c:pt idx="254">
                  <c:v>0.42375000000000002</c:v>
                </c:pt>
                <c:pt idx="255">
                  <c:v>0.425416666666667</c:v>
                </c:pt>
                <c:pt idx="256">
                  <c:v>0.42708333333333398</c:v>
                </c:pt>
                <c:pt idx="257">
                  <c:v>0.42875000000000002</c:v>
                </c:pt>
                <c:pt idx="258">
                  <c:v>0.430416666666667</c:v>
                </c:pt>
                <c:pt idx="259">
                  <c:v>0.43208333333333399</c:v>
                </c:pt>
                <c:pt idx="260">
                  <c:v>0.43375000000000002</c:v>
                </c:pt>
                <c:pt idx="261">
                  <c:v>0.43541666666666701</c:v>
                </c:pt>
                <c:pt idx="262">
                  <c:v>0.43708333333333399</c:v>
                </c:pt>
                <c:pt idx="263">
                  <c:v>0.43874999999999997</c:v>
                </c:pt>
                <c:pt idx="264">
                  <c:v>0.44041666666666701</c:v>
                </c:pt>
                <c:pt idx="265">
                  <c:v>0.44208333333333399</c:v>
                </c:pt>
                <c:pt idx="266">
                  <c:v>0.44374999999999998</c:v>
                </c:pt>
                <c:pt idx="267">
                  <c:v>0.44541666666666702</c:v>
                </c:pt>
                <c:pt idx="268">
                  <c:v>0.447083333333334</c:v>
                </c:pt>
                <c:pt idx="269">
                  <c:v>0.44874999999999998</c:v>
                </c:pt>
                <c:pt idx="270">
                  <c:v>0.45041666666666702</c:v>
                </c:pt>
                <c:pt idx="271">
                  <c:v>0.452083333333334</c:v>
                </c:pt>
                <c:pt idx="272">
                  <c:v>0.45374999999999999</c:v>
                </c:pt>
                <c:pt idx="273">
                  <c:v>0.45541666666666702</c:v>
                </c:pt>
                <c:pt idx="274">
                  <c:v>0.45708333333333401</c:v>
                </c:pt>
                <c:pt idx="275">
                  <c:v>0.45874999999999999</c:v>
                </c:pt>
                <c:pt idx="276">
                  <c:v>0.46041666666666697</c:v>
                </c:pt>
                <c:pt idx="277">
                  <c:v>0.46208333333333401</c:v>
                </c:pt>
                <c:pt idx="278">
                  <c:v>0.46375</c:v>
                </c:pt>
                <c:pt idx="279">
                  <c:v>0.46541666666666698</c:v>
                </c:pt>
                <c:pt idx="280">
                  <c:v>0.46708333333333402</c:v>
                </c:pt>
                <c:pt idx="281">
                  <c:v>0.46875</c:v>
                </c:pt>
                <c:pt idx="282">
                  <c:v>0.47041666666666698</c:v>
                </c:pt>
                <c:pt idx="283">
                  <c:v>0.47208333333333402</c:v>
                </c:pt>
                <c:pt idx="284">
                  <c:v>0.47375</c:v>
                </c:pt>
                <c:pt idx="285">
                  <c:v>0.47541666666666699</c:v>
                </c:pt>
                <c:pt idx="286">
                  <c:v>0.47708333333333403</c:v>
                </c:pt>
                <c:pt idx="287">
                  <c:v>0.47875000000000001</c:v>
                </c:pt>
                <c:pt idx="288">
                  <c:v>0.48041666666666699</c:v>
                </c:pt>
                <c:pt idx="289">
                  <c:v>0.48208333333333397</c:v>
                </c:pt>
                <c:pt idx="290">
                  <c:v>0.48375000000000001</c:v>
                </c:pt>
                <c:pt idx="291">
                  <c:v>0.485416666666667</c:v>
                </c:pt>
                <c:pt idx="292">
                  <c:v>0.48708333333333398</c:v>
                </c:pt>
                <c:pt idx="293">
                  <c:v>0.48875000000000002</c:v>
                </c:pt>
                <c:pt idx="294">
                  <c:v>0.490416666666667</c:v>
                </c:pt>
                <c:pt idx="295">
                  <c:v>0.49208333333333398</c:v>
                </c:pt>
                <c:pt idx="296">
                  <c:v>0.49375000000000002</c:v>
                </c:pt>
                <c:pt idx="297">
                  <c:v>0.495416666666667</c:v>
                </c:pt>
                <c:pt idx="298">
                  <c:v>0.49708333333333399</c:v>
                </c:pt>
                <c:pt idx="299">
                  <c:v>0.49875000000000003</c:v>
                </c:pt>
                <c:pt idx="300">
                  <c:v>0.50041666666666695</c:v>
                </c:pt>
                <c:pt idx="301">
                  <c:v>0.50208333333333399</c:v>
                </c:pt>
                <c:pt idx="302">
                  <c:v>0.50375000000000003</c:v>
                </c:pt>
                <c:pt idx="303">
                  <c:v>0.50541666666666696</c:v>
                </c:pt>
                <c:pt idx="304">
                  <c:v>0.507083333333334</c:v>
                </c:pt>
                <c:pt idx="305">
                  <c:v>0.50875000000000004</c:v>
                </c:pt>
                <c:pt idx="306">
                  <c:v>0.51041666666666696</c:v>
                </c:pt>
                <c:pt idx="307">
                  <c:v>0.512083333333334</c:v>
                </c:pt>
                <c:pt idx="308">
                  <c:v>0.51375000000000004</c:v>
                </c:pt>
                <c:pt idx="309">
                  <c:v>0.51541666666666697</c:v>
                </c:pt>
                <c:pt idx="310">
                  <c:v>0.51708333333333401</c:v>
                </c:pt>
                <c:pt idx="311">
                  <c:v>0.51875000000000004</c:v>
                </c:pt>
                <c:pt idx="312">
                  <c:v>0.52041666666666697</c:v>
                </c:pt>
                <c:pt idx="313">
                  <c:v>0.52208333333333401</c:v>
                </c:pt>
                <c:pt idx="314">
                  <c:v>0.52375000000000005</c:v>
                </c:pt>
                <c:pt idx="315">
                  <c:v>0.52541666666666698</c:v>
                </c:pt>
                <c:pt idx="316">
                  <c:v>0.52708333333333401</c:v>
                </c:pt>
                <c:pt idx="317">
                  <c:v>0.52875000000000005</c:v>
                </c:pt>
                <c:pt idx="318">
                  <c:v>0.53041666666666698</c:v>
                </c:pt>
                <c:pt idx="319">
                  <c:v>0.53208333333333402</c:v>
                </c:pt>
                <c:pt idx="320">
                  <c:v>0.53374999999999995</c:v>
                </c:pt>
                <c:pt idx="321">
                  <c:v>0.53541666666666698</c:v>
                </c:pt>
                <c:pt idx="322">
                  <c:v>0.53708333333333402</c:v>
                </c:pt>
                <c:pt idx="323">
                  <c:v>0.53874999999999995</c:v>
                </c:pt>
                <c:pt idx="324">
                  <c:v>0.54041666666666699</c:v>
                </c:pt>
                <c:pt idx="325">
                  <c:v>0.54208333333333403</c:v>
                </c:pt>
                <c:pt idx="326">
                  <c:v>0.54374999999999996</c:v>
                </c:pt>
                <c:pt idx="327">
                  <c:v>0.54541666666666699</c:v>
                </c:pt>
                <c:pt idx="328">
                  <c:v>0.54708333333333403</c:v>
                </c:pt>
                <c:pt idx="329">
                  <c:v>0.54874999999999996</c:v>
                </c:pt>
                <c:pt idx="330">
                  <c:v>0.550416666666667</c:v>
                </c:pt>
                <c:pt idx="331">
                  <c:v>0.55208333333333404</c:v>
                </c:pt>
                <c:pt idx="332">
                  <c:v>0.55374999999999996</c:v>
                </c:pt>
                <c:pt idx="333">
                  <c:v>0.555416666666667</c:v>
                </c:pt>
                <c:pt idx="334">
                  <c:v>0.55708333333333404</c:v>
                </c:pt>
                <c:pt idx="335">
                  <c:v>0.55874999999999997</c:v>
                </c:pt>
                <c:pt idx="336">
                  <c:v>0.56041666666666701</c:v>
                </c:pt>
                <c:pt idx="337">
                  <c:v>0.56208333333333405</c:v>
                </c:pt>
                <c:pt idx="338">
                  <c:v>0.56374999999999997</c:v>
                </c:pt>
                <c:pt idx="339">
                  <c:v>0.56541666666666701</c:v>
                </c:pt>
                <c:pt idx="340">
                  <c:v>0.56708333333333405</c:v>
                </c:pt>
                <c:pt idx="341">
                  <c:v>0.56874999999999998</c:v>
                </c:pt>
                <c:pt idx="342">
                  <c:v>0.57041666666666702</c:v>
                </c:pt>
                <c:pt idx="343">
                  <c:v>0.57208333333333405</c:v>
                </c:pt>
                <c:pt idx="344">
                  <c:v>0.57374999999999998</c:v>
                </c:pt>
                <c:pt idx="345">
                  <c:v>0.57541666666666702</c:v>
                </c:pt>
                <c:pt idx="346">
                  <c:v>0.57708333333333395</c:v>
                </c:pt>
                <c:pt idx="347">
                  <c:v>0.57874999999999999</c:v>
                </c:pt>
                <c:pt idx="348">
                  <c:v>0.58041666666666702</c:v>
                </c:pt>
                <c:pt idx="349">
                  <c:v>0.58208333333333395</c:v>
                </c:pt>
                <c:pt idx="350">
                  <c:v>0.58374999999999999</c:v>
                </c:pt>
                <c:pt idx="351">
                  <c:v>0.58541666666666703</c:v>
                </c:pt>
                <c:pt idx="352">
                  <c:v>0.58708333333333396</c:v>
                </c:pt>
                <c:pt idx="353">
                  <c:v>0.58875</c:v>
                </c:pt>
                <c:pt idx="354">
                  <c:v>0.59041666666666703</c:v>
                </c:pt>
                <c:pt idx="355">
                  <c:v>0.59208333333333396</c:v>
                </c:pt>
                <c:pt idx="356">
                  <c:v>0.59375</c:v>
                </c:pt>
                <c:pt idx="357">
                  <c:v>0.59541666666666704</c:v>
                </c:pt>
                <c:pt idx="358">
                  <c:v>0.59708333333333397</c:v>
                </c:pt>
                <c:pt idx="359">
                  <c:v>0.59875</c:v>
                </c:pt>
                <c:pt idx="360">
                  <c:v>0.60041666666666704</c:v>
                </c:pt>
                <c:pt idx="361">
                  <c:v>0.60208333333333397</c:v>
                </c:pt>
                <c:pt idx="362">
                  <c:v>0.60375000000000001</c:v>
                </c:pt>
                <c:pt idx="363">
                  <c:v>0.60541666666666705</c:v>
                </c:pt>
                <c:pt idx="364">
                  <c:v>0.60708333333333397</c:v>
                </c:pt>
                <c:pt idx="365">
                  <c:v>0.60875000000000001</c:v>
                </c:pt>
                <c:pt idx="366">
                  <c:v>0.61041666666666705</c:v>
                </c:pt>
                <c:pt idx="367">
                  <c:v>0.61208333333333398</c:v>
                </c:pt>
                <c:pt idx="368">
                  <c:v>0.61375000000000002</c:v>
                </c:pt>
                <c:pt idx="369">
                  <c:v>0.61541666666666694</c:v>
                </c:pt>
                <c:pt idx="370">
                  <c:v>0.61708333333333398</c:v>
                </c:pt>
                <c:pt idx="371">
                  <c:v>0.61875000000000002</c:v>
                </c:pt>
                <c:pt idx="372">
                  <c:v>0.62041666666666695</c:v>
                </c:pt>
                <c:pt idx="373">
                  <c:v>0.62208333333333399</c:v>
                </c:pt>
                <c:pt idx="374">
                  <c:v>0.62375000000000003</c:v>
                </c:pt>
                <c:pt idx="375">
                  <c:v>0.62541666666666695</c:v>
                </c:pt>
                <c:pt idx="376">
                  <c:v>0.62708333333333399</c:v>
                </c:pt>
                <c:pt idx="377">
                  <c:v>0.62875000000000003</c:v>
                </c:pt>
                <c:pt idx="378">
                  <c:v>0.63041666666666696</c:v>
                </c:pt>
                <c:pt idx="379">
                  <c:v>0.632083333333334</c:v>
                </c:pt>
                <c:pt idx="380">
                  <c:v>0.63375000000000004</c:v>
                </c:pt>
                <c:pt idx="381">
                  <c:v>0.63541666666666696</c:v>
                </c:pt>
                <c:pt idx="382">
                  <c:v>0.637083333333334</c:v>
                </c:pt>
                <c:pt idx="383">
                  <c:v>0.63875000000000004</c:v>
                </c:pt>
                <c:pt idx="384">
                  <c:v>0.64041666666666697</c:v>
                </c:pt>
                <c:pt idx="385">
                  <c:v>0.64208333333333401</c:v>
                </c:pt>
                <c:pt idx="386">
                  <c:v>0.64375000000000004</c:v>
                </c:pt>
                <c:pt idx="387">
                  <c:v>0.64541666666666697</c:v>
                </c:pt>
                <c:pt idx="388">
                  <c:v>0.64708333333333401</c:v>
                </c:pt>
                <c:pt idx="389">
                  <c:v>0.64875000000000005</c:v>
                </c:pt>
                <c:pt idx="390">
                  <c:v>0.65041666666666698</c:v>
                </c:pt>
                <c:pt idx="391">
                  <c:v>0.65208333333333401</c:v>
                </c:pt>
                <c:pt idx="392">
                  <c:v>0.65375000000000005</c:v>
                </c:pt>
                <c:pt idx="393">
                  <c:v>0.65541666666666698</c:v>
                </c:pt>
                <c:pt idx="394">
                  <c:v>0.65708333333333402</c:v>
                </c:pt>
                <c:pt idx="395">
                  <c:v>0.65874999999999995</c:v>
                </c:pt>
                <c:pt idx="396">
                  <c:v>0.66041666666666698</c:v>
                </c:pt>
                <c:pt idx="397">
                  <c:v>0.66208333333333402</c:v>
                </c:pt>
                <c:pt idx="398">
                  <c:v>0.66374999999999995</c:v>
                </c:pt>
                <c:pt idx="399">
                  <c:v>0.66541666666666699</c:v>
                </c:pt>
                <c:pt idx="400">
                  <c:v>0.66708333333333403</c:v>
                </c:pt>
                <c:pt idx="401">
                  <c:v>0.66874999999999996</c:v>
                </c:pt>
                <c:pt idx="402">
                  <c:v>0.67041666666666699</c:v>
                </c:pt>
                <c:pt idx="403">
                  <c:v>0.67208333333333403</c:v>
                </c:pt>
                <c:pt idx="404">
                  <c:v>0.67374999999999996</c:v>
                </c:pt>
                <c:pt idx="405">
                  <c:v>0.675416666666667</c:v>
                </c:pt>
                <c:pt idx="406">
                  <c:v>0.67708333333333404</c:v>
                </c:pt>
                <c:pt idx="407">
                  <c:v>0.67874999999999996</c:v>
                </c:pt>
                <c:pt idx="408">
                  <c:v>0.680416666666667</c:v>
                </c:pt>
                <c:pt idx="409">
                  <c:v>0.68208333333333404</c:v>
                </c:pt>
                <c:pt idx="410">
                  <c:v>0.68374999999999997</c:v>
                </c:pt>
                <c:pt idx="411">
                  <c:v>0.68541666666666701</c:v>
                </c:pt>
                <c:pt idx="412">
                  <c:v>0.68708333333333405</c:v>
                </c:pt>
                <c:pt idx="413">
                  <c:v>0.68874999999999997</c:v>
                </c:pt>
                <c:pt idx="414">
                  <c:v>0.69041666666666701</c:v>
                </c:pt>
                <c:pt idx="415">
                  <c:v>0.69208333333333405</c:v>
                </c:pt>
                <c:pt idx="416">
                  <c:v>0.69374999999999998</c:v>
                </c:pt>
                <c:pt idx="417">
                  <c:v>0.69541666666666702</c:v>
                </c:pt>
                <c:pt idx="418">
                  <c:v>0.69708333333333405</c:v>
                </c:pt>
                <c:pt idx="419">
                  <c:v>0.69874999999999998</c:v>
                </c:pt>
                <c:pt idx="420">
                  <c:v>0.70041666666666702</c:v>
                </c:pt>
                <c:pt idx="421">
                  <c:v>0.70208333333333395</c:v>
                </c:pt>
                <c:pt idx="422">
                  <c:v>0.70374999999999999</c:v>
                </c:pt>
                <c:pt idx="423">
                  <c:v>0.70541666666666702</c:v>
                </c:pt>
                <c:pt idx="424">
                  <c:v>0.70708333333333395</c:v>
                </c:pt>
                <c:pt idx="425">
                  <c:v>0.70874999999999999</c:v>
                </c:pt>
                <c:pt idx="426">
                  <c:v>0.71041666666666703</c:v>
                </c:pt>
                <c:pt idx="427">
                  <c:v>0.71208333333333396</c:v>
                </c:pt>
                <c:pt idx="428">
                  <c:v>0.71375</c:v>
                </c:pt>
                <c:pt idx="429">
                  <c:v>0.71541666666666703</c:v>
                </c:pt>
                <c:pt idx="430">
                  <c:v>0.71708333333333396</c:v>
                </c:pt>
                <c:pt idx="431">
                  <c:v>0.71875</c:v>
                </c:pt>
                <c:pt idx="432">
                  <c:v>0.72041666666666704</c:v>
                </c:pt>
                <c:pt idx="433">
                  <c:v>0.72208333333333397</c:v>
                </c:pt>
                <c:pt idx="434">
                  <c:v>0.72375</c:v>
                </c:pt>
                <c:pt idx="435">
                  <c:v>0.72541666666666704</c:v>
                </c:pt>
                <c:pt idx="436">
                  <c:v>0.72708333333333397</c:v>
                </c:pt>
                <c:pt idx="437">
                  <c:v>0.72875000000000001</c:v>
                </c:pt>
                <c:pt idx="438">
                  <c:v>0.73041666666666705</c:v>
                </c:pt>
                <c:pt idx="439">
                  <c:v>0.73208333333333397</c:v>
                </c:pt>
                <c:pt idx="440">
                  <c:v>0.73375000000000001</c:v>
                </c:pt>
                <c:pt idx="441">
                  <c:v>0.73541666666666705</c:v>
                </c:pt>
                <c:pt idx="442">
                  <c:v>0.73708333333333398</c:v>
                </c:pt>
                <c:pt idx="443">
                  <c:v>0.73875000000000002</c:v>
                </c:pt>
                <c:pt idx="444">
                  <c:v>0.74041666666666694</c:v>
                </c:pt>
                <c:pt idx="445">
                  <c:v>0.74208333333333398</c:v>
                </c:pt>
                <c:pt idx="446">
                  <c:v>0.74375000000000002</c:v>
                </c:pt>
                <c:pt idx="447">
                  <c:v>0.74541666666666695</c:v>
                </c:pt>
                <c:pt idx="448">
                  <c:v>0.74708333333333399</c:v>
                </c:pt>
                <c:pt idx="449">
                  <c:v>0.74875000000000003</c:v>
                </c:pt>
                <c:pt idx="450">
                  <c:v>0.75041666666666695</c:v>
                </c:pt>
                <c:pt idx="451">
                  <c:v>0.75208333333333399</c:v>
                </c:pt>
                <c:pt idx="452">
                  <c:v>0.75375000000000003</c:v>
                </c:pt>
                <c:pt idx="453">
                  <c:v>0.75541666666666696</c:v>
                </c:pt>
                <c:pt idx="454">
                  <c:v>0.757083333333334</c:v>
                </c:pt>
                <c:pt idx="455">
                  <c:v>0.75875000000000004</c:v>
                </c:pt>
                <c:pt idx="456">
                  <c:v>0.76041666666666696</c:v>
                </c:pt>
                <c:pt idx="457">
                  <c:v>0.762083333333334</c:v>
                </c:pt>
                <c:pt idx="458">
                  <c:v>0.76375000000000004</c:v>
                </c:pt>
                <c:pt idx="459">
                  <c:v>0.76541666666666697</c:v>
                </c:pt>
                <c:pt idx="460">
                  <c:v>0.76708333333333401</c:v>
                </c:pt>
                <c:pt idx="461">
                  <c:v>0.76875000000000004</c:v>
                </c:pt>
                <c:pt idx="462">
                  <c:v>0.77041666666666697</c:v>
                </c:pt>
                <c:pt idx="463">
                  <c:v>0.77208333333333401</c:v>
                </c:pt>
                <c:pt idx="464">
                  <c:v>0.77375000000000005</c:v>
                </c:pt>
                <c:pt idx="465">
                  <c:v>0.77541666666666698</c:v>
                </c:pt>
                <c:pt idx="466">
                  <c:v>0.77708333333333401</c:v>
                </c:pt>
                <c:pt idx="467">
                  <c:v>0.77875000000000005</c:v>
                </c:pt>
                <c:pt idx="468">
                  <c:v>0.78041666666666698</c:v>
                </c:pt>
                <c:pt idx="469">
                  <c:v>0.78208333333333402</c:v>
                </c:pt>
                <c:pt idx="470">
                  <c:v>0.78374999999999995</c:v>
                </c:pt>
                <c:pt idx="471">
                  <c:v>0.78541666666666698</c:v>
                </c:pt>
                <c:pt idx="472">
                  <c:v>0.78708333333333402</c:v>
                </c:pt>
                <c:pt idx="473">
                  <c:v>0.78874999999999995</c:v>
                </c:pt>
                <c:pt idx="474">
                  <c:v>0.79041666666666699</c:v>
                </c:pt>
                <c:pt idx="475">
                  <c:v>0.79208333333333403</c:v>
                </c:pt>
                <c:pt idx="476">
                  <c:v>0.79374999999999996</c:v>
                </c:pt>
                <c:pt idx="477">
                  <c:v>0.79541666666666699</c:v>
                </c:pt>
                <c:pt idx="478">
                  <c:v>0.79708333333333403</c:v>
                </c:pt>
                <c:pt idx="479">
                  <c:v>0.79874999999999996</c:v>
                </c:pt>
                <c:pt idx="480">
                  <c:v>0.800416666666667</c:v>
                </c:pt>
                <c:pt idx="481">
                  <c:v>0.80208333333333404</c:v>
                </c:pt>
                <c:pt idx="482">
                  <c:v>0.80374999999999996</c:v>
                </c:pt>
                <c:pt idx="483">
                  <c:v>0.805416666666667</c:v>
                </c:pt>
                <c:pt idx="484">
                  <c:v>0.80708333333333404</c:v>
                </c:pt>
                <c:pt idx="485">
                  <c:v>0.80874999999999997</c:v>
                </c:pt>
                <c:pt idx="486">
                  <c:v>0.81041666666666701</c:v>
                </c:pt>
                <c:pt idx="487">
                  <c:v>0.81208333333333405</c:v>
                </c:pt>
                <c:pt idx="488">
                  <c:v>0.81374999999999997</c:v>
                </c:pt>
                <c:pt idx="489">
                  <c:v>0.81541666666666701</c:v>
                </c:pt>
                <c:pt idx="490">
                  <c:v>0.81708333333333405</c:v>
                </c:pt>
                <c:pt idx="491">
                  <c:v>0.81874999999999998</c:v>
                </c:pt>
                <c:pt idx="492">
                  <c:v>0.82041666666666702</c:v>
                </c:pt>
                <c:pt idx="493">
                  <c:v>0.82208333333333405</c:v>
                </c:pt>
                <c:pt idx="494">
                  <c:v>0.82374999999999998</c:v>
                </c:pt>
                <c:pt idx="495">
                  <c:v>0.82541666666666702</c:v>
                </c:pt>
                <c:pt idx="496">
                  <c:v>0.82708333333333395</c:v>
                </c:pt>
                <c:pt idx="497">
                  <c:v>0.82874999999999999</c:v>
                </c:pt>
                <c:pt idx="498">
                  <c:v>0.83041666666666702</c:v>
                </c:pt>
                <c:pt idx="499">
                  <c:v>0.83208333333333295</c:v>
                </c:pt>
                <c:pt idx="500">
                  <c:v>0.83374999999999999</c:v>
                </c:pt>
                <c:pt idx="501">
                  <c:v>0.83541666666666703</c:v>
                </c:pt>
                <c:pt idx="502">
                  <c:v>0.83708333333333396</c:v>
                </c:pt>
                <c:pt idx="503">
                  <c:v>0.83875</c:v>
                </c:pt>
                <c:pt idx="504">
                  <c:v>0.84041666666666703</c:v>
                </c:pt>
                <c:pt idx="505">
                  <c:v>0.84208333333333396</c:v>
                </c:pt>
                <c:pt idx="506">
                  <c:v>0.84375</c:v>
                </c:pt>
                <c:pt idx="507">
                  <c:v>0.84541666666666704</c:v>
                </c:pt>
                <c:pt idx="508">
                  <c:v>0.84708333333333397</c:v>
                </c:pt>
                <c:pt idx="509">
                  <c:v>0.84875</c:v>
                </c:pt>
                <c:pt idx="510">
                  <c:v>0.85041666666666704</c:v>
                </c:pt>
                <c:pt idx="511">
                  <c:v>0.85208333333333397</c:v>
                </c:pt>
                <c:pt idx="512">
                  <c:v>0.85375000000000001</c:v>
                </c:pt>
                <c:pt idx="513">
                  <c:v>0.85541666666666705</c:v>
                </c:pt>
                <c:pt idx="514">
                  <c:v>0.85708333333333298</c:v>
                </c:pt>
                <c:pt idx="515">
                  <c:v>0.85875000000000001</c:v>
                </c:pt>
                <c:pt idx="516">
                  <c:v>0.86041666666666705</c:v>
                </c:pt>
                <c:pt idx="517">
                  <c:v>0.86208333333333398</c:v>
                </c:pt>
                <c:pt idx="518">
                  <c:v>0.86375000000000002</c:v>
                </c:pt>
                <c:pt idx="519">
                  <c:v>0.86541666666666694</c:v>
                </c:pt>
                <c:pt idx="520">
                  <c:v>0.86708333333333398</c:v>
                </c:pt>
                <c:pt idx="521">
                  <c:v>0.86875000000000002</c:v>
                </c:pt>
                <c:pt idx="522">
                  <c:v>0.87041666666666695</c:v>
                </c:pt>
                <c:pt idx="523">
                  <c:v>0.87208333333333399</c:v>
                </c:pt>
                <c:pt idx="524">
                  <c:v>0.87375000000000003</c:v>
                </c:pt>
                <c:pt idx="525">
                  <c:v>0.87541666666666695</c:v>
                </c:pt>
                <c:pt idx="526">
                  <c:v>0.87708333333333399</c:v>
                </c:pt>
                <c:pt idx="527">
                  <c:v>0.87875000000000003</c:v>
                </c:pt>
                <c:pt idx="528">
                  <c:v>0.88041666666666696</c:v>
                </c:pt>
                <c:pt idx="529">
                  <c:v>0.882083333333334</c:v>
                </c:pt>
                <c:pt idx="530">
                  <c:v>0.88375000000000004</c:v>
                </c:pt>
                <c:pt idx="531">
                  <c:v>0.88541666666666696</c:v>
                </c:pt>
                <c:pt idx="532">
                  <c:v>0.887083333333334</c:v>
                </c:pt>
                <c:pt idx="533">
                  <c:v>0.88875000000000004</c:v>
                </c:pt>
                <c:pt idx="534">
                  <c:v>0.89041666666666697</c:v>
                </c:pt>
                <c:pt idx="535">
                  <c:v>0.89208333333333401</c:v>
                </c:pt>
                <c:pt idx="536">
                  <c:v>0.89375000000000004</c:v>
                </c:pt>
                <c:pt idx="537">
                  <c:v>0.89541666666666697</c:v>
                </c:pt>
                <c:pt idx="538">
                  <c:v>0.89708333333333401</c:v>
                </c:pt>
                <c:pt idx="539">
                  <c:v>0.89875000000000005</c:v>
                </c:pt>
                <c:pt idx="540">
                  <c:v>0.90041666666666698</c:v>
                </c:pt>
                <c:pt idx="541">
                  <c:v>0.90208333333333401</c:v>
                </c:pt>
                <c:pt idx="542">
                  <c:v>0.90375000000000005</c:v>
                </c:pt>
                <c:pt idx="543">
                  <c:v>0.90541666666666698</c:v>
                </c:pt>
                <c:pt idx="544">
                  <c:v>0.90708333333333402</c:v>
                </c:pt>
                <c:pt idx="545">
                  <c:v>0.90874999999999995</c:v>
                </c:pt>
                <c:pt idx="546">
                  <c:v>0.91041666666666698</c:v>
                </c:pt>
                <c:pt idx="547">
                  <c:v>0.91208333333333402</c:v>
                </c:pt>
                <c:pt idx="548">
                  <c:v>0.91374999999999995</c:v>
                </c:pt>
                <c:pt idx="549">
                  <c:v>0.91541666666666699</c:v>
                </c:pt>
                <c:pt idx="550">
                  <c:v>0.91708333333333403</c:v>
                </c:pt>
                <c:pt idx="551">
                  <c:v>0.91874999999999996</c:v>
                </c:pt>
                <c:pt idx="552">
                  <c:v>0.92041666666666699</c:v>
                </c:pt>
                <c:pt idx="553">
                  <c:v>0.92208333333333403</c:v>
                </c:pt>
                <c:pt idx="554">
                  <c:v>0.92374999999999996</c:v>
                </c:pt>
                <c:pt idx="555">
                  <c:v>0.925416666666667</c:v>
                </c:pt>
                <c:pt idx="556">
                  <c:v>0.92708333333333404</c:v>
                </c:pt>
                <c:pt idx="557">
                  <c:v>0.92874999999999996</c:v>
                </c:pt>
                <c:pt idx="558">
                  <c:v>0.930416666666667</c:v>
                </c:pt>
                <c:pt idx="559">
                  <c:v>0.93208333333333404</c:v>
                </c:pt>
                <c:pt idx="560">
                  <c:v>0.93374999999999997</c:v>
                </c:pt>
                <c:pt idx="561">
                  <c:v>0.93541666666666701</c:v>
                </c:pt>
                <c:pt idx="562">
                  <c:v>0.93708333333333405</c:v>
                </c:pt>
                <c:pt idx="563">
                  <c:v>0.93874999999999997</c:v>
                </c:pt>
                <c:pt idx="564">
                  <c:v>0.94041666666666701</c:v>
                </c:pt>
                <c:pt idx="565">
                  <c:v>0.94208333333333405</c:v>
                </c:pt>
                <c:pt idx="566">
                  <c:v>0.94374999999999998</c:v>
                </c:pt>
                <c:pt idx="567">
                  <c:v>0.94541666666666702</c:v>
                </c:pt>
                <c:pt idx="568">
                  <c:v>0.94708333333333405</c:v>
                </c:pt>
                <c:pt idx="569">
                  <c:v>0.94874999999999998</c:v>
                </c:pt>
                <c:pt idx="570">
                  <c:v>0.95041666666666702</c:v>
                </c:pt>
                <c:pt idx="571">
                  <c:v>0.95208333333333395</c:v>
                </c:pt>
                <c:pt idx="572">
                  <c:v>0.95374999999999999</c:v>
                </c:pt>
                <c:pt idx="573">
                  <c:v>0.95541666666666702</c:v>
                </c:pt>
                <c:pt idx="574">
                  <c:v>0.95708333333333395</c:v>
                </c:pt>
                <c:pt idx="575">
                  <c:v>0.95874999999999999</c:v>
                </c:pt>
                <c:pt idx="576">
                  <c:v>0.96041666666666703</c:v>
                </c:pt>
                <c:pt idx="577">
                  <c:v>0.96208333333333396</c:v>
                </c:pt>
                <c:pt idx="578">
                  <c:v>0.96375</c:v>
                </c:pt>
                <c:pt idx="579">
                  <c:v>0.96541666666666703</c:v>
                </c:pt>
                <c:pt idx="580">
                  <c:v>0.96708333333333396</c:v>
                </c:pt>
                <c:pt idx="581">
                  <c:v>0.96875</c:v>
                </c:pt>
                <c:pt idx="582">
                  <c:v>0.97041666666666704</c:v>
                </c:pt>
                <c:pt idx="583">
                  <c:v>0.97208333333333397</c:v>
                </c:pt>
                <c:pt idx="584">
                  <c:v>0.97375</c:v>
                </c:pt>
                <c:pt idx="585">
                  <c:v>0.97541666666666704</c:v>
                </c:pt>
                <c:pt idx="586">
                  <c:v>0.97708333333333397</c:v>
                </c:pt>
                <c:pt idx="587">
                  <c:v>0.97875000000000001</c:v>
                </c:pt>
                <c:pt idx="588">
                  <c:v>0.98041666666666705</c:v>
                </c:pt>
                <c:pt idx="589">
                  <c:v>0.98208333333333298</c:v>
                </c:pt>
                <c:pt idx="590">
                  <c:v>0.98375000000000001</c:v>
                </c:pt>
                <c:pt idx="591">
                  <c:v>0.98541666666666705</c:v>
                </c:pt>
                <c:pt idx="592">
                  <c:v>0.98708333333333398</c:v>
                </c:pt>
                <c:pt idx="593">
                  <c:v>0.98875000000000002</c:v>
                </c:pt>
                <c:pt idx="594">
                  <c:v>0.99041666666666694</c:v>
                </c:pt>
                <c:pt idx="595">
                  <c:v>0.99208333333333398</c:v>
                </c:pt>
                <c:pt idx="596">
                  <c:v>0.99375000000000002</c:v>
                </c:pt>
                <c:pt idx="597">
                  <c:v>0.99541666666666695</c:v>
                </c:pt>
                <c:pt idx="598">
                  <c:v>0.99708333333333399</c:v>
                </c:pt>
                <c:pt idx="599">
                  <c:v>0.99875000000000003</c:v>
                </c:pt>
                <c:pt idx="600">
                  <c:v>1.0004166666666701</c:v>
                </c:pt>
                <c:pt idx="601">
                  <c:v>1.0020833333333401</c:v>
                </c:pt>
                <c:pt idx="602">
                  <c:v>1.0037499999999999</c:v>
                </c:pt>
                <c:pt idx="603">
                  <c:v>1.00541666666667</c:v>
                </c:pt>
                <c:pt idx="604">
                  <c:v>1.00708333333334</c:v>
                </c:pt>
                <c:pt idx="605">
                  <c:v>1.00875</c:v>
                </c:pt>
                <c:pt idx="606">
                  <c:v>1.0104166666666701</c:v>
                </c:pt>
                <c:pt idx="607">
                  <c:v>1.0120833333333401</c:v>
                </c:pt>
                <c:pt idx="608">
                  <c:v>1.0137499999999999</c:v>
                </c:pt>
                <c:pt idx="609">
                  <c:v>1.01541666666667</c:v>
                </c:pt>
                <c:pt idx="610">
                  <c:v>1.01708333333334</c:v>
                </c:pt>
                <c:pt idx="611">
                  <c:v>1.01875</c:v>
                </c:pt>
                <c:pt idx="612">
                  <c:v>1.0204166666666701</c:v>
                </c:pt>
                <c:pt idx="613">
                  <c:v>1.0220833333333399</c:v>
                </c:pt>
                <c:pt idx="614">
                  <c:v>1.0237499999999999</c:v>
                </c:pt>
                <c:pt idx="615">
                  <c:v>1.02541666666667</c:v>
                </c:pt>
                <c:pt idx="616">
                  <c:v>1.02708333333334</c:v>
                </c:pt>
                <c:pt idx="617">
                  <c:v>1.0287500000000001</c:v>
                </c:pt>
                <c:pt idx="618">
                  <c:v>1.0304166666666701</c:v>
                </c:pt>
                <c:pt idx="619">
                  <c:v>1.0320833333333399</c:v>
                </c:pt>
                <c:pt idx="620">
                  <c:v>1.0337499999999999</c:v>
                </c:pt>
                <c:pt idx="621">
                  <c:v>1.03541666666667</c:v>
                </c:pt>
                <c:pt idx="622">
                  <c:v>1.03708333333334</c:v>
                </c:pt>
                <c:pt idx="623">
                  <c:v>1.0387500000000001</c:v>
                </c:pt>
                <c:pt idx="624">
                  <c:v>1.0404166666666701</c:v>
                </c:pt>
                <c:pt idx="625">
                  <c:v>1.0420833333333399</c:v>
                </c:pt>
                <c:pt idx="626">
                  <c:v>1.04375</c:v>
                </c:pt>
                <c:pt idx="627">
                  <c:v>1.04541666666667</c:v>
                </c:pt>
                <c:pt idx="628">
                  <c:v>1.04708333333334</c:v>
                </c:pt>
                <c:pt idx="629">
                  <c:v>1.0487500000000001</c:v>
                </c:pt>
                <c:pt idx="630">
                  <c:v>1.0504166666666701</c:v>
                </c:pt>
                <c:pt idx="631">
                  <c:v>1.0520833333333399</c:v>
                </c:pt>
                <c:pt idx="632">
                  <c:v>1.05375</c:v>
                </c:pt>
                <c:pt idx="633">
                  <c:v>1.05541666666667</c:v>
                </c:pt>
                <c:pt idx="634">
                  <c:v>1.05708333333334</c:v>
                </c:pt>
                <c:pt idx="635">
                  <c:v>1.0587500000000001</c:v>
                </c:pt>
                <c:pt idx="636">
                  <c:v>1.0604166666666699</c:v>
                </c:pt>
                <c:pt idx="637">
                  <c:v>1.0620833333333399</c:v>
                </c:pt>
                <c:pt idx="638">
                  <c:v>1.06375</c:v>
                </c:pt>
                <c:pt idx="639">
                  <c:v>1.06541666666667</c:v>
                </c:pt>
                <c:pt idx="640">
                  <c:v>1.06708333333334</c:v>
                </c:pt>
                <c:pt idx="641">
                  <c:v>1.0687500000000001</c:v>
                </c:pt>
                <c:pt idx="642">
                  <c:v>1.0704166666666699</c:v>
                </c:pt>
                <c:pt idx="643">
                  <c:v>1.0720833333333399</c:v>
                </c:pt>
                <c:pt idx="644">
                  <c:v>1.07375</c:v>
                </c:pt>
                <c:pt idx="645">
                  <c:v>1.07541666666667</c:v>
                </c:pt>
                <c:pt idx="646">
                  <c:v>1.0770833333333401</c:v>
                </c:pt>
                <c:pt idx="647">
                  <c:v>1.0787500000000001</c:v>
                </c:pt>
                <c:pt idx="648">
                  <c:v>1.0804166666666699</c:v>
                </c:pt>
                <c:pt idx="649">
                  <c:v>1.0820833333333399</c:v>
                </c:pt>
                <c:pt idx="650">
                  <c:v>1.08375</c:v>
                </c:pt>
                <c:pt idx="651">
                  <c:v>1.08541666666667</c:v>
                </c:pt>
                <c:pt idx="652">
                  <c:v>1.0870833333333401</c:v>
                </c:pt>
                <c:pt idx="653">
                  <c:v>1.0887500000000001</c:v>
                </c:pt>
                <c:pt idx="654">
                  <c:v>1.0904166666666699</c:v>
                </c:pt>
                <c:pt idx="655">
                  <c:v>1.09208333333334</c:v>
                </c:pt>
                <c:pt idx="656">
                  <c:v>1.09375</c:v>
                </c:pt>
                <c:pt idx="657">
                  <c:v>1.09541666666667</c:v>
                </c:pt>
                <c:pt idx="658">
                  <c:v>1.0970833333333401</c:v>
                </c:pt>
                <c:pt idx="659">
                  <c:v>1.0987499999999999</c:v>
                </c:pt>
                <c:pt idx="660">
                  <c:v>1.1004166666666699</c:v>
                </c:pt>
                <c:pt idx="661">
                  <c:v>1.10208333333334</c:v>
                </c:pt>
                <c:pt idx="662">
                  <c:v>1.10375</c:v>
                </c:pt>
                <c:pt idx="663">
                  <c:v>1.10541666666667</c:v>
                </c:pt>
                <c:pt idx="664">
                  <c:v>1.1070833333333401</c:v>
                </c:pt>
                <c:pt idx="665">
                  <c:v>1.1087499999999999</c:v>
                </c:pt>
                <c:pt idx="666">
                  <c:v>1.1104166666666699</c:v>
                </c:pt>
                <c:pt idx="667">
                  <c:v>1.11208333333334</c:v>
                </c:pt>
                <c:pt idx="668">
                  <c:v>1.11375</c:v>
                </c:pt>
                <c:pt idx="669">
                  <c:v>1.1154166666666701</c:v>
                </c:pt>
                <c:pt idx="670">
                  <c:v>1.1170833333333401</c:v>
                </c:pt>
                <c:pt idx="671">
                  <c:v>1.1187499999999999</c:v>
                </c:pt>
                <c:pt idx="672">
                  <c:v>1.1204166666666699</c:v>
                </c:pt>
                <c:pt idx="673">
                  <c:v>1.12208333333334</c:v>
                </c:pt>
                <c:pt idx="674">
                  <c:v>1.12375</c:v>
                </c:pt>
                <c:pt idx="675">
                  <c:v>1.1254166666666701</c:v>
                </c:pt>
                <c:pt idx="676">
                  <c:v>1.1270833333333401</c:v>
                </c:pt>
                <c:pt idx="677">
                  <c:v>1.1287499999999999</c:v>
                </c:pt>
                <c:pt idx="678">
                  <c:v>1.13041666666667</c:v>
                </c:pt>
                <c:pt idx="679">
                  <c:v>1.13208333333334</c:v>
                </c:pt>
                <c:pt idx="680">
                  <c:v>1.13375</c:v>
                </c:pt>
                <c:pt idx="681">
                  <c:v>1.1354166666666701</c:v>
                </c:pt>
                <c:pt idx="682">
                  <c:v>1.1370833333333401</c:v>
                </c:pt>
                <c:pt idx="683">
                  <c:v>1.1387499999999999</c:v>
                </c:pt>
                <c:pt idx="684">
                  <c:v>1.14041666666667</c:v>
                </c:pt>
                <c:pt idx="685">
                  <c:v>1.14208333333334</c:v>
                </c:pt>
                <c:pt idx="686">
                  <c:v>1.14375</c:v>
                </c:pt>
                <c:pt idx="687">
                  <c:v>1.1454166666666701</c:v>
                </c:pt>
                <c:pt idx="688">
                  <c:v>1.1470833333333399</c:v>
                </c:pt>
                <c:pt idx="689">
                  <c:v>1.1487499999999999</c:v>
                </c:pt>
                <c:pt idx="690">
                  <c:v>1.15041666666667</c:v>
                </c:pt>
                <c:pt idx="691">
                  <c:v>1.15208333333334</c:v>
                </c:pt>
                <c:pt idx="692">
                  <c:v>1.1537500000000001</c:v>
                </c:pt>
                <c:pt idx="693">
                  <c:v>1.1554166666666701</c:v>
                </c:pt>
                <c:pt idx="694">
                  <c:v>1.1570833333333399</c:v>
                </c:pt>
                <c:pt idx="695">
                  <c:v>1.1587499999999999</c:v>
                </c:pt>
                <c:pt idx="696">
                  <c:v>1.16041666666667</c:v>
                </c:pt>
                <c:pt idx="697">
                  <c:v>1.16208333333334</c:v>
                </c:pt>
                <c:pt idx="698">
                  <c:v>1.1637500000000001</c:v>
                </c:pt>
                <c:pt idx="699">
                  <c:v>1.1654166666666701</c:v>
                </c:pt>
                <c:pt idx="700">
                  <c:v>1.1670833333333399</c:v>
                </c:pt>
                <c:pt idx="701">
                  <c:v>1.16875</c:v>
                </c:pt>
                <c:pt idx="702">
                  <c:v>1.17041666666667</c:v>
                </c:pt>
                <c:pt idx="703">
                  <c:v>1.17208333333334</c:v>
                </c:pt>
                <c:pt idx="704">
                  <c:v>1.1737500000000001</c:v>
                </c:pt>
                <c:pt idx="705">
                  <c:v>1.1754166666666701</c:v>
                </c:pt>
                <c:pt idx="706">
                  <c:v>1.1770833333333399</c:v>
                </c:pt>
                <c:pt idx="707">
                  <c:v>1.17875</c:v>
                </c:pt>
                <c:pt idx="708">
                  <c:v>1.18041666666667</c:v>
                </c:pt>
                <c:pt idx="709">
                  <c:v>1.18208333333334</c:v>
                </c:pt>
                <c:pt idx="710">
                  <c:v>1.1837500000000001</c:v>
                </c:pt>
                <c:pt idx="711">
                  <c:v>1.1854166666666699</c:v>
                </c:pt>
                <c:pt idx="712">
                  <c:v>1.1870833333333399</c:v>
                </c:pt>
                <c:pt idx="713">
                  <c:v>1.18875</c:v>
                </c:pt>
                <c:pt idx="714">
                  <c:v>1.19041666666667</c:v>
                </c:pt>
                <c:pt idx="715">
                  <c:v>1.19208333333334</c:v>
                </c:pt>
                <c:pt idx="716">
                  <c:v>1.1937500000000001</c:v>
                </c:pt>
                <c:pt idx="717">
                  <c:v>1.1954166666666699</c:v>
                </c:pt>
                <c:pt idx="718">
                  <c:v>1.1970833333333399</c:v>
                </c:pt>
                <c:pt idx="719">
                  <c:v>1.19875</c:v>
                </c:pt>
                <c:pt idx="720">
                  <c:v>1.20041666666667</c:v>
                </c:pt>
                <c:pt idx="721">
                  <c:v>1.2020833333333401</c:v>
                </c:pt>
                <c:pt idx="722">
                  <c:v>1.2037500000000001</c:v>
                </c:pt>
                <c:pt idx="723">
                  <c:v>1.2054166666666699</c:v>
                </c:pt>
                <c:pt idx="724">
                  <c:v>1.2070833333333399</c:v>
                </c:pt>
                <c:pt idx="725">
                  <c:v>1.20875</c:v>
                </c:pt>
                <c:pt idx="726">
                  <c:v>1.21041666666667</c:v>
                </c:pt>
                <c:pt idx="727">
                  <c:v>1.2120833333333401</c:v>
                </c:pt>
                <c:pt idx="728">
                  <c:v>1.2137500000000001</c:v>
                </c:pt>
                <c:pt idx="729">
                  <c:v>1.2154166666666699</c:v>
                </c:pt>
                <c:pt idx="730">
                  <c:v>1.21708333333334</c:v>
                </c:pt>
                <c:pt idx="731">
                  <c:v>1.21875</c:v>
                </c:pt>
                <c:pt idx="732">
                  <c:v>1.22041666666667</c:v>
                </c:pt>
                <c:pt idx="733">
                  <c:v>1.2220833333333401</c:v>
                </c:pt>
                <c:pt idx="734">
                  <c:v>1.2237499999999999</c:v>
                </c:pt>
                <c:pt idx="735">
                  <c:v>1.2254166666666699</c:v>
                </c:pt>
                <c:pt idx="736">
                  <c:v>1.22708333333334</c:v>
                </c:pt>
                <c:pt idx="737">
                  <c:v>1.22875</c:v>
                </c:pt>
                <c:pt idx="738">
                  <c:v>1.23041666666667</c:v>
                </c:pt>
                <c:pt idx="739">
                  <c:v>1.2320833333333401</c:v>
                </c:pt>
                <c:pt idx="740">
                  <c:v>1.2337499999999999</c:v>
                </c:pt>
                <c:pt idx="741">
                  <c:v>1.2354166666666699</c:v>
                </c:pt>
                <c:pt idx="742">
                  <c:v>1.23708333333334</c:v>
                </c:pt>
                <c:pt idx="743">
                  <c:v>1.23875</c:v>
                </c:pt>
                <c:pt idx="744">
                  <c:v>1.2404166666666701</c:v>
                </c:pt>
                <c:pt idx="745">
                  <c:v>1.2420833333333401</c:v>
                </c:pt>
                <c:pt idx="746">
                  <c:v>1.2437499999999999</c:v>
                </c:pt>
                <c:pt idx="747">
                  <c:v>1.2454166666666699</c:v>
                </c:pt>
                <c:pt idx="748">
                  <c:v>1.24708333333334</c:v>
                </c:pt>
                <c:pt idx="749">
                  <c:v>1.24875</c:v>
                </c:pt>
                <c:pt idx="750">
                  <c:v>1.2504166666666701</c:v>
                </c:pt>
                <c:pt idx="751">
                  <c:v>1.2520833333333401</c:v>
                </c:pt>
                <c:pt idx="752">
                  <c:v>1.2537499999999999</c:v>
                </c:pt>
                <c:pt idx="753">
                  <c:v>1.25541666666667</c:v>
                </c:pt>
                <c:pt idx="754">
                  <c:v>1.25708333333334</c:v>
                </c:pt>
                <c:pt idx="755">
                  <c:v>1.25875</c:v>
                </c:pt>
                <c:pt idx="756">
                  <c:v>1.2604166666666701</c:v>
                </c:pt>
                <c:pt idx="757">
                  <c:v>1.2620833333333401</c:v>
                </c:pt>
                <c:pt idx="758">
                  <c:v>1.2637499999999999</c:v>
                </c:pt>
                <c:pt idx="759">
                  <c:v>1.26541666666667</c:v>
                </c:pt>
                <c:pt idx="760">
                  <c:v>1.26708333333334</c:v>
                </c:pt>
                <c:pt idx="761">
                  <c:v>1.26875</c:v>
                </c:pt>
                <c:pt idx="762">
                  <c:v>1.2704166666666701</c:v>
                </c:pt>
                <c:pt idx="763">
                  <c:v>1.2720833333333399</c:v>
                </c:pt>
                <c:pt idx="764">
                  <c:v>1.2737499999999999</c:v>
                </c:pt>
                <c:pt idx="765">
                  <c:v>1.27541666666667</c:v>
                </c:pt>
                <c:pt idx="766">
                  <c:v>1.27708333333334</c:v>
                </c:pt>
                <c:pt idx="767">
                  <c:v>1.2787500000000001</c:v>
                </c:pt>
                <c:pt idx="768">
                  <c:v>1.2804166666666701</c:v>
                </c:pt>
                <c:pt idx="769">
                  <c:v>1.2820833333333399</c:v>
                </c:pt>
                <c:pt idx="770">
                  <c:v>1.2837499999999999</c:v>
                </c:pt>
                <c:pt idx="771">
                  <c:v>1.28541666666667</c:v>
                </c:pt>
                <c:pt idx="772">
                  <c:v>1.28708333333334</c:v>
                </c:pt>
                <c:pt idx="773">
                  <c:v>1.2887500000000001</c:v>
                </c:pt>
                <c:pt idx="774">
                  <c:v>1.2904166666666701</c:v>
                </c:pt>
                <c:pt idx="775">
                  <c:v>1.2920833333333399</c:v>
                </c:pt>
                <c:pt idx="776">
                  <c:v>1.29375</c:v>
                </c:pt>
                <c:pt idx="777">
                  <c:v>1.29541666666667</c:v>
                </c:pt>
                <c:pt idx="778">
                  <c:v>1.29708333333334</c:v>
                </c:pt>
                <c:pt idx="779">
                  <c:v>1.2987500000000001</c:v>
                </c:pt>
                <c:pt idx="780">
                  <c:v>1.3004166666666701</c:v>
                </c:pt>
                <c:pt idx="781">
                  <c:v>1.3020833333333399</c:v>
                </c:pt>
                <c:pt idx="782">
                  <c:v>1.30375</c:v>
                </c:pt>
                <c:pt idx="783">
                  <c:v>1.30541666666667</c:v>
                </c:pt>
                <c:pt idx="784">
                  <c:v>1.30708333333334</c:v>
                </c:pt>
                <c:pt idx="785">
                  <c:v>1.3087500000000001</c:v>
                </c:pt>
                <c:pt idx="786">
                  <c:v>1.3104166666666699</c:v>
                </c:pt>
                <c:pt idx="787">
                  <c:v>1.3120833333333399</c:v>
                </c:pt>
                <c:pt idx="788">
                  <c:v>1.31375</c:v>
                </c:pt>
                <c:pt idx="789">
                  <c:v>1.31541666666667</c:v>
                </c:pt>
                <c:pt idx="790">
                  <c:v>1.31708333333334</c:v>
                </c:pt>
                <c:pt idx="791">
                  <c:v>1.3187500000000001</c:v>
                </c:pt>
                <c:pt idx="792">
                  <c:v>1.3204166666666699</c:v>
                </c:pt>
                <c:pt idx="793">
                  <c:v>1.3220833333333399</c:v>
                </c:pt>
                <c:pt idx="794">
                  <c:v>1.32375</c:v>
                </c:pt>
                <c:pt idx="795">
                  <c:v>1.32541666666667</c:v>
                </c:pt>
                <c:pt idx="796">
                  <c:v>1.3270833333333401</c:v>
                </c:pt>
                <c:pt idx="797">
                  <c:v>1.3287500000000001</c:v>
                </c:pt>
                <c:pt idx="798">
                  <c:v>1.3304166666666699</c:v>
                </c:pt>
                <c:pt idx="799">
                  <c:v>1.3320833333333399</c:v>
                </c:pt>
                <c:pt idx="800">
                  <c:v>1.33375</c:v>
                </c:pt>
                <c:pt idx="801">
                  <c:v>1.33541666666667</c:v>
                </c:pt>
                <c:pt idx="802">
                  <c:v>1.3370833333333401</c:v>
                </c:pt>
                <c:pt idx="803">
                  <c:v>1.3387500000000001</c:v>
                </c:pt>
                <c:pt idx="804">
                  <c:v>1.3404166666666699</c:v>
                </c:pt>
                <c:pt idx="805">
                  <c:v>1.34208333333334</c:v>
                </c:pt>
                <c:pt idx="806">
                  <c:v>1.34375</c:v>
                </c:pt>
                <c:pt idx="807">
                  <c:v>1.34541666666667</c:v>
                </c:pt>
                <c:pt idx="808">
                  <c:v>1.3470833333333401</c:v>
                </c:pt>
                <c:pt idx="809">
                  <c:v>1.3487499999999999</c:v>
                </c:pt>
                <c:pt idx="810">
                  <c:v>1.3504166666666699</c:v>
                </c:pt>
                <c:pt idx="811">
                  <c:v>1.35208333333334</c:v>
                </c:pt>
                <c:pt idx="812">
                  <c:v>1.35375</c:v>
                </c:pt>
                <c:pt idx="813">
                  <c:v>1.35541666666667</c:v>
                </c:pt>
                <c:pt idx="814">
                  <c:v>1.3570833333333401</c:v>
                </c:pt>
                <c:pt idx="815">
                  <c:v>1.3587499999999999</c:v>
                </c:pt>
                <c:pt idx="816">
                  <c:v>1.3604166666666699</c:v>
                </c:pt>
                <c:pt idx="817">
                  <c:v>1.36208333333334</c:v>
                </c:pt>
                <c:pt idx="818">
                  <c:v>1.36375</c:v>
                </c:pt>
                <c:pt idx="819">
                  <c:v>1.3654166666666701</c:v>
                </c:pt>
                <c:pt idx="820">
                  <c:v>1.3670833333333401</c:v>
                </c:pt>
                <c:pt idx="821">
                  <c:v>1.3687499999999999</c:v>
                </c:pt>
                <c:pt idx="822">
                  <c:v>1.3704166666666699</c:v>
                </c:pt>
                <c:pt idx="823">
                  <c:v>1.37208333333334</c:v>
                </c:pt>
                <c:pt idx="824">
                  <c:v>1.37375</c:v>
                </c:pt>
                <c:pt idx="825">
                  <c:v>1.3754166666666701</c:v>
                </c:pt>
                <c:pt idx="826">
                  <c:v>1.3770833333333401</c:v>
                </c:pt>
                <c:pt idx="827">
                  <c:v>1.3787499999999999</c:v>
                </c:pt>
                <c:pt idx="828">
                  <c:v>1.38041666666667</c:v>
                </c:pt>
                <c:pt idx="829">
                  <c:v>1.38208333333334</c:v>
                </c:pt>
                <c:pt idx="830">
                  <c:v>1.38375</c:v>
                </c:pt>
                <c:pt idx="831">
                  <c:v>1.3854166666666701</c:v>
                </c:pt>
                <c:pt idx="832">
                  <c:v>1.3870833333333401</c:v>
                </c:pt>
                <c:pt idx="833">
                  <c:v>1.3887499999999999</c:v>
                </c:pt>
                <c:pt idx="834">
                  <c:v>1.39041666666667</c:v>
                </c:pt>
                <c:pt idx="835">
                  <c:v>1.39208333333334</c:v>
                </c:pt>
                <c:pt idx="836">
                  <c:v>1.39375</c:v>
                </c:pt>
                <c:pt idx="837">
                  <c:v>1.3954166666666701</c:v>
                </c:pt>
                <c:pt idx="838">
                  <c:v>1.3970833333333399</c:v>
                </c:pt>
                <c:pt idx="839">
                  <c:v>1.3987499999999999</c:v>
                </c:pt>
                <c:pt idx="840">
                  <c:v>1.40041666666667</c:v>
                </c:pt>
                <c:pt idx="841">
                  <c:v>1.40208333333334</c:v>
                </c:pt>
                <c:pt idx="842">
                  <c:v>1.4037500000000001</c:v>
                </c:pt>
                <c:pt idx="843">
                  <c:v>1.4054166666666701</c:v>
                </c:pt>
                <c:pt idx="844">
                  <c:v>1.4070833333333399</c:v>
                </c:pt>
                <c:pt idx="845">
                  <c:v>1.4087499999999999</c:v>
                </c:pt>
                <c:pt idx="846">
                  <c:v>1.41041666666667</c:v>
                </c:pt>
                <c:pt idx="847">
                  <c:v>1.41208333333334</c:v>
                </c:pt>
                <c:pt idx="848">
                  <c:v>1.4137500000000001</c:v>
                </c:pt>
                <c:pt idx="849">
                  <c:v>1.4154166666666701</c:v>
                </c:pt>
                <c:pt idx="850">
                  <c:v>1.4170833333333399</c:v>
                </c:pt>
                <c:pt idx="851">
                  <c:v>1.41875</c:v>
                </c:pt>
                <c:pt idx="852">
                  <c:v>1.42041666666667</c:v>
                </c:pt>
                <c:pt idx="853">
                  <c:v>1.42208333333334</c:v>
                </c:pt>
                <c:pt idx="854">
                  <c:v>1.4237500000000001</c:v>
                </c:pt>
                <c:pt idx="855">
                  <c:v>1.4254166666666701</c:v>
                </c:pt>
                <c:pt idx="856">
                  <c:v>1.4270833333333399</c:v>
                </c:pt>
                <c:pt idx="857">
                  <c:v>1.42875</c:v>
                </c:pt>
                <c:pt idx="858">
                  <c:v>1.43041666666667</c:v>
                </c:pt>
                <c:pt idx="859">
                  <c:v>1.43208333333334</c:v>
                </c:pt>
                <c:pt idx="860">
                  <c:v>1.4337500000000001</c:v>
                </c:pt>
                <c:pt idx="861">
                  <c:v>1.4354166666666699</c:v>
                </c:pt>
                <c:pt idx="862">
                  <c:v>1.4370833333333399</c:v>
                </c:pt>
                <c:pt idx="863">
                  <c:v>1.43875</c:v>
                </c:pt>
                <c:pt idx="864">
                  <c:v>1.44041666666667</c:v>
                </c:pt>
                <c:pt idx="865">
                  <c:v>1.44208333333334</c:v>
                </c:pt>
                <c:pt idx="866">
                  <c:v>1.4437500000000001</c:v>
                </c:pt>
                <c:pt idx="867">
                  <c:v>1.4454166666666699</c:v>
                </c:pt>
                <c:pt idx="868">
                  <c:v>1.4470833333333399</c:v>
                </c:pt>
                <c:pt idx="869">
                  <c:v>1.44875</c:v>
                </c:pt>
                <c:pt idx="870">
                  <c:v>1.45041666666667</c:v>
                </c:pt>
                <c:pt idx="871">
                  <c:v>1.4520833333333401</c:v>
                </c:pt>
                <c:pt idx="872">
                  <c:v>1.4537500000000001</c:v>
                </c:pt>
                <c:pt idx="873">
                  <c:v>1.4554166666666699</c:v>
                </c:pt>
                <c:pt idx="874">
                  <c:v>1.4570833333333399</c:v>
                </c:pt>
                <c:pt idx="875">
                  <c:v>1.45875</c:v>
                </c:pt>
                <c:pt idx="876">
                  <c:v>1.46041666666667</c:v>
                </c:pt>
                <c:pt idx="877">
                  <c:v>1.4620833333333401</c:v>
                </c:pt>
                <c:pt idx="878">
                  <c:v>1.4637500000000001</c:v>
                </c:pt>
                <c:pt idx="879">
                  <c:v>1.4654166666666699</c:v>
                </c:pt>
                <c:pt idx="880">
                  <c:v>1.46708333333334</c:v>
                </c:pt>
                <c:pt idx="881">
                  <c:v>1.46875</c:v>
                </c:pt>
                <c:pt idx="882">
                  <c:v>1.47041666666667</c:v>
                </c:pt>
                <c:pt idx="883">
                  <c:v>1.4720833333333401</c:v>
                </c:pt>
                <c:pt idx="884">
                  <c:v>1.4737499999999999</c:v>
                </c:pt>
                <c:pt idx="885">
                  <c:v>1.4754166666666699</c:v>
                </c:pt>
                <c:pt idx="886">
                  <c:v>1.47708333333334</c:v>
                </c:pt>
                <c:pt idx="887">
                  <c:v>1.47875</c:v>
                </c:pt>
                <c:pt idx="888">
                  <c:v>1.48041666666667</c:v>
                </c:pt>
                <c:pt idx="889">
                  <c:v>1.4820833333333401</c:v>
                </c:pt>
                <c:pt idx="890">
                  <c:v>1.4837499999999999</c:v>
                </c:pt>
                <c:pt idx="891">
                  <c:v>1.4854166666666699</c:v>
                </c:pt>
                <c:pt idx="892">
                  <c:v>1.48708333333334</c:v>
                </c:pt>
                <c:pt idx="893">
                  <c:v>1.48875</c:v>
                </c:pt>
                <c:pt idx="894">
                  <c:v>1.4904166666666701</c:v>
                </c:pt>
                <c:pt idx="895">
                  <c:v>1.4920833333333401</c:v>
                </c:pt>
                <c:pt idx="896">
                  <c:v>1.4937499999999999</c:v>
                </c:pt>
                <c:pt idx="897">
                  <c:v>1.4954166666666699</c:v>
                </c:pt>
                <c:pt idx="898">
                  <c:v>1.49708333333334</c:v>
                </c:pt>
                <c:pt idx="899">
                  <c:v>1.49875</c:v>
                </c:pt>
                <c:pt idx="900">
                  <c:v>1.5004166666666701</c:v>
                </c:pt>
                <c:pt idx="901">
                  <c:v>1.5020833333333401</c:v>
                </c:pt>
                <c:pt idx="902">
                  <c:v>1.5037499999999999</c:v>
                </c:pt>
                <c:pt idx="903">
                  <c:v>1.50541666666667</c:v>
                </c:pt>
                <c:pt idx="904">
                  <c:v>1.50708333333334</c:v>
                </c:pt>
                <c:pt idx="905">
                  <c:v>1.50875</c:v>
                </c:pt>
                <c:pt idx="906">
                  <c:v>1.5104166666666701</c:v>
                </c:pt>
                <c:pt idx="907">
                  <c:v>1.5120833333333401</c:v>
                </c:pt>
                <c:pt idx="908">
                  <c:v>1.5137499999999999</c:v>
                </c:pt>
                <c:pt idx="909">
                  <c:v>1.51541666666667</c:v>
                </c:pt>
                <c:pt idx="910">
                  <c:v>1.51708333333334</c:v>
                </c:pt>
                <c:pt idx="911">
                  <c:v>1.51875</c:v>
                </c:pt>
                <c:pt idx="912">
                  <c:v>1.5204166666666701</c:v>
                </c:pt>
                <c:pt idx="913">
                  <c:v>1.5220833333333399</c:v>
                </c:pt>
                <c:pt idx="914">
                  <c:v>1.5237499999999999</c:v>
                </c:pt>
                <c:pt idx="915">
                  <c:v>1.52541666666667</c:v>
                </c:pt>
                <c:pt idx="916">
                  <c:v>1.52708333333334</c:v>
                </c:pt>
                <c:pt idx="917">
                  <c:v>1.5287500000000001</c:v>
                </c:pt>
                <c:pt idx="918">
                  <c:v>1.5304166666666701</c:v>
                </c:pt>
                <c:pt idx="919">
                  <c:v>1.5320833333333399</c:v>
                </c:pt>
                <c:pt idx="920">
                  <c:v>1.5337499999999999</c:v>
                </c:pt>
                <c:pt idx="921">
                  <c:v>1.53541666666667</c:v>
                </c:pt>
                <c:pt idx="922">
                  <c:v>1.53708333333334</c:v>
                </c:pt>
                <c:pt idx="923">
                  <c:v>1.5387500000000001</c:v>
                </c:pt>
                <c:pt idx="924">
                  <c:v>1.5404166666666701</c:v>
                </c:pt>
                <c:pt idx="925">
                  <c:v>1.5420833333333399</c:v>
                </c:pt>
                <c:pt idx="926">
                  <c:v>1.54375</c:v>
                </c:pt>
                <c:pt idx="927">
                  <c:v>1.54541666666667</c:v>
                </c:pt>
                <c:pt idx="928">
                  <c:v>1.54708333333334</c:v>
                </c:pt>
                <c:pt idx="929">
                  <c:v>1.5487500000000001</c:v>
                </c:pt>
                <c:pt idx="930">
                  <c:v>1.5504166666666701</c:v>
                </c:pt>
                <c:pt idx="931">
                  <c:v>1.5520833333333399</c:v>
                </c:pt>
                <c:pt idx="932">
                  <c:v>1.55375</c:v>
                </c:pt>
                <c:pt idx="933">
                  <c:v>1.55541666666667</c:v>
                </c:pt>
                <c:pt idx="934">
                  <c:v>1.55708333333334</c:v>
                </c:pt>
                <c:pt idx="935">
                  <c:v>1.5587500000000001</c:v>
                </c:pt>
                <c:pt idx="936">
                  <c:v>1.5604166666666699</c:v>
                </c:pt>
                <c:pt idx="937">
                  <c:v>1.5620833333333399</c:v>
                </c:pt>
                <c:pt idx="938">
                  <c:v>1.56375</c:v>
                </c:pt>
                <c:pt idx="939">
                  <c:v>1.56541666666667</c:v>
                </c:pt>
                <c:pt idx="940">
                  <c:v>1.56708333333334</c:v>
                </c:pt>
                <c:pt idx="941">
                  <c:v>1.5687500000000001</c:v>
                </c:pt>
                <c:pt idx="942">
                  <c:v>1.5704166666666699</c:v>
                </c:pt>
                <c:pt idx="943">
                  <c:v>1.5720833333333399</c:v>
                </c:pt>
                <c:pt idx="944">
                  <c:v>1.57375</c:v>
                </c:pt>
                <c:pt idx="945">
                  <c:v>1.57541666666667</c:v>
                </c:pt>
                <c:pt idx="946">
                  <c:v>1.5770833333333401</c:v>
                </c:pt>
                <c:pt idx="947">
                  <c:v>1.5787500000000001</c:v>
                </c:pt>
                <c:pt idx="948">
                  <c:v>1.5804166666666699</c:v>
                </c:pt>
                <c:pt idx="949">
                  <c:v>1.5820833333333399</c:v>
                </c:pt>
                <c:pt idx="950">
                  <c:v>1.58375</c:v>
                </c:pt>
                <c:pt idx="951">
                  <c:v>1.58541666666667</c:v>
                </c:pt>
                <c:pt idx="952">
                  <c:v>1.5870833333333401</c:v>
                </c:pt>
                <c:pt idx="953">
                  <c:v>1.5887500000000001</c:v>
                </c:pt>
                <c:pt idx="954">
                  <c:v>1.5904166666666699</c:v>
                </c:pt>
                <c:pt idx="955">
                  <c:v>1.59208333333334</c:v>
                </c:pt>
                <c:pt idx="956">
                  <c:v>1.59375</c:v>
                </c:pt>
                <c:pt idx="957">
                  <c:v>1.59541666666667</c:v>
                </c:pt>
                <c:pt idx="958">
                  <c:v>1.5970833333333401</c:v>
                </c:pt>
                <c:pt idx="959">
                  <c:v>1.5987499999999999</c:v>
                </c:pt>
                <c:pt idx="960">
                  <c:v>1.6004166666666699</c:v>
                </c:pt>
                <c:pt idx="961">
                  <c:v>1.60208333333334</c:v>
                </c:pt>
                <c:pt idx="962">
                  <c:v>1.60375</c:v>
                </c:pt>
                <c:pt idx="963">
                  <c:v>1.60541666666667</c:v>
                </c:pt>
                <c:pt idx="964">
                  <c:v>1.6070833333333401</c:v>
                </c:pt>
                <c:pt idx="965">
                  <c:v>1.6087499999999999</c:v>
                </c:pt>
                <c:pt idx="966">
                  <c:v>1.6104166666666699</c:v>
                </c:pt>
                <c:pt idx="967">
                  <c:v>1.61208333333334</c:v>
                </c:pt>
                <c:pt idx="968">
                  <c:v>1.61375</c:v>
                </c:pt>
                <c:pt idx="969">
                  <c:v>1.6154166666666701</c:v>
                </c:pt>
                <c:pt idx="970">
                  <c:v>1.6170833333333401</c:v>
                </c:pt>
                <c:pt idx="971">
                  <c:v>1.6187499999999999</c:v>
                </c:pt>
                <c:pt idx="972">
                  <c:v>1.6204166666666699</c:v>
                </c:pt>
                <c:pt idx="973">
                  <c:v>1.62208333333334</c:v>
                </c:pt>
                <c:pt idx="974">
                  <c:v>1.62375</c:v>
                </c:pt>
                <c:pt idx="975">
                  <c:v>1.6254166666666701</c:v>
                </c:pt>
                <c:pt idx="976">
                  <c:v>1.6270833333333401</c:v>
                </c:pt>
                <c:pt idx="977">
                  <c:v>1.6287499999999999</c:v>
                </c:pt>
                <c:pt idx="978">
                  <c:v>1.63041666666667</c:v>
                </c:pt>
                <c:pt idx="979">
                  <c:v>1.63208333333334</c:v>
                </c:pt>
                <c:pt idx="980">
                  <c:v>1.63375</c:v>
                </c:pt>
                <c:pt idx="981">
                  <c:v>1.6354166666666701</c:v>
                </c:pt>
                <c:pt idx="982">
                  <c:v>1.6370833333333401</c:v>
                </c:pt>
                <c:pt idx="983">
                  <c:v>1.6387499999999999</c:v>
                </c:pt>
                <c:pt idx="984">
                  <c:v>1.64041666666667</c:v>
                </c:pt>
                <c:pt idx="985">
                  <c:v>1.64208333333334</c:v>
                </c:pt>
                <c:pt idx="986">
                  <c:v>1.64375</c:v>
                </c:pt>
                <c:pt idx="987">
                  <c:v>1.6454166666666701</c:v>
                </c:pt>
                <c:pt idx="988">
                  <c:v>1.6470833333333399</c:v>
                </c:pt>
                <c:pt idx="989">
                  <c:v>1.6487499999999999</c:v>
                </c:pt>
                <c:pt idx="990">
                  <c:v>1.65041666666667</c:v>
                </c:pt>
                <c:pt idx="991">
                  <c:v>1.65208333333334</c:v>
                </c:pt>
                <c:pt idx="992">
                  <c:v>1.6537500000000001</c:v>
                </c:pt>
                <c:pt idx="993">
                  <c:v>1.6554166666666701</c:v>
                </c:pt>
                <c:pt idx="994">
                  <c:v>1.6570833333333399</c:v>
                </c:pt>
                <c:pt idx="995">
                  <c:v>1.6587499999999999</c:v>
                </c:pt>
                <c:pt idx="996">
                  <c:v>1.66041666666667</c:v>
                </c:pt>
                <c:pt idx="997">
                  <c:v>1.66208333333334</c:v>
                </c:pt>
                <c:pt idx="998">
                  <c:v>1.6637500000000001</c:v>
                </c:pt>
                <c:pt idx="999">
                  <c:v>1.6654166666666701</c:v>
                </c:pt>
                <c:pt idx="1000">
                  <c:v>1.6670833333333399</c:v>
                </c:pt>
                <c:pt idx="1001">
                  <c:v>1.66875</c:v>
                </c:pt>
                <c:pt idx="1002">
                  <c:v>1.67041666666667</c:v>
                </c:pt>
                <c:pt idx="1003">
                  <c:v>1.67208333333334</c:v>
                </c:pt>
                <c:pt idx="1004">
                  <c:v>1.6737500000000001</c:v>
                </c:pt>
                <c:pt idx="1005">
                  <c:v>1.6754166666666701</c:v>
                </c:pt>
                <c:pt idx="1006">
                  <c:v>1.6770833333333399</c:v>
                </c:pt>
                <c:pt idx="1007">
                  <c:v>1.67875</c:v>
                </c:pt>
                <c:pt idx="1008">
                  <c:v>1.68041666666667</c:v>
                </c:pt>
                <c:pt idx="1009">
                  <c:v>1.68208333333334</c:v>
                </c:pt>
                <c:pt idx="1010">
                  <c:v>1.6837500000000001</c:v>
                </c:pt>
                <c:pt idx="1011">
                  <c:v>1.6854166666666699</c:v>
                </c:pt>
                <c:pt idx="1012">
                  <c:v>1.6870833333333399</c:v>
                </c:pt>
                <c:pt idx="1013">
                  <c:v>1.68875</c:v>
                </c:pt>
                <c:pt idx="1014">
                  <c:v>1.69041666666667</c:v>
                </c:pt>
                <c:pt idx="1015">
                  <c:v>1.69208333333334</c:v>
                </c:pt>
                <c:pt idx="1016">
                  <c:v>1.6937500000000001</c:v>
                </c:pt>
                <c:pt idx="1017">
                  <c:v>1.6954166666666699</c:v>
                </c:pt>
                <c:pt idx="1018">
                  <c:v>1.6970833333333399</c:v>
                </c:pt>
                <c:pt idx="1019">
                  <c:v>1.69875</c:v>
                </c:pt>
                <c:pt idx="1020">
                  <c:v>1.70041666666667</c:v>
                </c:pt>
                <c:pt idx="1021">
                  <c:v>1.7020833333333401</c:v>
                </c:pt>
                <c:pt idx="1022">
                  <c:v>1.7037500000000001</c:v>
                </c:pt>
                <c:pt idx="1023">
                  <c:v>1.7054166666666699</c:v>
                </c:pt>
                <c:pt idx="1024">
                  <c:v>1.7070833333333399</c:v>
                </c:pt>
                <c:pt idx="1025">
                  <c:v>1.70875</c:v>
                </c:pt>
                <c:pt idx="1026">
                  <c:v>1.71041666666667</c:v>
                </c:pt>
                <c:pt idx="1027">
                  <c:v>1.7120833333333401</c:v>
                </c:pt>
                <c:pt idx="1028">
                  <c:v>1.7137500000000001</c:v>
                </c:pt>
                <c:pt idx="1029">
                  <c:v>1.7154166666666699</c:v>
                </c:pt>
                <c:pt idx="1030">
                  <c:v>1.71708333333334</c:v>
                </c:pt>
                <c:pt idx="1031">
                  <c:v>1.71875</c:v>
                </c:pt>
                <c:pt idx="1032">
                  <c:v>1.72041666666667</c:v>
                </c:pt>
                <c:pt idx="1033">
                  <c:v>1.7220833333333401</c:v>
                </c:pt>
                <c:pt idx="1034">
                  <c:v>1.7237499999999999</c:v>
                </c:pt>
                <c:pt idx="1035">
                  <c:v>1.7254166666666699</c:v>
                </c:pt>
                <c:pt idx="1036">
                  <c:v>1.72708333333334</c:v>
                </c:pt>
                <c:pt idx="1037">
                  <c:v>1.72875</c:v>
                </c:pt>
                <c:pt idx="1038">
                  <c:v>1.73041666666667</c:v>
                </c:pt>
                <c:pt idx="1039">
                  <c:v>1.7320833333333401</c:v>
                </c:pt>
                <c:pt idx="1040">
                  <c:v>1.7337499999999999</c:v>
                </c:pt>
                <c:pt idx="1041">
                  <c:v>1.7354166666666699</c:v>
                </c:pt>
                <c:pt idx="1042">
                  <c:v>1.73708333333334</c:v>
                </c:pt>
                <c:pt idx="1043">
                  <c:v>1.73875</c:v>
                </c:pt>
                <c:pt idx="1044">
                  <c:v>1.7404166666666701</c:v>
                </c:pt>
                <c:pt idx="1045">
                  <c:v>1.7420833333333401</c:v>
                </c:pt>
                <c:pt idx="1046">
                  <c:v>1.7437499999999999</c:v>
                </c:pt>
                <c:pt idx="1047">
                  <c:v>1.7454166666666699</c:v>
                </c:pt>
                <c:pt idx="1048">
                  <c:v>1.74708333333334</c:v>
                </c:pt>
                <c:pt idx="1049">
                  <c:v>1.74875</c:v>
                </c:pt>
                <c:pt idx="1050">
                  <c:v>1.7504166666666701</c:v>
                </c:pt>
                <c:pt idx="1051">
                  <c:v>1.7520833333333401</c:v>
                </c:pt>
                <c:pt idx="1052">
                  <c:v>1.7537499999999999</c:v>
                </c:pt>
                <c:pt idx="1053">
                  <c:v>1.75541666666667</c:v>
                </c:pt>
                <c:pt idx="1054">
                  <c:v>1.75708333333334</c:v>
                </c:pt>
                <c:pt idx="1055">
                  <c:v>1.75875</c:v>
                </c:pt>
                <c:pt idx="1056">
                  <c:v>1.7604166666666701</c:v>
                </c:pt>
                <c:pt idx="1057">
                  <c:v>1.7620833333333401</c:v>
                </c:pt>
                <c:pt idx="1058">
                  <c:v>1.7637499999999999</c:v>
                </c:pt>
                <c:pt idx="1059">
                  <c:v>1.76541666666667</c:v>
                </c:pt>
                <c:pt idx="1060">
                  <c:v>1.76708333333334</c:v>
                </c:pt>
                <c:pt idx="1061">
                  <c:v>1.76875</c:v>
                </c:pt>
                <c:pt idx="1062">
                  <c:v>1.7704166666666701</c:v>
                </c:pt>
                <c:pt idx="1063">
                  <c:v>1.7720833333333399</c:v>
                </c:pt>
                <c:pt idx="1064">
                  <c:v>1.7737499999999999</c:v>
                </c:pt>
                <c:pt idx="1065">
                  <c:v>1.77541666666667</c:v>
                </c:pt>
                <c:pt idx="1066">
                  <c:v>1.77708333333334</c:v>
                </c:pt>
                <c:pt idx="1067">
                  <c:v>1.7787500000000001</c:v>
                </c:pt>
                <c:pt idx="1068">
                  <c:v>1.7804166666666701</c:v>
                </c:pt>
                <c:pt idx="1069">
                  <c:v>1.7820833333333399</c:v>
                </c:pt>
                <c:pt idx="1070">
                  <c:v>1.7837499999999999</c:v>
                </c:pt>
                <c:pt idx="1071">
                  <c:v>1.78541666666667</c:v>
                </c:pt>
                <c:pt idx="1072">
                  <c:v>1.78708333333334</c:v>
                </c:pt>
                <c:pt idx="1073">
                  <c:v>1.7887500000000001</c:v>
                </c:pt>
                <c:pt idx="1074">
                  <c:v>1.7904166666666701</c:v>
                </c:pt>
                <c:pt idx="1075">
                  <c:v>1.7920833333333399</c:v>
                </c:pt>
                <c:pt idx="1076">
                  <c:v>1.79375</c:v>
                </c:pt>
                <c:pt idx="1077">
                  <c:v>1.79541666666667</c:v>
                </c:pt>
                <c:pt idx="1078">
                  <c:v>1.79708333333334</c:v>
                </c:pt>
                <c:pt idx="1079">
                  <c:v>1.7987500000000001</c:v>
                </c:pt>
                <c:pt idx="1080">
                  <c:v>1.8004166666666701</c:v>
                </c:pt>
                <c:pt idx="1081">
                  <c:v>1.8020833333333399</c:v>
                </c:pt>
                <c:pt idx="1082">
                  <c:v>1.80375</c:v>
                </c:pt>
                <c:pt idx="1083">
                  <c:v>1.80541666666667</c:v>
                </c:pt>
                <c:pt idx="1084">
                  <c:v>1.80708333333334</c:v>
                </c:pt>
                <c:pt idx="1085">
                  <c:v>1.8087500000000001</c:v>
                </c:pt>
                <c:pt idx="1086">
                  <c:v>1.8104166666666699</c:v>
                </c:pt>
                <c:pt idx="1087">
                  <c:v>1.8120833333333399</c:v>
                </c:pt>
                <c:pt idx="1088">
                  <c:v>1.81375</c:v>
                </c:pt>
                <c:pt idx="1089">
                  <c:v>1.81541666666667</c:v>
                </c:pt>
                <c:pt idx="1090">
                  <c:v>1.81708333333334</c:v>
                </c:pt>
                <c:pt idx="1091">
                  <c:v>1.8187500000000001</c:v>
                </c:pt>
                <c:pt idx="1092">
                  <c:v>1.8204166666666699</c:v>
                </c:pt>
                <c:pt idx="1093">
                  <c:v>1.8220833333333399</c:v>
                </c:pt>
                <c:pt idx="1094">
                  <c:v>1.82375</c:v>
                </c:pt>
                <c:pt idx="1095">
                  <c:v>1.82541666666667</c:v>
                </c:pt>
                <c:pt idx="1096">
                  <c:v>1.8270833333333401</c:v>
                </c:pt>
                <c:pt idx="1097">
                  <c:v>1.8287500000000001</c:v>
                </c:pt>
                <c:pt idx="1098">
                  <c:v>1.8304166666666699</c:v>
                </c:pt>
                <c:pt idx="1099">
                  <c:v>1.8320833333333399</c:v>
                </c:pt>
                <c:pt idx="1100">
                  <c:v>1.83375</c:v>
                </c:pt>
                <c:pt idx="1101">
                  <c:v>1.83541666666667</c:v>
                </c:pt>
                <c:pt idx="1102">
                  <c:v>1.8370833333333401</c:v>
                </c:pt>
                <c:pt idx="1103">
                  <c:v>1.8387500000000001</c:v>
                </c:pt>
                <c:pt idx="1104">
                  <c:v>1.8404166666666699</c:v>
                </c:pt>
                <c:pt idx="1105">
                  <c:v>1.84208333333334</c:v>
                </c:pt>
                <c:pt idx="1106">
                  <c:v>1.84375</c:v>
                </c:pt>
                <c:pt idx="1107">
                  <c:v>1.84541666666667</c:v>
                </c:pt>
                <c:pt idx="1108">
                  <c:v>1.8470833333333401</c:v>
                </c:pt>
                <c:pt idx="1109">
                  <c:v>1.8487499999999999</c:v>
                </c:pt>
                <c:pt idx="1110">
                  <c:v>1.8504166666666699</c:v>
                </c:pt>
                <c:pt idx="1111">
                  <c:v>1.85208333333334</c:v>
                </c:pt>
                <c:pt idx="1112">
                  <c:v>1.85375</c:v>
                </c:pt>
                <c:pt idx="1113">
                  <c:v>1.85541666666667</c:v>
                </c:pt>
                <c:pt idx="1114">
                  <c:v>1.8570833333333401</c:v>
                </c:pt>
                <c:pt idx="1115">
                  <c:v>1.8587499999999999</c:v>
                </c:pt>
                <c:pt idx="1116">
                  <c:v>1.8604166666666699</c:v>
                </c:pt>
                <c:pt idx="1117">
                  <c:v>1.86208333333334</c:v>
                </c:pt>
                <c:pt idx="1118">
                  <c:v>1.86375</c:v>
                </c:pt>
                <c:pt idx="1119">
                  <c:v>1.8654166666666701</c:v>
                </c:pt>
                <c:pt idx="1120">
                  <c:v>1.8670833333333401</c:v>
                </c:pt>
                <c:pt idx="1121">
                  <c:v>1.8687499999999999</c:v>
                </c:pt>
                <c:pt idx="1122">
                  <c:v>1.8704166666666699</c:v>
                </c:pt>
                <c:pt idx="1123">
                  <c:v>1.87208333333334</c:v>
                </c:pt>
                <c:pt idx="1124">
                  <c:v>1.87375</c:v>
                </c:pt>
                <c:pt idx="1125">
                  <c:v>1.8754166666666701</c:v>
                </c:pt>
                <c:pt idx="1126">
                  <c:v>1.8770833333333401</c:v>
                </c:pt>
                <c:pt idx="1127">
                  <c:v>1.8787499999999999</c:v>
                </c:pt>
                <c:pt idx="1128">
                  <c:v>1.88041666666667</c:v>
                </c:pt>
                <c:pt idx="1129">
                  <c:v>1.88208333333334</c:v>
                </c:pt>
                <c:pt idx="1130">
                  <c:v>1.88375</c:v>
                </c:pt>
                <c:pt idx="1131">
                  <c:v>1.8854166666666701</c:v>
                </c:pt>
                <c:pt idx="1132">
                  <c:v>1.8870833333333401</c:v>
                </c:pt>
                <c:pt idx="1133">
                  <c:v>1.8887499999999999</c:v>
                </c:pt>
                <c:pt idx="1134">
                  <c:v>1.89041666666667</c:v>
                </c:pt>
                <c:pt idx="1135">
                  <c:v>1.89208333333334</c:v>
                </c:pt>
                <c:pt idx="1136">
                  <c:v>1.89375</c:v>
                </c:pt>
                <c:pt idx="1137">
                  <c:v>1.8954166666666701</c:v>
                </c:pt>
                <c:pt idx="1138">
                  <c:v>1.8970833333333399</c:v>
                </c:pt>
                <c:pt idx="1139">
                  <c:v>1.8987499999999999</c:v>
                </c:pt>
                <c:pt idx="1140">
                  <c:v>1.90041666666667</c:v>
                </c:pt>
                <c:pt idx="1141">
                  <c:v>1.90208333333334</c:v>
                </c:pt>
                <c:pt idx="1142">
                  <c:v>1.9037500000000001</c:v>
                </c:pt>
                <c:pt idx="1143">
                  <c:v>1.9054166666666701</c:v>
                </c:pt>
                <c:pt idx="1144">
                  <c:v>1.9070833333333399</c:v>
                </c:pt>
                <c:pt idx="1145">
                  <c:v>1.9087499999999999</c:v>
                </c:pt>
                <c:pt idx="1146">
                  <c:v>1.91041666666667</c:v>
                </c:pt>
                <c:pt idx="1147">
                  <c:v>1.91208333333334</c:v>
                </c:pt>
                <c:pt idx="1148">
                  <c:v>1.9137500000000001</c:v>
                </c:pt>
                <c:pt idx="1149">
                  <c:v>1.9154166666666701</c:v>
                </c:pt>
                <c:pt idx="1150">
                  <c:v>1.9170833333333399</c:v>
                </c:pt>
                <c:pt idx="1151">
                  <c:v>1.91875</c:v>
                </c:pt>
                <c:pt idx="1152">
                  <c:v>1.92041666666667</c:v>
                </c:pt>
                <c:pt idx="1153">
                  <c:v>1.92208333333334</c:v>
                </c:pt>
                <c:pt idx="1154">
                  <c:v>1.9237500000000001</c:v>
                </c:pt>
                <c:pt idx="1155">
                  <c:v>1.9254166666666701</c:v>
                </c:pt>
                <c:pt idx="1156">
                  <c:v>1.9270833333333399</c:v>
                </c:pt>
                <c:pt idx="1157">
                  <c:v>1.92875</c:v>
                </c:pt>
                <c:pt idx="1158">
                  <c:v>1.93041666666667</c:v>
                </c:pt>
                <c:pt idx="1159">
                  <c:v>1.93208333333334</c:v>
                </c:pt>
                <c:pt idx="1160">
                  <c:v>1.9337500000000001</c:v>
                </c:pt>
                <c:pt idx="1161">
                  <c:v>1.9354166666666699</c:v>
                </c:pt>
                <c:pt idx="1162">
                  <c:v>1.9370833333333399</c:v>
                </c:pt>
                <c:pt idx="1163">
                  <c:v>1.93875</c:v>
                </c:pt>
                <c:pt idx="1164">
                  <c:v>1.94041666666667</c:v>
                </c:pt>
                <c:pt idx="1165">
                  <c:v>1.94208333333334</c:v>
                </c:pt>
                <c:pt idx="1166">
                  <c:v>1.9437500000000001</c:v>
                </c:pt>
                <c:pt idx="1167">
                  <c:v>1.9454166666666699</c:v>
                </c:pt>
                <c:pt idx="1168">
                  <c:v>1.9470833333333399</c:v>
                </c:pt>
                <c:pt idx="1169">
                  <c:v>1.94875</c:v>
                </c:pt>
                <c:pt idx="1170">
                  <c:v>1.95041666666667</c:v>
                </c:pt>
                <c:pt idx="1171">
                  <c:v>1.9520833333333401</c:v>
                </c:pt>
                <c:pt idx="1172">
                  <c:v>1.9537500000000001</c:v>
                </c:pt>
                <c:pt idx="1173">
                  <c:v>1.9554166666666699</c:v>
                </c:pt>
                <c:pt idx="1174">
                  <c:v>1.9570833333333399</c:v>
                </c:pt>
                <c:pt idx="1175">
                  <c:v>1.95875</c:v>
                </c:pt>
                <c:pt idx="1176">
                  <c:v>1.96041666666667</c:v>
                </c:pt>
                <c:pt idx="1177">
                  <c:v>1.9620833333333401</c:v>
                </c:pt>
                <c:pt idx="1178">
                  <c:v>1.9637500000000001</c:v>
                </c:pt>
                <c:pt idx="1179">
                  <c:v>1.9654166666666699</c:v>
                </c:pt>
                <c:pt idx="1180">
                  <c:v>1.96708333333334</c:v>
                </c:pt>
                <c:pt idx="1181">
                  <c:v>1.96875</c:v>
                </c:pt>
                <c:pt idx="1182">
                  <c:v>1.97041666666667</c:v>
                </c:pt>
                <c:pt idx="1183">
                  <c:v>1.9720833333333401</c:v>
                </c:pt>
                <c:pt idx="1184">
                  <c:v>1.9737499999999999</c:v>
                </c:pt>
                <c:pt idx="1185">
                  <c:v>1.9754166666666699</c:v>
                </c:pt>
                <c:pt idx="1186">
                  <c:v>1.97708333333334</c:v>
                </c:pt>
                <c:pt idx="1187">
                  <c:v>1.97875</c:v>
                </c:pt>
                <c:pt idx="1188">
                  <c:v>1.98041666666667</c:v>
                </c:pt>
                <c:pt idx="1189">
                  <c:v>1.9820833333333401</c:v>
                </c:pt>
                <c:pt idx="1190">
                  <c:v>1.9837499999999999</c:v>
                </c:pt>
                <c:pt idx="1191">
                  <c:v>1.9854166666666699</c:v>
                </c:pt>
                <c:pt idx="1192">
                  <c:v>1.98708333333334</c:v>
                </c:pt>
                <c:pt idx="1193">
                  <c:v>1.98875</c:v>
                </c:pt>
                <c:pt idx="1194">
                  <c:v>1.9904166666666701</c:v>
                </c:pt>
                <c:pt idx="1195">
                  <c:v>1.9920833333333401</c:v>
                </c:pt>
                <c:pt idx="1196">
                  <c:v>1.9937499999999999</c:v>
                </c:pt>
                <c:pt idx="1197">
                  <c:v>1.9954166666666699</c:v>
                </c:pt>
                <c:pt idx="1198">
                  <c:v>1.99708333333334</c:v>
                </c:pt>
                <c:pt idx="1199">
                  <c:v>1.99875</c:v>
                </c:pt>
                <c:pt idx="1200">
                  <c:v>2.0004166666666698</c:v>
                </c:pt>
                <c:pt idx="1201">
                  <c:v>2.0020833333333399</c:v>
                </c:pt>
                <c:pt idx="1202">
                  <c:v>2.0037500000000001</c:v>
                </c:pt>
                <c:pt idx="1203">
                  <c:v>2.0054166666666702</c:v>
                </c:pt>
                <c:pt idx="1204">
                  <c:v>2.0070833333333402</c:v>
                </c:pt>
                <c:pt idx="1205">
                  <c:v>2.00875</c:v>
                </c:pt>
                <c:pt idx="1206">
                  <c:v>2.0104166666666701</c:v>
                </c:pt>
                <c:pt idx="1207">
                  <c:v>2.0120833333333401</c:v>
                </c:pt>
                <c:pt idx="1208">
                  <c:v>2.0137499999999999</c:v>
                </c:pt>
                <c:pt idx="1209">
                  <c:v>2.01541666666667</c:v>
                </c:pt>
                <c:pt idx="1210">
                  <c:v>2.01708333333334</c:v>
                </c:pt>
                <c:pt idx="1211">
                  <c:v>2.0187499999999998</c:v>
                </c:pt>
                <c:pt idx="1212">
                  <c:v>2.0204166666666699</c:v>
                </c:pt>
                <c:pt idx="1213">
                  <c:v>2.0220833333333399</c:v>
                </c:pt>
                <c:pt idx="1214">
                  <c:v>2.0237500000000002</c:v>
                </c:pt>
                <c:pt idx="1215">
                  <c:v>2.0254166666666702</c:v>
                </c:pt>
                <c:pt idx="1216">
                  <c:v>2.0270833333333398</c:v>
                </c:pt>
                <c:pt idx="1217">
                  <c:v>2.0287500000000001</c:v>
                </c:pt>
                <c:pt idx="1218">
                  <c:v>2.0304166666666701</c:v>
                </c:pt>
                <c:pt idx="1219">
                  <c:v>2.0320833333333401</c:v>
                </c:pt>
                <c:pt idx="1220">
                  <c:v>2.0337499999999999</c:v>
                </c:pt>
                <c:pt idx="1221">
                  <c:v>2.03541666666667</c:v>
                </c:pt>
                <c:pt idx="1222">
                  <c:v>2.03708333333334</c:v>
                </c:pt>
                <c:pt idx="1223">
                  <c:v>2.0387499999999998</c:v>
                </c:pt>
                <c:pt idx="1224">
                  <c:v>2.0404166666666699</c:v>
                </c:pt>
                <c:pt idx="1225">
                  <c:v>2.0420833333333399</c:v>
                </c:pt>
                <c:pt idx="1226">
                  <c:v>2.0437500000000002</c:v>
                </c:pt>
                <c:pt idx="1227">
                  <c:v>2.0454166666666702</c:v>
                </c:pt>
                <c:pt idx="1228">
                  <c:v>2.0470833333333398</c:v>
                </c:pt>
                <c:pt idx="1229">
                  <c:v>2.0487500000000001</c:v>
                </c:pt>
                <c:pt idx="1230">
                  <c:v>2.0504166666666701</c:v>
                </c:pt>
                <c:pt idx="1231">
                  <c:v>2.0520833333333401</c:v>
                </c:pt>
                <c:pt idx="1232">
                  <c:v>2.05375</c:v>
                </c:pt>
                <c:pt idx="1233">
                  <c:v>2.05541666666667</c:v>
                </c:pt>
                <c:pt idx="1234">
                  <c:v>2.05708333333334</c:v>
                </c:pt>
                <c:pt idx="1235">
                  <c:v>2.0587499999999999</c:v>
                </c:pt>
                <c:pt idx="1236">
                  <c:v>2.0604166666666699</c:v>
                </c:pt>
                <c:pt idx="1237">
                  <c:v>2.0620833333333399</c:v>
                </c:pt>
                <c:pt idx="1238">
                  <c:v>2.0637500000000002</c:v>
                </c:pt>
                <c:pt idx="1239">
                  <c:v>2.0654166666666698</c:v>
                </c:pt>
                <c:pt idx="1240">
                  <c:v>2.0670833333333398</c:v>
                </c:pt>
                <c:pt idx="1241">
                  <c:v>2.0687500000000001</c:v>
                </c:pt>
                <c:pt idx="1242">
                  <c:v>2.0704166666666701</c:v>
                </c:pt>
                <c:pt idx="1243">
                  <c:v>2.0720833333333402</c:v>
                </c:pt>
                <c:pt idx="1244">
                  <c:v>2.07375</c:v>
                </c:pt>
                <c:pt idx="1245">
                  <c:v>2.07541666666667</c:v>
                </c:pt>
                <c:pt idx="1246">
                  <c:v>2.0770833333333401</c:v>
                </c:pt>
                <c:pt idx="1247">
                  <c:v>2.0787499999999999</c:v>
                </c:pt>
                <c:pt idx="1248">
                  <c:v>2.0804166666666699</c:v>
                </c:pt>
                <c:pt idx="1249">
                  <c:v>2.0820833333333399</c:v>
                </c:pt>
                <c:pt idx="1250">
                  <c:v>2.0837500000000002</c:v>
                </c:pt>
                <c:pt idx="1251">
                  <c:v>2.0854166666666698</c:v>
                </c:pt>
                <c:pt idx="1252">
                  <c:v>2.0870833333333398</c:v>
                </c:pt>
                <c:pt idx="1253">
                  <c:v>2.0887500000000001</c:v>
                </c:pt>
                <c:pt idx="1254">
                  <c:v>2.0904166666666701</c:v>
                </c:pt>
                <c:pt idx="1255">
                  <c:v>2.0920833333333402</c:v>
                </c:pt>
                <c:pt idx="1256">
                  <c:v>2.09375</c:v>
                </c:pt>
                <c:pt idx="1257">
                  <c:v>2.09541666666667</c:v>
                </c:pt>
                <c:pt idx="1258">
                  <c:v>2.0970833333333401</c:v>
                </c:pt>
                <c:pt idx="1259">
                  <c:v>2.0987499999999999</c:v>
                </c:pt>
                <c:pt idx="1260">
                  <c:v>2.1004166666666699</c:v>
                </c:pt>
                <c:pt idx="1261">
                  <c:v>2.10208333333334</c:v>
                </c:pt>
                <c:pt idx="1262">
                  <c:v>2.1037499999999998</c:v>
                </c:pt>
                <c:pt idx="1263">
                  <c:v>2.1054166666666698</c:v>
                </c:pt>
                <c:pt idx="1264">
                  <c:v>2.1070833333333399</c:v>
                </c:pt>
                <c:pt idx="1265">
                  <c:v>2.1087500000000001</c:v>
                </c:pt>
                <c:pt idx="1266">
                  <c:v>2.1104166666666702</c:v>
                </c:pt>
                <c:pt idx="1267">
                  <c:v>2.1120833333333402</c:v>
                </c:pt>
                <c:pt idx="1268">
                  <c:v>2.11375</c:v>
                </c:pt>
                <c:pt idx="1269">
                  <c:v>2.1154166666666701</c:v>
                </c:pt>
                <c:pt idx="1270">
                  <c:v>2.1170833333333401</c:v>
                </c:pt>
                <c:pt idx="1271">
                  <c:v>2.1187499999999999</c:v>
                </c:pt>
                <c:pt idx="1272">
                  <c:v>2.1204166666666699</c:v>
                </c:pt>
                <c:pt idx="1273">
                  <c:v>2.12208333333334</c:v>
                </c:pt>
                <c:pt idx="1274">
                  <c:v>2.1237499999999998</c:v>
                </c:pt>
                <c:pt idx="1275">
                  <c:v>2.1254166666666698</c:v>
                </c:pt>
                <c:pt idx="1276">
                  <c:v>2.1270833333333399</c:v>
                </c:pt>
                <c:pt idx="1277">
                  <c:v>2.1287500000000001</c:v>
                </c:pt>
                <c:pt idx="1278">
                  <c:v>2.1304166666666702</c:v>
                </c:pt>
                <c:pt idx="1279">
                  <c:v>2.1320833333333402</c:v>
                </c:pt>
                <c:pt idx="1280">
                  <c:v>2.13375</c:v>
                </c:pt>
                <c:pt idx="1281">
                  <c:v>2.1354166666666701</c:v>
                </c:pt>
                <c:pt idx="1282">
                  <c:v>2.1370833333333401</c:v>
                </c:pt>
                <c:pt idx="1283">
                  <c:v>2.1387499999999999</c:v>
                </c:pt>
                <c:pt idx="1284">
                  <c:v>2.14041666666667</c:v>
                </c:pt>
                <c:pt idx="1285">
                  <c:v>2.14208333333334</c:v>
                </c:pt>
                <c:pt idx="1286">
                  <c:v>2.1437499999999998</c:v>
                </c:pt>
                <c:pt idx="1287">
                  <c:v>2.1454166666666699</c:v>
                </c:pt>
                <c:pt idx="1288">
                  <c:v>2.1470833333333399</c:v>
                </c:pt>
                <c:pt idx="1289">
                  <c:v>2.1487500000000002</c:v>
                </c:pt>
                <c:pt idx="1290">
                  <c:v>2.1504166666666702</c:v>
                </c:pt>
                <c:pt idx="1291">
                  <c:v>2.1520833333333398</c:v>
                </c:pt>
                <c:pt idx="1292">
                  <c:v>2.1537500000000001</c:v>
                </c:pt>
                <c:pt idx="1293">
                  <c:v>2.1554166666666701</c:v>
                </c:pt>
                <c:pt idx="1294">
                  <c:v>2.1570833333333401</c:v>
                </c:pt>
                <c:pt idx="1295">
                  <c:v>2.1587499999999999</c:v>
                </c:pt>
                <c:pt idx="1296">
                  <c:v>2.16041666666667</c:v>
                </c:pt>
                <c:pt idx="1297">
                  <c:v>2.16208333333334</c:v>
                </c:pt>
                <c:pt idx="1298">
                  <c:v>2.1637499999999998</c:v>
                </c:pt>
                <c:pt idx="1299">
                  <c:v>2.1654166666666699</c:v>
                </c:pt>
                <c:pt idx="1300">
                  <c:v>2.1670833333333399</c:v>
                </c:pt>
                <c:pt idx="1301">
                  <c:v>2.1687500000000002</c:v>
                </c:pt>
                <c:pt idx="1302">
                  <c:v>2.1704166666666702</c:v>
                </c:pt>
                <c:pt idx="1303">
                  <c:v>2.1720833333333398</c:v>
                </c:pt>
                <c:pt idx="1304">
                  <c:v>2.1737500000000001</c:v>
                </c:pt>
                <c:pt idx="1305">
                  <c:v>2.1754166666666701</c:v>
                </c:pt>
                <c:pt idx="1306">
                  <c:v>2.1770833333333401</c:v>
                </c:pt>
                <c:pt idx="1307">
                  <c:v>2.17875</c:v>
                </c:pt>
                <c:pt idx="1308">
                  <c:v>2.18041666666667</c:v>
                </c:pt>
                <c:pt idx="1309">
                  <c:v>2.18208333333334</c:v>
                </c:pt>
                <c:pt idx="1310">
                  <c:v>2.1837499999999999</c:v>
                </c:pt>
                <c:pt idx="1311">
                  <c:v>2.1854166666666699</c:v>
                </c:pt>
                <c:pt idx="1312">
                  <c:v>2.1870833333333399</c:v>
                </c:pt>
                <c:pt idx="1313">
                  <c:v>2.1887500000000002</c:v>
                </c:pt>
                <c:pt idx="1314">
                  <c:v>2.1904166666666698</c:v>
                </c:pt>
                <c:pt idx="1315">
                  <c:v>2.1920833333333398</c:v>
                </c:pt>
                <c:pt idx="1316">
                  <c:v>2.1937500000000001</c:v>
                </c:pt>
                <c:pt idx="1317">
                  <c:v>2.1954166666666701</c:v>
                </c:pt>
                <c:pt idx="1318">
                  <c:v>2.1970833333333402</c:v>
                </c:pt>
                <c:pt idx="1319">
                  <c:v>2.19875</c:v>
                </c:pt>
                <c:pt idx="1320">
                  <c:v>2.20041666666667</c:v>
                </c:pt>
                <c:pt idx="1321">
                  <c:v>2.2020833333333401</c:v>
                </c:pt>
                <c:pt idx="1322">
                  <c:v>2.2037499999999999</c:v>
                </c:pt>
                <c:pt idx="1323">
                  <c:v>2.2054166666666699</c:v>
                </c:pt>
                <c:pt idx="1324">
                  <c:v>2.2070833333333399</c:v>
                </c:pt>
                <c:pt idx="1325">
                  <c:v>2.2087500000000002</c:v>
                </c:pt>
                <c:pt idx="1326">
                  <c:v>2.2104166666666698</c:v>
                </c:pt>
                <c:pt idx="1327">
                  <c:v>2.2120833333333398</c:v>
                </c:pt>
                <c:pt idx="1328">
                  <c:v>2.2137500000000001</c:v>
                </c:pt>
                <c:pt idx="1329">
                  <c:v>2.2154166666666701</c:v>
                </c:pt>
                <c:pt idx="1330">
                  <c:v>2.2170833333333402</c:v>
                </c:pt>
                <c:pt idx="1331">
                  <c:v>2.21875</c:v>
                </c:pt>
                <c:pt idx="1332">
                  <c:v>2.22041666666667</c:v>
                </c:pt>
                <c:pt idx="1333">
                  <c:v>2.2220833333333401</c:v>
                </c:pt>
                <c:pt idx="1334">
                  <c:v>2.2237499999999999</c:v>
                </c:pt>
                <c:pt idx="1335">
                  <c:v>2.2254166666666699</c:v>
                </c:pt>
                <c:pt idx="1336">
                  <c:v>2.22708333333334</c:v>
                </c:pt>
                <c:pt idx="1337">
                  <c:v>2.2287499999999998</c:v>
                </c:pt>
                <c:pt idx="1338">
                  <c:v>2.2304166666666698</c:v>
                </c:pt>
                <c:pt idx="1339">
                  <c:v>2.2320833333333399</c:v>
                </c:pt>
                <c:pt idx="1340">
                  <c:v>2.2337500000000001</c:v>
                </c:pt>
                <c:pt idx="1341">
                  <c:v>2.2354166666666702</c:v>
                </c:pt>
                <c:pt idx="1342">
                  <c:v>2.2370833333333402</c:v>
                </c:pt>
                <c:pt idx="1343">
                  <c:v>2.23875</c:v>
                </c:pt>
                <c:pt idx="1344">
                  <c:v>2.2404166666666701</c:v>
                </c:pt>
                <c:pt idx="1345">
                  <c:v>2.2420833333333401</c:v>
                </c:pt>
                <c:pt idx="1346">
                  <c:v>2.2437499999999999</c:v>
                </c:pt>
                <c:pt idx="1347">
                  <c:v>2.2454166666666699</c:v>
                </c:pt>
                <c:pt idx="1348">
                  <c:v>2.24708333333334</c:v>
                </c:pt>
                <c:pt idx="1349">
                  <c:v>2.2487499999999998</c:v>
                </c:pt>
                <c:pt idx="1350">
                  <c:v>2.2504166666666698</c:v>
                </c:pt>
                <c:pt idx="1351">
                  <c:v>2.2520833333333399</c:v>
                </c:pt>
                <c:pt idx="1352">
                  <c:v>2.2537500000000001</c:v>
                </c:pt>
                <c:pt idx="1353">
                  <c:v>2.2554166666666702</c:v>
                </c:pt>
                <c:pt idx="1354">
                  <c:v>2.2570833333333402</c:v>
                </c:pt>
                <c:pt idx="1355">
                  <c:v>2.25875</c:v>
                </c:pt>
                <c:pt idx="1356">
                  <c:v>2.2604166666666701</c:v>
                </c:pt>
                <c:pt idx="1357">
                  <c:v>2.2620833333333401</c:v>
                </c:pt>
                <c:pt idx="1358">
                  <c:v>2.2637499999999999</c:v>
                </c:pt>
                <c:pt idx="1359">
                  <c:v>2.26541666666667</c:v>
                </c:pt>
                <c:pt idx="1360">
                  <c:v>2.26708333333334</c:v>
                </c:pt>
                <c:pt idx="1361">
                  <c:v>2.2687499999999998</c:v>
                </c:pt>
                <c:pt idx="1362">
                  <c:v>2.2704166666666699</c:v>
                </c:pt>
                <c:pt idx="1363">
                  <c:v>2.2720833333333399</c:v>
                </c:pt>
                <c:pt idx="1364">
                  <c:v>2.2737500000000002</c:v>
                </c:pt>
                <c:pt idx="1365">
                  <c:v>2.2754166666666702</c:v>
                </c:pt>
                <c:pt idx="1366">
                  <c:v>2.2770833333333398</c:v>
                </c:pt>
                <c:pt idx="1367">
                  <c:v>2.2787500000000001</c:v>
                </c:pt>
                <c:pt idx="1368">
                  <c:v>2.2804166666666701</c:v>
                </c:pt>
                <c:pt idx="1369">
                  <c:v>2.2820833333333401</c:v>
                </c:pt>
                <c:pt idx="1370">
                  <c:v>2.2837499999999999</c:v>
                </c:pt>
                <c:pt idx="1371">
                  <c:v>2.28541666666667</c:v>
                </c:pt>
                <c:pt idx="1372">
                  <c:v>2.28708333333334</c:v>
                </c:pt>
                <c:pt idx="1373">
                  <c:v>2.2887499999999998</c:v>
                </c:pt>
                <c:pt idx="1374">
                  <c:v>2.2904166666666699</c:v>
                </c:pt>
                <c:pt idx="1375">
                  <c:v>2.2920833333333399</c:v>
                </c:pt>
                <c:pt idx="1376">
                  <c:v>2.2937500000000002</c:v>
                </c:pt>
                <c:pt idx="1377">
                  <c:v>2.2954166666666702</c:v>
                </c:pt>
                <c:pt idx="1378">
                  <c:v>2.2970833333333398</c:v>
                </c:pt>
                <c:pt idx="1379">
                  <c:v>2.2987500000000001</c:v>
                </c:pt>
                <c:pt idx="1380">
                  <c:v>2.3004166666666701</c:v>
                </c:pt>
                <c:pt idx="1381">
                  <c:v>2.3020833333333401</c:v>
                </c:pt>
                <c:pt idx="1382">
                  <c:v>2.30375</c:v>
                </c:pt>
                <c:pt idx="1383">
                  <c:v>2.30541666666667</c:v>
                </c:pt>
                <c:pt idx="1384">
                  <c:v>2.30708333333334</c:v>
                </c:pt>
                <c:pt idx="1385">
                  <c:v>2.3087499999999999</c:v>
                </c:pt>
                <c:pt idx="1386">
                  <c:v>2.3104166666666699</c:v>
                </c:pt>
                <c:pt idx="1387">
                  <c:v>2.3120833333333399</c:v>
                </c:pt>
                <c:pt idx="1388">
                  <c:v>2.3137500000000002</c:v>
                </c:pt>
                <c:pt idx="1389">
                  <c:v>2.3154166666666698</c:v>
                </c:pt>
                <c:pt idx="1390">
                  <c:v>2.3170833333333398</c:v>
                </c:pt>
                <c:pt idx="1391">
                  <c:v>2.3187500000000001</c:v>
                </c:pt>
                <c:pt idx="1392">
                  <c:v>2.3204166666666701</c:v>
                </c:pt>
                <c:pt idx="1393">
                  <c:v>2.3220833333333402</c:v>
                </c:pt>
                <c:pt idx="1394">
                  <c:v>2.32375</c:v>
                </c:pt>
                <c:pt idx="1395">
                  <c:v>2.32541666666667</c:v>
                </c:pt>
                <c:pt idx="1396">
                  <c:v>2.3270833333333401</c:v>
                </c:pt>
                <c:pt idx="1397">
                  <c:v>2.3287499999999999</c:v>
                </c:pt>
                <c:pt idx="1398">
                  <c:v>2.3304166666666699</c:v>
                </c:pt>
                <c:pt idx="1399">
                  <c:v>2.3320833333333399</c:v>
                </c:pt>
                <c:pt idx="1400">
                  <c:v>2.3337500000000002</c:v>
                </c:pt>
                <c:pt idx="1401">
                  <c:v>2.3354166666666698</c:v>
                </c:pt>
                <c:pt idx="1402">
                  <c:v>2.3370833333333398</c:v>
                </c:pt>
                <c:pt idx="1403">
                  <c:v>2.3387500000000001</c:v>
                </c:pt>
                <c:pt idx="1404">
                  <c:v>2.3404166666666701</c:v>
                </c:pt>
                <c:pt idx="1405">
                  <c:v>2.3420833333333402</c:v>
                </c:pt>
                <c:pt idx="1406">
                  <c:v>2.34375</c:v>
                </c:pt>
                <c:pt idx="1407">
                  <c:v>2.34541666666667</c:v>
                </c:pt>
                <c:pt idx="1408">
                  <c:v>2.3470833333333401</c:v>
                </c:pt>
                <c:pt idx="1409">
                  <c:v>2.3487499999999999</c:v>
                </c:pt>
                <c:pt idx="1410">
                  <c:v>2.3504166666666699</c:v>
                </c:pt>
                <c:pt idx="1411">
                  <c:v>2.35208333333334</c:v>
                </c:pt>
                <c:pt idx="1412">
                  <c:v>2.3537499999999998</c:v>
                </c:pt>
                <c:pt idx="1413">
                  <c:v>2.3554166666666698</c:v>
                </c:pt>
                <c:pt idx="1414">
                  <c:v>2.3570833333333399</c:v>
                </c:pt>
                <c:pt idx="1415">
                  <c:v>2.3587500000000001</c:v>
                </c:pt>
                <c:pt idx="1416">
                  <c:v>2.3604166666666702</c:v>
                </c:pt>
                <c:pt idx="1417">
                  <c:v>2.3620833333333402</c:v>
                </c:pt>
                <c:pt idx="1418">
                  <c:v>2.36375</c:v>
                </c:pt>
                <c:pt idx="1419">
                  <c:v>2.3654166666666701</c:v>
                </c:pt>
                <c:pt idx="1420">
                  <c:v>2.3670833333333401</c:v>
                </c:pt>
                <c:pt idx="1421">
                  <c:v>2.3687499999999999</c:v>
                </c:pt>
                <c:pt idx="1422">
                  <c:v>2.3704166666666699</c:v>
                </c:pt>
                <c:pt idx="1423">
                  <c:v>2.37208333333334</c:v>
                </c:pt>
                <c:pt idx="1424">
                  <c:v>2.3737499999999998</c:v>
                </c:pt>
                <c:pt idx="1425">
                  <c:v>2.3754166666666698</c:v>
                </c:pt>
                <c:pt idx="1426">
                  <c:v>2.3770833333333399</c:v>
                </c:pt>
                <c:pt idx="1427">
                  <c:v>2.3787500000000001</c:v>
                </c:pt>
                <c:pt idx="1428">
                  <c:v>2.3804166666666702</c:v>
                </c:pt>
                <c:pt idx="1429">
                  <c:v>2.3820833333333402</c:v>
                </c:pt>
                <c:pt idx="1430">
                  <c:v>2.38375</c:v>
                </c:pt>
                <c:pt idx="1431">
                  <c:v>2.3854166666666701</c:v>
                </c:pt>
                <c:pt idx="1432">
                  <c:v>2.3870833333333401</c:v>
                </c:pt>
                <c:pt idx="1433">
                  <c:v>2.3887499999999999</c:v>
                </c:pt>
                <c:pt idx="1434">
                  <c:v>2.39041666666667</c:v>
                </c:pt>
                <c:pt idx="1435">
                  <c:v>2.39208333333334</c:v>
                </c:pt>
                <c:pt idx="1436">
                  <c:v>2.3937499999999998</c:v>
                </c:pt>
                <c:pt idx="1437">
                  <c:v>2.3954166666666699</c:v>
                </c:pt>
                <c:pt idx="1438">
                  <c:v>2.3970833333333399</c:v>
                </c:pt>
                <c:pt idx="1439">
                  <c:v>2.3987500000000002</c:v>
                </c:pt>
                <c:pt idx="1440">
                  <c:v>2.4004166666666702</c:v>
                </c:pt>
                <c:pt idx="1441">
                  <c:v>2.4020833333333398</c:v>
                </c:pt>
                <c:pt idx="1442">
                  <c:v>2.4037500000000001</c:v>
                </c:pt>
                <c:pt idx="1443">
                  <c:v>2.4054166666666701</c:v>
                </c:pt>
                <c:pt idx="1444">
                  <c:v>2.4070833333333401</c:v>
                </c:pt>
                <c:pt idx="1445">
                  <c:v>2.4087499999999999</c:v>
                </c:pt>
                <c:pt idx="1446">
                  <c:v>2.41041666666667</c:v>
                </c:pt>
                <c:pt idx="1447">
                  <c:v>2.41208333333334</c:v>
                </c:pt>
                <c:pt idx="1448">
                  <c:v>2.4137499999999998</c:v>
                </c:pt>
                <c:pt idx="1449">
                  <c:v>2.4154166666666699</c:v>
                </c:pt>
                <c:pt idx="1450">
                  <c:v>2.4170833333333399</c:v>
                </c:pt>
                <c:pt idx="1451">
                  <c:v>2.4187500000000002</c:v>
                </c:pt>
                <c:pt idx="1452">
                  <c:v>2.4204166666666702</c:v>
                </c:pt>
                <c:pt idx="1453">
                  <c:v>2.4220833333333398</c:v>
                </c:pt>
                <c:pt idx="1454">
                  <c:v>2.4237500000000001</c:v>
                </c:pt>
                <c:pt idx="1455">
                  <c:v>2.4254166666666701</c:v>
                </c:pt>
                <c:pt idx="1456">
                  <c:v>2.4270833333333401</c:v>
                </c:pt>
                <c:pt idx="1457">
                  <c:v>2.42875</c:v>
                </c:pt>
                <c:pt idx="1458">
                  <c:v>2.43041666666667</c:v>
                </c:pt>
                <c:pt idx="1459">
                  <c:v>2.43208333333334</c:v>
                </c:pt>
                <c:pt idx="1460">
                  <c:v>2.4337499999999999</c:v>
                </c:pt>
                <c:pt idx="1461">
                  <c:v>2.4354166666666699</c:v>
                </c:pt>
                <c:pt idx="1462">
                  <c:v>2.4370833333333399</c:v>
                </c:pt>
                <c:pt idx="1463">
                  <c:v>2.4387500000000002</c:v>
                </c:pt>
                <c:pt idx="1464">
                  <c:v>2.4404166666666698</c:v>
                </c:pt>
                <c:pt idx="1465">
                  <c:v>2.4420833333333398</c:v>
                </c:pt>
                <c:pt idx="1466">
                  <c:v>2.4437500000000001</c:v>
                </c:pt>
                <c:pt idx="1467">
                  <c:v>2.4454166666666701</c:v>
                </c:pt>
                <c:pt idx="1468">
                  <c:v>2.4470833333333402</c:v>
                </c:pt>
                <c:pt idx="1469">
                  <c:v>2.44875</c:v>
                </c:pt>
                <c:pt idx="1470">
                  <c:v>2.45041666666667</c:v>
                </c:pt>
                <c:pt idx="1471">
                  <c:v>2.4520833333333401</c:v>
                </c:pt>
                <c:pt idx="1472">
                  <c:v>2.4537499999999999</c:v>
                </c:pt>
                <c:pt idx="1473">
                  <c:v>2.4554166666666699</c:v>
                </c:pt>
                <c:pt idx="1474">
                  <c:v>2.4570833333333399</c:v>
                </c:pt>
                <c:pt idx="1475">
                  <c:v>2.4587500000000002</c:v>
                </c:pt>
                <c:pt idx="1476">
                  <c:v>2.4604166666666698</c:v>
                </c:pt>
                <c:pt idx="1477">
                  <c:v>2.4620833333333398</c:v>
                </c:pt>
                <c:pt idx="1478">
                  <c:v>2.4637500000000001</c:v>
                </c:pt>
                <c:pt idx="1479">
                  <c:v>2.4654166666666701</c:v>
                </c:pt>
                <c:pt idx="1480">
                  <c:v>2.4670833333333402</c:v>
                </c:pt>
                <c:pt idx="1481">
                  <c:v>2.46875</c:v>
                </c:pt>
                <c:pt idx="1482">
                  <c:v>2.47041666666667</c:v>
                </c:pt>
                <c:pt idx="1483">
                  <c:v>2.4720833333333401</c:v>
                </c:pt>
                <c:pt idx="1484">
                  <c:v>2.4737499999999999</c:v>
                </c:pt>
                <c:pt idx="1485">
                  <c:v>2.4754166666666699</c:v>
                </c:pt>
                <c:pt idx="1486">
                  <c:v>2.47708333333334</c:v>
                </c:pt>
                <c:pt idx="1487">
                  <c:v>2.4787499999999998</c:v>
                </c:pt>
                <c:pt idx="1488">
                  <c:v>2.4804166666666698</c:v>
                </c:pt>
                <c:pt idx="1489">
                  <c:v>2.4820833333333399</c:v>
                </c:pt>
                <c:pt idx="1490">
                  <c:v>2.4837500000000001</c:v>
                </c:pt>
                <c:pt idx="1491">
                  <c:v>2.4854166666666702</c:v>
                </c:pt>
                <c:pt idx="1492">
                  <c:v>2.4870833333333402</c:v>
                </c:pt>
                <c:pt idx="1493">
                  <c:v>2.48875</c:v>
                </c:pt>
                <c:pt idx="1494">
                  <c:v>2.4904166666666701</c:v>
                </c:pt>
                <c:pt idx="1495">
                  <c:v>2.4920833333333401</c:v>
                </c:pt>
                <c:pt idx="1496">
                  <c:v>2.4937499999999999</c:v>
                </c:pt>
                <c:pt idx="1497">
                  <c:v>2.4954166666666699</c:v>
                </c:pt>
                <c:pt idx="1498">
                  <c:v>2.49708333333334</c:v>
                </c:pt>
                <c:pt idx="1499">
                  <c:v>2.4987499999999998</c:v>
                </c:pt>
                <c:pt idx="1500">
                  <c:v>2.5004166666666698</c:v>
                </c:pt>
                <c:pt idx="1501">
                  <c:v>2.5020833333333399</c:v>
                </c:pt>
                <c:pt idx="1502">
                  <c:v>2.5037500000000001</c:v>
                </c:pt>
                <c:pt idx="1503">
                  <c:v>2.5054166666666702</c:v>
                </c:pt>
                <c:pt idx="1504">
                  <c:v>2.5070833333333402</c:v>
                </c:pt>
                <c:pt idx="1505">
                  <c:v>2.50875</c:v>
                </c:pt>
                <c:pt idx="1506">
                  <c:v>2.5104166666666701</c:v>
                </c:pt>
                <c:pt idx="1507">
                  <c:v>2.5120833333333401</c:v>
                </c:pt>
                <c:pt idx="1508">
                  <c:v>2.5137499999999999</c:v>
                </c:pt>
                <c:pt idx="1509">
                  <c:v>2.51541666666667</c:v>
                </c:pt>
                <c:pt idx="1510">
                  <c:v>2.51708333333334</c:v>
                </c:pt>
                <c:pt idx="1511">
                  <c:v>2.5187499999999998</c:v>
                </c:pt>
                <c:pt idx="1512">
                  <c:v>2.5204166666666699</c:v>
                </c:pt>
                <c:pt idx="1513">
                  <c:v>2.5220833333333399</c:v>
                </c:pt>
                <c:pt idx="1514">
                  <c:v>2.5237500000000002</c:v>
                </c:pt>
                <c:pt idx="1515">
                  <c:v>2.5254166666666702</c:v>
                </c:pt>
                <c:pt idx="1516">
                  <c:v>2.5270833333333398</c:v>
                </c:pt>
                <c:pt idx="1517">
                  <c:v>2.5287500000000001</c:v>
                </c:pt>
                <c:pt idx="1518">
                  <c:v>2.5304166666666701</c:v>
                </c:pt>
                <c:pt idx="1519">
                  <c:v>2.5320833333333401</c:v>
                </c:pt>
                <c:pt idx="1520">
                  <c:v>2.5337499999999999</c:v>
                </c:pt>
                <c:pt idx="1521">
                  <c:v>2.53541666666667</c:v>
                </c:pt>
                <c:pt idx="1522">
                  <c:v>2.53708333333334</c:v>
                </c:pt>
                <c:pt idx="1523">
                  <c:v>2.5387499999999998</c:v>
                </c:pt>
                <c:pt idx="1524">
                  <c:v>2.5404166666666699</c:v>
                </c:pt>
                <c:pt idx="1525">
                  <c:v>2.5420833333333399</c:v>
                </c:pt>
                <c:pt idx="1526">
                  <c:v>2.5437500000000002</c:v>
                </c:pt>
                <c:pt idx="1527">
                  <c:v>2.5454166666666702</c:v>
                </c:pt>
                <c:pt idx="1528">
                  <c:v>2.5470833333333398</c:v>
                </c:pt>
                <c:pt idx="1529">
                  <c:v>2.5487500000000001</c:v>
                </c:pt>
                <c:pt idx="1530">
                  <c:v>2.5504166666666701</c:v>
                </c:pt>
                <c:pt idx="1531">
                  <c:v>2.5520833333333401</c:v>
                </c:pt>
                <c:pt idx="1532">
                  <c:v>2.55375</c:v>
                </c:pt>
                <c:pt idx="1533">
                  <c:v>2.55541666666667</c:v>
                </c:pt>
                <c:pt idx="1534">
                  <c:v>2.55708333333334</c:v>
                </c:pt>
                <c:pt idx="1535">
                  <c:v>2.5587499999999999</c:v>
                </c:pt>
                <c:pt idx="1536">
                  <c:v>2.5604166666666699</c:v>
                </c:pt>
                <c:pt idx="1537">
                  <c:v>2.5620833333333399</c:v>
                </c:pt>
                <c:pt idx="1538">
                  <c:v>2.5637500000000002</c:v>
                </c:pt>
                <c:pt idx="1539">
                  <c:v>2.5654166666666698</c:v>
                </c:pt>
                <c:pt idx="1540">
                  <c:v>2.5670833333333398</c:v>
                </c:pt>
                <c:pt idx="1541">
                  <c:v>2.5687500000000001</c:v>
                </c:pt>
                <c:pt idx="1542">
                  <c:v>2.5704166666666701</c:v>
                </c:pt>
                <c:pt idx="1543">
                  <c:v>2.5720833333333402</c:v>
                </c:pt>
                <c:pt idx="1544">
                  <c:v>2.57375</c:v>
                </c:pt>
                <c:pt idx="1545">
                  <c:v>2.57541666666667</c:v>
                </c:pt>
                <c:pt idx="1546">
                  <c:v>2.5770833333333401</c:v>
                </c:pt>
                <c:pt idx="1547">
                  <c:v>2.5787499999999999</c:v>
                </c:pt>
                <c:pt idx="1548">
                  <c:v>2.5804166666666699</c:v>
                </c:pt>
                <c:pt idx="1549">
                  <c:v>2.5820833333333399</c:v>
                </c:pt>
                <c:pt idx="1550">
                  <c:v>2.5837500000000002</c:v>
                </c:pt>
                <c:pt idx="1551">
                  <c:v>2.5854166666666698</c:v>
                </c:pt>
                <c:pt idx="1552">
                  <c:v>2.5870833333333398</c:v>
                </c:pt>
                <c:pt idx="1553">
                  <c:v>2.5887500000000001</c:v>
                </c:pt>
                <c:pt idx="1554">
                  <c:v>2.5904166666666701</c:v>
                </c:pt>
                <c:pt idx="1555">
                  <c:v>2.5920833333333402</c:v>
                </c:pt>
                <c:pt idx="1556">
                  <c:v>2.59375</c:v>
                </c:pt>
                <c:pt idx="1557">
                  <c:v>2.59541666666667</c:v>
                </c:pt>
                <c:pt idx="1558">
                  <c:v>2.5970833333333401</c:v>
                </c:pt>
                <c:pt idx="1559">
                  <c:v>2.5987499999999999</c:v>
                </c:pt>
                <c:pt idx="1560">
                  <c:v>2.6004166666666699</c:v>
                </c:pt>
                <c:pt idx="1561">
                  <c:v>2.60208333333334</c:v>
                </c:pt>
                <c:pt idx="1562">
                  <c:v>2.6037499999999998</c:v>
                </c:pt>
                <c:pt idx="1563">
                  <c:v>2.6054166666666698</c:v>
                </c:pt>
                <c:pt idx="1564">
                  <c:v>2.6070833333333399</c:v>
                </c:pt>
                <c:pt idx="1565">
                  <c:v>2.6087500000000001</c:v>
                </c:pt>
                <c:pt idx="1566">
                  <c:v>2.6104166666666702</c:v>
                </c:pt>
                <c:pt idx="1567">
                  <c:v>2.6120833333333402</c:v>
                </c:pt>
                <c:pt idx="1568">
                  <c:v>2.61375</c:v>
                </c:pt>
                <c:pt idx="1569">
                  <c:v>2.6154166666666701</c:v>
                </c:pt>
                <c:pt idx="1570">
                  <c:v>2.6170833333333401</c:v>
                </c:pt>
                <c:pt idx="1571">
                  <c:v>2.6187499999999999</c:v>
                </c:pt>
                <c:pt idx="1572">
                  <c:v>2.6204166666666699</c:v>
                </c:pt>
                <c:pt idx="1573">
                  <c:v>2.62208333333334</c:v>
                </c:pt>
                <c:pt idx="1574">
                  <c:v>2.6237499999999998</c:v>
                </c:pt>
                <c:pt idx="1575">
                  <c:v>2.6254166666666698</c:v>
                </c:pt>
                <c:pt idx="1576">
                  <c:v>2.6270833333333399</c:v>
                </c:pt>
                <c:pt idx="1577">
                  <c:v>2.6287500000000001</c:v>
                </c:pt>
                <c:pt idx="1578">
                  <c:v>2.6304166666666702</c:v>
                </c:pt>
                <c:pt idx="1579">
                  <c:v>2.6320833333333402</c:v>
                </c:pt>
                <c:pt idx="1580">
                  <c:v>2.63375</c:v>
                </c:pt>
                <c:pt idx="1581">
                  <c:v>2.6354166666666701</c:v>
                </c:pt>
                <c:pt idx="1582">
                  <c:v>2.6370833333333401</c:v>
                </c:pt>
                <c:pt idx="1583">
                  <c:v>2.6387499999999999</c:v>
                </c:pt>
                <c:pt idx="1584">
                  <c:v>2.64041666666667</c:v>
                </c:pt>
                <c:pt idx="1585">
                  <c:v>2.64208333333334</c:v>
                </c:pt>
                <c:pt idx="1586">
                  <c:v>2.6437499999999998</c:v>
                </c:pt>
                <c:pt idx="1587">
                  <c:v>2.6454166666666699</c:v>
                </c:pt>
                <c:pt idx="1588">
                  <c:v>2.6470833333333399</c:v>
                </c:pt>
                <c:pt idx="1589">
                  <c:v>2.6487500000000002</c:v>
                </c:pt>
                <c:pt idx="1590">
                  <c:v>2.6504166666666702</c:v>
                </c:pt>
                <c:pt idx="1591">
                  <c:v>2.6520833333333398</c:v>
                </c:pt>
                <c:pt idx="1592">
                  <c:v>2.6537500000000001</c:v>
                </c:pt>
                <c:pt idx="1593">
                  <c:v>2.6554166666666701</c:v>
                </c:pt>
                <c:pt idx="1594">
                  <c:v>2.6570833333333401</c:v>
                </c:pt>
                <c:pt idx="1595">
                  <c:v>2.6587499999999999</c:v>
                </c:pt>
                <c:pt idx="1596">
                  <c:v>2.66041666666667</c:v>
                </c:pt>
                <c:pt idx="1597">
                  <c:v>2.66208333333334</c:v>
                </c:pt>
                <c:pt idx="1598">
                  <c:v>2.6637499999999998</c:v>
                </c:pt>
                <c:pt idx="1599">
                  <c:v>2.6654166666666699</c:v>
                </c:pt>
                <c:pt idx="1600">
                  <c:v>2.6670833333333399</c:v>
                </c:pt>
                <c:pt idx="1601">
                  <c:v>2.6687500000000002</c:v>
                </c:pt>
                <c:pt idx="1602">
                  <c:v>2.6704166666666702</c:v>
                </c:pt>
                <c:pt idx="1603">
                  <c:v>2.6720833333333398</c:v>
                </c:pt>
                <c:pt idx="1604">
                  <c:v>2.6737500000000001</c:v>
                </c:pt>
                <c:pt idx="1605">
                  <c:v>2.6754166666666701</c:v>
                </c:pt>
                <c:pt idx="1606">
                  <c:v>2.6770833333333401</c:v>
                </c:pt>
                <c:pt idx="1607">
                  <c:v>2.67875</c:v>
                </c:pt>
                <c:pt idx="1608">
                  <c:v>2.68041666666667</c:v>
                </c:pt>
                <c:pt idx="1609">
                  <c:v>2.68208333333334</c:v>
                </c:pt>
                <c:pt idx="1610">
                  <c:v>2.6837499999999999</c:v>
                </c:pt>
                <c:pt idx="1611">
                  <c:v>2.6854166666666699</c:v>
                </c:pt>
                <c:pt idx="1612">
                  <c:v>2.6870833333333399</c:v>
                </c:pt>
                <c:pt idx="1613">
                  <c:v>2.6887500000000002</c:v>
                </c:pt>
                <c:pt idx="1614">
                  <c:v>2.6904166666666698</c:v>
                </c:pt>
                <c:pt idx="1615">
                  <c:v>2.6920833333333398</c:v>
                </c:pt>
                <c:pt idx="1616">
                  <c:v>2.6937500000000001</c:v>
                </c:pt>
                <c:pt idx="1617">
                  <c:v>2.6954166666666701</c:v>
                </c:pt>
                <c:pt idx="1618">
                  <c:v>2.6970833333333402</c:v>
                </c:pt>
                <c:pt idx="1619">
                  <c:v>2.69875</c:v>
                </c:pt>
                <c:pt idx="1620">
                  <c:v>2.70041666666667</c:v>
                </c:pt>
                <c:pt idx="1621">
                  <c:v>2.7020833333333401</c:v>
                </c:pt>
                <c:pt idx="1622">
                  <c:v>2.7037499999999999</c:v>
                </c:pt>
                <c:pt idx="1623">
                  <c:v>2.7054166666666699</c:v>
                </c:pt>
                <c:pt idx="1624">
                  <c:v>2.7070833333333399</c:v>
                </c:pt>
                <c:pt idx="1625">
                  <c:v>2.7087500000000002</c:v>
                </c:pt>
                <c:pt idx="1626">
                  <c:v>2.7104166666666698</c:v>
                </c:pt>
                <c:pt idx="1627">
                  <c:v>2.7120833333333398</c:v>
                </c:pt>
                <c:pt idx="1628">
                  <c:v>2.7137500000000001</c:v>
                </c:pt>
                <c:pt idx="1629">
                  <c:v>2.7154166666666701</c:v>
                </c:pt>
                <c:pt idx="1630">
                  <c:v>2.7170833333333402</c:v>
                </c:pt>
                <c:pt idx="1631">
                  <c:v>2.71875</c:v>
                </c:pt>
                <c:pt idx="1632">
                  <c:v>2.72041666666667</c:v>
                </c:pt>
                <c:pt idx="1633">
                  <c:v>2.7220833333333401</c:v>
                </c:pt>
                <c:pt idx="1634">
                  <c:v>2.7237499999999999</c:v>
                </c:pt>
                <c:pt idx="1635">
                  <c:v>2.7254166666666699</c:v>
                </c:pt>
                <c:pt idx="1636">
                  <c:v>2.72708333333334</c:v>
                </c:pt>
                <c:pt idx="1637">
                  <c:v>2.7287499999999998</c:v>
                </c:pt>
                <c:pt idx="1638">
                  <c:v>2.7304166666666698</c:v>
                </c:pt>
                <c:pt idx="1639">
                  <c:v>2.7320833333333399</c:v>
                </c:pt>
                <c:pt idx="1640">
                  <c:v>2.7337500000000001</c:v>
                </c:pt>
                <c:pt idx="1641">
                  <c:v>2.7354166666666702</c:v>
                </c:pt>
                <c:pt idx="1642">
                  <c:v>2.7370833333333402</c:v>
                </c:pt>
                <c:pt idx="1643">
                  <c:v>2.73875</c:v>
                </c:pt>
                <c:pt idx="1644">
                  <c:v>2.7404166666666701</c:v>
                </c:pt>
                <c:pt idx="1645">
                  <c:v>2.7420833333333401</c:v>
                </c:pt>
                <c:pt idx="1646">
                  <c:v>2.7437499999999999</c:v>
                </c:pt>
                <c:pt idx="1647">
                  <c:v>2.7454166666666699</c:v>
                </c:pt>
                <c:pt idx="1648">
                  <c:v>2.74708333333334</c:v>
                </c:pt>
                <c:pt idx="1649">
                  <c:v>2.7487499999999998</c:v>
                </c:pt>
                <c:pt idx="1650">
                  <c:v>2.7504166666666698</c:v>
                </c:pt>
                <c:pt idx="1651">
                  <c:v>2.7520833333333399</c:v>
                </c:pt>
                <c:pt idx="1652">
                  <c:v>2.7537500000000001</c:v>
                </c:pt>
                <c:pt idx="1653">
                  <c:v>2.7554166666666702</c:v>
                </c:pt>
                <c:pt idx="1654">
                  <c:v>2.7570833333333402</c:v>
                </c:pt>
                <c:pt idx="1655">
                  <c:v>2.75875</c:v>
                </c:pt>
                <c:pt idx="1656">
                  <c:v>2.7604166666666701</c:v>
                </c:pt>
                <c:pt idx="1657">
                  <c:v>2.7620833333333401</c:v>
                </c:pt>
                <c:pt idx="1658">
                  <c:v>2.7637499999999999</c:v>
                </c:pt>
                <c:pt idx="1659">
                  <c:v>2.76541666666667</c:v>
                </c:pt>
                <c:pt idx="1660">
                  <c:v>2.76708333333334</c:v>
                </c:pt>
                <c:pt idx="1661">
                  <c:v>2.7687499999999998</c:v>
                </c:pt>
                <c:pt idx="1662">
                  <c:v>2.7704166666666699</c:v>
                </c:pt>
                <c:pt idx="1663">
                  <c:v>2.7720833333333399</c:v>
                </c:pt>
                <c:pt idx="1664">
                  <c:v>2.7737500000000002</c:v>
                </c:pt>
                <c:pt idx="1665">
                  <c:v>2.7754166666666702</c:v>
                </c:pt>
                <c:pt idx="1666">
                  <c:v>2.7770833333333398</c:v>
                </c:pt>
                <c:pt idx="1667">
                  <c:v>2.7787500000000001</c:v>
                </c:pt>
                <c:pt idx="1668">
                  <c:v>2.7804166666666701</c:v>
                </c:pt>
                <c:pt idx="1669">
                  <c:v>2.7820833333333401</c:v>
                </c:pt>
                <c:pt idx="1670">
                  <c:v>2.7837499999999999</c:v>
                </c:pt>
                <c:pt idx="1671">
                  <c:v>2.78541666666667</c:v>
                </c:pt>
                <c:pt idx="1672">
                  <c:v>2.78708333333334</c:v>
                </c:pt>
                <c:pt idx="1673">
                  <c:v>2.7887499999999998</c:v>
                </c:pt>
                <c:pt idx="1674">
                  <c:v>2.7904166666666699</c:v>
                </c:pt>
                <c:pt idx="1675">
                  <c:v>2.7920833333333399</c:v>
                </c:pt>
                <c:pt idx="1676">
                  <c:v>2.7937500000000002</c:v>
                </c:pt>
                <c:pt idx="1677">
                  <c:v>2.7954166666666702</c:v>
                </c:pt>
                <c:pt idx="1678">
                  <c:v>2.7970833333333398</c:v>
                </c:pt>
                <c:pt idx="1679">
                  <c:v>2.7987500000000001</c:v>
                </c:pt>
                <c:pt idx="1680">
                  <c:v>2.8004166666666701</c:v>
                </c:pt>
                <c:pt idx="1681">
                  <c:v>2.8020833333333401</c:v>
                </c:pt>
                <c:pt idx="1682">
                  <c:v>2.80375</c:v>
                </c:pt>
                <c:pt idx="1683">
                  <c:v>2.80541666666667</c:v>
                </c:pt>
                <c:pt idx="1684">
                  <c:v>2.80708333333334</c:v>
                </c:pt>
                <c:pt idx="1685">
                  <c:v>2.8087499999999999</c:v>
                </c:pt>
                <c:pt idx="1686">
                  <c:v>2.8104166666666699</c:v>
                </c:pt>
                <c:pt idx="1687">
                  <c:v>2.8120833333333399</c:v>
                </c:pt>
                <c:pt idx="1688">
                  <c:v>2.8137500000000002</c:v>
                </c:pt>
                <c:pt idx="1689">
                  <c:v>2.8154166666666698</c:v>
                </c:pt>
                <c:pt idx="1690">
                  <c:v>2.8170833333333398</c:v>
                </c:pt>
                <c:pt idx="1691">
                  <c:v>2.8187500000000001</c:v>
                </c:pt>
                <c:pt idx="1692">
                  <c:v>2.8204166666666701</c:v>
                </c:pt>
                <c:pt idx="1693">
                  <c:v>2.8220833333333402</c:v>
                </c:pt>
                <c:pt idx="1694">
                  <c:v>2.82375</c:v>
                </c:pt>
                <c:pt idx="1695">
                  <c:v>2.82541666666667</c:v>
                </c:pt>
                <c:pt idx="1696">
                  <c:v>2.8270833333333401</c:v>
                </c:pt>
                <c:pt idx="1697">
                  <c:v>2.8287499999999999</c:v>
                </c:pt>
                <c:pt idx="1698">
                  <c:v>2.8304166666666699</c:v>
                </c:pt>
                <c:pt idx="1699">
                  <c:v>2.8320833333333399</c:v>
                </c:pt>
                <c:pt idx="1700">
                  <c:v>2.8337500000000002</c:v>
                </c:pt>
                <c:pt idx="1701">
                  <c:v>2.8354166666666698</c:v>
                </c:pt>
                <c:pt idx="1702">
                  <c:v>2.8370833333333398</c:v>
                </c:pt>
                <c:pt idx="1703">
                  <c:v>2.8387500000000001</c:v>
                </c:pt>
                <c:pt idx="1704">
                  <c:v>2.8404166666666701</c:v>
                </c:pt>
                <c:pt idx="1705">
                  <c:v>2.8420833333333402</c:v>
                </c:pt>
                <c:pt idx="1706">
                  <c:v>2.84375</c:v>
                </c:pt>
                <c:pt idx="1707">
                  <c:v>2.84541666666667</c:v>
                </c:pt>
                <c:pt idx="1708">
                  <c:v>2.8470833333333401</c:v>
                </c:pt>
                <c:pt idx="1709">
                  <c:v>2.8487499999999999</c:v>
                </c:pt>
                <c:pt idx="1710">
                  <c:v>2.8504166666666699</c:v>
                </c:pt>
                <c:pt idx="1711">
                  <c:v>2.85208333333334</c:v>
                </c:pt>
                <c:pt idx="1712">
                  <c:v>2.8537499999999998</c:v>
                </c:pt>
                <c:pt idx="1713">
                  <c:v>2.8554166666666698</c:v>
                </c:pt>
                <c:pt idx="1714">
                  <c:v>2.8570833333333399</c:v>
                </c:pt>
                <c:pt idx="1715">
                  <c:v>2.8587500000000001</c:v>
                </c:pt>
                <c:pt idx="1716">
                  <c:v>2.8604166666666702</c:v>
                </c:pt>
                <c:pt idx="1717">
                  <c:v>2.8620833333333402</c:v>
                </c:pt>
                <c:pt idx="1718">
                  <c:v>2.86375</c:v>
                </c:pt>
                <c:pt idx="1719">
                  <c:v>2.8654166666666701</c:v>
                </c:pt>
                <c:pt idx="1720">
                  <c:v>2.8670833333333401</c:v>
                </c:pt>
                <c:pt idx="1721">
                  <c:v>2.8687499999999999</c:v>
                </c:pt>
                <c:pt idx="1722">
                  <c:v>2.8704166666666699</c:v>
                </c:pt>
                <c:pt idx="1723">
                  <c:v>2.87208333333334</c:v>
                </c:pt>
                <c:pt idx="1724">
                  <c:v>2.8737499999999998</c:v>
                </c:pt>
                <c:pt idx="1725">
                  <c:v>2.8754166666666698</c:v>
                </c:pt>
                <c:pt idx="1726">
                  <c:v>2.8770833333333399</c:v>
                </c:pt>
                <c:pt idx="1727">
                  <c:v>2.8787500000000001</c:v>
                </c:pt>
                <c:pt idx="1728">
                  <c:v>2.8804166666666702</c:v>
                </c:pt>
                <c:pt idx="1729">
                  <c:v>2.8820833333333402</c:v>
                </c:pt>
                <c:pt idx="1730">
                  <c:v>2.88375</c:v>
                </c:pt>
                <c:pt idx="1731">
                  <c:v>2.8854166666666701</c:v>
                </c:pt>
                <c:pt idx="1732">
                  <c:v>2.8870833333333401</c:v>
                </c:pt>
                <c:pt idx="1733">
                  <c:v>2.8887499999999999</c:v>
                </c:pt>
                <c:pt idx="1734">
                  <c:v>2.89041666666667</c:v>
                </c:pt>
                <c:pt idx="1735">
                  <c:v>2.89208333333334</c:v>
                </c:pt>
                <c:pt idx="1736">
                  <c:v>2.8937499999999998</c:v>
                </c:pt>
                <c:pt idx="1737">
                  <c:v>2.8954166666666699</c:v>
                </c:pt>
                <c:pt idx="1738">
                  <c:v>2.8970833333333399</c:v>
                </c:pt>
                <c:pt idx="1739">
                  <c:v>2.8987500000000002</c:v>
                </c:pt>
                <c:pt idx="1740">
                  <c:v>2.9004166666666702</c:v>
                </c:pt>
                <c:pt idx="1741">
                  <c:v>2.9020833333333398</c:v>
                </c:pt>
                <c:pt idx="1742">
                  <c:v>2.9037500000000001</c:v>
                </c:pt>
                <c:pt idx="1743">
                  <c:v>2.9054166666666701</c:v>
                </c:pt>
                <c:pt idx="1744">
                  <c:v>2.9070833333333401</c:v>
                </c:pt>
                <c:pt idx="1745">
                  <c:v>2.9087499999999999</c:v>
                </c:pt>
                <c:pt idx="1746">
                  <c:v>2.91041666666667</c:v>
                </c:pt>
                <c:pt idx="1747">
                  <c:v>2.91208333333334</c:v>
                </c:pt>
                <c:pt idx="1748">
                  <c:v>2.9137499999999998</c:v>
                </c:pt>
                <c:pt idx="1749">
                  <c:v>2.9154166666666699</c:v>
                </c:pt>
                <c:pt idx="1750">
                  <c:v>2.9170833333333399</c:v>
                </c:pt>
                <c:pt idx="1751">
                  <c:v>2.9187500000000002</c:v>
                </c:pt>
                <c:pt idx="1752">
                  <c:v>2.9204166666666702</c:v>
                </c:pt>
                <c:pt idx="1753">
                  <c:v>2.9220833333333398</c:v>
                </c:pt>
                <c:pt idx="1754">
                  <c:v>2.9237500000000001</c:v>
                </c:pt>
                <c:pt idx="1755">
                  <c:v>2.9254166666666701</c:v>
                </c:pt>
                <c:pt idx="1756">
                  <c:v>2.9270833333333401</c:v>
                </c:pt>
                <c:pt idx="1757">
                  <c:v>2.92875</c:v>
                </c:pt>
                <c:pt idx="1758">
                  <c:v>2.93041666666667</c:v>
                </c:pt>
                <c:pt idx="1759">
                  <c:v>2.93208333333334</c:v>
                </c:pt>
                <c:pt idx="1760">
                  <c:v>2.9337499999999999</c:v>
                </c:pt>
                <c:pt idx="1761">
                  <c:v>2.9354166666666699</c:v>
                </c:pt>
                <c:pt idx="1762">
                  <c:v>2.9370833333333399</c:v>
                </c:pt>
                <c:pt idx="1763">
                  <c:v>2.9387500000000002</c:v>
                </c:pt>
                <c:pt idx="1764">
                  <c:v>2.9404166666666698</c:v>
                </c:pt>
                <c:pt idx="1765">
                  <c:v>2.9420833333333398</c:v>
                </c:pt>
                <c:pt idx="1766">
                  <c:v>2.9437500000000001</c:v>
                </c:pt>
                <c:pt idx="1767">
                  <c:v>2.9454166666666701</c:v>
                </c:pt>
                <c:pt idx="1768">
                  <c:v>2.9470833333333402</c:v>
                </c:pt>
                <c:pt idx="1769">
                  <c:v>2.94875</c:v>
                </c:pt>
                <c:pt idx="1770">
                  <c:v>2.95041666666667</c:v>
                </c:pt>
                <c:pt idx="1771">
                  <c:v>2.9520833333333401</c:v>
                </c:pt>
                <c:pt idx="1772">
                  <c:v>2.9537499999999999</c:v>
                </c:pt>
                <c:pt idx="1773">
                  <c:v>2.9554166666666699</c:v>
                </c:pt>
                <c:pt idx="1774">
                  <c:v>2.9570833333333399</c:v>
                </c:pt>
                <c:pt idx="1775">
                  <c:v>2.9587500000000002</c:v>
                </c:pt>
                <c:pt idx="1776">
                  <c:v>2.9604166666666698</c:v>
                </c:pt>
                <c:pt idx="1777">
                  <c:v>2.9620833333333398</c:v>
                </c:pt>
                <c:pt idx="1778">
                  <c:v>2.9637500000000001</c:v>
                </c:pt>
                <c:pt idx="1779">
                  <c:v>2.9654166666666701</c:v>
                </c:pt>
                <c:pt idx="1780">
                  <c:v>2.9670833333333402</c:v>
                </c:pt>
                <c:pt idx="1781">
                  <c:v>2.96875</c:v>
                </c:pt>
                <c:pt idx="1782">
                  <c:v>2.97041666666667</c:v>
                </c:pt>
                <c:pt idx="1783">
                  <c:v>2.9720833333333401</c:v>
                </c:pt>
                <c:pt idx="1784">
                  <c:v>2.9737499999999999</c:v>
                </c:pt>
                <c:pt idx="1785">
                  <c:v>2.9754166666666699</c:v>
                </c:pt>
                <c:pt idx="1786">
                  <c:v>2.97708333333334</c:v>
                </c:pt>
                <c:pt idx="1787">
                  <c:v>2.9787499999999998</c:v>
                </c:pt>
                <c:pt idx="1788">
                  <c:v>2.9804166666666698</c:v>
                </c:pt>
                <c:pt idx="1789">
                  <c:v>2.9820833333333399</c:v>
                </c:pt>
                <c:pt idx="1790">
                  <c:v>2.9837500000000001</c:v>
                </c:pt>
                <c:pt idx="1791">
                  <c:v>2.9854166666666702</c:v>
                </c:pt>
                <c:pt idx="1792">
                  <c:v>2.9870833333333402</c:v>
                </c:pt>
                <c:pt idx="1793">
                  <c:v>2.98875</c:v>
                </c:pt>
                <c:pt idx="1794">
                  <c:v>2.9904166666666701</c:v>
                </c:pt>
                <c:pt idx="1795">
                  <c:v>2.9920833333333401</c:v>
                </c:pt>
                <c:pt idx="1796">
                  <c:v>2.9937499999999999</c:v>
                </c:pt>
                <c:pt idx="1797">
                  <c:v>2.9954166666666699</c:v>
                </c:pt>
                <c:pt idx="1798">
                  <c:v>2.99708333333334</c:v>
                </c:pt>
                <c:pt idx="1799">
                  <c:v>2.9987499999999998</c:v>
                </c:pt>
                <c:pt idx="1800">
                  <c:v>3.0004166666666698</c:v>
                </c:pt>
                <c:pt idx="1801">
                  <c:v>3.0020833333333399</c:v>
                </c:pt>
                <c:pt idx="1802">
                  <c:v>3.0037500000000001</c:v>
                </c:pt>
                <c:pt idx="1803">
                  <c:v>3.0054166666666702</c:v>
                </c:pt>
                <c:pt idx="1804">
                  <c:v>3.0070833333333402</c:v>
                </c:pt>
                <c:pt idx="1805">
                  <c:v>3.00875</c:v>
                </c:pt>
                <c:pt idx="1806">
                  <c:v>3.0104166666666701</c:v>
                </c:pt>
                <c:pt idx="1807">
                  <c:v>3.0120833333333401</c:v>
                </c:pt>
                <c:pt idx="1808">
                  <c:v>3.0137499999999999</c:v>
                </c:pt>
                <c:pt idx="1809">
                  <c:v>3.01541666666667</c:v>
                </c:pt>
                <c:pt idx="1810">
                  <c:v>3.01708333333334</c:v>
                </c:pt>
                <c:pt idx="1811">
                  <c:v>3.0187499999999998</c:v>
                </c:pt>
                <c:pt idx="1812">
                  <c:v>3.0204166666666699</c:v>
                </c:pt>
                <c:pt idx="1813">
                  <c:v>3.0220833333333399</c:v>
                </c:pt>
                <c:pt idx="1814">
                  <c:v>3.0237500000000002</c:v>
                </c:pt>
                <c:pt idx="1815">
                  <c:v>3.0254166666666702</c:v>
                </c:pt>
                <c:pt idx="1816">
                  <c:v>3.0270833333333398</c:v>
                </c:pt>
                <c:pt idx="1817">
                  <c:v>3.0287500000000001</c:v>
                </c:pt>
                <c:pt idx="1818">
                  <c:v>3.0304166666666701</c:v>
                </c:pt>
                <c:pt idx="1819">
                  <c:v>3.0320833333333401</c:v>
                </c:pt>
                <c:pt idx="1820">
                  <c:v>3.0337499999999999</c:v>
                </c:pt>
                <c:pt idx="1821">
                  <c:v>3.03541666666667</c:v>
                </c:pt>
                <c:pt idx="1822">
                  <c:v>3.03708333333334</c:v>
                </c:pt>
                <c:pt idx="1823">
                  <c:v>3.0387499999999998</c:v>
                </c:pt>
                <c:pt idx="1824">
                  <c:v>3.0404166666666699</c:v>
                </c:pt>
                <c:pt idx="1825">
                  <c:v>3.0420833333333399</c:v>
                </c:pt>
                <c:pt idx="1826">
                  <c:v>3.0437500000000002</c:v>
                </c:pt>
                <c:pt idx="1827">
                  <c:v>3.0454166666666702</c:v>
                </c:pt>
                <c:pt idx="1828">
                  <c:v>3.0470833333333398</c:v>
                </c:pt>
                <c:pt idx="1829">
                  <c:v>3.0487500000000001</c:v>
                </c:pt>
                <c:pt idx="1830">
                  <c:v>3.0504166666666701</c:v>
                </c:pt>
                <c:pt idx="1831">
                  <c:v>3.0520833333333401</c:v>
                </c:pt>
                <c:pt idx="1832">
                  <c:v>3.05375</c:v>
                </c:pt>
                <c:pt idx="1833">
                  <c:v>3.05541666666667</c:v>
                </c:pt>
                <c:pt idx="1834">
                  <c:v>3.05708333333334</c:v>
                </c:pt>
                <c:pt idx="1835">
                  <c:v>3.0587499999999999</c:v>
                </c:pt>
                <c:pt idx="1836">
                  <c:v>3.0604166666666699</c:v>
                </c:pt>
                <c:pt idx="1837">
                  <c:v>3.0620833333333399</c:v>
                </c:pt>
                <c:pt idx="1838">
                  <c:v>3.0637500000000002</c:v>
                </c:pt>
                <c:pt idx="1839">
                  <c:v>3.0654166666666698</c:v>
                </c:pt>
                <c:pt idx="1840">
                  <c:v>3.0670833333333398</c:v>
                </c:pt>
                <c:pt idx="1841">
                  <c:v>3.0687500000000001</c:v>
                </c:pt>
                <c:pt idx="1842">
                  <c:v>3.0704166666666701</c:v>
                </c:pt>
                <c:pt idx="1843">
                  <c:v>3.0720833333333402</c:v>
                </c:pt>
                <c:pt idx="1844">
                  <c:v>3.07375</c:v>
                </c:pt>
                <c:pt idx="1845">
                  <c:v>3.07541666666667</c:v>
                </c:pt>
                <c:pt idx="1846">
                  <c:v>3.0770833333333401</c:v>
                </c:pt>
                <c:pt idx="1847">
                  <c:v>3.0787499999999999</c:v>
                </c:pt>
                <c:pt idx="1848">
                  <c:v>3.0804166666666699</c:v>
                </c:pt>
                <c:pt idx="1849">
                  <c:v>3.0820833333333399</c:v>
                </c:pt>
                <c:pt idx="1850">
                  <c:v>3.0837500000000002</c:v>
                </c:pt>
                <c:pt idx="1851">
                  <c:v>3.0854166666666698</c:v>
                </c:pt>
                <c:pt idx="1852">
                  <c:v>3.0870833333333398</c:v>
                </c:pt>
                <c:pt idx="1853">
                  <c:v>3.0887500000000001</c:v>
                </c:pt>
                <c:pt idx="1854">
                  <c:v>3.0904166666666701</c:v>
                </c:pt>
                <c:pt idx="1855">
                  <c:v>3.0920833333333402</c:v>
                </c:pt>
                <c:pt idx="1856">
                  <c:v>3.09375</c:v>
                </c:pt>
                <c:pt idx="1857">
                  <c:v>3.09541666666667</c:v>
                </c:pt>
                <c:pt idx="1858">
                  <c:v>3.0970833333333401</c:v>
                </c:pt>
                <c:pt idx="1859">
                  <c:v>3.0987499999999999</c:v>
                </c:pt>
                <c:pt idx="1860">
                  <c:v>3.1004166666666699</c:v>
                </c:pt>
                <c:pt idx="1861">
                  <c:v>3.10208333333334</c:v>
                </c:pt>
                <c:pt idx="1862">
                  <c:v>3.1037499999999998</c:v>
                </c:pt>
                <c:pt idx="1863">
                  <c:v>3.1054166666666698</c:v>
                </c:pt>
                <c:pt idx="1864">
                  <c:v>3.1070833333333399</c:v>
                </c:pt>
                <c:pt idx="1865">
                  <c:v>3.1087500000000001</c:v>
                </c:pt>
                <c:pt idx="1866">
                  <c:v>3.1104166666666702</c:v>
                </c:pt>
                <c:pt idx="1867">
                  <c:v>3.1120833333333402</c:v>
                </c:pt>
                <c:pt idx="1868">
                  <c:v>3.11375</c:v>
                </c:pt>
                <c:pt idx="1869">
                  <c:v>3.1154166666666701</c:v>
                </c:pt>
                <c:pt idx="1870">
                  <c:v>3.1170833333333401</c:v>
                </c:pt>
                <c:pt idx="1871">
                  <c:v>3.1187499999999999</c:v>
                </c:pt>
                <c:pt idx="1872">
                  <c:v>3.1204166666666699</c:v>
                </c:pt>
                <c:pt idx="1873">
                  <c:v>3.12208333333334</c:v>
                </c:pt>
                <c:pt idx="1874">
                  <c:v>3.1237499999999998</c:v>
                </c:pt>
                <c:pt idx="1875">
                  <c:v>3.1254166666666698</c:v>
                </c:pt>
                <c:pt idx="1876">
                  <c:v>3.1270833333333399</c:v>
                </c:pt>
                <c:pt idx="1877">
                  <c:v>3.1287500000000001</c:v>
                </c:pt>
                <c:pt idx="1878">
                  <c:v>3.1304166666666702</c:v>
                </c:pt>
                <c:pt idx="1879">
                  <c:v>3.1320833333333402</c:v>
                </c:pt>
                <c:pt idx="1880">
                  <c:v>3.13375</c:v>
                </c:pt>
                <c:pt idx="1881">
                  <c:v>3.1354166666666701</c:v>
                </c:pt>
                <c:pt idx="1882">
                  <c:v>3.1370833333333401</c:v>
                </c:pt>
                <c:pt idx="1883">
                  <c:v>3.1387499999999999</c:v>
                </c:pt>
                <c:pt idx="1884">
                  <c:v>3.14041666666667</c:v>
                </c:pt>
                <c:pt idx="1885">
                  <c:v>3.14208333333334</c:v>
                </c:pt>
                <c:pt idx="1886">
                  <c:v>3.1437499999999998</c:v>
                </c:pt>
                <c:pt idx="1887">
                  <c:v>3.1454166666666699</c:v>
                </c:pt>
                <c:pt idx="1888">
                  <c:v>3.1470833333333399</c:v>
                </c:pt>
                <c:pt idx="1889">
                  <c:v>3.1487500000000002</c:v>
                </c:pt>
                <c:pt idx="1890">
                  <c:v>3.1504166666666702</c:v>
                </c:pt>
                <c:pt idx="1891">
                  <c:v>3.1520833333333398</c:v>
                </c:pt>
                <c:pt idx="1892">
                  <c:v>3.1537500000000001</c:v>
                </c:pt>
                <c:pt idx="1893">
                  <c:v>3.1554166666666701</c:v>
                </c:pt>
                <c:pt idx="1894">
                  <c:v>3.1570833333333401</c:v>
                </c:pt>
                <c:pt idx="1895">
                  <c:v>3.1587499999999999</c:v>
                </c:pt>
                <c:pt idx="1896">
                  <c:v>3.16041666666667</c:v>
                </c:pt>
                <c:pt idx="1897">
                  <c:v>3.16208333333334</c:v>
                </c:pt>
                <c:pt idx="1898">
                  <c:v>3.1637499999999998</c:v>
                </c:pt>
                <c:pt idx="1899">
                  <c:v>3.1654166666666699</c:v>
                </c:pt>
                <c:pt idx="1900">
                  <c:v>3.1670833333333399</c:v>
                </c:pt>
                <c:pt idx="1901">
                  <c:v>3.1687500000000002</c:v>
                </c:pt>
                <c:pt idx="1902">
                  <c:v>3.1704166666666702</c:v>
                </c:pt>
                <c:pt idx="1903">
                  <c:v>3.1720833333333398</c:v>
                </c:pt>
                <c:pt idx="1904">
                  <c:v>3.1737500000000001</c:v>
                </c:pt>
                <c:pt idx="1905">
                  <c:v>3.1754166666666701</c:v>
                </c:pt>
                <c:pt idx="1906">
                  <c:v>3.1770833333333401</c:v>
                </c:pt>
                <c:pt idx="1907">
                  <c:v>3.17875</c:v>
                </c:pt>
                <c:pt idx="1908">
                  <c:v>3.18041666666667</c:v>
                </c:pt>
                <c:pt idx="1909">
                  <c:v>3.18208333333334</c:v>
                </c:pt>
                <c:pt idx="1910">
                  <c:v>3.1837499999999999</c:v>
                </c:pt>
                <c:pt idx="1911">
                  <c:v>3.1854166666666699</c:v>
                </c:pt>
                <c:pt idx="1912">
                  <c:v>3.1870833333333399</c:v>
                </c:pt>
                <c:pt idx="1913">
                  <c:v>3.1887500000000002</c:v>
                </c:pt>
                <c:pt idx="1914">
                  <c:v>3.1904166666666698</c:v>
                </c:pt>
                <c:pt idx="1915">
                  <c:v>3.1920833333333398</c:v>
                </c:pt>
                <c:pt idx="1916">
                  <c:v>3.1937500000000001</c:v>
                </c:pt>
                <c:pt idx="1917">
                  <c:v>3.1954166666666701</c:v>
                </c:pt>
                <c:pt idx="1918">
                  <c:v>3.1970833333333402</c:v>
                </c:pt>
                <c:pt idx="1919">
                  <c:v>3.19875</c:v>
                </c:pt>
                <c:pt idx="1920">
                  <c:v>3.20041666666667</c:v>
                </c:pt>
                <c:pt idx="1921">
                  <c:v>3.2020833333333401</c:v>
                </c:pt>
                <c:pt idx="1922">
                  <c:v>3.2037499999999999</c:v>
                </c:pt>
                <c:pt idx="1923">
                  <c:v>3.2054166666666699</c:v>
                </c:pt>
                <c:pt idx="1924">
                  <c:v>3.2070833333333399</c:v>
                </c:pt>
                <c:pt idx="1925">
                  <c:v>3.2087500000000002</c:v>
                </c:pt>
                <c:pt idx="1926">
                  <c:v>3.2104166666666698</c:v>
                </c:pt>
                <c:pt idx="1927">
                  <c:v>3.2120833333333398</c:v>
                </c:pt>
                <c:pt idx="1928">
                  <c:v>3.2137500000000001</c:v>
                </c:pt>
                <c:pt idx="1929">
                  <c:v>3.2154166666666701</c:v>
                </c:pt>
                <c:pt idx="1930">
                  <c:v>3.2170833333333402</c:v>
                </c:pt>
                <c:pt idx="1931">
                  <c:v>3.21875</c:v>
                </c:pt>
                <c:pt idx="1932">
                  <c:v>3.22041666666667</c:v>
                </c:pt>
                <c:pt idx="1933">
                  <c:v>3.2220833333333401</c:v>
                </c:pt>
                <c:pt idx="1934">
                  <c:v>3.2237499999999999</c:v>
                </c:pt>
                <c:pt idx="1935">
                  <c:v>3.2254166666666699</c:v>
                </c:pt>
                <c:pt idx="1936">
                  <c:v>3.22708333333334</c:v>
                </c:pt>
                <c:pt idx="1937">
                  <c:v>3.2287499999999998</c:v>
                </c:pt>
                <c:pt idx="1938">
                  <c:v>3.2304166666666698</c:v>
                </c:pt>
                <c:pt idx="1939">
                  <c:v>3.2320833333333399</c:v>
                </c:pt>
                <c:pt idx="1940">
                  <c:v>3.2337500000000001</c:v>
                </c:pt>
                <c:pt idx="1941">
                  <c:v>3.2354166666666702</c:v>
                </c:pt>
                <c:pt idx="1942">
                  <c:v>3.2370833333333402</c:v>
                </c:pt>
                <c:pt idx="1943">
                  <c:v>3.23875</c:v>
                </c:pt>
                <c:pt idx="1944">
                  <c:v>3.2404166666666701</c:v>
                </c:pt>
                <c:pt idx="1945">
                  <c:v>3.2420833333333401</c:v>
                </c:pt>
                <c:pt idx="1946">
                  <c:v>3.2437499999999999</c:v>
                </c:pt>
                <c:pt idx="1947">
                  <c:v>3.2454166666666699</c:v>
                </c:pt>
                <c:pt idx="1948">
                  <c:v>3.24708333333334</c:v>
                </c:pt>
                <c:pt idx="1949">
                  <c:v>3.2487499999999998</c:v>
                </c:pt>
                <c:pt idx="1950">
                  <c:v>3.2504166666666698</c:v>
                </c:pt>
                <c:pt idx="1951">
                  <c:v>3.2520833333333399</c:v>
                </c:pt>
                <c:pt idx="1952">
                  <c:v>3.2537500000000001</c:v>
                </c:pt>
                <c:pt idx="1953">
                  <c:v>3.2554166666666702</c:v>
                </c:pt>
                <c:pt idx="1954">
                  <c:v>3.2570833333333402</c:v>
                </c:pt>
                <c:pt idx="1955">
                  <c:v>3.25875</c:v>
                </c:pt>
                <c:pt idx="1956">
                  <c:v>3.2604166666666701</c:v>
                </c:pt>
                <c:pt idx="1957">
                  <c:v>3.2620833333333401</c:v>
                </c:pt>
                <c:pt idx="1958">
                  <c:v>3.2637499999999999</c:v>
                </c:pt>
                <c:pt idx="1959">
                  <c:v>3.26541666666667</c:v>
                </c:pt>
                <c:pt idx="1960">
                  <c:v>3.26708333333334</c:v>
                </c:pt>
                <c:pt idx="1961">
                  <c:v>3.2687499999999998</c:v>
                </c:pt>
                <c:pt idx="1962">
                  <c:v>3.2704166666666699</c:v>
                </c:pt>
                <c:pt idx="1963">
                  <c:v>3.2720833333333399</c:v>
                </c:pt>
                <c:pt idx="1964">
                  <c:v>3.2737500000000002</c:v>
                </c:pt>
                <c:pt idx="1965">
                  <c:v>3.2754166666666702</c:v>
                </c:pt>
                <c:pt idx="1966">
                  <c:v>3.2770833333333398</c:v>
                </c:pt>
                <c:pt idx="1967">
                  <c:v>3.2787500000000001</c:v>
                </c:pt>
                <c:pt idx="1968">
                  <c:v>3.2804166666666701</c:v>
                </c:pt>
                <c:pt idx="1969">
                  <c:v>3.2820833333333401</c:v>
                </c:pt>
                <c:pt idx="1970">
                  <c:v>3.2837499999999999</c:v>
                </c:pt>
                <c:pt idx="1971">
                  <c:v>3.28541666666667</c:v>
                </c:pt>
                <c:pt idx="1972">
                  <c:v>3.28708333333334</c:v>
                </c:pt>
                <c:pt idx="1973">
                  <c:v>3.2887499999999998</c:v>
                </c:pt>
                <c:pt idx="1974">
                  <c:v>3.2904166666666699</c:v>
                </c:pt>
                <c:pt idx="1975">
                  <c:v>3.2920833333333399</c:v>
                </c:pt>
                <c:pt idx="1976">
                  <c:v>3.2937500000000002</c:v>
                </c:pt>
                <c:pt idx="1977">
                  <c:v>3.2954166666666702</c:v>
                </c:pt>
                <c:pt idx="1978">
                  <c:v>3.2970833333333398</c:v>
                </c:pt>
                <c:pt idx="1979">
                  <c:v>3.2987500000000001</c:v>
                </c:pt>
                <c:pt idx="1980">
                  <c:v>3.3004166666666701</c:v>
                </c:pt>
                <c:pt idx="1981">
                  <c:v>3.3020833333333401</c:v>
                </c:pt>
                <c:pt idx="1982">
                  <c:v>3.30375</c:v>
                </c:pt>
                <c:pt idx="1983">
                  <c:v>3.30541666666667</c:v>
                </c:pt>
                <c:pt idx="1984">
                  <c:v>3.30708333333334</c:v>
                </c:pt>
                <c:pt idx="1985">
                  <c:v>3.3087499999999999</c:v>
                </c:pt>
                <c:pt idx="1986">
                  <c:v>3.3104166666666699</c:v>
                </c:pt>
                <c:pt idx="1987">
                  <c:v>3.3120833333333399</c:v>
                </c:pt>
                <c:pt idx="1988">
                  <c:v>3.3137500000000002</c:v>
                </c:pt>
                <c:pt idx="1989">
                  <c:v>3.3154166666666698</c:v>
                </c:pt>
                <c:pt idx="1990">
                  <c:v>3.3170833333333398</c:v>
                </c:pt>
                <c:pt idx="1991">
                  <c:v>3.3187500000000001</c:v>
                </c:pt>
                <c:pt idx="1992">
                  <c:v>3.3204166666666701</c:v>
                </c:pt>
                <c:pt idx="1993">
                  <c:v>3.3220833333333402</c:v>
                </c:pt>
                <c:pt idx="1994">
                  <c:v>3.32375</c:v>
                </c:pt>
                <c:pt idx="1995">
                  <c:v>3.32541666666667</c:v>
                </c:pt>
                <c:pt idx="1996">
                  <c:v>3.3270833333333401</c:v>
                </c:pt>
                <c:pt idx="1997">
                  <c:v>3.3287499999999999</c:v>
                </c:pt>
                <c:pt idx="1998">
                  <c:v>3.3304166666666699</c:v>
                </c:pt>
                <c:pt idx="1999">
                  <c:v>3.3320833333333399</c:v>
                </c:pt>
                <c:pt idx="2000">
                  <c:v>3.3337500000000002</c:v>
                </c:pt>
                <c:pt idx="2001">
                  <c:v>3.3354166666666698</c:v>
                </c:pt>
                <c:pt idx="2002">
                  <c:v>3.3370833333333398</c:v>
                </c:pt>
                <c:pt idx="2003">
                  <c:v>3.3387500000000001</c:v>
                </c:pt>
                <c:pt idx="2004">
                  <c:v>3.3404166666666701</c:v>
                </c:pt>
                <c:pt idx="2005">
                  <c:v>3.3420833333333402</c:v>
                </c:pt>
                <c:pt idx="2006">
                  <c:v>3.34375</c:v>
                </c:pt>
                <c:pt idx="2007">
                  <c:v>3.34541666666667</c:v>
                </c:pt>
                <c:pt idx="2008">
                  <c:v>3.3470833333333401</c:v>
                </c:pt>
                <c:pt idx="2009">
                  <c:v>3.3487499999999999</c:v>
                </c:pt>
                <c:pt idx="2010">
                  <c:v>3.3504166666666699</c:v>
                </c:pt>
                <c:pt idx="2011">
                  <c:v>3.35208333333334</c:v>
                </c:pt>
                <c:pt idx="2012">
                  <c:v>3.3537499999999998</c:v>
                </c:pt>
                <c:pt idx="2013">
                  <c:v>3.3554166666666698</c:v>
                </c:pt>
                <c:pt idx="2014">
                  <c:v>3.3570833333333399</c:v>
                </c:pt>
                <c:pt idx="2015">
                  <c:v>3.3587500000000001</c:v>
                </c:pt>
                <c:pt idx="2016">
                  <c:v>3.3604166666666702</c:v>
                </c:pt>
                <c:pt idx="2017">
                  <c:v>3.3620833333333402</c:v>
                </c:pt>
                <c:pt idx="2018">
                  <c:v>3.36375</c:v>
                </c:pt>
                <c:pt idx="2019">
                  <c:v>3.3654166666666701</c:v>
                </c:pt>
                <c:pt idx="2020">
                  <c:v>3.3670833333333401</c:v>
                </c:pt>
                <c:pt idx="2021">
                  <c:v>3.3687499999999999</c:v>
                </c:pt>
                <c:pt idx="2022">
                  <c:v>3.3704166666666699</c:v>
                </c:pt>
                <c:pt idx="2023">
                  <c:v>3.37208333333334</c:v>
                </c:pt>
                <c:pt idx="2024">
                  <c:v>3.3737499999999998</c:v>
                </c:pt>
                <c:pt idx="2025">
                  <c:v>3.3754166666666698</c:v>
                </c:pt>
                <c:pt idx="2026">
                  <c:v>3.3770833333333399</c:v>
                </c:pt>
                <c:pt idx="2027">
                  <c:v>3.3787500000000001</c:v>
                </c:pt>
                <c:pt idx="2028">
                  <c:v>3.3804166666666702</c:v>
                </c:pt>
                <c:pt idx="2029">
                  <c:v>3.3820833333333402</c:v>
                </c:pt>
                <c:pt idx="2030">
                  <c:v>3.38375</c:v>
                </c:pt>
                <c:pt idx="2031">
                  <c:v>3.3854166666666701</c:v>
                </c:pt>
                <c:pt idx="2032">
                  <c:v>3.3870833333333401</c:v>
                </c:pt>
                <c:pt idx="2033">
                  <c:v>3.3887499999999999</c:v>
                </c:pt>
                <c:pt idx="2034">
                  <c:v>3.39041666666667</c:v>
                </c:pt>
                <c:pt idx="2035">
                  <c:v>3.39208333333334</c:v>
                </c:pt>
                <c:pt idx="2036">
                  <c:v>3.3937499999999998</c:v>
                </c:pt>
                <c:pt idx="2037">
                  <c:v>3.3954166666666699</c:v>
                </c:pt>
                <c:pt idx="2038">
                  <c:v>3.3970833333333399</c:v>
                </c:pt>
                <c:pt idx="2039">
                  <c:v>3.3987500000000002</c:v>
                </c:pt>
                <c:pt idx="2040">
                  <c:v>3.4004166666666702</c:v>
                </c:pt>
                <c:pt idx="2041">
                  <c:v>3.4020833333333398</c:v>
                </c:pt>
                <c:pt idx="2042">
                  <c:v>3.4037500000000001</c:v>
                </c:pt>
                <c:pt idx="2043">
                  <c:v>3.4054166666666701</c:v>
                </c:pt>
                <c:pt idx="2044">
                  <c:v>3.4070833333333401</c:v>
                </c:pt>
                <c:pt idx="2045">
                  <c:v>3.4087499999999999</c:v>
                </c:pt>
                <c:pt idx="2046">
                  <c:v>3.41041666666667</c:v>
                </c:pt>
                <c:pt idx="2047">
                  <c:v>3.41208333333334</c:v>
                </c:pt>
                <c:pt idx="2048">
                  <c:v>3.4137499999999998</c:v>
                </c:pt>
                <c:pt idx="2049">
                  <c:v>3.4154166666666699</c:v>
                </c:pt>
                <c:pt idx="2050">
                  <c:v>3.4170833333333399</c:v>
                </c:pt>
                <c:pt idx="2051">
                  <c:v>3.4187500000000002</c:v>
                </c:pt>
                <c:pt idx="2052">
                  <c:v>3.4204166666666702</c:v>
                </c:pt>
                <c:pt idx="2053">
                  <c:v>3.4220833333333398</c:v>
                </c:pt>
                <c:pt idx="2054">
                  <c:v>3.4237500000000001</c:v>
                </c:pt>
                <c:pt idx="2055">
                  <c:v>3.4254166666666701</c:v>
                </c:pt>
                <c:pt idx="2056">
                  <c:v>3.4270833333333401</c:v>
                </c:pt>
                <c:pt idx="2057">
                  <c:v>3.42875</c:v>
                </c:pt>
                <c:pt idx="2058">
                  <c:v>3.43041666666667</c:v>
                </c:pt>
                <c:pt idx="2059">
                  <c:v>3.43208333333334</c:v>
                </c:pt>
                <c:pt idx="2060">
                  <c:v>3.4337499999999999</c:v>
                </c:pt>
                <c:pt idx="2061">
                  <c:v>3.4354166666666699</c:v>
                </c:pt>
                <c:pt idx="2062">
                  <c:v>3.4370833333333399</c:v>
                </c:pt>
                <c:pt idx="2063">
                  <c:v>3.4387500000000002</c:v>
                </c:pt>
                <c:pt idx="2064">
                  <c:v>3.4404166666666698</c:v>
                </c:pt>
                <c:pt idx="2065">
                  <c:v>3.4420833333333398</c:v>
                </c:pt>
                <c:pt idx="2066">
                  <c:v>3.4437500000000001</c:v>
                </c:pt>
                <c:pt idx="2067">
                  <c:v>3.4454166666666701</c:v>
                </c:pt>
                <c:pt idx="2068">
                  <c:v>3.4470833333333402</c:v>
                </c:pt>
                <c:pt idx="2069">
                  <c:v>3.44875</c:v>
                </c:pt>
                <c:pt idx="2070">
                  <c:v>3.45041666666667</c:v>
                </c:pt>
                <c:pt idx="2071">
                  <c:v>3.4520833333333401</c:v>
                </c:pt>
                <c:pt idx="2072">
                  <c:v>3.4537499999999999</c:v>
                </c:pt>
                <c:pt idx="2073">
                  <c:v>3.4554166666666699</c:v>
                </c:pt>
                <c:pt idx="2074">
                  <c:v>3.4570833333333399</c:v>
                </c:pt>
                <c:pt idx="2075">
                  <c:v>3.4587500000000002</c:v>
                </c:pt>
                <c:pt idx="2076">
                  <c:v>3.4604166666666698</c:v>
                </c:pt>
                <c:pt idx="2077">
                  <c:v>3.4620833333333398</c:v>
                </c:pt>
                <c:pt idx="2078">
                  <c:v>3.4637500000000001</c:v>
                </c:pt>
                <c:pt idx="2079">
                  <c:v>3.4654166666666701</c:v>
                </c:pt>
                <c:pt idx="2080">
                  <c:v>3.4670833333333402</c:v>
                </c:pt>
                <c:pt idx="2081">
                  <c:v>3.46875</c:v>
                </c:pt>
                <c:pt idx="2082">
                  <c:v>3.47041666666667</c:v>
                </c:pt>
                <c:pt idx="2083">
                  <c:v>3.4720833333333401</c:v>
                </c:pt>
                <c:pt idx="2084">
                  <c:v>3.4737499999999999</c:v>
                </c:pt>
                <c:pt idx="2085">
                  <c:v>3.4754166666666699</c:v>
                </c:pt>
                <c:pt idx="2086">
                  <c:v>3.47708333333334</c:v>
                </c:pt>
                <c:pt idx="2087">
                  <c:v>3.4787499999999998</c:v>
                </c:pt>
                <c:pt idx="2088">
                  <c:v>3.4804166666666698</c:v>
                </c:pt>
                <c:pt idx="2089">
                  <c:v>3.4820833333333399</c:v>
                </c:pt>
                <c:pt idx="2090">
                  <c:v>3.4837500000000001</c:v>
                </c:pt>
                <c:pt idx="2091">
                  <c:v>3.4854166666666702</c:v>
                </c:pt>
                <c:pt idx="2092">
                  <c:v>3.4870833333333402</c:v>
                </c:pt>
                <c:pt idx="2093">
                  <c:v>3.48875</c:v>
                </c:pt>
                <c:pt idx="2094">
                  <c:v>3.4904166666666701</c:v>
                </c:pt>
                <c:pt idx="2095">
                  <c:v>3.4920833333333401</c:v>
                </c:pt>
                <c:pt idx="2096">
                  <c:v>3.4937499999999999</c:v>
                </c:pt>
                <c:pt idx="2097">
                  <c:v>3.4954166666666699</c:v>
                </c:pt>
                <c:pt idx="2098">
                  <c:v>3.49708333333334</c:v>
                </c:pt>
                <c:pt idx="2099">
                  <c:v>3.4987499999999998</c:v>
                </c:pt>
                <c:pt idx="2100">
                  <c:v>3.5004166666666698</c:v>
                </c:pt>
                <c:pt idx="2101">
                  <c:v>3.5020833333333399</c:v>
                </c:pt>
                <c:pt idx="2102">
                  <c:v>3.5037500000000001</c:v>
                </c:pt>
                <c:pt idx="2103">
                  <c:v>3.5054166666666702</c:v>
                </c:pt>
                <c:pt idx="2104">
                  <c:v>3.5070833333333402</c:v>
                </c:pt>
                <c:pt idx="2105">
                  <c:v>3.50875</c:v>
                </c:pt>
                <c:pt idx="2106">
                  <c:v>3.5104166666666701</c:v>
                </c:pt>
                <c:pt idx="2107">
                  <c:v>3.5120833333333401</c:v>
                </c:pt>
                <c:pt idx="2108">
                  <c:v>3.5137499999999999</c:v>
                </c:pt>
                <c:pt idx="2109">
                  <c:v>3.51541666666667</c:v>
                </c:pt>
                <c:pt idx="2110">
                  <c:v>3.51708333333334</c:v>
                </c:pt>
                <c:pt idx="2111">
                  <c:v>3.5187499999999998</c:v>
                </c:pt>
                <c:pt idx="2112">
                  <c:v>3.5204166666666699</c:v>
                </c:pt>
                <c:pt idx="2113">
                  <c:v>3.5220833333333399</c:v>
                </c:pt>
                <c:pt idx="2114">
                  <c:v>3.5237500000000002</c:v>
                </c:pt>
                <c:pt idx="2115">
                  <c:v>3.5254166666666702</c:v>
                </c:pt>
                <c:pt idx="2116">
                  <c:v>3.5270833333333398</c:v>
                </c:pt>
                <c:pt idx="2117">
                  <c:v>3.5287500000000001</c:v>
                </c:pt>
                <c:pt idx="2118">
                  <c:v>3.5304166666666701</c:v>
                </c:pt>
                <c:pt idx="2119">
                  <c:v>3.5320833333333401</c:v>
                </c:pt>
                <c:pt idx="2120">
                  <c:v>3.5337499999999999</c:v>
                </c:pt>
                <c:pt idx="2121">
                  <c:v>3.53541666666667</c:v>
                </c:pt>
                <c:pt idx="2122">
                  <c:v>3.53708333333334</c:v>
                </c:pt>
                <c:pt idx="2123">
                  <c:v>3.5387499999999998</c:v>
                </c:pt>
                <c:pt idx="2124">
                  <c:v>3.5404166666666699</c:v>
                </c:pt>
                <c:pt idx="2125">
                  <c:v>3.5420833333333399</c:v>
                </c:pt>
                <c:pt idx="2126">
                  <c:v>3.5437500000000002</c:v>
                </c:pt>
                <c:pt idx="2127">
                  <c:v>3.5454166666666702</c:v>
                </c:pt>
                <c:pt idx="2128">
                  <c:v>3.5470833333333398</c:v>
                </c:pt>
                <c:pt idx="2129">
                  <c:v>3.5487500000000001</c:v>
                </c:pt>
                <c:pt idx="2130">
                  <c:v>3.5504166666666701</c:v>
                </c:pt>
                <c:pt idx="2131">
                  <c:v>3.5520833333333401</c:v>
                </c:pt>
                <c:pt idx="2132">
                  <c:v>3.55375</c:v>
                </c:pt>
                <c:pt idx="2133">
                  <c:v>3.55541666666667</c:v>
                </c:pt>
                <c:pt idx="2134">
                  <c:v>3.55708333333334</c:v>
                </c:pt>
                <c:pt idx="2135">
                  <c:v>3.5587499999999999</c:v>
                </c:pt>
                <c:pt idx="2136">
                  <c:v>3.5604166666666699</c:v>
                </c:pt>
                <c:pt idx="2137">
                  <c:v>3.5620833333333399</c:v>
                </c:pt>
                <c:pt idx="2138">
                  <c:v>3.5637500000000002</c:v>
                </c:pt>
                <c:pt idx="2139">
                  <c:v>3.5654166666666698</c:v>
                </c:pt>
                <c:pt idx="2140">
                  <c:v>3.5670833333333398</c:v>
                </c:pt>
                <c:pt idx="2141">
                  <c:v>3.5687500000000001</c:v>
                </c:pt>
                <c:pt idx="2142">
                  <c:v>3.5704166666666701</c:v>
                </c:pt>
                <c:pt idx="2143">
                  <c:v>3.5720833333333402</c:v>
                </c:pt>
                <c:pt idx="2144">
                  <c:v>3.57375</c:v>
                </c:pt>
                <c:pt idx="2145">
                  <c:v>3.57541666666667</c:v>
                </c:pt>
                <c:pt idx="2146">
                  <c:v>3.5770833333333401</c:v>
                </c:pt>
                <c:pt idx="2147">
                  <c:v>3.5787499999999999</c:v>
                </c:pt>
                <c:pt idx="2148">
                  <c:v>3.5804166666666699</c:v>
                </c:pt>
                <c:pt idx="2149">
                  <c:v>3.5820833333333399</c:v>
                </c:pt>
                <c:pt idx="2150">
                  <c:v>3.5837500000000002</c:v>
                </c:pt>
                <c:pt idx="2151">
                  <c:v>3.5854166666666698</c:v>
                </c:pt>
                <c:pt idx="2152">
                  <c:v>3.5870833333333398</c:v>
                </c:pt>
                <c:pt idx="2153">
                  <c:v>3.5887500000000001</c:v>
                </c:pt>
                <c:pt idx="2154">
                  <c:v>3.5904166666666701</c:v>
                </c:pt>
                <c:pt idx="2155">
                  <c:v>3.5920833333333402</c:v>
                </c:pt>
                <c:pt idx="2156">
                  <c:v>3.59375</c:v>
                </c:pt>
                <c:pt idx="2157">
                  <c:v>3.59541666666667</c:v>
                </c:pt>
                <c:pt idx="2158">
                  <c:v>3.5970833333333401</c:v>
                </c:pt>
                <c:pt idx="2159">
                  <c:v>3.5987499999999999</c:v>
                </c:pt>
                <c:pt idx="2160">
                  <c:v>3.6004166666666699</c:v>
                </c:pt>
                <c:pt idx="2161">
                  <c:v>3.60208333333334</c:v>
                </c:pt>
                <c:pt idx="2162">
                  <c:v>3.6037499999999998</c:v>
                </c:pt>
                <c:pt idx="2163">
                  <c:v>3.6054166666666698</c:v>
                </c:pt>
                <c:pt idx="2164">
                  <c:v>3.6070833333333399</c:v>
                </c:pt>
                <c:pt idx="2165">
                  <c:v>3.6087500000000001</c:v>
                </c:pt>
                <c:pt idx="2166">
                  <c:v>3.6104166666666702</c:v>
                </c:pt>
                <c:pt idx="2167">
                  <c:v>3.6120833333333402</c:v>
                </c:pt>
                <c:pt idx="2168">
                  <c:v>3.61375</c:v>
                </c:pt>
                <c:pt idx="2169">
                  <c:v>3.6154166666666701</c:v>
                </c:pt>
                <c:pt idx="2170">
                  <c:v>3.6170833333333401</c:v>
                </c:pt>
                <c:pt idx="2171">
                  <c:v>3.6187499999999999</c:v>
                </c:pt>
                <c:pt idx="2172">
                  <c:v>3.6204166666666699</c:v>
                </c:pt>
                <c:pt idx="2173">
                  <c:v>3.62208333333334</c:v>
                </c:pt>
                <c:pt idx="2174">
                  <c:v>3.6237499999999998</c:v>
                </c:pt>
                <c:pt idx="2175">
                  <c:v>3.6254166666666698</c:v>
                </c:pt>
                <c:pt idx="2176">
                  <c:v>3.6270833333333399</c:v>
                </c:pt>
                <c:pt idx="2177">
                  <c:v>3.6287500000000001</c:v>
                </c:pt>
                <c:pt idx="2178">
                  <c:v>3.6304166666666702</c:v>
                </c:pt>
                <c:pt idx="2179">
                  <c:v>3.6320833333333402</c:v>
                </c:pt>
                <c:pt idx="2180">
                  <c:v>3.63375</c:v>
                </c:pt>
                <c:pt idx="2181">
                  <c:v>3.6354166666666701</c:v>
                </c:pt>
                <c:pt idx="2182">
                  <c:v>3.6370833333333401</c:v>
                </c:pt>
                <c:pt idx="2183">
                  <c:v>3.6387499999999999</c:v>
                </c:pt>
                <c:pt idx="2184">
                  <c:v>3.64041666666667</c:v>
                </c:pt>
                <c:pt idx="2185">
                  <c:v>3.64208333333334</c:v>
                </c:pt>
                <c:pt idx="2186">
                  <c:v>3.6437499999999998</c:v>
                </c:pt>
                <c:pt idx="2187">
                  <c:v>3.6454166666666699</c:v>
                </c:pt>
                <c:pt idx="2188">
                  <c:v>3.6470833333333399</c:v>
                </c:pt>
                <c:pt idx="2189">
                  <c:v>3.6487500000000002</c:v>
                </c:pt>
                <c:pt idx="2190">
                  <c:v>3.6504166666666702</c:v>
                </c:pt>
                <c:pt idx="2191">
                  <c:v>3.6520833333333398</c:v>
                </c:pt>
                <c:pt idx="2192">
                  <c:v>3.6537500000000001</c:v>
                </c:pt>
                <c:pt idx="2193">
                  <c:v>3.6554166666666701</c:v>
                </c:pt>
                <c:pt idx="2194">
                  <c:v>3.6570833333333401</c:v>
                </c:pt>
                <c:pt idx="2195">
                  <c:v>3.6587499999999999</c:v>
                </c:pt>
                <c:pt idx="2196">
                  <c:v>3.66041666666667</c:v>
                </c:pt>
                <c:pt idx="2197">
                  <c:v>3.66208333333334</c:v>
                </c:pt>
                <c:pt idx="2198">
                  <c:v>3.6637499999999998</c:v>
                </c:pt>
                <c:pt idx="2199">
                  <c:v>3.6654166666666699</c:v>
                </c:pt>
                <c:pt idx="2200">
                  <c:v>3.6670833333333399</c:v>
                </c:pt>
                <c:pt idx="2201">
                  <c:v>3.6687500000000002</c:v>
                </c:pt>
                <c:pt idx="2202">
                  <c:v>3.6704166666666702</c:v>
                </c:pt>
                <c:pt idx="2203">
                  <c:v>3.6720833333333398</c:v>
                </c:pt>
                <c:pt idx="2204">
                  <c:v>3.6737500000000001</c:v>
                </c:pt>
                <c:pt idx="2205">
                  <c:v>3.6754166666666701</c:v>
                </c:pt>
                <c:pt idx="2206">
                  <c:v>3.6770833333333401</c:v>
                </c:pt>
                <c:pt idx="2207">
                  <c:v>3.67875</c:v>
                </c:pt>
                <c:pt idx="2208">
                  <c:v>3.68041666666667</c:v>
                </c:pt>
                <c:pt idx="2209">
                  <c:v>3.68208333333334</c:v>
                </c:pt>
                <c:pt idx="2210">
                  <c:v>3.6837499999999999</c:v>
                </c:pt>
                <c:pt idx="2211">
                  <c:v>3.6854166666666699</c:v>
                </c:pt>
                <c:pt idx="2212">
                  <c:v>3.6870833333333399</c:v>
                </c:pt>
                <c:pt idx="2213">
                  <c:v>3.6887500000000002</c:v>
                </c:pt>
                <c:pt idx="2214">
                  <c:v>3.6904166666666698</c:v>
                </c:pt>
                <c:pt idx="2215">
                  <c:v>3.6920833333333398</c:v>
                </c:pt>
                <c:pt idx="2216">
                  <c:v>3.6937500000000001</c:v>
                </c:pt>
                <c:pt idx="2217">
                  <c:v>3.6954166666666701</c:v>
                </c:pt>
                <c:pt idx="2218">
                  <c:v>3.6970833333333402</c:v>
                </c:pt>
                <c:pt idx="2219">
                  <c:v>3.69875</c:v>
                </c:pt>
                <c:pt idx="2220">
                  <c:v>3.70041666666667</c:v>
                </c:pt>
                <c:pt idx="2221">
                  <c:v>3.7020833333333401</c:v>
                </c:pt>
                <c:pt idx="2222">
                  <c:v>3.7037499999999999</c:v>
                </c:pt>
                <c:pt idx="2223">
                  <c:v>3.7054166666666699</c:v>
                </c:pt>
                <c:pt idx="2224">
                  <c:v>3.7070833333333399</c:v>
                </c:pt>
                <c:pt idx="2225">
                  <c:v>3.7087500000000002</c:v>
                </c:pt>
                <c:pt idx="2226">
                  <c:v>3.7104166666666698</c:v>
                </c:pt>
                <c:pt idx="2227">
                  <c:v>3.7120833333333398</c:v>
                </c:pt>
                <c:pt idx="2228">
                  <c:v>3.7137500000000001</c:v>
                </c:pt>
                <c:pt idx="2229">
                  <c:v>3.7154166666666701</c:v>
                </c:pt>
                <c:pt idx="2230">
                  <c:v>3.7170833333333402</c:v>
                </c:pt>
                <c:pt idx="2231">
                  <c:v>3.71875</c:v>
                </c:pt>
                <c:pt idx="2232">
                  <c:v>3.72041666666667</c:v>
                </c:pt>
                <c:pt idx="2233">
                  <c:v>3.7220833333333401</c:v>
                </c:pt>
                <c:pt idx="2234">
                  <c:v>3.7237499999999999</c:v>
                </c:pt>
                <c:pt idx="2235">
                  <c:v>3.7254166666666699</c:v>
                </c:pt>
                <c:pt idx="2236">
                  <c:v>3.72708333333334</c:v>
                </c:pt>
                <c:pt idx="2237">
                  <c:v>3.7287499999999998</c:v>
                </c:pt>
                <c:pt idx="2238">
                  <c:v>3.7304166666666698</c:v>
                </c:pt>
                <c:pt idx="2239">
                  <c:v>3.7320833333333399</c:v>
                </c:pt>
                <c:pt idx="2240">
                  <c:v>3.7337500000000001</c:v>
                </c:pt>
                <c:pt idx="2241">
                  <c:v>3.7354166666666702</c:v>
                </c:pt>
                <c:pt idx="2242">
                  <c:v>3.7370833333333402</c:v>
                </c:pt>
                <c:pt idx="2243">
                  <c:v>3.73875</c:v>
                </c:pt>
                <c:pt idx="2244">
                  <c:v>3.7404166666666701</c:v>
                </c:pt>
                <c:pt idx="2245">
                  <c:v>3.7420833333333401</c:v>
                </c:pt>
                <c:pt idx="2246">
                  <c:v>3.7437499999999999</c:v>
                </c:pt>
                <c:pt idx="2247">
                  <c:v>3.7454166666666699</c:v>
                </c:pt>
                <c:pt idx="2248">
                  <c:v>3.74708333333334</c:v>
                </c:pt>
                <c:pt idx="2249">
                  <c:v>3.7487499999999998</c:v>
                </c:pt>
                <c:pt idx="2250">
                  <c:v>3.7504166666666698</c:v>
                </c:pt>
                <c:pt idx="2251">
                  <c:v>3.7520833333333399</c:v>
                </c:pt>
                <c:pt idx="2252">
                  <c:v>3.7537500000000001</c:v>
                </c:pt>
                <c:pt idx="2253">
                  <c:v>3.7554166666666702</c:v>
                </c:pt>
                <c:pt idx="2254">
                  <c:v>3.7570833333333402</c:v>
                </c:pt>
                <c:pt idx="2255">
                  <c:v>3.75875</c:v>
                </c:pt>
                <c:pt idx="2256">
                  <c:v>3.7604166666666701</c:v>
                </c:pt>
                <c:pt idx="2257">
                  <c:v>3.7620833333333401</c:v>
                </c:pt>
                <c:pt idx="2258">
                  <c:v>3.7637499999999999</c:v>
                </c:pt>
                <c:pt idx="2259">
                  <c:v>3.76541666666667</c:v>
                </c:pt>
                <c:pt idx="2260">
                  <c:v>3.76708333333334</c:v>
                </c:pt>
                <c:pt idx="2261">
                  <c:v>3.7687499999999998</c:v>
                </c:pt>
                <c:pt idx="2262">
                  <c:v>3.7704166666666699</c:v>
                </c:pt>
                <c:pt idx="2263">
                  <c:v>3.7720833333333399</c:v>
                </c:pt>
                <c:pt idx="2264">
                  <c:v>3.7737500000000002</c:v>
                </c:pt>
                <c:pt idx="2265">
                  <c:v>3.7754166666666702</c:v>
                </c:pt>
                <c:pt idx="2266">
                  <c:v>3.7770833333333398</c:v>
                </c:pt>
                <c:pt idx="2267">
                  <c:v>3.7787500000000001</c:v>
                </c:pt>
                <c:pt idx="2268">
                  <c:v>3.7804166666666701</c:v>
                </c:pt>
                <c:pt idx="2269">
                  <c:v>3.7820833333333401</c:v>
                </c:pt>
                <c:pt idx="2270">
                  <c:v>3.7837499999999999</c:v>
                </c:pt>
                <c:pt idx="2271">
                  <c:v>3.78541666666667</c:v>
                </c:pt>
                <c:pt idx="2272">
                  <c:v>3.78708333333334</c:v>
                </c:pt>
                <c:pt idx="2273">
                  <c:v>3.7887499999999998</c:v>
                </c:pt>
                <c:pt idx="2274">
                  <c:v>3.7904166666666699</c:v>
                </c:pt>
                <c:pt idx="2275">
                  <c:v>3.7920833333333399</c:v>
                </c:pt>
                <c:pt idx="2276">
                  <c:v>3.7937500000000002</c:v>
                </c:pt>
                <c:pt idx="2277">
                  <c:v>3.7954166666666702</c:v>
                </c:pt>
                <c:pt idx="2278">
                  <c:v>3.7970833333333398</c:v>
                </c:pt>
                <c:pt idx="2279">
                  <c:v>3.7987500000000001</c:v>
                </c:pt>
                <c:pt idx="2280">
                  <c:v>3.8004166666666701</c:v>
                </c:pt>
                <c:pt idx="2281">
                  <c:v>3.8020833333333401</c:v>
                </c:pt>
                <c:pt idx="2282">
                  <c:v>3.80375</c:v>
                </c:pt>
                <c:pt idx="2283">
                  <c:v>3.80541666666667</c:v>
                </c:pt>
                <c:pt idx="2284">
                  <c:v>3.80708333333334</c:v>
                </c:pt>
                <c:pt idx="2285">
                  <c:v>3.8087499999999999</c:v>
                </c:pt>
                <c:pt idx="2286">
                  <c:v>3.8104166666666699</c:v>
                </c:pt>
                <c:pt idx="2287">
                  <c:v>3.8120833333333399</c:v>
                </c:pt>
                <c:pt idx="2288">
                  <c:v>3.8137500000000002</c:v>
                </c:pt>
                <c:pt idx="2289">
                  <c:v>3.8154166666666698</c:v>
                </c:pt>
                <c:pt idx="2290">
                  <c:v>3.8170833333333398</c:v>
                </c:pt>
                <c:pt idx="2291">
                  <c:v>3.8187500000000001</c:v>
                </c:pt>
                <c:pt idx="2292">
                  <c:v>3.8204166666666701</c:v>
                </c:pt>
                <c:pt idx="2293">
                  <c:v>3.8220833333333402</c:v>
                </c:pt>
                <c:pt idx="2294">
                  <c:v>3.82375</c:v>
                </c:pt>
                <c:pt idx="2295">
                  <c:v>3.82541666666667</c:v>
                </c:pt>
                <c:pt idx="2296">
                  <c:v>3.8270833333333401</c:v>
                </c:pt>
                <c:pt idx="2297">
                  <c:v>3.8287499999999999</c:v>
                </c:pt>
                <c:pt idx="2298">
                  <c:v>3.8304166666666699</c:v>
                </c:pt>
                <c:pt idx="2299">
                  <c:v>3.8320833333333399</c:v>
                </c:pt>
                <c:pt idx="2300">
                  <c:v>3.8337500000000002</c:v>
                </c:pt>
                <c:pt idx="2301">
                  <c:v>3.8354166666666698</c:v>
                </c:pt>
                <c:pt idx="2302">
                  <c:v>3.8370833333333398</c:v>
                </c:pt>
                <c:pt idx="2303">
                  <c:v>3.8387500000000001</c:v>
                </c:pt>
                <c:pt idx="2304">
                  <c:v>3.8404166666666701</c:v>
                </c:pt>
                <c:pt idx="2305">
                  <c:v>3.8420833333333402</c:v>
                </c:pt>
                <c:pt idx="2306">
                  <c:v>3.84375</c:v>
                </c:pt>
                <c:pt idx="2307">
                  <c:v>3.84541666666667</c:v>
                </c:pt>
                <c:pt idx="2308">
                  <c:v>3.8470833333333401</c:v>
                </c:pt>
                <c:pt idx="2309">
                  <c:v>3.8487499999999999</c:v>
                </c:pt>
                <c:pt idx="2310">
                  <c:v>3.8504166666666699</c:v>
                </c:pt>
                <c:pt idx="2311">
                  <c:v>3.85208333333334</c:v>
                </c:pt>
                <c:pt idx="2312">
                  <c:v>3.8537499999999998</c:v>
                </c:pt>
                <c:pt idx="2313">
                  <c:v>3.8554166666666698</c:v>
                </c:pt>
                <c:pt idx="2314">
                  <c:v>3.8570833333333399</c:v>
                </c:pt>
                <c:pt idx="2315">
                  <c:v>3.8587500000000001</c:v>
                </c:pt>
                <c:pt idx="2316">
                  <c:v>3.8604166666666702</c:v>
                </c:pt>
                <c:pt idx="2317">
                  <c:v>3.8620833333333402</c:v>
                </c:pt>
                <c:pt idx="2318">
                  <c:v>3.86375</c:v>
                </c:pt>
                <c:pt idx="2319">
                  <c:v>3.8654166666666701</c:v>
                </c:pt>
                <c:pt idx="2320">
                  <c:v>3.8670833333333401</c:v>
                </c:pt>
                <c:pt idx="2321">
                  <c:v>3.8687499999999999</c:v>
                </c:pt>
                <c:pt idx="2322">
                  <c:v>3.8704166666666699</c:v>
                </c:pt>
                <c:pt idx="2323">
                  <c:v>3.87208333333334</c:v>
                </c:pt>
                <c:pt idx="2324">
                  <c:v>3.8737499999999998</c:v>
                </c:pt>
                <c:pt idx="2325">
                  <c:v>3.8754166666666698</c:v>
                </c:pt>
                <c:pt idx="2326">
                  <c:v>3.8770833333333399</c:v>
                </c:pt>
                <c:pt idx="2327">
                  <c:v>3.8787500000000001</c:v>
                </c:pt>
                <c:pt idx="2328">
                  <c:v>3.8804166666666702</c:v>
                </c:pt>
                <c:pt idx="2329">
                  <c:v>3.8820833333333402</c:v>
                </c:pt>
                <c:pt idx="2330">
                  <c:v>3.88375</c:v>
                </c:pt>
                <c:pt idx="2331">
                  <c:v>3.8854166666666701</c:v>
                </c:pt>
                <c:pt idx="2332">
                  <c:v>3.8870833333333401</c:v>
                </c:pt>
                <c:pt idx="2333">
                  <c:v>3.8887499999999999</c:v>
                </c:pt>
                <c:pt idx="2334">
                  <c:v>3.89041666666667</c:v>
                </c:pt>
                <c:pt idx="2335">
                  <c:v>3.89208333333334</c:v>
                </c:pt>
                <c:pt idx="2336">
                  <c:v>3.8937499999999998</c:v>
                </c:pt>
                <c:pt idx="2337">
                  <c:v>3.8954166666666699</c:v>
                </c:pt>
                <c:pt idx="2338">
                  <c:v>3.8970833333333399</c:v>
                </c:pt>
                <c:pt idx="2339">
                  <c:v>3.8987500000000002</c:v>
                </c:pt>
                <c:pt idx="2340">
                  <c:v>3.9004166666666702</c:v>
                </c:pt>
                <c:pt idx="2341">
                  <c:v>3.9020833333333398</c:v>
                </c:pt>
                <c:pt idx="2342">
                  <c:v>3.9037500000000001</c:v>
                </c:pt>
                <c:pt idx="2343">
                  <c:v>3.9054166666666701</c:v>
                </c:pt>
                <c:pt idx="2344">
                  <c:v>3.9070833333333401</c:v>
                </c:pt>
                <c:pt idx="2345">
                  <c:v>3.9087499999999999</c:v>
                </c:pt>
                <c:pt idx="2346">
                  <c:v>3.91041666666667</c:v>
                </c:pt>
                <c:pt idx="2347">
                  <c:v>3.91208333333334</c:v>
                </c:pt>
                <c:pt idx="2348">
                  <c:v>3.9137499999999998</c:v>
                </c:pt>
                <c:pt idx="2349">
                  <c:v>3.9154166666666699</c:v>
                </c:pt>
                <c:pt idx="2350">
                  <c:v>3.9170833333333399</c:v>
                </c:pt>
                <c:pt idx="2351">
                  <c:v>3.9187500000000002</c:v>
                </c:pt>
                <c:pt idx="2352">
                  <c:v>3.9204166666666702</c:v>
                </c:pt>
                <c:pt idx="2353">
                  <c:v>3.9220833333333398</c:v>
                </c:pt>
                <c:pt idx="2354">
                  <c:v>3.9237500000000001</c:v>
                </c:pt>
                <c:pt idx="2355">
                  <c:v>3.9254166666666701</c:v>
                </c:pt>
                <c:pt idx="2356">
                  <c:v>3.9270833333333401</c:v>
                </c:pt>
                <c:pt idx="2357">
                  <c:v>3.92875</c:v>
                </c:pt>
                <c:pt idx="2358">
                  <c:v>3.93041666666667</c:v>
                </c:pt>
                <c:pt idx="2359">
                  <c:v>3.93208333333334</c:v>
                </c:pt>
                <c:pt idx="2360">
                  <c:v>3.9337499999999999</c:v>
                </c:pt>
                <c:pt idx="2361">
                  <c:v>3.9354166666666699</c:v>
                </c:pt>
                <c:pt idx="2362">
                  <c:v>3.9370833333333399</c:v>
                </c:pt>
                <c:pt idx="2363">
                  <c:v>3.9387500000000002</c:v>
                </c:pt>
                <c:pt idx="2364">
                  <c:v>3.9404166666666698</c:v>
                </c:pt>
                <c:pt idx="2365">
                  <c:v>3.9420833333333398</c:v>
                </c:pt>
                <c:pt idx="2366">
                  <c:v>3.9437500000000001</c:v>
                </c:pt>
                <c:pt idx="2367">
                  <c:v>3.9454166666666701</c:v>
                </c:pt>
                <c:pt idx="2368">
                  <c:v>3.9470833333333402</c:v>
                </c:pt>
                <c:pt idx="2369">
                  <c:v>3.94875</c:v>
                </c:pt>
                <c:pt idx="2370">
                  <c:v>3.95041666666667</c:v>
                </c:pt>
                <c:pt idx="2371">
                  <c:v>3.9520833333333401</c:v>
                </c:pt>
                <c:pt idx="2372">
                  <c:v>3.9537499999999999</c:v>
                </c:pt>
                <c:pt idx="2373">
                  <c:v>3.9554166666666699</c:v>
                </c:pt>
                <c:pt idx="2374">
                  <c:v>3.9570833333333399</c:v>
                </c:pt>
                <c:pt idx="2375">
                  <c:v>3.9587500000000002</c:v>
                </c:pt>
                <c:pt idx="2376">
                  <c:v>3.9604166666666698</c:v>
                </c:pt>
                <c:pt idx="2377">
                  <c:v>3.9620833333333398</c:v>
                </c:pt>
                <c:pt idx="2378">
                  <c:v>3.9637500000000001</c:v>
                </c:pt>
                <c:pt idx="2379">
                  <c:v>3.9654166666666701</c:v>
                </c:pt>
                <c:pt idx="2380">
                  <c:v>3.9670833333333402</c:v>
                </c:pt>
                <c:pt idx="2381">
                  <c:v>3.96875</c:v>
                </c:pt>
                <c:pt idx="2382">
                  <c:v>3.97041666666667</c:v>
                </c:pt>
                <c:pt idx="2383">
                  <c:v>3.9720833333333401</c:v>
                </c:pt>
                <c:pt idx="2384">
                  <c:v>3.9737499999999999</c:v>
                </c:pt>
                <c:pt idx="2385">
                  <c:v>3.9754166666666699</c:v>
                </c:pt>
                <c:pt idx="2386">
                  <c:v>3.97708333333334</c:v>
                </c:pt>
                <c:pt idx="2387">
                  <c:v>3.9787499999999998</c:v>
                </c:pt>
                <c:pt idx="2388">
                  <c:v>3.9804166666666698</c:v>
                </c:pt>
                <c:pt idx="2389">
                  <c:v>3.9820833333333399</c:v>
                </c:pt>
                <c:pt idx="2390">
                  <c:v>3.9837500000000001</c:v>
                </c:pt>
                <c:pt idx="2391">
                  <c:v>3.9854166666666702</c:v>
                </c:pt>
                <c:pt idx="2392">
                  <c:v>3.9870833333333402</c:v>
                </c:pt>
                <c:pt idx="2393">
                  <c:v>3.98875</c:v>
                </c:pt>
                <c:pt idx="2394">
                  <c:v>3.9904166666666701</c:v>
                </c:pt>
                <c:pt idx="2395">
                  <c:v>3.9920833333333401</c:v>
                </c:pt>
                <c:pt idx="2396">
                  <c:v>3.9937499999999999</c:v>
                </c:pt>
                <c:pt idx="2397">
                  <c:v>3.9954166666666699</c:v>
                </c:pt>
                <c:pt idx="2398">
                  <c:v>3.99708333333334</c:v>
                </c:pt>
                <c:pt idx="2399">
                  <c:v>3.9987499999999998</c:v>
                </c:pt>
                <c:pt idx="2400">
                  <c:v>4.0004166666666698</c:v>
                </c:pt>
                <c:pt idx="2401">
                  <c:v>4.0020833333333403</c:v>
                </c:pt>
                <c:pt idx="2402">
                  <c:v>4.0037500000000001</c:v>
                </c:pt>
                <c:pt idx="2403">
                  <c:v>4.0054166666666697</c:v>
                </c:pt>
                <c:pt idx="2404">
                  <c:v>4.0070833333333402</c:v>
                </c:pt>
                <c:pt idx="2405">
                  <c:v>4.00875</c:v>
                </c:pt>
                <c:pt idx="2406">
                  <c:v>4.0104166666666696</c:v>
                </c:pt>
                <c:pt idx="2407">
                  <c:v>4.0120833333333401</c:v>
                </c:pt>
                <c:pt idx="2408">
                  <c:v>4.0137499999999999</c:v>
                </c:pt>
                <c:pt idx="2409">
                  <c:v>4.0154166666666704</c:v>
                </c:pt>
                <c:pt idx="2410">
                  <c:v>4.01708333333334</c:v>
                </c:pt>
                <c:pt idx="2411">
                  <c:v>4.0187499999999998</c:v>
                </c:pt>
                <c:pt idx="2412">
                  <c:v>4.0204166666666703</c:v>
                </c:pt>
                <c:pt idx="2413">
                  <c:v>4.0220833333333301</c:v>
                </c:pt>
                <c:pt idx="2414">
                  <c:v>4.0237499999999997</c:v>
                </c:pt>
                <c:pt idx="2415">
                  <c:v>4.0254166666666702</c:v>
                </c:pt>
                <c:pt idx="2416">
                  <c:v>4.0270833333333398</c:v>
                </c:pt>
                <c:pt idx="2417">
                  <c:v>4.0287499999999996</c:v>
                </c:pt>
                <c:pt idx="2418">
                  <c:v>4.0304166666666701</c:v>
                </c:pt>
                <c:pt idx="2419">
                  <c:v>4.0320833333333397</c:v>
                </c:pt>
                <c:pt idx="2420">
                  <c:v>4.0337500000000004</c:v>
                </c:pt>
                <c:pt idx="2421">
                  <c:v>4.03541666666667</c:v>
                </c:pt>
                <c:pt idx="2422">
                  <c:v>4.0370833333333396</c:v>
                </c:pt>
                <c:pt idx="2423">
                  <c:v>4.0387500000000003</c:v>
                </c:pt>
                <c:pt idx="2424">
                  <c:v>4.0404166666666699</c:v>
                </c:pt>
                <c:pt idx="2425">
                  <c:v>4.0420833333333404</c:v>
                </c:pt>
                <c:pt idx="2426">
                  <c:v>4.0437500000000002</c:v>
                </c:pt>
                <c:pt idx="2427">
                  <c:v>4.0454166666666698</c:v>
                </c:pt>
                <c:pt idx="2428">
                  <c:v>4.0470833333333402</c:v>
                </c:pt>
                <c:pt idx="2429">
                  <c:v>4.0487500000000001</c:v>
                </c:pt>
                <c:pt idx="2430">
                  <c:v>4.0504166666666697</c:v>
                </c:pt>
                <c:pt idx="2431">
                  <c:v>4.0520833333333401</c:v>
                </c:pt>
                <c:pt idx="2432">
                  <c:v>4.05375</c:v>
                </c:pt>
                <c:pt idx="2433">
                  <c:v>4.0554166666666696</c:v>
                </c:pt>
                <c:pt idx="2434">
                  <c:v>4.05708333333334</c:v>
                </c:pt>
                <c:pt idx="2435">
                  <c:v>4.0587499999999999</c:v>
                </c:pt>
                <c:pt idx="2436">
                  <c:v>4.0604166666666703</c:v>
                </c:pt>
                <c:pt idx="2437">
                  <c:v>4.0620833333333302</c:v>
                </c:pt>
                <c:pt idx="2438">
                  <c:v>4.0637499999999998</c:v>
                </c:pt>
                <c:pt idx="2439">
                  <c:v>4.0654166666666702</c:v>
                </c:pt>
                <c:pt idx="2440">
                  <c:v>4.0670833333333398</c:v>
                </c:pt>
                <c:pt idx="2441">
                  <c:v>4.0687499999999996</c:v>
                </c:pt>
                <c:pt idx="2442">
                  <c:v>4.0704166666666701</c:v>
                </c:pt>
                <c:pt idx="2443">
                  <c:v>4.0720833333333397</c:v>
                </c:pt>
                <c:pt idx="2444">
                  <c:v>4.0737500000000004</c:v>
                </c:pt>
                <c:pt idx="2445">
                  <c:v>4.07541666666667</c:v>
                </c:pt>
                <c:pt idx="2446">
                  <c:v>4.0770833333333396</c:v>
                </c:pt>
                <c:pt idx="2447">
                  <c:v>4.0787500000000003</c:v>
                </c:pt>
                <c:pt idx="2448">
                  <c:v>4.0804166666666699</c:v>
                </c:pt>
                <c:pt idx="2449">
                  <c:v>4.0820833333333404</c:v>
                </c:pt>
                <c:pt idx="2450">
                  <c:v>4.0837500000000002</c:v>
                </c:pt>
                <c:pt idx="2451">
                  <c:v>4.0854166666666698</c:v>
                </c:pt>
                <c:pt idx="2452">
                  <c:v>4.0870833333333403</c:v>
                </c:pt>
                <c:pt idx="2453">
                  <c:v>4.0887500000000001</c:v>
                </c:pt>
                <c:pt idx="2454">
                  <c:v>4.0904166666666697</c:v>
                </c:pt>
                <c:pt idx="2455">
                  <c:v>4.0920833333333402</c:v>
                </c:pt>
                <c:pt idx="2456">
                  <c:v>4.09375</c:v>
                </c:pt>
                <c:pt idx="2457">
                  <c:v>4.0954166666666696</c:v>
                </c:pt>
                <c:pt idx="2458">
                  <c:v>4.0970833333333401</c:v>
                </c:pt>
                <c:pt idx="2459">
                  <c:v>4.0987499999999999</c:v>
                </c:pt>
                <c:pt idx="2460">
                  <c:v>4.1004166666666704</c:v>
                </c:pt>
                <c:pt idx="2461">
                  <c:v>4.1020833333333302</c:v>
                </c:pt>
                <c:pt idx="2462">
                  <c:v>4.1037499999999998</c:v>
                </c:pt>
                <c:pt idx="2463">
                  <c:v>4.1054166666666703</c:v>
                </c:pt>
                <c:pt idx="2464">
                  <c:v>4.1070833333333399</c:v>
                </c:pt>
                <c:pt idx="2465">
                  <c:v>4.1087499999999997</c:v>
                </c:pt>
                <c:pt idx="2466">
                  <c:v>4.1104166666666702</c:v>
                </c:pt>
                <c:pt idx="2467">
                  <c:v>4.1120833333333398</c:v>
                </c:pt>
                <c:pt idx="2468">
                  <c:v>4.1137499999999996</c:v>
                </c:pt>
                <c:pt idx="2469">
                  <c:v>4.1154166666666701</c:v>
                </c:pt>
                <c:pt idx="2470">
                  <c:v>4.1170833333333396</c:v>
                </c:pt>
                <c:pt idx="2471">
                  <c:v>4.1187500000000004</c:v>
                </c:pt>
                <c:pt idx="2472">
                  <c:v>4.1204166666666699</c:v>
                </c:pt>
                <c:pt idx="2473">
                  <c:v>4.1220833333333404</c:v>
                </c:pt>
                <c:pt idx="2474">
                  <c:v>4.1237500000000002</c:v>
                </c:pt>
                <c:pt idx="2475">
                  <c:v>4.1254166666666698</c:v>
                </c:pt>
                <c:pt idx="2476">
                  <c:v>4.1270833333333403</c:v>
                </c:pt>
                <c:pt idx="2477">
                  <c:v>4.1287500000000001</c:v>
                </c:pt>
                <c:pt idx="2478">
                  <c:v>4.1304166666666697</c:v>
                </c:pt>
                <c:pt idx="2479">
                  <c:v>4.1320833333333402</c:v>
                </c:pt>
                <c:pt idx="2480">
                  <c:v>4.13375</c:v>
                </c:pt>
                <c:pt idx="2481">
                  <c:v>4.1354166666666696</c:v>
                </c:pt>
                <c:pt idx="2482">
                  <c:v>4.1370833333333401</c:v>
                </c:pt>
                <c:pt idx="2483">
                  <c:v>4.1387499999999999</c:v>
                </c:pt>
                <c:pt idx="2484">
                  <c:v>4.1404166666666704</c:v>
                </c:pt>
                <c:pt idx="2485">
                  <c:v>4.14208333333334</c:v>
                </c:pt>
                <c:pt idx="2486">
                  <c:v>4.1437499999999998</c:v>
                </c:pt>
                <c:pt idx="2487">
                  <c:v>4.1454166666666703</c:v>
                </c:pt>
                <c:pt idx="2488">
                  <c:v>4.1470833333333301</c:v>
                </c:pt>
                <c:pt idx="2489">
                  <c:v>4.1487499999999997</c:v>
                </c:pt>
                <c:pt idx="2490">
                  <c:v>4.1504166666666702</c:v>
                </c:pt>
                <c:pt idx="2491">
                  <c:v>4.1520833333333398</c:v>
                </c:pt>
                <c:pt idx="2492">
                  <c:v>4.1537499999999996</c:v>
                </c:pt>
                <c:pt idx="2493">
                  <c:v>4.1554166666666701</c:v>
                </c:pt>
                <c:pt idx="2494">
                  <c:v>4.1570833333333397</c:v>
                </c:pt>
                <c:pt idx="2495">
                  <c:v>4.1587500000000004</c:v>
                </c:pt>
                <c:pt idx="2496">
                  <c:v>4.16041666666667</c:v>
                </c:pt>
                <c:pt idx="2497">
                  <c:v>4.1620833333333396</c:v>
                </c:pt>
                <c:pt idx="2498">
                  <c:v>4.1637500000000003</c:v>
                </c:pt>
                <c:pt idx="2499">
                  <c:v>4.1654166666666699</c:v>
                </c:pt>
                <c:pt idx="2500">
                  <c:v>4.1670833333333404</c:v>
                </c:pt>
                <c:pt idx="2501">
                  <c:v>4.1687500000000002</c:v>
                </c:pt>
                <c:pt idx="2502">
                  <c:v>4.1704166666666698</c:v>
                </c:pt>
                <c:pt idx="2503">
                  <c:v>4.1720833333333402</c:v>
                </c:pt>
                <c:pt idx="2504">
                  <c:v>4.1737500000000001</c:v>
                </c:pt>
                <c:pt idx="2505">
                  <c:v>4.1754166666666697</c:v>
                </c:pt>
                <c:pt idx="2506">
                  <c:v>4.1770833333333401</c:v>
                </c:pt>
                <c:pt idx="2507">
                  <c:v>4.17875</c:v>
                </c:pt>
                <c:pt idx="2508">
                  <c:v>4.1804166666666696</c:v>
                </c:pt>
                <c:pt idx="2509">
                  <c:v>4.18208333333334</c:v>
                </c:pt>
                <c:pt idx="2510">
                  <c:v>4.1837499999999999</c:v>
                </c:pt>
                <c:pt idx="2511">
                  <c:v>4.1854166666666703</c:v>
                </c:pt>
                <c:pt idx="2512">
                  <c:v>4.1870833333333302</c:v>
                </c:pt>
                <c:pt idx="2513">
                  <c:v>4.1887499999999998</c:v>
                </c:pt>
                <c:pt idx="2514">
                  <c:v>4.1904166666666702</c:v>
                </c:pt>
                <c:pt idx="2515">
                  <c:v>4.1920833333333398</c:v>
                </c:pt>
                <c:pt idx="2516">
                  <c:v>4.1937499999999996</c:v>
                </c:pt>
                <c:pt idx="2517">
                  <c:v>4.1954166666666701</c:v>
                </c:pt>
                <c:pt idx="2518">
                  <c:v>4.1970833333333397</c:v>
                </c:pt>
                <c:pt idx="2519">
                  <c:v>4.1987500000000004</c:v>
                </c:pt>
                <c:pt idx="2520">
                  <c:v>4.20041666666667</c:v>
                </c:pt>
                <c:pt idx="2521">
                  <c:v>4.2020833333333396</c:v>
                </c:pt>
                <c:pt idx="2522">
                  <c:v>4.2037500000000003</c:v>
                </c:pt>
                <c:pt idx="2523">
                  <c:v>4.2054166666666699</c:v>
                </c:pt>
                <c:pt idx="2524">
                  <c:v>4.2070833333333404</c:v>
                </c:pt>
                <c:pt idx="2525">
                  <c:v>4.2087500000000002</c:v>
                </c:pt>
                <c:pt idx="2526">
                  <c:v>4.2104166666666698</c:v>
                </c:pt>
                <c:pt idx="2527">
                  <c:v>4.2120833333333403</c:v>
                </c:pt>
                <c:pt idx="2528">
                  <c:v>4.2137500000000001</c:v>
                </c:pt>
                <c:pt idx="2529">
                  <c:v>4.2154166666666697</c:v>
                </c:pt>
                <c:pt idx="2530">
                  <c:v>4.2170833333333402</c:v>
                </c:pt>
                <c:pt idx="2531">
                  <c:v>4.21875</c:v>
                </c:pt>
                <c:pt idx="2532">
                  <c:v>4.2204166666666696</c:v>
                </c:pt>
                <c:pt idx="2533">
                  <c:v>4.2220833333333401</c:v>
                </c:pt>
                <c:pt idx="2534">
                  <c:v>4.2237499999999999</c:v>
                </c:pt>
                <c:pt idx="2535">
                  <c:v>4.2254166666666704</c:v>
                </c:pt>
                <c:pt idx="2536">
                  <c:v>4.2270833333333302</c:v>
                </c:pt>
                <c:pt idx="2537">
                  <c:v>4.2287499999999998</c:v>
                </c:pt>
                <c:pt idx="2538">
                  <c:v>4.2304166666666703</c:v>
                </c:pt>
                <c:pt idx="2539">
                  <c:v>4.2320833333333399</c:v>
                </c:pt>
                <c:pt idx="2540">
                  <c:v>4.2337499999999997</c:v>
                </c:pt>
                <c:pt idx="2541">
                  <c:v>4.2354166666666702</c:v>
                </c:pt>
                <c:pt idx="2542">
                  <c:v>4.2370833333333398</c:v>
                </c:pt>
                <c:pt idx="2543">
                  <c:v>4.2387499999999996</c:v>
                </c:pt>
                <c:pt idx="2544">
                  <c:v>4.2404166666666701</c:v>
                </c:pt>
                <c:pt idx="2545">
                  <c:v>4.2420833333333396</c:v>
                </c:pt>
                <c:pt idx="2546">
                  <c:v>4.2437500000000004</c:v>
                </c:pt>
                <c:pt idx="2547">
                  <c:v>4.2454166666666699</c:v>
                </c:pt>
                <c:pt idx="2548">
                  <c:v>4.2470833333333404</c:v>
                </c:pt>
                <c:pt idx="2549">
                  <c:v>4.2487500000000002</c:v>
                </c:pt>
                <c:pt idx="2550">
                  <c:v>4.2504166666666698</c:v>
                </c:pt>
                <c:pt idx="2551">
                  <c:v>4.2520833333333403</c:v>
                </c:pt>
                <c:pt idx="2552">
                  <c:v>4.2537500000000001</c:v>
                </c:pt>
                <c:pt idx="2553">
                  <c:v>4.2554166666666697</c:v>
                </c:pt>
                <c:pt idx="2554">
                  <c:v>4.2570833333333402</c:v>
                </c:pt>
                <c:pt idx="2555">
                  <c:v>4.25875</c:v>
                </c:pt>
                <c:pt idx="2556">
                  <c:v>4.2604166666666696</c:v>
                </c:pt>
                <c:pt idx="2557">
                  <c:v>4.2620833333333401</c:v>
                </c:pt>
                <c:pt idx="2558">
                  <c:v>4.2637499999999999</c:v>
                </c:pt>
                <c:pt idx="2559">
                  <c:v>4.2654166666666704</c:v>
                </c:pt>
                <c:pt idx="2560">
                  <c:v>4.26708333333334</c:v>
                </c:pt>
                <c:pt idx="2561">
                  <c:v>4.2687499999999998</c:v>
                </c:pt>
                <c:pt idx="2562">
                  <c:v>4.2704166666666703</c:v>
                </c:pt>
                <c:pt idx="2563">
                  <c:v>4.2720833333333301</c:v>
                </c:pt>
                <c:pt idx="2564">
                  <c:v>4.2737499999999997</c:v>
                </c:pt>
                <c:pt idx="2565">
                  <c:v>4.2754166666666702</c:v>
                </c:pt>
                <c:pt idx="2566">
                  <c:v>4.2770833333333398</c:v>
                </c:pt>
                <c:pt idx="2567">
                  <c:v>4.2787499999999996</c:v>
                </c:pt>
                <c:pt idx="2568">
                  <c:v>4.2804166666666701</c:v>
                </c:pt>
                <c:pt idx="2569">
                  <c:v>4.2820833333333397</c:v>
                </c:pt>
                <c:pt idx="2570">
                  <c:v>4.2837500000000004</c:v>
                </c:pt>
                <c:pt idx="2571">
                  <c:v>4.28541666666667</c:v>
                </c:pt>
                <c:pt idx="2572">
                  <c:v>4.2870833333333396</c:v>
                </c:pt>
                <c:pt idx="2573">
                  <c:v>4.2887500000000003</c:v>
                </c:pt>
                <c:pt idx="2574">
                  <c:v>4.2904166666666699</c:v>
                </c:pt>
                <c:pt idx="2575">
                  <c:v>4.2920833333333404</c:v>
                </c:pt>
                <c:pt idx="2576">
                  <c:v>4.2937500000000002</c:v>
                </c:pt>
                <c:pt idx="2577">
                  <c:v>4.2954166666666698</c:v>
                </c:pt>
                <c:pt idx="2578">
                  <c:v>4.2970833333333402</c:v>
                </c:pt>
                <c:pt idx="2579">
                  <c:v>4.2987500000000001</c:v>
                </c:pt>
                <c:pt idx="2580">
                  <c:v>4.3004166666666697</c:v>
                </c:pt>
                <c:pt idx="2581">
                  <c:v>4.3020833333333401</c:v>
                </c:pt>
                <c:pt idx="2582">
                  <c:v>4.30375</c:v>
                </c:pt>
                <c:pt idx="2583">
                  <c:v>4.3054166666666696</c:v>
                </c:pt>
                <c:pt idx="2584">
                  <c:v>4.30708333333334</c:v>
                </c:pt>
                <c:pt idx="2585">
                  <c:v>4.3087499999999999</c:v>
                </c:pt>
                <c:pt idx="2586">
                  <c:v>4.3104166666666703</c:v>
                </c:pt>
                <c:pt idx="2587">
                  <c:v>4.3120833333333302</c:v>
                </c:pt>
                <c:pt idx="2588">
                  <c:v>4.3137499999999998</c:v>
                </c:pt>
                <c:pt idx="2589">
                  <c:v>4.3154166666666702</c:v>
                </c:pt>
                <c:pt idx="2590">
                  <c:v>4.3170833333333398</c:v>
                </c:pt>
                <c:pt idx="2591">
                  <c:v>4.3187499999999996</c:v>
                </c:pt>
                <c:pt idx="2592">
                  <c:v>4.3204166666666701</c:v>
                </c:pt>
                <c:pt idx="2593">
                  <c:v>4.3220833333333397</c:v>
                </c:pt>
                <c:pt idx="2594">
                  <c:v>4.3237500000000004</c:v>
                </c:pt>
                <c:pt idx="2595">
                  <c:v>4.32541666666667</c:v>
                </c:pt>
                <c:pt idx="2596">
                  <c:v>4.3270833333333396</c:v>
                </c:pt>
                <c:pt idx="2597">
                  <c:v>4.3287500000000003</c:v>
                </c:pt>
                <c:pt idx="2598">
                  <c:v>4.3304166666666699</c:v>
                </c:pt>
                <c:pt idx="2599">
                  <c:v>4.3320833333333404</c:v>
                </c:pt>
                <c:pt idx="2600">
                  <c:v>4.3337500000000002</c:v>
                </c:pt>
                <c:pt idx="2601">
                  <c:v>4.3354166666666698</c:v>
                </c:pt>
                <c:pt idx="2602">
                  <c:v>4.3370833333333403</c:v>
                </c:pt>
                <c:pt idx="2603">
                  <c:v>4.3387500000000001</c:v>
                </c:pt>
                <c:pt idx="2604">
                  <c:v>4.3404166666666697</c:v>
                </c:pt>
                <c:pt idx="2605">
                  <c:v>4.3420833333333402</c:v>
                </c:pt>
                <c:pt idx="2606">
                  <c:v>4.34375</c:v>
                </c:pt>
                <c:pt idx="2607">
                  <c:v>4.3454166666666696</c:v>
                </c:pt>
                <c:pt idx="2608">
                  <c:v>4.3470833333333401</c:v>
                </c:pt>
                <c:pt idx="2609">
                  <c:v>4.3487499999999999</c:v>
                </c:pt>
                <c:pt idx="2610">
                  <c:v>4.3504166666666704</c:v>
                </c:pt>
                <c:pt idx="2611">
                  <c:v>4.3520833333333302</c:v>
                </c:pt>
                <c:pt idx="2612">
                  <c:v>4.3537499999999998</c:v>
                </c:pt>
                <c:pt idx="2613">
                  <c:v>4.3554166666666703</c:v>
                </c:pt>
                <c:pt idx="2614">
                  <c:v>4.3570833333333399</c:v>
                </c:pt>
                <c:pt idx="2615">
                  <c:v>4.3587499999999997</c:v>
                </c:pt>
                <c:pt idx="2616">
                  <c:v>4.3604166666666702</c:v>
                </c:pt>
                <c:pt idx="2617">
                  <c:v>4.3620833333333398</c:v>
                </c:pt>
                <c:pt idx="2618">
                  <c:v>4.3637499999999996</c:v>
                </c:pt>
                <c:pt idx="2619">
                  <c:v>4.3654166666666701</c:v>
                </c:pt>
                <c:pt idx="2620">
                  <c:v>4.3670833333333396</c:v>
                </c:pt>
                <c:pt idx="2621">
                  <c:v>4.3687500000000004</c:v>
                </c:pt>
                <c:pt idx="2622">
                  <c:v>4.3704166666666699</c:v>
                </c:pt>
                <c:pt idx="2623">
                  <c:v>4.3720833333333404</c:v>
                </c:pt>
                <c:pt idx="2624">
                  <c:v>4.3737500000000002</c:v>
                </c:pt>
                <c:pt idx="2625">
                  <c:v>4.3754166666666698</c:v>
                </c:pt>
                <c:pt idx="2626">
                  <c:v>4.3770833333333403</c:v>
                </c:pt>
                <c:pt idx="2627">
                  <c:v>4.3787500000000001</c:v>
                </c:pt>
                <c:pt idx="2628">
                  <c:v>4.3804166666666697</c:v>
                </c:pt>
                <c:pt idx="2629">
                  <c:v>4.3820833333333402</c:v>
                </c:pt>
                <c:pt idx="2630">
                  <c:v>4.38375</c:v>
                </c:pt>
                <c:pt idx="2631">
                  <c:v>4.3854166666666696</c:v>
                </c:pt>
                <c:pt idx="2632">
                  <c:v>4.3870833333333401</c:v>
                </c:pt>
                <c:pt idx="2633">
                  <c:v>4.3887499999999999</c:v>
                </c:pt>
                <c:pt idx="2634">
                  <c:v>4.3904166666666704</c:v>
                </c:pt>
                <c:pt idx="2635">
                  <c:v>4.39208333333334</c:v>
                </c:pt>
                <c:pt idx="2636">
                  <c:v>4.3937499999999998</c:v>
                </c:pt>
                <c:pt idx="2637">
                  <c:v>4.3954166666666703</c:v>
                </c:pt>
                <c:pt idx="2638">
                  <c:v>4.3970833333333399</c:v>
                </c:pt>
                <c:pt idx="2639">
                  <c:v>4.3987499999999997</c:v>
                </c:pt>
                <c:pt idx="2640">
                  <c:v>4.4004166666666702</c:v>
                </c:pt>
                <c:pt idx="2641">
                  <c:v>4.4020833333333398</c:v>
                </c:pt>
                <c:pt idx="2642">
                  <c:v>4.4037499999999996</c:v>
                </c:pt>
                <c:pt idx="2643">
                  <c:v>4.4054166666666701</c:v>
                </c:pt>
                <c:pt idx="2644">
                  <c:v>4.4070833333333397</c:v>
                </c:pt>
                <c:pt idx="2645">
                  <c:v>4.4087500000000004</c:v>
                </c:pt>
                <c:pt idx="2646">
                  <c:v>4.41041666666667</c:v>
                </c:pt>
                <c:pt idx="2647">
                  <c:v>4.4120833333333396</c:v>
                </c:pt>
                <c:pt idx="2648">
                  <c:v>4.4137500000000003</c:v>
                </c:pt>
                <c:pt idx="2649">
                  <c:v>4.4154166666666699</c:v>
                </c:pt>
                <c:pt idx="2650">
                  <c:v>4.4170833333333404</c:v>
                </c:pt>
                <c:pt idx="2651">
                  <c:v>4.4187500000000002</c:v>
                </c:pt>
                <c:pt idx="2652">
                  <c:v>4.4204166666666698</c:v>
                </c:pt>
                <c:pt idx="2653">
                  <c:v>4.4220833333333402</c:v>
                </c:pt>
                <c:pt idx="2654">
                  <c:v>4.4237500000000001</c:v>
                </c:pt>
                <c:pt idx="2655">
                  <c:v>4.4254166666666697</c:v>
                </c:pt>
                <c:pt idx="2656">
                  <c:v>4.4270833333333401</c:v>
                </c:pt>
                <c:pt idx="2657">
                  <c:v>4.42875</c:v>
                </c:pt>
                <c:pt idx="2658">
                  <c:v>4.4304166666666696</c:v>
                </c:pt>
                <c:pt idx="2659">
                  <c:v>4.43208333333334</c:v>
                </c:pt>
                <c:pt idx="2660">
                  <c:v>4.4337499999999999</c:v>
                </c:pt>
                <c:pt idx="2661">
                  <c:v>4.4354166666666703</c:v>
                </c:pt>
                <c:pt idx="2662">
                  <c:v>4.4370833333333302</c:v>
                </c:pt>
                <c:pt idx="2663">
                  <c:v>4.4387499999999998</c:v>
                </c:pt>
                <c:pt idx="2664">
                  <c:v>4.4404166666666702</c:v>
                </c:pt>
                <c:pt idx="2665">
                  <c:v>4.4420833333333398</c:v>
                </c:pt>
                <c:pt idx="2666">
                  <c:v>4.4437499999999996</c:v>
                </c:pt>
                <c:pt idx="2667">
                  <c:v>4.4454166666666701</c:v>
                </c:pt>
                <c:pt idx="2668">
                  <c:v>4.4470833333333397</c:v>
                </c:pt>
                <c:pt idx="2669">
                  <c:v>4.4487500000000004</c:v>
                </c:pt>
                <c:pt idx="2670">
                  <c:v>4.45041666666667</c:v>
                </c:pt>
                <c:pt idx="2671">
                  <c:v>4.4520833333333396</c:v>
                </c:pt>
                <c:pt idx="2672">
                  <c:v>4.4537500000000003</c:v>
                </c:pt>
                <c:pt idx="2673">
                  <c:v>4.4554166666666699</c:v>
                </c:pt>
                <c:pt idx="2674">
                  <c:v>4.4570833333333404</c:v>
                </c:pt>
                <c:pt idx="2675">
                  <c:v>4.4587500000000002</c:v>
                </c:pt>
                <c:pt idx="2676">
                  <c:v>4.4604166666666698</c:v>
                </c:pt>
                <c:pt idx="2677">
                  <c:v>4.4620833333333403</c:v>
                </c:pt>
                <c:pt idx="2678">
                  <c:v>4.4637500000000001</c:v>
                </c:pt>
                <c:pt idx="2679">
                  <c:v>4.4654166666666697</c:v>
                </c:pt>
                <c:pt idx="2680">
                  <c:v>4.4670833333333402</c:v>
                </c:pt>
                <c:pt idx="2681">
                  <c:v>4.46875</c:v>
                </c:pt>
                <c:pt idx="2682">
                  <c:v>4.4704166666666696</c:v>
                </c:pt>
                <c:pt idx="2683">
                  <c:v>4.4720833333333401</c:v>
                </c:pt>
                <c:pt idx="2684">
                  <c:v>4.4737499999999999</c:v>
                </c:pt>
                <c:pt idx="2685">
                  <c:v>4.4754166666666704</c:v>
                </c:pt>
                <c:pt idx="2686">
                  <c:v>4.4770833333333302</c:v>
                </c:pt>
                <c:pt idx="2687">
                  <c:v>4.4787499999999998</c:v>
                </c:pt>
                <c:pt idx="2688">
                  <c:v>4.4804166666666703</c:v>
                </c:pt>
                <c:pt idx="2689">
                  <c:v>4.4820833333333399</c:v>
                </c:pt>
                <c:pt idx="2690">
                  <c:v>4.4837499999999997</c:v>
                </c:pt>
                <c:pt idx="2691">
                  <c:v>4.4854166666666702</c:v>
                </c:pt>
                <c:pt idx="2692">
                  <c:v>4.4870833333333398</c:v>
                </c:pt>
                <c:pt idx="2693">
                  <c:v>4.4887499999999996</c:v>
                </c:pt>
                <c:pt idx="2694">
                  <c:v>4.4904166666666701</c:v>
                </c:pt>
                <c:pt idx="2695">
                  <c:v>4.4920833333333396</c:v>
                </c:pt>
                <c:pt idx="2696">
                  <c:v>4.4937500000000004</c:v>
                </c:pt>
                <c:pt idx="2697">
                  <c:v>4.4954166666666699</c:v>
                </c:pt>
                <c:pt idx="2698">
                  <c:v>4.4970833333333404</c:v>
                </c:pt>
                <c:pt idx="2699">
                  <c:v>4.4987500000000002</c:v>
                </c:pt>
                <c:pt idx="2700">
                  <c:v>4.5004166666666698</c:v>
                </c:pt>
                <c:pt idx="2701">
                  <c:v>4.5020833333333403</c:v>
                </c:pt>
                <c:pt idx="2702">
                  <c:v>4.5037500000000001</c:v>
                </c:pt>
                <c:pt idx="2703">
                  <c:v>4.5054166666666697</c:v>
                </c:pt>
                <c:pt idx="2704">
                  <c:v>4.5070833333333402</c:v>
                </c:pt>
                <c:pt idx="2705">
                  <c:v>4.50875</c:v>
                </c:pt>
                <c:pt idx="2706">
                  <c:v>4.5104166666666696</c:v>
                </c:pt>
                <c:pt idx="2707">
                  <c:v>4.5120833333333401</c:v>
                </c:pt>
                <c:pt idx="2708">
                  <c:v>4.5137499999999999</c:v>
                </c:pt>
                <c:pt idx="2709">
                  <c:v>4.5154166666666704</c:v>
                </c:pt>
                <c:pt idx="2710">
                  <c:v>4.51708333333334</c:v>
                </c:pt>
                <c:pt idx="2711">
                  <c:v>4.5187499999999998</c:v>
                </c:pt>
                <c:pt idx="2712">
                  <c:v>4.5204166666666703</c:v>
                </c:pt>
                <c:pt idx="2713">
                  <c:v>4.5220833333333399</c:v>
                </c:pt>
                <c:pt idx="2714">
                  <c:v>4.5237499999999997</c:v>
                </c:pt>
                <c:pt idx="2715">
                  <c:v>4.5254166666666702</c:v>
                </c:pt>
                <c:pt idx="2716">
                  <c:v>4.5270833333333398</c:v>
                </c:pt>
                <c:pt idx="2717">
                  <c:v>4.5287499999999996</c:v>
                </c:pt>
                <c:pt idx="2718">
                  <c:v>4.5304166666666701</c:v>
                </c:pt>
                <c:pt idx="2719">
                  <c:v>4.5320833333333397</c:v>
                </c:pt>
                <c:pt idx="2720">
                  <c:v>4.5337500000000004</c:v>
                </c:pt>
                <c:pt idx="2721">
                  <c:v>4.53541666666667</c:v>
                </c:pt>
                <c:pt idx="2722">
                  <c:v>4.5370833333333396</c:v>
                </c:pt>
                <c:pt idx="2723">
                  <c:v>4.5387500000000003</c:v>
                </c:pt>
                <c:pt idx="2724">
                  <c:v>4.5404166666666699</c:v>
                </c:pt>
                <c:pt idx="2725">
                  <c:v>4.5420833333333404</c:v>
                </c:pt>
                <c:pt idx="2726">
                  <c:v>4.5437500000000002</c:v>
                </c:pt>
                <c:pt idx="2727">
                  <c:v>4.5454166666666698</c:v>
                </c:pt>
                <c:pt idx="2728">
                  <c:v>4.5470833333333402</c:v>
                </c:pt>
                <c:pt idx="2729">
                  <c:v>4.5487500000000001</c:v>
                </c:pt>
                <c:pt idx="2730">
                  <c:v>4.5504166666666697</c:v>
                </c:pt>
                <c:pt idx="2731">
                  <c:v>4.5520833333333401</c:v>
                </c:pt>
                <c:pt idx="2732">
                  <c:v>4.55375</c:v>
                </c:pt>
                <c:pt idx="2733">
                  <c:v>4.5554166666666696</c:v>
                </c:pt>
                <c:pt idx="2734">
                  <c:v>4.55708333333334</c:v>
                </c:pt>
                <c:pt idx="2735">
                  <c:v>4.5587499999999999</c:v>
                </c:pt>
                <c:pt idx="2736">
                  <c:v>4.5604166666666703</c:v>
                </c:pt>
                <c:pt idx="2737">
                  <c:v>4.5620833333333302</c:v>
                </c:pt>
                <c:pt idx="2738">
                  <c:v>4.5637499999999998</c:v>
                </c:pt>
                <c:pt idx="2739">
                  <c:v>4.5654166666666702</c:v>
                </c:pt>
                <c:pt idx="2740">
                  <c:v>4.5670833333333398</c:v>
                </c:pt>
                <c:pt idx="2741">
                  <c:v>4.5687499999999996</c:v>
                </c:pt>
                <c:pt idx="2742">
                  <c:v>4.5704166666666701</c:v>
                </c:pt>
                <c:pt idx="2743">
                  <c:v>4.5720833333333397</c:v>
                </c:pt>
                <c:pt idx="2744">
                  <c:v>4.5737500000000004</c:v>
                </c:pt>
                <c:pt idx="2745">
                  <c:v>4.57541666666667</c:v>
                </c:pt>
                <c:pt idx="2746">
                  <c:v>4.5770833333333396</c:v>
                </c:pt>
                <c:pt idx="2747">
                  <c:v>4.5787500000000003</c:v>
                </c:pt>
                <c:pt idx="2748">
                  <c:v>4.5804166666666699</c:v>
                </c:pt>
                <c:pt idx="2749">
                  <c:v>4.5820833333333404</c:v>
                </c:pt>
                <c:pt idx="2750">
                  <c:v>4.5837500000000002</c:v>
                </c:pt>
                <c:pt idx="2751">
                  <c:v>4.5854166666666698</c:v>
                </c:pt>
                <c:pt idx="2752">
                  <c:v>4.5870833333333403</c:v>
                </c:pt>
                <c:pt idx="2753">
                  <c:v>4.5887500000000001</c:v>
                </c:pt>
                <c:pt idx="2754">
                  <c:v>4.5904166666666697</c:v>
                </c:pt>
                <c:pt idx="2755">
                  <c:v>4.5920833333333402</c:v>
                </c:pt>
                <c:pt idx="2756">
                  <c:v>4.59375</c:v>
                </c:pt>
                <c:pt idx="2757">
                  <c:v>4.5954166666666696</c:v>
                </c:pt>
                <c:pt idx="2758">
                  <c:v>4.5970833333333401</c:v>
                </c:pt>
                <c:pt idx="2759">
                  <c:v>4.5987499999999999</c:v>
                </c:pt>
                <c:pt idx="2760">
                  <c:v>4.6004166666666704</c:v>
                </c:pt>
                <c:pt idx="2761">
                  <c:v>4.6020833333333302</c:v>
                </c:pt>
                <c:pt idx="2762">
                  <c:v>4.6037499999999998</c:v>
                </c:pt>
                <c:pt idx="2763">
                  <c:v>4.6054166666666703</c:v>
                </c:pt>
                <c:pt idx="2764">
                  <c:v>4.6070833333333399</c:v>
                </c:pt>
                <c:pt idx="2765">
                  <c:v>4.6087499999999997</c:v>
                </c:pt>
                <c:pt idx="2766">
                  <c:v>4.6104166666666702</c:v>
                </c:pt>
                <c:pt idx="2767">
                  <c:v>4.6120833333333398</c:v>
                </c:pt>
                <c:pt idx="2768">
                  <c:v>4.6137499999999996</c:v>
                </c:pt>
                <c:pt idx="2769">
                  <c:v>4.6154166666666701</c:v>
                </c:pt>
                <c:pt idx="2770">
                  <c:v>4.6170833333333396</c:v>
                </c:pt>
                <c:pt idx="2771">
                  <c:v>4.6187500000000004</c:v>
                </c:pt>
                <c:pt idx="2772">
                  <c:v>4.6204166666666699</c:v>
                </c:pt>
                <c:pt idx="2773">
                  <c:v>4.6220833333333404</c:v>
                </c:pt>
                <c:pt idx="2774">
                  <c:v>4.6237500000000002</c:v>
                </c:pt>
                <c:pt idx="2775">
                  <c:v>4.6254166666666698</c:v>
                </c:pt>
                <c:pt idx="2776">
                  <c:v>4.6270833333333403</c:v>
                </c:pt>
                <c:pt idx="2777">
                  <c:v>4.6287500000000001</c:v>
                </c:pt>
                <c:pt idx="2778">
                  <c:v>4.6304166666666697</c:v>
                </c:pt>
                <c:pt idx="2779">
                  <c:v>4.6320833333333402</c:v>
                </c:pt>
                <c:pt idx="2780">
                  <c:v>4.63375</c:v>
                </c:pt>
                <c:pt idx="2781">
                  <c:v>4.6354166666666696</c:v>
                </c:pt>
                <c:pt idx="2782">
                  <c:v>4.6370833333333401</c:v>
                </c:pt>
                <c:pt idx="2783">
                  <c:v>4.6387499999999999</c:v>
                </c:pt>
                <c:pt idx="2784">
                  <c:v>4.6404166666666704</c:v>
                </c:pt>
                <c:pt idx="2785">
                  <c:v>4.64208333333334</c:v>
                </c:pt>
                <c:pt idx="2786">
                  <c:v>4.6437499999999998</c:v>
                </c:pt>
                <c:pt idx="2787">
                  <c:v>4.6454166666666703</c:v>
                </c:pt>
                <c:pt idx="2788">
                  <c:v>4.6470833333333399</c:v>
                </c:pt>
                <c:pt idx="2789">
                  <c:v>4.6487499999999997</c:v>
                </c:pt>
                <c:pt idx="2790">
                  <c:v>4.6504166666666702</c:v>
                </c:pt>
                <c:pt idx="2791">
                  <c:v>4.6520833333333398</c:v>
                </c:pt>
                <c:pt idx="2792">
                  <c:v>4.6537499999999996</c:v>
                </c:pt>
                <c:pt idx="2793">
                  <c:v>4.6554166666666701</c:v>
                </c:pt>
                <c:pt idx="2794">
                  <c:v>4.6570833333333397</c:v>
                </c:pt>
                <c:pt idx="2795">
                  <c:v>4.6587500000000004</c:v>
                </c:pt>
                <c:pt idx="2796">
                  <c:v>4.66041666666667</c:v>
                </c:pt>
                <c:pt idx="2797">
                  <c:v>4.6620833333333396</c:v>
                </c:pt>
                <c:pt idx="2798">
                  <c:v>4.6637500000000003</c:v>
                </c:pt>
                <c:pt idx="2799">
                  <c:v>4.6654166666666699</c:v>
                </c:pt>
                <c:pt idx="2800">
                  <c:v>4.6670833333333404</c:v>
                </c:pt>
                <c:pt idx="2801">
                  <c:v>4.6687500000000002</c:v>
                </c:pt>
                <c:pt idx="2802">
                  <c:v>4.6704166666666698</c:v>
                </c:pt>
                <c:pt idx="2803">
                  <c:v>4.6720833333333402</c:v>
                </c:pt>
                <c:pt idx="2804">
                  <c:v>4.6737500000000001</c:v>
                </c:pt>
                <c:pt idx="2805">
                  <c:v>4.6754166666666697</c:v>
                </c:pt>
                <c:pt idx="2806">
                  <c:v>4.6770833333333401</c:v>
                </c:pt>
                <c:pt idx="2807">
                  <c:v>4.67875</c:v>
                </c:pt>
                <c:pt idx="2808">
                  <c:v>4.6804166666666696</c:v>
                </c:pt>
                <c:pt idx="2809">
                  <c:v>4.68208333333334</c:v>
                </c:pt>
                <c:pt idx="2810">
                  <c:v>4.6837499999999999</c:v>
                </c:pt>
                <c:pt idx="2811">
                  <c:v>4.6854166666666703</c:v>
                </c:pt>
                <c:pt idx="2812">
                  <c:v>4.6870833333333302</c:v>
                </c:pt>
                <c:pt idx="2813">
                  <c:v>4.6887499999999998</c:v>
                </c:pt>
                <c:pt idx="2814">
                  <c:v>4.6904166666666702</c:v>
                </c:pt>
                <c:pt idx="2815">
                  <c:v>4.6920833333333398</c:v>
                </c:pt>
                <c:pt idx="2816">
                  <c:v>4.6937499999999996</c:v>
                </c:pt>
                <c:pt idx="2817">
                  <c:v>4.6954166666666701</c:v>
                </c:pt>
                <c:pt idx="2818">
                  <c:v>4.6970833333333397</c:v>
                </c:pt>
                <c:pt idx="2819">
                  <c:v>4.6987500000000004</c:v>
                </c:pt>
                <c:pt idx="2820">
                  <c:v>4.70041666666667</c:v>
                </c:pt>
                <c:pt idx="2821">
                  <c:v>4.7020833333333396</c:v>
                </c:pt>
                <c:pt idx="2822">
                  <c:v>4.7037500000000003</c:v>
                </c:pt>
                <c:pt idx="2823">
                  <c:v>4.7054166666666699</c:v>
                </c:pt>
                <c:pt idx="2824">
                  <c:v>4.7070833333333404</c:v>
                </c:pt>
                <c:pt idx="2825">
                  <c:v>4.7087500000000002</c:v>
                </c:pt>
                <c:pt idx="2826">
                  <c:v>4.7104166666666698</c:v>
                </c:pt>
                <c:pt idx="2827">
                  <c:v>4.7120833333333403</c:v>
                </c:pt>
                <c:pt idx="2828">
                  <c:v>4.7137500000000001</c:v>
                </c:pt>
                <c:pt idx="2829">
                  <c:v>4.7154166666666697</c:v>
                </c:pt>
                <c:pt idx="2830">
                  <c:v>4.7170833333333402</c:v>
                </c:pt>
                <c:pt idx="2831">
                  <c:v>4.71875</c:v>
                </c:pt>
                <c:pt idx="2832">
                  <c:v>4.7204166666666696</c:v>
                </c:pt>
                <c:pt idx="2833">
                  <c:v>4.7220833333333401</c:v>
                </c:pt>
                <c:pt idx="2834">
                  <c:v>4.7237499999999999</c:v>
                </c:pt>
                <c:pt idx="2835">
                  <c:v>4.7254166666666704</c:v>
                </c:pt>
                <c:pt idx="2836">
                  <c:v>4.7270833333333302</c:v>
                </c:pt>
                <c:pt idx="2837">
                  <c:v>4.7287499999999998</c:v>
                </c:pt>
                <c:pt idx="2838">
                  <c:v>4.7304166666666703</c:v>
                </c:pt>
                <c:pt idx="2839">
                  <c:v>4.7320833333333399</c:v>
                </c:pt>
                <c:pt idx="2840">
                  <c:v>4.7337499999999997</c:v>
                </c:pt>
                <c:pt idx="2841">
                  <c:v>4.7354166666666702</c:v>
                </c:pt>
                <c:pt idx="2842">
                  <c:v>4.7370833333333398</c:v>
                </c:pt>
                <c:pt idx="2843">
                  <c:v>4.7387499999999996</c:v>
                </c:pt>
                <c:pt idx="2844">
                  <c:v>4.7404166666666701</c:v>
                </c:pt>
                <c:pt idx="2845">
                  <c:v>4.7420833333333396</c:v>
                </c:pt>
                <c:pt idx="2846">
                  <c:v>4.7437500000000004</c:v>
                </c:pt>
                <c:pt idx="2847">
                  <c:v>4.7454166666666699</c:v>
                </c:pt>
                <c:pt idx="2848">
                  <c:v>4.7470833333333404</c:v>
                </c:pt>
                <c:pt idx="2849">
                  <c:v>4.7487500000000002</c:v>
                </c:pt>
                <c:pt idx="2850">
                  <c:v>4.7504166666666698</c:v>
                </c:pt>
                <c:pt idx="2851">
                  <c:v>4.7520833333333403</c:v>
                </c:pt>
                <c:pt idx="2852">
                  <c:v>4.7537500000000001</c:v>
                </c:pt>
                <c:pt idx="2853">
                  <c:v>4.7554166666666697</c:v>
                </c:pt>
                <c:pt idx="2854">
                  <c:v>4.7570833333333402</c:v>
                </c:pt>
                <c:pt idx="2855">
                  <c:v>4.75875</c:v>
                </c:pt>
                <c:pt idx="2856">
                  <c:v>4.7604166666666696</c:v>
                </c:pt>
                <c:pt idx="2857">
                  <c:v>4.7620833333333401</c:v>
                </c:pt>
                <c:pt idx="2858">
                  <c:v>4.7637499999999999</c:v>
                </c:pt>
                <c:pt idx="2859">
                  <c:v>4.7654166666666704</c:v>
                </c:pt>
                <c:pt idx="2860">
                  <c:v>4.76708333333334</c:v>
                </c:pt>
                <c:pt idx="2861">
                  <c:v>4.7687499999999998</c:v>
                </c:pt>
                <c:pt idx="2862">
                  <c:v>4.7704166666666703</c:v>
                </c:pt>
                <c:pt idx="2863">
                  <c:v>4.7720833333333399</c:v>
                </c:pt>
                <c:pt idx="2864">
                  <c:v>4.7737499999999997</c:v>
                </c:pt>
                <c:pt idx="2865">
                  <c:v>4.7754166666666702</c:v>
                </c:pt>
                <c:pt idx="2866">
                  <c:v>4.7770833333333398</c:v>
                </c:pt>
                <c:pt idx="2867">
                  <c:v>4.7787499999999996</c:v>
                </c:pt>
                <c:pt idx="2868">
                  <c:v>4.7804166666666701</c:v>
                </c:pt>
                <c:pt idx="2869">
                  <c:v>4.7820833333333397</c:v>
                </c:pt>
                <c:pt idx="2870">
                  <c:v>4.7837500000000004</c:v>
                </c:pt>
                <c:pt idx="2871">
                  <c:v>4.78541666666667</c:v>
                </c:pt>
                <c:pt idx="2872">
                  <c:v>4.7870833333333396</c:v>
                </c:pt>
                <c:pt idx="2873">
                  <c:v>4.7887500000000003</c:v>
                </c:pt>
                <c:pt idx="2874">
                  <c:v>4.7904166666666699</c:v>
                </c:pt>
                <c:pt idx="2875">
                  <c:v>4.7920833333333404</c:v>
                </c:pt>
                <c:pt idx="2876">
                  <c:v>4.7937500000000002</c:v>
                </c:pt>
                <c:pt idx="2877">
                  <c:v>4.7954166666666698</c:v>
                </c:pt>
                <c:pt idx="2878">
                  <c:v>4.7970833333333402</c:v>
                </c:pt>
                <c:pt idx="2879">
                  <c:v>4.7987500000000001</c:v>
                </c:pt>
                <c:pt idx="2880">
                  <c:v>4.8004166666666697</c:v>
                </c:pt>
                <c:pt idx="2881">
                  <c:v>4.8020833333333401</c:v>
                </c:pt>
                <c:pt idx="2882">
                  <c:v>4.80375</c:v>
                </c:pt>
                <c:pt idx="2883">
                  <c:v>4.8054166666666696</c:v>
                </c:pt>
                <c:pt idx="2884">
                  <c:v>4.80708333333334</c:v>
                </c:pt>
                <c:pt idx="2885">
                  <c:v>4.8087499999999999</c:v>
                </c:pt>
                <c:pt idx="2886">
                  <c:v>4.8104166666666703</c:v>
                </c:pt>
                <c:pt idx="2887">
                  <c:v>4.8120833333333302</c:v>
                </c:pt>
                <c:pt idx="2888">
                  <c:v>4.8137499999999998</c:v>
                </c:pt>
                <c:pt idx="2889">
                  <c:v>4.8154166666666702</c:v>
                </c:pt>
                <c:pt idx="2890">
                  <c:v>4.8170833333333398</c:v>
                </c:pt>
                <c:pt idx="2891">
                  <c:v>4.8187499999999996</c:v>
                </c:pt>
                <c:pt idx="2892">
                  <c:v>4.8204166666666701</c:v>
                </c:pt>
                <c:pt idx="2893">
                  <c:v>4.8220833333333397</c:v>
                </c:pt>
                <c:pt idx="2894">
                  <c:v>4.8237500000000004</c:v>
                </c:pt>
                <c:pt idx="2895">
                  <c:v>4.82541666666667</c:v>
                </c:pt>
                <c:pt idx="2896">
                  <c:v>4.8270833333333396</c:v>
                </c:pt>
                <c:pt idx="2897">
                  <c:v>4.8287500000000003</c:v>
                </c:pt>
                <c:pt idx="2898">
                  <c:v>4.8304166666666699</c:v>
                </c:pt>
                <c:pt idx="2899">
                  <c:v>4.8320833333333404</c:v>
                </c:pt>
                <c:pt idx="2900">
                  <c:v>4.8337500000000002</c:v>
                </c:pt>
                <c:pt idx="2901">
                  <c:v>4.8354166666666698</c:v>
                </c:pt>
                <c:pt idx="2902">
                  <c:v>4.8370833333333403</c:v>
                </c:pt>
                <c:pt idx="2903">
                  <c:v>4.8387500000000001</c:v>
                </c:pt>
                <c:pt idx="2904">
                  <c:v>4.8404166666666697</c:v>
                </c:pt>
                <c:pt idx="2905">
                  <c:v>4.8420833333333402</c:v>
                </c:pt>
                <c:pt idx="2906">
                  <c:v>4.84375</c:v>
                </c:pt>
                <c:pt idx="2907">
                  <c:v>4.8454166666666696</c:v>
                </c:pt>
                <c:pt idx="2908">
                  <c:v>4.8470833333333401</c:v>
                </c:pt>
                <c:pt idx="2909">
                  <c:v>4.8487499999999999</c:v>
                </c:pt>
                <c:pt idx="2910">
                  <c:v>4.8504166666666704</c:v>
                </c:pt>
                <c:pt idx="2911">
                  <c:v>4.8520833333333302</c:v>
                </c:pt>
                <c:pt idx="2912">
                  <c:v>4.8537499999999998</c:v>
                </c:pt>
                <c:pt idx="2913">
                  <c:v>4.8554166666666703</c:v>
                </c:pt>
                <c:pt idx="2914">
                  <c:v>4.8570833333333399</c:v>
                </c:pt>
                <c:pt idx="2915">
                  <c:v>4.8587499999999997</c:v>
                </c:pt>
                <c:pt idx="2916">
                  <c:v>4.8604166666666702</c:v>
                </c:pt>
                <c:pt idx="2917">
                  <c:v>4.8620833333333398</c:v>
                </c:pt>
                <c:pt idx="2918">
                  <c:v>4.8637499999999996</c:v>
                </c:pt>
                <c:pt idx="2919">
                  <c:v>4.8654166666666701</c:v>
                </c:pt>
                <c:pt idx="2920">
                  <c:v>4.8670833333333396</c:v>
                </c:pt>
                <c:pt idx="2921">
                  <c:v>4.8687500000000004</c:v>
                </c:pt>
                <c:pt idx="2922">
                  <c:v>4.8704166666666699</c:v>
                </c:pt>
                <c:pt idx="2923">
                  <c:v>4.8720833333333404</c:v>
                </c:pt>
                <c:pt idx="2924">
                  <c:v>4.8737500000000002</c:v>
                </c:pt>
                <c:pt idx="2925">
                  <c:v>4.8754166666666698</c:v>
                </c:pt>
                <c:pt idx="2926">
                  <c:v>4.8770833333333403</c:v>
                </c:pt>
                <c:pt idx="2927">
                  <c:v>4.8787500000000001</c:v>
                </c:pt>
                <c:pt idx="2928">
                  <c:v>4.8804166666666697</c:v>
                </c:pt>
                <c:pt idx="2929">
                  <c:v>4.8820833333333402</c:v>
                </c:pt>
                <c:pt idx="2930">
                  <c:v>4.88375</c:v>
                </c:pt>
                <c:pt idx="2931">
                  <c:v>4.8854166666666696</c:v>
                </c:pt>
                <c:pt idx="2932">
                  <c:v>4.8870833333333401</c:v>
                </c:pt>
                <c:pt idx="2933">
                  <c:v>4.8887499999999999</c:v>
                </c:pt>
                <c:pt idx="2934">
                  <c:v>4.8904166666666704</c:v>
                </c:pt>
                <c:pt idx="2935">
                  <c:v>4.89208333333334</c:v>
                </c:pt>
                <c:pt idx="2936">
                  <c:v>4.8937499999999998</c:v>
                </c:pt>
                <c:pt idx="2937">
                  <c:v>4.8954166666666703</c:v>
                </c:pt>
                <c:pt idx="2938">
                  <c:v>4.8970833333333399</c:v>
                </c:pt>
                <c:pt idx="2939">
                  <c:v>4.8987499999999997</c:v>
                </c:pt>
                <c:pt idx="2940">
                  <c:v>4.9004166666666702</c:v>
                </c:pt>
                <c:pt idx="2941">
                  <c:v>4.9020833333333398</c:v>
                </c:pt>
                <c:pt idx="2942">
                  <c:v>4.9037499999999996</c:v>
                </c:pt>
                <c:pt idx="2943">
                  <c:v>4.9054166666666701</c:v>
                </c:pt>
                <c:pt idx="2944">
                  <c:v>4.9070833333333397</c:v>
                </c:pt>
                <c:pt idx="2945">
                  <c:v>4.9087500000000004</c:v>
                </c:pt>
                <c:pt idx="2946">
                  <c:v>4.91041666666667</c:v>
                </c:pt>
                <c:pt idx="2947">
                  <c:v>4.9120833333333396</c:v>
                </c:pt>
                <c:pt idx="2948">
                  <c:v>4.9137500000000003</c:v>
                </c:pt>
                <c:pt idx="2949">
                  <c:v>4.9154166666666699</c:v>
                </c:pt>
                <c:pt idx="2950">
                  <c:v>4.9170833333333404</c:v>
                </c:pt>
                <c:pt idx="2951">
                  <c:v>4.9187500000000002</c:v>
                </c:pt>
                <c:pt idx="2952">
                  <c:v>4.9204166666666698</c:v>
                </c:pt>
                <c:pt idx="2953">
                  <c:v>4.9220833333333402</c:v>
                </c:pt>
                <c:pt idx="2954">
                  <c:v>4.9237500000000001</c:v>
                </c:pt>
                <c:pt idx="2955">
                  <c:v>4.9254166666666697</c:v>
                </c:pt>
                <c:pt idx="2956">
                  <c:v>4.9270833333333401</c:v>
                </c:pt>
                <c:pt idx="2957">
                  <c:v>4.92875</c:v>
                </c:pt>
                <c:pt idx="2958">
                  <c:v>4.9304166666666696</c:v>
                </c:pt>
                <c:pt idx="2959">
                  <c:v>4.93208333333334</c:v>
                </c:pt>
                <c:pt idx="2960">
                  <c:v>4.9337499999999999</c:v>
                </c:pt>
                <c:pt idx="2961">
                  <c:v>4.9354166666666703</c:v>
                </c:pt>
                <c:pt idx="2962">
                  <c:v>4.9370833333333399</c:v>
                </c:pt>
                <c:pt idx="2963">
                  <c:v>4.9387499999999998</c:v>
                </c:pt>
                <c:pt idx="2964">
                  <c:v>4.9404166666666702</c:v>
                </c:pt>
                <c:pt idx="2965">
                  <c:v>4.9420833333333398</c:v>
                </c:pt>
                <c:pt idx="2966">
                  <c:v>4.9437499999999996</c:v>
                </c:pt>
                <c:pt idx="2967">
                  <c:v>4.9454166666666701</c:v>
                </c:pt>
                <c:pt idx="2968">
                  <c:v>4.9470833333333397</c:v>
                </c:pt>
                <c:pt idx="2969">
                  <c:v>4.9487500000000004</c:v>
                </c:pt>
                <c:pt idx="2970">
                  <c:v>4.95041666666667</c:v>
                </c:pt>
                <c:pt idx="2971">
                  <c:v>4.9520833333333396</c:v>
                </c:pt>
                <c:pt idx="2972">
                  <c:v>4.9537500000000003</c:v>
                </c:pt>
                <c:pt idx="2973">
                  <c:v>4.9554166666666699</c:v>
                </c:pt>
                <c:pt idx="2974">
                  <c:v>4.9570833333333404</c:v>
                </c:pt>
                <c:pt idx="2975">
                  <c:v>4.9587500000000002</c:v>
                </c:pt>
                <c:pt idx="2976">
                  <c:v>4.9604166666666698</c:v>
                </c:pt>
                <c:pt idx="2977">
                  <c:v>4.9620833333333403</c:v>
                </c:pt>
                <c:pt idx="2978">
                  <c:v>4.9637500000000001</c:v>
                </c:pt>
                <c:pt idx="2979">
                  <c:v>4.9654166666666697</c:v>
                </c:pt>
                <c:pt idx="2980">
                  <c:v>4.9670833333333402</c:v>
                </c:pt>
                <c:pt idx="2981">
                  <c:v>4.96875</c:v>
                </c:pt>
                <c:pt idx="2982">
                  <c:v>4.9704166666666696</c:v>
                </c:pt>
                <c:pt idx="2983">
                  <c:v>4.9720833333333401</c:v>
                </c:pt>
                <c:pt idx="2984">
                  <c:v>4.9737499999999999</c:v>
                </c:pt>
                <c:pt idx="2985">
                  <c:v>4.9754166666666704</c:v>
                </c:pt>
                <c:pt idx="2986">
                  <c:v>4.9770833333333302</c:v>
                </c:pt>
                <c:pt idx="2987">
                  <c:v>4.9787499999999998</c:v>
                </c:pt>
                <c:pt idx="2988">
                  <c:v>4.9804166666666703</c:v>
                </c:pt>
                <c:pt idx="2989">
                  <c:v>4.9820833333333399</c:v>
                </c:pt>
                <c:pt idx="2990">
                  <c:v>4.9837499999999997</c:v>
                </c:pt>
                <c:pt idx="2991">
                  <c:v>4.9854166666666702</c:v>
                </c:pt>
                <c:pt idx="2992">
                  <c:v>4.9870833333333398</c:v>
                </c:pt>
                <c:pt idx="2993">
                  <c:v>4.9887499999999996</c:v>
                </c:pt>
                <c:pt idx="2994">
                  <c:v>4.9904166666666701</c:v>
                </c:pt>
                <c:pt idx="2995">
                  <c:v>4.9920833333333396</c:v>
                </c:pt>
                <c:pt idx="2996">
                  <c:v>4.9937500000000004</c:v>
                </c:pt>
                <c:pt idx="2997">
                  <c:v>4.9954166666666699</c:v>
                </c:pt>
                <c:pt idx="2998">
                  <c:v>4.9970833333333404</c:v>
                </c:pt>
                <c:pt idx="2999">
                  <c:v>4.9987500000000002</c:v>
                </c:pt>
                <c:pt idx="3000">
                  <c:v>5.0004166666666698</c:v>
                </c:pt>
                <c:pt idx="3001">
                  <c:v>5.0020833333333403</c:v>
                </c:pt>
                <c:pt idx="3002">
                  <c:v>5.0037500000000001</c:v>
                </c:pt>
                <c:pt idx="3003">
                  <c:v>5.0054166666666697</c:v>
                </c:pt>
                <c:pt idx="3004">
                  <c:v>5.0070833333333402</c:v>
                </c:pt>
                <c:pt idx="3005">
                  <c:v>5.00875</c:v>
                </c:pt>
                <c:pt idx="3006">
                  <c:v>5.0104166666666696</c:v>
                </c:pt>
                <c:pt idx="3007">
                  <c:v>5.0120833333333401</c:v>
                </c:pt>
                <c:pt idx="3008">
                  <c:v>5.0137499999999999</c:v>
                </c:pt>
                <c:pt idx="3009">
                  <c:v>5.0154166666666704</c:v>
                </c:pt>
                <c:pt idx="3010">
                  <c:v>5.01708333333334</c:v>
                </c:pt>
                <c:pt idx="3011">
                  <c:v>5.0187499999999998</c:v>
                </c:pt>
                <c:pt idx="3012">
                  <c:v>5.0204166666666703</c:v>
                </c:pt>
                <c:pt idx="3013">
                  <c:v>5.0220833333333399</c:v>
                </c:pt>
                <c:pt idx="3014">
                  <c:v>5.0237499999999997</c:v>
                </c:pt>
                <c:pt idx="3015">
                  <c:v>5.0254166666666702</c:v>
                </c:pt>
                <c:pt idx="3016">
                  <c:v>5.0270833333333398</c:v>
                </c:pt>
                <c:pt idx="3017">
                  <c:v>5.0287499999999996</c:v>
                </c:pt>
                <c:pt idx="3018">
                  <c:v>5.0304166666666701</c:v>
                </c:pt>
                <c:pt idx="3019">
                  <c:v>5.0320833333333397</c:v>
                </c:pt>
                <c:pt idx="3020">
                  <c:v>5.0337500000000004</c:v>
                </c:pt>
                <c:pt idx="3021">
                  <c:v>5.03541666666667</c:v>
                </c:pt>
                <c:pt idx="3022">
                  <c:v>5.0370833333333396</c:v>
                </c:pt>
                <c:pt idx="3023">
                  <c:v>5.0387500000000003</c:v>
                </c:pt>
                <c:pt idx="3024">
                  <c:v>5.0404166666666699</c:v>
                </c:pt>
                <c:pt idx="3025">
                  <c:v>5.0420833333333404</c:v>
                </c:pt>
                <c:pt idx="3026">
                  <c:v>5.0437500000000002</c:v>
                </c:pt>
                <c:pt idx="3027">
                  <c:v>5.0454166666666698</c:v>
                </c:pt>
                <c:pt idx="3028">
                  <c:v>5.0470833333333402</c:v>
                </c:pt>
                <c:pt idx="3029">
                  <c:v>5.0487500000000001</c:v>
                </c:pt>
                <c:pt idx="3030">
                  <c:v>5.0504166666666697</c:v>
                </c:pt>
                <c:pt idx="3031">
                  <c:v>5.0520833333333401</c:v>
                </c:pt>
                <c:pt idx="3032">
                  <c:v>5.05375</c:v>
                </c:pt>
                <c:pt idx="3033">
                  <c:v>5.0554166666666696</c:v>
                </c:pt>
                <c:pt idx="3034">
                  <c:v>5.05708333333334</c:v>
                </c:pt>
                <c:pt idx="3035">
                  <c:v>5.0587499999999999</c:v>
                </c:pt>
                <c:pt idx="3036">
                  <c:v>5.0604166666666703</c:v>
                </c:pt>
                <c:pt idx="3037">
                  <c:v>5.0620833333333399</c:v>
                </c:pt>
                <c:pt idx="3038">
                  <c:v>5.0637499999999998</c:v>
                </c:pt>
                <c:pt idx="3039">
                  <c:v>5.0654166666666702</c:v>
                </c:pt>
                <c:pt idx="3040">
                  <c:v>5.0670833333333398</c:v>
                </c:pt>
                <c:pt idx="3041">
                  <c:v>5.0687499999999996</c:v>
                </c:pt>
                <c:pt idx="3042">
                  <c:v>5.0704166666666701</c:v>
                </c:pt>
                <c:pt idx="3043">
                  <c:v>5.0720833333333397</c:v>
                </c:pt>
                <c:pt idx="3044">
                  <c:v>5.0737500000000004</c:v>
                </c:pt>
                <c:pt idx="3045">
                  <c:v>5.07541666666667</c:v>
                </c:pt>
                <c:pt idx="3046">
                  <c:v>5.0770833333333396</c:v>
                </c:pt>
                <c:pt idx="3047">
                  <c:v>5.0787500000000003</c:v>
                </c:pt>
                <c:pt idx="3048">
                  <c:v>5.0804166666666699</c:v>
                </c:pt>
                <c:pt idx="3049">
                  <c:v>5.0820833333333404</c:v>
                </c:pt>
                <c:pt idx="3050">
                  <c:v>5.0837500000000002</c:v>
                </c:pt>
                <c:pt idx="3051">
                  <c:v>5.0854166666666698</c:v>
                </c:pt>
                <c:pt idx="3052">
                  <c:v>5.0870833333333403</c:v>
                </c:pt>
                <c:pt idx="3053">
                  <c:v>5.0887500000000001</c:v>
                </c:pt>
                <c:pt idx="3054">
                  <c:v>5.0904166666666697</c:v>
                </c:pt>
                <c:pt idx="3055">
                  <c:v>5.0920833333333402</c:v>
                </c:pt>
                <c:pt idx="3056">
                  <c:v>5.09375</c:v>
                </c:pt>
                <c:pt idx="3057">
                  <c:v>5.0954166666666696</c:v>
                </c:pt>
                <c:pt idx="3058">
                  <c:v>5.0970833333333401</c:v>
                </c:pt>
                <c:pt idx="3059">
                  <c:v>5.0987499999999999</c:v>
                </c:pt>
                <c:pt idx="3060">
                  <c:v>5.1004166666666704</c:v>
                </c:pt>
                <c:pt idx="3061">
                  <c:v>5.1020833333333302</c:v>
                </c:pt>
                <c:pt idx="3062">
                  <c:v>5.1037499999999998</c:v>
                </c:pt>
                <c:pt idx="3063">
                  <c:v>5.1054166666666703</c:v>
                </c:pt>
                <c:pt idx="3064">
                  <c:v>5.1070833333333399</c:v>
                </c:pt>
                <c:pt idx="3065">
                  <c:v>5.1087499999999997</c:v>
                </c:pt>
                <c:pt idx="3066">
                  <c:v>5.1104166666666702</c:v>
                </c:pt>
                <c:pt idx="3067">
                  <c:v>5.1120833333333398</c:v>
                </c:pt>
                <c:pt idx="3068">
                  <c:v>5.1137499999999996</c:v>
                </c:pt>
                <c:pt idx="3069">
                  <c:v>5.1154166666666701</c:v>
                </c:pt>
                <c:pt idx="3070">
                  <c:v>5.1170833333333396</c:v>
                </c:pt>
                <c:pt idx="3071">
                  <c:v>5.1187500000000004</c:v>
                </c:pt>
                <c:pt idx="3072">
                  <c:v>5.1204166666666699</c:v>
                </c:pt>
                <c:pt idx="3073">
                  <c:v>5.1220833333333404</c:v>
                </c:pt>
                <c:pt idx="3074">
                  <c:v>5.1237500000000002</c:v>
                </c:pt>
                <c:pt idx="3075">
                  <c:v>5.1254166666666698</c:v>
                </c:pt>
                <c:pt idx="3076">
                  <c:v>5.1270833333333403</c:v>
                </c:pt>
                <c:pt idx="3077">
                  <c:v>5.1287500000000001</c:v>
                </c:pt>
                <c:pt idx="3078">
                  <c:v>5.1304166666666697</c:v>
                </c:pt>
                <c:pt idx="3079">
                  <c:v>5.1320833333333402</c:v>
                </c:pt>
                <c:pt idx="3080">
                  <c:v>5.13375</c:v>
                </c:pt>
                <c:pt idx="3081">
                  <c:v>5.1354166666666696</c:v>
                </c:pt>
                <c:pt idx="3082">
                  <c:v>5.1370833333333401</c:v>
                </c:pt>
                <c:pt idx="3083">
                  <c:v>5.1387499999999999</c:v>
                </c:pt>
                <c:pt idx="3084">
                  <c:v>5.1404166666666704</c:v>
                </c:pt>
                <c:pt idx="3085">
                  <c:v>5.14208333333334</c:v>
                </c:pt>
                <c:pt idx="3086">
                  <c:v>5.1437499999999998</c:v>
                </c:pt>
                <c:pt idx="3087">
                  <c:v>5.1454166666666703</c:v>
                </c:pt>
                <c:pt idx="3088">
                  <c:v>5.1470833333333399</c:v>
                </c:pt>
                <c:pt idx="3089">
                  <c:v>5.1487499999999997</c:v>
                </c:pt>
                <c:pt idx="3090">
                  <c:v>5.1504166666666702</c:v>
                </c:pt>
                <c:pt idx="3091">
                  <c:v>5.1520833333333398</c:v>
                </c:pt>
                <c:pt idx="3092">
                  <c:v>5.1537499999999996</c:v>
                </c:pt>
                <c:pt idx="3093">
                  <c:v>5.1554166666666701</c:v>
                </c:pt>
                <c:pt idx="3094">
                  <c:v>5.1570833333333397</c:v>
                </c:pt>
                <c:pt idx="3095">
                  <c:v>5.1587500000000004</c:v>
                </c:pt>
                <c:pt idx="3096">
                  <c:v>5.16041666666667</c:v>
                </c:pt>
                <c:pt idx="3097">
                  <c:v>5.1620833333333396</c:v>
                </c:pt>
                <c:pt idx="3098">
                  <c:v>5.1637500000000003</c:v>
                </c:pt>
                <c:pt idx="3099">
                  <c:v>5.1654166666666699</c:v>
                </c:pt>
                <c:pt idx="3100">
                  <c:v>5.1670833333333404</c:v>
                </c:pt>
                <c:pt idx="3101">
                  <c:v>5.1687500000000002</c:v>
                </c:pt>
                <c:pt idx="3102">
                  <c:v>5.1704166666666698</c:v>
                </c:pt>
                <c:pt idx="3103">
                  <c:v>5.1720833333333402</c:v>
                </c:pt>
                <c:pt idx="3104">
                  <c:v>5.1737500000000001</c:v>
                </c:pt>
                <c:pt idx="3105">
                  <c:v>5.1754166666666697</c:v>
                </c:pt>
                <c:pt idx="3106">
                  <c:v>5.1770833333333401</c:v>
                </c:pt>
                <c:pt idx="3107">
                  <c:v>5.17875</c:v>
                </c:pt>
                <c:pt idx="3108">
                  <c:v>5.1804166666666696</c:v>
                </c:pt>
                <c:pt idx="3109">
                  <c:v>5.18208333333334</c:v>
                </c:pt>
                <c:pt idx="3110">
                  <c:v>5.1837499999999999</c:v>
                </c:pt>
                <c:pt idx="3111">
                  <c:v>5.1854166666666703</c:v>
                </c:pt>
                <c:pt idx="3112">
                  <c:v>5.1870833333333399</c:v>
                </c:pt>
                <c:pt idx="3113">
                  <c:v>5.1887499999999998</c:v>
                </c:pt>
                <c:pt idx="3114">
                  <c:v>5.1904166666666702</c:v>
                </c:pt>
                <c:pt idx="3115">
                  <c:v>5.1920833333333398</c:v>
                </c:pt>
                <c:pt idx="3116">
                  <c:v>5.1937499999999996</c:v>
                </c:pt>
                <c:pt idx="3117">
                  <c:v>5.1954166666666701</c:v>
                </c:pt>
                <c:pt idx="3118">
                  <c:v>5.1970833333333397</c:v>
                </c:pt>
                <c:pt idx="3119">
                  <c:v>5.1987500000000004</c:v>
                </c:pt>
                <c:pt idx="3120">
                  <c:v>5.20041666666667</c:v>
                </c:pt>
                <c:pt idx="3121">
                  <c:v>5.2020833333333396</c:v>
                </c:pt>
                <c:pt idx="3122">
                  <c:v>5.2037500000000003</c:v>
                </c:pt>
                <c:pt idx="3123">
                  <c:v>5.2054166666666699</c:v>
                </c:pt>
                <c:pt idx="3124">
                  <c:v>5.2070833333333404</c:v>
                </c:pt>
                <c:pt idx="3125">
                  <c:v>5.2087500000000002</c:v>
                </c:pt>
                <c:pt idx="3126">
                  <c:v>5.2104166666666698</c:v>
                </c:pt>
                <c:pt idx="3127">
                  <c:v>5.2120833333333403</c:v>
                </c:pt>
                <c:pt idx="3128">
                  <c:v>5.2137500000000001</c:v>
                </c:pt>
                <c:pt idx="3129">
                  <c:v>5.2154166666666697</c:v>
                </c:pt>
                <c:pt idx="3130">
                  <c:v>5.2170833333333402</c:v>
                </c:pt>
                <c:pt idx="3131">
                  <c:v>5.21875</c:v>
                </c:pt>
                <c:pt idx="3132">
                  <c:v>5.2204166666666696</c:v>
                </c:pt>
                <c:pt idx="3133">
                  <c:v>5.2220833333333401</c:v>
                </c:pt>
                <c:pt idx="3134">
                  <c:v>5.2237499999999999</c:v>
                </c:pt>
                <c:pt idx="3135">
                  <c:v>5.2254166666666704</c:v>
                </c:pt>
                <c:pt idx="3136">
                  <c:v>5.22708333333334</c:v>
                </c:pt>
                <c:pt idx="3137">
                  <c:v>5.2287499999999998</c:v>
                </c:pt>
                <c:pt idx="3138">
                  <c:v>5.2304166666666703</c:v>
                </c:pt>
                <c:pt idx="3139">
                  <c:v>5.2320833333333399</c:v>
                </c:pt>
                <c:pt idx="3140">
                  <c:v>5.2337499999999997</c:v>
                </c:pt>
                <c:pt idx="3141">
                  <c:v>5.2354166666666702</c:v>
                </c:pt>
                <c:pt idx="3142">
                  <c:v>5.2370833333333398</c:v>
                </c:pt>
                <c:pt idx="3143">
                  <c:v>5.2387499999999996</c:v>
                </c:pt>
                <c:pt idx="3144">
                  <c:v>5.2404166666666701</c:v>
                </c:pt>
                <c:pt idx="3145">
                  <c:v>5.2420833333333396</c:v>
                </c:pt>
                <c:pt idx="3146">
                  <c:v>5.2437500000000004</c:v>
                </c:pt>
                <c:pt idx="3147">
                  <c:v>5.2454166666666699</c:v>
                </c:pt>
                <c:pt idx="3148">
                  <c:v>5.2470833333333404</c:v>
                </c:pt>
                <c:pt idx="3149">
                  <c:v>5.2487500000000002</c:v>
                </c:pt>
                <c:pt idx="3150">
                  <c:v>5.2504166666666698</c:v>
                </c:pt>
                <c:pt idx="3151">
                  <c:v>5.2520833333333403</c:v>
                </c:pt>
                <c:pt idx="3152">
                  <c:v>5.2537500000000001</c:v>
                </c:pt>
                <c:pt idx="3153">
                  <c:v>5.2554166666666697</c:v>
                </c:pt>
                <c:pt idx="3154">
                  <c:v>5.2570833333333402</c:v>
                </c:pt>
                <c:pt idx="3155">
                  <c:v>5.25875</c:v>
                </c:pt>
                <c:pt idx="3156">
                  <c:v>5.2604166666666696</c:v>
                </c:pt>
                <c:pt idx="3157">
                  <c:v>5.2620833333333401</c:v>
                </c:pt>
                <c:pt idx="3158">
                  <c:v>5.2637499999999999</c:v>
                </c:pt>
                <c:pt idx="3159">
                  <c:v>5.2654166666666704</c:v>
                </c:pt>
                <c:pt idx="3160">
                  <c:v>5.26708333333334</c:v>
                </c:pt>
                <c:pt idx="3161">
                  <c:v>5.2687499999999998</c:v>
                </c:pt>
                <c:pt idx="3162">
                  <c:v>5.2704166666666703</c:v>
                </c:pt>
                <c:pt idx="3163">
                  <c:v>5.2720833333333399</c:v>
                </c:pt>
                <c:pt idx="3164">
                  <c:v>5.2737499999999997</c:v>
                </c:pt>
                <c:pt idx="3165">
                  <c:v>5.2754166666666702</c:v>
                </c:pt>
                <c:pt idx="3166">
                  <c:v>5.2770833333333398</c:v>
                </c:pt>
                <c:pt idx="3167">
                  <c:v>5.2787499999999996</c:v>
                </c:pt>
                <c:pt idx="3168">
                  <c:v>5.2804166666666701</c:v>
                </c:pt>
                <c:pt idx="3169">
                  <c:v>5.2820833333333397</c:v>
                </c:pt>
                <c:pt idx="3170">
                  <c:v>5.2837500000000004</c:v>
                </c:pt>
                <c:pt idx="3171">
                  <c:v>5.28541666666667</c:v>
                </c:pt>
                <c:pt idx="3172">
                  <c:v>5.2870833333333396</c:v>
                </c:pt>
                <c:pt idx="3173">
                  <c:v>5.2887500000000003</c:v>
                </c:pt>
                <c:pt idx="3174">
                  <c:v>5.2904166666666699</c:v>
                </c:pt>
                <c:pt idx="3175">
                  <c:v>5.2920833333333404</c:v>
                </c:pt>
                <c:pt idx="3176">
                  <c:v>5.2937500000000002</c:v>
                </c:pt>
                <c:pt idx="3177">
                  <c:v>5.2954166666666698</c:v>
                </c:pt>
                <c:pt idx="3178">
                  <c:v>5.2970833333333402</c:v>
                </c:pt>
                <c:pt idx="3179">
                  <c:v>5.2987500000000001</c:v>
                </c:pt>
                <c:pt idx="3180">
                  <c:v>5.3004166666666697</c:v>
                </c:pt>
                <c:pt idx="3181">
                  <c:v>5.3020833333333401</c:v>
                </c:pt>
                <c:pt idx="3182">
                  <c:v>5.30375</c:v>
                </c:pt>
                <c:pt idx="3183">
                  <c:v>5.3054166666666696</c:v>
                </c:pt>
                <c:pt idx="3184">
                  <c:v>5.30708333333334</c:v>
                </c:pt>
                <c:pt idx="3185">
                  <c:v>5.3087499999999999</c:v>
                </c:pt>
                <c:pt idx="3186">
                  <c:v>5.3104166666666703</c:v>
                </c:pt>
                <c:pt idx="3187">
                  <c:v>5.3120833333333399</c:v>
                </c:pt>
                <c:pt idx="3188">
                  <c:v>5.3137499999999998</c:v>
                </c:pt>
                <c:pt idx="3189">
                  <c:v>5.3154166666666702</c:v>
                </c:pt>
                <c:pt idx="3190">
                  <c:v>5.3170833333333398</c:v>
                </c:pt>
                <c:pt idx="3191">
                  <c:v>5.3187499999999996</c:v>
                </c:pt>
                <c:pt idx="3192">
                  <c:v>5.3204166666666701</c:v>
                </c:pt>
                <c:pt idx="3193">
                  <c:v>5.3220833333333397</c:v>
                </c:pt>
                <c:pt idx="3194">
                  <c:v>5.3237500000000004</c:v>
                </c:pt>
                <c:pt idx="3195">
                  <c:v>5.32541666666667</c:v>
                </c:pt>
                <c:pt idx="3196">
                  <c:v>5.3270833333333396</c:v>
                </c:pt>
                <c:pt idx="3197">
                  <c:v>5.3287500000000003</c:v>
                </c:pt>
                <c:pt idx="3198">
                  <c:v>5.3304166666666699</c:v>
                </c:pt>
                <c:pt idx="3199">
                  <c:v>5.3320833333333404</c:v>
                </c:pt>
                <c:pt idx="3200">
                  <c:v>5.3337500000000002</c:v>
                </c:pt>
                <c:pt idx="3201">
                  <c:v>5.3354166666666698</c:v>
                </c:pt>
                <c:pt idx="3202">
                  <c:v>5.3370833333333403</c:v>
                </c:pt>
                <c:pt idx="3203">
                  <c:v>5.3387500000000001</c:v>
                </c:pt>
                <c:pt idx="3204">
                  <c:v>5.3404166666666697</c:v>
                </c:pt>
                <c:pt idx="3205">
                  <c:v>5.3420833333333402</c:v>
                </c:pt>
                <c:pt idx="3206">
                  <c:v>5.34375</c:v>
                </c:pt>
                <c:pt idx="3207">
                  <c:v>5.3454166666666696</c:v>
                </c:pt>
                <c:pt idx="3208">
                  <c:v>5.3470833333333401</c:v>
                </c:pt>
                <c:pt idx="3209">
                  <c:v>5.3487499999999999</c:v>
                </c:pt>
                <c:pt idx="3210">
                  <c:v>5.3504166666666704</c:v>
                </c:pt>
                <c:pt idx="3211">
                  <c:v>5.35208333333334</c:v>
                </c:pt>
                <c:pt idx="3212">
                  <c:v>5.3537499999999998</c:v>
                </c:pt>
                <c:pt idx="3213">
                  <c:v>5.3554166666666703</c:v>
                </c:pt>
                <c:pt idx="3214">
                  <c:v>5.3570833333333399</c:v>
                </c:pt>
                <c:pt idx="3215">
                  <c:v>5.3587499999999997</c:v>
                </c:pt>
                <c:pt idx="3216">
                  <c:v>5.3604166666666702</c:v>
                </c:pt>
                <c:pt idx="3217">
                  <c:v>5.3620833333333398</c:v>
                </c:pt>
                <c:pt idx="3218">
                  <c:v>5.3637499999999996</c:v>
                </c:pt>
                <c:pt idx="3219">
                  <c:v>5.3654166666666701</c:v>
                </c:pt>
                <c:pt idx="3220">
                  <c:v>5.3670833333333396</c:v>
                </c:pt>
                <c:pt idx="3221">
                  <c:v>5.3687500000000004</c:v>
                </c:pt>
                <c:pt idx="3222">
                  <c:v>5.3704166666666699</c:v>
                </c:pt>
                <c:pt idx="3223">
                  <c:v>5.3720833333333404</c:v>
                </c:pt>
                <c:pt idx="3224">
                  <c:v>5.3737500000000002</c:v>
                </c:pt>
                <c:pt idx="3225">
                  <c:v>5.3754166666666698</c:v>
                </c:pt>
                <c:pt idx="3226">
                  <c:v>5.3770833333333403</c:v>
                </c:pt>
                <c:pt idx="3227">
                  <c:v>5.3787500000000001</c:v>
                </c:pt>
                <c:pt idx="3228">
                  <c:v>5.3804166666666697</c:v>
                </c:pt>
                <c:pt idx="3229">
                  <c:v>5.3820833333333402</c:v>
                </c:pt>
                <c:pt idx="3230">
                  <c:v>5.38375</c:v>
                </c:pt>
                <c:pt idx="3231">
                  <c:v>5.3854166666666696</c:v>
                </c:pt>
                <c:pt idx="3232">
                  <c:v>5.3870833333333401</c:v>
                </c:pt>
                <c:pt idx="3233">
                  <c:v>5.3887499999999999</c:v>
                </c:pt>
                <c:pt idx="3234">
                  <c:v>5.3904166666666704</c:v>
                </c:pt>
                <c:pt idx="3235">
                  <c:v>5.39208333333334</c:v>
                </c:pt>
                <c:pt idx="3236">
                  <c:v>5.3937499999999998</c:v>
                </c:pt>
                <c:pt idx="3237">
                  <c:v>5.3954166666666703</c:v>
                </c:pt>
                <c:pt idx="3238">
                  <c:v>5.3970833333333399</c:v>
                </c:pt>
                <c:pt idx="3239">
                  <c:v>5.3987499999999997</c:v>
                </c:pt>
                <c:pt idx="3240">
                  <c:v>5.4004166666666702</c:v>
                </c:pt>
                <c:pt idx="3241">
                  <c:v>5.4020833333333398</c:v>
                </c:pt>
                <c:pt idx="3242">
                  <c:v>5.4037499999999996</c:v>
                </c:pt>
                <c:pt idx="3243">
                  <c:v>5.4054166666666701</c:v>
                </c:pt>
                <c:pt idx="3244">
                  <c:v>5.4070833333333397</c:v>
                </c:pt>
                <c:pt idx="3245">
                  <c:v>5.4087500000000004</c:v>
                </c:pt>
                <c:pt idx="3246">
                  <c:v>5.41041666666667</c:v>
                </c:pt>
                <c:pt idx="3247">
                  <c:v>5.4120833333333396</c:v>
                </c:pt>
                <c:pt idx="3248">
                  <c:v>5.4137500000000003</c:v>
                </c:pt>
                <c:pt idx="3249">
                  <c:v>5.4154166666666699</c:v>
                </c:pt>
                <c:pt idx="3250">
                  <c:v>5.4170833333333404</c:v>
                </c:pt>
                <c:pt idx="3251">
                  <c:v>5.4187500000000002</c:v>
                </c:pt>
                <c:pt idx="3252">
                  <c:v>5.4204166666666698</c:v>
                </c:pt>
                <c:pt idx="3253">
                  <c:v>5.4220833333333402</c:v>
                </c:pt>
                <c:pt idx="3254">
                  <c:v>5.4237500000000001</c:v>
                </c:pt>
                <c:pt idx="3255">
                  <c:v>5.4254166666666697</c:v>
                </c:pt>
                <c:pt idx="3256">
                  <c:v>5.4270833333333401</c:v>
                </c:pt>
                <c:pt idx="3257">
                  <c:v>5.42875</c:v>
                </c:pt>
                <c:pt idx="3258">
                  <c:v>5.4304166666666696</c:v>
                </c:pt>
                <c:pt idx="3259">
                  <c:v>5.43208333333334</c:v>
                </c:pt>
                <c:pt idx="3260">
                  <c:v>5.4337499999999999</c:v>
                </c:pt>
                <c:pt idx="3261">
                  <c:v>5.4354166666666703</c:v>
                </c:pt>
                <c:pt idx="3262">
                  <c:v>5.4370833333333399</c:v>
                </c:pt>
                <c:pt idx="3263">
                  <c:v>5.4387499999999998</c:v>
                </c:pt>
                <c:pt idx="3264">
                  <c:v>5.4404166666666702</c:v>
                </c:pt>
                <c:pt idx="3265">
                  <c:v>5.4420833333333398</c:v>
                </c:pt>
                <c:pt idx="3266">
                  <c:v>5.4437499999999996</c:v>
                </c:pt>
                <c:pt idx="3267">
                  <c:v>5.4454166666666701</c:v>
                </c:pt>
                <c:pt idx="3268">
                  <c:v>5.4470833333333397</c:v>
                </c:pt>
                <c:pt idx="3269">
                  <c:v>5.4487500000000004</c:v>
                </c:pt>
                <c:pt idx="3270">
                  <c:v>5.45041666666667</c:v>
                </c:pt>
                <c:pt idx="3271">
                  <c:v>5.4520833333333396</c:v>
                </c:pt>
                <c:pt idx="3272">
                  <c:v>5.4537500000000003</c:v>
                </c:pt>
                <c:pt idx="3273">
                  <c:v>5.4554166666666699</c:v>
                </c:pt>
                <c:pt idx="3274">
                  <c:v>5.4570833333333404</c:v>
                </c:pt>
                <c:pt idx="3275">
                  <c:v>5.4587500000000002</c:v>
                </c:pt>
                <c:pt idx="3276">
                  <c:v>5.4604166666666698</c:v>
                </c:pt>
                <c:pt idx="3277">
                  <c:v>5.4620833333333403</c:v>
                </c:pt>
                <c:pt idx="3278">
                  <c:v>5.4637500000000001</c:v>
                </c:pt>
                <c:pt idx="3279">
                  <c:v>5.4654166666666697</c:v>
                </c:pt>
                <c:pt idx="3280">
                  <c:v>5.4670833333333402</c:v>
                </c:pt>
                <c:pt idx="3281">
                  <c:v>5.46875</c:v>
                </c:pt>
                <c:pt idx="3282">
                  <c:v>5.4704166666666696</c:v>
                </c:pt>
                <c:pt idx="3283">
                  <c:v>5.4720833333333401</c:v>
                </c:pt>
                <c:pt idx="3284">
                  <c:v>5.4737499999999999</c:v>
                </c:pt>
                <c:pt idx="3285">
                  <c:v>5.4754166666666704</c:v>
                </c:pt>
                <c:pt idx="3286">
                  <c:v>5.47708333333334</c:v>
                </c:pt>
                <c:pt idx="3287">
                  <c:v>5.4787499999999998</c:v>
                </c:pt>
                <c:pt idx="3288">
                  <c:v>5.4804166666666703</c:v>
                </c:pt>
                <c:pt idx="3289">
                  <c:v>5.4820833333333399</c:v>
                </c:pt>
                <c:pt idx="3290">
                  <c:v>5.4837499999999997</c:v>
                </c:pt>
                <c:pt idx="3291">
                  <c:v>5.4854166666666702</c:v>
                </c:pt>
                <c:pt idx="3292">
                  <c:v>5.4870833333333398</c:v>
                </c:pt>
                <c:pt idx="3293">
                  <c:v>5.4887499999999996</c:v>
                </c:pt>
                <c:pt idx="3294">
                  <c:v>5.4904166666666701</c:v>
                </c:pt>
                <c:pt idx="3295">
                  <c:v>5.4920833333333396</c:v>
                </c:pt>
                <c:pt idx="3296">
                  <c:v>5.4937500000000004</c:v>
                </c:pt>
                <c:pt idx="3297">
                  <c:v>5.4954166666666699</c:v>
                </c:pt>
                <c:pt idx="3298">
                  <c:v>5.4970833333333404</c:v>
                </c:pt>
                <c:pt idx="3299">
                  <c:v>5.4987500000000002</c:v>
                </c:pt>
                <c:pt idx="3300">
                  <c:v>5.5004166666666698</c:v>
                </c:pt>
                <c:pt idx="3301">
                  <c:v>5.5020833333333403</c:v>
                </c:pt>
                <c:pt idx="3302">
                  <c:v>5.5037500000000001</c:v>
                </c:pt>
                <c:pt idx="3303">
                  <c:v>5.5054166666666697</c:v>
                </c:pt>
                <c:pt idx="3304">
                  <c:v>5.5070833333333402</c:v>
                </c:pt>
                <c:pt idx="3305">
                  <c:v>5.50875</c:v>
                </c:pt>
                <c:pt idx="3306">
                  <c:v>5.5104166666666696</c:v>
                </c:pt>
                <c:pt idx="3307">
                  <c:v>5.5120833333333401</c:v>
                </c:pt>
                <c:pt idx="3308">
                  <c:v>5.5137499999999999</c:v>
                </c:pt>
                <c:pt idx="3309">
                  <c:v>5.5154166666666704</c:v>
                </c:pt>
                <c:pt idx="3310">
                  <c:v>5.51708333333334</c:v>
                </c:pt>
                <c:pt idx="3311">
                  <c:v>5.5187499999999998</c:v>
                </c:pt>
                <c:pt idx="3312">
                  <c:v>5.5204166666666703</c:v>
                </c:pt>
                <c:pt idx="3313">
                  <c:v>5.5220833333333399</c:v>
                </c:pt>
                <c:pt idx="3314">
                  <c:v>5.5237499999999997</c:v>
                </c:pt>
                <c:pt idx="3315">
                  <c:v>5.5254166666666702</c:v>
                </c:pt>
                <c:pt idx="3316">
                  <c:v>5.5270833333333398</c:v>
                </c:pt>
                <c:pt idx="3317">
                  <c:v>5.5287499999999996</c:v>
                </c:pt>
                <c:pt idx="3318">
                  <c:v>5.5304166666666701</c:v>
                </c:pt>
                <c:pt idx="3319">
                  <c:v>5.5320833333333397</c:v>
                </c:pt>
                <c:pt idx="3320">
                  <c:v>5.5337500000000004</c:v>
                </c:pt>
                <c:pt idx="3321">
                  <c:v>5.53541666666667</c:v>
                </c:pt>
                <c:pt idx="3322">
                  <c:v>5.5370833333333396</c:v>
                </c:pt>
                <c:pt idx="3323">
                  <c:v>5.5387500000000003</c:v>
                </c:pt>
                <c:pt idx="3324">
                  <c:v>5.5404166666666699</c:v>
                </c:pt>
                <c:pt idx="3325">
                  <c:v>5.5420833333333404</c:v>
                </c:pt>
                <c:pt idx="3326">
                  <c:v>5.5437500000000002</c:v>
                </c:pt>
                <c:pt idx="3327">
                  <c:v>5.5454166666666698</c:v>
                </c:pt>
                <c:pt idx="3328">
                  <c:v>5.5470833333333402</c:v>
                </c:pt>
                <c:pt idx="3329">
                  <c:v>5.5487500000000001</c:v>
                </c:pt>
                <c:pt idx="3330">
                  <c:v>5.5504166666666697</c:v>
                </c:pt>
                <c:pt idx="3331">
                  <c:v>5.5520833333333401</c:v>
                </c:pt>
                <c:pt idx="3332">
                  <c:v>5.55375</c:v>
                </c:pt>
                <c:pt idx="3333">
                  <c:v>5.5554166666666696</c:v>
                </c:pt>
                <c:pt idx="3334">
                  <c:v>5.55708333333334</c:v>
                </c:pt>
                <c:pt idx="3335">
                  <c:v>5.5587499999999999</c:v>
                </c:pt>
                <c:pt idx="3336">
                  <c:v>5.5604166666666703</c:v>
                </c:pt>
                <c:pt idx="3337">
                  <c:v>5.5620833333333399</c:v>
                </c:pt>
                <c:pt idx="3338">
                  <c:v>5.5637499999999998</c:v>
                </c:pt>
                <c:pt idx="3339">
                  <c:v>5.5654166666666702</c:v>
                </c:pt>
                <c:pt idx="3340">
                  <c:v>5.5670833333333398</c:v>
                </c:pt>
                <c:pt idx="3341">
                  <c:v>5.5687499999999996</c:v>
                </c:pt>
                <c:pt idx="3342">
                  <c:v>5.5704166666666701</c:v>
                </c:pt>
                <c:pt idx="3343">
                  <c:v>5.5720833333333397</c:v>
                </c:pt>
                <c:pt idx="3344">
                  <c:v>5.5737500000000004</c:v>
                </c:pt>
                <c:pt idx="3345">
                  <c:v>5.57541666666667</c:v>
                </c:pt>
                <c:pt idx="3346">
                  <c:v>5.5770833333333396</c:v>
                </c:pt>
                <c:pt idx="3347">
                  <c:v>5.5787500000000003</c:v>
                </c:pt>
                <c:pt idx="3348">
                  <c:v>5.5804166666666699</c:v>
                </c:pt>
                <c:pt idx="3349">
                  <c:v>5.5820833333333404</c:v>
                </c:pt>
                <c:pt idx="3350">
                  <c:v>5.5837500000000002</c:v>
                </c:pt>
                <c:pt idx="3351">
                  <c:v>5.5854166666666698</c:v>
                </c:pt>
                <c:pt idx="3352">
                  <c:v>5.5870833333333403</c:v>
                </c:pt>
                <c:pt idx="3353">
                  <c:v>5.5887500000000001</c:v>
                </c:pt>
                <c:pt idx="3354">
                  <c:v>5.5904166666666697</c:v>
                </c:pt>
                <c:pt idx="3355">
                  <c:v>5.5920833333333402</c:v>
                </c:pt>
                <c:pt idx="3356">
                  <c:v>5.59375</c:v>
                </c:pt>
                <c:pt idx="3357">
                  <c:v>5.5954166666666696</c:v>
                </c:pt>
                <c:pt idx="3358">
                  <c:v>5.5970833333333401</c:v>
                </c:pt>
                <c:pt idx="3359">
                  <c:v>5.5987499999999999</c:v>
                </c:pt>
                <c:pt idx="3360">
                  <c:v>5.6004166666666704</c:v>
                </c:pt>
                <c:pt idx="3361">
                  <c:v>5.60208333333334</c:v>
                </c:pt>
                <c:pt idx="3362">
                  <c:v>5.6037499999999998</c:v>
                </c:pt>
                <c:pt idx="3363">
                  <c:v>5.6054166666666703</c:v>
                </c:pt>
                <c:pt idx="3364">
                  <c:v>5.6070833333333399</c:v>
                </c:pt>
                <c:pt idx="3365">
                  <c:v>5.6087499999999997</c:v>
                </c:pt>
                <c:pt idx="3366">
                  <c:v>5.6104166666666702</c:v>
                </c:pt>
                <c:pt idx="3367">
                  <c:v>5.6120833333333398</c:v>
                </c:pt>
                <c:pt idx="3368">
                  <c:v>5.6137499999999996</c:v>
                </c:pt>
                <c:pt idx="3369">
                  <c:v>5.6154166666666701</c:v>
                </c:pt>
                <c:pt idx="3370">
                  <c:v>5.6170833333333396</c:v>
                </c:pt>
                <c:pt idx="3371">
                  <c:v>5.6187500000000004</c:v>
                </c:pt>
                <c:pt idx="3372">
                  <c:v>5.6204166666666699</c:v>
                </c:pt>
                <c:pt idx="3373">
                  <c:v>5.6220833333333404</c:v>
                </c:pt>
                <c:pt idx="3374">
                  <c:v>5.6237500000000002</c:v>
                </c:pt>
                <c:pt idx="3375">
                  <c:v>5.6254166666666698</c:v>
                </c:pt>
                <c:pt idx="3376">
                  <c:v>5.6270833333333403</c:v>
                </c:pt>
                <c:pt idx="3377">
                  <c:v>5.6287500000000001</c:v>
                </c:pt>
                <c:pt idx="3378">
                  <c:v>5.6304166666666697</c:v>
                </c:pt>
                <c:pt idx="3379">
                  <c:v>5.6320833333333402</c:v>
                </c:pt>
                <c:pt idx="3380">
                  <c:v>5.63375</c:v>
                </c:pt>
                <c:pt idx="3381">
                  <c:v>5.6354166666666696</c:v>
                </c:pt>
                <c:pt idx="3382">
                  <c:v>5.6370833333333401</c:v>
                </c:pt>
                <c:pt idx="3383">
                  <c:v>5.6387499999999999</c:v>
                </c:pt>
                <c:pt idx="3384">
                  <c:v>5.6404166666666704</c:v>
                </c:pt>
                <c:pt idx="3385">
                  <c:v>5.64208333333334</c:v>
                </c:pt>
                <c:pt idx="3386">
                  <c:v>5.6437499999999998</c:v>
                </c:pt>
                <c:pt idx="3387">
                  <c:v>5.6454166666666703</c:v>
                </c:pt>
                <c:pt idx="3388">
                  <c:v>5.6470833333333399</c:v>
                </c:pt>
                <c:pt idx="3389">
                  <c:v>5.6487499999999997</c:v>
                </c:pt>
                <c:pt idx="3390">
                  <c:v>5.6504166666666702</c:v>
                </c:pt>
                <c:pt idx="3391">
                  <c:v>5.6520833333333398</c:v>
                </c:pt>
                <c:pt idx="3392">
                  <c:v>5.6537499999999996</c:v>
                </c:pt>
                <c:pt idx="3393">
                  <c:v>5.6554166666666701</c:v>
                </c:pt>
                <c:pt idx="3394">
                  <c:v>5.6570833333333397</c:v>
                </c:pt>
                <c:pt idx="3395">
                  <c:v>5.6587500000000004</c:v>
                </c:pt>
                <c:pt idx="3396">
                  <c:v>5.66041666666667</c:v>
                </c:pt>
                <c:pt idx="3397">
                  <c:v>5.6620833333333396</c:v>
                </c:pt>
                <c:pt idx="3398">
                  <c:v>5.6637500000000003</c:v>
                </c:pt>
                <c:pt idx="3399">
                  <c:v>5.6654166666666699</c:v>
                </c:pt>
                <c:pt idx="3400">
                  <c:v>5.6670833333333404</c:v>
                </c:pt>
                <c:pt idx="3401">
                  <c:v>5.6687500000000002</c:v>
                </c:pt>
                <c:pt idx="3402">
                  <c:v>5.6704166666666698</c:v>
                </c:pt>
                <c:pt idx="3403">
                  <c:v>5.6720833333333402</c:v>
                </c:pt>
                <c:pt idx="3404">
                  <c:v>5.6737500000000001</c:v>
                </c:pt>
                <c:pt idx="3405">
                  <c:v>5.6754166666666697</c:v>
                </c:pt>
                <c:pt idx="3406">
                  <c:v>5.6770833333333401</c:v>
                </c:pt>
                <c:pt idx="3407">
                  <c:v>5.67875</c:v>
                </c:pt>
                <c:pt idx="3408">
                  <c:v>5.6804166666666696</c:v>
                </c:pt>
                <c:pt idx="3409">
                  <c:v>5.68208333333334</c:v>
                </c:pt>
                <c:pt idx="3410">
                  <c:v>5.6837499999999999</c:v>
                </c:pt>
                <c:pt idx="3411">
                  <c:v>5.6854166666666703</c:v>
                </c:pt>
                <c:pt idx="3412">
                  <c:v>5.6870833333333399</c:v>
                </c:pt>
                <c:pt idx="3413">
                  <c:v>5.6887499999999998</c:v>
                </c:pt>
                <c:pt idx="3414">
                  <c:v>5.6904166666666702</c:v>
                </c:pt>
                <c:pt idx="3415">
                  <c:v>5.6920833333333398</c:v>
                </c:pt>
                <c:pt idx="3416">
                  <c:v>5.6937499999999996</c:v>
                </c:pt>
                <c:pt idx="3417">
                  <c:v>5.6954166666666701</c:v>
                </c:pt>
                <c:pt idx="3418">
                  <c:v>5.6970833333333397</c:v>
                </c:pt>
                <c:pt idx="3419">
                  <c:v>5.6987500000000004</c:v>
                </c:pt>
                <c:pt idx="3420">
                  <c:v>5.70041666666667</c:v>
                </c:pt>
                <c:pt idx="3421">
                  <c:v>5.7020833333333396</c:v>
                </c:pt>
                <c:pt idx="3422">
                  <c:v>5.7037500000000003</c:v>
                </c:pt>
                <c:pt idx="3423">
                  <c:v>5.7054166666666699</c:v>
                </c:pt>
                <c:pt idx="3424">
                  <c:v>5.7070833333333404</c:v>
                </c:pt>
                <c:pt idx="3425">
                  <c:v>5.7087500000000002</c:v>
                </c:pt>
                <c:pt idx="3426">
                  <c:v>5.7104166666666698</c:v>
                </c:pt>
                <c:pt idx="3427">
                  <c:v>5.7120833333333403</c:v>
                </c:pt>
                <c:pt idx="3428">
                  <c:v>5.7137500000000001</c:v>
                </c:pt>
                <c:pt idx="3429">
                  <c:v>5.7154166666666697</c:v>
                </c:pt>
                <c:pt idx="3430">
                  <c:v>5.7170833333333402</c:v>
                </c:pt>
                <c:pt idx="3431">
                  <c:v>5.71875</c:v>
                </c:pt>
                <c:pt idx="3432">
                  <c:v>5.7204166666666696</c:v>
                </c:pt>
                <c:pt idx="3433">
                  <c:v>5.7220833333333401</c:v>
                </c:pt>
                <c:pt idx="3434">
                  <c:v>5.7237499999999999</c:v>
                </c:pt>
                <c:pt idx="3435">
                  <c:v>5.7254166666666704</c:v>
                </c:pt>
                <c:pt idx="3436">
                  <c:v>5.72708333333334</c:v>
                </c:pt>
                <c:pt idx="3437">
                  <c:v>5.7287499999999998</c:v>
                </c:pt>
                <c:pt idx="3438">
                  <c:v>5.7304166666666703</c:v>
                </c:pt>
                <c:pt idx="3439">
                  <c:v>5.7320833333333399</c:v>
                </c:pt>
                <c:pt idx="3440">
                  <c:v>5.7337499999999997</c:v>
                </c:pt>
                <c:pt idx="3441">
                  <c:v>5.7354166666666702</c:v>
                </c:pt>
                <c:pt idx="3442">
                  <c:v>5.7370833333333398</c:v>
                </c:pt>
                <c:pt idx="3443">
                  <c:v>5.7387499999999996</c:v>
                </c:pt>
                <c:pt idx="3444">
                  <c:v>5.7404166666666701</c:v>
                </c:pt>
                <c:pt idx="3445">
                  <c:v>5.7420833333333396</c:v>
                </c:pt>
                <c:pt idx="3446">
                  <c:v>5.7437500000000004</c:v>
                </c:pt>
                <c:pt idx="3447">
                  <c:v>5.7454166666666699</c:v>
                </c:pt>
                <c:pt idx="3448">
                  <c:v>5.7470833333333404</c:v>
                </c:pt>
                <c:pt idx="3449">
                  <c:v>5.7487500000000002</c:v>
                </c:pt>
                <c:pt idx="3450">
                  <c:v>5.7504166666666698</c:v>
                </c:pt>
                <c:pt idx="3451">
                  <c:v>5.7520833333333403</c:v>
                </c:pt>
                <c:pt idx="3452">
                  <c:v>5.7537500000000001</c:v>
                </c:pt>
                <c:pt idx="3453">
                  <c:v>5.7554166666666697</c:v>
                </c:pt>
                <c:pt idx="3454">
                  <c:v>5.7570833333333402</c:v>
                </c:pt>
                <c:pt idx="3455">
                  <c:v>5.75875</c:v>
                </c:pt>
                <c:pt idx="3456">
                  <c:v>5.7604166666666696</c:v>
                </c:pt>
                <c:pt idx="3457">
                  <c:v>5.7620833333333401</c:v>
                </c:pt>
                <c:pt idx="3458">
                  <c:v>5.7637499999999999</c:v>
                </c:pt>
                <c:pt idx="3459">
                  <c:v>5.7654166666666704</c:v>
                </c:pt>
                <c:pt idx="3460">
                  <c:v>5.76708333333334</c:v>
                </c:pt>
                <c:pt idx="3461">
                  <c:v>5.7687499999999998</c:v>
                </c:pt>
                <c:pt idx="3462">
                  <c:v>5.7704166666666703</c:v>
                </c:pt>
                <c:pt idx="3463">
                  <c:v>5.7720833333333399</c:v>
                </c:pt>
                <c:pt idx="3464">
                  <c:v>5.7737499999999997</c:v>
                </c:pt>
                <c:pt idx="3465">
                  <c:v>5.7754166666666702</c:v>
                </c:pt>
                <c:pt idx="3466">
                  <c:v>5.7770833333333398</c:v>
                </c:pt>
                <c:pt idx="3467">
                  <c:v>5.7787499999999996</c:v>
                </c:pt>
                <c:pt idx="3468">
                  <c:v>5.7804166666666701</c:v>
                </c:pt>
                <c:pt idx="3469">
                  <c:v>5.7820833333333397</c:v>
                </c:pt>
                <c:pt idx="3470">
                  <c:v>5.7837500000000004</c:v>
                </c:pt>
                <c:pt idx="3471">
                  <c:v>5.78541666666667</c:v>
                </c:pt>
                <c:pt idx="3472">
                  <c:v>5.7870833333333396</c:v>
                </c:pt>
                <c:pt idx="3473">
                  <c:v>5.7887500000000003</c:v>
                </c:pt>
                <c:pt idx="3474">
                  <c:v>5.7904166666666699</c:v>
                </c:pt>
                <c:pt idx="3475">
                  <c:v>5.7920833333333404</c:v>
                </c:pt>
                <c:pt idx="3476">
                  <c:v>5.7937500000000002</c:v>
                </c:pt>
                <c:pt idx="3477">
                  <c:v>5.7954166666666698</c:v>
                </c:pt>
                <c:pt idx="3478">
                  <c:v>5.7970833333333402</c:v>
                </c:pt>
                <c:pt idx="3479">
                  <c:v>5.7987500000000001</c:v>
                </c:pt>
                <c:pt idx="3480">
                  <c:v>5.8004166666666697</c:v>
                </c:pt>
                <c:pt idx="3481">
                  <c:v>5.8020833333333401</c:v>
                </c:pt>
                <c:pt idx="3482">
                  <c:v>5.80375</c:v>
                </c:pt>
                <c:pt idx="3483">
                  <c:v>5.8054166666666696</c:v>
                </c:pt>
                <c:pt idx="3484">
                  <c:v>5.80708333333334</c:v>
                </c:pt>
                <c:pt idx="3485">
                  <c:v>5.8087499999999999</c:v>
                </c:pt>
                <c:pt idx="3486">
                  <c:v>5.8104166666666703</c:v>
                </c:pt>
                <c:pt idx="3487">
                  <c:v>5.8120833333333399</c:v>
                </c:pt>
                <c:pt idx="3488">
                  <c:v>5.8137499999999998</c:v>
                </c:pt>
                <c:pt idx="3489">
                  <c:v>5.8154166666666702</c:v>
                </c:pt>
                <c:pt idx="3490">
                  <c:v>5.8170833333333398</c:v>
                </c:pt>
                <c:pt idx="3491">
                  <c:v>5.8187499999999996</c:v>
                </c:pt>
                <c:pt idx="3492">
                  <c:v>5.8204166666666701</c:v>
                </c:pt>
                <c:pt idx="3493">
                  <c:v>5.8220833333333397</c:v>
                </c:pt>
                <c:pt idx="3494">
                  <c:v>5.8237500000000004</c:v>
                </c:pt>
                <c:pt idx="3495">
                  <c:v>5.82541666666667</c:v>
                </c:pt>
                <c:pt idx="3496">
                  <c:v>5.8270833333333396</c:v>
                </c:pt>
                <c:pt idx="3497">
                  <c:v>5.8287500000000003</c:v>
                </c:pt>
                <c:pt idx="3498">
                  <c:v>5.8304166666666699</c:v>
                </c:pt>
                <c:pt idx="3499">
                  <c:v>5.8320833333333404</c:v>
                </c:pt>
                <c:pt idx="3500">
                  <c:v>5.8337500000000002</c:v>
                </c:pt>
                <c:pt idx="3501">
                  <c:v>5.8354166666666698</c:v>
                </c:pt>
                <c:pt idx="3502">
                  <c:v>5.8370833333333403</c:v>
                </c:pt>
                <c:pt idx="3503">
                  <c:v>5.8387500000000001</c:v>
                </c:pt>
                <c:pt idx="3504">
                  <c:v>5.8404166666666697</c:v>
                </c:pt>
                <c:pt idx="3505">
                  <c:v>5.8420833333333402</c:v>
                </c:pt>
                <c:pt idx="3506">
                  <c:v>5.84375</c:v>
                </c:pt>
                <c:pt idx="3507">
                  <c:v>5.8454166666666696</c:v>
                </c:pt>
                <c:pt idx="3508">
                  <c:v>5.8470833333333401</c:v>
                </c:pt>
                <c:pt idx="3509">
                  <c:v>5.8487499999999999</c:v>
                </c:pt>
                <c:pt idx="3510">
                  <c:v>5.8504166666666704</c:v>
                </c:pt>
                <c:pt idx="3511">
                  <c:v>5.85208333333334</c:v>
                </c:pt>
                <c:pt idx="3512">
                  <c:v>5.8537499999999998</c:v>
                </c:pt>
                <c:pt idx="3513">
                  <c:v>5.8554166666666703</c:v>
                </c:pt>
                <c:pt idx="3514">
                  <c:v>5.8570833333333399</c:v>
                </c:pt>
                <c:pt idx="3515">
                  <c:v>5.8587499999999997</c:v>
                </c:pt>
                <c:pt idx="3516">
                  <c:v>5.8604166666666702</c:v>
                </c:pt>
                <c:pt idx="3517">
                  <c:v>5.8620833333333398</c:v>
                </c:pt>
                <c:pt idx="3518">
                  <c:v>5.8637499999999996</c:v>
                </c:pt>
                <c:pt idx="3519">
                  <c:v>5.8654166666666701</c:v>
                </c:pt>
                <c:pt idx="3520">
                  <c:v>5.8670833333333396</c:v>
                </c:pt>
                <c:pt idx="3521">
                  <c:v>5.8687500000000004</c:v>
                </c:pt>
                <c:pt idx="3522">
                  <c:v>5.8704166666666699</c:v>
                </c:pt>
                <c:pt idx="3523">
                  <c:v>5.8720833333333404</c:v>
                </c:pt>
                <c:pt idx="3524">
                  <c:v>5.8737500000000002</c:v>
                </c:pt>
                <c:pt idx="3525">
                  <c:v>5.8754166666666698</c:v>
                </c:pt>
                <c:pt idx="3526">
                  <c:v>5.8770833333333403</c:v>
                </c:pt>
                <c:pt idx="3527">
                  <c:v>5.8787500000000001</c:v>
                </c:pt>
                <c:pt idx="3528">
                  <c:v>5.8804166666666697</c:v>
                </c:pt>
                <c:pt idx="3529">
                  <c:v>5.8820833333333402</c:v>
                </c:pt>
                <c:pt idx="3530">
                  <c:v>5.88375</c:v>
                </c:pt>
                <c:pt idx="3531">
                  <c:v>5.8854166666666696</c:v>
                </c:pt>
                <c:pt idx="3532">
                  <c:v>5.8870833333333401</c:v>
                </c:pt>
                <c:pt idx="3533">
                  <c:v>5.8887499999999999</c:v>
                </c:pt>
                <c:pt idx="3534">
                  <c:v>5.8904166666666704</c:v>
                </c:pt>
                <c:pt idx="3535">
                  <c:v>5.89208333333334</c:v>
                </c:pt>
                <c:pt idx="3536">
                  <c:v>5.8937499999999998</c:v>
                </c:pt>
                <c:pt idx="3537">
                  <c:v>5.8954166666666703</c:v>
                </c:pt>
                <c:pt idx="3538">
                  <c:v>5.8970833333333399</c:v>
                </c:pt>
                <c:pt idx="3539">
                  <c:v>5.8987499999999997</c:v>
                </c:pt>
                <c:pt idx="3540">
                  <c:v>5.9004166666666702</c:v>
                </c:pt>
                <c:pt idx="3541">
                  <c:v>5.9020833333333398</c:v>
                </c:pt>
                <c:pt idx="3542">
                  <c:v>5.9037499999999996</c:v>
                </c:pt>
                <c:pt idx="3543">
                  <c:v>5.9054166666666701</c:v>
                </c:pt>
                <c:pt idx="3544">
                  <c:v>5.9070833333333397</c:v>
                </c:pt>
                <c:pt idx="3545">
                  <c:v>5.9087500000000004</c:v>
                </c:pt>
                <c:pt idx="3546">
                  <c:v>5.91041666666667</c:v>
                </c:pt>
                <c:pt idx="3547">
                  <c:v>5.9120833333333396</c:v>
                </c:pt>
                <c:pt idx="3548">
                  <c:v>5.9137500000000003</c:v>
                </c:pt>
                <c:pt idx="3549">
                  <c:v>5.9154166666666699</c:v>
                </c:pt>
                <c:pt idx="3550">
                  <c:v>5.9170833333333404</c:v>
                </c:pt>
                <c:pt idx="3551">
                  <c:v>5.9187500000000002</c:v>
                </c:pt>
                <c:pt idx="3552">
                  <c:v>5.9204166666666698</c:v>
                </c:pt>
                <c:pt idx="3553">
                  <c:v>5.9220833333333402</c:v>
                </c:pt>
                <c:pt idx="3554">
                  <c:v>5.9237500000000001</c:v>
                </c:pt>
                <c:pt idx="3555">
                  <c:v>5.9254166666666697</c:v>
                </c:pt>
                <c:pt idx="3556">
                  <c:v>5.9270833333333401</c:v>
                </c:pt>
                <c:pt idx="3557">
                  <c:v>5.92875</c:v>
                </c:pt>
                <c:pt idx="3558">
                  <c:v>5.9304166666666696</c:v>
                </c:pt>
                <c:pt idx="3559">
                  <c:v>5.93208333333334</c:v>
                </c:pt>
                <c:pt idx="3560">
                  <c:v>5.9337499999999999</c:v>
                </c:pt>
                <c:pt idx="3561">
                  <c:v>5.9354166666666703</c:v>
                </c:pt>
                <c:pt idx="3562">
                  <c:v>5.9370833333333399</c:v>
                </c:pt>
                <c:pt idx="3563">
                  <c:v>5.9387499999999998</c:v>
                </c:pt>
                <c:pt idx="3564">
                  <c:v>5.9404166666666702</c:v>
                </c:pt>
                <c:pt idx="3565">
                  <c:v>5.9420833333333398</c:v>
                </c:pt>
                <c:pt idx="3566">
                  <c:v>5.9437499999999996</c:v>
                </c:pt>
                <c:pt idx="3567">
                  <c:v>5.9454166666666701</c:v>
                </c:pt>
                <c:pt idx="3568">
                  <c:v>5.9470833333333397</c:v>
                </c:pt>
                <c:pt idx="3569">
                  <c:v>5.9487500000000004</c:v>
                </c:pt>
                <c:pt idx="3570">
                  <c:v>5.95041666666667</c:v>
                </c:pt>
                <c:pt idx="3571">
                  <c:v>5.9520833333333396</c:v>
                </c:pt>
                <c:pt idx="3572">
                  <c:v>5.9537500000000003</c:v>
                </c:pt>
                <c:pt idx="3573">
                  <c:v>5.9554166666666699</c:v>
                </c:pt>
                <c:pt idx="3574">
                  <c:v>5.9570833333333404</c:v>
                </c:pt>
                <c:pt idx="3575">
                  <c:v>5.9587500000000002</c:v>
                </c:pt>
                <c:pt idx="3576">
                  <c:v>5.9604166666666698</c:v>
                </c:pt>
                <c:pt idx="3577">
                  <c:v>5.9620833333333403</c:v>
                </c:pt>
                <c:pt idx="3578">
                  <c:v>5.9637500000000001</c:v>
                </c:pt>
                <c:pt idx="3579">
                  <c:v>5.9654166666666697</c:v>
                </c:pt>
                <c:pt idx="3580">
                  <c:v>5.9670833333333402</c:v>
                </c:pt>
                <c:pt idx="3581">
                  <c:v>5.96875</c:v>
                </c:pt>
                <c:pt idx="3582">
                  <c:v>5.9704166666666696</c:v>
                </c:pt>
                <c:pt idx="3583">
                  <c:v>5.9720833333333401</c:v>
                </c:pt>
                <c:pt idx="3584">
                  <c:v>5.9737499999999999</c:v>
                </c:pt>
                <c:pt idx="3585">
                  <c:v>5.9754166666666704</c:v>
                </c:pt>
                <c:pt idx="3586">
                  <c:v>5.97708333333334</c:v>
                </c:pt>
                <c:pt idx="3587">
                  <c:v>5.9787499999999998</c:v>
                </c:pt>
                <c:pt idx="3588">
                  <c:v>5.9804166666666703</c:v>
                </c:pt>
                <c:pt idx="3589">
                  <c:v>5.9820833333333399</c:v>
                </c:pt>
                <c:pt idx="3590">
                  <c:v>5.9837499999999997</c:v>
                </c:pt>
                <c:pt idx="3591">
                  <c:v>5.9854166666666702</c:v>
                </c:pt>
                <c:pt idx="3592">
                  <c:v>5.9870833333333398</c:v>
                </c:pt>
                <c:pt idx="3593">
                  <c:v>5.9887499999999996</c:v>
                </c:pt>
                <c:pt idx="3594">
                  <c:v>5.9904166666666701</c:v>
                </c:pt>
                <c:pt idx="3595">
                  <c:v>5.9920833333333396</c:v>
                </c:pt>
                <c:pt idx="3596">
                  <c:v>5.9937500000000004</c:v>
                </c:pt>
                <c:pt idx="3597">
                  <c:v>5.9954166666666699</c:v>
                </c:pt>
                <c:pt idx="3598">
                  <c:v>5.9970833333333404</c:v>
                </c:pt>
                <c:pt idx="3599">
                  <c:v>5.9987500000000002</c:v>
                </c:pt>
                <c:pt idx="3600">
                  <c:v>6.0004166666666698</c:v>
                </c:pt>
                <c:pt idx="3601">
                  <c:v>6.0020833333333403</c:v>
                </c:pt>
                <c:pt idx="3602">
                  <c:v>6.0037500000000001</c:v>
                </c:pt>
                <c:pt idx="3603">
                  <c:v>6.0054166666666697</c:v>
                </c:pt>
                <c:pt idx="3604">
                  <c:v>6.0070833333333402</c:v>
                </c:pt>
                <c:pt idx="3605">
                  <c:v>6.00875</c:v>
                </c:pt>
                <c:pt idx="3606">
                  <c:v>6.0104166666666696</c:v>
                </c:pt>
                <c:pt idx="3607">
                  <c:v>6.0120833333333401</c:v>
                </c:pt>
                <c:pt idx="3608">
                  <c:v>6.0137499999999999</c:v>
                </c:pt>
                <c:pt idx="3609">
                  <c:v>6.0154166666666704</c:v>
                </c:pt>
                <c:pt idx="3610">
                  <c:v>6.01708333333334</c:v>
                </c:pt>
                <c:pt idx="3611">
                  <c:v>6.0187499999999998</c:v>
                </c:pt>
                <c:pt idx="3612">
                  <c:v>6.0204166666666703</c:v>
                </c:pt>
                <c:pt idx="3613">
                  <c:v>6.0220833333333399</c:v>
                </c:pt>
                <c:pt idx="3614">
                  <c:v>6.0237499999999997</c:v>
                </c:pt>
                <c:pt idx="3615">
                  <c:v>6.0254166666666702</c:v>
                </c:pt>
                <c:pt idx="3616">
                  <c:v>6.0270833333333398</c:v>
                </c:pt>
                <c:pt idx="3617">
                  <c:v>6.0287499999999996</c:v>
                </c:pt>
                <c:pt idx="3618">
                  <c:v>6.0304166666666701</c:v>
                </c:pt>
                <c:pt idx="3619">
                  <c:v>6.0320833333333397</c:v>
                </c:pt>
                <c:pt idx="3620">
                  <c:v>6.0337500000000004</c:v>
                </c:pt>
                <c:pt idx="3621">
                  <c:v>6.03541666666667</c:v>
                </c:pt>
                <c:pt idx="3622">
                  <c:v>6.0370833333333396</c:v>
                </c:pt>
                <c:pt idx="3623">
                  <c:v>6.0387500000000003</c:v>
                </c:pt>
                <c:pt idx="3624">
                  <c:v>6.0404166666666699</c:v>
                </c:pt>
                <c:pt idx="3625">
                  <c:v>6.0420833333333404</c:v>
                </c:pt>
                <c:pt idx="3626">
                  <c:v>6.0437500000000002</c:v>
                </c:pt>
                <c:pt idx="3627">
                  <c:v>6.0454166666666698</c:v>
                </c:pt>
                <c:pt idx="3628">
                  <c:v>6.0470833333333402</c:v>
                </c:pt>
                <c:pt idx="3629">
                  <c:v>6.0487500000000001</c:v>
                </c:pt>
                <c:pt idx="3630">
                  <c:v>6.0504166666666697</c:v>
                </c:pt>
                <c:pt idx="3631">
                  <c:v>6.0520833333333401</c:v>
                </c:pt>
                <c:pt idx="3632">
                  <c:v>6.05375</c:v>
                </c:pt>
                <c:pt idx="3633">
                  <c:v>6.0554166666666696</c:v>
                </c:pt>
                <c:pt idx="3634">
                  <c:v>6.05708333333334</c:v>
                </c:pt>
                <c:pt idx="3635">
                  <c:v>6.0587499999999999</c:v>
                </c:pt>
                <c:pt idx="3636">
                  <c:v>6.0604166666666703</c:v>
                </c:pt>
                <c:pt idx="3637">
                  <c:v>6.0620833333333399</c:v>
                </c:pt>
                <c:pt idx="3638">
                  <c:v>6.0637499999999998</c:v>
                </c:pt>
                <c:pt idx="3639">
                  <c:v>6.0654166666666702</c:v>
                </c:pt>
                <c:pt idx="3640">
                  <c:v>6.0670833333333398</c:v>
                </c:pt>
                <c:pt idx="3641">
                  <c:v>6.0687499999999996</c:v>
                </c:pt>
                <c:pt idx="3642">
                  <c:v>6.0704166666666701</c:v>
                </c:pt>
                <c:pt idx="3643">
                  <c:v>6.0720833333333397</c:v>
                </c:pt>
                <c:pt idx="3644">
                  <c:v>6.0737500000000004</c:v>
                </c:pt>
                <c:pt idx="3645">
                  <c:v>6.07541666666667</c:v>
                </c:pt>
                <c:pt idx="3646">
                  <c:v>6.0770833333333396</c:v>
                </c:pt>
                <c:pt idx="3647">
                  <c:v>6.0787500000000003</c:v>
                </c:pt>
                <c:pt idx="3648">
                  <c:v>6.0804166666666699</c:v>
                </c:pt>
                <c:pt idx="3649">
                  <c:v>6.0820833333333404</c:v>
                </c:pt>
                <c:pt idx="3650">
                  <c:v>6.0837500000000002</c:v>
                </c:pt>
                <c:pt idx="3651">
                  <c:v>6.0854166666666698</c:v>
                </c:pt>
                <c:pt idx="3652">
                  <c:v>6.0870833333333403</c:v>
                </c:pt>
                <c:pt idx="3653">
                  <c:v>6.0887500000000001</c:v>
                </c:pt>
                <c:pt idx="3654">
                  <c:v>6.0904166666666697</c:v>
                </c:pt>
                <c:pt idx="3655">
                  <c:v>6.0920833333333402</c:v>
                </c:pt>
                <c:pt idx="3656">
                  <c:v>6.09375</c:v>
                </c:pt>
                <c:pt idx="3657">
                  <c:v>6.0954166666666696</c:v>
                </c:pt>
                <c:pt idx="3658">
                  <c:v>6.0970833333333401</c:v>
                </c:pt>
                <c:pt idx="3659">
                  <c:v>6.0987499999999999</c:v>
                </c:pt>
                <c:pt idx="3660">
                  <c:v>6.1004166666666704</c:v>
                </c:pt>
                <c:pt idx="3661">
                  <c:v>6.10208333333334</c:v>
                </c:pt>
                <c:pt idx="3662">
                  <c:v>6.1037499999999998</c:v>
                </c:pt>
                <c:pt idx="3663">
                  <c:v>6.1054166666666703</c:v>
                </c:pt>
                <c:pt idx="3664">
                  <c:v>6.1070833333333399</c:v>
                </c:pt>
                <c:pt idx="3665">
                  <c:v>6.1087499999999997</c:v>
                </c:pt>
                <c:pt idx="3666">
                  <c:v>6.1104166666666702</c:v>
                </c:pt>
                <c:pt idx="3667">
                  <c:v>6.1120833333333398</c:v>
                </c:pt>
                <c:pt idx="3668">
                  <c:v>6.1137499999999996</c:v>
                </c:pt>
                <c:pt idx="3669">
                  <c:v>6.1154166666666701</c:v>
                </c:pt>
                <c:pt idx="3670">
                  <c:v>6.1170833333333396</c:v>
                </c:pt>
                <c:pt idx="3671">
                  <c:v>6.1187500000000004</c:v>
                </c:pt>
                <c:pt idx="3672">
                  <c:v>6.1204166666666699</c:v>
                </c:pt>
                <c:pt idx="3673">
                  <c:v>6.1220833333333404</c:v>
                </c:pt>
                <c:pt idx="3674">
                  <c:v>6.1237500000000002</c:v>
                </c:pt>
                <c:pt idx="3675">
                  <c:v>6.1254166666666698</c:v>
                </c:pt>
                <c:pt idx="3676">
                  <c:v>6.1270833333333403</c:v>
                </c:pt>
                <c:pt idx="3677">
                  <c:v>6.1287500000000001</c:v>
                </c:pt>
                <c:pt idx="3678">
                  <c:v>6.1304166666666697</c:v>
                </c:pt>
                <c:pt idx="3679">
                  <c:v>6.1320833333333402</c:v>
                </c:pt>
                <c:pt idx="3680">
                  <c:v>6.13375</c:v>
                </c:pt>
                <c:pt idx="3681">
                  <c:v>6.1354166666666696</c:v>
                </c:pt>
                <c:pt idx="3682">
                  <c:v>6.1370833333333401</c:v>
                </c:pt>
                <c:pt idx="3683">
                  <c:v>6.1387499999999999</c:v>
                </c:pt>
                <c:pt idx="3684">
                  <c:v>6.1404166666666704</c:v>
                </c:pt>
                <c:pt idx="3685">
                  <c:v>6.14208333333334</c:v>
                </c:pt>
                <c:pt idx="3686">
                  <c:v>6.1437499999999998</c:v>
                </c:pt>
                <c:pt idx="3687">
                  <c:v>6.1454166666666703</c:v>
                </c:pt>
                <c:pt idx="3688">
                  <c:v>6.1470833333333399</c:v>
                </c:pt>
                <c:pt idx="3689">
                  <c:v>6.1487499999999997</c:v>
                </c:pt>
                <c:pt idx="3690">
                  <c:v>6.1504166666666702</c:v>
                </c:pt>
                <c:pt idx="3691">
                  <c:v>6.1520833333333398</c:v>
                </c:pt>
                <c:pt idx="3692">
                  <c:v>6.1537499999999996</c:v>
                </c:pt>
                <c:pt idx="3693">
                  <c:v>6.1554166666666701</c:v>
                </c:pt>
                <c:pt idx="3694">
                  <c:v>6.1570833333333397</c:v>
                </c:pt>
                <c:pt idx="3695">
                  <c:v>6.1587500000000004</c:v>
                </c:pt>
                <c:pt idx="3696">
                  <c:v>6.16041666666667</c:v>
                </c:pt>
                <c:pt idx="3697">
                  <c:v>6.1620833333333396</c:v>
                </c:pt>
                <c:pt idx="3698">
                  <c:v>6.1637500000000003</c:v>
                </c:pt>
                <c:pt idx="3699">
                  <c:v>6.1654166666666699</c:v>
                </c:pt>
                <c:pt idx="3700">
                  <c:v>6.1670833333333404</c:v>
                </c:pt>
                <c:pt idx="3701">
                  <c:v>6.1687500000000002</c:v>
                </c:pt>
                <c:pt idx="3702">
                  <c:v>6.1704166666666698</c:v>
                </c:pt>
                <c:pt idx="3703">
                  <c:v>6.1720833333333402</c:v>
                </c:pt>
                <c:pt idx="3704">
                  <c:v>6.1737500000000001</c:v>
                </c:pt>
                <c:pt idx="3705">
                  <c:v>6.1754166666666697</c:v>
                </c:pt>
                <c:pt idx="3706">
                  <c:v>6.1770833333333401</c:v>
                </c:pt>
                <c:pt idx="3707">
                  <c:v>6.17875</c:v>
                </c:pt>
                <c:pt idx="3708">
                  <c:v>6.1804166666666696</c:v>
                </c:pt>
                <c:pt idx="3709">
                  <c:v>6.18208333333334</c:v>
                </c:pt>
                <c:pt idx="3710">
                  <c:v>6.1837499999999999</c:v>
                </c:pt>
                <c:pt idx="3711">
                  <c:v>6.1854166666666703</c:v>
                </c:pt>
                <c:pt idx="3712">
                  <c:v>6.1870833333333399</c:v>
                </c:pt>
                <c:pt idx="3713">
                  <c:v>6.1887499999999998</c:v>
                </c:pt>
                <c:pt idx="3714">
                  <c:v>6.1904166666666702</c:v>
                </c:pt>
                <c:pt idx="3715">
                  <c:v>6.1920833333333398</c:v>
                </c:pt>
                <c:pt idx="3716">
                  <c:v>6.1937499999999996</c:v>
                </c:pt>
                <c:pt idx="3717">
                  <c:v>6.1954166666666701</c:v>
                </c:pt>
                <c:pt idx="3718">
                  <c:v>6.1970833333333397</c:v>
                </c:pt>
                <c:pt idx="3719">
                  <c:v>6.1987500000000004</c:v>
                </c:pt>
                <c:pt idx="3720">
                  <c:v>6.20041666666667</c:v>
                </c:pt>
                <c:pt idx="3721">
                  <c:v>6.2020833333333396</c:v>
                </c:pt>
                <c:pt idx="3722">
                  <c:v>6.2037500000000003</c:v>
                </c:pt>
                <c:pt idx="3723">
                  <c:v>6.2054166666666699</c:v>
                </c:pt>
                <c:pt idx="3724">
                  <c:v>6.2070833333333404</c:v>
                </c:pt>
                <c:pt idx="3725">
                  <c:v>6.2087500000000002</c:v>
                </c:pt>
                <c:pt idx="3726">
                  <c:v>6.2104166666666698</c:v>
                </c:pt>
                <c:pt idx="3727">
                  <c:v>6.2120833333333403</c:v>
                </c:pt>
                <c:pt idx="3728">
                  <c:v>6.2137500000000001</c:v>
                </c:pt>
                <c:pt idx="3729">
                  <c:v>6.2154166666666697</c:v>
                </c:pt>
                <c:pt idx="3730">
                  <c:v>6.2170833333333402</c:v>
                </c:pt>
                <c:pt idx="3731">
                  <c:v>6.21875</c:v>
                </c:pt>
                <c:pt idx="3732">
                  <c:v>6.2204166666666696</c:v>
                </c:pt>
                <c:pt idx="3733">
                  <c:v>6.2220833333333401</c:v>
                </c:pt>
                <c:pt idx="3734">
                  <c:v>6.2237499999999999</c:v>
                </c:pt>
                <c:pt idx="3735">
                  <c:v>6.2254166666666704</c:v>
                </c:pt>
                <c:pt idx="3736">
                  <c:v>6.22708333333334</c:v>
                </c:pt>
                <c:pt idx="3737">
                  <c:v>6.2287499999999998</c:v>
                </c:pt>
                <c:pt idx="3738">
                  <c:v>6.2304166666666703</c:v>
                </c:pt>
                <c:pt idx="3739">
                  <c:v>6.2320833333333399</c:v>
                </c:pt>
                <c:pt idx="3740">
                  <c:v>6.2337499999999997</c:v>
                </c:pt>
                <c:pt idx="3741">
                  <c:v>6.2354166666666702</c:v>
                </c:pt>
                <c:pt idx="3742">
                  <c:v>6.2370833333333398</c:v>
                </c:pt>
                <c:pt idx="3743">
                  <c:v>6.2387499999999996</c:v>
                </c:pt>
                <c:pt idx="3744">
                  <c:v>6.2404166666666701</c:v>
                </c:pt>
                <c:pt idx="3745">
                  <c:v>6.2420833333333396</c:v>
                </c:pt>
                <c:pt idx="3746">
                  <c:v>6.2437500000000004</c:v>
                </c:pt>
                <c:pt idx="3747">
                  <c:v>6.2454166666666699</c:v>
                </c:pt>
                <c:pt idx="3748">
                  <c:v>6.2470833333333404</c:v>
                </c:pt>
                <c:pt idx="3749">
                  <c:v>6.2487500000000002</c:v>
                </c:pt>
                <c:pt idx="3750">
                  <c:v>6.2504166666666698</c:v>
                </c:pt>
                <c:pt idx="3751">
                  <c:v>6.2520833333333403</c:v>
                </c:pt>
                <c:pt idx="3752">
                  <c:v>6.2537500000000001</c:v>
                </c:pt>
                <c:pt idx="3753">
                  <c:v>6.2554166666666697</c:v>
                </c:pt>
                <c:pt idx="3754">
                  <c:v>6.2570833333333402</c:v>
                </c:pt>
                <c:pt idx="3755">
                  <c:v>6.25875</c:v>
                </c:pt>
                <c:pt idx="3756">
                  <c:v>6.2604166666666696</c:v>
                </c:pt>
                <c:pt idx="3757">
                  <c:v>6.2620833333333401</c:v>
                </c:pt>
                <c:pt idx="3758">
                  <c:v>6.2637499999999999</c:v>
                </c:pt>
                <c:pt idx="3759">
                  <c:v>6.2654166666666704</c:v>
                </c:pt>
                <c:pt idx="3760">
                  <c:v>6.26708333333334</c:v>
                </c:pt>
                <c:pt idx="3761">
                  <c:v>6.2687499999999998</c:v>
                </c:pt>
                <c:pt idx="3762">
                  <c:v>6.2704166666666703</c:v>
                </c:pt>
                <c:pt idx="3763">
                  <c:v>6.2720833333333399</c:v>
                </c:pt>
                <c:pt idx="3764">
                  <c:v>6.2737499999999997</c:v>
                </c:pt>
                <c:pt idx="3765">
                  <c:v>6.2754166666666702</c:v>
                </c:pt>
                <c:pt idx="3766">
                  <c:v>6.2770833333333398</c:v>
                </c:pt>
                <c:pt idx="3767">
                  <c:v>6.2787499999999996</c:v>
                </c:pt>
                <c:pt idx="3768">
                  <c:v>6.2804166666666701</c:v>
                </c:pt>
                <c:pt idx="3769">
                  <c:v>6.2820833333333397</c:v>
                </c:pt>
                <c:pt idx="3770">
                  <c:v>6.2837500000000004</c:v>
                </c:pt>
                <c:pt idx="3771">
                  <c:v>6.28541666666667</c:v>
                </c:pt>
                <c:pt idx="3772">
                  <c:v>6.2870833333333396</c:v>
                </c:pt>
                <c:pt idx="3773">
                  <c:v>6.2887500000000003</c:v>
                </c:pt>
                <c:pt idx="3774">
                  <c:v>6.2904166666666699</c:v>
                </c:pt>
                <c:pt idx="3775">
                  <c:v>6.2920833333333404</c:v>
                </c:pt>
                <c:pt idx="3776">
                  <c:v>6.2937500000000002</c:v>
                </c:pt>
                <c:pt idx="3777">
                  <c:v>6.2954166666666698</c:v>
                </c:pt>
                <c:pt idx="3778">
                  <c:v>6.2970833333333402</c:v>
                </c:pt>
                <c:pt idx="3779">
                  <c:v>6.2987500000000001</c:v>
                </c:pt>
                <c:pt idx="3780">
                  <c:v>6.3004166666666697</c:v>
                </c:pt>
                <c:pt idx="3781">
                  <c:v>6.3020833333333401</c:v>
                </c:pt>
                <c:pt idx="3782">
                  <c:v>6.30375</c:v>
                </c:pt>
                <c:pt idx="3783">
                  <c:v>6.3054166666666696</c:v>
                </c:pt>
                <c:pt idx="3784">
                  <c:v>6.30708333333334</c:v>
                </c:pt>
                <c:pt idx="3785">
                  <c:v>6.3087499999999999</c:v>
                </c:pt>
                <c:pt idx="3786">
                  <c:v>6.3104166666666703</c:v>
                </c:pt>
                <c:pt idx="3787">
                  <c:v>6.3120833333333399</c:v>
                </c:pt>
                <c:pt idx="3788">
                  <c:v>6.3137499999999998</c:v>
                </c:pt>
                <c:pt idx="3789">
                  <c:v>6.3154166666666702</c:v>
                </c:pt>
                <c:pt idx="3790">
                  <c:v>6.3170833333333398</c:v>
                </c:pt>
                <c:pt idx="3791">
                  <c:v>6.3187499999999996</c:v>
                </c:pt>
                <c:pt idx="3792">
                  <c:v>6.3204166666666701</c:v>
                </c:pt>
                <c:pt idx="3793">
                  <c:v>6.3220833333333397</c:v>
                </c:pt>
                <c:pt idx="3794">
                  <c:v>6.3237500000000004</c:v>
                </c:pt>
                <c:pt idx="3795">
                  <c:v>6.32541666666667</c:v>
                </c:pt>
                <c:pt idx="3796">
                  <c:v>6.3270833333333396</c:v>
                </c:pt>
                <c:pt idx="3797">
                  <c:v>6.3287500000000003</c:v>
                </c:pt>
                <c:pt idx="3798">
                  <c:v>6.3304166666666699</c:v>
                </c:pt>
                <c:pt idx="3799">
                  <c:v>6.3320833333333404</c:v>
                </c:pt>
                <c:pt idx="3800">
                  <c:v>6.3337500000000002</c:v>
                </c:pt>
                <c:pt idx="3801">
                  <c:v>6.3354166666666698</c:v>
                </c:pt>
                <c:pt idx="3802">
                  <c:v>6.3370833333333403</c:v>
                </c:pt>
                <c:pt idx="3803">
                  <c:v>6.3387500000000001</c:v>
                </c:pt>
                <c:pt idx="3804">
                  <c:v>6.3404166666666697</c:v>
                </c:pt>
                <c:pt idx="3805">
                  <c:v>6.3420833333333402</c:v>
                </c:pt>
                <c:pt idx="3806">
                  <c:v>6.34375</c:v>
                </c:pt>
                <c:pt idx="3807">
                  <c:v>6.3454166666666696</c:v>
                </c:pt>
                <c:pt idx="3808">
                  <c:v>6.3470833333333401</c:v>
                </c:pt>
                <c:pt idx="3809">
                  <c:v>6.3487499999999999</c:v>
                </c:pt>
                <c:pt idx="3810">
                  <c:v>6.3504166666666704</c:v>
                </c:pt>
                <c:pt idx="3811">
                  <c:v>6.35208333333334</c:v>
                </c:pt>
                <c:pt idx="3812">
                  <c:v>6.3537499999999998</c:v>
                </c:pt>
                <c:pt idx="3813">
                  <c:v>6.3554166666666703</c:v>
                </c:pt>
                <c:pt idx="3814">
                  <c:v>6.3570833333333399</c:v>
                </c:pt>
                <c:pt idx="3815">
                  <c:v>6.3587499999999997</c:v>
                </c:pt>
                <c:pt idx="3816">
                  <c:v>6.3604166666666702</c:v>
                </c:pt>
                <c:pt idx="3817">
                  <c:v>6.3620833333333398</c:v>
                </c:pt>
                <c:pt idx="3818">
                  <c:v>6.3637499999999996</c:v>
                </c:pt>
                <c:pt idx="3819">
                  <c:v>6.3654166666666701</c:v>
                </c:pt>
                <c:pt idx="3820">
                  <c:v>6.3670833333333396</c:v>
                </c:pt>
                <c:pt idx="3821">
                  <c:v>6.3687500000000004</c:v>
                </c:pt>
                <c:pt idx="3822">
                  <c:v>6.3704166666666699</c:v>
                </c:pt>
                <c:pt idx="3823">
                  <c:v>6.3720833333333404</c:v>
                </c:pt>
                <c:pt idx="3824">
                  <c:v>6.3737500000000002</c:v>
                </c:pt>
                <c:pt idx="3825">
                  <c:v>6.3754166666666698</c:v>
                </c:pt>
                <c:pt idx="3826">
                  <c:v>6.3770833333333403</c:v>
                </c:pt>
                <c:pt idx="3827">
                  <c:v>6.3787500000000001</c:v>
                </c:pt>
                <c:pt idx="3828">
                  <c:v>6.3804166666666697</c:v>
                </c:pt>
                <c:pt idx="3829">
                  <c:v>6.3820833333333402</c:v>
                </c:pt>
                <c:pt idx="3830">
                  <c:v>6.38375</c:v>
                </c:pt>
                <c:pt idx="3831">
                  <c:v>6.3854166666666696</c:v>
                </c:pt>
                <c:pt idx="3832">
                  <c:v>6.3870833333333401</c:v>
                </c:pt>
                <c:pt idx="3833">
                  <c:v>6.3887499999999999</c:v>
                </c:pt>
                <c:pt idx="3834">
                  <c:v>6.3904166666666704</c:v>
                </c:pt>
                <c:pt idx="3835">
                  <c:v>6.39208333333334</c:v>
                </c:pt>
                <c:pt idx="3836">
                  <c:v>6.3937499999999998</c:v>
                </c:pt>
                <c:pt idx="3837">
                  <c:v>6.3954166666666703</c:v>
                </c:pt>
                <c:pt idx="3838">
                  <c:v>6.3970833333333399</c:v>
                </c:pt>
                <c:pt idx="3839">
                  <c:v>6.3987499999999997</c:v>
                </c:pt>
                <c:pt idx="3840">
                  <c:v>6.4004166666666702</c:v>
                </c:pt>
                <c:pt idx="3841">
                  <c:v>6.4020833333333398</c:v>
                </c:pt>
                <c:pt idx="3842">
                  <c:v>6.4037499999999996</c:v>
                </c:pt>
                <c:pt idx="3843">
                  <c:v>6.4054166666666701</c:v>
                </c:pt>
                <c:pt idx="3844">
                  <c:v>6.4070833333333397</c:v>
                </c:pt>
                <c:pt idx="3845">
                  <c:v>6.4087500000000004</c:v>
                </c:pt>
                <c:pt idx="3846">
                  <c:v>6.41041666666667</c:v>
                </c:pt>
                <c:pt idx="3847">
                  <c:v>6.4120833333333396</c:v>
                </c:pt>
                <c:pt idx="3848">
                  <c:v>6.4137500000000003</c:v>
                </c:pt>
                <c:pt idx="3849">
                  <c:v>6.4154166666666699</c:v>
                </c:pt>
                <c:pt idx="3850">
                  <c:v>6.4170833333333404</c:v>
                </c:pt>
                <c:pt idx="3851">
                  <c:v>6.4187500000000002</c:v>
                </c:pt>
                <c:pt idx="3852">
                  <c:v>6.4204166666666698</c:v>
                </c:pt>
                <c:pt idx="3853">
                  <c:v>6.4220833333333402</c:v>
                </c:pt>
                <c:pt idx="3854">
                  <c:v>6.4237500000000001</c:v>
                </c:pt>
                <c:pt idx="3855">
                  <c:v>6.4254166666666697</c:v>
                </c:pt>
                <c:pt idx="3856">
                  <c:v>6.4270833333333401</c:v>
                </c:pt>
                <c:pt idx="3857">
                  <c:v>6.42875</c:v>
                </c:pt>
                <c:pt idx="3858">
                  <c:v>6.4304166666666696</c:v>
                </c:pt>
                <c:pt idx="3859">
                  <c:v>6.43208333333334</c:v>
                </c:pt>
                <c:pt idx="3860">
                  <c:v>6.4337499999999999</c:v>
                </c:pt>
                <c:pt idx="3861">
                  <c:v>6.4354166666666703</c:v>
                </c:pt>
                <c:pt idx="3862">
                  <c:v>6.4370833333333399</c:v>
                </c:pt>
                <c:pt idx="3863">
                  <c:v>6.4387499999999998</c:v>
                </c:pt>
                <c:pt idx="3864">
                  <c:v>6.4404166666666702</c:v>
                </c:pt>
                <c:pt idx="3865">
                  <c:v>6.4420833333333398</c:v>
                </c:pt>
                <c:pt idx="3866">
                  <c:v>6.4437499999999996</c:v>
                </c:pt>
                <c:pt idx="3867">
                  <c:v>6.4454166666666701</c:v>
                </c:pt>
                <c:pt idx="3868">
                  <c:v>6.4470833333333397</c:v>
                </c:pt>
                <c:pt idx="3869">
                  <c:v>6.4487500000000004</c:v>
                </c:pt>
                <c:pt idx="3870">
                  <c:v>6.45041666666667</c:v>
                </c:pt>
                <c:pt idx="3871">
                  <c:v>6.4520833333333396</c:v>
                </c:pt>
                <c:pt idx="3872">
                  <c:v>6.4537500000000003</c:v>
                </c:pt>
                <c:pt idx="3873">
                  <c:v>6.4554166666666699</c:v>
                </c:pt>
                <c:pt idx="3874">
                  <c:v>6.4570833333333404</c:v>
                </c:pt>
                <c:pt idx="3875">
                  <c:v>6.4587500000000002</c:v>
                </c:pt>
                <c:pt idx="3876">
                  <c:v>6.4604166666666698</c:v>
                </c:pt>
                <c:pt idx="3877">
                  <c:v>6.4620833333333403</c:v>
                </c:pt>
                <c:pt idx="3878">
                  <c:v>6.4637500000000001</c:v>
                </c:pt>
                <c:pt idx="3879">
                  <c:v>6.4654166666666697</c:v>
                </c:pt>
                <c:pt idx="3880">
                  <c:v>6.4670833333333402</c:v>
                </c:pt>
                <c:pt idx="3881">
                  <c:v>6.46875</c:v>
                </c:pt>
                <c:pt idx="3882">
                  <c:v>6.4704166666666696</c:v>
                </c:pt>
                <c:pt idx="3883">
                  <c:v>6.4720833333333401</c:v>
                </c:pt>
                <c:pt idx="3884">
                  <c:v>6.4737499999999999</c:v>
                </c:pt>
                <c:pt idx="3885">
                  <c:v>6.4754166666666704</c:v>
                </c:pt>
                <c:pt idx="3886">
                  <c:v>6.47708333333334</c:v>
                </c:pt>
                <c:pt idx="3887">
                  <c:v>6.4787499999999998</c:v>
                </c:pt>
                <c:pt idx="3888">
                  <c:v>6.4804166666666703</c:v>
                </c:pt>
                <c:pt idx="3889">
                  <c:v>6.4820833333333399</c:v>
                </c:pt>
                <c:pt idx="3890">
                  <c:v>6.4837499999999997</c:v>
                </c:pt>
                <c:pt idx="3891">
                  <c:v>6.4854166666666702</c:v>
                </c:pt>
                <c:pt idx="3892">
                  <c:v>6.4870833333333398</c:v>
                </c:pt>
                <c:pt idx="3893">
                  <c:v>6.4887499999999996</c:v>
                </c:pt>
                <c:pt idx="3894">
                  <c:v>6.4904166666666701</c:v>
                </c:pt>
                <c:pt idx="3895">
                  <c:v>6.4920833333333396</c:v>
                </c:pt>
                <c:pt idx="3896">
                  <c:v>6.4937500000000004</c:v>
                </c:pt>
                <c:pt idx="3897">
                  <c:v>6.4954166666666699</c:v>
                </c:pt>
                <c:pt idx="3898">
                  <c:v>6.4970833333333404</c:v>
                </c:pt>
                <c:pt idx="3899">
                  <c:v>6.4987500000000002</c:v>
                </c:pt>
                <c:pt idx="3900">
                  <c:v>6.5004166666666698</c:v>
                </c:pt>
                <c:pt idx="3901">
                  <c:v>6.5020833333333403</c:v>
                </c:pt>
                <c:pt idx="3902">
                  <c:v>6.5037500000000001</c:v>
                </c:pt>
                <c:pt idx="3903">
                  <c:v>6.5054166666666697</c:v>
                </c:pt>
                <c:pt idx="3904">
                  <c:v>6.5070833333333402</c:v>
                </c:pt>
                <c:pt idx="3905">
                  <c:v>6.50875</c:v>
                </c:pt>
                <c:pt idx="3906">
                  <c:v>6.5104166666666696</c:v>
                </c:pt>
                <c:pt idx="3907">
                  <c:v>6.5120833333333401</c:v>
                </c:pt>
                <c:pt idx="3908">
                  <c:v>6.5137499999999999</c:v>
                </c:pt>
                <c:pt idx="3909">
                  <c:v>6.5154166666666704</c:v>
                </c:pt>
                <c:pt idx="3910">
                  <c:v>6.51708333333334</c:v>
                </c:pt>
                <c:pt idx="3911">
                  <c:v>6.5187499999999998</c:v>
                </c:pt>
                <c:pt idx="3912">
                  <c:v>6.5204166666666703</c:v>
                </c:pt>
                <c:pt idx="3913">
                  <c:v>6.5220833333333399</c:v>
                </c:pt>
                <c:pt idx="3914">
                  <c:v>6.5237499999999997</c:v>
                </c:pt>
                <c:pt idx="3915">
                  <c:v>6.5254166666666702</c:v>
                </c:pt>
                <c:pt idx="3916">
                  <c:v>6.5270833333333398</c:v>
                </c:pt>
                <c:pt idx="3917">
                  <c:v>6.5287499999999996</c:v>
                </c:pt>
                <c:pt idx="3918">
                  <c:v>6.5304166666666701</c:v>
                </c:pt>
                <c:pt idx="3919">
                  <c:v>6.5320833333333397</c:v>
                </c:pt>
                <c:pt idx="3920">
                  <c:v>6.5337500000000004</c:v>
                </c:pt>
                <c:pt idx="3921">
                  <c:v>6.53541666666667</c:v>
                </c:pt>
                <c:pt idx="3922">
                  <c:v>6.5370833333333396</c:v>
                </c:pt>
                <c:pt idx="3923">
                  <c:v>6.5387500000000003</c:v>
                </c:pt>
                <c:pt idx="3924">
                  <c:v>6.5404166666666699</c:v>
                </c:pt>
                <c:pt idx="3925">
                  <c:v>6.5420833333333404</c:v>
                </c:pt>
                <c:pt idx="3926">
                  <c:v>6.5437500000000002</c:v>
                </c:pt>
                <c:pt idx="3927">
                  <c:v>6.5454166666666698</c:v>
                </c:pt>
                <c:pt idx="3928">
                  <c:v>6.5470833333333402</c:v>
                </c:pt>
                <c:pt idx="3929">
                  <c:v>6.5487500000000001</c:v>
                </c:pt>
                <c:pt idx="3930">
                  <c:v>6.5504166666666697</c:v>
                </c:pt>
                <c:pt idx="3931">
                  <c:v>6.5520833333333401</c:v>
                </c:pt>
                <c:pt idx="3932">
                  <c:v>6.55375</c:v>
                </c:pt>
                <c:pt idx="3933">
                  <c:v>6.5554166666666696</c:v>
                </c:pt>
                <c:pt idx="3934">
                  <c:v>6.55708333333334</c:v>
                </c:pt>
                <c:pt idx="3935">
                  <c:v>6.5587499999999999</c:v>
                </c:pt>
                <c:pt idx="3936">
                  <c:v>6.5604166666666703</c:v>
                </c:pt>
                <c:pt idx="3937">
                  <c:v>6.5620833333333399</c:v>
                </c:pt>
                <c:pt idx="3938">
                  <c:v>6.5637499999999998</c:v>
                </c:pt>
                <c:pt idx="3939">
                  <c:v>6.5654166666666702</c:v>
                </c:pt>
                <c:pt idx="3940">
                  <c:v>6.5670833333333398</c:v>
                </c:pt>
                <c:pt idx="3941">
                  <c:v>6.5687499999999996</c:v>
                </c:pt>
                <c:pt idx="3942">
                  <c:v>6.5704166666666701</c:v>
                </c:pt>
                <c:pt idx="3943">
                  <c:v>6.5720833333333397</c:v>
                </c:pt>
                <c:pt idx="3944">
                  <c:v>6.5737500000000004</c:v>
                </c:pt>
                <c:pt idx="3945">
                  <c:v>6.57541666666667</c:v>
                </c:pt>
                <c:pt idx="3946">
                  <c:v>6.5770833333333396</c:v>
                </c:pt>
                <c:pt idx="3947">
                  <c:v>6.5787500000000003</c:v>
                </c:pt>
                <c:pt idx="3948">
                  <c:v>6.5804166666666699</c:v>
                </c:pt>
                <c:pt idx="3949">
                  <c:v>6.5820833333333404</c:v>
                </c:pt>
                <c:pt idx="3950">
                  <c:v>6.5837500000000002</c:v>
                </c:pt>
                <c:pt idx="3951">
                  <c:v>6.5854166666666698</c:v>
                </c:pt>
                <c:pt idx="3952">
                  <c:v>6.5870833333333403</c:v>
                </c:pt>
                <c:pt idx="3953">
                  <c:v>6.5887500000000001</c:v>
                </c:pt>
                <c:pt idx="3954">
                  <c:v>6.5904166666666697</c:v>
                </c:pt>
                <c:pt idx="3955">
                  <c:v>6.5920833333333402</c:v>
                </c:pt>
                <c:pt idx="3956">
                  <c:v>6.59375</c:v>
                </c:pt>
                <c:pt idx="3957">
                  <c:v>6.5954166666666696</c:v>
                </c:pt>
                <c:pt idx="3958">
                  <c:v>6.5970833333333401</c:v>
                </c:pt>
                <c:pt idx="3959">
                  <c:v>6.5987499999999999</c:v>
                </c:pt>
                <c:pt idx="3960">
                  <c:v>6.6004166666666704</c:v>
                </c:pt>
                <c:pt idx="3961">
                  <c:v>6.60208333333334</c:v>
                </c:pt>
                <c:pt idx="3962">
                  <c:v>6.6037499999999998</c:v>
                </c:pt>
                <c:pt idx="3963">
                  <c:v>6.6054166666666703</c:v>
                </c:pt>
                <c:pt idx="3964">
                  <c:v>6.6070833333333399</c:v>
                </c:pt>
                <c:pt idx="3965">
                  <c:v>6.6087499999999997</c:v>
                </c:pt>
                <c:pt idx="3966">
                  <c:v>6.6104166666666702</c:v>
                </c:pt>
                <c:pt idx="3967">
                  <c:v>6.6120833333333398</c:v>
                </c:pt>
                <c:pt idx="3968">
                  <c:v>6.6137499999999996</c:v>
                </c:pt>
                <c:pt idx="3969">
                  <c:v>6.6154166666666701</c:v>
                </c:pt>
                <c:pt idx="3970">
                  <c:v>6.6170833333333396</c:v>
                </c:pt>
                <c:pt idx="3971">
                  <c:v>6.6187500000000004</c:v>
                </c:pt>
                <c:pt idx="3972">
                  <c:v>6.6204166666666699</c:v>
                </c:pt>
                <c:pt idx="3973">
                  <c:v>6.6220833333333404</c:v>
                </c:pt>
                <c:pt idx="3974">
                  <c:v>6.6237500000000002</c:v>
                </c:pt>
                <c:pt idx="3975">
                  <c:v>6.6254166666666698</c:v>
                </c:pt>
                <c:pt idx="3976">
                  <c:v>6.6270833333333403</c:v>
                </c:pt>
                <c:pt idx="3977">
                  <c:v>6.6287500000000001</c:v>
                </c:pt>
                <c:pt idx="3978">
                  <c:v>6.6304166666666697</c:v>
                </c:pt>
                <c:pt idx="3979">
                  <c:v>6.6320833333333402</c:v>
                </c:pt>
                <c:pt idx="3980">
                  <c:v>6.63375</c:v>
                </c:pt>
                <c:pt idx="3981">
                  <c:v>6.6354166666666696</c:v>
                </c:pt>
                <c:pt idx="3982">
                  <c:v>6.6370833333333401</c:v>
                </c:pt>
                <c:pt idx="3983">
                  <c:v>6.6387499999999999</c:v>
                </c:pt>
                <c:pt idx="3984">
                  <c:v>6.6404166666666704</c:v>
                </c:pt>
                <c:pt idx="3985">
                  <c:v>6.64208333333334</c:v>
                </c:pt>
                <c:pt idx="3986">
                  <c:v>6.6437499999999998</c:v>
                </c:pt>
                <c:pt idx="3987">
                  <c:v>6.6454166666666703</c:v>
                </c:pt>
                <c:pt idx="3988">
                  <c:v>6.6470833333333399</c:v>
                </c:pt>
                <c:pt idx="3989">
                  <c:v>6.6487499999999997</c:v>
                </c:pt>
                <c:pt idx="3990">
                  <c:v>6.6504166666666702</c:v>
                </c:pt>
                <c:pt idx="3991">
                  <c:v>6.6520833333333398</c:v>
                </c:pt>
                <c:pt idx="3992">
                  <c:v>6.6537499999999996</c:v>
                </c:pt>
                <c:pt idx="3993">
                  <c:v>6.6554166666666701</c:v>
                </c:pt>
                <c:pt idx="3994">
                  <c:v>6.6570833333333397</c:v>
                </c:pt>
                <c:pt idx="3995">
                  <c:v>6.6587500000000004</c:v>
                </c:pt>
                <c:pt idx="3996">
                  <c:v>6.66041666666667</c:v>
                </c:pt>
                <c:pt idx="3997">
                  <c:v>6.6620833333333396</c:v>
                </c:pt>
                <c:pt idx="3998">
                  <c:v>6.6637500000000003</c:v>
                </c:pt>
                <c:pt idx="3999">
                  <c:v>6.6654166666666699</c:v>
                </c:pt>
                <c:pt idx="4000">
                  <c:v>6.6670833333333404</c:v>
                </c:pt>
                <c:pt idx="4001">
                  <c:v>6.6687500000000002</c:v>
                </c:pt>
                <c:pt idx="4002">
                  <c:v>6.6704166666666698</c:v>
                </c:pt>
                <c:pt idx="4003">
                  <c:v>6.6720833333333402</c:v>
                </c:pt>
                <c:pt idx="4004">
                  <c:v>6.6737500000000001</c:v>
                </c:pt>
                <c:pt idx="4005">
                  <c:v>6.6754166666666697</c:v>
                </c:pt>
                <c:pt idx="4006">
                  <c:v>6.6770833333333401</c:v>
                </c:pt>
                <c:pt idx="4007">
                  <c:v>6.67875</c:v>
                </c:pt>
                <c:pt idx="4008">
                  <c:v>6.6804166666666696</c:v>
                </c:pt>
                <c:pt idx="4009">
                  <c:v>6.68208333333334</c:v>
                </c:pt>
                <c:pt idx="4010">
                  <c:v>6.6837499999999999</c:v>
                </c:pt>
                <c:pt idx="4011">
                  <c:v>6.6854166666666703</c:v>
                </c:pt>
                <c:pt idx="4012">
                  <c:v>6.6870833333333399</c:v>
                </c:pt>
                <c:pt idx="4013">
                  <c:v>6.6887499999999998</c:v>
                </c:pt>
                <c:pt idx="4014">
                  <c:v>6.6904166666666702</c:v>
                </c:pt>
                <c:pt idx="4015">
                  <c:v>6.6920833333333398</c:v>
                </c:pt>
                <c:pt idx="4016">
                  <c:v>6.6937499999999996</c:v>
                </c:pt>
                <c:pt idx="4017">
                  <c:v>6.6954166666666701</c:v>
                </c:pt>
                <c:pt idx="4018">
                  <c:v>6.6970833333333397</c:v>
                </c:pt>
                <c:pt idx="4019">
                  <c:v>6.6987500000000004</c:v>
                </c:pt>
                <c:pt idx="4020">
                  <c:v>6.70041666666667</c:v>
                </c:pt>
                <c:pt idx="4021">
                  <c:v>6.7020833333333396</c:v>
                </c:pt>
                <c:pt idx="4022">
                  <c:v>6.7037500000000003</c:v>
                </c:pt>
                <c:pt idx="4023">
                  <c:v>6.7054166666666699</c:v>
                </c:pt>
                <c:pt idx="4024">
                  <c:v>6.7070833333333404</c:v>
                </c:pt>
                <c:pt idx="4025">
                  <c:v>6.7087500000000002</c:v>
                </c:pt>
                <c:pt idx="4026">
                  <c:v>6.7104166666666698</c:v>
                </c:pt>
                <c:pt idx="4027">
                  <c:v>6.7120833333333403</c:v>
                </c:pt>
                <c:pt idx="4028">
                  <c:v>6.7137500000000001</c:v>
                </c:pt>
                <c:pt idx="4029">
                  <c:v>6.7154166666666697</c:v>
                </c:pt>
                <c:pt idx="4030">
                  <c:v>6.7170833333333402</c:v>
                </c:pt>
                <c:pt idx="4031">
                  <c:v>6.71875</c:v>
                </c:pt>
                <c:pt idx="4032">
                  <c:v>6.7204166666666696</c:v>
                </c:pt>
                <c:pt idx="4033">
                  <c:v>6.7220833333333401</c:v>
                </c:pt>
                <c:pt idx="4034">
                  <c:v>6.7237499999999999</c:v>
                </c:pt>
                <c:pt idx="4035">
                  <c:v>6.7254166666666704</c:v>
                </c:pt>
                <c:pt idx="4036">
                  <c:v>6.72708333333334</c:v>
                </c:pt>
                <c:pt idx="4037">
                  <c:v>6.7287499999999998</c:v>
                </c:pt>
                <c:pt idx="4038">
                  <c:v>6.7304166666666703</c:v>
                </c:pt>
                <c:pt idx="4039">
                  <c:v>6.7320833333333399</c:v>
                </c:pt>
                <c:pt idx="4040">
                  <c:v>6.7337499999999997</c:v>
                </c:pt>
                <c:pt idx="4041">
                  <c:v>6.7354166666666702</c:v>
                </c:pt>
                <c:pt idx="4042">
                  <c:v>6.7370833333333398</c:v>
                </c:pt>
                <c:pt idx="4043">
                  <c:v>6.7387499999999996</c:v>
                </c:pt>
                <c:pt idx="4044">
                  <c:v>6.7404166666666701</c:v>
                </c:pt>
                <c:pt idx="4045">
                  <c:v>6.7420833333333396</c:v>
                </c:pt>
                <c:pt idx="4046">
                  <c:v>6.7437500000000004</c:v>
                </c:pt>
                <c:pt idx="4047">
                  <c:v>6.7454166666666699</c:v>
                </c:pt>
                <c:pt idx="4048">
                  <c:v>6.7470833333333404</c:v>
                </c:pt>
                <c:pt idx="4049">
                  <c:v>6.7487500000000002</c:v>
                </c:pt>
                <c:pt idx="4050">
                  <c:v>6.7504166666666698</c:v>
                </c:pt>
                <c:pt idx="4051">
                  <c:v>6.7520833333333403</c:v>
                </c:pt>
                <c:pt idx="4052">
                  <c:v>6.7537500000000001</c:v>
                </c:pt>
                <c:pt idx="4053">
                  <c:v>6.7554166666666697</c:v>
                </c:pt>
                <c:pt idx="4054">
                  <c:v>6.7570833333333402</c:v>
                </c:pt>
                <c:pt idx="4055">
                  <c:v>6.75875</c:v>
                </c:pt>
                <c:pt idx="4056">
                  <c:v>6.7604166666666696</c:v>
                </c:pt>
                <c:pt idx="4057">
                  <c:v>6.7620833333333401</c:v>
                </c:pt>
                <c:pt idx="4058">
                  <c:v>6.7637499999999999</c:v>
                </c:pt>
                <c:pt idx="4059">
                  <c:v>6.7654166666666704</c:v>
                </c:pt>
                <c:pt idx="4060">
                  <c:v>6.76708333333334</c:v>
                </c:pt>
                <c:pt idx="4061">
                  <c:v>6.7687499999999998</c:v>
                </c:pt>
                <c:pt idx="4062">
                  <c:v>6.7704166666666703</c:v>
                </c:pt>
                <c:pt idx="4063">
                  <c:v>6.7720833333333399</c:v>
                </c:pt>
                <c:pt idx="4064">
                  <c:v>6.7737499999999997</c:v>
                </c:pt>
                <c:pt idx="4065">
                  <c:v>6.7754166666666702</c:v>
                </c:pt>
                <c:pt idx="4066">
                  <c:v>6.7770833333333398</c:v>
                </c:pt>
                <c:pt idx="4067">
                  <c:v>6.7787499999999996</c:v>
                </c:pt>
                <c:pt idx="4068">
                  <c:v>6.7804166666666701</c:v>
                </c:pt>
                <c:pt idx="4069">
                  <c:v>6.7820833333333397</c:v>
                </c:pt>
                <c:pt idx="4070">
                  <c:v>6.7837500000000004</c:v>
                </c:pt>
                <c:pt idx="4071">
                  <c:v>6.78541666666667</c:v>
                </c:pt>
                <c:pt idx="4072">
                  <c:v>6.7870833333333396</c:v>
                </c:pt>
                <c:pt idx="4073">
                  <c:v>6.7887500000000003</c:v>
                </c:pt>
                <c:pt idx="4074">
                  <c:v>6.7904166666666699</c:v>
                </c:pt>
                <c:pt idx="4075">
                  <c:v>6.7920833333333404</c:v>
                </c:pt>
                <c:pt idx="4076">
                  <c:v>6.7937500000000002</c:v>
                </c:pt>
                <c:pt idx="4077">
                  <c:v>6.7954166666666698</c:v>
                </c:pt>
                <c:pt idx="4078">
                  <c:v>6.7970833333333402</c:v>
                </c:pt>
                <c:pt idx="4079">
                  <c:v>6.7987500000000001</c:v>
                </c:pt>
                <c:pt idx="4080">
                  <c:v>6.8004166666666697</c:v>
                </c:pt>
                <c:pt idx="4081">
                  <c:v>6.8020833333333401</c:v>
                </c:pt>
                <c:pt idx="4082">
                  <c:v>6.80375</c:v>
                </c:pt>
                <c:pt idx="4083">
                  <c:v>6.8054166666666696</c:v>
                </c:pt>
                <c:pt idx="4084">
                  <c:v>6.80708333333334</c:v>
                </c:pt>
                <c:pt idx="4085">
                  <c:v>6.8087499999999999</c:v>
                </c:pt>
                <c:pt idx="4086">
                  <c:v>6.8104166666666703</c:v>
                </c:pt>
                <c:pt idx="4087">
                  <c:v>6.8120833333333399</c:v>
                </c:pt>
                <c:pt idx="4088">
                  <c:v>6.8137499999999998</c:v>
                </c:pt>
                <c:pt idx="4089">
                  <c:v>6.8154166666666702</c:v>
                </c:pt>
                <c:pt idx="4090">
                  <c:v>6.8170833333333398</c:v>
                </c:pt>
                <c:pt idx="4091">
                  <c:v>6.8187499999999996</c:v>
                </c:pt>
                <c:pt idx="4092">
                  <c:v>6.8204166666666701</c:v>
                </c:pt>
                <c:pt idx="4093">
                  <c:v>6.8220833333333397</c:v>
                </c:pt>
                <c:pt idx="4094">
                  <c:v>6.8237500000000004</c:v>
                </c:pt>
                <c:pt idx="4095">
                  <c:v>6.82541666666667</c:v>
                </c:pt>
                <c:pt idx="4096">
                  <c:v>6.8270833333333396</c:v>
                </c:pt>
                <c:pt idx="4097">
                  <c:v>6.8287500000000003</c:v>
                </c:pt>
                <c:pt idx="4098">
                  <c:v>6.8304166666666699</c:v>
                </c:pt>
                <c:pt idx="4099">
                  <c:v>6.8320833333333404</c:v>
                </c:pt>
                <c:pt idx="4100">
                  <c:v>6.8337500000000002</c:v>
                </c:pt>
                <c:pt idx="4101">
                  <c:v>6.8354166666666698</c:v>
                </c:pt>
                <c:pt idx="4102">
                  <c:v>6.8370833333333403</c:v>
                </c:pt>
                <c:pt idx="4103">
                  <c:v>6.8387500000000001</c:v>
                </c:pt>
                <c:pt idx="4104">
                  <c:v>6.8404166666666697</c:v>
                </c:pt>
                <c:pt idx="4105">
                  <c:v>6.8420833333333402</c:v>
                </c:pt>
                <c:pt idx="4106">
                  <c:v>6.84375</c:v>
                </c:pt>
                <c:pt idx="4107">
                  <c:v>6.8454166666666696</c:v>
                </c:pt>
                <c:pt idx="4108">
                  <c:v>6.8470833333333401</c:v>
                </c:pt>
                <c:pt idx="4109">
                  <c:v>6.8487499999999999</c:v>
                </c:pt>
                <c:pt idx="4110">
                  <c:v>6.8504166666666704</c:v>
                </c:pt>
                <c:pt idx="4111">
                  <c:v>6.85208333333334</c:v>
                </c:pt>
                <c:pt idx="4112">
                  <c:v>6.8537499999999998</c:v>
                </c:pt>
                <c:pt idx="4113">
                  <c:v>6.8554166666666703</c:v>
                </c:pt>
                <c:pt idx="4114">
                  <c:v>6.8570833333333399</c:v>
                </c:pt>
                <c:pt idx="4115">
                  <c:v>6.8587499999999997</c:v>
                </c:pt>
                <c:pt idx="4116">
                  <c:v>6.8604166666666702</c:v>
                </c:pt>
                <c:pt idx="4117">
                  <c:v>6.8620833333333398</c:v>
                </c:pt>
                <c:pt idx="4118">
                  <c:v>6.8637499999999996</c:v>
                </c:pt>
                <c:pt idx="4119">
                  <c:v>6.8654166666666701</c:v>
                </c:pt>
                <c:pt idx="4120">
                  <c:v>6.8670833333333396</c:v>
                </c:pt>
                <c:pt idx="4121">
                  <c:v>6.8687500000000004</c:v>
                </c:pt>
                <c:pt idx="4122">
                  <c:v>6.8704166666666699</c:v>
                </c:pt>
                <c:pt idx="4123">
                  <c:v>6.8720833333333404</c:v>
                </c:pt>
                <c:pt idx="4124">
                  <c:v>6.8737500000000002</c:v>
                </c:pt>
                <c:pt idx="4125">
                  <c:v>6.8754166666666698</c:v>
                </c:pt>
                <c:pt idx="4126">
                  <c:v>6.8770833333333403</c:v>
                </c:pt>
                <c:pt idx="4127">
                  <c:v>6.8787500000000001</c:v>
                </c:pt>
                <c:pt idx="4128">
                  <c:v>6.8804166666666697</c:v>
                </c:pt>
                <c:pt idx="4129">
                  <c:v>6.8820833333333402</c:v>
                </c:pt>
                <c:pt idx="4130">
                  <c:v>6.88375</c:v>
                </c:pt>
                <c:pt idx="4131">
                  <c:v>6.8854166666666696</c:v>
                </c:pt>
                <c:pt idx="4132">
                  <c:v>6.8870833333333401</c:v>
                </c:pt>
                <c:pt idx="4133">
                  <c:v>6.8887499999999999</c:v>
                </c:pt>
                <c:pt idx="4134">
                  <c:v>6.8904166666666704</c:v>
                </c:pt>
                <c:pt idx="4135">
                  <c:v>6.89208333333334</c:v>
                </c:pt>
                <c:pt idx="4136">
                  <c:v>6.8937499999999998</c:v>
                </c:pt>
                <c:pt idx="4137">
                  <c:v>6.8954166666666703</c:v>
                </c:pt>
                <c:pt idx="4138">
                  <c:v>6.8970833333333399</c:v>
                </c:pt>
                <c:pt idx="4139">
                  <c:v>6.8987499999999997</c:v>
                </c:pt>
                <c:pt idx="4140">
                  <c:v>6.9004166666666702</c:v>
                </c:pt>
                <c:pt idx="4141">
                  <c:v>6.9020833333333398</c:v>
                </c:pt>
                <c:pt idx="4142">
                  <c:v>6.9037499999999996</c:v>
                </c:pt>
                <c:pt idx="4143">
                  <c:v>6.9054166666666701</c:v>
                </c:pt>
                <c:pt idx="4144">
                  <c:v>6.9070833333333397</c:v>
                </c:pt>
                <c:pt idx="4145">
                  <c:v>6.9087500000000004</c:v>
                </c:pt>
                <c:pt idx="4146">
                  <c:v>6.91041666666667</c:v>
                </c:pt>
                <c:pt idx="4147">
                  <c:v>6.9120833333333396</c:v>
                </c:pt>
                <c:pt idx="4148">
                  <c:v>6.9137500000000003</c:v>
                </c:pt>
                <c:pt idx="4149">
                  <c:v>6.9154166666666699</c:v>
                </c:pt>
                <c:pt idx="4150">
                  <c:v>6.9170833333333404</c:v>
                </c:pt>
                <c:pt idx="4151">
                  <c:v>6.9187500000000002</c:v>
                </c:pt>
                <c:pt idx="4152">
                  <c:v>6.9204166666666698</c:v>
                </c:pt>
                <c:pt idx="4153">
                  <c:v>6.9220833333333402</c:v>
                </c:pt>
                <c:pt idx="4154">
                  <c:v>6.9237500000000001</c:v>
                </c:pt>
                <c:pt idx="4155">
                  <c:v>6.9254166666666697</c:v>
                </c:pt>
                <c:pt idx="4156">
                  <c:v>6.9270833333333401</c:v>
                </c:pt>
                <c:pt idx="4157">
                  <c:v>6.92875</c:v>
                </c:pt>
                <c:pt idx="4158">
                  <c:v>6.9304166666666696</c:v>
                </c:pt>
                <c:pt idx="4159">
                  <c:v>6.93208333333334</c:v>
                </c:pt>
                <c:pt idx="4160">
                  <c:v>6.9337499999999999</c:v>
                </c:pt>
                <c:pt idx="4161">
                  <c:v>6.9354166666666703</c:v>
                </c:pt>
                <c:pt idx="4162">
                  <c:v>6.9370833333333399</c:v>
                </c:pt>
                <c:pt idx="4163">
                  <c:v>6.9387499999999998</c:v>
                </c:pt>
                <c:pt idx="4164">
                  <c:v>6.9404166666666702</c:v>
                </c:pt>
                <c:pt idx="4165">
                  <c:v>6.9420833333333398</c:v>
                </c:pt>
                <c:pt idx="4166">
                  <c:v>6.9437499999999996</c:v>
                </c:pt>
                <c:pt idx="4167">
                  <c:v>6.9454166666666701</c:v>
                </c:pt>
                <c:pt idx="4168">
                  <c:v>6.9470833333333397</c:v>
                </c:pt>
                <c:pt idx="4169">
                  <c:v>6.9487500000000004</c:v>
                </c:pt>
                <c:pt idx="4170">
                  <c:v>6.95041666666667</c:v>
                </c:pt>
                <c:pt idx="4171">
                  <c:v>6.9520833333333396</c:v>
                </c:pt>
                <c:pt idx="4172">
                  <c:v>6.9537500000000003</c:v>
                </c:pt>
                <c:pt idx="4173">
                  <c:v>6.9554166666666699</c:v>
                </c:pt>
                <c:pt idx="4174">
                  <c:v>6.9570833333333404</c:v>
                </c:pt>
                <c:pt idx="4175">
                  <c:v>6.9587500000000002</c:v>
                </c:pt>
                <c:pt idx="4176">
                  <c:v>6.9604166666666698</c:v>
                </c:pt>
                <c:pt idx="4177">
                  <c:v>6.9620833333333403</c:v>
                </c:pt>
                <c:pt idx="4178">
                  <c:v>6.9637500000000001</c:v>
                </c:pt>
                <c:pt idx="4179">
                  <c:v>6.9654166666666697</c:v>
                </c:pt>
                <c:pt idx="4180">
                  <c:v>6.9670833333333402</c:v>
                </c:pt>
                <c:pt idx="4181">
                  <c:v>6.96875</c:v>
                </c:pt>
                <c:pt idx="4182">
                  <c:v>6.9704166666666696</c:v>
                </c:pt>
                <c:pt idx="4183">
                  <c:v>6.9720833333333401</c:v>
                </c:pt>
                <c:pt idx="4184">
                  <c:v>6.9737499999999999</c:v>
                </c:pt>
                <c:pt idx="4185">
                  <c:v>6.9754166666666704</c:v>
                </c:pt>
                <c:pt idx="4186">
                  <c:v>6.97708333333334</c:v>
                </c:pt>
                <c:pt idx="4187">
                  <c:v>6.9787499999999998</c:v>
                </c:pt>
                <c:pt idx="4188">
                  <c:v>6.9804166666666703</c:v>
                </c:pt>
                <c:pt idx="4189">
                  <c:v>6.9820833333333399</c:v>
                </c:pt>
                <c:pt idx="4190">
                  <c:v>6.9837499999999997</c:v>
                </c:pt>
                <c:pt idx="4191">
                  <c:v>6.9854166666666702</c:v>
                </c:pt>
                <c:pt idx="4192">
                  <c:v>6.9870833333333398</c:v>
                </c:pt>
                <c:pt idx="4193">
                  <c:v>6.9887499999999996</c:v>
                </c:pt>
                <c:pt idx="4194">
                  <c:v>6.9904166666666701</c:v>
                </c:pt>
                <c:pt idx="4195">
                  <c:v>6.9920833333333396</c:v>
                </c:pt>
                <c:pt idx="4196">
                  <c:v>6.9937500000000004</c:v>
                </c:pt>
                <c:pt idx="4197">
                  <c:v>6.9954166666666699</c:v>
                </c:pt>
                <c:pt idx="4198">
                  <c:v>6.9970833333333404</c:v>
                </c:pt>
                <c:pt idx="4199">
                  <c:v>6.9987500000000002</c:v>
                </c:pt>
                <c:pt idx="4200">
                  <c:v>7.0004166666666698</c:v>
                </c:pt>
                <c:pt idx="4201">
                  <c:v>7.0020833333333403</c:v>
                </c:pt>
                <c:pt idx="4202">
                  <c:v>7.0037500000000001</c:v>
                </c:pt>
                <c:pt idx="4203">
                  <c:v>7.0054166666666697</c:v>
                </c:pt>
                <c:pt idx="4204">
                  <c:v>7.0070833333333402</c:v>
                </c:pt>
                <c:pt idx="4205">
                  <c:v>7.00875</c:v>
                </c:pt>
                <c:pt idx="4206">
                  <c:v>7.0104166666666696</c:v>
                </c:pt>
                <c:pt idx="4207">
                  <c:v>7.0120833333333401</c:v>
                </c:pt>
                <c:pt idx="4208">
                  <c:v>7.0137499999999999</c:v>
                </c:pt>
                <c:pt idx="4209">
                  <c:v>7.0154166666666704</c:v>
                </c:pt>
                <c:pt idx="4210">
                  <c:v>7.01708333333334</c:v>
                </c:pt>
                <c:pt idx="4211">
                  <c:v>7.0187499999999998</c:v>
                </c:pt>
                <c:pt idx="4212">
                  <c:v>7.0204166666666703</c:v>
                </c:pt>
                <c:pt idx="4213">
                  <c:v>7.0220833333333399</c:v>
                </c:pt>
                <c:pt idx="4214">
                  <c:v>7.0237499999999997</c:v>
                </c:pt>
                <c:pt idx="4215">
                  <c:v>7.0254166666666702</c:v>
                </c:pt>
                <c:pt idx="4216">
                  <c:v>7.0270833333333398</c:v>
                </c:pt>
                <c:pt idx="4217">
                  <c:v>7.0287499999999996</c:v>
                </c:pt>
                <c:pt idx="4218">
                  <c:v>7.0304166666666701</c:v>
                </c:pt>
                <c:pt idx="4219">
                  <c:v>7.0320833333333397</c:v>
                </c:pt>
                <c:pt idx="4220">
                  <c:v>7.0337500000000004</c:v>
                </c:pt>
                <c:pt idx="4221">
                  <c:v>7.03541666666667</c:v>
                </c:pt>
                <c:pt idx="4222">
                  <c:v>7.0370833333333396</c:v>
                </c:pt>
                <c:pt idx="4223">
                  <c:v>7.0387500000000003</c:v>
                </c:pt>
                <c:pt idx="4224">
                  <c:v>7.0404166666666699</c:v>
                </c:pt>
                <c:pt idx="4225">
                  <c:v>7.0420833333333404</c:v>
                </c:pt>
                <c:pt idx="4226">
                  <c:v>7.0437500000000002</c:v>
                </c:pt>
                <c:pt idx="4227">
                  <c:v>7.0454166666666698</c:v>
                </c:pt>
                <c:pt idx="4228">
                  <c:v>7.0470833333333402</c:v>
                </c:pt>
                <c:pt idx="4229">
                  <c:v>7.0487500000000001</c:v>
                </c:pt>
                <c:pt idx="4230">
                  <c:v>7.0504166666666697</c:v>
                </c:pt>
                <c:pt idx="4231">
                  <c:v>7.0520833333333401</c:v>
                </c:pt>
                <c:pt idx="4232">
                  <c:v>7.05375</c:v>
                </c:pt>
                <c:pt idx="4233">
                  <c:v>7.0554166666666696</c:v>
                </c:pt>
                <c:pt idx="4234">
                  <c:v>7.05708333333334</c:v>
                </c:pt>
                <c:pt idx="4235">
                  <c:v>7.0587499999999999</c:v>
                </c:pt>
                <c:pt idx="4236">
                  <c:v>7.0604166666666703</c:v>
                </c:pt>
                <c:pt idx="4237">
                  <c:v>7.0620833333333399</c:v>
                </c:pt>
                <c:pt idx="4238">
                  <c:v>7.0637499999999998</c:v>
                </c:pt>
                <c:pt idx="4239">
                  <c:v>7.0654166666666702</c:v>
                </c:pt>
                <c:pt idx="4240">
                  <c:v>7.0670833333333398</c:v>
                </c:pt>
                <c:pt idx="4241">
                  <c:v>7.0687499999999996</c:v>
                </c:pt>
                <c:pt idx="4242">
                  <c:v>7.0704166666666701</c:v>
                </c:pt>
                <c:pt idx="4243">
                  <c:v>7.0720833333333397</c:v>
                </c:pt>
                <c:pt idx="4244">
                  <c:v>7.0737500000000004</c:v>
                </c:pt>
                <c:pt idx="4245">
                  <c:v>7.07541666666667</c:v>
                </c:pt>
                <c:pt idx="4246">
                  <c:v>7.0770833333333396</c:v>
                </c:pt>
                <c:pt idx="4247">
                  <c:v>7.0787500000000003</c:v>
                </c:pt>
                <c:pt idx="4248">
                  <c:v>7.0804166666666699</c:v>
                </c:pt>
                <c:pt idx="4249">
                  <c:v>7.0820833333333404</c:v>
                </c:pt>
                <c:pt idx="4250">
                  <c:v>7.0837500000000002</c:v>
                </c:pt>
                <c:pt idx="4251">
                  <c:v>7.0854166666666698</c:v>
                </c:pt>
                <c:pt idx="4252">
                  <c:v>7.0870833333333403</c:v>
                </c:pt>
                <c:pt idx="4253">
                  <c:v>7.0887500000000001</c:v>
                </c:pt>
                <c:pt idx="4254">
                  <c:v>7.0904166666666697</c:v>
                </c:pt>
                <c:pt idx="4255">
                  <c:v>7.0920833333333402</c:v>
                </c:pt>
                <c:pt idx="4256">
                  <c:v>7.09375</c:v>
                </c:pt>
                <c:pt idx="4257">
                  <c:v>7.0954166666666696</c:v>
                </c:pt>
                <c:pt idx="4258">
                  <c:v>7.0970833333333401</c:v>
                </c:pt>
                <c:pt idx="4259">
                  <c:v>7.0987499999999999</c:v>
                </c:pt>
                <c:pt idx="4260">
                  <c:v>7.1004166666666704</c:v>
                </c:pt>
                <c:pt idx="4261">
                  <c:v>7.10208333333334</c:v>
                </c:pt>
                <c:pt idx="4262">
                  <c:v>7.1037499999999998</c:v>
                </c:pt>
                <c:pt idx="4263">
                  <c:v>7.1054166666666703</c:v>
                </c:pt>
                <c:pt idx="4264">
                  <c:v>7.1070833333333399</c:v>
                </c:pt>
                <c:pt idx="4265">
                  <c:v>7.1087499999999997</c:v>
                </c:pt>
                <c:pt idx="4266">
                  <c:v>7.1104166666666702</c:v>
                </c:pt>
                <c:pt idx="4267">
                  <c:v>7.1120833333333398</c:v>
                </c:pt>
                <c:pt idx="4268">
                  <c:v>7.1137499999999996</c:v>
                </c:pt>
                <c:pt idx="4269">
                  <c:v>7.1154166666666701</c:v>
                </c:pt>
                <c:pt idx="4270">
                  <c:v>7.1170833333333396</c:v>
                </c:pt>
                <c:pt idx="4271">
                  <c:v>7.1187500000000004</c:v>
                </c:pt>
                <c:pt idx="4272">
                  <c:v>7.1204166666666699</c:v>
                </c:pt>
                <c:pt idx="4273">
                  <c:v>7.1220833333333404</c:v>
                </c:pt>
                <c:pt idx="4274">
                  <c:v>7.1237500000000002</c:v>
                </c:pt>
                <c:pt idx="4275">
                  <c:v>7.1254166666666698</c:v>
                </c:pt>
                <c:pt idx="4276">
                  <c:v>7.1270833333333403</c:v>
                </c:pt>
                <c:pt idx="4277">
                  <c:v>7.1287500000000001</c:v>
                </c:pt>
                <c:pt idx="4278">
                  <c:v>7.1304166666666697</c:v>
                </c:pt>
                <c:pt idx="4279">
                  <c:v>7.1320833333333402</c:v>
                </c:pt>
                <c:pt idx="4280">
                  <c:v>7.13375</c:v>
                </c:pt>
                <c:pt idx="4281">
                  <c:v>7.1354166666666696</c:v>
                </c:pt>
                <c:pt idx="4282">
                  <c:v>7.1370833333333401</c:v>
                </c:pt>
                <c:pt idx="4283">
                  <c:v>7.1387499999999999</c:v>
                </c:pt>
                <c:pt idx="4284">
                  <c:v>7.1404166666666704</c:v>
                </c:pt>
                <c:pt idx="4285">
                  <c:v>7.14208333333334</c:v>
                </c:pt>
                <c:pt idx="4286">
                  <c:v>7.1437499999999998</c:v>
                </c:pt>
                <c:pt idx="4287">
                  <c:v>7.1454166666666703</c:v>
                </c:pt>
                <c:pt idx="4288">
                  <c:v>7.1470833333333399</c:v>
                </c:pt>
                <c:pt idx="4289">
                  <c:v>7.1487499999999997</c:v>
                </c:pt>
                <c:pt idx="4290">
                  <c:v>7.1504166666666702</c:v>
                </c:pt>
                <c:pt idx="4291">
                  <c:v>7.1520833333333398</c:v>
                </c:pt>
                <c:pt idx="4292">
                  <c:v>7.1537499999999996</c:v>
                </c:pt>
                <c:pt idx="4293">
                  <c:v>7.1554166666666701</c:v>
                </c:pt>
                <c:pt idx="4294">
                  <c:v>7.1570833333333397</c:v>
                </c:pt>
                <c:pt idx="4295">
                  <c:v>7.1587500000000004</c:v>
                </c:pt>
                <c:pt idx="4296">
                  <c:v>7.16041666666667</c:v>
                </c:pt>
                <c:pt idx="4297">
                  <c:v>7.1620833333333396</c:v>
                </c:pt>
                <c:pt idx="4298">
                  <c:v>7.1637500000000003</c:v>
                </c:pt>
                <c:pt idx="4299">
                  <c:v>7.1654166666666699</c:v>
                </c:pt>
                <c:pt idx="4300">
                  <c:v>7.1670833333333404</c:v>
                </c:pt>
                <c:pt idx="4301">
                  <c:v>7.1687500000000002</c:v>
                </c:pt>
                <c:pt idx="4302">
                  <c:v>7.1704166666666698</c:v>
                </c:pt>
                <c:pt idx="4303">
                  <c:v>7.1720833333333402</c:v>
                </c:pt>
                <c:pt idx="4304">
                  <c:v>7.1737500000000001</c:v>
                </c:pt>
                <c:pt idx="4305">
                  <c:v>7.1754166666666697</c:v>
                </c:pt>
                <c:pt idx="4306">
                  <c:v>7.1770833333333401</c:v>
                </c:pt>
                <c:pt idx="4307">
                  <c:v>7.17875</c:v>
                </c:pt>
                <c:pt idx="4308">
                  <c:v>7.1804166666666696</c:v>
                </c:pt>
                <c:pt idx="4309">
                  <c:v>7.18208333333334</c:v>
                </c:pt>
                <c:pt idx="4310">
                  <c:v>7.1837499999999999</c:v>
                </c:pt>
                <c:pt idx="4311">
                  <c:v>7.1854166666666703</c:v>
                </c:pt>
                <c:pt idx="4312">
                  <c:v>7.1870833333333399</c:v>
                </c:pt>
                <c:pt idx="4313">
                  <c:v>7.1887499999999998</c:v>
                </c:pt>
                <c:pt idx="4314">
                  <c:v>7.1904166666666702</c:v>
                </c:pt>
                <c:pt idx="4315">
                  <c:v>7.1920833333333398</c:v>
                </c:pt>
                <c:pt idx="4316">
                  <c:v>7.1937499999999996</c:v>
                </c:pt>
                <c:pt idx="4317">
                  <c:v>7.1954166666666701</c:v>
                </c:pt>
                <c:pt idx="4318">
                  <c:v>7.1970833333333397</c:v>
                </c:pt>
                <c:pt idx="4319">
                  <c:v>7.1987500000000004</c:v>
                </c:pt>
                <c:pt idx="4320">
                  <c:v>7.20041666666667</c:v>
                </c:pt>
                <c:pt idx="4321">
                  <c:v>7.2020833333333396</c:v>
                </c:pt>
                <c:pt idx="4322">
                  <c:v>7.2037500000000003</c:v>
                </c:pt>
                <c:pt idx="4323">
                  <c:v>7.2054166666666699</c:v>
                </c:pt>
                <c:pt idx="4324">
                  <c:v>7.2070833333333404</c:v>
                </c:pt>
                <c:pt idx="4325">
                  <c:v>7.2087500000000002</c:v>
                </c:pt>
                <c:pt idx="4326">
                  <c:v>7.2104166666666698</c:v>
                </c:pt>
                <c:pt idx="4327">
                  <c:v>7.2120833333333403</c:v>
                </c:pt>
                <c:pt idx="4328">
                  <c:v>7.2137500000000001</c:v>
                </c:pt>
                <c:pt idx="4329">
                  <c:v>7.2154166666666697</c:v>
                </c:pt>
                <c:pt idx="4330">
                  <c:v>7.2170833333333402</c:v>
                </c:pt>
                <c:pt idx="4331">
                  <c:v>7.21875</c:v>
                </c:pt>
                <c:pt idx="4332">
                  <c:v>7.2204166666666696</c:v>
                </c:pt>
                <c:pt idx="4333">
                  <c:v>7.2220833333333401</c:v>
                </c:pt>
                <c:pt idx="4334">
                  <c:v>7.2237499999999999</c:v>
                </c:pt>
                <c:pt idx="4335">
                  <c:v>7.2254166666666704</c:v>
                </c:pt>
                <c:pt idx="4336">
                  <c:v>7.22708333333334</c:v>
                </c:pt>
                <c:pt idx="4337">
                  <c:v>7.2287499999999998</c:v>
                </c:pt>
                <c:pt idx="4338">
                  <c:v>7.2304166666666703</c:v>
                </c:pt>
                <c:pt idx="4339">
                  <c:v>7.2320833333333399</c:v>
                </c:pt>
                <c:pt idx="4340">
                  <c:v>7.2337499999999997</c:v>
                </c:pt>
                <c:pt idx="4341">
                  <c:v>7.2354166666666702</c:v>
                </c:pt>
                <c:pt idx="4342">
                  <c:v>7.2370833333333398</c:v>
                </c:pt>
                <c:pt idx="4343">
                  <c:v>7.2387499999999996</c:v>
                </c:pt>
                <c:pt idx="4344">
                  <c:v>7.2404166666666701</c:v>
                </c:pt>
                <c:pt idx="4345">
                  <c:v>7.2420833333333396</c:v>
                </c:pt>
                <c:pt idx="4346">
                  <c:v>7.2437500000000004</c:v>
                </c:pt>
                <c:pt idx="4347">
                  <c:v>7.2454166666666699</c:v>
                </c:pt>
                <c:pt idx="4348">
                  <c:v>7.2470833333333404</c:v>
                </c:pt>
                <c:pt idx="4349">
                  <c:v>7.2487500000000002</c:v>
                </c:pt>
                <c:pt idx="4350">
                  <c:v>7.2504166666666698</c:v>
                </c:pt>
                <c:pt idx="4351">
                  <c:v>7.2520833333333403</c:v>
                </c:pt>
                <c:pt idx="4352">
                  <c:v>7.2537500000000001</c:v>
                </c:pt>
                <c:pt idx="4353">
                  <c:v>7.2554166666666697</c:v>
                </c:pt>
                <c:pt idx="4354">
                  <c:v>7.2570833333333402</c:v>
                </c:pt>
                <c:pt idx="4355">
                  <c:v>7.25875</c:v>
                </c:pt>
                <c:pt idx="4356">
                  <c:v>7.2604166666666696</c:v>
                </c:pt>
                <c:pt idx="4357">
                  <c:v>7.2620833333333401</c:v>
                </c:pt>
                <c:pt idx="4358">
                  <c:v>7.2637499999999999</c:v>
                </c:pt>
                <c:pt idx="4359">
                  <c:v>7.2654166666666704</c:v>
                </c:pt>
                <c:pt idx="4360">
                  <c:v>7.26708333333334</c:v>
                </c:pt>
                <c:pt idx="4361">
                  <c:v>7.2687499999999998</c:v>
                </c:pt>
                <c:pt idx="4362">
                  <c:v>7.2704166666666703</c:v>
                </c:pt>
                <c:pt idx="4363">
                  <c:v>7.2720833333333399</c:v>
                </c:pt>
                <c:pt idx="4364">
                  <c:v>7.2737499999999997</c:v>
                </c:pt>
                <c:pt idx="4365">
                  <c:v>7.2754166666666702</c:v>
                </c:pt>
                <c:pt idx="4366">
                  <c:v>7.2770833333333398</c:v>
                </c:pt>
                <c:pt idx="4367">
                  <c:v>7.2787499999999996</c:v>
                </c:pt>
                <c:pt idx="4368">
                  <c:v>7.2804166666666701</c:v>
                </c:pt>
                <c:pt idx="4369">
                  <c:v>7.2820833333333397</c:v>
                </c:pt>
                <c:pt idx="4370">
                  <c:v>7.2837500000000004</c:v>
                </c:pt>
                <c:pt idx="4371">
                  <c:v>7.28541666666667</c:v>
                </c:pt>
                <c:pt idx="4372">
                  <c:v>7.2870833333333396</c:v>
                </c:pt>
                <c:pt idx="4373">
                  <c:v>7.2887500000000003</c:v>
                </c:pt>
                <c:pt idx="4374">
                  <c:v>7.2904166666666699</c:v>
                </c:pt>
                <c:pt idx="4375">
                  <c:v>7.2920833333333404</c:v>
                </c:pt>
                <c:pt idx="4376">
                  <c:v>7.2937500000000002</c:v>
                </c:pt>
                <c:pt idx="4377">
                  <c:v>7.2954166666666698</c:v>
                </c:pt>
                <c:pt idx="4378">
                  <c:v>7.2970833333333402</c:v>
                </c:pt>
                <c:pt idx="4379">
                  <c:v>7.2987500000000001</c:v>
                </c:pt>
                <c:pt idx="4380">
                  <c:v>7.3004166666666697</c:v>
                </c:pt>
                <c:pt idx="4381">
                  <c:v>7.3020833333333401</c:v>
                </c:pt>
                <c:pt idx="4382">
                  <c:v>7.30375</c:v>
                </c:pt>
                <c:pt idx="4383">
                  <c:v>7.3054166666666696</c:v>
                </c:pt>
                <c:pt idx="4384">
                  <c:v>7.30708333333334</c:v>
                </c:pt>
                <c:pt idx="4385">
                  <c:v>7.3087499999999999</c:v>
                </c:pt>
                <c:pt idx="4386">
                  <c:v>7.3104166666666703</c:v>
                </c:pt>
                <c:pt idx="4387">
                  <c:v>7.3120833333333399</c:v>
                </c:pt>
                <c:pt idx="4388">
                  <c:v>7.3137499999999998</c:v>
                </c:pt>
                <c:pt idx="4389">
                  <c:v>7.3154166666666702</c:v>
                </c:pt>
                <c:pt idx="4390">
                  <c:v>7.3170833333333398</c:v>
                </c:pt>
                <c:pt idx="4391">
                  <c:v>7.3187499999999996</c:v>
                </c:pt>
                <c:pt idx="4392">
                  <c:v>7.3204166666666701</c:v>
                </c:pt>
                <c:pt idx="4393">
                  <c:v>7.3220833333333397</c:v>
                </c:pt>
                <c:pt idx="4394">
                  <c:v>7.3237500000000004</c:v>
                </c:pt>
                <c:pt idx="4395">
                  <c:v>7.32541666666667</c:v>
                </c:pt>
                <c:pt idx="4396">
                  <c:v>7.3270833333333396</c:v>
                </c:pt>
                <c:pt idx="4397">
                  <c:v>7.3287500000000003</c:v>
                </c:pt>
                <c:pt idx="4398">
                  <c:v>7.3304166666666699</c:v>
                </c:pt>
                <c:pt idx="4399">
                  <c:v>7.3320833333333404</c:v>
                </c:pt>
                <c:pt idx="4400">
                  <c:v>7.3337500000000002</c:v>
                </c:pt>
                <c:pt idx="4401">
                  <c:v>7.3354166666666698</c:v>
                </c:pt>
                <c:pt idx="4402">
                  <c:v>7.3370833333333403</c:v>
                </c:pt>
                <c:pt idx="4403">
                  <c:v>7.3387500000000001</c:v>
                </c:pt>
                <c:pt idx="4404">
                  <c:v>7.3404166666666697</c:v>
                </c:pt>
                <c:pt idx="4405">
                  <c:v>7.3420833333333402</c:v>
                </c:pt>
                <c:pt idx="4406">
                  <c:v>7.34375</c:v>
                </c:pt>
                <c:pt idx="4407">
                  <c:v>7.3454166666666696</c:v>
                </c:pt>
                <c:pt idx="4408">
                  <c:v>7.3470833333333401</c:v>
                </c:pt>
                <c:pt idx="4409">
                  <c:v>7.3487499999999999</c:v>
                </c:pt>
                <c:pt idx="4410">
                  <c:v>7.3504166666666704</c:v>
                </c:pt>
                <c:pt idx="4411">
                  <c:v>7.35208333333334</c:v>
                </c:pt>
                <c:pt idx="4412">
                  <c:v>7.3537499999999998</c:v>
                </c:pt>
                <c:pt idx="4413">
                  <c:v>7.3554166666666703</c:v>
                </c:pt>
                <c:pt idx="4414">
                  <c:v>7.3570833333333399</c:v>
                </c:pt>
                <c:pt idx="4415">
                  <c:v>7.3587499999999997</c:v>
                </c:pt>
                <c:pt idx="4416">
                  <c:v>7.3604166666666702</c:v>
                </c:pt>
                <c:pt idx="4417">
                  <c:v>7.3620833333333398</c:v>
                </c:pt>
                <c:pt idx="4418">
                  <c:v>7.3637499999999996</c:v>
                </c:pt>
                <c:pt idx="4419">
                  <c:v>7.3654166666666701</c:v>
                </c:pt>
                <c:pt idx="4420">
                  <c:v>7.3670833333333396</c:v>
                </c:pt>
                <c:pt idx="4421">
                  <c:v>7.3687500000000004</c:v>
                </c:pt>
                <c:pt idx="4422">
                  <c:v>7.3704166666666699</c:v>
                </c:pt>
                <c:pt idx="4423">
                  <c:v>7.3720833333333404</c:v>
                </c:pt>
                <c:pt idx="4424">
                  <c:v>7.3737500000000002</c:v>
                </c:pt>
                <c:pt idx="4425">
                  <c:v>7.3754166666666698</c:v>
                </c:pt>
                <c:pt idx="4426">
                  <c:v>7.3770833333333403</c:v>
                </c:pt>
                <c:pt idx="4427">
                  <c:v>7.3787500000000001</c:v>
                </c:pt>
                <c:pt idx="4428">
                  <c:v>7.3804166666666697</c:v>
                </c:pt>
                <c:pt idx="4429">
                  <c:v>7.3820833333333402</c:v>
                </c:pt>
                <c:pt idx="4430">
                  <c:v>7.38375</c:v>
                </c:pt>
                <c:pt idx="4431">
                  <c:v>7.3854166666666696</c:v>
                </c:pt>
                <c:pt idx="4432">
                  <c:v>7.3870833333333401</c:v>
                </c:pt>
                <c:pt idx="4433">
                  <c:v>7.3887499999999999</c:v>
                </c:pt>
                <c:pt idx="4434">
                  <c:v>7.3904166666666704</c:v>
                </c:pt>
                <c:pt idx="4435">
                  <c:v>7.39208333333334</c:v>
                </c:pt>
                <c:pt idx="4436">
                  <c:v>7.3937499999999998</c:v>
                </c:pt>
                <c:pt idx="4437">
                  <c:v>7.3954166666666703</c:v>
                </c:pt>
                <c:pt idx="4438">
                  <c:v>7.3970833333333399</c:v>
                </c:pt>
                <c:pt idx="4439">
                  <c:v>7.3987499999999997</c:v>
                </c:pt>
                <c:pt idx="4440">
                  <c:v>7.4004166666666702</c:v>
                </c:pt>
                <c:pt idx="4441">
                  <c:v>7.4020833333333398</c:v>
                </c:pt>
                <c:pt idx="4442">
                  <c:v>7.4037499999999996</c:v>
                </c:pt>
                <c:pt idx="4443">
                  <c:v>7.4054166666666701</c:v>
                </c:pt>
                <c:pt idx="4444">
                  <c:v>7.4070833333333397</c:v>
                </c:pt>
                <c:pt idx="4445">
                  <c:v>7.4087500000000004</c:v>
                </c:pt>
                <c:pt idx="4446">
                  <c:v>7.41041666666667</c:v>
                </c:pt>
                <c:pt idx="4447">
                  <c:v>7.4120833333333396</c:v>
                </c:pt>
                <c:pt idx="4448">
                  <c:v>7.4137500000000003</c:v>
                </c:pt>
                <c:pt idx="4449">
                  <c:v>7.4154166666666699</c:v>
                </c:pt>
                <c:pt idx="4450">
                  <c:v>7.4170833333333404</c:v>
                </c:pt>
                <c:pt idx="4451">
                  <c:v>7.4187500000000002</c:v>
                </c:pt>
                <c:pt idx="4452">
                  <c:v>7.4204166666666698</c:v>
                </c:pt>
                <c:pt idx="4453">
                  <c:v>7.4220833333333402</c:v>
                </c:pt>
                <c:pt idx="4454">
                  <c:v>7.4237500000000001</c:v>
                </c:pt>
                <c:pt idx="4455">
                  <c:v>7.4254166666666697</c:v>
                </c:pt>
                <c:pt idx="4456">
                  <c:v>7.4270833333333401</c:v>
                </c:pt>
                <c:pt idx="4457">
                  <c:v>7.42875</c:v>
                </c:pt>
                <c:pt idx="4458">
                  <c:v>7.4304166666666696</c:v>
                </c:pt>
                <c:pt idx="4459">
                  <c:v>7.43208333333334</c:v>
                </c:pt>
                <c:pt idx="4460">
                  <c:v>7.4337499999999999</c:v>
                </c:pt>
                <c:pt idx="4461">
                  <c:v>7.4354166666666703</c:v>
                </c:pt>
                <c:pt idx="4462">
                  <c:v>7.4370833333333399</c:v>
                </c:pt>
                <c:pt idx="4463">
                  <c:v>7.4387499999999998</c:v>
                </c:pt>
                <c:pt idx="4464">
                  <c:v>7.4404166666666702</c:v>
                </c:pt>
                <c:pt idx="4465">
                  <c:v>7.4420833333333398</c:v>
                </c:pt>
                <c:pt idx="4466">
                  <c:v>7.4437499999999996</c:v>
                </c:pt>
                <c:pt idx="4467">
                  <c:v>7.4454166666666701</c:v>
                </c:pt>
                <c:pt idx="4468">
                  <c:v>7.4470833333333397</c:v>
                </c:pt>
                <c:pt idx="4469">
                  <c:v>7.4487500000000004</c:v>
                </c:pt>
                <c:pt idx="4470">
                  <c:v>7.45041666666667</c:v>
                </c:pt>
                <c:pt idx="4471">
                  <c:v>7.4520833333333396</c:v>
                </c:pt>
                <c:pt idx="4472">
                  <c:v>7.4537500000000003</c:v>
                </c:pt>
                <c:pt idx="4473">
                  <c:v>7.4554166666666699</c:v>
                </c:pt>
                <c:pt idx="4474">
                  <c:v>7.4570833333333404</c:v>
                </c:pt>
                <c:pt idx="4475">
                  <c:v>7.4587500000000002</c:v>
                </c:pt>
                <c:pt idx="4476">
                  <c:v>7.4604166666666698</c:v>
                </c:pt>
                <c:pt idx="4477">
                  <c:v>7.4620833333333403</c:v>
                </c:pt>
                <c:pt idx="4478">
                  <c:v>7.4637500000000001</c:v>
                </c:pt>
                <c:pt idx="4479">
                  <c:v>7.4654166666666697</c:v>
                </c:pt>
                <c:pt idx="4480">
                  <c:v>7.4670833333333402</c:v>
                </c:pt>
                <c:pt idx="4481">
                  <c:v>7.46875</c:v>
                </c:pt>
                <c:pt idx="4482">
                  <c:v>7.4704166666666696</c:v>
                </c:pt>
                <c:pt idx="4483">
                  <c:v>7.4720833333333401</c:v>
                </c:pt>
                <c:pt idx="4484">
                  <c:v>7.4737499999999999</c:v>
                </c:pt>
                <c:pt idx="4485">
                  <c:v>7.4754166666666704</c:v>
                </c:pt>
                <c:pt idx="4486">
                  <c:v>7.47708333333334</c:v>
                </c:pt>
                <c:pt idx="4487">
                  <c:v>7.4787499999999998</c:v>
                </c:pt>
                <c:pt idx="4488">
                  <c:v>7.4804166666666703</c:v>
                </c:pt>
                <c:pt idx="4489">
                  <c:v>7.4820833333333399</c:v>
                </c:pt>
                <c:pt idx="4490">
                  <c:v>7.4837499999999997</c:v>
                </c:pt>
                <c:pt idx="4491">
                  <c:v>7.4854166666666702</c:v>
                </c:pt>
                <c:pt idx="4492">
                  <c:v>7.4870833333333398</c:v>
                </c:pt>
                <c:pt idx="4493">
                  <c:v>7.4887499999999996</c:v>
                </c:pt>
                <c:pt idx="4494">
                  <c:v>7.4904166666666701</c:v>
                </c:pt>
                <c:pt idx="4495">
                  <c:v>7.4920833333333396</c:v>
                </c:pt>
                <c:pt idx="4496">
                  <c:v>7.4937500000000004</c:v>
                </c:pt>
                <c:pt idx="4497">
                  <c:v>7.4954166666666699</c:v>
                </c:pt>
                <c:pt idx="4498">
                  <c:v>7.4970833333333404</c:v>
                </c:pt>
                <c:pt idx="4499">
                  <c:v>7.4987500000000002</c:v>
                </c:pt>
                <c:pt idx="4500">
                  <c:v>7.5004166666666698</c:v>
                </c:pt>
                <c:pt idx="4501">
                  <c:v>7.5020833333333403</c:v>
                </c:pt>
                <c:pt idx="4502">
                  <c:v>7.5037500000000001</c:v>
                </c:pt>
                <c:pt idx="4503">
                  <c:v>7.5054166666666697</c:v>
                </c:pt>
                <c:pt idx="4504">
                  <c:v>7.5070833333333402</c:v>
                </c:pt>
                <c:pt idx="4505">
                  <c:v>7.50875</c:v>
                </c:pt>
                <c:pt idx="4506">
                  <c:v>7.5104166666666696</c:v>
                </c:pt>
                <c:pt idx="4507">
                  <c:v>7.5120833333333401</c:v>
                </c:pt>
                <c:pt idx="4508">
                  <c:v>7.5137499999999999</c:v>
                </c:pt>
                <c:pt idx="4509">
                  <c:v>7.5154166666666704</c:v>
                </c:pt>
                <c:pt idx="4510">
                  <c:v>7.51708333333334</c:v>
                </c:pt>
                <c:pt idx="4511">
                  <c:v>7.5187499999999998</c:v>
                </c:pt>
                <c:pt idx="4512">
                  <c:v>7.5204166666666703</c:v>
                </c:pt>
                <c:pt idx="4513">
                  <c:v>7.5220833333333399</c:v>
                </c:pt>
                <c:pt idx="4514">
                  <c:v>7.5237499999999997</c:v>
                </c:pt>
                <c:pt idx="4515">
                  <c:v>7.5254166666666702</c:v>
                </c:pt>
                <c:pt idx="4516">
                  <c:v>7.5270833333333398</c:v>
                </c:pt>
                <c:pt idx="4517">
                  <c:v>7.5287499999999996</c:v>
                </c:pt>
                <c:pt idx="4518">
                  <c:v>7.5304166666666701</c:v>
                </c:pt>
                <c:pt idx="4519">
                  <c:v>7.5320833333333397</c:v>
                </c:pt>
                <c:pt idx="4520">
                  <c:v>7.5337500000000004</c:v>
                </c:pt>
                <c:pt idx="4521">
                  <c:v>7.53541666666667</c:v>
                </c:pt>
                <c:pt idx="4522">
                  <c:v>7.5370833333333396</c:v>
                </c:pt>
                <c:pt idx="4523">
                  <c:v>7.5387500000000003</c:v>
                </c:pt>
                <c:pt idx="4524">
                  <c:v>7.5404166666666699</c:v>
                </c:pt>
                <c:pt idx="4525">
                  <c:v>7.5420833333333404</c:v>
                </c:pt>
                <c:pt idx="4526">
                  <c:v>7.5437500000000002</c:v>
                </c:pt>
                <c:pt idx="4527">
                  <c:v>7.5454166666666698</c:v>
                </c:pt>
                <c:pt idx="4528">
                  <c:v>7.5470833333333402</c:v>
                </c:pt>
                <c:pt idx="4529">
                  <c:v>7.5487500000000001</c:v>
                </c:pt>
                <c:pt idx="4530">
                  <c:v>7.5504166666666697</c:v>
                </c:pt>
                <c:pt idx="4531">
                  <c:v>7.5520833333333401</c:v>
                </c:pt>
                <c:pt idx="4532">
                  <c:v>7.55375</c:v>
                </c:pt>
                <c:pt idx="4533">
                  <c:v>7.5554166666666696</c:v>
                </c:pt>
                <c:pt idx="4534">
                  <c:v>7.55708333333334</c:v>
                </c:pt>
                <c:pt idx="4535">
                  <c:v>7.5587499999999999</c:v>
                </c:pt>
                <c:pt idx="4536">
                  <c:v>7.5604166666666703</c:v>
                </c:pt>
                <c:pt idx="4537">
                  <c:v>7.5620833333333399</c:v>
                </c:pt>
                <c:pt idx="4538">
                  <c:v>7.5637499999999998</c:v>
                </c:pt>
                <c:pt idx="4539">
                  <c:v>7.5654166666666702</c:v>
                </c:pt>
                <c:pt idx="4540">
                  <c:v>7.5670833333333398</c:v>
                </c:pt>
                <c:pt idx="4541">
                  <c:v>7.5687499999999996</c:v>
                </c:pt>
                <c:pt idx="4542">
                  <c:v>7.5704166666666701</c:v>
                </c:pt>
                <c:pt idx="4543">
                  <c:v>7.5720833333333397</c:v>
                </c:pt>
                <c:pt idx="4544">
                  <c:v>7.5737500000000004</c:v>
                </c:pt>
                <c:pt idx="4545">
                  <c:v>7.57541666666667</c:v>
                </c:pt>
                <c:pt idx="4546">
                  <c:v>7.5770833333333396</c:v>
                </c:pt>
                <c:pt idx="4547">
                  <c:v>7.5787500000000003</c:v>
                </c:pt>
                <c:pt idx="4548">
                  <c:v>7.5804166666666699</c:v>
                </c:pt>
                <c:pt idx="4549">
                  <c:v>7.5820833333333404</c:v>
                </c:pt>
                <c:pt idx="4550">
                  <c:v>7.5837500000000002</c:v>
                </c:pt>
                <c:pt idx="4551">
                  <c:v>7.5854166666666698</c:v>
                </c:pt>
                <c:pt idx="4552">
                  <c:v>7.5870833333333403</c:v>
                </c:pt>
                <c:pt idx="4553">
                  <c:v>7.5887500000000001</c:v>
                </c:pt>
                <c:pt idx="4554">
                  <c:v>7.5904166666666697</c:v>
                </c:pt>
                <c:pt idx="4555">
                  <c:v>7.5920833333333402</c:v>
                </c:pt>
                <c:pt idx="4556">
                  <c:v>7.59375</c:v>
                </c:pt>
                <c:pt idx="4557">
                  <c:v>7.5954166666666696</c:v>
                </c:pt>
                <c:pt idx="4558">
                  <c:v>7.5970833333333401</c:v>
                </c:pt>
                <c:pt idx="4559">
                  <c:v>7.5987499999999999</c:v>
                </c:pt>
                <c:pt idx="4560">
                  <c:v>7.6004166666666704</c:v>
                </c:pt>
                <c:pt idx="4561">
                  <c:v>7.60208333333334</c:v>
                </c:pt>
                <c:pt idx="4562">
                  <c:v>7.6037499999999998</c:v>
                </c:pt>
                <c:pt idx="4563">
                  <c:v>7.6054166666666703</c:v>
                </c:pt>
                <c:pt idx="4564">
                  <c:v>7.6070833333333399</c:v>
                </c:pt>
                <c:pt idx="4565">
                  <c:v>7.6087499999999997</c:v>
                </c:pt>
                <c:pt idx="4566">
                  <c:v>7.6104166666666702</c:v>
                </c:pt>
                <c:pt idx="4567">
                  <c:v>7.6120833333333398</c:v>
                </c:pt>
                <c:pt idx="4568">
                  <c:v>7.6137499999999996</c:v>
                </c:pt>
                <c:pt idx="4569">
                  <c:v>7.6154166666666701</c:v>
                </c:pt>
                <c:pt idx="4570">
                  <c:v>7.6170833333333396</c:v>
                </c:pt>
                <c:pt idx="4571">
                  <c:v>7.6187500000000004</c:v>
                </c:pt>
                <c:pt idx="4572">
                  <c:v>7.6204166666666699</c:v>
                </c:pt>
                <c:pt idx="4573">
                  <c:v>7.6220833333333404</c:v>
                </c:pt>
                <c:pt idx="4574">
                  <c:v>7.6237500000000002</c:v>
                </c:pt>
                <c:pt idx="4575">
                  <c:v>7.6254166666666698</c:v>
                </c:pt>
                <c:pt idx="4576">
                  <c:v>7.6270833333333403</c:v>
                </c:pt>
                <c:pt idx="4577">
                  <c:v>7.6287500000000001</c:v>
                </c:pt>
                <c:pt idx="4578">
                  <c:v>7.6304166666666697</c:v>
                </c:pt>
                <c:pt idx="4579">
                  <c:v>7.6320833333333402</c:v>
                </c:pt>
                <c:pt idx="4580">
                  <c:v>7.63375</c:v>
                </c:pt>
                <c:pt idx="4581">
                  <c:v>7.6354166666666696</c:v>
                </c:pt>
                <c:pt idx="4582">
                  <c:v>7.6370833333333401</c:v>
                </c:pt>
                <c:pt idx="4583">
                  <c:v>7.6387499999999999</c:v>
                </c:pt>
                <c:pt idx="4584">
                  <c:v>7.6404166666666704</c:v>
                </c:pt>
                <c:pt idx="4585">
                  <c:v>7.64208333333334</c:v>
                </c:pt>
                <c:pt idx="4586">
                  <c:v>7.6437499999999998</c:v>
                </c:pt>
                <c:pt idx="4587">
                  <c:v>7.6454166666666703</c:v>
                </c:pt>
                <c:pt idx="4588">
                  <c:v>7.6470833333333399</c:v>
                </c:pt>
                <c:pt idx="4589">
                  <c:v>7.6487499999999997</c:v>
                </c:pt>
                <c:pt idx="4590">
                  <c:v>7.6504166666666702</c:v>
                </c:pt>
                <c:pt idx="4591">
                  <c:v>7.6520833333333398</c:v>
                </c:pt>
                <c:pt idx="4592">
                  <c:v>7.6537499999999996</c:v>
                </c:pt>
                <c:pt idx="4593">
                  <c:v>7.6554166666666701</c:v>
                </c:pt>
                <c:pt idx="4594">
                  <c:v>7.6570833333333397</c:v>
                </c:pt>
                <c:pt idx="4595">
                  <c:v>7.6587500000000004</c:v>
                </c:pt>
                <c:pt idx="4596">
                  <c:v>7.66041666666667</c:v>
                </c:pt>
                <c:pt idx="4597">
                  <c:v>7.6620833333333396</c:v>
                </c:pt>
                <c:pt idx="4598">
                  <c:v>7.6637500000000003</c:v>
                </c:pt>
                <c:pt idx="4599">
                  <c:v>7.6654166666666699</c:v>
                </c:pt>
                <c:pt idx="4600">
                  <c:v>7.6670833333333404</c:v>
                </c:pt>
                <c:pt idx="4601">
                  <c:v>7.6687500000000002</c:v>
                </c:pt>
                <c:pt idx="4602">
                  <c:v>7.6704166666666698</c:v>
                </c:pt>
                <c:pt idx="4603">
                  <c:v>7.6720833333333402</c:v>
                </c:pt>
                <c:pt idx="4604">
                  <c:v>7.6737500000000001</c:v>
                </c:pt>
                <c:pt idx="4605">
                  <c:v>7.6754166666666697</c:v>
                </c:pt>
                <c:pt idx="4606">
                  <c:v>7.6770833333333401</c:v>
                </c:pt>
                <c:pt idx="4607">
                  <c:v>7.67875</c:v>
                </c:pt>
                <c:pt idx="4608">
                  <c:v>7.6804166666666696</c:v>
                </c:pt>
                <c:pt idx="4609">
                  <c:v>7.68208333333334</c:v>
                </c:pt>
                <c:pt idx="4610">
                  <c:v>7.6837499999999999</c:v>
                </c:pt>
                <c:pt idx="4611">
                  <c:v>7.6854166666666703</c:v>
                </c:pt>
                <c:pt idx="4612">
                  <c:v>7.6870833333333399</c:v>
                </c:pt>
                <c:pt idx="4613">
                  <c:v>7.6887499999999998</c:v>
                </c:pt>
                <c:pt idx="4614">
                  <c:v>7.6904166666666702</c:v>
                </c:pt>
                <c:pt idx="4615">
                  <c:v>7.6920833333333398</c:v>
                </c:pt>
                <c:pt idx="4616">
                  <c:v>7.6937499999999996</c:v>
                </c:pt>
                <c:pt idx="4617">
                  <c:v>7.6954166666666701</c:v>
                </c:pt>
                <c:pt idx="4618">
                  <c:v>7.6970833333333397</c:v>
                </c:pt>
                <c:pt idx="4619">
                  <c:v>7.6987500000000004</c:v>
                </c:pt>
                <c:pt idx="4620">
                  <c:v>7.70041666666667</c:v>
                </c:pt>
                <c:pt idx="4621">
                  <c:v>7.7020833333333396</c:v>
                </c:pt>
                <c:pt idx="4622">
                  <c:v>7.7037500000000003</c:v>
                </c:pt>
                <c:pt idx="4623">
                  <c:v>7.7054166666666699</c:v>
                </c:pt>
                <c:pt idx="4624">
                  <c:v>7.7070833333333404</c:v>
                </c:pt>
                <c:pt idx="4625">
                  <c:v>7.7087500000000002</c:v>
                </c:pt>
                <c:pt idx="4626">
                  <c:v>7.7104166666666698</c:v>
                </c:pt>
                <c:pt idx="4627">
                  <c:v>7.7120833333333403</c:v>
                </c:pt>
                <c:pt idx="4628">
                  <c:v>7.7137500000000001</c:v>
                </c:pt>
                <c:pt idx="4629">
                  <c:v>7.7154166666666697</c:v>
                </c:pt>
                <c:pt idx="4630">
                  <c:v>7.7170833333333402</c:v>
                </c:pt>
                <c:pt idx="4631">
                  <c:v>7.71875</c:v>
                </c:pt>
                <c:pt idx="4632">
                  <c:v>7.7204166666666696</c:v>
                </c:pt>
                <c:pt idx="4633">
                  <c:v>7.7220833333333401</c:v>
                </c:pt>
                <c:pt idx="4634">
                  <c:v>7.7237499999999999</c:v>
                </c:pt>
                <c:pt idx="4635">
                  <c:v>7.7254166666666704</c:v>
                </c:pt>
                <c:pt idx="4636">
                  <c:v>7.72708333333334</c:v>
                </c:pt>
                <c:pt idx="4637">
                  <c:v>7.7287499999999998</c:v>
                </c:pt>
                <c:pt idx="4638">
                  <c:v>7.7304166666666703</c:v>
                </c:pt>
                <c:pt idx="4639">
                  <c:v>7.7320833333333399</c:v>
                </c:pt>
                <c:pt idx="4640">
                  <c:v>7.7337499999999997</c:v>
                </c:pt>
                <c:pt idx="4641">
                  <c:v>7.7354166666666702</c:v>
                </c:pt>
                <c:pt idx="4642">
                  <c:v>7.7370833333333398</c:v>
                </c:pt>
                <c:pt idx="4643">
                  <c:v>7.7387499999999996</c:v>
                </c:pt>
                <c:pt idx="4644">
                  <c:v>7.7404166666666701</c:v>
                </c:pt>
                <c:pt idx="4645">
                  <c:v>7.7420833333333396</c:v>
                </c:pt>
                <c:pt idx="4646">
                  <c:v>7.7437500000000004</c:v>
                </c:pt>
                <c:pt idx="4647">
                  <c:v>7.7454166666666699</c:v>
                </c:pt>
                <c:pt idx="4648">
                  <c:v>7.7470833333333404</c:v>
                </c:pt>
                <c:pt idx="4649">
                  <c:v>7.7487500000000002</c:v>
                </c:pt>
                <c:pt idx="4650">
                  <c:v>7.7504166666666698</c:v>
                </c:pt>
                <c:pt idx="4651">
                  <c:v>7.7520833333333403</c:v>
                </c:pt>
                <c:pt idx="4652">
                  <c:v>7.7537500000000001</c:v>
                </c:pt>
                <c:pt idx="4653">
                  <c:v>7.7554166666666697</c:v>
                </c:pt>
                <c:pt idx="4654">
                  <c:v>7.7570833333333402</c:v>
                </c:pt>
                <c:pt idx="4655">
                  <c:v>7.75875</c:v>
                </c:pt>
                <c:pt idx="4656">
                  <c:v>7.7604166666666696</c:v>
                </c:pt>
                <c:pt idx="4657">
                  <c:v>7.7620833333333401</c:v>
                </c:pt>
                <c:pt idx="4658">
                  <c:v>7.7637499999999999</c:v>
                </c:pt>
                <c:pt idx="4659">
                  <c:v>7.7654166666666704</c:v>
                </c:pt>
                <c:pt idx="4660">
                  <c:v>7.76708333333334</c:v>
                </c:pt>
                <c:pt idx="4661">
                  <c:v>7.7687499999999998</c:v>
                </c:pt>
                <c:pt idx="4662">
                  <c:v>7.7704166666666703</c:v>
                </c:pt>
                <c:pt idx="4663">
                  <c:v>7.7720833333333399</c:v>
                </c:pt>
                <c:pt idx="4664">
                  <c:v>7.7737499999999997</c:v>
                </c:pt>
                <c:pt idx="4665">
                  <c:v>7.7754166666666702</c:v>
                </c:pt>
                <c:pt idx="4666">
                  <c:v>7.7770833333333398</c:v>
                </c:pt>
                <c:pt idx="4667">
                  <c:v>7.7787499999999996</c:v>
                </c:pt>
                <c:pt idx="4668">
                  <c:v>7.7804166666666701</c:v>
                </c:pt>
                <c:pt idx="4669">
                  <c:v>7.7820833333333397</c:v>
                </c:pt>
                <c:pt idx="4670">
                  <c:v>7.7837500000000004</c:v>
                </c:pt>
                <c:pt idx="4671">
                  <c:v>7.78541666666667</c:v>
                </c:pt>
                <c:pt idx="4672">
                  <c:v>7.7870833333333396</c:v>
                </c:pt>
                <c:pt idx="4673">
                  <c:v>7.7887500000000003</c:v>
                </c:pt>
                <c:pt idx="4674">
                  <c:v>7.7904166666666699</c:v>
                </c:pt>
                <c:pt idx="4675">
                  <c:v>7.7920833333333404</c:v>
                </c:pt>
                <c:pt idx="4676">
                  <c:v>7.7937500000000002</c:v>
                </c:pt>
                <c:pt idx="4677">
                  <c:v>7.7954166666666698</c:v>
                </c:pt>
                <c:pt idx="4678">
                  <c:v>7.7970833333333402</c:v>
                </c:pt>
                <c:pt idx="4679">
                  <c:v>7.7987500000000001</c:v>
                </c:pt>
                <c:pt idx="4680">
                  <c:v>7.8004166666666697</c:v>
                </c:pt>
                <c:pt idx="4681">
                  <c:v>7.8020833333333401</c:v>
                </c:pt>
                <c:pt idx="4682">
                  <c:v>7.80375</c:v>
                </c:pt>
                <c:pt idx="4683">
                  <c:v>7.8054166666666696</c:v>
                </c:pt>
                <c:pt idx="4684">
                  <c:v>7.80708333333334</c:v>
                </c:pt>
                <c:pt idx="4685">
                  <c:v>7.8087499999999999</c:v>
                </c:pt>
                <c:pt idx="4686">
                  <c:v>7.8104166666666703</c:v>
                </c:pt>
                <c:pt idx="4687">
                  <c:v>7.8120833333333399</c:v>
                </c:pt>
                <c:pt idx="4688">
                  <c:v>7.8137499999999998</c:v>
                </c:pt>
                <c:pt idx="4689">
                  <c:v>7.8154166666666702</c:v>
                </c:pt>
                <c:pt idx="4690">
                  <c:v>7.8170833333333398</c:v>
                </c:pt>
                <c:pt idx="4691">
                  <c:v>7.8187499999999996</c:v>
                </c:pt>
                <c:pt idx="4692">
                  <c:v>7.8204166666666701</c:v>
                </c:pt>
                <c:pt idx="4693">
                  <c:v>7.8220833333333397</c:v>
                </c:pt>
                <c:pt idx="4694">
                  <c:v>7.8237500000000004</c:v>
                </c:pt>
                <c:pt idx="4695">
                  <c:v>7.82541666666667</c:v>
                </c:pt>
                <c:pt idx="4696">
                  <c:v>7.8270833333333396</c:v>
                </c:pt>
                <c:pt idx="4697">
                  <c:v>7.8287500000000003</c:v>
                </c:pt>
                <c:pt idx="4698">
                  <c:v>7.8304166666666699</c:v>
                </c:pt>
                <c:pt idx="4699">
                  <c:v>7.8320833333333404</c:v>
                </c:pt>
                <c:pt idx="4700">
                  <c:v>7.8337500000000002</c:v>
                </c:pt>
                <c:pt idx="4701">
                  <c:v>7.8354166666666698</c:v>
                </c:pt>
                <c:pt idx="4702">
                  <c:v>7.8370833333333403</c:v>
                </c:pt>
                <c:pt idx="4703">
                  <c:v>7.8387500000000001</c:v>
                </c:pt>
                <c:pt idx="4704">
                  <c:v>7.8404166666666697</c:v>
                </c:pt>
                <c:pt idx="4705">
                  <c:v>7.8420833333333402</c:v>
                </c:pt>
                <c:pt idx="4706">
                  <c:v>7.84375</c:v>
                </c:pt>
                <c:pt idx="4707">
                  <c:v>7.8454166666666696</c:v>
                </c:pt>
                <c:pt idx="4708">
                  <c:v>7.8470833333333401</c:v>
                </c:pt>
                <c:pt idx="4709">
                  <c:v>7.8487499999999999</c:v>
                </c:pt>
                <c:pt idx="4710">
                  <c:v>7.8504166666666704</c:v>
                </c:pt>
                <c:pt idx="4711">
                  <c:v>7.85208333333334</c:v>
                </c:pt>
                <c:pt idx="4712">
                  <c:v>7.8537499999999998</c:v>
                </c:pt>
                <c:pt idx="4713">
                  <c:v>7.8554166666666703</c:v>
                </c:pt>
                <c:pt idx="4714">
                  <c:v>7.8570833333333399</c:v>
                </c:pt>
                <c:pt idx="4715">
                  <c:v>7.8587499999999997</c:v>
                </c:pt>
                <c:pt idx="4716">
                  <c:v>7.8604166666666702</c:v>
                </c:pt>
                <c:pt idx="4717">
                  <c:v>7.8620833333333398</c:v>
                </c:pt>
                <c:pt idx="4718">
                  <c:v>7.8637499999999996</c:v>
                </c:pt>
                <c:pt idx="4719">
                  <c:v>7.8654166666666701</c:v>
                </c:pt>
                <c:pt idx="4720">
                  <c:v>7.8670833333333396</c:v>
                </c:pt>
                <c:pt idx="4721">
                  <c:v>7.8687500000000004</c:v>
                </c:pt>
                <c:pt idx="4722">
                  <c:v>7.8704166666666699</c:v>
                </c:pt>
                <c:pt idx="4723">
                  <c:v>7.8720833333333404</c:v>
                </c:pt>
                <c:pt idx="4724">
                  <c:v>7.8737500000000002</c:v>
                </c:pt>
                <c:pt idx="4725">
                  <c:v>7.8754166666666698</c:v>
                </c:pt>
                <c:pt idx="4726">
                  <c:v>7.8770833333333403</c:v>
                </c:pt>
                <c:pt idx="4727">
                  <c:v>7.8787500000000001</c:v>
                </c:pt>
                <c:pt idx="4728">
                  <c:v>7.8804166666666697</c:v>
                </c:pt>
                <c:pt idx="4729">
                  <c:v>7.8820833333333402</c:v>
                </c:pt>
                <c:pt idx="4730">
                  <c:v>7.88375</c:v>
                </c:pt>
                <c:pt idx="4731">
                  <c:v>7.8854166666666696</c:v>
                </c:pt>
                <c:pt idx="4732">
                  <c:v>7.8870833333333401</c:v>
                </c:pt>
                <c:pt idx="4733">
                  <c:v>7.8887499999999999</c:v>
                </c:pt>
                <c:pt idx="4734">
                  <c:v>7.8904166666666704</c:v>
                </c:pt>
                <c:pt idx="4735">
                  <c:v>7.89208333333334</c:v>
                </c:pt>
                <c:pt idx="4736">
                  <c:v>7.8937499999999998</c:v>
                </c:pt>
                <c:pt idx="4737">
                  <c:v>7.8954166666666703</c:v>
                </c:pt>
                <c:pt idx="4738">
                  <c:v>7.8970833333333399</c:v>
                </c:pt>
                <c:pt idx="4739">
                  <c:v>7.8987499999999997</c:v>
                </c:pt>
                <c:pt idx="4740">
                  <c:v>7.9004166666666702</c:v>
                </c:pt>
                <c:pt idx="4741">
                  <c:v>7.9020833333333398</c:v>
                </c:pt>
                <c:pt idx="4742">
                  <c:v>7.9037499999999996</c:v>
                </c:pt>
                <c:pt idx="4743">
                  <c:v>7.9054166666666701</c:v>
                </c:pt>
                <c:pt idx="4744">
                  <c:v>7.9070833333333397</c:v>
                </c:pt>
                <c:pt idx="4745">
                  <c:v>7.9087500000000004</c:v>
                </c:pt>
                <c:pt idx="4746">
                  <c:v>7.91041666666667</c:v>
                </c:pt>
                <c:pt idx="4747">
                  <c:v>7.9120833333333396</c:v>
                </c:pt>
                <c:pt idx="4748">
                  <c:v>7.9137500000000003</c:v>
                </c:pt>
                <c:pt idx="4749">
                  <c:v>7.9154166666666699</c:v>
                </c:pt>
                <c:pt idx="4750">
                  <c:v>7.9170833333333404</c:v>
                </c:pt>
                <c:pt idx="4751">
                  <c:v>7.9187500000000002</c:v>
                </c:pt>
                <c:pt idx="4752">
                  <c:v>7.9204166666666698</c:v>
                </c:pt>
                <c:pt idx="4753">
                  <c:v>7.9220833333333402</c:v>
                </c:pt>
                <c:pt idx="4754">
                  <c:v>7.9237500000000001</c:v>
                </c:pt>
                <c:pt idx="4755">
                  <c:v>7.9254166666666697</c:v>
                </c:pt>
                <c:pt idx="4756">
                  <c:v>7.9270833333333401</c:v>
                </c:pt>
                <c:pt idx="4757">
                  <c:v>7.92875</c:v>
                </c:pt>
                <c:pt idx="4758">
                  <c:v>7.9304166666666696</c:v>
                </c:pt>
                <c:pt idx="4759">
                  <c:v>7.93208333333334</c:v>
                </c:pt>
                <c:pt idx="4760">
                  <c:v>7.9337499999999999</c:v>
                </c:pt>
                <c:pt idx="4761">
                  <c:v>7.9354166666666703</c:v>
                </c:pt>
                <c:pt idx="4762">
                  <c:v>7.9370833333333399</c:v>
                </c:pt>
                <c:pt idx="4763">
                  <c:v>7.9387499999999998</c:v>
                </c:pt>
                <c:pt idx="4764">
                  <c:v>7.9404166666666702</c:v>
                </c:pt>
                <c:pt idx="4765">
                  <c:v>7.9420833333333398</c:v>
                </c:pt>
                <c:pt idx="4766">
                  <c:v>7.9437499999999996</c:v>
                </c:pt>
                <c:pt idx="4767">
                  <c:v>7.9454166666666701</c:v>
                </c:pt>
                <c:pt idx="4768">
                  <c:v>7.9470833333333397</c:v>
                </c:pt>
                <c:pt idx="4769">
                  <c:v>7.9487500000000004</c:v>
                </c:pt>
                <c:pt idx="4770">
                  <c:v>7.95041666666667</c:v>
                </c:pt>
                <c:pt idx="4771">
                  <c:v>7.9520833333333396</c:v>
                </c:pt>
                <c:pt idx="4772">
                  <c:v>7.9537500000000003</c:v>
                </c:pt>
                <c:pt idx="4773">
                  <c:v>7.9554166666666699</c:v>
                </c:pt>
                <c:pt idx="4774">
                  <c:v>7.9570833333333404</c:v>
                </c:pt>
                <c:pt idx="4775">
                  <c:v>7.9587500000000002</c:v>
                </c:pt>
                <c:pt idx="4776">
                  <c:v>7.9604166666666698</c:v>
                </c:pt>
                <c:pt idx="4777">
                  <c:v>7.9620833333333403</c:v>
                </c:pt>
                <c:pt idx="4778">
                  <c:v>7.9637500000000001</c:v>
                </c:pt>
                <c:pt idx="4779">
                  <c:v>7.9654166666666697</c:v>
                </c:pt>
                <c:pt idx="4780">
                  <c:v>7.9670833333333402</c:v>
                </c:pt>
                <c:pt idx="4781">
                  <c:v>7.96875</c:v>
                </c:pt>
                <c:pt idx="4782">
                  <c:v>7.9704166666666696</c:v>
                </c:pt>
                <c:pt idx="4783">
                  <c:v>7.9720833333333401</c:v>
                </c:pt>
                <c:pt idx="4784">
                  <c:v>7.9737499999999999</c:v>
                </c:pt>
                <c:pt idx="4785">
                  <c:v>7.9754166666666704</c:v>
                </c:pt>
                <c:pt idx="4786">
                  <c:v>7.97708333333334</c:v>
                </c:pt>
                <c:pt idx="4787">
                  <c:v>7.9787499999999998</c:v>
                </c:pt>
                <c:pt idx="4788">
                  <c:v>7.9804166666666703</c:v>
                </c:pt>
                <c:pt idx="4789">
                  <c:v>7.9820833333333399</c:v>
                </c:pt>
                <c:pt idx="4790">
                  <c:v>7.9837499999999997</c:v>
                </c:pt>
                <c:pt idx="4791">
                  <c:v>7.9854166666666702</c:v>
                </c:pt>
                <c:pt idx="4792">
                  <c:v>7.9870833333333398</c:v>
                </c:pt>
                <c:pt idx="4793">
                  <c:v>7.9887499999999996</c:v>
                </c:pt>
                <c:pt idx="4794">
                  <c:v>7.9904166666666701</c:v>
                </c:pt>
                <c:pt idx="4795">
                  <c:v>7.9920833333333396</c:v>
                </c:pt>
                <c:pt idx="4796">
                  <c:v>7.9937500000000004</c:v>
                </c:pt>
                <c:pt idx="4797">
                  <c:v>7.9954166666666699</c:v>
                </c:pt>
                <c:pt idx="4798">
                  <c:v>7.9970833333333404</c:v>
                </c:pt>
                <c:pt idx="4799">
                  <c:v>7.9987500000000002</c:v>
                </c:pt>
                <c:pt idx="4800">
                  <c:v>8.0004166666666698</c:v>
                </c:pt>
                <c:pt idx="4801">
                  <c:v>8.0020833333333403</c:v>
                </c:pt>
                <c:pt idx="4802">
                  <c:v>8.0037500000000001</c:v>
                </c:pt>
                <c:pt idx="4803">
                  <c:v>8.0054166666666706</c:v>
                </c:pt>
                <c:pt idx="4804">
                  <c:v>8.0070833333333393</c:v>
                </c:pt>
                <c:pt idx="4805">
                  <c:v>8.0087499999999991</c:v>
                </c:pt>
                <c:pt idx="4806">
                  <c:v>8.0104166666666696</c:v>
                </c:pt>
                <c:pt idx="4807">
                  <c:v>8.0120833333333401</c:v>
                </c:pt>
                <c:pt idx="4808">
                  <c:v>8.0137499999999999</c:v>
                </c:pt>
                <c:pt idx="4809">
                  <c:v>8.0154166666666704</c:v>
                </c:pt>
                <c:pt idx="4810">
                  <c:v>8.0170833333333391</c:v>
                </c:pt>
                <c:pt idx="4811">
                  <c:v>8.0187500000000007</c:v>
                </c:pt>
                <c:pt idx="4812">
                  <c:v>8.0204166666666694</c:v>
                </c:pt>
                <c:pt idx="4813">
                  <c:v>8.0220833333333399</c:v>
                </c:pt>
                <c:pt idx="4814">
                  <c:v>8.0237499999999997</c:v>
                </c:pt>
                <c:pt idx="4815">
                  <c:v>8.0254166666666702</c:v>
                </c:pt>
                <c:pt idx="4816">
                  <c:v>8.0270833333333407</c:v>
                </c:pt>
                <c:pt idx="4817">
                  <c:v>8.0287500000000005</c:v>
                </c:pt>
                <c:pt idx="4818">
                  <c:v>8.0304166666666692</c:v>
                </c:pt>
                <c:pt idx="4819">
                  <c:v>8.0320833333333397</c:v>
                </c:pt>
                <c:pt idx="4820">
                  <c:v>8.0337499999999995</c:v>
                </c:pt>
                <c:pt idx="4821">
                  <c:v>8.03541666666667</c:v>
                </c:pt>
                <c:pt idx="4822">
                  <c:v>8.0370833333333405</c:v>
                </c:pt>
                <c:pt idx="4823">
                  <c:v>8.0387500000000003</c:v>
                </c:pt>
                <c:pt idx="4824">
                  <c:v>8.0404166666666708</c:v>
                </c:pt>
                <c:pt idx="4825">
                  <c:v>8.0420833333333395</c:v>
                </c:pt>
                <c:pt idx="4826">
                  <c:v>8.0437499999999993</c:v>
                </c:pt>
                <c:pt idx="4827">
                  <c:v>8.0454166666666698</c:v>
                </c:pt>
                <c:pt idx="4828">
                  <c:v>8.0470833333333402</c:v>
                </c:pt>
                <c:pt idx="4829">
                  <c:v>8.0487500000000001</c:v>
                </c:pt>
                <c:pt idx="4830">
                  <c:v>8.0504166666666706</c:v>
                </c:pt>
                <c:pt idx="4831">
                  <c:v>8.0520833333333393</c:v>
                </c:pt>
                <c:pt idx="4832">
                  <c:v>8.0537500000000009</c:v>
                </c:pt>
                <c:pt idx="4833">
                  <c:v>8.0554166666666696</c:v>
                </c:pt>
                <c:pt idx="4834">
                  <c:v>8.05708333333334</c:v>
                </c:pt>
                <c:pt idx="4835">
                  <c:v>8.0587499999999999</c:v>
                </c:pt>
                <c:pt idx="4836">
                  <c:v>8.0604166666666703</c:v>
                </c:pt>
                <c:pt idx="4837">
                  <c:v>8.0620833333333408</c:v>
                </c:pt>
                <c:pt idx="4838">
                  <c:v>8.0637500000000006</c:v>
                </c:pt>
                <c:pt idx="4839">
                  <c:v>8.0654166666666693</c:v>
                </c:pt>
                <c:pt idx="4840">
                  <c:v>8.0670833333333292</c:v>
                </c:pt>
                <c:pt idx="4841">
                  <c:v>8.0687499999999996</c:v>
                </c:pt>
                <c:pt idx="4842">
                  <c:v>8.0704166666666701</c:v>
                </c:pt>
                <c:pt idx="4843">
                  <c:v>8.0720833333333406</c:v>
                </c:pt>
                <c:pt idx="4844">
                  <c:v>8.0737500000000004</c:v>
                </c:pt>
                <c:pt idx="4845">
                  <c:v>8.0754166666666691</c:v>
                </c:pt>
                <c:pt idx="4846">
                  <c:v>8.0770833333333396</c:v>
                </c:pt>
                <c:pt idx="4847">
                  <c:v>8.0787499999999994</c:v>
                </c:pt>
                <c:pt idx="4848">
                  <c:v>8.0804166666666699</c:v>
                </c:pt>
                <c:pt idx="4849">
                  <c:v>8.0820833333333404</c:v>
                </c:pt>
                <c:pt idx="4850">
                  <c:v>8.0837500000000002</c:v>
                </c:pt>
                <c:pt idx="4851">
                  <c:v>8.0854166666666707</c:v>
                </c:pt>
                <c:pt idx="4852">
                  <c:v>8.0870833333333394</c:v>
                </c:pt>
                <c:pt idx="4853">
                  <c:v>8.0887499999999992</c:v>
                </c:pt>
                <c:pt idx="4854">
                  <c:v>8.0904166666666697</c:v>
                </c:pt>
                <c:pt idx="4855">
                  <c:v>8.0920833333333402</c:v>
                </c:pt>
                <c:pt idx="4856">
                  <c:v>8.09375</c:v>
                </c:pt>
                <c:pt idx="4857">
                  <c:v>8.0954166666666705</c:v>
                </c:pt>
                <c:pt idx="4858">
                  <c:v>8.0970833333333392</c:v>
                </c:pt>
                <c:pt idx="4859">
                  <c:v>8.0987500000000008</c:v>
                </c:pt>
                <c:pt idx="4860">
                  <c:v>8.1004166666666695</c:v>
                </c:pt>
                <c:pt idx="4861">
                  <c:v>8.1020833333333293</c:v>
                </c:pt>
                <c:pt idx="4862">
                  <c:v>8.1037499999999998</c:v>
                </c:pt>
                <c:pt idx="4863">
                  <c:v>8.1054166666666703</c:v>
                </c:pt>
                <c:pt idx="4864">
                  <c:v>8.1070833333333407</c:v>
                </c:pt>
                <c:pt idx="4865">
                  <c:v>8.1087500000000006</c:v>
                </c:pt>
                <c:pt idx="4866">
                  <c:v>8.1104166666666693</c:v>
                </c:pt>
                <c:pt idx="4867">
                  <c:v>8.1120833333333398</c:v>
                </c:pt>
                <c:pt idx="4868">
                  <c:v>8.1137499999999996</c:v>
                </c:pt>
                <c:pt idx="4869">
                  <c:v>8.1154166666666701</c:v>
                </c:pt>
                <c:pt idx="4870">
                  <c:v>8.1170833333333405</c:v>
                </c:pt>
                <c:pt idx="4871">
                  <c:v>8.1187500000000004</c:v>
                </c:pt>
                <c:pt idx="4872">
                  <c:v>8.1204166666666708</c:v>
                </c:pt>
                <c:pt idx="4873">
                  <c:v>8.1220833333333395</c:v>
                </c:pt>
                <c:pt idx="4874">
                  <c:v>8.1237499999999994</c:v>
                </c:pt>
                <c:pt idx="4875">
                  <c:v>8.1254166666666698</c:v>
                </c:pt>
                <c:pt idx="4876">
                  <c:v>8.1270833333333403</c:v>
                </c:pt>
                <c:pt idx="4877">
                  <c:v>8.1287500000000001</c:v>
                </c:pt>
                <c:pt idx="4878">
                  <c:v>8.1304166666666706</c:v>
                </c:pt>
                <c:pt idx="4879">
                  <c:v>8.1320833333333393</c:v>
                </c:pt>
                <c:pt idx="4880">
                  <c:v>8.1337499999999991</c:v>
                </c:pt>
                <c:pt idx="4881">
                  <c:v>8.1354166666666696</c:v>
                </c:pt>
                <c:pt idx="4882">
                  <c:v>8.1370833333333401</c:v>
                </c:pt>
                <c:pt idx="4883">
                  <c:v>8.1387499999999999</c:v>
                </c:pt>
                <c:pt idx="4884">
                  <c:v>8.1404166666666704</c:v>
                </c:pt>
                <c:pt idx="4885">
                  <c:v>8.1420833333333391</c:v>
                </c:pt>
                <c:pt idx="4886">
                  <c:v>8.1437500000000007</c:v>
                </c:pt>
                <c:pt idx="4887">
                  <c:v>8.1454166666666694</c:v>
                </c:pt>
                <c:pt idx="4888">
                  <c:v>8.1470833333333292</c:v>
                </c:pt>
                <c:pt idx="4889">
                  <c:v>8.1487499999999997</c:v>
                </c:pt>
                <c:pt idx="4890">
                  <c:v>8.1504166666666702</c:v>
                </c:pt>
                <c:pt idx="4891">
                  <c:v>8.1520833333333407</c:v>
                </c:pt>
                <c:pt idx="4892">
                  <c:v>8.1537500000000005</c:v>
                </c:pt>
                <c:pt idx="4893">
                  <c:v>8.1554166666666692</c:v>
                </c:pt>
                <c:pt idx="4894">
                  <c:v>8.1570833333333397</c:v>
                </c:pt>
                <c:pt idx="4895">
                  <c:v>8.1587499999999995</c:v>
                </c:pt>
                <c:pt idx="4896">
                  <c:v>8.16041666666667</c:v>
                </c:pt>
                <c:pt idx="4897">
                  <c:v>8.1620833333333405</c:v>
                </c:pt>
                <c:pt idx="4898">
                  <c:v>8.1637500000000003</c:v>
                </c:pt>
                <c:pt idx="4899">
                  <c:v>8.1654166666666708</c:v>
                </c:pt>
                <c:pt idx="4900">
                  <c:v>8.1670833333333395</c:v>
                </c:pt>
                <c:pt idx="4901">
                  <c:v>8.1687499999999993</c:v>
                </c:pt>
                <c:pt idx="4902">
                  <c:v>8.1704166666666698</c:v>
                </c:pt>
                <c:pt idx="4903">
                  <c:v>8.1720833333333402</c:v>
                </c:pt>
                <c:pt idx="4904">
                  <c:v>8.1737500000000001</c:v>
                </c:pt>
                <c:pt idx="4905">
                  <c:v>8.1754166666666706</c:v>
                </c:pt>
                <c:pt idx="4906">
                  <c:v>8.1770833333333393</c:v>
                </c:pt>
                <c:pt idx="4907">
                  <c:v>8.1787500000000009</c:v>
                </c:pt>
                <c:pt idx="4908">
                  <c:v>8.1804166666666696</c:v>
                </c:pt>
                <c:pt idx="4909">
                  <c:v>8.18208333333334</c:v>
                </c:pt>
                <c:pt idx="4910">
                  <c:v>8.1837499999999999</c:v>
                </c:pt>
                <c:pt idx="4911">
                  <c:v>8.1854166666666703</c:v>
                </c:pt>
                <c:pt idx="4912">
                  <c:v>8.1870833333333408</c:v>
                </c:pt>
                <c:pt idx="4913">
                  <c:v>8.1887500000000006</c:v>
                </c:pt>
                <c:pt idx="4914">
                  <c:v>8.1904166666666693</c:v>
                </c:pt>
                <c:pt idx="4915">
                  <c:v>8.1920833333333398</c:v>
                </c:pt>
                <c:pt idx="4916">
                  <c:v>8.1937499999999996</c:v>
                </c:pt>
                <c:pt idx="4917">
                  <c:v>8.1954166666666701</c:v>
                </c:pt>
                <c:pt idx="4918">
                  <c:v>8.1970833333333406</c:v>
                </c:pt>
                <c:pt idx="4919">
                  <c:v>8.1987500000000004</c:v>
                </c:pt>
                <c:pt idx="4920">
                  <c:v>8.2004166666666691</c:v>
                </c:pt>
                <c:pt idx="4921">
                  <c:v>8.2020833333333396</c:v>
                </c:pt>
                <c:pt idx="4922">
                  <c:v>8.2037499999999994</c:v>
                </c:pt>
                <c:pt idx="4923">
                  <c:v>8.2054166666666699</c:v>
                </c:pt>
                <c:pt idx="4924">
                  <c:v>8.2070833333333404</c:v>
                </c:pt>
                <c:pt idx="4925">
                  <c:v>8.2087500000000002</c:v>
                </c:pt>
                <c:pt idx="4926">
                  <c:v>8.2104166666666707</c:v>
                </c:pt>
                <c:pt idx="4927">
                  <c:v>8.2120833333333394</c:v>
                </c:pt>
                <c:pt idx="4928">
                  <c:v>8.2137499999999992</c:v>
                </c:pt>
                <c:pt idx="4929">
                  <c:v>8.2154166666666697</c:v>
                </c:pt>
                <c:pt idx="4930">
                  <c:v>8.2170833333333402</c:v>
                </c:pt>
                <c:pt idx="4931">
                  <c:v>8.21875</c:v>
                </c:pt>
                <c:pt idx="4932">
                  <c:v>8.2204166666666705</c:v>
                </c:pt>
                <c:pt idx="4933">
                  <c:v>8.2220833333333392</c:v>
                </c:pt>
                <c:pt idx="4934">
                  <c:v>8.2237500000000008</c:v>
                </c:pt>
                <c:pt idx="4935">
                  <c:v>8.2254166666666695</c:v>
                </c:pt>
                <c:pt idx="4936">
                  <c:v>8.2270833333333293</c:v>
                </c:pt>
                <c:pt idx="4937">
                  <c:v>8.2287499999999998</c:v>
                </c:pt>
                <c:pt idx="4938">
                  <c:v>8.2304166666666703</c:v>
                </c:pt>
                <c:pt idx="4939">
                  <c:v>8.2320833333333407</c:v>
                </c:pt>
                <c:pt idx="4940">
                  <c:v>8.2337500000000006</c:v>
                </c:pt>
                <c:pt idx="4941">
                  <c:v>8.2354166666666693</c:v>
                </c:pt>
                <c:pt idx="4942">
                  <c:v>8.2370833333333309</c:v>
                </c:pt>
                <c:pt idx="4943">
                  <c:v>8.2387499999999996</c:v>
                </c:pt>
                <c:pt idx="4944">
                  <c:v>8.2404166666666701</c:v>
                </c:pt>
                <c:pt idx="4945">
                  <c:v>8.2420833333333405</c:v>
                </c:pt>
                <c:pt idx="4946">
                  <c:v>8.2437500000000004</c:v>
                </c:pt>
                <c:pt idx="4947">
                  <c:v>8.2454166666666708</c:v>
                </c:pt>
                <c:pt idx="4948">
                  <c:v>8.2470833333333395</c:v>
                </c:pt>
                <c:pt idx="4949">
                  <c:v>8.2487499999999994</c:v>
                </c:pt>
                <c:pt idx="4950">
                  <c:v>8.2504166666666698</c:v>
                </c:pt>
                <c:pt idx="4951">
                  <c:v>8.2520833333333403</c:v>
                </c:pt>
                <c:pt idx="4952">
                  <c:v>8.2537500000000001</c:v>
                </c:pt>
                <c:pt idx="4953">
                  <c:v>8.2554166666666706</c:v>
                </c:pt>
                <c:pt idx="4954">
                  <c:v>8.2570833333333393</c:v>
                </c:pt>
                <c:pt idx="4955">
                  <c:v>8.2587499999999991</c:v>
                </c:pt>
                <c:pt idx="4956">
                  <c:v>8.2604166666666696</c:v>
                </c:pt>
                <c:pt idx="4957">
                  <c:v>8.2620833333333401</c:v>
                </c:pt>
                <c:pt idx="4958">
                  <c:v>8.2637499999999999</c:v>
                </c:pt>
                <c:pt idx="4959">
                  <c:v>8.2654166666666704</c:v>
                </c:pt>
                <c:pt idx="4960">
                  <c:v>8.2670833333333391</c:v>
                </c:pt>
                <c:pt idx="4961">
                  <c:v>8.2687500000000007</c:v>
                </c:pt>
                <c:pt idx="4962">
                  <c:v>8.2704166666666694</c:v>
                </c:pt>
                <c:pt idx="4963">
                  <c:v>8.2720833333333399</c:v>
                </c:pt>
                <c:pt idx="4964">
                  <c:v>8.2737499999999997</c:v>
                </c:pt>
                <c:pt idx="4965">
                  <c:v>8.2754166666666702</c:v>
                </c:pt>
                <c:pt idx="4966">
                  <c:v>8.2770833333333407</c:v>
                </c:pt>
                <c:pt idx="4967">
                  <c:v>8.2787500000000005</c:v>
                </c:pt>
                <c:pt idx="4968">
                  <c:v>8.2804166666666692</c:v>
                </c:pt>
                <c:pt idx="4969">
                  <c:v>8.2820833333333397</c:v>
                </c:pt>
                <c:pt idx="4970">
                  <c:v>8.2837499999999995</c:v>
                </c:pt>
                <c:pt idx="4971">
                  <c:v>8.28541666666667</c:v>
                </c:pt>
                <c:pt idx="4972">
                  <c:v>8.2870833333333405</c:v>
                </c:pt>
                <c:pt idx="4973">
                  <c:v>8.2887500000000003</c:v>
                </c:pt>
                <c:pt idx="4974">
                  <c:v>8.2904166666666708</c:v>
                </c:pt>
                <c:pt idx="4975">
                  <c:v>8.2920833333333395</c:v>
                </c:pt>
                <c:pt idx="4976">
                  <c:v>8.2937499999999993</c:v>
                </c:pt>
                <c:pt idx="4977">
                  <c:v>8.2954166666666698</c:v>
                </c:pt>
                <c:pt idx="4978">
                  <c:v>8.2970833333333402</c:v>
                </c:pt>
                <c:pt idx="4979">
                  <c:v>8.2987500000000001</c:v>
                </c:pt>
                <c:pt idx="4980">
                  <c:v>8.3004166666666706</c:v>
                </c:pt>
                <c:pt idx="4981">
                  <c:v>8.3020833333333393</c:v>
                </c:pt>
                <c:pt idx="4982">
                  <c:v>8.3037500000000009</c:v>
                </c:pt>
                <c:pt idx="4983">
                  <c:v>8.3054166666666696</c:v>
                </c:pt>
                <c:pt idx="4984">
                  <c:v>8.30708333333334</c:v>
                </c:pt>
                <c:pt idx="4985">
                  <c:v>8.3087499999999999</c:v>
                </c:pt>
                <c:pt idx="4986">
                  <c:v>8.3104166666666703</c:v>
                </c:pt>
                <c:pt idx="4987">
                  <c:v>8.3120833333333408</c:v>
                </c:pt>
                <c:pt idx="4988">
                  <c:v>8.3137500000000006</c:v>
                </c:pt>
                <c:pt idx="4989">
                  <c:v>8.3154166666666693</c:v>
                </c:pt>
                <c:pt idx="4990">
                  <c:v>8.3170833333333292</c:v>
                </c:pt>
                <c:pt idx="4991">
                  <c:v>8.3187499999999996</c:v>
                </c:pt>
                <c:pt idx="4992">
                  <c:v>8.3204166666666701</c:v>
                </c:pt>
                <c:pt idx="4993">
                  <c:v>8.3220833333333406</c:v>
                </c:pt>
                <c:pt idx="4994">
                  <c:v>8.3237500000000004</c:v>
                </c:pt>
                <c:pt idx="4995">
                  <c:v>8.3254166666666691</c:v>
                </c:pt>
                <c:pt idx="4996">
                  <c:v>8.3270833333333396</c:v>
                </c:pt>
                <c:pt idx="4997">
                  <c:v>8.3287499999999994</c:v>
                </c:pt>
                <c:pt idx="4998">
                  <c:v>8.3304166666666699</c:v>
                </c:pt>
                <c:pt idx="4999">
                  <c:v>8.3320833333333404</c:v>
                </c:pt>
                <c:pt idx="5000">
                  <c:v>8.3337500000000002</c:v>
                </c:pt>
                <c:pt idx="5001">
                  <c:v>8.3354166666666707</c:v>
                </c:pt>
                <c:pt idx="5002">
                  <c:v>8.3370833333333394</c:v>
                </c:pt>
                <c:pt idx="5003">
                  <c:v>8.3387499999999992</c:v>
                </c:pt>
                <c:pt idx="5004">
                  <c:v>8.3404166666666697</c:v>
                </c:pt>
                <c:pt idx="5005">
                  <c:v>8.3420833333333402</c:v>
                </c:pt>
                <c:pt idx="5006">
                  <c:v>8.34375</c:v>
                </c:pt>
                <c:pt idx="5007">
                  <c:v>8.3454166666666705</c:v>
                </c:pt>
                <c:pt idx="5008">
                  <c:v>8.3470833333333392</c:v>
                </c:pt>
                <c:pt idx="5009">
                  <c:v>8.3487500000000008</c:v>
                </c:pt>
                <c:pt idx="5010">
                  <c:v>8.3504166666666695</c:v>
                </c:pt>
                <c:pt idx="5011">
                  <c:v>8.35208333333334</c:v>
                </c:pt>
                <c:pt idx="5012">
                  <c:v>8.3537499999999998</c:v>
                </c:pt>
                <c:pt idx="5013">
                  <c:v>8.3554166666666703</c:v>
                </c:pt>
                <c:pt idx="5014">
                  <c:v>8.3570833333333407</c:v>
                </c:pt>
                <c:pt idx="5015">
                  <c:v>8.3587500000000006</c:v>
                </c:pt>
                <c:pt idx="5016">
                  <c:v>8.3604166666666693</c:v>
                </c:pt>
                <c:pt idx="5017">
                  <c:v>8.3620833333333309</c:v>
                </c:pt>
                <c:pt idx="5018">
                  <c:v>8.3637499999999996</c:v>
                </c:pt>
                <c:pt idx="5019">
                  <c:v>8.3654166666666701</c:v>
                </c:pt>
                <c:pt idx="5020">
                  <c:v>8.3670833333333405</c:v>
                </c:pt>
                <c:pt idx="5021">
                  <c:v>8.3687500000000004</c:v>
                </c:pt>
                <c:pt idx="5022">
                  <c:v>8.3704166666666708</c:v>
                </c:pt>
                <c:pt idx="5023">
                  <c:v>8.3720833333333395</c:v>
                </c:pt>
                <c:pt idx="5024">
                  <c:v>8.3737499999999994</c:v>
                </c:pt>
                <c:pt idx="5025">
                  <c:v>8.3754166666666698</c:v>
                </c:pt>
                <c:pt idx="5026">
                  <c:v>8.3770833333333403</c:v>
                </c:pt>
                <c:pt idx="5027">
                  <c:v>8.3787500000000001</c:v>
                </c:pt>
                <c:pt idx="5028">
                  <c:v>8.3804166666666706</c:v>
                </c:pt>
                <c:pt idx="5029">
                  <c:v>8.3820833333333393</c:v>
                </c:pt>
                <c:pt idx="5030">
                  <c:v>8.3837499999999991</c:v>
                </c:pt>
                <c:pt idx="5031">
                  <c:v>8.3854166666666696</c:v>
                </c:pt>
                <c:pt idx="5032">
                  <c:v>8.3870833333333401</c:v>
                </c:pt>
                <c:pt idx="5033">
                  <c:v>8.3887499999999999</c:v>
                </c:pt>
                <c:pt idx="5034">
                  <c:v>8.3904166666666704</c:v>
                </c:pt>
                <c:pt idx="5035">
                  <c:v>8.3920833333333391</c:v>
                </c:pt>
                <c:pt idx="5036">
                  <c:v>8.3937500000000007</c:v>
                </c:pt>
                <c:pt idx="5037">
                  <c:v>8.3954166666666694</c:v>
                </c:pt>
                <c:pt idx="5038">
                  <c:v>8.3970833333333292</c:v>
                </c:pt>
                <c:pt idx="5039">
                  <c:v>8.3987499999999997</c:v>
                </c:pt>
                <c:pt idx="5040">
                  <c:v>8.4004166666666702</c:v>
                </c:pt>
                <c:pt idx="5041">
                  <c:v>8.4020833333333407</c:v>
                </c:pt>
                <c:pt idx="5042">
                  <c:v>8.4037500000000005</c:v>
                </c:pt>
                <c:pt idx="5043">
                  <c:v>8.4054166666666692</c:v>
                </c:pt>
                <c:pt idx="5044">
                  <c:v>8.4070833333333397</c:v>
                </c:pt>
                <c:pt idx="5045">
                  <c:v>8.4087499999999995</c:v>
                </c:pt>
                <c:pt idx="5046">
                  <c:v>8.41041666666667</c:v>
                </c:pt>
                <c:pt idx="5047">
                  <c:v>8.4120833333333405</c:v>
                </c:pt>
                <c:pt idx="5048">
                  <c:v>8.4137500000000003</c:v>
                </c:pt>
                <c:pt idx="5049">
                  <c:v>8.4154166666666708</c:v>
                </c:pt>
                <c:pt idx="5050">
                  <c:v>8.4170833333333395</c:v>
                </c:pt>
                <c:pt idx="5051">
                  <c:v>8.4187499999999993</c:v>
                </c:pt>
                <c:pt idx="5052">
                  <c:v>8.4204166666666698</c:v>
                </c:pt>
                <c:pt idx="5053">
                  <c:v>8.4220833333333402</c:v>
                </c:pt>
                <c:pt idx="5054">
                  <c:v>8.4237500000000001</c:v>
                </c:pt>
                <c:pt idx="5055">
                  <c:v>8.4254166666666706</c:v>
                </c:pt>
                <c:pt idx="5056">
                  <c:v>8.4270833333333393</c:v>
                </c:pt>
                <c:pt idx="5057">
                  <c:v>8.4287500000000009</c:v>
                </c:pt>
                <c:pt idx="5058">
                  <c:v>8.4304166666666696</c:v>
                </c:pt>
                <c:pt idx="5059">
                  <c:v>8.43208333333334</c:v>
                </c:pt>
                <c:pt idx="5060">
                  <c:v>8.4337499999999999</c:v>
                </c:pt>
                <c:pt idx="5061">
                  <c:v>8.4354166666666703</c:v>
                </c:pt>
                <c:pt idx="5062">
                  <c:v>8.4370833333333408</c:v>
                </c:pt>
                <c:pt idx="5063">
                  <c:v>8.4387500000000006</c:v>
                </c:pt>
                <c:pt idx="5064">
                  <c:v>8.4404166666666693</c:v>
                </c:pt>
                <c:pt idx="5065">
                  <c:v>8.4420833333333292</c:v>
                </c:pt>
                <c:pt idx="5066">
                  <c:v>8.4437499999999996</c:v>
                </c:pt>
                <c:pt idx="5067">
                  <c:v>8.4454166666666701</c:v>
                </c:pt>
                <c:pt idx="5068">
                  <c:v>8.4470833333333406</c:v>
                </c:pt>
                <c:pt idx="5069">
                  <c:v>8.4487500000000004</c:v>
                </c:pt>
                <c:pt idx="5070">
                  <c:v>8.4504166666666691</c:v>
                </c:pt>
                <c:pt idx="5071">
                  <c:v>8.4520833333333396</c:v>
                </c:pt>
                <c:pt idx="5072">
                  <c:v>8.4537499999999994</c:v>
                </c:pt>
                <c:pt idx="5073">
                  <c:v>8.4554166666666699</c:v>
                </c:pt>
                <c:pt idx="5074">
                  <c:v>8.4570833333333404</c:v>
                </c:pt>
                <c:pt idx="5075">
                  <c:v>8.4587500000000002</c:v>
                </c:pt>
                <c:pt idx="5076">
                  <c:v>8.4604166666666707</c:v>
                </c:pt>
                <c:pt idx="5077">
                  <c:v>8.4620833333333394</c:v>
                </c:pt>
                <c:pt idx="5078">
                  <c:v>8.4637499999999992</c:v>
                </c:pt>
                <c:pt idx="5079">
                  <c:v>8.4654166666666697</c:v>
                </c:pt>
                <c:pt idx="5080">
                  <c:v>8.4670833333333402</c:v>
                </c:pt>
                <c:pt idx="5081">
                  <c:v>8.46875</c:v>
                </c:pt>
                <c:pt idx="5082">
                  <c:v>8.4704166666666705</c:v>
                </c:pt>
                <c:pt idx="5083">
                  <c:v>8.4720833333333392</c:v>
                </c:pt>
                <c:pt idx="5084">
                  <c:v>8.4737500000000008</c:v>
                </c:pt>
                <c:pt idx="5085">
                  <c:v>8.4754166666666695</c:v>
                </c:pt>
                <c:pt idx="5086">
                  <c:v>8.4770833333333293</c:v>
                </c:pt>
                <c:pt idx="5087">
                  <c:v>8.4787499999999998</c:v>
                </c:pt>
                <c:pt idx="5088">
                  <c:v>8.4804166666666703</c:v>
                </c:pt>
                <c:pt idx="5089">
                  <c:v>8.4820833333333407</c:v>
                </c:pt>
                <c:pt idx="5090">
                  <c:v>8.4837500000000006</c:v>
                </c:pt>
                <c:pt idx="5091">
                  <c:v>8.4854166666666693</c:v>
                </c:pt>
                <c:pt idx="5092">
                  <c:v>8.4870833333333398</c:v>
                </c:pt>
                <c:pt idx="5093">
                  <c:v>8.4887499999999996</c:v>
                </c:pt>
                <c:pt idx="5094">
                  <c:v>8.4904166666666701</c:v>
                </c:pt>
                <c:pt idx="5095">
                  <c:v>8.4920833333333405</c:v>
                </c:pt>
                <c:pt idx="5096">
                  <c:v>8.4937500000000004</c:v>
                </c:pt>
                <c:pt idx="5097">
                  <c:v>8.4954166666666708</c:v>
                </c:pt>
                <c:pt idx="5098">
                  <c:v>8.4970833333333395</c:v>
                </c:pt>
                <c:pt idx="5099">
                  <c:v>8.4987499999999994</c:v>
                </c:pt>
                <c:pt idx="5100">
                  <c:v>8.5004166666666698</c:v>
                </c:pt>
                <c:pt idx="5101">
                  <c:v>8.5020833333333403</c:v>
                </c:pt>
                <c:pt idx="5102">
                  <c:v>8.5037500000000001</c:v>
                </c:pt>
                <c:pt idx="5103">
                  <c:v>8.5054166666666706</c:v>
                </c:pt>
                <c:pt idx="5104">
                  <c:v>8.5070833333333393</c:v>
                </c:pt>
                <c:pt idx="5105">
                  <c:v>8.5087499999999991</c:v>
                </c:pt>
                <c:pt idx="5106">
                  <c:v>8.5104166666666696</c:v>
                </c:pt>
                <c:pt idx="5107">
                  <c:v>8.5120833333333401</c:v>
                </c:pt>
                <c:pt idx="5108">
                  <c:v>8.5137499999999999</c:v>
                </c:pt>
                <c:pt idx="5109">
                  <c:v>8.5154166666666704</c:v>
                </c:pt>
                <c:pt idx="5110">
                  <c:v>8.5170833333333391</c:v>
                </c:pt>
                <c:pt idx="5111">
                  <c:v>8.5187500000000007</c:v>
                </c:pt>
                <c:pt idx="5112">
                  <c:v>8.5204166666666694</c:v>
                </c:pt>
                <c:pt idx="5113">
                  <c:v>8.5220833333333292</c:v>
                </c:pt>
                <c:pt idx="5114">
                  <c:v>8.5237499999999997</c:v>
                </c:pt>
                <c:pt idx="5115">
                  <c:v>8.5254166666666702</c:v>
                </c:pt>
                <c:pt idx="5116">
                  <c:v>8.5270833333333407</c:v>
                </c:pt>
                <c:pt idx="5117">
                  <c:v>8.5287500000000005</c:v>
                </c:pt>
                <c:pt idx="5118">
                  <c:v>8.5304166666666692</c:v>
                </c:pt>
                <c:pt idx="5119">
                  <c:v>8.5320833333333397</c:v>
                </c:pt>
                <c:pt idx="5120">
                  <c:v>8.5337499999999995</c:v>
                </c:pt>
                <c:pt idx="5121">
                  <c:v>8.53541666666667</c:v>
                </c:pt>
                <c:pt idx="5122">
                  <c:v>8.5370833333333405</c:v>
                </c:pt>
                <c:pt idx="5123">
                  <c:v>8.5387500000000003</c:v>
                </c:pt>
                <c:pt idx="5124">
                  <c:v>8.5404166666666708</c:v>
                </c:pt>
                <c:pt idx="5125">
                  <c:v>8.5420833333333395</c:v>
                </c:pt>
                <c:pt idx="5126">
                  <c:v>8.5437499999999993</c:v>
                </c:pt>
                <c:pt idx="5127">
                  <c:v>8.5454166666666698</c:v>
                </c:pt>
                <c:pt idx="5128">
                  <c:v>8.5470833333333402</c:v>
                </c:pt>
                <c:pt idx="5129">
                  <c:v>8.5487500000000001</c:v>
                </c:pt>
                <c:pt idx="5130">
                  <c:v>8.5504166666666706</c:v>
                </c:pt>
                <c:pt idx="5131">
                  <c:v>8.5520833333333393</c:v>
                </c:pt>
                <c:pt idx="5132">
                  <c:v>8.5537500000000009</c:v>
                </c:pt>
                <c:pt idx="5133">
                  <c:v>8.5554166666666696</c:v>
                </c:pt>
                <c:pt idx="5134">
                  <c:v>8.55708333333334</c:v>
                </c:pt>
                <c:pt idx="5135">
                  <c:v>8.5587499999999999</c:v>
                </c:pt>
                <c:pt idx="5136">
                  <c:v>8.5604166666666703</c:v>
                </c:pt>
                <c:pt idx="5137">
                  <c:v>8.5620833333333408</c:v>
                </c:pt>
                <c:pt idx="5138">
                  <c:v>8.5637500000000006</c:v>
                </c:pt>
                <c:pt idx="5139">
                  <c:v>8.5654166666666693</c:v>
                </c:pt>
                <c:pt idx="5140">
                  <c:v>8.5670833333333292</c:v>
                </c:pt>
                <c:pt idx="5141">
                  <c:v>8.5687499999999996</c:v>
                </c:pt>
                <c:pt idx="5142">
                  <c:v>8.5704166666666701</c:v>
                </c:pt>
                <c:pt idx="5143">
                  <c:v>8.5720833333333406</c:v>
                </c:pt>
                <c:pt idx="5144">
                  <c:v>8.5737500000000004</c:v>
                </c:pt>
                <c:pt idx="5145">
                  <c:v>8.5754166666666691</c:v>
                </c:pt>
                <c:pt idx="5146">
                  <c:v>8.5770833333333396</c:v>
                </c:pt>
                <c:pt idx="5147">
                  <c:v>8.5787499999999994</c:v>
                </c:pt>
                <c:pt idx="5148">
                  <c:v>8.5804166666666699</c:v>
                </c:pt>
                <c:pt idx="5149">
                  <c:v>8.5820833333333404</c:v>
                </c:pt>
                <c:pt idx="5150">
                  <c:v>8.5837500000000002</c:v>
                </c:pt>
                <c:pt idx="5151">
                  <c:v>8.5854166666666707</c:v>
                </c:pt>
                <c:pt idx="5152">
                  <c:v>8.5870833333333394</c:v>
                </c:pt>
                <c:pt idx="5153">
                  <c:v>8.5887499999999992</c:v>
                </c:pt>
                <c:pt idx="5154">
                  <c:v>8.5904166666666697</c:v>
                </c:pt>
                <c:pt idx="5155">
                  <c:v>8.5920833333333402</c:v>
                </c:pt>
                <c:pt idx="5156">
                  <c:v>8.59375</c:v>
                </c:pt>
                <c:pt idx="5157">
                  <c:v>8.5954166666666705</c:v>
                </c:pt>
                <c:pt idx="5158">
                  <c:v>8.5970833333333392</c:v>
                </c:pt>
                <c:pt idx="5159">
                  <c:v>8.5987500000000008</c:v>
                </c:pt>
                <c:pt idx="5160">
                  <c:v>8.6004166666666695</c:v>
                </c:pt>
                <c:pt idx="5161">
                  <c:v>8.6020833333333293</c:v>
                </c:pt>
                <c:pt idx="5162">
                  <c:v>8.6037499999999998</c:v>
                </c:pt>
                <c:pt idx="5163">
                  <c:v>8.6054166666666703</c:v>
                </c:pt>
                <c:pt idx="5164">
                  <c:v>8.6070833333333407</c:v>
                </c:pt>
                <c:pt idx="5165">
                  <c:v>8.6087500000000006</c:v>
                </c:pt>
                <c:pt idx="5166">
                  <c:v>8.6104166666666693</c:v>
                </c:pt>
                <c:pt idx="5167">
                  <c:v>8.6120833333333309</c:v>
                </c:pt>
                <c:pt idx="5168">
                  <c:v>8.6137499999999996</c:v>
                </c:pt>
                <c:pt idx="5169">
                  <c:v>8.6154166666666701</c:v>
                </c:pt>
                <c:pt idx="5170">
                  <c:v>8.6170833333333405</c:v>
                </c:pt>
                <c:pt idx="5171">
                  <c:v>8.6187500000000004</c:v>
                </c:pt>
                <c:pt idx="5172">
                  <c:v>8.6204166666666708</c:v>
                </c:pt>
                <c:pt idx="5173">
                  <c:v>8.6220833333333395</c:v>
                </c:pt>
                <c:pt idx="5174">
                  <c:v>8.6237499999999994</c:v>
                </c:pt>
                <c:pt idx="5175">
                  <c:v>8.6254166666666698</c:v>
                </c:pt>
                <c:pt idx="5176">
                  <c:v>8.6270833333333403</c:v>
                </c:pt>
                <c:pt idx="5177">
                  <c:v>8.6287500000000001</c:v>
                </c:pt>
                <c:pt idx="5178">
                  <c:v>8.6304166666666706</c:v>
                </c:pt>
                <c:pt idx="5179">
                  <c:v>8.6320833333333393</c:v>
                </c:pt>
                <c:pt idx="5180">
                  <c:v>8.6337499999999991</c:v>
                </c:pt>
                <c:pt idx="5181">
                  <c:v>8.6354166666666696</c:v>
                </c:pt>
                <c:pt idx="5182">
                  <c:v>8.6370833333333401</c:v>
                </c:pt>
                <c:pt idx="5183">
                  <c:v>8.6387499999999999</c:v>
                </c:pt>
                <c:pt idx="5184">
                  <c:v>8.6404166666666704</c:v>
                </c:pt>
                <c:pt idx="5185">
                  <c:v>8.6420833333333391</c:v>
                </c:pt>
                <c:pt idx="5186">
                  <c:v>8.6437500000000007</c:v>
                </c:pt>
                <c:pt idx="5187">
                  <c:v>8.6454166666666694</c:v>
                </c:pt>
                <c:pt idx="5188">
                  <c:v>8.6470833333333399</c:v>
                </c:pt>
                <c:pt idx="5189">
                  <c:v>8.6487499999999997</c:v>
                </c:pt>
                <c:pt idx="5190">
                  <c:v>8.6504166666666702</c:v>
                </c:pt>
                <c:pt idx="5191">
                  <c:v>8.6520833333333407</c:v>
                </c:pt>
                <c:pt idx="5192">
                  <c:v>8.6537500000000005</c:v>
                </c:pt>
                <c:pt idx="5193">
                  <c:v>8.6554166666666692</c:v>
                </c:pt>
                <c:pt idx="5194">
                  <c:v>8.6570833333333397</c:v>
                </c:pt>
                <c:pt idx="5195">
                  <c:v>8.6587499999999995</c:v>
                </c:pt>
                <c:pt idx="5196">
                  <c:v>8.66041666666667</c:v>
                </c:pt>
                <c:pt idx="5197">
                  <c:v>8.6620833333333405</c:v>
                </c:pt>
                <c:pt idx="5198">
                  <c:v>8.6637500000000003</c:v>
                </c:pt>
                <c:pt idx="5199">
                  <c:v>8.6654166666666708</c:v>
                </c:pt>
                <c:pt idx="5200">
                  <c:v>8.6670833333333395</c:v>
                </c:pt>
                <c:pt idx="5201">
                  <c:v>8.6687499999999993</c:v>
                </c:pt>
                <c:pt idx="5202">
                  <c:v>8.6704166666666698</c:v>
                </c:pt>
                <c:pt idx="5203">
                  <c:v>8.6720833333333402</c:v>
                </c:pt>
                <c:pt idx="5204">
                  <c:v>8.6737500000000001</c:v>
                </c:pt>
                <c:pt idx="5205">
                  <c:v>8.6754166666666706</c:v>
                </c:pt>
                <c:pt idx="5206">
                  <c:v>8.6770833333333393</c:v>
                </c:pt>
                <c:pt idx="5207">
                  <c:v>8.6787500000000009</c:v>
                </c:pt>
                <c:pt idx="5208">
                  <c:v>8.6804166666666696</c:v>
                </c:pt>
                <c:pt idx="5209">
                  <c:v>8.68208333333334</c:v>
                </c:pt>
                <c:pt idx="5210">
                  <c:v>8.6837499999999999</c:v>
                </c:pt>
                <c:pt idx="5211">
                  <c:v>8.6854166666666703</c:v>
                </c:pt>
                <c:pt idx="5212">
                  <c:v>8.6870833333333408</c:v>
                </c:pt>
                <c:pt idx="5213">
                  <c:v>8.6887500000000006</c:v>
                </c:pt>
                <c:pt idx="5214">
                  <c:v>8.6904166666666693</c:v>
                </c:pt>
                <c:pt idx="5215">
                  <c:v>8.6920833333333292</c:v>
                </c:pt>
                <c:pt idx="5216">
                  <c:v>8.6937499999999996</c:v>
                </c:pt>
                <c:pt idx="5217">
                  <c:v>8.6954166666666701</c:v>
                </c:pt>
                <c:pt idx="5218">
                  <c:v>8.6970833333333406</c:v>
                </c:pt>
                <c:pt idx="5219">
                  <c:v>8.6987500000000004</c:v>
                </c:pt>
                <c:pt idx="5220">
                  <c:v>8.7004166666666691</c:v>
                </c:pt>
                <c:pt idx="5221">
                  <c:v>8.7020833333333396</c:v>
                </c:pt>
                <c:pt idx="5222">
                  <c:v>8.7037499999999994</c:v>
                </c:pt>
                <c:pt idx="5223">
                  <c:v>8.7054166666666699</c:v>
                </c:pt>
                <c:pt idx="5224">
                  <c:v>8.7070833333333404</c:v>
                </c:pt>
                <c:pt idx="5225">
                  <c:v>8.7087500000000002</c:v>
                </c:pt>
                <c:pt idx="5226">
                  <c:v>8.7104166666666707</c:v>
                </c:pt>
                <c:pt idx="5227">
                  <c:v>8.7120833333333394</c:v>
                </c:pt>
                <c:pt idx="5228">
                  <c:v>8.7137499999999992</c:v>
                </c:pt>
                <c:pt idx="5229">
                  <c:v>8.7154166666666697</c:v>
                </c:pt>
                <c:pt idx="5230">
                  <c:v>8.7170833333333402</c:v>
                </c:pt>
                <c:pt idx="5231">
                  <c:v>8.71875</c:v>
                </c:pt>
                <c:pt idx="5232">
                  <c:v>8.7204166666666705</c:v>
                </c:pt>
                <c:pt idx="5233">
                  <c:v>8.7220833333333392</c:v>
                </c:pt>
                <c:pt idx="5234">
                  <c:v>8.7237500000000008</c:v>
                </c:pt>
                <c:pt idx="5235">
                  <c:v>8.7254166666666695</c:v>
                </c:pt>
                <c:pt idx="5236">
                  <c:v>8.7270833333333293</c:v>
                </c:pt>
                <c:pt idx="5237">
                  <c:v>8.7287499999999998</c:v>
                </c:pt>
                <c:pt idx="5238">
                  <c:v>8.7304166666666703</c:v>
                </c:pt>
                <c:pt idx="5239">
                  <c:v>8.7320833333333407</c:v>
                </c:pt>
                <c:pt idx="5240">
                  <c:v>8.7337500000000006</c:v>
                </c:pt>
                <c:pt idx="5241">
                  <c:v>8.7354166666666693</c:v>
                </c:pt>
                <c:pt idx="5242">
                  <c:v>8.7370833333333398</c:v>
                </c:pt>
                <c:pt idx="5243">
                  <c:v>8.7387499999999996</c:v>
                </c:pt>
                <c:pt idx="5244">
                  <c:v>8.7404166666666701</c:v>
                </c:pt>
                <c:pt idx="5245">
                  <c:v>8.7420833333333405</c:v>
                </c:pt>
                <c:pt idx="5246">
                  <c:v>8.7437500000000004</c:v>
                </c:pt>
                <c:pt idx="5247">
                  <c:v>8.7454166666666708</c:v>
                </c:pt>
                <c:pt idx="5248">
                  <c:v>8.7470833333333395</c:v>
                </c:pt>
                <c:pt idx="5249">
                  <c:v>8.7487499999999994</c:v>
                </c:pt>
                <c:pt idx="5250">
                  <c:v>8.7504166666666698</c:v>
                </c:pt>
                <c:pt idx="5251">
                  <c:v>8.7520833333333403</c:v>
                </c:pt>
                <c:pt idx="5252">
                  <c:v>8.7537500000000001</c:v>
                </c:pt>
                <c:pt idx="5253">
                  <c:v>8.7554166666666706</c:v>
                </c:pt>
                <c:pt idx="5254">
                  <c:v>8.7570833333333393</c:v>
                </c:pt>
                <c:pt idx="5255">
                  <c:v>8.7587499999999991</c:v>
                </c:pt>
                <c:pt idx="5256">
                  <c:v>8.7604166666666696</c:v>
                </c:pt>
                <c:pt idx="5257">
                  <c:v>8.7620833333333401</c:v>
                </c:pt>
                <c:pt idx="5258">
                  <c:v>8.7637499999999999</c:v>
                </c:pt>
                <c:pt idx="5259">
                  <c:v>8.7654166666666704</c:v>
                </c:pt>
                <c:pt idx="5260">
                  <c:v>8.7670833333333391</c:v>
                </c:pt>
                <c:pt idx="5261">
                  <c:v>8.7687500000000007</c:v>
                </c:pt>
                <c:pt idx="5262">
                  <c:v>8.7704166666666694</c:v>
                </c:pt>
                <c:pt idx="5263">
                  <c:v>8.7720833333333292</c:v>
                </c:pt>
                <c:pt idx="5264">
                  <c:v>8.7737499999999997</c:v>
                </c:pt>
                <c:pt idx="5265">
                  <c:v>8.7754166666666702</c:v>
                </c:pt>
                <c:pt idx="5266">
                  <c:v>8.7770833333333407</c:v>
                </c:pt>
                <c:pt idx="5267">
                  <c:v>8.7787500000000005</c:v>
                </c:pt>
                <c:pt idx="5268">
                  <c:v>8.7804166666666692</c:v>
                </c:pt>
                <c:pt idx="5269">
                  <c:v>8.7820833333333397</c:v>
                </c:pt>
                <c:pt idx="5270">
                  <c:v>8.7837499999999995</c:v>
                </c:pt>
                <c:pt idx="5271">
                  <c:v>8.78541666666667</c:v>
                </c:pt>
                <c:pt idx="5272">
                  <c:v>8.7870833333333405</c:v>
                </c:pt>
                <c:pt idx="5273">
                  <c:v>8.7887500000000003</c:v>
                </c:pt>
                <c:pt idx="5274">
                  <c:v>8.7904166666666708</c:v>
                </c:pt>
                <c:pt idx="5275">
                  <c:v>8.7920833333333395</c:v>
                </c:pt>
                <c:pt idx="5276">
                  <c:v>8.7937499999999993</c:v>
                </c:pt>
                <c:pt idx="5277">
                  <c:v>8.7954166666666698</c:v>
                </c:pt>
                <c:pt idx="5278">
                  <c:v>8.7970833333333402</c:v>
                </c:pt>
                <c:pt idx="5279">
                  <c:v>8.7987500000000001</c:v>
                </c:pt>
                <c:pt idx="5280">
                  <c:v>8.8004166666666706</c:v>
                </c:pt>
                <c:pt idx="5281">
                  <c:v>8.8020833333333393</c:v>
                </c:pt>
                <c:pt idx="5282">
                  <c:v>8.8037500000000009</c:v>
                </c:pt>
                <c:pt idx="5283">
                  <c:v>8.8054166666666696</c:v>
                </c:pt>
                <c:pt idx="5284">
                  <c:v>8.80708333333334</c:v>
                </c:pt>
                <c:pt idx="5285">
                  <c:v>8.8087499999999999</c:v>
                </c:pt>
                <c:pt idx="5286">
                  <c:v>8.8104166666666703</c:v>
                </c:pt>
                <c:pt idx="5287">
                  <c:v>8.8120833333333408</c:v>
                </c:pt>
                <c:pt idx="5288">
                  <c:v>8.8137500000000006</c:v>
                </c:pt>
                <c:pt idx="5289">
                  <c:v>8.8154166666666693</c:v>
                </c:pt>
                <c:pt idx="5290">
                  <c:v>8.8170833333333398</c:v>
                </c:pt>
                <c:pt idx="5291">
                  <c:v>8.8187499999999996</c:v>
                </c:pt>
                <c:pt idx="5292">
                  <c:v>8.8204166666666701</c:v>
                </c:pt>
                <c:pt idx="5293">
                  <c:v>8.8220833333333406</c:v>
                </c:pt>
                <c:pt idx="5294">
                  <c:v>8.8237500000000004</c:v>
                </c:pt>
                <c:pt idx="5295">
                  <c:v>8.8254166666666691</c:v>
                </c:pt>
                <c:pt idx="5296">
                  <c:v>8.8270833333333396</c:v>
                </c:pt>
                <c:pt idx="5297">
                  <c:v>8.8287499999999994</c:v>
                </c:pt>
                <c:pt idx="5298">
                  <c:v>8.8304166666666699</c:v>
                </c:pt>
                <c:pt idx="5299">
                  <c:v>8.8320833333333404</c:v>
                </c:pt>
                <c:pt idx="5300">
                  <c:v>8.8337500000000002</c:v>
                </c:pt>
                <c:pt idx="5301">
                  <c:v>8.8354166666666707</c:v>
                </c:pt>
                <c:pt idx="5302">
                  <c:v>8.8370833333333394</c:v>
                </c:pt>
                <c:pt idx="5303">
                  <c:v>8.8387499999999992</c:v>
                </c:pt>
                <c:pt idx="5304">
                  <c:v>8.8404166666666697</c:v>
                </c:pt>
                <c:pt idx="5305">
                  <c:v>8.8420833333333402</c:v>
                </c:pt>
                <c:pt idx="5306">
                  <c:v>8.84375</c:v>
                </c:pt>
                <c:pt idx="5307">
                  <c:v>8.8454166666666705</c:v>
                </c:pt>
                <c:pt idx="5308">
                  <c:v>8.8470833333333392</c:v>
                </c:pt>
                <c:pt idx="5309">
                  <c:v>8.8487500000000008</c:v>
                </c:pt>
                <c:pt idx="5310">
                  <c:v>8.8504166666666695</c:v>
                </c:pt>
                <c:pt idx="5311">
                  <c:v>8.8520833333333293</c:v>
                </c:pt>
                <c:pt idx="5312">
                  <c:v>8.8537499999999998</c:v>
                </c:pt>
                <c:pt idx="5313">
                  <c:v>8.8554166666666703</c:v>
                </c:pt>
                <c:pt idx="5314">
                  <c:v>8.8570833333333407</c:v>
                </c:pt>
                <c:pt idx="5315">
                  <c:v>8.8587500000000006</c:v>
                </c:pt>
                <c:pt idx="5316">
                  <c:v>8.8604166666666693</c:v>
                </c:pt>
                <c:pt idx="5317">
                  <c:v>8.8620833333333309</c:v>
                </c:pt>
                <c:pt idx="5318">
                  <c:v>8.8637499999999996</c:v>
                </c:pt>
                <c:pt idx="5319">
                  <c:v>8.8654166666666701</c:v>
                </c:pt>
                <c:pt idx="5320">
                  <c:v>8.8670833333333405</c:v>
                </c:pt>
                <c:pt idx="5321">
                  <c:v>8.8687500000000004</c:v>
                </c:pt>
                <c:pt idx="5322">
                  <c:v>8.8704166666666708</c:v>
                </c:pt>
                <c:pt idx="5323">
                  <c:v>8.8720833333333395</c:v>
                </c:pt>
                <c:pt idx="5324">
                  <c:v>8.8737499999999994</c:v>
                </c:pt>
                <c:pt idx="5325">
                  <c:v>8.8754166666666698</c:v>
                </c:pt>
                <c:pt idx="5326">
                  <c:v>8.8770833333333403</c:v>
                </c:pt>
                <c:pt idx="5327">
                  <c:v>8.8787500000000001</c:v>
                </c:pt>
                <c:pt idx="5328">
                  <c:v>8.8804166666666706</c:v>
                </c:pt>
                <c:pt idx="5329">
                  <c:v>8.8820833333333393</c:v>
                </c:pt>
                <c:pt idx="5330">
                  <c:v>8.8837499999999991</c:v>
                </c:pt>
                <c:pt idx="5331">
                  <c:v>8.8854166666666696</c:v>
                </c:pt>
                <c:pt idx="5332">
                  <c:v>8.8870833333333401</c:v>
                </c:pt>
                <c:pt idx="5333">
                  <c:v>8.8887499999999999</c:v>
                </c:pt>
                <c:pt idx="5334">
                  <c:v>8.8904166666666704</c:v>
                </c:pt>
                <c:pt idx="5335">
                  <c:v>8.8920833333333391</c:v>
                </c:pt>
                <c:pt idx="5336">
                  <c:v>8.8937500000000007</c:v>
                </c:pt>
                <c:pt idx="5337">
                  <c:v>8.8954166666666694</c:v>
                </c:pt>
                <c:pt idx="5338">
                  <c:v>8.8970833333333399</c:v>
                </c:pt>
                <c:pt idx="5339">
                  <c:v>8.8987499999999997</c:v>
                </c:pt>
                <c:pt idx="5340">
                  <c:v>8.9004166666666702</c:v>
                </c:pt>
                <c:pt idx="5341">
                  <c:v>8.9020833333333407</c:v>
                </c:pt>
                <c:pt idx="5342">
                  <c:v>8.9037500000000005</c:v>
                </c:pt>
                <c:pt idx="5343">
                  <c:v>8.9054166666666692</c:v>
                </c:pt>
                <c:pt idx="5344">
                  <c:v>8.9070833333333397</c:v>
                </c:pt>
                <c:pt idx="5345">
                  <c:v>8.9087499999999995</c:v>
                </c:pt>
                <c:pt idx="5346">
                  <c:v>8.91041666666667</c:v>
                </c:pt>
                <c:pt idx="5347">
                  <c:v>8.9120833333333405</c:v>
                </c:pt>
                <c:pt idx="5348">
                  <c:v>8.9137500000000003</c:v>
                </c:pt>
                <c:pt idx="5349">
                  <c:v>8.9154166666666708</c:v>
                </c:pt>
                <c:pt idx="5350">
                  <c:v>8.9170833333333395</c:v>
                </c:pt>
                <c:pt idx="5351">
                  <c:v>8.9187499999999993</c:v>
                </c:pt>
                <c:pt idx="5352">
                  <c:v>8.9204166666666698</c:v>
                </c:pt>
                <c:pt idx="5353">
                  <c:v>8.9220833333333402</c:v>
                </c:pt>
                <c:pt idx="5354">
                  <c:v>8.9237500000000001</c:v>
                </c:pt>
                <c:pt idx="5355">
                  <c:v>8.9254166666666706</c:v>
                </c:pt>
                <c:pt idx="5356">
                  <c:v>8.9270833333333393</c:v>
                </c:pt>
                <c:pt idx="5357">
                  <c:v>8.9287500000000009</c:v>
                </c:pt>
                <c:pt idx="5358">
                  <c:v>8.9304166666666696</c:v>
                </c:pt>
                <c:pt idx="5359">
                  <c:v>8.93208333333334</c:v>
                </c:pt>
                <c:pt idx="5360">
                  <c:v>8.9337499999999999</c:v>
                </c:pt>
                <c:pt idx="5361">
                  <c:v>8.9354166666666703</c:v>
                </c:pt>
                <c:pt idx="5362">
                  <c:v>8.9370833333333408</c:v>
                </c:pt>
                <c:pt idx="5363">
                  <c:v>8.9387500000000006</c:v>
                </c:pt>
                <c:pt idx="5364">
                  <c:v>8.9404166666666693</c:v>
                </c:pt>
                <c:pt idx="5365">
                  <c:v>8.9420833333333292</c:v>
                </c:pt>
                <c:pt idx="5366">
                  <c:v>8.9437499999999996</c:v>
                </c:pt>
                <c:pt idx="5367">
                  <c:v>8.9454166666666701</c:v>
                </c:pt>
                <c:pt idx="5368">
                  <c:v>8.9470833333333406</c:v>
                </c:pt>
                <c:pt idx="5369">
                  <c:v>8.9487500000000004</c:v>
                </c:pt>
                <c:pt idx="5370">
                  <c:v>8.9504166666666691</c:v>
                </c:pt>
                <c:pt idx="5371">
                  <c:v>8.9520833333333396</c:v>
                </c:pt>
                <c:pt idx="5372">
                  <c:v>8.9537499999999994</c:v>
                </c:pt>
                <c:pt idx="5373">
                  <c:v>8.9554166666666699</c:v>
                </c:pt>
                <c:pt idx="5374">
                  <c:v>8.9570833333333404</c:v>
                </c:pt>
                <c:pt idx="5375">
                  <c:v>8.9587500000000002</c:v>
                </c:pt>
                <c:pt idx="5376">
                  <c:v>8.9604166666666707</c:v>
                </c:pt>
                <c:pt idx="5377">
                  <c:v>8.9620833333333394</c:v>
                </c:pt>
                <c:pt idx="5378">
                  <c:v>8.9637499999999992</c:v>
                </c:pt>
                <c:pt idx="5379">
                  <c:v>8.9654166666666697</c:v>
                </c:pt>
                <c:pt idx="5380">
                  <c:v>8.9670833333333402</c:v>
                </c:pt>
                <c:pt idx="5381">
                  <c:v>8.96875</c:v>
                </c:pt>
                <c:pt idx="5382">
                  <c:v>8.9704166666666705</c:v>
                </c:pt>
                <c:pt idx="5383">
                  <c:v>8.9720833333333392</c:v>
                </c:pt>
                <c:pt idx="5384">
                  <c:v>8.9737500000000008</c:v>
                </c:pt>
                <c:pt idx="5385">
                  <c:v>8.9754166666666695</c:v>
                </c:pt>
                <c:pt idx="5386">
                  <c:v>8.97708333333334</c:v>
                </c:pt>
                <c:pt idx="5387">
                  <c:v>8.9787499999999998</c:v>
                </c:pt>
                <c:pt idx="5388">
                  <c:v>8.9804166666666703</c:v>
                </c:pt>
                <c:pt idx="5389">
                  <c:v>8.9820833333333407</c:v>
                </c:pt>
                <c:pt idx="5390">
                  <c:v>8.9837500000000006</c:v>
                </c:pt>
                <c:pt idx="5391">
                  <c:v>8.9854166666666693</c:v>
                </c:pt>
                <c:pt idx="5392">
                  <c:v>8.9870833333333309</c:v>
                </c:pt>
                <c:pt idx="5393">
                  <c:v>8.9887499999999996</c:v>
                </c:pt>
                <c:pt idx="5394">
                  <c:v>8.9904166666666701</c:v>
                </c:pt>
                <c:pt idx="5395">
                  <c:v>8.9920833333333405</c:v>
                </c:pt>
                <c:pt idx="5396">
                  <c:v>8.9937500000000004</c:v>
                </c:pt>
                <c:pt idx="5397">
                  <c:v>8.9954166666666708</c:v>
                </c:pt>
                <c:pt idx="5398">
                  <c:v>8.9970833333333395</c:v>
                </c:pt>
                <c:pt idx="5399">
                  <c:v>8.9987499999999994</c:v>
                </c:pt>
                <c:pt idx="5400">
                  <c:v>9.0004166666666698</c:v>
                </c:pt>
                <c:pt idx="5401">
                  <c:v>9.0020833333333403</c:v>
                </c:pt>
                <c:pt idx="5402">
                  <c:v>9.0037500000000001</c:v>
                </c:pt>
                <c:pt idx="5403">
                  <c:v>9.0054166666666706</c:v>
                </c:pt>
                <c:pt idx="5404">
                  <c:v>9.0070833333333393</c:v>
                </c:pt>
                <c:pt idx="5405">
                  <c:v>9.0087499999999991</c:v>
                </c:pt>
                <c:pt idx="5406">
                  <c:v>9.0104166666666696</c:v>
                </c:pt>
                <c:pt idx="5407">
                  <c:v>9.0120833333333401</c:v>
                </c:pt>
                <c:pt idx="5408">
                  <c:v>9.0137499999999999</c:v>
                </c:pt>
                <c:pt idx="5409">
                  <c:v>9.0154166666666704</c:v>
                </c:pt>
                <c:pt idx="5410">
                  <c:v>9.0170833333333391</c:v>
                </c:pt>
                <c:pt idx="5411">
                  <c:v>9.0187500000000007</c:v>
                </c:pt>
                <c:pt idx="5412">
                  <c:v>9.0204166666666694</c:v>
                </c:pt>
                <c:pt idx="5413">
                  <c:v>9.0220833333333292</c:v>
                </c:pt>
                <c:pt idx="5414">
                  <c:v>9.0237499999999997</c:v>
                </c:pt>
                <c:pt idx="5415">
                  <c:v>9.0254166666666702</c:v>
                </c:pt>
                <c:pt idx="5416">
                  <c:v>9.0270833333333407</c:v>
                </c:pt>
                <c:pt idx="5417">
                  <c:v>9.0287500000000005</c:v>
                </c:pt>
                <c:pt idx="5418">
                  <c:v>9.0304166666666692</c:v>
                </c:pt>
                <c:pt idx="5419">
                  <c:v>9.0320833333333397</c:v>
                </c:pt>
                <c:pt idx="5420">
                  <c:v>9.0337499999999995</c:v>
                </c:pt>
                <c:pt idx="5421">
                  <c:v>9.03541666666667</c:v>
                </c:pt>
                <c:pt idx="5422">
                  <c:v>9.0370833333333405</c:v>
                </c:pt>
                <c:pt idx="5423">
                  <c:v>9.0387500000000003</c:v>
                </c:pt>
                <c:pt idx="5424">
                  <c:v>9.0404166666666708</c:v>
                </c:pt>
                <c:pt idx="5425">
                  <c:v>9.0420833333333395</c:v>
                </c:pt>
                <c:pt idx="5426">
                  <c:v>9.0437499999999993</c:v>
                </c:pt>
                <c:pt idx="5427">
                  <c:v>9.0454166666666698</c:v>
                </c:pt>
                <c:pt idx="5428">
                  <c:v>9.0470833333333402</c:v>
                </c:pt>
                <c:pt idx="5429">
                  <c:v>9.0487500000000001</c:v>
                </c:pt>
                <c:pt idx="5430">
                  <c:v>9.0504166666666706</c:v>
                </c:pt>
                <c:pt idx="5431">
                  <c:v>9.0520833333333393</c:v>
                </c:pt>
                <c:pt idx="5432">
                  <c:v>9.0537500000000009</c:v>
                </c:pt>
                <c:pt idx="5433">
                  <c:v>9.0554166666666696</c:v>
                </c:pt>
                <c:pt idx="5434">
                  <c:v>9.05708333333334</c:v>
                </c:pt>
                <c:pt idx="5435">
                  <c:v>9.0587499999999999</c:v>
                </c:pt>
                <c:pt idx="5436">
                  <c:v>9.0604166666666703</c:v>
                </c:pt>
                <c:pt idx="5437">
                  <c:v>9.0620833333333408</c:v>
                </c:pt>
                <c:pt idx="5438">
                  <c:v>9.0637500000000006</c:v>
                </c:pt>
                <c:pt idx="5439">
                  <c:v>9.0654166666666693</c:v>
                </c:pt>
                <c:pt idx="5440">
                  <c:v>9.0670833333333292</c:v>
                </c:pt>
                <c:pt idx="5441">
                  <c:v>9.0687499999999996</c:v>
                </c:pt>
                <c:pt idx="5442">
                  <c:v>9.0704166666666701</c:v>
                </c:pt>
                <c:pt idx="5443">
                  <c:v>9.0720833333333406</c:v>
                </c:pt>
                <c:pt idx="5444">
                  <c:v>9.0737500000000004</c:v>
                </c:pt>
                <c:pt idx="5445">
                  <c:v>9.0754166666666691</c:v>
                </c:pt>
                <c:pt idx="5446">
                  <c:v>9.0770833333333396</c:v>
                </c:pt>
                <c:pt idx="5447">
                  <c:v>9.0787499999999994</c:v>
                </c:pt>
                <c:pt idx="5448">
                  <c:v>9.0804166666666699</c:v>
                </c:pt>
                <c:pt idx="5449">
                  <c:v>9.0820833333333404</c:v>
                </c:pt>
                <c:pt idx="5450">
                  <c:v>9.0837500000000002</c:v>
                </c:pt>
                <c:pt idx="5451">
                  <c:v>9.0854166666666707</c:v>
                </c:pt>
                <c:pt idx="5452">
                  <c:v>9.0870833333333394</c:v>
                </c:pt>
                <c:pt idx="5453">
                  <c:v>9.0887499999999992</c:v>
                </c:pt>
                <c:pt idx="5454">
                  <c:v>9.0904166666666697</c:v>
                </c:pt>
                <c:pt idx="5455">
                  <c:v>9.0920833333333402</c:v>
                </c:pt>
                <c:pt idx="5456">
                  <c:v>9.09375</c:v>
                </c:pt>
                <c:pt idx="5457">
                  <c:v>9.0954166666666705</c:v>
                </c:pt>
                <c:pt idx="5458">
                  <c:v>9.0970833333333392</c:v>
                </c:pt>
                <c:pt idx="5459">
                  <c:v>9.0987500000000008</c:v>
                </c:pt>
                <c:pt idx="5460">
                  <c:v>9.1004166666666695</c:v>
                </c:pt>
                <c:pt idx="5461">
                  <c:v>9.1020833333333293</c:v>
                </c:pt>
                <c:pt idx="5462">
                  <c:v>9.1037499999999998</c:v>
                </c:pt>
                <c:pt idx="5463">
                  <c:v>9.1054166666666703</c:v>
                </c:pt>
                <c:pt idx="5464">
                  <c:v>9.1070833333333407</c:v>
                </c:pt>
                <c:pt idx="5465">
                  <c:v>9.1087500000000006</c:v>
                </c:pt>
                <c:pt idx="5466">
                  <c:v>9.1104166666666693</c:v>
                </c:pt>
                <c:pt idx="5467">
                  <c:v>9.1120833333333398</c:v>
                </c:pt>
                <c:pt idx="5468">
                  <c:v>9.1137499999999996</c:v>
                </c:pt>
                <c:pt idx="5469">
                  <c:v>9.1154166666666701</c:v>
                </c:pt>
                <c:pt idx="5470">
                  <c:v>9.1170833333333405</c:v>
                </c:pt>
                <c:pt idx="5471">
                  <c:v>9.1187500000000004</c:v>
                </c:pt>
                <c:pt idx="5472">
                  <c:v>9.1204166666666708</c:v>
                </c:pt>
                <c:pt idx="5473">
                  <c:v>9.1220833333333395</c:v>
                </c:pt>
                <c:pt idx="5474">
                  <c:v>9.1237499999999994</c:v>
                </c:pt>
                <c:pt idx="5475">
                  <c:v>9.1254166666666698</c:v>
                </c:pt>
                <c:pt idx="5476">
                  <c:v>9.1270833333333403</c:v>
                </c:pt>
                <c:pt idx="5477">
                  <c:v>9.1287500000000001</c:v>
                </c:pt>
                <c:pt idx="5478">
                  <c:v>9.1304166666666706</c:v>
                </c:pt>
                <c:pt idx="5479">
                  <c:v>9.1320833333333393</c:v>
                </c:pt>
                <c:pt idx="5480">
                  <c:v>9.1337499999999991</c:v>
                </c:pt>
                <c:pt idx="5481">
                  <c:v>9.1354166666666696</c:v>
                </c:pt>
                <c:pt idx="5482">
                  <c:v>9.1370833333333401</c:v>
                </c:pt>
                <c:pt idx="5483">
                  <c:v>9.1387499999999999</c:v>
                </c:pt>
                <c:pt idx="5484">
                  <c:v>9.1404166666666704</c:v>
                </c:pt>
                <c:pt idx="5485">
                  <c:v>9.1420833333333391</c:v>
                </c:pt>
                <c:pt idx="5486">
                  <c:v>9.1437500000000007</c:v>
                </c:pt>
                <c:pt idx="5487">
                  <c:v>9.1454166666666694</c:v>
                </c:pt>
                <c:pt idx="5488">
                  <c:v>9.1470833333333292</c:v>
                </c:pt>
                <c:pt idx="5489">
                  <c:v>9.1487499999999997</c:v>
                </c:pt>
                <c:pt idx="5490">
                  <c:v>9.1504166666666702</c:v>
                </c:pt>
                <c:pt idx="5491">
                  <c:v>9.1520833333333407</c:v>
                </c:pt>
                <c:pt idx="5492">
                  <c:v>9.1537500000000005</c:v>
                </c:pt>
                <c:pt idx="5493">
                  <c:v>9.1554166666666692</c:v>
                </c:pt>
                <c:pt idx="5494">
                  <c:v>9.1570833333333397</c:v>
                </c:pt>
                <c:pt idx="5495">
                  <c:v>9.1587499999999995</c:v>
                </c:pt>
                <c:pt idx="5496">
                  <c:v>9.16041666666667</c:v>
                </c:pt>
                <c:pt idx="5497">
                  <c:v>9.1620833333333405</c:v>
                </c:pt>
                <c:pt idx="5498">
                  <c:v>9.1637500000000003</c:v>
                </c:pt>
                <c:pt idx="5499">
                  <c:v>9.1654166666666708</c:v>
                </c:pt>
                <c:pt idx="5500">
                  <c:v>9.1670833333333395</c:v>
                </c:pt>
                <c:pt idx="5501">
                  <c:v>9.1687499999999993</c:v>
                </c:pt>
                <c:pt idx="5502">
                  <c:v>9.1704166666666698</c:v>
                </c:pt>
                <c:pt idx="5503">
                  <c:v>9.1720833333333402</c:v>
                </c:pt>
                <c:pt idx="5504">
                  <c:v>9.1737500000000001</c:v>
                </c:pt>
                <c:pt idx="5505">
                  <c:v>9.1754166666666706</c:v>
                </c:pt>
                <c:pt idx="5506">
                  <c:v>9.1770833333333393</c:v>
                </c:pt>
                <c:pt idx="5507">
                  <c:v>9.1787500000000009</c:v>
                </c:pt>
                <c:pt idx="5508">
                  <c:v>9.1804166666666696</c:v>
                </c:pt>
                <c:pt idx="5509">
                  <c:v>9.18208333333334</c:v>
                </c:pt>
                <c:pt idx="5510">
                  <c:v>9.1837499999999999</c:v>
                </c:pt>
                <c:pt idx="5511">
                  <c:v>9.1854166666666703</c:v>
                </c:pt>
                <c:pt idx="5512">
                  <c:v>9.1870833333333408</c:v>
                </c:pt>
                <c:pt idx="5513">
                  <c:v>9.1887500000000006</c:v>
                </c:pt>
                <c:pt idx="5514">
                  <c:v>9.1904166666666693</c:v>
                </c:pt>
                <c:pt idx="5515">
                  <c:v>9.1920833333333292</c:v>
                </c:pt>
                <c:pt idx="5516">
                  <c:v>9.1937499999999996</c:v>
                </c:pt>
                <c:pt idx="5517">
                  <c:v>9.1954166666666701</c:v>
                </c:pt>
                <c:pt idx="5518">
                  <c:v>9.1970833333333406</c:v>
                </c:pt>
                <c:pt idx="5519">
                  <c:v>9.1987500000000004</c:v>
                </c:pt>
                <c:pt idx="5520">
                  <c:v>9.2004166666666691</c:v>
                </c:pt>
                <c:pt idx="5521">
                  <c:v>9.2020833333333396</c:v>
                </c:pt>
                <c:pt idx="5522">
                  <c:v>9.2037499999999994</c:v>
                </c:pt>
                <c:pt idx="5523">
                  <c:v>9.2054166666666699</c:v>
                </c:pt>
                <c:pt idx="5524">
                  <c:v>9.2070833333333404</c:v>
                </c:pt>
                <c:pt idx="5525">
                  <c:v>9.2087500000000002</c:v>
                </c:pt>
                <c:pt idx="5526">
                  <c:v>9.2104166666666707</c:v>
                </c:pt>
                <c:pt idx="5527">
                  <c:v>9.2120833333333394</c:v>
                </c:pt>
                <c:pt idx="5528">
                  <c:v>9.2137499999999992</c:v>
                </c:pt>
                <c:pt idx="5529">
                  <c:v>9.2154166666666697</c:v>
                </c:pt>
                <c:pt idx="5530">
                  <c:v>9.2170833333333402</c:v>
                </c:pt>
                <c:pt idx="5531">
                  <c:v>9.21875</c:v>
                </c:pt>
                <c:pt idx="5532">
                  <c:v>9.2204166666666705</c:v>
                </c:pt>
                <c:pt idx="5533">
                  <c:v>9.2220833333333392</c:v>
                </c:pt>
                <c:pt idx="5534">
                  <c:v>9.2237500000000008</c:v>
                </c:pt>
                <c:pt idx="5535">
                  <c:v>9.2254166666666695</c:v>
                </c:pt>
                <c:pt idx="5536">
                  <c:v>9.2270833333333293</c:v>
                </c:pt>
                <c:pt idx="5537">
                  <c:v>9.2287499999999998</c:v>
                </c:pt>
                <c:pt idx="5538">
                  <c:v>9.2304166666666703</c:v>
                </c:pt>
                <c:pt idx="5539">
                  <c:v>9.2320833333333407</c:v>
                </c:pt>
                <c:pt idx="5540">
                  <c:v>9.2337500000000006</c:v>
                </c:pt>
                <c:pt idx="5541">
                  <c:v>9.2354166666666693</c:v>
                </c:pt>
                <c:pt idx="5542">
                  <c:v>9.2370833333333398</c:v>
                </c:pt>
                <c:pt idx="5543">
                  <c:v>9.2387499999999996</c:v>
                </c:pt>
                <c:pt idx="5544">
                  <c:v>9.2404166666666701</c:v>
                </c:pt>
                <c:pt idx="5545">
                  <c:v>9.2420833333333405</c:v>
                </c:pt>
                <c:pt idx="5546">
                  <c:v>9.2437500000000004</c:v>
                </c:pt>
                <c:pt idx="5547">
                  <c:v>9.2454166666666708</c:v>
                </c:pt>
                <c:pt idx="5548">
                  <c:v>9.2470833333333395</c:v>
                </c:pt>
                <c:pt idx="5549">
                  <c:v>9.2487499999999994</c:v>
                </c:pt>
                <c:pt idx="5550">
                  <c:v>9.2504166666666698</c:v>
                </c:pt>
                <c:pt idx="5551">
                  <c:v>9.2520833333333403</c:v>
                </c:pt>
                <c:pt idx="5552">
                  <c:v>9.2537500000000001</c:v>
                </c:pt>
                <c:pt idx="5553">
                  <c:v>9.2554166666666706</c:v>
                </c:pt>
                <c:pt idx="5554">
                  <c:v>9.2570833333333393</c:v>
                </c:pt>
                <c:pt idx="5555">
                  <c:v>9.2587499999999991</c:v>
                </c:pt>
                <c:pt idx="5556">
                  <c:v>9.2604166666666696</c:v>
                </c:pt>
                <c:pt idx="5557">
                  <c:v>9.2620833333333401</c:v>
                </c:pt>
                <c:pt idx="5558">
                  <c:v>9.2637499999999999</c:v>
                </c:pt>
                <c:pt idx="5559">
                  <c:v>9.2654166666666704</c:v>
                </c:pt>
                <c:pt idx="5560">
                  <c:v>9.2670833333333391</c:v>
                </c:pt>
                <c:pt idx="5561">
                  <c:v>9.2687500000000007</c:v>
                </c:pt>
                <c:pt idx="5562">
                  <c:v>9.2704166666666694</c:v>
                </c:pt>
                <c:pt idx="5563">
                  <c:v>9.2720833333333399</c:v>
                </c:pt>
                <c:pt idx="5564">
                  <c:v>9.2737499999999997</c:v>
                </c:pt>
                <c:pt idx="5565">
                  <c:v>9.2754166666666702</c:v>
                </c:pt>
                <c:pt idx="5566">
                  <c:v>9.2770833333333407</c:v>
                </c:pt>
                <c:pt idx="5567">
                  <c:v>9.2787500000000005</c:v>
                </c:pt>
                <c:pt idx="5568">
                  <c:v>9.2804166666666692</c:v>
                </c:pt>
                <c:pt idx="5569">
                  <c:v>9.2820833333333397</c:v>
                </c:pt>
                <c:pt idx="5570">
                  <c:v>9.2837499999999995</c:v>
                </c:pt>
                <c:pt idx="5571">
                  <c:v>9.28541666666667</c:v>
                </c:pt>
                <c:pt idx="5572">
                  <c:v>9.2870833333333405</c:v>
                </c:pt>
                <c:pt idx="5573">
                  <c:v>9.2887500000000003</c:v>
                </c:pt>
                <c:pt idx="5574">
                  <c:v>9.2904166666666708</c:v>
                </c:pt>
                <c:pt idx="5575">
                  <c:v>9.2920833333333395</c:v>
                </c:pt>
                <c:pt idx="5576">
                  <c:v>9.2937499999999993</c:v>
                </c:pt>
                <c:pt idx="5577">
                  <c:v>9.2954166666666698</c:v>
                </c:pt>
                <c:pt idx="5578">
                  <c:v>9.2970833333333402</c:v>
                </c:pt>
                <c:pt idx="5579">
                  <c:v>9.2987500000000001</c:v>
                </c:pt>
                <c:pt idx="5580">
                  <c:v>9.3004166666666706</c:v>
                </c:pt>
                <c:pt idx="5581">
                  <c:v>9.3020833333333393</c:v>
                </c:pt>
                <c:pt idx="5582">
                  <c:v>9.3037500000000009</c:v>
                </c:pt>
                <c:pt idx="5583">
                  <c:v>9.3054166666666696</c:v>
                </c:pt>
                <c:pt idx="5584">
                  <c:v>9.30708333333334</c:v>
                </c:pt>
                <c:pt idx="5585">
                  <c:v>9.3087499999999999</c:v>
                </c:pt>
                <c:pt idx="5586">
                  <c:v>9.3104166666666703</c:v>
                </c:pt>
                <c:pt idx="5587">
                  <c:v>9.3120833333333408</c:v>
                </c:pt>
                <c:pt idx="5588">
                  <c:v>9.3137500000000006</c:v>
                </c:pt>
                <c:pt idx="5589">
                  <c:v>9.3154166666666693</c:v>
                </c:pt>
                <c:pt idx="5590">
                  <c:v>9.3170833333333292</c:v>
                </c:pt>
                <c:pt idx="5591">
                  <c:v>9.3187499999999996</c:v>
                </c:pt>
                <c:pt idx="5592">
                  <c:v>9.3204166666666701</c:v>
                </c:pt>
                <c:pt idx="5593">
                  <c:v>9.3220833333333406</c:v>
                </c:pt>
                <c:pt idx="5594">
                  <c:v>9.3237500000000004</c:v>
                </c:pt>
                <c:pt idx="5595">
                  <c:v>9.3254166666666691</c:v>
                </c:pt>
                <c:pt idx="5596">
                  <c:v>9.3270833333333396</c:v>
                </c:pt>
                <c:pt idx="5597">
                  <c:v>9.3287499999999994</c:v>
                </c:pt>
                <c:pt idx="5598">
                  <c:v>9.3304166666666699</c:v>
                </c:pt>
                <c:pt idx="5599">
                  <c:v>9.3320833333333404</c:v>
                </c:pt>
                <c:pt idx="5600">
                  <c:v>9.3337500000000002</c:v>
                </c:pt>
                <c:pt idx="5601">
                  <c:v>9.3354166666666707</c:v>
                </c:pt>
                <c:pt idx="5602">
                  <c:v>9.3370833333333394</c:v>
                </c:pt>
                <c:pt idx="5603">
                  <c:v>9.3387499999999992</c:v>
                </c:pt>
                <c:pt idx="5604">
                  <c:v>9.3404166666666697</c:v>
                </c:pt>
                <c:pt idx="5605">
                  <c:v>9.3420833333333402</c:v>
                </c:pt>
                <c:pt idx="5606">
                  <c:v>9.34375</c:v>
                </c:pt>
                <c:pt idx="5607">
                  <c:v>9.3454166666666705</c:v>
                </c:pt>
                <c:pt idx="5608">
                  <c:v>9.3470833333333392</c:v>
                </c:pt>
                <c:pt idx="5609">
                  <c:v>9.3487500000000008</c:v>
                </c:pt>
                <c:pt idx="5610">
                  <c:v>9.3504166666666695</c:v>
                </c:pt>
                <c:pt idx="5611">
                  <c:v>9.3520833333333293</c:v>
                </c:pt>
                <c:pt idx="5612">
                  <c:v>9.3537499999999998</c:v>
                </c:pt>
                <c:pt idx="5613">
                  <c:v>9.3554166666666703</c:v>
                </c:pt>
                <c:pt idx="5614">
                  <c:v>9.3570833333333407</c:v>
                </c:pt>
                <c:pt idx="5615">
                  <c:v>9.3587500000000006</c:v>
                </c:pt>
                <c:pt idx="5616">
                  <c:v>9.3604166666666693</c:v>
                </c:pt>
                <c:pt idx="5617">
                  <c:v>9.3620833333333398</c:v>
                </c:pt>
                <c:pt idx="5618">
                  <c:v>9.3637499999999996</c:v>
                </c:pt>
                <c:pt idx="5619">
                  <c:v>9.3654166666666701</c:v>
                </c:pt>
                <c:pt idx="5620">
                  <c:v>9.3670833333333405</c:v>
                </c:pt>
                <c:pt idx="5621">
                  <c:v>9.3687500000000004</c:v>
                </c:pt>
                <c:pt idx="5622">
                  <c:v>9.3704166666666708</c:v>
                </c:pt>
                <c:pt idx="5623">
                  <c:v>9.3720833333333395</c:v>
                </c:pt>
                <c:pt idx="5624">
                  <c:v>9.3737499999999994</c:v>
                </c:pt>
                <c:pt idx="5625">
                  <c:v>9.3754166666666698</c:v>
                </c:pt>
                <c:pt idx="5626">
                  <c:v>9.3770833333333403</c:v>
                </c:pt>
                <c:pt idx="5627">
                  <c:v>9.3787500000000001</c:v>
                </c:pt>
                <c:pt idx="5628">
                  <c:v>9.3804166666666706</c:v>
                </c:pt>
                <c:pt idx="5629">
                  <c:v>9.3820833333333393</c:v>
                </c:pt>
                <c:pt idx="5630">
                  <c:v>9.3837499999999991</c:v>
                </c:pt>
                <c:pt idx="5631">
                  <c:v>9.3854166666666696</c:v>
                </c:pt>
                <c:pt idx="5632">
                  <c:v>9.3870833333333401</c:v>
                </c:pt>
                <c:pt idx="5633">
                  <c:v>9.3887499999999999</c:v>
                </c:pt>
                <c:pt idx="5634">
                  <c:v>9.3904166666666704</c:v>
                </c:pt>
                <c:pt idx="5635">
                  <c:v>9.3920833333333391</c:v>
                </c:pt>
                <c:pt idx="5636">
                  <c:v>9.3937500000000007</c:v>
                </c:pt>
                <c:pt idx="5637">
                  <c:v>9.3954166666666694</c:v>
                </c:pt>
                <c:pt idx="5638">
                  <c:v>9.3970833333333292</c:v>
                </c:pt>
                <c:pt idx="5639">
                  <c:v>9.3987499999999997</c:v>
                </c:pt>
                <c:pt idx="5640">
                  <c:v>9.4004166666666702</c:v>
                </c:pt>
                <c:pt idx="5641">
                  <c:v>9.4020833333333407</c:v>
                </c:pt>
                <c:pt idx="5642">
                  <c:v>9.4037500000000005</c:v>
                </c:pt>
                <c:pt idx="5643">
                  <c:v>9.4054166666666692</c:v>
                </c:pt>
                <c:pt idx="5644">
                  <c:v>9.4070833333333397</c:v>
                </c:pt>
                <c:pt idx="5645">
                  <c:v>9.4087499999999995</c:v>
                </c:pt>
                <c:pt idx="5646">
                  <c:v>9.41041666666667</c:v>
                </c:pt>
                <c:pt idx="5647">
                  <c:v>9.4120833333333405</c:v>
                </c:pt>
                <c:pt idx="5648">
                  <c:v>9.4137500000000003</c:v>
                </c:pt>
                <c:pt idx="5649">
                  <c:v>9.4154166666666708</c:v>
                </c:pt>
                <c:pt idx="5650">
                  <c:v>9.4170833333333395</c:v>
                </c:pt>
                <c:pt idx="5651">
                  <c:v>9.4187499999999993</c:v>
                </c:pt>
                <c:pt idx="5652">
                  <c:v>9.4204166666666698</c:v>
                </c:pt>
                <c:pt idx="5653">
                  <c:v>9.4220833333333402</c:v>
                </c:pt>
                <c:pt idx="5654">
                  <c:v>9.4237500000000001</c:v>
                </c:pt>
                <c:pt idx="5655">
                  <c:v>9.4254166666666706</c:v>
                </c:pt>
                <c:pt idx="5656">
                  <c:v>9.4270833333333393</c:v>
                </c:pt>
                <c:pt idx="5657">
                  <c:v>9.4287500000000009</c:v>
                </c:pt>
                <c:pt idx="5658">
                  <c:v>9.4304166666666696</c:v>
                </c:pt>
                <c:pt idx="5659">
                  <c:v>9.43208333333334</c:v>
                </c:pt>
                <c:pt idx="5660">
                  <c:v>9.4337499999999999</c:v>
                </c:pt>
                <c:pt idx="5661">
                  <c:v>9.4354166666666703</c:v>
                </c:pt>
                <c:pt idx="5662">
                  <c:v>9.4370833333333408</c:v>
                </c:pt>
                <c:pt idx="5663">
                  <c:v>9.4387500000000006</c:v>
                </c:pt>
                <c:pt idx="5664">
                  <c:v>9.4404166666666693</c:v>
                </c:pt>
                <c:pt idx="5665">
                  <c:v>9.4420833333333398</c:v>
                </c:pt>
                <c:pt idx="5666">
                  <c:v>9.4437499999999996</c:v>
                </c:pt>
                <c:pt idx="5667">
                  <c:v>9.4454166666666701</c:v>
                </c:pt>
                <c:pt idx="5668">
                  <c:v>9.4470833333333406</c:v>
                </c:pt>
                <c:pt idx="5669">
                  <c:v>9.4487500000000004</c:v>
                </c:pt>
                <c:pt idx="5670">
                  <c:v>9.4504166666666691</c:v>
                </c:pt>
                <c:pt idx="5671">
                  <c:v>9.4520833333333396</c:v>
                </c:pt>
                <c:pt idx="5672">
                  <c:v>9.4537499999999994</c:v>
                </c:pt>
                <c:pt idx="5673">
                  <c:v>9.4554166666666699</c:v>
                </c:pt>
                <c:pt idx="5674">
                  <c:v>9.4570833333333404</c:v>
                </c:pt>
                <c:pt idx="5675">
                  <c:v>9.4587500000000002</c:v>
                </c:pt>
                <c:pt idx="5676">
                  <c:v>9.4604166666666707</c:v>
                </c:pt>
                <c:pt idx="5677">
                  <c:v>9.4620833333333394</c:v>
                </c:pt>
                <c:pt idx="5678">
                  <c:v>9.4637499999999992</c:v>
                </c:pt>
                <c:pt idx="5679">
                  <c:v>9.4654166666666697</c:v>
                </c:pt>
                <c:pt idx="5680">
                  <c:v>9.4670833333333402</c:v>
                </c:pt>
                <c:pt idx="5681">
                  <c:v>9.46875</c:v>
                </c:pt>
                <c:pt idx="5682">
                  <c:v>9.4704166666666705</c:v>
                </c:pt>
                <c:pt idx="5683">
                  <c:v>9.4720833333333392</c:v>
                </c:pt>
                <c:pt idx="5684">
                  <c:v>9.4737500000000008</c:v>
                </c:pt>
                <c:pt idx="5685">
                  <c:v>9.4754166666666695</c:v>
                </c:pt>
                <c:pt idx="5686">
                  <c:v>9.4770833333333293</c:v>
                </c:pt>
                <c:pt idx="5687">
                  <c:v>9.4787499999999998</c:v>
                </c:pt>
                <c:pt idx="5688">
                  <c:v>9.4804166666666703</c:v>
                </c:pt>
                <c:pt idx="5689">
                  <c:v>9.4820833333333407</c:v>
                </c:pt>
                <c:pt idx="5690">
                  <c:v>9.4837500000000006</c:v>
                </c:pt>
                <c:pt idx="5691">
                  <c:v>9.4854166666666693</c:v>
                </c:pt>
                <c:pt idx="5692">
                  <c:v>9.4870833333333398</c:v>
                </c:pt>
                <c:pt idx="5693">
                  <c:v>9.4887499999999996</c:v>
                </c:pt>
                <c:pt idx="5694">
                  <c:v>9.4904166666666701</c:v>
                </c:pt>
                <c:pt idx="5695">
                  <c:v>9.4920833333333405</c:v>
                </c:pt>
                <c:pt idx="5696">
                  <c:v>9.4937500000000004</c:v>
                </c:pt>
                <c:pt idx="5697">
                  <c:v>9.4954166666666708</c:v>
                </c:pt>
                <c:pt idx="5698">
                  <c:v>9.4970833333333395</c:v>
                </c:pt>
                <c:pt idx="5699">
                  <c:v>9.4987499999999994</c:v>
                </c:pt>
                <c:pt idx="5700">
                  <c:v>9.5004166666666698</c:v>
                </c:pt>
                <c:pt idx="5701">
                  <c:v>9.5020833333333403</c:v>
                </c:pt>
                <c:pt idx="5702">
                  <c:v>9.5037500000000001</c:v>
                </c:pt>
                <c:pt idx="5703">
                  <c:v>9.5054166666666706</c:v>
                </c:pt>
                <c:pt idx="5704">
                  <c:v>9.5070833333333393</c:v>
                </c:pt>
                <c:pt idx="5705">
                  <c:v>9.5087499999999991</c:v>
                </c:pt>
                <c:pt idx="5706">
                  <c:v>9.5104166666666696</c:v>
                </c:pt>
                <c:pt idx="5707">
                  <c:v>9.5120833333333401</c:v>
                </c:pt>
                <c:pt idx="5708">
                  <c:v>9.5137499999999999</c:v>
                </c:pt>
                <c:pt idx="5709">
                  <c:v>9.5154166666666704</c:v>
                </c:pt>
                <c:pt idx="5710">
                  <c:v>9.5170833333333391</c:v>
                </c:pt>
                <c:pt idx="5711">
                  <c:v>9.5187500000000007</c:v>
                </c:pt>
                <c:pt idx="5712">
                  <c:v>9.5204166666666694</c:v>
                </c:pt>
                <c:pt idx="5713">
                  <c:v>9.5220833333333399</c:v>
                </c:pt>
                <c:pt idx="5714">
                  <c:v>9.5237499999999997</c:v>
                </c:pt>
                <c:pt idx="5715">
                  <c:v>9.5254166666666702</c:v>
                </c:pt>
                <c:pt idx="5716">
                  <c:v>9.5270833333333407</c:v>
                </c:pt>
                <c:pt idx="5717">
                  <c:v>9.5287500000000005</c:v>
                </c:pt>
                <c:pt idx="5718">
                  <c:v>9.5304166666666692</c:v>
                </c:pt>
                <c:pt idx="5719">
                  <c:v>9.5320833333333397</c:v>
                </c:pt>
                <c:pt idx="5720">
                  <c:v>9.5337499999999995</c:v>
                </c:pt>
                <c:pt idx="5721">
                  <c:v>9.53541666666667</c:v>
                </c:pt>
                <c:pt idx="5722">
                  <c:v>9.5370833333333405</c:v>
                </c:pt>
                <c:pt idx="5723">
                  <c:v>9.5387500000000003</c:v>
                </c:pt>
                <c:pt idx="5724">
                  <c:v>9.5404166666666708</c:v>
                </c:pt>
                <c:pt idx="5725">
                  <c:v>9.5420833333333395</c:v>
                </c:pt>
                <c:pt idx="5726">
                  <c:v>9.5437499999999993</c:v>
                </c:pt>
                <c:pt idx="5727">
                  <c:v>9.5454166666666698</c:v>
                </c:pt>
                <c:pt idx="5728">
                  <c:v>9.5470833333333402</c:v>
                </c:pt>
                <c:pt idx="5729">
                  <c:v>9.5487500000000001</c:v>
                </c:pt>
                <c:pt idx="5730">
                  <c:v>9.5504166666666706</c:v>
                </c:pt>
                <c:pt idx="5731">
                  <c:v>9.5520833333333393</c:v>
                </c:pt>
                <c:pt idx="5732">
                  <c:v>9.5537500000000009</c:v>
                </c:pt>
                <c:pt idx="5733">
                  <c:v>9.5554166666666696</c:v>
                </c:pt>
                <c:pt idx="5734">
                  <c:v>9.55708333333334</c:v>
                </c:pt>
                <c:pt idx="5735">
                  <c:v>9.5587499999999999</c:v>
                </c:pt>
                <c:pt idx="5736">
                  <c:v>9.5604166666666703</c:v>
                </c:pt>
                <c:pt idx="5737">
                  <c:v>9.5620833333333408</c:v>
                </c:pt>
                <c:pt idx="5738">
                  <c:v>9.5637500000000006</c:v>
                </c:pt>
                <c:pt idx="5739">
                  <c:v>9.5654166666666693</c:v>
                </c:pt>
                <c:pt idx="5740">
                  <c:v>9.5670833333333292</c:v>
                </c:pt>
                <c:pt idx="5741">
                  <c:v>9.5687499999999996</c:v>
                </c:pt>
                <c:pt idx="5742">
                  <c:v>9.5704166666666701</c:v>
                </c:pt>
                <c:pt idx="5743">
                  <c:v>9.5720833333333406</c:v>
                </c:pt>
                <c:pt idx="5744">
                  <c:v>9.5737500000000004</c:v>
                </c:pt>
                <c:pt idx="5745">
                  <c:v>9.5754166666666691</c:v>
                </c:pt>
                <c:pt idx="5746">
                  <c:v>9.5770833333333396</c:v>
                </c:pt>
                <c:pt idx="5747">
                  <c:v>9.5787499999999994</c:v>
                </c:pt>
                <c:pt idx="5748">
                  <c:v>9.5804166666666699</c:v>
                </c:pt>
                <c:pt idx="5749">
                  <c:v>9.5820833333333404</c:v>
                </c:pt>
                <c:pt idx="5750">
                  <c:v>9.5837500000000002</c:v>
                </c:pt>
                <c:pt idx="5751">
                  <c:v>9.5854166666666707</c:v>
                </c:pt>
                <c:pt idx="5752">
                  <c:v>9.5870833333333394</c:v>
                </c:pt>
                <c:pt idx="5753">
                  <c:v>9.5887499999999992</c:v>
                </c:pt>
                <c:pt idx="5754">
                  <c:v>9.5904166666666697</c:v>
                </c:pt>
                <c:pt idx="5755">
                  <c:v>9.5920833333333402</c:v>
                </c:pt>
                <c:pt idx="5756">
                  <c:v>9.59375</c:v>
                </c:pt>
                <c:pt idx="5757">
                  <c:v>9.5954166666666705</c:v>
                </c:pt>
                <c:pt idx="5758">
                  <c:v>9.5970833333333392</c:v>
                </c:pt>
                <c:pt idx="5759">
                  <c:v>9.5987500000000008</c:v>
                </c:pt>
                <c:pt idx="5760">
                  <c:v>9.6004166666666695</c:v>
                </c:pt>
                <c:pt idx="5761">
                  <c:v>9.60208333333334</c:v>
                </c:pt>
                <c:pt idx="5762">
                  <c:v>9.6037499999999998</c:v>
                </c:pt>
                <c:pt idx="5763">
                  <c:v>9.6054166666666703</c:v>
                </c:pt>
                <c:pt idx="5764">
                  <c:v>9.6070833333333407</c:v>
                </c:pt>
                <c:pt idx="5765">
                  <c:v>9.6087500000000006</c:v>
                </c:pt>
                <c:pt idx="5766">
                  <c:v>9.6104166666666693</c:v>
                </c:pt>
                <c:pt idx="5767">
                  <c:v>9.6120833333333398</c:v>
                </c:pt>
                <c:pt idx="5768">
                  <c:v>9.6137499999999996</c:v>
                </c:pt>
                <c:pt idx="5769">
                  <c:v>9.6154166666666701</c:v>
                </c:pt>
                <c:pt idx="5770">
                  <c:v>9.6170833333333405</c:v>
                </c:pt>
                <c:pt idx="5771">
                  <c:v>9.6187500000000004</c:v>
                </c:pt>
                <c:pt idx="5772">
                  <c:v>9.6204166666666708</c:v>
                </c:pt>
                <c:pt idx="5773">
                  <c:v>9.6220833333333395</c:v>
                </c:pt>
                <c:pt idx="5774">
                  <c:v>9.6237499999999994</c:v>
                </c:pt>
                <c:pt idx="5775">
                  <c:v>9.6254166666666698</c:v>
                </c:pt>
                <c:pt idx="5776">
                  <c:v>9.6270833333333403</c:v>
                </c:pt>
                <c:pt idx="5777">
                  <c:v>9.6287500000000001</c:v>
                </c:pt>
                <c:pt idx="5778">
                  <c:v>9.6304166666666706</c:v>
                </c:pt>
                <c:pt idx="5779">
                  <c:v>9.6320833333333393</c:v>
                </c:pt>
                <c:pt idx="5780">
                  <c:v>9.6337499999999991</c:v>
                </c:pt>
                <c:pt idx="5781">
                  <c:v>9.6354166666666696</c:v>
                </c:pt>
                <c:pt idx="5782">
                  <c:v>9.6370833333333401</c:v>
                </c:pt>
                <c:pt idx="5783">
                  <c:v>9.6387499999999999</c:v>
                </c:pt>
                <c:pt idx="5784">
                  <c:v>9.6404166666666704</c:v>
                </c:pt>
                <c:pt idx="5785">
                  <c:v>9.6420833333333391</c:v>
                </c:pt>
                <c:pt idx="5786">
                  <c:v>9.6437500000000007</c:v>
                </c:pt>
                <c:pt idx="5787">
                  <c:v>9.6454166666666694</c:v>
                </c:pt>
                <c:pt idx="5788">
                  <c:v>9.6470833333333292</c:v>
                </c:pt>
                <c:pt idx="5789">
                  <c:v>9.6487499999999997</c:v>
                </c:pt>
                <c:pt idx="5790">
                  <c:v>9.6504166666666702</c:v>
                </c:pt>
                <c:pt idx="5791">
                  <c:v>9.6520833333333407</c:v>
                </c:pt>
                <c:pt idx="5792">
                  <c:v>9.6537500000000005</c:v>
                </c:pt>
                <c:pt idx="5793">
                  <c:v>9.6554166666666692</c:v>
                </c:pt>
                <c:pt idx="5794">
                  <c:v>9.6570833333333397</c:v>
                </c:pt>
                <c:pt idx="5795">
                  <c:v>9.6587499999999995</c:v>
                </c:pt>
                <c:pt idx="5796">
                  <c:v>9.66041666666667</c:v>
                </c:pt>
                <c:pt idx="5797">
                  <c:v>9.6620833333333405</c:v>
                </c:pt>
                <c:pt idx="5798">
                  <c:v>9.6637500000000003</c:v>
                </c:pt>
                <c:pt idx="5799">
                  <c:v>9.6654166666666708</c:v>
                </c:pt>
                <c:pt idx="5800">
                  <c:v>9.6670833333333395</c:v>
                </c:pt>
                <c:pt idx="5801">
                  <c:v>9.6687499999999993</c:v>
                </c:pt>
                <c:pt idx="5802">
                  <c:v>9.6704166666666698</c:v>
                </c:pt>
                <c:pt idx="5803">
                  <c:v>9.6720833333333402</c:v>
                </c:pt>
                <c:pt idx="5804">
                  <c:v>9.6737500000000001</c:v>
                </c:pt>
                <c:pt idx="5805">
                  <c:v>9.6754166666666706</c:v>
                </c:pt>
                <c:pt idx="5806">
                  <c:v>9.6770833333333393</c:v>
                </c:pt>
                <c:pt idx="5807">
                  <c:v>9.6787500000000009</c:v>
                </c:pt>
                <c:pt idx="5808">
                  <c:v>9.6804166666666696</c:v>
                </c:pt>
                <c:pt idx="5809">
                  <c:v>9.68208333333334</c:v>
                </c:pt>
                <c:pt idx="5810">
                  <c:v>9.6837499999999999</c:v>
                </c:pt>
                <c:pt idx="5811">
                  <c:v>9.6854166666666703</c:v>
                </c:pt>
                <c:pt idx="5812">
                  <c:v>9.6870833333333408</c:v>
                </c:pt>
                <c:pt idx="5813">
                  <c:v>9.6887500000000006</c:v>
                </c:pt>
                <c:pt idx="5814">
                  <c:v>9.6904166666666693</c:v>
                </c:pt>
                <c:pt idx="5815">
                  <c:v>9.6920833333333292</c:v>
                </c:pt>
                <c:pt idx="5816">
                  <c:v>9.6937499999999996</c:v>
                </c:pt>
                <c:pt idx="5817">
                  <c:v>9.6954166666666701</c:v>
                </c:pt>
                <c:pt idx="5818">
                  <c:v>9.6970833333333406</c:v>
                </c:pt>
                <c:pt idx="5819">
                  <c:v>9.6987500000000004</c:v>
                </c:pt>
                <c:pt idx="5820">
                  <c:v>9.7004166666666691</c:v>
                </c:pt>
                <c:pt idx="5821">
                  <c:v>9.7020833333333396</c:v>
                </c:pt>
                <c:pt idx="5822">
                  <c:v>9.7037499999999994</c:v>
                </c:pt>
                <c:pt idx="5823">
                  <c:v>9.7054166666666699</c:v>
                </c:pt>
                <c:pt idx="5824">
                  <c:v>9.7070833333333404</c:v>
                </c:pt>
                <c:pt idx="5825">
                  <c:v>9.7087500000000002</c:v>
                </c:pt>
                <c:pt idx="5826">
                  <c:v>9.7104166666666707</c:v>
                </c:pt>
                <c:pt idx="5827">
                  <c:v>9.7120833333333394</c:v>
                </c:pt>
                <c:pt idx="5828">
                  <c:v>9.7137499999999992</c:v>
                </c:pt>
                <c:pt idx="5829">
                  <c:v>9.7154166666666697</c:v>
                </c:pt>
                <c:pt idx="5830">
                  <c:v>9.7170833333333402</c:v>
                </c:pt>
                <c:pt idx="5831">
                  <c:v>9.71875</c:v>
                </c:pt>
                <c:pt idx="5832">
                  <c:v>9.7204166666666705</c:v>
                </c:pt>
                <c:pt idx="5833">
                  <c:v>9.7220833333333392</c:v>
                </c:pt>
                <c:pt idx="5834">
                  <c:v>9.7237500000000008</c:v>
                </c:pt>
                <c:pt idx="5835">
                  <c:v>9.7254166666666695</c:v>
                </c:pt>
                <c:pt idx="5836">
                  <c:v>9.7270833333333293</c:v>
                </c:pt>
                <c:pt idx="5837">
                  <c:v>9.7287499999999998</c:v>
                </c:pt>
                <c:pt idx="5838">
                  <c:v>9.7304166666666703</c:v>
                </c:pt>
                <c:pt idx="5839">
                  <c:v>9.7320833333333407</c:v>
                </c:pt>
                <c:pt idx="5840">
                  <c:v>9.7337500000000006</c:v>
                </c:pt>
                <c:pt idx="5841">
                  <c:v>9.7354166666666693</c:v>
                </c:pt>
                <c:pt idx="5842">
                  <c:v>9.7370833333333398</c:v>
                </c:pt>
                <c:pt idx="5843">
                  <c:v>9.7387499999999996</c:v>
                </c:pt>
                <c:pt idx="5844">
                  <c:v>9.7404166666666701</c:v>
                </c:pt>
                <c:pt idx="5845">
                  <c:v>9.7420833333333405</c:v>
                </c:pt>
                <c:pt idx="5846">
                  <c:v>9.7437500000000004</c:v>
                </c:pt>
                <c:pt idx="5847">
                  <c:v>9.7454166666666708</c:v>
                </c:pt>
                <c:pt idx="5848">
                  <c:v>9.7470833333333395</c:v>
                </c:pt>
                <c:pt idx="5849">
                  <c:v>9.7487499999999994</c:v>
                </c:pt>
                <c:pt idx="5850">
                  <c:v>9.7504166666666698</c:v>
                </c:pt>
                <c:pt idx="5851">
                  <c:v>9.7520833333333403</c:v>
                </c:pt>
                <c:pt idx="5852">
                  <c:v>9.7537500000000001</c:v>
                </c:pt>
                <c:pt idx="5853">
                  <c:v>9.7554166666666706</c:v>
                </c:pt>
                <c:pt idx="5854">
                  <c:v>9.7570833333333393</c:v>
                </c:pt>
                <c:pt idx="5855">
                  <c:v>9.7587499999999991</c:v>
                </c:pt>
                <c:pt idx="5856">
                  <c:v>9.7604166666666696</c:v>
                </c:pt>
                <c:pt idx="5857">
                  <c:v>9.7620833333333401</c:v>
                </c:pt>
                <c:pt idx="5858">
                  <c:v>9.7637499999999999</c:v>
                </c:pt>
                <c:pt idx="5859">
                  <c:v>9.7654166666666704</c:v>
                </c:pt>
                <c:pt idx="5860">
                  <c:v>9.7670833333333391</c:v>
                </c:pt>
                <c:pt idx="5861">
                  <c:v>9.7687500000000007</c:v>
                </c:pt>
                <c:pt idx="5862">
                  <c:v>9.7704166666666694</c:v>
                </c:pt>
                <c:pt idx="5863">
                  <c:v>9.7720833333333292</c:v>
                </c:pt>
                <c:pt idx="5864">
                  <c:v>9.7737499999999997</c:v>
                </c:pt>
                <c:pt idx="5865">
                  <c:v>9.7754166666666702</c:v>
                </c:pt>
                <c:pt idx="5866">
                  <c:v>9.7770833333333407</c:v>
                </c:pt>
                <c:pt idx="5867">
                  <c:v>9.7787500000000005</c:v>
                </c:pt>
                <c:pt idx="5868">
                  <c:v>9.7804166666666692</c:v>
                </c:pt>
                <c:pt idx="5869">
                  <c:v>9.7820833333333397</c:v>
                </c:pt>
                <c:pt idx="5870">
                  <c:v>9.7837499999999995</c:v>
                </c:pt>
                <c:pt idx="5871">
                  <c:v>9.78541666666667</c:v>
                </c:pt>
                <c:pt idx="5872">
                  <c:v>9.7870833333333405</c:v>
                </c:pt>
                <c:pt idx="5873">
                  <c:v>9.7887500000000003</c:v>
                </c:pt>
                <c:pt idx="5874">
                  <c:v>9.7904166666666708</c:v>
                </c:pt>
                <c:pt idx="5875">
                  <c:v>9.7920833333333395</c:v>
                </c:pt>
                <c:pt idx="5876">
                  <c:v>9.7937499999999993</c:v>
                </c:pt>
                <c:pt idx="5877">
                  <c:v>9.7954166666666698</c:v>
                </c:pt>
                <c:pt idx="5878">
                  <c:v>9.7970833333333402</c:v>
                </c:pt>
                <c:pt idx="5879">
                  <c:v>9.7987500000000001</c:v>
                </c:pt>
                <c:pt idx="5880">
                  <c:v>9.8004166666666706</c:v>
                </c:pt>
                <c:pt idx="5881">
                  <c:v>9.8020833333333393</c:v>
                </c:pt>
                <c:pt idx="5882">
                  <c:v>9.8037500000000009</c:v>
                </c:pt>
                <c:pt idx="5883">
                  <c:v>9.8054166666666696</c:v>
                </c:pt>
                <c:pt idx="5884">
                  <c:v>9.80708333333334</c:v>
                </c:pt>
                <c:pt idx="5885">
                  <c:v>9.8087499999999999</c:v>
                </c:pt>
                <c:pt idx="5886">
                  <c:v>9.8104166666666703</c:v>
                </c:pt>
                <c:pt idx="5887">
                  <c:v>9.8120833333333408</c:v>
                </c:pt>
                <c:pt idx="5888">
                  <c:v>9.8137500000000006</c:v>
                </c:pt>
                <c:pt idx="5889">
                  <c:v>9.8154166666666693</c:v>
                </c:pt>
                <c:pt idx="5890">
                  <c:v>9.8170833333333292</c:v>
                </c:pt>
                <c:pt idx="5891">
                  <c:v>9.8187499999999996</c:v>
                </c:pt>
                <c:pt idx="5892">
                  <c:v>9.8204166666666701</c:v>
                </c:pt>
                <c:pt idx="5893">
                  <c:v>9.8220833333333406</c:v>
                </c:pt>
                <c:pt idx="5894">
                  <c:v>9.8237500000000004</c:v>
                </c:pt>
                <c:pt idx="5895">
                  <c:v>9.8254166666666691</c:v>
                </c:pt>
                <c:pt idx="5896">
                  <c:v>9.8270833333333396</c:v>
                </c:pt>
                <c:pt idx="5897">
                  <c:v>9.8287499999999994</c:v>
                </c:pt>
                <c:pt idx="5898">
                  <c:v>9.8304166666666699</c:v>
                </c:pt>
                <c:pt idx="5899">
                  <c:v>9.8320833333333404</c:v>
                </c:pt>
                <c:pt idx="5900">
                  <c:v>9.8337500000000002</c:v>
                </c:pt>
                <c:pt idx="5901">
                  <c:v>9.8354166666666707</c:v>
                </c:pt>
                <c:pt idx="5902">
                  <c:v>9.8370833333333394</c:v>
                </c:pt>
                <c:pt idx="5903">
                  <c:v>9.8387499999999992</c:v>
                </c:pt>
                <c:pt idx="5904">
                  <c:v>9.8404166666666697</c:v>
                </c:pt>
                <c:pt idx="5905">
                  <c:v>9.8420833333333402</c:v>
                </c:pt>
                <c:pt idx="5906">
                  <c:v>9.84375</c:v>
                </c:pt>
                <c:pt idx="5907">
                  <c:v>9.8454166666666705</c:v>
                </c:pt>
                <c:pt idx="5908">
                  <c:v>9.8470833333333392</c:v>
                </c:pt>
                <c:pt idx="5909">
                  <c:v>9.8487500000000008</c:v>
                </c:pt>
                <c:pt idx="5910">
                  <c:v>9.8504166666666695</c:v>
                </c:pt>
                <c:pt idx="5911">
                  <c:v>9.8520833333333293</c:v>
                </c:pt>
                <c:pt idx="5912">
                  <c:v>9.8537499999999998</c:v>
                </c:pt>
                <c:pt idx="5913">
                  <c:v>9.8554166666666703</c:v>
                </c:pt>
                <c:pt idx="5914">
                  <c:v>9.8570833333333407</c:v>
                </c:pt>
                <c:pt idx="5915">
                  <c:v>9.8587500000000006</c:v>
                </c:pt>
                <c:pt idx="5916">
                  <c:v>9.8604166666666693</c:v>
                </c:pt>
                <c:pt idx="5917">
                  <c:v>9.8620833333333398</c:v>
                </c:pt>
                <c:pt idx="5918">
                  <c:v>9.8637499999999996</c:v>
                </c:pt>
                <c:pt idx="5919">
                  <c:v>9.8654166666666701</c:v>
                </c:pt>
                <c:pt idx="5920">
                  <c:v>9.8670833333333405</c:v>
                </c:pt>
                <c:pt idx="5921">
                  <c:v>9.8687500000000004</c:v>
                </c:pt>
                <c:pt idx="5922">
                  <c:v>9.8704166666666708</c:v>
                </c:pt>
                <c:pt idx="5923">
                  <c:v>9.8720833333333395</c:v>
                </c:pt>
                <c:pt idx="5924">
                  <c:v>9.8737499999999994</c:v>
                </c:pt>
                <c:pt idx="5925">
                  <c:v>9.8754166666666698</c:v>
                </c:pt>
                <c:pt idx="5926">
                  <c:v>9.8770833333333403</c:v>
                </c:pt>
                <c:pt idx="5927">
                  <c:v>9.8787500000000001</c:v>
                </c:pt>
                <c:pt idx="5928">
                  <c:v>9.8804166666666706</c:v>
                </c:pt>
                <c:pt idx="5929">
                  <c:v>9.8820833333333393</c:v>
                </c:pt>
                <c:pt idx="5930">
                  <c:v>9.8837499999999991</c:v>
                </c:pt>
                <c:pt idx="5931">
                  <c:v>9.8854166666666696</c:v>
                </c:pt>
                <c:pt idx="5932">
                  <c:v>9.8870833333333401</c:v>
                </c:pt>
                <c:pt idx="5933">
                  <c:v>9.8887499999999999</c:v>
                </c:pt>
                <c:pt idx="5934">
                  <c:v>9.8904166666666704</c:v>
                </c:pt>
                <c:pt idx="5935">
                  <c:v>9.8920833333333391</c:v>
                </c:pt>
                <c:pt idx="5936">
                  <c:v>9.8937500000000007</c:v>
                </c:pt>
                <c:pt idx="5937">
                  <c:v>9.8954166666666694</c:v>
                </c:pt>
                <c:pt idx="5938">
                  <c:v>9.8970833333333399</c:v>
                </c:pt>
                <c:pt idx="5939">
                  <c:v>9.8987499999999997</c:v>
                </c:pt>
                <c:pt idx="5940">
                  <c:v>9.9004166666666702</c:v>
                </c:pt>
                <c:pt idx="5941">
                  <c:v>9.9020833333333407</c:v>
                </c:pt>
                <c:pt idx="5942">
                  <c:v>9.9037500000000005</c:v>
                </c:pt>
                <c:pt idx="5943">
                  <c:v>9.9054166666666692</c:v>
                </c:pt>
                <c:pt idx="5944">
                  <c:v>9.9070833333333397</c:v>
                </c:pt>
                <c:pt idx="5945">
                  <c:v>9.9087499999999995</c:v>
                </c:pt>
                <c:pt idx="5946">
                  <c:v>9.91041666666667</c:v>
                </c:pt>
                <c:pt idx="5947">
                  <c:v>9.9120833333333405</c:v>
                </c:pt>
                <c:pt idx="5948">
                  <c:v>9.9137500000000003</c:v>
                </c:pt>
                <c:pt idx="5949">
                  <c:v>9.9154166666666708</c:v>
                </c:pt>
                <c:pt idx="5950">
                  <c:v>9.9170833333333395</c:v>
                </c:pt>
                <c:pt idx="5951">
                  <c:v>9.9187499999999993</c:v>
                </c:pt>
                <c:pt idx="5952">
                  <c:v>9.9204166666666698</c:v>
                </c:pt>
                <c:pt idx="5953">
                  <c:v>9.9220833333333402</c:v>
                </c:pt>
                <c:pt idx="5954">
                  <c:v>9.9237500000000001</c:v>
                </c:pt>
                <c:pt idx="5955">
                  <c:v>9.9254166666666706</c:v>
                </c:pt>
                <c:pt idx="5956">
                  <c:v>9.9270833333333393</c:v>
                </c:pt>
                <c:pt idx="5957">
                  <c:v>9.9287500000000009</c:v>
                </c:pt>
                <c:pt idx="5958">
                  <c:v>9.9304166666666696</c:v>
                </c:pt>
                <c:pt idx="5959">
                  <c:v>9.93208333333334</c:v>
                </c:pt>
                <c:pt idx="5960">
                  <c:v>9.9337499999999999</c:v>
                </c:pt>
                <c:pt idx="5961">
                  <c:v>9.9354166666666703</c:v>
                </c:pt>
                <c:pt idx="5962">
                  <c:v>9.9370833333333408</c:v>
                </c:pt>
                <c:pt idx="5963">
                  <c:v>9.9387500000000006</c:v>
                </c:pt>
                <c:pt idx="5964">
                  <c:v>9.9404166666666693</c:v>
                </c:pt>
                <c:pt idx="5965">
                  <c:v>9.9420833333333292</c:v>
                </c:pt>
                <c:pt idx="5966">
                  <c:v>9.9437499999999996</c:v>
                </c:pt>
                <c:pt idx="5967">
                  <c:v>9.9454166666666701</c:v>
                </c:pt>
                <c:pt idx="5968">
                  <c:v>9.9470833333333406</c:v>
                </c:pt>
                <c:pt idx="5969">
                  <c:v>9.9487500000000004</c:v>
                </c:pt>
                <c:pt idx="5970">
                  <c:v>9.9504166666666691</c:v>
                </c:pt>
                <c:pt idx="5971">
                  <c:v>9.9520833333333396</c:v>
                </c:pt>
                <c:pt idx="5972">
                  <c:v>9.9537499999999994</c:v>
                </c:pt>
                <c:pt idx="5973">
                  <c:v>9.9554166666666699</c:v>
                </c:pt>
                <c:pt idx="5974">
                  <c:v>9.9570833333333404</c:v>
                </c:pt>
                <c:pt idx="5975">
                  <c:v>9.9587500000000002</c:v>
                </c:pt>
                <c:pt idx="5976">
                  <c:v>9.9604166666666707</c:v>
                </c:pt>
                <c:pt idx="5977">
                  <c:v>9.9620833333333394</c:v>
                </c:pt>
                <c:pt idx="5978">
                  <c:v>9.9637499999999992</c:v>
                </c:pt>
                <c:pt idx="5979">
                  <c:v>9.9654166666666697</c:v>
                </c:pt>
                <c:pt idx="5980">
                  <c:v>9.9670833333333402</c:v>
                </c:pt>
                <c:pt idx="5981">
                  <c:v>9.96875</c:v>
                </c:pt>
                <c:pt idx="5982">
                  <c:v>9.9704166666666705</c:v>
                </c:pt>
                <c:pt idx="5983">
                  <c:v>9.9720833333333392</c:v>
                </c:pt>
                <c:pt idx="5984">
                  <c:v>9.9737500000000008</c:v>
                </c:pt>
                <c:pt idx="5985">
                  <c:v>9.9754166666666695</c:v>
                </c:pt>
                <c:pt idx="5986">
                  <c:v>9.9770833333333293</c:v>
                </c:pt>
                <c:pt idx="5987">
                  <c:v>9.9787499999999998</c:v>
                </c:pt>
                <c:pt idx="5988">
                  <c:v>9.9804166666666703</c:v>
                </c:pt>
                <c:pt idx="5989">
                  <c:v>9.9820833333333407</c:v>
                </c:pt>
                <c:pt idx="5990">
                  <c:v>9.9837500000000006</c:v>
                </c:pt>
                <c:pt idx="5991">
                  <c:v>9.9854166666666693</c:v>
                </c:pt>
                <c:pt idx="5992">
                  <c:v>9.9870833333333398</c:v>
                </c:pt>
                <c:pt idx="5993">
                  <c:v>9.9887499999999996</c:v>
                </c:pt>
                <c:pt idx="5994">
                  <c:v>9.9904166666666701</c:v>
                </c:pt>
                <c:pt idx="5995">
                  <c:v>9.9920833333333405</c:v>
                </c:pt>
                <c:pt idx="5996">
                  <c:v>9.9937500000000004</c:v>
                </c:pt>
                <c:pt idx="5997">
                  <c:v>9.9954166666666708</c:v>
                </c:pt>
                <c:pt idx="5998">
                  <c:v>9.9970833333333395</c:v>
                </c:pt>
                <c:pt idx="5999">
                  <c:v>9.9987499999999994</c:v>
                </c:pt>
                <c:pt idx="6000">
                  <c:v>10.0004166666667</c:v>
                </c:pt>
                <c:pt idx="6001">
                  <c:v>10.002083333333401</c:v>
                </c:pt>
                <c:pt idx="6002">
                  <c:v>10.00375</c:v>
                </c:pt>
                <c:pt idx="6003">
                  <c:v>10.005416666666701</c:v>
                </c:pt>
                <c:pt idx="6004">
                  <c:v>10.0070833333334</c:v>
                </c:pt>
                <c:pt idx="6005">
                  <c:v>10.008749999999999</c:v>
                </c:pt>
                <c:pt idx="6006">
                  <c:v>10.0104166666667</c:v>
                </c:pt>
                <c:pt idx="6007">
                  <c:v>10.012083333333401</c:v>
                </c:pt>
                <c:pt idx="6008">
                  <c:v>10.01375</c:v>
                </c:pt>
                <c:pt idx="6009">
                  <c:v>10.015416666666701</c:v>
                </c:pt>
                <c:pt idx="6010">
                  <c:v>10.0170833333334</c:v>
                </c:pt>
                <c:pt idx="6011">
                  <c:v>10.018750000000001</c:v>
                </c:pt>
                <c:pt idx="6012">
                  <c:v>10.0204166666667</c:v>
                </c:pt>
                <c:pt idx="6013">
                  <c:v>10.0220833333334</c:v>
                </c:pt>
                <c:pt idx="6014">
                  <c:v>10.02375</c:v>
                </c:pt>
                <c:pt idx="6015">
                  <c:v>10.0254166666667</c:v>
                </c:pt>
                <c:pt idx="6016">
                  <c:v>10.027083333333399</c:v>
                </c:pt>
                <c:pt idx="6017">
                  <c:v>10.02875</c:v>
                </c:pt>
                <c:pt idx="6018">
                  <c:v>10.030416666666699</c:v>
                </c:pt>
                <c:pt idx="6019">
                  <c:v>10.0320833333334</c:v>
                </c:pt>
                <c:pt idx="6020">
                  <c:v>10.03375</c:v>
                </c:pt>
                <c:pt idx="6021">
                  <c:v>10.0354166666667</c:v>
                </c:pt>
                <c:pt idx="6022">
                  <c:v>10.037083333333401</c:v>
                </c:pt>
                <c:pt idx="6023">
                  <c:v>10.03875</c:v>
                </c:pt>
                <c:pt idx="6024">
                  <c:v>10.040416666666699</c:v>
                </c:pt>
                <c:pt idx="6025">
                  <c:v>10.0420833333334</c:v>
                </c:pt>
                <c:pt idx="6026">
                  <c:v>10.043749999999999</c:v>
                </c:pt>
                <c:pt idx="6027">
                  <c:v>10.0454166666667</c:v>
                </c:pt>
                <c:pt idx="6028">
                  <c:v>10.047083333333401</c:v>
                </c:pt>
                <c:pt idx="6029">
                  <c:v>10.04875</c:v>
                </c:pt>
                <c:pt idx="6030">
                  <c:v>10.050416666666701</c:v>
                </c:pt>
                <c:pt idx="6031">
                  <c:v>10.0520833333334</c:v>
                </c:pt>
                <c:pt idx="6032">
                  <c:v>10.053750000000001</c:v>
                </c:pt>
                <c:pt idx="6033">
                  <c:v>10.0554166666667</c:v>
                </c:pt>
                <c:pt idx="6034">
                  <c:v>10.0570833333334</c:v>
                </c:pt>
                <c:pt idx="6035">
                  <c:v>10.05875</c:v>
                </c:pt>
                <c:pt idx="6036">
                  <c:v>10.060416666666701</c:v>
                </c:pt>
                <c:pt idx="6037">
                  <c:v>10.062083333333399</c:v>
                </c:pt>
                <c:pt idx="6038">
                  <c:v>10.063750000000001</c:v>
                </c:pt>
                <c:pt idx="6039">
                  <c:v>10.0654166666667</c:v>
                </c:pt>
                <c:pt idx="6040">
                  <c:v>10.0670833333334</c:v>
                </c:pt>
                <c:pt idx="6041">
                  <c:v>10.06875</c:v>
                </c:pt>
                <c:pt idx="6042">
                  <c:v>10.0704166666667</c:v>
                </c:pt>
                <c:pt idx="6043">
                  <c:v>10.072083333333399</c:v>
                </c:pt>
                <c:pt idx="6044">
                  <c:v>10.07375</c:v>
                </c:pt>
                <c:pt idx="6045">
                  <c:v>10.075416666666699</c:v>
                </c:pt>
                <c:pt idx="6046">
                  <c:v>10.0770833333334</c:v>
                </c:pt>
                <c:pt idx="6047">
                  <c:v>10.078749999999999</c:v>
                </c:pt>
                <c:pt idx="6048">
                  <c:v>10.0804166666667</c:v>
                </c:pt>
                <c:pt idx="6049">
                  <c:v>10.082083333333401</c:v>
                </c:pt>
                <c:pt idx="6050">
                  <c:v>10.08375</c:v>
                </c:pt>
                <c:pt idx="6051">
                  <c:v>10.085416666666699</c:v>
                </c:pt>
                <c:pt idx="6052">
                  <c:v>10.0870833333334</c:v>
                </c:pt>
                <c:pt idx="6053">
                  <c:v>10.088749999999999</c:v>
                </c:pt>
                <c:pt idx="6054">
                  <c:v>10.0904166666667</c:v>
                </c:pt>
                <c:pt idx="6055">
                  <c:v>10.092083333333401</c:v>
                </c:pt>
                <c:pt idx="6056">
                  <c:v>10.09375</c:v>
                </c:pt>
                <c:pt idx="6057">
                  <c:v>10.095416666666701</c:v>
                </c:pt>
                <c:pt idx="6058">
                  <c:v>10.0970833333334</c:v>
                </c:pt>
                <c:pt idx="6059">
                  <c:v>10.098750000000001</c:v>
                </c:pt>
                <c:pt idx="6060">
                  <c:v>10.1004166666667</c:v>
                </c:pt>
                <c:pt idx="6061">
                  <c:v>10.1020833333334</c:v>
                </c:pt>
                <c:pt idx="6062">
                  <c:v>10.10375</c:v>
                </c:pt>
                <c:pt idx="6063">
                  <c:v>10.1054166666667</c:v>
                </c:pt>
                <c:pt idx="6064">
                  <c:v>10.107083333333399</c:v>
                </c:pt>
                <c:pt idx="6065">
                  <c:v>10.108750000000001</c:v>
                </c:pt>
                <c:pt idx="6066">
                  <c:v>10.110416666666699</c:v>
                </c:pt>
                <c:pt idx="6067">
                  <c:v>10.1120833333334</c:v>
                </c:pt>
                <c:pt idx="6068">
                  <c:v>10.11375</c:v>
                </c:pt>
                <c:pt idx="6069">
                  <c:v>10.1154166666667</c:v>
                </c:pt>
                <c:pt idx="6070">
                  <c:v>10.117083333333399</c:v>
                </c:pt>
                <c:pt idx="6071">
                  <c:v>10.11875</c:v>
                </c:pt>
                <c:pt idx="6072">
                  <c:v>10.120416666666699</c:v>
                </c:pt>
                <c:pt idx="6073">
                  <c:v>10.1220833333334</c:v>
                </c:pt>
                <c:pt idx="6074">
                  <c:v>10.123749999999999</c:v>
                </c:pt>
                <c:pt idx="6075">
                  <c:v>10.1254166666667</c:v>
                </c:pt>
                <c:pt idx="6076">
                  <c:v>10.127083333333401</c:v>
                </c:pt>
                <c:pt idx="6077">
                  <c:v>10.12875</c:v>
                </c:pt>
                <c:pt idx="6078">
                  <c:v>10.130416666666701</c:v>
                </c:pt>
                <c:pt idx="6079">
                  <c:v>10.1320833333334</c:v>
                </c:pt>
                <c:pt idx="6080">
                  <c:v>10.133749999999999</c:v>
                </c:pt>
                <c:pt idx="6081">
                  <c:v>10.1354166666667</c:v>
                </c:pt>
                <c:pt idx="6082">
                  <c:v>10.137083333333401</c:v>
                </c:pt>
                <c:pt idx="6083">
                  <c:v>10.13875</c:v>
                </c:pt>
                <c:pt idx="6084">
                  <c:v>10.140416666666701</c:v>
                </c:pt>
                <c:pt idx="6085">
                  <c:v>10.1420833333334</c:v>
                </c:pt>
                <c:pt idx="6086">
                  <c:v>10.143750000000001</c:v>
                </c:pt>
                <c:pt idx="6087">
                  <c:v>10.1454166666667</c:v>
                </c:pt>
                <c:pt idx="6088">
                  <c:v>10.1470833333334</c:v>
                </c:pt>
                <c:pt idx="6089">
                  <c:v>10.14875</c:v>
                </c:pt>
                <c:pt idx="6090">
                  <c:v>10.1504166666667</c:v>
                </c:pt>
                <c:pt idx="6091">
                  <c:v>10.152083333333399</c:v>
                </c:pt>
                <c:pt idx="6092">
                  <c:v>10.15375</c:v>
                </c:pt>
                <c:pt idx="6093">
                  <c:v>10.155416666666699</c:v>
                </c:pt>
                <c:pt idx="6094">
                  <c:v>10.1570833333334</c:v>
                </c:pt>
                <c:pt idx="6095">
                  <c:v>10.15875</c:v>
                </c:pt>
                <c:pt idx="6096">
                  <c:v>10.1604166666667</c:v>
                </c:pt>
                <c:pt idx="6097">
                  <c:v>10.162083333333401</c:v>
                </c:pt>
                <c:pt idx="6098">
                  <c:v>10.16375</c:v>
                </c:pt>
                <c:pt idx="6099">
                  <c:v>10.165416666666699</c:v>
                </c:pt>
                <c:pt idx="6100">
                  <c:v>10.1670833333334</c:v>
                </c:pt>
                <c:pt idx="6101">
                  <c:v>10.168749999999999</c:v>
                </c:pt>
                <c:pt idx="6102">
                  <c:v>10.1704166666667</c:v>
                </c:pt>
                <c:pt idx="6103">
                  <c:v>10.172083333333401</c:v>
                </c:pt>
                <c:pt idx="6104">
                  <c:v>10.17375</c:v>
                </c:pt>
                <c:pt idx="6105">
                  <c:v>10.175416666666701</c:v>
                </c:pt>
                <c:pt idx="6106">
                  <c:v>10.1770833333334</c:v>
                </c:pt>
                <c:pt idx="6107">
                  <c:v>10.178750000000001</c:v>
                </c:pt>
                <c:pt idx="6108">
                  <c:v>10.1804166666667</c:v>
                </c:pt>
                <c:pt idx="6109">
                  <c:v>10.1820833333334</c:v>
                </c:pt>
                <c:pt idx="6110">
                  <c:v>10.18375</c:v>
                </c:pt>
                <c:pt idx="6111">
                  <c:v>10.185416666666701</c:v>
                </c:pt>
                <c:pt idx="6112">
                  <c:v>10.187083333333399</c:v>
                </c:pt>
                <c:pt idx="6113">
                  <c:v>10.188750000000001</c:v>
                </c:pt>
                <c:pt idx="6114">
                  <c:v>10.1904166666667</c:v>
                </c:pt>
                <c:pt idx="6115">
                  <c:v>10.1920833333334</c:v>
                </c:pt>
                <c:pt idx="6116">
                  <c:v>10.19375</c:v>
                </c:pt>
                <c:pt idx="6117">
                  <c:v>10.1954166666667</c:v>
                </c:pt>
                <c:pt idx="6118">
                  <c:v>10.197083333333399</c:v>
                </c:pt>
                <c:pt idx="6119">
                  <c:v>10.19875</c:v>
                </c:pt>
                <c:pt idx="6120">
                  <c:v>10.200416666666699</c:v>
                </c:pt>
                <c:pt idx="6121">
                  <c:v>10.2020833333334</c:v>
                </c:pt>
                <c:pt idx="6122">
                  <c:v>10.203749999999999</c:v>
                </c:pt>
                <c:pt idx="6123">
                  <c:v>10.2054166666667</c:v>
                </c:pt>
                <c:pt idx="6124">
                  <c:v>10.207083333333401</c:v>
                </c:pt>
                <c:pt idx="6125">
                  <c:v>10.20875</c:v>
                </c:pt>
                <c:pt idx="6126">
                  <c:v>10.210416666666699</c:v>
                </c:pt>
                <c:pt idx="6127">
                  <c:v>10.2120833333334</c:v>
                </c:pt>
                <c:pt idx="6128">
                  <c:v>10.213749999999999</c:v>
                </c:pt>
                <c:pt idx="6129">
                  <c:v>10.2154166666667</c:v>
                </c:pt>
                <c:pt idx="6130">
                  <c:v>10.217083333333401</c:v>
                </c:pt>
                <c:pt idx="6131">
                  <c:v>10.21875</c:v>
                </c:pt>
                <c:pt idx="6132">
                  <c:v>10.220416666666701</c:v>
                </c:pt>
                <c:pt idx="6133">
                  <c:v>10.2220833333334</c:v>
                </c:pt>
                <c:pt idx="6134">
                  <c:v>10.223750000000001</c:v>
                </c:pt>
                <c:pt idx="6135">
                  <c:v>10.2254166666667</c:v>
                </c:pt>
                <c:pt idx="6136">
                  <c:v>10.2270833333334</c:v>
                </c:pt>
                <c:pt idx="6137">
                  <c:v>10.22875</c:v>
                </c:pt>
                <c:pt idx="6138">
                  <c:v>10.2304166666667</c:v>
                </c:pt>
                <c:pt idx="6139">
                  <c:v>10.232083333333399</c:v>
                </c:pt>
                <c:pt idx="6140">
                  <c:v>10.233750000000001</c:v>
                </c:pt>
                <c:pt idx="6141">
                  <c:v>10.235416666666699</c:v>
                </c:pt>
                <c:pt idx="6142">
                  <c:v>10.2370833333334</c:v>
                </c:pt>
                <c:pt idx="6143">
                  <c:v>10.23875</c:v>
                </c:pt>
                <c:pt idx="6144">
                  <c:v>10.2404166666667</c:v>
                </c:pt>
                <c:pt idx="6145">
                  <c:v>10.242083333333399</c:v>
                </c:pt>
                <c:pt idx="6146">
                  <c:v>10.24375</c:v>
                </c:pt>
                <c:pt idx="6147">
                  <c:v>10.245416666666699</c:v>
                </c:pt>
                <c:pt idx="6148">
                  <c:v>10.2470833333334</c:v>
                </c:pt>
                <c:pt idx="6149">
                  <c:v>10.248749999999999</c:v>
                </c:pt>
                <c:pt idx="6150">
                  <c:v>10.2504166666667</c:v>
                </c:pt>
                <c:pt idx="6151">
                  <c:v>10.252083333333401</c:v>
                </c:pt>
                <c:pt idx="6152">
                  <c:v>10.25375</c:v>
                </c:pt>
                <c:pt idx="6153">
                  <c:v>10.255416666666701</c:v>
                </c:pt>
                <c:pt idx="6154">
                  <c:v>10.2570833333334</c:v>
                </c:pt>
                <c:pt idx="6155">
                  <c:v>10.258749999999999</c:v>
                </c:pt>
                <c:pt idx="6156">
                  <c:v>10.2604166666667</c:v>
                </c:pt>
                <c:pt idx="6157">
                  <c:v>10.262083333333401</c:v>
                </c:pt>
                <c:pt idx="6158">
                  <c:v>10.26375</c:v>
                </c:pt>
                <c:pt idx="6159">
                  <c:v>10.265416666666701</c:v>
                </c:pt>
                <c:pt idx="6160">
                  <c:v>10.2670833333334</c:v>
                </c:pt>
                <c:pt idx="6161">
                  <c:v>10.268750000000001</c:v>
                </c:pt>
                <c:pt idx="6162">
                  <c:v>10.2704166666667</c:v>
                </c:pt>
                <c:pt idx="6163">
                  <c:v>10.2720833333334</c:v>
                </c:pt>
                <c:pt idx="6164">
                  <c:v>10.27375</c:v>
                </c:pt>
                <c:pt idx="6165">
                  <c:v>10.2754166666667</c:v>
                </c:pt>
                <c:pt idx="6166">
                  <c:v>10.277083333333399</c:v>
                </c:pt>
                <c:pt idx="6167">
                  <c:v>10.27875</c:v>
                </c:pt>
                <c:pt idx="6168">
                  <c:v>10.280416666666699</c:v>
                </c:pt>
                <c:pt idx="6169">
                  <c:v>10.2820833333334</c:v>
                </c:pt>
                <c:pt idx="6170">
                  <c:v>10.28375</c:v>
                </c:pt>
                <c:pt idx="6171">
                  <c:v>10.2854166666667</c:v>
                </c:pt>
                <c:pt idx="6172">
                  <c:v>10.287083333333401</c:v>
                </c:pt>
                <c:pt idx="6173">
                  <c:v>10.28875</c:v>
                </c:pt>
                <c:pt idx="6174">
                  <c:v>10.290416666666699</c:v>
                </c:pt>
                <c:pt idx="6175">
                  <c:v>10.2920833333334</c:v>
                </c:pt>
                <c:pt idx="6176">
                  <c:v>10.293749999999999</c:v>
                </c:pt>
                <c:pt idx="6177">
                  <c:v>10.2954166666667</c:v>
                </c:pt>
                <c:pt idx="6178">
                  <c:v>10.297083333333401</c:v>
                </c:pt>
                <c:pt idx="6179">
                  <c:v>10.29875</c:v>
                </c:pt>
                <c:pt idx="6180">
                  <c:v>10.300416666666701</c:v>
                </c:pt>
                <c:pt idx="6181">
                  <c:v>10.3020833333334</c:v>
                </c:pt>
                <c:pt idx="6182">
                  <c:v>10.303750000000001</c:v>
                </c:pt>
                <c:pt idx="6183">
                  <c:v>10.3054166666667</c:v>
                </c:pt>
                <c:pt idx="6184">
                  <c:v>10.3070833333334</c:v>
                </c:pt>
                <c:pt idx="6185">
                  <c:v>10.30875</c:v>
                </c:pt>
                <c:pt idx="6186">
                  <c:v>10.310416666666701</c:v>
                </c:pt>
                <c:pt idx="6187">
                  <c:v>10.312083333333399</c:v>
                </c:pt>
                <c:pt idx="6188">
                  <c:v>10.313750000000001</c:v>
                </c:pt>
                <c:pt idx="6189">
                  <c:v>10.3154166666667</c:v>
                </c:pt>
                <c:pt idx="6190">
                  <c:v>10.3170833333334</c:v>
                </c:pt>
                <c:pt idx="6191">
                  <c:v>10.31875</c:v>
                </c:pt>
                <c:pt idx="6192">
                  <c:v>10.3204166666667</c:v>
                </c:pt>
                <c:pt idx="6193">
                  <c:v>10.322083333333399</c:v>
                </c:pt>
                <c:pt idx="6194">
                  <c:v>10.32375</c:v>
                </c:pt>
                <c:pt idx="6195">
                  <c:v>10.325416666666699</c:v>
                </c:pt>
                <c:pt idx="6196">
                  <c:v>10.3270833333334</c:v>
                </c:pt>
                <c:pt idx="6197">
                  <c:v>10.328749999999999</c:v>
                </c:pt>
                <c:pt idx="6198">
                  <c:v>10.3304166666667</c:v>
                </c:pt>
                <c:pt idx="6199">
                  <c:v>10.332083333333401</c:v>
                </c:pt>
                <c:pt idx="6200">
                  <c:v>10.33375</c:v>
                </c:pt>
                <c:pt idx="6201">
                  <c:v>10.335416666666699</c:v>
                </c:pt>
                <c:pt idx="6202">
                  <c:v>10.3370833333334</c:v>
                </c:pt>
                <c:pt idx="6203">
                  <c:v>10.338749999999999</c:v>
                </c:pt>
                <c:pt idx="6204">
                  <c:v>10.3404166666667</c:v>
                </c:pt>
                <c:pt idx="6205">
                  <c:v>10.342083333333401</c:v>
                </c:pt>
                <c:pt idx="6206">
                  <c:v>10.34375</c:v>
                </c:pt>
                <c:pt idx="6207">
                  <c:v>10.345416666666701</c:v>
                </c:pt>
                <c:pt idx="6208">
                  <c:v>10.3470833333334</c:v>
                </c:pt>
                <c:pt idx="6209">
                  <c:v>10.348750000000001</c:v>
                </c:pt>
                <c:pt idx="6210">
                  <c:v>10.3504166666667</c:v>
                </c:pt>
                <c:pt idx="6211">
                  <c:v>10.3520833333334</c:v>
                </c:pt>
                <c:pt idx="6212">
                  <c:v>10.35375</c:v>
                </c:pt>
                <c:pt idx="6213">
                  <c:v>10.3554166666667</c:v>
                </c:pt>
                <c:pt idx="6214">
                  <c:v>10.357083333333399</c:v>
                </c:pt>
                <c:pt idx="6215">
                  <c:v>10.358750000000001</c:v>
                </c:pt>
                <c:pt idx="6216">
                  <c:v>10.360416666666699</c:v>
                </c:pt>
                <c:pt idx="6217">
                  <c:v>10.3620833333334</c:v>
                </c:pt>
                <c:pt idx="6218">
                  <c:v>10.36375</c:v>
                </c:pt>
                <c:pt idx="6219">
                  <c:v>10.3654166666667</c:v>
                </c:pt>
                <c:pt idx="6220">
                  <c:v>10.367083333333399</c:v>
                </c:pt>
                <c:pt idx="6221">
                  <c:v>10.36875</c:v>
                </c:pt>
                <c:pt idx="6222">
                  <c:v>10.370416666666699</c:v>
                </c:pt>
                <c:pt idx="6223">
                  <c:v>10.3720833333334</c:v>
                </c:pt>
                <c:pt idx="6224">
                  <c:v>10.373749999999999</c:v>
                </c:pt>
                <c:pt idx="6225">
                  <c:v>10.3754166666667</c:v>
                </c:pt>
                <c:pt idx="6226">
                  <c:v>10.377083333333401</c:v>
                </c:pt>
                <c:pt idx="6227">
                  <c:v>10.37875</c:v>
                </c:pt>
                <c:pt idx="6228">
                  <c:v>10.380416666666701</c:v>
                </c:pt>
                <c:pt idx="6229">
                  <c:v>10.3820833333334</c:v>
                </c:pt>
                <c:pt idx="6230">
                  <c:v>10.383749999999999</c:v>
                </c:pt>
                <c:pt idx="6231">
                  <c:v>10.3854166666667</c:v>
                </c:pt>
                <c:pt idx="6232">
                  <c:v>10.387083333333401</c:v>
                </c:pt>
                <c:pt idx="6233">
                  <c:v>10.38875</c:v>
                </c:pt>
                <c:pt idx="6234">
                  <c:v>10.390416666666701</c:v>
                </c:pt>
                <c:pt idx="6235">
                  <c:v>10.3920833333334</c:v>
                </c:pt>
                <c:pt idx="6236">
                  <c:v>10.393750000000001</c:v>
                </c:pt>
                <c:pt idx="6237">
                  <c:v>10.3954166666667</c:v>
                </c:pt>
                <c:pt idx="6238">
                  <c:v>10.3970833333334</c:v>
                </c:pt>
                <c:pt idx="6239">
                  <c:v>10.39875</c:v>
                </c:pt>
                <c:pt idx="6240">
                  <c:v>10.4004166666667</c:v>
                </c:pt>
                <c:pt idx="6241">
                  <c:v>10.402083333333399</c:v>
                </c:pt>
                <c:pt idx="6242">
                  <c:v>10.40375</c:v>
                </c:pt>
                <c:pt idx="6243">
                  <c:v>10.405416666666699</c:v>
                </c:pt>
                <c:pt idx="6244">
                  <c:v>10.4070833333334</c:v>
                </c:pt>
                <c:pt idx="6245">
                  <c:v>10.40875</c:v>
                </c:pt>
                <c:pt idx="6246">
                  <c:v>10.4104166666667</c:v>
                </c:pt>
                <c:pt idx="6247">
                  <c:v>10.412083333333401</c:v>
                </c:pt>
                <c:pt idx="6248">
                  <c:v>10.41375</c:v>
                </c:pt>
                <c:pt idx="6249">
                  <c:v>10.415416666666699</c:v>
                </c:pt>
                <c:pt idx="6250">
                  <c:v>10.4170833333334</c:v>
                </c:pt>
                <c:pt idx="6251">
                  <c:v>10.418749999999999</c:v>
                </c:pt>
                <c:pt idx="6252">
                  <c:v>10.4204166666667</c:v>
                </c:pt>
                <c:pt idx="6253">
                  <c:v>10.422083333333401</c:v>
                </c:pt>
                <c:pt idx="6254">
                  <c:v>10.42375</c:v>
                </c:pt>
                <c:pt idx="6255">
                  <c:v>10.425416666666701</c:v>
                </c:pt>
                <c:pt idx="6256">
                  <c:v>10.4270833333334</c:v>
                </c:pt>
                <c:pt idx="6257">
                  <c:v>10.428750000000001</c:v>
                </c:pt>
                <c:pt idx="6258">
                  <c:v>10.4304166666667</c:v>
                </c:pt>
                <c:pt idx="6259">
                  <c:v>10.4320833333334</c:v>
                </c:pt>
                <c:pt idx="6260">
                  <c:v>10.43375</c:v>
                </c:pt>
                <c:pt idx="6261">
                  <c:v>10.435416666666701</c:v>
                </c:pt>
                <c:pt idx="6262">
                  <c:v>10.437083333333399</c:v>
                </c:pt>
                <c:pt idx="6263">
                  <c:v>10.438750000000001</c:v>
                </c:pt>
                <c:pt idx="6264">
                  <c:v>10.4404166666667</c:v>
                </c:pt>
                <c:pt idx="6265">
                  <c:v>10.4420833333334</c:v>
                </c:pt>
                <c:pt idx="6266">
                  <c:v>10.44375</c:v>
                </c:pt>
                <c:pt idx="6267">
                  <c:v>10.4454166666667</c:v>
                </c:pt>
                <c:pt idx="6268">
                  <c:v>10.447083333333399</c:v>
                </c:pt>
                <c:pt idx="6269">
                  <c:v>10.44875</c:v>
                </c:pt>
                <c:pt idx="6270">
                  <c:v>10.450416666666699</c:v>
                </c:pt>
                <c:pt idx="6271">
                  <c:v>10.4520833333334</c:v>
                </c:pt>
                <c:pt idx="6272">
                  <c:v>10.453749999999999</c:v>
                </c:pt>
                <c:pt idx="6273">
                  <c:v>10.4554166666667</c:v>
                </c:pt>
                <c:pt idx="6274">
                  <c:v>10.457083333333401</c:v>
                </c:pt>
                <c:pt idx="6275">
                  <c:v>10.45875</c:v>
                </c:pt>
                <c:pt idx="6276">
                  <c:v>10.460416666666699</c:v>
                </c:pt>
                <c:pt idx="6277">
                  <c:v>10.4620833333334</c:v>
                </c:pt>
                <c:pt idx="6278">
                  <c:v>10.463749999999999</c:v>
                </c:pt>
                <c:pt idx="6279">
                  <c:v>10.4654166666667</c:v>
                </c:pt>
                <c:pt idx="6280">
                  <c:v>10.467083333333401</c:v>
                </c:pt>
                <c:pt idx="6281">
                  <c:v>10.46875</c:v>
                </c:pt>
                <c:pt idx="6282">
                  <c:v>10.470416666666701</c:v>
                </c:pt>
                <c:pt idx="6283">
                  <c:v>10.4720833333334</c:v>
                </c:pt>
                <c:pt idx="6284">
                  <c:v>10.473750000000001</c:v>
                </c:pt>
                <c:pt idx="6285">
                  <c:v>10.4754166666667</c:v>
                </c:pt>
                <c:pt idx="6286">
                  <c:v>10.4770833333334</c:v>
                </c:pt>
                <c:pt idx="6287">
                  <c:v>10.47875</c:v>
                </c:pt>
                <c:pt idx="6288">
                  <c:v>10.4804166666667</c:v>
                </c:pt>
                <c:pt idx="6289">
                  <c:v>10.482083333333399</c:v>
                </c:pt>
                <c:pt idx="6290">
                  <c:v>10.483750000000001</c:v>
                </c:pt>
                <c:pt idx="6291">
                  <c:v>10.485416666666699</c:v>
                </c:pt>
                <c:pt idx="6292">
                  <c:v>10.4870833333334</c:v>
                </c:pt>
                <c:pt idx="6293">
                  <c:v>10.48875</c:v>
                </c:pt>
                <c:pt idx="6294">
                  <c:v>10.4904166666667</c:v>
                </c:pt>
                <c:pt idx="6295">
                  <c:v>10.492083333333399</c:v>
                </c:pt>
                <c:pt idx="6296">
                  <c:v>10.49375</c:v>
                </c:pt>
                <c:pt idx="6297">
                  <c:v>10.495416666666699</c:v>
                </c:pt>
                <c:pt idx="6298">
                  <c:v>10.4970833333334</c:v>
                </c:pt>
                <c:pt idx="6299">
                  <c:v>10.498749999999999</c:v>
                </c:pt>
                <c:pt idx="6300">
                  <c:v>10.5004166666667</c:v>
                </c:pt>
                <c:pt idx="6301">
                  <c:v>10.502083333333401</c:v>
                </c:pt>
                <c:pt idx="6302">
                  <c:v>10.50375</c:v>
                </c:pt>
                <c:pt idx="6303">
                  <c:v>10.505416666666701</c:v>
                </c:pt>
                <c:pt idx="6304">
                  <c:v>10.5070833333334</c:v>
                </c:pt>
                <c:pt idx="6305">
                  <c:v>10.508749999999999</c:v>
                </c:pt>
                <c:pt idx="6306">
                  <c:v>10.5104166666667</c:v>
                </c:pt>
                <c:pt idx="6307">
                  <c:v>10.512083333333401</c:v>
                </c:pt>
                <c:pt idx="6308">
                  <c:v>10.51375</c:v>
                </c:pt>
                <c:pt idx="6309">
                  <c:v>10.515416666666701</c:v>
                </c:pt>
                <c:pt idx="6310">
                  <c:v>10.5170833333334</c:v>
                </c:pt>
                <c:pt idx="6311">
                  <c:v>10.518750000000001</c:v>
                </c:pt>
                <c:pt idx="6312">
                  <c:v>10.5204166666667</c:v>
                </c:pt>
                <c:pt idx="6313">
                  <c:v>10.5220833333334</c:v>
                </c:pt>
                <c:pt idx="6314">
                  <c:v>10.52375</c:v>
                </c:pt>
                <c:pt idx="6315">
                  <c:v>10.5254166666667</c:v>
                </c:pt>
                <c:pt idx="6316">
                  <c:v>10.527083333333399</c:v>
                </c:pt>
                <c:pt idx="6317">
                  <c:v>10.52875</c:v>
                </c:pt>
                <c:pt idx="6318">
                  <c:v>10.530416666666699</c:v>
                </c:pt>
                <c:pt idx="6319">
                  <c:v>10.5320833333334</c:v>
                </c:pt>
                <c:pt idx="6320">
                  <c:v>10.53375</c:v>
                </c:pt>
                <c:pt idx="6321">
                  <c:v>10.5354166666667</c:v>
                </c:pt>
                <c:pt idx="6322">
                  <c:v>10.537083333333401</c:v>
                </c:pt>
                <c:pt idx="6323">
                  <c:v>10.53875</c:v>
                </c:pt>
                <c:pt idx="6324">
                  <c:v>10.540416666666699</c:v>
                </c:pt>
                <c:pt idx="6325">
                  <c:v>10.5420833333334</c:v>
                </c:pt>
                <c:pt idx="6326">
                  <c:v>10.543749999999999</c:v>
                </c:pt>
                <c:pt idx="6327">
                  <c:v>10.5454166666667</c:v>
                </c:pt>
                <c:pt idx="6328">
                  <c:v>10.547083333333401</c:v>
                </c:pt>
                <c:pt idx="6329">
                  <c:v>10.54875</c:v>
                </c:pt>
                <c:pt idx="6330">
                  <c:v>10.550416666666701</c:v>
                </c:pt>
                <c:pt idx="6331">
                  <c:v>10.5520833333334</c:v>
                </c:pt>
                <c:pt idx="6332">
                  <c:v>10.553750000000001</c:v>
                </c:pt>
                <c:pt idx="6333">
                  <c:v>10.5554166666667</c:v>
                </c:pt>
                <c:pt idx="6334">
                  <c:v>10.5570833333334</c:v>
                </c:pt>
                <c:pt idx="6335">
                  <c:v>10.55875</c:v>
                </c:pt>
                <c:pt idx="6336">
                  <c:v>10.560416666666701</c:v>
                </c:pt>
                <c:pt idx="6337">
                  <c:v>10.562083333333399</c:v>
                </c:pt>
                <c:pt idx="6338">
                  <c:v>10.563750000000001</c:v>
                </c:pt>
                <c:pt idx="6339">
                  <c:v>10.5654166666667</c:v>
                </c:pt>
                <c:pt idx="6340">
                  <c:v>10.5670833333334</c:v>
                </c:pt>
                <c:pt idx="6341">
                  <c:v>10.56875</c:v>
                </c:pt>
                <c:pt idx="6342">
                  <c:v>10.5704166666667</c:v>
                </c:pt>
                <c:pt idx="6343">
                  <c:v>10.572083333333399</c:v>
                </c:pt>
                <c:pt idx="6344">
                  <c:v>10.57375</c:v>
                </c:pt>
                <c:pt idx="6345">
                  <c:v>10.575416666666699</c:v>
                </c:pt>
                <c:pt idx="6346">
                  <c:v>10.5770833333334</c:v>
                </c:pt>
                <c:pt idx="6347">
                  <c:v>10.578749999999999</c:v>
                </c:pt>
                <c:pt idx="6348">
                  <c:v>10.5804166666667</c:v>
                </c:pt>
                <c:pt idx="6349">
                  <c:v>10.582083333333401</c:v>
                </c:pt>
                <c:pt idx="6350">
                  <c:v>10.58375</c:v>
                </c:pt>
                <c:pt idx="6351">
                  <c:v>10.585416666666699</c:v>
                </c:pt>
                <c:pt idx="6352">
                  <c:v>10.5870833333334</c:v>
                </c:pt>
                <c:pt idx="6353">
                  <c:v>10.588749999999999</c:v>
                </c:pt>
                <c:pt idx="6354">
                  <c:v>10.5904166666667</c:v>
                </c:pt>
                <c:pt idx="6355">
                  <c:v>10.592083333333401</c:v>
                </c:pt>
                <c:pt idx="6356">
                  <c:v>10.59375</c:v>
                </c:pt>
                <c:pt idx="6357">
                  <c:v>10.595416666666701</c:v>
                </c:pt>
                <c:pt idx="6358">
                  <c:v>10.5970833333334</c:v>
                </c:pt>
                <c:pt idx="6359">
                  <c:v>10.598750000000001</c:v>
                </c:pt>
                <c:pt idx="6360">
                  <c:v>10.6004166666667</c:v>
                </c:pt>
                <c:pt idx="6361">
                  <c:v>10.6020833333334</c:v>
                </c:pt>
                <c:pt idx="6362">
                  <c:v>10.60375</c:v>
                </c:pt>
                <c:pt idx="6363">
                  <c:v>10.6054166666667</c:v>
                </c:pt>
                <c:pt idx="6364">
                  <c:v>10.607083333333399</c:v>
                </c:pt>
                <c:pt idx="6365">
                  <c:v>10.608750000000001</c:v>
                </c:pt>
                <c:pt idx="6366">
                  <c:v>10.610416666666699</c:v>
                </c:pt>
                <c:pt idx="6367">
                  <c:v>10.6120833333334</c:v>
                </c:pt>
                <c:pt idx="6368">
                  <c:v>10.61375</c:v>
                </c:pt>
                <c:pt idx="6369">
                  <c:v>10.6154166666667</c:v>
                </c:pt>
                <c:pt idx="6370">
                  <c:v>10.617083333333399</c:v>
                </c:pt>
                <c:pt idx="6371">
                  <c:v>10.61875</c:v>
                </c:pt>
                <c:pt idx="6372">
                  <c:v>10.620416666666699</c:v>
                </c:pt>
                <c:pt idx="6373">
                  <c:v>10.6220833333334</c:v>
                </c:pt>
                <c:pt idx="6374">
                  <c:v>10.623749999999999</c:v>
                </c:pt>
                <c:pt idx="6375">
                  <c:v>10.6254166666667</c:v>
                </c:pt>
                <c:pt idx="6376">
                  <c:v>10.627083333333401</c:v>
                </c:pt>
                <c:pt idx="6377">
                  <c:v>10.62875</c:v>
                </c:pt>
                <c:pt idx="6378">
                  <c:v>10.630416666666701</c:v>
                </c:pt>
                <c:pt idx="6379">
                  <c:v>10.6320833333334</c:v>
                </c:pt>
                <c:pt idx="6380">
                  <c:v>10.633749999999999</c:v>
                </c:pt>
                <c:pt idx="6381">
                  <c:v>10.6354166666667</c:v>
                </c:pt>
                <c:pt idx="6382">
                  <c:v>10.637083333333401</c:v>
                </c:pt>
                <c:pt idx="6383">
                  <c:v>10.63875</c:v>
                </c:pt>
                <c:pt idx="6384">
                  <c:v>10.640416666666701</c:v>
                </c:pt>
                <c:pt idx="6385">
                  <c:v>10.6420833333334</c:v>
                </c:pt>
                <c:pt idx="6386">
                  <c:v>10.643750000000001</c:v>
                </c:pt>
                <c:pt idx="6387">
                  <c:v>10.6454166666667</c:v>
                </c:pt>
                <c:pt idx="6388">
                  <c:v>10.6470833333334</c:v>
                </c:pt>
                <c:pt idx="6389">
                  <c:v>10.64875</c:v>
                </c:pt>
                <c:pt idx="6390">
                  <c:v>10.6504166666667</c:v>
                </c:pt>
                <c:pt idx="6391">
                  <c:v>10.652083333333399</c:v>
                </c:pt>
                <c:pt idx="6392">
                  <c:v>10.65375</c:v>
                </c:pt>
                <c:pt idx="6393">
                  <c:v>10.655416666666699</c:v>
                </c:pt>
                <c:pt idx="6394">
                  <c:v>10.6570833333334</c:v>
                </c:pt>
                <c:pt idx="6395">
                  <c:v>10.65875</c:v>
                </c:pt>
                <c:pt idx="6396">
                  <c:v>10.6604166666667</c:v>
                </c:pt>
                <c:pt idx="6397">
                  <c:v>10.662083333333401</c:v>
                </c:pt>
                <c:pt idx="6398">
                  <c:v>10.66375</c:v>
                </c:pt>
                <c:pt idx="6399">
                  <c:v>10.665416666666699</c:v>
                </c:pt>
                <c:pt idx="6400">
                  <c:v>10.6670833333334</c:v>
                </c:pt>
                <c:pt idx="6401">
                  <c:v>10.668749999999999</c:v>
                </c:pt>
                <c:pt idx="6402">
                  <c:v>10.6704166666667</c:v>
                </c:pt>
                <c:pt idx="6403">
                  <c:v>10.672083333333401</c:v>
                </c:pt>
                <c:pt idx="6404">
                  <c:v>10.67375</c:v>
                </c:pt>
                <c:pt idx="6405">
                  <c:v>10.675416666666701</c:v>
                </c:pt>
                <c:pt idx="6406">
                  <c:v>10.6770833333334</c:v>
                </c:pt>
                <c:pt idx="6407">
                  <c:v>10.678750000000001</c:v>
                </c:pt>
                <c:pt idx="6408">
                  <c:v>10.6804166666667</c:v>
                </c:pt>
                <c:pt idx="6409">
                  <c:v>10.6820833333334</c:v>
                </c:pt>
                <c:pt idx="6410">
                  <c:v>10.68375</c:v>
                </c:pt>
                <c:pt idx="6411">
                  <c:v>10.685416666666701</c:v>
                </c:pt>
                <c:pt idx="6412">
                  <c:v>10.687083333333399</c:v>
                </c:pt>
                <c:pt idx="6413">
                  <c:v>10.688750000000001</c:v>
                </c:pt>
                <c:pt idx="6414">
                  <c:v>10.6904166666667</c:v>
                </c:pt>
                <c:pt idx="6415">
                  <c:v>10.6920833333334</c:v>
                </c:pt>
                <c:pt idx="6416">
                  <c:v>10.69375</c:v>
                </c:pt>
                <c:pt idx="6417">
                  <c:v>10.6954166666667</c:v>
                </c:pt>
                <c:pt idx="6418">
                  <c:v>10.697083333333399</c:v>
                </c:pt>
                <c:pt idx="6419">
                  <c:v>10.69875</c:v>
                </c:pt>
                <c:pt idx="6420">
                  <c:v>10.700416666666699</c:v>
                </c:pt>
                <c:pt idx="6421">
                  <c:v>10.7020833333334</c:v>
                </c:pt>
                <c:pt idx="6422">
                  <c:v>10.703749999999999</c:v>
                </c:pt>
                <c:pt idx="6423">
                  <c:v>10.7054166666667</c:v>
                </c:pt>
                <c:pt idx="6424">
                  <c:v>10.707083333333401</c:v>
                </c:pt>
                <c:pt idx="6425">
                  <c:v>10.70875</c:v>
                </c:pt>
                <c:pt idx="6426">
                  <c:v>10.710416666666699</c:v>
                </c:pt>
                <c:pt idx="6427">
                  <c:v>10.7120833333334</c:v>
                </c:pt>
                <c:pt idx="6428">
                  <c:v>10.713749999999999</c:v>
                </c:pt>
                <c:pt idx="6429">
                  <c:v>10.7154166666667</c:v>
                </c:pt>
                <c:pt idx="6430">
                  <c:v>10.717083333333401</c:v>
                </c:pt>
                <c:pt idx="6431">
                  <c:v>10.71875</c:v>
                </c:pt>
                <c:pt idx="6432">
                  <c:v>10.720416666666701</c:v>
                </c:pt>
                <c:pt idx="6433">
                  <c:v>10.7220833333334</c:v>
                </c:pt>
                <c:pt idx="6434">
                  <c:v>10.723750000000001</c:v>
                </c:pt>
                <c:pt idx="6435">
                  <c:v>10.7254166666667</c:v>
                </c:pt>
                <c:pt idx="6436">
                  <c:v>10.7270833333334</c:v>
                </c:pt>
                <c:pt idx="6437">
                  <c:v>10.72875</c:v>
                </c:pt>
                <c:pt idx="6438">
                  <c:v>10.7304166666667</c:v>
                </c:pt>
                <c:pt idx="6439">
                  <c:v>10.732083333333399</c:v>
                </c:pt>
                <c:pt idx="6440">
                  <c:v>10.733750000000001</c:v>
                </c:pt>
                <c:pt idx="6441">
                  <c:v>10.735416666666699</c:v>
                </c:pt>
                <c:pt idx="6442">
                  <c:v>10.7370833333334</c:v>
                </c:pt>
                <c:pt idx="6443">
                  <c:v>10.73875</c:v>
                </c:pt>
                <c:pt idx="6444">
                  <c:v>10.7404166666667</c:v>
                </c:pt>
                <c:pt idx="6445">
                  <c:v>10.742083333333399</c:v>
                </c:pt>
                <c:pt idx="6446">
                  <c:v>10.74375</c:v>
                </c:pt>
                <c:pt idx="6447">
                  <c:v>10.745416666666699</c:v>
                </c:pt>
                <c:pt idx="6448">
                  <c:v>10.7470833333334</c:v>
                </c:pt>
                <c:pt idx="6449">
                  <c:v>10.748749999999999</c:v>
                </c:pt>
                <c:pt idx="6450">
                  <c:v>10.7504166666667</c:v>
                </c:pt>
                <c:pt idx="6451">
                  <c:v>10.752083333333401</c:v>
                </c:pt>
                <c:pt idx="6452">
                  <c:v>10.75375</c:v>
                </c:pt>
                <c:pt idx="6453">
                  <c:v>10.755416666666701</c:v>
                </c:pt>
                <c:pt idx="6454">
                  <c:v>10.7570833333334</c:v>
                </c:pt>
                <c:pt idx="6455">
                  <c:v>10.758749999999999</c:v>
                </c:pt>
                <c:pt idx="6456">
                  <c:v>10.7604166666667</c:v>
                </c:pt>
                <c:pt idx="6457">
                  <c:v>10.762083333333401</c:v>
                </c:pt>
                <c:pt idx="6458">
                  <c:v>10.76375</c:v>
                </c:pt>
                <c:pt idx="6459">
                  <c:v>10.765416666666701</c:v>
                </c:pt>
                <c:pt idx="6460">
                  <c:v>10.7670833333334</c:v>
                </c:pt>
                <c:pt idx="6461">
                  <c:v>10.768750000000001</c:v>
                </c:pt>
                <c:pt idx="6462">
                  <c:v>10.7704166666667</c:v>
                </c:pt>
                <c:pt idx="6463">
                  <c:v>10.7720833333334</c:v>
                </c:pt>
                <c:pt idx="6464">
                  <c:v>10.77375</c:v>
                </c:pt>
                <c:pt idx="6465">
                  <c:v>10.7754166666667</c:v>
                </c:pt>
                <c:pt idx="6466">
                  <c:v>10.777083333333399</c:v>
                </c:pt>
                <c:pt idx="6467">
                  <c:v>10.77875</c:v>
                </c:pt>
                <c:pt idx="6468">
                  <c:v>10.780416666666699</c:v>
                </c:pt>
                <c:pt idx="6469">
                  <c:v>10.7820833333334</c:v>
                </c:pt>
                <c:pt idx="6470">
                  <c:v>10.78375</c:v>
                </c:pt>
                <c:pt idx="6471">
                  <c:v>10.7854166666667</c:v>
                </c:pt>
                <c:pt idx="6472">
                  <c:v>10.787083333333401</c:v>
                </c:pt>
                <c:pt idx="6473">
                  <c:v>10.78875</c:v>
                </c:pt>
                <c:pt idx="6474">
                  <c:v>10.790416666666699</c:v>
                </c:pt>
                <c:pt idx="6475">
                  <c:v>10.7920833333334</c:v>
                </c:pt>
                <c:pt idx="6476">
                  <c:v>10.793749999999999</c:v>
                </c:pt>
                <c:pt idx="6477">
                  <c:v>10.7954166666667</c:v>
                </c:pt>
                <c:pt idx="6478">
                  <c:v>10.797083333333401</c:v>
                </c:pt>
                <c:pt idx="6479">
                  <c:v>10.79875</c:v>
                </c:pt>
                <c:pt idx="6480">
                  <c:v>10.800416666666701</c:v>
                </c:pt>
                <c:pt idx="6481">
                  <c:v>10.8020833333334</c:v>
                </c:pt>
                <c:pt idx="6482">
                  <c:v>10.803750000000001</c:v>
                </c:pt>
                <c:pt idx="6483">
                  <c:v>10.8054166666667</c:v>
                </c:pt>
                <c:pt idx="6484">
                  <c:v>10.8070833333334</c:v>
                </c:pt>
                <c:pt idx="6485">
                  <c:v>10.80875</c:v>
                </c:pt>
                <c:pt idx="6486">
                  <c:v>10.810416666666701</c:v>
                </c:pt>
                <c:pt idx="6487">
                  <c:v>10.812083333333399</c:v>
                </c:pt>
                <c:pt idx="6488">
                  <c:v>10.813750000000001</c:v>
                </c:pt>
                <c:pt idx="6489">
                  <c:v>10.8154166666667</c:v>
                </c:pt>
                <c:pt idx="6490">
                  <c:v>10.8170833333334</c:v>
                </c:pt>
                <c:pt idx="6491">
                  <c:v>10.81875</c:v>
                </c:pt>
                <c:pt idx="6492">
                  <c:v>10.8204166666667</c:v>
                </c:pt>
                <c:pt idx="6493">
                  <c:v>10.822083333333399</c:v>
                </c:pt>
                <c:pt idx="6494">
                  <c:v>10.82375</c:v>
                </c:pt>
                <c:pt idx="6495">
                  <c:v>10.825416666666699</c:v>
                </c:pt>
                <c:pt idx="6496">
                  <c:v>10.8270833333334</c:v>
                </c:pt>
                <c:pt idx="6497">
                  <c:v>10.828749999999999</c:v>
                </c:pt>
                <c:pt idx="6498">
                  <c:v>10.8304166666667</c:v>
                </c:pt>
                <c:pt idx="6499">
                  <c:v>10.832083333333401</c:v>
                </c:pt>
                <c:pt idx="6500">
                  <c:v>10.83375</c:v>
                </c:pt>
                <c:pt idx="6501">
                  <c:v>10.835416666666699</c:v>
                </c:pt>
                <c:pt idx="6502">
                  <c:v>10.8370833333334</c:v>
                </c:pt>
                <c:pt idx="6503">
                  <c:v>10.838749999999999</c:v>
                </c:pt>
                <c:pt idx="6504">
                  <c:v>10.8404166666667</c:v>
                </c:pt>
                <c:pt idx="6505">
                  <c:v>10.842083333333401</c:v>
                </c:pt>
                <c:pt idx="6506">
                  <c:v>10.84375</c:v>
                </c:pt>
                <c:pt idx="6507">
                  <c:v>10.845416666666701</c:v>
                </c:pt>
                <c:pt idx="6508">
                  <c:v>10.8470833333334</c:v>
                </c:pt>
                <c:pt idx="6509">
                  <c:v>10.848750000000001</c:v>
                </c:pt>
                <c:pt idx="6510">
                  <c:v>10.8504166666667</c:v>
                </c:pt>
                <c:pt idx="6511">
                  <c:v>10.8520833333334</c:v>
                </c:pt>
                <c:pt idx="6512">
                  <c:v>10.85375</c:v>
                </c:pt>
                <c:pt idx="6513">
                  <c:v>10.8554166666667</c:v>
                </c:pt>
                <c:pt idx="6514">
                  <c:v>10.857083333333399</c:v>
                </c:pt>
                <c:pt idx="6515">
                  <c:v>10.858750000000001</c:v>
                </c:pt>
                <c:pt idx="6516">
                  <c:v>10.860416666666699</c:v>
                </c:pt>
                <c:pt idx="6517">
                  <c:v>10.8620833333334</c:v>
                </c:pt>
                <c:pt idx="6518">
                  <c:v>10.86375</c:v>
                </c:pt>
                <c:pt idx="6519">
                  <c:v>10.8654166666667</c:v>
                </c:pt>
                <c:pt idx="6520">
                  <c:v>10.867083333333399</c:v>
                </c:pt>
                <c:pt idx="6521">
                  <c:v>10.86875</c:v>
                </c:pt>
                <c:pt idx="6522">
                  <c:v>10.870416666666699</c:v>
                </c:pt>
                <c:pt idx="6523">
                  <c:v>10.8720833333334</c:v>
                </c:pt>
                <c:pt idx="6524">
                  <c:v>10.873749999999999</c:v>
                </c:pt>
                <c:pt idx="6525">
                  <c:v>10.8754166666667</c:v>
                </c:pt>
                <c:pt idx="6526">
                  <c:v>10.877083333333401</c:v>
                </c:pt>
                <c:pt idx="6527">
                  <c:v>10.87875</c:v>
                </c:pt>
                <c:pt idx="6528">
                  <c:v>10.880416666666701</c:v>
                </c:pt>
                <c:pt idx="6529">
                  <c:v>10.8820833333334</c:v>
                </c:pt>
                <c:pt idx="6530">
                  <c:v>10.883749999999999</c:v>
                </c:pt>
                <c:pt idx="6531">
                  <c:v>10.8854166666667</c:v>
                </c:pt>
                <c:pt idx="6532">
                  <c:v>10.887083333333401</c:v>
                </c:pt>
                <c:pt idx="6533">
                  <c:v>10.88875</c:v>
                </c:pt>
                <c:pt idx="6534">
                  <c:v>10.890416666666701</c:v>
                </c:pt>
                <c:pt idx="6535">
                  <c:v>10.8920833333334</c:v>
                </c:pt>
                <c:pt idx="6536">
                  <c:v>10.893750000000001</c:v>
                </c:pt>
                <c:pt idx="6537">
                  <c:v>10.8954166666667</c:v>
                </c:pt>
                <c:pt idx="6538">
                  <c:v>10.8970833333334</c:v>
                </c:pt>
                <c:pt idx="6539">
                  <c:v>10.89875</c:v>
                </c:pt>
                <c:pt idx="6540">
                  <c:v>10.9004166666667</c:v>
                </c:pt>
                <c:pt idx="6541">
                  <c:v>10.902083333333399</c:v>
                </c:pt>
                <c:pt idx="6542">
                  <c:v>10.90375</c:v>
                </c:pt>
                <c:pt idx="6543">
                  <c:v>10.905416666666699</c:v>
                </c:pt>
                <c:pt idx="6544">
                  <c:v>10.9070833333334</c:v>
                </c:pt>
                <c:pt idx="6545">
                  <c:v>10.90875</c:v>
                </c:pt>
                <c:pt idx="6546">
                  <c:v>10.9104166666667</c:v>
                </c:pt>
                <c:pt idx="6547">
                  <c:v>10.912083333333401</c:v>
                </c:pt>
                <c:pt idx="6548">
                  <c:v>10.91375</c:v>
                </c:pt>
                <c:pt idx="6549">
                  <c:v>10.915416666666699</c:v>
                </c:pt>
                <c:pt idx="6550">
                  <c:v>10.9170833333334</c:v>
                </c:pt>
                <c:pt idx="6551">
                  <c:v>10.918749999999999</c:v>
                </c:pt>
                <c:pt idx="6552">
                  <c:v>10.9204166666667</c:v>
                </c:pt>
                <c:pt idx="6553">
                  <c:v>10.922083333333401</c:v>
                </c:pt>
                <c:pt idx="6554">
                  <c:v>10.92375</c:v>
                </c:pt>
                <c:pt idx="6555">
                  <c:v>10.925416666666701</c:v>
                </c:pt>
                <c:pt idx="6556">
                  <c:v>10.9270833333334</c:v>
                </c:pt>
                <c:pt idx="6557">
                  <c:v>10.928750000000001</c:v>
                </c:pt>
                <c:pt idx="6558">
                  <c:v>10.9304166666667</c:v>
                </c:pt>
                <c:pt idx="6559">
                  <c:v>10.9320833333334</c:v>
                </c:pt>
                <c:pt idx="6560">
                  <c:v>10.93375</c:v>
                </c:pt>
                <c:pt idx="6561">
                  <c:v>10.935416666666701</c:v>
                </c:pt>
                <c:pt idx="6562">
                  <c:v>10.937083333333399</c:v>
                </c:pt>
                <c:pt idx="6563">
                  <c:v>10.938750000000001</c:v>
                </c:pt>
                <c:pt idx="6564">
                  <c:v>10.9404166666667</c:v>
                </c:pt>
                <c:pt idx="6565">
                  <c:v>10.9420833333334</c:v>
                </c:pt>
                <c:pt idx="6566">
                  <c:v>10.94375</c:v>
                </c:pt>
                <c:pt idx="6567">
                  <c:v>10.9454166666667</c:v>
                </c:pt>
                <c:pt idx="6568">
                  <c:v>10.947083333333399</c:v>
                </c:pt>
                <c:pt idx="6569">
                  <c:v>10.94875</c:v>
                </c:pt>
                <c:pt idx="6570">
                  <c:v>10.950416666666699</c:v>
                </c:pt>
                <c:pt idx="6571">
                  <c:v>10.9520833333334</c:v>
                </c:pt>
                <c:pt idx="6572">
                  <c:v>10.953749999999999</c:v>
                </c:pt>
                <c:pt idx="6573">
                  <c:v>10.9554166666667</c:v>
                </c:pt>
                <c:pt idx="6574">
                  <c:v>10.957083333333401</c:v>
                </c:pt>
                <c:pt idx="6575">
                  <c:v>10.95875</c:v>
                </c:pt>
                <c:pt idx="6576">
                  <c:v>10.960416666666699</c:v>
                </c:pt>
                <c:pt idx="6577">
                  <c:v>10.9620833333334</c:v>
                </c:pt>
                <c:pt idx="6578">
                  <c:v>10.963749999999999</c:v>
                </c:pt>
                <c:pt idx="6579">
                  <c:v>10.9654166666667</c:v>
                </c:pt>
                <c:pt idx="6580">
                  <c:v>10.967083333333401</c:v>
                </c:pt>
                <c:pt idx="6581">
                  <c:v>10.96875</c:v>
                </c:pt>
                <c:pt idx="6582">
                  <c:v>10.970416666666701</c:v>
                </c:pt>
                <c:pt idx="6583">
                  <c:v>10.9720833333334</c:v>
                </c:pt>
                <c:pt idx="6584">
                  <c:v>10.973750000000001</c:v>
                </c:pt>
                <c:pt idx="6585">
                  <c:v>10.9754166666667</c:v>
                </c:pt>
                <c:pt idx="6586">
                  <c:v>10.9770833333334</c:v>
                </c:pt>
                <c:pt idx="6587">
                  <c:v>10.97875</c:v>
                </c:pt>
                <c:pt idx="6588">
                  <c:v>10.9804166666667</c:v>
                </c:pt>
                <c:pt idx="6589">
                  <c:v>10.982083333333399</c:v>
                </c:pt>
                <c:pt idx="6590">
                  <c:v>10.983750000000001</c:v>
                </c:pt>
                <c:pt idx="6591">
                  <c:v>10.985416666666699</c:v>
                </c:pt>
                <c:pt idx="6592">
                  <c:v>10.9870833333334</c:v>
                </c:pt>
                <c:pt idx="6593">
                  <c:v>10.98875</c:v>
                </c:pt>
                <c:pt idx="6594">
                  <c:v>10.9904166666667</c:v>
                </c:pt>
                <c:pt idx="6595">
                  <c:v>10.992083333333399</c:v>
                </c:pt>
                <c:pt idx="6596">
                  <c:v>10.99375</c:v>
                </c:pt>
                <c:pt idx="6597">
                  <c:v>10.995416666666699</c:v>
                </c:pt>
                <c:pt idx="6598">
                  <c:v>10.9970833333334</c:v>
                </c:pt>
                <c:pt idx="6599">
                  <c:v>10.998749999999999</c:v>
                </c:pt>
                <c:pt idx="6600">
                  <c:v>11.0004166666667</c:v>
                </c:pt>
                <c:pt idx="6601">
                  <c:v>11.002083333333401</c:v>
                </c:pt>
                <c:pt idx="6602">
                  <c:v>11.00375</c:v>
                </c:pt>
                <c:pt idx="6603">
                  <c:v>11.005416666666701</c:v>
                </c:pt>
                <c:pt idx="6604">
                  <c:v>11.0070833333334</c:v>
                </c:pt>
                <c:pt idx="6605">
                  <c:v>11.008749999999999</c:v>
                </c:pt>
                <c:pt idx="6606">
                  <c:v>11.0104166666667</c:v>
                </c:pt>
                <c:pt idx="6607">
                  <c:v>11.012083333333401</c:v>
                </c:pt>
                <c:pt idx="6608">
                  <c:v>11.01375</c:v>
                </c:pt>
                <c:pt idx="6609">
                  <c:v>11.015416666666701</c:v>
                </c:pt>
                <c:pt idx="6610">
                  <c:v>11.0170833333334</c:v>
                </c:pt>
                <c:pt idx="6611">
                  <c:v>11.018750000000001</c:v>
                </c:pt>
                <c:pt idx="6612">
                  <c:v>11.0204166666667</c:v>
                </c:pt>
                <c:pt idx="6613">
                  <c:v>11.0220833333334</c:v>
                </c:pt>
                <c:pt idx="6614">
                  <c:v>11.02375</c:v>
                </c:pt>
                <c:pt idx="6615">
                  <c:v>11.0254166666667</c:v>
                </c:pt>
                <c:pt idx="6616">
                  <c:v>11.027083333333399</c:v>
                </c:pt>
                <c:pt idx="6617">
                  <c:v>11.02875</c:v>
                </c:pt>
                <c:pt idx="6618">
                  <c:v>11.030416666666699</c:v>
                </c:pt>
                <c:pt idx="6619">
                  <c:v>11.0320833333334</c:v>
                </c:pt>
                <c:pt idx="6620">
                  <c:v>11.03375</c:v>
                </c:pt>
                <c:pt idx="6621">
                  <c:v>11.0354166666667</c:v>
                </c:pt>
                <c:pt idx="6622">
                  <c:v>11.037083333333401</c:v>
                </c:pt>
                <c:pt idx="6623">
                  <c:v>11.03875</c:v>
                </c:pt>
                <c:pt idx="6624">
                  <c:v>11.040416666666699</c:v>
                </c:pt>
                <c:pt idx="6625">
                  <c:v>11.0420833333334</c:v>
                </c:pt>
                <c:pt idx="6626">
                  <c:v>11.043749999999999</c:v>
                </c:pt>
                <c:pt idx="6627">
                  <c:v>11.0454166666667</c:v>
                </c:pt>
                <c:pt idx="6628">
                  <c:v>11.047083333333401</c:v>
                </c:pt>
                <c:pt idx="6629">
                  <c:v>11.04875</c:v>
                </c:pt>
                <c:pt idx="6630">
                  <c:v>11.050416666666701</c:v>
                </c:pt>
                <c:pt idx="6631">
                  <c:v>11.0520833333334</c:v>
                </c:pt>
                <c:pt idx="6632">
                  <c:v>11.053750000000001</c:v>
                </c:pt>
                <c:pt idx="6633">
                  <c:v>11.0554166666667</c:v>
                </c:pt>
                <c:pt idx="6634">
                  <c:v>11.0570833333334</c:v>
                </c:pt>
                <c:pt idx="6635">
                  <c:v>11.05875</c:v>
                </c:pt>
                <c:pt idx="6636">
                  <c:v>11.060416666666701</c:v>
                </c:pt>
                <c:pt idx="6637">
                  <c:v>11.062083333333399</c:v>
                </c:pt>
                <c:pt idx="6638">
                  <c:v>11.063750000000001</c:v>
                </c:pt>
                <c:pt idx="6639">
                  <c:v>11.0654166666667</c:v>
                </c:pt>
                <c:pt idx="6640">
                  <c:v>11.0670833333334</c:v>
                </c:pt>
                <c:pt idx="6641">
                  <c:v>11.06875</c:v>
                </c:pt>
                <c:pt idx="6642">
                  <c:v>11.0704166666667</c:v>
                </c:pt>
                <c:pt idx="6643">
                  <c:v>11.072083333333399</c:v>
                </c:pt>
                <c:pt idx="6644">
                  <c:v>11.07375</c:v>
                </c:pt>
                <c:pt idx="6645">
                  <c:v>11.075416666666699</c:v>
                </c:pt>
                <c:pt idx="6646">
                  <c:v>11.0770833333334</c:v>
                </c:pt>
                <c:pt idx="6647">
                  <c:v>11.078749999999999</c:v>
                </c:pt>
                <c:pt idx="6648">
                  <c:v>11.0804166666667</c:v>
                </c:pt>
                <c:pt idx="6649">
                  <c:v>11.082083333333401</c:v>
                </c:pt>
                <c:pt idx="6650">
                  <c:v>11.08375</c:v>
                </c:pt>
                <c:pt idx="6651">
                  <c:v>11.085416666666699</c:v>
                </c:pt>
                <c:pt idx="6652">
                  <c:v>11.0870833333334</c:v>
                </c:pt>
                <c:pt idx="6653">
                  <c:v>11.088749999999999</c:v>
                </c:pt>
                <c:pt idx="6654">
                  <c:v>11.0904166666667</c:v>
                </c:pt>
                <c:pt idx="6655">
                  <c:v>11.092083333333401</c:v>
                </c:pt>
                <c:pt idx="6656">
                  <c:v>11.09375</c:v>
                </c:pt>
                <c:pt idx="6657">
                  <c:v>11.095416666666701</c:v>
                </c:pt>
                <c:pt idx="6658">
                  <c:v>11.0970833333334</c:v>
                </c:pt>
                <c:pt idx="6659">
                  <c:v>11.098750000000001</c:v>
                </c:pt>
                <c:pt idx="6660">
                  <c:v>11.1004166666667</c:v>
                </c:pt>
                <c:pt idx="6661">
                  <c:v>11.1020833333334</c:v>
                </c:pt>
                <c:pt idx="6662">
                  <c:v>11.10375</c:v>
                </c:pt>
                <c:pt idx="6663">
                  <c:v>11.1054166666667</c:v>
                </c:pt>
                <c:pt idx="6664">
                  <c:v>11.107083333333399</c:v>
                </c:pt>
                <c:pt idx="6665">
                  <c:v>11.108750000000001</c:v>
                </c:pt>
                <c:pt idx="6666">
                  <c:v>11.110416666666699</c:v>
                </c:pt>
                <c:pt idx="6667">
                  <c:v>11.1120833333334</c:v>
                </c:pt>
                <c:pt idx="6668">
                  <c:v>11.11375</c:v>
                </c:pt>
                <c:pt idx="6669">
                  <c:v>11.1154166666667</c:v>
                </c:pt>
                <c:pt idx="6670">
                  <c:v>11.117083333333399</c:v>
                </c:pt>
                <c:pt idx="6671">
                  <c:v>11.11875</c:v>
                </c:pt>
                <c:pt idx="6672">
                  <c:v>11.120416666666699</c:v>
                </c:pt>
                <c:pt idx="6673">
                  <c:v>11.1220833333334</c:v>
                </c:pt>
                <c:pt idx="6674">
                  <c:v>11.123749999999999</c:v>
                </c:pt>
                <c:pt idx="6675">
                  <c:v>11.1254166666667</c:v>
                </c:pt>
                <c:pt idx="6676">
                  <c:v>11.127083333333401</c:v>
                </c:pt>
                <c:pt idx="6677">
                  <c:v>11.12875</c:v>
                </c:pt>
                <c:pt idx="6678">
                  <c:v>11.130416666666701</c:v>
                </c:pt>
                <c:pt idx="6679">
                  <c:v>11.1320833333334</c:v>
                </c:pt>
                <c:pt idx="6680">
                  <c:v>11.133749999999999</c:v>
                </c:pt>
                <c:pt idx="6681">
                  <c:v>11.1354166666667</c:v>
                </c:pt>
                <c:pt idx="6682">
                  <c:v>11.137083333333401</c:v>
                </c:pt>
                <c:pt idx="6683">
                  <c:v>11.13875</c:v>
                </c:pt>
                <c:pt idx="6684">
                  <c:v>11.140416666666701</c:v>
                </c:pt>
                <c:pt idx="6685">
                  <c:v>11.1420833333334</c:v>
                </c:pt>
                <c:pt idx="6686">
                  <c:v>11.143750000000001</c:v>
                </c:pt>
                <c:pt idx="6687">
                  <c:v>11.1454166666667</c:v>
                </c:pt>
                <c:pt idx="6688">
                  <c:v>11.1470833333334</c:v>
                </c:pt>
                <c:pt idx="6689">
                  <c:v>11.14875</c:v>
                </c:pt>
                <c:pt idx="6690">
                  <c:v>11.1504166666667</c:v>
                </c:pt>
                <c:pt idx="6691">
                  <c:v>11.152083333333399</c:v>
                </c:pt>
                <c:pt idx="6692">
                  <c:v>11.15375</c:v>
                </c:pt>
                <c:pt idx="6693">
                  <c:v>11.155416666666699</c:v>
                </c:pt>
                <c:pt idx="6694">
                  <c:v>11.1570833333334</c:v>
                </c:pt>
                <c:pt idx="6695">
                  <c:v>11.15875</c:v>
                </c:pt>
                <c:pt idx="6696">
                  <c:v>11.1604166666667</c:v>
                </c:pt>
                <c:pt idx="6697">
                  <c:v>11.162083333333401</c:v>
                </c:pt>
                <c:pt idx="6698">
                  <c:v>11.16375</c:v>
                </c:pt>
                <c:pt idx="6699">
                  <c:v>11.165416666666699</c:v>
                </c:pt>
                <c:pt idx="6700">
                  <c:v>11.1670833333334</c:v>
                </c:pt>
                <c:pt idx="6701">
                  <c:v>11.168749999999999</c:v>
                </c:pt>
                <c:pt idx="6702">
                  <c:v>11.1704166666667</c:v>
                </c:pt>
                <c:pt idx="6703">
                  <c:v>11.172083333333401</c:v>
                </c:pt>
                <c:pt idx="6704">
                  <c:v>11.17375</c:v>
                </c:pt>
                <c:pt idx="6705">
                  <c:v>11.175416666666701</c:v>
                </c:pt>
                <c:pt idx="6706">
                  <c:v>11.1770833333334</c:v>
                </c:pt>
                <c:pt idx="6707">
                  <c:v>11.178750000000001</c:v>
                </c:pt>
                <c:pt idx="6708">
                  <c:v>11.1804166666667</c:v>
                </c:pt>
                <c:pt idx="6709">
                  <c:v>11.1820833333334</c:v>
                </c:pt>
                <c:pt idx="6710">
                  <c:v>11.18375</c:v>
                </c:pt>
                <c:pt idx="6711">
                  <c:v>11.185416666666701</c:v>
                </c:pt>
                <c:pt idx="6712">
                  <c:v>11.187083333333399</c:v>
                </c:pt>
                <c:pt idx="6713">
                  <c:v>11.188750000000001</c:v>
                </c:pt>
                <c:pt idx="6714">
                  <c:v>11.1904166666667</c:v>
                </c:pt>
                <c:pt idx="6715">
                  <c:v>11.1920833333334</c:v>
                </c:pt>
                <c:pt idx="6716">
                  <c:v>11.19375</c:v>
                </c:pt>
                <c:pt idx="6717">
                  <c:v>11.1954166666667</c:v>
                </c:pt>
                <c:pt idx="6718">
                  <c:v>11.197083333333399</c:v>
                </c:pt>
                <c:pt idx="6719">
                  <c:v>11.19875</c:v>
                </c:pt>
                <c:pt idx="6720">
                  <c:v>11.200416666666699</c:v>
                </c:pt>
                <c:pt idx="6721">
                  <c:v>11.2020833333334</c:v>
                </c:pt>
                <c:pt idx="6722">
                  <c:v>11.203749999999999</c:v>
                </c:pt>
                <c:pt idx="6723">
                  <c:v>11.2054166666667</c:v>
                </c:pt>
                <c:pt idx="6724">
                  <c:v>11.207083333333401</c:v>
                </c:pt>
                <c:pt idx="6725">
                  <c:v>11.20875</c:v>
                </c:pt>
                <c:pt idx="6726">
                  <c:v>11.210416666666699</c:v>
                </c:pt>
                <c:pt idx="6727">
                  <c:v>11.2120833333334</c:v>
                </c:pt>
                <c:pt idx="6728">
                  <c:v>11.213749999999999</c:v>
                </c:pt>
                <c:pt idx="6729">
                  <c:v>11.2154166666667</c:v>
                </c:pt>
                <c:pt idx="6730">
                  <c:v>11.217083333333401</c:v>
                </c:pt>
                <c:pt idx="6731">
                  <c:v>11.21875</c:v>
                </c:pt>
                <c:pt idx="6732">
                  <c:v>11.220416666666701</c:v>
                </c:pt>
                <c:pt idx="6733">
                  <c:v>11.2220833333334</c:v>
                </c:pt>
                <c:pt idx="6734">
                  <c:v>11.223750000000001</c:v>
                </c:pt>
                <c:pt idx="6735">
                  <c:v>11.2254166666667</c:v>
                </c:pt>
                <c:pt idx="6736">
                  <c:v>11.2270833333334</c:v>
                </c:pt>
                <c:pt idx="6737">
                  <c:v>11.22875</c:v>
                </c:pt>
                <c:pt idx="6738">
                  <c:v>11.2304166666667</c:v>
                </c:pt>
                <c:pt idx="6739">
                  <c:v>11.232083333333399</c:v>
                </c:pt>
                <c:pt idx="6740">
                  <c:v>11.233750000000001</c:v>
                </c:pt>
                <c:pt idx="6741">
                  <c:v>11.235416666666699</c:v>
                </c:pt>
                <c:pt idx="6742">
                  <c:v>11.2370833333334</c:v>
                </c:pt>
                <c:pt idx="6743">
                  <c:v>11.23875</c:v>
                </c:pt>
                <c:pt idx="6744">
                  <c:v>11.2404166666667</c:v>
                </c:pt>
                <c:pt idx="6745">
                  <c:v>11.242083333333399</c:v>
                </c:pt>
                <c:pt idx="6746">
                  <c:v>11.24375</c:v>
                </c:pt>
                <c:pt idx="6747">
                  <c:v>11.245416666666699</c:v>
                </c:pt>
                <c:pt idx="6748">
                  <c:v>11.2470833333334</c:v>
                </c:pt>
                <c:pt idx="6749">
                  <c:v>11.248749999999999</c:v>
                </c:pt>
                <c:pt idx="6750">
                  <c:v>11.2504166666667</c:v>
                </c:pt>
                <c:pt idx="6751">
                  <c:v>11.252083333333401</c:v>
                </c:pt>
                <c:pt idx="6752">
                  <c:v>11.25375</c:v>
                </c:pt>
                <c:pt idx="6753">
                  <c:v>11.255416666666701</c:v>
                </c:pt>
                <c:pt idx="6754">
                  <c:v>11.2570833333334</c:v>
                </c:pt>
                <c:pt idx="6755">
                  <c:v>11.258749999999999</c:v>
                </c:pt>
                <c:pt idx="6756">
                  <c:v>11.2604166666667</c:v>
                </c:pt>
                <c:pt idx="6757">
                  <c:v>11.262083333333401</c:v>
                </c:pt>
                <c:pt idx="6758">
                  <c:v>11.26375</c:v>
                </c:pt>
                <c:pt idx="6759">
                  <c:v>11.265416666666701</c:v>
                </c:pt>
                <c:pt idx="6760">
                  <c:v>11.2670833333334</c:v>
                </c:pt>
                <c:pt idx="6761">
                  <c:v>11.268750000000001</c:v>
                </c:pt>
                <c:pt idx="6762">
                  <c:v>11.2704166666667</c:v>
                </c:pt>
                <c:pt idx="6763">
                  <c:v>11.2720833333334</c:v>
                </c:pt>
                <c:pt idx="6764">
                  <c:v>11.27375</c:v>
                </c:pt>
                <c:pt idx="6765">
                  <c:v>11.2754166666667</c:v>
                </c:pt>
                <c:pt idx="6766">
                  <c:v>11.277083333333399</c:v>
                </c:pt>
                <c:pt idx="6767">
                  <c:v>11.27875</c:v>
                </c:pt>
                <c:pt idx="6768">
                  <c:v>11.280416666666699</c:v>
                </c:pt>
                <c:pt idx="6769">
                  <c:v>11.2820833333334</c:v>
                </c:pt>
                <c:pt idx="6770">
                  <c:v>11.28375</c:v>
                </c:pt>
                <c:pt idx="6771">
                  <c:v>11.2854166666667</c:v>
                </c:pt>
                <c:pt idx="6772">
                  <c:v>11.287083333333401</c:v>
                </c:pt>
                <c:pt idx="6773">
                  <c:v>11.28875</c:v>
                </c:pt>
                <c:pt idx="6774">
                  <c:v>11.290416666666699</c:v>
                </c:pt>
                <c:pt idx="6775">
                  <c:v>11.2920833333334</c:v>
                </c:pt>
                <c:pt idx="6776">
                  <c:v>11.293749999999999</c:v>
                </c:pt>
                <c:pt idx="6777">
                  <c:v>11.2954166666667</c:v>
                </c:pt>
                <c:pt idx="6778">
                  <c:v>11.297083333333401</c:v>
                </c:pt>
                <c:pt idx="6779">
                  <c:v>11.29875</c:v>
                </c:pt>
                <c:pt idx="6780">
                  <c:v>11.300416666666701</c:v>
                </c:pt>
                <c:pt idx="6781">
                  <c:v>11.3020833333334</c:v>
                </c:pt>
                <c:pt idx="6782">
                  <c:v>11.303750000000001</c:v>
                </c:pt>
                <c:pt idx="6783">
                  <c:v>11.3054166666667</c:v>
                </c:pt>
                <c:pt idx="6784">
                  <c:v>11.3070833333334</c:v>
                </c:pt>
                <c:pt idx="6785">
                  <c:v>11.30875</c:v>
                </c:pt>
                <c:pt idx="6786">
                  <c:v>11.310416666666701</c:v>
                </c:pt>
                <c:pt idx="6787">
                  <c:v>11.312083333333399</c:v>
                </c:pt>
                <c:pt idx="6788">
                  <c:v>11.313750000000001</c:v>
                </c:pt>
                <c:pt idx="6789">
                  <c:v>11.3154166666667</c:v>
                </c:pt>
                <c:pt idx="6790">
                  <c:v>11.3170833333334</c:v>
                </c:pt>
                <c:pt idx="6791">
                  <c:v>11.31875</c:v>
                </c:pt>
                <c:pt idx="6792">
                  <c:v>11.3204166666667</c:v>
                </c:pt>
                <c:pt idx="6793">
                  <c:v>11.322083333333399</c:v>
                </c:pt>
                <c:pt idx="6794">
                  <c:v>11.32375</c:v>
                </c:pt>
                <c:pt idx="6795">
                  <c:v>11.325416666666699</c:v>
                </c:pt>
                <c:pt idx="6796">
                  <c:v>11.3270833333334</c:v>
                </c:pt>
                <c:pt idx="6797">
                  <c:v>11.328749999999999</c:v>
                </c:pt>
                <c:pt idx="6798">
                  <c:v>11.3304166666667</c:v>
                </c:pt>
                <c:pt idx="6799">
                  <c:v>11.332083333333401</c:v>
                </c:pt>
                <c:pt idx="6800">
                  <c:v>11.33375</c:v>
                </c:pt>
                <c:pt idx="6801">
                  <c:v>11.335416666666699</c:v>
                </c:pt>
                <c:pt idx="6802">
                  <c:v>11.3370833333334</c:v>
                </c:pt>
                <c:pt idx="6803">
                  <c:v>11.338749999999999</c:v>
                </c:pt>
                <c:pt idx="6804">
                  <c:v>11.3404166666667</c:v>
                </c:pt>
                <c:pt idx="6805">
                  <c:v>11.342083333333401</c:v>
                </c:pt>
                <c:pt idx="6806">
                  <c:v>11.34375</c:v>
                </c:pt>
                <c:pt idx="6807">
                  <c:v>11.345416666666701</c:v>
                </c:pt>
                <c:pt idx="6808">
                  <c:v>11.3470833333334</c:v>
                </c:pt>
                <c:pt idx="6809">
                  <c:v>11.348750000000001</c:v>
                </c:pt>
                <c:pt idx="6810">
                  <c:v>11.3504166666667</c:v>
                </c:pt>
                <c:pt idx="6811">
                  <c:v>11.3520833333334</c:v>
                </c:pt>
                <c:pt idx="6812">
                  <c:v>11.35375</c:v>
                </c:pt>
                <c:pt idx="6813">
                  <c:v>11.3554166666667</c:v>
                </c:pt>
                <c:pt idx="6814">
                  <c:v>11.357083333333399</c:v>
                </c:pt>
                <c:pt idx="6815">
                  <c:v>11.358750000000001</c:v>
                </c:pt>
                <c:pt idx="6816">
                  <c:v>11.360416666666699</c:v>
                </c:pt>
                <c:pt idx="6817">
                  <c:v>11.3620833333334</c:v>
                </c:pt>
                <c:pt idx="6818">
                  <c:v>11.36375</c:v>
                </c:pt>
                <c:pt idx="6819">
                  <c:v>11.3654166666667</c:v>
                </c:pt>
                <c:pt idx="6820">
                  <c:v>11.367083333333399</c:v>
                </c:pt>
                <c:pt idx="6821">
                  <c:v>11.36875</c:v>
                </c:pt>
                <c:pt idx="6822">
                  <c:v>11.370416666666699</c:v>
                </c:pt>
                <c:pt idx="6823">
                  <c:v>11.3720833333334</c:v>
                </c:pt>
                <c:pt idx="6824">
                  <c:v>11.373749999999999</c:v>
                </c:pt>
                <c:pt idx="6825">
                  <c:v>11.3754166666667</c:v>
                </c:pt>
                <c:pt idx="6826">
                  <c:v>11.377083333333401</c:v>
                </c:pt>
                <c:pt idx="6827">
                  <c:v>11.37875</c:v>
                </c:pt>
                <c:pt idx="6828">
                  <c:v>11.380416666666701</c:v>
                </c:pt>
                <c:pt idx="6829">
                  <c:v>11.3820833333334</c:v>
                </c:pt>
                <c:pt idx="6830">
                  <c:v>11.383749999999999</c:v>
                </c:pt>
                <c:pt idx="6831">
                  <c:v>11.3854166666667</c:v>
                </c:pt>
                <c:pt idx="6832">
                  <c:v>11.387083333333401</c:v>
                </c:pt>
                <c:pt idx="6833">
                  <c:v>11.38875</c:v>
                </c:pt>
                <c:pt idx="6834">
                  <c:v>11.390416666666701</c:v>
                </c:pt>
                <c:pt idx="6835">
                  <c:v>11.3920833333334</c:v>
                </c:pt>
                <c:pt idx="6836">
                  <c:v>11.393750000000001</c:v>
                </c:pt>
                <c:pt idx="6837">
                  <c:v>11.3954166666667</c:v>
                </c:pt>
                <c:pt idx="6838">
                  <c:v>11.3970833333334</c:v>
                </c:pt>
                <c:pt idx="6839">
                  <c:v>11.39875</c:v>
                </c:pt>
                <c:pt idx="6840">
                  <c:v>11.4004166666667</c:v>
                </c:pt>
                <c:pt idx="6841">
                  <c:v>11.402083333333399</c:v>
                </c:pt>
                <c:pt idx="6842">
                  <c:v>11.40375</c:v>
                </c:pt>
                <c:pt idx="6843">
                  <c:v>11.405416666666699</c:v>
                </c:pt>
                <c:pt idx="6844">
                  <c:v>11.4070833333334</c:v>
                </c:pt>
                <c:pt idx="6845">
                  <c:v>11.40875</c:v>
                </c:pt>
                <c:pt idx="6846">
                  <c:v>11.4104166666667</c:v>
                </c:pt>
                <c:pt idx="6847">
                  <c:v>11.412083333333401</c:v>
                </c:pt>
                <c:pt idx="6848">
                  <c:v>11.41375</c:v>
                </c:pt>
                <c:pt idx="6849">
                  <c:v>11.415416666666699</c:v>
                </c:pt>
                <c:pt idx="6850">
                  <c:v>11.4170833333334</c:v>
                </c:pt>
                <c:pt idx="6851">
                  <c:v>11.418749999999999</c:v>
                </c:pt>
                <c:pt idx="6852">
                  <c:v>11.4204166666667</c:v>
                </c:pt>
                <c:pt idx="6853">
                  <c:v>11.422083333333401</c:v>
                </c:pt>
                <c:pt idx="6854">
                  <c:v>11.42375</c:v>
                </c:pt>
                <c:pt idx="6855">
                  <c:v>11.425416666666701</c:v>
                </c:pt>
                <c:pt idx="6856">
                  <c:v>11.4270833333334</c:v>
                </c:pt>
                <c:pt idx="6857">
                  <c:v>11.428750000000001</c:v>
                </c:pt>
                <c:pt idx="6858">
                  <c:v>11.4304166666667</c:v>
                </c:pt>
                <c:pt idx="6859">
                  <c:v>11.4320833333334</c:v>
                </c:pt>
                <c:pt idx="6860">
                  <c:v>11.43375</c:v>
                </c:pt>
                <c:pt idx="6861">
                  <c:v>11.435416666666701</c:v>
                </c:pt>
                <c:pt idx="6862">
                  <c:v>11.437083333333399</c:v>
                </c:pt>
                <c:pt idx="6863">
                  <c:v>11.438750000000001</c:v>
                </c:pt>
                <c:pt idx="6864">
                  <c:v>11.4404166666667</c:v>
                </c:pt>
                <c:pt idx="6865">
                  <c:v>11.4420833333334</c:v>
                </c:pt>
                <c:pt idx="6866">
                  <c:v>11.44375</c:v>
                </c:pt>
                <c:pt idx="6867">
                  <c:v>11.4454166666667</c:v>
                </c:pt>
                <c:pt idx="6868">
                  <c:v>11.447083333333399</c:v>
                </c:pt>
                <c:pt idx="6869">
                  <c:v>11.44875</c:v>
                </c:pt>
                <c:pt idx="6870">
                  <c:v>11.450416666666699</c:v>
                </c:pt>
                <c:pt idx="6871">
                  <c:v>11.4520833333334</c:v>
                </c:pt>
                <c:pt idx="6872">
                  <c:v>11.453749999999999</c:v>
                </c:pt>
                <c:pt idx="6873">
                  <c:v>11.4554166666667</c:v>
                </c:pt>
                <c:pt idx="6874">
                  <c:v>11.457083333333401</c:v>
                </c:pt>
                <c:pt idx="6875">
                  <c:v>11.45875</c:v>
                </c:pt>
                <c:pt idx="6876">
                  <c:v>11.460416666666699</c:v>
                </c:pt>
                <c:pt idx="6877">
                  <c:v>11.4620833333334</c:v>
                </c:pt>
                <c:pt idx="6878">
                  <c:v>11.463749999999999</c:v>
                </c:pt>
                <c:pt idx="6879">
                  <c:v>11.4654166666667</c:v>
                </c:pt>
                <c:pt idx="6880">
                  <c:v>11.467083333333401</c:v>
                </c:pt>
                <c:pt idx="6881">
                  <c:v>11.46875</c:v>
                </c:pt>
                <c:pt idx="6882">
                  <c:v>11.470416666666701</c:v>
                </c:pt>
                <c:pt idx="6883">
                  <c:v>11.4720833333334</c:v>
                </c:pt>
                <c:pt idx="6884">
                  <c:v>11.473750000000001</c:v>
                </c:pt>
                <c:pt idx="6885">
                  <c:v>11.4754166666667</c:v>
                </c:pt>
                <c:pt idx="6886">
                  <c:v>11.4770833333334</c:v>
                </c:pt>
                <c:pt idx="6887">
                  <c:v>11.47875</c:v>
                </c:pt>
                <c:pt idx="6888">
                  <c:v>11.4804166666667</c:v>
                </c:pt>
                <c:pt idx="6889">
                  <c:v>11.482083333333399</c:v>
                </c:pt>
                <c:pt idx="6890">
                  <c:v>11.483750000000001</c:v>
                </c:pt>
                <c:pt idx="6891">
                  <c:v>11.485416666666699</c:v>
                </c:pt>
                <c:pt idx="6892">
                  <c:v>11.4870833333334</c:v>
                </c:pt>
                <c:pt idx="6893">
                  <c:v>11.48875</c:v>
                </c:pt>
                <c:pt idx="6894">
                  <c:v>11.4904166666667</c:v>
                </c:pt>
                <c:pt idx="6895">
                  <c:v>11.492083333333399</c:v>
                </c:pt>
                <c:pt idx="6896">
                  <c:v>11.49375</c:v>
                </c:pt>
                <c:pt idx="6897">
                  <c:v>11.495416666666699</c:v>
                </c:pt>
                <c:pt idx="6898">
                  <c:v>11.4970833333334</c:v>
                </c:pt>
                <c:pt idx="6899">
                  <c:v>11.498749999999999</c:v>
                </c:pt>
                <c:pt idx="6900">
                  <c:v>11.5004166666667</c:v>
                </c:pt>
                <c:pt idx="6901">
                  <c:v>11.502083333333401</c:v>
                </c:pt>
                <c:pt idx="6902">
                  <c:v>11.50375</c:v>
                </c:pt>
                <c:pt idx="6903">
                  <c:v>11.505416666666701</c:v>
                </c:pt>
                <c:pt idx="6904">
                  <c:v>11.5070833333334</c:v>
                </c:pt>
                <c:pt idx="6905">
                  <c:v>11.508749999999999</c:v>
                </c:pt>
                <c:pt idx="6906">
                  <c:v>11.5104166666667</c:v>
                </c:pt>
                <c:pt idx="6907">
                  <c:v>11.512083333333401</c:v>
                </c:pt>
                <c:pt idx="6908">
                  <c:v>11.51375</c:v>
                </c:pt>
                <c:pt idx="6909">
                  <c:v>11.515416666666701</c:v>
                </c:pt>
                <c:pt idx="6910">
                  <c:v>11.5170833333334</c:v>
                </c:pt>
                <c:pt idx="6911">
                  <c:v>11.518750000000001</c:v>
                </c:pt>
                <c:pt idx="6912">
                  <c:v>11.5204166666667</c:v>
                </c:pt>
                <c:pt idx="6913">
                  <c:v>11.5220833333334</c:v>
                </c:pt>
                <c:pt idx="6914">
                  <c:v>11.52375</c:v>
                </c:pt>
                <c:pt idx="6915">
                  <c:v>11.5254166666667</c:v>
                </c:pt>
                <c:pt idx="6916">
                  <c:v>11.527083333333399</c:v>
                </c:pt>
                <c:pt idx="6917">
                  <c:v>11.52875</c:v>
                </c:pt>
                <c:pt idx="6918">
                  <c:v>11.530416666666699</c:v>
                </c:pt>
                <c:pt idx="6919">
                  <c:v>11.5320833333334</c:v>
                </c:pt>
                <c:pt idx="6920">
                  <c:v>11.53375</c:v>
                </c:pt>
                <c:pt idx="6921">
                  <c:v>11.5354166666667</c:v>
                </c:pt>
                <c:pt idx="6922">
                  <c:v>11.537083333333401</c:v>
                </c:pt>
                <c:pt idx="6923">
                  <c:v>11.53875</c:v>
                </c:pt>
                <c:pt idx="6924">
                  <c:v>11.540416666666699</c:v>
                </c:pt>
                <c:pt idx="6925">
                  <c:v>11.5420833333334</c:v>
                </c:pt>
                <c:pt idx="6926">
                  <c:v>11.543749999999999</c:v>
                </c:pt>
                <c:pt idx="6927">
                  <c:v>11.5454166666667</c:v>
                </c:pt>
                <c:pt idx="6928">
                  <c:v>11.547083333333401</c:v>
                </c:pt>
                <c:pt idx="6929">
                  <c:v>11.54875</c:v>
                </c:pt>
                <c:pt idx="6930">
                  <c:v>11.550416666666701</c:v>
                </c:pt>
                <c:pt idx="6931">
                  <c:v>11.5520833333334</c:v>
                </c:pt>
                <c:pt idx="6932">
                  <c:v>11.553750000000001</c:v>
                </c:pt>
                <c:pt idx="6933">
                  <c:v>11.5554166666667</c:v>
                </c:pt>
                <c:pt idx="6934">
                  <c:v>11.5570833333334</c:v>
                </c:pt>
                <c:pt idx="6935">
                  <c:v>11.55875</c:v>
                </c:pt>
                <c:pt idx="6936">
                  <c:v>11.560416666666701</c:v>
                </c:pt>
                <c:pt idx="6937">
                  <c:v>11.562083333333399</c:v>
                </c:pt>
                <c:pt idx="6938">
                  <c:v>11.563750000000001</c:v>
                </c:pt>
                <c:pt idx="6939">
                  <c:v>11.5654166666667</c:v>
                </c:pt>
                <c:pt idx="6940">
                  <c:v>11.5670833333334</c:v>
                </c:pt>
                <c:pt idx="6941">
                  <c:v>11.56875</c:v>
                </c:pt>
                <c:pt idx="6942">
                  <c:v>11.5704166666667</c:v>
                </c:pt>
                <c:pt idx="6943">
                  <c:v>11.572083333333399</c:v>
                </c:pt>
                <c:pt idx="6944">
                  <c:v>11.57375</c:v>
                </c:pt>
                <c:pt idx="6945">
                  <c:v>11.575416666666699</c:v>
                </c:pt>
                <c:pt idx="6946">
                  <c:v>11.5770833333334</c:v>
                </c:pt>
                <c:pt idx="6947">
                  <c:v>11.578749999999999</c:v>
                </c:pt>
                <c:pt idx="6948">
                  <c:v>11.5804166666667</c:v>
                </c:pt>
                <c:pt idx="6949">
                  <c:v>11.582083333333401</c:v>
                </c:pt>
                <c:pt idx="6950">
                  <c:v>11.58375</c:v>
                </c:pt>
                <c:pt idx="6951">
                  <c:v>11.585416666666699</c:v>
                </c:pt>
                <c:pt idx="6952">
                  <c:v>11.5870833333334</c:v>
                </c:pt>
                <c:pt idx="6953">
                  <c:v>11.588749999999999</c:v>
                </c:pt>
                <c:pt idx="6954">
                  <c:v>11.5904166666667</c:v>
                </c:pt>
                <c:pt idx="6955">
                  <c:v>11.592083333333401</c:v>
                </c:pt>
                <c:pt idx="6956">
                  <c:v>11.59375</c:v>
                </c:pt>
                <c:pt idx="6957">
                  <c:v>11.595416666666701</c:v>
                </c:pt>
                <c:pt idx="6958">
                  <c:v>11.5970833333334</c:v>
                </c:pt>
                <c:pt idx="6959">
                  <c:v>11.598750000000001</c:v>
                </c:pt>
                <c:pt idx="6960">
                  <c:v>11.6004166666667</c:v>
                </c:pt>
                <c:pt idx="6961">
                  <c:v>11.6020833333334</c:v>
                </c:pt>
                <c:pt idx="6962">
                  <c:v>11.60375</c:v>
                </c:pt>
                <c:pt idx="6963">
                  <c:v>11.6054166666667</c:v>
                </c:pt>
                <c:pt idx="6964">
                  <c:v>11.607083333333399</c:v>
                </c:pt>
                <c:pt idx="6965">
                  <c:v>11.608750000000001</c:v>
                </c:pt>
                <c:pt idx="6966">
                  <c:v>11.610416666666699</c:v>
                </c:pt>
                <c:pt idx="6967">
                  <c:v>11.6120833333334</c:v>
                </c:pt>
                <c:pt idx="6968">
                  <c:v>11.61375</c:v>
                </c:pt>
                <c:pt idx="6969">
                  <c:v>11.6154166666667</c:v>
                </c:pt>
                <c:pt idx="6970">
                  <c:v>11.617083333333399</c:v>
                </c:pt>
                <c:pt idx="6971">
                  <c:v>11.61875</c:v>
                </c:pt>
                <c:pt idx="6972">
                  <c:v>11.620416666666699</c:v>
                </c:pt>
                <c:pt idx="6973">
                  <c:v>11.6220833333334</c:v>
                </c:pt>
                <c:pt idx="6974">
                  <c:v>11.623749999999999</c:v>
                </c:pt>
                <c:pt idx="6975">
                  <c:v>11.6254166666667</c:v>
                </c:pt>
                <c:pt idx="6976">
                  <c:v>11.627083333333401</c:v>
                </c:pt>
                <c:pt idx="6977">
                  <c:v>11.62875</c:v>
                </c:pt>
                <c:pt idx="6978">
                  <c:v>11.630416666666701</c:v>
                </c:pt>
                <c:pt idx="6979">
                  <c:v>11.6320833333334</c:v>
                </c:pt>
                <c:pt idx="6980">
                  <c:v>11.633749999999999</c:v>
                </c:pt>
                <c:pt idx="6981">
                  <c:v>11.6354166666667</c:v>
                </c:pt>
                <c:pt idx="6982">
                  <c:v>11.637083333333401</c:v>
                </c:pt>
                <c:pt idx="6983">
                  <c:v>11.63875</c:v>
                </c:pt>
                <c:pt idx="6984">
                  <c:v>11.640416666666701</c:v>
                </c:pt>
                <c:pt idx="6985">
                  <c:v>11.6420833333334</c:v>
                </c:pt>
                <c:pt idx="6986">
                  <c:v>11.643750000000001</c:v>
                </c:pt>
                <c:pt idx="6987">
                  <c:v>11.6454166666667</c:v>
                </c:pt>
                <c:pt idx="6988">
                  <c:v>11.6470833333334</c:v>
                </c:pt>
                <c:pt idx="6989">
                  <c:v>11.64875</c:v>
                </c:pt>
                <c:pt idx="6990">
                  <c:v>11.6504166666667</c:v>
                </c:pt>
                <c:pt idx="6991">
                  <c:v>11.652083333333399</c:v>
                </c:pt>
                <c:pt idx="6992">
                  <c:v>11.65375</c:v>
                </c:pt>
                <c:pt idx="6993">
                  <c:v>11.655416666666699</c:v>
                </c:pt>
                <c:pt idx="6994">
                  <c:v>11.6570833333334</c:v>
                </c:pt>
                <c:pt idx="6995">
                  <c:v>11.65875</c:v>
                </c:pt>
                <c:pt idx="6996">
                  <c:v>11.6604166666667</c:v>
                </c:pt>
                <c:pt idx="6997">
                  <c:v>11.662083333333401</c:v>
                </c:pt>
                <c:pt idx="6998">
                  <c:v>11.66375</c:v>
                </c:pt>
                <c:pt idx="6999">
                  <c:v>11.665416666666699</c:v>
                </c:pt>
                <c:pt idx="7000">
                  <c:v>11.6670833333334</c:v>
                </c:pt>
                <c:pt idx="7001">
                  <c:v>11.668749999999999</c:v>
                </c:pt>
                <c:pt idx="7002">
                  <c:v>11.6704166666667</c:v>
                </c:pt>
                <c:pt idx="7003">
                  <c:v>11.672083333333401</c:v>
                </c:pt>
                <c:pt idx="7004">
                  <c:v>11.67375</c:v>
                </c:pt>
                <c:pt idx="7005">
                  <c:v>11.675416666666701</c:v>
                </c:pt>
                <c:pt idx="7006">
                  <c:v>11.6770833333334</c:v>
                </c:pt>
                <c:pt idx="7007">
                  <c:v>11.678750000000001</c:v>
                </c:pt>
                <c:pt idx="7008">
                  <c:v>11.6804166666667</c:v>
                </c:pt>
                <c:pt idx="7009">
                  <c:v>11.6820833333334</c:v>
                </c:pt>
                <c:pt idx="7010">
                  <c:v>11.68375</c:v>
                </c:pt>
                <c:pt idx="7011">
                  <c:v>11.685416666666701</c:v>
                </c:pt>
                <c:pt idx="7012">
                  <c:v>11.687083333333399</c:v>
                </c:pt>
                <c:pt idx="7013">
                  <c:v>11.688750000000001</c:v>
                </c:pt>
                <c:pt idx="7014">
                  <c:v>11.6904166666667</c:v>
                </c:pt>
                <c:pt idx="7015">
                  <c:v>11.6920833333334</c:v>
                </c:pt>
                <c:pt idx="7016">
                  <c:v>11.69375</c:v>
                </c:pt>
                <c:pt idx="7017">
                  <c:v>11.6954166666667</c:v>
                </c:pt>
                <c:pt idx="7018">
                  <c:v>11.697083333333399</c:v>
                </c:pt>
                <c:pt idx="7019">
                  <c:v>11.69875</c:v>
                </c:pt>
                <c:pt idx="7020">
                  <c:v>11.700416666666699</c:v>
                </c:pt>
                <c:pt idx="7021">
                  <c:v>11.7020833333334</c:v>
                </c:pt>
                <c:pt idx="7022">
                  <c:v>11.703749999999999</c:v>
                </c:pt>
                <c:pt idx="7023">
                  <c:v>11.7054166666667</c:v>
                </c:pt>
                <c:pt idx="7024">
                  <c:v>11.707083333333401</c:v>
                </c:pt>
                <c:pt idx="7025">
                  <c:v>11.70875</c:v>
                </c:pt>
                <c:pt idx="7026">
                  <c:v>11.710416666666699</c:v>
                </c:pt>
                <c:pt idx="7027">
                  <c:v>11.7120833333334</c:v>
                </c:pt>
                <c:pt idx="7028">
                  <c:v>11.713749999999999</c:v>
                </c:pt>
                <c:pt idx="7029">
                  <c:v>11.7154166666667</c:v>
                </c:pt>
                <c:pt idx="7030">
                  <c:v>11.717083333333401</c:v>
                </c:pt>
                <c:pt idx="7031">
                  <c:v>11.71875</c:v>
                </c:pt>
                <c:pt idx="7032">
                  <c:v>11.720416666666701</c:v>
                </c:pt>
                <c:pt idx="7033">
                  <c:v>11.7220833333334</c:v>
                </c:pt>
                <c:pt idx="7034">
                  <c:v>11.723750000000001</c:v>
                </c:pt>
                <c:pt idx="7035">
                  <c:v>11.7254166666667</c:v>
                </c:pt>
                <c:pt idx="7036">
                  <c:v>11.7270833333334</c:v>
                </c:pt>
                <c:pt idx="7037">
                  <c:v>11.72875</c:v>
                </c:pt>
                <c:pt idx="7038">
                  <c:v>11.7304166666667</c:v>
                </c:pt>
                <c:pt idx="7039">
                  <c:v>11.732083333333399</c:v>
                </c:pt>
                <c:pt idx="7040">
                  <c:v>11.733750000000001</c:v>
                </c:pt>
                <c:pt idx="7041">
                  <c:v>11.735416666666699</c:v>
                </c:pt>
                <c:pt idx="7042">
                  <c:v>11.7370833333334</c:v>
                </c:pt>
                <c:pt idx="7043">
                  <c:v>11.73875</c:v>
                </c:pt>
                <c:pt idx="7044">
                  <c:v>11.7404166666667</c:v>
                </c:pt>
                <c:pt idx="7045">
                  <c:v>11.742083333333399</c:v>
                </c:pt>
                <c:pt idx="7046">
                  <c:v>11.74375</c:v>
                </c:pt>
                <c:pt idx="7047">
                  <c:v>11.745416666666699</c:v>
                </c:pt>
                <c:pt idx="7048">
                  <c:v>11.7470833333334</c:v>
                </c:pt>
                <c:pt idx="7049">
                  <c:v>11.748749999999999</c:v>
                </c:pt>
                <c:pt idx="7050">
                  <c:v>11.7504166666667</c:v>
                </c:pt>
                <c:pt idx="7051">
                  <c:v>11.752083333333401</c:v>
                </c:pt>
                <c:pt idx="7052">
                  <c:v>11.75375</c:v>
                </c:pt>
                <c:pt idx="7053">
                  <c:v>11.755416666666701</c:v>
                </c:pt>
                <c:pt idx="7054">
                  <c:v>11.7570833333334</c:v>
                </c:pt>
                <c:pt idx="7055">
                  <c:v>11.758749999999999</c:v>
                </c:pt>
                <c:pt idx="7056">
                  <c:v>11.7604166666667</c:v>
                </c:pt>
                <c:pt idx="7057">
                  <c:v>11.762083333333401</c:v>
                </c:pt>
                <c:pt idx="7058">
                  <c:v>11.76375</c:v>
                </c:pt>
                <c:pt idx="7059">
                  <c:v>11.765416666666701</c:v>
                </c:pt>
                <c:pt idx="7060">
                  <c:v>11.7670833333334</c:v>
                </c:pt>
                <c:pt idx="7061">
                  <c:v>11.768750000000001</c:v>
                </c:pt>
                <c:pt idx="7062">
                  <c:v>11.7704166666667</c:v>
                </c:pt>
                <c:pt idx="7063">
                  <c:v>11.7720833333334</c:v>
                </c:pt>
                <c:pt idx="7064">
                  <c:v>11.77375</c:v>
                </c:pt>
                <c:pt idx="7065">
                  <c:v>11.7754166666667</c:v>
                </c:pt>
                <c:pt idx="7066">
                  <c:v>11.777083333333399</c:v>
                </c:pt>
                <c:pt idx="7067">
                  <c:v>11.77875</c:v>
                </c:pt>
                <c:pt idx="7068">
                  <c:v>11.780416666666699</c:v>
                </c:pt>
                <c:pt idx="7069">
                  <c:v>11.7820833333334</c:v>
                </c:pt>
                <c:pt idx="7070">
                  <c:v>11.78375</c:v>
                </c:pt>
                <c:pt idx="7071">
                  <c:v>11.7854166666667</c:v>
                </c:pt>
                <c:pt idx="7072">
                  <c:v>11.787083333333401</c:v>
                </c:pt>
                <c:pt idx="7073">
                  <c:v>11.78875</c:v>
                </c:pt>
                <c:pt idx="7074">
                  <c:v>11.790416666666699</c:v>
                </c:pt>
                <c:pt idx="7075">
                  <c:v>11.7920833333334</c:v>
                </c:pt>
                <c:pt idx="7076">
                  <c:v>11.793749999999999</c:v>
                </c:pt>
                <c:pt idx="7077">
                  <c:v>11.7954166666667</c:v>
                </c:pt>
                <c:pt idx="7078">
                  <c:v>11.797083333333401</c:v>
                </c:pt>
                <c:pt idx="7079">
                  <c:v>11.79875</c:v>
                </c:pt>
                <c:pt idx="7080">
                  <c:v>11.800416666666701</c:v>
                </c:pt>
                <c:pt idx="7081">
                  <c:v>11.8020833333334</c:v>
                </c:pt>
                <c:pt idx="7082">
                  <c:v>11.803750000000001</c:v>
                </c:pt>
                <c:pt idx="7083">
                  <c:v>11.8054166666667</c:v>
                </c:pt>
                <c:pt idx="7084">
                  <c:v>11.8070833333334</c:v>
                </c:pt>
                <c:pt idx="7085">
                  <c:v>11.80875</c:v>
                </c:pt>
                <c:pt idx="7086">
                  <c:v>11.810416666666701</c:v>
                </c:pt>
                <c:pt idx="7087">
                  <c:v>11.812083333333399</c:v>
                </c:pt>
                <c:pt idx="7088">
                  <c:v>11.813750000000001</c:v>
                </c:pt>
                <c:pt idx="7089">
                  <c:v>11.8154166666667</c:v>
                </c:pt>
                <c:pt idx="7090">
                  <c:v>11.8170833333334</c:v>
                </c:pt>
                <c:pt idx="7091">
                  <c:v>11.81875</c:v>
                </c:pt>
                <c:pt idx="7092">
                  <c:v>11.8204166666667</c:v>
                </c:pt>
                <c:pt idx="7093">
                  <c:v>11.822083333333399</c:v>
                </c:pt>
                <c:pt idx="7094">
                  <c:v>11.82375</c:v>
                </c:pt>
                <c:pt idx="7095">
                  <c:v>11.825416666666699</c:v>
                </c:pt>
                <c:pt idx="7096">
                  <c:v>11.8270833333334</c:v>
                </c:pt>
                <c:pt idx="7097">
                  <c:v>11.828749999999999</c:v>
                </c:pt>
                <c:pt idx="7098">
                  <c:v>11.8304166666667</c:v>
                </c:pt>
                <c:pt idx="7099">
                  <c:v>11.832083333333401</c:v>
                </c:pt>
                <c:pt idx="7100">
                  <c:v>11.83375</c:v>
                </c:pt>
                <c:pt idx="7101">
                  <c:v>11.835416666666699</c:v>
                </c:pt>
                <c:pt idx="7102">
                  <c:v>11.8370833333334</c:v>
                </c:pt>
                <c:pt idx="7103">
                  <c:v>11.838749999999999</c:v>
                </c:pt>
                <c:pt idx="7104">
                  <c:v>11.8404166666667</c:v>
                </c:pt>
                <c:pt idx="7105">
                  <c:v>11.842083333333401</c:v>
                </c:pt>
                <c:pt idx="7106">
                  <c:v>11.84375</c:v>
                </c:pt>
                <c:pt idx="7107">
                  <c:v>11.845416666666701</c:v>
                </c:pt>
                <c:pt idx="7108">
                  <c:v>11.8470833333334</c:v>
                </c:pt>
                <c:pt idx="7109">
                  <c:v>11.848750000000001</c:v>
                </c:pt>
                <c:pt idx="7110">
                  <c:v>11.8504166666667</c:v>
                </c:pt>
                <c:pt idx="7111">
                  <c:v>11.8520833333334</c:v>
                </c:pt>
                <c:pt idx="7112">
                  <c:v>11.85375</c:v>
                </c:pt>
                <c:pt idx="7113">
                  <c:v>11.8554166666667</c:v>
                </c:pt>
                <c:pt idx="7114">
                  <c:v>11.857083333333399</c:v>
                </c:pt>
                <c:pt idx="7115">
                  <c:v>11.858750000000001</c:v>
                </c:pt>
                <c:pt idx="7116">
                  <c:v>11.860416666666699</c:v>
                </c:pt>
                <c:pt idx="7117">
                  <c:v>11.8620833333334</c:v>
                </c:pt>
                <c:pt idx="7118">
                  <c:v>11.86375</c:v>
                </c:pt>
                <c:pt idx="7119">
                  <c:v>11.8654166666667</c:v>
                </c:pt>
                <c:pt idx="7120">
                  <c:v>11.867083333333399</c:v>
                </c:pt>
                <c:pt idx="7121">
                  <c:v>11.86875</c:v>
                </c:pt>
                <c:pt idx="7122">
                  <c:v>11.870416666666699</c:v>
                </c:pt>
                <c:pt idx="7123">
                  <c:v>11.8720833333334</c:v>
                </c:pt>
                <c:pt idx="7124">
                  <c:v>11.873749999999999</c:v>
                </c:pt>
                <c:pt idx="7125">
                  <c:v>11.8754166666667</c:v>
                </c:pt>
                <c:pt idx="7126">
                  <c:v>11.877083333333401</c:v>
                </c:pt>
                <c:pt idx="7127">
                  <c:v>11.87875</c:v>
                </c:pt>
                <c:pt idx="7128">
                  <c:v>11.880416666666701</c:v>
                </c:pt>
                <c:pt idx="7129">
                  <c:v>11.8820833333334</c:v>
                </c:pt>
                <c:pt idx="7130">
                  <c:v>11.883749999999999</c:v>
                </c:pt>
                <c:pt idx="7131">
                  <c:v>11.8854166666667</c:v>
                </c:pt>
                <c:pt idx="7132">
                  <c:v>11.887083333333401</c:v>
                </c:pt>
                <c:pt idx="7133">
                  <c:v>11.88875</c:v>
                </c:pt>
                <c:pt idx="7134">
                  <c:v>11.890416666666701</c:v>
                </c:pt>
                <c:pt idx="7135">
                  <c:v>11.8920833333334</c:v>
                </c:pt>
                <c:pt idx="7136">
                  <c:v>11.893750000000001</c:v>
                </c:pt>
                <c:pt idx="7137">
                  <c:v>11.8954166666667</c:v>
                </c:pt>
                <c:pt idx="7138">
                  <c:v>11.8970833333334</c:v>
                </c:pt>
                <c:pt idx="7139">
                  <c:v>11.89875</c:v>
                </c:pt>
                <c:pt idx="7140">
                  <c:v>11.9004166666667</c:v>
                </c:pt>
                <c:pt idx="7141">
                  <c:v>11.902083333333399</c:v>
                </c:pt>
                <c:pt idx="7142">
                  <c:v>11.90375</c:v>
                </c:pt>
                <c:pt idx="7143">
                  <c:v>11.905416666666699</c:v>
                </c:pt>
                <c:pt idx="7144">
                  <c:v>11.9070833333334</c:v>
                </c:pt>
                <c:pt idx="7145">
                  <c:v>11.90875</c:v>
                </c:pt>
                <c:pt idx="7146">
                  <c:v>11.9104166666667</c:v>
                </c:pt>
                <c:pt idx="7147">
                  <c:v>11.912083333333401</c:v>
                </c:pt>
                <c:pt idx="7148">
                  <c:v>11.91375</c:v>
                </c:pt>
                <c:pt idx="7149">
                  <c:v>11.915416666666699</c:v>
                </c:pt>
                <c:pt idx="7150">
                  <c:v>11.9170833333334</c:v>
                </c:pt>
                <c:pt idx="7151">
                  <c:v>11.918749999999999</c:v>
                </c:pt>
                <c:pt idx="7152">
                  <c:v>11.9204166666667</c:v>
                </c:pt>
                <c:pt idx="7153">
                  <c:v>11.922083333333401</c:v>
                </c:pt>
                <c:pt idx="7154">
                  <c:v>11.92375</c:v>
                </c:pt>
                <c:pt idx="7155">
                  <c:v>11.925416666666701</c:v>
                </c:pt>
                <c:pt idx="7156">
                  <c:v>11.9270833333334</c:v>
                </c:pt>
                <c:pt idx="7157">
                  <c:v>11.928750000000001</c:v>
                </c:pt>
                <c:pt idx="7158">
                  <c:v>11.9304166666667</c:v>
                </c:pt>
                <c:pt idx="7159">
                  <c:v>11.9320833333334</c:v>
                </c:pt>
                <c:pt idx="7160">
                  <c:v>11.93375</c:v>
                </c:pt>
                <c:pt idx="7161">
                  <c:v>11.935416666666701</c:v>
                </c:pt>
                <c:pt idx="7162">
                  <c:v>11.937083333333399</c:v>
                </c:pt>
                <c:pt idx="7163">
                  <c:v>11.938750000000001</c:v>
                </c:pt>
                <c:pt idx="7164">
                  <c:v>11.9404166666667</c:v>
                </c:pt>
                <c:pt idx="7165">
                  <c:v>11.9420833333334</c:v>
                </c:pt>
                <c:pt idx="7166">
                  <c:v>11.94375</c:v>
                </c:pt>
                <c:pt idx="7167">
                  <c:v>11.9454166666667</c:v>
                </c:pt>
                <c:pt idx="7168">
                  <c:v>11.947083333333399</c:v>
                </c:pt>
                <c:pt idx="7169">
                  <c:v>11.94875</c:v>
                </c:pt>
                <c:pt idx="7170">
                  <c:v>11.950416666666699</c:v>
                </c:pt>
                <c:pt idx="7171">
                  <c:v>11.9520833333334</c:v>
                </c:pt>
                <c:pt idx="7172">
                  <c:v>11.953749999999999</c:v>
                </c:pt>
                <c:pt idx="7173">
                  <c:v>11.9554166666667</c:v>
                </c:pt>
                <c:pt idx="7174">
                  <c:v>11.957083333333401</c:v>
                </c:pt>
                <c:pt idx="7175">
                  <c:v>11.95875</c:v>
                </c:pt>
                <c:pt idx="7176">
                  <c:v>11.960416666666699</c:v>
                </c:pt>
                <c:pt idx="7177">
                  <c:v>11.9620833333334</c:v>
                </c:pt>
                <c:pt idx="7178">
                  <c:v>11.963749999999999</c:v>
                </c:pt>
                <c:pt idx="7179">
                  <c:v>11.9654166666667</c:v>
                </c:pt>
                <c:pt idx="7180">
                  <c:v>11.967083333333401</c:v>
                </c:pt>
                <c:pt idx="7181">
                  <c:v>11.96875</c:v>
                </c:pt>
                <c:pt idx="7182">
                  <c:v>11.970416666666701</c:v>
                </c:pt>
                <c:pt idx="7183">
                  <c:v>11.9720833333334</c:v>
                </c:pt>
                <c:pt idx="7184">
                  <c:v>11.973750000000001</c:v>
                </c:pt>
                <c:pt idx="7185">
                  <c:v>11.9754166666667</c:v>
                </c:pt>
                <c:pt idx="7186">
                  <c:v>11.9770833333334</c:v>
                </c:pt>
                <c:pt idx="7187">
                  <c:v>11.97875</c:v>
                </c:pt>
                <c:pt idx="7188">
                  <c:v>11.9804166666667</c:v>
                </c:pt>
                <c:pt idx="7189">
                  <c:v>11.982083333333399</c:v>
                </c:pt>
                <c:pt idx="7190">
                  <c:v>11.983750000000001</c:v>
                </c:pt>
                <c:pt idx="7191">
                  <c:v>11.985416666666699</c:v>
                </c:pt>
                <c:pt idx="7192">
                  <c:v>11.9870833333334</c:v>
                </c:pt>
                <c:pt idx="7193">
                  <c:v>11.98875</c:v>
                </c:pt>
                <c:pt idx="7194">
                  <c:v>11.9904166666667</c:v>
                </c:pt>
                <c:pt idx="7195">
                  <c:v>11.992083333333399</c:v>
                </c:pt>
                <c:pt idx="7196">
                  <c:v>11.99375</c:v>
                </c:pt>
                <c:pt idx="7197">
                  <c:v>11.995416666666699</c:v>
                </c:pt>
                <c:pt idx="7198">
                  <c:v>11.9970833333334</c:v>
                </c:pt>
                <c:pt idx="7199">
                  <c:v>11.998749999999999</c:v>
                </c:pt>
                <c:pt idx="7200">
                  <c:v>12.0004166666667</c:v>
                </c:pt>
                <c:pt idx="7201">
                  <c:v>12.002083333333401</c:v>
                </c:pt>
                <c:pt idx="7202">
                  <c:v>12.00375</c:v>
                </c:pt>
                <c:pt idx="7203">
                  <c:v>12.005416666666701</c:v>
                </c:pt>
                <c:pt idx="7204">
                  <c:v>12.0070833333334</c:v>
                </c:pt>
                <c:pt idx="7205">
                  <c:v>12.008749999999999</c:v>
                </c:pt>
                <c:pt idx="7206">
                  <c:v>12.0104166666667</c:v>
                </c:pt>
                <c:pt idx="7207">
                  <c:v>12.012083333333401</c:v>
                </c:pt>
                <c:pt idx="7208">
                  <c:v>12.01375</c:v>
                </c:pt>
                <c:pt idx="7209">
                  <c:v>12.015416666666701</c:v>
                </c:pt>
                <c:pt idx="7210">
                  <c:v>12.0170833333334</c:v>
                </c:pt>
                <c:pt idx="7211">
                  <c:v>12.018750000000001</c:v>
                </c:pt>
                <c:pt idx="7212">
                  <c:v>12.0204166666667</c:v>
                </c:pt>
                <c:pt idx="7213">
                  <c:v>12.0220833333334</c:v>
                </c:pt>
                <c:pt idx="7214">
                  <c:v>12.02375</c:v>
                </c:pt>
                <c:pt idx="7215">
                  <c:v>12.0254166666667</c:v>
                </c:pt>
                <c:pt idx="7216">
                  <c:v>12.027083333333399</c:v>
                </c:pt>
                <c:pt idx="7217">
                  <c:v>12.02875</c:v>
                </c:pt>
                <c:pt idx="7218">
                  <c:v>12.030416666666699</c:v>
                </c:pt>
                <c:pt idx="7219">
                  <c:v>12.0320833333334</c:v>
                </c:pt>
                <c:pt idx="7220">
                  <c:v>12.03375</c:v>
                </c:pt>
                <c:pt idx="7221">
                  <c:v>12.0354166666667</c:v>
                </c:pt>
                <c:pt idx="7222">
                  <c:v>12.037083333333401</c:v>
                </c:pt>
                <c:pt idx="7223">
                  <c:v>12.03875</c:v>
                </c:pt>
                <c:pt idx="7224">
                  <c:v>12.040416666666699</c:v>
                </c:pt>
                <c:pt idx="7225">
                  <c:v>12.0420833333334</c:v>
                </c:pt>
                <c:pt idx="7226">
                  <c:v>12.043749999999999</c:v>
                </c:pt>
                <c:pt idx="7227">
                  <c:v>12.0454166666667</c:v>
                </c:pt>
                <c:pt idx="7228">
                  <c:v>12.047083333333401</c:v>
                </c:pt>
                <c:pt idx="7229">
                  <c:v>12.04875</c:v>
                </c:pt>
                <c:pt idx="7230">
                  <c:v>12.050416666666701</c:v>
                </c:pt>
                <c:pt idx="7231">
                  <c:v>12.0520833333334</c:v>
                </c:pt>
                <c:pt idx="7232">
                  <c:v>12.053750000000001</c:v>
                </c:pt>
                <c:pt idx="7233">
                  <c:v>12.0554166666667</c:v>
                </c:pt>
                <c:pt idx="7234">
                  <c:v>12.0570833333334</c:v>
                </c:pt>
                <c:pt idx="7235">
                  <c:v>12.05875</c:v>
                </c:pt>
                <c:pt idx="7236">
                  <c:v>12.060416666666701</c:v>
                </c:pt>
                <c:pt idx="7237">
                  <c:v>12.062083333333399</c:v>
                </c:pt>
                <c:pt idx="7238">
                  <c:v>12.063750000000001</c:v>
                </c:pt>
                <c:pt idx="7239">
                  <c:v>12.0654166666667</c:v>
                </c:pt>
                <c:pt idx="7240">
                  <c:v>12.0670833333334</c:v>
                </c:pt>
                <c:pt idx="7241">
                  <c:v>12.06875</c:v>
                </c:pt>
                <c:pt idx="7242">
                  <c:v>12.0704166666667</c:v>
                </c:pt>
                <c:pt idx="7243">
                  <c:v>12.072083333333399</c:v>
                </c:pt>
                <c:pt idx="7244">
                  <c:v>12.07375</c:v>
                </c:pt>
                <c:pt idx="7245">
                  <c:v>12.075416666666699</c:v>
                </c:pt>
                <c:pt idx="7246">
                  <c:v>12.0770833333334</c:v>
                </c:pt>
                <c:pt idx="7247">
                  <c:v>12.078749999999999</c:v>
                </c:pt>
                <c:pt idx="7248">
                  <c:v>12.0804166666667</c:v>
                </c:pt>
                <c:pt idx="7249">
                  <c:v>12.082083333333401</c:v>
                </c:pt>
                <c:pt idx="7250">
                  <c:v>12.08375</c:v>
                </c:pt>
                <c:pt idx="7251">
                  <c:v>12.085416666666699</c:v>
                </c:pt>
                <c:pt idx="7252">
                  <c:v>12.0870833333334</c:v>
                </c:pt>
                <c:pt idx="7253">
                  <c:v>12.088749999999999</c:v>
                </c:pt>
                <c:pt idx="7254">
                  <c:v>12.0904166666667</c:v>
                </c:pt>
                <c:pt idx="7255">
                  <c:v>12.092083333333401</c:v>
                </c:pt>
                <c:pt idx="7256">
                  <c:v>12.09375</c:v>
                </c:pt>
                <c:pt idx="7257">
                  <c:v>12.095416666666701</c:v>
                </c:pt>
                <c:pt idx="7258">
                  <c:v>12.0970833333334</c:v>
                </c:pt>
                <c:pt idx="7259">
                  <c:v>12.098750000000001</c:v>
                </c:pt>
                <c:pt idx="7260">
                  <c:v>12.1004166666667</c:v>
                </c:pt>
                <c:pt idx="7261">
                  <c:v>12.1020833333334</c:v>
                </c:pt>
                <c:pt idx="7262">
                  <c:v>12.10375</c:v>
                </c:pt>
                <c:pt idx="7263">
                  <c:v>12.1054166666667</c:v>
                </c:pt>
                <c:pt idx="7264">
                  <c:v>12.107083333333399</c:v>
                </c:pt>
                <c:pt idx="7265">
                  <c:v>12.108750000000001</c:v>
                </c:pt>
                <c:pt idx="7266">
                  <c:v>12.110416666666699</c:v>
                </c:pt>
                <c:pt idx="7267">
                  <c:v>12.1120833333334</c:v>
                </c:pt>
                <c:pt idx="7268">
                  <c:v>12.11375</c:v>
                </c:pt>
                <c:pt idx="7269">
                  <c:v>12.1154166666667</c:v>
                </c:pt>
                <c:pt idx="7270">
                  <c:v>12.117083333333399</c:v>
                </c:pt>
                <c:pt idx="7271">
                  <c:v>12.11875</c:v>
                </c:pt>
                <c:pt idx="7272">
                  <c:v>12.120416666666699</c:v>
                </c:pt>
                <c:pt idx="7273">
                  <c:v>12.1220833333334</c:v>
                </c:pt>
                <c:pt idx="7274">
                  <c:v>12.123749999999999</c:v>
                </c:pt>
                <c:pt idx="7275">
                  <c:v>12.1254166666667</c:v>
                </c:pt>
                <c:pt idx="7276">
                  <c:v>12.127083333333401</c:v>
                </c:pt>
                <c:pt idx="7277">
                  <c:v>12.12875</c:v>
                </c:pt>
                <c:pt idx="7278">
                  <c:v>12.130416666666701</c:v>
                </c:pt>
                <c:pt idx="7279">
                  <c:v>12.1320833333334</c:v>
                </c:pt>
                <c:pt idx="7280">
                  <c:v>12.133749999999999</c:v>
                </c:pt>
                <c:pt idx="7281">
                  <c:v>12.1354166666667</c:v>
                </c:pt>
                <c:pt idx="7282">
                  <c:v>12.137083333333401</c:v>
                </c:pt>
                <c:pt idx="7283">
                  <c:v>12.13875</c:v>
                </c:pt>
                <c:pt idx="7284">
                  <c:v>12.140416666666701</c:v>
                </c:pt>
                <c:pt idx="7285">
                  <c:v>12.1420833333334</c:v>
                </c:pt>
                <c:pt idx="7286">
                  <c:v>12.143750000000001</c:v>
                </c:pt>
                <c:pt idx="7287">
                  <c:v>12.1454166666667</c:v>
                </c:pt>
                <c:pt idx="7288">
                  <c:v>12.1470833333334</c:v>
                </c:pt>
                <c:pt idx="7289">
                  <c:v>12.14875</c:v>
                </c:pt>
                <c:pt idx="7290">
                  <c:v>12.1504166666667</c:v>
                </c:pt>
                <c:pt idx="7291">
                  <c:v>12.152083333333399</c:v>
                </c:pt>
                <c:pt idx="7292">
                  <c:v>12.15375</c:v>
                </c:pt>
                <c:pt idx="7293">
                  <c:v>12.155416666666699</c:v>
                </c:pt>
                <c:pt idx="7294">
                  <c:v>12.1570833333334</c:v>
                </c:pt>
                <c:pt idx="7295">
                  <c:v>12.15875</c:v>
                </c:pt>
                <c:pt idx="7296">
                  <c:v>12.1604166666667</c:v>
                </c:pt>
                <c:pt idx="7297">
                  <c:v>12.162083333333401</c:v>
                </c:pt>
                <c:pt idx="7298">
                  <c:v>12.16375</c:v>
                </c:pt>
                <c:pt idx="7299">
                  <c:v>12.165416666666699</c:v>
                </c:pt>
                <c:pt idx="7300">
                  <c:v>12.1670833333334</c:v>
                </c:pt>
                <c:pt idx="7301">
                  <c:v>12.168749999999999</c:v>
                </c:pt>
                <c:pt idx="7302">
                  <c:v>12.1704166666667</c:v>
                </c:pt>
                <c:pt idx="7303">
                  <c:v>12.172083333333401</c:v>
                </c:pt>
                <c:pt idx="7304">
                  <c:v>12.17375</c:v>
                </c:pt>
                <c:pt idx="7305">
                  <c:v>12.175416666666701</c:v>
                </c:pt>
                <c:pt idx="7306">
                  <c:v>12.1770833333334</c:v>
                </c:pt>
                <c:pt idx="7307">
                  <c:v>12.178750000000001</c:v>
                </c:pt>
                <c:pt idx="7308">
                  <c:v>12.1804166666667</c:v>
                </c:pt>
                <c:pt idx="7309">
                  <c:v>12.1820833333334</c:v>
                </c:pt>
                <c:pt idx="7310">
                  <c:v>12.18375</c:v>
                </c:pt>
                <c:pt idx="7311">
                  <c:v>12.185416666666701</c:v>
                </c:pt>
                <c:pt idx="7312">
                  <c:v>12.187083333333399</c:v>
                </c:pt>
                <c:pt idx="7313">
                  <c:v>12.188750000000001</c:v>
                </c:pt>
                <c:pt idx="7314">
                  <c:v>12.1904166666667</c:v>
                </c:pt>
                <c:pt idx="7315">
                  <c:v>12.1920833333334</c:v>
                </c:pt>
                <c:pt idx="7316">
                  <c:v>12.19375</c:v>
                </c:pt>
                <c:pt idx="7317">
                  <c:v>12.1954166666667</c:v>
                </c:pt>
                <c:pt idx="7318">
                  <c:v>12.197083333333399</c:v>
                </c:pt>
                <c:pt idx="7319">
                  <c:v>12.19875</c:v>
                </c:pt>
                <c:pt idx="7320">
                  <c:v>12.200416666666699</c:v>
                </c:pt>
                <c:pt idx="7321">
                  <c:v>12.2020833333334</c:v>
                </c:pt>
                <c:pt idx="7322">
                  <c:v>12.203749999999999</c:v>
                </c:pt>
                <c:pt idx="7323">
                  <c:v>12.2054166666667</c:v>
                </c:pt>
                <c:pt idx="7324">
                  <c:v>12.207083333333401</c:v>
                </c:pt>
                <c:pt idx="7325">
                  <c:v>12.20875</c:v>
                </c:pt>
                <c:pt idx="7326">
                  <c:v>12.210416666666699</c:v>
                </c:pt>
                <c:pt idx="7327">
                  <c:v>12.2120833333334</c:v>
                </c:pt>
                <c:pt idx="7328">
                  <c:v>12.213749999999999</c:v>
                </c:pt>
                <c:pt idx="7329">
                  <c:v>12.2154166666667</c:v>
                </c:pt>
                <c:pt idx="7330">
                  <c:v>12.217083333333401</c:v>
                </c:pt>
                <c:pt idx="7331">
                  <c:v>12.21875</c:v>
                </c:pt>
                <c:pt idx="7332">
                  <c:v>12.220416666666701</c:v>
                </c:pt>
                <c:pt idx="7333">
                  <c:v>12.2220833333334</c:v>
                </c:pt>
                <c:pt idx="7334">
                  <c:v>12.223750000000001</c:v>
                </c:pt>
                <c:pt idx="7335">
                  <c:v>12.2254166666667</c:v>
                </c:pt>
                <c:pt idx="7336">
                  <c:v>12.2270833333334</c:v>
                </c:pt>
                <c:pt idx="7337">
                  <c:v>12.22875</c:v>
                </c:pt>
                <c:pt idx="7338">
                  <c:v>12.2304166666667</c:v>
                </c:pt>
                <c:pt idx="7339">
                  <c:v>12.232083333333399</c:v>
                </c:pt>
                <c:pt idx="7340">
                  <c:v>12.233750000000001</c:v>
                </c:pt>
                <c:pt idx="7341">
                  <c:v>12.235416666666699</c:v>
                </c:pt>
                <c:pt idx="7342">
                  <c:v>12.2370833333334</c:v>
                </c:pt>
                <c:pt idx="7343">
                  <c:v>12.23875</c:v>
                </c:pt>
                <c:pt idx="7344">
                  <c:v>12.2404166666667</c:v>
                </c:pt>
                <c:pt idx="7345">
                  <c:v>12.242083333333399</c:v>
                </c:pt>
                <c:pt idx="7346">
                  <c:v>12.24375</c:v>
                </c:pt>
                <c:pt idx="7347">
                  <c:v>12.245416666666699</c:v>
                </c:pt>
                <c:pt idx="7348">
                  <c:v>12.2470833333334</c:v>
                </c:pt>
                <c:pt idx="7349">
                  <c:v>12.248749999999999</c:v>
                </c:pt>
                <c:pt idx="7350">
                  <c:v>12.2504166666667</c:v>
                </c:pt>
                <c:pt idx="7351">
                  <c:v>12.252083333333401</c:v>
                </c:pt>
                <c:pt idx="7352">
                  <c:v>12.25375</c:v>
                </c:pt>
                <c:pt idx="7353">
                  <c:v>12.255416666666701</c:v>
                </c:pt>
                <c:pt idx="7354">
                  <c:v>12.2570833333334</c:v>
                </c:pt>
                <c:pt idx="7355">
                  <c:v>12.258749999999999</c:v>
                </c:pt>
                <c:pt idx="7356">
                  <c:v>12.2604166666667</c:v>
                </c:pt>
                <c:pt idx="7357">
                  <c:v>12.262083333333401</c:v>
                </c:pt>
                <c:pt idx="7358">
                  <c:v>12.26375</c:v>
                </c:pt>
                <c:pt idx="7359">
                  <c:v>12.265416666666701</c:v>
                </c:pt>
                <c:pt idx="7360">
                  <c:v>12.2670833333334</c:v>
                </c:pt>
                <c:pt idx="7361">
                  <c:v>12.268750000000001</c:v>
                </c:pt>
                <c:pt idx="7362">
                  <c:v>12.2704166666667</c:v>
                </c:pt>
                <c:pt idx="7363">
                  <c:v>12.2720833333334</c:v>
                </c:pt>
                <c:pt idx="7364">
                  <c:v>12.27375</c:v>
                </c:pt>
                <c:pt idx="7365">
                  <c:v>12.2754166666667</c:v>
                </c:pt>
                <c:pt idx="7366">
                  <c:v>12.277083333333399</c:v>
                </c:pt>
                <c:pt idx="7367">
                  <c:v>12.27875</c:v>
                </c:pt>
                <c:pt idx="7368">
                  <c:v>12.280416666666699</c:v>
                </c:pt>
                <c:pt idx="7369">
                  <c:v>12.2820833333334</c:v>
                </c:pt>
                <c:pt idx="7370">
                  <c:v>12.28375</c:v>
                </c:pt>
                <c:pt idx="7371">
                  <c:v>12.2854166666667</c:v>
                </c:pt>
                <c:pt idx="7372">
                  <c:v>12.287083333333401</c:v>
                </c:pt>
                <c:pt idx="7373">
                  <c:v>12.28875</c:v>
                </c:pt>
                <c:pt idx="7374">
                  <c:v>12.290416666666699</c:v>
                </c:pt>
                <c:pt idx="7375">
                  <c:v>12.2920833333334</c:v>
                </c:pt>
                <c:pt idx="7376">
                  <c:v>12.293749999999999</c:v>
                </c:pt>
                <c:pt idx="7377">
                  <c:v>12.2954166666667</c:v>
                </c:pt>
                <c:pt idx="7378">
                  <c:v>12.297083333333401</c:v>
                </c:pt>
                <c:pt idx="7379">
                  <c:v>12.29875</c:v>
                </c:pt>
                <c:pt idx="7380">
                  <c:v>12.300416666666701</c:v>
                </c:pt>
                <c:pt idx="7381">
                  <c:v>12.3020833333334</c:v>
                </c:pt>
                <c:pt idx="7382">
                  <c:v>12.303750000000001</c:v>
                </c:pt>
                <c:pt idx="7383">
                  <c:v>12.3054166666667</c:v>
                </c:pt>
                <c:pt idx="7384">
                  <c:v>12.3070833333334</c:v>
                </c:pt>
                <c:pt idx="7385">
                  <c:v>12.30875</c:v>
                </c:pt>
                <c:pt idx="7386">
                  <c:v>12.310416666666701</c:v>
                </c:pt>
                <c:pt idx="7387">
                  <c:v>12.312083333333399</c:v>
                </c:pt>
                <c:pt idx="7388">
                  <c:v>12.313750000000001</c:v>
                </c:pt>
                <c:pt idx="7389">
                  <c:v>12.3154166666667</c:v>
                </c:pt>
                <c:pt idx="7390">
                  <c:v>12.3170833333334</c:v>
                </c:pt>
                <c:pt idx="7391">
                  <c:v>12.31875</c:v>
                </c:pt>
                <c:pt idx="7392">
                  <c:v>12.3204166666667</c:v>
                </c:pt>
                <c:pt idx="7393">
                  <c:v>12.322083333333399</c:v>
                </c:pt>
                <c:pt idx="7394">
                  <c:v>12.32375</c:v>
                </c:pt>
                <c:pt idx="7395">
                  <c:v>12.325416666666699</c:v>
                </c:pt>
                <c:pt idx="7396">
                  <c:v>12.3270833333334</c:v>
                </c:pt>
                <c:pt idx="7397">
                  <c:v>12.328749999999999</c:v>
                </c:pt>
                <c:pt idx="7398">
                  <c:v>12.3304166666667</c:v>
                </c:pt>
                <c:pt idx="7399">
                  <c:v>12.332083333333401</c:v>
                </c:pt>
                <c:pt idx="7400">
                  <c:v>12.33375</c:v>
                </c:pt>
                <c:pt idx="7401">
                  <c:v>12.335416666666699</c:v>
                </c:pt>
                <c:pt idx="7402">
                  <c:v>12.3370833333334</c:v>
                </c:pt>
                <c:pt idx="7403">
                  <c:v>12.338749999999999</c:v>
                </c:pt>
                <c:pt idx="7404">
                  <c:v>12.3404166666667</c:v>
                </c:pt>
                <c:pt idx="7405">
                  <c:v>12.342083333333401</c:v>
                </c:pt>
                <c:pt idx="7406">
                  <c:v>12.34375</c:v>
                </c:pt>
                <c:pt idx="7407">
                  <c:v>12.345416666666701</c:v>
                </c:pt>
                <c:pt idx="7408">
                  <c:v>12.3470833333334</c:v>
                </c:pt>
                <c:pt idx="7409">
                  <c:v>12.348750000000001</c:v>
                </c:pt>
                <c:pt idx="7410">
                  <c:v>12.3504166666667</c:v>
                </c:pt>
                <c:pt idx="7411">
                  <c:v>12.3520833333334</c:v>
                </c:pt>
                <c:pt idx="7412">
                  <c:v>12.35375</c:v>
                </c:pt>
                <c:pt idx="7413">
                  <c:v>12.3554166666667</c:v>
                </c:pt>
                <c:pt idx="7414">
                  <c:v>12.357083333333399</c:v>
                </c:pt>
                <c:pt idx="7415">
                  <c:v>12.358750000000001</c:v>
                </c:pt>
                <c:pt idx="7416">
                  <c:v>12.360416666666699</c:v>
                </c:pt>
                <c:pt idx="7417">
                  <c:v>12.3620833333334</c:v>
                </c:pt>
                <c:pt idx="7418">
                  <c:v>12.36375</c:v>
                </c:pt>
                <c:pt idx="7419">
                  <c:v>12.3654166666667</c:v>
                </c:pt>
                <c:pt idx="7420">
                  <c:v>12.367083333333399</c:v>
                </c:pt>
                <c:pt idx="7421">
                  <c:v>12.36875</c:v>
                </c:pt>
                <c:pt idx="7422">
                  <c:v>12.370416666666699</c:v>
                </c:pt>
                <c:pt idx="7423">
                  <c:v>12.3720833333334</c:v>
                </c:pt>
                <c:pt idx="7424">
                  <c:v>12.373749999999999</c:v>
                </c:pt>
                <c:pt idx="7425">
                  <c:v>12.3754166666667</c:v>
                </c:pt>
                <c:pt idx="7426">
                  <c:v>12.377083333333401</c:v>
                </c:pt>
                <c:pt idx="7427">
                  <c:v>12.37875</c:v>
                </c:pt>
                <c:pt idx="7428">
                  <c:v>12.380416666666701</c:v>
                </c:pt>
                <c:pt idx="7429">
                  <c:v>12.3820833333334</c:v>
                </c:pt>
                <c:pt idx="7430">
                  <c:v>12.383749999999999</c:v>
                </c:pt>
                <c:pt idx="7431">
                  <c:v>12.3854166666667</c:v>
                </c:pt>
                <c:pt idx="7432">
                  <c:v>12.387083333333401</c:v>
                </c:pt>
                <c:pt idx="7433">
                  <c:v>12.38875</c:v>
                </c:pt>
                <c:pt idx="7434">
                  <c:v>12.390416666666701</c:v>
                </c:pt>
                <c:pt idx="7435">
                  <c:v>12.3920833333334</c:v>
                </c:pt>
                <c:pt idx="7436">
                  <c:v>12.393750000000001</c:v>
                </c:pt>
                <c:pt idx="7437">
                  <c:v>12.3954166666667</c:v>
                </c:pt>
                <c:pt idx="7438">
                  <c:v>12.3970833333334</c:v>
                </c:pt>
                <c:pt idx="7439">
                  <c:v>12.39875</c:v>
                </c:pt>
                <c:pt idx="7440">
                  <c:v>12.4004166666667</c:v>
                </c:pt>
                <c:pt idx="7441">
                  <c:v>12.402083333333399</c:v>
                </c:pt>
                <c:pt idx="7442">
                  <c:v>12.40375</c:v>
                </c:pt>
                <c:pt idx="7443">
                  <c:v>12.405416666666699</c:v>
                </c:pt>
                <c:pt idx="7444">
                  <c:v>12.4070833333334</c:v>
                </c:pt>
                <c:pt idx="7445">
                  <c:v>12.40875</c:v>
                </c:pt>
                <c:pt idx="7446">
                  <c:v>12.4104166666667</c:v>
                </c:pt>
                <c:pt idx="7447">
                  <c:v>12.412083333333401</c:v>
                </c:pt>
                <c:pt idx="7448">
                  <c:v>12.41375</c:v>
                </c:pt>
                <c:pt idx="7449">
                  <c:v>12.415416666666699</c:v>
                </c:pt>
                <c:pt idx="7450">
                  <c:v>12.4170833333334</c:v>
                </c:pt>
                <c:pt idx="7451">
                  <c:v>12.418749999999999</c:v>
                </c:pt>
                <c:pt idx="7452">
                  <c:v>12.4204166666667</c:v>
                </c:pt>
                <c:pt idx="7453">
                  <c:v>12.422083333333401</c:v>
                </c:pt>
                <c:pt idx="7454">
                  <c:v>12.42375</c:v>
                </c:pt>
                <c:pt idx="7455">
                  <c:v>12.425416666666701</c:v>
                </c:pt>
                <c:pt idx="7456">
                  <c:v>12.4270833333334</c:v>
                </c:pt>
                <c:pt idx="7457">
                  <c:v>12.428750000000001</c:v>
                </c:pt>
                <c:pt idx="7458">
                  <c:v>12.4304166666667</c:v>
                </c:pt>
                <c:pt idx="7459">
                  <c:v>12.4320833333334</c:v>
                </c:pt>
                <c:pt idx="7460">
                  <c:v>12.43375</c:v>
                </c:pt>
                <c:pt idx="7461">
                  <c:v>12.435416666666701</c:v>
                </c:pt>
                <c:pt idx="7462">
                  <c:v>12.437083333333399</c:v>
                </c:pt>
                <c:pt idx="7463">
                  <c:v>12.438750000000001</c:v>
                </c:pt>
                <c:pt idx="7464">
                  <c:v>12.4404166666667</c:v>
                </c:pt>
                <c:pt idx="7465">
                  <c:v>12.4420833333334</c:v>
                </c:pt>
                <c:pt idx="7466">
                  <c:v>12.44375</c:v>
                </c:pt>
                <c:pt idx="7467">
                  <c:v>12.4454166666667</c:v>
                </c:pt>
                <c:pt idx="7468">
                  <c:v>12.447083333333399</c:v>
                </c:pt>
                <c:pt idx="7469">
                  <c:v>12.44875</c:v>
                </c:pt>
                <c:pt idx="7470">
                  <c:v>12.450416666666699</c:v>
                </c:pt>
                <c:pt idx="7471">
                  <c:v>12.4520833333334</c:v>
                </c:pt>
                <c:pt idx="7472">
                  <c:v>12.453749999999999</c:v>
                </c:pt>
                <c:pt idx="7473">
                  <c:v>12.4554166666667</c:v>
                </c:pt>
                <c:pt idx="7474">
                  <c:v>12.457083333333401</c:v>
                </c:pt>
                <c:pt idx="7475">
                  <c:v>12.45875</c:v>
                </c:pt>
                <c:pt idx="7476">
                  <c:v>12.460416666666699</c:v>
                </c:pt>
                <c:pt idx="7477">
                  <c:v>12.4620833333334</c:v>
                </c:pt>
                <c:pt idx="7478">
                  <c:v>12.463749999999999</c:v>
                </c:pt>
                <c:pt idx="7479">
                  <c:v>12.4654166666667</c:v>
                </c:pt>
                <c:pt idx="7480">
                  <c:v>12.467083333333401</c:v>
                </c:pt>
                <c:pt idx="7481">
                  <c:v>12.46875</c:v>
                </c:pt>
                <c:pt idx="7482">
                  <c:v>12.470416666666701</c:v>
                </c:pt>
                <c:pt idx="7483">
                  <c:v>12.4720833333334</c:v>
                </c:pt>
                <c:pt idx="7484">
                  <c:v>12.473750000000001</c:v>
                </c:pt>
                <c:pt idx="7485">
                  <c:v>12.4754166666667</c:v>
                </c:pt>
                <c:pt idx="7486">
                  <c:v>12.4770833333334</c:v>
                </c:pt>
                <c:pt idx="7487">
                  <c:v>12.47875</c:v>
                </c:pt>
                <c:pt idx="7488">
                  <c:v>12.4804166666667</c:v>
                </c:pt>
                <c:pt idx="7489">
                  <c:v>12.482083333333399</c:v>
                </c:pt>
                <c:pt idx="7490">
                  <c:v>12.483750000000001</c:v>
                </c:pt>
                <c:pt idx="7491">
                  <c:v>12.485416666666699</c:v>
                </c:pt>
                <c:pt idx="7492">
                  <c:v>12.4870833333334</c:v>
                </c:pt>
                <c:pt idx="7493">
                  <c:v>12.48875</c:v>
                </c:pt>
                <c:pt idx="7494">
                  <c:v>12.4904166666667</c:v>
                </c:pt>
                <c:pt idx="7495">
                  <c:v>12.492083333333399</c:v>
                </c:pt>
                <c:pt idx="7496">
                  <c:v>12.49375</c:v>
                </c:pt>
                <c:pt idx="7497">
                  <c:v>12.495416666666699</c:v>
                </c:pt>
                <c:pt idx="7498">
                  <c:v>12.4970833333334</c:v>
                </c:pt>
                <c:pt idx="7499">
                  <c:v>12.498749999999999</c:v>
                </c:pt>
                <c:pt idx="7500">
                  <c:v>12.5004166666667</c:v>
                </c:pt>
                <c:pt idx="7501">
                  <c:v>12.502083333333401</c:v>
                </c:pt>
                <c:pt idx="7502">
                  <c:v>12.50375</c:v>
                </c:pt>
                <c:pt idx="7503">
                  <c:v>12.505416666666701</c:v>
                </c:pt>
                <c:pt idx="7504">
                  <c:v>12.5070833333334</c:v>
                </c:pt>
                <c:pt idx="7505">
                  <c:v>12.508749999999999</c:v>
                </c:pt>
                <c:pt idx="7506">
                  <c:v>12.5104166666667</c:v>
                </c:pt>
                <c:pt idx="7507">
                  <c:v>12.512083333333401</c:v>
                </c:pt>
                <c:pt idx="7508">
                  <c:v>12.51375</c:v>
                </c:pt>
                <c:pt idx="7509">
                  <c:v>12.515416666666701</c:v>
                </c:pt>
                <c:pt idx="7510">
                  <c:v>12.5170833333334</c:v>
                </c:pt>
                <c:pt idx="7511">
                  <c:v>12.518750000000001</c:v>
                </c:pt>
                <c:pt idx="7512">
                  <c:v>12.5204166666667</c:v>
                </c:pt>
                <c:pt idx="7513">
                  <c:v>12.5220833333334</c:v>
                </c:pt>
                <c:pt idx="7514">
                  <c:v>12.52375</c:v>
                </c:pt>
                <c:pt idx="7515">
                  <c:v>12.5254166666667</c:v>
                </c:pt>
                <c:pt idx="7516">
                  <c:v>12.527083333333399</c:v>
                </c:pt>
                <c:pt idx="7517">
                  <c:v>12.52875</c:v>
                </c:pt>
                <c:pt idx="7518">
                  <c:v>12.530416666666699</c:v>
                </c:pt>
                <c:pt idx="7519">
                  <c:v>12.5320833333334</c:v>
                </c:pt>
                <c:pt idx="7520">
                  <c:v>12.53375</c:v>
                </c:pt>
                <c:pt idx="7521">
                  <c:v>12.5354166666667</c:v>
                </c:pt>
                <c:pt idx="7522">
                  <c:v>12.537083333333401</c:v>
                </c:pt>
                <c:pt idx="7523">
                  <c:v>12.53875</c:v>
                </c:pt>
                <c:pt idx="7524">
                  <c:v>12.540416666666699</c:v>
                </c:pt>
                <c:pt idx="7525">
                  <c:v>12.5420833333334</c:v>
                </c:pt>
                <c:pt idx="7526">
                  <c:v>12.543749999999999</c:v>
                </c:pt>
                <c:pt idx="7527">
                  <c:v>12.5454166666667</c:v>
                </c:pt>
                <c:pt idx="7528">
                  <c:v>12.547083333333401</c:v>
                </c:pt>
                <c:pt idx="7529">
                  <c:v>12.54875</c:v>
                </c:pt>
                <c:pt idx="7530">
                  <c:v>12.550416666666701</c:v>
                </c:pt>
                <c:pt idx="7531">
                  <c:v>12.5520833333334</c:v>
                </c:pt>
                <c:pt idx="7532">
                  <c:v>12.553750000000001</c:v>
                </c:pt>
                <c:pt idx="7533">
                  <c:v>12.5554166666667</c:v>
                </c:pt>
                <c:pt idx="7534">
                  <c:v>12.5570833333334</c:v>
                </c:pt>
                <c:pt idx="7535">
                  <c:v>12.55875</c:v>
                </c:pt>
                <c:pt idx="7536">
                  <c:v>12.560416666666701</c:v>
                </c:pt>
                <c:pt idx="7537">
                  <c:v>12.562083333333399</c:v>
                </c:pt>
                <c:pt idx="7538">
                  <c:v>12.563750000000001</c:v>
                </c:pt>
                <c:pt idx="7539">
                  <c:v>12.5654166666667</c:v>
                </c:pt>
                <c:pt idx="7540">
                  <c:v>12.5670833333334</c:v>
                </c:pt>
                <c:pt idx="7541">
                  <c:v>12.56875</c:v>
                </c:pt>
                <c:pt idx="7542">
                  <c:v>12.5704166666667</c:v>
                </c:pt>
                <c:pt idx="7543">
                  <c:v>12.572083333333399</c:v>
                </c:pt>
                <c:pt idx="7544">
                  <c:v>12.57375</c:v>
                </c:pt>
                <c:pt idx="7545">
                  <c:v>12.575416666666699</c:v>
                </c:pt>
                <c:pt idx="7546">
                  <c:v>12.5770833333334</c:v>
                </c:pt>
                <c:pt idx="7547">
                  <c:v>12.578749999999999</c:v>
                </c:pt>
                <c:pt idx="7548">
                  <c:v>12.5804166666667</c:v>
                </c:pt>
                <c:pt idx="7549">
                  <c:v>12.582083333333401</c:v>
                </c:pt>
                <c:pt idx="7550">
                  <c:v>12.58375</c:v>
                </c:pt>
                <c:pt idx="7551">
                  <c:v>12.585416666666699</c:v>
                </c:pt>
                <c:pt idx="7552">
                  <c:v>12.5870833333334</c:v>
                </c:pt>
                <c:pt idx="7553">
                  <c:v>12.588749999999999</c:v>
                </c:pt>
                <c:pt idx="7554">
                  <c:v>12.5904166666667</c:v>
                </c:pt>
                <c:pt idx="7555">
                  <c:v>12.592083333333401</c:v>
                </c:pt>
                <c:pt idx="7556">
                  <c:v>12.59375</c:v>
                </c:pt>
                <c:pt idx="7557">
                  <c:v>12.595416666666701</c:v>
                </c:pt>
                <c:pt idx="7558">
                  <c:v>12.5970833333334</c:v>
                </c:pt>
                <c:pt idx="7559">
                  <c:v>12.598750000000001</c:v>
                </c:pt>
                <c:pt idx="7560">
                  <c:v>12.6004166666667</c:v>
                </c:pt>
                <c:pt idx="7561">
                  <c:v>12.6020833333334</c:v>
                </c:pt>
                <c:pt idx="7562">
                  <c:v>12.60375</c:v>
                </c:pt>
                <c:pt idx="7563">
                  <c:v>12.6054166666667</c:v>
                </c:pt>
                <c:pt idx="7564">
                  <c:v>12.607083333333399</c:v>
                </c:pt>
                <c:pt idx="7565">
                  <c:v>12.608750000000001</c:v>
                </c:pt>
                <c:pt idx="7566">
                  <c:v>12.610416666666699</c:v>
                </c:pt>
                <c:pt idx="7567">
                  <c:v>12.6120833333334</c:v>
                </c:pt>
                <c:pt idx="7568">
                  <c:v>12.61375</c:v>
                </c:pt>
                <c:pt idx="7569">
                  <c:v>12.6154166666667</c:v>
                </c:pt>
                <c:pt idx="7570">
                  <c:v>12.617083333333399</c:v>
                </c:pt>
                <c:pt idx="7571">
                  <c:v>12.61875</c:v>
                </c:pt>
                <c:pt idx="7572">
                  <c:v>12.620416666666699</c:v>
                </c:pt>
                <c:pt idx="7573">
                  <c:v>12.6220833333334</c:v>
                </c:pt>
                <c:pt idx="7574">
                  <c:v>12.623749999999999</c:v>
                </c:pt>
                <c:pt idx="7575">
                  <c:v>12.6254166666667</c:v>
                </c:pt>
                <c:pt idx="7576">
                  <c:v>12.627083333333401</c:v>
                </c:pt>
                <c:pt idx="7577">
                  <c:v>12.62875</c:v>
                </c:pt>
                <c:pt idx="7578">
                  <c:v>12.630416666666701</c:v>
                </c:pt>
                <c:pt idx="7579">
                  <c:v>12.6320833333334</c:v>
                </c:pt>
                <c:pt idx="7580">
                  <c:v>12.633749999999999</c:v>
                </c:pt>
                <c:pt idx="7581">
                  <c:v>12.6354166666667</c:v>
                </c:pt>
                <c:pt idx="7582">
                  <c:v>12.637083333333401</c:v>
                </c:pt>
                <c:pt idx="7583">
                  <c:v>12.63875</c:v>
                </c:pt>
                <c:pt idx="7584">
                  <c:v>12.640416666666701</c:v>
                </c:pt>
                <c:pt idx="7585">
                  <c:v>12.6420833333334</c:v>
                </c:pt>
                <c:pt idx="7586">
                  <c:v>12.643750000000001</c:v>
                </c:pt>
                <c:pt idx="7587">
                  <c:v>12.6454166666667</c:v>
                </c:pt>
                <c:pt idx="7588">
                  <c:v>12.6470833333334</c:v>
                </c:pt>
                <c:pt idx="7589">
                  <c:v>12.64875</c:v>
                </c:pt>
                <c:pt idx="7590">
                  <c:v>12.6504166666667</c:v>
                </c:pt>
                <c:pt idx="7591">
                  <c:v>12.652083333333399</c:v>
                </c:pt>
                <c:pt idx="7592">
                  <c:v>12.65375</c:v>
                </c:pt>
                <c:pt idx="7593">
                  <c:v>12.655416666666699</c:v>
                </c:pt>
                <c:pt idx="7594">
                  <c:v>12.6570833333334</c:v>
                </c:pt>
                <c:pt idx="7595">
                  <c:v>12.65875</c:v>
                </c:pt>
                <c:pt idx="7596">
                  <c:v>12.6604166666667</c:v>
                </c:pt>
                <c:pt idx="7597">
                  <c:v>12.662083333333401</c:v>
                </c:pt>
                <c:pt idx="7598">
                  <c:v>12.66375</c:v>
                </c:pt>
                <c:pt idx="7599">
                  <c:v>12.665416666666699</c:v>
                </c:pt>
                <c:pt idx="7600">
                  <c:v>12.6670833333334</c:v>
                </c:pt>
                <c:pt idx="7601">
                  <c:v>12.668749999999999</c:v>
                </c:pt>
                <c:pt idx="7602">
                  <c:v>12.6704166666667</c:v>
                </c:pt>
                <c:pt idx="7603">
                  <c:v>12.672083333333401</c:v>
                </c:pt>
                <c:pt idx="7604">
                  <c:v>12.67375</c:v>
                </c:pt>
                <c:pt idx="7605">
                  <c:v>12.675416666666701</c:v>
                </c:pt>
                <c:pt idx="7606">
                  <c:v>12.6770833333334</c:v>
                </c:pt>
                <c:pt idx="7607">
                  <c:v>12.678750000000001</c:v>
                </c:pt>
                <c:pt idx="7608">
                  <c:v>12.6804166666667</c:v>
                </c:pt>
                <c:pt idx="7609">
                  <c:v>12.6820833333334</c:v>
                </c:pt>
                <c:pt idx="7610">
                  <c:v>12.68375</c:v>
                </c:pt>
                <c:pt idx="7611">
                  <c:v>12.685416666666701</c:v>
                </c:pt>
                <c:pt idx="7612">
                  <c:v>12.687083333333399</c:v>
                </c:pt>
                <c:pt idx="7613">
                  <c:v>12.688750000000001</c:v>
                </c:pt>
                <c:pt idx="7614">
                  <c:v>12.6904166666667</c:v>
                </c:pt>
                <c:pt idx="7615">
                  <c:v>12.6920833333334</c:v>
                </c:pt>
                <c:pt idx="7616">
                  <c:v>12.69375</c:v>
                </c:pt>
                <c:pt idx="7617">
                  <c:v>12.6954166666667</c:v>
                </c:pt>
                <c:pt idx="7618">
                  <c:v>12.697083333333399</c:v>
                </c:pt>
                <c:pt idx="7619">
                  <c:v>12.69875</c:v>
                </c:pt>
                <c:pt idx="7620">
                  <c:v>12.700416666666699</c:v>
                </c:pt>
                <c:pt idx="7621">
                  <c:v>12.7020833333334</c:v>
                </c:pt>
                <c:pt idx="7622">
                  <c:v>12.703749999999999</c:v>
                </c:pt>
                <c:pt idx="7623">
                  <c:v>12.7054166666667</c:v>
                </c:pt>
                <c:pt idx="7624">
                  <c:v>12.707083333333401</c:v>
                </c:pt>
                <c:pt idx="7625">
                  <c:v>12.70875</c:v>
                </c:pt>
                <c:pt idx="7626">
                  <c:v>12.710416666666699</c:v>
                </c:pt>
                <c:pt idx="7627">
                  <c:v>12.7120833333334</c:v>
                </c:pt>
                <c:pt idx="7628">
                  <c:v>12.713749999999999</c:v>
                </c:pt>
                <c:pt idx="7629">
                  <c:v>12.7154166666667</c:v>
                </c:pt>
                <c:pt idx="7630">
                  <c:v>12.717083333333401</c:v>
                </c:pt>
                <c:pt idx="7631">
                  <c:v>12.71875</c:v>
                </c:pt>
                <c:pt idx="7632">
                  <c:v>12.720416666666701</c:v>
                </c:pt>
                <c:pt idx="7633">
                  <c:v>12.7220833333334</c:v>
                </c:pt>
                <c:pt idx="7634">
                  <c:v>12.723750000000001</c:v>
                </c:pt>
                <c:pt idx="7635">
                  <c:v>12.7254166666667</c:v>
                </c:pt>
                <c:pt idx="7636">
                  <c:v>12.7270833333334</c:v>
                </c:pt>
                <c:pt idx="7637">
                  <c:v>12.72875</c:v>
                </c:pt>
                <c:pt idx="7638">
                  <c:v>12.7304166666667</c:v>
                </c:pt>
                <c:pt idx="7639">
                  <c:v>12.732083333333399</c:v>
                </c:pt>
                <c:pt idx="7640">
                  <c:v>12.733750000000001</c:v>
                </c:pt>
                <c:pt idx="7641">
                  <c:v>12.735416666666699</c:v>
                </c:pt>
                <c:pt idx="7642">
                  <c:v>12.7370833333334</c:v>
                </c:pt>
                <c:pt idx="7643">
                  <c:v>12.73875</c:v>
                </c:pt>
                <c:pt idx="7644">
                  <c:v>12.7404166666667</c:v>
                </c:pt>
                <c:pt idx="7645">
                  <c:v>12.742083333333399</c:v>
                </c:pt>
                <c:pt idx="7646">
                  <c:v>12.74375</c:v>
                </c:pt>
                <c:pt idx="7647">
                  <c:v>12.745416666666699</c:v>
                </c:pt>
                <c:pt idx="7648">
                  <c:v>12.7470833333334</c:v>
                </c:pt>
                <c:pt idx="7649">
                  <c:v>12.748749999999999</c:v>
                </c:pt>
                <c:pt idx="7650">
                  <c:v>12.7504166666667</c:v>
                </c:pt>
                <c:pt idx="7651">
                  <c:v>12.752083333333401</c:v>
                </c:pt>
                <c:pt idx="7652">
                  <c:v>12.75375</c:v>
                </c:pt>
                <c:pt idx="7653">
                  <c:v>12.755416666666701</c:v>
                </c:pt>
                <c:pt idx="7654">
                  <c:v>12.7570833333334</c:v>
                </c:pt>
                <c:pt idx="7655">
                  <c:v>12.758749999999999</c:v>
                </c:pt>
                <c:pt idx="7656">
                  <c:v>12.7604166666667</c:v>
                </c:pt>
                <c:pt idx="7657">
                  <c:v>12.762083333333401</c:v>
                </c:pt>
                <c:pt idx="7658">
                  <c:v>12.76375</c:v>
                </c:pt>
                <c:pt idx="7659">
                  <c:v>12.765416666666701</c:v>
                </c:pt>
                <c:pt idx="7660">
                  <c:v>12.7670833333334</c:v>
                </c:pt>
                <c:pt idx="7661">
                  <c:v>12.768750000000001</c:v>
                </c:pt>
                <c:pt idx="7662">
                  <c:v>12.7704166666667</c:v>
                </c:pt>
                <c:pt idx="7663">
                  <c:v>12.7720833333334</c:v>
                </c:pt>
                <c:pt idx="7664">
                  <c:v>12.77375</c:v>
                </c:pt>
                <c:pt idx="7665">
                  <c:v>12.7754166666667</c:v>
                </c:pt>
                <c:pt idx="7666">
                  <c:v>12.777083333333399</c:v>
                </c:pt>
                <c:pt idx="7667">
                  <c:v>12.77875</c:v>
                </c:pt>
                <c:pt idx="7668">
                  <c:v>12.780416666666699</c:v>
                </c:pt>
                <c:pt idx="7669">
                  <c:v>12.7820833333334</c:v>
                </c:pt>
                <c:pt idx="7670">
                  <c:v>12.78375</c:v>
                </c:pt>
                <c:pt idx="7671">
                  <c:v>12.7854166666667</c:v>
                </c:pt>
                <c:pt idx="7672">
                  <c:v>12.787083333333401</c:v>
                </c:pt>
                <c:pt idx="7673">
                  <c:v>12.78875</c:v>
                </c:pt>
                <c:pt idx="7674">
                  <c:v>12.790416666666699</c:v>
                </c:pt>
                <c:pt idx="7675">
                  <c:v>12.7920833333334</c:v>
                </c:pt>
                <c:pt idx="7676">
                  <c:v>12.793749999999999</c:v>
                </c:pt>
                <c:pt idx="7677">
                  <c:v>12.7954166666667</c:v>
                </c:pt>
                <c:pt idx="7678">
                  <c:v>12.797083333333401</c:v>
                </c:pt>
                <c:pt idx="7679">
                  <c:v>12.79875</c:v>
                </c:pt>
                <c:pt idx="7680">
                  <c:v>12.800416666666701</c:v>
                </c:pt>
                <c:pt idx="7681">
                  <c:v>12.8020833333334</c:v>
                </c:pt>
                <c:pt idx="7682">
                  <c:v>12.803750000000001</c:v>
                </c:pt>
                <c:pt idx="7683">
                  <c:v>12.8054166666667</c:v>
                </c:pt>
                <c:pt idx="7684">
                  <c:v>12.8070833333334</c:v>
                </c:pt>
                <c:pt idx="7685">
                  <c:v>12.80875</c:v>
                </c:pt>
                <c:pt idx="7686">
                  <c:v>12.810416666666701</c:v>
                </c:pt>
                <c:pt idx="7687">
                  <c:v>12.812083333333399</c:v>
                </c:pt>
                <c:pt idx="7688">
                  <c:v>12.813750000000001</c:v>
                </c:pt>
                <c:pt idx="7689">
                  <c:v>12.8154166666667</c:v>
                </c:pt>
                <c:pt idx="7690">
                  <c:v>12.8170833333334</c:v>
                </c:pt>
                <c:pt idx="7691">
                  <c:v>12.81875</c:v>
                </c:pt>
                <c:pt idx="7692">
                  <c:v>12.8204166666667</c:v>
                </c:pt>
                <c:pt idx="7693">
                  <c:v>12.822083333333399</c:v>
                </c:pt>
                <c:pt idx="7694">
                  <c:v>12.82375</c:v>
                </c:pt>
                <c:pt idx="7695">
                  <c:v>12.825416666666699</c:v>
                </c:pt>
                <c:pt idx="7696">
                  <c:v>12.8270833333334</c:v>
                </c:pt>
                <c:pt idx="7697">
                  <c:v>12.828749999999999</c:v>
                </c:pt>
                <c:pt idx="7698">
                  <c:v>12.8304166666667</c:v>
                </c:pt>
                <c:pt idx="7699">
                  <c:v>12.832083333333401</c:v>
                </c:pt>
                <c:pt idx="7700">
                  <c:v>12.83375</c:v>
                </c:pt>
                <c:pt idx="7701">
                  <c:v>12.835416666666699</c:v>
                </c:pt>
                <c:pt idx="7702">
                  <c:v>12.8370833333334</c:v>
                </c:pt>
                <c:pt idx="7703">
                  <c:v>12.838749999999999</c:v>
                </c:pt>
                <c:pt idx="7704">
                  <c:v>12.8404166666667</c:v>
                </c:pt>
                <c:pt idx="7705">
                  <c:v>12.842083333333401</c:v>
                </c:pt>
                <c:pt idx="7706">
                  <c:v>12.84375</c:v>
                </c:pt>
                <c:pt idx="7707">
                  <c:v>12.845416666666701</c:v>
                </c:pt>
                <c:pt idx="7708">
                  <c:v>12.8470833333334</c:v>
                </c:pt>
                <c:pt idx="7709">
                  <c:v>12.848750000000001</c:v>
                </c:pt>
                <c:pt idx="7710">
                  <c:v>12.8504166666667</c:v>
                </c:pt>
                <c:pt idx="7711">
                  <c:v>12.8520833333334</c:v>
                </c:pt>
                <c:pt idx="7712">
                  <c:v>12.85375</c:v>
                </c:pt>
                <c:pt idx="7713">
                  <c:v>12.8554166666667</c:v>
                </c:pt>
                <c:pt idx="7714">
                  <c:v>12.857083333333399</c:v>
                </c:pt>
                <c:pt idx="7715">
                  <c:v>12.858750000000001</c:v>
                </c:pt>
                <c:pt idx="7716">
                  <c:v>12.860416666666699</c:v>
                </c:pt>
                <c:pt idx="7717">
                  <c:v>12.8620833333334</c:v>
                </c:pt>
                <c:pt idx="7718">
                  <c:v>12.86375</c:v>
                </c:pt>
                <c:pt idx="7719">
                  <c:v>12.8654166666667</c:v>
                </c:pt>
                <c:pt idx="7720">
                  <c:v>12.867083333333399</c:v>
                </c:pt>
                <c:pt idx="7721">
                  <c:v>12.86875</c:v>
                </c:pt>
                <c:pt idx="7722">
                  <c:v>12.870416666666699</c:v>
                </c:pt>
                <c:pt idx="7723">
                  <c:v>12.8720833333334</c:v>
                </c:pt>
                <c:pt idx="7724">
                  <c:v>12.873749999999999</c:v>
                </c:pt>
                <c:pt idx="7725">
                  <c:v>12.8754166666667</c:v>
                </c:pt>
                <c:pt idx="7726">
                  <c:v>12.877083333333401</c:v>
                </c:pt>
                <c:pt idx="7727">
                  <c:v>12.87875</c:v>
                </c:pt>
                <c:pt idx="7728">
                  <c:v>12.880416666666701</c:v>
                </c:pt>
                <c:pt idx="7729">
                  <c:v>12.8820833333334</c:v>
                </c:pt>
                <c:pt idx="7730">
                  <c:v>12.883749999999999</c:v>
                </c:pt>
                <c:pt idx="7731">
                  <c:v>12.8854166666667</c:v>
                </c:pt>
                <c:pt idx="7732">
                  <c:v>12.887083333333401</c:v>
                </c:pt>
                <c:pt idx="7733">
                  <c:v>12.88875</c:v>
                </c:pt>
                <c:pt idx="7734">
                  <c:v>12.890416666666701</c:v>
                </c:pt>
                <c:pt idx="7735">
                  <c:v>12.8920833333334</c:v>
                </c:pt>
                <c:pt idx="7736">
                  <c:v>12.893750000000001</c:v>
                </c:pt>
                <c:pt idx="7737">
                  <c:v>12.8954166666667</c:v>
                </c:pt>
                <c:pt idx="7738">
                  <c:v>12.8970833333334</c:v>
                </c:pt>
                <c:pt idx="7739">
                  <c:v>12.89875</c:v>
                </c:pt>
                <c:pt idx="7740">
                  <c:v>12.9004166666667</c:v>
                </c:pt>
                <c:pt idx="7741">
                  <c:v>12.902083333333399</c:v>
                </c:pt>
                <c:pt idx="7742">
                  <c:v>12.90375</c:v>
                </c:pt>
                <c:pt idx="7743">
                  <c:v>12.905416666666699</c:v>
                </c:pt>
                <c:pt idx="7744">
                  <c:v>12.9070833333334</c:v>
                </c:pt>
                <c:pt idx="7745">
                  <c:v>12.90875</c:v>
                </c:pt>
                <c:pt idx="7746">
                  <c:v>12.9104166666667</c:v>
                </c:pt>
                <c:pt idx="7747">
                  <c:v>12.912083333333401</c:v>
                </c:pt>
                <c:pt idx="7748">
                  <c:v>12.91375</c:v>
                </c:pt>
                <c:pt idx="7749">
                  <c:v>12.915416666666699</c:v>
                </c:pt>
                <c:pt idx="7750">
                  <c:v>12.9170833333334</c:v>
                </c:pt>
                <c:pt idx="7751">
                  <c:v>12.918749999999999</c:v>
                </c:pt>
                <c:pt idx="7752">
                  <c:v>12.9204166666667</c:v>
                </c:pt>
                <c:pt idx="7753">
                  <c:v>12.922083333333401</c:v>
                </c:pt>
                <c:pt idx="7754">
                  <c:v>12.92375</c:v>
                </c:pt>
                <c:pt idx="7755">
                  <c:v>12.925416666666701</c:v>
                </c:pt>
                <c:pt idx="7756">
                  <c:v>12.9270833333334</c:v>
                </c:pt>
                <c:pt idx="7757">
                  <c:v>12.928750000000001</c:v>
                </c:pt>
                <c:pt idx="7758">
                  <c:v>12.9304166666667</c:v>
                </c:pt>
                <c:pt idx="7759">
                  <c:v>12.9320833333334</c:v>
                </c:pt>
                <c:pt idx="7760">
                  <c:v>12.93375</c:v>
                </c:pt>
                <c:pt idx="7761">
                  <c:v>12.935416666666701</c:v>
                </c:pt>
                <c:pt idx="7762">
                  <c:v>12.937083333333399</c:v>
                </c:pt>
                <c:pt idx="7763">
                  <c:v>12.938750000000001</c:v>
                </c:pt>
                <c:pt idx="7764">
                  <c:v>12.9404166666667</c:v>
                </c:pt>
                <c:pt idx="7765">
                  <c:v>12.9420833333334</c:v>
                </c:pt>
                <c:pt idx="7766">
                  <c:v>12.94375</c:v>
                </c:pt>
                <c:pt idx="7767">
                  <c:v>12.9454166666667</c:v>
                </c:pt>
                <c:pt idx="7768">
                  <c:v>12.947083333333399</c:v>
                </c:pt>
                <c:pt idx="7769">
                  <c:v>12.94875</c:v>
                </c:pt>
                <c:pt idx="7770">
                  <c:v>12.950416666666699</c:v>
                </c:pt>
                <c:pt idx="7771">
                  <c:v>12.9520833333334</c:v>
                </c:pt>
                <c:pt idx="7772">
                  <c:v>12.953749999999999</c:v>
                </c:pt>
                <c:pt idx="7773">
                  <c:v>12.9554166666667</c:v>
                </c:pt>
                <c:pt idx="7774">
                  <c:v>12.957083333333401</c:v>
                </c:pt>
                <c:pt idx="7775">
                  <c:v>12.95875</c:v>
                </c:pt>
                <c:pt idx="7776">
                  <c:v>12.960416666666699</c:v>
                </c:pt>
                <c:pt idx="7777">
                  <c:v>12.9620833333334</c:v>
                </c:pt>
                <c:pt idx="7778">
                  <c:v>12.963749999999999</c:v>
                </c:pt>
                <c:pt idx="7779">
                  <c:v>12.9654166666667</c:v>
                </c:pt>
                <c:pt idx="7780">
                  <c:v>12.967083333333401</c:v>
                </c:pt>
                <c:pt idx="7781">
                  <c:v>12.96875</c:v>
                </c:pt>
                <c:pt idx="7782">
                  <c:v>12.970416666666701</c:v>
                </c:pt>
                <c:pt idx="7783">
                  <c:v>12.9720833333334</c:v>
                </c:pt>
                <c:pt idx="7784">
                  <c:v>12.973750000000001</c:v>
                </c:pt>
                <c:pt idx="7785">
                  <c:v>12.9754166666667</c:v>
                </c:pt>
                <c:pt idx="7786">
                  <c:v>12.9770833333334</c:v>
                </c:pt>
                <c:pt idx="7787">
                  <c:v>12.97875</c:v>
                </c:pt>
                <c:pt idx="7788">
                  <c:v>12.9804166666667</c:v>
                </c:pt>
                <c:pt idx="7789">
                  <c:v>12.982083333333399</c:v>
                </c:pt>
                <c:pt idx="7790">
                  <c:v>12.983750000000001</c:v>
                </c:pt>
                <c:pt idx="7791">
                  <c:v>12.985416666666699</c:v>
                </c:pt>
                <c:pt idx="7792">
                  <c:v>12.9870833333334</c:v>
                </c:pt>
                <c:pt idx="7793">
                  <c:v>12.98875</c:v>
                </c:pt>
                <c:pt idx="7794">
                  <c:v>12.9904166666667</c:v>
                </c:pt>
                <c:pt idx="7795">
                  <c:v>12.992083333333399</c:v>
                </c:pt>
                <c:pt idx="7796">
                  <c:v>12.99375</c:v>
                </c:pt>
                <c:pt idx="7797">
                  <c:v>12.995416666666699</c:v>
                </c:pt>
                <c:pt idx="7798">
                  <c:v>12.9970833333334</c:v>
                </c:pt>
                <c:pt idx="7799">
                  <c:v>12.998749999999999</c:v>
                </c:pt>
                <c:pt idx="7800">
                  <c:v>13.0004166666667</c:v>
                </c:pt>
                <c:pt idx="7801">
                  <c:v>13.002083333333401</c:v>
                </c:pt>
                <c:pt idx="7802">
                  <c:v>13.00375</c:v>
                </c:pt>
                <c:pt idx="7803">
                  <c:v>13.005416666666701</c:v>
                </c:pt>
                <c:pt idx="7804">
                  <c:v>13.0070833333334</c:v>
                </c:pt>
                <c:pt idx="7805">
                  <c:v>13.008749999999999</c:v>
                </c:pt>
                <c:pt idx="7806">
                  <c:v>13.0104166666667</c:v>
                </c:pt>
                <c:pt idx="7807">
                  <c:v>13.012083333333401</c:v>
                </c:pt>
                <c:pt idx="7808">
                  <c:v>13.01375</c:v>
                </c:pt>
                <c:pt idx="7809">
                  <c:v>13.015416666666701</c:v>
                </c:pt>
                <c:pt idx="7810">
                  <c:v>13.0170833333334</c:v>
                </c:pt>
                <c:pt idx="7811">
                  <c:v>13.018750000000001</c:v>
                </c:pt>
                <c:pt idx="7812">
                  <c:v>13.0204166666667</c:v>
                </c:pt>
                <c:pt idx="7813">
                  <c:v>13.0220833333334</c:v>
                </c:pt>
                <c:pt idx="7814">
                  <c:v>13.02375</c:v>
                </c:pt>
                <c:pt idx="7815">
                  <c:v>13.0254166666667</c:v>
                </c:pt>
                <c:pt idx="7816">
                  <c:v>13.027083333333399</c:v>
                </c:pt>
                <c:pt idx="7817">
                  <c:v>13.02875</c:v>
                </c:pt>
                <c:pt idx="7818">
                  <c:v>13.030416666666699</c:v>
                </c:pt>
                <c:pt idx="7819">
                  <c:v>13.0320833333334</c:v>
                </c:pt>
                <c:pt idx="7820">
                  <c:v>13.03375</c:v>
                </c:pt>
                <c:pt idx="7821">
                  <c:v>13.0354166666667</c:v>
                </c:pt>
                <c:pt idx="7822">
                  <c:v>13.037083333333401</c:v>
                </c:pt>
                <c:pt idx="7823">
                  <c:v>13.03875</c:v>
                </c:pt>
                <c:pt idx="7824">
                  <c:v>13.040416666666699</c:v>
                </c:pt>
                <c:pt idx="7825">
                  <c:v>13.0420833333334</c:v>
                </c:pt>
                <c:pt idx="7826">
                  <c:v>13.043749999999999</c:v>
                </c:pt>
                <c:pt idx="7827">
                  <c:v>13.0454166666667</c:v>
                </c:pt>
                <c:pt idx="7828">
                  <c:v>13.047083333333401</c:v>
                </c:pt>
                <c:pt idx="7829">
                  <c:v>13.04875</c:v>
                </c:pt>
                <c:pt idx="7830">
                  <c:v>13.050416666666701</c:v>
                </c:pt>
                <c:pt idx="7831">
                  <c:v>13.0520833333334</c:v>
                </c:pt>
                <c:pt idx="7832">
                  <c:v>13.053750000000001</c:v>
                </c:pt>
                <c:pt idx="7833">
                  <c:v>13.0554166666667</c:v>
                </c:pt>
                <c:pt idx="7834">
                  <c:v>13.0570833333334</c:v>
                </c:pt>
                <c:pt idx="7835">
                  <c:v>13.05875</c:v>
                </c:pt>
                <c:pt idx="7836">
                  <c:v>13.060416666666701</c:v>
                </c:pt>
                <c:pt idx="7837">
                  <c:v>13.062083333333399</c:v>
                </c:pt>
                <c:pt idx="7838">
                  <c:v>13.063750000000001</c:v>
                </c:pt>
                <c:pt idx="7839">
                  <c:v>13.0654166666667</c:v>
                </c:pt>
                <c:pt idx="7840">
                  <c:v>13.0670833333334</c:v>
                </c:pt>
                <c:pt idx="7841">
                  <c:v>13.06875</c:v>
                </c:pt>
                <c:pt idx="7842">
                  <c:v>13.0704166666667</c:v>
                </c:pt>
                <c:pt idx="7843">
                  <c:v>13.072083333333399</c:v>
                </c:pt>
                <c:pt idx="7844">
                  <c:v>13.07375</c:v>
                </c:pt>
                <c:pt idx="7845">
                  <c:v>13.075416666666699</c:v>
                </c:pt>
                <c:pt idx="7846">
                  <c:v>13.0770833333334</c:v>
                </c:pt>
                <c:pt idx="7847">
                  <c:v>13.078749999999999</c:v>
                </c:pt>
                <c:pt idx="7848">
                  <c:v>13.0804166666667</c:v>
                </c:pt>
                <c:pt idx="7849">
                  <c:v>13.082083333333401</c:v>
                </c:pt>
                <c:pt idx="7850">
                  <c:v>13.08375</c:v>
                </c:pt>
                <c:pt idx="7851">
                  <c:v>13.085416666666699</c:v>
                </c:pt>
                <c:pt idx="7852">
                  <c:v>13.0870833333334</c:v>
                </c:pt>
                <c:pt idx="7853">
                  <c:v>13.088749999999999</c:v>
                </c:pt>
                <c:pt idx="7854">
                  <c:v>13.0904166666667</c:v>
                </c:pt>
                <c:pt idx="7855">
                  <c:v>13.092083333333401</c:v>
                </c:pt>
                <c:pt idx="7856">
                  <c:v>13.09375</c:v>
                </c:pt>
                <c:pt idx="7857">
                  <c:v>13.095416666666701</c:v>
                </c:pt>
                <c:pt idx="7858">
                  <c:v>13.0970833333334</c:v>
                </c:pt>
                <c:pt idx="7859">
                  <c:v>13.098750000000001</c:v>
                </c:pt>
                <c:pt idx="7860">
                  <c:v>13.1004166666667</c:v>
                </c:pt>
                <c:pt idx="7861">
                  <c:v>13.1020833333334</c:v>
                </c:pt>
                <c:pt idx="7862">
                  <c:v>13.10375</c:v>
                </c:pt>
                <c:pt idx="7863">
                  <c:v>13.1054166666667</c:v>
                </c:pt>
                <c:pt idx="7864">
                  <c:v>13.107083333333399</c:v>
                </c:pt>
                <c:pt idx="7865">
                  <c:v>13.108750000000001</c:v>
                </c:pt>
                <c:pt idx="7866">
                  <c:v>13.110416666666699</c:v>
                </c:pt>
                <c:pt idx="7867">
                  <c:v>13.1120833333334</c:v>
                </c:pt>
                <c:pt idx="7868">
                  <c:v>13.11375</c:v>
                </c:pt>
                <c:pt idx="7869">
                  <c:v>13.1154166666667</c:v>
                </c:pt>
                <c:pt idx="7870">
                  <c:v>13.117083333333399</c:v>
                </c:pt>
                <c:pt idx="7871">
                  <c:v>13.11875</c:v>
                </c:pt>
                <c:pt idx="7872">
                  <c:v>13.120416666666699</c:v>
                </c:pt>
                <c:pt idx="7873">
                  <c:v>13.1220833333334</c:v>
                </c:pt>
                <c:pt idx="7874">
                  <c:v>13.123749999999999</c:v>
                </c:pt>
                <c:pt idx="7875">
                  <c:v>13.1254166666667</c:v>
                </c:pt>
                <c:pt idx="7876">
                  <c:v>13.127083333333401</c:v>
                </c:pt>
                <c:pt idx="7877">
                  <c:v>13.12875</c:v>
                </c:pt>
                <c:pt idx="7878">
                  <c:v>13.130416666666701</c:v>
                </c:pt>
                <c:pt idx="7879">
                  <c:v>13.1320833333334</c:v>
                </c:pt>
                <c:pt idx="7880">
                  <c:v>13.133749999999999</c:v>
                </c:pt>
                <c:pt idx="7881">
                  <c:v>13.1354166666667</c:v>
                </c:pt>
                <c:pt idx="7882">
                  <c:v>13.137083333333401</c:v>
                </c:pt>
                <c:pt idx="7883">
                  <c:v>13.13875</c:v>
                </c:pt>
                <c:pt idx="7884">
                  <c:v>13.140416666666701</c:v>
                </c:pt>
                <c:pt idx="7885">
                  <c:v>13.1420833333334</c:v>
                </c:pt>
                <c:pt idx="7886">
                  <c:v>13.143750000000001</c:v>
                </c:pt>
                <c:pt idx="7887">
                  <c:v>13.1454166666667</c:v>
                </c:pt>
                <c:pt idx="7888">
                  <c:v>13.1470833333334</c:v>
                </c:pt>
                <c:pt idx="7889">
                  <c:v>13.14875</c:v>
                </c:pt>
                <c:pt idx="7890">
                  <c:v>13.1504166666667</c:v>
                </c:pt>
                <c:pt idx="7891">
                  <c:v>13.152083333333399</c:v>
                </c:pt>
                <c:pt idx="7892">
                  <c:v>13.15375</c:v>
                </c:pt>
                <c:pt idx="7893">
                  <c:v>13.155416666666699</c:v>
                </c:pt>
                <c:pt idx="7894">
                  <c:v>13.1570833333334</c:v>
                </c:pt>
                <c:pt idx="7895">
                  <c:v>13.15875</c:v>
                </c:pt>
                <c:pt idx="7896">
                  <c:v>13.1604166666667</c:v>
                </c:pt>
                <c:pt idx="7897">
                  <c:v>13.162083333333401</c:v>
                </c:pt>
                <c:pt idx="7898">
                  <c:v>13.16375</c:v>
                </c:pt>
                <c:pt idx="7899">
                  <c:v>13.165416666666699</c:v>
                </c:pt>
                <c:pt idx="7900">
                  <c:v>13.1670833333334</c:v>
                </c:pt>
                <c:pt idx="7901">
                  <c:v>13.168749999999999</c:v>
                </c:pt>
                <c:pt idx="7902">
                  <c:v>13.1704166666667</c:v>
                </c:pt>
                <c:pt idx="7903">
                  <c:v>13.172083333333401</c:v>
                </c:pt>
                <c:pt idx="7904">
                  <c:v>13.17375</c:v>
                </c:pt>
                <c:pt idx="7905">
                  <c:v>13.175416666666701</c:v>
                </c:pt>
                <c:pt idx="7906">
                  <c:v>13.1770833333334</c:v>
                </c:pt>
                <c:pt idx="7907">
                  <c:v>13.178750000000001</c:v>
                </c:pt>
                <c:pt idx="7908">
                  <c:v>13.1804166666667</c:v>
                </c:pt>
                <c:pt idx="7909">
                  <c:v>13.1820833333334</c:v>
                </c:pt>
                <c:pt idx="7910">
                  <c:v>13.18375</c:v>
                </c:pt>
                <c:pt idx="7911">
                  <c:v>13.185416666666701</c:v>
                </c:pt>
                <c:pt idx="7912">
                  <c:v>13.187083333333399</c:v>
                </c:pt>
                <c:pt idx="7913">
                  <c:v>13.188750000000001</c:v>
                </c:pt>
                <c:pt idx="7914">
                  <c:v>13.1904166666667</c:v>
                </c:pt>
                <c:pt idx="7915">
                  <c:v>13.1920833333334</c:v>
                </c:pt>
                <c:pt idx="7916">
                  <c:v>13.19375</c:v>
                </c:pt>
                <c:pt idx="7917">
                  <c:v>13.1954166666667</c:v>
                </c:pt>
                <c:pt idx="7918">
                  <c:v>13.197083333333399</c:v>
                </c:pt>
                <c:pt idx="7919">
                  <c:v>13.19875</c:v>
                </c:pt>
                <c:pt idx="7920">
                  <c:v>13.200416666666699</c:v>
                </c:pt>
                <c:pt idx="7921">
                  <c:v>13.2020833333334</c:v>
                </c:pt>
                <c:pt idx="7922">
                  <c:v>13.203749999999999</c:v>
                </c:pt>
                <c:pt idx="7923">
                  <c:v>13.2054166666667</c:v>
                </c:pt>
                <c:pt idx="7924">
                  <c:v>13.207083333333401</c:v>
                </c:pt>
                <c:pt idx="7925">
                  <c:v>13.20875</c:v>
                </c:pt>
                <c:pt idx="7926">
                  <c:v>13.210416666666699</c:v>
                </c:pt>
                <c:pt idx="7927">
                  <c:v>13.2120833333334</c:v>
                </c:pt>
                <c:pt idx="7928">
                  <c:v>13.213749999999999</c:v>
                </c:pt>
                <c:pt idx="7929">
                  <c:v>13.2154166666667</c:v>
                </c:pt>
                <c:pt idx="7930">
                  <c:v>13.217083333333401</c:v>
                </c:pt>
                <c:pt idx="7931">
                  <c:v>13.21875</c:v>
                </c:pt>
                <c:pt idx="7932">
                  <c:v>13.220416666666701</c:v>
                </c:pt>
                <c:pt idx="7933">
                  <c:v>13.2220833333334</c:v>
                </c:pt>
                <c:pt idx="7934">
                  <c:v>13.223750000000001</c:v>
                </c:pt>
                <c:pt idx="7935">
                  <c:v>13.2254166666667</c:v>
                </c:pt>
                <c:pt idx="7936">
                  <c:v>13.2270833333334</c:v>
                </c:pt>
                <c:pt idx="7937">
                  <c:v>13.22875</c:v>
                </c:pt>
                <c:pt idx="7938">
                  <c:v>13.2304166666667</c:v>
                </c:pt>
                <c:pt idx="7939">
                  <c:v>13.232083333333399</c:v>
                </c:pt>
                <c:pt idx="7940">
                  <c:v>13.233750000000001</c:v>
                </c:pt>
                <c:pt idx="7941">
                  <c:v>13.235416666666699</c:v>
                </c:pt>
                <c:pt idx="7942">
                  <c:v>13.2370833333334</c:v>
                </c:pt>
                <c:pt idx="7943">
                  <c:v>13.23875</c:v>
                </c:pt>
                <c:pt idx="7944">
                  <c:v>13.2404166666667</c:v>
                </c:pt>
                <c:pt idx="7945">
                  <c:v>13.242083333333399</c:v>
                </c:pt>
                <c:pt idx="7946">
                  <c:v>13.24375</c:v>
                </c:pt>
                <c:pt idx="7947">
                  <c:v>13.245416666666699</c:v>
                </c:pt>
                <c:pt idx="7948">
                  <c:v>13.2470833333334</c:v>
                </c:pt>
                <c:pt idx="7949">
                  <c:v>13.248749999999999</c:v>
                </c:pt>
                <c:pt idx="7950">
                  <c:v>13.2504166666667</c:v>
                </c:pt>
                <c:pt idx="7951">
                  <c:v>13.252083333333401</c:v>
                </c:pt>
                <c:pt idx="7952">
                  <c:v>13.25375</c:v>
                </c:pt>
                <c:pt idx="7953">
                  <c:v>13.255416666666701</c:v>
                </c:pt>
                <c:pt idx="7954">
                  <c:v>13.2570833333334</c:v>
                </c:pt>
                <c:pt idx="7955">
                  <c:v>13.258749999999999</c:v>
                </c:pt>
                <c:pt idx="7956">
                  <c:v>13.2604166666667</c:v>
                </c:pt>
                <c:pt idx="7957">
                  <c:v>13.262083333333401</c:v>
                </c:pt>
                <c:pt idx="7958">
                  <c:v>13.26375</c:v>
                </c:pt>
                <c:pt idx="7959">
                  <c:v>13.265416666666701</c:v>
                </c:pt>
                <c:pt idx="7960">
                  <c:v>13.2670833333334</c:v>
                </c:pt>
                <c:pt idx="7961">
                  <c:v>13.268750000000001</c:v>
                </c:pt>
                <c:pt idx="7962">
                  <c:v>13.2704166666667</c:v>
                </c:pt>
                <c:pt idx="7963">
                  <c:v>13.2720833333334</c:v>
                </c:pt>
                <c:pt idx="7964">
                  <c:v>13.27375</c:v>
                </c:pt>
                <c:pt idx="7965">
                  <c:v>13.2754166666667</c:v>
                </c:pt>
                <c:pt idx="7966">
                  <c:v>13.277083333333399</c:v>
                </c:pt>
                <c:pt idx="7967">
                  <c:v>13.27875</c:v>
                </c:pt>
                <c:pt idx="7968">
                  <c:v>13.280416666666699</c:v>
                </c:pt>
                <c:pt idx="7969">
                  <c:v>13.2820833333334</c:v>
                </c:pt>
                <c:pt idx="7970">
                  <c:v>13.28375</c:v>
                </c:pt>
                <c:pt idx="7971">
                  <c:v>13.2854166666667</c:v>
                </c:pt>
                <c:pt idx="7972">
                  <c:v>13.287083333333401</c:v>
                </c:pt>
                <c:pt idx="7973">
                  <c:v>13.28875</c:v>
                </c:pt>
                <c:pt idx="7974">
                  <c:v>13.290416666666699</c:v>
                </c:pt>
                <c:pt idx="7975">
                  <c:v>13.2920833333334</c:v>
                </c:pt>
                <c:pt idx="7976">
                  <c:v>13.293749999999999</c:v>
                </c:pt>
                <c:pt idx="7977">
                  <c:v>13.2954166666667</c:v>
                </c:pt>
                <c:pt idx="7978">
                  <c:v>13.297083333333401</c:v>
                </c:pt>
                <c:pt idx="7979">
                  <c:v>13.29875</c:v>
                </c:pt>
                <c:pt idx="7980">
                  <c:v>13.300416666666701</c:v>
                </c:pt>
                <c:pt idx="7981">
                  <c:v>13.3020833333334</c:v>
                </c:pt>
                <c:pt idx="7982">
                  <c:v>13.303750000000001</c:v>
                </c:pt>
                <c:pt idx="7983">
                  <c:v>13.3054166666667</c:v>
                </c:pt>
                <c:pt idx="7984">
                  <c:v>13.3070833333334</c:v>
                </c:pt>
                <c:pt idx="7985">
                  <c:v>13.30875</c:v>
                </c:pt>
                <c:pt idx="7986">
                  <c:v>13.310416666666701</c:v>
                </c:pt>
                <c:pt idx="7987">
                  <c:v>13.312083333333399</c:v>
                </c:pt>
                <c:pt idx="7988">
                  <c:v>13.313750000000001</c:v>
                </c:pt>
                <c:pt idx="7989">
                  <c:v>13.3154166666667</c:v>
                </c:pt>
                <c:pt idx="7990">
                  <c:v>13.3170833333334</c:v>
                </c:pt>
                <c:pt idx="7991">
                  <c:v>13.31875</c:v>
                </c:pt>
                <c:pt idx="7992">
                  <c:v>13.3204166666667</c:v>
                </c:pt>
                <c:pt idx="7993">
                  <c:v>13.322083333333399</c:v>
                </c:pt>
                <c:pt idx="7994">
                  <c:v>13.32375</c:v>
                </c:pt>
                <c:pt idx="7995">
                  <c:v>13.325416666666699</c:v>
                </c:pt>
                <c:pt idx="7996">
                  <c:v>13.3270833333334</c:v>
                </c:pt>
                <c:pt idx="7997">
                  <c:v>13.328749999999999</c:v>
                </c:pt>
                <c:pt idx="7998">
                  <c:v>13.3304166666667</c:v>
                </c:pt>
                <c:pt idx="7999">
                  <c:v>13.332083333333401</c:v>
                </c:pt>
                <c:pt idx="8000">
                  <c:v>13.33375</c:v>
                </c:pt>
                <c:pt idx="8001">
                  <c:v>13.335416666666699</c:v>
                </c:pt>
                <c:pt idx="8002">
                  <c:v>13.3370833333334</c:v>
                </c:pt>
                <c:pt idx="8003">
                  <c:v>13.338749999999999</c:v>
                </c:pt>
                <c:pt idx="8004">
                  <c:v>13.3404166666667</c:v>
                </c:pt>
                <c:pt idx="8005">
                  <c:v>13.342083333333401</c:v>
                </c:pt>
                <c:pt idx="8006">
                  <c:v>13.34375</c:v>
                </c:pt>
                <c:pt idx="8007">
                  <c:v>13.345416666666701</c:v>
                </c:pt>
                <c:pt idx="8008">
                  <c:v>13.3470833333334</c:v>
                </c:pt>
                <c:pt idx="8009">
                  <c:v>13.348750000000001</c:v>
                </c:pt>
                <c:pt idx="8010">
                  <c:v>13.3504166666667</c:v>
                </c:pt>
                <c:pt idx="8011">
                  <c:v>13.3520833333334</c:v>
                </c:pt>
                <c:pt idx="8012">
                  <c:v>13.35375</c:v>
                </c:pt>
                <c:pt idx="8013">
                  <c:v>13.3554166666667</c:v>
                </c:pt>
                <c:pt idx="8014">
                  <c:v>13.357083333333399</c:v>
                </c:pt>
                <c:pt idx="8015">
                  <c:v>13.358750000000001</c:v>
                </c:pt>
                <c:pt idx="8016">
                  <c:v>13.360416666666699</c:v>
                </c:pt>
                <c:pt idx="8017">
                  <c:v>13.3620833333334</c:v>
                </c:pt>
                <c:pt idx="8018">
                  <c:v>13.36375</c:v>
                </c:pt>
                <c:pt idx="8019">
                  <c:v>13.3654166666667</c:v>
                </c:pt>
                <c:pt idx="8020">
                  <c:v>13.367083333333399</c:v>
                </c:pt>
                <c:pt idx="8021">
                  <c:v>13.36875</c:v>
                </c:pt>
                <c:pt idx="8022">
                  <c:v>13.370416666666699</c:v>
                </c:pt>
                <c:pt idx="8023">
                  <c:v>13.3720833333334</c:v>
                </c:pt>
                <c:pt idx="8024">
                  <c:v>13.373749999999999</c:v>
                </c:pt>
                <c:pt idx="8025">
                  <c:v>13.3754166666667</c:v>
                </c:pt>
                <c:pt idx="8026">
                  <c:v>13.377083333333401</c:v>
                </c:pt>
                <c:pt idx="8027">
                  <c:v>13.37875</c:v>
                </c:pt>
                <c:pt idx="8028">
                  <c:v>13.380416666666701</c:v>
                </c:pt>
                <c:pt idx="8029">
                  <c:v>13.3820833333334</c:v>
                </c:pt>
                <c:pt idx="8030">
                  <c:v>13.383749999999999</c:v>
                </c:pt>
                <c:pt idx="8031">
                  <c:v>13.3854166666667</c:v>
                </c:pt>
                <c:pt idx="8032">
                  <c:v>13.387083333333401</c:v>
                </c:pt>
                <c:pt idx="8033">
                  <c:v>13.38875</c:v>
                </c:pt>
                <c:pt idx="8034">
                  <c:v>13.390416666666701</c:v>
                </c:pt>
                <c:pt idx="8035">
                  <c:v>13.3920833333334</c:v>
                </c:pt>
                <c:pt idx="8036">
                  <c:v>13.393750000000001</c:v>
                </c:pt>
                <c:pt idx="8037">
                  <c:v>13.3954166666667</c:v>
                </c:pt>
                <c:pt idx="8038">
                  <c:v>13.3970833333334</c:v>
                </c:pt>
                <c:pt idx="8039">
                  <c:v>13.39875</c:v>
                </c:pt>
                <c:pt idx="8040">
                  <c:v>13.4004166666667</c:v>
                </c:pt>
                <c:pt idx="8041">
                  <c:v>13.402083333333399</c:v>
                </c:pt>
                <c:pt idx="8042">
                  <c:v>13.40375</c:v>
                </c:pt>
                <c:pt idx="8043">
                  <c:v>13.405416666666699</c:v>
                </c:pt>
                <c:pt idx="8044">
                  <c:v>13.4070833333334</c:v>
                </c:pt>
                <c:pt idx="8045">
                  <c:v>13.40875</c:v>
                </c:pt>
                <c:pt idx="8046">
                  <c:v>13.4104166666667</c:v>
                </c:pt>
                <c:pt idx="8047">
                  <c:v>13.412083333333401</c:v>
                </c:pt>
                <c:pt idx="8048">
                  <c:v>13.41375</c:v>
                </c:pt>
                <c:pt idx="8049">
                  <c:v>13.415416666666699</c:v>
                </c:pt>
                <c:pt idx="8050">
                  <c:v>13.4170833333334</c:v>
                </c:pt>
                <c:pt idx="8051">
                  <c:v>13.418749999999999</c:v>
                </c:pt>
                <c:pt idx="8052">
                  <c:v>13.4204166666667</c:v>
                </c:pt>
                <c:pt idx="8053">
                  <c:v>13.422083333333401</c:v>
                </c:pt>
                <c:pt idx="8054">
                  <c:v>13.42375</c:v>
                </c:pt>
                <c:pt idx="8055">
                  <c:v>13.425416666666701</c:v>
                </c:pt>
                <c:pt idx="8056">
                  <c:v>13.4270833333334</c:v>
                </c:pt>
                <c:pt idx="8057">
                  <c:v>13.428750000000001</c:v>
                </c:pt>
                <c:pt idx="8058">
                  <c:v>13.4304166666667</c:v>
                </c:pt>
                <c:pt idx="8059">
                  <c:v>13.4320833333334</c:v>
                </c:pt>
                <c:pt idx="8060">
                  <c:v>13.43375</c:v>
                </c:pt>
                <c:pt idx="8061">
                  <c:v>13.435416666666701</c:v>
                </c:pt>
                <c:pt idx="8062">
                  <c:v>13.437083333333399</c:v>
                </c:pt>
                <c:pt idx="8063">
                  <c:v>13.438750000000001</c:v>
                </c:pt>
                <c:pt idx="8064">
                  <c:v>13.4404166666667</c:v>
                </c:pt>
                <c:pt idx="8065">
                  <c:v>13.4420833333334</c:v>
                </c:pt>
                <c:pt idx="8066">
                  <c:v>13.44375</c:v>
                </c:pt>
                <c:pt idx="8067">
                  <c:v>13.4454166666667</c:v>
                </c:pt>
                <c:pt idx="8068">
                  <c:v>13.447083333333399</c:v>
                </c:pt>
                <c:pt idx="8069">
                  <c:v>13.44875</c:v>
                </c:pt>
                <c:pt idx="8070">
                  <c:v>13.450416666666699</c:v>
                </c:pt>
                <c:pt idx="8071">
                  <c:v>13.4520833333334</c:v>
                </c:pt>
                <c:pt idx="8072">
                  <c:v>13.453749999999999</c:v>
                </c:pt>
                <c:pt idx="8073">
                  <c:v>13.4554166666667</c:v>
                </c:pt>
                <c:pt idx="8074">
                  <c:v>13.457083333333401</c:v>
                </c:pt>
                <c:pt idx="8075">
                  <c:v>13.45875</c:v>
                </c:pt>
                <c:pt idx="8076">
                  <c:v>13.460416666666699</c:v>
                </c:pt>
                <c:pt idx="8077">
                  <c:v>13.4620833333334</c:v>
                </c:pt>
                <c:pt idx="8078">
                  <c:v>13.463749999999999</c:v>
                </c:pt>
                <c:pt idx="8079">
                  <c:v>13.4654166666667</c:v>
                </c:pt>
                <c:pt idx="8080">
                  <c:v>13.467083333333401</c:v>
                </c:pt>
                <c:pt idx="8081">
                  <c:v>13.46875</c:v>
                </c:pt>
                <c:pt idx="8082">
                  <c:v>13.470416666666701</c:v>
                </c:pt>
                <c:pt idx="8083">
                  <c:v>13.4720833333334</c:v>
                </c:pt>
                <c:pt idx="8084">
                  <c:v>13.473750000000001</c:v>
                </c:pt>
                <c:pt idx="8085">
                  <c:v>13.4754166666667</c:v>
                </c:pt>
                <c:pt idx="8086">
                  <c:v>13.4770833333334</c:v>
                </c:pt>
                <c:pt idx="8087">
                  <c:v>13.47875</c:v>
                </c:pt>
                <c:pt idx="8088">
                  <c:v>13.4804166666667</c:v>
                </c:pt>
                <c:pt idx="8089">
                  <c:v>13.482083333333399</c:v>
                </c:pt>
                <c:pt idx="8090">
                  <c:v>13.483750000000001</c:v>
                </c:pt>
                <c:pt idx="8091">
                  <c:v>13.485416666666699</c:v>
                </c:pt>
                <c:pt idx="8092">
                  <c:v>13.4870833333334</c:v>
                </c:pt>
                <c:pt idx="8093">
                  <c:v>13.48875</c:v>
                </c:pt>
                <c:pt idx="8094">
                  <c:v>13.4904166666667</c:v>
                </c:pt>
                <c:pt idx="8095">
                  <c:v>13.492083333333399</c:v>
                </c:pt>
                <c:pt idx="8096">
                  <c:v>13.49375</c:v>
                </c:pt>
                <c:pt idx="8097">
                  <c:v>13.495416666666699</c:v>
                </c:pt>
                <c:pt idx="8098">
                  <c:v>13.4970833333334</c:v>
                </c:pt>
                <c:pt idx="8099">
                  <c:v>13.498749999999999</c:v>
                </c:pt>
                <c:pt idx="8100">
                  <c:v>13.5004166666667</c:v>
                </c:pt>
                <c:pt idx="8101">
                  <c:v>13.502083333333401</c:v>
                </c:pt>
                <c:pt idx="8102">
                  <c:v>13.50375</c:v>
                </c:pt>
                <c:pt idx="8103">
                  <c:v>13.505416666666701</c:v>
                </c:pt>
                <c:pt idx="8104">
                  <c:v>13.5070833333334</c:v>
                </c:pt>
                <c:pt idx="8105">
                  <c:v>13.508749999999999</c:v>
                </c:pt>
                <c:pt idx="8106">
                  <c:v>13.5104166666667</c:v>
                </c:pt>
                <c:pt idx="8107">
                  <c:v>13.512083333333401</c:v>
                </c:pt>
                <c:pt idx="8108">
                  <c:v>13.51375</c:v>
                </c:pt>
                <c:pt idx="8109">
                  <c:v>13.515416666666701</c:v>
                </c:pt>
                <c:pt idx="8110">
                  <c:v>13.5170833333334</c:v>
                </c:pt>
                <c:pt idx="8111">
                  <c:v>13.518750000000001</c:v>
                </c:pt>
                <c:pt idx="8112">
                  <c:v>13.5204166666667</c:v>
                </c:pt>
                <c:pt idx="8113">
                  <c:v>13.5220833333334</c:v>
                </c:pt>
                <c:pt idx="8114">
                  <c:v>13.52375</c:v>
                </c:pt>
                <c:pt idx="8115">
                  <c:v>13.5254166666667</c:v>
                </c:pt>
                <c:pt idx="8116">
                  <c:v>13.527083333333399</c:v>
                </c:pt>
                <c:pt idx="8117">
                  <c:v>13.52875</c:v>
                </c:pt>
                <c:pt idx="8118">
                  <c:v>13.530416666666699</c:v>
                </c:pt>
                <c:pt idx="8119">
                  <c:v>13.5320833333334</c:v>
                </c:pt>
                <c:pt idx="8120">
                  <c:v>13.53375</c:v>
                </c:pt>
                <c:pt idx="8121">
                  <c:v>13.5354166666667</c:v>
                </c:pt>
                <c:pt idx="8122">
                  <c:v>13.537083333333401</c:v>
                </c:pt>
                <c:pt idx="8123">
                  <c:v>13.53875</c:v>
                </c:pt>
                <c:pt idx="8124">
                  <c:v>13.540416666666699</c:v>
                </c:pt>
                <c:pt idx="8125">
                  <c:v>13.5420833333334</c:v>
                </c:pt>
                <c:pt idx="8126">
                  <c:v>13.543749999999999</c:v>
                </c:pt>
                <c:pt idx="8127">
                  <c:v>13.5454166666667</c:v>
                </c:pt>
                <c:pt idx="8128">
                  <c:v>13.547083333333401</c:v>
                </c:pt>
                <c:pt idx="8129">
                  <c:v>13.54875</c:v>
                </c:pt>
                <c:pt idx="8130">
                  <c:v>13.550416666666701</c:v>
                </c:pt>
                <c:pt idx="8131">
                  <c:v>13.5520833333334</c:v>
                </c:pt>
                <c:pt idx="8132">
                  <c:v>13.553750000000001</c:v>
                </c:pt>
                <c:pt idx="8133">
                  <c:v>13.5554166666667</c:v>
                </c:pt>
                <c:pt idx="8134">
                  <c:v>13.5570833333334</c:v>
                </c:pt>
                <c:pt idx="8135">
                  <c:v>13.55875</c:v>
                </c:pt>
                <c:pt idx="8136">
                  <c:v>13.560416666666701</c:v>
                </c:pt>
                <c:pt idx="8137">
                  <c:v>13.562083333333399</c:v>
                </c:pt>
                <c:pt idx="8138">
                  <c:v>13.563750000000001</c:v>
                </c:pt>
                <c:pt idx="8139">
                  <c:v>13.5654166666667</c:v>
                </c:pt>
                <c:pt idx="8140">
                  <c:v>13.5670833333334</c:v>
                </c:pt>
                <c:pt idx="8141">
                  <c:v>13.56875</c:v>
                </c:pt>
                <c:pt idx="8142">
                  <c:v>13.5704166666667</c:v>
                </c:pt>
                <c:pt idx="8143">
                  <c:v>13.572083333333399</c:v>
                </c:pt>
                <c:pt idx="8144">
                  <c:v>13.57375</c:v>
                </c:pt>
                <c:pt idx="8145">
                  <c:v>13.575416666666699</c:v>
                </c:pt>
                <c:pt idx="8146">
                  <c:v>13.5770833333334</c:v>
                </c:pt>
                <c:pt idx="8147">
                  <c:v>13.578749999999999</c:v>
                </c:pt>
                <c:pt idx="8148">
                  <c:v>13.5804166666667</c:v>
                </c:pt>
                <c:pt idx="8149">
                  <c:v>13.582083333333401</c:v>
                </c:pt>
                <c:pt idx="8150">
                  <c:v>13.58375</c:v>
                </c:pt>
                <c:pt idx="8151">
                  <c:v>13.585416666666699</c:v>
                </c:pt>
                <c:pt idx="8152">
                  <c:v>13.5870833333334</c:v>
                </c:pt>
                <c:pt idx="8153">
                  <c:v>13.588749999999999</c:v>
                </c:pt>
                <c:pt idx="8154">
                  <c:v>13.5904166666667</c:v>
                </c:pt>
                <c:pt idx="8155">
                  <c:v>13.592083333333401</c:v>
                </c:pt>
                <c:pt idx="8156">
                  <c:v>13.59375</c:v>
                </c:pt>
                <c:pt idx="8157">
                  <c:v>13.595416666666701</c:v>
                </c:pt>
                <c:pt idx="8158">
                  <c:v>13.5970833333334</c:v>
                </c:pt>
                <c:pt idx="8159">
                  <c:v>13.598750000000001</c:v>
                </c:pt>
                <c:pt idx="8160">
                  <c:v>13.6004166666667</c:v>
                </c:pt>
                <c:pt idx="8161">
                  <c:v>13.6020833333334</c:v>
                </c:pt>
                <c:pt idx="8162">
                  <c:v>13.60375</c:v>
                </c:pt>
                <c:pt idx="8163">
                  <c:v>13.6054166666667</c:v>
                </c:pt>
                <c:pt idx="8164">
                  <c:v>13.607083333333399</c:v>
                </c:pt>
                <c:pt idx="8165">
                  <c:v>13.608750000000001</c:v>
                </c:pt>
                <c:pt idx="8166">
                  <c:v>13.610416666666699</c:v>
                </c:pt>
                <c:pt idx="8167">
                  <c:v>13.6120833333334</c:v>
                </c:pt>
                <c:pt idx="8168">
                  <c:v>13.61375</c:v>
                </c:pt>
                <c:pt idx="8169">
                  <c:v>13.6154166666667</c:v>
                </c:pt>
                <c:pt idx="8170">
                  <c:v>13.617083333333399</c:v>
                </c:pt>
                <c:pt idx="8171">
                  <c:v>13.61875</c:v>
                </c:pt>
                <c:pt idx="8172">
                  <c:v>13.620416666666699</c:v>
                </c:pt>
                <c:pt idx="8173">
                  <c:v>13.6220833333334</c:v>
                </c:pt>
                <c:pt idx="8174">
                  <c:v>13.623749999999999</c:v>
                </c:pt>
                <c:pt idx="8175">
                  <c:v>13.6254166666667</c:v>
                </c:pt>
                <c:pt idx="8176">
                  <c:v>13.627083333333401</c:v>
                </c:pt>
                <c:pt idx="8177">
                  <c:v>13.62875</c:v>
                </c:pt>
                <c:pt idx="8178">
                  <c:v>13.630416666666701</c:v>
                </c:pt>
                <c:pt idx="8179">
                  <c:v>13.6320833333334</c:v>
                </c:pt>
                <c:pt idx="8180">
                  <c:v>13.633749999999999</c:v>
                </c:pt>
                <c:pt idx="8181">
                  <c:v>13.6354166666667</c:v>
                </c:pt>
                <c:pt idx="8182">
                  <c:v>13.637083333333401</c:v>
                </c:pt>
                <c:pt idx="8183">
                  <c:v>13.63875</c:v>
                </c:pt>
                <c:pt idx="8184">
                  <c:v>13.640416666666701</c:v>
                </c:pt>
                <c:pt idx="8185">
                  <c:v>13.6420833333334</c:v>
                </c:pt>
                <c:pt idx="8186">
                  <c:v>13.643750000000001</c:v>
                </c:pt>
                <c:pt idx="8187">
                  <c:v>13.6454166666667</c:v>
                </c:pt>
                <c:pt idx="8188">
                  <c:v>13.6470833333334</c:v>
                </c:pt>
                <c:pt idx="8189">
                  <c:v>13.64875</c:v>
                </c:pt>
                <c:pt idx="8190">
                  <c:v>13.6504166666667</c:v>
                </c:pt>
                <c:pt idx="8191">
                  <c:v>13.652083333333399</c:v>
                </c:pt>
                <c:pt idx="8192">
                  <c:v>13.65375</c:v>
                </c:pt>
                <c:pt idx="8193">
                  <c:v>13.655416666666699</c:v>
                </c:pt>
                <c:pt idx="8194">
                  <c:v>13.6570833333334</c:v>
                </c:pt>
                <c:pt idx="8195">
                  <c:v>13.65875</c:v>
                </c:pt>
                <c:pt idx="8196">
                  <c:v>13.6604166666667</c:v>
                </c:pt>
                <c:pt idx="8197">
                  <c:v>13.662083333333401</c:v>
                </c:pt>
                <c:pt idx="8198">
                  <c:v>13.66375</c:v>
                </c:pt>
                <c:pt idx="8199">
                  <c:v>13.665416666666699</c:v>
                </c:pt>
                <c:pt idx="8200">
                  <c:v>13.6670833333334</c:v>
                </c:pt>
                <c:pt idx="8201">
                  <c:v>13.668749999999999</c:v>
                </c:pt>
                <c:pt idx="8202">
                  <c:v>13.6704166666667</c:v>
                </c:pt>
                <c:pt idx="8203">
                  <c:v>13.672083333333401</c:v>
                </c:pt>
                <c:pt idx="8204">
                  <c:v>13.67375</c:v>
                </c:pt>
                <c:pt idx="8205">
                  <c:v>13.675416666666701</c:v>
                </c:pt>
                <c:pt idx="8206">
                  <c:v>13.6770833333334</c:v>
                </c:pt>
                <c:pt idx="8207">
                  <c:v>13.678750000000001</c:v>
                </c:pt>
                <c:pt idx="8208">
                  <c:v>13.6804166666667</c:v>
                </c:pt>
                <c:pt idx="8209">
                  <c:v>13.6820833333334</c:v>
                </c:pt>
                <c:pt idx="8210">
                  <c:v>13.68375</c:v>
                </c:pt>
                <c:pt idx="8211">
                  <c:v>13.685416666666701</c:v>
                </c:pt>
                <c:pt idx="8212">
                  <c:v>13.687083333333399</c:v>
                </c:pt>
                <c:pt idx="8213">
                  <c:v>13.688750000000001</c:v>
                </c:pt>
                <c:pt idx="8214">
                  <c:v>13.6904166666667</c:v>
                </c:pt>
                <c:pt idx="8215">
                  <c:v>13.6920833333334</c:v>
                </c:pt>
                <c:pt idx="8216">
                  <c:v>13.69375</c:v>
                </c:pt>
                <c:pt idx="8217">
                  <c:v>13.6954166666667</c:v>
                </c:pt>
                <c:pt idx="8218">
                  <c:v>13.697083333333399</c:v>
                </c:pt>
                <c:pt idx="8219">
                  <c:v>13.69875</c:v>
                </c:pt>
                <c:pt idx="8220">
                  <c:v>13.700416666666699</c:v>
                </c:pt>
                <c:pt idx="8221">
                  <c:v>13.7020833333334</c:v>
                </c:pt>
                <c:pt idx="8222">
                  <c:v>13.703749999999999</c:v>
                </c:pt>
                <c:pt idx="8223">
                  <c:v>13.7054166666667</c:v>
                </c:pt>
                <c:pt idx="8224">
                  <c:v>13.707083333333401</c:v>
                </c:pt>
                <c:pt idx="8225">
                  <c:v>13.70875</c:v>
                </c:pt>
                <c:pt idx="8226">
                  <c:v>13.710416666666699</c:v>
                </c:pt>
                <c:pt idx="8227">
                  <c:v>13.7120833333334</c:v>
                </c:pt>
                <c:pt idx="8228">
                  <c:v>13.713749999999999</c:v>
                </c:pt>
                <c:pt idx="8229">
                  <c:v>13.7154166666667</c:v>
                </c:pt>
                <c:pt idx="8230">
                  <c:v>13.717083333333401</c:v>
                </c:pt>
                <c:pt idx="8231">
                  <c:v>13.71875</c:v>
                </c:pt>
                <c:pt idx="8232">
                  <c:v>13.720416666666701</c:v>
                </c:pt>
                <c:pt idx="8233">
                  <c:v>13.7220833333334</c:v>
                </c:pt>
                <c:pt idx="8234">
                  <c:v>13.723750000000001</c:v>
                </c:pt>
                <c:pt idx="8235">
                  <c:v>13.7254166666667</c:v>
                </c:pt>
                <c:pt idx="8236">
                  <c:v>13.7270833333334</c:v>
                </c:pt>
                <c:pt idx="8237">
                  <c:v>13.72875</c:v>
                </c:pt>
                <c:pt idx="8238">
                  <c:v>13.7304166666667</c:v>
                </c:pt>
                <c:pt idx="8239">
                  <c:v>13.732083333333399</c:v>
                </c:pt>
                <c:pt idx="8240">
                  <c:v>13.733750000000001</c:v>
                </c:pt>
                <c:pt idx="8241">
                  <c:v>13.735416666666699</c:v>
                </c:pt>
                <c:pt idx="8242">
                  <c:v>13.7370833333334</c:v>
                </c:pt>
                <c:pt idx="8243">
                  <c:v>13.73875</c:v>
                </c:pt>
                <c:pt idx="8244">
                  <c:v>13.7404166666667</c:v>
                </c:pt>
                <c:pt idx="8245">
                  <c:v>13.742083333333399</c:v>
                </c:pt>
                <c:pt idx="8246">
                  <c:v>13.74375</c:v>
                </c:pt>
                <c:pt idx="8247">
                  <c:v>13.745416666666699</c:v>
                </c:pt>
                <c:pt idx="8248">
                  <c:v>13.7470833333334</c:v>
                </c:pt>
                <c:pt idx="8249">
                  <c:v>13.748749999999999</c:v>
                </c:pt>
                <c:pt idx="8250">
                  <c:v>13.7504166666667</c:v>
                </c:pt>
                <c:pt idx="8251">
                  <c:v>13.752083333333401</c:v>
                </c:pt>
                <c:pt idx="8252">
                  <c:v>13.75375</c:v>
                </c:pt>
                <c:pt idx="8253">
                  <c:v>13.755416666666701</c:v>
                </c:pt>
                <c:pt idx="8254">
                  <c:v>13.7570833333334</c:v>
                </c:pt>
                <c:pt idx="8255">
                  <c:v>13.758749999999999</c:v>
                </c:pt>
                <c:pt idx="8256">
                  <c:v>13.7604166666667</c:v>
                </c:pt>
                <c:pt idx="8257">
                  <c:v>13.762083333333401</c:v>
                </c:pt>
                <c:pt idx="8258">
                  <c:v>13.76375</c:v>
                </c:pt>
                <c:pt idx="8259">
                  <c:v>13.765416666666701</c:v>
                </c:pt>
                <c:pt idx="8260">
                  <c:v>13.7670833333334</c:v>
                </c:pt>
                <c:pt idx="8261">
                  <c:v>13.768750000000001</c:v>
                </c:pt>
                <c:pt idx="8262">
                  <c:v>13.7704166666667</c:v>
                </c:pt>
                <c:pt idx="8263">
                  <c:v>13.7720833333334</c:v>
                </c:pt>
                <c:pt idx="8264">
                  <c:v>13.77375</c:v>
                </c:pt>
                <c:pt idx="8265">
                  <c:v>13.7754166666667</c:v>
                </c:pt>
                <c:pt idx="8266">
                  <c:v>13.777083333333399</c:v>
                </c:pt>
                <c:pt idx="8267">
                  <c:v>13.77875</c:v>
                </c:pt>
                <c:pt idx="8268">
                  <c:v>13.780416666666699</c:v>
                </c:pt>
                <c:pt idx="8269">
                  <c:v>13.7820833333334</c:v>
                </c:pt>
                <c:pt idx="8270">
                  <c:v>13.78375</c:v>
                </c:pt>
                <c:pt idx="8271">
                  <c:v>13.7854166666667</c:v>
                </c:pt>
                <c:pt idx="8272">
                  <c:v>13.787083333333401</c:v>
                </c:pt>
                <c:pt idx="8273">
                  <c:v>13.78875</c:v>
                </c:pt>
                <c:pt idx="8274">
                  <c:v>13.790416666666699</c:v>
                </c:pt>
                <c:pt idx="8275">
                  <c:v>13.7920833333334</c:v>
                </c:pt>
                <c:pt idx="8276">
                  <c:v>13.793749999999999</c:v>
                </c:pt>
                <c:pt idx="8277">
                  <c:v>13.7954166666667</c:v>
                </c:pt>
                <c:pt idx="8278">
                  <c:v>13.797083333333401</c:v>
                </c:pt>
                <c:pt idx="8279">
                  <c:v>13.79875</c:v>
                </c:pt>
                <c:pt idx="8280">
                  <c:v>13.800416666666701</c:v>
                </c:pt>
                <c:pt idx="8281">
                  <c:v>13.8020833333334</c:v>
                </c:pt>
                <c:pt idx="8282">
                  <c:v>13.803750000000001</c:v>
                </c:pt>
                <c:pt idx="8283">
                  <c:v>13.8054166666667</c:v>
                </c:pt>
                <c:pt idx="8284">
                  <c:v>13.8070833333334</c:v>
                </c:pt>
                <c:pt idx="8285">
                  <c:v>13.80875</c:v>
                </c:pt>
                <c:pt idx="8286">
                  <c:v>13.810416666666701</c:v>
                </c:pt>
                <c:pt idx="8287">
                  <c:v>13.812083333333399</c:v>
                </c:pt>
                <c:pt idx="8288">
                  <c:v>13.813750000000001</c:v>
                </c:pt>
                <c:pt idx="8289">
                  <c:v>13.8154166666667</c:v>
                </c:pt>
                <c:pt idx="8290">
                  <c:v>13.8170833333334</c:v>
                </c:pt>
                <c:pt idx="8291">
                  <c:v>13.81875</c:v>
                </c:pt>
                <c:pt idx="8292">
                  <c:v>13.8204166666667</c:v>
                </c:pt>
                <c:pt idx="8293">
                  <c:v>13.822083333333399</c:v>
                </c:pt>
                <c:pt idx="8294">
                  <c:v>13.82375</c:v>
                </c:pt>
                <c:pt idx="8295">
                  <c:v>13.825416666666699</c:v>
                </c:pt>
                <c:pt idx="8296">
                  <c:v>13.8270833333334</c:v>
                </c:pt>
                <c:pt idx="8297">
                  <c:v>13.828749999999999</c:v>
                </c:pt>
                <c:pt idx="8298">
                  <c:v>13.8304166666667</c:v>
                </c:pt>
                <c:pt idx="8299">
                  <c:v>13.832083333333401</c:v>
                </c:pt>
                <c:pt idx="8300">
                  <c:v>13.83375</c:v>
                </c:pt>
                <c:pt idx="8301">
                  <c:v>13.835416666666699</c:v>
                </c:pt>
                <c:pt idx="8302">
                  <c:v>13.8370833333334</c:v>
                </c:pt>
                <c:pt idx="8303">
                  <c:v>13.838749999999999</c:v>
                </c:pt>
                <c:pt idx="8304">
                  <c:v>13.8404166666667</c:v>
                </c:pt>
                <c:pt idx="8305">
                  <c:v>13.842083333333401</c:v>
                </c:pt>
                <c:pt idx="8306">
                  <c:v>13.84375</c:v>
                </c:pt>
                <c:pt idx="8307">
                  <c:v>13.845416666666701</c:v>
                </c:pt>
                <c:pt idx="8308">
                  <c:v>13.8470833333334</c:v>
                </c:pt>
                <c:pt idx="8309">
                  <c:v>13.848750000000001</c:v>
                </c:pt>
                <c:pt idx="8310">
                  <c:v>13.8504166666667</c:v>
                </c:pt>
                <c:pt idx="8311">
                  <c:v>13.8520833333334</c:v>
                </c:pt>
                <c:pt idx="8312">
                  <c:v>13.85375</c:v>
                </c:pt>
                <c:pt idx="8313">
                  <c:v>13.8554166666667</c:v>
                </c:pt>
                <c:pt idx="8314">
                  <c:v>13.857083333333399</c:v>
                </c:pt>
                <c:pt idx="8315">
                  <c:v>13.858750000000001</c:v>
                </c:pt>
                <c:pt idx="8316">
                  <c:v>13.860416666666699</c:v>
                </c:pt>
                <c:pt idx="8317">
                  <c:v>13.8620833333334</c:v>
                </c:pt>
                <c:pt idx="8318">
                  <c:v>13.86375</c:v>
                </c:pt>
                <c:pt idx="8319">
                  <c:v>13.8654166666667</c:v>
                </c:pt>
                <c:pt idx="8320">
                  <c:v>13.867083333333399</c:v>
                </c:pt>
                <c:pt idx="8321">
                  <c:v>13.86875</c:v>
                </c:pt>
                <c:pt idx="8322">
                  <c:v>13.870416666666699</c:v>
                </c:pt>
                <c:pt idx="8323">
                  <c:v>13.8720833333334</c:v>
                </c:pt>
                <c:pt idx="8324">
                  <c:v>13.873749999999999</c:v>
                </c:pt>
                <c:pt idx="8325">
                  <c:v>13.8754166666667</c:v>
                </c:pt>
                <c:pt idx="8326">
                  <c:v>13.877083333333401</c:v>
                </c:pt>
                <c:pt idx="8327">
                  <c:v>13.87875</c:v>
                </c:pt>
                <c:pt idx="8328">
                  <c:v>13.880416666666701</c:v>
                </c:pt>
                <c:pt idx="8329">
                  <c:v>13.8820833333334</c:v>
                </c:pt>
                <c:pt idx="8330">
                  <c:v>13.883749999999999</c:v>
                </c:pt>
                <c:pt idx="8331">
                  <c:v>13.8854166666667</c:v>
                </c:pt>
                <c:pt idx="8332">
                  <c:v>13.887083333333401</c:v>
                </c:pt>
                <c:pt idx="8333">
                  <c:v>13.88875</c:v>
                </c:pt>
                <c:pt idx="8334">
                  <c:v>13.890416666666701</c:v>
                </c:pt>
                <c:pt idx="8335">
                  <c:v>13.8920833333334</c:v>
                </c:pt>
                <c:pt idx="8336">
                  <c:v>13.893750000000001</c:v>
                </c:pt>
                <c:pt idx="8337">
                  <c:v>13.8954166666667</c:v>
                </c:pt>
                <c:pt idx="8338">
                  <c:v>13.8970833333334</c:v>
                </c:pt>
                <c:pt idx="8339">
                  <c:v>13.89875</c:v>
                </c:pt>
                <c:pt idx="8340">
                  <c:v>13.9004166666667</c:v>
                </c:pt>
                <c:pt idx="8341">
                  <c:v>13.902083333333399</c:v>
                </c:pt>
                <c:pt idx="8342">
                  <c:v>13.90375</c:v>
                </c:pt>
                <c:pt idx="8343">
                  <c:v>13.905416666666699</c:v>
                </c:pt>
                <c:pt idx="8344">
                  <c:v>13.9070833333334</c:v>
                </c:pt>
                <c:pt idx="8345">
                  <c:v>13.90875</c:v>
                </c:pt>
                <c:pt idx="8346">
                  <c:v>13.9104166666667</c:v>
                </c:pt>
                <c:pt idx="8347">
                  <c:v>13.912083333333401</c:v>
                </c:pt>
                <c:pt idx="8348">
                  <c:v>13.91375</c:v>
                </c:pt>
                <c:pt idx="8349">
                  <c:v>13.915416666666699</c:v>
                </c:pt>
                <c:pt idx="8350">
                  <c:v>13.9170833333334</c:v>
                </c:pt>
                <c:pt idx="8351">
                  <c:v>13.918749999999999</c:v>
                </c:pt>
                <c:pt idx="8352">
                  <c:v>13.9204166666667</c:v>
                </c:pt>
                <c:pt idx="8353">
                  <c:v>13.922083333333401</c:v>
                </c:pt>
                <c:pt idx="8354">
                  <c:v>13.92375</c:v>
                </c:pt>
                <c:pt idx="8355">
                  <c:v>13.925416666666701</c:v>
                </c:pt>
                <c:pt idx="8356">
                  <c:v>13.9270833333334</c:v>
                </c:pt>
                <c:pt idx="8357">
                  <c:v>13.928750000000001</c:v>
                </c:pt>
                <c:pt idx="8358">
                  <c:v>13.9304166666667</c:v>
                </c:pt>
                <c:pt idx="8359">
                  <c:v>13.9320833333334</c:v>
                </c:pt>
                <c:pt idx="8360">
                  <c:v>13.93375</c:v>
                </c:pt>
                <c:pt idx="8361">
                  <c:v>13.935416666666701</c:v>
                </c:pt>
                <c:pt idx="8362">
                  <c:v>13.937083333333399</c:v>
                </c:pt>
                <c:pt idx="8363">
                  <c:v>13.938750000000001</c:v>
                </c:pt>
                <c:pt idx="8364">
                  <c:v>13.9404166666667</c:v>
                </c:pt>
                <c:pt idx="8365">
                  <c:v>13.9420833333334</c:v>
                </c:pt>
                <c:pt idx="8366">
                  <c:v>13.94375</c:v>
                </c:pt>
                <c:pt idx="8367">
                  <c:v>13.9454166666667</c:v>
                </c:pt>
                <c:pt idx="8368">
                  <c:v>13.947083333333399</c:v>
                </c:pt>
                <c:pt idx="8369">
                  <c:v>13.94875</c:v>
                </c:pt>
                <c:pt idx="8370">
                  <c:v>13.950416666666699</c:v>
                </c:pt>
                <c:pt idx="8371">
                  <c:v>13.9520833333334</c:v>
                </c:pt>
                <c:pt idx="8372">
                  <c:v>13.953749999999999</c:v>
                </c:pt>
                <c:pt idx="8373">
                  <c:v>13.9554166666667</c:v>
                </c:pt>
                <c:pt idx="8374">
                  <c:v>13.957083333333401</c:v>
                </c:pt>
                <c:pt idx="8375">
                  <c:v>13.95875</c:v>
                </c:pt>
                <c:pt idx="8376">
                  <c:v>13.960416666666699</c:v>
                </c:pt>
                <c:pt idx="8377">
                  <c:v>13.9620833333334</c:v>
                </c:pt>
                <c:pt idx="8378">
                  <c:v>13.963749999999999</c:v>
                </c:pt>
                <c:pt idx="8379">
                  <c:v>13.9654166666667</c:v>
                </c:pt>
                <c:pt idx="8380">
                  <c:v>13.967083333333401</c:v>
                </c:pt>
                <c:pt idx="8381">
                  <c:v>13.96875</c:v>
                </c:pt>
                <c:pt idx="8382">
                  <c:v>13.970416666666701</c:v>
                </c:pt>
                <c:pt idx="8383">
                  <c:v>13.9720833333334</c:v>
                </c:pt>
                <c:pt idx="8384">
                  <c:v>13.973750000000001</c:v>
                </c:pt>
                <c:pt idx="8385">
                  <c:v>13.9754166666667</c:v>
                </c:pt>
                <c:pt idx="8386">
                  <c:v>13.9770833333334</c:v>
                </c:pt>
                <c:pt idx="8387">
                  <c:v>13.97875</c:v>
                </c:pt>
                <c:pt idx="8388">
                  <c:v>13.9804166666667</c:v>
                </c:pt>
                <c:pt idx="8389">
                  <c:v>13.982083333333399</c:v>
                </c:pt>
                <c:pt idx="8390">
                  <c:v>13.983750000000001</c:v>
                </c:pt>
                <c:pt idx="8391">
                  <c:v>13.985416666666699</c:v>
                </c:pt>
                <c:pt idx="8392">
                  <c:v>13.9870833333334</c:v>
                </c:pt>
                <c:pt idx="8393">
                  <c:v>13.98875</c:v>
                </c:pt>
                <c:pt idx="8394">
                  <c:v>13.9904166666667</c:v>
                </c:pt>
                <c:pt idx="8395">
                  <c:v>13.992083333333399</c:v>
                </c:pt>
                <c:pt idx="8396">
                  <c:v>13.99375</c:v>
                </c:pt>
                <c:pt idx="8397">
                  <c:v>13.995416666666699</c:v>
                </c:pt>
                <c:pt idx="8398">
                  <c:v>13.9970833333334</c:v>
                </c:pt>
                <c:pt idx="8399">
                  <c:v>13.998749999999999</c:v>
                </c:pt>
                <c:pt idx="8400">
                  <c:v>14.0004166666667</c:v>
                </c:pt>
                <c:pt idx="8401">
                  <c:v>14.002083333333401</c:v>
                </c:pt>
                <c:pt idx="8402">
                  <c:v>14.00375</c:v>
                </c:pt>
                <c:pt idx="8403">
                  <c:v>14.005416666666701</c:v>
                </c:pt>
                <c:pt idx="8404">
                  <c:v>14.0070833333334</c:v>
                </c:pt>
                <c:pt idx="8405">
                  <c:v>14.008749999999999</c:v>
                </c:pt>
                <c:pt idx="8406">
                  <c:v>14.0104166666667</c:v>
                </c:pt>
                <c:pt idx="8407">
                  <c:v>14.012083333333401</c:v>
                </c:pt>
                <c:pt idx="8408">
                  <c:v>14.01375</c:v>
                </c:pt>
                <c:pt idx="8409">
                  <c:v>14.015416666666701</c:v>
                </c:pt>
                <c:pt idx="8410">
                  <c:v>14.0170833333334</c:v>
                </c:pt>
                <c:pt idx="8411">
                  <c:v>14.018750000000001</c:v>
                </c:pt>
                <c:pt idx="8412">
                  <c:v>14.0204166666667</c:v>
                </c:pt>
                <c:pt idx="8413">
                  <c:v>14.0220833333334</c:v>
                </c:pt>
                <c:pt idx="8414">
                  <c:v>14.02375</c:v>
                </c:pt>
                <c:pt idx="8415">
                  <c:v>14.0254166666667</c:v>
                </c:pt>
                <c:pt idx="8416">
                  <c:v>14.027083333333399</c:v>
                </c:pt>
                <c:pt idx="8417">
                  <c:v>14.02875</c:v>
                </c:pt>
                <c:pt idx="8418">
                  <c:v>14.030416666666699</c:v>
                </c:pt>
                <c:pt idx="8419">
                  <c:v>14.0320833333334</c:v>
                </c:pt>
                <c:pt idx="8420">
                  <c:v>14.03375</c:v>
                </c:pt>
                <c:pt idx="8421">
                  <c:v>14.0354166666667</c:v>
                </c:pt>
                <c:pt idx="8422">
                  <c:v>14.037083333333401</c:v>
                </c:pt>
                <c:pt idx="8423">
                  <c:v>14.03875</c:v>
                </c:pt>
                <c:pt idx="8424">
                  <c:v>14.040416666666699</c:v>
                </c:pt>
                <c:pt idx="8425">
                  <c:v>14.0420833333334</c:v>
                </c:pt>
                <c:pt idx="8426">
                  <c:v>14.043749999999999</c:v>
                </c:pt>
                <c:pt idx="8427">
                  <c:v>14.0454166666667</c:v>
                </c:pt>
                <c:pt idx="8428">
                  <c:v>14.047083333333401</c:v>
                </c:pt>
                <c:pt idx="8429">
                  <c:v>14.04875</c:v>
                </c:pt>
                <c:pt idx="8430">
                  <c:v>14.050416666666701</c:v>
                </c:pt>
                <c:pt idx="8431">
                  <c:v>14.0520833333334</c:v>
                </c:pt>
                <c:pt idx="8432">
                  <c:v>14.053750000000001</c:v>
                </c:pt>
                <c:pt idx="8433">
                  <c:v>14.0554166666667</c:v>
                </c:pt>
                <c:pt idx="8434">
                  <c:v>14.0570833333334</c:v>
                </c:pt>
                <c:pt idx="8435">
                  <c:v>14.05875</c:v>
                </c:pt>
                <c:pt idx="8436">
                  <c:v>14.060416666666701</c:v>
                </c:pt>
                <c:pt idx="8437">
                  <c:v>14.062083333333399</c:v>
                </c:pt>
                <c:pt idx="8438">
                  <c:v>14.063750000000001</c:v>
                </c:pt>
                <c:pt idx="8439">
                  <c:v>14.0654166666667</c:v>
                </c:pt>
                <c:pt idx="8440">
                  <c:v>14.0670833333334</c:v>
                </c:pt>
                <c:pt idx="8441">
                  <c:v>14.06875</c:v>
                </c:pt>
                <c:pt idx="8442">
                  <c:v>14.0704166666667</c:v>
                </c:pt>
                <c:pt idx="8443">
                  <c:v>14.072083333333399</c:v>
                </c:pt>
                <c:pt idx="8444">
                  <c:v>14.07375</c:v>
                </c:pt>
                <c:pt idx="8445">
                  <c:v>14.075416666666699</c:v>
                </c:pt>
                <c:pt idx="8446">
                  <c:v>14.0770833333334</c:v>
                </c:pt>
                <c:pt idx="8447">
                  <c:v>14.078749999999999</c:v>
                </c:pt>
                <c:pt idx="8448">
                  <c:v>14.0804166666667</c:v>
                </c:pt>
                <c:pt idx="8449">
                  <c:v>14.082083333333401</c:v>
                </c:pt>
                <c:pt idx="8450">
                  <c:v>14.08375</c:v>
                </c:pt>
                <c:pt idx="8451">
                  <c:v>14.085416666666699</c:v>
                </c:pt>
                <c:pt idx="8452">
                  <c:v>14.0870833333334</c:v>
                </c:pt>
                <c:pt idx="8453">
                  <c:v>14.088749999999999</c:v>
                </c:pt>
                <c:pt idx="8454">
                  <c:v>14.0904166666667</c:v>
                </c:pt>
                <c:pt idx="8455">
                  <c:v>14.092083333333401</c:v>
                </c:pt>
                <c:pt idx="8456">
                  <c:v>14.09375</c:v>
                </c:pt>
                <c:pt idx="8457">
                  <c:v>14.095416666666701</c:v>
                </c:pt>
                <c:pt idx="8458">
                  <c:v>14.0970833333334</c:v>
                </c:pt>
                <c:pt idx="8459">
                  <c:v>14.098750000000001</c:v>
                </c:pt>
                <c:pt idx="8460">
                  <c:v>14.1004166666667</c:v>
                </c:pt>
                <c:pt idx="8461">
                  <c:v>14.1020833333334</c:v>
                </c:pt>
                <c:pt idx="8462">
                  <c:v>14.10375</c:v>
                </c:pt>
                <c:pt idx="8463">
                  <c:v>14.1054166666667</c:v>
                </c:pt>
                <c:pt idx="8464">
                  <c:v>14.107083333333399</c:v>
                </c:pt>
                <c:pt idx="8465">
                  <c:v>14.108750000000001</c:v>
                </c:pt>
                <c:pt idx="8466">
                  <c:v>14.110416666666699</c:v>
                </c:pt>
                <c:pt idx="8467">
                  <c:v>14.1120833333334</c:v>
                </c:pt>
                <c:pt idx="8468">
                  <c:v>14.11375</c:v>
                </c:pt>
                <c:pt idx="8469">
                  <c:v>14.1154166666667</c:v>
                </c:pt>
                <c:pt idx="8470">
                  <c:v>14.117083333333399</c:v>
                </c:pt>
                <c:pt idx="8471">
                  <c:v>14.11875</c:v>
                </c:pt>
                <c:pt idx="8472">
                  <c:v>14.120416666666699</c:v>
                </c:pt>
                <c:pt idx="8473">
                  <c:v>14.1220833333334</c:v>
                </c:pt>
                <c:pt idx="8474">
                  <c:v>14.123749999999999</c:v>
                </c:pt>
                <c:pt idx="8475">
                  <c:v>14.1254166666667</c:v>
                </c:pt>
                <c:pt idx="8476">
                  <c:v>14.127083333333401</c:v>
                </c:pt>
                <c:pt idx="8477">
                  <c:v>14.12875</c:v>
                </c:pt>
                <c:pt idx="8478">
                  <c:v>14.130416666666701</c:v>
                </c:pt>
                <c:pt idx="8479">
                  <c:v>14.1320833333334</c:v>
                </c:pt>
                <c:pt idx="8480">
                  <c:v>14.133749999999999</c:v>
                </c:pt>
                <c:pt idx="8481">
                  <c:v>14.1354166666667</c:v>
                </c:pt>
                <c:pt idx="8482">
                  <c:v>14.137083333333401</c:v>
                </c:pt>
                <c:pt idx="8483">
                  <c:v>14.13875</c:v>
                </c:pt>
                <c:pt idx="8484">
                  <c:v>14.140416666666701</c:v>
                </c:pt>
                <c:pt idx="8485">
                  <c:v>14.1420833333334</c:v>
                </c:pt>
                <c:pt idx="8486">
                  <c:v>14.143750000000001</c:v>
                </c:pt>
                <c:pt idx="8487">
                  <c:v>14.1454166666667</c:v>
                </c:pt>
                <c:pt idx="8488">
                  <c:v>14.1470833333334</c:v>
                </c:pt>
                <c:pt idx="8489">
                  <c:v>14.14875</c:v>
                </c:pt>
                <c:pt idx="8490">
                  <c:v>14.1504166666667</c:v>
                </c:pt>
                <c:pt idx="8491">
                  <c:v>14.152083333333399</c:v>
                </c:pt>
                <c:pt idx="8492">
                  <c:v>14.15375</c:v>
                </c:pt>
                <c:pt idx="8493">
                  <c:v>14.155416666666699</c:v>
                </c:pt>
                <c:pt idx="8494">
                  <c:v>14.1570833333334</c:v>
                </c:pt>
                <c:pt idx="8495">
                  <c:v>14.15875</c:v>
                </c:pt>
                <c:pt idx="8496">
                  <c:v>14.1604166666667</c:v>
                </c:pt>
                <c:pt idx="8497">
                  <c:v>14.162083333333401</c:v>
                </c:pt>
                <c:pt idx="8498">
                  <c:v>14.16375</c:v>
                </c:pt>
                <c:pt idx="8499">
                  <c:v>14.165416666666699</c:v>
                </c:pt>
                <c:pt idx="8500">
                  <c:v>14.1670833333334</c:v>
                </c:pt>
                <c:pt idx="8501">
                  <c:v>14.168749999999999</c:v>
                </c:pt>
                <c:pt idx="8502">
                  <c:v>14.1704166666667</c:v>
                </c:pt>
                <c:pt idx="8503">
                  <c:v>14.172083333333401</c:v>
                </c:pt>
                <c:pt idx="8504">
                  <c:v>14.17375</c:v>
                </c:pt>
                <c:pt idx="8505">
                  <c:v>14.175416666666701</c:v>
                </c:pt>
                <c:pt idx="8506">
                  <c:v>14.1770833333334</c:v>
                </c:pt>
                <c:pt idx="8507">
                  <c:v>14.178750000000001</c:v>
                </c:pt>
                <c:pt idx="8508">
                  <c:v>14.1804166666667</c:v>
                </c:pt>
                <c:pt idx="8509">
                  <c:v>14.1820833333334</c:v>
                </c:pt>
                <c:pt idx="8510">
                  <c:v>14.18375</c:v>
                </c:pt>
                <c:pt idx="8511">
                  <c:v>14.185416666666701</c:v>
                </c:pt>
                <c:pt idx="8512">
                  <c:v>14.187083333333399</c:v>
                </c:pt>
                <c:pt idx="8513">
                  <c:v>14.188750000000001</c:v>
                </c:pt>
                <c:pt idx="8514">
                  <c:v>14.1904166666667</c:v>
                </c:pt>
                <c:pt idx="8515">
                  <c:v>14.1920833333334</c:v>
                </c:pt>
                <c:pt idx="8516">
                  <c:v>14.19375</c:v>
                </c:pt>
                <c:pt idx="8517">
                  <c:v>14.1954166666667</c:v>
                </c:pt>
                <c:pt idx="8518">
                  <c:v>14.197083333333399</c:v>
                </c:pt>
                <c:pt idx="8519">
                  <c:v>14.19875</c:v>
                </c:pt>
                <c:pt idx="8520">
                  <c:v>14.200416666666699</c:v>
                </c:pt>
                <c:pt idx="8521">
                  <c:v>14.2020833333334</c:v>
                </c:pt>
                <c:pt idx="8522">
                  <c:v>14.203749999999999</c:v>
                </c:pt>
                <c:pt idx="8523">
                  <c:v>14.2054166666667</c:v>
                </c:pt>
                <c:pt idx="8524">
                  <c:v>14.207083333333401</c:v>
                </c:pt>
                <c:pt idx="8525">
                  <c:v>14.20875</c:v>
                </c:pt>
                <c:pt idx="8526">
                  <c:v>14.210416666666699</c:v>
                </c:pt>
                <c:pt idx="8527">
                  <c:v>14.2120833333334</c:v>
                </c:pt>
                <c:pt idx="8528">
                  <c:v>14.213749999999999</c:v>
                </c:pt>
                <c:pt idx="8529">
                  <c:v>14.2154166666667</c:v>
                </c:pt>
                <c:pt idx="8530">
                  <c:v>14.217083333333401</c:v>
                </c:pt>
                <c:pt idx="8531">
                  <c:v>14.21875</c:v>
                </c:pt>
                <c:pt idx="8532">
                  <c:v>14.220416666666701</c:v>
                </c:pt>
                <c:pt idx="8533">
                  <c:v>14.2220833333334</c:v>
                </c:pt>
                <c:pt idx="8534">
                  <c:v>14.223750000000001</c:v>
                </c:pt>
                <c:pt idx="8535">
                  <c:v>14.2254166666667</c:v>
                </c:pt>
                <c:pt idx="8536">
                  <c:v>14.2270833333334</c:v>
                </c:pt>
                <c:pt idx="8537">
                  <c:v>14.22875</c:v>
                </c:pt>
                <c:pt idx="8538">
                  <c:v>14.2304166666667</c:v>
                </c:pt>
                <c:pt idx="8539">
                  <c:v>14.232083333333399</c:v>
                </c:pt>
                <c:pt idx="8540">
                  <c:v>14.233750000000001</c:v>
                </c:pt>
                <c:pt idx="8541">
                  <c:v>14.235416666666699</c:v>
                </c:pt>
                <c:pt idx="8542">
                  <c:v>14.2370833333334</c:v>
                </c:pt>
                <c:pt idx="8543">
                  <c:v>14.23875</c:v>
                </c:pt>
                <c:pt idx="8544">
                  <c:v>14.2404166666667</c:v>
                </c:pt>
                <c:pt idx="8545">
                  <c:v>14.242083333333399</c:v>
                </c:pt>
                <c:pt idx="8546">
                  <c:v>14.24375</c:v>
                </c:pt>
                <c:pt idx="8547">
                  <c:v>14.245416666666699</c:v>
                </c:pt>
                <c:pt idx="8548">
                  <c:v>14.2470833333334</c:v>
                </c:pt>
                <c:pt idx="8549">
                  <c:v>14.248749999999999</c:v>
                </c:pt>
                <c:pt idx="8550">
                  <c:v>14.2504166666667</c:v>
                </c:pt>
                <c:pt idx="8551">
                  <c:v>14.252083333333401</c:v>
                </c:pt>
                <c:pt idx="8552">
                  <c:v>14.25375</c:v>
                </c:pt>
                <c:pt idx="8553">
                  <c:v>14.255416666666701</c:v>
                </c:pt>
                <c:pt idx="8554">
                  <c:v>14.2570833333334</c:v>
                </c:pt>
                <c:pt idx="8555">
                  <c:v>14.258749999999999</c:v>
                </c:pt>
                <c:pt idx="8556">
                  <c:v>14.2604166666667</c:v>
                </c:pt>
                <c:pt idx="8557">
                  <c:v>14.262083333333401</c:v>
                </c:pt>
                <c:pt idx="8558">
                  <c:v>14.26375</c:v>
                </c:pt>
                <c:pt idx="8559">
                  <c:v>14.265416666666701</c:v>
                </c:pt>
                <c:pt idx="8560">
                  <c:v>14.2670833333334</c:v>
                </c:pt>
                <c:pt idx="8561">
                  <c:v>14.268750000000001</c:v>
                </c:pt>
                <c:pt idx="8562">
                  <c:v>14.2704166666667</c:v>
                </c:pt>
                <c:pt idx="8563">
                  <c:v>14.2720833333334</c:v>
                </c:pt>
                <c:pt idx="8564">
                  <c:v>14.27375</c:v>
                </c:pt>
                <c:pt idx="8565">
                  <c:v>14.2754166666667</c:v>
                </c:pt>
                <c:pt idx="8566">
                  <c:v>14.277083333333399</c:v>
                </c:pt>
                <c:pt idx="8567">
                  <c:v>14.27875</c:v>
                </c:pt>
                <c:pt idx="8568">
                  <c:v>14.280416666666699</c:v>
                </c:pt>
                <c:pt idx="8569">
                  <c:v>14.2820833333334</c:v>
                </c:pt>
                <c:pt idx="8570">
                  <c:v>14.28375</c:v>
                </c:pt>
                <c:pt idx="8571">
                  <c:v>14.2854166666667</c:v>
                </c:pt>
                <c:pt idx="8572">
                  <c:v>14.287083333333401</c:v>
                </c:pt>
                <c:pt idx="8573">
                  <c:v>14.28875</c:v>
                </c:pt>
                <c:pt idx="8574">
                  <c:v>14.290416666666699</c:v>
                </c:pt>
                <c:pt idx="8575">
                  <c:v>14.2920833333334</c:v>
                </c:pt>
                <c:pt idx="8576">
                  <c:v>14.293749999999999</c:v>
                </c:pt>
                <c:pt idx="8577">
                  <c:v>14.2954166666667</c:v>
                </c:pt>
                <c:pt idx="8578">
                  <c:v>14.297083333333401</c:v>
                </c:pt>
                <c:pt idx="8579">
                  <c:v>14.29875</c:v>
                </c:pt>
                <c:pt idx="8580">
                  <c:v>14.300416666666701</c:v>
                </c:pt>
                <c:pt idx="8581">
                  <c:v>14.3020833333334</c:v>
                </c:pt>
                <c:pt idx="8582">
                  <c:v>14.303750000000001</c:v>
                </c:pt>
                <c:pt idx="8583">
                  <c:v>14.3054166666667</c:v>
                </c:pt>
                <c:pt idx="8584">
                  <c:v>14.3070833333334</c:v>
                </c:pt>
                <c:pt idx="8585">
                  <c:v>14.30875</c:v>
                </c:pt>
                <c:pt idx="8586">
                  <c:v>14.310416666666701</c:v>
                </c:pt>
                <c:pt idx="8587">
                  <c:v>14.312083333333399</c:v>
                </c:pt>
                <c:pt idx="8588">
                  <c:v>14.313750000000001</c:v>
                </c:pt>
                <c:pt idx="8589">
                  <c:v>14.3154166666667</c:v>
                </c:pt>
                <c:pt idx="8590">
                  <c:v>14.3170833333334</c:v>
                </c:pt>
                <c:pt idx="8591">
                  <c:v>14.31875</c:v>
                </c:pt>
                <c:pt idx="8592">
                  <c:v>14.3204166666667</c:v>
                </c:pt>
                <c:pt idx="8593">
                  <c:v>14.322083333333399</c:v>
                </c:pt>
                <c:pt idx="8594">
                  <c:v>14.32375</c:v>
                </c:pt>
                <c:pt idx="8595">
                  <c:v>14.325416666666699</c:v>
                </c:pt>
                <c:pt idx="8596">
                  <c:v>14.3270833333334</c:v>
                </c:pt>
                <c:pt idx="8597">
                  <c:v>14.328749999999999</c:v>
                </c:pt>
                <c:pt idx="8598">
                  <c:v>14.3304166666667</c:v>
                </c:pt>
                <c:pt idx="8599">
                  <c:v>14.332083333333401</c:v>
                </c:pt>
                <c:pt idx="8600">
                  <c:v>14.33375</c:v>
                </c:pt>
                <c:pt idx="8601">
                  <c:v>14.335416666666699</c:v>
                </c:pt>
                <c:pt idx="8602">
                  <c:v>14.3370833333334</c:v>
                </c:pt>
                <c:pt idx="8603">
                  <c:v>14.338749999999999</c:v>
                </c:pt>
                <c:pt idx="8604">
                  <c:v>14.3404166666667</c:v>
                </c:pt>
                <c:pt idx="8605">
                  <c:v>14.342083333333401</c:v>
                </c:pt>
                <c:pt idx="8606">
                  <c:v>14.34375</c:v>
                </c:pt>
                <c:pt idx="8607">
                  <c:v>14.345416666666701</c:v>
                </c:pt>
                <c:pt idx="8608">
                  <c:v>14.3470833333334</c:v>
                </c:pt>
                <c:pt idx="8609">
                  <c:v>14.348750000000001</c:v>
                </c:pt>
                <c:pt idx="8610">
                  <c:v>14.3504166666667</c:v>
                </c:pt>
                <c:pt idx="8611">
                  <c:v>14.3520833333334</c:v>
                </c:pt>
                <c:pt idx="8612">
                  <c:v>14.35375</c:v>
                </c:pt>
                <c:pt idx="8613">
                  <c:v>14.3554166666667</c:v>
                </c:pt>
                <c:pt idx="8614">
                  <c:v>14.357083333333399</c:v>
                </c:pt>
                <c:pt idx="8615">
                  <c:v>14.358750000000001</c:v>
                </c:pt>
                <c:pt idx="8616">
                  <c:v>14.360416666666699</c:v>
                </c:pt>
                <c:pt idx="8617">
                  <c:v>14.3620833333334</c:v>
                </c:pt>
                <c:pt idx="8618">
                  <c:v>14.36375</c:v>
                </c:pt>
                <c:pt idx="8619">
                  <c:v>14.3654166666667</c:v>
                </c:pt>
                <c:pt idx="8620">
                  <c:v>14.367083333333399</c:v>
                </c:pt>
                <c:pt idx="8621">
                  <c:v>14.36875</c:v>
                </c:pt>
                <c:pt idx="8622">
                  <c:v>14.370416666666699</c:v>
                </c:pt>
                <c:pt idx="8623">
                  <c:v>14.3720833333334</c:v>
                </c:pt>
                <c:pt idx="8624">
                  <c:v>14.373749999999999</c:v>
                </c:pt>
                <c:pt idx="8625">
                  <c:v>14.3754166666667</c:v>
                </c:pt>
                <c:pt idx="8626">
                  <c:v>14.377083333333401</c:v>
                </c:pt>
                <c:pt idx="8627">
                  <c:v>14.37875</c:v>
                </c:pt>
                <c:pt idx="8628">
                  <c:v>14.380416666666701</c:v>
                </c:pt>
                <c:pt idx="8629">
                  <c:v>14.3820833333334</c:v>
                </c:pt>
                <c:pt idx="8630">
                  <c:v>14.383749999999999</c:v>
                </c:pt>
                <c:pt idx="8631">
                  <c:v>14.3854166666667</c:v>
                </c:pt>
                <c:pt idx="8632">
                  <c:v>14.387083333333401</c:v>
                </c:pt>
                <c:pt idx="8633">
                  <c:v>14.38875</c:v>
                </c:pt>
                <c:pt idx="8634">
                  <c:v>14.390416666666701</c:v>
                </c:pt>
                <c:pt idx="8635">
                  <c:v>14.3920833333334</c:v>
                </c:pt>
                <c:pt idx="8636">
                  <c:v>14.393750000000001</c:v>
                </c:pt>
                <c:pt idx="8637">
                  <c:v>14.3954166666667</c:v>
                </c:pt>
                <c:pt idx="8638">
                  <c:v>14.3970833333334</c:v>
                </c:pt>
                <c:pt idx="8639">
                  <c:v>14.39875</c:v>
                </c:pt>
                <c:pt idx="8640">
                  <c:v>14.4004166666667</c:v>
                </c:pt>
                <c:pt idx="8641">
                  <c:v>14.402083333333399</c:v>
                </c:pt>
                <c:pt idx="8642">
                  <c:v>14.40375</c:v>
                </c:pt>
                <c:pt idx="8643">
                  <c:v>14.405416666666699</c:v>
                </c:pt>
                <c:pt idx="8644">
                  <c:v>14.4070833333334</c:v>
                </c:pt>
                <c:pt idx="8645">
                  <c:v>14.40875</c:v>
                </c:pt>
                <c:pt idx="8646">
                  <c:v>14.4104166666667</c:v>
                </c:pt>
                <c:pt idx="8647">
                  <c:v>14.412083333333401</c:v>
                </c:pt>
                <c:pt idx="8648">
                  <c:v>14.41375</c:v>
                </c:pt>
                <c:pt idx="8649">
                  <c:v>14.415416666666699</c:v>
                </c:pt>
                <c:pt idx="8650">
                  <c:v>14.4170833333334</c:v>
                </c:pt>
                <c:pt idx="8651">
                  <c:v>14.418749999999999</c:v>
                </c:pt>
                <c:pt idx="8652">
                  <c:v>14.4204166666667</c:v>
                </c:pt>
                <c:pt idx="8653">
                  <c:v>14.422083333333401</c:v>
                </c:pt>
                <c:pt idx="8654">
                  <c:v>14.42375</c:v>
                </c:pt>
                <c:pt idx="8655">
                  <c:v>14.425416666666701</c:v>
                </c:pt>
                <c:pt idx="8656">
                  <c:v>14.4270833333334</c:v>
                </c:pt>
                <c:pt idx="8657">
                  <c:v>14.428750000000001</c:v>
                </c:pt>
                <c:pt idx="8658">
                  <c:v>14.4304166666667</c:v>
                </c:pt>
                <c:pt idx="8659">
                  <c:v>14.4320833333334</c:v>
                </c:pt>
                <c:pt idx="8660">
                  <c:v>14.43375</c:v>
                </c:pt>
                <c:pt idx="8661">
                  <c:v>14.435416666666701</c:v>
                </c:pt>
                <c:pt idx="8662">
                  <c:v>14.437083333333399</c:v>
                </c:pt>
                <c:pt idx="8663">
                  <c:v>14.438750000000001</c:v>
                </c:pt>
                <c:pt idx="8664">
                  <c:v>14.4404166666667</c:v>
                </c:pt>
                <c:pt idx="8665">
                  <c:v>14.4420833333334</c:v>
                </c:pt>
                <c:pt idx="8666">
                  <c:v>14.44375</c:v>
                </c:pt>
                <c:pt idx="8667">
                  <c:v>14.4454166666667</c:v>
                </c:pt>
                <c:pt idx="8668">
                  <c:v>14.447083333333399</c:v>
                </c:pt>
                <c:pt idx="8669">
                  <c:v>14.44875</c:v>
                </c:pt>
                <c:pt idx="8670">
                  <c:v>14.450416666666699</c:v>
                </c:pt>
                <c:pt idx="8671">
                  <c:v>14.4520833333334</c:v>
                </c:pt>
                <c:pt idx="8672">
                  <c:v>14.453749999999999</c:v>
                </c:pt>
                <c:pt idx="8673">
                  <c:v>14.4554166666667</c:v>
                </c:pt>
                <c:pt idx="8674">
                  <c:v>14.457083333333401</c:v>
                </c:pt>
                <c:pt idx="8675">
                  <c:v>14.45875</c:v>
                </c:pt>
                <c:pt idx="8676">
                  <c:v>14.460416666666699</c:v>
                </c:pt>
                <c:pt idx="8677">
                  <c:v>14.4620833333334</c:v>
                </c:pt>
                <c:pt idx="8678">
                  <c:v>14.463749999999999</c:v>
                </c:pt>
                <c:pt idx="8679">
                  <c:v>14.4654166666667</c:v>
                </c:pt>
                <c:pt idx="8680">
                  <c:v>14.467083333333401</c:v>
                </c:pt>
                <c:pt idx="8681">
                  <c:v>14.46875</c:v>
                </c:pt>
                <c:pt idx="8682">
                  <c:v>14.470416666666701</c:v>
                </c:pt>
                <c:pt idx="8683">
                  <c:v>14.4720833333334</c:v>
                </c:pt>
                <c:pt idx="8684">
                  <c:v>14.473750000000001</c:v>
                </c:pt>
                <c:pt idx="8685">
                  <c:v>14.4754166666667</c:v>
                </c:pt>
                <c:pt idx="8686">
                  <c:v>14.4770833333334</c:v>
                </c:pt>
                <c:pt idx="8687">
                  <c:v>14.47875</c:v>
                </c:pt>
                <c:pt idx="8688">
                  <c:v>14.4804166666667</c:v>
                </c:pt>
                <c:pt idx="8689">
                  <c:v>14.482083333333399</c:v>
                </c:pt>
                <c:pt idx="8690">
                  <c:v>14.483750000000001</c:v>
                </c:pt>
                <c:pt idx="8691">
                  <c:v>14.485416666666699</c:v>
                </c:pt>
                <c:pt idx="8692">
                  <c:v>14.4870833333334</c:v>
                </c:pt>
                <c:pt idx="8693">
                  <c:v>14.48875</c:v>
                </c:pt>
                <c:pt idx="8694">
                  <c:v>14.4904166666667</c:v>
                </c:pt>
                <c:pt idx="8695">
                  <c:v>14.492083333333399</c:v>
                </c:pt>
                <c:pt idx="8696">
                  <c:v>14.49375</c:v>
                </c:pt>
                <c:pt idx="8697">
                  <c:v>14.495416666666699</c:v>
                </c:pt>
                <c:pt idx="8698">
                  <c:v>14.4970833333334</c:v>
                </c:pt>
                <c:pt idx="8699">
                  <c:v>14.498749999999999</c:v>
                </c:pt>
                <c:pt idx="8700">
                  <c:v>14.5004166666667</c:v>
                </c:pt>
                <c:pt idx="8701">
                  <c:v>14.502083333333401</c:v>
                </c:pt>
                <c:pt idx="8702">
                  <c:v>14.50375</c:v>
                </c:pt>
                <c:pt idx="8703">
                  <c:v>14.505416666666701</c:v>
                </c:pt>
                <c:pt idx="8704">
                  <c:v>14.5070833333334</c:v>
                </c:pt>
                <c:pt idx="8705">
                  <c:v>14.508749999999999</c:v>
                </c:pt>
                <c:pt idx="8706">
                  <c:v>14.5104166666667</c:v>
                </c:pt>
                <c:pt idx="8707">
                  <c:v>14.512083333333401</c:v>
                </c:pt>
                <c:pt idx="8708">
                  <c:v>14.51375</c:v>
                </c:pt>
                <c:pt idx="8709">
                  <c:v>14.515416666666701</c:v>
                </c:pt>
                <c:pt idx="8710">
                  <c:v>14.5170833333334</c:v>
                </c:pt>
                <c:pt idx="8711">
                  <c:v>14.518750000000001</c:v>
                </c:pt>
                <c:pt idx="8712">
                  <c:v>14.5204166666667</c:v>
                </c:pt>
                <c:pt idx="8713">
                  <c:v>14.5220833333334</c:v>
                </c:pt>
                <c:pt idx="8714">
                  <c:v>14.52375</c:v>
                </c:pt>
                <c:pt idx="8715">
                  <c:v>14.5254166666667</c:v>
                </c:pt>
                <c:pt idx="8716">
                  <c:v>14.527083333333399</c:v>
                </c:pt>
                <c:pt idx="8717">
                  <c:v>14.52875</c:v>
                </c:pt>
                <c:pt idx="8718">
                  <c:v>14.530416666666699</c:v>
                </c:pt>
                <c:pt idx="8719">
                  <c:v>14.5320833333334</c:v>
                </c:pt>
                <c:pt idx="8720">
                  <c:v>14.53375</c:v>
                </c:pt>
                <c:pt idx="8721">
                  <c:v>14.5354166666667</c:v>
                </c:pt>
                <c:pt idx="8722">
                  <c:v>14.537083333333401</c:v>
                </c:pt>
                <c:pt idx="8723">
                  <c:v>14.53875</c:v>
                </c:pt>
                <c:pt idx="8724">
                  <c:v>14.540416666666699</c:v>
                </c:pt>
                <c:pt idx="8725">
                  <c:v>14.5420833333334</c:v>
                </c:pt>
                <c:pt idx="8726">
                  <c:v>14.543749999999999</c:v>
                </c:pt>
                <c:pt idx="8727">
                  <c:v>14.5454166666667</c:v>
                </c:pt>
                <c:pt idx="8728">
                  <c:v>14.547083333333401</c:v>
                </c:pt>
                <c:pt idx="8729">
                  <c:v>14.54875</c:v>
                </c:pt>
                <c:pt idx="8730">
                  <c:v>14.550416666666701</c:v>
                </c:pt>
                <c:pt idx="8731">
                  <c:v>14.5520833333334</c:v>
                </c:pt>
                <c:pt idx="8732">
                  <c:v>14.553750000000001</c:v>
                </c:pt>
                <c:pt idx="8733">
                  <c:v>14.5554166666667</c:v>
                </c:pt>
                <c:pt idx="8734">
                  <c:v>14.5570833333334</c:v>
                </c:pt>
                <c:pt idx="8735">
                  <c:v>14.55875</c:v>
                </c:pt>
                <c:pt idx="8736">
                  <c:v>14.560416666666701</c:v>
                </c:pt>
                <c:pt idx="8737">
                  <c:v>14.562083333333399</c:v>
                </c:pt>
                <c:pt idx="8738">
                  <c:v>14.563750000000001</c:v>
                </c:pt>
                <c:pt idx="8739">
                  <c:v>14.5654166666667</c:v>
                </c:pt>
                <c:pt idx="8740">
                  <c:v>14.5670833333334</c:v>
                </c:pt>
                <c:pt idx="8741">
                  <c:v>14.56875</c:v>
                </c:pt>
                <c:pt idx="8742">
                  <c:v>14.5704166666667</c:v>
                </c:pt>
                <c:pt idx="8743">
                  <c:v>14.572083333333399</c:v>
                </c:pt>
                <c:pt idx="8744">
                  <c:v>14.57375</c:v>
                </c:pt>
                <c:pt idx="8745">
                  <c:v>14.575416666666699</c:v>
                </c:pt>
                <c:pt idx="8746">
                  <c:v>14.5770833333334</c:v>
                </c:pt>
                <c:pt idx="8747">
                  <c:v>14.578749999999999</c:v>
                </c:pt>
                <c:pt idx="8748">
                  <c:v>14.5804166666667</c:v>
                </c:pt>
                <c:pt idx="8749">
                  <c:v>14.582083333333401</c:v>
                </c:pt>
                <c:pt idx="8750">
                  <c:v>14.58375</c:v>
                </c:pt>
                <c:pt idx="8751">
                  <c:v>14.585416666666699</c:v>
                </c:pt>
                <c:pt idx="8752">
                  <c:v>14.5870833333334</c:v>
                </c:pt>
                <c:pt idx="8753">
                  <c:v>14.588749999999999</c:v>
                </c:pt>
                <c:pt idx="8754">
                  <c:v>14.5904166666667</c:v>
                </c:pt>
                <c:pt idx="8755">
                  <c:v>14.592083333333401</c:v>
                </c:pt>
                <c:pt idx="8756">
                  <c:v>14.59375</c:v>
                </c:pt>
                <c:pt idx="8757">
                  <c:v>14.595416666666701</c:v>
                </c:pt>
                <c:pt idx="8758">
                  <c:v>14.5970833333334</c:v>
                </c:pt>
                <c:pt idx="8759">
                  <c:v>14.598750000000001</c:v>
                </c:pt>
                <c:pt idx="8760">
                  <c:v>14.6004166666667</c:v>
                </c:pt>
                <c:pt idx="8761">
                  <c:v>14.6020833333334</c:v>
                </c:pt>
                <c:pt idx="8762">
                  <c:v>14.60375</c:v>
                </c:pt>
                <c:pt idx="8763">
                  <c:v>14.6054166666667</c:v>
                </c:pt>
                <c:pt idx="8764">
                  <c:v>14.607083333333399</c:v>
                </c:pt>
                <c:pt idx="8765">
                  <c:v>14.608750000000001</c:v>
                </c:pt>
                <c:pt idx="8766">
                  <c:v>14.610416666666699</c:v>
                </c:pt>
                <c:pt idx="8767">
                  <c:v>14.6120833333334</c:v>
                </c:pt>
                <c:pt idx="8768">
                  <c:v>14.61375</c:v>
                </c:pt>
                <c:pt idx="8769">
                  <c:v>14.6154166666667</c:v>
                </c:pt>
                <c:pt idx="8770">
                  <c:v>14.617083333333399</c:v>
                </c:pt>
                <c:pt idx="8771">
                  <c:v>14.61875</c:v>
                </c:pt>
                <c:pt idx="8772">
                  <c:v>14.620416666666699</c:v>
                </c:pt>
                <c:pt idx="8773">
                  <c:v>14.6220833333334</c:v>
                </c:pt>
                <c:pt idx="8774">
                  <c:v>14.623749999999999</c:v>
                </c:pt>
                <c:pt idx="8775">
                  <c:v>14.6254166666667</c:v>
                </c:pt>
                <c:pt idx="8776">
                  <c:v>14.627083333333401</c:v>
                </c:pt>
                <c:pt idx="8777">
                  <c:v>14.62875</c:v>
                </c:pt>
                <c:pt idx="8778">
                  <c:v>14.630416666666701</c:v>
                </c:pt>
                <c:pt idx="8779">
                  <c:v>14.6320833333334</c:v>
                </c:pt>
                <c:pt idx="8780">
                  <c:v>14.633749999999999</c:v>
                </c:pt>
                <c:pt idx="8781">
                  <c:v>14.6354166666667</c:v>
                </c:pt>
                <c:pt idx="8782">
                  <c:v>14.637083333333401</c:v>
                </c:pt>
                <c:pt idx="8783">
                  <c:v>14.63875</c:v>
                </c:pt>
                <c:pt idx="8784">
                  <c:v>14.640416666666701</c:v>
                </c:pt>
                <c:pt idx="8785">
                  <c:v>14.6420833333334</c:v>
                </c:pt>
                <c:pt idx="8786">
                  <c:v>14.643750000000001</c:v>
                </c:pt>
                <c:pt idx="8787">
                  <c:v>14.6454166666667</c:v>
                </c:pt>
                <c:pt idx="8788">
                  <c:v>14.6470833333334</c:v>
                </c:pt>
                <c:pt idx="8789">
                  <c:v>14.64875</c:v>
                </c:pt>
                <c:pt idx="8790">
                  <c:v>14.6504166666667</c:v>
                </c:pt>
                <c:pt idx="8791">
                  <c:v>14.652083333333399</c:v>
                </c:pt>
                <c:pt idx="8792">
                  <c:v>14.65375</c:v>
                </c:pt>
                <c:pt idx="8793">
                  <c:v>14.655416666666699</c:v>
                </c:pt>
                <c:pt idx="8794">
                  <c:v>14.6570833333334</c:v>
                </c:pt>
                <c:pt idx="8795">
                  <c:v>14.65875</c:v>
                </c:pt>
                <c:pt idx="8796">
                  <c:v>14.6604166666667</c:v>
                </c:pt>
                <c:pt idx="8797">
                  <c:v>14.662083333333401</c:v>
                </c:pt>
                <c:pt idx="8798">
                  <c:v>14.66375</c:v>
                </c:pt>
                <c:pt idx="8799">
                  <c:v>14.665416666666699</c:v>
                </c:pt>
                <c:pt idx="8800">
                  <c:v>14.6670833333334</c:v>
                </c:pt>
                <c:pt idx="8801">
                  <c:v>14.668749999999999</c:v>
                </c:pt>
                <c:pt idx="8802">
                  <c:v>14.6704166666667</c:v>
                </c:pt>
                <c:pt idx="8803">
                  <c:v>14.672083333333401</c:v>
                </c:pt>
                <c:pt idx="8804">
                  <c:v>14.67375</c:v>
                </c:pt>
                <c:pt idx="8805">
                  <c:v>14.675416666666701</c:v>
                </c:pt>
                <c:pt idx="8806">
                  <c:v>14.6770833333334</c:v>
                </c:pt>
                <c:pt idx="8807">
                  <c:v>14.678750000000001</c:v>
                </c:pt>
                <c:pt idx="8808">
                  <c:v>14.6804166666667</c:v>
                </c:pt>
                <c:pt idx="8809">
                  <c:v>14.6820833333334</c:v>
                </c:pt>
                <c:pt idx="8810">
                  <c:v>14.68375</c:v>
                </c:pt>
                <c:pt idx="8811">
                  <c:v>14.685416666666701</c:v>
                </c:pt>
                <c:pt idx="8812">
                  <c:v>14.687083333333399</c:v>
                </c:pt>
                <c:pt idx="8813">
                  <c:v>14.688750000000001</c:v>
                </c:pt>
                <c:pt idx="8814">
                  <c:v>14.6904166666667</c:v>
                </c:pt>
                <c:pt idx="8815">
                  <c:v>14.6920833333334</c:v>
                </c:pt>
                <c:pt idx="8816">
                  <c:v>14.69375</c:v>
                </c:pt>
                <c:pt idx="8817">
                  <c:v>14.6954166666667</c:v>
                </c:pt>
                <c:pt idx="8818">
                  <c:v>14.697083333333399</c:v>
                </c:pt>
                <c:pt idx="8819">
                  <c:v>14.69875</c:v>
                </c:pt>
                <c:pt idx="8820">
                  <c:v>14.700416666666699</c:v>
                </c:pt>
                <c:pt idx="8821">
                  <c:v>14.7020833333334</c:v>
                </c:pt>
                <c:pt idx="8822">
                  <c:v>14.703749999999999</c:v>
                </c:pt>
                <c:pt idx="8823">
                  <c:v>14.7054166666667</c:v>
                </c:pt>
                <c:pt idx="8824">
                  <c:v>14.707083333333401</c:v>
                </c:pt>
                <c:pt idx="8825">
                  <c:v>14.70875</c:v>
                </c:pt>
                <c:pt idx="8826">
                  <c:v>14.710416666666699</c:v>
                </c:pt>
                <c:pt idx="8827">
                  <c:v>14.7120833333334</c:v>
                </c:pt>
                <c:pt idx="8828">
                  <c:v>14.713749999999999</c:v>
                </c:pt>
                <c:pt idx="8829">
                  <c:v>14.7154166666667</c:v>
                </c:pt>
                <c:pt idx="8830">
                  <c:v>14.717083333333401</c:v>
                </c:pt>
                <c:pt idx="8831">
                  <c:v>14.71875</c:v>
                </c:pt>
                <c:pt idx="8832">
                  <c:v>14.720416666666701</c:v>
                </c:pt>
                <c:pt idx="8833">
                  <c:v>14.7220833333334</c:v>
                </c:pt>
                <c:pt idx="8834">
                  <c:v>14.723750000000001</c:v>
                </c:pt>
                <c:pt idx="8835">
                  <c:v>14.7254166666667</c:v>
                </c:pt>
                <c:pt idx="8836">
                  <c:v>14.7270833333334</c:v>
                </c:pt>
                <c:pt idx="8837">
                  <c:v>14.72875</c:v>
                </c:pt>
                <c:pt idx="8838">
                  <c:v>14.7304166666667</c:v>
                </c:pt>
                <c:pt idx="8839">
                  <c:v>14.732083333333399</c:v>
                </c:pt>
                <c:pt idx="8840">
                  <c:v>14.733750000000001</c:v>
                </c:pt>
                <c:pt idx="8841">
                  <c:v>14.735416666666699</c:v>
                </c:pt>
                <c:pt idx="8842">
                  <c:v>14.7370833333334</c:v>
                </c:pt>
                <c:pt idx="8843">
                  <c:v>14.73875</c:v>
                </c:pt>
                <c:pt idx="8844">
                  <c:v>14.7404166666667</c:v>
                </c:pt>
                <c:pt idx="8845">
                  <c:v>14.742083333333399</c:v>
                </c:pt>
                <c:pt idx="8846">
                  <c:v>14.74375</c:v>
                </c:pt>
                <c:pt idx="8847">
                  <c:v>14.745416666666699</c:v>
                </c:pt>
                <c:pt idx="8848">
                  <c:v>14.7470833333334</c:v>
                </c:pt>
                <c:pt idx="8849">
                  <c:v>14.748749999999999</c:v>
                </c:pt>
                <c:pt idx="8850">
                  <c:v>14.7504166666667</c:v>
                </c:pt>
                <c:pt idx="8851">
                  <c:v>14.752083333333401</c:v>
                </c:pt>
                <c:pt idx="8852">
                  <c:v>14.75375</c:v>
                </c:pt>
                <c:pt idx="8853">
                  <c:v>14.755416666666701</c:v>
                </c:pt>
                <c:pt idx="8854">
                  <c:v>14.7570833333334</c:v>
                </c:pt>
                <c:pt idx="8855">
                  <c:v>14.758749999999999</c:v>
                </c:pt>
                <c:pt idx="8856">
                  <c:v>14.7604166666667</c:v>
                </c:pt>
                <c:pt idx="8857">
                  <c:v>14.762083333333401</c:v>
                </c:pt>
                <c:pt idx="8858">
                  <c:v>14.76375</c:v>
                </c:pt>
                <c:pt idx="8859">
                  <c:v>14.765416666666701</c:v>
                </c:pt>
                <c:pt idx="8860">
                  <c:v>14.7670833333334</c:v>
                </c:pt>
                <c:pt idx="8861">
                  <c:v>14.768750000000001</c:v>
                </c:pt>
                <c:pt idx="8862">
                  <c:v>14.7704166666667</c:v>
                </c:pt>
                <c:pt idx="8863">
                  <c:v>14.7720833333334</c:v>
                </c:pt>
                <c:pt idx="8864">
                  <c:v>14.77375</c:v>
                </c:pt>
                <c:pt idx="8865">
                  <c:v>14.7754166666667</c:v>
                </c:pt>
                <c:pt idx="8866">
                  <c:v>14.777083333333399</c:v>
                </c:pt>
                <c:pt idx="8867">
                  <c:v>14.77875</c:v>
                </c:pt>
                <c:pt idx="8868">
                  <c:v>14.780416666666699</c:v>
                </c:pt>
                <c:pt idx="8869">
                  <c:v>14.7820833333334</c:v>
                </c:pt>
                <c:pt idx="8870">
                  <c:v>14.78375</c:v>
                </c:pt>
                <c:pt idx="8871">
                  <c:v>14.7854166666667</c:v>
                </c:pt>
                <c:pt idx="8872">
                  <c:v>14.787083333333401</c:v>
                </c:pt>
                <c:pt idx="8873">
                  <c:v>14.78875</c:v>
                </c:pt>
                <c:pt idx="8874">
                  <c:v>14.790416666666699</c:v>
                </c:pt>
                <c:pt idx="8875">
                  <c:v>14.7920833333334</c:v>
                </c:pt>
                <c:pt idx="8876">
                  <c:v>14.793749999999999</c:v>
                </c:pt>
                <c:pt idx="8877">
                  <c:v>14.7954166666667</c:v>
                </c:pt>
                <c:pt idx="8878">
                  <c:v>14.797083333333401</c:v>
                </c:pt>
                <c:pt idx="8879">
                  <c:v>14.79875</c:v>
                </c:pt>
                <c:pt idx="8880">
                  <c:v>14.800416666666701</c:v>
                </c:pt>
                <c:pt idx="8881">
                  <c:v>14.8020833333334</c:v>
                </c:pt>
                <c:pt idx="8882">
                  <c:v>14.803750000000001</c:v>
                </c:pt>
                <c:pt idx="8883">
                  <c:v>14.8054166666667</c:v>
                </c:pt>
                <c:pt idx="8884">
                  <c:v>14.8070833333334</c:v>
                </c:pt>
                <c:pt idx="8885">
                  <c:v>14.80875</c:v>
                </c:pt>
                <c:pt idx="8886">
                  <c:v>14.810416666666701</c:v>
                </c:pt>
                <c:pt idx="8887">
                  <c:v>14.812083333333399</c:v>
                </c:pt>
                <c:pt idx="8888">
                  <c:v>14.813750000000001</c:v>
                </c:pt>
                <c:pt idx="8889">
                  <c:v>14.8154166666667</c:v>
                </c:pt>
                <c:pt idx="8890">
                  <c:v>14.8170833333334</c:v>
                </c:pt>
                <c:pt idx="8891">
                  <c:v>14.81875</c:v>
                </c:pt>
                <c:pt idx="8892">
                  <c:v>14.8204166666667</c:v>
                </c:pt>
                <c:pt idx="8893">
                  <c:v>14.822083333333399</c:v>
                </c:pt>
                <c:pt idx="8894">
                  <c:v>14.82375</c:v>
                </c:pt>
                <c:pt idx="8895">
                  <c:v>14.825416666666699</c:v>
                </c:pt>
                <c:pt idx="8896">
                  <c:v>14.8270833333334</c:v>
                </c:pt>
                <c:pt idx="8897">
                  <c:v>14.828749999999999</c:v>
                </c:pt>
                <c:pt idx="8898">
                  <c:v>14.8304166666667</c:v>
                </c:pt>
                <c:pt idx="8899">
                  <c:v>14.832083333333401</c:v>
                </c:pt>
                <c:pt idx="8900">
                  <c:v>14.83375</c:v>
                </c:pt>
                <c:pt idx="8901">
                  <c:v>14.835416666666699</c:v>
                </c:pt>
                <c:pt idx="8902">
                  <c:v>14.8370833333334</c:v>
                </c:pt>
                <c:pt idx="8903">
                  <c:v>14.838749999999999</c:v>
                </c:pt>
                <c:pt idx="8904">
                  <c:v>14.8404166666667</c:v>
                </c:pt>
                <c:pt idx="8905">
                  <c:v>14.842083333333401</c:v>
                </c:pt>
                <c:pt idx="8906">
                  <c:v>14.84375</c:v>
                </c:pt>
                <c:pt idx="8907">
                  <c:v>14.845416666666701</c:v>
                </c:pt>
                <c:pt idx="8908">
                  <c:v>14.8470833333334</c:v>
                </c:pt>
                <c:pt idx="8909">
                  <c:v>14.848750000000001</c:v>
                </c:pt>
                <c:pt idx="8910">
                  <c:v>14.8504166666667</c:v>
                </c:pt>
                <c:pt idx="8911">
                  <c:v>14.8520833333334</c:v>
                </c:pt>
                <c:pt idx="8912">
                  <c:v>14.85375</c:v>
                </c:pt>
                <c:pt idx="8913">
                  <c:v>14.8554166666667</c:v>
                </c:pt>
                <c:pt idx="8914">
                  <c:v>14.857083333333399</c:v>
                </c:pt>
                <c:pt idx="8915">
                  <c:v>14.858750000000001</c:v>
                </c:pt>
                <c:pt idx="8916">
                  <c:v>14.860416666666699</c:v>
                </c:pt>
                <c:pt idx="8917">
                  <c:v>14.8620833333334</c:v>
                </c:pt>
                <c:pt idx="8918">
                  <c:v>14.86375</c:v>
                </c:pt>
                <c:pt idx="8919">
                  <c:v>14.8654166666667</c:v>
                </c:pt>
                <c:pt idx="8920">
                  <c:v>14.867083333333399</c:v>
                </c:pt>
                <c:pt idx="8921">
                  <c:v>14.86875</c:v>
                </c:pt>
                <c:pt idx="8922">
                  <c:v>14.870416666666699</c:v>
                </c:pt>
                <c:pt idx="8923">
                  <c:v>14.8720833333334</c:v>
                </c:pt>
                <c:pt idx="8924">
                  <c:v>14.873749999999999</c:v>
                </c:pt>
                <c:pt idx="8925">
                  <c:v>14.8754166666667</c:v>
                </c:pt>
                <c:pt idx="8926">
                  <c:v>14.877083333333401</c:v>
                </c:pt>
                <c:pt idx="8927">
                  <c:v>14.87875</c:v>
                </c:pt>
                <c:pt idx="8928">
                  <c:v>14.880416666666701</c:v>
                </c:pt>
                <c:pt idx="8929">
                  <c:v>14.8820833333334</c:v>
                </c:pt>
                <c:pt idx="8930">
                  <c:v>14.883749999999999</c:v>
                </c:pt>
                <c:pt idx="8931">
                  <c:v>14.8854166666667</c:v>
                </c:pt>
                <c:pt idx="8932">
                  <c:v>14.887083333333401</c:v>
                </c:pt>
                <c:pt idx="8933">
                  <c:v>14.88875</c:v>
                </c:pt>
                <c:pt idx="8934">
                  <c:v>14.890416666666701</c:v>
                </c:pt>
                <c:pt idx="8935">
                  <c:v>14.8920833333334</c:v>
                </c:pt>
                <c:pt idx="8936">
                  <c:v>14.893750000000001</c:v>
                </c:pt>
                <c:pt idx="8937">
                  <c:v>14.8954166666667</c:v>
                </c:pt>
                <c:pt idx="8938">
                  <c:v>14.8970833333334</c:v>
                </c:pt>
                <c:pt idx="8939">
                  <c:v>14.89875</c:v>
                </c:pt>
                <c:pt idx="8940">
                  <c:v>14.9004166666667</c:v>
                </c:pt>
                <c:pt idx="8941">
                  <c:v>14.902083333333399</c:v>
                </c:pt>
                <c:pt idx="8942">
                  <c:v>14.90375</c:v>
                </c:pt>
                <c:pt idx="8943">
                  <c:v>14.905416666666699</c:v>
                </c:pt>
                <c:pt idx="8944">
                  <c:v>14.9070833333334</c:v>
                </c:pt>
                <c:pt idx="8945">
                  <c:v>14.90875</c:v>
                </c:pt>
                <c:pt idx="8946">
                  <c:v>14.9104166666667</c:v>
                </c:pt>
                <c:pt idx="8947">
                  <c:v>14.912083333333401</c:v>
                </c:pt>
                <c:pt idx="8948">
                  <c:v>14.91375</c:v>
                </c:pt>
                <c:pt idx="8949">
                  <c:v>14.915416666666699</c:v>
                </c:pt>
                <c:pt idx="8950">
                  <c:v>14.9170833333334</c:v>
                </c:pt>
                <c:pt idx="8951">
                  <c:v>14.918749999999999</c:v>
                </c:pt>
                <c:pt idx="8952">
                  <c:v>14.9204166666667</c:v>
                </c:pt>
                <c:pt idx="8953">
                  <c:v>14.922083333333401</c:v>
                </c:pt>
                <c:pt idx="8954">
                  <c:v>14.92375</c:v>
                </c:pt>
                <c:pt idx="8955">
                  <c:v>14.925416666666701</c:v>
                </c:pt>
                <c:pt idx="8956">
                  <c:v>14.9270833333334</c:v>
                </c:pt>
                <c:pt idx="8957">
                  <c:v>14.928750000000001</c:v>
                </c:pt>
                <c:pt idx="8958">
                  <c:v>14.9304166666667</c:v>
                </c:pt>
                <c:pt idx="8959">
                  <c:v>14.9320833333334</c:v>
                </c:pt>
                <c:pt idx="8960">
                  <c:v>14.93375</c:v>
                </c:pt>
                <c:pt idx="8961">
                  <c:v>14.935416666666701</c:v>
                </c:pt>
                <c:pt idx="8962">
                  <c:v>14.937083333333399</c:v>
                </c:pt>
                <c:pt idx="8963">
                  <c:v>14.938750000000001</c:v>
                </c:pt>
                <c:pt idx="8964">
                  <c:v>14.9404166666667</c:v>
                </c:pt>
                <c:pt idx="8965">
                  <c:v>14.9420833333334</c:v>
                </c:pt>
                <c:pt idx="8966">
                  <c:v>14.94375</c:v>
                </c:pt>
                <c:pt idx="8967">
                  <c:v>14.9454166666667</c:v>
                </c:pt>
                <c:pt idx="8968">
                  <c:v>14.947083333333399</c:v>
                </c:pt>
                <c:pt idx="8969">
                  <c:v>14.94875</c:v>
                </c:pt>
                <c:pt idx="8970">
                  <c:v>14.950416666666699</c:v>
                </c:pt>
                <c:pt idx="8971">
                  <c:v>14.9520833333334</c:v>
                </c:pt>
                <c:pt idx="8972">
                  <c:v>14.953749999999999</c:v>
                </c:pt>
                <c:pt idx="8973">
                  <c:v>14.9554166666667</c:v>
                </c:pt>
                <c:pt idx="8974">
                  <c:v>14.957083333333401</c:v>
                </c:pt>
                <c:pt idx="8975">
                  <c:v>14.95875</c:v>
                </c:pt>
                <c:pt idx="8976">
                  <c:v>14.960416666666699</c:v>
                </c:pt>
                <c:pt idx="8977">
                  <c:v>14.9620833333334</c:v>
                </c:pt>
                <c:pt idx="8978">
                  <c:v>14.963749999999999</c:v>
                </c:pt>
                <c:pt idx="8979">
                  <c:v>14.9654166666667</c:v>
                </c:pt>
                <c:pt idx="8980">
                  <c:v>14.967083333333401</c:v>
                </c:pt>
                <c:pt idx="8981">
                  <c:v>14.96875</c:v>
                </c:pt>
                <c:pt idx="8982">
                  <c:v>14.970416666666701</c:v>
                </c:pt>
                <c:pt idx="8983">
                  <c:v>14.9720833333334</c:v>
                </c:pt>
                <c:pt idx="8984">
                  <c:v>14.973750000000001</c:v>
                </c:pt>
                <c:pt idx="8985">
                  <c:v>14.9754166666667</c:v>
                </c:pt>
                <c:pt idx="8986">
                  <c:v>14.9770833333334</c:v>
                </c:pt>
                <c:pt idx="8987">
                  <c:v>14.97875</c:v>
                </c:pt>
                <c:pt idx="8988">
                  <c:v>14.9804166666667</c:v>
                </c:pt>
                <c:pt idx="8989">
                  <c:v>14.982083333333399</c:v>
                </c:pt>
                <c:pt idx="8990">
                  <c:v>14.983750000000001</c:v>
                </c:pt>
                <c:pt idx="8991">
                  <c:v>14.985416666666699</c:v>
                </c:pt>
                <c:pt idx="8992">
                  <c:v>14.9870833333334</c:v>
                </c:pt>
                <c:pt idx="8993">
                  <c:v>14.98875</c:v>
                </c:pt>
                <c:pt idx="8994">
                  <c:v>14.9904166666667</c:v>
                </c:pt>
                <c:pt idx="8995">
                  <c:v>14.992083333333399</c:v>
                </c:pt>
                <c:pt idx="8996">
                  <c:v>14.99375</c:v>
                </c:pt>
                <c:pt idx="8997">
                  <c:v>14.995416666666699</c:v>
                </c:pt>
                <c:pt idx="8998">
                  <c:v>14.9970833333334</c:v>
                </c:pt>
                <c:pt idx="8999">
                  <c:v>14.998749999999999</c:v>
                </c:pt>
                <c:pt idx="9000">
                  <c:v>15.0004166666667</c:v>
                </c:pt>
                <c:pt idx="9001">
                  <c:v>15.002083333333401</c:v>
                </c:pt>
                <c:pt idx="9002">
                  <c:v>15.00375</c:v>
                </c:pt>
                <c:pt idx="9003">
                  <c:v>15.005416666666701</c:v>
                </c:pt>
                <c:pt idx="9004">
                  <c:v>15.0070833333334</c:v>
                </c:pt>
                <c:pt idx="9005">
                  <c:v>15.008749999999999</c:v>
                </c:pt>
                <c:pt idx="9006">
                  <c:v>15.0104166666667</c:v>
                </c:pt>
                <c:pt idx="9007">
                  <c:v>15.012083333333401</c:v>
                </c:pt>
                <c:pt idx="9008">
                  <c:v>15.01375</c:v>
                </c:pt>
                <c:pt idx="9009">
                  <c:v>15.015416666666701</c:v>
                </c:pt>
                <c:pt idx="9010">
                  <c:v>15.0170833333334</c:v>
                </c:pt>
                <c:pt idx="9011">
                  <c:v>15.018750000000001</c:v>
                </c:pt>
                <c:pt idx="9012">
                  <c:v>15.0204166666667</c:v>
                </c:pt>
                <c:pt idx="9013">
                  <c:v>15.0220833333334</c:v>
                </c:pt>
                <c:pt idx="9014">
                  <c:v>15.02375</c:v>
                </c:pt>
                <c:pt idx="9015">
                  <c:v>15.0254166666667</c:v>
                </c:pt>
                <c:pt idx="9016">
                  <c:v>15.027083333333399</c:v>
                </c:pt>
                <c:pt idx="9017">
                  <c:v>15.02875</c:v>
                </c:pt>
                <c:pt idx="9018">
                  <c:v>15.030416666666699</c:v>
                </c:pt>
                <c:pt idx="9019">
                  <c:v>15.0320833333334</c:v>
                </c:pt>
                <c:pt idx="9020">
                  <c:v>15.03375</c:v>
                </c:pt>
                <c:pt idx="9021">
                  <c:v>15.0354166666667</c:v>
                </c:pt>
                <c:pt idx="9022">
                  <c:v>15.037083333333401</c:v>
                </c:pt>
                <c:pt idx="9023">
                  <c:v>15.03875</c:v>
                </c:pt>
                <c:pt idx="9024">
                  <c:v>15.040416666666699</c:v>
                </c:pt>
                <c:pt idx="9025">
                  <c:v>15.0420833333334</c:v>
                </c:pt>
                <c:pt idx="9026">
                  <c:v>15.043749999999999</c:v>
                </c:pt>
                <c:pt idx="9027">
                  <c:v>15.0454166666667</c:v>
                </c:pt>
                <c:pt idx="9028">
                  <c:v>15.047083333333401</c:v>
                </c:pt>
                <c:pt idx="9029">
                  <c:v>15.04875</c:v>
                </c:pt>
                <c:pt idx="9030">
                  <c:v>15.050416666666701</c:v>
                </c:pt>
                <c:pt idx="9031">
                  <c:v>15.0520833333334</c:v>
                </c:pt>
                <c:pt idx="9032">
                  <c:v>15.053750000000001</c:v>
                </c:pt>
                <c:pt idx="9033">
                  <c:v>15.0554166666667</c:v>
                </c:pt>
                <c:pt idx="9034">
                  <c:v>15.0570833333334</c:v>
                </c:pt>
                <c:pt idx="9035">
                  <c:v>15.05875</c:v>
                </c:pt>
                <c:pt idx="9036">
                  <c:v>15.060416666666701</c:v>
                </c:pt>
                <c:pt idx="9037">
                  <c:v>15.062083333333399</c:v>
                </c:pt>
                <c:pt idx="9038">
                  <c:v>15.063750000000001</c:v>
                </c:pt>
                <c:pt idx="9039">
                  <c:v>15.0654166666667</c:v>
                </c:pt>
                <c:pt idx="9040">
                  <c:v>15.0670833333334</c:v>
                </c:pt>
                <c:pt idx="9041">
                  <c:v>15.06875</c:v>
                </c:pt>
                <c:pt idx="9042">
                  <c:v>15.0704166666667</c:v>
                </c:pt>
                <c:pt idx="9043">
                  <c:v>15.072083333333399</c:v>
                </c:pt>
                <c:pt idx="9044">
                  <c:v>15.07375</c:v>
                </c:pt>
                <c:pt idx="9045">
                  <c:v>15.075416666666699</c:v>
                </c:pt>
                <c:pt idx="9046">
                  <c:v>15.0770833333334</c:v>
                </c:pt>
                <c:pt idx="9047">
                  <c:v>15.078749999999999</c:v>
                </c:pt>
                <c:pt idx="9048">
                  <c:v>15.0804166666667</c:v>
                </c:pt>
                <c:pt idx="9049">
                  <c:v>15.082083333333401</c:v>
                </c:pt>
                <c:pt idx="9050">
                  <c:v>15.08375</c:v>
                </c:pt>
                <c:pt idx="9051">
                  <c:v>15.085416666666699</c:v>
                </c:pt>
                <c:pt idx="9052">
                  <c:v>15.0870833333334</c:v>
                </c:pt>
                <c:pt idx="9053">
                  <c:v>15.088749999999999</c:v>
                </c:pt>
                <c:pt idx="9054">
                  <c:v>15.0904166666667</c:v>
                </c:pt>
                <c:pt idx="9055">
                  <c:v>15.092083333333401</c:v>
                </c:pt>
                <c:pt idx="9056">
                  <c:v>15.09375</c:v>
                </c:pt>
                <c:pt idx="9057">
                  <c:v>15.095416666666701</c:v>
                </c:pt>
                <c:pt idx="9058">
                  <c:v>15.0970833333334</c:v>
                </c:pt>
                <c:pt idx="9059">
                  <c:v>15.098750000000001</c:v>
                </c:pt>
                <c:pt idx="9060">
                  <c:v>15.1004166666667</c:v>
                </c:pt>
                <c:pt idx="9061">
                  <c:v>15.1020833333334</c:v>
                </c:pt>
                <c:pt idx="9062">
                  <c:v>15.10375</c:v>
                </c:pt>
                <c:pt idx="9063">
                  <c:v>15.1054166666667</c:v>
                </c:pt>
                <c:pt idx="9064">
                  <c:v>15.107083333333399</c:v>
                </c:pt>
                <c:pt idx="9065">
                  <c:v>15.108750000000001</c:v>
                </c:pt>
                <c:pt idx="9066">
                  <c:v>15.110416666666699</c:v>
                </c:pt>
                <c:pt idx="9067">
                  <c:v>15.1120833333334</c:v>
                </c:pt>
                <c:pt idx="9068">
                  <c:v>15.11375</c:v>
                </c:pt>
                <c:pt idx="9069">
                  <c:v>15.1154166666667</c:v>
                </c:pt>
                <c:pt idx="9070">
                  <c:v>15.117083333333399</c:v>
                </c:pt>
                <c:pt idx="9071">
                  <c:v>15.11875</c:v>
                </c:pt>
                <c:pt idx="9072">
                  <c:v>15.120416666666699</c:v>
                </c:pt>
                <c:pt idx="9073">
                  <c:v>15.1220833333334</c:v>
                </c:pt>
                <c:pt idx="9074">
                  <c:v>15.123749999999999</c:v>
                </c:pt>
                <c:pt idx="9075">
                  <c:v>15.1254166666667</c:v>
                </c:pt>
                <c:pt idx="9076">
                  <c:v>15.127083333333401</c:v>
                </c:pt>
                <c:pt idx="9077">
                  <c:v>15.12875</c:v>
                </c:pt>
                <c:pt idx="9078">
                  <c:v>15.130416666666701</c:v>
                </c:pt>
                <c:pt idx="9079">
                  <c:v>15.1320833333334</c:v>
                </c:pt>
                <c:pt idx="9080">
                  <c:v>15.133749999999999</c:v>
                </c:pt>
                <c:pt idx="9081">
                  <c:v>15.1354166666667</c:v>
                </c:pt>
                <c:pt idx="9082">
                  <c:v>15.137083333333401</c:v>
                </c:pt>
                <c:pt idx="9083">
                  <c:v>15.13875</c:v>
                </c:pt>
                <c:pt idx="9084">
                  <c:v>15.140416666666701</c:v>
                </c:pt>
                <c:pt idx="9085">
                  <c:v>15.1420833333334</c:v>
                </c:pt>
                <c:pt idx="9086">
                  <c:v>15.143750000000001</c:v>
                </c:pt>
                <c:pt idx="9087">
                  <c:v>15.1454166666667</c:v>
                </c:pt>
                <c:pt idx="9088">
                  <c:v>15.1470833333334</c:v>
                </c:pt>
                <c:pt idx="9089">
                  <c:v>15.14875</c:v>
                </c:pt>
                <c:pt idx="9090">
                  <c:v>15.1504166666667</c:v>
                </c:pt>
                <c:pt idx="9091">
                  <c:v>15.152083333333399</c:v>
                </c:pt>
                <c:pt idx="9092">
                  <c:v>15.15375</c:v>
                </c:pt>
                <c:pt idx="9093">
                  <c:v>15.155416666666699</c:v>
                </c:pt>
                <c:pt idx="9094">
                  <c:v>15.1570833333334</c:v>
                </c:pt>
                <c:pt idx="9095">
                  <c:v>15.15875</c:v>
                </c:pt>
                <c:pt idx="9096">
                  <c:v>15.1604166666667</c:v>
                </c:pt>
                <c:pt idx="9097">
                  <c:v>15.162083333333401</c:v>
                </c:pt>
                <c:pt idx="9098">
                  <c:v>15.16375</c:v>
                </c:pt>
                <c:pt idx="9099">
                  <c:v>15.165416666666699</c:v>
                </c:pt>
                <c:pt idx="9100">
                  <c:v>15.1670833333334</c:v>
                </c:pt>
                <c:pt idx="9101">
                  <c:v>15.168749999999999</c:v>
                </c:pt>
                <c:pt idx="9102">
                  <c:v>15.1704166666667</c:v>
                </c:pt>
                <c:pt idx="9103">
                  <c:v>15.172083333333401</c:v>
                </c:pt>
                <c:pt idx="9104">
                  <c:v>15.17375</c:v>
                </c:pt>
                <c:pt idx="9105">
                  <c:v>15.175416666666701</c:v>
                </c:pt>
                <c:pt idx="9106">
                  <c:v>15.1770833333334</c:v>
                </c:pt>
                <c:pt idx="9107">
                  <c:v>15.178750000000001</c:v>
                </c:pt>
                <c:pt idx="9108">
                  <c:v>15.1804166666667</c:v>
                </c:pt>
                <c:pt idx="9109">
                  <c:v>15.1820833333334</c:v>
                </c:pt>
                <c:pt idx="9110">
                  <c:v>15.18375</c:v>
                </c:pt>
                <c:pt idx="9111">
                  <c:v>15.185416666666701</c:v>
                </c:pt>
                <c:pt idx="9112">
                  <c:v>15.187083333333399</c:v>
                </c:pt>
                <c:pt idx="9113">
                  <c:v>15.188750000000001</c:v>
                </c:pt>
                <c:pt idx="9114">
                  <c:v>15.1904166666667</c:v>
                </c:pt>
                <c:pt idx="9115">
                  <c:v>15.1920833333334</c:v>
                </c:pt>
                <c:pt idx="9116">
                  <c:v>15.19375</c:v>
                </c:pt>
                <c:pt idx="9117">
                  <c:v>15.1954166666667</c:v>
                </c:pt>
                <c:pt idx="9118">
                  <c:v>15.197083333333399</c:v>
                </c:pt>
                <c:pt idx="9119">
                  <c:v>15.19875</c:v>
                </c:pt>
                <c:pt idx="9120">
                  <c:v>15.200416666666699</c:v>
                </c:pt>
                <c:pt idx="9121">
                  <c:v>15.2020833333334</c:v>
                </c:pt>
                <c:pt idx="9122">
                  <c:v>15.203749999999999</c:v>
                </c:pt>
                <c:pt idx="9123">
                  <c:v>15.2054166666667</c:v>
                </c:pt>
                <c:pt idx="9124">
                  <c:v>15.207083333333401</c:v>
                </c:pt>
                <c:pt idx="9125">
                  <c:v>15.20875</c:v>
                </c:pt>
                <c:pt idx="9126">
                  <c:v>15.210416666666699</c:v>
                </c:pt>
                <c:pt idx="9127">
                  <c:v>15.2120833333334</c:v>
                </c:pt>
                <c:pt idx="9128">
                  <c:v>15.213749999999999</c:v>
                </c:pt>
                <c:pt idx="9129">
                  <c:v>15.2154166666667</c:v>
                </c:pt>
                <c:pt idx="9130">
                  <c:v>15.217083333333401</c:v>
                </c:pt>
                <c:pt idx="9131">
                  <c:v>15.21875</c:v>
                </c:pt>
                <c:pt idx="9132">
                  <c:v>15.220416666666701</c:v>
                </c:pt>
                <c:pt idx="9133">
                  <c:v>15.2220833333334</c:v>
                </c:pt>
                <c:pt idx="9134">
                  <c:v>15.223750000000001</c:v>
                </c:pt>
                <c:pt idx="9135">
                  <c:v>15.2254166666667</c:v>
                </c:pt>
                <c:pt idx="9136">
                  <c:v>15.2270833333334</c:v>
                </c:pt>
                <c:pt idx="9137">
                  <c:v>15.22875</c:v>
                </c:pt>
                <c:pt idx="9138">
                  <c:v>15.2304166666667</c:v>
                </c:pt>
                <c:pt idx="9139">
                  <c:v>15.232083333333399</c:v>
                </c:pt>
                <c:pt idx="9140">
                  <c:v>15.233750000000001</c:v>
                </c:pt>
                <c:pt idx="9141">
                  <c:v>15.235416666666699</c:v>
                </c:pt>
                <c:pt idx="9142">
                  <c:v>15.2370833333334</c:v>
                </c:pt>
                <c:pt idx="9143">
                  <c:v>15.23875</c:v>
                </c:pt>
                <c:pt idx="9144">
                  <c:v>15.2404166666667</c:v>
                </c:pt>
                <c:pt idx="9145">
                  <c:v>15.242083333333399</c:v>
                </c:pt>
                <c:pt idx="9146">
                  <c:v>15.24375</c:v>
                </c:pt>
                <c:pt idx="9147">
                  <c:v>15.245416666666699</c:v>
                </c:pt>
                <c:pt idx="9148">
                  <c:v>15.2470833333334</c:v>
                </c:pt>
                <c:pt idx="9149">
                  <c:v>15.248749999999999</c:v>
                </c:pt>
                <c:pt idx="9150">
                  <c:v>15.2504166666667</c:v>
                </c:pt>
                <c:pt idx="9151">
                  <c:v>15.252083333333401</c:v>
                </c:pt>
                <c:pt idx="9152">
                  <c:v>15.25375</c:v>
                </c:pt>
                <c:pt idx="9153">
                  <c:v>15.255416666666701</c:v>
                </c:pt>
                <c:pt idx="9154">
                  <c:v>15.2570833333334</c:v>
                </c:pt>
                <c:pt idx="9155">
                  <c:v>15.258749999999999</c:v>
                </c:pt>
                <c:pt idx="9156">
                  <c:v>15.2604166666667</c:v>
                </c:pt>
                <c:pt idx="9157">
                  <c:v>15.262083333333401</c:v>
                </c:pt>
                <c:pt idx="9158">
                  <c:v>15.26375</c:v>
                </c:pt>
                <c:pt idx="9159">
                  <c:v>15.265416666666701</c:v>
                </c:pt>
                <c:pt idx="9160">
                  <c:v>15.2670833333334</c:v>
                </c:pt>
                <c:pt idx="9161">
                  <c:v>15.268750000000001</c:v>
                </c:pt>
                <c:pt idx="9162">
                  <c:v>15.2704166666667</c:v>
                </c:pt>
                <c:pt idx="9163">
                  <c:v>15.2720833333334</c:v>
                </c:pt>
                <c:pt idx="9164">
                  <c:v>15.27375</c:v>
                </c:pt>
                <c:pt idx="9165">
                  <c:v>15.2754166666667</c:v>
                </c:pt>
                <c:pt idx="9166">
                  <c:v>15.277083333333399</c:v>
                </c:pt>
                <c:pt idx="9167">
                  <c:v>15.27875</c:v>
                </c:pt>
                <c:pt idx="9168">
                  <c:v>15.280416666666699</c:v>
                </c:pt>
                <c:pt idx="9169">
                  <c:v>15.2820833333334</c:v>
                </c:pt>
                <c:pt idx="9170">
                  <c:v>15.28375</c:v>
                </c:pt>
                <c:pt idx="9171">
                  <c:v>15.2854166666667</c:v>
                </c:pt>
                <c:pt idx="9172">
                  <c:v>15.287083333333401</c:v>
                </c:pt>
                <c:pt idx="9173">
                  <c:v>15.28875</c:v>
                </c:pt>
                <c:pt idx="9174">
                  <c:v>15.290416666666699</c:v>
                </c:pt>
                <c:pt idx="9175">
                  <c:v>15.2920833333334</c:v>
                </c:pt>
                <c:pt idx="9176">
                  <c:v>15.293749999999999</c:v>
                </c:pt>
                <c:pt idx="9177">
                  <c:v>15.2954166666667</c:v>
                </c:pt>
                <c:pt idx="9178">
                  <c:v>15.297083333333401</c:v>
                </c:pt>
                <c:pt idx="9179">
                  <c:v>15.29875</c:v>
                </c:pt>
                <c:pt idx="9180">
                  <c:v>15.300416666666701</c:v>
                </c:pt>
                <c:pt idx="9181">
                  <c:v>15.3020833333334</c:v>
                </c:pt>
                <c:pt idx="9182">
                  <c:v>15.303750000000001</c:v>
                </c:pt>
                <c:pt idx="9183">
                  <c:v>15.3054166666667</c:v>
                </c:pt>
                <c:pt idx="9184">
                  <c:v>15.3070833333334</c:v>
                </c:pt>
                <c:pt idx="9185">
                  <c:v>15.30875</c:v>
                </c:pt>
                <c:pt idx="9186">
                  <c:v>15.310416666666701</c:v>
                </c:pt>
                <c:pt idx="9187">
                  <c:v>15.312083333333399</c:v>
                </c:pt>
                <c:pt idx="9188">
                  <c:v>15.313750000000001</c:v>
                </c:pt>
                <c:pt idx="9189">
                  <c:v>15.3154166666667</c:v>
                </c:pt>
                <c:pt idx="9190">
                  <c:v>15.3170833333334</c:v>
                </c:pt>
                <c:pt idx="9191">
                  <c:v>15.31875</c:v>
                </c:pt>
                <c:pt idx="9192">
                  <c:v>15.3204166666667</c:v>
                </c:pt>
                <c:pt idx="9193">
                  <c:v>15.322083333333399</c:v>
                </c:pt>
                <c:pt idx="9194">
                  <c:v>15.32375</c:v>
                </c:pt>
                <c:pt idx="9195">
                  <c:v>15.325416666666699</c:v>
                </c:pt>
                <c:pt idx="9196">
                  <c:v>15.3270833333334</c:v>
                </c:pt>
                <c:pt idx="9197">
                  <c:v>15.328749999999999</c:v>
                </c:pt>
                <c:pt idx="9198">
                  <c:v>15.3304166666667</c:v>
                </c:pt>
                <c:pt idx="9199">
                  <c:v>15.332083333333401</c:v>
                </c:pt>
                <c:pt idx="9200">
                  <c:v>15.33375</c:v>
                </c:pt>
                <c:pt idx="9201">
                  <c:v>15.335416666666699</c:v>
                </c:pt>
                <c:pt idx="9202">
                  <c:v>15.3370833333334</c:v>
                </c:pt>
                <c:pt idx="9203">
                  <c:v>15.338749999999999</c:v>
                </c:pt>
                <c:pt idx="9204">
                  <c:v>15.3404166666667</c:v>
                </c:pt>
                <c:pt idx="9205">
                  <c:v>15.342083333333401</c:v>
                </c:pt>
                <c:pt idx="9206">
                  <c:v>15.34375</c:v>
                </c:pt>
                <c:pt idx="9207">
                  <c:v>15.345416666666701</c:v>
                </c:pt>
                <c:pt idx="9208">
                  <c:v>15.3470833333334</c:v>
                </c:pt>
                <c:pt idx="9209">
                  <c:v>15.348750000000001</c:v>
                </c:pt>
                <c:pt idx="9210">
                  <c:v>15.3504166666667</c:v>
                </c:pt>
                <c:pt idx="9211">
                  <c:v>15.3520833333334</c:v>
                </c:pt>
                <c:pt idx="9212">
                  <c:v>15.35375</c:v>
                </c:pt>
                <c:pt idx="9213">
                  <c:v>15.3554166666667</c:v>
                </c:pt>
                <c:pt idx="9214">
                  <c:v>15.357083333333399</c:v>
                </c:pt>
                <c:pt idx="9215">
                  <c:v>15.358750000000001</c:v>
                </c:pt>
                <c:pt idx="9216">
                  <c:v>15.360416666666699</c:v>
                </c:pt>
                <c:pt idx="9217">
                  <c:v>15.3620833333334</c:v>
                </c:pt>
                <c:pt idx="9218">
                  <c:v>15.36375</c:v>
                </c:pt>
                <c:pt idx="9219">
                  <c:v>15.3654166666667</c:v>
                </c:pt>
                <c:pt idx="9220">
                  <c:v>15.367083333333399</c:v>
                </c:pt>
                <c:pt idx="9221">
                  <c:v>15.36875</c:v>
                </c:pt>
                <c:pt idx="9222">
                  <c:v>15.370416666666699</c:v>
                </c:pt>
                <c:pt idx="9223">
                  <c:v>15.3720833333334</c:v>
                </c:pt>
                <c:pt idx="9224">
                  <c:v>15.373749999999999</c:v>
                </c:pt>
                <c:pt idx="9225">
                  <c:v>15.3754166666667</c:v>
                </c:pt>
                <c:pt idx="9226">
                  <c:v>15.377083333333401</c:v>
                </c:pt>
                <c:pt idx="9227">
                  <c:v>15.37875</c:v>
                </c:pt>
                <c:pt idx="9228">
                  <c:v>15.380416666666701</c:v>
                </c:pt>
                <c:pt idx="9229">
                  <c:v>15.3820833333334</c:v>
                </c:pt>
                <c:pt idx="9230">
                  <c:v>15.383749999999999</c:v>
                </c:pt>
                <c:pt idx="9231">
                  <c:v>15.3854166666667</c:v>
                </c:pt>
                <c:pt idx="9232">
                  <c:v>15.387083333333401</c:v>
                </c:pt>
                <c:pt idx="9233">
                  <c:v>15.38875</c:v>
                </c:pt>
                <c:pt idx="9234">
                  <c:v>15.390416666666701</c:v>
                </c:pt>
                <c:pt idx="9235">
                  <c:v>15.3920833333334</c:v>
                </c:pt>
                <c:pt idx="9236">
                  <c:v>15.393750000000001</c:v>
                </c:pt>
                <c:pt idx="9237">
                  <c:v>15.3954166666667</c:v>
                </c:pt>
                <c:pt idx="9238">
                  <c:v>15.3970833333334</c:v>
                </c:pt>
                <c:pt idx="9239">
                  <c:v>15.39875</c:v>
                </c:pt>
                <c:pt idx="9240">
                  <c:v>15.4004166666667</c:v>
                </c:pt>
                <c:pt idx="9241">
                  <c:v>15.402083333333399</c:v>
                </c:pt>
                <c:pt idx="9242">
                  <c:v>15.40375</c:v>
                </c:pt>
                <c:pt idx="9243">
                  <c:v>15.405416666666699</c:v>
                </c:pt>
                <c:pt idx="9244">
                  <c:v>15.4070833333334</c:v>
                </c:pt>
                <c:pt idx="9245">
                  <c:v>15.40875</c:v>
                </c:pt>
                <c:pt idx="9246">
                  <c:v>15.4104166666667</c:v>
                </c:pt>
                <c:pt idx="9247">
                  <c:v>15.412083333333401</c:v>
                </c:pt>
                <c:pt idx="9248">
                  <c:v>15.41375</c:v>
                </c:pt>
                <c:pt idx="9249">
                  <c:v>15.415416666666699</c:v>
                </c:pt>
                <c:pt idx="9250">
                  <c:v>15.4170833333334</c:v>
                </c:pt>
                <c:pt idx="9251">
                  <c:v>15.418749999999999</c:v>
                </c:pt>
                <c:pt idx="9252">
                  <c:v>15.4204166666667</c:v>
                </c:pt>
                <c:pt idx="9253">
                  <c:v>15.422083333333401</c:v>
                </c:pt>
                <c:pt idx="9254">
                  <c:v>15.42375</c:v>
                </c:pt>
                <c:pt idx="9255">
                  <c:v>15.425416666666701</c:v>
                </c:pt>
                <c:pt idx="9256">
                  <c:v>15.4270833333334</c:v>
                </c:pt>
                <c:pt idx="9257">
                  <c:v>15.428750000000001</c:v>
                </c:pt>
                <c:pt idx="9258">
                  <c:v>15.4304166666667</c:v>
                </c:pt>
                <c:pt idx="9259">
                  <c:v>15.4320833333334</c:v>
                </c:pt>
                <c:pt idx="9260">
                  <c:v>15.43375</c:v>
                </c:pt>
                <c:pt idx="9261">
                  <c:v>15.435416666666701</c:v>
                </c:pt>
                <c:pt idx="9262">
                  <c:v>15.437083333333399</c:v>
                </c:pt>
                <c:pt idx="9263">
                  <c:v>15.438750000000001</c:v>
                </c:pt>
                <c:pt idx="9264">
                  <c:v>15.4404166666667</c:v>
                </c:pt>
                <c:pt idx="9265">
                  <c:v>15.4420833333334</c:v>
                </c:pt>
                <c:pt idx="9266">
                  <c:v>15.44375</c:v>
                </c:pt>
                <c:pt idx="9267">
                  <c:v>15.4454166666667</c:v>
                </c:pt>
                <c:pt idx="9268">
                  <c:v>15.447083333333399</c:v>
                </c:pt>
                <c:pt idx="9269">
                  <c:v>15.44875</c:v>
                </c:pt>
                <c:pt idx="9270">
                  <c:v>15.450416666666699</c:v>
                </c:pt>
                <c:pt idx="9271">
                  <c:v>15.4520833333334</c:v>
                </c:pt>
                <c:pt idx="9272">
                  <c:v>15.453749999999999</c:v>
                </c:pt>
                <c:pt idx="9273">
                  <c:v>15.4554166666667</c:v>
                </c:pt>
                <c:pt idx="9274">
                  <c:v>15.457083333333401</c:v>
                </c:pt>
                <c:pt idx="9275">
                  <c:v>15.45875</c:v>
                </c:pt>
                <c:pt idx="9276">
                  <c:v>15.460416666666699</c:v>
                </c:pt>
                <c:pt idx="9277">
                  <c:v>15.4620833333334</c:v>
                </c:pt>
                <c:pt idx="9278">
                  <c:v>15.463749999999999</c:v>
                </c:pt>
                <c:pt idx="9279">
                  <c:v>15.4654166666667</c:v>
                </c:pt>
                <c:pt idx="9280">
                  <c:v>15.467083333333401</c:v>
                </c:pt>
                <c:pt idx="9281">
                  <c:v>15.46875</c:v>
                </c:pt>
                <c:pt idx="9282">
                  <c:v>15.470416666666701</c:v>
                </c:pt>
                <c:pt idx="9283">
                  <c:v>15.4720833333334</c:v>
                </c:pt>
                <c:pt idx="9284">
                  <c:v>15.473750000000001</c:v>
                </c:pt>
                <c:pt idx="9285">
                  <c:v>15.4754166666667</c:v>
                </c:pt>
                <c:pt idx="9286">
                  <c:v>15.4770833333334</c:v>
                </c:pt>
                <c:pt idx="9287">
                  <c:v>15.47875</c:v>
                </c:pt>
                <c:pt idx="9288">
                  <c:v>15.4804166666667</c:v>
                </c:pt>
                <c:pt idx="9289">
                  <c:v>15.482083333333399</c:v>
                </c:pt>
                <c:pt idx="9290">
                  <c:v>15.483750000000001</c:v>
                </c:pt>
                <c:pt idx="9291">
                  <c:v>15.485416666666699</c:v>
                </c:pt>
                <c:pt idx="9292">
                  <c:v>15.4870833333334</c:v>
                </c:pt>
                <c:pt idx="9293">
                  <c:v>15.48875</c:v>
                </c:pt>
                <c:pt idx="9294">
                  <c:v>15.4904166666667</c:v>
                </c:pt>
                <c:pt idx="9295">
                  <c:v>15.492083333333399</c:v>
                </c:pt>
                <c:pt idx="9296">
                  <c:v>15.49375</c:v>
                </c:pt>
                <c:pt idx="9297">
                  <c:v>15.495416666666699</c:v>
                </c:pt>
                <c:pt idx="9298">
                  <c:v>15.4970833333334</c:v>
                </c:pt>
                <c:pt idx="9299">
                  <c:v>15.498749999999999</c:v>
                </c:pt>
                <c:pt idx="9300">
                  <c:v>15.5004166666667</c:v>
                </c:pt>
                <c:pt idx="9301">
                  <c:v>15.502083333333401</c:v>
                </c:pt>
                <c:pt idx="9302">
                  <c:v>15.50375</c:v>
                </c:pt>
                <c:pt idx="9303">
                  <c:v>15.505416666666701</c:v>
                </c:pt>
                <c:pt idx="9304">
                  <c:v>15.5070833333334</c:v>
                </c:pt>
                <c:pt idx="9305">
                  <c:v>15.508749999999999</c:v>
                </c:pt>
                <c:pt idx="9306">
                  <c:v>15.5104166666667</c:v>
                </c:pt>
                <c:pt idx="9307">
                  <c:v>15.512083333333401</c:v>
                </c:pt>
                <c:pt idx="9308">
                  <c:v>15.51375</c:v>
                </c:pt>
                <c:pt idx="9309">
                  <c:v>15.515416666666701</c:v>
                </c:pt>
                <c:pt idx="9310">
                  <c:v>15.5170833333334</c:v>
                </c:pt>
                <c:pt idx="9311">
                  <c:v>15.518750000000001</c:v>
                </c:pt>
                <c:pt idx="9312">
                  <c:v>15.5204166666667</c:v>
                </c:pt>
                <c:pt idx="9313">
                  <c:v>15.5220833333334</c:v>
                </c:pt>
                <c:pt idx="9314">
                  <c:v>15.52375</c:v>
                </c:pt>
                <c:pt idx="9315">
                  <c:v>15.5254166666667</c:v>
                </c:pt>
                <c:pt idx="9316">
                  <c:v>15.527083333333399</c:v>
                </c:pt>
                <c:pt idx="9317">
                  <c:v>15.52875</c:v>
                </c:pt>
                <c:pt idx="9318">
                  <c:v>15.530416666666699</c:v>
                </c:pt>
                <c:pt idx="9319">
                  <c:v>15.5320833333334</c:v>
                </c:pt>
                <c:pt idx="9320">
                  <c:v>15.53375</c:v>
                </c:pt>
                <c:pt idx="9321">
                  <c:v>15.5354166666667</c:v>
                </c:pt>
                <c:pt idx="9322">
                  <c:v>15.537083333333401</c:v>
                </c:pt>
                <c:pt idx="9323">
                  <c:v>15.53875</c:v>
                </c:pt>
                <c:pt idx="9324">
                  <c:v>15.540416666666699</c:v>
                </c:pt>
                <c:pt idx="9325">
                  <c:v>15.5420833333334</c:v>
                </c:pt>
                <c:pt idx="9326">
                  <c:v>15.543749999999999</c:v>
                </c:pt>
                <c:pt idx="9327">
                  <c:v>15.5454166666667</c:v>
                </c:pt>
                <c:pt idx="9328">
                  <c:v>15.547083333333401</c:v>
                </c:pt>
                <c:pt idx="9329">
                  <c:v>15.54875</c:v>
                </c:pt>
                <c:pt idx="9330">
                  <c:v>15.550416666666701</c:v>
                </c:pt>
                <c:pt idx="9331">
                  <c:v>15.5520833333334</c:v>
                </c:pt>
                <c:pt idx="9332">
                  <c:v>15.553750000000001</c:v>
                </c:pt>
                <c:pt idx="9333">
                  <c:v>15.5554166666667</c:v>
                </c:pt>
                <c:pt idx="9334">
                  <c:v>15.5570833333334</c:v>
                </c:pt>
                <c:pt idx="9335">
                  <c:v>15.55875</c:v>
                </c:pt>
                <c:pt idx="9336">
                  <c:v>15.560416666666701</c:v>
                </c:pt>
                <c:pt idx="9337">
                  <c:v>15.562083333333399</c:v>
                </c:pt>
                <c:pt idx="9338">
                  <c:v>15.563750000000001</c:v>
                </c:pt>
                <c:pt idx="9339">
                  <c:v>15.5654166666667</c:v>
                </c:pt>
                <c:pt idx="9340">
                  <c:v>15.5670833333334</c:v>
                </c:pt>
                <c:pt idx="9341">
                  <c:v>15.56875</c:v>
                </c:pt>
                <c:pt idx="9342">
                  <c:v>15.5704166666667</c:v>
                </c:pt>
                <c:pt idx="9343">
                  <c:v>15.572083333333399</c:v>
                </c:pt>
                <c:pt idx="9344">
                  <c:v>15.57375</c:v>
                </c:pt>
                <c:pt idx="9345">
                  <c:v>15.575416666666699</c:v>
                </c:pt>
                <c:pt idx="9346">
                  <c:v>15.5770833333334</c:v>
                </c:pt>
                <c:pt idx="9347">
                  <c:v>15.578749999999999</c:v>
                </c:pt>
                <c:pt idx="9348">
                  <c:v>15.5804166666667</c:v>
                </c:pt>
                <c:pt idx="9349">
                  <c:v>15.582083333333401</c:v>
                </c:pt>
                <c:pt idx="9350">
                  <c:v>15.58375</c:v>
                </c:pt>
                <c:pt idx="9351">
                  <c:v>15.585416666666699</c:v>
                </c:pt>
                <c:pt idx="9352">
                  <c:v>15.5870833333334</c:v>
                </c:pt>
                <c:pt idx="9353">
                  <c:v>15.588749999999999</c:v>
                </c:pt>
                <c:pt idx="9354">
                  <c:v>15.5904166666667</c:v>
                </c:pt>
                <c:pt idx="9355">
                  <c:v>15.592083333333401</c:v>
                </c:pt>
                <c:pt idx="9356">
                  <c:v>15.59375</c:v>
                </c:pt>
                <c:pt idx="9357">
                  <c:v>15.595416666666701</c:v>
                </c:pt>
                <c:pt idx="9358">
                  <c:v>15.5970833333334</c:v>
                </c:pt>
                <c:pt idx="9359">
                  <c:v>15.598750000000001</c:v>
                </c:pt>
                <c:pt idx="9360">
                  <c:v>15.6004166666667</c:v>
                </c:pt>
                <c:pt idx="9361">
                  <c:v>15.6020833333334</c:v>
                </c:pt>
                <c:pt idx="9362">
                  <c:v>15.60375</c:v>
                </c:pt>
                <c:pt idx="9363">
                  <c:v>15.6054166666667</c:v>
                </c:pt>
                <c:pt idx="9364">
                  <c:v>15.607083333333399</c:v>
                </c:pt>
                <c:pt idx="9365">
                  <c:v>15.608750000000001</c:v>
                </c:pt>
                <c:pt idx="9366">
                  <c:v>15.610416666666699</c:v>
                </c:pt>
                <c:pt idx="9367">
                  <c:v>15.6120833333334</c:v>
                </c:pt>
                <c:pt idx="9368">
                  <c:v>15.61375</c:v>
                </c:pt>
                <c:pt idx="9369">
                  <c:v>15.6154166666667</c:v>
                </c:pt>
                <c:pt idx="9370">
                  <c:v>15.617083333333399</c:v>
                </c:pt>
                <c:pt idx="9371">
                  <c:v>15.61875</c:v>
                </c:pt>
                <c:pt idx="9372">
                  <c:v>15.620416666666699</c:v>
                </c:pt>
                <c:pt idx="9373">
                  <c:v>15.6220833333334</c:v>
                </c:pt>
                <c:pt idx="9374">
                  <c:v>15.623749999999999</c:v>
                </c:pt>
                <c:pt idx="9375">
                  <c:v>15.6254166666667</c:v>
                </c:pt>
                <c:pt idx="9376">
                  <c:v>15.627083333333401</c:v>
                </c:pt>
                <c:pt idx="9377">
                  <c:v>15.62875</c:v>
                </c:pt>
                <c:pt idx="9378">
                  <c:v>15.630416666666701</c:v>
                </c:pt>
                <c:pt idx="9379">
                  <c:v>15.6320833333334</c:v>
                </c:pt>
                <c:pt idx="9380">
                  <c:v>15.633749999999999</c:v>
                </c:pt>
                <c:pt idx="9381">
                  <c:v>15.6354166666667</c:v>
                </c:pt>
                <c:pt idx="9382">
                  <c:v>15.637083333333401</c:v>
                </c:pt>
                <c:pt idx="9383">
                  <c:v>15.63875</c:v>
                </c:pt>
                <c:pt idx="9384">
                  <c:v>15.640416666666701</c:v>
                </c:pt>
                <c:pt idx="9385">
                  <c:v>15.6420833333334</c:v>
                </c:pt>
                <c:pt idx="9386">
                  <c:v>15.643750000000001</c:v>
                </c:pt>
                <c:pt idx="9387">
                  <c:v>15.6454166666667</c:v>
                </c:pt>
                <c:pt idx="9388">
                  <c:v>15.6470833333334</c:v>
                </c:pt>
                <c:pt idx="9389">
                  <c:v>15.64875</c:v>
                </c:pt>
                <c:pt idx="9390">
                  <c:v>15.6504166666667</c:v>
                </c:pt>
                <c:pt idx="9391">
                  <c:v>15.652083333333399</c:v>
                </c:pt>
                <c:pt idx="9392">
                  <c:v>15.65375</c:v>
                </c:pt>
                <c:pt idx="9393">
                  <c:v>15.655416666666699</c:v>
                </c:pt>
                <c:pt idx="9394">
                  <c:v>15.6570833333334</c:v>
                </c:pt>
                <c:pt idx="9395">
                  <c:v>15.65875</c:v>
                </c:pt>
                <c:pt idx="9396">
                  <c:v>15.6604166666667</c:v>
                </c:pt>
                <c:pt idx="9397">
                  <c:v>15.662083333333401</c:v>
                </c:pt>
                <c:pt idx="9398">
                  <c:v>15.66375</c:v>
                </c:pt>
                <c:pt idx="9399">
                  <c:v>15.665416666666699</c:v>
                </c:pt>
                <c:pt idx="9400">
                  <c:v>15.6670833333334</c:v>
                </c:pt>
                <c:pt idx="9401">
                  <c:v>15.668749999999999</c:v>
                </c:pt>
                <c:pt idx="9402">
                  <c:v>15.6704166666667</c:v>
                </c:pt>
                <c:pt idx="9403">
                  <c:v>15.672083333333401</c:v>
                </c:pt>
                <c:pt idx="9404">
                  <c:v>15.67375</c:v>
                </c:pt>
                <c:pt idx="9405">
                  <c:v>15.675416666666701</c:v>
                </c:pt>
                <c:pt idx="9406">
                  <c:v>15.6770833333334</c:v>
                </c:pt>
                <c:pt idx="9407">
                  <c:v>15.678750000000001</c:v>
                </c:pt>
                <c:pt idx="9408">
                  <c:v>15.6804166666667</c:v>
                </c:pt>
                <c:pt idx="9409">
                  <c:v>15.6820833333334</c:v>
                </c:pt>
                <c:pt idx="9410">
                  <c:v>15.68375</c:v>
                </c:pt>
                <c:pt idx="9411">
                  <c:v>15.685416666666701</c:v>
                </c:pt>
                <c:pt idx="9412">
                  <c:v>15.687083333333399</c:v>
                </c:pt>
                <c:pt idx="9413">
                  <c:v>15.688750000000001</c:v>
                </c:pt>
                <c:pt idx="9414">
                  <c:v>15.6904166666667</c:v>
                </c:pt>
                <c:pt idx="9415">
                  <c:v>15.6920833333334</c:v>
                </c:pt>
                <c:pt idx="9416">
                  <c:v>15.69375</c:v>
                </c:pt>
                <c:pt idx="9417">
                  <c:v>15.6954166666667</c:v>
                </c:pt>
                <c:pt idx="9418">
                  <c:v>15.697083333333399</c:v>
                </c:pt>
                <c:pt idx="9419">
                  <c:v>15.69875</c:v>
                </c:pt>
                <c:pt idx="9420">
                  <c:v>15.700416666666699</c:v>
                </c:pt>
                <c:pt idx="9421">
                  <c:v>15.7020833333334</c:v>
                </c:pt>
                <c:pt idx="9422">
                  <c:v>15.703749999999999</c:v>
                </c:pt>
                <c:pt idx="9423">
                  <c:v>15.7054166666667</c:v>
                </c:pt>
                <c:pt idx="9424">
                  <c:v>15.707083333333401</c:v>
                </c:pt>
                <c:pt idx="9425">
                  <c:v>15.70875</c:v>
                </c:pt>
                <c:pt idx="9426">
                  <c:v>15.710416666666699</c:v>
                </c:pt>
                <c:pt idx="9427">
                  <c:v>15.7120833333334</c:v>
                </c:pt>
                <c:pt idx="9428">
                  <c:v>15.713749999999999</c:v>
                </c:pt>
                <c:pt idx="9429">
                  <c:v>15.7154166666667</c:v>
                </c:pt>
                <c:pt idx="9430">
                  <c:v>15.717083333333401</c:v>
                </c:pt>
                <c:pt idx="9431">
                  <c:v>15.71875</c:v>
                </c:pt>
                <c:pt idx="9432">
                  <c:v>15.720416666666701</c:v>
                </c:pt>
                <c:pt idx="9433">
                  <c:v>15.7220833333334</c:v>
                </c:pt>
                <c:pt idx="9434">
                  <c:v>15.723750000000001</c:v>
                </c:pt>
                <c:pt idx="9435">
                  <c:v>15.7254166666667</c:v>
                </c:pt>
                <c:pt idx="9436">
                  <c:v>15.7270833333334</c:v>
                </c:pt>
                <c:pt idx="9437">
                  <c:v>15.72875</c:v>
                </c:pt>
                <c:pt idx="9438">
                  <c:v>15.7304166666667</c:v>
                </c:pt>
                <c:pt idx="9439">
                  <c:v>15.732083333333399</c:v>
                </c:pt>
                <c:pt idx="9440">
                  <c:v>15.733750000000001</c:v>
                </c:pt>
                <c:pt idx="9441">
                  <c:v>15.735416666666699</c:v>
                </c:pt>
                <c:pt idx="9442">
                  <c:v>15.7370833333334</c:v>
                </c:pt>
                <c:pt idx="9443">
                  <c:v>15.73875</c:v>
                </c:pt>
                <c:pt idx="9444">
                  <c:v>15.7404166666667</c:v>
                </c:pt>
                <c:pt idx="9445">
                  <c:v>15.742083333333399</c:v>
                </c:pt>
                <c:pt idx="9446">
                  <c:v>15.74375</c:v>
                </c:pt>
                <c:pt idx="9447">
                  <c:v>15.745416666666699</c:v>
                </c:pt>
                <c:pt idx="9448">
                  <c:v>15.7470833333334</c:v>
                </c:pt>
                <c:pt idx="9449">
                  <c:v>15.748749999999999</c:v>
                </c:pt>
                <c:pt idx="9450">
                  <c:v>15.7504166666667</c:v>
                </c:pt>
                <c:pt idx="9451">
                  <c:v>15.752083333333401</c:v>
                </c:pt>
                <c:pt idx="9452">
                  <c:v>15.75375</c:v>
                </c:pt>
                <c:pt idx="9453">
                  <c:v>15.755416666666701</c:v>
                </c:pt>
                <c:pt idx="9454">
                  <c:v>15.7570833333334</c:v>
                </c:pt>
                <c:pt idx="9455">
                  <c:v>15.758749999999999</c:v>
                </c:pt>
                <c:pt idx="9456">
                  <c:v>15.7604166666667</c:v>
                </c:pt>
                <c:pt idx="9457">
                  <c:v>15.762083333333401</c:v>
                </c:pt>
                <c:pt idx="9458">
                  <c:v>15.76375</c:v>
                </c:pt>
                <c:pt idx="9459">
                  <c:v>15.765416666666701</c:v>
                </c:pt>
                <c:pt idx="9460">
                  <c:v>15.7670833333334</c:v>
                </c:pt>
                <c:pt idx="9461">
                  <c:v>15.768750000000001</c:v>
                </c:pt>
                <c:pt idx="9462">
                  <c:v>15.7704166666667</c:v>
                </c:pt>
                <c:pt idx="9463">
                  <c:v>15.7720833333334</c:v>
                </c:pt>
                <c:pt idx="9464">
                  <c:v>15.77375</c:v>
                </c:pt>
                <c:pt idx="9465">
                  <c:v>15.7754166666667</c:v>
                </c:pt>
                <c:pt idx="9466">
                  <c:v>15.777083333333399</c:v>
                </c:pt>
                <c:pt idx="9467">
                  <c:v>15.77875</c:v>
                </c:pt>
                <c:pt idx="9468">
                  <c:v>15.780416666666699</c:v>
                </c:pt>
                <c:pt idx="9469">
                  <c:v>15.7820833333334</c:v>
                </c:pt>
                <c:pt idx="9470">
                  <c:v>15.78375</c:v>
                </c:pt>
                <c:pt idx="9471">
                  <c:v>15.7854166666667</c:v>
                </c:pt>
                <c:pt idx="9472">
                  <c:v>15.787083333333401</c:v>
                </c:pt>
                <c:pt idx="9473">
                  <c:v>15.78875</c:v>
                </c:pt>
                <c:pt idx="9474">
                  <c:v>15.790416666666699</c:v>
                </c:pt>
                <c:pt idx="9475">
                  <c:v>15.7920833333334</c:v>
                </c:pt>
                <c:pt idx="9476">
                  <c:v>15.793749999999999</c:v>
                </c:pt>
                <c:pt idx="9477">
                  <c:v>15.7954166666667</c:v>
                </c:pt>
                <c:pt idx="9478">
                  <c:v>15.797083333333401</c:v>
                </c:pt>
                <c:pt idx="9479">
                  <c:v>15.79875</c:v>
                </c:pt>
                <c:pt idx="9480">
                  <c:v>15.800416666666701</c:v>
                </c:pt>
                <c:pt idx="9481">
                  <c:v>15.8020833333334</c:v>
                </c:pt>
                <c:pt idx="9482">
                  <c:v>15.803750000000001</c:v>
                </c:pt>
                <c:pt idx="9483">
                  <c:v>15.8054166666667</c:v>
                </c:pt>
                <c:pt idx="9484">
                  <c:v>15.8070833333334</c:v>
                </c:pt>
                <c:pt idx="9485">
                  <c:v>15.80875</c:v>
                </c:pt>
                <c:pt idx="9486">
                  <c:v>15.810416666666701</c:v>
                </c:pt>
                <c:pt idx="9487">
                  <c:v>15.812083333333399</c:v>
                </c:pt>
                <c:pt idx="9488">
                  <c:v>15.813750000000001</c:v>
                </c:pt>
                <c:pt idx="9489">
                  <c:v>15.8154166666667</c:v>
                </c:pt>
                <c:pt idx="9490">
                  <c:v>15.8170833333334</c:v>
                </c:pt>
                <c:pt idx="9491">
                  <c:v>15.81875</c:v>
                </c:pt>
                <c:pt idx="9492">
                  <c:v>15.8204166666667</c:v>
                </c:pt>
                <c:pt idx="9493">
                  <c:v>15.822083333333399</c:v>
                </c:pt>
                <c:pt idx="9494">
                  <c:v>15.82375</c:v>
                </c:pt>
                <c:pt idx="9495">
                  <c:v>15.825416666666699</c:v>
                </c:pt>
                <c:pt idx="9496">
                  <c:v>15.8270833333334</c:v>
                </c:pt>
                <c:pt idx="9497">
                  <c:v>15.828749999999999</c:v>
                </c:pt>
                <c:pt idx="9498">
                  <c:v>15.8304166666667</c:v>
                </c:pt>
                <c:pt idx="9499">
                  <c:v>15.832083333333401</c:v>
                </c:pt>
                <c:pt idx="9500">
                  <c:v>15.83375</c:v>
                </c:pt>
                <c:pt idx="9501">
                  <c:v>15.835416666666699</c:v>
                </c:pt>
                <c:pt idx="9502">
                  <c:v>15.8370833333334</c:v>
                </c:pt>
                <c:pt idx="9503">
                  <c:v>15.838749999999999</c:v>
                </c:pt>
                <c:pt idx="9504">
                  <c:v>15.8404166666667</c:v>
                </c:pt>
                <c:pt idx="9505">
                  <c:v>15.842083333333401</c:v>
                </c:pt>
                <c:pt idx="9506">
                  <c:v>15.84375</c:v>
                </c:pt>
                <c:pt idx="9507">
                  <c:v>15.845416666666701</c:v>
                </c:pt>
                <c:pt idx="9508">
                  <c:v>15.8470833333334</c:v>
                </c:pt>
                <c:pt idx="9509">
                  <c:v>15.848750000000001</c:v>
                </c:pt>
                <c:pt idx="9510">
                  <c:v>15.8504166666667</c:v>
                </c:pt>
                <c:pt idx="9511">
                  <c:v>15.8520833333334</c:v>
                </c:pt>
                <c:pt idx="9512">
                  <c:v>15.85375</c:v>
                </c:pt>
                <c:pt idx="9513">
                  <c:v>15.8554166666667</c:v>
                </c:pt>
                <c:pt idx="9514">
                  <c:v>15.857083333333399</c:v>
                </c:pt>
                <c:pt idx="9515">
                  <c:v>15.858750000000001</c:v>
                </c:pt>
                <c:pt idx="9516">
                  <c:v>15.860416666666699</c:v>
                </c:pt>
                <c:pt idx="9517">
                  <c:v>15.8620833333334</c:v>
                </c:pt>
                <c:pt idx="9518">
                  <c:v>15.86375</c:v>
                </c:pt>
                <c:pt idx="9519">
                  <c:v>15.8654166666667</c:v>
                </c:pt>
                <c:pt idx="9520">
                  <c:v>15.867083333333399</c:v>
                </c:pt>
                <c:pt idx="9521">
                  <c:v>15.86875</c:v>
                </c:pt>
                <c:pt idx="9522">
                  <c:v>15.870416666666699</c:v>
                </c:pt>
                <c:pt idx="9523">
                  <c:v>15.8720833333334</c:v>
                </c:pt>
                <c:pt idx="9524">
                  <c:v>15.873749999999999</c:v>
                </c:pt>
                <c:pt idx="9525">
                  <c:v>15.8754166666667</c:v>
                </c:pt>
                <c:pt idx="9526">
                  <c:v>15.877083333333401</c:v>
                </c:pt>
                <c:pt idx="9527">
                  <c:v>15.87875</c:v>
                </c:pt>
                <c:pt idx="9528">
                  <c:v>15.880416666666701</c:v>
                </c:pt>
                <c:pt idx="9529">
                  <c:v>15.8820833333334</c:v>
                </c:pt>
                <c:pt idx="9530">
                  <c:v>15.883749999999999</c:v>
                </c:pt>
                <c:pt idx="9531">
                  <c:v>15.8854166666667</c:v>
                </c:pt>
                <c:pt idx="9532">
                  <c:v>15.887083333333401</c:v>
                </c:pt>
                <c:pt idx="9533">
                  <c:v>15.88875</c:v>
                </c:pt>
                <c:pt idx="9534">
                  <c:v>15.890416666666701</c:v>
                </c:pt>
                <c:pt idx="9535">
                  <c:v>15.8920833333334</c:v>
                </c:pt>
                <c:pt idx="9536">
                  <c:v>15.893750000000001</c:v>
                </c:pt>
                <c:pt idx="9537">
                  <c:v>15.8954166666667</c:v>
                </c:pt>
                <c:pt idx="9538">
                  <c:v>15.8970833333334</c:v>
                </c:pt>
                <c:pt idx="9539">
                  <c:v>15.89875</c:v>
                </c:pt>
                <c:pt idx="9540">
                  <c:v>15.9004166666667</c:v>
                </c:pt>
                <c:pt idx="9541">
                  <c:v>15.902083333333399</c:v>
                </c:pt>
                <c:pt idx="9542">
                  <c:v>15.90375</c:v>
                </c:pt>
                <c:pt idx="9543">
                  <c:v>15.905416666666699</c:v>
                </c:pt>
                <c:pt idx="9544">
                  <c:v>15.9070833333334</c:v>
                </c:pt>
                <c:pt idx="9545">
                  <c:v>15.90875</c:v>
                </c:pt>
                <c:pt idx="9546">
                  <c:v>15.9104166666667</c:v>
                </c:pt>
                <c:pt idx="9547">
                  <c:v>15.912083333333401</c:v>
                </c:pt>
                <c:pt idx="9548">
                  <c:v>15.91375</c:v>
                </c:pt>
                <c:pt idx="9549">
                  <c:v>15.915416666666699</c:v>
                </c:pt>
                <c:pt idx="9550">
                  <c:v>15.9170833333334</c:v>
                </c:pt>
                <c:pt idx="9551">
                  <c:v>15.918749999999999</c:v>
                </c:pt>
                <c:pt idx="9552">
                  <c:v>15.9204166666667</c:v>
                </c:pt>
                <c:pt idx="9553">
                  <c:v>15.922083333333401</c:v>
                </c:pt>
                <c:pt idx="9554">
                  <c:v>15.92375</c:v>
                </c:pt>
                <c:pt idx="9555">
                  <c:v>15.925416666666701</c:v>
                </c:pt>
                <c:pt idx="9556">
                  <c:v>15.9270833333334</c:v>
                </c:pt>
                <c:pt idx="9557">
                  <c:v>15.928750000000001</c:v>
                </c:pt>
                <c:pt idx="9558">
                  <c:v>15.9304166666667</c:v>
                </c:pt>
                <c:pt idx="9559">
                  <c:v>15.9320833333334</c:v>
                </c:pt>
                <c:pt idx="9560">
                  <c:v>15.93375</c:v>
                </c:pt>
                <c:pt idx="9561">
                  <c:v>15.935416666666701</c:v>
                </c:pt>
                <c:pt idx="9562">
                  <c:v>15.937083333333399</c:v>
                </c:pt>
                <c:pt idx="9563">
                  <c:v>15.938750000000001</c:v>
                </c:pt>
                <c:pt idx="9564">
                  <c:v>15.9404166666667</c:v>
                </c:pt>
                <c:pt idx="9565">
                  <c:v>15.9420833333334</c:v>
                </c:pt>
                <c:pt idx="9566">
                  <c:v>15.94375</c:v>
                </c:pt>
                <c:pt idx="9567">
                  <c:v>15.9454166666667</c:v>
                </c:pt>
                <c:pt idx="9568">
                  <c:v>15.947083333333399</c:v>
                </c:pt>
                <c:pt idx="9569">
                  <c:v>15.94875</c:v>
                </c:pt>
                <c:pt idx="9570">
                  <c:v>15.950416666666699</c:v>
                </c:pt>
                <c:pt idx="9571">
                  <c:v>15.9520833333334</c:v>
                </c:pt>
                <c:pt idx="9572">
                  <c:v>15.953749999999999</c:v>
                </c:pt>
                <c:pt idx="9573">
                  <c:v>15.9554166666667</c:v>
                </c:pt>
                <c:pt idx="9574">
                  <c:v>15.957083333333401</c:v>
                </c:pt>
                <c:pt idx="9575">
                  <c:v>15.95875</c:v>
                </c:pt>
                <c:pt idx="9576">
                  <c:v>15.960416666666699</c:v>
                </c:pt>
                <c:pt idx="9577">
                  <c:v>15.9620833333334</c:v>
                </c:pt>
                <c:pt idx="9578">
                  <c:v>15.963749999999999</c:v>
                </c:pt>
                <c:pt idx="9579">
                  <c:v>15.9654166666667</c:v>
                </c:pt>
                <c:pt idx="9580">
                  <c:v>15.967083333333401</c:v>
                </c:pt>
                <c:pt idx="9581">
                  <c:v>15.96875</c:v>
                </c:pt>
                <c:pt idx="9582">
                  <c:v>15.970416666666701</c:v>
                </c:pt>
                <c:pt idx="9583">
                  <c:v>15.9720833333334</c:v>
                </c:pt>
                <c:pt idx="9584">
                  <c:v>15.973750000000001</c:v>
                </c:pt>
                <c:pt idx="9585">
                  <c:v>15.9754166666667</c:v>
                </c:pt>
                <c:pt idx="9586">
                  <c:v>15.9770833333334</c:v>
                </c:pt>
                <c:pt idx="9587">
                  <c:v>15.97875</c:v>
                </c:pt>
                <c:pt idx="9588">
                  <c:v>15.9804166666667</c:v>
                </c:pt>
                <c:pt idx="9589">
                  <c:v>15.982083333333399</c:v>
                </c:pt>
                <c:pt idx="9590">
                  <c:v>15.983750000000001</c:v>
                </c:pt>
                <c:pt idx="9591">
                  <c:v>15.985416666666699</c:v>
                </c:pt>
                <c:pt idx="9592">
                  <c:v>15.9870833333334</c:v>
                </c:pt>
                <c:pt idx="9593">
                  <c:v>15.98875</c:v>
                </c:pt>
                <c:pt idx="9594">
                  <c:v>15.9904166666667</c:v>
                </c:pt>
                <c:pt idx="9595">
                  <c:v>15.992083333333399</c:v>
                </c:pt>
                <c:pt idx="9596">
                  <c:v>15.99375</c:v>
                </c:pt>
                <c:pt idx="9597">
                  <c:v>15.995416666666699</c:v>
                </c:pt>
                <c:pt idx="9598">
                  <c:v>15.9970833333334</c:v>
                </c:pt>
                <c:pt idx="9599">
                  <c:v>15.998749999999999</c:v>
                </c:pt>
                <c:pt idx="9600">
                  <c:v>16.000416666666698</c:v>
                </c:pt>
                <c:pt idx="9601">
                  <c:v>16.002083333333399</c:v>
                </c:pt>
                <c:pt idx="9602">
                  <c:v>16.00375</c:v>
                </c:pt>
                <c:pt idx="9603">
                  <c:v>16.005416666666701</c:v>
                </c:pt>
                <c:pt idx="9604">
                  <c:v>16.007083333333401</c:v>
                </c:pt>
                <c:pt idx="9605">
                  <c:v>16.008749999999999</c:v>
                </c:pt>
                <c:pt idx="9606">
                  <c:v>16.0104166666667</c:v>
                </c:pt>
                <c:pt idx="9607">
                  <c:v>16.012083333333401</c:v>
                </c:pt>
                <c:pt idx="9608">
                  <c:v>16.013750000000002</c:v>
                </c:pt>
                <c:pt idx="9609">
                  <c:v>16.015416666666699</c:v>
                </c:pt>
                <c:pt idx="9610">
                  <c:v>16.0170833333334</c:v>
                </c:pt>
                <c:pt idx="9611">
                  <c:v>16.018750000000001</c:v>
                </c:pt>
                <c:pt idx="9612">
                  <c:v>16.020416666666701</c:v>
                </c:pt>
                <c:pt idx="9613">
                  <c:v>16.022083333333399</c:v>
                </c:pt>
                <c:pt idx="9614">
                  <c:v>16.02375</c:v>
                </c:pt>
                <c:pt idx="9615">
                  <c:v>16.0254166666667</c:v>
                </c:pt>
                <c:pt idx="9616">
                  <c:v>16.027083333333401</c:v>
                </c:pt>
                <c:pt idx="9617">
                  <c:v>16.028749999999999</c:v>
                </c:pt>
                <c:pt idx="9618">
                  <c:v>16.030416666666699</c:v>
                </c:pt>
                <c:pt idx="9619">
                  <c:v>16.0320833333334</c:v>
                </c:pt>
                <c:pt idx="9620">
                  <c:v>16.033750000000001</c:v>
                </c:pt>
                <c:pt idx="9621">
                  <c:v>16.035416666666698</c:v>
                </c:pt>
                <c:pt idx="9622">
                  <c:v>16.037083333333399</c:v>
                </c:pt>
                <c:pt idx="9623">
                  <c:v>16.03875</c:v>
                </c:pt>
                <c:pt idx="9624">
                  <c:v>16.040416666666701</c:v>
                </c:pt>
                <c:pt idx="9625">
                  <c:v>16.042083333333402</c:v>
                </c:pt>
                <c:pt idx="9626">
                  <c:v>16.043749999999999</c:v>
                </c:pt>
                <c:pt idx="9627">
                  <c:v>16.0454166666667</c:v>
                </c:pt>
                <c:pt idx="9628">
                  <c:v>16.047083333333401</c:v>
                </c:pt>
                <c:pt idx="9629">
                  <c:v>16.048749999999998</c:v>
                </c:pt>
                <c:pt idx="9630">
                  <c:v>16.050416666666699</c:v>
                </c:pt>
                <c:pt idx="9631">
                  <c:v>16.0520833333334</c:v>
                </c:pt>
                <c:pt idx="9632">
                  <c:v>16.053750000000001</c:v>
                </c:pt>
                <c:pt idx="9633">
                  <c:v>16.055416666666702</c:v>
                </c:pt>
                <c:pt idx="9634">
                  <c:v>16.057083333333399</c:v>
                </c:pt>
                <c:pt idx="9635">
                  <c:v>16.05875</c:v>
                </c:pt>
                <c:pt idx="9636">
                  <c:v>16.060416666666701</c:v>
                </c:pt>
                <c:pt idx="9637">
                  <c:v>16.062083333333401</c:v>
                </c:pt>
                <c:pt idx="9638">
                  <c:v>16.063749999999999</c:v>
                </c:pt>
                <c:pt idx="9639">
                  <c:v>16.0654166666667</c:v>
                </c:pt>
                <c:pt idx="9640">
                  <c:v>16.0670833333334</c:v>
                </c:pt>
                <c:pt idx="9641">
                  <c:v>16.068750000000001</c:v>
                </c:pt>
                <c:pt idx="9642">
                  <c:v>16.070416666666699</c:v>
                </c:pt>
                <c:pt idx="9643">
                  <c:v>16.072083333333399</c:v>
                </c:pt>
                <c:pt idx="9644">
                  <c:v>16.07375</c:v>
                </c:pt>
                <c:pt idx="9645">
                  <c:v>16.075416666666701</c:v>
                </c:pt>
                <c:pt idx="9646">
                  <c:v>16.077083333333398</c:v>
                </c:pt>
                <c:pt idx="9647">
                  <c:v>16.078749999999999</c:v>
                </c:pt>
                <c:pt idx="9648">
                  <c:v>16.0804166666667</c:v>
                </c:pt>
                <c:pt idx="9649">
                  <c:v>16.082083333333401</c:v>
                </c:pt>
                <c:pt idx="9650">
                  <c:v>16.083749999999998</c:v>
                </c:pt>
                <c:pt idx="9651">
                  <c:v>16.085416666666699</c:v>
                </c:pt>
                <c:pt idx="9652">
                  <c:v>16.0870833333334</c:v>
                </c:pt>
                <c:pt idx="9653">
                  <c:v>16.088750000000001</c:v>
                </c:pt>
                <c:pt idx="9654">
                  <c:v>16.090416666666702</c:v>
                </c:pt>
                <c:pt idx="9655">
                  <c:v>16.092083333333399</c:v>
                </c:pt>
                <c:pt idx="9656">
                  <c:v>16.09375</c:v>
                </c:pt>
                <c:pt idx="9657">
                  <c:v>16.095416666666701</c:v>
                </c:pt>
                <c:pt idx="9658">
                  <c:v>16.097083333333401</c:v>
                </c:pt>
                <c:pt idx="9659">
                  <c:v>16.098749999999999</c:v>
                </c:pt>
                <c:pt idx="9660">
                  <c:v>16.1004166666667</c:v>
                </c:pt>
                <c:pt idx="9661">
                  <c:v>16.1020833333334</c:v>
                </c:pt>
                <c:pt idx="9662">
                  <c:v>16.103750000000002</c:v>
                </c:pt>
                <c:pt idx="9663">
                  <c:v>16.105416666666699</c:v>
                </c:pt>
                <c:pt idx="9664">
                  <c:v>16.107083333333399</c:v>
                </c:pt>
                <c:pt idx="9665">
                  <c:v>16.108750000000001</c:v>
                </c:pt>
                <c:pt idx="9666">
                  <c:v>16.110416666666701</c:v>
                </c:pt>
                <c:pt idx="9667">
                  <c:v>16.112083333333398</c:v>
                </c:pt>
                <c:pt idx="9668">
                  <c:v>16.11375</c:v>
                </c:pt>
                <c:pt idx="9669">
                  <c:v>16.1154166666667</c:v>
                </c:pt>
                <c:pt idx="9670">
                  <c:v>16.117083333333401</c:v>
                </c:pt>
                <c:pt idx="9671">
                  <c:v>16.118749999999999</c:v>
                </c:pt>
                <c:pt idx="9672">
                  <c:v>16.120416666666699</c:v>
                </c:pt>
                <c:pt idx="9673">
                  <c:v>16.1220833333334</c:v>
                </c:pt>
                <c:pt idx="9674">
                  <c:v>16.123750000000001</c:v>
                </c:pt>
                <c:pt idx="9675">
                  <c:v>16.125416666666698</c:v>
                </c:pt>
                <c:pt idx="9676">
                  <c:v>16.127083333333399</c:v>
                </c:pt>
                <c:pt idx="9677">
                  <c:v>16.12875</c:v>
                </c:pt>
                <c:pt idx="9678">
                  <c:v>16.130416666666701</c:v>
                </c:pt>
                <c:pt idx="9679">
                  <c:v>16.132083333333401</c:v>
                </c:pt>
                <c:pt idx="9680">
                  <c:v>16.133749999999999</c:v>
                </c:pt>
                <c:pt idx="9681">
                  <c:v>16.1354166666667</c:v>
                </c:pt>
                <c:pt idx="9682">
                  <c:v>16.137083333333401</c:v>
                </c:pt>
                <c:pt idx="9683">
                  <c:v>16.138750000000002</c:v>
                </c:pt>
                <c:pt idx="9684">
                  <c:v>16.140416666666699</c:v>
                </c:pt>
                <c:pt idx="9685">
                  <c:v>16.1420833333334</c:v>
                </c:pt>
                <c:pt idx="9686">
                  <c:v>16.143750000000001</c:v>
                </c:pt>
                <c:pt idx="9687">
                  <c:v>16.145416666666701</c:v>
                </c:pt>
                <c:pt idx="9688">
                  <c:v>16.147083333333399</c:v>
                </c:pt>
                <c:pt idx="9689">
                  <c:v>16.14875</c:v>
                </c:pt>
                <c:pt idx="9690">
                  <c:v>16.1504166666667</c:v>
                </c:pt>
                <c:pt idx="9691">
                  <c:v>16.152083333333401</c:v>
                </c:pt>
                <c:pt idx="9692">
                  <c:v>16.153749999999999</c:v>
                </c:pt>
                <c:pt idx="9693">
                  <c:v>16.155416666666699</c:v>
                </c:pt>
                <c:pt idx="9694">
                  <c:v>16.1570833333334</c:v>
                </c:pt>
                <c:pt idx="9695">
                  <c:v>16.158750000000001</c:v>
                </c:pt>
                <c:pt idx="9696">
                  <c:v>16.160416666666698</c:v>
                </c:pt>
                <c:pt idx="9697">
                  <c:v>16.162083333333399</c:v>
                </c:pt>
                <c:pt idx="9698">
                  <c:v>16.16375</c:v>
                </c:pt>
                <c:pt idx="9699">
                  <c:v>16.165416666666701</c:v>
                </c:pt>
                <c:pt idx="9700">
                  <c:v>16.167083333333402</c:v>
                </c:pt>
                <c:pt idx="9701">
                  <c:v>16.168749999999999</c:v>
                </c:pt>
                <c:pt idx="9702">
                  <c:v>16.1704166666667</c:v>
                </c:pt>
                <c:pt idx="9703">
                  <c:v>16.172083333333401</c:v>
                </c:pt>
                <c:pt idx="9704">
                  <c:v>16.173749999999998</c:v>
                </c:pt>
                <c:pt idx="9705">
                  <c:v>16.175416666666699</c:v>
                </c:pt>
                <c:pt idx="9706">
                  <c:v>16.1770833333334</c:v>
                </c:pt>
                <c:pt idx="9707">
                  <c:v>16.178750000000001</c:v>
                </c:pt>
                <c:pt idx="9708">
                  <c:v>16.180416666666702</c:v>
                </c:pt>
                <c:pt idx="9709">
                  <c:v>16.182083333333399</c:v>
                </c:pt>
                <c:pt idx="9710">
                  <c:v>16.18375</c:v>
                </c:pt>
                <c:pt idx="9711">
                  <c:v>16.185416666666701</c:v>
                </c:pt>
                <c:pt idx="9712">
                  <c:v>16.187083333333401</c:v>
                </c:pt>
                <c:pt idx="9713">
                  <c:v>16.188749999999999</c:v>
                </c:pt>
                <c:pt idx="9714">
                  <c:v>16.1904166666667</c:v>
                </c:pt>
                <c:pt idx="9715">
                  <c:v>16.1920833333334</c:v>
                </c:pt>
                <c:pt idx="9716">
                  <c:v>16.193750000000001</c:v>
                </c:pt>
                <c:pt idx="9717">
                  <c:v>16.195416666666699</c:v>
                </c:pt>
                <c:pt idx="9718">
                  <c:v>16.197083333333399</c:v>
                </c:pt>
                <c:pt idx="9719">
                  <c:v>16.19875</c:v>
                </c:pt>
                <c:pt idx="9720">
                  <c:v>16.200416666666701</c:v>
                </c:pt>
                <c:pt idx="9721">
                  <c:v>16.202083333333398</c:v>
                </c:pt>
                <c:pt idx="9722">
                  <c:v>16.203749999999999</c:v>
                </c:pt>
                <c:pt idx="9723">
                  <c:v>16.2054166666667</c:v>
                </c:pt>
                <c:pt idx="9724">
                  <c:v>16.207083333333401</c:v>
                </c:pt>
                <c:pt idx="9725">
                  <c:v>16.208749999999998</c:v>
                </c:pt>
                <c:pt idx="9726">
                  <c:v>16.210416666666699</c:v>
                </c:pt>
                <c:pt idx="9727">
                  <c:v>16.2120833333334</c:v>
                </c:pt>
                <c:pt idx="9728">
                  <c:v>16.213750000000001</c:v>
                </c:pt>
                <c:pt idx="9729">
                  <c:v>16.215416666666702</c:v>
                </c:pt>
                <c:pt idx="9730">
                  <c:v>16.217083333333399</c:v>
                </c:pt>
                <c:pt idx="9731">
                  <c:v>16.21875</c:v>
                </c:pt>
                <c:pt idx="9732">
                  <c:v>16.220416666666701</c:v>
                </c:pt>
                <c:pt idx="9733">
                  <c:v>16.222083333333401</c:v>
                </c:pt>
                <c:pt idx="9734">
                  <c:v>16.223749999999999</c:v>
                </c:pt>
                <c:pt idx="9735">
                  <c:v>16.2254166666667</c:v>
                </c:pt>
                <c:pt idx="9736">
                  <c:v>16.2270833333334</c:v>
                </c:pt>
                <c:pt idx="9737">
                  <c:v>16.228750000000002</c:v>
                </c:pt>
                <c:pt idx="9738">
                  <c:v>16.230416666666699</c:v>
                </c:pt>
                <c:pt idx="9739">
                  <c:v>16.232083333333399</c:v>
                </c:pt>
                <c:pt idx="9740">
                  <c:v>16.233750000000001</c:v>
                </c:pt>
                <c:pt idx="9741">
                  <c:v>16.235416666666701</c:v>
                </c:pt>
                <c:pt idx="9742">
                  <c:v>16.237083333333398</c:v>
                </c:pt>
                <c:pt idx="9743">
                  <c:v>16.23875</c:v>
                </c:pt>
                <c:pt idx="9744">
                  <c:v>16.2404166666667</c:v>
                </c:pt>
                <c:pt idx="9745">
                  <c:v>16.242083333333401</c:v>
                </c:pt>
                <c:pt idx="9746">
                  <c:v>16.243749999999999</c:v>
                </c:pt>
                <c:pt idx="9747">
                  <c:v>16.245416666666699</c:v>
                </c:pt>
                <c:pt idx="9748">
                  <c:v>16.2470833333334</c:v>
                </c:pt>
                <c:pt idx="9749">
                  <c:v>16.248750000000001</c:v>
                </c:pt>
                <c:pt idx="9750">
                  <c:v>16.250416666666698</c:v>
                </c:pt>
                <c:pt idx="9751">
                  <c:v>16.252083333333399</c:v>
                </c:pt>
                <c:pt idx="9752">
                  <c:v>16.25375</c:v>
                </c:pt>
                <c:pt idx="9753">
                  <c:v>16.255416666666701</c:v>
                </c:pt>
                <c:pt idx="9754">
                  <c:v>16.257083333333401</c:v>
                </c:pt>
                <c:pt idx="9755">
                  <c:v>16.258749999999999</c:v>
                </c:pt>
                <c:pt idx="9756">
                  <c:v>16.2604166666667</c:v>
                </c:pt>
                <c:pt idx="9757">
                  <c:v>16.262083333333401</c:v>
                </c:pt>
                <c:pt idx="9758">
                  <c:v>16.263750000000002</c:v>
                </c:pt>
                <c:pt idx="9759">
                  <c:v>16.265416666666699</c:v>
                </c:pt>
                <c:pt idx="9760">
                  <c:v>16.2670833333334</c:v>
                </c:pt>
                <c:pt idx="9761">
                  <c:v>16.268750000000001</c:v>
                </c:pt>
                <c:pt idx="9762">
                  <c:v>16.270416666666701</c:v>
                </c:pt>
                <c:pt idx="9763">
                  <c:v>16.272083333333399</c:v>
                </c:pt>
                <c:pt idx="9764">
                  <c:v>16.27375</c:v>
                </c:pt>
                <c:pt idx="9765">
                  <c:v>16.2754166666667</c:v>
                </c:pt>
                <c:pt idx="9766">
                  <c:v>16.277083333333401</c:v>
                </c:pt>
                <c:pt idx="9767">
                  <c:v>16.278749999999999</c:v>
                </c:pt>
                <c:pt idx="9768">
                  <c:v>16.280416666666699</c:v>
                </c:pt>
                <c:pt idx="9769">
                  <c:v>16.2820833333334</c:v>
                </c:pt>
                <c:pt idx="9770">
                  <c:v>16.283750000000001</c:v>
                </c:pt>
                <c:pt idx="9771">
                  <c:v>16.285416666666698</c:v>
                </c:pt>
                <c:pt idx="9772">
                  <c:v>16.287083333333399</c:v>
                </c:pt>
                <c:pt idx="9773">
                  <c:v>16.28875</c:v>
                </c:pt>
                <c:pt idx="9774">
                  <c:v>16.290416666666701</c:v>
                </c:pt>
                <c:pt idx="9775">
                  <c:v>16.292083333333402</c:v>
                </c:pt>
                <c:pt idx="9776">
                  <c:v>16.293749999999999</c:v>
                </c:pt>
                <c:pt idx="9777">
                  <c:v>16.2954166666667</c:v>
                </c:pt>
                <c:pt idx="9778">
                  <c:v>16.297083333333401</c:v>
                </c:pt>
                <c:pt idx="9779">
                  <c:v>16.298749999999998</c:v>
                </c:pt>
                <c:pt idx="9780">
                  <c:v>16.300416666666699</c:v>
                </c:pt>
                <c:pt idx="9781">
                  <c:v>16.3020833333334</c:v>
                </c:pt>
                <c:pt idx="9782">
                  <c:v>16.303750000000001</c:v>
                </c:pt>
                <c:pt idx="9783">
                  <c:v>16.305416666666702</c:v>
                </c:pt>
                <c:pt idx="9784">
                  <c:v>16.307083333333399</c:v>
                </c:pt>
                <c:pt idx="9785">
                  <c:v>16.30875</c:v>
                </c:pt>
                <c:pt idx="9786">
                  <c:v>16.310416666666701</c:v>
                </c:pt>
                <c:pt idx="9787">
                  <c:v>16.312083333333401</c:v>
                </c:pt>
                <c:pt idx="9788">
                  <c:v>16.313749999999999</c:v>
                </c:pt>
                <c:pt idx="9789">
                  <c:v>16.3154166666667</c:v>
                </c:pt>
                <c:pt idx="9790">
                  <c:v>16.3170833333334</c:v>
                </c:pt>
                <c:pt idx="9791">
                  <c:v>16.318750000000001</c:v>
                </c:pt>
                <c:pt idx="9792">
                  <c:v>16.320416666666699</c:v>
                </c:pt>
                <c:pt idx="9793">
                  <c:v>16.322083333333399</c:v>
                </c:pt>
                <c:pt idx="9794">
                  <c:v>16.32375</c:v>
                </c:pt>
                <c:pt idx="9795">
                  <c:v>16.325416666666701</c:v>
                </c:pt>
                <c:pt idx="9796">
                  <c:v>16.327083333333398</c:v>
                </c:pt>
                <c:pt idx="9797">
                  <c:v>16.328749999999999</c:v>
                </c:pt>
                <c:pt idx="9798">
                  <c:v>16.3304166666667</c:v>
                </c:pt>
                <c:pt idx="9799">
                  <c:v>16.332083333333401</c:v>
                </c:pt>
                <c:pt idx="9800">
                  <c:v>16.333749999999998</c:v>
                </c:pt>
                <c:pt idx="9801">
                  <c:v>16.335416666666699</c:v>
                </c:pt>
                <c:pt idx="9802">
                  <c:v>16.3370833333334</c:v>
                </c:pt>
                <c:pt idx="9803">
                  <c:v>16.338750000000001</c:v>
                </c:pt>
                <c:pt idx="9804">
                  <c:v>16.340416666666702</c:v>
                </c:pt>
                <c:pt idx="9805">
                  <c:v>16.342083333333399</c:v>
                </c:pt>
                <c:pt idx="9806">
                  <c:v>16.34375</c:v>
                </c:pt>
                <c:pt idx="9807">
                  <c:v>16.345416666666701</c:v>
                </c:pt>
                <c:pt idx="9808">
                  <c:v>16.347083333333401</c:v>
                </c:pt>
                <c:pt idx="9809">
                  <c:v>16.348749999999999</c:v>
                </c:pt>
                <c:pt idx="9810">
                  <c:v>16.3504166666667</c:v>
                </c:pt>
                <c:pt idx="9811">
                  <c:v>16.3520833333334</c:v>
                </c:pt>
                <c:pt idx="9812">
                  <c:v>16.353750000000002</c:v>
                </c:pt>
                <c:pt idx="9813">
                  <c:v>16.355416666666699</c:v>
                </c:pt>
                <c:pt idx="9814">
                  <c:v>16.357083333333399</c:v>
                </c:pt>
                <c:pt idx="9815">
                  <c:v>16.358750000000001</c:v>
                </c:pt>
                <c:pt idx="9816">
                  <c:v>16.360416666666701</c:v>
                </c:pt>
                <c:pt idx="9817">
                  <c:v>16.362083333333398</c:v>
                </c:pt>
                <c:pt idx="9818">
                  <c:v>16.36375</c:v>
                </c:pt>
                <c:pt idx="9819">
                  <c:v>16.3654166666667</c:v>
                </c:pt>
                <c:pt idx="9820">
                  <c:v>16.367083333333401</c:v>
                </c:pt>
                <c:pt idx="9821">
                  <c:v>16.368749999999999</c:v>
                </c:pt>
                <c:pt idx="9822">
                  <c:v>16.370416666666699</c:v>
                </c:pt>
                <c:pt idx="9823">
                  <c:v>16.3720833333334</c:v>
                </c:pt>
                <c:pt idx="9824">
                  <c:v>16.373750000000001</c:v>
                </c:pt>
                <c:pt idx="9825">
                  <c:v>16.375416666666698</c:v>
                </c:pt>
                <c:pt idx="9826">
                  <c:v>16.377083333333399</c:v>
                </c:pt>
                <c:pt idx="9827">
                  <c:v>16.37875</c:v>
                </c:pt>
                <c:pt idx="9828">
                  <c:v>16.380416666666701</c:v>
                </c:pt>
                <c:pt idx="9829">
                  <c:v>16.382083333333401</c:v>
                </c:pt>
                <c:pt idx="9830">
                  <c:v>16.383749999999999</c:v>
                </c:pt>
                <c:pt idx="9831">
                  <c:v>16.3854166666667</c:v>
                </c:pt>
                <c:pt idx="9832">
                  <c:v>16.387083333333401</c:v>
                </c:pt>
                <c:pt idx="9833">
                  <c:v>16.388750000000002</c:v>
                </c:pt>
                <c:pt idx="9834">
                  <c:v>16.390416666666699</c:v>
                </c:pt>
                <c:pt idx="9835">
                  <c:v>16.3920833333334</c:v>
                </c:pt>
                <c:pt idx="9836">
                  <c:v>16.393750000000001</c:v>
                </c:pt>
                <c:pt idx="9837">
                  <c:v>16.395416666666701</c:v>
                </c:pt>
                <c:pt idx="9838">
                  <c:v>16.397083333333399</c:v>
                </c:pt>
                <c:pt idx="9839">
                  <c:v>16.39875</c:v>
                </c:pt>
                <c:pt idx="9840">
                  <c:v>16.4004166666667</c:v>
                </c:pt>
                <c:pt idx="9841">
                  <c:v>16.402083333333401</c:v>
                </c:pt>
                <c:pt idx="9842">
                  <c:v>16.403749999999999</c:v>
                </c:pt>
                <c:pt idx="9843">
                  <c:v>16.405416666666699</c:v>
                </c:pt>
                <c:pt idx="9844">
                  <c:v>16.4070833333334</c:v>
                </c:pt>
                <c:pt idx="9845">
                  <c:v>16.408750000000001</c:v>
                </c:pt>
                <c:pt idx="9846">
                  <c:v>16.410416666666698</c:v>
                </c:pt>
                <c:pt idx="9847">
                  <c:v>16.412083333333399</c:v>
                </c:pt>
                <c:pt idx="9848">
                  <c:v>16.41375</c:v>
                </c:pt>
                <c:pt idx="9849">
                  <c:v>16.415416666666701</c:v>
                </c:pt>
                <c:pt idx="9850">
                  <c:v>16.417083333333402</c:v>
                </c:pt>
                <c:pt idx="9851">
                  <c:v>16.418749999999999</c:v>
                </c:pt>
                <c:pt idx="9852">
                  <c:v>16.4204166666667</c:v>
                </c:pt>
                <c:pt idx="9853">
                  <c:v>16.422083333333401</c:v>
                </c:pt>
                <c:pt idx="9854">
                  <c:v>16.423749999999998</c:v>
                </c:pt>
                <c:pt idx="9855">
                  <c:v>16.425416666666699</c:v>
                </c:pt>
                <c:pt idx="9856">
                  <c:v>16.4270833333334</c:v>
                </c:pt>
                <c:pt idx="9857">
                  <c:v>16.428750000000001</c:v>
                </c:pt>
                <c:pt idx="9858">
                  <c:v>16.430416666666702</c:v>
                </c:pt>
                <c:pt idx="9859">
                  <c:v>16.432083333333399</c:v>
                </c:pt>
                <c:pt idx="9860">
                  <c:v>16.43375</c:v>
                </c:pt>
                <c:pt idx="9861">
                  <c:v>16.435416666666701</c:v>
                </c:pt>
                <c:pt idx="9862">
                  <c:v>16.437083333333401</c:v>
                </c:pt>
                <c:pt idx="9863">
                  <c:v>16.438749999999999</c:v>
                </c:pt>
                <c:pt idx="9864">
                  <c:v>16.4404166666667</c:v>
                </c:pt>
                <c:pt idx="9865">
                  <c:v>16.4420833333334</c:v>
                </c:pt>
                <c:pt idx="9866">
                  <c:v>16.443750000000001</c:v>
                </c:pt>
                <c:pt idx="9867">
                  <c:v>16.445416666666699</c:v>
                </c:pt>
                <c:pt idx="9868">
                  <c:v>16.447083333333399</c:v>
                </c:pt>
                <c:pt idx="9869">
                  <c:v>16.44875</c:v>
                </c:pt>
                <c:pt idx="9870">
                  <c:v>16.450416666666701</c:v>
                </c:pt>
                <c:pt idx="9871">
                  <c:v>16.452083333333398</c:v>
                </c:pt>
                <c:pt idx="9872">
                  <c:v>16.453749999999999</c:v>
                </c:pt>
                <c:pt idx="9873">
                  <c:v>16.4554166666667</c:v>
                </c:pt>
                <c:pt idx="9874">
                  <c:v>16.457083333333401</c:v>
                </c:pt>
                <c:pt idx="9875">
                  <c:v>16.458749999999998</c:v>
                </c:pt>
                <c:pt idx="9876">
                  <c:v>16.460416666666699</c:v>
                </c:pt>
                <c:pt idx="9877">
                  <c:v>16.4620833333334</c:v>
                </c:pt>
                <c:pt idx="9878">
                  <c:v>16.463750000000001</c:v>
                </c:pt>
                <c:pt idx="9879">
                  <c:v>16.465416666666702</c:v>
                </c:pt>
                <c:pt idx="9880">
                  <c:v>16.467083333333399</c:v>
                </c:pt>
                <c:pt idx="9881">
                  <c:v>16.46875</c:v>
                </c:pt>
                <c:pt idx="9882">
                  <c:v>16.470416666666701</c:v>
                </c:pt>
                <c:pt idx="9883">
                  <c:v>16.472083333333401</c:v>
                </c:pt>
                <c:pt idx="9884">
                  <c:v>16.473749999999999</c:v>
                </c:pt>
                <c:pt idx="9885">
                  <c:v>16.4754166666667</c:v>
                </c:pt>
                <c:pt idx="9886">
                  <c:v>16.4770833333334</c:v>
                </c:pt>
                <c:pt idx="9887">
                  <c:v>16.478750000000002</c:v>
                </c:pt>
                <c:pt idx="9888">
                  <c:v>16.480416666666699</c:v>
                </c:pt>
                <c:pt idx="9889">
                  <c:v>16.482083333333399</c:v>
                </c:pt>
                <c:pt idx="9890">
                  <c:v>16.483750000000001</c:v>
                </c:pt>
                <c:pt idx="9891">
                  <c:v>16.485416666666701</c:v>
                </c:pt>
                <c:pt idx="9892">
                  <c:v>16.487083333333398</c:v>
                </c:pt>
                <c:pt idx="9893">
                  <c:v>16.48875</c:v>
                </c:pt>
                <c:pt idx="9894">
                  <c:v>16.4904166666667</c:v>
                </c:pt>
                <c:pt idx="9895">
                  <c:v>16.492083333333401</c:v>
                </c:pt>
                <c:pt idx="9896">
                  <c:v>16.493749999999999</c:v>
                </c:pt>
                <c:pt idx="9897">
                  <c:v>16.495416666666699</c:v>
                </c:pt>
                <c:pt idx="9898">
                  <c:v>16.4970833333334</c:v>
                </c:pt>
                <c:pt idx="9899">
                  <c:v>16.498750000000001</c:v>
                </c:pt>
                <c:pt idx="9900">
                  <c:v>16.500416666666698</c:v>
                </c:pt>
                <c:pt idx="9901">
                  <c:v>16.502083333333399</c:v>
                </c:pt>
                <c:pt idx="9902">
                  <c:v>16.50375</c:v>
                </c:pt>
                <c:pt idx="9903">
                  <c:v>16.505416666666701</c:v>
                </c:pt>
                <c:pt idx="9904">
                  <c:v>16.507083333333401</c:v>
                </c:pt>
                <c:pt idx="9905">
                  <c:v>16.508749999999999</c:v>
                </c:pt>
                <c:pt idx="9906">
                  <c:v>16.5104166666667</c:v>
                </c:pt>
                <c:pt idx="9907">
                  <c:v>16.512083333333401</c:v>
                </c:pt>
                <c:pt idx="9908">
                  <c:v>16.513750000000002</c:v>
                </c:pt>
                <c:pt idx="9909">
                  <c:v>16.515416666666699</c:v>
                </c:pt>
                <c:pt idx="9910">
                  <c:v>16.5170833333334</c:v>
                </c:pt>
                <c:pt idx="9911">
                  <c:v>16.518750000000001</c:v>
                </c:pt>
                <c:pt idx="9912">
                  <c:v>16.520416666666701</c:v>
                </c:pt>
                <c:pt idx="9913">
                  <c:v>16.522083333333399</c:v>
                </c:pt>
                <c:pt idx="9914">
                  <c:v>16.52375</c:v>
                </c:pt>
                <c:pt idx="9915">
                  <c:v>16.5254166666667</c:v>
                </c:pt>
                <c:pt idx="9916">
                  <c:v>16.527083333333401</c:v>
                </c:pt>
                <c:pt idx="9917">
                  <c:v>16.528749999999999</c:v>
                </c:pt>
                <c:pt idx="9918">
                  <c:v>16.530416666666699</c:v>
                </c:pt>
                <c:pt idx="9919">
                  <c:v>16.5320833333334</c:v>
                </c:pt>
                <c:pt idx="9920">
                  <c:v>16.533750000000001</c:v>
                </c:pt>
                <c:pt idx="9921">
                  <c:v>16.535416666666698</c:v>
                </c:pt>
                <c:pt idx="9922">
                  <c:v>16.537083333333399</c:v>
                </c:pt>
                <c:pt idx="9923">
                  <c:v>16.53875</c:v>
                </c:pt>
                <c:pt idx="9924">
                  <c:v>16.540416666666701</c:v>
                </c:pt>
                <c:pt idx="9925">
                  <c:v>16.542083333333402</c:v>
                </c:pt>
                <c:pt idx="9926">
                  <c:v>16.543749999999999</c:v>
                </c:pt>
                <c:pt idx="9927">
                  <c:v>16.5454166666667</c:v>
                </c:pt>
                <c:pt idx="9928">
                  <c:v>16.547083333333401</c:v>
                </c:pt>
                <c:pt idx="9929">
                  <c:v>16.548749999999998</c:v>
                </c:pt>
                <c:pt idx="9930">
                  <c:v>16.550416666666699</c:v>
                </c:pt>
                <c:pt idx="9931">
                  <c:v>16.5520833333334</c:v>
                </c:pt>
                <c:pt idx="9932">
                  <c:v>16.553750000000001</c:v>
                </c:pt>
                <c:pt idx="9933">
                  <c:v>16.555416666666702</c:v>
                </c:pt>
                <c:pt idx="9934">
                  <c:v>16.557083333333399</c:v>
                </c:pt>
                <c:pt idx="9935">
                  <c:v>16.55875</c:v>
                </c:pt>
                <c:pt idx="9936">
                  <c:v>16.560416666666701</c:v>
                </c:pt>
                <c:pt idx="9937">
                  <c:v>16.562083333333401</c:v>
                </c:pt>
                <c:pt idx="9938">
                  <c:v>16.563749999999999</c:v>
                </c:pt>
                <c:pt idx="9939">
                  <c:v>16.5654166666667</c:v>
                </c:pt>
                <c:pt idx="9940">
                  <c:v>16.5670833333334</c:v>
                </c:pt>
                <c:pt idx="9941">
                  <c:v>16.568750000000001</c:v>
                </c:pt>
                <c:pt idx="9942">
                  <c:v>16.570416666666699</c:v>
                </c:pt>
                <c:pt idx="9943">
                  <c:v>16.572083333333399</c:v>
                </c:pt>
                <c:pt idx="9944">
                  <c:v>16.57375</c:v>
                </c:pt>
                <c:pt idx="9945">
                  <c:v>16.575416666666701</c:v>
                </c:pt>
                <c:pt idx="9946">
                  <c:v>16.577083333333398</c:v>
                </c:pt>
                <c:pt idx="9947">
                  <c:v>16.578749999999999</c:v>
                </c:pt>
                <c:pt idx="9948">
                  <c:v>16.5804166666667</c:v>
                </c:pt>
                <c:pt idx="9949">
                  <c:v>16.582083333333401</c:v>
                </c:pt>
                <c:pt idx="9950">
                  <c:v>16.583749999999998</c:v>
                </c:pt>
                <c:pt idx="9951">
                  <c:v>16.585416666666699</c:v>
                </c:pt>
                <c:pt idx="9952">
                  <c:v>16.5870833333334</c:v>
                </c:pt>
                <c:pt idx="9953">
                  <c:v>16.588750000000001</c:v>
                </c:pt>
                <c:pt idx="9954">
                  <c:v>16.590416666666702</c:v>
                </c:pt>
                <c:pt idx="9955">
                  <c:v>16.592083333333399</c:v>
                </c:pt>
                <c:pt idx="9956">
                  <c:v>16.59375</c:v>
                </c:pt>
                <c:pt idx="9957">
                  <c:v>16.595416666666701</c:v>
                </c:pt>
                <c:pt idx="9958">
                  <c:v>16.597083333333401</c:v>
                </c:pt>
                <c:pt idx="9959">
                  <c:v>16.598749999999999</c:v>
                </c:pt>
                <c:pt idx="9960">
                  <c:v>16.6004166666667</c:v>
                </c:pt>
                <c:pt idx="9961">
                  <c:v>16.6020833333334</c:v>
                </c:pt>
                <c:pt idx="9962">
                  <c:v>16.603750000000002</c:v>
                </c:pt>
                <c:pt idx="9963">
                  <c:v>16.605416666666699</c:v>
                </c:pt>
                <c:pt idx="9964">
                  <c:v>16.607083333333399</c:v>
                </c:pt>
                <c:pt idx="9965">
                  <c:v>16.608750000000001</c:v>
                </c:pt>
                <c:pt idx="9966">
                  <c:v>16.610416666666701</c:v>
                </c:pt>
                <c:pt idx="9967">
                  <c:v>16.612083333333398</c:v>
                </c:pt>
                <c:pt idx="9968">
                  <c:v>16.61375</c:v>
                </c:pt>
                <c:pt idx="9969">
                  <c:v>16.6154166666667</c:v>
                </c:pt>
                <c:pt idx="9970">
                  <c:v>16.617083333333401</c:v>
                </c:pt>
                <c:pt idx="9971">
                  <c:v>16.618749999999999</c:v>
                </c:pt>
                <c:pt idx="9972">
                  <c:v>16.620416666666699</c:v>
                </c:pt>
                <c:pt idx="9973">
                  <c:v>16.6220833333334</c:v>
                </c:pt>
                <c:pt idx="9974">
                  <c:v>16.623750000000001</c:v>
                </c:pt>
                <c:pt idx="9975">
                  <c:v>16.625416666666698</c:v>
                </c:pt>
                <c:pt idx="9976">
                  <c:v>16.627083333333399</c:v>
                </c:pt>
                <c:pt idx="9977">
                  <c:v>16.62875</c:v>
                </c:pt>
                <c:pt idx="9978">
                  <c:v>16.630416666666701</c:v>
                </c:pt>
                <c:pt idx="9979">
                  <c:v>16.632083333333401</c:v>
                </c:pt>
                <c:pt idx="9980">
                  <c:v>16.633749999999999</c:v>
                </c:pt>
                <c:pt idx="9981">
                  <c:v>16.6354166666667</c:v>
                </c:pt>
                <c:pt idx="9982">
                  <c:v>16.637083333333401</c:v>
                </c:pt>
                <c:pt idx="9983">
                  <c:v>16.638750000000002</c:v>
                </c:pt>
                <c:pt idx="9984">
                  <c:v>16.640416666666699</c:v>
                </c:pt>
                <c:pt idx="9985">
                  <c:v>16.6420833333334</c:v>
                </c:pt>
                <c:pt idx="9986">
                  <c:v>16.643750000000001</c:v>
                </c:pt>
                <c:pt idx="9987">
                  <c:v>16.645416666666701</c:v>
                </c:pt>
                <c:pt idx="9988">
                  <c:v>16.647083333333399</c:v>
                </c:pt>
                <c:pt idx="9989">
                  <c:v>16.64875</c:v>
                </c:pt>
                <c:pt idx="9990">
                  <c:v>16.6504166666667</c:v>
                </c:pt>
                <c:pt idx="9991">
                  <c:v>16.652083333333401</c:v>
                </c:pt>
                <c:pt idx="9992">
                  <c:v>16.653749999999999</c:v>
                </c:pt>
                <c:pt idx="9993">
                  <c:v>16.655416666666699</c:v>
                </c:pt>
                <c:pt idx="9994">
                  <c:v>16.6570833333334</c:v>
                </c:pt>
                <c:pt idx="9995">
                  <c:v>16.658750000000001</c:v>
                </c:pt>
                <c:pt idx="9996">
                  <c:v>16.660416666666698</c:v>
                </c:pt>
                <c:pt idx="9997">
                  <c:v>16.662083333333399</c:v>
                </c:pt>
                <c:pt idx="9998">
                  <c:v>16.66375</c:v>
                </c:pt>
                <c:pt idx="9999">
                  <c:v>16.665416666666701</c:v>
                </c:pt>
                <c:pt idx="10000">
                  <c:v>16.667083333333402</c:v>
                </c:pt>
                <c:pt idx="10001">
                  <c:v>16.668749999999999</c:v>
                </c:pt>
                <c:pt idx="10002">
                  <c:v>16.6704166666667</c:v>
                </c:pt>
                <c:pt idx="10003">
                  <c:v>16.672083333333401</c:v>
                </c:pt>
                <c:pt idx="10004">
                  <c:v>16.673749999999998</c:v>
                </c:pt>
                <c:pt idx="10005">
                  <c:v>16.675416666666699</c:v>
                </c:pt>
                <c:pt idx="10006">
                  <c:v>16.6770833333334</c:v>
                </c:pt>
                <c:pt idx="10007">
                  <c:v>16.678750000000001</c:v>
                </c:pt>
                <c:pt idx="10008">
                  <c:v>16.680416666666702</c:v>
                </c:pt>
                <c:pt idx="10009">
                  <c:v>16.682083333333399</c:v>
                </c:pt>
                <c:pt idx="10010">
                  <c:v>16.68375</c:v>
                </c:pt>
                <c:pt idx="10011">
                  <c:v>16.685416666666701</c:v>
                </c:pt>
                <c:pt idx="10012">
                  <c:v>16.687083333333401</c:v>
                </c:pt>
                <c:pt idx="10013">
                  <c:v>16.688749999999999</c:v>
                </c:pt>
                <c:pt idx="10014">
                  <c:v>16.6904166666667</c:v>
                </c:pt>
                <c:pt idx="10015">
                  <c:v>16.6920833333334</c:v>
                </c:pt>
                <c:pt idx="10016">
                  <c:v>16.693750000000001</c:v>
                </c:pt>
                <c:pt idx="10017">
                  <c:v>16.695416666666699</c:v>
                </c:pt>
                <c:pt idx="10018">
                  <c:v>16.697083333333399</c:v>
                </c:pt>
                <c:pt idx="10019">
                  <c:v>16.69875</c:v>
                </c:pt>
                <c:pt idx="10020">
                  <c:v>16.700416666666701</c:v>
                </c:pt>
                <c:pt idx="10021">
                  <c:v>16.702083333333398</c:v>
                </c:pt>
                <c:pt idx="10022">
                  <c:v>16.703749999999999</c:v>
                </c:pt>
                <c:pt idx="10023">
                  <c:v>16.7054166666667</c:v>
                </c:pt>
                <c:pt idx="10024">
                  <c:v>16.707083333333401</c:v>
                </c:pt>
                <c:pt idx="10025">
                  <c:v>16.708749999999998</c:v>
                </c:pt>
                <c:pt idx="10026">
                  <c:v>16.710416666666699</c:v>
                </c:pt>
                <c:pt idx="10027">
                  <c:v>16.7120833333334</c:v>
                </c:pt>
                <c:pt idx="10028">
                  <c:v>16.713750000000001</c:v>
                </c:pt>
                <c:pt idx="10029">
                  <c:v>16.715416666666702</c:v>
                </c:pt>
                <c:pt idx="10030">
                  <c:v>16.717083333333399</c:v>
                </c:pt>
                <c:pt idx="10031">
                  <c:v>16.71875</c:v>
                </c:pt>
                <c:pt idx="10032">
                  <c:v>16.720416666666701</c:v>
                </c:pt>
                <c:pt idx="10033">
                  <c:v>16.722083333333401</c:v>
                </c:pt>
                <c:pt idx="10034">
                  <c:v>16.723749999999999</c:v>
                </c:pt>
                <c:pt idx="10035">
                  <c:v>16.7254166666667</c:v>
                </c:pt>
                <c:pt idx="10036">
                  <c:v>16.7270833333334</c:v>
                </c:pt>
                <c:pt idx="10037">
                  <c:v>16.728750000000002</c:v>
                </c:pt>
                <c:pt idx="10038">
                  <c:v>16.730416666666699</c:v>
                </c:pt>
                <c:pt idx="10039">
                  <c:v>16.732083333333399</c:v>
                </c:pt>
                <c:pt idx="10040">
                  <c:v>16.733750000000001</c:v>
                </c:pt>
                <c:pt idx="10041">
                  <c:v>16.735416666666701</c:v>
                </c:pt>
                <c:pt idx="10042">
                  <c:v>16.737083333333398</c:v>
                </c:pt>
                <c:pt idx="10043">
                  <c:v>16.73875</c:v>
                </c:pt>
                <c:pt idx="10044">
                  <c:v>16.7404166666667</c:v>
                </c:pt>
                <c:pt idx="10045">
                  <c:v>16.742083333333401</c:v>
                </c:pt>
                <c:pt idx="10046">
                  <c:v>16.743749999999999</c:v>
                </c:pt>
                <c:pt idx="10047">
                  <c:v>16.745416666666699</c:v>
                </c:pt>
                <c:pt idx="10048">
                  <c:v>16.7470833333334</c:v>
                </c:pt>
                <c:pt idx="10049">
                  <c:v>16.748750000000001</c:v>
                </c:pt>
                <c:pt idx="10050">
                  <c:v>16.750416666666698</c:v>
                </c:pt>
                <c:pt idx="10051">
                  <c:v>16.752083333333399</c:v>
                </c:pt>
                <c:pt idx="10052">
                  <c:v>16.75375</c:v>
                </c:pt>
                <c:pt idx="10053">
                  <c:v>16.755416666666701</c:v>
                </c:pt>
                <c:pt idx="10054">
                  <c:v>16.757083333333401</c:v>
                </c:pt>
                <c:pt idx="10055">
                  <c:v>16.758749999999999</c:v>
                </c:pt>
                <c:pt idx="10056">
                  <c:v>16.7604166666667</c:v>
                </c:pt>
                <c:pt idx="10057">
                  <c:v>16.762083333333401</c:v>
                </c:pt>
                <c:pt idx="10058">
                  <c:v>16.763750000000002</c:v>
                </c:pt>
                <c:pt idx="10059">
                  <c:v>16.765416666666699</c:v>
                </c:pt>
                <c:pt idx="10060">
                  <c:v>16.7670833333334</c:v>
                </c:pt>
                <c:pt idx="10061">
                  <c:v>16.768750000000001</c:v>
                </c:pt>
                <c:pt idx="10062">
                  <c:v>16.770416666666701</c:v>
                </c:pt>
                <c:pt idx="10063">
                  <c:v>16.772083333333399</c:v>
                </c:pt>
                <c:pt idx="10064">
                  <c:v>16.77375</c:v>
                </c:pt>
                <c:pt idx="10065">
                  <c:v>16.7754166666667</c:v>
                </c:pt>
                <c:pt idx="10066">
                  <c:v>16.777083333333401</c:v>
                </c:pt>
                <c:pt idx="10067">
                  <c:v>16.778749999999999</c:v>
                </c:pt>
                <c:pt idx="10068">
                  <c:v>16.780416666666699</c:v>
                </c:pt>
                <c:pt idx="10069">
                  <c:v>16.7820833333334</c:v>
                </c:pt>
                <c:pt idx="10070">
                  <c:v>16.783750000000001</c:v>
                </c:pt>
                <c:pt idx="10071">
                  <c:v>16.785416666666698</c:v>
                </c:pt>
                <c:pt idx="10072">
                  <c:v>16.787083333333399</c:v>
                </c:pt>
                <c:pt idx="10073">
                  <c:v>16.78875</c:v>
                </c:pt>
                <c:pt idx="10074">
                  <c:v>16.790416666666701</c:v>
                </c:pt>
                <c:pt idx="10075">
                  <c:v>16.792083333333402</c:v>
                </c:pt>
                <c:pt idx="10076">
                  <c:v>16.793749999999999</c:v>
                </c:pt>
                <c:pt idx="10077">
                  <c:v>16.7954166666667</c:v>
                </c:pt>
                <c:pt idx="10078">
                  <c:v>16.797083333333401</c:v>
                </c:pt>
                <c:pt idx="10079">
                  <c:v>16.798749999999998</c:v>
                </c:pt>
                <c:pt idx="10080">
                  <c:v>16.800416666666699</c:v>
                </c:pt>
                <c:pt idx="10081">
                  <c:v>16.8020833333334</c:v>
                </c:pt>
                <c:pt idx="10082">
                  <c:v>16.803750000000001</c:v>
                </c:pt>
                <c:pt idx="10083">
                  <c:v>16.805416666666702</c:v>
                </c:pt>
                <c:pt idx="10084">
                  <c:v>16.807083333333399</c:v>
                </c:pt>
                <c:pt idx="10085">
                  <c:v>16.80875</c:v>
                </c:pt>
                <c:pt idx="10086">
                  <c:v>16.810416666666701</c:v>
                </c:pt>
                <c:pt idx="10087">
                  <c:v>16.812083333333401</c:v>
                </c:pt>
                <c:pt idx="10088">
                  <c:v>16.813749999999999</c:v>
                </c:pt>
                <c:pt idx="10089">
                  <c:v>16.8154166666667</c:v>
                </c:pt>
                <c:pt idx="10090">
                  <c:v>16.8170833333334</c:v>
                </c:pt>
                <c:pt idx="10091">
                  <c:v>16.818750000000001</c:v>
                </c:pt>
                <c:pt idx="10092">
                  <c:v>16.820416666666699</c:v>
                </c:pt>
                <c:pt idx="10093">
                  <c:v>16.822083333333399</c:v>
                </c:pt>
                <c:pt idx="10094">
                  <c:v>16.82375</c:v>
                </c:pt>
                <c:pt idx="10095">
                  <c:v>16.825416666666701</c:v>
                </c:pt>
                <c:pt idx="10096">
                  <c:v>16.827083333333398</c:v>
                </c:pt>
                <c:pt idx="10097">
                  <c:v>16.828749999999999</c:v>
                </c:pt>
                <c:pt idx="10098">
                  <c:v>16.8304166666667</c:v>
                </c:pt>
                <c:pt idx="10099">
                  <c:v>16.832083333333401</c:v>
                </c:pt>
                <c:pt idx="10100">
                  <c:v>16.833749999999998</c:v>
                </c:pt>
                <c:pt idx="10101">
                  <c:v>16.835416666666699</c:v>
                </c:pt>
                <c:pt idx="10102">
                  <c:v>16.8370833333334</c:v>
                </c:pt>
                <c:pt idx="10103">
                  <c:v>16.838750000000001</c:v>
                </c:pt>
                <c:pt idx="10104">
                  <c:v>16.840416666666702</c:v>
                </c:pt>
                <c:pt idx="10105">
                  <c:v>16.842083333333399</c:v>
                </c:pt>
                <c:pt idx="10106">
                  <c:v>16.84375</c:v>
                </c:pt>
                <c:pt idx="10107">
                  <c:v>16.845416666666701</c:v>
                </c:pt>
                <c:pt idx="10108">
                  <c:v>16.847083333333401</c:v>
                </c:pt>
                <c:pt idx="10109">
                  <c:v>16.848749999999999</c:v>
                </c:pt>
                <c:pt idx="10110">
                  <c:v>16.8504166666667</c:v>
                </c:pt>
                <c:pt idx="10111">
                  <c:v>16.8520833333334</c:v>
                </c:pt>
                <c:pt idx="10112">
                  <c:v>16.853750000000002</c:v>
                </c:pt>
                <c:pt idx="10113">
                  <c:v>16.855416666666699</c:v>
                </c:pt>
                <c:pt idx="10114">
                  <c:v>16.857083333333399</c:v>
                </c:pt>
                <c:pt idx="10115">
                  <c:v>16.858750000000001</c:v>
                </c:pt>
                <c:pt idx="10116">
                  <c:v>16.860416666666701</c:v>
                </c:pt>
                <c:pt idx="10117">
                  <c:v>16.862083333333398</c:v>
                </c:pt>
                <c:pt idx="10118">
                  <c:v>16.86375</c:v>
                </c:pt>
                <c:pt idx="10119">
                  <c:v>16.8654166666667</c:v>
                </c:pt>
                <c:pt idx="10120">
                  <c:v>16.867083333333401</c:v>
                </c:pt>
                <c:pt idx="10121">
                  <c:v>16.868749999999999</c:v>
                </c:pt>
                <c:pt idx="10122">
                  <c:v>16.870416666666699</c:v>
                </c:pt>
                <c:pt idx="10123">
                  <c:v>16.8720833333334</c:v>
                </c:pt>
                <c:pt idx="10124">
                  <c:v>16.873750000000001</c:v>
                </c:pt>
                <c:pt idx="10125">
                  <c:v>16.875416666666698</c:v>
                </c:pt>
                <c:pt idx="10126">
                  <c:v>16.877083333333399</c:v>
                </c:pt>
                <c:pt idx="10127">
                  <c:v>16.87875</c:v>
                </c:pt>
                <c:pt idx="10128">
                  <c:v>16.880416666666701</c:v>
                </c:pt>
                <c:pt idx="10129">
                  <c:v>16.882083333333401</c:v>
                </c:pt>
                <c:pt idx="10130">
                  <c:v>16.883749999999999</c:v>
                </c:pt>
                <c:pt idx="10131">
                  <c:v>16.8854166666667</c:v>
                </c:pt>
                <c:pt idx="10132">
                  <c:v>16.887083333333401</c:v>
                </c:pt>
                <c:pt idx="10133">
                  <c:v>16.888750000000002</c:v>
                </c:pt>
                <c:pt idx="10134">
                  <c:v>16.890416666666699</c:v>
                </c:pt>
                <c:pt idx="10135">
                  <c:v>16.8920833333334</c:v>
                </c:pt>
                <c:pt idx="10136">
                  <c:v>16.893750000000001</c:v>
                </c:pt>
                <c:pt idx="10137">
                  <c:v>16.895416666666701</c:v>
                </c:pt>
                <c:pt idx="10138">
                  <c:v>16.897083333333399</c:v>
                </c:pt>
                <c:pt idx="10139">
                  <c:v>16.89875</c:v>
                </c:pt>
                <c:pt idx="10140">
                  <c:v>16.9004166666667</c:v>
                </c:pt>
                <c:pt idx="10141">
                  <c:v>16.902083333333401</c:v>
                </c:pt>
                <c:pt idx="10142">
                  <c:v>16.903749999999999</c:v>
                </c:pt>
                <c:pt idx="10143">
                  <c:v>16.905416666666699</c:v>
                </c:pt>
                <c:pt idx="10144">
                  <c:v>16.9070833333334</c:v>
                </c:pt>
                <c:pt idx="10145">
                  <c:v>16.908750000000001</c:v>
                </c:pt>
                <c:pt idx="10146">
                  <c:v>16.910416666666698</c:v>
                </c:pt>
                <c:pt idx="10147">
                  <c:v>16.912083333333399</c:v>
                </c:pt>
                <c:pt idx="10148">
                  <c:v>16.91375</c:v>
                </c:pt>
                <c:pt idx="10149">
                  <c:v>16.915416666666701</c:v>
                </c:pt>
                <c:pt idx="10150">
                  <c:v>16.917083333333402</c:v>
                </c:pt>
                <c:pt idx="10151">
                  <c:v>16.918749999999999</c:v>
                </c:pt>
                <c:pt idx="10152">
                  <c:v>16.9204166666667</c:v>
                </c:pt>
                <c:pt idx="10153">
                  <c:v>16.922083333333401</c:v>
                </c:pt>
                <c:pt idx="10154">
                  <c:v>16.923749999999998</c:v>
                </c:pt>
                <c:pt idx="10155">
                  <c:v>16.925416666666699</c:v>
                </c:pt>
                <c:pt idx="10156">
                  <c:v>16.9270833333334</c:v>
                </c:pt>
                <c:pt idx="10157">
                  <c:v>16.928750000000001</c:v>
                </c:pt>
                <c:pt idx="10158">
                  <c:v>16.930416666666702</c:v>
                </c:pt>
                <c:pt idx="10159">
                  <c:v>16.932083333333399</c:v>
                </c:pt>
                <c:pt idx="10160">
                  <c:v>16.93375</c:v>
                </c:pt>
                <c:pt idx="10161">
                  <c:v>16.935416666666701</c:v>
                </c:pt>
                <c:pt idx="10162">
                  <c:v>16.937083333333401</c:v>
                </c:pt>
                <c:pt idx="10163">
                  <c:v>16.938749999999999</c:v>
                </c:pt>
                <c:pt idx="10164">
                  <c:v>16.9404166666667</c:v>
                </c:pt>
                <c:pt idx="10165">
                  <c:v>16.9420833333334</c:v>
                </c:pt>
                <c:pt idx="10166">
                  <c:v>16.943750000000001</c:v>
                </c:pt>
                <c:pt idx="10167">
                  <c:v>16.945416666666699</c:v>
                </c:pt>
                <c:pt idx="10168">
                  <c:v>16.947083333333399</c:v>
                </c:pt>
                <c:pt idx="10169">
                  <c:v>16.94875</c:v>
                </c:pt>
                <c:pt idx="10170">
                  <c:v>16.950416666666701</c:v>
                </c:pt>
                <c:pt idx="10171">
                  <c:v>16.952083333333398</c:v>
                </c:pt>
                <c:pt idx="10172">
                  <c:v>16.953749999999999</c:v>
                </c:pt>
                <c:pt idx="10173">
                  <c:v>16.9554166666667</c:v>
                </c:pt>
                <c:pt idx="10174">
                  <c:v>16.957083333333401</c:v>
                </c:pt>
                <c:pt idx="10175">
                  <c:v>16.958749999999998</c:v>
                </c:pt>
                <c:pt idx="10176">
                  <c:v>16.960416666666699</c:v>
                </c:pt>
                <c:pt idx="10177">
                  <c:v>16.9620833333334</c:v>
                </c:pt>
                <c:pt idx="10178">
                  <c:v>16.963750000000001</c:v>
                </c:pt>
                <c:pt idx="10179">
                  <c:v>16.965416666666702</c:v>
                </c:pt>
                <c:pt idx="10180">
                  <c:v>16.967083333333399</c:v>
                </c:pt>
                <c:pt idx="10181">
                  <c:v>16.96875</c:v>
                </c:pt>
                <c:pt idx="10182">
                  <c:v>16.970416666666701</c:v>
                </c:pt>
                <c:pt idx="10183">
                  <c:v>16.972083333333401</c:v>
                </c:pt>
                <c:pt idx="10184">
                  <c:v>16.973749999999999</c:v>
                </c:pt>
                <c:pt idx="10185">
                  <c:v>16.9754166666667</c:v>
                </c:pt>
                <c:pt idx="10186">
                  <c:v>16.9770833333334</c:v>
                </c:pt>
                <c:pt idx="10187">
                  <c:v>16.978750000000002</c:v>
                </c:pt>
                <c:pt idx="10188">
                  <c:v>16.980416666666699</c:v>
                </c:pt>
                <c:pt idx="10189">
                  <c:v>16.982083333333399</c:v>
                </c:pt>
                <c:pt idx="10190">
                  <c:v>16.983750000000001</c:v>
                </c:pt>
                <c:pt idx="10191">
                  <c:v>16.985416666666701</c:v>
                </c:pt>
                <c:pt idx="10192">
                  <c:v>16.987083333333398</c:v>
                </c:pt>
                <c:pt idx="10193">
                  <c:v>16.98875</c:v>
                </c:pt>
                <c:pt idx="10194">
                  <c:v>16.9904166666667</c:v>
                </c:pt>
                <c:pt idx="10195">
                  <c:v>16.992083333333401</c:v>
                </c:pt>
                <c:pt idx="10196">
                  <c:v>16.993749999999999</c:v>
                </c:pt>
                <c:pt idx="10197">
                  <c:v>16.995416666666699</c:v>
                </c:pt>
                <c:pt idx="10198">
                  <c:v>16.9970833333334</c:v>
                </c:pt>
                <c:pt idx="10199">
                  <c:v>16.998750000000001</c:v>
                </c:pt>
                <c:pt idx="10200">
                  <c:v>17.000416666666698</c:v>
                </c:pt>
                <c:pt idx="10201">
                  <c:v>17.002083333333399</c:v>
                </c:pt>
                <c:pt idx="10202">
                  <c:v>17.00375</c:v>
                </c:pt>
                <c:pt idx="10203">
                  <c:v>17.005416666666701</c:v>
                </c:pt>
                <c:pt idx="10204">
                  <c:v>17.007083333333401</c:v>
                </c:pt>
                <c:pt idx="10205">
                  <c:v>17.008749999999999</c:v>
                </c:pt>
                <c:pt idx="10206">
                  <c:v>17.0104166666667</c:v>
                </c:pt>
                <c:pt idx="10207">
                  <c:v>17.012083333333401</c:v>
                </c:pt>
                <c:pt idx="10208">
                  <c:v>17.013750000000002</c:v>
                </c:pt>
                <c:pt idx="10209">
                  <c:v>17.015416666666699</c:v>
                </c:pt>
                <c:pt idx="10210">
                  <c:v>17.0170833333334</c:v>
                </c:pt>
                <c:pt idx="10211">
                  <c:v>17.018750000000001</c:v>
                </c:pt>
                <c:pt idx="10212">
                  <c:v>17.020416666666701</c:v>
                </c:pt>
                <c:pt idx="10213">
                  <c:v>17.022083333333399</c:v>
                </c:pt>
                <c:pt idx="10214">
                  <c:v>17.02375</c:v>
                </c:pt>
                <c:pt idx="10215">
                  <c:v>17.0254166666667</c:v>
                </c:pt>
                <c:pt idx="10216">
                  <c:v>17.027083333333401</c:v>
                </c:pt>
                <c:pt idx="10217">
                  <c:v>17.028749999999999</c:v>
                </c:pt>
                <c:pt idx="10218">
                  <c:v>17.030416666666699</c:v>
                </c:pt>
                <c:pt idx="10219">
                  <c:v>17.0320833333334</c:v>
                </c:pt>
                <c:pt idx="10220">
                  <c:v>17.033750000000001</c:v>
                </c:pt>
                <c:pt idx="10221">
                  <c:v>17.035416666666698</c:v>
                </c:pt>
                <c:pt idx="10222">
                  <c:v>17.037083333333399</c:v>
                </c:pt>
                <c:pt idx="10223">
                  <c:v>17.03875</c:v>
                </c:pt>
                <c:pt idx="10224">
                  <c:v>17.040416666666701</c:v>
                </c:pt>
                <c:pt idx="10225">
                  <c:v>17.042083333333402</c:v>
                </c:pt>
                <c:pt idx="10226">
                  <c:v>17.043749999999999</c:v>
                </c:pt>
                <c:pt idx="10227">
                  <c:v>17.0454166666667</c:v>
                </c:pt>
                <c:pt idx="10228">
                  <c:v>17.047083333333401</c:v>
                </c:pt>
                <c:pt idx="10229">
                  <c:v>17.048749999999998</c:v>
                </c:pt>
                <c:pt idx="10230">
                  <c:v>17.050416666666699</c:v>
                </c:pt>
                <c:pt idx="10231">
                  <c:v>17.0520833333334</c:v>
                </c:pt>
                <c:pt idx="10232">
                  <c:v>17.053750000000001</c:v>
                </c:pt>
                <c:pt idx="10233">
                  <c:v>17.055416666666702</c:v>
                </c:pt>
                <c:pt idx="10234">
                  <c:v>17.057083333333399</c:v>
                </c:pt>
                <c:pt idx="10235">
                  <c:v>17.05875</c:v>
                </c:pt>
                <c:pt idx="10236">
                  <c:v>17.060416666666701</c:v>
                </c:pt>
                <c:pt idx="10237">
                  <c:v>17.062083333333401</c:v>
                </c:pt>
                <c:pt idx="10238">
                  <c:v>17.063749999999999</c:v>
                </c:pt>
                <c:pt idx="10239">
                  <c:v>17.0654166666667</c:v>
                </c:pt>
                <c:pt idx="10240">
                  <c:v>17.0670833333334</c:v>
                </c:pt>
                <c:pt idx="10241">
                  <c:v>17.068750000000001</c:v>
                </c:pt>
                <c:pt idx="10242">
                  <c:v>17.070416666666699</c:v>
                </c:pt>
                <c:pt idx="10243">
                  <c:v>17.072083333333399</c:v>
                </c:pt>
                <c:pt idx="10244">
                  <c:v>17.07375</c:v>
                </c:pt>
                <c:pt idx="10245">
                  <c:v>17.075416666666701</c:v>
                </c:pt>
                <c:pt idx="10246">
                  <c:v>17.077083333333398</c:v>
                </c:pt>
                <c:pt idx="10247">
                  <c:v>17.078749999999999</c:v>
                </c:pt>
                <c:pt idx="10248">
                  <c:v>17.0804166666667</c:v>
                </c:pt>
                <c:pt idx="10249">
                  <c:v>17.082083333333401</c:v>
                </c:pt>
                <c:pt idx="10250">
                  <c:v>17.083749999999998</c:v>
                </c:pt>
                <c:pt idx="10251">
                  <c:v>17.085416666666699</c:v>
                </c:pt>
                <c:pt idx="10252">
                  <c:v>17.0870833333334</c:v>
                </c:pt>
                <c:pt idx="10253">
                  <c:v>17.088750000000001</c:v>
                </c:pt>
                <c:pt idx="10254">
                  <c:v>17.090416666666702</c:v>
                </c:pt>
                <c:pt idx="10255">
                  <c:v>17.092083333333399</c:v>
                </c:pt>
                <c:pt idx="10256">
                  <c:v>17.09375</c:v>
                </c:pt>
                <c:pt idx="10257">
                  <c:v>17.095416666666701</c:v>
                </c:pt>
                <c:pt idx="10258">
                  <c:v>17.097083333333401</c:v>
                </c:pt>
                <c:pt idx="10259">
                  <c:v>17.098749999999999</c:v>
                </c:pt>
                <c:pt idx="10260">
                  <c:v>17.1004166666667</c:v>
                </c:pt>
                <c:pt idx="10261">
                  <c:v>17.1020833333334</c:v>
                </c:pt>
                <c:pt idx="10262">
                  <c:v>17.103750000000002</c:v>
                </c:pt>
                <c:pt idx="10263">
                  <c:v>17.105416666666699</c:v>
                </c:pt>
                <c:pt idx="10264">
                  <c:v>17.107083333333399</c:v>
                </c:pt>
                <c:pt idx="10265">
                  <c:v>17.108750000000001</c:v>
                </c:pt>
                <c:pt idx="10266">
                  <c:v>17.110416666666701</c:v>
                </c:pt>
                <c:pt idx="10267">
                  <c:v>17.112083333333398</c:v>
                </c:pt>
                <c:pt idx="10268">
                  <c:v>17.11375</c:v>
                </c:pt>
                <c:pt idx="10269">
                  <c:v>17.1154166666667</c:v>
                </c:pt>
                <c:pt idx="10270">
                  <c:v>17.117083333333401</c:v>
                </c:pt>
                <c:pt idx="10271">
                  <c:v>17.118749999999999</c:v>
                </c:pt>
                <c:pt idx="10272">
                  <c:v>17.120416666666699</c:v>
                </c:pt>
                <c:pt idx="10273">
                  <c:v>17.1220833333334</c:v>
                </c:pt>
                <c:pt idx="10274">
                  <c:v>17.123750000000001</c:v>
                </c:pt>
                <c:pt idx="10275">
                  <c:v>17.125416666666698</c:v>
                </c:pt>
                <c:pt idx="10276">
                  <c:v>17.127083333333399</c:v>
                </c:pt>
                <c:pt idx="10277">
                  <c:v>17.12875</c:v>
                </c:pt>
                <c:pt idx="10278">
                  <c:v>17.130416666666701</c:v>
                </c:pt>
                <c:pt idx="10279">
                  <c:v>17.132083333333401</c:v>
                </c:pt>
                <c:pt idx="10280">
                  <c:v>17.133749999999999</c:v>
                </c:pt>
                <c:pt idx="10281">
                  <c:v>17.1354166666667</c:v>
                </c:pt>
                <c:pt idx="10282">
                  <c:v>17.137083333333401</c:v>
                </c:pt>
                <c:pt idx="10283">
                  <c:v>17.138750000000002</c:v>
                </c:pt>
                <c:pt idx="10284">
                  <c:v>17.140416666666699</c:v>
                </c:pt>
                <c:pt idx="10285">
                  <c:v>17.1420833333334</c:v>
                </c:pt>
                <c:pt idx="10286">
                  <c:v>17.143750000000001</c:v>
                </c:pt>
                <c:pt idx="10287">
                  <c:v>17.145416666666701</c:v>
                </c:pt>
                <c:pt idx="10288">
                  <c:v>17.147083333333399</c:v>
                </c:pt>
                <c:pt idx="10289">
                  <c:v>17.14875</c:v>
                </c:pt>
                <c:pt idx="10290">
                  <c:v>17.1504166666667</c:v>
                </c:pt>
                <c:pt idx="10291">
                  <c:v>17.152083333333401</c:v>
                </c:pt>
                <c:pt idx="10292">
                  <c:v>17.153749999999999</c:v>
                </c:pt>
                <c:pt idx="10293">
                  <c:v>17.155416666666699</c:v>
                </c:pt>
                <c:pt idx="10294">
                  <c:v>17.1570833333334</c:v>
                </c:pt>
                <c:pt idx="10295">
                  <c:v>17.158750000000001</c:v>
                </c:pt>
                <c:pt idx="10296">
                  <c:v>17.160416666666698</c:v>
                </c:pt>
                <c:pt idx="10297">
                  <c:v>17.162083333333399</c:v>
                </c:pt>
                <c:pt idx="10298">
                  <c:v>17.16375</c:v>
                </c:pt>
                <c:pt idx="10299">
                  <c:v>17.165416666666701</c:v>
                </c:pt>
                <c:pt idx="10300">
                  <c:v>17.167083333333402</c:v>
                </c:pt>
                <c:pt idx="10301">
                  <c:v>17.168749999999999</c:v>
                </c:pt>
                <c:pt idx="10302">
                  <c:v>17.1704166666667</c:v>
                </c:pt>
                <c:pt idx="10303">
                  <c:v>17.172083333333401</c:v>
                </c:pt>
                <c:pt idx="10304">
                  <c:v>17.173749999999998</c:v>
                </c:pt>
                <c:pt idx="10305">
                  <c:v>17.175416666666699</c:v>
                </c:pt>
                <c:pt idx="10306">
                  <c:v>17.1770833333334</c:v>
                </c:pt>
                <c:pt idx="10307">
                  <c:v>17.178750000000001</c:v>
                </c:pt>
                <c:pt idx="10308">
                  <c:v>17.180416666666702</c:v>
                </c:pt>
                <c:pt idx="10309">
                  <c:v>17.182083333333399</c:v>
                </c:pt>
                <c:pt idx="10310">
                  <c:v>17.18375</c:v>
                </c:pt>
                <c:pt idx="10311">
                  <c:v>17.185416666666701</c:v>
                </c:pt>
                <c:pt idx="10312">
                  <c:v>17.187083333333401</c:v>
                </c:pt>
                <c:pt idx="10313">
                  <c:v>17.188749999999999</c:v>
                </c:pt>
                <c:pt idx="10314">
                  <c:v>17.1904166666667</c:v>
                </c:pt>
                <c:pt idx="10315">
                  <c:v>17.1920833333334</c:v>
                </c:pt>
                <c:pt idx="10316">
                  <c:v>17.193750000000001</c:v>
                </c:pt>
                <c:pt idx="10317">
                  <c:v>17.195416666666699</c:v>
                </c:pt>
                <c:pt idx="10318">
                  <c:v>17.197083333333399</c:v>
                </c:pt>
                <c:pt idx="10319">
                  <c:v>17.19875</c:v>
                </c:pt>
                <c:pt idx="10320">
                  <c:v>17.200416666666701</c:v>
                </c:pt>
                <c:pt idx="10321">
                  <c:v>17.202083333333398</c:v>
                </c:pt>
                <c:pt idx="10322">
                  <c:v>17.203749999999999</c:v>
                </c:pt>
                <c:pt idx="10323">
                  <c:v>17.2054166666667</c:v>
                </c:pt>
                <c:pt idx="10324">
                  <c:v>17.207083333333401</c:v>
                </c:pt>
                <c:pt idx="10325">
                  <c:v>17.208749999999998</c:v>
                </c:pt>
                <c:pt idx="10326">
                  <c:v>17.210416666666699</c:v>
                </c:pt>
                <c:pt idx="10327">
                  <c:v>17.2120833333334</c:v>
                </c:pt>
                <c:pt idx="10328">
                  <c:v>17.213750000000001</c:v>
                </c:pt>
                <c:pt idx="10329">
                  <c:v>17.215416666666702</c:v>
                </c:pt>
                <c:pt idx="10330">
                  <c:v>17.217083333333399</c:v>
                </c:pt>
                <c:pt idx="10331">
                  <c:v>17.21875</c:v>
                </c:pt>
                <c:pt idx="10332">
                  <c:v>17.220416666666701</c:v>
                </c:pt>
                <c:pt idx="10333">
                  <c:v>17.222083333333401</c:v>
                </c:pt>
                <c:pt idx="10334">
                  <c:v>17.223749999999999</c:v>
                </c:pt>
                <c:pt idx="10335">
                  <c:v>17.2254166666667</c:v>
                </c:pt>
                <c:pt idx="10336">
                  <c:v>17.2270833333334</c:v>
                </c:pt>
                <c:pt idx="10337">
                  <c:v>17.228750000000002</c:v>
                </c:pt>
                <c:pt idx="10338">
                  <c:v>17.230416666666699</c:v>
                </c:pt>
                <c:pt idx="10339">
                  <c:v>17.232083333333399</c:v>
                </c:pt>
                <c:pt idx="10340">
                  <c:v>17.233750000000001</c:v>
                </c:pt>
                <c:pt idx="10341">
                  <c:v>17.235416666666701</c:v>
                </c:pt>
                <c:pt idx="10342">
                  <c:v>17.237083333333398</c:v>
                </c:pt>
                <c:pt idx="10343">
                  <c:v>17.23875</c:v>
                </c:pt>
                <c:pt idx="10344">
                  <c:v>17.2404166666667</c:v>
                </c:pt>
                <c:pt idx="10345">
                  <c:v>17.242083333333401</c:v>
                </c:pt>
                <c:pt idx="10346">
                  <c:v>17.243749999999999</c:v>
                </c:pt>
                <c:pt idx="10347">
                  <c:v>17.245416666666699</c:v>
                </c:pt>
                <c:pt idx="10348">
                  <c:v>17.2470833333334</c:v>
                </c:pt>
                <c:pt idx="10349">
                  <c:v>17.248750000000001</c:v>
                </c:pt>
                <c:pt idx="10350">
                  <c:v>17.250416666666698</c:v>
                </c:pt>
                <c:pt idx="10351">
                  <c:v>17.252083333333399</c:v>
                </c:pt>
                <c:pt idx="10352">
                  <c:v>17.25375</c:v>
                </c:pt>
                <c:pt idx="10353">
                  <c:v>17.255416666666701</c:v>
                </c:pt>
                <c:pt idx="10354">
                  <c:v>17.257083333333401</c:v>
                </c:pt>
                <c:pt idx="10355">
                  <c:v>17.258749999999999</c:v>
                </c:pt>
                <c:pt idx="10356">
                  <c:v>17.2604166666667</c:v>
                </c:pt>
                <c:pt idx="10357">
                  <c:v>17.262083333333401</c:v>
                </c:pt>
                <c:pt idx="10358">
                  <c:v>17.263750000000002</c:v>
                </c:pt>
                <c:pt idx="10359">
                  <c:v>17.265416666666699</c:v>
                </c:pt>
                <c:pt idx="10360">
                  <c:v>17.2670833333334</c:v>
                </c:pt>
                <c:pt idx="10361">
                  <c:v>17.268750000000001</c:v>
                </c:pt>
                <c:pt idx="10362">
                  <c:v>17.270416666666701</c:v>
                </c:pt>
                <c:pt idx="10363">
                  <c:v>17.272083333333399</c:v>
                </c:pt>
                <c:pt idx="10364">
                  <c:v>17.27375</c:v>
                </c:pt>
                <c:pt idx="10365">
                  <c:v>17.2754166666667</c:v>
                </c:pt>
                <c:pt idx="10366">
                  <c:v>17.277083333333401</c:v>
                </c:pt>
                <c:pt idx="10367">
                  <c:v>17.278749999999999</c:v>
                </c:pt>
                <c:pt idx="10368">
                  <c:v>17.280416666666699</c:v>
                </c:pt>
                <c:pt idx="10369">
                  <c:v>17.2820833333334</c:v>
                </c:pt>
                <c:pt idx="10370">
                  <c:v>17.283750000000001</c:v>
                </c:pt>
                <c:pt idx="10371">
                  <c:v>17.285416666666698</c:v>
                </c:pt>
                <c:pt idx="10372">
                  <c:v>17.287083333333399</c:v>
                </c:pt>
                <c:pt idx="10373">
                  <c:v>17.28875</c:v>
                </c:pt>
                <c:pt idx="10374">
                  <c:v>17.290416666666701</c:v>
                </c:pt>
                <c:pt idx="10375">
                  <c:v>17.292083333333402</c:v>
                </c:pt>
                <c:pt idx="10376">
                  <c:v>17.293749999999999</c:v>
                </c:pt>
                <c:pt idx="10377">
                  <c:v>17.2954166666667</c:v>
                </c:pt>
                <c:pt idx="10378">
                  <c:v>17.297083333333401</c:v>
                </c:pt>
                <c:pt idx="10379">
                  <c:v>17.298749999999998</c:v>
                </c:pt>
                <c:pt idx="10380">
                  <c:v>17.300416666666699</c:v>
                </c:pt>
                <c:pt idx="10381">
                  <c:v>17.3020833333334</c:v>
                </c:pt>
                <c:pt idx="10382">
                  <c:v>17.303750000000001</c:v>
                </c:pt>
                <c:pt idx="10383">
                  <c:v>17.305416666666702</c:v>
                </c:pt>
                <c:pt idx="10384">
                  <c:v>17.307083333333399</c:v>
                </c:pt>
                <c:pt idx="10385">
                  <c:v>17.30875</c:v>
                </c:pt>
                <c:pt idx="10386">
                  <c:v>17.310416666666701</c:v>
                </c:pt>
                <c:pt idx="10387">
                  <c:v>17.312083333333401</c:v>
                </c:pt>
                <c:pt idx="10388">
                  <c:v>17.313749999999999</c:v>
                </c:pt>
                <c:pt idx="10389">
                  <c:v>17.3154166666667</c:v>
                </c:pt>
                <c:pt idx="10390">
                  <c:v>17.3170833333334</c:v>
                </c:pt>
                <c:pt idx="10391">
                  <c:v>17.318750000000001</c:v>
                </c:pt>
                <c:pt idx="10392">
                  <c:v>17.320416666666699</c:v>
                </c:pt>
                <c:pt idx="10393">
                  <c:v>17.322083333333399</c:v>
                </c:pt>
                <c:pt idx="10394">
                  <c:v>17.32375</c:v>
                </c:pt>
                <c:pt idx="10395">
                  <c:v>17.325416666666701</c:v>
                </c:pt>
                <c:pt idx="10396">
                  <c:v>17.327083333333398</c:v>
                </c:pt>
                <c:pt idx="10397">
                  <c:v>17.328749999999999</c:v>
                </c:pt>
                <c:pt idx="10398">
                  <c:v>17.3304166666667</c:v>
                </c:pt>
                <c:pt idx="10399">
                  <c:v>17.332083333333401</c:v>
                </c:pt>
                <c:pt idx="10400">
                  <c:v>17.333749999999998</c:v>
                </c:pt>
                <c:pt idx="10401">
                  <c:v>17.335416666666699</c:v>
                </c:pt>
                <c:pt idx="10402">
                  <c:v>17.3370833333334</c:v>
                </c:pt>
                <c:pt idx="10403">
                  <c:v>17.338750000000001</c:v>
                </c:pt>
                <c:pt idx="10404">
                  <c:v>17.340416666666702</c:v>
                </c:pt>
                <c:pt idx="10405">
                  <c:v>17.342083333333399</c:v>
                </c:pt>
                <c:pt idx="10406">
                  <c:v>17.34375</c:v>
                </c:pt>
                <c:pt idx="10407">
                  <c:v>17.345416666666701</c:v>
                </c:pt>
                <c:pt idx="10408">
                  <c:v>17.347083333333401</c:v>
                </c:pt>
                <c:pt idx="10409">
                  <c:v>17.348749999999999</c:v>
                </c:pt>
                <c:pt idx="10410">
                  <c:v>17.3504166666667</c:v>
                </c:pt>
                <c:pt idx="10411">
                  <c:v>17.3520833333334</c:v>
                </c:pt>
                <c:pt idx="10412">
                  <c:v>17.353750000000002</c:v>
                </c:pt>
                <c:pt idx="10413">
                  <c:v>17.355416666666699</c:v>
                </c:pt>
                <c:pt idx="10414">
                  <c:v>17.357083333333399</c:v>
                </c:pt>
                <c:pt idx="10415">
                  <c:v>17.358750000000001</c:v>
                </c:pt>
                <c:pt idx="10416">
                  <c:v>17.360416666666701</c:v>
                </c:pt>
                <c:pt idx="10417">
                  <c:v>17.362083333333398</c:v>
                </c:pt>
                <c:pt idx="10418">
                  <c:v>17.36375</c:v>
                </c:pt>
                <c:pt idx="10419">
                  <c:v>17.3654166666667</c:v>
                </c:pt>
                <c:pt idx="10420">
                  <c:v>17.367083333333401</c:v>
                </c:pt>
                <c:pt idx="10421">
                  <c:v>17.368749999999999</c:v>
                </c:pt>
                <c:pt idx="10422">
                  <c:v>17.370416666666699</c:v>
                </c:pt>
                <c:pt idx="10423">
                  <c:v>17.3720833333334</c:v>
                </c:pt>
                <c:pt idx="10424">
                  <c:v>17.373750000000001</c:v>
                </c:pt>
                <c:pt idx="10425">
                  <c:v>17.375416666666698</c:v>
                </c:pt>
                <c:pt idx="10426">
                  <c:v>17.377083333333399</c:v>
                </c:pt>
                <c:pt idx="10427">
                  <c:v>17.37875</c:v>
                </c:pt>
                <c:pt idx="10428">
                  <c:v>17.380416666666701</c:v>
                </c:pt>
                <c:pt idx="10429">
                  <c:v>17.382083333333401</c:v>
                </c:pt>
                <c:pt idx="10430">
                  <c:v>17.383749999999999</c:v>
                </c:pt>
                <c:pt idx="10431">
                  <c:v>17.3854166666667</c:v>
                </c:pt>
                <c:pt idx="10432">
                  <c:v>17.387083333333401</c:v>
                </c:pt>
                <c:pt idx="10433">
                  <c:v>17.388750000000002</c:v>
                </c:pt>
                <c:pt idx="10434">
                  <c:v>17.390416666666699</c:v>
                </c:pt>
                <c:pt idx="10435">
                  <c:v>17.3920833333334</c:v>
                </c:pt>
                <c:pt idx="10436">
                  <c:v>17.393750000000001</c:v>
                </c:pt>
                <c:pt idx="10437">
                  <c:v>17.395416666666701</c:v>
                </c:pt>
                <c:pt idx="10438">
                  <c:v>17.397083333333399</c:v>
                </c:pt>
                <c:pt idx="10439">
                  <c:v>17.39875</c:v>
                </c:pt>
                <c:pt idx="10440">
                  <c:v>17.4004166666667</c:v>
                </c:pt>
                <c:pt idx="10441">
                  <c:v>17.402083333333401</c:v>
                </c:pt>
                <c:pt idx="10442">
                  <c:v>17.403749999999999</c:v>
                </c:pt>
                <c:pt idx="10443">
                  <c:v>17.405416666666699</c:v>
                </c:pt>
                <c:pt idx="10444">
                  <c:v>17.4070833333334</c:v>
                </c:pt>
                <c:pt idx="10445">
                  <c:v>17.408750000000001</c:v>
                </c:pt>
                <c:pt idx="10446">
                  <c:v>17.410416666666698</c:v>
                </c:pt>
                <c:pt idx="10447">
                  <c:v>17.412083333333399</c:v>
                </c:pt>
                <c:pt idx="10448">
                  <c:v>17.41375</c:v>
                </c:pt>
                <c:pt idx="10449">
                  <c:v>17.415416666666701</c:v>
                </c:pt>
                <c:pt idx="10450">
                  <c:v>17.417083333333402</c:v>
                </c:pt>
                <c:pt idx="10451">
                  <c:v>17.418749999999999</c:v>
                </c:pt>
                <c:pt idx="10452">
                  <c:v>17.4204166666667</c:v>
                </c:pt>
                <c:pt idx="10453">
                  <c:v>17.422083333333401</c:v>
                </c:pt>
                <c:pt idx="10454">
                  <c:v>17.423749999999998</c:v>
                </c:pt>
                <c:pt idx="10455">
                  <c:v>17.425416666666699</c:v>
                </c:pt>
                <c:pt idx="10456">
                  <c:v>17.4270833333334</c:v>
                </c:pt>
                <c:pt idx="10457">
                  <c:v>17.428750000000001</c:v>
                </c:pt>
                <c:pt idx="10458">
                  <c:v>17.430416666666702</c:v>
                </c:pt>
                <c:pt idx="10459">
                  <c:v>17.432083333333399</c:v>
                </c:pt>
                <c:pt idx="10460">
                  <c:v>17.43375</c:v>
                </c:pt>
                <c:pt idx="10461">
                  <c:v>17.435416666666701</c:v>
                </c:pt>
                <c:pt idx="10462">
                  <c:v>17.437083333333401</c:v>
                </c:pt>
                <c:pt idx="10463">
                  <c:v>17.438749999999999</c:v>
                </c:pt>
                <c:pt idx="10464">
                  <c:v>17.4404166666667</c:v>
                </c:pt>
                <c:pt idx="10465">
                  <c:v>17.4420833333334</c:v>
                </c:pt>
                <c:pt idx="10466">
                  <c:v>17.443750000000001</c:v>
                </c:pt>
                <c:pt idx="10467">
                  <c:v>17.445416666666699</c:v>
                </c:pt>
                <c:pt idx="10468">
                  <c:v>17.447083333333399</c:v>
                </c:pt>
                <c:pt idx="10469">
                  <c:v>17.44875</c:v>
                </c:pt>
                <c:pt idx="10470">
                  <c:v>17.450416666666701</c:v>
                </c:pt>
                <c:pt idx="10471">
                  <c:v>17.452083333333398</c:v>
                </c:pt>
                <c:pt idx="10472">
                  <c:v>17.453749999999999</c:v>
                </c:pt>
                <c:pt idx="10473">
                  <c:v>17.4554166666667</c:v>
                </c:pt>
                <c:pt idx="10474">
                  <c:v>17.457083333333401</c:v>
                </c:pt>
                <c:pt idx="10475">
                  <c:v>17.458749999999998</c:v>
                </c:pt>
                <c:pt idx="10476">
                  <c:v>17.460416666666699</c:v>
                </c:pt>
                <c:pt idx="10477">
                  <c:v>17.4620833333334</c:v>
                </c:pt>
                <c:pt idx="10478">
                  <c:v>17.463750000000001</c:v>
                </c:pt>
                <c:pt idx="10479">
                  <c:v>17.465416666666702</c:v>
                </c:pt>
                <c:pt idx="10480">
                  <c:v>17.467083333333399</c:v>
                </c:pt>
                <c:pt idx="10481">
                  <c:v>17.46875</c:v>
                </c:pt>
                <c:pt idx="10482">
                  <c:v>17.470416666666701</c:v>
                </c:pt>
                <c:pt idx="10483">
                  <c:v>17.472083333333401</c:v>
                </c:pt>
                <c:pt idx="10484">
                  <c:v>17.473749999999999</c:v>
                </c:pt>
                <c:pt idx="10485">
                  <c:v>17.4754166666667</c:v>
                </c:pt>
                <c:pt idx="10486">
                  <c:v>17.4770833333334</c:v>
                </c:pt>
                <c:pt idx="10487">
                  <c:v>17.478750000000002</c:v>
                </c:pt>
                <c:pt idx="10488">
                  <c:v>17.480416666666699</c:v>
                </c:pt>
                <c:pt idx="10489">
                  <c:v>17.482083333333399</c:v>
                </c:pt>
                <c:pt idx="10490">
                  <c:v>17.483750000000001</c:v>
                </c:pt>
                <c:pt idx="10491">
                  <c:v>17.485416666666701</c:v>
                </c:pt>
                <c:pt idx="10492">
                  <c:v>17.487083333333398</c:v>
                </c:pt>
                <c:pt idx="10493">
                  <c:v>17.48875</c:v>
                </c:pt>
                <c:pt idx="10494">
                  <c:v>17.4904166666667</c:v>
                </c:pt>
                <c:pt idx="10495">
                  <c:v>17.492083333333401</c:v>
                </c:pt>
                <c:pt idx="10496">
                  <c:v>17.493749999999999</c:v>
                </c:pt>
                <c:pt idx="10497">
                  <c:v>17.495416666666699</c:v>
                </c:pt>
                <c:pt idx="10498">
                  <c:v>17.4970833333334</c:v>
                </c:pt>
                <c:pt idx="10499">
                  <c:v>17.498750000000001</c:v>
                </c:pt>
                <c:pt idx="10500">
                  <c:v>17.500416666666698</c:v>
                </c:pt>
                <c:pt idx="10501">
                  <c:v>17.502083333333399</c:v>
                </c:pt>
                <c:pt idx="10502">
                  <c:v>17.50375</c:v>
                </c:pt>
                <c:pt idx="10503">
                  <c:v>17.505416666666701</c:v>
                </c:pt>
                <c:pt idx="10504">
                  <c:v>17.507083333333401</c:v>
                </c:pt>
                <c:pt idx="10505">
                  <c:v>17.508749999999999</c:v>
                </c:pt>
                <c:pt idx="10506">
                  <c:v>17.5104166666667</c:v>
                </c:pt>
                <c:pt idx="10507">
                  <c:v>17.512083333333401</c:v>
                </c:pt>
                <c:pt idx="10508">
                  <c:v>17.513750000000002</c:v>
                </c:pt>
                <c:pt idx="10509">
                  <c:v>17.515416666666699</c:v>
                </c:pt>
                <c:pt idx="10510">
                  <c:v>17.5170833333334</c:v>
                </c:pt>
                <c:pt idx="10511">
                  <c:v>17.518750000000001</c:v>
                </c:pt>
                <c:pt idx="10512">
                  <c:v>17.520416666666701</c:v>
                </c:pt>
                <c:pt idx="10513">
                  <c:v>17.522083333333399</c:v>
                </c:pt>
                <c:pt idx="10514">
                  <c:v>17.52375</c:v>
                </c:pt>
                <c:pt idx="10515">
                  <c:v>17.5254166666667</c:v>
                </c:pt>
                <c:pt idx="10516">
                  <c:v>17.527083333333401</c:v>
                </c:pt>
                <c:pt idx="10517">
                  <c:v>17.528749999999999</c:v>
                </c:pt>
                <c:pt idx="10518">
                  <c:v>17.530416666666699</c:v>
                </c:pt>
                <c:pt idx="10519">
                  <c:v>17.5320833333334</c:v>
                </c:pt>
                <c:pt idx="10520">
                  <c:v>17.533750000000001</c:v>
                </c:pt>
                <c:pt idx="10521">
                  <c:v>17.535416666666698</c:v>
                </c:pt>
                <c:pt idx="10522">
                  <c:v>17.537083333333399</c:v>
                </c:pt>
                <c:pt idx="10523">
                  <c:v>17.53875</c:v>
                </c:pt>
                <c:pt idx="10524">
                  <c:v>17.540416666666701</c:v>
                </c:pt>
                <c:pt idx="10525">
                  <c:v>17.542083333333402</c:v>
                </c:pt>
                <c:pt idx="10526">
                  <c:v>17.543749999999999</c:v>
                </c:pt>
                <c:pt idx="10527">
                  <c:v>17.5454166666667</c:v>
                </c:pt>
                <c:pt idx="10528">
                  <c:v>17.547083333333401</c:v>
                </c:pt>
                <c:pt idx="10529">
                  <c:v>17.548749999999998</c:v>
                </c:pt>
                <c:pt idx="10530">
                  <c:v>17.550416666666699</c:v>
                </c:pt>
                <c:pt idx="10531">
                  <c:v>17.5520833333334</c:v>
                </c:pt>
                <c:pt idx="10532">
                  <c:v>17.553750000000001</c:v>
                </c:pt>
                <c:pt idx="10533">
                  <c:v>17.555416666666702</c:v>
                </c:pt>
                <c:pt idx="10534">
                  <c:v>17.557083333333399</c:v>
                </c:pt>
                <c:pt idx="10535">
                  <c:v>17.55875</c:v>
                </c:pt>
                <c:pt idx="10536">
                  <c:v>17.560416666666701</c:v>
                </c:pt>
                <c:pt idx="10537">
                  <c:v>17.562083333333401</c:v>
                </c:pt>
                <c:pt idx="10538">
                  <c:v>17.563749999999999</c:v>
                </c:pt>
                <c:pt idx="10539">
                  <c:v>17.5654166666667</c:v>
                </c:pt>
                <c:pt idx="10540">
                  <c:v>17.5670833333334</c:v>
                </c:pt>
                <c:pt idx="10541">
                  <c:v>17.568750000000001</c:v>
                </c:pt>
                <c:pt idx="10542">
                  <c:v>17.570416666666699</c:v>
                </c:pt>
                <c:pt idx="10543">
                  <c:v>17.572083333333399</c:v>
                </c:pt>
                <c:pt idx="10544">
                  <c:v>17.57375</c:v>
                </c:pt>
                <c:pt idx="10545">
                  <c:v>17.575416666666701</c:v>
                </c:pt>
                <c:pt idx="10546">
                  <c:v>17.577083333333398</c:v>
                </c:pt>
                <c:pt idx="10547">
                  <c:v>17.578749999999999</c:v>
                </c:pt>
                <c:pt idx="10548">
                  <c:v>17.5804166666667</c:v>
                </c:pt>
                <c:pt idx="10549">
                  <c:v>17.582083333333401</c:v>
                </c:pt>
                <c:pt idx="10550">
                  <c:v>17.583749999999998</c:v>
                </c:pt>
                <c:pt idx="10551">
                  <c:v>17.585416666666699</c:v>
                </c:pt>
                <c:pt idx="10552">
                  <c:v>17.5870833333334</c:v>
                </c:pt>
                <c:pt idx="10553">
                  <c:v>17.588750000000001</c:v>
                </c:pt>
                <c:pt idx="10554">
                  <c:v>17.590416666666702</c:v>
                </c:pt>
                <c:pt idx="10555">
                  <c:v>17.592083333333399</c:v>
                </c:pt>
                <c:pt idx="10556">
                  <c:v>17.59375</c:v>
                </c:pt>
                <c:pt idx="10557">
                  <c:v>17.595416666666701</c:v>
                </c:pt>
                <c:pt idx="10558">
                  <c:v>17.597083333333401</c:v>
                </c:pt>
                <c:pt idx="10559">
                  <c:v>17.598749999999999</c:v>
                </c:pt>
                <c:pt idx="10560">
                  <c:v>17.6004166666667</c:v>
                </c:pt>
                <c:pt idx="10561">
                  <c:v>17.6020833333334</c:v>
                </c:pt>
                <c:pt idx="10562">
                  <c:v>17.603750000000002</c:v>
                </c:pt>
                <c:pt idx="10563">
                  <c:v>17.605416666666699</c:v>
                </c:pt>
                <c:pt idx="10564">
                  <c:v>17.607083333333399</c:v>
                </c:pt>
                <c:pt idx="10565">
                  <c:v>17.608750000000001</c:v>
                </c:pt>
                <c:pt idx="10566">
                  <c:v>17.610416666666701</c:v>
                </c:pt>
                <c:pt idx="10567">
                  <c:v>17.612083333333398</c:v>
                </c:pt>
                <c:pt idx="10568">
                  <c:v>17.61375</c:v>
                </c:pt>
                <c:pt idx="10569">
                  <c:v>17.6154166666667</c:v>
                </c:pt>
                <c:pt idx="10570">
                  <c:v>17.617083333333401</c:v>
                </c:pt>
                <c:pt idx="10571">
                  <c:v>17.618749999999999</c:v>
                </c:pt>
                <c:pt idx="10572">
                  <c:v>17.620416666666699</c:v>
                </c:pt>
                <c:pt idx="10573">
                  <c:v>17.6220833333334</c:v>
                </c:pt>
                <c:pt idx="10574">
                  <c:v>17.623750000000001</c:v>
                </c:pt>
                <c:pt idx="10575">
                  <c:v>17.625416666666698</c:v>
                </c:pt>
                <c:pt idx="10576">
                  <c:v>17.627083333333399</c:v>
                </c:pt>
                <c:pt idx="10577">
                  <c:v>17.62875</c:v>
                </c:pt>
                <c:pt idx="10578">
                  <c:v>17.630416666666701</c:v>
                </c:pt>
                <c:pt idx="10579">
                  <c:v>17.632083333333401</c:v>
                </c:pt>
                <c:pt idx="10580">
                  <c:v>17.633749999999999</c:v>
                </c:pt>
                <c:pt idx="10581">
                  <c:v>17.6354166666667</c:v>
                </c:pt>
                <c:pt idx="10582">
                  <c:v>17.637083333333401</c:v>
                </c:pt>
                <c:pt idx="10583">
                  <c:v>17.638750000000002</c:v>
                </c:pt>
                <c:pt idx="10584">
                  <c:v>17.640416666666699</c:v>
                </c:pt>
                <c:pt idx="10585">
                  <c:v>17.6420833333334</c:v>
                </c:pt>
                <c:pt idx="10586">
                  <c:v>17.643750000000001</c:v>
                </c:pt>
                <c:pt idx="10587">
                  <c:v>17.645416666666701</c:v>
                </c:pt>
                <c:pt idx="10588">
                  <c:v>17.647083333333399</c:v>
                </c:pt>
                <c:pt idx="10589">
                  <c:v>17.64875</c:v>
                </c:pt>
                <c:pt idx="10590">
                  <c:v>17.6504166666667</c:v>
                </c:pt>
                <c:pt idx="10591">
                  <c:v>17.652083333333401</c:v>
                </c:pt>
                <c:pt idx="10592">
                  <c:v>17.653749999999999</c:v>
                </c:pt>
                <c:pt idx="10593">
                  <c:v>17.655416666666699</c:v>
                </c:pt>
                <c:pt idx="10594">
                  <c:v>17.6570833333334</c:v>
                </c:pt>
                <c:pt idx="10595">
                  <c:v>17.658750000000001</c:v>
                </c:pt>
                <c:pt idx="10596">
                  <c:v>17.660416666666698</c:v>
                </c:pt>
                <c:pt idx="10597">
                  <c:v>17.662083333333399</c:v>
                </c:pt>
                <c:pt idx="10598">
                  <c:v>17.66375</c:v>
                </c:pt>
                <c:pt idx="10599">
                  <c:v>17.665416666666701</c:v>
                </c:pt>
                <c:pt idx="10600">
                  <c:v>17.667083333333402</c:v>
                </c:pt>
                <c:pt idx="10601">
                  <c:v>17.668749999999999</c:v>
                </c:pt>
                <c:pt idx="10602">
                  <c:v>17.6704166666667</c:v>
                </c:pt>
                <c:pt idx="10603">
                  <c:v>17.672083333333401</c:v>
                </c:pt>
                <c:pt idx="10604">
                  <c:v>17.673749999999998</c:v>
                </c:pt>
                <c:pt idx="10605">
                  <c:v>17.675416666666699</c:v>
                </c:pt>
                <c:pt idx="10606">
                  <c:v>17.6770833333334</c:v>
                </c:pt>
                <c:pt idx="10607">
                  <c:v>17.678750000000001</c:v>
                </c:pt>
                <c:pt idx="10608">
                  <c:v>17.680416666666702</c:v>
                </c:pt>
                <c:pt idx="10609">
                  <c:v>17.682083333333399</c:v>
                </c:pt>
                <c:pt idx="10610">
                  <c:v>17.68375</c:v>
                </c:pt>
                <c:pt idx="10611">
                  <c:v>17.685416666666701</c:v>
                </c:pt>
                <c:pt idx="10612">
                  <c:v>17.687083333333401</c:v>
                </c:pt>
                <c:pt idx="10613">
                  <c:v>17.688749999999999</c:v>
                </c:pt>
                <c:pt idx="10614">
                  <c:v>17.6904166666667</c:v>
                </c:pt>
                <c:pt idx="10615">
                  <c:v>17.6920833333334</c:v>
                </c:pt>
                <c:pt idx="10616">
                  <c:v>17.693750000000001</c:v>
                </c:pt>
                <c:pt idx="10617">
                  <c:v>17.695416666666699</c:v>
                </c:pt>
                <c:pt idx="10618">
                  <c:v>17.697083333333399</c:v>
                </c:pt>
                <c:pt idx="10619">
                  <c:v>17.69875</c:v>
                </c:pt>
                <c:pt idx="10620">
                  <c:v>17.700416666666701</c:v>
                </c:pt>
                <c:pt idx="10621">
                  <c:v>17.702083333333398</c:v>
                </c:pt>
                <c:pt idx="10622">
                  <c:v>17.703749999999999</c:v>
                </c:pt>
                <c:pt idx="10623">
                  <c:v>17.7054166666667</c:v>
                </c:pt>
                <c:pt idx="10624">
                  <c:v>17.707083333333401</c:v>
                </c:pt>
                <c:pt idx="10625">
                  <c:v>17.708749999999998</c:v>
                </c:pt>
                <c:pt idx="10626">
                  <c:v>17.710416666666699</c:v>
                </c:pt>
                <c:pt idx="10627">
                  <c:v>17.7120833333334</c:v>
                </c:pt>
                <c:pt idx="10628">
                  <c:v>17.713750000000001</c:v>
                </c:pt>
                <c:pt idx="10629">
                  <c:v>17.715416666666702</c:v>
                </c:pt>
                <c:pt idx="10630">
                  <c:v>17.717083333333399</c:v>
                </c:pt>
                <c:pt idx="10631">
                  <c:v>17.71875</c:v>
                </c:pt>
                <c:pt idx="10632">
                  <c:v>17.720416666666701</c:v>
                </c:pt>
                <c:pt idx="10633">
                  <c:v>17.722083333333401</c:v>
                </c:pt>
                <c:pt idx="10634">
                  <c:v>17.723749999999999</c:v>
                </c:pt>
                <c:pt idx="10635">
                  <c:v>17.7254166666667</c:v>
                </c:pt>
                <c:pt idx="10636">
                  <c:v>17.7270833333334</c:v>
                </c:pt>
                <c:pt idx="10637">
                  <c:v>17.728750000000002</c:v>
                </c:pt>
                <c:pt idx="10638">
                  <c:v>17.730416666666699</c:v>
                </c:pt>
                <c:pt idx="10639">
                  <c:v>17.732083333333399</c:v>
                </c:pt>
                <c:pt idx="10640">
                  <c:v>17.733750000000001</c:v>
                </c:pt>
                <c:pt idx="10641">
                  <c:v>17.735416666666701</c:v>
                </c:pt>
                <c:pt idx="10642">
                  <c:v>17.737083333333398</c:v>
                </c:pt>
                <c:pt idx="10643">
                  <c:v>17.73875</c:v>
                </c:pt>
                <c:pt idx="10644">
                  <c:v>17.7404166666667</c:v>
                </c:pt>
                <c:pt idx="10645">
                  <c:v>17.742083333333401</c:v>
                </c:pt>
                <c:pt idx="10646">
                  <c:v>17.743749999999999</c:v>
                </c:pt>
                <c:pt idx="10647">
                  <c:v>17.745416666666699</c:v>
                </c:pt>
                <c:pt idx="10648">
                  <c:v>17.7470833333334</c:v>
                </c:pt>
                <c:pt idx="10649">
                  <c:v>17.748750000000001</c:v>
                </c:pt>
                <c:pt idx="10650">
                  <c:v>17.750416666666698</c:v>
                </c:pt>
                <c:pt idx="10651">
                  <c:v>17.752083333333399</c:v>
                </c:pt>
                <c:pt idx="10652">
                  <c:v>17.75375</c:v>
                </c:pt>
                <c:pt idx="10653">
                  <c:v>17.755416666666701</c:v>
                </c:pt>
                <c:pt idx="10654">
                  <c:v>17.757083333333401</c:v>
                </c:pt>
                <c:pt idx="10655">
                  <c:v>17.758749999999999</c:v>
                </c:pt>
                <c:pt idx="10656">
                  <c:v>17.7604166666667</c:v>
                </c:pt>
                <c:pt idx="10657">
                  <c:v>17.762083333333401</c:v>
                </c:pt>
                <c:pt idx="10658">
                  <c:v>17.763750000000002</c:v>
                </c:pt>
                <c:pt idx="10659">
                  <c:v>17.765416666666699</c:v>
                </c:pt>
                <c:pt idx="10660">
                  <c:v>17.7670833333334</c:v>
                </c:pt>
                <c:pt idx="10661">
                  <c:v>17.768750000000001</c:v>
                </c:pt>
                <c:pt idx="10662">
                  <c:v>17.770416666666701</c:v>
                </c:pt>
                <c:pt idx="10663">
                  <c:v>17.772083333333399</c:v>
                </c:pt>
                <c:pt idx="10664">
                  <c:v>17.77375</c:v>
                </c:pt>
                <c:pt idx="10665">
                  <c:v>17.7754166666667</c:v>
                </c:pt>
                <c:pt idx="10666">
                  <c:v>17.777083333333401</c:v>
                </c:pt>
                <c:pt idx="10667">
                  <c:v>17.778749999999999</c:v>
                </c:pt>
                <c:pt idx="10668">
                  <c:v>17.780416666666699</c:v>
                </c:pt>
                <c:pt idx="10669">
                  <c:v>17.7820833333334</c:v>
                </c:pt>
                <c:pt idx="10670">
                  <c:v>17.783750000000001</c:v>
                </c:pt>
                <c:pt idx="10671">
                  <c:v>17.785416666666698</c:v>
                </c:pt>
                <c:pt idx="10672">
                  <c:v>17.787083333333399</c:v>
                </c:pt>
                <c:pt idx="10673">
                  <c:v>17.78875</c:v>
                </c:pt>
                <c:pt idx="10674">
                  <c:v>17.790416666666701</c:v>
                </c:pt>
                <c:pt idx="10675">
                  <c:v>17.792083333333402</c:v>
                </c:pt>
                <c:pt idx="10676">
                  <c:v>17.793749999999999</c:v>
                </c:pt>
                <c:pt idx="10677">
                  <c:v>17.7954166666667</c:v>
                </c:pt>
                <c:pt idx="10678">
                  <c:v>17.797083333333401</c:v>
                </c:pt>
                <c:pt idx="10679">
                  <c:v>17.798749999999998</c:v>
                </c:pt>
                <c:pt idx="10680">
                  <c:v>17.800416666666699</c:v>
                </c:pt>
                <c:pt idx="10681">
                  <c:v>17.8020833333334</c:v>
                </c:pt>
                <c:pt idx="10682">
                  <c:v>17.803750000000001</c:v>
                </c:pt>
                <c:pt idx="10683">
                  <c:v>17.805416666666702</c:v>
                </c:pt>
                <c:pt idx="10684">
                  <c:v>17.807083333333399</c:v>
                </c:pt>
                <c:pt idx="10685">
                  <c:v>17.80875</c:v>
                </c:pt>
                <c:pt idx="10686">
                  <c:v>17.810416666666701</c:v>
                </c:pt>
                <c:pt idx="10687">
                  <c:v>17.812083333333401</c:v>
                </c:pt>
                <c:pt idx="10688">
                  <c:v>17.813749999999999</c:v>
                </c:pt>
                <c:pt idx="10689">
                  <c:v>17.8154166666667</c:v>
                </c:pt>
                <c:pt idx="10690">
                  <c:v>17.8170833333334</c:v>
                </c:pt>
                <c:pt idx="10691">
                  <c:v>17.818750000000001</c:v>
                </c:pt>
                <c:pt idx="10692">
                  <c:v>17.820416666666699</c:v>
                </c:pt>
                <c:pt idx="10693">
                  <c:v>17.822083333333399</c:v>
                </c:pt>
                <c:pt idx="10694">
                  <c:v>17.82375</c:v>
                </c:pt>
                <c:pt idx="10695">
                  <c:v>17.825416666666701</c:v>
                </c:pt>
                <c:pt idx="10696">
                  <c:v>17.827083333333398</c:v>
                </c:pt>
                <c:pt idx="10697">
                  <c:v>17.828749999999999</c:v>
                </c:pt>
                <c:pt idx="10698">
                  <c:v>17.8304166666667</c:v>
                </c:pt>
                <c:pt idx="10699">
                  <c:v>17.832083333333401</c:v>
                </c:pt>
                <c:pt idx="10700">
                  <c:v>17.833749999999998</c:v>
                </c:pt>
                <c:pt idx="10701">
                  <c:v>17.835416666666699</c:v>
                </c:pt>
                <c:pt idx="10702">
                  <c:v>17.8370833333334</c:v>
                </c:pt>
                <c:pt idx="10703">
                  <c:v>17.838750000000001</c:v>
                </c:pt>
                <c:pt idx="10704">
                  <c:v>17.840416666666702</c:v>
                </c:pt>
                <c:pt idx="10705">
                  <c:v>17.842083333333399</c:v>
                </c:pt>
                <c:pt idx="10706">
                  <c:v>17.84375</c:v>
                </c:pt>
                <c:pt idx="10707">
                  <c:v>17.845416666666701</c:v>
                </c:pt>
                <c:pt idx="10708">
                  <c:v>17.847083333333401</c:v>
                </c:pt>
                <c:pt idx="10709">
                  <c:v>17.848749999999999</c:v>
                </c:pt>
                <c:pt idx="10710">
                  <c:v>17.8504166666667</c:v>
                </c:pt>
                <c:pt idx="10711">
                  <c:v>17.8520833333334</c:v>
                </c:pt>
                <c:pt idx="10712">
                  <c:v>17.853750000000002</c:v>
                </c:pt>
                <c:pt idx="10713">
                  <c:v>17.855416666666699</c:v>
                </c:pt>
                <c:pt idx="10714">
                  <c:v>17.857083333333399</c:v>
                </c:pt>
                <c:pt idx="10715">
                  <c:v>17.858750000000001</c:v>
                </c:pt>
                <c:pt idx="10716">
                  <c:v>17.860416666666701</c:v>
                </c:pt>
                <c:pt idx="10717">
                  <c:v>17.862083333333398</c:v>
                </c:pt>
                <c:pt idx="10718">
                  <c:v>17.86375</c:v>
                </c:pt>
                <c:pt idx="10719">
                  <c:v>17.8654166666667</c:v>
                </c:pt>
                <c:pt idx="10720">
                  <c:v>17.867083333333401</c:v>
                </c:pt>
                <c:pt idx="10721">
                  <c:v>17.868749999999999</c:v>
                </c:pt>
                <c:pt idx="10722">
                  <c:v>17.870416666666699</c:v>
                </c:pt>
                <c:pt idx="10723">
                  <c:v>17.8720833333334</c:v>
                </c:pt>
                <c:pt idx="10724">
                  <c:v>17.873750000000001</c:v>
                </c:pt>
                <c:pt idx="10725">
                  <c:v>17.875416666666698</c:v>
                </c:pt>
                <c:pt idx="10726">
                  <c:v>17.877083333333399</c:v>
                </c:pt>
                <c:pt idx="10727">
                  <c:v>17.87875</c:v>
                </c:pt>
                <c:pt idx="10728">
                  <c:v>17.880416666666701</c:v>
                </c:pt>
                <c:pt idx="10729">
                  <c:v>17.882083333333401</c:v>
                </c:pt>
                <c:pt idx="10730">
                  <c:v>17.883749999999999</c:v>
                </c:pt>
                <c:pt idx="10731">
                  <c:v>17.8854166666667</c:v>
                </c:pt>
                <c:pt idx="10732">
                  <c:v>17.887083333333401</c:v>
                </c:pt>
                <c:pt idx="10733">
                  <c:v>17.888750000000002</c:v>
                </c:pt>
                <c:pt idx="10734">
                  <c:v>17.890416666666699</c:v>
                </c:pt>
                <c:pt idx="10735">
                  <c:v>17.8920833333334</c:v>
                </c:pt>
                <c:pt idx="10736">
                  <c:v>17.893750000000001</c:v>
                </c:pt>
                <c:pt idx="10737">
                  <c:v>17.895416666666701</c:v>
                </c:pt>
                <c:pt idx="10738">
                  <c:v>17.897083333333399</c:v>
                </c:pt>
                <c:pt idx="10739">
                  <c:v>17.89875</c:v>
                </c:pt>
                <c:pt idx="10740">
                  <c:v>17.9004166666667</c:v>
                </c:pt>
                <c:pt idx="10741">
                  <c:v>17.902083333333401</c:v>
                </c:pt>
                <c:pt idx="10742">
                  <c:v>17.903749999999999</c:v>
                </c:pt>
                <c:pt idx="10743">
                  <c:v>17.905416666666699</c:v>
                </c:pt>
                <c:pt idx="10744">
                  <c:v>17.9070833333334</c:v>
                </c:pt>
                <c:pt idx="10745">
                  <c:v>17.908750000000001</c:v>
                </c:pt>
                <c:pt idx="10746">
                  <c:v>17.910416666666698</c:v>
                </c:pt>
                <c:pt idx="10747">
                  <c:v>17.912083333333399</c:v>
                </c:pt>
                <c:pt idx="10748">
                  <c:v>17.91375</c:v>
                </c:pt>
                <c:pt idx="10749">
                  <c:v>17.915416666666701</c:v>
                </c:pt>
                <c:pt idx="10750">
                  <c:v>17.917083333333402</c:v>
                </c:pt>
                <c:pt idx="10751">
                  <c:v>17.918749999999999</c:v>
                </c:pt>
                <c:pt idx="10752">
                  <c:v>17.9204166666667</c:v>
                </c:pt>
                <c:pt idx="10753">
                  <c:v>17.922083333333401</c:v>
                </c:pt>
                <c:pt idx="10754">
                  <c:v>17.923749999999998</c:v>
                </c:pt>
                <c:pt idx="10755">
                  <c:v>17.925416666666699</c:v>
                </c:pt>
                <c:pt idx="10756">
                  <c:v>17.9270833333334</c:v>
                </c:pt>
                <c:pt idx="10757">
                  <c:v>17.928750000000001</c:v>
                </c:pt>
                <c:pt idx="10758">
                  <c:v>17.930416666666702</c:v>
                </c:pt>
                <c:pt idx="10759">
                  <c:v>17.932083333333399</c:v>
                </c:pt>
                <c:pt idx="10760">
                  <c:v>17.93375</c:v>
                </c:pt>
                <c:pt idx="10761">
                  <c:v>17.935416666666701</c:v>
                </c:pt>
                <c:pt idx="10762">
                  <c:v>17.937083333333401</c:v>
                </c:pt>
                <c:pt idx="10763">
                  <c:v>17.938749999999999</c:v>
                </c:pt>
                <c:pt idx="10764">
                  <c:v>17.9404166666667</c:v>
                </c:pt>
                <c:pt idx="10765">
                  <c:v>17.9420833333334</c:v>
                </c:pt>
                <c:pt idx="10766">
                  <c:v>17.943750000000001</c:v>
                </c:pt>
                <c:pt idx="10767">
                  <c:v>17.945416666666699</c:v>
                </c:pt>
                <c:pt idx="10768">
                  <c:v>17.947083333333399</c:v>
                </c:pt>
                <c:pt idx="10769">
                  <c:v>17.94875</c:v>
                </c:pt>
                <c:pt idx="10770">
                  <c:v>17.950416666666701</c:v>
                </c:pt>
                <c:pt idx="10771">
                  <c:v>17.952083333333398</c:v>
                </c:pt>
                <c:pt idx="10772">
                  <c:v>17.953749999999999</c:v>
                </c:pt>
                <c:pt idx="10773">
                  <c:v>17.9554166666667</c:v>
                </c:pt>
                <c:pt idx="10774">
                  <c:v>17.957083333333401</c:v>
                </c:pt>
                <c:pt idx="10775">
                  <c:v>17.958749999999998</c:v>
                </c:pt>
                <c:pt idx="10776">
                  <c:v>17.960416666666699</c:v>
                </c:pt>
                <c:pt idx="10777">
                  <c:v>17.9620833333334</c:v>
                </c:pt>
                <c:pt idx="10778">
                  <c:v>17.963750000000001</c:v>
                </c:pt>
                <c:pt idx="10779">
                  <c:v>17.965416666666702</c:v>
                </c:pt>
                <c:pt idx="10780">
                  <c:v>17.967083333333399</c:v>
                </c:pt>
                <c:pt idx="10781">
                  <c:v>17.96875</c:v>
                </c:pt>
                <c:pt idx="10782">
                  <c:v>17.970416666666701</c:v>
                </c:pt>
                <c:pt idx="10783">
                  <c:v>17.972083333333401</c:v>
                </c:pt>
                <c:pt idx="10784">
                  <c:v>17.973749999999999</c:v>
                </c:pt>
                <c:pt idx="10785">
                  <c:v>17.9754166666667</c:v>
                </c:pt>
                <c:pt idx="10786">
                  <c:v>17.9770833333334</c:v>
                </c:pt>
                <c:pt idx="10787">
                  <c:v>17.978750000000002</c:v>
                </c:pt>
                <c:pt idx="10788">
                  <c:v>17.980416666666699</c:v>
                </c:pt>
                <c:pt idx="10789">
                  <c:v>17.982083333333399</c:v>
                </c:pt>
                <c:pt idx="10790">
                  <c:v>17.983750000000001</c:v>
                </c:pt>
                <c:pt idx="10791">
                  <c:v>17.985416666666701</c:v>
                </c:pt>
                <c:pt idx="10792">
                  <c:v>17.987083333333398</c:v>
                </c:pt>
                <c:pt idx="10793">
                  <c:v>17.98875</c:v>
                </c:pt>
                <c:pt idx="10794">
                  <c:v>17.9904166666667</c:v>
                </c:pt>
                <c:pt idx="10795">
                  <c:v>17.992083333333401</c:v>
                </c:pt>
                <c:pt idx="10796">
                  <c:v>17.993749999999999</c:v>
                </c:pt>
                <c:pt idx="10797">
                  <c:v>17.995416666666699</c:v>
                </c:pt>
                <c:pt idx="10798">
                  <c:v>17.9970833333334</c:v>
                </c:pt>
                <c:pt idx="10799">
                  <c:v>17.998750000000001</c:v>
                </c:pt>
                <c:pt idx="10800">
                  <c:v>18.000416666666698</c:v>
                </c:pt>
                <c:pt idx="10801">
                  <c:v>18.002083333333399</c:v>
                </c:pt>
                <c:pt idx="10802">
                  <c:v>18.00375</c:v>
                </c:pt>
                <c:pt idx="10803">
                  <c:v>18.005416666666701</c:v>
                </c:pt>
                <c:pt idx="10804">
                  <c:v>18.007083333333401</c:v>
                </c:pt>
                <c:pt idx="10805">
                  <c:v>18.008749999999999</c:v>
                </c:pt>
                <c:pt idx="10806">
                  <c:v>18.0104166666667</c:v>
                </c:pt>
                <c:pt idx="10807">
                  <c:v>18.012083333333401</c:v>
                </c:pt>
                <c:pt idx="10808">
                  <c:v>18.013750000000002</c:v>
                </c:pt>
                <c:pt idx="10809">
                  <c:v>18.015416666666699</c:v>
                </c:pt>
                <c:pt idx="10810">
                  <c:v>18.0170833333334</c:v>
                </c:pt>
                <c:pt idx="10811">
                  <c:v>18.018750000000001</c:v>
                </c:pt>
                <c:pt idx="10812">
                  <c:v>18.020416666666701</c:v>
                </c:pt>
                <c:pt idx="10813">
                  <c:v>18.022083333333399</c:v>
                </c:pt>
                <c:pt idx="10814">
                  <c:v>18.02375</c:v>
                </c:pt>
                <c:pt idx="10815">
                  <c:v>18.0254166666667</c:v>
                </c:pt>
                <c:pt idx="10816">
                  <c:v>18.027083333333401</c:v>
                </c:pt>
                <c:pt idx="10817">
                  <c:v>18.028749999999999</c:v>
                </c:pt>
                <c:pt idx="10818">
                  <c:v>18.030416666666699</c:v>
                </c:pt>
                <c:pt idx="10819">
                  <c:v>18.0320833333334</c:v>
                </c:pt>
                <c:pt idx="10820">
                  <c:v>18.033750000000001</c:v>
                </c:pt>
                <c:pt idx="10821">
                  <c:v>18.035416666666698</c:v>
                </c:pt>
                <c:pt idx="10822">
                  <c:v>18.037083333333399</c:v>
                </c:pt>
                <c:pt idx="10823">
                  <c:v>18.03875</c:v>
                </c:pt>
                <c:pt idx="10824">
                  <c:v>18.040416666666701</c:v>
                </c:pt>
                <c:pt idx="10825">
                  <c:v>18.042083333333402</c:v>
                </c:pt>
                <c:pt idx="10826">
                  <c:v>18.043749999999999</c:v>
                </c:pt>
                <c:pt idx="10827">
                  <c:v>18.0454166666667</c:v>
                </c:pt>
                <c:pt idx="10828">
                  <c:v>18.047083333333401</c:v>
                </c:pt>
                <c:pt idx="10829">
                  <c:v>18.048749999999998</c:v>
                </c:pt>
                <c:pt idx="10830">
                  <c:v>18.050416666666699</c:v>
                </c:pt>
                <c:pt idx="10831">
                  <c:v>18.0520833333334</c:v>
                </c:pt>
                <c:pt idx="10832">
                  <c:v>18.053750000000001</c:v>
                </c:pt>
                <c:pt idx="10833">
                  <c:v>18.055416666666702</c:v>
                </c:pt>
                <c:pt idx="10834">
                  <c:v>18.057083333333399</c:v>
                </c:pt>
                <c:pt idx="10835">
                  <c:v>18.05875</c:v>
                </c:pt>
                <c:pt idx="10836">
                  <c:v>18.060416666666701</c:v>
                </c:pt>
                <c:pt idx="10837">
                  <c:v>18.062083333333401</c:v>
                </c:pt>
                <c:pt idx="10838">
                  <c:v>18.063749999999999</c:v>
                </c:pt>
                <c:pt idx="10839">
                  <c:v>18.0654166666667</c:v>
                </c:pt>
                <c:pt idx="10840">
                  <c:v>18.0670833333334</c:v>
                </c:pt>
                <c:pt idx="10841">
                  <c:v>18.068750000000001</c:v>
                </c:pt>
                <c:pt idx="10842">
                  <c:v>18.070416666666699</c:v>
                </c:pt>
                <c:pt idx="10843">
                  <c:v>18.072083333333399</c:v>
                </c:pt>
                <c:pt idx="10844">
                  <c:v>18.07375</c:v>
                </c:pt>
                <c:pt idx="10845">
                  <c:v>18.075416666666701</c:v>
                </c:pt>
                <c:pt idx="10846">
                  <c:v>18.077083333333398</c:v>
                </c:pt>
                <c:pt idx="10847">
                  <c:v>18.078749999999999</c:v>
                </c:pt>
                <c:pt idx="10848">
                  <c:v>18.0804166666667</c:v>
                </c:pt>
                <c:pt idx="10849">
                  <c:v>18.082083333333401</c:v>
                </c:pt>
                <c:pt idx="10850">
                  <c:v>18.083749999999998</c:v>
                </c:pt>
                <c:pt idx="10851">
                  <c:v>18.085416666666699</c:v>
                </c:pt>
                <c:pt idx="10852">
                  <c:v>18.0870833333334</c:v>
                </c:pt>
                <c:pt idx="10853">
                  <c:v>18.088750000000001</c:v>
                </c:pt>
                <c:pt idx="10854">
                  <c:v>18.090416666666702</c:v>
                </c:pt>
                <c:pt idx="10855">
                  <c:v>18.092083333333399</c:v>
                </c:pt>
                <c:pt idx="10856">
                  <c:v>18.09375</c:v>
                </c:pt>
                <c:pt idx="10857">
                  <c:v>18.095416666666701</c:v>
                </c:pt>
                <c:pt idx="10858">
                  <c:v>18.097083333333401</c:v>
                </c:pt>
                <c:pt idx="10859">
                  <c:v>18.098749999999999</c:v>
                </c:pt>
                <c:pt idx="10860">
                  <c:v>18.1004166666667</c:v>
                </c:pt>
                <c:pt idx="10861">
                  <c:v>18.1020833333334</c:v>
                </c:pt>
                <c:pt idx="10862">
                  <c:v>18.103750000000002</c:v>
                </c:pt>
                <c:pt idx="10863">
                  <c:v>18.105416666666699</c:v>
                </c:pt>
                <c:pt idx="10864">
                  <c:v>18.107083333333399</c:v>
                </c:pt>
                <c:pt idx="10865">
                  <c:v>18.108750000000001</c:v>
                </c:pt>
                <c:pt idx="10866">
                  <c:v>18.110416666666701</c:v>
                </c:pt>
                <c:pt idx="10867">
                  <c:v>18.112083333333398</c:v>
                </c:pt>
                <c:pt idx="10868">
                  <c:v>18.11375</c:v>
                </c:pt>
                <c:pt idx="10869">
                  <c:v>18.1154166666667</c:v>
                </c:pt>
                <c:pt idx="10870">
                  <c:v>18.117083333333401</c:v>
                </c:pt>
                <c:pt idx="10871">
                  <c:v>18.118749999999999</c:v>
                </c:pt>
                <c:pt idx="10872">
                  <c:v>18.120416666666699</c:v>
                </c:pt>
                <c:pt idx="10873">
                  <c:v>18.1220833333334</c:v>
                </c:pt>
                <c:pt idx="10874">
                  <c:v>18.123750000000001</c:v>
                </c:pt>
                <c:pt idx="10875">
                  <c:v>18.125416666666698</c:v>
                </c:pt>
                <c:pt idx="10876">
                  <c:v>18.127083333333399</c:v>
                </c:pt>
                <c:pt idx="10877">
                  <c:v>18.12875</c:v>
                </c:pt>
                <c:pt idx="10878">
                  <c:v>18.130416666666701</c:v>
                </c:pt>
                <c:pt idx="10879">
                  <c:v>18.132083333333401</c:v>
                </c:pt>
                <c:pt idx="10880">
                  <c:v>18.133749999999999</c:v>
                </c:pt>
                <c:pt idx="10881">
                  <c:v>18.1354166666667</c:v>
                </c:pt>
                <c:pt idx="10882">
                  <c:v>18.137083333333401</c:v>
                </c:pt>
                <c:pt idx="10883">
                  <c:v>18.138750000000002</c:v>
                </c:pt>
                <c:pt idx="10884">
                  <c:v>18.140416666666699</c:v>
                </c:pt>
                <c:pt idx="10885">
                  <c:v>18.1420833333334</c:v>
                </c:pt>
                <c:pt idx="10886">
                  <c:v>18.143750000000001</c:v>
                </c:pt>
                <c:pt idx="10887">
                  <c:v>18.145416666666701</c:v>
                </c:pt>
                <c:pt idx="10888">
                  <c:v>18.147083333333399</c:v>
                </c:pt>
                <c:pt idx="10889">
                  <c:v>18.14875</c:v>
                </c:pt>
                <c:pt idx="10890">
                  <c:v>18.1504166666667</c:v>
                </c:pt>
                <c:pt idx="10891">
                  <c:v>18.152083333333401</c:v>
                </c:pt>
                <c:pt idx="10892">
                  <c:v>18.153749999999999</c:v>
                </c:pt>
                <c:pt idx="10893">
                  <c:v>18.155416666666699</c:v>
                </c:pt>
                <c:pt idx="10894">
                  <c:v>18.1570833333334</c:v>
                </c:pt>
                <c:pt idx="10895">
                  <c:v>18.158750000000001</c:v>
                </c:pt>
                <c:pt idx="10896">
                  <c:v>18.160416666666698</c:v>
                </c:pt>
                <c:pt idx="10897">
                  <c:v>18.162083333333399</c:v>
                </c:pt>
                <c:pt idx="10898">
                  <c:v>18.16375</c:v>
                </c:pt>
                <c:pt idx="10899">
                  <c:v>18.165416666666701</c:v>
                </c:pt>
                <c:pt idx="10900">
                  <c:v>18.167083333333402</c:v>
                </c:pt>
                <c:pt idx="10901">
                  <c:v>18.168749999999999</c:v>
                </c:pt>
                <c:pt idx="10902">
                  <c:v>18.1704166666667</c:v>
                </c:pt>
                <c:pt idx="10903">
                  <c:v>18.172083333333401</c:v>
                </c:pt>
                <c:pt idx="10904">
                  <c:v>18.173749999999998</c:v>
                </c:pt>
                <c:pt idx="10905">
                  <c:v>18.175416666666699</c:v>
                </c:pt>
                <c:pt idx="10906">
                  <c:v>18.1770833333334</c:v>
                </c:pt>
                <c:pt idx="10907">
                  <c:v>18.178750000000001</c:v>
                </c:pt>
                <c:pt idx="10908">
                  <c:v>18.180416666666702</c:v>
                </c:pt>
                <c:pt idx="10909">
                  <c:v>18.182083333333399</c:v>
                </c:pt>
                <c:pt idx="10910">
                  <c:v>18.18375</c:v>
                </c:pt>
                <c:pt idx="10911">
                  <c:v>18.185416666666701</c:v>
                </c:pt>
                <c:pt idx="10912">
                  <c:v>18.187083333333401</c:v>
                </c:pt>
                <c:pt idx="10913">
                  <c:v>18.188749999999999</c:v>
                </c:pt>
                <c:pt idx="10914">
                  <c:v>18.1904166666667</c:v>
                </c:pt>
                <c:pt idx="10915">
                  <c:v>18.1920833333334</c:v>
                </c:pt>
                <c:pt idx="10916">
                  <c:v>18.193750000000001</c:v>
                </c:pt>
                <c:pt idx="10917">
                  <c:v>18.195416666666699</c:v>
                </c:pt>
                <c:pt idx="10918">
                  <c:v>18.197083333333399</c:v>
                </c:pt>
                <c:pt idx="10919">
                  <c:v>18.19875</c:v>
                </c:pt>
                <c:pt idx="10920">
                  <c:v>18.200416666666701</c:v>
                </c:pt>
                <c:pt idx="10921">
                  <c:v>18.202083333333398</c:v>
                </c:pt>
                <c:pt idx="10922">
                  <c:v>18.203749999999999</c:v>
                </c:pt>
                <c:pt idx="10923">
                  <c:v>18.2054166666667</c:v>
                </c:pt>
                <c:pt idx="10924">
                  <c:v>18.207083333333401</c:v>
                </c:pt>
                <c:pt idx="10925">
                  <c:v>18.208749999999998</c:v>
                </c:pt>
                <c:pt idx="10926">
                  <c:v>18.210416666666699</c:v>
                </c:pt>
                <c:pt idx="10927">
                  <c:v>18.2120833333334</c:v>
                </c:pt>
                <c:pt idx="10928">
                  <c:v>18.213750000000001</c:v>
                </c:pt>
                <c:pt idx="10929">
                  <c:v>18.215416666666702</c:v>
                </c:pt>
                <c:pt idx="10930">
                  <c:v>18.217083333333399</c:v>
                </c:pt>
                <c:pt idx="10931">
                  <c:v>18.21875</c:v>
                </c:pt>
                <c:pt idx="10932">
                  <c:v>18.220416666666701</c:v>
                </c:pt>
                <c:pt idx="10933">
                  <c:v>18.222083333333401</c:v>
                </c:pt>
                <c:pt idx="10934">
                  <c:v>18.223749999999999</c:v>
                </c:pt>
                <c:pt idx="10935">
                  <c:v>18.2254166666667</c:v>
                </c:pt>
                <c:pt idx="10936">
                  <c:v>18.2270833333334</c:v>
                </c:pt>
                <c:pt idx="10937">
                  <c:v>18.228750000000002</c:v>
                </c:pt>
                <c:pt idx="10938">
                  <c:v>18.230416666666699</c:v>
                </c:pt>
                <c:pt idx="10939">
                  <c:v>18.232083333333399</c:v>
                </c:pt>
                <c:pt idx="10940">
                  <c:v>18.233750000000001</c:v>
                </c:pt>
                <c:pt idx="10941">
                  <c:v>18.235416666666701</c:v>
                </c:pt>
                <c:pt idx="10942">
                  <c:v>18.237083333333398</c:v>
                </c:pt>
                <c:pt idx="10943">
                  <c:v>18.23875</c:v>
                </c:pt>
                <c:pt idx="10944">
                  <c:v>18.2404166666667</c:v>
                </c:pt>
                <c:pt idx="10945">
                  <c:v>18.242083333333401</c:v>
                </c:pt>
                <c:pt idx="10946">
                  <c:v>18.243749999999999</c:v>
                </c:pt>
                <c:pt idx="10947">
                  <c:v>18.245416666666699</c:v>
                </c:pt>
                <c:pt idx="10948">
                  <c:v>18.2470833333334</c:v>
                </c:pt>
                <c:pt idx="10949">
                  <c:v>18.248750000000001</c:v>
                </c:pt>
                <c:pt idx="10950">
                  <c:v>18.250416666666698</c:v>
                </c:pt>
                <c:pt idx="10951">
                  <c:v>18.252083333333399</c:v>
                </c:pt>
                <c:pt idx="10952">
                  <c:v>18.25375</c:v>
                </c:pt>
                <c:pt idx="10953">
                  <c:v>18.255416666666701</c:v>
                </c:pt>
                <c:pt idx="10954">
                  <c:v>18.257083333333401</c:v>
                </c:pt>
                <c:pt idx="10955">
                  <c:v>18.258749999999999</c:v>
                </c:pt>
                <c:pt idx="10956">
                  <c:v>18.2604166666667</c:v>
                </c:pt>
                <c:pt idx="10957">
                  <c:v>18.262083333333401</c:v>
                </c:pt>
                <c:pt idx="10958">
                  <c:v>18.263750000000002</c:v>
                </c:pt>
                <c:pt idx="10959">
                  <c:v>18.265416666666699</c:v>
                </c:pt>
                <c:pt idx="10960">
                  <c:v>18.2670833333334</c:v>
                </c:pt>
                <c:pt idx="10961">
                  <c:v>18.268750000000001</c:v>
                </c:pt>
                <c:pt idx="10962">
                  <c:v>18.270416666666701</c:v>
                </c:pt>
                <c:pt idx="10963">
                  <c:v>18.272083333333399</c:v>
                </c:pt>
                <c:pt idx="10964">
                  <c:v>18.27375</c:v>
                </c:pt>
                <c:pt idx="10965">
                  <c:v>18.2754166666667</c:v>
                </c:pt>
                <c:pt idx="10966">
                  <c:v>18.277083333333401</c:v>
                </c:pt>
                <c:pt idx="10967">
                  <c:v>18.278749999999999</c:v>
                </c:pt>
                <c:pt idx="10968">
                  <c:v>18.280416666666699</c:v>
                </c:pt>
                <c:pt idx="10969">
                  <c:v>18.2820833333334</c:v>
                </c:pt>
                <c:pt idx="10970">
                  <c:v>18.283750000000001</c:v>
                </c:pt>
                <c:pt idx="10971">
                  <c:v>18.285416666666698</c:v>
                </c:pt>
                <c:pt idx="10972">
                  <c:v>18.287083333333399</c:v>
                </c:pt>
                <c:pt idx="10973">
                  <c:v>18.28875</c:v>
                </c:pt>
                <c:pt idx="10974">
                  <c:v>18.290416666666701</c:v>
                </c:pt>
                <c:pt idx="10975">
                  <c:v>18.292083333333402</c:v>
                </c:pt>
                <c:pt idx="10976">
                  <c:v>18.293749999999999</c:v>
                </c:pt>
                <c:pt idx="10977">
                  <c:v>18.2954166666667</c:v>
                </c:pt>
                <c:pt idx="10978">
                  <c:v>18.297083333333401</c:v>
                </c:pt>
                <c:pt idx="10979">
                  <c:v>18.298749999999998</c:v>
                </c:pt>
                <c:pt idx="10980">
                  <c:v>18.300416666666699</c:v>
                </c:pt>
                <c:pt idx="10981">
                  <c:v>18.3020833333334</c:v>
                </c:pt>
                <c:pt idx="10982">
                  <c:v>18.303750000000001</c:v>
                </c:pt>
                <c:pt idx="10983">
                  <c:v>18.305416666666702</c:v>
                </c:pt>
                <c:pt idx="10984">
                  <c:v>18.307083333333399</c:v>
                </c:pt>
                <c:pt idx="10985">
                  <c:v>18.30875</c:v>
                </c:pt>
                <c:pt idx="10986">
                  <c:v>18.310416666666701</c:v>
                </c:pt>
                <c:pt idx="10987">
                  <c:v>18.312083333333401</c:v>
                </c:pt>
                <c:pt idx="10988">
                  <c:v>18.313749999999999</c:v>
                </c:pt>
                <c:pt idx="10989">
                  <c:v>18.3154166666667</c:v>
                </c:pt>
                <c:pt idx="10990">
                  <c:v>18.3170833333334</c:v>
                </c:pt>
                <c:pt idx="10991">
                  <c:v>18.318750000000001</c:v>
                </c:pt>
                <c:pt idx="10992">
                  <c:v>18.320416666666699</c:v>
                </c:pt>
                <c:pt idx="10993">
                  <c:v>18.322083333333399</c:v>
                </c:pt>
                <c:pt idx="10994">
                  <c:v>18.32375</c:v>
                </c:pt>
                <c:pt idx="10995">
                  <c:v>18.325416666666701</c:v>
                </c:pt>
                <c:pt idx="10996">
                  <c:v>18.327083333333398</c:v>
                </c:pt>
                <c:pt idx="10997">
                  <c:v>18.328749999999999</c:v>
                </c:pt>
                <c:pt idx="10998">
                  <c:v>18.3304166666667</c:v>
                </c:pt>
                <c:pt idx="10999">
                  <c:v>18.332083333333401</c:v>
                </c:pt>
                <c:pt idx="11000">
                  <c:v>18.333749999999998</c:v>
                </c:pt>
                <c:pt idx="11001">
                  <c:v>18.335416666666699</c:v>
                </c:pt>
                <c:pt idx="11002">
                  <c:v>18.3370833333334</c:v>
                </c:pt>
                <c:pt idx="11003">
                  <c:v>18.338750000000001</c:v>
                </c:pt>
                <c:pt idx="11004">
                  <c:v>18.340416666666702</c:v>
                </c:pt>
                <c:pt idx="11005">
                  <c:v>18.342083333333399</c:v>
                </c:pt>
                <c:pt idx="11006">
                  <c:v>18.34375</c:v>
                </c:pt>
                <c:pt idx="11007">
                  <c:v>18.345416666666701</c:v>
                </c:pt>
                <c:pt idx="11008">
                  <c:v>18.347083333333401</c:v>
                </c:pt>
                <c:pt idx="11009">
                  <c:v>18.348749999999999</c:v>
                </c:pt>
                <c:pt idx="11010">
                  <c:v>18.3504166666667</c:v>
                </c:pt>
                <c:pt idx="11011">
                  <c:v>18.3520833333334</c:v>
                </c:pt>
                <c:pt idx="11012">
                  <c:v>18.353750000000002</c:v>
                </c:pt>
                <c:pt idx="11013">
                  <c:v>18.355416666666699</c:v>
                </c:pt>
                <c:pt idx="11014">
                  <c:v>18.357083333333399</c:v>
                </c:pt>
                <c:pt idx="11015">
                  <c:v>18.358750000000001</c:v>
                </c:pt>
                <c:pt idx="11016">
                  <c:v>18.360416666666701</c:v>
                </c:pt>
                <c:pt idx="11017">
                  <c:v>18.362083333333398</c:v>
                </c:pt>
                <c:pt idx="11018">
                  <c:v>18.36375</c:v>
                </c:pt>
                <c:pt idx="11019">
                  <c:v>18.3654166666667</c:v>
                </c:pt>
                <c:pt idx="11020">
                  <c:v>18.367083333333401</c:v>
                </c:pt>
                <c:pt idx="11021">
                  <c:v>18.368749999999999</c:v>
                </c:pt>
                <c:pt idx="11022">
                  <c:v>18.370416666666699</c:v>
                </c:pt>
                <c:pt idx="11023">
                  <c:v>18.3720833333334</c:v>
                </c:pt>
                <c:pt idx="11024">
                  <c:v>18.373750000000001</c:v>
                </c:pt>
                <c:pt idx="11025">
                  <c:v>18.375416666666698</c:v>
                </c:pt>
                <c:pt idx="11026">
                  <c:v>18.377083333333399</c:v>
                </c:pt>
                <c:pt idx="11027">
                  <c:v>18.37875</c:v>
                </c:pt>
                <c:pt idx="11028">
                  <c:v>18.380416666666701</c:v>
                </c:pt>
                <c:pt idx="11029">
                  <c:v>18.382083333333401</c:v>
                </c:pt>
                <c:pt idx="11030">
                  <c:v>18.383749999999999</c:v>
                </c:pt>
                <c:pt idx="11031">
                  <c:v>18.3854166666667</c:v>
                </c:pt>
                <c:pt idx="11032">
                  <c:v>18.387083333333401</c:v>
                </c:pt>
                <c:pt idx="11033">
                  <c:v>18.388750000000002</c:v>
                </c:pt>
                <c:pt idx="11034">
                  <c:v>18.390416666666699</c:v>
                </c:pt>
                <c:pt idx="11035">
                  <c:v>18.3920833333334</c:v>
                </c:pt>
                <c:pt idx="11036">
                  <c:v>18.393750000000001</c:v>
                </c:pt>
                <c:pt idx="11037">
                  <c:v>18.395416666666701</c:v>
                </c:pt>
                <c:pt idx="11038">
                  <c:v>18.397083333333399</c:v>
                </c:pt>
                <c:pt idx="11039">
                  <c:v>18.39875</c:v>
                </c:pt>
                <c:pt idx="11040">
                  <c:v>18.4004166666667</c:v>
                </c:pt>
                <c:pt idx="11041">
                  <c:v>18.402083333333401</c:v>
                </c:pt>
                <c:pt idx="11042">
                  <c:v>18.403749999999999</c:v>
                </c:pt>
                <c:pt idx="11043">
                  <c:v>18.405416666666699</c:v>
                </c:pt>
                <c:pt idx="11044">
                  <c:v>18.4070833333334</c:v>
                </c:pt>
                <c:pt idx="11045">
                  <c:v>18.408750000000001</c:v>
                </c:pt>
                <c:pt idx="11046">
                  <c:v>18.410416666666698</c:v>
                </c:pt>
                <c:pt idx="11047">
                  <c:v>18.412083333333399</c:v>
                </c:pt>
                <c:pt idx="11048">
                  <c:v>18.41375</c:v>
                </c:pt>
                <c:pt idx="11049">
                  <c:v>18.415416666666701</c:v>
                </c:pt>
                <c:pt idx="11050">
                  <c:v>18.417083333333402</c:v>
                </c:pt>
                <c:pt idx="11051">
                  <c:v>18.418749999999999</c:v>
                </c:pt>
                <c:pt idx="11052">
                  <c:v>18.4204166666667</c:v>
                </c:pt>
                <c:pt idx="11053">
                  <c:v>18.422083333333401</c:v>
                </c:pt>
                <c:pt idx="11054">
                  <c:v>18.423749999999998</c:v>
                </c:pt>
                <c:pt idx="11055">
                  <c:v>18.425416666666699</c:v>
                </c:pt>
                <c:pt idx="11056">
                  <c:v>18.4270833333334</c:v>
                </c:pt>
                <c:pt idx="11057">
                  <c:v>18.428750000000001</c:v>
                </c:pt>
                <c:pt idx="11058">
                  <c:v>18.430416666666702</c:v>
                </c:pt>
                <c:pt idx="11059">
                  <c:v>18.432083333333399</c:v>
                </c:pt>
                <c:pt idx="11060">
                  <c:v>18.43375</c:v>
                </c:pt>
                <c:pt idx="11061">
                  <c:v>18.435416666666701</c:v>
                </c:pt>
                <c:pt idx="11062">
                  <c:v>18.437083333333401</c:v>
                </c:pt>
                <c:pt idx="11063">
                  <c:v>18.438749999999999</c:v>
                </c:pt>
                <c:pt idx="11064">
                  <c:v>18.4404166666667</c:v>
                </c:pt>
                <c:pt idx="11065">
                  <c:v>18.4420833333334</c:v>
                </c:pt>
                <c:pt idx="11066">
                  <c:v>18.443750000000001</c:v>
                </c:pt>
                <c:pt idx="11067">
                  <c:v>18.445416666666699</c:v>
                </c:pt>
                <c:pt idx="11068">
                  <c:v>18.447083333333399</c:v>
                </c:pt>
                <c:pt idx="11069">
                  <c:v>18.44875</c:v>
                </c:pt>
                <c:pt idx="11070">
                  <c:v>18.450416666666701</c:v>
                </c:pt>
                <c:pt idx="11071">
                  <c:v>18.452083333333398</c:v>
                </c:pt>
                <c:pt idx="11072">
                  <c:v>18.453749999999999</c:v>
                </c:pt>
                <c:pt idx="11073">
                  <c:v>18.4554166666667</c:v>
                </c:pt>
                <c:pt idx="11074">
                  <c:v>18.457083333333401</c:v>
                </c:pt>
                <c:pt idx="11075">
                  <c:v>18.458749999999998</c:v>
                </c:pt>
                <c:pt idx="11076">
                  <c:v>18.460416666666699</c:v>
                </c:pt>
                <c:pt idx="11077">
                  <c:v>18.4620833333334</c:v>
                </c:pt>
                <c:pt idx="11078">
                  <c:v>18.463750000000001</c:v>
                </c:pt>
                <c:pt idx="11079">
                  <c:v>18.465416666666702</c:v>
                </c:pt>
                <c:pt idx="11080">
                  <c:v>18.467083333333399</c:v>
                </c:pt>
                <c:pt idx="11081">
                  <c:v>18.46875</c:v>
                </c:pt>
                <c:pt idx="11082">
                  <c:v>18.470416666666701</c:v>
                </c:pt>
                <c:pt idx="11083">
                  <c:v>18.472083333333401</c:v>
                </c:pt>
                <c:pt idx="11084">
                  <c:v>18.473749999999999</c:v>
                </c:pt>
                <c:pt idx="11085">
                  <c:v>18.4754166666667</c:v>
                </c:pt>
                <c:pt idx="11086">
                  <c:v>18.4770833333334</c:v>
                </c:pt>
                <c:pt idx="11087">
                  <c:v>18.478750000000002</c:v>
                </c:pt>
                <c:pt idx="11088">
                  <c:v>18.480416666666699</c:v>
                </c:pt>
                <c:pt idx="11089">
                  <c:v>18.482083333333399</c:v>
                </c:pt>
                <c:pt idx="11090">
                  <c:v>18.483750000000001</c:v>
                </c:pt>
                <c:pt idx="11091">
                  <c:v>18.485416666666701</c:v>
                </c:pt>
                <c:pt idx="11092">
                  <c:v>18.487083333333398</c:v>
                </c:pt>
                <c:pt idx="11093">
                  <c:v>18.48875</c:v>
                </c:pt>
                <c:pt idx="11094">
                  <c:v>18.4904166666667</c:v>
                </c:pt>
                <c:pt idx="11095">
                  <c:v>18.492083333333401</c:v>
                </c:pt>
                <c:pt idx="11096">
                  <c:v>18.493749999999999</c:v>
                </c:pt>
                <c:pt idx="11097">
                  <c:v>18.495416666666699</c:v>
                </c:pt>
                <c:pt idx="11098">
                  <c:v>18.4970833333334</c:v>
                </c:pt>
                <c:pt idx="11099">
                  <c:v>18.498750000000001</c:v>
                </c:pt>
                <c:pt idx="11100">
                  <c:v>18.500416666666698</c:v>
                </c:pt>
                <c:pt idx="11101">
                  <c:v>18.502083333333399</c:v>
                </c:pt>
                <c:pt idx="11102">
                  <c:v>18.50375</c:v>
                </c:pt>
                <c:pt idx="11103">
                  <c:v>18.505416666666701</c:v>
                </c:pt>
                <c:pt idx="11104">
                  <c:v>18.507083333333401</c:v>
                </c:pt>
                <c:pt idx="11105">
                  <c:v>18.508749999999999</c:v>
                </c:pt>
                <c:pt idx="11106">
                  <c:v>18.5104166666667</c:v>
                </c:pt>
                <c:pt idx="11107">
                  <c:v>18.512083333333401</c:v>
                </c:pt>
                <c:pt idx="11108">
                  <c:v>18.513750000000002</c:v>
                </c:pt>
                <c:pt idx="11109">
                  <c:v>18.515416666666699</c:v>
                </c:pt>
                <c:pt idx="11110">
                  <c:v>18.5170833333334</c:v>
                </c:pt>
                <c:pt idx="11111">
                  <c:v>18.518750000000001</c:v>
                </c:pt>
                <c:pt idx="11112">
                  <c:v>18.520416666666701</c:v>
                </c:pt>
                <c:pt idx="11113">
                  <c:v>18.522083333333399</c:v>
                </c:pt>
                <c:pt idx="11114">
                  <c:v>18.52375</c:v>
                </c:pt>
                <c:pt idx="11115">
                  <c:v>18.5254166666667</c:v>
                </c:pt>
                <c:pt idx="11116">
                  <c:v>18.527083333333401</c:v>
                </c:pt>
                <c:pt idx="11117">
                  <c:v>18.528749999999999</c:v>
                </c:pt>
                <c:pt idx="11118">
                  <c:v>18.530416666666699</c:v>
                </c:pt>
                <c:pt idx="11119">
                  <c:v>18.5320833333334</c:v>
                </c:pt>
                <c:pt idx="11120">
                  <c:v>18.533750000000001</c:v>
                </c:pt>
                <c:pt idx="11121">
                  <c:v>18.535416666666698</c:v>
                </c:pt>
                <c:pt idx="11122">
                  <c:v>18.537083333333399</c:v>
                </c:pt>
                <c:pt idx="11123">
                  <c:v>18.53875</c:v>
                </c:pt>
                <c:pt idx="11124">
                  <c:v>18.540416666666701</c:v>
                </c:pt>
                <c:pt idx="11125">
                  <c:v>18.542083333333402</c:v>
                </c:pt>
                <c:pt idx="11126">
                  <c:v>18.543749999999999</c:v>
                </c:pt>
                <c:pt idx="11127">
                  <c:v>18.5454166666667</c:v>
                </c:pt>
                <c:pt idx="11128">
                  <c:v>18.547083333333401</c:v>
                </c:pt>
                <c:pt idx="11129">
                  <c:v>18.548749999999998</c:v>
                </c:pt>
                <c:pt idx="11130">
                  <c:v>18.550416666666699</c:v>
                </c:pt>
                <c:pt idx="11131">
                  <c:v>18.5520833333334</c:v>
                </c:pt>
                <c:pt idx="11132">
                  <c:v>18.553750000000001</c:v>
                </c:pt>
                <c:pt idx="11133">
                  <c:v>18.555416666666702</c:v>
                </c:pt>
                <c:pt idx="11134">
                  <c:v>18.557083333333399</c:v>
                </c:pt>
                <c:pt idx="11135">
                  <c:v>18.55875</c:v>
                </c:pt>
                <c:pt idx="11136">
                  <c:v>18.560416666666701</c:v>
                </c:pt>
                <c:pt idx="11137">
                  <c:v>18.562083333333401</c:v>
                </c:pt>
                <c:pt idx="11138">
                  <c:v>18.563749999999999</c:v>
                </c:pt>
                <c:pt idx="11139">
                  <c:v>18.5654166666667</c:v>
                </c:pt>
                <c:pt idx="11140">
                  <c:v>18.5670833333334</c:v>
                </c:pt>
                <c:pt idx="11141">
                  <c:v>18.568750000000001</c:v>
                </c:pt>
                <c:pt idx="11142">
                  <c:v>18.570416666666699</c:v>
                </c:pt>
                <c:pt idx="11143">
                  <c:v>18.572083333333399</c:v>
                </c:pt>
                <c:pt idx="11144">
                  <c:v>18.57375</c:v>
                </c:pt>
                <c:pt idx="11145">
                  <c:v>18.575416666666701</c:v>
                </c:pt>
                <c:pt idx="11146">
                  <c:v>18.577083333333398</c:v>
                </c:pt>
                <c:pt idx="11147">
                  <c:v>18.578749999999999</c:v>
                </c:pt>
                <c:pt idx="11148">
                  <c:v>18.5804166666667</c:v>
                </c:pt>
                <c:pt idx="11149">
                  <c:v>18.582083333333401</c:v>
                </c:pt>
                <c:pt idx="11150">
                  <c:v>18.583749999999998</c:v>
                </c:pt>
                <c:pt idx="11151">
                  <c:v>18.585416666666699</c:v>
                </c:pt>
                <c:pt idx="11152">
                  <c:v>18.5870833333334</c:v>
                </c:pt>
                <c:pt idx="11153">
                  <c:v>18.588750000000001</c:v>
                </c:pt>
                <c:pt idx="11154">
                  <c:v>18.590416666666702</c:v>
                </c:pt>
                <c:pt idx="11155">
                  <c:v>18.592083333333399</c:v>
                </c:pt>
                <c:pt idx="11156">
                  <c:v>18.59375</c:v>
                </c:pt>
                <c:pt idx="11157">
                  <c:v>18.595416666666701</c:v>
                </c:pt>
                <c:pt idx="11158">
                  <c:v>18.597083333333401</c:v>
                </c:pt>
                <c:pt idx="11159">
                  <c:v>18.598749999999999</c:v>
                </c:pt>
                <c:pt idx="11160">
                  <c:v>18.6004166666667</c:v>
                </c:pt>
                <c:pt idx="11161">
                  <c:v>18.6020833333334</c:v>
                </c:pt>
                <c:pt idx="11162">
                  <c:v>18.603750000000002</c:v>
                </c:pt>
                <c:pt idx="11163">
                  <c:v>18.605416666666699</c:v>
                </c:pt>
                <c:pt idx="11164">
                  <c:v>18.607083333333399</c:v>
                </c:pt>
                <c:pt idx="11165">
                  <c:v>18.608750000000001</c:v>
                </c:pt>
                <c:pt idx="11166">
                  <c:v>18.610416666666701</c:v>
                </c:pt>
                <c:pt idx="11167">
                  <c:v>18.612083333333398</c:v>
                </c:pt>
                <c:pt idx="11168">
                  <c:v>18.61375</c:v>
                </c:pt>
                <c:pt idx="11169">
                  <c:v>18.6154166666667</c:v>
                </c:pt>
                <c:pt idx="11170">
                  <c:v>18.617083333333401</c:v>
                </c:pt>
                <c:pt idx="11171">
                  <c:v>18.618749999999999</c:v>
                </c:pt>
                <c:pt idx="11172">
                  <c:v>18.620416666666699</c:v>
                </c:pt>
                <c:pt idx="11173">
                  <c:v>18.6220833333334</c:v>
                </c:pt>
                <c:pt idx="11174">
                  <c:v>18.623750000000001</c:v>
                </c:pt>
                <c:pt idx="11175">
                  <c:v>18.625416666666698</c:v>
                </c:pt>
                <c:pt idx="11176">
                  <c:v>18.627083333333399</c:v>
                </c:pt>
                <c:pt idx="11177">
                  <c:v>18.62875</c:v>
                </c:pt>
                <c:pt idx="11178">
                  <c:v>18.630416666666701</c:v>
                </c:pt>
                <c:pt idx="11179">
                  <c:v>18.632083333333401</c:v>
                </c:pt>
                <c:pt idx="11180">
                  <c:v>18.633749999999999</c:v>
                </c:pt>
                <c:pt idx="11181">
                  <c:v>18.6354166666667</c:v>
                </c:pt>
                <c:pt idx="11182">
                  <c:v>18.637083333333401</c:v>
                </c:pt>
                <c:pt idx="11183">
                  <c:v>18.638750000000002</c:v>
                </c:pt>
                <c:pt idx="11184">
                  <c:v>18.640416666666699</c:v>
                </c:pt>
                <c:pt idx="11185">
                  <c:v>18.6420833333334</c:v>
                </c:pt>
                <c:pt idx="11186">
                  <c:v>18.643750000000001</c:v>
                </c:pt>
                <c:pt idx="11187">
                  <c:v>18.645416666666701</c:v>
                </c:pt>
                <c:pt idx="11188">
                  <c:v>18.647083333333399</c:v>
                </c:pt>
                <c:pt idx="11189">
                  <c:v>18.64875</c:v>
                </c:pt>
                <c:pt idx="11190">
                  <c:v>18.6504166666667</c:v>
                </c:pt>
                <c:pt idx="11191">
                  <c:v>18.652083333333401</c:v>
                </c:pt>
                <c:pt idx="11192">
                  <c:v>18.653749999999999</c:v>
                </c:pt>
                <c:pt idx="11193">
                  <c:v>18.655416666666699</c:v>
                </c:pt>
                <c:pt idx="11194">
                  <c:v>18.6570833333334</c:v>
                </c:pt>
                <c:pt idx="11195">
                  <c:v>18.658750000000001</c:v>
                </c:pt>
                <c:pt idx="11196">
                  <c:v>18.660416666666698</c:v>
                </c:pt>
                <c:pt idx="11197">
                  <c:v>18.662083333333399</c:v>
                </c:pt>
                <c:pt idx="11198">
                  <c:v>18.66375</c:v>
                </c:pt>
                <c:pt idx="11199">
                  <c:v>18.665416666666701</c:v>
                </c:pt>
                <c:pt idx="11200">
                  <c:v>18.667083333333402</c:v>
                </c:pt>
                <c:pt idx="11201">
                  <c:v>18.668749999999999</c:v>
                </c:pt>
                <c:pt idx="11202">
                  <c:v>18.6704166666667</c:v>
                </c:pt>
                <c:pt idx="11203">
                  <c:v>18.672083333333401</c:v>
                </c:pt>
                <c:pt idx="11204">
                  <c:v>18.673749999999998</c:v>
                </c:pt>
                <c:pt idx="11205">
                  <c:v>18.675416666666699</c:v>
                </c:pt>
                <c:pt idx="11206">
                  <c:v>18.6770833333334</c:v>
                </c:pt>
                <c:pt idx="11207">
                  <c:v>18.678750000000001</c:v>
                </c:pt>
                <c:pt idx="11208">
                  <c:v>18.680416666666702</c:v>
                </c:pt>
                <c:pt idx="11209">
                  <c:v>18.682083333333399</c:v>
                </c:pt>
                <c:pt idx="11210">
                  <c:v>18.68375</c:v>
                </c:pt>
                <c:pt idx="11211">
                  <c:v>18.685416666666701</c:v>
                </c:pt>
                <c:pt idx="11212">
                  <c:v>18.687083333333401</c:v>
                </c:pt>
                <c:pt idx="11213">
                  <c:v>18.688749999999999</c:v>
                </c:pt>
                <c:pt idx="11214">
                  <c:v>18.6904166666667</c:v>
                </c:pt>
                <c:pt idx="11215">
                  <c:v>18.6920833333334</c:v>
                </c:pt>
                <c:pt idx="11216">
                  <c:v>18.693750000000001</c:v>
                </c:pt>
                <c:pt idx="11217">
                  <c:v>18.695416666666699</c:v>
                </c:pt>
                <c:pt idx="11218">
                  <c:v>18.697083333333399</c:v>
                </c:pt>
                <c:pt idx="11219">
                  <c:v>18.69875</c:v>
                </c:pt>
                <c:pt idx="11220">
                  <c:v>18.700416666666701</c:v>
                </c:pt>
                <c:pt idx="11221">
                  <c:v>18.702083333333398</c:v>
                </c:pt>
                <c:pt idx="11222">
                  <c:v>18.703749999999999</c:v>
                </c:pt>
                <c:pt idx="11223">
                  <c:v>18.7054166666667</c:v>
                </c:pt>
                <c:pt idx="11224">
                  <c:v>18.707083333333401</c:v>
                </c:pt>
                <c:pt idx="11225">
                  <c:v>18.708749999999998</c:v>
                </c:pt>
                <c:pt idx="11226">
                  <c:v>18.710416666666699</c:v>
                </c:pt>
                <c:pt idx="11227">
                  <c:v>18.7120833333334</c:v>
                </c:pt>
                <c:pt idx="11228">
                  <c:v>18.713750000000001</c:v>
                </c:pt>
                <c:pt idx="11229">
                  <c:v>18.715416666666702</c:v>
                </c:pt>
                <c:pt idx="11230">
                  <c:v>18.717083333333399</c:v>
                </c:pt>
                <c:pt idx="11231">
                  <c:v>18.71875</c:v>
                </c:pt>
                <c:pt idx="11232">
                  <c:v>18.720416666666701</c:v>
                </c:pt>
                <c:pt idx="11233">
                  <c:v>18.722083333333401</c:v>
                </c:pt>
                <c:pt idx="11234">
                  <c:v>18.723749999999999</c:v>
                </c:pt>
                <c:pt idx="11235">
                  <c:v>18.7254166666667</c:v>
                </c:pt>
                <c:pt idx="11236">
                  <c:v>18.7270833333334</c:v>
                </c:pt>
                <c:pt idx="11237">
                  <c:v>18.728750000000002</c:v>
                </c:pt>
                <c:pt idx="11238">
                  <c:v>18.730416666666699</c:v>
                </c:pt>
                <c:pt idx="11239">
                  <c:v>18.732083333333399</c:v>
                </c:pt>
                <c:pt idx="11240">
                  <c:v>18.733750000000001</c:v>
                </c:pt>
                <c:pt idx="11241">
                  <c:v>18.735416666666701</c:v>
                </c:pt>
                <c:pt idx="11242">
                  <c:v>18.737083333333398</c:v>
                </c:pt>
                <c:pt idx="11243">
                  <c:v>18.73875</c:v>
                </c:pt>
                <c:pt idx="11244">
                  <c:v>18.7404166666667</c:v>
                </c:pt>
                <c:pt idx="11245">
                  <c:v>18.742083333333401</c:v>
                </c:pt>
                <c:pt idx="11246">
                  <c:v>18.743749999999999</c:v>
                </c:pt>
                <c:pt idx="11247">
                  <c:v>18.745416666666699</c:v>
                </c:pt>
                <c:pt idx="11248">
                  <c:v>18.7470833333334</c:v>
                </c:pt>
                <c:pt idx="11249">
                  <c:v>18.748750000000001</c:v>
                </c:pt>
                <c:pt idx="11250">
                  <c:v>18.750416666666698</c:v>
                </c:pt>
                <c:pt idx="11251">
                  <c:v>18.752083333333399</c:v>
                </c:pt>
                <c:pt idx="11252">
                  <c:v>18.75375</c:v>
                </c:pt>
                <c:pt idx="11253">
                  <c:v>18.755416666666701</c:v>
                </c:pt>
                <c:pt idx="11254">
                  <c:v>18.757083333333401</c:v>
                </c:pt>
                <c:pt idx="11255">
                  <c:v>18.758749999999999</c:v>
                </c:pt>
                <c:pt idx="11256">
                  <c:v>18.7604166666667</c:v>
                </c:pt>
                <c:pt idx="11257">
                  <c:v>18.762083333333401</c:v>
                </c:pt>
                <c:pt idx="11258">
                  <c:v>18.763750000000002</c:v>
                </c:pt>
                <c:pt idx="11259">
                  <c:v>18.765416666666699</c:v>
                </c:pt>
                <c:pt idx="11260">
                  <c:v>18.7670833333334</c:v>
                </c:pt>
                <c:pt idx="11261">
                  <c:v>18.768750000000001</c:v>
                </c:pt>
                <c:pt idx="11262">
                  <c:v>18.770416666666701</c:v>
                </c:pt>
                <c:pt idx="11263">
                  <c:v>18.772083333333399</c:v>
                </c:pt>
                <c:pt idx="11264">
                  <c:v>18.77375</c:v>
                </c:pt>
                <c:pt idx="11265">
                  <c:v>18.7754166666667</c:v>
                </c:pt>
                <c:pt idx="11266">
                  <c:v>18.777083333333401</c:v>
                </c:pt>
                <c:pt idx="11267">
                  <c:v>18.778749999999999</c:v>
                </c:pt>
                <c:pt idx="11268">
                  <c:v>18.780416666666699</c:v>
                </c:pt>
                <c:pt idx="11269">
                  <c:v>18.7820833333334</c:v>
                </c:pt>
                <c:pt idx="11270">
                  <c:v>18.783750000000001</c:v>
                </c:pt>
                <c:pt idx="11271">
                  <c:v>18.785416666666698</c:v>
                </c:pt>
                <c:pt idx="11272">
                  <c:v>18.787083333333399</c:v>
                </c:pt>
                <c:pt idx="11273">
                  <c:v>18.78875</c:v>
                </c:pt>
                <c:pt idx="11274">
                  <c:v>18.790416666666701</c:v>
                </c:pt>
                <c:pt idx="11275">
                  <c:v>18.792083333333402</c:v>
                </c:pt>
                <c:pt idx="11276">
                  <c:v>18.793749999999999</c:v>
                </c:pt>
                <c:pt idx="11277">
                  <c:v>18.7954166666667</c:v>
                </c:pt>
                <c:pt idx="11278">
                  <c:v>18.797083333333401</c:v>
                </c:pt>
                <c:pt idx="11279">
                  <c:v>18.798749999999998</c:v>
                </c:pt>
                <c:pt idx="11280">
                  <c:v>18.800416666666699</c:v>
                </c:pt>
                <c:pt idx="11281">
                  <c:v>18.8020833333334</c:v>
                </c:pt>
                <c:pt idx="11282">
                  <c:v>18.803750000000001</c:v>
                </c:pt>
                <c:pt idx="11283">
                  <c:v>18.805416666666702</c:v>
                </c:pt>
                <c:pt idx="11284">
                  <c:v>18.807083333333399</c:v>
                </c:pt>
                <c:pt idx="11285">
                  <c:v>18.80875</c:v>
                </c:pt>
                <c:pt idx="11286">
                  <c:v>18.810416666666701</c:v>
                </c:pt>
                <c:pt idx="11287">
                  <c:v>18.812083333333401</c:v>
                </c:pt>
                <c:pt idx="11288">
                  <c:v>18.813749999999999</c:v>
                </c:pt>
                <c:pt idx="11289">
                  <c:v>18.8154166666667</c:v>
                </c:pt>
                <c:pt idx="11290">
                  <c:v>18.8170833333334</c:v>
                </c:pt>
                <c:pt idx="11291">
                  <c:v>18.818750000000001</c:v>
                </c:pt>
                <c:pt idx="11292">
                  <c:v>18.820416666666699</c:v>
                </c:pt>
                <c:pt idx="11293">
                  <c:v>18.822083333333399</c:v>
                </c:pt>
                <c:pt idx="11294">
                  <c:v>18.82375</c:v>
                </c:pt>
                <c:pt idx="11295">
                  <c:v>18.825416666666701</c:v>
                </c:pt>
                <c:pt idx="11296">
                  <c:v>18.827083333333398</c:v>
                </c:pt>
                <c:pt idx="11297">
                  <c:v>18.828749999999999</c:v>
                </c:pt>
                <c:pt idx="11298">
                  <c:v>18.8304166666667</c:v>
                </c:pt>
                <c:pt idx="11299">
                  <c:v>18.832083333333401</c:v>
                </c:pt>
                <c:pt idx="11300">
                  <c:v>18.833749999999998</c:v>
                </c:pt>
                <c:pt idx="11301">
                  <c:v>18.835416666666699</c:v>
                </c:pt>
                <c:pt idx="11302">
                  <c:v>18.8370833333334</c:v>
                </c:pt>
                <c:pt idx="11303">
                  <c:v>18.838750000000001</c:v>
                </c:pt>
                <c:pt idx="11304">
                  <c:v>18.840416666666702</c:v>
                </c:pt>
                <c:pt idx="11305">
                  <c:v>18.842083333333399</c:v>
                </c:pt>
                <c:pt idx="11306">
                  <c:v>18.84375</c:v>
                </c:pt>
                <c:pt idx="11307">
                  <c:v>18.845416666666701</c:v>
                </c:pt>
                <c:pt idx="11308">
                  <c:v>18.847083333333401</c:v>
                </c:pt>
                <c:pt idx="11309">
                  <c:v>18.848749999999999</c:v>
                </c:pt>
                <c:pt idx="11310">
                  <c:v>18.8504166666667</c:v>
                </c:pt>
                <c:pt idx="11311">
                  <c:v>18.8520833333334</c:v>
                </c:pt>
                <c:pt idx="11312">
                  <c:v>18.853750000000002</c:v>
                </c:pt>
                <c:pt idx="11313">
                  <c:v>18.855416666666699</c:v>
                </c:pt>
                <c:pt idx="11314">
                  <c:v>18.857083333333399</c:v>
                </c:pt>
                <c:pt idx="11315">
                  <c:v>18.858750000000001</c:v>
                </c:pt>
                <c:pt idx="11316">
                  <c:v>18.860416666666701</c:v>
                </c:pt>
                <c:pt idx="11317">
                  <c:v>18.862083333333398</c:v>
                </c:pt>
                <c:pt idx="11318">
                  <c:v>18.86375</c:v>
                </c:pt>
                <c:pt idx="11319">
                  <c:v>18.8654166666667</c:v>
                </c:pt>
                <c:pt idx="11320">
                  <c:v>18.867083333333401</c:v>
                </c:pt>
                <c:pt idx="11321">
                  <c:v>18.868749999999999</c:v>
                </c:pt>
                <c:pt idx="11322">
                  <c:v>18.870416666666699</c:v>
                </c:pt>
                <c:pt idx="11323">
                  <c:v>18.8720833333334</c:v>
                </c:pt>
                <c:pt idx="11324">
                  <c:v>18.873750000000001</c:v>
                </c:pt>
                <c:pt idx="11325">
                  <c:v>18.875416666666698</c:v>
                </c:pt>
                <c:pt idx="11326">
                  <c:v>18.877083333333399</c:v>
                </c:pt>
                <c:pt idx="11327">
                  <c:v>18.87875</c:v>
                </c:pt>
                <c:pt idx="11328">
                  <c:v>18.880416666666701</c:v>
                </c:pt>
                <c:pt idx="11329">
                  <c:v>18.882083333333401</c:v>
                </c:pt>
                <c:pt idx="11330">
                  <c:v>18.883749999999999</c:v>
                </c:pt>
                <c:pt idx="11331">
                  <c:v>18.8854166666667</c:v>
                </c:pt>
                <c:pt idx="11332">
                  <c:v>18.887083333333401</c:v>
                </c:pt>
                <c:pt idx="11333">
                  <c:v>18.888750000000002</c:v>
                </c:pt>
                <c:pt idx="11334">
                  <c:v>18.890416666666699</c:v>
                </c:pt>
                <c:pt idx="11335">
                  <c:v>18.8920833333334</c:v>
                </c:pt>
                <c:pt idx="11336">
                  <c:v>18.893750000000001</c:v>
                </c:pt>
                <c:pt idx="11337">
                  <c:v>18.895416666666701</c:v>
                </c:pt>
                <c:pt idx="11338">
                  <c:v>18.897083333333399</c:v>
                </c:pt>
                <c:pt idx="11339">
                  <c:v>18.89875</c:v>
                </c:pt>
                <c:pt idx="11340">
                  <c:v>18.9004166666667</c:v>
                </c:pt>
                <c:pt idx="11341">
                  <c:v>18.902083333333401</c:v>
                </c:pt>
                <c:pt idx="11342">
                  <c:v>18.903749999999999</c:v>
                </c:pt>
                <c:pt idx="11343">
                  <c:v>18.905416666666699</c:v>
                </c:pt>
                <c:pt idx="11344">
                  <c:v>18.9070833333334</c:v>
                </c:pt>
                <c:pt idx="11345">
                  <c:v>18.908750000000001</c:v>
                </c:pt>
                <c:pt idx="11346">
                  <c:v>18.910416666666698</c:v>
                </c:pt>
                <c:pt idx="11347">
                  <c:v>18.912083333333399</c:v>
                </c:pt>
                <c:pt idx="11348">
                  <c:v>18.91375</c:v>
                </c:pt>
                <c:pt idx="11349">
                  <c:v>18.915416666666701</c:v>
                </c:pt>
                <c:pt idx="11350">
                  <c:v>18.917083333333402</c:v>
                </c:pt>
                <c:pt idx="11351">
                  <c:v>18.918749999999999</c:v>
                </c:pt>
                <c:pt idx="11352">
                  <c:v>18.9204166666667</c:v>
                </c:pt>
                <c:pt idx="11353">
                  <c:v>18.922083333333401</c:v>
                </c:pt>
                <c:pt idx="11354">
                  <c:v>18.923749999999998</c:v>
                </c:pt>
                <c:pt idx="11355">
                  <c:v>18.925416666666699</c:v>
                </c:pt>
                <c:pt idx="11356">
                  <c:v>18.9270833333334</c:v>
                </c:pt>
                <c:pt idx="11357">
                  <c:v>18.928750000000001</c:v>
                </c:pt>
                <c:pt idx="11358">
                  <c:v>18.930416666666702</c:v>
                </c:pt>
                <c:pt idx="11359">
                  <c:v>18.932083333333399</c:v>
                </c:pt>
                <c:pt idx="11360">
                  <c:v>18.93375</c:v>
                </c:pt>
                <c:pt idx="11361">
                  <c:v>18.935416666666701</c:v>
                </c:pt>
                <c:pt idx="11362">
                  <c:v>18.937083333333401</c:v>
                </c:pt>
                <c:pt idx="11363">
                  <c:v>18.938749999999999</c:v>
                </c:pt>
                <c:pt idx="11364">
                  <c:v>18.9404166666667</c:v>
                </c:pt>
                <c:pt idx="11365">
                  <c:v>18.9420833333334</c:v>
                </c:pt>
                <c:pt idx="11366">
                  <c:v>18.943750000000001</c:v>
                </c:pt>
                <c:pt idx="11367">
                  <c:v>18.945416666666699</c:v>
                </c:pt>
                <c:pt idx="11368">
                  <c:v>18.947083333333399</c:v>
                </c:pt>
                <c:pt idx="11369">
                  <c:v>18.94875</c:v>
                </c:pt>
                <c:pt idx="11370">
                  <c:v>18.950416666666701</c:v>
                </c:pt>
                <c:pt idx="11371">
                  <c:v>18.952083333333398</c:v>
                </c:pt>
                <c:pt idx="11372">
                  <c:v>18.953749999999999</c:v>
                </c:pt>
                <c:pt idx="11373">
                  <c:v>18.9554166666667</c:v>
                </c:pt>
                <c:pt idx="11374">
                  <c:v>18.957083333333401</c:v>
                </c:pt>
                <c:pt idx="11375">
                  <c:v>18.958749999999998</c:v>
                </c:pt>
                <c:pt idx="11376">
                  <c:v>18.960416666666699</c:v>
                </c:pt>
                <c:pt idx="11377">
                  <c:v>18.9620833333334</c:v>
                </c:pt>
                <c:pt idx="11378">
                  <c:v>18.963750000000001</c:v>
                </c:pt>
                <c:pt idx="11379">
                  <c:v>18.965416666666702</c:v>
                </c:pt>
                <c:pt idx="11380">
                  <c:v>18.967083333333399</c:v>
                </c:pt>
                <c:pt idx="11381">
                  <c:v>18.96875</c:v>
                </c:pt>
                <c:pt idx="11382">
                  <c:v>18.970416666666701</c:v>
                </c:pt>
                <c:pt idx="11383">
                  <c:v>18.972083333333401</c:v>
                </c:pt>
                <c:pt idx="11384">
                  <c:v>18.973749999999999</c:v>
                </c:pt>
                <c:pt idx="11385">
                  <c:v>18.9754166666667</c:v>
                </c:pt>
                <c:pt idx="11386">
                  <c:v>18.9770833333334</c:v>
                </c:pt>
                <c:pt idx="11387">
                  <c:v>18.978750000000002</c:v>
                </c:pt>
                <c:pt idx="11388">
                  <c:v>18.980416666666699</c:v>
                </c:pt>
                <c:pt idx="11389">
                  <c:v>18.982083333333399</c:v>
                </c:pt>
                <c:pt idx="11390">
                  <c:v>18.983750000000001</c:v>
                </c:pt>
                <c:pt idx="11391">
                  <c:v>18.985416666666701</c:v>
                </c:pt>
                <c:pt idx="11392">
                  <c:v>18.987083333333398</c:v>
                </c:pt>
                <c:pt idx="11393">
                  <c:v>18.98875</c:v>
                </c:pt>
                <c:pt idx="11394">
                  <c:v>18.9904166666667</c:v>
                </c:pt>
                <c:pt idx="11395">
                  <c:v>18.992083333333401</c:v>
                </c:pt>
                <c:pt idx="11396">
                  <c:v>18.993749999999999</c:v>
                </c:pt>
                <c:pt idx="11397">
                  <c:v>18.995416666666699</c:v>
                </c:pt>
                <c:pt idx="11398">
                  <c:v>18.9970833333334</c:v>
                </c:pt>
                <c:pt idx="11399">
                  <c:v>18.998750000000001</c:v>
                </c:pt>
                <c:pt idx="11400">
                  <c:v>19.000416666666698</c:v>
                </c:pt>
                <c:pt idx="11401">
                  <c:v>19.002083333333399</c:v>
                </c:pt>
                <c:pt idx="11402">
                  <c:v>19.00375</c:v>
                </c:pt>
                <c:pt idx="11403">
                  <c:v>19.005416666666701</c:v>
                </c:pt>
                <c:pt idx="11404">
                  <c:v>19.007083333333401</c:v>
                </c:pt>
                <c:pt idx="11405">
                  <c:v>19.008749999999999</c:v>
                </c:pt>
                <c:pt idx="11406">
                  <c:v>19.0104166666667</c:v>
                </c:pt>
                <c:pt idx="11407">
                  <c:v>19.012083333333401</c:v>
                </c:pt>
                <c:pt idx="11408">
                  <c:v>19.013750000000002</c:v>
                </c:pt>
                <c:pt idx="11409">
                  <c:v>19.015416666666699</c:v>
                </c:pt>
                <c:pt idx="11410">
                  <c:v>19.0170833333334</c:v>
                </c:pt>
                <c:pt idx="11411">
                  <c:v>19.018750000000001</c:v>
                </c:pt>
                <c:pt idx="11412">
                  <c:v>19.020416666666701</c:v>
                </c:pt>
                <c:pt idx="11413">
                  <c:v>19.022083333333399</c:v>
                </c:pt>
                <c:pt idx="11414">
                  <c:v>19.02375</c:v>
                </c:pt>
                <c:pt idx="11415">
                  <c:v>19.0254166666667</c:v>
                </c:pt>
                <c:pt idx="11416">
                  <c:v>19.027083333333401</c:v>
                </c:pt>
                <c:pt idx="11417">
                  <c:v>19.028749999999999</c:v>
                </c:pt>
                <c:pt idx="11418">
                  <c:v>19.030416666666699</c:v>
                </c:pt>
                <c:pt idx="11419">
                  <c:v>19.0320833333334</c:v>
                </c:pt>
                <c:pt idx="11420">
                  <c:v>19.033750000000001</c:v>
                </c:pt>
                <c:pt idx="11421">
                  <c:v>19.035416666666698</c:v>
                </c:pt>
                <c:pt idx="11422">
                  <c:v>19.037083333333399</c:v>
                </c:pt>
                <c:pt idx="11423">
                  <c:v>19.03875</c:v>
                </c:pt>
                <c:pt idx="11424">
                  <c:v>19.040416666666701</c:v>
                </c:pt>
                <c:pt idx="11425">
                  <c:v>19.042083333333402</c:v>
                </c:pt>
                <c:pt idx="11426">
                  <c:v>19.043749999999999</c:v>
                </c:pt>
                <c:pt idx="11427">
                  <c:v>19.0454166666667</c:v>
                </c:pt>
                <c:pt idx="11428">
                  <c:v>19.047083333333401</c:v>
                </c:pt>
                <c:pt idx="11429">
                  <c:v>19.048749999999998</c:v>
                </c:pt>
                <c:pt idx="11430">
                  <c:v>19.050416666666699</c:v>
                </c:pt>
                <c:pt idx="11431">
                  <c:v>19.0520833333334</c:v>
                </c:pt>
                <c:pt idx="11432">
                  <c:v>19.053750000000001</c:v>
                </c:pt>
                <c:pt idx="11433">
                  <c:v>19.055416666666702</c:v>
                </c:pt>
                <c:pt idx="11434">
                  <c:v>19.057083333333399</c:v>
                </c:pt>
                <c:pt idx="11435">
                  <c:v>19.05875</c:v>
                </c:pt>
                <c:pt idx="11436">
                  <c:v>19.060416666666701</c:v>
                </c:pt>
                <c:pt idx="11437">
                  <c:v>19.062083333333401</c:v>
                </c:pt>
                <c:pt idx="11438">
                  <c:v>19.063749999999999</c:v>
                </c:pt>
                <c:pt idx="11439">
                  <c:v>19.0654166666667</c:v>
                </c:pt>
                <c:pt idx="11440">
                  <c:v>19.0670833333334</c:v>
                </c:pt>
                <c:pt idx="11441">
                  <c:v>19.068750000000001</c:v>
                </c:pt>
                <c:pt idx="11442">
                  <c:v>19.070416666666699</c:v>
                </c:pt>
                <c:pt idx="11443">
                  <c:v>19.072083333333399</c:v>
                </c:pt>
                <c:pt idx="11444">
                  <c:v>19.07375</c:v>
                </c:pt>
                <c:pt idx="11445">
                  <c:v>19.075416666666701</c:v>
                </c:pt>
                <c:pt idx="11446">
                  <c:v>19.077083333333398</c:v>
                </c:pt>
                <c:pt idx="11447">
                  <c:v>19.078749999999999</c:v>
                </c:pt>
                <c:pt idx="11448">
                  <c:v>19.0804166666667</c:v>
                </c:pt>
                <c:pt idx="11449">
                  <c:v>19.082083333333401</c:v>
                </c:pt>
                <c:pt idx="11450">
                  <c:v>19.083749999999998</c:v>
                </c:pt>
                <c:pt idx="11451">
                  <c:v>19.085416666666699</c:v>
                </c:pt>
                <c:pt idx="11452">
                  <c:v>19.0870833333334</c:v>
                </c:pt>
                <c:pt idx="11453">
                  <c:v>19.088750000000001</c:v>
                </c:pt>
                <c:pt idx="11454">
                  <c:v>19.090416666666702</c:v>
                </c:pt>
                <c:pt idx="11455">
                  <c:v>19.092083333333399</c:v>
                </c:pt>
                <c:pt idx="11456">
                  <c:v>19.09375</c:v>
                </c:pt>
                <c:pt idx="11457">
                  <c:v>19.095416666666701</c:v>
                </c:pt>
                <c:pt idx="11458">
                  <c:v>19.097083333333401</c:v>
                </c:pt>
                <c:pt idx="11459">
                  <c:v>19.098749999999999</c:v>
                </c:pt>
                <c:pt idx="11460">
                  <c:v>19.1004166666667</c:v>
                </c:pt>
                <c:pt idx="11461">
                  <c:v>19.1020833333334</c:v>
                </c:pt>
                <c:pt idx="11462">
                  <c:v>19.103750000000002</c:v>
                </c:pt>
                <c:pt idx="11463">
                  <c:v>19.105416666666699</c:v>
                </c:pt>
                <c:pt idx="11464">
                  <c:v>19.107083333333399</c:v>
                </c:pt>
                <c:pt idx="11465">
                  <c:v>19.108750000000001</c:v>
                </c:pt>
                <c:pt idx="11466">
                  <c:v>19.110416666666701</c:v>
                </c:pt>
                <c:pt idx="11467">
                  <c:v>19.112083333333398</c:v>
                </c:pt>
                <c:pt idx="11468">
                  <c:v>19.11375</c:v>
                </c:pt>
                <c:pt idx="11469">
                  <c:v>19.1154166666667</c:v>
                </c:pt>
                <c:pt idx="11470">
                  <c:v>19.117083333333401</c:v>
                </c:pt>
                <c:pt idx="11471">
                  <c:v>19.118749999999999</c:v>
                </c:pt>
                <c:pt idx="11472">
                  <c:v>19.120416666666699</c:v>
                </c:pt>
                <c:pt idx="11473">
                  <c:v>19.1220833333334</c:v>
                </c:pt>
                <c:pt idx="11474">
                  <c:v>19.123750000000001</c:v>
                </c:pt>
                <c:pt idx="11475">
                  <c:v>19.125416666666698</c:v>
                </c:pt>
                <c:pt idx="11476">
                  <c:v>19.127083333333399</c:v>
                </c:pt>
                <c:pt idx="11477">
                  <c:v>19.12875</c:v>
                </c:pt>
                <c:pt idx="11478">
                  <c:v>19.130416666666701</c:v>
                </c:pt>
                <c:pt idx="11479">
                  <c:v>19.132083333333401</c:v>
                </c:pt>
                <c:pt idx="11480">
                  <c:v>19.133749999999999</c:v>
                </c:pt>
                <c:pt idx="11481">
                  <c:v>19.1354166666667</c:v>
                </c:pt>
                <c:pt idx="11482">
                  <c:v>19.137083333333401</c:v>
                </c:pt>
                <c:pt idx="11483">
                  <c:v>19.138750000000002</c:v>
                </c:pt>
                <c:pt idx="11484">
                  <c:v>19.140416666666699</c:v>
                </c:pt>
                <c:pt idx="11485">
                  <c:v>19.1420833333334</c:v>
                </c:pt>
                <c:pt idx="11486">
                  <c:v>19.143750000000001</c:v>
                </c:pt>
                <c:pt idx="11487">
                  <c:v>19.145416666666701</c:v>
                </c:pt>
                <c:pt idx="11488">
                  <c:v>19.147083333333399</c:v>
                </c:pt>
                <c:pt idx="11489">
                  <c:v>19.14875</c:v>
                </c:pt>
                <c:pt idx="11490">
                  <c:v>19.1504166666667</c:v>
                </c:pt>
                <c:pt idx="11491">
                  <c:v>19.152083333333401</c:v>
                </c:pt>
                <c:pt idx="11492">
                  <c:v>19.153749999999999</c:v>
                </c:pt>
                <c:pt idx="11493">
                  <c:v>19.155416666666699</c:v>
                </c:pt>
                <c:pt idx="11494">
                  <c:v>19.1570833333334</c:v>
                </c:pt>
                <c:pt idx="11495">
                  <c:v>19.158750000000001</c:v>
                </c:pt>
                <c:pt idx="11496">
                  <c:v>19.160416666666698</c:v>
                </c:pt>
                <c:pt idx="11497">
                  <c:v>19.162083333333399</c:v>
                </c:pt>
                <c:pt idx="11498">
                  <c:v>19.16375</c:v>
                </c:pt>
                <c:pt idx="11499">
                  <c:v>19.165416666666701</c:v>
                </c:pt>
                <c:pt idx="11500">
                  <c:v>19.167083333333402</c:v>
                </c:pt>
                <c:pt idx="11501">
                  <c:v>19.168749999999999</c:v>
                </c:pt>
                <c:pt idx="11502">
                  <c:v>19.1704166666667</c:v>
                </c:pt>
                <c:pt idx="11503">
                  <c:v>19.172083333333401</c:v>
                </c:pt>
                <c:pt idx="11504">
                  <c:v>19.173749999999998</c:v>
                </c:pt>
                <c:pt idx="11505">
                  <c:v>19.175416666666699</c:v>
                </c:pt>
                <c:pt idx="11506">
                  <c:v>19.1770833333334</c:v>
                </c:pt>
                <c:pt idx="11507">
                  <c:v>19.178750000000001</c:v>
                </c:pt>
                <c:pt idx="11508">
                  <c:v>19.180416666666702</c:v>
                </c:pt>
                <c:pt idx="11509">
                  <c:v>19.182083333333399</c:v>
                </c:pt>
                <c:pt idx="11510">
                  <c:v>19.18375</c:v>
                </c:pt>
                <c:pt idx="11511">
                  <c:v>19.185416666666701</c:v>
                </c:pt>
                <c:pt idx="11512">
                  <c:v>19.187083333333401</c:v>
                </c:pt>
                <c:pt idx="11513">
                  <c:v>19.188749999999999</c:v>
                </c:pt>
                <c:pt idx="11514">
                  <c:v>19.1904166666667</c:v>
                </c:pt>
                <c:pt idx="11515">
                  <c:v>19.1920833333334</c:v>
                </c:pt>
                <c:pt idx="11516">
                  <c:v>19.193750000000001</c:v>
                </c:pt>
                <c:pt idx="11517">
                  <c:v>19.195416666666699</c:v>
                </c:pt>
                <c:pt idx="11518">
                  <c:v>19.197083333333399</c:v>
                </c:pt>
                <c:pt idx="11519">
                  <c:v>19.19875</c:v>
                </c:pt>
                <c:pt idx="11520">
                  <c:v>19.200416666666701</c:v>
                </c:pt>
                <c:pt idx="11521">
                  <c:v>19.202083333333398</c:v>
                </c:pt>
                <c:pt idx="11522">
                  <c:v>19.203749999999999</c:v>
                </c:pt>
                <c:pt idx="11523">
                  <c:v>19.2054166666667</c:v>
                </c:pt>
                <c:pt idx="11524">
                  <c:v>19.207083333333401</c:v>
                </c:pt>
                <c:pt idx="11525">
                  <c:v>19.208749999999998</c:v>
                </c:pt>
                <c:pt idx="11526">
                  <c:v>19.210416666666699</c:v>
                </c:pt>
                <c:pt idx="11527">
                  <c:v>19.2120833333334</c:v>
                </c:pt>
                <c:pt idx="11528">
                  <c:v>19.213750000000001</c:v>
                </c:pt>
                <c:pt idx="11529">
                  <c:v>19.215416666666702</c:v>
                </c:pt>
                <c:pt idx="11530">
                  <c:v>19.217083333333399</c:v>
                </c:pt>
                <c:pt idx="11531">
                  <c:v>19.21875</c:v>
                </c:pt>
                <c:pt idx="11532">
                  <c:v>19.220416666666701</c:v>
                </c:pt>
                <c:pt idx="11533">
                  <c:v>19.222083333333401</c:v>
                </c:pt>
                <c:pt idx="11534">
                  <c:v>19.223749999999999</c:v>
                </c:pt>
                <c:pt idx="11535">
                  <c:v>19.2254166666667</c:v>
                </c:pt>
                <c:pt idx="11536">
                  <c:v>19.2270833333334</c:v>
                </c:pt>
                <c:pt idx="11537">
                  <c:v>19.228750000000002</c:v>
                </c:pt>
                <c:pt idx="11538">
                  <c:v>19.230416666666699</c:v>
                </c:pt>
                <c:pt idx="11539">
                  <c:v>19.232083333333399</c:v>
                </c:pt>
                <c:pt idx="11540">
                  <c:v>19.233750000000001</c:v>
                </c:pt>
                <c:pt idx="11541">
                  <c:v>19.235416666666701</c:v>
                </c:pt>
                <c:pt idx="11542">
                  <c:v>19.237083333333398</c:v>
                </c:pt>
                <c:pt idx="11543">
                  <c:v>19.23875</c:v>
                </c:pt>
                <c:pt idx="11544">
                  <c:v>19.2404166666667</c:v>
                </c:pt>
                <c:pt idx="11545">
                  <c:v>19.242083333333401</c:v>
                </c:pt>
                <c:pt idx="11546">
                  <c:v>19.243749999999999</c:v>
                </c:pt>
                <c:pt idx="11547">
                  <c:v>19.245416666666699</c:v>
                </c:pt>
                <c:pt idx="11548">
                  <c:v>19.2470833333334</c:v>
                </c:pt>
                <c:pt idx="11549">
                  <c:v>19.248750000000001</c:v>
                </c:pt>
                <c:pt idx="11550">
                  <c:v>19.250416666666698</c:v>
                </c:pt>
                <c:pt idx="11551">
                  <c:v>19.252083333333399</c:v>
                </c:pt>
                <c:pt idx="11552">
                  <c:v>19.25375</c:v>
                </c:pt>
                <c:pt idx="11553">
                  <c:v>19.255416666666701</c:v>
                </c:pt>
                <c:pt idx="11554">
                  <c:v>19.257083333333401</c:v>
                </c:pt>
                <c:pt idx="11555">
                  <c:v>19.258749999999999</c:v>
                </c:pt>
                <c:pt idx="11556">
                  <c:v>19.2604166666667</c:v>
                </c:pt>
                <c:pt idx="11557">
                  <c:v>19.262083333333401</c:v>
                </c:pt>
                <c:pt idx="11558">
                  <c:v>19.263750000000002</c:v>
                </c:pt>
                <c:pt idx="11559">
                  <c:v>19.265416666666699</c:v>
                </c:pt>
                <c:pt idx="11560">
                  <c:v>19.2670833333334</c:v>
                </c:pt>
                <c:pt idx="11561">
                  <c:v>19.268750000000001</c:v>
                </c:pt>
                <c:pt idx="11562">
                  <c:v>19.270416666666701</c:v>
                </c:pt>
                <c:pt idx="11563">
                  <c:v>19.272083333333399</c:v>
                </c:pt>
                <c:pt idx="11564">
                  <c:v>19.27375</c:v>
                </c:pt>
                <c:pt idx="11565">
                  <c:v>19.2754166666667</c:v>
                </c:pt>
                <c:pt idx="11566">
                  <c:v>19.277083333333401</c:v>
                </c:pt>
                <c:pt idx="11567">
                  <c:v>19.278749999999999</c:v>
                </c:pt>
                <c:pt idx="11568">
                  <c:v>19.280416666666699</c:v>
                </c:pt>
                <c:pt idx="11569">
                  <c:v>19.2820833333334</c:v>
                </c:pt>
                <c:pt idx="11570">
                  <c:v>19.283750000000001</c:v>
                </c:pt>
                <c:pt idx="11571">
                  <c:v>19.285416666666698</c:v>
                </c:pt>
                <c:pt idx="11572">
                  <c:v>19.287083333333399</c:v>
                </c:pt>
                <c:pt idx="11573">
                  <c:v>19.28875</c:v>
                </c:pt>
                <c:pt idx="11574">
                  <c:v>19.290416666666701</c:v>
                </c:pt>
                <c:pt idx="11575">
                  <c:v>19.292083333333402</c:v>
                </c:pt>
                <c:pt idx="11576">
                  <c:v>19.293749999999999</c:v>
                </c:pt>
                <c:pt idx="11577">
                  <c:v>19.2954166666667</c:v>
                </c:pt>
                <c:pt idx="11578">
                  <c:v>19.297083333333401</c:v>
                </c:pt>
                <c:pt idx="11579">
                  <c:v>19.298749999999998</c:v>
                </c:pt>
                <c:pt idx="11580">
                  <c:v>19.300416666666699</c:v>
                </c:pt>
                <c:pt idx="11581">
                  <c:v>19.3020833333334</c:v>
                </c:pt>
                <c:pt idx="11582">
                  <c:v>19.303750000000001</c:v>
                </c:pt>
                <c:pt idx="11583">
                  <c:v>19.305416666666702</c:v>
                </c:pt>
                <c:pt idx="11584">
                  <c:v>19.307083333333399</c:v>
                </c:pt>
                <c:pt idx="11585">
                  <c:v>19.30875</c:v>
                </c:pt>
                <c:pt idx="11586">
                  <c:v>19.310416666666701</c:v>
                </c:pt>
                <c:pt idx="11587">
                  <c:v>19.312083333333401</c:v>
                </c:pt>
                <c:pt idx="11588">
                  <c:v>19.313749999999999</c:v>
                </c:pt>
                <c:pt idx="11589">
                  <c:v>19.3154166666667</c:v>
                </c:pt>
                <c:pt idx="11590">
                  <c:v>19.3170833333334</c:v>
                </c:pt>
                <c:pt idx="11591">
                  <c:v>19.318750000000001</c:v>
                </c:pt>
                <c:pt idx="11592">
                  <c:v>19.320416666666699</c:v>
                </c:pt>
                <c:pt idx="11593">
                  <c:v>19.322083333333399</c:v>
                </c:pt>
                <c:pt idx="11594">
                  <c:v>19.32375</c:v>
                </c:pt>
                <c:pt idx="11595">
                  <c:v>19.325416666666701</c:v>
                </c:pt>
                <c:pt idx="11596">
                  <c:v>19.327083333333398</c:v>
                </c:pt>
                <c:pt idx="11597">
                  <c:v>19.328749999999999</c:v>
                </c:pt>
                <c:pt idx="11598">
                  <c:v>19.3304166666667</c:v>
                </c:pt>
                <c:pt idx="11599">
                  <c:v>19.332083333333401</c:v>
                </c:pt>
                <c:pt idx="11600">
                  <c:v>19.333749999999998</c:v>
                </c:pt>
                <c:pt idx="11601">
                  <c:v>19.335416666666699</c:v>
                </c:pt>
                <c:pt idx="11602">
                  <c:v>19.3370833333334</c:v>
                </c:pt>
                <c:pt idx="11603">
                  <c:v>19.338750000000001</c:v>
                </c:pt>
                <c:pt idx="11604">
                  <c:v>19.340416666666702</c:v>
                </c:pt>
                <c:pt idx="11605">
                  <c:v>19.342083333333399</c:v>
                </c:pt>
                <c:pt idx="11606">
                  <c:v>19.34375</c:v>
                </c:pt>
                <c:pt idx="11607">
                  <c:v>19.345416666666701</c:v>
                </c:pt>
                <c:pt idx="11608">
                  <c:v>19.347083333333401</c:v>
                </c:pt>
                <c:pt idx="11609">
                  <c:v>19.348749999999999</c:v>
                </c:pt>
                <c:pt idx="11610">
                  <c:v>19.3504166666667</c:v>
                </c:pt>
                <c:pt idx="11611">
                  <c:v>19.3520833333334</c:v>
                </c:pt>
                <c:pt idx="11612">
                  <c:v>19.353750000000002</c:v>
                </c:pt>
                <c:pt idx="11613">
                  <c:v>19.355416666666699</c:v>
                </c:pt>
                <c:pt idx="11614">
                  <c:v>19.357083333333399</c:v>
                </c:pt>
                <c:pt idx="11615">
                  <c:v>19.358750000000001</c:v>
                </c:pt>
                <c:pt idx="11616">
                  <c:v>19.360416666666701</c:v>
                </c:pt>
                <c:pt idx="11617">
                  <c:v>19.362083333333398</c:v>
                </c:pt>
                <c:pt idx="11618">
                  <c:v>19.36375</c:v>
                </c:pt>
                <c:pt idx="11619">
                  <c:v>19.3654166666667</c:v>
                </c:pt>
                <c:pt idx="11620">
                  <c:v>19.367083333333401</c:v>
                </c:pt>
                <c:pt idx="11621">
                  <c:v>19.368749999999999</c:v>
                </c:pt>
                <c:pt idx="11622">
                  <c:v>19.370416666666699</c:v>
                </c:pt>
                <c:pt idx="11623">
                  <c:v>19.3720833333334</c:v>
                </c:pt>
                <c:pt idx="11624">
                  <c:v>19.373750000000001</c:v>
                </c:pt>
                <c:pt idx="11625">
                  <c:v>19.375416666666698</c:v>
                </c:pt>
                <c:pt idx="11626">
                  <c:v>19.377083333333399</c:v>
                </c:pt>
                <c:pt idx="11627">
                  <c:v>19.37875</c:v>
                </c:pt>
                <c:pt idx="11628">
                  <c:v>19.380416666666701</c:v>
                </c:pt>
                <c:pt idx="11629">
                  <c:v>19.382083333333401</c:v>
                </c:pt>
                <c:pt idx="11630">
                  <c:v>19.383749999999999</c:v>
                </c:pt>
                <c:pt idx="11631">
                  <c:v>19.3854166666667</c:v>
                </c:pt>
                <c:pt idx="11632">
                  <c:v>19.387083333333401</c:v>
                </c:pt>
                <c:pt idx="11633">
                  <c:v>19.388750000000002</c:v>
                </c:pt>
                <c:pt idx="11634">
                  <c:v>19.390416666666699</c:v>
                </c:pt>
                <c:pt idx="11635">
                  <c:v>19.3920833333334</c:v>
                </c:pt>
                <c:pt idx="11636">
                  <c:v>19.393750000000001</c:v>
                </c:pt>
                <c:pt idx="11637">
                  <c:v>19.395416666666701</c:v>
                </c:pt>
                <c:pt idx="11638">
                  <c:v>19.397083333333399</c:v>
                </c:pt>
                <c:pt idx="11639">
                  <c:v>19.39875</c:v>
                </c:pt>
                <c:pt idx="11640">
                  <c:v>19.4004166666667</c:v>
                </c:pt>
                <c:pt idx="11641">
                  <c:v>19.402083333333401</c:v>
                </c:pt>
                <c:pt idx="11642">
                  <c:v>19.403749999999999</c:v>
                </c:pt>
                <c:pt idx="11643">
                  <c:v>19.405416666666699</c:v>
                </c:pt>
                <c:pt idx="11644">
                  <c:v>19.4070833333334</c:v>
                </c:pt>
                <c:pt idx="11645">
                  <c:v>19.408750000000001</c:v>
                </c:pt>
                <c:pt idx="11646">
                  <c:v>19.410416666666698</c:v>
                </c:pt>
                <c:pt idx="11647">
                  <c:v>19.412083333333399</c:v>
                </c:pt>
                <c:pt idx="11648">
                  <c:v>19.41375</c:v>
                </c:pt>
                <c:pt idx="11649">
                  <c:v>19.415416666666701</c:v>
                </c:pt>
                <c:pt idx="11650">
                  <c:v>19.417083333333402</c:v>
                </c:pt>
                <c:pt idx="11651">
                  <c:v>19.418749999999999</c:v>
                </c:pt>
                <c:pt idx="11652">
                  <c:v>19.4204166666667</c:v>
                </c:pt>
                <c:pt idx="11653">
                  <c:v>19.422083333333401</c:v>
                </c:pt>
                <c:pt idx="11654">
                  <c:v>19.423749999999998</c:v>
                </c:pt>
                <c:pt idx="11655">
                  <c:v>19.425416666666699</c:v>
                </c:pt>
                <c:pt idx="11656">
                  <c:v>19.4270833333334</c:v>
                </c:pt>
                <c:pt idx="11657">
                  <c:v>19.428750000000001</c:v>
                </c:pt>
                <c:pt idx="11658">
                  <c:v>19.430416666666702</c:v>
                </c:pt>
                <c:pt idx="11659">
                  <c:v>19.432083333333399</c:v>
                </c:pt>
                <c:pt idx="11660">
                  <c:v>19.43375</c:v>
                </c:pt>
                <c:pt idx="11661">
                  <c:v>19.435416666666701</c:v>
                </c:pt>
                <c:pt idx="11662">
                  <c:v>19.437083333333401</c:v>
                </c:pt>
                <c:pt idx="11663">
                  <c:v>19.438749999999999</c:v>
                </c:pt>
                <c:pt idx="11664">
                  <c:v>19.4404166666667</c:v>
                </c:pt>
                <c:pt idx="11665">
                  <c:v>19.4420833333334</c:v>
                </c:pt>
                <c:pt idx="11666">
                  <c:v>19.443750000000001</c:v>
                </c:pt>
                <c:pt idx="11667">
                  <c:v>19.445416666666699</c:v>
                </c:pt>
                <c:pt idx="11668">
                  <c:v>19.447083333333399</c:v>
                </c:pt>
                <c:pt idx="11669">
                  <c:v>19.44875</c:v>
                </c:pt>
                <c:pt idx="11670">
                  <c:v>19.450416666666701</c:v>
                </c:pt>
                <c:pt idx="11671">
                  <c:v>19.452083333333398</c:v>
                </c:pt>
                <c:pt idx="11672">
                  <c:v>19.453749999999999</c:v>
                </c:pt>
                <c:pt idx="11673">
                  <c:v>19.4554166666667</c:v>
                </c:pt>
                <c:pt idx="11674">
                  <c:v>19.457083333333401</c:v>
                </c:pt>
                <c:pt idx="11675">
                  <c:v>19.458749999999998</c:v>
                </c:pt>
                <c:pt idx="11676">
                  <c:v>19.460416666666699</c:v>
                </c:pt>
                <c:pt idx="11677">
                  <c:v>19.4620833333334</c:v>
                </c:pt>
                <c:pt idx="11678">
                  <c:v>19.463750000000001</c:v>
                </c:pt>
                <c:pt idx="11679">
                  <c:v>19.465416666666702</c:v>
                </c:pt>
                <c:pt idx="11680">
                  <c:v>19.467083333333399</c:v>
                </c:pt>
                <c:pt idx="11681">
                  <c:v>19.46875</c:v>
                </c:pt>
                <c:pt idx="11682">
                  <c:v>19.470416666666701</c:v>
                </c:pt>
                <c:pt idx="11683">
                  <c:v>19.472083333333401</c:v>
                </c:pt>
                <c:pt idx="11684">
                  <c:v>19.473749999999999</c:v>
                </c:pt>
                <c:pt idx="11685">
                  <c:v>19.4754166666667</c:v>
                </c:pt>
                <c:pt idx="11686">
                  <c:v>19.4770833333334</c:v>
                </c:pt>
                <c:pt idx="11687">
                  <c:v>19.478750000000002</c:v>
                </c:pt>
                <c:pt idx="11688">
                  <c:v>19.480416666666699</c:v>
                </c:pt>
                <c:pt idx="11689">
                  <c:v>19.482083333333399</c:v>
                </c:pt>
                <c:pt idx="11690">
                  <c:v>19.483750000000001</c:v>
                </c:pt>
                <c:pt idx="11691">
                  <c:v>19.485416666666701</c:v>
                </c:pt>
                <c:pt idx="11692">
                  <c:v>19.487083333333398</c:v>
                </c:pt>
                <c:pt idx="11693">
                  <c:v>19.48875</c:v>
                </c:pt>
                <c:pt idx="11694">
                  <c:v>19.4904166666667</c:v>
                </c:pt>
                <c:pt idx="11695">
                  <c:v>19.492083333333401</c:v>
                </c:pt>
                <c:pt idx="11696">
                  <c:v>19.493749999999999</c:v>
                </c:pt>
                <c:pt idx="11697">
                  <c:v>19.495416666666699</c:v>
                </c:pt>
                <c:pt idx="11698">
                  <c:v>19.4970833333334</c:v>
                </c:pt>
                <c:pt idx="11699">
                  <c:v>19.498750000000001</c:v>
                </c:pt>
                <c:pt idx="11700">
                  <c:v>19.500416666666698</c:v>
                </c:pt>
                <c:pt idx="11701">
                  <c:v>19.502083333333399</c:v>
                </c:pt>
                <c:pt idx="11702">
                  <c:v>19.50375</c:v>
                </c:pt>
                <c:pt idx="11703">
                  <c:v>19.505416666666701</c:v>
                </c:pt>
                <c:pt idx="11704">
                  <c:v>19.507083333333401</c:v>
                </c:pt>
                <c:pt idx="11705">
                  <c:v>19.508749999999999</c:v>
                </c:pt>
                <c:pt idx="11706">
                  <c:v>19.5104166666667</c:v>
                </c:pt>
                <c:pt idx="11707">
                  <c:v>19.512083333333401</c:v>
                </c:pt>
                <c:pt idx="11708">
                  <c:v>19.513750000000002</c:v>
                </c:pt>
                <c:pt idx="11709">
                  <c:v>19.515416666666699</c:v>
                </c:pt>
                <c:pt idx="11710">
                  <c:v>19.5170833333334</c:v>
                </c:pt>
                <c:pt idx="11711">
                  <c:v>19.518750000000001</c:v>
                </c:pt>
                <c:pt idx="11712">
                  <c:v>19.520416666666701</c:v>
                </c:pt>
                <c:pt idx="11713">
                  <c:v>19.522083333333399</c:v>
                </c:pt>
                <c:pt idx="11714">
                  <c:v>19.52375</c:v>
                </c:pt>
                <c:pt idx="11715">
                  <c:v>19.5254166666667</c:v>
                </c:pt>
                <c:pt idx="11716">
                  <c:v>19.527083333333401</c:v>
                </c:pt>
                <c:pt idx="11717">
                  <c:v>19.528749999999999</c:v>
                </c:pt>
                <c:pt idx="11718">
                  <c:v>19.530416666666699</c:v>
                </c:pt>
                <c:pt idx="11719">
                  <c:v>19.5320833333334</c:v>
                </c:pt>
                <c:pt idx="11720">
                  <c:v>19.533750000000001</c:v>
                </c:pt>
                <c:pt idx="11721">
                  <c:v>19.535416666666698</c:v>
                </c:pt>
                <c:pt idx="11722">
                  <c:v>19.537083333333399</c:v>
                </c:pt>
                <c:pt idx="11723">
                  <c:v>19.53875</c:v>
                </c:pt>
                <c:pt idx="11724">
                  <c:v>19.540416666666701</c:v>
                </c:pt>
                <c:pt idx="11725">
                  <c:v>19.542083333333402</c:v>
                </c:pt>
                <c:pt idx="11726">
                  <c:v>19.543749999999999</c:v>
                </c:pt>
                <c:pt idx="11727">
                  <c:v>19.5454166666667</c:v>
                </c:pt>
                <c:pt idx="11728">
                  <c:v>19.547083333333401</c:v>
                </c:pt>
                <c:pt idx="11729">
                  <c:v>19.548749999999998</c:v>
                </c:pt>
                <c:pt idx="11730">
                  <c:v>19.550416666666699</c:v>
                </c:pt>
                <c:pt idx="11731">
                  <c:v>19.5520833333334</c:v>
                </c:pt>
                <c:pt idx="11732">
                  <c:v>19.553750000000001</c:v>
                </c:pt>
                <c:pt idx="11733">
                  <c:v>19.555416666666702</c:v>
                </c:pt>
                <c:pt idx="11734">
                  <c:v>19.557083333333399</c:v>
                </c:pt>
                <c:pt idx="11735">
                  <c:v>19.55875</c:v>
                </c:pt>
                <c:pt idx="11736">
                  <c:v>19.560416666666701</c:v>
                </c:pt>
                <c:pt idx="11737">
                  <c:v>19.562083333333401</c:v>
                </c:pt>
                <c:pt idx="11738">
                  <c:v>19.563749999999999</c:v>
                </c:pt>
                <c:pt idx="11739">
                  <c:v>19.5654166666667</c:v>
                </c:pt>
                <c:pt idx="11740">
                  <c:v>19.5670833333334</c:v>
                </c:pt>
                <c:pt idx="11741">
                  <c:v>19.568750000000001</c:v>
                </c:pt>
                <c:pt idx="11742">
                  <c:v>19.570416666666699</c:v>
                </c:pt>
                <c:pt idx="11743">
                  <c:v>19.572083333333399</c:v>
                </c:pt>
                <c:pt idx="11744">
                  <c:v>19.57375</c:v>
                </c:pt>
                <c:pt idx="11745">
                  <c:v>19.575416666666701</c:v>
                </c:pt>
                <c:pt idx="11746">
                  <c:v>19.577083333333398</c:v>
                </c:pt>
                <c:pt idx="11747">
                  <c:v>19.578749999999999</c:v>
                </c:pt>
                <c:pt idx="11748">
                  <c:v>19.5804166666667</c:v>
                </c:pt>
                <c:pt idx="11749">
                  <c:v>19.582083333333401</c:v>
                </c:pt>
                <c:pt idx="11750">
                  <c:v>19.583749999999998</c:v>
                </c:pt>
                <c:pt idx="11751">
                  <c:v>19.585416666666699</c:v>
                </c:pt>
                <c:pt idx="11752">
                  <c:v>19.5870833333334</c:v>
                </c:pt>
                <c:pt idx="11753">
                  <c:v>19.588750000000001</c:v>
                </c:pt>
                <c:pt idx="11754">
                  <c:v>19.590416666666702</c:v>
                </c:pt>
                <c:pt idx="11755">
                  <c:v>19.592083333333399</c:v>
                </c:pt>
                <c:pt idx="11756">
                  <c:v>19.59375</c:v>
                </c:pt>
                <c:pt idx="11757">
                  <c:v>19.595416666666701</c:v>
                </c:pt>
                <c:pt idx="11758">
                  <c:v>19.597083333333401</c:v>
                </c:pt>
                <c:pt idx="11759">
                  <c:v>19.598749999999999</c:v>
                </c:pt>
                <c:pt idx="11760">
                  <c:v>19.6004166666667</c:v>
                </c:pt>
                <c:pt idx="11761">
                  <c:v>19.6020833333334</c:v>
                </c:pt>
                <c:pt idx="11762">
                  <c:v>19.603750000000002</c:v>
                </c:pt>
                <c:pt idx="11763">
                  <c:v>19.605416666666699</c:v>
                </c:pt>
                <c:pt idx="11764">
                  <c:v>19.607083333333399</c:v>
                </c:pt>
                <c:pt idx="11765">
                  <c:v>19.608750000000001</c:v>
                </c:pt>
                <c:pt idx="11766">
                  <c:v>19.610416666666701</c:v>
                </c:pt>
                <c:pt idx="11767">
                  <c:v>19.612083333333398</c:v>
                </c:pt>
                <c:pt idx="11768">
                  <c:v>19.61375</c:v>
                </c:pt>
                <c:pt idx="11769">
                  <c:v>19.6154166666667</c:v>
                </c:pt>
                <c:pt idx="11770">
                  <c:v>19.617083333333401</c:v>
                </c:pt>
                <c:pt idx="11771">
                  <c:v>19.618749999999999</c:v>
                </c:pt>
                <c:pt idx="11772">
                  <c:v>19.620416666666699</c:v>
                </c:pt>
                <c:pt idx="11773">
                  <c:v>19.6220833333334</c:v>
                </c:pt>
                <c:pt idx="11774">
                  <c:v>19.623750000000001</c:v>
                </c:pt>
                <c:pt idx="11775">
                  <c:v>19.625416666666698</c:v>
                </c:pt>
                <c:pt idx="11776">
                  <c:v>19.627083333333399</c:v>
                </c:pt>
                <c:pt idx="11777">
                  <c:v>19.62875</c:v>
                </c:pt>
                <c:pt idx="11778">
                  <c:v>19.630416666666701</c:v>
                </c:pt>
                <c:pt idx="11779">
                  <c:v>19.632083333333401</c:v>
                </c:pt>
                <c:pt idx="11780">
                  <c:v>19.633749999999999</c:v>
                </c:pt>
                <c:pt idx="11781">
                  <c:v>19.6354166666667</c:v>
                </c:pt>
                <c:pt idx="11782">
                  <c:v>19.637083333333401</c:v>
                </c:pt>
                <c:pt idx="11783">
                  <c:v>19.638750000000002</c:v>
                </c:pt>
                <c:pt idx="11784">
                  <c:v>19.640416666666699</c:v>
                </c:pt>
                <c:pt idx="11785">
                  <c:v>19.6420833333334</c:v>
                </c:pt>
                <c:pt idx="11786">
                  <c:v>19.643750000000001</c:v>
                </c:pt>
                <c:pt idx="11787">
                  <c:v>19.645416666666701</c:v>
                </c:pt>
                <c:pt idx="11788">
                  <c:v>19.647083333333399</c:v>
                </c:pt>
                <c:pt idx="11789">
                  <c:v>19.64875</c:v>
                </c:pt>
                <c:pt idx="11790">
                  <c:v>19.6504166666667</c:v>
                </c:pt>
                <c:pt idx="11791">
                  <c:v>19.652083333333401</c:v>
                </c:pt>
                <c:pt idx="11792">
                  <c:v>19.653749999999999</c:v>
                </c:pt>
                <c:pt idx="11793">
                  <c:v>19.655416666666699</c:v>
                </c:pt>
                <c:pt idx="11794">
                  <c:v>19.6570833333334</c:v>
                </c:pt>
                <c:pt idx="11795">
                  <c:v>19.658750000000001</c:v>
                </c:pt>
                <c:pt idx="11796">
                  <c:v>19.660416666666698</c:v>
                </c:pt>
                <c:pt idx="11797">
                  <c:v>19.662083333333399</c:v>
                </c:pt>
                <c:pt idx="11798">
                  <c:v>19.66375</c:v>
                </c:pt>
                <c:pt idx="11799">
                  <c:v>19.665416666666701</c:v>
                </c:pt>
                <c:pt idx="11800">
                  <c:v>19.667083333333402</c:v>
                </c:pt>
                <c:pt idx="11801">
                  <c:v>19.668749999999999</c:v>
                </c:pt>
                <c:pt idx="11802">
                  <c:v>19.6704166666667</c:v>
                </c:pt>
                <c:pt idx="11803">
                  <c:v>19.672083333333401</c:v>
                </c:pt>
                <c:pt idx="11804">
                  <c:v>19.673749999999998</c:v>
                </c:pt>
                <c:pt idx="11805">
                  <c:v>19.675416666666699</c:v>
                </c:pt>
                <c:pt idx="11806">
                  <c:v>19.6770833333334</c:v>
                </c:pt>
                <c:pt idx="11807">
                  <c:v>19.678750000000001</c:v>
                </c:pt>
                <c:pt idx="11808">
                  <c:v>19.680416666666702</c:v>
                </c:pt>
                <c:pt idx="11809">
                  <c:v>19.682083333333399</c:v>
                </c:pt>
                <c:pt idx="11810">
                  <c:v>19.68375</c:v>
                </c:pt>
                <c:pt idx="11811">
                  <c:v>19.685416666666701</c:v>
                </c:pt>
                <c:pt idx="11812">
                  <c:v>19.687083333333401</c:v>
                </c:pt>
                <c:pt idx="11813">
                  <c:v>19.688749999999999</c:v>
                </c:pt>
                <c:pt idx="11814">
                  <c:v>19.6904166666667</c:v>
                </c:pt>
                <c:pt idx="11815">
                  <c:v>19.6920833333334</c:v>
                </c:pt>
                <c:pt idx="11816">
                  <c:v>19.693750000000001</c:v>
                </c:pt>
                <c:pt idx="11817">
                  <c:v>19.695416666666699</c:v>
                </c:pt>
                <c:pt idx="11818">
                  <c:v>19.697083333333399</c:v>
                </c:pt>
                <c:pt idx="11819">
                  <c:v>19.69875</c:v>
                </c:pt>
                <c:pt idx="11820">
                  <c:v>19.700416666666701</c:v>
                </c:pt>
                <c:pt idx="11821">
                  <c:v>19.702083333333398</c:v>
                </c:pt>
                <c:pt idx="11822">
                  <c:v>19.703749999999999</c:v>
                </c:pt>
                <c:pt idx="11823">
                  <c:v>19.7054166666667</c:v>
                </c:pt>
                <c:pt idx="11824">
                  <c:v>19.707083333333401</c:v>
                </c:pt>
                <c:pt idx="11825">
                  <c:v>19.708749999999998</c:v>
                </c:pt>
                <c:pt idx="11826">
                  <c:v>19.710416666666699</c:v>
                </c:pt>
                <c:pt idx="11827">
                  <c:v>19.7120833333334</c:v>
                </c:pt>
                <c:pt idx="11828">
                  <c:v>19.713750000000001</c:v>
                </c:pt>
                <c:pt idx="11829">
                  <c:v>19.715416666666702</c:v>
                </c:pt>
                <c:pt idx="11830">
                  <c:v>19.717083333333399</c:v>
                </c:pt>
                <c:pt idx="11831">
                  <c:v>19.71875</c:v>
                </c:pt>
                <c:pt idx="11832">
                  <c:v>19.720416666666701</c:v>
                </c:pt>
                <c:pt idx="11833">
                  <c:v>19.722083333333401</c:v>
                </c:pt>
                <c:pt idx="11834">
                  <c:v>19.723749999999999</c:v>
                </c:pt>
                <c:pt idx="11835">
                  <c:v>19.7254166666667</c:v>
                </c:pt>
                <c:pt idx="11836">
                  <c:v>19.7270833333334</c:v>
                </c:pt>
                <c:pt idx="11837">
                  <c:v>19.728750000000002</c:v>
                </c:pt>
                <c:pt idx="11838">
                  <c:v>19.730416666666699</c:v>
                </c:pt>
                <c:pt idx="11839">
                  <c:v>19.732083333333399</c:v>
                </c:pt>
                <c:pt idx="11840">
                  <c:v>19.733750000000001</c:v>
                </c:pt>
                <c:pt idx="11841">
                  <c:v>19.735416666666701</c:v>
                </c:pt>
                <c:pt idx="11842">
                  <c:v>19.737083333333398</c:v>
                </c:pt>
                <c:pt idx="11843">
                  <c:v>19.73875</c:v>
                </c:pt>
                <c:pt idx="11844">
                  <c:v>19.7404166666667</c:v>
                </c:pt>
                <c:pt idx="11845">
                  <c:v>19.742083333333401</c:v>
                </c:pt>
                <c:pt idx="11846">
                  <c:v>19.743749999999999</c:v>
                </c:pt>
                <c:pt idx="11847">
                  <c:v>19.745416666666699</c:v>
                </c:pt>
                <c:pt idx="11848">
                  <c:v>19.7470833333334</c:v>
                </c:pt>
                <c:pt idx="11849">
                  <c:v>19.748750000000001</c:v>
                </c:pt>
                <c:pt idx="11850">
                  <c:v>19.750416666666698</c:v>
                </c:pt>
                <c:pt idx="11851">
                  <c:v>19.752083333333399</c:v>
                </c:pt>
                <c:pt idx="11852">
                  <c:v>19.75375</c:v>
                </c:pt>
                <c:pt idx="11853">
                  <c:v>19.755416666666701</c:v>
                </c:pt>
                <c:pt idx="11854">
                  <c:v>19.757083333333401</c:v>
                </c:pt>
                <c:pt idx="11855">
                  <c:v>19.758749999999999</c:v>
                </c:pt>
                <c:pt idx="11856">
                  <c:v>19.7604166666667</c:v>
                </c:pt>
                <c:pt idx="11857">
                  <c:v>19.762083333333401</c:v>
                </c:pt>
                <c:pt idx="11858">
                  <c:v>19.763750000000002</c:v>
                </c:pt>
                <c:pt idx="11859">
                  <c:v>19.765416666666699</c:v>
                </c:pt>
                <c:pt idx="11860">
                  <c:v>19.7670833333334</c:v>
                </c:pt>
                <c:pt idx="11861">
                  <c:v>19.768750000000001</c:v>
                </c:pt>
                <c:pt idx="11862">
                  <c:v>19.770416666666701</c:v>
                </c:pt>
                <c:pt idx="11863">
                  <c:v>19.772083333333399</c:v>
                </c:pt>
                <c:pt idx="11864">
                  <c:v>19.77375</c:v>
                </c:pt>
                <c:pt idx="11865">
                  <c:v>19.7754166666667</c:v>
                </c:pt>
                <c:pt idx="11866">
                  <c:v>19.777083333333401</c:v>
                </c:pt>
                <c:pt idx="11867">
                  <c:v>19.778749999999999</c:v>
                </c:pt>
                <c:pt idx="11868">
                  <c:v>19.780416666666699</c:v>
                </c:pt>
                <c:pt idx="11869">
                  <c:v>19.7820833333334</c:v>
                </c:pt>
                <c:pt idx="11870">
                  <c:v>19.783750000000001</c:v>
                </c:pt>
                <c:pt idx="11871">
                  <c:v>19.785416666666698</c:v>
                </c:pt>
                <c:pt idx="11872">
                  <c:v>19.787083333333399</c:v>
                </c:pt>
                <c:pt idx="11873">
                  <c:v>19.78875</c:v>
                </c:pt>
                <c:pt idx="11874">
                  <c:v>19.790416666666701</c:v>
                </c:pt>
                <c:pt idx="11875">
                  <c:v>19.792083333333402</c:v>
                </c:pt>
                <c:pt idx="11876">
                  <c:v>19.793749999999999</c:v>
                </c:pt>
                <c:pt idx="11877">
                  <c:v>19.7954166666667</c:v>
                </c:pt>
                <c:pt idx="11878">
                  <c:v>19.797083333333401</c:v>
                </c:pt>
                <c:pt idx="11879">
                  <c:v>19.798749999999998</c:v>
                </c:pt>
                <c:pt idx="11880">
                  <c:v>19.800416666666699</c:v>
                </c:pt>
                <c:pt idx="11881">
                  <c:v>19.8020833333334</c:v>
                </c:pt>
                <c:pt idx="11882">
                  <c:v>19.803750000000001</c:v>
                </c:pt>
                <c:pt idx="11883">
                  <c:v>19.805416666666702</c:v>
                </c:pt>
                <c:pt idx="11884">
                  <c:v>19.807083333333399</c:v>
                </c:pt>
                <c:pt idx="11885">
                  <c:v>19.80875</c:v>
                </c:pt>
                <c:pt idx="11886">
                  <c:v>19.810416666666701</c:v>
                </c:pt>
                <c:pt idx="11887">
                  <c:v>19.812083333333401</c:v>
                </c:pt>
                <c:pt idx="11888">
                  <c:v>19.813749999999999</c:v>
                </c:pt>
                <c:pt idx="11889">
                  <c:v>19.8154166666667</c:v>
                </c:pt>
                <c:pt idx="11890">
                  <c:v>19.8170833333334</c:v>
                </c:pt>
                <c:pt idx="11891">
                  <c:v>19.818750000000001</c:v>
                </c:pt>
                <c:pt idx="11892">
                  <c:v>19.820416666666699</c:v>
                </c:pt>
                <c:pt idx="11893">
                  <c:v>19.822083333333399</c:v>
                </c:pt>
                <c:pt idx="11894">
                  <c:v>19.82375</c:v>
                </c:pt>
                <c:pt idx="11895">
                  <c:v>19.825416666666701</c:v>
                </c:pt>
                <c:pt idx="11896">
                  <c:v>19.827083333333398</c:v>
                </c:pt>
                <c:pt idx="11897">
                  <c:v>19.828749999999999</c:v>
                </c:pt>
                <c:pt idx="11898">
                  <c:v>19.8304166666667</c:v>
                </c:pt>
                <c:pt idx="11899">
                  <c:v>19.832083333333401</c:v>
                </c:pt>
                <c:pt idx="11900">
                  <c:v>19.833749999999998</c:v>
                </c:pt>
                <c:pt idx="11901">
                  <c:v>19.835416666666699</c:v>
                </c:pt>
                <c:pt idx="11902">
                  <c:v>19.8370833333334</c:v>
                </c:pt>
                <c:pt idx="11903">
                  <c:v>19.838750000000001</c:v>
                </c:pt>
                <c:pt idx="11904">
                  <c:v>19.840416666666702</c:v>
                </c:pt>
                <c:pt idx="11905">
                  <c:v>19.842083333333399</c:v>
                </c:pt>
                <c:pt idx="11906">
                  <c:v>19.84375</c:v>
                </c:pt>
                <c:pt idx="11907">
                  <c:v>19.845416666666701</c:v>
                </c:pt>
                <c:pt idx="11908">
                  <c:v>19.847083333333401</c:v>
                </c:pt>
                <c:pt idx="11909">
                  <c:v>19.848749999999999</c:v>
                </c:pt>
                <c:pt idx="11910">
                  <c:v>19.8504166666667</c:v>
                </c:pt>
                <c:pt idx="11911">
                  <c:v>19.8520833333334</c:v>
                </c:pt>
                <c:pt idx="11912">
                  <c:v>19.853750000000002</c:v>
                </c:pt>
                <c:pt idx="11913">
                  <c:v>19.855416666666699</c:v>
                </c:pt>
                <c:pt idx="11914">
                  <c:v>19.857083333333399</c:v>
                </c:pt>
                <c:pt idx="11915">
                  <c:v>19.858750000000001</c:v>
                </c:pt>
                <c:pt idx="11916">
                  <c:v>19.860416666666701</c:v>
                </c:pt>
                <c:pt idx="11917">
                  <c:v>19.862083333333398</c:v>
                </c:pt>
                <c:pt idx="11918">
                  <c:v>19.86375</c:v>
                </c:pt>
                <c:pt idx="11919">
                  <c:v>19.8654166666667</c:v>
                </c:pt>
                <c:pt idx="11920">
                  <c:v>19.867083333333401</c:v>
                </c:pt>
                <c:pt idx="11921">
                  <c:v>19.868749999999999</c:v>
                </c:pt>
                <c:pt idx="11922">
                  <c:v>19.870416666666699</c:v>
                </c:pt>
                <c:pt idx="11923">
                  <c:v>19.8720833333334</c:v>
                </c:pt>
                <c:pt idx="11924">
                  <c:v>19.873750000000001</c:v>
                </c:pt>
                <c:pt idx="11925">
                  <c:v>19.875416666666698</c:v>
                </c:pt>
                <c:pt idx="11926">
                  <c:v>19.877083333333399</c:v>
                </c:pt>
                <c:pt idx="11927">
                  <c:v>19.87875</c:v>
                </c:pt>
                <c:pt idx="11928">
                  <c:v>19.880416666666701</c:v>
                </c:pt>
                <c:pt idx="11929">
                  <c:v>19.882083333333401</c:v>
                </c:pt>
                <c:pt idx="11930">
                  <c:v>19.883749999999999</c:v>
                </c:pt>
                <c:pt idx="11931">
                  <c:v>19.8854166666667</c:v>
                </c:pt>
                <c:pt idx="11932">
                  <c:v>19.887083333333401</c:v>
                </c:pt>
                <c:pt idx="11933">
                  <c:v>19.888750000000002</c:v>
                </c:pt>
                <c:pt idx="11934">
                  <c:v>19.890416666666699</c:v>
                </c:pt>
                <c:pt idx="11935">
                  <c:v>19.8920833333334</c:v>
                </c:pt>
                <c:pt idx="11936">
                  <c:v>19.893750000000001</c:v>
                </c:pt>
                <c:pt idx="11937">
                  <c:v>19.895416666666701</c:v>
                </c:pt>
                <c:pt idx="11938">
                  <c:v>19.897083333333399</c:v>
                </c:pt>
                <c:pt idx="11939">
                  <c:v>19.89875</c:v>
                </c:pt>
                <c:pt idx="11940">
                  <c:v>19.9004166666667</c:v>
                </c:pt>
                <c:pt idx="11941">
                  <c:v>19.902083333333401</c:v>
                </c:pt>
                <c:pt idx="11942">
                  <c:v>19.903749999999999</c:v>
                </c:pt>
                <c:pt idx="11943">
                  <c:v>19.905416666666699</c:v>
                </c:pt>
                <c:pt idx="11944">
                  <c:v>19.9070833333334</c:v>
                </c:pt>
                <c:pt idx="11945">
                  <c:v>19.908750000000001</c:v>
                </c:pt>
                <c:pt idx="11946">
                  <c:v>19.910416666666698</c:v>
                </c:pt>
                <c:pt idx="11947">
                  <c:v>19.912083333333399</c:v>
                </c:pt>
                <c:pt idx="11948">
                  <c:v>19.91375</c:v>
                </c:pt>
                <c:pt idx="11949">
                  <c:v>19.915416666666701</c:v>
                </c:pt>
                <c:pt idx="11950">
                  <c:v>19.917083333333402</c:v>
                </c:pt>
                <c:pt idx="11951">
                  <c:v>19.918749999999999</c:v>
                </c:pt>
                <c:pt idx="11952">
                  <c:v>19.9204166666667</c:v>
                </c:pt>
                <c:pt idx="11953">
                  <c:v>19.922083333333401</c:v>
                </c:pt>
                <c:pt idx="11954">
                  <c:v>19.923749999999998</c:v>
                </c:pt>
                <c:pt idx="11955">
                  <c:v>19.925416666666699</c:v>
                </c:pt>
                <c:pt idx="11956">
                  <c:v>19.9270833333334</c:v>
                </c:pt>
                <c:pt idx="11957">
                  <c:v>19.928750000000001</c:v>
                </c:pt>
                <c:pt idx="11958">
                  <c:v>19.930416666666702</c:v>
                </c:pt>
                <c:pt idx="11959">
                  <c:v>19.932083333333399</c:v>
                </c:pt>
                <c:pt idx="11960">
                  <c:v>19.93375</c:v>
                </c:pt>
                <c:pt idx="11961">
                  <c:v>19.935416666666701</c:v>
                </c:pt>
                <c:pt idx="11962">
                  <c:v>19.937083333333401</c:v>
                </c:pt>
                <c:pt idx="11963">
                  <c:v>19.938749999999999</c:v>
                </c:pt>
                <c:pt idx="11964">
                  <c:v>19.9404166666667</c:v>
                </c:pt>
                <c:pt idx="11965">
                  <c:v>19.9420833333334</c:v>
                </c:pt>
                <c:pt idx="11966">
                  <c:v>19.943750000000001</c:v>
                </c:pt>
                <c:pt idx="11967">
                  <c:v>19.945416666666699</c:v>
                </c:pt>
                <c:pt idx="11968">
                  <c:v>19.947083333333399</c:v>
                </c:pt>
                <c:pt idx="11969">
                  <c:v>19.94875</c:v>
                </c:pt>
                <c:pt idx="11970">
                  <c:v>19.950416666666701</c:v>
                </c:pt>
                <c:pt idx="11971">
                  <c:v>19.952083333333398</c:v>
                </c:pt>
                <c:pt idx="11972">
                  <c:v>19.953749999999999</c:v>
                </c:pt>
                <c:pt idx="11973">
                  <c:v>19.9554166666667</c:v>
                </c:pt>
                <c:pt idx="11974">
                  <c:v>19.957083333333401</c:v>
                </c:pt>
                <c:pt idx="11975">
                  <c:v>19.958749999999998</c:v>
                </c:pt>
                <c:pt idx="11976">
                  <c:v>19.960416666666699</c:v>
                </c:pt>
                <c:pt idx="11977">
                  <c:v>19.9620833333334</c:v>
                </c:pt>
                <c:pt idx="11978">
                  <c:v>19.963750000000001</c:v>
                </c:pt>
                <c:pt idx="11979">
                  <c:v>19.965416666666702</c:v>
                </c:pt>
                <c:pt idx="11980">
                  <c:v>19.967083333333399</c:v>
                </c:pt>
                <c:pt idx="11981">
                  <c:v>19.96875</c:v>
                </c:pt>
                <c:pt idx="11982">
                  <c:v>19.970416666666701</c:v>
                </c:pt>
                <c:pt idx="11983">
                  <c:v>19.972083333333401</c:v>
                </c:pt>
                <c:pt idx="11984">
                  <c:v>19.973749999999999</c:v>
                </c:pt>
                <c:pt idx="11985">
                  <c:v>19.9754166666667</c:v>
                </c:pt>
                <c:pt idx="11986">
                  <c:v>19.9770833333334</c:v>
                </c:pt>
                <c:pt idx="11987">
                  <c:v>19.978750000000002</c:v>
                </c:pt>
                <c:pt idx="11988">
                  <c:v>19.980416666666699</c:v>
                </c:pt>
                <c:pt idx="11989">
                  <c:v>19.982083333333399</c:v>
                </c:pt>
                <c:pt idx="11990">
                  <c:v>19.983750000000001</c:v>
                </c:pt>
                <c:pt idx="11991">
                  <c:v>19.985416666666701</c:v>
                </c:pt>
                <c:pt idx="11992">
                  <c:v>19.987083333333398</c:v>
                </c:pt>
                <c:pt idx="11993">
                  <c:v>19.98875</c:v>
                </c:pt>
                <c:pt idx="11994">
                  <c:v>19.9904166666667</c:v>
                </c:pt>
                <c:pt idx="11995">
                  <c:v>19.992083333333401</c:v>
                </c:pt>
                <c:pt idx="11996">
                  <c:v>19.993749999999999</c:v>
                </c:pt>
                <c:pt idx="11997">
                  <c:v>19.995416666666699</c:v>
                </c:pt>
                <c:pt idx="11998">
                  <c:v>19.9970833333334</c:v>
                </c:pt>
                <c:pt idx="11999">
                  <c:v>19.998750000000001</c:v>
                </c:pt>
                <c:pt idx="12000">
                  <c:v>20.000416666666698</c:v>
                </c:pt>
                <c:pt idx="12001">
                  <c:v>20.002083333333399</c:v>
                </c:pt>
                <c:pt idx="12002">
                  <c:v>20.00375</c:v>
                </c:pt>
                <c:pt idx="12003">
                  <c:v>20.005416666666701</c:v>
                </c:pt>
                <c:pt idx="12004">
                  <c:v>20.007083333333401</c:v>
                </c:pt>
                <c:pt idx="12005">
                  <c:v>20.008749999999999</c:v>
                </c:pt>
                <c:pt idx="12006">
                  <c:v>20.0104166666667</c:v>
                </c:pt>
                <c:pt idx="12007">
                  <c:v>20.012083333333401</c:v>
                </c:pt>
                <c:pt idx="12008">
                  <c:v>20.013750000000002</c:v>
                </c:pt>
                <c:pt idx="12009">
                  <c:v>20.015416666666699</c:v>
                </c:pt>
                <c:pt idx="12010">
                  <c:v>20.0170833333334</c:v>
                </c:pt>
                <c:pt idx="12011">
                  <c:v>20.018750000000001</c:v>
                </c:pt>
                <c:pt idx="12012">
                  <c:v>20.020416666666701</c:v>
                </c:pt>
                <c:pt idx="12013">
                  <c:v>20.022083333333399</c:v>
                </c:pt>
                <c:pt idx="12014">
                  <c:v>20.02375</c:v>
                </c:pt>
                <c:pt idx="12015">
                  <c:v>20.0254166666667</c:v>
                </c:pt>
                <c:pt idx="12016">
                  <c:v>20.027083333333401</c:v>
                </c:pt>
                <c:pt idx="12017">
                  <c:v>20.028749999999999</c:v>
                </c:pt>
                <c:pt idx="12018">
                  <c:v>20.030416666666699</c:v>
                </c:pt>
                <c:pt idx="12019">
                  <c:v>20.0320833333334</c:v>
                </c:pt>
                <c:pt idx="12020">
                  <c:v>20.033750000000001</c:v>
                </c:pt>
                <c:pt idx="12021">
                  <c:v>20.035416666666698</c:v>
                </c:pt>
                <c:pt idx="12022">
                  <c:v>20.037083333333399</c:v>
                </c:pt>
                <c:pt idx="12023">
                  <c:v>20.03875</c:v>
                </c:pt>
                <c:pt idx="12024">
                  <c:v>20.040416666666701</c:v>
                </c:pt>
                <c:pt idx="12025">
                  <c:v>20.042083333333402</c:v>
                </c:pt>
                <c:pt idx="12026">
                  <c:v>20.043749999999999</c:v>
                </c:pt>
                <c:pt idx="12027">
                  <c:v>20.0454166666667</c:v>
                </c:pt>
                <c:pt idx="12028">
                  <c:v>20.047083333333401</c:v>
                </c:pt>
                <c:pt idx="12029">
                  <c:v>20.048749999999998</c:v>
                </c:pt>
                <c:pt idx="12030">
                  <c:v>20.050416666666699</c:v>
                </c:pt>
                <c:pt idx="12031">
                  <c:v>20.0520833333334</c:v>
                </c:pt>
                <c:pt idx="12032">
                  <c:v>20.053750000000001</c:v>
                </c:pt>
                <c:pt idx="12033">
                  <c:v>20.055416666666702</c:v>
                </c:pt>
                <c:pt idx="12034">
                  <c:v>20.057083333333399</c:v>
                </c:pt>
                <c:pt idx="12035">
                  <c:v>20.05875</c:v>
                </c:pt>
                <c:pt idx="12036">
                  <c:v>20.060416666666701</c:v>
                </c:pt>
                <c:pt idx="12037">
                  <c:v>20.062083333333401</c:v>
                </c:pt>
                <c:pt idx="12038">
                  <c:v>20.063749999999999</c:v>
                </c:pt>
                <c:pt idx="12039">
                  <c:v>20.0654166666667</c:v>
                </c:pt>
                <c:pt idx="12040">
                  <c:v>20.0670833333334</c:v>
                </c:pt>
                <c:pt idx="12041">
                  <c:v>20.068750000000001</c:v>
                </c:pt>
                <c:pt idx="12042">
                  <c:v>20.070416666666699</c:v>
                </c:pt>
                <c:pt idx="12043">
                  <c:v>20.072083333333399</c:v>
                </c:pt>
                <c:pt idx="12044">
                  <c:v>20.07375</c:v>
                </c:pt>
                <c:pt idx="12045">
                  <c:v>20.075416666666701</c:v>
                </c:pt>
                <c:pt idx="12046">
                  <c:v>20.077083333333398</c:v>
                </c:pt>
                <c:pt idx="12047">
                  <c:v>20.078749999999999</c:v>
                </c:pt>
                <c:pt idx="12048">
                  <c:v>20.0804166666667</c:v>
                </c:pt>
                <c:pt idx="12049">
                  <c:v>20.082083333333401</c:v>
                </c:pt>
                <c:pt idx="12050">
                  <c:v>20.083749999999998</c:v>
                </c:pt>
                <c:pt idx="12051">
                  <c:v>20.085416666666699</c:v>
                </c:pt>
                <c:pt idx="12052">
                  <c:v>20.0870833333334</c:v>
                </c:pt>
                <c:pt idx="12053">
                  <c:v>20.088750000000001</c:v>
                </c:pt>
                <c:pt idx="12054">
                  <c:v>20.090416666666702</c:v>
                </c:pt>
                <c:pt idx="12055">
                  <c:v>20.092083333333399</c:v>
                </c:pt>
                <c:pt idx="12056">
                  <c:v>20.09375</c:v>
                </c:pt>
                <c:pt idx="12057">
                  <c:v>20.095416666666701</c:v>
                </c:pt>
                <c:pt idx="12058">
                  <c:v>20.097083333333401</c:v>
                </c:pt>
                <c:pt idx="12059">
                  <c:v>20.098749999999999</c:v>
                </c:pt>
                <c:pt idx="12060">
                  <c:v>20.1004166666667</c:v>
                </c:pt>
                <c:pt idx="12061">
                  <c:v>20.1020833333334</c:v>
                </c:pt>
                <c:pt idx="12062">
                  <c:v>20.103750000000002</c:v>
                </c:pt>
                <c:pt idx="12063">
                  <c:v>20.105416666666699</c:v>
                </c:pt>
                <c:pt idx="12064">
                  <c:v>20.107083333333399</c:v>
                </c:pt>
                <c:pt idx="12065">
                  <c:v>20.108750000000001</c:v>
                </c:pt>
                <c:pt idx="12066">
                  <c:v>20.110416666666701</c:v>
                </c:pt>
                <c:pt idx="12067">
                  <c:v>20.112083333333398</c:v>
                </c:pt>
                <c:pt idx="12068">
                  <c:v>20.11375</c:v>
                </c:pt>
                <c:pt idx="12069">
                  <c:v>20.1154166666667</c:v>
                </c:pt>
                <c:pt idx="12070">
                  <c:v>20.117083333333401</c:v>
                </c:pt>
                <c:pt idx="12071">
                  <c:v>20.118749999999999</c:v>
                </c:pt>
                <c:pt idx="12072">
                  <c:v>20.120416666666699</c:v>
                </c:pt>
                <c:pt idx="12073">
                  <c:v>20.1220833333334</c:v>
                </c:pt>
                <c:pt idx="12074">
                  <c:v>20.123750000000001</c:v>
                </c:pt>
                <c:pt idx="12075">
                  <c:v>20.125416666666698</c:v>
                </c:pt>
                <c:pt idx="12076">
                  <c:v>20.127083333333399</c:v>
                </c:pt>
                <c:pt idx="12077">
                  <c:v>20.12875</c:v>
                </c:pt>
                <c:pt idx="12078">
                  <c:v>20.130416666666701</c:v>
                </c:pt>
                <c:pt idx="12079">
                  <c:v>20.132083333333401</c:v>
                </c:pt>
                <c:pt idx="12080">
                  <c:v>20.133749999999999</c:v>
                </c:pt>
                <c:pt idx="12081">
                  <c:v>20.1354166666667</c:v>
                </c:pt>
                <c:pt idx="12082">
                  <c:v>20.137083333333401</c:v>
                </c:pt>
                <c:pt idx="12083">
                  <c:v>20.138750000000002</c:v>
                </c:pt>
                <c:pt idx="12084">
                  <c:v>20.140416666666699</c:v>
                </c:pt>
                <c:pt idx="12085">
                  <c:v>20.1420833333334</c:v>
                </c:pt>
                <c:pt idx="12086">
                  <c:v>20.143750000000001</c:v>
                </c:pt>
                <c:pt idx="12087">
                  <c:v>20.145416666666701</c:v>
                </c:pt>
                <c:pt idx="12088">
                  <c:v>20.147083333333399</c:v>
                </c:pt>
                <c:pt idx="12089">
                  <c:v>20.14875</c:v>
                </c:pt>
                <c:pt idx="12090">
                  <c:v>20.1504166666667</c:v>
                </c:pt>
                <c:pt idx="12091">
                  <c:v>20.152083333333401</c:v>
                </c:pt>
                <c:pt idx="12092">
                  <c:v>20.153749999999999</c:v>
                </c:pt>
                <c:pt idx="12093">
                  <c:v>20.155416666666699</c:v>
                </c:pt>
                <c:pt idx="12094">
                  <c:v>20.1570833333334</c:v>
                </c:pt>
                <c:pt idx="12095">
                  <c:v>20.158750000000001</c:v>
                </c:pt>
                <c:pt idx="12096">
                  <c:v>20.160416666666698</c:v>
                </c:pt>
                <c:pt idx="12097">
                  <c:v>20.162083333333399</c:v>
                </c:pt>
                <c:pt idx="12098">
                  <c:v>20.16375</c:v>
                </c:pt>
                <c:pt idx="12099">
                  <c:v>20.165416666666701</c:v>
                </c:pt>
                <c:pt idx="12100">
                  <c:v>20.167083333333402</c:v>
                </c:pt>
                <c:pt idx="12101">
                  <c:v>20.168749999999999</c:v>
                </c:pt>
                <c:pt idx="12102">
                  <c:v>20.1704166666667</c:v>
                </c:pt>
                <c:pt idx="12103">
                  <c:v>20.172083333333401</c:v>
                </c:pt>
                <c:pt idx="12104">
                  <c:v>20.173749999999998</c:v>
                </c:pt>
                <c:pt idx="12105">
                  <c:v>20.175416666666699</c:v>
                </c:pt>
                <c:pt idx="12106">
                  <c:v>20.1770833333334</c:v>
                </c:pt>
                <c:pt idx="12107">
                  <c:v>20.178750000000001</c:v>
                </c:pt>
                <c:pt idx="12108">
                  <c:v>20.180416666666702</c:v>
                </c:pt>
                <c:pt idx="12109">
                  <c:v>20.182083333333399</c:v>
                </c:pt>
                <c:pt idx="12110">
                  <c:v>20.18375</c:v>
                </c:pt>
                <c:pt idx="12111">
                  <c:v>20.185416666666701</c:v>
                </c:pt>
                <c:pt idx="12112">
                  <c:v>20.187083333333401</c:v>
                </c:pt>
                <c:pt idx="12113">
                  <c:v>20.188749999999999</c:v>
                </c:pt>
                <c:pt idx="12114">
                  <c:v>20.1904166666667</c:v>
                </c:pt>
                <c:pt idx="12115">
                  <c:v>20.1920833333334</c:v>
                </c:pt>
                <c:pt idx="12116">
                  <c:v>20.193750000000001</c:v>
                </c:pt>
                <c:pt idx="12117">
                  <c:v>20.195416666666699</c:v>
                </c:pt>
                <c:pt idx="12118">
                  <c:v>20.197083333333399</c:v>
                </c:pt>
                <c:pt idx="12119">
                  <c:v>20.19875</c:v>
                </c:pt>
                <c:pt idx="12120">
                  <c:v>20.200416666666701</c:v>
                </c:pt>
                <c:pt idx="12121">
                  <c:v>20.202083333333398</c:v>
                </c:pt>
                <c:pt idx="12122">
                  <c:v>20.203749999999999</c:v>
                </c:pt>
                <c:pt idx="12123">
                  <c:v>20.2054166666667</c:v>
                </c:pt>
                <c:pt idx="12124">
                  <c:v>20.207083333333401</c:v>
                </c:pt>
                <c:pt idx="12125">
                  <c:v>20.208749999999998</c:v>
                </c:pt>
                <c:pt idx="12126">
                  <c:v>20.210416666666699</c:v>
                </c:pt>
                <c:pt idx="12127">
                  <c:v>20.2120833333334</c:v>
                </c:pt>
                <c:pt idx="12128">
                  <c:v>20.213750000000001</c:v>
                </c:pt>
                <c:pt idx="12129">
                  <c:v>20.215416666666702</c:v>
                </c:pt>
                <c:pt idx="12130">
                  <c:v>20.217083333333399</c:v>
                </c:pt>
                <c:pt idx="12131">
                  <c:v>20.21875</c:v>
                </c:pt>
                <c:pt idx="12132">
                  <c:v>20.220416666666701</c:v>
                </c:pt>
                <c:pt idx="12133">
                  <c:v>20.222083333333401</c:v>
                </c:pt>
                <c:pt idx="12134">
                  <c:v>20.223749999999999</c:v>
                </c:pt>
                <c:pt idx="12135">
                  <c:v>20.2254166666667</c:v>
                </c:pt>
                <c:pt idx="12136">
                  <c:v>20.2270833333334</c:v>
                </c:pt>
                <c:pt idx="12137">
                  <c:v>20.228750000000002</c:v>
                </c:pt>
                <c:pt idx="12138">
                  <c:v>20.230416666666699</c:v>
                </c:pt>
                <c:pt idx="12139">
                  <c:v>20.232083333333399</c:v>
                </c:pt>
                <c:pt idx="12140">
                  <c:v>20.233750000000001</c:v>
                </c:pt>
                <c:pt idx="12141">
                  <c:v>20.235416666666701</c:v>
                </c:pt>
                <c:pt idx="12142">
                  <c:v>20.237083333333398</c:v>
                </c:pt>
                <c:pt idx="12143">
                  <c:v>20.23875</c:v>
                </c:pt>
                <c:pt idx="12144">
                  <c:v>20.2404166666667</c:v>
                </c:pt>
                <c:pt idx="12145">
                  <c:v>20.242083333333401</c:v>
                </c:pt>
                <c:pt idx="12146">
                  <c:v>20.243749999999999</c:v>
                </c:pt>
                <c:pt idx="12147">
                  <c:v>20.245416666666699</c:v>
                </c:pt>
                <c:pt idx="12148">
                  <c:v>20.2470833333334</c:v>
                </c:pt>
                <c:pt idx="12149">
                  <c:v>20.248750000000001</c:v>
                </c:pt>
                <c:pt idx="12150">
                  <c:v>20.250416666666698</c:v>
                </c:pt>
                <c:pt idx="12151">
                  <c:v>20.252083333333399</c:v>
                </c:pt>
                <c:pt idx="12152">
                  <c:v>20.25375</c:v>
                </c:pt>
                <c:pt idx="12153">
                  <c:v>20.255416666666701</c:v>
                </c:pt>
                <c:pt idx="12154">
                  <c:v>20.257083333333401</c:v>
                </c:pt>
                <c:pt idx="12155">
                  <c:v>20.258749999999999</c:v>
                </c:pt>
                <c:pt idx="12156">
                  <c:v>20.2604166666667</c:v>
                </c:pt>
                <c:pt idx="12157">
                  <c:v>20.262083333333401</c:v>
                </c:pt>
                <c:pt idx="12158">
                  <c:v>20.263750000000002</c:v>
                </c:pt>
                <c:pt idx="12159">
                  <c:v>20.265416666666699</c:v>
                </c:pt>
                <c:pt idx="12160">
                  <c:v>20.2670833333334</c:v>
                </c:pt>
                <c:pt idx="12161">
                  <c:v>20.268750000000001</c:v>
                </c:pt>
                <c:pt idx="12162">
                  <c:v>20.270416666666701</c:v>
                </c:pt>
                <c:pt idx="12163">
                  <c:v>20.272083333333399</c:v>
                </c:pt>
                <c:pt idx="12164">
                  <c:v>20.27375</c:v>
                </c:pt>
                <c:pt idx="12165">
                  <c:v>20.2754166666667</c:v>
                </c:pt>
                <c:pt idx="12166">
                  <c:v>20.277083333333401</c:v>
                </c:pt>
                <c:pt idx="12167">
                  <c:v>20.278749999999999</c:v>
                </c:pt>
                <c:pt idx="12168">
                  <c:v>20.280416666666699</c:v>
                </c:pt>
                <c:pt idx="12169">
                  <c:v>20.2820833333334</c:v>
                </c:pt>
                <c:pt idx="12170">
                  <c:v>20.283750000000001</c:v>
                </c:pt>
                <c:pt idx="12171">
                  <c:v>20.285416666666698</c:v>
                </c:pt>
                <c:pt idx="12172">
                  <c:v>20.287083333333399</c:v>
                </c:pt>
                <c:pt idx="12173">
                  <c:v>20.28875</c:v>
                </c:pt>
                <c:pt idx="12174">
                  <c:v>20.290416666666701</c:v>
                </c:pt>
                <c:pt idx="12175">
                  <c:v>20.292083333333402</c:v>
                </c:pt>
                <c:pt idx="12176">
                  <c:v>20.293749999999999</c:v>
                </c:pt>
                <c:pt idx="12177">
                  <c:v>20.2954166666667</c:v>
                </c:pt>
                <c:pt idx="12178">
                  <c:v>20.297083333333401</c:v>
                </c:pt>
                <c:pt idx="12179">
                  <c:v>20.298749999999998</c:v>
                </c:pt>
                <c:pt idx="12180">
                  <c:v>20.300416666666699</c:v>
                </c:pt>
                <c:pt idx="12181">
                  <c:v>20.3020833333334</c:v>
                </c:pt>
                <c:pt idx="12182">
                  <c:v>20.303750000000001</c:v>
                </c:pt>
                <c:pt idx="12183">
                  <c:v>20.305416666666702</c:v>
                </c:pt>
                <c:pt idx="12184">
                  <c:v>20.307083333333399</c:v>
                </c:pt>
                <c:pt idx="12185">
                  <c:v>20.30875</c:v>
                </c:pt>
                <c:pt idx="12186">
                  <c:v>20.310416666666701</c:v>
                </c:pt>
                <c:pt idx="12187">
                  <c:v>20.312083333333401</c:v>
                </c:pt>
                <c:pt idx="12188">
                  <c:v>20.313749999999999</c:v>
                </c:pt>
                <c:pt idx="12189">
                  <c:v>20.3154166666667</c:v>
                </c:pt>
                <c:pt idx="12190">
                  <c:v>20.3170833333334</c:v>
                </c:pt>
                <c:pt idx="12191">
                  <c:v>20.318750000000001</c:v>
                </c:pt>
                <c:pt idx="12192">
                  <c:v>20.320416666666699</c:v>
                </c:pt>
                <c:pt idx="12193">
                  <c:v>20.322083333333399</c:v>
                </c:pt>
                <c:pt idx="12194">
                  <c:v>20.32375</c:v>
                </c:pt>
                <c:pt idx="12195">
                  <c:v>20.325416666666701</c:v>
                </c:pt>
                <c:pt idx="12196">
                  <c:v>20.327083333333398</c:v>
                </c:pt>
                <c:pt idx="12197">
                  <c:v>20.328749999999999</c:v>
                </c:pt>
                <c:pt idx="12198">
                  <c:v>20.3304166666667</c:v>
                </c:pt>
                <c:pt idx="12199">
                  <c:v>20.332083333333401</c:v>
                </c:pt>
                <c:pt idx="12200">
                  <c:v>20.333749999999998</c:v>
                </c:pt>
                <c:pt idx="12201">
                  <c:v>20.335416666666699</c:v>
                </c:pt>
                <c:pt idx="12202">
                  <c:v>20.3370833333334</c:v>
                </c:pt>
                <c:pt idx="12203">
                  <c:v>20.338750000000001</c:v>
                </c:pt>
                <c:pt idx="12204">
                  <c:v>20.340416666666702</c:v>
                </c:pt>
                <c:pt idx="12205">
                  <c:v>20.342083333333399</c:v>
                </c:pt>
                <c:pt idx="12206">
                  <c:v>20.34375</c:v>
                </c:pt>
                <c:pt idx="12207">
                  <c:v>20.345416666666701</c:v>
                </c:pt>
                <c:pt idx="12208">
                  <c:v>20.347083333333401</c:v>
                </c:pt>
                <c:pt idx="12209">
                  <c:v>20.348749999999999</c:v>
                </c:pt>
                <c:pt idx="12210">
                  <c:v>20.3504166666667</c:v>
                </c:pt>
                <c:pt idx="12211">
                  <c:v>20.3520833333334</c:v>
                </c:pt>
                <c:pt idx="12212">
                  <c:v>20.353750000000002</c:v>
                </c:pt>
                <c:pt idx="12213">
                  <c:v>20.355416666666699</c:v>
                </c:pt>
                <c:pt idx="12214">
                  <c:v>20.357083333333399</c:v>
                </c:pt>
                <c:pt idx="12215">
                  <c:v>20.358750000000001</c:v>
                </c:pt>
                <c:pt idx="12216">
                  <c:v>20.360416666666701</c:v>
                </c:pt>
                <c:pt idx="12217">
                  <c:v>20.362083333333398</c:v>
                </c:pt>
                <c:pt idx="12218">
                  <c:v>20.36375</c:v>
                </c:pt>
                <c:pt idx="12219">
                  <c:v>20.3654166666667</c:v>
                </c:pt>
                <c:pt idx="12220">
                  <c:v>20.367083333333401</c:v>
                </c:pt>
                <c:pt idx="12221">
                  <c:v>20.368749999999999</c:v>
                </c:pt>
                <c:pt idx="12222">
                  <c:v>20.370416666666699</c:v>
                </c:pt>
                <c:pt idx="12223">
                  <c:v>20.3720833333334</c:v>
                </c:pt>
                <c:pt idx="12224">
                  <c:v>20.373750000000001</c:v>
                </c:pt>
                <c:pt idx="12225">
                  <c:v>20.375416666666698</c:v>
                </c:pt>
                <c:pt idx="12226">
                  <c:v>20.377083333333399</c:v>
                </c:pt>
                <c:pt idx="12227">
                  <c:v>20.37875</c:v>
                </c:pt>
                <c:pt idx="12228">
                  <c:v>20.380416666666701</c:v>
                </c:pt>
                <c:pt idx="12229">
                  <c:v>20.382083333333401</c:v>
                </c:pt>
                <c:pt idx="12230">
                  <c:v>20.383749999999999</c:v>
                </c:pt>
                <c:pt idx="12231">
                  <c:v>20.3854166666667</c:v>
                </c:pt>
                <c:pt idx="12232">
                  <c:v>20.387083333333401</c:v>
                </c:pt>
                <c:pt idx="12233">
                  <c:v>20.388750000000002</c:v>
                </c:pt>
                <c:pt idx="12234">
                  <c:v>20.390416666666699</c:v>
                </c:pt>
                <c:pt idx="12235">
                  <c:v>20.3920833333334</c:v>
                </c:pt>
                <c:pt idx="12236">
                  <c:v>20.393750000000001</c:v>
                </c:pt>
                <c:pt idx="12237">
                  <c:v>20.395416666666701</c:v>
                </c:pt>
                <c:pt idx="12238">
                  <c:v>20.397083333333399</c:v>
                </c:pt>
                <c:pt idx="12239">
                  <c:v>20.39875</c:v>
                </c:pt>
                <c:pt idx="12240">
                  <c:v>20.4004166666667</c:v>
                </c:pt>
                <c:pt idx="12241">
                  <c:v>20.402083333333401</c:v>
                </c:pt>
                <c:pt idx="12242">
                  <c:v>20.403749999999999</c:v>
                </c:pt>
                <c:pt idx="12243">
                  <c:v>20.405416666666699</c:v>
                </c:pt>
                <c:pt idx="12244">
                  <c:v>20.4070833333334</c:v>
                </c:pt>
                <c:pt idx="12245">
                  <c:v>20.408750000000001</c:v>
                </c:pt>
                <c:pt idx="12246">
                  <c:v>20.410416666666698</c:v>
                </c:pt>
                <c:pt idx="12247">
                  <c:v>20.412083333333399</c:v>
                </c:pt>
                <c:pt idx="12248">
                  <c:v>20.41375</c:v>
                </c:pt>
                <c:pt idx="12249">
                  <c:v>20.415416666666701</c:v>
                </c:pt>
                <c:pt idx="12250">
                  <c:v>20.417083333333402</c:v>
                </c:pt>
                <c:pt idx="12251">
                  <c:v>20.418749999999999</c:v>
                </c:pt>
                <c:pt idx="12252">
                  <c:v>20.4204166666667</c:v>
                </c:pt>
                <c:pt idx="12253">
                  <c:v>20.422083333333401</c:v>
                </c:pt>
                <c:pt idx="12254">
                  <c:v>20.423749999999998</c:v>
                </c:pt>
                <c:pt idx="12255">
                  <c:v>20.425416666666699</c:v>
                </c:pt>
                <c:pt idx="12256">
                  <c:v>20.4270833333334</c:v>
                </c:pt>
                <c:pt idx="12257">
                  <c:v>20.428750000000001</c:v>
                </c:pt>
                <c:pt idx="12258">
                  <c:v>20.430416666666702</c:v>
                </c:pt>
                <c:pt idx="12259">
                  <c:v>20.432083333333399</c:v>
                </c:pt>
                <c:pt idx="12260">
                  <c:v>20.43375</c:v>
                </c:pt>
                <c:pt idx="12261">
                  <c:v>20.435416666666701</c:v>
                </c:pt>
                <c:pt idx="12262">
                  <c:v>20.437083333333401</c:v>
                </c:pt>
                <c:pt idx="12263">
                  <c:v>20.438749999999999</c:v>
                </c:pt>
                <c:pt idx="12264">
                  <c:v>20.4404166666667</c:v>
                </c:pt>
                <c:pt idx="12265">
                  <c:v>20.4420833333334</c:v>
                </c:pt>
                <c:pt idx="12266">
                  <c:v>20.443750000000001</c:v>
                </c:pt>
                <c:pt idx="12267">
                  <c:v>20.445416666666699</c:v>
                </c:pt>
                <c:pt idx="12268">
                  <c:v>20.447083333333399</c:v>
                </c:pt>
                <c:pt idx="12269">
                  <c:v>20.44875</c:v>
                </c:pt>
                <c:pt idx="12270">
                  <c:v>20.450416666666701</c:v>
                </c:pt>
                <c:pt idx="12271">
                  <c:v>20.452083333333398</c:v>
                </c:pt>
                <c:pt idx="12272">
                  <c:v>20.453749999999999</c:v>
                </c:pt>
                <c:pt idx="12273">
                  <c:v>20.4554166666667</c:v>
                </c:pt>
                <c:pt idx="12274">
                  <c:v>20.457083333333401</c:v>
                </c:pt>
                <c:pt idx="12275">
                  <c:v>20.458749999999998</c:v>
                </c:pt>
                <c:pt idx="12276">
                  <c:v>20.460416666666699</c:v>
                </c:pt>
                <c:pt idx="12277">
                  <c:v>20.4620833333334</c:v>
                </c:pt>
                <c:pt idx="12278">
                  <c:v>20.463750000000001</c:v>
                </c:pt>
                <c:pt idx="12279">
                  <c:v>20.465416666666702</c:v>
                </c:pt>
                <c:pt idx="12280">
                  <c:v>20.467083333333399</c:v>
                </c:pt>
                <c:pt idx="12281">
                  <c:v>20.46875</c:v>
                </c:pt>
                <c:pt idx="12282">
                  <c:v>20.470416666666701</c:v>
                </c:pt>
                <c:pt idx="12283">
                  <c:v>20.472083333333401</c:v>
                </c:pt>
                <c:pt idx="12284">
                  <c:v>20.473749999999999</c:v>
                </c:pt>
                <c:pt idx="12285">
                  <c:v>20.4754166666667</c:v>
                </c:pt>
                <c:pt idx="12286">
                  <c:v>20.4770833333334</c:v>
                </c:pt>
                <c:pt idx="12287">
                  <c:v>20.478750000000002</c:v>
                </c:pt>
                <c:pt idx="12288">
                  <c:v>20.480416666666699</c:v>
                </c:pt>
                <c:pt idx="12289">
                  <c:v>20.482083333333399</c:v>
                </c:pt>
                <c:pt idx="12290">
                  <c:v>20.483750000000001</c:v>
                </c:pt>
                <c:pt idx="12291">
                  <c:v>20.485416666666701</c:v>
                </c:pt>
                <c:pt idx="12292">
                  <c:v>20.487083333333398</c:v>
                </c:pt>
                <c:pt idx="12293">
                  <c:v>20.48875</c:v>
                </c:pt>
                <c:pt idx="12294">
                  <c:v>20.4904166666667</c:v>
                </c:pt>
                <c:pt idx="12295">
                  <c:v>20.492083333333401</c:v>
                </c:pt>
                <c:pt idx="12296">
                  <c:v>20.493749999999999</c:v>
                </c:pt>
                <c:pt idx="12297">
                  <c:v>20.495416666666699</c:v>
                </c:pt>
                <c:pt idx="12298">
                  <c:v>20.4970833333334</c:v>
                </c:pt>
                <c:pt idx="12299">
                  <c:v>20.498750000000001</c:v>
                </c:pt>
                <c:pt idx="12300">
                  <c:v>20.500416666666698</c:v>
                </c:pt>
                <c:pt idx="12301">
                  <c:v>20.502083333333399</c:v>
                </c:pt>
                <c:pt idx="12302">
                  <c:v>20.50375</c:v>
                </c:pt>
                <c:pt idx="12303">
                  <c:v>20.505416666666701</c:v>
                </c:pt>
                <c:pt idx="12304">
                  <c:v>20.507083333333401</c:v>
                </c:pt>
                <c:pt idx="12305">
                  <c:v>20.508749999999999</c:v>
                </c:pt>
                <c:pt idx="12306">
                  <c:v>20.5104166666667</c:v>
                </c:pt>
                <c:pt idx="12307">
                  <c:v>20.512083333333401</c:v>
                </c:pt>
                <c:pt idx="12308">
                  <c:v>20.513750000000002</c:v>
                </c:pt>
                <c:pt idx="12309">
                  <c:v>20.515416666666699</c:v>
                </c:pt>
                <c:pt idx="12310">
                  <c:v>20.5170833333334</c:v>
                </c:pt>
                <c:pt idx="12311">
                  <c:v>20.518750000000001</c:v>
                </c:pt>
                <c:pt idx="12312">
                  <c:v>20.520416666666701</c:v>
                </c:pt>
                <c:pt idx="12313">
                  <c:v>20.522083333333399</c:v>
                </c:pt>
                <c:pt idx="12314">
                  <c:v>20.52375</c:v>
                </c:pt>
                <c:pt idx="12315">
                  <c:v>20.5254166666667</c:v>
                </c:pt>
                <c:pt idx="12316">
                  <c:v>20.527083333333401</c:v>
                </c:pt>
                <c:pt idx="12317">
                  <c:v>20.528749999999999</c:v>
                </c:pt>
                <c:pt idx="12318">
                  <c:v>20.530416666666699</c:v>
                </c:pt>
                <c:pt idx="12319">
                  <c:v>20.5320833333334</c:v>
                </c:pt>
                <c:pt idx="12320">
                  <c:v>20.533750000000001</c:v>
                </c:pt>
                <c:pt idx="12321">
                  <c:v>20.535416666666698</c:v>
                </c:pt>
                <c:pt idx="12322">
                  <c:v>20.537083333333399</c:v>
                </c:pt>
                <c:pt idx="12323">
                  <c:v>20.53875</c:v>
                </c:pt>
                <c:pt idx="12324">
                  <c:v>20.540416666666701</c:v>
                </c:pt>
                <c:pt idx="12325">
                  <c:v>20.542083333333402</c:v>
                </c:pt>
                <c:pt idx="12326">
                  <c:v>20.543749999999999</c:v>
                </c:pt>
                <c:pt idx="12327">
                  <c:v>20.5454166666667</c:v>
                </c:pt>
                <c:pt idx="12328">
                  <c:v>20.547083333333401</c:v>
                </c:pt>
                <c:pt idx="12329">
                  <c:v>20.548749999999998</c:v>
                </c:pt>
                <c:pt idx="12330">
                  <c:v>20.550416666666699</c:v>
                </c:pt>
                <c:pt idx="12331">
                  <c:v>20.5520833333334</c:v>
                </c:pt>
                <c:pt idx="12332">
                  <c:v>20.553750000000001</c:v>
                </c:pt>
                <c:pt idx="12333">
                  <c:v>20.555416666666702</c:v>
                </c:pt>
                <c:pt idx="12334">
                  <c:v>20.557083333333399</c:v>
                </c:pt>
                <c:pt idx="12335">
                  <c:v>20.55875</c:v>
                </c:pt>
                <c:pt idx="12336">
                  <c:v>20.560416666666701</c:v>
                </c:pt>
                <c:pt idx="12337">
                  <c:v>20.562083333333401</c:v>
                </c:pt>
                <c:pt idx="12338">
                  <c:v>20.563749999999999</c:v>
                </c:pt>
                <c:pt idx="12339">
                  <c:v>20.5654166666667</c:v>
                </c:pt>
                <c:pt idx="12340">
                  <c:v>20.5670833333334</c:v>
                </c:pt>
                <c:pt idx="12341">
                  <c:v>20.568750000000001</c:v>
                </c:pt>
                <c:pt idx="12342">
                  <c:v>20.570416666666699</c:v>
                </c:pt>
                <c:pt idx="12343">
                  <c:v>20.572083333333399</c:v>
                </c:pt>
                <c:pt idx="12344">
                  <c:v>20.57375</c:v>
                </c:pt>
                <c:pt idx="12345">
                  <c:v>20.575416666666701</c:v>
                </c:pt>
                <c:pt idx="12346">
                  <c:v>20.577083333333398</c:v>
                </c:pt>
                <c:pt idx="12347">
                  <c:v>20.578749999999999</c:v>
                </c:pt>
                <c:pt idx="12348">
                  <c:v>20.5804166666667</c:v>
                </c:pt>
                <c:pt idx="12349">
                  <c:v>20.582083333333401</c:v>
                </c:pt>
                <c:pt idx="12350">
                  <c:v>20.583749999999998</c:v>
                </c:pt>
                <c:pt idx="12351">
                  <c:v>20.585416666666699</c:v>
                </c:pt>
                <c:pt idx="12352">
                  <c:v>20.5870833333334</c:v>
                </c:pt>
                <c:pt idx="12353">
                  <c:v>20.588750000000001</c:v>
                </c:pt>
                <c:pt idx="12354">
                  <c:v>20.590416666666702</c:v>
                </c:pt>
                <c:pt idx="12355">
                  <c:v>20.592083333333399</c:v>
                </c:pt>
                <c:pt idx="12356">
                  <c:v>20.59375</c:v>
                </c:pt>
                <c:pt idx="12357">
                  <c:v>20.595416666666701</c:v>
                </c:pt>
                <c:pt idx="12358">
                  <c:v>20.597083333333401</c:v>
                </c:pt>
                <c:pt idx="12359">
                  <c:v>20.598749999999999</c:v>
                </c:pt>
                <c:pt idx="12360">
                  <c:v>20.6004166666667</c:v>
                </c:pt>
                <c:pt idx="12361">
                  <c:v>20.6020833333334</c:v>
                </c:pt>
                <c:pt idx="12362">
                  <c:v>20.603750000000002</c:v>
                </c:pt>
                <c:pt idx="12363">
                  <c:v>20.605416666666699</c:v>
                </c:pt>
                <c:pt idx="12364">
                  <c:v>20.607083333333399</c:v>
                </c:pt>
                <c:pt idx="12365">
                  <c:v>20.608750000000001</c:v>
                </c:pt>
                <c:pt idx="12366">
                  <c:v>20.610416666666701</c:v>
                </c:pt>
                <c:pt idx="12367">
                  <c:v>20.612083333333398</c:v>
                </c:pt>
                <c:pt idx="12368">
                  <c:v>20.61375</c:v>
                </c:pt>
                <c:pt idx="12369">
                  <c:v>20.6154166666667</c:v>
                </c:pt>
                <c:pt idx="12370">
                  <c:v>20.617083333333401</c:v>
                </c:pt>
                <c:pt idx="12371">
                  <c:v>20.618749999999999</c:v>
                </c:pt>
                <c:pt idx="12372">
                  <c:v>20.620416666666699</c:v>
                </c:pt>
                <c:pt idx="12373">
                  <c:v>20.6220833333334</c:v>
                </c:pt>
                <c:pt idx="12374">
                  <c:v>20.623750000000001</c:v>
                </c:pt>
                <c:pt idx="12375">
                  <c:v>20.625416666666698</c:v>
                </c:pt>
                <c:pt idx="12376">
                  <c:v>20.627083333333399</c:v>
                </c:pt>
                <c:pt idx="12377">
                  <c:v>20.62875</c:v>
                </c:pt>
                <c:pt idx="12378">
                  <c:v>20.630416666666701</c:v>
                </c:pt>
                <c:pt idx="12379">
                  <c:v>20.632083333333401</c:v>
                </c:pt>
                <c:pt idx="12380">
                  <c:v>20.633749999999999</c:v>
                </c:pt>
                <c:pt idx="12381">
                  <c:v>20.6354166666667</c:v>
                </c:pt>
                <c:pt idx="12382">
                  <c:v>20.637083333333401</c:v>
                </c:pt>
                <c:pt idx="12383">
                  <c:v>20.638750000000002</c:v>
                </c:pt>
                <c:pt idx="12384">
                  <c:v>20.640416666666699</c:v>
                </c:pt>
                <c:pt idx="12385">
                  <c:v>20.6420833333334</c:v>
                </c:pt>
                <c:pt idx="12386">
                  <c:v>20.643750000000001</c:v>
                </c:pt>
                <c:pt idx="12387">
                  <c:v>20.645416666666701</c:v>
                </c:pt>
                <c:pt idx="12388">
                  <c:v>20.647083333333399</c:v>
                </c:pt>
                <c:pt idx="12389">
                  <c:v>20.64875</c:v>
                </c:pt>
                <c:pt idx="12390">
                  <c:v>20.6504166666667</c:v>
                </c:pt>
                <c:pt idx="12391">
                  <c:v>20.652083333333401</c:v>
                </c:pt>
                <c:pt idx="12392">
                  <c:v>20.653749999999999</c:v>
                </c:pt>
                <c:pt idx="12393">
                  <c:v>20.655416666666699</c:v>
                </c:pt>
                <c:pt idx="12394">
                  <c:v>20.6570833333334</c:v>
                </c:pt>
                <c:pt idx="12395">
                  <c:v>20.658750000000001</c:v>
                </c:pt>
                <c:pt idx="12396">
                  <c:v>20.660416666666698</c:v>
                </c:pt>
                <c:pt idx="12397">
                  <c:v>20.662083333333399</c:v>
                </c:pt>
                <c:pt idx="12398">
                  <c:v>20.66375</c:v>
                </c:pt>
                <c:pt idx="12399">
                  <c:v>20.665416666666701</c:v>
                </c:pt>
                <c:pt idx="12400">
                  <c:v>20.667083333333402</c:v>
                </c:pt>
                <c:pt idx="12401">
                  <c:v>20.668749999999999</c:v>
                </c:pt>
                <c:pt idx="12402">
                  <c:v>20.6704166666667</c:v>
                </c:pt>
                <c:pt idx="12403">
                  <c:v>20.672083333333401</c:v>
                </c:pt>
                <c:pt idx="12404">
                  <c:v>20.673749999999998</c:v>
                </c:pt>
                <c:pt idx="12405">
                  <c:v>20.675416666666699</c:v>
                </c:pt>
                <c:pt idx="12406">
                  <c:v>20.6770833333334</c:v>
                </c:pt>
                <c:pt idx="12407">
                  <c:v>20.678750000000001</c:v>
                </c:pt>
                <c:pt idx="12408">
                  <c:v>20.680416666666702</c:v>
                </c:pt>
                <c:pt idx="12409">
                  <c:v>20.682083333333399</c:v>
                </c:pt>
                <c:pt idx="12410">
                  <c:v>20.68375</c:v>
                </c:pt>
                <c:pt idx="12411">
                  <c:v>20.685416666666701</c:v>
                </c:pt>
                <c:pt idx="12412">
                  <c:v>20.687083333333401</c:v>
                </c:pt>
                <c:pt idx="12413">
                  <c:v>20.688749999999999</c:v>
                </c:pt>
                <c:pt idx="12414">
                  <c:v>20.6904166666667</c:v>
                </c:pt>
                <c:pt idx="12415">
                  <c:v>20.6920833333334</c:v>
                </c:pt>
                <c:pt idx="12416">
                  <c:v>20.693750000000001</c:v>
                </c:pt>
                <c:pt idx="12417">
                  <c:v>20.695416666666699</c:v>
                </c:pt>
                <c:pt idx="12418">
                  <c:v>20.697083333333399</c:v>
                </c:pt>
                <c:pt idx="12419">
                  <c:v>20.69875</c:v>
                </c:pt>
                <c:pt idx="12420">
                  <c:v>20.700416666666701</c:v>
                </c:pt>
                <c:pt idx="12421">
                  <c:v>20.702083333333398</c:v>
                </c:pt>
                <c:pt idx="12422">
                  <c:v>20.703749999999999</c:v>
                </c:pt>
                <c:pt idx="12423">
                  <c:v>20.7054166666667</c:v>
                </c:pt>
                <c:pt idx="12424">
                  <c:v>20.707083333333401</c:v>
                </c:pt>
                <c:pt idx="12425">
                  <c:v>20.708749999999998</c:v>
                </c:pt>
                <c:pt idx="12426">
                  <c:v>20.710416666666699</c:v>
                </c:pt>
                <c:pt idx="12427">
                  <c:v>20.7120833333334</c:v>
                </c:pt>
                <c:pt idx="12428">
                  <c:v>20.713750000000001</c:v>
                </c:pt>
                <c:pt idx="12429">
                  <c:v>20.715416666666702</c:v>
                </c:pt>
                <c:pt idx="12430">
                  <c:v>20.717083333333399</c:v>
                </c:pt>
                <c:pt idx="12431">
                  <c:v>20.71875</c:v>
                </c:pt>
                <c:pt idx="12432">
                  <c:v>20.720416666666701</c:v>
                </c:pt>
                <c:pt idx="12433">
                  <c:v>20.722083333333401</c:v>
                </c:pt>
                <c:pt idx="12434">
                  <c:v>20.723749999999999</c:v>
                </c:pt>
                <c:pt idx="12435">
                  <c:v>20.7254166666667</c:v>
                </c:pt>
                <c:pt idx="12436">
                  <c:v>20.7270833333334</c:v>
                </c:pt>
                <c:pt idx="12437">
                  <c:v>20.728750000000002</c:v>
                </c:pt>
                <c:pt idx="12438">
                  <c:v>20.730416666666699</c:v>
                </c:pt>
                <c:pt idx="12439">
                  <c:v>20.732083333333399</c:v>
                </c:pt>
                <c:pt idx="12440">
                  <c:v>20.733750000000001</c:v>
                </c:pt>
                <c:pt idx="12441">
                  <c:v>20.735416666666701</c:v>
                </c:pt>
                <c:pt idx="12442">
                  <c:v>20.737083333333398</c:v>
                </c:pt>
                <c:pt idx="12443">
                  <c:v>20.73875</c:v>
                </c:pt>
                <c:pt idx="12444">
                  <c:v>20.7404166666667</c:v>
                </c:pt>
                <c:pt idx="12445">
                  <c:v>20.742083333333401</c:v>
                </c:pt>
                <c:pt idx="12446">
                  <c:v>20.743749999999999</c:v>
                </c:pt>
                <c:pt idx="12447">
                  <c:v>20.745416666666699</c:v>
                </c:pt>
                <c:pt idx="12448">
                  <c:v>20.7470833333334</c:v>
                </c:pt>
                <c:pt idx="12449">
                  <c:v>20.748750000000001</c:v>
                </c:pt>
                <c:pt idx="12450">
                  <c:v>20.750416666666698</c:v>
                </c:pt>
                <c:pt idx="12451">
                  <c:v>20.752083333333399</c:v>
                </c:pt>
                <c:pt idx="12452">
                  <c:v>20.75375</c:v>
                </c:pt>
                <c:pt idx="12453">
                  <c:v>20.755416666666701</c:v>
                </c:pt>
                <c:pt idx="12454">
                  <c:v>20.757083333333401</c:v>
                </c:pt>
                <c:pt idx="12455">
                  <c:v>20.758749999999999</c:v>
                </c:pt>
                <c:pt idx="12456">
                  <c:v>20.7604166666667</c:v>
                </c:pt>
                <c:pt idx="12457">
                  <c:v>20.762083333333401</c:v>
                </c:pt>
                <c:pt idx="12458">
                  <c:v>20.763750000000002</c:v>
                </c:pt>
                <c:pt idx="12459">
                  <c:v>20.765416666666699</c:v>
                </c:pt>
                <c:pt idx="12460">
                  <c:v>20.7670833333334</c:v>
                </c:pt>
                <c:pt idx="12461">
                  <c:v>20.768750000000001</c:v>
                </c:pt>
                <c:pt idx="12462">
                  <c:v>20.770416666666701</c:v>
                </c:pt>
                <c:pt idx="12463">
                  <c:v>20.772083333333399</c:v>
                </c:pt>
                <c:pt idx="12464">
                  <c:v>20.77375</c:v>
                </c:pt>
                <c:pt idx="12465">
                  <c:v>20.7754166666667</c:v>
                </c:pt>
                <c:pt idx="12466">
                  <c:v>20.777083333333401</c:v>
                </c:pt>
                <c:pt idx="12467">
                  <c:v>20.778749999999999</c:v>
                </c:pt>
                <c:pt idx="12468">
                  <c:v>20.780416666666699</c:v>
                </c:pt>
                <c:pt idx="12469">
                  <c:v>20.7820833333334</c:v>
                </c:pt>
                <c:pt idx="12470">
                  <c:v>20.783750000000001</c:v>
                </c:pt>
                <c:pt idx="12471">
                  <c:v>20.785416666666698</c:v>
                </c:pt>
                <c:pt idx="12472">
                  <c:v>20.787083333333399</c:v>
                </c:pt>
                <c:pt idx="12473">
                  <c:v>20.78875</c:v>
                </c:pt>
                <c:pt idx="12474">
                  <c:v>20.790416666666701</c:v>
                </c:pt>
                <c:pt idx="12475">
                  <c:v>20.792083333333402</c:v>
                </c:pt>
                <c:pt idx="12476">
                  <c:v>20.793749999999999</c:v>
                </c:pt>
                <c:pt idx="12477">
                  <c:v>20.7954166666667</c:v>
                </c:pt>
                <c:pt idx="12478">
                  <c:v>20.797083333333401</c:v>
                </c:pt>
                <c:pt idx="12479">
                  <c:v>20.798749999999998</c:v>
                </c:pt>
                <c:pt idx="12480">
                  <c:v>20.800416666666699</c:v>
                </c:pt>
                <c:pt idx="12481">
                  <c:v>20.8020833333334</c:v>
                </c:pt>
                <c:pt idx="12482">
                  <c:v>20.803750000000001</c:v>
                </c:pt>
                <c:pt idx="12483">
                  <c:v>20.805416666666702</c:v>
                </c:pt>
                <c:pt idx="12484">
                  <c:v>20.807083333333399</c:v>
                </c:pt>
                <c:pt idx="12485">
                  <c:v>20.80875</c:v>
                </c:pt>
                <c:pt idx="12486">
                  <c:v>20.810416666666701</c:v>
                </c:pt>
                <c:pt idx="12487">
                  <c:v>20.812083333333401</c:v>
                </c:pt>
                <c:pt idx="12488">
                  <c:v>20.813749999999999</c:v>
                </c:pt>
                <c:pt idx="12489">
                  <c:v>20.8154166666667</c:v>
                </c:pt>
                <c:pt idx="12490">
                  <c:v>20.8170833333334</c:v>
                </c:pt>
                <c:pt idx="12491">
                  <c:v>20.818750000000001</c:v>
                </c:pt>
                <c:pt idx="12492">
                  <c:v>20.820416666666699</c:v>
                </c:pt>
                <c:pt idx="12493">
                  <c:v>20.822083333333399</c:v>
                </c:pt>
                <c:pt idx="12494">
                  <c:v>20.82375</c:v>
                </c:pt>
                <c:pt idx="12495">
                  <c:v>20.825416666666701</c:v>
                </c:pt>
                <c:pt idx="12496">
                  <c:v>20.827083333333398</c:v>
                </c:pt>
                <c:pt idx="12497">
                  <c:v>20.828749999999999</c:v>
                </c:pt>
                <c:pt idx="12498">
                  <c:v>20.8304166666667</c:v>
                </c:pt>
                <c:pt idx="12499">
                  <c:v>20.832083333333401</c:v>
                </c:pt>
                <c:pt idx="12500">
                  <c:v>20.833749999999998</c:v>
                </c:pt>
                <c:pt idx="12501">
                  <c:v>20.835416666666699</c:v>
                </c:pt>
                <c:pt idx="12502">
                  <c:v>20.8370833333334</c:v>
                </c:pt>
                <c:pt idx="12503">
                  <c:v>20.838750000000001</c:v>
                </c:pt>
                <c:pt idx="12504">
                  <c:v>20.840416666666702</c:v>
                </c:pt>
                <c:pt idx="12505">
                  <c:v>20.842083333333399</c:v>
                </c:pt>
                <c:pt idx="12506">
                  <c:v>20.84375</c:v>
                </c:pt>
                <c:pt idx="12507">
                  <c:v>20.845416666666701</c:v>
                </c:pt>
                <c:pt idx="12508">
                  <c:v>20.847083333333401</c:v>
                </c:pt>
                <c:pt idx="12509">
                  <c:v>20.848749999999999</c:v>
                </c:pt>
                <c:pt idx="12510">
                  <c:v>20.8504166666667</c:v>
                </c:pt>
                <c:pt idx="12511">
                  <c:v>20.8520833333334</c:v>
                </c:pt>
                <c:pt idx="12512">
                  <c:v>20.853750000000002</c:v>
                </c:pt>
                <c:pt idx="12513">
                  <c:v>20.855416666666699</c:v>
                </c:pt>
                <c:pt idx="12514">
                  <c:v>20.857083333333399</c:v>
                </c:pt>
                <c:pt idx="12515">
                  <c:v>20.858750000000001</c:v>
                </c:pt>
                <c:pt idx="12516">
                  <c:v>20.860416666666701</c:v>
                </c:pt>
                <c:pt idx="12517">
                  <c:v>20.862083333333398</c:v>
                </c:pt>
                <c:pt idx="12518">
                  <c:v>20.86375</c:v>
                </c:pt>
                <c:pt idx="12519">
                  <c:v>20.8654166666667</c:v>
                </c:pt>
                <c:pt idx="12520">
                  <c:v>20.867083333333401</c:v>
                </c:pt>
                <c:pt idx="12521">
                  <c:v>20.868749999999999</c:v>
                </c:pt>
                <c:pt idx="12522">
                  <c:v>20.870416666666699</c:v>
                </c:pt>
                <c:pt idx="12523">
                  <c:v>20.8720833333334</c:v>
                </c:pt>
                <c:pt idx="12524">
                  <c:v>20.873750000000001</c:v>
                </c:pt>
                <c:pt idx="12525">
                  <c:v>20.875416666666698</c:v>
                </c:pt>
                <c:pt idx="12526">
                  <c:v>20.877083333333399</c:v>
                </c:pt>
                <c:pt idx="12527">
                  <c:v>20.87875</c:v>
                </c:pt>
                <c:pt idx="12528">
                  <c:v>20.880416666666701</c:v>
                </c:pt>
                <c:pt idx="12529">
                  <c:v>20.882083333333401</c:v>
                </c:pt>
                <c:pt idx="12530">
                  <c:v>20.883749999999999</c:v>
                </c:pt>
                <c:pt idx="12531">
                  <c:v>20.8854166666667</c:v>
                </c:pt>
                <c:pt idx="12532">
                  <c:v>20.887083333333401</c:v>
                </c:pt>
                <c:pt idx="12533">
                  <c:v>20.888750000000002</c:v>
                </c:pt>
                <c:pt idx="12534">
                  <c:v>20.890416666666699</c:v>
                </c:pt>
                <c:pt idx="12535">
                  <c:v>20.8920833333334</c:v>
                </c:pt>
                <c:pt idx="12536">
                  <c:v>20.893750000000001</c:v>
                </c:pt>
                <c:pt idx="12537">
                  <c:v>20.895416666666701</c:v>
                </c:pt>
                <c:pt idx="12538">
                  <c:v>20.897083333333399</c:v>
                </c:pt>
                <c:pt idx="12539">
                  <c:v>20.89875</c:v>
                </c:pt>
                <c:pt idx="12540">
                  <c:v>20.9004166666667</c:v>
                </c:pt>
                <c:pt idx="12541">
                  <c:v>20.902083333333401</c:v>
                </c:pt>
                <c:pt idx="12542">
                  <c:v>20.903749999999999</c:v>
                </c:pt>
                <c:pt idx="12543">
                  <c:v>20.905416666666699</c:v>
                </c:pt>
                <c:pt idx="12544">
                  <c:v>20.9070833333334</c:v>
                </c:pt>
                <c:pt idx="12545">
                  <c:v>20.908750000000001</c:v>
                </c:pt>
                <c:pt idx="12546">
                  <c:v>20.910416666666698</c:v>
                </c:pt>
                <c:pt idx="12547">
                  <c:v>20.912083333333399</c:v>
                </c:pt>
                <c:pt idx="12548">
                  <c:v>20.91375</c:v>
                </c:pt>
                <c:pt idx="12549">
                  <c:v>20.915416666666701</c:v>
                </c:pt>
                <c:pt idx="12550">
                  <c:v>20.917083333333402</c:v>
                </c:pt>
                <c:pt idx="12551">
                  <c:v>20.918749999999999</c:v>
                </c:pt>
                <c:pt idx="12552">
                  <c:v>20.9204166666667</c:v>
                </c:pt>
                <c:pt idx="12553">
                  <c:v>20.922083333333401</c:v>
                </c:pt>
                <c:pt idx="12554">
                  <c:v>20.923749999999998</c:v>
                </c:pt>
                <c:pt idx="12555">
                  <c:v>20.925416666666699</c:v>
                </c:pt>
                <c:pt idx="12556">
                  <c:v>20.9270833333334</c:v>
                </c:pt>
                <c:pt idx="12557">
                  <c:v>20.928750000000001</c:v>
                </c:pt>
                <c:pt idx="12558">
                  <c:v>20.930416666666702</c:v>
                </c:pt>
                <c:pt idx="12559">
                  <c:v>20.932083333333399</c:v>
                </c:pt>
                <c:pt idx="12560">
                  <c:v>20.93375</c:v>
                </c:pt>
                <c:pt idx="12561">
                  <c:v>20.935416666666701</c:v>
                </c:pt>
                <c:pt idx="12562">
                  <c:v>20.937083333333401</c:v>
                </c:pt>
                <c:pt idx="12563">
                  <c:v>20.938749999999999</c:v>
                </c:pt>
                <c:pt idx="12564">
                  <c:v>20.9404166666667</c:v>
                </c:pt>
                <c:pt idx="12565">
                  <c:v>20.9420833333334</c:v>
                </c:pt>
                <c:pt idx="12566">
                  <c:v>20.943750000000001</c:v>
                </c:pt>
                <c:pt idx="12567">
                  <c:v>20.945416666666699</c:v>
                </c:pt>
                <c:pt idx="12568">
                  <c:v>20.947083333333399</c:v>
                </c:pt>
                <c:pt idx="12569">
                  <c:v>20.94875</c:v>
                </c:pt>
                <c:pt idx="12570">
                  <c:v>20.950416666666701</c:v>
                </c:pt>
                <c:pt idx="12571">
                  <c:v>20.952083333333398</c:v>
                </c:pt>
                <c:pt idx="12572">
                  <c:v>20.953749999999999</c:v>
                </c:pt>
                <c:pt idx="12573">
                  <c:v>20.9554166666667</c:v>
                </c:pt>
                <c:pt idx="12574">
                  <c:v>20.957083333333401</c:v>
                </c:pt>
                <c:pt idx="12575">
                  <c:v>20.958749999999998</c:v>
                </c:pt>
                <c:pt idx="12576">
                  <c:v>20.960416666666699</c:v>
                </c:pt>
                <c:pt idx="12577">
                  <c:v>20.9620833333334</c:v>
                </c:pt>
                <c:pt idx="12578">
                  <c:v>20.963750000000001</c:v>
                </c:pt>
                <c:pt idx="12579">
                  <c:v>20.965416666666702</c:v>
                </c:pt>
                <c:pt idx="12580">
                  <c:v>20.967083333333399</c:v>
                </c:pt>
                <c:pt idx="12581">
                  <c:v>20.96875</c:v>
                </c:pt>
                <c:pt idx="12582">
                  <c:v>20.970416666666701</c:v>
                </c:pt>
                <c:pt idx="12583">
                  <c:v>20.972083333333401</c:v>
                </c:pt>
                <c:pt idx="12584">
                  <c:v>20.973749999999999</c:v>
                </c:pt>
                <c:pt idx="12585">
                  <c:v>20.9754166666667</c:v>
                </c:pt>
                <c:pt idx="12586">
                  <c:v>20.9770833333334</c:v>
                </c:pt>
                <c:pt idx="12587">
                  <c:v>20.978750000000002</c:v>
                </c:pt>
                <c:pt idx="12588">
                  <c:v>20.980416666666699</c:v>
                </c:pt>
                <c:pt idx="12589">
                  <c:v>20.982083333333399</c:v>
                </c:pt>
                <c:pt idx="12590">
                  <c:v>20.983750000000001</c:v>
                </c:pt>
                <c:pt idx="12591">
                  <c:v>20.985416666666701</c:v>
                </c:pt>
                <c:pt idx="12592">
                  <c:v>20.987083333333398</c:v>
                </c:pt>
                <c:pt idx="12593">
                  <c:v>20.98875</c:v>
                </c:pt>
                <c:pt idx="12594">
                  <c:v>20.9904166666667</c:v>
                </c:pt>
                <c:pt idx="12595">
                  <c:v>20.992083333333401</c:v>
                </c:pt>
                <c:pt idx="12596">
                  <c:v>20.993749999999999</c:v>
                </c:pt>
                <c:pt idx="12597">
                  <c:v>20.995416666666699</c:v>
                </c:pt>
                <c:pt idx="12598">
                  <c:v>20.9970833333334</c:v>
                </c:pt>
                <c:pt idx="12599">
                  <c:v>20.998750000000001</c:v>
                </c:pt>
                <c:pt idx="12600">
                  <c:v>21.000416666666698</c:v>
                </c:pt>
                <c:pt idx="12601">
                  <c:v>21.002083333333399</c:v>
                </c:pt>
                <c:pt idx="12602">
                  <c:v>21.00375</c:v>
                </c:pt>
                <c:pt idx="12603">
                  <c:v>21.005416666666701</c:v>
                </c:pt>
                <c:pt idx="12604">
                  <c:v>21.007083333333401</c:v>
                </c:pt>
                <c:pt idx="12605">
                  <c:v>21.008749999999999</c:v>
                </c:pt>
                <c:pt idx="12606">
                  <c:v>21.0104166666667</c:v>
                </c:pt>
                <c:pt idx="12607">
                  <c:v>21.012083333333401</c:v>
                </c:pt>
                <c:pt idx="12608">
                  <c:v>21.013750000000002</c:v>
                </c:pt>
                <c:pt idx="12609">
                  <c:v>21.015416666666699</c:v>
                </c:pt>
                <c:pt idx="12610">
                  <c:v>21.0170833333334</c:v>
                </c:pt>
                <c:pt idx="12611">
                  <c:v>21.018750000000001</c:v>
                </c:pt>
                <c:pt idx="12612">
                  <c:v>21.020416666666701</c:v>
                </c:pt>
                <c:pt idx="12613">
                  <c:v>21.022083333333399</c:v>
                </c:pt>
                <c:pt idx="12614">
                  <c:v>21.02375</c:v>
                </c:pt>
                <c:pt idx="12615">
                  <c:v>21.0254166666667</c:v>
                </c:pt>
                <c:pt idx="12616">
                  <c:v>21.027083333333401</c:v>
                </c:pt>
                <c:pt idx="12617">
                  <c:v>21.028749999999999</c:v>
                </c:pt>
                <c:pt idx="12618">
                  <c:v>21.030416666666699</c:v>
                </c:pt>
                <c:pt idx="12619">
                  <c:v>21.0320833333334</c:v>
                </c:pt>
                <c:pt idx="12620">
                  <c:v>21.033750000000001</c:v>
                </c:pt>
                <c:pt idx="12621">
                  <c:v>21.035416666666698</c:v>
                </c:pt>
                <c:pt idx="12622">
                  <c:v>21.037083333333399</c:v>
                </c:pt>
                <c:pt idx="12623">
                  <c:v>21.03875</c:v>
                </c:pt>
                <c:pt idx="12624">
                  <c:v>21.040416666666701</c:v>
                </c:pt>
                <c:pt idx="12625">
                  <c:v>21.042083333333402</c:v>
                </c:pt>
                <c:pt idx="12626">
                  <c:v>21.043749999999999</c:v>
                </c:pt>
                <c:pt idx="12627">
                  <c:v>21.0454166666667</c:v>
                </c:pt>
                <c:pt idx="12628">
                  <c:v>21.047083333333401</c:v>
                </c:pt>
                <c:pt idx="12629">
                  <c:v>21.048749999999998</c:v>
                </c:pt>
                <c:pt idx="12630">
                  <c:v>21.050416666666699</c:v>
                </c:pt>
                <c:pt idx="12631">
                  <c:v>21.0520833333334</c:v>
                </c:pt>
                <c:pt idx="12632">
                  <c:v>21.053750000000001</c:v>
                </c:pt>
                <c:pt idx="12633">
                  <c:v>21.055416666666702</c:v>
                </c:pt>
                <c:pt idx="12634">
                  <c:v>21.057083333333399</c:v>
                </c:pt>
                <c:pt idx="12635">
                  <c:v>21.05875</c:v>
                </c:pt>
                <c:pt idx="12636">
                  <c:v>21.060416666666701</c:v>
                </c:pt>
                <c:pt idx="12637">
                  <c:v>21.062083333333401</c:v>
                </c:pt>
                <c:pt idx="12638">
                  <c:v>21.063749999999999</c:v>
                </c:pt>
                <c:pt idx="12639">
                  <c:v>21.0654166666667</c:v>
                </c:pt>
                <c:pt idx="12640">
                  <c:v>21.0670833333334</c:v>
                </c:pt>
                <c:pt idx="12641">
                  <c:v>21.068750000000001</c:v>
                </c:pt>
                <c:pt idx="12642">
                  <c:v>21.070416666666699</c:v>
                </c:pt>
                <c:pt idx="12643">
                  <c:v>21.072083333333399</c:v>
                </c:pt>
                <c:pt idx="12644">
                  <c:v>21.07375</c:v>
                </c:pt>
                <c:pt idx="12645">
                  <c:v>21.075416666666701</c:v>
                </c:pt>
                <c:pt idx="12646">
                  <c:v>21.077083333333398</c:v>
                </c:pt>
                <c:pt idx="12647">
                  <c:v>21.078749999999999</c:v>
                </c:pt>
                <c:pt idx="12648">
                  <c:v>21.0804166666667</c:v>
                </c:pt>
                <c:pt idx="12649">
                  <c:v>21.082083333333401</c:v>
                </c:pt>
                <c:pt idx="12650">
                  <c:v>21.083749999999998</c:v>
                </c:pt>
                <c:pt idx="12651">
                  <c:v>21.085416666666699</c:v>
                </c:pt>
                <c:pt idx="12652">
                  <c:v>21.0870833333334</c:v>
                </c:pt>
                <c:pt idx="12653">
                  <c:v>21.088750000000001</c:v>
                </c:pt>
                <c:pt idx="12654">
                  <c:v>21.090416666666702</c:v>
                </c:pt>
                <c:pt idx="12655">
                  <c:v>21.092083333333399</c:v>
                </c:pt>
                <c:pt idx="12656">
                  <c:v>21.09375</c:v>
                </c:pt>
                <c:pt idx="12657">
                  <c:v>21.095416666666701</c:v>
                </c:pt>
                <c:pt idx="12658">
                  <c:v>21.097083333333401</c:v>
                </c:pt>
                <c:pt idx="12659">
                  <c:v>21.098749999999999</c:v>
                </c:pt>
                <c:pt idx="12660">
                  <c:v>21.1004166666667</c:v>
                </c:pt>
                <c:pt idx="12661">
                  <c:v>21.1020833333334</c:v>
                </c:pt>
                <c:pt idx="12662">
                  <c:v>21.103750000000002</c:v>
                </c:pt>
                <c:pt idx="12663">
                  <c:v>21.105416666666699</c:v>
                </c:pt>
                <c:pt idx="12664">
                  <c:v>21.107083333333399</c:v>
                </c:pt>
                <c:pt idx="12665">
                  <c:v>21.108750000000001</c:v>
                </c:pt>
                <c:pt idx="12666">
                  <c:v>21.110416666666701</c:v>
                </c:pt>
                <c:pt idx="12667">
                  <c:v>21.112083333333398</c:v>
                </c:pt>
                <c:pt idx="12668">
                  <c:v>21.11375</c:v>
                </c:pt>
                <c:pt idx="12669">
                  <c:v>21.1154166666667</c:v>
                </c:pt>
                <c:pt idx="12670">
                  <c:v>21.117083333333401</c:v>
                </c:pt>
                <c:pt idx="12671">
                  <c:v>21.118749999999999</c:v>
                </c:pt>
                <c:pt idx="12672">
                  <c:v>21.120416666666699</c:v>
                </c:pt>
                <c:pt idx="12673">
                  <c:v>21.1220833333334</c:v>
                </c:pt>
                <c:pt idx="12674">
                  <c:v>21.123750000000001</c:v>
                </c:pt>
                <c:pt idx="12675">
                  <c:v>21.125416666666698</c:v>
                </c:pt>
                <c:pt idx="12676">
                  <c:v>21.127083333333399</c:v>
                </c:pt>
                <c:pt idx="12677">
                  <c:v>21.12875</c:v>
                </c:pt>
                <c:pt idx="12678">
                  <c:v>21.130416666666701</c:v>
                </c:pt>
                <c:pt idx="12679">
                  <c:v>21.132083333333401</c:v>
                </c:pt>
                <c:pt idx="12680">
                  <c:v>21.133749999999999</c:v>
                </c:pt>
                <c:pt idx="12681">
                  <c:v>21.1354166666667</c:v>
                </c:pt>
                <c:pt idx="12682">
                  <c:v>21.137083333333401</c:v>
                </c:pt>
                <c:pt idx="12683">
                  <c:v>21.138750000000002</c:v>
                </c:pt>
                <c:pt idx="12684">
                  <c:v>21.140416666666699</c:v>
                </c:pt>
                <c:pt idx="12685">
                  <c:v>21.1420833333334</c:v>
                </c:pt>
                <c:pt idx="12686">
                  <c:v>21.143750000000001</c:v>
                </c:pt>
                <c:pt idx="12687">
                  <c:v>21.145416666666701</c:v>
                </c:pt>
                <c:pt idx="12688">
                  <c:v>21.147083333333399</c:v>
                </c:pt>
                <c:pt idx="12689">
                  <c:v>21.14875</c:v>
                </c:pt>
                <c:pt idx="12690">
                  <c:v>21.1504166666667</c:v>
                </c:pt>
                <c:pt idx="12691">
                  <c:v>21.152083333333401</c:v>
                </c:pt>
                <c:pt idx="12692">
                  <c:v>21.153749999999999</c:v>
                </c:pt>
                <c:pt idx="12693">
                  <c:v>21.155416666666699</c:v>
                </c:pt>
                <c:pt idx="12694">
                  <c:v>21.1570833333334</c:v>
                </c:pt>
                <c:pt idx="12695">
                  <c:v>21.158750000000001</c:v>
                </c:pt>
                <c:pt idx="12696">
                  <c:v>21.160416666666698</c:v>
                </c:pt>
                <c:pt idx="12697">
                  <c:v>21.162083333333399</c:v>
                </c:pt>
                <c:pt idx="12698">
                  <c:v>21.16375</c:v>
                </c:pt>
                <c:pt idx="12699">
                  <c:v>21.165416666666701</c:v>
                </c:pt>
                <c:pt idx="12700">
                  <c:v>21.167083333333402</c:v>
                </c:pt>
                <c:pt idx="12701">
                  <c:v>21.168749999999999</c:v>
                </c:pt>
                <c:pt idx="12702">
                  <c:v>21.1704166666667</c:v>
                </c:pt>
                <c:pt idx="12703">
                  <c:v>21.172083333333401</c:v>
                </c:pt>
                <c:pt idx="12704">
                  <c:v>21.173749999999998</c:v>
                </c:pt>
                <c:pt idx="12705">
                  <c:v>21.175416666666699</c:v>
                </c:pt>
                <c:pt idx="12706">
                  <c:v>21.1770833333334</c:v>
                </c:pt>
                <c:pt idx="12707">
                  <c:v>21.178750000000001</c:v>
                </c:pt>
                <c:pt idx="12708">
                  <c:v>21.180416666666702</c:v>
                </c:pt>
                <c:pt idx="12709">
                  <c:v>21.182083333333399</c:v>
                </c:pt>
                <c:pt idx="12710">
                  <c:v>21.18375</c:v>
                </c:pt>
                <c:pt idx="12711">
                  <c:v>21.185416666666701</c:v>
                </c:pt>
                <c:pt idx="12712">
                  <c:v>21.187083333333401</c:v>
                </c:pt>
                <c:pt idx="12713">
                  <c:v>21.188749999999999</c:v>
                </c:pt>
                <c:pt idx="12714">
                  <c:v>21.1904166666667</c:v>
                </c:pt>
                <c:pt idx="12715">
                  <c:v>21.1920833333334</c:v>
                </c:pt>
                <c:pt idx="12716">
                  <c:v>21.193750000000001</c:v>
                </c:pt>
                <c:pt idx="12717">
                  <c:v>21.195416666666699</c:v>
                </c:pt>
                <c:pt idx="12718">
                  <c:v>21.197083333333399</c:v>
                </c:pt>
                <c:pt idx="12719">
                  <c:v>21.19875</c:v>
                </c:pt>
                <c:pt idx="12720">
                  <c:v>21.200416666666701</c:v>
                </c:pt>
                <c:pt idx="12721">
                  <c:v>21.202083333333398</c:v>
                </c:pt>
                <c:pt idx="12722">
                  <c:v>21.203749999999999</c:v>
                </c:pt>
                <c:pt idx="12723">
                  <c:v>21.2054166666667</c:v>
                </c:pt>
                <c:pt idx="12724">
                  <c:v>21.207083333333401</c:v>
                </c:pt>
                <c:pt idx="12725">
                  <c:v>21.208749999999998</c:v>
                </c:pt>
                <c:pt idx="12726">
                  <c:v>21.210416666666699</c:v>
                </c:pt>
                <c:pt idx="12727">
                  <c:v>21.2120833333334</c:v>
                </c:pt>
                <c:pt idx="12728">
                  <c:v>21.213750000000001</c:v>
                </c:pt>
                <c:pt idx="12729">
                  <c:v>21.215416666666702</c:v>
                </c:pt>
                <c:pt idx="12730">
                  <c:v>21.217083333333399</c:v>
                </c:pt>
                <c:pt idx="12731">
                  <c:v>21.21875</c:v>
                </c:pt>
                <c:pt idx="12732">
                  <c:v>21.220416666666701</c:v>
                </c:pt>
                <c:pt idx="12733">
                  <c:v>21.222083333333401</c:v>
                </c:pt>
                <c:pt idx="12734">
                  <c:v>21.223749999999999</c:v>
                </c:pt>
                <c:pt idx="12735">
                  <c:v>21.2254166666667</c:v>
                </c:pt>
                <c:pt idx="12736">
                  <c:v>21.2270833333334</c:v>
                </c:pt>
                <c:pt idx="12737">
                  <c:v>21.228750000000002</c:v>
                </c:pt>
                <c:pt idx="12738">
                  <c:v>21.230416666666699</c:v>
                </c:pt>
                <c:pt idx="12739">
                  <c:v>21.232083333333399</c:v>
                </c:pt>
                <c:pt idx="12740">
                  <c:v>21.233750000000001</c:v>
                </c:pt>
                <c:pt idx="12741">
                  <c:v>21.235416666666701</c:v>
                </c:pt>
                <c:pt idx="12742">
                  <c:v>21.237083333333398</c:v>
                </c:pt>
                <c:pt idx="12743">
                  <c:v>21.23875</c:v>
                </c:pt>
                <c:pt idx="12744">
                  <c:v>21.2404166666667</c:v>
                </c:pt>
                <c:pt idx="12745">
                  <c:v>21.242083333333401</c:v>
                </c:pt>
                <c:pt idx="12746">
                  <c:v>21.243749999999999</c:v>
                </c:pt>
                <c:pt idx="12747">
                  <c:v>21.245416666666699</c:v>
                </c:pt>
                <c:pt idx="12748">
                  <c:v>21.2470833333334</c:v>
                </c:pt>
                <c:pt idx="12749">
                  <c:v>21.248750000000001</c:v>
                </c:pt>
                <c:pt idx="12750">
                  <c:v>21.250416666666698</c:v>
                </c:pt>
                <c:pt idx="12751">
                  <c:v>21.252083333333399</c:v>
                </c:pt>
                <c:pt idx="12752">
                  <c:v>21.25375</c:v>
                </c:pt>
                <c:pt idx="12753">
                  <c:v>21.255416666666701</c:v>
                </c:pt>
                <c:pt idx="12754">
                  <c:v>21.257083333333401</c:v>
                </c:pt>
                <c:pt idx="12755">
                  <c:v>21.258749999999999</c:v>
                </c:pt>
                <c:pt idx="12756">
                  <c:v>21.2604166666667</c:v>
                </c:pt>
                <c:pt idx="12757">
                  <c:v>21.262083333333401</c:v>
                </c:pt>
                <c:pt idx="12758">
                  <c:v>21.263750000000002</c:v>
                </c:pt>
                <c:pt idx="12759">
                  <c:v>21.265416666666699</c:v>
                </c:pt>
                <c:pt idx="12760">
                  <c:v>21.2670833333334</c:v>
                </c:pt>
                <c:pt idx="12761">
                  <c:v>21.268750000000001</c:v>
                </c:pt>
                <c:pt idx="12762">
                  <c:v>21.270416666666701</c:v>
                </c:pt>
                <c:pt idx="12763">
                  <c:v>21.272083333333399</c:v>
                </c:pt>
                <c:pt idx="12764">
                  <c:v>21.27375</c:v>
                </c:pt>
                <c:pt idx="12765">
                  <c:v>21.2754166666667</c:v>
                </c:pt>
                <c:pt idx="12766">
                  <c:v>21.277083333333401</c:v>
                </c:pt>
                <c:pt idx="12767">
                  <c:v>21.278749999999999</c:v>
                </c:pt>
                <c:pt idx="12768">
                  <c:v>21.280416666666699</c:v>
                </c:pt>
                <c:pt idx="12769">
                  <c:v>21.2820833333334</c:v>
                </c:pt>
                <c:pt idx="12770">
                  <c:v>21.283750000000001</c:v>
                </c:pt>
                <c:pt idx="12771">
                  <c:v>21.285416666666698</c:v>
                </c:pt>
                <c:pt idx="12772">
                  <c:v>21.287083333333399</c:v>
                </c:pt>
                <c:pt idx="12773">
                  <c:v>21.28875</c:v>
                </c:pt>
                <c:pt idx="12774">
                  <c:v>21.290416666666701</c:v>
                </c:pt>
                <c:pt idx="12775">
                  <c:v>21.292083333333402</c:v>
                </c:pt>
                <c:pt idx="12776">
                  <c:v>21.293749999999999</c:v>
                </c:pt>
                <c:pt idx="12777">
                  <c:v>21.2954166666667</c:v>
                </c:pt>
                <c:pt idx="12778">
                  <c:v>21.297083333333401</c:v>
                </c:pt>
                <c:pt idx="12779">
                  <c:v>21.298749999999998</c:v>
                </c:pt>
                <c:pt idx="12780">
                  <c:v>21.300416666666699</c:v>
                </c:pt>
                <c:pt idx="12781">
                  <c:v>21.3020833333334</c:v>
                </c:pt>
                <c:pt idx="12782">
                  <c:v>21.303750000000001</c:v>
                </c:pt>
                <c:pt idx="12783">
                  <c:v>21.305416666666702</c:v>
                </c:pt>
                <c:pt idx="12784">
                  <c:v>21.307083333333399</c:v>
                </c:pt>
                <c:pt idx="12785">
                  <c:v>21.30875</c:v>
                </c:pt>
                <c:pt idx="12786">
                  <c:v>21.310416666666701</c:v>
                </c:pt>
                <c:pt idx="12787">
                  <c:v>21.312083333333401</c:v>
                </c:pt>
                <c:pt idx="12788">
                  <c:v>21.313749999999999</c:v>
                </c:pt>
                <c:pt idx="12789">
                  <c:v>21.3154166666667</c:v>
                </c:pt>
                <c:pt idx="12790">
                  <c:v>21.3170833333334</c:v>
                </c:pt>
                <c:pt idx="12791">
                  <c:v>21.318750000000001</c:v>
                </c:pt>
                <c:pt idx="12792">
                  <c:v>21.320416666666699</c:v>
                </c:pt>
                <c:pt idx="12793">
                  <c:v>21.322083333333399</c:v>
                </c:pt>
                <c:pt idx="12794">
                  <c:v>21.32375</c:v>
                </c:pt>
                <c:pt idx="12795">
                  <c:v>21.325416666666701</c:v>
                </c:pt>
                <c:pt idx="12796">
                  <c:v>21.327083333333398</c:v>
                </c:pt>
                <c:pt idx="12797">
                  <c:v>21.328749999999999</c:v>
                </c:pt>
                <c:pt idx="12798">
                  <c:v>21.3304166666667</c:v>
                </c:pt>
                <c:pt idx="12799">
                  <c:v>21.332083333333401</c:v>
                </c:pt>
                <c:pt idx="12800">
                  <c:v>21.333749999999998</c:v>
                </c:pt>
                <c:pt idx="12801">
                  <c:v>21.335416666666699</c:v>
                </c:pt>
                <c:pt idx="12802">
                  <c:v>21.3370833333334</c:v>
                </c:pt>
                <c:pt idx="12803">
                  <c:v>21.338750000000001</c:v>
                </c:pt>
                <c:pt idx="12804">
                  <c:v>21.340416666666702</c:v>
                </c:pt>
                <c:pt idx="12805">
                  <c:v>21.342083333333399</c:v>
                </c:pt>
                <c:pt idx="12806">
                  <c:v>21.34375</c:v>
                </c:pt>
                <c:pt idx="12807">
                  <c:v>21.345416666666701</c:v>
                </c:pt>
                <c:pt idx="12808">
                  <c:v>21.347083333333401</c:v>
                </c:pt>
                <c:pt idx="12809">
                  <c:v>21.348749999999999</c:v>
                </c:pt>
                <c:pt idx="12810">
                  <c:v>21.3504166666667</c:v>
                </c:pt>
                <c:pt idx="12811">
                  <c:v>21.3520833333334</c:v>
                </c:pt>
                <c:pt idx="12812">
                  <c:v>21.353750000000002</c:v>
                </c:pt>
                <c:pt idx="12813">
                  <c:v>21.355416666666699</c:v>
                </c:pt>
                <c:pt idx="12814">
                  <c:v>21.357083333333399</c:v>
                </c:pt>
                <c:pt idx="12815">
                  <c:v>21.358750000000001</c:v>
                </c:pt>
                <c:pt idx="12816">
                  <c:v>21.360416666666701</c:v>
                </c:pt>
                <c:pt idx="12817">
                  <c:v>21.362083333333398</c:v>
                </c:pt>
                <c:pt idx="12818">
                  <c:v>21.36375</c:v>
                </c:pt>
                <c:pt idx="12819">
                  <c:v>21.3654166666667</c:v>
                </c:pt>
                <c:pt idx="12820">
                  <c:v>21.367083333333401</c:v>
                </c:pt>
                <c:pt idx="12821">
                  <c:v>21.368749999999999</c:v>
                </c:pt>
                <c:pt idx="12822">
                  <c:v>21.370416666666699</c:v>
                </c:pt>
                <c:pt idx="12823">
                  <c:v>21.3720833333334</c:v>
                </c:pt>
                <c:pt idx="12824">
                  <c:v>21.373750000000001</c:v>
                </c:pt>
                <c:pt idx="12825">
                  <c:v>21.375416666666698</c:v>
                </c:pt>
                <c:pt idx="12826">
                  <c:v>21.377083333333399</c:v>
                </c:pt>
                <c:pt idx="12827">
                  <c:v>21.37875</c:v>
                </c:pt>
                <c:pt idx="12828">
                  <c:v>21.380416666666701</c:v>
                </c:pt>
                <c:pt idx="12829">
                  <c:v>21.382083333333401</c:v>
                </c:pt>
                <c:pt idx="12830">
                  <c:v>21.383749999999999</c:v>
                </c:pt>
                <c:pt idx="12831">
                  <c:v>21.3854166666667</c:v>
                </c:pt>
                <c:pt idx="12832">
                  <c:v>21.387083333333401</c:v>
                </c:pt>
                <c:pt idx="12833">
                  <c:v>21.388750000000002</c:v>
                </c:pt>
                <c:pt idx="12834">
                  <c:v>21.390416666666699</c:v>
                </c:pt>
                <c:pt idx="12835">
                  <c:v>21.3920833333334</c:v>
                </c:pt>
                <c:pt idx="12836">
                  <c:v>21.393750000000001</c:v>
                </c:pt>
                <c:pt idx="12837">
                  <c:v>21.395416666666701</c:v>
                </c:pt>
                <c:pt idx="12838">
                  <c:v>21.397083333333399</c:v>
                </c:pt>
                <c:pt idx="12839">
                  <c:v>21.39875</c:v>
                </c:pt>
                <c:pt idx="12840">
                  <c:v>21.4004166666667</c:v>
                </c:pt>
                <c:pt idx="12841">
                  <c:v>21.402083333333401</c:v>
                </c:pt>
                <c:pt idx="12842">
                  <c:v>21.403749999999999</c:v>
                </c:pt>
                <c:pt idx="12843">
                  <c:v>21.405416666666699</c:v>
                </c:pt>
                <c:pt idx="12844">
                  <c:v>21.4070833333334</c:v>
                </c:pt>
                <c:pt idx="12845">
                  <c:v>21.408750000000001</c:v>
                </c:pt>
                <c:pt idx="12846">
                  <c:v>21.410416666666698</c:v>
                </c:pt>
                <c:pt idx="12847">
                  <c:v>21.412083333333399</c:v>
                </c:pt>
                <c:pt idx="12848">
                  <c:v>21.41375</c:v>
                </c:pt>
                <c:pt idx="12849">
                  <c:v>21.415416666666701</c:v>
                </c:pt>
                <c:pt idx="12850">
                  <c:v>21.417083333333402</c:v>
                </c:pt>
                <c:pt idx="12851">
                  <c:v>21.418749999999999</c:v>
                </c:pt>
                <c:pt idx="12852">
                  <c:v>21.4204166666667</c:v>
                </c:pt>
                <c:pt idx="12853">
                  <c:v>21.422083333333401</c:v>
                </c:pt>
                <c:pt idx="12854">
                  <c:v>21.423749999999998</c:v>
                </c:pt>
                <c:pt idx="12855">
                  <c:v>21.425416666666699</c:v>
                </c:pt>
                <c:pt idx="12856">
                  <c:v>21.4270833333334</c:v>
                </c:pt>
                <c:pt idx="12857">
                  <c:v>21.428750000000001</c:v>
                </c:pt>
                <c:pt idx="12858">
                  <c:v>21.430416666666702</c:v>
                </c:pt>
                <c:pt idx="12859">
                  <c:v>21.432083333333399</c:v>
                </c:pt>
                <c:pt idx="12860">
                  <c:v>21.43375</c:v>
                </c:pt>
                <c:pt idx="12861">
                  <c:v>21.435416666666701</c:v>
                </c:pt>
                <c:pt idx="12862">
                  <c:v>21.437083333333401</c:v>
                </c:pt>
                <c:pt idx="12863">
                  <c:v>21.438749999999999</c:v>
                </c:pt>
                <c:pt idx="12864">
                  <c:v>21.4404166666667</c:v>
                </c:pt>
                <c:pt idx="12865">
                  <c:v>21.4420833333334</c:v>
                </c:pt>
                <c:pt idx="12866">
                  <c:v>21.443750000000001</c:v>
                </c:pt>
                <c:pt idx="12867">
                  <c:v>21.445416666666699</c:v>
                </c:pt>
                <c:pt idx="12868">
                  <c:v>21.447083333333399</c:v>
                </c:pt>
                <c:pt idx="12869">
                  <c:v>21.44875</c:v>
                </c:pt>
                <c:pt idx="12870">
                  <c:v>21.450416666666701</c:v>
                </c:pt>
                <c:pt idx="12871">
                  <c:v>21.452083333333398</c:v>
                </c:pt>
                <c:pt idx="12872">
                  <c:v>21.453749999999999</c:v>
                </c:pt>
                <c:pt idx="12873">
                  <c:v>21.4554166666667</c:v>
                </c:pt>
                <c:pt idx="12874">
                  <c:v>21.457083333333401</c:v>
                </c:pt>
                <c:pt idx="12875">
                  <c:v>21.458749999999998</c:v>
                </c:pt>
                <c:pt idx="12876">
                  <c:v>21.460416666666699</c:v>
                </c:pt>
                <c:pt idx="12877">
                  <c:v>21.4620833333334</c:v>
                </c:pt>
                <c:pt idx="12878">
                  <c:v>21.463750000000001</c:v>
                </c:pt>
                <c:pt idx="12879">
                  <c:v>21.465416666666702</c:v>
                </c:pt>
                <c:pt idx="12880">
                  <c:v>21.467083333333399</c:v>
                </c:pt>
                <c:pt idx="12881">
                  <c:v>21.46875</c:v>
                </c:pt>
                <c:pt idx="12882">
                  <c:v>21.470416666666701</c:v>
                </c:pt>
                <c:pt idx="12883">
                  <c:v>21.472083333333401</c:v>
                </c:pt>
                <c:pt idx="12884">
                  <c:v>21.473749999999999</c:v>
                </c:pt>
                <c:pt idx="12885">
                  <c:v>21.4754166666667</c:v>
                </c:pt>
                <c:pt idx="12886">
                  <c:v>21.4770833333334</c:v>
                </c:pt>
                <c:pt idx="12887">
                  <c:v>21.478750000000002</c:v>
                </c:pt>
                <c:pt idx="12888">
                  <c:v>21.480416666666699</c:v>
                </c:pt>
                <c:pt idx="12889">
                  <c:v>21.482083333333399</c:v>
                </c:pt>
                <c:pt idx="12890">
                  <c:v>21.483750000000001</c:v>
                </c:pt>
                <c:pt idx="12891">
                  <c:v>21.485416666666701</c:v>
                </c:pt>
                <c:pt idx="12892">
                  <c:v>21.487083333333398</c:v>
                </c:pt>
                <c:pt idx="12893">
                  <c:v>21.48875</c:v>
                </c:pt>
                <c:pt idx="12894">
                  <c:v>21.4904166666667</c:v>
                </c:pt>
                <c:pt idx="12895">
                  <c:v>21.492083333333401</c:v>
                </c:pt>
                <c:pt idx="12896">
                  <c:v>21.493749999999999</c:v>
                </c:pt>
                <c:pt idx="12897">
                  <c:v>21.495416666666699</c:v>
                </c:pt>
                <c:pt idx="12898">
                  <c:v>21.4970833333334</c:v>
                </c:pt>
                <c:pt idx="12899">
                  <c:v>21.498750000000001</c:v>
                </c:pt>
                <c:pt idx="12900">
                  <c:v>21.500416666666698</c:v>
                </c:pt>
                <c:pt idx="12901">
                  <c:v>21.502083333333399</c:v>
                </c:pt>
                <c:pt idx="12902">
                  <c:v>21.50375</c:v>
                </c:pt>
                <c:pt idx="12903">
                  <c:v>21.505416666666701</c:v>
                </c:pt>
                <c:pt idx="12904">
                  <c:v>21.507083333333401</c:v>
                </c:pt>
                <c:pt idx="12905">
                  <c:v>21.508749999999999</c:v>
                </c:pt>
                <c:pt idx="12906">
                  <c:v>21.5104166666667</c:v>
                </c:pt>
                <c:pt idx="12907">
                  <c:v>21.512083333333401</c:v>
                </c:pt>
                <c:pt idx="12908">
                  <c:v>21.513750000000002</c:v>
                </c:pt>
                <c:pt idx="12909">
                  <c:v>21.515416666666699</c:v>
                </c:pt>
                <c:pt idx="12910">
                  <c:v>21.5170833333334</c:v>
                </c:pt>
                <c:pt idx="12911">
                  <c:v>21.518750000000001</c:v>
                </c:pt>
                <c:pt idx="12912">
                  <c:v>21.520416666666701</c:v>
                </c:pt>
                <c:pt idx="12913">
                  <c:v>21.522083333333399</c:v>
                </c:pt>
                <c:pt idx="12914">
                  <c:v>21.52375</c:v>
                </c:pt>
                <c:pt idx="12915">
                  <c:v>21.5254166666667</c:v>
                </c:pt>
                <c:pt idx="12916">
                  <c:v>21.527083333333401</c:v>
                </c:pt>
                <c:pt idx="12917">
                  <c:v>21.528749999999999</c:v>
                </c:pt>
                <c:pt idx="12918">
                  <c:v>21.530416666666699</c:v>
                </c:pt>
                <c:pt idx="12919">
                  <c:v>21.5320833333334</c:v>
                </c:pt>
                <c:pt idx="12920">
                  <c:v>21.533750000000001</c:v>
                </c:pt>
                <c:pt idx="12921">
                  <c:v>21.535416666666698</c:v>
                </c:pt>
                <c:pt idx="12922">
                  <c:v>21.537083333333399</c:v>
                </c:pt>
                <c:pt idx="12923">
                  <c:v>21.53875</c:v>
                </c:pt>
                <c:pt idx="12924">
                  <c:v>21.540416666666701</c:v>
                </c:pt>
                <c:pt idx="12925">
                  <c:v>21.542083333333402</c:v>
                </c:pt>
                <c:pt idx="12926">
                  <c:v>21.543749999999999</c:v>
                </c:pt>
                <c:pt idx="12927">
                  <c:v>21.5454166666667</c:v>
                </c:pt>
                <c:pt idx="12928">
                  <c:v>21.547083333333401</c:v>
                </c:pt>
                <c:pt idx="12929">
                  <c:v>21.548749999999998</c:v>
                </c:pt>
                <c:pt idx="12930">
                  <c:v>21.550416666666699</c:v>
                </c:pt>
                <c:pt idx="12931">
                  <c:v>21.5520833333334</c:v>
                </c:pt>
                <c:pt idx="12932">
                  <c:v>21.553750000000001</c:v>
                </c:pt>
                <c:pt idx="12933">
                  <c:v>21.555416666666702</c:v>
                </c:pt>
                <c:pt idx="12934">
                  <c:v>21.557083333333399</c:v>
                </c:pt>
                <c:pt idx="12935">
                  <c:v>21.55875</c:v>
                </c:pt>
                <c:pt idx="12936">
                  <c:v>21.560416666666701</c:v>
                </c:pt>
                <c:pt idx="12937">
                  <c:v>21.562083333333401</c:v>
                </c:pt>
                <c:pt idx="12938">
                  <c:v>21.563749999999999</c:v>
                </c:pt>
                <c:pt idx="12939">
                  <c:v>21.5654166666667</c:v>
                </c:pt>
                <c:pt idx="12940">
                  <c:v>21.5670833333334</c:v>
                </c:pt>
                <c:pt idx="12941">
                  <c:v>21.568750000000001</c:v>
                </c:pt>
                <c:pt idx="12942">
                  <c:v>21.570416666666699</c:v>
                </c:pt>
                <c:pt idx="12943">
                  <c:v>21.572083333333399</c:v>
                </c:pt>
                <c:pt idx="12944">
                  <c:v>21.57375</c:v>
                </c:pt>
                <c:pt idx="12945">
                  <c:v>21.575416666666701</c:v>
                </c:pt>
                <c:pt idx="12946">
                  <c:v>21.577083333333398</c:v>
                </c:pt>
                <c:pt idx="12947">
                  <c:v>21.578749999999999</c:v>
                </c:pt>
                <c:pt idx="12948">
                  <c:v>21.5804166666667</c:v>
                </c:pt>
                <c:pt idx="12949">
                  <c:v>21.582083333333401</c:v>
                </c:pt>
                <c:pt idx="12950">
                  <c:v>21.583749999999998</c:v>
                </c:pt>
                <c:pt idx="12951">
                  <c:v>21.585416666666699</c:v>
                </c:pt>
                <c:pt idx="12952">
                  <c:v>21.5870833333334</c:v>
                </c:pt>
                <c:pt idx="12953">
                  <c:v>21.588750000000001</c:v>
                </c:pt>
                <c:pt idx="12954">
                  <c:v>21.590416666666702</c:v>
                </c:pt>
                <c:pt idx="12955">
                  <c:v>21.592083333333399</c:v>
                </c:pt>
                <c:pt idx="12956">
                  <c:v>21.59375</c:v>
                </c:pt>
                <c:pt idx="12957">
                  <c:v>21.595416666666701</c:v>
                </c:pt>
                <c:pt idx="12958">
                  <c:v>21.597083333333401</c:v>
                </c:pt>
                <c:pt idx="12959">
                  <c:v>21.598749999999999</c:v>
                </c:pt>
                <c:pt idx="12960">
                  <c:v>21.6004166666667</c:v>
                </c:pt>
                <c:pt idx="12961">
                  <c:v>21.6020833333334</c:v>
                </c:pt>
                <c:pt idx="12962">
                  <c:v>21.603750000000002</c:v>
                </c:pt>
                <c:pt idx="12963">
                  <c:v>21.605416666666699</c:v>
                </c:pt>
                <c:pt idx="12964">
                  <c:v>21.607083333333399</c:v>
                </c:pt>
                <c:pt idx="12965">
                  <c:v>21.608750000000001</c:v>
                </c:pt>
                <c:pt idx="12966">
                  <c:v>21.610416666666701</c:v>
                </c:pt>
                <c:pt idx="12967">
                  <c:v>21.612083333333398</c:v>
                </c:pt>
                <c:pt idx="12968">
                  <c:v>21.61375</c:v>
                </c:pt>
                <c:pt idx="12969">
                  <c:v>21.6154166666667</c:v>
                </c:pt>
                <c:pt idx="12970">
                  <c:v>21.617083333333401</c:v>
                </c:pt>
                <c:pt idx="12971">
                  <c:v>21.618749999999999</c:v>
                </c:pt>
                <c:pt idx="12972">
                  <c:v>21.620416666666699</c:v>
                </c:pt>
                <c:pt idx="12973">
                  <c:v>21.6220833333334</c:v>
                </c:pt>
                <c:pt idx="12974">
                  <c:v>21.623750000000001</c:v>
                </c:pt>
                <c:pt idx="12975">
                  <c:v>21.625416666666698</c:v>
                </c:pt>
                <c:pt idx="12976">
                  <c:v>21.627083333333399</c:v>
                </c:pt>
                <c:pt idx="12977">
                  <c:v>21.62875</c:v>
                </c:pt>
                <c:pt idx="12978">
                  <c:v>21.630416666666701</c:v>
                </c:pt>
                <c:pt idx="12979">
                  <c:v>21.632083333333401</c:v>
                </c:pt>
                <c:pt idx="12980">
                  <c:v>21.633749999999999</c:v>
                </c:pt>
                <c:pt idx="12981">
                  <c:v>21.6354166666667</c:v>
                </c:pt>
                <c:pt idx="12982">
                  <c:v>21.637083333333401</c:v>
                </c:pt>
                <c:pt idx="12983">
                  <c:v>21.638750000000002</c:v>
                </c:pt>
                <c:pt idx="12984">
                  <c:v>21.640416666666699</c:v>
                </c:pt>
                <c:pt idx="12985">
                  <c:v>21.6420833333334</c:v>
                </c:pt>
                <c:pt idx="12986">
                  <c:v>21.643750000000001</c:v>
                </c:pt>
                <c:pt idx="12987">
                  <c:v>21.645416666666701</c:v>
                </c:pt>
                <c:pt idx="12988">
                  <c:v>21.647083333333399</c:v>
                </c:pt>
                <c:pt idx="12989">
                  <c:v>21.64875</c:v>
                </c:pt>
                <c:pt idx="12990">
                  <c:v>21.6504166666667</c:v>
                </c:pt>
                <c:pt idx="12991">
                  <c:v>21.652083333333401</c:v>
                </c:pt>
                <c:pt idx="12992">
                  <c:v>21.653749999999999</c:v>
                </c:pt>
                <c:pt idx="12993">
                  <c:v>21.655416666666699</c:v>
                </c:pt>
                <c:pt idx="12994">
                  <c:v>21.6570833333334</c:v>
                </c:pt>
                <c:pt idx="12995">
                  <c:v>21.658750000000001</c:v>
                </c:pt>
                <c:pt idx="12996">
                  <c:v>21.660416666666698</c:v>
                </c:pt>
                <c:pt idx="12997">
                  <c:v>21.662083333333399</c:v>
                </c:pt>
                <c:pt idx="12998">
                  <c:v>21.66375</c:v>
                </c:pt>
                <c:pt idx="12999">
                  <c:v>21.665416666666701</c:v>
                </c:pt>
                <c:pt idx="13000">
                  <c:v>21.667083333333402</c:v>
                </c:pt>
                <c:pt idx="13001">
                  <c:v>21.668749999999999</c:v>
                </c:pt>
                <c:pt idx="13002">
                  <c:v>21.6704166666667</c:v>
                </c:pt>
                <c:pt idx="13003">
                  <c:v>21.672083333333401</c:v>
                </c:pt>
                <c:pt idx="13004">
                  <c:v>21.673749999999998</c:v>
                </c:pt>
                <c:pt idx="13005">
                  <c:v>21.675416666666699</c:v>
                </c:pt>
                <c:pt idx="13006">
                  <c:v>21.6770833333334</c:v>
                </c:pt>
                <c:pt idx="13007">
                  <c:v>21.678750000000001</c:v>
                </c:pt>
                <c:pt idx="13008">
                  <c:v>21.680416666666702</c:v>
                </c:pt>
                <c:pt idx="13009">
                  <c:v>21.682083333333399</c:v>
                </c:pt>
                <c:pt idx="13010">
                  <c:v>21.68375</c:v>
                </c:pt>
                <c:pt idx="13011">
                  <c:v>21.685416666666701</c:v>
                </c:pt>
                <c:pt idx="13012">
                  <c:v>21.687083333333401</c:v>
                </c:pt>
                <c:pt idx="13013">
                  <c:v>21.688749999999999</c:v>
                </c:pt>
                <c:pt idx="13014">
                  <c:v>21.6904166666667</c:v>
                </c:pt>
                <c:pt idx="13015">
                  <c:v>21.6920833333334</c:v>
                </c:pt>
                <c:pt idx="13016">
                  <c:v>21.693750000000001</c:v>
                </c:pt>
                <c:pt idx="13017">
                  <c:v>21.695416666666699</c:v>
                </c:pt>
                <c:pt idx="13018">
                  <c:v>21.697083333333399</c:v>
                </c:pt>
                <c:pt idx="13019">
                  <c:v>21.69875</c:v>
                </c:pt>
                <c:pt idx="13020">
                  <c:v>21.700416666666701</c:v>
                </c:pt>
                <c:pt idx="13021">
                  <c:v>21.702083333333398</c:v>
                </c:pt>
                <c:pt idx="13022">
                  <c:v>21.703749999999999</c:v>
                </c:pt>
                <c:pt idx="13023">
                  <c:v>21.7054166666667</c:v>
                </c:pt>
                <c:pt idx="13024">
                  <c:v>21.707083333333401</c:v>
                </c:pt>
                <c:pt idx="13025">
                  <c:v>21.708749999999998</c:v>
                </c:pt>
                <c:pt idx="13026">
                  <c:v>21.710416666666699</c:v>
                </c:pt>
                <c:pt idx="13027">
                  <c:v>21.7120833333334</c:v>
                </c:pt>
                <c:pt idx="13028">
                  <c:v>21.713750000000001</c:v>
                </c:pt>
                <c:pt idx="13029">
                  <c:v>21.715416666666702</c:v>
                </c:pt>
                <c:pt idx="13030">
                  <c:v>21.717083333333399</c:v>
                </c:pt>
                <c:pt idx="13031">
                  <c:v>21.71875</c:v>
                </c:pt>
                <c:pt idx="13032">
                  <c:v>21.720416666666701</c:v>
                </c:pt>
                <c:pt idx="13033">
                  <c:v>21.722083333333401</c:v>
                </c:pt>
                <c:pt idx="13034">
                  <c:v>21.723749999999999</c:v>
                </c:pt>
                <c:pt idx="13035">
                  <c:v>21.7254166666667</c:v>
                </c:pt>
                <c:pt idx="13036">
                  <c:v>21.7270833333334</c:v>
                </c:pt>
                <c:pt idx="13037">
                  <c:v>21.728750000000002</c:v>
                </c:pt>
                <c:pt idx="13038">
                  <c:v>21.730416666666699</c:v>
                </c:pt>
                <c:pt idx="13039">
                  <c:v>21.732083333333399</c:v>
                </c:pt>
                <c:pt idx="13040">
                  <c:v>21.733750000000001</c:v>
                </c:pt>
                <c:pt idx="13041">
                  <c:v>21.735416666666701</c:v>
                </c:pt>
                <c:pt idx="13042">
                  <c:v>21.737083333333398</c:v>
                </c:pt>
                <c:pt idx="13043">
                  <c:v>21.73875</c:v>
                </c:pt>
                <c:pt idx="13044">
                  <c:v>21.7404166666667</c:v>
                </c:pt>
                <c:pt idx="13045">
                  <c:v>21.742083333333401</c:v>
                </c:pt>
                <c:pt idx="13046">
                  <c:v>21.743749999999999</c:v>
                </c:pt>
                <c:pt idx="13047">
                  <c:v>21.745416666666699</c:v>
                </c:pt>
                <c:pt idx="13048">
                  <c:v>21.7470833333334</c:v>
                </c:pt>
                <c:pt idx="13049">
                  <c:v>21.748750000000001</c:v>
                </c:pt>
                <c:pt idx="13050">
                  <c:v>21.750416666666698</c:v>
                </c:pt>
                <c:pt idx="13051">
                  <c:v>21.752083333333399</c:v>
                </c:pt>
                <c:pt idx="13052">
                  <c:v>21.75375</c:v>
                </c:pt>
                <c:pt idx="13053">
                  <c:v>21.755416666666701</c:v>
                </c:pt>
                <c:pt idx="13054">
                  <c:v>21.757083333333401</c:v>
                </c:pt>
                <c:pt idx="13055">
                  <c:v>21.758749999999999</c:v>
                </c:pt>
                <c:pt idx="13056">
                  <c:v>21.7604166666667</c:v>
                </c:pt>
                <c:pt idx="13057">
                  <c:v>21.762083333333401</c:v>
                </c:pt>
                <c:pt idx="13058">
                  <c:v>21.763750000000002</c:v>
                </c:pt>
                <c:pt idx="13059">
                  <c:v>21.765416666666699</c:v>
                </c:pt>
                <c:pt idx="13060">
                  <c:v>21.7670833333334</c:v>
                </c:pt>
                <c:pt idx="13061">
                  <c:v>21.768750000000001</c:v>
                </c:pt>
                <c:pt idx="13062">
                  <c:v>21.770416666666701</c:v>
                </c:pt>
                <c:pt idx="13063">
                  <c:v>21.772083333333399</c:v>
                </c:pt>
                <c:pt idx="13064">
                  <c:v>21.77375</c:v>
                </c:pt>
                <c:pt idx="13065">
                  <c:v>21.7754166666667</c:v>
                </c:pt>
                <c:pt idx="13066">
                  <c:v>21.777083333333401</c:v>
                </c:pt>
                <c:pt idx="13067">
                  <c:v>21.778749999999999</c:v>
                </c:pt>
                <c:pt idx="13068">
                  <c:v>21.780416666666699</c:v>
                </c:pt>
                <c:pt idx="13069">
                  <c:v>21.7820833333334</c:v>
                </c:pt>
                <c:pt idx="13070">
                  <c:v>21.783750000000001</c:v>
                </c:pt>
                <c:pt idx="13071">
                  <c:v>21.785416666666698</c:v>
                </c:pt>
                <c:pt idx="13072">
                  <c:v>21.787083333333399</c:v>
                </c:pt>
                <c:pt idx="13073">
                  <c:v>21.78875</c:v>
                </c:pt>
                <c:pt idx="13074">
                  <c:v>21.790416666666701</c:v>
                </c:pt>
                <c:pt idx="13075">
                  <c:v>21.792083333333402</c:v>
                </c:pt>
                <c:pt idx="13076">
                  <c:v>21.793749999999999</c:v>
                </c:pt>
                <c:pt idx="13077">
                  <c:v>21.7954166666667</c:v>
                </c:pt>
                <c:pt idx="13078">
                  <c:v>21.797083333333401</c:v>
                </c:pt>
                <c:pt idx="13079">
                  <c:v>21.798749999999998</c:v>
                </c:pt>
                <c:pt idx="13080">
                  <c:v>21.800416666666699</c:v>
                </c:pt>
                <c:pt idx="13081">
                  <c:v>21.8020833333334</c:v>
                </c:pt>
                <c:pt idx="13082">
                  <c:v>21.803750000000001</c:v>
                </c:pt>
                <c:pt idx="13083">
                  <c:v>21.805416666666702</c:v>
                </c:pt>
                <c:pt idx="13084">
                  <c:v>21.807083333333399</c:v>
                </c:pt>
                <c:pt idx="13085">
                  <c:v>21.80875</c:v>
                </c:pt>
                <c:pt idx="13086">
                  <c:v>21.810416666666701</c:v>
                </c:pt>
                <c:pt idx="13087">
                  <c:v>21.812083333333401</c:v>
                </c:pt>
                <c:pt idx="13088">
                  <c:v>21.813749999999999</c:v>
                </c:pt>
                <c:pt idx="13089">
                  <c:v>21.8154166666667</c:v>
                </c:pt>
                <c:pt idx="13090">
                  <c:v>21.8170833333334</c:v>
                </c:pt>
                <c:pt idx="13091">
                  <c:v>21.818750000000001</c:v>
                </c:pt>
                <c:pt idx="13092">
                  <c:v>21.820416666666699</c:v>
                </c:pt>
                <c:pt idx="13093">
                  <c:v>21.822083333333399</c:v>
                </c:pt>
                <c:pt idx="13094">
                  <c:v>21.82375</c:v>
                </c:pt>
                <c:pt idx="13095">
                  <c:v>21.825416666666701</c:v>
                </c:pt>
                <c:pt idx="13096">
                  <c:v>21.827083333333398</c:v>
                </c:pt>
                <c:pt idx="13097">
                  <c:v>21.828749999999999</c:v>
                </c:pt>
                <c:pt idx="13098">
                  <c:v>21.8304166666667</c:v>
                </c:pt>
                <c:pt idx="13099">
                  <c:v>21.832083333333401</c:v>
                </c:pt>
                <c:pt idx="13100">
                  <c:v>21.833749999999998</c:v>
                </c:pt>
                <c:pt idx="13101">
                  <c:v>21.835416666666699</c:v>
                </c:pt>
                <c:pt idx="13102">
                  <c:v>21.8370833333334</c:v>
                </c:pt>
                <c:pt idx="13103">
                  <c:v>21.838750000000001</c:v>
                </c:pt>
                <c:pt idx="13104">
                  <c:v>21.840416666666702</c:v>
                </c:pt>
                <c:pt idx="13105">
                  <c:v>21.842083333333399</c:v>
                </c:pt>
                <c:pt idx="13106">
                  <c:v>21.84375</c:v>
                </c:pt>
                <c:pt idx="13107">
                  <c:v>21.845416666666701</c:v>
                </c:pt>
                <c:pt idx="13108">
                  <c:v>21.847083333333401</c:v>
                </c:pt>
                <c:pt idx="13109">
                  <c:v>21.848749999999999</c:v>
                </c:pt>
                <c:pt idx="13110">
                  <c:v>21.8504166666667</c:v>
                </c:pt>
                <c:pt idx="13111">
                  <c:v>21.8520833333334</c:v>
                </c:pt>
                <c:pt idx="13112">
                  <c:v>21.853750000000002</c:v>
                </c:pt>
                <c:pt idx="13113">
                  <c:v>21.855416666666699</c:v>
                </c:pt>
                <c:pt idx="13114">
                  <c:v>21.857083333333399</c:v>
                </c:pt>
                <c:pt idx="13115">
                  <c:v>21.858750000000001</c:v>
                </c:pt>
                <c:pt idx="13116">
                  <c:v>21.860416666666701</c:v>
                </c:pt>
                <c:pt idx="13117">
                  <c:v>21.862083333333398</c:v>
                </c:pt>
                <c:pt idx="13118">
                  <c:v>21.86375</c:v>
                </c:pt>
                <c:pt idx="13119">
                  <c:v>21.8654166666667</c:v>
                </c:pt>
                <c:pt idx="13120">
                  <c:v>21.867083333333401</c:v>
                </c:pt>
                <c:pt idx="13121">
                  <c:v>21.868749999999999</c:v>
                </c:pt>
                <c:pt idx="13122">
                  <c:v>21.870416666666699</c:v>
                </c:pt>
                <c:pt idx="13123">
                  <c:v>21.8720833333334</c:v>
                </c:pt>
                <c:pt idx="13124">
                  <c:v>21.873750000000001</c:v>
                </c:pt>
                <c:pt idx="13125">
                  <c:v>21.875416666666698</c:v>
                </c:pt>
                <c:pt idx="13126">
                  <c:v>21.877083333333399</c:v>
                </c:pt>
                <c:pt idx="13127">
                  <c:v>21.87875</c:v>
                </c:pt>
                <c:pt idx="13128">
                  <c:v>21.880416666666701</c:v>
                </c:pt>
                <c:pt idx="13129">
                  <c:v>21.882083333333401</c:v>
                </c:pt>
                <c:pt idx="13130">
                  <c:v>21.883749999999999</c:v>
                </c:pt>
                <c:pt idx="13131">
                  <c:v>21.8854166666667</c:v>
                </c:pt>
                <c:pt idx="13132">
                  <c:v>21.887083333333401</c:v>
                </c:pt>
                <c:pt idx="13133">
                  <c:v>21.888750000000002</c:v>
                </c:pt>
                <c:pt idx="13134">
                  <c:v>21.890416666666699</c:v>
                </c:pt>
                <c:pt idx="13135">
                  <c:v>21.8920833333334</c:v>
                </c:pt>
                <c:pt idx="13136">
                  <c:v>21.893750000000001</c:v>
                </c:pt>
                <c:pt idx="13137">
                  <c:v>21.895416666666701</c:v>
                </c:pt>
                <c:pt idx="13138">
                  <c:v>21.897083333333399</c:v>
                </c:pt>
                <c:pt idx="13139">
                  <c:v>21.89875</c:v>
                </c:pt>
                <c:pt idx="13140">
                  <c:v>21.9004166666667</c:v>
                </c:pt>
                <c:pt idx="13141">
                  <c:v>21.902083333333401</c:v>
                </c:pt>
                <c:pt idx="13142">
                  <c:v>21.903749999999999</c:v>
                </c:pt>
                <c:pt idx="13143">
                  <c:v>21.905416666666699</c:v>
                </c:pt>
                <c:pt idx="13144">
                  <c:v>21.9070833333334</c:v>
                </c:pt>
                <c:pt idx="13145">
                  <c:v>21.908750000000001</c:v>
                </c:pt>
                <c:pt idx="13146">
                  <c:v>21.910416666666698</c:v>
                </c:pt>
                <c:pt idx="13147">
                  <c:v>21.912083333333399</c:v>
                </c:pt>
                <c:pt idx="13148">
                  <c:v>21.91375</c:v>
                </c:pt>
                <c:pt idx="13149">
                  <c:v>21.915416666666701</c:v>
                </c:pt>
                <c:pt idx="13150">
                  <c:v>21.917083333333402</c:v>
                </c:pt>
                <c:pt idx="13151">
                  <c:v>21.918749999999999</c:v>
                </c:pt>
                <c:pt idx="13152">
                  <c:v>21.9204166666667</c:v>
                </c:pt>
                <c:pt idx="13153">
                  <c:v>21.922083333333401</c:v>
                </c:pt>
                <c:pt idx="13154">
                  <c:v>21.923749999999998</c:v>
                </c:pt>
                <c:pt idx="13155">
                  <c:v>21.925416666666699</c:v>
                </c:pt>
                <c:pt idx="13156">
                  <c:v>21.9270833333334</c:v>
                </c:pt>
                <c:pt idx="13157">
                  <c:v>21.928750000000001</c:v>
                </c:pt>
                <c:pt idx="13158">
                  <c:v>21.930416666666702</c:v>
                </c:pt>
                <c:pt idx="13159">
                  <c:v>21.932083333333399</c:v>
                </c:pt>
                <c:pt idx="13160">
                  <c:v>21.93375</c:v>
                </c:pt>
                <c:pt idx="13161">
                  <c:v>21.935416666666701</c:v>
                </c:pt>
                <c:pt idx="13162">
                  <c:v>21.937083333333401</c:v>
                </c:pt>
                <c:pt idx="13163">
                  <c:v>21.938749999999999</c:v>
                </c:pt>
                <c:pt idx="13164">
                  <c:v>21.9404166666667</c:v>
                </c:pt>
                <c:pt idx="13165">
                  <c:v>21.9420833333334</c:v>
                </c:pt>
                <c:pt idx="13166">
                  <c:v>21.943750000000001</c:v>
                </c:pt>
                <c:pt idx="13167">
                  <c:v>21.945416666666699</c:v>
                </c:pt>
                <c:pt idx="13168">
                  <c:v>21.947083333333399</c:v>
                </c:pt>
                <c:pt idx="13169">
                  <c:v>21.94875</c:v>
                </c:pt>
                <c:pt idx="13170">
                  <c:v>21.950416666666701</c:v>
                </c:pt>
                <c:pt idx="13171">
                  <c:v>21.952083333333398</c:v>
                </c:pt>
                <c:pt idx="13172">
                  <c:v>21.953749999999999</c:v>
                </c:pt>
                <c:pt idx="13173">
                  <c:v>21.9554166666667</c:v>
                </c:pt>
                <c:pt idx="13174">
                  <c:v>21.957083333333401</c:v>
                </c:pt>
                <c:pt idx="13175">
                  <c:v>21.958749999999998</c:v>
                </c:pt>
                <c:pt idx="13176">
                  <c:v>21.960416666666699</c:v>
                </c:pt>
                <c:pt idx="13177">
                  <c:v>21.9620833333334</c:v>
                </c:pt>
                <c:pt idx="13178">
                  <c:v>21.963750000000001</c:v>
                </c:pt>
                <c:pt idx="13179">
                  <c:v>21.965416666666702</c:v>
                </c:pt>
                <c:pt idx="13180">
                  <c:v>21.967083333333399</c:v>
                </c:pt>
                <c:pt idx="13181">
                  <c:v>21.96875</c:v>
                </c:pt>
                <c:pt idx="13182">
                  <c:v>21.970416666666701</c:v>
                </c:pt>
                <c:pt idx="13183">
                  <c:v>21.972083333333401</c:v>
                </c:pt>
                <c:pt idx="13184">
                  <c:v>21.973749999999999</c:v>
                </c:pt>
                <c:pt idx="13185">
                  <c:v>21.9754166666667</c:v>
                </c:pt>
                <c:pt idx="13186">
                  <c:v>21.9770833333334</c:v>
                </c:pt>
                <c:pt idx="13187">
                  <c:v>21.978750000000002</c:v>
                </c:pt>
                <c:pt idx="13188">
                  <c:v>21.980416666666699</c:v>
                </c:pt>
                <c:pt idx="13189">
                  <c:v>21.982083333333399</c:v>
                </c:pt>
                <c:pt idx="13190">
                  <c:v>21.983750000000001</c:v>
                </c:pt>
                <c:pt idx="13191">
                  <c:v>21.985416666666701</c:v>
                </c:pt>
                <c:pt idx="13192">
                  <c:v>21.987083333333398</c:v>
                </c:pt>
                <c:pt idx="13193">
                  <c:v>21.98875</c:v>
                </c:pt>
                <c:pt idx="13194">
                  <c:v>21.9904166666667</c:v>
                </c:pt>
                <c:pt idx="13195">
                  <c:v>21.992083333333401</c:v>
                </c:pt>
                <c:pt idx="13196">
                  <c:v>21.993749999999999</c:v>
                </c:pt>
                <c:pt idx="13197">
                  <c:v>21.995416666666699</c:v>
                </c:pt>
                <c:pt idx="13198">
                  <c:v>21.9970833333334</c:v>
                </c:pt>
                <c:pt idx="13199">
                  <c:v>21.998750000000001</c:v>
                </c:pt>
                <c:pt idx="13200">
                  <c:v>22.000416666666698</c:v>
                </c:pt>
                <c:pt idx="13201">
                  <c:v>22.002083333333399</c:v>
                </c:pt>
                <c:pt idx="13202">
                  <c:v>22.00375</c:v>
                </c:pt>
                <c:pt idx="13203">
                  <c:v>22.005416666666701</c:v>
                </c:pt>
                <c:pt idx="13204">
                  <c:v>22.007083333333401</c:v>
                </c:pt>
                <c:pt idx="13205">
                  <c:v>22.008749999999999</c:v>
                </c:pt>
                <c:pt idx="13206">
                  <c:v>22.0104166666667</c:v>
                </c:pt>
                <c:pt idx="13207">
                  <c:v>22.012083333333401</c:v>
                </c:pt>
                <c:pt idx="13208">
                  <c:v>22.013750000000002</c:v>
                </c:pt>
                <c:pt idx="13209">
                  <c:v>22.015416666666699</c:v>
                </c:pt>
                <c:pt idx="13210">
                  <c:v>22.0170833333334</c:v>
                </c:pt>
                <c:pt idx="13211">
                  <c:v>22.018750000000001</c:v>
                </c:pt>
                <c:pt idx="13212">
                  <c:v>22.020416666666701</c:v>
                </c:pt>
                <c:pt idx="13213">
                  <c:v>22.022083333333399</c:v>
                </c:pt>
                <c:pt idx="13214">
                  <c:v>22.02375</c:v>
                </c:pt>
                <c:pt idx="13215">
                  <c:v>22.0254166666667</c:v>
                </c:pt>
                <c:pt idx="13216">
                  <c:v>22.027083333333401</c:v>
                </c:pt>
                <c:pt idx="13217">
                  <c:v>22.028749999999999</c:v>
                </c:pt>
                <c:pt idx="13218">
                  <c:v>22.030416666666699</c:v>
                </c:pt>
                <c:pt idx="13219">
                  <c:v>22.0320833333334</c:v>
                </c:pt>
                <c:pt idx="13220">
                  <c:v>22.033750000000001</c:v>
                </c:pt>
                <c:pt idx="13221">
                  <c:v>22.035416666666698</c:v>
                </c:pt>
                <c:pt idx="13222">
                  <c:v>22.037083333333399</c:v>
                </c:pt>
                <c:pt idx="13223">
                  <c:v>22.03875</c:v>
                </c:pt>
                <c:pt idx="13224">
                  <c:v>22.040416666666701</c:v>
                </c:pt>
                <c:pt idx="13225">
                  <c:v>22.042083333333402</c:v>
                </c:pt>
                <c:pt idx="13226">
                  <c:v>22.043749999999999</c:v>
                </c:pt>
                <c:pt idx="13227">
                  <c:v>22.0454166666667</c:v>
                </c:pt>
                <c:pt idx="13228">
                  <c:v>22.047083333333401</c:v>
                </c:pt>
                <c:pt idx="13229">
                  <c:v>22.048749999999998</c:v>
                </c:pt>
                <c:pt idx="13230">
                  <c:v>22.050416666666699</c:v>
                </c:pt>
                <c:pt idx="13231">
                  <c:v>22.0520833333334</c:v>
                </c:pt>
                <c:pt idx="13232">
                  <c:v>22.053750000000001</c:v>
                </c:pt>
                <c:pt idx="13233">
                  <c:v>22.055416666666702</c:v>
                </c:pt>
                <c:pt idx="13234">
                  <c:v>22.057083333333399</c:v>
                </c:pt>
                <c:pt idx="13235">
                  <c:v>22.05875</c:v>
                </c:pt>
                <c:pt idx="13236">
                  <c:v>22.060416666666701</c:v>
                </c:pt>
                <c:pt idx="13237">
                  <c:v>22.062083333333401</c:v>
                </c:pt>
                <c:pt idx="13238">
                  <c:v>22.063749999999999</c:v>
                </c:pt>
                <c:pt idx="13239">
                  <c:v>22.0654166666667</c:v>
                </c:pt>
                <c:pt idx="13240">
                  <c:v>22.0670833333334</c:v>
                </c:pt>
                <c:pt idx="13241">
                  <c:v>22.068750000000001</c:v>
                </c:pt>
                <c:pt idx="13242">
                  <c:v>22.070416666666699</c:v>
                </c:pt>
                <c:pt idx="13243">
                  <c:v>22.072083333333399</c:v>
                </c:pt>
                <c:pt idx="13244">
                  <c:v>22.07375</c:v>
                </c:pt>
                <c:pt idx="13245">
                  <c:v>22.075416666666701</c:v>
                </c:pt>
                <c:pt idx="13246">
                  <c:v>22.077083333333398</c:v>
                </c:pt>
                <c:pt idx="13247">
                  <c:v>22.078749999999999</c:v>
                </c:pt>
                <c:pt idx="13248">
                  <c:v>22.0804166666667</c:v>
                </c:pt>
                <c:pt idx="13249">
                  <c:v>22.082083333333401</c:v>
                </c:pt>
                <c:pt idx="13250">
                  <c:v>22.083749999999998</c:v>
                </c:pt>
                <c:pt idx="13251">
                  <c:v>22.085416666666699</c:v>
                </c:pt>
                <c:pt idx="13252">
                  <c:v>22.0870833333334</c:v>
                </c:pt>
                <c:pt idx="13253">
                  <c:v>22.088750000000001</c:v>
                </c:pt>
                <c:pt idx="13254">
                  <c:v>22.090416666666702</c:v>
                </c:pt>
                <c:pt idx="13255">
                  <c:v>22.092083333333399</c:v>
                </c:pt>
                <c:pt idx="13256">
                  <c:v>22.09375</c:v>
                </c:pt>
                <c:pt idx="13257">
                  <c:v>22.095416666666701</c:v>
                </c:pt>
                <c:pt idx="13258">
                  <c:v>22.097083333333401</c:v>
                </c:pt>
                <c:pt idx="13259">
                  <c:v>22.098749999999999</c:v>
                </c:pt>
                <c:pt idx="13260">
                  <c:v>22.1004166666667</c:v>
                </c:pt>
                <c:pt idx="13261">
                  <c:v>22.1020833333334</c:v>
                </c:pt>
                <c:pt idx="13262">
                  <c:v>22.103750000000002</c:v>
                </c:pt>
                <c:pt idx="13263">
                  <c:v>22.105416666666699</c:v>
                </c:pt>
                <c:pt idx="13264">
                  <c:v>22.107083333333399</c:v>
                </c:pt>
                <c:pt idx="13265">
                  <c:v>22.108750000000001</c:v>
                </c:pt>
                <c:pt idx="13266">
                  <c:v>22.110416666666701</c:v>
                </c:pt>
                <c:pt idx="13267">
                  <c:v>22.112083333333398</c:v>
                </c:pt>
                <c:pt idx="13268">
                  <c:v>22.11375</c:v>
                </c:pt>
                <c:pt idx="13269">
                  <c:v>22.1154166666667</c:v>
                </c:pt>
                <c:pt idx="13270">
                  <c:v>22.117083333333401</c:v>
                </c:pt>
                <c:pt idx="13271">
                  <c:v>22.118749999999999</c:v>
                </c:pt>
                <c:pt idx="13272">
                  <c:v>22.120416666666699</c:v>
                </c:pt>
                <c:pt idx="13273">
                  <c:v>22.1220833333334</c:v>
                </c:pt>
                <c:pt idx="13274">
                  <c:v>22.123750000000001</c:v>
                </c:pt>
                <c:pt idx="13275">
                  <c:v>22.125416666666698</c:v>
                </c:pt>
                <c:pt idx="13276">
                  <c:v>22.127083333333399</c:v>
                </c:pt>
                <c:pt idx="13277">
                  <c:v>22.12875</c:v>
                </c:pt>
                <c:pt idx="13278">
                  <c:v>22.130416666666701</c:v>
                </c:pt>
                <c:pt idx="13279">
                  <c:v>22.132083333333401</c:v>
                </c:pt>
                <c:pt idx="13280">
                  <c:v>22.133749999999999</c:v>
                </c:pt>
                <c:pt idx="13281">
                  <c:v>22.1354166666667</c:v>
                </c:pt>
                <c:pt idx="13282">
                  <c:v>22.137083333333401</c:v>
                </c:pt>
                <c:pt idx="13283">
                  <c:v>22.138750000000002</c:v>
                </c:pt>
                <c:pt idx="13284">
                  <c:v>22.140416666666699</c:v>
                </c:pt>
                <c:pt idx="13285">
                  <c:v>22.1420833333334</c:v>
                </c:pt>
                <c:pt idx="13286">
                  <c:v>22.143750000000001</c:v>
                </c:pt>
                <c:pt idx="13287">
                  <c:v>22.145416666666701</c:v>
                </c:pt>
                <c:pt idx="13288">
                  <c:v>22.147083333333399</c:v>
                </c:pt>
                <c:pt idx="13289">
                  <c:v>22.14875</c:v>
                </c:pt>
                <c:pt idx="13290">
                  <c:v>22.1504166666667</c:v>
                </c:pt>
                <c:pt idx="13291">
                  <c:v>22.152083333333401</c:v>
                </c:pt>
                <c:pt idx="13292">
                  <c:v>22.153749999999999</c:v>
                </c:pt>
                <c:pt idx="13293">
                  <c:v>22.155416666666699</c:v>
                </c:pt>
                <c:pt idx="13294">
                  <c:v>22.1570833333334</c:v>
                </c:pt>
                <c:pt idx="13295">
                  <c:v>22.158750000000001</c:v>
                </c:pt>
                <c:pt idx="13296">
                  <c:v>22.160416666666698</c:v>
                </c:pt>
                <c:pt idx="13297">
                  <c:v>22.162083333333399</c:v>
                </c:pt>
                <c:pt idx="13298">
                  <c:v>22.16375</c:v>
                </c:pt>
                <c:pt idx="13299">
                  <c:v>22.165416666666701</c:v>
                </c:pt>
                <c:pt idx="13300">
                  <c:v>22.167083333333402</c:v>
                </c:pt>
                <c:pt idx="13301">
                  <c:v>22.168749999999999</c:v>
                </c:pt>
                <c:pt idx="13302">
                  <c:v>22.1704166666667</c:v>
                </c:pt>
                <c:pt idx="13303">
                  <c:v>22.172083333333401</c:v>
                </c:pt>
                <c:pt idx="13304">
                  <c:v>22.173749999999998</c:v>
                </c:pt>
                <c:pt idx="13305">
                  <c:v>22.175416666666699</c:v>
                </c:pt>
                <c:pt idx="13306">
                  <c:v>22.1770833333334</c:v>
                </c:pt>
                <c:pt idx="13307">
                  <c:v>22.178750000000001</c:v>
                </c:pt>
                <c:pt idx="13308">
                  <c:v>22.180416666666702</c:v>
                </c:pt>
                <c:pt idx="13309">
                  <c:v>22.182083333333399</c:v>
                </c:pt>
                <c:pt idx="13310">
                  <c:v>22.18375</c:v>
                </c:pt>
                <c:pt idx="13311">
                  <c:v>22.185416666666701</c:v>
                </c:pt>
                <c:pt idx="13312">
                  <c:v>22.187083333333401</c:v>
                </c:pt>
                <c:pt idx="13313">
                  <c:v>22.188749999999999</c:v>
                </c:pt>
                <c:pt idx="13314">
                  <c:v>22.1904166666667</c:v>
                </c:pt>
                <c:pt idx="13315">
                  <c:v>22.1920833333334</c:v>
                </c:pt>
                <c:pt idx="13316">
                  <c:v>22.193750000000001</c:v>
                </c:pt>
                <c:pt idx="13317">
                  <c:v>22.195416666666699</c:v>
                </c:pt>
                <c:pt idx="13318">
                  <c:v>22.197083333333399</c:v>
                </c:pt>
                <c:pt idx="13319">
                  <c:v>22.19875</c:v>
                </c:pt>
                <c:pt idx="13320">
                  <c:v>22.200416666666701</c:v>
                </c:pt>
                <c:pt idx="13321">
                  <c:v>22.202083333333398</c:v>
                </c:pt>
                <c:pt idx="13322">
                  <c:v>22.203749999999999</c:v>
                </c:pt>
                <c:pt idx="13323">
                  <c:v>22.2054166666667</c:v>
                </c:pt>
                <c:pt idx="13324">
                  <c:v>22.207083333333401</c:v>
                </c:pt>
                <c:pt idx="13325">
                  <c:v>22.208749999999998</c:v>
                </c:pt>
                <c:pt idx="13326">
                  <c:v>22.210416666666699</c:v>
                </c:pt>
                <c:pt idx="13327">
                  <c:v>22.2120833333334</c:v>
                </c:pt>
                <c:pt idx="13328">
                  <c:v>22.213750000000001</c:v>
                </c:pt>
                <c:pt idx="13329">
                  <c:v>22.215416666666702</c:v>
                </c:pt>
                <c:pt idx="13330">
                  <c:v>22.217083333333399</c:v>
                </c:pt>
                <c:pt idx="13331">
                  <c:v>22.21875</c:v>
                </c:pt>
                <c:pt idx="13332">
                  <c:v>22.220416666666701</c:v>
                </c:pt>
                <c:pt idx="13333">
                  <c:v>22.222083333333401</c:v>
                </c:pt>
                <c:pt idx="13334">
                  <c:v>22.223749999999999</c:v>
                </c:pt>
                <c:pt idx="13335">
                  <c:v>22.2254166666667</c:v>
                </c:pt>
                <c:pt idx="13336">
                  <c:v>22.2270833333334</c:v>
                </c:pt>
                <c:pt idx="13337">
                  <c:v>22.228750000000002</c:v>
                </c:pt>
                <c:pt idx="13338">
                  <c:v>22.230416666666699</c:v>
                </c:pt>
                <c:pt idx="13339">
                  <c:v>22.232083333333399</c:v>
                </c:pt>
                <c:pt idx="13340">
                  <c:v>22.233750000000001</c:v>
                </c:pt>
                <c:pt idx="13341">
                  <c:v>22.235416666666701</c:v>
                </c:pt>
                <c:pt idx="13342">
                  <c:v>22.237083333333398</c:v>
                </c:pt>
                <c:pt idx="13343">
                  <c:v>22.23875</c:v>
                </c:pt>
                <c:pt idx="13344">
                  <c:v>22.2404166666667</c:v>
                </c:pt>
                <c:pt idx="13345">
                  <c:v>22.242083333333401</c:v>
                </c:pt>
                <c:pt idx="13346">
                  <c:v>22.243749999999999</c:v>
                </c:pt>
                <c:pt idx="13347">
                  <c:v>22.245416666666699</c:v>
                </c:pt>
                <c:pt idx="13348">
                  <c:v>22.2470833333334</c:v>
                </c:pt>
                <c:pt idx="13349">
                  <c:v>22.248750000000001</c:v>
                </c:pt>
                <c:pt idx="13350">
                  <c:v>22.250416666666698</c:v>
                </c:pt>
                <c:pt idx="13351">
                  <c:v>22.252083333333399</c:v>
                </c:pt>
                <c:pt idx="13352">
                  <c:v>22.25375</c:v>
                </c:pt>
                <c:pt idx="13353">
                  <c:v>22.255416666666701</c:v>
                </c:pt>
                <c:pt idx="13354">
                  <c:v>22.257083333333401</c:v>
                </c:pt>
                <c:pt idx="13355">
                  <c:v>22.258749999999999</c:v>
                </c:pt>
                <c:pt idx="13356">
                  <c:v>22.2604166666667</c:v>
                </c:pt>
                <c:pt idx="13357">
                  <c:v>22.262083333333401</c:v>
                </c:pt>
                <c:pt idx="13358">
                  <c:v>22.263750000000002</c:v>
                </c:pt>
                <c:pt idx="13359">
                  <c:v>22.265416666666699</c:v>
                </c:pt>
                <c:pt idx="13360">
                  <c:v>22.2670833333334</c:v>
                </c:pt>
                <c:pt idx="13361">
                  <c:v>22.268750000000001</c:v>
                </c:pt>
                <c:pt idx="13362">
                  <c:v>22.270416666666701</c:v>
                </c:pt>
                <c:pt idx="13363">
                  <c:v>22.272083333333399</c:v>
                </c:pt>
                <c:pt idx="13364">
                  <c:v>22.27375</c:v>
                </c:pt>
                <c:pt idx="13365">
                  <c:v>22.2754166666667</c:v>
                </c:pt>
                <c:pt idx="13366">
                  <c:v>22.277083333333401</c:v>
                </c:pt>
                <c:pt idx="13367">
                  <c:v>22.278749999999999</c:v>
                </c:pt>
                <c:pt idx="13368">
                  <c:v>22.280416666666699</c:v>
                </c:pt>
                <c:pt idx="13369">
                  <c:v>22.2820833333334</c:v>
                </c:pt>
                <c:pt idx="13370">
                  <c:v>22.283750000000001</c:v>
                </c:pt>
                <c:pt idx="13371">
                  <c:v>22.285416666666698</c:v>
                </c:pt>
                <c:pt idx="13372">
                  <c:v>22.287083333333399</c:v>
                </c:pt>
                <c:pt idx="13373">
                  <c:v>22.28875</c:v>
                </c:pt>
                <c:pt idx="13374">
                  <c:v>22.290416666666701</c:v>
                </c:pt>
                <c:pt idx="13375">
                  <c:v>22.292083333333402</c:v>
                </c:pt>
                <c:pt idx="13376">
                  <c:v>22.293749999999999</c:v>
                </c:pt>
                <c:pt idx="13377">
                  <c:v>22.2954166666667</c:v>
                </c:pt>
                <c:pt idx="13378">
                  <c:v>22.297083333333401</c:v>
                </c:pt>
                <c:pt idx="13379">
                  <c:v>22.298749999999998</c:v>
                </c:pt>
                <c:pt idx="13380">
                  <c:v>22.300416666666699</c:v>
                </c:pt>
                <c:pt idx="13381">
                  <c:v>22.3020833333334</c:v>
                </c:pt>
                <c:pt idx="13382">
                  <c:v>22.303750000000001</c:v>
                </c:pt>
                <c:pt idx="13383">
                  <c:v>22.305416666666702</c:v>
                </c:pt>
                <c:pt idx="13384">
                  <c:v>22.307083333333399</c:v>
                </c:pt>
                <c:pt idx="13385">
                  <c:v>22.30875</c:v>
                </c:pt>
                <c:pt idx="13386">
                  <c:v>22.310416666666701</c:v>
                </c:pt>
                <c:pt idx="13387">
                  <c:v>22.312083333333401</c:v>
                </c:pt>
                <c:pt idx="13388">
                  <c:v>22.313749999999999</c:v>
                </c:pt>
                <c:pt idx="13389">
                  <c:v>22.3154166666667</c:v>
                </c:pt>
                <c:pt idx="13390">
                  <c:v>22.3170833333334</c:v>
                </c:pt>
                <c:pt idx="13391">
                  <c:v>22.318750000000001</c:v>
                </c:pt>
                <c:pt idx="13392">
                  <c:v>22.320416666666699</c:v>
                </c:pt>
                <c:pt idx="13393">
                  <c:v>22.322083333333399</c:v>
                </c:pt>
                <c:pt idx="13394">
                  <c:v>22.32375</c:v>
                </c:pt>
                <c:pt idx="13395">
                  <c:v>22.325416666666701</c:v>
                </c:pt>
                <c:pt idx="13396">
                  <c:v>22.327083333333398</c:v>
                </c:pt>
                <c:pt idx="13397">
                  <c:v>22.328749999999999</c:v>
                </c:pt>
                <c:pt idx="13398">
                  <c:v>22.3304166666667</c:v>
                </c:pt>
                <c:pt idx="13399">
                  <c:v>22.332083333333401</c:v>
                </c:pt>
                <c:pt idx="13400">
                  <c:v>22.333749999999998</c:v>
                </c:pt>
                <c:pt idx="13401">
                  <c:v>22.335416666666699</c:v>
                </c:pt>
                <c:pt idx="13402">
                  <c:v>22.3370833333334</c:v>
                </c:pt>
                <c:pt idx="13403">
                  <c:v>22.338750000000001</c:v>
                </c:pt>
                <c:pt idx="13404">
                  <c:v>22.340416666666702</c:v>
                </c:pt>
                <c:pt idx="13405">
                  <c:v>22.342083333333399</c:v>
                </c:pt>
                <c:pt idx="13406">
                  <c:v>22.34375</c:v>
                </c:pt>
                <c:pt idx="13407">
                  <c:v>22.345416666666701</c:v>
                </c:pt>
                <c:pt idx="13408">
                  <c:v>22.347083333333401</c:v>
                </c:pt>
                <c:pt idx="13409">
                  <c:v>22.348749999999999</c:v>
                </c:pt>
                <c:pt idx="13410">
                  <c:v>22.3504166666667</c:v>
                </c:pt>
                <c:pt idx="13411">
                  <c:v>22.3520833333334</c:v>
                </c:pt>
                <c:pt idx="13412">
                  <c:v>22.353750000000002</c:v>
                </c:pt>
                <c:pt idx="13413">
                  <c:v>22.355416666666699</c:v>
                </c:pt>
                <c:pt idx="13414">
                  <c:v>22.357083333333399</c:v>
                </c:pt>
                <c:pt idx="13415">
                  <c:v>22.358750000000001</c:v>
                </c:pt>
                <c:pt idx="13416">
                  <c:v>22.360416666666701</c:v>
                </c:pt>
                <c:pt idx="13417">
                  <c:v>22.362083333333398</c:v>
                </c:pt>
                <c:pt idx="13418">
                  <c:v>22.36375</c:v>
                </c:pt>
                <c:pt idx="13419">
                  <c:v>22.3654166666667</c:v>
                </c:pt>
                <c:pt idx="13420">
                  <c:v>22.367083333333401</c:v>
                </c:pt>
                <c:pt idx="13421">
                  <c:v>22.368749999999999</c:v>
                </c:pt>
                <c:pt idx="13422">
                  <c:v>22.370416666666699</c:v>
                </c:pt>
                <c:pt idx="13423">
                  <c:v>22.3720833333334</c:v>
                </c:pt>
                <c:pt idx="13424">
                  <c:v>22.373750000000001</c:v>
                </c:pt>
                <c:pt idx="13425">
                  <c:v>22.375416666666698</c:v>
                </c:pt>
                <c:pt idx="13426">
                  <c:v>22.377083333333399</c:v>
                </c:pt>
                <c:pt idx="13427">
                  <c:v>22.37875</c:v>
                </c:pt>
                <c:pt idx="13428">
                  <c:v>22.380416666666701</c:v>
                </c:pt>
                <c:pt idx="13429">
                  <c:v>22.382083333333401</c:v>
                </c:pt>
                <c:pt idx="13430">
                  <c:v>22.383749999999999</c:v>
                </c:pt>
                <c:pt idx="13431">
                  <c:v>22.3854166666667</c:v>
                </c:pt>
                <c:pt idx="13432">
                  <c:v>22.387083333333401</c:v>
                </c:pt>
                <c:pt idx="13433">
                  <c:v>22.388750000000002</c:v>
                </c:pt>
                <c:pt idx="13434">
                  <c:v>22.390416666666699</c:v>
                </c:pt>
                <c:pt idx="13435">
                  <c:v>22.3920833333334</c:v>
                </c:pt>
                <c:pt idx="13436">
                  <c:v>22.393750000000001</c:v>
                </c:pt>
                <c:pt idx="13437">
                  <c:v>22.395416666666701</c:v>
                </c:pt>
                <c:pt idx="13438">
                  <c:v>22.397083333333399</c:v>
                </c:pt>
                <c:pt idx="13439">
                  <c:v>22.39875</c:v>
                </c:pt>
                <c:pt idx="13440">
                  <c:v>22.4004166666667</c:v>
                </c:pt>
                <c:pt idx="13441">
                  <c:v>22.402083333333401</c:v>
                </c:pt>
                <c:pt idx="13442">
                  <c:v>22.403749999999999</c:v>
                </c:pt>
                <c:pt idx="13443">
                  <c:v>22.405416666666699</c:v>
                </c:pt>
                <c:pt idx="13444">
                  <c:v>22.4070833333334</c:v>
                </c:pt>
                <c:pt idx="13445">
                  <c:v>22.408750000000001</c:v>
                </c:pt>
                <c:pt idx="13446">
                  <c:v>22.410416666666698</c:v>
                </c:pt>
                <c:pt idx="13447">
                  <c:v>22.412083333333399</c:v>
                </c:pt>
                <c:pt idx="13448">
                  <c:v>22.41375</c:v>
                </c:pt>
                <c:pt idx="13449">
                  <c:v>22.415416666666701</c:v>
                </c:pt>
                <c:pt idx="13450">
                  <c:v>22.417083333333402</c:v>
                </c:pt>
                <c:pt idx="13451">
                  <c:v>22.418749999999999</c:v>
                </c:pt>
                <c:pt idx="13452">
                  <c:v>22.4204166666667</c:v>
                </c:pt>
                <c:pt idx="13453">
                  <c:v>22.422083333333401</c:v>
                </c:pt>
                <c:pt idx="13454">
                  <c:v>22.423749999999998</c:v>
                </c:pt>
                <c:pt idx="13455">
                  <c:v>22.425416666666699</c:v>
                </c:pt>
                <c:pt idx="13456">
                  <c:v>22.4270833333334</c:v>
                </c:pt>
                <c:pt idx="13457">
                  <c:v>22.428750000000001</c:v>
                </c:pt>
                <c:pt idx="13458">
                  <c:v>22.430416666666702</c:v>
                </c:pt>
                <c:pt idx="13459">
                  <c:v>22.432083333333399</c:v>
                </c:pt>
                <c:pt idx="13460">
                  <c:v>22.43375</c:v>
                </c:pt>
                <c:pt idx="13461">
                  <c:v>22.435416666666701</c:v>
                </c:pt>
                <c:pt idx="13462">
                  <c:v>22.437083333333401</c:v>
                </c:pt>
                <c:pt idx="13463">
                  <c:v>22.438749999999999</c:v>
                </c:pt>
                <c:pt idx="13464">
                  <c:v>22.4404166666667</c:v>
                </c:pt>
                <c:pt idx="13465">
                  <c:v>22.4420833333334</c:v>
                </c:pt>
                <c:pt idx="13466">
                  <c:v>22.443750000000001</c:v>
                </c:pt>
                <c:pt idx="13467">
                  <c:v>22.445416666666699</c:v>
                </c:pt>
                <c:pt idx="13468">
                  <c:v>22.447083333333399</c:v>
                </c:pt>
                <c:pt idx="13469">
                  <c:v>22.44875</c:v>
                </c:pt>
                <c:pt idx="13470">
                  <c:v>22.450416666666701</c:v>
                </c:pt>
                <c:pt idx="13471">
                  <c:v>22.452083333333398</c:v>
                </c:pt>
                <c:pt idx="13472">
                  <c:v>22.453749999999999</c:v>
                </c:pt>
                <c:pt idx="13473">
                  <c:v>22.4554166666667</c:v>
                </c:pt>
                <c:pt idx="13474">
                  <c:v>22.457083333333401</c:v>
                </c:pt>
                <c:pt idx="13475">
                  <c:v>22.458749999999998</c:v>
                </c:pt>
                <c:pt idx="13476">
                  <c:v>22.460416666666699</c:v>
                </c:pt>
                <c:pt idx="13477">
                  <c:v>22.4620833333334</c:v>
                </c:pt>
                <c:pt idx="13478">
                  <c:v>22.463750000000001</c:v>
                </c:pt>
                <c:pt idx="13479">
                  <c:v>22.465416666666702</c:v>
                </c:pt>
                <c:pt idx="13480">
                  <c:v>22.467083333333399</c:v>
                </c:pt>
                <c:pt idx="13481">
                  <c:v>22.46875</c:v>
                </c:pt>
                <c:pt idx="13482">
                  <c:v>22.470416666666701</c:v>
                </c:pt>
                <c:pt idx="13483">
                  <c:v>22.472083333333401</c:v>
                </c:pt>
                <c:pt idx="13484">
                  <c:v>22.473749999999999</c:v>
                </c:pt>
                <c:pt idx="13485">
                  <c:v>22.4754166666667</c:v>
                </c:pt>
                <c:pt idx="13486">
                  <c:v>22.4770833333334</c:v>
                </c:pt>
                <c:pt idx="13487">
                  <c:v>22.478750000000002</c:v>
                </c:pt>
                <c:pt idx="13488">
                  <c:v>22.480416666666699</c:v>
                </c:pt>
                <c:pt idx="13489">
                  <c:v>22.482083333333399</c:v>
                </c:pt>
                <c:pt idx="13490">
                  <c:v>22.483750000000001</c:v>
                </c:pt>
                <c:pt idx="13491">
                  <c:v>22.485416666666701</c:v>
                </c:pt>
                <c:pt idx="13492">
                  <c:v>22.487083333333398</c:v>
                </c:pt>
                <c:pt idx="13493">
                  <c:v>22.48875</c:v>
                </c:pt>
                <c:pt idx="13494">
                  <c:v>22.4904166666667</c:v>
                </c:pt>
                <c:pt idx="13495">
                  <c:v>22.492083333333401</c:v>
                </c:pt>
                <c:pt idx="13496">
                  <c:v>22.493749999999999</c:v>
                </c:pt>
                <c:pt idx="13497">
                  <c:v>22.495416666666699</c:v>
                </c:pt>
                <c:pt idx="13498">
                  <c:v>22.4970833333334</c:v>
                </c:pt>
                <c:pt idx="13499">
                  <c:v>22.498750000000001</c:v>
                </c:pt>
                <c:pt idx="13500">
                  <c:v>22.500416666666698</c:v>
                </c:pt>
                <c:pt idx="13501">
                  <c:v>22.502083333333399</c:v>
                </c:pt>
                <c:pt idx="13502">
                  <c:v>22.50375</c:v>
                </c:pt>
                <c:pt idx="13503">
                  <c:v>22.505416666666701</c:v>
                </c:pt>
                <c:pt idx="13504">
                  <c:v>22.507083333333401</c:v>
                </c:pt>
                <c:pt idx="13505">
                  <c:v>22.508749999999999</c:v>
                </c:pt>
                <c:pt idx="13506">
                  <c:v>22.5104166666667</c:v>
                </c:pt>
                <c:pt idx="13507">
                  <c:v>22.512083333333401</c:v>
                </c:pt>
                <c:pt idx="13508">
                  <c:v>22.513750000000002</c:v>
                </c:pt>
                <c:pt idx="13509">
                  <c:v>22.515416666666699</c:v>
                </c:pt>
                <c:pt idx="13510">
                  <c:v>22.5170833333334</c:v>
                </c:pt>
                <c:pt idx="13511">
                  <c:v>22.518750000000001</c:v>
                </c:pt>
                <c:pt idx="13512">
                  <c:v>22.520416666666701</c:v>
                </c:pt>
                <c:pt idx="13513">
                  <c:v>22.522083333333399</c:v>
                </c:pt>
                <c:pt idx="13514">
                  <c:v>22.52375</c:v>
                </c:pt>
                <c:pt idx="13515">
                  <c:v>22.5254166666667</c:v>
                </c:pt>
                <c:pt idx="13516">
                  <c:v>22.527083333333401</c:v>
                </c:pt>
                <c:pt idx="13517">
                  <c:v>22.528749999999999</c:v>
                </c:pt>
                <c:pt idx="13518">
                  <c:v>22.530416666666699</c:v>
                </c:pt>
                <c:pt idx="13519">
                  <c:v>22.5320833333334</c:v>
                </c:pt>
                <c:pt idx="13520">
                  <c:v>22.533750000000001</c:v>
                </c:pt>
                <c:pt idx="13521">
                  <c:v>22.535416666666698</c:v>
                </c:pt>
                <c:pt idx="13522">
                  <c:v>22.537083333333399</c:v>
                </c:pt>
                <c:pt idx="13523">
                  <c:v>22.53875</c:v>
                </c:pt>
                <c:pt idx="13524">
                  <c:v>22.540416666666701</c:v>
                </c:pt>
                <c:pt idx="13525">
                  <c:v>22.542083333333402</c:v>
                </c:pt>
                <c:pt idx="13526">
                  <c:v>22.543749999999999</c:v>
                </c:pt>
                <c:pt idx="13527">
                  <c:v>22.5454166666667</c:v>
                </c:pt>
                <c:pt idx="13528">
                  <c:v>22.547083333333401</c:v>
                </c:pt>
                <c:pt idx="13529">
                  <c:v>22.548749999999998</c:v>
                </c:pt>
                <c:pt idx="13530">
                  <c:v>22.550416666666699</c:v>
                </c:pt>
                <c:pt idx="13531">
                  <c:v>22.5520833333334</c:v>
                </c:pt>
                <c:pt idx="13532">
                  <c:v>22.553750000000001</c:v>
                </c:pt>
                <c:pt idx="13533">
                  <c:v>22.555416666666702</c:v>
                </c:pt>
                <c:pt idx="13534">
                  <c:v>22.557083333333399</c:v>
                </c:pt>
                <c:pt idx="13535">
                  <c:v>22.55875</c:v>
                </c:pt>
                <c:pt idx="13536">
                  <c:v>22.560416666666701</c:v>
                </c:pt>
                <c:pt idx="13537">
                  <c:v>22.562083333333401</c:v>
                </c:pt>
                <c:pt idx="13538">
                  <c:v>22.563749999999999</c:v>
                </c:pt>
                <c:pt idx="13539">
                  <c:v>22.5654166666667</c:v>
                </c:pt>
                <c:pt idx="13540">
                  <c:v>22.5670833333334</c:v>
                </c:pt>
                <c:pt idx="13541">
                  <c:v>22.568750000000001</c:v>
                </c:pt>
                <c:pt idx="13542">
                  <c:v>22.570416666666699</c:v>
                </c:pt>
                <c:pt idx="13543">
                  <c:v>22.572083333333399</c:v>
                </c:pt>
                <c:pt idx="13544">
                  <c:v>22.57375</c:v>
                </c:pt>
                <c:pt idx="13545">
                  <c:v>22.575416666666701</c:v>
                </c:pt>
                <c:pt idx="13546">
                  <c:v>22.577083333333398</c:v>
                </c:pt>
                <c:pt idx="13547">
                  <c:v>22.578749999999999</c:v>
                </c:pt>
                <c:pt idx="13548">
                  <c:v>22.5804166666667</c:v>
                </c:pt>
                <c:pt idx="13549">
                  <c:v>22.582083333333401</c:v>
                </c:pt>
                <c:pt idx="13550">
                  <c:v>22.583749999999998</c:v>
                </c:pt>
                <c:pt idx="13551">
                  <c:v>22.585416666666699</c:v>
                </c:pt>
                <c:pt idx="13552">
                  <c:v>22.5870833333334</c:v>
                </c:pt>
                <c:pt idx="13553">
                  <c:v>22.588750000000001</c:v>
                </c:pt>
                <c:pt idx="13554">
                  <c:v>22.590416666666702</c:v>
                </c:pt>
                <c:pt idx="13555">
                  <c:v>22.592083333333399</c:v>
                </c:pt>
                <c:pt idx="13556">
                  <c:v>22.59375</c:v>
                </c:pt>
                <c:pt idx="13557">
                  <c:v>22.595416666666701</c:v>
                </c:pt>
                <c:pt idx="13558">
                  <c:v>22.597083333333401</c:v>
                </c:pt>
                <c:pt idx="13559">
                  <c:v>22.598749999999999</c:v>
                </c:pt>
                <c:pt idx="13560">
                  <c:v>22.6004166666667</c:v>
                </c:pt>
                <c:pt idx="13561">
                  <c:v>22.6020833333334</c:v>
                </c:pt>
                <c:pt idx="13562">
                  <c:v>22.603750000000002</c:v>
                </c:pt>
                <c:pt idx="13563">
                  <c:v>22.605416666666699</c:v>
                </c:pt>
                <c:pt idx="13564">
                  <c:v>22.607083333333399</c:v>
                </c:pt>
                <c:pt idx="13565">
                  <c:v>22.608750000000001</c:v>
                </c:pt>
                <c:pt idx="13566">
                  <c:v>22.610416666666701</c:v>
                </c:pt>
                <c:pt idx="13567">
                  <c:v>22.612083333333398</c:v>
                </c:pt>
                <c:pt idx="13568">
                  <c:v>22.61375</c:v>
                </c:pt>
                <c:pt idx="13569">
                  <c:v>22.6154166666667</c:v>
                </c:pt>
                <c:pt idx="13570">
                  <c:v>22.617083333333401</c:v>
                </c:pt>
                <c:pt idx="13571">
                  <c:v>22.618749999999999</c:v>
                </c:pt>
                <c:pt idx="13572">
                  <c:v>22.620416666666699</c:v>
                </c:pt>
                <c:pt idx="13573">
                  <c:v>22.6220833333334</c:v>
                </c:pt>
                <c:pt idx="13574">
                  <c:v>22.623750000000001</c:v>
                </c:pt>
                <c:pt idx="13575">
                  <c:v>22.625416666666698</c:v>
                </c:pt>
                <c:pt idx="13576">
                  <c:v>22.627083333333399</c:v>
                </c:pt>
                <c:pt idx="13577">
                  <c:v>22.62875</c:v>
                </c:pt>
                <c:pt idx="13578">
                  <c:v>22.630416666666701</c:v>
                </c:pt>
                <c:pt idx="13579">
                  <c:v>22.632083333333401</c:v>
                </c:pt>
                <c:pt idx="13580">
                  <c:v>22.633749999999999</c:v>
                </c:pt>
                <c:pt idx="13581">
                  <c:v>22.6354166666667</c:v>
                </c:pt>
                <c:pt idx="13582">
                  <c:v>22.637083333333401</c:v>
                </c:pt>
                <c:pt idx="13583">
                  <c:v>22.638750000000002</c:v>
                </c:pt>
                <c:pt idx="13584">
                  <c:v>22.640416666666699</c:v>
                </c:pt>
                <c:pt idx="13585">
                  <c:v>22.6420833333334</c:v>
                </c:pt>
                <c:pt idx="13586">
                  <c:v>22.643750000000001</c:v>
                </c:pt>
                <c:pt idx="13587">
                  <c:v>22.645416666666701</c:v>
                </c:pt>
                <c:pt idx="13588">
                  <c:v>22.647083333333399</c:v>
                </c:pt>
                <c:pt idx="13589">
                  <c:v>22.64875</c:v>
                </c:pt>
                <c:pt idx="13590">
                  <c:v>22.6504166666667</c:v>
                </c:pt>
                <c:pt idx="13591">
                  <c:v>22.652083333333401</c:v>
                </c:pt>
                <c:pt idx="13592">
                  <c:v>22.653749999999999</c:v>
                </c:pt>
                <c:pt idx="13593">
                  <c:v>22.655416666666699</c:v>
                </c:pt>
                <c:pt idx="13594">
                  <c:v>22.6570833333334</c:v>
                </c:pt>
                <c:pt idx="13595">
                  <c:v>22.658750000000001</c:v>
                </c:pt>
                <c:pt idx="13596">
                  <c:v>22.660416666666698</c:v>
                </c:pt>
                <c:pt idx="13597">
                  <c:v>22.662083333333399</c:v>
                </c:pt>
                <c:pt idx="13598">
                  <c:v>22.66375</c:v>
                </c:pt>
                <c:pt idx="13599">
                  <c:v>22.665416666666701</c:v>
                </c:pt>
                <c:pt idx="13600">
                  <c:v>22.667083333333402</c:v>
                </c:pt>
                <c:pt idx="13601">
                  <c:v>22.668749999999999</c:v>
                </c:pt>
                <c:pt idx="13602">
                  <c:v>22.6704166666667</c:v>
                </c:pt>
                <c:pt idx="13603">
                  <c:v>22.672083333333401</c:v>
                </c:pt>
                <c:pt idx="13604">
                  <c:v>22.673749999999998</c:v>
                </c:pt>
                <c:pt idx="13605">
                  <c:v>22.675416666666699</c:v>
                </c:pt>
                <c:pt idx="13606">
                  <c:v>22.6770833333334</c:v>
                </c:pt>
                <c:pt idx="13607">
                  <c:v>22.678750000000001</c:v>
                </c:pt>
                <c:pt idx="13608">
                  <c:v>22.680416666666702</c:v>
                </c:pt>
                <c:pt idx="13609">
                  <c:v>22.682083333333399</c:v>
                </c:pt>
                <c:pt idx="13610">
                  <c:v>22.68375</c:v>
                </c:pt>
                <c:pt idx="13611">
                  <c:v>22.685416666666701</c:v>
                </c:pt>
                <c:pt idx="13612">
                  <c:v>22.687083333333401</c:v>
                </c:pt>
                <c:pt idx="13613">
                  <c:v>22.688749999999999</c:v>
                </c:pt>
                <c:pt idx="13614">
                  <c:v>22.6904166666667</c:v>
                </c:pt>
                <c:pt idx="13615">
                  <c:v>22.6920833333334</c:v>
                </c:pt>
                <c:pt idx="13616">
                  <c:v>22.693750000000001</c:v>
                </c:pt>
                <c:pt idx="13617">
                  <c:v>22.695416666666699</c:v>
                </c:pt>
                <c:pt idx="13618">
                  <c:v>22.697083333333399</c:v>
                </c:pt>
                <c:pt idx="13619">
                  <c:v>22.69875</c:v>
                </c:pt>
                <c:pt idx="13620">
                  <c:v>22.700416666666701</c:v>
                </c:pt>
                <c:pt idx="13621">
                  <c:v>22.702083333333398</c:v>
                </c:pt>
                <c:pt idx="13622">
                  <c:v>22.703749999999999</c:v>
                </c:pt>
                <c:pt idx="13623">
                  <c:v>22.7054166666667</c:v>
                </c:pt>
                <c:pt idx="13624">
                  <c:v>22.707083333333401</c:v>
                </c:pt>
                <c:pt idx="13625">
                  <c:v>22.708749999999998</c:v>
                </c:pt>
                <c:pt idx="13626">
                  <c:v>22.710416666666699</c:v>
                </c:pt>
                <c:pt idx="13627">
                  <c:v>22.7120833333334</c:v>
                </c:pt>
                <c:pt idx="13628">
                  <c:v>22.713750000000001</c:v>
                </c:pt>
                <c:pt idx="13629">
                  <c:v>22.715416666666702</c:v>
                </c:pt>
                <c:pt idx="13630">
                  <c:v>22.717083333333399</c:v>
                </c:pt>
                <c:pt idx="13631">
                  <c:v>22.71875</c:v>
                </c:pt>
                <c:pt idx="13632">
                  <c:v>22.720416666666701</c:v>
                </c:pt>
                <c:pt idx="13633">
                  <c:v>22.722083333333401</c:v>
                </c:pt>
                <c:pt idx="13634">
                  <c:v>22.723749999999999</c:v>
                </c:pt>
                <c:pt idx="13635">
                  <c:v>22.7254166666667</c:v>
                </c:pt>
                <c:pt idx="13636">
                  <c:v>22.7270833333334</c:v>
                </c:pt>
                <c:pt idx="13637">
                  <c:v>22.728750000000002</c:v>
                </c:pt>
                <c:pt idx="13638">
                  <c:v>22.730416666666699</c:v>
                </c:pt>
                <c:pt idx="13639">
                  <c:v>22.732083333333399</c:v>
                </c:pt>
                <c:pt idx="13640">
                  <c:v>22.733750000000001</c:v>
                </c:pt>
                <c:pt idx="13641">
                  <c:v>22.735416666666701</c:v>
                </c:pt>
                <c:pt idx="13642">
                  <c:v>22.737083333333398</c:v>
                </c:pt>
                <c:pt idx="13643">
                  <c:v>22.73875</c:v>
                </c:pt>
                <c:pt idx="13644">
                  <c:v>22.7404166666667</c:v>
                </c:pt>
                <c:pt idx="13645">
                  <c:v>22.742083333333401</c:v>
                </c:pt>
                <c:pt idx="13646">
                  <c:v>22.743749999999999</c:v>
                </c:pt>
                <c:pt idx="13647">
                  <c:v>22.745416666666699</c:v>
                </c:pt>
                <c:pt idx="13648">
                  <c:v>22.7470833333334</c:v>
                </c:pt>
                <c:pt idx="13649">
                  <c:v>22.748750000000001</c:v>
                </c:pt>
                <c:pt idx="13650">
                  <c:v>22.750416666666698</c:v>
                </c:pt>
                <c:pt idx="13651">
                  <c:v>22.752083333333399</c:v>
                </c:pt>
                <c:pt idx="13652">
                  <c:v>22.75375</c:v>
                </c:pt>
                <c:pt idx="13653">
                  <c:v>22.755416666666701</c:v>
                </c:pt>
                <c:pt idx="13654">
                  <c:v>22.757083333333401</c:v>
                </c:pt>
                <c:pt idx="13655">
                  <c:v>22.758749999999999</c:v>
                </c:pt>
                <c:pt idx="13656">
                  <c:v>22.7604166666667</c:v>
                </c:pt>
                <c:pt idx="13657">
                  <c:v>22.762083333333401</c:v>
                </c:pt>
                <c:pt idx="13658">
                  <c:v>22.763750000000002</c:v>
                </c:pt>
                <c:pt idx="13659">
                  <c:v>22.765416666666699</c:v>
                </c:pt>
                <c:pt idx="13660">
                  <c:v>22.7670833333334</c:v>
                </c:pt>
                <c:pt idx="13661">
                  <c:v>22.768750000000001</c:v>
                </c:pt>
                <c:pt idx="13662">
                  <c:v>22.770416666666701</c:v>
                </c:pt>
                <c:pt idx="13663">
                  <c:v>22.772083333333399</c:v>
                </c:pt>
                <c:pt idx="13664">
                  <c:v>22.77375</c:v>
                </c:pt>
                <c:pt idx="13665">
                  <c:v>22.7754166666667</c:v>
                </c:pt>
                <c:pt idx="13666">
                  <c:v>22.777083333333401</c:v>
                </c:pt>
                <c:pt idx="13667">
                  <c:v>22.778749999999999</c:v>
                </c:pt>
                <c:pt idx="13668">
                  <c:v>22.780416666666699</c:v>
                </c:pt>
                <c:pt idx="13669">
                  <c:v>22.7820833333334</c:v>
                </c:pt>
                <c:pt idx="13670">
                  <c:v>22.783750000000001</c:v>
                </c:pt>
                <c:pt idx="13671">
                  <c:v>22.785416666666698</c:v>
                </c:pt>
                <c:pt idx="13672">
                  <c:v>22.787083333333399</c:v>
                </c:pt>
                <c:pt idx="13673">
                  <c:v>22.78875</c:v>
                </c:pt>
                <c:pt idx="13674">
                  <c:v>22.790416666666701</c:v>
                </c:pt>
                <c:pt idx="13675">
                  <c:v>22.792083333333402</c:v>
                </c:pt>
                <c:pt idx="13676">
                  <c:v>22.793749999999999</c:v>
                </c:pt>
                <c:pt idx="13677">
                  <c:v>22.7954166666667</c:v>
                </c:pt>
                <c:pt idx="13678">
                  <c:v>22.797083333333401</c:v>
                </c:pt>
                <c:pt idx="13679">
                  <c:v>22.798749999999998</c:v>
                </c:pt>
                <c:pt idx="13680">
                  <c:v>22.800416666666699</c:v>
                </c:pt>
                <c:pt idx="13681">
                  <c:v>22.8020833333334</c:v>
                </c:pt>
                <c:pt idx="13682">
                  <c:v>22.803750000000001</c:v>
                </c:pt>
                <c:pt idx="13683">
                  <c:v>22.805416666666702</c:v>
                </c:pt>
                <c:pt idx="13684">
                  <c:v>22.807083333333399</c:v>
                </c:pt>
                <c:pt idx="13685">
                  <c:v>22.80875</c:v>
                </c:pt>
                <c:pt idx="13686">
                  <c:v>22.810416666666701</c:v>
                </c:pt>
                <c:pt idx="13687">
                  <c:v>22.812083333333401</c:v>
                </c:pt>
                <c:pt idx="13688">
                  <c:v>22.813749999999999</c:v>
                </c:pt>
                <c:pt idx="13689">
                  <c:v>22.8154166666667</c:v>
                </c:pt>
                <c:pt idx="13690">
                  <c:v>22.8170833333334</c:v>
                </c:pt>
                <c:pt idx="13691">
                  <c:v>22.818750000000001</c:v>
                </c:pt>
                <c:pt idx="13692">
                  <c:v>22.820416666666699</c:v>
                </c:pt>
                <c:pt idx="13693">
                  <c:v>22.822083333333399</c:v>
                </c:pt>
                <c:pt idx="13694">
                  <c:v>22.82375</c:v>
                </c:pt>
                <c:pt idx="13695">
                  <c:v>22.825416666666701</c:v>
                </c:pt>
                <c:pt idx="13696">
                  <c:v>22.827083333333398</c:v>
                </c:pt>
                <c:pt idx="13697">
                  <c:v>22.828749999999999</c:v>
                </c:pt>
                <c:pt idx="13698">
                  <c:v>22.8304166666667</c:v>
                </c:pt>
                <c:pt idx="13699">
                  <c:v>22.832083333333401</c:v>
                </c:pt>
                <c:pt idx="13700">
                  <c:v>22.833749999999998</c:v>
                </c:pt>
                <c:pt idx="13701">
                  <c:v>22.835416666666699</c:v>
                </c:pt>
                <c:pt idx="13702">
                  <c:v>22.8370833333334</c:v>
                </c:pt>
                <c:pt idx="13703">
                  <c:v>22.838750000000001</c:v>
                </c:pt>
                <c:pt idx="13704">
                  <c:v>22.840416666666702</c:v>
                </c:pt>
                <c:pt idx="13705">
                  <c:v>22.842083333333399</c:v>
                </c:pt>
                <c:pt idx="13706">
                  <c:v>22.84375</c:v>
                </c:pt>
                <c:pt idx="13707">
                  <c:v>22.845416666666701</c:v>
                </c:pt>
                <c:pt idx="13708">
                  <c:v>22.847083333333401</c:v>
                </c:pt>
                <c:pt idx="13709">
                  <c:v>22.848749999999999</c:v>
                </c:pt>
                <c:pt idx="13710">
                  <c:v>22.8504166666667</c:v>
                </c:pt>
                <c:pt idx="13711">
                  <c:v>22.8520833333334</c:v>
                </c:pt>
                <c:pt idx="13712">
                  <c:v>22.853750000000002</c:v>
                </c:pt>
                <c:pt idx="13713">
                  <c:v>22.855416666666699</c:v>
                </c:pt>
                <c:pt idx="13714">
                  <c:v>22.857083333333399</c:v>
                </c:pt>
                <c:pt idx="13715">
                  <c:v>22.858750000000001</c:v>
                </c:pt>
                <c:pt idx="13716">
                  <c:v>22.860416666666701</c:v>
                </c:pt>
                <c:pt idx="13717">
                  <c:v>22.862083333333398</c:v>
                </c:pt>
                <c:pt idx="13718">
                  <c:v>22.86375</c:v>
                </c:pt>
                <c:pt idx="13719">
                  <c:v>22.8654166666667</c:v>
                </c:pt>
                <c:pt idx="13720">
                  <c:v>22.867083333333401</c:v>
                </c:pt>
                <c:pt idx="13721">
                  <c:v>22.868749999999999</c:v>
                </c:pt>
                <c:pt idx="13722">
                  <c:v>22.870416666666699</c:v>
                </c:pt>
                <c:pt idx="13723">
                  <c:v>22.8720833333334</c:v>
                </c:pt>
                <c:pt idx="13724">
                  <c:v>22.873750000000001</c:v>
                </c:pt>
                <c:pt idx="13725">
                  <c:v>22.875416666666698</c:v>
                </c:pt>
                <c:pt idx="13726">
                  <c:v>22.877083333333399</c:v>
                </c:pt>
                <c:pt idx="13727">
                  <c:v>22.87875</c:v>
                </c:pt>
                <c:pt idx="13728">
                  <c:v>22.880416666666701</c:v>
                </c:pt>
                <c:pt idx="13729">
                  <c:v>22.882083333333401</c:v>
                </c:pt>
                <c:pt idx="13730">
                  <c:v>22.883749999999999</c:v>
                </c:pt>
                <c:pt idx="13731">
                  <c:v>22.8854166666667</c:v>
                </c:pt>
                <c:pt idx="13732">
                  <c:v>22.887083333333401</c:v>
                </c:pt>
                <c:pt idx="13733">
                  <c:v>22.888750000000002</c:v>
                </c:pt>
                <c:pt idx="13734">
                  <c:v>22.890416666666699</c:v>
                </c:pt>
                <c:pt idx="13735">
                  <c:v>22.8920833333334</c:v>
                </c:pt>
                <c:pt idx="13736">
                  <c:v>22.893750000000001</c:v>
                </c:pt>
                <c:pt idx="13737">
                  <c:v>22.895416666666701</c:v>
                </c:pt>
                <c:pt idx="13738">
                  <c:v>22.897083333333399</c:v>
                </c:pt>
                <c:pt idx="13739">
                  <c:v>22.89875</c:v>
                </c:pt>
                <c:pt idx="13740">
                  <c:v>22.9004166666667</c:v>
                </c:pt>
                <c:pt idx="13741">
                  <c:v>22.902083333333401</c:v>
                </c:pt>
                <c:pt idx="13742">
                  <c:v>22.903749999999999</c:v>
                </c:pt>
                <c:pt idx="13743">
                  <c:v>22.905416666666699</c:v>
                </c:pt>
                <c:pt idx="13744">
                  <c:v>22.9070833333334</c:v>
                </c:pt>
                <c:pt idx="13745">
                  <c:v>22.908750000000001</c:v>
                </c:pt>
                <c:pt idx="13746">
                  <c:v>22.910416666666698</c:v>
                </c:pt>
                <c:pt idx="13747">
                  <c:v>22.912083333333399</c:v>
                </c:pt>
                <c:pt idx="13748">
                  <c:v>22.91375</c:v>
                </c:pt>
                <c:pt idx="13749">
                  <c:v>22.915416666666701</c:v>
                </c:pt>
                <c:pt idx="13750">
                  <c:v>22.917083333333402</c:v>
                </c:pt>
                <c:pt idx="13751">
                  <c:v>22.918749999999999</c:v>
                </c:pt>
                <c:pt idx="13752">
                  <c:v>22.9204166666667</c:v>
                </c:pt>
                <c:pt idx="13753">
                  <c:v>22.922083333333401</c:v>
                </c:pt>
                <c:pt idx="13754">
                  <c:v>22.923749999999998</c:v>
                </c:pt>
                <c:pt idx="13755">
                  <c:v>22.925416666666699</c:v>
                </c:pt>
                <c:pt idx="13756">
                  <c:v>22.9270833333334</c:v>
                </c:pt>
                <c:pt idx="13757">
                  <c:v>22.928750000000001</c:v>
                </c:pt>
                <c:pt idx="13758">
                  <c:v>22.930416666666702</c:v>
                </c:pt>
                <c:pt idx="13759">
                  <c:v>22.932083333333399</c:v>
                </c:pt>
                <c:pt idx="13760">
                  <c:v>22.93375</c:v>
                </c:pt>
                <c:pt idx="13761">
                  <c:v>22.935416666666701</c:v>
                </c:pt>
                <c:pt idx="13762">
                  <c:v>22.937083333333401</c:v>
                </c:pt>
                <c:pt idx="13763">
                  <c:v>22.938749999999999</c:v>
                </c:pt>
                <c:pt idx="13764">
                  <c:v>22.9404166666667</c:v>
                </c:pt>
                <c:pt idx="13765">
                  <c:v>22.9420833333334</c:v>
                </c:pt>
                <c:pt idx="13766">
                  <c:v>22.943750000000001</c:v>
                </c:pt>
                <c:pt idx="13767">
                  <c:v>22.945416666666699</c:v>
                </c:pt>
                <c:pt idx="13768">
                  <c:v>22.947083333333399</c:v>
                </c:pt>
                <c:pt idx="13769">
                  <c:v>22.94875</c:v>
                </c:pt>
                <c:pt idx="13770">
                  <c:v>22.950416666666701</c:v>
                </c:pt>
                <c:pt idx="13771">
                  <c:v>22.952083333333398</c:v>
                </c:pt>
                <c:pt idx="13772">
                  <c:v>22.953749999999999</c:v>
                </c:pt>
                <c:pt idx="13773">
                  <c:v>22.9554166666667</c:v>
                </c:pt>
                <c:pt idx="13774">
                  <c:v>22.957083333333401</c:v>
                </c:pt>
                <c:pt idx="13775">
                  <c:v>22.958749999999998</c:v>
                </c:pt>
                <c:pt idx="13776">
                  <c:v>22.960416666666699</c:v>
                </c:pt>
                <c:pt idx="13777">
                  <c:v>22.9620833333334</c:v>
                </c:pt>
                <c:pt idx="13778">
                  <c:v>22.963750000000001</c:v>
                </c:pt>
                <c:pt idx="13779">
                  <c:v>22.965416666666702</c:v>
                </c:pt>
                <c:pt idx="13780">
                  <c:v>22.967083333333399</c:v>
                </c:pt>
                <c:pt idx="13781">
                  <c:v>22.96875</c:v>
                </c:pt>
                <c:pt idx="13782">
                  <c:v>22.970416666666701</c:v>
                </c:pt>
                <c:pt idx="13783">
                  <c:v>22.972083333333401</c:v>
                </c:pt>
                <c:pt idx="13784">
                  <c:v>22.973749999999999</c:v>
                </c:pt>
                <c:pt idx="13785">
                  <c:v>22.9754166666667</c:v>
                </c:pt>
                <c:pt idx="13786">
                  <c:v>22.9770833333334</c:v>
                </c:pt>
                <c:pt idx="13787">
                  <c:v>22.978750000000002</c:v>
                </c:pt>
                <c:pt idx="13788">
                  <c:v>22.980416666666699</c:v>
                </c:pt>
                <c:pt idx="13789">
                  <c:v>22.982083333333399</c:v>
                </c:pt>
                <c:pt idx="13790">
                  <c:v>22.983750000000001</c:v>
                </c:pt>
                <c:pt idx="13791">
                  <c:v>22.985416666666701</c:v>
                </c:pt>
                <c:pt idx="13792">
                  <c:v>22.987083333333398</c:v>
                </c:pt>
                <c:pt idx="13793">
                  <c:v>22.98875</c:v>
                </c:pt>
                <c:pt idx="13794">
                  <c:v>22.9904166666667</c:v>
                </c:pt>
                <c:pt idx="13795">
                  <c:v>22.992083333333401</c:v>
                </c:pt>
                <c:pt idx="13796">
                  <c:v>22.993749999999999</c:v>
                </c:pt>
                <c:pt idx="13797">
                  <c:v>22.995416666666699</c:v>
                </c:pt>
                <c:pt idx="13798">
                  <c:v>22.9970833333334</c:v>
                </c:pt>
                <c:pt idx="13799">
                  <c:v>22.998750000000001</c:v>
                </c:pt>
                <c:pt idx="13800">
                  <c:v>23.000416666666698</c:v>
                </c:pt>
                <c:pt idx="13801">
                  <c:v>23.002083333333399</c:v>
                </c:pt>
                <c:pt idx="13802">
                  <c:v>23.00375</c:v>
                </c:pt>
                <c:pt idx="13803">
                  <c:v>23.005416666666701</c:v>
                </c:pt>
                <c:pt idx="13804">
                  <c:v>23.007083333333401</c:v>
                </c:pt>
                <c:pt idx="13805">
                  <c:v>23.008749999999999</c:v>
                </c:pt>
                <c:pt idx="13806">
                  <c:v>23.0104166666667</c:v>
                </c:pt>
                <c:pt idx="13807">
                  <c:v>23.012083333333401</c:v>
                </c:pt>
                <c:pt idx="13808">
                  <c:v>23.013750000000002</c:v>
                </c:pt>
                <c:pt idx="13809">
                  <c:v>23.015416666666699</c:v>
                </c:pt>
                <c:pt idx="13810">
                  <c:v>23.0170833333334</c:v>
                </c:pt>
                <c:pt idx="13811">
                  <c:v>23.018750000000001</c:v>
                </c:pt>
                <c:pt idx="13812">
                  <c:v>23.020416666666701</c:v>
                </c:pt>
                <c:pt idx="13813">
                  <c:v>23.022083333333399</c:v>
                </c:pt>
                <c:pt idx="13814">
                  <c:v>23.02375</c:v>
                </c:pt>
                <c:pt idx="13815">
                  <c:v>23.0254166666667</c:v>
                </c:pt>
                <c:pt idx="13816">
                  <c:v>23.027083333333401</c:v>
                </c:pt>
                <c:pt idx="13817">
                  <c:v>23.028749999999999</c:v>
                </c:pt>
                <c:pt idx="13818">
                  <c:v>23.030416666666699</c:v>
                </c:pt>
                <c:pt idx="13819">
                  <c:v>23.0320833333334</c:v>
                </c:pt>
                <c:pt idx="13820">
                  <c:v>23.033750000000001</c:v>
                </c:pt>
                <c:pt idx="13821">
                  <c:v>23.035416666666698</c:v>
                </c:pt>
                <c:pt idx="13822">
                  <c:v>23.037083333333399</c:v>
                </c:pt>
                <c:pt idx="13823">
                  <c:v>23.03875</c:v>
                </c:pt>
                <c:pt idx="13824">
                  <c:v>23.040416666666701</c:v>
                </c:pt>
                <c:pt idx="13825">
                  <c:v>23.042083333333402</c:v>
                </c:pt>
                <c:pt idx="13826">
                  <c:v>23.043749999999999</c:v>
                </c:pt>
                <c:pt idx="13827">
                  <c:v>23.0454166666667</c:v>
                </c:pt>
                <c:pt idx="13828">
                  <c:v>23.047083333333401</c:v>
                </c:pt>
                <c:pt idx="13829">
                  <c:v>23.048749999999998</c:v>
                </c:pt>
                <c:pt idx="13830">
                  <c:v>23.050416666666699</c:v>
                </c:pt>
                <c:pt idx="13831">
                  <c:v>23.0520833333334</c:v>
                </c:pt>
                <c:pt idx="13832">
                  <c:v>23.053750000000001</c:v>
                </c:pt>
                <c:pt idx="13833">
                  <c:v>23.055416666666702</c:v>
                </c:pt>
                <c:pt idx="13834">
                  <c:v>23.057083333333399</c:v>
                </c:pt>
                <c:pt idx="13835">
                  <c:v>23.05875</c:v>
                </c:pt>
                <c:pt idx="13836">
                  <c:v>23.060416666666701</c:v>
                </c:pt>
                <c:pt idx="13837">
                  <c:v>23.062083333333401</c:v>
                </c:pt>
                <c:pt idx="13838">
                  <c:v>23.063749999999999</c:v>
                </c:pt>
                <c:pt idx="13839">
                  <c:v>23.0654166666667</c:v>
                </c:pt>
                <c:pt idx="13840">
                  <c:v>23.0670833333334</c:v>
                </c:pt>
                <c:pt idx="13841">
                  <c:v>23.068750000000001</c:v>
                </c:pt>
                <c:pt idx="13842">
                  <c:v>23.070416666666699</c:v>
                </c:pt>
                <c:pt idx="13843">
                  <c:v>23.072083333333399</c:v>
                </c:pt>
                <c:pt idx="13844">
                  <c:v>23.07375</c:v>
                </c:pt>
                <c:pt idx="13845">
                  <c:v>23.075416666666701</c:v>
                </c:pt>
                <c:pt idx="13846">
                  <c:v>23.077083333333398</c:v>
                </c:pt>
                <c:pt idx="13847">
                  <c:v>23.078749999999999</c:v>
                </c:pt>
                <c:pt idx="13848">
                  <c:v>23.0804166666667</c:v>
                </c:pt>
                <c:pt idx="13849">
                  <c:v>23.082083333333401</c:v>
                </c:pt>
                <c:pt idx="13850">
                  <c:v>23.083749999999998</c:v>
                </c:pt>
                <c:pt idx="13851">
                  <c:v>23.085416666666699</c:v>
                </c:pt>
                <c:pt idx="13852">
                  <c:v>23.0870833333334</c:v>
                </c:pt>
                <c:pt idx="13853">
                  <c:v>23.088750000000001</c:v>
                </c:pt>
                <c:pt idx="13854">
                  <c:v>23.090416666666702</c:v>
                </c:pt>
                <c:pt idx="13855">
                  <c:v>23.092083333333399</c:v>
                </c:pt>
                <c:pt idx="13856">
                  <c:v>23.09375</c:v>
                </c:pt>
                <c:pt idx="13857">
                  <c:v>23.095416666666701</c:v>
                </c:pt>
                <c:pt idx="13858">
                  <c:v>23.097083333333401</c:v>
                </c:pt>
                <c:pt idx="13859">
                  <c:v>23.098749999999999</c:v>
                </c:pt>
                <c:pt idx="13860">
                  <c:v>23.1004166666667</c:v>
                </c:pt>
                <c:pt idx="13861">
                  <c:v>23.1020833333334</c:v>
                </c:pt>
                <c:pt idx="13862">
                  <c:v>23.103750000000002</c:v>
                </c:pt>
                <c:pt idx="13863">
                  <c:v>23.105416666666699</c:v>
                </c:pt>
                <c:pt idx="13864">
                  <c:v>23.107083333333399</c:v>
                </c:pt>
                <c:pt idx="13865">
                  <c:v>23.108750000000001</c:v>
                </c:pt>
                <c:pt idx="13866">
                  <c:v>23.110416666666701</c:v>
                </c:pt>
                <c:pt idx="13867">
                  <c:v>23.112083333333398</c:v>
                </c:pt>
                <c:pt idx="13868">
                  <c:v>23.11375</c:v>
                </c:pt>
                <c:pt idx="13869">
                  <c:v>23.1154166666667</c:v>
                </c:pt>
                <c:pt idx="13870">
                  <c:v>23.117083333333401</c:v>
                </c:pt>
                <c:pt idx="13871">
                  <c:v>23.118749999999999</c:v>
                </c:pt>
                <c:pt idx="13872">
                  <c:v>23.120416666666699</c:v>
                </c:pt>
                <c:pt idx="13873">
                  <c:v>23.1220833333334</c:v>
                </c:pt>
                <c:pt idx="13874">
                  <c:v>23.123750000000001</c:v>
                </c:pt>
                <c:pt idx="13875">
                  <c:v>23.125416666666698</c:v>
                </c:pt>
                <c:pt idx="13876">
                  <c:v>23.127083333333399</c:v>
                </c:pt>
                <c:pt idx="13877">
                  <c:v>23.12875</c:v>
                </c:pt>
                <c:pt idx="13878">
                  <c:v>23.130416666666701</c:v>
                </c:pt>
                <c:pt idx="13879">
                  <c:v>23.132083333333401</c:v>
                </c:pt>
                <c:pt idx="13880">
                  <c:v>23.133749999999999</c:v>
                </c:pt>
                <c:pt idx="13881">
                  <c:v>23.1354166666667</c:v>
                </c:pt>
                <c:pt idx="13882">
                  <c:v>23.137083333333401</c:v>
                </c:pt>
                <c:pt idx="13883">
                  <c:v>23.138750000000002</c:v>
                </c:pt>
                <c:pt idx="13884">
                  <c:v>23.140416666666699</c:v>
                </c:pt>
                <c:pt idx="13885">
                  <c:v>23.1420833333334</c:v>
                </c:pt>
                <c:pt idx="13886">
                  <c:v>23.143750000000001</c:v>
                </c:pt>
                <c:pt idx="13887">
                  <c:v>23.145416666666701</c:v>
                </c:pt>
                <c:pt idx="13888">
                  <c:v>23.147083333333399</c:v>
                </c:pt>
                <c:pt idx="13889">
                  <c:v>23.14875</c:v>
                </c:pt>
                <c:pt idx="13890">
                  <c:v>23.1504166666667</c:v>
                </c:pt>
                <c:pt idx="13891">
                  <c:v>23.152083333333401</c:v>
                </c:pt>
                <c:pt idx="13892">
                  <c:v>23.153749999999999</c:v>
                </c:pt>
                <c:pt idx="13893">
                  <c:v>23.155416666666699</c:v>
                </c:pt>
                <c:pt idx="13894">
                  <c:v>23.1570833333334</c:v>
                </c:pt>
                <c:pt idx="13895">
                  <c:v>23.158750000000001</c:v>
                </c:pt>
                <c:pt idx="13896">
                  <c:v>23.160416666666698</c:v>
                </c:pt>
                <c:pt idx="13897">
                  <c:v>23.162083333333399</c:v>
                </c:pt>
                <c:pt idx="13898">
                  <c:v>23.16375</c:v>
                </c:pt>
                <c:pt idx="13899">
                  <c:v>23.165416666666701</c:v>
                </c:pt>
                <c:pt idx="13900">
                  <c:v>23.167083333333402</c:v>
                </c:pt>
                <c:pt idx="13901">
                  <c:v>23.168749999999999</c:v>
                </c:pt>
                <c:pt idx="13902">
                  <c:v>23.1704166666667</c:v>
                </c:pt>
                <c:pt idx="13903">
                  <c:v>23.172083333333401</c:v>
                </c:pt>
                <c:pt idx="13904">
                  <c:v>23.173749999999998</c:v>
                </c:pt>
                <c:pt idx="13905">
                  <c:v>23.175416666666699</c:v>
                </c:pt>
                <c:pt idx="13906">
                  <c:v>23.1770833333334</c:v>
                </c:pt>
                <c:pt idx="13907">
                  <c:v>23.178750000000001</c:v>
                </c:pt>
                <c:pt idx="13908">
                  <c:v>23.180416666666702</c:v>
                </c:pt>
                <c:pt idx="13909">
                  <c:v>23.182083333333399</c:v>
                </c:pt>
                <c:pt idx="13910">
                  <c:v>23.18375</c:v>
                </c:pt>
                <c:pt idx="13911">
                  <c:v>23.185416666666701</c:v>
                </c:pt>
                <c:pt idx="13912">
                  <c:v>23.187083333333401</c:v>
                </c:pt>
                <c:pt idx="13913">
                  <c:v>23.188749999999999</c:v>
                </c:pt>
                <c:pt idx="13914">
                  <c:v>23.1904166666667</c:v>
                </c:pt>
                <c:pt idx="13915">
                  <c:v>23.1920833333334</c:v>
                </c:pt>
                <c:pt idx="13916">
                  <c:v>23.193750000000001</c:v>
                </c:pt>
                <c:pt idx="13917">
                  <c:v>23.195416666666699</c:v>
                </c:pt>
                <c:pt idx="13918">
                  <c:v>23.197083333333399</c:v>
                </c:pt>
                <c:pt idx="13919">
                  <c:v>23.19875</c:v>
                </c:pt>
                <c:pt idx="13920">
                  <c:v>23.200416666666701</c:v>
                </c:pt>
                <c:pt idx="13921">
                  <c:v>23.202083333333398</c:v>
                </c:pt>
                <c:pt idx="13922">
                  <c:v>23.203749999999999</c:v>
                </c:pt>
                <c:pt idx="13923">
                  <c:v>23.2054166666667</c:v>
                </c:pt>
                <c:pt idx="13924">
                  <c:v>23.207083333333401</c:v>
                </c:pt>
                <c:pt idx="13925">
                  <c:v>23.208749999999998</c:v>
                </c:pt>
                <c:pt idx="13926">
                  <c:v>23.210416666666699</c:v>
                </c:pt>
                <c:pt idx="13927">
                  <c:v>23.2120833333334</c:v>
                </c:pt>
                <c:pt idx="13928">
                  <c:v>23.213750000000001</c:v>
                </c:pt>
                <c:pt idx="13929">
                  <c:v>23.215416666666702</c:v>
                </c:pt>
                <c:pt idx="13930">
                  <c:v>23.217083333333399</c:v>
                </c:pt>
                <c:pt idx="13931">
                  <c:v>23.21875</c:v>
                </c:pt>
                <c:pt idx="13932">
                  <c:v>23.220416666666701</c:v>
                </c:pt>
                <c:pt idx="13933">
                  <c:v>23.222083333333401</c:v>
                </c:pt>
                <c:pt idx="13934">
                  <c:v>23.223749999999999</c:v>
                </c:pt>
                <c:pt idx="13935">
                  <c:v>23.2254166666667</c:v>
                </c:pt>
                <c:pt idx="13936">
                  <c:v>23.2270833333334</c:v>
                </c:pt>
                <c:pt idx="13937">
                  <c:v>23.228750000000002</c:v>
                </c:pt>
                <c:pt idx="13938">
                  <c:v>23.230416666666699</c:v>
                </c:pt>
                <c:pt idx="13939">
                  <c:v>23.232083333333399</c:v>
                </c:pt>
                <c:pt idx="13940">
                  <c:v>23.233750000000001</c:v>
                </c:pt>
                <c:pt idx="13941">
                  <c:v>23.235416666666701</c:v>
                </c:pt>
                <c:pt idx="13942">
                  <c:v>23.237083333333398</c:v>
                </c:pt>
                <c:pt idx="13943">
                  <c:v>23.23875</c:v>
                </c:pt>
                <c:pt idx="13944">
                  <c:v>23.2404166666667</c:v>
                </c:pt>
                <c:pt idx="13945">
                  <c:v>23.242083333333401</c:v>
                </c:pt>
                <c:pt idx="13946">
                  <c:v>23.243749999999999</c:v>
                </c:pt>
                <c:pt idx="13947">
                  <c:v>23.245416666666699</c:v>
                </c:pt>
                <c:pt idx="13948">
                  <c:v>23.2470833333334</c:v>
                </c:pt>
                <c:pt idx="13949">
                  <c:v>23.248750000000001</c:v>
                </c:pt>
                <c:pt idx="13950">
                  <c:v>23.250416666666698</c:v>
                </c:pt>
                <c:pt idx="13951">
                  <c:v>23.252083333333399</c:v>
                </c:pt>
                <c:pt idx="13952">
                  <c:v>23.25375</c:v>
                </c:pt>
                <c:pt idx="13953">
                  <c:v>23.255416666666701</c:v>
                </c:pt>
                <c:pt idx="13954">
                  <c:v>23.257083333333401</c:v>
                </c:pt>
                <c:pt idx="13955">
                  <c:v>23.258749999999999</c:v>
                </c:pt>
                <c:pt idx="13956">
                  <c:v>23.2604166666667</c:v>
                </c:pt>
                <c:pt idx="13957">
                  <c:v>23.262083333333401</c:v>
                </c:pt>
                <c:pt idx="13958">
                  <c:v>23.263750000000002</c:v>
                </c:pt>
                <c:pt idx="13959">
                  <c:v>23.265416666666699</c:v>
                </c:pt>
                <c:pt idx="13960">
                  <c:v>23.2670833333334</c:v>
                </c:pt>
                <c:pt idx="13961">
                  <c:v>23.268750000000001</c:v>
                </c:pt>
                <c:pt idx="13962">
                  <c:v>23.270416666666701</c:v>
                </c:pt>
                <c:pt idx="13963">
                  <c:v>23.272083333333399</c:v>
                </c:pt>
                <c:pt idx="13964">
                  <c:v>23.27375</c:v>
                </c:pt>
                <c:pt idx="13965">
                  <c:v>23.2754166666667</c:v>
                </c:pt>
                <c:pt idx="13966">
                  <c:v>23.277083333333401</c:v>
                </c:pt>
                <c:pt idx="13967">
                  <c:v>23.278749999999999</c:v>
                </c:pt>
                <c:pt idx="13968">
                  <c:v>23.280416666666699</c:v>
                </c:pt>
                <c:pt idx="13969">
                  <c:v>23.2820833333334</c:v>
                </c:pt>
                <c:pt idx="13970">
                  <c:v>23.283750000000001</c:v>
                </c:pt>
                <c:pt idx="13971">
                  <c:v>23.285416666666698</c:v>
                </c:pt>
                <c:pt idx="13972">
                  <c:v>23.287083333333399</c:v>
                </c:pt>
                <c:pt idx="13973">
                  <c:v>23.28875</c:v>
                </c:pt>
                <c:pt idx="13974">
                  <c:v>23.290416666666701</c:v>
                </c:pt>
                <c:pt idx="13975">
                  <c:v>23.292083333333402</c:v>
                </c:pt>
                <c:pt idx="13976">
                  <c:v>23.293749999999999</c:v>
                </c:pt>
                <c:pt idx="13977">
                  <c:v>23.2954166666667</c:v>
                </c:pt>
                <c:pt idx="13978">
                  <c:v>23.297083333333401</c:v>
                </c:pt>
                <c:pt idx="13979">
                  <c:v>23.298749999999998</c:v>
                </c:pt>
                <c:pt idx="13980">
                  <c:v>23.300416666666699</c:v>
                </c:pt>
                <c:pt idx="13981">
                  <c:v>23.3020833333334</c:v>
                </c:pt>
                <c:pt idx="13982">
                  <c:v>23.303750000000001</c:v>
                </c:pt>
                <c:pt idx="13983">
                  <c:v>23.305416666666702</c:v>
                </c:pt>
                <c:pt idx="13984">
                  <c:v>23.307083333333399</c:v>
                </c:pt>
                <c:pt idx="13985">
                  <c:v>23.30875</c:v>
                </c:pt>
                <c:pt idx="13986">
                  <c:v>23.310416666666701</c:v>
                </c:pt>
                <c:pt idx="13987">
                  <c:v>23.312083333333401</c:v>
                </c:pt>
                <c:pt idx="13988">
                  <c:v>23.313749999999999</c:v>
                </c:pt>
                <c:pt idx="13989">
                  <c:v>23.3154166666667</c:v>
                </c:pt>
                <c:pt idx="13990">
                  <c:v>23.3170833333334</c:v>
                </c:pt>
                <c:pt idx="13991">
                  <c:v>23.318750000000001</c:v>
                </c:pt>
                <c:pt idx="13992">
                  <c:v>23.320416666666699</c:v>
                </c:pt>
                <c:pt idx="13993">
                  <c:v>23.322083333333399</c:v>
                </c:pt>
                <c:pt idx="13994">
                  <c:v>23.32375</c:v>
                </c:pt>
                <c:pt idx="13995">
                  <c:v>23.325416666666701</c:v>
                </c:pt>
                <c:pt idx="13996">
                  <c:v>23.327083333333398</c:v>
                </c:pt>
                <c:pt idx="13997">
                  <c:v>23.328749999999999</c:v>
                </c:pt>
                <c:pt idx="13998">
                  <c:v>23.3304166666667</c:v>
                </c:pt>
                <c:pt idx="13999">
                  <c:v>23.332083333333401</c:v>
                </c:pt>
                <c:pt idx="14000">
                  <c:v>23.333749999999998</c:v>
                </c:pt>
                <c:pt idx="14001">
                  <c:v>23.335416666666699</c:v>
                </c:pt>
                <c:pt idx="14002">
                  <c:v>23.3370833333334</c:v>
                </c:pt>
                <c:pt idx="14003">
                  <c:v>23.338750000000001</c:v>
                </c:pt>
                <c:pt idx="14004">
                  <c:v>23.340416666666702</c:v>
                </c:pt>
                <c:pt idx="14005">
                  <c:v>23.342083333333399</c:v>
                </c:pt>
                <c:pt idx="14006">
                  <c:v>23.34375</c:v>
                </c:pt>
                <c:pt idx="14007">
                  <c:v>23.345416666666701</c:v>
                </c:pt>
                <c:pt idx="14008">
                  <c:v>23.347083333333401</c:v>
                </c:pt>
                <c:pt idx="14009">
                  <c:v>23.348749999999999</c:v>
                </c:pt>
                <c:pt idx="14010">
                  <c:v>23.3504166666667</c:v>
                </c:pt>
                <c:pt idx="14011">
                  <c:v>23.3520833333334</c:v>
                </c:pt>
                <c:pt idx="14012">
                  <c:v>23.353750000000002</c:v>
                </c:pt>
                <c:pt idx="14013">
                  <c:v>23.355416666666699</c:v>
                </c:pt>
                <c:pt idx="14014">
                  <c:v>23.357083333333399</c:v>
                </c:pt>
                <c:pt idx="14015">
                  <c:v>23.358750000000001</c:v>
                </c:pt>
                <c:pt idx="14016">
                  <c:v>23.360416666666701</c:v>
                </c:pt>
                <c:pt idx="14017">
                  <c:v>23.362083333333398</c:v>
                </c:pt>
                <c:pt idx="14018">
                  <c:v>23.36375</c:v>
                </c:pt>
                <c:pt idx="14019">
                  <c:v>23.3654166666667</c:v>
                </c:pt>
                <c:pt idx="14020">
                  <c:v>23.367083333333401</c:v>
                </c:pt>
                <c:pt idx="14021">
                  <c:v>23.368749999999999</c:v>
                </c:pt>
                <c:pt idx="14022">
                  <c:v>23.370416666666699</c:v>
                </c:pt>
                <c:pt idx="14023">
                  <c:v>23.3720833333334</c:v>
                </c:pt>
                <c:pt idx="14024">
                  <c:v>23.373750000000001</c:v>
                </c:pt>
                <c:pt idx="14025">
                  <c:v>23.375416666666698</c:v>
                </c:pt>
                <c:pt idx="14026">
                  <c:v>23.377083333333399</c:v>
                </c:pt>
                <c:pt idx="14027">
                  <c:v>23.37875</c:v>
                </c:pt>
                <c:pt idx="14028">
                  <c:v>23.380416666666701</c:v>
                </c:pt>
                <c:pt idx="14029">
                  <c:v>23.382083333333401</c:v>
                </c:pt>
                <c:pt idx="14030">
                  <c:v>23.383749999999999</c:v>
                </c:pt>
                <c:pt idx="14031">
                  <c:v>23.3854166666667</c:v>
                </c:pt>
                <c:pt idx="14032">
                  <c:v>23.387083333333401</c:v>
                </c:pt>
                <c:pt idx="14033">
                  <c:v>23.388750000000002</c:v>
                </c:pt>
                <c:pt idx="14034">
                  <c:v>23.390416666666699</c:v>
                </c:pt>
                <c:pt idx="14035">
                  <c:v>23.3920833333334</c:v>
                </c:pt>
                <c:pt idx="14036">
                  <c:v>23.393750000000001</c:v>
                </c:pt>
                <c:pt idx="14037">
                  <c:v>23.395416666666701</c:v>
                </c:pt>
                <c:pt idx="14038">
                  <c:v>23.397083333333399</c:v>
                </c:pt>
                <c:pt idx="14039">
                  <c:v>23.39875</c:v>
                </c:pt>
                <c:pt idx="14040">
                  <c:v>23.4004166666667</c:v>
                </c:pt>
                <c:pt idx="14041">
                  <c:v>23.402083333333401</c:v>
                </c:pt>
                <c:pt idx="14042">
                  <c:v>23.403749999999999</c:v>
                </c:pt>
                <c:pt idx="14043">
                  <c:v>23.405416666666699</c:v>
                </c:pt>
                <c:pt idx="14044">
                  <c:v>23.4070833333334</c:v>
                </c:pt>
                <c:pt idx="14045">
                  <c:v>23.408750000000001</c:v>
                </c:pt>
                <c:pt idx="14046">
                  <c:v>23.410416666666698</c:v>
                </c:pt>
                <c:pt idx="14047">
                  <c:v>23.412083333333399</c:v>
                </c:pt>
                <c:pt idx="14048">
                  <c:v>23.41375</c:v>
                </c:pt>
                <c:pt idx="14049">
                  <c:v>23.415416666666701</c:v>
                </c:pt>
                <c:pt idx="14050">
                  <c:v>23.417083333333402</c:v>
                </c:pt>
                <c:pt idx="14051">
                  <c:v>23.418749999999999</c:v>
                </c:pt>
                <c:pt idx="14052">
                  <c:v>23.4204166666667</c:v>
                </c:pt>
                <c:pt idx="14053">
                  <c:v>23.422083333333401</c:v>
                </c:pt>
                <c:pt idx="14054">
                  <c:v>23.423749999999998</c:v>
                </c:pt>
                <c:pt idx="14055">
                  <c:v>23.425416666666699</c:v>
                </c:pt>
                <c:pt idx="14056">
                  <c:v>23.4270833333334</c:v>
                </c:pt>
                <c:pt idx="14057">
                  <c:v>23.428750000000001</c:v>
                </c:pt>
                <c:pt idx="14058">
                  <c:v>23.430416666666702</c:v>
                </c:pt>
                <c:pt idx="14059">
                  <c:v>23.432083333333399</c:v>
                </c:pt>
                <c:pt idx="14060">
                  <c:v>23.43375</c:v>
                </c:pt>
                <c:pt idx="14061">
                  <c:v>23.435416666666701</c:v>
                </c:pt>
                <c:pt idx="14062">
                  <c:v>23.437083333333401</c:v>
                </c:pt>
                <c:pt idx="14063">
                  <c:v>23.438749999999999</c:v>
                </c:pt>
                <c:pt idx="14064">
                  <c:v>23.4404166666667</c:v>
                </c:pt>
                <c:pt idx="14065">
                  <c:v>23.4420833333334</c:v>
                </c:pt>
                <c:pt idx="14066">
                  <c:v>23.443750000000001</c:v>
                </c:pt>
                <c:pt idx="14067">
                  <c:v>23.445416666666699</c:v>
                </c:pt>
                <c:pt idx="14068">
                  <c:v>23.447083333333399</c:v>
                </c:pt>
                <c:pt idx="14069">
                  <c:v>23.44875</c:v>
                </c:pt>
                <c:pt idx="14070">
                  <c:v>23.450416666666701</c:v>
                </c:pt>
                <c:pt idx="14071">
                  <c:v>23.452083333333398</c:v>
                </c:pt>
                <c:pt idx="14072">
                  <c:v>23.453749999999999</c:v>
                </c:pt>
                <c:pt idx="14073">
                  <c:v>23.4554166666667</c:v>
                </c:pt>
                <c:pt idx="14074">
                  <c:v>23.457083333333401</c:v>
                </c:pt>
                <c:pt idx="14075">
                  <c:v>23.458749999999998</c:v>
                </c:pt>
                <c:pt idx="14076">
                  <c:v>23.460416666666699</c:v>
                </c:pt>
                <c:pt idx="14077">
                  <c:v>23.4620833333334</c:v>
                </c:pt>
                <c:pt idx="14078">
                  <c:v>23.463750000000001</c:v>
                </c:pt>
                <c:pt idx="14079">
                  <c:v>23.465416666666702</c:v>
                </c:pt>
                <c:pt idx="14080">
                  <c:v>23.467083333333399</c:v>
                </c:pt>
                <c:pt idx="14081">
                  <c:v>23.46875</c:v>
                </c:pt>
                <c:pt idx="14082">
                  <c:v>23.470416666666701</c:v>
                </c:pt>
                <c:pt idx="14083">
                  <c:v>23.472083333333401</c:v>
                </c:pt>
                <c:pt idx="14084">
                  <c:v>23.473749999999999</c:v>
                </c:pt>
                <c:pt idx="14085">
                  <c:v>23.4754166666667</c:v>
                </c:pt>
                <c:pt idx="14086">
                  <c:v>23.4770833333334</c:v>
                </c:pt>
                <c:pt idx="14087">
                  <c:v>23.478750000000002</c:v>
                </c:pt>
                <c:pt idx="14088">
                  <c:v>23.480416666666699</c:v>
                </c:pt>
                <c:pt idx="14089">
                  <c:v>23.482083333333399</c:v>
                </c:pt>
                <c:pt idx="14090">
                  <c:v>23.483750000000001</c:v>
                </c:pt>
                <c:pt idx="14091">
                  <c:v>23.485416666666701</c:v>
                </c:pt>
                <c:pt idx="14092">
                  <c:v>23.487083333333398</c:v>
                </c:pt>
                <c:pt idx="14093">
                  <c:v>23.48875</c:v>
                </c:pt>
                <c:pt idx="14094">
                  <c:v>23.4904166666667</c:v>
                </c:pt>
                <c:pt idx="14095">
                  <c:v>23.492083333333401</c:v>
                </c:pt>
                <c:pt idx="14096">
                  <c:v>23.493749999999999</c:v>
                </c:pt>
                <c:pt idx="14097">
                  <c:v>23.495416666666699</c:v>
                </c:pt>
                <c:pt idx="14098">
                  <c:v>23.4970833333334</c:v>
                </c:pt>
                <c:pt idx="14099">
                  <c:v>23.498750000000001</c:v>
                </c:pt>
                <c:pt idx="14100">
                  <c:v>23.500416666666698</c:v>
                </c:pt>
                <c:pt idx="14101">
                  <c:v>23.502083333333399</c:v>
                </c:pt>
                <c:pt idx="14102">
                  <c:v>23.50375</c:v>
                </c:pt>
                <c:pt idx="14103">
                  <c:v>23.505416666666701</c:v>
                </c:pt>
                <c:pt idx="14104">
                  <c:v>23.507083333333401</c:v>
                </c:pt>
                <c:pt idx="14105">
                  <c:v>23.508749999999999</c:v>
                </c:pt>
                <c:pt idx="14106">
                  <c:v>23.5104166666667</c:v>
                </c:pt>
                <c:pt idx="14107">
                  <c:v>23.512083333333401</c:v>
                </c:pt>
                <c:pt idx="14108">
                  <c:v>23.513750000000002</c:v>
                </c:pt>
                <c:pt idx="14109">
                  <c:v>23.515416666666699</c:v>
                </c:pt>
                <c:pt idx="14110">
                  <c:v>23.5170833333334</c:v>
                </c:pt>
                <c:pt idx="14111">
                  <c:v>23.518750000000001</c:v>
                </c:pt>
                <c:pt idx="14112">
                  <c:v>23.520416666666701</c:v>
                </c:pt>
                <c:pt idx="14113">
                  <c:v>23.522083333333399</c:v>
                </c:pt>
                <c:pt idx="14114">
                  <c:v>23.52375</c:v>
                </c:pt>
                <c:pt idx="14115">
                  <c:v>23.5254166666667</c:v>
                </c:pt>
                <c:pt idx="14116">
                  <c:v>23.527083333333401</c:v>
                </c:pt>
                <c:pt idx="14117">
                  <c:v>23.528749999999999</c:v>
                </c:pt>
                <c:pt idx="14118">
                  <c:v>23.530416666666699</c:v>
                </c:pt>
                <c:pt idx="14119">
                  <c:v>23.5320833333334</c:v>
                </c:pt>
                <c:pt idx="14120">
                  <c:v>23.533750000000001</c:v>
                </c:pt>
                <c:pt idx="14121">
                  <c:v>23.535416666666698</c:v>
                </c:pt>
                <c:pt idx="14122">
                  <c:v>23.537083333333399</c:v>
                </c:pt>
                <c:pt idx="14123">
                  <c:v>23.53875</c:v>
                </c:pt>
                <c:pt idx="14124">
                  <c:v>23.540416666666701</c:v>
                </c:pt>
                <c:pt idx="14125">
                  <c:v>23.542083333333402</c:v>
                </c:pt>
                <c:pt idx="14126">
                  <c:v>23.543749999999999</c:v>
                </c:pt>
                <c:pt idx="14127">
                  <c:v>23.5454166666667</c:v>
                </c:pt>
                <c:pt idx="14128">
                  <c:v>23.547083333333401</c:v>
                </c:pt>
                <c:pt idx="14129">
                  <c:v>23.548749999999998</c:v>
                </c:pt>
                <c:pt idx="14130">
                  <c:v>23.550416666666699</c:v>
                </c:pt>
                <c:pt idx="14131">
                  <c:v>23.5520833333334</c:v>
                </c:pt>
                <c:pt idx="14132">
                  <c:v>23.553750000000001</c:v>
                </c:pt>
                <c:pt idx="14133">
                  <c:v>23.555416666666702</c:v>
                </c:pt>
                <c:pt idx="14134">
                  <c:v>23.557083333333399</c:v>
                </c:pt>
                <c:pt idx="14135">
                  <c:v>23.55875</c:v>
                </c:pt>
                <c:pt idx="14136">
                  <c:v>23.560416666666701</c:v>
                </c:pt>
                <c:pt idx="14137">
                  <c:v>23.562083333333401</c:v>
                </c:pt>
                <c:pt idx="14138">
                  <c:v>23.563749999999999</c:v>
                </c:pt>
                <c:pt idx="14139">
                  <c:v>23.5654166666667</c:v>
                </c:pt>
                <c:pt idx="14140">
                  <c:v>23.5670833333334</c:v>
                </c:pt>
                <c:pt idx="14141">
                  <c:v>23.568750000000001</c:v>
                </c:pt>
                <c:pt idx="14142">
                  <c:v>23.570416666666699</c:v>
                </c:pt>
                <c:pt idx="14143">
                  <c:v>23.572083333333399</c:v>
                </c:pt>
                <c:pt idx="14144">
                  <c:v>23.57375</c:v>
                </c:pt>
                <c:pt idx="14145">
                  <c:v>23.575416666666701</c:v>
                </c:pt>
                <c:pt idx="14146">
                  <c:v>23.577083333333398</c:v>
                </c:pt>
                <c:pt idx="14147">
                  <c:v>23.578749999999999</c:v>
                </c:pt>
                <c:pt idx="14148">
                  <c:v>23.5804166666667</c:v>
                </c:pt>
                <c:pt idx="14149">
                  <c:v>23.582083333333401</c:v>
                </c:pt>
                <c:pt idx="14150">
                  <c:v>23.583749999999998</c:v>
                </c:pt>
                <c:pt idx="14151">
                  <c:v>23.585416666666699</c:v>
                </c:pt>
                <c:pt idx="14152">
                  <c:v>23.5870833333334</c:v>
                </c:pt>
                <c:pt idx="14153">
                  <c:v>23.588750000000001</c:v>
                </c:pt>
                <c:pt idx="14154">
                  <c:v>23.590416666666702</c:v>
                </c:pt>
                <c:pt idx="14155">
                  <c:v>23.592083333333399</c:v>
                </c:pt>
                <c:pt idx="14156">
                  <c:v>23.59375</c:v>
                </c:pt>
                <c:pt idx="14157">
                  <c:v>23.595416666666701</c:v>
                </c:pt>
                <c:pt idx="14158">
                  <c:v>23.597083333333401</c:v>
                </c:pt>
                <c:pt idx="14159">
                  <c:v>23.598749999999999</c:v>
                </c:pt>
                <c:pt idx="14160">
                  <c:v>23.6004166666667</c:v>
                </c:pt>
                <c:pt idx="14161">
                  <c:v>23.6020833333334</c:v>
                </c:pt>
                <c:pt idx="14162">
                  <c:v>23.603750000000002</c:v>
                </c:pt>
                <c:pt idx="14163">
                  <c:v>23.605416666666699</c:v>
                </c:pt>
                <c:pt idx="14164">
                  <c:v>23.607083333333399</c:v>
                </c:pt>
                <c:pt idx="14165">
                  <c:v>23.608750000000001</c:v>
                </c:pt>
                <c:pt idx="14166">
                  <c:v>23.610416666666701</c:v>
                </c:pt>
                <c:pt idx="14167">
                  <c:v>23.612083333333398</c:v>
                </c:pt>
                <c:pt idx="14168">
                  <c:v>23.61375</c:v>
                </c:pt>
                <c:pt idx="14169">
                  <c:v>23.6154166666667</c:v>
                </c:pt>
                <c:pt idx="14170">
                  <c:v>23.617083333333401</c:v>
                </c:pt>
                <c:pt idx="14171">
                  <c:v>23.618749999999999</c:v>
                </c:pt>
                <c:pt idx="14172">
                  <c:v>23.620416666666699</c:v>
                </c:pt>
                <c:pt idx="14173">
                  <c:v>23.6220833333334</c:v>
                </c:pt>
                <c:pt idx="14174">
                  <c:v>23.623750000000001</c:v>
                </c:pt>
                <c:pt idx="14175">
                  <c:v>23.625416666666698</c:v>
                </c:pt>
                <c:pt idx="14176">
                  <c:v>23.627083333333399</c:v>
                </c:pt>
                <c:pt idx="14177">
                  <c:v>23.62875</c:v>
                </c:pt>
                <c:pt idx="14178">
                  <c:v>23.630416666666701</c:v>
                </c:pt>
                <c:pt idx="14179">
                  <c:v>23.632083333333401</c:v>
                </c:pt>
                <c:pt idx="14180">
                  <c:v>23.633749999999999</c:v>
                </c:pt>
                <c:pt idx="14181">
                  <c:v>23.6354166666667</c:v>
                </c:pt>
                <c:pt idx="14182">
                  <c:v>23.637083333333401</c:v>
                </c:pt>
                <c:pt idx="14183">
                  <c:v>23.638750000000002</c:v>
                </c:pt>
                <c:pt idx="14184">
                  <c:v>23.640416666666699</c:v>
                </c:pt>
                <c:pt idx="14185">
                  <c:v>23.6420833333334</c:v>
                </c:pt>
                <c:pt idx="14186">
                  <c:v>23.643750000000001</c:v>
                </c:pt>
                <c:pt idx="14187">
                  <c:v>23.645416666666701</c:v>
                </c:pt>
                <c:pt idx="14188">
                  <c:v>23.647083333333399</c:v>
                </c:pt>
                <c:pt idx="14189">
                  <c:v>23.64875</c:v>
                </c:pt>
                <c:pt idx="14190">
                  <c:v>23.6504166666667</c:v>
                </c:pt>
                <c:pt idx="14191">
                  <c:v>23.652083333333401</c:v>
                </c:pt>
                <c:pt idx="14192">
                  <c:v>23.653749999999999</c:v>
                </c:pt>
                <c:pt idx="14193">
                  <c:v>23.655416666666699</c:v>
                </c:pt>
                <c:pt idx="14194">
                  <c:v>23.6570833333334</c:v>
                </c:pt>
                <c:pt idx="14195">
                  <c:v>23.658750000000001</c:v>
                </c:pt>
                <c:pt idx="14196">
                  <c:v>23.660416666666698</c:v>
                </c:pt>
                <c:pt idx="14197">
                  <c:v>23.662083333333399</c:v>
                </c:pt>
                <c:pt idx="14198">
                  <c:v>23.66375</c:v>
                </c:pt>
                <c:pt idx="14199">
                  <c:v>23.665416666666701</c:v>
                </c:pt>
                <c:pt idx="14200">
                  <c:v>23.667083333333402</c:v>
                </c:pt>
                <c:pt idx="14201">
                  <c:v>23.668749999999999</c:v>
                </c:pt>
                <c:pt idx="14202">
                  <c:v>23.6704166666667</c:v>
                </c:pt>
                <c:pt idx="14203">
                  <c:v>23.672083333333401</c:v>
                </c:pt>
                <c:pt idx="14204">
                  <c:v>23.673749999999998</c:v>
                </c:pt>
                <c:pt idx="14205">
                  <c:v>23.675416666666699</c:v>
                </c:pt>
                <c:pt idx="14206">
                  <c:v>23.6770833333334</c:v>
                </c:pt>
                <c:pt idx="14207">
                  <c:v>23.678750000000001</c:v>
                </c:pt>
                <c:pt idx="14208">
                  <c:v>23.680416666666702</c:v>
                </c:pt>
                <c:pt idx="14209">
                  <c:v>23.682083333333399</c:v>
                </c:pt>
                <c:pt idx="14210">
                  <c:v>23.68375</c:v>
                </c:pt>
                <c:pt idx="14211">
                  <c:v>23.685416666666701</c:v>
                </c:pt>
                <c:pt idx="14212">
                  <c:v>23.687083333333401</c:v>
                </c:pt>
                <c:pt idx="14213">
                  <c:v>23.688749999999999</c:v>
                </c:pt>
                <c:pt idx="14214">
                  <c:v>23.6904166666667</c:v>
                </c:pt>
                <c:pt idx="14215">
                  <c:v>23.6920833333334</c:v>
                </c:pt>
                <c:pt idx="14216">
                  <c:v>23.693750000000001</c:v>
                </c:pt>
                <c:pt idx="14217">
                  <c:v>23.695416666666699</c:v>
                </c:pt>
                <c:pt idx="14218">
                  <c:v>23.697083333333399</c:v>
                </c:pt>
                <c:pt idx="14219">
                  <c:v>23.69875</c:v>
                </c:pt>
                <c:pt idx="14220">
                  <c:v>23.700416666666701</c:v>
                </c:pt>
                <c:pt idx="14221">
                  <c:v>23.702083333333398</c:v>
                </c:pt>
                <c:pt idx="14222">
                  <c:v>23.703749999999999</c:v>
                </c:pt>
                <c:pt idx="14223">
                  <c:v>23.7054166666667</c:v>
                </c:pt>
                <c:pt idx="14224">
                  <c:v>23.707083333333401</c:v>
                </c:pt>
                <c:pt idx="14225">
                  <c:v>23.708749999999998</c:v>
                </c:pt>
                <c:pt idx="14226">
                  <c:v>23.710416666666699</c:v>
                </c:pt>
                <c:pt idx="14227">
                  <c:v>23.7120833333334</c:v>
                </c:pt>
                <c:pt idx="14228">
                  <c:v>23.713750000000001</c:v>
                </c:pt>
                <c:pt idx="14229">
                  <c:v>23.715416666666702</c:v>
                </c:pt>
                <c:pt idx="14230">
                  <c:v>23.717083333333399</c:v>
                </c:pt>
                <c:pt idx="14231">
                  <c:v>23.71875</c:v>
                </c:pt>
                <c:pt idx="14232">
                  <c:v>23.720416666666701</c:v>
                </c:pt>
                <c:pt idx="14233">
                  <c:v>23.722083333333401</c:v>
                </c:pt>
                <c:pt idx="14234">
                  <c:v>23.723749999999999</c:v>
                </c:pt>
                <c:pt idx="14235">
                  <c:v>23.7254166666667</c:v>
                </c:pt>
                <c:pt idx="14236">
                  <c:v>23.7270833333334</c:v>
                </c:pt>
                <c:pt idx="14237">
                  <c:v>23.728750000000002</c:v>
                </c:pt>
                <c:pt idx="14238">
                  <c:v>23.730416666666699</c:v>
                </c:pt>
                <c:pt idx="14239">
                  <c:v>23.732083333333399</c:v>
                </c:pt>
                <c:pt idx="14240">
                  <c:v>23.733750000000001</c:v>
                </c:pt>
                <c:pt idx="14241">
                  <c:v>23.735416666666701</c:v>
                </c:pt>
                <c:pt idx="14242">
                  <c:v>23.737083333333398</c:v>
                </c:pt>
                <c:pt idx="14243">
                  <c:v>23.73875</c:v>
                </c:pt>
                <c:pt idx="14244">
                  <c:v>23.7404166666667</c:v>
                </c:pt>
                <c:pt idx="14245">
                  <c:v>23.742083333333401</c:v>
                </c:pt>
                <c:pt idx="14246">
                  <c:v>23.743749999999999</c:v>
                </c:pt>
                <c:pt idx="14247">
                  <c:v>23.745416666666699</c:v>
                </c:pt>
                <c:pt idx="14248">
                  <c:v>23.7470833333334</c:v>
                </c:pt>
                <c:pt idx="14249">
                  <c:v>23.748750000000001</c:v>
                </c:pt>
                <c:pt idx="14250">
                  <c:v>23.750416666666698</c:v>
                </c:pt>
                <c:pt idx="14251">
                  <c:v>23.752083333333399</c:v>
                </c:pt>
                <c:pt idx="14252">
                  <c:v>23.75375</c:v>
                </c:pt>
                <c:pt idx="14253">
                  <c:v>23.755416666666701</c:v>
                </c:pt>
                <c:pt idx="14254">
                  <c:v>23.757083333333401</c:v>
                </c:pt>
                <c:pt idx="14255">
                  <c:v>23.758749999999999</c:v>
                </c:pt>
                <c:pt idx="14256">
                  <c:v>23.7604166666667</c:v>
                </c:pt>
                <c:pt idx="14257">
                  <c:v>23.762083333333401</c:v>
                </c:pt>
                <c:pt idx="14258">
                  <c:v>23.763750000000002</c:v>
                </c:pt>
                <c:pt idx="14259">
                  <c:v>23.765416666666699</c:v>
                </c:pt>
                <c:pt idx="14260">
                  <c:v>23.7670833333334</c:v>
                </c:pt>
                <c:pt idx="14261">
                  <c:v>23.768750000000001</c:v>
                </c:pt>
                <c:pt idx="14262">
                  <c:v>23.770416666666701</c:v>
                </c:pt>
                <c:pt idx="14263">
                  <c:v>23.772083333333399</c:v>
                </c:pt>
                <c:pt idx="14264">
                  <c:v>23.77375</c:v>
                </c:pt>
                <c:pt idx="14265">
                  <c:v>23.7754166666667</c:v>
                </c:pt>
                <c:pt idx="14266">
                  <c:v>23.777083333333401</c:v>
                </c:pt>
                <c:pt idx="14267">
                  <c:v>23.778749999999999</c:v>
                </c:pt>
                <c:pt idx="14268">
                  <c:v>23.780416666666699</c:v>
                </c:pt>
                <c:pt idx="14269">
                  <c:v>23.7820833333334</c:v>
                </c:pt>
                <c:pt idx="14270">
                  <c:v>23.783750000000001</c:v>
                </c:pt>
                <c:pt idx="14271">
                  <c:v>23.785416666666698</c:v>
                </c:pt>
                <c:pt idx="14272">
                  <c:v>23.787083333333399</c:v>
                </c:pt>
                <c:pt idx="14273">
                  <c:v>23.78875</c:v>
                </c:pt>
                <c:pt idx="14274">
                  <c:v>23.790416666666701</c:v>
                </c:pt>
                <c:pt idx="14275">
                  <c:v>23.792083333333402</c:v>
                </c:pt>
                <c:pt idx="14276">
                  <c:v>23.793749999999999</c:v>
                </c:pt>
                <c:pt idx="14277">
                  <c:v>23.7954166666667</c:v>
                </c:pt>
                <c:pt idx="14278">
                  <c:v>23.797083333333401</c:v>
                </c:pt>
                <c:pt idx="14279">
                  <c:v>23.798749999999998</c:v>
                </c:pt>
                <c:pt idx="14280">
                  <c:v>23.800416666666699</c:v>
                </c:pt>
                <c:pt idx="14281">
                  <c:v>23.8020833333334</c:v>
                </c:pt>
                <c:pt idx="14282">
                  <c:v>23.803750000000001</c:v>
                </c:pt>
                <c:pt idx="14283">
                  <c:v>23.805416666666702</c:v>
                </c:pt>
                <c:pt idx="14284">
                  <c:v>23.807083333333399</c:v>
                </c:pt>
                <c:pt idx="14285">
                  <c:v>23.80875</c:v>
                </c:pt>
                <c:pt idx="14286">
                  <c:v>23.810416666666701</c:v>
                </c:pt>
                <c:pt idx="14287">
                  <c:v>23.812083333333401</c:v>
                </c:pt>
                <c:pt idx="14288">
                  <c:v>23.813749999999999</c:v>
                </c:pt>
                <c:pt idx="14289">
                  <c:v>23.8154166666667</c:v>
                </c:pt>
                <c:pt idx="14290">
                  <c:v>23.8170833333334</c:v>
                </c:pt>
                <c:pt idx="14291">
                  <c:v>23.818750000000001</c:v>
                </c:pt>
                <c:pt idx="14292">
                  <c:v>23.820416666666699</c:v>
                </c:pt>
                <c:pt idx="14293">
                  <c:v>23.822083333333399</c:v>
                </c:pt>
                <c:pt idx="14294">
                  <c:v>23.82375</c:v>
                </c:pt>
                <c:pt idx="14295">
                  <c:v>23.825416666666701</c:v>
                </c:pt>
                <c:pt idx="14296">
                  <c:v>23.827083333333398</c:v>
                </c:pt>
                <c:pt idx="14297">
                  <c:v>23.828749999999999</c:v>
                </c:pt>
                <c:pt idx="14298">
                  <c:v>23.8304166666667</c:v>
                </c:pt>
                <c:pt idx="14299">
                  <c:v>23.832083333333401</c:v>
                </c:pt>
                <c:pt idx="14300">
                  <c:v>23.833749999999998</c:v>
                </c:pt>
                <c:pt idx="14301">
                  <c:v>23.835416666666699</c:v>
                </c:pt>
                <c:pt idx="14302">
                  <c:v>23.8370833333334</c:v>
                </c:pt>
                <c:pt idx="14303">
                  <c:v>23.838750000000001</c:v>
                </c:pt>
                <c:pt idx="14304">
                  <c:v>23.840416666666702</c:v>
                </c:pt>
                <c:pt idx="14305">
                  <c:v>23.842083333333399</c:v>
                </c:pt>
                <c:pt idx="14306">
                  <c:v>23.84375</c:v>
                </c:pt>
                <c:pt idx="14307">
                  <c:v>23.845416666666701</c:v>
                </c:pt>
                <c:pt idx="14308">
                  <c:v>23.847083333333401</c:v>
                </c:pt>
                <c:pt idx="14309">
                  <c:v>23.848749999999999</c:v>
                </c:pt>
                <c:pt idx="14310">
                  <c:v>23.8504166666667</c:v>
                </c:pt>
                <c:pt idx="14311">
                  <c:v>23.8520833333334</c:v>
                </c:pt>
                <c:pt idx="14312">
                  <c:v>23.853750000000002</c:v>
                </c:pt>
                <c:pt idx="14313">
                  <c:v>23.855416666666699</c:v>
                </c:pt>
                <c:pt idx="14314">
                  <c:v>23.857083333333399</c:v>
                </c:pt>
                <c:pt idx="14315">
                  <c:v>23.858750000000001</c:v>
                </c:pt>
                <c:pt idx="14316">
                  <c:v>23.860416666666701</c:v>
                </c:pt>
                <c:pt idx="14317">
                  <c:v>23.862083333333398</c:v>
                </c:pt>
                <c:pt idx="14318">
                  <c:v>23.86375</c:v>
                </c:pt>
                <c:pt idx="14319">
                  <c:v>23.8654166666667</c:v>
                </c:pt>
                <c:pt idx="14320">
                  <c:v>23.867083333333401</c:v>
                </c:pt>
                <c:pt idx="14321">
                  <c:v>23.868749999999999</c:v>
                </c:pt>
                <c:pt idx="14322">
                  <c:v>23.870416666666699</c:v>
                </c:pt>
                <c:pt idx="14323">
                  <c:v>23.8720833333334</c:v>
                </c:pt>
                <c:pt idx="14324">
                  <c:v>23.873750000000001</c:v>
                </c:pt>
                <c:pt idx="14325">
                  <c:v>23.875416666666698</c:v>
                </c:pt>
                <c:pt idx="14326">
                  <c:v>23.877083333333399</c:v>
                </c:pt>
                <c:pt idx="14327">
                  <c:v>23.87875</c:v>
                </c:pt>
                <c:pt idx="14328">
                  <c:v>23.880416666666701</c:v>
                </c:pt>
                <c:pt idx="14329">
                  <c:v>23.882083333333401</c:v>
                </c:pt>
                <c:pt idx="14330">
                  <c:v>23.883749999999999</c:v>
                </c:pt>
                <c:pt idx="14331">
                  <c:v>23.8854166666667</c:v>
                </c:pt>
                <c:pt idx="14332">
                  <c:v>23.887083333333401</c:v>
                </c:pt>
                <c:pt idx="14333">
                  <c:v>23.888750000000002</c:v>
                </c:pt>
                <c:pt idx="14334">
                  <c:v>23.890416666666699</c:v>
                </c:pt>
                <c:pt idx="14335">
                  <c:v>23.8920833333334</c:v>
                </c:pt>
                <c:pt idx="14336">
                  <c:v>23.893750000000001</c:v>
                </c:pt>
                <c:pt idx="14337">
                  <c:v>23.895416666666701</c:v>
                </c:pt>
                <c:pt idx="14338">
                  <c:v>23.897083333333399</c:v>
                </c:pt>
                <c:pt idx="14339">
                  <c:v>23.89875</c:v>
                </c:pt>
                <c:pt idx="14340">
                  <c:v>23.9004166666667</c:v>
                </c:pt>
                <c:pt idx="14341">
                  <c:v>23.902083333333401</c:v>
                </c:pt>
                <c:pt idx="14342">
                  <c:v>23.903749999999999</c:v>
                </c:pt>
                <c:pt idx="14343">
                  <c:v>23.905416666666699</c:v>
                </c:pt>
                <c:pt idx="14344">
                  <c:v>23.9070833333334</c:v>
                </c:pt>
                <c:pt idx="14345">
                  <c:v>23.908750000000001</c:v>
                </c:pt>
                <c:pt idx="14346">
                  <c:v>23.910416666666698</c:v>
                </c:pt>
                <c:pt idx="14347">
                  <c:v>23.912083333333399</c:v>
                </c:pt>
                <c:pt idx="14348">
                  <c:v>23.91375</c:v>
                </c:pt>
                <c:pt idx="14349">
                  <c:v>23.915416666666701</c:v>
                </c:pt>
                <c:pt idx="14350">
                  <c:v>23.917083333333402</c:v>
                </c:pt>
                <c:pt idx="14351">
                  <c:v>23.918749999999999</c:v>
                </c:pt>
                <c:pt idx="14352">
                  <c:v>23.9204166666667</c:v>
                </c:pt>
                <c:pt idx="14353">
                  <c:v>23.922083333333401</c:v>
                </c:pt>
                <c:pt idx="14354">
                  <c:v>23.923749999999998</c:v>
                </c:pt>
                <c:pt idx="14355">
                  <c:v>23.925416666666699</c:v>
                </c:pt>
                <c:pt idx="14356">
                  <c:v>23.9270833333334</c:v>
                </c:pt>
                <c:pt idx="14357">
                  <c:v>23.928750000000001</c:v>
                </c:pt>
                <c:pt idx="14358">
                  <c:v>23.930416666666702</c:v>
                </c:pt>
                <c:pt idx="14359">
                  <c:v>23.932083333333399</c:v>
                </c:pt>
                <c:pt idx="14360">
                  <c:v>23.93375</c:v>
                </c:pt>
                <c:pt idx="14361">
                  <c:v>23.935416666666701</c:v>
                </c:pt>
                <c:pt idx="14362">
                  <c:v>23.937083333333401</c:v>
                </c:pt>
                <c:pt idx="14363">
                  <c:v>23.938749999999999</c:v>
                </c:pt>
                <c:pt idx="14364">
                  <c:v>23.9404166666667</c:v>
                </c:pt>
                <c:pt idx="14365">
                  <c:v>23.9420833333334</c:v>
                </c:pt>
                <c:pt idx="14366">
                  <c:v>23.943750000000001</c:v>
                </c:pt>
                <c:pt idx="14367">
                  <c:v>23.945416666666699</c:v>
                </c:pt>
                <c:pt idx="14368">
                  <c:v>23.947083333333399</c:v>
                </c:pt>
                <c:pt idx="14369">
                  <c:v>23.94875</c:v>
                </c:pt>
                <c:pt idx="14370">
                  <c:v>23.950416666666701</c:v>
                </c:pt>
                <c:pt idx="14371">
                  <c:v>23.952083333333398</c:v>
                </c:pt>
                <c:pt idx="14372">
                  <c:v>23.953749999999999</c:v>
                </c:pt>
                <c:pt idx="14373">
                  <c:v>23.9554166666667</c:v>
                </c:pt>
                <c:pt idx="14374">
                  <c:v>23.957083333333401</c:v>
                </c:pt>
                <c:pt idx="14375">
                  <c:v>23.958749999999998</c:v>
                </c:pt>
                <c:pt idx="14376">
                  <c:v>23.960416666666699</c:v>
                </c:pt>
                <c:pt idx="14377">
                  <c:v>23.9620833333334</c:v>
                </c:pt>
                <c:pt idx="14378">
                  <c:v>23.963750000000001</c:v>
                </c:pt>
                <c:pt idx="14379">
                  <c:v>23.965416666666702</c:v>
                </c:pt>
                <c:pt idx="14380">
                  <c:v>23.967083333333399</c:v>
                </c:pt>
                <c:pt idx="14381">
                  <c:v>23.96875</c:v>
                </c:pt>
                <c:pt idx="14382">
                  <c:v>23.970416666666701</c:v>
                </c:pt>
                <c:pt idx="14383">
                  <c:v>23.972083333333401</c:v>
                </c:pt>
                <c:pt idx="14384">
                  <c:v>23.973749999999999</c:v>
                </c:pt>
                <c:pt idx="14385">
                  <c:v>23.9754166666667</c:v>
                </c:pt>
                <c:pt idx="14386">
                  <c:v>23.9770833333334</c:v>
                </c:pt>
                <c:pt idx="14387">
                  <c:v>23.978750000000002</c:v>
                </c:pt>
                <c:pt idx="14388">
                  <c:v>23.980416666666699</c:v>
                </c:pt>
                <c:pt idx="14389">
                  <c:v>23.982083333333399</c:v>
                </c:pt>
                <c:pt idx="14390">
                  <c:v>23.983750000000001</c:v>
                </c:pt>
                <c:pt idx="14391">
                  <c:v>23.985416666666701</c:v>
                </c:pt>
                <c:pt idx="14392">
                  <c:v>23.987083333333398</c:v>
                </c:pt>
                <c:pt idx="14393">
                  <c:v>23.98875</c:v>
                </c:pt>
                <c:pt idx="14394">
                  <c:v>23.9904166666667</c:v>
                </c:pt>
                <c:pt idx="14395">
                  <c:v>23.992083333333401</c:v>
                </c:pt>
                <c:pt idx="14396">
                  <c:v>23.993749999999999</c:v>
                </c:pt>
                <c:pt idx="14397">
                  <c:v>23.995416666666699</c:v>
                </c:pt>
                <c:pt idx="14398">
                  <c:v>23.9970833333334</c:v>
                </c:pt>
                <c:pt idx="14399">
                  <c:v>23.998750000000001</c:v>
                </c:pt>
                <c:pt idx="14400">
                  <c:v>24.000416666666698</c:v>
                </c:pt>
                <c:pt idx="14401">
                  <c:v>24.002083333333399</c:v>
                </c:pt>
                <c:pt idx="14402">
                  <c:v>24.00375</c:v>
                </c:pt>
                <c:pt idx="14403">
                  <c:v>24.005416666666701</c:v>
                </c:pt>
                <c:pt idx="14404">
                  <c:v>24.007083333333401</c:v>
                </c:pt>
                <c:pt idx="14405">
                  <c:v>24.008749999999999</c:v>
                </c:pt>
                <c:pt idx="14406">
                  <c:v>24.0104166666667</c:v>
                </c:pt>
                <c:pt idx="14407">
                  <c:v>24.012083333333401</c:v>
                </c:pt>
                <c:pt idx="14408">
                  <c:v>24.013750000000002</c:v>
                </c:pt>
                <c:pt idx="14409">
                  <c:v>24.015416666666699</c:v>
                </c:pt>
                <c:pt idx="14410">
                  <c:v>24.0170833333334</c:v>
                </c:pt>
                <c:pt idx="14411">
                  <c:v>24.018750000000001</c:v>
                </c:pt>
                <c:pt idx="14412">
                  <c:v>24.020416666666701</c:v>
                </c:pt>
                <c:pt idx="14413">
                  <c:v>24.022083333333399</c:v>
                </c:pt>
                <c:pt idx="14414">
                  <c:v>24.02375</c:v>
                </c:pt>
                <c:pt idx="14415">
                  <c:v>24.0254166666667</c:v>
                </c:pt>
                <c:pt idx="14416">
                  <c:v>24.027083333333401</c:v>
                </c:pt>
                <c:pt idx="14417">
                  <c:v>24.028749999999999</c:v>
                </c:pt>
                <c:pt idx="14418">
                  <c:v>24.030416666666699</c:v>
                </c:pt>
                <c:pt idx="14419">
                  <c:v>24.0320833333334</c:v>
                </c:pt>
                <c:pt idx="14420">
                  <c:v>24.033750000000001</c:v>
                </c:pt>
                <c:pt idx="14421">
                  <c:v>24.035416666666698</c:v>
                </c:pt>
                <c:pt idx="14422">
                  <c:v>24.037083333333399</c:v>
                </c:pt>
                <c:pt idx="14423">
                  <c:v>24.03875</c:v>
                </c:pt>
                <c:pt idx="14424">
                  <c:v>24.040416666666701</c:v>
                </c:pt>
                <c:pt idx="14425">
                  <c:v>24.042083333333402</c:v>
                </c:pt>
                <c:pt idx="14426">
                  <c:v>24.043749999999999</c:v>
                </c:pt>
                <c:pt idx="14427">
                  <c:v>24.0454166666667</c:v>
                </c:pt>
                <c:pt idx="14428">
                  <c:v>24.047083333333401</c:v>
                </c:pt>
                <c:pt idx="14429">
                  <c:v>24.048749999999998</c:v>
                </c:pt>
                <c:pt idx="14430">
                  <c:v>24.050416666666699</c:v>
                </c:pt>
                <c:pt idx="14431">
                  <c:v>24.0520833333334</c:v>
                </c:pt>
                <c:pt idx="14432">
                  <c:v>24.053750000000001</c:v>
                </c:pt>
                <c:pt idx="14433">
                  <c:v>24.055416666666702</c:v>
                </c:pt>
                <c:pt idx="14434">
                  <c:v>24.057083333333399</c:v>
                </c:pt>
                <c:pt idx="14435">
                  <c:v>24.05875</c:v>
                </c:pt>
                <c:pt idx="14436">
                  <c:v>24.060416666666701</c:v>
                </c:pt>
                <c:pt idx="14437">
                  <c:v>24.062083333333401</c:v>
                </c:pt>
                <c:pt idx="14438">
                  <c:v>24.063749999999999</c:v>
                </c:pt>
                <c:pt idx="14439">
                  <c:v>24.0654166666667</c:v>
                </c:pt>
                <c:pt idx="14440">
                  <c:v>24.0670833333334</c:v>
                </c:pt>
                <c:pt idx="14441">
                  <c:v>24.068750000000001</c:v>
                </c:pt>
                <c:pt idx="14442">
                  <c:v>24.070416666666699</c:v>
                </c:pt>
                <c:pt idx="14443">
                  <c:v>24.072083333333399</c:v>
                </c:pt>
                <c:pt idx="14444">
                  <c:v>24.07375</c:v>
                </c:pt>
                <c:pt idx="14445">
                  <c:v>24.075416666666701</c:v>
                </c:pt>
                <c:pt idx="14446">
                  <c:v>24.077083333333398</c:v>
                </c:pt>
                <c:pt idx="14447">
                  <c:v>24.078749999999999</c:v>
                </c:pt>
                <c:pt idx="14448">
                  <c:v>24.0804166666667</c:v>
                </c:pt>
                <c:pt idx="14449">
                  <c:v>24.082083333333401</c:v>
                </c:pt>
                <c:pt idx="14450">
                  <c:v>24.083749999999998</c:v>
                </c:pt>
                <c:pt idx="14451">
                  <c:v>24.085416666666699</c:v>
                </c:pt>
                <c:pt idx="14452">
                  <c:v>24.0870833333334</c:v>
                </c:pt>
                <c:pt idx="14453">
                  <c:v>24.088750000000001</c:v>
                </c:pt>
                <c:pt idx="14454">
                  <c:v>24.090416666666702</c:v>
                </c:pt>
                <c:pt idx="14455">
                  <c:v>24.092083333333399</c:v>
                </c:pt>
                <c:pt idx="14456">
                  <c:v>24.09375</c:v>
                </c:pt>
                <c:pt idx="14457">
                  <c:v>24.095416666666701</c:v>
                </c:pt>
                <c:pt idx="14458">
                  <c:v>24.097083333333401</c:v>
                </c:pt>
                <c:pt idx="14459">
                  <c:v>24.098749999999999</c:v>
                </c:pt>
                <c:pt idx="14460">
                  <c:v>24.1004166666667</c:v>
                </c:pt>
                <c:pt idx="14461">
                  <c:v>24.1020833333334</c:v>
                </c:pt>
                <c:pt idx="14462">
                  <c:v>24.103750000000002</c:v>
                </c:pt>
                <c:pt idx="14463">
                  <c:v>24.105416666666699</c:v>
                </c:pt>
                <c:pt idx="14464">
                  <c:v>24.107083333333399</c:v>
                </c:pt>
                <c:pt idx="14465">
                  <c:v>24.108750000000001</c:v>
                </c:pt>
                <c:pt idx="14466">
                  <c:v>24.110416666666701</c:v>
                </c:pt>
                <c:pt idx="14467">
                  <c:v>24.112083333333398</c:v>
                </c:pt>
                <c:pt idx="14468">
                  <c:v>24.11375</c:v>
                </c:pt>
                <c:pt idx="14469">
                  <c:v>24.1154166666667</c:v>
                </c:pt>
                <c:pt idx="14470">
                  <c:v>24.117083333333401</c:v>
                </c:pt>
                <c:pt idx="14471">
                  <c:v>24.118749999999999</c:v>
                </c:pt>
                <c:pt idx="14472">
                  <c:v>24.120416666666699</c:v>
                </c:pt>
                <c:pt idx="14473">
                  <c:v>24.1220833333334</c:v>
                </c:pt>
                <c:pt idx="14474">
                  <c:v>24.123750000000001</c:v>
                </c:pt>
                <c:pt idx="14475">
                  <c:v>24.125416666666698</c:v>
                </c:pt>
                <c:pt idx="14476">
                  <c:v>24.127083333333399</c:v>
                </c:pt>
                <c:pt idx="14477">
                  <c:v>24.12875</c:v>
                </c:pt>
                <c:pt idx="14478">
                  <c:v>24.130416666666701</c:v>
                </c:pt>
                <c:pt idx="14479">
                  <c:v>24.132083333333401</c:v>
                </c:pt>
                <c:pt idx="14480">
                  <c:v>24.133749999999999</c:v>
                </c:pt>
                <c:pt idx="14481">
                  <c:v>24.1354166666667</c:v>
                </c:pt>
                <c:pt idx="14482">
                  <c:v>24.137083333333401</c:v>
                </c:pt>
                <c:pt idx="14483">
                  <c:v>24.138750000000002</c:v>
                </c:pt>
                <c:pt idx="14484">
                  <c:v>24.140416666666699</c:v>
                </c:pt>
                <c:pt idx="14485">
                  <c:v>24.1420833333334</c:v>
                </c:pt>
                <c:pt idx="14486">
                  <c:v>24.143750000000001</c:v>
                </c:pt>
                <c:pt idx="14487">
                  <c:v>24.145416666666701</c:v>
                </c:pt>
                <c:pt idx="14488">
                  <c:v>24.147083333333399</c:v>
                </c:pt>
                <c:pt idx="14489">
                  <c:v>24.14875</c:v>
                </c:pt>
                <c:pt idx="14490">
                  <c:v>24.1504166666667</c:v>
                </c:pt>
                <c:pt idx="14491">
                  <c:v>24.152083333333401</c:v>
                </c:pt>
                <c:pt idx="14492">
                  <c:v>24.153749999999999</c:v>
                </c:pt>
                <c:pt idx="14493">
                  <c:v>24.155416666666699</c:v>
                </c:pt>
                <c:pt idx="14494">
                  <c:v>24.1570833333334</c:v>
                </c:pt>
                <c:pt idx="14495">
                  <c:v>24.158750000000001</c:v>
                </c:pt>
                <c:pt idx="14496">
                  <c:v>24.160416666666698</c:v>
                </c:pt>
                <c:pt idx="14497">
                  <c:v>24.162083333333399</c:v>
                </c:pt>
                <c:pt idx="14498">
                  <c:v>24.16375</c:v>
                </c:pt>
                <c:pt idx="14499">
                  <c:v>24.165416666666701</c:v>
                </c:pt>
                <c:pt idx="14500">
                  <c:v>24.167083333333402</c:v>
                </c:pt>
                <c:pt idx="14501">
                  <c:v>24.168749999999999</c:v>
                </c:pt>
                <c:pt idx="14502">
                  <c:v>24.1704166666667</c:v>
                </c:pt>
                <c:pt idx="14503">
                  <c:v>24.172083333333401</c:v>
                </c:pt>
                <c:pt idx="14504">
                  <c:v>24.173749999999998</c:v>
                </c:pt>
                <c:pt idx="14505">
                  <c:v>24.175416666666699</c:v>
                </c:pt>
                <c:pt idx="14506">
                  <c:v>24.1770833333334</c:v>
                </c:pt>
                <c:pt idx="14507">
                  <c:v>24.178750000000001</c:v>
                </c:pt>
                <c:pt idx="14508">
                  <c:v>24.180416666666702</c:v>
                </c:pt>
                <c:pt idx="14509">
                  <c:v>24.182083333333399</c:v>
                </c:pt>
                <c:pt idx="14510">
                  <c:v>24.18375</c:v>
                </c:pt>
                <c:pt idx="14511">
                  <c:v>24.185416666666701</c:v>
                </c:pt>
                <c:pt idx="14512">
                  <c:v>24.187083333333401</c:v>
                </c:pt>
                <c:pt idx="14513">
                  <c:v>24.188749999999999</c:v>
                </c:pt>
                <c:pt idx="14514">
                  <c:v>24.1904166666667</c:v>
                </c:pt>
                <c:pt idx="14515">
                  <c:v>24.1920833333334</c:v>
                </c:pt>
                <c:pt idx="14516">
                  <c:v>24.193750000000001</c:v>
                </c:pt>
                <c:pt idx="14517">
                  <c:v>24.195416666666699</c:v>
                </c:pt>
                <c:pt idx="14518">
                  <c:v>24.197083333333399</c:v>
                </c:pt>
                <c:pt idx="14519">
                  <c:v>24.19875</c:v>
                </c:pt>
                <c:pt idx="14520">
                  <c:v>24.200416666666701</c:v>
                </c:pt>
                <c:pt idx="14521">
                  <c:v>24.202083333333398</c:v>
                </c:pt>
                <c:pt idx="14522">
                  <c:v>24.203749999999999</c:v>
                </c:pt>
                <c:pt idx="14523">
                  <c:v>24.2054166666667</c:v>
                </c:pt>
                <c:pt idx="14524">
                  <c:v>24.207083333333401</c:v>
                </c:pt>
                <c:pt idx="14525">
                  <c:v>24.208749999999998</c:v>
                </c:pt>
                <c:pt idx="14526">
                  <c:v>24.210416666666699</c:v>
                </c:pt>
                <c:pt idx="14527">
                  <c:v>24.2120833333334</c:v>
                </c:pt>
                <c:pt idx="14528">
                  <c:v>24.213750000000001</c:v>
                </c:pt>
                <c:pt idx="14529">
                  <c:v>24.215416666666702</c:v>
                </c:pt>
                <c:pt idx="14530">
                  <c:v>24.217083333333399</c:v>
                </c:pt>
                <c:pt idx="14531">
                  <c:v>24.21875</c:v>
                </c:pt>
                <c:pt idx="14532">
                  <c:v>24.220416666666701</c:v>
                </c:pt>
                <c:pt idx="14533">
                  <c:v>24.222083333333401</c:v>
                </c:pt>
                <c:pt idx="14534">
                  <c:v>24.223749999999999</c:v>
                </c:pt>
                <c:pt idx="14535">
                  <c:v>24.2254166666667</c:v>
                </c:pt>
                <c:pt idx="14536">
                  <c:v>24.2270833333334</c:v>
                </c:pt>
                <c:pt idx="14537">
                  <c:v>24.228750000000002</c:v>
                </c:pt>
                <c:pt idx="14538">
                  <c:v>24.230416666666699</c:v>
                </c:pt>
                <c:pt idx="14539">
                  <c:v>24.232083333333399</c:v>
                </c:pt>
                <c:pt idx="14540">
                  <c:v>24.233750000000001</c:v>
                </c:pt>
                <c:pt idx="14541">
                  <c:v>24.235416666666701</c:v>
                </c:pt>
                <c:pt idx="14542">
                  <c:v>24.237083333333398</c:v>
                </c:pt>
                <c:pt idx="14543">
                  <c:v>24.23875</c:v>
                </c:pt>
                <c:pt idx="14544">
                  <c:v>24.2404166666667</c:v>
                </c:pt>
                <c:pt idx="14545">
                  <c:v>24.242083333333401</c:v>
                </c:pt>
                <c:pt idx="14546">
                  <c:v>24.243749999999999</c:v>
                </c:pt>
                <c:pt idx="14547">
                  <c:v>24.245416666666699</c:v>
                </c:pt>
                <c:pt idx="14548">
                  <c:v>24.2470833333334</c:v>
                </c:pt>
                <c:pt idx="14549">
                  <c:v>24.248750000000001</c:v>
                </c:pt>
                <c:pt idx="14550">
                  <c:v>24.250416666666698</c:v>
                </c:pt>
                <c:pt idx="14551">
                  <c:v>24.252083333333399</c:v>
                </c:pt>
                <c:pt idx="14552">
                  <c:v>24.25375</c:v>
                </c:pt>
                <c:pt idx="14553">
                  <c:v>24.255416666666701</c:v>
                </c:pt>
                <c:pt idx="14554">
                  <c:v>24.257083333333401</c:v>
                </c:pt>
                <c:pt idx="14555">
                  <c:v>24.258749999999999</c:v>
                </c:pt>
                <c:pt idx="14556">
                  <c:v>24.2604166666667</c:v>
                </c:pt>
                <c:pt idx="14557">
                  <c:v>24.262083333333401</c:v>
                </c:pt>
                <c:pt idx="14558">
                  <c:v>24.263750000000002</c:v>
                </c:pt>
                <c:pt idx="14559">
                  <c:v>24.265416666666699</c:v>
                </c:pt>
                <c:pt idx="14560">
                  <c:v>24.2670833333334</c:v>
                </c:pt>
                <c:pt idx="14561">
                  <c:v>24.268750000000001</c:v>
                </c:pt>
                <c:pt idx="14562">
                  <c:v>24.270416666666701</c:v>
                </c:pt>
                <c:pt idx="14563">
                  <c:v>24.272083333333399</c:v>
                </c:pt>
                <c:pt idx="14564">
                  <c:v>24.27375</c:v>
                </c:pt>
                <c:pt idx="14565">
                  <c:v>24.2754166666667</c:v>
                </c:pt>
                <c:pt idx="14566">
                  <c:v>24.277083333333401</c:v>
                </c:pt>
                <c:pt idx="14567">
                  <c:v>24.278749999999999</c:v>
                </c:pt>
                <c:pt idx="14568">
                  <c:v>24.280416666666699</c:v>
                </c:pt>
                <c:pt idx="14569">
                  <c:v>24.2820833333334</c:v>
                </c:pt>
                <c:pt idx="14570">
                  <c:v>24.283750000000001</c:v>
                </c:pt>
                <c:pt idx="14571">
                  <c:v>24.285416666666698</c:v>
                </c:pt>
                <c:pt idx="14572">
                  <c:v>24.287083333333399</c:v>
                </c:pt>
                <c:pt idx="14573">
                  <c:v>24.28875</c:v>
                </c:pt>
                <c:pt idx="14574">
                  <c:v>24.290416666666701</c:v>
                </c:pt>
                <c:pt idx="14575">
                  <c:v>24.292083333333402</c:v>
                </c:pt>
                <c:pt idx="14576">
                  <c:v>24.293749999999999</c:v>
                </c:pt>
                <c:pt idx="14577">
                  <c:v>24.2954166666667</c:v>
                </c:pt>
                <c:pt idx="14578">
                  <c:v>24.297083333333401</c:v>
                </c:pt>
                <c:pt idx="14579">
                  <c:v>24.298749999999998</c:v>
                </c:pt>
                <c:pt idx="14580">
                  <c:v>24.300416666666699</c:v>
                </c:pt>
                <c:pt idx="14581">
                  <c:v>24.3020833333334</c:v>
                </c:pt>
                <c:pt idx="14582">
                  <c:v>24.303750000000001</c:v>
                </c:pt>
                <c:pt idx="14583">
                  <c:v>24.305416666666702</c:v>
                </c:pt>
                <c:pt idx="14584">
                  <c:v>24.307083333333399</c:v>
                </c:pt>
                <c:pt idx="14585">
                  <c:v>24.30875</c:v>
                </c:pt>
                <c:pt idx="14586">
                  <c:v>24.310416666666701</c:v>
                </c:pt>
                <c:pt idx="14587">
                  <c:v>24.312083333333401</c:v>
                </c:pt>
                <c:pt idx="14588">
                  <c:v>24.313749999999999</c:v>
                </c:pt>
                <c:pt idx="14589">
                  <c:v>24.3154166666667</c:v>
                </c:pt>
                <c:pt idx="14590">
                  <c:v>24.3170833333334</c:v>
                </c:pt>
                <c:pt idx="14591">
                  <c:v>24.318750000000001</c:v>
                </c:pt>
                <c:pt idx="14592">
                  <c:v>24.320416666666699</c:v>
                </c:pt>
                <c:pt idx="14593">
                  <c:v>24.322083333333399</c:v>
                </c:pt>
                <c:pt idx="14594">
                  <c:v>24.32375</c:v>
                </c:pt>
                <c:pt idx="14595">
                  <c:v>24.325416666666701</c:v>
                </c:pt>
                <c:pt idx="14596">
                  <c:v>24.327083333333398</c:v>
                </c:pt>
                <c:pt idx="14597">
                  <c:v>24.328749999999999</c:v>
                </c:pt>
                <c:pt idx="14598">
                  <c:v>24.3304166666667</c:v>
                </c:pt>
                <c:pt idx="14599">
                  <c:v>24.332083333333401</c:v>
                </c:pt>
                <c:pt idx="14600">
                  <c:v>24.333749999999998</c:v>
                </c:pt>
                <c:pt idx="14601">
                  <c:v>24.335416666666699</c:v>
                </c:pt>
                <c:pt idx="14602">
                  <c:v>24.3370833333334</c:v>
                </c:pt>
                <c:pt idx="14603">
                  <c:v>24.338750000000001</c:v>
                </c:pt>
                <c:pt idx="14604">
                  <c:v>24.340416666666702</c:v>
                </c:pt>
                <c:pt idx="14605">
                  <c:v>24.342083333333399</c:v>
                </c:pt>
                <c:pt idx="14606">
                  <c:v>24.34375</c:v>
                </c:pt>
                <c:pt idx="14607">
                  <c:v>24.345416666666701</c:v>
                </c:pt>
                <c:pt idx="14608">
                  <c:v>24.347083333333401</c:v>
                </c:pt>
                <c:pt idx="14609">
                  <c:v>24.348749999999999</c:v>
                </c:pt>
                <c:pt idx="14610">
                  <c:v>24.3504166666667</c:v>
                </c:pt>
                <c:pt idx="14611">
                  <c:v>24.3520833333334</c:v>
                </c:pt>
                <c:pt idx="14612">
                  <c:v>24.353750000000002</c:v>
                </c:pt>
                <c:pt idx="14613">
                  <c:v>24.355416666666699</c:v>
                </c:pt>
                <c:pt idx="14614">
                  <c:v>24.357083333333399</c:v>
                </c:pt>
                <c:pt idx="14615">
                  <c:v>24.358750000000001</c:v>
                </c:pt>
                <c:pt idx="14616">
                  <c:v>24.360416666666701</c:v>
                </c:pt>
                <c:pt idx="14617">
                  <c:v>24.362083333333398</c:v>
                </c:pt>
                <c:pt idx="14618">
                  <c:v>24.36375</c:v>
                </c:pt>
                <c:pt idx="14619">
                  <c:v>24.3654166666667</c:v>
                </c:pt>
                <c:pt idx="14620">
                  <c:v>24.367083333333401</c:v>
                </c:pt>
                <c:pt idx="14621">
                  <c:v>24.368749999999999</c:v>
                </c:pt>
                <c:pt idx="14622">
                  <c:v>24.370416666666699</c:v>
                </c:pt>
                <c:pt idx="14623">
                  <c:v>24.3720833333334</c:v>
                </c:pt>
                <c:pt idx="14624">
                  <c:v>24.373750000000001</c:v>
                </c:pt>
                <c:pt idx="14625">
                  <c:v>24.375416666666698</c:v>
                </c:pt>
                <c:pt idx="14626">
                  <c:v>24.377083333333399</c:v>
                </c:pt>
                <c:pt idx="14627">
                  <c:v>24.37875</c:v>
                </c:pt>
                <c:pt idx="14628">
                  <c:v>24.380416666666701</c:v>
                </c:pt>
                <c:pt idx="14629">
                  <c:v>24.382083333333401</c:v>
                </c:pt>
                <c:pt idx="14630">
                  <c:v>24.383749999999999</c:v>
                </c:pt>
                <c:pt idx="14631">
                  <c:v>24.3854166666667</c:v>
                </c:pt>
                <c:pt idx="14632">
                  <c:v>24.387083333333401</c:v>
                </c:pt>
                <c:pt idx="14633">
                  <c:v>24.388750000000002</c:v>
                </c:pt>
                <c:pt idx="14634">
                  <c:v>24.390416666666699</c:v>
                </c:pt>
                <c:pt idx="14635">
                  <c:v>24.3920833333334</c:v>
                </c:pt>
                <c:pt idx="14636">
                  <c:v>24.393750000000001</c:v>
                </c:pt>
                <c:pt idx="14637">
                  <c:v>24.395416666666701</c:v>
                </c:pt>
                <c:pt idx="14638">
                  <c:v>24.397083333333399</c:v>
                </c:pt>
                <c:pt idx="14639">
                  <c:v>24.39875</c:v>
                </c:pt>
                <c:pt idx="14640">
                  <c:v>24.4004166666667</c:v>
                </c:pt>
                <c:pt idx="14641">
                  <c:v>24.402083333333401</c:v>
                </c:pt>
                <c:pt idx="14642">
                  <c:v>24.403749999999999</c:v>
                </c:pt>
                <c:pt idx="14643">
                  <c:v>24.405416666666699</c:v>
                </c:pt>
                <c:pt idx="14644">
                  <c:v>24.4070833333334</c:v>
                </c:pt>
                <c:pt idx="14645">
                  <c:v>24.408750000000001</c:v>
                </c:pt>
                <c:pt idx="14646">
                  <c:v>24.410416666666698</c:v>
                </c:pt>
                <c:pt idx="14647">
                  <c:v>24.412083333333399</c:v>
                </c:pt>
                <c:pt idx="14648">
                  <c:v>24.41375</c:v>
                </c:pt>
                <c:pt idx="14649">
                  <c:v>24.415416666666701</c:v>
                </c:pt>
                <c:pt idx="14650">
                  <c:v>24.417083333333402</c:v>
                </c:pt>
                <c:pt idx="14651">
                  <c:v>24.418749999999999</c:v>
                </c:pt>
                <c:pt idx="14652">
                  <c:v>24.4204166666667</c:v>
                </c:pt>
                <c:pt idx="14653">
                  <c:v>24.422083333333401</c:v>
                </c:pt>
                <c:pt idx="14654">
                  <c:v>24.423749999999998</c:v>
                </c:pt>
                <c:pt idx="14655">
                  <c:v>24.425416666666699</c:v>
                </c:pt>
                <c:pt idx="14656">
                  <c:v>24.4270833333334</c:v>
                </c:pt>
                <c:pt idx="14657">
                  <c:v>24.428750000000001</c:v>
                </c:pt>
                <c:pt idx="14658">
                  <c:v>24.430416666666702</c:v>
                </c:pt>
                <c:pt idx="14659">
                  <c:v>24.432083333333399</c:v>
                </c:pt>
                <c:pt idx="14660">
                  <c:v>24.43375</c:v>
                </c:pt>
                <c:pt idx="14661">
                  <c:v>24.435416666666701</c:v>
                </c:pt>
                <c:pt idx="14662">
                  <c:v>24.437083333333401</c:v>
                </c:pt>
                <c:pt idx="14663">
                  <c:v>24.438749999999999</c:v>
                </c:pt>
                <c:pt idx="14664">
                  <c:v>24.4404166666667</c:v>
                </c:pt>
                <c:pt idx="14665">
                  <c:v>24.4420833333334</c:v>
                </c:pt>
                <c:pt idx="14666">
                  <c:v>24.443750000000001</c:v>
                </c:pt>
                <c:pt idx="14667">
                  <c:v>24.445416666666699</c:v>
                </c:pt>
                <c:pt idx="14668">
                  <c:v>24.447083333333399</c:v>
                </c:pt>
                <c:pt idx="14669">
                  <c:v>24.44875</c:v>
                </c:pt>
                <c:pt idx="14670">
                  <c:v>24.450416666666701</c:v>
                </c:pt>
                <c:pt idx="14671">
                  <c:v>24.452083333333398</c:v>
                </c:pt>
                <c:pt idx="14672">
                  <c:v>24.453749999999999</c:v>
                </c:pt>
                <c:pt idx="14673">
                  <c:v>24.4554166666667</c:v>
                </c:pt>
                <c:pt idx="14674">
                  <c:v>24.457083333333401</c:v>
                </c:pt>
                <c:pt idx="14675">
                  <c:v>24.458749999999998</c:v>
                </c:pt>
                <c:pt idx="14676">
                  <c:v>24.460416666666699</c:v>
                </c:pt>
                <c:pt idx="14677">
                  <c:v>24.4620833333334</c:v>
                </c:pt>
                <c:pt idx="14678">
                  <c:v>24.463750000000001</c:v>
                </c:pt>
                <c:pt idx="14679">
                  <c:v>24.465416666666702</c:v>
                </c:pt>
                <c:pt idx="14680">
                  <c:v>24.467083333333399</c:v>
                </c:pt>
                <c:pt idx="14681">
                  <c:v>24.46875</c:v>
                </c:pt>
                <c:pt idx="14682">
                  <c:v>24.470416666666701</c:v>
                </c:pt>
                <c:pt idx="14683">
                  <c:v>24.472083333333401</c:v>
                </c:pt>
                <c:pt idx="14684">
                  <c:v>24.473749999999999</c:v>
                </c:pt>
                <c:pt idx="14685">
                  <c:v>24.4754166666667</c:v>
                </c:pt>
                <c:pt idx="14686">
                  <c:v>24.4770833333334</c:v>
                </c:pt>
                <c:pt idx="14687">
                  <c:v>24.478750000000002</c:v>
                </c:pt>
                <c:pt idx="14688">
                  <c:v>24.480416666666699</c:v>
                </c:pt>
                <c:pt idx="14689">
                  <c:v>24.482083333333399</c:v>
                </c:pt>
                <c:pt idx="14690">
                  <c:v>24.483750000000001</c:v>
                </c:pt>
                <c:pt idx="14691">
                  <c:v>24.485416666666701</c:v>
                </c:pt>
                <c:pt idx="14692">
                  <c:v>24.487083333333398</c:v>
                </c:pt>
                <c:pt idx="14693">
                  <c:v>24.48875</c:v>
                </c:pt>
                <c:pt idx="14694">
                  <c:v>24.4904166666667</c:v>
                </c:pt>
                <c:pt idx="14695">
                  <c:v>24.492083333333401</c:v>
                </c:pt>
                <c:pt idx="14696">
                  <c:v>24.493749999999999</c:v>
                </c:pt>
                <c:pt idx="14697">
                  <c:v>24.495416666666699</c:v>
                </c:pt>
                <c:pt idx="14698">
                  <c:v>24.4970833333334</c:v>
                </c:pt>
                <c:pt idx="14699">
                  <c:v>24.498750000000001</c:v>
                </c:pt>
                <c:pt idx="14700">
                  <c:v>24.500416666666698</c:v>
                </c:pt>
                <c:pt idx="14701">
                  <c:v>24.502083333333399</c:v>
                </c:pt>
                <c:pt idx="14702">
                  <c:v>24.50375</c:v>
                </c:pt>
                <c:pt idx="14703">
                  <c:v>24.505416666666701</c:v>
                </c:pt>
                <c:pt idx="14704">
                  <c:v>24.507083333333401</c:v>
                </c:pt>
                <c:pt idx="14705">
                  <c:v>24.508749999999999</c:v>
                </c:pt>
                <c:pt idx="14706">
                  <c:v>24.5104166666667</c:v>
                </c:pt>
                <c:pt idx="14707">
                  <c:v>24.512083333333401</c:v>
                </c:pt>
                <c:pt idx="14708">
                  <c:v>24.513750000000002</c:v>
                </c:pt>
                <c:pt idx="14709">
                  <c:v>24.515416666666699</c:v>
                </c:pt>
                <c:pt idx="14710">
                  <c:v>24.5170833333334</c:v>
                </c:pt>
                <c:pt idx="14711">
                  <c:v>24.518750000000001</c:v>
                </c:pt>
                <c:pt idx="14712">
                  <c:v>24.520416666666701</c:v>
                </c:pt>
                <c:pt idx="14713">
                  <c:v>24.522083333333399</c:v>
                </c:pt>
                <c:pt idx="14714">
                  <c:v>24.52375</c:v>
                </c:pt>
                <c:pt idx="14715">
                  <c:v>24.5254166666667</c:v>
                </c:pt>
                <c:pt idx="14716">
                  <c:v>24.527083333333401</c:v>
                </c:pt>
                <c:pt idx="14717">
                  <c:v>24.528749999999999</c:v>
                </c:pt>
                <c:pt idx="14718">
                  <c:v>24.530416666666699</c:v>
                </c:pt>
                <c:pt idx="14719">
                  <c:v>24.5320833333334</c:v>
                </c:pt>
                <c:pt idx="14720">
                  <c:v>24.533750000000001</c:v>
                </c:pt>
                <c:pt idx="14721">
                  <c:v>24.535416666666698</c:v>
                </c:pt>
                <c:pt idx="14722">
                  <c:v>24.537083333333399</c:v>
                </c:pt>
                <c:pt idx="14723">
                  <c:v>24.53875</c:v>
                </c:pt>
                <c:pt idx="14724">
                  <c:v>24.540416666666701</c:v>
                </c:pt>
                <c:pt idx="14725">
                  <c:v>24.542083333333402</c:v>
                </c:pt>
                <c:pt idx="14726">
                  <c:v>24.543749999999999</c:v>
                </c:pt>
                <c:pt idx="14727">
                  <c:v>24.5454166666667</c:v>
                </c:pt>
                <c:pt idx="14728">
                  <c:v>24.547083333333401</c:v>
                </c:pt>
                <c:pt idx="14729">
                  <c:v>24.548749999999998</c:v>
                </c:pt>
                <c:pt idx="14730">
                  <c:v>24.550416666666699</c:v>
                </c:pt>
                <c:pt idx="14731">
                  <c:v>24.5520833333334</c:v>
                </c:pt>
                <c:pt idx="14732">
                  <c:v>24.553750000000001</c:v>
                </c:pt>
                <c:pt idx="14733">
                  <c:v>24.555416666666702</c:v>
                </c:pt>
                <c:pt idx="14734">
                  <c:v>24.557083333333399</c:v>
                </c:pt>
                <c:pt idx="14735">
                  <c:v>24.55875</c:v>
                </c:pt>
                <c:pt idx="14736">
                  <c:v>24.560416666666701</c:v>
                </c:pt>
                <c:pt idx="14737">
                  <c:v>24.562083333333401</c:v>
                </c:pt>
                <c:pt idx="14738">
                  <c:v>24.563749999999999</c:v>
                </c:pt>
                <c:pt idx="14739">
                  <c:v>24.5654166666667</c:v>
                </c:pt>
                <c:pt idx="14740">
                  <c:v>24.5670833333334</c:v>
                </c:pt>
                <c:pt idx="14741">
                  <c:v>24.568750000000001</c:v>
                </c:pt>
                <c:pt idx="14742">
                  <c:v>24.570416666666699</c:v>
                </c:pt>
                <c:pt idx="14743">
                  <c:v>24.572083333333399</c:v>
                </c:pt>
                <c:pt idx="14744">
                  <c:v>24.57375</c:v>
                </c:pt>
                <c:pt idx="14745">
                  <c:v>24.575416666666701</c:v>
                </c:pt>
                <c:pt idx="14746">
                  <c:v>24.577083333333398</c:v>
                </c:pt>
                <c:pt idx="14747">
                  <c:v>24.578749999999999</c:v>
                </c:pt>
                <c:pt idx="14748">
                  <c:v>24.5804166666667</c:v>
                </c:pt>
                <c:pt idx="14749">
                  <c:v>24.582083333333401</c:v>
                </c:pt>
                <c:pt idx="14750">
                  <c:v>24.583749999999998</c:v>
                </c:pt>
                <c:pt idx="14751">
                  <c:v>24.585416666666699</c:v>
                </c:pt>
                <c:pt idx="14752">
                  <c:v>24.5870833333334</c:v>
                </c:pt>
                <c:pt idx="14753">
                  <c:v>24.588750000000001</c:v>
                </c:pt>
                <c:pt idx="14754">
                  <c:v>24.590416666666702</c:v>
                </c:pt>
                <c:pt idx="14755">
                  <c:v>24.592083333333399</c:v>
                </c:pt>
                <c:pt idx="14756">
                  <c:v>24.59375</c:v>
                </c:pt>
                <c:pt idx="14757">
                  <c:v>24.595416666666701</c:v>
                </c:pt>
                <c:pt idx="14758">
                  <c:v>24.597083333333401</c:v>
                </c:pt>
                <c:pt idx="14759">
                  <c:v>24.598749999999999</c:v>
                </c:pt>
                <c:pt idx="14760">
                  <c:v>24.6004166666667</c:v>
                </c:pt>
                <c:pt idx="14761">
                  <c:v>24.6020833333334</c:v>
                </c:pt>
                <c:pt idx="14762">
                  <c:v>24.603750000000002</c:v>
                </c:pt>
                <c:pt idx="14763">
                  <c:v>24.605416666666699</c:v>
                </c:pt>
                <c:pt idx="14764">
                  <c:v>24.607083333333399</c:v>
                </c:pt>
                <c:pt idx="14765">
                  <c:v>24.608750000000001</c:v>
                </c:pt>
                <c:pt idx="14766">
                  <c:v>24.610416666666701</c:v>
                </c:pt>
                <c:pt idx="14767">
                  <c:v>24.612083333333398</c:v>
                </c:pt>
                <c:pt idx="14768">
                  <c:v>24.61375</c:v>
                </c:pt>
                <c:pt idx="14769">
                  <c:v>24.6154166666667</c:v>
                </c:pt>
                <c:pt idx="14770">
                  <c:v>24.617083333333401</c:v>
                </c:pt>
                <c:pt idx="14771">
                  <c:v>24.618749999999999</c:v>
                </c:pt>
                <c:pt idx="14772">
                  <c:v>24.620416666666699</c:v>
                </c:pt>
                <c:pt idx="14773">
                  <c:v>24.6220833333334</c:v>
                </c:pt>
                <c:pt idx="14774">
                  <c:v>24.623750000000001</c:v>
                </c:pt>
                <c:pt idx="14775">
                  <c:v>24.625416666666698</c:v>
                </c:pt>
                <c:pt idx="14776">
                  <c:v>24.627083333333399</c:v>
                </c:pt>
                <c:pt idx="14777">
                  <c:v>24.62875</c:v>
                </c:pt>
                <c:pt idx="14778">
                  <c:v>24.630416666666701</c:v>
                </c:pt>
                <c:pt idx="14779">
                  <c:v>24.632083333333401</c:v>
                </c:pt>
                <c:pt idx="14780">
                  <c:v>24.633749999999999</c:v>
                </c:pt>
                <c:pt idx="14781">
                  <c:v>24.6354166666667</c:v>
                </c:pt>
                <c:pt idx="14782">
                  <c:v>24.637083333333401</c:v>
                </c:pt>
                <c:pt idx="14783">
                  <c:v>24.638750000000002</c:v>
                </c:pt>
                <c:pt idx="14784">
                  <c:v>24.640416666666699</c:v>
                </c:pt>
                <c:pt idx="14785">
                  <c:v>24.6420833333334</c:v>
                </c:pt>
                <c:pt idx="14786">
                  <c:v>24.643750000000001</c:v>
                </c:pt>
                <c:pt idx="14787">
                  <c:v>24.645416666666701</c:v>
                </c:pt>
                <c:pt idx="14788">
                  <c:v>24.647083333333399</c:v>
                </c:pt>
                <c:pt idx="14789">
                  <c:v>24.64875</c:v>
                </c:pt>
                <c:pt idx="14790">
                  <c:v>24.6504166666667</c:v>
                </c:pt>
                <c:pt idx="14791">
                  <c:v>24.652083333333401</c:v>
                </c:pt>
                <c:pt idx="14792">
                  <c:v>24.653749999999999</c:v>
                </c:pt>
                <c:pt idx="14793">
                  <c:v>24.655416666666699</c:v>
                </c:pt>
                <c:pt idx="14794">
                  <c:v>24.6570833333334</c:v>
                </c:pt>
                <c:pt idx="14795">
                  <c:v>24.658750000000001</c:v>
                </c:pt>
                <c:pt idx="14796">
                  <c:v>24.660416666666698</c:v>
                </c:pt>
                <c:pt idx="14797">
                  <c:v>24.662083333333399</c:v>
                </c:pt>
                <c:pt idx="14798">
                  <c:v>24.66375</c:v>
                </c:pt>
                <c:pt idx="14799">
                  <c:v>24.665416666666701</c:v>
                </c:pt>
                <c:pt idx="14800">
                  <c:v>24.667083333333402</c:v>
                </c:pt>
                <c:pt idx="14801">
                  <c:v>24.668749999999999</c:v>
                </c:pt>
                <c:pt idx="14802">
                  <c:v>24.6704166666667</c:v>
                </c:pt>
                <c:pt idx="14803">
                  <c:v>24.672083333333401</c:v>
                </c:pt>
                <c:pt idx="14804">
                  <c:v>24.673749999999998</c:v>
                </c:pt>
                <c:pt idx="14805">
                  <c:v>24.675416666666699</c:v>
                </c:pt>
                <c:pt idx="14806">
                  <c:v>24.6770833333334</c:v>
                </c:pt>
                <c:pt idx="14807">
                  <c:v>24.678750000000001</c:v>
                </c:pt>
                <c:pt idx="14808">
                  <c:v>24.680416666666702</c:v>
                </c:pt>
                <c:pt idx="14809">
                  <c:v>24.682083333333399</c:v>
                </c:pt>
                <c:pt idx="14810">
                  <c:v>24.68375</c:v>
                </c:pt>
                <c:pt idx="14811">
                  <c:v>24.685416666666701</c:v>
                </c:pt>
                <c:pt idx="14812">
                  <c:v>24.687083333333401</c:v>
                </c:pt>
                <c:pt idx="14813">
                  <c:v>24.688749999999999</c:v>
                </c:pt>
                <c:pt idx="14814">
                  <c:v>24.6904166666667</c:v>
                </c:pt>
                <c:pt idx="14815">
                  <c:v>24.6920833333334</c:v>
                </c:pt>
                <c:pt idx="14816">
                  <c:v>24.693750000000001</c:v>
                </c:pt>
                <c:pt idx="14817">
                  <c:v>24.695416666666699</c:v>
                </c:pt>
                <c:pt idx="14818">
                  <c:v>24.697083333333399</c:v>
                </c:pt>
                <c:pt idx="14819">
                  <c:v>24.69875</c:v>
                </c:pt>
                <c:pt idx="14820">
                  <c:v>24.700416666666701</c:v>
                </c:pt>
                <c:pt idx="14821">
                  <c:v>24.702083333333398</c:v>
                </c:pt>
                <c:pt idx="14822">
                  <c:v>24.703749999999999</c:v>
                </c:pt>
                <c:pt idx="14823">
                  <c:v>24.7054166666667</c:v>
                </c:pt>
                <c:pt idx="14824">
                  <c:v>24.707083333333401</c:v>
                </c:pt>
                <c:pt idx="14825">
                  <c:v>24.708749999999998</c:v>
                </c:pt>
                <c:pt idx="14826">
                  <c:v>24.710416666666699</c:v>
                </c:pt>
                <c:pt idx="14827">
                  <c:v>24.7120833333334</c:v>
                </c:pt>
                <c:pt idx="14828">
                  <c:v>24.713750000000001</c:v>
                </c:pt>
                <c:pt idx="14829">
                  <c:v>24.715416666666702</c:v>
                </c:pt>
                <c:pt idx="14830">
                  <c:v>24.717083333333399</c:v>
                </c:pt>
                <c:pt idx="14831">
                  <c:v>24.71875</c:v>
                </c:pt>
                <c:pt idx="14832">
                  <c:v>24.720416666666701</c:v>
                </c:pt>
                <c:pt idx="14833">
                  <c:v>24.722083333333401</c:v>
                </c:pt>
                <c:pt idx="14834">
                  <c:v>24.723749999999999</c:v>
                </c:pt>
                <c:pt idx="14835">
                  <c:v>24.7254166666667</c:v>
                </c:pt>
                <c:pt idx="14836">
                  <c:v>24.7270833333334</c:v>
                </c:pt>
                <c:pt idx="14837">
                  <c:v>24.728750000000002</c:v>
                </c:pt>
                <c:pt idx="14838">
                  <c:v>24.730416666666699</c:v>
                </c:pt>
                <c:pt idx="14839">
                  <c:v>24.732083333333399</c:v>
                </c:pt>
                <c:pt idx="14840">
                  <c:v>24.733750000000001</c:v>
                </c:pt>
                <c:pt idx="14841">
                  <c:v>24.735416666666701</c:v>
                </c:pt>
                <c:pt idx="14842">
                  <c:v>24.737083333333398</c:v>
                </c:pt>
                <c:pt idx="14843">
                  <c:v>24.73875</c:v>
                </c:pt>
                <c:pt idx="14844">
                  <c:v>24.7404166666667</c:v>
                </c:pt>
                <c:pt idx="14845">
                  <c:v>24.742083333333401</c:v>
                </c:pt>
                <c:pt idx="14846">
                  <c:v>24.743749999999999</c:v>
                </c:pt>
                <c:pt idx="14847">
                  <c:v>24.745416666666699</c:v>
                </c:pt>
                <c:pt idx="14848">
                  <c:v>24.7470833333334</c:v>
                </c:pt>
                <c:pt idx="14849">
                  <c:v>24.748750000000001</c:v>
                </c:pt>
                <c:pt idx="14850">
                  <c:v>24.750416666666698</c:v>
                </c:pt>
                <c:pt idx="14851">
                  <c:v>24.752083333333399</c:v>
                </c:pt>
                <c:pt idx="14852">
                  <c:v>24.75375</c:v>
                </c:pt>
                <c:pt idx="14853">
                  <c:v>24.755416666666701</c:v>
                </c:pt>
                <c:pt idx="14854">
                  <c:v>24.757083333333401</c:v>
                </c:pt>
                <c:pt idx="14855">
                  <c:v>24.758749999999999</c:v>
                </c:pt>
                <c:pt idx="14856">
                  <c:v>24.7604166666667</c:v>
                </c:pt>
                <c:pt idx="14857">
                  <c:v>24.762083333333401</c:v>
                </c:pt>
                <c:pt idx="14858">
                  <c:v>24.763750000000002</c:v>
                </c:pt>
                <c:pt idx="14859">
                  <c:v>24.765416666666699</c:v>
                </c:pt>
                <c:pt idx="14860">
                  <c:v>24.7670833333334</c:v>
                </c:pt>
                <c:pt idx="14861">
                  <c:v>24.768750000000001</c:v>
                </c:pt>
                <c:pt idx="14862">
                  <c:v>24.770416666666701</c:v>
                </c:pt>
                <c:pt idx="14863">
                  <c:v>24.772083333333399</c:v>
                </c:pt>
                <c:pt idx="14864">
                  <c:v>24.77375</c:v>
                </c:pt>
                <c:pt idx="14865">
                  <c:v>24.7754166666667</c:v>
                </c:pt>
                <c:pt idx="14866">
                  <c:v>24.777083333333401</c:v>
                </c:pt>
                <c:pt idx="14867">
                  <c:v>24.778749999999999</c:v>
                </c:pt>
                <c:pt idx="14868">
                  <c:v>24.780416666666699</c:v>
                </c:pt>
                <c:pt idx="14869">
                  <c:v>24.7820833333334</c:v>
                </c:pt>
                <c:pt idx="14870">
                  <c:v>24.783750000000001</c:v>
                </c:pt>
                <c:pt idx="14871">
                  <c:v>24.785416666666698</c:v>
                </c:pt>
                <c:pt idx="14872">
                  <c:v>24.787083333333399</c:v>
                </c:pt>
                <c:pt idx="14873">
                  <c:v>24.78875</c:v>
                </c:pt>
                <c:pt idx="14874">
                  <c:v>24.790416666666701</c:v>
                </c:pt>
                <c:pt idx="14875">
                  <c:v>24.792083333333402</c:v>
                </c:pt>
                <c:pt idx="14876">
                  <c:v>24.793749999999999</c:v>
                </c:pt>
                <c:pt idx="14877">
                  <c:v>24.7954166666667</c:v>
                </c:pt>
                <c:pt idx="14878">
                  <c:v>24.797083333333401</c:v>
                </c:pt>
                <c:pt idx="14879">
                  <c:v>24.798749999999998</c:v>
                </c:pt>
                <c:pt idx="14880">
                  <c:v>24.800416666666699</c:v>
                </c:pt>
                <c:pt idx="14881">
                  <c:v>24.8020833333334</c:v>
                </c:pt>
                <c:pt idx="14882">
                  <c:v>24.803750000000001</c:v>
                </c:pt>
                <c:pt idx="14883">
                  <c:v>24.805416666666702</c:v>
                </c:pt>
                <c:pt idx="14884">
                  <c:v>24.807083333333399</c:v>
                </c:pt>
                <c:pt idx="14885">
                  <c:v>24.80875</c:v>
                </c:pt>
                <c:pt idx="14886">
                  <c:v>24.810416666666701</c:v>
                </c:pt>
                <c:pt idx="14887">
                  <c:v>24.812083333333401</c:v>
                </c:pt>
                <c:pt idx="14888">
                  <c:v>24.813749999999999</c:v>
                </c:pt>
                <c:pt idx="14889">
                  <c:v>24.8154166666667</c:v>
                </c:pt>
                <c:pt idx="14890">
                  <c:v>24.8170833333334</c:v>
                </c:pt>
                <c:pt idx="14891">
                  <c:v>24.818750000000001</c:v>
                </c:pt>
                <c:pt idx="14892">
                  <c:v>24.820416666666699</c:v>
                </c:pt>
                <c:pt idx="14893">
                  <c:v>24.822083333333399</c:v>
                </c:pt>
                <c:pt idx="14894">
                  <c:v>24.82375</c:v>
                </c:pt>
                <c:pt idx="14895">
                  <c:v>24.825416666666701</c:v>
                </c:pt>
                <c:pt idx="14896">
                  <c:v>24.827083333333398</c:v>
                </c:pt>
                <c:pt idx="14897">
                  <c:v>24.828749999999999</c:v>
                </c:pt>
                <c:pt idx="14898">
                  <c:v>24.8304166666667</c:v>
                </c:pt>
                <c:pt idx="14899">
                  <c:v>24.832083333333401</c:v>
                </c:pt>
                <c:pt idx="14900">
                  <c:v>24.833749999999998</c:v>
                </c:pt>
                <c:pt idx="14901">
                  <c:v>24.835416666666699</c:v>
                </c:pt>
                <c:pt idx="14902">
                  <c:v>24.8370833333334</c:v>
                </c:pt>
                <c:pt idx="14903">
                  <c:v>24.838750000000001</c:v>
                </c:pt>
                <c:pt idx="14904">
                  <c:v>24.840416666666702</c:v>
                </c:pt>
                <c:pt idx="14905">
                  <c:v>24.842083333333399</c:v>
                </c:pt>
                <c:pt idx="14906">
                  <c:v>24.84375</c:v>
                </c:pt>
                <c:pt idx="14907">
                  <c:v>24.845416666666701</c:v>
                </c:pt>
                <c:pt idx="14908">
                  <c:v>24.847083333333401</c:v>
                </c:pt>
                <c:pt idx="14909">
                  <c:v>24.848749999999999</c:v>
                </c:pt>
                <c:pt idx="14910">
                  <c:v>24.8504166666667</c:v>
                </c:pt>
                <c:pt idx="14911">
                  <c:v>24.8520833333334</c:v>
                </c:pt>
                <c:pt idx="14912">
                  <c:v>24.853750000000002</c:v>
                </c:pt>
                <c:pt idx="14913">
                  <c:v>24.855416666666699</c:v>
                </c:pt>
                <c:pt idx="14914">
                  <c:v>24.857083333333399</c:v>
                </c:pt>
                <c:pt idx="14915">
                  <c:v>24.858750000000001</c:v>
                </c:pt>
                <c:pt idx="14916">
                  <c:v>24.860416666666701</c:v>
                </c:pt>
                <c:pt idx="14917">
                  <c:v>24.862083333333398</c:v>
                </c:pt>
                <c:pt idx="14918">
                  <c:v>24.86375</c:v>
                </c:pt>
                <c:pt idx="14919">
                  <c:v>24.8654166666667</c:v>
                </c:pt>
                <c:pt idx="14920">
                  <c:v>24.867083333333401</c:v>
                </c:pt>
                <c:pt idx="14921">
                  <c:v>24.868749999999999</c:v>
                </c:pt>
                <c:pt idx="14922">
                  <c:v>24.870416666666699</c:v>
                </c:pt>
                <c:pt idx="14923">
                  <c:v>24.8720833333334</c:v>
                </c:pt>
                <c:pt idx="14924">
                  <c:v>24.873750000000001</c:v>
                </c:pt>
                <c:pt idx="14925">
                  <c:v>24.875416666666698</c:v>
                </c:pt>
                <c:pt idx="14926">
                  <c:v>24.877083333333399</c:v>
                </c:pt>
                <c:pt idx="14927">
                  <c:v>24.87875</c:v>
                </c:pt>
                <c:pt idx="14928">
                  <c:v>24.880416666666701</c:v>
                </c:pt>
                <c:pt idx="14929">
                  <c:v>24.882083333333401</c:v>
                </c:pt>
                <c:pt idx="14930">
                  <c:v>24.883749999999999</c:v>
                </c:pt>
                <c:pt idx="14931">
                  <c:v>24.8854166666667</c:v>
                </c:pt>
                <c:pt idx="14932">
                  <c:v>24.887083333333401</c:v>
                </c:pt>
                <c:pt idx="14933">
                  <c:v>24.888750000000002</c:v>
                </c:pt>
                <c:pt idx="14934">
                  <c:v>24.890416666666699</c:v>
                </c:pt>
                <c:pt idx="14935">
                  <c:v>24.8920833333334</c:v>
                </c:pt>
                <c:pt idx="14936">
                  <c:v>24.893750000000001</c:v>
                </c:pt>
                <c:pt idx="14937">
                  <c:v>24.895416666666701</c:v>
                </c:pt>
                <c:pt idx="14938">
                  <c:v>24.897083333333399</c:v>
                </c:pt>
                <c:pt idx="14939">
                  <c:v>24.89875</c:v>
                </c:pt>
                <c:pt idx="14940">
                  <c:v>24.9004166666667</c:v>
                </c:pt>
                <c:pt idx="14941">
                  <c:v>24.902083333333401</c:v>
                </c:pt>
                <c:pt idx="14942">
                  <c:v>24.903749999999999</c:v>
                </c:pt>
                <c:pt idx="14943">
                  <c:v>24.905416666666699</c:v>
                </c:pt>
                <c:pt idx="14944">
                  <c:v>24.9070833333334</c:v>
                </c:pt>
                <c:pt idx="14945">
                  <c:v>24.908750000000001</c:v>
                </c:pt>
                <c:pt idx="14946">
                  <c:v>24.910416666666698</c:v>
                </c:pt>
                <c:pt idx="14947">
                  <c:v>24.912083333333399</c:v>
                </c:pt>
                <c:pt idx="14948">
                  <c:v>24.91375</c:v>
                </c:pt>
                <c:pt idx="14949">
                  <c:v>24.915416666666701</c:v>
                </c:pt>
                <c:pt idx="14950">
                  <c:v>24.917083333333402</c:v>
                </c:pt>
                <c:pt idx="14951">
                  <c:v>24.918749999999999</c:v>
                </c:pt>
                <c:pt idx="14952">
                  <c:v>24.9204166666667</c:v>
                </c:pt>
                <c:pt idx="14953">
                  <c:v>24.922083333333401</c:v>
                </c:pt>
                <c:pt idx="14954">
                  <c:v>24.923749999999998</c:v>
                </c:pt>
                <c:pt idx="14955">
                  <c:v>24.925416666666699</c:v>
                </c:pt>
                <c:pt idx="14956">
                  <c:v>24.9270833333334</c:v>
                </c:pt>
                <c:pt idx="14957">
                  <c:v>24.928750000000001</c:v>
                </c:pt>
                <c:pt idx="14958">
                  <c:v>24.930416666666702</c:v>
                </c:pt>
                <c:pt idx="14959">
                  <c:v>24.932083333333399</c:v>
                </c:pt>
                <c:pt idx="14960">
                  <c:v>24.93375</c:v>
                </c:pt>
                <c:pt idx="14961">
                  <c:v>24.935416666666701</c:v>
                </c:pt>
                <c:pt idx="14962">
                  <c:v>24.937083333333401</c:v>
                </c:pt>
                <c:pt idx="14963">
                  <c:v>24.938749999999999</c:v>
                </c:pt>
                <c:pt idx="14964">
                  <c:v>24.9404166666667</c:v>
                </c:pt>
                <c:pt idx="14965">
                  <c:v>24.9420833333334</c:v>
                </c:pt>
                <c:pt idx="14966">
                  <c:v>24.943750000000001</c:v>
                </c:pt>
                <c:pt idx="14967">
                  <c:v>24.945416666666699</c:v>
                </c:pt>
                <c:pt idx="14968">
                  <c:v>24.947083333333399</c:v>
                </c:pt>
                <c:pt idx="14969">
                  <c:v>24.94875</c:v>
                </c:pt>
                <c:pt idx="14970">
                  <c:v>24.950416666666701</c:v>
                </c:pt>
                <c:pt idx="14971">
                  <c:v>24.952083333333398</c:v>
                </c:pt>
                <c:pt idx="14972">
                  <c:v>24.953749999999999</c:v>
                </c:pt>
                <c:pt idx="14973">
                  <c:v>24.9554166666667</c:v>
                </c:pt>
                <c:pt idx="14974">
                  <c:v>24.957083333333401</c:v>
                </c:pt>
                <c:pt idx="14975">
                  <c:v>24.958749999999998</c:v>
                </c:pt>
                <c:pt idx="14976">
                  <c:v>24.960416666666699</c:v>
                </c:pt>
                <c:pt idx="14977">
                  <c:v>24.9620833333334</c:v>
                </c:pt>
                <c:pt idx="14978">
                  <c:v>24.963750000000001</c:v>
                </c:pt>
                <c:pt idx="14979">
                  <c:v>24.965416666666702</c:v>
                </c:pt>
                <c:pt idx="14980">
                  <c:v>24.967083333333399</c:v>
                </c:pt>
                <c:pt idx="14981">
                  <c:v>24.96875</c:v>
                </c:pt>
                <c:pt idx="14982">
                  <c:v>24.970416666666701</c:v>
                </c:pt>
                <c:pt idx="14983">
                  <c:v>24.972083333333401</c:v>
                </c:pt>
                <c:pt idx="14984">
                  <c:v>24.973749999999999</c:v>
                </c:pt>
                <c:pt idx="14985">
                  <c:v>24.9754166666667</c:v>
                </c:pt>
                <c:pt idx="14986">
                  <c:v>24.9770833333334</c:v>
                </c:pt>
                <c:pt idx="14987">
                  <c:v>24.978750000000002</c:v>
                </c:pt>
                <c:pt idx="14988">
                  <c:v>24.980416666666699</c:v>
                </c:pt>
                <c:pt idx="14989">
                  <c:v>24.982083333333399</c:v>
                </c:pt>
                <c:pt idx="14990">
                  <c:v>24.983750000000001</c:v>
                </c:pt>
                <c:pt idx="14991">
                  <c:v>24.985416666666701</c:v>
                </c:pt>
                <c:pt idx="14992">
                  <c:v>24.987083333333398</c:v>
                </c:pt>
                <c:pt idx="14993">
                  <c:v>24.98875</c:v>
                </c:pt>
                <c:pt idx="14994">
                  <c:v>24.9904166666667</c:v>
                </c:pt>
                <c:pt idx="14995">
                  <c:v>24.992083333333401</c:v>
                </c:pt>
                <c:pt idx="14996">
                  <c:v>24.993749999999999</c:v>
                </c:pt>
                <c:pt idx="14997">
                  <c:v>24.995416666666699</c:v>
                </c:pt>
                <c:pt idx="14998">
                  <c:v>24.9970833333334</c:v>
                </c:pt>
                <c:pt idx="14999">
                  <c:v>24.998750000000001</c:v>
                </c:pt>
                <c:pt idx="15000">
                  <c:v>25.000416666666698</c:v>
                </c:pt>
                <c:pt idx="15001">
                  <c:v>25.002083333333399</c:v>
                </c:pt>
                <c:pt idx="15002">
                  <c:v>25.00375</c:v>
                </c:pt>
                <c:pt idx="15003">
                  <c:v>25.005416666666701</c:v>
                </c:pt>
                <c:pt idx="15004">
                  <c:v>25.007083333333401</c:v>
                </c:pt>
                <c:pt idx="15005">
                  <c:v>25.008749999999999</c:v>
                </c:pt>
                <c:pt idx="15006">
                  <c:v>25.0104166666667</c:v>
                </c:pt>
                <c:pt idx="15007">
                  <c:v>25.012083333333401</c:v>
                </c:pt>
                <c:pt idx="15008">
                  <c:v>25.013750000000002</c:v>
                </c:pt>
                <c:pt idx="15009">
                  <c:v>25.015416666666699</c:v>
                </c:pt>
                <c:pt idx="15010">
                  <c:v>25.0170833333334</c:v>
                </c:pt>
                <c:pt idx="15011">
                  <c:v>25.018750000000001</c:v>
                </c:pt>
                <c:pt idx="15012">
                  <c:v>25.020416666666701</c:v>
                </c:pt>
                <c:pt idx="15013">
                  <c:v>25.022083333333399</c:v>
                </c:pt>
                <c:pt idx="15014">
                  <c:v>25.02375</c:v>
                </c:pt>
                <c:pt idx="15015">
                  <c:v>25.0254166666667</c:v>
                </c:pt>
                <c:pt idx="15016">
                  <c:v>25.027083333333401</c:v>
                </c:pt>
                <c:pt idx="15017">
                  <c:v>25.028749999999999</c:v>
                </c:pt>
                <c:pt idx="15018">
                  <c:v>25.030416666666699</c:v>
                </c:pt>
                <c:pt idx="15019">
                  <c:v>25.0320833333334</c:v>
                </c:pt>
                <c:pt idx="15020">
                  <c:v>25.033750000000001</c:v>
                </c:pt>
                <c:pt idx="15021">
                  <c:v>25.035416666666698</c:v>
                </c:pt>
                <c:pt idx="15022">
                  <c:v>25.037083333333399</c:v>
                </c:pt>
                <c:pt idx="15023">
                  <c:v>25.03875</c:v>
                </c:pt>
                <c:pt idx="15024">
                  <c:v>25.040416666666701</c:v>
                </c:pt>
                <c:pt idx="15025">
                  <c:v>25.042083333333402</c:v>
                </c:pt>
                <c:pt idx="15026">
                  <c:v>25.043749999999999</c:v>
                </c:pt>
                <c:pt idx="15027">
                  <c:v>25.0454166666667</c:v>
                </c:pt>
                <c:pt idx="15028">
                  <c:v>25.047083333333401</c:v>
                </c:pt>
                <c:pt idx="15029">
                  <c:v>25.048749999999998</c:v>
                </c:pt>
                <c:pt idx="15030">
                  <c:v>25.050416666666699</c:v>
                </c:pt>
                <c:pt idx="15031">
                  <c:v>25.0520833333334</c:v>
                </c:pt>
                <c:pt idx="15032">
                  <c:v>25.053750000000001</c:v>
                </c:pt>
                <c:pt idx="15033">
                  <c:v>25.055416666666702</c:v>
                </c:pt>
                <c:pt idx="15034">
                  <c:v>25.057083333333399</c:v>
                </c:pt>
                <c:pt idx="15035">
                  <c:v>25.05875</c:v>
                </c:pt>
                <c:pt idx="15036">
                  <c:v>25.060416666666701</c:v>
                </c:pt>
                <c:pt idx="15037">
                  <c:v>25.062083333333401</c:v>
                </c:pt>
                <c:pt idx="15038">
                  <c:v>25.063749999999999</c:v>
                </c:pt>
                <c:pt idx="15039">
                  <c:v>25.0654166666667</c:v>
                </c:pt>
                <c:pt idx="15040">
                  <c:v>25.0670833333334</c:v>
                </c:pt>
                <c:pt idx="15041">
                  <c:v>25.068750000000001</c:v>
                </c:pt>
                <c:pt idx="15042">
                  <c:v>25.070416666666699</c:v>
                </c:pt>
                <c:pt idx="15043">
                  <c:v>25.072083333333399</c:v>
                </c:pt>
                <c:pt idx="15044">
                  <c:v>25.07375</c:v>
                </c:pt>
                <c:pt idx="15045">
                  <c:v>25.075416666666701</c:v>
                </c:pt>
                <c:pt idx="15046">
                  <c:v>25.077083333333398</c:v>
                </c:pt>
                <c:pt idx="15047">
                  <c:v>25.078749999999999</c:v>
                </c:pt>
                <c:pt idx="15048">
                  <c:v>25.0804166666667</c:v>
                </c:pt>
                <c:pt idx="15049">
                  <c:v>25.082083333333401</c:v>
                </c:pt>
                <c:pt idx="15050">
                  <c:v>25.083749999999998</c:v>
                </c:pt>
                <c:pt idx="15051">
                  <c:v>25.085416666666699</c:v>
                </c:pt>
                <c:pt idx="15052">
                  <c:v>25.0870833333334</c:v>
                </c:pt>
                <c:pt idx="15053">
                  <c:v>25.088750000000001</c:v>
                </c:pt>
                <c:pt idx="15054">
                  <c:v>25.090416666666702</c:v>
                </c:pt>
                <c:pt idx="15055">
                  <c:v>25.092083333333399</c:v>
                </c:pt>
                <c:pt idx="15056">
                  <c:v>25.09375</c:v>
                </c:pt>
                <c:pt idx="15057">
                  <c:v>25.095416666666701</c:v>
                </c:pt>
                <c:pt idx="15058">
                  <c:v>25.097083333333401</c:v>
                </c:pt>
                <c:pt idx="15059">
                  <c:v>25.098749999999999</c:v>
                </c:pt>
                <c:pt idx="15060">
                  <c:v>25.1004166666667</c:v>
                </c:pt>
                <c:pt idx="15061">
                  <c:v>25.1020833333334</c:v>
                </c:pt>
                <c:pt idx="15062">
                  <c:v>25.103750000000002</c:v>
                </c:pt>
                <c:pt idx="15063">
                  <c:v>25.105416666666699</c:v>
                </c:pt>
                <c:pt idx="15064">
                  <c:v>25.107083333333399</c:v>
                </c:pt>
                <c:pt idx="15065">
                  <c:v>25.108750000000001</c:v>
                </c:pt>
                <c:pt idx="15066">
                  <c:v>25.110416666666701</c:v>
                </c:pt>
                <c:pt idx="15067">
                  <c:v>25.112083333333398</c:v>
                </c:pt>
                <c:pt idx="15068">
                  <c:v>25.11375</c:v>
                </c:pt>
                <c:pt idx="15069">
                  <c:v>25.1154166666667</c:v>
                </c:pt>
                <c:pt idx="15070">
                  <c:v>25.117083333333401</c:v>
                </c:pt>
                <c:pt idx="15071">
                  <c:v>25.118749999999999</c:v>
                </c:pt>
                <c:pt idx="15072">
                  <c:v>25.120416666666699</c:v>
                </c:pt>
                <c:pt idx="15073">
                  <c:v>25.1220833333334</c:v>
                </c:pt>
                <c:pt idx="15074">
                  <c:v>25.123750000000001</c:v>
                </c:pt>
                <c:pt idx="15075">
                  <c:v>25.125416666666698</c:v>
                </c:pt>
                <c:pt idx="15076">
                  <c:v>25.127083333333399</c:v>
                </c:pt>
                <c:pt idx="15077">
                  <c:v>25.12875</c:v>
                </c:pt>
                <c:pt idx="15078">
                  <c:v>25.130416666666701</c:v>
                </c:pt>
                <c:pt idx="15079">
                  <c:v>25.132083333333401</c:v>
                </c:pt>
                <c:pt idx="15080">
                  <c:v>25.133749999999999</c:v>
                </c:pt>
                <c:pt idx="15081">
                  <c:v>25.1354166666667</c:v>
                </c:pt>
                <c:pt idx="15082">
                  <c:v>25.137083333333401</c:v>
                </c:pt>
                <c:pt idx="15083">
                  <c:v>25.138750000000002</c:v>
                </c:pt>
                <c:pt idx="15084">
                  <c:v>25.140416666666699</c:v>
                </c:pt>
                <c:pt idx="15085">
                  <c:v>25.1420833333334</c:v>
                </c:pt>
                <c:pt idx="15086">
                  <c:v>25.143750000000001</c:v>
                </c:pt>
                <c:pt idx="15087">
                  <c:v>25.145416666666701</c:v>
                </c:pt>
                <c:pt idx="15088">
                  <c:v>25.147083333333399</c:v>
                </c:pt>
                <c:pt idx="15089">
                  <c:v>25.14875</c:v>
                </c:pt>
                <c:pt idx="15090">
                  <c:v>25.1504166666667</c:v>
                </c:pt>
                <c:pt idx="15091">
                  <c:v>25.152083333333401</c:v>
                </c:pt>
                <c:pt idx="15092">
                  <c:v>25.153749999999999</c:v>
                </c:pt>
                <c:pt idx="15093">
                  <c:v>25.155416666666699</c:v>
                </c:pt>
                <c:pt idx="15094">
                  <c:v>25.1570833333334</c:v>
                </c:pt>
                <c:pt idx="15095">
                  <c:v>25.158750000000001</c:v>
                </c:pt>
                <c:pt idx="15096">
                  <c:v>25.160416666666698</c:v>
                </c:pt>
                <c:pt idx="15097">
                  <c:v>25.162083333333399</c:v>
                </c:pt>
                <c:pt idx="15098">
                  <c:v>25.16375</c:v>
                </c:pt>
                <c:pt idx="15099">
                  <c:v>25.165416666666701</c:v>
                </c:pt>
                <c:pt idx="15100">
                  <c:v>25.167083333333402</c:v>
                </c:pt>
                <c:pt idx="15101">
                  <c:v>25.168749999999999</c:v>
                </c:pt>
                <c:pt idx="15102">
                  <c:v>25.1704166666667</c:v>
                </c:pt>
                <c:pt idx="15103">
                  <c:v>25.172083333333401</c:v>
                </c:pt>
                <c:pt idx="15104">
                  <c:v>25.173749999999998</c:v>
                </c:pt>
                <c:pt idx="15105">
                  <c:v>25.175416666666699</c:v>
                </c:pt>
                <c:pt idx="15106">
                  <c:v>25.1770833333334</c:v>
                </c:pt>
                <c:pt idx="15107">
                  <c:v>25.178750000000001</c:v>
                </c:pt>
                <c:pt idx="15108">
                  <c:v>25.180416666666702</c:v>
                </c:pt>
                <c:pt idx="15109">
                  <c:v>25.182083333333399</c:v>
                </c:pt>
                <c:pt idx="15110">
                  <c:v>25.18375</c:v>
                </c:pt>
                <c:pt idx="15111">
                  <c:v>25.185416666666701</c:v>
                </c:pt>
                <c:pt idx="15112">
                  <c:v>25.187083333333401</c:v>
                </c:pt>
                <c:pt idx="15113">
                  <c:v>25.188749999999999</c:v>
                </c:pt>
                <c:pt idx="15114">
                  <c:v>25.1904166666667</c:v>
                </c:pt>
                <c:pt idx="15115">
                  <c:v>25.1920833333334</c:v>
                </c:pt>
                <c:pt idx="15116">
                  <c:v>25.193750000000001</c:v>
                </c:pt>
                <c:pt idx="15117">
                  <c:v>25.195416666666699</c:v>
                </c:pt>
                <c:pt idx="15118">
                  <c:v>25.197083333333399</c:v>
                </c:pt>
                <c:pt idx="15119">
                  <c:v>25.19875</c:v>
                </c:pt>
                <c:pt idx="15120">
                  <c:v>25.200416666666701</c:v>
                </c:pt>
                <c:pt idx="15121">
                  <c:v>25.202083333333398</c:v>
                </c:pt>
                <c:pt idx="15122">
                  <c:v>25.203749999999999</c:v>
                </c:pt>
                <c:pt idx="15123">
                  <c:v>25.2054166666667</c:v>
                </c:pt>
                <c:pt idx="15124">
                  <c:v>25.207083333333401</c:v>
                </c:pt>
                <c:pt idx="15125">
                  <c:v>25.208749999999998</c:v>
                </c:pt>
                <c:pt idx="15126">
                  <c:v>25.210416666666699</c:v>
                </c:pt>
                <c:pt idx="15127">
                  <c:v>25.2120833333334</c:v>
                </c:pt>
                <c:pt idx="15128">
                  <c:v>25.213750000000001</c:v>
                </c:pt>
                <c:pt idx="15129">
                  <c:v>25.215416666666702</c:v>
                </c:pt>
                <c:pt idx="15130">
                  <c:v>25.217083333333399</c:v>
                </c:pt>
                <c:pt idx="15131">
                  <c:v>25.21875</c:v>
                </c:pt>
                <c:pt idx="15132">
                  <c:v>25.220416666666701</c:v>
                </c:pt>
                <c:pt idx="15133">
                  <c:v>25.222083333333401</c:v>
                </c:pt>
                <c:pt idx="15134">
                  <c:v>25.223749999999999</c:v>
                </c:pt>
                <c:pt idx="15135">
                  <c:v>25.2254166666667</c:v>
                </c:pt>
                <c:pt idx="15136">
                  <c:v>25.2270833333334</c:v>
                </c:pt>
                <c:pt idx="15137">
                  <c:v>25.228750000000002</c:v>
                </c:pt>
                <c:pt idx="15138">
                  <c:v>25.230416666666699</c:v>
                </c:pt>
                <c:pt idx="15139">
                  <c:v>25.232083333333399</c:v>
                </c:pt>
                <c:pt idx="15140">
                  <c:v>25.233750000000001</c:v>
                </c:pt>
                <c:pt idx="15141">
                  <c:v>25.235416666666701</c:v>
                </c:pt>
                <c:pt idx="15142">
                  <c:v>25.237083333333398</c:v>
                </c:pt>
                <c:pt idx="15143">
                  <c:v>25.23875</c:v>
                </c:pt>
                <c:pt idx="15144">
                  <c:v>25.2404166666667</c:v>
                </c:pt>
                <c:pt idx="15145">
                  <c:v>25.242083333333401</c:v>
                </c:pt>
                <c:pt idx="15146">
                  <c:v>25.243749999999999</c:v>
                </c:pt>
                <c:pt idx="15147">
                  <c:v>25.245416666666699</c:v>
                </c:pt>
                <c:pt idx="15148">
                  <c:v>25.2470833333334</c:v>
                </c:pt>
                <c:pt idx="15149">
                  <c:v>25.248750000000001</c:v>
                </c:pt>
                <c:pt idx="15150">
                  <c:v>25.250416666666698</c:v>
                </c:pt>
                <c:pt idx="15151">
                  <c:v>25.252083333333399</c:v>
                </c:pt>
                <c:pt idx="15152">
                  <c:v>25.25375</c:v>
                </c:pt>
                <c:pt idx="15153">
                  <c:v>25.255416666666701</c:v>
                </c:pt>
                <c:pt idx="15154">
                  <c:v>25.257083333333401</c:v>
                </c:pt>
                <c:pt idx="15155">
                  <c:v>25.258749999999999</c:v>
                </c:pt>
                <c:pt idx="15156">
                  <c:v>25.2604166666667</c:v>
                </c:pt>
                <c:pt idx="15157">
                  <c:v>25.262083333333401</c:v>
                </c:pt>
                <c:pt idx="15158">
                  <c:v>25.263750000000002</c:v>
                </c:pt>
                <c:pt idx="15159">
                  <c:v>25.265416666666699</c:v>
                </c:pt>
                <c:pt idx="15160">
                  <c:v>25.2670833333334</c:v>
                </c:pt>
                <c:pt idx="15161">
                  <c:v>25.268750000000001</c:v>
                </c:pt>
                <c:pt idx="15162">
                  <c:v>25.270416666666701</c:v>
                </c:pt>
                <c:pt idx="15163">
                  <c:v>25.272083333333399</c:v>
                </c:pt>
                <c:pt idx="15164">
                  <c:v>25.27375</c:v>
                </c:pt>
                <c:pt idx="15165">
                  <c:v>25.2754166666667</c:v>
                </c:pt>
                <c:pt idx="15166">
                  <c:v>25.277083333333401</c:v>
                </c:pt>
                <c:pt idx="15167">
                  <c:v>25.278749999999999</c:v>
                </c:pt>
                <c:pt idx="15168">
                  <c:v>25.280416666666699</c:v>
                </c:pt>
                <c:pt idx="15169">
                  <c:v>25.2820833333334</c:v>
                </c:pt>
                <c:pt idx="15170">
                  <c:v>25.283750000000001</c:v>
                </c:pt>
                <c:pt idx="15171">
                  <c:v>25.285416666666698</c:v>
                </c:pt>
                <c:pt idx="15172">
                  <c:v>25.287083333333399</c:v>
                </c:pt>
                <c:pt idx="15173">
                  <c:v>25.28875</c:v>
                </c:pt>
                <c:pt idx="15174">
                  <c:v>25.290416666666701</c:v>
                </c:pt>
                <c:pt idx="15175">
                  <c:v>25.292083333333402</c:v>
                </c:pt>
                <c:pt idx="15176">
                  <c:v>25.293749999999999</c:v>
                </c:pt>
                <c:pt idx="15177">
                  <c:v>25.2954166666667</c:v>
                </c:pt>
                <c:pt idx="15178">
                  <c:v>25.297083333333401</c:v>
                </c:pt>
                <c:pt idx="15179">
                  <c:v>25.298749999999998</c:v>
                </c:pt>
                <c:pt idx="15180">
                  <c:v>25.300416666666699</c:v>
                </c:pt>
                <c:pt idx="15181">
                  <c:v>25.3020833333334</c:v>
                </c:pt>
                <c:pt idx="15182">
                  <c:v>25.303750000000001</c:v>
                </c:pt>
                <c:pt idx="15183">
                  <c:v>25.305416666666702</c:v>
                </c:pt>
                <c:pt idx="15184">
                  <c:v>25.307083333333399</c:v>
                </c:pt>
                <c:pt idx="15185">
                  <c:v>25.30875</c:v>
                </c:pt>
                <c:pt idx="15186">
                  <c:v>25.310416666666701</c:v>
                </c:pt>
                <c:pt idx="15187">
                  <c:v>25.312083333333401</c:v>
                </c:pt>
                <c:pt idx="15188">
                  <c:v>25.313749999999999</c:v>
                </c:pt>
                <c:pt idx="15189">
                  <c:v>25.3154166666667</c:v>
                </c:pt>
                <c:pt idx="15190">
                  <c:v>25.3170833333334</c:v>
                </c:pt>
                <c:pt idx="15191">
                  <c:v>25.318750000000001</c:v>
                </c:pt>
                <c:pt idx="15192">
                  <c:v>25.320416666666699</c:v>
                </c:pt>
                <c:pt idx="15193">
                  <c:v>25.322083333333399</c:v>
                </c:pt>
                <c:pt idx="15194">
                  <c:v>25.32375</c:v>
                </c:pt>
                <c:pt idx="15195">
                  <c:v>25.325416666666701</c:v>
                </c:pt>
                <c:pt idx="15196">
                  <c:v>25.327083333333398</c:v>
                </c:pt>
                <c:pt idx="15197">
                  <c:v>25.328749999999999</c:v>
                </c:pt>
                <c:pt idx="15198">
                  <c:v>25.3304166666667</c:v>
                </c:pt>
                <c:pt idx="15199">
                  <c:v>25.332083333333401</c:v>
                </c:pt>
                <c:pt idx="15200">
                  <c:v>25.333749999999998</c:v>
                </c:pt>
                <c:pt idx="15201">
                  <c:v>25.335416666666699</c:v>
                </c:pt>
                <c:pt idx="15202">
                  <c:v>25.3370833333334</c:v>
                </c:pt>
                <c:pt idx="15203">
                  <c:v>25.338750000000001</c:v>
                </c:pt>
                <c:pt idx="15204">
                  <c:v>25.340416666666702</c:v>
                </c:pt>
                <c:pt idx="15205">
                  <c:v>25.342083333333399</c:v>
                </c:pt>
                <c:pt idx="15206">
                  <c:v>25.34375</c:v>
                </c:pt>
                <c:pt idx="15207">
                  <c:v>25.345416666666701</c:v>
                </c:pt>
                <c:pt idx="15208">
                  <c:v>25.347083333333401</c:v>
                </c:pt>
                <c:pt idx="15209">
                  <c:v>25.348749999999999</c:v>
                </c:pt>
                <c:pt idx="15210">
                  <c:v>25.3504166666667</c:v>
                </c:pt>
                <c:pt idx="15211">
                  <c:v>25.3520833333334</c:v>
                </c:pt>
                <c:pt idx="15212">
                  <c:v>25.353750000000002</c:v>
                </c:pt>
                <c:pt idx="15213">
                  <c:v>25.355416666666699</c:v>
                </c:pt>
                <c:pt idx="15214">
                  <c:v>25.357083333333399</c:v>
                </c:pt>
                <c:pt idx="15215">
                  <c:v>25.358750000000001</c:v>
                </c:pt>
                <c:pt idx="15216">
                  <c:v>25.360416666666701</c:v>
                </c:pt>
                <c:pt idx="15217">
                  <c:v>25.362083333333398</c:v>
                </c:pt>
                <c:pt idx="15218">
                  <c:v>25.36375</c:v>
                </c:pt>
                <c:pt idx="15219">
                  <c:v>25.3654166666667</c:v>
                </c:pt>
                <c:pt idx="15220">
                  <c:v>25.367083333333401</c:v>
                </c:pt>
                <c:pt idx="15221">
                  <c:v>25.368749999999999</c:v>
                </c:pt>
                <c:pt idx="15222">
                  <c:v>25.370416666666699</c:v>
                </c:pt>
                <c:pt idx="15223">
                  <c:v>25.3720833333334</c:v>
                </c:pt>
                <c:pt idx="15224">
                  <c:v>25.373750000000001</c:v>
                </c:pt>
                <c:pt idx="15225">
                  <c:v>25.375416666666698</c:v>
                </c:pt>
                <c:pt idx="15226">
                  <c:v>25.377083333333399</c:v>
                </c:pt>
                <c:pt idx="15227">
                  <c:v>25.37875</c:v>
                </c:pt>
                <c:pt idx="15228">
                  <c:v>25.380416666666701</c:v>
                </c:pt>
                <c:pt idx="15229">
                  <c:v>25.382083333333401</c:v>
                </c:pt>
                <c:pt idx="15230">
                  <c:v>25.383749999999999</c:v>
                </c:pt>
                <c:pt idx="15231">
                  <c:v>25.3854166666667</c:v>
                </c:pt>
                <c:pt idx="15232">
                  <c:v>25.387083333333401</c:v>
                </c:pt>
                <c:pt idx="15233">
                  <c:v>25.388750000000002</c:v>
                </c:pt>
                <c:pt idx="15234">
                  <c:v>25.390416666666699</c:v>
                </c:pt>
                <c:pt idx="15235">
                  <c:v>25.3920833333334</c:v>
                </c:pt>
                <c:pt idx="15236">
                  <c:v>25.393750000000001</c:v>
                </c:pt>
                <c:pt idx="15237">
                  <c:v>25.395416666666701</c:v>
                </c:pt>
                <c:pt idx="15238">
                  <c:v>25.397083333333399</c:v>
                </c:pt>
                <c:pt idx="15239">
                  <c:v>25.39875</c:v>
                </c:pt>
                <c:pt idx="15240">
                  <c:v>25.4004166666667</c:v>
                </c:pt>
                <c:pt idx="15241">
                  <c:v>25.402083333333401</c:v>
                </c:pt>
                <c:pt idx="15242">
                  <c:v>25.403749999999999</c:v>
                </c:pt>
                <c:pt idx="15243">
                  <c:v>25.405416666666699</c:v>
                </c:pt>
                <c:pt idx="15244">
                  <c:v>25.4070833333334</c:v>
                </c:pt>
                <c:pt idx="15245">
                  <c:v>25.408750000000001</c:v>
                </c:pt>
                <c:pt idx="15246">
                  <c:v>25.410416666666698</c:v>
                </c:pt>
                <c:pt idx="15247">
                  <c:v>25.412083333333399</c:v>
                </c:pt>
                <c:pt idx="15248">
                  <c:v>25.41375</c:v>
                </c:pt>
                <c:pt idx="15249">
                  <c:v>25.415416666666701</c:v>
                </c:pt>
                <c:pt idx="15250">
                  <c:v>25.417083333333402</c:v>
                </c:pt>
                <c:pt idx="15251">
                  <c:v>25.418749999999999</c:v>
                </c:pt>
                <c:pt idx="15252">
                  <c:v>25.4204166666667</c:v>
                </c:pt>
                <c:pt idx="15253">
                  <c:v>25.422083333333401</c:v>
                </c:pt>
                <c:pt idx="15254">
                  <c:v>25.423749999999998</c:v>
                </c:pt>
                <c:pt idx="15255">
                  <c:v>25.425416666666699</c:v>
                </c:pt>
                <c:pt idx="15256">
                  <c:v>25.4270833333334</c:v>
                </c:pt>
                <c:pt idx="15257">
                  <c:v>25.428750000000001</c:v>
                </c:pt>
                <c:pt idx="15258">
                  <c:v>25.430416666666702</c:v>
                </c:pt>
                <c:pt idx="15259">
                  <c:v>25.432083333333399</c:v>
                </c:pt>
                <c:pt idx="15260">
                  <c:v>25.43375</c:v>
                </c:pt>
                <c:pt idx="15261">
                  <c:v>25.435416666666701</c:v>
                </c:pt>
                <c:pt idx="15262">
                  <c:v>25.437083333333401</c:v>
                </c:pt>
                <c:pt idx="15263">
                  <c:v>25.438749999999999</c:v>
                </c:pt>
                <c:pt idx="15264">
                  <c:v>25.4404166666667</c:v>
                </c:pt>
                <c:pt idx="15265">
                  <c:v>25.4420833333334</c:v>
                </c:pt>
                <c:pt idx="15266">
                  <c:v>25.443750000000001</c:v>
                </c:pt>
                <c:pt idx="15267">
                  <c:v>25.445416666666699</c:v>
                </c:pt>
                <c:pt idx="15268">
                  <c:v>25.447083333333399</c:v>
                </c:pt>
                <c:pt idx="15269">
                  <c:v>25.44875</c:v>
                </c:pt>
                <c:pt idx="15270">
                  <c:v>25.450416666666701</c:v>
                </c:pt>
                <c:pt idx="15271">
                  <c:v>25.452083333333398</c:v>
                </c:pt>
                <c:pt idx="15272">
                  <c:v>25.453749999999999</c:v>
                </c:pt>
                <c:pt idx="15273">
                  <c:v>25.4554166666667</c:v>
                </c:pt>
                <c:pt idx="15274">
                  <c:v>25.457083333333401</c:v>
                </c:pt>
                <c:pt idx="15275">
                  <c:v>25.458749999999998</c:v>
                </c:pt>
                <c:pt idx="15276">
                  <c:v>25.460416666666699</c:v>
                </c:pt>
                <c:pt idx="15277">
                  <c:v>25.4620833333334</c:v>
                </c:pt>
                <c:pt idx="15278">
                  <c:v>25.463750000000001</c:v>
                </c:pt>
                <c:pt idx="15279">
                  <c:v>25.465416666666702</c:v>
                </c:pt>
                <c:pt idx="15280">
                  <c:v>25.467083333333399</c:v>
                </c:pt>
                <c:pt idx="15281">
                  <c:v>25.46875</c:v>
                </c:pt>
                <c:pt idx="15282">
                  <c:v>25.470416666666701</c:v>
                </c:pt>
                <c:pt idx="15283">
                  <c:v>25.472083333333401</c:v>
                </c:pt>
                <c:pt idx="15284">
                  <c:v>25.473749999999999</c:v>
                </c:pt>
                <c:pt idx="15285">
                  <c:v>25.4754166666667</c:v>
                </c:pt>
                <c:pt idx="15286">
                  <c:v>25.4770833333334</c:v>
                </c:pt>
                <c:pt idx="15287">
                  <c:v>25.478750000000002</c:v>
                </c:pt>
                <c:pt idx="15288">
                  <c:v>25.480416666666699</c:v>
                </c:pt>
                <c:pt idx="15289">
                  <c:v>25.482083333333399</c:v>
                </c:pt>
                <c:pt idx="15290">
                  <c:v>25.483750000000001</c:v>
                </c:pt>
                <c:pt idx="15291">
                  <c:v>25.485416666666701</c:v>
                </c:pt>
                <c:pt idx="15292">
                  <c:v>25.487083333333398</c:v>
                </c:pt>
                <c:pt idx="15293">
                  <c:v>25.48875</c:v>
                </c:pt>
                <c:pt idx="15294">
                  <c:v>25.4904166666667</c:v>
                </c:pt>
                <c:pt idx="15295">
                  <c:v>25.492083333333401</c:v>
                </c:pt>
                <c:pt idx="15296">
                  <c:v>25.493749999999999</c:v>
                </c:pt>
                <c:pt idx="15297">
                  <c:v>25.495416666666699</c:v>
                </c:pt>
                <c:pt idx="15298">
                  <c:v>25.4970833333334</c:v>
                </c:pt>
                <c:pt idx="15299">
                  <c:v>25.498750000000001</c:v>
                </c:pt>
                <c:pt idx="15300">
                  <c:v>25.500416666666698</c:v>
                </c:pt>
                <c:pt idx="15301">
                  <c:v>25.502083333333399</c:v>
                </c:pt>
                <c:pt idx="15302">
                  <c:v>25.50375</c:v>
                </c:pt>
                <c:pt idx="15303">
                  <c:v>25.505416666666701</c:v>
                </c:pt>
                <c:pt idx="15304">
                  <c:v>25.507083333333401</c:v>
                </c:pt>
                <c:pt idx="15305">
                  <c:v>25.508749999999999</c:v>
                </c:pt>
                <c:pt idx="15306">
                  <c:v>25.5104166666667</c:v>
                </c:pt>
                <c:pt idx="15307">
                  <c:v>25.512083333333401</c:v>
                </c:pt>
                <c:pt idx="15308">
                  <c:v>25.513750000000002</c:v>
                </c:pt>
                <c:pt idx="15309">
                  <c:v>25.515416666666699</c:v>
                </c:pt>
                <c:pt idx="15310">
                  <c:v>25.5170833333334</c:v>
                </c:pt>
                <c:pt idx="15311">
                  <c:v>25.518750000000001</c:v>
                </c:pt>
                <c:pt idx="15312">
                  <c:v>25.520416666666701</c:v>
                </c:pt>
                <c:pt idx="15313">
                  <c:v>25.522083333333399</c:v>
                </c:pt>
                <c:pt idx="15314">
                  <c:v>25.52375</c:v>
                </c:pt>
                <c:pt idx="15315">
                  <c:v>25.5254166666667</c:v>
                </c:pt>
                <c:pt idx="15316">
                  <c:v>25.527083333333401</c:v>
                </c:pt>
                <c:pt idx="15317">
                  <c:v>25.528749999999999</c:v>
                </c:pt>
                <c:pt idx="15318">
                  <c:v>25.530416666666699</c:v>
                </c:pt>
                <c:pt idx="15319">
                  <c:v>25.5320833333334</c:v>
                </c:pt>
                <c:pt idx="15320">
                  <c:v>25.533750000000001</c:v>
                </c:pt>
                <c:pt idx="15321">
                  <c:v>25.535416666666698</c:v>
                </c:pt>
                <c:pt idx="15322">
                  <c:v>25.537083333333399</c:v>
                </c:pt>
                <c:pt idx="15323">
                  <c:v>25.53875</c:v>
                </c:pt>
                <c:pt idx="15324">
                  <c:v>25.540416666666701</c:v>
                </c:pt>
                <c:pt idx="15325">
                  <c:v>25.542083333333402</c:v>
                </c:pt>
                <c:pt idx="15326">
                  <c:v>25.543749999999999</c:v>
                </c:pt>
                <c:pt idx="15327">
                  <c:v>25.5454166666667</c:v>
                </c:pt>
                <c:pt idx="15328">
                  <c:v>25.547083333333401</c:v>
                </c:pt>
                <c:pt idx="15329">
                  <c:v>25.548749999999998</c:v>
                </c:pt>
                <c:pt idx="15330">
                  <c:v>25.550416666666699</c:v>
                </c:pt>
                <c:pt idx="15331">
                  <c:v>25.5520833333334</c:v>
                </c:pt>
                <c:pt idx="15332">
                  <c:v>25.553750000000001</c:v>
                </c:pt>
                <c:pt idx="15333">
                  <c:v>25.555416666666702</c:v>
                </c:pt>
                <c:pt idx="15334">
                  <c:v>25.557083333333399</c:v>
                </c:pt>
                <c:pt idx="15335">
                  <c:v>25.55875</c:v>
                </c:pt>
                <c:pt idx="15336">
                  <c:v>25.560416666666701</c:v>
                </c:pt>
                <c:pt idx="15337">
                  <c:v>25.562083333333401</c:v>
                </c:pt>
                <c:pt idx="15338">
                  <c:v>25.563749999999999</c:v>
                </c:pt>
                <c:pt idx="15339">
                  <c:v>25.5654166666667</c:v>
                </c:pt>
                <c:pt idx="15340">
                  <c:v>25.5670833333334</c:v>
                </c:pt>
                <c:pt idx="15341">
                  <c:v>25.568750000000001</c:v>
                </c:pt>
                <c:pt idx="15342">
                  <c:v>25.570416666666699</c:v>
                </c:pt>
                <c:pt idx="15343">
                  <c:v>25.572083333333399</c:v>
                </c:pt>
                <c:pt idx="15344">
                  <c:v>25.57375</c:v>
                </c:pt>
                <c:pt idx="15345">
                  <c:v>25.575416666666701</c:v>
                </c:pt>
                <c:pt idx="15346">
                  <c:v>25.577083333333398</c:v>
                </c:pt>
                <c:pt idx="15347">
                  <c:v>25.578749999999999</c:v>
                </c:pt>
                <c:pt idx="15348">
                  <c:v>25.5804166666667</c:v>
                </c:pt>
                <c:pt idx="15349">
                  <c:v>25.582083333333401</c:v>
                </c:pt>
                <c:pt idx="15350">
                  <c:v>25.583749999999998</c:v>
                </c:pt>
                <c:pt idx="15351">
                  <c:v>25.585416666666699</c:v>
                </c:pt>
                <c:pt idx="15352">
                  <c:v>25.5870833333334</c:v>
                </c:pt>
                <c:pt idx="15353">
                  <c:v>25.588750000000001</c:v>
                </c:pt>
                <c:pt idx="15354">
                  <c:v>25.590416666666702</c:v>
                </c:pt>
                <c:pt idx="15355">
                  <c:v>25.592083333333399</c:v>
                </c:pt>
                <c:pt idx="15356">
                  <c:v>25.59375</c:v>
                </c:pt>
                <c:pt idx="15357">
                  <c:v>25.595416666666701</c:v>
                </c:pt>
                <c:pt idx="15358">
                  <c:v>25.597083333333401</c:v>
                </c:pt>
                <c:pt idx="15359">
                  <c:v>25.598749999999999</c:v>
                </c:pt>
                <c:pt idx="15360">
                  <c:v>25.6004166666667</c:v>
                </c:pt>
                <c:pt idx="15361">
                  <c:v>25.6020833333334</c:v>
                </c:pt>
                <c:pt idx="15362">
                  <c:v>25.603750000000002</c:v>
                </c:pt>
                <c:pt idx="15363">
                  <c:v>25.605416666666699</c:v>
                </c:pt>
                <c:pt idx="15364">
                  <c:v>25.607083333333399</c:v>
                </c:pt>
                <c:pt idx="15365">
                  <c:v>25.608750000000001</c:v>
                </c:pt>
                <c:pt idx="15366">
                  <c:v>25.610416666666701</c:v>
                </c:pt>
                <c:pt idx="15367">
                  <c:v>25.612083333333398</c:v>
                </c:pt>
                <c:pt idx="15368">
                  <c:v>25.61375</c:v>
                </c:pt>
                <c:pt idx="15369">
                  <c:v>25.6154166666667</c:v>
                </c:pt>
                <c:pt idx="15370">
                  <c:v>25.617083333333401</c:v>
                </c:pt>
                <c:pt idx="15371">
                  <c:v>25.618749999999999</c:v>
                </c:pt>
                <c:pt idx="15372">
                  <c:v>25.620416666666699</c:v>
                </c:pt>
                <c:pt idx="15373">
                  <c:v>25.6220833333334</c:v>
                </c:pt>
                <c:pt idx="15374">
                  <c:v>25.623750000000001</c:v>
                </c:pt>
                <c:pt idx="15375">
                  <c:v>25.625416666666698</c:v>
                </c:pt>
                <c:pt idx="15376">
                  <c:v>25.627083333333399</c:v>
                </c:pt>
                <c:pt idx="15377">
                  <c:v>25.62875</c:v>
                </c:pt>
                <c:pt idx="15378">
                  <c:v>25.630416666666701</c:v>
                </c:pt>
                <c:pt idx="15379">
                  <c:v>25.632083333333401</c:v>
                </c:pt>
                <c:pt idx="15380">
                  <c:v>25.633749999999999</c:v>
                </c:pt>
                <c:pt idx="15381">
                  <c:v>25.6354166666667</c:v>
                </c:pt>
                <c:pt idx="15382">
                  <c:v>25.637083333333401</c:v>
                </c:pt>
                <c:pt idx="15383">
                  <c:v>25.638750000000002</c:v>
                </c:pt>
                <c:pt idx="15384">
                  <c:v>25.640416666666699</c:v>
                </c:pt>
                <c:pt idx="15385">
                  <c:v>25.6420833333334</c:v>
                </c:pt>
                <c:pt idx="15386">
                  <c:v>25.643750000000001</c:v>
                </c:pt>
                <c:pt idx="15387">
                  <c:v>25.645416666666701</c:v>
                </c:pt>
                <c:pt idx="15388">
                  <c:v>25.647083333333399</c:v>
                </c:pt>
                <c:pt idx="15389">
                  <c:v>25.64875</c:v>
                </c:pt>
                <c:pt idx="15390">
                  <c:v>25.6504166666667</c:v>
                </c:pt>
                <c:pt idx="15391">
                  <c:v>25.652083333333401</c:v>
                </c:pt>
                <c:pt idx="15392">
                  <c:v>25.653749999999999</c:v>
                </c:pt>
                <c:pt idx="15393">
                  <c:v>25.655416666666699</c:v>
                </c:pt>
                <c:pt idx="15394">
                  <c:v>25.6570833333334</c:v>
                </c:pt>
                <c:pt idx="15395">
                  <c:v>25.658750000000001</c:v>
                </c:pt>
                <c:pt idx="15396">
                  <c:v>25.660416666666698</c:v>
                </c:pt>
                <c:pt idx="15397">
                  <c:v>25.662083333333399</c:v>
                </c:pt>
                <c:pt idx="15398">
                  <c:v>25.66375</c:v>
                </c:pt>
                <c:pt idx="15399">
                  <c:v>25.665416666666701</c:v>
                </c:pt>
                <c:pt idx="15400">
                  <c:v>25.667083333333402</c:v>
                </c:pt>
                <c:pt idx="15401">
                  <c:v>25.668749999999999</c:v>
                </c:pt>
                <c:pt idx="15402">
                  <c:v>25.6704166666667</c:v>
                </c:pt>
                <c:pt idx="15403">
                  <c:v>25.672083333333401</c:v>
                </c:pt>
                <c:pt idx="15404">
                  <c:v>25.673749999999998</c:v>
                </c:pt>
                <c:pt idx="15405">
                  <c:v>25.675416666666699</c:v>
                </c:pt>
                <c:pt idx="15406">
                  <c:v>25.6770833333334</c:v>
                </c:pt>
                <c:pt idx="15407">
                  <c:v>25.678750000000001</c:v>
                </c:pt>
                <c:pt idx="15408">
                  <c:v>25.680416666666702</c:v>
                </c:pt>
                <c:pt idx="15409">
                  <c:v>25.682083333333399</c:v>
                </c:pt>
                <c:pt idx="15410">
                  <c:v>25.68375</c:v>
                </c:pt>
                <c:pt idx="15411">
                  <c:v>25.685416666666701</c:v>
                </c:pt>
                <c:pt idx="15412">
                  <c:v>25.687083333333401</c:v>
                </c:pt>
                <c:pt idx="15413">
                  <c:v>25.688749999999999</c:v>
                </c:pt>
                <c:pt idx="15414">
                  <c:v>25.6904166666667</c:v>
                </c:pt>
                <c:pt idx="15415">
                  <c:v>25.6920833333334</c:v>
                </c:pt>
                <c:pt idx="15416">
                  <c:v>25.693750000000001</c:v>
                </c:pt>
                <c:pt idx="15417">
                  <c:v>25.695416666666699</c:v>
                </c:pt>
                <c:pt idx="15418">
                  <c:v>25.697083333333399</c:v>
                </c:pt>
                <c:pt idx="15419">
                  <c:v>25.69875</c:v>
                </c:pt>
                <c:pt idx="15420">
                  <c:v>25.700416666666701</c:v>
                </c:pt>
                <c:pt idx="15421">
                  <c:v>25.702083333333398</c:v>
                </c:pt>
                <c:pt idx="15422">
                  <c:v>25.703749999999999</c:v>
                </c:pt>
                <c:pt idx="15423">
                  <c:v>25.7054166666667</c:v>
                </c:pt>
                <c:pt idx="15424">
                  <c:v>25.707083333333401</c:v>
                </c:pt>
                <c:pt idx="15425">
                  <c:v>25.708749999999998</c:v>
                </c:pt>
                <c:pt idx="15426">
                  <c:v>25.710416666666699</c:v>
                </c:pt>
                <c:pt idx="15427">
                  <c:v>25.7120833333334</c:v>
                </c:pt>
                <c:pt idx="15428">
                  <c:v>25.713750000000001</c:v>
                </c:pt>
                <c:pt idx="15429">
                  <c:v>25.715416666666702</c:v>
                </c:pt>
                <c:pt idx="15430">
                  <c:v>25.717083333333399</c:v>
                </c:pt>
                <c:pt idx="15431">
                  <c:v>25.71875</c:v>
                </c:pt>
                <c:pt idx="15432">
                  <c:v>25.720416666666701</c:v>
                </c:pt>
                <c:pt idx="15433">
                  <c:v>25.722083333333401</c:v>
                </c:pt>
                <c:pt idx="15434">
                  <c:v>25.723749999999999</c:v>
                </c:pt>
                <c:pt idx="15435">
                  <c:v>25.7254166666667</c:v>
                </c:pt>
                <c:pt idx="15436">
                  <c:v>25.7270833333334</c:v>
                </c:pt>
                <c:pt idx="15437">
                  <c:v>25.728750000000002</c:v>
                </c:pt>
                <c:pt idx="15438">
                  <c:v>25.730416666666699</c:v>
                </c:pt>
                <c:pt idx="15439">
                  <c:v>25.732083333333399</c:v>
                </c:pt>
                <c:pt idx="15440">
                  <c:v>25.733750000000001</c:v>
                </c:pt>
                <c:pt idx="15441">
                  <c:v>25.735416666666701</c:v>
                </c:pt>
                <c:pt idx="15442">
                  <c:v>25.737083333333398</c:v>
                </c:pt>
                <c:pt idx="15443">
                  <c:v>25.73875</c:v>
                </c:pt>
                <c:pt idx="15444">
                  <c:v>25.7404166666667</c:v>
                </c:pt>
                <c:pt idx="15445">
                  <c:v>25.742083333333401</c:v>
                </c:pt>
                <c:pt idx="15446">
                  <c:v>25.743749999999999</c:v>
                </c:pt>
                <c:pt idx="15447">
                  <c:v>25.745416666666699</c:v>
                </c:pt>
                <c:pt idx="15448">
                  <c:v>25.7470833333334</c:v>
                </c:pt>
                <c:pt idx="15449">
                  <c:v>25.748750000000001</c:v>
                </c:pt>
                <c:pt idx="15450">
                  <c:v>25.750416666666698</c:v>
                </c:pt>
                <c:pt idx="15451">
                  <c:v>25.752083333333399</c:v>
                </c:pt>
                <c:pt idx="15452">
                  <c:v>25.75375</c:v>
                </c:pt>
                <c:pt idx="15453">
                  <c:v>25.755416666666701</c:v>
                </c:pt>
                <c:pt idx="15454">
                  <c:v>25.757083333333401</c:v>
                </c:pt>
                <c:pt idx="15455">
                  <c:v>25.758749999999999</c:v>
                </c:pt>
                <c:pt idx="15456">
                  <c:v>25.7604166666667</c:v>
                </c:pt>
                <c:pt idx="15457">
                  <c:v>25.762083333333401</c:v>
                </c:pt>
                <c:pt idx="15458">
                  <c:v>25.763750000000002</c:v>
                </c:pt>
                <c:pt idx="15459">
                  <c:v>25.765416666666699</c:v>
                </c:pt>
                <c:pt idx="15460">
                  <c:v>25.7670833333334</c:v>
                </c:pt>
                <c:pt idx="15461">
                  <c:v>25.768750000000001</c:v>
                </c:pt>
                <c:pt idx="15462">
                  <c:v>25.770416666666701</c:v>
                </c:pt>
                <c:pt idx="15463">
                  <c:v>25.772083333333399</c:v>
                </c:pt>
                <c:pt idx="15464">
                  <c:v>25.77375</c:v>
                </c:pt>
                <c:pt idx="15465">
                  <c:v>25.7754166666667</c:v>
                </c:pt>
                <c:pt idx="15466">
                  <c:v>25.777083333333401</c:v>
                </c:pt>
                <c:pt idx="15467">
                  <c:v>25.778749999999999</c:v>
                </c:pt>
                <c:pt idx="15468">
                  <c:v>25.780416666666699</c:v>
                </c:pt>
                <c:pt idx="15469">
                  <c:v>25.7820833333334</c:v>
                </c:pt>
                <c:pt idx="15470">
                  <c:v>25.783750000000001</c:v>
                </c:pt>
                <c:pt idx="15471">
                  <c:v>25.785416666666698</c:v>
                </c:pt>
                <c:pt idx="15472">
                  <c:v>25.787083333333399</c:v>
                </c:pt>
                <c:pt idx="15473">
                  <c:v>25.78875</c:v>
                </c:pt>
                <c:pt idx="15474">
                  <c:v>25.790416666666701</c:v>
                </c:pt>
                <c:pt idx="15475">
                  <c:v>25.792083333333402</c:v>
                </c:pt>
                <c:pt idx="15476">
                  <c:v>25.793749999999999</c:v>
                </c:pt>
                <c:pt idx="15477">
                  <c:v>25.7954166666667</c:v>
                </c:pt>
                <c:pt idx="15478">
                  <c:v>25.797083333333401</c:v>
                </c:pt>
                <c:pt idx="15479">
                  <c:v>25.798749999999998</c:v>
                </c:pt>
                <c:pt idx="15480">
                  <c:v>25.800416666666699</c:v>
                </c:pt>
                <c:pt idx="15481">
                  <c:v>25.8020833333334</c:v>
                </c:pt>
                <c:pt idx="15482">
                  <c:v>25.803750000000001</c:v>
                </c:pt>
                <c:pt idx="15483">
                  <c:v>25.805416666666702</c:v>
                </c:pt>
                <c:pt idx="15484">
                  <c:v>25.807083333333399</c:v>
                </c:pt>
                <c:pt idx="15485">
                  <c:v>25.80875</c:v>
                </c:pt>
                <c:pt idx="15486">
                  <c:v>25.810416666666701</c:v>
                </c:pt>
                <c:pt idx="15487">
                  <c:v>25.812083333333401</c:v>
                </c:pt>
                <c:pt idx="15488">
                  <c:v>25.813749999999999</c:v>
                </c:pt>
                <c:pt idx="15489">
                  <c:v>25.8154166666667</c:v>
                </c:pt>
                <c:pt idx="15490">
                  <c:v>25.8170833333334</c:v>
                </c:pt>
                <c:pt idx="15491">
                  <c:v>25.818750000000001</c:v>
                </c:pt>
                <c:pt idx="15492">
                  <c:v>25.820416666666699</c:v>
                </c:pt>
                <c:pt idx="15493">
                  <c:v>25.822083333333399</c:v>
                </c:pt>
                <c:pt idx="15494">
                  <c:v>25.82375</c:v>
                </c:pt>
                <c:pt idx="15495">
                  <c:v>25.825416666666701</c:v>
                </c:pt>
                <c:pt idx="15496">
                  <c:v>25.827083333333398</c:v>
                </c:pt>
                <c:pt idx="15497">
                  <c:v>25.828749999999999</c:v>
                </c:pt>
                <c:pt idx="15498">
                  <c:v>25.8304166666667</c:v>
                </c:pt>
                <c:pt idx="15499">
                  <c:v>25.832083333333401</c:v>
                </c:pt>
                <c:pt idx="15500">
                  <c:v>25.833749999999998</c:v>
                </c:pt>
                <c:pt idx="15501">
                  <c:v>25.835416666666699</c:v>
                </c:pt>
                <c:pt idx="15502">
                  <c:v>25.8370833333334</c:v>
                </c:pt>
                <c:pt idx="15503">
                  <c:v>25.838750000000001</c:v>
                </c:pt>
                <c:pt idx="15504">
                  <c:v>25.840416666666702</c:v>
                </c:pt>
                <c:pt idx="15505">
                  <c:v>25.842083333333399</c:v>
                </c:pt>
                <c:pt idx="15506">
                  <c:v>25.84375</c:v>
                </c:pt>
                <c:pt idx="15507">
                  <c:v>25.845416666666701</c:v>
                </c:pt>
                <c:pt idx="15508">
                  <c:v>25.847083333333401</c:v>
                </c:pt>
                <c:pt idx="15509">
                  <c:v>25.848749999999999</c:v>
                </c:pt>
                <c:pt idx="15510">
                  <c:v>25.8504166666667</c:v>
                </c:pt>
                <c:pt idx="15511">
                  <c:v>25.8520833333334</c:v>
                </c:pt>
                <c:pt idx="15512">
                  <c:v>25.853750000000002</c:v>
                </c:pt>
                <c:pt idx="15513">
                  <c:v>25.855416666666699</c:v>
                </c:pt>
                <c:pt idx="15514">
                  <c:v>25.857083333333399</c:v>
                </c:pt>
                <c:pt idx="15515">
                  <c:v>25.858750000000001</c:v>
                </c:pt>
                <c:pt idx="15516">
                  <c:v>25.860416666666701</c:v>
                </c:pt>
                <c:pt idx="15517">
                  <c:v>25.862083333333398</c:v>
                </c:pt>
                <c:pt idx="15518">
                  <c:v>25.86375</c:v>
                </c:pt>
                <c:pt idx="15519">
                  <c:v>25.8654166666667</c:v>
                </c:pt>
                <c:pt idx="15520">
                  <c:v>25.867083333333401</c:v>
                </c:pt>
                <c:pt idx="15521">
                  <c:v>25.868749999999999</c:v>
                </c:pt>
                <c:pt idx="15522">
                  <c:v>25.870416666666699</c:v>
                </c:pt>
                <c:pt idx="15523">
                  <c:v>25.8720833333334</c:v>
                </c:pt>
                <c:pt idx="15524">
                  <c:v>25.873750000000001</c:v>
                </c:pt>
                <c:pt idx="15525">
                  <c:v>25.875416666666698</c:v>
                </c:pt>
                <c:pt idx="15526">
                  <c:v>25.877083333333399</c:v>
                </c:pt>
                <c:pt idx="15527">
                  <c:v>25.87875</c:v>
                </c:pt>
                <c:pt idx="15528">
                  <c:v>25.880416666666701</c:v>
                </c:pt>
                <c:pt idx="15529">
                  <c:v>25.882083333333401</c:v>
                </c:pt>
                <c:pt idx="15530">
                  <c:v>25.883749999999999</c:v>
                </c:pt>
                <c:pt idx="15531">
                  <c:v>25.8854166666667</c:v>
                </c:pt>
                <c:pt idx="15532">
                  <c:v>25.887083333333401</c:v>
                </c:pt>
                <c:pt idx="15533">
                  <c:v>25.888750000000002</c:v>
                </c:pt>
                <c:pt idx="15534">
                  <c:v>25.890416666666699</c:v>
                </c:pt>
                <c:pt idx="15535">
                  <c:v>25.8920833333334</c:v>
                </c:pt>
                <c:pt idx="15536">
                  <c:v>25.893750000000001</c:v>
                </c:pt>
                <c:pt idx="15537">
                  <c:v>25.895416666666701</c:v>
                </c:pt>
                <c:pt idx="15538">
                  <c:v>25.897083333333399</c:v>
                </c:pt>
                <c:pt idx="15539">
                  <c:v>25.89875</c:v>
                </c:pt>
                <c:pt idx="15540">
                  <c:v>25.9004166666667</c:v>
                </c:pt>
                <c:pt idx="15541">
                  <c:v>25.902083333333401</c:v>
                </c:pt>
                <c:pt idx="15542">
                  <c:v>25.903749999999999</c:v>
                </c:pt>
                <c:pt idx="15543">
                  <c:v>25.905416666666699</c:v>
                </c:pt>
                <c:pt idx="15544">
                  <c:v>25.9070833333334</c:v>
                </c:pt>
                <c:pt idx="15545">
                  <c:v>25.908750000000001</c:v>
                </c:pt>
                <c:pt idx="15546">
                  <c:v>25.910416666666698</c:v>
                </c:pt>
                <c:pt idx="15547">
                  <c:v>25.912083333333399</c:v>
                </c:pt>
                <c:pt idx="15548">
                  <c:v>25.91375</c:v>
                </c:pt>
                <c:pt idx="15549">
                  <c:v>25.915416666666701</c:v>
                </c:pt>
                <c:pt idx="15550">
                  <c:v>25.917083333333402</c:v>
                </c:pt>
                <c:pt idx="15551">
                  <c:v>25.918749999999999</c:v>
                </c:pt>
                <c:pt idx="15552">
                  <c:v>25.9204166666667</c:v>
                </c:pt>
                <c:pt idx="15553">
                  <c:v>25.922083333333401</c:v>
                </c:pt>
                <c:pt idx="15554">
                  <c:v>25.923749999999998</c:v>
                </c:pt>
                <c:pt idx="15555">
                  <c:v>25.925416666666699</c:v>
                </c:pt>
                <c:pt idx="15556">
                  <c:v>25.9270833333334</c:v>
                </c:pt>
                <c:pt idx="15557">
                  <c:v>25.928750000000001</c:v>
                </c:pt>
                <c:pt idx="15558">
                  <c:v>25.930416666666702</c:v>
                </c:pt>
                <c:pt idx="15559">
                  <c:v>25.932083333333399</c:v>
                </c:pt>
                <c:pt idx="15560">
                  <c:v>25.93375</c:v>
                </c:pt>
                <c:pt idx="15561">
                  <c:v>25.935416666666701</c:v>
                </c:pt>
                <c:pt idx="15562">
                  <c:v>25.937083333333401</c:v>
                </c:pt>
                <c:pt idx="15563">
                  <c:v>25.938749999999999</c:v>
                </c:pt>
                <c:pt idx="15564">
                  <c:v>25.9404166666667</c:v>
                </c:pt>
                <c:pt idx="15565">
                  <c:v>25.9420833333334</c:v>
                </c:pt>
                <c:pt idx="15566">
                  <c:v>25.943750000000001</c:v>
                </c:pt>
                <c:pt idx="15567">
                  <c:v>25.945416666666699</c:v>
                </c:pt>
                <c:pt idx="15568">
                  <c:v>25.947083333333399</c:v>
                </c:pt>
                <c:pt idx="15569">
                  <c:v>25.94875</c:v>
                </c:pt>
                <c:pt idx="15570">
                  <c:v>25.950416666666701</c:v>
                </c:pt>
                <c:pt idx="15571">
                  <c:v>25.952083333333398</c:v>
                </c:pt>
                <c:pt idx="15572">
                  <c:v>25.953749999999999</c:v>
                </c:pt>
                <c:pt idx="15573">
                  <c:v>25.9554166666667</c:v>
                </c:pt>
                <c:pt idx="15574">
                  <c:v>25.957083333333401</c:v>
                </c:pt>
                <c:pt idx="15575">
                  <c:v>25.958749999999998</c:v>
                </c:pt>
                <c:pt idx="15576">
                  <c:v>25.960416666666699</c:v>
                </c:pt>
                <c:pt idx="15577">
                  <c:v>25.9620833333334</c:v>
                </c:pt>
                <c:pt idx="15578">
                  <c:v>25.963750000000001</c:v>
                </c:pt>
                <c:pt idx="15579">
                  <c:v>25.965416666666702</c:v>
                </c:pt>
                <c:pt idx="15580">
                  <c:v>25.967083333333399</c:v>
                </c:pt>
                <c:pt idx="15581">
                  <c:v>25.96875</c:v>
                </c:pt>
                <c:pt idx="15582">
                  <c:v>25.970416666666701</c:v>
                </c:pt>
                <c:pt idx="15583">
                  <c:v>25.972083333333401</c:v>
                </c:pt>
                <c:pt idx="15584">
                  <c:v>25.973749999999999</c:v>
                </c:pt>
                <c:pt idx="15585">
                  <c:v>25.9754166666667</c:v>
                </c:pt>
                <c:pt idx="15586">
                  <c:v>25.9770833333334</c:v>
                </c:pt>
                <c:pt idx="15587">
                  <c:v>25.978750000000002</c:v>
                </c:pt>
                <c:pt idx="15588">
                  <c:v>25.980416666666699</c:v>
                </c:pt>
                <c:pt idx="15589">
                  <c:v>25.982083333333399</c:v>
                </c:pt>
                <c:pt idx="15590">
                  <c:v>25.983750000000001</c:v>
                </c:pt>
                <c:pt idx="15591">
                  <c:v>25.985416666666701</c:v>
                </c:pt>
                <c:pt idx="15592">
                  <c:v>25.987083333333398</c:v>
                </c:pt>
                <c:pt idx="15593">
                  <c:v>25.98875</c:v>
                </c:pt>
                <c:pt idx="15594">
                  <c:v>25.9904166666667</c:v>
                </c:pt>
                <c:pt idx="15595">
                  <c:v>25.992083333333401</c:v>
                </c:pt>
                <c:pt idx="15596">
                  <c:v>25.993749999999999</c:v>
                </c:pt>
                <c:pt idx="15597">
                  <c:v>25.995416666666699</c:v>
                </c:pt>
                <c:pt idx="15598">
                  <c:v>25.9970833333334</c:v>
                </c:pt>
                <c:pt idx="15599">
                  <c:v>25.998750000000001</c:v>
                </c:pt>
                <c:pt idx="15600">
                  <c:v>26.000416666666698</c:v>
                </c:pt>
                <c:pt idx="15601">
                  <c:v>26.002083333333399</c:v>
                </c:pt>
                <c:pt idx="15602">
                  <c:v>26.00375</c:v>
                </c:pt>
                <c:pt idx="15603">
                  <c:v>26.005416666666701</c:v>
                </c:pt>
                <c:pt idx="15604">
                  <c:v>26.007083333333401</c:v>
                </c:pt>
                <c:pt idx="15605">
                  <c:v>26.008749999999999</c:v>
                </c:pt>
                <c:pt idx="15606">
                  <c:v>26.0104166666667</c:v>
                </c:pt>
                <c:pt idx="15607">
                  <c:v>26.012083333333401</c:v>
                </c:pt>
                <c:pt idx="15608">
                  <c:v>26.013750000000002</c:v>
                </c:pt>
                <c:pt idx="15609">
                  <c:v>26.015416666666699</c:v>
                </c:pt>
                <c:pt idx="15610">
                  <c:v>26.0170833333334</c:v>
                </c:pt>
                <c:pt idx="15611">
                  <c:v>26.018750000000001</c:v>
                </c:pt>
                <c:pt idx="15612">
                  <c:v>26.020416666666701</c:v>
                </c:pt>
                <c:pt idx="15613">
                  <c:v>26.022083333333399</c:v>
                </c:pt>
                <c:pt idx="15614">
                  <c:v>26.02375</c:v>
                </c:pt>
                <c:pt idx="15615">
                  <c:v>26.0254166666667</c:v>
                </c:pt>
                <c:pt idx="15616">
                  <c:v>26.027083333333401</c:v>
                </c:pt>
                <c:pt idx="15617">
                  <c:v>26.028749999999999</c:v>
                </c:pt>
                <c:pt idx="15618">
                  <c:v>26.030416666666699</c:v>
                </c:pt>
                <c:pt idx="15619">
                  <c:v>26.0320833333334</c:v>
                </c:pt>
                <c:pt idx="15620">
                  <c:v>26.033750000000001</c:v>
                </c:pt>
                <c:pt idx="15621">
                  <c:v>26.035416666666698</c:v>
                </c:pt>
                <c:pt idx="15622">
                  <c:v>26.037083333333399</c:v>
                </c:pt>
                <c:pt idx="15623">
                  <c:v>26.03875</c:v>
                </c:pt>
                <c:pt idx="15624">
                  <c:v>26.040416666666701</c:v>
                </c:pt>
                <c:pt idx="15625">
                  <c:v>26.042083333333402</c:v>
                </c:pt>
                <c:pt idx="15626">
                  <c:v>26.043749999999999</c:v>
                </c:pt>
                <c:pt idx="15627">
                  <c:v>26.0454166666667</c:v>
                </c:pt>
                <c:pt idx="15628">
                  <c:v>26.047083333333401</c:v>
                </c:pt>
                <c:pt idx="15629">
                  <c:v>26.048749999999998</c:v>
                </c:pt>
                <c:pt idx="15630">
                  <c:v>26.050416666666699</c:v>
                </c:pt>
                <c:pt idx="15631">
                  <c:v>26.0520833333334</c:v>
                </c:pt>
                <c:pt idx="15632">
                  <c:v>26.053750000000001</c:v>
                </c:pt>
                <c:pt idx="15633">
                  <c:v>26.055416666666702</c:v>
                </c:pt>
                <c:pt idx="15634">
                  <c:v>26.057083333333399</c:v>
                </c:pt>
                <c:pt idx="15635">
                  <c:v>26.05875</c:v>
                </c:pt>
                <c:pt idx="15636">
                  <c:v>26.060416666666701</c:v>
                </c:pt>
                <c:pt idx="15637">
                  <c:v>26.062083333333401</c:v>
                </c:pt>
                <c:pt idx="15638">
                  <c:v>26.063749999999999</c:v>
                </c:pt>
                <c:pt idx="15639">
                  <c:v>26.0654166666667</c:v>
                </c:pt>
                <c:pt idx="15640">
                  <c:v>26.0670833333334</c:v>
                </c:pt>
                <c:pt idx="15641">
                  <c:v>26.068750000000001</c:v>
                </c:pt>
                <c:pt idx="15642">
                  <c:v>26.070416666666699</c:v>
                </c:pt>
                <c:pt idx="15643">
                  <c:v>26.072083333333399</c:v>
                </c:pt>
                <c:pt idx="15644">
                  <c:v>26.07375</c:v>
                </c:pt>
                <c:pt idx="15645">
                  <c:v>26.075416666666701</c:v>
                </c:pt>
                <c:pt idx="15646">
                  <c:v>26.077083333333398</c:v>
                </c:pt>
                <c:pt idx="15647">
                  <c:v>26.078749999999999</c:v>
                </c:pt>
                <c:pt idx="15648">
                  <c:v>26.0804166666667</c:v>
                </c:pt>
                <c:pt idx="15649">
                  <c:v>26.082083333333401</c:v>
                </c:pt>
                <c:pt idx="15650">
                  <c:v>26.083749999999998</c:v>
                </c:pt>
                <c:pt idx="15651">
                  <c:v>26.085416666666699</c:v>
                </c:pt>
                <c:pt idx="15652">
                  <c:v>26.0870833333334</c:v>
                </c:pt>
                <c:pt idx="15653">
                  <c:v>26.088750000000001</c:v>
                </c:pt>
                <c:pt idx="15654">
                  <c:v>26.090416666666702</c:v>
                </c:pt>
                <c:pt idx="15655">
                  <c:v>26.092083333333399</c:v>
                </c:pt>
                <c:pt idx="15656">
                  <c:v>26.09375</c:v>
                </c:pt>
                <c:pt idx="15657">
                  <c:v>26.095416666666701</c:v>
                </c:pt>
                <c:pt idx="15658">
                  <c:v>26.097083333333401</c:v>
                </c:pt>
                <c:pt idx="15659">
                  <c:v>26.098749999999999</c:v>
                </c:pt>
                <c:pt idx="15660">
                  <c:v>26.1004166666667</c:v>
                </c:pt>
                <c:pt idx="15661">
                  <c:v>26.1020833333334</c:v>
                </c:pt>
                <c:pt idx="15662">
                  <c:v>26.103750000000002</c:v>
                </c:pt>
                <c:pt idx="15663">
                  <c:v>26.105416666666699</c:v>
                </c:pt>
                <c:pt idx="15664">
                  <c:v>26.107083333333399</c:v>
                </c:pt>
                <c:pt idx="15665">
                  <c:v>26.108750000000001</c:v>
                </c:pt>
                <c:pt idx="15666">
                  <c:v>26.110416666666701</c:v>
                </c:pt>
                <c:pt idx="15667">
                  <c:v>26.112083333333398</c:v>
                </c:pt>
                <c:pt idx="15668">
                  <c:v>26.11375</c:v>
                </c:pt>
                <c:pt idx="15669">
                  <c:v>26.1154166666667</c:v>
                </c:pt>
                <c:pt idx="15670">
                  <c:v>26.117083333333401</c:v>
                </c:pt>
                <c:pt idx="15671">
                  <c:v>26.118749999999999</c:v>
                </c:pt>
                <c:pt idx="15672">
                  <c:v>26.120416666666699</c:v>
                </c:pt>
                <c:pt idx="15673">
                  <c:v>26.1220833333334</c:v>
                </c:pt>
                <c:pt idx="15674">
                  <c:v>26.123750000000001</c:v>
                </c:pt>
                <c:pt idx="15675">
                  <c:v>26.125416666666698</c:v>
                </c:pt>
                <c:pt idx="15676">
                  <c:v>26.127083333333399</c:v>
                </c:pt>
                <c:pt idx="15677">
                  <c:v>26.12875</c:v>
                </c:pt>
                <c:pt idx="15678">
                  <c:v>26.130416666666701</c:v>
                </c:pt>
                <c:pt idx="15679">
                  <c:v>26.132083333333401</c:v>
                </c:pt>
                <c:pt idx="15680">
                  <c:v>26.133749999999999</c:v>
                </c:pt>
                <c:pt idx="15681">
                  <c:v>26.1354166666667</c:v>
                </c:pt>
                <c:pt idx="15682">
                  <c:v>26.137083333333401</c:v>
                </c:pt>
                <c:pt idx="15683">
                  <c:v>26.138750000000002</c:v>
                </c:pt>
                <c:pt idx="15684">
                  <c:v>26.140416666666699</c:v>
                </c:pt>
                <c:pt idx="15685">
                  <c:v>26.1420833333334</c:v>
                </c:pt>
                <c:pt idx="15686">
                  <c:v>26.143750000000001</c:v>
                </c:pt>
                <c:pt idx="15687">
                  <c:v>26.145416666666701</c:v>
                </c:pt>
                <c:pt idx="15688">
                  <c:v>26.147083333333399</c:v>
                </c:pt>
                <c:pt idx="15689">
                  <c:v>26.14875</c:v>
                </c:pt>
                <c:pt idx="15690">
                  <c:v>26.1504166666667</c:v>
                </c:pt>
                <c:pt idx="15691">
                  <c:v>26.152083333333401</c:v>
                </c:pt>
                <c:pt idx="15692">
                  <c:v>26.153749999999999</c:v>
                </c:pt>
                <c:pt idx="15693">
                  <c:v>26.155416666666699</c:v>
                </c:pt>
                <c:pt idx="15694">
                  <c:v>26.1570833333334</c:v>
                </c:pt>
                <c:pt idx="15695">
                  <c:v>26.158750000000001</c:v>
                </c:pt>
                <c:pt idx="15696">
                  <c:v>26.160416666666698</c:v>
                </c:pt>
                <c:pt idx="15697">
                  <c:v>26.162083333333399</c:v>
                </c:pt>
                <c:pt idx="15698">
                  <c:v>26.16375</c:v>
                </c:pt>
                <c:pt idx="15699">
                  <c:v>26.165416666666701</c:v>
                </c:pt>
                <c:pt idx="15700">
                  <c:v>26.167083333333402</c:v>
                </c:pt>
                <c:pt idx="15701">
                  <c:v>26.168749999999999</c:v>
                </c:pt>
                <c:pt idx="15702">
                  <c:v>26.1704166666667</c:v>
                </c:pt>
                <c:pt idx="15703">
                  <c:v>26.172083333333401</c:v>
                </c:pt>
                <c:pt idx="15704">
                  <c:v>26.173749999999998</c:v>
                </c:pt>
                <c:pt idx="15705">
                  <c:v>26.175416666666699</c:v>
                </c:pt>
                <c:pt idx="15706">
                  <c:v>26.1770833333334</c:v>
                </c:pt>
                <c:pt idx="15707">
                  <c:v>26.178750000000001</c:v>
                </c:pt>
                <c:pt idx="15708">
                  <c:v>26.180416666666702</c:v>
                </c:pt>
                <c:pt idx="15709">
                  <c:v>26.182083333333399</c:v>
                </c:pt>
                <c:pt idx="15710">
                  <c:v>26.18375</c:v>
                </c:pt>
                <c:pt idx="15711">
                  <c:v>26.185416666666701</c:v>
                </c:pt>
                <c:pt idx="15712">
                  <c:v>26.187083333333401</c:v>
                </c:pt>
                <c:pt idx="15713">
                  <c:v>26.188749999999999</c:v>
                </c:pt>
                <c:pt idx="15714">
                  <c:v>26.1904166666667</c:v>
                </c:pt>
                <c:pt idx="15715">
                  <c:v>26.1920833333334</c:v>
                </c:pt>
                <c:pt idx="15716">
                  <c:v>26.193750000000001</c:v>
                </c:pt>
                <c:pt idx="15717">
                  <c:v>26.195416666666699</c:v>
                </c:pt>
                <c:pt idx="15718">
                  <c:v>26.197083333333399</c:v>
                </c:pt>
                <c:pt idx="15719">
                  <c:v>26.19875</c:v>
                </c:pt>
                <c:pt idx="15720">
                  <c:v>26.200416666666701</c:v>
                </c:pt>
                <c:pt idx="15721">
                  <c:v>26.202083333333398</c:v>
                </c:pt>
                <c:pt idx="15722">
                  <c:v>26.203749999999999</c:v>
                </c:pt>
                <c:pt idx="15723">
                  <c:v>26.2054166666667</c:v>
                </c:pt>
                <c:pt idx="15724">
                  <c:v>26.207083333333401</c:v>
                </c:pt>
                <c:pt idx="15725">
                  <c:v>26.208749999999998</c:v>
                </c:pt>
                <c:pt idx="15726">
                  <c:v>26.210416666666699</c:v>
                </c:pt>
                <c:pt idx="15727">
                  <c:v>26.2120833333334</c:v>
                </c:pt>
                <c:pt idx="15728">
                  <c:v>26.213750000000001</c:v>
                </c:pt>
                <c:pt idx="15729">
                  <c:v>26.215416666666702</c:v>
                </c:pt>
                <c:pt idx="15730">
                  <c:v>26.217083333333399</c:v>
                </c:pt>
                <c:pt idx="15731">
                  <c:v>26.21875</c:v>
                </c:pt>
                <c:pt idx="15732">
                  <c:v>26.220416666666701</c:v>
                </c:pt>
                <c:pt idx="15733">
                  <c:v>26.222083333333401</c:v>
                </c:pt>
                <c:pt idx="15734">
                  <c:v>26.223749999999999</c:v>
                </c:pt>
                <c:pt idx="15735">
                  <c:v>26.2254166666667</c:v>
                </c:pt>
                <c:pt idx="15736">
                  <c:v>26.2270833333334</c:v>
                </c:pt>
                <c:pt idx="15737">
                  <c:v>26.228750000000002</c:v>
                </c:pt>
                <c:pt idx="15738">
                  <c:v>26.230416666666699</c:v>
                </c:pt>
                <c:pt idx="15739">
                  <c:v>26.232083333333399</c:v>
                </c:pt>
                <c:pt idx="15740">
                  <c:v>26.233750000000001</c:v>
                </c:pt>
                <c:pt idx="15741">
                  <c:v>26.235416666666701</c:v>
                </c:pt>
                <c:pt idx="15742">
                  <c:v>26.237083333333398</c:v>
                </c:pt>
                <c:pt idx="15743">
                  <c:v>26.23875</c:v>
                </c:pt>
                <c:pt idx="15744">
                  <c:v>26.2404166666667</c:v>
                </c:pt>
                <c:pt idx="15745">
                  <c:v>26.242083333333401</c:v>
                </c:pt>
                <c:pt idx="15746">
                  <c:v>26.243749999999999</c:v>
                </c:pt>
                <c:pt idx="15747">
                  <c:v>26.245416666666699</c:v>
                </c:pt>
                <c:pt idx="15748">
                  <c:v>26.2470833333334</c:v>
                </c:pt>
                <c:pt idx="15749">
                  <c:v>26.248750000000001</c:v>
                </c:pt>
                <c:pt idx="15750">
                  <c:v>26.250416666666698</c:v>
                </c:pt>
                <c:pt idx="15751">
                  <c:v>26.252083333333399</c:v>
                </c:pt>
                <c:pt idx="15752">
                  <c:v>26.25375</c:v>
                </c:pt>
                <c:pt idx="15753">
                  <c:v>26.255416666666701</c:v>
                </c:pt>
                <c:pt idx="15754">
                  <c:v>26.257083333333401</c:v>
                </c:pt>
                <c:pt idx="15755">
                  <c:v>26.258749999999999</c:v>
                </c:pt>
                <c:pt idx="15756">
                  <c:v>26.2604166666667</c:v>
                </c:pt>
                <c:pt idx="15757">
                  <c:v>26.262083333333401</c:v>
                </c:pt>
                <c:pt idx="15758">
                  <c:v>26.263750000000002</c:v>
                </c:pt>
                <c:pt idx="15759">
                  <c:v>26.265416666666699</c:v>
                </c:pt>
                <c:pt idx="15760">
                  <c:v>26.2670833333334</c:v>
                </c:pt>
                <c:pt idx="15761">
                  <c:v>26.268750000000001</c:v>
                </c:pt>
                <c:pt idx="15762">
                  <c:v>26.270416666666701</c:v>
                </c:pt>
                <c:pt idx="15763">
                  <c:v>26.272083333333399</c:v>
                </c:pt>
                <c:pt idx="15764">
                  <c:v>26.27375</c:v>
                </c:pt>
                <c:pt idx="15765">
                  <c:v>26.2754166666667</c:v>
                </c:pt>
                <c:pt idx="15766">
                  <c:v>26.277083333333401</c:v>
                </c:pt>
                <c:pt idx="15767">
                  <c:v>26.278749999999999</c:v>
                </c:pt>
                <c:pt idx="15768">
                  <c:v>26.280416666666699</c:v>
                </c:pt>
                <c:pt idx="15769">
                  <c:v>26.2820833333334</c:v>
                </c:pt>
                <c:pt idx="15770">
                  <c:v>26.283750000000001</c:v>
                </c:pt>
                <c:pt idx="15771">
                  <c:v>26.285416666666698</c:v>
                </c:pt>
                <c:pt idx="15772">
                  <c:v>26.287083333333399</c:v>
                </c:pt>
                <c:pt idx="15773">
                  <c:v>26.28875</c:v>
                </c:pt>
                <c:pt idx="15774">
                  <c:v>26.290416666666701</c:v>
                </c:pt>
                <c:pt idx="15775">
                  <c:v>26.292083333333402</c:v>
                </c:pt>
                <c:pt idx="15776">
                  <c:v>26.293749999999999</c:v>
                </c:pt>
                <c:pt idx="15777">
                  <c:v>26.2954166666667</c:v>
                </c:pt>
                <c:pt idx="15778">
                  <c:v>26.297083333333401</c:v>
                </c:pt>
                <c:pt idx="15779">
                  <c:v>26.298749999999998</c:v>
                </c:pt>
                <c:pt idx="15780">
                  <c:v>26.300416666666699</c:v>
                </c:pt>
                <c:pt idx="15781">
                  <c:v>26.3020833333334</c:v>
                </c:pt>
                <c:pt idx="15782">
                  <c:v>26.303750000000001</c:v>
                </c:pt>
                <c:pt idx="15783">
                  <c:v>26.305416666666702</c:v>
                </c:pt>
                <c:pt idx="15784">
                  <c:v>26.307083333333399</c:v>
                </c:pt>
                <c:pt idx="15785">
                  <c:v>26.30875</c:v>
                </c:pt>
                <c:pt idx="15786">
                  <c:v>26.310416666666701</c:v>
                </c:pt>
                <c:pt idx="15787">
                  <c:v>26.312083333333401</c:v>
                </c:pt>
                <c:pt idx="15788">
                  <c:v>26.313749999999999</c:v>
                </c:pt>
                <c:pt idx="15789">
                  <c:v>26.3154166666667</c:v>
                </c:pt>
                <c:pt idx="15790">
                  <c:v>26.3170833333334</c:v>
                </c:pt>
                <c:pt idx="15791">
                  <c:v>26.318750000000001</c:v>
                </c:pt>
                <c:pt idx="15792">
                  <c:v>26.320416666666699</c:v>
                </c:pt>
                <c:pt idx="15793">
                  <c:v>26.322083333333399</c:v>
                </c:pt>
                <c:pt idx="15794">
                  <c:v>26.32375</c:v>
                </c:pt>
                <c:pt idx="15795">
                  <c:v>26.325416666666701</c:v>
                </c:pt>
                <c:pt idx="15796">
                  <c:v>26.327083333333398</c:v>
                </c:pt>
                <c:pt idx="15797">
                  <c:v>26.328749999999999</c:v>
                </c:pt>
                <c:pt idx="15798">
                  <c:v>26.3304166666667</c:v>
                </c:pt>
                <c:pt idx="15799">
                  <c:v>26.332083333333401</c:v>
                </c:pt>
                <c:pt idx="15800">
                  <c:v>26.333749999999998</c:v>
                </c:pt>
                <c:pt idx="15801">
                  <c:v>26.335416666666699</c:v>
                </c:pt>
                <c:pt idx="15802">
                  <c:v>26.3370833333334</c:v>
                </c:pt>
                <c:pt idx="15803">
                  <c:v>26.338750000000001</c:v>
                </c:pt>
                <c:pt idx="15804">
                  <c:v>26.340416666666702</c:v>
                </c:pt>
                <c:pt idx="15805">
                  <c:v>26.342083333333399</c:v>
                </c:pt>
                <c:pt idx="15806">
                  <c:v>26.34375</c:v>
                </c:pt>
                <c:pt idx="15807">
                  <c:v>26.345416666666701</c:v>
                </c:pt>
                <c:pt idx="15808">
                  <c:v>26.347083333333401</c:v>
                </c:pt>
                <c:pt idx="15809">
                  <c:v>26.348749999999999</c:v>
                </c:pt>
                <c:pt idx="15810">
                  <c:v>26.3504166666667</c:v>
                </c:pt>
                <c:pt idx="15811">
                  <c:v>26.3520833333334</c:v>
                </c:pt>
                <c:pt idx="15812">
                  <c:v>26.353750000000002</c:v>
                </c:pt>
                <c:pt idx="15813">
                  <c:v>26.355416666666699</c:v>
                </c:pt>
                <c:pt idx="15814">
                  <c:v>26.357083333333399</c:v>
                </c:pt>
                <c:pt idx="15815">
                  <c:v>26.358750000000001</c:v>
                </c:pt>
                <c:pt idx="15816">
                  <c:v>26.360416666666701</c:v>
                </c:pt>
                <c:pt idx="15817">
                  <c:v>26.362083333333398</c:v>
                </c:pt>
                <c:pt idx="15818">
                  <c:v>26.36375</c:v>
                </c:pt>
                <c:pt idx="15819">
                  <c:v>26.3654166666667</c:v>
                </c:pt>
                <c:pt idx="15820">
                  <c:v>26.367083333333401</c:v>
                </c:pt>
                <c:pt idx="15821">
                  <c:v>26.368749999999999</c:v>
                </c:pt>
                <c:pt idx="15822">
                  <c:v>26.370416666666699</c:v>
                </c:pt>
                <c:pt idx="15823">
                  <c:v>26.3720833333334</c:v>
                </c:pt>
                <c:pt idx="15824">
                  <c:v>26.373750000000001</c:v>
                </c:pt>
                <c:pt idx="15825">
                  <c:v>26.375416666666698</c:v>
                </c:pt>
                <c:pt idx="15826">
                  <c:v>26.377083333333399</c:v>
                </c:pt>
                <c:pt idx="15827">
                  <c:v>26.37875</c:v>
                </c:pt>
                <c:pt idx="15828">
                  <c:v>26.380416666666701</c:v>
                </c:pt>
                <c:pt idx="15829">
                  <c:v>26.382083333333401</c:v>
                </c:pt>
                <c:pt idx="15830">
                  <c:v>26.383749999999999</c:v>
                </c:pt>
                <c:pt idx="15831">
                  <c:v>26.3854166666667</c:v>
                </c:pt>
                <c:pt idx="15832">
                  <c:v>26.387083333333401</c:v>
                </c:pt>
                <c:pt idx="15833">
                  <c:v>26.388750000000002</c:v>
                </c:pt>
                <c:pt idx="15834">
                  <c:v>26.390416666666699</c:v>
                </c:pt>
                <c:pt idx="15835">
                  <c:v>26.3920833333334</c:v>
                </c:pt>
                <c:pt idx="15836">
                  <c:v>26.393750000000001</c:v>
                </c:pt>
                <c:pt idx="15837">
                  <c:v>26.395416666666701</c:v>
                </c:pt>
                <c:pt idx="15838">
                  <c:v>26.397083333333399</c:v>
                </c:pt>
                <c:pt idx="15839">
                  <c:v>26.39875</c:v>
                </c:pt>
                <c:pt idx="15840">
                  <c:v>26.4004166666667</c:v>
                </c:pt>
                <c:pt idx="15841">
                  <c:v>26.402083333333401</c:v>
                </c:pt>
                <c:pt idx="15842">
                  <c:v>26.403749999999999</c:v>
                </c:pt>
                <c:pt idx="15843">
                  <c:v>26.405416666666699</c:v>
                </c:pt>
                <c:pt idx="15844">
                  <c:v>26.4070833333334</c:v>
                </c:pt>
                <c:pt idx="15845">
                  <c:v>26.408750000000001</c:v>
                </c:pt>
                <c:pt idx="15846">
                  <c:v>26.410416666666698</c:v>
                </c:pt>
                <c:pt idx="15847">
                  <c:v>26.412083333333399</c:v>
                </c:pt>
                <c:pt idx="15848">
                  <c:v>26.41375</c:v>
                </c:pt>
                <c:pt idx="15849">
                  <c:v>26.415416666666701</c:v>
                </c:pt>
                <c:pt idx="15850">
                  <c:v>26.417083333333402</c:v>
                </c:pt>
                <c:pt idx="15851">
                  <c:v>26.418749999999999</c:v>
                </c:pt>
                <c:pt idx="15852">
                  <c:v>26.4204166666667</c:v>
                </c:pt>
                <c:pt idx="15853">
                  <c:v>26.422083333333401</c:v>
                </c:pt>
                <c:pt idx="15854">
                  <c:v>26.423749999999998</c:v>
                </c:pt>
                <c:pt idx="15855">
                  <c:v>26.425416666666699</c:v>
                </c:pt>
                <c:pt idx="15856">
                  <c:v>26.4270833333334</c:v>
                </c:pt>
                <c:pt idx="15857">
                  <c:v>26.428750000000001</c:v>
                </c:pt>
                <c:pt idx="15858">
                  <c:v>26.430416666666702</c:v>
                </c:pt>
                <c:pt idx="15859">
                  <c:v>26.432083333333399</c:v>
                </c:pt>
                <c:pt idx="15860">
                  <c:v>26.43375</c:v>
                </c:pt>
                <c:pt idx="15861">
                  <c:v>26.435416666666701</c:v>
                </c:pt>
                <c:pt idx="15862">
                  <c:v>26.437083333333401</c:v>
                </c:pt>
                <c:pt idx="15863">
                  <c:v>26.438749999999999</c:v>
                </c:pt>
                <c:pt idx="15864">
                  <c:v>26.4404166666667</c:v>
                </c:pt>
                <c:pt idx="15865">
                  <c:v>26.4420833333334</c:v>
                </c:pt>
                <c:pt idx="15866">
                  <c:v>26.443750000000001</c:v>
                </c:pt>
                <c:pt idx="15867">
                  <c:v>26.445416666666699</c:v>
                </c:pt>
                <c:pt idx="15868">
                  <c:v>26.447083333333399</c:v>
                </c:pt>
                <c:pt idx="15869">
                  <c:v>26.44875</c:v>
                </c:pt>
                <c:pt idx="15870">
                  <c:v>26.450416666666701</c:v>
                </c:pt>
                <c:pt idx="15871">
                  <c:v>26.452083333333398</c:v>
                </c:pt>
                <c:pt idx="15872">
                  <c:v>26.453749999999999</c:v>
                </c:pt>
                <c:pt idx="15873">
                  <c:v>26.4554166666667</c:v>
                </c:pt>
                <c:pt idx="15874">
                  <c:v>26.457083333333401</c:v>
                </c:pt>
                <c:pt idx="15875">
                  <c:v>26.458749999999998</c:v>
                </c:pt>
                <c:pt idx="15876">
                  <c:v>26.460416666666699</c:v>
                </c:pt>
                <c:pt idx="15877">
                  <c:v>26.4620833333334</c:v>
                </c:pt>
                <c:pt idx="15878">
                  <c:v>26.463750000000001</c:v>
                </c:pt>
                <c:pt idx="15879">
                  <c:v>26.465416666666702</c:v>
                </c:pt>
                <c:pt idx="15880">
                  <c:v>26.467083333333399</c:v>
                </c:pt>
                <c:pt idx="15881">
                  <c:v>26.46875</c:v>
                </c:pt>
                <c:pt idx="15882">
                  <c:v>26.470416666666701</c:v>
                </c:pt>
                <c:pt idx="15883">
                  <c:v>26.472083333333401</c:v>
                </c:pt>
                <c:pt idx="15884">
                  <c:v>26.473749999999999</c:v>
                </c:pt>
                <c:pt idx="15885">
                  <c:v>26.4754166666667</c:v>
                </c:pt>
                <c:pt idx="15886">
                  <c:v>26.4770833333334</c:v>
                </c:pt>
                <c:pt idx="15887">
                  <c:v>26.478750000000002</c:v>
                </c:pt>
                <c:pt idx="15888">
                  <c:v>26.480416666666699</c:v>
                </c:pt>
                <c:pt idx="15889">
                  <c:v>26.482083333333399</c:v>
                </c:pt>
                <c:pt idx="15890">
                  <c:v>26.483750000000001</c:v>
                </c:pt>
                <c:pt idx="15891">
                  <c:v>26.485416666666701</c:v>
                </c:pt>
                <c:pt idx="15892">
                  <c:v>26.487083333333398</c:v>
                </c:pt>
                <c:pt idx="15893">
                  <c:v>26.48875</c:v>
                </c:pt>
                <c:pt idx="15894">
                  <c:v>26.4904166666667</c:v>
                </c:pt>
                <c:pt idx="15895">
                  <c:v>26.492083333333401</c:v>
                </c:pt>
                <c:pt idx="15896">
                  <c:v>26.493749999999999</c:v>
                </c:pt>
                <c:pt idx="15897">
                  <c:v>26.495416666666699</c:v>
                </c:pt>
                <c:pt idx="15898">
                  <c:v>26.4970833333334</c:v>
                </c:pt>
                <c:pt idx="15899">
                  <c:v>26.498750000000001</c:v>
                </c:pt>
                <c:pt idx="15900">
                  <c:v>26.500416666666698</c:v>
                </c:pt>
                <c:pt idx="15901">
                  <c:v>26.502083333333399</c:v>
                </c:pt>
                <c:pt idx="15902">
                  <c:v>26.50375</c:v>
                </c:pt>
                <c:pt idx="15903">
                  <c:v>26.505416666666701</c:v>
                </c:pt>
                <c:pt idx="15904">
                  <c:v>26.507083333333401</c:v>
                </c:pt>
                <c:pt idx="15905">
                  <c:v>26.508749999999999</c:v>
                </c:pt>
                <c:pt idx="15906">
                  <c:v>26.5104166666667</c:v>
                </c:pt>
                <c:pt idx="15907">
                  <c:v>26.512083333333401</c:v>
                </c:pt>
                <c:pt idx="15908">
                  <c:v>26.513750000000002</c:v>
                </c:pt>
                <c:pt idx="15909">
                  <c:v>26.515416666666699</c:v>
                </c:pt>
                <c:pt idx="15910">
                  <c:v>26.5170833333334</c:v>
                </c:pt>
                <c:pt idx="15911">
                  <c:v>26.518750000000001</c:v>
                </c:pt>
                <c:pt idx="15912">
                  <c:v>26.520416666666701</c:v>
                </c:pt>
                <c:pt idx="15913">
                  <c:v>26.522083333333399</c:v>
                </c:pt>
                <c:pt idx="15914">
                  <c:v>26.52375</c:v>
                </c:pt>
                <c:pt idx="15915">
                  <c:v>26.5254166666667</c:v>
                </c:pt>
                <c:pt idx="15916">
                  <c:v>26.527083333333401</c:v>
                </c:pt>
                <c:pt idx="15917">
                  <c:v>26.528749999999999</c:v>
                </c:pt>
                <c:pt idx="15918">
                  <c:v>26.530416666666699</c:v>
                </c:pt>
                <c:pt idx="15919">
                  <c:v>26.5320833333334</c:v>
                </c:pt>
                <c:pt idx="15920">
                  <c:v>26.533750000000001</c:v>
                </c:pt>
                <c:pt idx="15921">
                  <c:v>26.535416666666698</c:v>
                </c:pt>
                <c:pt idx="15922">
                  <c:v>26.537083333333399</c:v>
                </c:pt>
                <c:pt idx="15923">
                  <c:v>26.53875</c:v>
                </c:pt>
                <c:pt idx="15924">
                  <c:v>26.540416666666701</c:v>
                </c:pt>
                <c:pt idx="15925">
                  <c:v>26.542083333333402</c:v>
                </c:pt>
                <c:pt idx="15926">
                  <c:v>26.543749999999999</c:v>
                </c:pt>
                <c:pt idx="15927">
                  <c:v>26.5454166666667</c:v>
                </c:pt>
                <c:pt idx="15928">
                  <c:v>26.547083333333401</c:v>
                </c:pt>
                <c:pt idx="15929">
                  <c:v>26.548749999999998</c:v>
                </c:pt>
                <c:pt idx="15930">
                  <c:v>26.550416666666699</c:v>
                </c:pt>
                <c:pt idx="15931">
                  <c:v>26.5520833333334</c:v>
                </c:pt>
                <c:pt idx="15932">
                  <c:v>26.553750000000001</c:v>
                </c:pt>
                <c:pt idx="15933">
                  <c:v>26.555416666666702</c:v>
                </c:pt>
                <c:pt idx="15934">
                  <c:v>26.557083333333399</c:v>
                </c:pt>
                <c:pt idx="15935">
                  <c:v>26.55875</c:v>
                </c:pt>
                <c:pt idx="15936">
                  <c:v>26.560416666666701</c:v>
                </c:pt>
                <c:pt idx="15937">
                  <c:v>26.562083333333401</c:v>
                </c:pt>
                <c:pt idx="15938">
                  <c:v>26.563749999999999</c:v>
                </c:pt>
                <c:pt idx="15939">
                  <c:v>26.5654166666667</c:v>
                </c:pt>
                <c:pt idx="15940">
                  <c:v>26.5670833333334</c:v>
                </c:pt>
                <c:pt idx="15941">
                  <c:v>26.568750000000001</c:v>
                </c:pt>
                <c:pt idx="15942">
                  <c:v>26.570416666666699</c:v>
                </c:pt>
                <c:pt idx="15943">
                  <c:v>26.572083333333399</c:v>
                </c:pt>
                <c:pt idx="15944">
                  <c:v>26.57375</c:v>
                </c:pt>
                <c:pt idx="15945">
                  <c:v>26.575416666666701</c:v>
                </c:pt>
                <c:pt idx="15946">
                  <c:v>26.577083333333398</c:v>
                </c:pt>
                <c:pt idx="15947">
                  <c:v>26.578749999999999</c:v>
                </c:pt>
                <c:pt idx="15948">
                  <c:v>26.5804166666667</c:v>
                </c:pt>
                <c:pt idx="15949">
                  <c:v>26.582083333333401</c:v>
                </c:pt>
                <c:pt idx="15950">
                  <c:v>26.583749999999998</c:v>
                </c:pt>
                <c:pt idx="15951">
                  <c:v>26.585416666666699</c:v>
                </c:pt>
                <c:pt idx="15952">
                  <c:v>26.5870833333334</c:v>
                </c:pt>
                <c:pt idx="15953">
                  <c:v>26.588750000000001</c:v>
                </c:pt>
                <c:pt idx="15954">
                  <c:v>26.590416666666702</c:v>
                </c:pt>
                <c:pt idx="15955">
                  <c:v>26.592083333333399</c:v>
                </c:pt>
                <c:pt idx="15956">
                  <c:v>26.59375</c:v>
                </c:pt>
                <c:pt idx="15957">
                  <c:v>26.595416666666701</c:v>
                </c:pt>
                <c:pt idx="15958">
                  <c:v>26.597083333333401</c:v>
                </c:pt>
                <c:pt idx="15959">
                  <c:v>26.598749999999999</c:v>
                </c:pt>
                <c:pt idx="15960">
                  <c:v>26.6004166666667</c:v>
                </c:pt>
                <c:pt idx="15961">
                  <c:v>26.6020833333334</c:v>
                </c:pt>
                <c:pt idx="15962">
                  <c:v>26.603750000000002</c:v>
                </c:pt>
                <c:pt idx="15963">
                  <c:v>26.605416666666699</c:v>
                </c:pt>
                <c:pt idx="15964">
                  <c:v>26.607083333333399</c:v>
                </c:pt>
                <c:pt idx="15965">
                  <c:v>26.608750000000001</c:v>
                </c:pt>
                <c:pt idx="15966">
                  <c:v>26.610416666666701</c:v>
                </c:pt>
                <c:pt idx="15967">
                  <c:v>26.612083333333398</c:v>
                </c:pt>
                <c:pt idx="15968">
                  <c:v>26.61375</c:v>
                </c:pt>
                <c:pt idx="15969">
                  <c:v>26.6154166666667</c:v>
                </c:pt>
                <c:pt idx="15970">
                  <c:v>26.617083333333401</c:v>
                </c:pt>
                <c:pt idx="15971">
                  <c:v>26.618749999999999</c:v>
                </c:pt>
                <c:pt idx="15972">
                  <c:v>26.620416666666699</c:v>
                </c:pt>
                <c:pt idx="15973">
                  <c:v>26.6220833333334</c:v>
                </c:pt>
                <c:pt idx="15974">
                  <c:v>26.623750000000001</c:v>
                </c:pt>
                <c:pt idx="15975">
                  <c:v>26.625416666666698</c:v>
                </c:pt>
                <c:pt idx="15976">
                  <c:v>26.627083333333399</c:v>
                </c:pt>
                <c:pt idx="15977">
                  <c:v>26.62875</c:v>
                </c:pt>
                <c:pt idx="15978">
                  <c:v>26.630416666666701</c:v>
                </c:pt>
                <c:pt idx="15979">
                  <c:v>26.632083333333401</c:v>
                </c:pt>
                <c:pt idx="15980">
                  <c:v>26.633749999999999</c:v>
                </c:pt>
                <c:pt idx="15981">
                  <c:v>26.6354166666667</c:v>
                </c:pt>
                <c:pt idx="15982">
                  <c:v>26.637083333333401</c:v>
                </c:pt>
                <c:pt idx="15983">
                  <c:v>26.638750000000002</c:v>
                </c:pt>
                <c:pt idx="15984">
                  <c:v>26.640416666666699</c:v>
                </c:pt>
                <c:pt idx="15985">
                  <c:v>26.6420833333334</c:v>
                </c:pt>
                <c:pt idx="15986">
                  <c:v>26.643750000000001</c:v>
                </c:pt>
                <c:pt idx="15987">
                  <c:v>26.645416666666701</c:v>
                </c:pt>
                <c:pt idx="15988">
                  <c:v>26.647083333333399</c:v>
                </c:pt>
                <c:pt idx="15989">
                  <c:v>26.64875</c:v>
                </c:pt>
                <c:pt idx="15990">
                  <c:v>26.6504166666667</c:v>
                </c:pt>
                <c:pt idx="15991">
                  <c:v>26.652083333333401</c:v>
                </c:pt>
                <c:pt idx="15992">
                  <c:v>26.653749999999999</c:v>
                </c:pt>
                <c:pt idx="15993">
                  <c:v>26.655416666666699</c:v>
                </c:pt>
                <c:pt idx="15994">
                  <c:v>26.6570833333334</c:v>
                </c:pt>
                <c:pt idx="15995">
                  <c:v>26.658750000000001</c:v>
                </c:pt>
                <c:pt idx="15996">
                  <c:v>26.660416666666698</c:v>
                </c:pt>
                <c:pt idx="15997">
                  <c:v>26.662083333333399</c:v>
                </c:pt>
                <c:pt idx="15998">
                  <c:v>26.66375</c:v>
                </c:pt>
                <c:pt idx="15999">
                  <c:v>26.665416666666701</c:v>
                </c:pt>
                <c:pt idx="16000">
                  <c:v>26.667083333333402</c:v>
                </c:pt>
                <c:pt idx="16001">
                  <c:v>26.668749999999999</c:v>
                </c:pt>
                <c:pt idx="16002">
                  <c:v>26.6704166666667</c:v>
                </c:pt>
                <c:pt idx="16003">
                  <c:v>26.672083333333401</c:v>
                </c:pt>
                <c:pt idx="16004">
                  <c:v>26.673749999999998</c:v>
                </c:pt>
                <c:pt idx="16005">
                  <c:v>26.675416666666699</c:v>
                </c:pt>
                <c:pt idx="16006">
                  <c:v>26.6770833333334</c:v>
                </c:pt>
                <c:pt idx="16007">
                  <c:v>26.678750000000001</c:v>
                </c:pt>
                <c:pt idx="16008">
                  <c:v>26.680416666666702</c:v>
                </c:pt>
                <c:pt idx="16009">
                  <c:v>26.682083333333399</c:v>
                </c:pt>
                <c:pt idx="16010">
                  <c:v>26.68375</c:v>
                </c:pt>
                <c:pt idx="16011">
                  <c:v>26.685416666666701</c:v>
                </c:pt>
                <c:pt idx="16012">
                  <c:v>26.687083333333401</c:v>
                </c:pt>
                <c:pt idx="16013">
                  <c:v>26.688749999999999</c:v>
                </c:pt>
                <c:pt idx="16014">
                  <c:v>26.6904166666667</c:v>
                </c:pt>
                <c:pt idx="16015">
                  <c:v>26.6920833333334</c:v>
                </c:pt>
                <c:pt idx="16016">
                  <c:v>26.693750000000001</c:v>
                </c:pt>
                <c:pt idx="16017">
                  <c:v>26.695416666666699</c:v>
                </c:pt>
                <c:pt idx="16018">
                  <c:v>26.697083333333399</c:v>
                </c:pt>
                <c:pt idx="16019">
                  <c:v>26.69875</c:v>
                </c:pt>
                <c:pt idx="16020">
                  <c:v>26.700416666666701</c:v>
                </c:pt>
                <c:pt idx="16021">
                  <c:v>26.702083333333398</c:v>
                </c:pt>
                <c:pt idx="16022">
                  <c:v>26.703749999999999</c:v>
                </c:pt>
                <c:pt idx="16023">
                  <c:v>26.7054166666667</c:v>
                </c:pt>
                <c:pt idx="16024">
                  <c:v>26.707083333333401</c:v>
                </c:pt>
                <c:pt idx="16025">
                  <c:v>26.708749999999998</c:v>
                </c:pt>
                <c:pt idx="16026">
                  <c:v>26.710416666666699</c:v>
                </c:pt>
                <c:pt idx="16027">
                  <c:v>26.7120833333334</c:v>
                </c:pt>
                <c:pt idx="16028">
                  <c:v>26.713750000000001</c:v>
                </c:pt>
                <c:pt idx="16029">
                  <c:v>26.715416666666702</c:v>
                </c:pt>
                <c:pt idx="16030">
                  <c:v>26.717083333333399</c:v>
                </c:pt>
                <c:pt idx="16031">
                  <c:v>26.71875</c:v>
                </c:pt>
                <c:pt idx="16032">
                  <c:v>26.720416666666701</c:v>
                </c:pt>
                <c:pt idx="16033">
                  <c:v>26.722083333333401</c:v>
                </c:pt>
                <c:pt idx="16034">
                  <c:v>26.723749999999999</c:v>
                </c:pt>
                <c:pt idx="16035">
                  <c:v>26.7254166666667</c:v>
                </c:pt>
                <c:pt idx="16036">
                  <c:v>26.7270833333334</c:v>
                </c:pt>
                <c:pt idx="16037">
                  <c:v>26.728750000000002</c:v>
                </c:pt>
                <c:pt idx="16038">
                  <c:v>26.730416666666699</c:v>
                </c:pt>
                <c:pt idx="16039">
                  <c:v>26.732083333333399</c:v>
                </c:pt>
                <c:pt idx="16040">
                  <c:v>26.733750000000001</c:v>
                </c:pt>
                <c:pt idx="16041">
                  <c:v>26.735416666666701</c:v>
                </c:pt>
                <c:pt idx="16042">
                  <c:v>26.737083333333398</c:v>
                </c:pt>
                <c:pt idx="16043">
                  <c:v>26.73875</c:v>
                </c:pt>
                <c:pt idx="16044">
                  <c:v>26.7404166666667</c:v>
                </c:pt>
                <c:pt idx="16045">
                  <c:v>26.742083333333401</c:v>
                </c:pt>
                <c:pt idx="16046">
                  <c:v>26.743749999999999</c:v>
                </c:pt>
                <c:pt idx="16047">
                  <c:v>26.745416666666699</c:v>
                </c:pt>
                <c:pt idx="16048">
                  <c:v>26.7470833333334</c:v>
                </c:pt>
                <c:pt idx="16049">
                  <c:v>26.748750000000001</c:v>
                </c:pt>
                <c:pt idx="16050">
                  <c:v>26.750416666666698</c:v>
                </c:pt>
                <c:pt idx="16051">
                  <c:v>26.752083333333399</c:v>
                </c:pt>
                <c:pt idx="16052">
                  <c:v>26.75375</c:v>
                </c:pt>
                <c:pt idx="16053">
                  <c:v>26.755416666666701</c:v>
                </c:pt>
                <c:pt idx="16054">
                  <c:v>26.757083333333401</c:v>
                </c:pt>
                <c:pt idx="16055">
                  <c:v>26.758749999999999</c:v>
                </c:pt>
                <c:pt idx="16056">
                  <c:v>26.7604166666667</c:v>
                </c:pt>
                <c:pt idx="16057">
                  <c:v>26.762083333333401</c:v>
                </c:pt>
                <c:pt idx="16058">
                  <c:v>26.763750000000002</c:v>
                </c:pt>
                <c:pt idx="16059">
                  <c:v>26.765416666666699</c:v>
                </c:pt>
                <c:pt idx="16060">
                  <c:v>26.7670833333334</c:v>
                </c:pt>
                <c:pt idx="16061">
                  <c:v>26.768750000000001</c:v>
                </c:pt>
                <c:pt idx="16062">
                  <c:v>26.770416666666701</c:v>
                </c:pt>
                <c:pt idx="16063">
                  <c:v>26.772083333333399</c:v>
                </c:pt>
                <c:pt idx="16064">
                  <c:v>26.77375</c:v>
                </c:pt>
                <c:pt idx="16065">
                  <c:v>26.7754166666667</c:v>
                </c:pt>
                <c:pt idx="16066">
                  <c:v>26.777083333333401</c:v>
                </c:pt>
                <c:pt idx="16067">
                  <c:v>26.778749999999999</c:v>
                </c:pt>
                <c:pt idx="16068">
                  <c:v>26.780416666666699</c:v>
                </c:pt>
                <c:pt idx="16069">
                  <c:v>26.7820833333334</c:v>
                </c:pt>
                <c:pt idx="16070">
                  <c:v>26.783750000000001</c:v>
                </c:pt>
                <c:pt idx="16071">
                  <c:v>26.785416666666698</c:v>
                </c:pt>
                <c:pt idx="16072">
                  <c:v>26.787083333333399</c:v>
                </c:pt>
                <c:pt idx="16073">
                  <c:v>26.78875</c:v>
                </c:pt>
                <c:pt idx="16074">
                  <c:v>26.790416666666701</c:v>
                </c:pt>
                <c:pt idx="16075">
                  <c:v>26.792083333333402</c:v>
                </c:pt>
                <c:pt idx="16076">
                  <c:v>26.793749999999999</c:v>
                </c:pt>
                <c:pt idx="16077">
                  <c:v>26.7954166666667</c:v>
                </c:pt>
                <c:pt idx="16078">
                  <c:v>26.797083333333401</c:v>
                </c:pt>
                <c:pt idx="16079">
                  <c:v>26.798749999999998</c:v>
                </c:pt>
                <c:pt idx="16080">
                  <c:v>26.800416666666699</c:v>
                </c:pt>
                <c:pt idx="16081">
                  <c:v>26.8020833333334</c:v>
                </c:pt>
                <c:pt idx="16082">
                  <c:v>26.803750000000001</c:v>
                </c:pt>
                <c:pt idx="16083">
                  <c:v>26.805416666666702</c:v>
                </c:pt>
                <c:pt idx="16084">
                  <c:v>26.807083333333399</c:v>
                </c:pt>
                <c:pt idx="16085">
                  <c:v>26.80875</c:v>
                </c:pt>
                <c:pt idx="16086">
                  <c:v>26.810416666666701</c:v>
                </c:pt>
                <c:pt idx="16087">
                  <c:v>26.812083333333401</c:v>
                </c:pt>
                <c:pt idx="16088">
                  <c:v>26.813749999999999</c:v>
                </c:pt>
                <c:pt idx="16089">
                  <c:v>26.8154166666667</c:v>
                </c:pt>
                <c:pt idx="16090">
                  <c:v>26.8170833333334</c:v>
                </c:pt>
                <c:pt idx="16091">
                  <c:v>26.818750000000001</c:v>
                </c:pt>
                <c:pt idx="16092">
                  <c:v>26.820416666666699</c:v>
                </c:pt>
                <c:pt idx="16093">
                  <c:v>26.822083333333399</c:v>
                </c:pt>
                <c:pt idx="16094">
                  <c:v>26.82375</c:v>
                </c:pt>
                <c:pt idx="16095">
                  <c:v>26.825416666666701</c:v>
                </c:pt>
                <c:pt idx="16096">
                  <c:v>26.827083333333398</c:v>
                </c:pt>
                <c:pt idx="16097">
                  <c:v>26.828749999999999</c:v>
                </c:pt>
                <c:pt idx="16098">
                  <c:v>26.8304166666667</c:v>
                </c:pt>
                <c:pt idx="16099">
                  <c:v>26.832083333333401</c:v>
                </c:pt>
                <c:pt idx="16100">
                  <c:v>26.833749999999998</c:v>
                </c:pt>
                <c:pt idx="16101">
                  <c:v>26.835416666666699</c:v>
                </c:pt>
                <c:pt idx="16102">
                  <c:v>26.8370833333334</c:v>
                </c:pt>
                <c:pt idx="16103">
                  <c:v>26.838750000000001</c:v>
                </c:pt>
                <c:pt idx="16104">
                  <c:v>26.840416666666702</c:v>
                </c:pt>
                <c:pt idx="16105">
                  <c:v>26.842083333333399</c:v>
                </c:pt>
                <c:pt idx="16106">
                  <c:v>26.84375</c:v>
                </c:pt>
                <c:pt idx="16107">
                  <c:v>26.845416666666701</c:v>
                </c:pt>
                <c:pt idx="16108">
                  <c:v>26.847083333333401</c:v>
                </c:pt>
                <c:pt idx="16109">
                  <c:v>26.848749999999999</c:v>
                </c:pt>
                <c:pt idx="16110">
                  <c:v>26.8504166666667</c:v>
                </c:pt>
                <c:pt idx="16111">
                  <c:v>26.8520833333334</c:v>
                </c:pt>
                <c:pt idx="16112">
                  <c:v>26.853750000000002</c:v>
                </c:pt>
                <c:pt idx="16113">
                  <c:v>26.855416666666699</c:v>
                </c:pt>
                <c:pt idx="16114">
                  <c:v>26.857083333333399</c:v>
                </c:pt>
                <c:pt idx="16115">
                  <c:v>26.858750000000001</c:v>
                </c:pt>
                <c:pt idx="16116">
                  <c:v>26.860416666666701</c:v>
                </c:pt>
                <c:pt idx="16117">
                  <c:v>26.862083333333398</c:v>
                </c:pt>
                <c:pt idx="16118">
                  <c:v>26.86375</c:v>
                </c:pt>
                <c:pt idx="16119">
                  <c:v>26.8654166666667</c:v>
                </c:pt>
                <c:pt idx="16120">
                  <c:v>26.867083333333401</c:v>
                </c:pt>
                <c:pt idx="16121">
                  <c:v>26.868749999999999</c:v>
                </c:pt>
                <c:pt idx="16122">
                  <c:v>26.870416666666699</c:v>
                </c:pt>
                <c:pt idx="16123">
                  <c:v>26.8720833333334</c:v>
                </c:pt>
                <c:pt idx="16124">
                  <c:v>26.873750000000001</c:v>
                </c:pt>
                <c:pt idx="16125">
                  <c:v>26.875416666666698</c:v>
                </c:pt>
                <c:pt idx="16126">
                  <c:v>26.877083333333399</c:v>
                </c:pt>
                <c:pt idx="16127">
                  <c:v>26.87875</c:v>
                </c:pt>
                <c:pt idx="16128">
                  <c:v>26.880416666666701</c:v>
                </c:pt>
                <c:pt idx="16129">
                  <c:v>26.882083333333401</c:v>
                </c:pt>
                <c:pt idx="16130">
                  <c:v>26.883749999999999</c:v>
                </c:pt>
                <c:pt idx="16131">
                  <c:v>26.8854166666667</c:v>
                </c:pt>
                <c:pt idx="16132">
                  <c:v>26.887083333333401</c:v>
                </c:pt>
                <c:pt idx="16133">
                  <c:v>26.888750000000002</c:v>
                </c:pt>
                <c:pt idx="16134">
                  <c:v>26.890416666666699</c:v>
                </c:pt>
                <c:pt idx="16135">
                  <c:v>26.8920833333334</c:v>
                </c:pt>
                <c:pt idx="16136">
                  <c:v>26.893750000000001</c:v>
                </c:pt>
                <c:pt idx="16137">
                  <c:v>26.895416666666701</c:v>
                </c:pt>
                <c:pt idx="16138">
                  <c:v>26.897083333333399</c:v>
                </c:pt>
                <c:pt idx="16139">
                  <c:v>26.89875</c:v>
                </c:pt>
                <c:pt idx="16140">
                  <c:v>26.9004166666667</c:v>
                </c:pt>
                <c:pt idx="16141">
                  <c:v>26.902083333333401</c:v>
                </c:pt>
                <c:pt idx="16142">
                  <c:v>26.903749999999999</c:v>
                </c:pt>
                <c:pt idx="16143">
                  <c:v>26.905416666666699</c:v>
                </c:pt>
                <c:pt idx="16144">
                  <c:v>26.9070833333334</c:v>
                </c:pt>
                <c:pt idx="16145">
                  <c:v>26.908750000000001</c:v>
                </c:pt>
                <c:pt idx="16146">
                  <c:v>26.910416666666698</c:v>
                </c:pt>
                <c:pt idx="16147">
                  <c:v>26.912083333333399</c:v>
                </c:pt>
                <c:pt idx="16148">
                  <c:v>26.91375</c:v>
                </c:pt>
                <c:pt idx="16149">
                  <c:v>26.915416666666701</c:v>
                </c:pt>
                <c:pt idx="16150">
                  <c:v>26.917083333333402</c:v>
                </c:pt>
                <c:pt idx="16151">
                  <c:v>26.918749999999999</c:v>
                </c:pt>
                <c:pt idx="16152">
                  <c:v>26.9204166666667</c:v>
                </c:pt>
                <c:pt idx="16153">
                  <c:v>26.922083333333401</c:v>
                </c:pt>
                <c:pt idx="16154">
                  <c:v>26.923749999999998</c:v>
                </c:pt>
                <c:pt idx="16155">
                  <c:v>26.925416666666699</c:v>
                </c:pt>
                <c:pt idx="16156">
                  <c:v>26.9270833333334</c:v>
                </c:pt>
                <c:pt idx="16157">
                  <c:v>26.928750000000001</c:v>
                </c:pt>
                <c:pt idx="16158">
                  <c:v>26.930416666666702</c:v>
                </c:pt>
                <c:pt idx="16159">
                  <c:v>26.932083333333399</c:v>
                </c:pt>
                <c:pt idx="16160">
                  <c:v>26.93375</c:v>
                </c:pt>
                <c:pt idx="16161">
                  <c:v>26.935416666666701</c:v>
                </c:pt>
                <c:pt idx="16162">
                  <c:v>26.937083333333401</c:v>
                </c:pt>
                <c:pt idx="16163">
                  <c:v>26.938749999999999</c:v>
                </c:pt>
                <c:pt idx="16164">
                  <c:v>26.9404166666667</c:v>
                </c:pt>
                <c:pt idx="16165">
                  <c:v>26.9420833333334</c:v>
                </c:pt>
                <c:pt idx="16166">
                  <c:v>26.943750000000001</c:v>
                </c:pt>
                <c:pt idx="16167">
                  <c:v>26.945416666666699</c:v>
                </c:pt>
                <c:pt idx="16168">
                  <c:v>26.947083333333399</c:v>
                </c:pt>
                <c:pt idx="16169">
                  <c:v>26.94875</c:v>
                </c:pt>
                <c:pt idx="16170">
                  <c:v>26.950416666666701</c:v>
                </c:pt>
                <c:pt idx="16171">
                  <c:v>26.952083333333398</c:v>
                </c:pt>
                <c:pt idx="16172">
                  <c:v>26.953749999999999</c:v>
                </c:pt>
                <c:pt idx="16173">
                  <c:v>26.9554166666667</c:v>
                </c:pt>
                <c:pt idx="16174">
                  <c:v>26.957083333333401</c:v>
                </c:pt>
                <c:pt idx="16175">
                  <c:v>26.958749999999998</c:v>
                </c:pt>
                <c:pt idx="16176">
                  <c:v>26.960416666666699</c:v>
                </c:pt>
                <c:pt idx="16177">
                  <c:v>26.9620833333334</c:v>
                </c:pt>
                <c:pt idx="16178">
                  <c:v>26.963750000000001</c:v>
                </c:pt>
                <c:pt idx="16179">
                  <c:v>26.965416666666702</c:v>
                </c:pt>
                <c:pt idx="16180">
                  <c:v>26.967083333333399</c:v>
                </c:pt>
                <c:pt idx="16181">
                  <c:v>26.96875</c:v>
                </c:pt>
                <c:pt idx="16182">
                  <c:v>26.970416666666701</c:v>
                </c:pt>
                <c:pt idx="16183">
                  <c:v>26.972083333333401</c:v>
                </c:pt>
                <c:pt idx="16184">
                  <c:v>26.973749999999999</c:v>
                </c:pt>
                <c:pt idx="16185">
                  <c:v>26.9754166666667</c:v>
                </c:pt>
                <c:pt idx="16186">
                  <c:v>26.9770833333334</c:v>
                </c:pt>
                <c:pt idx="16187">
                  <c:v>26.978750000000002</c:v>
                </c:pt>
                <c:pt idx="16188">
                  <c:v>26.980416666666699</c:v>
                </c:pt>
                <c:pt idx="16189">
                  <c:v>26.982083333333399</c:v>
                </c:pt>
                <c:pt idx="16190">
                  <c:v>26.983750000000001</c:v>
                </c:pt>
                <c:pt idx="16191">
                  <c:v>26.985416666666701</c:v>
                </c:pt>
                <c:pt idx="16192">
                  <c:v>26.987083333333398</c:v>
                </c:pt>
                <c:pt idx="16193">
                  <c:v>26.98875</c:v>
                </c:pt>
                <c:pt idx="16194">
                  <c:v>26.9904166666667</c:v>
                </c:pt>
                <c:pt idx="16195">
                  <c:v>26.992083333333401</c:v>
                </c:pt>
                <c:pt idx="16196">
                  <c:v>26.993749999999999</c:v>
                </c:pt>
                <c:pt idx="16197">
                  <c:v>26.995416666666699</c:v>
                </c:pt>
                <c:pt idx="16198">
                  <c:v>26.9970833333334</c:v>
                </c:pt>
                <c:pt idx="16199">
                  <c:v>26.998750000000001</c:v>
                </c:pt>
                <c:pt idx="16200">
                  <c:v>27.000416666666698</c:v>
                </c:pt>
                <c:pt idx="16201">
                  <c:v>27.002083333333399</c:v>
                </c:pt>
                <c:pt idx="16202">
                  <c:v>27.00375</c:v>
                </c:pt>
                <c:pt idx="16203">
                  <c:v>27.005416666666701</c:v>
                </c:pt>
                <c:pt idx="16204">
                  <c:v>27.007083333333401</c:v>
                </c:pt>
                <c:pt idx="16205">
                  <c:v>27.008749999999999</c:v>
                </c:pt>
                <c:pt idx="16206">
                  <c:v>27.0104166666667</c:v>
                </c:pt>
                <c:pt idx="16207">
                  <c:v>27.012083333333401</c:v>
                </c:pt>
                <c:pt idx="16208">
                  <c:v>27.013750000000002</c:v>
                </c:pt>
                <c:pt idx="16209">
                  <c:v>27.015416666666699</c:v>
                </c:pt>
                <c:pt idx="16210">
                  <c:v>27.0170833333334</c:v>
                </c:pt>
                <c:pt idx="16211">
                  <c:v>27.018750000000001</c:v>
                </c:pt>
                <c:pt idx="16212">
                  <c:v>27.020416666666701</c:v>
                </c:pt>
                <c:pt idx="16213">
                  <c:v>27.022083333333399</c:v>
                </c:pt>
                <c:pt idx="16214">
                  <c:v>27.02375</c:v>
                </c:pt>
                <c:pt idx="16215">
                  <c:v>27.0254166666667</c:v>
                </c:pt>
                <c:pt idx="16216">
                  <c:v>27.027083333333401</c:v>
                </c:pt>
                <c:pt idx="16217">
                  <c:v>27.028749999999999</c:v>
                </c:pt>
                <c:pt idx="16218">
                  <c:v>27.030416666666699</c:v>
                </c:pt>
                <c:pt idx="16219">
                  <c:v>27.0320833333334</c:v>
                </c:pt>
                <c:pt idx="16220">
                  <c:v>27.033750000000001</c:v>
                </c:pt>
                <c:pt idx="16221">
                  <c:v>27.035416666666698</c:v>
                </c:pt>
                <c:pt idx="16222">
                  <c:v>27.037083333333399</c:v>
                </c:pt>
                <c:pt idx="16223">
                  <c:v>27.03875</c:v>
                </c:pt>
                <c:pt idx="16224">
                  <c:v>27.040416666666701</c:v>
                </c:pt>
                <c:pt idx="16225">
                  <c:v>27.042083333333402</c:v>
                </c:pt>
                <c:pt idx="16226">
                  <c:v>27.043749999999999</c:v>
                </c:pt>
                <c:pt idx="16227">
                  <c:v>27.0454166666667</c:v>
                </c:pt>
                <c:pt idx="16228">
                  <c:v>27.047083333333401</c:v>
                </c:pt>
                <c:pt idx="16229">
                  <c:v>27.048749999999998</c:v>
                </c:pt>
                <c:pt idx="16230">
                  <c:v>27.050416666666699</c:v>
                </c:pt>
                <c:pt idx="16231">
                  <c:v>27.0520833333334</c:v>
                </c:pt>
                <c:pt idx="16232">
                  <c:v>27.053750000000001</c:v>
                </c:pt>
                <c:pt idx="16233">
                  <c:v>27.055416666666702</c:v>
                </c:pt>
                <c:pt idx="16234">
                  <c:v>27.057083333333399</c:v>
                </c:pt>
                <c:pt idx="16235">
                  <c:v>27.05875</c:v>
                </c:pt>
                <c:pt idx="16236">
                  <c:v>27.060416666666701</c:v>
                </c:pt>
                <c:pt idx="16237">
                  <c:v>27.062083333333401</c:v>
                </c:pt>
                <c:pt idx="16238">
                  <c:v>27.063749999999999</c:v>
                </c:pt>
                <c:pt idx="16239">
                  <c:v>27.0654166666667</c:v>
                </c:pt>
                <c:pt idx="16240">
                  <c:v>27.0670833333334</c:v>
                </c:pt>
                <c:pt idx="16241">
                  <c:v>27.068750000000001</c:v>
                </c:pt>
                <c:pt idx="16242">
                  <c:v>27.070416666666699</c:v>
                </c:pt>
                <c:pt idx="16243">
                  <c:v>27.072083333333399</c:v>
                </c:pt>
                <c:pt idx="16244">
                  <c:v>27.07375</c:v>
                </c:pt>
                <c:pt idx="16245">
                  <c:v>27.075416666666701</c:v>
                </c:pt>
                <c:pt idx="16246">
                  <c:v>27.077083333333398</c:v>
                </c:pt>
                <c:pt idx="16247">
                  <c:v>27.078749999999999</c:v>
                </c:pt>
                <c:pt idx="16248">
                  <c:v>27.0804166666667</c:v>
                </c:pt>
                <c:pt idx="16249">
                  <c:v>27.082083333333401</c:v>
                </c:pt>
                <c:pt idx="16250">
                  <c:v>27.083749999999998</c:v>
                </c:pt>
                <c:pt idx="16251">
                  <c:v>27.085416666666699</c:v>
                </c:pt>
                <c:pt idx="16252">
                  <c:v>27.0870833333334</c:v>
                </c:pt>
                <c:pt idx="16253">
                  <c:v>27.088750000000001</c:v>
                </c:pt>
                <c:pt idx="16254">
                  <c:v>27.090416666666702</c:v>
                </c:pt>
                <c:pt idx="16255">
                  <c:v>27.092083333333399</c:v>
                </c:pt>
                <c:pt idx="16256">
                  <c:v>27.09375</c:v>
                </c:pt>
                <c:pt idx="16257">
                  <c:v>27.095416666666701</c:v>
                </c:pt>
                <c:pt idx="16258">
                  <c:v>27.097083333333401</c:v>
                </c:pt>
                <c:pt idx="16259">
                  <c:v>27.098749999999999</c:v>
                </c:pt>
                <c:pt idx="16260">
                  <c:v>27.1004166666667</c:v>
                </c:pt>
                <c:pt idx="16261">
                  <c:v>27.1020833333334</c:v>
                </c:pt>
                <c:pt idx="16262">
                  <c:v>27.103750000000002</c:v>
                </c:pt>
                <c:pt idx="16263">
                  <c:v>27.105416666666699</c:v>
                </c:pt>
                <c:pt idx="16264">
                  <c:v>27.107083333333399</c:v>
                </c:pt>
                <c:pt idx="16265">
                  <c:v>27.108750000000001</c:v>
                </c:pt>
                <c:pt idx="16266">
                  <c:v>27.110416666666701</c:v>
                </c:pt>
                <c:pt idx="16267">
                  <c:v>27.112083333333398</c:v>
                </c:pt>
                <c:pt idx="16268">
                  <c:v>27.11375</c:v>
                </c:pt>
                <c:pt idx="16269">
                  <c:v>27.1154166666667</c:v>
                </c:pt>
                <c:pt idx="16270">
                  <c:v>27.117083333333401</c:v>
                </c:pt>
                <c:pt idx="16271">
                  <c:v>27.118749999999999</c:v>
                </c:pt>
                <c:pt idx="16272">
                  <c:v>27.120416666666699</c:v>
                </c:pt>
                <c:pt idx="16273">
                  <c:v>27.1220833333334</c:v>
                </c:pt>
                <c:pt idx="16274">
                  <c:v>27.123750000000001</c:v>
                </c:pt>
                <c:pt idx="16275">
                  <c:v>27.125416666666698</c:v>
                </c:pt>
                <c:pt idx="16276">
                  <c:v>27.127083333333399</c:v>
                </c:pt>
                <c:pt idx="16277">
                  <c:v>27.12875</c:v>
                </c:pt>
                <c:pt idx="16278">
                  <c:v>27.130416666666701</c:v>
                </c:pt>
                <c:pt idx="16279">
                  <c:v>27.132083333333401</c:v>
                </c:pt>
                <c:pt idx="16280">
                  <c:v>27.133749999999999</c:v>
                </c:pt>
                <c:pt idx="16281">
                  <c:v>27.1354166666667</c:v>
                </c:pt>
                <c:pt idx="16282">
                  <c:v>27.137083333333401</c:v>
                </c:pt>
                <c:pt idx="16283">
                  <c:v>27.138750000000002</c:v>
                </c:pt>
                <c:pt idx="16284">
                  <c:v>27.140416666666699</c:v>
                </c:pt>
                <c:pt idx="16285">
                  <c:v>27.1420833333334</c:v>
                </c:pt>
                <c:pt idx="16286">
                  <c:v>27.143750000000001</c:v>
                </c:pt>
                <c:pt idx="16287">
                  <c:v>27.145416666666701</c:v>
                </c:pt>
                <c:pt idx="16288">
                  <c:v>27.147083333333399</c:v>
                </c:pt>
                <c:pt idx="16289">
                  <c:v>27.14875</c:v>
                </c:pt>
                <c:pt idx="16290">
                  <c:v>27.1504166666667</c:v>
                </c:pt>
                <c:pt idx="16291">
                  <c:v>27.152083333333401</c:v>
                </c:pt>
                <c:pt idx="16292">
                  <c:v>27.153749999999999</c:v>
                </c:pt>
                <c:pt idx="16293">
                  <c:v>27.155416666666699</c:v>
                </c:pt>
                <c:pt idx="16294">
                  <c:v>27.1570833333334</c:v>
                </c:pt>
                <c:pt idx="16295">
                  <c:v>27.158750000000001</c:v>
                </c:pt>
                <c:pt idx="16296">
                  <c:v>27.160416666666698</c:v>
                </c:pt>
                <c:pt idx="16297">
                  <c:v>27.162083333333399</c:v>
                </c:pt>
                <c:pt idx="16298">
                  <c:v>27.16375</c:v>
                </c:pt>
                <c:pt idx="16299">
                  <c:v>27.165416666666701</c:v>
                </c:pt>
                <c:pt idx="16300">
                  <c:v>27.167083333333402</c:v>
                </c:pt>
                <c:pt idx="16301">
                  <c:v>27.168749999999999</c:v>
                </c:pt>
                <c:pt idx="16302">
                  <c:v>27.1704166666667</c:v>
                </c:pt>
                <c:pt idx="16303">
                  <c:v>27.172083333333401</c:v>
                </c:pt>
                <c:pt idx="16304">
                  <c:v>27.173749999999998</c:v>
                </c:pt>
                <c:pt idx="16305">
                  <c:v>27.175416666666699</c:v>
                </c:pt>
                <c:pt idx="16306">
                  <c:v>27.1770833333334</c:v>
                </c:pt>
                <c:pt idx="16307">
                  <c:v>27.178750000000001</c:v>
                </c:pt>
                <c:pt idx="16308">
                  <c:v>27.180416666666702</c:v>
                </c:pt>
                <c:pt idx="16309">
                  <c:v>27.182083333333399</c:v>
                </c:pt>
                <c:pt idx="16310">
                  <c:v>27.18375</c:v>
                </c:pt>
                <c:pt idx="16311">
                  <c:v>27.185416666666701</c:v>
                </c:pt>
                <c:pt idx="16312">
                  <c:v>27.187083333333401</c:v>
                </c:pt>
                <c:pt idx="16313">
                  <c:v>27.188749999999999</c:v>
                </c:pt>
                <c:pt idx="16314">
                  <c:v>27.1904166666667</c:v>
                </c:pt>
                <c:pt idx="16315">
                  <c:v>27.1920833333334</c:v>
                </c:pt>
                <c:pt idx="16316">
                  <c:v>27.193750000000001</c:v>
                </c:pt>
                <c:pt idx="16317">
                  <c:v>27.195416666666699</c:v>
                </c:pt>
                <c:pt idx="16318">
                  <c:v>27.197083333333399</c:v>
                </c:pt>
                <c:pt idx="16319">
                  <c:v>27.19875</c:v>
                </c:pt>
                <c:pt idx="16320">
                  <c:v>27.200416666666701</c:v>
                </c:pt>
                <c:pt idx="16321">
                  <c:v>27.202083333333398</c:v>
                </c:pt>
                <c:pt idx="16322">
                  <c:v>27.203749999999999</c:v>
                </c:pt>
                <c:pt idx="16323">
                  <c:v>27.2054166666667</c:v>
                </c:pt>
                <c:pt idx="16324">
                  <c:v>27.207083333333401</c:v>
                </c:pt>
                <c:pt idx="16325">
                  <c:v>27.208749999999998</c:v>
                </c:pt>
                <c:pt idx="16326">
                  <c:v>27.210416666666699</c:v>
                </c:pt>
                <c:pt idx="16327">
                  <c:v>27.2120833333334</c:v>
                </c:pt>
                <c:pt idx="16328">
                  <c:v>27.213750000000001</c:v>
                </c:pt>
                <c:pt idx="16329">
                  <c:v>27.215416666666702</c:v>
                </c:pt>
                <c:pt idx="16330">
                  <c:v>27.217083333333399</c:v>
                </c:pt>
                <c:pt idx="16331">
                  <c:v>27.21875</c:v>
                </c:pt>
                <c:pt idx="16332">
                  <c:v>27.220416666666701</c:v>
                </c:pt>
                <c:pt idx="16333">
                  <c:v>27.222083333333401</c:v>
                </c:pt>
                <c:pt idx="16334">
                  <c:v>27.223749999999999</c:v>
                </c:pt>
                <c:pt idx="16335">
                  <c:v>27.2254166666667</c:v>
                </c:pt>
                <c:pt idx="16336">
                  <c:v>27.2270833333334</c:v>
                </c:pt>
                <c:pt idx="16337">
                  <c:v>27.228750000000002</c:v>
                </c:pt>
                <c:pt idx="16338">
                  <c:v>27.230416666666699</c:v>
                </c:pt>
                <c:pt idx="16339">
                  <c:v>27.232083333333399</c:v>
                </c:pt>
                <c:pt idx="16340">
                  <c:v>27.233750000000001</c:v>
                </c:pt>
                <c:pt idx="16341">
                  <c:v>27.235416666666701</c:v>
                </c:pt>
                <c:pt idx="16342">
                  <c:v>27.237083333333398</c:v>
                </c:pt>
                <c:pt idx="16343">
                  <c:v>27.23875</c:v>
                </c:pt>
                <c:pt idx="16344">
                  <c:v>27.2404166666667</c:v>
                </c:pt>
                <c:pt idx="16345">
                  <c:v>27.242083333333401</c:v>
                </c:pt>
                <c:pt idx="16346">
                  <c:v>27.243749999999999</c:v>
                </c:pt>
                <c:pt idx="16347">
                  <c:v>27.245416666666699</c:v>
                </c:pt>
                <c:pt idx="16348">
                  <c:v>27.2470833333334</c:v>
                </c:pt>
                <c:pt idx="16349">
                  <c:v>27.248750000000001</c:v>
                </c:pt>
                <c:pt idx="16350">
                  <c:v>27.250416666666698</c:v>
                </c:pt>
                <c:pt idx="16351">
                  <c:v>27.252083333333399</c:v>
                </c:pt>
                <c:pt idx="16352">
                  <c:v>27.25375</c:v>
                </c:pt>
                <c:pt idx="16353">
                  <c:v>27.255416666666701</c:v>
                </c:pt>
                <c:pt idx="16354">
                  <c:v>27.257083333333401</c:v>
                </c:pt>
                <c:pt idx="16355">
                  <c:v>27.258749999999999</c:v>
                </c:pt>
                <c:pt idx="16356">
                  <c:v>27.2604166666667</c:v>
                </c:pt>
                <c:pt idx="16357">
                  <c:v>27.262083333333401</c:v>
                </c:pt>
                <c:pt idx="16358">
                  <c:v>27.263750000000002</c:v>
                </c:pt>
                <c:pt idx="16359">
                  <c:v>27.265416666666699</c:v>
                </c:pt>
                <c:pt idx="16360">
                  <c:v>27.2670833333334</c:v>
                </c:pt>
                <c:pt idx="16361">
                  <c:v>27.268750000000001</c:v>
                </c:pt>
                <c:pt idx="16362">
                  <c:v>27.270416666666701</c:v>
                </c:pt>
                <c:pt idx="16363">
                  <c:v>27.272083333333399</c:v>
                </c:pt>
                <c:pt idx="16364">
                  <c:v>27.27375</c:v>
                </c:pt>
                <c:pt idx="16365">
                  <c:v>27.2754166666667</c:v>
                </c:pt>
                <c:pt idx="16366">
                  <c:v>27.277083333333401</c:v>
                </c:pt>
                <c:pt idx="16367">
                  <c:v>27.278749999999999</c:v>
                </c:pt>
                <c:pt idx="16368">
                  <c:v>27.280416666666699</c:v>
                </c:pt>
                <c:pt idx="16369">
                  <c:v>27.2820833333334</c:v>
                </c:pt>
                <c:pt idx="16370">
                  <c:v>27.283750000000001</c:v>
                </c:pt>
                <c:pt idx="16371">
                  <c:v>27.285416666666698</c:v>
                </c:pt>
                <c:pt idx="16372">
                  <c:v>27.287083333333399</c:v>
                </c:pt>
                <c:pt idx="16373">
                  <c:v>27.28875</c:v>
                </c:pt>
                <c:pt idx="16374">
                  <c:v>27.290416666666701</c:v>
                </c:pt>
                <c:pt idx="16375">
                  <c:v>27.292083333333402</c:v>
                </c:pt>
                <c:pt idx="16376">
                  <c:v>27.293749999999999</c:v>
                </c:pt>
                <c:pt idx="16377">
                  <c:v>27.2954166666667</c:v>
                </c:pt>
                <c:pt idx="16378">
                  <c:v>27.297083333333401</c:v>
                </c:pt>
                <c:pt idx="16379">
                  <c:v>27.298749999999998</c:v>
                </c:pt>
                <c:pt idx="16380">
                  <c:v>27.300416666666699</c:v>
                </c:pt>
                <c:pt idx="16381">
                  <c:v>27.3020833333334</c:v>
                </c:pt>
                <c:pt idx="16382">
                  <c:v>27.303750000000001</c:v>
                </c:pt>
                <c:pt idx="16383">
                  <c:v>27.305416666666702</c:v>
                </c:pt>
                <c:pt idx="16384">
                  <c:v>27.307083333333399</c:v>
                </c:pt>
                <c:pt idx="16385">
                  <c:v>27.30875</c:v>
                </c:pt>
                <c:pt idx="16386">
                  <c:v>27.310416666666701</c:v>
                </c:pt>
                <c:pt idx="16387">
                  <c:v>27.312083333333401</c:v>
                </c:pt>
                <c:pt idx="16388">
                  <c:v>27.313749999999999</c:v>
                </c:pt>
                <c:pt idx="16389">
                  <c:v>27.3154166666667</c:v>
                </c:pt>
                <c:pt idx="16390">
                  <c:v>27.3170833333334</c:v>
                </c:pt>
                <c:pt idx="16391">
                  <c:v>27.318750000000001</c:v>
                </c:pt>
                <c:pt idx="16392">
                  <c:v>27.320416666666699</c:v>
                </c:pt>
                <c:pt idx="16393">
                  <c:v>27.322083333333399</c:v>
                </c:pt>
                <c:pt idx="16394">
                  <c:v>27.32375</c:v>
                </c:pt>
                <c:pt idx="16395">
                  <c:v>27.325416666666701</c:v>
                </c:pt>
                <c:pt idx="16396">
                  <c:v>27.327083333333398</c:v>
                </c:pt>
                <c:pt idx="16397">
                  <c:v>27.328749999999999</c:v>
                </c:pt>
                <c:pt idx="16398">
                  <c:v>27.3304166666667</c:v>
                </c:pt>
                <c:pt idx="16399">
                  <c:v>27.332083333333401</c:v>
                </c:pt>
                <c:pt idx="16400">
                  <c:v>27.333749999999998</c:v>
                </c:pt>
                <c:pt idx="16401">
                  <c:v>27.335416666666699</c:v>
                </c:pt>
                <c:pt idx="16402">
                  <c:v>27.3370833333334</c:v>
                </c:pt>
                <c:pt idx="16403">
                  <c:v>27.338750000000001</c:v>
                </c:pt>
                <c:pt idx="16404">
                  <c:v>27.340416666666702</c:v>
                </c:pt>
                <c:pt idx="16405">
                  <c:v>27.342083333333399</c:v>
                </c:pt>
                <c:pt idx="16406">
                  <c:v>27.34375</c:v>
                </c:pt>
                <c:pt idx="16407">
                  <c:v>27.345416666666701</c:v>
                </c:pt>
                <c:pt idx="16408">
                  <c:v>27.347083333333401</c:v>
                </c:pt>
                <c:pt idx="16409">
                  <c:v>27.348749999999999</c:v>
                </c:pt>
                <c:pt idx="16410">
                  <c:v>27.3504166666667</c:v>
                </c:pt>
                <c:pt idx="16411">
                  <c:v>27.3520833333334</c:v>
                </c:pt>
                <c:pt idx="16412">
                  <c:v>27.353750000000002</c:v>
                </c:pt>
                <c:pt idx="16413">
                  <c:v>27.355416666666699</c:v>
                </c:pt>
                <c:pt idx="16414">
                  <c:v>27.357083333333399</c:v>
                </c:pt>
                <c:pt idx="16415">
                  <c:v>27.358750000000001</c:v>
                </c:pt>
                <c:pt idx="16416">
                  <c:v>27.360416666666701</c:v>
                </c:pt>
                <c:pt idx="16417">
                  <c:v>27.362083333333398</c:v>
                </c:pt>
                <c:pt idx="16418">
                  <c:v>27.36375</c:v>
                </c:pt>
                <c:pt idx="16419">
                  <c:v>27.3654166666667</c:v>
                </c:pt>
                <c:pt idx="16420">
                  <c:v>27.367083333333401</c:v>
                </c:pt>
                <c:pt idx="16421">
                  <c:v>27.368749999999999</c:v>
                </c:pt>
                <c:pt idx="16422">
                  <c:v>27.370416666666699</c:v>
                </c:pt>
                <c:pt idx="16423">
                  <c:v>27.3720833333334</c:v>
                </c:pt>
                <c:pt idx="16424">
                  <c:v>27.373750000000001</c:v>
                </c:pt>
                <c:pt idx="16425">
                  <c:v>27.375416666666698</c:v>
                </c:pt>
                <c:pt idx="16426">
                  <c:v>27.377083333333399</c:v>
                </c:pt>
                <c:pt idx="16427">
                  <c:v>27.37875</c:v>
                </c:pt>
                <c:pt idx="16428">
                  <c:v>27.380416666666701</c:v>
                </c:pt>
                <c:pt idx="16429">
                  <c:v>27.382083333333401</c:v>
                </c:pt>
                <c:pt idx="16430">
                  <c:v>27.383749999999999</c:v>
                </c:pt>
                <c:pt idx="16431">
                  <c:v>27.3854166666667</c:v>
                </c:pt>
                <c:pt idx="16432">
                  <c:v>27.387083333333401</c:v>
                </c:pt>
                <c:pt idx="16433">
                  <c:v>27.388750000000002</c:v>
                </c:pt>
                <c:pt idx="16434">
                  <c:v>27.390416666666699</c:v>
                </c:pt>
                <c:pt idx="16435">
                  <c:v>27.3920833333334</c:v>
                </c:pt>
                <c:pt idx="16436">
                  <c:v>27.393750000000001</c:v>
                </c:pt>
                <c:pt idx="16437">
                  <c:v>27.395416666666701</c:v>
                </c:pt>
                <c:pt idx="16438">
                  <c:v>27.397083333333399</c:v>
                </c:pt>
                <c:pt idx="16439">
                  <c:v>27.39875</c:v>
                </c:pt>
                <c:pt idx="16440">
                  <c:v>27.4004166666667</c:v>
                </c:pt>
                <c:pt idx="16441">
                  <c:v>27.402083333333401</c:v>
                </c:pt>
                <c:pt idx="16442">
                  <c:v>27.403749999999999</c:v>
                </c:pt>
                <c:pt idx="16443">
                  <c:v>27.405416666666699</c:v>
                </c:pt>
                <c:pt idx="16444">
                  <c:v>27.4070833333334</c:v>
                </c:pt>
                <c:pt idx="16445">
                  <c:v>27.408750000000001</c:v>
                </c:pt>
                <c:pt idx="16446">
                  <c:v>27.410416666666698</c:v>
                </c:pt>
                <c:pt idx="16447">
                  <c:v>27.412083333333399</c:v>
                </c:pt>
                <c:pt idx="16448">
                  <c:v>27.41375</c:v>
                </c:pt>
                <c:pt idx="16449">
                  <c:v>27.415416666666701</c:v>
                </c:pt>
                <c:pt idx="16450">
                  <c:v>27.417083333333402</c:v>
                </c:pt>
                <c:pt idx="16451">
                  <c:v>27.418749999999999</c:v>
                </c:pt>
                <c:pt idx="16452">
                  <c:v>27.4204166666667</c:v>
                </c:pt>
                <c:pt idx="16453">
                  <c:v>27.422083333333401</c:v>
                </c:pt>
                <c:pt idx="16454">
                  <c:v>27.423749999999998</c:v>
                </c:pt>
                <c:pt idx="16455">
                  <c:v>27.425416666666699</c:v>
                </c:pt>
                <c:pt idx="16456">
                  <c:v>27.4270833333334</c:v>
                </c:pt>
                <c:pt idx="16457">
                  <c:v>27.428750000000001</c:v>
                </c:pt>
                <c:pt idx="16458">
                  <c:v>27.430416666666702</c:v>
                </c:pt>
                <c:pt idx="16459">
                  <c:v>27.432083333333399</c:v>
                </c:pt>
                <c:pt idx="16460">
                  <c:v>27.43375</c:v>
                </c:pt>
                <c:pt idx="16461">
                  <c:v>27.435416666666701</c:v>
                </c:pt>
                <c:pt idx="16462">
                  <c:v>27.437083333333401</c:v>
                </c:pt>
                <c:pt idx="16463">
                  <c:v>27.438749999999999</c:v>
                </c:pt>
                <c:pt idx="16464">
                  <c:v>27.4404166666667</c:v>
                </c:pt>
                <c:pt idx="16465">
                  <c:v>27.4420833333334</c:v>
                </c:pt>
                <c:pt idx="16466">
                  <c:v>27.443750000000001</c:v>
                </c:pt>
                <c:pt idx="16467">
                  <c:v>27.445416666666699</c:v>
                </c:pt>
                <c:pt idx="16468">
                  <c:v>27.447083333333399</c:v>
                </c:pt>
                <c:pt idx="16469">
                  <c:v>27.44875</c:v>
                </c:pt>
                <c:pt idx="16470">
                  <c:v>27.450416666666701</c:v>
                </c:pt>
                <c:pt idx="16471">
                  <c:v>27.452083333333398</c:v>
                </c:pt>
                <c:pt idx="16472">
                  <c:v>27.453749999999999</c:v>
                </c:pt>
                <c:pt idx="16473">
                  <c:v>27.4554166666667</c:v>
                </c:pt>
                <c:pt idx="16474">
                  <c:v>27.457083333333401</c:v>
                </c:pt>
                <c:pt idx="16475">
                  <c:v>27.458749999999998</c:v>
                </c:pt>
                <c:pt idx="16476">
                  <c:v>27.460416666666699</c:v>
                </c:pt>
                <c:pt idx="16477">
                  <c:v>27.4620833333334</c:v>
                </c:pt>
                <c:pt idx="16478">
                  <c:v>27.463750000000001</c:v>
                </c:pt>
                <c:pt idx="16479">
                  <c:v>27.465416666666702</c:v>
                </c:pt>
                <c:pt idx="16480">
                  <c:v>27.467083333333399</c:v>
                </c:pt>
                <c:pt idx="16481">
                  <c:v>27.46875</c:v>
                </c:pt>
                <c:pt idx="16482">
                  <c:v>27.470416666666701</c:v>
                </c:pt>
                <c:pt idx="16483">
                  <c:v>27.472083333333401</c:v>
                </c:pt>
                <c:pt idx="16484">
                  <c:v>27.473749999999999</c:v>
                </c:pt>
                <c:pt idx="16485">
                  <c:v>27.4754166666667</c:v>
                </c:pt>
                <c:pt idx="16486">
                  <c:v>27.4770833333334</c:v>
                </c:pt>
                <c:pt idx="16487">
                  <c:v>27.478750000000002</c:v>
                </c:pt>
                <c:pt idx="16488">
                  <c:v>27.480416666666699</c:v>
                </c:pt>
                <c:pt idx="16489">
                  <c:v>27.482083333333399</c:v>
                </c:pt>
                <c:pt idx="16490">
                  <c:v>27.483750000000001</c:v>
                </c:pt>
                <c:pt idx="16491">
                  <c:v>27.485416666666701</c:v>
                </c:pt>
                <c:pt idx="16492">
                  <c:v>27.487083333333398</c:v>
                </c:pt>
                <c:pt idx="16493">
                  <c:v>27.48875</c:v>
                </c:pt>
                <c:pt idx="16494">
                  <c:v>27.4904166666667</c:v>
                </c:pt>
                <c:pt idx="16495">
                  <c:v>27.492083333333401</c:v>
                </c:pt>
                <c:pt idx="16496">
                  <c:v>27.493749999999999</c:v>
                </c:pt>
                <c:pt idx="16497">
                  <c:v>27.495416666666699</c:v>
                </c:pt>
                <c:pt idx="16498">
                  <c:v>27.4970833333334</c:v>
                </c:pt>
                <c:pt idx="16499">
                  <c:v>27.498750000000001</c:v>
                </c:pt>
                <c:pt idx="16500">
                  <c:v>27.500416666666698</c:v>
                </c:pt>
                <c:pt idx="16501">
                  <c:v>27.502083333333399</c:v>
                </c:pt>
                <c:pt idx="16502">
                  <c:v>27.50375</c:v>
                </c:pt>
                <c:pt idx="16503">
                  <c:v>27.505416666666701</c:v>
                </c:pt>
                <c:pt idx="16504">
                  <c:v>27.507083333333401</c:v>
                </c:pt>
                <c:pt idx="16505">
                  <c:v>27.508749999999999</c:v>
                </c:pt>
                <c:pt idx="16506">
                  <c:v>27.5104166666667</c:v>
                </c:pt>
                <c:pt idx="16507">
                  <c:v>27.512083333333401</c:v>
                </c:pt>
                <c:pt idx="16508">
                  <c:v>27.513750000000002</c:v>
                </c:pt>
                <c:pt idx="16509">
                  <c:v>27.515416666666699</c:v>
                </c:pt>
                <c:pt idx="16510">
                  <c:v>27.5170833333334</c:v>
                </c:pt>
                <c:pt idx="16511">
                  <c:v>27.518750000000001</c:v>
                </c:pt>
                <c:pt idx="16512">
                  <c:v>27.520416666666701</c:v>
                </c:pt>
                <c:pt idx="16513">
                  <c:v>27.522083333333399</c:v>
                </c:pt>
                <c:pt idx="16514">
                  <c:v>27.52375</c:v>
                </c:pt>
                <c:pt idx="16515">
                  <c:v>27.5254166666667</c:v>
                </c:pt>
                <c:pt idx="16516">
                  <c:v>27.527083333333401</c:v>
                </c:pt>
                <c:pt idx="16517">
                  <c:v>27.528749999999999</c:v>
                </c:pt>
                <c:pt idx="16518">
                  <c:v>27.530416666666699</c:v>
                </c:pt>
                <c:pt idx="16519">
                  <c:v>27.5320833333334</c:v>
                </c:pt>
                <c:pt idx="16520">
                  <c:v>27.533750000000001</c:v>
                </c:pt>
                <c:pt idx="16521">
                  <c:v>27.535416666666698</c:v>
                </c:pt>
                <c:pt idx="16522">
                  <c:v>27.537083333333399</c:v>
                </c:pt>
                <c:pt idx="16523">
                  <c:v>27.53875</c:v>
                </c:pt>
                <c:pt idx="16524">
                  <c:v>27.540416666666701</c:v>
                </c:pt>
                <c:pt idx="16525">
                  <c:v>27.542083333333402</c:v>
                </c:pt>
                <c:pt idx="16526">
                  <c:v>27.543749999999999</c:v>
                </c:pt>
                <c:pt idx="16527">
                  <c:v>27.5454166666667</c:v>
                </c:pt>
                <c:pt idx="16528">
                  <c:v>27.547083333333401</c:v>
                </c:pt>
                <c:pt idx="16529">
                  <c:v>27.548749999999998</c:v>
                </c:pt>
                <c:pt idx="16530">
                  <c:v>27.550416666666699</c:v>
                </c:pt>
                <c:pt idx="16531">
                  <c:v>27.5520833333334</c:v>
                </c:pt>
                <c:pt idx="16532">
                  <c:v>27.553750000000001</c:v>
                </c:pt>
                <c:pt idx="16533">
                  <c:v>27.555416666666702</c:v>
                </c:pt>
                <c:pt idx="16534">
                  <c:v>27.557083333333399</c:v>
                </c:pt>
                <c:pt idx="16535">
                  <c:v>27.55875</c:v>
                </c:pt>
                <c:pt idx="16536">
                  <c:v>27.560416666666701</c:v>
                </c:pt>
                <c:pt idx="16537">
                  <c:v>27.562083333333401</c:v>
                </c:pt>
                <c:pt idx="16538">
                  <c:v>27.563749999999999</c:v>
                </c:pt>
                <c:pt idx="16539">
                  <c:v>27.5654166666667</c:v>
                </c:pt>
                <c:pt idx="16540">
                  <c:v>27.5670833333334</c:v>
                </c:pt>
                <c:pt idx="16541">
                  <c:v>27.568750000000001</c:v>
                </c:pt>
                <c:pt idx="16542">
                  <c:v>27.570416666666699</c:v>
                </c:pt>
                <c:pt idx="16543">
                  <c:v>27.572083333333399</c:v>
                </c:pt>
                <c:pt idx="16544">
                  <c:v>27.57375</c:v>
                </c:pt>
                <c:pt idx="16545">
                  <c:v>27.575416666666701</c:v>
                </c:pt>
                <c:pt idx="16546">
                  <c:v>27.577083333333398</c:v>
                </c:pt>
                <c:pt idx="16547">
                  <c:v>27.578749999999999</c:v>
                </c:pt>
                <c:pt idx="16548">
                  <c:v>27.5804166666667</c:v>
                </c:pt>
                <c:pt idx="16549">
                  <c:v>27.582083333333401</c:v>
                </c:pt>
                <c:pt idx="16550">
                  <c:v>27.583749999999998</c:v>
                </c:pt>
                <c:pt idx="16551">
                  <c:v>27.585416666666699</c:v>
                </c:pt>
                <c:pt idx="16552">
                  <c:v>27.5870833333334</c:v>
                </c:pt>
                <c:pt idx="16553">
                  <c:v>27.588750000000001</c:v>
                </c:pt>
                <c:pt idx="16554">
                  <c:v>27.590416666666702</c:v>
                </c:pt>
                <c:pt idx="16555">
                  <c:v>27.592083333333399</c:v>
                </c:pt>
                <c:pt idx="16556">
                  <c:v>27.59375</c:v>
                </c:pt>
                <c:pt idx="16557">
                  <c:v>27.595416666666701</c:v>
                </c:pt>
                <c:pt idx="16558">
                  <c:v>27.597083333333401</c:v>
                </c:pt>
                <c:pt idx="16559">
                  <c:v>27.598749999999999</c:v>
                </c:pt>
                <c:pt idx="16560">
                  <c:v>27.6004166666667</c:v>
                </c:pt>
                <c:pt idx="16561">
                  <c:v>27.6020833333334</c:v>
                </c:pt>
                <c:pt idx="16562">
                  <c:v>27.603750000000002</c:v>
                </c:pt>
                <c:pt idx="16563">
                  <c:v>27.605416666666699</c:v>
                </c:pt>
                <c:pt idx="16564">
                  <c:v>27.607083333333399</c:v>
                </c:pt>
                <c:pt idx="16565">
                  <c:v>27.608750000000001</c:v>
                </c:pt>
                <c:pt idx="16566">
                  <c:v>27.610416666666701</c:v>
                </c:pt>
                <c:pt idx="16567">
                  <c:v>27.612083333333398</c:v>
                </c:pt>
                <c:pt idx="16568">
                  <c:v>27.61375</c:v>
                </c:pt>
                <c:pt idx="16569">
                  <c:v>27.6154166666667</c:v>
                </c:pt>
                <c:pt idx="16570">
                  <c:v>27.617083333333401</c:v>
                </c:pt>
                <c:pt idx="16571">
                  <c:v>27.618749999999999</c:v>
                </c:pt>
                <c:pt idx="16572">
                  <c:v>27.620416666666699</c:v>
                </c:pt>
                <c:pt idx="16573">
                  <c:v>27.6220833333334</c:v>
                </c:pt>
                <c:pt idx="16574">
                  <c:v>27.623750000000001</c:v>
                </c:pt>
                <c:pt idx="16575">
                  <c:v>27.625416666666698</c:v>
                </c:pt>
                <c:pt idx="16576">
                  <c:v>27.627083333333399</c:v>
                </c:pt>
                <c:pt idx="16577">
                  <c:v>27.62875</c:v>
                </c:pt>
                <c:pt idx="16578">
                  <c:v>27.630416666666701</c:v>
                </c:pt>
                <c:pt idx="16579">
                  <c:v>27.632083333333401</c:v>
                </c:pt>
                <c:pt idx="16580">
                  <c:v>27.633749999999999</c:v>
                </c:pt>
                <c:pt idx="16581">
                  <c:v>27.6354166666667</c:v>
                </c:pt>
                <c:pt idx="16582">
                  <c:v>27.637083333333401</c:v>
                </c:pt>
                <c:pt idx="16583">
                  <c:v>27.638750000000002</c:v>
                </c:pt>
                <c:pt idx="16584">
                  <c:v>27.640416666666699</c:v>
                </c:pt>
                <c:pt idx="16585">
                  <c:v>27.6420833333334</c:v>
                </c:pt>
                <c:pt idx="16586">
                  <c:v>27.643750000000001</c:v>
                </c:pt>
                <c:pt idx="16587">
                  <c:v>27.645416666666701</c:v>
                </c:pt>
                <c:pt idx="16588">
                  <c:v>27.647083333333399</c:v>
                </c:pt>
                <c:pt idx="16589">
                  <c:v>27.64875</c:v>
                </c:pt>
                <c:pt idx="16590">
                  <c:v>27.6504166666667</c:v>
                </c:pt>
                <c:pt idx="16591">
                  <c:v>27.652083333333401</c:v>
                </c:pt>
                <c:pt idx="16592">
                  <c:v>27.653749999999999</c:v>
                </c:pt>
                <c:pt idx="16593">
                  <c:v>27.655416666666699</c:v>
                </c:pt>
                <c:pt idx="16594">
                  <c:v>27.6570833333334</c:v>
                </c:pt>
                <c:pt idx="16595">
                  <c:v>27.658750000000001</c:v>
                </c:pt>
                <c:pt idx="16596">
                  <c:v>27.660416666666698</c:v>
                </c:pt>
                <c:pt idx="16597">
                  <c:v>27.662083333333399</c:v>
                </c:pt>
                <c:pt idx="16598">
                  <c:v>27.66375</c:v>
                </c:pt>
                <c:pt idx="16599">
                  <c:v>27.665416666666701</c:v>
                </c:pt>
                <c:pt idx="16600">
                  <c:v>27.667083333333402</c:v>
                </c:pt>
                <c:pt idx="16601">
                  <c:v>27.668749999999999</c:v>
                </c:pt>
                <c:pt idx="16602">
                  <c:v>27.6704166666667</c:v>
                </c:pt>
                <c:pt idx="16603">
                  <c:v>27.672083333333401</c:v>
                </c:pt>
                <c:pt idx="16604">
                  <c:v>27.673749999999998</c:v>
                </c:pt>
                <c:pt idx="16605">
                  <c:v>27.675416666666699</c:v>
                </c:pt>
                <c:pt idx="16606">
                  <c:v>27.6770833333334</c:v>
                </c:pt>
                <c:pt idx="16607">
                  <c:v>27.678750000000001</c:v>
                </c:pt>
                <c:pt idx="16608">
                  <c:v>27.680416666666702</c:v>
                </c:pt>
                <c:pt idx="16609">
                  <c:v>27.682083333333399</c:v>
                </c:pt>
                <c:pt idx="16610">
                  <c:v>27.68375</c:v>
                </c:pt>
                <c:pt idx="16611">
                  <c:v>27.685416666666701</c:v>
                </c:pt>
                <c:pt idx="16612">
                  <c:v>27.687083333333401</c:v>
                </c:pt>
                <c:pt idx="16613">
                  <c:v>27.688749999999999</c:v>
                </c:pt>
                <c:pt idx="16614">
                  <c:v>27.6904166666667</c:v>
                </c:pt>
                <c:pt idx="16615">
                  <c:v>27.6920833333334</c:v>
                </c:pt>
                <c:pt idx="16616">
                  <c:v>27.693750000000001</c:v>
                </c:pt>
                <c:pt idx="16617">
                  <c:v>27.695416666666699</c:v>
                </c:pt>
                <c:pt idx="16618">
                  <c:v>27.697083333333399</c:v>
                </c:pt>
                <c:pt idx="16619">
                  <c:v>27.69875</c:v>
                </c:pt>
                <c:pt idx="16620">
                  <c:v>27.700416666666701</c:v>
                </c:pt>
                <c:pt idx="16621">
                  <c:v>27.702083333333398</c:v>
                </c:pt>
                <c:pt idx="16622">
                  <c:v>27.703749999999999</c:v>
                </c:pt>
                <c:pt idx="16623">
                  <c:v>27.7054166666667</c:v>
                </c:pt>
                <c:pt idx="16624">
                  <c:v>27.707083333333401</c:v>
                </c:pt>
                <c:pt idx="16625">
                  <c:v>27.708749999999998</c:v>
                </c:pt>
                <c:pt idx="16626">
                  <c:v>27.710416666666699</c:v>
                </c:pt>
                <c:pt idx="16627">
                  <c:v>27.7120833333334</c:v>
                </c:pt>
                <c:pt idx="16628">
                  <c:v>27.713750000000001</c:v>
                </c:pt>
                <c:pt idx="16629">
                  <c:v>27.715416666666702</c:v>
                </c:pt>
                <c:pt idx="16630">
                  <c:v>27.717083333333399</c:v>
                </c:pt>
                <c:pt idx="16631">
                  <c:v>27.71875</c:v>
                </c:pt>
                <c:pt idx="16632">
                  <c:v>27.720416666666701</c:v>
                </c:pt>
                <c:pt idx="16633">
                  <c:v>27.722083333333401</c:v>
                </c:pt>
                <c:pt idx="16634">
                  <c:v>27.723749999999999</c:v>
                </c:pt>
                <c:pt idx="16635">
                  <c:v>27.7254166666667</c:v>
                </c:pt>
                <c:pt idx="16636">
                  <c:v>27.7270833333334</c:v>
                </c:pt>
                <c:pt idx="16637">
                  <c:v>27.728750000000002</c:v>
                </c:pt>
                <c:pt idx="16638">
                  <c:v>27.730416666666699</c:v>
                </c:pt>
                <c:pt idx="16639">
                  <c:v>27.732083333333399</c:v>
                </c:pt>
                <c:pt idx="16640">
                  <c:v>27.733750000000001</c:v>
                </c:pt>
                <c:pt idx="16641">
                  <c:v>27.735416666666701</c:v>
                </c:pt>
                <c:pt idx="16642">
                  <c:v>27.737083333333398</c:v>
                </c:pt>
                <c:pt idx="16643">
                  <c:v>27.73875</c:v>
                </c:pt>
                <c:pt idx="16644">
                  <c:v>27.7404166666667</c:v>
                </c:pt>
                <c:pt idx="16645">
                  <c:v>27.742083333333401</c:v>
                </c:pt>
                <c:pt idx="16646">
                  <c:v>27.743749999999999</c:v>
                </c:pt>
                <c:pt idx="16647">
                  <c:v>27.745416666666699</c:v>
                </c:pt>
                <c:pt idx="16648">
                  <c:v>27.7470833333334</c:v>
                </c:pt>
                <c:pt idx="16649">
                  <c:v>27.748750000000001</c:v>
                </c:pt>
                <c:pt idx="16650">
                  <c:v>27.750416666666698</c:v>
                </c:pt>
                <c:pt idx="16651">
                  <c:v>27.752083333333399</c:v>
                </c:pt>
                <c:pt idx="16652">
                  <c:v>27.75375</c:v>
                </c:pt>
                <c:pt idx="16653">
                  <c:v>27.755416666666701</c:v>
                </c:pt>
                <c:pt idx="16654">
                  <c:v>27.757083333333401</c:v>
                </c:pt>
                <c:pt idx="16655">
                  <c:v>27.758749999999999</c:v>
                </c:pt>
                <c:pt idx="16656">
                  <c:v>27.7604166666667</c:v>
                </c:pt>
                <c:pt idx="16657">
                  <c:v>27.762083333333401</c:v>
                </c:pt>
                <c:pt idx="16658">
                  <c:v>27.763750000000002</c:v>
                </c:pt>
                <c:pt idx="16659">
                  <c:v>27.765416666666699</c:v>
                </c:pt>
                <c:pt idx="16660">
                  <c:v>27.7670833333334</c:v>
                </c:pt>
                <c:pt idx="16661">
                  <c:v>27.768750000000001</c:v>
                </c:pt>
                <c:pt idx="16662">
                  <c:v>27.770416666666701</c:v>
                </c:pt>
                <c:pt idx="16663">
                  <c:v>27.772083333333399</c:v>
                </c:pt>
                <c:pt idx="16664">
                  <c:v>27.77375</c:v>
                </c:pt>
                <c:pt idx="16665">
                  <c:v>27.7754166666667</c:v>
                </c:pt>
                <c:pt idx="16666">
                  <c:v>27.777083333333401</c:v>
                </c:pt>
                <c:pt idx="16667">
                  <c:v>27.778749999999999</c:v>
                </c:pt>
                <c:pt idx="16668">
                  <c:v>27.780416666666699</c:v>
                </c:pt>
                <c:pt idx="16669">
                  <c:v>27.7820833333334</c:v>
                </c:pt>
                <c:pt idx="16670">
                  <c:v>27.783750000000001</c:v>
                </c:pt>
                <c:pt idx="16671">
                  <c:v>27.785416666666698</c:v>
                </c:pt>
                <c:pt idx="16672">
                  <c:v>27.787083333333399</c:v>
                </c:pt>
                <c:pt idx="16673">
                  <c:v>27.78875</c:v>
                </c:pt>
                <c:pt idx="16674">
                  <c:v>27.790416666666701</c:v>
                </c:pt>
                <c:pt idx="16675">
                  <c:v>27.792083333333402</c:v>
                </c:pt>
                <c:pt idx="16676">
                  <c:v>27.793749999999999</c:v>
                </c:pt>
                <c:pt idx="16677">
                  <c:v>27.7954166666667</c:v>
                </c:pt>
                <c:pt idx="16678">
                  <c:v>27.797083333333401</c:v>
                </c:pt>
                <c:pt idx="16679">
                  <c:v>27.798749999999998</c:v>
                </c:pt>
                <c:pt idx="16680">
                  <c:v>27.800416666666699</c:v>
                </c:pt>
                <c:pt idx="16681">
                  <c:v>27.8020833333334</c:v>
                </c:pt>
                <c:pt idx="16682">
                  <c:v>27.803750000000001</c:v>
                </c:pt>
                <c:pt idx="16683">
                  <c:v>27.805416666666702</c:v>
                </c:pt>
                <c:pt idx="16684">
                  <c:v>27.807083333333399</c:v>
                </c:pt>
                <c:pt idx="16685">
                  <c:v>27.80875</c:v>
                </c:pt>
                <c:pt idx="16686">
                  <c:v>27.810416666666701</c:v>
                </c:pt>
                <c:pt idx="16687">
                  <c:v>27.812083333333401</c:v>
                </c:pt>
                <c:pt idx="16688">
                  <c:v>27.813749999999999</c:v>
                </c:pt>
                <c:pt idx="16689">
                  <c:v>27.8154166666667</c:v>
                </c:pt>
                <c:pt idx="16690">
                  <c:v>27.8170833333334</c:v>
                </c:pt>
                <c:pt idx="16691">
                  <c:v>27.818750000000001</c:v>
                </c:pt>
                <c:pt idx="16692">
                  <c:v>27.820416666666699</c:v>
                </c:pt>
                <c:pt idx="16693">
                  <c:v>27.822083333333399</c:v>
                </c:pt>
                <c:pt idx="16694">
                  <c:v>27.82375</c:v>
                </c:pt>
                <c:pt idx="16695">
                  <c:v>27.825416666666701</c:v>
                </c:pt>
                <c:pt idx="16696">
                  <c:v>27.827083333333398</c:v>
                </c:pt>
                <c:pt idx="16697">
                  <c:v>27.828749999999999</c:v>
                </c:pt>
                <c:pt idx="16698">
                  <c:v>27.8304166666667</c:v>
                </c:pt>
                <c:pt idx="16699">
                  <c:v>27.832083333333401</c:v>
                </c:pt>
                <c:pt idx="16700">
                  <c:v>27.833749999999998</c:v>
                </c:pt>
                <c:pt idx="16701">
                  <c:v>27.835416666666699</c:v>
                </c:pt>
                <c:pt idx="16702">
                  <c:v>27.8370833333334</c:v>
                </c:pt>
                <c:pt idx="16703">
                  <c:v>27.838750000000001</c:v>
                </c:pt>
                <c:pt idx="16704">
                  <c:v>27.840416666666702</c:v>
                </c:pt>
                <c:pt idx="16705">
                  <c:v>27.842083333333399</c:v>
                </c:pt>
                <c:pt idx="16706">
                  <c:v>27.84375</c:v>
                </c:pt>
                <c:pt idx="16707">
                  <c:v>27.845416666666701</c:v>
                </c:pt>
                <c:pt idx="16708">
                  <c:v>27.847083333333401</c:v>
                </c:pt>
                <c:pt idx="16709">
                  <c:v>27.848749999999999</c:v>
                </c:pt>
                <c:pt idx="16710">
                  <c:v>27.8504166666667</c:v>
                </c:pt>
                <c:pt idx="16711">
                  <c:v>27.8520833333334</c:v>
                </c:pt>
                <c:pt idx="16712">
                  <c:v>27.853750000000002</c:v>
                </c:pt>
                <c:pt idx="16713">
                  <c:v>27.855416666666699</c:v>
                </c:pt>
                <c:pt idx="16714">
                  <c:v>27.857083333333399</c:v>
                </c:pt>
                <c:pt idx="16715">
                  <c:v>27.858750000000001</c:v>
                </c:pt>
                <c:pt idx="16716">
                  <c:v>27.860416666666701</c:v>
                </c:pt>
                <c:pt idx="16717">
                  <c:v>27.862083333333398</c:v>
                </c:pt>
                <c:pt idx="16718">
                  <c:v>27.86375</c:v>
                </c:pt>
                <c:pt idx="16719">
                  <c:v>27.8654166666667</c:v>
                </c:pt>
                <c:pt idx="16720">
                  <c:v>27.867083333333401</c:v>
                </c:pt>
                <c:pt idx="16721">
                  <c:v>27.868749999999999</c:v>
                </c:pt>
                <c:pt idx="16722">
                  <c:v>27.870416666666699</c:v>
                </c:pt>
                <c:pt idx="16723">
                  <c:v>27.8720833333334</c:v>
                </c:pt>
                <c:pt idx="16724">
                  <c:v>27.873750000000001</c:v>
                </c:pt>
                <c:pt idx="16725">
                  <c:v>27.875416666666698</c:v>
                </c:pt>
                <c:pt idx="16726">
                  <c:v>27.877083333333399</c:v>
                </c:pt>
                <c:pt idx="16727">
                  <c:v>27.87875</c:v>
                </c:pt>
                <c:pt idx="16728">
                  <c:v>27.880416666666701</c:v>
                </c:pt>
                <c:pt idx="16729">
                  <c:v>27.882083333333401</c:v>
                </c:pt>
                <c:pt idx="16730">
                  <c:v>27.883749999999999</c:v>
                </c:pt>
                <c:pt idx="16731">
                  <c:v>27.8854166666667</c:v>
                </c:pt>
                <c:pt idx="16732">
                  <c:v>27.887083333333401</c:v>
                </c:pt>
                <c:pt idx="16733">
                  <c:v>27.888750000000002</c:v>
                </c:pt>
                <c:pt idx="16734">
                  <c:v>27.890416666666699</c:v>
                </c:pt>
                <c:pt idx="16735">
                  <c:v>27.8920833333334</c:v>
                </c:pt>
                <c:pt idx="16736">
                  <c:v>27.893750000000001</c:v>
                </c:pt>
                <c:pt idx="16737">
                  <c:v>27.895416666666701</c:v>
                </c:pt>
                <c:pt idx="16738">
                  <c:v>27.897083333333399</c:v>
                </c:pt>
                <c:pt idx="16739">
                  <c:v>27.89875</c:v>
                </c:pt>
                <c:pt idx="16740">
                  <c:v>27.9004166666667</c:v>
                </c:pt>
                <c:pt idx="16741">
                  <c:v>27.902083333333401</c:v>
                </c:pt>
                <c:pt idx="16742">
                  <c:v>27.903749999999999</c:v>
                </c:pt>
                <c:pt idx="16743">
                  <c:v>27.905416666666699</c:v>
                </c:pt>
                <c:pt idx="16744">
                  <c:v>27.9070833333334</c:v>
                </c:pt>
                <c:pt idx="16745">
                  <c:v>27.908750000000001</c:v>
                </c:pt>
                <c:pt idx="16746">
                  <c:v>27.910416666666698</c:v>
                </c:pt>
                <c:pt idx="16747">
                  <c:v>27.912083333333399</c:v>
                </c:pt>
                <c:pt idx="16748">
                  <c:v>27.91375</c:v>
                </c:pt>
                <c:pt idx="16749">
                  <c:v>27.915416666666701</c:v>
                </c:pt>
                <c:pt idx="16750">
                  <c:v>27.917083333333402</c:v>
                </c:pt>
                <c:pt idx="16751">
                  <c:v>27.918749999999999</c:v>
                </c:pt>
                <c:pt idx="16752">
                  <c:v>27.9204166666667</c:v>
                </c:pt>
                <c:pt idx="16753">
                  <c:v>27.922083333333401</c:v>
                </c:pt>
                <c:pt idx="16754">
                  <c:v>27.923749999999998</c:v>
                </c:pt>
                <c:pt idx="16755">
                  <c:v>27.925416666666699</c:v>
                </c:pt>
                <c:pt idx="16756">
                  <c:v>27.9270833333334</c:v>
                </c:pt>
                <c:pt idx="16757">
                  <c:v>27.928750000000001</c:v>
                </c:pt>
                <c:pt idx="16758">
                  <c:v>27.930416666666702</c:v>
                </c:pt>
                <c:pt idx="16759">
                  <c:v>27.932083333333399</c:v>
                </c:pt>
                <c:pt idx="16760">
                  <c:v>27.93375</c:v>
                </c:pt>
                <c:pt idx="16761">
                  <c:v>27.935416666666701</c:v>
                </c:pt>
                <c:pt idx="16762">
                  <c:v>27.937083333333401</c:v>
                </c:pt>
                <c:pt idx="16763">
                  <c:v>27.938749999999999</c:v>
                </c:pt>
                <c:pt idx="16764">
                  <c:v>27.9404166666667</c:v>
                </c:pt>
                <c:pt idx="16765">
                  <c:v>27.9420833333334</c:v>
                </c:pt>
                <c:pt idx="16766">
                  <c:v>27.943750000000001</c:v>
                </c:pt>
                <c:pt idx="16767">
                  <c:v>27.945416666666699</c:v>
                </c:pt>
                <c:pt idx="16768">
                  <c:v>27.947083333333399</c:v>
                </c:pt>
                <c:pt idx="16769">
                  <c:v>27.94875</c:v>
                </c:pt>
                <c:pt idx="16770">
                  <c:v>27.950416666666701</c:v>
                </c:pt>
                <c:pt idx="16771">
                  <c:v>27.952083333333398</c:v>
                </c:pt>
                <c:pt idx="16772">
                  <c:v>27.953749999999999</c:v>
                </c:pt>
                <c:pt idx="16773">
                  <c:v>27.9554166666667</c:v>
                </c:pt>
                <c:pt idx="16774">
                  <c:v>27.957083333333401</c:v>
                </c:pt>
                <c:pt idx="16775">
                  <c:v>27.958749999999998</c:v>
                </c:pt>
                <c:pt idx="16776">
                  <c:v>27.960416666666699</c:v>
                </c:pt>
                <c:pt idx="16777">
                  <c:v>27.9620833333334</c:v>
                </c:pt>
                <c:pt idx="16778">
                  <c:v>27.963750000000001</c:v>
                </c:pt>
                <c:pt idx="16779">
                  <c:v>27.965416666666702</c:v>
                </c:pt>
                <c:pt idx="16780">
                  <c:v>27.967083333333399</c:v>
                </c:pt>
                <c:pt idx="16781">
                  <c:v>27.96875</c:v>
                </c:pt>
                <c:pt idx="16782">
                  <c:v>27.970416666666701</c:v>
                </c:pt>
                <c:pt idx="16783">
                  <c:v>27.972083333333401</c:v>
                </c:pt>
                <c:pt idx="16784">
                  <c:v>27.973749999999999</c:v>
                </c:pt>
                <c:pt idx="16785">
                  <c:v>27.9754166666667</c:v>
                </c:pt>
                <c:pt idx="16786">
                  <c:v>27.9770833333334</c:v>
                </c:pt>
                <c:pt idx="16787">
                  <c:v>27.978750000000002</c:v>
                </c:pt>
                <c:pt idx="16788">
                  <c:v>27.980416666666699</c:v>
                </c:pt>
                <c:pt idx="16789">
                  <c:v>27.982083333333399</c:v>
                </c:pt>
                <c:pt idx="16790">
                  <c:v>27.983750000000001</c:v>
                </c:pt>
                <c:pt idx="16791">
                  <c:v>27.985416666666701</c:v>
                </c:pt>
                <c:pt idx="16792">
                  <c:v>27.987083333333398</c:v>
                </c:pt>
                <c:pt idx="16793">
                  <c:v>27.98875</c:v>
                </c:pt>
                <c:pt idx="16794">
                  <c:v>27.9904166666667</c:v>
                </c:pt>
                <c:pt idx="16795">
                  <c:v>27.992083333333401</c:v>
                </c:pt>
                <c:pt idx="16796">
                  <c:v>27.993749999999999</c:v>
                </c:pt>
                <c:pt idx="16797">
                  <c:v>27.995416666666699</c:v>
                </c:pt>
                <c:pt idx="16798">
                  <c:v>27.9970833333334</c:v>
                </c:pt>
                <c:pt idx="16799">
                  <c:v>27.998750000000001</c:v>
                </c:pt>
                <c:pt idx="16800">
                  <c:v>28.000416666666698</c:v>
                </c:pt>
                <c:pt idx="16801">
                  <c:v>28.002083333333399</c:v>
                </c:pt>
                <c:pt idx="16802">
                  <c:v>28.00375</c:v>
                </c:pt>
                <c:pt idx="16803">
                  <c:v>28.005416666666701</c:v>
                </c:pt>
                <c:pt idx="16804">
                  <c:v>28.007083333333401</c:v>
                </c:pt>
                <c:pt idx="16805">
                  <c:v>28.008749999999999</c:v>
                </c:pt>
                <c:pt idx="16806">
                  <c:v>28.0104166666667</c:v>
                </c:pt>
                <c:pt idx="16807">
                  <c:v>28.012083333333401</c:v>
                </c:pt>
                <c:pt idx="16808">
                  <c:v>28.013750000000002</c:v>
                </c:pt>
                <c:pt idx="16809">
                  <c:v>28.015416666666699</c:v>
                </c:pt>
                <c:pt idx="16810">
                  <c:v>28.0170833333334</c:v>
                </c:pt>
                <c:pt idx="16811">
                  <c:v>28.018750000000001</c:v>
                </c:pt>
                <c:pt idx="16812">
                  <c:v>28.020416666666701</c:v>
                </c:pt>
                <c:pt idx="16813">
                  <c:v>28.022083333333399</c:v>
                </c:pt>
                <c:pt idx="16814">
                  <c:v>28.02375</c:v>
                </c:pt>
                <c:pt idx="16815">
                  <c:v>28.0254166666667</c:v>
                </c:pt>
                <c:pt idx="16816">
                  <c:v>28.027083333333401</c:v>
                </c:pt>
                <c:pt idx="16817">
                  <c:v>28.028749999999999</c:v>
                </c:pt>
                <c:pt idx="16818">
                  <c:v>28.030416666666699</c:v>
                </c:pt>
                <c:pt idx="16819">
                  <c:v>28.0320833333334</c:v>
                </c:pt>
                <c:pt idx="16820">
                  <c:v>28.033750000000001</c:v>
                </c:pt>
                <c:pt idx="16821">
                  <c:v>28.035416666666698</c:v>
                </c:pt>
                <c:pt idx="16822">
                  <c:v>28.037083333333399</c:v>
                </c:pt>
                <c:pt idx="16823">
                  <c:v>28.03875</c:v>
                </c:pt>
                <c:pt idx="16824">
                  <c:v>28.040416666666701</c:v>
                </c:pt>
                <c:pt idx="16825">
                  <c:v>28.042083333333402</c:v>
                </c:pt>
                <c:pt idx="16826">
                  <c:v>28.043749999999999</c:v>
                </c:pt>
                <c:pt idx="16827">
                  <c:v>28.0454166666667</c:v>
                </c:pt>
                <c:pt idx="16828">
                  <c:v>28.047083333333401</c:v>
                </c:pt>
                <c:pt idx="16829">
                  <c:v>28.048749999999998</c:v>
                </c:pt>
                <c:pt idx="16830">
                  <c:v>28.050416666666699</c:v>
                </c:pt>
                <c:pt idx="16831">
                  <c:v>28.0520833333334</c:v>
                </c:pt>
                <c:pt idx="16832">
                  <c:v>28.053750000000001</c:v>
                </c:pt>
                <c:pt idx="16833">
                  <c:v>28.055416666666702</c:v>
                </c:pt>
                <c:pt idx="16834">
                  <c:v>28.057083333333399</c:v>
                </c:pt>
                <c:pt idx="16835">
                  <c:v>28.05875</c:v>
                </c:pt>
                <c:pt idx="16836">
                  <c:v>28.060416666666701</c:v>
                </c:pt>
                <c:pt idx="16837">
                  <c:v>28.062083333333401</c:v>
                </c:pt>
                <c:pt idx="16838">
                  <c:v>28.063749999999999</c:v>
                </c:pt>
                <c:pt idx="16839">
                  <c:v>28.0654166666667</c:v>
                </c:pt>
                <c:pt idx="16840">
                  <c:v>28.0670833333334</c:v>
                </c:pt>
                <c:pt idx="16841">
                  <c:v>28.068750000000001</c:v>
                </c:pt>
                <c:pt idx="16842">
                  <c:v>28.070416666666699</c:v>
                </c:pt>
                <c:pt idx="16843">
                  <c:v>28.072083333333399</c:v>
                </c:pt>
                <c:pt idx="16844">
                  <c:v>28.07375</c:v>
                </c:pt>
                <c:pt idx="16845">
                  <c:v>28.075416666666701</c:v>
                </c:pt>
                <c:pt idx="16846">
                  <c:v>28.077083333333398</c:v>
                </c:pt>
                <c:pt idx="16847">
                  <c:v>28.078749999999999</c:v>
                </c:pt>
                <c:pt idx="16848">
                  <c:v>28.0804166666667</c:v>
                </c:pt>
                <c:pt idx="16849">
                  <c:v>28.082083333333401</c:v>
                </c:pt>
                <c:pt idx="16850">
                  <c:v>28.083749999999998</c:v>
                </c:pt>
                <c:pt idx="16851">
                  <c:v>28.085416666666699</c:v>
                </c:pt>
                <c:pt idx="16852">
                  <c:v>28.0870833333334</c:v>
                </c:pt>
                <c:pt idx="16853">
                  <c:v>28.088750000000001</c:v>
                </c:pt>
                <c:pt idx="16854">
                  <c:v>28.090416666666702</c:v>
                </c:pt>
                <c:pt idx="16855">
                  <c:v>28.092083333333399</c:v>
                </c:pt>
                <c:pt idx="16856">
                  <c:v>28.09375</c:v>
                </c:pt>
                <c:pt idx="16857">
                  <c:v>28.095416666666701</c:v>
                </c:pt>
                <c:pt idx="16858">
                  <c:v>28.097083333333401</c:v>
                </c:pt>
                <c:pt idx="16859">
                  <c:v>28.098749999999999</c:v>
                </c:pt>
                <c:pt idx="16860">
                  <c:v>28.1004166666667</c:v>
                </c:pt>
                <c:pt idx="16861">
                  <c:v>28.1020833333334</c:v>
                </c:pt>
                <c:pt idx="16862">
                  <c:v>28.103750000000002</c:v>
                </c:pt>
                <c:pt idx="16863">
                  <c:v>28.105416666666699</c:v>
                </c:pt>
                <c:pt idx="16864">
                  <c:v>28.107083333333399</c:v>
                </c:pt>
                <c:pt idx="16865">
                  <c:v>28.108750000000001</c:v>
                </c:pt>
                <c:pt idx="16866">
                  <c:v>28.110416666666701</c:v>
                </c:pt>
                <c:pt idx="16867">
                  <c:v>28.112083333333398</c:v>
                </c:pt>
                <c:pt idx="16868">
                  <c:v>28.11375</c:v>
                </c:pt>
                <c:pt idx="16869">
                  <c:v>28.1154166666667</c:v>
                </c:pt>
                <c:pt idx="16870">
                  <c:v>28.117083333333401</c:v>
                </c:pt>
                <c:pt idx="16871">
                  <c:v>28.118749999999999</c:v>
                </c:pt>
                <c:pt idx="16872">
                  <c:v>28.120416666666699</c:v>
                </c:pt>
                <c:pt idx="16873">
                  <c:v>28.1220833333334</c:v>
                </c:pt>
                <c:pt idx="16874">
                  <c:v>28.123750000000001</c:v>
                </c:pt>
                <c:pt idx="16875">
                  <c:v>28.125416666666698</c:v>
                </c:pt>
                <c:pt idx="16876">
                  <c:v>28.127083333333399</c:v>
                </c:pt>
                <c:pt idx="16877">
                  <c:v>28.12875</c:v>
                </c:pt>
                <c:pt idx="16878">
                  <c:v>28.130416666666701</c:v>
                </c:pt>
                <c:pt idx="16879">
                  <c:v>28.132083333333401</c:v>
                </c:pt>
                <c:pt idx="16880">
                  <c:v>28.133749999999999</c:v>
                </c:pt>
                <c:pt idx="16881">
                  <c:v>28.1354166666667</c:v>
                </c:pt>
                <c:pt idx="16882">
                  <c:v>28.137083333333401</c:v>
                </c:pt>
                <c:pt idx="16883">
                  <c:v>28.138750000000002</c:v>
                </c:pt>
                <c:pt idx="16884">
                  <c:v>28.140416666666699</c:v>
                </c:pt>
                <c:pt idx="16885">
                  <c:v>28.1420833333334</c:v>
                </c:pt>
                <c:pt idx="16886">
                  <c:v>28.143750000000001</c:v>
                </c:pt>
                <c:pt idx="16887">
                  <c:v>28.145416666666701</c:v>
                </c:pt>
                <c:pt idx="16888">
                  <c:v>28.147083333333399</c:v>
                </c:pt>
                <c:pt idx="16889">
                  <c:v>28.14875</c:v>
                </c:pt>
                <c:pt idx="16890">
                  <c:v>28.1504166666667</c:v>
                </c:pt>
                <c:pt idx="16891">
                  <c:v>28.152083333333401</c:v>
                </c:pt>
                <c:pt idx="16892">
                  <c:v>28.153749999999999</c:v>
                </c:pt>
                <c:pt idx="16893">
                  <c:v>28.155416666666699</c:v>
                </c:pt>
                <c:pt idx="16894">
                  <c:v>28.1570833333334</c:v>
                </c:pt>
                <c:pt idx="16895">
                  <c:v>28.158750000000001</c:v>
                </c:pt>
                <c:pt idx="16896">
                  <c:v>28.160416666666698</c:v>
                </c:pt>
                <c:pt idx="16897">
                  <c:v>28.162083333333399</c:v>
                </c:pt>
                <c:pt idx="16898">
                  <c:v>28.16375</c:v>
                </c:pt>
                <c:pt idx="16899">
                  <c:v>28.165416666666701</c:v>
                </c:pt>
                <c:pt idx="16900">
                  <c:v>28.167083333333402</c:v>
                </c:pt>
                <c:pt idx="16901">
                  <c:v>28.168749999999999</c:v>
                </c:pt>
                <c:pt idx="16902">
                  <c:v>28.1704166666667</c:v>
                </c:pt>
                <c:pt idx="16903">
                  <c:v>28.172083333333401</c:v>
                </c:pt>
                <c:pt idx="16904">
                  <c:v>28.173749999999998</c:v>
                </c:pt>
                <c:pt idx="16905">
                  <c:v>28.175416666666699</c:v>
                </c:pt>
                <c:pt idx="16906">
                  <c:v>28.1770833333334</c:v>
                </c:pt>
                <c:pt idx="16907">
                  <c:v>28.178750000000001</c:v>
                </c:pt>
                <c:pt idx="16908">
                  <c:v>28.180416666666702</c:v>
                </c:pt>
                <c:pt idx="16909">
                  <c:v>28.182083333333399</c:v>
                </c:pt>
                <c:pt idx="16910">
                  <c:v>28.18375</c:v>
                </c:pt>
                <c:pt idx="16911">
                  <c:v>28.185416666666701</c:v>
                </c:pt>
                <c:pt idx="16912">
                  <c:v>28.187083333333401</c:v>
                </c:pt>
                <c:pt idx="16913">
                  <c:v>28.188749999999999</c:v>
                </c:pt>
                <c:pt idx="16914">
                  <c:v>28.1904166666667</c:v>
                </c:pt>
                <c:pt idx="16915">
                  <c:v>28.1920833333334</c:v>
                </c:pt>
                <c:pt idx="16916">
                  <c:v>28.193750000000001</c:v>
                </c:pt>
                <c:pt idx="16917">
                  <c:v>28.195416666666699</c:v>
                </c:pt>
                <c:pt idx="16918">
                  <c:v>28.197083333333399</c:v>
                </c:pt>
                <c:pt idx="16919">
                  <c:v>28.19875</c:v>
                </c:pt>
                <c:pt idx="16920">
                  <c:v>28.200416666666701</c:v>
                </c:pt>
                <c:pt idx="16921">
                  <c:v>28.202083333333398</c:v>
                </c:pt>
                <c:pt idx="16922">
                  <c:v>28.203749999999999</c:v>
                </c:pt>
                <c:pt idx="16923">
                  <c:v>28.2054166666667</c:v>
                </c:pt>
                <c:pt idx="16924">
                  <c:v>28.207083333333401</c:v>
                </c:pt>
                <c:pt idx="16925">
                  <c:v>28.208749999999998</c:v>
                </c:pt>
                <c:pt idx="16926">
                  <c:v>28.210416666666699</c:v>
                </c:pt>
                <c:pt idx="16927">
                  <c:v>28.2120833333334</c:v>
                </c:pt>
                <c:pt idx="16928">
                  <c:v>28.213750000000001</c:v>
                </c:pt>
                <c:pt idx="16929">
                  <c:v>28.215416666666702</c:v>
                </c:pt>
                <c:pt idx="16930">
                  <c:v>28.217083333333399</c:v>
                </c:pt>
                <c:pt idx="16931">
                  <c:v>28.21875</c:v>
                </c:pt>
                <c:pt idx="16932">
                  <c:v>28.220416666666701</c:v>
                </c:pt>
                <c:pt idx="16933">
                  <c:v>28.222083333333401</c:v>
                </c:pt>
                <c:pt idx="16934">
                  <c:v>28.223749999999999</c:v>
                </c:pt>
                <c:pt idx="16935">
                  <c:v>28.2254166666667</c:v>
                </c:pt>
                <c:pt idx="16936">
                  <c:v>28.2270833333334</c:v>
                </c:pt>
                <c:pt idx="16937">
                  <c:v>28.228750000000002</c:v>
                </c:pt>
                <c:pt idx="16938">
                  <c:v>28.230416666666699</c:v>
                </c:pt>
                <c:pt idx="16939">
                  <c:v>28.232083333333399</c:v>
                </c:pt>
                <c:pt idx="16940">
                  <c:v>28.233750000000001</c:v>
                </c:pt>
                <c:pt idx="16941">
                  <c:v>28.235416666666701</c:v>
                </c:pt>
                <c:pt idx="16942">
                  <c:v>28.237083333333398</c:v>
                </c:pt>
                <c:pt idx="16943">
                  <c:v>28.23875</c:v>
                </c:pt>
                <c:pt idx="16944">
                  <c:v>28.2404166666667</c:v>
                </c:pt>
                <c:pt idx="16945">
                  <c:v>28.242083333333401</c:v>
                </c:pt>
                <c:pt idx="16946">
                  <c:v>28.243749999999999</c:v>
                </c:pt>
                <c:pt idx="16947">
                  <c:v>28.245416666666699</c:v>
                </c:pt>
                <c:pt idx="16948">
                  <c:v>28.2470833333334</c:v>
                </c:pt>
                <c:pt idx="16949">
                  <c:v>28.248750000000001</c:v>
                </c:pt>
                <c:pt idx="16950">
                  <c:v>28.250416666666698</c:v>
                </c:pt>
                <c:pt idx="16951">
                  <c:v>28.252083333333399</c:v>
                </c:pt>
                <c:pt idx="16952">
                  <c:v>28.25375</c:v>
                </c:pt>
                <c:pt idx="16953">
                  <c:v>28.255416666666701</c:v>
                </c:pt>
                <c:pt idx="16954">
                  <c:v>28.257083333333401</c:v>
                </c:pt>
                <c:pt idx="16955">
                  <c:v>28.258749999999999</c:v>
                </c:pt>
                <c:pt idx="16956">
                  <c:v>28.2604166666667</c:v>
                </c:pt>
                <c:pt idx="16957">
                  <c:v>28.262083333333401</c:v>
                </c:pt>
                <c:pt idx="16958">
                  <c:v>28.263750000000002</c:v>
                </c:pt>
                <c:pt idx="16959">
                  <c:v>28.265416666666699</c:v>
                </c:pt>
                <c:pt idx="16960">
                  <c:v>28.2670833333334</c:v>
                </c:pt>
                <c:pt idx="16961">
                  <c:v>28.268750000000001</c:v>
                </c:pt>
                <c:pt idx="16962">
                  <c:v>28.270416666666701</c:v>
                </c:pt>
                <c:pt idx="16963">
                  <c:v>28.272083333333399</c:v>
                </c:pt>
                <c:pt idx="16964">
                  <c:v>28.27375</c:v>
                </c:pt>
                <c:pt idx="16965">
                  <c:v>28.2754166666667</c:v>
                </c:pt>
                <c:pt idx="16966">
                  <c:v>28.277083333333401</c:v>
                </c:pt>
                <c:pt idx="16967">
                  <c:v>28.278749999999999</c:v>
                </c:pt>
                <c:pt idx="16968">
                  <c:v>28.280416666666699</c:v>
                </c:pt>
                <c:pt idx="16969">
                  <c:v>28.2820833333334</c:v>
                </c:pt>
                <c:pt idx="16970">
                  <c:v>28.283750000000001</c:v>
                </c:pt>
                <c:pt idx="16971">
                  <c:v>28.285416666666698</c:v>
                </c:pt>
                <c:pt idx="16972">
                  <c:v>28.287083333333399</c:v>
                </c:pt>
                <c:pt idx="16973">
                  <c:v>28.28875</c:v>
                </c:pt>
                <c:pt idx="16974">
                  <c:v>28.290416666666701</c:v>
                </c:pt>
                <c:pt idx="16975">
                  <c:v>28.292083333333402</c:v>
                </c:pt>
                <c:pt idx="16976">
                  <c:v>28.293749999999999</c:v>
                </c:pt>
                <c:pt idx="16977">
                  <c:v>28.2954166666667</c:v>
                </c:pt>
                <c:pt idx="16978">
                  <c:v>28.297083333333401</c:v>
                </c:pt>
                <c:pt idx="16979">
                  <c:v>28.298749999999998</c:v>
                </c:pt>
                <c:pt idx="16980">
                  <c:v>28.300416666666699</c:v>
                </c:pt>
                <c:pt idx="16981">
                  <c:v>28.3020833333334</c:v>
                </c:pt>
                <c:pt idx="16982">
                  <c:v>28.303750000000001</c:v>
                </c:pt>
                <c:pt idx="16983">
                  <c:v>28.305416666666702</c:v>
                </c:pt>
                <c:pt idx="16984">
                  <c:v>28.307083333333399</c:v>
                </c:pt>
                <c:pt idx="16985">
                  <c:v>28.30875</c:v>
                </c:pt>
                <c:pt idx="16986">
                  <c:v>28.310416666666701</c:v>
                </c:pt>
                <c:pt idx="16987">
                  <c:v>28.312083333333401</c:v>
                </c:pt>
                <c:pt idx="16988">
                  <c:v>28.313749999999999</c:v>
                </c:pt>
                <c:pt idx="16989">
                  <c:v>28.3154166666667</c:v>
                </c:pt>
                <c:pt idx="16990">
                  <c:v>28.3170833333334</c:v>
                </c:pt>
                <c:pt idx="16991">
                  <c:v>28.318750000000001</c:v>
                </c:pt>
                <c:pt idx="16992">
                  <c:v>28.320416666666699</c:v>
                </c:pt>
                <c:pt idx="16993">
                  <c:v>28.322083333333399</c:v>
                </c:pt>
                <c:pt idx="16994">
                  <c:v>28.32375</c:v>
                </c:pt>
                <c:pt idx="16995">
                  <c:v>28.325416666666701</c:v>
                </c:pt>
                <c:pt idx="16996">
                  <c:v>28.327083333333398</c:v>
                </c:pt>
                <c:pt idx="16997">
                  <c:v>28.328749999999999</c:v>
                </c:pt>
                <c:pt idx="16998">
                  <c:v>28.3304166666667</c:v>
                </c:pt>
                <c:pt idx="16999">
                  <c:v>28.332083333333401</c:v>
                </c:pt>
                <c:pt idx="17000">
                  <c:v>28.333749999999998</c:v>
                </c:pt>
                <c:pt idx="17001">
                  <c:v>28.335416666666699</c:v>
                </c:pt>
                <c:pt idx="17002">
                  <c:v>28.3370833333334</c:v>
                </c:pt>
                <c:pt idx="17003">
                  <c:v>28.338750000000001</c:v>
                </c:pt>
                <c:pt idx="17004">
                  <c:v>28.340416666666702</c:v>
                </c:pt>
                <c:pt idx="17005">
                  <c:v>28.342083333333399</c:v>
                </c:pt>
                <c:pt idx="17006">
                  <c:v>28.34375</c:v>
                </c:pt>
                <c:pt idx="17007">
                  <c:v>28.345416666666701</c:v>
                </c:pt>
                <c:pt idx="17008">
                  <c:v>28.347083333333401</c:v>
                </c:pt>
                <c:pt idx="17009">
                  <c:v>28.348749999999999</c:v>
                </c:pt>
                <c:pt idx="17010">
                  <c:v>28.3504166666667</c:v>
                </c:pt>
                <c:pt idx="17011">
                  <c:v>28.3520833333334</c:v>
                </c:pt>
                <c:pt idx="17012">
                  <c:v>28.353750000000002</c:v>
                </c:pt>
                <c:pt idx="17013">
                  <c:v>28.355416666666699</c:v>
                </c:pt>
                <c:pt idx="17014">
                  <c:v>28.357083333333399</c:v>
                </c:pt>
                <c:pt idx="17015">
                  <c:v>28.358750000000001</c:v>
                </c:pt>
                <c:pt idx="17016">
                  <c:v>28.360416666666701</c:v>
                </c:pt>
                <c:pt idx="17017">
                  <c:v>28.362083333333398</c:v>
                </c:pt>
                <c:pt idx="17018">
                  <c:v>28.36375</c:v>
                </c:pt>
                <c:pt idx="17019">
                  <c:v>28.3654166666667</c:v>
                </c:pt>
                <c:pt idx="17020">
                  <c:v>28.367083333333401</c:v>
                </c:pt>
                <c:pt idx="17021">
                  <c:v>28.368749999999999</c:v>
                </c:pt>
                <c:pt idx="17022">
                  <c:v>28.370416666666699</c:v>
                </c:pt>
                <c:pt idx="17023">
                  <c:v>28.3720833333334</c:v>
                </c:pt>
                <c:pt idx="17024">
                  <c:v>28.373750000000001</c:v>
                </c:pt>
                <c:pt idx="17025">
                  <c:v>28.375416666666698</c:v>
                </c:pt>
                <c:pt idx="17026">
                  <c:v>28.377083333333399</c:v>
                </c:pt>
                <c:pt idx="17027">
                  <c:v>28.37875</c:v>
                </c:pt>
                <c:pt idx="17028">
                  <c:v>28.380416666666701</c:v>
                </c:pt>
                <c:pt idx="17029">
                  <c:v>28.382083333333401</c:v>
                </c:pt>
                <c:pt idx="17030">
                  <c:v>28.383749999999999</c:v>
                </c:pt>
                <c:pt idx="17031">
                  <c:v>28.3854166666667</c:v>
                </c:pt>
                <c:pt idx="17032">
                  <c:v>28.387083333333401</c:v>
                </c:pt>
                <c:pt idx="17033">
                  <c:v>28.388750000000002</c:v>
                </c:pt>
                <c:pt idx="17034">
                  <c:v>28.390416666666699</c:v>
                </c:pt>
                <c:pt idx="17035">
                  <c:v>28.3920833333334</c:v>
                </c:pt>
                <c:pt idx="17036">
                  <c:v>28.393750000000001</c:v>
                </c:pt>
                <c:pt idx="17037">
                  <c:v>28.395416666666701</c:v>
                </c:pt>
                <c:pt idx="17038">
                  <c:v>28.397083333333399</c:v>
                </c:pt>
                <c:pt idx="17039">
                  <c:v>28.39875</c:v>
                </c:pt>
                <c:pt idx="17040">
                  <c:v>28.4004166666667</c:v>
                </c:pt>
                <c:pt idx="17041">
                  <c:v>28.402083333333401</c:v>
                </c:pt>
                <c:pt idx="17042">
                  <c:v>28.403749999999999</c:v>
                </c:pt>
                <c:pt idx="17043">
                  <c:v>28.405416666666699</c:v>
                </c:pt>
                <c:pt idx="17044">
                  <c:v>28.4070833333334</c:v>
                </c:pt>
                <c:pt idx="17045">
                  <c:v>28.408750000000001</c:v>
                </c:pt>
                <c:pt idx="17046">
                  <c:v>28.410416666666698</c:v>
                </c:pt>
                <c:pt idx="17047">
                  <c:v>28.412083333333399</c:v>
                </c:pt>
                <c:pt idx="17048">
                  <c:v>28.41375</c:v>
                </c:pt>
                <c:pt idx="17049">
                  <c:v>28.415416666666701</c:v>
                </c:pt>
                <c:pt idx="17050">
                  <c:v>28.417083333333402</c:v>
                </c:pt>
                <c:pt idx="17051">
                  <c:v>28.418749999999999</c:v>
                </c:pt>
                <c:pt idx="17052">
                  <c:v>28.4204166666667</c:v>
                </c:pt>
                <c:pt idx="17053">
                  <c:v>28.422083333333401</c:v>
                </c:pt>
                <c:pt idx="17054">
                  <c:v>28.423749999999998</c:v>
                </c:pt>
                <c:pt idx="17055">
                  <c:v>28.425416666666699</c:v>
                </c:pt>
                <c:pt idx="17056">
                  <c:v>28.4270833333334</c:v>
                </c:pt>
                <c:pt idx="17057">
                  <c:v>28.428750000000001</c:v>
                </c:pt>
                <c:pt idx="17058">
                  <c:v>28.430416666666702</c:v>
                </c:pt>
                <c:pt idx="17059">
                  <c:v>28.432083333333399</c:v>
                </c:pt>
                <c:pt idx="17060">
                  <c:v>28.43375</c:v>
                </c:pt>
                <c:pt idx="17061">
                  <c:v>28.435416666666701</c:v>
                </c:pt>
                <c:pt idx="17062">
                  <c:v>28.437083333333401</c:v>
                </c:pt>
                <c:pt idx="17063">
                  <c:v>28.438749999999999</c:v>
                </c:pt>
                <c:pt idx="17064">
                  <c:v>28.4404166666667</c:v>
                </c:pt>
                <c:pt idx="17065">
                  <c:v>28.4420833333334</c:v>
                </c:pt>
                <c:pt idx="17066">
                  <c:v>28.443750000000001</c:v>
                </c:pt>
                <c:pt idx="17067">
                  <c:v>28.445416666666699</c:v>
                </c:pt>
                <c:pt idx="17068">
                  <c:v>28.447083333333399</c:v>
                </c:pt>
                <c:pt idx="17069">
                  <c:v>28.44875</c:v>
                </c:pt>
                <c:pt idx="17070">
                  <c:v>28.450416666666701</c:v>
                </c:pt>
                <c:pt idx="17071">
                  <c:v>28.452083333333398</c:v>
                </c:pt>
                <c:pt idx="17072">
                  <c:v>28.453749999999999</c:v>
                </c:pt>
                <c:pt idx="17073">
                  <c:v>28.4554166666667</c:v>
                </c:pt>
                <c:pt idx="17074">
                  <c:v>28.457083333333401</c:v>
                </c:pt>
                <c:pt idx="17075">
                  <c:v>28.458749999999998</c:v>
                </c:pt>
                <c:pt idx="17076">
                  <c:v>28.460416666666699</c:v>
                </c:pt>
                <c:pt idx="17077">
                  <c:v>28.4620833333334</c:v>
                </c:pt>
                <c:pt idx="17078">
                  <c:v>28.463750000000001</c:v>
                </c:pt>
                <c:pt idx="17079">
                  <c:v>28.465416666666702</c:v>
                </c:pt>
                <c:pt idx="17080">
                  <c:v>28.467083333333399</c:v>
                </c:pt>
                <c:pt idx="17081">
                  <c:v>28.46875</c:v>
                </c:pt>
                <c:pt idx="17082">
                  <c:v>28.470416666666701</c:v>
                </c:pt>
                <c:pt idx="17083">
                  <c:v>28.472083333333401</c:v>
                </c:pt>
                <c:pt idx="17084">
                  <c:v>28.473749999999999</c:v>
                </c:pt>
                <c:pt idx="17085">
                  <c:v>28.4754166666667</c:v>
                </c:pt>
                <c:pt idx="17086">
                  <c:v>28.4770833333334</c:v>
                </c:pt>
                <c:pt idx="17087">
                  <c:v>28.478750000000002</c:v>
                </c:pt>
                <c:pt idx="17088">
                  <c:v>28.480416666666699</c:v>
                </c:pt>
                <c:pt idx="17089">
                  <c:v>28.482083333333399</c:v>
                </c:pt>
                <c:pt idx="17090">
                  <c:v>28.483750000000001</c:v>
                </c:pt>
                <c:pt idx="17091">
                  <c:v>28.485416666666701</c:v>
                </c:pt>
                <c:pt idx="17092">
                  <c:v>28.487083333333398</c:v>
                </c:pt>
                <c:pt idx="17093">
                  <c:v>28.48875</c:v>
                </c:pt>
                <c:pt idx="17094">
                  <c:v>28.4904166666667</c:v>
                </c:pt>
                <c:pt idx="17095">
                  <c:v>28.492083333333401</c:v>
                </c:pt>
                <c:pt idx="17096">
                  <c:v>28.493749999999999</c:v>
                </c:pt>
                <c:pt idx="17097">
                  <c:v>28.495416666666699</c:v>
                </c:pt>
                <c:pt idx="17098">
                  <c:v>28.4970833333334</c:v>
                </c:pt>
                <c:pt idx="17099">
                  <c:v>28.498750000000001</c:v>
                </c:pt>
                <c:pt idx="17100">
                  <c:v>28.500416666666698</c:v>
                </c:pt>
                <c:pt idx="17101">
                  <c:v>28.502083333333399</c:v>
                </c:pt>
                <c:pt idx="17102">
                  <c:v>28.50375</c:v>
                </c:pt>
                <c:pt idx="17103">
                  <c:v>28.505416666666701</c:v>
                </c:pt>
                <c:pt idx="17104">
                  <c:v>28.507083333333401</c:v>
                </c:pt>
                <c:pt idx="17105">
                  <c:v>28.508749999999999</c:v>
                </c:pt>
                <c:pt idx="17106">
                  <c:v>28.5104166666667</c:v>
                </c:pt>
                <c:pt idx="17107">
                  <c:v>28.512083333333401</c:v>
                </c:pt>
                <c:pt idx="17108">
                  <c:v>28.513750000000002</c:v>
                </c:pt>
                <c:pt idx="17109">
                  <c:v>28.515416666666699</c:v>
                </c:pt>
                <c:pt idx="17110">
                  <c:v>28.5170833333334</c:v>
                </c:pt>
                <c:pt idx="17111">
                  <c:v>28.518750000000001</c:v>
                </c:pt>
                <c:pt idx="17112">
                  <c:v>28.520416666666701</c:v>
                </c:pt>
                <c:pt idx="17113">
                  <c:v>28.522083333333399</c:v>
                </c:pt>
                <c:pt idx="17114">
                  <c:v>28.52375</c:v>
                </c:pt>
                <c:pt idx="17115">
                  <c:v>28.5254166666667</c:v>
                </c:pt>
                <c:pt idx="17116">
                  <c:v>28.527083333333401</c:v>
                </c:pt>
                <c:pt idx="17117">
                  <c:v>28.528749999999999</c:v>
                </c:pt>
                <c:pt idx="17118">
                  <c:v>28.530416666666699</c:v>
                </c:pt>
                <c:pt idx="17119">
                  <c:v>28.5320833333334</c:v>
                </c:pt>
                <c:pt idx="17120">
                  <c:v>28.533750000000001</c:v>
                </c:pt>
                <c:pt idx="17121">
                  <c:v>28.535416666666698</c:v>
                </c:pt>
                <c:pt idx="17122">
                  <c:v>28.537083333333399</c:v>
                </c:pt>
                <c:pt idx="17123">
                  <c:v>28.53875</c:v>
                </c:pt>
                <c:pt idx="17124">
                  <c:v>28.540416666666701</c:v>
                </c:pt>
                <c:pt idx="17125">
                  <c:v>28.542083333333402</c:v>
                </c:pt>
                <c:pt idx="17126">
                  <c:v>28.543749999999999</c:v>
                </c:pt>
                <c:pt idx="17127">
                  <c:v>28.5454166666667</c:v>
                </c:pt>
                <c:pt idx="17128">
                  <c:v>28.547083333333401</c:v>
                </c:pt>
                <c:pt idx="17129">
                  <c:v>28.548749999999998</c:v>
                </c:pt>
                <c:pt idx="17130">
                  <c:v>28.550416666666699</c:v>
                </c:pt>
                <c:pt idx="17131">
                  <c:v>28.5520833333334</c:v>
                </c:pt>
                <c:pt idx="17132">
                  <c:v>28.553750000000001</c:v>
                </c:pt>
                <c:pt idx="17133">
                  <c:v>28.555416666666702</c:v>
                </c:pt>
                <c:pt idx="17134">
                  <c:v>28.557083333333399</c:v>
                </c:pt>
                <c:pt idx="17135">
                  <c:v>28.55875</c:v>
                </c:pt>
                <c:pt idx="17136">
                  <c:v>28.560416666666701</c:v>
                </c:pt>
                <c:pt idx="17137">
                  <c:v>28.562083333333401</c:v>
                </c:pt>
                <c:pt idx="17138">
                  <c:v>28.563749999999999</c:v>
                </c:pt>
                <c:pt idx="17139">
                  <c:v>28.5654166666667</c:v>
                </c:pt>
                <c:pt idx="17140">
                  <c:v>28.5670833333334</c:v>
                </c:pt>
                <c:pt idx="17141">
                  <c:v>28.568750000000001</c:v>
                </c:pt>
                <c:pt idx="17142">
                  <c:v>28.570416666666699</c:v>
                </c:pt>
                <c:pt idx="17143">
                  <c:v>28.572083333333399</c:v>
                </c:pt>
                <c:pt idx="17144">
                  <c:v>28.57375</c:v>
                </c:pt>
                <c:pt idx="17145">
                  <c:v>28.575416666666701</c:v>
                </c:pt>
                <c:pt idx="17146">
                  <c:v>28.577083333333398</c:v>
                </c:pt>
                <c:pt idx="17147">
                  <c:v>28.578749999999999</c:v>
                </c:pt>
                <c:pt idx="17148">
                  <c:v>28.5804166666667</c:v>
                </c:pt>
                <c:pt idx="17149">
                  <c:v>28.582083333333401</c:v>
                </c:pt>
                <c:pt idx="17150">
                  <c:v>28.583749999999998</c:v>
                </c:pt>
                <c:pt idx="17151">
                  <c:v>28.585416666666699</c:v>
                </c:pt>
                <c:pt idx="17152">
                  <c:v>28.5870833333334</c:v>
                </c:pt>
                <c:pt idx="17153">
                  <c:v>28.588750000000001</c:v>
                </c:pt>
                <c:pt idx="17154">
                  <c:v>28.590416666666702</c:v>
                </c:pt>
                <c:pt idx="17155">
                  <c:v>28.592083333333399</c:v>
                </c:pt>
                <c:pt idx="17156">
                  <c:v>28.59375</c:v>
                </c:pt>
                <c:pt idx="17157">
                  <c:v>28.595416666666701</c:v>
                </c:pt>
                <c:pt idx="17158">
                  <c:v>28.597083333333401</c:v>
                </c:pt>
                <c:pt idx="17159">
                  <c:v>28.598749999999999</c:v>
                </c:pt>
                <c:pt idx="17160">
                  <c:v>28.6004166666667</c:v>
                </c:pt>
                <c:pt idx="17161">
                  <c:v>28.6020833333334</c:v>
                </c:pt>
                <c:pt idx="17162">
                  <c:v>28.603750000000002</c:v>
                </c:pt>
                <c:pt idx="17163">
                  <c:v>28.605416666666699</c:v>
                </c:pt>
                <c:pt idx="17164">
                  <c:v>28.607083333333399</c:v>
                </c:pt>
                <c:pt idx="17165">
                  <c:v>28.608750000000001</c:v>
                </c:pt>
                <c:pt idx="17166">
                  <c:v>28.610416666666701</c:v>
                </c:pt>
                <c:pt idx="17167">
                  <c:v>28.612083333333398</c:v>
                </c:pt>
                <c:pt idx="17168">
                  <c:v>28.61375</c:v>
                </c:pt>
                <c:pt idx="17169">
                  <c:v>28.6154166666667</c:v>
                </c:pt>
                <c:pt idx="17170">
                  <c:v>28.617083333333401</c:v>
                </c:pt>
                <c:pt idx="17171">
                  <c:v>28.618749999999999</c:v>
                </c:pt>
                <c:pt idx="17172">
                  <c:v>28.620416666666699</c:v>
                </c:pt>
                <c:pt idx="17173">
                  <c:v>28.6220833333334</c:v>
                </c:pt>
                <c:pt idx="17174">
                  <c:v>28.623750000000001</c:v>
                </c:pt>
                <c:pt idx="17175">
                  <c:v>28.625416666666698</c:v>
                </c:pt>
                <c:pt idx="17176">
                  <c:v>28.627083333333399</c:v>
                </c:pt>
                <c:pt idx="17177">
                  <c:v>28.62875</c:v>
                </c:pt>
                <c:pt idx="17178">
                  <c:v>28.630416666666701</c:v>
                </c:pt>
                <c:pt idx="17179">
                  <c:v>28.632083333333401</c:v>
                </c:pt>
                <c:pt idx="17180">
                  <c:v>28.633749999999999</c:v>
                </c:pt>
                <c:pt idx="17181">
                  <c:v>28.6354166666667</c:v>
                </c:pt>
                <c:pt idx="17182">
                  <c:v>28.637083333333401</c:v>
                </c:pt>
                <c:pt idx="17183">
                  <c:v>28.638750000000002</c:v>
                </c:pt>
                <c:pt idx="17184">
                  <c:v>28.640416666666699</c:v>
                </c:pt>
                <c:pt idx="17185">
                  <c:v>28.6420833333334</c:v>
                </c:pt>
                <c:pt idx="17186">
                  <c:v>28.643750000000001</c:v>
                </c:pt>
                <c:pt idx="17187">
                  <c:v>28.645416666666701</c:v>
                </c:pt>
                <c:pt idx="17188">
                  <c:v>28.647083333333399</c:v>
                </c:pt>
                <c:pt idx="17189">
                  <c:v>28.64875</c:v>
                </c:pt>
                <c:pt idx="17190">
                  <c:v>28.6504166666667</c:v>
                </c:pt>
                <c:pt idx="17191">
                  <c:v>28.652083333333401</c:v>
                </c:pt>
                <c:pt idx="17192">
                  <c:v>28.653749999999999</c:v>
                </c:pt>
                <c:pt idx="17193">
                  <c:v>28.655416666666699</c:v>
                </c:pt>
                <c:pt idx="17194">
                  <c:v>28.6570833333334</c:v>
                </c:pt>
                <c:pt idx="17195">
                  <c:v>28.658750000000001</c:v>
                </c:pt>
                <c:pt idx="17196">
                  <c:v>28.660416666666698</c:v>
                </c:pt>
                <c:pt idx="17197">
                  <c:v>28.662083333333399</c:v>
                </c:pt>
                <c:pt idx="17198">
                  <c:v>28.66375</c:v>
                </c:pt>
                <c:pt idx="17199">
                  <c:v>28.665416666666701</c:v>
                </c:pt>
                <c:pt idx="17200">
                  <c:v>28.667083333333402</c:v>
                </c:pt>
                <c:pt idx="17201">
                  <c:v>28.668749999999999</c:v>
                </c:pt>
                <c:pt idx="17202">
                  <c:v>28.6704166666667</c:v>
                </c:pt>
                <c:pt idx="17203">
                  <c:v>28.672083333333401</c:v>
                </c:pt>
                <c:pt idx="17204">
                  <c:v>28.673749999999998</c:v>
                </c:pt>
                <c:pt idx="17205">
                  <c:v>28.675416666666699</c:v>
                </c:pt>
                <c:pt idx="17206">
                  <c:v>28.6770833333334</c:v>
                </c:pt>
                <c:pt idx="17207">
                  <c:v>28.678750000000001</c:v>
                </c:pt>
                <c:pt idx="17208">
                  <c:v>28.680416666666702</c:v>
                </c:pt>
                <c:pt idx="17209">
                  <c:v>28.682083333333399</c:v>
                </c:pt>
                <c:pt idx="17210">
                  <c:v>28.68375</c:v>
                </c:pt>
                <c:pt idx="17211">
                  <c:v>28.685416666666701</c:v>
                </c:pt>
                <c:pt idx="17212">
                  <c:v>28.687083333333401</c:v>
                </c:pt>
                <c:pt idx="17213">
                  <c:v>28.688749999999999</c:v>
                </c:pt>
                <c:pt idx="17214">
                  <c:v>28.6904166666667</c:v>
                </c:pt>
                <c:pt idx="17215">
                  <c:v>28.6920833333334</c:v>
                </c:pt>
                <c:pt idx="17216">
                  <c:v>28.693750000000001</c:v>
                </c:pt>
                <c:pt idx="17217">
                  <c:v>28.695416666666699</c:v>
                </c:pt>
                <c:pt idx="17218">
                  <c:v>28.697083333333399</c:v>
                </c:pt>
                <c:pt idx="17219">
                  <c:v>28.69875</c:v>
                </c:pt>
                <c:pt idx="17220">
                  <c:v>28.700416666666701</c:v>
                </c:pt>
                <c:pt idx="17221">
                  <c:v>28.702083333333398</c:v>
                </c:pt>
                <c:pt idx="17222">
                  <c:v>28.703749999999999</c:v>
                </c:pt>
                <c:pt idx="17223">
                  <c:v>28.7054166666667</c:v>
                </c:pt>
                <c:pt idx="17224">
                  <c:v>28.707083333333401</c:v>
                </c:pt>
                <c:pt idx="17225">
                  <c:v>28.708749999999998</c:v>
                </c:pt>
                <c:pt idx="17226">
                  <c:v>28.710416666666699</c:v>
                </c:pt>
                <c:pt idx="17227">
                  <c:v>28.7120833333334</c:v>
                </c:pt>
                <c:pt idx="17228">
                  <c:v>28.713750000000001</c:v>
                </c:pt>
                <c:pt idx="17229">
                  <c:v>28.715416666666702</c:v>
                </c:pt>
                <c:pt idx="17230">
                  <c:v>28.717083333333399</c:v>
                </c:pt>
                <c:pt idx="17231">
                  <c:v>28.71875</c:v>
                </c:pt>
                <c:pt idx="17232">
                  <c:v>28.720416666666701</c:v>
                </c:pt>
                <c:pt idx="17233">
                  <c:v>28.722083333333401</c:v>
                </c:pt>
                <c:pt idx="17234">
                  <c:v>28.723749999999999</c:v>
                </c:pt>
                <c:pt idx="17235">
                  <c:v>28.7254166666667</c:v>
                </c:pt>
                <c:pt idx="17236">
                  <c:v>28.7270833333334</c:v>
                </c:pt>
                <c:pt idx="17237">
                  <c:v>28.728750000000002</c:v>
                </c:pt>
                <c:pt idx="17238">
                  <c:v>28.730416666666699</c:v>
                </c:pt>
                <c:pt idx="17239">
                  <c:v>28.732083333333399</c:v>
                </c:pt>
                <c:pt idx="17240">
                  <c:v>28.733750000000001</c:v>
                </c:pt>
                <c:pt idx="17241">
                  <c:v>28.735416666666701</c:v>
                </c:pt>
                <c:pt idx="17242">
                  <c:v>28.737083333333398</c:v>
                </c:pt>
                <c:pt idx="17243">
                  <c:v>28.73875</c:v>
                </c:pt>
                <c:pt idx="17244">
                  <c:v>28.7404166666667</c:v>
                </c:pt>
                <c:pt idx="17245">
                  <c:v>28.742083333333401</c:v>
                </c:pt>
                <c:pt idx="17246">
                  <c:v>28.743749999999999</c:v>
                </c:pt>
                <c:pt idx="17247">
                  <c:v>28.745416666666699</c:v>
                </c:pt>
                <c:pt idx="17248">
                  <c:v>28.7470833333334</c:v>
                </c:pt>
                <c:pt idx="17249">
                  <c:v>28.748750000000001</c:v>
                </c:pt>
                <c:pt idx="17250">
                  <c:v>28.750416666666698</c:v>
                </c:pt>
                <c:pt idx="17251">
                  <c:v>28.752083333333399</c:v>
                </c:pt>
                <c:pt idx="17252">
                  <c:v>28.75375</c:v>
                </c:pt>
                <c:pt idx="17253">
                  <c:v>28.755416666666701</c:v>
                </c:pt>
                <c:pt idx="17254">
                  <c:v>28.757083333333401</c:v>
                </c:pt>
                <c:pt idx="17255">
                  <c:v>28.758749999999999</c:v>
                </c:pt>
                <c:pt idx="17256">
                  <c:v>28.7604166666667</c:v>
                </c:pt>
                <c:pt idx="17257">
                  <c:v>28.762083333333401</c:v>
                </c:pt>
                <c:pt idx="17258">
                  <c:v>28.763750000000002</c:v>
                </c:pt>
                <c:pt idx="17259">
                  <c:v>28.765416666666699</c:v>
                </c:pt>
                <c:pt idx="17260">
                  <c:v>28.7670833333334</c:v>
                </c:pt>
                <c:pt idx="17261">
                  <c:v>28.768750000000001</c:v>
                </c:pt>
                <c:pt idx="17262">
                  <c:v>28.770416666666701</c:v>
                </c:pt>
                <c:pt idx="17263">
                  <c:v>28.772083333333399</c:v>
                </c:pt>
                <c:pt idx="17264">
                  <c:v>28.77375</c:v>
                </c:pt>
                <c:pt idx="17265">
                  <c:v>28.7754166666667</c:v>
                </c:pt>
                <c:pt idx="17266">
                  <c:v>28.777083333333401</c:v>
                </c:pt>
                <c:pt idx="17267">
                  <c:v>28.778749999999999</c:v>
                </c:pt>
                <c:pt idx="17268">
                  <c:v>28.780416666666699</c:v>
                </c:pt>
                <c:pt idx="17269">
                  <c:v>28.7820833333334</c:v>
                </c:pt>
                <c:pt idx="17270">
                  <c:v>28.783750000000001</c:v>
                </c:pt>
                <c:pt idx="17271">
                  <c:v>28.785416666666698</c:v>
                </c:pt>
                <c:pt idx="17272">
                  <c:v>28.787083333333399</c:v>
                </c:pt>
                <c:pt idx="17273">
                  <c:v>28.78875</c:v>
                </c:pt>
                <c:pt idx="17274">
                  <c:v>28.790416666666701</c:v>
                </c:pt>
                <c:pt idx="17275">
                  <c:v>28.792083333333402</c:v>
                </c:pt>
                <c:pt idx="17276">
                  <c:v>28.793749999999999</c:v>
                </c:pt>
                <c:pt idx="17277">
                  <c:v>28.7954166666667</c:v>
                </c:pt>
                <c:pt idx="17278">
                  <c:v>28.797083333333401</c:v>
                </c:pt>
                <c:pt idx="17279">
                  <c:v>28.798749999999998</c:v>
                </c:pt>
                <c:pt idx="17280">
                  <c:v>28.800416666666699</c:v>
                </c:pt>
                <c:pt idx="17281">
                  <c:v>28.8020833333334</c:v>
                </c:pt>
                <c:pt idx="17282">
                  <c:v>28.803750000000001</c:v>
                </c:pt>
                <c:pt idx="17283">
                  <c:v>28.805416666666702</c:v>
                </c:pt>
                <c:pt idx="17284">
                  <c:v>28.807083333333399</c:v>
                </c:pt>
                <c:pt idx="17285">
                  <c:v>28.80875</c:v>
                </c:pt>
                <c:pt idx="17286">
                  <c:v>28.810416666666701</c:v>
                </c:pt>
                <c:pt idx="17287">
                  <c:v>28.812083333333401</c:v>
                </c:pt>
                <c:pt idx="17288">
                  <c:v>28.813749999999999</c:v>
                </c:pt>
                <c:pt idx="17289">
                  <c:v>28.8154166666667</c:v>
                </c:pt>
                <c:pt idx="17290">
                  <c:v>28.8170833333334</c:v>
                </c:pt>
                <c:pt idx="17291">
                  <c:v>28.818750000000001</c:v>
                </c:pt>
                <c:pt idx="17292">
                  <c:v>28.820416666666699</c:v>
                </c:pt>
                <c:pt idx="17293">
                  <c:v>28.822083333333399</c:v>
                </c:pt>
                <c:pt idx="17294">
                  <c:v>28.82375</c:v>
                </c:pt>
                <c:pt idx="17295">
                  <c:v>28.825416666666701</c:v>
                </c:pt>
                <c:pt idx="17296">
                  <c:v>28.827083333333398</c:v>
                </c:pt>
                <c:pt idx="17297">
                  <c:v>28.828749999999999</c:v>
                </c:pt>
                <c:pt idx="17298">
                  <c:v>28.8304166666667</c:v>
                </c:pt>
                <c:pt idx="17299">
                  <c:v>28.832083333333401</c:v>
                </c:pt>
                <c:pt idx="17300">
                  <c:v>28.833749999999998</c:v>
                </c:pt>
                <c:pt idx="17301">
                  <c:v>28.835416666666699</c:v>
                </c:pt>
                <c:pt idx="17302">
                  <c:v>28.8370833333334</c:v>
                </c:pt>
                <c:pt idx="17303">
                  <c:v>28.838750000000001</c:v>
                </c:pt>
                <c:pt idx="17304">
                  <c:v>28.840416666666702</c:v>
                </c:pt>
                <c:pt idx="17305">
                  <c:v>28.842083333333399</c:v>
                </c:pt>
                <c:pt idx="17306">
                  <c:v>28.84375</c:v>
                </c:pt>
                <c:pt idx="17307">
                  <c:v>28.845416666666701</c:v>
                </c:pt>
                <c:pt idx="17308">
                  <c:v>28.847083333333401</c:v>
                </c:pt>
                <c:pt idx="17309">
                  <c:v>28.848749999999999</c:v>
                </c:pt>
                <c:pt idx="17310">
                  <c:v>28.8504166666667</c:v>
                </c:pt>
                <c:pt idx="17311">
                  <c:v>28.8520833333334</c:v>
                </c:pt>
                <c:pt idx="17312">
                  <c:v>28.853750000000002</c:v>
                </c:pt>
                <c:pt idx="17313">
                  <c:v>28.855416666666699</c:v>
                </c:pt>
                <c:pt idx="17314">
                  <c:v>28.857083333333399</c:v>
                </c:pt>
                <c:pt idx="17315">
                  <c:v>28.858750000000001</c:v>
                </c:pt>
                <c:pt idx="17316">
                  <c:v>28.860416666666701</c:v>
                </c:pt>
                <c:pt idx="17317">
                  <c:v>28.862083333333398</c:v>
                </c:pt>
                <c:pt idx="17318">
                  <c:v>28.86375</c:v>
                </c:pt>
                <c:pt idx="17319">
                  <c:v>28.8654166666667</c:v>
                </c:pt>
                <c:pt idx="17320">
                  <c:v>28.867083333333401</c:v>
                </c:pt>
                <c:pt idx="17321">
                  <c:v>28.868749999999999</c:v>
                </c:pt>
                <c:pt idx="17322">
                  <c:v>28.870416666666699</c:v>
                </c:pt>
                <c:pt idx="17323">
                  <c:v>28.8720833333334</c:v>
                </c:pt>
                <c:pt idx="17324">
                  <c:v>28.873750000000001</c:v>
                </c:pt>
                <c:pt idx="17325">
                  <c:v>28.875416666666698</c:v>
                </c:pt>
                <c:pt idx="17326">
                  <c:v>28.877083333333399</c:v>
                </c:pt>
                <c:pt idx="17327">
                  <c:v>28.87875</c:v>
                </c:pt>
                <c:pt idx="17328">
                  <c:v>28.880416666666701</c:v>
                </c:pt>
                <c:pt idx="17329">
                  <c:v>28.882083333333401</c:v>
                </c:pt>
                <c:pt idx="17330">
                  <c:v>28.883749999999999</c:v>
                </c:pt>
                <c:pt idx="17331">
                  <c:v>28.8854166666667</c:v>
                </c:pt>
                <c:pt idx="17332">
                  <c:v>28.887083333333401</c:v>
                </c:pt>
                <c:pt idx="17333">
                  <c:v>28.888750000000002</c:v>
                </c:pt>
                <c:pt idx="17334">
                  <c:v>28.890416666666699</c:v>
                </c:pt>
                <c:pt idx="17335">
                  <c:v>28.8920833333334</c:v>
                </c:pt>
                <c:pt idx="17336">
                  <c:v>28.893750000000001</c:v>
                </c:pt>
                <c:pt idx="17337">
                  <c:v>28.895416666666701</c:v>
                </c:pt>
                <c:pt idx="17338">
                  <c:v>28.897083333333399</c:v>
                </c:pt>
                <c:pt idx="17339">
                  <c:v>28.89875</c:v>
                </c:pt>
                <c:pt idx="17340">
                  <c:v>28.9004166666667</c:v>
                </c:pt>
                <c:pt idx="17341">
                  <c:v>28.902083333333401</c:v>
                </c:pt>
                <c:pt idx="17342">
                  <c:v>28.903749999999999</c:v>
                </c:pt>
                <c:pt idx="17343">
                  <c:v>28.905416666666699</c:v>
                </c:pt>
                <c:pt idx="17344">
                  <c:v>28.9070833333334</c:v>
                </c:pt>
                <c:pt idx="17345">
                  <c:v>28.908750000000001</c:v>
                </c:pt>
                <c:pt idx="17346">
                  <c:v>28.910416666666698</c:v>
                </c:pt>
                <c:pt idx="17347">
                  <c:v>28.912083333333399</c:v>
                </c:pt>
                <c:pt idx="17348">
                  <c:v>28.91375</c:v>
                </c:pt>
                <c:pt idx="17349">
                  <c:v>28.915416666666701</c:v>
                </c:pt>
                <c:pt idx="17350">
                  <c:v>28.917083333333402</c:v>
                </c:pt>
                <c:pt idx="17351">
                  <c:v>28.918749999999999</c:v>
                </c:pt>
                <c:pt idx="17352">
                  <c:v>28.9204166666667</c:v>
                </c:pt>
                <c:pt idx="17353">
                  <c:v>28.922083333333401</c:v>
                </c:pt>
                <c:pt idx="17354">
                  <c:v>28.923749999999998</c:v>
                </c:pt>
                <c:pt idx="17355">
                  <c:v>28.925416666666699</c:v>
                </c:pt>
                <c:pt idx="17356">
                  <c:v>28.9270833333334</c:v>
                </c:pt>
                <c:pt idx="17357">
                  <c:v>28.928750000000001</c:v>
                </c:pt>
                <c:pt idx="17358">
                  <c:v>28.930416666666702</c:v>
                </c:pt>
                <c:pt idx="17359">
                  <c:v>28.932083333333399</c:v>
                </c:pt>
                <c:pt idx="17360">
                  <c:v>28.93375</c:v>
                </c:pt>
                <c:pt idx="17361">
                  <c:v>28.935416666666701</c:v>
                </c:pt>
                <c:pt idx="17362">
                  <c:v>28.937083333333401</c:v>
                </c:pt>
                <c:pt idx="17363">
                  <c:v>28.938749999999999</c:v>
                </c:pt>
                <c:pt idx="17364">
                  <c:v>28.9404166666667</c:v>
                </c:pt>
                <c:pt idx="17365">
                  <c:v>28.9420833333334</c:v>
                </c:pt>
                <c:pt idx="17366">
                  <c:v>28.943750000000001</c:v>
                </c:pt>
                <c:pt idx="17367">
                  <c:v>28.945416666666699</c:v>
                </c:pt>
                <c:pt idx="17368">
                  <c:v>28.947083333333399</c:v>
                </c:pt>
                <c:pt idx="17369">
                  <c:v>28.94875</c:v>
                </c:pt>
                <c:pt idx="17370">
                  <c:v>28.950416666666701</c:v>
                </c:pt>
                <c:pt idx="17371">
                  <c:v>28.952083333333398</c:v>
                </c:pt>
                <c:pt idx="17372">
                  <c:v>28.953749999999999</c:v>
                </c:pt>
                <c:pt idx="17373">
                  <c:v>28.9554166666667</c:v>
                </c:pt>
                <c:pt idx="17374">
                  <c:v>28.957083333333401</c:v>
                </c:pt>
                <c:pt idx="17375">
                  <c:v>28.958749999999998</c:v>
                </c:pt>
                <c:pt idx="17376">
                  <c:v>28.960416666666699</c:v>
                </c:pt>
                <c:pt idx="17377">
                  <c:v>28.9620833333334</c:v>
                </c:pt>
                <c:pt idx="17378">
                  <c:v>28.963750000000001</c:v>
                </c:pt>
                <c:pt idx="17379">
                  <c:v>28.965416666666702</c:v>
                </c:pt>
                <c:pt idx="17380">
                  <c:v>28.967083333333399</c:v>
                </c:pt>
                <c:pt idx="17381">
                  <c:v>28.96875</c:v>
                </c:pt>
                <c:pt idx="17382">
                  <c:v>28.970416666666701</c:v>
                </c:pt>
                <c:pt idx="17383">
                  <c:v>28.972083333333401</c:v>
                </c:pt>
                <c:pt idx="17384">
                  <c:v>28.973749999999999</c:v>
                </c:pt>
                <c:pt idx="17385">
                  <c:v>28.9754166666667</c:v>
                </c:pt>
                <c:pt idx="17386">
                  <c:v>28.9770833333334</c:v>
                </c:pt>
                <c:pt idx="17387">
                  <c:v>28.978750000000002</c:v>
                </c:pt>
                <c:pt idx="17388">
                  <c:v>28.980416666666699</c:v>
                </c:pt>
                <c:pt idx="17389">
                  <c:v>28.982083333333399</c:v>
                </c:pt>
                <c:pt idx="17390">
                  <c:v>28.983750000000001</c:v>
                </c:pt>
                <c:pt idx="17391">
                  <c:v>28.985416666666701</c:v>
                </c:pt>
                <c:pt idx="17392">
                  <c:v>28.987083333333398</c:v>
                </c:pt>
                <c:pt idx="17393">
                  <c:v>28.98875</c:v>
                </c:pt>
                <c:pt idx="17394">
                  <c:v>28.9904166666667</c:v>
                </c:pt>
                <c:pt idx="17395">
                  <c:v>28.992083333333401</c:v>
                </c:pt>
                <c:pt idx="17396">
                  <c:v>28.993749999999999</c:v>
                </c:pt>
                <c:pt idx="17397">
                  <c:v>28.995416666666699</c:v>
                </c:pt>
                <c:pt idx="17398">
                  <c:v>28.9970833333334</c:v>
                </c:pt>
                <c:pt idx="17399">
                  <c:v>28.998750000000001</c:v>
                </c:pt>
                <c:pt idx="17400">
                  <c:v>29.000416666666698</c:v>
                </c:pt>
                <c:pt idx="17401">
                  <c:v>29.002083333333399</c:v>
                </c:pt>
                <c:pt idx="17402">
                  <c:v>29.00375</c:v>
                </c:pt>
                <c:pt idx="17403">
                  <c:v>29.005416666666701</c:v>
                </c:pt>
                <c:pt idx="17404">
                  <c:v>29.007083333333401</c:v>
                </c:pt>
                <c:pt idx="17405">
                  <c:v>29.008749999999999</c:v>
                </c:pt>
                <c:pt idx="17406">
                  <c:v>29.0104166666667</c:v>
                </c:pt>
                <c:pt idx="17407">
                  <c:v>29.012083333333401</c:v>
                </c:pt>
                <c:pt idx="17408">
                  <c:v>29.013750000000002</c:v>
                </c:pt>
                <c:pt idx="17409">
                  <c:v>29.015416666666699</c:v>
                </c:pt>
                <c:pt idx="17410">
                  <c:v>29.0170833333334</c:v>
                </c:pt>
                <c:pt idx="17411">
                  <c:v>29.018750000000001</c:v>
                </c:pt>
                <c:pt idx="17412">
                  <c:v>29.020416666666701</c:v>
                </c:pt>
                <c:pt idx="17413">
                  <c:v>29.022083333333399</c:v>
                </c:pt>
                <c:pt idx="17414">
                  <c:v>29.02375</c:v>
                </c:pt>
                <c:pt idx="17415">
                  <c:v>29.0254166666667</c:v>
                </c:pt>
                <c:pt idx="17416">
                  <c:v>29.027083333333401</c:v>
                </c:pt>
                <c:pt idx="17417">
                  <c:v>29.028749999999999</c:v>
                </c:pt>
                <c:pt idx="17418">
                  <c:v>29.030416666666699</c:v>
                </c:pt>
                <c:pt idx="17419">
                  <c:v>29.0320833333334</c:v>
                </c:pt>
                <c:pt idx="17420">
                  <c:v>29.033750000000001</c:v>
                </c:pt>
                <c:pt idx="17421">
                  <c:v>29.035416666666698</c:v>
                </c:pt>
                <c:pt idx="17422">
                  <c:v>29.037083333333399</c:v>
                </c:pt>
                <c:pt idx="17423">
                  <c:v>29.03875</c:v>
                </c:pt>
                <c:pt idx="17424">
                  <c:v>29.040416666666701</c:v>
                </c:pt>
                <c:pt idx="17425">
                  <c:v>29.042083333333402</c:v>
                </c:pt>
                <c:pt idx="17426">
                  <c:v>29.043749999999999</c:v>
                </c:pt>
                <c:pt idx="17427">
                  <c:v>29.0454166666667</c:v>
                </c:pt>
                <c:pt idx="17428">
                  <c:v>29.047083333333401</c:v>
                </c:pt>
                <c:pt idx="17429">
                  <c:v>29.048749999999998</c:v>
                </c:pt>
                <c:pt idx="17430">
                  <c:v>29.050416666666699</c:v>
                </c:pt>
                <c:pt idx="17431">
                  <c:v>29.0520833333334</c:v>
                </c:pt>
                <c:pt idx="17432">
                  <c:v>29.053750000000001</c:v>
                </c:pt>
                <c:pt idx="17433">
                  <c:v>29.055416666666702</c:v>
                </c:pt>
                <c:pt idx="17434">
                  <c:v>29.057083333333399</c:v>
                </c:pt>
                <c:pt idx="17435">
                  <c:v>29.05875</c:v>
                </c:pt>
                <c:pt idx="17436">
                  <c:v>29.060416666666701</c:v>
                </c:pt>
                <c:pt idx="17437">
                  <c:v>29.062083333333401</c:v>
                </c:pt>
                <c:pt idx="17438">
                  <c:v>29.063749999999999</c:v>
                </c:pt>
                <c:pt idx="17439">
                  <c:v>29.0654166666667</c:v>
                </c:pt>
                <c:pt idx="17440">
                  <c:v>29.0670833333334</c:v>
                </c:pt>
                <c:pt idx="17441">
                  <c:v>29.068750000000001</c:v>
                </c:pt>
                <c:pt idx="17442">
                  <c:v>29.070416666666699</c:v>
                </c:pt>
                <c:pt idx="17443">
                  <c:v>29.072083333333399</c:v>
                </c:pt>
                <c:pt idx="17444">
                  <c:v>29.07375</c:v>
                </c:pt>
                <c:pt idx="17445">
                  <c:v>29.075416666666701</c:v>
                </c:pt>
                <c:pt idx="17446">
                  <c:v>29.077083333333398</c:v>
                </c:pt>
                <c:pt idx="17447">
                  <c:v>29.078749999999999</c:v>
                </c:pt>
                <c:pt idx="17448">
                  <c:v>29.0804166666667</c:v>
                </c:pt>
                <c:pt idx="17449">
                  <c:v>29.082083333333401</c:v>
                </c:pt>
                <c:pt idx="17450">
                  <c:v>29.083749999999998</c:v>
                </c:pt>
                <c:pt idx="17451">
                  <c:v>29.085416666666699</c:v>
                </c:pt>
                <c:pt idx="17452">
                  <c:v>29.0870833333334</c:v>
                </c:pt>
                <c:pt idx="17453">
                  <c:v>29.088750000000001</c:v>
                </c:pt>
                <c:pt idx="17454">
                  <c:v>29.090416666666702</c:v>
                </c:pt>
                <c:pt idx="17455">
                  <c:v>29.092083333333399</c:v>
                </c:pt>
                <c:pt idx="17456">
                  <c:v>29.09375</c:v>
                </c:pt>
                <c:pt idx="17457">
                  <c:v>29.095416666666701</c:v>
                </c:pt>
                <c:pt idx="17458">
                  <c:v>29.097083333333401</c:v>
                </c:pt>
                <c:pt idx="17459">
                  <c:v>29.098749999999999</c:v>
                </c:pt>
                <c:pt idx="17460">
                  <c:v>29.1004166666667</c:v>
                </c:pt>
                <c:pt idx="17461">
                  <c:v>29.1020833333334</c:v>
                </c:pt>
                <c:pt idx="17462">
                  <c:v>29.103750000000002</c:v>
                </c:pt>
                <c:pt idx="17463">
                  <c:v>29.105416666666699</c:v>
                </c:pt>
                <c:pt idx="17464">
                  <c:v>29.107083333333399</c:v>
                </c:pt>
                <c:pt idx="17465">
                  <c:v>29.108750000000001</c:v>
                </c:pt>
                <c:pt idx="17466">
                  <c:v>29.110416666666701</c:v>
                </c:pt>
                <c:pt idx="17467">
                  <c:v>29.112083333333398</c:v>
                </c:pt>
                <c:pt idx="17468">
                  <c:v>29.11375</c:v>
                </c:pt>
                <c:pt idx="17469">
                  <c:v>29.1154166666667</c:v>
                </c:pt>
                <c:pt idx="17470">
                  <c:v>29.117083333333401</c:v>
                </c:pt>
                <c:pt idx="17471">
                  <c:v>29.118749999999999</c:v>
                </c:pt>
                <c:pt idx="17472">
                  <c:v>29.120416666666699</c:v>
                </c:pt>
                <c:pt idx="17473">
                  <c:v>29.1220833333334</c:v>
                </c:pt>
                <c:pt idx="17474">
                  <c:v>29.123750000000001</c:v>
                </c:pt>
                <c:pt idx="17475">
                  <c:v>29.125416666666698</c:v>
                </c:pt>
                <c:pt idx="17476">
                  <c:v>29.127083333333399</c:v>
                </c:pt>
                <c:pt idx="17477">
                  <c:v>29.12875</c:v>
                </c:pt>
                <c:pt idx="17478">
                  <c:v>29.130416666666701</c:v>
                </c:pt>
                <c:pt idx="17479">
                  <c:v>29.132083333333401</c:v>
                </c:pt>
                <c:pt idx="17480">
                  <c:v>29.133749999999999</c:v>
                </c:pt>
                <c:pt idx="17481">
                  <c:v>29.1354166666667</c:v>
                </c:pt>
                <c:pt idx="17482">
                  <c:v>29.137083333333401</c:v>
                </c:pt>
                <c:pt idx="17483">
                  <c:v>29.138750000000002</c:v>
                </c:pt>
                <c:pt idx="17484">
                  <c:v>29.140416666666699</c:v>
                </c:pt>
                <c:pt idx="17485">
                  <c:v>29.1420833333334</c:v>
                </c:pt>
                <c:pt idx="17486">
                  <c:v>29.143750000000001</c:v>
                </c:pt>
                <c:pt idx="17487">
                  <c:v>29.145416666666701</c:v>
                </c:pt>
                <c:pt idx="17488">
                  <c:v>29.147083333333399</c:v>
                </c:pt>
                <c:pt idx="17489">
                  <c:v>29.14875</c:v>
                </c:pt>
                <c:pt idx="17490">
                  <c:v>29.1504166666667</c:v>
                </c:pt>
                <c:pt idx="17491">
                  <c:v>29.152083333333401</c:v>
                </c:pt>
                <c:pt idx="17492">
                  <c:v>29.153749999999999</c:v>
                </c:pt>
                <c:pt idx="17493">
                  <c:v>29.155416666666699</c:v>
                </c:pt>
                <c:pt idx="17494">
                  <c:v>29.1570833333334</c:v>
                </c:pt>
                <c:pt idx="17495">
                  <c:v>29.158750000000001</c:v>
                </c:pt>
                <c:pt idx="17496">
                  <c:v>29.160416666666698</c:v>
                </c:pt>
                <c:pt idx="17497">
                  <c:v>29.162083333333399</c:v>
                </c:pt>
                <c:pt idx="17498">
                  <c:v>29.16375</c:v>
                </c:pt>
                <c:pt idx="17499">
                  <c:v>29.165416666666701</c:v>
                </c:pt>
                <c:pt idx="17500">
                  <c:v>29.167083333333402</c:v>
                </c:pt>
                <c:pt idx="17501">
                  <c:v>29.168749999999999</c:v>
                </c:pt>
                <c:pt idx="17502">
                  <c:v>29.1704166666667</c:v>
                </c:pt>
                <c:pt idx="17503">
                  <c:v>29.172083333333401</c:v>
                </c:pt>
                <c:pt idx="17504">
                  <c:v>29.173749999999998</c:v>
                </c:pt>
                <c:pt idx="17505">
                  <c:v>29.175416666666699</c:v>
                </c:pt>
                <c:pt idx="17506">
                  <c:v>29.1770833333334</c:v>
                </c:pt>
                <c:pt idx="17507">
                  <c:v>29.178750000000001</c:v>
                </c:pt>
                <c:pt idx="17508">
                  <c:v>29.180416666666702</c:v>
                </c:pt>
                <c:pt idx="17509">
                  <c:v>29.182083333333399</c:v>
                </c:pt>
                <c:pt idx="17510">
                  <c:v>29.18375</c:v>
                </c:pt>
                <c:pt idx="17511">
                  <c:v>29.185416666666701</c:v>
                </c:pt>
                <c:pt idx="17512">
                  <c:v>29.187083333333401</c:v>
                </c:pt>
                <c:pt idx="17513">
                  <c:v>29.188749999999999</c:v>
                </c:pt>
                <c:pt idx="17514">
                  <c:v>29.1904166666667</c:v>
                </c:pt>
                <c:pt idx="17515">
                  <c:v>29.1920833333334</c:v>
                </c:pt>
                <c:pt idx="17516">
                  <c:v>29.193750000000001</c:v>
                </c:pt>
                <c:pt idx="17517">
                  <c:v>29.195416666666699</c:v>
                </c:pt>
                <c:pt idx="17518">
                  <c:v>29.197083333333399</c:v>
                </c:pt>
                <c:pt idx="17519">
                  <c:v>29.19875</c:v>
                </c:pt>
                <c:pt idx="17520">
                  <c:v>29.200416666666701</c:v>
                </c:pt>
                <c:pt idx="17521">
                  <c:v>29.202083333333398</c:v>
                </c:pt>
                <c:pt idx="17522">
                  <c:v>29.203749999999999</c:v>
                </c:pt>
                <c:pt idx="17523">
                  <c:v>29.2054166666667</c:v>
                </c:pt>
                <c:pt idx="17524">
                  <c:v>29.207083333333401</c:v>
                </c:pt>
                <c:pt idx="17525">
                  <c:v>29.208749999999998</c:v>
                </c:pt>
                <c:pt idx="17526">
                  <c:v>29.210416666666699</c:v>
                </c:pt>
                <c:pt idx="17527">
                  <c:v>29.2120833333334</c:v>
                </c:pt>
                <c:pt idx="17528">
                  <c:v>29.213750000000001</c:v>
                </c:pt>
                <c:pt idx="17529">
                  <c:v>29.215416666666702</c:v>
                </c:pt>
                <c:pt idx="17530">
                  <c:v>29.217083333333399</c:v>
                </c:pt>
                <c:pt idx="17531">
                  <c:v>29.21875</c:v>
                </c:pt>
                <c:pt idx="17532">
                  <c:v>29.220416666666701</c:v>
                </c:pt>
                <c:pt idx="17533">
                  <c:v>29.222083333333401</c:v>
                </c:pt>
                <c:pt idx="17534">
                  <c:v>29.223749999999999</c:v>
                </c:pt>
                <c:pt idx="17535">
                  <c:v>29.2254166666667</c:v>
                </c:pt>
                <c:pt idx="17536">
                  <c:v>29.2270833333334</c:v>
                </c:pt>
                <c:pt idx="17537">
                  <c:v>29.228750000000002</c:v>
                </c:pt>
                <c:pt idx="17538">
                  <c:v>29.230416666666699</c:v>
                </c:pt>
                <c:pt idx="17539">
                  <c:v>29.232083333333399</c:v>
                </c:pt>
                <c:pt idx="17540">
                  <c:v>29.233750000000001</c:v>
                </c:pt>
                <c:pt idx="17541">
                  <c:v>29.235416666666701</c:v>
                </c:pt>
                <c:pt idx="17542">
                  <c:v>29.237083333333398</c:v>
                </c:pt>
                <c:pt idx="17543">
                  <c:v>29.23875</c:v>
                </c:pt>
                <c:pt idx="17544">
                  <c:v>29.2404166666667</c:v>
                </c:pt>
                <c:pt idx="17545">
                  <c:v>29.242083333333401</c:v>
                </c:pt>
                <c:pt idx="17546">
                  <c:v>29.243749999999999</c:v>
                </c:pt>
                <c:pt idx="17547">
                  <c:v>29.245416666666699</c:v>
                </c:pt>
                <c:pt idx="17548">
                  <c:v>29.2470833333334</c:v>
                </c:pt>
                <c:pt idx="17549">
                  <c:v>29.248750000000001</c:v>
                </c:pt>
                <c:pt idx="17550">
                  <c:v>29.250416666666698</c:v>
                </c:pt>
                <c:pt idx="17551">
                  <c:v>29.252083333333399</c:v>
                </c:pt>
                <c:pt idx="17552">
                  <c:v>29.25375</c:v>
                </c:pt>
                <c:pt idx="17553">
                  <c:v>29.255416666666701</c:v>
                </c:pt>
                <c:pt idx="17554">
                  <c:v>29.257083333333401</c:v>
                </c:pt>
                <c:pt idx="17555">
                  <c:v>29.258749999999999</c:v>
                </c:pt>
                <c:pt idx="17556">
                  <c:v>29.2604166666667</c:v>
                </c:pt>
                <c:pt idx="17557">
                  <c:v>29.262083333333401</c:v>
                </c:pt>
                <c:pt idx="17558">
                  <c:v>29.263750000000002</c:v>
                </c:pt>
                <c:pt idx="17559">
                  <c:v>29.265416666666699</c:v>
                </c:pt>
                <c:pt idx="17560">
                  <c:v>29.2670833333334</c:v>
                </c:pt>
                <c:pt idx="17561">
                  <c:v>29.268750000000001</c:v>
                </c:pt>
                <c:pt idx="17562">
                  <c:v>29.270416666666701</c:v>
                </c:pt>
                <c:pt idx="17563">
                  <c:v>29.272083333333399</c:v>
                </c:pt>
                <c:pt idx="17564">
                  <c:v>29.27375</c:v>
                </c:pt>
                <c:pt idx="17565">
                  <c:v>29.2754166666667</c:v>
                </c:pt>
                <c:pt idx="17566">
                  <c:v>29.277083333333401</c:v>
                </c:pt>
                <c:pt idx="17567">
                  <c:v>29.278749999999999</c:v>
                </c:pt>
                <c:pt idx="17568">
                  <c:v>29.280416666666699</c:v>
                </c:pt>
                <c:pt idx="17569">
                  <c:v>29.2820833333334</c:v>
                </c:pt>
                <c:pt idx="17570">
                  <c:v>29.283750000000001</c:v>
                </c:pt>
                <c:pt idx="17571">
                  <c:v>29.285416666666698</c:v>
                </c:pt>
                <c:pt idx="17572">
                  <c:v>29.287083333333399</c:v>
                </c:pt>
                <c:pt idx="17573">
                  <c:v>29.28875</c:v>
                </c:pt>
                <c:pt idx="17574">
                  <c:v>29.290416666666701</c:v>
                </c:pt>
                <c:pt idx="17575">
                  <c:v>29.292083333333402</c:v>
                </c:pt>
                <c:pt idx="17576">
                  <c:v>29.293749999999999</c:v>
                </c:pt>
                <c:pt idx="17577">
                  <c:v>29.2954166666667</c:v>
                </c:pt>
                <c:pt idx="17578">
                  <c:v>29.297083333333401</c:v>
                </c:pt>
                <c:pt idx="17579">
                  <c:v>29.298749999999998</c:v>
                </c:pt>
                <c:pt idx="17580">
                  <c:v>29.300416666666699</c:v>
                </c:pt>
                <c:pt idx="17581">
                  <c:v>29.3020833333334</c:v>
                </c:pt>
                <c:pt idx="17582">
                  <c:v>29.303750000000001</c:v>
                </c:pt>
                <c:pt idx="17583">
                  <c:v>29.305416666666702</c:v>
                </c:pt>
                <c:pt idx="17584">
                  <c:v>29.307083333333399</c:v>
                </c:pt>
                <c:pt idx="17585">
                  <c:v>29.30875</c:v>
                </c:pt>
                <c:pt idx="17586">
                  <c:v>29.310416666666701</c:v>
                </c:pt>
                <c:pt idx="17587">
                  <c:v>29.312083333333401</c:v>
                </c:pt>
                <c:pt idx="17588">
                  <c:v>29.313749999999999</c:v>
                </c:pt>
                <c:pt idx="17589">
                  <c:v>29.3154166666667</c:v>
                </c:pt>
                <c:pt idx="17590">
                  <c:v>29.3170833333334</c:v>
                </c:pt>
                <c:pt idx="17591">
                  <c:v>29.318750000000001</c:v>
                </c:pt>
                <c:pt idx="17592">
                  <c:v>29.320416666666699</c:v>
                </c:pt>
                <c:pt idx="17593">
                  <c:v>29.322083333333399</c:v>
                </c:pt>
                <c:pt idx="17594">
                  <c:v>29.32375</c:v>
                </c:pt>
                <c:pt idx="17595">
                  <c:v>29.325416666666701</c:v>
                </c:pt>
                <c:pt idx="17596">
                  <c:v>29.327083333333398</c:v>
                </c:pt>
                <c:pt idx="17597">
                  <c:v>29.328749999999999</c:v>
                </c:pt>
                <c:pt idx="17598">
                  <c:v>29.3304166666667</c:v>
                </c:pt>
                <c:pt idx="17599">
                  <c:v>29.332083333333401</c:v>
                </c:pt>
                <c:pt idx="17600">
                  <c:v>29.333749999999998</c:v>
                </c:pt>
                <c:pt idx="17601">
                  <c:v>29.335416666666699</c:v>
                </c:pt>
                <c:pt idx="17602">
                  <c:v>29.3370833333334</c:v>
                </c:pt>
                <c:pt idx="17603">
                  <c:v>29.338750000000001</c:v>
                </c:pt>
                <c:pt idx="17604">
                  <c:v>29.340416666666702</c:v>
                </c:pt>
                <c:pt idx="17605">
                  <c:v>29.342083333333399</c:v>
                </c:pt>
                <c:pt idx="17606">
                  <c:v>29.34375</c:v>
                </c:pt>
                <c:pt idx="17607">
                  <c:v>29.345416666666701</c:v>
                </c:pt>
                <c:pt idx="17608">
                  <c:v>29.347083333333401</c:v>
                </c:pt>
                <c:pt idx="17609">
                  <c:v>29.348749999999999</c:v>
                </c:pt>
                <c:pt idx="17610">
                  <c:v>29.3504166666667</c:v>
                </c:pt>
                <c:pt idx="17611">
                  <c:v>29.3520833333334</c:v>
                </c:pt>
                <c:pt idx="17612">
                  <c:v>29.353750000000002</c:v>
                </c:pt>
                <c:pt idx="17613">
                  <c:v>29.355416666666699</c:v>
                </c:pt>
                <c:pt idx="17614">
                  <c:v>29.357083333333399</c:v>
                </c:pt>
                <c:pt idx="17615">
                  <c:v>29.358750000000001</c:v>
                </c:pt>
                <c:pt idx="17616">
                  <c:v>29.360416666666701</c:v>
                </c:pt>
                <c:pt idx="17617">
                  <c:v>29.362083333333398</c:v>
                </c:pt>
                <c:pt idx="17618">
                  <c:v>29.36375</c:v>
                </c:pt>
                <c:pt idx="17619">
                  <c:v>29.3654166666667</c:v>
                </c:pt>
                <c:pt idx="17620">
                  <c:v>29.367083333333401</c:v>
                </c:pt>
                <c:pt idx="17621">
                  <c:v>29.368749999999999</c:v>
                </c:pt>
                <c:pt idx="17622">
                  <c:v>29.370416666666699</c:v>
                </c:pt>
                <c:pt idx="17623">
                  <c:v>29.3720833333334</c:v>
                </c:pt>
                <c:pt idx="17624">
                  <c:v>29.373750000000001</c:v>
                </c:pt>
                <c:pt idx="17625">
                  <c:v>29.375416666666698</c:v>
                </c:pt>
                <c:pt idx="17626">
                  <c:v>29.377083333333399</c:v>
                </c:pt>
                <c:pt idx="17627">
                  <c:v>29.37875</c:v>
                </c:pt>
                <c:pt idx="17628">
                  <c:v>29.380416666666701</c:v>
                </c:pt>
                <c:pt idx="17629">
                  <c:v>29.382083333333401</c:v>
                </c:pt>
                <c:pt idx="17630">
                  <c:v>29.383749999999999</c:v>
                </c:pt>
                <c:pt idx="17631">
                  <c:v>29.3854166666667</c:v>
                </c:pt>
                <c:pt idx="17632">
                  <c:v>29.387083333333401</c:v>
                </c:pt>
                <c:pt idx="17633">
                  <c:v>29.388750000000002</c:v>
                </c:pt>
                <c:pt idx="17634">
                  <c:v>29.390416666666699</c:v>
                </c:pt>
                <c:pt idx="17635">
                  <c:v>29.3920833333334</c:v>
                </c:pt>
                <c:pt idx="17636">
                  <c:v>29.393750000000001</c:v>
                </c:pt>
                <c:pt idx="17637">
                  <c:v>29.395416666666701</c:v>
                </c:pt>
                <c:pt idx="17638">
                  <c:v>29.397083333333399</c:v>
                </c:pt>
                <c:pt idx="17639">
                  <c:v>29.39875</c:v>
                </c:pt>
                <c:pt idx="17640">
                  <c:v>29.4004166666667</c:v>
                </c:pt>
                <c:pt idx="17641">
                  <c:v>29.402083333333401</c:v>
                </c:pt>
                <c:pt idx="17642">
                  <c:v>29.403749999999999</c:v>
                </c:pt>
                <c:pt idx="17643">
                  <c:v>29.405416666666699</c:v>
                </c:pt>
                <c:pt idx="17644">
                  <c:v>29.4070833333334</c:v>
                </c:pt>
                <c:pt idx="17645">
                  <c:v>29.408750000000001</c:v>
                </c:pt>
                <c:pt idx="17646">
                  <c:v>29.410416666666698</c:v>
                </c:pt>
                <c:pt idx="17647">
                  <c:v>29.412083333333399</c:v>
                </c:pt>
                <c:pt idx="17648">
                  <c:v>29.41375</c:v>
                </c:pt>
                <c:pt idx="17649">
                  <c:v>29.415416666666701</c:v>
                </c:pt>
                <c:pt idx="17650">
                  <c:v>29.417083333333402</c:v>
                </c:pt>
                <c:pt idx="17651">
                  <c:v>29.418749999999999</c:v>
                </c:pt>
                <c:pt idx="17652">
                  <c:v>29.4204166666667</c:v>
                </c:pt>
                <c:pt idx="17653">
                  <c:v>29.422083333333401</c:v>
                </c:pt>
                <c:pt idx="17654">
                  <c:v>29.423749999999998</c:v>
                </c:pt>
                <c:pt idx="17655">
                  <c:v>29.425416666666699</c:v>
                </c:pt>
                <c:pt idx="17656">
                  <c:v>29.4270833333334</c:v>
                </c:pt>
                <c:pt idx="17657">
                  <c:v>29.428750000000001</c:v>
                </c:pt>
                <c:pt idx="17658">
                  <c:v>29.430416666666702</c:v>
                </c:pt>
                <c:pt idx="17659">
                  <c:v>29.432083333333399</c:v>
                </c:pt>
                <c:pt idx="17660">
                  <c:v>29.43375</c:v>
                </c:pt>
                <c:pt idx="17661">
                  <c:v>29.435416666666701</c:v>
                </c:pt>
                <c:pt idx="17662">
                  <c:v>29.437083333333401</c:v>
                </c:pt>
                <c:pt idx="17663">
                  <c:v>29.438749999999999</c:v>
                </c:pt>
                <c:pt idx="17664">
                  <c:v>29.4404166666667</c:v>
                </c:pt>
                <c:pt idx="17665">
                  <c:v>29.4420833333334</c:v>
                </c:pt>
                <c:pt idx="17666">
                  <c:v>29.443750000000001</c:v>
                </c:pt>
                <c:pt idx="17667">
                  <c:v>29.445416666666699</c:v>
                </c:pt>
                <c:pt idx="17668">
                  <c:v>29.447083333333399</c:v>
                </c:pt>
                <c:pt idx="17669">
                  <c:v>29.44875</c:v>
                </c:pt>
                <c:pt idx="17670">
                  <c:v>29.450416666666701</c:v>
                </c:pt>
                <c:pt idx="17671">
                  <c:v>29.452083333333398</c:v>
                </c:pt>
                <c:pt idx="17672">
                  <c:v>29.453749999999999</c:v>
                </c:pt>
                <c:pt idx="17673">
                  <c:v>29.4554166666667</c:v>
                </c:pt>
                <c:pt idx="17674">
                  <c:v>29.457083333333401</c:v>
                </c:pt>
                <c:pt idx="17675">
                  <c:v>29.458749999999998</c:v>
                </c:pt>
                <c:pt idx="17676">
                  <c:v>29.460416666666699</c:v>
                </c:pt>
                <c:pt idx="17677">
                  <c:v>29.4620833333334</c:v>
                </c:pt>
                <c:pt idx="17678">
                  <c:v>29.463750000000001</c:v>
                </c:pt>
                <c:pt idx="17679">
                  <c:v>29.465416666666702</c:v>
                </c:pt>
                <c:pt idx="17680">
                  <c:v>29.467083333333399</c:v>
                </c:pt>
                <c:pt idx="17681">
                  <c:v>29.46875</c:v>
                </c:pt>
                <c:pt idx="17682">
                  <c:v>29.470416666666701</c:v>
                </c:pt>
                <c:pt idx="17683">
                  <c:v>29.472083333333401</c:v>
                </c:pt>
                <c:pt idx="17684">
                  <c:v>29.473749999999999</c:v>
                </c:pt>
                <c:pt idx="17685">
                  <c:v>29.4754166666667</c:v>
                </c:pt>
                <c:pt idx="17686">
                  <c:v>29.4770833333334</c:v>
                </c:pt>
                <c:pt idx="17687">
                  <c:v>29.478750000000002</c:v>
                </c:pt>
                <c:pt idx="17688">
                  <c:v>29.480416666666699</c:v>
                </c:pt>
                <c:pt idx="17689">
                  <c:v>29.482083333333399</c:v>
                </c:pt>
                <c:pt idx="17690">
                  <c:v>29.483750000000001</c:v>
                </c:pt>
                <c:pt idx="17691">
                  <c:v>29.485416666666701</c:v>
                </c:pt>
                <c:pt idx="17692">
                  <c:v>29.487083333333398</c:v>
                </c:pt>
                <c:pt idx="17693">
                  <c:v>29.48875</c:v>
                </c:pt>
                <c:pt idx="17694">
                  <c:v>29.4904166666667</c:v>
                </c:pt>
                <c:pt idx="17695">
                  <c:v>29.492083333333401</c:v>
                </c:pt>
                <c:pt idx="17696">
                  <c:v>29.493749999999999</c:v>
                </c:pt>
                <c:pt idx="17697">
                  <c:v>29.495416666666699</c:v>
                </c:pt>
                <c:pt idx="17698">
                  <c:v>29.4970833333334</c:v>
                </c:pt>
                <c:pt idx="17699">
                  <c:v>29.498750000000001</c:v>
                </c:pt>
                <c:pt idx="17700">
                  <c:v>29.500416666666698</c:v>
                </c:pt>
                <c:pt idx="17701">
                  <c:v>29.502083333333399</c:v>
                </c:pt>
                <c:pt idx="17702">
                  <c:v>29.50375</c:v>
                </c:pt>
                <c:pt idx="17703">
                  <c:v>29.505416666666701</c:v>
                </c:pt>
                <c:pt idx="17704">
                  <c:v>29.507083333333401</c:v>
                </c:pt>
                <c:pt idx="17705">
                  <c:v>29.508749999999999</c:v>
                </c:pt>
                <c:pt idx="17706">
                  <c:v>29.5104166666667</c:v>
                </c:pt>
                <c:pt idx="17707">
                  <c:v>29.512083333333401</c:v>
                </c:pt>
                <c:pt idx="17708">
                  <c:v>29.513750000000002</c:v>
                </c:pt>
                <c:pt idx="17709">
                  <c:v>29.515416666666699</c:v>
                </c:pt>
                <c:pt idx="17710">
                  <c:v>29.5170833333334</c:v>
                </c:pt>
                <c:pt idx="17711">
                  <c:v>29.518750000000001</c:v>
                </c:pt>
                <c:pt idx="17712">
                  <c:v>29.520416666666701</c:v>
                </c:pt>
                <c:pt idx="17713">
                  <c:v>29.522083333333399</c:v>
                </c:pt>
                <c:pt idx="17714">
                  <c:v>29.52375</c:v>
                </c:pt>
                <c:pt idx="17715">
                  <c:v>29.5254166666667</c:v>
                </c:pt>
                <c:pt idx="17716">
                  <c:v>29.527083333333401</c:v>
                </c:pt>
                <c:pt idx="17717">
                  <c:v>29.528749999999999</c:v>
                </c:pt>
                <c:pt idx="17718">
                  <c:v>29.530416666666699</c:v>
                </c:pt>
                <c:pt idx="17719">
                  <c:v>29.5320833333334</c:v>
                </c:pt>
                <c:pt idx="17720">
                  <c:v>29.533750000000001</c:v>
                </c:pt>
                <c:pt idx="17721">
                  <c:v>29.535416666666698</c:v>
                </c:pt>
                <c:pt idx="17722">
                  <c:v>29.537083333333399</c:v>
                </c:pt>
                <c:pt idx="17723">
                  <c:v>29.53875</c:v>
                </c:pt>
                <c:pt idx="17724">
                  <c:v>29.540416666666701</c:v>
                </c:pt>
                <c:pt idx="17725">
                  <c:v>29.542083333333402</c:v>
                </c:pt>
                <c:pt idx="17726">
                  <c:v>29.543749999999999</c:v>
                </c:pt>
                <c:pt idx="17727">
                  <c:v>29.5454166666667</c:v>
                </c:pt>
                <c:pt idx="17728">
                  <c:v>29.547083333333401</c:v>
                </c:pt>
                <c:pt idx="17729">
                  <c:v>29.548749999999998</c:v>
                </c:pt>
                <c:pt idx="17730">
                  <c:v>29.550416666666699</c:v>
                </c:pt>
                <c:pt idx="17731">
                  <c:v>29.5520833333334</c:v>
                </c:pt>
                <c:pt idx="17732">
                  <c:v>29.553750000000001</c:v>
                </c:pt>
                <c:pt idx="17733">
                  <c:v>29.555416666666702</c:v>
                </c:pt>
                <c:pt idx="17734">
                  <c:v>29.557083333333399</c:v>
                </c:pt>
                <c:pt idx="17735">
                  <c:v>29.55875</c:v>
                </c:pt>
                <c:pt idx="17736">
                  <c:v>29.560416666666701</c:v>
                </c:pt>
                <c:pt idx="17737">
                  <c:v>29.562083333333401</c:v>
                </c:pt>
                <c:pt idx="17738">
                  <c:v>29.563749999999999</c:v>
                </c:pt>
                <c:pt idx="17739">
                  <c:v>29.5654166666667</c:v>
                </c:pt>
                <c:pt idx="17740">
                  <c:v>29.5670833333334</c:v>
                </c:pt>
                <c:pt idx="17741">
                  <c:v>29.568750000000001</c:v>
                </c:pt>
                <c:pt idx="17742">
                  <c:v>29.570416666666699</c:v>
                </c:pt>
                <c:pt idx="17743">
                  <c:v>29.572083333333399</c:v>
                </c:pt>
                <c:pt idx="17744">
                  <c:v>29.57375</c:v>
                </c:pt>
                <c:pt idx="17745">
                  <c:v>29.575416666666701</c:v>
                </c:pt>
                <c:pt idx="17746">
                  <c:v>29.577083333333398</c:v>
                </c:pt>
                <c:pt idx="17747">
                  <c:v>29.578749999999999</c:v>
                </c:pt>
                <c:pt idx="17748">
                  <c:v>29.5804166666667</c:v>
                </c:pt>
                <c:pt idx="17749">
                  <c:v>29.582083333333401</c:v>
                </c:pt>
                <c:pt idx="17750">
                  <c:v>29.583749999999998</c:v>
                </c:pt>
                <c:pt idx="17751">
                  <c:v>29.585416666666699</c:v>
                </c:pt>
                <c:pt idx="17752">
                  <c:v>29.5870833333334</c:v>
                </c:pt>
                <c:pt idx="17753">
                  <c:v>29.588750000000001</c:v>
                </c:pt>
                <c:pt idx="17754">
                  <c:v>29.590416666666702</c:v>
                </c:pt>
                <c:pt idx="17755">
                  <c:v>29.592083333333399</c:v>
                </c:pt>
                <c:pt idx="17756">
                  <c:v>29.59375</c:v>
                </c:pt>
                <c:pt idx="17757">
                  <c:v>29.595416666666701</c:v>
                </c:pt>
                <c:pt idx="17758">
                  <c:v>29.597083333333401</c:v>
                </c:pt>
                <c:pt idx="17759">
                  <c:v>29.598749999999999</c:v>
                </c:pt>
                <c:pt idx="17760">
                  <c:v>29.6004166666667</c:v>
                </c:pt>
                <c:pt idx="17761">
                  <c:v>29.6020833333334</c:v>
                </c:pt>
                <c:pt idx="17762">
                  <c:v>29.603750000000002</c:v>
                </c:pt>
                <c:pt idx="17763">
                  <c:v>29.605416666666699</c:v>
                </c:pt>
                <c:pt idx="17764">
                  <c:v>29.607083333333399</c:v>
                </c:pt>
                <c:pt idx="17765">
                  <c:v>29.608750000000001</c:v>
                </c:pt>
                <c:pt idx="17766">
                  <c:v>29.610416666666701</c:v>
                </c:pt>
                <c:pt idx="17767">
                  <c:v>29.612083333333398</c:v>
                </c:pt>
                <c:pt idx="17768">
                  <c:v>29.61375</c:v>
                </c:pt>
                <c:pt idx="17769">
                  <c:v>29.6154166666667</c:v>
                </c:pt>
                <c:pt idx="17770">
                  <c:v>29.617083333333401</c:v>
                </c:pt>
                <c:pt idx="17771">
                  <c:v>29.618749999999999</c:v>
                </c:pt>
                <c:pt idx="17772">
                  <c:v>29.620416666666699</c:v>
                </c:pt>
                <c:pt idx="17773">
                  <c:v>29.6220833333334</c:v>
                </c:pt>
                <c:pt idx="17774">
                  <c:v>29.623750000000001</c:v>
                </c:pt>
                <c:pt idx="17775">
                  <c:v>29.625416666666698</c:v>
                </c:pt>
                <c:pt idx="17776">
                  <c:v>29.627083333333399</c:v>
                </c:pt>
                <c:pt idx="17777">
                  <c:v>29.62875</c:v>
                </c:pt>
                <c:pt idx="17778">
                  <c:v>29.630416666666701</c:v>
                </c:pt>
                <c:pt idx="17779">
                  <c:v>29.632083333333401</c:v>
                </c:pt>
                <c:pt idx="17780">
                  <c:v>29.633749999999999</c:v>
                </c:pt>
                <c:pt idx="17781">
                  <c:v>29.6354166666667</c:v>
                </c:pt>
                <c:pt idx="17782">
                  <c:v>29.637083333333401</c:v>
                </c:pt>
                <c:pt idx="17783">
                  <c:v>29.638750000000002</c:v>
                </c:pt>
                <c:pt idx="17784">
                  <c:v>29.640416666666699</c:v>
                </c:pt>
                <c:pt idx="17785">
                  <c:v>29.6420833333334</c:v>
                </c:pt>
                <c:pt idx="17786">
                  <c:v>29.643750000000001</c:v>
                </c:pt>
                <c:pt idx="17787">
                  <c:v>29.645416666666701</c:v>
                </c:pt>
                <c:pt idx="17788">
                  <c:v>29.647083333333399</c:v>
                </c:pt>
                <c:pt idx="17789">
                  <c:v>29.64875</c:v>
                </c:pt>
                <c:pt idx="17790">
                  <c:v>29.6504166666667</c:v>
                </c:pt>
                <c:pt idx="17791">
                  <c:v>29.652083333333401</c:v>
                </c:pt>
                <c:pt idx="17792">
                  <c:v>29.653749999999999</c:v>
                </c:pt>
                <c:pt idx="17793">
                  <c:v>29.655416666666699</c:v>
                </c:pt>
                <c:pt idx="17794">
                  <c:v>29.6570833333334</c:v>
                </c:pt>
                <c:pt idx="17795">
                  <c:v>29.658750000000001</c:v>
                </c:pt>
                <c:pt idx="17796">
                  <c:v>29.660416666666698</c:v>
                </c:pt>
                <c:pt idx="17797">
                  <c:v>29.662083333333399</c:v>
                </c:pt>
                <c:pt idx="17798">
                  <c:v>29.66375</c:v>
                </c:pt>
                <c:pt idx="17799">
                  <c:v>29.665416666666701</c:v>
                </c:pt>
                <c:pt idx="17800">
                  <c:v>29.667083333333402</c:v>
                </c:pt>
                <c:pt idx="17801">
                  <c:v>29.668749999999999</c:v>
                </c:pt>
                <c:pt idx="17802">
                  <c:v>29.6704166666667</c:v>
                </c:pt>
                <c:pt idx="17803">
                  <c:v>29.672083333333401</c:v>
                </c:pt>
                <c:pt idx="17804">
                  <c:v>29.673749999999998</c:v>
                </c:pt>
                <c:pt idx="17805">
                  <c:v>29.675416666666699</c:v>
                </c:pt>
                <c:pt idx="17806">
                  <c:v>29.6770833333334</c:v>
                </c:pt>
                <c:pt idx="17807">
                  <c:v>29.678750000000001</c:v>
                </c:pt>
                <c:pt idx="17808">
                  <c:v>29.680416666666702</c:v>
                </c:pt>
                <c:pt idx="17809">
                  <c:v>29.682083333333399</c:v>
                </c:pt>
                <c:pt idx="17810">
                  <c:v>29.68375</c:v>
                </c:pt>
                <c:pt idx="17811">
                  <c:v>29.685416666666701</c:v>
                </c:pt>
                <c:pt idx="17812">
                  <c:v>29.687083333333401</c:v>
                </c:pt>
                <c:pt idx="17813">
                  <c:v>29.688749999999999</c:v>
                </c:pt>
                <c:pt idx="17814">
                  <c:v>29.6904166666667</c:v>
                </c:pt>
                <c:pt idx="17815">
                  <c:v>29.6920833333334</c:v>
                </c:pt>
                <c:pt idx="17816">
                  <c:v>29.693750000000001</c:v>
                </c:pt>
                <c:pt idx="17817">
                  <c:v>29.695416666666699</c:v>
                </c:pt>
                <c:pt idx="17818">
                  <c:v>29.697083333333399</c:v>
                </c:pt>
                <c:pt idx="17819">
                  <c:v>29.69875</c:v>
                </c:pt>
                <c:pt idx="17820">
                  <c:v>29.700416666666701</c:v>
                </c:pt>
                <c:pt idx="17821">
                  <c:v>29.702083333333398</c:v>
                </c:pt>
                <c:pt idx="17822">
                  <c:v>29.703749999999999</c:v>
                </c:pt>
                <c:pt idx="17823">
                  <c:v>29.7054166666667</c:v>
                </c:pt>
                <c:pt idx="17824">
                  <c:v>29.707083333333401</c:v>
                </c:pt>
                <c:pt idx="17825">
                  <c:v>29.708749999999998</c:v>
                </c:pt>
                <c:pt idx="17826">
                  <c:v>29.710416666666699</c:v>
                </c:pt>
                <c:pt idx="17827">
                  <c:v>29.7120833333334</c:v>
                </c:pt>
                <c:pt idx="17828">
                  <c:v>29.713750000000001</c:v>
                </c:pt>
                <c:pt idx="17829">
                  <c:v>29.715416666666702</c:v>
                </c:pt>
                <c:pt idx="17830">
                  <c:v>29.717083333333399</c:v>
                </c:pt>
                <c:pt idx="17831">
                  <c:v>29.71875</c:v>
                </c:pt>
                <c:pt idx="17832">
                  <c:v>29.720416666666701</c:v>
                </c:pt>
                <c:pt idx="17833">
                  <c:v>29.722083333333401</c:v>
                </c:pt>
                <c:pt idx="17834">
                  <c:v>29.723749999999999</c:v>
                </c:pt>
                <c:pt idx="17835">
                  <c:v>29.7254166666667</c:v>
                </c:pt>
                <c:pt idx="17836">
                  <c:v>29.7270833333334</c:v>
                </c:pt>
                <c:pt idx="17837">
                  <c:v>29.728750000000002</c:v>
                </c:pt>
                <c:pt idx="17838">
                  <c:v>29.730416666666699</c:v>
                </c:pt>
                <c:pt idx="17839">
                  <c:v>29.732083333333399</c:v>
                </c:pt>
                <c:pt idx="17840">
                  <c:v>29.733750000000001</c:v>
                </c:pt>
                <c:pt idx="17841">
                  <c:v>29.735416666666701</c:v>
                </c:pt>
                <c:pt idx="17842">
                  <c:v>29.737083333333398</c:v>
                </c:pt>
                <c:pt idx="17843">
                  <c:v>29.73875</c:v>
                </c:pt>
                <c:pt idx="17844">
                  <c:v>29.7404166666667</c:v>
                </c:pt>
                <c:pt idx="17845">
                  <c:v>29.742083333333401</c:v>
                </c:pt>
                <c:pt idx="17846">
                  <c:v>29.743749999999999</c:v>
                </c:pt>
                <c:pt idx="17847">
                  <c:v>29.745416666666699</c:v>
                </c:pt>
                <c:pt idx="17848">
                  <c:v>29.7470833333334</c:v>
                </c:pt>
                <c:pt idx="17849">
                  <c:v>29.748750000000001</c:v>
                </c:pt>
                <c:pt idx="17850">
                  <c:v>29.750416666666698</c:v>
                </c:pt>
                <c:pt idx="17851">
                  <c:v>29.752083333333399</c:v>
                </c:pt>
                <c:pt idx="17852">
                  <c:v>29.75375</c:v>
                </c:pt>
                <c:pt idx="17853">
                  <c:v>29.755416666666701</c:v>
                </c:pt>
                <c:pt idx="17854">
                  <c:v>29.757083333333401</c:v>
                </c:pt>
                <c:pt idx="17855">
                  <c:v>29.758749999999999</c:v>
                </c:pt>
                <c:pt idx="17856">
                  <c:v>29.7604166666667</c:v>
                </c:pt>
                <c:pt idx="17857">
                  <c:v>29.762083333333401</c:v>
                </c:pt>
                <c:pt idx="17858">
                  <c:v>29.763750000000002</c:v>
                </c:pt>
                <c:pt idx="17859">
                  <c:v>29.765416666666699</c:v>
                </c:pt>
                <c:pt idx="17860">
                  <c:v>29.7670833333334</c:v>
                </c:pt>
                <c:pt idx="17861">
                  <c:v>29.768750000000001</c:v>
                </c:pt>
                <c:pt idx="17862">
                  <c:v>29.770416666666701</c:v>
                </c:pt>
                <c:pt idx="17863">
                  <c:v>29.772083333333399</c:v>
                </c:pt>
                <c:pt idx="17864">
                  <c:v>29.77375</c:v>
                </c:pt>
                <c:pt idx="17865">
                  <c:v>29.7754166666667</c:v>
                </c:pt>
                <c:pt idx="17866">
                  <c:v>29.777083333333401</c:v>
                </c:pt>
                <c:pt idx="17867">
                  <c:v>29.778749999999999</c:v>
                </c:pt>
                <c:pt idx="17868">
                  <c:v>29.780416666666699</c:v>
                </c:pt>
                <c:pt idx="17869">
                  <c:v>29.7820833333334</c:v>
                </c:pt>
                <c:pt idx="17870">
                  <c:v>29.783750000000001</c:v>
                </c:pt>
                <c:pt idx="17871">
                  <c:v>29.785416666666698</c:v>
                </c:pt>
                <c:pt idx="17872">
                  <c:v>29.787083333333399</c:v>
                </c:pt>
                <c:pt idx="17873">
                  <c:v>29.78875</c:v>
                </c:pt>
                <c:pt idx="17874">
                  <c:v>29.790416666666701</c:v>
                </c:pt>
                <c:pt idx="17875">
                  <c:v>29.792083333333402</c:v>
                </c:pt>
                <c:pt idx="17876">
                  <c:v>29.793749999999999</c:v>
                </c:pt>
                <c:pt idx="17877">
                  <c:v>29.7954166666667</c:v>
                </c:pt>
                <c:pt idx="17878">
                  <c:v>29.797083333333401</c:v>
                </c:pt>
                <c:pt idx="17879">
                  <c:v>29.798749999999998</c:v>
                </c:pt>
                <c:pt idx="17880">
                  <c:v>29.800416666666699</c:v>
                </c:pt>
                <c:pt idx="17881">
                  <c:v>29.8020833333334</c:v>
                </c:pt>
                <c:pt idx="17882">
                  <c:v>29.803750000000001</c:v>
                </c:pt>
                <c:pt idx="17883">
                  <c:v>29.805416666666702</c:v>
                </c:pt>
                <c:pt idx="17884">
                  <c:v>29.807083333333399</c:v>
                </c:pt>
                <c:pt idx="17885">
                  <c:v>29.80875</c:v>
                </c:pt>
                <c:pt idx="17886">
                  <c:v>29.810416666666701</c:v>
                </c:pt>
                <c:pt idx="17887">
                  <c:v>29.812083333333401</c:v>
                </c:pt>
                <c:pt idx="17888">
                  <c:v>29.813749999999999</c:v>
                </c:pt>
                <c:pt idx="17889">
                  <c:v>29.8154166666667</c:v>
                </c:pt>
                <c:pt idx="17890">
                  <c:v>29.8170833333334</c:v>
                </c:pt>
                <c:pt idx="17891">
                  <c:v>29.818750000000001</c:v>
                </c:pt>
                <c:pt idx="17892">
                  <c:v>29.820416666666699</c:v>
                </c:pt>
                <c:pt idx="17893">
                  <c:v>29.822083333333399</c:v>
                </c:pt>
                <c:pt idx="17894">
                  <c:v>29.82375</c:v>
                </c:pt>
                <c:pt idx="17895">
                  <c:v>29.825416666666701</c:v>
                </c:pt>
                <c:pt idx="17896">
                  <c:v>29.827083333333398</c:v>
                </c:pt>
                <c:pt idx="17897">
                  <c:v>29.828749999999999</c:v>
                </c:pt>
                <c:pt idx="17898">
                  <c:v>29.8304166666667</c:v>
                </c:pt>
                <c:pt idx="17899">
                  <c:v>29.832083333333401</c:v>
                </c:pt>
                <c:pt idx="17900">
                  <c:v>29.833749999999998</c:v>
                </c:pt>
                <c:pt idx="17901">
                  <c:v>29.835416666666699</c:v>
                </c:pt>
                <c:pt idx="17902">
                  <c:v>29.8370833333334</c:v>
                </c:pt>
                <c:pt idx="17903">
                  <c:v>29.838750000000001</c:v>
                </c:pt>
                <c:pt idx="17904">
                  <c:v>29.840416666666702</c:v>
                </c:pt>
                <c:pt idx="17905">
                  <c:v>29.842083333333399</c:v>
                </c:pt>
                <c:pt idx="17906">
                  <c:v>29.84375</c:v>
                </c:pt>
                <c:pt idx="17907">
                  <c:v>29.845416666666701</c:v>
                </c:pt>
                <c:pt idx="17908">
                  <c:v>29.847083333333401</c:v>
                </c:pt>
                <c:pt idx="17909">
                  <c:v>29.848749999999999</c:v>
                </c:pt>
                <c:pt idx="17910">
                  <c:v>29.8504166666667</c:v>
                </c:pt>
                <c:pt idx="17911">
                  <c:v>29.8520833333334</c:v>
                </c:pt>
                <c:pt idx="17912">
                  <c:v>29.853750000000002</c:v>
                </c:pt>
                <c:pt idx="17913">
                  <c:v>29.855416666666699</c:v>
                </c:pt>
                <c:pt idx="17914">
                  <c:v>29.857083333333399</c:v>
                </c:pt>
                <c:pt idx="17915">
                  <c:v>29.858750000000001</c:v>
                </c:pt>
                <c:pt idx="17916">
                  <c:v>29.860416666666701</c:v>
                </c:pt>
                <c:pt idx="17917">
                  <c:v>29.862083333333398</c:v>
                </c:pt>
                <c:pt idx="17918">
                  <c:v>29.86375</c:v>
                </c:pt>
                <c:pt idx="17919">
                  <c:v>29.8654166666667</c:v>
                </c:pt>
                <c:pt idx="17920">
                  <c:v>29.867083333333401</c:v>
                </c:pt>
                <c:pt idx="17921">
                  <c:v>29.868749999999999</c:v>
                </c:pt>
                <c:pt idx="17922">
                  <c:v>29.870416666666699</c:v>
                </c:pt>
                <c:pt idx="17923">
                  <c:v>29.8720833333334</c:v>
                </c:pt>
                <c:pt idx="17924">
                  <c:v>29.873750000000001</c:v>
                </c:pt>
                <c:pt idx="17925">
                  <c:v>29.875416666666698</c:v>
                </c:pt>
                <c:pt idx="17926">
                  <c:v>29.877083333333399</c:v>
                </c:pt>
                <c:pt idx="17927">
                  <c:v>29.87875</c:v>
                </c:pt>
                <c:pt idx="17928">
                  <c:v>29.880416666666701</c:v>
                </c:pt>
                <c:pt idx="17929">
                  <c:v>29.882083333333401</c:v>
                </c:pt>
                <c:pt idx="17930">
                  <c:v>29.883749999999999</c:v>
                </c:pt>
                <c:pt idx="17931">
                  <c:v>29.8854166666667</c:v>
                </c:pt>
                <c:pt idx="17932">
                  <c:v>29.887083333333401</c:v>
                </c:pt>
                <c:pt idx="17933">
                  <c:v>29.888750000000002</c:v>
                </c:pt>
                <c:pt idx="17934">
                  <c:v>29.890416666666699</c:v>
                </c:pt>
                <c:pt idx="17935">
                  <c:v>29.8920833333334</c:v>
                </c:pt>
                <c:pt idx="17936">
                  <c:v>29.893750000000001</c:v>
                </c:pt>
                <c:pt idx="17937">
                  <c:v>29.895416666666701</c:v>
                </c:pt>
                <c:pt idx="17938">
                  <c:v>29.897083333333399</c:v>
                </c:pt>
                <c:pt idx="17939">
                  <c:v>29.89875</c:v>
                </c:pt>
                <c:pt idx="17940">
                  <c:v>29.9004166666667</c:v>
                </c:pt>
                <c:pt idx="17941">
                  <c:v>29.902083333333401</c:v>
                </c:pt>
                <c:pt idx="17942">
                  <c:v>29.903749999999999</c:v>
                </c:pt>
                <c:pt idx="17943">
                  <c:v>29.905416666666699</c:v>
                </c:pt>
                <c:pt idx="17944">
                  <c:v>29.9070833333334</c:v>
                </c:pt>
                <c:pt idx="17945">
                  <c:v>29.908750000000001</c:v>
                </c:pt>
                <c:pt idx="17946">
                  <c:v>29.910416666666698</c:v>
                </c:pt>
                <c:pt idx="17947">
                  <c:v>29.912083333333399</c:v>
                </c:pt>
                <c:pt idx="17948">
                  <c:v>29.91375</c:v>
                </c:pt>
                <c:pt idx="17949">
                  <c:v>29.915416666666701</c:v>
                </c:pt>
                <c:pt idx="17950">
                  <c:v>29.917083333333402</c:v>
                </c:pt>
                <c:pt idx="17951">
                  <c:v>29.918749999999999</c:v>
                </c:pt>
                <c:pt idx="17952">
                  <c:v>29.9204166666667</c:v>
                </c:pt>
                <c:pt idx="17953">
                  <c:v>29.922083333333401</c:v>
                </c:pt>
                <c:pt idx="17954">
                  <c:v>29.923749999999998</c:v>
                </c:pt>
                <c:pt idx="17955">
                  <c:v>29.925416666666699</c:v>
                </c:pt>
                <c:pt idx="17956">
                  <c:v>29.9270833333334</c:v>
                </c:pt>
                <c:pt idx="17957">
                  <c:v>29.928750000000001</c:v>
                </c:pt>
                <c:pt idx="17958">
                  <c:v>29.930416666666702</c:v>
                </c:pt>
                <c:pt idx="17959">
                  <c:v>29.932083333333399</c:v>
                </c:pt>
                <c:pt idx="17960">
                  <c:v>29.93375</c:v>
                </c:pt>
                <c:pt idx="17961">
                  <c:v>29.935416666666701</c:v>
                </c:pt>
                <c:pt idx="17962">
                  <c:v>29.937083333333401</c:v>
                </c:pt>
                <c:pt idx="17963">
                  <c:v>29.938749999999999</c:v>
                </c:pt>
                <c:pt idx="17964">
                  <c:v>29.9404166666667</c:v>
                </c:pt>
                <c:pt idx="17965">
                  <c:v>29.9420833333334</c:v>
                </c:pt>
                <c:pt idx="17966">
                  <c:v>29.943750000000001</c:v>
                </c:pt>
                <c:pt idx="17967">
                  <c:v>29.945416666666699</c:v>
                </c:pt>
                <c:pt idx="17968">
                  <c:v>29.947083333333399</c:v>
                </c:pt>
                <c:pt idx="17969">
                  <c:v>29.94875</c:v>
                </c:pt>
                <c:pt idx="17970">
                  <c:v>29.950416666666701</c:v>
                </c:pt>
                <c:pt idx="17971">
                  <c:v>29.952083333333398</c:v>
                </c:pt>
                <c:pt idx="17972">
                  <c:v>29.953749999999999</c:v>
                </c:pt>
                <c:pt idx="17973">
                  <c:v>29.9554166666667</c:v>
                </c:pt>
                <c:pt idx="17974">
                  <c:v>29.957083333333401</c:v>
                </c:pt>
                <c:pt idx="17975">
                  <c:v>29.958749999999998</c:v>
                </c:pt>
                <c:pt idx="17976">
                  <c:v>29.960416666666699</c:v>
                </c:pt>
                <c:pt idx="17977">
                  <c:v>29.9620833333334</c:v>
                </c:pt>
                <c:pt idx="17978">
                  <c:v>29.963750000000001</c:v>
                </c:pt>
                <c:pt idx="17979">
                  <c:v>29.965416666666702</c:v>
                </c:pt>
                <c:pt idx="17980">
                  <c:v>29.967083333333399</c:v>
                </c:pt>
                <c:pt idx="17981">
                  <c:v>29.96875</c:v>
                </c:pt>
                <c:pt idx="17982">
                  <c:v>29.970416666666701</c:v>
                </c:pt>
                <c:pt idx="17983">
                  <c:v>29.972083333333401</c:v>
                </c:pt>
                <c:pt idx="17984">
                  <c:v>29.973749999999999</c:v>
                </c:pt>
                <c:pt idx="17985">
                  <c:v>29.9754166666667</c:v>
                </c:pt>
                <c:pt idx="17986">
                  <c:v>29.9770833333334</c:v>
                </c:pt>
                <c:pt idx="17987">
                  <c:v>29.978750000000002</c:v>
                </c:pt>
                <c:pt idx="17988">
                  <c:v>29.980416666666699</c:v>
                </c:pt>
                <c:pt idx="17989">
                  <c:v>29.982083333333399</c:v>
                </c:pt>
                <c:pt idx="17990">
                  <c:v>29.983750000000001</c:v>
                </c:pt>
                <c:pt idx="17991">
                  <c:v>29.985416666666701</c:v>
                </c:pt>
                <c:pt idx="17992">
                  <c:v>29.987083333333398</c:v>
                </c:pt>
                <c:pt idx="17993">
                  <c:v>29.98875</c:v>
                </c:pt>
                <c:pt idx="17994">
                  <c:v>29.9904166666667</c:v>
                </c:pt>
                <c:pt idx="17995">
                  <c:v>29.992083333333401</c:v>
                </c:pt>
                <c:pt idx="17996">
                  <c:v>29.993749999999999</c:v>
                </c:pt>
                <c:pt idx="17997">
                  <c:v>29.995416666666699</c:v>
                </c:pt>
                <c:pt idx="17998">
                  <c:v>29.9970833333334</c:v>
                </c:pt>
                <c:pt idx="17999">
                  <c:v>29.998750000000001</c:v>
                </c:pt>
                <c:pt idx="18000">
                  <c:v>30.000416666666698</c:v>
                </c:pt>
                <c:pt idx="18001">
                  <c:v>30.002083333333399</c:v>
                </c:pt>
                <c:pt idx="18002">
                  <c:v>30.00375</c:v>
                </c:pt>
                <c:pt idx="18003">
                  <c:v>30.005416666666701</c:v>
                </c:pt>
                <c:pt idx="18004">
                  <c:v>30.007083333333401</c:v>
                </c:pt>
                <c:pt idx="18005">
                  <c:v>30.008749999999999</c:v>
                </c:pt>
                <c:pt idx="18006">
                  <c:v>30.0104166666667</c:v>
                </c:pt>
                <c:pt idx="18007">
                  <c:v>30.012083333333401</c:v>
                </c:pt>
                <c:pt idx="18008">
                  <c:v>30.013750000000002</c:v>
                </c:pt>
                <c:pt idx="18009">
                  <c:v>30.015416666666699</c:v>
                </c:pt>
                <c:pt idx="18010">
                  <c:v>30.0170833333334</c:v>
                </c:pt>
                <c:pt idx="18011">
                  <c:v>30.018750000000001</c:v>
                </c:pt>
                <c:pt idx="18012">
                  <c:v>30.020416666666701</c:v>
                </c:pt>
                <c:pt idx="18013">
                  <c:v>30.022083333333399</c:v>
                </c:pt>
                <c:pt idx="18014">
                  <c:v>30.02375</c:v>
                </c:pt>
                <c:pt idx="18015">
                  <c:v>30.0254166666667</c:v>
                </c:pt>
                <c:pt idx="18016">
                  <c:v>30.027083333333401</c:v>
                </c:pt>
                <c:pt idx="18017">
                  <c:v>30.028749999999999</c:v>
                </c:pt>
                <c:pt idx="18018">
                  <c:v>30.030416666666699</c:v>
                </c:pt>
                <c:pt idx="18019">
                  <c:v>30.0320833333334</c:v>
                </c:pt>
                <c:pt idx="18020">
                  <c:v>30.033750000000001</c:v>
                </c:pt>
                <c:pt idx="18021">
                  <c:v>30.035416666666698</c:v>
                </c:pt>
                <c:pt idx="18022">
                  <c:v>30.037083333333399</c:v>
                </c:pt>
                <c:pt idx="18023">
                  <c:v>30.03875</c:v>
                </c:pt>
                <c:pt idx="18024">
                  <c:v>30.040416666666701</c:v>
                </c:pt>
                <c:pt idx="18025">
                  <c:v>30.042083333333402</c:v>
                </c:pt>
                <c:pt idx="18026">
                  <c:v>30.043749999999999</c:v>
                </c:pt>
                <c:pt idx="18027">
                  <c:v>30.0454166666667</c:v>
                </c:pt>
                <c:pt idx="18028">
                  <c:v>30.047083333333401</c:v>
                </c:pt>
                <c:pt idx="18029">
                  <c:v>30.048749999999998</c:v>
                </c:pt>
                <c:pt idx="18030">
                  <c:v>30.050416666666699</c:v>
                </c:pt>
                <c:pt idx="18031">
                  <c:v>30.0520833333334</c:v>
                </c:pt>
                <c:pt idx="18032">
                  <c:v>30.053750000000001</c:v>
                </c:pt>
                <c:pt idx="18033">
                  <c:v>30.055416666666702</c:v>
                </c:pt>
                <c:pt idx="18034">
                  <c:v>30.057083333333399</c:v>
                </c:pt>
                <c:pt idx="18035">
                  <c:v>30.05875</c:v>
                </c:pt>
                <c:pt idx="18036">
                  <c:v>30.060416666666701</c:v>
                </c:pt>
                <c:pt idx="18037">
                  <c:v>30.062083333333401</c:v>
                </c:pt>
                <c:pt idx="18038">
                  <c:v>30.063749999999999</c:v>
                </c:pt>
                <c:pt idx="18039">
                  <c:v>30.0654166666667</c:v>
                </c:pt>
                <c:pt idx="18040">
                  <c:v>30.0670833333334</c:v>
                </c:pt>
                <c:pt idx="18041">
                  <c:v>30.068750000000001</c:v>
                </c:pt>
                <c:pt idx="18042">
                  <c:v>30.070416666666699</c:v>
                </c:pt>
                <c:pt idx="18043">
                  <c:v>30.072083333333399</c:v>
                </c:pt>
                <c:pt idx="18044">
                  <c:v>30.07375</c:v>
                </c:pt>
                <c:pt idx="18045">
                  <c:v>30.075416666666701</c:v>
                </c:pt>
                <c:pt idx="18046">
                  <c:v>30.077083333333398</c:v>
                </c:pt>
                <c:pt idx="18047">
                  <c:v>30.078749999999999</c:v>
                </c:pt>
                <c:pt idx="18048">
                  <c:v>30.0804166666667</c:v>
                </c:pt>
                <c:pt idx="18049">
                  <c:v>30.082083333333401</c:v>
                </c:pt>
                <c:pt idx="18050">
                  <c:v>30.083749999999998</c:v>
                </c:pt>
                <c:pt idx="18051">
                  <c:v>30.085416666666699</c:v>
                </c:pt>
                <c:pt idx="18052">
                  <c:v>30.0870833333334</c:v>
                </c:pt>
                <c:pt idx="18053">
                  <c:v>30.088750000000001</c:v>
                </c:pt>
                <c:pt idx="18054">
                  <c:v>30.090416666666702</c:v>
                </c:pt>
                <c:pt idx="18055">
                  <c:v>30.092083333333399</c:v>
                </c:pt>
                <c:pt idx="18056">
                  <c:v>30.09375</c:v>
                </c:pt>
                <c:pt idx="18057">
                  <c:v>30.095416666666701</c:v>
                </c:pt>
                <c:pt idx="18058">
                  <c:v>30.097083333333401</c:v>
                </c:pt>
                <c:pt idx="18059">
                  <c:v>30.098749999999999</c:v>
                </c:pt>
                <c:pt idx="18060">
                  <c:v>30.1004166666667</c:v>
                </c:pt>
                <c:pt idx="18061">
                  <c:v>30.1020833333334</c:v>
                </c:pt>
                <c:pt idx="18062">
                  <c:v>30.103750000000002</c:v>
                </c:pt>
                <c:pt idx="18063">
                  <c:v>30.105416666666699</c:v>
                </c:pt>
                <c:pt idx="18064">
                  <c:v>30.107083333333399</c:v>
                </c:pt>
                <c:pt idx="18065">
                  <c:v>30.108750000000001</c:v>
                </c:pt>
                <c:pt idx="18066">
                  <c:v>30.110416666666701</c:v>
                </c:pt>
                <c:pt idx="18067">
                  <c:v>30.112083333333398</c:v>
                </c:pt>
                <c:pt idx="18068">
                  <c:v>30.11375</c:v>
                </c:pt>
                <c:pt idx="18069">
                  <c:v>30.1154166666667</c:v>
                </c:pt>
                <c:pt idx="18070">
                  <c:v>30.117083333333401</c:v>
                </c:pt>
                <c:pt idx="18071">
                  <c:v>30.118749999999999</c:v>
                </c:pt>
                <c:pt idx="18072">
                  <c:v>30.120416666666699</c:v>
                </c:pt>
                <c:pt idx="18073">
                  <c:v>30.1220833333334</c:v>
                </c:pt>
                <c:pt idx="18074">
                  <c:v>30.123750000000001</c:v>
                </c:pt>
                <c:pt idx="18075">
                  <c:v>30.125416666666698</c:v>
                </c:pt>
                <c:pt idx="18076">
                  <c:v>30.127083333333399</c:v>
                </c:pt>
                <c:pt idx="18077">
                  <c:v>30.12875</c:v>
                </c:pt>
                <c:pt idx="18078">
                  <c:v>30.130416666666701</c:v>
                </c:pt>
                <c:pt idx="18079">
                  <c:v>30.132083333333401</c:v>
                </c:pt>
                <c:pt idx="18080">
                  <c:v>30.133749999999999</c:v>
                </c:pt>
                <c:pt idx="18081">
                  <c:v>30.1354166666667</c:v>
                </c:pt>
                <c:pt idx="18082">
                  <c:v>30.137083333333401</c:v>
                </c:pt>
                <c:pt idx="18083">
                  <c:v>30.138750000000002</c:v>
                </c:pt>
                <c:pt idx="18084">
                  <c:v>30.140416666666699</c:v>
                </c:pt>
                <c:pt idx="18085">
                  <c:v>30.1420833333334</c:v>
                </c:pt>
                <c:pt idx="18086">
                  <c:v>30.143750000000001</c:v>
                </c:pt>
                <c:pt idx="18087">
                  <c:v>30.145416666666701</c:v>
                </c:pt>
                <c:pt idx="18088">
                  <c:v>30.147083333333399</c:v>
                </c:pt>
                <c:pt idx="18089">
                  <c:v>30.14875</c:v>
                </c:pt>
                <c:pt idx="18090">
                  <c:v>30.1504166666667</c:v>
                </c:pt>
                <c:pt idx="18091">
                  <c:v>30.152083333333401</c:v>
                </c:pt>
                <c:pt idx="18092">
                  <c:v>30.153749999999999</c:v>
                </c:pt>
                <c:pt idx="18093">
                  <c:v>30.155416666666699</c:v>
                </c:pt>
                <c:pt idx="18094">
                  <c:v>30.1570833333334</c:v>
                </c:pt>
                <c:pt idx="18095">
                  <c:v>30.158750000000001</c:v>
                </c:pt>
                <c:pt idx="18096">
                  <c:v>30.160416666666698</c:v>
                </c:pt>
                <c:pt idx="18097">
                  <c:v>30.162083333333399</c:v>
                </c:pt>
                <c:pt idx="18098">
                  <c:v>30.16375</c:v>
                </c:pt>
                <c:pt idx="18099">
                  <c:v>30.165416666666701</c:v>
                </c:pt>
                <c:pt idx="18100">
                  <c:v>30.167083333333402</c:v>
                </c:pt>
                <c:pt idx="18101">
                  <c:v>30.168749999999999</c:v>
                </c:pt>
                <c:pt idx="18102">
                  <c:v>30.1704166666667</c:v>
                </c:pt>
                <c:pt idx="18103">
                  <c:v>30.172083333333401</c:v>
                </c:pt>
                <c:pt idx="18104">
                  <c:v>30.173749999999998</c:v>
                </c:pt>
                <c:pt idx="18105">
                  <c:v>30.175416666666699</c:v>
                </c:pt>
                <c:pt idx="18106">
                  <c:v>30.1770833333334</c:v>
                </c:pt>
                <c:pt idx="18107">
                  <c:v>30.178750000000001</c:v>
                </c:pt>
                <c:pt idx="18108">
                  <c:v>30.180416666666702</c:v>
                </c:pt>
                <c:pt idx="18109">
                  <c:v>30.182083333333399</c:v>
                </c:pt>
                <c:pt idx="18110">
                  <c:v>30.18375</c:v>
                </c:pt>
                <c:pt idx="18111">
                  <c:v>30.185416666666701</c:v>
                </c:pt>
                <c:pt idx="18112">
                  <c:v>30.187083333333401</c:v>
                </c:pt>
                <c:pt idx="18113">
                  <c:v>30.188749999999999</c:v>
                </c:pt>
                <c:pt idx="18114">
                  <c:v>30.1904166666667</c:v>
                </c:pt>
                <c:pt idx="18115">
                  <c:v>30.1920833333334</c:v>
                </c:pt>
                <c:pt idx="18116">
                  <c:v>30.193750000000001</c:v>
                </c:pt>
                <c:pt idx="18117">
                  <c:v>30.195416666666699</c:v>
                </c:pt>
                <c:pt idx="18118">
                  <c:v>30.197083333333399</c:v>
                </c:pt>
                <c:pt idx="18119">
                  <c:v>30.19875</c:v>
                </c:pt>
                <c:pt idx="18120">
                  <c:v>30.200416666666701</c:v>
                </c:pt>
                <c:pt idx="18121">
                  <c:v>30.202083333333398</c:v>
                </c:pt>
                <c:pt idx="18122">
                  <c:v>30.203749999999999</c:v>
                </c:pt>
                <c:pt idx="18123">
                  <c:v>30.2054166666667</c:v>
                </c:pt>
                <c:pt idx="18124">
                  <c:v>30.207083333333401</c:v>
                </c:pt>
                <c:pt idx="18125">
                  <c:v>30.208749999999998</c:v>
                </c:pt>
                <c:pt idx="18126">
                  <c:v>30.210416666666699</c:v>
                </c:pt>
                <c:pt idx="18127">
                  <c:v>30.2120833333334</c:v>
                </c:pt>
                <c:pt idx="18128">
                  <c:v>30.213750000000001</c:v>
                </c:pt>
                <c:pt idx="18129">
                  <c:v>30.215416666666702</c:v>
                </c:pt>
                <c:pt idx="18130">
                  <c:v>30.217083333333399</c:v>
                </c:pt>
                <c:pt idx="18131">
                  <c:v>30.21875</c:v>
                </c:pt>
                <c:pt idx="18132">
                  <c:v>30.220416666666701</c:v>
                </c:pt>
                <c:pt idx="18133">
                  <c:v>30.222083333333401</c:v>
                </c:pt>
                <c:pt idx="18134">
                  <c:v>30.223749999999999</c:v>
                </c:pt>
                <c:pt idx="18135">
                  <c:v>30.2254166666667</c:v>
                </c:pt>
                <c:pt idx="18136">
                  <c:v>30.2270833333334</c:v>
                </c:pt>
                <c:pt idx="18137">
                  <c:v>30.228750000000002</c:v>
                </c:pt>
                <c:pt idx="18138">
                  <c:v>30.230416666666699</c:v>
                </c:pt>
                <c:pt idx="18139">
                  <c:v>30.232083333333399</c:v>
                </c:pt>
                <c:pt idx="18140">
                  <c:v>30.233750000000001</c:v>
                </c:pt>
                <c:pt idx="18141">
                  <c:v>30.235416666666701</c:v>
                </c:pt>
                <c:pt idx="18142">
                  <c:v>30.237083333333398</c:v>
                </c:pt>
                <c:pt idx="18143">
                  <c:v>30.23875</c:v>
                </c:pt>
                <c:pt idx="18144">
                  <c:v>30.2404166666667</c:v>
                </c:pt>
                <c:pt idx="18145">
                  <c:v>30.242083333333401</c:v>
                </c:pt>
                <c:pt idx="18146">
                  <c:v>30.243749999999999</c:v>
                </c:pt>
                <c:pt idx="18147">
                  <c:v>30.245416666666699</c:v>
                </c:pt>
                <c:pt idx="18148">
                  <c:v>30.2470833333334</c:v>
                </c:pt>
                <c:pt idx="18149">
                  <c:v>30.248750000000001</c:v>
                </c:pt>
                <c:pt idx="18150">
                  <c:v>30.250416666666698</c:v>
                </c:pt>
                <c:pt idx="18151">
                  <c:v>30.252083333333399</c:v>
                </c:pt>
                <c:pt idx="18152">
                  <c:v>30.25375</c:v>
                </c:pt>
                <c:pt idx="18153">
                  <c:v>30.255416666666701</c:v>
                </c:pt>
                <c:pt idx="18154">
                  <c:v>30.257083333333401</c:v>
                </c:pt>
                <c:pt idx="18155">
                  <c:v>30.258749999999999</c:v>
                </c:pt>
                <c:pt idx="18156">
                  <c:v>30.2604166666667</c:v>
                </c:pt>
                <c:pt idx="18157">
                  <c:v>30.262083333333401</c:v>
                </c:pt>
                <c:pt idx="18158">
                  <c:v>30.263750000000002</c:v>
                </c:pt>
                <c:pt idx="18159">
                  <c:v>30.265416666666699</c:v>
                </c:pt>
                <c:pt idx="18160">
                  <c:v>30.2670833333334</c:v>
                </c:pt>
                <c:pt idx="18161">
                  <c:v>30.268750000000001</c:v>
                </c:pt>
                <c:pt idx="18162">
                  <c:v>30.270416666666701</c:v>
                </c:pt>
                <c:pt idx="18163">
                  <c:v>30.272083333333399</c:v>
                </c:pt>
                <c:pt idx="18164">
                  <c:v>30.27375</c:v>
                </c:pt>
                <c:pt idx="18165">
                  <c:v>30.2754166666667</c:v>
                </c:pt>
                <c:pt idx="18166">
                  <c:v>30.277083333333401</c:v>
                </c:pt>
                <c:pt idx="18167">
                  <c:v>30.278749999999999</c:v>
                </c:pt>
                <c:pt idx="18168">
                  <c:v>30.280416666666699</c:v>
                </c:pt>
                <c:pt idx="18169">
                  <c:v>30.2820833333334</c:v>
                </c:pt>
                <c:pt idx="18170">
                  <c:v>30.283750000000001</c:v>
                </c:pt>
                <c:pt idx="18171">
                  <c:v>30.285416666666698</c:v>
                </c:pt>
                <c:pt idx="18172">
                  <c:v>30.287083333333399</c:v>
                </c:pt>
                <c:pt idx="18173">
                  <c:v>30.28875</c:v>
                </c:pt>
                <c:pt idx="18174">
                  <c:v>30.290416666666701</c:v>
                </c:pt>
                <c:pt idx="18175">
                  <c:v>30.292083333333402</c:v>
                </c:pt>
                <c:pt idx="18176">
                  <c:v>30.293749999999999</c:v>
                </c:pt>
                <c:pt idx="18177">
                  <c:v>30.2954166666667</c:v>
                </c:pt>
                <c:pt idx="18178">
                  <c:v>30.297083333333401</c:v>
                </c:pt>
                <c:pt idx="18179">
                  <c:v>30.298749999999998</c:v>
                </c:pt>
                <c:pt idx="18180">
                  <c:v>30.300416666666699</c:v>
                </c:pt>
                <c:pt idx="18181">
                  <c:v>30.3020833333334</c:v>
                </c:pt>
                <c:pt idx="18182">
                  <c:v>30.303750000000001</c:v>
                </c:pt>
                <c:pt idx="18183">
                  <c:v>30.305416666666702</c:v>
                </c:pt>
                <c:pt idx="18184">
                  <c:v>30.307083333333399</c:v>
                </c:pt>
                <c:pt idx="18185">
                  <c:v>30.30875</c:v>
                </c:pt>
                <c:pt idx="18186">
                  <c:v>30.310416666666701</c:v>
                </c:pt>
                <c:pt idx="18187">
                  <c:v>30.312083333333401</c:v>
                </c:pt>
                <c:pt idx="18188">
                  <c:v>30.313749999999999</c:v>
                </c:pt>
                <c:pt idx="18189">
                  <c:v>30.3154166666667</c:v>
                </c:pt>
                <c:pt idx="18190">
                  <c:v>30.3170833333334</c:v>
                </c:pt>
                <c:pt idx="18191">
                  <c:v>30.318750000000001</c:v>
                </c:pt>
                <c:pt idx="18192">
                  <c:v>30.320416666666699</c:v>
                </c:pt>
                <c:pt idx="18193">
                  <c:v>30.322083333333399</c:v>
                </c:pt>
                <c:pt idx="18194">
                  <c:v>30.32375</c:v>
                </c:pt>
                <c:pt idx="18195">
                  <c:v>30.325416666666701</c:v>
                </c:pt>
                <c:pt idx="18196">
                  <c:v>30.327083333333398</c:v>
                </c:pt>
                <c:pt idx="18197">
                  <c:v>30.328749999999999</c:v>
                </c:pt>
                <c:pt idx="18198">
                  <c:v>30.3304166666667</c:v>
                </c:pt>
                <c:pt idx="18199">
                  <c:v>30.332083333333401</c:v>
                </c:pt>
                <c:pt idx="18200">
                  <c:v>30.333749999999998</c:v>
                </c:pt>
                <c:pt idx="18201">
                  <c:v>30.335416666666699</c:v>
                </c:pt>
                <c:pt idx="18202">
                  <c:v>30.3370833333334</c:v>
                </c:pt>
                <c:pt idx="18203">
                  <c:v>30.338750000000001</c:v>
                </c:pt>
                <c:pt idx="18204">
                  <c:v>30.340416666666702</c:v>
                </c:pt>
                <c:pt idx="18205">
                  <c:v>30.342083333333399</c:v>
                </c:pt>
                <c:pt idx="18206">
                  <c:v>30.34375</c:v>
                </c:pt>
                <c:pt idx="18207">
                  <c:v>30.345416666666701</c:v>
                </c:pt>
                <c:pt idx="18208">
                  <c:v>30.347083333333401</c:v>
                </c:pt>
                <c:pt idx="18209">
                  <c:v>30.348749999999999</c:v>
                </c:pt>
                <c:pt idx="18210">
                  <c:v>30.3504166666667</c:v>
                </c:pt>
                <c:pt idx="18211">
                  <c:v>30.3520833333334</c:v>
                </c:pt>
                <c:pt idx="18212">
                  <c:v>30.353750000000002</c:v>
                </c:pt>
                <c:pt idx="18213">
                  <c:v>30.355416666666699</c:v>
                </c:pt>
                <c:pt idx="18214">
                  <c:v>30.357083333333399</c:v>
                </c:pt>
                <c:pt idx="18215">
                  <c:v>30.358750000000001</c:v>
                </c:pt>
                <c:pt idx="18216">
                  <c:v>30.360416666666701</c:v>
                </c:pt>
                <c:pt idx="18217">
                  <c:v>30.362083333333398</c:v>
                </c:pt>
                <c:pt idx="18218">
                  <c:v>30.36375</c:v>
                </c:pt>
                <c:pt idx="18219">
                  <c:v>30.3654166666667</c:v>
                </c:pt>
                <c:pt idx="18220">
                  <c:v>30.367083333333401</c:v>
                </c:pt>
                <c:pt idx="18221">
                  <c:v>30.368749999999999</c:v>
                </c:pt>
                <c:pt idx="18222">
                  <c:v>30.370416666666699</c:v>
                </c:pt>
                <c:pt idx="18223">
                  <c:v>30.3720833333334</c:v>
                </c:pt>
                <c:pt idx="18224">
                  <c:v>30.373750000000001</c:v>
                </c:pt>
                <c:pt idx="18225">
                  <c:v>30.375416666666698</c:v>
                </c:pt>
                <c:pt idx="18226">
                  <c:v>30.377083333333399</c:v>
                </c:pt>
                <c:pt idx="18227">
                  <c:v>30.37875</c:v>
                </c:pt>
                <c:pt idx="18228">
                  <c:v>30.380416666666701</c:v>
                </c:pt>
                <c:pt idx="18229">
                  <c:v>30.382083333333401</c:v>
                </c:pt>
                <c:pt idx="18230">
                  <c:v>30.383749999999999</c:v>
                </c:pt>
                <c:pt idx="18231">
                  <c:v>30.3854166666667</c:v>
                </c:pt>
                <c:pt idx="18232">
                  <c:v>30.387083333333401</c:v>
                </c:pt>
                <c:pt idx="18233">
                  <c:v>30.388750000000002</c:v>
                </c:pt>
                <c:pt idx="18234">
                  <c:v>30.390416666666699</c:v>
                </c:pt>
                <c:pt idx="18235">
                  <c:v>30.3920833333334</c:v>
                </c:pt>
                <c:pt idx="18236">
                  <c:v>30.393750000000001</c:v>
                </c:pt>
                <c:pt idx="18237">
                  <c:v>30.395416666666701</c:v>
                </c:pt>
                <c:pt idx="18238">
                  <c:v>30.397083333333399</c:v>
                </c:pt>
                <c:pt idx="18239">
                  <c:v>30.39875</c:v>
                </c:pt>
                <c:pt idx="18240">
                  <c:v>30.4004166666667</c:v>
                </c:pt>
                <c:pt idx="18241">
                  <c:v>30.402083333333401</c:v>
                </c:pt>
                <c:pt idx="18242">
                  <c:v>30.403749999999999</c:v>
                </c:pt>
                <c:pt idx="18243">
                  <c:v>30.405416666666699</c:v>
                </c:pt>
                <c:pt idx="18244">
                  <c:v>30.4070833333334</c:v>
                </c:pt>
                <c:pt idx="18245">
                  <c:v>30.408750000000001</c:v>
                </c:pt>
                <c:pt idx="18246">
                  <c:v>30.410416666666698</c:v>
                </c:pt>
                <c:pt idx="18247">
                  <c:v>30.412083333333399</c:v>
                </c:pt>
                <c:pt idx="18248">
                  <c:v>30.41375</c:v>
                </c:pt>
                <c:pt idx="18249">
                  <c:v>30.415416666666701</c:v>
                </c:pt>
                <c:pt idx="18250">
                  <c:v>30.417083333333402</c:v>
                </c:pt>
                <c:pt idx="18251">
                  <c:v>30.418749999999999</c:v>
                </c:pt>
                <c:pt idx="18252">
                  <c:v>30.4204166666667</c:v>
                </c:pt>
                <c:pt idx="18253">
                  <c:v>30.422083333333401</c:v>
                </c:pt>
                <c:pt idx="18254">
                  <c:v>30.423749999999998</c:v>
                </c:pt>
                <c:pt idx="18255">
                  <c:v>30.425416666666699</c:v>
                </c:pt>
                <c:pt idx="18256">
                  <c:v>30.4270833333334</c:v>
                </c:pt>
                <c:pt idx="18257">
                  <c:v>30.428750000000001</c:v>
                </c:pt>
                <c:pt idx="18258">
                  <c:v>30.430416666666702</c:v>
                </c:pt>
                <c:pt idx="18259">
                  <c:v>30.432083333333399</c:v>
                </c:pt>
                <c:pt idx="18260">
                  <c:v>30.43375</c:v>
                </c:pt>
                <c:pt idx="18261">
                  <c:v>30.435416666666701</c:v>
                </c:pt>
                <c:pt idx="18262">
                  <c:v>30.437083333333401</c:v>
                </c:pt>
                <c:pt idx="18263">
                  <c:v>30.438749999999999</c:v>
                </c:pt>
                <c:pt idx="18264">
                  <c:v>30.4404166666667</c:v>
                </c:pt>
                <c:pt idx="18265">
                  <c:v>30.4420833333334</c:v>
                </c:pt>
                <c:pt idx="18266">
                  <c:v>30.443750000000001</c:v>
                </c:pt>
                <c:pt idx="18267">
                  <c:v>30.445416666666699</c:v>
                </c:pt>
                <c:pt idx="18268">
                  <c:v>30.447083333333399</c:v>
                </c:pt>
                <c:pt idx="18269">
                  <c:v>30.44875</c:v>
                </c:pt>
                <c:pt idx="18270">
                  <c:v>30.450416666666701</c:v>
                </c:pt>
                <c:pt idx="18271">
                  <c:v>30.452083333333398</c:v>
                </c:pt>
                <c:pt idx="18272">
                  <c:v>30.453749999999999</c:v>
                </c:pt>
                <c:pt idx="18273">
                  <c:v>30.4554166666667</c:v>
                </c:pt>
                <c:pt idx="18274">
                  <c:v>30.457083333333401</c:v>
                </c:pt>
                <c:pt idx="18275">
                  <c:v>30.458749999999998</c:v>
                </c:pt>
                <c:pt idx="18276">
                  <c:v>30.460416666666699</c:v>
                </c:pt>
                <c:pt idx="18277">
                  <c:v>30.4620833333334</c:v>
                </c:pt>
                <c:pt idx="18278">
                  <c:v>30.463750000000001</c:v>
                </c:pt>
                <c:pt idx="18279">
                  <c:v>30.465416666666702</c:v>
                </c:pt>
                <c:pt idx="18280">
                  <c:v>30.467083333333399</c:v>
                </c:pt>
                <c:pt idx="18281">
                  <c:v>30.46875</c:v>
                </c:pt>
                <c:pt idx="18282">
                  <c:v>30.470416666666701</c:v>
                </c:pt>
                <c:pt idx="18283">
                  <c:v>30.472083333333401</c:v>
                </c:pt>
                <c:pt idx="18284">
                  <c:v>30.473749999999999</c:v>
                </c:pt>
                <c:pt idx="18285">
                  <c:v>30.4754166666667</c:v>
                </c:pt>
                <c:pt idx="18286">
                  <c:v>30.4770833333334</c:v>
                </c:pt>
                <c:pt idx="18287">
                  <c:v>30.478750000000002</c:v>
                </c:pt>
                <c:pt idx="18288">
                  <c:v>30.480416666666699</c:v>
                </c:pt>
                <c:pt idx="18289">
                  <c:v>30.482083333333399</c:v>
                </c:pt>
                <c:pt idx="18290">
                  <c:v>30.483750000000001</c:v>
                </c:pt>
                <c:pt idx="18291">
                  <c:v>30.485416666666701</c:v>
                </c:pt>
                <c:pt idx="18292">
                  <c:v>30.487083333333398</c:v>
                </c:pt>
                <c:pt idx="18293">
                  <c:v>30.48875</c:v>
                </c:pt>
                <c:pt idx="18294">
                  <c:v>30.4904166666667</c:v>
                </c:pt>
                <c:pt idx="18295">
                  <c:v>30.492083333333401</c:v>
                </c:pt>
                <c:pt idx="18296">
                  <c:v>30.493749999999999</c:v>
                </c:pt>
                <c:pt idx="18297">
                  <c:v>30.495416666666699</c:v>
                </c:pt>
                <c:pt idx="18298">
                  <c:v>30.4970833333334</c:v>
                </c:pt>
                <c:pt idx="18299">
                  <c:v>30.498750000000001</c:v>
                </c:pt>
                <c:pt idx="18300">
                  <c:v>30.500416666666698</c:v>
                </c:pt>
                <c:pt idx="18301">
                  <c:v>30.502083333333399</c:v>
                </c:pt>
                <c:pt idx="18302">
                  <c:v>30.50375</c:v>
                </c:pt>
                <c:pt idx="18303">
                  <c:v>30.505416666666701</c:v>
                </c:pt>
                <c:pt idx="18304">
                  <c:v>30.507083333333401</c:v>
                </c:pt>
                <c:pt idx="18305">
                  <c:v>30.508749999999999</c:v>
                </c:pt>
                <c:pt idx="18306">
                  <c:v>30.5104166666667</c:v>
                </c:pt>
                <c:pt idx="18307">
                  <c:v>30.512083333333401</c:v>
                </c:pt>
                <c:pt idx="18308">
                  <c:v>30.513750000000002</c:v>
                </c:pt>
                <c:pt idx="18309">
                  <c:v>30.515416666666699</c:v>
                </c:pt>
                <c:pt idx="18310">
                  <c:v>30.5170833333334</c:v>
                </c:pt>
                <c:pt idx="18311">
                  <c:v>30.518750000000001</c:v>
                </c:pt>
                <c:pt idx="18312">
                  <c:v>30.520416666666701</c:v>
                </c:pt>
                <c:pt idx="18313">
                  <c:v>30.522083333333399</c:v>
                </c:pt>
                <c:pt idx="18314">
                  <c:v>30.52375</c:v>
                </c:pt>
                <c:pt idx="18315">
                  <c:v>30.5254166666667</c:v>
                </c:pt>
                <c:pt idx="18316">
                  <c:v>30.527083333333401</c:v>
                </c:pt>
                <c:pt idx="18317">
                  <c:v>30.528749999999999</c:v>
                </c:pt>
                <c:pt idx="18318">
                  <c:v>30.530416666666699</c:v>
                </c:pt>
                <c:pt idx="18319">
                  <c:v>30.5320833333334</c:v>
                </c:pt>
                <c:pt idx="18320">
                  <c:v>30.533750000000001</c:v>
                </c:pt>
                <c:pt idx="18321">
                  <c:v>30.535416666666698</c:v>
                </c:pt>
                <c:pt idx="18322">
                  <c:v>30.537083333333399</c:v>
                </c:pt>
                <c:pt idx="18323">
                  <c:v>30.53875</c:v>
                </c:pt>
                <c:pt idx="18324">
                  <c:v>30.540416666666701</c:v>
                </c:pt>
                <c:pt idx="18325">
                  <c:v>30.542083333333402</c:v>
                </c:pt>
                <c:pt idx="18326">
                  <c:v>30.543749999999999</c:v>
                </c:pt>
                <c:pt idx="18327">
                  <c:v>30.5454166666667</c:v>
                </c:pt>
                <c:pt idx="18328">
                  <c:v>30.547083333333401</c:v>
                </c:pt>
                <c:pt idx="18329">
                  <c:v>30.548749999999998</c:v>
                </c:pt>
                <c:pt idx="18330">
                  <c:v>30.550416666666699</c:v>
                </c:pt>
                <c:pt idx="18331">
                  <c:v>30.5520833333334</c:v>
                </c:pt>
                <c:pt idx="18332">
                  <c:v>30.553750000000001</c:v>
                </c:pt>
                <c:pt idx="18333">
                  <c:v>30.555416666666702</c:v>
                </c:pt>
                <c:pt idx="18334">
                  <c:v>30.557083333333399</c:v>
                </c:pt>
                <c:pt idx="18335">
                  <c:v>30.55875</c:v>
                </c:pt>
                <c:pt idx="18336">
                  <c:v>30.560416666666701</c:v>
                </c:pt>
                <c:pt idx="18337">
                  <c:v>30.562083333333401</c:v>
                </c:pt>
                <c:pt idx="18338">
                  <c:v>30.563749999999999</c:v>
                </c:pt>
                <c:pt idx="18339">
                  <c:v>30.5654166666667</c:v>
                </c:pt>
                <c:pt idx="18340">
                  <c:v>30.5670833333334</c:v>
                </c:pt>
                <c:pt idx="18341">
                  <c:v>30.568750000000001</c:v>
                </c:pt>
                <c:pt idx="18342">
                  <c:v>30.570416666666699</c:v>
                </c:pt>
                <c:pt idx="18343">
                  <c:v>30.572083333333399</c:v>
                </c:pt>
                <c:pt idx="18344">
                  <c:v>30.57375</c:v>
                </c:pt>
                <c:pt idx="18345">
                  <c:v>30.575416666666701</c:v>
                </c:pt>
                <c:pt idx="18346">
                  <c:v>30.577083333333398</c:v>
                </c:pt>
                <c:pt idx="18347">
                  <c:v>30.578749999999999</c:v>
                </c:pt>
                <c:pt idx="18348">
                  <c:v>30.5804166666667</c:v>
                </c:pt>
                <c:pt idx="18349">
                  <c:v>30.582083333333401</c:v>
                </c:pt>
                <c:pt idx="18350">
                  <c:v>30.583749999999998</c:v>
                </c:pt>
                <c:pt idx="18351">
                  <c:v>30.585416666666699</c:v>
                </c:pt>
                <c:pt idx="18352">
                  <c:v>30.5870833333334</c:v>
                </c:pt>
                <c:pt idx="18353">
                  <c:v>30.588750000000001</c:v>
                </c:pt>
                <c:pt idx="18354">
                  <c:v>30.590416666666702</c:v>
                </c:pt>
                <c:pt idx="18355">
                  <c:v>30.592083333333399</c:v>
                </c:pt>
                <c:pt idx="18356">
                  <c:v>30.59375</c:v>
                </c:pt>
                <c:pt idx="18357">
                  <c:v>30.595416666666701</c:v>
                </c:pt>
                <c:pt idx="18358">
                  <c:v>30.597083333333401</c:v>
                </c:pt>
                <c:pt idx="18359">
                  <c:v>30.598749999999999</c:v>
                </c:pt>
                <c:pt idx="18360">
                  <c:v>30.6004166666667</c:v>
                </c:pt>
                <c:pt idx="18361">
                  <c:v>30.6020833333334</c:v>
                </c:pt>
                <c:pt idx="18362">
                  <c:v>30.603750000000002</c:v>
                </c:pt>
                <c:pt idx="18363">
                  <c:v>30.605416666666699</c:v>
                </c:pt>
                <c:pt idx="18364">
                  <c:v>30.607083333333399</c:v>
                </c:pt>
                <c:pt idx="18365">
                  <c:v>30.608750000000001</c:v>
                </c:pt>
                <c:pt idx="18366">
                  <c:v>30.610416666666701</c:v>
                </c:pt>
                <c:pt idx="18367">
                  <c:v>30.612083333333398</c:v>
                </c:pt>
                <c:pt idx="18368">
                  <c:v>30.61375</c:v>
                </c:pt>
                <c:pt idx="18369">
                  <c:v>30.6154166666667</c:v>
                </c:pt>
                <c:pt idx="18370">
                  <c:v>30.617083333333401</c:v>
                </c:pt>
                <c:pt idx="18371">
                  <c:v>30.618749999999999</c:v>
                </c:pt>
                <c:pt idx="18372">
                  <c:v>30.620416666666699</c:v>
                </c:pt>
                <c:pt idx="18373">
                  <c:v>30.6220833333334</c:v>
                </c:pt>
                <c:pt idx="18374">
                  <c:v>30.623750000000001</c:v>
                </c:pt>
                <c:pt idx="18375">
                  <c:v>30.625416666666698</c:v>
                </c:pt>
                <c:pt idx="18376">
                  <c:v>30.627083333333399</c:v>
                </c:pt>
                <c:pt idx="18377">
                  <c:v>30.62875</c:v>
                </c:pt>
                <c:pt idx="18378">
                  <c:v>30.630416666666701</c:v>
                </c:pt>
                <c:pt idx="18379">
                  <c:v>30.632083333333401</c:v>
                </c:pt>
                <c:pt idx="18380">
                  <c:v>30.633749999999999</c:v>
                </c:pt>
                <c:pt idx="18381">
                  <c:v>30.6354166666667</c:v>
                </c:pt>
                <c:pt idx="18382">
                  <c:v>30.637083333333401</c:v>
                </c:pt>
                <c:pt idx="18383">
                  <c:v>30.638750000000002</c:v>
                </c:pt>
                <c:pt idx="18384">
                  <c:v>30.640416666666699</c:v>
                </c:pt>
                <c:pt idx="18385">
                  <c:v>30.6420833333334</c:v>
                </c:pt>
                <c:pt idx="18386">
                  <c:v>30.643750000000001</c:v>
                </c:pt>
                <c:pt idx="18387">
                  <c:v>30.645416666666701</c:v>
                </c:pt>
                <c:pt idx="18388">
                  <c:v>30.647083333333399</c:v>
                </c:pt>
                <c:pt idx="18389">
                  <c:v>30.64875</c:v>
                </c:pt>
                <c:pt idx="18390">
                  <c:v>30.6504166666667</c:v>
                </c:pt>
                <c:pt idx="18391">
                  <c:v>30.652083333333401</c:v>
                </c:pt>
                <c:pt idx="18392">
                  <c:v>30.653749999999999</c:v>
                </c:pt>
                <c:pt idx="18393">
                  <c:v>30.655416666666699</c:v>
                </c:pt>
                <c:pt idx="18394">
                  <c:v>30.6570833333334</c:v>
                </c:pt>
                <c:pt idx="18395">
                  <c:v>30.658750000000001</c:v>
                </c:pt>
                <c:pt idx="18396">
                  <c:v>30.660416666666698</c:v>
                </c:pt>
                <c:pt idx="18397">
                  <c:v>30.662083333333399</c:v>
                </c:pt>
                <c:pt idx="18398">
                  <c:v>30.66375</c:v>
                </c:pt>
                <c:pt idx="18399">
                  <c:v>30.665416666666701</c:v>
                </c:pt>
                <c:pt idx="18400">
                  <c:v>30.667083333333402</c:v>
                </c:pt>
                <c:pt idx="18401">
                  <c:v>30.668749999999999</c:v>
                </c:pt>
                <c:pt idx="18402">
                  <c:v>30.6704166666667</c:v>
                </c:pt>
                <c:pt idx="18403">
                  <c:v>30.672083333333401</c:v>
                </c:pt>
                <c:pt idx="18404">
                  <c:v>30.673749999999998</c:v>
                </c:pt>
                <c:pt idx="18405">
                  <c:v>30.675416666666699</c:v>
                </c:pt>
                <c:pt idx="18406">
                  <c:v>30.6770833333334</c:v>
                </c:pt>
                <c:pt idx="18407">
                  <c:v>30.678750000000001</c:v>
                </c:pt>
                <c:pt idx="18408">
                  <c:v>30.680416666666702</c:v>
                </c:pt>
                <c:pt idx="18409">
                  <c:v>30.682083333333399</c:v>
                </c:pt>
                <c:pt idx="18410">
                  <c:v>30.68375</c:v>
                </c:pt>
                <c:pt idx="18411">
                  <c:v>30.685416666666701</c:v>
                </c:pt>
                <c:pt idx="18412">
                  <c:v>30.687083333333401</c:v>
                </c:pt>
                <c:pt idx="18413">
                  <c:v>30.688749999999999</c:v>
                </c:pt>
                <c:pt idx="18414">
                  <c:v>30.6904166666667</c:v>
                </c:pt>
                <c:pt idx="18415">
                  <c:v>30.6920833333334</c:v>
                </c:pt>
                <c:pt idx="18416">
                  <c:v>30.693750000000001</c:v>
                </c:pt>
                <c:pt idx="18417">
                  <c:v>30.695416666666699</c:v>
                </c:pt>
                <c:pt idx="18418">
                  <c:v>30.697083333333399</c:v>
                </c:pt>
                <c:pt idx="18419">
                  <c:v>30.69875</c:v>
                </c:pt>
                <c:pt idx="18420">
                  <c:v>30.700416666666701</c:v>
                </c:pt>
                <c:pt idx="18421">
                  <c:v>30.702083333333398</c:v>
                </c:pt>
                <c:pt idx="18422">
                  <c:v>30.703749999999999</c:v>
                </c:pt>
                <c:pt idx="18423">
                  <c:v>30.7054166666667</c:v>
                </c:pt>
                <c:pt idx="18424">
                  <c:v>30.707083333333401</c:v>
                </c:pt>
                <c:pt idx="18425">
                  <c:v>30.708749999999998</c:v>
                </c:pt>
                <c:pt idx="18426">
                  <c:v>30.710416666666699</c:v>
                </c:pt>
                <c:pt idx="18427">
                  <c:v>30.7120833333334</c:v>
                </c:pt>
                <c:pt idx="18428">
                  <c:v>30.713750000000001</c:v>
                </c:pt>
                <c:pt idx="18429">
                  <c:v>30.715416666666702</c:v>
                </c:pt>
                <c:pt idx="18430">
                  <c:v>30.717083333333399</c:v>
                </c:pt>
                <c:pt idx="18431">
                  <c:v>30.71875</c:v>
                </c:pt>
                <c:pt idx="18432">
                  <c:v>30.720416666666701</c:v>
                </c:pt>
                <c:pt idx="18433">
                  <c:v>30.722083333333401</c:v>
                </c:pt>
                <c:pt idx="18434">
                  <c:v>30.723749999999999</c:v>
                </c:pt>
                <c:pt idx="18435">
                  <c:v>30.7254166666667</c:v>
                </c:pt>
                <c:pt idx="18436">
                  <c:v>30.7270833333334</c:v>
                </c:pt>
                <c:pt idx="18437">
                  <c:v>30.728750000000002</c:v>
                </c:pt>
                <c:pt idx="18438">
                  <c:v>30.730416666666699</c:v>
                </c:pt>
                <c:pt idx="18439">
                  <c:v>30.732083333333399</c:v>
                </c:pt>
                <c:pt idx="18440">
                  <c:v>30.733750000000001</c:v>
                </c:pt>
                <c:pt idx="18441">
                  <c:v>30.735416666666701</c:v>
                </c:pt>
                <c:pt idx="18442">
                  <c:v>30.737083333333398</c:v>
                </c:pt>
                <c:pt idx="18443">
                  <c:v>30.73875</c:v>
                </c:pt>
                <c:pt idx="18444">
                  <c:v>30.7404166666667</c:v>
                </c:pt>
                <c:pt idx="18445">
                  <c:v>30.742083333333401</c:v>
                </c:pt>
                <c:pt idx="18446">
                  <c:v>30.743749999999999</c:v>
                </c:pt>
                <c:pt idx="18447">
                  <c:v>30.745416666666699</c:v>
                </c:pt>
                <c:pt idx="18448">
                  <c:v>30.7470833333334</c:v>
                </c:pt>
                <c:pt idx="18449">
                  <c:v>30.748750000000001</c:v>
                </c:pt>
                <c:pt idx="18450">
                  <c:v>30.750416666666698</c:v>
                </c:pt>
                <c:pt idx="18451">
                  <c:v>30.752083333333399</c:v>
                </c:pt>
                <c:pt idx="18452">
                  <c:v>30.75375</c:v>
                </c:pt>
                <c:pt idx="18453">
                  <c:v>30.755416666666701</c:v>
                </c:pt>
                <c:pt idx="18454">
                  <c:v>30.757083333333401</c:v>
                </c:pt>
                <c:pt idx="18455">
                  <c:v>30.758749999999999</c:v>
                </c:pt>
                <c:pt idx="18456">
                  <c:v>30.7604166666667</c:v>
                </c:pt>
                <c:pt idx="18457">
                  <c:v>30.762083333333401</c:v>
                </c:pt>
                <c:pt idx="18458">
                  <c:v>30.763750000000002</c:v>
                </c:pt>
                <c:pt idx="18459">
                  <c:v>30.765416666666699</c:v>
                </c:pt>
                <c:pt idx="18460">
                  <c:v>30.7670833333334</c:v>
                </c:pt>
                <c:pt idx="18461">
                  <c:v>30.768750000000001</c:v>
                </c:pt>
                <c:pt idx="18462">
                  <c:v>30.770416666666701</c:v>
                </c:pt>
                <c:pt idx="18463">
                  <c:v>30.772083333333399</c:v>
                </c:pt>
                <c:pt idx="18464">
                  <c:v>30.77375</c:v>
                </c:pt>
                <c:pt idx="18465">
                  <c:v>30.7754166666667</c:v>
                </c:pt>
                <c:pt idx="18466">
                  <c:v>30.777083333333401</c:v>
                </c:pt>
                <c:pt idx="18467">
                  <c:v>30.778749999999999</c:v>
                </c:pt>
                <c:pt idx="18468">
                  <c:v>30.780416666666699</c:v>
                </c:pt>
                <c:pt idx="18469">
                  <c:v>30.7820833333334</c:v>
                </c:pt>
                <c:pt idx="18470">
                  <c:v>30.783750000000001</c:v>
                </c:pt>
                <c:pt idx="18471">
                  <c:v>30.785416666666698</c:v>
                </c:pt>
                <c:pt idx="18472">
                  <c:v>30.787083333333399</c:v>
                </c:pt>
                <c:pt idx="18473">
                  <c:v>30.78875</c:v>
                </c:pt>
                <c:pt idx="18474">
                  <c:v>30.790416666666701</c:v>
                </c:pt>
                <c:pt idx="18475">
                  <c:v>30.792083333333402</c:v>
                </c:pt>
                <c:pt idx="18476">
                  <c:v>30.793749999999999</c:v>
                </c:pt>
                <c:pt idx="18477">
                  <c:v>30.7954166666667</c:v>
                </c:pt>
                <c:pt idx="18478">
                  <c:v>30.797083333333401</c:v>
                </c:pt>
                <c:pt idx="18479">
                  <c:v>30.798749999999998</c:v>
                </c:pt>
                <c:pt idx="18480">
                  <c:v>30.800416666666699</c:v>
                </c:pt>
                <c:pt idx="18481">
                  <c:v>30.8020833333334</c:v>
                </c:pt>
                <c:pt idx="18482">
                  <c:v>30.803750000000001</c:v>
                </c:pt>
                <c:pt idx="18483">
                  <c:v>30.805416666666702</c:v>
                </c:pt>
                <c:pt idx="18484">
                  <c:v>30.807083333333399</c:v>
                </c:pt>
                <c:pt idx="18485">
                  <c:v>30.80875</c:v>
                </c:pt>
                <c:pt idx="18486">
                  <c:v>30.810416666666701</c:v>
                </c:pt>
                <c:pt idx="18487">
                  <c:v>30.812083333333401</c:v>
                </c:pt>
                <c:pt idx="18488">
                  <c:v>30.813749999999999</c:v>
                </c:pt>
                <c:pt idx="18489">
                  <c:v>30.8154166666667</c:v>
                </c:pt>
                <c:pt idx="18490">
                  <c:v>30.8170833333334</c:v>
                </c:pt>
                <c:pt idx="18491">
                  <c:v>30.818750000000001</c:v>
                </c:pt>
                <c:pt idx="18492">
                  <c:v>30.820416666666699</c:v>
                </c:pt>
                <c:pt idx="18493">
                  <c:v>30.822083333333399</c:v>
                </c:pt>
                <c:pt idx="18494">
                  <c:v>30.82375</c:v>
                </c:pt>
                <c:pt idx="18495">
                  <c:v>30.825416666666701</c:v>
                </c:pt>
                <c:pt idx="18496">
                  <c:v>30.827083333333398</c:v>
                </c:pt>
                <c:pt idx="18497">
                  <c:v>30.828749999999999</c:v>
                </c:pt>
                <c:pt idx="18498">
                  <c:v>30.8304166666667</c:v>
                </c:pt>
                <c:pt idx="18499">
                  <c:v>30.832083333333401</c:v>
                </c:pt>
                <c:pt idx="18500">
                  <c:v>30.833749999999998</c:v>
                </c:pt>
                <c:pt idx="18501">
                  <c:v>30.835416666666699</c:v>
                </c:pt>
                <c:pt idx="18502">
                  <c:v>30.8370833333334</c:v>
                </c:pt>
                <c:pt idx="18503">
                  <c:v>30.838750000000001</c:v>
                </c:pt>
                <c:pt idx="18504">
                  <c:v>30.840416666666702</c:v>
                </c:pt>
                <c:pt idx="18505">
                  <c:v>30.842083333333399</c:v>
                </c:pt>
                <c:pt idx="18506">
                  <c:v>30.84375</c:v>
                </c:pt>
                <c:pt idx="18507">
                  <c:v>30.845416666666701</c:v>
                </c:pt>
                <c:pt idx="18508">
                  <c:v>30.847083333333401</c:v>
                </c:pt>
                <c:pt idx="18509">
                  <c:v>30.848749999999999</c:v>
                </c:pt>
                <c:pt idx="18510">
                  <c:v>30.8504166666667</c:v>
                </c:pt>
                <c:pt idx="18511">
                  <c:v>30.8520833333334</c:v>
                </c:pt>
                <c:pt idx="18512">
                  <c:v>30.853750000000002</c:v>
                </c:pt>
                <c:pt idx="18513">
                  <c:v>30.855416666666699</c:v>
                </c:pt>
                <c:pt idx="18514">
                  <c:v>30.857083333333399</c:v>
                </c:pt>
                <c:pt idx="18515">
                  <c:v>30.858750000000001</c:v>
                </c:pt>
                <c:pt idx="18516">
                  <c:v>30.860416666666701</c:v>
                </c:pt>
                <c:pt idx="18517">
                  <c:v>30.862083333333398</c:v>
                </c:pt>
                <c:pt idx="18518">
                  <c:v>30.86375</c:v>
                </c:pt>
                <c:pt idx="18519">
                  <c:v>30.8654166666667</c:v>
                </c:pt>
                <c:pt idx="18520">
                  <c:v>30.867083333333401</c:v>
                </c:pt>
                <c:pt idx="18521">
                  <c:v>30.868749999999999</c:v>
                </c:pt>
                <c:pt idx="18522">
                  <c:v>30.870416666666699</c:v>
                </c:pt>
                <c:pt idx="18523">
                  <c:v>30.8720833333334</c:v>
                </c:pt>
                <c:pt idx="18524">
                  <c:v>30.873750000000001</c:v>
                </c:pt>
                <c:pt idx="18525">
                  <c:v>30.875416666666698</c:v>
                </c:pt>
                <c:pt idx="18526">
                  <c:v>30.877083333333399</c:v>
                </c:pt>
                <c:pt idx="18527">
                  <c:v>30.87875</c:v>
                </c:pt>
                <c:pt idx="18528">
                  <c:v>30.880416666666701</c:v>
                </c:pt>
                <c:pt idx="18529">
                  <c:v>30.882083333333401</c:v>
                </c:pt>
                <c:pt idx="18530">
                  <c:v>30.883749999999999</c:v>
                </c:pt>
                <c:pt idx="18531">
                  <c:v>30.8854166666667</c:v>
                </c:pt>
                <c:pt idx="18532">
                  <c:v>30.887083333333401</c:v>
                </c:pt>
                <c:pt idx="18533">
                  <c:v>30.888750000000002</c:v>
                </c:pt>
                <c:pt idx="18534">
                  <c:v>30.890416666666699</c:v>
                </c:pt>
                <c:pt idx="18535">
                  <c:v>30.8920833333334</c:v>
                </c:pt>
                <c:pt idx="18536">
                  <c:v>30.893750000000001</c:v>
                </c:pt>
                <c:pt idx="18537">
                  <c:v>30.895416666666701</c:v>
                </c:pt>
                <c:pt idx="18538">
                  <c:v>30.897083333333399</c:v>
                </c:pt>
                <c:pt idx="18539">
                  <c:v>30.89875</c:v>
                </c:pt>
                <c:pt idx="18540">
                  <c:v>30.9004166666667</c:v>
                </c:pt>
                <c:pt idx="18541">
                  <c:v>30.902083333333401</c:v>
                </c:pt>
                <c:pt idx="18542">
                  <c:v>30.903749999999999</c:v>
                </c:pt>
                <c:pt idx="18543">
                  <c:v>30.905416666666699</c:v>
                </c:pt>
                <c:pt idx="18544">
                  <c:v>30.9070833333334</c:v>
                </c:pt>
                <c:pt idx="18545">
                  <c:v>30.908750000000001</c:v>
                </c:pt>
                <c:pt idx="18546">
                  <c:v>30.910416666666698</c:v>
                </c:pt>
                <c:pt idx="18547">
                  <c:v>30.912083333333399</c:v>
                </c:pt>
                <c:pt idx="18548">
                  <c:v>30.91375</c:v>
                </c:pt>
                <c:pt idx="18549">
                  <c:v>30.915416666666701</c:v>
                </c:pt>
                <c:pt idx="18550">
                  <c:v>30.917083333333402</c:v>
                </c:pt>
                <c:pt idx="18551">
                  <c:v>30.918749999999999</c:v>
                </c:pt>
                <c:pt idx="18552">
                  <c:v>30.9204166666667</c:v>
                </c:pt>
                <c:pt idx="18553">
                  <c:v>30.922083333333401</c:v>
                </c:pt>
                <c:pt idx="18554">
                  <c:v>30.923749999999998</c:v>
                </c:pt>
                <c:pt idx="18555">
                  <c:v>30.925416666666699</c:v>
                </c:pt>
                <c:pt idx="18556">
                  <c:v>30.9270833333334</c:v>
                </c:pt>
                <c:pt idx="18557">
                  <c:v>30.928750000000001</c:v>
                </c:pt>
                <c:pt idx="18558">
                  <c:v>30.930416666666702</c:v>
                </c:pt>
                <c:pt idx="18559">
                  <c:v>30.932083333333399</c:v>
                </c:pt>
                <c:pt idx="18560">
                  <c:v>30.93375</c:v>
                </c:pt>
                <c:pt idx="18561">
                  <c:v>30.935416666666701</c:v>
                </c:pt>
                <c:pt idx="18562">
                  <c:v>30.937083333333401</c:v>
                </c:pt>
                <c:pt idx="18563">
                  <c:v>30.938749999999999</c:v>
                </c:pt>
                <c:pt idx="18564">
                  <c:v>30.9404166666667</c:v>
                </c:pt>
                <c:pt idx="18565">
                  <c:v>30.9420833333334</c:v>
                </c:pt>
                <c:pt idx="18566">
                  <c:v>30.943750000000001</c:v>
                </c:pt>
                <c:pt idx="18567">
                  <c:v>30.945416666666699</c:v>
                </c:pt>
                <c:pt idx="18568">
                  <c:v>30.947083333333399</c:v>
                </c:pt>
                <c:pt idx="18569">
                  <c:v>30.94875</c:v>
                </c:pt>
                <c:pt idx="18570">
                  <c:v>30.950416666666701</c:v>
                </c:pt>
                <c:pt idx="18571">
                  <c:v>30.952083333333398</c:v>
                </c:pt>
                <c:pt idx="18572">
                  <c:v>30.953749999999999</c:v>
                </c:pt>
                <c:pt idx="18573">
                  <c:v>30.9554166666667</c:v>
                </c:pt>
                <c:pt idx="18574">
                  <c:v>30.957083333333401</c:v>
                </c:pt>
                <c:pt idx="18575">
                  <c:v>30.958749999999998</c:v>
                </c:pt>
                <c:pt idx="18576">
                  <c:v>30.960416666666699</c:v>
                </c:pt>
                <c:pt idx="18577">
                  <c:v>30.9620833333334</c:v>
                </c:pt>
                <c:pt idx="18578">
                  <c:v>30.963750000000001</c:v>
                </c:pt>
                <c:pt idx="18579">
                  <c:v>30.965416666666702</c:v>
                </c:pt>
                <c:pt idx="18580">
                  <c:v>30.967083333333399</c:v>
                </c:pt>
                <c:pt idx="18581">
                  <c:v>30.96875</c:v>
                </c:pt>
                <c:pt idx="18582">
                  <c:v>30.970416666666701</c:v>
                </c:pt>
                <c:pt idx="18583">
                  <c:v>30.972083333333401</c:v>
                </c:pt>
                <c:pt idx="18584">
                  <c:v>30.973749999999999</c:v>
                </c:pt>
                <c:pt idx="18585">
                  <c:v>30.9754166666667</c:v>
                </c:pt>
                <c:pt idx="18586">
                  <c:v>30.9770833333334</c:v>
                </c:pt>
                <c:pt idx="18587">
                  <c:v>30.978750000000002</c:v>
                </c:pt>
                <c:pt idx="18588">
                  <c:v>30.980416666666699</c:v>
                </c:pt>
                <c:pt idx="18589">
                  <c:v>30.982083333333399</c:v>
                </c:pt>
                <c:pt idx="18590">
                  <c:v>30.983750000000001</c:v>
                </c:pt>
                <c:pt idx="18591">
                  <c:v>30.985416666666701</c:v>
                </c:pt>
                <c:pt idx="18592">
                  <c:v>30.987083333333398</c:v>
                </c:pt>
                <c:pt idx="18593">
                  <c:v>30.98875</c:v>
                </c:pt>
                <c:pt idx="18594">
                  <c:v>30.9904166666667</c:v>
                </c:pt>
                <c:pt idx="18595">
                  <c:v>30.992083333333401</c:v>
                </c:pt>
                <c:pt idx="18596">
                  <c:v>30.993749999999999</c:v>
                </c:pt>
                <c:pt idx="18597">
                  <c:v>30.995416666666699</c:v>
                </c:pt>
                <c:pt idx="18598">
                  <c:v>30.9970833333334</c:v>
                </c:pt>
                <c:pt idx="18599">
                  <c:v>30.998750000000001</c:v>
                </c:pt>
                <c:pt idx="18600">
                  <c:v>31.000416666666698</c:v>
                </c:pt>
                <c:pt idx="18601">
                  <c:v>31.002083333333399</c:v>
                </c:pt>
                <c:pt idx="18602">
                  <c:v>31.00375</c:v>
                </c:pt>
                <c:pt idx="18603">
                  <c:v>31.005416666666701</c:v>
                </c:pt>
                <c:pt idx="18604">
                  <c:v>31.007083333333401</c:v>
                </c:pt>
                <c:pt idx="18605">
                  <c:v>31.008749999999999</c:v>
                </c:pt>
                <c:pt idx="18606">
                  <c:v>31.0104166666667</c:v>
                </c:pt>
                <c:pt idx="18607">
                  <c:v>31.012083333333401</c:v>
                </c:pt>
                <c:pt idx="18608">
                  <c:v>31.013750000000002</c:v>
                </c:pt>
                <c:pt idx="18609">
                  <c:v>31.015416666666699</c:v>
                </c:pt>
                <c:pt idx="18610">
                  <c:v>31.0170833333334</c:v>
                </c:pt>
                <c:pt idx="18611">
                  <c:v>31.018750000000001</c:v>
                </c:pt>
                <c:pt idx="18612">
                  <c:v>31.020416666666701</c:v>
                </c:pt>
                <c:pt idx="18613">
                  <c:v>31.022083333333399</c:v>
                </c:pt>
                <c:pt idx="18614">
                  <c:v>31.02375</c:v>
                </c:pt>
                <c:pt idx="18615">
                  <c:v>31.0254166666667</c:v>
                </c:pt>
                <c:pt idx="18616">
                  <c:v>31.027083333333401</c:v>
                </c:pt>
                <c:pt idx="18617">
                  <c:v>31.028749999999999</c:v>
                </c:pt>
                <c:pt idx="18618">
                  <c:v>31.030416666666699</c:v>
                </c:pt>
                <c:pt idx="18619">
                  <c:v>31.0320833333334</c:v>
                </c:pt>
                <c:pt idx="18620">
                  <c:v>31.033750000000001</c:v>
                </c:pt>
                <c:pt idx="18621">
                  <c:v>31.035416666666698</c:v>
                </c:pt>
                <c:pt idx="18622">
                  <c:v>31.037083333333399</c:v>
                </c:pt>
                <c:pt idx="18623">
                  <c:v>31.03875</c:v>
                </c:pt>
                <c:pt idx="18624">
                  <c:v>31.040416666666701</c:v>
                </c:pt>
                <c:pt idx="18625">
                  <c:v>31.042083333333402</c:v>
                </c:pt>
                <c:pt idx="18626">
                  <c:v>31.043749999999999</c:v>
                </c:pt>
                <c:pt idx="18627">
                  <c:v>31.0454166666667</c:v>
                </c:pt>
                <c:pt idx="18628">
                  <c:v>31.047083333333401</c:v>
                </c:pt>
                <c:pt idx="18629">
                  <c:v>31.048749999999998</c:v>
                </c:pt>
                <c:pt idx="18630">
                  <c:v>31.050416666666699</c:v>
                </c:pt>
                <c:pt idx="18631">
                  <c:v>31.0520833333334</c:v>
                </c:pt>
                <c:pt idx="18632">
                  <c:v>31.053750000000001</c:v>
                </c:pt>
                <c:pt idx="18633">
                  <c:v>31.055416666666702</c:v>
                </c:pt>
                <c:pt idx="18634">
                  <c:v>31.057083333333399</c:v>
                </c:pt>
                <c:pt idx="18635">
                  <c:v>31.05875</c:v>
                </c:pt>
                <c:pt idx="18636">
                  <c:v>31.060416666666701</c:v>
                </c:pt>
                <c:pt idx="18637">
                  <c:v>31.062083333333401</c:v>
                </c:pt>
                <c:pt idx="18638">
                  <c:v>31.063749999999999</c:v>
                </c:pt>
                <c:pt idx="18639">
                  <c:v>31.0654166666667</c:v>
                </c:pt>
                <c:pt idx="18640">
                  <c:v>31.0670833333334</c:v>
                </c:pt>
                <c:pt idx="18641">
                  <c:v>31.068750000000001</c:v>
                </c:pt>
                <c:pt idx="18642">
                  <c:v>31.070416666666699</c:v>
                </c:pt>
                <c:pt idx="18643">
                  <c:v>31.072083333333399</c:v>
                </c:pt>
                <c:pt idx="18644">
                  <c:v>31.07375</c:v>
                </c:pt>
                <c:pt idx="18645">
                  <c:v>31.075416666666701</c:v>
                </c:pt>
                <c:pt idx="18646">
                  <c:v>31.077083333333398</c:v>
                </c:pt>
                <c:pt idx="18647">
                  <c:v>31.078749999999999</c:v>
                </c:pt>
                <c:pt idx="18648">
                  <c:v>31.0804166666667</c:v>
                </c:pt>
                <c:pt idx="18649">
                  <c:v>31.082083333333401</c:v>
                </c:pt>
                <c:pt idx="18650">
                  <c:v>31.083749999999998</c:v>
                </c:pt>
                <c:pt idx="18651">
                  <c:v>31.085416666666699</c:v>
                </c:pt>
                <c:pt idx="18652">
                  <c:v>31.0870833333334</c:v>
                </c:pt>
                <c:pt idx="18653">
                  <c:v>31.088750000000001</c:v>
                </c:pt>
                <c:pt idx="18654">
                  <c:v>31.090416666666702</c:v>
                </c:pt>
                <c:pt idx="18655">
                  <c:v>31.092083333333399</c:v>
                </c:pt>
                <c:pt idx="18656">
                  <c:v>31.09375</c:v>
                </c:pt>
                <c:pt idx="18657">
                  <c:v>31.095416666666701</c:v>
                </c:pt>
                <c:pt idx="18658">
                  <c:v>31.097083333333401</c:v>
                </c:pt>
                <c:pt idx="18659">
                  <c:v>31.098749999999999</c:v>
                </c:pt>
                <c:pt idx="18660">
                  <c:v>31.1004166666667</c:v>
                </c:pt>
                <c:pt idx="18661">
                  <c:v>31.1020833333334</c:v>
                </c:pt>
                <c:pt idx="18662">
                  <c:v>31.103750000000002</c:v>
                </c:pt>
                <c:pt idx="18663">
                  <c:v>31.105416666666699</c:v>
                </c:pt>
                <c:pt idx="18664">
                  <c:v>31.107083333333399</c:v>
                </c:pt>
                <c:pt idx="18665">
                  <c:v>31.108750000000001</c:v>
                </c:pt>
                <c:pt idx="18666">
                  <c:v>31.110416666666701</c:v>
                </c:pt>
                <c:pt idx="18667">
                  <c:v>31.112083333333398</c:v>
                </c:pt>
                <c:pt idx="18668">
                  <c:v>31.11375</c:v>
                </c:pt>
                <c:pt idx="18669">
                  <c:v>31.1154166666667</c:v>
                </c:pt>
                <c:pt idx="18670">
                  <c:v>31.117083333333401</c:v>
                </c:pt>
                <c:pt idx="18671">
                  <c:v>31.118749999999999</c:v>
                </c:pt>
                <c:pt idx="18672">
                  <c:v>31.120416666666699</c:v>
                </c:pt>
                <c:pt idx="18673">
                  <c:v>31.1220833333334</c:v>
                </c:pt>
                <c:pt idx="18674">
                  <c:v>31.123750000000001</c:v>
                </c:pt>
                <c:pt idx="18675">
                  <c:v>31.125416666666698</c:v>
                </c:pt>
                <c:pt idx="18676">
                  <c:v>31.127083333333399</c:v>
                </c:pt>
                <c:pt idx="18677">
                  <c:v>31.12875</c:v>
                </c:pt>
                <c:pt idx="18678">
                  <c:v>31.130416666666701</c:v>
                </c:pt>
                <c:pt idx="18679">
                  <c:v>31.132083333333401</c:v>
                </c:pt>
                <c:pt idx="18680">
                  <c:v>31.133749999999999</c:v>
                </c:pt>
                <c:pt idx="18681">
                  <c:v>31.1354166666667</c:v>
                </c:pt>
                <c:pt idx="18682">
                  <c:v>31.137083333333401</c:v>
                </c:pt>
                <c:pt idx="18683">
                  <c:v>31.138750000000002</c:v>
                </c:pt>
                <c:pt idx="18684">
                  <c:v>31.140416666666699</c:v>
                </c:pt>
                <c:pt idx="18685">
                  <c:v>31.1420833333334</c:v>
                </c:pt>
                <c:pt idx="18686">
                  <c:v>31.143750000000001</c:v>
                </c:pt>
                <c:pt idx="18687">
                  <c:v>31.145416666666701</c:v>
                </c:pt>
                <c:pt idx="18688">
                  <c:v>31.147083333333399</c:v>
                </c:pt>
                <c:pt idx="18689">
                  <c:v>31.14875</c:v>
                </c:pt>
                <c:pt idx="18690">
                  <c:v>31.1504166666667</c:v>
                </c:pt>
                <c:pt idx="18691">
                  <c:v>31.152083333333401</c:v>
                </c:pt>
                <c:pt idx="18692">
                  <c:v>31.153749999999999</c:v>
                </c:pt>
                <c:pt idx="18693">
                  <c:v>31.155416666666699</c:v>
                </c:pt>
                <c:pt idx="18694">
                  <c:v>31.1570833333334</c:v>
                </c:pt>
                <c:pt idx="18695">
                  <c:v>31.158750000000001</c:v>
                </c:pt>
                <c:pt idx="18696">
                  <c:v>31.160416666666698</c:v>
                </c:pt>
                <c:pt idx="18697">
                  <c:v>31.162083333333399</c:v>
                </c:pt>
                <c:pt idx="18698">
                  <c:v>31.16375</c:v>
                </c:pt>
                <c:pt idx="18699">
                  <c:v>31.165416666666701</c:v>
                </c:pt>
                <c:pt idx="18700">
                  <c:v>31.167083333333402</c:v>
                </c:pt>
                <c:pt idx="18701">
                  <c:v>31.168749999999999</c:v>
                </c:pt>
                <c:pt idx="18702">
                  <c:v>31.1704166666667</c:v>
                </c:pt>
                <c:pt idx="18703">
                  <c:v>31.172083333333401</c:v>
                </c:pt>
                <c:pt idx="18704">
                  <c:v>31.173749999999998</c:v>
                </c:pt>
                <c:pt idx="18705">
                  <c:v>31.175416666666699</c:v>
                </c:pt>
                <c:pt idx="18706">
                  <c:v>31.1770833333334</c:v>
                </c:pt>
                <c:pt idx="18707">
                  <c:v>31.178750000000001</c:v>
                </c:pt>
                <c:pt idx="18708">
                  <c:v>31.180416666666702</c:v>
                </c:pt>
                <c:pt idx="18709">
                  <c:v>31.182083333333399</c:v>
                </c:pt>
                <c:pt idx="18710">
                  <c:v>31.18375</c:v>
                </c:pt>
                <c:pt idx="18711">
                  <c:v>31.185416666666701</c:v>
                </c:pt>
                <c:pt idx="18712">
                  <c:v>31.187083333333401</c:v>
                </c:pt>
                <c:pt idx="18713">
                  <c:v>31.188749999999999</c:v>
                </c:pt>
                <c:pt idx="18714">
                  <c:v>31.1904166666667</c:v>
                </c:pt>
                <c:pt idx="18715">
                  <c:v>31.1920833333334</c:v>
                </c:pt>
                <c:pt idx="18716">
                  <c:v>31.193750000000001</c:v>
                </c:pt>
                <c:pt idx="18717">
                  <c:v>31.195416666666699</c:v>
                </c:pt>
                <c:pt idx="18718">
                  <c:v>31.197083333333399</c:v>
                </c:pt>
                <c:pt idx="18719">
                  <c:v>31.19875</c:v>
                </c:pt>
                <c:pt idx="18720">
                  <c:v>31.200416666666701</c:v>
                </c:pt>
                <c:pt idx="18721">
                  <c:v>31.202083333333398</c:v>
                </c:pt>
                <c:pt idx="18722">
                  <c:v>31.203749999999999</c:v>
                </c:pt>
                <c:pt idx="18723">
                  <c:v>31.2054166666667</c:v>
                </c:pt>
                <c:pt idx="18724">
                  <c:v>31.207083333333401</c:v>
                </c:pt>
                <c:pt idx="18725">
                  <c:v>31.208749999999998</c:v>
                </c:pt>
                <c:pt idx="18726">
                  <c:v>31.210416666666699</c:v>
                </c:pt>
                <c:pt idx="18727">
                  <c:v>31.2120833333334</c:v>
                </c:pt>
                <c:pt idx="18728">
                  <c:v>31.213750000000001</c:v>
                </c:pt>
                <c:pt idx="18729">
                  <c:v>31.215416666666702</c:v>
                </c:pt>
                <c:pt idx="18730">
                  <c:v>31.217083333333399</c:v>
                </c:pt>
                <c:pt idx="18731">
                  <c:v>31.21875</c:v>
                </c:pt>
                <c:pt idx="18732">
                  <c:v>31.220416666666701</c:v>
                </c:pt>
                <c:pt idx="18733">
                  <c:v>31.222083333333401</c:v>
                </c:pt>
                <c:pt idx="18734">
                  <c:v>31.223749999999999</c:v>
                </c:pt>
                <c:pt idx="18735">
                  <c:v>31.2254166666667</c:v>
                </c:pt>
                <c:pt idx="18736">
                  <c:v>31.2270833333334</c:v>
                </c:pt>
                <c:pt idx="18737">
                  <c:v>31.228750000000002</c:v>
                </c:pt>
                <c:pt idx="18738">
                  <c:v>31.230416666666699</c:v>
                </c:pt>
                <c:pt idx="18739">
                  <c:v>31.232083333333399</c:v>
                </c:pt>
                <c:pt idx="18740">
                  <c:v>31.233750000000001</c:v>
                </c:pt>
                <c:pt idx="18741">
                  <c:v>31.235416666666701</c:v>
                </c:pt>
                <c:pt idx="18742">
                  <c:v>31.237083333333398</c:v>
                </c:pt>
                <c:pt idx="18743">
                  <c:v>31.23875</c:v>
                </c:pt>
                <c:pt idx="18744">
                  <c:v>31.2404166666667</c:v>
                </c:pt>
                <c:pt idx="18745">
                  <c:v>31.242083333333401</c:v>
                </c:pt>
                <c:pt idx="18746">
                  <c:v>31.243749999999999</c:v>
                </c:pt>
                <c:pt idx="18747">
                  <c:v>31.245416666666699</c:v>
                </c:pt>
                <c:pt idx="18748">
                  <c:v>31.2470833333334</c:v>
                </c:pt>
                <c:pt idx="18749">
                  <c:v>31.248750000000001</c:v>
                </c:pt>
                <c:pt idx="18750">
                  <c:v>31.250416666666698</c:v>
                </c:pt>
                <c:pt idx="18751">
                  <c:v>31.252083333333399</c:v>
                </c:pt>
                <c:pt idx="18752">
                  <c:v>31.25375</c:v>
                </c:pt>
                <c:pt idx="18753">
                  <c:v>31.255416666666701</c:v>
                </c:pt>
                <c:pt idx="18754">
                  <c:v>31.257083333333401</c:v>
                </c:pt>
                <c:pt idx="18755">
                  <c:v>31.258749999999999</c:v>
                </c:pt>
                <c:pt idx="18756">
                  <c:v>31.2604166666667</c:v>
                </c:pt>
                <c:pt idx="18757">
                  <c:v>31.262083333333401</c:v>
                </c:pt>
                <c:pt idx="18758">
                  <c:v>31.263750000000002</c:v>
                </c:pt>
                <c:pt idx="18759">
                  <c:v>31.265416666666699</c:v>
                </c:pt>
                <c:pt idx="18760">
                  <c:v>31.2670833333334</c:v>
                </c:pt>
                <c:pt idx="18761">
                  <c:v>31.268750000000001</c:v>
                </c:pt>
                <c:pt idx="18762">
                  <c:v>31.270416666666701</c:v>
                </c:pt>
                <c:pt idx="18763">
                  <c:v>31.272083333333399</c:v>
                </c:pt>
                <c:pt idx="18764">
                  <c:v>31.27375</c:v>
                </c:pt>
                <c:pt idx="18765">
                  <c:v>31.2754166666667</c:v>
                </c:pt>
                <c:pt idx="18766">
                  <c:v>31.277083333333401</c:v>
                </c:pt>
                <c:pt idx="18767">
                  <c:v>31.278749999999999</c:v>
                </c:pt>
                <c:pt idx="18768">
                  <c:v>31.280416666666699</c:v>
                </c:pt>
                <c:pt idx="18769">
                  <c:v>31.2820833333334</c:v>
                </c:pt>
                <c:pt idx="18770">
                  <c:v>31.283750000000001</c:v>
                </c:pt>
                <c:pt idx="18771">
                  <c:v>31.285416666666698</c:v>
                </c:pt>
                <c:pt idx="18772">
                  <c:v>31.287083333333399</c:v>
                </c:pt>
                <c:pt idx="18773">
                  <c:v>31.28875</c:v>
                </c:pt>
                <c:pt idx="18774">
                  <c:v>31.290416666666701</c:v>
                </c:pt>
                <c:pt idx="18775">
                  <c:v>31.292083333333402</c:v>
                </c:pt>
                <c:pt idx="18776">
                  <c:v>31.293749999999999</c:v>
                </c:pt>
                <c:pt idx="18777">
                  <c:v>31.2954166666667</c:v>
                </c:pt>
                <c:pt idx="18778">
                  <c:v>31.297083333333401</c:v>
                </c:pt>
                <c:pt idx="18779">
                  <c:v>31.298749999999998</c:v>
                </c:pt>
                <c:pt idx="18780">
                  <c:v>31.300416666666699</c:v>
                </c:pt>
                <c:pt idx="18781">
                  <c:v>31.3020833333334</c:v>
                </c:pt>
                <c:pt idx="18782">
                  <c:v>31.303750000000001</c:v>
                </c:pt>
                <c:pt idx="18783">
                  <c:v>31.305416666666702</c:v>
                </c:pt>
                <c:pt idx="18784">
                  <c:v>31.307083333333399</c:v>
                </c:pt>
                <c:pt idx="18785">
                  <c:v>31.30875</c:v>
                </c:pt>
                <c:pt idx="18786">
                  <c:v>31.310416666666701</c:v>
                </c:pt>
                <c:pt idx="18787">
                  <c:v>31.312083333333401</c:v>
                </c:pt>
                <c:pt idx="18788">
                  <c:v>31.313749999999999</c:v>
                </c:pt>
                <c:pt idx="18789">
                  <c:v>31.3154166666667</c:v>
                </c:pt>
                <c:pt idx="18790">
                  <c:v>31.3170833333334</c:v>
                </c:pt>
                <c:pt idx="18791">
                  <c:v>31.318750000000001</c:v>
                </c:pt>
                <c:pt idx="18792">
                  <c:v>31.320416666666699</c:v>
                </c:pt>
                <c:pt idx="18793">
                  <c:v>31.322083333333399</c:v>
                </c:pt>
                <c:pt idx="18794">
                  <c:v>31.32375</c:v>
                </c:pt>
                <c:pt idx="18795">
                  <c:v>31.325416666666701</c:v>
                </c:pt>
                <c:pt idx="18796">
                  <c:v>31.327083333333398</c:v>
                </c:pt>
                <c:pt idx="18797">
                  <c:v>31.328749999999999</c:v>
                </c:pt>
                <c:pt idx="18798">
                  <c:v>31.3304166666667</c:v>
                </c:pt>
                <c:pt idx="18799">
                  <c:v>31.332083333333401</c:v>
                </c:pt>
                <c:pt idx="18800">
                  <c:v>31.333749999999998</c:v>
                </c:pt>
                <c:pt idx="18801">
                  <c:v>31.335416666666699</c:v>
                </c:pt>
                <c:pt idx="18802">
                  <c:v>31.3370833333334</c:v>
                </c:pt>
                <c:pt idx="18803">
                  <c:v>31.338750000000001</c:v>
                </c:pt>
                <c:pt idx="18804">
                  <c:v>31.340416666666702</c:v>
                </c:pt>
                <c:pt idx="18805">
                  <c:v>31.342083333333399</c:v>
                </c:pt>
                <c:pt idx="18806">
                  <c:v>31.34375</c:v>
                </c:pt>
                <c:pt idx="18807">
                  <c:v>31.345416666666701</c:v>
                </c:pt>
                <c:pt idx="18808">
                  <c:v>31.347083333333401</c:v>
                </c:pt>
                <c:pt idx="18809">
                  <c:v>31.348749999999999</c:v>
                </c:pt>
                <c:pt idx="18810">
                  <c:v>31.3504166666667</c:v>
                </c:pt>
                <c:pt idx="18811">
                  <c:v>31.3520833333334</c:v>
                </c:pt>
                <c:pt idx="18812">
                  <c:v>31.353750000000002</c:v>
                </c:pt>
                <c:pt idx="18813">
                  <c:v>31.355416666666699</c:v>
                </c:pt>
                <c:pt idx="18814">
                  <c:v>31.357083333333399</c:v>
                </c:pt>
                <c:pt idx="18815">
                  <c:v>31.358750000000001</c:v>
                </c:pt>
                <c:pt idx="18816">
                  <c:v>31.360416666666701</c:v>
                </c:pt>
                <c:pt idx="18817">
                  <c:v>31.362083333333398</c:v>
                </c:pt>
                <c:pt idx="18818">
                  <c:v>31.36375</c:v>
                </c:pt>
                <c:pt idx="18819">
                  <c:v>31.3654166666667</c:v>
                </c:pt>
                <c:pt idx="18820">
                  <c:v>31.367083333333401</c:v>
                </c:pt>
                <c:pt idx="18821">
                  <c:v>31.368749999999999</c:v>
                </c:pt>
                <c:pt idx="18822">
                  <c:v>31.370416666666699</c:v>
                </c:pt>
                <c:pt idx="18823">
                  <c:v>31.3720833333334</c:v>
                </c:pt>
                <c:pt idx="18824">
                  <c:v>31.373750000000001</c:v>
                </c:pt>
                <c:pt idx="18825">
                  <c:v>31.375416666666698</c:v>
                </c:pt>
                <c:pt idx="18826">
                  <c:v>31.377083333333399</c:v>
                </c:pt>
                <c:pt idx="18827">
                  <c:v>31.37875</c:v>
                </c:pt>
                <c:pt idx="18828">
                  <c:v>31.380416666666701</c:v>
                </c:pt>
                <c:pt idx="18829">
                  <c:v>31.382083333333401</c:v>
                </c:pt>
                <c:pt idx="18830">
                  <c:v>31.383749999999999</c:v>
                </c:pt>
                <c:pt idx="18831">
                  <c:v>31.3854166666667</c:v>
                </c:pt>
                <c:pt idx="18832">
                  <c:v>31.387083333333401</c:v>
                </c:pt>
                <c:pt idx="18833">
                  <c:v>31.388750000000002</c:v>
                </c:pt>
                <c:pt idx="18834">
                  <c:v>31.390416666666699</c:v>
                </c:pt>
                <c:pt idx="18835">
                  <c:v>31.3920833333334</c:v>
                </c:pt>
                <c:pt idx="18836">
                  <c:v>31.393750000000001</c:v>
                </c:pt>
                <c:pt idx="18837">
                  <c:v>31.395416666666701</c:v>
                </c:pt>
                <c:pt idx="18838">
                  <c:v>31.397083333333399</c:v>
                </c:pt>
                <c:pt idx="18839">
                  <c:v>31.39875</c:v>
                </c:pt>
                <c:pt idx="18840">
                  <c:v>31.4004166666667</c:v>
                </c:pt>
                <c:pt idx="18841">
                  <c:v>31.402083333333401</c:v>
                </c:pt>
                <c:pt idx="18842">
                  <c:v>31.403749999999999</c:v>
                </c:pt>
                <c:pt idx="18843">
                  <c:v>31.405416666666699</c:v>
                </c:pt>
                <c:pt idx="18844">
                  <c:v>31.4070833333334</c:v>
                </c:pt>
                <c:pt idx="18845">
                  <c:v>31.408750000000001</c:v>
                </c:pt>
                <c:pt idx="18846">
                  <c:v>31.410416666666698</c:v>
                </c:pt>
                <c:pt idx="18847">
                  <c:v>31.412083333333399</c:v>
                </c:pt>
                <c:pt idx="18848">
                  <c:v>31.41375</c:v>
                </c:pt>
                <c:pt idx="18849">
                  <c:v>31.415416666666701</c:v>
                </c:pt>
                <c:pt idx="18850">
                  <c:v>31.417083333333402</c:v>
                </c:pt>
                <c:pt idx="18851">
                  <c:v>31.418749999999999</c:v>
                </c:pt>
                <c:pt idx="18852">
                  <c:v>31.4204166666667</c:v>
                </c:pt>
                <c:pt idx="18853">
                  <c:v>31.422083333333401</c:v>
                </c:pt>
                <c:pt idx="18854">
                  <c:v>31.423749999999998</c:v>
                </c:pt>
                <c:pt idx="18855">
                  <c:v>31.425416666666699</c:v>
                </c:pt>
                <c:pt idx="18856">
                  <c:v>31.4270833333334</c:v>
                </c:pt>
                <c:pt idx="18857">
                  <c:v>31.428750000000001</c:v>
                </c:pt>
                <c:pt idx="18858">
                  <c:v>31.430416666666702</c:v>
                </c:pt>
                <c:pt idx="18859">
                  <c:v>31.432083333333399</c:v>
                </c:pt>
                <c:pt idx="18860">
                  <c:v>31.43375</c:v>
                </c:pt>
                <c:pt idx="18861">
                  <c:v>31.435416666666701</c:v>
                </c:pt>
                <c:pt idx="18862">
                  <c:v>31.437083333333401</c:v>
                </c:pt>
                <c:pt idx="18863">
                  <c:v>31.438749999999999</c:v>
                </c:pt>
                <c:pt idx="18864">
                  <c:v>31.4404166666667</c:v>
                </c:pt>
                <c:pt idx="18865">
                  <c:v>31.4420833333334</c:v>
                </c:pt>
                <c:pt idx="18866">
                  <c:v>31.443750000000001</c:v>
                </c:pt>
                <c:pt idx="18867">
                  <c:v>31.445416666666699</c:v>
                </c:pt>
                <c:pt idx="18868">
                  <c:v>31.447083333333399</c:v>
                </c:pt>
                <c:pt idx="18869">
                  <c:v>31.44875</c:v>
                </c:pt>
                <c:pt idx="18870">
                  <c:v>31.450416666666701</c:v>
                </c:pt>
                <c:pt idx="18871">
                  <c:v>31.452083333333398</c:v>
                </c:pt>
                <c:pt idx="18872">
                  <c:v>31.453749999999999</c:v>
                </c:pt>
                <c:pt idx="18873">
                  <c:v>31.4554166666667</c:v>
                </c:pt>
                <c:pt idx="18874">
                  <c:v>31.457083333333401</c:v>
                </c:pt>
                <c:pt idx="18875">
                  <c:v>31.458749999999998</c:v>
                </c:pt>
                <c:pt idx="18876">
                  <c:v>31.460416666666699</c:v>
                </c:pt>
                <c:pt idx="18877">
                  <c:v>31.4620833333334</c:v>
                </c:pt>
                <c:pt idx="18878">
                  <c:v>31.463750000000001</c:v>
                </c:pt>
                <c:pt idx="18879">
                  <c:v>31.465416666666702</c:v>
                </c:pt>
                <c:pt idx="18880">
                  <c:v>31.467083333333399</c:v>
                </c:pt>
                <c:pt idx="18881">
                  <c:v>31.46875</c:v>
                </c:pt>
                <c:pt idx="18882">
                  <c:v>31.470416666666701</c:v>
                </c:pt>
                <c:pt idx="18883">
                  <c:v>31.472083333333401</c:v>
                </c:pt>
                <c:pt idx="18884">
                  <c:v>31.473749999999999</c:v>
                </c:pt>
                <c:pt idx="18885">
                  <c:v>31.4754166666667</c:v>
                </c:pt>
                <c:pt idx="18886">
                  <c:v>31.4770833333334</c:v>
                </c:pt>
                <c:pt idx="18887">
                  <c:v>31.478750000000002</c:v>
                </c:pt>
                <c:pt idx="18888">
                  <c:v>31.480416666666699</c:v>
                </c:pt>
                <c:pt idx="18889">
                  <c:v>31.482083333333399</c:v>
                </c:pt>
                <c:pt idx="18890">
                  <c:v>31.483750000000001</c:v>
                </c:pt>
                <c:pt idx="18891">
                  <c:v>31.485416666666701</c:v>
                </c:pt>
                <c:pt idx="18892">
                  <c:v>31.487083333333398</c:v>
                </c:pt>
                <c:pt idx="18893">
                  <c:v>31.48875</c:v>
                </c:pt>
                <c:pt idx="18894">
                  <c:v>31.4904166666667</c:v>
                </c:pt>
                <c:pt idx="18895">
                  <c:v>31.492083333333401</c:v>
                </c:pt>
                <c:pt idx="18896">
                  <c:v>31.493749999999999</c:v>
                </c:pt>
                <c:pt idx="18897">
                  <c:v>31.495416666666699</c:v>
                </c:pt>
                <c:pt idx="18898">
                  <c:v>31.4970833333334</c:v>
                </c:pt>
                <c:pt idx="18899">
                  <c:v>31.498750000000001</c:v>
                </c:pt>
                <c:pt idx="18900">
                  <c:v>31.500416666666698</c:v>
                </c:pt>
                <c:pt idx="18901">
                  <c:v>31.502083333333399</c:v>
                </c:pt>
                <c:pt idx="18902">
                  <c:v>31.50375</c:v>
                </c:pt>
                <c:pt idx="18903">
                  <c:v>31.505416666666701</c:v>
                </c:pt>
                <c:pt idx="18904">
                  <c:v>31.507083333333401</c:v>
                </c:pt>
                <c:pt idx="18905">
                  <c:v>31.508749999999999</c:v>
                </c:pt>
                <c:pt idx="18906">
                  <c:v>31.5104166666667</c:v>
                </c:pt>
                <c:pt idx="18907">
                  <c:v>31.512083333333401</c:v>
                </c:pt>
                <c:pt idx="18908">
                  <c:v>31.513750000000002</c:v>
                </c:pt>
                <c:pt idx="18909">
                  <c:v>31.515416666666699</c:v>
                </c:pt>
                <c:pt idx="18910">
                  <c:v>31.5170833333334</c:v>
                </c:pt>
                <c:pt idx="18911">
                  <c:v>31.518750000000001</c:v>
                </c:pt>
                <c:pt idx="18912">
                  <c:v>31.520416666666701</c:v>
                </c:pt>
                <c:pt idx="18913">
                  <c:v>31.522083333333399</c:v>
                </c:pt>
                <c:pt idx="18914">
                  <c:v>31.52375</c:v>
                </c:pt>
                <c:pt idx="18915">
                  <c:v>31.5254166666667</c:v>
                </c:pt>
                <c:pt idx="18916">
                  <c:v>31.527083333333401</c:v>
                </c:pt>
                <c:pt idx="18917">
                  <c:v>31.528749999999999</c:v>
                </c:pt>
                <c:pt idx="18918">
                  <c:v>31.530416666666699</c:v>
                </c:pt>
                <c:pt idx="18919">
                  <c:v>31.5320833333334</c:v>
                </c:pt>
                <c:pt idx="18920">
                  <c:v>31.533750000000001</c:v>
                </c:pt>
                <c:pt idx="18921">
                  <c:v>31.535416666666698</c:v>
                </c:pt>
                <c:pt idx="18922">
                  <c:v>31.537083333333399</c:v>
                </c:pt>
                <c:pt idx="18923">
                  <c:v>31.53875</c:v>
                </c:pt>
                <c:pt idx="18924">
                  <c:v>31.540416666666701</c:v>
                </c:pt>
                <c:pt idx="18925">
                  <c:v>31.542083333333402</c:v>
                </c:pt>
                <c:pt idx="18926">
                  <c:v>31.543749999999999</c:v>
                </c:pt>
                <c:pt idx="18927">
                  <c:v>31.5454166666667</c:v>
                </c:pt>
                <c:pt idx="18928">
                  <c:v>31.547083333333401</c:v>
                </c:pt>
                <c:pt idx="18929">
                  <c:v>31.548749999999998</c:v>
                </c:pt>
                <c:pt idx="18930">
                  <c:v>31.550416666666699</c:v>
                </c:pt>
                <c:pt idx="18931">
                  <c:v>31.5520833333334</c:v>
                </c:pt>
                <c:pt idx="18932">
                  <c:v>31.553750000000001</c:v>
                </c:pt>
                <c:pt idx="18933">
                  <c:v>31.555416666666702</c:v>
                </c:pt>
                <c:pt idx="18934">
                  <c:v>31.557083333333399</c:v>
                </c:pt>
                <c:pt idx="18935">
                  <c:v>31.55875</c:v>
                </c:pt>
                <c:pt idx="18936">
                  <c:v>31.560416666666701</c:v>
                </c:pt>
                <c:pt idx="18937">
                  <c:v>31.562083333333401</c:v>
                </c:pt>
                <c:pt idx="18938">
                  <c:v>31.563749999999999</c:v>
                </c:pt>
                <c:pt idx="18939">
                  <c:v>31.5654166666667</c:v>
                </c:pt>
                <c:pt idx="18940">
                  <c:v>31.5670833333334</c:v>
                </c:pt>
                <c:pt idx="18941">
                  <c:v>31.568750000000001</c:v>
                </c:pt>
                <c:pt idx="18942">
                  <c:v>31.570416666666699</c:v>
                </c:pt>
                <c:pt idx="18943">
                  <c:v>31.572083333333399</c:v>
                </c:pt>
                <c:pt idx="18944">
                  <c:v>31.57375</c:v>
                </c:pt>
                <c:pt idx="18945">
                  <c:v>31.575416666666701</c:v>
                </c:pt>
                <c:pt idx="18946">
                  <c:v>31.577083333333398</c:v>
                </c:pt>
                <c:pt idx="18947">
                  <c:v>31.578749999999999</c:v>
                </c:pt>
                <c:pt idx="18948">
                  <c:v>31.5804166666667</c:v>
                </c:pt>
                <c:pt idx="18949">
                  <c:v>31.582083333333401</c:v>
                </c:pt>
                <c:pt idx="18950">
                  <c:v>31.583749999999998</c:v>
                </c:pt>
                <c:pt idx="18951">
                  <c:v>31.585416666666699</c:v>
                </c:pt>
                <c:pt idx="18952">
                  <c:v>31.5870833333334</c:v>
                </c:pt>
                <c:pt idx="18953">
                  <c:v>31.588750000000001</c:v>
                </c:pt>
                <c:pt idx="18954">
                  <c:v>31.590416666666702</c:v>
                </c:pt>
                <c:pt idx="18955">
                  <c:v>31.592083333333399</c:v>
                </c:pt>
                <c:pt idx="18956">
                  <c:v>31.59375</c:v>
                </c:pt>
                <c:pt idx="18957">
                  <c:v>31.595416666666701</c:v>
                </c:pt>
                <c:pt idx="18958">
                  <c:v>31.597083333333401</c:v>
                </c:pt>
                <c:pt idx="18959">
                  <c:v>31.598749999999999</c:v>
                </c:pt>
                <c:pt idx="18960">
                  <c:v>31.6004166666667</c:v>
                </c:pt>
                <c:pt idx="18961">
                  <c:v>31.6020833333334</c:v>
                </c:pt>
                <c:pt idx="18962">
                  <c:v>31.603750000000002</c:v>
                </c:pt>
                <c:pt idx="18963">
                  <c:v>31.605416666666699</c:v>
                </c:pt>
                <c:pt idx="18964">
                  <c:v>31.607083333333399</c:v>
                </c:pt>
                <c:pt idx="18965">
                  <c:v>31.608750000000001</c:v>
                </c:pt>
                <c:pt idx="18966">
                  <c:v>31.610416666666701</c:v>
                </c:pt>
                <c:pt idx="18967">
                  <c:v>31.612083333333398</c:v>
                </c:pt>
                <c:pt idx="18968">
                  <c:v>31.61375</c:v>
                </c:pt>
                <c:pt idx="18969">
                  <c:v>31.6154166666667</c:v>
                </c:pt>
                <c:pt idx="18970">
                  <c:v>31.617083333333401</c:v>
                </c:pt>
                <c:pt idx="18971">
                  <c:v>31.618749999999999</c:v>
                </c:pt>
                <c:pt idx="18972">
                  <c:v>31.620416666666699</c:v>
                </c:pt>
                <c:pt idx="18973">
                  <c:v>31.6220833333334</c:v>
                </c:pt>
                <c:pt idx="18974">
                  <c:v>31.623750000000001</c:v>
                </c:pt>
                <c:pt idx="18975">
                  <c:v>31.625416666666698</c:v>
                </c:pt>
                <c:pt idx="18976">
                  <c:v>31.627083333333399</c:v>
                </c:pt>
                <c:pt idx="18977">
                  <c:v>31.62875</c:v>
                </c:pt>
                <c:pt idx="18978">
                  <c:v>31.630416666666701</c:v>
                </c:pt>
                <c:pt idx="18979">
                  <c:v>31.632083333333401</c:v>
                </c:pt>
                <c:pt idx="18980">
                  <c:v>31.633749999999999</c:v>
                </c:pt>
                <c:pt idx="18981">
                  <c:v>31.6354166666667</c:v>
                </c:pt>
                <c:pt idx="18982">
                  <c:v>31.637083333333401</c:v>
                </c:pt>
                <c:pt idx="18983">
                  <c:v>31.638750000000002</c:v>
                </c:pt>
                <c:pt idx="18984">
                  <c:v>31.640416666666699</c:v>
                </c:pt>
                <c:pt idx="18985">
                  <c:v>31.6420833333334</c:v>
                </c:pt>
                <c:pt idx="18986">
                  <c:v>31.643750000000001</c:v>
                </c:pt>
                <c:pt idx="18987">
                  <c:v>31.645416666666701</c:v>
                </c:pt>
                <c:pt idx="18988">
                  <c:v>31.647083333333399</c:v>
                </c:pt>
                <c:pt idx="18989">
                  <c:v>31.64875</c:v>
                </c:pt>
                <c:pt idx="18990">
                  <c:v>31.6504166666667</c:v>
                </c:pt>
                <c:pt idx="18991">
                  <c:v>31.652083333333401</c:v>
                </c:pt>
                <c:pt idx="18992">
                  <c:v>31.653749999999999</c:v>
                </c:pt>
                <c:pt idx="18993">
                  <c:v>31.655416666666699</c:v>
                </c:pt>
                <c:pt idx="18994">
                  <c:v>31.6570833333334</c:v>
                </c:pt>
                <c:pt idx="18995">
                  <c:v>31.658750000000001</c:v>
                </c:pt>
                <c:pt idx="18996">
                  <c:v>31.660416666666698</c:v>
                </c:pt>
                <c:pt idx="18997">
                  <c:v>31.662083333333399</c:v>
                </c:pt>
                <c:pt idx="18998">
                  <c:v>31.66375</c:v>
                </c:pt>
                <c:pt idx="18999">
                  <c:v>31.665416666666701</c:v>
                </c:pt>
                <c:pt idx="19000">
                  <c:v>31.667083333333402</c:v>
                </c:pt>
                <c:pt idx="19001">
                  <c:v>31.668749999999999</c:v>
                </c:pt>
                <c:pt idx="19002">
                  <c:v>31.6704166666667</c:v>
                </c:pt>
                <c:pt idx="19003">
                  <c:v>31.672083333333401</c:v>
                </c:pt>
                <c:pt idx="19004">
                  <c:v>31.673749999999998</c:v>
                </c:pt>
                <c:pt idx="19005">
                  <c:v>31.675416666666699</c:v>
                </c:pt>
                <c:pt idx="19006">
                  <c:v>31.6770833333334</c:v>
                </c:pt>
                <c:pt idx="19007">
                  <c:v>31.678750000000001</c:v>
                </c:pt>
                <c:pt idx="19008">
                  <c:v>31.680416666666702</c:v>
                </c:pt>
                <c:pt idx="19009">
                  <c:v>31.682083333333399</c:v>
                </c:pt>
                <c:pt idx="19010">
                  <c:v>31.68375</c:v>
                </c:pt>
                <c:pt idx="19011">
                  <c:v>31.685416666666701</c:v>
                </c:pt>
                <c:pt idx="19012">
                  <c:v>31.687083333333401</c:v>
                </c:pt>
                <c:pt idx="19013">
                  <c:v>31.688749999999999</c:v>
                </c:pt>
                <c:pt idx="19014">
                  <c:v>31.6904166666667</c:v>
                </c:pt>
                <c:pt idx="19015">
                  <c:v>31.6920833333334</c:v>
                </c:pt>
                <c:pt idx="19016">
                  <c:v>31.693750000000001</c:v>
                </c:pt>
                <c:pt idx="19017">
                  <c:v>31.695416666666699</c:v>
                </c:pt>
                <c:pt idx="19018">
                  <c:v>31.697083333333399</c:v>
                </c:pt>
                <c:pt idx="19019">
                  <c:v>31.69875</c:v>
                </c:pt>
                <c:pt idx="19020">
                  <c:v>31.700416666666701</c:v>
                </c:pt>
                <c:pt idx="19021">
                  <c:v>31.702083333333398</c:v>
                </c:pt>
                <c:pt idx="19022">
                  <c:v>31.703749999999999</c:v>
                </c:pt>
                <c:pt idx="19023">
                  <c:v>31.7054166666667</c:v>
                </c:pt>
                <c:pt idx="19024">
                  <c:v>31.707083333333401</c:v>
                </c:pt>
                <c:pt idx="19025">
                  <c:v>31.708749999999998</c:v>
                </c:pt>
                <c:pt idx="19026">
                  <c:v>31.710416666666699</c:v>
                </c:pt>
                <c:pt idx="19027">
                  <c:v>31.7120833333334</c:v>
                </c:pt>
                <c:pt idx="19028">
                  <c:v>31.713750000000001</c:v>
                </c:pt>
                <c:pt idx="19029">
                  <c:v>31.715416666666702</c:v>
                </c:pt>
                <c:pt idx="19030">
                  <c:v>31.717083333333399</c:v>
                </c:pt>
                <c:pt idx="19031">
                  <c:v>31.71875</c:v>
                </c:pt>
                <c:pt idx="19032">
                  <c:v>31.720416666666701</c:v>
                </c:pt>
                <c:pt idx="19033">
                  <c:v>31.722083333333401</c:v>
                </c:pt>
                <c:pt idx="19034">
                  <c:v>31.723749999999999</c:v>
                </c:pt>
                <c:pt idx="19035">
                  <c:v>31.7254166666667</c:v>
                </c:pt>
                <c:pt idx="19036">
                  <c:v>31.7270833333334</c:v>
                </c:pt>
                <c:pt idx="19037">
                  <c:v>31.728750000000002</c:v>
                </c:pt>
                <c:pt idx="19038">
                  <c:v>31.730416666666699</c:v>
                </c:pt>
                <c:pt idx="19039">
                  <c:v>31.732083333333399</c:v>
                </c:pt>
                <c:pt idx="19040">
                  <c:v>31.733750000000001</c:v>
                </c:pt>
                <c:pt idx="19041">
                  <c:v>31.735416666666701</c:v>
                </c:pt>
                <c:pt idx="19042">
                  <c:v>31.737083333333398</c:v>
                </c:pt>
                <c:pt idx="19043">
                  <c:v>31.73875</c:v>
                </c:pt>
                <c:pt idx="19044">
                  <c:v>31.7404166666667</c:v>
                </c:pt>
                <c:pt idx="19045">
                  <c:v>31.742083333333401</c:v>
                </c:pt>
                <c:pt idx="19046">
                  <c:v>31.743749999999999</c:v>
                </c:pt>
                <c:pt idx="19047">
                  <c:v>31.745416666666699</c:v>
                </c:pt>
                <c:pt idx="19048">
                  <c:v>31.7470833333334</c:v>
                </c:pt>
                <c:pt idx="19049">
                  <c:v>31.748750000000001</c:v>
                </c:pt>
                <c:pt idx="19050">
                  <c:v>31.750416666666698</c:v>
                </c:pt>
                <c:pt idx="19051">
                  <c:v>31.752083333333399</c:v>
                </c:pt>
                <c:pt idx="19052">
                  <c:v>31.75375</c:v>
                </c:pt>
                <c:pt idx="19053">
                  <c:v>31.755416666666701</c:v>
                </c:pt>
                <c:pt idx="19054">
                  <c:v>31.757083333333401</c:v>
                </c:pt>
                <c:pt idx="19055">
                  <c:v>31.758749999999999</c:v>
                </c:pt>
                <c:pt idx="19056">
                  <c:v>31.7604166666667</c:v>
                </c:pt>
                <c:pt idx="19057">
                  <c:v>31.762083333333401</c:v>
                </c:pt>
                <c:pt idx="19058">
                  <c:v>31.763750000000002</c:v>
                </c:pt>
                <c:pt idx="19059">
                  <c:v>31.765416666666699</c:v>
                </c:pt>
                <c:pt idx="19060">
                  <c:v>31.7670833333334</c:v>
                </c:pt>
                <c:pt idx="19061">
                  <c:v>31.768750000000001</c:v>
                </c:pt>
                <c:pt idx="19062">
                  <c:v>31.770416666666701</c:v>
                </c:pt>
                <c:pt idx="19063">
                  <c:v>31.772083333333399</c:v>
                </c:pt>
                <c:pt idx="19064">
                  <c:v>31.77375</c:v>
                </c:pt>
                <c:pt idx="19065">
                  <c:v>31.7754166666667</c:v>
                </c:pt>
                <c:pt idx="19066">
                  <c:v>31.777083333333401</c:v>
                </c:pt>
                <c:pt idx="19067">
                  <c:v>31.778749999999999</c:v>
                </c:pt>
                <c:pt idx="19068">
                  <c:v>31.780416666666699</c:v>
                </c:pt>
                <c:pt idx="19069">
                  <c:v>31.7820833333334</c:v>
                </c:pt>
                <c:pt idx="19070">
                  <c:v>31.783750000000001</c:v>
                </c:pt>
                <c:pt idx="19071">
                  <c:v>31.785416666666698</c:v>
                </c:pt>
                <c:pt idx="19072">
                  <c:v>31.787083333333399</c:v>
                </c:pt>
                <c:pt idx="19073">
                  <c:v>31.78875</c:v>
                </c:pt>
                <c:pt idx="19074">
                  <c:v>31.790416666666701</c:v>
                </c:pt>
                <c:pt idx="19075">
                  <c:v>31.792083333333402</c:v>
                </c:pt>
                <c:pt idx="19076">
                  <c:v>31.793749999999999</c:v>
                </c:pt>
                <c:pt idx="19077">
                  <c:v>31.7954166666667</c:v>
                </c:pt>
                <c:pt idx="19078">
                  <c:v>31.797083333333401</c:v>
                </c:pt>
                <c:pt idx="19079">
                  <c:v>31.798749999999998</c:v>
                </c:pt>
                <c:pt idx="19080">
                  <c:v>31.800416666666699</c:v>
                </c:pt>
                <c:pt idx="19081">
                  <c:v>31.8020833333334</c:v>
                </c:pt>
                <c:pt idx="19082">
                  <c:v>31.803750000000001</c:v>
                </c:pt>
                <c:pt idx="19083">
                  <c:v>31.805416666666702</c:v>
                </c:pt>
                <c:pt idx="19084">
                  <c:v>31.807083333333399</c:v>
                </c:pt>
                <c:pt idx="19085">
                  <c:v>31.80875</c:v>
                </c:pt>
                <c:pt idx="19086">
                  <c:v>31.810416666666701</c:v>
                </c:pt>
                <c:pt idx="19087">
                  <c:v>31.812083333333401</c:v>
                </c:pt>
                <c:pt idx="19088">
                  <c:v>31.813749999999999</c:v>
                </c:pt>
                <c:pt idx="19089">
                  <c:v>31.8154166666667</c:v>
                </c:pt>
                <c:pt idx="19090">
                  <c:v>31.8170833333334</c:v>
                </c:pt>
                <c:pt idx="19091">
                  <c:v>31.818750000000001</c:v>
                </c:pt>
                <c:pt idx="19092">
                  <c:v>31.820416666666699</c:v>
                </c:pt>
                <c:pt idx="19093">
                  <c:v>31.822083333333399</c:v>
                </c:pt>
                <c:pt idx="19094">
                  <c:v>31.82375</c:v>
                </c:pt>
                <c:pt idx="19095">
                  <c:v>31.825416666666701</c:v>
                </c:pt>
                <c:pt idx="19096">
                  <c:v>31.827083333333398</c:v>
                </c:pt>
                <c:pt idx="19097">
                  <c:v>31.828749999999999</c:v>
                </c:pt>
                <c:pt idx="19098">
                  <c:v>31.8304166666667</c:v>
                </c:pt>
                <c:pt idx="19099">
                  <c:v>31.832083333333401</c:v>
                </c:pt>
                <c:pt idx="19100">
                  <c:v>31.833749999999998</c:v>
                </c:pt>
                <c:pt idx="19101">
                  <c:v>31.835416666666699</c:v>
                </c:pt>
                <c:pt idx="19102">
                  <c:v>31.8370833333334</c:v>
                </c:pt>
                <c:pt idx="19103">
                  <c:v>31.838750000000001</c:v>
                </c:pt>
                <c:pt idx="19104">
                  <c:v>31.840416666666702</c:v>
                </c:pt>
                <c:pt idx="19105">
                  <c:v>31.842083333333399</c:v>
                </c:pt>
                <c:pt idx="19106">
                  <c:v>31.84375</c:v>
                </c:pt>
                <c:pt idx="19107">
                  <c:v>31.845416666666701</c:v>
                </c:pt>
                <c:pt idx="19108">
                  <c:v>31.847083333333401</c:v>
                </c:pt>
                <c:pt idx="19109">
                  <c:v>31.848749999999999</c:v>
                </c:pt>
                <c:pt idx="19110">
                  <c:v>31.8504166666667</c:v>
                </c:pt>
                <c:pt idx="19111">
                  <c:v>31.8520833333334</c:v>
                </c:pt>
                <c:pt idx="19112">
                  <c:v>31.853750000000002</c:v>
                </c:pt>
                <c:pt idx="19113">
                  <c:v>31.855416666666699</c:v>
                </c:pt>
                <c:pt idx="19114">
                  <c:v>31.857083333333399</c:v>
                </c:pt>
                <c:pt idx="19115">
                  <c:v>31.858750000000001</c:v>
                </c:pt>
                <c:pt idx="19116">
                  <c:v>31.860416666666701</c:v>
                </c:pt>
                <c:pt idx="19117">
                  <c:v>31.862083333333398</c:v>
                </c:pt>
                <c:pt idx="19118">
                  <c:v>31.86375</c:v>
                </c:pt>
                <c:pt idx="19119">
                  <c:v>31.8654166666667</c:v>
                </c:pt>
                <c:pt idx="19120">
                  <c:v>31.867083333333401</c:v>
                </c:pt>
                <c:pt idx="19121">
                  <c:v>31.868749999999999</c:v>
                </c:pt>
                <c:pt idx="19122">
                  <c:v>31.870416666666699</c:v>
                </c:pt>
                <c:pt idx="19123">
                  <c:v>31.8720833333334</c:v>
                </c:pt>
                <c:pt idx="19124">
                  <c:v>31.873750000000001</c:v>
                </c:pt>
                <c:pt idx="19125">
                  <c:v>31.875416666666698</c:v>
                </c:pt>
                <c:pt idx="19126">
                  <c:v>31.877083333333399</c:v>
                </c:pt>
                <c:pt idx="19127">
                  <c:v>31.87875</c:v>
                </c:pt>
                <c:pt idx="19128">
                  <c:v>31.880416666666701</c:v>
                </c:pt>
                <c:pt idx="19129">
                  <c:v>31.882083333333401</c:v>
                </c:pt>
                <c:pt idx="19130">
                  <c:v>31.883749999999999</c:v>
                </c:pt>
                <c:pt idx="19131">
                  <c:v>31.8854166666667</c:v>
                </c:pt>
                <c:pt idx="19132">
                  <c:v>31.887083333333401</c:v>
                </c:pt>
                <c:pt idx="19133">
                  <c:v>31.888750000000002</c:v>
                </c:pt>
                <c:pt idx="19134">
                  <c:v>31.890416666666699</c:v>
                </c:pt>
                <c:pt idx="19135">
                  <c:v>31.8920833333334</c:v>
                </c:pt>
                <c:pt idx="19136">
                  <c:v>31.893750000000001</c:v>
                </c:pt>
                <c:pt idx="19137">
                  <c:v>31.895416666666701</c:v>
                </c:pt>
                <c:pt idx="19138">
                  <c:v>31.897083333333399</c:v>
                </c:pt>
                <c:pt idx="19139">
                  <c:v>31.89875</c:v>
                </c:pt>
                <c:pt idx="19140">
                  <c:v>31.9004166666667</c:v>
                </c:pt>
                <c:pt idx="19141">
                  <c:v>31.902083333333401</c:v>
                </c:pt>
                <c:pt idx="19142">
                  <c:v>31.903749999999999</c:v>
                </c:pt>
                <c:pt idx="19143">
                  <c:v>31.905416666666699</c:v>
                </c:pt>
                <c:pt idx="19144">
                  <c:v>31.9070833333334</c:v>
                </c:pt>
                <c:pt idx="19145">
                  <c:v>31.908750000000001</c:v>
                </c:pt>
                <c:pt idx="19146">
                  <c:v>31.910416666666698</c:v>
                </c:pt>
                <c:pt idx="19147">
                  <c:v>31.912083333333399</c:v>
                </c:pt>
                <c:pt idx="19148">
                  <c:v>31.91375</c:v>
                </c:pt>
                <c:pt idx="19149">
                  <c:v>31.915416666666701</c:v>
                </c:pt>
                <c:pt idx="19150">
                  <c:v>31.917083333333402</c:v>
                </c:pt>
                <c:pt idx="19151">
                  <c:v>31.918749999999999</c:v>
                </c:pt>
                <c:pt idx="19152">
                  <c:v>31.9204166666667</c:v>
                </c:pt>
                <c:pt idx="19153">
                  <c:v>31.922083333333401</c:v>
                </c:pt>
                <c:pt idx="19154">
                  <c:v>31.923749999999998</c:v>
                </c:pt>
                <c:pt idx="19155">
                  <c:v>31.925416666666699</c:v>
                </c:pt>
                <c:pt idx="19156">
                  <c:v>31.9270833333334</c:v>
                </c:pt>
                <c:pt idx="19157">
                  <c:v>31.928750000000001</c:v>
                </c:pt>
                <c:pt idx="19158">
                  <c:v>31.930416666666702</c:v>
                </c:pt>
                <c:pt idx="19159">
                  <c:v>31.932083333333399</c:v>
                </c:pt>
                <c:pt idx="19160">
                  <c:v>31.93375</c:v>
                </c:pt>
                <c:pt idx="19161">
                  <c:v>31.935416666666701</c:v>
                </c:pt>
                <c:pt idx="19162">
                  <c:v>31.937083333333401</c:v>
                </c:pt>
                <c:pt idx="19163">
                  <c:v>31.938749999999999</c:v>
                </c:pt>
                <c:pt idx="19164">
                  <c:v>31.9404166666667</c:v>
                </c:pt>
                <c:pt idx="19165">
                  <c:v>31.9420833333334</c:v>
                </c:pt>
                <c:pt idx="19166">
                  <c:v>31.943750000000001</c:v>
                </c:pt>
                <c:pt idx="19167">
                  <c:v>31.945416666666699</c:v>
                </c:pt>
                <c:pt idx="19168">
                  <c:v>31.947083333333399</c:v>
                </c:pt>
                <c:pt idx="19169">
                  <c:v>31.94875</c:v>
                </c:pt>
                <c:pt idx="19170">
                  <c:v>31.950416666666701</c:v>
                </c:pt>
                <c:pt idx="19171">
                  <c:v>31.952083333333398</c:v>
                </c:pt>
                <c:pt idx="19172">
                  <c:v>31.953749999999999</c:v>
                </c:pt>
                <c:pt idx="19173">
                  <c:v>31.9554166666667</c:v>
                </c:pt>
                <c:pt idx="19174">
                  <c:v>31.957083333333401</c:v>
                </c:pt>
                <c:pt idx="19175">
                  <c:v>31.958749999999998</c:v>
                </c:pt>
                <c:pt idx="19176">
                  <c:v>31.960416666666699</c:v>
                </c:pt>
                <c:pt idx="19177">
                  <c:v>31.9620833333334</c:v>
                </c:pt>
                <c:pt idx="19178">
                  <c:v>31.963750000000001</c:v>
                </c:pt>
                <c:pt idx="19179">
                  <c:v>31.965416666666702</c:v>
                </c:pt>
                <c:pt idx="19180">
                  <c:v>31.967083333333399</c:v>
                </c:pt>
                <c:pt idx="19181">
                  <c:v>31.96875</c:v>
                </c:pt>
                <c:pt idx="19182">
                  <c:v>31.970416666666701</c:v>
                </c:pt>
                <c:pt idx="19183">
                  <c:v>31.972083333333401</c:v>
                </c:pt>
                <c:pt idx="19184">
                  <c:v>31.973749999999999</c:v>
                </c:pt>
                <c:pt idx="19185">
                  <c:v>31.9754166666667</c:v>
                </c:pt>
                <c:pt idx="19186">
                  <c:v>31.9770833333334</c:v>
                </c:pt>
                <c:pt idx="19187">
                  <c:v>31.978750000000002</c:v>
                </c:pt>
                <c:pt idx="19188">
                  <c:v>31.980416666666699</c:v>
                </c:pt>
                <c:pt idx="19189">
                  <c:v>31.982083333333399</c:v>
                </c:pt>
                <c:pt idx="19190">
                  <c:v>31.983750000000001</c:v>
                </c:pt>
                <c:pt idx="19191">
                  <c:v>31.985416666666701</c:v>
                </c:pt>
                <c:pt idx="19192">
                  <c:v>31.987083333333398</c:v>
                </c:pt>
                <c:pt idx="19193">
                  <c:v>31.98875</c:v>
                </c:pt>
                <c:pt idx="19194">
                  <c:v>31.9904166666667</c:v>
                </c:pt>
                <c:pt idx="19195">
                  <c:v>31.992083333333401</c:v>
                </c:pt>
                <c:pt idx="19196">
                  <c:v>31.993749999999999</c:v>
                </c:pt>
                <c:pt idx="19197">
                  <c:v>31.995416666666699</c:v>
                </c:pt>
                <c:pt idx="19198">
                  <c:v>31.9970833333334</c:v>
                </c:pt>
                <c:pt idx="19199">
                  <c:v>31.998750000000001</c:v>
                </c:pt>
                <c:pt idx="19200">
                  <c:v>32.000416666666702</c:v>
                </c:pt>
                <c:pt idx="19201">
                  <c:v>32.002083333333402</c:v>
                </c:pt>
                <c:pt idx="19202">
                  <c:v>32.003749999999997</c:v>
                </c:pt>
                <c:pt idx="19203">
                  <c:v>32.005416666666697</c:v>
                </c:pt>
                <c:pt idx="19204">
                  <c:v>32.007083333333398</c:v>
                </c:pt>
                <c:pt idx="19205">
                  <c:v>32.008749999999999</c:v>
                </c:pt>
                <c:pt idx="19206">
                  <c:v>32.0104166666667</c:v>
                </c:pt>
                <c:pt idx="19207">
                  <c:v>32.012083333333401</c:v>
                </c:pt>
                <c:pt idx="19208">
                  <c:v>32.013750000000002</c:v>
                </c:pt>
                <c:pt idx="19209">
                  <c:v>32.015416666666702</c:v>
                </c:pt>
                <c:pt idx="19210">
                  <c:v>32.017083333333403</c:v>
                </c:pt>
                <c:pt idx="19211">
                  <c:v>32.018749999999997</c:v>
                </c:pt>
                <c:pt idx="19212">
                  <c:v>32.020416666666698</c:v>
                </c:pt>
                <c:pt idx="19213">
                  <c:v>32.022083333333399</c:v>
                </c:pt>
                <c:pt idx="19214">
                  <c:v>32.02375</c:v>
                </c:pt>
                <c:pt idx="19215">
                  <c:v>32.0254166666667</c:v>
                </c:pt>
                <c:pt idx="19216">
                  <c:v>32.027083333333401</c:v>
                </c:pt>
                <c:pt idx="19217">
                  <c:v>32.028750000000002</c:v>
                </c:pt>
                <c:pt idx="19218">
                  <c:v>32.030416666666703</c:v>
                </c:pt>
                <c:pt idx="19219">
                  <c:v>32.032083333333397</c:v>
                </c:pt>
                <c:pt idx="19220">
                  <c:v>32.033749999999998</c:v>
                </c:pt>
                <c:pt idx="19221">
                  <c:v>32.035416666666698</c:v>
                </c:pt>
                <c:pt idx="19222">
                  <c:v>32.037083333333399</c:v>
                </c:pt>
                <c:pt idx="19223">
                  <c:v>32.03875</c:v>
                </c:pt>
                <c:pt idx="19224">
                  <c:v>32.040416666666701</c:v>
                </c:pt>
                <c:pt idx="19225">
                  <c:v>32.042083333333402</c:v>
                </c:pt>
                <c:pt idx="19226">
                  <c:v>32.043750000000003</c:v>
                </c:pt>
                <c:pt idx="19227">
                  <c:v>32.045416666666704</c:v>
                </c:pt>
                <c:pt idx="19228">
                  <c:v>32.047083333333397</c:v>
                </c:pt>
                <c:pt idx="19229">
                  <c:v>32.048749999999998</c:v>
                </c:pt>
                <c:pt idx="19230">
                  <c:v>32.050416666666699</c:v>
                </c:pt>
                <c:pt idx="19231">
                  <c:v>32.0520833333334</c:v>
                </c:pt>
                <c:pt idx="19232">
                  <c:v>32.053750000000001</c:v>
                </c:pt>
                <c:pt idx="19233">
                  <c:v>32.055416666666702</c:v>
                </c:pt>
                <c:pt idx="19234">
                  <c:v>32.057083333333402</c:v>
                </c:pt>
                <c:pt idx="19235">
                  <c:v>32.058750000000003</c:v>
                </c:pt>
                <c:pt idx="19236">
                  <c:v>32.060416666666697</c:v>
                </c:pt>
                <c:pt idx="19237">
                  <c:v>32.062083333333398</c:v>
                </c:pt>
                <c:pt idx="19238">
                  <c:v>32.063749999999999</c:v>
                </c:pt>
                <c:pt idx="19239">
                  <c:v>32.0654166666667</c:v>
                </c:pt>
                <c:pt idx="19240">
                  <c:v>32.0670833333334</c:v>
                </c:pt>
                <c:pt idx="19241">
                  <c:v>32.068750000000001</c:v>
                </c:pt>
                <c:pt idx="19242">
                  <c:v>32.070416666666702</c:v>
                </c:pt>
                <c:pt idx="19243">
                  <c:v>32.072083333333403</c:v>
                </c:pt>
                <c:pt idx="19244">
                  <c:v>32.073749999999997</c:v>
                </c:pt>
                <c:pt idx="19245">
                  <c:v>32.075416666666698</c:v>
                </c:pt>
                <c:pt idx="19246">
                  <c:v>32.077083333333398</c:v>
                </c:pt>
                <c:pt idx="19247">
                  <c:v>32.078749999999999</c:v>
                </c:pt>
                <c:pt idx="19248">
                  <c:v>32.0804166666667</c:v>
                </c:pt>
                <c:pt idx="19249">
                  <c:v>32.082083333333401</c:v>
                </c:pt>
                <c:pt idx="19250">
                  <c:v>32.083750000000002</c:v>
                </c:pt>
                <c:pt idx="19251">
                  <c:v>32.085416666666703</c:v>
                </c:pt>
                <c:pt idx="19252">
                  <c:v>32.087083333333403</c:v>
                </c:pt>
                <c:pt idx="19253">
                  <c:v>32.088749999999997</c:v>
                </c:pt>
                <c:pt idx="19254">
                  <c:v>32.090416666666698</c:v>
                </c:pt>
                <c:pt idx="19255">
                  <c:v>32.092083333333399</c:v>
                </c:pt>
                <c:pt idx="19256">
                  <c:v>32.09375</c:v>
                </c:pt>
                <c:pt idx="19257">
                  <c:v>32.095416666666701</c:v>
                </c:pt>
                <c:pt idx="19258">
                  <c:v>32.097083333333401</c:v>
                </c:pt>
                <c:pt idx="19259">
                  <c:v>32.098750000000003</c:v>
                </c:pt>
                <c:pt idx="19260">
                  <c:v>32.100416666666703</c:v>
                </c:pt>
                <c:pt idx="19261">
                  <c:v>32.102083333333397</c:v>
                </c:pt>
                <c:pt idx="19262">
                  <c:v>32.103749999999998</c:v>
                </c:pt>
                <c:pt idx="19263">
                  <c:v>32.105416666666699</c:v>
                </c:pt>
                <c:pt idx="19264">
                  <c:v>32.107083333333399</c:v>
                </c:pt>
                <c:pt idx="19265">
                  <c:v>32.108750000000001</c:v>
                </c:pt>
                <c:pt idx="19266">
                  <c:v>32.110416666666701</c:v>
                </c:pt>
                <c:pt idx="19267">
                  <c:v>32.112083333333402</c:v>
                </c:pt>
                <c:pt idx="19268">
                  <c:v>32.113750000000003</c:v>
                </c:pt>
                <c:pt idx="19269">
                  <c:v>32.115416666666697</c:v>
                </c:pt>
                <c:pt idx="19270">
                  <c:v>32.117083333333397</c:v>
                </c:pt>
                <c:pt idx="19271">
                  <c:v>32.118749999999999</c:v>
                </c:pt>
                <c:pt idx="19272">
                  <c:v>32.120416666666699</c:v>
                </c:pt>
                <c:pt idx="19273">
                  <c:v>32.1220833333334</c:v>
                </c:pt>
                <c:pt idx="19274">
                  <c:v>32.123750000000001</c:v>
                </c:pt>
                <c:pt idx="19275">
                  <c:v>32.125416666666702</c:v>
                </c:pt>
                <c:pt idx="19276">
                  <c:v>32.127083333333402</c:v>
                </c:pt>
                <c:pt idx="19277">
                  <c:v>32.128749999999997</c:v>
                </c:pt>
                <c:pt idx="19278">
                  <c:v>32.130416666666697</c:v>
                </c:pt>
                <c:pt idx="19279">
                  <c:v>32.132083333333398</c:v>
                </c:pt>
                <c:pt idx="19280">
                  <c:v>32.133749999999999</c:v>
                </c:pt>
                <c:pt idx="19281">
                  <c:v>32.1354166666667</c:v>
                </c:pt>
                <c:pt idx="19282">
                  <c:v>32.137083333333401</c:v>
                </c:pt>
                <c:pt idx="19283">
                  <c:v>32.138750000000002</c:v>
                </c:pt>
                <c:pt idx="19284">
                  <c:v>32.140416666666702</c:v>
                </c:pt>
                <c:pt idx="19285">
                  <c:v>32.142083333333403</c:v>
                </c:pt>
                <c:pt idx="19286">
                  <c:v>32.143749999999997</c:v>
                </c:pt>
                <c:pt idx="19287">
                  <c:v>32.145416666666698</c:v>
                </c:pt>
                <c:pt idx="19288">
                  <c:v>32.147083333333399</c:v>
                </c:pt>
                <c:pt idx="19289">
                  <c:v>32.14875</c:v>
                </c:pt>
                <c:pt idx="19290">
                  <c:v>32.1504166666667</c:v>
                </c:pt>
                <c:pt idx="19291">
                  <c:v>32.152083333333401</c:v>
                </c:pt>
                <c:pt idx="19292">
                  <c:v>32.153750000000002</c:v>
                </c:pt>
                <c:pt idx="19293">
                  <c:v>32.155416666666703</c:v>
                </c:pt>
                <c:pt idx="19294">
                  <c:v>32.157083333333397</c:v>
                </c:pt>
                <c:pt idx="19295">
                  <c:v>32.158749999999998</c:v>
                </c:pt>
                <c:pt idx="19296">
                  <c:v>32.160416666666698</c:v>
                </c:pt>
                <c:pt idx="19297">
                  <c:v>32.162083333333399</c:v>
                </c:pt>
                <c:pt idx="19298">
                  <c:v>32.16375</c:v>
                </c:pt>
                <c:pt idx="19299">
                  <c:v>32.165416666666701</c:v>
                </c:pt>
                <c:pt idx="19300">
                  <c:v>32.167083333333402</c:v>
                </c:pt>
                <c:pt idx="19301">
                  <c:v>32.168750000000003</c:v>
                </c:pt>
                <c:pt idx="19302">
                  <c:v>32.170416666666704</c:v>
                </c:pt>
                <c:pt idx="19303">
                  <c:v>32.172083333333397</c:v>
                </c:pt>
                <c:pt idx="19304">
                  <c:v>32.173749999999998</c:v>
                </c:pt>
                <c:pt idx="19305">
                  <c:v>32.175416666666699</c:v>
                </c:pt>
                <c:pt idx="19306">
                  <c:v>32.1770833333334</c:v>
                </c:pt>
                <c:pt idx="19307">
                  <c:v>32.178750000000001</c:v>
                </c:pt>
                <c:pt idx="19308">
                  <c:v>32.180416666666702</c:v>
                </c:pt>
                <c:pt idx="19309">
                  <c:v>32.182083333333402</c:v>
                </c:pt>
                <c:pt idx="19310">
                  <c:v>32.183750000000003</c:v>
                </c:pt>
                <c:pt idx="19311">
                  <c:v>32.185416666666697</c:v>
                </c:pt>
                <c:pt idx="19312">
                  <c:v>32.187083333333398</c:v>
                </c:pt>
                <c:pt idx="19313">
                  <c:v>32.188749999999999</c:v>
                </c:pt>
                <c:pt idx="19314">
                  <c:v>32.1904166666667</c:v>
                </c:pt>
                <c:pt idx="19315">
                  <c:v>32.1920833333334</c:v>
                </c:pt>
                <c:pt idx="19316">
                  <c:v>32.193750000000001</c:v>
                </c:pt>
                <c:pt idx="19317">
                  <c:v>32.195416666666702</c:v>
                </c:pt>
                <c:pt idx="19318">
                  <c:v>32.197083333333403</c:v>
                </c:pt>
                <c:pt idx="19319">
                  <c:v>32.198749999999997</c:v>
                </c:pt>
                <c:pt idx="19320">
                  <c:v>32.200416666666698</c:v>
                </c:pt>
                <c:pt idx="19321">
                  <c:v>32.202083333333398</c:v>
                </c:pt>
                <c:pt idx="19322">
                  <c:v>32.203749999999999</c:v>
                </c:pt>
                <c:pt idx="19323">
                  <c:v>32.2054166666667</c:v>
                </c:pt>
                <c:pt idx="19324">
                  <c:v>32.207083333333401</c:v>
                </c:pt>
                <c:pt idx="19325">
                  <c:v>32.208750000000002</c:v>
                </c:pt>
                <c:pt idx="19326">
                  <c:v>32.210416666666703</c:v>
                </c:pt>
                <c:pt idx="19327">
                  <c:v>32.212083333333403</c:v>
                </c:pt>
                <c:pt idx="19328">
                  <c:v>32.213749999999997</c:v>
                </c:pt>
                <c:pt idx="19329">
                  <c:v>32.215416666666698</c:v>
                </c:pt>
                <c:pt idx="19330">
                  <c:v>32.217083333333399</c:v>
                </c:pt>
                <c:pt idx="19331">
                  <c:v>32.21875</c:v>
                </c:pt>
                <c:pt idx="19332">
                  <c:v>32.220416666666701</c:v>
                </c:pt>
                <c:pt idx="19333">
                  <c:v>32.222083333333401</c:v>
                </c:pt>
                <c:pt idx="19334">
                  <c:v>32.223750000000003</c:v>
                </c:pt>
                <c:pt idx="19335">
                  <c:v>32.225416666666703</c:v>
                </c:pt>
                <c:pt idx="19336">
                  <c:v>32.227083333333397</c:v>
                </c:pt>
                <c:pt idx="19337">
                  <c:v>32.228749999999998</c:v>
                </c:pt>
                <c:pt idx="19338">
                  <c:v>32.230416666666699</c:v>
                </c:pt>
                <c:pt idx="19339">
                  <c:v>32.232083333333399</c:v>
                </c:pt>
                <c:pt idx="19340">
                  <c:v>32.233750000000001</c:v>
                </c:pt>
                <c:pt idx="19341">
                  <c:v>32.235416666666701</c:v>
                </c:pt>
                <c:pt idx="19342">
                  <c:v>32.237083333333402</c:v>
                </c:pt>
                <c:pt idx="19343">
                  <c:v>32.238750000000003</c:v>
                </c:pt>
                <c:pt idx="19344">
                  <c:v>32.240416666666697</c:v>
                </c:pt>
                <c:pt idx="19345">
                  <c:v>32.242083333333397</c:v>
                </c:pt>
                <c:pt idx="19346">
                  <c:v>32.243749999999999</c:v>
                </c:pt>
                <c:pt idx="19347">
                  <c:v>32.245416666666699</c:v>
                </c:pt>
                <c:pt idx="19348">
                  <c:v>32.2470833333334</c:v>
                </c:pt>
                <c:pt idx="19349">
                  <c:v>32.248750000000001</c:v>
                </c:pt>
                <c:pt idx="19350">
                  <c:v>32.250416666666702</c:v>
                </c:pt>
                <c:pt idx="19351">
                  <c:v>32.252083333333402</c:v>
                </c:pt>
                <c:pt idx="19352">
                  <c:v>32.253749999999997</c:v>
                </c:pt>
                <c:pt idx="19353">
                  <c:v>32.255416666666697</c:v>
                </c:pt>
                <c:pt idx="19354">
                  <c:v>32.257083333333398</c:v>
                </c:pt>
                <c:pt idx="19355">
                  <c:v>32.258749999999999</c:v>
                </c:pt>
                <c:pt idx="19356">
                  <c:v>32.2604166666667</c:v>
                </c:pt>
                <c:pt idx="19357">
                  <c:v>32.262083333333401</c:v>
                </c:pt>
                <c:pt idx="19358">
                  <c:v>32.263750000000002</c:v>
                </c:pt>
                <c:pt idx="19359">
                  <c:v>32.265416666666702</c:v>
                </c:pt>
                <c:pt idx="19360">
                  <c:v>32.267083333333403</c:v>
                </c:pt>
                <c:pt idx="19361">
                  <c:v>32.268749999999997</c:v>
                </c:pt>
                <c:pt idx="19362">
                  <c:v>32.270416666666698</c:v>
                </c:pt>
                <c:pt idx="19363">
                  <c:v>32.272083333333399</c:v>
                </c:pt>
                <c:pt idx="19364">
                  <c:v>32.27375</c:v>
                </c:pt>
                <c:pt idx="19365">
                  <c:v>32.2754166666667</c:v>
                </c:pt>
                <c:pt idx="19366">
                  <c:v>32.277083333333401</c:v>
                </c:pt>
                <c:pt idx="19367">
                  <c:v>32.278750000000002</c:v>
                </c:pt>
                <c:pt idx="19368">
                  <c:v>32.280416666666703</c:v>
                </c:pt>
                <c:pt idx="19369">
                  <c:v>32.282083333333397</c:v>
                </c:pt>
                <c:pt idx="19370">
                  <c:v>32.283749999999998</c:v>
                </c:pt>
                <c:pt idx="19371">
                  <c:v>32.285416666666698</c:v>
                </c:pt>
                <c:pt idx="19372">
                  <c:v>32.287083333333399</c:v>
                </c:pt>
                <c:pt idx="19373">
                  <c:v>32.28875</c:v>
                </c:pt>
                <c:pt idx="19374">
                  <c:v>32.290416666666701</c:v>
                </c:pt>
                <c:pt idx="19375">
                  <c:v>32.292083333333402</c:v>
                </c:pt>
                <c:pt idx="19376">
                  <c:v>32.293750000000003</c:v>
                </c:pt>
                <c:pt idx="19377">
                  <c:v>32.295416666666704</c:v>
                </c:pt>
                <c:pt idx="19378">
                  <c:v>32.297083333333397</c:v>
                </c:pt>
                <c:pt idx="19379">
                  <c:v>32.298749999999998</c:v>
                </c:pt>
                <c:pt idx="19380">
                  <c:v>32.300416666666699</c:v>
                </c:pt>
                <c:pt idx="19381">
                  <c:v>32.3020833333334</c:v>
                </c:pt>
                <c:pt idx="19382">
                  <c:v>32.303750000000001</c:v>
                </c:pt>
                <c:pt idx="19383">
                  <c:v>32.305416666666702</c:v>
                </c:pt>
                <c:pt idx="19384">
                  <c:v>32.307083333333402</c:v>
                </c:pt>
                <c:pt idx="19385">
                  <c:v>32.308750000000003</c:v>
                </c:pt>
                <c:pt idx="19386">
                  <c:v>32.310416666666697</c:v>
                </c:pt>
                <c:pt idx="19387">
                  <c:v>32.312083333333398</c:v>
                </c:pt>
                <c:pt idx="19388">
                  <c:v>32.313749999999999</c:v>
                </c:pt>
                <c:pt idx="19389">
                  <c:v>32.3154166666667</c:v>
                </c:pt>
                <c:pt idx="19390">
                  <c:v>32.3170833333334</c:v>
                </c:pt>
                <c:pt idx="19391">
                  <c:v>32.318750000000001</c:v>
                </c:pt>
                <c:pt idx="19392">
                  <c:v>32.320416666666702</c:v>
                </c:pt>
                <c:pt idx="19393">
                  <c:v>32.322083333333403</c:v>
                </c:pt>
                <c:pt idx="19394">
                  <c:v>32.323749999999997</c:v>
                </c:pt>
                <c:pt idx="19395">
                  <c:v>32.325416666666698</c:v>
                </c:pt>
                <c:pt idx="19396">
                  <c:v>32.327083333333398</c:v>
                </c:pt>
                <c:pt idx="19397">
                  <c:v>32.328749999999999</c:v>
                </c:pt>
                <c:pt idx="19398">
                  <c:v>32.3304166666667</c:v>
                </c:pt>
                <c:pt idx="19399">
                  <c:v>32.332083333333401</c:v>
                </c:pt>
                <c:pt idx="19400">
                  <c:v>32.333750000000002</c:v>
                </c:pt>
                <c:pt idx="19401">
                  <c:v>32.335416666666703</c:v>
                </c:pt>
                <c:pt idx="19402">
                  <c:v>32.337083333333403</c:v>
                </c:pt>
                <c:pt idx="19403">
                  <c:v>32.338749999999997</c:v>
                </c:pt>
                <c:pt idx="19404">
                  <c:v>32.340416666666698</c:v>
                </c:pt>
                <c:pt idx="19405">
                  <c:v>32.342083333333399</c:v>
                </c:pt>
                <c:pt idx="19406">
                  <c:v>32.34375</c:v>
                </c:pt>
                <c:pt idx="19407">
                  <c:v>32.345416666666701</c:v>
                </c:pt>
                <c:pt idx="19408">
                  <c:v>32.347083333333401</c:v>
                </c:pt>
                <c:pt idx="19409">
                  <c:v>32.348750000000003</c:v>
                </c:pt>
                <c:pt idx="19410">
                  <c:v>32.350416666666703</c:v>
                </c:pt>
                <c:pt idx="19411">
                  <c:v>32.352083333333397</c:v>
                </c:pt>
                <c:pt idx="19412">
                  <c:v>32.353749999999998</c:v>
                </c:pt>
                <c:pt idx="19413">
                  <c:v>32.355416666666699</c:v>
                </c:pt>
                <c:pt idx="19414">
                  <c:v>32.357083333333399</c:v>
                </c:pt>
                <c:pt idx="19415">
                  <c:v>32.358750000000001</c:v>
                </c:pt>
                <c:pt idx="19416">
                  <c:v>32.360416666666701</c:v>
                </c:pt>
                <c:pt idx="19417">
                  <c:v>32.362083333333402</c:v>
                </c:pt>
                <c:pt idx="19418">
                  <c:v>32.363750000000003</c:v>
                </c:pt>
                <c:pt idx="19419">
                  <c:v>32.365416666666697</c:v>
                </c:pt>
                <c:pt idx="19420">
                  <c:v>32.367083333333397</c:v>
                </c:pt>
                <c:pt idx="19421">
                  <c:v>32.368749999999999</c:v>
                </c:pt>
                <c:pt idx="19422">
                  <c:v>32.370416666666699</c:v>
                </c:pt>
                <c:pt idx="19423">
                  <c:v>32.3720833333334</c:v>
                </c:pt>
                <c:pt idx="19424">
                  <c:v>32.373750000000001</c:v>
                </c:pt>
                <c:pt idx="19425">
                  <c:v>32.375416666666702</c:v>
                </c:pt>
                <c:pt idx="19426">
                  <c:v>32.377083333333402</c:v>
                </c:pt>
                <c:pt idx="19427">
                  <c:v>32.378749999999997</c:v>
                </c:pt>
                <c:pt idx="19428">
                  <c:v>32.380416666666697</c:v>
                </c:pt>
                <c:pt idx="19429">
                  <c:v>32.382083333333398</c:v>
                </c:pt>
                <c:pt idx="19430">
                  <c:v>32.383749999999999</c:v>
                </c:pt>
                <c:pt idx="19431">
                  <c:v>32.3854166666667</c:v>
                </c:pt>
                <c:pt idx="19432">
                  <c:v>32.387083333333401</c:v>
                </c:pt>
                <c:pt idx="19433">
                  <c:v>32.388750000000002</c:v>
                </c:pt>
                <c:pt idx="19434">
                  <c:v>32.390416666666702</c:v>
                </c:pt>
                <c:pt idx="19435">
                  <c:v>32.392083333333403</c:v>
                </c:pt>
                <c:pt idx="19436">
                  <c:v>32.393749999999997</c:v>
                </c:pt>
                <c:pt idx="19437">
                  <c:v>32.395416666666698</c:v>
                </c:pt>
                <c:pt idx="19438">
                  <c:v>32.397083333333399</c:v>
                </c:pt>
                <c:pt idx="19439">
                  <c:v>32.39875</c:v>
                </c:pt>
                <c:pt idx="19440">
                  <c:v>32.4004166666667</c:v>
                </c:pt>
                <c:pt idx="19441">
                  <c:v>32.402083333333401</c:v>
                </c:pt>
                <c:pt idx="19442">
                  <c:v>32.403750000000002</c:v>
                </c:pt>
                <c:pt idx="19443">
                  <c:v>32.405416666666703</c:v>
                </c:pt>
                <c:pt idx="19444">
                  <c:v>32.407083333333397</c:v>
                </c:pt>
                <c:pt idx="19445">
                  <c:v>32.408749999999998</c:v>
                </c:pt>
                <c:pt idx="19446">
                  <c:v>32.410416666666698</c:v>
                </c:pt>
                <c:pt idx="19447">
                  <c:v>32.412083333333399</c:v>
                </c:pt>
                <c:pt idx="19448">
                  <c:v>32.41375</c:v>
                </c:pt>
                <c:pt idx="19449">
                  <c:v>32.415416666666701</c:v>
                </c:pt>
                <c:pt idx="19450">
                  <c:v>32.417083333333402</c:v>
                </c:pt>
                <c:pt idx="19451">
                  <c:v>32.418750000000003</c:v>
                </c:pt>
                <c:pt idx="19452">
                  <c:v>32.420416666666704</c:v>
                </c:pt>
                <c:pt idx="19453">
                  <c:v>32.422083333333397</c:v>
                </c:pt>
                <c:pt idx="19454">
                  <c:v>32.423749999999998</c:v>
                </c:pt>
                <c:pt idx="19455">
                  <c:v>32.425416666666699</c:v>
                </c:pt>
                <c:pt idx="19456">
                  <c:v>32.4270833333334</c:v>
                </c:pt>
                <c:pt idx="19457">
                  <c:v>32.428750000000001</c:v>
                </c:pt>
                <c:pt idx="19458">
                  <c:v>32.430416666666702</c:v>
                </c:pt>
                <c:pt idx="19459">
                  <c:v>32.432083333333402</c:v>
                </c:pt>
                <c:pt idx="19460">
                  <c:v>32.433750000000003</c:v>
                </c:pt>
                <c:pt idx="19461">
                  <c:v>32.435416666666697</c:v>
                </c:pt>
                <c:pt idx="19462">
                  <c:v>32.437083333333398</c:v>
                </c:pt>
                <c:pt idx="19463">
                  <c:v>32.438749999999999</c:v>
                </c:pt>
                <c:pt idx="19464">
                  <c:v>32.4404166666667</c:v>
                </c:pt>
                <c:pt idx="19465">
                  <c:v>32.4420833333334</c:v>
                </c:pt>
                <c:pt idx="19466">
                  <c:v>32.443750000000001</c:v>
                </c:pt>
                <c:pt idx="19467">
                  <c:v>32.445416666666702</c:v>
                </c:pt>
                <c:pt idx="19468">
                  <c:v>32.447083333333403</c:v>
                </c:pt>
                <c:pt idx="19469">
                  <c:v>32.448749999999997</c:v>
                </c:pt>
                <c:pt idx="19470">
                  <c:v>32.450416666666698</c:v>
                </c:pt>
                <c:pt idx="19471">
                  <c:v>32.452083333333398</c:v>
                </c:pt>
                <c:pt idx="19472">
                  <c:v>32.453749999999999</c:v>
                </c:pt>
                <c:pt idx="19473">
                  <c:v>32.4554166666667</c:v>
                </c:pt>
                <c:pt idx="19474">
                  <c:v>32.457083333333401</c:v>
                </c:pt>
                <c:pt idx="19475">
                  <c:v>32.458750000000002</c:v>
                </c:pt>
                <c:pt idx="19476">
                  <c:v>32.460416666666703</c:v>
                </c:pt>
                <c:pt idx="19477">
                  <c:v>32.462083333333403</c:v>
                </c:pt>
                <c:pt idx="19478">
                  <c:v>32.463749999999997</c:v>
                </c:pt>
                <c:pt idx="19479">
                  <c:v>32.465416666666698</c:v>
                </c:pt>
                <c:pt idx="19480">
                  <c:v>32.467083333333399</c:v>
                </c:pt>
                <c:pt idx="19481">
                  <c:v>32.46875</c:v>
                </c:pt>
                <c:pt idx="19482">
                  <c:v>32.470416666666701</c:v>
                </c:pt>
                <c:pt idx="19483">
                  <c:v>32.472083333333401</c:v>
                </c:pt>
                <c:pt idx="19484">
                  <c:v>32.473750000000003</c:v>
                </c:pt>
                <c:pt idx="19485">
                  <c:v>32.475416666666703</c:v>
                </c:pt>
                <c:pt idx="19486">
                  <c:v>32.477083333333397</c:v>
                </c:pt>
                <c:pt idx="19487">
                  <c:v>32.478749999999998</c:v>
                </c:pt>
                <c:pt idx="19488">
                  <c:v>32.480416666666699</c:v>
                </c:pt>
                <c:pt idx="19489">
                  <c:v>32.482083333333399</c:v>
                </c:pt>
                <c:pt idx="19490">
                  <c:v>32.483750000000001</c:v>
                </c:pt>
                <c:pt idx="19491">
                  <c:v>32.485416666666701</c:v>
                </c:pt>
                <c:pt idx="19492">
                  <c:v>32.487083333333402</c:v>
                </c:pt>
                <c:pt idx="19493">
                  <c:v>32.488750000000003</c:v>
                </c:pt>
                <c:pt idx="19494">
                  <c:v>32.490416666666697</c:v>
                </c:pt>
                <c:pt idx="19495">
                  <c:v>32.492083333333397</c:v>
                </c:pt>
                <c:pt idx="19496">
                  <c:v>32.493749999999999</c:v>
                </c:pt>
                <c:pt idx="19497">
                  <c:v>32.495416666666699</c:v>
                </c:pt>
                <c:pt idx="19498">
                  <c:v>32.4970833333334</c:v>
                </c:pt>
                <c:pt idx="19499">
                  <c:v>32.498750000000001</c:v>
                </c:pt>
                <c:pt idx="19500">
                  <c:v>32.500416666666702</c:v>
                </c:pt>
                <c:pt idx="19501">
                  <c:v>32.502083333333402</c:v>
                </c:pt>
                <c:pt idx="19502">
                  <c:v>32.503749999999997</c:v>
                </c:pt>
                <c:pt idx="19503">
                  <c:v>32.505416666666697</c:v>
                </c:pt>
                <c:pt idx="19504">
                  <c:v>32.507083333333398</c:v>
                </c:pt>
                <c:pt idx="19505">
                  <c:v>32.508749999999999</c:v>
                </c:pt>
                <c:pt idx="19506">
                  <c:v>32.5104166666667</c:v>
                </c:pt>
                <c:pt idx="19507">
                  <c:v>32.512083333333401</c:v>
                </c:pt>
                <c:pt idx="19508">
                  <c:v>32.513750000000002</c:v>
                </c:pt>
                <c:pt idx="19509">
                  <c:v>32.515416666666702</c:v>
                </c:pt>
                <c:pt idx="19510">
                  <c:v>32.517083333333403</c:v>
                </c:pt>
                <c:pt idx="19511">
                  <c:v>32.518749999999997</c:v>
                </c:pt>
                <c:pt idx="19512">
                  <c:v>32.520416666666698</c:v>
                </c:pt>
                <c:pt idx="19513">
                  <c:v>32.522083333333399</c:v>
                </c:pt>
                <c:pt idx="19514">
                  <c:v>32.52375</c:v>
                </c:pt>
                <c:pt idx="19515">
                  <c:v>32.5254166666667</c:v>
                </c:pt>
                <c:pt idx="19516">
                  <c:v>32.527083333333401</c:v>
                </c:pt>
                <c:pt idx="19517">
                  <c:v>32.528750000000002</c:v>
                </c:pt>
                <c:pt idx="19518">
                  <c:v>32.530416666666703</c:v>
                </c:pt>
                <c:pt idx="19519">
                  <c:v>32.532083333333397</c:v>
                </c:pt>
                <c:pt idx="19520">
                  <c:v>32.533749999999998</c:v>
                </c:pt>
                <c:pt idx="19521">
                  <c:v>32.535416666666698</c:v>
                </c:pt>
                <c:pt idx="19522">
                  <c:v>32.537083333333399</c:v>
                </c:pt>
                <c:pt idx="19523">
                  <c:v>32.53875</c:v>
                </c:pt>
                <c:pt idx="19524">
                  <c:v>32.540416666666701</c:v>
                </c:pt>
                <c:pt idx="19525">
                  <c:v>32.542083333333402</c:v>
                </c:pt>
                <c:pt idx="19526">
                  <c:v>32.543750000000003</c:v>
                </c:pt>
                <c:pt idx="19527">
                  <c:v>32.545416666666704</c:v>
                </c:pt>
                <c:pt idx="19528">
                  <c:v>32.547083333333397</c:v>
                </c:pt>
                <c:pt idx="19529">
                  <c:v>32.548749999999998</c:v>
                </c:pt>
                <c:pt idx="19530">
                  <c:v>32.550416666666699</c:v>
                </c:pt>
                <c:pt idx="19531">
                  <c:v>32.5520833333334</c:v>
                </c:pt>
                <c:pt idx="19532">
                  <c:v>32.553750000000001</c:v>
                </c:pt>
                <c:pt idx="19533">
                  <c:v>32.555416666666702</c:v>
                </c:pt>
                <c:pt idx="19534">
                  <c:v>32.557083333333402</c:v>
                </c:pt>
                <c:pt idx="19535">
                  <c:v>32.558750000000003</c:v>
                </c:pt>
                <c:pt idx="19536">
                  <c:v>32.560416666666697</c:v>
                </c:pt>
                <c:pt idx="19537">
                  <c:v>32.562083333333398</c:v>
                </c:pt>
                <c:pt idx="19538">
                  <c:v>32.563749999999999</c:v>
                </c:pt>
                <c:pt idx="19539">
                  <c:v>32.5654166666667</c:v>
                </c:pt>
                <c:pt idx="19540">
                  <c:v>32.5670833333334</c:v>
                </c:pt>
                <c:pt idx="19541">
                  <c:v>32.568750000000001</c:v>
                </c:pt>
                <c:pt idx="19542">
                  <c:v>32.570416666666702</c:v>
                </c:pt>
                <c:pt idx="19543">
                  <c:v>32.572083333333403</c:v>
                </c:pt>
                <c:pt idx="19544">
                  <c:v>32.573749999999997</c:v>
                </c:pt>
                <c:pt idx="19545">
                  <c:v>32.575416666666698</c:v>
                </c:pt>
                <c:pt idx="19546">
                  <c:v>32.577083333333398</c:v>
                </c:pt>
                <c:pt idx="19547">
                  <c:v>32.578749999999999</c:v>
                </c:pt>
                <c:pt idx="19548">
                  <c:v>32.5804166666667</c:v>
                </c:pt>
                <c:pt idx="19549">
                  <c:v>32.582083333333401</c:v>
                </c:pt>
                <c:pt idx="19550">
                  <c:v>32.583750000000002</c:v>
                </c:pt>
                <c:pt idx="19551">
                  <c:v>32.585416666666703</c:v>
                </c:pt>
                <c:pt idx="19552">
                  <c:v>32.587083333333403</c:v>
                </c:pt>
                <c:pt idx="19553">
                  <c:v>32.588749999999997</c:v>
                </c:pt>
                <c:pt idx="19554">
                  <c:v>32.590416666666698</c:v>
                </c:pt>
                <c:pt idx="19555">
                  <c:v>32.592083333333399</c:v>
                </c:pt>
                <c:pt idx="19556">
                  <c:v>32.59375</c:v>
                </c:pt>
                <c:pt idx="19557">
                  <c:v>32.595416666666701</c:v>
                </c:pt>
                <c:pt idx="19558">
                  <c:v>32.597083333333401</c:v>
                </c:pt>
                <c:pt idx="19559">
                  <c:v>32.598750000000003</c:v>
                </c:pt>
                <c:pt idx="19560">
                  <c:v>32.600416666666703</c:v>
                </c:pt>
                <c:pt idx="19561">
                  <c:v>32.602083333333397</c:v>
                </c:pt>
                <c:pt idx="19562">
                  <c:v>32.603749999999998</c:v>
                </c:pt>
                <c:pt idx="19563">
                  <c:v>32.605416666666699</c:v>
                </c:pt>
                <c:pt idx="19564">
                  <c:v>32.607083333333399</c:v>
                </c:pt>
                <c:pt idx="19565">
                  <c:v>32.608750000000001</c:v>
                </c:pt>
                <c:pt idx="19566">
                  <c:v>32.610416666666701</c:v>
                </c:pt>
                <c:pt idx="19567">
                  <c:v>32.612083333333402</c:v>
                </c:pt>
                <c:pt idx="19568">
                  <c:v>32.613750000000003</c:v>
                </c:pt>
                <c:pt idx="19569">
                  <c:v>32.615416666666697</c:v>
                </c:pt>
                <c:pt idx="19570">
                  <c:v>32.617083333333397</c:v>
                </c:pt>
                <c:pt idx="19571">
                  <c:v>32.618749999999999</c:v>
                </c:pt>
                <c:pt idx="19572">
                  <c:v>32.620416666666699</c:v>
                </c:pt>
                <c:pt idx="19573">
                  <c:v>32.6220833333334</c:v>
                </c:pt>
                <c:pt idx="19574">
                  <c:v>32.623750000000001</c:v>
                </c:pt>
                <c:pt idx="19575">
                  <c:v>32.625416666666702</c:v>
                </c:pt>
                <c:pt idx="19576">
                  <c:v>32.627083333333402</c:v>
                </c:pt>
                <c:pt idx="19577">
                  <c:v>32.628749999999997</c:v>
                </c:pt>
                <c:pt idx="19578">
                  <c:v>32.630416666666697</c:v>
                </c:pt>
                <c:pt idx="19579">
                  <c:v>32.632083333333398</c:v>
                </c:pt>
                <c:pt idx="19580">
                  <c:v>32.633749999999999</c:v>
                </c:pt>
                <c:pt idx="19581">
                  <c:v>32.6354166666667</c:v>
                </c:pt>
                <c:pt idx="19582">
                  <c:v>32.637083333333401</c:v>
                </c:pt>
                <c:pt idx="19583">
                  <c:v>32.638750000000002</c:v>
                </c:pt>
                <c:pt idx="19584">
                  <c:v>32.640416666666702</c:v>
                </c:pt>
                <c:pt idx="19585">
                  <c:v>32.642083333333403</c:v>
                </c:pt>
                <c:pt idx="19586">
                  <c:v>32.643749999999997</c:v>
                </c:pt>
                <c:pt idx="19587">
                  <c:v>32.645416666666698</c:v>
                </c:pt>
                <c:pt idx="19588">
                  <c:v>32.647083333333399</c:v>
                </c:pt>
                <c:pt idx="19589">
                  <c:v>32.64875</c:v>
                </c:pt>
                <c:pt idx="19590">
                  <c:v>32.6504166666667</c:v>
                </c:pt>
                <c:pt idx="19591">
                  <c:v>32.652083333333401</c:v>
                </c:pt>
                <c:pt idx="19592">
                  <c:v>32.653750000000002</c:v>
                </c:pt>
                <c:pt idx="19593">
                  <c:v>32.655416666666703</c:v>
                </c:pt>
                <c:pt idx="19594">
                  <c:v>32.657083333333397</c:v>
                </c:pt>
                <c:pt idx="19595">
                  <c:v>32.658749999999998</c:v>
                </c:pt>
                <c:pt idx="19596">
                  <c:v>32.660416666666698</c:v>
                </c:pt>
                <c:pt idx="19597">
                  <c:v>32.662083333333399</c:v>
                </c:pt>
                <c:pt idx="19598">
                  <c:v>32.66375</c:v>
                </c:pt>
                <c:pt idx="19599">
                  <c:v>32.665416666666701</c:v>
                </c:pt>
                <c:pt idx="19600">
                  <c:v>32.667083333333402</c:v>
                </c:pt>
                <c:pt idx="19601">
                  <c:v>32.668750000000003</c:v>
                </c:pt>
                <c:pt idx="19602">
                  <c:v>32.670416666666704</c:v>
                </c:pt>
                <c:pt idx="19603">
                  <c:v>32.672083333333397</c:v>
                </c:pt>
                <c:pt idx="19604">
                  <c:v>32.673749999999998</c:v>
                </c:pt>
                <c:pt idx="19605">
                  <c:v>32.675416666666699</c:v>
                </c:pt>
                <c:pt idx="19606">
                  <c:v>32.6770833333334</c:v>
                </c:pt>
                <c:pt idx="19607">
                  <c:v>32.678750000000001</c:v>
                </c:pt>
                <c:pt idx="19608">
                  <c:v>32.680416666666702</c:v>
                </c:pt>
                <c:pt idx="19609">
                  <c:v>32.682083333333402</c:v>
                </c:pt>
                <c:pt idx="19610">
                  <c:v>32.683750000000003</c:v>
                </c:pt>
                <c:pt idx="19611">
                  <c:v>32.685416666666697</c:v>
                </c:pt>
                <c:pt idx="19612">
                  <c:v>32.687083333333398</c:v>
                </c:pt>
                <c:pt idx="19613">
                  <c:v>32.688749999999999</c:v>
                </c:pt>
                <c:pt idx="19614">
                  <c:v>32.6904166666667</c:v>
                </c:pt>
                <c:pt idx="19615">
                  <c:v>32.6920833333334</c:v>
                </c:pt>
                <c:pt idx="19616">
                  <c:v>32.693750000000001</c:v>
                </c:pt>
                <c:pt idx="19617">
                  <c:v>32.695416666666702</c:v>
                </c:pt>
                <c:pt idx="19618">
                  <c:v>32.697083333333403</c:v>
                </c:pt>
                <c:pt idx="19619">
                  <c:v>32.698749999999997</c:v>
                </c:pt>
                <c:pt idx="19620">
                  <c:v>32.700416666666698</c:v>
                </c:pt>
                <c:pt idx="19621">
                  <c:v>32.702083333333398</c:v>
                </c:pt>
                <c:pt idx="19622">
                  <c:v>32.703749999999999</c:v>
                </c:pt>
                <c:pt idx="19623">
                  <c:v>32.7054166666667</c:v>
                </c:pt>
                <c:pt idx="19624">
                  <c:v>32.707083333333401</c:v>
                </c:pt>
                <c:pt idx="19625">
                  <c:v>32.708750000000002</c:v>
                </c:pt>
                <c:pt idx="19626">
                  <c:v>32.710416666666703</c:v>
                </c:pt>
                <c:pt idx="19627">
                  <c:v>32.712083333333403</c:v>
                </c:pt>
                <c:pt idx="19628">
                  <c:v>32.713749999999997</c:v>
                </c:pt>
                <c:pt idx="19629">
                  <c:v>32.715416666666698</c:v>
                </c:pt>
                <c:pt idx="19630">
                  <c:v>32.717083333333399</c:v>
                </c:pt>
                <c:pt idx="19631">
                  <c:v>32.71875</c:v>
                </c:pt>
                <c:pt idx="19632">
                  <c:v>32.720416666666701</c:v>
                </c:pt>
                <c:pt idx="19633">
                  <c:v>32.722083333333401</c:v>
                </c:pt>
                <c:pt idx="19634">
                  <c:v>32.723750000000003</c:v>
                </c:pt>
                <c:pt idx="19635">
                  <c:v>32.725416666666703</c:v>
                </c:pt>
                <c:pt idx="19636">
                  <c:v>32.727083333333397</c:v>
                </c:pt>
                <c:pt idx="19637">
                  <c:v>32.728749999999998</c:v>
                </c:pt>
                <c:pt idx="19638">
                  <c:v>32.730416666666699</c:v>
                </c:pt>
                <c:pt idx="19639">
                  <c:v>32.732083333333399</c:v>
                </c:pt>
                <c:pt idx="19640">
                  <c:v>32.733750000000001</c:v>
                </c:pt>
                <c:pt idx="19641">
                  <c:v>32.735416666666701</c:v>
                </c:pt>
                <c:pt idx="19642">
                  <c:v>32.737083333333402</c:v>
                </c:pt>
                <c:pt idx="19643">
                  <c:v>32.738750000000003</c:v>
                </c:pt>
                <c:pt idx="19644">
                  <c:v>32.740416666666697</c:v>
                </c:pt>
                <c:pt idx="19645">
                  <c:v>32.742083333333397</c:v>
                </c:pt>
                <c:pt idx="19646">
                  <c:v>32.743749999999999</c:v>
                </c:pt>
                <c:pt idx="19647">
                  <c:v>32.745416666666699</c:v>
                </c:pt>
                <c:pt idx="19648">
                  <c:v>32.7470833333334</c:v>
                </c:pt>
                <c:pt idx="19649">
                  <c:v>32.748750000000001</c:v>
                </c:pt>
                <c:pt idx="19650">
                  <c:v>32.750416666666702</c:v>
                </c:pt>
                <c:pt idx="19651">
                  <c:v>32.752083333333402</c:v>
                </c:pt>
                <c:pt idx="19652">
                  <c:v>32.753749999999997</c:v>
                </c:pt>
                <c:pt idx="19653">
                  <c:v>32.755416666666697</c:v>
                </c:pt>
                <c:pt idx="19654">
                  <c:v>32.757083333333398</c:v>
                </c:pt>
                <c:pt idx="19655">
                  <c:v>32.758749999999999</c:v>
                </c:pt>
                <c:pt idx="19656">
                  <c:v>32.7604166666667</c:v>
                </c:pt>
                <c:pt idx="19657">
                  <c:v>32.762083333333401</c:v>
                </c:pt>
                <c:pt idx="19658">
                  <c:v>32.763750000000002</c:v>
                </c:pt>
                <c:pt idx="19659">
                  <c:v>32.765416666666702</c:v>
                </c:pt>
                <c:pt idx="19660">
                  <c:v>32.767083333333403</c:v>
                </c:pt>
                <c:pt idx="19661">
                  <c:v>32.768749999999997</c:v>
                </c:pt>
                <c:pt idx="19662">
                  <c:v>32.770416666666698</c:v>
                </c:pt>
                <c:pt idx="19663">
                  <c:v>32.772083333333399</c:v>
                </c:pt>
                <c:pt idx="19664">
                  <c:v>32.77375</c:v>
                </c:pt>
                <c:pt idx="19665">
                  <c:v>32.7754166666667</c:v>
                </c:pt>
                <c:pt idx="19666">
                  <c:v>32.777083333333401</c:v>
                </c:pt>
                <c:pt idx="19667">
                  <c:v>32.778750000000002</c:v>
                </c:pt>
                <c:pt idx="19668">
                  <c:v>32.780416666666703</c:v>
                </c:pt>
                <c:pt idx="19669">
                  <c:v>32.782083333333397</c:v>
                </c:pt>
                <c:pt idx="19670">
                  <c:v>32.783749999999998</c:v>
                </c:pt>
                <c:pt idx="19671">
                  <c:v>32.785416666666698</c:v>
                </c:pt>
                <c:pt idx="19672">
                  <c:v>32.787083333333399</c:v>
                </c:pt>
                <c:pt idx="19673">
                  <c:v>32.78875</c:v>
                </c:pt>
                <c:pt idx="19674">
                  <c:v>32.790416666666701</c:v>
                </c:pt>
                <c:pt idx="19675">
                  <c:v>32.792083333333402</c:v>
                </c:pt>
                <c:pt idx="19676">
                  <c:v>32.793750000000003</c:v>
                </c:pt>
                <c:pt idx="19677">
                  <c:v>32.795416666666704</c:v>
                </c:pt>
                <c:pt idx="19678">
                  <c:v>32.797083333333397</c:v>
                </c:pt>
                <c:pt idx="19679">
                  <c:v>32.798749999999998</c:v>
                </c:pt>
                <c:pt idx="19680">
                  <c:v>32.800416666666699</c:v>
                </c:pt>
                <c:pt idx="19681">
                  <c:v>32.8020833333334</c:v>
                </c:pt>
                <c:pt idx="19682">
                  <c:v>32.803750000000001</c:v>
                </c:pt>
                <c:pt idx="19683">
                  <c:v>32.805416666666702</c:v>
                </c:pt>
                <c:pt idx="19684">
                  <c:v>32.807083333333402</c:v>
                </c:pt>
                <c:pt idx="19685">
                  <c:v>32.808750000000003</c:v>
                </c:pt>
                <c:pt idx="19686">
                  <c:v>32.810416666666697</c:v>
                </c:pt>
                <c:pt idx="19687">
                  <c:v>32.812083333333398</c:v>
                </c:pt>
                <c:pt idx="19688">
                  <c:v>32.813749999999999</c:v>
                </c:pt>
                <c:pt idx="19689">
                  <c:v>32.8154166666667</c:v>
                </c:pt>
                <c:pt idx="19690">
                  <c:v>32.8170833333334</c:v>
                </c:pt>
                <c:pt idx="19691">
                  <c:v>32.818750000000001</c:v>
                </c:pt>
                <c:pt idx="19692">
                  <c:v>32.820416666666702</c:v>
                </c:pt>
                <c:pt idx="19693">
                  <c:v>32.822083333333403</c:v>
                </c:pt>
                <c:pt idx="19694">
                  <c:v>32.823749999999997</c:v>
                </c:pt>
                <c:pt idx="19695">
                  <c:v>32.825416666666698</c:v>
                </c:pt>
                <c:pt idx="19696">
                  <c:v>32.827083333333398</c:v>
                </c:pt>
                <c:pt idx="19697">
                  <c:v>32.828749999999999</c:v>
                </c:pt>
                <c:pt idx="19698">
                  <c:v>32.8304166666667</c:v>
                </c:pt>
                <c:pt idx="19699">
                  <c:v>32.832083333333401</c:v>
                </c:pt>
                <c:pt idx="19700">
                  <c:v>32.833750000000002</c:v>
                </c:pt>
                <c:pt idx="19701">
                  <c:v>32.835416666666703</c:v>
                </c:pt>
                <c:pt idx="19702">
                  <c:v>32.837083333333403</c:v>
                </c:pt>
                <c:pt idx="19703">
                  <c:v>32.838749999999997</c:v>
                </c:pt>
                <c:pt idx="19704">
                  <c:v>32.840416666666698</c:v>
                </c:pt>
                <c:pt idx="19705">
                  <c:v>32.842083333333399</c:v>
                </c:pt>
                <c:pt idx="19706">
                  <c:v>32.84375</c:v>
                </c:pt>
                <c:pt idx="19707">
                  <c:v>32.845416666666701</c:v>
                </c:pt>
                <c:pt idx="19708">
                  <c:v>32.847083333333401</c:v>
                </c:pt>
                <c:pt idx="19709">
                  <c:v>32.848750000000003</c:v>
                </c:pt>
                <c:pt idx="19710">
                  <c:v>32.850416666666703</c:v>
                </c:pt>
                <c:pt idx="19711">
                  <c:v>32.852083333333397</c:v>
                </c:pt>
                <c:pt idx="19712">
                  <c:v>32.853749999999998</c:v>
                </c:pt>
                <c:pt idx="19713">
                  <c:v>32.855416666666699</c:v>
                </c:pt>
                <c:pt idx="19714">
                  <c:v>32.857083333333399</c:v>
                </c:pt>
                <c:pt idx="19715">
                  <c:v>32.858750000000001</c:v>
                </c:pt>
                <c:pt idx="19716">
                  <c:v>32.860416666666701</c:v>
                </c:pt>
                <c:pt idx="19717">
                  <c:v>32.862083333333402</c:v>
                </c:pt>
                <c:pt idx="19718">
                  <c:v>32.863750000000003</c:v>
                </c:pt>
                <c:pt idx="19719">
                  <c:v>32.865416666666697</c:v>
                </c:pt>
                <c:pt idx="19720">
                  <c:v>32.867083333333397</c:v>
                </c:pt>
                <c:pt idx="19721">
                  <c:v>32.868749999999999</c:v>
                </c:pt>
                <c:pt idx="19722">
                  <c:v>32.870416666666699</c:v>
                </c:pt>
                <c:pt idx="19723">
                  <c:v>32.8720833333334</c:v>
                </c:pt>
                <c:pt idx="19724">
                  <c:v>32.873750000000001</c:v>
                </c:pt>
                <c:pt idx="19725">
                  <c:v>32.875416666666702</c:v>
                </c:pt>
                <c:pt idx="19726">
                  <c:v>32.877083333333402</c:v>
                </c:pt>
                <c:pt idx="19727">
                  <c:v>32.878749999999997</c:v>
                </c:pt>
                <c:pt idx="19728">
                  <c:v>32.880416666666697</c:v>
                </c:pt>
                <c:pt idx="19729">
                  <c:v>32.882083333333398</c:v>
                </c:pt>
                <c:pt idx="19730">
                  <c:v>32.883749999999999</c:v>
                </c:pt>
                <c:pt idx="19731">
                  <c:v>32.8854166666667</c:v>
                </c:pt>
                <c:pt idx="19732">
                  <c:v>32.887083333333401</c:v>
                </c:pt>
                <c:pt idx="19733">
                  <c:v>32.888750000000002</c:v>
                </c:pt>
                <c:pt idx="19734">
                  <c:v>32.890416666666702</c:v>
                </c:pt>
                <c:pt idx="19735">
                  <c:v>32.892083333333403</c:v>
                </c:pt>
                <c:pt idx="19736">
                  <c:v>32.893749999999997</c:v>
                </c:pt>
                <c:pt idx="19737">
                  <c:v>32.895416666666698</c:v>
                </c:pt>
                <c:pt idx="19738">
                  <c:v>32.897083333333399</c:v>
                </c:pt>
                <c:pt idx="19739">
                  <c:v>32.89875</c:v>
                </c:pt>
                <c:pt idx="19740">
                  <c:v>32.9004166666667</c:v>
                </c:pt>
                <c:pt idx="19741">
                  <c:v>32.902083333333401</c:v>
                </c:pt>
                <c:pt idx="19742">
                  <c:v>32.903750000000002</c:v>
                </c:pt>
                <c:pt idx="19743">
                  <c:v>32.905416666666703</c:v>
                </c:pt>
                <c:pt idx="19744">
                  <c:v>32.907083333333397</c:v>
                </c:pt>
                <c:pt idx="19745">
                  <c:v>32.908749999999998</c:v>
                </c:pt>
                <c:pt idx="19746">
                  <c:v>32.910416666666698</c:v>
                </c:pt>
                <c:pt idx="19747">
                  <c:v>32.912083333333399</c:v>
                </c:pt>
                <c:pt idx="19748">
                  <c:v>32.91375</c:v>
                </c:pt>
                <c:pt idx="19749">
                  <c:v>32.915416666666701</c:v>
                </c:pt>
                <c:pt idx="19750">
                  <c:v>32.917083333333402</c:v>
                </c:pt>
                <c:pt idx="19751">
                  <c:v>32.918750000000003</c:v>
                </c:pt>
                <c:pt idx="19752">
                  <c:v>32.920416666666704</c:v>
                </c:pt>
                <c:pt idx="19753">
                  <c:v>32.922083333333397</c:v>
                </c:pt>
                <c:pt idx="19754">
                  <c:v>32.923749999999998</c:v>
                </c:pt>
                <c:pt idx="19755">
                  <c:v>32.925416666666699</c:v>
                </c:pt>
                <c:pt idx="19756">
                  <c:v>32.9270833333334</c:v>
                </c:pt>
                <c:pt idx="19757">
                  <c:v>32.928750000000001</c:v>
                </c:pt>
                <c:pt idx="19758">
                  <c:v>32.930416666666702</c:v>
                </c:pt>
                <c:pt idx="19759">
                  <c:v>32.932083333333402</c:v>
                </c:pt>
                <c:pt idx="19760">
                  <c:v>32.933750000000003</c:v>
                </c:pt>
                <c:pt idx="19761">
                  <c:v>32.935416666666697</c:v>
                </c:pt>
                <c:pt idx="19762">
                  <c:v>32.937083333333398</c:v>
                </c:pt>
                <c:pt idx="19763">
                  <c:v>32.938749999999999</c:v>
                </c:pt>
                <c:pt idx="19764">
                  <c:v>32.9404166666667</c:v>
                </c:pt>
                <c:pt idx="19765">
                  <c:v>32.9420833333334</c:v>
                </c:pt>
                <c:pt idx="19766">
                  <c:v>32.943750000000001</c:v>
                </c:pt>
                <c:pt idx="19767">
                  <c:v>32.945416666666702</c:v>
                </c:pt>
                <c:pt idx="19768">
                  <c:v>32.947083333333403</c:v>
                </c:pt>
                <c:pt idx="19769">
                  <c:v>32.948749999999997</c:v>
                </c:pt>
                <c:pt idx="19770">
                  <c:v>32.950416666666698</c:v>
                </c:pt>
                <c:pt idx="19771">
                  <c:v>32.952083333333398</c:v>
                </c:pt>
                <c:pt idx="19772">
                  <c:v>32.953749999999999</c:v>
                </c:pt>
                <c:pt idx="19773">
                  <c:v>32.9554166666667</c:v>
                </c:pt>
                <c:pt idx="19774">
                  <c:v>32.957083333333401</c:v>
                </c:pt>
                <c:pt idx="19775">
                  <c:v>32.958750000000002</c:v>
                </c:pt>
                <c:pt idx="19776">
                  <c:v>32.960416666666703</c:v>
                </c:pt>
                <c:pt idx="19777">
                  <c:v>32.962083333333403</c:v>
                </c:pt>
                <c:pt idx="19778">
                  <c:v>32.963749999999997</c:v>
                </c:pt>
                <c:pt idx="19779">
                  <c:v>32.965416666666698</c:v>
                </c:pt>
                <c:pt idx="19780">
                  <c:v>32.967083333333399</c:v>
                </c:pt>
                <c:pt idx="19781">
                  <c:v>32.96875</c:v>
                </c:pt>
                <c:pt idx="19782">
                  <c:v>32.970416666666701</c:v>
                </c:pt>
                <c:pt idx="19783">
                  <c:v>32.972083333333401</c:v>
                </c:pt>
                <c:pt idx="19784">
                  <c:v>32.973750000000003</c:v>
                </c:pt>
                <c:pt idx="19785">
                  <c:v>32.975416666666703</c:v>
                </c:pt>
                <c:pt idx="19786">
                  <c:v>32.977083333333397</c:v>
                </c:pt>
                <c:pt idx="19787">
                  <c:v>32.978749999999998</c:v>
                </c:pt>
                <c:pt idx="19788">
                  <c:v>32.980416666666699</c:v>
                </c:pt>
                <c:pt idx="19789">
                  <c:v>32.982083333333399</c:v>
                </c:pt>
                <c:pt idx="19790">
                  <c:v>32.983750000000001</c:v>
                </c:pt>
                <c:pt idx="19791">
                  <c:v>32.985416666666701</c:v>
                </c:pt>
                <c:pt idx="19792">
                  <c:v>32.987083333333402</c:v>
                </c:pt>
                <c:pt idx="19793">
                  <c:v>32.988750000000003</c:v>
                </c:pt>
                <c:pt idx="19794">
                  <c:v>32.990416666666697</c:v>
                </c:pt>
                <c:pt idx="19795">
                  <c:v>32.992083333333397</c:v>
                </c:pt>
                <c:pt idx="19796">
                  <c:v>32.993749999999999</c:v>
                </c:pt>
                <c:pt idx="19797">
                  <c:v>32.995416666666699</c:v>
                </c:pt>
                <c:pt idx="19798">
                  <c:v>32.9970833333334</c:v>
                </c:pt>
                <c:pt idx="19799">
                  <c:v>32.998750000000001</c:v>
                </c:pt>
                <c:pt idx="19800">
                  <c:v>33.000416666666702</c:v>
                </c:pt>
                <c:pt idx="19801">
                  <c:v>33.002083333333402</c:v>
                </c:pt>
                <c:pt idx="19802">
                  <c:v>33.003749999999997</c:v>
                </c:pt>
                <c:pt idx="19803">
                  <c:v>33.005416666666697</c:v>
                </c:pt>
                <c:pt idx="19804">
                  <c:v>33.007083333333398</c:v>
                </c:pt>
                <c:pt idx="19805">
                  <c:v>33.008749999999999</c:v>
                </c:pt>
                <c:pt idx="19806">
                  <c:v>33.0104166666667</c:v>
                </c:pt>
                <c:pt idx="19807">
                  <c:v>33.012083333333401</c:v>
                </c:pt>
                <c:pt idx="19808">
                  <c:v>33.013750000000002</c:v>
                </c:pt>
                <c:pt idx="19809">
                  <c:v>33.015416666666702</c:v>
                </c:pt>
                <c:pt idx="19810">
                  <c:v>33.017083333333403</c:v>
                </c:pt>
                <c:pt idx="19811">
                  <c:v>33.018749999999997</c:v>
                </c:pt>
                <c:pt idx="19812">
                  <c:v>33.020416666666698</c:v>
                </c:pt>
                <c:pt idx="19813">
                  <c:v>33.022083333333399</c:v>
                </c:pt>
                <c:pt idx="19814">
                  <c:v>33.02375</c:v>
                </c:pt>
                <c:pt idx="19815">
                  <c:v>33.0254166666667</c:v>
                </c:pt>
                <c:pt idx="19816">
                  <c:v>33.027083333333401</c:v>
                </c:pt>
                <c:pt idx="19817">
                  <c:v>33.028750000000002</c:v>
                </c:pt>
                <c:pt idx="19818">
                  <c:v>33.030416666666703</c:v>
                </c:pt>
                <c:pt idx="19819">
                  <c:v>33.032083333333397</c:v>
                </c:pt>
                <c:pt idx="19820">
                  <c:v>33.033749999999998</c:v>
                </c:pt>
                <c:pt idx="19821">
                  <c:v>33.035416666666698</c:v>
                </c:pt>
                <c:pt idx="19822">
                  <c:v>33.037083333333399</c:v>
                </c:pt>
                <c:pt idx="19823">
                  <c:v>33.03875</c:v>
                </c:pt>
                <c:pt idx="19824">
                  <c:v>33.040416666666701</c:v>
                </c:pt>
                <c:pt idx="19825">
                  <c:v>33.042083333333402</c:v>
                </c:pt>
                <c:pt idx="19826">
                  <c:v>33.043750000000003</c:v>
                </c:pt>
                <c:pt idx="19827">
                  <c:v>33.045416666666704</c:v>
                </c:pt>
                <c:pt idx="19828">
                  <c:v>33.047083333333397</c:v>
                </c:pt>
                <c:pt idx="19829">
                  <c:v>33.048749999999998</c:v>
                </c:pt>
                <c:pt idx="19830">
                  <c:v>33.050416666666699</c:v>
                </c:pt>
                <c:pt idx="19831">
                  <c:v>33.0520833333334</c:v>
                </c:pt>
                <c:pt idx="19832">
                  <c:v>33.053750000000001</c:v>
                </c:pt>
                <c:pt idx="19833">
                  <c:v>33.055416666666702</c:v>
                </c:pt>
                <c:pt idx="19834">
                  <c:v>33.057083333333402</c:v>
                </c:pt>
                <c:pt idx="19835">
                  <c:v>33.058750000000003</c:v>
                </c:pt>
                <c:pt idx="19836">
                  <c:v>33.060416666666697</c:v>
                </c:pt>
                <c:pt idx="19837">
                  <c:v>33.062083333333398</c:v>
                </c:pt>
                <c:pt idx="19838">
                  <c:v>33.063749999999999</c:v>
                </c:pt>
                <c:pt idx="19839">
                  <c:v>33.0654166666667</c:v>
                </c:pt>
                <c:pt idx="19840">
                  <c:v>33.0670833333334</c:v>
                </c:pt>
                <c:pt idx="19841">
                  <c:v>33.068750000000001</c:v>
                </c:pt>
                <c:pt idx="19842">
                  <c:v>33.070416666666702</c:v>
                </c:pt>
                <c:pt idx="19843">
                  <c:v>33.072083333333403</c:v>
                </c:pt>
                <c:pt idx="19844">
                  <c:v>33.073749999999997</c:v>
                </c:pt>
                <c:pt idx="19845">
                  <c:v>33.075416666666698</c:v>
                </c:pt>
                <c:pt idx="19846">
                  <c:v>33.077083333333398</c:v>
                </c:pt>
                <c:pt idx="19847">
                  <c:v>33.078749999999999</c:v>
                </c:pt>
                <c:pt idx="19848">
                  <c:v>33.0804166666667</c:v>
                </c:pt>
                <c:pt idx="19849">
                  <c:v>33.082083333333401</c:v>
                </c:pt>
                <c:pt idx="19850">
                  <c:v>33.083750000000002</c:v>
                </c:pt>
                <c:pt idx="19851">
                  <c:v>33.085416666666703</c:v>
                </c:pt>
                <c:pt idx="19852">
                  <c:v>33.087083333333403</c:v>
                </c:pt>
                <c:pt idx="19853">
                  <c:v>33.088749999999997</c:v>
                </c:pt>
                <c:pt idx="19854">
                  <c:v>33.090416666666698</c:v>
                </c:pt>
                <c:pt idx="19855">
                  <c:v>33.092083333333399</c:v>
                </c:pt>
                <c:pt idx="19856">
                  <c:v>33.09375</c:v>
                </c:pt>
                <c:pt idx="19857">
                  <c:v>33.095416666666701</c:v>
                </c:pt>
                <c:pt idx="19858">
                  <c:v>33.097083333333401</c:v>
                </c:pt>
                <c:pt idx="19859">
                  <c:v>33.098750000000003</c:v>
                </c:pt>
                <c:pt idx="19860">
                  <c:v>33.100416666666703</c:v>
                </c:pt>
                <c:pt idx="19861">
                  <c:v>33.102083333333397</c:v>
                </c:pt>
                <c:pt idx="19862">
                  <c:v>33.103749999999998</c:v>
                </c:pt>
                <c:pt idx="19863">
                  <c:v>33.105416666666699</c:v>
                </c:pt>
                <c:pt idx="19864">
                  <c:v>33.107083333333399</c:v>
                </c:pt>
                <c:pt idx="19865">
                  <c:v>33.108750000000001</c:v>
                </c:pt>
                <c:pt idx="19866">
                  <c:v>33.110416666666701</c:v>
                </c:pt>
                <c:pt idx="19867">
                  <c:v>33.112083333333402</c:v>
                </c:pt>
                <c:pt idx="19868">
                  <c:v>33.113750000000003</c:v>
                </c:pt>
                <c:pt idx="19869">
                  <c:v>33.115416666666697</c:v>
                </c:pt>
                <c:pt idx="19870">
                  <c:v>33.117083333333397</c:v>
                </c:pt>
                <c:pt idx="19871">
                  <c:v>33.118749999999999</c:v>
                </c:pt>
                <c:pt idx="19872">
                  <c:v>33.120416666666699</c:v>
                </c:pt>
                <c:pt idx="19873">
                  <c:v>33.1220833333334</c:v>
                </c:pt>
                <c:pt idx="19874">
                  <c:v>33.123750000000001</c:v>
                </c:pt>
                <c:pt idx="19875">
                  <c:v>33.125416666666702</c:v>
                </c:pt>
                <c:pt idx="19876">
                  <c:v>33.127083333333402</c:v>
                </c:pt>
                <c:pt idx="19877">
                  <c:v>33.128749999999997</c:v>
                </c:pt>
                <c:pt idx="19878">
                  <c:v>33.130416666666697</c:v>
                </c:pt>
                <c:pt idx="19879">
                  <c:v>33.132083333333398</c:v>
                </c:pt>
                <c:pt idx="19880">
                  <c:v>33.133749999999999</c:v>
                </c:pt>
                <c:pt idx="19881">
                  <c:v>33.1354166666667</c:v>
                </c:pt>
                <c:pt idx="19882">
                  <c:v>33.137083333333401</c:v>
                </c:pt>
                <c:pt idx="19883">
                  <c:v>33.138750000000002</c:v>
                </c:pt>
                <c:pt idx="19884">
                  <c:v>33.140416666666702</c:v>
                </c:pt>
                <c:pt idx="19885">
                  <c:v>33.142083333333403</c:v>
                </c:pt>
                <c:pt idx="19886">
                  <c:v>33.143749999999997</c:v>
                </c:pt>
                <c:pt idx="19887">
                  <c:v>33.145416666666698</c:v>
                </c:pt>
                <c:pt idx="19888">
                  <c:v>33.147083333333399</c:v>
                </c:pt>
                <c:pt idx="19889">
                  <c:v>33.14875</c:v>
                </c:pt>
                <c:pt idx="19890">
                  <c:v>33.1504166666667</c:v>
                </c:pt>
                <c:pt idx="19891">
                  <c:v>33.152083333333401</c:v>
                </c:pt>
                <c:pt idx="19892">
                  <c:v>33.153750000000002</c:v>
                </c:pt>
                <c:pt idx="19893">
                  <c:v>33.155416666666703</c:v>
                </c:pt>
                <c:pt idx="19894">
                  <c:v>33.157083333333397</c:v>
                </c:pt>
                <c:pt idx="19895">
                  <c:v>33.158749999999998</c:v>
                </c:pt>
                <c:pt idx="19896">
                  <c:v>33.160416666666698</c:v>
                </c:pt>
                <c:pt idx="19897">
                  <c:v>33.162083333333399</c:v>
                </c:pt>
                <c:pt idx="19898">
                  <c:v>33.16375</c:v>
                </c:pt>
                <c:pt idx="19899">
                  <c:v>33.165416666666701</c:v>
                </c:pt>
                <c:pt idx="19900">
                  <c:v>33.167083333333402</c:v>
                </c:pt>
                <c:pt idx="19901">
                  <c:v>33.168750000000003</c:v>
                </c:pt>
                <c:pt idx="19902">
                  <c:v>33.170416666666704</c:v>
                </c:pt>
                <c:pt idx="19903">
                  <c:v>33.172083333333397</c:v>
                </c:pt>
                <c:pt idx="19904">
                  <c:v>33.173749999999998</c:v>
                </c:pt>
                <c:pt idx="19905">
                  <c:v>33.175416666666699</c:v>
                </c:pt>
                <c:pt idx="19906">
                  <c:v>33.1770833333334</c:v>
                </c:pt>
                <c:pt idx="19907">
                  <c:v>33.178750000000001</c:v>
                </c:pt>
                <c:pt idx="19908">
                  <c:v>33.180416666666702</c:v>
                </c:pt>
                <c:pt idx="19909">
                  <c:v>33.182083333333402</c:v>
                </c:pt>
                <c:pt idx="19910">
                  <c:v>33.183750000000003</c:v>
                </c:pt>
                <c:pt idx="19911">
                  <c:v>33.185416666666697</c:v>
                </c:pt>
                <c:pt idx="19912">
                  <c:v>33.187083333333398</c:v>
                </c:pt>
                <c:pt idx="19913">
                  <c:v>33.188749999999999</c:v>
                </c:pt>
                <c:pt idx="19914">
                  <c:v>33.1904166666667</c:v>
                </c:pt>
                <c:pt idx="19915">
                  <c:v>33.1920833333334</c:v>
                </c:pt>
                <c:pt idx="19916">
                  <c:v>33.193750000000001</c:v>
                </c:pt>
                <c:pt idx="19917">
                  <c:v>33.195416666666702</c:v>
                </c:pt>
                <c:pt idx="19918">
                  <c:v>33.197083333333403</c:v>
                </c:pt>
                <c:pt idx="19919">
                  <c:v>33.198749999999997</c:v>
                </c:pt>
                <c:pt idx="19920">
                  <c:v>33.200416666666698</c:v>
                </c:pt>
                <c:pt idx="19921">
                  <c:v>33.202083333333398</c:v>
                </c:pt>
                <c:pt idx="19922">
                  <c:v>33.203749999999999</c:v>
                </c:pt>
                <c:pt idx="19923">
                  <c:v>33.2054166666667</c:v>
                </c:pt>
                <c:pt idx="19924">
                  <c:v>33.207083333333401</c:v>
                </c:pt>
                <c:pt idx="19925">
                  <c:v>33.208750000000002</c:v>
                </c:pt>
                <c:pt idx="19926">
                  <c:v>33.210416666666703</c:v>
                </c:pt>
                <c:pt idx="19927">
                  <c:v>33.212083333333403</c:v>
                </c:pt>
                <c:pt idx="19928">
                  <c:v>33.213749999999997</c:v>
                </c:pt>
                <c:pt idx="19929">
                  <c:v>33.215416666666698</c:v>
                </c:pt>
                <c:pt idx="19930">
                  <c:v>33.217083333333399</c:v>
                </c:pt>
                <c:pt idx="19931">
                  <c:v>33.21875</c:v>
                </c:pt>
                <c:pt idx="19932">
                  <c:v>33.220416666666701</c:v>
                </c:pt>
                <c:pt idx="19933">
                  <c:v>33.222083333333401</c:v>
                </c:pt>
                <c:pt idx="19934">
                  <c:v>33.223750000000003</c:v>
                </c:pt>
                <c:pt idx="19935">
                  <c:v>33.225416666666703</c:v>
                </c:pt>
                <c:pt idx="19936">
                  <c:v>33.227083333333397</c:v>
                </c:pt>
                <c:pt idx="19937">
                  <c:v>33.228749999999998</c:v>
                </c:pt>
                <c:pt idx="19938">
                  <c:v>33.230416666666699</c:v>
                </c:pt>
                <c:pt idx="19939">
                  <c:v>33.232083333333399</c:v>
                </c:pt>
                <c:pt idx="19940">
                  <c:v>33.233750000000001</c:v>
                </c:pt>
                <c:pt idx="19941">
                  <c:v>33.235416666666701</c:v>
                </c:pt>
                <c:pt idx="19942">
                  <c:v>33.237083333333402</c:v>
                </c:pt>
                <c:pt idx="19943">
                  <c:v>33.238750000000003</c:v>
                </c:pt>
                <c:pt idx="19944">
                  <c:v>33.240416666666697</c:v>
                </c:pt>
                <c:pt idx="19945">
                  <c:v>33.242083333333397</c:v>
                </c:pt>
                <c:pt idx="19946">
                  <c:v>33.243749999999999</c:v>
                </c:pt>
                <c:pt idx="19947">
                  <c:v>33.245416666666699</c:v>
                </c:pt>
                <c:pt idx="19948">
                  <c:v>33.2470833333334</c:v>
                </c:pt>
                <c:pt idx="19949">
                  <c:v>33.248750000000001</c:v>
                </c:pt>
                <c:pt idx="19950">
                  <c:v>33.250416666666702</c:v>
                </c:pt>
                <c:pt idx="19951">
                  <c:v>33.252083333333402</c:v>
                </c:pt>
                <c:pt idx="19952">
                  <c:v>33.253749999999997</c:v>
                </c:pt>
                <c:pt idx="19953">
                  <c:v>33.255416666666697</c:v>
                </c:pt>
                <c:pt idx="19954">
                  <c:v>33.257083333333398</c:v>
                </c:pt>
                <c:pt idx="19955">
                  <c:v>33.258749999999999</c:v>
                </c:pt>
                <c:pt idx="19956">
                  <c:v>33.2604166666667</c:v>
                </c:pt>
                <c:pt idx="19957">
                  <c:v>33.262083333333401</c:v>
                </c:pt>
                <c:pt idx="19958">
                  <c:v>33.263750000000002</c:v>
                </c:pt>
                <c:pt idx="19959">
                  <c:v>33.265416666666702</c:v>
                </c:pt>
                <c:pt idx="19960">
                  <c:v>33.267083333333403</c:v>
                </c:pt>
                <c:pt idx="19961">
                  <c:v>33.268749999999997</c:v>
                </c:pt>
                <c:pt idx="19962">
                  <c:v>33.270416666666698</c:v>
                </c:pt>
                <c:pt idx="19963">
                  <c:v>33.272083333333399</c:v>
                </c:pt>
                <c:pt idx="19964">
                  <c:v>33.27375</c:v>
                </c:pt>
                <c:pt idx="19965">
                  <c:v>33.2754166666667</c:v>
                </c:pt>
                <c:pt idx="19966">
                  <c:v>33.277083333333401</c:v>
                </c:pt>
                <c:pt idx="19967">
                  <c:v>33.278750000000002</c:v>
                </c:pt>
                <c:pt idx="19968">
                  <c:v>33.280416666666703</c:v>
                </c:pt>
                <c:pt idx="19969">
                  <c:v>33.282083333333397</c:v>
                </c:pt>
                <c:pt idx="19970">
                  <c:v>33.283749999999998</c:v>
                </c:pt>
                <c:pt idx="19971">
                  <c:v>33.285416666666698</c:v>
                </c:pt>
                <c:pt idx="19972">
                  <c:v>33.287083333333399</c:v>
                </c:pt>
                <c:pt idx="19973">
                  <c:v>33.28875</c:v>
                </c:pt>
                <c:pt idx="19974">
                  <c:v>33.290416666666701</c:v>
                </c:pt>
                <c:pt idx="19975">
                  <c:v>33.292083333333402</c:v>
                </c:pt>
                <c:pt idx="19976">
                  <c:v>33.293750000000003</c:v>
                </c:pt>
                <c:pt idx="19977">
                  <c:v>33.295416666666704</c:v>
                </c:pt>
                <c:pt idx="19978">
                  <c:v>33.297083333333397</c:v>
                </c:pt>
                <c:pt idx="19979">
                  <c:v>33.298749999999998</c:v>
                </c:pt>
                <c:pt idx="19980">
                  <c:v>33.300416666666699</c:v>
                </c:pt>
                <c:pt idx="19981">
                  <c:v>33.3020833333334</c:v>
                </c:pt>
                <c:pt idx="19982">
                  <c:v>33.303750000000001</c:v>
                </c:pt>
                <c:pt idx="19983">
                  <c:v>33.305416666666702</c:v>
                </c:pt>
                <c:pt idx="19984">
                  <c:v>33.307083333333402</c:v>
                </c:pt>
                <c:pt idx="19985">
                  <c:v>33.308750000000003</c:v>
                </c:pt>
                <c:pt idx="19986">
                  <c:v>33.310416666666697</c:v>
                </c:pt>
                <c:pt idx="19987">
                  <c:v>33.312083333333398</c:v>
                </c:pt>
                <c:pt idx="19988">
                  <c:v>33.313749999999999</c:v>
                </c:pt>
                <c:pt idx="19989">
                  <c:v>33.3154166666667</c:v>
                </c:pt>
                <c:pt idx="19990">
                  <c:v>33.3170833333334</c:v>
                </c:pt>
                <c:pt idx="19991">
                  <c:v>33.318750000000001</c:v>
                </c:pt>
                <c:pt idx="19992">
                  <c:v>33.320416666666702</c:v>
                </c:pt>
                <c:pt idx="19993">
                  <c:v>33.322083333333403</c:v>
                </c:pt>
                <c:pt idx="19994">
                  <c:v>33.323749999999997</c:v>
                </c:pt>
                <c:pt idx="19995">
                  <c:v>33.325416666666698</c:v>
                </c:pt>
                <c:pt idx="19996">
                  <c:v>33.327083333333398</c:v>
                </c:pt>
                <c:pt idx="19997">
                  <c:v>33.328749999999999</c:v>
                </c:pt>
                <c:pt idx="19998">
                  <c:v>33.3304166666667</c:v>
                </c:pt>
                <c:pt idx="19999">
                  <c:v>33.332083333333401</c:v>
                </c:pt>
                <c:pt idx="20000">
                  <c:v>33.333750000000002</c:v>
                </c:pt>
                <c:pt idx="20001">
                  <c:v>33.335416666666703</c:v>
                </c:pt>
                <c:pt idx="20002">
                  <c:v>33.337083333333403</c:v>
                </c:pt>
                <c:pt idx="20003">
                  <c:v>33.338749999999997</c:v>
                </c:pt>
                <c:pt idx="20004">
                  <c:v>33.340416666666698</c:v>
                </c:pt>
                <c:pt idx="20005">
                  <c:v>33.342083333333399</c:v>
                </c:pt>
                <c:pt idx="20006">
                  <c:v>33.34375</c:v>
                </c:pt>
                <c:pt idx="20007">
                  <c:v>33.345416666666701</c:v>
                </c:pt>
                <c:pt idx="20008">
                  <c:v>33.347083333333401</c:v>
                </c:pt>
                <c:pt idx="20009">
                  <c:v>33.348750000000003</c:v>
                </c:pt>
                <c:pt idx="20010">
                  <c:v>33.350416666666703</c:v>
                </c:pt>
                <c:pt idx="20011">
                  <c:v>33.352083333333397</c:v>
                </c:pt>
                <c:pt idx="20012">
                  <c:v>33.353749999999998</c:v>
                </c:pt>
                <c:pt idx="20013">
                  <c:v>33.355416666666699</c:v>
                </c:pt>
                <c:pt idx="20014">
                  <c:v>33.357083333333399</c:v>
                </c:pt>
                <c:pt idx="20015">
                  <c:v>33.358750000000001</c:v>
                </c:pt>
                <c:pt idx="20016">
                  <c:v>33.360416666666701</c:v>
                </c:pt>
                <c:pt idx="20017">
                  <c:v>33.362083333333402</c:v>
                </c:pt>
                <c:pt idx="20018">
                  <c:v>33.363750000000003</c:v>
                </c:pt>
                <c:pt idx="20019">
                  <c:v>33.365416666666697</c:v>
                </c:pt>
                <c:pt idx="20020">
                  <c:v>33.367083333333397</c:v>
                </c:pt>
                <c:pt idx="20021">
                  <c:v>33.368749999999999</c:v>
                </c:pt>
                <c:pt idx="20022">
                  <c:v>33.370416666666699</c:v>
                </c:pt>
                <c:pt idx="20023">
                  <c:v>33.3720833333334</c:v>
                </c:pt>
                <c:pt idx="20024">
                  <c:v>33.373750000000001</c:v>
                </c:pt>
                <c:pt idx="20025">
                  <c:v>33.375416666666702</c:v>
                </c:pt>
                <c:pt idx="20026">
                  <c:v>33.377083333333402</c:v>
                </c:pt>
                <c:pt idx="20027">
                  <c:v>33.378749999999997</c:v>
                </c:pt>
                <c:pt idx="20028">
                  <c:v>33.380416666666697</c:v>
                </c:pt>
                <c:pt idx="20029">
                  <c:v>33.382083333333398</c:v>
                </c:pt>
                <c:pt idx="20030">
                  <c:v>33.383749999999999</c:v>
                </c:pt>
                <c:pt idx="20031">
                  <c:v>33.3854166666667</c:v>
                </c:pt>
                <c:pt idx="20032">
                  <c:v>33.387083333333401</c:v>
                </c:pt>
                <c:pt idx="20033">
                  <c:v>33.388750000000002</c:v>
                </c:pt>
                <c:pt idx="20034">
                  <c:v>33.390416666666702</c:v>
                </c:pt>
                <c:pt idx="20035">
                  <c:v>33.392083333333403</c:v>
                </c:pt>
                <c:pt idx="20036">
                  <c:v>33.393749999999997</c:v>
                </c:pt>
                <c:pt idx="20037">
                  <c:v>33.395416666666698</c:v>
                </c:pt>
                <c:pt idx="20038">
                  <c:v>33.397083333333399</c:v>
                </c:pt>
                <c:pt idx="20039">
                  <c:v>33.39875</c:v>
                </c:pt>
                <c:pt idx="20040">
                  <c:v>33.4004166666667</c:v>
                </c:pt>
                <c:pt idx="20041">
                  <c:v>33.402083333333401</c:v>
                </c:pt>
                <c:pt idx="20042">
                  <c:v>33.403750000000002</c:v>
                </c:pt>
                <c:pt idx="20043">
                  <c:v>33.405416666666703</c:v>
                </c:pt>
                <c:pt idx="20044">
                  <c:v>33.407083333333397</c:v>
                </c:pt>
                <c:pt idx="20045">
                  <c:v>33.408749999999998</c:v>
                </c:pt>
                <c:pt idx="20046">
                  <c:v>33.410416666666698</c:v>
                </c:pt>
                <c:pt idx="20047">
                  <c:v>33.412083333333399</c:v>
                </c:pt>
                <c:pt idx="20048">
                  <c:v>33.41375</c:v>
                </c:pt>
                <c:pt idx="20049">
                  <c:v>33.415416666666701</c:v>
                </c:pt>
                <c:pt idx="20050">
                  <c:v>33.417083333333402</c:v>
                </c:pt>
                <c:pt idx="20051">
                  <c:v>33.418750000000003</c:v>
                </c:pt>
                <c:pt idx="20052">
                  <c:v>33.420416666666704</c:v>
                </c:pt>
                <c:pt idx="20053">
                  <c:v>33.422083333333397</c:v>
                </c:pt>
                <c:pt idx="20054">
                  <c:v>33.423749999999998</c:v>
                </c:pt>
                <c:pt idx="20055">
                  <c:v>33.425416666666699</c:v>
                </c:pt>
                <c:pt idx="20056">
                  <c:v>33.4270833333334</c:v>
                </c:pt>
                <c:pt idx="20057">
                  <c:v>33.428750000000001</c:v>
                </c:pt>
                <c:pt idx="20058">
                  <c:v>33.430416666666702</c:v>
                </c:pt>
                <c:pt idx="20059">
                  <c:v>33.432083333333402</c:v>
                </c:pt>
                <c:pt idx="20060">
                  <c:v>33.433750000000003</c:v>
                </c:pt>
                <c:pt idx="20061">
                  <c:v>33.435416666666697</c:v>
                </c:pt>
                <c:pt idx="20062">
                  <c:v>33.437083333333398</c:v>
                </c:pt>
                <c:pt idx="20063">
                  <c:v>33.438749999999999</c:v>
                </c:pt>
                <c:pt idx="20064">
                  <c:v>33.4404166666667</c:v>
                </c:pt>
                <c:pt idx="20065">
                  <c:v>33.4420833333334</c:v>
                </c:pt>
                <c:pt idx="20066">
                  <c:v>33.443750000000001</c:v>
                </c:pt>
                <c:pt idx="20067">
                  <c:v>33.445416666666702</c:v>
                </c:pt>
                <c:pt idx="20068">
                  <c:v>33.447083333333403</c:v>
                </c:pt>
                <c:pt idx="20069">
                  <c:v>33.448749999999997</c:v>
                </c:pt>
                <c:pt idx="20070">
                  <c:v>33.450416666666698</c:v>
                </c:pt>
                <c:pt idx="20071">
                  <c:v>33.452083333333398</c:v>
                </c:pt>
                <c:pt idx="20072">
                  <c:v>33.453749999999999</c:v>
                </c:pt>
                <c:pt idx="20073">
                  <c:v>33.4554166666667</c:v>
                </c:pt>
                <c:pt idx="20074">
                  <c:v>33.457083333333401</c:v>
                </c:pt>
                <c:pt idx="20075">
                  <c:v>33.458750000000002</c:v>
                </c:pt>
                <c:pt idx="20076">
                  <c:v>33.460416666666703</c:v>
                </c:pt>
                <c:pt idx="20077">
                  <c:v>33.462083333333403</c:v>
                </c:pt>
                <c:pt idx="20078">
                  <c:v>33.463749999999997</c:v>
                </c:pt>
                <c:pt idx="20079">
                  <c:v>33.465416666666698</c:v>
                </c:pt>
                <c:pt idx="20080">
                  <c:v>33.467083333333399</c:v>
                </c:pt>
                <c:pt idx="20081">
                  <c:v>33.46875</c:v>
                </c:pt>
                <c:pt idx="20082">
                  <c:v>33.470416666666701</c:v>
                </c:pt>
                <c:pt idx="20083">
                  <c:v>33.472083333333401</c:v>
                </c:pt>
                <c:pt idx="20084">
                  <c:v>33.473750000000003</c:v>
                </c:pt>
                <c:pt idx="20085">
                  <c:v>33.475416666666703</c:v>
                </c:pt>
                <c:pt idx="20086">
                  <c:v>33.477083333333397</c:v>
                </c:pt>
                <c:pt idx="20087">
                  <c:v>33.478749999999998</c:v>
                </c:pt>
                <c:pt idx="20088">
                  <c:v>33.480416666666699</c:v>
                </c:pt>
                <c:pt idx="20089">
                  <c:v>33.482083333333399</c:v>
                </c:pt>
                <c:pt idx="20090">
                  <c:v>33.483750000000001</c:v>
                </c:pt>
                <c:pt idx="20091">
                  <c:v>33.485416666666701</c:v>
                </c:pt>
                <c:pt idx="20092">
                  <c:v>33.487083333333402</c:v>
                </c:pt>
                <c:pt idx="20093">
                  <c:v>33.488750000000003</c:v>
                </c:pt>
                <c:pt idx="20094">
                  <c:v>33.490416666666697</c:v>
                </c:pt>
                <c:pt idx="20095">
                  <c:v>33.492083333333397</c:v>
                </c:pt>
                <c:pt idx="20096">
                  <c:v>33.493749999999999</c:v>
                </c:pt>
                <c:pt idx="20097">
                  <c:v>33.495416666666699</c:v>
                </c:pt>
                <c:pt idx="20098">
                  <c:v>33.4970833333334</c:v>
                </c:pt>
                <c:pt idx="20099">
                  <c:v>33.498750000000001</c:v>
                </c:pt>
                <c:pt idx="20100">
                  <c:v>33.500416666666702</c:v>
                </c:pt>
                <c:pt idx="20101">
                  <c:v>33.502083333333402</c:v>
                </c:pt>
                <c:pt idx="20102">
                  <c:v>33.503749999999997</c:v>
                </c:pt>
                <c:pt idx="20103">
                  <c:v>33.505416666666697</c:v>
                </c:pt>
                <c:pt idx="20104">
                  <c:v>33.507083333333398</c:v>
                </c:pt>
                <c:pt idx="20105">
                  <c:v>33.508749999999999</c:v>
                </c:pt>
                <c:pt idx="20106">
                  <c:v>33.5104166666667</c:v>
                </c:pt>
                <c:pt idx="20107">
                  <c:v>33.512083333333401</c:v>
                </c:pt>
                <c:pt idx="20108">
                  <c:v>33.513750000000002</c:v>
                </c:pt>
                <c:pt idx="20109">
                  <c:v>33.515416666666702</c:v>
                </c:pt>
                <c:pt idx="20110">
                  <c:v>33.517083333333403</c:v>
                </c:pt>
                <c:pt idx="20111">
                  <c:v>33.518749999999997</c:v>
                </c:pt>
                <c:pt idx="20112">
                  <c:v>33.520416666666698</c:v>
                </c:pt>
                <c:pt idx="20113">
                  <c:v>33.522083333333399</c:v>
                </c:pt>
                <c:pt idx="20114">
                  <c:v>33.52375</c:v>
                </c:pt>
                <c:pt idx="20115">
                  <c:v>33.5254166666667</c:v>
                </c:pt>
                <c:pt idx="20116">
                  <c:v>33.527083333333401</c:v>
                </c:pt>
                <c:pt idx="20117">
                  <c:v>33.528750000000002</c:v>
                </c:pt>
                <c:pt idx="20118">
                  <c:v>33.530416666666703</c:v>
                </c:pt>
                <c:pt idx="20119">
                  <c:v>33.532083333333397</c:v>
                </c:pt>
                <c:pt idx="20120">
                  <c:v>33.533749999999998</c:v>
                </c:pt>
                <c:pt idx="20121">
                  <c:v>33.535416666666698</c:v>
                </c:pt>
                <c:pt idx="20122">
                  <c:v>33.537083333333399</c:v>
                </c:pt>
                <c:pt idx="20123">
                  <c:v>33.53875</c:v>
                </c:pt>
                <c:pt idx="20124">
                  <c:v>33.540416666666701</c:v>
                </c:pt>
                <c:pt idx="20125">
                  <c:v>33.542083333333402</c:v>
                </c:pt>
                <c:pt idx="20126">
                  <c:v>33.543750000000003</c:v>
                </c:pt>
                <c:pt idx="20127">
                  <c:v>33.545416666666704</c:v>
                </c:pt>
                <c:pt idx="20128">
                  <c:v>33.547083333333397</c:v>
                </c:pt>
                <c:pt idx="20129">
                  <c:v>33.548749999999998</c:v>
                </c:pt>
                <c:pt idx="20130">
                  <c:v>33.550416666666699</c:v>
                </c:pt>
                <c:pt idx="20131">
                  <c:v>33.5520833333334</c:v>
                </c:pt>
                <c:pt idx="20132">
                  <c:v>33.553750000000001</c:v>
                </c:pt>
                <c:pt idx="20133">
                  <c:v>33.555416666666702</c:v>
                </c:pt>
                <c:pt idx="20134">
                  <c:v>33.557083333333402</c:v>
                </c:pt>
                <c:pt idx="20135">
                  <c:v>33.558750000000003</c:v>
                </c:pt>
                <c:pt idx="20136">
                  <c:v>33.560416666666697</c:v>
                </c:pt>
                <c:pt idx="20137">
                  <c:v>33.562083333333398</c:v>
                </c:pt>
                <c:pt idx="20138">
                  <c:v>33.563749999999999</c:v>
                </c:pt>
                <c:pt idx="20139">
                  <c:v>33.5654166666667</c:v>
                </c:pt>
                <c:pt idx="20140">
                  <c:v>33.5670833333334</c:v>
                </c:pt>
                <c:pt idx="20141">
                  <c:v>33.568750000000001</c:v>
                </c:pt>
                <c:pt idx="20142">
                  <c:v>33.570416666666702</c:v>
                </c:pt>
                <c:pt idx="20143">
                  <c:v>33.572083333333403</c:v>
                </c:pt>
                <c:pt idx="20144">
                  <c:v>33.573749999999997</c:v>
                </c:pt>
                <c:pt idx="20145">
                  <c:v>33.575416666666698</c:v>
                </c:pt>
                <c:pt idx="20146">
                  <c:v>33.577083333333398</c:v>
                </c:pt>
                <c:pt idx="20147">
                  <c:v>33.578749999999999</c:v>
                </c:pt>
                <c:pt idx="20148">
                  <c:v>33.5804166666667</c:v>
                </c:pt>
                <c:pt idx="20149">
                  <c:v>33.582083333333401</c:v>
                </c:pt>
                <c:pt idx="20150">
                  <c:v>33.583750000000002</c:v>
                </c:pt>
                <c:pt idx="20151">
                  <c:v>33.585416666666703</c:v>
                </c:pt>
                <c:pt idx="20152">
                  <c:v>33.587083333333403</c:v>
                </c:pt>
                <c:pt idx="20153">
                  <c:v>33.588749999999997</c:v>
                </c:pt>
                <c:pt idx="20154">
                  <c:v>33.590416666666698</c:v>
                </c:pt>
                <c:pt idx="20155">
                  <c:v>33.592083333333399</c:v>
                </c:pt>
                <c:pt idx="20156">
                  <c:v>33.59375</c:v>
                </c:pt>
                <c:pt idx="20157">
                  <c:v>33.595416666666701</c:v>
                </c:pt>
                <c:pt idx="20158">
                  <c:v>33.597083333333401</c:v>
                </c:pt>
                <c:pt idx="20159">
                  <c:v>33.598750000000003</c:v>
                </c:pt>
                <c:pt idx="20160">
                  <c:v>33.600416666666703</c:v>
                </c:pt>
                <c:pt idx="20161">
                  <c:v>33.602083333333397</c:v>
                </c:pt>
                <c:pt idx="20162">
                  <c:v>33.603749999999998</c:v>
                </c:pt>
                <c:pt idx="20163">
                  <c:v>33.605416666666699</c:v>
                </c:pt>
                <c:pt idx="20164">
                  <c:v>33.607083333333399</c:v>
                </c:pt>
                <c:pt idx="20165">
                  <c:v>33.608750000000001</c:v>
                </c:pt>
                <c:pt idx="20166">
                  <c:v>33.610416666666701</c:v>
                </c:pt>
                <c:pt idx="20167">
                  <c:v>33.612083333333402</c:v>
                </c:pt>
                <c:pt idx="20168">
                  <c:v>33.613750000000003</c:v>
                </c:pt>
                <c:pt idx="20169">
                  <c:v>33.615416666666697</c:v>
                </c:pt>
                <c:pt idx="20170">
                  <c:v>33.617083333333397</c:v>
                </c:pt>
                <c:pt idx="20171">
                  <c:v>33.618749999999999</c:v>
                </c:pt>
                <c:pt idx="20172">
                  <c:v>33.620416666666699</c:v>
                </c:pt>
                <c:pt idx="20173">
                  <c:v>33.6220833333334</c:v>
                </c:pt>
                <c:pt idx="20174">
                  <c:v>33.623750000000001</c:v>
                </c:pt>
                <c:pt idx="20175">
                  <c:v>33.625416666666702</c:v>
                </c:pt>
                <c:pt idx="20176">
                  <c:v>33.627083333333402</c:v>
                </c:pt>
                <c:pt idx="20177">
                  <c:v>33.628749999999997</c:v>
                </c:pt>
                <c:pt idx="20178">
                  <c:v>33.630416666666697</c:v>
                </c:pt>
                <c:pt idx="20179">
                  <c:v>33.632083333333398</c:v>
                </c:pt>
                <c:pt idx="20180">
                  <c:v>33.633749999999999</c:v>
                </c:pt>
                <c:pt idx="20181">
                  <c:v>33.6354166666667</c:v>
                </c:pt>
                <c:pt idx="20182">
                  <c:v>33.637083333333401</c:v>
                </c:pt>
                <c:pt idx="20183">
                  <c:v>33.638750000000002</c:v>
                </c:pt>
                <c:pt idx="20184">
                  <c:v>33.640416666666702</c:v>
                </c:pt>
                <c:pt idx="20185">
                  <c:v>33.642083333333403</c:v>
                </c:pt>
                <c:pt idx="20186">
                  <c:v>33.643749999999997</c:v>
                </c:pt>
                <c:pt idx="20187">
                  <c:v>33.645416666666698</c:v>
                </c:pt>
                <c:pt idx="20188">
                  <c:v>33.647083333333399</c:v>
                </c:pt>
                <c:pt idx="20189">
                  <c:v>33.64875</c:v>
                </c:pt>
                <c:pt idx="20190">
                  <c:v>33.6504166666667</c:v>
                </c:pt>
                <c:pt idx="20191">
                  <c:v>33.652083333333401</c:v>
                </c:pt>
                <c:pt idx="20192">
                  <c:v>33.653750000000002</c:v>
                </c:pt>
                <c:pt idx="20193">
                  <c:v>33.655416666666703</c:v>
                </c:pt>
                <c:pt idx="20194">
                  <c:v>33.657083333333397</c:v>
                </c:pt>
                <c:pt idx="20195">
                  <c:v>33.658749999999998</c:v>
                </c:pt>
                <c:pt idx="20196">
                  <c:v>33.660416666666698</c:v>
                </c:pt>
                <c:pt idx="20197">
                  <c:v>33.662083333333399</c:v>
                </c:pt>
                <c:pt idx="20198">
                  <c:v>33.66375</c:v>
                </c:pt>
                <c:pt idx="20199">
                  <c:v>33.665416666666701</c:v>
                </c:pt>
                <c:pt idx="20200">
                  <c:v>33.667083333333402</c:v>
                </c:pt>
                <c:pt idx="20201">
                  <c:v>33.668750000000003</c:v>
                </c:pt>
                <c:pt idx="20202">
                  <c:v>33.670416666666704</c:v>
                </c:pt>
                <c:pt idx="20203">
                  <c:v>33.672083333333397</c:v>
                </c:pt>
                <c:pt idx="20204">
                  <c:v>33.673749999999998</c:v>
                </c:pt>
                <c:pt idx="20205">
                  <c:v>33.675416666666699</c:v>
                </c:pt>
                <c:pt idx="20206">
                  <c:v>33.6770833333334</c:v>
                </c:pt>
                <c:pt idx="20207">
                  <c:v>33.678750000000001</c:v>
                </c:pt>
                <c:pt idx="20208">
                  <c:v>33.680416666666702</c:v>
                </c:pt>
                <c:pt idx="20209">
                  <c:v>33.682083333333402</c:v>
                </c:pt>
                <c:pt idx="20210">
                  <c:v>33.683750000000003</c:v>
                </c:pt>
                <c:pt idx="20211">
                  <c:v>33.685416666666697</c:v>
                </c:pt>
                <c:pt idx="20212">
                  <c:v>33.687083333333398</c:v>
                </c:pt>
                <c:pt idx="20213">
                  <c:v>33.688749999999999</c:v>
                </c:pt>
                <c:pt idx="20214">
                  <c:v>33.6904166666667</c:v>
                </c:pt>
                <c:pt idx="20215">
                  <c:v>33.6920833333334</c:v>
                </c:pt>
                <c:pt idx="20216">
                  <c:v>33.693750000000001</c:v>
                </c:pt>
                <c:pt idx="20217">
                  <c:v>33.695416666666702</c:v>
                </c:pt>
                <c:pt idx="20218">
                  <c:v>33.697083333333403</c:v>
                </c:pt>
                <c:pt idx="20219">
                  <c:v>33.698749999999997</c:v>
                </c:pt>
                <c:pt idx="20220">
                  <c:v>33.700416666666698</c:v>
                </c:pt>
                <c:pt idx="20221">
                  <c:v>33.702083333333398</c:v>
                </c:pt>
                <c:pt idx="20222">
                  <c:v>33.703749999999999</c:v>
                </c:pt>
                <c:pt idx="20223">
                  <c:v>33.7054166666667</c:v>
                </c:pt>
                <c:pt idx="20224">
                  <c:v>33.707083333333401</c:v>
                </c:pt>
                <c:pt idx="20225">
                  <c:v>33.708750000000002</c:v>
                </c:pt>
                <c:pt idx="20226">
                  <c:v>33.710416666666703</c:v>
                </c:pt>
                <c:pt idx="20227">
                  <c:v>33.712083333333403</c:v>
                </c:pt>
                <c:pt idx="20228">
                  <c:v>33.713749999999997</c:v>
                </c:pt>
                <c:pt idx="20229">
                  <c:v>33.715416666666698</c:v>
                </c:pt>
                <c:pt idx="20230">
                  <c:v>33.717083333333399</c:v>
                </c:pt>
                <c:pt idx="20231">
                  <c:v>33.71875</c:v>
                </c:pt>
                <c:pt idx="20232">
                  <c:v>33.720416666666701</c:v>
                </c:pt>
                <c:pt idx="20233">
                  <c:v>33.722083333333401</c:v>
                </c:pt>
                <c:pt idx="20234">
                  <c:v>33.723750000000003</c:v>
                </c:pt>
                <c:pt idx="20235">
                  <c:v>33.725416666666703</c:v>
                </c:pt>
                <c:pt idx="20236">
                  <c:v>33.727083333333397</c:v>
                </c:pt>
                <c:pt idx="20237">
                  <c:v>33.728749999999998</c:v>
                </c:pt>
                <c:pt idx="20238">
                  <c:v>33.730416666666699</c:v>
                </c:pt>
                <c:pt idx="20239">
                  <c:v>33.732083333333399</c:v>
                </c:pt>
                <c:pt idx="20240">
                  <c:v>33.733750000000001</c:v>
                </c:pt>
                <c:pt idx="20241">
                  <c:v>33.735416666666701</c:v>
                </c:pt>
                <c:pt idx="20242">
                  <c:v>33.737083333333402</c:v>
                </c:pt>
                <c:pt idx="20243">
                  <c:v>33.738750000000003</c:v>
                </c:pt>
                <c:pt idx="20244">
                  <c:v>33.740416666666697</c:v>
                </c:pt>
                <c:pt idx="20245">
                  <c:v>33.742083333333397</c:v>
                </c:pt>
                <c:pt idx="20246">
                  <c:v>33.743749999999999</c:v>
                </c:pt>
                <c:pt idx="20247">
                  <c:v>33.745416666666699</c:v>
                </c:pt>
                <c:pt idx="20248">
                  <c:v>33.7470833333334</c:v>
                </c:pt>
                <c:pt idx="20249">
                  <c:v>33.748750000000001</c:v>
                </c:pt>
                <c:pt idx="20250">
                  <c:v>33.750416666666702</c:v>
                </c:pt>
                <c:pt idx="20251">
                  <c:v>33.752083333333402</c:v>
                </c:pt>
                <c:pt idx="20252">
                  <c:v>33.753749999999997</c:v>
                </c:pt>
                <c:pt idx="20253">
                  <c:v>33.755416666666697</c:v>
                </c:pt>
                <c:pt idx="20254">
                  <c:v>33.757083333333398</c:v>
                </c:pt>
                <c:pt idx="20255">
                  <c:v>33.758749999999999</c:v>
                </c:pt>
                <c:pt idx="20256">
                  <c:v>33.7604166666667</c:v>
                </c:pt>
                <c:pt idx="20257">
                  <c:v>33.762083333333401</c:v>
                </c:pt>
                <c:pt idx="20258">
                  <c:v>33.763750000000002</c:v>
                </c:pt>
                <c:pt idx="20259">
                  <c:v>33.765416666666702</c:v>
                </c:pt>
                <c:pt idx="20260">
                  <c:v>33.767083333333403</c:v>
                </c:pt>
                <c:pt idx="20261">
                  <c:v>33.768749999999997</c:v>
                </c:pt>
                <c:pt idx="20262">
                  <c:v>33.770416666666698</c:v>
                </c:pt>
                <c:pt idx="20263">
                  <c:v>33.772083333333399</c:v>
                </c:pt>
                <c:pt idx="20264">
                  <c:v>33.77375</c:v>
                </c:pt>
                <c:pt idx="20265">
                  <c:v>33.7754166666667</c:v>
                </c:pt>
                <c:pt idx="20266">
                  <c:v>33.777083333333401</c:v>
                </c:pt>
                <c:pt idx="20267">
                  <c:v>33.778750000000002</c:v>
                </c:pt>
                <c:pt idx="20268">
                  <c:v>33.780416666666703</c:v>
                </c:pt>
                <c:pt idx="20269">
                  <c:v>33.782083333333397</c:v>
                </c:pt>
                <c:pt idx="20270">
                  <c:v>33.783749999999998</c:v>
                </c:pt>
                <c:pt idx="20271">
                  <c:v>33.785416666666698</c:v>
                </c:pt>
                <c:pt idx="20272">
                  <c:v>33.787083333333399</c:v>
                </c:pt>
                <c:pt idx="20273">
                  <c:v>33.78875</c:v>
                </c:pt>
                <c:pt idx="20274">
                  <c:v>33.790416666666701</c:v>
                </c:pt>
                <c:pt idx="20275">
                  <c:v>33.792083333333402</c:v>
                </c:pt>
                <c:pt idx="20276">
                  <c:v>33.793750000000003</c:v>
                </c:pt>
                <c:pt idx="20277">
                  <c:v>33.795416666666704</c:v>
                </c:pt>
                <c:pt idx="20278">
                  <c:v>33.797083333333397</c:v>
                </c:pt>
                <c:pt idx="20279">
                  <c:v>33.798749999999998</c:v>
                </c:pt>
                <c:pt idx="20280">
                  <c:v>33.800416666666699</c:v>
                </c:pt>
                <c:pt idx="20281">
                  <c:v>33.8020833333334</c:v>
                </c:pt>
                <c:pt idx="20282">
                  <c:v>33.803750000000001</c:v>
                </c:pt>
                <c:pt idx="20283">
                  <c:v>33.805416666666702</c:v>
                </c:pt>
                <c:pt idx="20284">
                  <c:v>33.807083333333402</c:v>
                </c:pt>
                <c:pt idx="20285">
                  <c:v>33.808750000000003</c:v>
                </c:pt>
                <c:pt idx="20286">
                  <c:v>33.810416666666697</c:v>
                </c:pt>
                <c:pt idx="20287">
                  <c:v>33.812083333333398</c:v>
                </c:pt>
                <c:pt idx="20288">
                  <c:v>33.813749999999999</c:v>
                </c:pt>
                <c:pt idx="20289">
                  <c:v>33.8154166666667</c:v>
                </c:pt>
                <c:pt idx="20290">
                  <c:v>33.8170833333334</c:v>
                </c:pt>
                <c:pt idx="20291">
                  <c:v>33.818750000000001</c:v>
                </c:pt>
                <c:pt idx="20292">
                  <c:v>33.820416666666702</c:v>
                </c:pt>
                <c:pt idx="20293">
                  <c:v>33.822083333333403</c:v>
                </c:pt>
                <c:pt idx="20294">
                  <c:v>33.823749999999997</c:v>
                </c:pt>
                <c:pt idx="20295">
                  <c:v>33.825416666666698</c:v>
                </c:pt>
                <c:pt idx="20296">
                  <c:v>33.827083333333398</c:v>
                </c:pt>
                <c:pt idx="20297">
                  <c:v>33.828749999999999</c:v>
                </c:pt>
                <c:pt idx="20298">
                  <c:v>33.8304166666667</c:v>
                </c:pt>
                <c:pt idx="20299">
                  <c:v>33.832083333333401</c:v>
                </c:pt>
                <c:pt idx="20300">
                  <c:v>33.833750000000002</c:v>
                </c:pt>
                <c:pt idx="20301">
                  <c:v>33.835416666666703</c:v>
                </c:pt>
                <c:pt idx="20302">
                  <c:v>33.837083333333403</c:v>
                </c:pt>
                <c:pt idx="20303">
                  <c:v>33.838749999999997</c:v>
                </c:pt>
                <c:pt idx="20304">
                  <c:v>33.840416666666698</c:v>
                </c:pt>
                <c:pt idx="20305">
                  <c:v>33.842083333333399</c:v>
                </c:pt>
                <c:pt idx="20306">
                  <c:v>33.84375</c:v>
                </c:pt>
                <c:pt idx="20307">
                  <c:v>33.845416666666701</c:v>
                </c:pt>
                <c:pt idx="20308">
                  <c:v>33.847083333333401</c:v>
                </c:pt>
                <c:pt idx="20309">
                  <c:v>33.848750000000003</c:v>
                </c:pt>
                <c:pt idx="20310">
                  <c:v>33.850416666666703</c:v>
                </c:pt>
                <c:pt idx="20311">
                  <c:v>33.852083333333397</c:v>
                </c:pt>
                <c:pt idx="20312">
                  <c:v>33.853749999999998</c:v>
                </c:pt>
                <c:pt idx="20313">
                  <c:v>33.855416666666699</c:v>
                </c:pt>
                <c:pt idx="20314">
                  <c:v>33.857083333333399</c:v>
                </c:pt>
                <c:pt idx="20315">
                  <c:v>33.858750000000001</c:v>
                </c:pt>
                <c:pt idx="20316">
                  <c:v>33.860416666666701</c:v>
                </c:pt>
                <c:pt idx="20317">
                  <c:v>33.862083333333402</c:v>
                </c:pt>
                <c:pt idx="20318">
                  <c:v>33.863750000000003</c:v>
                </c:pt>
                <c:pt idx="20319">
                  <c:v>33.865416666666697</c:v>
                </c:pt>
                <c:pt idx="20320">
                  <c:v>33.867083333333397</c:v>
                </c:pt>
                <c:pt idx="20321">
                  <c:v>33.868749999999999</c:v>
                </c:pt>
                <c:pt idx="20322">
                  <c:v>33.870416666666699</c:v>
                </c:pt>
                <c:pt idx="20323">
                  <c:v>33.8720833333334</c:v>
                </c:pt>
                <c:pt idx="20324">
                  <c:v>33.873750000000001</c:v>
                </c:pt>
                <c:pt idx="20325">
                  <c:v>33.875416666666702</c:v>
                </c:pt>
                <c:pt idx="20326">
                  <c:v>33.877083333333402</c:v>
                </c:pt>
                <c:pt idx="20327">
                  <c:v>33.878749999999997</c:v>
                </c:pt>
                <c:pt idx="20328">
                  <c:v>33.880416666666697</c:v>
                </c:pt>
                <c:pt idx="20329">
                  <c:v>33.882083333333398</c:v>
                </c:pt>
                <c:pt idx="20330">
                  <c:v>33.883749999999999</c:v>
                </c:pt>
                <c:pt idx="20331">
                  <c:v>33.8854166666667</c:v>
                </c:pt>
                <c:pt idx="20332">
                  <c:v>33.887083333333401</c:v>
                </c:pt>
                <c:pt idx="20333">
                  <c:v>33.888750000000002</c:v>
                </c:pt>
                <c:pt idx="20334">
                  <c:v>33.890416666666702</c:v>
                </c:pt>
                <c:pt idx="20335">
                  <c:v>33.892083333333403</c:v>
                </c:pt>
                <c:pt idx="20336">
                  <c:v>33.893749999999997</c:v>
                </c:pt>
                <c:pt idx="20337">
                  <c:v>33.895416666666698</c:v>
                </c:pt>
                <c:pt idx="20338">
                  <c:v>33.897083333333399</c:v>
                </c:pt>
                <c:pt idx="20339">
                  <c:v>33.89875</c:v>
                </c:pt>
                <c:pt idx="20340">
                  <c:v>33.9004166666667</c:v>
                </c:pt>
                <c:pt idx="20341">
                  <c:v>33.902083333333401</c:v>
                </c:pt>
                <c:pt idx="20342">
                  <c:v>33.903750000000002</c:v>
                </c:pt>
                <c:pt idx="20343">
                  <c:v>33.905416666666703</c:v>
                </c:pt>
                <c:pt idx="20344">
                  <c:v>33.907083333333397</c:v>
                </c:pt>
                <c:pt idx="20345">
                  <c:v>33.908749999999998</c:v>
                </c:pt>
                <c:pt idx="20346">
                  <c:v>33.910416666666698</c:v>
                </c:pt>
                <c:pt idx="20347">
                  <c:v>33.912083333333399</c:v>
                </c:pt>
                <c:pt idx="20348">
                  <c:v>33.91375</c:v>
                </c:pt>
                <c:pt idx="20349">
                  <c:v>33.915416666666701</c:v>
                </c:pt>
                <c:pt idx="20350">
                  <c:v>33.917083333333402</c:v>
                </c:pt>
                <c:pt idx="20351">
                  <c:v>33.918750000000003</c:v>
                </c:pt>
                <c:pt idx="20352">
                  <c:v>33.920416666666704</c:v>
                </c:pt>
                <c:pt idx="20353">
                  <c:v>33.922083333333397</c:v>
                </c:pt>
                <c:pt idx="20354">
                  <c:v>33.923749999999998</c:v>
                </c:pt>
                <c:pt idx="20355">
                  <c:v>33.925416666666699</c:v>
                </c:pt>
                <c:pt idx="20356">
                  <c:v>33.9270833333334</c:v>
                </c:pt>
                <c:pt idx="20357">
                  <c:v>33.928750000000001</c:v>
                </c:pt>
                <c:pt idx="20358">
                  <c:v>33.930416666666702</c:v>
                </c:pt>
                <c:pt idx="20359">
                  <c:v>33.932083333333402</c:v>
                </c:pt>
                <c:pt idx="20360">
                  <c:v>33.933750000000003</c:v>
                </c:pt>
                <c:pt idx="20361">
                  <c:v>33.935416666666697</c:v>
                </c:pt>
                <c:pt idx="20362">
                  <c:v>33.937083333333398</c:v>
                </c:pt>
                <c:pt idx="20363">
                  <c:v>33.938749999999999</c:v>
                </c:pt>
                <c:pt idx="20364">
                  <c:v>33.9404166666667</c:v>
                </c:pt>
                <c:pt idx="20365">
                  <c:v>33.9420833333334</c:v>
                </c:pt>
                <c:pt idx="20366">
                  <c:v>33.943750000000001</c:v>
                </c:pt>
                <c:pt idx="20367">
                  <c:v>33.945416666666702</c:v>
                </c:pt>
                <c:pt idx="20368">
                  <c:v>33.947083333333403</c:v>
                </c:pt>
                <c:pt idx="20369">
                  <c:v>33.948749999999997</c:v>
                </c:pt>
                <c:pt idx="20370">
                  <c:v>33.950416666666698</c:v>
                </c:pt>
                <c:pt idx="20371">
                  <c:v>33.952083333333398</c:v>
                </c:pt>
                <c:pt idx="20372">
                  <c:v>33.953749999999999</c:v>
                </c:pt>
                <c:pt idx="20373">
                  <c:v>33.9554166666667</c:v>
                </c:pt>
                <c:pt idx="20374">
                  <c:v>33.957083333333401</c:v>
                </c:pt>
                <c:pt idx="20375">
                  <c:v>33.958750000000002</c:v>
                </c:pt>
                <c:pt idx="20376">
                  <c:v>33.960416666666703</c:v>
                </c:pt>
                <c:pt idx="20377">
                  <c:v>33.962083333333403</c:v>
                </c:pt>
                <c:pt idx="20378">
                  <c:v>33.963749999999997</c:v>
                </c:pt>
                <c:pt idx="20379">
                  <c:v>33.965416666666698</c:v>
                </c:pt>
                <c:pt idx="20380">
                  <c:v>33.967083333333399</c:v>
                </c:pt>
                <c:pt idx="20381">
                  <c:v>33.96875</c:v>
                </c:pt>
                <c:pt idx="20382">
                  <c:v>33.970416666666701</c:v>
                </c:pt>
                <c:pt idx="20383">
                  <c:v>33.972083333333401</c:v>
                </c:pt>
                <c:pt idx="20384">
                  <c:v>33.973750000000003</c:v>
                </c:pt>
                <c:pt idx="20385">
                  <c:v>33.975416666666703</c:v>
                </c:pt>
                <c:pt idx="20386">
                  <c:v>33.977083333333397</c:v>
                </c:pt>
                <c:pt idx="20387">
                  <c:v>33.978749999999998</c:v>
                </c:pt>
                <c:pt idx="20388">
                  <c:v>33.980416666666699</c:v>
                </c:pt>
                <c:pt idx="20389">
                  <c:v>33.982083333333399</c:v>
                </c:pt>
                <c:pt idx="20390">
                  <c:v>33.983750000000001</c:v>
                </c:pt>
                <c:pt idx="20391">
                  <c:v>33.985416666666701</c:v>
                </c:pt>
                <c:pt idx="20392">
                  <c:v>33.987083333333402</c:v>
                </c:pt>
                <c:pt idx="20393">
                  <c:v>33.988750000000003</c:v>
                </c:pt>
                <c:pt idx="20394">
                  <c:v>33.990416666666697</c:v>
                </c:pt>
                <c:pt idx="20395">
                  <c:v>33.992083333333397</c:v>
                </c:pt>
                <c:pt idx="20396">
                  <c:v>33.993749999999999</c:v>
                </c:pt>
                <c:pt idx="20397">
                  <c:v>33.995416666666699</c:v>
                </c:pt>
                <c:pt idx="20398">
                  <c:v>33.9970833333334</c:v>
                </c:pt>
                <c:pt idx="20399">
                  <c:v>33.998750000000001</c:v>
                </c:pt>
                <c:pt idx="20400">
                  <c:v>34.000416666666702</c:v>
                </c:pt>
                <c:pt idx="20401">
                  <c:v>34.002083333333402</c:v>
                </c:pt>
                <c:pt idx="20402">
                  <c:v>34.003749999999997</c:v>
                </c:pt>
                <c:pt idx="20403">
                  <c:v>34.005416666666697</c:v>
                </c:pt>
                <c:pt idx="20404">
                  <c:v>34.007083333333398</c:v>
                </c:pt>
                <c:pt idx="20405">
                  <c:v>34.008749999999999</c:v>
                </c:pt>
                <c:pt idx="20406">
                  <c:v>34.0104166666667</c:v>
                </c:pt>
                <c:pt idx="20407">
                  <c:v>34.012083333333401</c:v>
                </c:pt>
                <c:pt idx="20408">
                  <c:v>34.013750000000002</c:v>
                </c:pt>
                <c:pt idx="20409">
                  <c:v>34.015416666666702</c:v>
                </c:pt>
                <c:pt idx="20410">
                  <c:v>34.017083333333403</c:v>
                </c:pt>
                <c:pt idx="20411">
                  <c:v>34.018749999999997</c:v>
                </c:pt>
                <c:pt idx="20412">
                  <c:v>34.020416666666698</c:v>
                </c:pt>
                <c:pt idx="20413">
                  <c:v>34.022083333333399</c:v>
                </c:pt>
                <c:pt idx="20414">
                  <c:v>34.02375</c:v>
                </c:pt>
                <c:pt idx="20415">
                  <c:v>34.0254166666667</c:v>
                </c:pt>
                <c:pt idx="20416">
                  <c:v>34.027083333333401</c:v>
                </c:pt>
                <c:pt idx="20417">
                  <c:v>34.028750000000002</c:v>
                </c:pt>
                <c:pt idx="20418">
                  <c:v>34.030416666666703</c:v>
                </c:pt>
                <c:pt idx="20419">
                  <c:v>34.032083333333397</c:v>
                </c:pt>
                <c:pt idx="20420">
                  <c:v>34.033749999999998</c:v>
                </c:pt>
                <c:pt idx="20421">
                  <c:v>34.035416666666698</c:v>
                </c:pt>
                <c:pt idx="20422">
                  <c:v>34.037083333333399</c:v>
                </c:pt>
                <c:pt idx="20423">
                  <c:v>34.03875</c:v>
                </c:pt>
                <c:pt idx="20424">
                  <c:v>34.040416666666701</c:v>
                </c:pt>
                <c:pt idx="20425">
                  <c:v>34.042083333333402</c:v>
                </c:pt>
                <c:pt idx="20426">
                  <c:v>34.043750000000003</c:v>
                </c:pt>
                <c:pt idx="20427">
                  <c:v>34.045416666666704</c:v>
                </c:pt>
                <c:pt idx="20428">
                  <c:v>34.047083333333397</c:v>
                </c:pt>
                <c:pt idx="20429">
                  <c:v>34.048749999999998</c:v>
                </c:pt>
                <c:pt idx="20430">
                  <c:v>34.050416666666699</c:v>
                </c:pt>
                <c:pt idx="20431">
                  <c:v>34.0520833333334</c:v>
                </c:pt>
                <c:pt idx="20432">
                  <c:v>34.053750000000001</c:v>
                </c:pt>
                <c:pt idx="20433">
                  <c:v>34.055416666666702</c:v>
                </c:pt>
                <c:pt idx="20434">
                  <c:v>34.057083333333402</c:v>
                </c:pt>
                <c:pt idx="20435">
                  <c:v>34.058750000000003</c:v>
                </c:pt>
                <c:pt idx="20436">
                  <c:v>34.060416666666697</c:v>
                </c:pt>
                <c:pt idx="20437">
                  <c:v>34.062083333333398</c:v>
                </c:pt>
                <c:pt idx="20438">
                  <c:v>34.063749999999999</c:v>
                </c:pt>
                <c:pt idx="20439">
                  <c:v>34.0654166666667</c:v>
                </c:pt>
                <c:pt idx="20440">
                  <c:v>34.0670833333334</c:v>
                </c:pt>
                <c:pt idx="20441">
                  <c:v>34.068750000000001</c:v>
                </c:pt>
                <c:pt idx="20442">
                  <c:v>34.070416666666702</c:v>
                </c:pt>
                <c:pt idx="20443">
                  <c:v>34.072083333333403</c:v>
                </c:pt>
                <c:pt idx="20444">
                  <c:v>34.073749999999997</c:v>
                </c:pt>
                <c:pt idx="20445">
                  <c:v>34.075416666666698</c:v>
                </c:pt>
                <c:pt idx="20446">
                  <c:v>34.077083333333398</c:v>
                </c:pt>
                <c:pt idx="20447">
                  <c:v>34.078749999999999</c:v>
                </c:pt>
                <c:pt idx="20448">
                  <c:v>34.0804166666667</c:v>
                </c:pt>
                <c:pt idx="20449">
                  <c:v>34.082083333333401</c:v>
                </c:pt>
                <c:pt idx="20450">
                  <c:v>34.083750000000002</c:v>
                </c:pt>
                <c:pt idx="20451">
                  <c:v>34.085416666666703</c:v>
                </c:pt>
                <c:pt idx="20452">
                  <c:v>34.087083333333403</c:v>
                </c:pt>
                <c:pt idx="20453">
                  <c:v>34.088749999999997</c:v>
                </c:pt>
                <c:pt idx="20454">
                  <c:v>34.090416666666698</c:v>
                </c:pt>
                <c:pt idx="20455">
                  <c:v>34.092083333333399</c:v>
                </c:pt>
                <c:pt idx="20456">
                  <c:v>34.09375</c:v>
                </c:pt>
                <c:pt idx="20457">
                  <c:v>34.095416666666701</c:v>
                </c:pt>
                <c:pt idx="20458">
                  <c:v>34.097083333333401</c:v>
                </c:pt>
                <c:pt idx="20459">
                  <c:v>34.098750000000003</c:v>
                </c:pt>
                <c:pt idx="20460">
                  <c:v>34.100416666666703</c:v>
                </c:pt>
                <c:pt idx="20461">
                  <c:v>34.102083333333397</c:v>
                </c:pt>
                <c:pt idx="20462">
                  <c:v>34.103749999999998</c:v>
                </c:pt>
                <c:pt idx="20463">
                  <c:v>34.105416666666699</c:v>
                </c:pt>
                <c:pt idx="20464">
                  <c:v>34.107083333333399</c:v>
                </c:pt>
                <c:pt idx="20465">
                  <c:v>34.108750000000001</c:v>
                </c:pt>
                <c:pt idx="20466">
                  <c:v>34.110416666666701</c:v>
                </c:pt>
                <c:pt idx="20467">
                  <c:v>34.112083333333402</c:v>
                </c:pt>
                <c:pt idx="20468">
                  <c:v>34.113750000000003</c:v>
                </c:pt>
                <c:pt idx="20469">
                  <c:v>34.115416666666697</c:v>
                </c:pt>
                <c:pt idx="20470">
                  <c:v>34.117083333333397</c:v>
                </c:pt>
                <c:pt idx="20471">
                  <c:v>34.118749999999999</c:v>
                </c:pt>
                <c:pt idx="20472">
                  <c:v>34.120416666666699</c:v>
                </c:pt>
                <c:pt idx="20473">
                  <c:v>34.1220833333334</c:v>
                </c:pt>
                <c:pt idx="20474">
                  <c:v>34.123750000000001</c:v>
                </c:pt>
                <c:pt idx="20475">
                  <c:v>34.125416666666702</c:v>
                </c:pt>
                <c:pt idx="20476">
                  <c:v>34.127083333333402</c:v>
                </c:pt>
                <c:pt idx="20477">
                  <c:v>34.128749999999997</c:v>
                </c:pt>
                <c:pt idx="20478">
                  <c:v>34.130416666666697</c:v>
                </c:pt>
                <c:pt idx="20479">
                  <c:v>34.132083333333398</c:v>
                </c:pt>
                <c:pt idx="20480">
                  <c:v>34.133749999999999</c:v>
                </c:pt>
                <c:pt idx="20481">
                  <c:v>34.1354166666667</c:v>
                </c:pt>
                <c:pt idx="20482">
                  <c:v>34.137083333333401</c:v>
                </c:pt>
                <c:pt idx="20483">
                  <c:v>34.138750000000002</c:v>
                </c:pt>
                <c:pt idx="20484">
                  <c:v>34.140416666666702</c:v>
                </c:pt>
                <c:pt idx="20485">
                  <c:v>34.142083333333403</c:v>
                </c:pt>
                <c:pt idx="20486">
                  <c:v>34.143749999999997</c:v>
                </c:pt>
                <c:pt idx="20487">
                  <c:v>34.145416666666698</c:v>
                </c:pt>
                <c:pt idx="20488">
                  <c:v>34.147083333333399</c:v>
                </c:pt>
                <c:pt idx="20489">
                  <c:v>34.14875</c:v>
                </c:pt>
                <c:pt idx="20490">
                  <c:v>34.1504166666667</c:v>
                </c:pt>
                <c:pt idx="20491">
                  <c:v>34.152083333333401</c:v>
                </c:pt>
                <c:pt idx="20492">
                  <c:v>34.153750000000002</c:v>
                </c:pt>
                <c:pt idx="20493">
                  <c:v>34.155416666666703</c:v>
                </c:pt>
                <c:pt idx="20494">
                  <c:v>34.157083333333397</c:v>
                </c:pt>
                <c:pt idx="20495">
                  <c:v>34.158749999999998</c:v>
                </c:pt>
                <c:pt idx="20496">
                  <c:v>34.160416666666698</c:v>
                </c:pt>
                <c:pt idx="20497">
                  <c:v>34.162083333333399</c:v>
                </c:pt>
                <c:pt idx="20498">
                  <c:v>34.16375</c:v>
                </c:pt>
                <c:pt idx="20499">
                  <c:v>34.165416666666701</c:v>
                </c:pt>
                <c:pt idx="20500">
                  <c:v>34.167083333333402</c:v>
                </c:pt>
                <c:pt idx="20501">
                  <c:v>34.168750000000003</c:v>
                </c:pt>
                <c:pt idx="20502">
                  <c:v>34.170416666666704</c:v>
                </c:pt>
                <c:pt idx="20503">
                  <c:v>34.172083333333397</c:v>
                </c:pt>
                <c:pt idx="20504">
                  <c:v>34.173749999999998</c:v>
                </c:pt>
                <c:pt idx="20505">
                  <c:v>34.175416666666699</c:v>
                </c:pt>
                <c:pt idx="20506">
                  <c:v>34.1770833333334</c:v>
                </c:pt>
                <c:pt idx="20507">
                  <c:v>34.178750000000001</c:v>
                </c:pt>
                <c:pt idx="20508">
                  <c:v>34.180416666666702</c:v>
                </c:pt>
                <c:pt idx="20509">
                  <c:v>34.182083333333402</c:v>
                </c:pt>
                <c:pt idx="20510">
                  <c:v>34.183750000000003</c:v>
                </c:pt>
                <c:pt idx="20511">
                  <c:v>34.185416666666697</c:v>
                </c:pt>
                <c:pt idx="20512">
                  <c:v>34.187083333333398</c:v>
                </c:pt>
                <c:pt idx="20513">
                  <c:v>34.188749999999999</c:v>
                </c:pt>
                <c:pt idx="20514">
                  <c:v>34.1904166666667</c:v>
                </c:pt>
                <c:pt idx="20515">
                  <c:v>34.1920833333334</c:v>
                </c:pt>
                <c:pt idx="20516">
                  <c:v>34.193750000000001</c:v>
                </c:pt>
                <c:pt idx="20517">
                  <c:v>34.195416666666702</c:v>
                </c:pt>
                <c:pt idx="20518">
                  <c:v>34.197083333333403</c:v>
                </c:pt>
                <c:pt idx="20519">
                  <c:v>34.198749999999997</c:v>
                </c:pt>
                <c:pt idx="20520">
                  <c:v>34.200416666666698</c:v>
                </c:pt>
                <c:pt idx="20521">
                  <c:v>34.202083333333398</c:v>
                </c:pt>
                <c:pt idx="20522">
                  <c:v>34.203749999999999</c:v>
                </c:pt>
                <c:pt idx="20523">
                  <c:v>34.2054166666667</c:v>
                </c:pt>
                <c:pt idx="20524">
                  <c:v>34.207083333333401</c:v>
                </c:pt>
                <c:pt idx="20525">
                  <c:v>34.208750000000002</c:v>
                </c:pt>
                <c:pt idx="20526">
                  <c:v>34.210416666666703</c:v>
                </c:pt>
                <c:pt idx="20527">
                  <c:v>34.212083333333403</c:v>
                </c:pt>
                <c:pt idx="20528">
                  <c:v>34.213749999999997</c:v>
                </c:pt>
                <c:pt idx="20529">
                  <c:v>34.215416666666698</c:v>
                </c:pt>
                <c:pt idx="20530">
                  <c:v>34.217083333333399</c:v>
                </c:pt>
                <c:pt idx="20531">
                  <c:v>34.21875</c:v>
                </c:pt>
                <c:pt idx="20532">
                  <c:v>34.220416666666701</c:v>
                </c:pt>
                <c:pt idx="20533">
                  <c:v>34.222083333333401</c:v>
                </c:pt>
                <c:pt idx="20534">
                  <c:v>34.223750000000003</c:v>
                </c:pt>
                <c:pt idx="20535">
                  <c:v>34.225416666666703</c:v>
                </c:pt>
                <c:pt idx="20536">
                  <c:v>34.227083333333397</c:v>
                </c:pt>
                <c:pt idx="20537">
                  <c:v>34.228749999999998</c:v>
                </c:pt>
                <c:pt idx="20538">
                  <c:v>34.230416666666699</c:v>
                </c:pt>
                <c:pt idx="20539">
                  <c:v>34.232083333333399</c:v>
                </c:pt>
                <c:pt idx="20540">
                  <c:v>34.233750000000001</c:v>
                </c:pt>
                <c:pt idx="20541">
                  <c:v>34.235416666666701</c:v>
                </c:pt>
                <c:pt idx="20542">
                  <c:v>34.237083333333402</c:v>
                </c:pt>
                <c:pt idx="20543">
                  <c:v>34.238750000000003</c:v>
                </c:pt>
                <c:pt idx="20544">
                  <c:v>34.240416666666697</c:v>
                </c:pt>
                <c:pt idx="20545">
                  <c:v>34.242083333333397</c:v>
                </c:pt>
                <c:pt idx="20546">
                  <c:v>34.243749999999999</c:v>
                </c:pt>
                <c:pt idx="20547">
                  <c:v>34.245416666666699</c:v>
                </c:pt>
                <c:pt idx="20548">
                  <c:v>34.2470833333334</c:v>
                </c:pt>
                <c:pt idx="20549">
                  <c:v>34.248750000000001</c:v>
                </c:pt>
                <c:pt idx="20550">
                  <c:v>34.250416666666702</c:v>
                </c:pt>
                <c:pt idx="20551">
                  <c:v>34.252083333333402</c:v>
                </c:pt>
                <c:pt idx="20552">
                  <c:v>34.253749999999997</c:v>
                </c:pt>
                <c:pt idx="20553">
                  <c:v>34.255416666666697</c:v>
                </c:pt>
                <c:pt idx="20554">
                  <c:v>34.257083333333398</c:v>
                </c:pt>
                <c:pt idx="20555">
                  <c:v>34.258749999999999</c:v>
                </c:pt>
                <c:pt idx="20556">
                  <c:v>34.2604166666667</c:v>
                </c:pt>
                <c:pt idx="20557">
                  <c:v>34.262083333333401</c:v>
                </c:pt>
                <c:pt idx="20558">
                  <c:v>34.263750000000002</c:v>
                </c:pt>
                <c:pt idx="20559">
                  <c:v>34.265416666666702</c:v>
                </c:pt>
                <c:pt idx="20560">
                  <c:v>34.267083333333403</c:v>
                </c:pt>
                <c:pt idx="20561">
                  <c:v>34.268749999999997</c:v>
                </c:pt>
                <c:pt idx="20562">
                  <c:v>34.270416666666698</c:v>
                </c:pt>
                <c:pt idx="20563">
                  <c:v>34.272083333333399</c:v>
                </c:pt>
                <c:pt idx="20564">
                  <c:v>34.27375</c:v>
                </c:pt>
                <c:pt idx="20565">
                  <c:v>34.2754166666667</c:v>
                </c:pt>
                <c:pt idx="20566">
                  <c:v>34.277083333333401</c:v>
                </c:pt>
                <c:pt idx="20567">
                  <c:v>34.278750000000002</c:v>
                </c:pt>
                <c:pt idx="20568">
                  <c:v>34.280416666666703</c:v>
                </c:pt>
                <c:pt idx="20569">
                  <c:v>34.282083333333397</c:v>
                </c:pt>
                <c:pt idx="20570">
                  <c:v>34.283749999999998</c:v>
                </c:pt>
                <c:pt idx="20571">
                  <c:v>34.285416666666698</c:v>
                </c:pt>
                <c:pt idx="20572">
                  <c:v>34.287083333333399</c:v>
                </c:pt>
                <c:pt idx="20573">
                  <c:v>34.28875</c:v>
                </c:pt>
                <c:pt idx="20574">
                  <c:v>34.290416666666701</c:v>
                </c:pt>
                <c:pt idx="20575">
                  <c:v>34.292083333333402</c:v>
                </c:pt>
                <c:pt idx="20576">
                  <c:v>34.293750000000003</c:v>
                </c:pt>
                <c:pt idx="20577">
                  <c:v>34.295416666666704</c:v>
                </c:pt>
                <c:pt idx="20578">
                  <c:v>34.297083333333397</c:v>
                </c:pt>
                <c:pt idx="20579">
                  <c:v>34.298749999999998</c:v>
                </c:pt>
                <c:pt idx="20580">
                  <c:v>34.300416666666699</c:v>
                </c:pt>
                <c:pt idx="20581">
                  <c:v>34.3020833333334</c:v>
                </c:pt>
                <c:pt idx="20582">
                  <c:v>34.303750000000001</c:v>
                </c:pt>
                <c:pt idx="20583">
                  <c:v>34.305416666666702</c:v>
                </c:pt>
                <c:pt idx="20584">
                  <c:v>34.307083333333402</c:v>
                </c:pt>
                <c:pt idx="20585">
                  <c:v>34.308750000000003</c:v>
                </c:pt>
                <c:pt idx="20586">
                  <c:v>34.310416666666697</c:v>
                </c:pt>
                <c:pt idx="20587">
                  <c:v>34.312083333333398</c:v>
                </c:pt>
                <c:pt idx="20588">
                  <c:v>34.313749999999999</c:v>
                </c:pt>
                <c:pt idx="20589">
                  <c:v>34.3154166666667</c:v>
                </c:pt>
                <c:pt idx="20590">
                  <c:v>34.3170833333334</c:v>
                </c:pt>
                <c:pt idx="20591">
                  <c:v>34.318750000000001</c:v>
                </c:pt>
                <c:pt idx="20592">
                  <c:v>34.320416666666702</c:v>
                </c:pt>
                <c:pt idx="20593">
                  <c:v>34.322083333333403</c:v>
                </c:pt>
                <c:pt idx="20594">
                  <c:v>34.323749999999997</c:v>
                </c:pt>
                <c:pt idx="20595">
                  <c:v>34.325416666666698</c:v>
                </c:pt>
                <c:pt idx="20596">
                  <c:v>34.327083333333398</c:v>
                </c:pt>
                <c:pt idx="20597">
                  <c:v>34.328749999999999</c:v>
                </c:pt>
                <c:pt idx="20598">
                  <c:v>34.3304166666667</c:v>
                </c:pt>
                <c:pt idx="20599">
                  <c:v>34.332083333333401</c:v>
                </c:pt>
                <c:pt idx="20600">
                  <c:v>34.333750000000002</c:v>
                </c:pt>
                <c:pt idx="20601">
                  <c:v>34.335416666666703</c:v>
                </c:pt>
                <c:pt idx="20602">
                  <c:v>34.337083333333403</c:v>
                </c:pt>
                <c:pt idx="20603">
                  <c:v>34.338749999999997</c:v>
                </c:pt>
                <c:pt idx="20604">
                  <c:v>34.340416666666698</c:v>
                </c:pt>
                <c:pt idx="20605">
                  <c:v>34.342083333333399</c:v>
                </c:pt>
                <c:pt idx="20606">
                  <c:v>34.34375</c:v>
                </c:pt>
                <c:pt idx="20607">
                  <c:v>34.345416666666701</c:v>
                </c:pt>
                <c:pt idx="20608">
                  <c:v>34.347083333333401</c:v>
                </c:pt>
                <c:pt idx="20609">
                  <c:v>34.348750000000003</c:v>
                </c:pt>
                <c:pt idx="20610">
                  <c:v>34.350416666666703</c:v>
                </c:pt>
                <c:pt idx="20611">
                  <c:v>34.352083333333397</c:v>
                </c:pt>
                <c:pt idx="20612">
                  <c:v>34.353749999999998</c:v>
                </c:pt>
                <c:pt idx="20613">
                  <c:v>34.355416666666699</c:v>
                </c:pt>
                <c:pt idx="20614">
                  <c:v>34.357083333333399</c:v>
                </c:pt>
                <c:pt idx="20615">
                  <c:v>34.358750000000001</c:v>
                </c:pt>
                <c:pt idx="20616">
                  <c:v>34.360416666666701</c:v>
                </c:pt>
                <c:pt idx="20617">
                  <c:v>34.362083333333402</c:v>
                </c:pt>
                <c:pt idx="20618">
                  <c:v>34.363750000000003</c:v>
                </c:pt>
                <c:pt idx="20619">
                  <c:v>34.365416666666697</c:v>
                </c:pt>
                <c:pt idx="20620">
                  <c:v>34.367083333333397</c:v>
                </c:pt>
                <c:pt idx="20621">
                  <c:v>34.368749999999999</c:v>
                </c:pt>
                <c:pt idx="20622">
                  <c:v>34.370416666666699</c:v>
                </c:pt>
                <c:pt idx="20623">
                  <c:v>34.3720833333334</c:v>
                </c:pt>
                <c:pt idx="20624">
                  <c:v>34.373750000000001</c:v>
                </c:pt>
                <c:pt idx="20625">
                  <c:v>34.375416666666702</c:v>
                </c:pt>
                <c:pt idx="20626">
                  <c:v>34.377083333333402</c:v>
                </c:pt>
                <c:pt idx="20627">
                  <c:v>34.378749999999997</c:v>
                </c:pt>
                <c:pt idx="20628">
                  <c:v>34.380416666666697</c:v>
                </c:pt>
                <c:pt idx="20629">
                  <c:v>34.382083333333398</c:v>
                </c:pt>
                <c:pt idx="20630">
                  <c:v>34.383749999999999</c:v>
                </c:pt>
                <c:pt idx="20631">
                  <c:v>34.3854166666667</c:v>
                </c:pt>
                <c:pt idx="20632">
                  <c:v>34.387083333333401</c:v>
                </c:pt>
                <c:pt idx="20633">
                  <c:v>34.388750000000002</c:v>
                </c:pt>
                <c:pt idx="20634">
                  <c:v>34.390416666666702</c:v>
                </c:pt>
                <c:pt idx="20635">
                  <c:v>34.392083333333403</c:v>
                </c:pt>
                <c:pt idx="20636">
                  <c:v>34.393749999999997</c:v>
                </c:pt>
                <c:pt idx="20637">
                  <c:v>34.395416666666698</c:v>
                </c:pt>
                <c:pt idx="20638">
                  <c:v>34.397083333333399</c:v>
                </c:pt>
                <c:pt idx="20639">
                  <c:v>34.39875</c:v>
                </c:pt>
                <c:pt idx="20640">
                  <c:v>34.4004166666667</c:v>
                </c:pt>
                <c:pt idx="20641">
                  <c:v>34.402083333333401</c:v>
                </c:pt>
                <c:pt idx="20642">
                  <c:v>34.403750000000002</c:v>
                </c:pt>
                <c:pt idx="20643">
                  <c:v>34.405416666666703</c:v>
                </c:pt>
                <c:pt idx="20644">
                  <c:v>34.407083333333397</c:v>
                </c:pt>
                <c:pt idx="20645">
                  <c:v>34.408749999999998</c:v>
                </c:pt>
                <c:pt idx="20646">
                  <c:v>34.410416666666698</c:v>
                </c:pt>
                <c:pt idx="20647">
                  <c:v>34.412083333333399</c:v>
                </c:pt>
                <c:pt idx="20648">
                  <c:v>34.41375</c:v>
                </c:pt>
                <c:pt idx="20649">
                  <c:v>34.415416666666701</c:v>
                </c:pt>
                <c:pt idx="20650">
                  <c:v>34.417083333333402</c:v>
                </c:pt>
                <c:pt idx="20651">
                  <c:v>34.418750000000003</c:v>
                </c:pt>
                <c:pt idx="20652">
                  <c:v>34.420416666666704</c:v>
                </c:pt>
                <c:pt idx="20653">
                  <c:v>34.422083333333397</c:v>
                </c:pt>
                <c:pt idx="20654">
                  <c:v>34.423749999999998</c:v>
                </c:pt>
                <c:pt idx="20655">
                  <c:v>34.425416666666699</c:v>
                </c:pt>
                <c:pt idx="20656">
                  <c:v>34.4270833333334</c:v>
                </c:pt>
                <c:pt idx="20657">
                  <c:v>34.428750000000001</c:v>
                </c:pt>
                <c:pt idx="20658">
                  <c:v>34.430416666666702</c:v>
                </c:pt>
                <c:pt idx="20659">
                  <c:v>34.432083333333402</c:v>
                </c:pt>
                <c:pt idx="20660">
                  <c:v>34.433750000000003</c:v>
                </c:pt>
                <c:pt idx="20661">
                  <c:v>34.435416666666697</c:v>
                </c:pt>
                <c:pt idx="20662">
                  <c:v>34.437083333333398</c:v>
                </c:pt>
                <c:pt idx="20663">
                  <c:v>34.438749999999999</c:v>
                </c:pt>
                <c:pt idx="20664">
                  <c:v>34.4404166666667</c:v>
                </c:pt>
                <c:pt idx="20665">
                  <c:v>34.4420833333334</c:v>
                </c:pt>
                <c:pt idx="20666">
                  <c:v>34.443750000000001</c:v>
                </c:pt>
                <c:pt idx="20667">
                  <c:v>34.445416666666702</c:v>
                </c:pt>
                <c:pt idx="20668">
                  <c:v>34.447083333333403</c:v>
                </c:pt>
                <c:pt idx="20669">
                  <c:v>34.448749999999997</c:v>
                </c:pt>
                <c:pt idx="20670">
                  <c:v>34.450416666666698</c:v>
                </c:pt>
                <c:pt idx="20671">
                  <c:v>34.452083333333398</c:v>
                </c:pt>
                <c:pt idx="20672">
                  <c:v>34.453749999999999</c:v>
                </c:pt>
                <c:pt idx="20673">
                  <c:v>34.4554166666667</c:v>
                </c:pt>
                <c:pt idx="20674">
                  <c:v>34.457083333333401</c:v>
                </c:pt>
                <c:pt idx="20675">
                  <c:v>34.458750000000002</c:v>
                </c:pt>
                <c:pt idx="20676">
                  <c:v>34.460416666666703</c:v>
                </c:pt>
                <c:pt idx="20677">
                  <c:v>34.462083333333403</c:v>
                </c:pt>
                <c:pt idx="20678">
                  <c:v>34.463749999999997</c:v>
                </c:pt>
                <c:pt idx="20679">
                  <c:v>34.465416666666698</c:v>
                </c:pt>
                <c:pt idx="20680">
                  <c:v>34.467083333333399</c:v>
                </c:pt>
                <c:pt idx="20681">
                  <c:v>34.46875</c:v>
                </c:pt>
                <c:pt idx="20682">
                  <c:v>34.470416666666701</c:v>
                </c:pt>
                <c:pt idx="20683">
                  <c:v>34.472083333333401</c:v>
                </c:pt>
                <c:pt idx="20684">
                  <c:v>34.473750000000003</c:v>
                </c:pt>
                <c:pt idx="20685">
                  <c:v>34.475416666666703</c:v>
                </c:pt>
                <c:pt idx="20686">
                  <c:v>34.477083333333397</c:v>
                </c:pt>
                <c:pt idx="20687">
                  <c:v>34.478749999999998</c:v>
                </c:pt>
                <c:pt idx="20688">
                  <c:v>34.480416666666699</c:v>
                </c:pt>
                <c:pt idx="20689">
                  <c:v>34.482083333333399</c:v>
                </c:pt>
                <c:pt idx="20690">
                  <c:v>34.483750000000001</c:v>
                </c:pt>
                <c:pt idx="20691">
                  <c:v>34.485416666666701</c:v>
                </c:pt>
                <c:pt idx="20692">
                  <c:v>34.487083333333402</c:v>
                </c:pt>
                <c:pt idx="20693">
                  <c:v>34.488750000000003</c:v>
                </c:pt>
                <c:pt idx="20694">
                  <c:v>34.490416666666697</c:v>
                </c:pt>
                <c:pt idx="20695">
                  <c:v>34.492083333333397</c:v>
                </c:pt>
                <c:pt idx="20696">
                  <c:v>34.493749999999999</c:v>
                </c:pt>
                <c:pt idx="20697">
                  <c:v>34.495416666666699</c:v>
                </c:pt>
                <c:pt idx="20698">
                  <c:v>34.4970833333334</c:v>
                </c:pt>
                <c:pt idx="20699">
                  <c:v>34.498750000000001</c:v>
                </c:pt>
                <c:pt idx="20700">
                  <c:v>34.500416666666702</c:v>
                </c:pt>
                <c:pt idx="20701">
                  <c:v>34.502083333333402</c:v>
                </c:pt>
                <c:pt idx="20702">
                  <c:v>34.503749999999997</c:v>
                </c:pt>
                <c:pt idx="20703">
                  <c:v>34.505416666666697</c:v>
                </c:pt>
                <c:pt idx="20704">
                  <c:v>34.507083333333398</c:v>
                </c:pt>
                <c:pt idx="20705">
                  <c:v>34.508749999999999</c:v>
                </c:pt>
                <c:pt idx="20706">
                  <c:v>34.5104166666667</c:v>
                </c:pt>
                <c:pt idx="20707">
                  <c:v>34.512083333333401</c:v>
                </c:pt>
                <c:pt idx="20708">
                  <c:v>34.513750000000002</c:v>
                </c:pt>
                <c:pt idx="20709">
                  <c:v>34.515416666666702</c:v>
                </c:pt>
                <c:pt idx="20710">
                  <c:v>34.517083333333403</c:v>
                </c:pt>
                <c:pt idx="20711">
                  <c:v>34.518749999999997</c:v>
                </c:pt>
                <c:pt idx="20712">
                  <c:v>34.520416666666698</c:v>
                </c:pt>
                <c:pt idx="20713">
                  <c:v>34.522083333333399</c:v>
                </c:pt>
                <c:pt idx="20714">
                  <c:v>34.52375</c:v>
                </c:pt>
                <c:pt idx="20715">
                  <c:v>34.5254166666667</c:v>
                </c:pt>
                <c:pt idx="20716">
                  <c:v>34.527083333333401</c:v>
                </c:pt>
                <c:pt idx="20717">
                  <c:v>34.528750000000002</c:v>
                </c:pt>
                <c:pt idx="20718">
                  <c:v>34.530416666666703</c:v>
                </c:pt>
                <c:pt idx="20719">
                  <c:v>34.532083333333397</c:v>
                </c:pt>
                <c:pt idx="20720">
                  <c:v>34.533749999999998</c:v>
                </c:pt>
                <c:pt idx="20721">
                  <c:v>34.535416666666698</c:v>
                </c:pt>
                <c:pt idx="20722">
                  <c:v>34.537083333333399</c:v>
                </c:pt>
                <c:pt idx="20723">
                  <c:v>34.53875</c:v>
                </c:pt>
                <c:pt idx="20724">
                  <c:v>34.540416666666701</c:v>
                </c:pt>
                <c:pt idx="20725">
                  <c:v>34.542083333333402</c:v>
                </c:pt>
                <c:pt idx="20726">
                  <c:v>34.543750000000003</c:v>
                </c:pt>
                <c:pt idx="20727">
                  <c:v>34.545416666666704</c:v>
                </c:pt>
                <c:pt idx="20728">
                  <c:v>34.547083333333397</c:v>
                </c:pt>
                <c:pt idx="20729">
                  <c:v>34.548749999999998</c:v>
                </c:pt>
                <c:pt idx="20730">
                  <c:v>34.550416666666699</c:v>
                </c:pt>
                <c:pt idx="20731">
                  <c:v>34.5520833333334</c:v>
                </c:pt>
                <c:pt idx="20732">
                  <c:v>34.553750000000001</c:v>
                </c:pt>
                <c:pt idx="20733">
                  <c:v>34.555416666666702</c:v>
                </c:pt>
                <c:pt idx="20734">
                  <c:v>34.557083333333402</c:v>
                </c:pt>
                <c:pt idx="20735">
                  <c:v>34.558750000000003</c:v>
                </c:pt>
                <c:pt idx="20736">
                  <c:v>34.560416666666697</c:v>
                </c:pt>
                <c:pt idx="20737">
                  <c:v>34.562083333333398</c:v>
                </c:pt>
                <c:pt idx="20738">
                  <c:v>34.563749999999999</c:v>
                </c:pt>
                <c:pt idx="20739">
                  <c:v>34.5654166666667</c:v>
                </c:pt>
                <c:pt idx="20740">
                  <c:v>34.5670833333334</c:v>
                </c:pt>
                <c:pt idx="20741">
                  <c:v>34.568750000000001</c:v>
                </c:pt>
                <c:pt idx="20742">
                  <c:v>34.570416666666702</c:v>
                </c:pt>
                <c:pt idx="20743">
                  <c:v>34.572083333333403</c:v>
                </c:pt>
                <c:pt idx="20744">
                  <c:v>34.573749999999997</c:v>
                </c:pt>
                <c:pt idx="20745">
                  <c:v>34.575416666666698</c:v>
                </c:pt>
                <c:pt idx="20746">
                  <c:v>34.577083333333398</c:v>
                </c:pt>
                <c:pt idx="20747">
                  <c:v>34.578749999999999</c:v>
                </c:pt>
                <c:pt idx="20748">
                  <c:v>34.5804166666667</c:v>
                </c:pt>
                <c:pt idx="20749">
                  <c:v>34.582083333333401</c:v>
                </c:pt>
                <c:pt idx="20750">
                  <c:v>34.583750000000002</c:v>
                </c:pt>
                <c:pt idx="20751">
                  <c:v>34.585416666666703</c:v>
                </c:pt>
                <c:pt idx="20752">
                  <c:v>34.587083333333403</c:v>
                </c:pt>
                <c:pt idx="20753">
                  <c:v>34.588749999999997</c:v>
                </c:pt>
                <c:pt idx="20754">
                  <c:v>34.590416666666698</c:v>
                </c:pt>
                <c:pt idx="20755">
                  <c:v>34.592083333333399</c:v>
                </c:pt>
                <c:pt idx="20756">
                  <c:v>34.59375</c:v>
                </c:pt>
                <c:pt idx="20757">
                  <c:v>34.595416666666701</c:v>
                </c:pt>
                <c:pt idx="20758">
                  <c:v>34.597083333333401</c:v>
                </c:pt>
                <c:pt idx="20759">
                  <c:v>34.598750000000003</c:v>
                </c:pt>
                <c:pt idx="20760">
                  <c:v>34.600416666666703</c:v>
                </c:pt>
                <c:pt idx="20761">
                  <c:v>34.602083333333397</c:v>
                </c:pt>
                <c:pt idx="20762">
                  <c:v>34.603749999999998</c:v>
                </c:pt>
                <c:pt idx="20763">
                  <c:v>34.605416666666699</c:v>
                </c:pt>
                <c:pt idx="20764">
                  <c:v>34.607083333333399</c:v>
                </c:pt>
                <c:pt idx="20765">
                  <c:v>34.608750000000001</c:v>
                </c:pt>
                <c:pt idx="20766">
                  <c:v>34.610416666666701</c:v>
                </c:pt>
                <c:pt idx="20767">
                  <c:v>34.612083333333402</c:v>
                </c:pt>
                <c:pt idx="20768">
                  <c:v>34.613750000000003</c:v>
                </c:pt>
                <c:pt idx="20769">
                  <c:v>34.615416666666697</c:v>
                </c:pt>
                <c:pt idx="20770">
                  <c:v>34.617083333333397</c:v>
                </c:pt>
                <c:pt idx="20771">
                  <c:v>34.618749999999999</c:v>
                </c:pt>
                <c:pt idx="20772">
                  <c:v>34.620416666666699</c:v>
                </c:pt>
                <c:pt idx="20773">
                  <c:v>34.6220833333334</c:v>
                </c:pt>
                <c:pt idx="20774">
                  <c:v>34.623750000000001</c:v>
                </c:pt>
                <c:pt idx="20775">
                  <c:v>34.625416666666702</c:v>
                </c:pt>
                <c:pt idx="20776">
                  <c:v>34.627083333333402</c:v>
                </c:pt>
                <c:pt idx="20777">
                  <c:v>34.628749999999997</c:v>
                </c:pt>
                <c:pt idx="20778">
                  <c:v>34.630416666666697</c:v>
                </c:pt>
                <c:pt idx="20779">
                  <c:v>34.632083333333398</c:v>
                </c:pt>
                <c:pt idx="20780">
                  <c:v>34.633749999999999</c:v>
                </c:pt>
                <c:pt idx="20781">
                  <c:v>34.6354166666667</c:v>
                </c:pt>
                <c:pt idx="20782">
                  <c:v>34.637083333333401</c:v>
                </c:pt>
                <c:pt idx="20783">
                  <c:v>34.638750000000002</c:v>
                </c:pt>
                <c:pt idx="20784">
                  <c:v>34.640416666666702</c:v>
                </c:pt>
                <c:pt idx="20785">
                  <c:v>34.642083333333403</c:v>
                </c:pt>
                <c:pt idx="20786">
                  <c:v>34.643749999999997</c:v>
                </c:pt>
                <c:pt idx="20787">
                  <c:v>34.645416666666698</c:v>
                </c:pt>
                <c:pt idx="20788">
                  <c:v>34.647083333333399</c:v>
                </c:pt>
                <c:pt idx="20789">
                  <c:v>34.64875</c:v>
                </c:pt>
                <c:pt idx="20790">
                  <c:v>34.6504166666667</c:v>
                </c:pt>
                <c:pt idx="20791">
                  <c:v>34.652083333333401</c:v>
                </c:pt>
                <c:pt idx="20792">
                  <c:v>34.653750000000002</c:v>
                </c:pt>
                <c:pt idx="20793">
                  <c:v>34.655416666666703</c:v>
                </c:pt>
                <c:pt idx="20794">
                  <c:v>34.657083333333397</c:v>
                </c:pt>
                <c:pt idx="20795">
                  <c:v>34.658749999999998</c:v>
                </c:pt>
                <c:pt idx="20796">
                  <c:v>34.660416666666698</c:v>
                </c:pt>
                <c:pt idx="20797">
                  <c:v>34.662083333333399</c:v>
                </c:pt>
                <c:pt idx="20798">
                  <c:v>34.66375</c:v>
                </c:pt>
                <c:pt idx="20799">
                  <c:v>34.665416666666701</c:v>
                </c:pt>
                <c:pt idx="20800">
                  <c:v>34.667083333333402</c:v>
                </c:pt>
                <c:pt idx="20801">
                  <c:v>34.668750000000003</c:v>
                </c:pt>
                <c:pt idx="20802">
                  <c:v>34.670416666666704</c:v>
                </c:pt>
                <c:pt idx="20803">
                  <c:v>34.672083333333397</c:v>
                </c:pt>
                <c:pt idx="20804">
                  <c:v>34.673749999999998</c:v>
                </c:pt>
                <c:pt idx="20805">
                  <c:v>34.675416666666699</c:v>
                </c:pt>
                <c:pt idx="20806">
                  <c:v>34.6770833333334</c:v>
                </c:pt>
                <c:pt idx="20807">
                  <c:v>34.678750000000001</c:v>
                </c:pt>
                <c:pt idx="20808">
                  <c:v>34.680416666666702</c:v>
                </c:pt>
                <c:pt idx="20809">
                  <c:v>34.682083333333402</c:v>
                </c:pt>
                <c:pt idx="20810">
                  <c:v>34.683750000000003</c:v>
                </c:pt>
                <c:pt idx="20811">
                  <c:v>34.685416666666697</c:v>
                </c:pt>
                <c:pt idx="20812">
                  <c:v>34.687083333333398</c:v>
                </c:pt>
                <c:pt idx="20813">
                  <c:v>34.688749999999999</c:v>
                </c:pt>
                <c:pt idx="20814">
                  <c:v>34.6904166666667</c:v>
                </c:pt>
                <c:pt idx="20815">
                  <c:v>34.6920833333334</c:v>
                </c:pt>
                <c:pt idx="20816">
                  <c:v>34.693750000000001</c:v>
                </c:pt>
                <c:pt idx="20817">
                  <c:v>34.695416666666702</c:v>
                </c:pt>
                <c:pt idx="20818">
                  <c:v>34.697083333333403</c:v>
                </c:pt>
                <c:pt idx="20819">
                  <c:v>34.698749999999997</c:v>
                </c:pt>
                <c:pt idx="20820">
                  <c:v>34.700416666666698</c:v>
                </c:pt>
                <c:pt idx="20821">
                  <c:v>34.702083333333398</c:v>
                </c:pt>
                <c:pt idx="20822">
                  <c:v>34.703749999999999</c:v>
                </c:pt>
                <c:pt idx="20823">
                  <c:v>34.7054166666667</c:v>
                </c:pt>
                <c:pt idx="20824">
                  <c:v>34.707083333333401</c:v>
                </c:pt>
                <c:pt idx="20825">
                  <c:v>34.708750000000002</c:v>
                </c:pt>
                <c:pt idx="20826">
                  <c:v>34.710416666666703</c:v>
                </c:pt>
                <c:pt idx="20827">
                  <c:v>34.712083333333403</c:v>
                </c:pt>
                <c:pt idx="20828">
                  <c:v>34.713749999999997</c:v>
                </c:pt>
                <c:pt idx="20829">
                  <c:v>34.715416666666698</c:v>
                </c:pt>
                <c:pt idx="20830">
                  <c:v>34.717083333333399</c:v>
                </c:pt>
                <c:pt idx="20831">
                  <c:v>34.71875</c:v>
                </c:pt>
                <c:pt idx="20832">
                  <c:v>34.720416666666701</c:v>
                </c:pt>
                <c:pt idx="20833">
                  <c:v>34.722083333333401</c:v>
                </c:pt>
                <c:pt idx="20834">
                  <c:v>34.723750000000003</c:v>
                </c:pt>
                <c:pt idx="20835">
                  <c:v>34.725416666666703</c:v>
                </c:pt>
                <c:pt idx="20836">
                  <c:v>34.727083333333397</c:v>
                </c:pt>
                <c:pt idx="20837">
                  <c:v>34.728749999999998</c:v>
                </c:pt>
                <c:pt idx="20838">
                  <c:v>34.730416666666699</c:v>
                </c:pt>
                <c:pt idx="20839">
                  <c:v>34.732083333333399</c:v>
                </c:pt>
                <c:pt idx="20840">
                  <c:v>34.733750000000001</c:v>
                </c:pt>
                <c:pt idx="20841">
                  <c:v>34.735416666666701</c:v>
                </c:pt>
                <c:pt idx="20842">
                  <c:v>34.737083333333402</c:v>
                </c:pt>
                <c:pt idx="20843">
                  <c:v>34.738750000000003</c:v>
                </c:pt>
                <c:pt idx="20844">
                  <c:v>34.740416666666697</c:v>
                </c:pt>
                <c:pt idx="20845">
                  <c:v>34.742083333333397</c:v>
                </c:pt>
                <c:pt idx="20846">
                  <c:v>34.743749999999999</c:v>
                </c:pt>
                <c:pt idx="20847">
                  <c:v>34.745416666666699</c:v>
                </c:pt>
                <c:pt idx="20848">
                  <c:v>34.7470833333334</c:v>
                </c:pt>
                <c:pt idx="20849">
                  <c:v>34.748750000000001</c:v>
                </c:pt>
                <c:pt idx="20850">
                  <c:v>34.750416666666702</c:v>
                </c:pt>
                <c:pt idx="20851">
                  <c:v>34.752083333333402</c:v>
                </c:pt>
                <c:pt idx="20852">
                  <c:v>34.753749999999997</c:v>
                </c:pt>
                <c:pt idx="20853">
                  <c:v>34.755416666666697</c:v>
                </c:pt>
                <c:pt idx="20854">
                  <c:v>34.757083333333398</c:v>
                </c:pt>
                <c:pt idx="20855">
                  <c:v>34.758749999999999</c:v>
                </c:pt>
                <c:pt idx="20856">
                  <c:v>34.7604166666667</c:v>
                </c:pt>
                <c:pt idx="20857">
                  <c:v>34.762083333333401</c:v>
                </c:pt>
                <c:pt idx="20858">
                  <c:v>34.763750000000002</c:v>
                </c:pt>
                <c:pt idx="20859">
                  <c:v>34.765416666666702</c:v>
                </c:pt>
                <c:pt idx="20860">
                  <c:v>34.767083333333403</c:v>
                </c:pt>
                <c:pt idx="20861">
                  <c:v>34.768749999999997</c:v>
                </c:pt>
                <c:pt idx="20862">
                  <c:v>34.770416666666698</c:v>
                </c:pt>
                <c:pt idx="20863">
                  <c:v>34.772083333333399</c:v>
                </c:pt>
                <c:pt idx="20864">
                  <c:v>34.77375</c:v>
                </c:pt>
                <c:pt idx="20865">
                  <c:v>34.7754166666667</c:v>
                </c:pt>
                <c:pt idx="20866">
                  <c:v>34.777083333333401</c:v>
                </c:pt>
                <c:pt idx="20867">
                  <c:v>34.778750000000002</c:v>
                </c:pt>
                <c:pt idx="20868">
                  <c:v>34.780416666666703</c:v>
                </c:pt>
                <c:pt idx="20869">
                  <c:v>34.782083333333397</c:v>
                </c:pt>
                <c:pt idx="20870">
                  <c:v>34.783749999999998</c:v>
                </c:pt>
                <c:pt idx="20871">
                  <c:v>34.785416666666698</c:v>
                </c:pt>
                <c:pt idx="20872">
                  <c:v>34.787083333333399</c:v>
                </c:pt>
                <c:pt idx="20873">
                  <c:v>34.78875</c:v>
                </c:pt>
                <c:pt idx="20874">
                  <c:v>34.790416666666701</c:v>
                </c:pt>
                <c:pt idx="20875">
                  <c:v>34.792083333333402</c:v>
                </c:pt>
                <c:pt idx="20876">
                  <c:v>34.793750000000003</c:v>
                </c:pt>
                <c:pt idx="20877">
                  <c:v>34.795416666666704</c:v>
                </c:pt>
                <c:pt idx="20878">
                  <c:v>34.797083333333397</c:v>
                </c:pt>
                <c:pt idx="20879">
                  <c:v>34.798749999999998</c:v>
                </c:pt>
                <c:pt idx="20880">
                  <c:v>34.800416666666699</c:v>
                </c:pt>
                <c:pt idx="20881">
                  <c:v>34.8020833333334</c:v>
                </c:pt>
                <c:pt idx="20882">
                  <c:v>34.803750000000001</c:v>
                </c:pt>
                <c:pt idx="20883">
                  <c:v>34.805416666666702</c:v>
                </c:pt>
                <c:pt idx="20884">
                  <c:v>34.807083333333402</c:v>
                </c:pt>
                <c:pt idx="20885">
                  <c:v>34.808750000000003</c:v>
                </c:pt>
                <c:pt idx="20886">
                  <c:v>34.810416666666697</c:v>
                </c:pt>
                <c:pt idx="20887">
                  <c:v>34.812083333333398</c:v>
                </c:pt>
                <c:pt idx="20888">
                  <c:v>34.813749999999999</c:v>
                </c:pt>
                <c:pt idx="20889">
                  <c:v>34.8154166666667</c:v>
                </c:pt>
                <c:pt idx="20890">
                  <c:v>34.8170833333334</c:v>
                </c:pt>
                <c:pt idx="20891">
                  <c:v>34.818750000000001</c:v>
                </c:pt>
                <c:pt idx="20892">
                  <c:v>34.820416666666702</c:v>
                </c:pt>
                <c:pt idx="20893">
                  <c:v>34.822083333333403</c:v>
                </c:pt>
                <c:pt idx="20894">
                  <c:v>34.823749999999997</c:v>
                </c:pt>
                <c:pt idx="20895">
                  <c:v>34.825416666666698</c:v>
                </c:pt>
                <c:pt idx="20896">
                  <c:v>34.827083333333398</c:v>
                </c:pt>
                <c:pt idx="20897">
                  <c:v>34.828749999999999</c:v>
                </c:pt>
                <c:pt idx="20898">
                  <c:v>34.8304166666667</c:v>
                </c:pt>
                <c:pt idx="20899">
                  <c:v>34.832083333333401</c:v>
                </c:pt>
                <c:pt idx="20900">
                  <c:v>34.833750000000002</c:v>
                </c:pt>
                <c:pt idx="20901">
                  <c:v>34.835416666666703</c:v>
                </c:pt>
                <c:pt idx="20902">
                  <c:v>34.837083333333403</c:v>
                </c:pt>
                <c:pt idx="20903">
                  <c:v>34.838749999999997</c:v>
                </c:pt>
                <c:pt idx="20904">
                  <c:v>34.840416666666698</c:v>
                </c:pt>
                <c:pt idx="20905">
                  <c:v>34.842083333333399</c:v>
                </c:pt>
                <c:pt idx="20906">
                  <c:v>34.84375</c:v>
                </c:pt>
                <c:pt idx="20907">
                  <c:v>34.845416666666701</c:v>
                </c:pt>
                <c:pt idx="20908">
                  <c:v>34.847083333333401</c:v>
                </c:pt>
                <c:pt idx="20909">
                  <c:v>34.848750000000003</c:v>
                </c:pt>
                <c:pt idx="20910">
                  <c:v>34.850416666666703</c:v>
                </c:pt>
                <c:pt idx="20911">
                  <c:v>34.852083333333397</c:v>
                </c:pt>
                <c:pt idx="20912">
                  <c:v>34.853749999999998</c:v>
                </c:pt>
                <c:pt idx="20913">
                  <c:v>34.855416666666699</c:v>
                </c:pt>
                <c:pt idx="20914">
                  <c:v>34.857083333333399</c:v>
                </c:pt>
                <c:pt idx="20915">
                  <c:v>34.858750000000001</c:v>
                </c:pt>
                <c:pt idx="20916">
                  <c:v>34.860416666666701</c:v>
                </c:pt>
                <c:pt idx="20917">
                  <c:v>34.862083333333402</c:v>
                </c:pt>
                <c:pt idx="20918">
                  <c:v>34.863750000000003</c:v>
                </c:pt>
                <c:pt idx="20919">
                  <c:v>34.865416666666697</c:v>
                </c:pt>
                <c:pt idx="20920">
                  <c:v>34.867083333333397</c:v>
                </c:pt>
                <c:pt idx="20921">
                  <c:v>34.868749999999999</c:v>
                </c:pt>
                <c:pt idx="20922">
                  <c:v>34.870416666666699</c:v>
                </c:pt>
                <c:pt idx="20923">
                  <c:v>34.8720833333334</c:v>
                </c:pt>
                <c:pt idx="20924">
                  <c:v>34.873750000000001</c:v>
                </c:pt>
                <c:pt idx="20925">
                  <c:v>34.875416666666702</c:v>
                </c:pt>
                <c:pt idx="20926">
                  <c:v>34.877083333333402</c:v>
                </c:pt>
                <c:pt idx="20927">
                  <c:v>34.878749999999997</c:v>
                </c:pt>
                <c:pt idx="20928">
                  <c:v>34.880416666666697</c:v>
                </c:pt>
                <c:pt idx="20929">
                  <c:v>34.882083333333398</c:v>
                </c:pt>
                <c:pt idx="20930">
                  <c:v>34.883749999999999</c:v>
                </c:pt>
                <c:pt idx="20931">
                  <c:v>34.8854166666667</c:v>
                </c:pt>
                <c:pt idx="20932">
                  <c:v>34.887083333333401</c:v>
                </c:pt>
                <c:pt idx="20933">
                  <c:v>34.888750000000002</c:v>
                </c:pt>
                <c:pt idx="20934">
                  <c:v>34.890416666666702</c:v>
                </c:pt>
                <c:pt idx="20935">
                  <c:v>34.892083333333403</c:v>
                </c:pt>
                <c:pt idx="20936">
                  <c:v>34.893749999999997</c:v>
                </c:pt>
                <c:pt idx="20937">
                  <c:v>34.895416666666698</c:v>
                </c:pt>
                <c:pt idx="20938">
                  <c:v>34.897083333333399</c:v>
                </c:pt>
                <c:pt idx="20939">
                  <c:v>34.89875</c:v>
                </c:pt>
                <c:pt idx="20940">
                  <c:v>34.9004166666667</c:v>
                </c:pt>
                <c:pt idx="20941">
                  <c:v>34.902083333333401</c:v>
                </c:pt>
                <c:pt idx="20942">
                  <c:v>34.903750000000002</c:v>
                </c:pt>
                <c:pt idx="20943">
                  <c:v>34.905416666666703</c:v>
                </c:pt>
                <c:pt idx="20944">
                  <c:v>34.907083333333397</c:v>
                </c:pt>
                <c:pt idx="20945">
                  <c:v>34.908749999999998</c:v>
                </c:pt>
                <c:pt idx="20946">
                  <c:v>34.910416666666698</c:v>
                </c:pt>
                <c:pt idx="20947">
                  <c:v>34.912083333333399</c:v>
                </c:pt>
                <c:pt idx="20948">
                  <c:v>34.91375</c:v>
                </c:pt>
                <c:pt idx="20949">
                  <c:v>34.915416666666701</c:v>
                </c:pt>
                <c:pt idx="20950">
                  <c:v>34.917083333333402</c:v>
                </c:pt>
                <c:pt idx="20951">
                  <c:v>34.918750000000003</c:v>
                </c:pt>
                <c:pt idx="20952">
                  <c:v>34.920416666666704</c:v>
                </c:pt>
                <c:pt idx="20953">
                  <c:v>34.922083333333397</c:v>
                </c:pt>
                <c:pt idx="20954">
                  <c:v>34.923749999999998</c:v>
                </c:pt>
                <c:pt idx="20955">
                  <c:v>34.925416666666699</c:v>
                </c:pt>
                <c:pt idx="20956">
                  <c:v>34.9270833333334</c:v>
                </c:pt>
                <c:pt idx="20957">
                  <c:v>34.928750000000001</c:v>
                </c:pt>
                <c:pt idx="20958">
                  <c:v>34.930416666666702</c:v>
                </c:pt>
                <c:pt idx="20959">
                  <c:v>34.932083333333402</c:v>
                </c:pt>
                <c:pt idx="20960">
                  <c:v>34.933750000000003</c:v>
                </c:pt>
                <c:pt idx="20961">
                  <c:v>34.935416666666697</c:v>
                </c:pt>
                <c:pt idx="20962">
                  <c:v>34.937083333333398</c:v>
                </c:pt>
                <c:pt idx="20963">
                  <c:v>34.938749999999999</c:v>
                </c:pt>
                <c:pt idx="20964">
                  <c:v>34.9404166666667</c:v>
                </c:pt>
                <c:pt idx="20965">
                  <c:v>34.9420833333334</c:v>
                </c:pt>
                <c:pt idx="20966">
                  <c:v>34.943750000000001</c:v>
                </c:pt>
                <c:pt idx="20967">
                  <c:v>34.945416666666702</c:v>
                </c:pt>
                <c:pt idx="20968">
                  <c:v>34.947083333333403</c:v>
                </c:pt>
                <c:pt idx="20969">
                  <c:v>34.948749999999997</c:v>
                </c:pt>
                <c:pt idx="20970">
                  <c:v>34.950416666666698</c:v>
                </c:pt>
                <c:pt idx="20971">
                  <c:v>34.952083333333398</c:v>
                </c:pt>
                <c:pt idx="20972">
                  <c:v>34.953749999999999</c:v>
                </c:pt>
                <c:pt idx="20973">
                  <c:v>34.9554166666667</c:v>
                </c:pt>
                <c:pt idx="20974">
                  <c:v>34.957083333333401</c:v>
                </c:pt>
                <c:pt idx="20975">
                  <c:v>34.958750000000002</c:v>
                </c:pt>
                <c:pt idx="20976">
                  <c:v>34.960416666666703</c:v>
                </c:pt>
                <c:pt idx="20977">
                  <c:v>34.962083333333403</c:v>
                </c:pt>
                <c:pt idx="20978">
                  <c:v>34.963749999999997</c:v>
                </c:pt>
                <c:pt idx="20979">
                  <c:v>34.965416666666698</c:v>
                </c:pt>
                <c:pt idx="20980">
                  <c:v>34.967083333333399</c:v>
                </c:pt>
                <c:pt idx="20981">
                  <c:v>34.96875</c:v>
                </c:pt>
                <c:pt idx="20982">
                  <c:v>34.970416666666701</c:v>
                </c:pt>
                <c:pt idx="20983">
                  <c:v>34.972083333333401</c:v>
                </c:pt>
                <c:pt idx="20984">
                  <c:v>34.973750000000003</c:v>
                </c:pt>
                <c:pt idx="20985">
                  <c:v>34.975416666666703</c:v>
                </c:pt>
                <c:pt idx="20986">
                  <c:v>34.977083333333397</c:v>
                </c:pt>
                <c:pt idx="20987">
                  <c:v>34.978749999999998</c:v>
                </c:pt>
                <c:pt idx="20988">
                  <c:v>34.980416666666699</c:v>
                </c:pt>
                <c:pt idx="20989">
                  <c:v>34.982083333333399</c:v>
                </c:pt>
                <c:pt idx="20990">
                  <c:v>34.983750000000001</c:v>
                </c:pt>
                <c:pt idx="20991">
                  <c:v>34.985416666666701</c:v>
                </c:pt>
                <c:pt idx="20992">
                  <c:v>34.987083333333402</c:v>
                </c:pt>
                <c:pt idx="20993">
                  <c:v>34.988750000000003</c:v>
                </c:pt>
                <c:pt idx="20994">
                  <c:v>34.990416666666697</c:v>
                </c:pt>
                <c:pt idx="20995">
                  <c:v>34.992083333333397</c:v>
                </c:pt>
                <c:pt idx="20996">
                  <c:v>34.993749999999999</c:v>
                </c:pt>
                <c:pt idx="20997">
                  <c:v>34.995416666666699</c:v>
                </c:pt>
                <c:pt idx="20998">
                  <c:v>34.9970833333334</c:v>
                </c:pt>
                <c:pt idx="20999">
                  <c:v>34.998750000000001</c:v>
                </c:pt>
                <c:pt idx="21000">
                  <c:v>35.000416666666702</c:v>
                </c:pt>
                <c:pt idx="21001">
                  <c:v>35.002083333333402</c:v>
                </c:pt>
                <c:pt idx="21002">
                  <c:v>35.003749999999997</c:v>
                </c:pt>
                <c:pt idx="21003">
                  <c:v>35.005416666666697</c:v>
                </c:pt>
                <c:pt idx="21004">
                  <c:v>35.007083333333398</c:v>
                </c:pt>
                <c:pt idx="21005">
                  <c:v>35.008749999999999</c:v>
                </c:pt>
                <c:pt idx="21006">
                  <c:v>35.0104166666667</c:v>
                </c:pt>
                <c:pt idx="21007">
                  <c:v>35.012083333333401</c:v>
                </c:pt>
                <c:pt idx="21008">
                  <c:v>35.013750000000002</c:v>
                </c:pt>
                <c:pt idx="21009">
                  <c:v>35.015416666666702</c:v>
                </c:pt>
                <c:pt idx="21010">
                  <c:v>35.017083333333403</c:v>
                </c:pt>
                <c:pt idx="21011">
                  <c:v>35.018749999999997</c:v>
                </c:pt>
                <c:pt idx="21012">
                  <c:v>35.020416666666698</c:v>
                </c:pt>
                <c:pt idx="21013">
                  <c:v>35.022083333333399</c:v>
                </c:pt>
                <c:pt idx="21014">
                  <c:v>35.02375</c:v>
                </c:pt>
                <c:pt idx="21015">
                  <c:v>35.0254166666667</c:v>
                </c:pt>
                <c:pt idx="21016">
                  <c:v>35.027083333333401</c:v>
                </c:pt>
                <c:pt idx="21017">
                  <c:v>35.028750000000002</c:v>
                </c:pt>
                <c:pt idx="21018">
                  <c:v>35.030416666666703</c:v>
                </c:pt>
                <c:pt idx="21019">
                  <c:v>35.032083333333397</c:v>
                </c:pt>
                <c:pt idx="21020">
                  <c:v>35.033749999999998</c:v>
                </c:pt>
                <c:pt idx="21021">
                  <c:v>35.035416666666698</c:v>
                </c:pt>
                <c:pt idx="21022">
                  <c:v>35.037083333333399</c:v>
                </c:pt>
                <c:pt idx="21023">
                  <c:v>35.03875</c:v>
                </c:pt>
                <c:pt idx="21024">
                  <c:v>35.040416666666701</c:v>
                </c:pt>
                <c:pt idx="21025">
                  <c:v>35.042083333333402</c:v>
                </c:pt>
                <c:pt idx="21026">
                  <c:v>35.043750000000003</c:v>
                </c:pt>
                <c:pt idx="21027">
                  <c:v>35.045416666666704</c:v>
                </c:pt>
                <c:pt idx="21028">
                  <c:v>35.047083333333397</c:v>
                </c:pt>
                <c:pt idx="21029">
                  <c:v>35.048749999999998</c:v>
                </c:pt>
                <c:pt idx="21030">
                  <c:v>35.050416666666699</c:v>
                </c:pt>
                <c:pt idx="21031">
                  <c:v>35.0520833333334</c:v>
                </c:pt>
                <c:pt idx="21032">
                  <c:v>35.053750000000001</c:v>
                </c:pt>
                <c:pt idx="21033">
                  <c:v>35.055416666666702</c:v>
                </c:pt>
                <c:pt idx="21034">
                  <c:v>35.057083333333402</c:v>
                </c:pt>
                <c:pt idx="21035">
                  <c:v>35.058750000000003</c:v>
                </c:pt>
                <c:pt idx="21036">
                  <c:v>35.060416666666697</c:v>
                </c:pt>
                <c:pt idx="21037">
                  <c:v>35.062083333333398</c:v>
                </c:pt>
                <c:pt idx="21038">
                  <c:v>35.063749999999999</c:v>
                </c:pt>
                <c:pt idx="21039">
                  <c:v>35.0654166666667</c:v>
                </c:pt>
                <c:pt idx="21040">
                  <c:v>35.0670833333334</c:v>
                </c:pt>
                <c:pt idx="21041">
                  <c:v>35.068750000000001</c:v>
                </c:pt>
                <c:pt idx="21042">
                  <c:v>35.070416666666702</c:v>
                </c:pt>
                <c:pt idx="21043">
                  <c:v>35.072083333333403</c:v>
                </c:pt>
                <c:pt idx="21044">
                  <c:v>35.073749999999997</c:v>
                </c:pt>
                <c:pt idx="21045">
                  <c:v>35.075416666666698</c:v>
                </c:pt>
                <c:pt idx="21046">
                  <c:v>35.077083333333398</c:v>
                </c:pt>
                <c:pt idx="21047">
                  <c:v>35.078749999999999</c:v>
                </c:pt>
                <c:pt idx="21048">
                  <c:v>35.0804166666667</c:v>
                </c:pt>
                <c:pt idx="21049">
                  <c:v>35.082083333333401</c:v>
                </c:pt>
                <c:pt idx="21050">
                  <c:v>35.083750000000002</c:v>
                </c:pt>
                <c:pt idx="21051">
                  <c:v>35.085416666666703</c:v>
                </c:pt>
                <c:pt idx="21052">
                  <c:v>35.087083333333403</c:v>
                </c:pt>
                <c:pt idx="21053">
                  <c:v>35.088749999999997</c:v>
                </c:pt>
                <c:pt idx="21054">
                  <c:v>35.090416666666698</c:v>
                </c:pt>
                <c:pt idx="21055">
                  <c:v>35.092083333333399</c:v>
                </c:pt>
                <c:pt idx="21056">
                  <c:v>35.09375</c:v>
                </c:pt>
                <c:pt idx="21057">
                  <c:v>35.095416666666701</c:v>
                </c:pt>
                <c:pt idx="21058">
                  <c:v>35.097083333333401</c:v>
                </c:pt>
                <c:pt idx="21059">
                  <c:v>35.098750000000003</c:v>
                </c:pt>
                <c:pt idx="21060">
                  <c:v>35.100416666666703</c:v>
                </c:pt>
                <c:pt idx="21061">
                  <c:v>35.102083333333397</c:v>
                </c:pt>
                <c:pt idx="21062">
                  <c:v>35.103749999999998</c:v>
                </c:pt>
                <c:pt idx="21063">
                  <c:v>35.105416666666699</c:v>
                </c:pt>
                <c:pt idx="21064">
                  <c:v>35.107083333333399</c:v>
                </c:pt>
                <c:pt idx="21065">
                  <c:v>35.108750000000001</c:v>
                </c:pt>
                <c:pt idx="21066">
                  <c:v>35.110416666666701</c:v>
                </c:pt>
                <c:pt idx="21067">
                  <c:v>35.112083333333402</c:v>
                </c:pt>
                <c:pt idx="21068">
                  <c:v>35.113750000000003</c:v>
                </c:pt>
                <c:pt idx="21069">
                  <c:v>35.115416666666697</c:v>
                </c:pt>
                <c:pt idx="21070">
                  <c:v>35.117083333333397</c:v>
                </c:pt>
                <c:pt idx="21071">
                  <c:v>35.118749999999999</c:v>
                </c:pt>
                <c:pt idx="21072">
                  <c:v>35.120416666666699</c:v>
                </c:pt>
                <c:pt idx="21073">
                  <c:v>35.1220833333334</c:v>
                </c:pt>
                <c:pt idx="21074">
                  <c:v>35.123750000000001</c:v>
                </c:pt>
                <c:pt idx="21075">
                  <c:v>35.125416666666702</c:v>
                </c:pt>
                <c:pt idx="21076">
                  <c:v>35.127083333333402</c:v>
                </c:pt>
                <c:pt idx="21077">
                  <c:v>35.128749999999997</c:v>
                </c:pt>
                <c:pt idx="21078">
                  <c:v>35.130416666666697</c:v>
                </c:pt>
                <c:pt idx="21079">
                  <c:v>35.132083333333398</c:v>
                </c:pt>
                <c:pt idx="21080">
                  <c:v>35.133749999999999</c:v>
                </c:pt>
                <c:pt idx="21081">
                  <c:v>35.1354166666667</c:v>
                </c:pt>
                <c:pt idx="21082">
                  <c:v>35.137083333333401</c:v>
                </c:pt>
                <c:pt idx="21083">
                  <c:v>35.138750000000002</c:v>
                </c:pt>
                <c:pt idx="21084">
                  <c:v>35.140416666666702</c:v>
                </c:pt>
                <c:pt idx="21085">
                  <c:v>35.142083333333403</c:v>
                </c:pt>
                <c:pt idx="21086">
                  <c:v>35.143749999999997</c:v>
                </c:pt>
                <c:pt idx="21087">
                  <c:v>35.145416666666698</c:v>
                </c:pt>
                <c:pt idx="21088">
                  <c:v>35.147083333333399</c:v>
                </c:pt>
                <c:pt idx="21089">
                  <c:v>35.14875</c:v>
                </c:pt>
                <c:pt idx="21090">
                  <c:v>35.1504166666667</c:v>
                </c:pt>
                <c:pt idx="21091">
                  <c:v>35.152083333333401</c:v>
                </c:pt>
                <c:pt idx="21092">
                  <c:v>35.153750000000002</c:v>
                </c:pt>
                <c:pt idx="21093">
                  <c:v>35.155416666666703</c:v>
                </c:pt>
                <c:pt idx="21094">
                  <c:v>35.157083333333397</c:v>
                </c:pt>
                <c:pt idx="21095">
                  <c:v>35.158749999999998</c:v>
                </c:pt>
                <c:pt idx="21096">
                  <c:v>35.160416666666698</c:v>
                </c:pt>
                <c:pt idx="21097">
                  <c:v>35.162083333333399</c:v>
                </c:pt>
                <c:pt idx="21098">
                  <c:v>35.16375</c:v>
                </c:pt>
                <c:pt idx="21099">
                  <c:v>35.165416666666701</c:v>
                </c:pt>
                <c:pt idx="21100">
                  <c:v>35.167083333333402</c:v>
                </c:pt>
                <c:pt idx="21101">
                  <c:v>35.168750000000003</c:v>
                </c:pt>
                <c:pt idx="21102">
                  <c:v>35.170416666666704</c:v>
                </c:pt>
                <c:pt idx="21103">
                  <c:v>35.172083333333397</c:v>
                </c:pt>
                <c:pt idx="21104">
                  <c:v>35.173749999999998</c:v>
                </c:pt>
                <c:pt idx="21105">
                  <c:v>35.175416666666699</c:v>
                </c:pt>
                <c:pt idx="21106">
                  <c:v>35.1770833333334</c:v>
                </c:pt>
                <c:pt idx="21107">
                  <c:v>35.178750000000001</c:v>
                </c:pt>
                <c:pt idx="21108">
                  <c:v>35.180416666666702</c:v>
                </c:pt>
                <c:pt idx="21109">
                  <c:v>35.182083333333402</c:v>
                </c:pt>
                <c:pt idx="21110">
                  <c:v>35.183750000000003</c:v>
                </c:pt>
                <c:pt idx="21111">
                  <c:v>35.185416666666697</c:v>
                </c:pt>
                <c:pt idx="21112">
                  <c:v>35.187083333333398</c:v>
                </c:pt>
                <c:pt idx="21113">
                  <c:v>35.188749999999999</c:v>
                </c:pt>
                <c:pt idx="21114">
                  <c:v>35.1904166666667</c:v>
                </c:pt>
                <c:pt idx="21115">
                  <c:v>35.1920833333334</c:v>
                </c:pt>
                <c:pt idx="21116">
                  <c:v>35.193750000000001</c:v>
                </c:pt>
                <c:pt idx="21117">
                  <c:v>35.195416666666702</c:v>
                </c:pt>
                <c:pt idx="21118">
                  <c:v>35.197083333333403</c:v>
                </c:pt>
                <c:pt idx="21119">
                  <c:v>35.198749999999997</c:v>
                </c:pt>
                <c:pt idx="21120">
                  <c:v>35.200416666666698</c:v>
                </c:pt>
                <c:pt idx="21121">
                  <c:v>35.202083333333398</c:v>
                </c:pt>
                <c:pt idx="21122">
                  <c:v>35.203749999999999</c:v>
                </c:pt>
                <c:pt idx="21123">
                  <c:v>35.2054166666667</c:v>
                </c:pt>
                <c:pt idx="21124">
                  <c:v>35.207083333333401</c:v>
                </c:pt>
                <c:pt idx="21125">
                  <c:v>35.208750000000002</c:v>
                </c:pt>
                <c:pt idx="21126">
                  <c:v>35.210416666666703</c:v>
                </c:pt>
                <c:pt idx="21127">
                  <c:v>35.212083333333403</c:v>
                </c:pt>
                <c:pt idx="21128">
                  <c:v>35.213749999999997</c:v>
                </c:pt>
                <c:pt idx="21129">
                  <c:v>35.215416666666698</c:v>
                </c:pt>
                <c:pt idx="21130">
                  <c:v>35.217083333333399</c:v>
                </c:pt>
                <c:pt idx="21131">
                  <c:v>35.21875</c:v>
                </c:pt>
                <c:pt idx="21132">
                  <c:v>35.220416666666701</c:v>
                </c:pt>
                <c:pt idx="21133">
                  <c:v>35.222083333333401</c:v>
                </c:pt>
                <c:pt idx="21134">
                  <c:v>35.223750000000003</c:v>
                </c:pt>
                <c:pt idx="21135">
                  <c:v>35.225416666666703</c:v>
                </c:pt>
                <c:pt idx="21136">
                  <c:v>35.227083333333397</c:v>
                </c:pt>
                <c:pt idx="21137">
                  <c:v>35.228749999999998</c:v>
                </c:pt>
                <c:pt idx="21138">
                  <c:v>35.230416666666699</c:v>
                </c:pt>
                <c:pt idx="21139">
                  <c:v>35.232083333333399</c:v>
                </c:pt>
                <c:pt idx="21140">
                  <c:v>35.233750000000001</c:v>
                </c:pt>
                <c:pt idx="21141">
                  <c:v>35.235416666666701</c:v>
                </c:pt>
                <c:pt idx="21142">
                  <c:v>35.237083333333402</c:v>
                </c:pt>
                <c:pt idx="21143">
                  <c:v>35.238750000000003</c:v>
                </c:pt>
                <c:pt idx="21144">
                  <c:v>35.240416666666697</c:v>
                </c:pt>
                <c:pt idx="21145">
                  <c:v>35.242083333333397</c:v>
                </c:pt>
                <c:pt idx="21146">
                  <c:v>35.243749999999999</c:v>
                </c:pt>
                <c:pt idx="21147">
                  <c:v>35.245416666666699</c:v>
                </c:pt>
                <c:pt idx="21148">
                  <c:v>35.2470833333334</c:v>
                </c:pt>
                <c:pt idx="21149">
                  <c:v>35.248750000000001</c:v>
                </c:pt>
                <c:pt idx="21150">
                  <c:v>35.250416666666702</c:v>
                </c:pt>
                <c:pt idx="21151">
                  <c:v>35.252083333333402</c:v>
                </c:pt>
                <c:pt idx="21152">
                  <c:v>35.253749999999997</c:v>
                </c:pt>
                <c:pt idx="21153">
                  <c:v>35.255416666666697</c:v>
                </c:pt>
                <c:pt idx="21154">
                  <c:v>35.257083333333398</c:v>
                </c:pt>
                <c:pt idx="21155">
                  <c:v>35.258749999999999</c:v>
                </c:pt>
                <c:pt idx="21156">
                  <c:v>35.2604166666667</c:v>
                </c:pt>
                <c:pt idx="21157">
                  <c:v>35.262083333333401</c:v>
                </c:pt>
                <c:pt idx="21158">
                  <c:v>35.263750000000002</c:v>
                </c:pt>
                <c:pt idx="21159">
                  <c:v>35.265416666666702</c:v>
                </c:pt>
                <c:pt idx="21160">
                  <c:v>35.267083333333403</c:v>
                </c:pt>
                <c:pt idx="21161">
                  <c:v>35.268749999999997</c:v>
                </c:pt>
                <c:pt idx="21162">
                  <c:v>35.270416666666698</c:v>
                </c:pt>
                <c:pt idx="21163">
                  <c:v>35.272083333333399</c:v>
                </c:pt>
                <c:pt idx="21164">
                  <c:v>35.27375</c:v>
                </c:pt>
                <c:pt idx="21165">
                  <c:v>35.2754166666667</c:v>
                </c:pt>
                <c:pt idx="21166">
                  <c:v>35.277083333333401</c:v>
                </c:pt>
                <c:pt idx="21167">
                  <c:v>35.278750000000002</c:v>
                </c:pt>
                <c:pt idx="21168">
                  <c:v>35.280416666666703</c:v>
                </c:pt>
                <c:pt idx="21169">
                  <c:v>35.282083333333397</c:v>
                </c:pt>
                <c:pt idx="21170">
                  <c:v>35.283749999999998</c:v>
                </c:pt>
                <c:pt idx="21171">
                  <c:v>35.285416666666698</c:v>
                </c:pt>
                <c:pt idx="21172">
                  <c:v>35.287083333333399</c:v>
                </c:pt>
                <c:pt idx="21173">
                  <c:v>35.28875</c:v>
                </c:pt>
                <c:pt idx="21174">
                  <c:v>35.290416666666701</c:v>
                </c:pt>
                <c:pt idx="21175">
                  <c:v>35.292083333333402</c:v>
                </c:pt>
                <c:pt idx="21176">
                  <c:v>35.293750000000003</c:v>
                </c:pt>
                <c:pt idx="21177">
                  <c:v>35.295416666666704</c:v>
                </c:pt>
                <c:pt idx="21178">
                  <c:v>35.297083333333397</c:v>
                </c:pt>
                <c:pt idx="21179">
                  <c:v>35.298749999999998</c:v>
                </c:pt>
                <c:pt idx="21180">
                  <c:v>35.300416666666699</c:v>
                </c:pt>
                <c:pt idx="21181">
                  <c:v>35.3020833333334</c:v>
                </c:pt>
                <c:pt idx="21182">
                  <c:v>35.303750000000001</c:v>
                </c:pt>
                <c:pt idx="21183">
                  <c:v>35.305416666666702</c:v>
                </c:pt>
                <c:pt idx="21184">
                  <c:v>35.307083333333402</c:v>
                </c:pt>
                <c:pt idx="21185">
                  <c:v>35.308750000000003</c:v>
                </c:pt>
                <c:pt idx="21186">
                  <c:v>35.310416666666697</c:v>
                </c:pt>
                <c:pt idx="21187">
                  <c:v>35.312083333333398</c:v>
                </c:pt>
                <c:pt idx="21188">
                  <c:v>35.313749999999999</c:v>
                </c:pt>
                <c:pt idx="21189">
                  <c:v>35.3154166666667</c:v>
                </c:pt>
                <c:pt idx="21190">
                  <c:v>35.3170833333334</c:v>
                </c:pt>
                <c:pt idx="21191">
                  <c:v>35.318750000000001</c:v>
                </c:pt>
                <c:pt idx="21192">
                  <c:v>35.320416666666702</c:v>
                </c:pt>
                <c:pt idx="21193">
                  <c:v>35.322083333333403</c:v>
                </c:pt>
                <c:pt idx="21194">
                  <c:v>35.323749999999997</c:v>
                </c:pt>
                <c:pt idx="21195">
                  <c:v>35.325416666666698</c:v>
                </c:pt>
                <c:pt idx="21196">
                  <c:v>35.327083333333398</c:v>
                </c:pt>
                <c:pt idx="21197">
                  <c:v>35.328749999999999</c:v>
                </c:pt>
                <c:pt idx="21198">
                  <c:v>35.3304166666667</c:v>
                </c:pt>
                <c:pt idx="21199">
                  <c:v>35.332083333333401</c:v>
                </c:pt>
                <c:pt idx="21200">
                  <c:v>35.333750000000002</c:v>
                </c:pt>
                <c:pt idx="21201">
                  <c:v>35.335416666666703</c:v>
                </c:pt>
                <c:pt idx="21202">
                  <c:v>35.337083333333403</c:v>
                </c:pt>
                <c:pt idx="21203">
                  <c:v>35.338749999999997</c:v>
                </c:pt>
                <c:pt idx="21204">
                  <c:v>35.340416666666698</c:v>
                </c:pt>
                <c:pt idx="21205">
                  <c:v>35.342083333333399</c:v>
                </c:pt>
                <c:pt idx="21206">
                  <c:v>35.34375</c:v>
                </c:pt>
                <c:pt idx="21207">
                  <c:v>35.345416666666701</c:v>
                </c:pt>
                <c:pt idx="21208">
                  <c:v>35.347083333333401</c:v>
                </c:pt>
                <c:pt idx="21209">
                  <c:v>35.348750000000003</c:v>
                </c:pt>
                <c:pt idx="21210">
                  <c:v>35.350416666666703</c:v>
                </c:pt>
                <c:pt idx="21211">
                  <c:v>35.352083333333397</c:v>
                </c:pt>
                <c:pt idx="21212">
                  <c:v>35.353749999999998</c:v>
                </c:pt>
                <c:pt idx="21213">
                  <c:v>35.355416666666699</c:v>
                </c:pt>
                <c:pt idx="21214">
                  <c:v>35.357083333333399</c:v>
                </c:pt>
                <c:pt idx="21215">
                  <c:v>35.358750000000001</c:v>
                </c:pt>
                <c:pt idx="21216">
                  <c:v>35.360416666666701</c:v>
                </c:pt>
                <c:pt idx="21217">
                  <c:v>35.362083333333402</c:v>
                </c:pt>
                <c:pt idx="21218">
                  <c:v>35.363750000000003</c:v>
                </c:pt>
                <c:pt idx="21219">
                  <c:v>35.365416666666697</c:v>
                </c:pt>
                <c:pt idx="21220">
                  <c:v>35.367083333333397</c:v>
                </c:pt>
                <c:pt idx="21221">
                  <c:v>35.368749999999999</c:v>
                </c:pt>
                <c:pt idx="21222">
                  <c:v>35.370416666666699</c:v>
                </c:pt>
                <c:pt idx="21223">
                  <c:v>35.3720833333334</c:v>
                </c:pt>
                <c:pt idx="21224">
                  <c:v>35.373750000000001</c:v>
                </c:pt>
                <c:pt idx="21225">
                  <c:v>35.375416666666702</c:v>
                </c:pt>
                <c:pt idx="21226">
                  <c:v>35.377083333333402</c:v>
                </c:pt>
                <c:pt idx="21227">
                  <c:v>35.378749999999997</c:v>
                </c:pt>
                <c:pt idx="21228">
                  <c:v>35.380416666666697</c:v>
                </c:pt>
                <c:pt idx="21229">
                  <c:v>35.382083333333398</c:v>
                </c:pt>
                <c:pt idx="21230">
                  <c:v>35.383749999999999</c:v>
                </c:pt>
                <c:pt idx="21231">
                  <c:v>35.3854166666667</c:v>
                </c:pt>
                <c:pt idx="21232">
                  <c:v>35.387083333333401</c:v>
                </c:pt>
                <c:pt idx="21233">
                  <c:v>35.388750000000002</c:v>
                </c:pt>
                <c:pt idx="21234">
                  <c:v>35.390416666666702</c:v>
                </c:pt>
                <c:pt idx="21235">
                  <c:v>35.392083333333403</c:v>
                </c:pt>
                <c:pt idx="21236">
                  <c:v>35.393749999999997</c:v>
                </c:pt>
                <c:pt idx="21237">
                  <c:v>35.395416666666698</c:v>
                </c:pt>
                <c:pt idx="21238">
                  <c:v>35.397083333333399</c:v>
                </c:pt>
                <c:pt idx="21239">
                  <c:v>35.39875</c:v>
                </c:pt>
                <c:pt idx="21240">
                  <c:v>35.4004166666667</c:v>
                </c:pt>
                <c:pt idx="21241">
                  <c:v>35.402083333333401</c:v>
                </c:pt>
                <c:pt idx="21242">
                  <c:v>35.403750000000002</c:v>
                </c:pt>
                <c:pt idx="21243">
                  <c:v>35.405416666666703</c:v>
                </c:pt>
                <c:pt idx="21244">
                  <c:v>35.407083333333397</c:v>
                </c:pt>
                <c:pt idx="21245">
                  <c:v>35.408749999999998</c:v>
                </c:pt>
                <c:pt idx="21246">
                  <c:v>35.410416666666698</c:v>
                </c:pt>
                <c:pt idx="21247">
                  <c:v>35.412083333333399</c:v>
                </c:pt>
                <c:pt idx="21248">
                  <c:v>35.41375</c:v>
                </c:pt>
                <c:pt idx="21249">
                  <c:v>35.415416666666701</c:v>
                </c:pt>
                <c:pt idx="21250">
                  <c:v>35.417083333333402</c:v>
                </c:pt>
                <c:pt idx="21251">
                  <c:v>35.418750000000003</c:v>
                </c:pt>
                <c:pt idx="21252">
                  <c:v>35.420416666666704</c:v>
                </c:pt>
                <c:pt idx="21253">
                  <c:v>35.422083333333397</c:v>
                </c:pt>
                <c:pt idx="21254">
                  <c:v>35.423749999999998</c:v>
                </c:pt>
                <c:pt idx="21255">
                  <c:v>35.425416666666699</c:v>
                </c:pt>
                <c:pt idx="21256">
                  <c:v>35.4270833333334</c:v>
                </c:pt>
                <c:pt idx="21257">
                  <c:v>35.428750000000001</c:v>
                </c:pt>
                <c:pt idx="21258">
                  <c:v>35.430416666666702</c:v>
                </c:pt>
                <c:pt idx="21259">
                  <c:v>35.432083333333402</c:v>
                </c:pt>
                <c:pt idx="21260">
                  <c:v>35.433750000000003</c:v>
                </c:pt>
                <c:pt idx="21261">
                  <c:v>35.435416666666697</c:v>
                </c:pt>
                <c:pt idx="21262">
                  <c:v>35.437083333333398</c:v>
                </c:pt>
                <c:pt idx="21263">
                  <c:v>35.438749999999999</c:v>
                </c:pt>
                <c:pt idx="21264">
                  <c:v>35.4404166666667</c:v>
                </c:pt>
                <c:pt idx="21265">
                  <c:v>35.4420833333334</c:v>
                </c:pt>
                <c:pt idx="21266">
                  <c:v>35.443750000000001</c:v>
                </c:pt>
                <c:pt idx="21267">
                  <c:v>35.445416666666702</c:v>
                </c:pt>
                <c:pt idx="21268">
                  <c:v>35.447083333333403</c:v>
                </c:pt>
                <c:pt idx="21269">
                  <c:v>35.448749999999997</c:v>
                </c:pt>
                <c:pt idx="21270">
                  <c:v>35.450416666666698</c:v>
                </c:pt>
                <c:pt idx="21271">
                  <c:v>35.452083333333398</c:v>
                </c:pt>
                <c:pt idx="21272">
                  <c:v>35.453749999999999</c:v>
                </c:pt>
                <c:pt idx="21273">
                  <c:v>35.4554166666667</c:v>
                </c:pt>
                <c:pt idx="21274">
                  <c:v>35.457083333333401</c:v>
                </c:pt>
                <c:pt idx="21275">
                  <c:v>35.458750000000002</c:v>
                </c:pt>
                <c:pt idx="21276">
                  <c:v>35.460416666666703</c:v>
                </c:pt>
                <c:pt idx="21277">
                  <c:v>35.462083333333403</c:v>
                </c:pt>
                <c:pt idx="21278">
                  <c:v>35.463749999999997</c:v>
                </c:pt>
                <c:pt idx="21279">
                  <c:v>35.465416666666698</c:v>
                </c:pt>
                <c:pt idx="21280">
                  <c:v>35.467083333333399</c:v>
                </c:pt>
                <c:pt idx="21281">
                  <c:v>35.46875</c:v>
                </c:pt>
                <c:pt idx="21282">
                  <c:v>35.470416666666701</c:v>
                </c:pt>
                <c:pt idx="21283">
                  <c:v>35.472083333333401</c:v>
                </c:pt>
                <c:pt idx="21284">
                  <c:v>35.473750000000003</c:v>
                </c:pt>
                <c:pt idx="21285">
                  <c:v>35.475416666666703</c:v>
                </c:pt>
                <c:pt idx="21286">
                  <c:v>35.477083333333397</c:v>
                </c:pt>
                <c:pt idx="21287">
                  <c:v>35.478749999999998</c:v>
                </c:pt>
                <c:pt idx="21288">
                  <c:v>35.480416666666699</c:v>
                </c:pt>
                <c:pt idx="21289">
                  <c:v>35.482083333333399</c:v>
                </c:pt>
                <c:pt idx="21290">
                  <c:v>35.483750000000001</c:v>
                </c:pt>
                <c:pt idx="21291">
                  <c:v>35.485416666666701</c:v>
                </c:pt>
                <c:pt idx="21292">
                  <c:v>35.487083333333402</c:v>
                </c:pt>
                <c:pt idx="21293">
                  <c:v>35.488750000000003</c:v>
                </c:pt>
                <c:pt idx="21294">
                  <c:v>35.490416666666697</c:v>
                </c:pt>
                <c:pt idx="21295">
                  <c:v>35.492083333333397</c:v>
                </c:pt>
                <c:pt idx="21296">
                  <c:v>35.493749999999999</c:v>
                </c:pt>
                <c:pt idx="21297">
                  <c:v>35.495416666666699</c:v>
                </c:pt>
                <c:pt idx="21298">
                  <c:v>35.4970833333334</c:v>
                </c:pt>
                <c:pt idx="21299">
                  <c:v>35.498750000000001</c:v>
                </c:pt>
                <c:pt idx="21300">
                  <c:v>35.500416666666702</c:v>
                </c:pt>
                <c:pt idx="21301">
                  <c:v>35.502083333333402</c:v>
                </c:pt>
                <c:pt idx="21302">
                  <c:v>35.503749999999997</c:v>
                </c:pt>
                <c:pt idx="21303">
                  <c:v>35.505416666666697</c:v>
                </c:pt>
                <c:pt idx="21304">
                  <c:v>35.507083333333398</c:v>
                </c:pt>
                <c:pt idx="21305">
                  <c:v>35.508749999999999</c:v>
                </c:pt>
                <c:pt idx="21306">
                  <c:v>35.5104166666667</c:v>
                </c:pt>
                <c:pt idx="21307">
                  <c:v>35.512083333333401</c:v>
                </c:pt>
                <c:pt idx="21308">
                  <c:v>35.513750000000002</c:v>
                </c:pt>
                <c:pt idx="21309">
                  <c:v>35.515416666666702</c:v>
                </c:pt>
                <c:pt idx="21310">
                  <c:v>35.517083333333403</c:v>
                </c:pt>
                <c:pt idx="21311">
                  <c:v>35.518749999999997</c:v>
                </c:pt>
                <c:pt idx="21312">
                  <c:v>35.520416666666698</c:v>
                </c:pt>
                <c:pt idx="21313">
                  <c:v>35.522083333333399</c:v>
                </c:pt>
                <c:pt idx="21314">
                  <c:v>35.52375</c:v>
                </c:pt>
                <c:pt idx="21315">
                  <c:v>35.5254166666667</c:v>
                </c:pt>
                <c:pt idx="21316">
                  <c:v>35.527083333333401</c:v>
                </c:pt>
                <c:pt idx="21317">
                  <c:v>35.528750000000002</c:v>
                </c:pt>
                <c:pt idx="21318">
                  <c:v>35.530416666666703</c:v>
                </c:pt>
                <c:pt idx="21319">
                  <c:v>35.532083333333397</c:v>
                </c:pt>
                <c:pt idx="21320">
                  <c:v>35.533749999999998</c:v>
                </c:pt>
                <c:pt idx="21321">
                  <c:v>35.535416666666698</c:v>
                </c:pt>
                <c:pt idx="21322">
                  <c:v>35.537083333333399</c:v>
                </c:pt>
                <c:pt idx="21323">
                  <c:v>35.53875</c:v>
                </c:pt>
                <c:pt idx="21324">
                  <c:v>35.540416666666701</c:v>
                </c:pt>
                <c:pt idx="21325">
                  <c:v>35.542083333333402</c:v>
                </c:pt>
                <c:pt idx="21326">
                  <c:v>35.543750000000003</c:v>
                </c:pt>
                <c:pt idx="21327">
                  <c:v>35.545416666666704</c:v>
                </c:pt>
                <c:pt idx="21328">
                  <c:v>35.547083333333397</c:v>
                </c:pt>
                <c:pt idx="21329">
                  <c:v>35.548749999999998</c:v>
                </c:pt>
                <c:pt idx="21330">
                  <c:v>35.550416666666699</c:v>
                </c:pt>
                <c:pt idx="21331">
                  <c:v>35.5520833333334</c:v>
                </c:pt>
                <c:pt idx="21332">
                  <c:v>35.553750000000001</c:v>
                </c:pt>
                <c:pt idx="21333">
                  <c:v>35.555416666666702</c:v>
                </c:pt>
                <c:pt idx="21334">
                  <c:v>35.557083333333402</c:v>
                </c:pt>
                <c:pt idx="21335">
                  <c:v>35.558750000000003</c:v>
                </c:pt>
                <c:pt idx="21336">
                  <c:v>35.560416666666697</c:v>
                </c:pt>
                <c:pt idx="21337">
                  <c:v>35.562083333333398</c:v>
                </c:pt>
                <c:pt idx="21338">
                  <c:v>35.563749999999999</c:v>
                </c:pt>
                <c:pt idx="21339">
                  <c:v>35.5654166666667</c:v>
                </c:pt>
                <c:pt idx="21340">
                  <c:v>35.5670833333334</c:v>
                </c:pt>
                <c:pt idx="21341">
                  <c:v>35.568750000000001</c:v>
                </c:pt>
                <c:pt idx="21342">
                  <c:v>35.570416666666702</c:v>
                </c:pt>
                <c:pt idx="21343">
                  <c:v>35.572083333333403</c:v>
                </c:pt>
                <c:pt idx="21344">
                  <c:v>35.573749999999997</c:v>
                </c:pt>
                <c:pt idx="21345">
                  <c:v>35.575416666666698</c:v>
                </c:pt>
                <c:pt idx="21346">
                  <c:v>35.577083333333398</c:v>
                </c:pt>
                <c:pt idx="21347">
                  <c:v>35.578749999999999</c:v>
                </c:pt>
                <c:pt idx="21348">
                  <c:v>35.5804166666667</c:v>
                </c:pt>
                <c:pt idx="21349">
                  <c:v>35.582083333333401</c:v>
                </c:pt>
                <c:pt idx="21350">
                  <c:v>35.583750000000002</c:v>
                </c:pt>
                <c:pt idx="21351">
                  <c:v>35.585416666666703</c:v>
                </c:pt>
                <c:pt idx="21352">
                  <c:v>35.587083333333403</c:v>
                </c:pt>
                <c:pt idx="21353">
                  <c:v>35.588749999999997</c:v>
                </c:pt>
                <c:pt idx="21354">
                  <c:v>35.590416666666698</c:v>
                </c:pt>
                <c:pt idx="21355">
                  <c:v>35.592083333333399</c:v>
                </c:pt>
                <c:pt idx="21356">
                  <c:v>35.59375</c:v>
                </c:pt>
                <c:pt idx="21357">
                  <c:v>35.595416666666701</c:v>
                </c:pt>
                <c:pt idx="21358">
                  <c:v>35.597083333333401</c:v>
                </c:pt>
                <c:pt idx="21359">
                  <c:v>35.598750000000003</c:v>
                </c:pt>
                <c:pt idx="21360">
                  <c:v>35.600416666666703</c:v>
                </c:pt>
                <c:pt idx="21361">
                  <c:v>35.602083333333397</c:v>
                </c:pt>
                <c:pt idx="21362">
                  <c:v>35.603749999999998</c:v>
                </c:pt>
                <c:pt idx="21363">
                  <c:v>35.605416666666699</c:v>
                </c:pt>
                <c:pt idx="21364">
                  <c:v>35.607083333333399</c:v>
                </c:pt>
                <c:pt idx="21365">
                  <c:v>35.608750000000001</c:v>
                </c:pt>
                <c:pt idx="21366">
                  <c:v>35.610416666666701</c:v>
                </c:pt>
                <c:pt idx="21367">
                  <c:v>35.612083333333402</c:v>
                </c:pt>
                <c:pt idx="21368">
                  <c:v>35.613750000000003</c:v>
                </c:pt>
                <c:pt idx="21369">
                  <c:v>35.615416666666697</c:v>
                </c:pt>
                <c:pt idx="21370">
                  <c:v>35.617083333333397</c:v>
                </c:pt>
                <c:pt idx="21371">
                  <c:v>35.618749999999999</c:v>
                </c:pt>
                <c:pt idx="21372">
                  <c:v>35.620416666666699</c:v>
                </c:pt>
                <c:pt idx="21373">
                  <c:v>35.6220833333334</c:v>
                </c:pt>
                <c:pt idx="21374">
                  <c:v>35.623750000000001</c:v>
                </c:pt>
                <c:pt idx="21375">
                  <c:v>35.625416666666702</c:v>
                </c:pt>
                <c:pt idx="21376">
                  <c:v>35.627083333333402</c:v>
                </c:pt>
                <c:pt idx="21377">
                  <c:v>35.628749999999997</c:v>
                </c:pt>
                <c:pt idx="21378">
                  <c:v>35.630416666666697</c:v>
                </c:pt>
                <c:pt idx="21379">
                  <c:v>35.632083333333398</c:v>
                </c:pt>
                <c:pt idx="21380">
                  <c:v>35.633749999999999</c:v>
                </c:pt>
                <c:pt idx="21381">
                  <c:v>35.6354166666667</c:v>
                </c:pt>
                <c:pt idx="21382">
                  <c:v>35.637083333333401</c:v>
                </c:pt>
                <c:pt idx="21383">
                  <c:v>35.638750000000002</c:v>
                </c:pt>
                <c:pt idx="21384">
                  <c:v>35.640416666666702</c:v>
                </c:pt>
                <c:pt idx="21385">
                  <c:v>35.642083333333403</c:v>
                </c:pt>
                <c:pt idx="21386">
                  <c:v>35.643749999999997</c:v>
                </c:pt>
                <c:pt idx="21387">
                  <c:v>35.645416666666698</c:v>
                </c:pt>
                <c:pt idx="21388">
                  <c:v>35.647083333333399</c:v>
                </c:pt>
                <c:pt idx="21389">
                  <c:v>35.64875</c:v>
                </c:pt>
                <c:pt idx="21390">
                  <c:v>35.6504166666667</c:v>
                </c:pt>
                <c:pt idx="21391">
                  <c:v>35.652083333333401</c:v>
                </c:pt>
                <c:pt idx="21392">
                  <c:v>35.653750000000002</c:v>
                </c:pt>
                <c:pt idx="21393">
                  <c:v>35.655416666666703</c:v>
                </c:pt>
                <c:pt idx="21394">
                  <c:v>35.657083333333397</c:v>
                </c:pt>
                <c:pt idx="21395">
                  <c:v>35.658749999999998</c:v>
                </c:pt>
                <c:pt idx="21396">
                  <c:v>35.660416666666698</c:v>
                </c:pt>
                <c:pt idx="21397">
                  <c:v>35.662083333333399</c:v>
                </c:pt>
                <c:pt idx="21398">
                  <c:v>35.66375</c:v>
                </c:pt>
                <c:pt idx="21399">
                  <c:v>35.665416666666701</c:v>
                </c:pt>
                <c:pt idx="21400">
                  <c:v>35.667083333333402</c:v>
                </c:pt>
                <c:pt idx="21401">
                  <c:v>35.668750000000003</c:v>
                </c:pt>
                <c:pt idx="21402">
                  <c:v>35.670416666666704</c:v>
                </c:pt>
                <c:pt idx="21403">
                  <c:v>35.672083333333397</c:v>
                </c:pt>
                <c:pt idx="21404">
                  <c:v>35.673749999999998</c:v>
                </c:pt>
                <c:pt idx="21405">
                  <c:v>35.675416666666699</c:v>
                </c:pt>
                <c:pt idx="21406">
                  <c:v>35.6770833333334</c:v>
                </c:pt>
                <c:pt idx="21407">
                  <c:v>35.678750000000001</c:v>
                </c:pt>
                <c:pt idx="21408">
                  <c:v>35.680416666666702</c:v>
                </c:pt>
                <c:pt idx="21409">
                  <c:v>35.682083333333402</c:v>
                </c:pt>
                <c:pt idx="21410">
                  <c:v>35.683750000000003</c:v>
                </c:pt>
                <c:pt idx="21411">
                  <c:v>35.685416666666697</c:v>
                </c:pt>
                <c:pt idx="21412">
                  <c:v>35.687083333333398</c:v>
                </c:pt>
                <c:pt idx="21413">
                  <c:v>35.688749999999999</c:v>
                </c:pt>
                <c:pt idx="21414">
                  <c:v>35.6904166666667</c:v>
                </c:pt>
                <c:pt idx="21415">
                  <c:v>35.6920833333334</c:v>
                </c:pt>
                <c:pt idx="21416">
                  <c:v>35.693750000000001</c:v>
                </c:pt>
                <c:pt idx="21417">
                  <c:v>35.695416666666702</c:v>
                </c:pt>
                <c:pt idx="21418">
                  <c:v>35.697083333333403</c:v>
                </c:pt>
                <c:pt idx="21419">
                  <c:v>35.698749999999997</c:v>
                </c:pt>
                <c:pt idx="21420">
                  <c:v>35.700416666666698</c:v>
                </c:pt>
                <c:pt idx="21421">
                  <c:v>35.702083333333398</c:v>
                </c:pt>
                <c:pt idx="21422">
                  <c:v>35.703749999999999</c:v>
                </c:pt>
                <c:pt idx="21423">
                  <c:v>35.7054166666667</c:v>
                </c:pt>
                <c:pt idx="21424">
                  <c:v>35.707083333333401</c:v>
                </c:pt>
                <c:pt idx="21425">
                  <c:v>35.708750000000002</c:v>
                </c:pt>
                <c:pt idx="21426">
                  <c:v>35.710416666666703</c:v>
                </c:pt>
                <c:pt idx="21427">
                  <c:v>35.712083333333403</c:v>
                </c:pt>
                <c:pt idx="21428">
                  <c:v>35.713749999999997</c:v>
                </c:pt>
                <c:pt idx="21429">
                  <c:v>35.715416666666698</c:v>
                </c:pt>
                <c:pt idx="21430">
                  <c:v>35.717083333333399</c:v>
                </c:pt>
                <c:pt idx="21431">
                  <c:v>35.71875</c:v>
                </c:pt>
                <c:pt idx="21432">
                  <c:v>35.720416666666701</c:v>
                </c:pt>
                <c:pt idx="21433">
                  <c:v>35.722083333333401</c:v>
                </c:pt>
                <c:pt idx="21434">
                  <c:v>35.723750000000003</c:v>
                </c:pt>
                <c:pt idx="21435">
                  <c:v>35.725416666666703</c:v>
                </c:pt>
                <c:pt idx="21436">
                  <c:v>35.727083333333397</c:v>
                </c:pt>
                <c:pt idx="21437">
                  <c:v>35.728749999999998</c:v>
                </c:pt>
                <c:pt idx="21438">
                  <c:v>35.730416666666699</c:v>
                </c:pt>
                <c:pt idx="21439">
                  <c:v>35.732083333333399</c:v>
                </c:pt>
                <c:pt idx="21440">
                  <c:v>35.733750000000001</c:v>
                </c:pt>
                <c:pt idx="21441">
                  <c:v>35.735416666666701</c:v>
                </c:pt>
                <c:pt idx="21442">
                  <c:v>35.737083333333402</c:v>
                </c:pt>
                <c:pt idx="21443">
                  <c:v>35.738750000000003</c:v>
                </c:pt>
                <c:pt idx="21444">
                  <c:v>35.740416666666697</c:v>
                </c:pt>
                <c:pt idx="21445">
                  <c:v>35.742083333333397</c:v>
                </c:pt>
                <c:pt idx="21446">
                  <c:v>35.743749999999999</c:v>
                </c:pt>
                <c:pt idx="21447">
                  <c:v>35.745416666666699</c:v>
                </c:pt>
                <c:pt idx="21448">
                  <c:v>35.7470833333334</c:v>
                </c:pt>
                <c:pt idx="21449">
                  <c:v>35.748750000000001</c:v>
                </c:pt>
                <c:pt idx="21450">
                  <c:v>35.750416666666702</c:v>
                </c:pt>
                <c:pt idx="21451">
                  <c:v>35.752083333333402</c:v>
                </c:pt>
                <c:pt idx="21452">
                  <c:v>35.753749999999997</c:v>
                </c:pt>
                <c:pt idx="21453">
                  <c:v>35.755416666666697</c:v>
                </c:pt>
                <c:pt idx="21454">
                  <c:v>35.757083333333398</c:v>
                </c:pt>
                <c:pt idx="21455">
                  <c:v>35.758749999999999</c:v>
                </c:pt>
                <c:pt idx="21456">
                  <c:v>35.7604166666667</c:v>
                </c:pt>
                <c:pt idx="21457">
                  <c:v>35.762083333333401</c:v>
                </c:pt>
                <c:pt idx="21458">
                  <c:v>35.763750000000002</c:v>
                </c:pt>
                <c:pt idx="21459">
                  <c:v>35.765416666666702</c:v>
                </c:pt>
                <c:pt idx="21460">
                  <c:v>35.767083333333403</c:v>
                </c:pt>
                <c:pt idx="21461">
                  <c:v>35.768749999999997</c:v>
                </c:pt>
                <c:pt idx="21462">
                  <c:v>35.770416666666698</c:v>
                </c:pt>
                <c:pt idx="21463">
                  <c:v>35.772083333333399</c:v>
                </c:pt>
                <c:pt idx="21464">
                  <c:v>35.77375</c:v>
                </c:pt>
                <c:pt idx="21465">
                  <c:v>35.7754166666667</c:v>
                </c:pt>
                <c:pt idx="21466">
                  <c:v>35.777083333333401</c:v>
                </c:pt>
                <c:pt idx="21467">
                  <c:v>35.778750000000002</c:v>
                </c:pt>
                <c:pt idx="21468">
                  <c:v>35.780416666666703</c:v>
                </c:pt>
                <c:pt idx="21469">
                  <c:v>35.782083333333397</c:v>
                </c:pt>
                <c:pt idx="21470">
                  <c:v>35.783749999999998</c:v>
                </c:pt>
                <c:pt idx="21471">
                  <c:v>35.785416666666698</c:v>
                </c:pt>
                <c:pt idx="21472">
                  <c:v>35.787083333333399</c:v>
                </c:pt>
                <c:pt idx="21473">
                  <c:v>35.78875</c:v>
                </c:pt>
                <c:pt idx="21474">
                  <c:v>35.790416666666701</c:v>
                </c:pt>
                <c:pt idx="21475">
                  <c:v>35.792083333333402</c:v>
                </c:pt>
                <c:pt idx="21476">
                  <c:v>35.793750000000003</c:v>
                </c:pt>
                <c:pt idx="21477">
                  <c:v>35.795416666666704</c:v>
                </c:pt>
                <c:pt idx="21478">
                  <c:v>35.797083333333397</c:v>
                </c:pt>
                <c:pt idx="21479">
                  <c:v>35.798749999999998</c:v>
                </c:pt>
                <c:pt idx="21480">
                  <c:v>35.800416666666699</c:v>
                </c:pt>
                <c:pt idx="21481">
                  <c:v>35.8020833333334</c:v>
                </c:pt>
                <c:pt idx="21482">
                  <c:v>35.803750000000001</c:v>
                </c:pt>
                <c:pt idx="21483">
                  <c:v>35.805416666666702</c:v>
                </c:pt>
                <c:pt idx="21484">
                  <c:v>35.807083333333402</c:v>
                </c:pt>
                <c:pt idx="21485">
                  <c:v>35.808750000000003</c:v>
                </c:pt>
                <c:pt idx="21486">
                  <c:v>35.810416666666697</c:v>
                </c:pt>
                <c:pt idx="21487">
                  <c:v>35.812083333333398</c:v>
                </c:pt>
                <c:pt idx="21488">
                  <c:v>35.813749999999999</c:v>
                </c:pt>
                <c:pt idx="21489">
                  <c:v>35.8154166666667</c:v>
                </c:pt>
                <c:pt idx="21490">
                  <c:v>35.8170833333334</c:v>
                </c:pt>
                <c:pt idx="21491">
                  <c:v>35.818750000000001</c:v>
                </c:pt>
                <c:pt idx="21492">
                  <c:v>35.820416666666702</c:v>
                </c:pt>
                <c:pt idx="21493">
                  <c:v>35.822083333333403</c:v>
                </c:pt>
                <c:pt idx="21494">
                  <c:v>35.823749999999997</c:v>
                </c:pt>
                <c:pt idx="21495">
                  <c:v>35.825416666666698</c:v>
                </c:pt>
                <c:pt idx="21496">
                  <c:v>35.827083333333398</c:v>
                </c:pt>
                <c:pt idx="21497">
                  <c:v>35.828749999999999</c:v>
                </c:pt>
                <c:pt idx="21498">
                  <c:v>35.8304166666667</c:v>
                </c:pt>
                <c:pt idx="21499">
                  <c:v>35.832083333333401</c:v>
                </c:pt>
                <c:pt idx="21500">
                  <c:v>35.833750000000002</c:v>
                </c:pt>
                <c:pt idx="21501">
                  <c:v>35.835416666666703</c:v>
                </c:pt>
                <c:pt idx="21502">
                  <c:v>35.837083333333403</c:v>
                </c:pt>
                <c:pt idx="21503">
                  <c:v>35.838749999999997</c:v>
                </c:pt>
                <c:pt idx="21504">
                  <c:v>35.840416666666698</c:v>
                </c:pt>
                <c:pt idx="21505">
                  <c:v>35.842083333333399</c:v>
                </c:pt>
                <c:pt idx="21506">
                  <c:v>35.84375</c:v>
                </c:pt>
                <c:pt idx="21507">
                  <c:v>35.845416666666701</c:v>
                </c:pt>
                <c:pt idx="21508">
                  <c:v>35.847083333333401</c:v>
                </c:pt>
                <c:pt idx="21509">
                  <c:v>35.848750000000003</c:v>
                </c:pt>
                <c:pt idx="21510">
                  <c:v>35.850416666666703</c:v>
                </c:pt>
                <c:pt idx="21511">
                  <c:v>35.852083333333397</c:v>
                </c:pt>
                <c:pt idx="21512">
                  <c:v>35.853749999999998</c:v>
                </c:pt>
                <c:pt idx="21513">
                  <c:v>35.855416666666699</c:v>
                </c:pt>
                <c:pt idx="21514">
                  <c:v>35.857083333333399</c:v>
                </c:pt>
                <c:pt idx="21515">
                  <c:v>35.858750000000001</c:v>
                </c:pt>
                <c:pt idx="21516">
                  <c:v>35.860416666666701</c:v>
                </c:pt>
                <c:pt idx="21517">
                  <c:v>35.862083333333402</c:v>
                </c:pt>
                <c:pt idx="21518">
                  <c:v>35.863750000000003</c:v>
                </c:pt>
                <c:pt idx="21519">
                  <c:v>35.865416666666697</c:v>
                </c:pt>
                <c:pt idx="21520">
                  <c:v>35.867083333333397</c:v>
                </c:pt>
                <c:pt idx="21521">
                  <c:v>35.868749999999999</c:v>
                </c:pt>
                <c:pt idx="21522">
                  <c:v>35.870416666666699</c:v>
                </c:pt>
                <c:pt idx="21523">
                  <c:v>35.8720833333334</c:v>
                </c:pt>
                <c:pt idx="21524">
                  <c:v>35.873750000000001</c:v>
                </c:pt>
                <c:pt idx="21525">
                  <c:v>35.875416666666702</c:v>
                </c:pt>
                <c:pt idx="21526">
                  <c:v>35.877083333333402</c:v>
                </c:pt>
                <c:pt idx="21527">
                  <c:v>35.878749999999997</c:v>
                </c:pt>
                <c:pt idx="21528">
                  <c:v>35.880416666666697</c:v>
                </c:pt>
                <c:pt idx="21529">
                  <c:v>35.882083333333398</c:v>
                </c:pt>
                <c:pt idx="21530">
                  <c:v>35.883749999999999</c:v>
                </c:pt>
                <c:pt idx="21531">
                  <c:v>35.8854166666667</c:v>
                </c:pt>
                <c:pt idx="21532">
                  <c:v>35.887083333333401</c:v>
                </c:pt>
                <c:pt idx="21533">
                  <c:v>35.888750000000002</c:v>
                </c:pt>
                <c:pt idx="21534">
                  <c:v>35.890416666666702</c:v>
                </c:pt>
                <c:pt idx="21535">
                  <c:v>35.892083333333403</c:v>
                </c:pt>
                <c:pt idx="21536">
                  <c:v>35.893749999999997</c:v>
                </c:pt>
                <c:pt idx="21537">
                  <c:v>35.895416666666698</c:v>
                </c:pt>
                <c:pt idx="21538">
                  <c:v>35.897083333333399</c:v>
                </c:pt>
                <c:pt idx="21539">
                  <c:v>35.89875</c:v>
                </c:pt>
                <c:pt idx="21540">
                  <c:v>35.9004166666667</c:v>
                </c:pt>
                <c:pt idx="21541">
                  <c:v>35.902083333333401</c:v>
                </c:pt>
                <c:pt idx="21542">
                  <c:v>35.903750000000002</c:v>
                </c:pt>
                <c:pt idx="21543">
                  <c:v>35.905416666666703</c:v>
                </c:pt>
                <c:pt idx="21544">
                  <c:v>35.907083333333397</c:v>
                </c:pt>
                <c:pt idx="21545">
                  <c:v>35.908749999999998</c:v>
                </c:pt>
                <c:pt idx="21546">
                  <c:v>35.910416666666698</c:v>
                </c:pt>
                <c:pt idx="21547">
                  <c:v>35.912083333333399</c:v>
                </c:pt>
                <c:pt idx="21548">
                  <c:v>35.91375</c:v>
                </c:pt>
                <c:pt idx="21549">
                  <c:v>35.915416666666701</c:v>
                </c:pt>
                <c:pt idx="21550">
                  <c:v>35.917083333333402</c:v>
                </c:pt>
                <c:pt idx="21551">
                  <c:v>35.918750000000003</c:v>
                </c:pt>
                <c:pt idx="21552">
                  <c:v>35.920416666666704</c:v>
                </c:pt>
                <c:pt idx="21553">
                  <c:v>35.922083333333397</c:v>
                </c:pt>
                <c:pt idx="21554">
                  <c:v>35.923749999999998</c:v>
                </c:pt>
                <c:pt idx="21555">
                  <c:v>35.925416666666699</c:v>
                </c:pt>
                <c:pt idx="21556">
                  <c:v>35.9270833333334</c:v>
                </c:pt>
                <c:pt idx="21557">
                  <c:v>35.928750000000001</c:v>
                </c:pt>
                <c:pt idx="21558">
                  <c:v>35.930416666666702</c:v>
                </c:pt>
                <c:pt idx="21559">
                  <c:v>35.932083333333402</c:v>
                </c:pt>
                <c:pt idx="21560">
                  <c:v>35.933750000000003</c:v>
                </c:pt>
                <c:pt idx="21561">
                  <c:v>35.935416666666697</c:v>
                </c:pt>
                <c:pt idx="21562">
                  <c:v>35.937083333333398</c:v>
                </c:pt>
                <c:pt idx="21563">
                  <c:v>35.938749999999999</c:v>
                </c:pt>
                <c:pt idx="21564">
                  <c:v>35.9404166666667</c:v>
                </c:pt>
                <c:pt idx="21565">
                  <c:v>35.9420833333334</c:v>
                </c:pt>
                <c:pt idx="21566">
                  <c:v>35.943750000000001</c:v>
                </c:pt>
                <c:pt idx="21567">
                  <c:v>35.945416666666702</c:v>
                </c:pt>
                <c:pt idx="21568">
                  <c:v>35.947083333333403</c:v>
                </c:pt>
                <c:pt idx="21569">
                  <c:v>35.948749999999997</c:v>
                </c:pt>
                <c:pt idx="21570">
                  <c:v>35.950416666666698</c:v>
                </c:pt>
                <c:pt idx="21571">
                  <c:v>35.952083333333398</c:v>
                </c:pt>
                <c:pt idx="21572">
                  <c:v>35.953749999999999</c:v>
                </c:pt>
                <c:pt idx="21573">
                  <c:v>35.9554166666667</c:v>
                </c:pt>
                <c:pt idx="21574">
                  <c:v>35.957083333333401</c:v>
                </c:pt>
                <c:pt idx="21575">
                  <c:v>35.958750000000002</c:v>
                </c:pt>
                <c:pt idx="21576">
                  <c:v>35.960416666666703</c:v>
                </c:pt>
                <c:pt idx="21577">
                  <c:v>35.962083333333403</c:v>
                </c:pt>
                <c:pt idx="21578">
                  <c:v>35.963749999999997</c:v>
                </c:pt>
                <c:pt idx="21579">
                  <c:v>35.965416666666698</c:v>
                </c:pt>
                <c:pt idx="21580">
                  <c:v>35.967083333333399</c:v>
                </c:pt>
                <c:pt idx="21581">
                  <c:v>35.96875</c:v>
                </c:pt>
                <c:pt idx="21582">
                  <c:v>35.970416666666701</c:v>
                </c:pt>
                <c:pt idx="21583">
                  <c:v>35.972083333333401</c:v>
                </c:pt>
                <c:pt idx="21584">
                  <c:v>35.973750000000003</c:v>
                </c:pt>
                <c:pt idx="21585">
                  <c:v>35.975416666666703</c:v>
                </c:pt>
                <c:pt idx="21586">
                  <c:v>35.977083333333397</c:v>
                </c:pt>
                <c:pt idx="21587">
                  <c:v>35.978749999999998</c:v>
                </c:pt>
                <c:pt idx="21588">
                  <c:v>35.980416666666699</c:v>
                </c:pt>
                <c:pt idx="21589">
                  <c:v>35.982083333333399</c:v>
                </c:pt>
                <c:pt idx="21590">
                  <c:v>35.983750000000001</c:v>
                </c:pt>
                <c:pt idx="21591">
                  <c:v>35.985416666666701</c:v>
                </c:pt>
                <c:pt idx="21592">
                  <c:v>35.987083333333402</c:v>
                </c:pt>
                <c:pt idx="21593">
                  <c:v>35.988750000000003</c:v>
                </c:pt>
                <c:pt idx="21594">
                  <c:v>35.990416666666697</c:v>
                </c:pt>
                <c:pt idx="21595">
                  <c:v>35.992083333333397</c:v>
                </c:pt>
                <c:pt idx="21596">
                  <c:v>35.993749999999999</c:v>
                </c:pt>
                <c:pt idx="21597">
                  <c:v>35.995416666666699</c:v>
                </c:pt>
                <c:pt idx="21598">
                  <c:v>35.9970833333334</c:v>
                </c:pt>
                <c:pt idx="21599">
                  <c:v>35.998750000000001</c:v>
                </c:pt>
                <c:pt idx="21600">
                  <c:v>36.000416666666702</c:v>
                </c:pt>
                <c:pt idx="21601">
                  <c:v>36.002083333333402</c:v>
                </c:pt>
                <c:pt idx="21602">
                  <c:v>36.003749999999997</c:v>
                </c:pt>
                <c:pt idx="21603">
                  <c:v>36.005416666666697</c:v>
                </c:pt>
                <c:pt idx="21604">
                  <c:v>36.007083333333398</c:v>
                </c:pt>
                <c:pt idx="21605">
                  <c:v>36.008749999999999</c:v>
                </c:pt>
                <c:pt idx="21606">
                  <c:v>36.0104166666667</c:v>
                </c:pt>
                <c:pt idx="21607">
                  <c:v>36.012083333333401</c:v>
                </c:pt>
                <c:pt idx="21608">
                  <c:v>36.013750000000002</c:v>
                </c:pt>
                <c:pt idx="21609">
                  <c:v>36.015416666666702</c:v>
                </c:pt>
                <c:pt idx="21610">
                  <c:v>36.017083333333403</c:v>
                </c:pt>
                <c:pt idx="21611">
                  <c:v>36.018749999999997</c:v>
                </c:pt>
                <c:pt idx="21612">
                  <c:v>36.020416666666698</c:v>
                </c:pt>
                <c:pt idx="21613">
                  <c:v>36.022083333333399</c:v>
                </c:pt>
                <c:pt idx="21614">
                  <c:v>36.02375</c:v>
                </c:pt>
                <c:pt idx="21615">
                  <c:v>36.0254166666667</c:v>
                </c:pt>
                <c:pt idx="21616">
                  <c:v>36.027083333333401</c:v>
                </c:pt>
                <c:pt idx="21617">
                  <c:v>36.028750000000002</c:v>
                </c:pt>
                <c:pt idx="21618">
                  <c:v>36.030416666666703</c:v>
                </c:pt>
                <c:pt idx="21619">
                  <c:v>36.032083333333397</c:v>
                </c:pt>
                <c:pt idx="21620">
                  <c:v>36.033749999999998</c:v>
                </c:pt>
                <c:pt idx="21621">
                  <c:v>36.035416666666698</c:v>
                </c:pt>
                <c:pt idx="21622">
                  <c:v>36.037083333333399</c:v>
                </c:pt>
                <c:pt idx="21623">
                  <c:v>36.03875</c:v>
                </c:pt>
                <c:pt idx="21624">
                  <c:v>36.040416666666701</c:v>
                </c:pt>
                <c:pt idx="21625">
                  <c:v>36.042083333333402</c:v>
                </c:pt>
                <c:pt idx="21626">
                  <c:v>36.043750000000003</c:v>
                </c:pt>
                <c:pt idx="21627">
                  <c:v>36.045416666666704</c:v>
                </c:pt>
                <c:pt idx="21628">
                  <c:v>36.047083333333397</c:v>
                </c:pt>
                <c:pt idx="21629">
                  <c:v>36.048749999999998</c:v>
                </c:pt>
                <c:pt idx="21630">
                  <c:v>36.050416666666699</c:v>
                </c:pt>
                <c:pt idx="21631">
                  <c:v>36.0520833333334</c:v>
                </c:pt>
                <c:pt idx="21632">
                  <c:v>36.053750000000001</c:v>
                </c:pt>
                <c:pt idx="21633">
                  <c:v>36.055416666666702</c:v>
                </c:pt>
                <c:pt idx="21634">
                  <c:v>36.057083333333402</c:v>
                </c:pt>
                <c:pt idx="21635">
                  <c:v>36.058750000000003</c:v>
                </c:pt>
                <c:pt idx="21636">
                  <c:v>36.060416666666697</c:v>
                </c:pt>
                <c:pt idx="21637">
                  <c:v>36.062083333333398</c:v>
                </c:pt>
                <c:pt idx="21638">
                  <c:v>36.063749999999999</c:v>
                </c:pt>
                <c:pt idx="21639">
                  <c:v>36.0654166666667</c:v>
                </c:pt>
                <c:pt idx="21640">
                  <c:v>36.0670833333334</c:v>
                </c:pt>
                <c:pt idx="21641">
                  <c:v>36.068750000000001</c:v>
                </c:pt>
                <c:pt idx="21642">
                  <c:v>36.070416666666702</c:v>
                </c:pt>
                <c:pt idx="21643">
                  <c:v>36.072083333333403</c:v>
                </c:pt>
                <c:pt idx="21644">
                  <c:v>36.073749999999997</c:v>
                </c:pt>
                <c:pt idx="21645">
                  <c:v>36.075416666666698</c:v>
                </c:pt>
                <c:pt idx="21646">
                  <c:v>36.077083333333398</c:v>
                </c:pt>
                <c:pt idx="21647">
                  <c:v>36.078749999999999</c:v>
                </c:pt>
                <c:pt idx="21648">
                  <c:v>36.0804166666667</c:v>
                </c:pt>
                <c:pt idx="21649">
                  <c:v>36.082083333333401</c:v>
                </c:pt>
                <c:pt idx="21650">
                  <c:v>36.083750000000002</c:v>
                </c:pt>
                <c:pt idx="21651">
                  <c:v>36.085416666666703</c:v>
                </c:pt>
                <c:pt idx="21652">
                  <c:v>36.087083333333403</c:v>
                </c:pt>
                <c:pt idx="21653">
                  <c:v>36.088749999999997</c:v>
                </c:pt>
                <c:pt idx="21654">
                  <c:v>36.090416666666698</c:v>
                </c:pt>
                <c:pt idx="21655">
                  <c:v>36.092083333333399</c:v>
                </c:pt>
                <c:pt idx="21656">
                  <c:v>36.09375</c:v>
                </c:pt>
                <c:pt idx="21657">
                  <c:v>36.095416666666701</c:v>
                </c:pt>
                <c:pt idx="21658">
                  <c:v>36.097083333333401</c:v>
                </c:pt>
                <c:pt idx="21659">
                  <c:v>36.098750000000003</c:v>
                </c:pt>
                <c:pt idx="21660">
                  <c:v>36.100416666666703</c:v>
                </c:pt>
                <c:pt idx="21661">
                  <c:v>36.102083333333397</c:v>
                </c:pt>
                <c:pt idx="21662">
                  <c:v>36.103749999999998</c:v>
                </c:pt>
                <c:pt idx="21663">
                  <c:v>36.105416666666699</c:v>
                </c:pt>
                <c:pt idx="21664">
                  <c:v>36.107083333333399</c:v>
                </c:pt>
                <c:pt idx="21665">
                  <c:v>36.108750000000001</c:v>
                </c:pt>
                <c:pt idx="21666">
                  <c:v>36.110416666666701</c:v>
                </c:pt>
                <c:pt idx="21667">
                  <c:v>36.112083333333402</c:v>
                </c:pt>
                <c:pt idx="21668">
                  <c:v>36.113750000000003</c:v>
                </c:pt>
                <c:pt idx="21669">
                  <c:v>36.115416666666697</c:v>
                </c:pt>
                <c:pt idx="21670">
                  <c:v>36.117083333333397</c:v>
                </c:pt>
                <c:pt idx="21671">
                  <c:v>36.118749999999999</c:v>
                </c:pt>
                <c:pt idx="21672">
                  <c:v>36.120416666666699</c:v>
                </c:pt>
                <c:pt idx="21673">
                  <c:v>36.1220833333334</c:v>
                </c:pt>
                <c:pt idx="21674">
                  <c:v>36.123750000000001</c:v>
                </c:pt>
                <c:pt idx="21675">
                  <c:v>36.125416666666702</c:v>
                </c:pt>
                <c:pt idx="21676">
                  <c:v>36.127083333333402</c:v>
                </c:pt>
                <c:pt idx="21677">
                  <c:v>36.128749999999997</c:v>
                </c:pt>
                <c:pt idx="21678">
                  <c:v>36.130416666666697</c:v>
                </c:pt>
                <c:pt idx="21679">
                  <c:v>36.132083333333398</c:v>
                </c:pt>
                <c:pt idx="21680">
                  <c:v>36.133749999999999</c:v>
                </c:pt>
                <c:pt idx="21681">
                  <c:v>36.1354166666667</c:v>
                </c:pt>
                <c:pt idx="21682">
                  <c:v>36.137083333333401</c:v>
                </c:pt>
                <c:pt idx="21683">
                  <c:v>36.138750000000002</c:v>
                </c:pt>
                <c:pt idx="21684">
                  <c:v>36.140416666666702</c:v>
                </c:pt>
                <c:pt idx="21685">
                  <c:v>36.142083333333403</c:v>
                </c:pt>
                <c:pt idx="21686">
                  <c:v>36.143749999999997</c:v>
                </c:pt>
                <c:pt idx="21687">
                  <c:v>36.145416666666698</c:v>
                </c:pt>
                <c:pt idx="21688">
                  <c:v>36.147083333333399</c:v>
                </c:pt>
                <c:pt idx="21689">
                  <c:v>36.14875</c:v>
                </c:pt>
                <c:pt idx="21690">
                  <c:v>36.1504166666667</c:v>
                </c:pt>
                <c:pt idx="21691">
                  <c:v>36.152083333333401</c:v>
                </c:pt>
                <c:pt idx="21692">
                  <c:v>36.153750000000002</c:v>
                </c:pt>
                <c:pt idx="21693">
                  <c:v>36.155416666666703</c:v>
                </c:pt>
                <c:pt idx="21694">
                  <c:v>36.157083333333397</c:v>
                </c:pt>
                <c:pt idx="21695">
                  <c:v>36.158749999999998</c:v>
                </c:pt>
                <c:pt idx="21696">
                  <c:v>36.160416666666698</c:v>
                </c:pt>
                <c:pt idx="21697">
                  <c:v>36.162083333333399</c:v>
                </c:pt>
                <c:pt idx="21698">
                  <c:v>36.16375</c:v>
                </c:pt>
                <c:pt idx="21699">
                  <c:v>36.165416666666701</c:v>
                </c:pt>
                <c:pt idx="21700">
                  <c:v>36.167083333333402</c:v>
                </c:pt>
                <c:pt idx="21701">
                  <c:v>36.168750000000003</c:v>
                </c:pt>
                <c:pt idx="21702">
                  <c:v>36.170416666666704</c:v>
                </c:pt>
                <c:pt idx="21703">
                  <c:v>36.172083333333397</c:v>
                </c:pt>
                <c:pt idx="21704">
                  <c:v>36.173749999999998</c:v>
                </c:pt>
                <c:pt idx="21705">
                  <c:v>36.175416666666699</c:v>
                </c:pt>
                <c:pt idx="21706">
                  <c:v>36.1770833333334</c:v>
                </c:pt>
                <c:pt idx="21707">
                  <c:v>36.178750000000001</c:v>
                </c:pt>
                <c:pt idx="21708">
                  <c:v>36.180416666666702</c:v>
                </c:pt>
                <c:pt idx="21709">
                  <c:v>36.182083333333402</c:v>
                </c:pt>
                <c:pt idx="21710">
                  <c:v>36.183750000000003</c:v>
                </c:pt>
                <c:pt idx="21711">
                  <c:v>36.185416666666697</c:v>
                </c:pt>
                <c:pt idx="21712">
                  <c:v>36.187083333333398</c:v>
                </c:pt>
                <c:pt idx="21713">
                  <c:v>36.188749999999999</c:v>
                </c:pt>
                <c:pt idx="21714">
                  <c:v>36.1904166666667</c:v>
                </c:pt>
                <c:pt idx="21715">
                  <c:v>36.1920833333334</c:v>
                </c:pt>
                <c:pt idx="21716">
                  <c:v>36.193750000000001</c:v>
                </c:pt>
                <c:pt idx="21717">
                  <c:v>36.195416666666702</c:v>
                </c:pt>
                <c:pt idx="21718">
                  <c:v>36.197083333333403</c:v>
                </c:pt>
                <c:pt idx="21719">
                  <c:v>36.198749999999997</c:v>
                </c:pt>
                <c:pt idx="21720">
                  <c:v>36.200416666666698</c:v>
                </c:pt>
                <c:pt idx="21721">
                  <c:v>36.202083333333398</c:v>
                </c:pt>
                <c:pt idx="21722">
                  <c:v>36.203749999999999</c:v>
                </c:pt>
                <c:pt idx="21723">
                  <c:v>36.2054166666667</c:v>
                </c:pt>
                <c:pt idx="21724">
                  <c:v>36.207083333333401</c:v>
                </c:pt>
                <c:pt idx="21725">
                  <c:v>36.208750000000002</c:v>
                </c:pt>
                <c:pt idx="21726">
                  <c:v>36.210416666666703</c:v>
                </c:pt>
                <c:pt idx="21727">
                  <c:v>36.212083333333403</c:v>
                </c:pt>
                <c:pt idx="21728">
                  <c:v>36.213749999999997</c:v>
                </c:pt>
                <c:pt idx="21729">
                  <c:v>36.215416666666698</c:v>
                </c:pt>
                <c:pt idx="21730">
                  <c:v>36.217083333333399</c:v>
                </c:pt>
                <c:pt idx="21731">
                  <c:v>36.21875</c:v>
                </c:pt>
                <c:pt idx="21732">
                  <c:v>36.220416666666701</c:v>
                </c:pt>
                <c:pt idx="21733">
                  <c:v>36.222083333333401</c:v>
                </c:pt>
                <c:pt idx="21734">
                  <c:v>36.223750000000003</c:v>
                </c:pt>
                <c:pt idx="21735">
                  <c:v>36.225416666666703</c:v>
                </c:pt>
                <c:pt idx="21736">
                  <c:v>36.227083333333397</c:v>
                </c:pt>
                <c:pt idx="21737">
                  <c:v>36.228749999999998</c:v>
                </c:pt>
                <c:pt idx="21738">
                  <c:v>36.230416666666699</c:v>
                </c:pt>
                <c:pt idx="21739">
                  <c:v>36.232083333333399</c:v>
                </c:pt>
                <c:pt idx="21740">
                  <c:v>36.233750000000001</c:v>
                </c:pt>
                <c:pt idx="21741">
                  <c:v>36.235416666666701</c:v>
                </c:pt>
                <c:pt idx="21742">
                  <c:v>36.237083333333402</c:v>
                </c:pt>
                <c:pt idx="21743">
                  <c:v>36.238750000000003</c:v>
                </c:pt>
                <c:pt idx="21744">
                  <c:v>36.240416666666697</c:v>
                </c:pt>
                <c:pt idx="21745">
                  <c:v>36.242083333333397</c:v>
                </c:pt>
                <c:pt idx="21746">
                  <c:v>36.243749999999999</c:v>
                </c:pt>
                <c:pt idx="21747">
                  <c:v>36.245416666666699</c:v>
                </c:pt>
                <c:pt idx="21748">
                  <c:v>36.2470833333334</c:v>
                </c:pt>
                <c:pt idx="21749">
                  <c:v>36.248750000000001</c:v>
                </c:pt>
                <c:pt idx="21750">
                  <c:v>36.250416666666702</c:v>
                </c:pt>
                <c:pt idx="21751">
                  <c:v>36.252083333333402</c:v>
                </c:pt>
                <c:pt idx="21752">
                  <c:v>36.253749999999997</c:v>
                </c:pt>
                <c:pt idx="21753">
                  <c:v>36.255416666666697</c:v>
                </c:pt>
                <c:pt idx="21754">
                  <c:v>36.257083333333398</c:v>
                </c:pt>
                <c:pt idx="21755">
                  <c:v>36.258749999999999</c:v>
                </c:pt>
                <c:pt idx="21756">
                  <c:v>36.2604166666667</c:v>
                </c:pt>
                <c:pt idx="21757">
                  <c:v>36.262083333333401</c:v>
                </c:pt>
                <c:pt idx="21758">
                  <c:v>36.263750000000002</c:v>
                </c:pt>
                <c:pt idx="21759">
                  <c:v>36.265416666666702</c:v>
                </c:pt>
                <c:pt idx="21760">
                  <c:v>36.267083333333403</c:v>
                </c:pt>
                <c:pt idx="21761">
                  <c:v>36.268749999999997</c:v>
                </c:pt>
                <c:pt idx="21762">
                  <c:v>36.270416666666698</c:v>
                </c:pt>
                <c:pt idx="21763">
                  <c:v>36.272083333333399</c:v>
                </c:pt>
                <c:pt idx="21764">
                  <c:v>36.27375</c:v>
                </c:pt>
                <c:pt idx="21765">
                  <c:v>36.2754166666667</c:v>
                </c:pt>
                <c:pt idx="21766">
                  <c:v>36.277083333333401</c:v>
                </c:pt>
                <c:pt idx="21767">
                  <c:v>36.278750000000002</c:v>
                </c:pt>
                <c:pt idx="21768">
                  <c:v>36.280416666666703</c:v>
                </c:pt>
                <c:pt idx="21769">
                  <c:v>36.282083333333397</c:v>
                </c:pt>
                <c:pt idx="21770">
                  <c:v>36.283749999999998</c:v>
                </c:pt>
                <c:pt idx="21771">
                  <c:v>36.285416666666698</c:v>
                </c:pt>
                <c:pt idx="21772">
                  <c:v>36.287083333333399</c:v>
                </c:pt>
                <c:pt idx="21773">
                  <c:v>36.28875</c:v>
                </c:pt>
                <c:pt idx="21774">
                  <c:v>36.290416666666701</c:v>
                </c:pt>
                <c:pt idx="21775">
                  <c:v>36.292083333333402</c:v>
                </c:pt>
                <c:pt idx="21776">
                  <c:v>36.293750000000003</c:v>
                </c:pt>
                <c:pt idx="21777">
                  <c:v>36.295416666666704</c:v>
                </c:pt>
                <c:pt idx="21778">
                  <c:v>36.297083333333397</c:v>
                </c:pt>
                <c:pt idx="21779">
                  <c:v>36.298749999999998</c:v>
                </c:pt>
                <c:pt idx="21780">
                  <c:v>36.300416666666699</c:v>
                </c:pt>
                <c:pt idx="21781">
                  <c:v>36.3020833333334</c:v>
                </c:pt>
                <c:pt idx="21782">
                  <c:v>36.303750000000001</c:v>
                </c:pt>
                <c:pt idx="21783">
                  <c:v>36.305416666666702</c:v>
                </c:pt>
                <c:pt idx="21784">
                  <c:v>36.307083333333402</c:v>
                </c:pt>
                <c:pt idx="21785">
                  <c:v>36.308750000000003</c:v>
                </c:pt>
                <c:pt idx="21786">
                  <c:v>36.310416666666697</c:v>
                </c:pt>
                <c:pt idx="21787">
                  <c:v>36.312083333333398</c:v>
                </c:pt>
                <c:pt idx="21788">
                  <c:v>36.313749999999999</c:v>
                </c:pt>
                <c:pt idx="21789">
                  <c:v>36.3154166666667</c:v>
                </c:pt>
                <c:pt idx="21790">
                  <c:v>36.3170833333334</c:v>
                </c:pt>
                <c:pt idx="21791">
                  <c:v>36.318750000000001</c:v>
                </c:pt>
                <c:pt idx="21792">
                  <c:v>36.320416666666702</c:v>
                </c:pt>
                <c:pt idx="21793">
                  <c:v>36.322083333333403</c:v>
                </c:pt>
                <c:pt idx="21794">
                  <c:v>36.323749999999997</c:v>
                </c:pt>
                <c:pt idx="21795">
                  <c:v>36.325416666666698</c:v>
                </c:pt>
                <c:pt idx="21796">
                  <c:v>36.327083333333398</c:v>
                </c:pt>
                <c:pt idx="21797">
                  <c:v>36.328749999999999</c:v>
                </c:pt>
                <c:pt idx="21798">
                  <c:v>36.3304166666667</c:v>
                </c:pt>
                <c:pt idx="21799">
                  <c:v>36.332083333333401</c:v>
                </c:pt>
                <c:pt idx="21800">
                  <c:v>36.333750000000002</c:v>
                </c:pt>
                <c:pt idx="21801">
                  <c:v>36.335416666666703</c:v>
                </c:pt>
                <c:pt idx="21802">
                  <c:v>36.337083333333403</c:v>
                </c:pt>
                <c:pt idx="21803">
                  <c:v>36.338749999999997</c:v>
                </c:pt>
                <c:pt idx="21804">
                  <c:v>36.340416666666698</c:v>
                </c:pt>
                <c:pt idx="21805">
                  <c:v>36.342083333333399</c:v>
                </c:pt>
                <c:pt idx="21806">
                  <c:v>36.34375</c:v>
                </c:pt>
                <c:pt idx="21807">
                  <c:v>36.345416666666701</c:v>
                </c:pt>
                <c:pt idx="21808">
                  <c:v>36.347083333333401</c:v>
                </c:pt>
                <c:pt idx="21809">
                  <c:v>36.348750000000003</c:v>
                </c:pt>
                <c:pt idx="21810">
                  <c:v>36.350416666666703</c:v>
                </c:pt>
                <c:pt idx="21811">
                  <c:v>36.352083333333397</c:v>
                </c:pt>
                <c:pt idx="21812">
                  <c:v>36.353749999999998</c:v>
                </c:pt>
                <c:pt idx="21813">
                  <c:v>36.355416666666699</c:v>
                </c:pt>
                <c:pt idx="21814">
                  <c:v>36.357083333333399</c:v>
                </c:pt>
                <c:pt idx="21815">
                  <c:v>36.358750000000001</c:v>
                </c:pt>
                <c:pt idx="21816">
                  <c:v>36.360416666666701</c:v>
                </c:pt>
                <c:pt idx="21817">
                  <c:v>36.362083333333402</c:v>
                </c:pt>
                <c:pt idx="21818">
                  <c:v>36.363750000000003</c:v>
                </c:pt>
                <c:pt idx="21819">
                  <c:v>36.365416666666697</c:v>
                </c:pt>
                <c:pt idx="21820">
                  <c:v>36.367083333333397</c:v>
                </c:pt>
                <c:pt idx="21821">
                  <c:v>36.368749999999999</c:v>
                </c:pt>
                <c:pt idx="21822">
                  <c:v>36.370416666666699</c:v>
                </c:pt>
                <c:pt idx="21823">
                  <c:v>36.3720833333334</c:v>
                </c:pt>
                <c:pt idx="21824">
                  <c:v>36.373750000000001</c:v>
                </c:pt>
                <c:pt idx="21825">
                  <c:v>36.375416666666702</c:v>
                </c:pt>
                <c:pt idx="21826">
                  <c:v>36.377083333333402</c:v>
                </c:pt>
                <c:pt idx="21827">
                  <c:v>36.378749999999997</c:v>
                </c:pt>
                <c:pt idx="21828">
                  <c:v>36.380416666666697</c:v>
                </c:pt>
                <c:pt idx="21829">
                  <c:v>36.382083333333398</c:v>
                </c:pt>
                <c:pt idx="21830">
                  <c:v>36.383749999999999</c:v>
                </c:pt>
                <c:pt idx="21831">
                  <c:v>36.3854166666667</c:v>
                </c:pt>
                <c:pt idx="21832">
                  <c:v>36.387083333333401</c:v>
                </c:pt>
                <c:pt idx="21833">
                  <c:v>36.388750000000002</c:v>
                </c:pt>
                <c:pt idx="21834">
                  <c:v>36.390416666666702</c:v>
                </c:pt>
                <c:pt idx="21835">
                  <c:v>36.392083333333403</c:v>
                </c:pt>
                <c:pt idx="21836">
                  <c:v>36.393749999999997</c:v>
                </c:pt>
                <c:pt idx="21837">
                  <c:v>36.395416666666698</c:v>
                </c:pt>
                <c:pt idx="21838">
                  <c:v>36.397083333333399</c:v>
                </c:pt>
                <c:pt idx="21839">
                  <c:v>36.39875</c:v>
                </c:pt>
                <c:pt idx="21840">
                  <c:v>36.4004166666667</c:v>
                </c:pt>
                <c:pt idx="21841">
                  <c:v>36.402083333333401</c:v>
                </c:pt>
                <c:pt idx="21842">
                  <c:v>36.403750000000002</c:v>
                </c:pt>
                <c:pt idx="21843">
                  <c:v>36.405416666666703</c:v>
                </c:pt>
                <c:pt idx="21844">
                  <c:v>36.407083333333397</c:v>
                </c:pt>
                <c:pt idx="21845">
                  <c:v>36.408749999999998</c:v>
                </c:pt>
                <c:pt idx="21846">
                  <c:v>36.410416666666698</c:v>
                </c:pt>
                <c:pt idx="21847">
                  <c:v>36.412083333333399</c:v>
                </c:pt>
                <c:pt idx="21848">
                  <c:v>36.41375</c:v>
                </c:pt>
                <c:pt idx="21849">
                  <c:v>36.415416666666701</c:v>
                </c:pt>
                <c:pt idx="21850">
                  <c:v>36.417083333333402</c:v>
                </c:pt>
                <c:pt idx="21851">
                  <c:v>36.418750000000003</c:v>
                </c:pt>
                <c:pt idx="21852">
                  <c:v>36.420416666666704</c:v>
                </c:pt>
                <c:pt idx="21853">
                  <c:v>36.422083333333397</c:v>
                </c:pt>
                <c:pt idx="21854">
                  <c:v>36.423749999999998</c:v>
                </c:pt>
                <c:pt idx="21855">
                  <c:v>36.425416666666699</c:v>
                </c:pt>
                <c:pt idx="21856">
                  <c:v>36.4270833333334</c:v>
                </c:pt>
                <c:pt idx="21857">
                  <c:v>36.428750000000001</c:v>
                </c:pt>
                <c:pt idx="21858">
                  <c:v>36.430416666666702</c:v>
                </c:pt>
                <c:pt idx="21859">
                  <c:v>36.432083333333402</c:v>
                </c:pt>
                <c:pt idx="21860">
                  <c:v>36.433750000000003</c:v>
                </c:pt>
                <c:pt idx="21861">
                  <c:v>36.435416666666697</c:v>
                </c:pt>
                <c:pt idx="21862">
                  <c:v>36.437083333333398</c:v>
                </c:pt>
                <c:pt idx="21863">
                  <c:v>36.438749999999999</c:v>
                </c:pt>
                <c:pt idx="21864">
                  <c:v>36.4404166666667</c:v>
                </c:pt>
                <c:pt idx="21865">
                  <c:v>36.4420833333334</c:v>
                </c:pt>
                <c:pt idx="21866">
                  <c:v>36.443750000000001</c:v>
                </c:pt>
                <c:pt idx="21867">
                  <c:v>36.445416666666702</c:v>
                </c:pt>
                <c:pt idx="21868">
                  <c:v>36.447083333333403</c:v>
                </c:pt>
                <c:pt idx="21869">
                  <c:v>36.448749999999997</c:v>
                </c:pt>
                <c:pt idx="21870">
                  <c:v>36.450416666666698</c:v>
                </c:pt>
                <c:pt idx="21871">
                  <c:v>36.452083333333398</c:v>
                </c:pt>
                <c:pt idx="21872">
                  <c:v>36.453749999999999</c:v>
                </c:pt>
                <c:pt idx="21873">
                  <c:v>36.4554166666667</c:v>
                </c:pt>
                <c:pt idx="21874">
                  <c:v>36.457083333333401</c:v>
                </c:pt>
                <c:pt idx="21875">
                  <c:v>36.458750000000002</c:v>
                </c:pt>
                <c:pt idx="21876">
                  <c:v>36.460416666666703</c:v>
                </c:pt>
                <c:pt idx="21877">
                  <c:v>36.462083333333403</c:v>
                </c:pt>
                <c:pt idx="21878">
                  <c:v>36.463749999999997</c:v>
                </c:pt>
                <c:pt idx="21879">
                  <c:v>36.465416666666698</c:v>
                </c:pt>
                <c:pt idx="21880">
                  <c:v>36.467083333333399</c:v>
                </c:pt>
                <c:pt idx="21881">
                  <c:v>36.46875</c:v>
                </c:pt>
                <c:pt idx="21882">
                  <c:v>36.470416666666701</c:v>
                </c:pt>
                <c:pt idx="21883">
                  <c:v>36.472083333333401</c:v>
                </c:pt>
                <c:pt idx="21884">
                  <c:v>36.473750000000003</c:v>
                </c:pt>
                <c:pt idx="21885">
                  <c:v>36.475416666666703</c:v>
                </c:pt>
                <c:pt idx="21886">
                  <c:v>36.477083333333397</c:v>
                </c:pt>
                <c:pt idx="21887">
                  <c:v>36.478749999999998</c:v>
                </c:pt>
                <c:pt idx="21888">
                  <c:v>36.480416666666699</c:v>
                </c:pt>
                <c:pt idx="21889">
                  <c:v>36.482083333333399</c:v>
                </c:pt>
                <c:pt idx="21890">
                  <c:v>36.483750000000001</c:v>
                </c:pt>
                <c:pt idx="21891">
                  <c:v>36.485416666666701</c:v>
                </c:pt>
                <c:pt idx="21892">
                  <c:v>36.487083333333402</c:v>
                </c:pt>
                <c:pt idx="21893">
                  <c:v>36.488750000000003</c:v>
                </c:pt>
                <c:pt idx="21894">
                  <c:v>36.490416666666697</c:v>
                </c:pt>
                <c:pt idx="21895">
                  <c:v>36.492083333333397</c:v>
                </c:pt>
                <c:pt idx="21896">
                  <c:v>36.493749999999999</c:v>
                </c:pt>
                <c:pt idx="21897">
                  <c:v>36.495416666666699</c:v>
                </c:pt>
                <c:pt idx="21898">
                  <c:v>36.4970833333334</c:v>
                </c:pt>
                <c:pt idx="21899">
                  <c:v>36.498750000000001</c:v>
                </c:pt>
                <c:pt idx="21900">
                  <c:v>36.500416666666702</c:v>
                </c:pt>
                <c:pt idx="21901">
                  <c:v>36.502083333333402</c:v>
                </c:pt>
                <c:pt idx="21902">
                  <c:v>36.503749999999997</c:v>
                </c:pt>
                <c:pt idx="21903">
                  <c:v>36.505416666666697</c:v>
                </c:pt>
                <c:pt idx="21904">
                  <c:v>36.507083333333398</c:v>
                </c:pt>
                <c:pt idx="21905">
                  <c:v>36.508749999999999</c:v>
                </c:pt>
                <c:pt idx="21906">
                  <c:v>36.5104166666667</c:v>
                </c:pt>
                <c:pt idx="21907">
                  <c:v>36.512083333333401</c:v>
                </c:pt>
                <c:pt idx="21908">
                  <c:v>36.513750000000002</c:v>
                </c:pt>
                <c:pt idx="21909">
                  <c:v>36.515416666666702</c:v>
                </c:pt>
                <c:pt idx="21910">
                  <c:v>36.517083333333403</c:v>
                </c:pt>
                <c:pt idx="21911">
                  <c:v>36.518749999999997</c:v>
                </c:pt>
                <c:pt idx="21912">
                  <c:v>36.520416666666698</c:v>
                </c:pt>
                <c:pt idx="21913">
                  <c:v>36.522083333333399</c:v>
                </c:pt>
                <c:pt idx="21914">
                  <c:v>36.52375</c:v>
                </c:pt>
                <c:pt idx="21915">
                  <c:v>36.5254166666667</c:v>
                </c:pt>
                <c:pt idx="21916">
                  <c:v>36.527083333333401</c:v>
                </c:pt>
                <c:pt idx="21917">
                  <c:v>36.528750000000002</c:v>
                </c:pt>
                <c:pt idx="21918">
                  <c:v>36.530416666666703</c:v>
                </c:pt>
                <c:pt idx="21919">
                  <c:v>36.532083333333397</c:v>
                </c:pt>
                <c:pt idx="21920">
                  <c:v>36.533749999999998</c:v>
                </c:pt>
                <c:pt idx="21921">
                  <c:v>36.535416666666698</c:v>
                </c:pt>
                <c:pt idx="21922">
                  <c:v>36.537083333333399</c:v>
                </c:pt>
                <c:pt idx="21923">
                  <c:v>36.53875</c:v>
                </c:pt>
                <c:pt idx="21924">
                  <c:v>36.540416666666701</c:v>
                </c:pt>
                <c:pt idx="21925">
                  <c:v>36.542083333333402</c:v>
                </c:pt>
                <c:pt idx="21926">
                  <c:v>36.543750000000003</c:v>
                </c:pt>
                <c:pt idx="21927">
                  <c:v>36.545416666666704</c:v>
                </c:pt>
                <c:pt idx="21928">
                  <c:v>36.547083333333397</c:v>
                </c:pt>
                <c:pt idx="21929">
                  <c:v>36.548749999999998</c:v>
                </c:pt>
                <c:pt idx="21930">
                  <c:v>36.550416666666699</c:v>
                </c:pt>
                <c:pt idx="21931">
                  <c:v>36.5520833333334</c:v>
                </c:pt>
                <c:pt idx="21932">
                  <c:v>36.553750000000001</c:v>
                </c:pt>
                <c:pt idx="21933">
                  <c:v>36.555416666666702</c:v>
                </c:pt>
                <c:pt idx="21934">
                  <c:v>36.557083333333402</c:v>
                </c:pt>
                <c:pt idx="21935">
                  <c:v>36.558750000000003</c:v>
                </c:pt>
                <c:pt idx="21936">
                  <c:v>36.560416666666697</c:v>
                </c:pt>
                <c:pt idx="21937">
                  <c:v>36.562083333333398</c:v>
                </c:pt>
                <c:pt idx="21938">
                  <c:v>36.563749999999999</c:v>
                </c:pt>
                <c:pt idx="21939">
                  <c:v>36.5654166666667</c:v>
                </c:pt>
                <c:pt idx="21940">
                  <c:v>36.5670833333334</c:v>
                </c:pt>
                <c:pt idx="21941">
                  <c:v>36.568750000000001</c:v>
                </c:pt>
                <c:pt idx="21942">
                  <c:v>36.570416666666702</c:v>
                </c:pt>
                <c:pt idx="21943">
                  <c:v>36.572083333333403</c:v>
                </c:pt>
                <c:pt idx="21944">
                  <c:v>36.573749999999997</c:v>
                </c:pt>
                <c:pt idx="21945">
                  <c:v>36.575416666666698</c:v>
                </c:pt>
                <c:pt idx="21946">
                  <c:v>36.577083333333398</c:v>
                </c:pt>
                <c:pt idx="21947">
                  <c:v>36.578749999999999</c:v>
                </c:pt>
                <c:pt idx="21948">
                  <c:v>36.5804166666667</c:v>
                </c:pt>
                <c:pt idx="21949">
                  <c:v>36.582083333333401</c:v>
                </c:pt>
                <c:pt idx="21950">
                  <c:v>36.583750000000002</c:v>
                </c:pt>
                <c:pt idx="21951">
                  <c:v>36.585416666666703</c:v>
                </c:pt>
                <c:pt idx="21952">
                  <c:v>36.587083333333403</c:v>
                </c:pt>
                <c:pt idx="21953">
                  <c:v>36.588749999999997</c:v>
                </c:pt>
                <c:pt idx="21954">
                  <c:v>36.590416666666698</c:v>
                </c:pt>
                <c:pt idx="21955">
                  <c:v>36.592083333333399</c:v>
                </c:pt>
                <c:pt idx="21956">
                  <c:v>36.59375</c:v>
                </c:pt>
                <c:pt idx="21957">
                  <c:v>36.595416666666701</c:v>
                </c:pt>
                <c:pt idx="21958">
                  <c:v>36.597083333333401</c:v>
                </c:pt>
                <c:pt idx="21959">
                  <c:v>36.598750000000003</c:v>
                </c:pt>
                <c:pt idx="21960">
                  <c:v>36.600416666666703</c:v>
                </c:pt>
                <c:pt idx="21961">
                  <c:v>36.602083333333397</c:v>
                </c:pt>
                <c:pt idx="21962">
                  <c:v>36.603749999999998</c:v>
                </c:pt>
                <c:pt idx="21963">
                  <c:v>36.605416666666699</c:v>
                </c:pt>
                <c:pt idx="21964">
                  <c:v>36.607083333333399</c:v>
                </c:pt>
                <c:pt idx="21965">
                  <c:v>36.608750000000001</c:v>
                </c:pt>
                <c:pt idx="21966">
                  <c:v>36.610416666666701</c:v>
                </c:pt>
                <c:pt idx="21967">
                  <c:v>36.612083333333402</c:v>
                </c:pt>
                <c:pt idx="21968">
                  <c:v>36.613750000000003</c:v>
                </c:pt>
                <c:pt idx="21969">
                  <c:v>36.615416666666697</c:v>
                </c:pt>
                <c:pt idx="21970">
                  <c:v>36.617083333333397</c:v>
                </c:pt>
                <c:pt idx="21971">
                  <c:v>36.618749999999999</c:v>
                </c:pt>
                <c:pt idx="21972">
                  <c:v>36.620416666666699</c:v>
                </c:pt>
                <c:pt idx="21973">
                  <c:v>36.6220833333334</c:v>
                </c:pt>
                <c:pt idx="21974">
                  <c:v>36.623750000000001</c:v>
                </c:pt>
                <c:pt idx="21975">
                  <c:v>36.625416666666702</c:v>
                </c:pt>
                <c:pt idx="21976">
                  <c:v>36.627083333333402</c:v>
                </c:pt>
                <c:pt idx="21977">
                  <c:v>36.628749999999997</c:v>
                </c:pt>
                <c:pt idx="21978">
                  <c:v>36.630416666666697</c:v>
                </c:pt>
                <c:pt idx="21979">
                  <c:v>36.632083333333398</c:v>
                </c:pt>
                <c:pt idx="21980">
                  <c:v>36.633749999999999</c:v>
                </c:pt>
                <c:pt idx="21981">
                  <c:v>36.6354166666667</c:v>
                </c:pt>
                <c:pt idx="21982">
                  <c:v>36.637083333333401</c:v>
                </c:pt>
                <c:pt idx="21983">
                  <c:v>36.638750000000002</c:v>
                </c:pt>
                <c:pt idx="21984">
                  <c:v>36.640416666666702</c:v>
                </c:pt>
                <c:pt idx="21985">
                  <c:v>36.642083333333403</c:v>
                </c:pt>
                <c:pt idx="21986">
                  <c:v>36.643749999999997</c:v>
                </c:pt>
                <c:pt idx="21987">
                  <c:v>36.645416666666698</c:v>
                </c:pt>
                <c:pt idx="21988">
                  <c:v>36.647083333333399</c:v>
                </c:pt>
                <c:pt idx="21989">
                  <c:v>36.64875</c:v>
                </c:pt>
                <c:pt idx="21990">
                  <c:v>36.6504166666667</c:v>
                </c:pt>
                <c:pt idx="21991">
                  <c:v>36.652083333333401</c:v>
                </c:pt>
                <c:pt idx="21992">
                  <c:v>36.653750000000002</c:v>
                </c:pt>
                <c:pt idx="21993">
                  <c:v>36.655416666666703</c:v>
                </c:pt>
                <c:pt idx="21994">
                  <c:v>36.657083333333397</c:v>
                </c:pt>
                <c:pt idx="21995">
                  <c:v>36.658749999999998</c:v>
                </c:pt>
                <c:pt idx="21996">
                  <c:v>36.660416666666698</c:v>
                </c:pt>
                <c:pt idx="21997">
                  <c:v>36.662083333333399</c:v>
                </c:pt>
                <c:pt idx="21998">
                  <c:v>36.66375</c:v>
                </c:pt>
                <c:pt idx="21999">
                  <c:v>36.665416666666701</c:v>
                </c:pt>
                <c:pt idx="22000">
                  <c:v>36.667083333333402</c:v>
                </c:pt>
                <c:pt idx="22001">
                  <c:v>36.668750000000003</c:v>
                </c:pt>
                <c:pt idx="22002">
                  <c:v>36.670416666666704</c:v>
                </c:pt>
                <c:pt idx="22003">
                  <c:v>36.672083333333397</c:v>
                </c:pt>
                <c:pt idx="22004">
                  <c:v>36.673749999999998</c:v>
                </c:pt>
                <c:pt idx="22005">
                  <c:v>36.675416666666699</c:v>
                </c:pt>
                <c:pt idx="22006">
                  <c:v>36.6770833333334</c:v>
                </c:pt>
                <c:pt idx="22007">
                  <c:v>36.678750000000001</c:v>
                </c:pt>
                <c:pt idx="22008">
                  <c:v>36.680416666666702</c:v>
                </c:pt>
                <c:pt idx="22009">
                  <c:v>36.682083333333402</c:v>
                </c:pt>
                <c:pt idx="22010">
                  <c:v>36.683750000000003</c:v>
                </c:pt>
                <c:pt idx="22011">
                  <c:v>36.685416666666697</c:v>
                </c:pt>
                <c:pt idx="22012">
                  <c:v>36.687083333333398</c:v>
                </c:pt>
                <c:pt idx="22013">
                  <c:v>36.688749999999999</c:v>
                </c:pt>
                <c:pt idx="22014">
                  <c:v>36.6904166666667</c:v>
                </c:pt>
                <c:pt idx="22015">
                  <c:v>36.6920833333334</c:v>
                </c:pt>
                <c:pt idx="22016">
                  <c:v>36.693750000000001</c:v>
                </c:pt>
                <c:pt idx="22017">
                  <c:v>36.695416666666702</c:v>
                </c:pt>
                <c:pt idx="22018">
                  <c:v>36.697083333333403</c:v>
                </c:pt>
                <c:pt idx="22019">
                  <c:v>36.698749999999997</c:v>
                </c:pt>
                <c:pt idx="22020">
                  <c:v>36.700416666666698</c:v>
                </c:pt>
                <c:pt idx="22021">
                  <c:v>36.702083333333398</c:v>
                </c:pt>
                <c:pt idx="22022">
                  <c:v>36.703749999999999</c:v>
                </c:pt>
                <c:pt idx="22023">
                  <c:v>36.7054166666667</c:v>
                </c:pt>
                <c:pt idx="22024">
                  <c:v>36.707083333333401</c:v>
                </c:pt>
                <c:pt idx="22025">
                  <c:v>36.708750000000002</c:v>
                </c:pt>
                <c:pt idx="22026">
                  <c:v>36.710416666666703</c:v>
                </c:pt>
                <c:pt idx="22027">
                  <c:v>36.712083333333403</c:v>
                </c:pt>
                <c:pt idx="22028">
                  <c:v>36.713749999999997</c:v>
                </c:pt>
                <c:pt idx="22029">
                  <c:v>36.715416666666698</c:v>
                </c:pt>
                <c:pt idx="22030">
                  <c:v>36.717083333333399</c:v>
                </c:pt>
                <c:pt idx="22031">
                  <c:v>36.71875</c:v>
                </c:pt>
                <c:pt idx="22032">
                  <c:v>36.720416666666701</c:v>
                </c:pt>
                <c:pt idx="22033">
                  <c:v>36.722083333333401</c:v>
                </c:pt>
                <c:pt idx="22034">
                  <c:v>36.723750000000003</c:v>
                </c:pt>
                <c:pt idx="22035">
                  <c:v>36.725416666666703</c:v>
                </c:pt>
                <c:pt idx="22036">
                  <c:v>36.727083333333397</c:v>
                </c:pt>
                <c:pt idx="22037">
                  <c:v>36.728749999999998</c:v>
                </c:pt>
                <c:pt idx="22038">
                  <c:v>36.730416666666699</c:v>
                </c:pt>
                <c:pt idx="22039">
                  <c:v>36.732083333333399</c:v>
                </c:pt>
                <c:pt idx="22040">
                  <c:v>36.733750000000001</c:v>
                </c:pt>
                <c:pt idx="22041">
                  <c:v>36.735416666666701</c:v>
                </c:pt>
                <c:pt idx="22042">
                  <c:v>36.737083333333402</c:v>
                </c:pt>
                <c:pt idx="22043">
                  <c:v>36.738750000000003</c:v>
                </c:pt>
                <c:pt idx="22044">
                  <c:v>36.740416666666697</c:v>
                </c:pt>
                <c:pt idx="22045">
                  <c:v>36.742083333333397</c:v>
                </c:pt>
                <c:pt idx="22046">
                  <c:v>36.743749999999999</c:v>
                </c:pt>
                <c:pt idx="22047">
                  <c:v>36.745416666666699</c:v>
                </c:pt>
                <c:pt idx="22048">
                  <c:v>36.7470833333334</c:v>
                </c:pt>
                <c:pt idx="22049">
                  <c:v>36.748750000000001</c:v>
                </c:pt>
                <c:pt idx="22050">
                  <c:v>36.750416666666702</c:v>
                </c:pt>
                <c:pt idx="22051">
                  <c:v>36.752083333333402</c:v>
                </c:pt>
                <c:pt idx="22052">
                  <c:v>36.753749999999997</c:v>
                </c:pt>
                <c:pt idx="22053">
                  <c:v>36.755416666666697</c:v>
                </c:pt>
                <c:pt idx="22054">
                  <c:v>36.757083333333398</c:v>
                </c:pt>
                <c:pt idx="22055">
                  <c:v>36.758749999999999</c:v>
                </c:pt>
                <c:pt idx="22056">
                  <c:v>36.7604166666667</c:v>
                </c:pt>
                <c:pt idx="22057">
                  <c:v>36.762083333333401</c:v>
                </c:pt>
                <c:pt idx="22058">
                  <c:v>36.763750000000002</c:v>
                </c:pt>
                <c:pt idx="22059">
                  <c:v>36.765416666666702</c:v>
                </c:pt>
                <c:pt idx="22060">
                  <c:v>36.767083333333403</c:v>
                </c:pt>
                <c:pt idx="22061">
                  <c:v>36.768749999999997</c:v>
                </c:pt>
                <c:pt idx="22062">
                  <c:v>36.770416666666698</c:v>
                </c:pt>
                <c:pt idx="22063">
                  <c:v>36.772083333333399</c:v>
                </c:pt>
                <c:pt idx="22064">
                  <c:v>36.77375</c:v>
                </c:pt>
                <c:pt idx="22065">
                  <c:v>36.7754166666667</c:v>
                </c:pt>
                <c:pt idx="22066">
                  <c:v>36.777083333333401</c:v>
                </c:pt>
                <c:pt idx="22067">
                  <c:v>36.778750000000002</c:v>
                </c:pt>
                <c:pt idx="22068">
                  <c:v>36.780416666666703</c:v>
                </c:pt>
                <c:pt idx="22069">
                  <c:v>36.782083333333397</c:v>
                </c:pt>
                <c:pt idx="22070">
                  <c:v>36.783749999999998</c:v>
                </c:pt>
                <c:pt idx="22071">
                  <c:v>36.785416666666698</c:v>
                </c:pt>
                <c:pt idx="22072">
                  <c:v>36.787083333333399</c:v>
                </c:pt>
                <c:pt idx="22073">
                  <c:v>36.78875</c:v>
                </c:pt>
                <c:pt idx="22074">
                  <c:v>36.790416666666701</c:v>
                </c:pt>
                <c:pt idx="22075">
                  <c:v>36.792083333333402</c:v>
                </c:pt>
                <c:pt idx="22076">
                  <c:v>36.793750000000003</c:v>
                </c:pt>
                <c:pt idx="22077">
                  <c:v>36.795416666666704</c:v>
                </c:pt>
                <c:pt idx="22078">
                  <c:v>36.797083333333397</c:v>
                </c:pt>
                <c:pt idx="22079">
                  <c:v>36.798749999999998</c:v>
                </c:pt>
                <c:pt idx="22080">
                  <c:v>36.800416666666699</c:v>
                </c:pt>
                <c:pt idx="22081">
                  <c:v>36.8020833333334</c:v>
                </c:pt>
                <c:pt idx="22082">
                  <c:v>36.803750000000001</c:v>
                </c:pt>
                <c:pt idx="22083">
                  <c:v>36.805416666666702</c:v>
                </c:pt>
                <c:pt idx="22084">
                  <c:v>36.807083333333402</c:v>
                </c:pt>
                <c:pt idx="22085">
                  <c:v>36.808750000000003</c:v>
                </c:pt>
                <c:pt idx="22086">
                  <c:v>36.810416666666697</c:v>
                </c:pt>
                <c:pt idx="22087">
                  <c:v>36.812083333333398</c:v>
                </c:pt>
                <c:pt idx="22088">
                  <c:v>36.813749999999999</c:v>
                </c:pt>
                <c:pt idx="22089">
                  <c:v>36.8154166666667</c:v>
                </c:pt>
                <c:pt idx="22090">
                  <c:v>36.8170833333334</c:v>
                </c:pt>
                <c:pt idx="22091">
                  <c:v>36.818750000000001</c:v>
                </c:pt>
                <c:pt idx="22092">
                  <c:v>36.820416666666702</c:v>
                </c:pt>
                <c:pt idx="22093">
                  <c:v>36.822083333333403</c:v>
                </c:pt>
                <c:pt idx="22094">
                  <c:v>36.823749999999997</c:v>
                </c:pt>
                <c:pt idx="22095">
                  <c:v>36.825416666666698</c:v>
                </c:pt>
                <c:pt idx="22096">
                  <c:v>36.827083333333398</c:v>
                </c:pt>
                <c:pt idx="22097">
                  <c:v>36.828749999999999</c:v>
                </c:pt>
                <c:pt idx="22098">
                  <c:v>36.8304166666667</c:v>
                </c:pt>
                <c:pt idx="22099">
                  <c:v>36.832083333333401</c:v>
                </c:pt>
                <c:pt idx="22100">
                  <c:v>36.833750000000002</c:v>
                </c:pt>
                <c:pt idx="22101">
                  <c:v>36.835416666666703</c:v>
                </c:pt>
                <c:pt idx="22102">
                  <c:v>36.837083333333403</c:v>
                </c:pt>
                <c:pt idx="22103">
                  <c:v>36.838749999999997</c:v>
                </c:pt>
                <c:pt idx="22104">
                  <c:v>36.840416666666698</c:v>
                </c:pt>
                <c:pt idx="22105">
                  <c:v>36.842083333333399</c:v>
                </c:pt>
                <c:pt idx="22106">
                  <c:v>36.84375</c:v>
                </c:pt>
                <c:pt idx="22107">
                  <c:v>36.845416666666701</c:v>
                </c:pt>
                <c:pt idx="22108">
                  <c:v>36.847083333333401</c:v>
                </c:pt>
                <c:pt idx="22109">
                  <c:v>36.848750000000003</c:v>
                </c:pt>
                <c:pt idx="22110">
                  <c:v>36.850416666666703</c:v>
                </c:pt>
                <c:pt idx="22111">
                  <c:v>36.852083333333397</c:v>
                </c:pt>
                <c:pt idx="22112">
                  <c:v>36.853749999999998</c:v>
                </c:pt>
                <c:pt idx="22113">
                  <c:v>36.855416666666699</c:v>
                </c:pt>
                <c:pt idx="22114">
                  <c:v>36.857083333333399</c:v>
                </c:pt>
                <c:pt idx="22115">
                  <c:v>36.858750000000001</c:v>
                </c:pt>
                <c:pt idx="22116">
                  <c:v>36.860416666666701</c:v>
                </c:pt>
                <c:pt idx="22117">
                  <c:v>36.862083333333402</c:v>
                </c:pt>
                <c:pt idx="22118">
                  <c:v>36.863750000000003</c:v>
                </c:pt>
                <c:pt idx="22119">
                  <c:v>36.865416666666697</c:v>
                </c:pt>
                <c:pt idx="22120">
                  <c:v>36.867083333333397</c:v>
                </c:pt>
                <c:pt idx="22121">
                  <c:v>36.868749999999999</c:v>
                </c:pt>
                <c:pt idx="22122">
                  <c:v>36.870416666666699</c:v>
                </c:pt>
                <c:pt idx="22123">
                  <c:v>36.8720833333334</c:v>
                </c:pt>
                <c:pt idx="22124">
                  <c:v>36.873750000000001</c:v>
                </c:pt>
                <c:pt idx="22125">
                  <c:v>36.875416666666702</c:v>
                </c:pt>
                <c:pt idx="22126">
                  <c:v>36.877083333333402</c:v>
                </c:pt>
                <c:pt idx="22127">
                  <c:v>36.878749999999997</c:v>
                </c:pt>
                <c:pt idx="22128">
                  <c:v>36.880416666666697</c:v>
                </c:pt>
                <c:pt idx="22129">
                  <c:v>36.882083333333398</c:v>
                </c:pt>
                <c:pt idx="22130">
                  <c:v>36.883749999999999</c:v>
                </c:pt>
                <c:pt idx="22131">
                  <c:v>36.8854166666667</c:v>
                </c:pt>
                <c:pt idx="22132">
                  <c:v>36.887083333333401</c:v>
                </c:pt>
                <c:pt idx="22133">
                  <c:v>36.888750000000002</c:v>
                </c:pt>
                <c:pt idx="22134">
                  <c:v>36.890416666666702</c:v>
                </c:pt>
                <c:pt idx="22135">
                  <c:v>36.892083333333403</c:v>
                </c:pt>
                <c:pt idx="22136">
                  <c:v>36.893749999999997</c:v>
                </c:pt>
                <c:pt idx="22137">
                  <c:v>36.895416666666698</c:v>
                </c:pt>
                <c:pt idx="22138">
                  <c:v>36.897083333333399</c:v>
                </c:pt>
                <c:pt idx="22139">
                  <c:v>36.89875</c:v>
                </c:pt>
                <c:pt idx="22140">
                  <c:v>36.9004166666667</c:v>
                </c:pt>
                <c:pt idx="22141">
                  <c:v>36.902083333333401</c:v>
                </c:pt>
                <c:pt idx="22142">
                  <c:v>36.903750000000002</c:v>
                </c:pt>
                <c:pt idx="22143">
                  <c:v>36.905416666666703</c:v>
                </c:pt>
                <c:pt idx="22144">
                  <c:v>36.907083333333397</c:v>
                </c:pt>
                <c:pt idx="22145">
                  <c:v>36.908749999999998</c:v>
                </c:pt>
                <c:pt idx="22146">
                  <c:v>36.910416666666698</c:v>
                </c:pt>
                <c:pt idx="22147">
                  <c:v>36.912083333333399</c:v>
                </c:pt>
                <c:pt idx="22148">
                  <c:v>36.91375</c:v>
                </c:pt>
                <c:pt idx="22149">
                  <c:v>36.915416666666701</c:v>
                </c:pt>
                <c:pt idx="22150">
                  <c:v>36.917083333333402</c:v>
                </c:pt>
                <c:pt idx="22151">
                  <c:v>36.918750000000003</c:v>
                </c:pt>
                <c:pt idx="22152">
                  <c:v>36.920416666666704</c:v>
                </c:pt>
                <c:pt idx="22153">
                  <c:v>36.922083333333397</c:v>
                </c:pt>
                <c:pt idx="22154">
                  <c:v>36.923749999999998</c:v>
                </c:pt>
                <c:pt idx="22155">
                  <c:v>36.925416666666699</c:v>
                </c:pt>
                <c:pt idx="22156">
                  <c:v>36.9270833333334</c:v>
                </c:pt>
                <c:pt idx="22157">
                  <c:v>36.928750000000001</c:v>
                </c:pt>
                <c:pt idx="22158">
                  <c:v>36.930416666666702</c:v>
                </c:pt>
                <c:pt idx="22159">
                  <c:v>36.932083333333402</c:v>
                </c:pt>
                <c:pt idx="22160">
                  <c:v>36.933750000000003</c:v>
                </c:pt>
                <c:pt idx="22161">
                  <c:v>36.935416666666697</c:v>
                </c:pt>
                <c:pt idx="22162">
                  <c:v>36.937083333333398</c:v>
                </c:pt>
                <c:pt idx="22163">
                  <c:v>36.938749999999999</c:v>
                </c:pt>
                <c:pt idx="22164">
                  <c:v>36.9404166666667</c:v>
                </c:pt>
                <c:pt idx="22165">
                  <c:v>36.9420833333334</c:v>
                </c:pt>
                <c:pt idx="22166">
                  <c:v>36.943750000000001</c:v>
                </c:pt>
                <c:pt idx="22167">
                  <c:v>36.945416666666702</c:v>
                </c:pt>
                <c:pt idx="22168">
                  <c:v>36.947083333333403</c:v>
                </c:pt>
                <c:pt idx="22169">
                  <c:v>36.948749999999997</c:v>
                </c:pt>
                <c:pt idx="22170">
                  <c:v>36.950416666666698</c:v>
                </c:pt>
                <c:pt idx="22171">
                  <c:v>36.952083333333398</c:v>
                </c:pt>
                <c:pt idx="22172">
                  <c:v>36.953749999999999</c:v>
                </c:pt>
                <c:pt idx="22173">
                  <c:v>36.9554166666667</c:v>
                </c:pt>
                <c:pt idx="22174">
                  <c:v>36.957083333333401</c:v>
                </c:pt>
                <c:pt idx="22175">
                  <c:v>36.958750000000002</c:v>
                </c:pt>
                <c:pt idx="22176">
                  <c:v>36.960416666666703</c:v>
                </c:pt>
                <c:pt idx="22177">
                  <c:v>36.962083333333403</c:v>
                </c:pt>
                <c:pt idx="22178">
                  <c:v>36.963749999999997</c:v>
                </c:pt>
                <c:pt idx="22179">
                  <c:v>36.965416666666698</c:v>
                </c:pt>
                <c:pt idx="22180">
                  <c:v>36.967083333333399</c:v>
                </c:pt>
                <c:pt idx="22181">
                  <c:v>36.96875</c:v>
                </c:pt>
                <c:pt idx="22182">
                  <c:v>36.970416666666701</c:v>
                </c:pt>
                <c:pt idx="22183">
                  <c:v>36.972083333333401</c:v>
                </c:pt>
                <c:pt idx="22184">
                  <c:v>36.973750000000003</c:v>
                </c:pt>
                <c:pt idx="22185">
                  <c:v>36.975416666666703</c:v>
                </c:pt>
                <c:pt idx="22186">
                  <c:v>36.977083333333397</c:v>
                </c:pt>
                <c:pt idx="22187">
                  <c:v>36.978749999999998</c:v>
                </c:pt>
                <c:pt idx="22188">
                  <c:v>36.980416666666699</c:v>
                </c:pt>
                <c:pt idx="22189">
                  <c:v>36.982083333333399</c:v>
                </c:pt>
                <c:pt idx="22190">
                  <c:v>36.983750000000001</c:v>
                </c:pt>
                <c:pt idx="22191">
                  <c:v>36.985416666666701</c:v>
                </c:pt>
                <c:pt idx="22192">
                  <c:v>36.987083333333402</c:v>
                </c:pt>
                <c:pt idx="22193">
                  <c:v>36.988750000000003</c:v>
                </c:pt>
                <c:pt idx="22194">
                  <c:v>36.990416666666697</c:v>
                </c:pt>
                <c:pt idx="22195">
                  <c:v>36.992083333333397</c:v>
                </c:pt>
                <c:pt idx="22196">
                  <c:v>36.993749999999999</c:v>
                </c:pt>
                <c:pt idx="22197">
                  <c:v>36.995416666666699</c:v>
                </c:pt>
                <c:pt idx="22198">
                  <c:v>36.9970833333334</c:v>
                </c:pt>
                <c:pt idx="22199">
                  <c:v>36.998750000000001</c:v>
                </c:pt>
                <c:pt idx="22200">
                  <c:v>37.000416666666702</c:v>
                </c:pt>
                <c:pt idx="22201">
                  <c:v>37.002083333333402</c:v>
                </c:pt>
                <c:pt idx="22202">
                  <c:v>37.003749999999997</c:v>
                </c:pt>
                <c:pt idx="22203">
                  <c:v>37.005416666666697</c:v>
                </c:pt>
                <c:pt idx="22204">
                  <c:v>37.007083333333398</c:v>
                </c:pt>
                <c:pt idx="22205">
                  <c:v>37.008749999999999</c:v>
                </c:pt>
                <c:pt idx="22206">
                  <c:v>37.0104166666667</c:v>
                </c:pt>
                <c:pt idx="22207">
                  <c:v>37.012083333333401</c:v>
                </c:pt>
                <c:pt idx="22208">
                  <c:v>37.013750000000002</c:v>
                </c:pt>
                <c:pt idx="22209">
                  <c:v>37.015416666666702</c:v>
                </c:pt>
                <c:pt idx="22210">
                  <c:v>37.017083333333403</c:v>
                </c:pt>
                <c:pt idx="22211">
                  <c:v>37.018749999999997</c:v>
                </c:pt>
                <c:pt idx="22212">
                  <c:v>37.020416666666698</c:v>
                </c:pt>
                <c:pt idx="22213">
                  <c:v>37.022083333333399</c:v>
                </c:pt>
                <c:pt idx="22214">
                  <c:v>37.02375</c:v>
                </c:pt>
                <c:pt idx="22215">
                  <c:v>37.0254166666667</c:v>
                </c:pt>
                <c:pt idx="22216">
                  <c:v>37.027083333333401</c:v>
                </c:pt>
                <c:pt idx="22217">
                  <c:v>37.028750000000002</c:v>
                </c:pt>
                <c:pt idx="22218">
                  <c:v>37.030416666666703</c:v>
                </c:pt>
                <c:pt idx="22219">
                  <c:v>37.032083333333397</c:v>
                </c:pt>
                <c:pt idx="22220">
                  <c:v>37.033749999999998</c:v>
                </c:pt>
                <c:pt idx="22221">
                  <c:v>37.035416666666698</c:v>
                </c:pt>
                <c:pt idx="22222">
                  <c:v>37.037083333333399</c:v>
                </c:pt>
                <c:pt idx="22223">
                  <c:v>37.03875</c:v>
                </c:pt>
                <c:pt idx="22224">
                  <c:v>37.040416666666701</c:v>
                </c:pt>
                <c:pt idx="22225">
                  <c:v>37.042083333333402</c:v>
                </c:pt>
                <c:pt idx="22226">
                  <c:v>37.043750000000003</c:v>
                </c:pt>
                <c:pt idx="22227">
                  <c:v>37.045416666666704</c:v>
                </c:pt>
                <c:pt idx="22228">
                  <c:v>37.047083333333397</c:v>
                </c:pt>
                <c:pt idx="22229">
                  <c:v>37.048749999999998</c:v>
                </c:pt>
                <c:pt idx="22230">
                  <c:v>37.050416666666699</c:v>
                </c:pt>
                <c:pt idx="22231">
                  <c:v>37.0520833333334</c:v>
                </c:pt>
                <c:pt idx="22232">
                  <c:v>37.053750000000001</c:v>
                </c:pt>
                <c:pt idx="22233">
                  <c:v>37.055416666666702</c:v>
                </c:pt>
                <c:pt idx="22234">
                  <c:v>37.057083333333402</c:v>
                </c:pt>
                <c:pt idx="22235">
                  <c:v>37.058750000000003</c:v>
                </c:pt>
                <c:pt idx="22236">
                  <c:v>37.060416666666697</c:v>
                </c:pt>
                <c:pt idx="22237">
                  <c:v>37.062083333333398</c:v>
                </c:pt>
                <c:pt idx="22238">
                  <c:v>37.063749999999999</c:v>
                </c:pt>
                <c:pt idx="22239">
                  <c:v>37.0654166666667</c:v>
                </c:pt>
                <c:pt idx="22240">
                  <c:v>37.0670833333334</c:v>
                </c:pt>
                <c:pt idx="22241">
                  <c:v>37.068750000000001</c:v>
                </c:pt>
                <c:pt idx="22242">
                  <c:v>37.070416666666702</c:v>
                </c:pt>
                <c:pt idx="22243">
                  <c:v>37.072083333333403</c:v>
                </c:pt>
                <c:pt idx="22244">
                  <c:v>37.073749999999997</c:v>
                </c:pt>
                <c:pt idx="22245">
                  <c:v>37.075416666666698</c:v>
                </c:pt>
                <c:pt idx="22246">
                  <c:v>37.077083333333398</c:v>
                </c:pt>
                <c:pt idx="22247">
                  <c:v>37.078749999999999</c:v>
                </c:pt>
                <c:pt idx="22248">
                  <c:v>37.0804166666667</c:v>
                </c:pt>
                <c:pt idx="22249">
                  <c:v>37.082083333333401</c:v>
                </c:pt>
                <c:pt idx="22250">
                  <c:v>37.083750000000002</c:v>
                </c:pt>
                <c:pt idx="22251">
                  <c:v>37.085416666666703</c:v>
                </c:pt>
                <c:pt idx="22252">
                  <c:v>37.087083333333403</c:v>
                </c:pt>
                <c:pt idx="22253">
                  <c:v>37.088749999999997</c:v>
                </c:pt>
                <c:pt idx="22254">
                  <c:v>37.090416666666698</c:v>
                </c:pt>
                <c:pt idx="22255">
                  <c:v>37.092083333333399</c:v>
                </c:pt>
                <c:pt idx="22256">
                  <c:v>37.09375</c:v>
                </c:pt>
                <c:pt idx="22257">
                  <c:v>37.095416666666701</c:v>
                </c:pt>
                <c:pt idx="22258">
                  <c:v>37.097083333333401</c:v>
                </c:pt>
                <c:pt idx="22259">
                  <c:v>37.098750000000003</c:v>
                </c:pt>
                <c:pt idx="22260">
                  <c:v>37.100416666666703</c:v>
                </c:pt>
                <c:pt idx="22261">
                  <c:v>37.102083333333397</c:v>
                </c:pt>
                <c:pt idx="22262">
                  <c:v>37.103749999999998</c:v>
                </c:pt>
                <c:pt idx="22263">
                  <c:v>37.105416666666699</c:v>
                </c:pt>
                <c:pt idx="22264">
                  <c:v>37.107083333333399</c:v>
                </c:pt>
                <c:pt idx="22265">
                  <c:v>37.108750000000001</c:v>
                </c:pt>
                <c:pt idx="22266">
                  <c:v>37.110416666666701</c:v>
                </c:pt>
                <c:pt idx="22267">
                  <c:v>37.112083333333402</c:v>
                </c:pt>
                <c:pt idx="22268">
                  <c:v>37.113750000000003</c:v>
                </c:pt>
                <c:pt idx="22269">
                  <c:v>37.115416666666697</c:v>
                </c:pt>
                <c:pt idx="22270">
                  <c:v>37.117083333333397</c:v>
                </c:pt>
                <c:pt idx="22271">
                  <c:v>37.118749999999999</c:v>
                </c:pt>
                <c:pt idx="22272">
                  <c:v>37.120416666666699</c:v>
                </c:pt>
                <c:pt idx="22273">
                  <c:v>37.1220833333334</c:v>
                </c:pt>
                <c:pt idx="22274">
                  <c:v>37.123750000000001</c:v>
                </c:pt>
                <c:pt idx="22275">
                  <c:v>37.125416666666702</c:v>
                </c:pt>
                <c:pt idx="22276">
                  <c:v>37.127083333333402</c:v>
                </c:pt>
                <c:pt idx="22277">
                  <c:v>37.128749999999997</c:v>
                </c:pt>
                <c:pt idx="22278">
                  <c:v>37.130416666666697</c:v>
                </c:pt>
                <c:pt idx="22279">
                  <c:v>37.132083333333398</c:v>
                </c:pt>
                <c:pt idx="22280">
                  <c:v>37.133749999999999</c:v>
                </c:pt>
                <c:pt idx="22281">
                  <c:v>37.1354166666667</c:v>
                </c:pt>
                <c:pt idx="22282">
                  <c:v>37.137083333333401</c:v>
                </c:pt>
                <c:pt idx="22283">
                  <c:v>37.138750000000002</c:v>
                </c:pt>
                <c:pt idx="22284">
                  <c:v>37.140416666666702</c:v>
                </c:pt>
                <c:pt idx="22285">
                  <c:v>37.142083333333403</c:v>
                </c:pt>
                <c:pt idx="22286">
                  <c:v>37.143749999999997</c:v>
                </c:pt>
                <c:pt idx="22287">
                  <c:v>37.145416666666698</c:v>
                </c:pt>
                <c:pt idx="22288">
                  <c:v>37.147083333333399</c:v>
                </c:pt>
                <c:pt idx="22289">
                  <c:v>37.14875</c:v>
                </c:pt>
                <c:pt idx="22290">
                  <c:v>37.1504166666667</c:v>
                </c:pt>
                <c:pt idx="22291">
                  <c:v>37.152083333333401</c:v>
                </c:pt>
                <c:pt idx="22292">
                  <c:v>37.153750000000002</c:v>
                </c:pt>
                <c:pt idx="22293">
                  <c:v>37.155416666666703</c:v>
                </c:pt>
                <c:pt idx="22294">
                  <c:v>37.157083333333397</c:v>
                </c:pt>
                <c:pt idx="22295">
                  <c:v>37.158749999999998</c:v>
                </c:pt>
                <c:pt idx="22296">
                  <c:v>37.160416666666698</c:v>
                </c:pt>
                <c:pt idx="22297">
                  <c:v>37.162083333333399</c:v>
                </c:pt>
                <c:pt idx="22298">
                  <c:v>37.16375</c:v>
                </c:pt>
                <c:pt idx="22299">
                  <c:v>37.165416666666701</c:v>
                </c:pt>
                <c:pt idx="22300">
                  <c:v>37.167083333333402</c:v>
                </c:pt>
                <c:pt idx="22301">
                  <c:v>37.168750000000003</c:v>
                </c:pt>
                <c:pt idx="22302">
                  <c:v>37.170416666666704</c:v>
                </c:pt>
                <c:pt idx="22303">
                  <c:v>37.172083333333397</c:v>
                </c:pt>
                <c:pt idx="22304">
                  <c:v>37.173749999999998</c:v>
                </c:pt>
                <c:pt idx="22305">
                  <c:v>37.175416666666699</c:v>
                </c:pt>
                <c:pt idx="22306">
                  <c:v>37.1770833333334</c:v>
                </c:pt>
                <c:pt idx="22307">
                  <c:v>37.178750000000001</c:v>
                </c:pt>
                <c:pt idx="22308">
                  <c:v>37.180416666666702</c:v>
                </c:pt>
                <c:pt idx="22309">
                  <c:v>37.182083333333402</c:v>
                </c:pt>
                <c:pt idx="22310">
                  <c:v>37.183750000000003</c:v>
                </c:pt>
                <c:pt idx="22311">
                  <c:v>37.185416666666697</c:v>
                </c:pt>
                <c:pt idx="22312">
                  <c:v>37.187083333333398</c:v>
                </c:pt>
                <c:pt idx="22313">
                  <c:v>37.188749999999999</c:v>
                </c:pt>
                <c:pt idx="22314">
                  <c:v>37.1904166666667</c:v>
                </c:pt>
                <c:pt idx="22315">
                  <c:v>37.1920833333334</c:v>
                </c:pt>
                <c:pt idx="22316">
                  <c:v>37.193750000000001</c:v>
                </c:pt>
                <c:pt idx="22317">
                  <c:v>37.195416666666702</c:v>
                </c:pt>
                <c:pt idx="22318">
                  <c:v>37.197083333333403</c:v>
                </c:pt>
                <c:pt idx="22319">
                  <c:v>37.198749999999997</c:v>
                </c:pt>
                <c:pt idx="22320">
                  <c:v>37.200416666666698</c:v>
                </c:pt>
                <c:pt idx="22321">
                  <c:v>37.202083333333398</c:v>
                </c:pt>
                <c:pt idx="22322">
                  <c:v>37.203749999999999</c:v>
                </c:pt>
                <c:pt idx="22323">
                  <c:v>37.2054166666667</c:v>
                </c:pt>
                <c:pt idx="22324">
                  <c:v>37.207083333333401</c:v>
                </c:pt>
                <c:pt idx="22325">
                  <c:v>37.208750000000002</c:v>
                </c:pt>
                <c:pt idx="22326">
                  <c:v>37.210416666666703</c:v>
                </c:pt>
                <c:pt idx="22327">
                  <c:v>37.212083333333403</c:v>
                </c:pt>
                <c:pt idx="22328">
                  <c:v>37.213749999999997</c:v>
                </c:pt>
                <c:pt idx="22329">
                  <c:v>37.215416666666698</c:v>
                </c:pt>
                <c:pt idx="22330">
                  <c:v>37.217083333333399</c:v>
                </c:pt>
                <c:pt idx="22331">
                  <c:v>37.21875</c:v>
                </c:pt>
                <c:pt idx="22332">
                  <c:v>37.220416666666701</c:v>
                </c:pt>
                <c:pt idx="22333">
                  <c:v>37.222083333333401</c:v>
                </c:pt>
                <c:pt idx="22334">
                  <c:v>37.223750000000003</c:v>
                </c:pt>
                <c:pt idx="22335">
                  <c:v>37.225416666666703</c:v>
                </c:pt>
                <c:pt idx="22336">
                  <c:v>37.227083333333397</c:v>
                </c:pt>
                <c:pt idx="22337">
                  <c:v>37.228749999999998</c:v>
                </c:pt>
                <c:pt idx="22338">
                  <c:v>37.230416666666699</c:v>
                </c:pt>
                <c:pt idx="22339">
                  <c:v>37.232083333333399</c:v>
                </c:pt>
                <c:pt idx="22340">
                  <c:v>37.233750000000001</c:v>
                </c:pt>
                <c:pt idx="22341">
                  <c:v>37.235416666666701</c:v>
                </c:pt>
                <c:pt idx="22342">
                  <c:v>37.237083333333402</c:v>
                </c:pt>
                <c:pt idx="22343">
                  <c:v>37.238750000000003</c:v>
                </c:pt>
                <c:pt idx="22344">
                  <c:v>37.240416666666697</c:v>
                </c:pt>
                <c:pt idx="22345">
                  <c:v>37.242083333333397</c:v>
                </c:pt>
                <c:pt idx="22346">
                  <c:v>37.243749999999999</c:v>
                </c:pt>
                <c:pt idx="22347">
                  <c:v>37.245416666666699</c:v>
                </c:pt>
                <c:pt idx="22348">
                  <c:v>37.2470833333334</c:v>
                </c:pt>
                <c:pt idx="22349">
                  <c:v>37.248750000000001</c:v>
                </c:pt>
                <c:pt idx="22350">
                  <c:v>37.250416666666702</c:v>
                </c:pt>
                <c:pt idx="22351">
                  <c:v>37.252083333333402</c:v>
                </c:pt>
                <c:pt idx="22352">
                  <c:v>37.253749999999997</c:v>
                </c:pt>
                <c:pt idx="22353">
                  <c:v>37.255416666666697</c:v>
                </c:pt>
                <c:pt idx="22354">
                  <c:v>37.257083333333398</c:v>
                </c:pt>
                <c:pt idx="22355">
                  <c:v>37.258749999999999</c:v>
                </c:pt>
                <c:pt idx="22356">
                  <c:v>37.2604166666667</c:v>
                </c:pt>
                <c:pt idx="22357">
                  <c:v>37.262083333333401</c:v>
                </c:pt>
                <c:pt idx="22358">
                  <c:v>37.263750000000002</c:v>
                </c:pt>
                <c:pt idx="22359">
                  <c:v>37.265416666666702</c:v>
                </c:pt>
                <c:pt idx="22360">
                  <c:v>37.267083333333403</c:v>
                </c:pt>
                <c:pt idx="22361">
                  <c:v>37.268749999999997</c:v>
                </c:pt>
                <c:pt idx="22362">
                  <c:v>37.270416666666698</c:v>
                </c:pt>
                <c:pt idx="22363">
                  <c:v>37.272083333333399</c:v>
                </c:pt>
                <c:pt idx="22364">
                  <c:v>37.27375</c:v>
                </c:pt>
                <c:pt idx="22365">
                  <c:v>37.2754166666667</c:v>
                </c:pt>
                <c:pt idx="22366">
                  <c:v>37.277083333333401</c:v>
                </c:pt>
                <c:pt idx="22367">
                  <c:v>37.278750000000002</c:v>
                </c:pt>
                <c:pt idx="22368">
                  <c:v>37.280416666666703</c:v>
                </c:pt>
                <c:pt idx="22369">
                  <c:v>37.282083333333397</c:v>
                </c:pt>
                <c:pt idx="22370">
                  <c:v>37.283749999999998</c:v>
                </c:pt>
                <c:pt idx="22371">
                  <c:v>37.285416666666698</c:v>
                </c:pt>
                <c:pt idx="22372">
                  <c:v>37.287083333333399</c:v>
                </c:pt>
                <c:pt idx="22373">
                  <c:v>37.28875</c:v>
                </c:pt>
                <c:pt idx="22374">
                  <c:v>37.290416666666701</c:v>
                </c:pt>
                <c:pt idx="22375">
                  <c:v>37.292083333333402</c:v>
                </c:pt>
                <c:pt idx="22376">
                  <c:v>37.293750000000003</c:v>
                </c:pt>
                <c:pt idx="22377">
                  <c:v>37.295416666666704</c:v>
                </c:pt>
                <c:pt idx="22378">
                  <c:v>37.297083333333397</c:v>
                </c:pt>
                <c:pt idx="22379">
                  <c:v>37.298749999999998</c:v>
                </c:pt>
                <c:pt idx="22380">
                  <c:v>37.300416666666699</c:v>
                </c:pt>
                <c:pt idx="22381">
                  <c:v>37.3020833333334</c:v>
                </c:pt>
                <c:pt idx="22382">
                  <c:v>37.303750000000001</c:v>
                </c:pt>
                <c:pt idx="22383">
                  <c:v>37.305416666666702</c:v>
                </c:pt>
                <c:pt idx="22384">
                  <c:v>37.307083333333402</c:v>
                </c:pt>
                <c:pt idx="22385">
                  <c:v>37.308750000000003</c:v>
                </c:pt>
                <c:pt idx="22386">
                  <c:v>37.310416666666697</c:v>
                </c:pt>
                <c:pt idx="22387">
                  <c:v>37.312083333333398</c:v>
                </c:pt>
                <c:pt idx="22388">
                  <c:v>37.313749999999999</c:v>
                </c:pt>
                <c:pt idx="22389">
                  <c:v>37.3154166666667</c:v>
                </c:pt>
                <c:pt idx="22390">
                  <c:v>37.3170833333334</c:v>
                </c:pt>
                <c:pt idx="22391">
                  <c:v>37.318750000000001</c:v>
                </c:pt>
                <c:pt idx="22392">
                  <c:v>37.320416666666702</c:v>
                </c:pt>
                <c:pt idx="22393">
                  <c:v>37.322083333333403</c:v>
                </c:pt>
                <c:pt idx="22394">
                  <c:v>37.323749999999997</c:v>
                </c:pt>
                <c:pt idx="22395">
                  <c:v>37.325416666666698</c:v>
                </c:pt>
                <c:pt idx="22396">
                  <c:v>37.327083333333398</c:v>
                </c:pt>
                <c:pt idx="22397">
                  <c:v>37.328749999999999</c:v>
                </c:pt>
                <c:pt idx="22398">
                  <c:v>37.3304166666667</c:v>
                </c:pt>
                <c:pt idx="22399">
                  <c:v>37.332083333333401</c:v>
                </c:pt>
                <c:pt idx="22400">
                  <c:v>37.333750000000002</c:v>
                </c:pt>
                <c:pt idx="22401">
                  <c:v>37.335416666666703</c:v>
                </c:pt>
                <c:pt idx="22402">
                  <c:v>37.337083333333403</c:v>
                </c:pt>
                <c:pt idx="22403">
                  <c:v>37.338749999999997</c:v>
                </c:pt>
                <c:pt idx="22404">
                  <c:v>37.340416666666698</c:v>
                </c:pt>
                <c:pt idx="22405">
                  <c:v>37.342083333333399</c:v>
                </c:pt>
                <c:pt idx="22406">
                  <c:v>37.34375</c:v>
                </c:pt>
                <c:pt idx="22407">
                  <c:v>37.345416666666701</c:v>
                </c:pt>
                <c:pt idx="22408">
                  <c:v>37.347083333333401</c:v>
                </c:pt>
                <c:pt idx="22409">
                  <c:v>37.348750000000003</c:v>
                </c:pt>
                <c:pt idx="22410">
                  <c:v>37.350416666666703</c:v>
                </c:pt>
                <c:pt idx="22411">
                  <c:v>37.352083333333397</c:v>
                </c:pt>
                <c:pt idx="22412">
                  <c:v>37.353749999999998</c:v>
                </c:pt>
                <c:pt idx="22413">
                  <c:v>37.355416666666699</c:v>
                </c:pt>
                <c:pt idx="22414">
                  <c:v>37.357083333333399</c:v>
                </c:pt>
                <c:pt idx="22415">
                  <c:v>37.358750000000001</c:v>
                </c:pt>
                <c:pt idx="22416">
                  <c:v>37.360416666666701</c:v>
                </c:pt>
                <c:pt idx="22417">
                  <c:v>37.362083333333402</c:v>
                </c:pt>
                <c:pt idx="22418">
                  <c:v>37.363750000000003</c:v>
                </c:pt>
                <c:pt idx="22419">
                  <c:v>37.365416666666697</c:v>
                </c:pt>
                <c:pt idx="22420">
                  <c:v>37.367083333333397</c:v>
                </c:pt>
                <c:pt idx="22421">
                  <c:v>37.368749999999999</c:v>
                </c:pt>
                <c:pt idx="22422">
                  <c:v>37.370416666666699</c:v>
                </c:pt>
                <c:pt idx="22423">
                  <c:v>37.3720833333334</c:v>
                </c:pt>
                <c:pt idx="22424">
                  <c:v>37.373750000000001</c:v>
                </c:pt>
                <c:pt idx="22425">
                  <c:v>37.375416666666702</c:v>
                </c:pt>
                <c:pt idx="22426">
                  <c:v>37.377083333333402</c:v>
                </c:pt>
                <c:pt idx="22427">
                  <c:v>37.378749999999997</c:v>
                </c:pt>
                <c:pt idx="22428">
                  <c:v>37.380416666666697</c:v>
                </c:pt>
                <c:pt idx="22429">
                  <c:v>37.382083333333398</c:v>
                </c:pt>
                <c:pt idx="22430">
                  <c:v>37.383749999999999</c:v>
                </c:pt>
                <c:pt idx="22431">
                  <c:v>37.3854166666667</c:v>
                </c:pt>
                <c:pt idx="22432">
                  <c:v>37.387083333333401</c:v>
                </c:pt>
                <c:pt idx="22433">
                  <c:v>37.388750000000002</c:v>
                </c:pt>
                <c:pt idx="22434">
                  <c:v>37.390416666666702</c:v>
                </c:pt>
                <c:pt idx="22435">
                  <c:v>37.392083333333403</c:v>
                </c:pt>
                <c:pt idx="22436">
                  <c:v>37.393749999999997</c:v>
                </c:pt>
                <c:pt idx="22437">
                  <c:v>37.395416666666698</c:v>
                </c:pt>
                <c:pt idx="22438">
                  <c:v>37.397083333333399</c:v>
                </c:pt>
                <c:pt idx="22439">
                  <c:v>37.39875</c:v>
                </c:pt>
                <c:pt idx="22440">
                  <c:v>37.4004166666667</c:v>
                </c:pt>
                <c:pt idx="22441">
                  <c:v>37.402083333333401</c:v>
                </c:pt>
                <c:pt idx="22442">
                  <c:v>37.403750000000002</c:v>
                </c:pt>
                <c:pt idx="22443">
                  <c:v>37.405416666666703</c:v>
                </c:pt>
                <c:pt idx="22444">
                  <c:v>37.407083333333397</c:v>
                </c:pt>
                <c:pt idx="22445">
                  <c:v>37.408749999999998</c:v>
                </c:pt>
                <c:pt idx="22446">
                  <c:v>37.410416666666698</c:v>
                </c:pt>
                <c:pt idx="22447">
                  <c:v>37.412083333333399</c:v>
                </c:pt>
                <c:pt idx="22448">
                  <c:v>37.41375</c:v>
                </c:pt>
                <c:pt idx="22449">
                  <c:v>37.415416666666701</c:v>
                </c:pt>
                <c:pt idx="22450">
                  <c:v>37.417083333333402</c:v>
                </c:pt>
                <c:pt idx="22451">
                  <c:v>37.418750000000003</c:v>
                </c:pt>
                <c:pt idx="22452">
                  <c:v>37.420416666666704</c:v>
                </c:pt>
                <c:pt idx="22453">
                  <c:v>37.422083333333397</c:v>
                </c:pt>
                <c:pt idx="22454">
                  <c:v>37.423749999999998</c:v>
                </c:pt>
                <c:pt idx="22455">
                  <c:v>37.425416666666699</c:v>
                </c:pt>
                <c:pt idx="22456">
                  <c:v>37.4270833333334</c:v>
                </c:pt>
                <c:pt idx="22457">
                  <c:v>37.428750000000001</c:v>
                </c:pt>
                <c:pt idx="22458">
                  <c:v>37.430416666666702</c:v>
                </c:pt>
                <c:pt idx="22459">
                  <c:v>37.432083333333402</c:v>
                </c:pt>
                <c:pt idx="22460">
                  <c:v>37.433750000000003</c:v>
                </c:pt>
                <c:pt idx="22461">
                  <c:v>37.435416666666697</c:v>
                </c:pt>
                <c:pt idx="22462">
                  <c:v>37.437083333333398</c:v>
                </c:pt>
                <c:pt idx="22463">
                  <c:v>37.438749999999999</c:v>
                </c:pt>
                <c:pt idx="22464">
                  <c:v>37.4404166666667</c:v>
                </c:pt>
                <c:pt idx="22465">
                  <c:v>37.4420833333334</c:v>
                </c:pt>
                <c:pt idx="22466">
                  <c:v>37.443750000000001</c:v>
                </c:pt>
                <c:pt idx="22467">
                  <c:v>37.445416666666702</c:v>
                </c:pt>
                <c:pt idx="22468">
                  <c:v>37.447083333333403</c:v>
                </c:pt>
                <c:pt idx="22469">
                  <c:v>37.448749999999997</c:v>
                </c:pt>
                <c:pt idx="22470">
                  <c:v>37.450416666666698</c:v>
                </c:pt>
                <c:pt idx="22471">
                  <c:v>37.452083333333398</c:v>
                </c:pt>
                <c:pt idx="22472">
                  <c:v>37.453749999999999</c:v>
                </c:pt>
                <c:pt idx="22473">
                  <c:v>37.4554166666667</c:v>
                </c:pt>
                <c:pt idx="22474">
                  <c:v>37.457083333333401</c:v>
                </c:pt>
                <c:pt idx="22475">
                  <c:v>37.458750000000002</c:v>
                </c:pt>
                <c:pt idx="22476">
                  <c:v>37.460416666666703</c:v>
                </c:pt>
                <c:pt idx="22477">
                  <c:v>37.462083333333403</c:v>
                </c:pt>
                <c:pt idx="22478">
                  <c:v>37.463749999999997</c:v>
                </c:pt>
                <c:pt idx="22479">
                  <c:v>37.465416666666698</c:v>
                </c:pt>
                <c:pt idx="22480">
                  <c:v>37.467083333333399</c:v>
                </c:pt>
                <c:pt idx="22481">
                  <c:v>37.46875</c:v>
                </c:pt>
                <c:pt idx="22482">
                  <c:v>37.470416666666701</c:v>
                </c:pt>
                <c:pt idx="22483">
                  <c:v>37.472083333333401</c:v>
                </c:pt>
                <c:pt idx="22484">
                  <c:v>37.473750000000003</c:v>
                </c:pt>
                <c:pt idx="22485">
                  <c:v>37.475416666666703</c:v>
                </c:pt>
                <c:pt idx="22486">
                  <c:v>37.477083333333397</c:v>
                </c:pt>
                <c:pt idx="22487">
                  <c:v>37.478749999999998</c:v>
                </c:pt>
                <c:pt idx="22488">
                  <c:v>37.480416666666699</c:v>
                </c:pt>
                <c:pt idx="22489">
                  <c:v>37.482083333333399</c:v>
                </c:pt>
                <c:pt idx="22490">
                  <c:v>37.483750000000001</c:v>
                </c:pt>
                <c:pt idx="22491">
                  <c:v>37.485416666666701</c:v>
                </c:pt>
                <c:pt idx="22492">
                  <c:v>37.487083333333402</c:v>
                </c:pt>
                <c:pt idx="22493">
                  <c:v>37.488750000000003</c:v>
                </c:pt>
                <c:pt idx="22494">
                  <c:v>37.490416666666697</c:v>
                </c:pt>
                <c:pt idx="22495">
                  <c:v>37.492083333333397</c:v>
                </c:pt>
                <c:pt idx="22496">
                  <c:v>37.493749999999999</c:v>
                </c:pt>
                <c:pt idx="22497">
                  <c:v>37.495416666666699</c:v>
                </c:pt>
                <c:pt idx="22498">
                  <c:v>37.4970833333334</c:v>
                </c:pt>
                <c:pt idx="22499">
                  <c:v>37.498750000000001</c:v>
                </c:pt>
                <c:pt idx="22500">
                  <c:v>37.500416666666702</c:v>
                </c:pt>
                <c:pt idx="22501">
                  <c:v>37.502083333333402</c:v>
                </c:pt>
                <c:pt idx="22502">
                  <c:v>37.503749999999997</c:v>
                </c:pt>
                <c:pt idx="22503">
                  <c:v>37.505416666666697</c:v>
                </c:pt>
                <c:pt idx="22504">
                  <c:v>37.507083333333398</c:v>
                </c:pt>
                <c:pt idx="22505">
                  <c:v>37.508749999999999</c:v>
                </c:pt>
                <c:pt idx="22506">
                  <c:v>37.5104166666667</c:v>
                </c:pt>
                <c:pt idx="22507">
                  <c:v>37.512083333333401</c:v>
                </c:pt>
                <c:pt idx="22508">
                  <c:v>37.513750000000002</c:v>
                </c:pt>
                <c:pt idx="22509">
                  <c:v>37.515416666666702</c:v>
                </c:pt>
                <c:pt idx="22510">
                  <c:v>37.517083333333403</c:v>
                </c:pt>
                <c:pt idx="22511">
                  <c:v>37.518749999999997</c:v>
                </c:pt>
                <c:pt idx="22512">
                  <c:v>37.520416666666698</c:v>
                </c:pt>
                <c:pt idx="22513">
                  <c:v>37.522083333333399</c:v>
                </c:pt>
                <c:pt idx="22514">
                  <c:v>37.52375</c:v>
                </c:pt>
                <c:pt idx="22515">
                  <c:v>37.5254166666667</c:v>
                </c:pt>
                <c:pt idx="22516">
                  <c:v>37.527083333333401</c:v>
                </c:pt>
                <c:pt idx="22517">
                  <c:v>37.528750000000002</c:v>
                </c:pt>
                <c:pt idx="22518">
                  <c:v>37.530416666666703</c:v>
                </c:pt>
                <c:pt idx="22519">
                  <c:v>37.532083333333397</c:v>
                </c:pt>
                <c:pt idx="22520">
                  <c:v>37.533749999999998</c:v>
                </c:pt>
                <c:pt idx="22521">
                  <c:v>37.535416666666698</c:v>
                </c:pt>
                <c:pt idx="22522">
                  <c:v>37.537083333333399</c:v>
                </c:pt>
                <c:pt idx="22523">
                  <c:v>37.53875</c:v>
                </c:pt>
                <c:pt idx="22524">
                  <c:v>37.540416666666701</c:v>
                </c:pt>
                <c:pt idx="22525">
                  <c:v>37.542083333333402</c:v>
                </c:pt>
                <c:pt idx="22526">
                  <c:v>37.543750000000003</c:v>
                </c:pt>
                <c:pt idx="22527">
                  <c:v>37.545416666666704</c:v>
                </c:pt>
                <c:pt idx="22528">
                  <c:v>37.547083333333397</c:v>
                </c:pt>
                <c:pt idx="22529">
                  <c:v>37.548749999999998</c:v>
                </c:pt>
                <c:pt idx="22530">
                  <c:v>37.550416666666699</c:v>
                </c:pt>
                <c:pt idx="22531">
                  <c:v>37.5520833333334</c:v>
                </c:pt>
                <c:pt idx="22532">
                  <c:v>37.553750000000001</c:v>
                </c:pt>
                <c:pt idx="22533">
                  <c:v>37.555416666666702</c:v>
                </c:pt>
                <c:pt idx="22534">
                  <c:v>37.557083333333402</c:v>
                </c:pt>
                <c:pt idx="22535">
                  <c:v>37.558750000000003</c:v>
                </c:pt>
                <c:pt idx="22536">
                  <c:v>37.560416666666697</c:v>
                </c:pt>
                <c:pt idx="22537">
                  <c:v>37.562083333333398</c:v>
                </c:pt>
                <c:pt idx="22538">
                  <c:v>37.563749999999999</c:v>
                </c:pt>
                <c:pt idx="22539">
                  <c:v>37.5654166666667</c:v>
                </c:pt>
                <c:pt idx="22540">
                  <c:v>37.5670833333334</c:v>
                </c:pt>
                <c:pt idx="22541">
                  <c:v>37.568750000000001</c:v>
                </c:pt>
                <c:pt idx="22542">
                  <c:v>37.570416666666702</c:v>
                </c:pt>
                <c:pt idx="22543">
                  <c:v>37.572083333333403</c:v>
                </c:pt>
                <c:pt idx="22544">
                  <c:v>37.573749999999997</c:v>
                </c:pt>
                <c:pt idx="22545">
                  <c:v>37.575416666666698</c:v>
                </c:pt>
                <c:pt idx="22546">
                  <c:v>37.577083333333398</c:v>
                </c:pt>
                <c:pt idx="22547">
                  <c:v>37.578749999999999</c:v>
                </c:pt>
                <c:pt idx="22548">
                  <c:v>37.5804166666667</c:v>
                </c:pt>
                <c:pt idx="22549">
                  <c:v>37.582083333333401</c:v>
                </c:pt>
                <c:pt idx="22550">
                  <c:v>37.583750000000002</c:v>
                </c:pt>
                <c:pt idx="22551">
                  <c:v>37.585416666666703</c:v>
                </c:pt>
                <c:pt idx="22552">
                  <c:v>37.587083333333403</c:v>
                </c:pt>
                <c:pt idx="22553">
                  <c:v>37.588749999999997</c:v>
                </c:pt>
                <c:pt idx="22554">
                  <c:v>37.590416666666698</c:v>
                </c:pt>
                <c:pt idx="22555">
                  <c:v>37.592083333333399</c:v>
                </c:pt>
                <c:pt idx="22556">
                  <c:v>37.59375</c:v>
                </c:pt>
                <c:pt idx="22557">
                  <c:v>37.595416666666701</c:v>
                </c:pt>
                <c:pt idx="22558">
                  <c:v>37.597083333333401</c:v>
                </c:pt>
                <c:pt idx="22559">
                  <c:v>37.598750000000003</c:v>
                </c:pt>
                <c:pt idx="22560">
                  <c:v>37.600416666666703</c:v>
                </c:pt>
                <c:pt idx="22561">
                  <c:v>37.602083333333397</c:v>
                </c:pt>
                <c:pt idx="22562">
                  <c:v>37.603749999999998</c:v>
                </c:pt>
                <c:pt idx="22563">
                  <c:v>37.605416666666699</c:v>
                </c:pt>
                <c:pt idx="22564">
                  <c:v>37.607083333333399</c:v>
                </c:pt>
                <c:pt idx="22565">
                  <c:v>37.608750000000001</c:v>
                </c:pt>
                <c:pt idx="22566">
                  <c:v>37.610416666666701</c:v>
                </c:pt>
                <c:pt idx="22567">
                  <c:v>37.612083333333402</c:v>
                </c:pt>
                <c:pt idx="22568">
                  <c:v>37.613750000000003</c:v>
                </c:pt>
                <c:pt idx="22569">
                  <c:v>37.615416666666697</c:v>
                </c:pt>
                <c:pt idx="22570">
                  <c:v>37.617083333333397</c:v>
                </c:pt>
                <c:pt idx="22571">
                  <c:v>37.618749999999999</c:v>
                </c:pt>
                <c:pt idx="22572">
                  <c:v>37.620416666666699</c:v>
                </c:pt>
                <c:pt idx="22573">
                  <c:v>37.6220833333334</c:v>
                </c:pt>
                <c:pt idx="22574">
                  <c:v>37.623750000000001</c:v>
                </c:pt>
                <c:pt idx="22575">
                  <c:v>37.625416666666702</c:v>
                </c:pt>
                <c:pt idx="22576">
                  <c:v>37.627083333333402</c:v>
                </c:pt>
                <c:pt idx="22577">
                  <c:v>37.628749999999997</c:v>
                </c:pt>
                <c:pt idx="22578">
                  <c:v>37.630416666666697</c:v>
                </c:pt>
                <c:pt idx="22579">
                  <c:v>37.632083333333398</c:v>
                </c:pt>
                <c:pt idx="22580">
                  <c:v>37.633749999999999</c:v>
                </c:pt>
                <c:pt idx="22581">
                  <c:v>37.6354166666667</c:v>
                </c:pt>
                <c:pt idx="22582">
                  <c:v>37.637083333333401</c:v>
                </c:pt>
                <c:pt idx="22583">
                  <c:v>37.638750000000002</c:v>
                </c:pt>
                <c:pt idx="22584">
                  <c:v>37.640416666666702</c:v>
                </c:pt>
                <c:pt idx="22585">
                  <c:v>37.642083333333403</c:v>
                </c:pt>
                <c:pt idx="22586">
                  <c:v>37.643749999999997</c:v>
                </c:pt>
                <c:pt idx="22587">
                  <c:v>37.645416666666698</c:v>
                </c:pt>
                <c:pt idx="22588">
                  <c:v>37.647083333333399</c:v>
                </c:pt>
                <c:pt idx="22589">
                  <c:v>37.64875</c:v>
                </c:pt>
                <c:pt idx="22590">
                  <c:v>37.6504166666667</c:v>
                </c:pt>
                <c:pt idx="22591">
                  <c:v>37.652083333333401</c:v>
                </c:pt>
                <c:pt idx="22592">
                  <c:v>37.653750000000002</c:v>
                </c:pt>
                <c:pt idx="22593">
                  <c:v>37.655416666666703</c:v>
                </c:pt>
                <c:pt idx="22594">
                  <c:v>37.657083333333397</c:v>
                </c:pt>
                <c:pt idx="22595">
                  <c:v>37.658749999999998</c:v>
                </c:pt>
                <c:pt idx="22596">
                  <c:v>37.660416666666698</c:v>
                </c:pt>
                <c:pt idx="22597">
                  <c:v>37.662083333333399</c:v>
                </c:pt>
                <c:pt idx="22598">
                  <c:v>37.66375</c:v>
                </c:pt>
                <c:pt idx="22599">
                  <c:v>37.665416666666701</c:v>
                </c:pt>
                <c:pt idx="22600">
                  <c:v>37.667083333333402</c:v>
                </c:pt>
                <c:pt idx="22601">
                  <c:v>37.668750000000003</c:v>
                </c:pt>
                <c:pt idx="22602">
                  <c:v>37.670416666666704</c:v>
                </c:pt>
                <c:pt idx="22603">
                  <c:v>37.672083333333397</c:v>
                </c:pt>
                <c:pt idx="22604">
                  <c:v>37.673749999999998</c:v>
                </c:pt>
                <c:pt idx="22605">
                  <c:v>37.675416666666699</c:v>
                </c:pt>
                <c:pt idx="22606">
                  <c:v>37.6770833333334</c:v>
                </c:pt>
                <c:pt idx="22607">
                  <c:v>37.678750000000001</c:v>
                </c:pt>
                <c:pt idx="22608">
                  <c:v>37.680416666666702</c:v>
                </c:pt>
                <c:pt idx="22609">
                  <c:v>37.682083333333402</c:v>
                </c:pt>
                <c:pt idx="22610">
                  <c:v>37.683750000000003</c:v>
                </c:pt>
                <c:pt idx="22611">
                  <c:v>37.685416666666697</c:v>
                </c:pt>
                <c:pt idx="22612">
                  <c:v>37.687083333333398</c:v>
                </c:pt>
                <c:pt idx="22613">
                  <c:v>37.688749999999999</c:v>
                </c:pt>
                <c:pt idx="22614">
                  <c:v>37.6904166666667</c:v>
                </c:pt>
                <c:pt idx="22615">
                  <c:v>37.6920833333334</c:v>
                </c:pt>
                <c:pt idx="22616">
                  <c:v>37.693750000000001</c:v>
                </c:pt>
                <c:pt idx="22617">
                  <c:v>37.695416666666702</c:v>
                </c:pt>
                <c:pt idx="22618">
                  <c:v>37.697083333333403</c:v>
                </c:pt>
                <c:pt idx="22619">
                  <c:v>37.698749999999997</c:v>
                </c:pt>
                <c:pt idx="22620">
                  <c:v>37.700416666666698</c:v>
                </c:pt>
                <c:pt idx="22621">
                  <c:v>37.702083333333398</c:v>
                </c:pt>
                <c:pt idx="22622">
                  <c:v>37.703749999999999</c:v>
                </c:pt>
                <c:pt idx="22623">
                  <c:v>37.7054166666667</c:v>
                </c:pt>
                <c:pt idx="22624">
                  <c:v>37.707083333333401</c:v>
                </c:pt>
                <c:pt idx="22625">
                  <c:v>37.708750000000002</c:v>
                </c:pt>
                <c:pt idx="22626">
                  <c:v>37.710416666666703</c:v>
                </c:pt>
                <c:pt idx="22627">
                  <c:v>37.712083333333403</c:v>
                </c:pt>
                <c:pt idx="22628">
                  <c:v>37.713749999999997</c:v>
                </c:pt>
                <c:pt idx="22629">
                  <c:v>37.715416666666698</c:v>
                </c:pt>
                <c:pt idx="22630">
                  <c:v>37.717083333333399</c:v>
                </c:pt>
                <c:pt idx="22631">
                  <c:v>37.71875</c:v>
                </c:pt>
                <c:pt idx="22632">
                  <c:v>37.720416666666701</c:v>
                </c:pt>
                <c:pt idx="22633">
                  <c:v>37.722083333333401</c:v>
                </c:pt>
                <c:pt idx="22634">
                  <c:v>37.723750000000003</c:v>
                </c:pt>
                <c:pt idx="22635">
                  <c:v>37.725416666666703</c:v>
                </c:pt>
                <c:pt idx="22636">
                  <c:v>37.727083333333397</c:v>
                </c:pt>
                <c:pt idx="22637">
                  <c:v>37.728749999999998</c:v>
                </c:pt>
                <c:pt idx="22638">
                  <c:v>37.730416666666699</c:v>
                </c:pt>
                <c:pt idx="22639">
                  <c:v>37.732083333333399</c:v>
                </c:pt>
                <c:pt idx="22640">
                  <c:v>37.733750000000001</c:v>
                </c:pt>
                <c:pt idx="22641">
                  <c:v>37.735416666666701</c:v>
                </c:pt>
                <c:pt idx="22642">
                  <c:v>37.737083333333402</c:v>
                </c:pt>
                <c:pt idx="22643">
                  <c:v>37.738750000000003</c:v>
                </c:pt>
                <c:pt idx="22644">
                  <c:v>37.740416666666697</c:v>
                </c:pt>
                <c:pt idx="22645">
                  <c:v>37.742083333333397</c:v>
                </c:pt>
                <c:pt idx="22646">
                  <c:v>37.743749999999999</c:v>
                </c:pt>
                <c:pt idx="22647">
                  <c:v>37.745416666666699</c:v>
                </c:pt>
                <c:pt idx="22648">
                  <c:v>37.7470833333334</c:v>
                </c:pt>
                <c:pt idx="22649">
                  <c:v>37.748750000000001</c:v>
                </c:pt>
                <c:pt idx="22650">
                  <c:v>37.750416666666702</c:v>
                </c:pt>
                <c:pt idx="22651">
                  <c:v>37.752083333333402</c:v>
                </c:pt>
                <c:pt idx="22652">
                  <c:v>37.753749999999997</c:v>
                </c:pt>
                <c:pt idx="22653">
                  <c:v>37.755416666666697</c:v>
                </c:pt>
                <c:pt idx="22654">
                  <c:v>37.757083333333398</c:v>
                </c:pt>
                <c:pt idx="22655">
                  <c:v>37.758749999999999</c:v>
                </c:pt>
                <c:pt idx="22656">
                  <c:v>37.7604166666667</c:v>
                </c:pt>
                <c:pt idx="22657">
                  <c:v>37.762083333333401</c:v>
                </c:pt>
                <c:pt idx="22658">
                  <c:v>37.763750000000002</c:v>
                </c:pt>
                <c:pt idx="22659">
                  <c:v>37.765416666666702</c:v>
                </c:pt>
                <c:pt idx="22660">
                  <c:v>37.767083333333403</c:v>
                </c:pt>
                <c:pt idx="22661">
                  <c:v>37.768749999999997</c:v>
                </c:pt>
                <c:pt idx="22662">
                  <c:v>37.770416666666698</c:v>
                </c:pt>
                <c:pt idx="22663">
                  <c:v>37.772083333333399</c:v>
                </c:pt>
                <c:pt idx="22664">
                  <c:v>37.77375</c:v>
                </c:pt>
                <c:pt idx="22665">
                  <c:v>37.7754166666667</c:v>
                </c:pt>
                <c:pt idx="22666">
                  <c:v>37.777083333333401</c:v>
                </c:pt>
                <c:pt idx="22667">
                  <c:v>37.778750000000002</c:v>
                </c:pt>
                <c:pt idx="22668">
                  <c:v>37.780416666666703</c:v>
                </c:pt>
                <c:pt idx="22669">
                  <c:v>37.782083333333397</c:v>
                </c:pt>
                <c:pt idx="22670">
                  <c:v>37.783749999999998</c:v>
                </c:pt>
                <c:pt idx="22671">
                  <c:v>37.785416666666698</c:v>
                </c:pt>
                <c:pt idx="22672">
                  <c:v>37.787083333333399</c:v>
                </c:pt>
                <c:pt idx="22673">
                  <c:v>37.78875</c:v>
                </c:pt>
                <c:pt idx="22674">
                  <c:v>37.790416666666701</c:v>
                </c:pt>
                <c:pt idx="22675">
                  <c:v>37.792083333333402</c:v>
                </c:pt>
                <c:pt idx="22676">
                  <c:v>37.793750000000003</c:v>
                </c:pt>
                <c:pt idx="22677">
                  <c:v>37.795416666666704</c:v>
                </c:pt>
                <c:pt idx="22678">
                  <c:v>37.797083333333397</c:v>
                </c:pt>
                <c:pt idx="22679">
                  <c:v>37.798749999999998</c:v>
                </c:pt>
                <c:pt idx="22680">
                  <c:v>37.800416666666699</c:v>
                </c:pt>
                <c:pt idx="22681">
                  <c:v>37.8020833333334</c:v>
                </c:pt>
                <c:pt idx="22682">
                  <c:v>37.803750000000001</c:v>
                </c:pt>
                <c:pt idx="22683">
                  <c:v>37.805416666666702</c:v>
                </c:pt>
                <c:pt idx="22684">
                  <c:v>37.807083333333402</c:v>
                </c:pt>
                <c:pt idx="22685">
                  <c:v>37.808750000000003</c:v>
                </c:pt>
                <c:pt idx="22686">
                  <c:v>37.810416666666697</c:v>
                </c:pt>
                <c:pt idx="22687">
                  <c:v>37.812083333333398</c:v>
                </c:pt>
                <c:pt idx="22688">
                  <c:v>37.813749999999999</c:v>
                </c:pt>
                <c:pt idx="22689">
                  <c:v>37.8154166666667</c:v>
                </c:pt>
                <c:pt idx="22690">
                  <c:v>37.8170833333334</c:v>
                </c:pt>
                <c:pt idx="22691">
                  <c:v>37.818750000000001</c:v>
                </c:pt>
                <c:pt idx="22692">
                  <c:v>37.820416666666702</c:v>
                </c:pt>
                <c:pt idx="22693">
                  <c:v>37.822083333333403</c:v>
                </c:pt>
                <c:pt idx="22694">
                  <c:v>37.823749999999997</c:v>
                </c:pt>
                <c:pt idx="22695">
                  <c:v>37.825416666666698</c:v>
                </c:pt>
                <c:pt idx="22696">
                  <c:v>37.827083333333398</c:v>
                </c:pt>
                <c:pt idx="22697">
                  <c:v>37.828749999999999</c:v>
                </c:pt>
                <c:pt idx="22698">
                  <c:v>37.8304166666667</c:v>
                </c:pt>
                <c:pt idx="22699">
                  <c:v>37.832083333333401</c:v>
                </c:pt>
                <c:pt idx="22700">
                  <c:v>37.833750000000002</c:v>
                </c:pt>
                <c:pt idx="22701">
                  <c:v>37.835416666666703</c:v>
                </c:pt>
                <c:pt idx="22702">
                  <c:v>37.837083333333403</c:v>
                </c:pt>
                <c:pt idx="22703">
                  <c:v>37.838749999999997</c:v>
                </c:pt>
                <c:pt idx="22704">
                  <c:v>37.840416666666698</c:v>
                </c:pt>
                <c:pt idx="22705">
                  <c:v>37.842083333333399</c:v>
                </c:pt>
                <c:pt idx="22706">
                  <c:v>37.84375</c:v>
                </c:pt>
                <c:pt idx="22707">
                  <c:v>37.845416666666701</c:v>
                </c:pt>
                <c:pt idx="22708">
                  <c:v>37.847083333333401</c:v>
                </c:pt>
                <c:pt idx="22709">
                  <c:v>37.848750000000003</c:v>
                </c:pt>
                <c:pt idx="22710">
                  <c:v>37.850416666666703</c:v>
                </c:pt>
                <c:pt idx="22711">
                  <c:v>37.852083333333397</c:v>
                </c:pt>
                <c:pt idx="22712">
                  <c:v>37.853749999999998</c:v>
                </c:pt>
                <c:pt idx="22713">
                  <c:v>37.855416666666699</c:v>
                </c:pt>
                <c:pt idx="22714">
                  <c:v>37.857083333333399</c:v>
                </c:pt>
                <c:pt idx="22715">
                  <c:v>37.858750000000001</c:v>
                </c:pt>
                <c:pt idx="22716">
                  <c:v>37.860416666666701</c:v>
                </c:pt>
                <c:pt idx="22717">
                  <c:v>37.862083333333402</c:v>
                </c:pt>
                <c:pt idx="22718">
                  <c:v>37.863750000000003</c:v>
                </c:pt>
                <c:pt idx="22719">
                  <c:v>37.865416666666697</c:v>
                </c:pt>
                <c:pt idx="22720">
                  <c:v>37.867083333333397</c:v>
                </c:pt>
                <c:pt idx="22721">
                  <c:v>37.868749999999999</c:v>
                </c:pt>
                <c:pt idx="22722">
                  <c:v>37.870416666666699</c:v>
                </c:pt>
                <c:pt idx="22723">
                  <c:v>37.8720833333334</c:v>
                </c:pt>
                <c:pt idx="22724">
                  <c:v>37.873750000000001</c:v>
                </c:pt>
                <c:pt idx="22725">
                  <c:v>37.875416666666702</c:v>
                </c:pt>
                <c:pt idx="22726">
                  <c:v>37.877083333333402</c:v>
                </c:pt>
                <c:pt idx="22727">
                  <c:v>37.878749999999997</c:v>
                </c:pt>
                <c:pt idx="22728">
                  <c:v>37.880416666666697</c:v>
                </c:pt>
                <c:pt idx="22729">
                  <c:v>37.882083333333398</c:v>
                </c:pt>
                <c:pt idx="22730">
                  <c:v>37.883749999999999</c:v>
                </c:pt>
                <c:pt idx="22731">
                  <c:v>37.8854166666667</c:v>
                </c:pt>
                <c:pt idx="22732">
                  <c:v>37.887083333333401</c:v>
                </c:pt>
                <c:pt idx="22733">
                  <c:v>37.888750000000002</c:v>
                </c:pt>
                <c:pt idx="22734">
                  <c:v>37.890416666666702</c:v>
                </c:pt>
                <c:pt idx="22735">
                  <c:v>37.892083333333403</c:v>
                </c:pt>
                <c:pt idx="22736">
                  <c:v>37.893749999999997</c:v>
                </c:pt>
                <c:pt idx="22737">
                  <c:v>37.895416666666698</c:v>
                </c:pt>
                <c:pt idx="22738">
                  <c:v>37.897083333333399</c:v>
                </c:pt>
                <c:pt idx="22739">
                  <c:v>37.89875</c:v>
                </c:pt>
                <c:pt idx="22740">
                  <c:v>37.9004166666667</c:v>
                </c:pt>
                <c:pt idx="22741">
                  <c:v>37.902083333333401</c:v>
                </c:pt>
                <c:pt idx="22742">
                  <c:v>37.903750000000002</c:v>
                </c:pt>
                <c:pt idx="22743">
                  <c:v>37.905416666666703</c:v>
                </c:pt>
                <c:pt idx="22744">
                  <c:v>37.907083333333397</c:v>
                </c:pt>
                <c:pt idx="22745">
                  <c:v>37.908749999999998</c:v>
                </c:pt>
                <c:pt idx="22746">
                  <c:v>37.910416666666698</c:v>
                </c:pt>
                <c:pt idx="22747">
                  <c:v>37.912083333333399</c:v>
                </c:pt>
                <c:pt idx="22748">
                  <c:v>37.91375</c:v>
                </c:pt>
                <c:pt idx="22749">
                  <c:v>37.915416666666701</c:v>
                </c:pt>
                <c:pt idx="22750">
                  <c:v>37.917083333333402</c:v>
                </c:pt>
                <c:pt idx="22751">
                  <c:v>37.918750000000003</c:v>
                </c:pt>
                <c:pt idx="22752">
                  <c:v>37.920416666666704</c:v>
                </c:pt>
                <c:pt idx="22753">
                  <c:v>37.922083333333397</c:v>
                </c:pt>
                <c:pt idx="22754">
                  <c:v>37.923749999999998</c:v>
                </c:pt>
                <c:pt idx="22755">
                  <c:v>37.925416666666699</c:v>
                </c:pt>
                <c:pt idx="22756">
                  <c:v>37.9270833333334</c:v>
                </c:pt>
                <c:pt idx="22757">
                  <c:v>37.928750000000001</c:v>
                </c:pt>
                <c:pt idx="22758">
                  <c:v>37.930416666666702</c:v>
                </c:pt>
                <c:pt idx="22759">
                  <c:v>37.932083333333402</c:v>
                </c:pt>
                <c:pt idx="22760">
                  <c:v>37.933750000000003</c:v>
                </c:pt>
                <c:pt idx="22761">
                  <c:v>37.935416666666697</c:v>
                </c:pt>
                <c:pt idx="22762">
                  <c:v>37.937083333333398</c:v>
                </c:pt>
                <c:pt idx="22763">
                  <c:v>37.938749999999999</c:v>
                </c:pt>
                <c:pt idx="22764">
                  <c:v>37.9404166666667</c:v>
                </c:pt>
                <c:pt idx="22765">
                  <c:v>37.9420833333334</c:v>
                </c:pt>
                <c:pt idx="22766">
                  <c:v>37.943750000000001</c:v>
                </c:pt>
                <c:pt idx="22767">
                  <c:v>37.945416666666702</c:v>
                </c:pt>
                <c:pt idx="22768">
                  <c:v>37.947083333333403</c:v>
                </c:pt>
                <c:pt idx="22769">
                  <c:v>37.948749999999997</c:v>
                </c:pt>
                <c:pt idx="22770">
                  <c:v>37.950416666666698</c:v>
                </c:pt>
                <c:pt idx="22771">
                  <c:v>37.952083333333398</c:v>
                </c:pt>
                <c:pt idx="22772">
                  <c:v>37.953749999999999</c:v>
                </c:pt>
                <c:pt idx="22773">
                  <c:v>37.9554166666667</c:v>
                </c:pt>
                <c:pt idx="22774">
                  <c:v>37.957083333333401</c:v>
                </c:pt>
                <c:pt idx="22775">
                  <c:v>37.958750000000002</c:v>
                </c:pt>
                <c:pt idx="22776">
                  <c:v>37.960416666666703</c:v>
                </c:pt>
                <c:pt idx="22777">
                  <c:v>37.962083333333403</c:v>
                </c:pt>
                <c:pt idx="22778">
                  <c:v>37.963749999999997</c:v>
                </c:pt>
                <c:pt idx="22779">
                  <c:v>37.965416666666698</c:v>
                </c:pt>
                <c:pt idx="22780">
                  <c:v>37.967083333333399</c:v>
                </c:pt>
                <c:pt idx="22781">
                  <c:v>37.96875</c:v>
                </c:pt>
                <c:pt idx="22782">
                  <c:v>37.970416666666701</c:v>
                </c:pt>
                <c:pt idx="22783">
                  <c:v>37.972083333333401</c:v>
                </c:pt>
                <c:pt idx="22784">
                  <c:v>37.973750000000003</c:v>
                </c:pt>
                <c:pt idx="22785">
                  <c:v>37.975416666666703</c:v>
                </c:pt>
                <c:pt idx="22786">
                  <c:v>37.977083333333397</c:v>
                </c:pt>
                <c:pt idx="22787">
                  <c:v>37.978749999999998</c:v>
                </c:pt>
                <c:pt idx="22788">
                  <c:v>37.980416666666699</c:v>
                </c:pt>
                <c:pt idx="22789">
                  <c:v>37.982083333333399</c:v>
                </c:pt>
                <c:pt idx="22790">
                  <c:v>37.983750000000001</c:v>
                </c:pt>
                <c:pt idx="22791">
                  <c:v>37.985416666666701</c:v>
                </c:pt>
                <c:pt idx="22792">
                  <c:v>37.987083333333402</c:v>
                </c:pt>
                <c:pt idx="22793">
                  <c:v>37.988750000000003</c:v>
                </c:pt>
                <c:pt idx="22794">
                  <c:v>37.990416666666697</c:v>
                </c:pt>
                <c:pt idx="22795">
                  <c:v>37.992083333333397</c:v>
                </c:pt>
                <c:pt idx="22796">
                  <c:v>37.993749999999999</c:v>
                </c:pt>
                <c:pt idx="22797">
                  <c:v>37.995416666666699</c:v>
                </c:pt>
                <c:pt idx="22798">
                  <c:v>37.9970833333334</c:v>
                </c:pt>
                <c:pt idx="22799">
                  <c:v>37.998750000000001</c:v>
                </c:pt>
                <c:pt idx="22800">
                  <c:v>38.000416666666702</c:v>
                </c:pt>
                <c:pt idx="22801">
                  <c:v>38.002083333333402</c:v>
                </c:pt>
                <c:pt idx="22802">
                  <c:v>38.003749999999997</c:v>
                </c:pt>
                <c:pt idx="22803">
                  <c:v>38.005416666666697</c:v>
                </c:pt>
                <c:pt idx="22804">
                  <c:v>38.007083333333398</c:v>
                </c:pt>
                <c:pt idx="22805">
                  <c:v>38.008749999999999</c:v>
                </c:pt>
                <c:pt idx="22806">
                  <c:v>38.0104166666667</c:v>
                </c:pt>
                <c:pt idx="22807">
                  <c:v>38.012083333333401</c:v>
                </c:pt>
                <c:pt idx="22808">
                  <c:v>38.013750000000002</c:v>
                </c:pt>
                <c:pt idx="22809">
                  <c:v>38.015416666666702</c:v>
                </c:pt>
                <c:pt idx="22810">
                  <c:v>38.017083333333403</c:v>
                </c:pt>
                <c:pt idx="22811">
                  <c:v>38.018749999999997</c:v>
                </c:pt>
                <c:pt idx="22812">
                  <c:v>38.020416666666698</c:v>
                </c:pt>
                <c:pt idx="22813">
                  <c:v>38.022083333333399</c:v>
                </c:pt>
                <c:pt idx="22814">
                  <c:v>38.02375</c:v>
                </c:pt>
                <c:pt idx="22815">
                  <c:v>38.0254166666667</c:v>
                </c:pt>
                <c:pt idx="22816">
                  <c:v>38.027083333333401</c:v>
                </c:pt>
                <c:pt idx="22817">
                  <c:v>38.028750000000002</c:v>
                </c:pt>
                <c:pt idx="22818">
                  <c:v>38.030416666666703</c:v>
                </c:pt>
                <c:pt idx="22819">
                  <c:v>38.032083333333397</c:v>
                </c:pt>
                <c:pt idx="22820">
                  <c:v>38.033749999999998</c:v>
                </c:pt>
                <c:pt idx="22821">
                  <c:v>38.035416666666698</c:v>
                </c:pt>
                <c:pt idx="22822">
                  <c:v>38.037083333333399</c:v>
                </c:pt>
                <c:pt idx="22823">
                  <c:v>38.03875</c:v>
                </c:pt>
                <c:pt idx="22824">
                  <c:v>38.040416666666701</c:v>
                </c:pt>
                <c:pt idx="22825">
                  <c:v>38.042083333333402</c:v>
                </c:pt>
                <c:pt idx="22826">
                  <c:v>38.043750000000003</c:v>
                </c:pt>
                <c:pt idx="22827">
                  <c:v>38.045416666666704</c:v>
                </c:pt>
                <c:pt idx="22828">
                  <c:v>38.047083333333397</c:v>
                </c:pt>
                <c:pt idx="22829">
                  <c:v>38.048749999999998</c:v>
                </c:pt>
                <c:pt idx="22830">
                  <c:v>38.050416666666699</c:v>
                </c:pt>
                <c:pt idx="22831">
                  <c:v>38.0520833333334</c:v>
                </c:pt>
                <c:pt idx="22832">
                  <c:v>38.053750000000001</c:v>
                </c:pt>
                <c:pt idx="22833">
                  <c:v>38.055416666666702</c:v>
                </c:pt>
                <c:pt idx="22834">
                  <c:v>38.057083333333402</c:v>
                </c:pt>
                <c:pt idx="22835">
                  <c:v>38.058750000000003</c:v>
                </c:pt>
                <c:pt idx="22836">
                  <c:v>38.060416666666697</c:v>
                </c:pt>
                <c:pt idx="22837">
                  <c:v>38.062083333333398</c:v>
                </c:pt>
                <c:pt idx="22838">
                  <c:v>38.063749999999999</c:v>
                </c:pt>
                <c:pt idx="22839">
                  <c:v>38.0654166666667</c:v>
                </c:pt>
                <c:pt idx="22840">
                  <c:v>38.0670833333334</c:v>
                </c:pt>
                <c:pt idx="22841">
                  <c:v>38.068750000000001</c:v>
                </c:pt>
                <c:pt idx="22842">
                  <c:v>38.070416666666702</c:v>
                </c:pt>
                <c:pt idx="22843">
                  <c:v>38.072083333333403</c:v>
                </c:pt>
                <c:pt idx="22844">
                  <c:v>38.073749999999997</c:v>
                </c:pt>
                <c:pt idx="22845">
                  <c:v>38.075416666666698</c:v>
                </c:pt>
                <c:pt idx="22846">
                  <c:v>38.077083333333398</c:v>
                </c:pt>
                <c:pt idx="22847">
                  <c:v>38.078749999999999</c:v>
                </c:pt>
                <c:pt idx="22848">
                  <c:v>38.0804166666667</c:v>
                </c:pt>
                <c:pt idx="22849">
                  <c:v>38.082083333333401</c:v>
                </c:pt>
                <c:pt idx="22850">
                  <c:v>38.083750000000002</c:v>
                </c:pt>
                <c:pt idx="22851">
                  <c:v>38.085416666666703</c:v>
                </c:pt>
                <c:pt idx="22852">
                  <c:v>38.087083333333403</c:v>
                </c:pt>
                <c:pt idx="22853">
                  <c:v>38.088749999999997</c:v>
                </c:pt>
                <c:pt idx="22854">
                  <c:v>38.090416666666698</c:v>
                </c:pt>
                <c:pt idx="22855">
                  <c:v>38.092083333333399</c:v>
                </c:pt>
                <c:pt idx="22856">
                  <c:v>38.09375</c:v>
                </c:pt>
                <c:pt idx="22857">
                  <c:v>38.095416666666701</c:v>
                </c:pt>
                <c:pt idx="22858">
                  <c:v>38.097083333333401</c:v>
                </c:pt>
                <c:pt idx="22859">
                  <c:v>38.098750000000003</c:v>
                </c:pt>
                <c:pt idx="22860">
                  <c:v>38.100416666666703</c:v>
                </c:pt>
                <c:pt idx="22861">
                  <c:v>38.102083333333397</c:v>
                </c:pt>
                <c:pt idx="22862">
                  <c:v>38.103749999999998</c:v>
                </c:pt>
                <c:pt idx="22863">
                  <c:v>38.105416666666699</c:v>
                </c:pt>
                <c:pt idx="22864">
                  <c:v>38.107083333333399</c:v>
                </c:pt>
                <c:pt idx="22865">
                  <c:v>38.108750000000001</c:v>
                </c:pt>
                <c:pt idx="22866">
                  <c:v>38.110416666666701</c:v>
                </c:pt>
                <c:pt idx="22867">
                  <c:v>38.112083333333402</c:v>
                </c:pt>
                <c:pt idx="22868">
                  <c:v>38.113750000000003</c:v>
                </c:pt>
                <c:pt idx="22869">
                  <c:v>38.115416666666697</c:v>
                </c:pt>
                <c:pt idx="22870">
                  <c:v>38.117083333333397</c:v>
                </c:pt>
                <c:pt idx="22871">
                  <c:v>38.118749999999999</c:v>
                </c:pt>
                <c:pt idx="22872">
                  <c:v>38.120416666666699</c:v>
                </c:pt>
                <c:pt idx="22873">
                  <c:v>38.1220833333334</c:v>
                </c:pt>
                <c:pt idx="22874">
                  <c:v>38.123750000000001</c:v>
                </c:pt>
                <c:pt idx="22875">
                  <c:v>38.125416666666702</c:v>
                </c:pt>
                <c:pt idx="22876">
                  <c:v>38.127083333333402</c:v>
                </c:pt>
                <c:pt idx="22877">
                  <c:v>38.128749999999997</c:v>
                </c:pt>
                <c:pt idx="22878">
                  <c:v>38.130416666666697</c:v>
                </c:pt>
                <c:pt idx="22879">
                  <c:v>38.132083333333398</c:v>
                </c:pt>
                <c:pt idx="22880">
                  <c:v>38.133749999999999</c:v>
                </c:pt>
                <c:pt idx="22881">
                  <c:v>38.1354166666667</c:v>
                </c:pt>
                <c:pt idx="22882">
                  <c:v>38.137083333333401</c:v>
                </c:pt>
                <c:pt idx="22883">
                  <c:v>38.138750000000002</c:v>
                </c:pt>
                <c:pt idx="22884">
                  <c:v>38.140416666666702</c:v>
                </c:pt>
                <c:pt idx="22885">
                  <c:v>38.142083333333403</c:v>
                </c:pt>
                <c:pt idx="22886">
                  <c:v>38.143749999999997</c:v>
                </c:pt>
                <c:pt idx="22887">
                  <c:v>38.145416666666698</c:v>
                </c:pt>
                <c:pt idx="22888">
                  <c:v>38.147083333333399</c:v>
                </c:pt>
                <c:pt idx="22889">
                  <c:v>38.14875</c:v>
                </c:pt>
                <c:pt idx="22890">
                  <c:v>38.1504166666667</c:v>
                </c:pt>
                <c:pt idx="22891">
                  <c:v>38.152083333333401</c:v>
                </c:pt>
                <c:pt idx="22892">
                  <c:v>38.153750000000002</c:v>
                </c:pt>
                <c:pt idx="22893">
                  <c:v>38.155416666666703</c:v>
                </c:pt>
                <c:pt idx="22894">
                  <c:v>38.157083333333397</c:v>
                </c:pt>
                <c:pt idx="22895">
                  <c:v>38.158749999999998</c:v>
                </c:pt>
                <c:pt idx="22896">
                  <c:v>38.160416666666698</c:v>
                </c:pt>
                <c:pt idx="22897">
                  <c:v>38.162083333333399</c:v>
                </c:pt>
                <c:pt idx="22898">
                  <c:v>38.16375</c:v>
                </c:pt>
                <c:pt idx="22899">
                  <c:v>38.165416666666701</c:v>
                </c:pt>
                <c:pt idx="22900">
                  <c:v>38.167083333333402</c:v>
                </c:pt>
                <c:pt idx="22901">
                  <c:v>38.168750000000003</c:v>
                </c:pt>
                <c:pt idx="22902">
                  <c:v>38.170416666666704</c:v>
                </c:pt>
                <c:pt idx="22903">
                  <c:v>38.172083333333397</c:v>
                </c:pt>
                <c:pt idx="22904">
                  <c:v>38.173749999999998</c:v>
                </c:pt>
                <c:pt idx="22905">
                  <c:v>38.175416666666699</c:v>
                </c:pt>
                <c:pt idx="22906">
                  <c:v>38.1770833333334</c:v>
                </c:pt>
                <c:pt idx="22907">
                  <c:v>38.178750000000001</c:v>
                </c:pt>
                <c:pt idx="22908">
                  <c:v>38.180416666666702</c:v>
                </c:pt>
                <c:pt idx="22909">
                  <c:v>38.182083333333402</c:v>
                </c:pt>
                <c:pt idx="22910">
                  <c:v>38.183750000000003</c:v>
                </c:pt>
                <c:pt idx="22911">
                  <c:v>38.185416666666697</c:v>
                </c:pt>
                <c:pt idx="22912">
                  <c:v>38.187083333333398</c:v>
                </c:pt>
                <c:pt idx="22913">
                  <c:v>38.188749999999999</c:v>
                </c:pt>
                <c:pt idx="22914">
                  <c:v>38.1904166666667</c:v>
                </c:pt>
                <c:pt idx="22915">
                  <c:v>38.1920833333334</c:v>
                </c:pt>
                <c:pt idx="22916">
                  <c:v>38.193750000000001</c:v>
                </c:pt>
                <c:pt idx="22917">
                  <c:v>38.195416666666702</c:v>
                </c:pt>
                <c:pt idx="22918">
                  <c:v>38.197083333333403</c:v>
                </c:pt>
                <c:pt idx="22919">
                  <c:v>38.198749999999997</c:v>
                </c:pt>
                <c:pt idx="22920">
                  <c:v>38.200416666666698</c:v>
                </c:pt>
                <c:pt idx="22921">
                  <c:v>38.202083333333398</c:v>
                </c:pt>
                <c:pt idx="22922">
                  <c:v>38.203749999999999</c:v>
                </c:pt>
                <c:pt idx="22923">
                  <c:v>38.2054166666667</c:v>
                </c:pt>
                <c:pt idx="22924">
                  <c:v>38.207083333333401</c:v>
                </c:pt>
                <c:pt idx="22925">
                  <c:v>38.208750000000002</c:v>
                </c:pt>
                <c:pt idx="22926">
                  <c:v>38.210416666666703</c:v>
                </c:pt>
                <c:pt idx="22927">
                  <c:v>38.212083333333403</c:v>
                </c:pt>
                <c:pt idx="22928">
                  <c:v>38.213749999999997</c:v>
                </c:pt>
                <c:pt idx="22929">
                  <c:v>38.215416666666698</c:v>
                </c:pt>
                <c:pt idx="22930">
                  <c:v>38.217083333333399</c:v>
                </c:pt>
                <c:pt idx="22931">
                  <c:v>38.21875</c:v>
                </c:pt>
                <c:pt idx="22932">
                  <c:v>38.220416666666701</c:v>
                </c:pt>
                <c:pt idx="22933">
                  <c:v>38.222083333333401</c:v>
                </c:pt>
                <c:pt idx="22934">
                  <c:v>38.223750000000003</c:v>
                </c:pt>
                <c:pt idx="22935">
                  <c:v>38.225416666666703</c:v>
                </c:pt>
                <c:pt idx="22936">
                  <c:v>38.227083333333397</c:v>
                </c:pt>
                <c:pt idx="22937">
                  <c:v>38.228749999999998</c:v>
                </c:pt>
                <c:pt idx="22938">
                  <c:v>38.230416666666699</c:v>
                </c:pt>
                <c:pt idx="22939">
                  <c:v>38.232083333333399</c:v>
                </c:pt>
                <c:pt idx="22940">
                  <c:v>38.233750000000001</c:v>
                </c:pt>
                <c:pt idx="22941">
                  <c:v>38.235416666666701</c:v>
                </c:pt>
                <c:pt idx="22942">
                  <c:v>38.237083333333402</c:v>
                </c:pt>
                <c:pt idx="22943">
                  <c:v>38.238750000000003</c:v>
                </c:pt>
                <c:pt idx="22944">
                  <c:v>38.240416666666697</c:v>
                </c:pt>
                <c:pt idx="22945">
                  <c:v>38.242083333333397</c:v>
                </c:pt>
                <c:pt idx="22946">
                  <c:v>38.243749999999999</c:v>
                </c:pt>
                <c:pt idx="22947">
                  <c:v>38.245416666666699</c:v>
                </c:pt>
                <c:pt idx="22948">
                  <c:v>38.2470833333334</c:v>
                </c:pt>
                <c:pt idx="22949">
                  <c:v>38.248750000000001</c:v>
                </c:pt>
                <c:pt idx="22950">
                  <c:v>38.250416666666702</c:v>
                </c:pt>
                <c:pt idx="22951">
                  <c:v>38.252083333333402</c:v>
                </c:pt>
                <c:pt idx="22952">
                  <c:v>38.253749999999997</c:v>
                </c:pt>
                <c:pt idx="22953">
                  <c:v>38.255416666666697</c:v>
                </c:pt>
                <c:pt idx="22954">
                  <c:v>38.257083333333398</c:v>
                </c:pt>
                <c:pt idx="22955">
                  <c:v>38.258749999999999</c:v>
                </c:pt>
                <c:pt idx="22956">
                  <c:v>38.2604166666667</c:v>
                </c:pt>
                <c:pt idx="22957">
                  <c:v>38.262083333333401</c:v>
                </c:pt>
                <c:pt idx="22958">
                  <c:v>38.263750000000002</c:v>
                </c:pt>
                <c:pt idx="22959">
                  <c:v>38.265416666666702</c:v>
                </c:pt>
                <c:pt idx="22960">
                  <c:v>38.267083333333403</c:v>
                </c:pt>
                <c:pt idx="22961">
                  <c:v>38.268749999999997</c:v>
                </c:pt>
                <c:pt idx="22962">
                  <c:v>38.270416666666698</c:v>
                </c:pt>
                <c:pt idx="22963">
                  <c:v>38.272083333333399</c:v>
                </c:pt>
                <c:pt idx="22964">
                  <c:v>38.27375</c:v>
                </c:pt>
                <c:pt idx="22965">
                  <c:v>38.2754166666667</c:v>
                </c:pt>
                <c:pt idx="22966">
                  <c:v>38.277083333333401</c:v>
                </c:pt>
                <c:pt idx="22967">
                  <c:v>38.278750000000002</c:v>
                </c:pt>
                <c:pt idx="22968">
                  <c:v>38.280416666666703</c:v>
                </c:pt>
                <c:pt idx="22969">
                  <c:v>38.282083333333397</c:v>
                </c:pt>
                <c:pt idx="22970">
                  <c:v>38.283749999999998</c:v>
                </c:pt>
                <c:pt idx="22971">
                  <c:v>38.285416666666698</c:v>
                </c:pt>
                <c:pt idx="22972">
                  <c:v>38.287083333333399</c:v>
                </c:pt>
                <c:pt idx="22973">
                  <c:v>38.28875</c:v>
                </c:pt>
                <c:pt idx="22974">
                  <c:v>38.290416666666701</c:v>
                </c:pt>
                <c:pt idx="22975">
                  <c:v>38.292083333333402</c:v>
                </c:pt>
                <c:pt idx="22976">
                  <c:v>38.293750000000003</c:v>
                </c:pt>
                <c:pt idx="22977">
                  <c:v>38.295416666666704</c:v>
                </c:pt>
                <c:pt idx="22978">
                  <c:v>38.297083333333397</c:v>
                </c:pt>
                <c:pt idx="22979">
                  <c:v>38.298749999999998</c:v>
                </c:pt>
                <c:pt idx="22980">
                  <c:v>38.300416666666699</c:v>
                </c:pt>
                <c:pt idx="22981">
                  <c:v>38.3020833333334</c:v>
                </c:pt>
                <c:pt idx="22982">
                  <c:v>38.303750000000001</c:v>
                </c:pt>
                <c:pt idx="22983">
                  <c:v>38.305416666666702</c:v>
                </c:pt>
                <c:pt idx="22984">
                  <c:v>38.307083333333402</c:v>
                </c:pt>
                <c:pt idx="22985">
                  <c:v>38.308750000000003</c:v>
                </c:pt>
                <c:pt idx="22986">
                  <c:v>38.310416666666697</c:v>
                </c:pt>
                <c:pt idx="22987">
                  <c:v>38.312083333333398</c:v>
                </c:pt>
                <c:pt idx="22988">
                  <c:v>38.313749999999999</c:v>
                </c:pt>
                <c:pt idx="22989">
                  <c:v>38.3154166666667</c:v>
                </c:pt>
                <c:pt idx="22990">
                  <c:v>38.3170833333334</c:v>
                </c:pt>
                <c:pt idx="22991">
                  <c:v>38.318750000000001</c:v>
                </c:pt>
                <c:pt idx="22992">
                  <c:v>38.320416666666702</c:v>
                </c:pt>
                <c:pt idx="22993">
                  <c:v>38.322083333333403</c:v>
                </c:pt>
                <c:pt idx="22994">
                  <c:v>38.323749999999997</c:v>
                </c:pt>
                <c:pt idx="22995">
                  <c:v>38.325416666666698</c:v>
                </c:pt>
                <c:pt idx="22996">
                  <c:v>38.327083333333398</c:v>
                </c:pt>
                <c:pt idx="22997">
                  <c:v>38.328749999999999</c:v>
                </c:pt>
                <c:pt idx="22998">
                  <c:v>38.3304166666667</c:v>
                </c:pt>
                <c:pt idx="22999">
                  <c:v>38.332083333333401</c:v>
                </c:pt>
                <c:pt idx="23000">
                  <c:v>38.333750000000002</c:v>
                </c:pt>
                <c:pt idx="23001">
                  <c:v>38.335416666666703</c:v>
                </c:pt>
                <c:pt idx="23002">
                  <c:v>38.337083333333403</c:v>
                </c:pt>
                <c:pt idx="23003">
                  <c:v>38.338749999999997</c:v>
                </c:pt>
                <c:pt idx="23004">
                  <c:v>38.340416666666698</c:v>
                </c:pt>
                <c:pt idx="23005">
                  <c:v>38.342083333333399</c:v>
                </c:pt>
                <c:pt idx="23006">
                  <c:v>38.34375</c:v>
                </c:pt>
                <c:pt idx="23007">
                  <c:v>38.345416666666701</c:v>
                </c:pt>
                <c:pt idx="23008">
                  <c:v>38.347083333333401</c:v>
                </c:pt>
                <c:pt idx="23009">
                  <c:v>38.348750000000003</c:v>
                </c:pt>
                <c:pt idx="23010">
                  <c:v>38.350416666666703</c:v>
                </c:pt>
                <c:pt idx="23011">
                  <c:v>38.352083333333397</c:v>
                </c:pt>
                <c:pt idx="23012">
                  <c:v>38.353749999999998</c:v>
                </c:pt>
                <c:pt idx="23013">
                  <c:v>38.355416666666699</c:v>
                </c:pt>
                <c:pt idx="23014">
                  <c:v>38.357083333333399</c:v>
                </c:pt>
                <c:pt idx="23015">
                  <c:v>38.358750000000001</c:v>
                </c:pt>
                <c:pt idx="23016">
                  <c:v>38.360416666666701</c:v>
                </c:pt>
                <c:pt idx="23017">
                  <c:v>38.362083333333402</c:v>
                </c:pt>
                <c:pt idx="23018">
                  <c:v>38.363750000000003</c:v>
                </c:pt>
                <c:pt idx="23019">
                  <c:v>38.365416666666697</c:v>
                </c:pt>
                <c:pt idx="23020">
                  <c:v>38.367083333333397</c:v>
                </c:pt>
                <c:pt idx="23021">
                  <c:v>38.368749999999999</c:v>
                </c:pt>
                <c:pt idx="23022">
                  <c:v>38.370416666666699</c:v>
                </c:pt>
                <c:pt idx="23023">
                  <c:v>38.3720833333334</c:v>
                </c:pt>
                <c:pt idx="23024">
                  <c:v>38.373750000000001</c:v>
                </c:pt>
                <c:pt idx="23025">
                  <c:v>38.375416666666702</c:v>
                </c:pt>
                <c:pt idx="23026">
                  <c:v>38.377083333333402</c:v>
                </c:pt>
                <c:pt idx="23027">
                  <c:v>38.378749999999997</c:v>
                </c:pt>
                <c:pt idx="23028">
                  <c:v>38.380416666666697</c:v>
                </c:pt>
                <c:pt idx="23029">
                  <c:v>38.382083333333398</c:v>
                </c:pt>
                <c:pt idx="23030">
                  <c:v>38.383749999999999</c:v>
                </c:pt>
                <c:pt idx="23031">
                  <c:v>38.3854166666667</c:v>
                </c:pt>
                <c:pt idx="23032">
                  <c:v>38.387083333333401</c:v>
                </c:pt>
                <c:pt idx="23033">
                  <c:v>38.388750000000002</c:v>
                </c:pt>
                <c:pt idx="23034">
                  <c:v>38.390416666666702</c:v>
                </c:pt>
                <c:pt idx="23035">
                  <c:v>38.392083333333403</c:v>
                </c:pt>
                <c:pt idx="23036">
                  <c:v>38.393749999999997</c:v>
                </c:pt>
                <c:pt idx="23037">
                  <c:v>38.395416666666698</c:v>
                </c:pt>
                <c:pt idx="23038">
                  <c:v>38.397083333333399</c:v>
                </c:pt>
                <c:pt idx="23039">
                  <c:v>38.39875</c:v>
                </c:pt>
                <c:pt idx="23040">
                  <c:v>38.4004166666667</c:v>
                </c:pt>
                <c:pt idx="23041">
                  <c:v>38.402083333333401</c:v>
                </c:pt>
                <c:pt idx="23042">
                  <c:v>38.403750000000002</c:v>
                </c:pt>
                <c:pt idx="23043">
                  <c:v>38.405416666666703</c:v>
                </c:pt>
                <c:pt idx="23044">
                  <c:v>38.407083333333397</c:v>
                </c:pt>
                <c:pt idx="23045">
                  <c:v>38.408749999999998</c:v>
                </c:pt>
                <c:pt idx="23046">
                  <c:v>38.410416666666698</c:v>
                </c:pt>
                <c:pt idx="23047">
                  <c:v>38.412083333333399</c:v>
                </c:pt>
                <c:pt idx="23048">
                  <c:v>38.41375</c:v>
                </c:pt>
                <c:pt idx="23049">
                  <c:v>38.415416666666701</c:v>
                </c:pt>
                <c:pt idx="23050">
                  <c:v>38.417083333333402</c:v>
                </c:pt>
                <c:pt idx="23051">
                  <c:v>38.418750000000003</c:v>
                </c:pt>
                <c:pt idx="23052">
                  <c:v>38.420416666666704</c:v>
                </c:pt>
                <c:pt idx="23053">
                  <c:v>38.422083333333397</c:v>
                </c:pt>
                <c:pt idx="23054">
                  <c:v>38.423749999999998</c:v>
                </c:pt>
                <c:pt idx="23055">
                  <c:v>38.425416666666699</c:v>
                </c:pt>
                <c:pt idx="23056">
                  <c:v>38.4270833333334</c:v>
                </c:pt>
                <c:pt idx="23057">
                  <c:v>38.428750000000001</c:v>
                </c:pt>
                <c:pt idx="23058">
                  <c:v>38.430416666666702</c:v>
                </c:pt>
                <c:pt idx="23059">
                  <c:v>38.432083333333402</c:v>
                </c:pt>
                <c:pt idx="23060">
                  <c:v>38.433750000000003</c:v>
                </c:pt>
                <c:pt idx="23061">
                  <c:v>38.435416666666697</c:v>
                </c:pt>
                <c:pt idx="23062">
                  <c:v>38.437083333333398</c:v>
                </c:pt>
                <c:pt idx="23063">
                  <c:v>38.438749999999999</c:v>
                </c:pt>
                <c:pt idx="23064">
                  <c:v>38.4404166666667</c:v>
                </c:pt>
                <c:pt idx="23065">
                  <c:v>38.4420833333334</c:v>
                </c:pt>
                <c:pt idx="23066">
                  <c:v>38.443750000000001</c:v>
                </c:pt>
                <c:pt idx="23067">
                  <c:v>38.445416666666702</c:v>
                </c:pt>
                <c:pt idx="23068">
                  <c:v>38.447083333333403</c:v>
                </c:pt>
                <c:pt idx="23069">
                  <c:v>38.448749999999997</c:v>
                </c:pt>
                <c:pt idx="23070">
                  <c:v>38.450416666666698</c:v>
                </c:pt>
                <c:pt idx="23071">
                  <c:v>38.452083333333398</c:v>
                </c:pt>
                <c:pt idx="23072">
                  <c:v>38.453749999999999</c:v>
                </c:pt>
                <c:pt idx="23073">
                  <c:v>38.4554166666667</c:v>
                </c:pt>
                <c:pt idx="23074">
                  <c:v>38.457083333333401</c:v>
                </c:pt>
                <c:pt idx="23075">
                  <c:v>38.458750000000002</c:v>
                </c:pt>
                <c:pt idx="23076">
                  <c:v>38.460416666666703</c:v>
                </c:pt>
                <c:pt idx="23077">
                  <c:v>38.462083333333403</c:v>
                </c:pt>
                <c:pt idx="23078">
                  <c:v>38.463749999999997</c:v>
                </c:pt>
                <c:pt idx="23079">
                  <c:v>38.465416666666698</c:v>
                </c:pt>
                <c:pt idx="23080">
                  <c:v>38.467083333333399</c:v>
                </c:pt>
                <c:pt idx="23081">
                  <c:v>38.46875</c:v>
                </c:pt>
                <c:pt idx="23082">
                  <c:v>38.470416666666701</c:v>
                </c:pt>
                <c:pt idx="23083">
                  <c:v>38.472083333333401</c:v>
                </c:pt>
                <c:pt idx="23084">
                  <c:v>38.473750000000003</c:v>
                </c:pt>
                <c:pt idx="23085">
                  <c:v>38.475416666666703</c:v>
                </c:pt>
                <c:pt idx="23086">
                  <c:v>38.477083333333397</c:v>
                </c:pt>
                <c:pt idx="23087">
                  <c:v>38.478749999999998</c:v>
                </c:pt>
                <c:pt idx="23088">
                  <c:v>38.480416666666699</c:v>
                </c:pt>
                <c:pt idx="23089">
                  <c:v>38.482083333333399</c:v>
                </c:pt>
                <c:pt idx="23090">
                  <c:v>38.483750000000001</c:v>
                </c:pt>
                <c:pt idx="23091">
                  <c:v>38.485416666666701</c:v>
                </c:pt>
                <c:pt idx="23092">
                  <c:v>38.487083333333402</c:v>
                </c:pt>
                <c:pt idx="23093">
                  <c:v>38.488750000000003</c:v>
                </c:pt>
                <c:pt idx="23094">
                  <c:v>38.490416666666697</c:v>
                </c:pt>
                <c:pt idx="23095">
                  <c:v>38.492083333333397</c:v>
                </c:pt>
                <c:pt idx="23096">
                  <c:v>38.493749999999999</c:v>
                </c:pt>
                <c:pt idx="23097">
                  <c:v>38.495416666666699</c:v>
                </c:pt>
                <c:pt idx="23098">
                  <c:v>38.4970833333334</c:v>
                </c:pt>
                <c:pt idx="23099">
                  <c:v>38.498750000000001</c:v>
                </c:pt>
                <c:pt idx="23100">
                  <c:v>38.500416666666702</c:v>
                </c:pt>
                <c:pt idx="23101">
                  <c:v>38.502083333333402</c:v>
                </c:pt>
                <c:pt idx="23102">
                  <c:v>38.503749999999997</c:v>
                </c:pt>
                <c:pt idx="23103">
                  <c:v>38.505416666666697</c:v>
                </c:pt>
                <c:pt idx="23104">
                  <c:v>38.507083333333398</c:v>
                </c:pt>
                <c:pt idx="23105">
                  <c:v>38.508749999999999</c:v>
                </c:pt>
                <c:pt idx="23106">
                  <c:v>38.5104166666667</c:v>
                </c:pt>
                <c:pt idx="23107">
                  <c:v>38.512083333333401</c:v>
                </c:pt>
                <c:pt idx="23108">
                  <c:v>38.513750000000002</c:v>
                </c:pt>
                <c:pt idx="23109">
                  <c:v>38.515416666666702</c:v>
                </c:pt>
                <c:pt idx="23110">
                  <c:v>38.517083333333403</c:v>
                </c:pt>
                <c:pt idx="23111">
                  <c:v>38.518749999999997</c:v>
                </c:pt>
                <c:pt idx="23112">
                  <c:v>38.520416666666698</c:v>
                </c:pt>
                <c:pt idx="23113">
                  <c:v>38.522083333333399</c:v>
                </c:pt>
                <c:pt idx="23114">
                  <c:v>38.52375</c:v>
                </c:pt>
                <c:pt idx="23115">
                  <c:v>38.5254166666667</c:v>
                </c:pt>
                <c:pt idx="23116">
                  <c:v>38.527083333333401</c:v>
                </c:pt>
                <c:pt idx="23117">
                  <c:v>38.528750000000002</c:v>
                </c:pt>
                <c:pt idx="23118">
                  <c:v>38.530416666666703</c:v>
                </c:pt>
                <c:pt idx="23119">
                  <c:v>38.532083333333397</c:v>
                </c:pt>
                <c:pt idx="23120">
                  <c:v>38.533749999999998</c:v>
                </c:pt>
                <c:pt idx="23121">
                  <c:v>38.535416666666698</c:v>
                </c:pt>
                <c:pt idx="23122">
                  <c:v>38.537083333333399</c:v>
                </c:pt>
                <c:pt idx="23123">
                  <c:v>38.53875</c:v>
                </c:pt>
                <c:pt idx="23124">
                  <c:v>38.540416666666701</c:v>
                </c:pt>
                <c:pt idx="23125">
                  <c:v>38.542083333333402</c:v>
                </c:pt>
                <c:pt idx="23126">
                  <c:v>38.543750000000003</c:v>
                </c:pt>
                <c:pt idx="23127">
                  <c:v>38.545416666666704</c:v>
                </c:pt>
                <c:pt idx="23128">
                  <c:v>38.547083333333397</c:v>
                </c:pt>
                <c:pt idx="23129">
                  <c:v>38.548749999999998</c:v>
                </c:pt>
                <c:pt idx="23130">
                  <c:v>38.550416666666699</c:v>
                </c:pt>
                <c:pt idx="23131">
                  <c:v>38.5520833333334</c:v>
                </c:pt>
                <c:pt idx="23132">
                  <c:v>38.553750000000001</c:v>
                </c:pt>
                <c:pt idx="23133">
                  <c:v>38.555416666666702</c:v>
                </c:pt>
                <c:pt idx="23134">
                  <c:v>38.557083333333402</c:v>
                </c:pt>
                <c:pt idx="23135">
                  <c:v>38.558750000000003</c:v>
                </c:pt>
                <c:pt idx="23136">
                  <c:v>38.560416666666697</c:v>
                </c:pt>
                <c:pt idx="23137">
                  <c:v>38.562083333333398</c:v>
                </c:pt>
                <c:pt idx="23138">
                  <c:v>38.563749999999999</c:v>
                </c:pt>
                <c:pt idx="23139">
                  <c:v>38.5654166666667</c:v>
                </c:pt>
                <c:pt idx="23140">
                  <c:v>38.5670833333334</c:v>
                </c:pt>
                <c:pt idx="23141">
                  <c:v>38.568750000000001</c:v>
                </c:pt>
                <c:pt idx="23142">
                  <c:v>38.570416666666702</c:v>
                </c:pt>
                <c:pt idx="23143">
                  <c:v>38.572083333333403</c:v>
                </c:pt>
                <c:pt idx="23144">
                  <c:v>38.573749999999997</c:v>
                </c:pt>
                <c:pt idx="23145">
                  <c:v>38.575416666666698</c:v>
                </c:pt>
                <c:pt idx="23146">
                  <c:v>38.577083333333398</c:v>
                </c:pt>
                <c:pt idx="23147">
                  <c:v>38.578749999999999</c:v>
                </c:pt>
                <c:pt idx="23148">
                  <c:v>38.5804166666667</c:v>
                </c:pt>
                <c:pt idx="23149">
                  <c:v>38.582083333333401</c:v>
                </c:pt>
                <c:pt idx="23150">
                  <c:v>38.583750000000002</c:v>
                </c:pt>
                <c:pt idx="23151">
                  <c:v>38.585416666666703</c:v>
                </c:pt>
                <c:pt idx="23152">
                  <c:v>38.587083333333403</c:v>
                </c:pt>
                <c:pt idx="23153">
                  <c:v>38.588749999999997</c:v>
                </c:pt>
                <c:pt idx="23154">
                  <c:v>38.590416666666698</c:v>
                </c:pt>
                <c:pt idx="23155">
                  <c:v>38.592083333333399</c:v>
                </c:pt>
                <c:pt idx="23156">
                  <c:v>38.59375</c:v>
                </c:pt>
                <c:pt idx="23157">
                  <c:v>38.595416666666701</c:v>
                </c:pt>
                <c:pt idx="23158">
                  <c:v>38.597083333333401</c:v>
                </c:pt>
                <c:pt idx="23159">
                  <c:v>38.598750000000003</c:v>
                </c:pt>
                <c:pt idx="23160">
                  <c:v>38.600416666666703</c:v>
                </c:pt>
                <c:pt idx="23161">
                  <c:v>38.602083333333397</c:v>
                </c:pt>
                <c:pt idx="23162">
                  <c:v>38.603749999999998</c:v>
                </c:pt>
                <c:pt idx="23163">
                  <c:v>38.605416666666699</c:v>
                </c:pt>
                <c:pt idx="23164">
                  <c:v>38.607083333333399</c:v>
                </c:pt>
                <c:pt idx="23165">
                  <c:v>38.608750000000001</c:v>
                </c:pt>
                <c:pt idx="23166">
                  <c:v>38.610416666666701</c:v>
                </c:pt>
                <c:pt idx="23167">
                  <c:v>38.612083333333402</c:v>
                </c:pt>
                <c:pt idx="23168">
                  <c:v>38.613750000000003</c:v>
                </c:pt>
                <c:pt idx="23169">
                  <c:v>38.615416666666697</c:v>
                </c:pt>
                <c:pt idx="23170">
                  <c:v>38.617083333333397</c:v>
                </c:pt>
                <c:pt idx="23171">
                  <c:v>38.618749999999999</c:v>
                </c:pt>
                <c:pt idx="23172">
                  <c:v>38.620416666666699</c:v>
                </c:pt>
                <c:pt idx="23173">
                  <c:v>38.6220833333334</c:v>
                </c:pt>
                <c:pt idx="23174">
                  <c:v>38.623750000000001</c:v>
                </c:pt>
                <c:pt idx="23175">
                  <c:v>38.625416666666702</c:v>
                </c:pt>
                <c:pt idx="23176">
                  <c:v>38.627083333333402</c:v>
                </c:pt>
                <c:pt idx="23177">
                  <c:v>38.628749999999997</c:v>
                </c:pt>
                <c:pt idx="23178">
                  <c:v>38.630416666666697</c:v>
                </c:pt>
                <c:pt idx="23179">
                  <c:v>38.632083333333398</c:v>
                </c:pt>
                <c:pt idx="23180">
                  <c:v>38.633749999999999</c:v>
                </c:pt>
                <c:pt idx="23181">
                  <c:v>38.6354166666667</c:v>
                </c:pt>
                <c:pt idx="23182">
                  <c:v>38.637083333333401</c:v>
                </c:pt>
                <c:pt idx="23183">
                  <c:v>38.638750000000002</c:v>
                </c:pt>
                <c:pt idx="23184">
                  <c:v>38.640416666666702</c:v>
                </c:pt>
                <c:pt idx="23185">
                  <c:v>38.642083333333403</c:v>
                </c:pt>
                <c:pt idx="23186">
                  <c:v>38.643749999999997</c:v>
                </c:pt>
                <c:pt idx="23187">
                  <c:v>38.645416666666698</c:v>
                </c:pt>
                <c:pt idx="23188">
                  <c:v>38.647083333333399</c:v>
                </c:pt>
                <c:pt idx="23189">
                  <c:v>38.64875</c:v>
                </c:pt>
                <c:pt idx="23190">
                  <c:v>38.6504166666667</c:v>
                </c:pt>
                <c:pt idx="23191">
                  <c:v>38.652083333333401</c:v>
                </c:pt>
                <c:pt idx="23192">
                  <c:v>38.653750000000002</c:v>
                </c:pt>
                <c:pt idx="23193">
                  <c:v>38.655416666666703</c:v>
                </c:pt>
                <c:pt idx="23194">
                  <c:v>38.657083333333397</c:v>
                </c:pt>
                <c:pt idx="23195">
                  <c:v>38.658749999999998</c:v>
                </c:pt>
                <c:pt idx="23196">
                  <c:v>38.660416666666698</c:v>
                </c:pt>
                <c:pt idx="23197">
                  <c:v>38.662083333333399</c:v>
                </c:pt>
                <c:pt idx="23198">
                  <c:v>38.66375</c:v>
                </c:pt>
                <c:pt idx="23199">
                  <c:v>38.665416666666701</c:v>
                </c:pt>
                <c:pt idx="23200">
                  <c:v>38.667083333333402</c:v>
                </c:pt>
                <c:pt idx="23201">
                  <c:v>38.668750000000003</c:v>
                </c:pt>
                <c:pt idx="23202">
                  <c:v>38.670416666666704</c:v>
                </c:pt>
                <c:pt idx="23203">
                  <c:v>38.672083333333397</c:v>
                </c:pt>
                <c:pt idx="23204">
                  <c:v>38.673749999999998</c:v>
                </c:pt>
                <c:pt idx="23205">
                  <c:v>38.675416666666699</c:v>
                </c:pt>
                <c:pt idx="23206">
                  <c:v>38.6770833333334</c:v>
                </c:pt>
                <c:pt idx="23207">
                  <c:v>38.678750000000001</c:v>
                </c:pt>
                <c:pt idx="23208">
                  <c:v>38.680416666666702</c:v>
                </c:pt>
                <c:pt idx="23209">
                  <c:v>38.682083333333402</c:v>
                </c:pt>
                <c:pt idx="23210">
                  <c:v>38.683750000000003</c:v>
                </c:pt>
                <c:pt idx="23211">
                  <c:v>38.685416666666697</c:v>
                </c:pt>
                <c:pt idx="23212">
                  <c:v>38.687083333333398</c:v>
                </c:pt>
                <c:pt idx="23213">
                  <c:v>38.688749999999999</c:v>
                </c:pt>
                <c:pt idx="23214">
                  <c:v>38.6904166666667</c:v>
                </c:pt>
                <c:pt idx="23215">
                  <c:v>38.6920833333334</c:v>
                </c:pt>
                <c:pt idx="23216">
                  <c:v>38.693750000000001</c:v>
                </c:pt>
                <c:pt idx="23217">
                  <c:v>38.695416666666702</c:v>
                </c:pt>
                <c:pt idx="23218">
                  <c:v>38.697083333333403</c:v>
                </c:pt>
                <c:pt idx="23219">
                  <c:v>38.698749999999997</c:v>
                </c:pt>
                <c:pt idx="23220">
                  <c:v>38.700416666666698</c:v>
                </c:pt>
                <c:pt idx="23221">
                  <c:v>38.702083333333398</c:v>
                </c:pt>
                <c:pt idx="23222">
                  <c:v>38.703749999999999</c:v>
                </c:pt>
                <c:pt idx="23223">
                  <c:v>38.7054166666667</c:v>
                </c:pt>
                <c:pt idx="23224">
                  <c:v>38.707083333333401</c:v>
                </c:pt>
                <c:pt idx="23225">
                  <c:v>38.708750000000002</c:v>
                </c:pt>
                <c:pt idx="23226">
                  <c:v>38.710416666666703</c:v>
                </c:pt>
                <c:pt idx="23227">
                  <c:v>38.712083333333403</c:v>
                </c:pt>
                <c:pt idx="23228">
                  <c:v>38.713749999999997</c:v>
                </c:pt>
                <c:pt idx="23229">
                  <c:v>38.715416666666698</c:v>
                </c:pt>
                <c:pt idx="23230">
                  <c:v>38.717083333333399</c:v>
                </c:pt>
                <c:pt idx="23231">
                  <c:v>38.71875</c:v>
                </c:pt>
                <c:pt idx="23232">
                  <c:v>38.720416666666701</c:v>
                </c:pt>
                <c:pt idx="23233">
                  <c:v>38.722083333333401</c:v>
                </c:pt>
                <c:pt idx="23234">
                  <c:v>38.723750000000003</c:v>
                </c:pt>
                <c:pt idx="23235">
                  <c:v>38.725416666666703</c:v>
                </c:pt>
                <c:pt idx="23236">
                  <c:v>38.727083333333397</c:v>
                </c:pt>
                <c:pt idx="23237">
                  <c:v>38.728749999999998</c:v>
                </c:pt>
                <c:pt idx="23238">
                  <c:v>38.730416666666699</c:v>
                </c:pt>
                <c:pt idx="23239">
                  <c:v>38.732083333333399</c:v>
                </c:pt>
                <c:pt idx="23240">
                  <c:v>38.733750000000001</c:v>
                </c:pt>
                <c:pt idx="23241">
                  <c:v>38.735416666666701</c:v>
                </c:pt>
                <c:pt idx="23242">
                  <c:v>38.737083333333402</c:v>
                </c:pt>
                <c:pt idx="23243">
                  <c:v>38.738750000000003</c:v>
                </c:pt>
                <c:pt idx="23244">
                  <c:v>38.740416666666697</c:v>
                </c:pt>
                <c:pt idx="23245">
                  <c:v>38.742083333333397</c:v>
                </c:pt>
                <c:pt idx="23246">
                  <c:v>38.743749999999999</c:v>
                </c:pt>
                <c:pt idx="23247">
                  <c:v>38.745416666666699</c:v>
                </c:pt>
                <c:pt idx="23248">
                  <c:v>38.7470833333334</c:v>
                </c:pt>
                <c:pt idx="23249">
                  <c:v>38.748750000000001</c:v>
                </c:pt>
                <c:pt idx="23250">
                  <c:v>38.750416666666702</c:v>
                </c:pt>
                <c:pt idx="23251">
                  <c:v>38.752083333333402</c:v>
                </c:pt>
                <c:pt idx="23252">
                  <c:v>38.753749999999997</c:v>
                </c:pt>
                <c:pt idx="23253">
                  <c:v>38.755416666666697</c:v>
                </c:pt>
                <c:pt idx="23254">
                  <c:v>38.757083333333398</c:v>
                </c:pt>
                <c:pt idx="23255">
                  <c:v>38.758749999999999</c:v>
                </c:pt>
                <c:pt idx="23256">
                  <c:v>38.7604166666667</c:v>
                </c:pt>
                <c:pt idx="23257">
                  <c:v>38.762083333333401</c:v>
                </c:pt>
                <c:pt idx="23258">
                  <c:v>38.763750000000002</c:v>
                </c:pt>
                <c:pt idx="23259">
                  <c:v>38.765416666666702</c:v>
                </c:pt>
                <c:pt idx="23260">
                  <c:v>38.767083333333403</c:v>
                </c:pt>
                <c:pt idx="23261">
                  <c:v>38.768749999999997</c:v>
                </c:pt>
                <c:pt idx="23262">
                  <c:v>38.770416666666698</c:v>
                </c:pt>
                <c:pt idx="23263">
                  <c:v>38.772083333333399</c:v>
                </c:pt>
                <c:pt idx="23264">
                  <c:v>38.77375</c:v>
                </c:pt>
                <c:pt idx="23265">
                  <c:v>38.7754166666667</c:v>
                </c:pt>
                <c:pt idx="23266">
                  <c:v>38.777083333333401</c:v>
                </c:pt>
                <c:pt idx="23267">
                  <c:v>38.778750000000002</c:v>
                </c:pt>
                <c:pt idx="23268">
                  <c:v>38.780416666666703</c:v>
                </c:pt>
                <c:pt idx="23269">
                  <c:v>38.782083333333397</c:v>
                </c:pt>
                <c:pt idx="23270">
                  <c:v>38.783749999999998</c:v>
                </c:pt>
                <c:pt idx="23271">
                  <c:v>38.785416666666698</c:v>
                </c:pt>
                <c:pt idx="23272">
                  <c:v>38.787083333333399</c:v>
                </c:pt>
                <c:pt idx="23273">
                  <c:v>38.78875</c:v>
                </c:pt>
                <c:pt idx="23274">
                  <c:v>38.790416666666701</c:v>
                </c:pt>
                <c:pt idx="23275">
                  <c:v>38.792083333333402</c:v>
                </c:pt>
                <c:pt idx="23276">
                  <c:v>38.793750000000003</c:v>
                </c:pt>
                <c:pt idx="23277">
                  <c:v>38.795416666666704</c:v>
                </c:pt>
                <c:pt idx="23278">
                  <c:v>38.797083333333397</c:v>
                </c:pt>
                <c:pt idx="23279">
                  <c:v>38.798749999999998</c:v>
                </c:pt>
                <c:pt idx="23280">
                  <c:v>38.800416666666699</c:v>
                </c:pt>
                <c:pt idx="23281">
                  <c:v>38.8020833333334</c:v>
                </c:pt>
                <c:pt idx="23282">
                  <c:v>38.803750000000001</c:v>
                </c:pt>
                <c:pt idx="23283">
                  <c:v>38.805416666666702</c:v>
                </c:pt>
                <c:pt idx="23284">
                  <c:v>38.807083333333402</c:v>
                </c:pt>
                <c:pt idx="23285">
                  <c:v>38.808750000000003</c:v>
                </c:pt>
                <c:pt idx="23286">
                  <c:v>38.810416666666697</c:v>
                </c:pt>
                <c:pt idx="23287">
                  <c:v>38.812083333333398</c:v>
                </c:pt>
                <c:pt idx="23288">
                  <c:v>38.813749999999999</c:v>
                </c:pt>
                <c:pt idx="23289">
                  <c:v>38.8154166666667</c:v>
                </c:pt>
                <c:pt idx="23290">
                  <c:v>38.8170833333334</c:v>
                </c:pt>
                <c:pt idx="23291">
                  <c:v>38.818750000000001</c:v>
                </c:pt>
                <c:pt idx="23292">
                  <c:v>38.820416666666702</c:v>
                </c:pt>
                <c:pt idx="23293">
                  <c:v>38.822083333333403</c:v>
                </c:pt>
                <c:pt idx="23294">
                  <c:v>38.823749999999997</c:v>
                </c:pt>
                <c:pt idx="23295">
                  <c:v>38.825416666666698</c:v>
                </c:pt>
                <c:pt idx="23296">
                  <c:v>38.827083333333398</c:v>
                </c:pt>
                <c:pt idx="23297">
                  <c:v>38.828749999999999</c:v>
                </c:pt>
                <c:pt idx="23298">
                  <c:v>38.8304166666667</c:v>
                </c:pt>
                <c:pt idx="23299">
                  <c:v>38.832083333333401</c:v>
                </c:pt>
                <c:pt idx="23300">
                  <c:v>38.833750000000002</c:v>
                </c:pt>
                <c:pt idx="23301">
                  <c:v>38.835416666666703</c:v>
                </c:pt>
                <c:pt idx="23302">
                  <c:v>38.837083333333403</c:v>
                </c:pt>
                <c:pt idx="23303">
                  <c:v>38.838749999999997</c:v>
                </c:pt>
                <c:pt idx="23304">
                  <c:v>38.840416666666698</c:v>
                </c:pt>
                <c:pt idx="23305">
                  <c:v>38.842083333333399</c:v>
                </c:pt>
                <c:pt idx="23306">
                  <c:v>38.84375</c:v>
                </c:pt>
                <c:pt idx="23307">
                  <c:v>38.845416666666701</c:v>
                </c:pt>
                <c:pt idx="23308">
                  <c:v>38.847083333333401</c:v>
                </c:pt>
                <c:pt idx="23309">
                  <c:v>38.848750000000003</c:v>
                </c:pt>
                <c:pt idx="23310">
                  <c:v>38.850416666666703</c:v>
                </c:pt>
                <c:pt idx="23311">
                  <c:v>38.852083333333397</c:v>
                </c:pt>
                <c:pt idx="23312">
                  <c:v>38.853749999999998</c:v>
                </c:pt>
                <c:pt idx="23313">
                  <c:v>38.855416666666699</c:v>
                </c:pt>
                <c:pt idx="23314">
                  <c:v>38.857083333333399</c:v>
                </c:pt>
                <c:pt idx="23315">
                  <c:v>38.858750000000001</c:v>
                </c:pt>
                <c:pt idx="23316">
                  <c:v>38.860416666666701</c:v>
                </c:pt>
                <c:pt idx="23317">
                  <c:v>38.862083333333402</c:v>
                </c:pt>
                <c:pt idx="23318">
                  <c:v>38.863750000000003</c:v>
                </c:pt>
                <c:pt idx="23319">
                  <c:v>38.865416666666697</c:v>
                </c:pt>
                <c:pt idx="23320">
                  <c:v>38.867083333333397</c:v>
                </c:pt>
                <c:pt idx="23321">
                  <c:v>38.868749999999999</c:v>
                </c:pt>
                <c:pt idx="23322">
                  <c:v>38.870416666666699</c:v>
                </c:pt>
                <c:pt idx="23323">
                  <c:v>38.8720833333334</c:v>
                </c:pt>
                <c:pt idx="23324">
                  <c:v>38.873750000000001</c:v>
                </c:pt>
                <c:pt idx="23325">
                  <c:v>38.875416666666702</c:v>
                </c:pt>
                <c:pt idx="23326">
                  <c:v>38.877083333333402</c:v>
                </c:pt>
                <c:pt idx="23327">
                  <c:v>38.878749999999997</c:v>
                </c:pt>
                <c:pt idx="23328">
                  <c:v>38.880416666666697</c:v>
                </c:pt>
                <c:pt idx="23329">
                  <c:v>38.882083333333398</c:v>
                </c:pt>
                <c:pt idx="23330">
                  <c:v>38.883749999999999</c:v>
                </c:pt>
                <c:pt idx="23331">
                  <c:v>38.8854166666667</c:v>
                </c:pt>
                <c:pt idx="23332">
                  <c:v>38.887083333333401</c:v>
                </c:pt>
                <c:pt idx="23333">
                  <c:v>38.888750000000002</c:v>
                </c:pt>
                <c:pt idx="23334">
                  <c:v>38.890416666666702</c:v>
                </c:pt>
                <c:pt idx="23335">
                  <c:v>38.892083333333403</c:v>
                </c:pt>
                <c:pt idx="23336">
                  <c:v>38.893749999999997</c:v>
                </c:pt>
                <c:pt idx="23337">
                  <c:v>38.895416666666698</c:v>
                </c:pt>
                <c:pt idx="23338">
                  <c:v>38.897083333333399</c:v>
                </c:pt>
                <c:pt idx="23339">
                  <c:v>38.89875</c:v>
                </c:pt>
                <c:pt idx="23340">
                  <c:v>38.9004166666667</c:v>
                </c:pt>
                <c:pt idx="23341">
                  <c:v>38.902083333333401</c:v>
                </c:pt>
                <c:pt idx="23342">
                  <c:v>38.903750000000002</c:v>
                </c:pt>
                <c:pt idx="23343">
                  <c:v>38.905416666666703</c:v>
                </c:pt>
                <c:pt idx="23344">
                  <c:v>38.907083333333397</c:v>
                </c:pt>
                <c:pt idx="23345">
                  <c:v>38.908749999999998</c:v>
                </c:pt>
                <c:pt idx="23346">
                  <c:v>38.910416666666698</c:v>
                </c:pt>
                <c:pt idx="23347">
                  <c:v>38.912083333333399</c:v>
                </c:pt>
                <c:pt idx="23348">
                  <c:v>38.91375</c:v>
                </c:pt>
                <c:pt idx="23349">
                  <c:v>38.915416666666701</c:v>
                </c:pt>
                <c:pt idx="23350">
                  <c:v>38.917083333333402</c:v>
                </c:pt>
                <c:pt idx="23351">
                  <c:v>38.918750000000003</c:v>
                </c:pt>
                <c:pt idx="23352">
                  <c:v>38.920416666666704</c:v>
                </c:pt>
                <c:pt idx="23353">
                  <c:v>38.922083333333397</c:v>
                </c:pt>
                <c:pt idx="23354">
                  <c:v>38.923749999999998</c:v>
                </c:pt>
                <c:pt idx="23355">
                  <c:v>38.925416666666699</c:v>
                </c:pt>
                <c:pt idx="23356">
                  <c:v>38.9270833333334</c:v>
                </c:pt>
                <c:pt idx="23357">
                  <c:v>38.928750000000001</c:v>
                </c:pt>
                <c:pt idx="23358">
                  <c:v>38.930416666666702</c:v>
                </c:pt>
                <c:pt idx="23359">
                  <c:v>38.932083333333402</c:v>
                </c:pt>
                <c:pt idx="23360">
                  <c:v>38.933750000000003</c:v>
                </c:pt>
                <c:pt idx="23361">
                  <c:v>38.935416666666697</c:v>
                </c:pt>
                <c:pt idx="23362">
                  <c:v>38.937083333333398</c:v>
                </c:pt>
                <c:pt idx="23363">
                  <c:v>38.938749999999999</c:v>
                </c:pt>
                <c:pt idx="23364">
                  <c:v>38.9404166666667</c:v>
                </c:pt>
                <c:pt idx="23365">
                  <c:v>38.9420833333334</c:v>
                </c:pt>
                <c:pt idx="23366">
                  <c:v>38.943750000000001</c:v>
                </c:pt>
                <c:pt idx="23367">
                  <c:v>38.945416666666702</c:v>
                </c:pt>
                <c:pt idx="23368">
                  <c:v>38.947083333333403</c:v>
                </c:pt>
                <c:pt idx="23369">
                  <c:v>38.948749999999997</c:v>
                </c:pt>
                <c:pt idx="23370">
                  <c:v>38.950416666666698</c:v>
                </c:pt>
                <c:pt idx="23371">
                  <c:v>38.952083333333398</c:v>
                </c:pt>
                <c:pt idx="23372">
                  <c:v>38.953749999999999</c:v>
                </c:pt>
                <c:pt idx="23373">
                  <c:v>38.9554166666667</c:v>
                </c:pt>
                <c:pt idx="23374">
                  <c:v>38.957083333333401</c:v>
                </c:pt>
                <c:pt idx="23375">
                  <c:v>38.958750000000002</c:v>
                </c:pt>
                <c:pt idx="23376">
                  <c:v>38.960416666666703</c:v>
                </c:pt>
                <c:pt idx="23377">
                  <c:v>38.962083333333403</c:v>
                </c:pt>
                <c:pt idx="23378">
                  <c:v>38.963749999999997</c:v>
                </c:pt>
                <c:pt idx="23379">
                  <c:v>38.965416666666698</c:v>
                </c:pt>
                <c:pt idx="23380">
                  <c:v>38.967083333333399</c:v>
                </c:pt>
                <c:pt idx="23381">
                  <c:v>38.96875</c:v>
                </c:pt>
                <c:pt idx="23382">
                  <c:v>38.970416666666701</c:v>
                </c:pt>
                <c:pt idx="23383">
                  <c:v>38.972083333333401</c:v>
                </c:pt>
                <c:pt idx="23384">
                  <c:v>38.973750000000003</c:v>
                </c:pt>
                <c:pt idx="23385">
                  <c:v>38.975416666666703</c:v>
                </c:pt>
                <c:pt idx="23386">
                  <c:v>38.977083333333397</c:v>
                </c:pt>
                <c:pt idx="23387">
                  <c:v>38.978749999999998</c:v>
                </c:pt>
                <c:pt idx="23388">
                  <c:v>38.980416666666699</c:v>
                </c:pt>
                <c:pt idx="23389">
                  <c:v>38.982083333333399</c:v>
                </c:pt>
                <c:pt idx="23390">
                  <c:v>38.983750000000001</c:v>
                </c:pt>
                <c:pt idx="23391">
                  <c:v>38.985416666666701</c:v>
                </c:pt>
                <c:pt idx="23392">
                  <c:v>38.987083333333402</c:v>
                </c:pt>
                <c:pt idx="23393">
                  <c:v>38.988750000000003</c:v>
                </c:pt>
                <c:pt idx="23394">
                  <c:v>38.990416666666697</c:v>
                </c:pt>
                <c:pt idx="23395">
                  <c:v>38.992083333333397</c:v>
                </c:pt>
                <c:pt idx="23396">
                  <c:v>38.993749999999999</c:v>
                </c:pt>
                <c:pt idx="23397">
                  <c:v>38.995416666666699</c:v>
                </c:pt>
                <c:pt idx="23398">
                  <c:v>38.9970833333334</c:v>
                </c:pt>
                <c:pt idx="23399">
                  <c:v>38.998750000000001</c:v>
                </c:pt>
                <c:pt idx="23400">
                  <c:v>39.000416666666702</c:v>
                </c:pt>
                <c:pt idx="23401">
                  <c:v>39.002083333333402</c:v>
                </c:pt>
                <c:pt idx="23402">
                  <c:v>39.003749999999997</c:v>
                </c:pt>
                <c:pt idx="23403">
                  <c:v>39.005416666666697</c:v>
                </c:pt>
                <c:pt idx="23404">
                  <c:v>39.007083333333398</c:v>
                </c:pt>
                <c:pt idx="23405">
                  <c:v>39.008749999999999</c:v>
                </c:pt>
                <c:pt idx="23406">
                  <c:v>39.0104166666667</c:v>
                </c:pt>
                <c:pt idx="23407">
                  <c:v>39.012083333333401</c:v>
                </c:pt>
                <c:pt idx="23408">
                  <c:v>39.013750000000002</c:v>
                </c:pt>
                <c:pt idx="23409">
                  <c:v>39.015416666666702</c:v>
                </c:pt>
                <c:pt idx="23410">
                  <c:v>39.017083333333403</c:v>
                </c:pt>
                <c:pt idx="23411">
                  <c:v>39.018749999999997</c:v>
                </c:pt>
                <c:pt idx="23412">
                  <c:v>39.020416666666698</c:v>
                </c:pt>
                <c:pt idx="23413">
                  <c:v>39.022083333333399</c:v>
                </c:pt>
                <c:pt idx="23414">
                  <c:v>39.02375</c:v>
                </c:pt>
                <c:pt idx="23415">
                  <c:v>39.0254166666667</c:v>
                </c:pt>
                <c:pt idx="23416">
                  <c:v>39.027083333333401</c:v>
                </c:pt>
                <c:pt idx="23417">
                  <c:v>39.028750000000002</c:v>
                </c:pt>
                <c:pt idx="23418">
                  <c:v>39.030416666666703</c:v>
                </c:pt>
                <c:pt idx="23419">
                  <c:v>39.032083333333397</c:v>
                </c:pt>
                <c:pt idx="23420">
                  <c:v>39.033749999999998</c:v>
                </c:pt>
                <c:pt idx="23421">
                  <c:v>39.035416666666698</c:v>
                </c:pt>
                <c:pt idx="23422">
                  <c:v>39.037083333333399</c:v>
                </c:pt>
                <c:pt idx="23423">
                  <c:v>39.03875</c:v>
                </c:pt>
                <c:pt idx="23424">
                  <c:v>39.040416666666701</c:v>
                </c:pt>
                <c:pt idx="23425">
                  <c:v>39.042083333333402</c:v>
                </c:pt>
                <c:pt idx="23426">
                  <c:v>39.043750000000003</c:v>
                </c:pt>
                <c:pt idx="23427">
                  <c:v>39.045416666666704</c:v>
                </c:pt>
                <c:pt idx="23428">
                  <c:v>39.047083333333397</c:v>
                </c:pt>
                <c:pt idx="23429">
                  <c:v>39.048749999999998</c:v>
                </c:pt>
                <c:pt idx="23430">
                  <c:v>39.050416666666699</c:v>
                </c:pt>
                <c:pt idx="23431">
                  <c:v>39.0520833333334</c:v>
                </c:pt>
                <c:pt idx="23432">
                  <c:v>39.053750000000001</c:v>
                </c:pt>
                <c:pt idx="23433">
                  <c:v>39.055416666666702</c:v>
                </c:pt>
                <c:pt idx="23434">
                  <c:v>39.057083333333402</c:v>
                </c:pt>
                <c:pt idx="23435">
                  <c:v>39.058750000000003</c:v>
                </c:pt>
                <c:pt idx="23436">
                  <c:v>39.060416666666697</c:v>
                </c:pt>
                <c:pt idx="23437">
                  <c:v>39.062083333333398</c:v>
                </c:pt>
                <c:pt idx="23438">
                  <c:v>39.063749999999999</c:v>
                </c:pt>
                <c:pt idx="23439">
                  <c:v>39.0654166666667</c:v>
                </c:pt>
                <c:pt idx="23440">
                  <c:v>39.0670833333334</c:v>
                </c:pt>
                <c:pt idx="23441">
                  <c:v>39.068750000000001</c:v>
                </c:pt>
                <c:pt idx="23442">
                  <c:v>39.070416666666702</c:v>
                </c:pt>
                <c:pt idx="23443">
                  <c:v>39.072083333333403</c:v>
                </c:pt>
                <c:pt idx="23444">
                  <c:v>39.073749999999997</c:v>
                </c:pt>
                <c:pt idx="23445">
                  <c:v>39.075416666666698</c:v>
                </c:pt>
                <c:pt idx="23446">
                  <c:v>39.077083333333398</c:v>
                </c:pt>
                <c:pt idx="23447">
                  <c:v>39.078749999999999</c:v>
                </c:pt>
                <c:pt idx="23448">
                  <c:v>39.0804166666667</c:v>
                </c:pt>
                <c:pt idx="23449">
                  <c:v>39.082083333333401</c:v>
                </c:pt>
                <c:pt idx="23450">
                  <c:v>39.083750000000002</c:v>
                </c:pt>
                <c:pt idx="23451">
                  <c:v>39.085416666666703</c:v>
                </c:pt>
                <c:pt idx="23452">
                  <c:v>39.087083333333403</c:v>
                </c:pt>
                <c:pt idx="23453">
                  <c:v>39.088749999999997</c:v>
                </c:pt>
                <c:pt idx="23454">
                  <c:v>39.090416666666698</c:v>
                </c:pt>
                <c:pt idx="23455">
                  <c:v>39.092083333333399</c:v>
                </c:pt>
                <c:pt idx="23456">
                  <c:v>39.09375</c:v>
                </c:pt>
                <c:pt idx="23457">
                  <c:v>39.095416666666701</c:v>
                </c:pt>
                <c:pt idx="23458">
                  <c:v>39.097083333333401</c:v>
                </c:pt>
                <c:pt idx="23459">
                  <c:v>39.098750000000003</c:v>
                </c:pt>
                <c:pt idx="23460">
                  <c:v>39.100416666666703</c:v>
                </c:pt>
                <c:pt idx="23461">
                  <c:v>39.102083333333397</c:v>
                </c:pt>
                <c:pt idx="23462">
                  <c:v>39.103749999999998</c:v>
                </c:pt>
                <c:pt idx="23463">
                  <c:v>39.105416666666699</c:v>
                </c:pt>
                <c:pt idx="23464">
                  <c:v>39.107083333333399</c:v>
                </c:pt>
                <c:pt idx="23465">
                  <c:v>39.108750000000001</c:v>
                </c:pt>
                <c:pt idx="23466">
                  <c:v>39.110416666666701</c:v>
                </c:pt>
                <c:pt idx="23467">
                  <c:v>39.112083333333402</c:v>
                </c:pt>
                <c:pt idx="23468">
                  <c:v>39.113750000000003</c:v>
                </c:pt>
                <c:pt idx="23469">
                  <c:v>39.115416666666697</c:v>
                </c:pt>
                <c:pt idx="23470">
                  <c:v>39.117083333333397</c:v>
                </c:pt>
                <c:pt idx="23471">
                  <c:v>39.118749999999999</c:v>
                </c:pt>
                <c:pt idx="23472">
                  <c:v>39.120416666666699</c:v>
                </c:pt>
                <c:pt idx="23473">
                  <c:v>39.1220833333334</c:v>
                </c:pt>
                <c:pt idx="23474">
                  <c:v>39.123750000000001</c:v>
                </c:pt>
                <c:pt idx="23475">
                  <c:v>39.125416666666702</c:v>
                </c:pt>
                <c:pt idx="23476">
                  <c:v>39.127083333333402</c:v>
                </c:pt>
                <c:pt idx="23477">
                  <c:v>39.128749999999997</c:v>
                </c:pt>
                <c:pt idx="23478">
                  <c:v>39.130416666666697</c:v>
                </c:pt>
                <c:pt idx="23479">
                  <c:v>39.132083333333398</c:v>
                </c:pt>
                <c:pt idx="23480">
                  <c:v>39.133749999999999</c:v>
                </c:pt>
                <c:pt idx="23481">
                  <c:v>39.1354166666667</c:v>
                </c:pt>
                <c:pt idx="23482">
                  <c:v>39.137083333333401</c:v>
                </c:pt>
                <c:pt idx="23483">
                  <c:v>39.138750000000002</c:v>
                </c:pt>
                <c:pt idx="23484">
                  <c:v>39.140416666666702</c:v>
                </c:pt>
                <c:pt idx="23485">
                  <c:v>39.142083333333403</c:v>
                </c:pt>
                <c:pt idx="23486">
                  <c:v>39.143749999999997</c:v>
                </c:pt>
                <c:pt idx="23487">
                  <c:v>39.145416666666698</c:v>
                </c:pt>
                <c:pt idx="23488">
                  <c:v>39.147083333333399</c:v>
                </c:pt>
                <c:pt idx="23489">
                  <c:v>39.14875</c:v>
                </c:pt>
                <c:pt idx="23490">
                  <c:v>39.1504166666667</c:v>
                </c:pt>
                <c:pt idx="23491">
                  <c:v>39.152083333333401</c:v>
                </c:pt>
                <c:pt idx="23492">
                  <c:v>39.153750000000002</c:v>
                </c:pt>
                <c:pt idx="23493">
                  <c:v>39.155416666666703</c:v>
                </c:pt>
                <c:pt idx="23494">
                  <c:v>39.157083333333397</c:v>
                </c:pt>
                <c:pt idx="23495">
                  <c:v>39.158749999999998</c:v>
                </c:pt>
                <c:pt idx="23496">
                  <c:v>39.160416666666698</c:v>
                </c:pt>
                <c:pt idx="23497">
                  <c:v>39.162083333333399</c:v>
                </c:pt>
                <c:pt idx="23498">
                  <c:v>39.16375</c:v>
                </c:pt>
                <c:pt idx="23499">
                  <c:v>39.165416666666701</c:v>
                </c:pt>
                <c:pt idx="23500">
                  <c:v>39.167083333333402</c:v>
                </c:pt>
                <c:pt idx="23501">
                  <c:v>39.168750000000003</c:v>
                </c:pt>
                <c:pt idx="23502">
                  <c:v>39.170416666666704</c:v>
                </c:pt>
                <c:pt idx="23503">
                  <c:v>39.172083333333397</c:v>
                </c:pt>
                <c:pt idx="23504">
                  <c:v>39.173749999999998</c:v>
                </c:pt>
                <c:pt idx="23505">
                  <c:v>39.175416666666699</c:v>
                </c:pt>
                <c:pt idx="23506">
                  <c:v>39.1770833333334</c:v>
                </c:pt>
                <c:pt idx="23507">
                  <c:v>39.178750000000001</c:v>
                </c:pt>
                <c:pt idx="23508">
                  <c:v>39.180416666666702</c:v>
                </c:pt>
                <c:pt idx="23509">
                  <c:v>39.182083333333402</c:v>
                </c:pt>
                <c:pt idx="23510">
                  <c:v>39.183750000000003</c:v>
                </c:pt>
                <c:pt idx="23511">
                  <c:v>39.185416666666697</c:v>
                </c:pt>
                <c:pt idx="23512">
                  <c:v>39.187083333333398</c:v>
                </c:pt>
                <c:pt idx="23513">
                  <c:v>39.188749999999999</c:v>
                </c:pt>
                <c:pt idx="23514">
                  <c:v>39.1904166666667</c:v>
                </c:pt>
                <c:pt idx="23515">
                  <c:v>39.1920833333334</c:v>
                </c:pt>
                <c:pt idx="23516">
                  <c:v>39.193750000000001</c:v>
                </c:pt>
                <c:pt idx="23517">
                  <c:v>39.195416666666702</c:v>
                </c:pt>
                <c:pt idx="23518">
                  <c:v>39.197083333333403</c:v>
                </c:pt>
                <c:pt idx="23519">
                  <c:v>39.198749999999997</c:v>
                </c:pt>
                <c:pt idx="23520">
                  <c:v>39.200416666666698</c:v>
                </c:pt>
                <c:pt idx="23521">
                  <c:v>39.202083333333398</c:v>
                </c:pt>
                <c:pt idx="23522">
                  <c:v>39.203749999999999</c:v>
                </c:pt>
                <c:pt idx="23523">
                  <c:v>39.2054166666667</c:v>
                </c:pt>
                <c:pt idx="23524">
                  <c:v>39.207083333333401</c:v>
                </c:pt>
                <c:pt idx="23525">
                  <c:v>39.208750000000002</c:v>
                </c:pt>
                <c:pt idx="23526">
                  <c:v>39.210416666666703</c:v>
                </c:pt>
                <c:pt idx="23527">
                  <c:v>39.212083333333403</c:v>
                </c:pt>
                <c:pt idx="23528">
                  <c:v>39.213749999999997</c:v>
                </c:pt>
                <c:pt idx="23529">
                  <c:v>39.215416666666698</c:v>
                </c:pt>
                <c:pt idx="23530">
                  <c:v>39.217083333333399</c:v>
                </c:pt>
                <c:pt idx="23531">
                  <c:v>39.21875</c:v>
                </c:pt>
                <c:pt idx="23532">
                  <c:v>39.220416666666701</c:v>
                </c:pt>
                <c:pt idx="23533">
                  <c:v>39.222083333333401</c:v>
                </c:pt>
                <c:pt idx="23534">
                  <c:v>39.223750000000003</c:v>
                </c:pt>
                <c:pt idx="23535">
                  <c:v>39.225416666666703</c:v>
                </c:pt>
                <c:pt idx="23536">
                  <c:v>39.227083333333397</c:v>
                </c:pt>
                <c:pt idx="23537">
                  <c:v>39.228749999999998</c:v>
                </c:pt>
                <c:pt idx="23538">
                  <c:v>39.230416666666699</c:v>
                </c:pt>
                <c:pt idx="23539">
                  <c:v>39.232083333333399</c:v>
                </c:pt>
                <c:pt idx="23540">
                  <c:v>39.233750000000001</c:v>
                </c:pt>
                <c:pt idx="23541">
                  <c:v>39.235416666666701</c:v>
                </c:pt>
                <c:pt idx="23542">
                  <c:v>39.237083333333402</c:v>
                </c:pt>
                <c:pt idx="23543">
                  <c:v>39.238750000000003</c:v>
                </c:pt>
                <c:pt idx="23544">
                  <c:v>39.240416666666697</c:v>
                </c:pt>
                <c:pt idx="23545">
                  <c:v>39.242083333333397</c:v>
                </c:pt>
                <c:pt idx="23546">
                  <c:v>39.243749999999999</c:v>
                </c:pt>
                <c:pt idx="23547">
                  <c:v>39.245416666666699</c:v>
                </c:pt>
                <c:pt idx="23548">
                  <c:v>39.2470833333334</c:v>
                </c:pt>
                <c:pt idx="23549">
                  <c:v>39.248750000000001</c:v>
                </c:pt>
                <c:pt idx="23550">
                  <c:v>39.250416666666702</c:v>
                </c:pt>
                <c:pt idx="23551">
                  <c:v>39.252083333333402</c:v>
                </c:pt>
                <c:pt idx="23552">
                  <c:v>39.253749999999997</c:v>
                </c:pt>
                <c:pt idx="23553">
                  <c:v>39.255416666666697</c:v>
                </c:pt>
                <c:pt idx="23554">
                  <c:v>39.257083333333398</c:v>
                </c:pt>
                <c:pt idx="23555">
                  <c:v>39.258749999999999</c:v>
                </c:pt>
                <c:pt idx="23556">
                  <c:v>39.2604166666667</c:v>
                </c:pt>
                <c:pt idx="23557">
                  <c:v>39.262083333333401</c:v>
                </c:pt>
                <c:pt idx="23558">
                  <c:v>39.263750000000002</c:v>
                </c:pt>
                <c:pt idx="23559">
                  <c:v>39.265416666666702</c:v>
                </c:pt>
                <c:pt idx="23560">
                  <c:v>39.267083333333403</c:v>
                </c:pt>
                <c:pt idx="23561">
                  <c:v>39.268749999999997</c:v>
                </c:pt>
                <c:pt idx="23562">
                  <c:v>39.270416666666698</c:v>
                </c:pt>
                <c:pt idx="23563">
                  <c:v>39.272083333333399</c:v>
                </c:pt>
                <c:pt idx="23564">
                  <c:v>39.27375</c:v>
                </c:pt>
                <c:pt idx="23565">
                  <c:v>39.2754166666667</c:v>
                </c:pt>
                <c:pt idx="23566">
                  <c:v>39.277083333333401</c:v>
                </c:pt>
                <c:pt idx="23567">
                  <c:v>39.278750000000002</c:v>
                </c:pt>
                <c:pt idx="23568">
                  <c:v>39.280416666666703</c:v>
                </c:pt>
                <c:pt idx="23569">
                  <c:v>39.282083333333397</c:v>
                </c:pt>
                <c:pt idx="23570">
                  <c:v>39.283749999999998</c:v>
                </c:pt>
                <c:pt idx="23571">
                  <c:v>39.285416666666698</c:v>
                </c:pt>
                <c:pt idx="23572">
                  <c:v>39.287083333333399</c:v>
                </c:pt>
                <c:pt idx="23573">
                  <c:v>39.28875</c:v>
                </c:pt>
                <c:pt idx="23574">
                  <c:v>39.290416666666701</c:v>
                </c:pt>
                <c:pt idx="23575">
                  <c:v>39.292083333333402</c:v>
                </c:pt>
                <c:pt idx="23576">
                  <c:v>39.293750000000003</c:v>
                </c:pt>
                <c:pt idx="23577">
                  <c:v>39.295416666666704</c:v>
                </c:pt>
                <c:pt idx="23578">
                  <c:v>39.297083333333397</c:v>
                </c:pt>
                <c:pt idx="23579">
                  <c:v>39.298749999999998</c:v>
                </c:pt>
                <c:pt idx="23580">
                  <c:v>39.300416666666699</c:v>
                </c:pt>
                <c:pt idx="23581">
                  <c:v>39.3020833333334</c:v>
                </c:pt>
                <c:pt idx="23582">
                  <c:v>39.303750000000001</c:v>
                </c:pt>
                <c:pt idx="23583">
                  <c:v>39.305416666666702</c:v>
                </c:pt>
                <c:pt idx="23584">
                  <c:v>39.307083333333402</c:v>
                </c:pt>
                <c:pt idx="23585">
                  <c:v>39.308750000000003</c:v>
                </c:pt>
                <c:pt idx="23586">
                  <c:v>39.310416666666697</c:v>
                </c:pt>
                <c:pt idx="23587">
                  <c:v>39.312083333333398</c:v>
                </c:pt>
                <c:pt idx="23588">
                  <c:v>39.313749999999999</c:v>
                </c:pt>
                <c:pt idx="23589">
                  <c:v>39.3154166666667</c:v>
                </c:pt>
                <c:pt idx="23590">
                  <c:v>39.3170833333334</c:v>
                </c:pt>
                <c:pt idx="23591">
                  <c:v>39.318750000000001</c:v>
                </c:pt>
                <c:pt idx="23592">
                  <c:v>39.320416666666702</c:v>
                </c:pt>
                <c:pt idx="23593">
                  <c:v>39.322083333333403</c:v>
                </c:pt>
                <c:pt idx="23594">
                  <c:v>39.323749999999997</c:v>
                </c:pt>
                <c:pt idx="23595">
                  <c:v>39.325416666666698</c:v>
                </c:pt>
                <c:pt idx="23596">
                  <c:v>39.327083333333398</c:v>
                </c:pt>
                <c:pt idx="23597">
                  <c:v>39.328749999999999</c:v>
                </c:pt>
                <c:pt idx="23598">
                  <c:v>39.3304166666667</c:v>
                </c:pt>
                <c:pt idx="23599">
                  <c:v>39.332083333333401</c:v>
                </c:pt>
                <c:pt idx="23600">
                  <c:v>39.333750000000002</c:v>
                </c:pt>
                <c:pt idx="23601">
                  <c:v>39.335416666666703</c:v>
                </c:pt>
                <c:pt idx="23602">
                  <c:v>39.337083333333403</c:v>
                </c:pt>
                <c:pt idx="23603">
                  <c:v>39.338749999999997</c:v>
                </c:pt>
                <c:pt idx="23604">
                  <c:v>39.340416666666698</c:v>
                </c:pt>
                <c:pt idx="23605">
                  <c:v>39.342083333333399</c:v>
                </c:pt>
                <c:pt idx="23606">
                  <c:v>39.34375</c:v>
                </c:pt>
                <c:pt idx="23607">
                  <c:v>39.345416666666701</c:v>
                </c:pt>
                <c:pt idx="23608">
                  <c:v>39.347083333333401</c:v>
                </c:pt>
                <c:pt idx="23609">
                  <c:v>39.348750000000003</c:v>
                </c:pt>
                <c:pt idx="23610">
                  <c:v>39.350416666666703</c:v>
                </c:pt>
                <c:pt idx="23611">
                  <c:v>39.352083333333397</c:v>
                </c:pt>
                <c:pt idx="23612">
                  <c:v>39.353749999999998</c:v>
                </c:pt>
                <c:pt idx="23613">
                  <c:v>39.355416666666699</c:v>
                </c:pt>
                <c:pt idx="23614">
                  <c:v>39.357083333333399</c:v>
                </c:pt>
                <c:pt idx="23615">
                  <c:v>39.358750000000001</c:v>
                </c:pt>
                <c:pt idx="23616">
                  <c:v>39.360416666666701</c:v>
                </c:pt>
                <c:pt idx="23617">
                  <c:v>39.362083333333402</c:v>
                </c:pt>
                <c:pt idx="23618">
                  <c:v>39.363750000000003</c:v>
                </c:pt>
                <c:pt idx="23619">
                  <c:v>39.365416666666697</c:v>
                </c:pt>
                <c:pt idx="23620">
                  <c:v>39.367083333333397</c:v>
                </c:pt>
                <c:pt idx="23621">
                  <c:v>39.368749999999999</c:v>
                </c:pt>
                <c:pt idx="23622">
                  <c:v>39.370416666666699</c:v>
                </c:pt>
                <c:pt idx="23623">
                  <c:v>39.3720833333334</c:v>
                </c:pt>
                <c:pt idx="23624">
                  <c:v>39.373750000000001</c:v>
                </c:pt>
                <c:pt idx="23625">
                  <c:v>39.375416666666702</c:v>
                </c:pt>
                <c:pt idx="23626">
                  <c:v>39.377083333333402</c:v>
                </c:pt>
                <c:pt idx="23627">
                  <c:v>39.378749999999997</c:v>
                </c:pt>
                <c:pt idx="23628">
                  <c:v>39.380416666666697</c:v>
                </c:pt>
                <c:pt idx="23629">
                  <c:v>39.382083333333398</c:v>
                </c:pt>
                <c:pt idx="23630">
                  <c:v>39.383749999999999</c:v>
                </c:pt>
                <c:pt idx="23631">
                  <c:v>39.3854166666667</c:v>
                </c:pt>
                <c:pt idx="23632">
                  <c:v>39.387083333333401</c:v>
                </c:pt>
                <c:pt idx="23633">
                  <c:v>39.388750000000002</c:v>
                </c:pt>
                <c:pt idx="23634">
                  <c:v>39.390416666666702</c:v>
                </c:pt>
                <c:pt idx="23635">
                  <c:v>39.392083333333403</c:v>
                </c:pt>
                <c:pt idx="23636">
                  <c:v>39.393749999999997</c:v>
                </c:pt>
                <c:pt idx="23637">
                  <c:v>39.395416666666698</c:v>
                </c:pt>
                <c:pt idx="23638">
                  <c:v>39.397083333333399</c:v>
                </c:pt>
                <c:pt idx="23639">
                  <c:v>39.39875</c:v>
                </c:pt>
                <c:pt idx="23640">
                  <c:v>39.4004166666667</c:v>
                </c:pt>
                <c:pt idx="23641">
                  <c:v>39.402083333333401</c:v>
                </c:pt>
                <c:pt idx="23642">
                  <c:v>39.403750000000002</c:v>
                </c:pt>
                <c:pt idx="23643">
                  <c:v>39.405416666666703</c:v>
                </c:pt>
                <c:pt idx="23644">
                  <c:v>39.407083333333397</c:v>
                </c:pt>
                <c:pt idx="23645">
                  <c:v>39.408749999999998</c:v>
                </c:pt>
                <c:pt idx="23646">
                  <c:v>39.410416666666698</c:v>
                </c:pt>
                <c:pt idx="23647">
                  <c:v>39.412083333333399</c:v>
                </c:pt>
                <c:pt idx="23648">
                  <c:v>39.41375</c:v>
                </c:pt>
                <c:pt idx="23649">
                  <c:v>39.415416666666701</c:v>
                </c:pt>
                <c:pt idx="23650">
                  <c:v>39.417083333333402</c:v>
                </c:pt>
                <c:pt idx="23651">
                  <c:v>39.418750000000003</c:v>
                </c:pt>
                <c:pt idx="23652">
                  <c:v>39.420416666666704</c:v>
                </c:pt>
                <c:pt idx="23653">
                  <c:v>39.422083333333397</c:v>
                </c:pt>
                <c:pt idx="23654">
                  <c:v>39.423749999999998</c:v>
                </c:pt>
                <c:pt idx="23655">
                  <c:v>39.425416666666699</c:v>
                </c:pt>
                <c:pt idx="23656">
                  <c:v>39.4270833333334</c:v>
                </c:pt>
                <c:pt idx="23657">
                  <c:v>39.428750000000001</c:v>
                </c:pt>
                <c:pt idx="23658">
                  <c:v>39.430416666666702</c:v>
                </c:pt>
                <c:pt idx="23659">
                  <c:v>39.432083333333402</c:v>
                </c:pt>
                <c:pt idx="23660">
                  <c:v>39.433750000000003</c:v>
                </c:pt>
                <c:pt idx="23661">
                  <c:v>39.435416666666697</c:v>
                </c:pt>
                <c:pt idx="23662">
                  <c:v>39.437083333333398</c:v>
                </c:pt>
                <c:pt idx="23663">
                  <c:v>39.438749999999999</c:v>
                </c:pt>
                <c:pt idx="23664">
                  <c:v>39.4404166666667</c:v>
                </c:pt>
                <c:pt idx="23665">
                  <c:v>39.4420833333334</c:v>
                </c:pt>
                <c:pt idx="23666">
                  <c:v>39.443750000000001</c:v>
                </c:pt>
                <c:pt idx="23667">
                  <c:v>39.445416666666702</c:v>
                </c:pt>
                <c:pt idx="23668">
                  <c:v>39.447083333333403</c:v>
                </c:pt>
                <c:pt idx="23669">
                  <c:v>39.448749999999997</c:v>
                </c:pt>
                <c:pt idx="23670">
                  <c:v>39.450416666666698</c:v>
                </c:pt>
                <c:pt idx="23671">
                  <c:v>39.452083333333398</c:v>
                </c:pt>
                <c:pt idx="23672">
                  <c:v>39.453749999999999</c:v>
                </c:pt>
                <c:pt idx="23673">
                  <c:v>39.4554166666667</c:v>
                </c:pt>
                <c:pt idx="23674">
                  <c:v>39.457083333333401</c:v>
                </c:pt>
                <c:pt idx="23675">
                  <c:v>39.458750000000002</c:v>
                </c:pt>
                <c:pt idx="23676">
                  <c:v>39.460416666666703</c:v>
                </c:pt>
                <c:pt idx="23677">
                  <c:v>39.462083333333403</c:v>
                </c:pt>
                <c:pt idx="23678">
                  <c:v>39.463749999999997</c:v>
                </c:pt>
                <c:pt idx="23679">
                  <c:v>39.465416666666698</c:v>
                </c:pt>
                <c:pt idx="23680">
                  <c:v>39.467083333333399</c:v>
                </c:pt>
                <c:pt idx="23681">
                  <c:v>39.46875</c:v>
                </c:pt>
                <c:pt idx="23682">
                  <c:v>39.470416666666701</c:v>
                </c:pt>
                <c:pt idx="23683">
                  <c:v>39.472083333333401</c:v>
                </c:pt>
                <c:pt idx="23684">
                  <c:v>39.473750000000003</c:v>
                </c:pt>
                <c:pt idx="23685">
                  <c:v>39.475416666666703</c:v>
                </c:pt>
                <c:pt idx="23686">
                  <c:v>39.477083333333397</c:v>
                </c:pt>
                <c:pt idx="23687">
                  <c:v>39.478749999999998</c:v>
                </c:pt>
                <c:pt idx="23688">
                  <c:v>39.480416666666699</c:v>
                </c:pt>
                <c:pt idx="23689">
                  <c:v>39.482083333333399</c:v>
                </c:pt>
                <c:pt idx="23690">
                  <c:v>39.483750000000001</c:v>
                </c:pt>
                <c:pt idx="23691">
                  <c:v>39.485416666666701</c:v>
                </c:pt>
                <c:pt idx="23692">
                  <c:v>39.487083333333402</c:v>
                </c:pt>
                <c:pt idx="23693">
                  <c:v>39.488750000000003</c:v>
                </c:pt>
                <c:pt idx="23694">
                  <c:v>39.490416666666697</c:v>
                </c:pt>
                <c:pt idx="23695">
                  <c:v>39.492083333333397</c:v>
                </c:pt>
                <c:pt idx="23696">
                  <c:v>39.493749999999999</c:v>
                </c:pt>
                <c:pt idx="23697">
                  <c:v>39.495416666666699</c:v>
                </c:pt>
                <c:pt idx="23698">
                  <c:v>39.4970833333334</c:v>
                </c:pt>
                <c:pt idx="23699">
                  <c:v>39.498750000000001</c:v>
                </c:pt>
                <c:pt idx="23700">
                  <c:v>39.500416666666702</c:v>
                </c:pt>
                <c:pt idx="23701">
                  <c:v>39.502083333333402</c:v>
                </c:pt>
                <c:pt idx="23702">
                  <c:v>39.503749999999997</c:v>
                </c:pt>
                <c:pt idx="23703">
                  <c:v>39.505416666666697</c:v>
                </c:pt>
                <c:pt idx="23704">
                  <c:v>39.507083333333398</c:v>
                </c:pt>
                <c:pt idx="23705">
                  <c:v>39.508749999999999</c:v>
                </c:pt>
                <c:pt idx="23706">
                  <c:v>39.5104166666667</c:v>
                </c:pt>
                <c:pt idx="23707">
                  <c:v>39.512083333333401</c:v>
                </c:pt>
                <c:pt idx="23708">
                  <c:v>39.513750000000002</c:v>
                </c:pt>
                <c:pt idx="23709">
                  <c:v>39.515416666666702</c:v>
                </c:pt>
                <c:pt idx="23710">
                  <c:v>39.517083333333403</c:v>
                </c:pt>
                <c:pt idx="23711">
                  <c:v>39.518749999999997</c:v>
                </c:pt>
                <c:pt idx="23712">
                  <c:v>39.520416666666698</c:v>
                </c:pt>
                <c:pt idx="23713">
                  <c:v>39.522083333333399</c:v>
                </c:pt>
                <c:pt idx="23714">
                  <c:v>39.52375</c:v>
                </c:pt>
                <c:pt idx="23715">
                  <c:v>39.5254166666667</c:v>
                </c:pt>
                <c:pt idx="23716">
                  <c:v>39.527083333333401</c:v>
                </c:pt>
                <c:pt idx="23717">
                  <c:v>39.528750000000002</c:v>
                </c:pt>
                <c:pt idx="23718">
                  <c:v>39.530416666666703</c:v>
                </c:pt>
                <c:pt idx="23719">
                  <c:v>39.532083333333397</c:v>
                </c:pt>
                <c:pt idx="23720">
                  <c:v>39.533749999999998</c:v>
                </c:pt>
                <c:pt idx="23721">
                  <c:v>39.535416666666698</c:v>
                </c:pt>
                <c:pt idx="23722">
                  <c:v>39.537083333333399</c:v>
                </c:pt>
                <c:pt idx="23723">
                  <c:v>39.53875</c:v>
                </c:pt>
                <c:pt idx="23724">
                  <c:v>39.540416666666701</c:v>
                </c:pt>
                <c:pt idx="23725">
                  <c:v>39.542083333333402</c:v>
                </c:pt>
                <c:pt idx="23726">
                  <c:v>39.543750000000003</c:v>
                </c:pt>
                <c:pt idx="23727">
                  <c:v>39.545416666666704</c:v>
                </c:pt>
                <c:pt idx="23728">
                  <c:v>39.547083333333397</c:v>
                </c:pt>
                <c:pt idx="23729">
                  <c:v>39.548749999999998</c:v>
                </c:pt>
                <c:pt idx="23730">
                  <c:v>39.550416666666699</c:v>
                </c:pt>
                <c:pt idx="23731">
                  <c:v>39.5520833333334</c:v>
                </c:pt>
                <c:pt idx="23732">
                  <c:v>39.553750000000001</c:v>
                </c:pt>
                <c:pt idx="23733">
                  <c:v>39.555416666666702</c:v>
                </c:pt>
                <c:pt idx="23734">
                  <c:v>39.557083333333402</c:v>
                </c:pt>
                <c:pt idx="23735">
                  <c:v>39.558750000000003</c:v>
                </c:pt>
                <c:pt idx="23736">
                  <c:v>39.560416666666697</c:v>
                </c:pt>
                <c:pt idx="23737">
                  <c:v>39.562083333333398</c:v>
                </c:pt>
                <c:pt idx="23738">
                  <c:v>39.563749999999999</c:v>
                </c:pt>
                <c:pt idx="23739">
                  <c:v>39.5654166666667</c:v>
                </c:pt>
                <c:pt idx="23740">
                  <c:v>39.5670833333334</c:v>
                </c:pt>
                <c:pt idx="23741">
                  <c:v>39.568750000000001</c:v>
                </c:pt>
                <c:pt idx="23742">
                  <c:v>39.570416666666702</c:v>
                </c:pt>
                <c:pt idx="23743">
                  <c:v>39.572083333333403</c:v>
                </c:pt>
                <c:pt idx="23744">
                  <c:v>39.573749999999997</c:v>
                </c:pt>
                <c:pt idx="23745">
                  <c:v>39.575416666666698</c:v>
                </c:pt>
                <c:pt idx="23746">
                  <c:v>39.577083333333398</c:v>
                </c:pt>
                <c:pt idx="23747">
                  <c:v>39.578749999999999</c:v>
                </c:pt>
                <c:pt idx="23748">
                  <c:v>39.5804166666667</c:v>
                </c:pt>
                <c:pt idx="23749">
                  <c:v>39.582083333333401</c:v>
                </c:pt>
                <c:pt idx="23750">
                  <c:v>39.583750000000002</c:v>
                </c:pt>
                <c:pt idx="23751">
                  <c:v>39.585416666666703</c:v>
                </c:pt>
                <c:pt idx="23752">
                  <c:v>39.587083333333403</c:v>
                </c:pt>
                <c:pt idx="23753">
                  <c:v>39.588749999999997</c:v>
                </c:pt>
                <c:pt idx="23754">
                  <c:v>39.590416666666698</c:v>
                </c:pt>
                <c:pt idx="23755">
                  <c:v>39.592083333333399</c:v>
                </c:pt>
                <c:pt idx="23756">
                  <c:v>39.59375</c:v>
                </c:pt>
                <c:pt idx="23757">
                  <c:v>39.595416666666701</c:v>
                </c:pt>
                <c:pt idx="23758">
                  <c:v>39.597083333333401</c:v>
                </c:pt>
                <c:pt idx="23759">
                  <c:v>39.598750000000003</c:v>
                </c:pt>
                <c:pt idx="23760">
                  <c:v>39.600416666666703</c:v>
                </c:pt>
                <c:pt idx="23761">
                  <c:v>39.602083333333397</c:v>
                </c:pt>
                <c:pt idx="23762">
                  <c:v>39.603749999999998</c:v>
                </c:pt>
                <c:pt idx="23763">
                  <c:v>39.605416666666699</c:v>
                </c:pt>
                <c:pt idx="23764">
                  <c:v>39.607083333333399</c:v>
                </c:pt>
                <c:pt idx="23765">
                  <c:v>39.608750000000001</c:v>
                </c:pt>
                <c:pt idx="23766">
                  <c:v>39.610416666666701</c:v>
                </c:pt>
                <c:pt idx="23767">
                  <c:v>39.612083333333402</c:v>
                </c:pt>
                <c:pt idx="23768">
                  <c:v>39.613750000000003</c:v>
                </c:pt>
                <c:pt idx="23769">
                  <c:v>39.615416666666697</c:v>
                </c:pt>
                <c:pt idx="23770">
                  <c:v>39.617083333333397</c:v>
                </c:pt>
                <c:pt idx="23771">
                  <c:v>39.618749999999999</c:v>
                </c:pt>
                <c:pt idx="23772">
                  <c:v>39.620416666666699</c:v>
                </c:pt>
                <c:pt idx="23773">
                  <c:v>39.6220833333334</c:v>
                </c:pt>
                <c:pt idx="23774">
                  <c:v>39.623750000000001</c:v>
                </c:pt>
                <c:pt idx="23775">
                  <c:v>39.625416666666702</c:v>
                </c:pt>
                <c:pt idx="23776">
                  <c:v>39.627083333333402</c:v>
                </c:pt>
                <c:pt idx="23777">
                  <c:v>39.628749999999997</c:v>
                </c:pt>
                <c:pt idx="23778">
                  <c:v>39.630416666666697</c:v>
                </c:pt>
                <c:pt idx="23779">
                  <c:v>39.632083333333398</c:v>
                </c:pt>
                <c:pt idx="23780">
                  <c:v>39.633749999999999</c:v>
                </c:pt>
                <c:pt idx="23781">
                  <c:v>39.6354166666667</c:v>
                </c:pt>
                <c:pt idx="23782">
                  <c:v>39.637083333333401</c:v>
                </c:pt>
                <c:pt idx="23783">
                  <c:v>39.638750000000002</c:v>
                </c:pt>
                <c:pt idx="23784">
                  <c:v>39.640416666666702</c:v>
                </c:pt>
                <c:pt idx="23785">
                  <c:v>39.642083333333403</c:v>
                </c:pt>
                <c:pt idx="23786">
                  <c:v>39.643749999999997</c:v>
                </c:pt>
                <c:pt idx="23787">
                  <c:v>39.645416666666698</c:v>
                </c:pt>
                <c:pt idx="23788">
                  <c:v>39.647083333333399</c:v>
                </c:pt>
                <c:pt idx="23789">
                  <c:v>39.64875</c:v>
                </c:pt>
                <c:pt idx="23790">
                  <c:v>39.6504166666667</c:v>
                </c:pt>
                <c:pt idx="23791">
                  <c:v>39.652083333333401</c:v>
                </c:pt>
                <c:pt idx="23792">
                  <c:v>39.653750000000002</c:v>
                </c:pt>
                <c:pt idx="23793">
                  <c:v>39.655416666666703</c:v>
                </c:pt>
                <c:pt idx="23794">
                  <c:v>39.657083333333397</c:v>
                </c:pt>
                <c:pt idx="23795">
                  <c:v>39.658749999999998</c:v>
                </c:pt>
                <c:pt idx="23796">
                  <c:v>39.660416666666698</c:v>
                </c:pt>
                <c:pt idx="23797">
                  <c:v>39.662083333333399</c:v>
                </c:pt>
                <c:pt idx="23798">
                  <c:v>39.66375</c:v>
                </c:pt>
                <c:pt idx="23799">
                  <c:v>39.665416666666701</c:v>
                </c:pt>
                <c:pt idx="23800">
                  <c:v>39.667083333333402</c:v>
                </c:pt>
                <c:pt idx="23801">
                  <c:v>39.668750000000003</c:v>
                </c:pt>
                <c:pt idx="23802">
                  <c:v>39.670416666666704</c:v>
                </c:pt>
                <c:pt idx="23803">
                  <c:v>39.672083333333397</c:v>
                </c:pt>
                <c:pt idx="23804">
                  <c:v>39.673749999999998</c:v>
                </c:pt>
                <c:pt idx="23805">
                  <c:v>39.675416666666699</c:v>
                </c:pt>
                <c:pt idx="23806">
                  <c:v>39.6770833333334</c:v>
                </c:pt>
                <c:pt idx="23807">
                  <c:v>39.678750000000001</c:v>
                </c:pt>
                <c:pt idx="23808">
                  <c:v>39.680416666666702</c:v>
                </c:pt>
                <c:pt idx="23809">
                  <c:v>39.682083333333402</c:v>
                </c:pt>
                <c:pt idx="23810">
                  <c:v>39.683750000000003</c:v>
                </c:pt>
                <c:pt idx="23811">
                  <c:v>39.685416666666697</c:v>
                </c:pt>
                <c:pt idx="23812">
                  <c:v>39.687083333333398</c:v>
                </c:pt>
                <c:pt idx="23813">
                  <c:v>39.688749999999999</c:v>
                </c:pt>
                <c:pt idx="23814">
                  <c:v>39.6904166666667</c:v>
                </c:pt>
                <c:pt idx="23815">
                  <c:v>39.6920833333334</c:v>
                </c:pt>
                <c:pt idx="23816">
                  <c:v>39.693750000000001</c:v>
                </c:pt>
                <c:pt idx="23817">
                  <c:v>39.695416666666702</c:v>
                </c:pt>
                <c:pt idx="23818">
                  <c:v>39.697083333333403</c:v>
                </c:pt>
                <c:pt idx="23819">
                  <c:v>39.698749999999997</c:v>
                </c:pt>
                <c:pt idx="23820">
                  <c:v>39.700416666666698</c:v>
                </c:pt>
                <c:pt idx="23821">
                  <c:v>39.702083333333398</c:v>
                </c:pt>
                <c:pt idx="23822">
                  <c:v>39.703749999999999</c:v>
                </c:pt>
                <c:pt idx="23823">
                  <c:v>39.7054166666667</c:v>
                </c:pt>
                <c:pt idx="23824">
                  <c:v>39.707083333333401</c:v>
                </c:pt>
                <c:pt idx="23825">
                  <c:v>39.708750000000002</c:v>
                </c:pt>
                <c:pt idx="23826">
                  <c:v>39.710416666666703</c:v>
                </c:pt>
                <c:pt idx="23827">
                  <c:v>39.712083333333403</c:v>
                </c:pt>
                <c:pt idx="23828">
                  <c:v>39.713749999999997</c:v>
                </c:pt>
                <c:pt idx="23829">
                  <c:v>39.715416666666698</c:v>
                </c:pt>
                <c:pt idx="23830">
                  <c:v>39.717083333333399</c:v>
                </c:pt>
                <c:pt idx="23831">
                  <c:v>39.71875</c:v>
                </c:pt>
                <c:pt idx="23832">
                  <c:v>39.720416666666701</c:v>
                </c:pt>
                <c:pt idx="23833">
                  <c:v>39.722083333333401</c:v>
                </c:pt>
                <c:pt idx="23834">
                  <c:v>39.723750000000003</c:v>
                </c:pt>
                <c:pt idx="23835">
                  <c:v>39.725416666666703</c:v>
                </c:pt>
                <c:pt idx="23836">
                  <c:v>39.727083333333397</c:v>
                </c:pt>
                <c:pt idx="23837">
                  <c:v>39.728749999999998</c:v>
                </c:pt>
                <c:pt idx="23838">
                  <c:v>39.730416666666699</c:v>
                </c:pt>
                <c:pt idx="23839">
                  <c:v>39.732083333333399</c:v>
                </c:pt>
                <c:pt idx="23840">
                  <c:v>39.733750000000001</c:v>
                </c:pt>
                <c:pt idx="23841">
                  <c:v>39.735416666666701</c:v>
                </c:pt>
                <c:pt idx="23842">
                  <c:v>39.737083333333402</c:v>
                </c:pt>
                <c:pt idx="23843">
                  <c:v>39.738750000000003</c:v>
                </c:pt>
                <c:pt idx="23844">
                  <c:v>39.740416666666697</c:v>
                </c:pt>
                <c:pt idx="23845">
                  <c:v>39.742083333333397</c:v>
                </c:pt>
                <c:pt idx="23846">
                  <c:v>39.743749999999999</c:v>
                </c:pt>
                <c:pt idx="23847">
                  <c:v>39.745416666666699</c:v>
                </c:pt>
                <c:pt idx="23848">
                  <c:v>39.7470833333334</c:v>
                </c:pt>
                <c:pt idx="23849">
                  <c:v>39.748750000000001</c:v>
                </c:pt>
                <c:pt idx="23850">
                  <c:v>39.750416666666702</c:v>
                </c:pt>
                <c:pt idx="23851">
                  <c:v>39.752083333333402</c:v>
                </c:pt>
                <c:pt idx="23852">
                  <c:v>39.753749999999997</c:v>
                </c:pt>
                <c:pt idx="23853">
                  <c:v>39.755416666666697</c:v>
                </c:pt>
                <c:pt idx="23854">
                  <c:v>39.757083333333398</c:v>
                </c:pt>
                <c:pt idx="23855">
                  <c:v>39.758749999999999</c:v>
                </c:pt>
                <c:pt idx="23856">
                  <c:v>39.7604166666667</c:v>
                </c:pt>
                <c:pt idx="23857">
                  <c:v>39.762083333333401</c:v>
                </c:pt>
                <c:pt idx="23858">
                  <c:v>39.763750000000002</c:v>
                </c:pt>
                <c:pt idx="23859">
                  <c:v>39.765416666666702</c:v>
                </c:pt>
                <c:pt idx="23860">
                  <c:v>39.767083333333403</c:v>
                </c:pt>
                <c:pt idx="23861">
                  <c:v>39.768749999999997</c:v>
                </c:pt>
                <c:pt idx="23862">
                  <c:v>39.770416666666698</c:v>
                </c:pt>
                <c:pt idx="23863">
                  <c:v>39.772083333333399</c:v>
                </c:pt>
                <c:pt idx="23864">
                  <c:v>39.77375</c:v>
                </c:pt>
                <c:pt idx="23865">
                  <c:v>39.7754166666667</c:v>
                </c:pt>
                <c:pt idx="23866">
                  <c:v>39.777083333333401</c:v>
                </c:pt>
                <c:pt idx="23867">
                  <c:v>39.778750000000002</c:v>
                </c:pt>
                <c:pt idx="23868">
                  <c:v>39.780416666666703</c:v>
                </c:pt>
                <c:pt idx="23869">
                  <c:v>39.782083333333397</c:v>
                </c:pt>
                <c:pt idx="23870">
                  <c:v>39.783749999999998</c:v>
                </c:pt>
                <c:pt idx="23871">
                  <c:v>39.785416666666698</c:v>
                </c:pt>
                <c:pt idx="23872">
                  <c:v>39.787083333333399</c:v>
                </c:pt>
                <c:pt idx="23873">
                  <c:v>39.78875</c:v>
                </c:pt>
                <c:pt idx="23874">
                  <c:v>39.790416666666701</c:v>
                </c:pt>
                <c:pt idx="23875">
                  <c:v>39.792083333333402</c:v>
                </c:pt>
                <c:pt idx="23876">
                  <c:v>39.793750000000003</c:v>
                </c:pt>
                <c:pt idx="23877">
                  <c:v>39.795416666666704</c:v>
                </c:pt>
                <c:pt idx="23878">
                  <c:v>39.797083333333397</c:v>
                </c:pt>
                <c:pt idx="23879">
                  <c:v>39.798749999999998</c:v>
                </c:pt>
                <c:pt idx="23880">
                  <c:v>39.800416666666699</c:v>
                </c:pt>
                <c:pt idx="23881">
                  <c:v>39.8020833333334</c:v>
                </c:pt>
                <c:pt idx="23882">
                  <c:v>39.803750000000001</c:v>
                </c:pt>
                <c:pt idx="23883">
                  <c:v>39.805416666666702</c:v>
                </c:pt>
                <c:pt idx="23884">
                  <c:v>39.807083333333402</c:v>
                </c:pt>
                <c:pt idx="23885">
                  <c:v>39.808750000000003</c:v>
                </c:pt>
                <c:pt idx="23886">
                  <c:v>39.810416666666697</c:v>
                </c:pt>
                <c:pt idx="23887">
                  <c:v>39.812083333333398</c:v>
                </c:pt>
                <c:pt idx="23888">
                  <c:v>39.813749999999999</c:v>
                </c:pt>
                <c:pt idx="23889">
                  <c:v>39.8154166666667</c:v>
                </c:pt>
                <c:pt idx="23890">
                  <c:v>39.8170833333334</c:v>
                </c:pt>
                <c:pt idx="23891">
                  <c:v>39.818750000000001</c:v>
                </c:pt>
                <c:pt idx="23892">
                  <c:v>39.820416666666702</c:v>
                </c:pt>
                <c:pt idx="23893">
                  <c:v>39.822083333333403</c:v>
                </c:pt>
                <c:pt idx="23894">
                  <c:v>39.823749999999997</c:v>
                </c:pt>
                <c:pt idx="23895">
                  <c:v>39.825416666666698</c:v>
                </c:pt>
                <c:pt idx="23896">
                  <c:v>39.827083333333398</c:v>
                </c:pt>
                <c:pt idx="23897">
                  <c:v>39.828749999999999</c:v>
                </c:pt>
                <c:pt idx="23898">
                  <c:v>39.8304166666667</c:v>
                </c:pt>
                <c:pt idx="23899">
                  <c:v>39.832083333333401</c:v>
                </c:pt>
                <c:pt idx="23900">
                  <c:v>39.833750000000002</c:v>
                </c:pt>
                <c:pt idx="23901">
                  <c:v>39.835416666666703</c:v>
                </c:pt>
                <c:pt idx="23902">
                  <c:v>39.837083333333403</c:v>
                </c:pt>
                <c:pt idx="23903">
                  <c:v>39.838749999999997</c:v>
                </c:pt>
                <c:pt idx="23904">
                  <c:v>39.840416666666698</c:v>
                </c:pt>
                <c:pt idx="23905">
                  <c:v>39.842083333333399</c:v>
                </c:pt>
                <c:pt idx="23906">
                  <c:v>39.84375</c:v>
                </c:pt>
                <c:pt idx="23907">
                  <c:v>39.845416666666701</c:v>
                </c:pt>
                <c:pt idx="23908">
                  <c:v>39.847083333333401</c:v>
                </c:pt>
                <c:pt idx="23909">
                  <c:v>39.848750000000003</c:v>
                </c:pt>
                <c:pt idx="23910">
                  <c:v>39.850416666666703</c:v>
                </c:pt>
                <c:pt idx="23911">
                  <c:v>39.852083333333397</c:v>
                </c:pt>
                <c:pt idx="23912">
                  <c:v>39.853749999999998</c:v>
                </c:pt>
                <c:pt idx="23913">
                  <c:v>39.855416666666699</c:v>
                </c:pt>
                <c:pt idx="23914">
                  <c:v>39.857083333333399</c:v>
                </c:pt>
                <c:pt idx="23915">
                  <c:v>39.858750000000001</c:v>
                </c:pt>
                <c:pt idx="23916">
                  <c:v>39.860416666666701</c:v>
                </c:pt>
                <c:pt idx="23917">
                  <c:v>39.862083333333402</c:v>
                </c:pt>
                <c:pt idx="23918">
                  <c:v>39.863750000000003</c:v>
                </c:pt>
                <c:pt idx="23919">
                  <c:v>39.865416666666697</c:v>
                </c:pt>
                <c:pt idx="23920">
                  <c:v>39.867083333333397</c:v>
                </c:pt>
                <c:pt idx="23921">
                  <c:v>39.868749999999999</c:v>
                </c:pt>
                <c:pt idx="23922">
                  <c:v>39.870416666666699</c:v>
                </c:pt>
                <c:pt idx="23923">
                  <c:v>39.8720833333334</c:v>
                </c:pt>
                <c:pt idx="23924">
                  <c:v>39.873750000000001</c:v>
                </c:pt>
                <c:pt idx="23925">
                  <c:v>39.875416666666702</c:v>
                </c:pt>
                <c:pt idx="23926">
                  <c:v>39.877083333333402</c:v>
                </c:pt>
                <c:pt idx="23927">
                  <c:v>39.878749999999997</c:v>
                </c:pt>
                <c:pt idx="23928">
                  <c:v>39.880416666666697</c:v>
                </c:pt>
                <c:pt idx="23929">
                  <c:v>39.882083333333398</c:v>
                </c:pt>
                <c:pt idx="23930">
                  <c:v>39.883749999999999</c:v>
                </c:pt>
                <c:pt idx="23931">
                  <c:v>39.8854166666667</c:v>
                </c:pt>
                <c:pt idx="23932">
                  <c:v>39.887083333333401</c:v>
                </c:pt>
                <c:pt idx="23933">
                  <c:v>39.888750000000002</c:v>
                </c:pt>
                <c:pt idx="23934">
                  <c:v>39.890416666666702</c:v>
                </c:pt>
                <c:pt idx="23935">
                  <c:v>39.892083333333403</c:v>
                </c:pt>
                <c:pt idx="23936">
                  <c:v>39.893749999999997</c:v>
                </c:pt>
                <c:pt idx="23937">
                  <c:v>39.895416666666698</c:v>
                </c:pt>
                <c:pt idx="23938">
                  <c:v>39.897083333333399</c:v>
                </c:pt>
                <c:pt idx="23939">
                  <c:v>39.89875</c:v>
                </c:pt>
                <c:pt idx="23940">
                  <c:v>39.9004166666667</c:v>
                </c:pt>
                <c:pt idx="23941">
                  <c:v>39.902083333333401</c:v>
                </c:pt>
                <c:pt idx="23942">
                  <c:v>39.903750000000002</c:v>
                </c:pt>
                <c:pt idx="23943">
                  <c:v>39.905416666666703</c:v>
                </c:pt>
                <c:pt idx="23944">
                  <c:v>39.907083333333397</c:v>
                </c:pt>
                <c:pt idx="23945">
                  <c:v>39.908749999999998</c:v>
                </c:pt>
                <c:pt idx="23946">
                  <c:v>39.910416666666698</c:v>
                </c:pt>
                <c:pt idx="23947">
                  <c:v>39.912083333333399</c:v>
                </c:pt>
                <c:pt idx="23948">
                  <c:v>39.91375</c:v>
                </c:pt>
                <c:pt idx="23949">
                  <c:v>39.915416666666701</c:v>
                </c:pt>
                <c:pt idx="23950">
                  <c:v>39.917083333333402</c:v>
                </c:pt>
                <c:pt idx="23951">
                  <c:v>39.918750000000003</c:v>
                </c:pt>
                <c:pt idx="23952">
                  <c:v>39.920416666666704</c:v>
                </c:pt>
                <c:pt idx="23953">
                  <c:v>39.922083333333397</c:v>
                </c:pt>
                <c:pt idx="23954">
                  <c:v>39.923749999999998</c:v>
                </c:pt>
                <c:pt idx="23955">
                  <c:v>39.925416666666699</c:v>
                </c:pt>
                <c:pt idx="23956">
                  <c:v>39.9270833333334</c:v>
                </c:pt>
                <c:pt idx="23957">
                  <c:v>39.928750000000001</c:v>
                </c:pt>
                <c:pt idx="23958">
                  <c:v>39.930416666666702</c:v>
                </c:pt>
                <c:pt idx="23959">
                  <c:v>39.932083333333402</c:v>
                </c:pt>
                <c:pt idx="23960">
                  <c:v>39.933750000000003</c:v>
                </c:pt>
                <c:pt idx="23961">
                  <c:v>39.935416666666697</c:v>
                </c:pt>
                <c:pt idx="23962">
                  <c:v>39.937083333333398</c:v>
                </c:pt>
                <c:pt idx="23963">
                  <c:v>39.938749999999999</c:v>
                </c:pt>
                <c:pt idx="23964">
                  <c:v>39.9404166666667</c:v>
                </c:pt>
                <c:pt idx="23965">
                  <c:v>39.9420833333334</c:v>
                </c:pt>
                <c:pt idx="23966">
                  <c:v>39.943750000000001</c:v>
                </c:pt>
                <c:pt idx="23967">
                  <c:v>39.945416666666702</c:v>
                </c:pt>
                <c:pt idx="23968">
                  <c:v>39.947083333333403</c:v>
                </c:pt>
                <c:pt idx="23969">
                  <c:v>39.948749999999997</c:v>
                </c:pt>
                <c:pt idx="23970">
                  <c:v>39.950416666666698</c:v>
                </c:pt>
                <c:pt idx="23971">
                  <c:v>39.952083333333398</c:v>
                </c:pt>
                <c:pt idx="23972">
                  <c:v>39.953749999999999</c:v>
                </c:pt>
                <c:pt idx="23973">
                  <c:v>39.9554166666667</c:v>
                </c:pt>
                <c:pt idx="23974">
                  <c:v>39.957083333333401</c:v>
                </c:pt>
                <c:pt idx="23975">
                  <c:v>39.958750000000002</c:v>
                </c:pt>
                <c:pt idx="23976">
                  <c:v>39.960416666666703</c:v>
                </c:pt>
                <c:pt idx="23977">
                  <c:v>39.962083333333403</c:v>
                </c:pt>
                <c:pt idx="23978">
                  <c:v>39.963749999999997</c:v>
                </c:pt>
                <c:pt idx="23979">
                  <c:v>39.965416666666698</c:v>
                </c:pt>
                <c:pt idx="23980">
                  <c:v>39.967083333333399</c:v>
                </c:pt>
                <c:pt idx="23981">
                  <c:v>39.96875</c:v>
                </c:pt>
                <c:pt idx="23982">
                  <c:v>39.970416666666701</c:v>
                </c:pt>
                <c:pt idx="23983">
                  <c:v>39.972083333333401</c:v>
                </c:pt>
                <c:pt idx="23984">
                  <c:v>39.973750000000003</c:v>
                </c:pt>
                <c:pt idx="23985">
                  <c:v>39.975416666666703</c:v>
                </c:pt>
                <c:pt idx="23986">
                  <c:v>39.977083333333397</c:v>
                </c:pt>
                <c:pt idx="23987">
                  <c:v>39.978749999999998</c:v>
                </c:pt>
                <c:pt idx="23988">
                  <c:v>39.980416666666699</c:v>
                </c:pt>
                <c:pt idx="23989">
                  <c:v>39.982083333333399</c:v>
                </c:pt>
                <c:pt idx="23990">
                  <c:v>39.983750000000001</c:v>
                </c:pt>
                <c:pt idx="23991">
                  <c:v>39.985416666666701</c:v>
                </c:pt>
                <c:pt idx="23992">
                  <c:v>39.987083333333402</c:v>
                </c:pt>
                <c:pt idx="23993">
                  <c:v>39.988750000000003</c:v>
                </c:pt>
                <c:pt idx="23994">
                  <c:v>39.990416666666697</c:v>
                </c:pt>
                <c:pt idx="23995">
                  <c:v>39.992083333333397</c:v>
                </c:pt>
                <c:pt idx="23996">
                  <c:v>39.993749999999999</c:v>
                </c:pt>
                <c:pt idx="23997">
                  <c:v>39.995416666666699</c:v>
                </c:pt>
                <c:pt idx="23998">
                  <c:v>39.9970833333334</c:v>
                </c:pt>
                <c:pt idx="23999">
                  <c:v>39.998750000000001</c:v>
                </c:pt>
                <c:pt idx="24000">
                  <c:v>40.000416666666702</c:v>
                </c:pt>
                <c:pt idx="24001">
                  <c:v>40.002083333333402</c:v>
                </c:pt>
                <c:pt idx="24002">
                  <c:v>40.003749999999997</c:v>
                </c:pt>
                <c:pt idx="24003">
                  <c:v>40.005416666666697</c:v>
                </c:pt>
                <c:pt idx="24004">
                  <c:v>40.007083333333398</c:v>
                </c:pt>
                <c:pt idx="24005">
                  <c:v>40.008749999999999</c:v>
                </c:pt>
                <c:pt idx="24006">
                  <c:v>40.0104166666667</c:v>
                </c:pt>
                <c:pt idx="24007">
                  <c:v>40.012083333333401</c:v>
                </c:pt>
                <c:pt idx="24008">
                  <c:v>40.013750000000002</c:v>
                </c:pt>
                <c:pt idx="24009">
                  <c:v>40.015416666666702</c:v>
                </c:pt>
                <c:pt idx="24010">
                  <c:v>40.017083333333403</c:v>
                </c:pt>
                <c:pt idx="24011">
                  <c:v>40.018749999999997</c:v>
                </c:pt>
                <c:pt idx="24012">
                  <c:v>40.020416666666698</c:v>
                </c:pt>
                <c:pt idx="24013">
                  <c:v>40.022083333333399</c:v>
                </c:pt>
                <c:pt idx="24014">
                  <c:v>40.02375</c:v>
                </c:pt>
                <c:pt idx="24015">
                  <c:v>40.0254166666667</c:v>
                </c:pt>
                <c:pt idx="24016">
                  <c:v>40.027083333333401</c:v>
                </c:pt>
                <c:pt idx="24017">
                  <c:v>40.028750000000002</c:v>
                </c:pt>
                <c:pt idx="24018">
                  <c:v>40.030416666666703</c:v>
                </c:pt>
                <c:pt idx="24019">
                  <c:v>40.032083333333397</c:v>
                </c:pt>
                <c:pt idx="24020">
                  <c:v>40.033749999999998</c:v>
                </c:pt>
                <c:pt idx="24021">
                  <c:v>40.035416666666698</c:v>
                </c:pt>
                <c:pt idx="24022">
                  <c:v>40.037083333333399</c:v>
                </c:pt>
                <c:pt idx="24023">
                  <c:v>40.03875</c:v>
                </c:pt>
                <c:pt idx="24024">
                  <c:v>40.040416666666701</c:v>
                </c:pt>
                <c:pt idx="24025">
                  <c:v>40.042083333333402</c:v>
                </c:pt>
                <c:pt idx="24026">
                  <c:v>40.043750000000003</c:v>
                </c:pt>
                <c:pt idx="24027">
                  <c:v>40.045416666666704</c:v>
                </c:pt>
                <c:pt idx="24028">
                  <c:v>40.047083333333397</c:v>
                </c:pt>
                <c:pt idx="24029">
                  <c:v>40.048749999999998</c:v>
                </c:pt>
                <c:pt idx="24030">
                  <c:v>40.050416666666699</c:v>
                </c:pt>
                <c:pt idx="24031">
                  <c:v>40.0520833333334</c:v>
                </c:pt>
                <c:pt idx="24032">
                  <c:v>40.053750000000001</c:v>
                </c:pt>
                <c:pt idx="24033">
                  <c:v>40.055416666666702</c:v>
                </c:pt>
                <c:pt idx="24034">
                  <c:v>40.057083333333402</c:v>
                </c:pt>
                <c:pt idx="24035">
                  <c:v>40.058750000000003</c:v>
                </c:pt>
                <c:pt idx="24036">
                  <c:v>40.060416666666697</c:v>
                </c:pt>
                <c:pt idx="24037">
                  <c:v>40.062083333333398</c:v>
                </c:pt>
                <c:pt idx="24038">
                  <c:v>40.063749999999999</c:v>
                </c:pt>
                <c:pt idx="24039">
                  <c:v>40.0654166666667</c:v>
                </c:pt>
                <c:pt idx="24040">
                  <c:v>40.0670833333334</c:v>
                </c:pt>
                <c:pt idx="24041">
                  <c:v>40.068750000000001</c:v>
                </c:pt>
                <c:pt idx="24042">
                  <c:v>40.070416666666702</c:v>
                </c:pt>
                <c:pt idx="24043">
                  <c:v>40.072083333333403</c:v>
                </c:pt>
                <c:pt idx="24044">
                  <c:v>40.073749999999997</c:v>
                </c:pt>
                <c:pt idx="24045">
                  <c:v>40.075416666666698</c:v>
                </c:pt>
                <c:pt idx="24046">
                  <c:v>40.077083333333398</c:v>
                </c:pt>
                <c:pt idx="24047">
                  <c:v>40.078749999999999</c:v>
                </c:pt>
                <c:pt idx="24048">
                  <c:v>40.0804166666667</c:v>
                </c:pt>
                <c:pt idx="24049">
                  <c:v>40.082083333333401</c:v>
                </c:pt>
                <c:pt idx="24050">
                  <c:v>40.083750000000002</c:v>
                </c:pt>
                <c:pt idx="24051">
                  <c:v>40.085416666666703</c:v>
                </c:pt>
                <c:pt idx="24052">
                  <c:v>40.087083333333297</c:v>
                </c:pt>
                <c:pt idx="24053">
                  <c:v>40.088749999999997</c:v>
                </c:pt>
                <c:pt idx="24054">
                  <c:v>40.090416666666698</c:v>
                </c:pt>
                <c:pt idx="24055">
                  <c:v>40.092083333333399</c:v>
                </c:pt>
                <c:pt idx="24056">
                  <c:v>40.09375</c:v>
                </c:pt>
                <c:pt idx="24057">
                  <c:v>40.095416666666701</c:v>
                </c:pt>
                <c:pt idx="24058">
                  <c:v>40.097083333333401</c:v>
                </c:pt>
                <c:pt idx="24059">
                  <c:v>40.098750000000003</c:v>
                </c:pt>
                <c:pt idx="24060">
                  <c:v>40.100416666666703</c:v>
                </c:pt>
                <c:pt idx="24061">
                  <c:v>40.102083333333397</c:v>
                </c:pt>
                <c:pt idx="24062">
                  <c:v>40.103749999999998</c:v>
                </c:pt>
                <c:pt idx="24063">
                  <c:v>40.105416666666699</c:v>
                </c:pt>
                <c:pt idx="24064">
                  <c:v>40.107083333333399</c:v>
                </c:pt>
                <c:pt idx="24065">
                  <c:v>40.108750000000001</c:v>
                </c:pt>
                <c:pt idx="24066">
                  <c:v>40.110416666666701</c:v>
                </c:pt>
                <c:pt idx="24067">
                  <c:v>40.112083333333402</c:v>
                </c:pt>
                <c:pt idx="24068">
                  <c:v>40.113750000000003</c:v>
                </c:pt>
                <c:pt idx="24069">
                  <c:v>40.115416666666697</c:v>
                </c:pt>
                <c:pt idx="24070">
                  <c:v>40.117083333333397</c:v>
                </c:pt>
                <c:pt idx="24071">
                  <c:v>40.118749999999999</c:v>
                </c:pt>
                <c:pt idx="24072">
                  <c:v>40.120416666666699</c:v>
                </c:pt>
                <c:pt idx="24073">
                  <c:v>40.1220833333334</c:v>
                </c:pt>
                <c:pt idx="24074">
                  <c:v>40.123750000000001</c:v>
                </c:pt>
                <c:pt idx="24075">
                  <c:v>40.125416666666702</c:v>
                </c:pt>
                <c:pt idx="24076">
                  <c:v>40.127083333333402</c:v>
                </c:pt>
                <c:pt idx="24077">
                  <c:v>40.128749999999997</c:v>
                </c:pt>
                <c:pt idx="24078">
                  <c:v>40.130416666666697</c:v>
                </c:pt>
                <c:pt idx="24079">
                  <c:v>40.132083333333398</c:v>
                </c:pt>
                <c:pt idx="24080">
                  <c:v>40.133749999999999</c:v>
                </c:pt>
                <c:pt idx="24081">
                  <c:v>40.1354166666667</c:v>
                </c:pt>
                <c:pt idx="24082">
                  <c:v>40.137083333333401</c:v>
                </c:pt>
                <c:pt idx="24083">
                  <c:v>40.138750000000002</c:v>
                </c:pt>
                <c:pt idx="24084">
                  <c:v>40.140416666666702</c:v>
                </c:pt>
                <c:pt idx="24085">
                  <c:v>40.142083333333403</c:v>
                </c:pt>
                <c:pt idx="24086">
                  <c:v>40.143749999999997</c:v>
                </c:pt>
                <c:pt idx="24087">
                  <c:v>40.145416666666698</c:v>
                </c:pt>
                <c:pt idx="24088">
                  <c:v>40.147083333333399</c:v>
                </c:pt>
                <c:pt idx="24089">
                  <c:v>40.14875</c:v>
                </c:pt>
                <c:pt idx="24090">
                  <c:v>40.1504166666667</c:v>
                </c:pt>
                <c:pt idx="24091">
                  <c:v>40.152083333333401</c:v>
                </c:pt>
                <c:pt idx="24092">
                  <c:v>40.153750000000002</c:v>
                </c:pt>
                <c:pt idx="24093">
                  <c:v>40.155416666666703</c:v>
                </c:pt>
                <c:pt idx="24094">
                  <c:v>40.157083333333397</c:v>
                </c:pt>
                <c:pt idx="24095">
                  <c:v>40.158749999999998</c:v>
                </c:pt>
                <c:pt idx="24096">
                  <c:v>40.160416666666698</c:v>
                </c:pt>
                <c:pt idx="24097">
                  <c:v>40.162083333333399</c:v>
                </c:pt>
                <c:pt idx="24098">
                  <c:v>40.16375</c:v>
                </c:pt>
                <c:pt idx="24099">
                  <c:v>40.165416666666701</c:v>
                </c:pt>
                <c:pt idx="24100">
                  <c:v>40.167083333333402</c:v>
                </c:pt>
                <c:pt idx="24101">
                  <c:v>40.168750000000003</c:v>
                </c:pt>
                <c:pt idx="24102">
                  <c:v>40.170416666666704</c:v>
                </c:pt>
                <c:pt idx="24103">
                  <c:v>40.172083333333397</c:v>
                </c:pt>
                <c:pt idx="24104">
                  <c:v>40.173749999999998</c:v>
                </c:pt>
                <c:pt idx="24105">
                  <c:v>40.175416666666699</c:v>
                </c:pt>
                <c:pt idx="24106">
                  <c:v>40.1770833333334</c:v>
                </c:pt>
                <c:pt idx="24107">
                  <c:v>40.178750000000001</c:v>
                </c:pt>
                <c:pt idx="24108">
                  <c:v>40.180416666666702</c:v>
                </c:pt>
                <c:pt idx="24109">
                  <c:v>40.182083333333402</c:v>
                </c:pt>
                <c:pt idx="24110">
                  <c:v>40.183750000000003</c:v>
                </c:pt>
                <c:pt idx="24111">
                  <c:v>40.185416666666697</c:v>
                </c:pt>
                <c:pt idx="24112">
                  <c:v>40.187083333333398</c:v>
                </c:pt>
                <c:pt idx="24113">
                  <c:v>40.188749999999999</c:v>
                </c:pt>
                <c:pt idx="24114">
                  <c:v>40.1904166666667</c:v>
                </c:pt>
                <c:pt idx="24115">
                  <c:v>40.1920833333334</c:v>
                </c:pt>
                <c:pt idx="24116">
                  <c:v>40.193750000000001</c:v>
                </c:pt>
                <c:pt idx="24117">
                  <c:v>40.195416666666702</c:v>
                </c:pt>
                <c:pt idx="24118">
                  <c:v>40.197083333333403</c:v>
                </c:pt>
                <c:pt idx="24119">
                  <c:v>40.198749999999997</c:v>
                </c:pt>
                <c:pt idx="24120">
                  <c:v>40.200416666666698</c:v>
                </c:pt>
                <c:pt idx="24121">
                  <c:v>40.202083333333398</c:v>
                </c:pt>
                <c:pt idx="24122">
                  <c:v>40.203749999999999</c:v>
                </c:pt>
                <c:pt idx="24123">
                  <c:v>40.2054166666667</c:v>
                </c:pt>
                <c:pt idx="24124">
                  <c:v>40.207083333333401</c:v>
                </c:pt>
                <c:pt idx="24125">
                  <c:v>40.208750000000002</c:v>
                </c:pt>
                <c:pt idx="24126">
                  <c:v>40.210416666666703</c:v>
                </c:pt>
                <c:pt idx="24127">
                  <c:v>40.212083333333403</c:v>
                </c:pt>
                <c:pt idx="24128">
                  <c:v>40.213749999999997</c:v>
                </c:pt>
                <c:pt idx="24129">
                  <c:v>40.215416666666698</c:v>
                </c:pt>
                <c:pt idx="24130">
                  <c:v>40.217083333333399</c:v>
                </c:pt>
                <c:pt idx="24131">
                  <c:v>40.21875</c:v>
                </c:pt>
                <c:pt idx="24132">
                  <c:v>40.220416666666701</c:v>
                </c:pt>
                <c:pt idx="24133">
                  <c:v>40.222083333333401</c:v>
                </c:pt>
                <c:pt idx="24134">
                  <c:v>40.223750000000003</c:v>
                </c:pt>
                <c:pt idx="24135">
                  <c:v>40.225416666666703</c:v>
                </c:pt>
                <c:pt idx="24136">
                  <c:v>40.227083333333397</c:v>
                </c:pt>
                <c:pt idx="24137">
                  <c:v>40.228749999999998</c:v>
                </c:pt>
                <c:pt idx="24138">
                  <c:v>40.230416666666699</c:v>
                </c:pt>
                <c:pt idx="24139">
                  <c:v>40.232083333333399</c:v>
                </c:pt>
                <c:pt idx="24140">
                  <c:v>40.233750000000001</c:v>
                </c:pt>
                <c:pt idx="24141">
                  <c:v>40.235416666666701</c:v>
                </c:pt>
                <c:pt idx="24142">
                  <c:v>40.237083333333402</c:v>
                </c:pt>
                <c:pt idx="24143">
                  <c:v>40.238750000000003</c:v>
                </c:pt>
                <c:pt idx="24144">
                  <c:v>40.240416666666697</c:v>
                </c:pt>
                <c:pt idx="24145">
                  <c:v>40.242083333333397</c:v>
                </c:pt>
                <c:pt idx="24146">
                  <c:v>40.243749999999999</c:v>
                </c:pt>
                <c:pt idx="24147">
                  <c:v>40.245416666666699</c:v>
                </c:pt>
                <c:pt idx="24148">
                  <c:v>40.2470833333334</c:v>
                </c:pt>
                <c:pt idx="24149">
                  <c:v>40.248750000000001</c:v>
                </c:pt>
                <c:pt idx="24150">
                  <c:v>40.250416666666702</c:v>
                </c:pt>
                <c:pt idx="24151">
                  <c:v>40.252083333333402</c:v>
                </c:pt>
                <c:pt idx="24152">
                  <c:v>40.253749999999997</c:v>
                </c:pt>
                <c:pt idx="24153">
                  <c:v>40.255416666666697</c:v>
                </c:pt>
                <c:pt idx="24154">
                  <c:v>40.257083333333398</c:v>
                </c:pt>
                <c:pt idx="24155">
                  <c:v>40.258749999999999</c:v>
                </c:pt>
                <c:pt idx="24156">
                  <c:v>40.2604166666667</c:v>
                </c:pt>
                <c:pt idx="24157">
                  <c:v>40.262083333333401</c:v>
                </c:pt>
                <c:pt idx="24158">
                  <c:v>40.263750000000002</c:v>
                </c:pt>
                <c:pt idx="24159">
                  <c:v>40.265416666666702</c:v>
                </c:pt>
                <c:pt idx="24160">
                  <c:v>40.267083333333403</c:v>
                </c:pt>
                <c:pt idx="24161">
                  <c:v>40.268749999999997</c:v>
                </c:pt>
                <c:pt idx="24162">
                  <c:v>40.270416666666698</c:v>
                </c:pt>
                <c:pt idx="24163">
                  <c:v>40.272083333333399</c:v>
                </c:pt>
                <c:pt idx="24164">
                  <c:v>40.27375</c:v>
                </c:pt>
                <c:pt idx="24165">
                  <c:v>40.2754166666667</c:v>
                </c:pt>
                <c:pt idx="24166">
                  <c:v>40.277083333333401</c:v>
                </c:pt>
                <c:pt idx="24167">
                  <c:v>40.278750000000002</c:v>
                </c:pt>
                <c:pt idx="24168">
                  <c:v>40.280416666666703</c:v>
                </c:pt>
                <c:pt idx="24169">
                  <c:v>40.282083333333397</c:v>
                </c:pt>
                <c:pt idx="24170">
                  <c:v>40.283749999999998</c:v>
                </c:pt>
                <c:pt idx="24171">
                  <c:v>40.285416666666698</c:v>
                </c:pt>
                <c:pt idx="24172">
                  <c:v>40.287083333333399</c:v>
                </c:pt>
                <c:pt idx="24173">
                  <c:v>40.28875</c:v>
                </c:pt>
                <c:pt idx="24174">
                  <c:v>40.290416666666701</c:v>
                </c:pt>
                <c:pt idx="24175">
                  <c:v>40.292083333333402</c:v>
                </c:pt>
                <c:pt idx="24176">
                  <c:v>40.293750000000003</c:v>
                </c:pt>
                <c:pt idx="24177">
                  <c:v>40.295416666666704</c:v>
                </c:pt>
                <c:pt idx="24178">
                  <c:v>40.297083333333397</c:v>
                </c:pt>
                <c:pt idx="24179">
                  <c:v>40.298749999999998</c:v>
                </c:pt>
                <c:pt idx="24180">
                  <c:v>40.300416666666699</c:v>
                </c:pt>
                <c:pt idx="24181">
                  <c:v>40.3020833333334</c:v>
                </c:pt>
                <c:pt idx="24182">
                  <c:v>40.303750000000001</c:v>
                </c:pt>
                <c:pt idx="24183">
                  <c:v>40.305416666666702</c:v>
                </c:pt>
                <c:pt idx="24184">
                  <c:v>40.307083333333402</c:v>
                </c:pt>
                <c:pt idx="24185">
                  <c:v>40.308750000000003</c:v>
                </c:pt>
                <c:pt idx="24186">
                  <c:v>40.310416666666697</c:v>
                </c:pt>
                <c:pt idx="24187">
                  <c:v>40.312083333333398</c:v>
                </c:pt>
                <c:pt idx="24188">
                  <c:v>40.313749999999999</c:v>
                </c:pt>
                <c:pt idx="24189">
                  <c:v>40.3154166666667</c:v>
                </c:pt>
                <c:pt idx="24190">
                  <c:v>40.3170833333334</c:v>
                </c:pt>
                <c:pt idx="24191">
                  <c:v>40.318750000000001</c:v>
                </c:pt>
                <c:pt idx="24192">
                  <c:v>40.320416666666702</c:v>
                </c:pt>
                <c:pt idx="24193">
                  <c:v>40.322083333333403</c:v>
                </c:pt>
                <c:pt idx="24194">
                  <c:v>40.323749999999997</c:v>
                </c:pt>
                <c:pt idx="24195">
                  <c:v>40.325416666666698</c:v>
                </c:pt>
                <c:pt idx="24196">
                  <c:v>40.327083333333398</c:v>
                </c:pt>
                <c:pt idx="24197">
                  <c:v>40.328749999999999</c:v>
                </c:pt>
                <c:pt idx="24198">
                  <c:v>40.3304166666667</c:v>
                </c:pt>
                <c:pt idx="24199">
                  <c:v>40.332083333333401</c:v>
                </c:pt>
                <c:pt idx="24200">
                  <c:v>40.333750000000002</c:v>
                </c:pt>
                <c:pt idx="24201">
                  <c:v>40.335416666666703</c:v>
                </c:pt>
                <c:pt idx="24202">
                  <c:v>40.337083333333403</c:v>
                </c:pt>
                <c:pt idx="24203">
                  <c:v>40.338749999999997</c:v>
                </c:pt>
                <c:pt idx="24204">
                  <c:v>40.340416666666698</c:v>
                </c:pt>
                <c:pt idx="24205">
                  <c:v>40.342083333333399</c:v>
                </c:pt>
                <c:pt idx="24206">
                  <c:v>40.34375</c:v>
                </c:pt>
                <c:pt idx="24207">
                  <c:v>40.345416666666701</c:v>
                </c:pt>
                <c:pt idx="24208">
                  <c:v>40.347083333333401</c:v>
                </c:pt>
                <c:pt idx="24209">
                  <c:v>40.348750000000003</c:v>
                </c:pt>
                <c:pt idx="24210">
                  <c:v>40.350416666666703</c:v>
                </c:pt>
                <c:pt idx="24211">
                  <c:v>40.352083333333397</c:v>
                </c:pt>
                <c:pt idx="24212">
                  <c:v>40.353749999999998</c:v>
                </c:pt>
                <c:pt idx="24213">
                  <c:v>40.355416666666699</c:v>
                </c:pt>
                <c:pt idx="24214">
                  <c:v>40.357083333333399</c:v>
                </c:pt>
                <c:pt idx="24215">
                  <c:v>40.358750000000001</c:v>
                </c:pt>
                <c:pt idx="24216">
                  <c:v>40.360416666666701</c:v>
                </c:pt>
                <c:pt idx="24217">
                  <c:v>40.362083333333402</c:v>
                </c:pt>
                <c:pt idx="24218">
                  <c:v>40.363750000000003</c:v>
                </c:pt>
                <c:pt idx="24219">
                  <c:v>40.365416666666697</c:v>
                </c:pt>
                <c:pt idx="24220">
                  <c:v>40.367083333333397</c:v>
                </c:pt>
                <c:pt idx="24221">
                  <c:v>40.368749999999999</c:v>
                </c:pt>
                <c:pt idx="24222">
                  <c:v>40.370416666666699</c:v>
                </c:pt>
                <c:pt idx="24223">
                  <c:v>40.3720833333334</c:v>
                </c:pt>
                <c:pt idx="24224">
                  <c:v>40.373750000000001</c:v>
                </c:pt>
                <c:pt idx="24225">
                  <c:v>40.375416666666702</c:v>
                </c:pt>
                <c:pt idx="24226">
                  <c:v>40.377083333333402</c:v>
                </c:pt>
                <c:pt idx="24227">
                  <c:v>40.378749999999997</c:v>
                </c:pt>
                <c:pt idx="24228">
                  <c:v>40.380416666666697</c:v>
                </c:pt>
                <c:pt idx="24229">
                  <c:v>40.382083333333398</c:v>
                </c:pt>
                <c:pt idx="24230">
                  <c:v>40.383749999999999</c:v>
                </c:pt>
                <c:pt idx="24231">
                  <c:v>40.3854166666667</c:v>
                </c:pt>
                <c:pt idx="24232">
                  <c:v>40.387083333333401</c:v>
                </c:pt>
                <c:pt idx="24233">
                  <c:v>40.388750000000002</c:v>
                </c:pt>
                <c:pt idx="24234">
                  <c:v>40.390416666666702</c:v>
                </c:pt>
                <c:pt idx="24235">
                  <c:v>40.392083333333296</c:v>
                </c:pt>
                <c:pt idx="24236">
                  <c:v>40.393749999999997</c:v>
                </c:pt>
                <c:pt idx="24237">
                  <c:v>40.395416666666698</c:v>
                </c:pt>
                <c:pt idx="24238">
                  <c:v>40.397083333333399</c:v>
                </c:pt>
                <c:pt idx="24239">
                  <c:v>40.39875</c:v>
                </c:pt>
                <c:pt idx="24240">
                  <c:v>40.4004166666667</c:v>
                </c:pt>
                <c:pt idx="24241">
                  <c:v>40.402083333333401</c:v>
                </c:pt>
                <c:pt idx="24242">
                  <c:v>40.403750000000002</c:v>
                </c:pt>
                <c:pt idx="24243">
                  <c:v>40.405416666666703</c:v>
                </c:pt>
                <c:pt idx="24244">
                  <c:v>40.407083333333397</c:v>
                </c:pt>
                <c:pt idx="24245">
                  <c:v>40.408749999999998</c:v>
                </c:pt>
                <c:pt idx="24246">
                  <c:v>40.410416666666698</c:v>
                </c:pt>
                <c:pt idx="24247">
                  <c:v>40.412083333333399</c:v>
                </c:pt>
                <c:pt idx="24248">
                  <c:v>40.41375</c:v>
                </c:pt>
                <c:pt idx="24249">
                  <c:v>40.415416666666701</c:v>
                </c:pt>
                <c:pt idx="24250">
                  <c:v>40.417083333333402</c:v>
                </c:pt>
                <c:pt idx="24251">
                  <c:v>40.418750000000003</c:v>
                </c:pt>
                <c:pt idx="24252">
                  <c:v>40.420416666666704</c:v>
                </c:pt>
                <c:pt idx="24253">
                  <c:v>40.422083333333397</c:v>
                </c:pt>
                <c:pt idx="24254">
                  <c:v>40.423749999999998</c:v>
                </c:pt>
                <c:pt idx="24255">
                  <c:v>40.425416666666699</c:v>
                </c:pt>
                <c:pt idx="24256">
                  <c:v>40.4270833333334</c:v>
                </c:pt>
                <c:pt idx="24257">
                  <c:v>40.428750000000001</c:v>
                </c:pt>
                <c:pt idx="24258">
                  <c:v>40.430416666666702</c:v>
                </c:pt>
                <c:pt idx="24259">
                  <c:v>40.432083333333402</c:v>
                </c:pt>
                <c:pt idx="24260">
                  <c:v>40.433750000000003</c:v>
                </c:pt>
                <c:pt idx="24261">
                  <c:v>40.435416666666697</c:v>
                </c:pt>
                <c:pt idx="24262">
                  <c:v>40.437083333333398</c:v>
                </c:pt>
                <c:pt idx="24263">
                  <c:v>40.438749999999999</c:v>
                </c:pt>
                <c:pt idx="24264">
                  <c:v>40.4404166666667</c:v>
                </c:pt>
                <c:pt idx="24265">
                  <c:v>40.4420833333334</c:v>
                </c:pt>
                <c:pt idx="24266">
                  <c:v>40.443750000000001</c:v>
                </c:pt>
                <c:pt idx="24267">
                  <c:v>40.445416666666702</c:v>
                </c:pt>
                <c:pt idx="24268">
                  <c:v>40.447083333333403</c:v>
                </c:pt>
                <c:pt idx="24269">
                  <c:v>40.448749999999997</c:v>
                </c:pt>
                <c:pt idx="24270">
                  <c:v>40.450416666666698</c:v>
                </c:pt>
                <c:pt idx="24271">
                  <c:v>40.452083333333398</c:v>
                </c:pt>
                <c:pt idx="24272">
                  <c:v>40.453749999999999</c:v>
                </c:pt>
                <c:pt idx="24273">
                  <c:v>40.4554166666667</c:v>
                </c:pt>
                <c:pt idx="24274">
                  <c:v>40.457083333333401</c:v>
                </c:pt>
                <c:pt idx="24275">
                  <c:v>40.458750000000002</c:v>
                </c:pt>
                <c:pt idx="24276">
                  <c:v>40.460416666666703</c:v>
                </c:pt>
                <c:pt idx="24277">
                  <c:v>40.462083333333403</c:v>
                </c:pt>
                <c:pt idx="24278">
                  <c:v>40.463749999999997</c:v>
                </c:pt>
                <c:pt idx="24279">
                  <c:v>40.465416666666698</c:v>
                </c:pt>
                <c:pt idx="24280">
                  <c:v>40.467083333333399</c:v>
                </c:pt>
                <c:pt idx="24281">
                  <c:v>40.46875</c:v>
                </c:pt>
                <c:pt idx="24282">
                  <c:v>40.470416666666701</c:v>
                </c:pt>
                <c:pt idx="24283">
                  <c:v>40.472083333333401</c:v>
                </c:pt>
                <c:pt idx="24284">
                  <c:v>40.473750000000003</c:v>
                </c:pt>
                <c:pt idx="24285">
                  <c:v>40.475416666666703</c:v>
                </c:pt>
                <c:pt idx="24286">
                  <c:v>40.477083333333397</c:v>
                </c:pt>
                <c:pt idx="24287">
                  <c:v>40.478749999999998</c:v>
                </c:pt>
                <c:pt idx="24288">
                  <c:v>40.480416666666699</c:v>
                </c:pt>
                <c:pt idx="24289">
                  <c:v>40.482083333333399</c:v>
                </c:pt>
                <c:pt idx="24290">
                  <c:v>40.483750000000001</c:v>
                </c:pt>
                <c:pt idx="24291">
                  <c:v>40.485416666666701</c:v>
                </c:pt>
                <c:pt idx="24292">
                  <c:v>40.487083333333402</c:v>
                </c:pt>
                <c:pt idx="24293">
                  <c:v>40.488750000000003</c:v>
                </c:pt>
                <c:pt idx="24294">
                  <c:v>40.490416666666697</c:v>
                </c:pt>
                <c:pt idx="24295">
                  <c:v>40.492083333333397</c:v>
                </c:pt>
                <c:pt idx="24296">
                  <c:v>40.493749999999999</c:v>
                </c:pt>
                <c:pt idx="24297">
                  <c:v>40.495416666666699</c:v>
                </c:pt>
                <c:pt idx="24298">
                  <c:v>40.4970833333334</c:v>
                </c:pt>
                <c:pt idx="24299">
                  <c:v>40.498750000000001</c:v>
                </c:pt>
                <c:pt idx="24300">
                  <c:v>40.500416666666702</c:v>
                </c:pt>
                <c:pt idx="24301">
                  <c:v>40.502083333333402</c:v>
                </c:pt>
                <c:pt idx="24302">
                  <c:v>40.503749999999997</c:v>
                </c:pt>
                <c:pt idx="24303">
                  <c:v>40.505416666666697</c:v>
                </c:pt>
                <c:pt idx="24304">
                  <c:v>40.507083333333398</c:v>
                </c:pt>
                <c:pt idx="24305">
                  <c:v>40.508749999999999</c:v>
                </c:pt>
                <c:pt idx="24306">
                  <c:v>40.5104166666667</c:v>
                </c:pt>
                <c:pt idx="24307">
                  <c:v>40.512083333333401</c:v>
                </c:pt>
                <c:pt idx="24308">
                  <c:v>40.513750000000002</c:v>
                </c:pt>
                <c:pt idx="24309">
                  <c:v>40.515416666666702</c:v>
                </c:pt>
                <c:pt idx="24310">
                  <c:v>40.517083333333403</c:v>
                </c:pt>
                <c:pt idx="24311">
                  <c:v>40.518749999999997</c:v>
                </c:pt>
                <c:pt idx="24312">
                  <c:v>40.520416666666698</c:v>
                </c:pt>
                <c:pt idx="24313">
                  <c:v>40.522083333333399</c:v>
                </c:pt>
                <c:pt idx="24314">
                  <c:v>40.52375</c:v>
                </c:pt>
                <c:pt idx="24315">
                  <c:v>40.5254166666667</c:v>
                </c:pt>
                <c:pt idx="24316">
                  <c:v>40.527083333333401</c:v>
                </c:pt>
                <c:pt idx="24317">
                  <c:v>40.528750000000002</c:v>
                </c:pt>
                <c:pt idx="24318">
                  <c:v>40.530416666666703</c:v>
                </c:pt>
                <c:pt idx="24319">
                  <c:v>40.532083333333397</c:v>
                </c:pt>
                <c:pt idx="24320">
                  <c:v>40.533749999999998</c:v>
                </c:pt>
                <c:pt idx="24321">
                  <c:v>40.535416666666698</c:v>
                </c:pt>
                <c:pt idx="24322">
                  <c:v>40.537083333333399</c:v>
                </c:pt>
                <c:pt idx="24323">
                  <c:v>40.53875</c:v>
                </c:pt>
                <c:pt idx="24324">
                  <c:v>40.540416666666701</c:v>
                </c:pt>
                <c:pt idx="24325">
                  <c:v>40.542083333333402</c:v>
                </c:pt>
                <c:pt idx="24326">
                  <c:v>40.543750000000003</c:v>
                </c:pt>
                <c:pt idx="24327">
                  <c:v>40.545416666666704</c:v>
                </c:pt>
                <c:pt idx="24328">
                  <c:v>40.547083333333397</c:v>
                </c:pt>
                <c:pt idx="24329">
                  <c:v>40.548749999999998</c:v>
                </c:pt>
                <c:pt idx="24330">
                  <c:v>40.550416666666699</c:v>
                </c:pt>
                <c:pt idx="24331">
                  <c:v>40.5520833333334</c:v>
                </c:pt>
                <c:pt idx="24332">
                  <c:v>40.553750000000001</c:v>
                </c:pt>
                <c:pt idx="24333">
                  <c:v>40.555416666666702</c:v>
                </c:pt>
                <c:pt idx="24334">
                  <c:v>40.557083333333402</c:v>
                </c:pt>
                <c:pt idx="24335">
                  <c:v>40.558750000000003</c:v>
                </c:pt>
                <c:pt idx="24336">
                  <c:v>40.560416666666697</c:v>
                </c:pt>
                <c:pt idx="24337">
                  <c:v>40.562083333333398</c:v>
                </c:pt>
                <c:pt idx="24338">
                  <c:v>40.563749999999999</c:v>
                </c:pt>
                <c:pt idx="24339">
                  <c:v>40.5654166666667</c:v>
                </c:pt>
                <c:pt idx="24340">
                  <c:v>40.5670833333334</c:v>
                </c:pt>
                <c:pt idx="24341">
                  <c:v>40.568750000000001</c:v>
                </c:pt>
                <c:pt idx="24342">
                  <c:v>40.570416666666702</c:v>
                </c:pt>
                <c:pt idx="24343">
                  <c:v>40.572083333333403</c:v>
                </c:pt>
                <c:pt idx="24344">
                  <c:v>40.573749999999997</c:v>
                </c:pt>
                <c:pt idx="24345">
                  <c:v>40.575416666666698</c:v>
                </c:pt>
                <c:pt idx="24346">
                  <c:v>40.577083333333398</c:v>
                </c:pt>
                <c:pt idx="24347">
                  <c:v>40.578749999999999</c:v>
                </c:pt>
                <c:pt idx="24348">
                  <c:v>40.5804166666667</c:v>
                </c:pt>
                <c:pt idx="24349">
                  <c:v>40.582083333333401</c:v>
                </c:pt>
                <c:pt idx="24350">
                  <c:v>40.583750000000002</c:v>
                </c:pt>
                <c:pt idx="24351">
                  <c:v>40.585416666666703</c:v>
                </c:pt>
                <c:pt idx="24352">
                  <c:v>40.587083333333403</c:v>
                </c:pt>
                <c:pt idx="24353">
                  <c:v>40.588749999999997</c:v>
                </c:pt>
                <c:pt idx="24354">
                  <c:v>40.590416666666698</c:v>
                </c:pt>
                <c:pt idx="24355">
                  <c:v>40.592083333333399</c:v>
                </c:pt>
                <c:pt idx="24356">
                  <c:v>40.59375</c:v>
                </c:pt>
                <c:pt idx="24357">
                  <c:v>40.595416666666701</c:v>
                </c:pt>
                <c:pt idx="24358">
                  <c:v>40.597083333333401</c:v>
                </c:pt>
                <c:pt idx="24359">
                  <c:v>40.598750000000003</c:v>
                </c:pt>
                <c:pt idx="24360">
                  <c:v>40.600416666666703</c:v>
                </c:pt>
                <c:pt idx="24361">
                  <c:v>40.602083333333397</c:v>
                </c:pt>
                <c:pt idx="24362">
                  <c:v>40.603749999999998</c:v>
                </c:pt>
                <c:pt idx="24363">
                  <c:v>40.605416666666699</c:v>
                </c:pt>
                <c:pt idx="24364">
                  <c:v>40.607083333333399</c:v>
                </c:pt>
                <c:pt idx="24365">
                  <c:v>40.608750000000001</c:v>
                </c:pt>
                <c:pt idx="24366">
                  <c:v>40.610416666666701</c:v>
                </c:pt>
                <c:pt idx="24367">
                  <c:v>40.612083333333402</c:v>
                </c:pt>
                <c:pt idx="24368">
                  <c:v>40.613750000000003</c:v>
                </c:pt>
                <c:pt idx="24369">
                  <c:v>40.615416666666697</c:v>
                </c:pt>
                <c:pt idx="24370">
                  <c:v>40.617083333333397</c:v>
                </c:pt>
                <c:pt idx="24371">
                  <c:v>40.618749999999999</c:v>
                </c:pt>
                <c:pt idx="24372">
                  <c:v>40.620416666666699</c:v>
                </c:pt>
                <c:pt idx="24373">
                  <c:v>40.6220833333334</c:v>
                </c:pt>
                <c:pt idx="24374">
                  <c:v>40.623750000000001</c:v>
                </c:pt>
                <c:pt idx="24375">
                  <c:v>40.625416666666702</c:v>
                </c:pt>
                <c:pt idx="24376">
                  <c:v>40.627083333333402</c:v>
                </c:pt>
                <c:pt idx="24377">
                  <c:v>40.628749999999997</c:v>
                </c:pt>
                <c:pt idx="24378">
                  <c:v>40.630416666666697</c:v>
                </c:pt>
                <c:pt idx="24379">
                  <c:v>40.632083333333398</c:v>
                </c:pt>
                <c:pt idx="24380">
                  <c:v>40.633749999999999</c:v>
                </c:pt>
                <c:pt idx="24381">
                  <c:v>40.6354166666667</c:v>
                </c:pt>
                <c:pt idx="24382">
                  <c:v>40.637083333333401</c:v>
                </c:pt>
                <c:pt idx="24383">
                  <c:v>40.638750000000002</c:v>
                </c:pt>
                <c:pt idx="24384">
                  <c:v>40.640416666666702</c:v>
                </c:pt>
                <c:pt idx="24385">
                  <c:v>40.642083333333403</c:v>
                </c:pt>
                <c:pt idx="24386">
                  <c:v>40.643749999999997</c:v>
                </c:pt>
                <c:pt idx="24387">
                  <c:v>40.645416666666698</c:v>
                </c:pt>
                <c:pt idx="24388">
                  <c:v>40.647083333333399</c:v>
                </c:pt>
                <c:pt idx="24389">
                  <c:v>40.64875</c:v>
                </c:pt>
                <c:pt idx="24390">
                  <c:v>40.6504166666667</c:v>
                </c:pt>
                <c:pt idx="24391">
                  <c:v>40.652083333333401</c:v>
                </c:pt>
                <c:pt idx="24392">
                  <c:v>40.653750000000002</c:v>
                </c:pt>
                <c:pt idx="24393">
                  <c:v>40.655416666666703</c:v>
                </c:pt>
                <c:pt idx="24394">
                  <c:v>40.657083333333397</c:v>
                </c:pt>
                <c:pt idx="24395">
                  <c:v>40.658749999999998</c:v>
                </c:pt>
                <c:pt idx="24396">
                  <c:v>40.660416666666698</c:v>
                </c:pt>
                <c:pt idx="24397">
                  <c:v>40.662083333333399</c:v>
                </c:pt>
                <c:pt idx="24398">
                  <c:v>40.66375</c:v>
                </c:pt>
                <c:pt idx="24399">
                  <c:v>40.665416666666701</c:v>
                </c:pt>
                <c:pt idx="24400">
                  <c:v>40.667083333333402</c:v>
                </c:pt>
                <c:pt idx="24401">
                  <c:v>40.668750000000003</c:v>
                </c:pt>
                <c:pt idx="24402">
                  <c:v>40.670416666666704</c:v>
                </c:pt>
                <c:pt idx="24403">
                  <c:v>40.672083333333397</c:v>
                </c:pt>
                <c:pt idx="24404">
                  <c:v>40.673749999999998</c:v>
                </c:pt>
                <c:pt idx="24405">
                  <c:v>40.675416666666699</c:v>
                </c:pt>
                <c:pt idx="24406">
                  <c:v>40.6770833333334</c:v>
                </c:pt>
                <c:pt idx="24407">
                  <c:v>40.678750000000001</c:v>
                </c:pt>
                <c:pt idx="24408">
                  <c:v>40.680416666666702</c:v>
                </c:pt>
                <c:pt idx="24409">
                  <c:v>40.682083333333402</c:v>
                </c:pt>
                <c:pt idx="24410">
                  <c:v>40.683750000000003</c:v>
                </c:pt>
                <c:pt idx="24411">
                  <c:v>40.685416666666697</c:v>
                </c:pt>
                <c:pt idx="24412">
                  <c:v>40.687083333333398</c:v>
                </c:pt>
                <c:pt idx="24413">
                  <c:v>40.688749999999999</c:v>
                </c:pt>
                <c:pt idx="24414">
                  <c:v>40.6904166666667</c:v>
                </c:pt>
                <c:pt idx="24415">
                  <c:v>40.6920833333334</c:v>
                </c:pt>
                <c:pt idx="24416">
                  <c:v>40.693750000000001</c:v>
                </c:pt>
                <c:pt idx="24417">
                  <c:v>40.695416666666702</c:v>
                </c:pt>
                <c:pt idx="24418">
                  <c:v>40.697083333333403</c:v>
                </c:pt>
                <c:pt idx="24419">
                  <c:v>40.698749999999997</c:v>
                </c:pt>
                <c:pt idx="24420">
                  <c:v>40.700416666666698</c:v>
                </c:pt>
                <c:pt idx="24421">
                  <c:v>40.702083333333398</c:v>
                </c:pt>
                <c:pt idx="24422">
                  <c:v>40.703749999999999</c:v>
                </c:pt>
                <c:pt idx="24423">
                  <c:v>40.7054166666667</c:v>
                </c:pt>
                <c:pt idx="24424">
                  <c:v>40.707083333333401</c:v>
                </c:pt>
                <c:pt idx="24425">
                  <c:v>40.708750000000002</c:v>
                </c:pt>
                <c:pt idx="24426">
                  <c:v>40.710416666666703</c:v>
                </c:pt>
                <c:pt idx="24427">
                  <c:v>40.712083333333297</c:v>
                </c:pt>
                <c:pt idx="24428">
                  <c:v>40.713749999999997</c:v>
                </c:pt>
                <c:pt idx="24429">
                  <c:v>40.715416666666698</c:v>
                </c:pt>
                <c:pt idx="24430">
                  <c:v>40.717083333333399</c:v>
                </c:pt>
                <c:pt idx="24431">
                  <c:v>40.71875</c:v>
                </c:pt>
                <c:pt idx="24432">
                  <c:v>40.720416666666701</c:v>
                </c:pt>
                <c:pt idx="24433">
                  <c:v>40.722083333333401</c:v>
                </c:pt>
                <c:pt idx="24434">
                  <c:v>40.723750000000003</c:v>
                </c:pt>
                <c:pt idx="24435">
                  <c:v>40.725416666666703</c:v>
                </c:pt>
                <c:pt idx="24436">
                  <c:v>40.727083333333397</c:v>
                </c:pt>
                <c:pt idx="24437">
                  <c:v>40.728749999999998</c:v>
                </c:pt>
                <c:pt idx="24438">
                  <c:v>40.730416666666699</c:v>
                </c:pt>
                <c:pt idx="24439">
                  <c:v>40.732083333333399</c:v>
                </c:pt>
                <c:pt idx="24440">
                  <c:v>40.733750000000001</c:v>
                </c:pt>
                <c:pt idx="24441">
                  <c:v>40.735416666666701</c:v>
                </c:pt>
                <c:pt idx="24442">
                  <c:v>40.737083333333402</c:v>
                </c:pt>
                <c:pt idx="24443">
                  <c:v>40.738750000000003</c:v>
                </c:pt>
                <c:pt idx="24444">
                  <c:v>40.740416666666697</c:v>
                </c:pt>
                <c:pt idx="24445">
                  <c:v>40.742083333333397</c:v>
                </c:pt>
                <c:pt idx="24446">
                  <c:v>40.743749999999999</c:v>
                </c:pt>
                <c:pt idx="24447">
                  <c:v>40.745416666666699</c:v>
                </c:pt>
                <c:pt idx="24448">
                  <c:v>40.7470833333334</c:v>
                </c:pt>
                <c:pt idx="24449">
                  <c:v>40.748750000000001</c:v>
                </c:pt>
                <c:pt idx="24450">
                  <c:v>40.750416666666702</c:v>
                </c:pt>
                <c:pt idx="24451">
                  <c:v>40.752083333333402</c:v>
                </c:pt>
                <c:pt idx="24452">
                  <c:v>40.753749999999997</c:v>
                </c:pt>
                <c:pt idx="24453">
                  <c:v>40.755416666666697</c:v>
                </c:pt>
                <c:pt idx="24454">
                  <c:v>40.757083333333398</c:v>
                </c:pt>
                <c:pt idx="24455">
                  <c:v>40.758749999999999</c:v>
                </c:pt>
                <c:pt idx="24456">
                  <c:v>40.7604166666667</c:v>
                </c:pt>
                <c:pt idx="24457">
                  <c:v>40.762083333333401</c:v>
                </c:pt>
                <c:pt idx="24458">
                  <c:v>40.763750000000002</c:v>
                </c:pt>
                <c:pt idx="24459">
                  <c:v>40.765416666666702</c:v>
                </c:pt>
                <c:pt idx="24460">
                  <c:v>40.767083333333403</c:v>
                </c:pt>
                <c:pt idx="24461">
                  <c:v>40.768749999999997</c:v>
                </c:pt>
                <c:pt idx="24462">
                  <c:v>40.770416666666698</c:v>
                </c:pt>
                <c:pt idx="24463">
                  <c:v>40.772083333333399</c:v>
                </c:pt>
                <c:pt idx="24464">
                  <c:v>40.77375</c:v>
                </c:pt>
                <c:pt idx="24465">
                  <c:v>40.7754166666667</c:v>
                </c:pt>
                <c:pt idx="24466">
                  <c:v>40.777083333333401</c:v>
                </c:pt>
                <c:pt idx="24467">
                  <c:v>40.778750000000002</c:v>
                </c:pt>
                <c:pt idx="24468">
                  <c:v>40.780416666666703</c:v>
                </c:pt>
                <c:pt idx="24469">
                  <c:v>40.782083333333397</c:v>
                </c:pt>
                <c:pt idx="24470">
                  <c:v>40.783749999999998</c:v>
                </c:pt>
                <c:pt idx="24471">
                  <c:v>40.785416666666698</c:v>
                </c:pt>
                <c:pt idx="24472">
                  <c:v>40.787083333333399</c:v>
                </c:pt>
                <c:pt idx="24473">
                  <c:v>40.78875</c:v>
                </c:pt>
                <c:pt idx="24474">
                  <c:v>40.790416666666701</c:v>
                </c:pt>
                <c:pt idx="24475">
                  <c:v>40.792083333333402</c:v>
                </c:pt>
                <c:pt idx="24476">
                  <c:v>40.793750000000003</c:v>
                </c:pt>
                <c:pt idx="24477">
                  <c:v>40.795416666666704</c:v>
                </c:pt>
                <c:pt idx="24478">
                  <c:v>40.797083333333397</c:v>
                </c:pt>
                <c:pt idx="24479">
                  <c:v>40.798749999999998</c:v>
                </c:pt>
                <c:pt idx="24480">
                  <c:v>40.800416666666699</c:v>
                </c:pt>
                <c:pt idx="24481">
                  <c:v>40.8020833333334</c:v>
                </c:pt>
                <c:pt idx="24482">
                  <c:v>40.803750000000001</c:v>
                </c:pt>
                <c:pt idx="24483">
                  <c:v>40.805416666666702</c:v>
                </c:pt>
                <c:pt idx="24484">
                  <c:v>40.807083333333402</c:v>
                </c:pt>
                <c:pt idx="24485">
                  <c:v>40.808750000000003</c:v>
                </c:pt>
                <c:pt idx="24486">
                  <c:v>40.810416666666697</c:v>
                </c:pt>
                <c:pt idx="24487">
                  <c:v>40.812083333333398</c:v>
                </c:pt>
                <c:pt idx="24488">
                  <c:v>40.813749999999999</c:v>
                </c:pt>
                <c:pt idx="24489">
                  <c:v>40.8154166666667</c:v>
                </c:pt>
                <c:pt idx="24490">
                  <c:v>40.8170833333334</c:v>
                </c:pt>
                <c:pt idx="24491">
                  <c:v>40.818750000000001</c:v>
                </c:pt>
                <c:pt idx="24492">
                  <c:v>40.820416666666702</c:v>
                </c:pt>
                <c:pt idx="24493">
                  <c:v>40.822083333333403</c:v>
                </c:pt>
                <c:pt idx="24494">
                  <c:v>40.823749999999997</c:v>
                </c:pt>
                <c:pt idx="24495">
                  <c:v>40.825416666666698</c:v>
                </c:pt>
                <c:pt idx="24496">
                  <c:v>40.827083333333398</c:v>
                </c:pt>
                <c:pt idx="24497">
                  <c:v>40.828749999999999</c:v>
                </c:pt>
                <c:pt idx="24498">
                  <c:v>40.8304166666667</c:v>
                </c:pt>
                <c:pt idx="24499">
                  <c:v>40.832083333333401</c:v>
                </c:pt>
                <c:pt idx="24500">
                  <c:v>40.833750000000002</c:v>
                </c:pt>
                <c:pt idx="24501">
                  <c:v>40.835416666666703</c:v>
                </c:pt>
                <c:pt idx="24502">
                  <c:v>40.837083333333403</c:v>
                </c:pt>
                <c:pt idx="24503">
                  <c:v>40.838749999999997</c:v>
                </c:pt>
                <c:pt idx="24504">
                  <c:v>40.840416666666698</c:v>
                </c:pt>
                <c:pt idx="24505">
                  <c:v>40.842083333333399</c:v>
                </c:pt>
                <c:pt idx="24506">
                  <c:v>40.84375</c:v>
                </c:pt>
                <c:pt idx="24507">
                  <c:v>40.845416666666701</c:v>
                </c:pt>
                <c:pt idx="24508">
                  <c:v>40.847083333333401</c:v>
                </c:pt>
                <c:pt idx="24509">
                  <c:v>40.848750000000003</c:v>
                </c:pt>
                <c:pt idx="24510">
                  <c:v>40.850416666666703</c:v>
                </c:pt>
                <c:pt idx="24511">
                  <c:v>40.852083333333397</c:v>
                </c:pt>
                <c:pt idx="24512">
                  <c:v>40.853749999999998</c:v>
                </c:pt>
                <c:pt idx="24513">
                  <c:v>40.855416666666699</c:v>
                </c:pt>
                <c:pt idx="24514">
                  <c:v>40.857083333333399</c:v>
                </c:pt>
                <c:pt idx="24515">
                  <c:v>40.858750000000001</c:v>
                </c:pt>
                <c:pt idx="24516">
                  <c:v>40.860416666666701</c:v>
                </c:pt>
                <c:pt idx="24517">
                  <c:v>40.862083333333402</c:v>
                </c:pt>
                <c:pt idx="24518">
                  <c:v>40.863750000000003</c:v>
                </c:pt>
                <c:pt idx="24519">
                  <c:v>40.865416666666697</c:v>
                </c:pt>
                <c:pt idx="24520">
                  <c:v>40.867083333333397</c:v>
                </c:pt>
                <c:pt idx="24521">
                  <c:v>40.868749999999999</c:v>
                </c:pt>
                <c:pt idx="24522">
                  <c:v>40.870416666666699</c:v>
                </c:pt>
                <c:pt idx="24523">
                  <c:v>40.8720833333334</c:v>
                </c:pt>
                <c:pt idx="24524">
                  <c:v>40.873750000000001</c:v>
                </c:pt>
                <c:pt idx="24525">
                  <c:v>40.875416666666702</c:v>
                </c:pt>
                <c:pt idx="24526">
                  <c:v>40.877083333333402</c:v>
                </c:pt>
                <c:pt idx="24527">
                  <c:v>40.878749999999997</c:v>
                </c:pt>
                <c:pt idx="24528">
                  <c:v>40.880416666666697</c:v>
                </c:pt>
                <c:pt idx="24529">
                  <c:v>40.882083333333398</c:v>
                </c:pt>
                <c:pt idx="24530">
                  <c:v>40.883749999999999</c:v>
                </c:pt>
                <c:pt idx="24531">
                  <c:v>40.8854166666667</c:v>
                </c:pt>
                <c:pt idx="24532">
                  <c:v>40.887083333333401</c:v>
                </c:pt>
                <c:pt idx="24533">
                  <c:v>40.888750000000002</c:v>
                </c:pt>
                <c:pt idx="24534">
                  <c:v>40.890416666666702</c:v>
                </c:pt>
                <c:pt idx="24535">
                  <c:v>40.892083333333403</c:v>
                </c:pt>
                <c:pt idx="24536">
                  <c:v>40.893749999999997</c:v>
                </c:pt>
                <c:pt idx="24537">
                  <c:v>40.895416666666698</c:v>
                </c:pt>
                <c:pt idx="24538">
                  <c:v>40.897083333333399</c:v>
                </c:pt>
                <c:pt idx="24539">
                  <c:v>40.89875</c:v>
                </c:pt>
                <c:pt idx="24540">
                  <c:v>40.9004166666667</c:v>
                </c:pt>
                <c:pt idx="24541">
                  <c:v>40.902083333333401</c:v>
                </c:pt>
                <c:pt idx="24542">
                  <c:v>40.903750000000002</c:v>
                </c:pt>
                <c:pt idx="24543">
                  <c:v>40.905416666666703</c:v>
                </c:pt>
                <c:pt idx="24544">
                  <c:v>40.907083333333397</c:v>
                </c:pt>
                <c:pt idx="24545">
                  <c:v>40.908749999999998</c:v>
                </c:pt>
                <c:pt idx="24546">
                  <c:v>40.910416666666698</c:v>
                </c:pt>
                <c:pt idx="24547">
                  <c:v>40.912083333333399</c:v>
                </c:pt>
                <c:pt idx="24548">
                  <c:v>40.91375</c:v>
                </c:pt>
                <c:pt idx="24549">
                  <c:v>40.915416666666701</c:v>
                </c:pt>
                <c:pt idx="24550">
                  <c:v>40.917083333333402</c:v>
                </c:pt>
                <c:pt idx="24551">
                  <c:v>40.918750000000003</c:v>
                </c:pt>
                <c:pt idx="24552">
                  <c:v>40.920416666666704</c:v>
                </c:pt>
                <c:pt idx="24553">
                  <c:v>40.922083333333397</c:v>
                </c:pt>
                <c:pt idx="24554">
                  <c:v>40.923749999999998</c:v>
                </c:pt>
                <c:pt idx="24555">
                  <c:v>40.925416666666699</c:v>
                </c:pt>
                <c:pt idx="24556">
                  <c:v>40.9270833333334</c:v>
                </c:pt>
                <c:pt idx="24557">
                  <c:v>40.928750000000001</c:v>
                </c:pt>
                <c:pt idx="24558">
                  <c:v>40.930416666666702</c:v>
                </c:pt>
                <c:pt idx="24559">
                  <c:v>40.932083333333402</c:v>
                </c:pt>
                <c:pt idx="24560">
                  <c:v>40.933750000000003</c:v>
                </c:pt>
                <c:pt idx="24561">
                  <c:v>40.935416666666697</c:v>
                </c:pt>
                <c:pt idx="24562">
                  <c:v>40.937083333333398</c:v>
                </c:pt>
                <c:pt idx="24563">
                  <c:v>40.938749999999999</c:v>
                </c:pt>
                <c:pt idx="24564">
                  <c:v>40.9404166666667</c:v>
                </c:pt>
                <c:pt idx="24565">
                  <c:v>40.9420833333334</c:v>
                </c:pt>
                <c:pt idx="24566">
                  <c:v>40.943750000000001</c:v>
                </c:pt>
                <c:pt idx="24567">
                  <c:v>40.945416666666702</c:v>
                </c:pt>
                <c:pt idx="24568">
                  <c:v>40.947083333333403</c:v>
                </c:pt>
                <c:pt idx="24569">
                  <c:v>40.948749999999997</c:v>
                </c:pt>
                <c:pt idx="24570">
                  <c:v>40.950416666666698</c:v>
                </c:pt>
                <c:pt idx="24571">
                  <c:v>40.952083333333398</c:v>
                </c:pt>
                <c:pt idx="24572">
                  <c:v>40.953749999999999</c:v>
                </c:pt>
                <c:pt idx="24573">
                  <c:v>40.9554166666667</c:v>
                </c:pt>
                <c:pt idx="24574">
                  <c:v>40.957083333333401</c:v>
                </c:pt>
                <c:pt idx="24575">
                  <c:v>40.958750000000002</c:v>
                </c:pt>
                <c:pt idx="24576">
                  <c:v>40.960416666666703</c:v>
                </c:pt>
                <c:pt idx="24577">
                  <c:v>40.962083333333403</c:v>
                </c:pt>
                <c:pt idx="24578">
                  <c:v>40.963749999999997</c:v>
                </c:pt>
                <c:pt idx="24579">
                  <c:v>40.965416666666698</c:v>
                </c:pt>
                <c:pt idx="24580">
                  <c:v>40.967083333333399</c:v>
                </c:pt>
                <c:pt idx="24581">
                  <c:v>40.96875</c:v>
                </c:pt>
                <c:pt idx="24582">
                  <c:v>40.970416666666701</c:v>
                </c:pt>
                <c:pt idx="24583">
                  <c:v>40.972083333333401</c:v>
                </c:pt>
                <c:pt idx="24584">
                  <c:v>40.973750000000003</c:v>
                </c:pt>
                <c:pt idx="24585">
                  <c:v>40.975416666666703</c:v>
                </c:pt>
                <c:pt idx="24586">
                  <c:v>40.977083333333397</c:v>
                </c:pt>
                <c:pt idx="24587">
                  <c:v>40.978749999999998</c:v>
                </c:pt>
                <c:pt idx="24588">
                  <c:v>40.980416666666699</c:v>
                </c:pt>
                <c:pt idx="24589">
                  <c:v>40.982083333333399</c:v>
                </c:pt>
                <c:pt idx="24590">
                  <c:v>40.983750000000001</c:v>
                </c:pt>
                <c:pt idx="24591">
                  <c:v>40.985416666666701</c:v>
                </c:pt>
                <c:pt idx="24592">
                  <c:v>40.987083333333402</c:v>
                </c:pt>
                <c:pt idx="24593">
                  <c:v>40.988750000000003</c:v>
                </c:pt>
                <c:pt idx="24594">
                  <c:v>40.990416666666697</c:v>
                </c:pt>
                <c:pt idx="24595">
                  <c:v>40.992083333333397</c:v>
                </c:pt>
                <c:pt idx="24596">
                  <c:v>40.993749999999999</c:v>
                </c:pt>
                <c:pt idx="24597">
                  <c:v>40.995416666666699</c:v>
                </c:pt>
                <c:pt idx="24598">
                  <c:v>40.9970833333334</c:v>
                </c:pt>
                <c:pt idx="24599">
                  <c:v>40.998750000000001</c:v>
                </c:pt>
                <c:pt idx="24600">
                  <c:v>41.000416666666702</c:v>
                </c:pt>
                <c:pt idx="24601">
                  <c:v>41.002083333333402</c:v>
                </c:pt>
                <c:pt idx="24602">
                  <c:v>41.003749999999997</c:v>
                </c:pt>
                <c:pt idx="24603">
                  <c:v>41.005416666666697</c:v>
                </c:pt>
                <c:pt idx="24604">
                  <c:v>41.007083333333398</c:v>
                </c:pt>
                <c:pt idx="24605">
                  <c:v>41.008749999999999</c:v>
                </c:pt>
                <c:pt idx="24606">
                  <c:v>41.0104166666667</c:v>
                </c:pt>
                <c:pt idx="24607">
                  <c:v>41.012083333333401</c:v>
                </c:pt>
                <c:pt idx="24608">
                  <c:v>41.013750000000002</c:v>
                </c:pt>
                <c:pt idx="24609">
                  <c:v>41.015416666666702</c:v>
                </c:pt>
                <c:pt idx="24610">
                  <c:v>41.017083333333403</c:v>
                </c:pt>
                <c:pt idx="24611">
                  <c:v>41.018749999999997</c:v>
                </c:pt>
                <c:pt idx="24612">
                  <c:v>41.020416666666698</c:v>
                </c:pt>
                <c:pt idx="24613">
                  <c:v>41.022083333333399</c:v>
                </c:pt>
                <c:pt idx="24614">
                  <c:v>41.02375</c:v>
                </c:pt>
                <c:pt idx="24615">
                  <c:v>41.0254166666667</c:v>
                </c:pt>
                <c:pt idx="24616">
                  <c:v>41.027083333333401</c:v>
                </c:pt>
                <c:pt idx="24617">
                  <c:v>41.028750000000002</c:v>
                </c:pt>
                <c:pt idx="24618">
                  <c:v>41.030416666666703</c:v>
                </c:pt>
                <c:pt idx="24619">
                  <c:v>41.032083333333397</c:v>
                </c:pt>
                <c:pt idx="24620">
                  <c:v>41.033749999999998</c:v>
                </c:pt>
                <c:pt idx="24621">
                  <c:v>41.035416666666698</c:v>
                </c:pt>
                <c:pt idx="24622">
                  <c:v>41.037083333333399</c:v>
                </c:pt>
                <c:pt idx="24623">
                  <c:v>41.03875</c:v>
                </c:pt>
                <c:pt idx="24624">
                  <c:v>41.040416666666701</c:v>
                </c:pt>
                <c:pt idx="24625">
                  <c:v>41.042083333333402</c:v>
                </c:pt>
                <c:pt idx="24626">
                  <c:v>41.043750000000003</c:v>
                </c:pt>
                <c:pt idx="24627">
                  <c:v>41.045416666666704</c:v>
                </c:pt>
                <c:pt idx="24628">
                  <c:v>41.047083333333397</c:v>
                </c:pt>
                <c:pt idx="24629">
                  <c:v>41.048749999999998</c:v>
                </c:pt>
                <c:pt idx="24630">
                  <c:v>41.050416666666699</c:v>
                </c:pt>
                <c:pt idx="24631">
                  <c:v>41.0520833333334</c:v>
                </c:pt>
                <c:pt idx="24632">
                  <c:v>41.053750000000001</c:v>
                </c:pt>
                <c:pt idx="24633">
                  <c:v>41.055416666666702</c:v>
                </c:pt>
                <c:pt idx="24634">
                  <c:v>41.057083333333402</c:v>
                </c:pt>
                <c:pt idx="24635">
                  <c:v>41.058750000000003</c:v>
                </c:pt>
                <c:pt idx="24636">
                  <c:v>41.060416666666697</c:v>
                </c:pt>
                <c:pt idx="24637">
                  <c:v>41.062083333333398</c:v>
                </c:pt>
                <c:pt idx="24638">
                  <c:v>41.063749999999999</c:v>
                </c:pt>
                <c:pt idx="24639">
                  <c:v>41.0654166666667</c:v>
                </c:pt>
                <c:pt idx="24640">
                  <c:v>41.0670833333334</c:v>
                </c:pt>
                <c:pt idx="24641">
                  <c:v>41.068750000000001</c:v>
                </c:pt>
                <c:pt idx="24642">
                  <c:v>41.070416666666702</c:v>
                </c:pt>
                <c:pt idx="24643">
                  <c:v>41.072083333333403</c:v>
                </c:pt>
                <c:pt idx="24644">
                  <c:v>41.073749999999997</c:v>
                </c:pt>
                <c:pt idx="24645">
                  <c:v>41.075416666666698</c:v>
                </c:pt>
                <c:pt idx="24646">
                  <c:v>41.077083333333398</c:v>
                </c:pt>
                <c:pt idx="24647">
                  <c:v>41.078749999999999</c:v>
                </c:pt>
                <c:pt idx="24648">
                  <c:v>41.0804166666667</c:v>
                </c:pt>
                <c:pt idx="24649">
                  <c:v>41.082083333333401</c:v>
                </c:pt>
                <c:pt idx="24650">
                  <c:v>41.083750000000002</c:v>
                </c:pt>
                <c:pt idx="24651">
                  <c:v>41.085416666666703</c:v>
                </c:pt>
                <c:pt idx="24652">
                  <c:v>41.087083333333403</c:v>
                </c:pt>
                <c:pt idx="24653">
                  <c:v>41.088749999999997</c:v>
                </c:pt>
                <c:pt idx="24654">
                  <c:v>41.090416666666698</c:v>
                </c:pt>
                <c:pt idx="24655">
                  <c:v>41.092083333333399</c:v>
                </c:pt>
                <c:pt idx="24656">
                  <c:v>41.09375</c:v>
                </c:pt>
                <c:pt idx="24657">
                  <c:v>41.095416666666701</c:v>
                </c:pt>
                <c:pt idx="24658">
                  <c:v>41.097083333333401</c:v>
                </c:pt>
                <c:pt idx="24659">
                  <c:v>41.098750000000003</c:v>
                </c:pt>
                <c:pt idx="24660">
                  <c:v>41.100416666666703</c:v>
                </c:pt>
                <c:pt idx="24661">
                  <c:v>41.102083333333397</c:v>
                </c:pt>
                <c:pt idx="24662">
                  <c:v>41.103749999999998</c:v>
                </c:pt>
                <c:pt idx="24663">
                  <c:v>41.105416666666699</c:v>
                </c:pt>
                <c:pt idx="24664">
                  <c:v>41.107083333333399</c:v>
                </c:pt>
                <c:pt idx="24665">
                  <c:v>41.108750000000001</c:v>
                </c:pt>
                <c:pt idx="24666">
                  <c:v>41.110416666666701</c:v>
                </c:pt>
                <c:pt idx="24667">
                  <c:v>41.112083333333402</c:v>
                </c:pt>
                <c:pt idx="24668">
                  <c:v>41.113750000000003</c:v>
                </c:pt>
                <c:pt idx="24669">
                  <c:v>41.115416666666697</c:v>
                </c:pt>
                <c:pt idx="24670">
                  <c:v>41.117083333333397</c:v>
                </c:pt>
                <c:pt idx="24671">
                  <c:v>41.118749999999999</c:v>
                </c:pt>
                <c:pt idx="24672">
                  <c:v>41.120416666666699</c:v>
                </c:pt>
                <c:pt idx="24673">
                  <c:v>41.1220833333334</c:v>
                </c:pt>
                <c:pt idx="24674">
                  <c:v>41.123750000000001</c:v>
                </c:pt>
                <c:pt idx="24675">
                  <c:v>41.125416666666702</c:v>
                </c:pt>
                <c:pt idx="24676">
                  <c:v>41.127083333333402</c:v>
                </c:pt>
                <c:pt idx="24677">
                  <c:v>41.128749999999997</c:v>
                </c:pt>
                <c:pt idx="24678">
                  <c:v>41.130416666666697</c:v>
                </c:pt>
                <c:pt idx="24679">
                  <c:v>41.132083333333398</c:v>
                </c:pt>
                <c:pt idx="24680">
                  <c:v>41.133749999999999</c:v>
                </c:pt>
                <c:pt idx="24681">
                  <c:v>41.1354166666667</c:v>
                </c:pt>
                <c:pt idx="24682">
                  <c:v>41.137083333333401</c:v>
                </c:pt>
                <c:pt idx="24683">
                  <c:v>41.138750000000002</c:v>
                </c:pt>
                <c:pt idx="24684">
                  <c:v>41.140416666666702</c:v>
                </c:pt>
                <c:pt idx="24685">
                  <c:v>41.142083333333403</c:v>
                </c:pt>
                <c:pt idx="24686">
                  <c:v>41.143749999999997</c:v>
                </c:pt>
                <c:pt idx="24687">
                  <c:v>41.145416666666698</c:v>
                </c:pt>
                <c:pt idx="24688">
                  <c:v>41.147083333333399</c:v>
                </c:pt>
                <c:pt idx="24689">
                  <c:v>41.14875</c:v>
                </c:pt>
                <c:pt idx="24690">
                  <c:v>41.1504166666667</c:v>
                </c:pt>
                <c:pt idx="24691">
                  <c:v>41.152083333333401</c:v>
                </c:pt>
                <c:pt idx="24692">
                  <c:v>41.153750000000002</c:v>
                </c:pt>
                <c:pt idx="24693">
                  <c:v>41.155416666666703</c:v>
                </c:pt>
                <c:pt idx="24694">
                  <c:v>41.157083333333397</c:v>
                </c:pt>
                <c:pt idx="24695">
                  <c:v>41.158749999999998</c:v>
                </c:pt>
                <c:pt idx="24696">
                  <c:v>41.160416666666698</c:v>
                </c:pt>
                <c:pt idx="24697">
                  <c:v>41.162083333333399</c:v>
                </c:pt>
                <c:pt idx="24698">
                  <c:v>41.16375</c:v>
                </c:pt>
                <c:pt idx="24699">
                  <c:v>41.165416666666701</c:v>
                </c:pt>
                <c:pt idx="24700">
                  <c:v>41.167083333333402</c:v>
                </c:pt>
                <c:pt idx="24701">
                  <c:v>41.168750000000003</c:v>
                </c:pt>
                <c:pt idx="24702">
                  <c:v>41.170416666666704</c:v>
                </c:pt>
                <c:pt idx="24703">
                  <c:v>41.172083333333397</c:v>
                </c:pt>
                <c:pt idx="24704">
                  <c:v>41.173749999999998</c:v>
                </c:pt>
                <c:pt idx="24705">
                  <c:v>41.175416666666699</c:v>
                </c:pt>
                <c:pt idx="24706">
                  <c:v>41.1770833333334</c:v>
                </c:pt>
                <c:pt idx="24707">
                  <c:v>41.178750000000001</c:v>
                </c:pt>
                <c:pt idx="24708">
                  <c:v>41.180416666666702</c:v>
                </c:pt>
                <c:pt idx="24709">
                  <c:v>41.182083333333402</c:v>
                </c:pt>
                <c:pt idx="24710">
                  <c:v>41.183750000000003</c:v>
                </c:pt>
                <c:pt idx="24711">
                  <c:v>41.185416666666697</c:v>
                </c:pt>
                <c:pt idx="24712">
                  <c:v>41.187083333333398</c:v>
                </c:pt>
                <c:pt idx="24713">
                  <c:v>41.188749999999999</c:v>
                </c:pt>
                <c:pt idx="24714">
                  <c:v>41.1904166666667</c:v>
                </c:pt>
                <c:pt idx="24715">
                  <c:v>41.1920833333334</c:v>
                </c:pt>
                <c:pt idx="24716">
                  <c:v>41.193750000000001</c:v>
                </c:pt>
                <c:pt idx="24717">
                  <c:v>41.195416666666702</c:v>
                </c:pt>
                <c:pt idx="24718">
                  <c:v>41.197083333333403</c:v>
                </c:pt>
                <c:pt idx="24719">
                  <c:v>41.198749999999997</c:v>
                </c:pt>
                <c:pt idx="24720">
                  <c:v>41.200416666666698</c:v>
                </c:pt>
                <c:pt idx="24721">
                  <c:v>41.202083333333398</c:v>
                </c:pt>
                <c:pt idx="24722">
                  <c:v>41.203749999999999</c:v>
                </c:pt>
                <c:pt idx="24723">
                  <c:v>41.2054166666667</c:v>
                </c:pt>
                <c:pt idx="24724">
                  <c:v>41.207083333333401</c:v>
                </c:pt>
                <c:pt idx="24725">
                  <c:v>41.208750000000002</c:v>
                </c:pt>
                <c:pt idx="24726">
                  <c:v>41.210416666666703</c:v>
                </c:pt>
                <c:pt idx="24727">
                  <c:v>41.212083333333403</c:v>
                </c:pt>
                <c:pt idx="24728">
                  <c:v>41.213749999999997</c:v>
                </c:pt>
                <c:pt idx="24729">
                  <c:v>41.215416666666698</c:v>
                </c:pt>
                <c:pt idx="24730">
                  <c:v>41.217083333333399</c:v>
                </c:pt>
                <c:pt idx="24731">
                  <c:v>41.21875</c:v>
                </c:pt>
                <c:pt idx="24732">
                  <c:v>41.220416666666701</c:v>
                </c:pt>
                <c:pt idx="24733">
                  <c:v>41.222083333333401</c:v>
                </c:pt>
                <c:pt idx="24734">
                  <c:v>41.223750000000003</c:v>
                </c:pt>
                <c:pt idx="24735">
                  <c:v>41.225416666666703</c:v>
                </c:pt>
                <c:pt idx="24736">
                  <c:v>41.227083333333397</c:v>
                </c:pt>
                <c:pt idx="24737">
                  <c:v>41.228749999999998</c:v>
                </c:pt>
                <c:pt idx="24738">
                  <c:v>41.230416666666699</c:v>
                </c:pt>
                <c:pt idx="24739">
                  <c:v>41.232083333333399</c:v>
                </c:pt>
                <c:pt idx="24740">
                  <c:v>41.233750000000001</c:v>
                </c:pt>
                <c:pt idx="24741">
                  <c:v>41.235416666666701</c:v>
                </c:pt>
                <c:pt idx="24742">
                  <c:v>41.237083333333402</c:v>
                </c:pt>
                <c:pt idx="24743">
                  <c:v>41.238750000000003</c:v>
                </c:pt>
                <c:pt idx="24744">
                  <c:v>41.240416666666697</c:v>
                </c:pt>
                <c:pt idx="24745">
                  <c:v>41.242083333333397</c:v>
                </c:pt>
                <c:pt idx="24746">
                  <c:v>41.243749999999999</c:v>
                </c:pt>
                <c:pt idx="24747">
                  <c:v>41.245416666666699</c:v>
                </c:pt>
                <c:pt idx="24748">
                  <c:v>41.2470833333334</c:v>
                </c:pt>
                <c:pt idx="24749">
                  <c:v>41.248750000000001</c:v>
                </c:pt>
                <c:pt idx="24750">
                  <c:v>41.250416666666702</c:v>
                </c:pt>
                <c:pt idx="24751">
                  <c:v>41.252083333333402</c:v>
                </c:pt>
                <c:pt idx="24752">
                  <c:v>41.253749999999997</c:v>
                </c:pt>
                <c:pt idx="24753">
                  <c:v>41.255416666666697</c:v>
                </c:pt>
                <c:pt idx="24754">
                  <c:v>41.257083333333398</c:v>
                </c:pt>
                <c:pt idx="24755">
                  <c:v>41.258749999999999</c:v>
                </c:pt>
                <c:pt idx="24756">
                  <c:v>41.2604166666667</c:v>
                </c:pt>
                <c:pt idx="24757">
                  <c:v>41.262083333333401</c:v>
                </c:pt>
                <c:pt idx="24758">
                  <c:v>41.263750000000002</c:v>
                </c:pt>
                <c:pt idx="24759">
                  <c:v>41.265416666666702</c:v>
                </c:pt>
                <c:pt idx="24760">
                  <c:v>41.267083333333403</c:v>
                </c:pt>
                <c:pt idx="24761">
                  <c:v>41.268749999999997</c:v>
                </c:pt>
                <c:pt idx="24762">
                  <c:v>41.270416666666698</c:v>
                </c:pt>
                <c:pt idx="24763">
                  <c:v>41.272083333333399</c:v>
                </c:pt>
                <c:pt idx="24764">
                  <c:v>41.27375</c:v>
                </c:pt>
                <c:pt idx="24765">
                  <c:v>41.2754166666667</c:v>
                </c:pt>
                <c:pt idx="24766">
                  <c:v>41.277083333333401</c:v>
                </c:pt>
                <c:pt idx="24767">
                  <c:v>41.278750000000002</c:v>
                </c:pt>
                <c:pt idx="24768">
                  <c:v>41.280416666666703</c:v>
                </c:pt>
                <c:pt idx="24769">
                  <c:v>41.282083333333397</c:v>
                </c:pt>
                <c:pt idx="24770">
                  <c:v>41.283749999999998</c:v>
                </c:pt>
                <c:pt idx="24771">
                  <c:v>41.285416666666698</c:v>
                </c:pt>
                <c:pt idx="24772">
                  <c:v>41.287083333333399</c:v>
                </c:pt>
                <c:pt idx="24773">
                  <c:v>41.28875</c:v>
                </c:pt>
                <c:pt idx="24774">
                  <c:v>41.290416666666701</c:v>
                </c:pt>
                <c:pt idx="24775">
                  <c:v>41.292083333333402</c:v>
                </c:pt>
                <c:pt idx="24776">
                  <c:v>41.293750000000003</c:v>
                </c:pt>
                <c:pt idx="24777">
                  <c:v>41.295416666666704</c:v>
                </c:pt>
                <c:pt idx="24778">
                  <c:v>41.297083333333397</c:v>
                </c:pt>
                <c:pt idx="24779">
                  <c:v>41.298749999999998</c:v>
                </c:pt>
                <c:pt idx="24780">
                  <c:v>41.300416666666699</c:v>
                </c:pt>
                <c:pt idx="24781">
                  <c:v>41.3020833333334</c:v>
                </c:pt>
                <c:pt idx="24782">
                  <c:v>41.303750000000001</c:v>
                </c:pt>
                <c:pt idx="24783">
                  <c:v>41.305416666666702</c:v>
                </c:pt>
                <c:pt idx="24784">
                  <c:v>41.307083333333402</c:v>
                </c:pt>
                <c:pt idx="24785">
                  <c:v>41.308750000000003</c:v>
                </c:pt>
                <c:pt idx="24786">
                  <c:v>41.310416666666697</c:v>
                </c:pt>
                <c:pt idx="24787">
                  <c:v>41.312083333333398</c:v>
                </c:pt>
                <c:pt idx="24788">
                  <c:v>41.313749999999999</c:v>
                </c:pt>
                <c:pt idx="24789">
                  <c:v>41.3154166666667</c:v>
                </c:pt>
                <c:pt idx="24790">
                  <c:v>41.3170833333334</c:v>
                </c:pt>
                <c:pt idx="24791">
                  <c:v>41.318750000000001</c:v>
                </c:pt>
                <c:pt idx="24792">
                  <c:v>41.320416666666702</c:v>
                </c:pt>
                <c:pt idx="24793">
                  <c:v>41.322083333333403</c:v>
                </c:pt>
                <c:pt idx="24794">
                  <c:v>41.323749999999997</c:v>
                </c:pt>
                <c:pt idx="24795">
                  <c:v>41.325416666666698</c:v>
                </c:pt>
                <c:pt idx="24796">
                  <c:v>41.327083333333398</c:v>
                </c:pt>
                <c:pt idx="24797">
                  <c:v>41.328749999999999</c:v>
                </c:pt>
                <c:pt idx="24798">
                  <c:v>41.3304166666667</c:v>
                </c:pt>
                <c:pt idx="24799">
                  <c:v>41.332083333333401</c:v>
                </c:pt>
                <c:pt idx="24800">
                  <c:v>41.333750000000002</c:v>
                </c:pt>
                <c:pt idx="24801">
                  <c:v>41.335416666666703</c:v>
                </c:pt>
                <c:pt idx="24802">
                  <c:v>41.337083333333297</c:v>
                </c:pt>
                <c:pt idx="24803">
                  <c:v>41.338749999999997</c:v>
                </c:pt>
                <c:pt idx="24804">
                  <c:v>41.340416666666698</c:v>
                </c:pt>
                <c:pt idx="24805">
                  <c:v>41.342083333333399</c:v>
                </c:pt>
                <c:pt idx="24806">
                  <c:v>41.34375</c:v>
                </c:pt>
                <c:pt idx="24807">
                  <c:v>41.345416666666701</c:v>
                </c:pt>
                <c:pt idx="24808">
                  <c:v>41.347083333333401</c:v>
                </c:pt>
                <c:pt idx="24809">
                  <c:v>41.348750000000003</c:v>
                </c:pt>
                <c:pt idx="24810">
                  <c:v>41.350416666666703</c:v>
                </c:pt>
                <c:pt idx="24811">
                  <c:v>41.352083333333397</c:v>
                </c:pt>
                <c:pt idx="24812">
                  <c:v>41.353749999999998</c:v>
                </c:pt>
                <c:pt idx="24813">
                  <c:v>41.355416666666699</c:v>
                </c:pt>
                <c:pt idx="24814">
                  <c:v>41.357083333333399</c:v>
                </c:pt>
                <c:pt idx="24815">
                  <c:v>41.358750000000001</c:v>
                </c:pt>
                <c:pt idx="24816">
                  <c:v>41.360416666666701</c:v>
                </c:pt>
                <c:pt idx="24817">
                  <c:v>41.362083333333402</c:v>
                </c:pt>
                <c:pt idx="24818">
                  <c:v>41.363750000000003</c:v>
                </c:pt>
                <c:pt idx="24819">
                  <c:v>41.365416666666697</c:v>
                </c:pt>
                <c:pt idx="24820">
                  <c:v>41.367083333333397</c:v>
                </c:pt>
                <c:pt idx="24821">
                  <c:v>41.368749999999999</c:v>
                </c:pt>
                <c:pt idx="24822">
                  <c:v>41.370416666666699</c:v>
                </c:pt>
                <c:pt idx="24823">
                  <c:v>41.3720833333334</c:v>
                </c:pt>
                <c:pt idx="24824">
                  <c:v>41.373750000000001</c:v>
                </c:pt>
                <c:pt idx="24825">
                  <c:v>41.375416666666702</c:v>
                </c:pt>
                <c:pt idx="24826">
                  <c:v>41.377083333333402</c:v>
                </c:pt>
                <c:pt idx="24827">
                  <c:v>41.378749999999997</c:v>
                </c:pt>
                <c:pt idx="24828">
                  <c:v>41.380416666666697</c:v>
                </c:pt>
                <c:pt idx="24829">
                  <c:v>41.382083333333398</c:v>
                </c:pt>
                <c:pt idx="24830">
                  <c:v>41.383749999999999</c:v>
                </c:pt>
                <c:pt idx="24831">
                  <c:v>41.3854166666667</c:v>
                </c:pt>
                <c:pt idx="24832">
                  <c:v>41.387083333333401</c:v>
                </c:pt>
                <c:pt idx="24833">
                  <c:v>41.388750000000002</c:v>
                </c:pt>
                <c:pt idx="24834">
                  <c:v>41.390416666666702</c:v>
                </c:pt>
                <c:pt idx="24835">
                  <c:v>41.392083333333403</c:v>
                </c:pt>
                <c:pt idx="24836">
                  <c:v>41.393749999999997</c:v>
                </c:pt>
                <c:pt idx="24837">
                  <c:v>41.395416666666698</c:v>
                </c:pt>
                <c:pt idx="24838">
                  <c:v>41.397083333333399</c:v>
                </c:pt>
                <c:pt idx="24839">
                  <c:v>41.39875</c:v>
                </c:pt>
                <c:pt idx="24840">
                  <c:v>41.4004166666667</c:v>
                </c:pt>
                <c:pt idx="24841">
                  <c:v>41.402083333333401</c:v>
                </c:pt>
                <c:pt idx="24842">
                  <c:v>41.403750000000002</c:v>
                </c:pt>
                <c:pt idx="24843">
                  <c:v>41.405416666666703</c:v>
                </c:pt>
                <c:pt idx="24844">
                  <c:v>41.407083333333397</c:v>
                </c:pt>
                <c:pt idx="24845">
                  <c:v>41.408749999999998</c:v>
                </c:pt>
                <c:pt idx="24846">
                  <c:v>41.410416666666698</c:v>
                </c:pt>
                <c:pt idx="24847">
                  <c:v>41.412083333333399</c:v>
                </c:pt>
                <c:pt idx="24848">
                  <c:v>41.41375</c:v>
                </c:pt>
                <c:pt idx="24849">
                  <c:v>41.415416666666701</c:v>
                </c:pt>
                <c:pt idx="24850">
                  <c:v>41.417083333333402</c:v>
                </c:pt>
                <c:pt idx="24851">
                  <c:v>41.418750000000003</c:v>
                </c:pt>
                <c:pt idx="24852">
                  <c:v>41.420416666666704</c:v>
                </c:pt>
                <c:pt idx="24853">
                  <c:v>41.422083333333397</c:v>
                </c:pt>
                <c:pt idx="24854">
                  <c:v>41.423749999999998</c:v>
                </c:pt>
                <c:pt idx="24855">
                  <c:v>41.425416666666699</c:v>
                </c:pt>
                <c:pt idx="24856">
                  <c:v>41.4270833333334</c:v>
                </c:pt>
                <c:pt idx="24857">
                  <c:v>41.428750000000001</c:v>
                </c:pt>
                <c:pt idx="24858">
                  <c:v>41.430416666666702</c:v>
                </c:pt>
                <c:pt idx="24859">
                  <c:v>41.432083333333402</c:v>
                </c:pt>
                <c:pt idx="24860">
                  <c:v>41.433750000000003</c:v>
                </c:pt>
                <c:pt idx="24861">
                  <c:v>41.435416666666697</c:v>
                </c:pt>
                <c:pt idx="24862">
                  <c:v>41.437083333333398</c:v>
                </c:pt>
                <c:pt idx="24863">
                  <c:v>41.438749999999999</c:v>
                </c:pt>
                <c:pt idx="24864">
                  <c:v>41.4404166666667</c:v>
                </c:pt>
                <c:pt idx="24865">
                  <c:v>41.4420833333334</c:v>
                </c:pt>
                <c:pt idx="24866">
                  <c:v>41.443750000000001</c:v>
                </c:pt>
                <c:pt idx="24867">
                  <c:v>41.445416666666702</c:v>
                </c:pt>
                <c:pt idx="24868">
                  <c:v>41.447083333333403</c:v>
                </c:pt>
                <c:pt idx="24869">
                  <c:v>41.448749999999997</c:v>
                </c:pt>
                <c:pt idx="24870">
                  <c:v>41.450416666666698</c:v>
                </c:pt>
                <c:pt idx="24871">
                  <c:v>41.452083333333398</c:v>
                </c:pt>
                <c:pt idx="24872">
                  <c:v>41.453749999999999</c:v>
                </c:pt>
                <c:pt idx="24873">
                  <c:v>41.4554166666667</c:v>
                </c:pt>
                <c:pt idx="24874">
                  <c:v>41.457083333333401</c:v>
                </c:pt>
                <c:pt idx="24875">
                  <c:v>41.458750000000002</c:v>
                </c:pt>
                <c:pt idx="24876">
                  <c:v>41.460416666666703</c:v>
                </c:pt>
                <c:pt idx="24877">
                  <c:v>41.462083333333403</c:v>
                </c:pt>
                <c:pt idx="24878">
                  <c:v>41.463749999999997</c:v>
                </c:pt>
                <c:pt idx="24879">
                  <c:v>41.465416666666698</c:v>
                </c:pt>
                <c:pt idx="24880">
                  <c:v>41.467083333333399</c:v>
                </c:pt>
                <c:pt idx="24881">
                  <c:v>41.46875</c:v>
                </c:pt>
                <c:pt idx="24882">
                  <c:v>41.470416666666701</c:v>
                </c:pt>
                <c:pt idx="24883">
                  <c:v>41.472083333333401</c:v>
                </c:pt>
                <c:pt idx="24884">
                  <c:v>41.473750000000003</c:v>
                </c:pt>
                <c:pt idx="24885">
                  <c:v>41.475416666666703</c:v>
                </c:pt>
                <c:pt idx="24886">
                  <c:v>41.477083333333397</c:v>
                </c:pt>
                <c:pt idx="24887">
                  <c:v>41.478749999999998</c:v>
                </c:pt>
                <c:pt idx="24888">
                  <c:v>41.480416666666699</c:v>
                </c:pt>
                <c:pt idx="24889">
                  <c:v>41.482083333333399</c:v>
                </c:pt>
                <c:pt idx="24890">
                  <c:v>41.483750000000001</c:v>
                </c:pt>
                <c:pt idx="24891">
                  <c:v>41.485416666666701</c:v>
                </c:pt>
                <c:pt idx="24892">
                  <c:v>41.487083333333402</c:v>
                </c:pt>
                <c:pt idx="24893">
                  <c:v>41.488750000000003</c:v>
                </c:pt>
                <c:pt idx="24894">
                  <c:v>41.490416666666697</c:v>
                </c:pt>
                <c:pt idx="24895">
                  <c:v>41.492083333333397</c:v>
                </c:pt>
                <c:pt idx="24896">
                  <c:v>41.493749999999999</c:v>
                </c:pt>
                <c:pt idx="24897">
                  <c:v>41.495416666666699</c:v>
                </c:pt>
                <c:pt idx="24898">
                  <c:v>41.4970833333334</c:v>
                </c:pt>
                <c:pt idx="24899">
                  <c:v>41.498750000000001</c:v>
                </c:pt>
                <c:pt idx="24900">
                  <c:v>41.500416666666702</c:v>
                </c:pt>
                <c:pt idx="24901">
                  <c:v>41.502083333333402</c:v>
                </c:pt>
                <c:pt idx="24902">
                  <c:v>41.503749999999997</c:v>
                </c:pt>
                <c:pt idx="24903">
                  <c:v>41.505416666666697</c:v>
                </c:pt>
                <c:pt idx="24904">
                  <c:v>41.507083333333398</c:v>
                </c:pt>
                <c:pt idx="24905">
                  <c:v>41.508749999999999</c:v>
                </c:pt>
                <c:pt idx="24906">
                  <c:v>41.5104166666667</c:v>
                </c:pt>
                <c:pt idx="24907">
                  <c:v>41.512083333333401</c:v>
                </c:pt>
                <c:pt idx="24908">
                  <c:v>41.513750000000002</c:v>
                </c:pt>
                <c:pt idx="24909">
                  <c:v>41.515416666666702</c:v>
                </c:pt>
                <c:pt idx="24910">
                  <c:v>41.517083333333403</c:v>
                </c:pt>
                <c:pt idx="24911">
                  <c:v>41.518749999999997</c:v>
                </c:pt>
                <c:pt idx="24912">
                  <c:v>41.520416666666698</c:v>
                </c:pt>
                <c:pt idx="24913">
                  <c:v>41.522083333333399</c:v>
                </c:pt>
                <c:pt idx="24914">
                  <c:v>41.52375</c:v>
                </c:pt>
                <c:pt idx="24915">
                  <c:v>41.5254166666667</c:v>
                </c:pt>
                <c:pt idx="24916">
                  <c:v>41.527083333333401</c:v>
                </c:pt>
                <c:pt idx="24917">
                  <c:v>41.528750000000002</c:v>
                </c:pt>
                <c:pt idx="24918">
                  <c:v>41.530416666666703</c:v>
                </c:pt>
                <c:pt idx="24919">
                  <c:v>41.532083333333397</c:v>
                </c:pt>
                <c:pt idx="24920">
                  <c:v>41.533749999999998</c:v>
                </c:pt>
                <c:pt idx="24921">
                  <c:v>41.535416666666698</c:v>
                </c:pt>
                <c:pt idx="24922">
                  <c:v>41.537083333333399</c:v>
                </c:pt>
                <c:pt idx="24923">
                  <c:v>41.53875</c:v>
                </c:pt>
                <c:pt idx="24924">
                  <c:v>41.540416666666701</c:v>
                </c:pt>
                <c:pt idx="24925">
                  <c:v>41.542083333333402</c:v>
                </c:pt>
                <c:pt idx="24926">
                  <c:v>41.543750000000003</c:v>
                </c:pt>
                <c:pt idx="24927">
                  <c:v>41.545416666666704</c:v>
                </c:pt>
                <c:pt idx="24928">
                  <c:v>41.547083333333397</c:v>
                </c:pt>
                <c:pt idx="24929">
                  <c:v>41.548749999999998</c:v>
                </c:pt>
                <c:pt idx="24930">
                  <c:v>41.550416666666699</c:v>
                </c:pt>
                <c:pt idx="24931">
                  <c:v>41.5520833333334</c:v>
                </c:pt>
                <c:pt idx="24932">
                  <c:v>41.553750000000001</c:v>
                </c:pt>
                <c:pt idx="24933">
                  <c:v>41.555416666666702</c:v>
                </c:pt>
                <c:pt idx="24934">
                  <c:v>41.557083333333402</c:v>
                </c:pt>
                <c:pt idx="24935">
                  <c:v>41.558750000000003</c:v>
                </c:pt>
                <c:pt idx="24936">
                  <c:v>41.560416666666697</c:v>
                </c:pt>
                <c:pt idx="24937">
                  <c:v>41.562083333333398</c:v>
                </c:pt>
                <c:pt idx="24938">
                  <c:v>41.563749999999999</c:v>
                </c:pt>
                <c:pt idx="24939">
                  <c:v>41.5654166666667</c:v>
                </c:pt>
                <c:pt idx="24940">
                  <c:v>41.5670833333334</c:v>
                </c:pt>
                <c:pt idx="24941">
                  <c:v>41.568750000000001</c:v>
                </c:pt>
                <c:pt idx="24942">
                  <c:v>41.570416666666702</c:v>
                </c:pt>
                <c:pt idx="24943">
                  <c:v>41.572083333333403</c:v>
                </c:pt>
                <c:pt idx="24944">
                  <c:v>41.573749999999997</c:v>
                </c:pt>
                <c:pt idx="24945">
                  <c:v>41.575416666666698</c:v>
                </c:pt>
                <c:pt idx="24946">
                  <c:v>41.577083333333398</c:v>
                </c:pt>
                <c:pt idx="24947">
                  <c:v>41.578749999999999</c:v>
                </c:pt>
                <c:pt idx="24948">
                  <c:v>41.5804166666667</c:v>
                </c:pt>
                <c:pt idx="24949">
                  <c:v>41.582083333333401</c:v>
                </c:pt>
                <c:pt idx="24950">
                  <c:v>41.583750000000002</c:v>
                </c:pt>
                <c:pt idx="24951">
                  <c:v>41.585416666666703</c:v>
                </c:pt>
                <c:pt idx="24952">
                  <c:v>41.587083333333403</c:v>
                </c:pt>
                <c:pt idx="24953">
                  <c:v>41.588749999999997</c:v>
                </c:pt>
                <c:pt idx="24954">
                  <c:v>41.590416666666698</c:v>
                </c:pt>
                <c:pt idx="24955">
                  <c:v>41.592083333333399</c:v>
                </c:pt>
                <c:pt idx="24956">
                  <c:v>41.59375</c:v>
                </c:pt>
                <c:pt idx="24957">
                  <c:v>41.595416666666701</c:v>
                </c:pt>
                <c:pt idx="24958">
                  <c:v>41.597083333333401</c:v>
                </c:pt>
                <c:pt idx="24959">
                  <c:v>41.598750000000003</c:v>
                </c:pt>
                <c:pt idx="24960">
                  <c:v>41.600416666666703</c:v>
                </c:pt>
                <c:pt idx="24961">
                  <c:v>41.602083333333397</c:v>
                </c:pt>
                <c:pt idx="24962">
                  <c:v>41.603749999999998</c:v>
                </c:pt>
                <c:pt idx="24963">
                  <c:v>41.605416666666699</c:v>
                </c:pt>
                <c:pt idx="24964">
                  <c:v>41.607083333333399</c:v>
                </c:pt>
                <c:pt idx="24965">
                  <c:v>41.608750000000001</c:v>
                </c:pt>
                <c:pt idx="24966">
                  <c:v>41.610416666666701</c:v>
                </c:pt>
                <c:pt idx="24967">
                  <c:v>41.612083333333402</c:v>
                </c:pt>
                <c:pt idx="24968">
                  <c:v>41.613750000000003</c:v>
                </c:pt>
                <c:pt idx="24969">
                  <c:v>41.615416666666697</c:v>
                </c:pt>
                <c:pt idx="24970">
                  <c:v>41.617083333333397</c:v>
                </c:pt>
                <c:pt idx="24971">
                  <c:v>41.618749999999999</c:v>
                </c:pt>
                <c:pt idx="24972">
                  <c:v>41.620416666666699</c:v>
                </c:pt>
                <c:pt idx="24973">
                  <c:v>41.6220833333334</c:v>
                </c:pt>
                <c:pt idx="24974">
                  <c:v>41.623750000000001</c:v>
                </c:pt>
                <c:pt idx="24975">
                  <c:v>41.625416666666702</c:v>
                </c:pt>
                <c:pt idx="24976">
                  <c:v>41.627083333333402</c:v>
                </c:pt>
                <c:pt idx="24977">
                  <c:v>41.628749999999997</c:v>
                </c:pt>
                <c:pt idx="24978">
                  <c:v>41.630416666666697</c:v>
                </c:pt>
                <c:pt idx="24979">
                  <c:v>41.632083333333398</c:v>
                </c:pt>
                <c:pt idx="24980">
                  <c:v>41.633749999999999</c:v>
                </c:pt>
                <c:pt idx="24981">
                  <c:v>41.6354166666667</c:v>
                </c:pt>
                <c:pt idx="24982">
                  <c:v>41.637083333333401</c:v>
                </c:pt>
                <c:pt idx="24983">
                  <c:v>41.638750000000002</c:v>
                </c:pt>
                <c:pt idx="24984">
                  <c:v>41.640416666666702</c:v>
                </c:pt>
                <c:pt idx="24985">
                  <c:v>41.642083333333403</c:v>
                </c:pt>
                <c:pt idx="24986">
                  <c:v>41.643749999999997</c:v>
                </c:pt>
                <c:pt idx="24987">
                  <c:v>41.645416666666698</c:v>
                </c:pt>
                <c:pt idx="24988">
                  <c:v>41.647083333333399</c:v>
                </c:pt>
                <c:pt idx="24989">
                  <c:v>41.64875</c:v>
                </c:pt>
                <c:pt idx="24990">
                  <c:v>41.6504166666667</c:v>
                </c:pt>
                <c:pt idx="24991">
                  <c:v>41.652083333333401</c:v>
                </c:pt>
                <c:pt idx="24992">
                  <c:v>41.653750000000002</c:v>
                </c:pt>
                <c:pt idx="24993">
                  <c:v>41.655416666666703</c:v>
                </c:pt>
                <c:pt idx="24994">
                  <c:v>41.657083333333397</c:v>
                </c:pt>
                <c:pt idx="24995">
                  <c:v>41.658749999999998</c:v>
                </c:pt>
                <c:pt idx="24996">
                  <c:v>41.660416666666698</c:v>
                </c:pt>
                <c:pt idx="24997">
                  <c:v>41.662083333333399</c:v>
                </c:pt>
                <c:pt idx="24998">
                  <c:v>41.66375</c:v>
                </c:pt>
                <c:pt idx="24999">
                  <c:v>41.665416666666701</c:v>
                </c:pt>
                <c:pt idx="25000">
                  <c:v>41.667083333333402</c:v>
                </c:pt>
                <c:pt idx="25001">
                  <c:v>41.668750000000003</c:v>
                </c:pt>
                <c:pt idx="25002">
                  <c:v>41.670416666666704</c:v>
                </c:pt>
                <c:pt idx="25003">
                  <c:v>41.672083333333397</c:v>
                </c:pt>
                <c:pt idx="25004">
                  <c:v>41.673749999999998</c:v>
                </c:pt>
                <c:pt idx="25005">
                  <c:v>41.675416666666699</c:v>
                </c:pt>
                <c:pt idx="25006">
                  <c:v>41.6770833333334</c:v>
                </c:pt>
                <c:pt idx="25007">
                  <c:v>41.678750000000001</c:v>
                </c:pt>
                <c:pt idx="25008">
                  <c:v>41.680416666666702</c:v>
                </c:pt>
                <c:pt idx="25009">
                  <c:v>41.682083333333402</c:v>
                </c:pt>
                <c:pt idx="25010">
                  <c:v>41.683750000000003</c:v>
                </c:pt>
                <c:pt idx="25011">
                  <c:v>41.685416666666697</c:v>
                </c:pt>
                <c:pt idx="25012">
                  <c:v>41.687083333333398</c:v>
                </c:pt>
                <c:pt idx="25013">
                  <c:v>41.688749999999999</c:v>
                </c:pt>
                <c:pt idx="25014">
                  <c:v>41.6904166666667</c:v>
                </c:pt>
                <c:pt idx="25015">
                  <c:v>41.6920833333334</c:v>
                </c:pt>
                <c:pt idx="25016">
                  <c:v>41.693750000000001</c:v>
                </c:pt>
                <c:pt idx="25017">
                  <c:v>41.695416666666702</c:v>
                </c:pt>
                <c:pt idx="25018">
                  <c:v>41.697083333333403</c:v>
                </c:pt>
                <c:pt idx="25019">
                  <c:v>41.698749999999997</c:v>
                </c:pt>
                <c:pt idx="25020">
                  <c:v>41.700416666666698</c:v>
                </c:pt>
                <c:pt idx="25021">
                  <c:v>41.702083333333398</c:v>
                </c:pt>
                <c:pt idx="25022">
                  <c:v>41.703749999999999</c:v>
                </c:pt>
                <c:pt idx="25023">
                  <c:v>41.7054166666667</c:v>
                </c:pt>
                <c:pt idx="25024">
                  <c:v>41.707083333333401</c:v>
                </c:pt>
                <c:pt idx="25025">
                  <c:v>41.708750000000002</c:v>
                </c:pt>
                <c:pt idx="25026">
                  <c:v>41.710416666666703</c:v>
                </c:pt>
                <c:pt idx="25027">
                  <c:v>41.712083333333403</c:v>
                </c:pt>
                <c:pt idx="25028">
                  <c:v>41.713749999999997</c:v>
                </c:pt>
                <c:pt idx="25029">
                  <c:v>41.715416666666698</c:v>
                </c:pt>
                <c:pt idx="25030">
                  <c:v>41.717083333333399</c:v>
                </c:pt>
                <c:pt idx="25031">
                  <c:v>41.71875</c:v>
                </c:pt>
                <c:pt idx="25032">
                  <c:v>41.720416666666701</c:v>
                </c:pt>
                <c:pt idx="25033">
                  <c:v>41.722083333333401</c:v>
                </c:pt>
                <c:pt idx="25034">
                  <c:v>41.723750000000003</c:v>
                </c:pt>
                <c:pt idx="25035">
                  <c:v>41.725416666666703</c:v>
                </c:pt>
                <c:pt idx="25036">
                  <c:v>41.727083333333397</c:v>
                </c:pt>
                <c:pt idx="25037">
                  <c:v>41.728749999999998</c:v>
                </c:pt>
                <c:pt idx="25038">
                  <c:v>41.730416666666699</c:v>
                </c:pt>
                <c:pt idx="25039">
                  <c:v>41.732083333333399</c:v>
                </c:pt>
                <c:pt idx="25040">
                  <c:v>41.733750000000001</c:v>
                </c:pt>
                <c:pt idx="25041">
                  <c:v>41.735416666666701</c:v>
                </c:pt>
                <c:pt idx="25042">
                  <c:v>41.737083333333402</c:v>
                </c:pt>
                <c:pt idx="25043">
                  <c:v>41.738750000000003</c:v>
                </c:pt>
                <c:pt idx="25044">
                  <c:v>41.740416666666697</c:v>
                </c:pt>
                <c:pt idx="25045">
                  <c:v>41.742083333333397</c:v>
                </c:pt>
                <c:pt idx="25046">
                  <c:v>41.743749999999999</c:v>
                </c:pt>
                <c:pt idx="25047">
                  <c:v>41.745416666666699</c:v>
                </c:pt>
                <c:pt idx="25048">
                  <c:v>41.7470833333334</c:v>
                </c:pt>
                <c:pt idx="25049">
                  <c:v>41.748750000000001</c:v>
                </c:pt>
                <c:pt idx="25050">
                  <c:v>41.750416666666702</c:v>
                </c:pt>
                <c:pt idx="25051">
                  <c:v>41.752083333333402</c:v>
                </c:pt>
                <c:pt idx="25052">
                  <c:v>41.753749999999997</c:v>
                </c:pt>
                <c:pt idx="25053">
                  <c:v>41.755416666666697</c:v>
                </c:pt>
                <c:pt idx="25054">
                  <c:v>41.757083333333398</c:v>
                </c:pt>
                <c:pt idx="25055">
                  <c:v>41.758749999999999</c:v>
                </c:pt>
                <c:pt idx="25056">
                  <c:v>41.7604166666667</c:v>
                </c:pt>
                <c:pt idx="25057">
                  <c:v>41.762083333333401</c:v>
                </c:pt>
                <c:pt idx="25058">
                  <c:v>41.763750000000002</c:v>
                </c:pt>
                <c:pt idx="25059">
                  <c:v>41.765416666666702</c:v>
                </c:pt>
                <c:pt idx="25060">
                  <c:v>41.767083333333403</c:v>
                </c:pt>
                <c:pt idx="25061">
                  <c:v>41.768749999999997</c:v>
                </c:pt>
                <c:pt idx="25062">
                  <c:v>41.770416666666698</c:v>
                </c:pt>
                <c:pt idx="25063">
                  <c:v>41.772083333333399</c:v>
                </c:pt>
                <c:pt idx="25064">
                  <c:v>41.77375</c:v>
                </c:pt>
                <c:pt idx="25065">
                  <c:v>41.7754166666667</c:v>
                </c:pt>
                <c:pt idx="25066">
                  <c:v>41.777083333333401</c:v>
                </c:pt>
                <c:pt idx="25067">
                  <c:v>41.778750000000002</c:v>
                </c:pt>
                <c:pt idx="25068">
                  <c:v>41.780416666666703</c:v>
                </c:pt>
                <c:pt idx="25069">
                  <c:v>41.782083333333397</c:v>
                </c:pt>
                <c:pt idx="25070">
                  <c:v>41.783749999999998</c:v>
                </c:pt>
                <c:pt idx="25071">
                  <c:v>41.785416666666698</c:v>
                </c:pt>
                <c:pt idx="25072">
                  <c:v>41.787083333333399</c:v>
                </c:pt>
                <c:pt idx="25073">
                  <c:v>41.78875</c:v>
                </c:pt>
                <c:pt idx="25074">
                  <c:v>41.790416666666701</c:v>
                </c:pt>
                <c:pt idx="25075">
                  <c:v>41.792083333333402</c:v>
                </c:pt>
                <c:pt idx="25076">
                  <c:v>41.793750000000003</c:v>
                </c:pt>
                <c:pt idx="25077">
                  <c:v>41.795416666666704</c:v>
                </c:pt>
                <c:pt idx="25078">
                  <c:v>41.797083333333397</c:v>
                </c:pt>
                <c:pt idx="25079">
                  <c:v>41.798749999999998</c:v>
                </c:pt>
                <c:pt idx="25080">
                  <c:v>41.800416666666699</c:v>
                </c:pt>
                <c:pt idx="25081">
                  <c:v>41.8020833333334</c:v>
                </c:pt>
                <c:pt idx="25082">
                  <c:v>41.803750000000001</c:v>
                </c:pt>
                <c:pt idx="25083">
                  <c:v>41.805416666666702</c:v>
                </c:pt>
                <c:pt idx="25084">
                  <c:v>41.807083333333402</c:v>
                </c:pt>
                <c:pt idx="25085">
                  <c:v>41.808750000000003</c:v>
                </c:pt>
                <c:pt idx="25086">
                  <c:v>41.810416666666697</c:v>
                </c:pt>
                <c:pt idx="25087">
                  <c:v>41.812083333333398</c:v>
                </c:pt>
                <c:pt idx="25088">
                  <c:v>41.813749999999999</c:v>
                </c:pt>
                <c:pt idx="25089">
                  <c:v>41.8154166666667</c:v>
                </c:pt>
                <c:pt idx="25090">
                  <c:v>41.8170833333334</c:v>
                </c:pt>
                <c:pt idx="25091">
                  <c:v>41.818750000000001</c:v>
                </c:pt>
                <c:pt idx="25092">
                  <c:v>41.820416666666702</c:v>
                </c:pt>
                <c:pt idx="25093">
                  <c:v>41.822083333333403</c:v>
                </c:pt>
                <c:pt idx="25094">
                  <c:v>41.823749999999997</c:v>
                </c:pt>
                <c:pt idx="25095">
                  <c:v>41.825416666666698</c:v>
                </c:pt>
                <c:pt idx="25096">
                  <c:v>41.827083333333398</c:v>
                </c:pt>
                <c:pt idx="25097">
                  <c:v>41.828749999999999</c:v>
                </c:pt>
                <c:pt idx="25098">
                  <c:v>41.8304166666667</c:v>
                </c:pt>
                <c:pt idx="25099">
                  <c:v>41.832083333333401</c:v>
                </c:pt>
                <c:pt idx="25100">
                  <c:v>41.833750000000002</c:v>
                </c:pt>
                <c:pt idx="25101">
                  <c:v>41.835416666666703</c:v>
                </c:pt>
                <c:pt idx="25102">
                  <c:v>41.837083333333403</c:v>
                </c:pt>
                <c:pt idx="25103">
                  <c:v>41.838749999999997</c:v>
                </c:pt>
                <c:pt idx="25104">
                  <c:v>41.840416666666698</c:v>
                </c:pt>
                <c:pt idx="25105">
                  <c:v>41.842083333333399</c:v>
                </c:pt>
                <c:pt idx="25106">
                  <c:v>41.84375</c:v>
                </c:pt>
                <c:pt idx="25107">
                  <c:v>41.845416666666701</c:v>
                </c:pt>
                <c:pt idx="25108">
                  <c:v>41.847083333333401</c:v>
                </c:pt>
                <c:pt idx="25109">
                  <c:v>41.848750000000003</c:v>
                </c:pt>
                <c:pt idx="25110">
                  <c:v>41.850416666666703</c:v>
                </c:pt>
                <c:pt idx="25111">
                  <c:v>41.852083333333397</c:v>
                </c:pt>
                <c:pt idx="25112">
                  <c:v>41.853749999999998</c:v>
                </c:pt>
                <c:pt idx="25113">
                  <c:v>41.855416666666699</c:v>
                </c:pt>
                <c:pt idx="25114">
                  <c:v>41.857083333333399</c:v>
                </c:pt>
                <c:pt idx="25115">
                  <c:v>41.858750000000001</c:v>
                </c:pt>
                <c:pt idx="25116">
                  <c:v>41.860416666666701</c:v>
                </c:pt>
                <c:pt idx="25117">
                  <c:v>41.862083333333402</c:v>
                </c:pt>
                <c:pt idx="25118">
                  <c:v>41.863750000000003</c:v>
                </c:pt>
                <c:pt idx="25119">
                  <c:v>41.865416666666697</c:v>
                </c:pt>
                <c:pt idx="25120">
                  <c:v>41.867083333333397</c:v>
                </c:pt>
                <c:pt idx="25121">
                  <c:v>41.868749999999999</c:v>
                </c:pt>
                <c:pt idx="25122">
                  <c:v>41.870416666666699</c:v>
                </c:pt>
                <c:pt idx="25123">
                  <c:v>41.8720833333334</c:v>
                </c:pt>
                <c:pt idx="25124">
                  <c:v>41.873750000000001</c:v>
                </c:pt>
                <c:pt idx="25125">
                  <c:v>41.875416666666702</c:v>
                </c:pt>
                <c:pt idx="25126">
                  <c:v>41.877083333333402</c:v>
                </c:pt>
                <c:pt idx="25127">
                  <c:v>41.878749999999997</c:v>
                </c:pt>
                <c:pt idx="25128">
                  <c:v>41.880416666666697</c:v>
                </c:pt>
                <c:pt idx="25129">
                  <c:v>41.882083333333398</c:v>
                </c:pt>
                <c:pt idx="25130">
                  <c:v>41.883749999999999</c:v>
                </c:pt>
                <c:pt idx="25131">
                  <c:v>41.8854166666667</c:v>
                </c:pt>
                <c:pt idx="25132">
                  <c:v>41.887083333333401</c:v>
                </c:pt>
                <c:pt idx="25133">
                  <c:v>41.888750000000002</c:v>
                </c:pt>
                <c:pt idx="25134">
                  <c:v>41.890416666666702</c:v>
                </c:pt>
                <c:pt idx="25135">
                  <c:v>41.892083333333403</c:v>
                </c:pt>
                <c:pt idx="25136">
                  <c:v>41.893749999999997</c:v>
                </c:pt>
                <c:pt idx="25137">
                  <c:v>41.895416666666698</c:v>
                </c:pt>
                <c:pt idx="25138">
                  <c:v>41.897083333333399</c:v>
                </c:pt>
                <c:pt idx="25139">
                  <c:v>41.89875</c:v>
                </c:pt>
                <c:pt idx="25140">
                  <c:v>41.9004166666667</c:v>
                </c:pt>
                <c:pt idx="25141">
                  <c:v>41.902083333333401</c:v>
                </c:pt>
                <c:pt idx="25142">
                  <c:v>41.903750000000002</c:v>
                </c:pt>
                <c:pt idx="25143">
                  <c:v>41.905416666666703</c:v>
                </c:pt>
                <c:pt idx="25144">
                  <c:v>41.907083333333397</c:v>
                </c:pt>
                <c:pt idx="25145">
                  <c:v>41.908749999999998</c:v>
                </c:pt>
                <c:pt idx="25146">
                  <c:v>41.910416666666698</c:v>
                </c:pt>
                <c:pt idx="25147">
                  <c:v>41.912083333333399</c:v>
                </c:pt>
                <c:pt idx="25148">
                  <c:v>41.91375</c:v>
                </c:pt>
                <c:pt idx="25149">
                  <c:v>41.915416666666701</c:v>
                </c:pt>
                <c:pt idx="25150">
                  <c:v>41.917083333333402</c:v>
                </c:pt>
                <c:pt idx="25151">
                  <c:v>41.918750000000003</c:v>
                </c:pt>
                <c:pt idx="25152">
                  <c:v>41.920416666666704</c:v>
                </c:pt>
                <c:pt idx="25153">
                  <c:v>41.922083333333397</c:v>
                </c:pt>
                <c:pt idx="25154">
                  <c:v>41.923749999999998</c:v>
                </c:pt>
                <c:pt idx="25155">
                  <c:v>41.925416666666699</c:v>
                </c:pt>
                <c:pt idx="25156">
                  <c:v>41.9270833333334</c:v>
                </c:pt>
                <c:pt idx="25157">
                  <c:v>41.928750000000001</c:v>
                </c:pt>
                <c:pt idx="25158">
                  <c:v>41.930416666666702</c:v>
                </c:pt>
                <c:pt idx="25159">
                  <c:v>41.932083333333402</c:v>
                </c:pt>
                <c:pt idx="25160">
                  <c:v>41.933750000000003</c:v>
                </c:pt>
                <c:pt idx="25161">
                  <c:v>41.935416666666697</c:v>
                </c:pt>
                <c:pt idx="25162">
                  <c:v>41.937083333333398</c:v>
                </c:pt>
                <c:pt idx="25163">
                  <c:v>41.938749999999999</c:v>
                </c:pt>
                <c:pt idx="25164">
                  <c:v>41.9404166666667</c:v>
                </c:pt>
                <c:pt idx="25165">
                  <c:v>41.9420833333334</c:v>
                </c:pt>
                <c:pt idx="25166">
                  <c:v>41.943750000000001</c:v>
                </c:pt>
                <c:pt idx="25167">
                  <c:v>41.945416666666702</c:v>
                </c:pt>
                <c:pt idx="25168">
                  <c:v>41.947083333333403</c:v>
                </c:pt>
                <c:pt idx="25169">
                  <c:v>41.948749999999997</c:v>
                </c:pt>
                <c:pt idx="25170">
                  <c:v>41.950416666666698</c:v>
                </c:pt>
                <c:pt idx="25171">
                  <c:v>41.952083333333398</c:v>
                </c:pt>
                <c:pt idx="25172">
                  <c:v>41.953749999999999</c:v>
                </c:pt>
                <c:pt idx="25173">
                  <c:v>41.9554166666667</c:v>
                </c:pt>
                <c:pt idx="25174">
                  <c:v>41.957083333333401</c:v>
                </c:pt>
                <c:pt idx="25175">
                  <c:v>41.958750000000002</c:v>
                </c:pt>
                <c:pt idx="25176">
                  <c:v>41.960416666666703</c:v>
                </c:pt>
                <c:pt idx="25177">
                  <c:v>41.962083333333297</c:v>
                </c:pt>
                <c:pt idx="25178">
                  <c:v>41.963749999999997</c:v>
                </c:pt>
                <c:pt idx="25179">
                  <c:v>41.965416666666698</c:v>
                </c:pt>
                <c:pt idx="25180">
                  <c:v>41.967083333333399</c:v>
                </c:pt>
                <c:pt idx="25181">
                  <c:v>41.96875</c:v>
                </c:pt>
                <c:pt idx="25182">
                  <c:v>41.970416666666701</c:v>
                </c:pt>
                <c:pt idx="25183">
                  <c:v>41.972083333333401</c:v>
                </c:pt>
                <c:pt idx="25184">
                  <c:v>41.973750000000003</c:v>
                </c:pt>
                <c:pt idx="25185">
                  <c:v>41.975416666666703</c:v>
                </c:pt>
                <c:pt idx="25186">
                  <c:v>41.977083333333397</c:v>
                </c:pt>
                <c:pt idx="25187">
                  <c:v>41.978749999999998</c:v>
                </c:pt>
                <c:pt idx="25188">
                  <c:v>41.980416666666699</c:v>
                </c:pt>
                <c:pt idx="25189">
                  <c:v>41.982083333333399</c:v>
                </c:pt>
                <c:pt idx="25190">
                  <c:v>41.983750000000001</c:v>
                </c:pt>
                <c:pt idx="25191">
                  <c:v>41.985416666666701</c:v>
                </c:pt>
                <c:pt idx="25192">
                  <c:v>41.987083333333402</c:v>
                </c:pt>
                <c:pt idx="25193">
                  <c:v>41.988750000000003</c:v>
                </c:pt>
                <c:pt idx="25194">
                  <c:v>41.990416666666697</c:v>
                </c:pt>
                <c:pt idx="25195">
                  <c:v>41.992083333333397</c:v>
                </c:pt>
                <c:pt idx="25196">
                  <c:v>41.993749999999999</c:v>
                </c:pt>
                <c:pt idx="25197">
                  <c:v>41.995416666666699</c:v>
                </c:pt>
                <c:pt idx="25198">
                  <c:v>41.9970833333334</c:v>
                </c:pt>
                <c:pt idx="25199">
                  <c:v>41.998750000000001</c:v>
                </c:pt>
                <c:pt idx="25200">
                  <c:v>42.000416666666702</c:v>
                </c:pt>
                <c:pt idx="25201">
                  <c:v>42.002083333333402</c:v>
                </c:pt>
                <c:pt idx="25202">
                  <c:v>42.003749999999997</c:v>
                </c:pt>
                <c:pt idx="25203">
                  <c:v>42.005416666666697</c:v>
                </c:pt>
                <c:pt idx="25204">
                  <c:v>42.007083333333398</c:v>
                </c:pt>
                <c:pt idx="25205">
                  <c:v>42.008749999999999</c:v>
                </c:pt>
                <c:pt idx="25206">
                  <c:v>42.0104166666667</c:v>
                </c:pt>
                <c:pt idx="25207">
                  <c:v>42.012083333333401</c:v>
                </c:pt>
                <c:pt idx="25208">
                  <c:v>42.013750000000002</c:v>
                </c:pt>
                <c:pt idx="25209">
                  <c:v>42.015416666666702</c:v>
                </c:pt>
                <c:pt idx="25210">
                  <c:v>42.017083333333403</c:v>
                </c:pt>
                <c:pt idx="25211">
                  <c:v>42.018749999999997</c:v>
                </c:pt>
                <c:pt idx="25212">
                  <c:v>42.020416666666698</c:v>
                </c:pt>
                <c:pt idx="25213">
                  <c:v>42.022083333333399</c:v>
                </c:pt>
                <c:pt idx="25214">
                  <c:v>42.02375</c:v>
                </c:pt>
                <c:pt idx="25215">
                  <c:v>42.0254166666667</c:v>
                </c:pt>
                <c:pt idx="25216">
                  <c:v>42.027083333333401</c:v>
                </c:pt>
                <c:pt idx="25217">
                  <c:v>42.028750000000002</c:v>
                </c:pt>
                <c:pt idx="25218">
                  <c:v>42.030416666666703</c:v>
                </c:pt>
                <c:pt idx="25219">
                  <c:v>42.032083333333397</c:v>
                </c:pt>
                <c:pt idx="25220">
                  <c:v>42.033749999999998</c:v>
                </c:pt>
                <c:pt idx="25221">
                  <c:v>42.035416666666698</c:v>
                </c:pt>
                <c:pt idx="25222">
                  <c:v>42.037083333333399</c:v>
                </c:pt>
                <c:pt idx="25223">
                  <c:v>42.03875</c:v>
                </c:pt>
                <c:pt idx="25224">
                  <c:v>42.040416666666701</c:v>
                </c:pt>
                <c:pt idx="25225">
                  <c:v>42.042083333333402</c:v>
                </c:pt>
                <c:pt idx="25226">
                  <c:v>42.043750000000003</c:v>
                </c:pt>
                <c:pt idx="25227">
                  <c:v>42.045416666666704</c:v>
                </c:pt>
                <c:pt idx="25228">
                  <c:v>42.047083333333397</c:v>
                </c:pt>
                <c:pt idx="25229">
                  <c:v>42.048749999999998</c:v>
                </c:pt>
                <c:pt idx="25230">
                  <c:v>42.050416666666699</c:v>
                </c:pt>
                <c:pt idx="25231">
                  <c:v>42.0520833333334</c:v>
                </c:pt>
                <c:pt idx="25232">
                  <c:v>42.053750000000001</c:v>
                </c:pt>
                <c:pt idx="25233">
                  <c:v>42.055416666666702</c:v>
                </c:pt>
                <c:pt idx="25234">
                  <c:v>42.057083333333402</c:v>
                </c:pt>
                <c:pt idx="25235">
                  <c:v>42.058750000000003</c:v>
                </c:pt>
                <c:pt idx="25236">
                  <c:v>42.060416666666697</c:v>
                </c:pt>
                <c:pt idx="25237">
                  <c:v>42.062083333333398</c:v>
                </c:pt>
                <c:pt idx="25238">
                  <c:v>42.063749999999999</c:v>
                </c:pt>
                <c:pt idx="25239">
                  <c:v>42.0654166666667</c:v>
                </c:pt>
                <c:pt idx="25240">
                  <c:v>42.0670833333334</c:v>
                </c:pt>
                <c:pt idx="25241">
                  <c:v>42.068750000000001</c:v>
                </c:pt>
                <c:pt idx="25242">
                  <c:v>42.070416666666702</c:v>
                </c:pt>
                <c:pt idx="25243">
                  <c:v>42.072083333333403</c:v>
                </c:pt>
                <c:pt idx="25244">
                  <c:v>42.073749999999997</c:v>
                </c:pt>
                <c:pt idx="25245">
                  <c:v>42.075416666666698</c:v>
                </c:pt>
                <c:pt idx="25246">
                  <c:v>42.077083333333398</c:v>
                </c:pt>
                <c:pt idx="25247">
                  <c:v>42.078749999999999</c:v>
                </c:pt>
                <c:pt idx="25248">
                  <c:v>42.0804166666667</c:v>
                </c:pt>
                <c:pt idx="25249">
                  <c:v>42.082083333333401</c:v>
                </c:pt>
                <c:pt idx="25250">
                  <c:v>42.083750000000002</c:v>
                </c:pt>
                <c:pt idx="25251">
                  <c:v>42.085416666666703</c:v>
                </c:pt>
                <c:pt idx="25252">
                  <c:v>42.087083333333403</c:v>
                </c:pt>
                <c:pt idx="25253">
                  <c:v>42.088749999999997</c:v>
                </c:pt>
                <c:pt idx="25254">
                  <c:v>42.090416666666698</c:v>
                </c:pt>
                <c:pt idx="25255">
                  <c:v>42.092083333333399</c:v>
                </c:pt>
                <c:pt idx="25256">
                  <c:v>42.09375</c:v>
                </c:pt>
                <c:pt idx="25257">
                  <c:v>42.095416666666701</c:v>
                </c:pt>
                <c:pt idx="25258">
                  <c:v>42.097083333333401</c:v>
                </c:pt>
                <c:pt idx="25259">
                  <c:v>42.098750000000003</c:v>
                </c:pt>
                <c:pt idx="25260">
                  <c:v>42.100416666666703</c:v>
                </c:pt>
                <c:pt idx="25261">
                  <c:v>42.102083333333397</c:v>
                </c:pt>
                <c:pt idx="25262">
                  <c:v>42.103749999999998</c:v>
                </c:pt>
                <c:pt idx="25263">
                  <c:v>42.105416666666699</c:v>
                </c:pt>
                <c:pt idx="25264">
                  <c:v>42.107083333333399</c:v>
                </c:pt>
                <c:pt idx="25265">
                  <c:v>42.108750000000001</c:v>
                </c:pt>
                <c:pt idx="25266">
                  <c:v>42.110416666666701</c:v>
                </c:pt>
                <c:pt idx="25267">
                  <c:v>42.112083333333402</c:v>
                </c:pt>
                <c:pt idx="25268">
                  <c:v>42.113750000000003</c:v>
                </c:pt>
                <c:pt idx="25269">
                  <c:v>42.115416666666697</c:v>
                </c:pt>
                <c:pt idx="25270">
                  <c:v>42.117083333333397</c:v>
                </c:pt>
                <c:pt idx="25271">
                  <c:v>42.118749999999999</c:v>
                </c:pt>
                <c:pt idx="25272">
                  <c:v>42.120416666666699</c:v>
                </c:pt>
                <c:pt idx="25273">
                  <c:v>42.1220833333334</c:v>
                </c:pt>
                <c:pt idx="25274">
                  <c:v>42.123750000000001</c:v>
                </c:pt>
                <c:pt idx="25275">
                  <c:v>42.125416666666702</c:v>
                </c:pt>
                <c:pt idx="25276">
                  <c:v>42.127083333333402</c:v>
                </c:pt>
                <c:pt idx="25277">
                  <c:v>42.128749999999997</c:v>
                </c:pt>
                <c:pt idx="25278">
                  <c:v>42.130416666666697</c:v>
                </c:pt>
                <c:pt idx="25279">
                  <c:v>42.132083333333398</c:v>
                </c:pt>
                <c:pt idx="25280">
                  <c:v>42.133749999999999</c:v>
                </c:pt>
                <c:pt idx="25281">
                  <c:v>42.1354166666667</c:v>
                </c:pt>
                <c:pt idx="25282">
                  <c:v>42.137083333333401</c:v>
                </c:pt>
                <c:pt idx="25283">
                  <c:v>42.138750000000002</c:v>
                </c:pt>
                <c:pt idx="25284">
                  <c:v>42.140416666666702</c:v>
                </c:pt>
                <c:pt idx="25285">
                  <c:v>42.142083333333403</c:v>
                </c:pt>
                <c:pt idx="25286">
                  <c:v>42.143749999999997</c:v>
                </c:pt>
                <c:pt idx="25287">
                  <c:v>42.145416666666698</c:v>
                </c:pt>
                <c:pt idx="25288">
                  <c:v>42.147083333333399</c:v>
                </c:pt>
                <c:pt idx="25289">
                  <c:v>42.14875</c:v>
                </c:pt>
                <c:pt idx="25290">
                  <c:v>42.1504166666667</c:v>
                </c:pt>
                <c:pt idx="25291">
                  <c:v>42.152083333333401</c:v>
                </c:pt>
                <c:pt idx="25292">
                  <c:v>42.153750000000002</c:v>
                </c:pt>
                <c:pt idx="25293">
                  <c:v>42.155416666666703</c:v>
                </c:pt>
                <c:pt idx="25294">
                  <c:v>42.157083333333397</c:v>
                </c:pt>
                <c:pt idx="25295">
                  <c:v>42.158749999999998</c:v>
                </c:pt>
                <c:pt idx="25296">
                  <c:v>42.160416666666698</c:v>
                </c:pt>
                <c:pt idx="25297">
                  <c:v>42.162083333333399</c:v>
                </c:pt>
                <c:pt idx="25298">
                  <c:v>42.16375</c:v>
                </c:pt>
                <c:pt idx="25299">
                  <c:v>42.165416666666701</c:v>
                </c:pt>
                <c:pt idx="25300">
                  <c:v>42.167083333333402</c:v>
                </c:pt>
                <c:pt idx="25301">
                  <c:v>42.168750000000003</c:v>
                </c:pt>
                <c:pt idx="25302">
                  <c:v>42.170416666666704</c:v>
                </c:pt>
                <c:pt idx="25303">
                  <c:v>42.172083333333397</c:v>
                </c:pt>
                <c:pt idx="25304">
                  <c:v>42.173749999999998</c:v>
                </c:pt>
                <c:pt idx="25305">
                  <c:v>42.175416666666699</c:v>
                </c:pt>
                <c:pt idx="25306">
                  <c:v>42.1770833333334</c:v>
                </c:pt>
                <c:pt idx="25307">
                  <c:v>42.178750000000001</c:v>
                </c:pt>
                <c:pt idx="25308">
                  <c:v>42.180416666666702</c:v>
                </c:pt>
                <c:pt idx="25309">
                  <c:v>42.182083333333402</c:v>
                </c:pt>
                <c:pt idx="25310">
                  <c:v>42.183750000000003</c:v>
                </c:pt>
                <c:pt idx="25311">
                  <c:v>42.185416666666697</c:v>
                </c:pt>
                <c:pt idx="25312">
                  <c:v>42.187083333333398</c:v>
                </c:pt>
                <c:pt idx="25313">
                  <c:v>42.188749999999999</c:v>
                </c:pt>
                <c:pt idx="25314">
                  <c:v>42.1904166666667</c:v>
                </c:pt>
                <c:pt idx="25315">
                  <c:v>42.1920833333334</c:v>
                </c:pt>
                <c:pt idx="25316">
                  <c:v>42.193750000000001</c:v>
                </c:pt>
                <c:pt idx="25317">
                  <c:v>42.195416666666702</c:v>
                </c:pt>
                <c:pt idx="25318">
                  <c:v>42.197083333333403</c:v>
                </c:pt>
                <c:pt idx="25319">
                  <c:v>42.198749999999997</c:v>
                </c:pt>
                <c:pt idx="25320">
                  <c:v>42.200416666666698</c:v>
                </c:pt>
                <c:pt idx="25321">
                  <c:v>42.202083333333398</c:v>
                </c:pt>
                <c:pt idx="25322">
                  <c:v>42.203749999999999</c:v>
                </c:pt>
                <c:pt idx="25323">
                  <c:v>42.2054166666667</c:v>
                </c:pt>
                <c:pt idx="25324">
                  <c:v>42.207083333333401</c:v>
                </c:pt>
                <c:pt idx="25325">
                  <c:v>42.208750000000002</c:v>
                </c:pt>
                <c:pt idx="25326">
                  <c:v>42.210416666666703</c:v>
                </c:pt>
                <c:pt idx="25327">
                  <c:v>42.212083333333403</c:v>
                </c:pt>
                <c:pt idx="25328">
                  <c:v>42.213749999999997</c:v>
                </c:pt>
                <c:pt idx="25329">
                  <c:v>42.215416666666698</c:v>
                </c:pt>
                <c:pt idx="25330">
                  <c:v>42.217083333333399</c:v>
                </c:pt>
                <c:pt idx="25331">
                  <c:v>42.21875</c:v>
                </c:pt>
                <c:pt idx="25332">
                  <c:v>42.220416666666701</c:v>
                </c:pt>
                <c:pt idx="25333">
                  <c:v>42.222083333333401</c:v>
                </c:pt>
                <c:pt idx="25334">
                  <c:v>42.223750000000003</c:v>
                </c:pt>
                <c:pt idx="25335">
                  <c:v>42.225416666666703</c:v>
                </c:pt>
                <c:pt idx="25336">
                  <c:v>42.227083333333397</c:v>
                </c:pt>
                <c:pt idx="25337">
                  <c:v>42.228749999999998</c:v>
                </c:pt>
                <c:pt idx="25338">
                  <c:v>42.230416666666699</c:v>
                </c:pt>
                <c:pt idx="25339">
                  <c:v>42.232083333333399</c:v>
                </c:pt>
                <c:pt idx="25340">
                  <c:v>42.233750000000001</c:v>
                </c:pt>
                <c:pt idx="25341">
                  <c:v>42.235416666666701</c:v>
                </c:pt>
                <c:pt idx="25342">
                  <c:v>42.237083333333402</c:v>
                </c:pt>
                <c:pt idx="25343">
                  <c:v>42.238750000000003</c:v>
                </c:pt>
                <c:pt idx="25344">
                  <c:v>42.240416666666697</c:v>
                </c:pt>
                <c:pt idx="25345">
                  <c:v>42.242083333333397</c:v>
                </c:pt>
                <c:pt idx="25346">
                  <c:v>42.243749999999999</c:v>
                </c:pt>
                <c:pt idx="25347">
                  <c:v>42.245416666666699</c:v>
                </c:pt>
                <c:pt idx="25348">
                  <c:v>42.2470833333334</c:v>
                </c:pt>
                <c:pt idx="25349">
                  <c:v>42.248750000000001</c:v>
                </c:pt>
                <c:pt idx="25350">
                  <c:v>42.250416666666702</c:v>
                </c:pt>
                <c:pt idx="25351">
                  <c:v>42.252083333333402</c:v>
                </c:pt>
                <c:pt idx="25352">
                  <c:v>42.253749999999997</c:v>
                </c:pt>
                <c:pt idx="25353">
                  <c:v>42.255416666666697</c:v>
                </c:pt>
                <c:pt idx="25354">
                  <c:v>42.257083333333398</c:v>
                </c:pt>
                <c:pt idx="25355">
                  <c:v>42.258749999999999</c:v>
                </c:pt>
                <c:pt idx="25356">
                  <c:v>42.2604166666667</c:v>
                </c:pt>
                <c:pt idx="25357">
                  <c:v>42.262083333333401</c:v>
                </c:pt>
                <c:pt idx="25358">
                  <c:v>42.263750000000002</c:v>
                </c:pt>
                <c:pt idx="25359">
                  <c:v>42.265416666666702</c:v>
                </c:pt>
                <c:pt idx="25360">
                  <c:v>42.267083333333403</c:v>
                </c:pt>
                <c:pt idx="25361">
                  <c:v>42.268749999999997</c:v>
                </c:pt>
                <c:pt idx="25362">
                  <c:v>42.270416666666698</c:v>
                </c:pt>
                <c:pt idx="25363">
                  <c:v>42.272083333333399</c:v>
                </c:pt>
                <c:pt idx="25364">
                  <c:v>42.27375</c:v>
                </c:pt>
                <c:pt idx="25365">
                  <c:v>42.2754166666667</c:v>
                </c:pt>
                <c:pt idx="25366">
                  <c:v>42.277083333333401</c:v>
                </c:pt>
                <c:pt idx="25367">
                  <c:v>42.278750000000002</c:v>
                </c:pt>
                <c:pt idx="25368">
                  <c:v>42.280416666666703</c:v>
                </c:pt>
                <c:pt idx="25369">
                  <c:v>42.282083333333397</c:v>
                </c:pt>
                <c:pt idx="25370">
                  <c:v>42.283749999999998</c:v>
                </c:pt>
                <c:pt idx="25371">
                  <c:v>42.285416666666698</c:v>
                </c:pt>
                <c:pt idx="25372">
                  <c:v>42.287083333333399</c:v>
                </c:pt>
                <c:pt idx="25373">
                  <c:v>42.28875</c:v>
                </c:pt>
                <c:pt idx="25374">
                  <c:v>42.290416666666701</c:v>
                </c:pt>
                <c:pt idx="25375">
                  <c:v>42.292083333333402</c:v>
                </c:pt>
                <c:pt idx="25376">
                  <c:v>42.293750000000003</c:v>
                </c:pt>
                <c:pt idx="25377">
                  <c:v>42.295416666666704</c:v>
                </c:pt>
                <c:pt idx="25378">
                  <c:v>42.297083333333397</c:v>
                </c:pt>
                <c:pt idx="25379">
                  <c:v>42.298749999999998</c:v>
                </c:pt>
                <c:pt idx="25380">
                  <c:v>42.300416666666699</c:v>
                </c:pt>
                <c:pt idx="25381">
                  <c:v>42.3020833333334</c:v>
                </c:pt>
                <c:pt idx="25382">
                  <c:v>42.303750000000001</c:v>
                </c:pt>
                <c:pt idx="25383">
                  <c:v>42.305416666666702</c:v>
                </c:pt>
                <c:pt idx="25384">
                  <c:v>42.307083333333402</c:v>
                </c:pt>
                <c:pt idx="25385">
                  <c:v>42.308750000000003</c:v>
                </c:pt>
                <c:pt idx="25386">
                  <c:v>42.310416666666697</c:v>
                </c:pt>
                <c:pt idx="25387">
                  <c:v>42.312083333333398</c:v>
                </c:pt>
                <c:pt idx="25388">
                  <c:v>42.313749999999999</c:v>
                </c:pt>
                <c:pt idx="25389">
                  <c:v>42.3154166666667</c:v>
                </c:pt>
                <c:pt idx="25390">
                  <c:v>42.3170833333334</c:v>
                </c:pt>
                <c:pt idx="25391">
                  <c:v>42.318750000000001</c:v>
                </c:pt>
                <c:pt idx="25392">
                  <c:v>42.320416666666702</c:v>
                </c:pt>
                <c:pt idx="25393">
                  <c:v>42.322083333333403</c:v>
                </c:pt>
                <c:pt idx="25394">
                  <c:v>42.323749999999997</c:v>
                </c:pt>
                <c:pt idx="25395">
                  <c:v>42.325416666666698</c:v>
                </c:pt>
                <c:pt idx="25396">
                  <c:v>42.327083333333398</c:v>
                </c:pt>
                <c:pt idx="25397">
                  <c:v>42.328749999999999</c:v>
                </c:pt>
                <c:pt idx="25398">
                  <c:v>42.3304166666667</c:v>
                </c:pt>
                <c:pt idx="25399">
                  <c:v>42.332083333333401</c:v>
                </c:pt>
                <c:pt idx="25400">
                  <c:v>42.333750000000002</c:v>
                </c:pt>
                <c:pt idx="25401">
                  <c:v>42.335416666666703</c:v>
                </c:pt>
                <c:pt idx="25402">
                  <c:v>42.337083333333403</c:v>
                </c:pt>
                <c:pt idx="25403">
                  <c:v>42.338749999999997</c:v>
                </c:pt>
                <c:pt idx="25404">
                  <c:v>42.340416666666698</c:v>
                </c:pt>
                <c:pt idx="25405">
                  <c:v>42.342083333333399</c:v>
                </c:pt>
                <c:pt idx="25406">
                  <c:v>42.34375</c:v>
                </c:pt>
                <c:pt idx="25407">
                  <c:v>42.345416666666701</c:v>
                </c:pt>
                <c:pt idx="25408">
                  <c:v>42.347083333333401</c:v>
                </c:pt>
                <c:pt idx="25409">
                  <c:v>42.348750000000003</c:v>
                </c:pt>
                <c:pt idx="25410">
                  <c:v>42.350416666666703</c:v>
                </c:pt>
                <c:pt idx="25411">
                  <c:v>42.352083333333397</c:v>
                </c:pt>
                <c:pt idx="25412">
                  <c:v>42.353749999999998</c:v>
                </c:pt>
                <c:pt idx="25413">
                  <c:v>42.355416666666699</c:v>
                </c:pt>
                <c:pt idx="25414">
                  <c:v>42.357083333333399</c:v>
                </c:pt>
                <c:pt idx="25415">
                  <c:v>42.358750000000001</c:v>
                </c:pt>
                <c:pt idx="25416">
                  <c:v>42.360416666666701</c:v>
                </c:pt>
                <c:pt idx="25417">
                  <c:v>42.362083333333402</c:v>
                </c:pt>
                <c:pt idx="25418">
                  <c:v>42.363750000000003</c:v>
                </c:pt>
                <c:pt idx="25419">
                  <c:v>42.365416666666697</c:v>
                </c:pt>
                <c:pt idx="25420">
                  <c:v>42.367083333333397</c:v>
                </c:pt>
                <c:pt idx="25421">
                  <c:v>42.368749999999999</c:v>
                </c:pt>
                <c:pt idx="25422">
                  <c:v>42.370416666666699</c:v>
                </c:pt>
                <c:pt idx="25423">
                  <c:v>42.3720833333334</c:v>
                </c:pt>
                <c:pt idx="25424">
                  <c:v>42.373750000000001</c:v>
                </c:pt>
                <c:pt idx="25425">
                  <c:v>42.375416666666702</c:v>
                </c:pt>
                <c:pt idx="25426">
                  <c:v>42.377083333333402</c:v>
                </c:pt>
                <c:pt idx="25427">
                  <c:v>42.378749999999997</c:v>
                </c:pt>
                <c:pt idx="25428">
                  <c:v>42.380416666666697</c:v>
                </c:pt>
                <c:pt idx="25429">
                  <c:v>42.382083333333398</c:v>
                </c:pt>
                <c:pt idx="25430">
                  <c:v>42.383749999999999</c:v>
                </c:pt>
                <c:pt idx="25431">
                  <c:v>42.3854166666667</c:v>
                </c:pt>
                <c:pt idx="25432">
                  <c:v>42.387083333333401</c:v>
                </c:pt>
                <c:pt idx="25433">
                  <c:v>42.388750000000002</c:v>
                </c:pt>
                <c:pt idx="25434">
                  <c:v>42.390416666666702</c:v>
                </c:pt>
                <c:pt idx="25435">
                  <c:v>42.392083333333403</c:v>
                </c:pt>
                <c:pt idx="25436">
                  <c:v>42.393749999999997</c:v>
                </c:pt>
                <c:pt idx="25437">
                  <c:v>42.395416666666698</c:v>
                </c:pt>
                <c:pt idx="25438">
                  <c:v>42.397083333333399</c:v>
                </c:pt>
                <c:pt idx="25439">
                  <c:v>42.39875</c:v>
                </c:pt>
                <c:pt idx="25440">
                  <c:v>42.4004166666667</c:v>
                </c:pt>
                <c:pt idx="25441">
                  <c:v>42.402083333333401</c:v>
                </c:pt>
                <c:pt idx="25442">
                  <c:v>42.403750000000002</c:v>
                </c:pt>
                <c:pt idx="25443">
                  <c:v>42.405416666666703</c:v>
                </c:pt>
                <c:pt idx="25444">
                  <c:v>42.407083333333397</c:v>
                </c:pt>
                <c:pt idx="25445">
                  <c:v>42.408749999999998</c:v>
                </c:pt>
                <c:pt idx="25446">
                  <c:v>42.410416666666698</c:v>
                </c:pt>
                <c:pt idx="25447">
                  <c:v>42.412083333333399</c:v>
                </c:pt>
                <c:pt idx="25448">
                  <c:v>42.41375</c:v>
                </c:pt>
                <c:pt idx="25449">
                  <c:v>42.415416666666701</c:v>
                </c:pt>
                <c:pt idx="25450">
                  <c:v>42.417083333333402</c:v>
                </c:pt>
                <c:pt idx="25451">
                  <c:v>42.418750000000003</c:v>
                </c:pt>
                <c:pt idx="25452">
                  <c:v>42.420416666666704</c:v>
                </c:pt>
                <c:pt idx="25453">
                  <c:v>42.422083333333397</c:v>
                </c:pt>
                <c:pt idx="25454">
                  <c:v>42.423749999999998</c:v>
                </c:pt>
                <c:pt idx="25455">
                  <c:v>42.425416666666699</c:v>
                </c:pt>
                <c:pt idx="25456">
                  <c:v>42.4270833333334</c:v>
                </c:pt>
                <c:pt idx="25457">
                  <c:v>42.428750000000001</c:v>
                </c:pt>
                <c:pt idx="25458">
                  <c:v>42.430416666666702</c:v>
                </c:pt>
                <c:pt idx="25459">
                  <c:v>42.432083333333402</c:v>
                </c:pt>
                <c:pt idx="25460">
                  <c:v>42.433750000000003</c:v>
                </c:pt>
                <c:pt idx="25461">
                  <c:v>42.435416666666697</c:v>
                </c:pt>
                <c:pt idx="25462">
                  <c:v>42.437083333333398</c:v>
                </c:pt>
                <c:pt idx="25463">
                  <c:v>42.438749999999999</c:v>
                </c:pt>
                <c:pt idx="25464">
                  <c:v>42.4404166666667</c:v>
                </c:pt>
                <c:pt idx="25465">
                  <c:v>42.4420833333334</c:v>
                </c:pt>
                <c:pt idx="25466">
                  <c:v>42.443750000000001</c:v>
                </c:pt>
                <c:pt idx="25467">
                  <c:v>42.445416666666702</c:v>
                </c:pt>
                <c:pt idx="25468">
                  <c:v>42.447083333333403</c:v>
                </c:pt>
                <c:pt idx="25469">
                  <c:v>42.448749999999997</c:v>
                </c:pt>
                <c:pt idx="25470">
                  <c:v>42.450416666666698</c:v>
                </c:pt>
                <c:pt idx="25471">
                  <c:v>42.452083333333398</c:v>
                </c:pt>
                <c:pt idx="25472">
                  <c:v>42.453749999999999</c:v>
                </c:pt>
                <c:pt idx="25473">
                  <c:v>42.4554166666667</c:v>
                </c:pt>
                <c:pt idx="25474">
                  <c:v>42.457083333333401</c:v>
                </c:pt>
                <c:pt idx="25475">
                  <c:v>42.458750000000002</c:v>
                </c:pt>
                <c:pt idx="25476">
                  <c:v>42.460416666666703</c:v>
                </c:pt>
                <c:pt idx="25477">
                  <c:v>42.462083333333403</c:v>
                </c:pt>
                <c:pt idx="25478">
                  <c:v>42.463749999999997</c:v>
                </c:pt>
                <c:pt idx="25479">
                  <c:v>42.465416666666698</c:v>
                </c:pt>
                <c:pt idx="25480">
                  <c:v>42.467083333333399</c:v>
                </c:pt>
                <c:pt idx="25481">
                  <c:v>42.46875</c:v>
                </c:pt>
                <c:pt idx="25482">
                  <c:v>42.470416666666701</c:v>
                </c:pt>
                <c:pt idx="25483">
                  <c:v>42.472083333333401</c:v>
                </c:pt>
                <c:pt idx="25484">
                  <c:v>42.473750000000003</c:v>
                </c:pt>
                <c:pt idx="25485">
                  <c:v>42.475416666666703</c:v>
                </c:pt>
                <c:pt idx="25486">
                  <c:v>42.477083333333397</c:v>
                </c:pt>
                <c:pt idx="25487">
                  <c:v>42.478749999999998</c:v>
                </c:pt>
                <c:pt idx="25488">
                  <c:v>42.480416666666699</c:v>
                </c:pt>
                <c:pt idx="25489">
                  <c:v>42.482083333333399</c:v>
                </c:pt>
                <c:pt idx="25490">
                  <c:v>42.483750000000001</c:v>
                </c:pt>
                <c:pt idx="25491">
                  <c:v>42.485416666666701</c:v>
                </c:pt>
                <c:pt idx="25492">
                  <c:v>42.487083333333402</c:v>
                </c:pt>
                <c:pt idx="25493">
                  <c:v>42.488750000000003</c:v>
                </c:pt>
                <c:pt idx="25494">
                  <c:v>42.490416666666697</c:v>
                </c:pt>
                <c:pt idx="25495">
                  <c:v>42.492083333333397</c:v>
                </c:pt>
                <c:pt idx="25496">
                  <c:v>42.493749999999999</c:v>
                </c:pt>
                <c:pt idx="25497">
                  <c:v>42.495416666666699</c:v>
                </c:pt>
                <c:pt idx="25498">
                  <c:v>42.4970833333334</c:v>
                </c:pt>
                <c:pt idx="25499">
                  <c:v>42.498750000000001</c:v>
                </c:pt>
                <c:pt idx="25500">
                  <c:v>42.500416666666702</c:v>
                </c:pt>
                <c:pt idx="25501">
                  <c:v>42.502083333333402</c:v>
                </c:pt>
                <c:pt idx="25502">
                  <c:v>42.503749999999997</c:v>
                </c:pt>
                <c:pt idx="25503">
                  <c:v>42.505416666666697</c:v>
                </c:pt>
                <c:pt idx="25504">
                  <c:v>42.507083333333398</c:v>
                </c:pt>
                <c:pt idx="25505">
                  <c:v>42.508749999999999</c:v>
                </c:pt>
                <c:pt idx="25506">
                  <c:v>42.5104166666667</c:v>
                </c:pt>
                <c:pt idx="25507">
                  <c:v>42.512083333333401</c:v>
                </c:pt>
                <c:pt idx="25508">
                  <c:v>42.513750000000002</c:v>
                </c:pt>
                <c:pt idx="25509">
                  <c:v>42.515416666666702</c:v>
                </c:pt>
                <c:pt idx="25510">
                  <c:v>42.517083333333403</c:v>
                </c:pt>
                <c:pt idx="25511">
                  <c:v>42.518749999999997</c:v>
                </c:pt>
                <c:pt idx="25512">
                  <c:v>42.520416666666698</c:v>
                </c:pt>
                <c:pt idx="25513">
                  <c:v>42.522083333333399</c:v>
                </c:pt>
                <c:pt idx="25514">
                  <c:v>42.52375</c:v>
                </c:pt>
                <c:pt idx="25515">
                  <c:v>42.5254166666667</c:v>
                </c:pt>
                <c:pt idx="25516">
                  <c:v>42.527083333333401</c:v>
                </c:pt>
                <c:pt idx="25517">
                  <c:v>42.528750000000002</c:v>
                </c:pt>
                <c:pt idx="25518">
                  <c:v>42.530416666666703</c:v>
                </c:pt>
                <c:pt idx="25519">
                  <c:v>42.532083333333397</c:v>
                </c:pt>
                <c:pt idx="25520">
                  <c:v>42.533749999999998</c:v>
                </c:pt>
                <c:pt idx="25521">
                  <c:v>42.535416666666698</c:v>
                </c:pt>
                <c:pt idx="25522">
                  <c:v>42.537083333333399</c:v>
                </c:pt>
                <c:pt idx="25523">
                  <c:v>42.53875</c:v>
                </c:pt>
                <c:pt idx="25524">
                  <c:v>42.540416666666701</c:v>
                </c:pt>
                <c:pt idx="25525">
                  <c:v>42.542083333333402</c:v>
                </c:pt>
                <c:pt idx="25526">
                  <c:v>42.543750000000003</c:v>
                </c:pt>
                <c:pt idx="25527">
                  <c:v>42.545416666666704</c:v>
                </c:pt>
                <c:pt idx="25528">
                  <c:v>42.547083333333397</c:v>
                </c:pt>
                <c:pt idx="25529">
                  <c:v>42.548749999999998</c:v>
                </c:pt>
                <c:pt idx="25530">
                  <c:v>42.550416666666699</c:v>
                </c:pt>
                <c:pt idx="25531">
                  <c:v>42.5520833333334</c:v>
                </c:pt>
                <c:pt idx="25532">
                  <c:v>42.553750000000001</c:v>
                </c:pt>
                <c:pt idx="25533">
                  <c:v>42.555416666666702</c:v>
                </c:pt>
                <c:pt idx="25534">
                  <c:v>42.557083333333402</c:v>
                </c:pt>
                <c:pt idx="25535">
                  <c:v>42.558750000000003</c:v>
                </c:pt>
                <c:pt idx="25536">
                  <c:v>42.560416666666697</c:v>
                </c:pt>
                <c:pt idx="25537">
                  <c:v>42.562083333333398</c:v>
                </c:pt>
                <c:pt idx="25538">
                  <c:v>42.563749999999999</c:v>
                </c:pt>
                <c:pt idx="25539">
                  <c:v>42.5654166666667</c:v>
                </c:pt>
                <c:pt idx="25540">
                  <c:v>42.5670833333334</c:v>
                </c:pt>
                <c:pt idx="25541">
                  <c:v>42.568750000000001</c:v>
                </c:pt>
                <c:pt idx="25542">
                  <c:v>42.570416666666702</c:v>
                </c:pt>
                <c:pt idx="25543">
                  <c:v>42.572083333333403</c:v>
                </c:pt>
                <c:pt idx="25544">
                  <c:v>42.573749999999997</c:v>
                </c:pt>
                <c:pt idx="25545">
                  <c:v>42.575416666666698</c:v>
                </c:pt>
                <c:pt idx="25546">
                  <c:v>42.577083333333398</c:v>
                </c:pt>
                <c:pt idx="25547">
                  <c:v>42.578749999999999</c:v>
                </c:pt>
                <c:pt idx="25548">
                  <c:v>42.5804166666667</c:v>
                </c:pt>
                <c:pt idx="25549">
                  <c:v>42.582083333333401</c:v>
                </c:pt>
                <c:pt idx="25550">
                  <c:v>42.583750000000002</c:v>
                </c:pt>
                <c:pt idx="25551">
                  <c:v>42.585416666666703</c:v>
                </c:pt>
                <c:pt idx="25552">
                  <c:v>42.587083333333297</c:v>
                </c:pt>
                <c:pt idx="25553">
                  <c:v>42.588749999999997</c:v>
                </c:pt>
                <c:pt idx="25554">
                  <c:v>42.590416666666698</c:v>
                </c:pt>
                <c:pt idx="25555">
                  <c:v>42.592083333333399</c:v>
                </c:pt>
                <c:pt idx="25556">
                  <c:v>42.59375</c:v>
                </c:pt>
                <c:pt idx="25557">
                  <c:v>42.595416666666701</c:v>
                </c:pt>
                <c:pt idx="25558">
                  <c:v>42.597083333333401</c:v>
                </c:pt>
                <c:pt idx="25559">
                  <c:v>42.598750000000003</c:v>
                </c:pt>
                <c:pt idx="25560">
                  <c:v>42.600416666666703</c:v>
                </c:pt>
                <c:pt idx="25561">
                  <c:v>42.602083333333397</c:v>
                </c:pt>
                <c:pt idx="25562">
                  <c:v>42.603749999999998</c:v>
                </c:pt>
                <c:pt idx="25563">
                  <c:v>42.605416666666699</c:v>
                </c:pt>
                <c:pt idx="25564">
                  <c:v>42.607083333333399</c:v>
                </c:pt>
                <c:pt idx="25565">
                  <c:v>42.608750000000001</c:v>
                </c:pt>
                <c:pt idx="25566">
                  <c:v>42.610416666666701</c:v>
                </c:pt>
                <c:pt idx="25567">
                  <c:v>42.612083333333402</c:v>
                </c:pt>
                <c:pt idx="25568">
                  <c:v>42.613750000000003</c:v>
                </c:pt>
                <c:pt idx="25569">
                  <c:v>42.615416666666697</c:v>
                </c:pt>
                <c:pt idx="25570">
                  <c:v>42.617083333333397</c:v>
                </c:pt>
                <c:pt idx="25571">
                  <c:v>42.618749999999999</c:v>
                </c:pt>
                <c:pt idx="25572">
                  <c:v>42.620416666666699</c:v>
                </c:pt>
                <c:pt idx="25573">
                  <c:v>42.6220833333334</c:v>
                </c:pt>
                <c:pt idx="25574">
                  <c:v>42.623750000000001</c:v>
                </c:pt>
                <c:pt idx="25575">
                  <c:v>42.625416666666702</c:v>
                </c:pt>
                <c:pt idx="25576">
                  <c:v>42.627083333333402</c:v>
                </c:pt>
                <c:pt idx="25577">
                  <c:v>42.628749999999997</c:v>
                </c:pt>
                <c:pt idx="25578">
                  <c:v>42.630416666666697</c:v>
                </c:pt>
                <c:pt idx="25579">
                  <c:v>42.632083333333398</c:v>
                </c:pt>
                <c:pt idx="25580">
                  <c:v>42.633749999999999</c:v>
                </c:pt>
                <c:pt idx="25581">
                  <c:v>42.6354166666667</c:v>
                </c:pt>
                <c:pt idx="25582">
                  <c:v>42.637083333333401</c:v>
                </c:pt>
                <c:pt idx="25583">
                  <c:v>42.638750000000002</c:v>
                </c:pt>
                <c:pt idx="25584">
                  <c:v>42.640416666666702</c:v>
                </c:pt>
                <c:pt idx="25585">
                  <c:v>42.642083333333403</c:v>
                </c:pt>
                <c:pt idx="25586">
                  <c:v>42.643749999999997</c:v>
                </c:pt>
                <c:pt idx="25587">
                  <c:v>42.645416666666698</c:v>
                </c:pt>
                <c:pt idx="25588">
                  <c:v>42.647083333333399</c:v>
                </c:pt>
                <c:pt idx="25589">
                  <c:v>42.64875</c:v>
                </c:pt>
                <c:pt idx="25590">
                  <c:v>42.6504166666667</c:v>
                </c:pt>
                <c:pt idx="25591">
                  <c:v>42.652083333333401</c:v>
                </c:pt>
                <c:pt idx="25592">
                  <c:v>42.653750000000002</c:v>
                </c:pt>
                <c:pt idx="25593">
                  <c:v>42.655416666666703</c:v>
                </c:pt>
                <c:pt idx="25594">
                  <c:v>42.657083333333397</c:v>
                </c:pt>
                <c:pt idx="25595">
                  <c:v>42.658749999999998</c:v>
                </c:pt>
                <c:pt idx="25596">
                  <c:v>42.660416666666698</c:v>
                </c:pt>
                <c:pt idx="25597">
                  <c:v>42.662083333333399</c:v>
                </c:pt>
                <c:pt idx="25598">
                  <c:v>42.66375</c:v>
                </c:pt>
                <c:pt idx="25599">
                  <c:v>42.665416666666701</c:v>
                </c:pt>
                <c:pt idx="25600">
                  <c:v>42.667083333333402</c:v>
                </c:pt>
                <c:pt idx="25601">
                  <c:v>42.668750000000003</c:v>
                </c:pt>
                <c:pt idx="25602">
                  <c:v>42.670416666666704</c:v>
                </c:pt>
                <c:pt idx="25603">
                  <c:v>42.672083333333397</c:v>
                </c:pt>
                <c:pt idx="25604">
                  <c:v>42.673749999999998</c:v>
                </c:pt>
                <c:pt idx="25605">
                  <c:v>42.675416666666699</c:v>
                </c:pt>
                <c:pt idx="25606">
                  <c:v>42.6770833333334</c:v>
                </c:pt>
                <c:pt idx="25607">
                  <c:v>42.678750000000001</c:v>
                </c:pt>
                <c:pt idx="25608">
                  <c:v>42.680416666666702</c:v>
                </c:pt>
                <c:pt idx="25609">
                  <c:v>42.682083333333402</c:v>
                </c:pt>
                <c:pt idx="25610">
                  <c:v>42.683750000000003</c:v>
                </c:pt>
                <c:pt idx="25611">
                  <c:v>42.685416666666697</c:v>
                </c:pt>
                <c:pt idx="25612">
                  <c:v>42.687083333333398</c:v>
                </c:pt>
                <c:pt idx="25613">
                  <c:v>42.688749999999999</c:v>
                </c:pt>
                <c:pt idx="25614">
                  <c:v>42.6904166666667</c:v>
                </c:pt>
                <c:pt idx="25615">
                  <c:v>42.6920833333334</c:v>
                </c:pt>
                <c:pt idx="25616">
                  <c:v>42.693750000000001</c:v>
                </c:pt>
                <c:pt idx="25617">
                  <c:v>42.695416666666702</c:v>
                </c:pt>
                <c:pt idx="25618">
                  <c:v>42.697083333333403</c:v>
                </c:pt>
                <c:pt idx="25619">
                  <c:v>42.698749999999997</c:v>
                </c:pt>
                <c:pt idx="25620">
                  <c:v>42.700416666666698</c:v>
                </c:pt>
                <c:pt idx="25621">
                  <c:v>42.702083333333398</c:v>
                </c:pt>
                <c:pt idx="25622">
                  <c:v>42.703749999999999</c:v>
                </c:pt>
                <c:pt idx="25623">
                  <c:v>42.7054166666667</c:v>
                </c:pt>
                <c:pt idx="25624">
                  <c:v>42.707083333333401</c:v>
                </c:pt>
                <c:pt idx="25625">
                  <c:v>42.708750000000002</c:v>
                </c:pt>
                <c:pt idx="25626">
                  <c:v>42.710416666666703</c:v>
                </c:pt>
                <c:pt idx="25627">
                  <c:v>42.712083333333403</c:v>
                </c:pt>
                <c:pt idx="25628">
                  <c:v>42.713749999999997</c:v>
                </c:pt>
                <c:pt idx="25629">
                  <c:v>42.715416666666698</c:v>
                </c:pt>
                <c:pt idx="25630">
                  <c:v>42.717083333333399</c:v>
                </c:pt>
                <c:pt idx="25631">
                  <c:v>42.71875</c:v>
                </c:pt>
                <c:pt idx="25632">
                  <c:v>42.720416666666701</c:v>
                </c:pt>
                <c:pt idx="25633">
                  <c:v>42.722083333333401</c:v>
                </c:pt>
                <c:pt idx="25634">
                  <c:v>42.723750000000003</c:v>
                </c:pt>
                <c:pt idx="25635">
                  <c:v>42.725416666666703</c:v>
                </c:pt>
                <c:pt idx="25636">
                  <c:v>42.727083333333397</c:v>
                </c:pt>
                <c:pt idx="25637">
                  <c:v>42.728749999999998</c:v>
                </c:pt>
                <c:pt idx="25638">
                  <c:v>42.730416666666699</c:v>
                </c:pt>
                <c:pt idx="25639">
                  <c:v>42.732083333333399</c:v>
                </c:pt>
                <c:pt idx="25640">
                  <c:v>42.733750000000001</c:v>
                </c:pt>
                <c:pt idx="25641">
                  <c:v>42.735416666666701</c:v>
                </c:pt>
                <c:pt idx="25642">
                  <c:v>42.737083333333402</c:v>
                </c:pt>
                <c:pt idx="25643">
                  <c:v>42.738750000000003</c:v>
                </c:pt>
                <c:pt idx="25644">
                  <c:v>42.740416666666697</c:v>
                </c:pt>
                <c:pt idx="25645">
                  <c:v>42.742083333333397</c:v>
                </c:pt>
                <c:pt idx="25646">
                  <c:v>42.743749999999999</c:v>
                </c:pt>
                <c:pt idx="25647">
                  <c:v>42.745416666666699</c:v>
                </c:pt>
                <c:pt idx="25648">
                  <c:v>42.7470833333334</c:v>
                </c:pt>
                <c:pt idx="25649">
                  <c:v>42.748750000000001</c:v>
                </c:pt>
                <c:pt idx="25650">
                  <c:v>42.750416666666702</c:v>
                </c:pt>
                <c:pt idx="25651">
                  <c:v>42.752083333333402</c:v>
                </c:pt>
                <c:pt idx="25652">
                  <c:v>42.753749999999997</c:v>
                </c:pt>
                <c:pt idx="25653">
                  <c:v>42.755416666666697</c:v>
                </c:pt>
                <c:pt idx="25654">
                  <c:v>42.757083333333398</c:v>
                </c:pt>
                <c:pt idx="25655">
                  <c:v>42.758749999999999</c:v>
                </c:pt>
                <c:pt idx="25656">
                  <c:v>42.7604166666667</c:v>
                </c:pt>
                <c:pt idx="25657">
                  <c:v>42.762083333333401</c:v>
                </c:pt>
                <c:pt idx="25658">
                  <c:v>42.763750000000002</c:v>
                </c:pt>
                <c:pt idx="25659">
                  <c:v>42.765416666666702</c:v>
                </c:pt>
                <c:pt idx="25660">
                  <c:v>42.767083333333403</c:v>
                </c:pt>
                <c:pt idx="25661">
                  <c:v>42.768749999999997</c:v>
                </c:pt>
                <c:pt idx="25662">
                  <c:v>42.770416666666698</c:v>
                </c:pt>
                <c:pt idx="25663">
                  <c:v>42.772083333333399</c:v>
                </c:pt>
                <c:pt idx="25664">
                  <c:v>42.77375</c:v>
                </c:pt>
                <c:pt idx="25665">
                  <c:v>42.7754166666667</c:v>
                </c:pt>
                <c:pt idx="25666">
                  <c:v>42.777083333333401</c:v>
                </c:pt>
                <c:pt idx="25667">
                  <c:v>42.778750000000002</c:v>
                </c:pt>
                <c:pt idx="25668">
                  <c:v>42.780416666666703</c:v>
                </c:pt>
                <c:pt idx="25669">
                  <c:v>42.782083333333397</c:v>
                </c:pt>
                <c:pt idx="25670">
                  <c:v>42.783749999999998</c:v>
                </c:pt>
                <c:pt idx="25671">
                  <c:v>42.785416666666698</c:v>
                </c:pt>
                <c:pt idx="25672">
                  <c:v>42.787083333333399</c:v>
                </c:pt>
                <c:pt idx="25673">
                  <c:v>42.78875</c:v>
                </c:pt>
                <c:pt idx="25674">
                  <c:v>42.790416666666701</c:v>
                </c:pt>
                <c:pt idx="25675">
                  <c:v>42.792083333333402</c:v>
                </c:pt>
                <c:pt idx="25676">
                  <c:v>42.793750000000003</c:v>
                </c:pt>
                <c:pt idx="25677">
                  <c:v>42.795416666666704</c:v>
                </c:pt>
                <c:pt idx="25678">
                  <c:v>42.797083333333397</c:v>
                </c:pt>
                <c:pt idx="25679">
                  <c:v>42.798749999999998</c:v>
                </c:pt>
                <c:pt idx="25680">
                  <c:v>42.800416666666699</c:v>
                </c:pt>
                <c:pt idx="25681">
                  <c:v>42.8020833333334</c:v>
                </c:pt>
                <c:pt idx="25682">
                  <c:v>42.803750000000001</c:v>
                </c:pt>
                <c:pt idx="25683">
                  <c:v>42.805416666666702</c:v>
                </c:pt>
                <c:pt idx="25684">
                  <c:v>42.807083333333402</c:v>
                </c:pt>
                <c:pt idx="25685">
                  <c:v>42.808750000000003</c:v>
                </c:pt>
                <c:pt idx="25686">
                  <c:v>42.810416666666697</c:v>
                </c:pt>
                <c:pt idx="25687">
                  <c:v>42.812083333333398</c:v>
                </c:pt>
                <c:pt idx="25688">
                  <c:v>42.813749999999999</c:v>
                </c:pt>
                <c:pt idx="25689">
                  <c:v>42.8154166666667</c:v>
                </c:pt>
                <c:pt idx="25690">
                  <c:v>42.8170833333334</c:v>
                </c:pt>
                <c:pt idx="25691">
                  <c:v>42.818750000000001</c:v>
                </c:pt>
                <c:pt idx="25692">
                  <c:v>42.820416666666702</c:v>
                </c:pt>
                <c:pt idx="25693">
                  <c:v>42.822083333333403</c:v>
                </c:pt>
                <c:pt idx="25694">
                  <c:v>42.823749999999997</c:v>
                </c:pt>
                <c:pt idx="25695">
                  <c:v>42.825416666666698</c:v>
                </c:pt>
                <c:pt idx="25696">
                  <c:v>42.827083333333398</c:v>
                </c:pt>
                <c:pt idx="25697">
                  <c:v>42.828749999999999</c:v>
                </c:pt>
                <c:pt idx="25698">
                  <c:v>42.8304166666667</c:v>
                </c:pt>
                <c:pt idx="25699">
                  <c:v>42.832083333333401</c:v>
                </c:pt>
                <c:pt idx="25700">
                  <c:v>42.833750000000002</c:v>
                </c:pt>
                <c:pt idx="25701">
                  <c:v>42.835416666666703</c:v>
                </c:pt>
                <c:pt idx="25702">
                  <c:v>42.837083333333403</c:v>
                </c:pt>
                <c:pt idx="25703">
                  <c:v>42.838749999999997</c:v>
                </c:pt>
                <c:pt idx="25704">
                  <c:v>42.840416666666698</c:v>
                </c:pt>
                <c:pt idx="25705">
                  <c:v>42.842083333333399</c:v>
                </c:pt>
                <c:pt idx="25706">
                  <c:v>42.84375</c:v>
                </c:pt>
                <c:pt idx="25707">
                  <c:v>42.845416666666701</c:v>
                </c:pt>
                <c:pt idx="25708">
                  <c:v>42.847083333333401</c:v>
                </c:pt>
                <c:pt idx="25709">
                  <c:v>42.848750000000003</c:v>
                </c:pt>
                <c:pt idx="25710">
                  <c:v>42.850416666666703</c:v>
                </c:pt>
                <c:pt idx="25711">
                  <c:v>42.852083333333397</c:v>
                </c:pt>
                <c:pt idx="25712">
                  <c:v>42.853749999999998</c:v>
                </c:pt>
                <c:pt idx="25713">
                  <c:v>42.855416666666699</c:v>
                </c:pt>
                <c:pt idx="25714">
                  <c:v>42.857083333333399</c:v>
                </c:pt>
                <c:pt idx="25715">
                  <c:v>42.858750000000001</c:v>
                </c:pt>
                <c:pt idx="25716">
                  <c:v>42.860416666666701</c:v>
                </c:pt>
                <c:pt idx="25717">
                  <c:v>42.862083333333402</c:v>
                </c:pt>
                <c:pt idx="25718">
                  <c:v>42.863750000000003</c:v>
                </c:pt>
                <c:pt idx="25719">
                  <c:v>42.865416666666697</c:v>
                </c:pt>
                <c:pt idx="25720">
                  <c:v>42.867083333333397</c:v>
                </c:pt>
                <c:pt idx="25721">
                  <c:v>42.868749999999999</c:v>
                </c:pt>
                <c:pt idx="25722">
                  <c:v>42.870416666666699</c:v>
                </c:pt>
                <c:pt idx="25723">
                  <c:v>42.8720833333334</c:v>
                </c:pt>
                <c:pt idx="25724">
                  <c:v>42.873750000000001</c:v>
                </c:pt>
                <c:pt idx="25725">
                  <c:v>42.875416666666702</c:v>
                </c:pt>
                <c:pt idx="25726">
                  <c:v>42.877083333333402</c:v>
                </c:pt>
                <c:pt idx="25727">
                  <c:v>42.878749999999997</c:v>
                </c:pt>
                <c:pt idx="25728">
                  <c:v>42.880416666666697</c:v>
                </c:pt>
                <c:pt idx="25729">
                  <c:v>42.882083333333398</c:v>
                </c:pt>
                <c:pt idx="25730">
                  <c:v>42.883749999999999</c:v>
                </c:pt>
                <c:pt idx="25731">
                  <c:v>42.8854166666667</c:v>
                </c:pt>
                <c:pt idx="25732">
                  <c:v>42.887083333333401</c:v>
                </c:pt>
                <c:pt idx="25733">
                  <c:v>42.888750000000002</c:v>
                </c:pt>
                <c:pt idx="25734">
                  <c:v>42.890416666666702</c:v>
                </c:pt>
                <c:pt idx="25735">
                  <c:v>42.892083333333403</c:v>
                </c:pt>
                <c:pt idx="25736">
                  <c:v>42.893749999999997</c:v>
                </c:pt>
                <c:pt idx="25737">
                  <c:v>42.895416666666698</c:v>
                </c:pt>
                <c:pt idx="25738">
                  <c:v>42.897083333333399</c:v>
                </c:pt>
                <c:pt idx="25739">
                  <c:v>42.89875</c:v>
                </c:pt>
                <c:pt idx="25740">
                  <c:v>42.9004166666667</c:v>
                </c:pt>
                <c:pt idx="25741">
                  <c:v>42.902083333333401</c:v>
                </c:pt>
                <c:pt idx="25742">
                  <c:v>42.903750000000002</c:v>
                </c:pt>
                <c:pt idx="25743">
                  <c:v>42.905416666666703</c:v>
                </c:pt>
                <c:pt idx="25744">
                  <c:v>42.907083333333397</c:v>
                </c:pt>
                <c:pt idx="25745">
                  <c:v>42.908749999999998</c:v>
                </c:pt>
                <c:pt idx="25746">
                  <c:v>42.910416666666698</c:v>
                </c:pt>
                <c:pt idx="25747">
                  <c:v>42.912083333333399</c:v>
                </c:pt>
                <c:pt idx="25748">
                  <c:v>42.91375</c:v>
                </c:pt>
                <c:pt idx="25749">
                  <c:v>42.915416666666701</c:v>
                </c:pt>
                <c:pt idx="25750">
                  <c:v>42.917083333333402</c:v>
                </c:pt>
                <c:pt idx="25751">
                  <c:v>42.918750000000003</c:v>
                </c:pt>
                <c:pt idx="25752">
                  <c:v>42.920416666666704</c:v>
                </c:pt>
                <c:pt idx="25753">
                  <c:v>42.922083333333397</c:v>
                </c:pt>
                <c:pt idx="25754">
                  <c:v>42.923749999999998</c:v>
                </c:pt>
                <c:pt idx="25755">
                  <c:v>42.925416666666699</c:v>
                </c:pt>
                <c:pt idx="25756">
                  <c:v>42.9270833333334</c:v>
                </c:pt>
                <c:pt idx="25757">
                  <c:v>42.928750000000001</c:v>
                </c:pt>
                <c:pt idx="25758">
                  <c:v>42.930416666666702</c:v>
                </c:pt>
                <c:pt idx="25759">
                  <c:v>42.932083333333402</c:v>
                </c:pt>
                <c:pt idx="25760">
                  <c:v>42.933750000000003</c:v>
                </c:pt>
                <c:pt idx="25761">
                  <c:v>42.935416666666697</c:v>
                </c:pt>
                <c:pt idx="25762">
                  <c:v>42.937083333333398</c:v>
                </c:pt>
                <c:pt idx="25763">
                  <c:v>42.938749999999999</c:v>
                </c:pt>
                <c:pt idx="25764">
                  <c:v>42.9404166666667</c:v>
                </c:pt>
                <c:pt idx="25765">
                  <c:v>42.9420833333334</c:v>
                </c:pt>
                <c:pt idx="25766">
                  <c:v>42.943750000000001</c:v>
                </c:pt>
                <c:pt idx="25767">
                  <c:v>42.945416666666702</c:v>
                </c:pt>
                <c:pt idx="25768">
                  <c:v>42.947083333333403</c:v>
                </c:pt>
                <c:pt idx="25769">
                  <c:v>42.948749999999997</c:v>
                </c:pt>
                <c:pt idx="25770">
                  <c:v>42.950416666666698</c:v>
                </c:pt>
                <c:pt idx="25771">
                  <c:v>42.952083333333398</c:v>
                </c:pt>
                <c:pt idx="25772">
                  <c:v>42.953749999999999</c:v>
                </c:pt>
                <c:pt idx="25773">
                  <c:v>42.9554166666667</c:v>
                </c:pt>
                <c:pt idx="25774">
                  <c:v>42.957083333333401</c:v>
                </c:pt>
                <c:pt idx="25775">
                  <c:v>42.958750000000002</c:v>
                </c:pt>
                <c:pt idx="25776">
                  <c:v>42.960416666666703</c:v>
                </c:pt>
                <c:pt idx="25777">
                  <c:v>42.962083333333403</c:v>
                </c:pt>
                <c:pt idx="25778">
                  <c:v>42.963749999999997</c:v>
                </c:pt>
                <c:pt idx="25779">
                  <c:v>42.965416666666698</c:v>
                </c:pt>
                <c:pt idx="25780">
                  <c:v>42.967083333333399</c:v>
                </c:pt>
                <c:pt idx="25781">
                  <c:v>42.96875</c:v>
                </c:pt>
                <c:pt idx="25782">
                  <c:v>42.970416666666701</c:v>
                </c:pt>
                <c:pt idx="25783">
                  <c:v>42.972083333333401</c:v>
                </c:pt>
                <c:pt idx="25784">
                  <c:v>42.973750000000003</c:v>
                </c:pt>
                <c:pt idx="25785">
                  <c:v>42.975416666666703</c:v>
                </c:pt>
                <c:pt idx="25786">
                  <c:v>42.977083333333397</c:v>
                </c:pt>
                <c:pt idx="25787">
                  <c:v>42.978749999999998</c:v>
                </c:pt>
                <c:pt idx="25788">
                  <c:v>42.980416666666699</c:v>
                </c:pt>
                <c:pt idx="25789">
                  <c:v>42.982083333333399</c:v>
                </c:pt>
                <c:pt idx="25790">
                  <c:v>42.983750000000001</c:v>
                </c:pt>
                <c:pt idx="25791">
                  <c:v>42.985416666666701</c:v>
                </c:pt>
                <c:pt idx="25792">
                  <c:v>42.987083333333402</c:v>
                </c:pt>
                <c:pt idx="25793">
                  <c:v>42.988750000000003</c:v>
                </c:pt>
                <c:pt idx="25794">
                  <c:v>42.990416666666697</c:v>
                </c:pt>
                <c:pt idx="25795">
                  <c:v>42.992083333333397</c:v>
                </c:pt>
                <c:pt idx="25796">
                  <c:v>42.993749999999999</c:v>
                </c:pt>
                <c:pt idx="25797">
                  <c:v>42.995416666666699</c:v>
                </c:pt>
                <c:pt idx="25798">
                  <c:v>42.9970833333334</c:v>
                </c:pt>
                <c:pt idx="25799">
                  <c:v>42.998750000000001</c:v>
                </c:pt>
                <c:pt idx="25800">
                  <c:v>43.000416666666702</c:v>
                </c:pt>
                <c:pt idx="25801">
                  <c:v>43.002083333333402</c:v>
                </c:pt>
                <c:pt idx="25802">
                  <c:v>43.003749999999997</c:v>
                </c:pt>
                <c:pt idx="25803">
                  <c:v>43.005416666666697</c:v>
                </c:pt>
                <c:pt idx="25804">
                  <c:v>43.007083333333398</c:v>
                </c:pt>
                <c:pt idx="25805">
                  <c:v>43.008749999999999</c:v>
                </c:pt>
                <c:pt idx="25806">
                  <c:v>43.0104166666667</c:v>
                </c:pt>
                <c:pt idx="25807">
                  <c:v>43.012083333333401</c:v>
                </c:pt>
                <c:pt idx="25808">
                  <c:v>43.013750000000002</c:v>
                </c:pt>
                <c:pt idx="25809">
                  <c:v>43.015416666666702</c:v>
                </c:pt>
                <c:pt idx="25810">
                  <c:v>43.017083333333403</c:v>
                </c:pt>
                <c:pt idx="25811">
                  <c:v>43.018749999999997</c:v>
                </c:pt>
                <c:pt idx="25812">
                  <c:v>43.020416666666698</c:v>
                </c:pt>
                <c:pt idx="25813">
                  <c:v>43.022083333333399</c:v>
                </c:pt>
                <c:pt idx="25814">
                  <c:v>43.02375</c:v>
                </c:pt>
                <c:pt idx="25815">
                  <c:v>43.0254166666667</c:v>
                </c:pt>
                <c:pt idx="25816">
                  <c:v>43.027083333333401</c:v>
                </c:pt>
                <c:pt idx="25817">
                  <c:v>43.028750000000002</c:v>
                </c:pt>
                <c:pt idx="25818">
                  <c:v>43.030416666666703</c:v>
                </c:pt>
                <c:pt idx="25819">
                  <c:v>43.032083333333397</c:v>
                </c:pt>
                <c:pt idx="25820">
                  <c:v>43.033749999999998</c:v>
                </c:pt>
                <c:pt idx="25821">
                  <c:v>43.035416666666698</c:v>
                </c:pt>
                <c:pt idx="25822">
                  <c:v>43.037083333333399</c:v>
                </c:pt>
                <c:pt idx="25823">
                  <c:v>43.03875</c:v>
                </c:pt>
                <c:pt idx="25824">
                  <c:v>43.040416666666701</c:v>
                </c:pt>
                <c:pt idx="25825">
                  <c:v>43.042083333333402</c:v>
                </c:pt>
                <c:pt idx="25826">
                  <c:v>43.043750000000003</c:v>
                </c:pt>
                <c:pt idx="25827">
                  <c:v>43.045416666666704</c:v>
                </c:pt>
                <c:pt idx="25828">
                  <c:v>43.047083333333397</c:v>
                </c:pt>
                <c:pt idx="25829">
                  <c:v>43.048749999999998</c:v>
                </c:pt>
                <c:pt idx="25830">
                  <c:v>43.050416666666699</c:v>
                </c:pt>
                <c:pt idx="25831">
                  <c:v>43.0520833333334</c:v>
                </c:pt>
                <c:pt idx="25832">
                  <c:v>43.053750000000001</c:v>
                </c:pt>
                <c:pt idx="25833">
                  <c:v>43.055416666666702</c:v>
                </c:pt>
                <c:pt idx="25834">
                  <c:v>43.057083333333402</c:v>
                </c:pt>
                <c:pt idx="25835">
                  <c:v>43.058750000000003</c:v>
                </c:pt>
                <c:pt idx="25836">
                  <c:v>43.060416666666697</c:v>
                </c:pt>
                <c:pt idx="25837">
                  <c:v>43.062083333333398</c:v>
                </c:pt>
                <c:pt idx="25838">
                  <c:v>43.063749999999999</c:v>
                </c:pt>
                <c:pt idx="25839">
                  <c:v>43.0654166666667</c:v>
                </c:pt>
                <c:pt idx="25840">
                  <c:v>43.0670833333334</c:v>
                </c:pt>
                <c:pt idx="25841">
                  <c:v>43.068750000000001</c:v>
                </c:pt>
                <c:pt idx="25842">
                  <c:v>43.070416666666702</c:v>
                </c:pt>
                <c:pt idx="25843">
                  <c:v>43.072083333333403</c:v>
                </c:pt>
                <c:pt idx="25844">
                  <c:v>43.073749999999997</c:v>
                </c:pt>
                <c:pt idx="25845">
                  <c:v>43.075416666666698</c:v>
                </c:pt>
                <c:pt idx="25846">
                  <c:v>43.077083333333398</c:v>
                </c:pt>
                <c:pt idx="25847">
                  <c:v>43.078749999999999</c:v>
                </c:pt>
                <c:pt idx="25848">
                  <c:v>43.0804166666667</c:v>
                </c:pt>
                <c:pt idx="25849">
                  <c:v>43.082083333333401</c:v>
                </c:pt>
                <c:pt idx="25850">
                  <c:v>43.083750000000002</c:v>
                </c:pt>
                <c:pt idx="25851">
                  <c:v>43.085416666666703</c:v>
                </c:pt>
                <c:pt idx="25852">
                  <c:v>43.087083333333403</c:v>
                </c:pt>
                <c:pt idx="25853">
                  <c:v>43.088749999999997</c:v>
                </c:pt>
                <c:pt idx="25854">
                  <c:v>43.090416666666698</c:v>
                </c:pt>
                <c:pt idx="25855">
                  <c:v>43.092083333333399</c:v>
                </c:pt>
                <c:pt idx="25856">
                  <c:v>43.09375</c:v>
                </c:pt>
                <c:pt idx="25857">
                  <c:v>43.095416666666701</c:v>
                </c:pt>
                <c:pt idx="25858">
                  <c:v>43.097083333333401</c:v>
                </c:pt>
                <c:pt idx="25859">
                  <c:v>43.098750000000003</c:v>
                </c:pt>
                <c:pt idx="25860">
                  <c:v>43.100416666666703</c:v>
                </c:pt>
                <c:pt idx="25861">
                  <c:v>43.102083333333397</c:v>
                </c:pt>
                <c:pt idx="25862">
                  <c:v>43.103749999999998</c:v>
                </c:pt>
                <c:pt idx="25863">
                  <c:v>43.105416666666699</c:v>
                </c:pt>
                <c:pt idx="25864">
                  <c:v>43.107083333333399</c:v>
                </c:pt>
                <c:pt idx="25865">
                  <c:v>43.108750000000001</c:v>
                </c:pt>
                <c:pt idx="25866">
                  <c:v>43.110416666666701</c:v>
                </c:pt>
                <c:pt idx="25867">
                  <c:v>43.112083333333402</c:v>
                </c:pt>
                <c:pt idx="25868">
                  <c:v>43.113750000000003</c:v>
                </c:pt>
                <c:pt idx="25869">
                  <c:v>43.115416666666697</c:v>
                </c:pt>
                <c:pt idx="25870">
                  <c:v>43.117083333333397</c:v>
                </c:pt>
                <c:pt idx="25871">
                  <c:v>43.118749999999999</c:v>
                </c:pt>
                <c:pt idx="25872">
                  <c:v>43.120416666666699</c:v>
                </c:pt>
                <c:pt idx="25873">
                  <c:v>43.1220833333334</c:v>
                </c:pt>
                <c:pt idx="25874">
                  <c:v>43.123750000000001</c:v>
                </c:pt>
                <c:pt idx="25875">
                  <c:v>43.125416666666702</c:v>
                </c:pt>
                <c:pt idx="25876">
                  <c:v>43.127083333333402</c:v>
                </c:pt>
                <c:pt idx="25877">
                  <c:v>43.128749999999997</c:v>
                </c:pt>
                <c:pt idx="25878">
                  <c:v>43.130416666666697</c:v>
                </c:pt>
                <c:pt idx="25879">
                  <c:v>43.132083333333398</c:v>
                </c:pt>
                <c:pt idx="25880">
                  <c:v>43.133749999999999</c:v>
                </c:pt>
                <c:pt idx="25881">
                  <c:v>43.1354166666667</c:v>
                </c:pt>
                <c:pt idx="25882">
                  <c:v>43.137083333333401</c:v>
                </c:pt>
                <c:pt idx="25883">
                  <c:v>43.138750000000002</c:v>
                </c:pt>
                <c:pt idx="25884">
                  <c:v>43.140416666666702</c:v>
                </c:pt>
                <c:pt idx="25885">
                  <c:v>43.142083333333403</c:v>
                </c:pt>
                <c:pt idx="25886">
                  <c:v>43.143749999999997</c:v>
                </c:pt>
                <c:pt idx="25887">
                  <c:v>43.145416666666698</c:v>
                </c:pt>
                <c:pt idx="25888">
                  <c:v>43.147083333333399</c:v>
                </c:pt>
                <c:pt idx="25889">
                  <c:v>43.14875</c:v>
                </c:pt>
                <c:pt idx="25890">
                  <c:v>43.1504166666667</c:v>
                </c:pt>
                <c:pt idx="25891">
                  <c:v>43.152083333333401</c:v>
                </c:pt>
                <c:pt idx="25892">
                  <c:v>43.153750000000002</c:v>
                </c:pt>
                <c:pt idx="25893">
                  <c:v>43.155416666666703</c:v>
                </c:pt>
                <c:pt idx="25894">
                  <c:v>43.157083333333397</c:v>
                </c:pt>
                <c:pt idx="25895">
                  <c:v>43.158749999999998</c:v>
                </c:pt>
                <c:pt idx="25896">
                  <c:v>43.160416666666698</c:v>
                </c:pt>
                <c:pt idx="25897">
                  <c:v>43.162083333333399</c:v>
                </c:pt>
                <c:pt idx="25898">
                  <c:v>43.16375</c:v>
                </c:pt>
                <c:pt idx="25899">
                  <c:v>43.165416666666701</c:v>
                </c:pt>
                <c:pt idx="25900">
                  <c:v>43.167083333333402</c:v>
                </c:pt>
                <c:pt idx="25901">
                  <c:v>43.168750000000003</c:v>
                </c:pt>
                <c:pt idx="25902">
                  <c:v>43.170416666666704</c:v>
                </c:pt>
                <c:pt idx="25903">
                  <c:v>43.172083333333397</c:v>
                </c:pt>
                <c:pt idx="25904">
                  <c:v>43.173749999999998</c:v>
                </c:pt>
                <c:pt idx="25905">
                  <c:v>43.175416666666699</c:v>
                </c:pt>
                <c:pt idx="25906">
                  <c:v>43.1770833333334</c:v>
                </c:pt>
                <c:pt idx="25907">
                  <c:v>43.178750000000001</c:v>
                </c:pt>
                <c:pt idx="25908">
                  <c:v>43.180416666666702</c:v>
                </c:pt>
                <c:pt idx="25909">
                  <c:v>43.182083333333402</c:v>
                </c:pt>
                <c:pt idx="25910">
                  <c:v>43.183750000000003</c:v>
                </c:pt>
                <c:pt idx="25911">
                  <c:v>43.185416666666697</c:v>
                </c:pt>
                <c:pt idx="25912">
                  <c:v>43.187083333333398</c:v>
                </c:pt>
                <c:pt idx="25913">
                  <c:v>43.188749999999999</c:v>
                </c:pt>
                <c:pt idx="25914">
                  <c:v>43.1904166666667</c:v>
                </c:pt>
                <c:pt idx="25915">
                  <c:v>43.1920833333334</c:v>
                </c:pt>
                <c:pt idx="25916">
                  <c:v>43.193750000000001</c:v>
                </c:pt>
                <c:pt idx="25917">
                  <c:v>43.195416666666702</c:v>
                </c:pt>
                <c:pt idx="25918">
                  <c:v>43.197083333333403</c:v>
                </c:pt>
                <c:pt idx="25919">
                  <c:v>43.198749999999997</c:v>
                </c:pt>
                <c:pt idx="25920">
                  <c:v>43.200416666666698</c:v>
                </c:pt>
                <c:pt idx="25921">
                  <c:v>43.202083333333398</c:v>
                </c:pt>
                <c:pt idx="25922">
                  <c:v>43.203749999999999</c:v>
                </c:pt>
                <c:pt idx="25923">
                  <c:v>43.2054166666667</c:v>
                </c:pt>
                <c:pt idx="25924">
                  <c:v>43.207083333333401</c:v>
                </c:pt>
                <c:pt idx="25925">
                  <c:v>43.208750000000002</c:v>
                </c:pt>
                <c:pt idx="25926">
                  <c:v>43.210416666666703</c:v>
                </c:pt>
                <c:pt idx="25927">
                  <c:v>43.212083333333297</c:v>
                </c:pt>
                <c:pt idx="25928">
                  <c:v>43.213749999999997</c:v>
                </c:pt>
                <c:pt idx="25929">
                  <c:v>43.215416666666698</c:v>
                </c:pt>
                <c:pt idx="25930">
                  <c:v>43.217083333333399</c:v>
                </c:pt>
                <c:pt idx="25931">
                  <c:v>43.21875</c:v>
                </c:pt>
                <c:pt idx="25932">
                  <c:v>43.220416666666701</c:v>
                </c:pt>
                <c:pt idx="25933">
                  <c:v>43.222083333333401</c:v>
                </c:pt>
                <c:pt idx="25934">
                  <c:v>43.223750000000003</c:v>
                </c:pt>
                <c:pt idx="25935">
                  <c:v>43.225416666666703</c:v>
                </c:pt>
                <c:pt idx="25936">
                  <c:v>43.227083333333397</c:v>
                </c:pt>
                <c:pt idx="25937">
                  <c:v>43.228749999999998</c:v>
                </c:pt>
                <c:pt idx="25938">
                  <c:v>43.230416666666699</c:v>
                </c:pt>
                <c:pt idx="25939">
                  <c:v>43.232083333333399</c:v>
                </c:pt>
                <c:pt idx="25940">
                  <c:v>43.233750000000001</c:v>
                </c:pt>
                <c:pt idx="25941">
                  <c:v>43.235416666666701</c:v>
                </c:pt>
                <c:pt idx="25942">
                  <c:v>43.237083333333402</c:v>
                </c:pt>
                <c:pt idx="25943">
                  <c:v>43.238750000000003</c:v>
                </c:pt>
                <c:pt idx="25944">
                  <c:v>43.240416666666697</c:v>
                </c:pt>
                <c:pt idx="25945">
                  <c:v>43.242083333333397</c:v>
                </c:pt>
                <c:pt idx="25946">
                  <c:v>43.243749999999999</c:v>
                </c:pt>
                <c:pt idx="25947">
                  <c:v>43.245416666666699</c:v>
                </c:pt>
                <c:pt idx="25948">
                  <c:v>43.2470833333334</c:v>
                </c:pt>
                <c:pt idx="25949">
                  <c:v>43.248750000000001</c:v>
                </c:pt>
                <c:pt idx="25950">
                  <c:v>43.250416666666702</c:v>
                </c:pt>
                <c:pt idx="25951">
                  <c:v>43.252083333333402</c:v>
                </c:pt>
                <c:pt idx="25952">
                  <c:v>43.253749999999997</c:v>
                </c:pt>
                <c:pt idx="25953">
                  <c:v>43.255416666666697</c:v>
                </c:pt>
                <c:pt idx="25954">
                  <c:v>43.257083333333398</c:v>
                </c:pt>
                <c:pt idx="25955">
                  <c:v>43.258749999999999</c:v>
                </c:pt>
                <c:pt idx="25956">
                  <c:v>43.2604166666667</c:v>
                </c:pt>
                <c:pt idx="25957">
                  <c:v>43.262083333333401</c:v>
                </c:pt>
                <c:pt idx="25958">
                  <c:v>43.263750000000002</c:v>
                </c:pt>
                <c:pt idx="25959">
                  <c:v>43.265416666666702</c:v>
                </c:pt>
                <c:pt idx="25960">
                  <c:v>43.267083333333403</c:v>
                </c:pt>
                <c:pt idx="25961">
                  <c:v>43.268749999999997</c:v>
                </c:pt>
                <c:pt idx="25962">
                  <c:v>43.270416666666698</c:v>
                </c:pt>
                <c:pt idx="25963">
                  <c:v>43.272083333333399</c:v>
                </c:pt>
                <c:pt idx="25964">
                  <c:v>43.27375</c:v>
                </c:pt>
                <c:pt idx="25965">
                  <c:v>43.2754166666667</c:v>
                </c:pt>
                <c:pt idx="25966">
                  <c:v>43.277083333333401</c:v>
                </c:pt>
                <c:pt idx="25967">
                  <c:v>43.278750000000002</c:v>
                </c:pt>
                <c:pt idx="25968">
                  <c:v>43.280416666666703</c:v>
                </c:pt>
                <c:pt idx="25969">
                  <c:v>43.282083333333397</c:v>
                </c:pt>
                <c:pt idx="25970">
                  <c:v>43.283749999999998</c:v>
                </c:pt>
                <c:pt idx="25971">
                  <c:v>43.285416666666698</c:v>
                </c:pt>
                <c:pt idx="25972">
                  <c:v>43.287083333333399</c:v>
                </c:pt>
                <c:pt idx="25973">
                  <c:v>43.28875</c:v>
                </c:pt>
                <c:pt idx="25974">
                  <c:v>43.290416666666701</c:v>
                </c:pt>
                <c:pt idx="25975">
                  <c:v>43.292083333333402</c:v>
                </c:pt>
                <c:pt idx="25976">
                  <c:v>43.293750000000003</c:v>
                </c:pt>
                <c:pt idx="25977">
                  <c:v>43.295416666666704</c:v>
                </c:pt>
                <c:pt idx="25978">
                  <c:v>43.297083333333397</c:v>
                </c:pt>
                <c:pt idx="25979">
                  <c:v>43.298749999999998</c:v>
                </c:pt>
                <c:pt idx="25980">
                  <c:v>43.300416666666699</c:v>
                </c:pt>
                <c:pt idx="25981">
                  <c:v>43.3020833333334</c:v>
                </c:pt>
                <c:pt idx="25982">
                  <c:v>43.303750000000001</c:v>
                </c:pt>
                <c:pt idx="25983">
                  <c:v>43.305416666666702</c:v>
                </c:pt>
                <c:pt idx="25984">
                  <c:v>43.307083333333402</c:v>
                </c:pt>
                <c:pt idx="25985">
                  <c:v>43.308750000000003</c:v>
                </c:pt>
                <c:pt idx="25986">
                  <c:v>43.310416666666697</c:v>
                </c:pt>
                <c:pt idx="25987">
                  <c:v>43.312083333333398</c:v>
                </c:pt>
                <c:pt idx="25988">
                  <c:v>43.313749999999999</c:v>
                </c:pt>
                <c:pt idx="25989">
                  <c:v>43.3154166666667</c:v>
                </c:pt>
                <c:pt idx="25990">
                  <c:v>43.3170833333334</c:v>
                </c:pt>
                <c:pt idx="25991">
                  <c:v>43.318750000000001</c:v>
                </c:pt>
                <c:pt idx="25992">
                  <c:v>43.320416666666702</c:v>
                </c:pt>
                <c:pt idx="25993">
                  <c:v>43.322083333333403</c:v>
                </c:pt>
                <c:pt idx="25994">
                  <c:v>43.323749999999997</c:v>
                </c:pt>
                <c:pt idx="25995">
                  <c:v>43.325416666666698</c:v>
                </c:pt>
                <c:pt idx="25996">
                  <c:v>43.327083333333398</c:v>
                </c:pt>
                <c:pt idx="25997">
                  <c:v>43.328749999999999</c:v>
                </c:pt>
                <c:pt idx="25998">
                  <c:v>43.3304166666667</c:v>
                </c:pt>
                <c:pt idx="25999">
                  <c:v>43.332083333333401</c:v>
                </c:pt>
                <c:pt idx="26000">
                  <c:v>43.333750000000002</c:v>
                </c:pt>
                <c:pt idx="26001">
                  <c:v>43.335416666666703</c:v>
                </c:pt>
                <c:pt idx="26002">
                  <c:v>43.337083333333403</c:v>
                </c:pt>
                <c:pt idx="26003">
                  <c:v>43.338749999999997</c:v>
                </c:pt>
                <c:pt idx="26004">
                  <c:v>43.340416666666698</c:v>
                </c:pt>
                <c:pt idx="26005">
                  <c:v>43.342083333333399</c:v>
                </c:pt>
                <c:pt idx="26006">
                  <c:v>43.34375</c:v>
                </c:pt>
                <c:pt idx="26007">
                  <c:v>43.345416666666701</c:v>
                </c:pt>
                <c:pt idx="26008">
                  <c:v>43.347083333333401</c:v>
                </c:pt>
                <c:pt idx="26009">
                  <c:v>43.348750000000003</c:v>
                </c:pt>
                <c:pt idx="26010">
                  <c:v>43.350416666666703</c:v>
                </c:pt>
                <c:pt idx="26011">
                  <c:v>43.352083333333397</c:v>
                </c:pt>
                <c:pt idx="26012">
                  <c:v>43.353749999999998</c:v>
                </c:pt>
                <c:pt idx="26013">
                  <c:v>43.355416666666699</c:v>
                </c:pt>
                <c:pt idx="26014">
                  <c:v>43.357083333333399</c:v>
                </c:pt>
                <c:pt idx="26015">
                  <c:v>43.358750000000001</c:v>
                </c:pt>
                <c:pt idx="26016">
                  <c:v>43.360416666666701</c:v>
                </c:pt>
                <c:pt idx="26017">
                  <c:v>43.362083333333402</c:v>
                </c:pt>
                <c:pt idx="26018">
                  <c:v>43.363750000000003</c:v>
                </c:pt>
                <c:pt idx="26019">
                  <c:v>43.365416666666697</c:v>
                </c:pt>
                <c:pt idx="26020">
                  <c:v>43.367083333333397</c:v>
                </c:pt>
                <c:pt idx="26021">
                  <c:v>43.368749999999999</c:v>
                </c:pt>
                <c:pt idx="26022">
                  <c:v>43.370416666666699</c:v>
                </c:pt>
                <c:pt idx="26023">
                  <c:v>43.3720833333334</c:v>
                </c:pt>
                <c:pt idx="26024">
                  <c:v>43.373750000000001</c:v>
                </c:pt>
                <c:pt idx="26025">
                  <c:v>43.375416666666702</c:v>
                </c:pt>
                <c:pt idx="26026">
                  <c:v>43.377083333333402</c:v>
                </c:pt>
                <c:pt idx="26027">
                  <c:v>43.378749999999997</c:v>
                </c:pt>
                <c:pt idx="26028">
                  <c:v>43.380416666666697</c:v>
                </c:pt>
                <c:pt idx="26029">
                  <c:v>43.382083333333398</c:v>
                </c:pt>
                <c:pt idx="26030">
                  <c:v>43.383749999999999</c:v>
                </c:pt>
                <c:pt idx="26031">
                  <c:v>43.3854166666667</c:v>
                </c:pt>
                <c:pt idx="26032">
                  <c:v>43.387083333333401</c:v>
                </c:pt>
                <c:pt idx="26033">
                  <c:v>43.388750000000002</c:v>
                </c:pt>
                <c:pt idx="26034">
                  <c:v>43.390416666666702</c:v>
                </c:pt>
                <c:pt idx="26035">
                  <c:v>43.392083333333403</c:v>
                </c:pt>
                <c:pt idx="26036">
                  <c:v>43.393749999999997</c:v>
                </c:pt>
                <c:pt idx="26037">
                  <c:v>43.395416666666698</c:v>
                </c:pt>
                <c:pt idx="26038">
                  <c:v>43.397083333333399</c:v>
                </c:pt>
                <c:pt idx="26039">
                  <c:v>43.39875</c:v>
                </c:pt>
                <c:pt idx="26040">
                  <c:v>43.4004166666667</c:v>
                </c:pt>
                <c:pt idx="26041">
                  <c:v>43.402083333333401</c:v>
                </c:pt>
                <c:pt idx="26042">
                  <c:v>43.403750000000002</c:v>
                </c:pt>
                <c:pt idx="26043">
                  <c:v>43.405416666666703</c:v>
                </c:pt>
                <c:pt idx="26044">
                  <c:v>43.407083333333397</c:v>
                </c:pt>
                <c:pt idx="26045">
                  <c:v>43.408749999999998</c:v>
                </c:pt>
                <c:pt idx="26046">
                  <c:v>43.410416666666698</c:v>
                </c:pt>
                <c:pt idx="26047">
                  <c:v>43.412083333333399</c:v>
                </c:pt>
                <c:pt idx="26048">
                  <c:v>43.41375</c:v>
                </c:pt>
                <c:pt idx="26049">
                  <c:v>43.415416666666701</c:v>
                </c:pt>
                <c:pt idx="26050">
                  <c:v>43.417083333333402</c:v>
                </c:pt>
                <c:pt idx="26051">
                  <c:v>43.418750000000003</c:v>
                </c:pt>
                <c:pt idx="26052">
                  <c:v>43.420416666666704</c:v>
                </c:pt>
                <c:pt idx="26053">
                  <c:v>43.422083333333397</c:v>
                </c:pt>
                <c:pt idx="26054">
                  <c:v>43.423749999999998</c:v>
                </c:pt>
                <c:pt idx="26055">
                  <c:v>43.425416666666699</c:v>
                </c:pt>
                <c:pt idx="26056">
                  <c:v>43.4270833333334</c:v>
                </c:pt>
                <c:pt idx="26057">
                  <c:v>43.428750000000001</c:v>
                </c:pt>
                <c:pt idx="26058">
                  <c:v>43.430416666666702</c:v>
                </c:pt>
                <c:pt idx="26059">
                  <c:v>43.432083333333402</c:v>
                </c:pt>
                <c:pt idx="26060">
                  <c:v>43.433750000000003</c:v>
                </c:pt>
                <c:pt idx="26061">
                  <c:v>43.435416666666697</c:v>
                </c:pt>
                <c:pt idx="26062">
                  <c:v>43.437083333333398</c:v>
                </c:pt>
                <c:pt idx="26063">
                  <c:v>43.438749999999999</c:v>
                </c:pt>
                <c:pt idx="26064">
                  <c:v>43.4404166666667</c:v>
                </c:pt>
                <c:pt idx="26065">
                  <c:v>43.4420833333334</c:v>
                </c:pt>
                <c:pt idx="26066">
                  <c:v>43.443750000000001</c:v>
                </c:pt>
                <c:pt idx="26067">
                  <c:v>43.445416666666702</c:v>
                </c:pt>
                <c:pt idx="26068">
                  <c:v>43.447083333333403</c:v>
                </c:pt>
                <c:pt idx="26069">
                  <c:v>43.448749999999997</c:v>
                </c:pt>
                <c:pt idx="26070">
                  <c:v>43.450416666666698</c:v>
                </c:pt>
                <c:pt idx="26071">
                  <c:v>43.452083333333398</c:v>
                </c:pt>
                <c:pt idx="26072">
                  <c:v>43.453749999999999</c:v>
                </c:pt>
                <c:pt idx="26073">
                  <c:v>43.4554166666667</c:v>
                </c:pt>
                <c:pt idx="26074">
                  <c:v>43.457083333333401</c:v>
                </c:pt>
                <c:pt idx="26075">
                  <c:v>43.458750000000002</c:v>
                </c:pt>
                <c:pt idx="26076">
                  <c:v>43.460416666666703</c:v>
                </c:pt>
                <c:pt idx="26077">
                  <c:v>43.462083333333403</c:v>
                </c:pt>
                <c:pt idx="26078">
                  <c:v>43.463749999999997</c:v>
                </c:pt>
                <c:pt idx="26079">
                  <c:v>43.465416666666698</c:v>
                </c:pt>
                <c:pt idx="26080">
                  <c:v>43.467083333333399</c:v>
                </c:pt>
                <c:pt idx="26081">
                  <c:v>43.46875</c:v>
                </c:pt>
                <c:pt idx="26082">
                  <c:v>43.470416666666701</c:v>
                </c:pt>
                <c:pt idx="26083">
                  <c:v>43.472083333333401</c:v>
                </c:pt>
                <c:pt idx="26084">
                  <c:v>43.473750000000003</c:v>
                </c:pt>
                <c:pt idx="26085">
                  <c:v>43.475416666666703</c:v>
                </c:pt>
                <c:pt idx="26086">
                  <c:v>43.477083333333397</c:v>
                </c:pt>
                <c:pt idx="26087">
                  <c:v>43.478749999999998</c:v>
                </c:pt>
                <c:pt idx="26088">
                  <c:v>43.480416666666699</c:v>
                </c:pt>
                <c:pt idx="26089">
                  <c:v>43.482083333333399</c:v>
                </c:pt>
                <c:pt idx="26090">
                  <c:v>43.483750000000001</c:v>
                </c:pt>
                <c:pt idx="26091">
                  <c:v>43.485416666666701</c:v>
                </c:pt>
                <c:pt idx="26092">
                  <c:v>43.487083333333402</c:v>
                </c:pt>
                <c:pt idx="26093">
                  <c:v>43.488750000000003</c:v>
                </c:pt>
                <c:pt idx="26094">
                  <c:v>43.490416666666697</c:v>
                </c:pt>
                <c:pt idx="26095">
                  <c:v>43.492083333333397</c:v>
                </c:pt>
                <c:pt idx="26096">
                  <c:v>43.493749999999999</c:v>
                </c:pt>
                <c:pt idx="26097">
                  <c:v>43.495416666666699</c:v>
                </c:pt>
                <c:pt idx="26098">
                  <c:v>43.4970833333334</c:v>
                </c:pt>
                <c:pt idx="26099">
                  <c:v>43.498750000000001</c:v>
                </c:pt>
                <c:pt idx="26100">
                  <c:v>43.500416666666702</c:v>
                </c:pt>
                <c:pt idx="26101">
                  <c:v>43.502083333333402</c:v>
                </c:pt>
                <c:pt idx="26102">
                  <c:v>43.503749999999997</c:v>
                </c:pt>
                <c:pt idx="26103">
                  <c:v>43.505416666666697</c:v>
                </c:pt>
                <c:pt idx="26104">
                  <c:v>43.507083333333398</c:v>
                </c:pt>
                <c:pt idx="26105">
                  <c:v>43.508749999999999</c:v>
                </c:pt>
                <c:pt idx="26106">
                  <c:v>43.5104166666667</c:v>
                </c:pt>
                <c:pt idx="26107">
                  <c:v>43.512083333333401</c:v>
                </c:pt>
                <c:pt idx="26108">
                  <c:v>43.513750000000002</c:v>
                </c:pt>
                <c:pt idx="26109">
                  <c:v>43.515416666666702</c:v>
                </c:pt>
                <c:pt idx="26110">
                  <c:v>43.517083333333403</c:v>
                </c:pt>
                <c:pt idx="26111">
                  <c:v>43.518749999999997</c:v>
                </c:pt>
                <c:pt idx="26112">
                  <c:v>43.520416666666698</c:v>
                </c:pt>
                <c:pt idx="26113">
                  <c:v>43.522083333333399</c:v>
                </c:pt>
                <c:pt idx="26114">
                  <c:v>43.52375</c:v>
                </c:pt>
                <c:pt idx="26115">
                  <c:v>43.5254166666667</c:v>
                </c:pt>
                <c:pt idx="26116">
                  <c:v>43.527083333333401</c:v>
                </c:pt>
                <c:pt idx="26117">
                  <c:v>43.528750000000002</c:v>
                </c:pt>
                <c:pt idx="26118">
                  <c:v>43.530416666666703</c:v>
                </c:pt>
                <c:pt idx="26119">
                  <c:v>43.532083333333397</c:v>
                </c:pt>
                <c:pt idx="26120">
                  <c:v>43.533749999999998</c:v>
                </c:pt>
                <c:pt idx="26121">
                  <c:v>43.535416666666698</c:v>
                </c:pt>
                <c:pt idx="26122">
                  <c:v>43.537083333333399</c:v>
                </c:pt>
                <c:pt idx="26123">
                  <c:v>43.53875</c:v>
                </c:pt>
                <c:pt idx="26124">
                  <c:v>43.540416666666701</c:v>
                </c:pt>
                <c:pt idx="26125">
                  <c:v>43.542083333333402</c:v>
                </c:pt>
                <c:pt idx="26126">
                  <c:v>43.543750000000003</c:v>
                </c:pt>
                <c:pt idx="26127">
                  <c:v>43.545416666666704</c:v>
                </c:pt>
                <c:pt idx="26128">
                  <c:v>43.547083333333397</c:v>
                </c:pt>
                <c:pt idx="26129">
                  <c:v>43.548749999999998</c:v>
                </c:pt>
                <c:pt idx="26130">
                  <c:v>43.550416666666699</c:v>
                </c:pt>
                <c:pt idx="26131">
                  <c:v>43.5520833333334</c:v>
                </c:pt>
                <c:pt idx="26132">
                  <c:v>43.553750000000001</c:v>
                </c:pt>
                <c:pt idx="26133">
                  <c:v>43.555416666666702</c:v>
                </c:pt>
                <c:pt idx="26134">
                  <c:v>43.557083333333402</c:v>
                </c:pt>
                <c:pt idx="26135">
                  <c:v>43.558750000000003</c:v>
                </c:pt>
                <c:pt idx="26136">
                  <c:v>43.560416666666697</c:v>
                </c:pt>
                <c:pt idx="26137">
                  <c:v>43.562083333333398</c:v>
                </c:pt>
                <c:pt idx="26138">
                  <c:v>43.563749999999999</c:v>
                </c:pt>
                <c:pt idx="26139">
                  <c:v>43.5654166666667</c:v>
                </c:pt>
                <c:pt idx="26140">
                  <c:v>43.5670833333334</c:v>
                </c:pt>
                <c:pt idx="26141">
                  <c:v>43.568750000000001</c:v>
                </c:pt>
                <c:pt idx="26142">
                  <c:v>43.570416666666702</c:v>
                </c:pt>
                <c:pt idx="26143">
                  <c:v>43.572083333333403</c:v>
                </c:pt>
                <c:pt idx="26144">
                  <c:v>43.573749999999997</c:v>
                </c:pt>
                <c:pt idx="26145">
                  <c:v>43.575416666666698</c:v>
                </c:pt>
                <c:pt idx="26146">
                  <c:v>43.577083333333398</c:v>
                </c:pt>
                <c:pt idx="26147">
                  <c:v>43.578749999999999</c:v>
                </c:pt>
                <c:pt idx="26148">
                  <c:v>43.5804166666667</c:v>
                </c:pt>
                <c:pt idx="26149">
                  <c:v>43.582083333333401</c:v>
                </c:pt>
                <c:pt idx="26150">
                  <c:v>43.583750000000002</c:v>
                </c:pt>
                <c:pt idx="26151">
                  <c:v>43.585416666666703</c:v>
                </c:pt>
                <c:pt idx="26152">
                  <c:v>43.587083333333403</c:v>
                </c:pt>
                <c:pt idx="26153">
                  <c:v>43.588749999999997</c:v>
                </c:pt>
                <c:pt idx="26154">
                  <c:v>43.590416666666698</c:v>
                </c:pt>
                <c:pt idx="26155">
                  <c:v>43.592083333333399</c:v>
                </c:pt>
                <c:pt idx="26156">
                  <c:v>43.59375</c:v>
                </c:pt>
                <c:pt idx="26157">
                  <c:v>43.595416666666701</c:v>
                </c:pt>
                <c:pt idx="26158">
                  <c:v>43.597083333333401</c:v>
                </c:pt>
                <c:pt idx="26159">
                  <c:v>43.598750000000003</c:v>
                </c:pt>
                <c:pt idx="26160">
                  <c:v>43.600416666666703</c:v>
                </c:pt>
                <c:pt idx="26161">
                  <c:v>43.602083333333397</c:v>
                </c:pt>
                <c:pt idx="26162">
                  <c:v>43.603749999999998</c:v>
                </c:pt>
                <c:pt idx="26163">
                  <c:v>43.605416666666699</c:v>
                </c:pt>
                <c:pt idx="26164">
                  <c:v>43.607083333333399</c:v>
                </c:pt>
                <c:pt idx="26165">
                  <c:v>43.608750000000001</c:v>
                </c:pt>
                <c:pt idx="26166">
                  <c:v>43.610416666666701</c:v>
                </c:pt>
                <c:pt idx="26167">
                  <c:v>43.612083333333402</c:v>
                </c:pt>
                <c:pt idx="26168">
                  <c:v>43.613750000000003</c:v>
                </c:pt>
                <c:pt idx="26169">
                  <c:v>43.615416666666697</c:v>
                </c:pt>
                <c:pt idx="26170">
                  <c:v>43.617083333333397</c:v>
                </c:pt>
                <c:pt idx="26171">
                  <c:v>43.618749999999999</c:v>
                </c:pt>
                <c:pt idx="26172">
                  <c:v>43.620416666666699</c:v>
                </c:pt>
                <c:pt idx="26173">
                  <c:v>43.6220833333334</c:v>
                </c:pt>
                <c:pt idx="26174">
                  <c:v>43.623750000000001</c:v>
                </c:pt>
                <c:pt idx="26175">
                  <c:v>43.625416666666702</c:v>
                </c:pt>
                <c:pt idx="26176">
                  <c:v>43.627083333333402</c:v>
                </c:pt>
                <c:pt idx="26177">
                  <c:v>43.628749999999997</c:v>
                </c:pt>
                <c:pt idx="26178">
                  <c:v>43.630416666666697</c:v>
                </c:pt>
                <c:pt idx="26179">
                  <c:v>43.632083333333398</c:v>
                </c:pt>
                <c:pt idx="26180">
                  <c:v>43.633749999999999</c:v>
                </c:pt>
                <c:pt idx="26181">
                  <c:v>43.6354166666667</c:v>
                </c:pt>
                <c:pt idx="26182">
                  <c:v>43.637083333333401</c:v>
                </c:pt>
                <c:pt idx="26183">
                  <c:v>43.638750000000002</c:v>
                </c:pt>
                <c:pt idx="26184">
                  <c:v>43.640416666666702</c:v>
                </c:pt>
                <c:pt idx="26185">
                  <c:v>43.642083333333403</c:v>
                </c:pt>
                <c:pt idx="26186">
                  <c:v>43.643749999999997</c:v>
                </c:pt>
                <c:pt idx="26187">
                  <c:v>43.645416666666698</c:v>
                </c:pt>
                <c:pt idx="26188">
                  <c:v>43.647083333333399</c:v>
                </c:pt>
                <c:pt idx="26189">
                  <c:v>43.64875</c:v>
                </c:pt>
                <c:pt idx="26190">
                  <c:v>43.6504166666667</c:v>
                </c:pt>
                <c:pt idx="26191">
                  <c:v>43.652083333333401</c:v>
                </c:pt>
                <c:pt idx="26192">
                  <c:v>43.653750000000002</c:v>
                </c:pt>
                <c:pt idx="26193">
                  <c:v>43.655416666666703</c:v>
                </c:pt>
                <c:pt idx="26194">
                  <c:v>43.657083333333397</c:v>
                </c:pt>
                <c:pt idx="26195">
                  <c:v>43.658749999999998</c:v>
                </c:pt>
                <c:pt idx="26196">
                  <c:v>43.660416666666698</c:v>
                </c:pt>
                <c:pt idx="26197">
                  <c:v>43.662083333333399</c:v>
                </c:pt>
                <c:pt idx="26198">
                  <c:v>43.66375</c:v>
                </c:pt>
                <c:pt idx="26199">
                  <c:v>43.665416666666701</c:v>
                </c:pt>
                <c:pt idx="26200">
                  <c:v>43.667083333333402</c:v>
                </c:pt>
                <c:pt idx="26201">
                  <c:v>43.668750000000003</c:v>
                </c:pt>
                <c:pt idx="26202">
                  <c:v>43.670416666666704</c:v>
                </c:pt>
                <c:pt idx="26203">
                  <c:v>43.672083333333397</c:v>
                </c:pt>
                <c:pt idx="26204">
                  <c:v>43.673749999999998</c:v>
                </c:pt>
                <c:pt idx="26205">
                  <c:v>43.675416666666699</c:v>
                </c:pt>
                <c:pt idx="26206">
                  <c:v>43.6770833333334</c:v>
                </c:pt>
                <c:pt idx="26207">
                  <c:v>43.678750000000001</c:v>
                </c:pt>
                <c:pt idx="26208">
                  <c:v>43.680416666666702</c:v>
                </c:pt>
                <c:pt idx="26209">
                  <c:v>43.682083333333402</c:v>
                </c:pt>
                <c:pt idx="26210">
                  <c:v>43.683750000000003</c:v>
                </c:pt>
                <c:pt idx="26211">
                  <c:v>43.685416666666697</c:v>
                </c:pt>
                <c:pt idx="26212">
                  <c:v>43.687083333333398</c:v>
                </c:pt>
                <c:pt idx="26213">
                  <c:v>43.688749999999999</c:v>
                </c:pt>
                <c:pt idx="26214">
                  <c:v>43.6904166666667</c:v>
                </c:pt>
                <c:pt idx="26215">
                  <c:v>43.6920833333334</c:v>
                </c:pt>
                <c:pt idx="26216">
                  <c:v>43.693750000000001</c:v>
                </c:pt>
                <c:pt idx="26217">
                  <c:v>43.695416666666702</c:v>
                </c:pt>
                <c:pt idx="26218">
                  <c:v>43.697083333333403</c:v>
                </c:pt>
                <c:pt idx="26219">
                  <c:v>43.698749999999997</c:v>
                </c:pt>
                <c:pt idx="26220">
                  <c:v>43.700416666666698</c:v>
                </c:pt>
                <c:pt idx="26221">
                  <c:v>43.702083333333398</c:v>
                </c:pt>
                <c:pt idx="26222">
                  <c:v>43.703749999999999</c:v>
                </c:pt>
                <c:pt idx="26223">
                  <c:v>43.7054166666667</c:v>
                </c:pt>
                <c:pt idx="26224">
                  <c:v>43.707083333333401</c:v>
                </c:pt>
                <c:pt idx="26225">
                  <c:v>43.708750000000002</c:v>
                </c:pt>
                <c:pt idx="26226">
                  <c:v>43.710416666666703</c:v>
                </c:pt>
                <c:pt idx="26227">
                  <c:v>43.712083333333403</c:v>
                </c:pt>
                <c:pt idx="26228">
                  <c:v>43.713749999999997</c:v>
                </c:pt>
                <c:pt idx="26229">
                  <c:v>43.715416666666698</c:v>
                </c:pt>
                <c:pt idx="26230">
                  <c:v>43.717083333333399</c:v>
                </c:pt>
                <c:pt idx="26231">
                  <c:v>43.71875</c:v>
                </c:pt>
                <c:pt idx="26232">
                  <c:v>43.720416666666701</c:v>
                </c:pt>
                <c:pt idx="26233">
                  <c:v>43.722083333333401</c:v>
                </c:pt>
                <c:pt idx="26234">
                  <c:v>43.723750000000003</c:v>
                </c:pt>
                <c:pt idx="26235">
                  <c:v>43.725416666666703</c:v>
                </c:pt>
                <c:pt idx="26236">
                  <c:v>43.727083333333397</c:v>
                </c:pt>
                <c:pt idx="26237">
                  <c:v>43.728749999999998</c:v>
                </c:pt>
                <c:pt idx="26238">
                  <c:v>43.730416666666699</c:v>
                </c:pt>
                <c:pt idx="26239">
                  <c:v>43.732083333333399</c:v>
                </c:pt>
                <c:pt idx="26240">
                  <c:v>43.733750000000001</c:v>
                </c:pt>
                <c:pt idx="26241">
                  <c:v>43.735416666666701</c:v>
                </c:pt>
                <c:pt idx="26242">
                  <c:v>43.737083333333402</c:v>
                </c:pt>
                <c:pt idx="26243">
                  <c:v>43.738750000000003</c:v>
                </c:pt>
                <c:pt idx="26244">
                  <c:v>43.740416666666697</c:v>
                </c:pt>
                <c:pt idx="26245">
                  <c:v>43.742083333333397</c:v>
                </c:pt>
                <c:pt idx="26246">
                  <c:v>43.743749999999999</c:v>
                </c:pt>
                <c:pt idx="26247">
                  <c:v>43.745416666666699</c:v>
                </c:pt>
                <c:pt idx="26248">
                  <c:v>43.7470833333334</c:v>
                </c:pt>
                <c:pt idx="26249">
                  <c:v>43.748750000000001</c:v>
                </c:pt>
                <c:pt idx="26250">
                  <c:v>43.750416666666702</c:v>
                </c:pt>
                <c:pt idx="26251">
                  <c:v>43.752083333333402</c:v>
                </c:pt>
                <c:pt idx="26252">
                  <c:v>43.753749999999997</c:v>
                </c:pt>
                <c:pt idx="26253">
                  <c:v>43.755416666666697</c:v>
                </c:pt>
                <c:pt idx="26254">
                  <c:v>43.757083333333398</c:v>
                </c:pt>
                <c:pt idx="26255">
                  <c:v>43.758749999999999</c:v>
                </c:pt>
                <c:pt idx="26256">
                  <c:v>43.7604166666667</c:v>
                </c:pt>
                <c:pt idx="26257">
                  <c:v>43.762083333333401</c:v>
                </c:pt>
                <c:pt idx="26258">
                  <c:v>43.763750000000002</c:v>
                </c:pt>
                <c:pt idx="26259">
                  <c:v>43.765416666666702</c:v>
                </c:pt>
                <c:pt idx="26260">
                  <c:v>43.767083333333403</c:v>
                </c:pt>
                <c:pt idx="26261">
                  <c:v>43.768749999999997</c:v>
                </c:pt>
                <c:pt idx="26262">
                  <c:v>43.770416666666698</c:v>
                </c:pt>
                <c:pt idx="26263">
                  <c:v>43.772083333333399</c:v>
                </c:pt>
                <c:pt idx="26264">
                  <c:v>43.77375</c:v>
                </c:pt>
                <c:pt idx="26265">
                  <c:v>43.7754166666667</c:v>
                </c:pt>
                <c:pt idx="26266">
                  <c:v>43.777083333333401</c:v>
                </c:pt>
                <c:pt idx="26267">
                  <c:v>43.778750000000002</c:v>
                </c:pt>
                <c:pt idx="26268">
                  <c:v>43.780416666666703</c:v>
                </c:pt>
                <c:pt idx="26269">
                  <c:v>43.782083333333397</c:v>
                </c:pt>
                <c:pt idx="26270">
                  <c:v>43.783749999999998</c:v>
                </c:pt>
                <c:pt idx="26271">
                  <c:v>43.785416666666698</c:v>
                </c:pt>
                <c:pt idx="26272">
                  <c:v>43.787083333333399</c:v>
                </c:pt>
                <c:pt idx="26273">
                  <c:v>43.78875</c:v>
                </c:pt>
                <c:pt idx="26274">
                  <c:v>43.790416666666701</c:v>
                </c:pt>
                <c:pt idx="26275">
                  <c:v>43.792083333333402</c:v>
                </c:pt>
                <c:pt idx="26276">
                  <c:v>43.793750000000003</c:v>
                </c:pt>
                <c:pt idx="26277">
                  <c:v>43.795416666666704</c:v>
                </c:pt>
                <c:pt idx="26278">
                  <c:v>43.797083333333397</c:v>
                </c:pt>
                <c:pt idx="26279">
                  <c:v>43.798749999999998</c:v>
                </c:pt>
                <c:pt idx="26280">
                  <c:v>43.800416666666699</c:v>
                </c:pt>
                <c:pt idx="26281">
                  <c:v>43.8020833333334</c:v>
                </c:pt>
                <c:pt idx="26282">
                  <c:v>43.803750000000001</c:v>
                </c:pt>
                <c:pt idx="26283">
                  <c:v>43.805416666666702</c:v>
                </c:pt>
                <c:pt idx="26284">
                  <c:v>43.807083333333402</c:v>
                </c:pt>
                <c:pt idx="26285">
                  <c:v>43.808750000000003</c:v>
                </c:pt>
                <c:pt idx="26286">
                  <c:v>43.810416666666697</c:v>
                </c:pt>
                <c:pt idx="26287">
                  <c:v>43.812083333333398</c:v>
                </c:pt>
                <c:pt idx="26288">
                  <c:v>43.813749999999999</c:v>
                </c:pt>
                <c:pt idx="26289">
                  <c:v>43.8154166666667</c:v>
                </c:pt>
                <c:pt idx="26290">
                  <c:v>43.8170833333334</c:v>
                </c:pt>
                <c:pt idx="26291">
                  <c:v>43.818750000000001</c:v>
                </c:pt>
                <c:pt idx="26292">
                  <c:v>43.820416666666702</c:v>
                </c:pt>
                <c:pt idx="26293">
                  <c:v>43.822083333333403</c:v>
                </c:pt>
                <c:pt idx="26294">
                  <c:v>43.823749999999997</c:v>
                </c:pt>
                <c:pt idx="26295">
                  <c:v>43.825416666666698</c:v>
                </c:pt>
                <c:pt idx="26296">
                  <c:v>43.827083333333398</c:v>
                </c:pt>
                <c:pt idx="26297">
                  <c:v>43.828749999999999</c:v>
                </c:pt>
                <c:pt idx="26298">
                  <c:v>43.8304166666667</c:v>
                </c:pt>
                <c:pt idx="26299">
                  <c:v>43.832083333333401</c:v>
                </c:pt>
                <c:pt idx="26300">
                  <c:v>43.833750000000002</c:v>
                </c:pt>
                <c:pt idx="26301">
                  <c:v>43.835416666666703</c:v>
                </c:pt>
                <c:pt idx="26302">
                  <c:v>43.837083333333297</c:v>
                </c:pt>
                <c:pt idx="26303">
                  <c:v>43.838749999999997</c:v>
                </c:pt>
                <c:pt idx="26304">
                  <c:v>43.840416666666698</c:v>
                </c:pt>
                <c:pt idx="26305">
                  <c:v>43.842083333333399</c:v>
                </c:pt>
                <c:pt idx="26306">
                  <c:v>43.84375</c:v>
                </c:pt>
                <c:pt idx="26307">
                  <c:v>43.845416666666701</c:v>
                </c:pt>
                <c:pt idx="26308">
                  <c:v>43.847083333333401</c:v>
                </c:pt>
                <c:pt idx="26309">
                  <c:v>43.848750000000003</c:v>
                </c:pt>
                <c:pt idx="26310">
                  <c:v>43.850416666666703</c:v>
                </c:pt>
                <c:pt idx="26311">
                  <c:v>43.852083333333397</c:v>
                </c:pt>
                <c:pt idx="26312">
                  <c:v>43.853749999999998</c:v>
                </c:pt>
                <c:pt idx="26313">
                  <c:v>43.855416666666699</c:v>
                </c:pt>
                <c:pt idx="26314">
                  <c:v>43.857083333333399</c:v>
                </c:pt>
                <c:pt idx="26315">
                  <c:v>43.858750000000001</c:v>
                </c:pt>
                <c:pt idx="26316">
                  <c:v>43.860416666666701</c:v>
                </c:pt>
                <c:pt idx="26317">
                  <c:v>43.862083333333402</c:v>
                </c:pt>
                <c:pt idx="26318">
                  <c:v>43.863750000000003</c:v>
                </c:pt>
                <c:pt idx="26319">
                  <c:v>43.865416666666697</c:v>
                </c:pt>
                <c:pt idx="26320">
                  <c:v>43.867083333333397</c:v>
                </c:pt>
                <c:pt idx="26321">
                  <c:v>43.868749999999999</c:v>
                </c:pt>
                <c:pt idx="26322">
                  <c:v>43.870416666666699</c:v>
                </c:pt>
                <c:pt idx="26323">
                  <c:v>43.8720833333334</c:v>
                </c:pt>
                <c:pt idx="26324">
                  <c:v>43.873750000000001</c:v>
                </c:pt>
                <c:pt idx="26325">
                  <c:v>43.875416666666702</c:v>
                </c:pt>
                <c:pt idx="26326">
                  <c:v>43.877083333333402</c:v>
                </c:pt>
                <c:pt idx="26327">
                  <c:v>43.878749999999997</c:v>
                </c:pt>
                <c:pt idx="26328">
                  <c:v>43.880416666666697</c:v>
                </c:pt>
                <c:pt idx="26329">
                  <c:v>43.882083333333398</c:v>
                </c:pt>
                <c:pt idx="26330">
                  <c:v>43.883749999999999</c:v>
                </c:pt>
                <c:pt idx="26331">
                  <c:v>43.8854166666667</c:v>
                </c:pt>
                <c:pt idx="26332">
                  <c:v>43.887083333333401</c:v>
                </c:pt>
                <c:pt idx="26333">
                  <c:v>43.888750000000002</c:v>
                </c:pt>
                <c:pt idx="26334">
                  <c:v>43.890416666666702</c:v>
                </c:pt>
                <c:pt idx="26335">
                  <c:v>43.892083333333403</c:v>
                </c:pt>
                <c:pt idx="26336">
                  <c:v>43.893749999999997</c:v>
                </c:pt>
                <c:pt idx="26337">
                  <c:v>43.895416666666698</c:v>
                </c:pt>
                <c:pt idx="26338">
                  <c:v>43.897083333333399</c:v>
                </c:pt>
                <c:pt idx="26339">
                  <c:v>43.89875</c:v>
                </c:pt>
                <c:pt idx="26340">
                  <c:v>43.9004166666667</c:v>
                </c:pt>
                <c:pt idx="26341">
                  <c:v>43.902083333333401</c:v>
                </c:pt>
                <c:pt idx="26342">
                  <c:v>43.903750000000002</c:v>
                </c:pt>
                <c:pt idx="26343">
                  <c:v>43.905416666666703</c:v>
                </c:pt>
                <c:pt idx="26344">
                  <c:v>43.907083333333397</c:v>
                </c:pt>
                <c:pt idx="26345">
                  <c:v>43.908749999999998</c:v>
                </c:pt>
                <c:pt idx="26346">
                  <c:v>43.910416666666698</c:v>
                </c:pt>
                <c:pt idx="26347">
                  <c:v>43.912083333333399</c:v>
                </c:pt>
                <c:pt idx="26348">
                  <c:v>43.91375</c:v>
                </c:pt>
                <c:pt idx="26349">
                  <c:v>43.915416666666701</c:v>
                </c:pt>
                <c:pt idx="26350">
                  <c:v>43.917083333333402</c:v>
                </c:pt>
                <c:pt idx="26351">
                  <c:v>43.918750000000003</c:v>
                </c:pt>
                <c:pt idx="26352">
                  <c:v>43.920416666666704</c:v>
                </c:pt>
                <c:pt idx="26353">
                  <c:v>43.922083333333397</c:v>
                </c:pt>
                <c:pt idx="26354">
                  <c:v>43.923749999999998</c:v>
                </c:pt>
                <c:pt idx="26355">
                  <c:v>43.925416666666699</c:v>
                </c:pt>
                <c:pt idx="26356">
                  <c:v>43.9270833333334</c:v>
                </c:pt>
                <c:pt idx="26357">
                  <c:v>43.928750000000001</c:v>
                </c:pt>
                <c:pt idx="26358">
                  <c:v>43.930416666666702</c:v>
                </c:pt>
                <c:pt idx="26359">
                  <c:v>43.932083333333402</c:v>
                </c:pt>
                <c:pt idx="26360">
                  <c:v>43.933750000000003</c:v>
                </c:pt>
                <c:pt idx="26361">
                  <c:v>43.935416666666697</c:v>
                </c:pt>
                <c:pt idx="26362">
                  <c:v>43.937083333333398</c:v>
                </c:pt>
                <c:pt idx="26363">
                  <c:v>43.938749999999999</c:v>
                </c:pt>
                <c:pt idx="26364">
                  <c:v>43.9404166666667</c:v>
                </c:pt>
                <c:pt idx="26365">
                  <c:v>43.9420833333334</c:v>
                </c:pt>
                <c:pt idx="26366">
                  <c:v>43.943750000000001</c:v>
                </c:pt>
                <c:pt idx="26367">
                  <c:v>43.945416666666702</c:v>
                </c:pt>
                <c:pt idx="26368">
                  <c:v>43.947083333333403</c:v>
                </c:pt>
                <c:pt idx="26369">
                  <c:v>43.948749999999997</c:v>
                </c:pt>
                <c:pt idx="26370">
                  <c:v>43.950416666666698</c:v>
                </c:pt>
                <c:pt idx="26371">
                  <c:v>43.952083333333398</c:v>
                </c:pt>
                <c:pt idx="26372">
                  <c:v>43.953749999999999</c:v>
                </c:pt>
                <c:pt idx="26373">
                  <c:v>43.9554166666667</c:v>
                </c:pt>
                <c:pt idx="26374">
                  <c:v>43.957083333333401</c:v>
                </c:pt>
                <c:pt idx="26375">
                  <c:v>43.958750000000002</c:v>
                </c:pt>
                <c:pt idx="26376">
                  <c:v>43.960416666666703</c:v>
                </c:pt>
                <c:pt idx="26377">
                  <c:v>43.962083333333403</c:v>
                </c:pt>
                <c:pt idx="26378">
                  <c:v>43.963749999999997</c:v>
                </c:pt>
                <c:pt idx="26379">
                  <c:v>43.965416666666698</c:v>
                </c:pt>
                <c:pt idx="26380">
                  <c:v>43.967083333333399</c:v>
                </c:pt>
                <c:pt idx="26381">
                  <c:v>43.96875</c:v>
                </c:pt>
                <c:pt idx="26382">
                  <c:v>43.970416666666701</c:v>
                </c:pt>
                <c:pt idx="26383">
                  <c:v>43.972083333333401</c:v>
                </c:pt>
                <c:pt idx="26384">
                  <c:v>43.973750000000003</c:v>
                </c:pt>
                <c:pt idx="26385">
                  <c:v>43.975416666666703</c:v>
                </c:pt>
                <c:pt idx="26386">
                  <c:v>43.977083333333397</c:v>
                </c:pt>
                <c:pt idx="26387">
                  <c:v>43.978749999999998</c:v>
                </c:pt>
                <c:pt idx="26388">
                  <c:v>43.980416666666699</c:v>
                </c:pt>
                <c:pt idx="26389">
                  <c:v>43.982083333333399</c:v>
                </c:pt>
                <c:pt idx="26390">
                  <c:v>43.983750000000001</c:v>
                </c:pt>
                <c:pt idx="26391">
                  <c:v>43.985416666666701</c:v>
                </c:pt>
                <c:pt idx="26392">
                  <c:v>43.987083333333402</c:v>
                </c:pt>
                <c:pt idx="26393">
                  <c:v>43.988750000000003</c:v>
                </c:pt>
                <c:pt idx="26394">
                  <c:v>43.990416666666697</c:v>
                </c:pt>
                <c:pt idx="26395">
                  <c:v>43.992083333333397</c:v>
                </c:pt>
                <c:pt idx="26396">
                  <c:v>43.993749999999999</c:v>
                </c:pt>
                <c:pt idx="26397">
                  <c:v>43.995416666666699</c:v>
                </c:pt>
                <c:pt idx="26398">
                  <c:v>43.9970833333334</c:v>
                </c:pt>
                <c:pt idx="26399">
                  <c:v>43.998750000000001</c:v>
                </c:pt>
                <c:pt idx="26400">
                  <c:v>44.000416666666702</c:v>
                </c:pt>
                <c:pt idx="26401">
                  <c:v>44.002083333333402</c:v>
                </c:pt>
                <c:pt idx="26402">
                  <c:v>44.003749999999997</c:v>
                </c:pt>
                <c:pt idx="26403">
                  <c:v>44.005416666666697</c:v>
                </c:pt>
                <c:pt idx="26404">
                  <c:v>44.007083333333398</c:v>
                </c:pt>
                <c:pt idx="26405">
                  <c:v>44.008749999999999</c:v>
                </c:pt>
                <c:pt idx="26406">
                  <c:v>44.0104166666667</c:v>
                </c:pt>
                <c:pt idx="26407">
                  <c:v>44.012083333333401</c:v>
                </c:pt>
                <c:pt idx="26408">
                  <c:v>44.013750000000002</c:v>
                </c:pt>
                <c:pt idx="26409">
                  <c:v>44.015416666666702</c:v>
                </c:pt>
                <c:pt idx="26410">
                  <c:v>44.017083333333403</c:v>
                </c:pt>
                <c:pt idx="26411">
                  <c:v>44.018749999999997</c:v>
                </c:pt>
                <c:pt idx="26412">
                  <c:v>44.020416666666698</c:v>
                </c:pt>
                <c:pt idx="26413">
                  <c:v>44.022083333333399</c:v>
                </c:pt>
                <c:pt idx="26414">
                  <c:v>44.02375</c:v>
                </c:pt>
                <c:pt idx="26415">
                  <c:v>44.0254166666667</c:v>
                </c:pt>
                <c:pt idx="26416">
                  <c:v>44.027083333333401</c:v>
                </c:pt>
                <c:pt idx="26417">
                  <c:v>44.028750000000002</c:v>
                </c:pt>
                <c:pt idx="26418">
                  <c:v>44.030416666666703</c:v>
                </c:pt>
                <c:pt idx="26419">
                  <c:v>44.032083333333397</c:v>
                </c:pt>
                <c:pt idx="26420">
                  <c:v>44.033749999999998</c:v>
                </c:pt>
                <c:pt idx="26421">
                  <c:v>44.035416666666698</c:v>
                </c:pt>
                <c:pt idx="26422">
                  <c:v>44.037083333333399</c:v>
                </c:pt>
                <c:pt idx="26423">
                  <c:v>44.03875</c:v>
                </c:pt>
                <c:pt idx="26424">
                  <c:v>44.040416666666701</c:v>
                </c:pt>
                <c:pt idx="26425">
                  <c:v>44.042083333333402</c:v>
                </c:pt>
                <c:pt idx="26426">
                  <c:v>44.043750000000003</c:v>
                </c:pt>
                <c:pt idx="26427">
                  <c:v>44.045416666666704</c:v>
                </c:pt>
                <c:pt idx="26428">
                  <c:v>44.047083333333397</c:v>
                </c:pt>
                <c:pt idx="26429">
                  <c:v>44.048749999999998</c:v>
                </c:pt>
                <c:pt idx="26430">
                  <c:v>44.050416666666699</c:v>
                </c:pt>
                <c:pt idx="26431">
                  <c:v>44.0520833333334</c:v>
                </c:pt>
                <c:pt idx="26432">
                  <c:v>44.053750000000001</c:v>
                </c:pt>
                <c:pt idx="26433">
                  <c:v>44.055416666666702</c:v>
                </c:pt>
                <c:pt idx="26434">
                  <c:v>44.057083333333402</c:v>
                </c:pt>
                <c:pt idx="26435">
                  <c:v>44.058750000000003</c:v>
                </c:pt>
                <c:pt idx="26436">
                  <c:v>44.060416666666697</c:v>
                </c:pt>
                <c:pt idx="26437">
                  <c:v>44.062083333333398</c:v>
                </c:pt>
                <c:pt idx="26438">
                  <c:v>44.063749999999999</c:v>
                </c:pt>
                <c:pt idx="26439">
                  <c:v>44.0654166666667</c:v>
                </c:pt>
                <c:pt idx="26440">
                  <c:v>44.0670833333334</c:v>
                </c:pt>
                <c:pt idx="26441">
                  <c:v>44.068750000000001</c:v>
                </c:pt>
                <c:pt idx="26442">
                  <c:v>44.070416666666702</c:v>
                </c:pt>
                <c:pt idx="26443">
                  <c:v>44.072083333333403</c:v>
                </c:pt>
                <c:pt idx="26444">
                  <c:v>44.073749999999997</c:v>
                </c:pt>
                <c:pt idx="26445">
                  <c:v>44.075416666666698</c:v>
                </c:pt>
                <c:pt idx="26446">
                  <c:v>44.077083333333398</c:v>
                </c:pt>
                <c:pt idx="26447">
                  <c:v>44.078749999999999</c:v>
                </c:pt>
                <c:pt idx="26448">
                  <c:v>44.0804166666667</c:v>
                </c:pt>
                <c:pt idx="26449">
                  <c:v>44.082083333333401</c:v>
                </c:pt>
                <c:pt idx="26450">
                  <c:v>44.083750000000002</c:v>
                </c:pt>
                <c:pt idx="26451">
                  <c:v>44.085416666666703</c:v>
                </c:pt>
                <c:pt idx="26452">
                  <c:v>44.087083333333403</c:v>
                </c:pt>
                <c:pt idx="26453">
                  <c:v>44.088749999999997</c:v>
                </c:pt>
                <c:pt idx="26454">
                  <c:v>44.090416666666698</c:v>
                </c:pt>
                <c:pt idx="26455">
                  <c:v>44.092083333333399</c:v>
                </c:pt>
                <c:pt idx="26456">
                  <c:v>44.09375</c:v>
                </c:pt>
                <c:pt idx="26457">
                  <c:v>44.095416666666701</c:v>
                </c:pt>
                <c:pt idx="26458">
                  <c:v>44.097083333333401</c:v>
                </c:pt>
                <c:pt idx="26459">
                  <c:v>44.098750000000003</c:v>
                </c:pt>
                <c:pt idx="26460">
                  <c:v>44.100416666666703</c:v>
                </c:pt>
                <c:pt idx="26461">
                  <c:v>44.102083333333397</c:v>
                </c:pt>
                <c:pt idx="26462">
                  <c:v>44.103749999999998</c:v>
                </c:pt>
                <c:pt idx="26463">
                  <c:v>44.105416666666699</c:v>
                </c:pt>
                <c:pt idx="26464">
                  <c:v>44.107083333333399</c:v>
                </c:pt>
                <c:pt idx="26465">
                  <c:v>44.108750000000001</c:v>
                </c:pt>
                <c:pt idx="26466">
                  <c:v>44.110416666666701</c:v>
                </c:pt>
                <c:pt idx="26467">
                  <c:v>44.112083333333402</c:v>
                </c:pt>
                <c:pt idx="26468">
                  <c:v>44.113750000000003</c:v>
                </c:pt>
                <c:pt idx="26469">
                  <c:v>44.115416666666697</c:v>
                </c:pt>
                <c:pt idx="26470">
                  <c:v>44.117083333333397</c:v>
                </c:pt>
                <c:pt idx="26471">
                  <c:v>44.118749999999999</c:v>
                </c:pt>
                <c:pt idx="26472">
                  <c:v>44.120416666666699</c:v>
                </c:pt>
                <c:pt idx="26473">
                  <c:v>44.1220833333334</c:v>
                </c:pt>
                <c:pt idx="26474">
                  <c:v>44.123750000000001</c:v>
                </c:pt>
                <c:pt idx="26475">
                  <c:v>44.125416666666702</c:v>
                </c:pt>
                <c:pt idx="26476">
                  <c:v>44.127083333333402</c:v>
                </c:pt>
                <c:pt idx="26477">
                  <c:v>44.128749999999997</c:v>
                </c:pt>
                <c:pt idx="26478">
                  <c:v>44.130416666666697</c:v>
                </c:pt>
                <c:pt idx="26479">
                  <c:v>44.132083333333398</c:v>
                </c:pt>
                <c:pt idx="26480">
                  <c:v>44.133749999999999</c:v>
                </c:pt>
                <c:pt idx="26481">
                  <c:v>44.1354166666667</c:v>
                </c:pt>
                <c:pt idx="26482">
                  <c:v>44.137083333333401</c:v>
                </c:pt>
                <c:pt idx="26483">
                  <c:v>44.138750000000002</c:v>
                </c:pt>
                <c:pt idx="26484">
                  <c:v>44.140416666666702</c:v>
                </c:pt>
                <c:pt idx="26485">
                  <c:v>44.142083333333403</c:v>
                </c:pt>
                <c:pt idx="26486">
                  <c:v>44.143749999999997</c:v>
                </c:pt>
                <c:pt idx="26487">
                  <c:v>44.145416666666698</c:v>
                </c:pt>
                <c:pt idx="26488">
                  <c:v>44.147083333333399</c:v>
                </c:pt>
                <c:pt idx="26489">
                  <c:v>44.14875</c:v>
                </c:pt>
                <c:pt idx="26490">
                  <c:v>44.1504166666667</c:v>
                </c:pt>
                <c:pt idx="26491">
                  <c:v>44.152083333333401</c:v>
                </c:pt>
                <c:pt idx="26492">
                  <c:v>44.153750000000002</c:v>
                </c:pt>
                <c:pt idx="26493">
                  <c:v>44.155416666666703</c:v>
                </c:pt>
                <c:pt idx="26494">
                  <c:v>44.157083333333397</c:v>
                </c:pt>
                <c:pt idx="26495">
                  <c:v>44.158749999999998</c:v>
                </c:pt>
                <c:pt idx="26496">
                  <c:v>44.160416666666698</c:v>
                </c:pt>
                <c:pt idx="26497">
                  <c:v>44.162083333333399</c:v>
                </c:pt>
                <c:pt idx="26498">
                  <c:v>44.16375</c:v>
                </c:pt>
                <c:pt idx="26499">
                  <c:v>44.165416666666701</c:v>
                </c:pt>
                <c:pt idx="26500">
                  <c:v>44.167083333333402</c:v>
                </c:pt>
                <c:pt idx="26501">
                  <c:v>44.168750000000003</c:v>
                </c:pt>
                <c:pt idx="26502">
                  <c:v>44.170416666666704</c:v>
                </c:pt>
                <c:pt idx="26503">
                  <c:v>44.172083333333397</c:v>
                </c:pt>
                <c:pt idx="26504">
                  <c:v>44.173749999999998</c:v>
                </c:pt>
                <c:pt idx="26505">
                  <c:v>44.175416666666699</c:v>
                </c:pt>
                <c:pt idx="26506">
                  <c:v>44.1770833333334</c:v>
                </c:pt>
                <c:pt idx="26507">
                  <c:v>44.178750000000001</c:v>
                </c:pt>
                <c:pt idx="26508">
                  <c:v>44.180416666666702</c:v>
                </c:pt>
                <c:pt idx="26509">
                  <c:v>44.182083333333402</c:v>
                </c:pt>
                <c:pt idx="26510">
                  <c:v>44.183750000000003</c:v>
                </c:pt>
                <c:pt idx="26511">
                  <c:v>44.185416666666697</c:v>
                </c:pt>
                <c:pt idx="26512">
                  <c:v>44.187083333333398</c:v>
                </c:pt>
                <c:pt idx="26513">
                  <c:v>44.188749999999999</c:v>
                </c:pt>
                <c:pt idx="26514">
                  <c:v>44.1904166666667</c:v>
                </c:pt>
                <c:pt idx="26515">
                  <c:v>44.1920833333334</c:v>
                </c:pt>
                <c:pt idx="26516">
                  <c:v>44.193750000000001</c:v>
                </c:pt>
                <c:pt idx="26517">
                  <c:v>44.195416666666702</c:v>
                </c:pt>
                <c:pt idx="26518">
                  <c:v>44.197083333333403</c:v>
                </c:pt>
                <c:pt idx="26519">
                  <c:v>44.198749999999997</c:v>
                </c:pt>
                <c:pt idx="26520">
                  <c:v>44.200416666666698</c:v>
                </c:pt>
                <c:pt idx="26521">
                  <c:v>44.202083333333398</c:v>
                </c:pt>
                <c:pt idx="26522">
                  <c:v>44.203749999999999</c:v>
                </c:pt>
                <c:pt idx="26523">
                  <c:v>44.2054166666667</c:v>
                </c:pt>
                <c:pt idx="26524">
                  <c:v>44.207083333333401</c:v>
                </c:pt>
                <c:pt idx="26525">
                  <c:v>44.208750000000002</c:v>
                </c:pt>
                <c:pt idx="26526">
                  <c:v>44.210416666666703</c:v>
                </c:pt>
                <c:pt idx="26527">
                  <c:v>44.212083333333403</c:v>
                </c:pt>
                <c:pt idx="26528">
                  <c:v>44.213749999999997</c:v>
                </c:pt>
                <c:pt idx="26529">
                  <c:v>44.215416666666698</c:v>
                </c:pt>
                <c:pt idx="26530">
                  <c:v>44.217083333333399</c:v>
                </c:pt>
                <c:pt idx="26531">
                  <c:v>44.21875</c:v>
                </c:pt>
                <c:pt idx="26532">
                  <c:v>44.220416666666701</c:v>
                </c:pt>
                <c:pt idx="26533">
                  <c:v>44.222083333333401</c:v>
                </c:pt>
                <c:pt idx="26534">
                  <c:v>44.223750000000003</c:v>
                </c:pt>
                <c:pt idx="26535">
                  <c:v>44.225416666666703</c:v>
                </c:pt>
                <c:pt idx="26536">
                  <c:v>44.227083333333397</c:v>
                </c:pt>
                <c:pt idx="26537">
                  <c:v>44.228749999999998</c:v>
                </c:pt>
                <c:pt idx="26538">
                  <c:v>44.230416666666699</c:v>
                </c:pt>
                <c:pt idx="26539">
                  <c:v>44.232083333333399</c:v>
                </c:pt>
                <c:pt idx="26540">
                  <c:v>44.233750000000001</c:v>
                </c:pt>
                <c:pt idx="26541">
                  <c:v>44.235416666666701</c:v>
                </c:pt>
                <c:pt idx="26542">
                  <c:v>44.237083333333402</c:v>
                </c:pt>
                <c:pt idx="26543">
                  <c:v>44.238750000000003</c:v>
                </c:pt>
                <c:pt idx="26544">
                  <c:v>44.240416666666697</c:v>
                </c:pt>
                <c:pt idx="26545">
                  <c:v>44.242083333333397</c:v>
                </c:pt>
                <c:pt idx="26546">
                  <c:v>44.243749999999999</c:v>
                </c:pt>
                <c:pt idx="26547">
                  <c:v>44.245416666666699</c:v>
                </c:pt>
                <c:pt idx="26548">
                  <c:v>44.2470833333334</c:v>
                </c:pt>
                <c:pt idx="26549">
                  <c:v>44.248750000000001</c:v>
                </c:pt>
                <c:pt idx="26550">
                  <c:v>44.250416666666702</c:v>
                </c:pt>
                <c:pt idx="26551">
                  <c:v>44.252083333333402</c:v>
                </c:pt>
                <c:pt idx="26552">
                  <c:v>44.253749999999997</c:v>
                </c:pt>
                <c:pt idx="26553">
                  <c:v>44.255416666666697</c:v>
                </c:pt>
                <c:pt idx="26554">
                  <c:v>44.257083333333398</c:v>
                </c:pt>
                <c:pt idx="26555">
                  <c:v>44.258749999999999</c:v>
                </c:pt>
                <c:pt idx="26556">
                  <c:v>44.2604166666667</c:v>
                </c:pt>
                <c:pt idx="26557">
                  <c:v>44.262083333333401</c:v>
                </c:pt>
                <c:pt idx="26558">
                  <c:v>44.263750000000002</c:v>
                </c:pt>
                <c:pt idx="26559">
                  <c:v>44.265416666666702</c:v>
                </c:pt>
                <c:pt idx="26560">
                  <c:v>44.267083333333403</c:v>
                </c:pt>
                <c:pt idx="26561">
                  <c:v>44.268749999999997</c:v>
                </c:pt>
                <c:pt idx="26562">
                  <c:v>44.270416666666698</c:v>
                </c:pt>
                <c:pt idx="26563">
                  <c:v>44.272083333333399</c:v>
                </c:pt>
                <c:pt idx="26564">
                  <c:v>44.27375</c:v>
                </c:pt>
                <c:pt idx="26565">
                  <c:v>44.2754166666667</c:v>
                </c:pt>
                <c:pt idx="26566">
                  <c:v>44.277083333333401</c:v>
                </c:pt>
                <c:pt idx="26567">
                  <c:v>44.278750000000002</c:v>
                </c:pt>
                <c:pt idx="26568">
                  <c:v>44.280416666666703</c:v>
                </c:pt>
                <c:pt idx="26569">
                  <c:v>44.282083333333397</c:v>
                </c:pt>
                <c:pt idx="26570">
                  <c:v>44.283749999999998</c:v>
                </c:pt>
                <c:pt idx="26571">
                  <c:v>44.285416666666698</c:v>
                </c:pt>
                <c:pt idx="26572">
                  <c:v>44.287083333333399</c:v>
                </c:pt>
                <c:pt idx="26573">
                  <c:v>44.28875</c:v>
                </c:pt>
                <c:pt idx="26574">
                  <c:v>44.290416666666701</c:v>
                </c:pt>
                <c:pt idx="26575">
                  <c:v>44.292083333333402</c:v>
                </c:pt>
                <c:pt idx="26576">
                  <c:v>44.293750000000003</c:v>
                </c:pt>
                <c:pt idx="26577">
                  <c:v>44.295416666666704</c:v>
                </c:pt>
                <c:pt idx="26578">
                  <c:v>44.297083333333397</c:v>
                </c:pt>
                <c:pt idx="26579">
                  <c:v>44.298749999999998</c:v>
                </c:pt>
                <c:pt idx="26580">
                  <c:v>44.300416666666699</c:v>
                </c:pt>
                <c:pt idx="26581">
                  <c:v>44.3020833333334</c:v>
                </c:pt>
                <c:pt idx="26582">
                  <c:v>44.303750000000001</c:v>
                </c:pt>
                <c:pt idx="26583">
                  <c:v>44.305416666666702</c:v>
                </c:pt>
                <c:pt idx="26584">
                  <c:v>44.307083333333402</c:v>
                </c:pt>
                <c:pt idx="26585">
                  <c:v>44.308750000000003</c:v>
                </c:pt>
                <c:pt idx="26586">
                  <c:v>44.310416666666697</c:v>
                </c:pt>
                <c:pt idx="26587">
                  <c:v>44.312083333333398</c:v>
                </c:pt>
                <c:pt idx="26588">
                  <c:v>44.313749999999999</c:v>
                </c:pt>
                <c:pt idx="26589">
                  <c:v>44.3154166666667</c:v>
                </c:pt>
                <c:pt idx="26590">
                  <c:v>44.3170833333334</c:v>
                </c:pt>
                <c:pt idx="26591">
                  <c:v>44.318750000000001</c:v>
                </c:pt>
                <c:pt idx="26592">
                  <c:v>44.320416666666702</c:v>
                </c:pt>
                <c:pt idx="26593">
                  <c:v>44.322083333333403</c:v>
                </c:pt>
                <c:pt idx="26594">
                  <c:v>44.323749999999997</c:v>
                </c:pt>
                <c:pt idx="26595">
                  <c:v>44.325416666666698</c:v>
                </c:pt>
                <c:pt idx="26596">
                  <c:v>44.327083333333398</c:v>
                </c:pt>
                <c:pt idx="26597">
                  <c:v>44.328749999999999</c:v>
                </c:pt>
                <c:pt idx="26598">
                  <c:v>44.3304166666667</c:v>
                </c:pt>
                <c:pt idx="26599">
                  <c:v>44.332083333333401</c:v>
                </c:pt>
                <c:pt idx="26600">
                  <c:v>44.333750000000002</c:v>
                </c:pt>
                <c:pt idx="26601">
                  <c:v>44.335416666666703</c:v>
                </c:pt>
                <c:pt idx="26602">
                  <c:v>44.337083333333403</c:v>
                </c:pt>
                <c:pt idx="26603">
                  <c:v>44.338749999999997</c:v>
                </c:pt>
                <c:pt idx="26604">
                  <c:v>44.340416666666698</c:v>
                </c:pt>
                <c:pt idx="26605">
                  <c:v>44.342083333333399</c:v>
                </c:pt>
                <c:pt idx="26606">
                  <c:v>44.34375</c:v>
                </c:pt>
                <c:pt idx="26607">
                  <c:v>44.345416666666701</c:v>
                </c:pt>
                <c:pt idx="26608">
                  <c:v>44.347083333333401</c:v>
                </c:pt>
                <c:pt idx="26609">
                  <c:v>44.348750000000003</c:v>
                </c:pt>
                <c:pt idx="26610">
                  <c:v>44.350416666666703</c:v>
                </c:pt>
                <c:pt idx="26611">
                  <c:v>44.352083333333397</c:v>
                </c:pt>
                <c:pt idx="26612">
                  <c:v>44.353749999999998</c:v>
                </c:pt>
                <c:pt idx="26613">
                  <c:v>44.355416666666699</c:v>
                </c:pt>
                <c:pt idx="26614">
                  <c:v>44.357083333333399</c:v>
                </c:pt>
                <c:pt idx="26615">
                  <c:v>44.358750000000001</c:v>
                </c:pt>
                <c:pt idx="26616">
                  <c:v>44.360416666666701</c:v>
                </c:pt>
                <c:pt idx="26617">
                  <c:v>44.362083333333402</c:v>
                </c:pt>
                <c:pt idx="26618">
                  <c:v>44.363750000000003</c:v>
                </c:pt>
                <c:pt idx="26619">
                  <c:v>44.365416666666697</c:v>
                </c:pt>
                <c:pt idx="26620">
                  <c:v>44.367083333333397</c:v>
                </c:pt>
                <c:pt idx="26621">
                  <c:v>44.368749999999999</c:v>
                </c:pt>
                <c:pt idx="26622">
                  <c:v>44.370416666666699</c:v>
                </c:pt>
                <c:pt idx="26623">
                  <c:v>44.3720833333334</c:v>
                </c:pt>
                <c:pt idx="26624">
                  <c:v>44.373750000000001</c:v>
                </c:pt>
                <c:pt idx="26625">
                  <c:v>44.375416666666702</c:v>
                </c:pt>
                <c:pt idx="26626">
                  <c:v>44.377083333333402</c:v>
                </c:pt>
                <c:pt idx="26627">
                  <c:v>44.378749999999997</c:v>
                </c:pt>
                <c:pt idx="26628">
                  <c:v>44.380416666666697</c:v>
                </c:pt>
                <c:pt idx="26629">
                  <c:v>44.382083333333398</c:v>
                </c:pt>
                <c:pt idx="26630">
                  <c:v>44.383749999999999</c:v>
                </c:pt>
                <c:pt idx="26631">
                  <c:v>44.3854166666667</c:v>
                </c:pt>
                <c:pt idx="26632">
                  <c:v>44.387083333333401</c:v>
                </c:pt>
                <c:pt idx="26633">
                  <c:v>44.388750000000002</c:v>
                </c:pt>
                <c:pt idx="26634">
                  <c:v>44.390416666666702</c:v>
                </c:pt>
                <c:pt idx="26635">
                  <c:v>44.392083333333403</c:v>
                </c:pt>
                <c:pt idx="26636">
                  <c:v>44.393749999999997</c:v>
                </c:pt>
                <c:pt idx="26637">
                  <c:v>44.395416666666698</c:v>
                </c:pt>
                <c:pt idx="26638">
                  <c:v>44.397083333333399</c:v>
                </c:pt>
                <c:pt idx="26639">
                  <c:v>44.39875</c:v>
                </c:pt>
                <c:pt idx="26640">
                  <c:v>44.4004166666667</c:v>
                </c:pt>
                <c:pt idx="26641">
                  <c:v>44.402083333333401</c:v>
                </c:pt>
                <c:pt idx="26642">
                  <c:v>44.403750000000002</c:v>
                </c:pt>
                <c:pt idx="26643">
                  <c:v>44.405416666666703</c:v>
                </c:pt>
                <c:pt idx="26644">
                  <c:v>44.407083333333397</c:v>
                </c:pt>
                <c:pt idx="26645">
                  <c:v>44.408749999999998</c:v>
                </c:pt>
                <c:pt idx="26646">
                  <c:v>44.410416666666698</c:v>
                </c:pt>
                <c:pt idx="26647">
                  <c:v>44.412083333333399</c:v>
                </c:pt>
                <c:pt idx="26648">
                  <c:v>44.41375</c:v>
                </c:pt>
                <c:pt idx="26649">
                  <c:v>44.415416666666701</c:v>
                </c:pt>
                <c:pt idx="26650">
                  <c:v>44.417083333333402</c:v>
                </c:pt>
                <c:pt idx="26651">
                  <c:v>44.418750000000003</c:v>
                </c:pt>
                <c:pt idx="26652">
                  <c:v>44.420416666666704</c:v>
                </c:pt>
                <c:pt idx="26653">
                  <c:v>44.422083333333397</c:v>
                </c:pt>
                <c:pt idx="26654">
                  <c:v>44.423749999999998</c:v>
                </c:pt>
                <c:pt idx="26655">
                  <c:v>44.425416666666699</c:v>
                </c:pt>
                <c:pt idx="26656">
                  <c:v>44.4270833333334</c:v>
                </c:pt>
                <c:pt idx="26657">
                  <c:v>44.428750000000001</c:v>
                </c:pt>
                <c:pt idx="26658">
                  <c:v>44.430416666666702</c:v>
                </c:pt>
                <c:pt idx="26659">
                  <c:v>44.432083333333402</c:v>
                </c:pt>
                <c:pt idx="26660">
                  <c:v>44.433750000000003</c:v>
                </c:pt>
                <c:pt idx="26661">
                  <c:v>44.435416666666697</c:v>
                </c:pt>
                <c:pt idx="26662">
                  <c:v>44.437083333333398</c:v>
                </c:pt>
                <c:pt idx="26663">
                  <c:v>44.438749999999999</c:v>
                </c:pt>
                <c:pt idx="26664">
                  <c:v>44.4404166666667</c:v>
                </c:pt>
                <c:pt idx="26665">
                  <c:v>44.4420833333334</c:v>
                </c:pt>
                <c:pt idx="26666">
                  <c:v>44.443750000000001</c:v>
                </c:pt>
                <c:pt idx="26667">
                  <c:v>44.445416666666702</c:v>
                </c:pt>
                <c:pt idx="26668">
                  <c:v>44.447083333333403</c:v>
                </c:pt>
                <c:pt idx="26669">
                  <c:v>44.448749999999997</c:v>
                </c:pt>
                <c:pt idx="26670">
                  <c:v>44.450416666666698</c:v>
                </c:pt>
                <c:pt idx="26671">
                  <c:v>44.452083333333398</c:v>
                </c:pt>
                <c:pt idx="26672">
                  <c:v>44.453749999999999</c:v>
                </c:pt>
                <c:pt idx="26673">
                  <c:v>44.4554166666667</c:v>
                </c:pt>
                <c:pt idx="26674">
                  <c:v>44.457083333333401</c:v>
                </c:pt>
                <c:pt idx="26675">
                  <c:v>44.458750000000002</c:v>
                </c:pt>
                <c:pt idx="26676">
                  <c:v>44.460416666666703</c:v>
                </c:pt>
                <c:pt idx="26677">
                  <c:v>44.462083333333297</c:v>
                </c:pt>
                <c:pt idx="26678">
                  <c:v>44.463749999999997</c:v>
                </c:pt>
                <c:pt idx="26679">
                  <c:v>44.465416666666698</c:v>
                </c:pt>
                <c:pt idx="26680">
                  <c:v>44.467083333333399</c:v>
                </c:pt>
                <c:pt idx="26681">
                  <c:v>44.46875</c:v>
                </c:pt>
                <c:pt idx="26682">
                  <c:v>44.470416666666701</c:v>
                </c:pt>
                <c:pt idx="26683">
                  <c:v>44.472083333333401</c:v>
                </c:pt>
                <c:pt idx="26684">
                  <c:v>44.473750000000003</c:v>
                </c:pt>
                <c:pt idx="26685">
                  <c:v>44.475416666666703</c:v>
                </c:pt>
                <c:pt idx="26686">
                  <c:v>44.477083333333397</c:v>
                </c:pt>
                <c:pt idx="26687">
                  <c:v>44.478749999999998</c:v>
                </c:pt>
                <c:pt idx="26688">
                  <c:v>44.480416666666699</c:v>
                </c:pt>
                <c:pt idx="26689">
                  <c:v>44.482083333333399</c:v>
                </c:pt>
                <c:pt idx="26690">
                  <c:v>44.483750000000001</c:v>
                </c:pt>
                <c:pt idx="26691">
                  <c:v>44.485416666666701</c:v>
                </c:pt>
                <c:pt idx="26692">
                  <c:v>44.487083333333402</c:v>
                </c:pt>
                <c:pt idx="26693">
                  <c:v>44.488750000000003</c:v>
                </c:pt>
                <c:pt idx="26694">
                  <c:v>44.490416666666697</c:v>
                </c:pt>
                <c:pt idx="26695">
                  <c:v>44.492083333333397</c:v>
                </c:pt>
                <c:pt idx="26696">
                  <c:v>44.493749999999999</c:v>
                </c:pt>
                <c:pt idx="26697">
                  <c:v>44.495416666666699</c:v>
                </c:pt>
                <c:pt idx="26698">
                  <c:v>44.4970833333334</c:v>
                </c:pt>
                <c:pt idx="26699">
                  <c:v>44.498750000000001</c:v>
                </c:pt>
                <c:pt idx="26700">
                  <c:v>44.500416666666702</c:v>
                </c:pt>
                <c:pt idx="26701">
                  <c:v>44.502083333333402</c:v>
                </c:pt>
                <c:pt idx="26702">
                  <c:v>44.503749999999997</c:v>
                </c:pt>
                <c:pt idx="26703">
                  <c:v>44.505416666666697</c:v>
                </c:pt>
                <c:pt idx="26704">
                  <c:v>44.507083333333398</c:v>
                </c:pt>
                <c:pt idx="26705">
                  <c:v>44.508749999999999</c:v>
                </c:pt>
                <c:pt idx="26706">
                  <c:v>44.5104166666667</c:v>
                </c:pt>
                <c:pt idx="26707">
                  <c:v>44.512083333333401</c:v>
                </c:pt>
                <c:pt idx="26708">
                  <c:v>44.513750000000002</c:v>
                </c:pt>
                <c:pt idx="26709">
                  <c:v>44.515416666666702</c:v>
                </c:pt>
                <c:pt idx="26710">
                  <c:v>44.517083333333403</c:v>
                </c:pt>
                <c:pt idx="26711">
                  <c:v>44.518749999999997</c:v>
                </c:pt>
                <c:pt idx="26712">
                  <c:v>44.520416666666698</c:v>
                </c:pt>
                <c:pt idx="26713">
                  <c:v>44.522083333333399</c:v>
                </c:pt>
                <c:pt idx="26714">
                  <c:v>44.52375</c:v>
                </c:pt>
                <c:pt idx="26715">
                  <c:v>44.5254166666667</c:v>
                </c:pt>
                <c:pt idx="26716">
                  <c:v>44.527083333333401</c:v>
                </c:pt>
                <c:pt idx="26717">
                  <c:v>44.528750000000002</c:v>
                </c:pt>
                <c:pt idx="26718">
                  <c:v>44.530416666666703</c:v>
                </c:pt>
                <c:pt idx="26719">
                  <c:v>44.532083333333397</c:v>
                </c:pt>
                <c:pt idx="26720">
                  <c:v>44.533749999999998</c:v>
                </c:pt>
                <c:pt idx="26721">
                  <c:v>44.535416666666698</c:v>
                </c:pt>
                <c:pt idx="26722">
                  <c:v>44.537083333333399</c:v>
                </c:pt>
                <c:pt idx="26723">
                  <c:v>44.53875</c:v>
                </c:pt>
                <c:pt idx="26724">
                  <c:v>44.540416666666701</c:v>
                </c:pt>
                <c:pt idx="26725">
                  <c:v>44.542083333333402</c:v>
                </c:pt>
                <c:pt idx="26726">
                  <c:v>44.543750000000003</c:v>
                </c:pt>
                <c:pt idx="26727">
                  <c:v>44.545416666666704</c:v>
                </c:pt>
                <c:pt idx="26728">
                  <c:v>44.547083333333397</c:v>
                </c:pt>
                <c:pt idx="26729">
                  <c:v>44.548749999999998</c:v>
                </c:pt>
                <c:pt idx="26730">
                  <c:v>44.550416666666699</c:v>
                </c:pt>
                <c:pt idx="26731">
                  <c:v>44.5520833333334</c:v>
                </c:pt>
                <c:pt idx="26732">
                  <c:v>44.553750000000001</c:v>
                </c:pt>
                <c:pt idx="26733">
                  <c:v>44.555416666666702</c:v>
                </c:pt>
                <c:pt idx="26734">
                  <c:v>44.557083333333402</c:v>
                </c:pt>
                <c:pt idx="26735">
                  <c:v>44.558750000000003</c:v>
                </c:pt>
                <c:pt idx="26736">
                  <c:v>44.560416666666697</c:v>
                </c:pt>
                <c:pt idx="26737">
                  <c:v>44.562083333333398</c:v>
                </c:pt>
                <c:pt idx="26738">
                  <c:v>44.563749999999999</c:v>
                </c:pt>
                <c:pt idx="26739">
                  <c:v>44.5654166666667</c:v>
                </c:pt>
                <c:pt idx="26740">
                  <c:v>44.5670833333334</c:v>
                </c:pt>
                <c:pt idx="26741">
                  <c:v>44.568750000000001</c:v>
                </c:pt>
                <c:pt idx="26742">
                  <c:v>44.570416666666702</c:v>
                </c:pt>
                <c:pt idx="26743">
                  <c:v>44.572083333333403</c:v>
                </c:pt>
                <c:pt idx="26744">
                  <c:v>44.573749999999997</c:v>
                </c:pt>
                <c:pt idx="26745">
                  <c:v>44.575416666666698</c:v>
                </c:pt>
                <c:pt idx="26746">
                  <c:v>44.577083333333398</c:v>
                </c:pt>
                <c:pt idx="26747">
                  <c:v>44.578749999999999</c:v>
                </c:pt>
                <c:pt idx="26748">
                  <c:v>44.5804166666667</c:v>
                </c:pt>
                <c:pt idx="26749">
                  <c:v>44.582083333333401</c:v>
                </c:pt>
                <c:pt idx="26750">
                  <c:v>44.583750000000002</c:v>
                </c:pt>
                <c:pt idx="26751">
                  <c:v>44.585416666666703</c:v>
                </c:pt>
                <c:pt idx="26752">
                  <c:v>44.587083333333403</c:v>
                </c:pt>
                <c:pt idx="26753">
                  <c:v>44.588749999999997</c:v>
                </c:pt>
                <c:pt idx="26754">
                  <c:v>44.590416666666698</c:v>
                </c:pt>
                <c:pt idx="26755">
                  <c:v>44.592083333333399</c:v>
                </c:pt>
                <c:pt idx="26756">
                  <c:v>44.59375</c:v>
                </c:pt>
                <c:pt idx="26757">
                  <c:v>44.595416666666701</c:v>
                </c:pt>
                <c:pt idx="26758">
                  <c:v>44.597083333333401</c:v>
                </c:pt>
                <c:pt idx="26759">
                  <c:v>44.598750000000003</c:v>
                </c:pt>
                <c:pt idx="26760">
                  <c:v>44.600416666666703</c:v>
                </c:pt>
                <c:pt idx="26761">
                  <c:v>44.602083333333397</c:v>
                </c:pt>
                <c:pt idx="26762">
                  <c:v>44.603749999999998</c:v>
                </c:pt>
                <c:pt idx="26763">
                  <c:v>44.605416666666699</c:v>
                </c:pt>
                <c:pt idx="26764">
                  <c:v>44.607083333333399</c:v>
                </c:pt>
                <c:pt idx="26765">
                  <c:v>44.608750000000001</c:v>
                </c:pt>
                <c:pt idx="26766">
                  <c:v>44.610416666666701</c:v>
                </c:pt>
                <c:pt idx="26767">
                  <c:v>44.612083333333402</c:v>
                </c:pt>
                <c:pt idx="26768">
                  <c:v>44.613750000000003</c:v>
                </c:pt>
                <c:pt idx="26769">
                  <c:v>44.615416666666697</c:v>
                </c:pt>
                <c:pt idx="26770">
                  <c:v>44.617083333333397</c:v>
                </c:pt>
                <c:pt idx="26771">
                  <c:v>44.618749999999999</c:v>
                </c:pt>
                <c:pt idx="26772">
                  <c:v>44.620416666666699</c:v>
                </c:pt>
                <c:pt idx="26773">
                  <c:v>44.6220833333334</c:v>
                </c:pt>
                <c:pt idx="26774">
                  <c:v>44.623750000000001</c:v>
                </c:pt>
                <c:pt idx="26775">
                  <c:v>44.625416666666702</c:v>
                </c:pt>
                <c:pt idx="26776">
                  <c:v>44.627083333333402</c:v>
                </c:pt>
                <c:pt idx="26777">
                  <c:v>44.628749999999997</c:v>
                </c:pt>
                <c:pt idx="26778">
                  <c:v>44.630416666666697</c:v>
                </c:pt>
                <c:pt idx="26779">
                  <c:v>44.632083333333398</c:v>
                </c:pt>
                <c:pt idx="26780">
                  <c:v>44.633749999999999</c:v>
                </c:pt>
                <c:pt idx="26781">
                  <c:v>44.6354166666667</c:v>
                </c:pt>
                <c:pt idx="26782">
                  <c:v>44.637083333333401</c:v>
                </c:pt>
                <c:pt idx="26783">
                  <c:v>44.638750000000002</c:v>
                </c:pt>
                <c:pt idx="26784">
                  <c:v>44.640416666666702</c:v>
                </c:pt>
                <c:pt idx="26785">
                  <c:v>44.642083333333403</c:v>
                </c:pt>
                <c:pt idx="26786">
                  <c:v>44.643749999999997</c:v>
                </c:pt>
                <c:pt idx="26787">
                  <c:v>44.645416666666698</c:v>
                </c:pt>
                <c:pt idx="26788">
                  <c:v>44.647083333333399</c:v>
                </c:pt>
                <c:pt idx="26789">
                  <c:v>44.64875</c:v>
                </c:pt>
                <c:pt idx="26790">
                  <c:v>44.6504166666667</c:v>
                </c:pt>
                <c:pt idx="26791">
                  <c:v>44.652083333333401</c:v>
                </c:pt>
                <c:pt idx="26792">
                  <c:v>44.653750000000002</c:v>
                </c:pt>
                <c:pt idx="26793">
                  <c:v>44.655416666666703</c:v>
                </c:pt>
                <c:pt idx="26794">
                  <c:v>44.657083333333397</c:v>
                </c:pt>
                <c:pt idx="26795">
                  <c:v>44.658749999999998</c:v>
                </c:pt>
                <c:pt idx="26796">
                  <c:v>44.660416666666698</c:v>
                </c:pt>
                <c:pt idx="26797">
                  <c:v>44.662083333333399</c:v>
                </c:pt>
                <c:pt idx="26798">
                  <c:v>44.66375</c:v>
                </c:pt>
                <c:pt idx="26799">
                  <c:v>44.665416666666701</c:v>
                </c:pt>
                <c:pt idx="26800">
                  <c:v>44.667083333333402</c:v>
                </c:pt>
                <c:pt idx="26801">
                  <c:v>44.668750000000003</c:v>
                </c:pt>
                <c:pt idx="26802">
                  <c:v>44.670416666666704</c:v>
                </c:pt>
                <c:pt idx="26803">
                  <c:v>44.672083333333397</c:v>
                </c:pt>
                <c:pt idx="26804">
                  <c:v>44.673749999999998</c:v>
                </c:pt>
                <c:pt idx="26805">
                  <c:v>44.675416666666699</c:v>
                </c:pt>
                <c:pt idx="26806">
                  <c:v>44.6770833333334</c:v>
                </c:pt>
                <c:pt idx="26807">
                  <c:v>44.678750000000001</c:v>
                </c:pt>
                <c:pt idx="26808">
                  <c:v>44.680416666666702</c:v>
                </c:pt>
                <c:pt idx="26809">
                  <c:v>44.682083333333402</c:v>
                </c:pt>
                <c:pt idx="26810">
                  <c:v>44.683750000000003</c:v>
                </c:pt>
                <c:pt idx="26811">
                  <c:v>44.685416666666697</c:v>
                </c:pt>
                <c:pt idx="26812">
                  <c:v>44.687083333333398</c:v>
                </c:pt>
                <c:pt idx="26813">
                  <c:v>44.688749999999999</c:v>
                </c:pt>
                <c:pt idx="26814">
                  <c:v>44.6904166666667</c:v>
                </c:pt>
                <c:pt idx="26815">
                  <c:v>44.6920833333334</c:v>
                </c:pt>
                <c:pt idx="26816">
                  <c:v>44.693750000000001</c:v>
                </c:pt>
                <c:pt idx="26817">
                  <c:v>44.695416666666702</c:v>
                </c:pt>
                <c:pt idx="26818">
                  <c:v>44.697083333333403</c:v>
                </c:pt>
                <c:pt idx="26819">
                  <c:v>44.698749999999997</c:v>
                </c:pt>
                <c:pt idx="26820">
                  <c:v>44.700416666666698</c:v>
                </c:pt>
                <c:pt idx="26821">
                  <c:v>44.702083333333398</c:v>
                </c:pt>
                <c:pt idx="26822">
                  <c:v>44.703749999999999</c:v>
                </c:pt>
                <c:pt idx="26823">
                  <c:v>44.7054166666667</c:v>
                </c:pt>
                <c:pt idx="26824">
                  <c:v>44.707083333333401</c:v>
                </c:pt>
                <c:pt idx="26825">
                  <c:v>44.708750000000002</c:v>
                </c:pt>
                <c:pt idx="26826">
                  <c:v>44.710416666666703</c:v>
                </c:pt>
                <c:pt idx="26827">
                  <c:v>44.712083333333403</c:v>
                </c:pt>
                <c:pt idx="26828">
                  <c:v>44.713749999999997</c:v>
                </c:pt>
                <c:pt idx="26829">
                  <c:v>44.715416666666698</c:v>
                </c:pt>
                <c:pt idx="26830">
                  <c:v>44.717083333333399</c:v>
                </c:pt>
                <c:pt idx="26831">
                  <c:v>44.71875</c:v>
                </c:pt>
                <c:pt idx="26832">
                  <c:v>44.720416666666701</c:v>
                </c:pt>
                <c:pt idx="26833">
                  <c:v>44.722083333333401</c:v>
                </c:pt>
                <c:pt idx="26834">
                  <c:v>44.723750000000003</c:v>
                </c:pt>
                <c:pt idx="26835">
                  <c:v>44.725416666666703</c:v>
                </c:pt>
                <c:pt idx="26836">
                  <c:v>44.727083333333397</c:v>
                </c:pt>
                <c:pt idx="26837">
                  <c:v>44.728749999999998</c:v>
                </c:pt>
                <c:pt idx="26838">
                  <c:v>44.730416666666699</c:v>
                </c:pt>
                <c:pt idx="26839">
                  <c:v>44.732083333333399</c:v>
                </c:pt>
                <c:pt idx="26840">
                  <c:v>44.733750000000001</c:v>
                </c:pt>
                <c:pt idx="26841">
                  <c:v>44.735416666666701</c:v>
                </c:pt>
                <c:pt idx="26842">
                  <c:v>44.737083333333402</c:v>
                </c:pt>
                <c:pt idx="26843">
                  <c:v>44.738750000000003</c:v>
                </c:pt>
                <c:pt idx="26844">
                  <c:v>44.740416666666697</c:v>
                </c:pt>
                <c:pt idx="26845">
                  <c:v>44.742083333333397</c:v>
                </c:pt>
                <c:pt idx="26846">
                  <c:v>44.743749999999999</c:v>
                </c:pt>
                <c:pt idx="26847">
                  <c:v>44.745416666666699</c:v>
                </c:pt>
                <c:pt idx="26848">
                  <c:v>44.7470833333334</c:v>
                </c:pt>
                <c:pt idx="26849">
                  <c:v>44.748750000000001</c:v>
                </c:pt>
                <c:pt idx="26850">
                  <c:v>44.750416666666702</c:v>
                </c:pt>
                <c:pt idx="26851">
                  <c:v>44.752083333333402</c:v>
                </c:pt>
                <c:pt idx="26852">
                  <c:v>44.753749999999997</c:v>
                </c:pt>
                <c:pt idx="26853">
                  <c:v>44.755416666666697</c:v>
                </c:pt>
                <c:pt idx="26854">
                  <c:v>44.757083333333398</c:v>
                </c:pt>
                <c:pt idx="26855">
                  <c:v>44.758749999999999</c:v>
                </c:pt>
                <c:pt idx="26856">
                  <c:v>44.7604166666667</c:v>
                </c:pt>
                <c:pt idx="26857">
                  <c:v>44.762083333333401</c:v>
                </c:pt>
                <c:pt idx="26858">
                  <c:v>44.763750000000002</c:v>
                </c:pt>
                <c:pt idx="26859">
                  <c:v>44.765416666666702</c:v>
                </c:pt>
                <c:pt idx="26860">
                  <c:v>44.767083333333403</c:v>
                </c:pt>
                <c:pt idx="26861">
                  <c:v>44.768749999999997</c:v>
                </c:pt>
                <c:pt idx="26862">
                  <c:v>44.770416666666698</c:v>
                </c:pt>
                <c:pt idx="26863">
                  <c:v>44.772083333333399</c:v>
                </c:pt>
                <c:pt idx="26864">
                  <c:v>44.77375</c:v>
                </c:pt>
                <c:pt idx="26865">
                  <c:v>44.7754166666667</c:v>
                </c:pt>
                <c:pt idx="26866">
                  <c:v>44.777083333333401</c:v>
                </c:pt>
                <c:pt idx="26867">
                  <c:v>44.778750000000002</c:v>
                </c:pt>
                <c:pt idx="26868">
                  <c:v>44.780416666666703</c:v>
                </c:pt>
                <c:pt idx="26869">
                  <c:v>44.782083333333397</c:v>
                </c:pt>
                <c:pt idx="26870">
                  <c:v>44.783749999999998</c:v>
                </c:pt>
                <c:pt idx="26871">
                  <c:v>44.785416666666698</c:v>
                </c:pt>
                <c:pt idx="26872">
                  <c:v>44.787083333333399</c:v>
                </c:pt>
                <c:pt idx="26873">
                  <c:v>44.78875</c:v>
                </c:pt>
                <c:pt idx="26874">
                  <c:v>44.790416666666701</c:v>
                </c:pt>
                <c:pt idx="26875">
                  <c:v>44.792083333333402</c:v>
                </c:pt>
                <c:pt idx="26876">
                  <c:v>44.793750000000003</c:v>
                </c:pt>
                <c:pt idx="26877">
                  <c:v>44.795416666666704</c:v>
                </c:pt>
                <c:pt idx="26878">
                  <c:v>44.797083333333397</c:v>
                </c:pt>
                <c:pt idx="26879">
                  <c:v>44.798749999999998</c:v>
                </c:pt>
                <c:pt idx="26880">
                  <c:v>44.800416666666699</c:v>
                </c:pt>
                <c:pt idx="26881">
                  <c:v>44.8020833333334</c:v>
                </c:pt>
                <c:pt idx="26882">
                  <c:v>44.803750000000001</c:v>
                </c:pt>
                <c:pt idx="26883">
                  <c:v>44.805416666666702</c:v>
                </c:pt>
                <c:pt idx="26884">
                  <c:v>44.807083333333402</c:v>
                </c:pt>
                <c:pt idx="26885">
                  <c:v>44.808750000000003</c:v>
                </c:pt>
                <c:pt idx="26886">
                  <c:v>44.810416666666697</c:v>
                </c:pt>
                <c:pt idx="26887">
                  <c:v>44.812083333333398</c:v>
                </c:pt>
                <c:pt idx="26888">
                  <c:v>44.813749999999999</c:v>
                </c:pt>
                <c:pt idx="26889">
                  <c:v>44.8154166666667</c:v>
                </c:pt>
                <c:pt idx="26890">
                  <c:v>44.8170833333334</c:v>
                </c:pt>
                <c:pt idx="26891">
                  <c:v>44.818750000000001</c:v>
                </c:pt>
                <c:pt idx="26892">
                  <c:v>44.820416666666702</c:v>
                </c:pt>
                <c:pt idx="26893">
                  <c:v>44.822083333333403</c:v>
                </c:pt>
                <c:pt idx="26894">
                  <c:v>44.823749999999997</c:v>
                </c:pt>
                <c:pt idx="26895">
                  <c:v>44.825416666666698</c:v>
                </c:pt>
                <c:pt idx="26896">
                  <c:v>44.827083333333398</c:v>
                </c:pt>
                <c:pt idx="26897">
                  <c:v>44.828749999999999</c:v>
                </c:pt>
                <c:pt idx="26898">
                  <c:v>44.8304166666667</c:v>
                </c:pt>
                <c:pt idx="26899">
                  <c:v>44.832083333333401</c:v>
                </c:pt>
                <c:pt idx="26900">
                  <c:v>44.833750000000002</c:v>
                </c:pt>
                <c:pt idx="26901">
                  <c:v>44.835416666666703</c:v>
                </c:pt>
                <c:pt idx="26902">
                  <c:v>44.837083333333403</c:v>
                </c:pt>
                <c:pt idx="26903">
                  <c:v>44.838749999999997</c:v>
                </c:pt>
                <c:pt idx="26904">
                  <c:v>44.840416666666698</c:v>
                </c:pt>
                <c:pt idx="26905">
                  <c:v>44.842083333333399</c:v>
                </c:pt>
                <c:pt idx="26906">
                  <c:v>44.84375</c:v>
                </c:pt>
                <c:pt idx="26907">
                  <c:v>44.845416666666701</c:v>
                </c:pt>
                <c:pt idx="26908">
                  <c:v>44.847083333333401</c:v>
                </c:pt>
                <c:pt idx="26909">
                  <c:v>44.848750000000003</c:v>
                </c:pt>
                <c:pt idx="26910">
                  <c:v>44.850416666666703</c:v>
                </c:pt>
                <c:pt idx="26911">
                  <c:v>44.852083333333397</c:v>
                </c:pt>
                <c:pt idx="26912">
                  <c:v>44.853749999999998</c:v>
                </c:pt>
                <c:pt idx="26913">
                  <c:v>44.855416666666699</c:v>
                </c:pt>
                <c:pt idx="26914">
                  <c:v>44.857083333333399</c:v>
                </c:pt>
                <c:pt idx="26915">
                  <c:v>44.858750000000001</c:v>
                </c:pt>
                <c:pt idx="26916">
                  <c:v>44.860416666666701</c:v>
                </c:pt>
                <c:pt idx="26917">
                  <c:v>44.862083333333402</c:v>
                </c:pt>
                <c:pt idx="26918">
                  <c:v>44.863750000000003</c:v>
                </c:pt>
                <c:pt idx="26919">
                  <c:v>44.865416666666697</c:v>
                </c:pt>
                <c:pt idx="26920">
                  <c:v>44.867083333333397</c:v>
                </c:pt>
                <c:pt idx="26921">
                  <c:v>44.868749999999999</c:v>
                </c:pt>
                <c:pt idx="26922">
                  <c:v>44.870416666666699</c:v>
                </c:pt>
                <c:pt idx="26923">
                  <c:v>44.8720833333334</c:v>
                </c:pt>
                <c:pt idx="26924">
                  <c:v>44.873750000000001</c:v>
                </c:pt>
                <c:pt idx="26925">
                  <c:v>44.875416666666702</c:v>
                </c:pt>
                <c:pt idx="26926">
                  <c:v>44.877083333333402</c:v>
                </c:pt>
                <c:pt idx="26927">
                  <c:v>44.878749999999997</c:v>
                </c:pt>
                <c:pt idx="26928">
                  <c:v>44.880416666666697</c:v>
                </c:pt>
                <c:pt idx="26929">
                  <c:v>44.882083333333398</c:v>
                </c:pt>
                <c:pt idx="26930">
                  <c:v>44.883749999999999</c:v>
                </c:pt>
                <c:pt idx="26931">
                  <c:v>44.8854166666667</c:v>
                </c:pt>
                <c:pt idx="26932">
                  <c:v>44.887083333333401</c:v>
                </c:pt>
                <c:pt idx="26933">
                  <c:v>44.888750000000002</c:v>
                </c:pt>
                <c:pt idx="26934">
                  <c:v>44.890416666666702</c:v>
                </c:pt>
                <c:pt idx="26935">
                  <c:v>44.892083333333403</c:v>
                </c:pt>
                <c:pt idx="26936">
                  <c:v>44.893749999999997</c:v>
                </c:pt>
                <c:pt idx="26937">
                  <c:v>44.895416666666698</c:v>
                </c:pt>
                <c:pt idx="26938">
                  <c:v>44.897083333333399</c:v>
                </c:pt>
                <c:pt idx="26939">
                  <c:v>44.89875</c:v>
                </c:pt>
                <c:pt idx="26940">
                  <c:v>44.9004166666667</c:v>
                </c:pt>
                <c:pt idx="26941">
                  <c:v>44.902083333333401</c:v>
                </c:pt>
                <c:pt idx="26942">
                  <c:v>44.903750000000002</c:v>
                </c:pt>
                <c:pt idx="26943">
                  <c:v>44.905416666666703</c:v>
                </c:pt>
                <c:pt idx="26944">
                  <c:v>44.907083333333397</c:v>
                </c:pt>
                <c:pt idx="26945">
                  <c:v>44.908749999999998</c:v>
                </c:pt>
                <c:pt idx="26946">
                  <c:v>44.910416666666698</c:v>
                </c:pt>
                <c:pt idx="26947">
                  <c:v>44.912083333333399</c:v>
                </c:pt>
                <c:pt idx="26948">
                  <c:v>44.91375</c:v>
                </c:pt>
                <c:pt idx="26949">
                  <c:v>44.915416666666701</c:v>
                </c:pt>
                <c:pt idx="26950">
                  <c:v>44.917083333333402</c:v>
                </c:pt>
                <c:pt idx="26951">
                  <c:v>44.918750000000003</c:v>
                </c:pt>
                <c:pt idx="26952">
                  <c:v>44.920416666666704</c:v>
                </c:pt>
                <c:pt idx="26953">
                  <c:v>44.922083333333397</c:v>
                </c:pt>
                <c:pt idx="26954">
                  <c:v>44.923749999999998</c:v>
                </c:pt>
                <c:pt idx="26955">
                  <c:v>44.925416666666699</c:v>
                </c:pt>
                <c:pt idx="26956">
                  <c:v>44.9270833333334</c:v>
                </c:pt>
                <c:pt idx="26957">
                  <c:v>44.928750000000001</c:v>
                </c:pt>
                <c:pt idx="26958">
                  <c:v>44.930416666666702</c:v>
                </c:pt>
                <c:pt idx="26959">
                  <c:v>44.932083333333402</c:v>
                </c:pt>
                <c:pt idx="26960">
                  <c:v>44.933750000000003</c:v>
                </c:pt>
                <c:pt idx="26961">
                  <c:v>44.935416666666697</c:v>
                </c:pt>
                <c:pt idx="26962">
                  <c:v>44.937083333333398</c:v>
                </c:pt>
                <c:pt idx="26963">
                  <c:v>44.938749999999999</c:v>
                </c:pt>
                <c:pt idx="26964">
                  <c:v>44.9404166666667</c:v>
                </c:pt>
                <c:pt idx="26965">
                  <c:v>44.9420833333334</c:v>
                </c:pt>
                <c:pt idx="26966">
                  <c:v>44.943750000000001</c:v>
                </c:pt>
                <c:pt idx="26967">
                  <c:v>44.945416666666702</c:v>
                </c:pt>
                <c:pt idx="26968">
                  <c:v>44.947083333333403</c:v>
                </c:pt>
                <c:pt idx="26969">
                  <c:v>44.948749999999997</c:v>
                </c:pt>
                <c:pt idx="26970">
                  <c:v>44.950416666666698</c:v>
                </c:pt>
                <c:pt idx="26971">
                  <c:v>44.952083333333398</c:v>
                </c:pt>
                <c:pt idx="26972">
                  <c:v>44.953749999999999</c:v>
                </c:pt>
                <c:pt idx="26973">
                  <c:v>44.9554166666667</c:v>
                </c:pt>
                <c:pt idx="26974">
                  <c:v>44.957083333333401</c:v>
                </c:pt>
                <c:pt idx="26975">
                  <c:v>44.958750000000002</c:v>
                </c:pt>
                <c:pt idx="26976">
                  <c:v>44.960416666666703</c:v>
                </c:pt>
                <c:pt idx="26977">
                  <c:v>44.962083333333403</c:v>
                </c:pt>
                <c:pt idx="26978">
                  <c:v>44.963749999999997</c:v>
                </c:pt>
                <c:pt idx="26979">
                  <c:v>44.965416666666698</c:v>
                </c:pt>
                <c:pt idx="26980">
                  <c:v>44.967083333333399</c:v>
                </c:pt>
                <c:pt idx="26981">
                  <c:v>44.96875</c:v>
                </c:pt>
                <c:pt idx="26982">
                  <c:v>44.970416666666701</c:v>
                </c:pt>
                <c:pt idx="26983">
                  <c:v>44.972083333333401</c:v>
                </c:pt>
                <c:pt idx="26984">
                  <c:v>44.973750000000003</c:v>
                </c:pt>
                <c:pt idx="26985">
                  <c:v>44.975416666666703</c:v>
                </c:pt>
                <c:pt idx="26986">
                  <c:v>44.977083333333397</c:v>
                </c:pt>
                <c:pt idx="26987">
                  <c:v>44.978749999999998</c:v>
                </c:pt>
                <c:pt idx="26988">
                  <c:v>44.980416666666699</c:v>
                </c:pt>
                <c:pt idx="26989">
                  <c:v>44.982083333333399</c:v>
                </c:pt>
                <c:pt idx="26990">
                  <c:v>44.983750000000001</c:v>
                </c:pt>
                <c:pt idx="26991">
                  <c:v>44.985416666666701</c:v>
                </c:pt>
                <c:pt idx="26992">
                  <c:v>44.987083333333402</c:v>
                </c:pt>
                <c:pt idx="26993">
                  <c:v>44.988750000000003</c:v>
                </c:pt>
                <c:pt idx="26994">
                  <c:v>44.990416666666697</c:v>
                </c:pt>
                <c:pt idx="26995">
                  <c:v>44.992083333333397</c:v>
                </c:pt>
                <c:pt idx="26996">
                  <c:v>44.993749999999999</c:v>
                </c:pt>
                <c:pt idx="26997">
                  <c:v>44.995416666666699</c:v>
                </c:pt>
                <c:pt idx="26998">
                  <c:v>44.9970833333334</c:v>
                </c:pt>
                <c:pt idx="26999">
                  <c:v>44.998750000000001</c:v>
                </c:pt>
                <c:pt idx="27000">
                  <c:v>45.000416666666702</c:v>
                </c:pt>
              </c:numCache>
            </c:numRef>
          </c:xVal>
          <c:yVal>
            <c:numRef>
              <c:f>Sheet1!$AE$3:$AE$27003</c:f>
              <c:numCache>
                <c:formatCode>General</c:formatCode>
                <c:ptCount val="27001"/>
                <c:pt idx="0">
                  <c:v>-837.07982301712104</c:v>
                </c:pt>
                <c:pt idx="1">
                  <c:v>-837.07833290100098</c:v>
                </c:pt>
                <c:pt idx="2">
                  <c:v>-837.07672357559204</c:v>
                </c:pt>
                <c:pt idx="3">
                  <c:v>-837.07493543624901</c:v>
                </c:pt>
                <c:pt idx="4">
                  <c:v>-837.07278966903698</c:v>
                </c:pt>
                <c:pt idx="5">
                  <c:v>-837.07022666931198</c:v>
                </c:pt>
                <c:pt idx="6">
                  <c:v>-837.067067623139</c:v>
                </c:pt>
                <c:pt idx="7">
                  <c:v>-837.06319332122803</c:v>
                </c:pt>
                <c:pt idx="8">
                  <c:v>-837.05866336822498</c:v>
                </c:pt>
                <c:pt idx="9">
                  <c:v>-837.05365657806396</c:v>
                </c:pt>
                <c:pt idx="10">
                  <c:v>-837.04829216003395</c:v>
                </c:pt>
                <c:pt idx="11">
                  <c:v>-837.04262971878097</c:v>
                </c:pt>
                <c:pt idx="12">
                  <c:v>-837.03690767288197</c:v>
                </c:pt>
                <c:pt idx="13">
                  <c:v>-837.03124523162899</c:v>
                </c:pt>
                <c:pt idx="14">
                  <c:v>-837.02576160430897</c:v>
                </c:pt>
                <c:pt idx="15">
                  <c:v>-837.02057600021396</c:v>
                </c:pt>
                <c:pt idx="16">
                  <c:v>-837.01598644256603</c:v>
                </c:pt>
                <c:pt idx="17">
                  <c:v>-837.01205253601097</c:v>
                </c:pt>
                <c:pt idx="18">
                  <c:v>-837.00883388519298</c:v>
                </c:pt>
                <c:pt idx="19">
                  <c:v>-837.00627088546798</c:v>
                </c:pt>
                <c:pt idx="20">
                  <c:v>-837.00424432754505</c:v>
                </c:pt>
                <c:pt idx="21">
                  <c:v>-837.002635002136</c:v>
                </c:pt>
                <c:pt idx="22">
                  <c:v>-837.00144290924095</c:v>
                </c:pt>
                <c:pt idx="23">
                  <c:v>-837.00066804885898</c:v>
                </c:pt>
                <c:pt idx="24">
                  <c:v>-837.000012397766</c:v>
                </c:pt>
                <c:pt idx="25">
                  <c:v>-836.99947595596302</c:v>
                </c:pt>
                <c:pt idx="26">
                  <c:v>-836.99887990951595</c:v>
                </c:pt>
                <c:pt idx="27">
                  <c:v>-836.99846267700195</c:v>
                </c:pt>
                <c:pt idx="28">
                  <c:v>-836.99846267700195</c:v>
                </c:pt>
                <c:pt idx="29">
                  <c:v>-836.99917793273903</c:v>
                </c:pt>
                <c:pt idx="30">
                  <c:v>-837.00066804885898</c:v>
                </c:pt>
                <c:pt idx="31">
                  <c:v>-837.00275421142601</c:v>
                </c:pt>
                <c:pt idx="32">
                  <c:v>-837.00543642044101</c:v>
                </c:pt>
                <c:pt idx="33">
                  <c:v>-837.008714675904</c:v>
                </c:pt>
                <c:pt idx="34">
                  <c:v>-837.01252937316895</c:v>
                </c:pt>
                <c:pt idx="35">
                  <c:v>-837.01664209365902</c:v>
                </c:pt>
                <c:pt idx="36">
                  <c:v>-837.02081441879295</c:v>
                </c:pt>
                <c:pt idx="37">
                  <c:v>-837.02450990676903</c:v>
                </c:pt>
                <c:pt idx="38">
                  <c:v>-837.02749013900802</c:v>
                </c:pt>
                <c:pt idx="39">
                  <c:v>-837.02951669693005</c:v>
                </c:pt>
                <c:pt idx="40">
                  <c:v>-837.030529975891</c:v>
                </c:pt>
                <c:pt idx="41">
                  <c:v>-837.03047037124702</c:v>
                </c:pt>
                <c:pt idx="42">
                  <c:v>-837.02915906906105</c:v>
                </c:pt>
                <c:pt idx="43">
                  <c:v>-837.02677488327004</c:v>
                </c:pt>
                <c:pt idx="44">
                  <c:v>-837.02331781387397</c:v>
                </c:pt>
                <c:pt idx="45">
                  <c:v>-837.01920509338402</c:v>
                </c:pt>
                <c:pt idx="46">
                  <c:v>-837.01485395431496</c:v>
                </c:pt>
                <c:pt idx="47">
                  <c:v>-837.01074123382602</c:v>
                </c:pt>
                <c:pt idx="48">
                  <c:v>-837.00722455978405</c:v>
                </c:pt>
                <c:pt idx="49">
                  <c:v>-837.00466156005905</c:v>
                </c:pt>
                <c:pt idx="50">
                  <c:v>-837.00317144393898</c:v>
                </c:pt>
                <c:pt idx="51">
                  <c:v>-837.00281381607101</c:v>
                </c:pt>
                <c:pt idx="52">
                  <c:v>-837.00364828109798</c:v>
                </c:pt>
                <c:pt idx="53">
                  <c:v>-837.00543642044101</c:v>
                </c:pt>
                <c:pt idx="54">
                  <c:v>-837.00793981552101</c:v>
                </c:pt>
                <c:pt idx="55">
                  <c:v>-837.01080083847103</c:v>
                </c:pt>
                <c:pt idx="56">
                  <c:v>-837.01372146606502</c:v>
                </c:pt>
                <c:pt idx="57">
                  <c:v>-837.01640367508003</c:v>
                </c:pt>
                <c:pt idx="58">
                  <c:v>-837.01872825622604</c:v>
                </c:pt>
                <c:pt idx="59">
                  <c:v>-837.02057600021396</c:v>
                </c:pt>
                <c:pt idx="60">
                  <c:v>-837.02212572097801</c:v>
                </c:pt>
                <c:pt idx="61">
                  <c:v>-837.02343702316296</c:v>
                </c:pt>
                <c:pt idx="62">
                  <c:v>-837.02462911605903</c:v>
                </c:pt>
                <c:pt idx="63">
                  <c:v>-837.02582120895397</c:v>
                </c:pt>
                <c:pt idx="64">
                  <c:v>-837.02707290649403</c:v>
                </c:pt>
                <c:pt idx="65">
                  <c:v>-837.02820539474499</c:v>
                </c:pt>
                <c:pt idx="66">
                  <c:v>-837.02927827835094</c:v>
                </c:pt>
                <c:pt idx="67">
                  <c:v>-837.03023195266701</c:v>
                </c:pt>
                <c:pt idx="68">
                  <c:v>-837.03100681305</c:v>
                </c:pt>
                <c:pt idx="69">
                  <c:v>-837.03166246414196</c:v>
                </c:pt>
                <c:pt idx="70">
                  <c:v>-837.03213930130005</c:v>
                </c:pt>
                <c:pt idx="71">
                  <c:v>-837.03231811523494</c:v>
                </c:pt>
                <c:pt idx="72">
                  <c:v>-837.03219890594505</c:v>
                </c:pt>
                <c:pt idx="73">
                  <c:v>-837.03196048736595</c:v>
                </c:pt>
                <c:pt idx="74">
                  <c:v>-837.03184127807594</c:v>
                </c:pt>
                <c:pt idx="75">
                  <c:v>-837.03202009201095</c:v>
                </c:pt>
                <c:pt idx="76">
                  <c:v>-837.03273534774803</c:v>
                </c:pt>
                <c:pt idx="77">
                  <c:v>-837.03386783599899</c:v>
                </c:pt>
                <c:pt idx="78">
                  <c:v>-837.03535795211803</c:v>
                </c:pt>
                <c:pt idx="79">
                  <c:v>-837.03720569610596</c:v>
                </c:pt>
                <c:pt idx="80">
                  <c:v>-837.03935146331798</c:v>
                </c:pt>
                <c:pt idx="81">
                  <c:v>-837.041676044464</c:v>
                </c:pt>
                <c:pt idx="82">
                  <c:v>-837.04388141632103</c:v>
                </c:pt>
                <c:pt idx="83">
                  <c:v>-837.04566955566395</c:v>
                </c:pt>
                <c:pt idx="84">
                  <c:v>-837.04680204391502</c:v>
                </c:pt>
                <c:pt idx="85">
                  <c:v>-837.04715967178402</c:v>
                </c:pt>
                <c:pt idx="86">
                  <c:v>-837.04668283462502</c:v>
                </c:pt>
                <c:pt idx="87">
                  <c:v>-837.04537153243996</c:v>
                </c:pt>
                <c:pt idx="88">
                  <c:v>-837.04328536987305</c:v>
                </c:pt>
                <c:pt idx="89">
                  <c:v>-837.04066276550304</c:v>
                </c:pt>
                <c:pt idx="90">
                  <c:v>-837.03762292861995</c:v>
                </c:pt>
                <c:pt idx="91">
                  <c:v>-837.03440427780197</c:v>
                </c:pt>
                <c:pt idx="92">
                  <c:v>-837.03112602233898</c:v>
                </c:pt>
                <c:pt idx="93">
                  <c:v>-837.027966976166</c:v>
                </c:pt>
                <c:pt idx="94">
                  <c:v>-837.024986743927</c:v>
                </c:pt>
                <c:pt idx="95">
                  <c:v>-837.022364139557</c:v>
                </c:pt>
                <c:pt idx="96">
                  <c:v>-837.02015876769997</c:v>
                </c:pt>
                <c:pt idx="97">
                  <c:v>-837.01825141906795</c:v>
                </c:pt>
                <c:pt idx="98">
                  <c:v>-837.01652288436901</c:v>
                </c:pt>
                <c:pt idx="99">
                  <c:v>-837.01473474502598</c:v>
                </c:pt>
                <c:pt idx="100">
                  <c:v>-837.01270818710304</c:v>
                </c:pt>
                <c:pt idx="101">
                  <c:v>-837.01050281524704</c:v>
                </c:pt>
                <c:pt idx="102">
                  <c:v>-837.00829744339001</c:v>
                </c:pt>
                <c:pt idx="103">
                  <c:v>-837.00633049011299</c:v>
                </c:pt>
                <c:pt idx="104">
                  <c:v>-837.00466156005905</c:v>
                </c:pt>
                <c:pt idx="105">
                  <c:v>-837.00346946716297</c:v>
                </c:pt>
                <c:pt idx="106">
                  <c:v>-837.002992630005</c:v>
                </c:pt>
                <c:pt idx="107">
                  <c:v>-837.00352907180798</c:v>
                </c:pt>
                <c:pt idx="108">
                  <c:v>-837.00543642044101</c:v>
                </c:pt>
                <c:pt idx="109">
                  <c:v>-837.00889348983799</c:v>
                </c:pt>
                <c:pt idx="110">
                  <c:v>-837.01366186142002</c:v>
                </c:pt>
                <c:pt idx="111">
                  <c:v>-837.019443511963</c:v>
                </c:pt>
                <c:pt idx="112">
                  <c:v>-837.02576160430897</c:v>
                </c:pt>
                <c:pt idx="113">
                  <c:v>-837.03243732452404</c:v>
                </c:pt>
                <c:pt idx="114">
                  <c:v>-837.03929185867298</c:v>
                </c:pt>
                <c:pt idx="115">
                  <c:v>-837.04614639282204</c:v>
                </c:pt>
                <c:pt idx="116">
                  <c:v>-837.052941322327</c:v>
                </c:pt>
                <c:pt idx="117">
                  <c:v>-837.05937862396297</c:v>
                </c:pt>
                <c:pt idx="118">
                  <c:v>-837.06527948379505</c:v>
                </c:pt>
                <c:pt idx="119">
                  <c:v>-837.07052469253597</c:v>
                </c:pt>
                <c:pt idx="120">
                  <c:v>-837.07505464553901</c:v>
                </c:pt>
                <c:pt idx="121">
                  <c:v>-837.07875013351497</c:v>
                </c:pt>
                <c:pt idx="122">
                  <c:v>-837.08143234252998</c:v>
                </c:pt>
                <c:pt idx="123">
                  <c:v>-837.08286285400402</c:v>
                </c:pt>
                <c:pt idx="124">
                  <c:v>-837.08298206329403</c:v>
                </c:pt>
                <c:pt idx="125">
                  <c:v>-837.08173036575295</c:v>
                </c:pt>
                <c:pt idx="126">
                  <c:v>-837.07928657531795</c:v>
                </c:pt>
                <c:pt idx="127">
                  <c:v>-837.07600831985496</c:v>
                </c:pt>
                <c:pt idx="128">
                  <c:v>-837.072253227234</c:v>
                </c:pt>
                <c:pt idx="129">
                  <c:v>-837.06831932067905</c:v>
                </c:pt>
                <c:pt idx="130">
                  <c:v>-837.06468343734798</c:v>
                </c:pt>
                <c:pt idx="131">
                  <c:v>-837.06182241439797</c:v>
                </c:pt>
                <c:pt idx="132">
                  <c:v>-837.05991506576595</c:v>
                </c:pt>
                <c:pt idx="133">
                  <c:v>-837.05914020538398</c:v>
                </c:pt>
                <c:pt idx="134">
                  <c:v>-837.05937862396297</c:v>
                </c:pt>
                <c:pt idx="135">
                  <c:v>-837.06051111221302</c:v>
                </c:pt>
                <c:pt idx="136">
                  <c:v>-837.06235885620094</c:v>
                </c:pt>
                <c:pt idx="137">
                  <c:v>-837.06462383270298</c:v>
                </c:pt>
                <c:pt idx="138">
                  <c:v>-837.06700801849399</c:v>
                </c:pt>
                <c:pt idx="139">
                  <c:v>-837.069272994995</c:v>
                </c:pt>
                <c:pt idx="140">
                  <c:v>-837.07123994827305</c:v>
                </c:pt>
                <c:pt idx="141">
                  <c:v>-837.07255125045799</c:v>
                </c:pt>
                <c:pt idx="142">
                  <c:v>-837.07308769226097</c:v>
                </c:pt>
                <c:pt idx="143">
                  <c:v>-837.072670459748</c:v>
                </c:pt>
                <c:pt idx="144">
                  <c:v>-837.07135915756203</c:v>
                </c:pt>
                <c:pt idx="145">
                  <c:v>-837.06933259964001</c:v>
                </c:pt>
                <c:pt idx="146">
                  <c:v>-837.06688880920399</c:v>
                </c:pt>
                <c:pt idx="147">
                  <c:v>-837.06420660018898</c:v>
                </c:pt>
                <c:pt idx="148">
                  <c:v>-837.06164360046398</c:v>
                </c:pt>
                <c:pt idx="149">
                  <c:v>-837.05937862396297</c:v>
                </c:pt>
                <c:pt idx="150">
                  <c:v>-837.05770969390903</c:v>
                </c:pt>
                <c:pt idx="151">
                  <c:v>-837.05675601959194</c:v>
                </c:pt>
                <c:pt idx="152">
                  <c:v>-837.05663681030296</c:v>
                </c:pt>
                <c:pt idx="153">
                  <c:v>-837.05711364746105</c:v>
                </c:pt>
                <c:pt idx="154">
                  <c:v>-837.05794811248802</c:v>
                </c:pt>
                <c:pt idx="155">
                  <c:v>-837.05884218215999</c:v>
                </c:pt>
                <c:pt idx="156">
                  <c:v>-837.05961704254196</c:v>
                </c:pt>
                <c:pt idx="157">
                  <c:v>-837.06021308898903</c:v>
                </c:pt>
                <c:pt idx="158">
                  <c:v>-837.06051111221302</c:v>
                </c:pt>
                <c:pt idx="159">
                  <c:v>-837.06057071685802</c:v>
                </c:pt>
                <c:pt idx="160">
                  <c:v>-837.06057071685802</c:v>
                </c:pt>
                <c:pt idx="161">
                  <c:v>-837.06068992614803</c:v>
                </c:pt>
                <c:pt idx="162">
                  <c:v>-837.061047554016</c:v>
                </c:pt>
                <c:pt idx="163">
                  <c:v>-837.06176280975399</c:v>
                </c:pt>
                <c:pt idx="164">
                  <c:v>-837.06271648407005</c:v>
                </c:pt>
                <c:pt idx="165">
                  <c:v>-837.06384897232101</c:v>
                </c:pt>
                <c:pt idx="166">
                  <c:v>-837.06492185592697</c:v>
                </c:pt>
                <c:pt idx="167">
                  <c:v>-837.06593513488804</c:v>
                </c:pt>
                <c:pt idx="168">
                  <c:v>-837.06670999527</c:v>
                </c:pt>
                <c:pt idx="169">
                  <c:v>-837.06730604171798</c:v>
                </c:pt>
                <c:pt idx="170">
                  <c:v>-837.06760406494197</c:v>
                </c:pt>
                <c:pt idx="171">
                  <c:v>-837.06754446029697</c:v>
                </c:pt>
                <c:pt idx="172">
                  <c:v>-837.06718683242798</c:v>
                </c:pt>
                <c:pt idx="173">
                  <c:v>-837.06653118133602</c:v>
                </c:pt>
                <c:pt idx="174">
                  <c:v>-837.06551790237404</c:v>
                </c:pt>
                <c:pt idx="175">
                  <c:v>-837.064146995545</c:v>
                </c:pt>
                <c:pt idx="176">
                  <c:v>-837.06229925155696</c:v>
                </c:pt>
                <c:pt idx="177">
                  <c:v>-837.05997467041004</c:v>
                </c:pt>
                <c:pt idx="178">
                  <c:v>-837.05705404281605</c:v>
                </c:pt>
                <c:pt idx="179">
                  <c:v>-837.05365657806396</c:v>
                </c:pt>
                <c:pt idx="180">
                  <c:v>-837.05008029937801</c:v>
                </c:pt>
                <c:pt idx="181">
                  <c:v>-837.04680204391502</c:v>
                </c:pt>
                <c:pt idx="182">
                  <c:v>-837.04441785812401</c:v>
                </c:pt>
                <c:pt idx="183">
                  <c:v>-837.04316616058395</c:v>
                </c:pt>
                <c:pt idx="184">
                  <c:v>-837.04310655593895</c:v>
                </c:pt>
                <c:pt idx="185">
                  <c:v>-837.04411983490002</c:v>
                </c:pt>
                <c:pt idx="186">
                  <c:v>-837.04608678817794</c:v>
                </c:pt>
                <c:pt idx="187">
                  <c:v>-837.04870939254795</c:v>
                </c:pt>
                <c:pt idx="188">
                  <c:v>-837.05168962478695</c:v>
                </c:pt>
                <c:pt idx="189">
                  <c:v>-837.05449104309105</c:v>
                </c:pt>
                <c:pt idx="190">
                  <c:v>-837.05645799636898</c:v>
                </c:pt>
                <c:pt idx="191">
                  <c:v>-837.05711364746105</c:v>
                </c:pt>
                <c:pt idx="192">
                  <c:v>-837.05621957778999</c:v>
                </c:pt>
                <c:pt idx="193">
                  <c:v>-837.05383539199897</c:v>
                </c:pt>
                <c:pt idx="194">
                  <c:v>-837.050378322602</c:v>
                </c:pt>
                <c:pt idx="195">
                  <c:v>-837.04632520675705</c:v>
                </c:pt>
                <c:pt idx="196">
                  <c:v>-837.04209327697799</c:v>
                </c:pt>
                <c:pt idx="197">
                  <c:v>-837.03821897506702</c:v>
                </c:pt>
                <c:pt idx="198">
                  <c:v>-837.03523874282905</c:v>
                </c:pt>
                <c:pt idx="199">
                  <c:v>-837.03345060348499</c:v>
                </c:pt>
                <c:pt idx="200">
                  <c:v>-837.03327178955101</c:v>
                </c:pt>
                <c:pt idx="201">
                  <c:v>-837.03470230102596</c:v>
                </c:pt>
                <c:pt idx="202">
                  <c:v>-837.03750371932995</c:v>
                </c:pt>
                <c:pt idx="203">
                  <c:v>-837.04125881195102</c:v>
                </c:pt>
                <c:pt idx="204">
                  <c:v>-837.04537153243996</c:v>
                </c:pt>
                <c:pt idx="205">
                  <c:v>-837.04924583435104</c:v>
                </c:pt>
                <c:pt idx="206">
                  <c:v>-837.05246448516903</c:v>
                </c:pt>
                <c:pt idx="207">
                  <c:v>-837.05496788024902</c:v>
                </c:pt>
                <c:pt idx="208">
                  <c:v>-837.05669641494796</c:v>
                </c:pt>
                <c:pt idx="209">
                  <c:v>-837.05782890319801</c:v>
                </c:pt>
                <c:pt idx="210">
                  <c:v>-837.05866336822498</c:v>
                </c:pt>
                <c:pt idx="211">
                  <c:v>-837.05937862396297</c:v>
                </c:pt>
                <c:pt idx="212">
                  <c:v>-837.06039190292404</c:v>
                </c:pt>
                <c:pt idx="213">
                  <c:v>-837.06200122833297</c:v>
                </c:pt>
                <c:pt idx="214">
                  <c:v>-837.06420660018898</c:v>
                </c:pt>
                <c:pt idx="215">
                  <c:v>-837.06700801849399</c:v>
                </c:pt>
                <c:pt idx="216">
                  <c:v>-837.07010746002197</c:v>
                </c:pt>
                <c:pt idx="217">
                  <c:v>-837.07308769226097</c:v>
                </c:pt>
                <c:pt idx="218">
                  <c:v>-837.07559108734199</c:v>
                </c:pt>
                <c:pt idx="219">
                  <c:v>-837.07731962204002</c:v>
                </c:pt>
                <c:pt idx="220">
                  <c:v>-837.07809448242199</c:v>
                </c:pt>
                <c:pt idx="221">
                  <c:v>-837.077915668488</c:v>
                </c:pt>
                <c:pt idx="222">
                  <c:v>-837.07678318023704</c:v>
                </c:pt>
                <c:pt idx="223">
                  <c:v>-837.07493543624901</c:v>
                </c:pt>
                <c:pt idx="224">
                  <c:v>-837.072253227234</c:v>
                </c:pt>
                <c:pt idx="225">
                  <c:v>-837.06891536712703</c:v>
                </c:pt>
                <c:pt idx="226">
                  <c:v>-837.06510066986095</c:v>
                </c:pt>
                <c:pt idx="227">
                  <c:v>-837.061047554016</c:v>
                </c:pt>
                <c:pt idx="228">
                  <c:v>-837.05711364746105</c:v>
                </c:pt>
                <c:pt idx="229">
                  <c:v>-837.05347776412998</c:v>
                </c:pt>
                <c:pt idx="230">
                  <c:v>-837.05008029937801</c:v>
                </c:pt>
                <c:pt idx="231">
                  <c:v>-837.04692125320503</c:v>
                </c:pt>
                <c:pt idx="232">
                  <c:v>-837.04406023025501</c:v>
                </c:pt>
                <c:pt idx="233">
                  <c:v>-837.04149723053001</c:v>
                </c:pt>
                <c:pt idx="234">
                  <c:v>-837.03935146331798</c:v>
                </c:pt>
                <c:pt idx="235">
                  <c:v>-837.03744411468494</c:v>
                </c:pt>
                <c:pt idx="236">
                  <c:v>-837.03553676605202</c:v>
                </c:pt>
                <c:pt idx="237">
                  <c:v>-837.03339099884101</c:v>
                </c:pt>
                <c:pt idx="238">
                  <c:v>-837.03088760375999</c:v>
                </c:pt>
                <c:pt idx="239">
                  <c:v>-837.02814579009998</c:v>
                </c:pt>
                <c:pt idx="240">
                  <c:v>-837.025344371796</c:v>
                </c:pt>
                <c:pt idx="241">
                  <c:v>-837.02260255813599</c:v>
                </c:pt>
                <c:pt idx="242">
                  <c:v>-837.02003955841099</c:v>
                </c:pt>
                <c:pt idx="243">
                  <c:v>-837.01801300048805</c:v>
                </c:pt>
                <c:pt idx="244">
                  <c:v>-837.016761302948</c:v>
                </c:pt>
                <c:pt idx="245">
                  <c:v>-837.01658248901401</c:v>
                </c:pt>
                <c:pt idx="246">
                  <c:v>-837.01777458190895</c:v>
                </c:pt>
                <c:pt idx="247">
                  <c:v>-837.02045679092396</c:v>
                </c:pt>
                <c:pt idx="248">
                  <c:v>-837.02462911605903</c:v>
                </c:pt>
                <c:pt idx="249">
                  <c:v>-837.03017234802303</c:v>
                </c:pt>
                <c:pt idx="250">
                  <c:v>-837.03684806823799</c:v>
                </c:pt>
                <c:pt idx="251">
                  <c:v>-837.044298648834</c:v>
                </c:pt>
                <c:pt idx="252">
                  <c:v>-837.05210685730003</c:v>
                </c:pt>
                <c:pt idx="253">
                  <c:v>-837.05967664718605</c:v>
                </c:pt>
                <c:pt idx="254">
                  <c:v>-837.06647157669101</c:v>
                </c:pt>
                <c:pt idx="255">
                  <c:v>-837.07195520401001</c:v>
                </c:pt>
                <c:pt idx="256">
                  <c:v>-837.07582950592098</c:v>
                </c:pt>
                <c:pt idx="257">
                  <c:v>-837.077856063843</c:v>
                </c:pt>
                <c:pt idx="258">
                  <c:v>-837.07797527313301</c:v>
                </c:pt>
                <c:pt idx="259">
                  <c:v>-837.07654476165806</c:v>
                </c:pt>
                <c:pt idx="260">
                  <c:v>-837.07392215728805</c:v>
                </c:pt>
                <c:pt idx="261">
                  <c:v>-837.07064390182495</c:v>
                </c:pt>
                <c:pt idx="262">
                  <c:v>-837.06742525100697</c:v>
                </c:pt>
                <c:pt idx="263">
                  <c:v>-837.06462383270298</c:v>
                </c:pt>
                <c:pt idx="264">
                  <c:v>-837.06271648407005</c:v>
                </c:pt>
                <c:pt idx="265">
                  <c:v>-837.06164360046398</c:v>
                </c:pt>
                <c:pt idx="266">
                  <c:v>-837.06146478653</c:v>
                </c:pt>
                <c:pt idx="267">
                  <c:v>-837.06206083297798</c:v>
                </c:pt>
                <c:pt idx="268">
                  <c:v>-837.06301450729404</c:v>
                </c:pt>
                <c:pt idx="269">
                  <c:v>-837.0640873909</c:v>
                </c:pt>
                <c:pt idx="270">
                  <c:v>-837.06474304199196</c:v>
                </c:pt>
                <c:pt idx="271">
                  <c:v>-837.06450462341297</c:v>
                </c:pt>
                <c:pt idx="272">
                  <c:v>-837.06331253051803</c:v>
                </c:pt>
                <c:pt idx="273">
                  <c:v>-837.06122636795101</c:v>
                </c:pt>
                <c:pt idx="274">
                  <c:v>-837.058424949646</c:v>
                </c:pt>
                <c:pt idx="275">
                  <c:v>-837.05526590347301</c:v>
                </c:pt>
                <c:pt idx="276">
                  <c:v>-837.05198764801003</c:v>
                </c:pt>
                <c:pt idx="277">
                  <c:v>-837.04876899719295</c:v>
                </c:pt>
                <c:pt idx="278">
                  <c:v>-837.04596757888805</c:v>
                </c:pt>
                <c:pt idx="279">
                  <c:v>-837.04388141632103</c:v>
                </c:pt>
                <c:pt idx="280">
                  <c:v>-837.04262971878097</c:v>
                </c:pt>
                <c:pt idx="281">
                  <c:v>-837.042152881623</c:v>
                </c:pt>
                <c:pt idx="282">
                  <c:v>-837.04233169555698</c:v>
                </c:pt>
                <c:pt idx="283">
                  <c:v>-837.04292774200496</c:v>
                </c:pt>
                <c:pt idx="284">
                  <c:v>-837.04388141632103</c:v>
                </c:pt>
                <c:pt idx="285">
                  <c:v>-837.04507350921699</c:v>
                </c:pt>
                <c:pt idx="286">
                  <c:v>-837.04662322998104</c:v>
                </c:pt>
                <c:pt idx="287">
                  <c:v>-837.04859018325806</c:v>
                </c:pt>
                <c:pt idx="288">
                  <c:v>-837.05121278762795</c:v>
                </c:pt>
                <c:pt idx="289">
                  <c:v>-837.05472946167004</c:v>
                </c:pt>
                <c:pt idx="290">
                  <c:v>-837.05919981002796</c:v>
                </c:pt>
                <c:pt idx="291">
                  <c:v>-837.06480264663696</c:v>
                </c:pt>
                <c:pt idx="292">
                  <c:v>-837.07129955291805</c:v>
                </c:pt>
                <c:pt idx="293">
                  <c:v>-837.07827329635597</c:v>
                </c:pt>
                <c:pt idx="294">
                  <c:v>-837.08524703979504</c:v>
                </c:pt>
                <c:pt idx="295">
                  <c:v>-837.09144592285202</c:v>
                </c:pt>
                <c:pt idx="296">
                  <c:v>-837.09633350372303</c:v>
                </c:pt>
                <c:pt idx="297">
                  <c:v>-837.09925413131702</c:v>
                </c:pt>
                <c:pt idx="298">
                  <c:v>-837.09985017776501</c:v>
                </c:pt>
                <c:pt idx="299">
                  <c:v>-837.09800243377697</c:v>
                </c:pt>
                <c:pt idx="300">
                  <c:v>-837.09394931793202</c:v>
                </c:pt>
                <c:pt idx="301">
                  <c:v>-837.08846569061302</c:v>
                </c:pt>
                <c:pt idx="302">
                  <c:v>-837.08238601684604</c:v>
                </c:pt>
                <c:pt idx="303">
                  <c:v>-837.07660436630294</c:v>
                </c:pt>
                <c:pt idx="304">
                  <c:v>-837.07177639007602</c:v>
                </c:pt>
                <c:pt idx="305">
                  <c:v>-837.06843852996803</c:v>
                </c:pt>
                <c:pt idx="306">
                  <c:v>-837.066650390625</c:v>
                </c:pt>
                <c:pt idx="307">
                  <c:v>-837.06653118133602</c:v>
                </c:pt>
                <c:pt idx="308">
                  <c:v>-837.06790208816506</c:v>
                </c:pt>
                <c:pt idx="309">
                  <c:v>-837.07022666931198</c:v>
                </c:pt>
                <c:pt idx="310">
                  <c:v>-837.07290887832698</c:v>
                </c:pt>
                <c:pt idx="311">
                  <c:v>-837.07517385482799</c:v>
                </c:pt>
                <c:pt idx="312">
                  <c:v>-837.07666397094704</c:v>
                </c:pt>
                <c:pt idx="313">
                  <c:v>-837.07714080810604</c:v>
                </c:pt>
                <c:pt idx="314">
                  <c:v>-837.07702159881603</c:v>
                </c:pt>
                <c:pt idx="315">
                  <c:v>-837.07660436630294</c:v>
                </c:pt>
                <c:pt idx="316">
                  <c:v>-837.07624673843395</c:v>
                </c:pt>
                <c:pt idx="317">
                  <c:v>-837.07612752914395</c:v>
                </c:pt>
                <c:pt idx="318">
                  <c:v>-837.07648515701305</c:v>
                </c:pt>
                <c:pt idx="319">
                  <c:v>-837.07755804061901</c:v>
                </c:pt>
                <c:pt idx="320">
                  <c:v>-837.07934617996204</c:v>
                </c:pt>
                <c:pt idx="321">
                  <c:v>-837.08184957504295</c:v>
                </c:pt>
                <c:pt idx="322">
                  <c:v>-837.08477020263695</c:v>
                </c:pt>
                <c:pt idx="323">
                  <c:v>-837.08757162094105</c:v>
                </c:pt>
                <c:pt idx="324">
                  <c:v>-837.08989620208797</c:v>
                </c:pt>
                <c:pt idx="325">
                  <c:v>-837.09138631820701</c:v>
                </c:pt>
                <c:pt idx="326">
                  <c:v>-837.09192276000999</c:v>
                </c:pt>
                <c:pt idx="327">
                  <c:v>-837.091624736786</c:v>
                </c:pt>
                <c:pt idx="328">
                  <c:v>-837.09055185318005</c:v>
                </c:pt>
                <c:pt idx="329">
                  <c:v>-837.089002132416</c:v>
                </c:pt>
                <c:pt idx="330">
                  <c:v>-837.08727359771694</c:v>
                </c:pt>
                <c:pt idx="331">
                  <c:v>-837.08590269088802</c:v>
                </c:pt>
                <c:pt idx="332">
                  <c:v>-837.08524703979504</c:v>
                </c:pt>
                <c:pt idx="333">
                  <c:v>-837.08560466766403</c:v>
                </c:pt>
                <c:pt idx="334">
                  <c:v>-837.08709478378296</c:v>
                </c:pt>
                <c:pt idx="335">
                  <c:v>-837.08953857421898</c:v>
                </c:pt>
                <c:pt idx="336">
                  <c:v>-837.09275722503696</c:v>
                </c:pt>
                <c:pt idx="337">
                  <c:v>-837.09645271301304</c:v>
                </c:pt>
                <c:pt idx="338">
                  <c:v>-837.100148200989</c:v>
                </c:pt>
                <c:pt idx="339">
                  <c:v>-837.10354566574097</c:v>
                </c:pt>
                <c:pt idx="340">
                  <c:v>-837.10628747940098</c:v>
                </c:pt>
                <c:pt idx="341">
                  <c:v>-837.10819482803402</c:v>
                </c:pt>
                <c:pt idx="342">
                  <c:v>-837.10926771163997</c:v>
                </c:pt>
                <c:pt idx="343">
                  <c:v>-837.10962533950806</c:v>
                </c:pt>
                <c:pt idx="344">
                  <c:v>-837.10944652557396</c:v>
                </c:pt>
                <c:pt idx="345">
                  <c:v>-837.10879087448097</c:v>
                </c:pt>
                <c:pt idx="346">
                  <c:v>-837.10783720016502</c:v>
                </c:pt>
                <c:pt idx="347">
                  <c:v>-837.10652589797996</c:v>
                </c:pt>
                <c:pt idx="348">
                  <c:v>-837.10485696792603</c:v>
                </c:pt>
                <c:pt idx="349">
                  <c:v>-837.10259199142502</c:v>
                </c:pt>
                <c:pt idx="350">
                  <c:v>-837.09961175918602</c:v>
                </c:pt>
                <c:pt idx="351">
                  <c:v>-837.09579706192005</c:v>
                </c:pt>
                <c:pt idx="352">
                  <c:v>-837.09132671356201</c:v>
                </c:pt>
                <c:pt idx="353">
                  <c:v>-837.086379528046</c:v>
                </c:pt>
                <c:pt idx="354">
                  <c:v>-837.08143234252998</c:v>
                </c:pt>
                <c:pt idx="355">
                  <c:v>-837.07684278488205</c:v>
                </c:pt>
                <c:pt idx="356">
                  <c:v>-837.07296848297096</c:v>
                </c:pt>
                <c:pt idx="357">
                  <c:v>-837.07022666931198</c:v>
                </c:pt>
                <c:pt idx="358">
                  <c:v>-837.06879615783703</c:v>
                </c:pt>
                <c:pt idx="359">
                  <c:v>-837.06861734390304</c:v>
                </c:pt>
                <c:pt idx="360">
                  <c:v>-837.06951141357399</c:v>
                </c:pt>
                <c:pt idx="361">
                  <c:v>-837.07088232040405</c:v>
                </c:pt>
                <c:pt idx="362">
                  <c:v>-837.07237243652401</c:v>
                </c:pt>
                <c:pt idx="363">
                  <c:v>-837.07344532012996</c:v>
                </c:pt>
                <c:pt idx="364">
                  <c:v>-837.07404136657703</c:v>
                </c:pt>
                <c:pt idx="365">
                  <c:v>-837.07416057586704</c:v>
                </c:pt>
                <c:pt idx="366">
                  <c:v>-837.07398176193306</c:v>
                </c:pt>
                <c:pt idx="367">
                  <c:v>-837.07380294799805</c:v>
                </c:pt>
                <c:pt idx="368">
                  <c:v>-837.07380294799805</c:v>
                </c:pt>
                <c:pt idx="369">
                  <c:v>-837.07445859909103</c:v>
                </c:pt>
                <c:pt idx="370">
                  <c:v>-837.07600831985496</c:v>
                </c:pt>
                <c:pt idx="371">
                  <c:v>-837.07869052886997</c:v>
                </c:pt>
                <c:pt idx="372">
                  <c:v>-837.08232641220104</c:v>
                </c:pt>
                <c:pt idx="373">
                  <c:v>-837.086439132691</c:v>
                </c:pt>
                <c:pt idx="374">
                  <c:v>-837.09055185318005</c:v>
                </c:pt>
                <c:pt idx="375">
                  <c:v>-837.09406852722202</c:v>
                </c:pt>
                <c:pt idx="376">
                  <c:v>-837.09669113159202</c:v>
                </c:pt>
                <c:pt idx="377">
                  <c:v>-837.09800243377697</c:v>
                </c:pt>
                <c:pt idx="378">
                  <c:v>-837.09794282913197</c:v>
                </c:pt>
                <c:pt idx="379">
                  <c:v>-837.09639310836803</c:v>
                </c:pt>
                <c:pt idx="380">
                  <c:v>-837.09353208541904</c:v>
                </c:pt>
                <c:pt idx="381">
                  <c:v>-837.08971738815296</c:v>
                </c:pt>
                <c:pt idx="382">
                  <c:v>-837.08548545837402</c:v>
                </c:pt>
                <c:pt idx="383">
                  <c:v>-837.08125352859497</c:v>
                </c:pt>
                <c:pt idx="384">
                  <c:v>-837.07743883133003</c:v>
                </c:pt>
                <c:pt idx="385">
                  <c:v>-837.07433938980103</c:v>
                </c:pt>
                <c:pt idx="386">
                  <c:v>-837.072193622589</c:v>
                </c:pt>
                <c:pt idx="387">
                  <c:v>-837.07106113433895</c:v>
                </c:pt>
                <c:pt idx="388">
                  <c:v>-837.07076311111496</c:v>
                </c:pt>
                <c:pt idx="389">
                  <c:v>-837.07106113433895</c:v>
                </c:pt>
                <c:pt idx="390">
                  <c:v>-837.07171678543102</c:v>
                </c:pt>
                <c:pt idx="391">
                  <c:v>-837.07255125045799</c:v>
                </c:pt>
                <c:pt idx="392">
                  <c:v>-837.07344532012996</c:v>
                </c:pt>
                <c:pt idx="393">
                  <c:v>-837.07433938980103</c:v>
                </c:pt>
                <c:pt idx="394">
                  <c:v>-837.07541227340698</c:v>
                </c:pt>
                <c:pt idx="395">
                  <c:v>-837.07666397094704</c:v>
                </c:pt>
                <c:pt idx="396">
                  <c:v>-837.07845211029098</c:v>
                </c:pt>
                <c:pt idx="397">
                  <c:v>-837.08077669143699</c:v>
                </c:pt>
                <c:pt idx="398">
                  <c:v>-837.08381652832099</c:v>
                </c:pt>
                <c:pt idx="399">
                  <c:v>-837.08751201629696</c:v>
                </c:pt>
                <c:pt idx="400">
                  <c:v>-837.09168434143101</c:v>
                </c:pt>
                <c:pt idx="401">
                  <c:v>-837.09597587585495</c:v>
                </c:pt>
                <c:pt idx="402">
                  <c:v>-837.10008859634399</c:v>
                </c:pt>
                <c:pt idx="403">
                  <c:v>-837.10366487503097</c:v>
                </c:pt>
                <c:pt idx="404">
                  <c:v>-837.10634708404598</c:v>
                </c:pt>
                <c:pt idx="405">
                  <c:v>-837.10777759552002</c:v>
                </c:pt>
                <c:pt idx="406">
                  <c:v>-837.10795640945503</c:v>
                </c:pt>
                <c:pt idx="407">
                  <c:v>-837.10688352584896</c:v>
                </c:pt>
                <c:pt idx="408">
                  <c:v>-837.10485696792603</c:v>
                </c:pt>
                <c:pt idx="409">
                  <c:v>-837.10223436355602</c:v>
                </c:pt>
                <c:pt idx="410">
                  <c:v>-837.09955215454102</c:v>
                </c:pt>
                <c:pt idx="411">
                  <c:v>-837.097108364105</c:v>
                </c:pt>
                <c:pt idx="412">
                  <c:v>-837.09520101547298</c:v>
                </c:pt>
                <c:pt idx="413">
                  <c:v>-837.09406852722202</c:v>
                </c:pt>
                <c:pt idx="414">
                  <c:v>-837.09365129470802</c:v>
                </c:pt>
                <c:pt idx="415">
                  <c:v>-837.09388971328804</c:v>
                </c:pt>
                <c:pt idx="416">
                  <c:v>-837.09454536438</c:v>
                </c:pt>
                <c:pt idx="417">
                  <c:v>-837.09526062011696</c:v>
                </c:pt>
                <c:pt idx="418">
                  <c:v>-837.09573745727596</c:v>
                </c:pt>
                <c:pt idx="419">
                  <c:v>-837.09561824798595</c:v>
                </c:pt>
                <c:pt idx="420">
                  <c:v>-837.09466457367</c:v>
                </c:pt>
                <c:pt idx="421">
                  <c:v>-837.09287643432594</c:v>
                </c:pt>
                <c:pt idx="422">
                  <c:v>-837.09061145782505</c:v>
                </c:pt>
                <c:pt idx="423">
                  <c:v>-837.08798885345504</c:v>
                </c:pt>
                <c:pt idx="424">
                  <c:v>-837.08536624908504</c:v>
                </c:pt>
                <c:pt idx="425">
                  <c:v>-837.08286285400402</c:v>
                </c:pt>
                <c:pt idx="426">
                  <c:v>-837.08059787750301</c:v>
                </c:pt>
                <c:pt idx="427">
                  <c:v>-837.07875013351497</c:v>
                </c:pt>
                <c:pt idx="428">
                  <c:v>-837.07761764526401</c:v>
                </c:pt>
                <c:pt idx="429">
                  <c:v>-837.07714080810604</c:v>
                </c:pt>
                <c:pt idx="430">
                  <c:v>-837.07720041275002</c:v>
                </c:pt>
                <c:pt idx="431">
                  <c:v>-837.077736854553</c:v>
                </c:pt>
                <c:pt idx="432">
                  <c:v>-837.07863092422497</c:v>
                </c:pt>
                <c:pt idx="433">
                  <c:v>-837.08000183105503</c:v>
                </c:pt>
                <c:pt idx="434">
                  <c:v>-837.08196878433205</c:v>
                </c:pt>
                <c:pt idx="435">
                  <c:v>-837.08459138870296</c:v>
                </c:pt>
                <c:pt idx="436">
                  <c:v>-837.08781003952004</c:v>
                </c:pt>
                <c:pt idx="437">
                  <c:v>-837.09144592285202</c:v>
                </c:pt>
                <c:pt idx="438">
                  <c:v>-837.09520101547298</c:v>
                </c:pt>
                <c:pt idx="439">
                  <c:v>-837.09883689880405</c:v>
                </c:pt>
                <c:pt idx="440">
                  <c:v>-837.10229396820102</c:v>
                </c:pt>
                <c:pt idx="441">
                  <c:v>-837.10545301437401</c:v>
                </c:pt>
                <c:pt idx="442">
                  <c:v>-837.10819482803402</c:v>
                </c:pt>
                <c:pt idx="443">
                  <c:v>-837.11028099060104</c:v>
                </c:pt>
                <c:pt idx="444">
                  <c:v>-837.111413478852</c:v>
                </c:pt>
                <c:pt idx="445">
                  <c:v>-837.11159229278599</c:v>
                </c:pt>
                <c:pt idx="446">
                  <c:v>-837.11069822311401</c:v>
                </c:pt>
                <c:pt idx="447">
                  <c:v>-837.10914850234997</c:v>
                </c:pt>
                <c:pt idx="448">
                  <c:v>-837.10706233978306</c:v>
                </c:pt>
                <c:pt idx="449">
                  <c:v>-837.10461854934704</c:v>
                </c:pt>
                <c:pt idx="450">
                  <c:v>-837.10187673568703</c:v>
                </c:pt>
                <c:pt idx="451">
                  <c:v>-837.09889650344905</c:v>
                </c:pt>
                <c:pt idx="452">
                  <c:v>-837.09591627120994</c:v>
                </c:pt>
                <c:pt idx="453">
                  <c:v>-837.09341287612904</c:v>
                </c:pt>
                <c:pt idx="454">
                  <c:v>-837.09174394607601</c:v>
                </c:pt>
                <c:pt idx="455">
                  <c:v>-837.09102869033802</c:v>
                </c:pt>
                <c:pt idx="456">
                  <c:v>-837.09126710891701</c:v>
                </c:pt>
                <c:pt idx="457">
                  <c:v>-837.09228038787899</c:v>
                </c:pt>
                <c:pt idx="458">
                  <c:v>-837.09394931793202</c:v>
                </c:pt>
                <c:pt idx="459">
                  <c:v>-837.09615468978905</c:v>
                </c:pt>
                <c:pt idx="460">
                  <c:v>-837.09853887557995</c:v>
                </c:pt>
                <c:pt idx="461">
                  <c:v>-837.10080385208198</c:v>
                </c:pt>
                <c:pt idx="462">
                  <c:v>-837.10259199142502</c:v>
                </c:pt>
                <c:pt idx="463">
                  <c:v>-837.10366487503097</c:v>
                </c:pt>
                <c:pt idx="464">
                  <c:v>-837.10396289825496</c:v>
                </c:pt>
                <c:pt idx="465">
                  <c:v>-837.10342645645198</c:v>
                </c:pt>
                <c:pt idx="466">
                  <c:v>-837.10223436355602</c:v>
                </c:pt>
                <c:pt idx="467">
                  <c:v>-837.10038661956798</c:v>
                </c:pt>
                <c:pt idx="468">
                  <c:v>-837.09800243377697</c:v>
                </c:pt>
                <c:pt idx="469">
                  <c:v>-837.09502220153797</c:v>
                </c:pt>
                <c:pt idx="470">
                  <c:v>-837.09174394607601</c:v>
                </c:pt>
                <c:pt idx="471">
                  <c:v>-837.08816766738903</c:v>
                </c:pt>
                <c:pt idx="472">
                  <c:v>-837.08441257476795</c:v>
                </c:pt>
                <c:pt idx="473">
                  <c:v>-837.080478668213</c:v>
                </c:pt>
                <c:pt idx="474">
                  <c:v>-837.07618713378895</c:v>
                </c:pt>
                <c:pt idx="475">
                  <c:v>-837.07153797149704</c:v>
                </c:pt>
                <c:pt idx="476">
                  <c:v>-837.06659078598</c:v>
                </c:pt>
                <c:pt idx="477">
                  <c:v>-837.06146478653</c:v>
                </c:pt>
                <c:pt idx="478">
                  <c:v>-837.05645799636898</c:v>
                </c:pt>
                <c:pt idx="479">
                  <c:v>-837.05180883407604</c:v>
                </c:pt>
                <c:pt idx="480">
                  <c:v>-837.04763650894199</c:v>
                </c:pt>
                <c:pt idx="481">
                  <c:v>-837.04406023025501</c:v>
                </c:pt>
                <c:pt idx="482">
                  <c:v>-837.04131841659603</c:v>
                </c:pt>
                <c:pt idx="483">
                  <c:v>-837.03964948654198</c:v>
                </c:pt>
                <c:pt idx="484">
                  <c:v>-837.03935146331798</c:v>
                </c:pt>
                <c:pt idx="485">
                  <c:v>-837.04060316085804</c:v>
                </c:pt>
                <c:pt idx="486">
                  <c:v>-837.04322576522804</c:v>
                </c:pt>
                <c:pt idx="487">
                  <c:v>-837.04710006713901</c:v>
                </c:pt>
                <c:pt idx="488">
                  <c:v>-837.05192804336605</c:v>
                </c:pt>
                <c:pt idx="489">
                  <c:v>-837.05741167068504</c:v>
                </c:pt>
                <c:pt idx="490">
                  <c:v>-837.06331253051803</c:v>
                </c:pt>
                <c:pt idx="491">
                  <c:v>-837.06921339035102</c:v>
                </c:pt>
                <c:pt idx="492">
                  <c:v>-837.07463741302502</c:v>
                </c:pt>
                <c:pt idx="493">
                  <c:v>-837.07922697067295</c:v>
                </c:pt>
                <c:pt idx="494">
                  <c:v>-837.08262443542503</c:v>
                </c:pt>
                <c:pt idx="495">
                  <c:v>-837.08465099334705</c:v>
                </c:pt>
                <c:pt idx="496">
                  <c:v>-837.08542585372902</c:v>
                </c:pt>
                <c:pt idx="497">
                  <c:v>-837.08530664444004</c:v>
                </c:pt>
                <c:pt idx="498">
                  <c:v>-837.08453178405796</c:v>
                </c:pt>
                <c:pt idx="499">
                  <c:v>-837.083458900452</c:v>
                </c:pt>
                <c:pt idx="500">
                  <c:v>-837.08256483078003</c:v>
                </c:pt>
                <c:pt idx="501">
                  <c:v>-837.08220720291195</c:v>
                </c:pt>
                <c:pt idx="502">
                  <c:v>-837.08274364471504</c:v>
                </c:pt>
                <c:pt idx="503">
                  <c:v>-837.08441257476795</c:v>
                </c:pt>
                <c:pt idx="504">
                  <c:v>-837.08715438842796</c:v>
                </c:pt>
                <c:pt idx="505">
                  <c:v>-837.09061145782505</c:v>
                </c:pt>
                <c:pt idx="506">
                  <c:v>-837.09424734115601</c:v>
                </c:pt>
                <c:pt idx="507">
                  <c:v>-837.09746599197399</c:v>
                </c:pt>
                <c:pt idx="508">
                  <c:v>-837.09973096847602</c:v>
                </c:pt>
                <c:pt idx="509">
                  <c:v>-837.10074424743698</c:v>
                </c:pt>
                <c:pt idx="510">
                  <c:v>-837.100267410279</c:v>
                </c:pt>
                <c:pt idx="511">
                  <c:v>-837.09830045700096</c:v>
                </c:pt>
                <c:pt idx="512">
                  <c:v>-837.09478378295898</c:v>
                </c:pt>
                <c:pt idx="513">
                  <c:v>-837.09013462066696</c:v>
                </c:pt>
                <c:pt idx="514">
                  <c:v>-837.08482980728195</c:v>
                </c:pt>
                <c:pt idx="515">
                  <c:v>-837.07934617996204</c:v>
                </c:pt>
                <c:pt idx="516">
                  <c:v>-837.07433938980103</c:v>
                </c:pt>
                <c:pt idx="517">
                  <c:v>-837.07022666931198</c:v>
                </c:pt>
                <c:pt idx="518">
                  <c:v>-837.06742525100697</c:v>
                </c:pt>
                <c:pt idx="519">
                  <c:v>-837.06587553024303</c:v>
                </c:pt>
                <c:pt idx="520">
                  <c:v>-837.06551790237404</c:v>
                </c:pt>
                <c:pt idx="521">
                  <c:v>-837.06599473953304</c:v>
                </c:pt>
                <c:pt idx="522">
                  <c:v>-837.06718683242798</c:v>
                </c:pt>
                <c:pt idx="523">
                  <c:v>-837.06873655319202</c:v>
                </c:pt>
                <c:pt idx="524">
                  <c:v>-837.07022666931198</c:v>
                </c:pt>
                <c:pt idx="525">
                  <c:v>-837.07129955291805</c:v>
                </c:pt>
                <c:pt idx="526">
                  <c:v>-837.07153797149704</c:v>
                </c:pt>
                <c:pt idx="527">
                  <c:v>-837.07052469253597</c:v>
                </c:pt>
                <c:pt idx="528">
                  <c:v>-837.06831932067905</c:v>
                </c:pt>
                <c:pt idx="529">
                  <c:v>-837.06486225128197</c:v>
                </c:pt>
                <c:pt idx="530">
                  <c:v>-837.06051111221302</c:v>
                </c:pt>
                <c:pt idx="531">
                  <c:v>-837.05562353134201</c:v>
                </c:pt>
                <c:pt idx="532">
                  <c:v>-837.05049753189098</c:v>
                </c:pt>
                <c:pt idx="533">
                  <c:v>-837.04560995101895</c:v>
                </c:pt>
                <c:pt idx="534">
                  <c:v>-837.04113960266102</c:v>
                </c:pt>
                <c:pt idx="535">
                  <c:v>-837.03744411468494</c:v>
                </c:pt>
                <c:pt idx="536">
                  <c:v>-837.03476190567005</c:v>
                </c:pt>
                <c:pt idx="537">
                  <c:v>-837.03309297561702</c:v>
                </c:pt>
                <c:pt idx="538">
                  <c:v>-837.03243732452404</c:v>
                </c:pt>
                <c:pt idx="539">
                  <c:v>-837.03255653381404</c:v>
                </c:pt>
                <c:pt idx="540">
                  <c:v>-837.033152580261</c:v>
                </c:pt>
                <c:pt idx="541">
                  <c:v>-837.03398704528797</c:v>
                </c:pt>
                <c:pt idx="542">
                  <c:v>-837.03488111495994</c:v>
                </c:pt>
                <c:pt idx="543">
                  <c:v>-837.03571557998703</c:v>
                </c:pt>
                <c:pt idx="544">
                  <c:v>-837.03649044036899</c:v>
                </c:pt>
                <c:pt idx="545">
                  <c:v>-837.03726530075096</c:v>
                </c:pt>
                <c:pt idx="546">
                  <c:v>-837.03792095184303</c:v>
                </c:pt>
                <c:pt idx="547">
                  <c:v>-837.03851699829102</c:v>
                </c:pt>
                <c:pt idx="548">
                  <c:v>-837.03905344009399</c:v>
                </c:pt>
                <c:pt idx="549">
                  <c:v>-837.03964948654198</c:v>
                </c:pt>
                <c:pt idx="550">
                  <c:v>-837.04030513763405</c:v>
                </c:pt>
                <c:pt idx="551">
                  <c:v>-837.04102039337204</c:v>
                </c:pt>
                <c:pt idx="552">
                  <c:v>-837.04155683517502</c:v>
                </c:pt>
                <c:pt idx="553">
                  <c:v>-837.041795253754</c:v>
                </c:pt>
                <c:pt idx="554">
                  <c:v>-837.04161643982002</c:v>
                </c:pt>
                <c:pt idx="555">
                  <c:v>-837.04102039337204</c:v>
                </c:pt>
                <c:pt idx="556">
                  <c:v>-837.04018592834495</c:v>
                </c:pt>
                <c:pt idx="557">
                  <c:v>-837.039232254029</c:v>
                </c:pt>
                <c:pt idx="558">
                  <c:v>-837.03827857971203</c:v>
                </c:pt>
                <c:pt idx="559">
                  <c:v>-837.03768253326405</c:v>
                </c:pt>
                <c:pt idx="560">
                  <c:v>-837.03762292861995</c:v>
                </c:pt>
                <c:pt idx="561">
                  <c:v>-837.03845739364601</c:v>
                </c:pt>
                <c:pt idx="562">
                  <c:v>-837.04036474227905</c:v>
                </c:pt>
                <c:pt idx="563">
                  <c:v>-837.04334497451805</c:v>
                </c:pt>
                <c:pt idx="564">
                  <c:v>-837.047219276428</c:v>
                </c:pt>
                <c:pt idx="565">
                  <c:v>-837.05163002014206</c:v>
                </c:pt>
                <c:pt idx="566">
                  <c:v>-837.05621957778999</c:v>
                </c:pt>
                <c:pt idx="567">
                  <c:v>-837.06045150756904</c:v>
                </c:pt>
                <c:pt idx="568">
                  <c:v>-837.06372976303101</c:v>
                </c:pt>
                <c:pt idx="569">
                  <c:v>-837.06569671630905</c:v>
                </c:pt>
                <c:pt idx="570">
                  <c:v>-837.06623315811203</c:v>
                </c:pt>
                <c:pt idx="571">
                  <c:v>-837.06527948379505</c:v>
                </c:pt>
                <c:pt idx="572">
                  <c:v>-837.06313371658302</c:v>
                </c:pt>
                <c:pt idx="573">
                  <c:v>-837.06009387970005</c:v>
                </c:pt>
                <c:pt idx="574">
                  <c:v>-837.05651760101296</c:v>
                </c:pt>
                <c:pt idx="575">
                  <c:v>-837.052881717682</c:v>
                </c:pt>
                <c:pt idx="576">
                  <c:v>-837.04984188079902</c:v>
                </c:pt>
                <c:pt idx="577">
                  <c:v>-837.04793453216598</c:v>
                </c:pt>
                <c:pt idx="578">
                  <c:v>-837.04763650894199</c:v>
                </c:pt>
                <c:pt idx="579">
                  <c:v>-837.04924583435104</c:v>
                </c:pt>
                <c:pt idx="580">
                  <c:v>-837.05252408981301</c:v>
                </c:pt>
                <c:pt idx="581">
                  <c:v>-837.05723285675106</c:v>
                </c:pt>
                <c:pt idx="582">
                  <c:v>-837.06295490264904</c:v>
                </c:pt>
                <c:pt idx="583">
                  <c:v>-837.06909418106102</c:v>
                </c:pt>
                <c:pt idx="584">
                  <c:v>-837.075233459473</c:v>
                </c:pt>
                <c:pt idx="585">
                  <c:v>-837.08095550537098</c:v>
                </c:pt>
                <c:pt idx="586">
                  <c:v>-837.08584308624302</c:v>
                </c:pt>
                <c:pt idx="587">
                  <c:v>-837.08953857421898</c:v>
                </c:pt>
                <c:pt idx="588">
                  <c:v>-837.09192276000999</c:v>
                </c:pt>
                <c:pt idx="589">
                  <c:v>-837.09329366684005</c:v>
                </c:pt>
                <c:pt idx="590">
                  <c:v>-837.09406852722202</c:v>
                </c:pt>
                <c:pt idx="591">
                  <c:v>-837.09472417831398</c:v>
                </c:pt>
                <c:pt idx="592">
                  <c:v>-837.09573745727596</c:v>
                </c:pt>
                <c:pt idx="593">
                  <c:v>-837.097227573395</c:v>
                </c:pt>
                <c:pt idx="594">
                  <c:v>-837.09907531738304</c:v>
                </c:pt>
                <c:pt idx="595">
                  <c:v>-837.10098266601597</c:v>
                </c:pt>
                <c:pt idx="596">
                  <c:v>-837.102711200714</c:v>
                </c:pt>
                <c:pt idx="597">
                  <c:v>-837.10408210754395</c:v>
                </c:pt>
                <c:pt idx="598">
                  <c:v>-837.10479736328102</c:v>
                </c:pt>
                <c:pt idx="599">
                  <c:v>-837.10438013076805</c:v>
                </c:pt>
                <c:pt idx="600">
                  <c:v>-837.10253238678001</c:v>
                </c:pt>
                <c:pt idx="601">
                  <c:v>-837.09919452667305</c:v>
                </c:pt>
                <c:pt idx="602">
                  <c:v>-837.094604969025</c:v>
                </c:pt>
                <c:pt idx="603">
                  <c:v>-837.08924055099499</c:v>
                </c:pt>
                <c:pt idx="604">
                  <c:v>-837.08369731903099</c:v>
                </c:pt>
                <c:pt idx="605">
                  <c:v>-837.07839250564598</c:v>
                </c:pt>
                <c:pt idx="606">
                  <c:v>-837.07356452941895</c:v>
                </c:pt>
                <c:pt idx="607">
                  <c:v>-837.06939220428501</c:v>
                </c:pt>
                <c:pt idx="608">
                  <c:v>-837.06617355346702</c:v>
                </c:pt>
                <c:pt idx="609">
                  <c:v>-837.064027786255</c:v>
                </c:pt>
                <c:pt idx="610">
                  <c:v>-837.06283569335994</c:v>
                </c:pt>
                <c:pt idx="611">
                  <c:v>-837.06259727478005</c:v>
                </c:pt>
                <c:pt idx="612">
                  <c:v>-837.06277608871505</c:v>
                </c:pt>
                <c:pt idx="613">
                  <c:v>-837.06319332122803</c:v>
                </c:pt>
                <c:pt idx="614">
                  <c:v>-837.06349134445202</c:v>
                </c:pt>
                <c:pt idx="615">
                  <c:v>-837.06361055374202</c:v>
                </c:pt>
                <c:pt idx="616">
                  <c:v>-837.06372976303101</c:v>
                </c:pt>
                <c:pt idx="617">
                  <c:v>-837.06378936767601</c:v>
                </c:pt>
                <c:pt idx="618">
                  <c:v>-837.064027786255</c:v>
                </c:pt>
                <c:pt idx="619">
                  <c:v>-837.06450462341297</c:v>
                </c:pt>
                <c:pt idx="620">
                  <c:v>-837.06533908844006</c:v>
                </c:pt>
                <c:pt idx="621">
                  <c:v>-837.066650390625</c:v>
                </c:pt>
                <c:pt idx="622">
                  <c:v>-837.06861734390304</c:v>
                </c:pt>
                <c:pt idx="623">
                  <c:v>-837.07129955291805</c:v>
                </c:pt>
                <c:pt idx="624">
                  <c:v>-837.07445859909103</c:v>
                </c:pt>
                <c:pt idx="625">
                  <c:v>-837.077736854553</c:v>
                </c:pt>
                <c:pt idx="626">
                  <c:v>-837.08071708679199</c:v>
                </c:pt>
                <c:pt idx="627">
                  <c:v>-837.08304166793801</c:v>
                </c:pt>
                <c:pt idx="628">
                  <c:v>-837.08435297012397</c:v>
                </c:pt>
                <c:pt idx="629">
                  <c:v>-837.08453178405796</c:v>
                </c:pt>
                <c:pt idx="630">
                  <c:v>-837.083458900452</c:v>
                </c:pt>
                <c:pt idx="631">
                  <c:v>-837.08125352859497</c:v>
                </c:pt>
                <c:pt idx="632">
                  <c:v>-837.07827329635597</c:v>
                </c:pt>
                <c:pt idx="633">
                  <c:v>-837.074816226959</c:v>
                </c:pt>
                <c:pt idx="634">
                  <c:v>-837.07153797149704</c:v>
                </c:pt>
                <c:pt idx="635">
                  <c:v>-837.06891536712703</c:v>
                </c:pt>
                <c:pt idx="636">
                  <c:v>-837.06742525100697</c:v>
                </c:pt>
                <c:pt idx="637">
                  <c:v>-837.06742525100697</c:v>
                </c:pt>
                <c:pt idx="638">
                  <c:v>-837.06885576248203</c:v>
                </c:pt>
                <c:pt idx="639">
                  <c:v>-837.07141876220703</c:v>
                </c:pt>
                <c:pt idx="640">
                  <c:v>-837.07469701767002</c:v>
                </c:pt>
                <c:pt idx="641">
                  <c:v>-837.07833290100098</c:v>
                </c:pt>
                <c:pt idx="642">
                  <c:v>-837.08178997039795</c:v>
                </c:pt>
                <c:pt idx="643">
                  <c:v>-837.08465099334705</c:v>
                </c:pt>
                <c:pt idx="644">
                  <c:v>-837.086439132691</c:v>
                </c:pt>
                <c:pt idx="645">
                  <c:v>-837.08691596984897</c:v>
                </c:pt>
                <c:pt idx="646">
                  <c:v>-837.08620071411201</c:v>
                </c:pt>
                <c:pt idx="647">
                  <c:v>-837.08465099334705</c:v>
                </c:pt>
                <c:pt idx="648">
                  <c:v>-837.08280324935902</c:v>
                </c:pt>
                <c:pt idx="649">
                  <c:v>-837.08101511001598</c:v>
                </c:pt>
                <c:pt idx="650">
                  <c:v>-837.07958459854103</c:v>
                </c:pt>
                <c:pt idx="651">
                  <c:v>-837.07863092422497</c:v>
                </c:pt>
                <c:pt idx="652">
                  <c:v>-837.07815408706699</c:v>
                </c:pt>
                <c:pt idx="653">
                  <c:v>-837.07809448242199</c:v>
                </c:pt>
                <c:pt idx="654">
                  <c:v>-837.07839250564598</c:v>
                </c:pt>
                <c:pt idx="655">
                  <c:v>-837.07869052886997</c:v>
                </c:pt>
                <c:pt idx="656">
                  <c:v>-837.07869052886997</c:v>
                </c:pt>
                <c:pt idx="657">
                  <c:v>-837.07803487777699</c:v>
                </c:pt>
                <c:pt idx="658">
                  <c:v>-837.07642555236805</c:v>
                </c:pt>
                <c:pt idx="659">
                  <c:v>-837.07398176193306</c:v>
                </c:pt>
                <c:pt idx="660">
                  <c:v>-837.07088232040405</c:v>
                </c:pt>
                <c:pt idx="661">
                  <c:v>-837.06736564636299</c:v>
                </c:pt>
                <c:pt idx="662">
                  <c:v>-837.06372976303101</c:v>
                </c:pt>
                <c:pt idx="663">
                  <c:v>-837.06009387970005</c:v>
                </c:pt>
                <c:pt idx="664">
                  <c:v>-837.05633878707897</c:v>
                </c:pt>
                <c:pt idx="665">
                  <c:v>-837.05246448516903</c:v>
                </c:pt>
                <c:pt idx="666">
                  <c:v>-837.04841136932396</c:v>
                </c:pt>
                <c:pt idx="667">
                  <c:v>-837.044358253479</c:v>
                </c:pt>
                <c:pt idx="668">
                  <c:v>-837.04054355621395</c:v>
                </c:pt>
                <c:pt idx="669">
                  <c:v>-837.03726530075096</c:v>
                </c:pt>
                <c:pt idx="670">
                  <c:v>-837.03470230102596</c:v>
                </c:pt>
                <c:pt idx="671">
                  <c:v>-837.03297376632702</c:v>
                </c:pt>
                <c:pt idx="672">
                  <c:v>-837.03219890594505</c:v>
                </c:pt>
                <c:pt idx="673">
                  <c:v>-837.03273534774803</c:v>
                </c:pt>
                <c:pt idx="674">
                  <c:v>-837.03482151031506</c:v>
                </c:pt>
                <c:pt idx="675">
                  <c:v>-837.03845739364601</c:v>
                </c:pt>
                <c:pt idx="676">
                  <c:v>-837.04346418380806</c:v>
                </c:pt>
                <c:pt idx="677">
                  <c:v>-837.04930543899604</c:v>
                </c:pt>
                <c:pt idx="678">
                  <c:v>-837.055444717407</c:v>
                </c:pt>
                <c:pt idx="679">
                  <c:v>-837.06134557723999</c:v>
                </c:pt>
                <c:pt idx="680">
                  <c:v>-837.06659078598</c:v>
                </c:pt>
                <c:pt idx="681">
                  <c:v>-837.07088232040405</c:v>
                </c:pt>
                <c:pt idx="682">
                  <c:v>-837.07416057586704</c:v>
                </c:pt>
                <c:pt idx="683">
                  <c:v>-837.07636594772396</c:v>
                </c:pt>
                <c:pt idx="684">
                  <c:v>-837.07743883133003</c:v>
                </c:pt>
                <c:pt idx="685">
                  <c:v>-837.07755804061901</c:v>
                </c:pt>
                <c:pt idx="686">
                  <c:v>-837.07690238952705</c:v>
                </c:pt>
                <c:pt idx="687">
                  <c:v>-837.07588911056496</c:v>
                </c:pt>
                <c:pt idx="688">
                  <c:v>-837.074875831604</c:v>
                </c:pt>
                <c:pt idx="689">
                  <c:v>-837.07439899444603</c:v>
                </c:pt>
                <c:pt idx="690">
                  <c:v>-837.074816226959</c:v>
                </c:pt>
                <c:pt idx="691">
                  <c:v>-837.07606792449997</c:v>
                </c:pt>
                <c:pt idx="692">
                  <c:v>-837.07809448242199</c:v>
                </c:pt>
                <c:pt idx="693">
                  <c:v>-837.08053827285801</c:v>
                </c:pt>
                <c:pt idx="694">
                  <c:v>-837.08316087722801</c:v>
                </c:pt>
                <c:pt idx="695">
                  <c:v>-837.08566427230903</c:v>
                </c:pt>
                <c:pt idx="696">
                  <c:v>-837.08775043487606</c:v>
                </c:pt>
                <c:pt idx="697">
                  <c:v>-837.089002132416</c:v>
                </c:pt>
                <c:pt idx="698">
                  <c:v>-837.08924055099499</c:v>
                </c:pt>
                <c:pt idx="699">
                  <c:v>-837.08834648132301</c:v>
                </c:pt>
                <c:pt idx="700">
                  <c:v>-837.086379528046</c:v>
                </c:pt>
                <c:pt idx="701">
                  <c:v>-837.08357810974098</c:v>
                </c:pt>
                <c:pt idx="702">
                  <c:v>-837.080419063568</c:v>
                </c:pt>
                <c:pt idx="703">
                  <c:v>-837.07731962204002</c:v>
                </c:pt>
                <c:pt idx="704">
                  <c:v>-837.07457780838001</c:v>
                </c:pt>
                <c:pt idx="705">
                  <c:v>-837.07249164581299</c:v>
                </c:pt>
                <c:pt idx="706">
                  <c:v>-837.07112073898304</c:v>
                </c:pt>
                <c:pt idx="707">
                  <c:v>-837.07046508789097</c:v>
                </c:pt>
                <c:pt idx="708">
                  <c:v>-837.07040548324596</c:v>
                </c:pt>
                <c:pt idx="709">
                  <c:v>-837.07100152969394</c:v>
                </c:pt>
                <c:pt idx="710">
                  <c:v>-837.07213401794502</c:v>
                </c:pt>
                <c:pt idx="711">
                  <c:v>-837.07356452941895</c:v>
                </c:pt>
                <c:pt idx="712">
                  <c:v>-837.075233459473</c:v>
                </c:pt>
                <c:pt idx="713">
                  <c:v>-837.07684278488205</c:v>
                </c:pt>
                <c:pt idx="714">
                  <c:v>-837.07833290100098</c:v>
                </c:pt>
                <c:pt idx="715">
                  <c:v>-837.07964420318604</c:v>
                </c:pt>
                <c:pt idx="716">
                  <c:v>-837.080836296082</c:v>
                </c:pt>
                <c:pt idx="717">
                  <c:v>-837.08173036575295</c:v>
                </c:pt>
                <c:pt idx="718">
                  <c:v>-837.08238601684604</c:v>
                </c:pt>
                <c:pt idx="719">
                  <c:v>-837.08256483078003</c:v>
                </c:pt>
                <c:pt idx="720">
                  <c:v>-837.08226680755604</c:v>
                </c:pt>
                <c:pt idx="721">
                  <c:v>-837.08143234252998</c:v>
                </c:pt>
                <c:pt idx="722">
                  <c:v>-837.08006143570003</c:v>
                </c:pt>
                <c:pt idx="723">
                  <c:v>-837.07821369171199</c:v>
                </c:pt>
                <c:pt idx="724">
                  <c:v>-837.07588911056496</c:v>
                </c:pt>
                <c:pt idx="725">
                  <c:v>-837.07314729690597</c:v>
                </c:pt>
                <c:pt idx="726">
                  <c:v>-837.06998825073299</c:v>
                </c:pt>
                <c:pt idx="727">
                  <c:v>-837.06670999527</c:v>
                </c:pt>
                <c:pt idx="728">
                  <c:v>-837.06337213516304</c:v>
                </c:pt>
                <c:pt idx="729">
                  <c:v>-837.06021308898903</c:v>
                </c:pt>
                <c:pt idx="730">
                  <c:v>-837.05741167068504</c:v>
                </c:pt>
                <c:pt idx="731">
                  <c:v>-837.05484867096004</c:v>
                </c:pt>
                <c:pt idx="732">
                  <c:v>-837.05258369445801</c:v>
                </c:pt>
                <c:pt idx="733">
                  <c:v>-837.05055713653599</c:v>
                </c:pt>
                <c:pt idx="734">
                  <c:v>-837.04859018325806</c:v>
                </c:pt>
                <c:pt idx="735">
                  <c:v>-837.04662322998104</c:v>
                </c:pt>
                <c:pt idx="736">
                  <c:v>-837.04459667205799</c:v>
                </c:pt>
                <c:pt idx="737">
                  <c:v>-837.04251050949097</c:v>
                </c:pt>
                <c:pt idx="738">
                  <c:v>-837.04030513763405</c:v>
                </c:pt>
                <c:pt idx="739">
                  <c:v>-837.03821897506702</c:v>
                </c:pt>
                <c:pt idx="740">
                  <c:v>-837.03666925430298</c:v>
                </c:pt>
                <c:pt idx="741">
                  <c:v>-837.03595399856601</c:v>
                </c:pt>
                <c:pt idx="742">
                  <c:v>-837.03631162643501</c:v>
                </c:pt>
                <c:pt idx="743">
                  <c:v>-837.03780174255405</c:v>
                </c:pt>
                <c:pt idx="744">
                  <c:v>-837.04030513763405</c:v>
                </c:pt>
                <c:pt idx="745">
                  <c:v>-837.04352378845203</c:v>
                </c:pt>
                <c:pt idx="746">
                  <c:v>-837.04710006713901</c:v>
                </c:pt>
                <c:pt idx="747">
                  <c:v>-837.05043792724598</c:v>
                </c:pt>
                <c:pt idx="748">
                  <c:v>-837.053000926972</c:v>
                </c:pt>
                <c:pt idx="749">
                  <c:v>-837.05419301986694</c:v>
                </c:pt>
                <c:pt idx="750">
                  <c:v>-837.05353736877498</c:v>
                </c:pt>
                <c:pt idx="751">
                  <c:v>-837.05097436904896</c:v>
                </c:pt>
                <c:pt idx="752">
                  <c:v>-837.04668283462502</c:v>
                </c:pt>
                <c:pt idx="753">
                  <c:v>-837.04137802124001</c:v>
                </c:pt>
                <c:pt idx="754">
                  <c:v>-837.03571557998703</c:v>
                </c:pt>
                <c:pt idx="755">
                  <c:v>-837.030589580536</c:v>
                </c:pt>
                <c:pt idx="756">
                  <c:v>-837.02653646469105</c:v>
                </c:pt>
                <c:pt idx="757">
                  <c:v>-837.02403306961105</c:v>
                </c:pt>
                <c:pt idx="758">
                  <c:v>-837.02319860458397</c:v>
                </c:pt>
                <c:pt idx="759">
                  <c:v>-837.02397346496605</c:v>
                </c:pt>
                <c:pt idx="760">
                  <c:v>-837.02617883682296</c:v>
                </c:pt>
                <c:pt idx="761">
                  <c:v>-837.02939748764095</c:v>
                </c:pt>
                <c:pt idx="762">
                  <c:v>-837.03297376632702</c:v>
                </c:pt>
                <c:pt idx="763">
                  <c:v>-837.036192417145</c:v>
                </c:pt>
                <c:pt idx="764">
                  <c:v>-837.03845739364601</c:v>
                </c:pt>
                <c:pt idx="765">
                  <c:v>-837.03958988189697</c:v>
                </c:pt>
                <c:pt idx="766">
                  <c:v>-837.03953027725197</c:v>
                </c:pt>
                <c:pt idx="767">
                  <c:v>-837.03833818435703</c:v>
                </c:pt>
                <c:pt idx="768">
                  <c:v>-837.0361328125</c:v>
                </c:pt>
                <c:pt idx="769">
                  <c:v>-837.03303337097202</c:v>
                </c:pt>
                <c:pt idx="770">
                  <c:v>-837.02915906906105</c:v>
                </c:pt>
                <c:pt idx="771">
                  <c:v>-837.02480792999302</c:v>
                </c:pt>
                <c:pt idx="772">
                  <c:v>-837.02015876769997</c:v>
                </c:pt>
                <c:pt idx="773">
                  <c:v>-837.01539039611805</c:v>
                </c:pt>
                <c:pt idx="774">
                  <c:v>-837.01062202453602</c:v>
                </c:pt>
                <c:pt idx="775">
                  <c:v>-837.00591325759899</c:v>
                </c:pt>
                <c:pt idx="776">
                  <c:v>-837.00156211853005</c:v>
                </c:pt>
                <c:pt idx="777">
                  <c:v>-836.99768781661999</c:v>
                </c:pt>
                <c:pt idx="778">
                  <c:v>-836.994469165802</c:v>
                </c:pt>
                <c:pt idx="779">
                  <c:v>-836.991965770722</c:v>
                </c:pt>
                <c:pt idx="780">
                  <c:v>-836.99011802673397</c:v>
                </c:pt>
                <c:pt idx="781">
                  <c:v>-836.988925933838</c:v>
                </c:pt>
                <c:pt idx="782">
                  <c:v>-836.98821067810104</c:v>
                </c:pt>
                <c:pt idx="783">
                  <c:v>-836.98803186416603</c:v>
                </c:pt>
                <c:pt idx="784">
                  <c:v>-836.98815107345604</c:v>
                </c:pt>
                <c:pt idx="785">
                  <c:v>-836.98844909668003</c:v>
                </c:pt>
                <c:pt idx="786">
                  <c:v>-836.98898553848301</c:v>
                </c:pt>
                <c:pt idx="787">
                  <c:v>-836.98958158493099</c:v>
                </c:pt>
                <c:pt idx="788">
                  <c:v>-836.99041604995705</c:v>
                </c:pt>
                <c:pt idx="789">
                  <c:v>-836.99148893356301</c:v>
                </c:pt>
                <c:pt idx="790">
                  <c:v>-836.99291944503796</c:v>
                </c:pt>
                <c:pt idx="791">
                  <c:v>-836.99500560760498</c:v>
                </c:pt>
                <c:pt idx="792">
                  <c:v>-836.99780702590999</c:v>
                </c:pt>
                <c:pt idx="793">
                  <c:v>-837.00138330459595</c:v>
                </c:pt>
                <c:pt idx="794">
                  <c:v>-837.00549602508602</c:v>
                </c:pt>
                <c:pt idx="795">
                  <c:v>-837.00996637344394</c:v>
                </c:pt>
                <c:pt idx="796">
                  <c:v>-837.01461553573597</c:v>
                </c:pt>
                <c:pt idx="797">
                  <c:v>-837.01920509338402</c:v>
                </c:pt>
                <c:pt idx="798">
                  <c:v>-837.02361583709705</c:v>
                </c:pt>
                <c:pt idx="799">
                  <c:v>-837.02749013900802</c:v>
                </c:pt>
                <c:pt idx="800">
                  <c:v>-837.03070878982601</c:v>
                </c:pt>
                <c:pt idx="801">
                  <c:v>-837.03303337097202</c:v>
                </c:pt>
                <c:pt idx="802">
                  <c:v>-837.03452348709095</c:v>
                </c:pt>
                <c:pt idx="803">
                  <c:v>-837.03517913818405</c:v>
                </c:pt>
                <c:pt idx="804">
                  <c:v>-837.03529834747303</c:v>
                </c:pt>
                <c:pt idx="805">
                  <c:v>-837.03505992889404</c:v>
                </c:pt>
                <c:pt idx="806">
                  <c:v>-837.03452348709095</c:v>
                </c:pt>
                <c:pt idx="807">
                  <c:v>-837.03392744064399</c:v>
                </c:pt>
                <c:pt idx="808">
                  <c:v>-837.03339099884101</c:v>
                </c:pt>
                <c:pt idx="809">
                  <c:v>-837.03297376632702</c:v>
                </c:pt>
                <c:pt idx="810">
                  <c:v>-837.03279495239303</c:v>
                </c:pt>
                <c:pt idx="811">
                  <c:v>-837.03273534774803</c:v>
                </c:pt>
                <c:pt idx="812">
                  <c:v>-837.03255653381404</c:v>
                </c:pt>
                <c:pt idx="813">
                  <c:v>-837.03196048736595</c:v>
                </c:pt>
                <c:pt idx="814">
                  <c:v>-837.03070878982601</c:v>
                </c:pt>
                <c:pt idx="815">
                  <c:v>-837.02856302261398</c:v>
                </c:pt>
                <c:pt idx="816">
                  <c:v>-837.02564239501999</c:v>
                </c:pt>
                <c:pt idx="817">
                  <c:v>-837.02176809310902</c:v>
                </c:pt>
                <c:pt idx="818">
                  <c:v>-837.01711893081699</c:v>
                </c:pt>
                <c:pt idx="819">
                  <c:v>-837.01181411743198</c:v>
                </c:pt>
                <c:pt idx="820">
                  <c:v>-837.00621128082298</c:v>
                </c:pt>
                <c:pt idx="821">
                  <c:v>-837.00084686279297</c:v>
                </c:pt>
                <c:pt idx="822">
                  <c:v>-836.99637651443504</c:v>
                </c:pt>
                <c:pt idx="823">
                  <c:v>-836.99321746826195</c:v>
                </c:pt>
                <c:pt idx="824">
                  <c:v>-836.99166774749801</c:v>
                </c:pt>
                <c:pt idx="825">
                  <c:v>-836.99166774749801</c:v>
                </c:pt>
                <c:pt idx="826">
                  <c:v>-836.99321746826195</c:v>
                </c:pt>
                <c:pt idx="827">
                  <c:v>-836.99607849121105</c:v>
                </c:pt>
                <c:pt idx="828">
                  <c:v>-837.000012397766</c:v>
                </c:pt>
                <c:pt idx="829">
                  <c:v>-837.00466156005905</c:v>
                </c:pt>
                <c:pt idx="830">
                  <c:v>-837.00966835021995</c:v>
                </c:pt>
                <c:pt idx="831">
                  <c:v>-837.01455593109199</c:v>
                </c:pt>
                <c:pt idx="832">
                  <c:v>-837.01902627945003</c:v>
                </c:pt>
                <c:pt idx="833">
                  <c:v>-837.02296018600498</c:v>
                </c:pt>
                <c:pt idx="834">
                  <c:v>-837.02635765075695</c:v>
                </c:pt>
                <c:pt idx="835">
                  <c:v>-837.02933788299595</c:v>
                </c:pt>
                <c:pt idx="836">
                  <c:v>-837.03207969665505</c:v>
                </c:pt>
                <c:pt idx="837">
                  <c:v>-837.03464269638096</c:v>
                </c:pt>
                <c:pt idx="838">
                  <c:v>-837.03696727752697</c:v>
                </c:pt>
                <c:pt idx="839">
                  <c:v>-837.03893423080501</c:v>
                </c:pt>
                <c:pt idx="840">
                  <c:v>-837.04048395156894</c:v>
                </c:pt>
                <c:pt idx="841">
                  <c:v>-837.04155683517502</c:v>
                </c:pt>
                <c:pt idx="842">
                  <c:v>-837.04227209091198</c:v>
                </c:pt>
                <c:pt idx="843">
                  <c:v>-837.04245090484596</c:v>
                </c:pt>
                <c:pt idx="844">
                  <c:v>-837.04221248626698</c:v>
                </c:pt>
                <c:pt idx="845">
                  <c:v>-837.04149723053001</c:v>
                </c:pt>
                <c:pt idx="846">
                  <c:v>-837.04060316085804</c:v>
                </c:pt>
                <c:pt idx="847">
                  <c:v>-837.03982830047596</c:v>
                </c:pt>
                <c:pt idx="848">
                  <c:v>-837.03964948654198</c:v>
                </c:pt>
                <c:pt idx="849">
                  <c:v>-837.04018592834495</c:v>
                </c:pt>
                <c:pt idx="850">
                  <c:v>-837.04161643982002</c:v>
                </c:pt>
                <c:pt idx="851">
                  <c:v>-837.04382181167603</c:v>
                </c:pt>
                <c:pt idx="852">
                  <c:v>-837.04674243927002</c:v>
                </c:pt>
                <c:pt idx="853">
                  <c:v>-837.050378322602</c:v>
                </c:pt>
                <c:pt idx="854">
                  <c:v>-837.05455064773605</c:v>
                </c:pt>
                <c:pt idx="855">
                  <c:v>-837.05914020538398</c:v>
                </c:pt>
                <c:pt idx="856">
                  <c:v>-837.06390857696601</c:v>
                </c:pt>
                <c:pt idx="857">
                  <c:v>-837.06849813461304</c:v>
                </c:pt>
                <c:pt idx="858">
                  <c:v>-837.07278966903698</c:v>
                </c:pt>
                <c:pt idx="859">
                  <c:v>-837.07642555236805</c:v>
                </c:pt>
                <c:pt idx="860">
                  <c:v>-837.07928657531795</c:v>
                </c:pt>
                <c:pt idx="861">
                  <c:v>-837.08101511001598</c:v>
                </c:pt>
                <c:pt idx="862">
                  <c:v>-837.08149194717396</c:v>
                </c:pt>
                <c:pt idx="863">
                  <c:v>-837.08065748214699</c:v>
                </c:pt>
                <c:pt idx="864">
                  <c:v>-837.07863092422497</c:v>
                </c:pt>
                <c:pt idx="865">
                  <c:v>-837.07553148269699</c:v>
                </c:pt>
                <c:pt idx="866">
                  <c:v>-837.07183599472103</c:v>
                </c:pt>
                <c:pt idx="867">
                  <c:v>-837.06802129745495</c:v>
                </c:pt>
                <c:pt idx="868">
                  <c:v>-837.06456422805798</c:v>
                </c:pt>
                <c:pt idx="869">
                  <c:v>-837.06194162368797</c:v>
                </c:pt>
                <c:pt idx="870">
                  <c:v>-837.06033229827904</c:v>
                </c:pt>
                <c:pt idx="871">
                  <c:v>-837.05973625183105</c:v>
                </c:pt>
                <c:pt idx="872">
                  <c:v>-837.05985546112095</c:v>
                </c:pt>
                <c:pt idx="873">
                  <c:v>-837.06027269363403</c:v>
                </c:pt>
                <c:pt idx="874">
                  <c:v>-837.06068992614803</c:v>
                </c:pt>
                <c:pt idx="875">
                  <c:v>-837.06063032150303</c:v>
                </c:pt>
                <c:pt idx="876">
                  <c:v>-837.05991506576595</c:v>
                </c:pt>
                <c:pt idx="877">
                  <c:v>-837.05830574035701</c:v>
                </c:pt>
                <c:pt idx="878">
                  <c:v>-837.05580234527599</c:v>
                </c:pt>
                <c:pt idx="879">
                  <c:v>-837.05246448516903</c:v>
                </c:pt>
                <c:pt idx="880">
                  <c:v>-837.04864978790295</c:v>
                </c:pt>
                <c:pt idx="881">
                  <c:v>-837.04453706741401</c:v>
                </c:pt>
                <c:pt idx="882">
                  <c:v>-837.04066276550304</c:v>
                </c:pt>
                <c:pt idx="883">
                  <c:v>-837.03714609146095</c:v>
                </c:pt>
                <c:pt idx="884">
                  <c:v>-837.03428506851196</c:v>
                </c:pt>
                <c:pt idx="885">
                  <c:v>-837.03231811523494</c:v>
                </c:pt>
                <c:pt idx="886">
                  <c:v>-837.03148365020797</c:v>
                </c:pt>
                <c:pt idx="887">
                  <c:v>-837.03190088272095</c:v>
                </c:pt>
                <c:pt idx="888">
                  <c:v>-837.03392744064399</c:v>
                </c:pt>
                <c:pt idx="889">
                  <c:v>-837.03762292861995</c:v>
                </c:pt>
                <c:pt idx="890">
                  <c:v>-837.04280853271496</c:v>
                </c:pt>
                <c:pt idx="891">
                  <c:v>-837.04918622970604</c:v>
                </c:pt>
                <c:pt idx="892">
                  <c:v>-837.05621957778999</c:v>
                </c:pt>
                <c:pt idx="893">
                  <c:v>-837.06337213516304</c:v>
                </c:pt>
                <c:pt idx="894">
                  <c:v>-837.07010746002197</c:v>
                </c:pt>
                <c:pt idx="895">
                  <c:v>-837.07606792449997</c:v>
                </c:pt>
                <c:pt idx="896">
                  <c:v>-837.080836296082</c:v>
                </c:pt>
                <c:pt idx="897">
                  <c:v>-837.08399534225498</c:v>
                </c:pt>
                <c:pt idx="898">
                  <c:v>-837.08554506301903</c:v>
                </c:pt>
                <c:pt idx="899">
                  <c:v>-837.08554506301903</c:v>
                </c:pt>
                <c:pt idx="900">
                  <c:v>-837.08429336547897</c:v>
                </c:pt>
                <c:pt idx="901">
                  <c:v>-837.08220720291195</c:v>
                </c:pt>
                <c:pt idx="902">
                  <c:v>-837.07940578460705</c:v>
                </c:pt>
                <c:pt idx="903">
                  <c:v>-837.07594871520996</c:v>
                </c:pt>
                <c:pt idx="904">
                  <c:v>-837.07189559936501</c:v>
                </c:pt>
                <c:pt idx="905">
                  <c:v>-837.06712722778298</c:v>
                </c:pt>
                <c:pt idx="906">
                  <c:v>-837.06194162368797</c:v>
                </c:pt>
                <c:pt idx="907">
                  <c:v>-837.05633878707897</c:v>
                </c:pt>
                <c:pt idx="908">
                  <c:v>-837.05073595046997</c:v>
                </c:pt>
                <c:pt idx="909">
                  <c:v>-837.04525232315098</c:v>
                </c:pt>
                <c:pt idx="910">
                  <c:v>-837.04024553298996</c:v>
                </c:pt>
                <c:pt idx="911">
                  <c:v>-837.03595399856601</c:v>
                </c:pt>
                <c:pt idx="912">
                  <c:v>-837.03285455703804</c:v>
                </c:pt>
                <c:pt idx="913">
                  <c:v>-837.03106641769398</c:v>
                </c:pt>
                <c:pt idx="914">
                  <c:v>-837.030529975891</c:v>
                </c:pt>
                <c:pt idx="915">
                  <c:v>-837.03100681305</c:v>
                </c:pt>
                <c:pt idx="916">
                  <c:v>-837.03184127807594</c:v>
                </c:pt>
                <c:pt idx="917">
                  <c:v>-837.03249692916904</c:v>
                </c:pt>
                <c:pt idx="918">
                  <c:v>-837.03249692916904</c:v>
                </c:pt>
                <c:pt idx="919">
                  <c:v>-837.03154325485298</c:v>
                </c:pt>
                <c:pt idx="920">
                  <c:v>-837.02957630157505</c:v>
                </c:pt>
                <c:pt idx="921">
                  <c:v>-837.02665567398105</c:v>
                </c:pt>
                <c:pt idx="922">
                  <c:v>-837.02296018600498</c:v>
                </c:pt>
                <c:pt idx="923">
                  <c:v>-837.01884746551502</c:v>
                </c:pt>
                <c:pt idx="924">
                  <c:v>-837.01491355895996</c:v>
                </c:pt>
                <c:pt idx="925">
                  <c:v>-837.01157569885299</c:v>
                </c:pt>
                <c:pt idx="926">
                  <c:v>-837.00925111770698</c:v>
                </c:pt>
                <c:pt idx="927">
                  <c:v>-837.00788021087703</c:v>
                </c:pt>
                <c:pt idx="928">
                  <c:v>-837.00710535049495</c:v>
                </c:pt>
                <c:pt idx="929">
                  <c:v>-837.00656890869197</c:v>
                </c:pt>
                <c:pt idx="930">
                  <c:v>-837.00573444366501</c:v>
                </c:pt>
                <c:pt idx="931">
                  <c:v>-837.00430393219006</c:v>
                </c:pt>
                <c:pt idx="932">
                  <c:v>-837.00209856033302</c:v>
                </c:pt>
                <c:pt idx="933">
                  <c:v>-836.99905872345005</c:v>
                </c:pt>
                <c:pt idx="934">
                  <c:v>-836.99512481689499</c:v>
                </c:pt>
                <c:pt idx="935">
                  <c:v>-836.99035644531295</c:v>
                </c:pt>
                <c:pt idx="936">
                  <c:v>-836.98511123657204</c:v>
                </c:pt>
                <c:pt idx="937">
                  <c:v>-836.97974681854305</c:v>
                </c:pt>
                <c:pt idx="938">
                  <c:v>-836.97450160980202</c:v>
                </c:pt>
                <c:pt idx="939">
                  <c:v>-836.969494819641</c:v>
                </c:pt>
                <c:pt idx="940">
                  <c:v>-836.96472644805897</c:v>
                </c:pt>
                <c:pt idx="941">
                  <c:v>-836.96001768112205</c:v>
                </c:pt>
                <c:pt idx="942">
                  <c:v>-836.95507049560604</c:v>
                </c:pt>
                <c:pt idx="943">
                  <c:v>-836.94964647293102</c:v>
                </c:pt>
                <c:pt idx="944">
                  <c:v>-836.94344758987404</c:v>
                </c:pt>
                <c:pt idx="945">
                  <c:v>-836.93629503250099</c:v>
                </c:pt>
                <c:pt idx="946">
                  <c:v>-836.92812919616699</c:v>
                </c:pt>
                <c:pt idx="947">
                  <c:v>-836.91895008087204</c:v>
                </c:pt>
                <c:pt idx="948">
                  <c:v>-836.90869808196999</c:v>
                </c:pt>
                <c:pt idx="949">
                  <c:v>-836.89743280410801</c:v>
                </c:pt>
                <c:pt idx="950">
                  <c:v>-836.88533306121803</c:v>
                </c:pt>
                <c:pt idx="951">
                  <c:v>-836.87251806259201</c:v>
                </c:pt>
                <c:pt idx="952">
                  <c:v>-836.85910701751698</c:v>
                </c:pt>
                <c:pt idx="953">
                  <c:v>-836.84539794921898</c:v>
                </c:pt>
                <c:pt idx="954">
                  <c:v>-836.83145046234199</c:v>
                </c:pt>
                <c:pt idx="955">
                  <c:v>-836.81726455688499</c:v>
                </c:pt>
                <c:pt idx="956">
                  <c:v>-836.80289983749401</c:v>
                </c:pt>
                <c:pt idx="957">
                  <c:v>-836.78835630416904</c:v>
                </c:pt>
                <c:pt idx="958">
                  <c:v>-836.77381277084396</c:v>
                </c:pt>
                <c:pt idx="959">
                  <c:v>-836.75920963287399</c:v>
                </c:pt>
                <c:pt idx="960">
                  <c:v>-836.74484491348301</c:v>
                </c:pt>
                <c:pt idx="961">
                  <c:v>-836.73077821731601</c:v>
                </c:pt>
                <c:pt idx="962">
                  <c:v>-836.717247962952</c:v>
                </c:pt>
                <c:pt idx="963">
                  <c:v>-836.70449256896995</c:v>
                </c:pt>
                <c:pt idx="964">
                  <c:v>-836.69263124465999</c:v>
                </c:pt>
                <c:pt idx="965">
                  <c:v>-836.68172359466598</c:v>
                </c:pt>
                <c:pt idx="966">
                  <c:v>-836.67188882827804</c:v>
                </c:pt>
                <c:pt idx="967">
                  <c:v>-836.66294813156105</c:v>
                </c:pt>
                <c:pt idx="968">
                  <c:v>-836.65466308593795</c:v>
                </c:pt>
                <c:pt idx="969">
                  <c:v>-836.64697408676204</c:v>
                </c:pt>
                <c:pt idx="970">
                  <c:v>-836.63970232009899</c:v>
                </c:pt>
                <c:pt idx="971">
                  <c:v>-836.63266897201595</c:v>
                </c:pt>
                <c:pt idx="972">
                  <c:v>-836.62593364715599</c:v>
                </c:pt>
                <c:pt idx="973">
                  <c:v>-836.61955595016502</c:v>
                </c:pt>
                <c:pt idx="974">
                  <c:v>-836.61371469497703</c:v>
                </c:pt>
                <c:pt idx="975">
                  <c:v>-836.60888671875</c:v>
                </c:pt>
                <c:pt idx="976">
                  <c:v>-836.60537004470802</c:v>
                </c:pt>
                <c:pt idx="977">
                  <c:v>-836.60346269607601</c:v>
                </c:pt>
                <c:pt idx="978">
                  <c:v>-836.603343486786</c:v>
                </c:pt>
                <c:pt idx="979">
                  <c:v>-836.60477399826095</c:v>
                </c:pt>
                <c:pt idx="980">
                  <c:v>-836.60763502120994</c:v>
                </c:pt>
                <c:pt idx="981">
                  <c:v>-836.61168813705501</c:v>
                </c:pt>
                <c:pt idx="982">
                  <c:v>-836.61657571792603</c:v>
                </c:pt>
                <c:pt idx="983">
                  <c:v>-836.62188053131104</c:v>
                </c:pt>
                <c:pt idx="984">
                  <c:v>-836.62730455398605</c:v>
                </c:pt>
                <c:pt idx="985">
                  <c:v>-836.63260936737095</c:v>
                </c:pt>
                <c:pt idx="986">
                  <c:v>-836.63767576217697</c:v>
                </c:pt>
                <c:pt idx="987">
                  <c:v>-836.64262294769298</c:v>
                </c:pt>
                <c:pt idx="988">
                  <c:v>-836.64745092392002</c:v>
                </c:pt>
                <c:pt idx="989">
                  <c:v>-836.65210008621204</c:v>
                </c:pt>
                <c:pt idx="990">
                  <c:v>-836.65663003921497</c:v>
                </c:pt>
                <c:pt idx="991">
                  <c:v>-836.66086196899403</c:v>
                </c:pt>
                <c:pt idx="992">
                  <c:v>-836.66455745696999</c:v>
                </c:pt>
                <c:pt idx="993">
                  <c:v>-836.66747808456398</c:v>
                </c:pt>
                <c:pt idx="994">
                  <c:v>-836.66950464248703</c:v>
                </c:pt>
                <c:pt idx="995">
                  <c:v>-836.67057752609298</c:v>
                </c:pt>
                <c:pt idx="996">
                  <c:v>-836.67069673538197</c:v>
                </c:pt>
                <c:pt idx="997">
                  <c:v>-836.669981479645</c:v>
                </c:pt>
                <c:pt idx="998">
                  <c:v>-836.66861057281506</c:v>
                </c:pt>
                <c:pt idx="999">
                  <c:v>-836.66682243347202</c:v>
                </c:pt>
                <c:pt idx="1000">
                  <c:v>-836.66509389877297</c:v>
                </c:pt>
                <c:pt idx="1001">
                  <c:v>-836.66348457336403</c:v>
                </c:pt>
                <c:pt idx="1002">
                  <c:v>-836.66205406188999</c:v>
                </c:pt>
                <c:pt idx="1003">
                  <c:v>-836.66068315506004</c:v>
                </c:pt>
                <c:pt idx="1004">
                  <c:v>-836.659193038941</c:v>
                </c:pt>
                <c:pt idx="1005">
                  <c:v>-836.65758371353195</c:v>
                </c:pt>
                <c:pt idx="1006">
                  <c:v>-836.65573596954403</c:v>
                </c:pt>
                <c:pt idx="1007">
                  <c:v>-836.653590202332</c:v>
                </c:pt>
                <c:pt idx="1008">
                  <c:v>-836.65102720260597</c:v>
                </c:pt>
                <c:pt idx="1009">
                  <c:v>-836.648046970368</c:v>
                </c:pt>
                <c:pt idx="1010">
                  <c:v>-836.64458990097103</c:v>
                </c:pt>
                <c:pt idx="1011">
                  <c:v>-836.64071559905994</c:v>
                </c:pt>
                <c:pt idx="1012">
                  <c:v>-836.636424064636</c:v>
                </c:pt>
                <c:pt idx="1013">
                  <c:v>-836.63153648376499</c:v>
                </c:pt>
                <c:pt idx="1014">
                  <c:v>-836.62593364715599</c:v>
                </c:pt>
                <c:pt idx="1015">
                  <c:v>-836.61949634552002</c:v>
                </c:pt>
                <c:pt idx="1016">
                  <c:v>-836.61222457885799</c:v>
                </c:pt>
                <c:pt idx="1017">
                  <c:v>-836.60441637039196</c:v>
                </c:pt>
                <c:pt idx="1018">
                  <c:v>-836.59636974334705</c:v>
                </c:pt>
                <c:pt idx="1019">
                  <c:v>-836.58838272094704</c:v>
                </c:pt>
                <c:pt idx="1020">
                  <c:v>-836.58081293106102</c:v>
                </c:pt>
                <c:pt idx="1021">
                  <c:v>-836.57389879226696</c:v>
                </c:pt>
                <c:pt idx="1022">
                  <c:v>-836.56793832778999</c:v>
                </c:pt>
                <c:pt idx="1023">
                  <c:v>-836.56281232833896</c:v>
                </c:pt>
                <c:pt idx="1024">
                  <c:v>-836.55834197998104</c:v>
                </c:pt>
                <c:pt idx="1025">
                  <c:v>-836.55411005020198</c:v>
                </c:pt>
                <c:pt idx="1026">
                  <c:v>-836.54934167861995</c:v>
                </c:pt>
                <c:pt idx="1027">
                  <c:v>-836.54344081878696</c:v>
                </c:pt>
                <c:pt idx="1028">
                  <c:v>-836.53575181961105</c:v>
                </c:pt>
                <c:pt idx="1029">
                  <c:v>-836.52585744857799</c:v>
                </c:pt>
                <c:pt idx="1030">
                  <c:v>-836.51351928710994</c:v>
                </c:pt>
                <c:pt idx="1031">
                  <c:v>-836.49861812591598</c:v>
                </c:pt>
                <c:pt idx="1032">
                  <c:v>-836.48139238357601</c:v>
                </c:pt>
                <c:pt idx="1033">
                  <c:v>-836.46219968795799</c:v>
                </c:pt>
                <c:pt idx="1034">
                  <c:v>-836.44133806228695</c:v>
                </c:pt>
                <c:pt idx="1035">
                  <c:v>-836.41940355300903</c:v>
                </c:pt>
                <c:pt idx="1036">
                  <c:v>-836.39687299728405</c:v>
                </c:pt>
                <c:pt idx="1037">
                  <c:v>-836.37416362762497</c:v>
                </c:pt>
                <c:pt idx="1038">
                  <c:v>-836.35151386260998</c:v>
                </c:pt>
                <c:pt idx="1039">
                  <c:v>-836.32904291153</c:v>
                </c:pt>
                <c:pt idx="1040">
                  <c:v>-836.30657196044899</c:v>
                </c:pt>
                <c:pt idx="1041">
                  <c:v>-836.28386259079002</c:v>
                </c:pt>
                <c:pt idx="1042">
                  <c:v>-836.26055717468296</c:v>
                </c:pt>
                <c:pt idx="1043">
                  <c:v>-836.23629808425903</c:v>
                </c:pt>
                <c:pt idx="1044">
                  <c:v>-836.21066808700596</c:v>
                </c:pt>
                <c:pt idx="1045">
                  <c:v>-836.18330955505405</c:v>
                </c:pt>
                <c:pt idx="1046">
                  <c:v>-836.15398406982399</c:v>
                </c:pt>
                <c:pt idx="1047">
                  <c:v>-836.12269163131702</c:v>
                </c:pt>
                <c:pt idx="1048">
                  <c:v>-836.08949184417702</c:v>
                </c:pt>
                <c:pt idx="1049">
                  <c:v>-836.05456352233898</c:v>
                </c:pt>
                <c:pt idx="1050">
                  <c:v>-836.01808547973701</c:v>
                </c:pt>
                <c:pt idx="1051">
                  <c:v>-835.98023653030396</c:v>
                </c:pt>
                <c:pt idx="1052">
                  <c:v>-835.94149351119995</c:v>
                </c:pt>
                <c:pt idx="1053">
                  <c:v>-835.90221405029297</c:v>
                </c:pt>
                <c:pt idx="1054">
                  <c:v>-835.862696170807</c:v>
                </c:pt>
                <c:pt idx="1055">
                  <c:v>-835.82347631454502</c:v>
                </c:pt>
                <c:pt idx="1056">
                  <c:v>-835.784912109375</c:v>
                </c:pt>
                <c:pt idx="1057">
                  <c:v>-835.74748039245605</c:v>
                </c:pt>
                <c:pt idx="1058">
                  <c:v>-835.71159839630104</c:v>
                </c:pt>
                <c:pt idx="1059">
                  <c:v>-835.67780256271396</c:v>
                </c:pt>
                <c:pt idx="1060">
                  <c:v>-835.64633131027199</c:v>
                </c:pt>
                <c:pt idx="1061">
                  <c:v>-835.61706542968795</c:v>
                </c:pt>
                <c:pt idx="1062">
                  <c:v>-835.59000492096004</c:v>
                </c:pt>
                <c:pt idx="1063">
                  <c:v>-835.56479215622005</c:v>
                </c:pt>
                <c:pt idx="1064">
                  <c:v>-835.54112911224399</c:v>
                </c:pt>
                <c:pt idx="1065">
                  <c:v>-835.51853895187401</c:v>
                </c:pt>
                <c:pt idx="1066">
                  <c:v>-835.49684286117599</c:v>
                </c:pt>
                <c:pt idx="1067">
                  <c:v>-835.47580242157005</c:v>
                </c:pt>
                <c:pt idx="1068">
                  <c:v>-835.45565605163597</c:v>
                </c:pt>
                <c:pt idx="1069">
                  <c:v>-835.43688058853195</c:v>
                </c:pt>
                <c:pt idx="1070">
                  <c:v>-835.41995286941506</c:v>
                </c:pt>
                <c:pt idx="1071">
                  <c:v>-835.40558815002498</c:v>
                </c:pt>
                <c:pt idx="1072">
                  <c:v>-835.39408445358299</c:v>
                </c:pt>
                <c:pt idx="1073">
                  <c:v>-835.38579940795898</c:v>
                </c:pt>
                <c:pt idx="1074">
                  <c:v>-835.38067340850898</c:v>
                </c:pt>
                <c:pt idx="1075">
                  <c:v>-835.37840843200695</c:v>
                </c:pt>
                <c:pt idx="1076">
                  <c:v>-835.37864685058605</c:v>
                </c:pt>
                <c:pt idx="1077">
                  <c:v>-835.38097143173195</c:v>
                </c:pt>
                <c:pt idx="1078">
                  <c:v>-835.38490533828804</c:v>
                </c:pt>
                <c:pt idx="1079">
                  <c:v>-835.39026975631702</c:v>
                </c:pt>
                <c:pt idx="1080">
                  <c:v>-835.39664745330799</c:v>
                </c:pt>
                <c:pt idx="1081">
                  <c:v>-835.40415763855003</c:v>
                </c:pt>
                <c:pt idx="1082">
                  <c:v>-835.41280031204201</c:v>
                </c:pt>
                <c:pt idx="1083">
                  <c:v>-835.42293310165405</c:v>
                </c:pt>
                <c:pt idx="1084">
                  <c:v>-835.43509244918801</c:v>
                </c:pt>
                <c:pt idx="1085">
                  <c:v>-835.44969558715798</c:v>
                </c:pt>
                <c:pt idx="1086">
                  <c:v>-835.46692132949897</c:v>
                </c:pt>
                <c:pt idx="1087">
                  <c:v>-835.48682928085304</c:v>
                </c:pt>
                <c:pt idx="1088">
                  <c:v>-835.50941944122303</c:v>
                </c:pt>
                <c:pt idx="1089">
                  <c:v>-835.53451299667404</c:v>
                </c:pt>
                <c:pt idx="1090">
                  <c:v>-835.56187152862606</c:v>
                </c:pt>
                <c:pt idx="1091">
                  <c:v>-835.59125661849998</c:v>
                </c:pt>
                <c:pt idx="1092">
                  <c:v>-835.62207221984897</c:v>
                </c:pt>
                <c:pt idx="1093">
                  <c:v>-835.65384149551403</c:v>
                </c:pt>
                <c:pt idx="1094">
                  <c:v>-835.68596839904797</c:v>
                </c:pt>
                <c:pt idx="1095">
                  <c:v>-835.71803569793701</c:v>
                </c:pt>
                <c:pt idx="1096">
                  <c:v>-835.74968576431297</c:v>
                </c:pt>
                <c:pt idx="1097">
                  <c:v>-835.78103780746505</c:v>
                </c:pt>
                <c:pt idx="1098">
                  <c:v>-835.81203222274803</c:v>
                </c:pt>
                <c:pt idx="1099">
                  <c:v>-835.842967033386</c:v>
                </c:pt>
                <c:pt idx="1100">
                  <c:v>-835.87396144867</c:v>
                </c:pt>
                <c:pt idx="1101">
                  <c:v>-835.90537309646595</c:v>
                </c:pt>
                <c:pt idx="1102">
                  <c:v>-835.93738079071102</c:v>
                </c:pt>
                <c:pt idx="1103">
                  <c:v>-835.97016334533703</c:v>
                </c:pt>
                <c:pt idx="1104">
                  <c:v>-836.00354194641102</c:v>
                </c:pt>
                <c:pt idx="1105">
                  <c:v>-836.03709936142002</c:v>
                </c:pt>
                <c:pt idx="1106">
                  <c:v>-836.07035875320503</c:v>
                </c:pt>
                <c:pt idx="1107">
                  <c:v>-836.10284328460705</c:v>
                </c:pt>
                <c:pt idx="1108">
                  <c:v>-836.13407611846901</c:v>
                </c:pt>
                <c:pt idx="1109">
                  <c:v>-836.16352081298805</c:v>
                </c:pt>
                <c:pt idx="1110">
                  <c:v>-836.19076013565098</c:v>
                </c:pt>
                <c:pt idx="1111">
                  <c:v>-836.21567487716698</c:v>
                </c:pt>
                <c:pt idx="1112">
                  <c:v>-836.23838424682594</c:v>
                </c:pt>
                <c:pt idx="1113">
                  <c:v>-836.25918626785301</c:v>
                </c:pt>
                <c:pt idx="1114">
                  <c:v>-836.278736591339</c:v>
                </c:pt>
                <c:pt idx="1115">
                  <c:v>-836.29775047302303</c:v>
                </c:pt>
                <c:pt idx="1116">
                  <c:v>-836.31676435470604</c:v>
                </c:pt>
                <c:pt idx="1117">
                  <c:v>-836.33631467819202</c:v>
                </c:pt>
                <c:pt idx="1118">
                  <c:v>-836.356639862061</c:v>
                </c:pt>
                <c:pt idx="1119">
                  <c:v>-836.37791872024604</c:v>
                </c:pt>
                <c:pt idx="1120">
                  <c:v>-836.40009164810203</c:v>
                </c:pt>
                <c:pt idx="1121">
                  <c:v>-836.42292022705101</c:v>
                </c:pt>
                <c:pt idx="1122">
                  <c:v>-836.44580841064499</c:v>
                </c:pt>
                <c:pt idx="1123">
                  <c:v>-836.46827936172497</c:v>
                </c:pt>
                <c:pt idx="1124">
                  <c:v>-836.489856243134</c:v>
                </c:pt>
                <c:pt idx="1125">
                  <c:v>-836.51047945022594</c:v>
                </c:pt>
                <c:pt idx="1126">
                  <c:v>-836.52997016906795</c:v>
                </c:pt>
                <c:pt idx="1127">
                  <c:v>-836.54868602752697</c:v>
                </c:pt>
                <c:pt idx="1128">
                  <c:v>-836.56668663024902</c:v>
                </c:pt>
                <c:pt idx="1129">
                  <c:v>-836.58432960510299</c:v>
                </c:pt>
                <c:pt idx="1130">
                  <c:v>-836.60179376602196</c:v>
                </c:pt>
                <c:pt idx="1131">
                  <c:v>-836.61937713623104</c:v>
                </c:pt>
                <c:pt idx="1132">
                  <c:v>-836.636900901795</c:v>
                </c:pt>
                <c:pt idx="1133">
                  <c:v>-836.65430545806896</c:v>
                </c:pt>
                <c:pt idx="1134">
                  <c:v>-836.67135238647495</c:v>
                </c:pt>
                <c:pt idx="1135">
                  <c:v>-836.68768405914295</c:v>
                </c:pt>
                <c:pt idx="1136">
                  <c:v>-836.70294284820602</c:v>
                </c:pt>
                <c:pt idx="1137">
                  <c:v>-836.71694993972801</c:v>
                </c:pt>
                <c:pt idx="1138">
                  <c:v>-836.72970533370994</c:v>
                </c:pt>
                <c:pt idx="1139">
                  <c:v>-836.74126863479603</c:v>
                </c:pt>
                <c:pt idx="1140">
                  <c:v>-836.75187826156605</c:v>
                </c:pt>
                <c:pt idx="1141">
                  <c:v>-836.76171302795399</c:v>
                </c:pt>
                <c:pt idx="1142">
                  <c:v>-836.77107095718395</c:v>
                </c:pt>
                <c:pt idx="1143">
                  <c:v>-836.78007125854504</c:v>
                </c:pt>
                <c:pt idx="1144">
                  <c:v>-836.789011955261</c:v>
                </c:pt>
                <c:pt idx="1145">
                  <c:v>-836.79813146591198</c:v>
                </c:pt>
                <c:pt idx="1146">
                  <c:v>-836.80772781372104</c:v>
                </c:pt>
                <c:pt idx="1147">
                  <c:v>-836.81797981262196</c:v>
                </c:pt>
                <c:pt idx="1148">
                  <c:v>-836.82900667190597</c:v>
                </c:pt>
                <c:pt idx="1149">
                  <c:v>-836.84062957763695</c:v>
                </c:pt>
                <c:pt idx="1150">
                  <c:v>-836.85278892517101</c:v>
                </c:pt>
                <c:pt idx="1151">
                  <c:v>-836.86518669128395</c:v>
                </c:pt>
                <c:pt idx="1152">
                  <c:v>-836.87746524810802</c:v>
                </c:pt>
                <c:pt idx="1153">
                  <c:v>-836.88926696777401</c:v>
                </c:pt>
                <c:pt idx="1154">
                  <c:v>-836.90017461776802</c:v>
                </c:pt>
                <c:pt idx="1155">
                  <c:v>-836.90971136093196</c:v>
                </c:pt>
                <c:pt idx="1156">
                  <c:v>-836.91763877868698</c:v>
                </c:pt>
                <c:pt idx="1157">
                  <c:v>-836.92377805709896</c:v>
                </c:pt>
                <c:pt idx="1158">
                  <c:v>-836.92848682403599</c:v>
                </c:pt>
                <c:pt idx="1159">
                  <c:v>-836.93200349807796</c:v>
                </c:pt>
                <c:pt idx="1160">
                  <c:v>-836.93486452102695</c:v>
                </c:pt>
                <c:pt idx="1161">
                  <c:v>-836.93736791610695</c:v>
                </c:pt>
                <c:pt idx="1162">
                  <c:v>-836.93981170654297</c:v>
                </c:pt>
                <c:pt idx="1163">
                  <c:v>-836.94231510162399</c:v>
                </c:pt>
                <c:pt idx="1164">
                  <c:v>-836.94487810134899</c:v>
                </c:pt>
                <c:pt idx="1165">
                  <c:v>-836.94750070571899</c:v>
                </c:pt>
                <c:pt idx="1166">
                  <c:v>-836.95006370544502</c:v>
                </c:pt>
                <c:pt idx="1167">
                  <c:v>-836.95220947265602</c:v>
                </c:pt>
                <c:pt idx="1168">
                  <c:v>-836.95363998413097</c:v>
                </c:pt>
                <c:pt idx="1169">
                  <c:v>-836.95417642593395</c:v>
                </c:pt>
                <c:pt idx="1170">
                  <c:v>-836.95381879806496</c:v>
                </c:pt>
                <c:pt idx="1171">
                  <c:v>-836.95286512374901</c:v>
                </c:pt>
                <c:pt idx="1172">
                  <c:v>-836.95137500762996</c:v>
                </c:pt>
                <c:pt idx="1173">
                  <c:v>-836.94964647293102</c:v>
                </c:pt>
                <c:pt idx="1174">
                  <c:v>-836.94773912429798</c:v>
                </c:pt>
                <c:pt idx="1175">
                  <c:v>-836.94577217102096</c:v>
                </c:pt>
                <c:pt idx="1176">
                  <c:v>-836.94398403167702</c:v>
                </c:pt>
                <c:pt idx="1177">
                  <c:v>-836.94243431091297</c:v>
                </c:pt>
                <c:pt idx="1178">
                  <c:v>-836.94118261337303</c:v>
                </c:pt>
                <c:pt idx="1179">
                  <c:v>-836.94016933441196</c:v>
                </c:pt>
                <c:pt idx="1180">
                  <c:v>-836.93927526473999</c:v>
                </c:pt>
                <c:pt idx="1181">
                  <c:v>-836.93850040435802</c:v>
                </c:pt>
                <c:pt idx="1182">
                  <c:v>-836.93772554397594</c:v>
                </c:pt>
                <c:pt idx="1183">
                  <c:v>-836.93701028823898</c:v>
                </c:pt>
                <c:pt idx="1184">
                  <c:v>-836.93629503250099</c:v>
                </c:pt>
                <c:pt idx="1185">
                  <c:v>-836.93557977676403</c:v>
                </c:pt>
                <c:pt idx="1186">
                  <c:v>-836.93480491638195</c:v>
                </c:pt>
                <c:pt idx="1187">
                  <c:v>-836.93403005599998</c:v>
                </c:pt>
                <c:pt idx="1188">
                  <c:v>-836.93319559097301</c:v>
                </c:pt>
                <c:pt idx="1189">
                  <c:v>-836.93230152130104</c:v>
                </c:pt>
                <c:pt idx="1190">
                  <c:v>-836.93140745162998</c:v>
                </c:pt>
                <c:pt idx="1191">
                  <c:v>-836.93057298660301</c:v>
                </c:pt>
                <c:pt idx="1192">
                  <c:v>-836.92979812622104</c:v>
                </c:pt>
                <c:pt idx="1193">
                  <c:v>-836.92920207977295</c:v>
                </c:pt>
                <c:pt idx="1194">
                  <c:v>-836.92860603332497</c:v>
                </c:pt>
                <c:pt idx="1195">
                  <c:v>-836.92800998687801</c:v>
                </c:pt>
                <c:pt idx="1196">
                  <c:v>-836.92723512649604</c:v>
                </c:pt>
                <c:pt idx="1197">
                  <c:v>-836.92622184753395</c:v>
                </c:pt>
                <c:pt idx="1198">
                  <c:v>-836.92479133606003</c:v>
                </c:pt>
                <c:pt idx="1199">
                  <c:v>-836.92276477813698</c:v>
                </c:pt>
                <c:pt idx="1200">
                  <c:v>-836.92014217376698</c:v>
                </c:pt>
                <c:pt idx="1201">
                  <c:v>-836.91656589508102</c:v>
                </c:pt>
                <c:pt idx="1202">
                  <c:v>-836.91197633743298</c:v>
                </c:pt>
                <c:pt idx="1203">
                  <c:v>-836.90649271011398</c:v>
                </c:pt>
                <c:pt idx="1204">
                  <c:v>-836.900293827057</c:v>
                </c:pt>
                <c:pt idx="1205">
                  <c:v>-836.89379692077705</c:v>
                </c:pt>
                <c:pt idx="1206">
                  <c:v>-836.88735961914097</c:v>
                </c:pt>
                <c:pt idx="1207">
                  <c:v>-836.88127994537399</c:v>
                </c:pt>
                <c:pt idx="1208">
                  <c:v>-836.87573671340999</c:v>
                </c:pt>
                <c:pt idx="1209">
                  <c:v>-836.87102794647205</c:v>
                </c:pt>
                <c:pt idx="1210">
                  <c:v>-836.86745166778599</c:v>
                </c:pt>
                <c:pt idx="1211">
                  <c:v>-836.86500787734997</c:v>
                </c:pt>
                <c:pt idx="1212">
                  <c:v>-836.86363697052002</c:v>
                </c:pt>
                <c:pt idx="1213">
                  <c:v>-836.86292171478306</c:v>
                </c:pt>
                <c:pt idx="1214">
                  <c:v>-836.86232566833496</c:v>
                </c:pt>
                <c:pt idx="1215">
                  <c:v>-836.86143159866401</c:v>
                </c:pt>
                <c:pt idx="1216">
                  <c:v>-836.86006069183395</c:v>
                </c:pt>
                <c:pt idx="1217">
                  <c:v>-836.85821294784603</c:v>
                </c:pt>
                <c:pt idx="1218">
                  <c:v>-836.85588836669899</c:v>
                </c:pt>
                <c:pt idx="1219">
                  <c:v>-836.85326576232899</c:v>
                </c:pt>
                <c:pt idx="1220">
                  <c:v>-836.850464344025</c:v>
                </c:pt>
                <c:pt idx="1221">
                  <c:v>-836.84772253036499</c:v>
                </c:pt>
                <c:pt idx="1222">
                  <c:v>-836.84509992599499</c:v>
                </c:pt>
                <c:pt idx="1223">
                  <c:v>-836.84283494949398</c:v>
                </c:pt>
                <c:pt idx="1224">
                  <c:v>-836.84104681015003</c:v>
                </c:pt>
                <c:pt idx="1225">
                  <c:v>-836.83955669403099</c:v>
                </c:pt>
                <c:pt idx="1226">
                  <c:v>-836.83812618255604</c:v>
                </c:pt>
                <c:pt idx="1227">
                  <c:v>-836.83639764785801</c:v>
                </c:pt>
                <c:pt idx="1228">
                  <c:v>-836.83395385742199</c:v>
                </c:pt>
                <c:pt idx="1229">
                  <c:v>-836.83049678802502</c:v>
                </c:pt>
                <c:pt idx="1230">
                  <c:v>-836.82608604431198</c:v>
                </c:pt>
                <c:pt idx="1231">
                  <c:v>-836.82101964950596</c:v>
                </c:pt>
                <c:pt idx="1232">
                  <c:v>-836.81571483612095</c:v>
                </c:pt>
                <c:pt idx="1233">
                  <c:v>-836.81023120880104</c:v>
                </c:pt>
                <c:pt idx="1234">
                  <c:v>-836.80492639541603</c:v>
                </c:pt>
                <c:pt idx="1235">
                  <c:v>-836.80003881454502</c:v>
                </c:pt>
                <c:pt idx="1236">
                  <c:v>-836.79586648941097</c:v>
                </c:pt>
                <c:pt idx="1237">
                  <c:v>-836.79276704788197</c:v>
                </c:pt>
                <c:pt idx="1238">
                  <c:v>-836.79085969924904</c:v>
                </c:pt>
                <c:pt idx="1239">
                  <c:v>-836.79014444351196</c:v>
                </c:pt>
                <c:pt idx="1240">
                  <c:v>-836.79038286209095</c:v>
                </c:pt>
                <c:pt idx="1241">
                  <c:v>-836.79139614105202</c:v>
                </c:pt>
                <c:pt idx="1242">
                  <c:v>-836.79306507110596</c:v>
                </c:pt>
                <c:pt idx="1243">
                  <c:v>-836.79533004760799</c:v>
                </c:pt>
                <c:pt idx="1244">
                  <c:v>-836.798012256623</c:v>
                </c:pt>
                <c:pt idx="1245">
                  <c:v>-836.80099248886097</c:v>
                </c:pt>
                <c:pt idx="1246">
                  <c:v>-836.80397272109997</c:v>
                </c:pt>
                <c:pt idx="1247">
                  <c:v>-836.80677413940498</c:v>
                </c:pt>
                <c:pt idx="1248">
                  <c:v>-836.80915832519599</c:v>
                </c:pt>
                <c:pt idx="1249">
                  <c:v>-836.81082725524902</c:v>
                </c:pt>
                <c:pt idx="1250">
                  <c:v>-836.81160211563099</c:v>
                </c:pt>
                <c:pt idx="1251">
                  <c:v>-836.81124448776302</c:v>
                </c:pt>
                <c:pt idx="1252">
                  <c:v>-836.80999279022205</c:v>
                </c:pt>
                <c:pt idx="1253">
                  <c:v>-836.80814504623402</c:v>
                </c:pt>
                <c:pt idx="1254">
                  <c:v>-836.806237697602</c:v>
                </c:pt>
                <c:pt idx="1255">
                  <c:v>-836.80468797683704</c:v>
                </c:pt>
                <c:pt idx="1256">
                  <c:v>-836.80409193038997</c:v>
                </c:pt>
                <c:pt idx="1257">
                  <c:v>-836.80456876754795</c:v>
                </c:pt>
                <c:pt idx="1258">
                  <c:v>-836.80635690689098</c:v>
                </c:pt>
                <c:pt idx="1259">
                  <c:v>-836.80945634841896</c:v>
                </c:pt>
                <c:pt idx="1260">
                  <c:v>-836.81368827819801</c:v>
                </c:pt>
                <c:pt idx="1261">
                  <c:v>-836.81863546371505</c:v>
                </c:pt>
                <c:pt idx="1262">
                  <c:v>-836.82364225387596</c:v>
                </c:pt>
                <c:pt idx="1263">
                  <c:v>-836.82793378830002</c:v>
                </c:pt>
                <c:pt idx="1264">
                  <c:v>-836.83091402053901</c:v>
                </c:pt>
                <c:pt idx="1265">
                  <c:v>-836.83216571807895</c:v>
                </c:pt>
                <c:pt idx="1266">
                  <c:v>-836.83168888092098</c:v>
                </c:pt>
                <c:pt idx="1267">
                  <c:v>-836.82984113693306</c:v>
                </c:pt>
                <c:pt idx="1268">
                  <c:v>-836.82703971862804</c:v>
                </c:pt>
                <c:pt idx="1269">
                  <c:v>-836.82370185852096</c:v>
                </c:pt>
                <c:pt idx="1270">
                  <c:v>-836.82030439376899</c:v>
                </c:pt>
                <c:pt idx="1271">
                  <c:v>-836.81732416153</c:v>
                </c:pt>
                <c:pt idx="1272">
                  <c:v>-836.81541681289696</c:v>
                </c:pt>
                <c:pt idx="1273">
                  <c:v>-836.81493997573898</c:v>
                </c:pt>
                <c:pt idx="1274">
                  <c:v>-836.81619167327904</c:v>
                </c:pt>
                <c:pt idx="1275">
                  <c:v>-836.81899309158302</c:v>
                </c:pt>
                <c:pt idx="1276">
                  <c:v>-836.82286739349399</c:v>
                </c:pt>
                <c:pt idx="1277">
                  <c:v>-836.82739734649704</c:v>
                </c:pt>
                <c:pt idx="1278">
                  <c:v>-836.83198690414395</c:v>
                </c:pt>
                <c:pt idx="1279">
                  <c:v>-836.836278438568</c:v>
                </c:pt>
                <c:pt idx="1280">
                  <c:v>-836.83985471725498</c:v>
                </c:pt>
                <c:pt idx="1281">
                  <c:v>-836.84253692626999</c:v>
                </c:pt>
                <c:pt idx="1282">
                  <c:v>-836.84420585632301</c:v>
                </c:pt>
                <c:pt idx="1283">
                  <c:v>-836.84504032134998</c:v>
                </c:pt>
                <c:pt idx="1284">
                  <c:v>-836.84521913528499</c:v>
                </c:pt>
                <c:pt idx="1285">
                  <c:v>-836.84509992599499</c:v>
                </c:pt>
                <c:pt idx="1286">
                  <c:v>-836.844921112061</c:v>
                </c:pt>
                <c:pt idx="1287">
                  <c:v>-836.84504032134998</c:v>
                </c:pt>
                <c:pt idx="1288">
                  <c:v>-836.84557676315296</c:v>
                </c:pt>
                <c:pt idx="1289">
                  <c:v>-836.84670925140404</c:v>
                </c:pt>
                <c:pt idx="1290">
                  <c:v>-836.84831857681297</c:v>
                </c:pt>
                <c:pt idx="1291">
                  <c:v>-836.85028553009101</c:v>
                </c:pt>
                <c:pt idx="1292">
                  <c:v>-836.85249090194702</c:v>
                </c:pt>
                <c:pt idx="1293">
                  <c:v>-836.85475587844905</c:v>
                </c:pt>
                <c:pt idx="1294">
                  <c:v>-836.85702085494995</c:v>
                </c:pt>
                <c:pt idx="1295">
                  <c:v>-836.85922622680698</c:v>
                </c:pt>
                <c:pt idx="1296">
                  <c:v>-836.86131238937401</c:v>
                </c:pt>
                <c:pt idx="1297">
                  <c:v>-836.86339855194103</c:v>
                </c:pt>
                <c:pt idx="1298">
                  <c:v>-836.86530590057396</c:v>
                </c:pt>
                <c:pt idx="1299">
                  <c:v>-836.86715364456199</c:v>
                </c:pt>
                <c:pt idx="1300">
                  <c:v>-836.86876296997104</c:v>
                </c:pt>
                <c:pt idx="1301">
                  <c:v>-836.87007427215599</c:v>
                </c:pt>
                <c:pt idx="1302">
                  <c:v>-836.87090873718296</c:v>
                </c:pt>
                <c:pt idx="1303">
                  <c:v>-836.87096834182796</c:v>
                </c:pt>
                <c:pt idx="1304">
                  <c:v>-836.87019348144599</c:v>
                </c:pt>
                <c:pt idx="1305">
                  <c:v>-836.86834573745705</c:v>
                </c:pt>
                <c:pt idx="1306">
                  <c:v>-836.86542510986305</c:v>
                </c:pt>
                <c:pt idx="1307">
                  <c:v>-836.86149120330799</c:v>
                </c:pt>
                <c:pt idx="1308">
                  <c:v>-836.85666322708198</c:v>
                </c:pt>
                <c:pt idx="1309">
                  <c:v>-836.85153722763096</c:v>
                </c:pt>
                <c:pt idx="1310">
                  <c:v>-836.84664964675903</c:v>
                </c:pt>
                <c:pt idx="1311">
                  <c:v>-836.84265613555897</c:v>
                </c:pt>
                <c:pt idx="1312">
                  <c:v>-836.84009313583397</c:v>
                </c:pt>
                <c:pt idx="1313">
                  <c:v>-836.83949708938599</c:v>
                </c:pt>
                <c:pt idx="1314">
                  <c:v>-836.84104681015003</c:v>
                </c:pt>
                <c:pt idx="1315">
                  <c:v>-836.84468269348201</c:v>
                </c:pt>
                <c:pt idx="1316">
                  <c:v>-836.85016632080101</c:v>
                </c:pt>
                <c:pt idx="1317">
                  <c:v>-836.85702085494995</c:v>
                </c:pt>
                <c:pt idx="1318">
                  <c:v>-836.86465024948097</c:v>
                </c:pt>
                <c:pt idx="1319">
                  <c:v>-836.872458457947</c:v>
                </c:pt>
                <c:pt idx="1320">
                  <c:v>-836.87973022460994</c:v>
                </c:pt>
                <c:pt idx="1321">
                  <c:v>-836.88580989837703</c:v>
                </c:pt>
                <c:pt idx="1322">
                  <c:v>-836.89039945602406</c:v>
                </c:pt>
                <c:pt idx="1323">
                  <c:v>-836.89332008361805</c:v>
                </c:pt>
                <c:pt idx="1324">
                  <c:v>-836.894631385803</c:v>
                </c:pt>
                <c:pt idx="1325">
                  <c:v>-836.89445257186901</c:v>
                </c:pt>
                <c:pt idx="1326">
                  <c:v>-836.89296245574997</c:v>
                </c:pt>
                <c:pt idx="1327">
                  <c:v>-836.89045906066895</c:v>
                </c:pt>
                <c:pt idx="1328">
                  <c:v>-836.88730001449596</c:v>
                </c:pt>
                <c:pt idx="1329">
                  <c:v>-836.88384294509899</c:v>
                </c:pt>
                <c:pt idx="1330">
                  <c:v>-836.88044548034702</c:v>
                </c:pt>
                <c:pt idx="1331">
                  <c:v>-836.87734603881904</c:v>
                </c:pt>
                <c:pt idx="1332">
                  <c:v>-836.87472343444801</c:v>
                </c:pt>
                <c:pt idx="1333">
                  <c:v>-836.87263727188099</c:v>
                </c:pt>
                <c:pt idx="1334">
                  <c:v>-836.87114715576195</c:v>
                </c:pt>
                <c:pt idx="1335">
                  <c:v>-836.87025308608997</c:v>
                </c:pt>
                <c:pt idx="1336">
                  <c:v>-836.869716644287</c:v>
                </c:pt>
                <c:pt idx="1337">
                  <c:v>-836.86935901641903</c:v>
                </c:pt>
                <c:pt idx="1338">
                  <c:v>-836.86882257461605</c:v>
                </c:pt>
                <c:pt idx="1339">
                  <c:v>-836.86780929565498</c:v>
                </c:pt>
                <c:pt idx="1340">
                  <c:v>-836.86631917953503</c:v>
                </c:pt>
                <c:pt idx="1341">
                  <c:v>-836.864173412323</c:v>
                </c:pt>
                <c:pt idx="1342">
                  <c:v>-836.86155080795299</c:v>
                </c:pt>
                <c:pt idx="1343">
                  <c:v>-836.85845136642502</c:v>
                </c:pt>
                <c:pt idx="1344">
                  <c:v>-836.85517311096203</c:v>
                </c:pt>
                <c:pt idx="1345">
                  <c:v>-836.85213327407905</c:v>
                </c:pt>
                <c:pt idx="1346">
                  <c:v>-836.84974908828804</c:v>
                </c:pt>
                <c:pt idx="1347">
                  <c:v>-836.84861660003696</c:v>
                </c:pt>
                <c:pt idx="1348">
                  <c:v>-836.84897422790505</c:v>
                </c:pt>
                <c:pt idx="1349">
                  <c:v>-836.85094118118298</c:v>
                </c:pt>
                <c:pt idx="1350">
                  <c:v>-836.85445785522495</c:v>
                </c:pt>
                <c:pt idx="1351">
                  <c:v>-836.85922622680698</c:v>
                </c:pt>
                <c:pt idx="1352">
                  <c:v>-836.86488866806098</c:v>
                </c:pt>
                <c:pt idx="1353">
                  <c:v>-836.87096834182796</c:v>
                </c:pt>
                <c:pt idx="1354">
                  <c:v>-836.87686920166004</c:v>
                </c:pt>
                <c:pt idx="1355">
                  <c:v>-836.88199520111095</c:v>
                </c:pt>
                <c:pt idx="1356">
                  <c:v>-836.88580989837703</c:v>
                </c:pt>
                <c:pt idx="1357">
                  <c:v>-836.88801527023304</c:v>
                </c:pt>
                <c:pt idx="1358">
                  <c:v>-836.88855171203602</c:v>
                </c:pt>
                <c:pt idx="1359">
                  <c:v>-836.88759803771995</c:v>
                </c:pt>
                <c:pt idx="1360">
                  <c:v>-836.88545227050804</c:v>
                </c:pt>
                <c:pt idx="1361">
                  <c:v>-836.88229322433494</c:v>
                </c:pt>
                <c:pt idx="1362">
                  <c:v>-836.87847852706898</c:v>
                </c:pt>
                <c:pt idx="1363">
                  <c:v>-836.87424659729004</c:v>
                </c:pt>
                <c:pt idx="1364">
                  <c:v>-836.86995506286598</c:v>
                </c:pt>
                <c:pt idx="1365">
                  <c:v>-836.86590194702205</c:v>
                </c:pt>
                <c:pt idx="1366">
                  <c:v>-836.86232566833496</c:v>
                </c:pt>
                <c:pt idx="1367">
                  <c:v>-836.85958385467598</c:v>
                </c:pt>
                <c:pt idx="1368">
                  <c:v>-836.85773611068703</c:v>
                </c:pt>
                <c:pt idx="1369">
                  <c:v>-836.85702085494995</c:v>
                </c:pt>
                <c:pt idx="1370">
                  <c:v>-836.85749769210804</c:v>
                </c:pt>
                <c:pt idx="1371">
                  <c:v>-836.859047412873</c:v>
                </c:pt>
                <c:pt idx="1372">
                  <c:v>-836.86149120330799</c:v>
                </c:pt>
                <c:pt idx="1373">
                  <c:v>-836.86447143554699</c:v>
                </c:pt>
                <c:pt idx="1374">
                  <c:v>-836.86769008636497</c:v>
                </c:pt>
                <c:pt idx="1375">
                  <c:v>-836.87072992324897</c:v>
                </c:pt>
                <c:pt idx="1376">
                  <c:v>-836.87317371368397</c:v>
                </c:pt>
                <c:pt idx="1377">
                  <c:v>-836.87472343444801</c:v>
                </c:pt>
                <c:pt idx="1378">
                  <c:v>-836.87514066696201</c:v>
                </c:pt>
                <c:pt idx="1379">
                  <c:v>-836.87436580658004</c:v>
                </c:pt>
                <c:pt idx="1380">
                  <c:v>-836.87257766723701</c:v>
                </c:pt>
                <c:pt idx="1381">
                  <c:v>-836.86995506286598</c:v>
                </c:pt>
                <c:pt idx="1382">
                  <c:v>-836.86667680740402</c:v>
                </c:pt>
                <c:pt idx="1383">
                  <c:v>-836.86298131942794</c:v>
                </c:pt>
                <c:pt idx="1384">
                  <c:v>-836.85892820358299</c:v>
                </c:pt>
                <c:pt idx="1385">
                  <c:v>-836.85481548309303</c:v>
                </c:pt>
                <c:pt idx="1386">
                  <c:v>-836.85070276260399</c:v>
                </c:pt>
                <c:pt idx="1387">
                  <c:v>-836.84664964675903</c:v>
                </c:pt>
                <c:pt idx="1388">
                  <c:v>-836.84265613555897</c:v>
                </c:pt>
                <c:pt idx="1389">
                  <c:v>-836.83872222900402</c:v>
                </c:pt>
                <c:pt idx="1390">
                  <c:v>-836.83484792709396</c:v>
                </c:pt>
                <c:pt idx="1391">
                  <c:v>-836.83103322982799</c:v>
                </c:pt>
                <c:pt idx="1392">
                  <c:v>-836.82709932327305</c:v>
                </c:pt>
                <c:pt idx="1393">
                  <c:v>-836.822926998139</c:v>
                </c:pt>
                <c:pt idx="1394">
                  <c:v>-836.81833744049095</c:v>
                </c:pt>
                <c:pt idx="1395">
                  <c:v>-836.81309223175106</c:v>
                </c:pt>
                <c:pt idx="1396">
                  <c:v>-836.80725097656295</c:v>
                </c:pt>
                <c:pt idx="1397">
                  <c:v>-836.80099248886097</c:v>
                </c:pt>
                <c:pt idx="1398">
                  <c:v>-836.79443597793602</c:v>
                </c:pt>
                <c:pt idx="1399">
                  <c:v>-836.78793907165505</c:v>
                </c:pt>
                <c:pt idx="1400">
                  <c:v>-836.78179979324398</c:v>
                </c:pt>
                <c:pt idx="1401">
                  <c:v>-836.77637577056896</c:v>
                </c:pt>
                <c:pt idx="1402">
                  <c:v>-836.77208423614502</c:v>
                </c:pt>
                <c:pt idx="1403">
                  <c:v>-836.76928281784103</c:v>
                </c:pt>
                <c:pt idx="1404">
                  <c:v>-836.76803112030098</c:v>
                </c:pt>
                <c:pt idx="1405">
                  <c:v>-836.76832914352406</c:v>
                </c:pt>
                <c:pt idx="1406">
                  <c:v>-836.770117282868</c:v>
                </c:pt>
                <c:pt idx="1407">
                  <c:v>-836.77321672439598</c:v>
                </c:pt>
                <c:pt idx="1408">
                  <c:v>-836.77726984024105</c:v>
                </c:pt>
                <c:pt idx="1409">
                  <c:v>-836.78215742111195</c:v>
                </c:pt>
                <c:pt idx="1410">
                  <c:v>-836.78758144378696</c:v>
                </c:pt>
                <c:pt idx="1411">
                  <c:v>-836.79324388504006</c:v>
                </c:pt>
                <c:pt idx="1412">
                  <c:v>-836.79902553558395</c:v>
                </c:pt>
                <c:pt idx="1413">
                  <c:v>-836.80468797683704</c:v>
                </c:pt>
                <c:pt idx="1414">
                  <c:v>-836.81011199951195</c:v>
                </c:pt>
                <c:pt idx="1415">
                  <c:v>-836.81517839431797</c:v>
                </c:pt>
                <c:pt idx="1416">
                  <c:v>-836.81976795196601</c:v>
                </c:pt>
                <c:pt idx="1417">
                  <c:v>-836.82382106780994</c:v>
                </c:pt>
                <c:pt idx="1418">
                  <c:v>-836.82727813720703</c:v>
                </c:pt>
                <c:pt idx="1419">
                  <c:v>-836.83019876480103</c:v>
                </c:pt>
                <c:pt idx="1420">
                  <c:v>-836.83264255523704</c:v>
                </c:pt>
                <c:pt idx="1421">
                  <c:v>-836.83460950851497</c:v>
                </c:pt>
                <c:pt idx="1422">
                  <c:v>-836.83615922927902</c:v>
                </c:pt>
                <c:pt idx="1423">
                  <c:v>-836.83717250823997</c:v>
                </c:pt>
                <c:pt idx="1424">
                  <c:v>-836.83776855468795</c:v>
                </c:pt>
                <c:pt idx="1425">
                  <c:v>-836.83800697326706</c:v>
                </c:pt>
                <c:pt idx="1426">
                  <c:v>-836.83794736862205</c:v>
                </c:pt>
                <c:pt idx="1427">
                  <c:v>-836.83758974075295</c:v>
                </c:pt>
                <c:pt idx="1428">
                  <c:v>-836.83693408966099</c:v>
                </c:pt>
                <c:pt idx="1429">
                  <c:v>-836.83592081070003</c:v>
                </c:pt>
                <c:pt idx="1430">
                  <c:v>-836.83460950851497</c:v>
                </c:pt>
                <c:pt idx="1431">
                  <c:v>-836.83288097381603</c:v>
                </c:pt>
                <c:pt idx="1432">
                  <c:v>-836.83079481124901</c:v>
                </c:pt>
                <c:pt idx="1433">
                  <c:v>-836.82823181152401</c:v>
                </c:pt>
                <c:pt idx="1434">
                  <c:v>-836.82501316070602</c:v>
                </c:pt>
                <c:pt idx="1435">
                  <c:v>-836.82125806808494</c:v>
                </c:pt>
                <c:pt idx="1436">
                  <c:v>-836.81714534759499</c:v>
                </c:pt>
                <c:pt idx="1437">
                  <c:v>-836.81303262710605</c:v>
                </c:pt>
                <c:pt idx="1438">
                  <c:v>-836.80927753448498</c:v>
                </c:pt>
                <c:pt idx="1439">
                  <c:v>-836.806178092957</c:v>
                </c:pt>
                <c:pt idx="1440">
                  <c:v>-836.80409193038997</c:v>
                </c:pt>
                <c:pt idx="1441">
                  <c:v>-836.803257465363</c:v>
                </c:pt>
                <c:pt idx="1442">
                  <c:v>-836.80361509323097</c:v>
                </c:pt>
                <c:pt idx="1443">
                  <c:v>-836.80534362793003</c:v>
                </c:pt>
                <c:pt idx="1444">
                  <c:v>-836.80808544159004</c:v>
                </c:pt>
                <c:pt idx="1445">
                  <c:v>-836.81154251098701</c:v>
                </c:pt>
                <c:pt idx="1446">
                  <c:v>-836.81529760360695</c:v>
                </c:pt>
                <c:pt idx="1447">
                  <c:v>-836.81875467300404</c:v>
                </c:pt>
                <c:pt idx="1448">
                  <c:v>-836.82155609130905</c:v>
                </c:pt>
                <c:pt idx="1449">
                  <c:v>-836.82340383529697</c:v>
                </c:pt>
                <c:pt idx="1450">
                  <c:v>-836.82429790496803</c:v>
                </c:pt>
                <c:pt idx="1451">
                  <c:v>-836.82429790496803</c:v>
                </c:pt>
                <c:pt idx="1452">
                  <c:v>-836.82346343994197</c:v>
                </c:pt>
                <c:pt idx="1453">
                  <c:v>-836.82191371917702</c:v>
                </c:pt>
                <c:pt idx="1454">
                  <c:v>-836.81982755660999</c:v>
                </c:pt>
                <c:pt idx="1455">
                  <c:v>-836.81726455688499</c:v>
                </c:pt>
                <c:pt idx="1456">
                  <c:v>-836.81464195251499</c:v>
                </c:pt>
                <c:pt idx="1457">
                  <c:v>-836.81213855743397</c:v>
                </c:pt>
                <c:pt idx="1458">
                  <c:v>-836.80987358093296</c:v>
                </c:pt>
                <c:pt idx="1459">
                  <c:v>-836.80790662765503</c:v>
                </c:pt>
                <c:pt idx="1460">
                  <c:v>-836.80629730224598</c:v>
                </c:pt>
                <c:pt idx="1461">
                  <c:v>-836.80504560470604</c:v>
                </c:pt>
                <c:pt idx="1462">
                  <c:v>-836.80433034896896</c:v>
                </c:pt>
                <c:pt idx="1463">
                  <c:v>-836.80433034896896</c:v>
                </c:pt>
                <c:pt idx="1464">
                  <c:v>-836.80498600006104</c:v>
                </c:pt>
                <c:pt idx="1465">
                  <c:v>-836.806178092957</c:v>
                </c:pt>
                <c:pt idx="1466">
                  <c:v>-836.80772781372104</c:v>
                </c:pt>
                <c:pt idx="1467">
                  <c:v>-836.80945634841896</c:v>
                </c:pt>
                <c:pt idx="1468">
                  <c:v>-836.81124448776302</c:v>
                </c:pt>
                <c:pt idx="1469">
                  <c:v>-836.81309223175106</c:v>
                </c:pt>
                <c:pt idx="1470">
                  <c:v>-836.81493997573898</c:v>
                </c:pt>
                <c:pt idx="1471">
                  <c:v>-836.81678771972702</c:v>
                </c:pt>
                <c:pt idx="1472">
                  <c:v>-836.81857585907005</c:v>
                </c:pt>
                <c:pt idx="1473">
                  <c:v>-836.82042360305798</c:v>
                </c:pt>
                <c:pt idx="1474">
                  <c:v>-836.82245016098</c:v>
                </c:pt>
                <c:pt idx="1475">
                  <c:v>-836.82507276535102</c:v>
                </c:pt>
                <c:pt idx="1476">
                  <c:v>-836.82835102081299</c:v>
                </c:pt>
                <c:pt idx="1477">
                  <c:v>-836.83222532272396</c:v>
                </c:pt>
                <c:pt idx="1478">
                  <c:v>-836.83639764785801</c:v>
                </c:pt>
                <c:pt idx="1479">
                  <c:v>-836.84027194976795</c:v>
                </c:pt>
                <c:pt idx="1480">
                  <c:v>-836.84343099594105</c:v>
                </c:pt>
                <c:pt idx="1481">
                  <c:v>-836.84557676315296</c:v>
                </c:pt>
                <c:pt idx="1482">
                  <c:v>-836.84647083282505</c:v>
                </c:pt>
                <c:pt idx="1483">
                  <c:v>-836.84593439102196</c:v>
                </c:pt>
                <c:pt idx="1484">
                  <c:v>-836.84384822845504</c:v>
                </c:pt>
                <c:pt idx="1485">
                  <c:v>-836.84027194976795</c:v>
                </c:pt>
                <c:pt idx="1486">
                  <c:v>-836.83550357818604</c:v>
                </c:pt>
                <c:pt idx="1487">
                  <c:v>-836.83001995086704</c:v>
                </c:pt>
                <c:pt idx="1488">
                  <c:v>-836.82435750961304</c:v>
                </c:pt>
                <c:pt idx="1489">
                  <c:v>-836.81899309158302</c:v>
                </c:pt>
                <c:pt idx="1490">
                  <c:v>-836.81410551071201</c:v>
                </c:pt>
                <c:pt idx="1491">
                  <c:v>-836.80981397628796</c:v>
                </c:pt>
                <c:pt idx="1492">
                  <c:v>-836.80635690689098</c:v>
                </c:pt>
                <c:pt idx="1493">
                  <c:v>-836.80385351181098</c:v>
                </c:pt>
                <c:pt idx="1494">
                  <c:v>-836.80242300033603</c:v>
                </c:pt>
                <c:pt idx="1495">
                  <c:v>-836.80206537246704</c:v>
                </c:pt>
                <c:pt idx="1496">
                  <c:v>-836.80284023284901</c:v>
                </c:pt>
                <c:pt idx="1497">
                  <c:v>-836.80462837219295</c:v>
                </c:pt>
                <c:pt idx="1498">
                  <c:v>-836.80737018585205</c:v>
                </c:pt>
                <c:pt idx="1499">
                  <c:v>-836.81082725524902</c:v>
                </c:pt>
                <c:pt idx="1500">
                  <c:v>-836.81464195251499</c:v>
                </c:pt>
                <c:pt idx="1501">
                  <c:v>-836.81827783584595</c:v>
                </c:pt>
                <c:pt idx="1502">
                  <c:v>-836.82137727737404</c:v>
                </c:pt>
                <c:pt idx="1503">
                  <c:v>-836.82358264923096</c:v>
                </c:pt>
                <c:pt idx="1504">
                  <c:v>-836.82465553283703</c:v>
                </c:pt>
                <c:pt idx="1505">
                  <c:v>-836.82459592819202</c:v>
                </c:pt>
                <c:pt idx="1506">
                  <c:v>-836.82334423065197</c:v>
                </c:pt>
                <c:pt idx="1507">
                  <c:v>-836.82107925415096</c:v>
                </c:pt>
                <c:pt idx="1508">
                  <c:v>-836.81803941726696</c:v>
                </c:pt>
                <c:pt idx="1509">
                  <c:v>-836.814463138581</c:v>
                </c:pt>
                <c:pt idx="1510">
                  <c:v>-836.81076765060402</c:v>
                </c:pt>
                <c:pt idx="1511">
                  <c:v>-836.80707216262795</c:v>
                </c:pt>
                <c:pt idx="1512">
                  <c:v>-836.80343627929699</c:v>
                </c:pt>
                <c:pt idx="1513">
                  <c:v>-836.79980039596603</c:v>
                </c:pt>
                <c:pt idx="1514">
                  <c:v>-836.79622411727905</c:v>
                </c:pt>
                <c:pt idx="1515">
                  <c:v>-836.79270744323799</c:v>
                </c:pt>
                <c:pt idx="1516">
                  <c:v>-836.78936958313</c:v>
                </c:pt>
                <c:pt idx="1517">
                  <c:v>-836.786448955536</c:v>
                </c:pt>
                <c:pt idx="1518">
                  <c:v>-836.78400516509998</c:v>
                </c:pt>
                <c:pt idx="1519">
                  <c:v>-836.78221702575695</c:v>
                </c:pt>
                <c:pt idx="1520">
                  <c:v>-836.78114414215099</c:v>
                </c:pt>
                <c:pt idx="1521">
                  <c:v>-836.780786514282</c:v>
                </c:pt>
                <c:pt idx="1522">
                  <c:v>-836.781203746796</c:v>
                </c:pt>
                <c:pt idx="1523">
                  <c:v>-836.78215742111195</c:v>
                </c:pt>
                <c:pt idx="1524">
                  <c:v>-836.78346872329701</c:v>
                </c:pt>
                <c:pt idx="1525">
                  <c:v>-836.78478002548195</c:v>
                </c:pt>
                <c:pt idx="1526">
                  <c:v>-836.78579330444404</c:v>
                </c:pt>
                <c:pt idx="1527">
                  <c:v>-836.786448955536</c:v>
                </c:pt>
                <c:pt idx="1528">
                  <c:v>-836.78668737411499</c:v>
                </c:pt>
                <c:pt idx="1529">
                  <c:v>-836.78668737411499</c:v>
                </c:pt>
                <c:pt idx="1530">
                  <c:v>-836.78656816482601</c:v>
                </c:pt>
                <c:pt idx="1531">
                  <c:v>-836.786389350891</c:v>
                </c:pt>
                <c:pt idx="1532">
                  <c:v>-836.786448955536</c:v>
                </c:pt>
                <c:pt idx="1533">
                  <c:v>-836.78668737411499</c:v>
                </c:pt>
                <c:pt idx="1534">
                  <c:v>-836.78734302520797</c:v>
                </c:pt>
                <c:pt idx="1535">
                  <c:v>-836.78829669952404</c:v>
                </c:pt>
                <c:pt idx="1536">
                  <c:v>-836.78948879242</c:v>
                </c:pt>
                <c:pt idx="1537">
                  <c:v>-836.79080009460495</c:v>
                </c:pt>
                <c:pt idx="1538">
                  <c:v>-836.79211139679001</c:v>
                </c:pt>
                <c:pt idx="1539">
                  <c:v>-836.79336309432995</c:v>
                </c:pt>
                <c:pt idx="1540">
                  <c:v>-836.79443597793602</c:v>
                </c:pt>
                <c:pt idx="1541">
                  <c:v>-836.79538965225197</c:v>
                </c:pt>
                <c:pt idx="1542">
                  <c:v>-836.79604530334495</c:v>
                </c:pt>
                <c:pt idx="1543">
                  <c:v>-836.79634332656894</c:v>
                </c:pt>
                <c:pt idx="1544">
                  <c:v>-836.79598569869995</c:v>
                </c:pt>
                <c:pt idx="1545">
                  <c:v>-836.79491281509399</c:v>
                </c:pt>
                <c:pt idx="1546">
                  <c:v>-836.79288625717197</c:v>
                </c:pt>
                <c:pt idx="1547">
                  <c:v>-836.78978681564399</c:v>
                </c:pt>
                <c:pt idx="1548">
                  <c:v>-836.78567409515404</c:v>
                </c:pt>
                <c:pt idx="1549">
                  <c:v>-836.78066730499302</c:v>
                </c:pt>
                <c:pt idx="1550">
                  <c:v>-836.77512407302902</c:v>
                </c:pt>
                <c:pt idx="1551">
                  <c:v>-836.76934242248603</c:v>
                </c:pt>
                <c:pt idx="1552">
                  <c:v>-836.76385879516602</c:v>
                </c:pt>
                <c:pt idx="1553">
                  <c:v>-836.75920963287399</c:v>
                </c:pt>
                <c:pt idx="1554">
                  <c:v>-836.75581216812202</c:v>
                </c:pt>
                <c:pt idx="1555">
                  <c:v>-836.75384521484398</c:v>
                </c:pt>
                <c:pt idx="1556">
                  <c:v>-836.753427982331</c:v>
                </c:pt>
                <c:pt idx="1557">
                  <c:v>-836.75450086593605</c:v>
                </c:pt>
                <c:pt idx="1558">
                  <c:v>-836.75676584243797</c:v>
                </c:pt>
                <c:pt idx="1559">
                  <c:v>-836.75992488861095</c:v>
                </c:pt>
                <c:pt idx="1560">
                  <c:v>-836.76350116729805</c:v>
                </c:pt>
                <c:pt idx="1561">
                  <c:v>-836.767017841339</c:v>
                </c:pt>
                <c:pt idx="1562">
                  <c:v>-836.770117282868</c:v>
                </c:pt>
                <c:pt idx="1563">
                  <c:v>-836.77250146865902</c:v>
                </c:pt>
                <c:pt idx="1564">
                  <c:v>-836.77405118942295</c:v>
                </c:pt>
                <c:pt idx="1565">
                  <c:v>-836.77470684051502</c:v>
                </c:pt>
                <c:pt idx="1566">
                  <c:v>-836.77458763122604</c:v>
                </c:pt>
                <c:pt idx="1567">
                  <c:v>-836.77375316619896</c:v>
                </c:pt>
                <c:pt idx="1568">
                  <c:v>-836.77220344543503</c:v>
                </c:pt>
                <c:pt idx="1569">
                  <c:v>-836.76999807357799</c:v>
                </c:pt>
                <c:pt idx="1570">
                  <c:v>-836.767077445984</c:v>
                </c:pt>
                <c:pt idx="1571">
                  <c:v>-836.76350116729805</c:v>
                </c:pt>
                <c:pt idx="1572">
                  <c:v>-836.75944805145298</c:v>
                </c:pt>
                <c:pt idx="1573">
                  <c:v>-836.75497770309505</c:v>
                </c:pt>
                <c:pt idx="1574">
                  <c:v>-836.750328540802</c:v>
                </c:pt>
                <c:pt idx="1575">
                  <c:v>-836.74556016921997</c:v>
                </c:pt>
                <c:pt idx="1576">
                  <c:v>-836.74085140228306</c:v>
                </c:pt>
                <c:pt idx="1577">
                  <c:v>-836.73638105392502</c:v>
                </c:pt>
                <c:pt idx="1578">
                  <c:v>-836.73250675201405</c:v>
                </c:pt>
                <c:pt idx="1579">
                  <c:v>-836.72934770584095</c:v>
                </c:pt>
                <c:pt idx="1580">
                  <c:v>-836.72708272934005</c:v>
                </c:pt>
                <c:pt idx="1581">
                  <c:v>-836.72553300857601</c:v>
                </c:pt>
                <c:pt idx="1582">
                  <c:v>-836.72416210174595</c:v>
                </c:pt>
                <c:pt idx="1583">
                  <c:v>-836.722731590271</c:v>
                </c:pt>
                <c:pt idx="1584">
                  <c:v>-836.72112226486195</c:v>
                </c:pt>
                <c:pt idx="1585">
                  <c:v>-836.71945333480903</c:v>
                </c:pt>
                <c:pt idx="1586">
                  <c:v>-836.71784400939998</c:v>
                </c:pt>
                <c:pt idx="1587">
                  <c:v>-836.71647310257003</c:v>
                </c:pt>
                <c:pt idx="1588">
                  <c:v>-836.71540021896396</c:v>
                </c:pt>
                <c:pt idx="1589">
                  <c:v>-836.71486377716099</c:v>
                </c:pt>
                <c:pt idx="1590">
                  <c:v>-836.71510219573997</c:v>
                </c:pt>
                <c:pt idx="1591">
                  <c:v>-836.71653270721504</c:v>
                </c:pt>
                <c:pt idx="1592">
                  <c:v>-836.71921491622902</c:v>
                </c:pt>
                <c:pt idx="1593">
                  <c:v>-836.72314882278499</c:v>
                </c:pt>
                <c:pt idx="1594">
                  <c:v>-836.72785758972202</c:v>
                </c:pt>
                <c:pt idx="1595">
                  <c:v>-836.73298358917305</c:v>
                </c:pt>
                <c:pt idx="1596">
                  <c:v>-836.73810958862305</c:v>
                </c:pt>
                <c:pt idx="1597">
                  <c:v>-836.74281835556098</c:v>
                </c:pt>
                <c:pt idx="1598">
                  <c:v>-836.74705028534004</c:v>
                </c:pt>
                <c:pt idx="1599">
                  <c:v>-836.75062656402599</c:v>
                </c:pt>
                <c:pt idx="1600">
                  <c:v>-836.753427982331</c:v>
                </c:pt>
                <c:pt idx="1601">
                  <c:v>-836.75545454025303</c:v>
                </c:pt>
                <c:pt idx="1602">
                  <c:v>-836.75688505172798</c:v>
                </c:pt>
                <c:pt idx="1603">
                  <c:v>-836.75783872604404</c:v>
                </c:pt>
                <c:pt idx="1604">
                  <c:v>-836.75879240035999</c:v>
                </c:pt>
                <c:pt idx="1605">
                  <c:v>-836.75998449325596</c:v>
                </c:pt>
                <c:pt idx="1606">
                  <c:v>-836.76153421402</c:v>
                </c:pt>
                <c:pt idx="1607">
                  <c:v>-836.76356077194202</c:v>
                </c:pt>
                <c:pt idx="1608">
                  <c:v>-836.76582574844394</c:v>
                </c:pt>
                <c:pt idx="1609">
                  <c:v>-836.76838874816895</c:v>
                </c:pt>
                <c:pt idx="1610">
                  <c:v>-836.77124977111805</c:v>
                </c:pt>
                <c:pt idx="1611">
                  <c:v>-836.77428960800205</c:v>
                </c:pt>
                <c:pt idx="1612">
                  <c:v>-836.77732944488503</c:v>
                </c:pt>
                <c:pt idx="1613">
                  <c:v>-836.78025007247902</c:v>
                </c:pt>
                <c:pt idx="1614">
                  <c:v>-836.78275346756004</c:v>
                </c:pt>
                <c:pt idx="1615">
                  <c:v>-836.78483963012695</c:v>
                </c:pt>
                <c:pt idx="1616">
                  <c:v>-836.78662776946999</c:v>
                </c:pt>
                <c:pt idx="1617">
                  <c:v>-836.78817749023494</c:v>
                </c:pt>
                <c:pt idx="1618">
                  <c:v>-836.78954839706398</c:v>
                </c:pt>
                <c:pt idx="1619">
                  <c:v>-836.79062128067005</c:v>
                </c:pt>
                <c:pt idx="1620">
                  <c:v>-836.79121732711803</c:v>
                </c:pt>
                <c:pt idx="1621">
                  <c:v>-836.79133653640804</c:v>
                </c:pt>
                <c:pt idx="1622">
                  <c:v>-836.79080009460495</c:v>
                </c:pt>
                <c:pt idx="1623">
                  <c:v>-836.78960800170898</c:v>
                </c:pt>
                <c:pt idx="1624">
                  <c:v>-836.78787946701095</c:v>
                </c:pt>
                <c:pt idx="1625">
                  <c:v>-836.78561449050903</c:v>
                </c:pt>
                <c:pt idx="1626">
                  <c:v>-836.78293228149403</c:v>
                </c:pt>
                <c:pt idx="1627">
                  <c:v>-836.77995204925605</c:v>
                </c:pt>
                <c:pt idx="1628">
                  <c:v>-836.77715063095104</c:v>
                </c:pt>
                <c:pt idx="1629">
                  <c:v>-836.77494525909401</c:v>
                </c:pt>
                <c:pt idx="1630">
                  <c:v>-836.77375316619896</c:v>
                </c:pt>
                <c:pt idx="1631">
                  <c:v>-836.77387237548805</c:v>
                </c:pt>
                <c:pt idx="1632">
                  <c:v>-836.775243282318</c:v>
                </c:pt>
                <c:pt idx="1633">
                  <c:v>-836.77762746810902</c:v>
                </c:pt>
                <c:pt idx="1634">
                  <c:v>-836.78072690963802</c:v>
                </c:pt>
                <c:pt idx="1635">
                  <c:v>-836.78400516509998</c:v>
                </c:pt>
                <c:pt idx="1636">
                  <c:v>-836.78710460662899</c:v>
                </c:pt>
                <c:pt idx="1637">
                  <c:v>-836.78930997848499</c:v>
                </c:pt>
                <c:pt idx="1638">
                  <c:v>-836.79008483886696</c:v>
                </c:pt>
                <c:pt idx="1639">
                  <c:v>-836.789011955261</c:v>
                </c:pt>
                <c:pt idx="1640">
                  <c:v>-836.78585290908802</c:v>
                </c:pt>
                <c:pt idx="1641">
                  <c:v>-836.78096532821701</c:v>
                </c:pt>
                <c:pt idx="1642">
                  <c:v>-836.77476644516003</c:v>
                </c:pt>
                <c:pt idx="1643">
                  <c:v>-836.76797151565597</c:v>
                </c:pt>
                <c:pt idx="1644">
                  <c:v>-836.76123619079601</c:v>
                </c:pt>
                <c:pt idx="1645">
                  <c:v>-836.75527572631904</c:v>
                </c:pt>
                <c:pt idx="1646">
                  <c:v>-836.75062656402599</c:v>
                </c:pt>
                <c:pt idx="1647">
                  <c:v>-836.747705936432</c:v>
                </c:pt>
                <c:pt idx="1648">
                  <c:v>-836.74675226211605</c:v>
                </c:pt>
                <c:pt idx="1649">
                  <c:v>-836.747646331787</c:v>
                </c:pt>
                <c:pt idx="1650">
                  <c:v>-836.75003051757801</c:v>
                </c:pt>
                <c:pt idx="1651">
                  <c:v>-836.753249168396</c:v>
                </c:pt>
                <c:pt idx="1652">
                  <c:v>-836.75652742385898</c:v>
                </c:pt>
                <c:pt idx="1653">
                  <c:v>-836.75915002822899</c:v>
                </c:pt>
                <c:pt idx="1654">
                  <c:v>-836.76058053970405</c:v>
                </c:pt>
                <c:pt idx="1655">
                  <c:v>-836.76046133041405</c:v>
                </c:pt>
                <c:pt idx="1656">
                  <c:v>-836.75873279571601</c:v>
                </c:pt>
                <c:pt idx="1657">
                  <c:v>-836.75563335418701</c:v>
                </c:pt>
                <c:pt idx="1658">
                  <c:v>-836.75175905227695</c:v>
                </c:pt>
                <c:pt idx="1659">
                  <c:v>-836.74752712249801</c:v>
                </c:pt>
                <c:pt idx="1660">
                  <c:v>-836.74365282058704</c:v>
                </c:pt>
                <c:pt idx="1661">
                  <c:v>-836.74073219299305</c:v>
                </c:pt>
                <c:pt idx="1662">
                  <c:v>-836.739122867584</c:v>
                </c:pt>
                <c:pt idx="1663">
                  <c:v>-836.73906326294002</c:v>
                </c:pt>
                <c:pt idx="1664">
                  <c:v>-836.74067258834896</c:v>
                </c:pt>
                <c:pt idx="1665">
                  <c:v>-836.74359321594295</c:v>
                </c:pt>
                <c:pt idx="1666">
                  <c:v>-836.74752712249801</c:v>
                </c:pt>
                <c:pt idx="1667">
                  <c:v>-836.75199747085605</c:v>
                </c:pt>
                <c:pt idx="1668">
                  <c:v>-836.75652742385898</c:v>
                </c:pt>
                <c:pt idx="1669">
                  <c:v>-836.76058053970405</c:v>
                </c:pt>
                <c:pt idx="1670">
                  <c:v>-836.76397800445602</c:v>
                </c:pt>
                <c:pt idx="1671">
                  <c:v>-836.76660060882602</c:v>
                </c:pt>
                <c:pt idx="1672">
                  <c:v>-836.76838874816895</c:v>
                </c:pt>
                <c:pt idx="1673">
                  <c:v>-836.76928281784103</c:v>
                </c:pt>
                <c:pt idx="1674">
                  <c:v>-836.76952123642002</c:v>
                </c:pt>
                <c:pt idx="1675">
                  <c:v>-836.76904439926204</c:v>
                </c:pt>
                <c:pt idx="1676">
                  <c:v>-836.76820993423496</c:v>
                </c:pt>
                <c:pt idx="1677">
                  <c:v>-836.76725625991799</c:v>
                </c:pt>
                <c:pt idx="1678">
                  <c:v>-836.76624298095703</c:v>
                </c:pt>
                <c:pt idx="1679">
                  <c:v>-836.76522970199596</c:v>
                </c:pt>
                <c:pt idx="1680">
                  <c:v>-836.76403760910102</c:v>
                </c:pt>
                <c:pt idx="1681">
                  <c:v>-836.76242828369197</c:v>
                </c:pt>
                <c:pt idx="1682">
                  <c:v>-836.76028251647995</c:v>
                </c:pt>
                <c:pt idx="1683">
                  <c:v>-836.75736188888595</c:v>
                </c:pt>
                <c:pt idx="1684">
                  <c:v>-836.75348758697498</c:v>
                </c:pt>
                <c:pt idx="1685">
                  <c:v>-836.74860000610397</c:v>
                </c:pt>
                <c:pt idx="1686">
                  <c:v>-836.74269914627098</c:v>
                </c:pt>
                <c:pt idx="1687">
                  <c:v>-836.73614263534603</c:v>
                </c:pt>
                <c:pt idx="1688">
                  <c:v>-836.72940731048595</c:v>
                </c:pt>
                <c:pt idx="1689">
                  <c:v>-836.72308921813999</c:v>
                </c:pt>
                <c:pt idx="1690">
                  <c:v>-836.71760559082099</c:v>
                </c:pt>
                <c:pt idx="1691">
                  <c:v>-836.71343326568604</c:v>
                </c:pt>
                <c:pt idx="1692">
                  <c:v>-836.71075105667103</c:v>
                </c:pt>
                <c:pt idx="1693">
                  <c:v>-836.70961856842098</c:v>
                </c:pt>
                <c:pt idx="1694">
                  <c:v>-836.70991659164395</c:v>
                </c:pt>
                <c:pt idx="1695">
                  <c:v>-836.71134710311901</c:v>
                </c:pt>
                <c:pt idx="1696">
                  <c:v>-836.71337366104103</c:v>
                </c:pt>
                <c:pt idx="1697">
                  <c:v>-836.71540021896396</c:v>
                </c:pt>
                <c:pt idx="1698">
                  <c:v>-836.71706914901802</c:v>
                </c:pt>
                <c:pt idx="1699">
                  <c:v>-836.71796321868896</c:v>
                </c:pt>
                <c:pt idx="1700">
                  <c:v>-836.71802282333397</c:v>
                </c:pt>
                <c:pt idx="1701">
                  <c:v>-836.717307567597</c:v>
                </c:pt>
                <c:pt idx="1702">
                  <c:v>-836.71593666076706</c:v>
                </c:pt>
                <c:pt idx="1703">
                  <c:v>-836.71414852142402</c:v>
                </c:pt>
                <c:pt idx="1704">
                  <c:v>-836.71212196350098</c:v>
                </c:pt>
                <c:pt idx="1705">
                  <c:v>-836.71003580093395</c:v>
                </c:pt>
                <c:pt idx="1706">
                  <c:v>-836.70812845230103</c:v>
                </c:pt>
                <c:pt idx="1707">
                  <c:v>-836.70651912689198</c:v>
                </c:pt>
                <c:pt idx="1708">
                  <c:v>-836.70508861541805</c:v>
                </c:pt>
                <c:pt idx="1709">
                  <c:v>-836.70377731323299</c:v>
                </c:pt>
                <c:pt idx="1710">
                  <c:v>-836.70234680175804</c:v>
                </c:pt>
                <c:pt idx="1711">
                  <c:v>-836.70079708099399</c:v>
                </c:pt>
                <c:pt idx="1712">
                  <c:v>-836.69894933700596</c:v>
                </c:pt>
                <c:pt idx="1713">
                  <c:v>-836.69686317443904</c:v>
                </c:pt>
                <c:pt idx="1714">
                  <c:v>-836.69459819793701</c:v>
                </c:pt>
                <c:pt idx="1715">
                  <c:v>-836.692333221436</c:v>
                </c:pt>
                <c:pt idx="1716">
                  <c:v>-836.69012784957897</c:v>
                </c:pt>
                <c:pt idx="1717">
                  <c:v>-836.68816089630104</c:v>
                </c:pt>
                <c:pt idx="1718">
                  <c:v>-836.686730384827</c:v>
                </c:pt>
                <c:pt idx="1719">
                  <c:v>-836.68589591980003</c:v>
                </c:pt>
                <c:pt idx="1720">
                  <c:v>-836.68577671051003</c:v>
                </c:pt>
                <c:pt idx="1721">
                  <c:v>-836.68643236160301</c:v>
                </c:pt>
                <c:pt idx="1722">
                  <c:v>-836.68762445449897</c:v>
                </c:pt>
                <c:pt idx="1723">
                  <c:v>-836.68911457061802</c:v>
                </c:pt>
                <c:pt idx="1724">
                  <c:v>-836.69054508209194</c:v>
                </c:pt>
                <c:pt idx="1725">
                  <c:v>-836.69143915176403</c:v>
                </c:pt>
                <c:pt idx="1726">
                  <c:v>-836.69131994247505</c:v>
                </c:pt>
                <c:pt idx="1727">
                  <c:v>-836.69000864028999</c:v>
                </c:pt>
                <c:pt idx="1728">
                  <c:v>-836.68732643127498</c:v>
                </c:pt>
                <c:pt idx="1729">
                  <c:v>-836.68315410614002</c:v>
                </c:pt>
                <c:pt idx="1730">
                  <c:v>-836.67767047882103</c:v>
                </c:pt>
                <c:pt idx="1731">
                  <c:v>-836.67117357254006</c:v>
                </c:pt>
                <c:pt idx="1732">
                  <c:v>-836.66419982910202</c:v>
                </c:pt>
                <c:pt idx="1733">
                  <c:v>-836.65734529495296</c:v>
                </c:pt>
                <c:pt idx="1734">
                  <c:v>-836.65114641189598</c:v>
                </c:pt>
                <c:pt idx="1735">
                  <c:v>-836.64608001708996</c:v>
                </c:pt>
                <c:pt idx="1736">
                  <c:v>-836.64256334304798</c:v>
                </c:pt>
                <c:pt idx="1737">
                  <c:v>-836.64089441299495</c:v>
                </c:pt>
                <c:pt idx="1738">
                  <c:v>-836.64119243621803</c:v>
                </c:pt>
                <c:pt idx="1739">
                  <c:v>-836.64351701736496</c:v>
                </c:pt>
                <c:pt idx="1740">
                  <c:v>-836.64768934249901</c:v>
                </c:pt>
                <c:pt idx="1741">
                  <c:v>-836.653590202332</c:v>
                </c:pt>
                <c:pt idx="1742">
                  <c:v>-836.66080236435005</c:v>
                </c:pt>
                <c:pt idx="1743">
                  <c:v>-836.66884899139404</c:v>
                </c:pt>
                <c:pt idx="1744">
                  <c:v>-836.67707443237305</c:v>
                </c:pt>
                <c:pt idx="1745">
                  <c:v>-836.68488264083896</c:v>
                </c:pt>
                <c:pt idx="1746">
                  <c:v>-836.69167757034302</c:v>
                </c:pt>
                <c:pt idx="1747">
                  <c:v>-836.69710159301803</c:v>
                </c:pt>
                <c:pt idx="1748">
                  <c:v>-836.700856685639</c:v>
                </c:pt>
                <c:pt idx="1749">
                  <c:v>-836.70294284820602</c:v>
                </c:pt>
                <c:pt idx="1750">
                  <c:v>-836.70330047607399</c:v>
                </c:pt>
                <c:pt idx="1751">
                  <c:v>-836.70204877853405</c:v>
                </c:pt>
                <c:pt idx="1752">
                  <c:v>-836.69966459274303</c:v>
                </c:pt>
                <c:pt idx="1753">
                  <c:v>-836.69662475585994</c:v>
                </c:pt>
                <c:pt idx="1754">
                  <c:v>-836.69322729110695</c:v>
                </c:pt>
                <c:pt idx="1755">
                  <c:v>-836.689710617066</c:v>
                </c:pt>
                <c:pt idx="1756">
                  <c:v>-836.68601512909004</c:v>
                </c:pt>
                <c:pt idx="1757">
                  <c:v>-836.68214082717896</c:v>
                </c:pt>
                <c:pt idx="1758">
                  <c:v>-836.67820692062401</c:v>
                </c:pt>
                <c:pt idx="1759">
                  <c:v>-836.67445182800304</c:v>
                </c:pt>
                <c:pt idx="1760">
                  <c:v>-836.67111396789596</c:v>
                </c:pt>
                <c:pt idx="1761">
                  <c:v>-836.66837215423595</c:v>
                </c:pt>
                <c:pt idx="1762">
                  <c:v>-836.66646480560303</c:v>
                </c:pt>
                <c:pt idx="1763">
                  <c:v>-836.66563034057594</c:v>
                </c:pt>
                <c:pt idx="1764">
                  <c:v>-836.66616678237904</c:v>
                </c:pt>
                <c:pt idx="1765">
                  <c:v>-836.66831254959095</c:v>
                </c:pt>
                <c:pt idx="1766">
                  <c:v>-836.67182922363304</c:v>
                </c:pt>
                <c:pt idx="1767">
                  <c:v>-836.67623996734596</c:v>
                </c:pt>
                <c:pt idx="1768">
                  <c:v>-836.68071031570503</c:v>
                </c:pt>
                <c:pt idx="1769">
                  <c:v>-836.68446540832497</c:v>
                </c:pt>
                <c:pt idx="1770">
                  <c:v>-836.68684959411598</c:v>
                </c:pt>
                <c:pt idx="1771">
                  <c:v>-836.68738603591896</c:v>
                </c:pt>
                <c:pt idx="1772">
                  <c:v>-836.68577671051003</c:v>
                </c:pt>
                <c:pt idx="1773">
                  <c:v>-836.68220043182396</c:v>
                </c:pt>
                <c:pt idx="1774">
                  <c:v>-836.67677640914906</c:v>
                </c:pt>
                <c:pt idx="1775">
                  <c:v>-836.67016029357899</c:v>
                </c:pt>
                <c:pt idx="1776">
                  <c:v>-836.66300773620605</c:v>
                </c:pt>
                <c:pt idx="1777">
                  <c:v>-836.656153202057</c:v>
                </c:pt>
                <c:pt idx="1778">
                  <c:v>-836.65037155151401</c:v>
                </c:pt>
                <c:pt idx="1779">
                  <c:v>-836.64613962173496</c:v>
                </c:pt>
                <c:pt idx="1780">
                  <c:v>-836.64381504058895</c:v>
                </c:pt>
                <c:pt idx="1781">
                  <c:v>-836.64327859878597</c:v>
                </c:pt>
                <c:pt idx="1782">
                  <c:v>-836.64423227310203</c:v>
                </c:pt>
                <c:pt idx="1783">
                  <c:v>-836.64619922637996</c:v>
                </c:pt>
                <c:pt idx="1784">
                  <c:v>-836.64888143539395</c:v>
                </c:pt>
                <c:pt idx="1785">
                  <c:v>-836.65186166763306</c:v>
                </c:pt>
                <c:pt idx="1786">
                  <c:v>-836.65496110916195</c:v>
                </c:pt>
                <c:pt idx="1787">
                  <c:v>-836.65800094604504</c:v>
                </c:pt>
                <c:pt idx="1788">
                  <c:v>-836.66086196899403</c:v>
                </c:pt>
                <c:pt idx="1789">
                  <c:v>-836.66348457336403</c:v>
                </c:pt>
                <c:pt idx="1790">
                  <c:v>-836.66592836380005</c:v>
                </c:pt>
                <c:pt idx="1791">
                  <c:v>-836.66831254959095</c:v>
                </c:pt>
                <c:pt idx="1792">
                  <c:v>-836.67051792144798</c:v>
                </c:pt>
                <c:pt idx="1793">
                  <c:v>-836.67242527008102</c:v>
                </c:pt>
                <c:pt idx="1794">
                  <c:v>-836.67385578155495</c:v>
                </c:pt>
                <c:pt idx="1795">
                  <c:v>-836.67445182800304</c:v>
                </c:pt>
                <c:pt idx="1796">
                  <c:v>-836.67403459548996</c:v>
                </c:pt>
                <c:pt idx="1797">
                  <c:v>-836.67248487472602</c:v>
                </c:pt>
                <c:pt idx="1798">
                  <c:v>-836.669862270355</c:v>
                </c:pt>
                <c:pt idx="1799">
                  <c:v>-836.66640520095802</c:v>
                </c:pt>
                <c:pt idx="1800">
                  <c:v>-836.66241168975898</c:v>
                </c:pt>
                <c:pt idx="1801">
                  <c:v>-836.65812015533504</c:v>
                </c:pt>
                <c:pt idx="1802">
                  <c:v>-836.65388822555599</c:v>
                </c:pt>
                <c:pt idx="1803">
                  <c:v>-836.65007352829002</c:v>
                </c:pt>
                <c:pt idx="1804">
                  <c:v>-836.64697408676204</c:v>
                </c:pt>
                <c:pt idx="1805">
                  <c:v>-836.64458990097103</c:v>
                </c:pt>
                <c:pt idx="1806">
                  <c:v>-836.64304018020698</c:v>
                </c:pt>
                <c:pt idx="1807">
                  <c:v>-836.642026901245</c:v>
                </c:pt>
                <c:pt idx="1808">
                  <c:v>-836.64125204086304</c:v>
                </c:pt>
                <c:pt idx="1809">
                  <c:v>-836.64053678512596</c:v>
                </c:pt>
                <c:pt idx="1810">
                  <c:v>-836.63970232009899</c:v>
                </c:pt>
                <c:pt idx="1811">
                  <c:v>-836.63856983184803</c:v>
                </c:pt>
                <c:pt idx="1812">
                  <c:v>-836.636900901795</c:v>
                </c:pt>
                <c:pt idx="1813">
                  <c:v>-836.63475513458297</c:v>
                </c:pt>
                <c:pt idx="1814">
                  <c:v>-836.63225173950195</c:v>
                </c:pt>
                <c:pt idx="1815">
                  <c:v>-836.62956953048695</c:v>
                </c:pt>
                <c:pt idx="1816">
                  <c:v>-836.62724494934105</c:v>
                </c:pt>
                <c:pt idx="1817">
                  <c:v>-836.625576019287</c:v>
                </c:pt>
                <c:pt idx="1818">
                  <c:v>-836.62474155426003</c:v>
                </c:pt>
                <c:pt idx="1819">
                  <c:v>-836.62486076355003</c:v>
                </c:pt>
                <c:pt idx="1820">
                  <c:v>-836.62581443786598</c:v>
                </c:pt>
                <c:pt idx="1821">
                  <c:v>-836.62742376327503</c:v>
                </c:pt>
                <c:pt idx="1822">
                  <c:v>-836.62950992584194</c:v>
                </c:pt>
                <c:pt idx="1823">
                  <c:v>-836.63159608840999</c:v>
                </c:pt>
                <c:pt idx="1824">
                  <c:v>-836.63338422775303</c:v>
                </c:pt>
                <c:pt idx="1825">
                  <c:v>-836.63439750671398</c:v>
                </c:pt>
                <c:pt idx="1826">
                  <c:v>-836.63433790206898</c:v>
                </c:pt>
                <c:pt idx="1827">
                  <c:v>-836.63302659988403</c:v>
                </c:pt>
                <c:pt idx="1828">
                  <c:v>-836.63052320480404</c:v>
                </c:pt>
                <c:pt idx="1829">
                  <c:v>-836.62712574005104</c:v>
                </c:pt>
                <c:pt idx="1830">
                  <c:v>-836.623072624207</c:v>
                </c:pt>
                <c:pt idx="1831">
                  <c:v>-836.61872148513805</c:v>
                </c:pt>
                <c:pt idx="1832">
                  <c:v>-836.61437034607002</c:v>
                </c:pt>
                <c:pt idx="1833">
                  <c:v>-836.61019802093494</c:v>
                </c:pt>
                <c:pt idx="1834">
                  <c:v>-836.606323719025</c:v>
                </c:pt>
                <c:pt idx="1835">
                  <c:v>-836.60298585891701</c:v>
                </c:pt>
                <c:pt idx="1836">
                  <c:v>-836.60036325454701</c:v>
                </c:pt>
                <c:pt idx="1837">
                  <c:v>-836.59851551055897</c:v>
                </c:pt>
                <c:pt idx="1838">
                  <c:v>-836.59744262695301</c:v>
                </c:pt>
                <c:pt idx="1839">
                  <c:v>-836.59708499908504</c:v>
                </c:pt>
                <c:pt idx="1840">
                  <c:v>-836.59762144088802</c:v>
                </c:pt>
                <c:pt idx="1841">
                  <c:v>-836.59911155700695</c:v>
                </c:pt>
                <c:pt idx="1842">
                  <c:v>-836.60155534744297</c:v>
                </c:pt>
                <c:pt idx="1843">
                  <c:v>-836.60507202148494</c:v>
                </c:pt>
                <c:pt idx="1844">
                  <c:v>-836.60942316055298</c:v>
                </c:pt>
                <c:pt idx="1845">
                  <c:v>-836.614429950714</c:v>
                </c:pt>
                <c:pt idx="1846">
                  <c:v>-836.61973476409901</c:v>
                </c:pt>
                <c:pt idx="1847">
                  <c:v>-836.62503957748402</c:v>
                </c:pt>
                <c:pt idx="1848">
                  <c:v>-836.62992715835605</c:v>
                </c:pt>
                <c:pt idx="1849">
                  <c:v>-836.633861064911</c:v>
                </c:pt>
                <c:pt idx="1850">
                  <c:v>-836.636424064636</c:v>
                </c:pt>
                <c:pt idx="1851">
                  <c:v>-836.63737773895298</c:v>
                </c:pt>
                <c:pt idx="1852">
                  <c:v>-836.63654327392601</c:v>
                </c:pt>
                <c:pt idx="1853">
                  <c:v>-836.63403987884499</c:v>
                </c:pt>
                <c:pt idx="1854">
                  <c:v>-836.63010597229004</c:v>
                </c:pt>
                <c:pt idx="1855">
                  <c:v>-836.62515878677402</c:v>
                </c:pt>
                <c:pt idx="1856">
                  <c:v>-836.61961555481003</c:v>
                </c:pt>
                <c:pt idx="1857">
                  <c:v>-836.61383390426704</c:v>
                </c:pt>
                <c:pt idx="1858">
                  <c:v>-836.60799264907905</c:v>
                </c:pt>
                <c:pt idx="1859">
                  <c:v>-836.60244941711403</c:v>
                </c:pt>
                <c:pt idx="1860">
                  <c:v>-836.59726381301903</c:v>
                </c:pt>
                <c:pt idx="1861">
                  <c:v>-836.592614650727</c:v>
                </c:pt>
                <c:pt idx="1862">
                  <c:v>-836.58850193023704</c:v>
                </c:pt>
                <c:pt idx="1863">
                  <c:v>-836.58480644226097</c:v>
                </c:pt>
                <c:pt idx="1864">
                  <c:v>-836.581408977509</c:v>
                </c:pt>
                <c:pt idx="1865">
                  <c:v>-836.57830953598</c:v>
                </c:pt>
                <c:pt idx="1866">
                  <c:v>-836.57550811767601</c:v>
                </c:pt>
                <c:pt idx="1867">
                  <c:v>-836.57330274581898</c:v>
                </c:pt>
                <c:pt idx="1868">
                  <c:v>-836.57187223434505</c:v>
                </c:pt>
                <c:pt idx="1869">
                  <c:v>-836.57133579254196</c:v>
                </c:pt>
                <c:pt idx="1870">
                  <c:v>-836.57175302505505</c:v>
                </c:pt>
                <c:pt idx="1871">
                  <c:v>-836.57294511795101</c:v>
                </c:pt>
                <c:pt idx="1872">
                  <c:v>-836.57497167587303</c:v>
                </c:pt>
                <c:pt idx="1873">
                  <c:v>-836.57765388488804</c:v>
                </c:pt>
                <c:pt idx="1874">
                  <c:v>-836.58093214035102</c:v>
                </c:pt>
                <c:pt idx="1875">
                  <c:v>-836.58456802368198</c:v>
                </c:pt>
                <c:pt idx="1876">
                  <c:v>-836.58820390701305</c:v>
                </c:pt>
                <c:pt idx="1877">
                  <c:v>-836.59148216247604</c:v>
                </c:pt>
                <c:pt idx="1878">
                  <c:v>-836.59410476684604</c:v>
                </c:pt>
                <c:pt idx="1879">
                  <c:v>-836.59577369689998</c:v>
                </c:pt>
                <c:pt idx="1880">
                  <c:v>-836.59648895263695</c:v>
                </c:pt>
                <c:pt idx="1881">
                  <c:v>-836.59613132476795</c:v>
                </c:pt>
                <c:pt idx="1882">
                  <c:v>-836.59493923187301</c:v>
                </c:pt>
                <c:pt idx="1883">
                  <c:v>-836.59291267394997</c:v>
                </c:pt>
                <c:pt idx="1884">
                  <c:v>-836.59040927886997</c:v>
                </c:pt>
                <c:pt idx="1885">
                  <c:v>-836.58772706985496</c:v>
                </c:pt>
                <c:pt idx="1886">
                  <c:v>-836.58516407012996</c:v>
                </c:pt>
                <c:pt idx="1887">
                  <c:v>-836.58307790756203</c:v>
                </c:pt>
                <c:pt idx="1888">
                  <c:v>-836.58170700073299</c:v>
                </c:pt>
                <c:pt idx="1889">
                  <c:v>-836.58111095428501</c:v>
                </c:pt>
                <c:pt idx="1890">
                  <c:v>-836.58128976821899</c:v>
                </c:pt>
                <c:pt idx="1891">
                  <c:v>-836.58206462860096</c:v>
                </c:pt>
                <c:pt idx="1892">
                  <c:v>-836.58325672149704</c:v>
                </c:pt>
                <c:pt idx="1893">
                  <c:v>-836.58468723297096</c:v>
                </c:pt>
                <c:pt idx="1894">
                  <c:v>-836.58593893051204</c:v>
                </c:pt>
                <c:pt idx="1895">
                  <c:v>-836.58689260482799</c:v>
                </c:pt>
                <c:pt idx="1896">
                  <c:v>-836.58736944198597</c:v>
                </c:pt>
                <c:pt idx="1897">
                  <c:v>-836.58736944198597</c:v>
                </c:pt>
                <c:pt idx="1898">
                  <c:v>-836.58671379089401</c:v>
                </c:pt>
                <c:pt idx="1899">
                  <c:v>-836.58564090728805</c:v>
                </c:pt>
                <c:pt idx="1900">
                  <c:v>-836.58432960510299</c:v>
                </c:pt>
                <c:pt idx="1901">
                  <c:v>-836.58313751220703</c:v>
                </c:pt>
                <c:pt idx="1902">
                  <c:v>-836.58230304717995</c:v>
                </c:pt>
                <c:pt idx="1903">
                  <c:v>-836.58218383789097</c:v>
                </c:pt>
                <c:pt idx="1904">
                  <c:v>-836.58295869827305</c:v>
                </c:pt>
                <c:pt idx="1905">
                  <c:v>-836.58474683761597</c:v>
                </c:pt>
                <c:pt idx="1906">
                  <c:v>-836.58766746520996</c:v>
                </c:pt>
                <c:pt idx="1907">
                  <c:v>-836.59160137176502</c:v>
                </c:pt>
                <c:pt idx="1908">
                  <c:v>-836.59654855728195</c:v>
                </c:pt>
                <c:pt idx="1909">
                  <c:v>-836.60215139389095</c:v>
                </c:pt>
                <c:pt idx="1910">
                  <c:v>-836.60799264907905</c:v>
                </c:pt>
                <c:pt idx="1911">
                  <c:v>-836.61365509033203</c:v>
                </c:pt>
                <c:pt idx="1912">
                  <c:v>-836.61895990371704</c:v>
                </c:pt>
                <c:pt idx="1913">
                  <c:v>-836.62366867065498</c:v>
                </c:pt>
                <c:pt idx="1914">
                  <c:v>-836.62766218185402</c:v>
                </c:pt>
                <c:pt idx="1915">
                  <c:v>-836.63082122802803</c:v>
                </c:pt>
                <c:pt idx="1916">
                  <c:v>-836.63302659988403</c:v>
                </c:pt>
                <c:pt idx="1917">
                  <c:v>-836.63433790206898</c:v>
                </c:pt>
                <c:pt idx="1918">
                  <c:v>-836.63505315780696</c:v>
                </c:pt>
                <c:pt idx="1919">
                  <c:v>-836.63535118103005</c:v>
                </c:pt>
                <c:pt idx="1920">
                  <c:v>-836.63541078567505</c:v>
                </c:pt>
                <c:pt idx="1921">
                  <c:v>-836.63541078567505</c:v>
                </c:pt>
                <c:pt idx="1922">
                  <c:v>-836.63523197174095</c:v>
                </c:pt>
                <c:pt idx="1923">
                  <c:v>-836.63493394851696</c:v>
                </c:pt>
                <c:pt idx="1924">
                  <c:v>-836.63457632064797</c:v>
                </c:pt>
                <c:pt idx="1925">
                  <c:v>-836.63409948348999</c:v>
                </c:pt>
                <c:pt idx="1926">
                  <c:v>-836.63356304168701</c:v>
                </c:pt>
                <c:pt idx="1927">
                  <c:v>-836.63296699523903</c:v>
                </c:pt>
                <c:pt idx="1928">
                  <c:v>-836.63225173950195</c:v>
                </c:pt>
                <c:pt idx="1929">
                  <c:v>-836.63165569305397</c:v>
                </c:pt>
                <c:pt idx="1930">
                  <c:v>-836.63141727447498</c:v>
                </c:pt>
                <c:pt idx="1931">
                  <c:v>-836.63189411163398</c:v>
                </c:pt>
                <c:pt idx="1932">
                  <c:v>-836.63338422775303</c:v>
                </c:pt>
                <c:pt idx="1933">
                  <c:v>-836.63606643676803</c:v>
                </c:pt>
                <c:pt idx="1934">
                  <c:v>-836.64000034332298</c:v>
                </c:pt>
                <c:pt idx="1935">
                  <c:v>-836.64488792419502</c:v>
                </c:pt>
                <c:pt idx="1936">
                  <c:v>-836.650490760803</c:v>
                </c:pt>
                <c:pt idx="1937">
                  <c:v>-836.65645122528099</c:v>
                </c:pt>
                <c:pt idx="1938">
                  <c:v>-836.66223287582397</c:v>
                </c:pt>
                <c:pt idx="1939">
                  <c:v>-836.66729927063</c:v>
                </c:pt>
                <c:pt idx="1940">
                  <c:v>-836.67111396789596</c:v>
                </c:pt>
                <c:pt idx="1941">
                  <c:v>-836.67337894439697</c:v>
                </c:pt>
                <c:pt idx="1942">
                  <c:v>-836.67379617691097</c:v>
                </c:pt>
                <c:pt idx="1943">
                  <c:v>-836.67266368866001</c:v>
                </c:pt>
                <c:pt idx="1944">
                  <c:v>-836.67021989822399</c:v>
                </c:pt>
                <c:pt idx="1945">
                  <c:v>-836.666941642761</c:v>
                </c:pt>
                <c:pt idx="1946">
                  <c:v>-836.66330575943005</c:v>
                </c:pt>
                <c:pt idx="1947">
                  <c:v>-836.65972948074398</c:v>
                </c:pt>
                <c:pt idx="1948">
                  <c:v>-836.65657043457099</c:v>
                </c:pt>
                <c:pt idx="1949">
                  <c:v>-836.65412664413498</c:v>
                </c:pt>
                <c:pt idx="1950">
                  <c:v>-836.65251731872604</c:v>
                </c:pt>
                <c:pt idx="1951">
                  <c:v>-836.65192127227795</c:v>
                </c:pt>
                <c:pt idx="1952">
                  <c:v>-836.65210008621204</c:v>
                </c:pt>
                <c:pt idx="1953">
                  <c:v>-836.65299415588402</c:v>
                </c:pt>
                <c:pt idx="1954">
                  <c:v>-836.65430545806896</c:v>
                </c:pt>
                <c:pt idx="1955">
                  <c:v>-836.65591478347801</c:v>
                </c:pt>
                <c:pt idx="1956">
                  <c:v>-836.65794134140003</c:v>
                </c:pt>
                <c:pt idx="1957">
                  <c:v>-836.66044473648105</c:v>
                </c:pt>
                <c:pt idx="1958">
                  <c:v>-836.66360378265404</c:v>
                </c:pt>
                <c:pt idx="1959">
                  <c:v>-836.66753768920898</c:v>
                </c:pt>
                <c:pt idx="1960">
                  <c:v>-836.67200803756702</c:v>
                </c:pt>
                <c:pt idx="1961">
                  <c:v>-836.67677640914906</c:v>
                </c:pt>
                <c:pt idx="1962">
                  <c:v>-836.68166399002098</c:v>
                </c:pt>
                <c:pt idx="1963">
                  <c:v>-836.68631315231301</c:v>
                </c:pt>
                <c:pt idx="1964">
                  <c:v>-836.69036626815796</c:v>
                </c:pt>
                <c:pt idx="1965">
                  <c:v>-836.69334650039696</c:v>
                </c:pt>
                <c:pt idx="1966">
                  <c:v>-836.69477701187202</c:v>
                </c:pt>
                <c:pt idx="1967">
                  <c:v>-836.69418096542404</c:v>
                </c:pt>
                <c:pt idx="1968">
                  <c:v>-836.69149875640903</c:v>
                </c:pt>
                <c:pt idx="1969">
                  <c:v>-836.686789989472</c:v>
                </c:pt>
                <c:pt idx="1970">
                  <c:v>-836.68041229248104</c:v>
                </c:pt>
                <c:pt idx="1971">
                  <c:v>-836.67284250259399</c:v>
                </c:pt>
                <c:pt idx="1972">
                  <c:v>-836.66449785232601</c:v>
                </c:pt>
                <c:pt idx="1973">
                  <c:v>-836.65591478347801</c:v>
                </c:pt>
                <c:pt idx="1974">
                  <c:v>-836.647629737854</c:v>
                </c:pt>
                <c:pt idx="1975">
                  <c:v>-836.64017915725697</c:v>
                </c:pt>
                <c:pt idx="1976">
                  <c:v>-836.633861064911</c:v>
                </c:pt>
                <c:pt idx="1977">
                  <c:v>-836.62909269332897</c:v>
                </c:pt>
                <c:pt idx="1978">
                  <c:v>-836.62587404251099</c:v>
                </c:pt>
                <c:pt idx="1979">
                  <c:v>-836.62420511245705</c:v>
                </c:pt>
                <c:pt idx="1980">
                  <c:v>-836.62384748458896</c:v>
                </c:pt>
                <c:pt idx="1981">
                  <c:v>-836.62438392639206</c:v>
                </c:pt>
                <c:pt idx="1982">
                  <c:v>-836.625635623932</c:v>
                </c:pt>
                <c:pt idx="1983">
                  <c:v>-836.62724494934105</c:v>
                </c:pt>
                <c:pt idx="1984">
                  <c:v>-836.62903308868397</c:v>
                </c:pt>
                <c:pt idx="1985">
                  <c:v>-836.63088083267201</c:v>
                </c:pt>
                <c:pt idx="1986">
                  <c:v>-836.63272857666004</c:v>
                </c:pt>
                <c:pt idx="1987">
                  <c:v>-836.63439750671398</c:v>
                </c:pt>
                <c:pt idx="1988">
                  <c:v>-836.63588762283302</c:v>
                </c:pt>
                <c:pt idx="1989">
                  <c:v>-836.63713932037399</c:v>
                </c:pt>
                <c:pt idx="1990">
                  <c:v>-836.63821220397995</c:v>
                </c:pt>
                <c:pt idx="1991">
                  <c:v>-836.63910627365101</c:v>
                </c:pt>
                <c:pt idx="1992">
                  <c:v>-836.63958311081001</c:v>
                </c:pt>
                <c:pt idx="1993">
                  <c:v>-836.63964271545399</c:v>
                </c:pt>
                <c:pt idx="1994">
                  <c:v>-836.63922548294101</c:v>
                </c:pt>
                <c:pt idx="1995">
                  <c:v>-836.63833141326904</c:v>
                </c:pt>
                <c:pt idx="1996">
                  <c:v>-836.63719892501899</c:v>
                </c:pt>
                <c:pt idx="1997">
                  <c:v>-836.63606643676803</c:v>
                </c:pt>
                <c:pt idx="1998">
                  <c:v>-836.63517236709595</c:v>
                </c:pt>
                <c:pt idx="1999">
                  <c:v>-836.63481473922798</c:v>
                </c:pt>
                <c:pt idx="2000">
                  <c:v>-836.63517236709595</c:v>
                </c:pt>
                <c:pt idx="2001">
                  <c:v>-836.63636445999202</c:v>
                </c:pt>
                <c:pt idx="2002">
                  <c:v>-836.63845062255905</c:v>
                </c:pt>
                <c:pt idx="2003">
                  <c:v>-836.64131164550804</c:v>
                </c:pt>
                <c:pt idx="2004">
                  <c:v>-836.64453029632602</c:v>
                </c:pt>
                <c:pt idx="2005">
                  <c:v>-836.64780855178901</c:v>
                </c:pt>
                <c:pt idx="2006">
                  <c:v>-836.65078878402699</c:v>
                </c:pt>
                <c:pt idx="2007">
                  <c:v>-836.65329217910801</c:v>
                </c:pt>
                <c:pt idx="2008">
                  <c:v>-836.65496110916195</c:v>
                </c:pt>
                <c:pt idx="2009">
                  <c:v>-836.65573596954403</c:v>
                </c:pt>
                <c:pt idx="2010">
                  <c:v>-836.65531873703003</c:v>
                </c:pt>
                <c:pt idx="2011">
                  <c:v>-836.65370941162098</c:v>
                </c:pt>
                <c:pt idx="2012">
                  <c:v>-836.65084838867199</c:v>
                </c:pt>
                <c:pt idx="2013">
                  <c:v>-836.64697408676204</c:v>
                </c:pt>
                <c:pt idx="2014">
                  <c:v>-836.642503738404</c:v>
                </c:pt>
                <c:pt idx="2015">
                  <c:v>-836.63773536682095</c:v>
                </c:pt>
                <c:pt idx="2016">
                  <c:v>-836.63290739059505</c:v>
                </c:pt>
                <c:pt idx="2017">
                  <c:v>-836.628317832947</c:v>
                </c:pt>
                <c:pt idx="2018">
                  <c:v>-836.62414550781295</c:v>
                </c:pt>
                <c:pt idx="2019">
                  <c:v>-836.62056922912598</c:v>
                </c:pt>
                <c:pt idx="2020">
                  <c:v>-836.61770820617699</c:v>
                </c:pt>
                <c:pt idx="2021">
                  <c:v>-836.61562204360996</c:v>
                </c:pt>
                <c:pt idx="2022">
                  <c:v>-836.61407232284603</c:v>
                </c:pt>
                <c:pt idx="2023">
                  <c:v>-836.61282062530495</c:v>
                </c:pt>
                <c:pt idx="2024">
                  <c:v>-836.61144971847602</c:v>
                </c:pt>
                <c:pt idx="2025">
                  <c:v>-836.60966157913197</c:v>
                </c:pt>
                <c:pt idx="2026">
                  <c:v>-836.60751581192005</c:v>
                </c:pt>
                <c:pt idx="2027">
                  <c:v>-836.60519123077404</c:v>
                </c:pt>
                <c:pt idx="2028">
                  <c:v>-836.60298585891701</c:v>
                </c:pt>
                <c:pt idx="2029">
                  <c:v>-836.60131692886398</c:v>
                </c:pt>
                <c:pt idx="2030">
                  <c:v>-836.60042285919201</c:v>
                </c:pt>
                <c:pt idx="2031">
                  <c:v>-836.60042285919201</c:v>
                </c:pt>
                <c:pt idx="2032">
                  <c:v>-836.60155534744297</c:v>
                </c:pt>
                <c:pt idx="2033">
                  <c:v>-836.60364151000999</c:v>
                </c:pt>
                <c:pt idx="2034">
                  <c:v>-836.60656213760399</c:v>
                </c:pt>
                <c:pt idx="2035">
                  <c:v>-836.61001920700096</c:v>
                </c:pt>
                <c:pt idx="2036">
                  <c:v>-836.61341667175304</c:v>
                </c:pt>
                <c:pt idx="2037">
                  <c:v>-836.61621809005806</c:v>
                </c:pt>
                <c:pt idx="2038">
                  <c:v>-836.61800622940098</c:v>
                </c:pt>
                <c:pt idx="2039">
                  <c:v>-836.61854267120395</c:v>
                </c:pt>
                <c:pt idx="2040">
                  <c:v>-836.61806583404598</c:v>
                </c:pt>
                <c:pt idx="2041">
                  <c:v>-836.61669492721603</c:v>
                </c:pt>
                <c:pt idx="2042">
                  <c:v>-836.61472797393799</c:v>
                </c:pt>
                <c:pt idx="2043">
                  <c:v>-836.61246299743698</c:v>
                </c:pt>
                <c:pt idx="2044">
                  <c:v>-836.61001920700096</c:v>
                </c:pt>
                <c:pt idx="2045">
                  <c:v>-836.60751581192005</c:v>
                </c:pt>
                <c:pt idx="2046">
                  <c:v>-836.60489320755005</c:v>
                </c:pt>
                <c:pt idx="2047">
                  <c:v>-836.60197257995605</c:v>
                </c:pt>
                <c:pt idx="2048">
                  <c:v>-836.59869432449398</c:v>
                </c:pt>
                <c:pt idx="2049">
                  <c:v>-836.59470081329403</c:v>
                </c:pt>
                <c:pt idx="2050">
                  <c:v>-836.58981323242199</c:v>
                </c:pt>
                <c:pt idx="2051">
                  <c:v>-836.583971977234</c:v>
                </c:pt>
                <c:pt idx="2052">
                  <c:v>-836.57717704772995</c:v>
                </c:pt>
                <c:pt idx="2053">
                  <c:v>-836.56960725784302</c:v>
                </c:pt>
                <c:pt idx="2054">
                  <c:v>-836.56156063079902</c:v>
                </c:pt>
                <c:pt idx="2055">
                  <c:v>-836.553514003754</c:v>
                </c:pt>
                <c:pt idx="2056">
                  <c:v>-836.54588460922298</c:v>
                </c:pt>
                <c:pt idx="2057">
                  <c:v>-836.53914928436302</c:v>
                </c:pt>
                <c:pt idx="2058">
                  <c:v>-836.53354644775402</c:v>
                </c:pt>
                <c:pt idx="2059">
                  <c:v>-836.52937412261997</c:v>
                </c:pt>
                <c:pt idx="2060">
                  <c:v>-836.52681112289395</c:v>
                </c:pt>
                <c:pt idx="2061">
                  <c:v>-836.52585744857799</c:v>
                </c:pt>
                <c:pt idx="2062">
                  <c:v>-836.52645349502598</c:v>
                </c:pt>
                <c:pt idx="2063">
                  <c:v>-836.52824163436901</c:v>
                </c:pt>
                <c:pt idx="2064">
                  <c:v>-836.53098344802902</c:v>
                </c:pt>
                <c:pt idx="2065">
                  <c:v>-836.53426170349098</c:v>
                </c:pt>
                <c:pt idx="2066">
                  <c:v>-836.53783798217796</c:v>
                </c:pt>
                <c:pt idx="2067">
                  <c:v>-836.54159307479904</c:v>
                </c:pt>
                <c:pt idx="2068">
                  <c:v>-836.54534816742</c:v>
                </c:pt>
                <c:pt idx="2069">
                  <c:v>-836.54886484146095</c:v>
                </c:pt>
                <c:pt idx="2070">
                  <c:v>-836.55226230621395</c:v>
                </c:pt>
                <c:pt idx="2071">
                  <c:v>-836.55548095703102</c:v>
                </c:pt>
                <c:pt idx="2072">
                  <c:v>-836.55881881713901</c:v>
                </c:pt>
                <c:pt idx="2073">
                  <c:v>-836.56221628189098</c:v>
                </c:pt>
                <c:pt idx="2074">
                  <c:v>-836.56567335128796</c:v>
                </c:pt>
                <c:pt idx="2075">
                  <c:v>-836.56895160675106</c:v>
                </c:pt>
                <c:pt idx="2076">
                  <c:v>-836.57187223434505</c:v>
                </c:pt>
                <c:pt idx="2077">
                  <c:v>-836.57431602478005</c:v>
                </c:pt>
                <c:pt idx="2078">
                  <c:v>-836.57616376876899</c:v>
                </c:pt>
                <c:pt idx="2079">
                  <c:v>-836.57717704772995</c:v>
                </c:pt>
                <c:pt idx="2080">
                  <c:v>-836.57723665237404</c:v>
                </c:pt>
                <c:pt idx="2081">
                  <c:v>-836.57610416412399</c:v>
                </c:pt>
                <c:pt idx="2082">
                  <c:v>-836.57366037368797</c:v>
                </c:pt>
                <c:pt idx="2083">
                  <c:v>-836.57002449035701</c:v>
                </c:pt>
                <c:pt idx="2084">
                  <c:v>-836.56543493270897</c:v>
                </c:pt>
                <c:pt idx="2085">
                  <c:v>-836.55995130538997</c:v>
                </c:pt>
                <c:pt idx="2086">
                  <c:v>-836.55399084091198</c:v>
                </c:pt>
                <c:pt idx="2087">
                  <c:v>-836.54767274856601</c:v>
                </c:pt>
                <c:pt idx="2088">
                  <c:v>-836.54135465622005</c:v>
                </c:pt>
                <c:pt idx="2089">
                  <c:v>-836.53557300567604</c:v>
                </c:pt>
                <c:pt idx="2090">
                  <c:v>-836.53062582016003</c:v>
                </c:pt>
                <c:pt idx="2091">
                  <c:v>-836.52693033218395</c:v>
                </c:pt>
                <c:pt idx="2092">
                  <c:v>-836.52478456497204</c:v>
                </c:pt>
                <c:pt idx="2093">
                  <c:v>-836.52430772781395</c:v>
                </c:pt>
                <c:pt idx="2094">
                  <c:v>-836.52579784393299</c:v>
                </c:pt>
                <c:pt idx="2095">
                  <c:v>-836.52913570404098</c:v>
                </c:pt>
                <c:pt idx="2096">
                  <c:v>-836.53438091278099</c:v>
                </c:pt>
                <c:pt idx="2097">
                  <c:v>-836.54135465622005</c:v>
                </c:pt>
                <c:pt idx="2098">
                  <c:v>-836.54952049255405</c:v>
                </c:pt>
                <c:pt idx="2099">
                  <c:v>-836.55834197998104</c:v>
                </c:pt>
                <c:pt idx="2100">
                  <c:v>-836.567163467407</c:v>
                </c:pt>
                <c:pt idx="2101">
                  <c:v>-836.57532930374202</c:v>
                </c:pt>
                <c:pt idx="2102">
                  <c:v>-836.58230304717995</c:v>
                </c:pt>
                <c:pt idx="2103">
                  <c:v>-836.58766746520996</c:v>
                </c:pt>
                <c:pt idx="2104">
                  <c:v>-836.59124374389705</c:v>
                </c:pt>
                <c:pt idx="2105">
                  <c:v>-836.59315109252998</c:v>
                </c:pt>
                <c:pt idx="2106">
                  <c:v>-836.59356832504295</c:v>
                </c:pt>
                <c:pt idx="2107">
                  <c:v>-836.59309148788498</c:v>
                </c:pt>
                <c:pt idx="2108">
                  <c:v>-836.59225702285801</c:v>
                </c:pt>
                <c:pt idx="2109">
                  <c:v>-836.59160137176502</c:v>
                </c:pt>
                <c:pt idx="2110">
                  <c:v>-836.59172058105503</c:v>
                </c:pt>
                <c:pt idx="2111">
                  <c:v>-836.59297227859497</c:v>
                </c:pt>
                <c:pt idx="2112">
                  <c:v>-836.59535646438599</c:v>
                </c:pt>
                <c:pt idx="2113">
                  <c:v>-836.59863471984897</c:v>
                </c:pt>
                <c:pt idx="2114">
                  <c:v>-836.60244941711403</c:v>
                </c:pt>
                <c:pt idx="2115">
                  <c:v>-836.60644292831398</c:v>
                </c:pt>
                <c:pt idx="2116">
                  <c:v>-836.61007881164596</c:v>
                </c:pt>
                <c:pt idx="2117">
                  <c:v>-836.61329746246395</c:v>
                </c:pt>
                <c:pt idx="2118">
                  <c:v>-836.61574125289906</c:v>
                </c:pt>
                <c:pt idx="2119">
                  <c:v>-836.61735057830799</c:v>
                </c:pt>
                <c:pt idx="2120">
                  <c:v>-836.61806583404598</c:v>
                </c:pt>
                <c:pt idx="2121">
                  <c:v>-836.61788702011097</c:v>
                </c:pt>
                <c:pt idx="2122">
                  <c:v>-836.617052555084</c:v>
                </c:pt>
                <c:pt idx="2123">
                  <c:v>-836.61580085754395</c:v>
                </c:pt>
                <c:pt idx="2124">
                  <c:v>-836.61413192749001</c:v>
                </c:pt>
                <c:pt idx="2125">
                  <c:v>-836.611986160279</c:v>
                </c:pt>
                <c:pt idx="2126">
                  <c:v>-836.609303951264</c:v>
                </c:pt>
                <c:pt idx="2127">
                  <c:v>-836.60602569580101</c:v>
                </c:pt>
                <c:pt idx="2128">
                  <c:v>-836.60221099853504</c:v>
                </c:pt>
                <c:pt idx="2129">
                  <c:v>-836.59803867340099</c:v>
                </c:pt>
                <c:pt idx="2130">
                  <c:v>-836.59374713897705</c:v>
                </c:pt>
                <c:pt idx="2131">
                  <c:v>-836.589634418488</c:v>
                </c:pt>
                <c:pt idx="2132">
                  <c:v>-836.58605813980103</c:v>
                </c:pt>
                <c:pt idx="2133">
                  <c:v>-836.58313751220703</c:v>
                </c:pt>
                <c:pt idx="2134">
                  <c:v>-836.58117055893001</c:v>
                </c:pt>
                <c:pt idx="2135">
                  <c:v>-836.58033609390304</c:v>
                </c:pt>
                <c:pt idx="2136">
                  <c:v>-836.58057451248203</c:v>
                </c:pt>
                <c:pt idx="2137">
                  <c:v>-836.58158779144298</c:v>
                </c:pt>
                <c:pt idx="2138">
                  <c:v>-836.58301830291805</c:v>
                </c:pt>
                <c:pt idx="2139">
                  <c:v>-836.58427000045799</c:v>
                </c:pt>
                <c:pt idx="2140">
                  <c:v>-836.58498525619495</c:v>
                </c:pt>
                <c:pt idx="2141">
                  <c:v>-836.58480644226097</c:v>
                </c:pt>
                <c:pt idx="2142">
                  <c:v>-836.58355474472103</c:v>
                </c:pt>
                <c:pt idx="2143">
                  <c:v>-836.581349372864</c:v>
                </c:pt>
                <c:pt idx="2144">
                  <c:v>-836.57830953598</c:v>
                </c:pt>
                <c:pt idx="2145">
                  <c:v>-836.57461404800404</c:v>
                </c:pt>
                <c:pt idx="2146">
                  <c:v>-836.57056093215999</c:v>
                </c:pt>
                <c:pt idx="2147">
                  <c:v>-836.56638860702503</c:v>
                </c:pt>
                <c:pt idx="2148">
                  <c:v>-836.56233549118099</c:v>
                </c:pt>
                <c:pt idx="2149">
                  <c:v>-836.55834197998104</c:v>
                </c:pt>
                <c:pt idx="2150">
                  <c:v>-836.55446767806995</c:v>
                </c:pt>
                <c:pt idx="2151">
                  <c:v>-836.55059337616001</c:v>
                </c:pt>
                <c:pt idx="2152">
                  <c:v>-836.54654026031506</c:v>
                </c:pt>
                <c:pt idx="2153">
                  <c:v>-836.542248725891</c:v>
                </c:pt>
                <c:pt idx="2154">
                  <c:v>-836.53765916824398</c:v>
                </c:pt>
                <c:pt idx="2155">
                  <c:v>-836.53306961059604</c:v>
                </c:pt>
                <c:pt idx="2156">
                  <c:v>-836.528599262238</c:v>
                </c:pt>
                <c:pt idx="2157">
                  <c:v>-836.52466535568306</c:v>
                </c:pt>
                <c:pt idx="2158">
                  <c:v>-836.52150630950905</c:v>
                </c:pt>
                <c:pt idx="2159">
                  <c:v>-836.51912212371803</c:v>
                </c:pt>
                <c:pt idx="2160">
                  <c:v>-836.51739358902</c:v>
                </c:pt>
                <c:pt idx="2161">
                  <c:v>-836.51614189147995</c:v>
                </c:pt>
                <c:pt idx="2162">
                  <c:v>-836.51518821716297</c:v>
                </c:pt>
                <c:pt idx="2163">
                  <c:v>-836.51405572891304</c:v>
                </c:pt>
                <c:pt idx="2164">
                  <c:v>-836.51232719421398</c:v>
                </c:pt>
                <c:pt idx="2165">
                  <c:v>-836.50964498519897</c:v>
                </c:pt>
                <c:pt idx="2166">
                  <c:v>-836.50571107864403</c:v>
                </c:pt>
                <c:pt idx="2167">
                  <c:v>-836.50052547454902</c:v>
                </c:pt>
                <c:pt idx="2168">
                  <c:v>-836.49444580078102</c:v>
                </c:pt>
                <c:pt idx="2169">
                  <c:v>-836.48782968521095</c:v>
                </c:pt>
                <c:pt idx="2170">
                  <c:v>-836.48115396499702</c:v>
                </c:pt>
                <c:pt idx="2171">
                  <c:v>-836.47483587265003</c:v>
                </c:pt>
                <c:pt idx="2172">
                  <c:v>-836.46923303604103</c:v>
                </c:pt>
                <c:pt idx="2173">
                  <c:v>-836.46476268768299</c:v>
                </c:pt>
                <c:pt idx="2174">
                  <c:v>-836.46172285080002</c:v>
                </c:pt>
                <c:pt idx="2175">
                  <c:v>-836.46023273467995</c:v>
                </c:pt>
                <c:pt idx="2176">
                  <c:v>-836.46017313003597</c:v>
                </c:pt>
                <c:pt idx="2177">
                  <c:v>-836.46142482757602</c:v>
                </c:pt>
                <c:pt idx="2178">
                  <c:v>-836.46374940872204</c:v>
                </c:pt>
                <c:pt idx="2179">
                  <c:v>-836.46678924560604</c:v>
                </c:pt>
                <c:pt idx="2180">
                  <c:v>-836.47036552429199</c:v>
                </c:pt>
                <c:pt idx="2181">
                  <c:v>-836.47412061691296</c:v>
                </c:pt>
                <c:pt idx="2182">
                  <c:v>-836.47781610488903</c:v>
                </c:pt>
                <c:pt idx="2183">
                  <c:v>-836.48097515106201</c:v>
                </c:pt>
                <c:pt idx="2184">
                  <c:v>-836.48353815078804</c:v>
                </c:pt>
                <c:pt idx="2185">
                  <c:v>-836.48520708084095</c:v>
                </c:pt>
                <c:pt idx="2186">
                  <c:v>-836.48598194122303</c:v>
                </c:pt>
                <c:pt idx="2187">
                  <c:v>-836.48568391799904</c:v>
                </c:pt>
                <c:pt idx="2188">
                  <c:v>-836.48437261581398</c:v>
                </c:pt>
                <c:pt idx="2189">
                  <c:v>-836.48204803466797</c:v>
                </c:pt>
                <c:pt idx="2190">
                  <c:v>-836.47894859313999</c:v>
                </c:pt>
                <c:pt idx="2191">
                  <c:v>-836.47531270980903</c:v>
                </c:pt>
                <c:pt idx="2192">
                  <c:v>-836.47149801254295</c:v>
                </c:pt>
                <c:pt idx="2193">
                  <c:v>-836.46774291992199</c:v>
                </c:pt>
                <c:pt idx="2194">
                  <c:v>-836.46416664123603</c:v>
                </c:pt>
                <c:pt idx="2195">
                  <c:v>-836.46088838577305</c:v>
                </c:pt>
                <c:pt idx="2196">
                  <c:v>-836.45808696746803</c:v>
                </c:pt>
                <c:pt idx="2197">
                  <c:v>-836.45576238632202</c:v>
                </c:pt>
                <c:pt idx="2198">
                  <c:v>-836.45391464233398</c:v>
                </c:pt>
                <c:pt idx="2199">
                  <c:v>-836.45230531692505</c:v>
                </c:pt>
                <c:pt idx="2200">
                  <c:v>-836.45081520080601</c:v>
                </c:pt>
                <c:pt idx="2201">
                  <c:v>-836.44914627075195</c:v>
                </c:pt>
                <c:pt idx="2202">
                  <c:v>-836.44735813140903</c:v>
                </c:pt>
                <c:pt idx="2203">
                  <c:v>-836.445510387421</c:v>
                </c:pt>
                <c:pt idx="2204">
                  <c:v>-836.44366264343296</c:v>
                </c:pt>
                <c:pt idx="2205">
                  <c:v>-836.44193410873402</c:v>
                </c:pt>
                <c:pt idx="2206">
                  <c:v>-836.44026517868099</c:v>
                </c:pt>
                <c:pt idx="2207">
                  <c:v>-836.43865585327205</c:v>
                </c:pt>
                <c:pt idx="2208">
                  <c:v>-836.436986923218</c:v>
                </c:pt>
                <c:pt idx="2209">
                  <c:v>-836.43513917922996</c:v>
                </c:pt>
                <c:pt idx="2210">
                  <c:v>-836.43275499343895</c:v>
                </c:pt>
                <c:pt idx="2211">
                  <c:v>-836.42965555191097</c:v>
                </c:pt>
                <c:pt idx="2212">
                  <c:v>-836.42578125</c:v>
                </c:pt>
                <c:pt idx="2213">
                  <c:v>-836.42101287841797</c:v>
                </c:pt>
                <c:pt idx="2214">
                  <c:v>-836.41558885574398</c:v>
                </c:pt>
                <c:pt idx="2215">
                  <c:v>-836.40980720519997</c:v>
                </c:pt>
                <c:pt idx="2216">
                  <c:v>-836.40402555465698</c:v>
                </c:pt>
                <c:pt idx="2217">
                  <c:v>-836.39883995056198</c:v>
                </c:pt>
                <c:pt idx="2218">
                  <c:v>-836.39472723007202</c:v>
                </c:pt>
                <c:pt idx="2219">
                  <c:v>-836.39186620712303</c:v>
                </c:pt>
                <c:pt idx="2220">
                  <c:v>-836.39025688171398</c:v>
                </c:pt>
                <c:pt idx="2221">
                  <c:v>-836.38954162597702</c:v>
                </c:pt>
                <c:pt idx="2222">
                  <c:v>-836.38918399810802</c:v>
                </c:pt>
                <c:pt idx="2223">
                  <c:v>-836.38876676559505</c:v>
                </c:pt>
                <c:pt idx="2224">
                  <c:v>-836.38781309127796</c:v>
                </c:pt>
                <c:pt idx="2225">
                  <c:v>-836.38578653335605</c:v>
                </c:pt>
                <c:pt idx="2226">
                  <c:v>-836.38244867324897</c:v>
                </c:pt>
                <c:pt idx="2227">
                  <c:v>-836.37762069702205</c:v>
                </c:pt>
                <c:pt idx="2228">
                  <c:v>-836.37136220931995</c:v>
                </c:pt>
                <c:pt idx="2229">
                  <c:v>-836.36385202407905</c:v>
                </c:pt>
                <c:pt idx="2230">
                  <c:v>-836.35568618774403</c:v>
                </c:pt>
                <c:pt idx="2231">
                  <c:v>-836.34722232818604</c:v>
                </c:pt>
                <c:pt idx="2232">
                  <c:v>-836.33893728256203</c:v>
                </c:pt>
                <c:pt idx="2233">
                  <c:v>-836.33118867874202</c:v>
                </c:pt>
                <c:pt idx="2234">
                  <c:v>-836.32415533065796</c:v>
                </c:pt>
                <c:pt idx="2235">
                  <c:v>-836.317956447602</c:v>
                </c:pt>
                <c:pt idx="2236">
                  <c:v>-836.31271123886097</c:v>
                </c:pt>
                <c:pt idx="2237">
                  <c:v>-836.30853891372703</c:v>
                </c:pt>
                <c:pt idx="2238">
                  <c:v>-836.30567789077804</c:v>
                </c:pt>
                <c:pt idx="2239">
                  <c:v>-836.304128170014</c:v>
                </c:pt>
                <c:pt idx="2240">
                  <c:v>-836.30394935607899</c:v>
                </c:pt>
                <c:pt idx="2241">
                  <c:v>-836.30484342575096</c:v>
                </c:pt>
                <c:pt idx="2242">
                  <c:v>-836.30651235580501</c:v>
                </c:pt>
                <c:pt idx="2243">
                  <c:v>-836.30865812301704</c:v>
                </c:pt>
                <c:pt idx="2244">
                  <c:v>-836.31098270416305</c:v>
                </c:pt>
                <c:pt idx="2245">
                  <c:v>-836.31336688995395</c:v>
                </c:pt>
                <c:pt idx="2246">
                  <c:v>-836.31551265716598</c:v>
                </c:pt>
                <c:pt idx="2247">
                  <c:v>-836.31718158721901</c:v>
                </c:pt>
                <c:pt idx="2248">
                  <c:v>-836.31825447082497</c:v>
                </c:pt>
                <c:pt idx="2249">
                  <c:v>-836.31873130798397</c:v>
                </c:pt>
                <c:pt idx="2250">
                  <c:v>-836.31891012191795</c:v>
                </c:pt>
                <c:pt idx="2251">
                  <c:v>-836.31914854049705</c:v>
                </c:pt>
                <c:pt idx="2252">
                  <c:v>-836.31956577301003</c:v>
                </c:pt>
                <c:pt idx="2253">
                  <c:v>-836.320400238037</c:v>
                </c:pt>
                <c:pt idx="2254">
                  <c:v>-836.32159233093296</c:v>
                </c:pt>
                <c:pt idx="2255">
                  <c:v>-836.32320165634201</c:v>
                </c:pt>
                <c:pt idx="2256">
                  <c:v>-836.32493019104004</c:v>
                </c:pt>
                <c:pt idx="2257">
                  <c:v>-836.32671833038398</c:v>
                </c:pt>
                <c:pt idx="2258">
                  <c:v>-836.32844686508201</c:v>
                </c:pt>
                <c:pt idx="2259">
                  <c:v>-836.33011579513595</c:v>
                </c:pt>
                <c:pt idx="2260">
                  <c:v>-836.331725120545</c:v>
                </c:pt>
                <c:pt idx="2261">
                  <c:v>-836.33333444595405</c:v>
                </c:pt>
                <c:pt idx="2262">
                  <c:v>-836.33494377136299</c:v>
                </c:pt>
                <c:pt idx="2263">
                  <c:v>-836.33643388748203</c:v>
                </c:pt>
                <c:pt idx="2264">
                  <c:v>-836.33786439895698</c:v>
                </c:pt>
                <c:pt idx="2265">
                  <c:v>-836.33935451507602</c:v>
                </c:pt>
                <c:pt idx="2266">
                  <c:v>-836.34078502655098</c:v>
                </c:pt>
                <c:pt idx="2267">
                  <c:v>-836.34221553802502</c:v>
                </c:pt>
                <c:pt idx="2268">
                  <c:v>-836.34334802627598</c:v>
                </c:pt>
                <c:pt idx="2269">
                  <c:v>-836.34418249130294</c:v>
                </c:pt>
                <c:pt idx="2270">
                  <c:v>-836.34477853775002</c:v>
                </c:pt>
                <c:pt idx="2271">
                  <c:v>-836.345314979553</c:v>
                </c:pt>
                <c:pt idx="2272">
                  <c:v>-836.34620904922497</c:v>
                </c:pt>
                <c:pt idx="2273">
                  <c:v>-836.34775876998901</c:v>
                </c:pt>
                <c:pt idx="2274">
                  <c:v>-836.35002374649105</c:v>
                </c:pt>
                <c:pt idx="2275">
                  <c:v>-836.35318279266403</c:v>
                </c:pt>
                <c:pt idx="2276">
                  <c:v>-836.35717630386398</c:v>
                </c:pt>
                <c:pt idx="2277">
                  <c:v>-836.36200428009101</c:v>
                </c:pt>
                <c:pt idx="2278">
                  <c:v>-836.36742830276501</c:v>
                </c:pt>
                <c:pt idx="2279">
                  <c:v>-836.372971534729</c:v>
                </c:pt>
                <c:pt idx="2280">
                  <c:v>-836.37821674346901</c:v>
                </c:pt>
                <c:pt idx="2281">
                  <c:v>-836.38262748718296</c:v>
                </c:pt>
                <c:pt idx="2282">
                  <c:v>-836.38578653335605</c:v>
                </c:pt>
                <c:pt idx="2283">
                  <c:v>-836.38751506805397</c:v>
                </c:pt>
                <c:pt idx="2284">
                  <c:v>-836.38769388198898</c:v>
                </c:pt>
                <c:pt idx="2285">
                  <c:v>-836.38656139373802</c:v>
                </c:pt>
                <c:pt idx="2286">
                  <c:v>-836.384534835816</c:v>
                </c:pt>
                <c:pt idx="2287">
                  <c:v>-836.38215065002498</c:v>
                </c:pt>
                <c:pt idx="2288">
                  <c:v>-836.38012409210205</c:v>
                </c:pt>
                <c:pt idx="2289">
                  <c:v>-836.378931999207</c:v>
                </c:pt>
                <c:pt idx="2290">
                  <c:v>-836.37917041778599</c:v>
                </c:pt>
                <c:pt idx="2291">
                  <c:v>-836.38119697570801</c:v>
                </c:pt>
                <c:pt idx="2292">
                  <c:v>-836.38501167297397</c:v>
                </c:pt>
                <c:pt idx="2293">
                  <c:v>-836.39055490493797</c:v>
                </c:pt>
                <c:pt idx="2294">
                  <c:v>-836.39729022979805</c:v>
                </c:pt>
                <c:pt idx="2295">
                  <c:v>-836.40462160110496</c:v>
                </c:pt>
                <c:pt idx="2296">
                  <c:v>-836.411952972412</c:v>
                </c:pt>
                <c:pt idx="2297">
                  <c:v>-836.41886711120605</c:v>
                </c:pt>
                <c:pt idx="2298">
                  <c:v>-836.42494678497303</c:v>
                </c:pt>
                <c:pt idx="2299">
                  <c:v>-836.42995357513405</c:v>
                </c:pt>
                <c:pt idx="2300">
                  <c:v>-836.434006690979</c:v>
                </c:pt>
                <c:pt idx="2301">
                  <c:v>-836.43722534179699</c:v>
                </c:pt>
                <c:pt idx="2302">
                  <c:v>-836.440026760102</c:v>
                </c:pt>
                <c:pt idx="2303">
                  <c:v>-836.44276857376099</c:v>
                </c:pt>
                <c:pt idx="2304">
                  <c:v>-836.44568920135498</c:v>
                </c:pt>
                <c:pt idx="2305">
                  <c:v>-836.44896745681797</c:v>
                </c:pt>
                <c:pt idx="2306">
                  <c:v>-836.45254373550404</c:v>
                </c:pt>
                <c:pt idx="2307">
                  <c:v>-836.45617961883602</c:v>
                </c:pt>
                <c:pt idx="2308">
                  <c:v>-836.45945787429798</c:v>
                </c:pt>
                <c:pt idx="2309">
                  <c:v>-836.46214008331299</c:v>
                </c:pt>
                <c:pt idx="2310">
                  <c:v>-836.46398782730103</c:v>
                </c:pt>
                <c:pt idx="2311">
                  <c:v>-836.46500110626198</c:v>
                </c:pt>
                <c:pt idx="2312">
                  <c:v>-836.46535873413097</c:v>
                </c:pt>
                <c:pt idx="2313">
                  <c:v>-836.46541833877598</c:v>
                </c:pt>
                <c:pt idx="2314">
                  <c:v>-836.46559715270996</c:v>
                </c:pt>
                <c:pt idx="2315">
                  <c:v>-836.46637201309204</c:v>
                </c:pt>
                <c:pt idx="2316">
                  <c:v>-836.46821975707996</c:v>
                </c:pt>
                <c:pt idx="2317">
                  <c:v>-836.47143840789795</c:v>
                </c:pt>
                <c:pt idx="2318">
                  <c:v>-836.47614717483498</c:v>
                </c:pt>
                <c:pt idx="2319">
                  <c:v>-836.48204803466797</c:v>
                </c:pt>
                <c:pt idx="2320">
                  <c:v>-836.48878335952804</c:v>
                </c:pt>
                <c:pt idx="2321">
                  <c:v>-836.49569749832199</c:v>
                </c:pt>
                <c:pt idx="2322">
                  <c:v>-836.50231361389206</c:v>
                </c:pt>
                <c:pt idx="2323">
                  <c:v>-836.50815486908004</c:v>
                </c:pt>
                <c:pt idx="2324">
                  <c:v>-836.51304244995094</c:v>
                </c:pt>
                <c:pt idx="2325">
                  <c:v>-836.51685714721702</c:v>
                </c:pt>
                <c:pt idx="2326">
                  <c:v>-836.51965856552101</c:v>
                </c:pt>
                <c:pt idx="2327">
                  <c:v>-836.52168512344394</c:v>
                </c:pt>
                <c:pt idx="2328">
                  <c:v>-836.52329444885299</c:v>
                </c:pt>
                <c:pt idx="2329">
                  <c:v>-836.52472496032703</c:v>
                </c:pt>
                <c:pt idx="2330">
                  <c:v>-836.52639389038097</c:v>
                </c:pt>
                <c:pt idx="2331">
                  <c:v>-836.528420448303</c:v>
                </c:pt>
                <c:pt idx="2332">
                  <c:v>-836.53104305267402</c:v>
                </c:pt>
                <c:pt idx="2333">
                  <c:v>-836.53438091278099</c:v>
                </c:pt>
                <c:pt idx="2334">
                  <c:v>-836.53825521469105</c:v>
                </c:pt>
                <c:pt idx="2335">
                  <c:v>-836.54254674911499</c:v>
                </c:pt>
                <c:pt idx="2336">
                  <c:v>-836.54695749282905</c:v>
                </c:pt>
                <c:pt idx="2337">
                  <c:v>-836.55136823654198</c:v>
                </c:pt>
                <c:pt idx="2338">
                  <c:v>-836.55565977096603</c:v>
                </c:pt>
                <c:pt idx="2339">
                  <c:v>-836.55947446823097</c:v>
                </c:pt>
                <c:pt idx="2340">
                  <c:v>-836.56263351440498</c:v>
                </c:pt>
                <c:pt idx="2341">
                  <c:v>-836.56489849090599</c:v>
                </c:pt>
                <c:pt idx="2342">
                  <c:v>-836.56620979309105</c:v>
                </c:pt>
                <c:pt idx="2343">
                  <c:v>-836.56662702560402</c:v>
                </c:pt>
                <c:pt idx="2344">
                  <c:v>-836.56626939773605</c:v>
                </c:pt>
                <c:pt idx="2345">
                  <c:v>-836.56537532806396</c:v>
                </c:pt>
                <c:pt idx="2346">
                  <c:v>-836.56436204910301</c:v>
                </c:pt>
                <c:pt idx="2347">
                  <c:v>-836.56340837478695</c:v>
                </c:pt>
                <c:pt idx="2348">
                  <c:v>-836.56293153762795</c:v>
                </c:pt>
                <c:pt idx="2349">
                  <c:v>-836.56316995620705</c:v>
                </c:pt>
                <c:pt idx="2350">
                  <c:v>-836.56436204910301</c:v>
                </c:pt>
                <c:pt idx="2351">
                  <c:v>-836.56674623489403</c:v>
                </c:pt>
                <c:pt idx="2352">
                  <c:v>-836.570203304291</c:v>
                </c:pt>
                <c:pt idx="2353">
                  <c:v>-836.57455444335994</c:v>
                </c:pt>
                <c:pt idx="2354">
                  <c:v>-836.57944202423096</c:v>
                </c:pt>
                <c:pt idx="2355">
                  <c:v>-836.58444881439198</c:v>
                </c:pt>
                <c:pt idx="2356">
                  <c:v>-836.58927679061901</c:v>
                </c:pt>
                <c:pt idx="2357">
                  <c:v>-836.59362792968795</c:v>
                </c:pt>
                <c:pt idx="2358">
                  <c:v>-836.59726381301903</c:v>
                </c:pt>
                <c:pt idx="2359">
                  <c:v>-836.59970760345504</c:v>
                </c:pt>
                <c:pt idx="2360">
                  <c:v>-836.600780487061</c:v>
                </c:pt>
                <c:pt idx="2361">
                  <c:v>-836.60030364990303</c:v>
                </c:pt>
                <c:pt idx="2362">
                  <c:v>-836.59839630126999</c:v>
                </c:pt>
                <c:pt idx="2363">
                  <c:v>-836.59535646438599</c:v>
                </c:pt>
                <c:pt idx="2364">
                  <c:v>-836.59154176712104</c:v>
                </c:pt>
                <c:pt idx="2365">
                  <c:v>-836.58742904663097</c:v>
                </c:pt>
                <c:pt idx="2366">
                  <c:v>-836.58313751220703</c:v>
                </c:pt>
                <c:pt idx="2367">
                  <c:v>-836.57890558242798</c:v>
                </c:pt>
                <c:pt idx="2368">
                  <c:v>-836.57497167587303</c:v>
                </c:pt>
                <c:pt idx="2369">
                  <c:v>-836.57145500183105</c:v>
                </c:pt>
                <c:pt idx="2370">
                  <c:v>-836.56859397888195</c:v>
                </c:pt>
                <c:pt idx="2371">
                  <c:v>-836.56620979309105</c:v>
                </c:pt>
                <c:pt idx="2372">
                  <c:v>-836.56418323516903</c:v>
                </c:pt>
                <c:pt idx="2373">
                  <c:v>-836.562097072602</c:v>
                </c:pt>
                <c:pt idx="2374">
                  <c:v>-836.55971288681098</c:v>
                </c:pt>
                <c:pt idx="2375">
                  <c:v>-836.55679225921699</c:v>
                </c:pt>
                <c:pt idx="2376">
                  <c:v>-836.553394794464</c:v>
                </c:pt>
                <c:pt idx="2377">
                  <c:v>-836.54958009719905</c:v>
                </c:pt>
                <c:pt idx="2378">
                  <c:v>-836.54546737670898</c:v>
                </c:pt>
                <c:pt idx="2379">
                  <c:v>-836.54123544693005</c:v>
                </c:pt>
                <c:pt idx="2380">
                  <c:v>-836.53694391250599</c:v>
                </c:pt>
                <c:pt idx="2381">
                  <c:v>-836.53289079666195</c:v>
                </c:pt>
                <c:pt idx="2382">
                  <c:v>-836.52931451797497</c:v>
                </c:pt>
                <c:pt idx="2383">
                  <c:v>-836.52639389038097</c:v>
                </c:pt>
                <c:pt idx="2384">
                  <c:v>-836.52454614639305</c:v>
                </c:pt>
                <c:pt idx="2385">
                  <c:v>-836.52383089065597</c:v>
                </c:pt>
                <c:pt idx="2386">
                  <c:v>-836.52436733245895</c:v>
                </c:pt>
                <c:pt idx="2387">
                  <c:v>-836.525917053223</c:v>
                </c:pt>
                <c:pt idx="2388">
                  <c:v>-836.528420448303</c:v>
                </c:pt>
                <c:pt idx="2389">
                  <c:v>-836.53163909912098</c:v>
                </c:pt>
                <c:pt idx="2390">
                  <c:v>-836.53521537780796</c:v>
                </c:pt>
                <c:pt idx="2391">
                  <c:v>-836.53885126113903</c:v>
                </c:pt>
                <c:pt idx="2392">
                  <c:v>-836.54218912124702</c:v>
                </c:pt>
                <c:pt idx="2393">
                  <c:v>-836.54493093490601</c:v>
                </c:pt>
                <c:pt idx="2394">
                  <c:v>-836.54677867889404</c:v>
                </c:pt>
                <c:pt idx="2395">
                  <c:v>-836.54755353927601</c:v>
                </c:pt>
                <c:pt idx="2396">
                  <c:v>-836.54707670211803</c:v>
                </c:pt>
                <c:pt idx="2397">
                  <c:v>-836.545288562775</c:v>
                </c:pt>
                <c:pt idx="2398">
                  <c:v>-836.542248725891</c:v>
                </c:pt>
                <c:pt idx="2399">
                  <c:v>-836.53813600540195</c:v>
                </c:pt>
                <c:pt idx="2400">
                  <c:v>-836.53318881988503</c:v>
                </c:pt>
                <c:pt idx="2401">
                  <c:v>-836.52740716934204</c:v>
                </c:pt>
                <c:pt idx="2402">
                  <c:v>-836.52096986770698</c:v>
                </c:pt>
                <c:pt idx="2403">
                  <c:v>-836.51393651962303</c:v>
                </c:pt>
                <c:pt idx="2404">
                  <c:v>-836.50642633438099</c:v>
                </c:pt>
                <c:pt idx="2405">
                  <c:v>-836.49861812591598</c:v>
                </c:pt>
                <c:pt idx="2406">
                  <c:v>-836.49086952209495</c:v>
                </c:pt>
                <c:pt idx="2407">
                  <c:v>-836.48329973220802</c:v>
                </c:pt>
                <c:pt idx="2408">
                  <c:v>-836.47620677947998</c:v>
                </c:pt>
                <c:pt idx="2409">
                  <c:v>-836.46988868713402</c:v>
                </c:pt>
                <c:pt idx="2410">
                  <c:v>-836.46458387374901</c:v>
                </c:pt>
                <c:pt idx="2411">
                  <c:v>-836.46070957183895</c:v>
                </c:pt>
                <c:pt idx="2412">
                  <c:v>-836.45850419998203</c:v>
                </c:pt>
                <c:pt idx="2413">
                  <c:v>-836.45808696746803</c:v>
                </c:pt>
                <c:pt idx="2414">
                  <c:v>-836.459279060364</c:v>
                </c:pt>
                <c:pt idx="2415">
                  <c:v>-836.46178245544502</c:v>
                </c:pt>
                <c:pt idx="2416">
                  <c:v>-836.46500110626198</c:v>
                </c:pt>
                <c:pt idx="2417">
                  <c:v>-836.46845817565895</c:v>
                </c:pt>
                <c:pt idx="2418">
                  <c:v>-836.47149801254295</c:v>
                </c:pt>
                <c:pt idx="2419">
                  <c:v>-836.47358417510998</c:v>
                </c:pt>
                <c:pt idx="2420">
                  <c:v>-836.47400140762397</c:v>
                </c:pt>
                <c:pt idx="2421">
                  <c:v>-836.47257089614902</c:v>
                </c:pt>
                <c:pt idx="2422">
                  <c:v>-836.46917343139705</c:v>
                </c:pt>
                <c:pt idx="2423">
                  <c:v>-836.46392822265602</c:v>
                </c:pt>
                <c:pt idx="2424">
                  <c:v>-836.45743131637596</c:v>
                </c:pt>
                <c:pt idx="2425">
                  <c:v>-836.45009994506904</c:v>
                </c:pt>
                <c:pt idx="2426">
                  <c:v>-836.44270896911598</c:v>
                </c:pt>
                <c:pt idx="2427">
                  <c:v>-836.43573522567794</c:v>
                </c:pt>
                <c:pt idx="2428">
                  <c:v>-836.42977476119995</c:v>
                </c:pt>
                <c:pt idx="2429">
                  <c:v>-836.42518520355202</c:v>
                </c:pt>
                <c:pt idx="2430">
                  <c:v>-836.42202615737904</c:v>
                </c:pt>
                <c:pt idx="2431">
                  <c:v>-836.42041683196999</c:v>
                </c:pt>
                <c:pt idx="2432">
                  <c:v>-836.42005920410202</c:v>
                </c:pt>
                <c:pt idx="2433">
                  <c:v>-836.42077445983898</c:v>
                </c:pt>
                <c:pt idx="2434">
                  <c:v>-836.42232418060303</c:v>
                </c:pt>
                <c:pt idx="2435">
                  <c:v>-836.42435073852596</c:v>
                </c:pt>
                <c:pt idx="2436">
                  <c:v>-836.42673492431697</c:v>
                </c:pt>
                <c:pt idx="2437">
                  <c:v>-836.42917871475197</c:v>
                </c:pt>
                <c:pt idx="2438">
                  <c:v>-836.43168210983299</c:v>
                </c:pt>
                <c:pt idx="2439">
                  <c:v>-836.43430471420299</c:v>
                </c:pt>
                <c:pt idx="2440">
                  <c:v>-836.437046527863</c:v>
                </c:pt>
                <c:pt idx="2441">
                  <c:v>-836.43972873687801</c:v>
                </c:pt>
                <c:pt idx="2442">
                  <c:v>-836.44229173660301</c:v>
                </c:pt>
                <c:pt idx="2443">
                  <c:v>-836.44461631774902</c:v>
                </c:pt>
                <c:pt idx="2444">
                  <c:v>-836.44670248031605</c:v>
                </c:pt>
                <c:pt idx="2445">
                  <c:v>-836.44849061965999</c:v>
                </c:pt>
                <c:pt idx="2446">
                  <c:v>-836.45004034042404</c:v>
                </c:pt>
                <c:pt idx="2447">
                  <c:v>-836.45135164260898</c:v>
                </c:pt>
                <c:pt idx="2448">
                  <c:v>-836.45260334014904</c:v>
                </c:pt>
                <c:pt idx="2449">
                  <c:v>-836.45409345626899</c:v>
                </c:pt>
                <c:pt idx="2450">
                  <c:v>-836.45612001419101</c:v>
                </c:pt>
                <c:pt idx="2451">
                  <c:v>-836.45886182785102</c:v>
                </c:pt>
                <c:pt idx="2452">
                  <c:v>-836.46255731582698</c:v>
                </c:pt>
                <c:pt idx="2453">
                  <c:v>-836.46708726883003</c:v>
                </c:pt>
                <c:pt idx="2454">
                  <c:v>-836.47239208221504</c:v>
                </c:pt>
                <c:pt idx="2455">
                  <c:v>-836.47823333740303</c:v>
                </c:pt>
                <c:pt idx="2456">
                  <c:v>-836.48437261581398</c:v>
                </c:pt>
                <c:pt idx="2457">
                  <c:v>-836.49033308029198</c:v>
                </c:pt>
                <c:pt idx="2458">
                  <c:v>-836.49581670761097</c:v>
                </c:pt>
                <c:pt idx="2459">
                  <c:v>-836.50052547454902</c:v>
                </c:pt>
                <c:pt idx="2460">
                  <c:v>-836.50410175323498</c:v>
                </c:pt>
                <c:pt idx="2461">
                  <c:v>-836.50636672973701</c:v>
                </c:pt>
                <c:pt idx="2462">
                  <c:v>-836.50732040405296</c:v>
                </c:pt>
                <c:pt idx="2463">
                  <c:v>-836.50690317153999</c:v>
                </c:pt>
                <c:pt idx="2464">
                  <c:v>-836.50535345077503</c:v>
                </c:pt>
                <c:pt idx="2465">
                  <c:v>-836.50279045105003</c:v>
                </c:pt>
                <c:pt idx="2466">
                  <c:v>-836.49951219558704</c:v>
                </c:pt>
                <c:pt idx="2467">
                  <c:v>-836.49569749832199</c:v>
                </c:pt>
                <c:pt idx="2468">
                  <c:v>-836.49158477783203</c:v>
                </c:pt>
                <c:pt idx="2469">
                  <c:v>-836.48753166198799</c:v>
                </c:pt>
                <c:pt idx="2470">
                  <c:v>-836.48353815078804</c:v>
                </c:pt>
                <c:pt idx="2471">
                  <c:v>-836.47984266281105</c:v>
                </c:pt>
                <c:pt idx="2472">
                  <c:v>-836.47638559341499</c:v>
                </c:pt>
                <c:pt idx="2473">
                  <c:v>-836.473166942597</c:v>
                </c:pt>
                <c:pt idx="2474">
                  <c:v>-836.47024631500301</c:v>
                </c:pt>
                <c:pt idx="2475">
                  <c:v>-836.467564105988</c:v>
                </c:pt>
                <c:pt idx="2476">
                  <c:v>-836.46517992019699</c:v>
                </c:pt>
                <c:pt idx="2477">
                  <c:v>-836.46333217620895</c:v>
                </c:pt>
                <c:pt idx="2478">
                  <c:v>-836.46202087402401</c:v>
                </c:pt>
                <c:pt idx="2479">
                  <c:v>-836.46148443222103</c:v>
                </c:pt>
                <c:pt idx="2480">
                  <c:v>-836.46160364151001</c:v>
                </c:pt>
                <c:pt idx="2481">
                  <c:v>-836.46237850189198</c:v>
                </c:pt>
                <c:pt idx="2482">
                  <c:v>-836.46368980407703</c:v>
                </c:pt>
                <c:pt idx="2483">
                  <c:v>-836.46541833877598</c:v>
                </c:pt>
                <c:pt idx="2484">
                  <c:v>-836.46726608276401</c:v>
                </c:pt>
                <c:pt idx="2485">
                  <c:v>-836.46899461746204</c:v>
                </c:pt>
                <c:pt idx="2486">
                  <c:v>-836.47018671035801</c:v>
                </c:pt>
                <c:pt idx="2487">
                  <c:v>-836.470544338227</c:v>
                </c:pt>
                <c:pt idx="2488">
                  <c:v>-836.46982908248901</c:v>
                </c:pt>
                <c:pt idx="2489">
                  <c:v>-836.46786212921199</c:v>
                </c:pt>
                <c:pt idx="2490">
                  <c:v>-836.46482229232799</c:v>
                </c:pt>
                <c:pt idx="2491">
                  <c:v>-836.46076917648304</c:v>
                </c:pt>
                <c:pt idx="2492">
                  <c:v>-836.45582199096702</c:v>
                </c:pt>
                <c:pt idx="2493">
                  <c:v>-836.45009994506904</c:v>
                </c:pt>
                <c:pt idx="2494">
                  <c:v>-836.44390106201195</c:v>
                </c:pt>
                <c:pt idx="2495">
                  <c:v>-836.43758296966598</c:v>
                </c:pt>
                <c:pt idx="2496">
                  <c:v>-836.43162250518799</c:v>
                </c:pt>
                <c:pt idx="2497">
                  <c:v>-836.42643690109298</c:v>
                </c:pt>
                <c:pt idx="2498">
                  <c:v>-836.42232418060303</c:v>
                </c:pt>
                <c:pt idx="2499">
                  <c:v>-836.41952276229904</c:v>
                </c:pt>
                <c:pt idx="2500">
                  <c:v>-836.41797304153499</c:v>
                </c:pt>
                <c:pt idx="2501">
                  <c:v>-836.41749620437599</c:v>
                </c:pt>
                <c:pt idx="2502">
                  <c:v>-836.41779422759998</c:v>
                </c:pt>
                <c:pt idx="2503">
                  <c:v>-836.41850948333797</c:v>
                </c:pt>
                <c:pt idx="2504">
                  <c:v>-836.41916513443005</c:v>
                </c:pt>
                <c:pt idx="2505">
                  <c:v>-836.41940355300903</c:v>
                </c:pt>
                <c:pt idx="2506">
                  <c:v>-836.41880750656105</c:v>
                </c:pt>
                <c:pt idx="2507">
                  <c:v>-836.41731739044201</c:v>
                </c:pt>
                <c:pt idx="2508">
                  <c:v>-836.41493320465099</c:v>
                </c:pt>
                <c:pt idx="2509">
                  <c:v>-836.41183376312301</c:v>
                </c:pt>
                <c:pt idx="2510">
                  <c:v>-836.40849590301502</c:v>
                </c:pt>
                <c:pt idx="2511">
                  <c:v>-836.40533685684204</c:v>
                </c:pt>
                <c:pt idx="2512">
                  <c:v>-836.40277385711704</c:v>
                </c:pt>
                <c:pt idx="2513">
                  <c:v>-836.40110492706299</c:v>
                </c:pt>
                <c:pt idx="2514">
                  <c:v>-836.40038967132602</c:v>
                </c:pt>
                <c:pt idx="2515">
                  <c:v>-836.40062808990501</c:v>
                </c:pt>
                <c:pt idx="2516">
                  <c:v>-836.40193939208996</c:v>
                </c:pt>
                <c:pt idx="2517">
                  <c:v>-836.40402555465698</c:v>
                </c:pt>
                <c:pt idx="2518">
                  <c:v>-836.40670776367199</c:v>
                </c:pt>
                <c:pt idx="2519">
                  <c:v>-836.40974760055599</c:v>
                </c:pt>
                <c:pt idx="2520">
                  <c:v>-836.41290664672897</c:v>
                </c:pt>
                <c:pt idx="2521">
                  <c:v>-836.41594648361195</c:v>
                </c:pt>
                <c:pt idx="2522">
                  <c:v>-836.41880750656105</c:v>
                </c:pt>
                <c:pt idx="2523">
                  <c:v>-836.42148971557594</c:v>
                </c:pt>
                <c:pt idx="2524">
                  <c:v>-836.42399311065697</c:v>
                </c:pt>
                <c:pt idx="2525">
                  <c:v>-836.42625808715798</c:v>
                </c:pt>
                <c:pt idx="2526">
                  <c:v>-836.42810583114601</c:v>
                </c:pt>
                <c:pt idx="2527">
                  <c:v>-836.42929792404198</c:v>
                </c:pt>
                <c:pt idx="2528">
                  <c:v>-836.42965555191097</c:v>
                </c:pt>
                <c:pt idx="2529">
                  <c:v>-836.42905950546299</c:v>
                </c:pt>
                <c:pt idx="2530">
                  <c:v>-836.42745018005405</c:v>
                </c:pt>
                <c:pt idx="2531">
                  <c:v>-836.42470836639404</c:v>
                </c:pt>
                <c:pt idx="2532">
                  <c:v>-836.42077445983898</c:v>
                </c:pt>
                <c:pt idx="2533">
                  <c:v>-836.41552925109897</c:v>
                </c:pt>
                <c:pt idx="2534">
                  <c:v>-836.40927076339699</c:v>
                </c:pt>
                <c:pt idx="2535">
                  <c:v>-836.40217781066895</c:v>
                </c:pt>
                <c:pt idx="2536">
                  <c:v>-836.39490604400703</c:v>
                </c:pt>
                <c:pt idx="2537">
                  <c:v>-836.38787269592297</c:v>
                </c:pt>
                <c:pt idx="2538">
                  <c:v>-836.381554603577</c:v>
                </c:pt>
                <c:pt idx="2539">
                  <c:v>-836.375951766968</c:v>
                </c:pt>
                <c:pt idx="2540">
                  <c:v>-836.37118339538597</c:v>
                </c:pt>
                <c:pt idx="2541">
                  <c:v>-836.36718988418602</c:v>
                </c:pt>
                <c:pt idx="2542">
                  <c:v>-836.36391162872303</c:v>
                </c:pt>
                <c:pt idx="2543">
                  <c:v>-836.36128902435303</c:v>
                </c:pt>
                <c:pt idx="2544">
                  <c:v>-836.35896444320701</c:v>
                </c:pt>
                <c:pt idx="2545">
                  <c:v>-836.356520652771</c:v>
                </c:pt>
                <c:pt idx="2546">
                  <c:v>-836.35348081588802</c:v>
                </c:pt>
                <c:pt idx="2547">
                  <c:v>-836.34966611862205</c:v>
                </c:pt>
                <c:pt idx="2548">
                  <c:v>-836.34495735168503</c:v>
                </c:pt>
                <c:pt idx="2549">
                  <c:v>-836.33959293365501</c:v>
                </c:pt>
                <c:pt idx="2550">
                  <c:v>-836.33387088775703</c:v>
                </c:pt>
                <c:pt idx="2551">
                  <c:v>-836.32814884185802</c:v>
                </c:pt>
                <c:pt idx="2552">
                  <c:v>-836.32266521453903</c:v>
                </c:pt>
                <c:pt idx="2553">
                  <c:v>-836.31783723831199</c:v>
                </c:pt>
                <c:pt idx="2554">
                  <c:v>-836.31390333175705</c:v>
                </c:pt>
                <c:pt idx="2555">
                  <c:v>-836.31122112274204</c:v>
                </c:pt>
                <c:pt idx="2556">
                  <c:v>-836.31014823913597</c:v>
                </c:pt>
                <c:pt idx="2557">
                  <c:v>-836.31086349487305</c:v>
                </c:pt>
                <c:pt idx="2558">
                  <c:v>-836.31330728530895</c:v>
                </c:pt>
                <c:pt idx="2559">
                  <c:v>-836.31724119186401</c:v>
                </c:pt>
                <c:pt idx="2560">
                  <c:v>-836.32224798202503</c:v>
                </c:pt>
                <c:pt idx="2561">
                  <c:v>-836.32773160934505</c:v>
                </c:pt>
                <c:pt idx="2562">
                  <c:v>-836.33327484130905</c:v>
                </c:pt>
                <c:pt idx="2563">
                  <c:v>-836.33840084075905</c:v>
                </c:pt>
                <c:pt idx="2564">
                  <c:v>-836.34251356124901</c:v>
                </c:pt>
                <c:pt idx="2565">
                  <c:v>-836.34519577026401</c:v>
                </c:pt>
                <c:pt idx="2566">
                  <c:v>-836.34585142135597</c:v>
                </c:pt>
                <c:pt idx="2567">
                  <c:v>-836.34448051452705</c:v>
                </c:pt>
                <c:pt idx="2568">
                  <c:v>-836.34132146835304</c:v>
                </c:pt>
                <c:pt idx="2569">
                  <c:v>-836.336851119995</c:v>
                </c:pt>
                <c:pt idx="2570">
                  <c:v>-836.33178472518898</c:v>
                </c:pt>
                <c:pt idx="2571">
                  <c:v>-836.32677793502796</c:v>
                </c:pt>
                <c:pt idx="2572">
                  <c:v>-836.32236719131504</c:v>
                </c:pt>
                <c:pt idx="2573">
                  <c:v>-836.31885051727295</c:v>
                </c:pt>
                <c:pt idx="2574">
                  <c:v>-836.31646633148205</c:v>
                </c:pt>
                <c:pt idx="2575">
                  <c:v>-836.31509542465199</c:v>
                </c:pt>
                <c:pt idx="2576">
                  <c:v>-836.31449937820503</c:v>
                </c:pt>
                <c:pt idx="2577">
                  <c:v>-836.31402254104603</c:v>
                </c:pt>
                <c:pt idx="2578">
                  <c:v>-836.31324768066395</c:v>
                </c:pt>
                <c:pt idx="2579">
                  <c:v>-836.31163835525501</c:v>
                </c:pt>
                <c:pt idx="2580">
                  <c:v>-836.30901575088501</c:v>
                </c:pt>
                <c:pt idx="2581">
                  <c:v>-836.30532026290905</c:v>
                </c:pt>
                <c:pt idx="2582">
                  <c:v>-836.30079030990601</c:v>
                </c:pt>
                <c:pt idx="2583">
                  <c:v>-836.29602193832397</c:v>
                </c:pt>
                <c:pt idx="2584">
                  <c:v>-836.29143238067604</c:v>
                </c:pt>
                <c:pt idx="2585">
                  <c:v>-836.28749847412098</c:v>
                </c:pt>
                <c:pt idx="2586">
                  <c:v>-836.28457784652699</c:v>
                </c:pt>
                <c:pt idx="2587">
                  <c:v>-836.28308773040806</c:v>
                </c:pt>
                <c:pt idx="2588">
                  <c:v>-836.28302812576305</c:v>
                </c:pt>
                <c:pt idx="2589">
                  <c:v>-836.284458637238</c:v>
                </c:pt>
                <c:pt idx="2590">
                  <c:v>-836.28708124160801</c:v>
                </c:pt>
                <c:pt idx="2591">
                  <c:v>-836.29065752029396</c:v>
                </c:pt>
                <c:pt idx="2592">
                  <c:v>-836.29488945007301</c:v>
                </c:pt>
                <c:pt idx="2593">
                  <c:v>-836.29941940307594</c:v>
                </c:pt>
                <c:pt idx="2594">
                  <c:v>-836.30400896072399</c:v>
                </c:pt>
                <c:pt idx="2595">
                  <c:v>-836.30830049514805</c:v>
                </c:pt>
                <c:pt idx="2596">
                  <c:v>-836.31199598312401</c:v>
                </c:pt>
                <c:pt idx="2597">
                  <c:v>-836.31473779678402</c:v>
                </c:pt>
                <c:pt idx="2598">
                  <c:v>-836.31634712219295</c:v>
                </c:pt>
                <c:pt idx="2599">
                  <c:v>-836.31676435470604</c:v>
                </c:pt>
                <c:pt idx="2600">
                  <c:v>-836.31592988967896</c:v>
                </c:pt>
                <c:pt idx="2601">
                  <c:v>-836.31384372711204</c:v>
                </c:pt>
                <c:pt idx="2602">
                  <c:v>-836.31062507629395</c:v>
                </c:pt>
                <c:pt idx="2603">
                  <c:v>-836.30639314651501</c:v>
                </c:pt>
                <c:pt idx="2604">
                  <c:v>-836.30150556564399</c:v>
                </c:pt>
                <c:pt idx="2605">
                  <c:v>-836.29655838012695</c:v>
                </c:pt>
                <c:pt idx="2606">
                  <c:v>-836.29190921783504</c:v>
                </c:pt>
                <c:pt idx="2607">
                  <c:v>-836.28821372985897</c:v>
                </c:pt>
                <c:pt idx="2608">
                  <c:v>-836.28582954406795</c:v>
                </c:pt>
                <c:pt idx="2609">
                  <c:v>-836.28511428832996</c:v>
                </c:pt>
                <c:pt idx="2610">
                  <c:v>-836.28636598587104</c:v>
                </c:pt>
                <c:pt idx="2611">
                  <c:v>-836.28964424133301</c:v>
                </c:pt>
                <c:pt idx="2612">
                  <c:v>-836.29488945007301</c:v>
                </c:pt>
                <c:pt idx="2613">
                  <c:v>-836.30198240280197</c:v>
                </c:pt>
                <c:pt idx="2614">
                  <c:v>-836.31038665771496</c:v>
                </c:pt>
                <c:pt idx="2615">
                  <c:v>-836.31932735443104</c:v>
                </c:pt>
                <c:pt idx="2616">
                  <c:v>-836.32797002792404</c:v>
                </c:pt>
                <c:pt idx="2617">
                  <c:v>-836.33536100387596</c:v>
                </c:pt>
                <c:pt idx="2618">
                  <c:v>-836.34084463119495</c:v>
                </c:pt>
                <c:pt idx="2619">
                  <c:v>-836.34412288665806</c:v>
                </c:pt>
                <c:pt idx="2620">
                  <c:v>-836.34495735168503</c:v>
                </c:pt>
                <c:pt idx="2621">
                  <c:v>-836.34370565414395</c:v>
                </c:pt>
                <c:pt idx="2622">
                  <c:v>-836.34072542190597</c:v>
                </c:pt>
                <c:pt idx="2623">
                  <c:v>-836.33667230606102</c:v>
                </c:pt>
                <c:pt idx="2624">
                  <c:v>-836.33232116699196</c:v>
                </c:pt>
                <c:pt idx="2625">
                  <c:v>-836.32850646972702</c:v>
                </c:pt>
                <c:pt idx="2626">
                  <c:v>-836.326062679291</c:v>
                </c:pt>
                <c:pt idx="2627">
                  <c:v>-836.32534742355404</c:v>
                </c:pt>
                <c:pt idx="2628">
                  <c:v>-836.32642030715999</c:v>
                </c:pt>
                <c:pt idx="2629">
                  <c:v>-836.32892370223999</c:v>
                </c:pt>
                <c:pt idx="2630">
                  <c:v>-836.33232116699196</c:v>
                </c:pt>
                <c:pt idx="2631">
                  <c:v>-836.33589744567905</c:v>
                </c:pt>
                <c:pt idx="2632">
                  <c:v>-836.33905649185203</c:v>
                </c:pt>
                <c:pt idx="2633">
                  <c:v>-836.34138107299805</c:v>
                </c:pt>
                <c:pt idx="2634">
                  <c:v>-836.34269237518299</c:v>
                </c:pt>
                <c:pt idx="2635">
                  <c:v>-836.34293079376198</c:v>
                </c:pt>
                <c:pt idx="2636">
                  <c:v>-836.34233474731502</c:v>
                </c:pt>
                <c:pt idx="2637">
                  <c:v>-836.34126186370895</c:v>
                </c:pt>
                <c:pt idx="2638">
                  <c:v>-836.34030818939198</c:v>
                </c:pt>
                <c:pt idx="2639">
                  <c:v>-836.34018898010299</c:v>
                </c:pt>
                <c:pt idx="2640">
                  <c:v>-836.34179830551204</c:v>
                </c:pt>
                <c:pt idx="2641">
                  <c:v>-836.34567260742199</c:v>
                </c:pt>
                <c:pt idx="2642">
                  <c:v>-836.35205030441296</c:v>
                </c:pt>
                <c:pt idx="2643">
                  <c:v>-836.36081218719505</c:v>
                </c:pt>
                <c:pt idx="2644">
                  <c:v>-836.37148141860996</c:v>
                </c:pt>
                <c:pt idx="2645">
                  <c:v>-836.38334274292004</c:v>
                </c:pt>
                <c:pt idx="2646">
                  <c:v>-836.39562129974399</c:v>
                </c:pt>
                <c:pt idx="2647">
                  <c:v>-836.40736341476497</c:v>
                </c:pt>
                <c:pt idx="2648">
                  <c:v>-836.41743659973201</c:v>
                </c:pt>
                <c:pt idx="2649">
                  <c:v>-836.42506599426304</c:v>
                </c:pt>
                <c:pt idx="2650">
                  <c:v>-836.42971515655495</c:v>
                </c:pt>
                <c:pt idx="2651">
                  <c:v>-836.43114566803001</c:v>
                </c:pt>
                <c:pt idx="2652">
                  <c:v>-836.42989397048996</c:v>
                </c:pt>
                <c:pt idx="2653">
                  <c:v>-836.42667531967197</c:v>
                </c:pt>
                <c:pt idx="2654">
                  <c:v>-836.42250299453804</c:v>
                </c:pt>
                <c:pt idx="2655">
                  <c:v>-836.41850948333797</c:v>
                </c:pt>
                <c:pt idx="2656">
                  <c:v>-836.41541004180897</c:v>
                </c:pt>
                <c:pt idx="2657">
                  <c:v>-836.41391992569004</c:v>
                </c:pt>
                <c:pt idx="2658">
                  <c:v>-836.41427755355903</c:v>
                </c:pt>
                <c:pt idx="2659">
                  <c:v>-836.41648292541504</c:v>
                </c:pt>
                <c:pt idx="2660">
                  <c:v>-836.42011880874702</c:v>
                </c:pt>
                <c:pt idx="2661">
                  <c:v>-836.42476797103905</c:v>
                </c:pt>
                <c:pt idx="2662">
                  <c:v>-836.42983436584495</c:v>
                </c:pt>
                <c:pt idx="2663">
                  <c:v>-836.43490076065098</c:v>
                </c:pt>
                <c:pt idx="2664">
                  <c:v>-836.43972873687801</c:v>
                </c:pt>
                <c:pt idx="2665">
                  <c:v>-836.44437789917004</c:v>
                </c:pt>
                <c:pt idx="2666">
                  <c:v>-836.44902706146297</c:v>
                </c:pt>
                <c:pt idx="2667">
                  <c:v>-836.45391464233398</c:v>
                </c:pt>
                <c:pt idx="2668">
                  <c:v>-836.459279060364</c:v>
                </c:pt>
                <c:pt idx="2669">
                  <c:v>-836.46523952484199</c:v>
                </c:pt>
                <c:pt idx="2670">
                  <c:v>-836.47185564041195</c:v>
                </c:pt>
                <c:pt idx="2671">
                  <c:v>-836.47894859313999</c:v>
                </c:pt>
                <c:pt idx="2672">
                  <c:v>-836.48616075515804</c:v>
                </c:pt>
                <c:pt idx="2673">
                  <c:v>-836.49289608001698</c:v>
                </c:pt>
                <c:pt idx="2674">
                  <c:v>-836.49891614913997</c:v>
                </c:pt>
                <c:pt idx="2675">
                  <c:v>-836.50380373001099</c:v>
                </c:pt>
                <c:pt idx="2676">
                  <c:v>-836.50749921798695</c:v>
                </c:pt>
                <c:pt idx="2677">
                  <c:v>-836.50994300842297</c:v>
                </c:pt>
                <c:pt idx="2678">
                  <c:v>-836.51119470596302</c:v>
                </c:pt>
                <c:pt idx="2679">
                  <c:v>-836.51149272918701</c:v>
                </c:pt>
                <c:pt idx="2680">
                  <c:v>-836.51125431060802</c:v>
                </c:pt>
                <c:pt idx="2681">
                  <c:v>-836.51083707809505</c:v>
                </c:pt>
                <c:pt idx="2682">
                  <c:v>-836.51053905487095</c:v>
                </c:pt>
                <c:pt idx="2683">
                  <c:v>-836.51077747345005</c:v>
                </c:pt>
                <c:pt idx="2684">
                  <c:v>-836.51161193847702</c:v>
                </c:pt>
                <c:pt idx="2685">
                  <c:v>-836.51304244995094</c:v>
                </c:pt>
                <c:pt idx="2686">
                  <c:v>-836.51494979858398</c:v>
                </c:pt>
                <c:pt idx="2687">
                  <c:v>-836.51715517044101</c:v>
                </c:pt>
                <c:pt idx="2688">
                  <c:v>-836.51959896087703</c:v>
                </c:pt>
                <c:pt idx="2689">
                  <c:v>-836.52198314666805</c:v>
                </c:pt>
                <c:pt idx="2690">
                  <c:v>-836.52430772781395</c:v>
                </c:pt>
                <c:pt idx="2691">
                  <c:v>-836.52621507644699</c:v>
                </c:pt>
                <c:pt idx="2692">
                  <c:v>-836.52764558792103</c:v>
                </c:pt>
                <c:pt idx="2693">
                  <c:v>-836.528420448303</c:v>
                </c:pt>
                <c:pt idx="2694">
                  <c:v>-836.52883768081699</c:v>
                </c:pt>
                <c:pt idx="2695">
                  <c:v>-836.52919530868598</c:v>
                </c:pt>
                <c:pt idx="2696">
                  <c:v>-836.52979135513306</c:v>
                </c:pt>
                <c:pt idx="2697">
                  <c:v>-836.53092384338402</c:v>
                </c:pt>
                <c:pt idx="2698">
                  <c:v>-836.53283119201706</c:v>
                </c:pt>
                <c:pt idx="2699">
                  <c:v>-836.53575181961105</c:v>
                </c:pt>
                <c:pt idx="2700">
                  <c:v>-836.53992414474499</c:v>
                </c:pt>
                <c:pt idx="2701">
                  <c:v>-836.54546737670898</c:v>
                </c:pt>
                <c:pt idx="2702">
                  <c:v>-836.55232191085804</c:v>
                </c:pt>
                <c:pt idx="2703">
                  <c:v>-836.55995130538997</c:v>
                </c:pt>
                <c:pt idx="2704">
                  <c:v>-836.56787872314499</c:v>
                </c:pt>
                <c:pt idx="2705">
                  <c:v>-836.57562732696601</c:v>
                </c:pt>
                <c:pt idx="2706">
                  <c:v>-836.58266067504906</c:v>
                </c:pt>
                <c:pt idx="2707">
                  <c:v>-836.58874034881603</c:v>
                </c:pt>
                <c:pt idx="2708">
                  <c:v>-836.59356832504295</c:v>
                </c:pt>
                <c:pt idx="2709">
                  <c:v>-836.59696578979504</c:v>
                </c:pt>
                <c:pt idx="2710">
                  <c:v>-836.59893274307296</c:v>
                </c:pt>
                <c:pt idx="2711">
                  <c:v>-836.59958839416504</c:v>
                </c:pt>
                <c:pt idx="2712">
                  <c:v>-836.59929037094105</c:v>
                </c:pt>
                <c:pt idx="2713">
                  <c:v>-836.59839630126999</c:v>
                </c:pt>
                <c:pt idx="2714">
                  <c:v>-836.59714460372902</c:v>
                </c:pt>
                <c:pt idx="2715">
                  <c:v>-836.59565448760998</c:v>
                </c:pt>
                <c:pt idx="2716">
                  <c:v>-836.59404516220104</c:v>
                </c:pt>
                <c:pt idx="2717">
                  <c:v>-836.59243583679199</c:v>
                </c:pt>
                <c:pt idx="2718">
                  <c:v>-836.59088611602795</c:v>
                </c:pt>
                <c:pt idx="2719">
                  <c:v>-836.589455604553</c:v>
                </c:pt>
                <c:pt idx="2720">
                  <c:v>-836.58814430236805</c:v>
                </c:pt>
                <c:pt idx="2721">
                  <c:v>-836.58689260482799</c:v>
                </c:pt>
                <c:pt idx="2722">
                  <c:v>-836.58581972122204</c:v>
                </c:pt>
                <c:pt idx="2723">
                  <c:v>-836.58486604690597</c:v>
                </c:pt>
                <c:pt idx="2724">
                  <c:v>-836.58421039581299</c:v>
                </c:pt>
                <c:pt idx="2725">
                  <c:v>-836.58379316330002</c:v>
                </c:pt>
                <c:pt idx="2726">
                  <c:v>-836.58355474472103</c:v>
                </c:pt>
                <c:pt idx="2727">
                  <c:v>-836.58349514007602</c:v>
                </c:pt>
                <c:pt idx="2728">
                  <c:v>-836.58349514007602</c:v>
                </c:pt>
                <c:pt idx="2729">
                  <c:v>-836.58373355865501</c:v>
                </c:pt>
                <c:pt idx="2730">
                  <c:v>-836.58409118652401</c:v>
                </c:pt>
                <c:pt idx="2731">
                  <c:v>-836.58480644226097</c:v>
                </c:pt>
                <c:pt idx="2732">
                  <c:v>-836.58581972122204</c:v>
                </c:pt>
                <c:pt idx="2733">
                  <c:v>-836.58725023269699</c:v>
                </c:pt>
                <c:pt idx="2734">
                  <c:v>-836.58903837204002</c:v>
                </c:pt>
                <c:pt idx="2735">
                  <c:v>-836.59100532531795</c:v>
                </c:pt>
                <c:pt idx="2736">
                  <c:v>-836.59309148788498</c:v>
                </c:pt>
                <c:pt idx="2737">
                  <c:v>-836.595118045807</c:v>
                </c:pt>
                <c:pt idx="2738">
                  <c:v>-836.59696578979504</c:v>
                </c:pt>
                <c:pt idx="2739">
                  <c:v>-836.59845590591499</c:v>
                </c:pt>
                <c:pt idx="2740">
                  <c:v>-836.59934997558605</c:v>
                </c:pt>
                <c:pt idx="2741">
                  <c:v>-836.59946918487606</c:v>
                </c:pt>
                <c:pt idx="2742">
                  <c:v>-836.59869432449398</c:v>
                </c:pt>
                <c:pt idx="2743">
                  <c:v>-836.59720420837402</c:v>
                </c:pt>
                <c:pt idx="2744">
                  <c:v>-836.595177650452</c:v>
                </c:pt>
                <c:pt idx="2745">
                  <c:v>-836.59303188323997</c:v>
                </c:pt>
                <c:pt idx="2746">
                  <c:v>-836.59094572067295</c:v>
                </c:pt>
                <c:pt idx="2747">
                  <c:v>-836.58903837204002</c:v>
                </c:pt>
                <c:pt idx="2748">
                  <c:v>-836.58742904663097</c:v>
                </c:pt>
                <c:pt idx="2749">
                  <c:v>-836.58635616302502</c:v>
                </c:pt>
                <c:pt idx="2750">
                  <c:v>-836.58605813980103</c:v>
                </c:pt>
                <c:pt idx="2751">
                  <c:v>-836.58671379089401</c:v>
                </c:pt>
                <c:pt idx="2752">
                  <c:v>-836.58820390701305</c:v>
                </c:pt>
                <c:pt idx="2753">
                  <c:v>-836.59029006957996</c:v>
                </c:pt>
                <c:pt idx="2754">
                  <c:v>-836.59279346466099</c:v>
                </c:pt>
                <c:pt idx="2755">
                  <c:v>-836.59535646438599</c:v>
                </c:pt>
                <c:pt idx="2756">
                  <c:v>-836.597800254822</c:v>
                </c:pt>
                <c:pt idx="2757">
                  <c:v>-836.59982681274403</c:v>
                </c:pt>
                <c:pt idx="2758">
                  <c:v>-836.60107851028499</c:v>
                </c:pt>
                <c:pt idx="2759">
                  <c:v>-836.60119771957397</c:v>
                </c:pt>
                <c:pt idx="2760">
                  <c:v>-836.59994602203403</c:v>
                </c:pt>
                <c:pt idx="2761">
                  <c:v>-836.59714460372902</c:v>
                </c:pt>
                <c:pt idx="2762">
                  <c:v>-836.59291267394997</c:v>
                </c:pt>
                <c:pt idx="2763">
                  <c:v>-836.58760786056496</c:v>
                </c:pt>
                <c:pt idx="2764">
                  <c:v>-836.58152818679798</c:v>
                </c:pt>
                <c:pt idx="2765">
                  <c:v>-836.57521009445202</c:v>
                </c:pt>
                <c:pt idx="2766">
                  <c:v>-836.56924962997505</c:v>
                </c:pt>
                <c:pt idx="2767">
                  <c:v>-836.56400442123402</c:v>
                </c:pt>
                <c:pt idx="2768">
                  <c:v>-836.55977249145496</c:v>
                </c:pt>
                <c:pt idx="2769">
                  <c:v>-836.55655384063698</c:v>
                </c:pt>
                <c:pt idx="2770">
                  <c:v>-836.55434846878097</c:v>
                </c:pt>
                <c:pt idx="2771">
                  <c:v>-836.55279874801704</c:v>
                </c:pt>
                <c:pt idx="2772">
                  <c:v>-836.55160665512096</c:v>
                </c:pt>
                <c:pt idx="2773">
                  <c:v>-836.55035495758102</c:v>
                </c:pt>
                <c:pt idx="2774">
                  <c:v>-836.54880523681697</c:v>
                </c:pt>
                <c:pt idx="2775">
                  <c:v>-836.54695749282905</c:v>
                </c:pt>
                <c:pt idx="2776">
                  <c:v>-836.54481172561702</c:v>
                </c:pt>
                <c:pt idx="2777">
                  <c:v>-836.54290437698398</c:v>
                </c:pt>
                <c:pt idx="2778">
                  <c:v>-836.54159307479904</c:v>
                </c:pt>
                <c:pt idx="2779">
                  <c:v>-836.54123544693005</c:v>
                </c:pt>
                <c:pt idx="2780">
                  <c:v>-836.54218912124702</c:v>
                </c:pt>
                <c:pt idx="2781">
                  <c:v>-836.54439449310303</c:v>
                </c:pt>
                <c:pt idx="2782">
                  <c:v>-836.54761314392101</c:v>
                </c:pt>
                <c:pt idx="2783">
                  <c:v>-836.55148744583198</c:v>
                </c:pt>
                <c:pt idx="2784">
                  <c:v>-836.55542135238704</c:v>
                </c:pt>
                <c:pt idx="2785">
                  <c:v>-836.55887842178402</c:v>
                </c:pt>
                <c:pt idx="2786">
                  <c:v>-836.56132221221901</c:v>
                </c:pt>
                <c:pt idx="2787">
                  <c:v>-836.56245470046997</c:v>
                </c:pt>
                <c:pt idx="2788">
                  <c:v>-836.56221628189098</c:v>
                </c:pt>
                <c:pt idx="2789">
                  <c:v>-836.56054735183704</c:v>
                </c:pt>
                <c:pt idx="2790">
                  <c:v>-836.55744791030895</c:v>
                </c:pt>
                <c:pt idx="2791">
                  <c:v>-836.55321598053001</c:v>
                </c:pt>
                <c:pt idx="2792">
                  <c:v>-836.54814958572399</c:v>
                </c:pt>
                <c:pt idx="2793">
                  <c:v>-836.54272556305</c:v>
                </c:pt>
                <c:pt idx="2794">
                  <c:v>-836.53724193572998</c:v>
                </c:pt>
                <c:pt idx="2795">
                  <c:v>-836.53193712234497</c:v>
                </c:pt>
                <c:pt idx="2796">
                  <c:v>-836.52704954147396</c:v>
                </c:pt>
                <c:pt idx="2797">
                  <c:v>-836.52257919311501</c:v>
                </c:pt>
                <c:pt idx="2798">
                  <c:v>-836.51864528655994</c:v>
                </c:pt>
                <c:pt idx="2799">
                  <c:v>-836.51536703109798</c:v>
                </c:pt>
                <c:pt idx="2800">
                  <c:v>-836.51262521743797</c:v>
                </c:pt>
                <c:pt idx="2801">
                  <c:v>-836.51036024093605</c:v>
                </c:pt>
                <c:pt idx="2802">
                  <c:v>-836.50815486908004</c:v>
                </c:pt>
                <c:pt idx="2803">
                  <c:v>-836.50571107864403</c:v>
                </c:pt>
                <c:pt idx="2804">
                  <c:v>-836.50279045105003</c:v>
                </c:pt>
                <c:pt idx="2805">
                  <c:v>-836.49927377700806</c:v>
                </c:pt>
                <c:pt idx="2806">
                  <c:v>-836.49522066116401</c:v>
                </c:pt>
                <c:pt idx="2807">
                  <c:v>-836.49063110351597</c:v>
                </c:pt>
                <c:pt idx="2808">
                  <c:v>-836.48574352264404</c:v>
                </c:pt>
                <c:pt idx="2809">
                  <c:v>-836.48079633712803</c:v>
                </c:pt>
                <c:pt idx="2810">
                  <c:v>-836.47620677947998</c:v>
                </c:pt>
                <c:pt idx="2811">
                  <c:v>-836.47221326828003</c:v>
                </c:pt>
                <c:pt idx="2812">
                  <c:v>-836.46917343139705</c:v>
                </c:pt>
                <c:pt idx="2813">
                  <c:v>-836.467385292053</c:v>
                </c:pt>
                <c:pt idx="2814">
                  <c:v>-836.46696805954002</c:v>
                </c:pt>
                <c:pt idx="2815">
                  <c:v>-836.46780252456699</c:v>
                </c:pt>
                <c:pt idx="2816">
                  <c:v>-836.46982908248901</c:v>
                </c:pt>
                <c:pt idx="2817">
                  <c:v>-836.47269010543801</c:v>
                </c:pt>
                <c:pt idx="2818">
                  <c:v>-836.47596836090099</c:v>
                </c:pt>
                <c:pt idx="2819">
                  <c:v>-836.47936582565296</c:v>
                </c:pt>
                <c:pt idx="2820">
                  <c:v>-836.48246526718196</c:v>
                </c:pt>
                <c:pt idx="2821">
                  <c:v>-836.48514747619595</c:v>
                </c:pt>
                <c:pt idx="2822">
                  <c:v>-836.48717403411899</c:v>
                </c:pt>
                <c:pt idx="2823">
                  <c:v>-836.48860454559303</c:v>
                </c:pt>
                <c:pt idx="2824">
                  <c:v>-836.48943901062</c:v>
                </c:pt>
                <c:pt idx="2825">
                  <c:v>-836.489915847779</c:v>
                </c:pt>
                <c:pt idx="2826">
                  <c:v>-836.49027347564697</c:v>
                </c:pt>
                <c:pt idx="2827">
                  <c:v>-836.49086952209495</c:v>
                </c:pt>
                <c:pt idx="2828">
                  <c:v>-836.49188280105602</c:v>
                </c:pt>
                <c:pt idx="2829">
                  <c:v>-836.49325370788597</c:v>
                </c:pt>
                <c:pt idx="2830">
                  <c:v>-836.49474382400501</c:v>
                </c:pt>
                <c:pt idx="2831">
                  <c:v>-836.49587631225597</c:v>
                </c:pt>
                <c:pt idx="2832">
                  <c:v>-836.49647235870395</c:v>
                </c:pt>
                <c:pt idx="2833">
                  <c:v>-836.49611473083496</c:v>
                </c:pt>
                <c:pt idx="2834">
                  <c:v>-836.49486303329502</c:v>
                </c:pt>
                <c:pt idx="2835">
                  <c:v>-836.49259805679299</c:v>
                </c:pt>
                <c:pt idx="2836">
                  <c:v>-836.48949861526501</c:v>
                </c:pt>
                <c:pt idx="2837">
                  <c:v>-836.48574352264404</c:v>
                </c:pt>
                <c:pt idx="2838">
                  <c:v>-836.48180961608898</c:v>
                </c:pt>
                <c:pt idx="2839">
                  <c:v>-836.47805452346802</c:v>
                </c:pt>
                <c:pt idx="2840">
                  <c:v>-836.47501468658504</c:v>
                </c:pt>
                <c:pt idx="2841">
                  <c:v>-836.47280931472801</c:v>
                </c:pt>
                <c:pt idx="2842">
                  <c:v>-836.47143840789795</c:v>
                </c:pt>
                <c:pt idx="2843">
                  <c:v>-836.47072315216099</c:v>
                </c:pt>
                <c:pt idx="2844">
                  <c:v>-836.47042512893699</c:v>
                </c:pt>
                <c:pt idx="2845">
                  <c:v>-836.47018671035801</c:v>
                </c:pt>
                <c:pt idx="2846">
                  <c:v>-836.46970987320003</c:v>
                </c:pt>
                <c:pt idx="2847">
                  <c:v>-836.46863698959396</c:v>
                </c:pt>
                <c:pt idx="2848">
                  <c:v>-836.46672964096103</c:v>
                </c:pt>
                <c:pt idx="2849">
                  <c:v>-836.46398782730103</c:v>
                </c:pt>
                <c:pt idx="2850">
                  <c:v>-836.46047115325905</c:v>
                </c:pt>
                <c:pt idx="2851">
                  <c:v>-836.45647764206001</c:v>
                </c:pt>
                <c:pt idx="2852">
                  <c:v>-836.45212650299095</c:v>
                </c:pt>
                <c:pt idx="2853">
                  <c:v>-836.44759654998802</c:v>
                </c:pt>
                <c:pt idx="2854">
                  <c:v>-836.44306659698498</c:v>
                </c:pt>
                <c:pt idx="2855">
                  <c:v>-836.43895387649604</c:v>
                </c:pt>
                <c:pt idx="2856">
                  <c:v>-836.43549680709896</c:v>
                </c:pt>
                <c:pt idx="2857">
                  <c:v>-836.43305301666305</c:v>
                </c:pt>
                <c:pt idx="2858">
                  <c:v>-836.43192052841198</c:v>
                </c:pt>
                <c:pt idx="2859">
                  <c:v>-836.43209934234596</c:v>
                </c:pt>
                <c:pt idx="2860">
                  <c:v>-836.43358945846603</c:v>
                </c:pt>
                <c:pt idx="2861">
                  <c:v>-836.43615245819103</c:v>
                </c:pt>
                <c:pt idx="2862">
                  <c:v>-836.43966913223301</c:v>
                </c:pt>
                <c:pt idx="2863">
                  <c:v>-836.44384145736694</c:v>
                </c:pt>
                <c:pt idx="2864">
                  <c:v>-836.448132991791</c:v>
                </c:pt>
                <c:pt idx="2865">
                  <c:v>-836.45200729370094</c:v>
                </c:pt>
                <c:pt idx="2866">
                  <c:v>-836.45480871200596</c:v>
                </c:pt>
                <c:pt idx="2867">
                  <c:v>-836.45623922348</c:v>
                </c:pt>
                <c:pt idx="2868">
                  <c:v>-836.45600080490101</c:v>
                </c:pt>
                <c:pt idx="2869">
                  <c:v>-836.45439147949196</c:v>
                </c:pt>
                <c:pt idx="2870">
                  <c:v>-836.45170927047798</c:v>
                </c:pt>
                <c:pt idx="2871">
                  <c:v>-836.44843101501499</c:v>
                </c:pt>
                <c:pt idx="2872">
                  <c:v>-836.445093154907</c:v>
                </c:pt>
                <c:pt idx="2873">
                  <c:v>-836.44211292266903</c:v>
                </c:pt>
                <c:pt idx="2874">
                  <c:v>-836.439967155457</c:v>
                </c:pt>
                <c:pt idx="2875">
                  <c:v>-836.43883466720604</c:v>
                </c:pt>
                <c:pt idx="2876">
                  <c:v>-836.43901348114002</c:v>
                </c:pt>
                <c:pt idx="2877">
                  <c:v>-836.44038438796997</c:v>
                </c:pt>
                <c:pt idx="2878">
                  <c:v>-836.442649364472</c:v>
                </c:pt>
                <c:pt idx="2879">
                  <c:v>-836.44527196884201</c:v>
                </c:pt>
                <c:pt idx="2880">
                  <c:v>-836.44783496856701</c:v>
                </c:pt>
                <c:pt idx="2881">
                  <c:v>-836.44992113113403</c:v>
                </c:pt>
                <c:pt idx="2882">
                  <c:v>-836.45141124725399</c:v>
                </c:pt>
                <c:pt idx="2883">
                  <c:v>-836.45224571228005</c:v>
                </c:pt>
                <c:pt idx="2884">
                  <c:v>-836.45248413085994</c:v>
                </c:pt>
                <c:pt idx="2885">
                  <c:v>-836.45212650299095</c:v>
                </c:pt>
                <c:pt idx="2886">
                  <c:v>-836.45129203796398</c:v>
                </c:pt>
                <c:pt idx="2887">
                  <c:v>-836.45004034042404</c:v>
                </c:pt>
                <c:pt idx="2888">
                  <c:v>-836.44855022430397</c:v>
                </c:pt>
                <c:pt idx="2889">
                  <c:v>-836.44706010818504</c:v>
                </c:pt>
                <c:pt idx="2890">
                  <c:v>-836.44568920135498</c:v>
                </c:pt>
                <c:pt idx="2891">
                  <c:v>-836.44437789917004</c:v>
                </c:pt>
                <c:pt idx="2892">
                  <c:v>-836.44300699233997</c:v>
                </c:pt>
                <c:pt idx="2893">
                  <c:v>-836.44127845764206</c:v>
                </c:pt>
                <c:pt idx="2894">
                  <c:v>-836.43913269043003</c:v>
                </c:pt>
                <c:pt idx="2895">
                  <c:v>-836.43674850463901</c:v>
                </c:pt>
                <c:pt idx="2896">
                  <c:v>-836.43418550491401</c:v>
                </c:pt>
                <c:pt idx="2897">
                  <c:v>-836.43156290054299</c:v>
                </c:pt>
                <c:pt idx="2898">
                  <c:v>-836.42911911010799</c:v>
                </c:pt>
                <c:pt idx="2899">
                  <c:v>-836.42691373825096</c:v>
                </c:pt>
                <c:pt idx="2900">
                  <c:v>-836.42530441284202</c:v>
                </c:pt>
                <c:pt idx="2901">
                  <c:v>-836.42452955245994</c:v>
                </c:pt>
                <c:pt idx="2902">
                  <c:v>-836.42488718032905</c:v>
                </c:pt>
                <c:pt idx="2903">
                  <c:v>-836.42643690109298</c:v>
                </c:pt>
                <c:pt idx="2904">
                  <c:v>-836.42899990081798</c:v>
                </c:pt>
                <c:pt idx="2905">
                  <c:v>-836.43239736556995</c:v>
                </c:pt>
                <c:pt idx="2906">
                  <c:v>-836.43627166748104</c:v>
                </c:pt>
                <c:pt idx="2907">
                  <c:v>-836.44044399261497</c:v>
                </c:pt>
                <c:pt idx="2908">
                  <c:v>-836.44461631774902</c:v>
                </c:pt>
                <c:pt idx="2909">
                  <c:v>-836.44837141036999</c:v>
                </c:pt>
                <c:pt idx="2910">
                  <c:v>-836.45170927047798</c:v>
                </c:pt>
                <c:pt idx="2911">
                  <c:v>-836.45457029342697</c:v>
                </c:pt>
                <c:pt idx="2912">
                  <c:v>-836.45719289779697</c:v>
                </c:pt>
                <c:pt idx="2913">
                  <c:v>-836.45981550216698</c:v>
                </c:pt>
                <c:pt idx="2914">
                  <c:v>-836.46273612976097</c:v>
                </c:pt>
                <c:pt idx="2915">
                  <c:v>-836.46613359451305</c:v>
                </c:pt>
                <c:pt idx="2916">
                  <c:v>-836.470067501068</c:v>
                </c:pt>
                <c:pt idx="2917">
                  <c:v>-836.47465705871605</c:v>
                </c:pt>
                <c:pt idx="2918">
                  <c:v>-836.47990226745605</c:v>
                </c:pt>
                <c:pt idx="2919">
                  <c:v>-836.48568391799904</c:v>
                </c:pt>
                <c:pt idx="2920">
                  <c:v>-836.49176359176704</c:v>
                </c:pt>
                <c:pt idx="2921">
                  <c:v>-836.49778366088901</c:v>
                </c:pt>
                <c:pt idx="2922">
                  <c:v>-836.503505706787</c:v>
                </c:pt>
                <c:pt idx="2923">
                  <c:v>-836.50863170623802</c:v>
                </c:pt>
                <c:pt idx="2924">
                  <c:v>-836.51310205459595</c:v>
                </c:pt>
                <c:pt idx="2925">
                  <c:v>-836.51685714721702</c:v>
                </c:pt>
                <c:pt idx="2926">
                  <c:v>-836.51989698410102</c:v>
                </c:pt>
                <c:pt idx="2927">
                  <c:v>-836.52204275131203</c:v>
                </c:pt>
                <c:pt idx="2928">
                  <c:v>-836.523354053498</c:v>
                </c:pt>
                <c:pt idx="2929">
                  <c:v>-836.52383089065597</c:v>
                </c:pt>
                <c:pt idx="2930">
                  <c:v>-836.52371168136597</c:v>
                </c:pt>
                <c:pt idx="2931">
                  <c:v>-836.52323484420799</c:v>
                </c:pt>
                <c:pt idx="2932">
                  <c:v>-836.52275800705002</c:v>
                </c:pt>
                <c:pt idx="2933">
                  <c:v>-836.52240037918102</c:v>
                </c:pt>
                <c:pt idx="2934">
                  <c:v>-836.52216196060203</c:v>
                </c:pt>
                <c:pt idx="2935">
                  <c:v>-836.52216196060203</c:v>
                </c:pt>
                <c:pt idx="2936">
                  <c:v>-836.52228116989204</c:v>
                </c:pt>
                <c:pt idx="2937">
                  <c:v>-836.52245998382602</c:v>
                </c:pt>
                <c:pt idx="2938">
                  <c:v>-836.52251958847103</c:v>
                </c:pt>
                <c:pt idx="2939">
                  <c:v>-836.52222156524704</c:v>
                </c:pt>
                <c:pt idx="2940">
                  <c:v>-836.52138710021995</c:v>
                </c:pt>
                <c:pt idx="2941">
                  <c:v>-836.51989698410102</c:v>
                </c:pt>
                <c:pt idx="2942">
                  <c:v>-836.51781082153298</c:v>
                </c:pt>
                <c:pt idx="2943">
                  <c:v>-836.51518821716297</c:v>
                </c:pt>
                <c:pt idx="2944">
                  <c:v>-836.51226758956898</c:v>
                </c:pt>
                <c:pt idx="2945">
                  <c:v>-836.509168148041</c:v>
                </c:pt>
                <c:pt idx="2946">
                  <c:v>-836.50600910186802</c:v>
                </c:pt>
                <c:pt idx="2947">
                  <c:v>-836.50296926498402</c:v>
                </c:pt>
                <c:pt idx="2948">
                  <c:v>-836.49998903274604</c:v>
                </c:pt>
                <c:pt idx="2949">
                  <c:v>-836.49694919586204</c:v>
                </c:pt>
                <c:pt idx="2950">
                  <c:v>-836.49373054504395</c:v>
                </c:pt>
                <c:pt idx="2951">
                  <c:v>-836.49033308029198</c:v>
                </c:pt>
                <c:pt idx="2952">
                  <c:v>-836.48681640625</c:v>
                </c:pt>
                <c:pt idx="2953">
                  <c:v>-836.48329973220802</c:v>
                </c:pt>
                <c:pt idx="2954">
                  <c:v>-836.48008108139095</c:v>
                </c:pt>
                <c:pt idx="2955">
                  <c:v>-836.47733926773105</c:v>
                </c:pt>
                <c:pt idx="2956">
                  <c:v>-836.47543191909801</c:v>
                </c:pt>
                <c:pt idx="2957">
                  <c:v>-836.47477626800605</c:v>
                </c:pt>
                <c:pt idx="2958">
                  <c:v>-836.475670337677</c:v>
                </c:pt>
                <c:pt idx="2959">
                  <c:v>-836.47817373275802</c:v>
                </c:pt>
                <c:pt idx="2960">
                  <c:v>-836.48234605789196</c:v>
                </c:pt>
                <c:pt idx="2961">
                  <c:v>-836.48777008056697</c:v>
                </c:pt>
                <c:pt idx="2962">
                  <c:v>-836.49408817291305</c:v>
                </c:pt>
                <c:pt idx="2963">
                  <c:v>-836.501002311707</c:v>
                </c:pt>
                <c:pt idx="2964">
                  <c:v>-836.50809526443504</c:v>
                </c:pt>
                <c:pt idx="2965">
                  <c:v>-836.51489019393898</c:v>
                </c:pt>
                <c:pt idx="2966">
                  <c:v>-836.52102947235096</c:v>
                </c:pt>
                <c:pt idx="2967">
                  <c:v>-836.52627468109199</c:v>
                </c:pt>
                <c:pt idx="2968">
                  <c:v>-836.53062582016003</c:v>
                </c:pt>
                <c:pt idx="2969">
                  <c:v>-836.53432130813599</c:v>
                </c:pt>
                <c:pt idx="2970">
                  <c:v>-836.53771877288796</c:v>
                </c:pt>
                <c:pt idx="2971">
                  <c:v>-836.54111623764095</c:v>
                </c:pt>
                <c:pt idx="2972">
                  <c:v>-836.54475212097202</c:v>
                </c:pt>
                <c:pt idx="2973">
                  <c:v>-836.54874563217197</c:v>
                </c:pt>
                <c:pt idx="2974">
                  <c:v>-836.55291795730602</c:v>
                </c:pt>
                <c:pt idx="2975">
                  <c:v>-836.55732870101895</c:v>
                </c:pt>
                <c:pt idx="2976">
                  <c:v>-836.56173944473301</c:v>
                </c:pt>
                <c:pt idx="2977">
                  <c:v>-836.56585216522205</c:v>
                </c:pt>
                <c:pt idx="2978">
                  <c:v>-836.56919002533004</c:v>
                </c:pt>
                <c:pt idx="2979">
                  <c:v>-836.57145500183105</c:v>
                </c:pt>
                <c:pt idx="2980">
                  <c:v>-836.57234907150303</c:v>
                </c:pt>
                <c:pt idx="2981">
                  <c:v>-836.57193183898903</c:v>
                </c:pt>
                <c:pt idx="2982">
                  <c:v>-836.570322513581</c:v>
                </c:pt>
                <c:pt idx="2983">
                  <c:v>-836.56781911849998</c:v>
                </c:pt>
                <c:pt idx="2984">
                  <c:v>-836.56477928161598</c:v>
                </c:pt>
                <c:pt idx="2985">
                  <c:v>-836.56150102615402</c:v>
                </c:pt>
                <c:pt idx="2986">
                  <c:v>-836.55822277069103</c:v>
                </c:pt>
                <c:pt idx="2987">
                  <c:v>-836.55524253845203</c:v>
                </c:pt>
                <c:pt idx="2988">
                  <c:v>-836.55261993408203</c:v>
                </c:pt>
                <c:pt idx="2989">
                  <c:v>-836.55035495758102</c:v>
                </c:pt>
                <c:pt idx="2990">
                  <c:v>-836.54838800430298</c:v>
                </c:pt>
                <c:pt idx="2991">
                  <c:v>-836.54636144638096</c:v>
                </c:pt>
                <c:pt idx="2992">
                  <c:v>-836.54415607452404</c:v>
                </c:pt>
                <c:pt idx="2993">
                  <c:v>-836.54159307479904</c:v>
                </c:pt>
                <c:pt idx="2994">
                  <c:v>-836.53873205185005</c:v>
                </c:pt>
                <c:pt idx="2995">
                  <c:v>-836.53575181961105</c:v>
                </c:pt>
                <c:pt idx="2996">
                  <c:v>-836.53289079666195</c:v>
                </c:pt>
                <c:pt idx="2997">
                  <c:v>-836.53050661087104</c:v>
                </c:pt>
                <c:pt idx="2998">
                  <c:v>-836.52901649475098</c:v>
                </c:pt>
                <c:pt idx="2999">
                  <c:v>-836.52889728546199</c:v>
                </c:pt>
                <c:pt idx="3000">
                  <c:v>-836.53032779693604</c:v>
                </c:pt>
                <c:pt idx="3001">
                  <c:v>-836.53354644775402</c:v>
                </c:pt>
                <c:pt idx="3002">
                  <c:v>-836.53843402862606</c:v>
                </c:pt>
                <c:pt idx="3003">
                  <c:v>-836.54457330703804</c:v>
                </c:pt>
                <c:pt idx="3004">
                  <c:v>-836.55148744583198</c:v>
                </c:pt>
                <c:pt idx="3005">
                  <c:v>-836.55864000320503</c:v>
                </c:pt>
                <c:pt idx="3006">
                  <c:v>-836.56537532806396</c:v>
                </c:pt>
                <c:pt idx="3007">
                  <c:v>-836.57115697860695</c:v>
                </c:pt>
                <c:pt idx="3008">
                  <c:v>-836.57550811767601</c:v>
                </c:pt>
                <c:pt idx="3009">
                  <c:v>-836.57807111740101</c:v>
                </c:pt>
                <c:pt idx="3010">
                  <c:v>-836.57860755920399</c:v>
                </c:pt>
                <c:pt idx="3011">
                  <c:v>-836.57735586166405</c:v>
                </c:pt>
                <c:pt idx="3012">
                  <c:v>-836.57461404800404</c:v>
                </c:pt>
                <c:pt idx="3013">
                  <c:v>-836.57068014144897</c:v>
                </c:pt>
                <c:pt idx="3014">
                  <c:v>-836.56597137451195</c:v>
                </c:pt>
                <c:pt idx="3015">
                  <c:v>-836.56078577041603</c:v>
                </c:pt>
                <c:pt idx="3016">
                  <c:v>-836.55548095703102</c:v>
                </c:pt>
                <c:pt idx="3017">
                  <c:v>-836.55035495758102</c:v>
                </c:pt>
                <c:pt idx="3018">
                  <c:v>-836.54558658599899</c:v>
                </c:pt>
                <c:pt idx="3019">
                  <c:v>-836.54141426086403</c:v>
                </c:pt>
                <c:pt idx="3020">
                  <c:v>-836.53795719146694</c:v>
                </c:pt>
                <c:pt idx="3021">
                  <c:v>-836.53509616851795</c:v>
                </c:pt>
                <c:pt idx="3022">
                  <c:v>-836.53277158737205</c:v>
                </c:pt>
                <c:pt idx="3023">
                  <c:v>-836.53098344802902</c:v>
                </c:pt>
                <c:pt idx="3024">
                  <c:v>-836.52973175048805</c:v>
                </c:pt>
                <c:pt idx="3025">
                  <c:v>-836.52913570404098</c:v>
                </c:pt>
                <c:pt idx="3026">
                  <c:v>-836.52913570404098</c:v>
                </c:pt>
                <c:pt idx="3027">
                  <c:v>-836.52961254119896</c:v>
                </c:pt>
                <c:pt idx="3028">
                  <c:v>-836.53032779693604</c:v>
                </c:pt>
                <c:pt idx="3029">
                  <c:v>-836.53122186660801</c:v>
                </c:pt>
                <c:pt idx="3030">
                  <c:v>-836.53217554092396</c:v>
                </c:pt>
                <c:pt idx="3031">
                  <c:v>-836.53289079666195</c:v>
                </c:pt>
                <c:pt idx="3032">
                  <c:v>-836.53312921524105</c:v>
                </c:pt>
                <c:pt idx="3033">
                  <c:v>-836.53259277343795</c:v>
                </c:pt>
                <c:pt idx="3034">
                  <c:v>-836.53086423873901</c:v>
                </c:pt>
                <c:pt idx="3035">
                  <c:v>-836.52776479721103</c:v>
                </c:pt>
                <c:pt idx="3036">
                  <c:v>-836.52341365814198</c:v>
                </c:pt>
                <c:pt idx="3037">
                  <c:v>-836.51787042617798</c:v>
                </c:pt>
                <c:pt idx="3038">
                  <c:v>-836.51143312454201</c:v>
                </c:pt>
                <c:pt idx="3039">
                  <c:v>-836.50439977645897</c:v>
                </c:pt>
                <c:pt idx="3040">
                  <c:v>-836.49688959121704</c:v>
                </c:pt>
                <c:pt idx="3041">
                  <c:v>-836.48931980133102</c:v>
                </c:pt>
                <c:pt idx="3042">
                  <c:v>-836.48198843002297</c:v>
                </c:pt>
                <c:pt idx="3043">
                  <c:v>-836.47507429122902</c:v>
                </c:pt>
                <c:pt idx="3044">
                  <c:v>-836.46875619888306</c:v>
                </c:pt>
                <c:pt idx="3045">
                  <c:v>-836.46303415298496</c:v>
                </c:pt>
                <c:pt idx="3046">
                  <c:v>-836.45772933959995</c:v>
                </c:pt>
                <c:pt idx="3047">
                  <c:v>-836.45284175872803</c:v>
                </c:pt>
                <c:pt idx="3048">
                  <c:v>-836.44860982894897</c:v>
                </c:pt>
                <c:pt idx="3049">
                  <c:v>-836.445212364197</c:v>
                </c:pt>
                <c:pt idx="3050">
                  <c:v>-836.44300699233997</c:v>
                </c:pt>
                <c:pt idx="3051">
                  <c:v>-836.44199371337902</c:v>
                </c:pt>
                <c:pt idx="3052">
                  <c:v>-836.44223213195801</c:v>
                </c:pt>
                <c:pt idx="3053">
                  <c:v>-836.44372224807796</c:v>
                </c:pt>
                <c:pt idx="3054">
                  <c:v>-836.44634485244796</c:v>
                </c:pt>
                <c:pt idx="3055">
                  <c:v>-836.44992113113403</c:v>
                </c:pt>
                <c:pt idx="3056">
                  <c:v>-836.45409345626899</c:v>
                </c:pt>
                <c:pt idx="3057">
                  <c:v>-836.45850419998203</c:v>
                </c:pt>
                <c:pt idx="3058">
                  <c:v>-836.46261692047096</c:v>
                </c:pt>
                <c:pt idx="3059">
                  <c:v>-836.46613359451305</c:v>
                </c:pt>
                <c:pt idx="3060">
                  <c:v>-836.46875619888306</c:v>
                </c:pt>
                <c:pt idx="3061">
                  <c:v>-836.47036552429199</c:v>
                </c:pt>
                <c:pt idx="3062">
                  <c:v>-836.47096157073997</c:v>
                </c:pt>
                <c:pt idx="3063">
                  <c:v>-836.47060394287098</c:v>
                </c:pt>
                <c:pt idx="3064">
                  <c:v>-836.46935224533104</c:v>
                </c:pt>
                <c:pt idx="3065">
                  <c:v>-836.46732568740902</c:v>
                </c:pt>
                <c:pt idx="3066">
                  <c:v>-836.46476268768299</c:v>
                </c:pt>
                <c:pt idx="3067">
                  <c:v>-836.461901664734</c:v>
                </c:pt>
                <c:pt idx="3068">
                  <c:v>-836.459279060364</c:v>
                </c:pt>
                <c:pt idx="3069">
                  <c:v>-836.45719289779697</c:v>
                </c:pt>
                <c:pt idx="3070">
                  <c:v>-836.45600080490101</c:v>
                </c:pt>
                <c:pt idx="3071">
                  <c:v>-836.45582199096702</c:v>
                </c:pt>
                <c:pt idx="3072">
                  <c:v>-836.45647764206001</c:v>
                </c:pt>
                <c:pt idx="3073">
                  <c:v>-836.45790815353405</c:v>
                </c:pt>
                <c:pt idx="3074">
                  <c:v>-836.45981550216698</c:v>
                </c:pt>
                <c:pt idx="3075">
                  <c:v>-836.461961269379</c:v>
                </c:pt>
                <c:pt idx="3076">
                  <c:v>-836.46392822265602</c:v>
                </c:pt>
                <c:pt idx="3077">
                  <c:v>-836.46541833877598</c:v>
                </c:pt>
                <c:pt idx="3078">
                  <c:v>-836.46607398986805</c:v>
                </c:pt>
                <c:pt idx="3079">
                  <c:v>-836.46583557128895</c:v>
                </c:pt>
                <c:pt idx="3080">
                  <c:v>-836.46470308303901</c:v>
                </c:pt>
                <c:pt idx="3081">
                  <c:v>-836.46273612976097</c:v>
                </c:pt>
                <c:pt idx="3082">
                  <c:v>-836.46029233932495</c:v>
                </c:pt>
                <c:pt idx="3083">
                  <c:v>-836.45749092102096</c:v>
                </c:pt>
                <c:pt idx="3084">
                  <c:v>-836.45474910736095</c:v>
                </c:pt>
                <c:pt idx="3085">
                  <c:v>-836.45224571228005</c:v>
                </c:pt>
                <c:pt idx="3086">
                  <c:v>-836.45004034042404</c:v>
                </c:pt>
                <c:pt idx="3087">
                  <c:v>-836.448073387146</c:v>
                </c:pt>
                <c:pt idx="3088">
                  <c:v>-836.44622564315796</c:v>
                </c:pt>
                <c:pt idx="3089">
                  <c:v>-836.44455671310402</c:v>
                </c:pt>
                <c:pt idx="3090">
                  <c:v>-836.44294738769599</c:v>
                </c:pt>
                <c:pt idx="3091">
                  <c:v>-836.44145727157604</c:v>
                </c:pt>
                <c:pt idx="3092">
                  <c:v>-836.43978834152199</c:v>
                </c:pt>
                <c:pt idx="3093">
                  <c:v>-836.43782138824497</c:v>
                </c:pt>
                <c:pt idx="3094">
                  <c:v>-836.43531799316395</c:v>
                </c:pt>
                <c:pt idx="3095">
                  <c:v>-836.43215894699097</c:v>
                </c:pt>
                <c:pt idx="3096">
                  <c:v>-836.42864227294899</c:v>
                </c:pt>
                <c:pt idx="3097">
                  <c:v>-836.42506599426304</c:v>
                </c:pt>
                <c:pt idx="3098">
                  <c:v>-836.42178773880005</c:v>
                </c:pt>
                <c:pt idx="3099">
                  <c:v>-836.41922473907505</c:v>
                </c:pt>
                <c:pt idx="3100">
                  <c:v>-836.417615413666</c:v>
                </c:pt>
                <c:pt idx="3101">
                  <c:v>-836.41725778579701</c:v>
                </c:pt>
                <c:pt idx="3102">
                  <c:v>-836.41821146011398</c:v>
                </c:pt>
                <c:pt idx="3103">
                  <c:v>-836.42047643661499</c:v>
                </c:pt>
                <c:pt idx="3104">
                  <c:v>-836.42387390136696</c:v>
                </c:pt>
                <c:pt idx="3105">
                  <c:v>-836.42804622650203</c:v>
                </c:pt>
                <c:pt idx="3106">
                  <c:v>-836.43245697021496</c:v>
                </c:pt>
                <c:pt idx="3107">
                  <c:v>-836.43651008606003</c:v>
                </c:pt>
                <c:pt idx="3108">
                  <c:v>-836.43978834152199</c:v>
                </c:pt>
                <c:pt idx="3109">
                  <c:v>-836.44211292266903</c:v>
                </c:pt>
                <c:pt idx="3110">
                  <c:v>-836.44354343414295</c:v>
                </c:pt>
                <c:pt idx="3111">
                  <c:v>-836.44413948059105</c:v>
                </c:pt>
                <c:pt idx="3112">
                  <c:v>-836.44396066665695</c:v>
                </c:pt>
                <c:pt idx="3113">
                  <c:v>-836.44306659698498</c:v>
                </c:pt>
                <c:pt idx="3114">
                  <c:v>-836.44157648086605</c:v>
                </c:pt>
                <c:pt idx="3115">
                  <c:v>-836.439609527588</c:v>
                </c:pt>
                <c:pt idx="3116">
                  <c:v>-836.43734455108699</c:v>
                </c:pt>
                <c:pt idx="3117">
                  <c:v>-836.43466234207199</c:v>
                </c:pt>
                <c:pt idx="3118">
                  <c:v>-836.431443691254</c:v>
                </c:pt>
                <c:pt idx="3119">
                  <c:v>-836.42745018005405</c:v>
                </c:pt>
                <c:pt idx="3120">
                  <c:v>-836.422801017761</c:v>
                </c:pt>
                <c:pt idx="3121">
                  <c:v>-836.417615413666</c:v>
                </c:pt>
                <c:pt idx="3122">
                  <c:v>-836.412072181702</c:v>
                </c:pt>
                <c:pt idx="3123">
                  <c:v>-836.40623092651401</c:v>
                </c:pt>
                <c:pt idx="3124">
                  <c:v>-836.40027046203602</c:v>
                </c:pt>
                <c:pt idx="3125">
                  <c:v>-836.39413118362404</c:v>
                </c:pt>
                <c:pt idx="3126">
                  <c:v>-836.38811111450195</c:v>
                </c:pt>
                <c:pt idx="3127">
                  <c:v>-836.38232946395897</c:v>
                </c:pt>
                <c:pt idx="3128">
                  <c:v>-836.37690544128395</c:v>
                </c:pt>
                <c:pt idx="3129">
                  <c:v>-836.37189865112305</c:v>
                </c:pt>
                <c:pt idx="3130">
                  <c:v>-836.36736869812</c:v>
                </c:pt>
                <c:pt idx="3131">
                  <c:v>-836.36325597763096</c:v>
                </c:pt>
                <c:pt idx="3132">
                  <c:v>-836.359560489655</c:v>
                </c:pt>
                <c:pt idx="3133">
                  <c:v>-836.35604381561302</c:v>
                </c:pt>
                <c:pt idx="3134">
                  <c:v>-836.35258674621605</c:v>
                </c:pt>
                <c:pt idx="3135">
                  <c:v>-836.34901046752998</c:v>
                </c:pt>
                <c:pt idx="3136">
                  <c:v>-836.345493793488</c:v>
                </c:pt>
                <c:pt idx="3137">
                  <c:v>-836.34215593338001</c:v>
                </c:pt>
                <c:pt idx="3138">
                  <c:v>-836.33929491043102</c:v>
                </c:pt>
                <c:pt idx="3139">
                  <c:v>-836.33708953857399</c:v>
                </c:pt>
                <c:pt idx="3140">
                  <c:v>-836.33577823638905</c:v>
                </c:pt>
                <c:pt idx="3141">
                  <c:v>-836.33577823638905</c:v>
                </c:pt>
                <c:pt idx="3142">
                  <c:v>-836.337208747864</c:v>
                </c:pt>
                <c:pt idx="3143">
                  <c:v>-836.34012937545799</c:v>
                </c:pt>
                <c:pt idx="3144">
                  <c:v>-836.34424209594704</c:v>
                </c:pt>
                <c:pt idx="3145">
                  <c:v>-836.34907007217396</c:v>
                </c:pt>
                <c:pt idx="3146">
                  <c:v>-836.353957653046</c:v>
                </c:pt>
                <c:pt idx="3147">
                  <c:v>-836.35830879211403</c:v>
                </c:pt>
                <c:pt idx="3148">
                  <c:v>-836.36164665222202</c:v>
                </c:pt>
                <c:pt idx="3149">
                  <c:v>-836.36361360549904</c:v>
                </c:pt>
                <c:pt idx="3150">
                  <c:v>-836.36420965194702</c:v>
                </c:pt>
                <c:pt idx="3151">
                  <c:v>-836.36343479156506</c:v>
                </c:pt>
                <c:pt idx="3152">
                  <c:v>-836.36158704757702</c:v>
                </c:pt>
                <c:pt idx="3153">
                  <c:v>-836.35896444320701</c:v>
                </c:pt>
                <c:pt idx="3154">
                  <c:v>-836.35586500167904</c:v>
                </c:pt>
                <c:pt idx="3155">
                  <c:v>-836.35246753692604</c:v>
                </c:pt>
                <c:pt idx="3156">
                  <c:v>-836.34889125823997</c:v>
                </c:pt>
                <c:pt idx="3157">
                  <c:v>-836.34501695633003</c:v>
                </c:pt>
                <c:pt idx="3158">
                  <c:v>-836.34072542190597</c:v>
                </c:pt>
                <c:pt idx="3159">
                  <c:v>-836.33589744567905</c:v>
                </c:pt>
                <c:pt idx="3160">
                  <c:v>-836.33053302764904</c:v>
                </c:pt>
                <c:pt idx="3161">
                  <c:v>-836.32463216781605</c:v>
                </c:pt>
                <c:pt idx="3162">
                  <c:v>-836.31837368011497</c:v>
                </c:pt>
                <c:pt idx="3163">
                  <c:v>-836.31199598312401</c:v>
                </c:pt>
                <c:pt idx="3164">
                  <c:v>-836.30585670471203</c:v>
                </c:pt>
                <c:pt idx="3165">
                  <c:v>-836.30037307739303</c:v>
                </c:pt>
                <c:pt idx="3166">
                  <c:v>-836.29614114761398</c:v>
                </c:pt>
                <c:pt idx="3167">
                  <c:v>-836.29339933395397</c:v>
                </c:pt>
                <c:pt idx="3168">
                  <c:v>-836.29238605499302</c:v>
                </c:pt>
                <c:pt idx="3169">
                  <c:v>-836.29316091537498</c:v>
                </c:pt>
                <c:pt idx="3170">
                  <c:v>-836.29536628723201</c:v>
                </c:pt>
                <c:pt idx="3171">
                  <c:v>-836.29870414733898</c:v>
                </c:pt>
                <c:pt idx="3172">
                  <c:v>-836.30293607711803</c:v>
                </c:pt>
                <c:pt idx="3173">
                  <c:v>-836.30752563476597</c:v>
                </c:pt>
                <c:pt idx="3174">
                  <c:v>-836.31211519241401</c:v>
                </c:pt>
                <c:pt idx="3175">
                  <c:v>-836.31610870361305</c:v>
                </c:pt>
                <c:pt idx="3176">
                  <c:v>-836.31914854049705</c:v>
                </c:pt>
                <c:pt idx="3177">
                  <c:v>-836.32087707519599</c:v>
                </c:pt>
                <c:pt idx="3178">
                  <c:v>-836.32117509841896</c:v>
                </c:pt>
                <c:pt idx="3179">
                  <c:v>-836.32022142410301</c:v>
                </c:pt>
                <c:pt idx="3180">
                  <c:v>-836.31813526153599</c:v>
                </c:pt>
                <c:pt idx="3181">
                  <c:v>-836.31515502929699</c:v>
                </c:pt>
                <c:pt idx="3182">
                  <c:v>-836.31151914596603</c:v>
                </c:pt>
                <c:pt idx="3183">
                  <c:v>-836.30728721618698</c:v>
                </c:pt>
                <c:pt idx="3184">
                  <c:v>-836.30263805389404</c:v>
                </c:pt>
                <c:pt idx="3185">
                  <c:v>-836.29763126373302</c:v>
                </c:pt>
                <c:pt idx="3186">
                  <c:v>-836.292505264282</c:v>
                </c:pt>
                <c:pt idx="3187">
                  <c:v>-836.28731966018699</c:v>
                </c:pt>
                <c:pt idx="3188">
                  <c:v>-836.28219366073597</c:v>
                </c:pt>
                <c:pt idx="3189">
                  <c:v>-836.27730607986496</c:v>
                </c:pt>
                <c:pt idx="3190">
                  <c:v>-836.27277612686203</c:v>
                </c:pt>
                <c:pt idx="3191">
                  <c:v>-836.26860380172798</c:v>
                </c:pt>
                <c:pt idx="3192">
                  <c:v>-836.265087127686</c:v>
                </c:pt>
                <c:pt idx="3193">
                  <c:v>-836.26222610473701</c:v>
                </c:pt>
                <c:pt idx="3194">
                  <c:v>-836.26019954681396</c:v>
                </c:pt>
                <c:pt idx="3195">
                  <c:v>-836.25912666320801</c:v>
                </c:pt>
                <c:pt idx="3196">
                  <c:v>-836.25894784927402</c:v>
                </c:pt>
                <c:pt idx="3197">
                  <c:v>-836.25972270965599</c:v>
                </c:pt>
                <c:pt idx="3198">
                  <c:v>-836.26133203506504</c:v>
                </c:pt>
                <c:pt idx="3199">
                  <c:v>-836.26365661621105</c:v>
                </c:pt>
                <c:pt idx="3200">
                  <c:v>-836.26663684845005</c:v>
                </c:pt>
                <c:pt idx="3201">
                  <c:v>-836.27009391784702</c:v>
                </c:pt>
                <c:pt idx="3202">
                  <c:v>-836.27390861511299</c:v>
                </c:pt>
                <c:pt idx="3203">
                  <c:v>-836.27796173095703</c:v>
                </c:pt>
                <c:pt idx="3204">
                  <c:v>-836.28213405609199</c:v>
                </c:pt>
                <c:pt idx="3205">
                  <c:v>-836.28624677658104</c:v>
                </c:pt>
                <c:pt idx="3206">
                  <c:v>-836.29024028778099</c:v>
                </c:pt>
                <c:pt idx="3207">
                  <c:v>-836.29399538040195</c:v>
                </c:pt>
                <c:pt idx="3208">
                  <c:v>-836.29751205444404</c:v>
                </c:pt>
                <c:pt idx="3209">
                  <c:v>-836.30079030990601</c:v>
                </c:pt>
                <c:pt idx="3210">
                  <c:v>-836.30359172821102</c:v>
                </c:pt>
                <c:pt idx="3211">
                  <c:v>-836.30597591400203</c:v>
                </c:pt>
                <c:pt idx="3212">
                  <c:v>-836.30764484405495</c:v>
                </c:pt>
                <c:pt idx="3213">
                  <c:v>-836.30847930908203</c:v>
                </c:pt>
                <c:pt idx="3214">
                  <c:v>-836.30847930908203</c:v>
                </c:pt>
                <c:pt idx="3215">
                  <c:v>-836.30776405334495</c:v>
                </c:pt>
                <c:pt idx="3216">
                  <c:v>-836.30639314651501</c:v>
                </c:pt>
                <c:pt idx="3217">
                  <c:v>-836.30478382110596</c:v>
                </c:pt>
                <c:pt idx="3218">
                  <c:v>-836.30317449569702</c:v>
                </c:pt>
                <c:pt idx="3219">
                  <c:v>-836.30162477493298</c:v>
                </c:pt>
                <c:pt idx="3220">
                  <c:v>-836.30037307739303</c:v>
                </c:pt>
                <c:pt idx="3221">
                  <c:v>-836.29947900772095</c:v>
                </c:pt>
                <c:pt idx="3222">
                  <c:v>-836.29906177520797</c:v>
                </c:pt>
                <c:pt idx="3223">
                  <c:v>-836.29906177520797</c:v>
                </c:pt>
                <c:pt idx="3224">
                  <c:v>-836.29912137985298</c:v>
                </c:pt>
                <c:pt idx="3225">
                  <c:v>-836.29900217056297</c:v>
                </c:pt>
                <c:pt idx="3226">
                  <c:v>-836.29846572875999</c:v>
                </c:pt>
                <c:pt idx="3227">
                  <c:v>-836.29757165908802</c:v>
                </c:pt>
                <c:pt idx="3228">
                  <c:v>-836.29649877548195</c:v>
                </c:pt>
                <c:pt idx="3229">
                  <c:v>-836.295604705811</c:v>
                </c:pt>
                <c:pt idx="3230">
                  <c:v>-836.29506826400802</c:v>
                </c:pt>
                <c:pt idx="3231">
                  <c:v>-836.29506826400802</c:v>
                </c:pt>
                <c:pt idx="3232">
                  <c:v>-836.29572391509998</c:v>
                </c:pt>
                <c:pt idx="3233">
                  <c:v>-836.29721403122005</c:v>
                </c:pt>
                <c:pt idx="3234">
                  <c:v>-836.29947900772095</c:v>
                </c:pt>
                <c:pt idx="3235">
                  <c:v>-836.30245923995994</c:v>
                </c:pt>
                <c:pt idx="3236">
                  <c:v>-836.30573749542305</c:v>
                </c:pt>
                <c:pt idx="3237">
                  <c:v>-836.30877733230602</c:v>
                </c:pt>
                <c:pt idx="3238">
                  <c:v>-836.31116151809704</c:v>
                </c:pt>
                <c:pt idx="3239">
                  <c:v>-836.31265163421699</c:v>
                </c:pt>
                <c:pt idx="3240">
                  <c:v>-836.31330728530895</c:v>
                </c:pt>
                <c:pt idx="3241">
                  <c:v>-836.31324768066395</c:v>
                </c:pt>
                <c:pt idx="3242">
                  <c:v>-836.31289005279598</c:v>
                </c:pt>
                <c:pt idx="3243">
                  <c:v>-836.31247282028198</c:v>
                </c:pt>
                <c:pt idx="3244">
                  <c:v>-836.31253242492699</c:v>
                </c:pt>
                <c:pt idx="3245">
                  <c:v>-836.31342649459896</c:v>
                </c:pt>
                <c:pt idx="3246">
                  <c:v>-836.31545305252098</c:v>
                </c:pt>
                <c:pt idx="3247">
                  <c:v>-836.31861209869396</c:v>
                </c:pt>
                <c:pt idx="3248">
                  <c:v>-836.32284402847301</c:v>
                </c:pt>
                <c:pt idx="3249">
                  <c:v>-836.32773160934505</c:v>
                </c:pt>
                <c:pt idx="3250">
                  <c:v>-836.33279800415096</c:v>
                </c:pt>
                <c:pt idx="3251">
                  <c:v>-836.33744716644298</c:v>
                </c:pt>
                <c:pt idx="3252">
                  <c:v>-836.34132146835304</c:v>
                </c:pt>
                <c:pt idx="3253">
                  <c:v>-836.34424209594704</c:v>
                </c:pt>
                <c:pt idx="3254">
                  <c:v>-836.34608983993598</c:v>
                </c:pt>
                <c:pt idx="3255">
                  <c:v>-836.34704351425205</c:v>
                </c:pt>
                <c:pt idx="3256">
                  <c:v>-836.34734153747604</c:v>
                </c:pt>
                <c:pt idx="3257">
                  <c:v>-836.34728193283104</c:v>
                </c:pt>
                <c:pt idx="3258">
                  <c:v>-836.34728193283104</c:v>
                </c:pt>
                <c:pt idx="3259">
                  <c:v>-836.34763956070003</c:v>
                </c:pt>
                <c:pt idx="3260">
                  <c:v>-836.34871244430599</c:v>
                </c:pt>
                <c:pt idx="3261">
                  <c:v>-836.35061979293801</c:v>
                </c:pt>
                <c:pt idx="3262">
                  <c:v>-836.35330200195301</c:v>
                </c:pt>
                <c:pt idx="3263">
                  <c:v>-836.356520652771</c:v>
                </c:pt>
                <c:pt idx="3264">
                  <c:v>-836.35997772216797</c:v>
                </c:pt>
                <c:pt idx="3265">
                  <c:v>-836.36325597763096</c:v>
                </c:pt>
                <c:pt idx="3266">
                  <c:v>-836.36617660522495</c:v>
                </c:pt>
                <c:pt idx="3267">
                  <c:v>-836.36844158172596</c:v>
                </c:pt>
                <c:pt idx="3268">
                  <c:v>-836.36999130249001</c:v>
                </c:pt>
                <c:pt idx="3269">
                  <c:v>-836.37070655822799</c:v>
                </c:pt>
                <c:pt idx="3270">
                  <c:v>-836.37064695358299</c:v>
                </c:pt>
                <c:pt idx="3271">
                  <c:v>-836.36975288391102</c:v>
                </c:pt>
                <c:pt idx="3272">
                  <c:v>-836.36808395385799</c:v>
                </c:pt>
                <c:pt idx="3273">
                  <c:v>-836.36587858200096</c:v>
                </c:pt>
                <c:pt idx="3274">
                  <c:v>-836.36319637298595</c:v>
                </c:pt>
                <c:pt idx="3275">
                  <c:v>-836.36003732681297</c:v>
                </c:pt>
                <c:pt idx="3276">
                  <c:v>-836.35634183883701</c:v>
                </c:pt>
                <c:pt idx="3277">
                  <c:v>-836.35210990905796</c:v>
                </c:pt>
                <c:pt idx="3278">
                  <c:v>-836.34746074676502</c:v>
                </c:pt>
                <c:pt idx="3279">
                  <c:v>-836.34263277053901</c:v>
                </c:pt>
                <c:pt idx="3280">
                  <c:v>-836.33804321289097</c:v>
                </c:pt>
                <c:pt idx="3281">
                  <c:v>-836.33387088775703</c:v>
                </c:pt>
                <c:pt idx="3282">
                  <c:v>-836.33059263229404</c:v>
                </c:pt>
                <c:pt idx="3283">
                  <c:v>-836.32832765579201</c:v>
                </c:pt>
                <c:pt idx="3284">
                  <c:v>-836.32749319076595</c:v>
                </c:pt>
                <c:pt idx="3285">
                  <c:v>-836.32814884185802</c:v>
                </c:pt>
                <c:pt idx="3286">
                  <c:v>-836.33029460907005</c:v>
                </c:pt>
                <c:pt idx="3287">
                  <c:v>-836.33369207382202</c:v>
                </c:pt>
                <c:pt idx="3288">
                  <c:v>-836.33786439895698</c:v>
                </c:pt>
                <c:pt idx="3289">
                  <c:v>-836.34251356124901</c:v>
                </c:pt>
                <c:pt idx="3290">
                  <c:v>-836.34734153747604</c:v>
                </c:pt>
                <c:pt idx="3291">
                  <c:v>-836.35210990905796</c:v>
                </c:pt>
                <c:pt idx="3292">
                  <c:v>-836.356639862061</c:v>
                </c:pt>
                <c:pt idx="3293">
                  <c:v>-836.36081218719505</c:v>
                </c:pt>
                <c:pt idx="3294">
                  <c:v>-836.36432886123703</c:v>
                </c:pt>
                <c:pt idx="3295">
                  <c:v>-836.36724948883102</c:v>
                </c:pt>
                <c:pt idx="3296">
                  <c:v>-836.36951446533203</c:v>
                </c:pt>
                <c:pt idx="3297">
                  <c:v>-836.37112379074097</c:v>
                </c:pt>
                <c:pt idx="3298">
                  <c:v>-836.37201786041305</c:v>
                </c:pt>
                <c:pt idx="3299">
                  <c:v>-836.37213706970203</c:v>
                </c:pt>
                <c:pt idx="3300">
                  <c:v>-836.37166023254395</c:v>
                </c:pt>
                <c:pt idx="3301">
                  <c:v>-836.37070655822799</c:v>
                </c:pt>
                <c:pt idx="3302">
                  <c:v>-836.36945486068703</c:v>
                </c:pt>
                <c:pt idx="3303">
                  <c:v>-836.36826276779198</c:v>
                </c:pt>
                <c:pt idx="3304">
                  <c:v>-836.36736869812</c:v>
                </c:pt>
                <c:pt idx="3305">
                  <c:v>-836.36707067489601</c:v>
                </c:pt>
                <c:pt idx="3306">
                  <c:v>-836.367785930634</c:v>
                </c:pt>
                <c:pt idx="3307">
                  <c:v>-836.36951446533203</c:v>
                </c:pt>
                <c:pt idx="3308">
                  <c:v>-836.37231588363704</c:v>
                </c:pt>
                <c:pt idx="3309">
                  <c:v>-836.375832557678</c:v>
                </c:pt>
                <c:pt idx="3310">
                  <c:v>-836.37982606887795</c:v>
                </c:pt>
                <c:pt idx="3311">
                  <c:v>-836.38387918472301</c:v>
                </c:pt>
                <c:pt idx="3312">
                  <c:v>-836.38763427734398</c:v>
                </c:pt>
                <c:pt idx="3313">
                  <c:v>-836.39097213745094</c:v>
                </c:pt>
                <c:pt idx="3314">
                  <c:v>-836.39365434646595</c:v>
                </c:pt>
                <c:pt idx="3315">
                  <c:v>-836.39580011367798</c:v>
                </c:pt>
                <c:pt idx="3316">
                  <c:v>-836.39770746231102</c:v>
                </c:pt>
                <c:pt idx="3317">
                  <c:v>-836.39955520629906</c:v>
                </c:pt>
                <c:pt idx="3318">
                  <c:v>-836.40164136886597</c:v>
                </c:pt>
                <c:pt idx="3319">
                  <c:v>-836.40414476394699</c:v>
                </c:pt>
                <c:pt idx="3320">
                  <c:v>-836.40712499618598</c:v>
                </c:pt>
                <c:pt idx="3321">
                  <c:v>-836.41046285629295</c:v>
                </c:pt>
                <c:pt idx="3322">
                  <c:v>-836.41391992569004</c:v>
                </c:pt>
                <c:pt idx="3323">
                  <c:v>-836.41701936721802</c:v>
                </c:pt>
                <c:pt idx="3324">
                  <c:v>-836.41946315765404</c:v>
                </c:pt>
                <c:pt idx="3325">
                  <c:v>-836.42071485519398</c:v>
                </c:pt>
                <c:pt idx="3326">
                  <c:v>-836.42065525055</c:v>
                </c:pt>
                <c:pt idx="3327">
                  <c:v>-836.41922473907505</c:v>
                </c:pt>
                <c:pt idx="3328">
                  <c:v>-836.41666173935005</c:v>
                </c:pt>
                <c:pt idx="3329">
                  <c:v>-836.41344308853195</c:v>
                </c:pt>
                <c:pt idx="3330">
                  <c:v>-836.41004562377998</c:v>
                </c:pt>
                <c:pt idx="3331">
                  <c:v>-836.40670776367199</c:v>
                </c:pt>
                <c:pt idx="3332">
                  <c:v>-836.403846740723</c:v>
                </c:pt>
                <c:pt idx="3333">
                  <c:v>-836.40170097351097</c:v>
                </c:pt>
                <c:pt idx="3334">
                  <c:v>-836.40044927597103</c:v>
                </c:pt>
                <c:pt idx="3335">
                  <c:v>-836.40033006668102</c:v>
                </c:pt>
                <c:pt idx="3336">
                  <c:v>-836.40140295028698</c:v>
                </c:pt>
                <c:pt idx="3337">
                  <c:v>-836.40336990356502</c:v>
                </c:pt>
                <c:pt idx="3338">
                  <c:v>-836.40617132186901</c:v>
                </c:pt>
                <c:pt idx="3339">
                  <c:v>-836.40956878662098</c:v>
                </c:pt>
                <c:pt idx="3340">
                  <c:v>-836.41356229782104</c:v>
                </c:pt>
                <c:pt idx="3341">
                  <c:v>-836.41809225082397</c:v>
                </c:pt>
                <c:pt idx="3342">
                  <c:v>-836.423218250275</c:v>
                </c:pt>
                <c:pt idx="3343">
                  <c:v>-836.428761482239</c:v>
                </c:pt>
                <c:pt idx="3344">
                  <c:v>-836.43448352813698</c:v>
                </c:pt>
                <c:pt idx="3345">
                  <c:v>-836.44008636474598</c:v>
                </c:pt>
                <c:pt idx="3346">
                  <c:v>-836.44539117813099</c:v>
                </c:pt>
                <c:pt idx="3347">
                  <c:v>-836.45009994506904</c:v>
                </c:pt>
                <c:pt idx="3348">
                  <c:v>-836.45397424697899</c:v>
                </c:pt>
                <c:pt idx="3349">
                  <c:v>-836.45683526992798</c:v>
                </c:pt>
                <c:pt idx="3350">
                  <c:v>-836.45850419998203</c:v>
                </c:pt>
                <c:pt idx="3351">
                  <c:v>-836.45874261856102</c:v>
                </c:pt>
                <c:pt idx="3352">
                  <c:v>-836.45749092102096</c:v>
                </c:pt>
                <c:pt idx="3353">
                  <c:v>-836.45462989807095</c:v>
                </c:pt>
                <c:pt idx="3354">
                  <c:v>-836.45033836364803</c:v>
                </c:pt>
                <c:pt idx="3355">
                  <c:v>-836.44479513168403</c:v>
                </c:pt>
                <c:pt idx="3356">
                  <c:v>-836.43823862075806</c:v>
                </c:pt>
                <c:pt idx="3357">
                  <c:v>-836.43108606338501</c:v>
                </c:pt>
                <c:pt idx="3358">
                  <c:v>-836.42375469207798</c:v>
                </c:pt>
                <c:pt idx="3359">
                  <c:v>-836.41672134399403</c:v>
                </c:pt>
                <c:pt idx="3360">
                  <c:v>-836.41052246093795</c:v>
                </c:pt>
                <c:pt idx="3361">
                  <c:v>-836.40575408935604</c:v>
                </c:pt>
                <c:pt idx="3362">
                  <c:v>-836.40277385711704</c:v>
                </c:pt>
                <c:pt idx="3363">
                  <c:v>-836.40205860137996</c:v>
                </c:pt>
                <c:pt idx="3364">
                  <c:v>-836.40372753143299</c:v>
                </c:pt>
                <c:pt idx="3365">
                  <c:v>-836.40754222869896</c:v>
                </c:pt>
                <c:pt idx="3366">
                  <c:v>-836.41314506530796</c:v>
                </c:pt>
                <c:pt idx="3367">
                  <c:v>-836.42005920410202</c:v>
                </c:pt>
                <c:pt idx="3368">
                  <c:v>-836.42756938934303</c:v>
                </c:pt>
                <c:pt idx="3369">
                  <c:v>-836.43490076065098</c:v>
                </c:pt>
                <c:pt idx="3370">
                  <c:v>-836.44139766693104</c:v>
                </c:pt>
                <c:pt idx="3371">
                  <c:v>-836.44640445709194</c:v>
                </c:pt>
                <c:pt idx="3372">
                  <c:v>-836.44962310791004</c:v>
                </c:pt>
                <c:pt idx="3373">
                  <c:v>-836.45093441009499</c:v>
                </c:pt>
                <c:pt idx="3374">
                  <c:v>-836.45045757293701</c:v>
                </c:pt>
                <c:pt idx="3375">
                  <c:v>-836.44843101501499</c:v>
                </c:pt>
                <c:pt idx="3376">
                  <c:v>-836.44527196884201</c:v>
                </c:pt>
                <c:pt idx="3377">
                  <c:v>-836.44145727157604</c:v>
                </c:pt>
                <c:pt idx="3378">
                  <c:v>-836.43740415573097</c:v>
                </c:pt>
                <c:pt idx="3379">
                  <c:v>-836.43364906311103</c:v>
                </c:pt>
                <c:pt idx="3380">
                  <c:v>-836.43066883087204</c:v>
                </c:pt>
                <c:pt idx="3381">
                  <c:v>-836.42846345901501</c:v>
                </c:pt>
                <c:pt idx="3382">
                  <c:v>-836.42703294754006</c:v>
                </c:pt>
                <c:pt idx="3383">
                  <c:v>-836.42613887786899</c:v>
                </c:pt>
                <c:pt idx="3384">
                  <c:v>-836.42530441284202</c:v>
                </c:pt>
                <c:pt idx="3385">
                  <c:v>-836.42423152923595</c:v>
                </c:pt>
                <c:pt idx="3386">
                  <c:v>-836.42256259918202</c:v>
                </c:pt>
                <c:pt idx="3387">
                  <c:v>-836.41999959945701</c:v>
                </c:pt>
                <c:pt idx="3388">
                  <c:v>-836.41618490219105</c:v>
                </c:pt>
                <c:pt idx="3389">
                  <c:v>-836.41099929809604</c:v>
                </c:pt>
                <c:pt idx="3390">
                  <c:v>-836.40462160110496</c:v>
                </c:pt>
                <c:pt idx="3391">
                  <c:v>-836.39746904373203</c:v>
                </c:pt>
                <c:pt idx="3392">
                  <c:v>-836.39025688171398</c:v>
                </c:pt>
                <c:pt idx="3393">
                  <c:v>-836.38352155685402</c:v>
                </c:pt>
                <c:pt idx="3394">
                  <c:v>-836.37791872024604</c:v>
                </c:pt>
                <c:pt idx="3395">
                  <c:v>-836.37374639511097</c:v>
                </c:pt>
                <c:pt idx="3396">
                  <c:v>-836.37106418609596</c:v>
                </c:pt>
                <c:pt idx="3397">
                  <c:v>-836.36987209320102</c:v>
                </c:pt>
                <c:pt idx="3398">
                  <c:v>-836.36993169784603</c:v>
                </c:pt>
                <c:pt idx="3399">
                  <c:v>-836.37088537216198</c:v>
                </c:pt>
                <c:pt idx="3400">
                  <c:v>-836.37231588363704</c:v>
                </c:pt>
                <c:pt idx="3401">
                  <c:v>-836.37368679046699</c:v>
                </c:pt>
                <c:pt idx="3402">
                  <c:v>-836.37458086013805</c:v>
                </c:pt>
                <c:pt idx="3403">
                  <c:v>-836.37499809265205</c:v>
                </c:pt>
                <c:pt idx="3404">
                  <c:v>-836.37493848800705</c:v>
                </c:pt>
                <c:pt idx="3405">
                  <c:v>-836.37446165084896</c:v>
                </c:pt>
                <c:pt idx="3406">
                  <c:v>-836.37380599975597</c:v>
                </c:pt>
                <c:pt idx="3407">
                  <c:v>-836.372911930084</c:v>
                </c:pt>
                <c:pt idx="3408">
                  <c:v>-836.37183904647804</c:v>
                </c:pt>
                <c:pt idx="3409">
                  <c:v>-836.370408535004</c:v>
                </c:pt>
                <c:pt idx="3410">
                  <c:v>-836.36862039566097</c:v>
                </c:pt>
                <c:pt idx="3411">
                  <c:v>-836.36629581451405</c:v>
                </c:pt>
                <c:pt idx="3412">
                  <c:v>-836.36325597763096</c:v>
                </c:pt>
                <c:pt idx="3413">
                  <c:v>-836.35944128036499</c:v>
                </c:pt>
                <c:pt idx="3414">
                  <c:v>-836.35467290878296</c:v>
                </c:pt>
                <c:pt idx="3415">
                  <c:v>-836.34924888610897</c:v>
                </c:pt>
                <c:pt idx="3416">
                  <c:v>-836.34334802627598</c:v>
                </c:pt>
                <c:pt idx="3417">
                  <c:v>-836.33750677108799</c:v>
                </c:pt>
                <c:pt idx="3418">
                  <c:v>-836.33214235305798</c:v>
                </c:pt>
                <c:pt idx="3419">
                  <c:v>-836.32761240005505</c:v>
                </c:pt>
                <c:pt idx="3420">
                  <c:v>-836.32433414459194</c:v>
                </c:pt>
                <c:pt idx="3421">
                  <c:v>-836.32272481918403</c:v>
                </c:pt>
                <c:pt idx="3422">
                  <c:v>-836.323082447052</c:v>
                </c:pt>
                <c:pt idx="3423">
                  <c:v>-836.32558584213302</c:v>
                </c:pt>
                <c:pt idx="3424">
                  <c:v>-836.33011579513595</c:v>
                </c:pt>
                <c:pt idx="3425">
                  <c:v>-836.33637428283703</c:v>
                </c:pt>
                <c:pt idx="3426">
                  <c:v>-836.34388446807895</c:v>
                </c:pt>
                <c:pt idx="3427">
                  <c:v>-836.35222911834705</c:v>
                </c:pt>
                <c:pt idx="3428">
                  <c:v>-836.36081218719505</c:v>
                </c:pt>
                <c:pt idx="3429">
                  <c:v>-836.36909723281894</c:v>
                </c:pt>
                <c:pt idx="3430">
                  <c:v>-836.37654781341598</c:v>
                </c:pt>
                <c:pt idx="3431">
                  <c:v>-836.38256788253796</c:v>
                </c:pt>
                <c:pt idx="3432">
                  <c:v>-836.38679981231701</c:v>
                </c:pt>
                <c:pt idx="3433">
                  <c:v>-836.38906478881904</c:v>
                </c:pt>
                <c:pt idx="3434">
                  <c:v>-836.38942241668701</c:v>
                </c:pt>
                <c:pt idx="3435">
                  <c:v>-836.38799190521297</c:v>
                </c:pt>
                <c:pt idx="3436">
                  <c:v>-836.38501167297397</c:v>
                </c:pt>
                <c:pt idx="3437">
                  <c:v>-836.38072013855003</c:v>
                </c:pt>
                <c:pt idx="3438">
                  <c:v>-836.37523651123104</c:v>
                </c:pt>
                <c:pt idx="3439">
                  <c:v>-836.36897802352905</c:v>
                </c:pt>
                <c:pt idx="3440">
                  <c:v>-836.36224269867</c:v>
                </c:pt>
                <c:pt idx="3441">
                  <c:v>-836.35562658310005</c:v>
                </c:pt>
                <c:pt idx="3442">
                  <c:v>-836.34972572326706</c:v>
                </c:pt>
                <c:pt idx="3443">
                  <c:v>-836.34507656097401</c:v>
                </c:pt>
                <c:pt idx="3444">
                  <c:v>-836.34209632873603</c:v>
                </c:pt>
                <c:pt idx="3445">
                  <c:v>-836.34114265441895</c:v>
                </c:pt>
                <c:pt idx="3446">
                  <c:v>-836.34233474731502</c:v>
                </c:pt>
                <c:pt idx="3447">
                  <c:v>-836.34567260742199</c:v>
                </c:pt>
                <c:pt idx="3448">
                  <c:v>-836.350917816162</c:v>
                </c:pt>
                <c:pt idx="3449">
                  <c:v>-836.35777235031105</c:v>
                </c:pt>
                <c:pt idx="3450">
                  <c:v>-836.36546134948799</c:v>
                </c:pt>
                <c:pt idx="3451">
                  <c:v>-836.37326955795299</c:v>
                </c:pt>
                <c:pt idx="3452">
                  <c:v>-836.38048171997104</c:v>
                </c:pt>
                <c:pt idx="3453">
                  <c:v>-836.38650178909302</c:v>
                </c:pt>
                <c:pt idx="3454">
                  <c:v>-836.39103174209595</c:v>
                </c:pt>
                <c:pt idx="3455">
                  <c:v>-836.39419078826904</c:v>
                </c:pt>
                <c:pt idx="3456">
                  <c:v>-836.39609813690197</c:v>
                </c:pt>
                <c:pt idx="3457">
                  <c:v>-836.39711141586304</c:v>
                </c:pt>
                <c:pt idx="3458">
                  <c:v>-836.39758825302101</c:v>
                </c:pt>
                <c:pt idx="3459">
                  <c:v>-836.39794588089001</c:v>
                </c:pt>
                <c:pt idx="3460">
                  <c:v>-836.39842271804798</c:v>
                </c:pt>
                <c:pt idx="3461">
                  <c:v>-836.39925718307495</c:v>
                </c:pt>
                <c:pt idx="3462">
                  <c:v>-836.40033006668102</c:v>
                </c:pt>
                <c:pt idx="3463">
                  <c:v>-836.40146255493198</c:v>
                </c:pt>
                <c:pt idx="3464">
                  <c:v>-836.40247583389305</c:v>
                </c:pt>
                <c:pt idx="3465">
                  <c:v>-836.40319108963001</c:v>
                </c:pt>
                <c:pt idx="3466">
                  <c:v>-836.40354871749901</c:v>
                </c:pt>
                <c:pt idx="3467">
                  <c:v>-836.40354871749901</c:v>
                </c:pt>
                <c:pt idx="3468">
                  <c:v>-836.40325069427502</c:v>
                </c:pt>
                <c:pt idx="3469">
                  <c:v>-836.40289306640602</c:v>
                </c:pt>
                <c:pt idx="3470">
                  <c:v>-836.40259504318306</c:v>
                </c:pt>
                <c:pt idx="3471">
                  <c:v>-836.40259504318306</c:v>
                </c:pt>
                <c:pt idx="3472">
                  <c:v>-836.40301227569603</c:v>
                </c:pt>
                <c:pt idx="3473">
                  <c:v>-836.403906345368</c:v>
                </c:pt>
                <c:pt idx="3474">
                  <c:v>-836.40515804290806</c:v>
                </c:pt>
                <c:pt idx="3475">
                  <c:v>-836.40670776367199</c:v>
                </c:pt>
                <c:pt idx="3476">
                  <c:v>-836.40831708908104</c:v>
                </c:pt>
                <c:pt idx="3477">
                  <c:v>-836.40986680984497</c:v>
                </c:pt>
                <c:pt idx="3478">
                  <c:v>-836.41129732132003</c:v>
                </c:pt>
                <c:pt idx="3479">
                  <c:v>-836.41260862350498</c:v>
                </c:pt>
                <c:pt idx="3480">
                  <c:v>-836.41386032104504</c:v>
                </c:pt>
                <c:pt idx="3481">
                  <c:v>-836.41535043716499</c:v>
                </c:pt>
                <c:pt idx="3482">
                  <c:v>-836.41713857650802</c:v>
                </c:pt>
                <c:pt idx="3483">
                  <c:v>-836.41934394836403</c:v>
                </c:pt>
                <c:pt idx="3484">
                  <c:v>-836.42184734344505</c:v>
                </c:pt>
                <c:pt idx="3485">
                  <c:v>-836.42452955245994</c:v>
                </c:pt>
                <c:pt idx="3486">
                  <c:v>-836.42715215682995</c:v>
                </c:pt>
                <c:pt idx="3487">
                  <c:v>-836.42953634262096</c:v>
                </c:pt>
                <c:pt idx="3488">
                  <c:v>-836.43126487732002</c:v>
                </c:pt>
                <c:pt idx="3489">
                  <c:v>-836.43227815628097</c:v>
                </c:pt>
                <c:pt idx="3490">
                  <c:v>-836.43233776092598</c:v>
                </c:pt>
                <c:pt idx="3491">
                  <c:v>-836.43126487732002</c:v>
                </c:pt>
                <c:pt idx="3492">
                  <c:v>-836.42917871475197</c:v>
                </c:pt>
                <c:pt idx="3493">
                  <c:v>-836.42655611038197</c:v>
                </c:pt>
                <c:pt idx="3494">
                  <c:v>-836.42375469207798</c:v>
                </c:pt>
                <c:pt idx="3495">
                  <c:v>-836.42137050628696</c:v>
                </c:pt>
                <c:pt idx="3496">
                  <c:v>-836.41988039016701</c:v>
                </c:pt>
                <c:pt idx="3497">
                  <c:v>-836.41946315765404</c:v>
                </c:pt>
                <c:pt idx="3498">
                  <c:v>-836.42011880874702</c:v>
                </c:pt>
                <c:pt idx="3499">
                  <c:v>-836.42172813415505</c:v>
                </c:pt>
                <c:pt idx="3500">
                  <c:v>-836.42405271530197</c:v>
                </c:pt>
                <c:pt idx="3501">
                  <c:v>-836.42679452896095</c:v>
                </c:pt>
                <c:pt idx="3502">
                  <c:v>-836.42959594726597</c:v>
                </c:pt>
                <c:pt idx="3503">
                  <c:v>-836.43198013305698</c:v>
                </c:pt>
                <c:pt idx="3504">
                  <c:v>-836.43358945846603</c:v>
                </c:pt>
                <c:pt idx="3505">
                  <c:v>-836.43430471420299</c:v>
                </c:pt>
                <c:pt idx="3506">
                  <c:v>-836.43418550491401</c:v>
                </c:pt>
                <c:pt idx="3507">
                  <c:v>-836.43335103988704</c:v>
                </c:pt>
                <c:pt idx="3508">
                  <c:v>-836.43192052841198</c:v>
                </c:pt>
                <c:pt idx="3509">
                  <c:v>-836.43019199371395</c:v>
                </c:pt>
                <c:pt idx="3510">
                  <c:v>-836.42810583114601</c:v>
                </c:pt>
                <c:pt idx="3511">
                  <c:v>-836.42590045929001</c:v>
                </c:pt>
                <c:pt idx="3512">
                  <c:v>-836.42357587814399</c:v>
                </c:pt>
                <c:pt idx="3513">
                  <c:v>-836.42119169235298</c:v>
                </c:pt>
                <c:pt idx="3514">
                  <c:v>-836.41880750656105</c:v>
                </c:pt>
                <c:pt idx="3515">
                  <c:v>-836.41642332077004</c:v>
                </c:pt>
                <c:pt idx="3516">
                  <c:v>-836.41427755355903</c:v>
                </c:pt>
                <c:pt idx="3517">
                  <c:v>-836.41242980957099</c:v>
                </c:pt>
                <c:pt idx="3518">
                  <c:v>-836.41117811203003</c:v>
                </c:pt>
                <c:pt idx="3519">
                  <c:v>-836.41064167022705</c:v>
                </c:pt>
                <c:pt idx="3520">
                  <c:v>-836.41105890274105</c:v>
                </c:pt>
                <c:pt idx="3521">
                  <c:v>-836.41231060028099</c:v>
                </c:pt>
                <c:pt idx="3522">
                  <c:v>-836.41415834426903</c:v>
                </c:pt>
                <c:pt idx="3523">
                  <c:v>-836.41648292541504</c:v>
                </c:pt>
                <c:pt idx="3524">
                  <c:v>-836.41904592514095</c:v>
                </c:pt>
                <c:pt idx="3525">
                  <c:v>-836.42154932022095</c:v>
                </c:pt>
                <c:pt idx="3526">
                  <c:v>-836.42387390136696</c:v>
                </c:pt>
                <c:pt idx="3527">
                  <c:v>-836.42590045929001</c:v>
                </c:pt>
                <c:pt idx="3528">
                  <c:v>-836.42750978469905</c:v>
                </c:pt>
                <c:pt idx="3529">
                  <c:v>-836.428880691529</c:v>
                </c:pt>
                <c:pt idx="3530">
                  <c:v>-836.42995357513405</c:v>
                </c:pt>
                <c:pt idx="3531">
                  <c:v>-836.43096685409603</c:v>
                </c:pt>
                <c:pt idx="3532">
                  <c:v>-836.43192052841198</c:v>
                </c:pt>
                <c:pt idx="3533">
                  <c:v>-836.43287420272804</c:v>
                </c:pt>
                <c:pt idx="3534">
                  <c:v>-836.43382787704502</c:v>
                </c:pt>
                <c:pt idx="3535">
                  <c:v>-836.43472194671699</c:v>
                </c:pt>
                <c:pt idx="3536">
                  <c:v>-836.43555641174305</c:v>
                </c:pt>
                <c:pt idx="3537">
                  <c:v>-836.43633127212502</c:v>
                </c:pt>
                <c:pt idx="3538">
                  <c:v>-836.437046527863</c:v>
                </c:pt>
                <c:pt idx="3539">
                  <c:v>-836.43764257431098</c:v>
                </c:pt>
                <c:pt idx="3540">
                  <c:v>-836.43823862075806</c:v>
                </c:pt>
                <c:pt idx="3541">
                  <c:v>-836.43883466720604</c:v>
                </c:pt>
                <c:pt idx="3542">
                  <c:v>-836.439549922943</c:v>
                </c:pt>
                <c:pt idx="3543">
                  <c:v>-836.44050359725998</c:v>
                </c:pt>
                <c:pt idx="3544">
                  <c:v>-836.44181489944503</c:v>
                </c:pt>
                <c:pt idx="3545">
                  <c:v>-836.44342422485397</c:v>
                </c:pt>
                <c:pt idx="3546">
                  <c:v>-836.44545078277599</c:v>
                </c:pt>
                <c:pt idx="3547">
                  <c:v>-836.44777536392201</c:v>
                </c:pt>
                <c:pt idx="3548">
                  <c:v>-836.45039796829201</c:v>
                </c:pt>
                <c:pt idx="3549">
                  <c:v>-836.45319938659702</c:v>
                </c:pt>
                <c:pt idx="3550">
                  <c:v>-836.45612001419101</c:v>
                </c:pt>
                <c:pt idx="3551">
                  <c:v>-836.45910024643001</c:v>
                </c:pt>
                <c:pt idx="3552">
                  <c:v>-836.46202087402401</c:v>
                </c:pt>
                <c:pt idx="3553">
                  <c:v>-836.46470308303901</c:v>
                </c:pt>
                <c:pt idx="3554">
                  <c:v>-836.46696805954002</c:v>
                </c:pt>
                <c:pt idx="3555">
                  <c:v>-836.46875619888306</c:v>
                </c:pt>
                <c:pt idx="3556">
                  <c:v>-836.470067501068</c:v>
                </c:pt>
                <c:pt idx="3557">
                  <c:v>-836.47090196609497</c:v>
                </c:pt>
                <c:pt idx="3558">
                  <c:v>-836.47114038467396</c:v>
                </c:pt>
                <c:pt idx="3559">
                  <c:v>-836.47072315216099</c:v>
                </c:pt>
                <c:pt idx="3560">
                  <c:v>-836.46965026855503</c:v>
                </c:pt>
                <c:pt idx="3561">
                  <c:v>-836.46804094314598</c:v>
                </c:pt>
                <c:pt idx="3562">
                  <c:v>-836.46595478057895</c:v>
                </c:pt>
                <c:pt idx="3563">
                  <c:v>-836.46357059478805</c:v>
                </c:pt>
                <c:pt idx="3564">
                  <c:v>-836.46106719970703</c:v>
                </c:pt>
                <c:pt idx="3565">
                  <c:v>-836.45868301391602</c:v>
                </c:pt>
                <c:pt idx="3566">
                  <c:v>-836.45665645599399</c:v>
                </c:pt>
                <c:pt idx="3567">
                  <c:v>-836.45528554916405</c:v>
                </c:pt>
                <c:pt idx="3568">
                  <c:v>-836.45457029342697</c:v>
                </c:pt>
                <c:pt idx="3569">
                  <c:v>-836.45451068878197</c:v>
                </c:pt>
                <c:pt idx="3570">
                  <c:v>-836.45492792129505</c:v>
                </c:pt>
                <c:pt idx="3571">
                  <c:v>-836.45564317703304</c:v>
                </c:pt>
                <c:pt idx="3572">
                  <c:v>-836.45659685134899</c:v>
                </c:pt>
                <c:pt idx="3573">
                  <c:v>-836.45755052566506</c:v>
                </c:pt>
                <c:pt idx="3574">
                  <c:v>-836.45844459533703</c:v>
                </c:pt>
                <c:pt idx="3575">
                  <c:v>-836.45915985107399</c:v>
                </c:pt>
                <c:pt idx="3576">
                  <c:v>-836.45969629287697</c:v>
                </c:pt>
                <c:pt idx="3577">
                  <c:v>-836.46029233932495</c:v>
                </c:pt>
                <c:pt idx="3578">
                  <c:v>-836.46118640899704</c:v>
                </c:pt>
                <c:pt idx="3579">
                  <c:v>-836.46255731582698</c:v>
                </c:pt>
                <c:pt idx="3580">
                  <c:v>-836.46458387374901</c:v>
                </c:pt>
                <c:pt idx="3581">
                  <c:v>-836.46732568740902</c:v>
                </c:pt>
                <c:pt idx="3582">
                  <c:v>-836.47072315216099</c:v>
                </c:pt>
                <c:pt idx="3583">
                  <c:v>-836.47453784942604</c:v>
                </c:pt>
                <c:pt idx="3584">
                  <c:v>-836.478650569916</c:v>
                </c:pt>
                <c:pt idx="3585">
                  <c:v>-836.48276329040505</c:v>
                </c:pt>
                <c:pt idx="3586">
                  <c:v>-836.486756801605</c:v>
                </c:pt>
                <c:pt idx="3587">
                  <c:v>-836.49051189422596</c:v>
                </c:pt>
                <c:pt idx="3588">
                  <c:v>-836.49379014968895</c:v>
                </c:pt>
                <c:pt idx="3589">
                  <c:v>-836.49653196334896</c:v>
                </c:pt>
                <c:pt idx="3590">
                  <c:v>-836.49843931198097</c:v>
                </c:pt>
                <c:pt idx="3591">
                  <c:v>-836.49951219558704</c:v>
                </c:pt>
                <c:pt idx="3592">
                  <c:v>-836.49975061416603</c:v>
                </c:pt>
                <c:pt idx="3593">
                  <c:v>-836.49915456771896</c:v>
                </c:pt>
                <c:pt idx="3594">
                  <c:v>-836.49760484695503</c:v>
                </c:pt>
                <c:pt idx="3595">
                  <c:v>-836.49516105651901</c:v>
                </c:pt>
                <c:pt idx="3596">
                  <c:v>-836.49176359176704</c:v>
                </c:pt>
                <c:pt idx="3597">
                  <c:v>-836.48765087127697</c:v>
                </c:pt>
                <c:pt idx="3598">
                  <c:v>-836.48324012756404</c:v>
                </c:pt>
                <c:pt idx="3599">
                  <c:v>-836.47894859313999</c:v>
                </c:pt>
                <c:pt idx="3600">
                  <c:v>-836.47519350051903</c:v>
                </c:pt>
                <c:pt idx="3601">
                  <c:v>-836.47227287292503</c:v>
                </c:pt>
                <c:pt idx="3602">
                  <c:v>-836.47042512893699</c:v>
                </c:pt>
                <c:pt idx="3603">
                  <c:v>-836.46976947784401</c:v>
                </c:pt>
                <c:pt idx="3604">
                  <c:v>-836.47042512893699</c:v>
                </c:pt>
                <c:pt idx="3605">
                  <c:v>-836.47215366363503</c:v>
                </c:pt>
                <c:pt idx="3606">
                  <c:v>-836.47471666336105</c:v>
                </c:pt>
                <c:pt idx="3607">
                  <c:v>-836.47769689560005</c:v>
                </c:pt>
                <c:pt idx="3608">
                  <c:v>-836.48079633712803</c:v>
                </c:pt>
                <c:pt idx="3609">
                  <c:v>-836.48371696472202</c:v>
                </c:pt>
                <c:pt idx="3610">
                  <c:v>-836.48639917373703</c:v>
                </c:pt>
                <c:pt idx="3611">
                  <c:v>-836.48890256881702</c:v>
                </c:pt>
                <c:pt idx="3612">
                  <c:v>-836.49122714996395</c:v>
                </c:pt>
                <c:pt idx="3613">
                  <c:v>-836.49343252181995</c:v>
                </c:pt>
                <c:pt idx="3614">
                  <c:v>-836.49557828903198</c:v>
                </c:pt>
                <c:pt idx="3615">
                  <c:v>-836.49760484695503</c:v>
                </c:pt>
                <c:pt idx="3616">
                  <c:v>-836.49951219558704</c:v>
                </c:pt>
                <c:pt idx="3617">
                  <c:v>-836.50112152099598</c:v>
                </c:pt>
                <c:pt idx="3618">
                  <c:v>-836.50201559066795</c:v>
                </c:pt>
                <c:pt idx="3619">
                  <c:v>-836.50183677673397</c:v>
                </c:pt>
                <c:pt idx="3620">
                  <c:v>-836.50028705596901</c:v>
                </c:pt>
                <c:pt idx="3621">
                  <c:v>-836.49736642837502</c:v>
                </c:pt>
                <c:pt idx="3622">
                  <c:v>-836.49337291717598</c:v>
                </c:pt>
                <c:pt idx="3623">
                  <c:v>-836.48878335952804</c:v>
                </c:pt>
                <c:pt idx="3624">
                  <c:v>-836.48401498794601</c:v>
                </c:pt>
                <c:pt idx="3625">
                  <c:v>-836.47960424423195</c:v>
                </c:pt>
                <c:pt idx="3626">
                  <c:v>-836.476087570191</c:v>
                </c:pt>
                <c:pt idx="3627">
                  <c:v>-836.47382259368896</c:v>
                </c:pt>
                <c:pt idx="3628">
                  <c:v>-836.473047733307</c:v>
                </c:pt>
                <c:pt idx="3629">
                  <c:v>-836.47358417510998</c:v>
                </c:pt>
                <c:pt idx="3630">
                  <c:v>-836.47507429122902</c:v>
                </c:pt>
                <c:pt idx="3631">
                  <c:v>-836.47686243057296</c:v>
                </c:pt>
                <c:pt idx="3632">
                  <c:v>-836.47835254669201</c:v>
                </c:pt>
                <c:pt idx="3633">
                  <c:v>-836.47912740707397</c:v>
                </c:pt>
                <c:pt idx="3634">
                  <c:v>-836.47888898849499</c:v>
                </c:pt>
                <c:pt idx="3635">
                  <c:v>-836.47781610488903</c:v>
                </c:pt>
                <c:pt idx="3636">
                  <c:v>-836.47620677947998</c:v>
                </c:pt>
                <c:pt idx="3637">
                  <c:v>-836.47441864013695</c:v>
                </c:pt>
                <c:pt idx="3638">
                  <c:v>-836.473047733307</c:v>
                </c:pt>
                <c:pt idx="3639">
                  <c:v>-836.47239208221504</c:v>
                </c:pt>
                <c:pt idx="3640">
                  <c:v>-836.47263050079403</c:v>
                </c:pt>
                <c:pt idx="3641">
                  <c:v>-836.47400140762397</c:v>
                </c:pt>
                <c:pt idx="3642">
                  <c:v>-836.47632598876999</c:v>
                </c:pt>
                <c:pt idx="3643">
                  <c:v>-836.47954463958797</c:v>
                </c:pt>
                <c:pt idx="3644">
                  <c:v>-836.48312091827404</c:v>
                </c:pt>
                <c:pt idx="3645">
                  <c:v>-836.48657798767101</c:v>
                </c:pt>
                <c:pt idx="3646">
                  <c:v>-836.48937940597602</c:v>
                </c:pt>
                <c:pt idx="3647">
                  <c:v>-836.49134635925304</c:v>
                </c:pt>
                <c:pt idx="3648">
                  <c:v>-836.49224042892502</c:v>
                </c:pt>
                <c:pt idx="3649">
                  <c:v>-836.49212121963501</c:v>
                </c:pt>
                <c:pt idx="3650">
                  <c:v>-836.49092912673996</c:v>
                </c:pt>
                <c:pt idx="3651">
                  <c:v>-836.48848533630405</c:v>
                </c:pt>
                <c:pt idx="3652">
                  <c:v>-836.48490905761696</c:v>
                </c:pt>
                <c:pt idx="3653">
                  <c:v>-836.48031949997005</c:v>
                </c:pt>
                <c:pt idx="3654">
                  <c:v>-836.47501468658504</c:v>
                </c:pt>
                <c:pt idx="3655">
                  <c:v>-836.46947145462104</c:v>
                </c:pt>
                <c:pt idx="3656">
                  <c:v>-836.46392822265602</c:v>
                </c:pt>
                <c:pt idx="3657">
                  <c:v>-836.45874261856102</c:v>
                </c:pt>
                <c:pt idx="3658">
                  <c:v>-836.45409345626899</c:v>
                </c:pt>
                <c:pt idx="3659">
                  <c:v>-836.45033836364803</c:v>
                </c:pt>
                <c:pt idx="3660">
                  <c:v>-836.44759654998802</c:v>
                </c:pt>
                <c:pt idx="3661">
                  <c:v>-836.44610643386898</c:v>
                </c:pt>
                <c:pt idx="3662">
                  <c:v>-836.44580841064499</c:v>
                </c:pt>
                <c:pt idx="3663">
                  <c:v>-836.44664287567196</c:v>
                </c:pt>
                <c:pt idx="3664">
                  <c:v>-836.44837141036999</c:v>
                </c:pt>
                <c:pt idx="3665">
                  <c:v>-836.450695991516</c:v>
                </c:pt>
                <c:pt idx="3666">
                  <c:v>-836.45343780517601</c:v>
                </c:pt>
                <c:pt idx="3667">
                  <c:v>-836.45623922348</c:v>
                </c:pt>
                <c:pt idx="3668">
                  <c:v>-836.458921432495</c:v>
                </c:pt>
                <c:pt idx="3669">
                  <c:v>-836.46142482757602</c:v>
                </c:pt>
                <c:pt idx="3670">
                  <c:v>-836.46345138549805</c:v>
                </c:pt>
                <c:pt idx="3671">
                  <c:v>-836.464881896973</c:v>
                </c:pt>
                <c:pt idx="3672">
                  <c:v>-836.46565675735496</c:v>
                </c:pt>
                <c:pt idx="3673">
                  <c:v>-836.46595478057895</c:v>
                </c:pt>
                <c:pt idx="3674">
                  <c:v>-836.46589517593395</c:v>
                </c:pt>
                <c:pt idx="3675">
                  <c:v>-836.46565675735496</c:v>
                </c:pt>
                <c:pt idx="3676">
                  <c:v>-836.46535873413097</c:v>
                </c:pt>
                <c:pt idx="3677">
                  <c:v>-836.46506071090698</c:v>
                </c:pt>
                <c:pt idx="3678">
                  <c:v>-836.46464347839401</c:v>
                </c:pt>
                <c:pt idx="3679">
                  <c:v>-836.46416664123603</c:v>
                </c:pt>
                <c:pt idx="3680">
                  <c:v>-836.46363019943306</c:v>
                </c:pt>
                <c:pt idx="3681">
                  <c:v>-836.46285533905098</c:v>
                </c:pt>
                <c:pt idx="3682">
                  <c:v>-836.46172285080002</c:v>
                </c:pt>
                <c:pt idx="3683">
                  <c:v>-836.46011352539097</c:v>
                </c:pt>
                <c:pt idx="3684">
                  <c:v>-836.45802736282405</c:v>
                </c:pt>
                <c:pt idx="3685">
                  <c:v>-836.45552396774303</c:v>
                </c:pt>
                <c:pt idx="3686">
                  <c:v>-836.45266294479404</c:v>
                </c:pt>
                <c:pt idx="3687">
                  <c:v>-836.44950389862095</c:v>
                </c:pt>
                <c:pt idx="3688">
                  <c:v>-836.44622564315796</c:v>
                </c:pt>
                <c:pt idx="3689">
                  <c:v>-836.44282817840599</c:v>
                </c:pt>
                <c:pt idx="3690">
                  <c:v>-836.43949031829902</c:v>
                </c:pt>
                <c:pt idx="3691">
                  <c:v>-836.43615245819103</c:v>
                </c:pt>
                <c:pt idx="3692">
                  <c:v>-836.43287420272804</c:v>
                </c:pt>
                <c:pt idx="3693">
                  <c:v>-836.42947673797596</c:v>
                </c:pt>
                <c:pt idx="3694">
                  <c:v>-836.425840854645</c:v>
                </c:pt>
                <c:pt idx="3695">
                  <c:v>-836.42208576202404</c:v>
                </c:pt>
                <c:pt idx="3696">
                  <c:v>-836.41821146011398</c:v>
                </c:pt>
                <c:pt idx="3697">
                  <c:v>-836.41427755355903</c:v>
                </c:pt>
                <c:pt idx="3698">
                  <c:v>-836.41040325164795</c:v>
                </c:pt>
                <c:pt idx="3699">
                  <c:v>-836.40658855438301</c:v>
                </c:pt>
                <c:pt idx="3700">
                  <c:v>-836.40277385711704</c:v>
                </c:pt>
                <c:pt idx="3701">
                  <c:v>-836.39913797378597</c:v>
                </c:pt>
                <c:pt idx="3702">
                  <c:v>-836.395680904389</c:v>
                </c:pt>
                <c:pt idx="3703">
                  <c:v>-836.39258146285999</c:v>
                </c:pt>
                <c:pt idx="3704">
                  <c:v>-836.38978004455601</c:v>
                </c:pt>
                <c:pt idx="3705">
                  <c:v>-836.387097835541</c:v>
                </c:pt>
                <c:pt idx="3706">
                  <c:v>-836.384475231171</c:v>
                </c:pt>
                <c:pt idx="3707">
                  <c:v>-836.38191223144599</c:v>
                </c:pt>
                <c:pt idx="3708">
                  <c:v>-836.37952804565498</c:v>
                </c:pt>
                <c:pt idx="3709">
                  <c:v>-836.37732267379795</c:v>
                </c:pt>
                <c:pt idx="3710">
                  <c:v>-836.37547492981003</c:v>
                </c:pt>
                <c:pt idx="3711">
                  <c:v>-836.37380599975597</c:v>
                </c:pt>
                <c:pt idx="3712">
                  <c:v>-836.37231588363704</c:v>
                </c:pt>
                <c:pt idx="3713">
                  <c:v>-836.37106418609596</c:v>
                </c:pt>
                <c:pt idx="3714">
                  <c:v>-836.37011051178001</c:v>
                </c:pt>
                <c:pt idx="3715">
                  <c:v>-836.36945486068703</c:v>
                </c:pt>
                <c:pt idx="3716">
                  <c:v>-836.36891841888405</c:v>
                </c:pt>
                <c:pt idx="3717">
                  <c:v>-836.36838197708198</c:v>
                </c:pt>
                <c:pt idx="3718">
                  <c:v>-836.36766672134399</c:v>
                </c:pt>
                <c:pt idx="3719">
                  <c:v>-836.36677265167305</c:v>
                </c:pt>
                <c:pt idx="3720">
                  <c:v>-836.36593818664596</c:v>
                </c:pt>
                <c:pt idx="3721">
                  <c:v>-836.365163326264</c:v>
                </c:pt>
                <c:pt idx="3722">
                  <c:v>-836.36438846588203</c:v>
                </c:pt>
                <c:pt idx="3723">
                  <c:v>-836.36373281478905</c:v>
                </c:pt>
                <c:pt idx="3724">
                  <c:v>-836.36313676834095</c:v>
                </c:pt>
                <c:pt idx="3725">
                  <c:v>-836.36283874511696</c:v>
                </c:pt>
                <c:pt idx="3726">
                  <c:v>-836.36271953582798</c:v>
                </c:pt>
                <c:pt idx="3727">
                  <c:v>-836.36277914047298</c:v>
                </c:pt>
                <c:pt idx="3728">
                  <c:v>-836.36254072189399</c:v>
                </c:pt>
                <c:pt idx="3729">
                  <c:v>-836.36188507080101</c:v>
                </c:pt>
                <c:pt idx="3730">
                  <c:v>-836.36039495468196</c:v>
                </c:pt>
                <c:pt idx="3731">
                  <c:v>-836.35795116424595</c:v>
                </c:pt>
                <c:pt idx="3732">
                  <c:v>-836.35425567626999</c:v>
                </c:pt>
                <c:pt idx="3733">
                  <c:v>-836.34930849075295</c:v>
                </c:pt>
                <c:pt idx="3734">
                  <c:v>-836.34322881698597</c:v>
                </c:pt>
                <c:pt idx="3735">
                  <c:v>-836.33625507354805</c:v>
                </c:pt>
                <c:pt idx="3736">
                  <c:v>-836.32886409759499</c:v>
                </c:pt>
                <c:pt idx="3737">
                  <c:v>-836.32153272628796</c:v>
                </c:pt>
                <c:pt idx="3738">
                  <c:v>-836.31461858749401</c:v>
                </c:pt>
                <c:pt idx="3739">
                  <c:v>-836.30853891372703</c:v>
                </c:pt>
                <c:pt idx="3740">
                  <c:v>-836.30347251892101</c:v>
                </c:pt>
                <c:pt idx="3741">
                  <c:v>-836.29965782165505</c:v>
                </c:pt>
                <c:pt idx="3742">
                  <c:v>-836.29709482193005</c:v>
                </c:pt>
                <c:pt idx="3743">
                  <c:v>-836.29542589187599</c:v>
                </c:pt>
                <c:pt idx="3744">
                  <c:v>-836.29429340362606</c:v>
                </c:pt>
                <c:pt idx="3745">
                  <c:v>-836.29339933395397</c:v>
                </c:pt>
                <c:pt idx="3746">
                  <c:v>-836.292564868927</c:v>
                </c:pt>
                <c:pt idx="3747">
                  <c:v>-836.29161119461105</c:v>
                </c:pt>
                <c:pt idx="3748">
                  <c:v>-836.29053831100498</c:v>
                </c:pt>
                <c:pt idx="3749">
                  <c:v>-836.28928661346504</c:v>
                </c:pt>
                <c:pt idx="3750">
                  <c:v>-836.28779649734497</c:v>
                </c:pt>
                <c:pt idx="3751">
                  <c:v>-836.28600835800205</c:v>
                </c:pt>
                <c:pt idx="3752">
                  <c:v>-836.28398180008003</c:v>
                </c:pt>
                <c:pt idx="3753">
                  <c:v>-836.28189563751198</c:v>
                </c:pt>
                <c:pt idx="3754">
                  <c:v>-836.27969026565597</c:v>
                </c:pt>
                <c:pt idx="3755">
                  <c:v>-836.27754449844394</c:v>
                </c:pt>
                <c:pt idx="3756">
                  <c:v>-836.27551794052101</c:v>
                </c:pt>
                <c:pt idx="3757">
                  <c:v>-836.27384901046798</c:v>
                </c:pt>
                <c:pt idx="3758">
                  <c:v>-836.27289533615101</c:v>
                </c:pt>
                <c:pt idx="3759">
                  <c:v>-836.27313375473</c:v>
                </c:pt>
                <c:pt idx="3760">
                  <c:v>-836.27480268478405</c:v>
                </c:pt>
                <c:pt idx="3761">
                  <c:v>-836.27802133560203</c:v>
                </c:pt>
                <c:pt idx="3762">
                  <c:v>-836.28261089324997</c:v>
                </c:pt>
                <c:pt idx="3763">
                  <c:v>-836.28821372985897</c:v>
                </c:pt>
                <c:pt idx="3764">
                  <c:v>-836.29441261291504</c:v>
                </c:pt>
                <c:pt idx="3765">
                  <c:v>-836.30049228668202</c:v>
                </c:pt>
                <c:pt idx="3766">
                  <c:v>-836.30573749542305</c:v>
                </c:pt>
                <c:pt idx="3767">
                  <c:v>-836.30949258804299</c:v>
                </c:pt>
                <c:pt idx="3768">
                  <c:v>-836.31116151809704</c:v>
                </c:pt>
                <c:pt idx="3769">
                  <c:v>-836.31050586700496</c:v>
                </c:pt>
                <c:pt idx="3770">
                  <c:v>-836.30770444869995</c:v>
                </c:pt>
                <c:pt idx="3771">
                  <c:v>-836.30299568176304</c:v>
                </c:pt>
                <c:pt idx="3772">
                  <c:v>-836.29703521728504</c:v>
                </c:pt>
                <c:pt idx="3773">
                  <c:v>-836.29035949707099</c:v>
                </c:pt>
                <c:pt idx="3774">
                  <c:v>-836.28374338150002</c:v>
                </c:pt>
                <c:pt idx="3775">
                  <c:v>-836.27784252166805</c:v>
                </c:pt>
                <c:pt idx="3776">
                  <c:v>-836.27313375473</c:v>
                </c:pt>
                <c:pt idx="3777">
                  <c:v>-836.26991510391304</c:v>
                </c:pt>
                <c:pt idx="3778">
                  <c:v>-836.26836538314797</c:v>
                </c:pt>
                <c:pt idx="3779">
                  <c:v>-836.26842498779297</c:v>
                </c:pt>
                <c:pt idx="3780">
                  <c:v>-836.26979589462303</c:v>
                </c:pt>
                <c:pt idx="3781">
                  <c:v>-836.27206087112404</c:v>
                </c:pt>
                <c:pt idx="3782">
                  <c:v>-836.27462387084995</c:v>
                </c:pt>
                <c:pt idx="3783">
                  <c:v>-836.27688884735096</c:v>
                </c:pt>
                <c:pt idx="3784">
                  <c:v>-836.27843856811501</c:v>
                </c:pt>
                <c:pt idx="3785">
                  <c:v>-836.278855800629</c:v>
                </c:pt>
                <c:pt idx="3786">
                  <c:v>-836.27796173095703</c:v>
                </c:pt>
                <c:pt idx="3787">
                  <c:v>-836.27575635910102</c:v>
                </c:pt>
                <c:pt idx="3788">
                  <c:v>-836.27218008041405</c:v>
                </c:pt>
                <c:pt idx="3789">
                  <c:v>-836.26747131347702</c:v>
                </c:pt>
                <c:pt idx="3790">
                  <c:v>-836.261987686157</c:v>
                </c:pt>
                <c:pt idx="3791">
                  <c:v>-836.25602722168003</c:v>
                </c:pt>
                <c:pt idx="3792">
                  <c:v>-836.25018596649204</c:v>
                </c:pt>
                <c:pt idx="3793">
                  <c:v>-836.24470233917305</c:v>
                </c:pt>
                <c:pt idx="3794">
                  <c:v>-836.23987436294601</c:v>
                </c:pt>
                <c:pt idx="3795">
                  <c:v>-836.23582124710094</c:v>
                </c:pt>
                <c:pt idx="3796">
                  <c:v>-836.23242378234897</c:v>
                </c:pt>
                <c:pt idx="3797">
                  <c:v>-836.22974157333397</c:v>
                </c:pt>
                <c:pt idx="3798">
                  <c:v>-836.22765541076706</c:v>
                </c:pt>
                <c:pt idx="3799">
                  <c:v>-836.22622489929199</c:v>
                </c:pt>
                <c:pt idx="3800">
                  <c:v>-836.22533082962104</c:v>
                </c:pt>
                <c:pt idx="3801">
                  <c:v>-836.22485399246204</c:v>
                </c:pt>
                <c:pt idx="3802">
                  <c:v>-836.22467517852795</c:v>
                </c:pt>
                <c:pt idx="3803">
                  <c:v>-836.22461557388306</c:v>
                </c:pt>
                <c:pt idx="3804">
                  <c:v>-836.22461557388306</c:v>
                </c:pt>
                <c:pt idx="3805">
                  <c:v>-836.22467517852795</c:v>
                </c:pt>
                <c:pt idx="3806">
                  <c:v>-836.22485399246204</c:v>
                </c:pt>
                <c:pt idx="3807">
                  <c:v>-836.22515201568604</c:v>
                </c:pt>
                <c:pt idx="3808">
                  <c:v>-836.22568845748901</c:v>
                </c:pt>
                <c:pt idx="3809">
                  <c:v>-836.22652292251598</c:v>
                </c:pt>
                <c:pt idx="3810">
                  <c:v>-836.22777462005604</c:v>
                </c:pt>
                <c:pt idx="3811">
                  <c:v>-836.22968196868896</c:v>
                </c:pt>
                <c:pt idx="3812">
                  <c:v>-836.23242378234897</c:v>
                </c:pt>
                <c:pt idx="3813">
                  <c:v>-836.23588085174595</c:v>
                </c:pt>
                <c:pt idx="3814">
                  <c:v>-836.23993396759101</c:v>
                </c:pt>
                <c:pt idx="3815">
                  <c:v>-836.24416589736995</c:v>
                </c:pt>
                <c:pt idx="3816">
                  <c:v>-836.248219013214</c:v>
                </c:pt>
                <c:pt idx="3817">
                  <c:v>-836.25167608261097</c:v>
                </c:pt>
                <c:pt idx="3818">
                  <c:v>-836.25411987304699</c:v>
                </c:pt>
                <c:pt idx="3819">
                  <c:v>-836.25525236129795</c:v>
                </c:pt>
                <c:pt idx="3820">
                  <c:v>-836.25489473342896</c:v>
                </c:pt>
                <c:pt idx="3821">
                  <c:v>-836.25298738479603</c:v>
                </c:pt>
                <c:pt idx="3822">
                  <c:v>-836.24982833862305</c:v>
                </c:pt>
                <c:pt idx="3823">
                  <c:v>-836.24601364135799</c:v>
                </c:pt>
                <c:pt idx="3824">
                  <c:v>-836.24213933944702</c:v>
                </c:pt>
                <c:pt idx="3825">
                  <c:v>-836.23880147934005</c:v>
                </c:pt>
                <c:pt idx="3826">
                  <c:v>-836.23623847961403</c:v>
                </c:pt>
                <c:pt idx="3827">
                  <c:v>-836.23468875884998</c:v>
                </c:pt>
                <c:pt idx="3828">
                  <c:v>-836.23409271240303</c:v>
                </c:pt>
                <c:pt idx="3829">
                  <c:v>-836.23433113098201</c:v>
                </c:pt>
                <c:pt idx="3830">
                  <c:v>-836.23516559600898</c:v>
                </c:pt>
                <c:pt idx="3831">
                  <c:v>-836.23617887497005</c:v>
                </c:pt>
                <c:pt idx="3832">
                  <c:v>-836.237072944641</c:v>
                </c:pt>
                <c:pt idx="3833">
                  <c:v>-836.23725175857601</c:v>
                </c:pt>
                <c:pt idx="3834">
                  <c:v>-836.23671531677303</c:v>
                </c:pt>
                <c:pt idx="3835">
                  <c:v>-836.23552322387695</c:v>
                </c:pt>
                <c:pt idx="3836">
                  <c:v>-836.23403310775802</c:v>
                </c:pt>
                <c:pt idx="3837">
                  <c:v>-836.23260259628296</c:v>
                </c:pt>
                <c:pt idx="3838">
                  <c:v>-836.231529712677</c:v>
                </c:pt>
                <c:pt idx="3839">
                  <c:v>-836.23099327087402</c:v>
                </c:pt>
                <c:pt idx="3840">
                  <c:v>-836.23123168945301</c:v>
                </c:pt>
                <c:pt idx="3841">
                  <c:v>-836.23248338699398</c:v>
                </c:pt>
                <c:pt idx="3842">
                  <c:v>-836.23498678207397</c:v>
                </c:pt>
                <c:pt idx="3843">
                  <c:v>-836.23862266540505</c:v>
                </c:pt>
                <c:pt idx="3844">
                  <c:v>-836.243093013764</c:v>
                </c:pt>
                <c:pt idx="3845">
                  <c:v>-836.24792098999001</c:v>
                </c:pt>
                <c:pt idx="3846">
                  <c:v>-836.25274896621704</c:v>
                </c:pt>
                <c:pt idx="3847">
                  <c:v>-836.25721931457497</c:v>
                </c:pt>
                <c:pt idx="3848">
                  <c:v>-836.26121282577503</c:v>
                </c:pt>
                <c:pt idx="3849">
                  <c:v>-836.26437187194801</c:v>
                </c:pt>
                <c:pt idx="3850">
                  <c:v>-836.26645803451595</c:v>
                </c:pt>
                <c:pt idx="3851">
                  <c:v>-836.26747131347702</c:v>
                </c:pt>
                <c:pt idx="3852">
                  <c:v>-836.267590522766</c:v>
                </c:pt>
                <c:pt idx="3853">
                  <c:v>-836.26747131347702</c:v>
                </c:pt>
                <c:pt idx="3854">
                  <c:v>-836.26753091812202</c:v>
                </c:pt>
                <c:pt idx="3855">
                  <c:v>-836.26842498779297</c:v>
                </c:pt>
                <c:pt idx="3856">
                  <c:v>-836.27033233642601</c:v>
                </c:pt>
                <c:pt idx="3857">
                  <c:v>-836.27337217331001</c:v>
                </c:pt>
                <c:pt idx="3858">
                  <c:v>-836.27742528915405</c:v>
                </c:pt>
                <c:pt idx="3859">
                  <c:v>-836.28237247467098</c:v>
                </c:pt>
                <c:pt idx="3860">
                  <c:v>-836.28767728805599</c:v>
                </c:pt>
                <c:pt idx="3861">
                  <c:v>-836.29280328750599</c:v>
                </c:pt>
                <c:pt idx="3862">
                  <c:v>-836.29709482193005</c:v>
                </c:pt>
                <c:pt idx="3863">
                  <c:v>-836.29983663559005</c:v>
                </c:pt>
                <c:pt idx="3864">
                  <c:v>-836.30055189132702</c:v>
                </c:pt>
                <c:pt idx="3865">
                  <c:v>-836.29906177520797</c:v>
                </c:pt>
                <c:pt idx="3866">
                  <c:v>-836.295485496521</c:v>
                </c:pt>
                <c:pt idx="3867">
                  <c:v>-836.29035949707099</c:v>
                </c:pt>
                <c:pt idx="3868">
                  <c:v>-836.28416061401401</c:v>
                </c:pt>
                <c:pt idx="3869">
                  <c:v>-836.27784252166805</c:v>
                </c:pt>
                <c:pt idx="3870">
                  <c:v>-836.27206087112404</c:v>
                </c:pt>
                <c:pt idx="3871">
                  <c:v>-836.26747131347702</c:v>
                </c:pt>
                <c:pt idx="3872">
                  <c:v>-836.26466989517201</c:v>
                </c:pt>
                <c:pt idx="3873">
                  <c:v>-836.26389503479004</c:v>
                </c:pt>
                <c:pt idx="3874">
                  <c:v>-836.26532554626499</c:v>
                </c:pt>
                <c:pt idx="3875">
                  <c:v>-836.26884222030696</c:v>
                </c:pt>
                <c:pt idx="3876">
                  <c:v>-836.27384901046798</c:v>
                </c:pt>
                <c:pt idx="3877">
                  <c:v>-836.27992868423496</c:v>
                </c:pt>
                <c:pt idx="3878">
                  <c:v>-836.28636598587104</c:v>
                </c:pt>
                <c:pt idx="3879">
                  <c:v>-836.292564868927</c:v>
                </c:pt>
                <c:pt idx="3880">
                  <c:v>-836.298108100891</c:v>
                </c:pt>
                <c:pt idx="3881">
                  <c:v>-836.30281686782905</c:v>
                </c:pt>
                <c:pt idx="3882">
                  <c:v>-836.30645275116001</c:v>
                </c:pt>
                <c:pt idx="3883">
                  <c:v>-836.30901575088501</c:v>
                </c:pt>
                <c:pt idx="3884">
                  <c:v>-836.31050586700496</c:v>
                </c:pt>
                <c:pt idx="3885">
                  <c:v>-836.31092309951805</c:v>
                </c:pt>
                <c:pt idx="3886">
                  <c:v>-836.31044626235996</c:v>
                </c:pt>
                <c:pt idx="3887">
                  <c:v>-836.309254169464</c:v>
                </c:pt>
                <c:pt idx="3888">
                  <c:v>-836.30764484405495</c:v>
                </c:pt>
                <c:pt idx="3889">
                  <c:v>-836.30573749542305</c:v>
                </c:pt>
                <c:pt idx="3890">
                  <c:v>-836.3037109375</c:v>
                </c:pt>
                <c:pt idx="3891">
                  <c:v>-836.30174398422298</c:v>
                </c:pt>
                <c:pt idx="3892">
                  <c:v>-836.29983663559005</c:v>
                </c:pt>
                <c:pt idx="3893">
                  <c:v>-836.298167705536</c:v>
                </c:pt>
                <c:pt idx="3894">
                  <c:v>-836.29685640335094</c:v>
                </c:pt>
                <c:pt idx="3895">
                  <c:v>-836.29620075225898</c:v>
                </c:pt>
                <c:pt idx="3896">
                  <c:v>-836.29649877548195</c:v>
                </c:pt>
                <c:pt idx="3897">
                  <c:v>-836.29792928695701</c:v>
                </c:pt>
                <c:pt idx="3898">
                  <c:v>-836.30079030990601</c:v>
                </c:pt>
                <c:pt idx="3899">
                  <c:v>-836.30520105361995</c:v>
                </c:pt>
                <c:pt idx="3900">
                  <c:v>-836.31128072738704</c:v>
                </c:pt>
                <c:pt idx="3901">
                  <c:v>-836.31902933120705</c:v>
                </c:pt>
                <c:pt idx="3902">
                  <c:v>-836.32797002792404</c:v>
                </c:pt>
                <c:pt idx="3903">
                  <c:v>-836.33774518966698</c:v>
                </c:pt>
                <c:pt idx="3904">
                  <c:v>-836.34763956070003</c:v>
                </c:pt>
                <c:pt idx="3905">
                  <c:v>-836.35699748992897</c:v>
                </c:pt>
                <c:pt idx="3906">
                  <c:v>-836.36510372161899</c:v>
                </c:pt>
                <c:pt idx="3907">
                  <c:v>-836.37142181396496</c:v>
                </c:pt>
                <c:pt idx="3908">
                  <c:v>-836.37571334838901</c:v>
                </c:pt>
                <c:pt idx="3909">
                  <c:v>-836.37791872024604</c:v>
                </c:pt>
                <c:pt idx="3910">
                  <c:v>-836.37833595275902</c:v>
                </c:pt>
                <c:pt idx="3911">
                  <c:v>-836.37744188308704</c:v>
                </c:pt>
                <c:pt idx="3912">
                  <c:v>-836.37577295303402</c:v>
                </c:pt>
                <c:pt idx="3913">
                  <c:v>-836.37398481368996</c:v>
                </c:pt>
                <c:pt idx="3914">
                  <c:v>-836.37261390686103</c:v>
                </c:pt>
                <c:pt idx="3915">
                  <c:v>-836.37201786041305</c:v>
                </c:pt>
                <c:pt idx="3916">
                  <c:v>-836.37261390686103</c:v>
                </c:pt>
                <c:pt idx="3917">
                  <c:v>-836.37470006942794</c:v>
                </c:pt>
                <c:pt idx="3918">
                  <c:v>-836.37827634811401</c:v>
                </c:pt>
                <c:pt idx="3919">
                  <c:v>-836.38328313827503</c:v>
                </c:pt>
                <c:pt idx="3920">
                  <c:v>-836.38960123062202</c:v>
                </c:pt>
                <c:pt idx="3921">
                  <c:v>-836.39693260192905</c:v>
                </c:pt>
                <c:pt idx="3922">
                  <c:v>-836.40497922897396</c:v>
                </c:pt>
                <c:pt idx="3923">
                  <c:v>-836.41344308853195</c:v>
                </c:pt>
                <c:pt idx="3924">
                  <c:v>-836.42196655273494</c:v>
                </c:pt>
                <c:pt idx="3925">
                  <c:v>-836.43019199371395</c:v>
                </c:pt>
                <c:pt idx="3926">
                  <c:v>-836.43770217895496</c:v>
                </c:pt>
                <c:pt idx="3927">
                  <c:v>-836.44402027130104</c:v>
                </c:pt>
                <c:pt idx="3928">
                  <c:v>-836.44902706146297</c:v>
                </c:pt>
                <c:pt idx="3929">
                  <c:v>-836.45254373550404</c:v>
                </c:pt>
                <c:pt idx="3930">
                  <c:v>-836.45474910736095</c:v>
                </c:pt>
                <c:pt idx="3931">
                  <c:v>-836.45576238632202</c:v>
                </c:pt>
                <c:pt idx="3932">
                  <c:v>-836.45576238632202</c:v>
                </c:pt>
                <c:pt idx="3933">
                  <c:v>-836.45486831665096</c:v>
                </c:pt>
                <c:pt idx="3934">
                  <c:v>-836.45349740982101</c:v>
                </c:pt>
                <c:pt idx="3935">
                  <c:v>-836.45206689834595</c:v>
                </c:pt>
                <c:pt idx="3936">
                  <c:v>-836.45105361938499</c:v>
                </c:pt>
                <c:pt idx="3937">
                  <c:v>-836.45057678222702</c:v>
                </c:pt>
                <c:pt idx="3938">
                  <c:v>-836.450755596161</c:v>
                </c:pt>
                <c:pt idx="3939">
                  <c:v>-836.45147085189797</c:v>
                </c:pt>
                <c:pt idx="3940">
                  <c:v>-836.45266294479404</c:v>
                </c:pt>
                <c:pt idx="3941">
                  <c:v>-836.45415306091297</c:v>
                </c:pt>
                <c:pt idx="3942">
                  <c:v>-836.45600080490101</c:v>
                </c:pt>
                <c:pt idx="3943">
                  <c:v>-836.45808696746803</c:v>
                </c:pt>
                <c:pt idx="3944">
                  <c:v>-836.46017313003597</c:v>
                </c:pt>
                <c:pt idx="3945">
                  <c:v>-836.46219968795799</c:v>
                </c:pt>
                <c:pt idx="3946">
                  <c:v>-836.46404743194603</c:v>
                </c:pt>
                <c:pt idx="3947">
                  <c:v>-836.46583557128895</c:v>
                </c:pt>
                <c:pt idx="3948">
                  <c:v>-836.46762371063301</c:v>
                </c:pt>
                <c:pt idx="3949">
                  <c:v>-836.46947145462104</c:v>
                </c:pt>
                <c:pt idx="3950">
                  <c:v>-836.47149801254295</c:v>
                </c:pt>
                <c:pt idx="3951">
                  <c:v>-836.47364377975498</c:v>
                </c:pt>
                <c:pt idx="3952">
                  <c:v>-836.47590875625599</c:v>
                </c:pt>
                <c:pt idx="3953">
                  <c:v>-836.47829294204701</c:v>
                </c:pt>
                <c:pt idx="3954">
                  <c:v>-836.48079633712803</c:v>
                </c:pt>
                <c:pt idx="3955">
                  <c:v>-836.48341894149803</c:v>
                </c:pt>
                <c:pt idx="3956">
                  <c:v>-836.48610115051304</c:v>
                </c:pt>
                <c:pt idx="3957">
                  <c:v>-836.48872375488304</c:v>
                </c:pt>
                <c:pt idx="3958">
                  <c:v>-836.49128675460804</c:v>
                </c:pt>
                <c:pt idx="3959">
                  <c:v>-836.49373054504395</c:v>
                </c:pt>
                <c:pt idx="3960">
                  <c:v>-836.49599552154598</c:v>
                </c:pt>
                <c:pt idx="3961">
                  <c:v>-836.498081684113</c:v>
                </c:pt>
                <c:pt idx="3962">
                  <c:v>-836.49981021881104</c:v>
                </c:pt>
                <c:pt idx="3963">
                  <c:v>-836.50130033493099</c:v>
                </c:pt>
                <c:pt idx="3964">
                  <c:v>-836.50255203247104</c:v>
                </c:pt>
                <c:pt idx="3965">
                  <c:v>-836.50374412536598</c:v>
                </c:pt>
                <c:pt idx="3966">
                  <c:v>-836.50511503219604</c:v>
                </c:pt>
                <c:pt idx="3967">
                  <c:v>-836.50678396224998</c:v>
                </c:pt>
                <c:pt idx="3968">
                  <c:v>-836.50881052017201</c:v>
                </c:pt>
                <c:pt idx="3969">
                  <c:v>-836.51113510131904</c:v>
                </c:pt>
                <c:pt idx="3970">
                  <c:v>-836.51363849639904</c:v>
                </c:pt>
                <c:pt idx="3971">
                  <c:v>-836.51608228683494</c:v>
                </c:pt>
                <c:pt idx="3972">
                  <c:v>-836.51834726333595</c:v>
                </c:pt>
                <c:pt idx="3973">
                  <c:v>-836.520314216614</c:v>
                </c:pt>
                <c:pt idx="3974">
                  <c:v>-836.52192354202305</c:v>
                </c:pt>
                <c:pt idx="3975">
                  <c:v>-836.52311563491799</c:v>
                </c:pt>
                <c:pt idx="3976">
                  <c:v>-836.52412891387996</c:v>
                </c:pt>
                <c:pt idx="3977">
                  <c:v>-836.52508258819603</c:v>
                </c:pt>
                <c:pt idx="3978">
                  <c:v>-836.52633428573597</c:v>
                </c:pt>
                <c:pt idx="3979">
                  <c:v>-836.52818202972401</c:v>
                </c:pt>
                <c:pt idx="3980">
                  <c:v>-836.53074502945003</c:v>
                </c:pt>
                <c:pt idx="3981">
                  <c:v>-836.534142494202</c:v>
                </c:pt>
                <c:pt idx="3982">
                  <c:v>-836.53819561004696</c:v>
                </c:pt>
                <c:pt idx="3983">
                  <c:v>-836.54242753982601</c:v>
                </c:pt>
                <c:pt idx="3984">
                  <c:v>-836.54636144638096</c:v>
                </c:pt>
                <c:pt idx="3985">
                  <c:v>-836.54952049255405</c:v>
                </c:pt>
                <c:pt idx="3986">
                  <c:v>-836.55178546905495</c:v>
                </c:pt>
                <c:pt idx="3987">
                  <c:v>-836.55291795730602</c:v>
                </c:pt>
                <c:pt idx="3988">
                  <c:v>-836.55303716659603</c:v>
                </c:pt>
                <c:pt idx="3989">
                  <c:v>-836.55226230621395</c:v>
                </c:pt>
                <c:pt idx="3990">
                  <c:v>-836.550831794739</c:v>
                </c:pt>
                <c:pt idx="3991">
                  <c:v>-836.54928207397495</c:v>
                </c:pt>
                <c:pt idx="3992">
                  <c:v>-836.5478515625</c:v>
                </c:pt>
                <c:pt idx="3993">
                  <c:v>-836.54701709747303</c:v>
                </c:pt>
                <c:pt idx="3994">
                  <c:v>-836.54683828353905</c:v>
                </c:pt>
                <c:pt idx="3995">
                  <c:v>-836.54743432998703</c:v>
                </c:pt>
                <c:pt idx="3996">
                  <c:v>-836.54856681823799</c:v>
                </c:pt>
                <c:pt idx="3997">
                  <c:v>-836.55005693435703</c:v>
                </c:pt>
                <c:pt idx="3998">
                  <c:v>-836.55166625976597</c:v>
                </c:pt>
                <c:pt idx="3999">
                  <c:v>-836.55315637588501</c:v>
                </c:pt>
                <c:pt idx="4000">
                  <c:v>-836.55416965484596</c:v>
                </c:pt>
                <c:pt idx="4001">
                  <c:v>-836.55458688735996</c:v>
                </c:pt>
                <c:pt idx="4002">
                  <c:v>-836.55405044555698</c:v>
                </c:pt>
                <c:pt idx="4003">
                  <c:v>-836.55250072479305</c:v>
                </c:pt>
                <c:pt idx="4004">
                  <c:v>-836.55011653900203</c:v>
                </c:pt>
                <c:pt idx="4005">
                  <c:v>-836.54707670211803</c:v>
                </c:pt>
                <c:pt idx="4006">
                  <c:v>-836.54356002807594</c:v>
                </c:pt>
                <c:pt idx="4007">
                  <c:v>-836.53992414474499</c:v>
                </c:pt>
                <c:pt idx="4008">
                  <c:v>-836.536645889282</c:v>
                </c:pt>
                <c:pt idx="4009">
                  <c:v>-836.53426170349098</c:v>
                </c:pt>
                <c:pt idx="4010">
                  <c:v>-836.53336763382003</c:v>
                </c:pt>
                <c:pt idx="4011">
                  <c:v>-836.53432130813599</c:v>
                </c:pt>
                <c:pt idx="4012">
                  <c:v>-836.53730154037498</c:v>
                </c:pt>
                <c:pt idx="4013">
                  <c:v>-836.54218912124702</c:v>
                </c:pt>
                <c:pt idx="4014">
                  <c:v>-836.54862642288197</c:v>
                </c:pt>
                <c:pt idx="4015">
                  <c:v>-836.55625581741401</c:v>
                </c:pt>
                <c:pt idx="4016">
                  <c:v>-836.56448125839302</c:v>
                </c:pt>
                <c:pt idx="4017">
                  <c:v>-836.57270669937202</c:v>
                </c:pt>
                <c:pt idx="4018">
                  <c:v>-836.58039569854805</c:v>
                </c:pt>
                <c:pt idx="4019">
                  <c:v>-836.58683300018299</c:v>
                </c:pt>
                <c:pt idx="4020">
                  <c:v>-836.59183979034401</c:v>
                </c:pt>
                <c:pt idx="4021">
                  <c:v>-836.59541606903099</c:v>
                </c:pt>
                <c:pt idx="4022">
                  <c:v>-836.597800254822</c:v>
                </c:pt>
                <c:pt idx="4023">
                  <c:v>-836.59940958023105</c:v>
                </c:pt>
                <c:pt idx="4024">
                  <c:v>-836.60048246383701</c:v>
                </c:pt>
                <c:pt idx="4025">
                  <c:v>-836.60143613815296</c:v>
                </c:pt>
                <c:pt idx="4026">
                  <c:v>-836.60227060318005</c:v>
                </c:pt>
                <c:pt idx="4027">
                  <c:v>-836.60316467285202</c:v>
                </c:pt>
                <c:pt idx="4028">
                  <c:v>-836.6037607193</c:v>
                </c:pt>
                <c:pt idx="4029">
                  <c:v>-836.6037607193</c:v>
                </c:pt>
                <c:pt idx="4030">
                  <c:v>-836.60268783569404</c:v>
                </c:pt>
                <c:pt idx="4031">
                  <c:v>-836.60012483596802</c:v>
                </c:pt>
                <c:pt idx="4032">
                  <c:v>-836.59583330154396</c:v>
                </c:pt>
                <c:pt idx="4033">
                  <c:v>-836.589634418488</c:v>
                </c:pt>
                <c:pt idx="4034">
                  <c:v>-836.58176660537697</c:v>
                </c:pt>
                <c:pt idx="4035">
                  <c:v>-836.57264709472702</c:v>
                </c:pt>
                <c:pt idx="4036">
                  <c:v>-836.56305074691795</c:v>
                </c:pt>
                <c:pt idx="4037">
                  <c:v>-836.55393123626698</c:v>
                </c:pt>
                <c:pt idx="4038">
                  <c:v>-836.54612302780197</c:v>
                </c:pt>
                <c:pt idx="4039">
                  <c:v>-836.54022216796898</c:v>
                </c:pt>
                <c:pt idx="4040">
                  <c:v>-836.53658628463802</c:v>
                </c:pt>
                <c:pt idx="4041">
                  <c:v>-836.53539419174194</c:v>
                </c:pt>
                <c:pt idx="4042">
                  <c:v>-836.53658628463802</c:v>
                </c:pt>
                <c:pt idx="4043">
                  <c:v>-836.53998374938999</c:v>
                </c:pt>
                <c:pt idx="4044">
                  <c:v>-836.54505014419601</c:v>
                </c:pt>
                <c:pt idx="4045">
                  <c:v>-836.55112981796299</c:v>
                </c:pt>
                <c:pt idx="4046">
                  <c:v>-836.55762672424305</c:v>
                </c:pt>
                <c:pt idx="4047">
                  <c:v>-836.56394481659004</c:v>
                </c:pt>
                <c:pt idx="4048">
                  <c:v>-836.56990528106701</c:v>
                </c:pt>
                <c:pt idx="4049">
                  <c:v>-836.57532930374202</c:v>
                </c:pt>
                <c:pt idx="4050">
                  <c:v>-836.57997846603405</c:v>
                </c:pt>
                <c:pt idx="4051">
                  <c:v>-836.58373355865501</c:v>
                </c:pt>
                <c:pt idx="4052">
                  <c:v>-836.58647537231502</c:v>
                </c:pt>
                <c:pt idx="4053">
                  <c:v>-836.58832311630294</c:v>
                </c:pt>
                <c:pt idx="4054">
                  <c:v>-836.589515209198</c:v>
                </c:pt>
                <c:pt idx="4055">
                  <c:v>-836.59017086029098</c:v>
                </c:pt>
                <c:pt idx="4056">
                  <c:v>-836.59046888351497</c:v>
                </c:pt>
                <c:pt idx="4057">
                  <c:v>-836.59064769744896</c:v>
                </c:pt>
                <c:pt idx="4058">
                  <c:v>-836.59064769744896</c:v>
                </c:pt>
                <c:pt idx="4059">
                  <c:v>-836.59088611602795</c:v>
                </c:pt>
                <c:pt idx="4060">
                  <c:v>-836.59148216247604</c:v>
                </c:pt>
                <c:pt idx="4061">
                  <c:v>-836.59273386001598</c:v>
                </c:pt>
                <c:pt idx="4062">
                  <c:v>-836.59458160400402</c:v>
                </c:pt>
                <c:pt idx="4063">
                  <c:v>-836.59684658050605</c:v>
                </c:pt>
                <c:pt idx="4064">
                  <c:v>-836.59923076629696</c:v>
                </c:pt>
                <c:pt idx="4065">
                  <c:v>-836.60137653350898</c:v>
                </c:pt>
                <c:pt idx="4066">
                  <c:v>-836.60298585891701</c:v>
                </c:pt>
                <c:pt idx="4067">
                  <c:v>-836.60387992858898</c:v>
                </c:pt>
                <c:pt idx="4068">
                  <c:v>-836.60399913787899</c:v>
                </c:pt>
                <c:pt idx="4069">
                  <c:v>-836.603283882141</c:v>
                </c:pt>
                <c:pt idx="4070">
                  <c:v>-836.60167455673195</c:v>
                </c:pt>
                <c:pt idx="4071">
                  <c:v>-836.59929037094105</c:v>
                </c:pt>
                <c:pt idx="4072">
                  <c:v>-836.59619092941296</c:v>
                </c:pt>
                <c:pt idx="4073">
                  <c:v>-836.59273386001598</c:v>
                </c:pt>
                <c:pt idx="4074">
                  <c:v>-836.58933639526401</c:v>
                </c:pt>
                <c:pt idx="4075">
                  <c:v>-836.58629655838001</c:v>
                </c:pt>
                <c:pt idx="4076">
                  <c:v>-836.58385276794502</c:v>
                </c:pt>
                <c:pt idx="4077">
                  <c:v>-836.58212423324596</c:v>
                </c:pt>
                <c:pt idx="4078">
                  <c:v>-836.58117055893001</c:v>
                </c:pt>
                <c:pt idx="4079">
                  <c:v>-836.58117055893001</c:v>
                </c:pt>
                <c:pt idx="4080">
                  <c:v>-836.58212423324596</c:v>
                </c:pt>
                <c:pt idx="4081">
                  <c:v>-836.58421039581299</c:v>
                </c:pt>
                <c:pt idx="4082">
                  <c:v>-836.58730983734199</c:v>
                </c:pt>
                <c:pt idx="4083">
                  <c:v>-836.59118413925205</c:v>
                </c:pt>
                <c:pt idx="4084">
                  <c:v>-836.59535646438599</c:v>
                </c:pt>
                <c:pt idx="4085">
                  <c:v>-836.59952878952004</c:v>
                </c:pt>
                <c:pt idx="4086">
                  <c:v>-836.60322427749702</c:v>
                </c:pt>
                <c:pt idx="4087">
                  <c:v>-836.60638332367</c:v>
                </c:pt>
                <c:pt idx="4088">
                  <c:v>-836.608827114105</c:v>
                </c:pt>
                <c:pt idx="4089">
                  <c:v>-836.61031723022495</c:v>
                </c:pt>
                <c:pt idx="4090">
                  <c:v>-836.61067485809303</c:v>
                </c:pt>
                <c:pt idx="4091">
                  <c:v>-836.60995960235596</c:v>
                </c:pt>
                <c:pt idx="4092">
                  <c:v>-836.60811185836803</c:v>
                </c:pt>
                <c:pt idx="4093">
                  <c:v>-836.60542964935303</c:v>
                </c:pt>
                <c:pt idx="4094">
                  <c:v>-836.60215139389095</c:v>
                </c:pt>
                <c:pt idx="4095">
                  <c:v>-836.59839630126999</c:v>
                </c:pt>
                <c:pt idx="4096">
                  <c:v>-836.59434318542503</c:v>
                </c:pt>
                <c:pt idx="4097">
                  <c:v>-836.58999204635597</c:v>
                </c:pt>
                <c:pt idx="4098">
                  <c:v>-836.58558130264305</c:v>
                </c:pt>
                <c:pt idx="4099">
                  <c:v>-836.581349372864</c:v>
                </c:pt>
                <c:pt idx="4100">
                  <c:v>-836.57759428024303</c:v>
                </c:pt>
                <c:pt idx="4101">
                  <c:v>-836.57461404800404</c:v>
                </c:pt>
                <c:pt idx="4102">
                  <c:v>-836.57240867614803</c:v>
                </c:pt>
                <c:pt idx="4103">
                  <c:v>-836.57109737396297</c:v>
                </c:pt>
                <c:pt idx="4104">
                  <c:v>-836.57050132751499</c:v>
                </c:pt>
                <c:pt idx="4105">
                  <c:v>-836.57056093215999</c:v>
                </c:pt>
                <c:pt idx="4106">
                  <c:v>-836.57091856002796</c:v>
                </c:pt>
                <c:pt idx="4107">
                  <c:v>-836.57157421112095</c:v>
                </c:pt>
                <c:pt idx="4108">
                  <c:v>-836.57222986221302</c:v>
                </c:pt>
                <c:pt idx="4109">
                  <c:v>-836.572766304016</c:v>
                </c:pt>
                <c:pt idx="4110">
                  <c:v>-836.57312393188499</c:v>
                </c:pt>
                <c:pt idx="4111">
                  <c:v>-836.57318353653</c:v>
                </c:pt>
                <c:pt idx="4112">
                  <c:v>-836.57312393188499</c:v>
                </c:pt>
                <c:pt idx="4113">
                  <c:v>-836.573243141175</c:v>
                </c:pt>
                <c:pt idx="4114">
                  <c:v>-836.57354116439797</c:v>
                </c:pt>
                <c:pt idx="4115">
                  <c:v>-836.57425642013595</c:v>
                </c:pt>
                <c:pt idx="4116">
                  <c:v>-836.57515048980702</c:v>
                </c:pt>
                <c:pt idx="4117">
                  <c:v>-836.57610416412399</c:v>
                </c:pt>
                <c:pt idx="4118">
                  <c:v>-836.57705783844006</c:v>
                </c:pt>
                <c:pt idx="4119">
                  <c:v>-836.57777309417702</c:v>
                </c:pt>
                <c:pt idx="4120">
                  <c:v>-836.57813072204601</c:v>
                </c:pt>
                <c:pt idx="4121">
                  <c:v>-836.57795190811203</c:v>
                </c:pt>
                <c:pt idx="4122">
                  <c:v>-836.57717704772995</c:v>
                </c:pt>
                <c:pt idx="4123">
                  <c:v>-836.57568693160999</c:v>
                </c:pt>
                <c:pt idx="4124">
                  <c:v>-836.57360076904297</c:v>
                </c:pt>
                <c:pt idx="4125">
                  <c:v>-836.57097816467297</c:v>
                </c:pt>
                <c:pt idx="4126">
                  <c:v>-836.56793832778999</c:v>
                </c:pt>
                <c:pt idx="4127">
                  <c:v>-836.564600467682</c:v>
                </c:pt>
                <c:pt idx="4128">
                  <c:v>-836.56108379364002</c:v>
                </c:pt>
                <c:pt idx="4129">
                  <c:v>-836.55756711959896</c:v>
                </c:pt>
                <c:pt idx="4130">
                  <c:v>-836.55434846878097</c:v>
                </c:pt>
                <c:pt idx="4131">
                  <c:v>-836.55148744583198</c:v>
                </c:pt>
                <c:pt idx="4132">
                  <c:v>-836.54910326004006</c:v>
                </c:pt>
                <c:pt idx="4133">
                  <c:v>-836.54743432998703</c:v>
                </c:pt>
                <c:pt idx="4134">
                  <c:v>-836.54659986495994</c:v>
                </c:pt>
                <c:pt idx="4135">
                  <c:v>-836.54677867889404</c:v>
                </c:pt>
                <c:pt idx="4136">
                  <c:v>-836.547911167145</c:v>
                </c:pt>
                <c:pt idx="4137">
                  <c:v>-836.54975891113304</c:v>
                </c:pt>
                <c:pt idx="4138">
                  <c:v>-836.55184507369995</c:v>
                </c:pt>
                <c:pt idx="4139">
                  <c:v>-836.55393123626698</c:v>
                </c:pt>
                <c:pt idx="4140">
                  <c:v>-836.55565977096603</c:v>
                </c:pt>
                <c:pt idx="4141">
                  <c:v>-836.55691146850597</c:v>
                </c:pt>
                <c:pt idx="4142">
                  <c:v>-836.55744791030895</c:v>
                </c:pt>
                <c:pt idx="4143">
                  <c:v>-836.55703067779598</c:v>
                </c:pt>
                <c:pt idx="4144">
                  <c:v>-836.55565977096603</c:v>
                </c:pt>
                <c:pt idx="4145">
                  <c:v>-836.55327558517502</c:v>
                </c:pt>
                <c:pt idx="4146">
                  <c:v>-836.55017614364601</c:v>
                </c:pt>
                <c:pt idx="4147">
                  <c:v>-836.54689788818405</c:v>
                </c:pt>
                <c:pt idx="4148">
                  <c:v>-836.54379844665505</c:v>
                </c:pt>
                <c:pt idx="4149">
                  <c:v>-836.54135465622005</c:v>
                </c:pt>
                <c:pt idx="4150">
                  <c:v>-836.539745330811</c:v>
                </c:pt>
                <c:pt idx="4151">
                  <c:v>-836.53903007507301</c:v>
                </c:pt>
                <c:pt idx="4152">
                  <c:v>-836.53926849365303</c:v>
                </c:pt>
                <c:pt idx="4153">
                  <c:v>-836.54052019119297</c:v>
                </c:pt>
                <c:pt idx="4154">
                  <c:v>-836.54254674911499</c:v>
                </c:pt>
                <c:pt idx="4155">
                  <c:v>-836.54522895813</c:v>
                </c:pt>
                <c:pt idx="4156">
                  <c:v>-836.54808998107899</c:v>
                </c:pt>
                <c:pt idx="4157">
                  <c:v>-836.55077219009399</c:v>
                </c:pt>
                <c:pt idx="4158">
                  <c:v>-836.55273914337204</c:v>
                </c:pt>
                <c:pt idx="4159">
                  <c:v>-836.55363321304299</c:v>
                </c:pt>
                <c:pt idx="4160">
                  <c:v>-836.55321598053001</c:v>
                </c:pt>
                <c:pt idx="4161">
                  <c:v>-836.55136823654198</c:v>
                </c:pt>
                <c:pt idx="4162">
                  <c:v>-836.548268795014</c:v>
                </c:pt>
                <c:pt idx="4163">
                  <c:v>-836.54397726059005</c:v>
                </c:pt>
                <c:pt idx="4164">
                  <c:v>-836.53867244720504</c:v>
                </c:pt>
                <c:pt idx="4165">
                  <c:v>-836.53271198272705</c:v>
                </c:pt>
                <c:pt idx="4166">
                  <c:v>-836.52645349502598</c:v>
                </c:pt>
                <c:pt idx="4167">
                  <c:v>-836.520433425904</c:v>
                </c:pt>
                <c:pt idx="4168">
                  <c:v>-836.51512861251899</c:v>
                </c:pt>
                <c:pt idx="4169">
                  <c:v>-836.51107549667404</c:v>
                </c:pt>
                <c:pt idx="4170">
                  <c:v>-836.50857210159302</c:v>
                </c:pt>
                <c:pt idx="4171">
                  <c:v>-836.50755882263195</c:v>
                </c:pt>
                <c:pt idx="4172">
                  <c:v>-836.50797605514504</c:v>
                </c:pt>
                <c:pt idx="4173">
                  <c:v>-836.50988340377796</c:v>
                </c:pt>
                <c:pt idx="4174">
                  <c:v>-836.51322126388595</c:v>
                </c:pt>
                <c:pt idx="4175">
                  <c:v>-836.51798963546798</c:v>
                </c:pt>
                <c:pt idx="4176">
                  <c:v>-836.52400970458996</c:v>
                </c:pt>
                <c:pt idx="4177">
                  <c:v>-836.53098344802902</c:v>
                </c:pt>
                <c:pt idx="4178">
                  <c:v>-836.53843402862606</c:v>
                </c:pt>
                <c:pt idx="4179">
                  <c:v>-836.54612302780197</c:v>
                </c:pt>
                <c:pt idx="4180">
                  <c:v>-836.55393123626698</c:v>
                </c:pt>
                <c:pt idx="4181">
                  <c:v>-836.561620235443</c:v>
                </c:pt>
                <c:pt idx="4182">
                  <c:v>-836.56895160675106</c:v>
                </c:pt>
                <c:pt idx="4183">
                  <c:v>-836.57544851303101</c:v>
                </c:pt>
                <c:pt idx="4184">
                  <c:v>-836.58045530319202</c:v>
                </c:pt>
                <c:pt idx="4185">
                  <c:v>-836.58355474472103</c:v>
                </c:pt>
                <c:pt idx="4186">
                  <c:v>-836.58474683761597</c:v>
                </c:pt>
                <c:pt idx="4187">
                  <c:v>-836.58421039581299</c:v>
                </c:pt>
                <c:pt idx="4188">
                  <c:v>-836.58206462860096</c:v>
                </c:pt>
                <c:pt idx="4189">
                  <c:v>-836.57860755920399</c:v>
                </c:pt>
                <c:pt idx="4190">
                  <c:v>-836.57407760620094</c:v>
                </c:pt>
                <c:pt idx="4191">
                  <c:v>-836.56883239746105</c:v>
                </c:pt>
                <c:pt idx="4192">
                  <c:v>-836.56316995620705</c:v>
                </c:pt>
                <c:pt idx="4193">
                  <c:v>-836.55756711959896</c:v>
                </c:pt>
                <c:pt idx="4194">
                  <c:v>-836.55232191085804</c:v>
                </c:pt>
                <c:pt idx="4195">
                  <c:v>-836.54767274856601</c:v>
                </c:pt>
                <c:pt idx="4196">
                  <c:v>-836.54356002807594</c:v>
                </c:pt>
                <c:pt idx="4197">
                  <c:v>-836.54010295867897</c:v>
                </c:pt>
                <c:pt idx="4198">
                  <c:v>-836.53718233108498</c:v>
                </c:pt>
                <c:pt idx="4199">
                  <c:v>-836.53479814529396</c:v>
                </c:pt>
                <c:pt idx="4200">
                  <c:v>-836.53312921524105</c:v>
                </c:pt>
                <c:pt idx="4201">
                  <c:v>-836.53217554092396</c:v>
                </c:pt>
                <c:pt idx="4202">
                  <c:v>-836.53205633163498</c:v>
                </c:pt>
                <c:pt idx="4203">
                  <c:v>-836.53271198272705</c:v>
                </c:pt>
                <c:pt idx="4204">
                  <c:v>-836.53390407562301</c:v>
                </c:pt>
                <c:pt idx="4205">
                  <c:v>-836.53539419174194</c:v>
                </c:pt>
                <c:pt idx="4206">
                  <c:v>-836.53694391250599</c:v>
                </c:pt>
                <c:pt idx="4207">
                  <c:v>-836.53819561004696</c:v>
                </c:pt>
                <c:pt idx="4208">
                  <c:v>-836.53908967971802</c:v>
                </c:pt>
                <c:pt idx="4209">
                  <c:v>-836.53944730758701</c:v>
                </c:pt>
                <c:pt idx="4210">
                  <c:v>-836.53920888900802</c:v>
                </c:pt>
                <c:pt idx="4211">
                  <c:v>-836.53825521469105</c:v>
                </c:pt>
                <c:pt idx="4212">
                  <c:v>-836.536645889282</c:v>
                </c:pt>
                <c:pt idx="4213">
                  <c:v>-836.53444051742599</c:v>
                </c:pt>
                <c:pt idx="4214">
                  <c:v>-836.53193712234497</c:v>
                </c:pt>
                <c:pt idx="4215">
                  <c:v>-836.52949333190895</c:v>
                </c:pt>
                <c:pt idx="4216">
                  <c:v>-836.52710914611805</c:v>
                </c:pt>
                <c:pt idx="4217">
                  <c:v>-836.52496337890602</c:v>
                </c:pt>
                <c:pt idx="4218">
                  <c:v>-836.52275800705002</c:v>
                </c:pt>
                <c:pt idx="4219">
                  <c:v>-836.520373821259</c:v>
                </c:pt>
                <c:pt idx="4220">
                  <c:v>-836.51745319366501</c:v>
                </c:pt>
                <c:pt idx="4221">
                  <c:v>-836.51393651962303</c:v>
                </c:pt>
                <c:pt idx="4222">
                  <c:v>-836.50970458984398</c:v>
                </c:pt>
                <c:pt idx="4223">
                  <c:v>-836.50457859039295</c:v>
                </c:pt>
                <c:pt idx="4224">
                  <c:v>-836.49843931198097</c:v>
                </c:pt>
                <c:pt idx="4225">
                  <c:v>-836.49128675460804</c:v>
                </c:pt>
                <c:pt idx="4226">
                  <c:v>-836.48347854614303</c:v>
                </c:pt>
                <c:pt idx="4227">
                  <c:v>-836.47531270980903</c:v>
                </c:pt>
                <c:pt idx="4228">
                  <c:v>-836.467385292053</c:v>
                </c:pt>
                <c:pt idx="4229">
                  <c:v>-836.46005392074596</c:v>
                </c:pt>
                <c:pt idx="4230">
                  <c:v>-836.45361661910999</c:v>
                </c:pt>
                <c:pt idx="4231">
                  <c:v>-836.448192596436</c:v>
                </c:pt>
                <c:pt idx="4232">
                  <c:v>-836.44384145736694</c:v>
                </c:pt>
                <c:pt idx="4233">
                  <c:v>-836.44044399261497</c:v>
                </c:pt>
                <c:pt idx="4234">
                  <c:v>-836.43794059753395</c:v>
                </c:pt>
                <c:pt idx="4235">
                  <c:v>-836.43627166748104</c:v>
                </c:pt>
                <c:pt idx="4236">
                  <c:v>-836.43531799316395</c:v>
                </c:pt>
                <c:pt idx="4237">
                  <c:v>-836.43501996993996</c:v>
                </c:pt>
                <c:pt idx="4238">
                  <c:v>-836.43543720245395</c:v>
                </c:pt>
                <c:pt idx="4239">
                  <c:v>-836.43668889999401</c:v>
                </c:pt>
                <c:pt idx="4240">
                  <c:v>-836.43877506256104</c:v>
                </c:pt>
                <c:pt idx="4241">
                  <c:v>-836.44181489944503</c:v>
                </c:pt>
                <c:pt idx="4242">
                  <c:v>-836.44562959670998</c:v>
                </c:pt>
                <c:pt idx="4243">
                  <c:v>-836.44998073577904</c:v>
                </c:pt>
                <c:pt idx="4244">
                  <c:v>-836.45445108413696</c:v>
                </c:pt>
                <c:pt idx="4245">
                  <c:v>-836.45850419998203</c:v>
                </c:pt>
                <c:pt idx="4246">
                  <c:v>-836.461842060089</c:v>
                </c:pt>
                <c:pt idx="4247">
                  <c:v>-836.46410703659103</c:v>
                </c:pt>
                <c:pt idx="4248">
                  <c:v>-836.46517992019699</c:v>
                </c:pt>
                <c:pt idx="4249">
                  <c:v>-836.46517992019699</c:v>
                </c:pt>
                <c:pt idx="4250">
                  <c:v>-836.46422624588001</c:v>
                </c:pt>
                <c:pt idx="4251">
                  <c:v>-836.46261692047096</c:v>
                </c:pt>
                <c:pt idx="4252">
                  <c:v>-836.46070957183895</c:v>
                </c:pt>
                <c:pt idx="4253">
                  <c:v>-836.45886182785102</c:v>
                </c:pt>
                <c:pt idx="4254">
                  <c:v>-836.45749092102096</c:v>
                </c:pt>
                <c:pt idx="4255">
                  <c:v>-836.45659685134899</c:v>
                </c:pt>
                <c:pt idx="4256">
                  <c:v>-836.456298828125</c:v>
                </c:pt>
                <c:pt idx="4257">
                  <c:v>-836.45647764206001</c:v>
                </c:pt>
                <c:pt idx="4258">
                  <c:v>-836.45701408386299</c:v>
                </c:pt>
                <c:pt idx="4259">
                  <c:v>-836.45778894424495</c:v>
                </c:pt>
                <c:pt idx="4260">
                  <c:v>-836.45868301391602</c:v>
                </c:pt>
                <c:pt idx="4261">
                  <c:v>-836.45945787429798</c:v>
                </c:pt>
                <c:pt idx="4262">
                  <c:v>-836.46005392074596</c:v>
                </c:pt>
                <c:pt idx="4263">
                  <c:v>-836.46035194396995</c:v>
                </c:pt>
                <c:pt idx="4264">
                  <c:v>-836.46017313003597</c:v>
                </c:pt>
                <c:pt idx="4265">
                  <c:v>-836.45969629287697</c:v>
                </c:pt>
                <c:pt idx="4266">
                  <c:v>-836.458921432495</c:v>
                </c:pt>
                <c:pt idx="4267">
                  <c:v>-836.45796775817905</c:v>
                </c:pt>
                <c:pt idx="4268">
                  <c:v>-836.45707368850697</c:v>
                </c:pt>
                <c:pt idx="4269">
                  <c:v>-836.45641803741501</c:v>
                </c:pt>
                <c:pt idx="4270">
                  <c:v>-836.45612001419101</c:v>
                </c:pt>
                <c:pt idx="4271">
                  <c:v>-836.45635843277</c:v>
                </c:pt>
                <c:pt idx="4272">
                  <c:v>-836.45713329315197</c:v>
                </c:pt>
                <c:pt idx="4273">
                  <c:v>-836.45832538604805</c:v>
                </c:pt>
                <c:pt idx="4274">
                  <c:v>-836.45993471145698</c:v>
                </c:pt>
                <c:pt idx="4275">
                  <c:v>-836.46178245544502</c:v>
                </c:pt>
                <c:pt idx="4276">
                  <c:v>-836.46392822265602</c:v>
                </c:pt>
                <c:pt idx="4277">
                  <c:v>-836.46619319915806</c:v>
                </c:pt>
                <c:pt idx="4278">
                  <c:v>-836.46881580352795</c:v>
                </c:pt>
                <c:pt idx="4279">
                  <c:v>-836.47179603576706</c:v>
                </c:pt>
                <c:pt idx="4280">
                  <c:v>-836.47549152374302</c:v>
                </c:pt>
                <c:pt idx="4281">
                  <c:v>-836.47996187210094</c:v>
                </c:pt>
                <c:pt idx="4282">
                  <c:v>-836.48532629013096</c:v>
                </c:pt>
                <c:pt idx="4283">
                  <c:v>-836.49128675460804</c:v>
                </c:pt>
                <c:pt idx="4284">
                  <c:v>-836.49742603302002</c:v>
                </c:pt>
                <c:pt idx="4285">
                  <c:v>-836.50314807891903</c:v>
                </c:pt>
                <c:pt idx="4286">
                  <c:v>-836.50803565979004</c:v>
                </c:pt>
                <c:pt idx="4287">
                  <c:v>-836.511731147766</c:v>
                </c:pt>
                <c:pt idx="4288">
                  <c:v>-836.51399612426803</c:v>
                </c:pt>
                <c:pt idx="4289">
                  <c:v>-836.51489019393898</c:v>
                </c:pt>
                <c:pt idx="4290">
                  <c:v>-836.51447296142601</c:v>
                </c:pt>
                <c:pt idx="4291">
                  <c:v>-836.51316165924095</c:v>
                </c:pt>
                <c:pt idx="4292">
                  <c:v>-836.51149272918701</c:v>
                </c:pt>
                <c:pt idx="4293">
                  <c:v>-836.50988340377796</c:v>
                </c:pt>
                <c:pt idx="4294">
                  <c:v>-836.50881052017201</c:v>
                </c:pt>
                <c:pt idx="4295">
                  <c:v>-836.50833368301403</c:v>
                </c:pt>
                <c:pt idx="4296">
                  <c:v>-836.50839328765903</c:v>
                </c:pt>
                <c:pt idx="4297">
                  <c:v>-836.50892972946201</c:v>
                </c:pt>
                <c:pt idx="4298">
                  <c:v>-836.50970458984398</c:v>
                </c:pt>
                <c:pt idx="4299">
                  <c:v>-836.51059865951595</c:v>
                </c:pt>
                <c:pt idx="4300">
                  <c:v>-836.51149272918701</c:v>
                </c:pt>
                <c:pt idx="4301">
                  <c:v>-836.51244640350399</c:v>
                </c:pt>
                <c:pt idx="4302">
                  <c:v>-836.51351928710994</c:v>
                </c:pt>
                <c:pt idx="4303">
                  <c:v>-836.514830589295</c:v>
                </c:pt>
                <c:pt idx="4304">
                  <c:v>-836.51661872863804</c:v>
                </c:pt>
                <c:pt idx="4305">
                  <c:v>-836.51882410049495</c:v>
                </c:pt>
                <c:pt idx="4306">
                  <c:v>-836.52126789092995</c:v>
                </c:pt>
                <c:pt idx="4307">
                  <c:v>-836.52353286743198</c:v>
                </c:pt>
                <c:pt idx="4308">
                  <c:v>-836.52544021606502</c:v>
                </c:pt>
                <c:pt idx="4309">
                  <c:v>-836.52657270431496</c:v>
                </c:pt>
                <c:pt idx="4310">
                  <c:v>-836.52693033218395</c:v>
                </c:pt>
                <c:pt idx="4311">
                  <c:v>-836.52633428573597</c:v>
                </c:pt>
                <c:pt idx="4312">
                  <c:v>-836.52508258819603</c:v>
                </c:pt>
                <c:pt idx="4313">
                  <c:v>-836.523354053498</c:v>
                </c:pt>
                <c:pt idx="4314">
                  <c:v>-836.52162551879906</c:v>
                </c:pt>
                <c:pt idx="4315">
                  <c:v>-836.520433425904</c:v>
                </c:pt>
                <c:pt idx="4316">
                  <c:v>-836.52001619339001</c:v>
                </c:pt>
                <c:pt idx="4317">
                  <c:v>-836.52055263519298</c:v>
                </c:pt>
                <c:pt idx="4318">
                  <c:v>-836.52204275131203</c:v>
                </c:pt>
                <c:pt idx="4319">
                  <c:v>-836.52406930923496</c:v>
                </c:pt>
                <c:pt idx="4320">
                  <c:v>-836.52621507644699</c:v>
                </c:pt>
                <c:pt idx="4321">
                  <c:v>-836.52806282043503</c:v>
                </c:pt>
                <c:pt idx="4322">
                  <c:v>-836.52895689010597</c:v>
                </c:pt>
                <c:pt idx="4323">
                  <c:v>-836.528539657593</c:v>
                </c:pt>
                <c:pt idx="4324">
                  <c:v>-836.52675151824997</c:v>
                </c:pt>
                <c:pt idx="4325">
                  <c:v>-836.52377128601097</c:v>
                </c:pt>
                <c:pt idx="4326">
                  <c:v>-836.51989698410102</c:v>
                </c:pt>
                <c:pt idx="4327">
                  <c:v>-836.51566505432095</c:v>
                </c:pt>
                <c:pt idx="4328">
                  <c:v>-836.51137351989803</c:v>
                </c:pt>
                <c:pt idx="4329">
                  <c:v>-836.50738000869796</c:v>
                </c:pt>
                <c:pt idx="4330">
                  <c:v>-836.50380373001099</c:v>
                </c:pt>
                <c:pt idx="4331">
                  <c:v>-836.501002311707</c:v>
                </c:pt>
                <c:pt idx="4332">
                  <c:v>-836.49903535842896</c:v>
                </c:pt>
                <c:pt idx="4333">
                  <c:v>-836.49760484695503</c:v>
                </c:pt>
                <c:pt idx="4334">
                  <c:v>-836.49653196334896</c:v>
                </c:pt>
                <c:pt idx="4335">
                  <c:v>-836.495399475098</c:v>
                </c:pt>
                <c:pt idx="4336">
                  <c:v>-836.49402856826805</c:v>
                </c:pt>
                <c:pt idx="4337">
                  <c:v>-836.492419242859</c:v>
                </c:pt>
                <c:pt idx="4338">
                  <c:v>-836.49075031280495</c:v>
                </c:pt>
                <c:pt idx="4339">
                  <c:v>-836.48908138275203</c:v>
                </c:pt>
                <c:pt idx="4340">
                  <c:v>-836.48753166198799</c:v>
                </c:pt>
                <c:pt idx="4341">
                  <c:v>-836.48604154586803</c:v>
                </c:pt>
                <c:pt idx="4342">
                  <c:v>-836.48473024368298</c:v>
                </c:pt>
                <c:pt idx="4343">
                  <c:v>-836.48371696472202</c:v>
                </c:pt>
                <c:pt idx="4344">
                  <c:v>-836.48318052291904</c:v>
                </c:pt>
                <c:pt idx="4345">
                  <c:v>-836.48312091827404</c:v>
                </c:pt>
                <c:pt idx="4346">
                  <c:v>-836.48353815078804</c:v>
                </c:pt>
                <c:pt idx="4347">
                  <c:v>-836.48437261581398</c:v>
                </c:pt>
                <c:pt idx="4348">
                  <c:v>-836.48568391799904</c:v>
                </c:pt>
                <c:pt idx="4349">
                  <c:v>-836.48741245269798</c:v>
                </c:pt>
                <c:pt idx="4350">
                  <c:v>-836.48961782455501</c:v>
                </c:pt>
                <c:pt idx="4351">
                  <c:v>-836.49224042892502</c:v>
                </c:pt>
                <c:pt idx="4352">
                  <c:v>-836.49516105651901</c:v>
                </c:pt>
                <c:pt idx="4353">
                  <c:v>-836.49820089340199</c:v>
                </c:pt>
                <c:pt idx="4354">
                  <c:v>-836.50135993957497</c:v>
                </c:pt>
                <c:pt idx="4355">
                  <c:v>-836.50439977645897</c:v>
                </c:pt>
                <c:pt idx="4356">
                  <c:v>-836.50702238082897</c:v>
                </c:pt>
                <c:pt idx="4357">
                  <c:v>-836.50898933410701</c:v>
                </c:pt>
                <c:pt idx="4358">
                  <c:v>-836.51018142700195</c:v>
                </c:pt>
                <c:pt idx="4359">
                  <c:v>-836.51047945022594</c:v>
                </c:pt>
                <c:pt idx="4360">
                  <c:v>-836.51006221771297</c:v>
                </c:pt>
                <c:pt idx="4361">
                  <c:v>-836.50892972946201</c:v>
                </c:pt>
                <c:pt idx="4362">
                  <c:v>-836.50708198547397</c:v>
                </c:pt>
                <c:pt idx="4363">
                  <c:v>-836.50445938110397</c:v>
                </c:pt>
                <c:pt idx="4364">
                  <c:v>-836.50118112564098</c:v>
                </c:pt>
                <c:pt idx="4365">
                  <c:v>-836.49748563766502</c:v>
                </c:pt>
                <c:pt idx="4366">
                  <c:v>-836.49355173110996</c:v>
                </c:pt>
                <c:pt idx="4367">
                  <c:v>-836.48943901062</c:v>
                </c:pt>
                <c:pt idx="4368">
                  <c:v>-836.48520708084095</c:v>
                </c:pt>
                <c:pt idx="4369">
                  <c:v>-836.48079633712803</c:v>
                </c:pt>
                <c:pt idx="4370">
                  <c:v>-836.47626638412498</c:v>
                </c:pt>
                <c:pt idx="4371">
                  <c:v>-836.47173643112205</c:v>
                </c:pt>
                <c:pt idx="4372">
                  <c:v>-836.467504501343</c:v>
                </c:pt>
                <c:pt idx="4373">
                  <c:v>-836.46363019943306</c:v>
                </c:pt>
                <c:pt idx="4374">
                  <c:v>-836.46035194396995</c:v>
                </c:pt>
                <c:pt idx="4375">
                  <c:v>-836.45766973495495</c:v>
                </c:pt>
                <c:pt idx="4376">
                  <c:v>-836.45564317703304</c:v>
                </c:pt>
                <c:pt idx="4377">
                  <c:v>-836.45421266555798</c:v>
                </c:pt>
                <c:pt idx="4378">
                  <c:v>-836.45337820053101</c:v>
                </c:pt>
                <c:pt idx="4379">
                  <c:v>-836.45296096801803</c:v>
                </c:pt>
                <c:pt idx="4380">
                  <c:v>-836.45284175872803</c:v>
                </c:pt>
                <c:pt idx="4381">
                  <c:v>-836.45278215408302</c:v>
                </c:pt>
                <c:pt idx="4382">
                  <c:v>-836.45254373550404</c:v>
                </c:pt>
                <c:pt idx="4383">
                  <c:v>-836.45218610763595</c:v>
                </c:pt>
                <c:pt idx="4384">
                  <c:v>-836.45164966583297</c:v>
                </c:pt>
                <c:pt idx="4385">
                  <c:v>-836.451172828675</c:v>
                </c:pt>
                <c:pt idx="4386">
                  <c:v>-836.45087480545101</c:v>
                </c:pt>
                <c:pt idx="4387">
                  <c:v>-836.45099401473999</c:v>
                </c:pt>
                <c:pt idx="4388">
                  <c:v>-836.45153045654297</c:v>
                </c:pt>
                <c:pt idx="4389">
                  <c:v>-836.45254373550404</c:v>
                </c:pt>
                <c:pt idx="4390">
                  <c:v>-836.45397424697899</c:v>
                </c:pt>
                <c:pt idx="4391">
                  <c:v>-836.45546436309803</c:v>
                </c:pt>
                <c:pt idx="4392">
                  <c:v>-836.45659685134899</c:v>
                </c:pt>
                <c:pt idx="4393">
                  <c:v>-836.45689487457298</c:v>
                </c:pt>
                <c:pt idx="4394">
                  <c:v>-836.45588159561203</c:v>
                </c:pt>
                <c:pt idx="4395">
                  <c:v>-836.45337820053101</c:v>
                </c:pt>
                <c:pt idx="4396">
                  <c:v>-836.44932508468605</c:v>
                </c:pt>
                <c:pt idx="4397">
                  <c:v>-836.44384145736694</c:v>
                </c:pt>
                <c:pt idx="4398">
                  <c:v>-836.43722534179699</c:v>
                </c:pt>
                <c:pt idx="4399">
                  <c:v>-836.43001317977905</c:v>
                </c:pt>
                <c:pt idx="4400">
                  <c:v>-836.42286062240601</c:v>
                </c:pt>
                <c:pt idx="4401">
                  <c:v>-836.41660213470504</c:v>
                </c:pt>
                <c:pt idx="4402">
                  <c:v>-836.41171455383301</c:v>
                </c:pt>
                <c:pt idx="4403">
                  <c:v>-836.40873432159401</c:v>
                </c:pt>
                <c:pt idx="4404">
                  <c:v>-836.40760183334396</c:v>
                </c:pt>
                <c:pt idx="4405">
                  <c:v>-836.40825748443604</c:v>
                </c:pt>
                <c:pt idx="4406">
                  <c:v>-836.41058206558205</c:v>
                </c:pt>
                <c:pt idx="4407">
                  <c:v>-836.41409873962402</c:v>
                </c:pt>
                <c:pt idx="4408">
                  <c:v>-836.41839027404797</c:v>
                </c:pt>
                <c:pt idx="4409">
                  <c:v>-836.42297983169601</c:v>
                </c:pt>
                <c:pt idx="4410">
                  <c:v>-836.42745018005405</c:v>
                </c:pt>
                <c:pt idx="4411">
                  <c:v>-836.431384086609</c:v>
                </c:pt>
                <c:pt idx="4412">
                  <c:v>-836.43466234207199</c:v>
                </c:pt>
                <c:pt idx="4413">
                  <c:v>-836.43734455108699</c:v>
                </c:pt>
                <c:pt idx="4414">
                  <c:v>-836.43943071365402</c:v>
                </c:pt>
                <c:pt idx="4415">
                  <c:v>-836.44104003906295</c:v>
                </c:pt>
                <c:pt idx="4416">
                  <c:v>-836.44235134124801</c:v>
                </c:pt>
                <c:pt idx="4417">
                  <c:v>-836.44342422485397</c:v>
                </c:pt>
                <c:pt idx="4418">
                  <c:v>-836.44443750381504</c:v>
                </c:pt>
                <c:pt idx="4419">
                  <c:v>-836.445510387421</c:v>
                </c:pt>
                <c:pt idx="4420">
                  <c:v>-836.44658327102695</c:v>
                </c:pt>
                <c:pt idx="4421">
                  <c:v>-836.44759654998802</c:v>
                </c:pt>
                <c:pt idx="4422">
                  <c:v>-836.44866943359398</c:v>
                </c:pt>
                <c:pt idx="4423">
                  <c:v>-836.44962310791004</c:v>
                </c:pt>
                <c:pt idx="4424">
                  <c:v>-836.45057678222702</c:v>
                </c:pt>
                <c:pt idx="4425">
                  <c:v>-836.45141124725399</c:v>
                </c:pt>
                <c:pt idx="4426">
                  <c:v>-836.45212650299095</c:v>
                </c:pt>
                <c:pt idx="4427">
                  <c:v>-836.45260334014904</c:v>
                </c:pt>
                <c:pt idx="4428">
                  <c:v>-836.45284175872803</c:v>
                </c:pt>
                <c:pt idx="4429">
                  <c:v>-836.45272254943904</c:v>
                </c:pt>
                <c:pt idx="4430">
                  <c:v>-836.45224571228005</c:v>
                </c:pt>
                <c:pt idx="4431">
                  <c:v>-836.45123243331898</c:v>
                </c:pt>
                <c:pt idx="4432">
                  <c:v>-836.44962310791004</c:v>
                </c:pt>
                <c:pt idx="4433">
                  <c:v>-836.44711971283004</c:v>
                </c:pt>
                <c:pt idx="4434">
                  <c:v>-836.44384145736694</c:v>
                </c:pt>
                <c:pt idx="4435">
                  <c:v>-836.43978834152199</c:v>
                </c:pt>
                <c:pt idx="4436">
                  <c:v>-836.43496036529598</c:v>
                </c:pt>
                <c:pt idx="4437">
                  <c:v>-836.42953634262096</c:v>
                </c:pt>
                <c:pt idx="4438">
                  <c:v>-836.42351627349899</c:v>
                </c:pt>
                <c:pt idx="4439">
                  <c:v>-836.41707897186302</c:v>
                </c:pt>
                <c:pt idx="4440">
                  <c:v>-836.41046285629295</c:v>
                </c:pt>
                <c:pt idx="4441">
                  <c:v>-836.40396595001198</c:v>
                </c:pt>
                <c:pt idx="4442">
                  <c:v>-836.39800548553501</c:v>
                </c:pt>
                <c:pt idx="4443">
                  <c:v>-836.39293909072899</c:v>
                </c:pt>
                <c:pt idx="4444">
                  <c:v>-836.38930320739803</c:v>
                </c:pt>
                <c:pt idx="4445">
                  <c:v>-836.38745546340999</c:v>
                </c:pt>
                <c:pt idx="4446">
                  <c:v>-836.38787269592297</c:v>
                </c:pt>
                <c:pt idx="4447">
                  <c:v>-836.39061450958297</c:v>
                </c:pt>
                <c:pt idx="4448">
                  <c:v>-836.39574050903298</c:v>
                </c:pt>
                <c:pt idx="4449">
                  <c:v>-836.40307188034103</c:v>
                </c:pt>
                <c:pt idx="4450">
                  <c:v>-836.412131786347</c:v>
                </c:pt>
                <c:pt idx="4451">
                  <c:v>-836.42226457595802</c:v>
                </c:pt>
                <c:pt idx="4452">
                  <c:v>-836.43245697021496</c:v>
                </c:pt>
                <c:pt idx="4453">
                  <c:v>-836.44193410873402</c:v>
                </c:pt>
                <c:pt idx="4454">
                  <c:v>-836.44968271255505</c:v>
                </c:pt>
                <c:pt idx="4455">
                  <c:v>-836.45498752594006</c:v>
                </c:pt>
                <c:pt idx="4456">
                  <c:v>-836.45749092102096</c:v>
                </c:pt>
                <c:pt idx="4457">
                  <c:v>-836.45719289779697</c:v>
                </c:pt>
                <c:pt idx="4458">
                  <c:v>-836.45433187484798</c:v>
                </c:pt>
                <c:pt idx="4459">
                  <c:v>-836.44962310791004</c:v>
                </c:pt>
                <c:pt idx="4460">
                  <c:v>-836.44366264343296</c:v>
                </c:pt>
                <c:pt idx="4461">
                  <c:v>-836.43728494644199</c:v>
                </c:pt>
                <c:pt idx="4462">
                  <c:v>-836.43126487732002</c:v>
                </c:pt>
                <c:pt idx="4463">
                  <c:v>-836.42637729644798</c:v>
                </c:pt>
                <c:pt idx="4464">
                  <c:v>-836.42297983169601</c:v>
                </c:pt>
                <c:pt idx="4465">
                  <c:v>-836.42125129699696</c:v>
                </c:pt>
                <c:pt idx="4466">
                  <c:v>-836.42107248306297</c:v>
                </c:pt>
                <c:pt idx="4467">
                  <c:v>-836.42196655273494</c:v>
                </c:pt>
                <c:pt idx="4468">
                  <c:v>-836.42345666885399</c:v>
                </c:pt>
                <c:pt idx="4469">
                  <c:v>-836.42512559890804</c:v>
                </c:pt>
                <c:pt idx="4470">
                  <c:v>-836.42673492431697</c:v>
                </c:pt>
                <c:pt idx="4471">
                  <c:v>-836.42822504043602</c:v>
                </c:pt>
                <c:pt idx="4472">
                  <c:v>-836.42965555191097</c:v>
                </c:pt>
                <c:pt idx="4473">
                  <c:v>-836.43102645874001</c:v>
                </c:pt>
                <c:pt idx="4474">
                  <c:v>-836.43245697021496</c:v>
                </c:pt>
                <c:pt idx="4475">
                  <c:v>-836.434006690979</c:v>
                </c:pt>
                <c:pt idx="4476">
                  <c:v>-836.43591403961204</c:v>
                </c:pt>
                <c:pt idx="4477">
                  <c:v>-836.43811941146896</c:v>
                </c:pt>
                <c:pt idx="4478">
                  <c:v>-836.44050359725998</c:v>
                </c:pt>
                <c:pt idx="4479">
                  <c:v>-836.44288778305099</c:v>
                </c:pt>
                <c:pt idx="4480">
                  <c:v>-836.44479513168403</c:v>
                </c:pt>
                <c:pt idx="4481">
                  <c:v>-836.44610643386898</c:v>
                </c:pt>
                <c:pt idx="4482">
                  <c:v>-836.44694089889504</c:v>
                </c:pt>
                <c:pt idx="4483">
                  <c:v>-836.44753694534302</c:v>
                </c:pt>
                <c:pt idx="4484">
                  <c:v>-836.448132991791</c:v>
                </c:pt>
                <c:pt idx="4485">
                  <c:v>-836.44908666610695</c:v>
                </c:pt>
                <c:pt idx="4486">
                  <c:v>-836.45051717758201</c:v>
                </c:pt>
                <c:pt idx="4487">
                  <c:v>-836.45266294479404</c:v>
                </c:pt>
                <c:pt idx="4488">
                  <c:v>-836.45558357238804</c:v>
                </c:pt>
                <c:pt idx="4489">
                  <c:v>-836.459338665009</c:v>
                </c:pt>
                <c:pt idx="4490">
                  <c:v>-836.46380901336704</c:v>
                </c:pt>
                <c:pt idx="4491">
                  <c:v>-836.46851778030396</c:v>
                </c:pt>
                <c:pt idx="4492">
                  <c:v>-836.47322654724098</c:v>
                </c:pt>
                <c:pt idx="4493">
                  <c:v>-836.47739887237606</c:v>
                </c:pt>
                <c:pt idx="4494">
                  <c:v>-836.48079633712803</c:v>
                </c:pt>
                <c:pt idx="4495">
                  <c:v>-836.48329973220802</c:v>
                </c:pt>
                <c:pt idx="4496">
                  <c:v>-836.48490905761696</c:v>
                </c:pt>
                <c:pt idx="4497">
                  <c:v>-836.48550510406506</c:v>
                </c:pt>
                <c:pt idx="4498">
                  <c:v>-836.48532629013096</c:v>
                </c:pt>
                <c:pt idx="4499">
                  <c:v>-836.484253406525</c:v>
                </c:pt>
                <c:pt idx="4500">
                  <c:v>-836.48258447647095</c:v>
                </c:pt>
                <c:pt idx="4501">
                  <c:v>-836.48049831390404</c:v>
                </c:pt>
                <c:pt idx="4502">
                  <c:v>-836.47823333740303</c:v>
                </c:pt>
                <c:pt idx="4503">
                  <c:v>-836.47620677947998</c:v>
                </c:pt>
                <c:pt idx="4504">
                  <c:v>-836.47459745407104</c:v>
                </c:pt>
                <c:pt idx="4505">
                  <c:v>-836.47346496582099</c:v>
                </c:pt>
                <c:pt idx="4506">
                  <c:v>-836.47280931472801</c:v>
                </c:pt>
                <c:pt idx="4507">
                  <c:v>-836.47251129150402</c:v>
                </c:pt>
                <c:pt idx="4508">
                  <c:v>-836.47251129150402</c:v>
                </c:pt>
                <c:pt idx="4509">
                  <c:v>-836.47274971008301</c:v>
                </c:pt>
                <c:pt idx="4510">
                  <c:v>-836.47292852401802</c:v>
                </c:pt>
                <c:pt idx="4511">
                  <c:v>-836.47286891937301</c:v>
                </c:pt>
                <c:pt idx="4512">
                  <c:v>-836.47251129150402</c:v>
                </c:pt>
                <c:pt idx="4513">
                  <c:v>-836.47185564041195</c:v>
                </c:pt>
                <c:pt idx="4514">
                  <c:v>-836.47108078002998</c:v>
                </c:pt>
                <c:pt idx="4515">
                  <c:v>-836.470484733582</c:v>
                </c:pt>
                <c:pt idx="4516">
                  <c:v>-836.470484733582</c:v>
                </c:pt>
                <c:pt idx="4517">
                  <c:v>-836.47119998931896</c:v>
                </c:pt>
                <c:pt idx="4518">
                  <c:v>-836.47280931472801</c:v>
                </c:pt>
                <c:pt idx="4519">
                  <c:v>-836.47507429122902</c:v>
                </c:pt>
                <c:pt idx="4520">
                  <c:v>-836.47775650024403</c:v>
                </c:pt>
                <c:pt idx="4521">
                  <c:v>-836.48073673248302</c:v>
                </c:pt>
                <c:pt idx="4522">
                  <c:v>-836.48365736007702</c:v>
                </c:pt>
                <c:pt idx="4523">
                  <c:v>-836.48627996444702</c:v>
                </c:pt>
                <c:pt idx="4524">
                  <c:v>-836.48830652236995</c:v>
                </c:pt>
                <c:pt idx="4525">
                  <c:v>-836.48943901062</c:v>
                </c:pt>
                <c:pt idx="4526">
                  <c:v>-836.48961782455501</c:v>
                </c:pt>
                <c:pt idx="4527">
                  <c:v>-836.48908138275203</c:v>
                </c:pt>
                <c:pt idx="4528">
                  <c:v>-836.48824691772495</c:v>
                </c:pt>
                <c:pt idx="4529">
                  <c:v>-836.48735284805298</c:v>
                </c:pt>
                <c:pt idx="4530">
                  <c:v>-836.486756801605</c:v>
                </c:pt>
                <c:pt idx="4531">
                  <c:v>-836.48633956909202</c:v>
                </c:pt>
                <c:pt idx="4532">
                  <c:v>-836.48616075515804</c:v>
                </c:pt>
                <c:pt idx="4533">
                  <c:v>-836.48633956909202</c:v>
                </c:pt>
                <c:pt idx="4534">
                  <c:v>-836.48699522018501</c:v>
                </c:pt>
                <c:pt idx="4535">
                  <c:v>-836.48800849914596</c:v>
                </c:pt>
                <c:pt idx="4536">
                  <c:v>-836.48920059204102</c:v>
                </c:pt>
                <c:pt idx="4537">
                  <c:v>-836.49021387100197</c:v>
                </c:pt>
                <c:pt idx="4538">
                  <c:v>-836.49092912673996</c:v>
                </c:pt>
                <c:pt idx="4539">
                  <c:v>-836.49122714996395</c:v>
                </c:pt>
                <c:pt idx="4540">
                  <c:v>-836.49122714996395</c:v>
                </c:pt>
                <c:pt idx="4541">
                  <c:v>-836.49086952209495</c:v>
                </c:pt>
                <c:pt idx="4542">
                  <c:v>-836.49009466171299</c:v>
                </c:pt>
                <c:pt idx="4543">
                  <c:v>-836.48896217346203</c:v>
                </c:pt>
                <c:pt idx="4544">
                  <c:v>-836.48759126663197</c:v>
                </c:pt>
                <c:pt idx="4545">
                  <c:v>-836.48610115051304</c:v>
                </c:pt>
                <c:pt idx="4546">
                  <c:v>-836.48467063903797</c:v>
                </c:pt>
                <c:pt idx="4547">
                  <c:v>-836.48341894149803</c:v>
                </c:pt>
                <c:pt idx="4548">
                  <c:v>-836.48240566253696</c:v>
                </c:pt>
                <c:pt idx="4549">
                  <c:v>-836.48180961608898</c:v>
                </c:pt>
                <c:pt idx="4550">
                  <c:v>-836.48180961608898</c:v>
                </c:pt>
                <c:pt idx="4551">
                  <c:v>-836.48246526718196</c:v>
                </c:pt>
                <c:pt idx="4552">
                  <c:v>-836.48359775543202</c:v>
                </c:pt>
                <c:pt idx="4553">
                  <c:v>-836.48514747619595</c:v>
                </c:pt>
                <c:pt idx="4554">
                  <c:v>-836.48669719696102</c:v>
                </c:pt>
                <c:pt idx="4555">
                  <c:v>-836.48812770843494</c:v>
                </c:pt>
                <c:pt idx="4556">
                  <c:v>-836.48914098739601</c:v>
                </c:pt>
                <c:pt idx="4557">
                  <c:v>-836.48955821991001</c:v>
                </c:pt>
                <c:pt idx="4558">
                  <c:v>-836.48920059204102</c:v>
                </c:pt>
                <c:pt idx="4559">
                  <c:v>-836.48794889450096</c:v>
                </c:pt>
                <c:pt idx="4560">
                  <c:v>-836.48592233657905</c:v>
                </c:pt>
                <c:pt idx="4561">
                  <c:v>-836.48341894149803</c:v>
                </c:pt>
                <c:pt idx="4562">
                  <c:v>-836.48091554641701</c:v>
                </c:pt>
                <c:pt idx="4563">
                  <c:v>-836.47888898849499</c:v>
                </c:pt>
                <c:pt idx="4564">
                  <c:v>-836.47769689560005</c:v>
                </c:pt>
                <c:pt idx="4565">
                  <c:v>-836.47745847702004</c:v>
                </c:pt>
                <c:pt idx="4566">
                  <c:v>-836.47817373275802</c:v>
                </c:pt>
                <c:pt idx="4567">
                  <c:v>-836.47978305816696</c:v>
                </c:pt>
                <c:pt idx="4568">
                  <c:v>-836.48198843002297</c:v>
                </c:pt>
                <c:pt idx="4569">
                  <c:v>-836.48473024368298</c:v>
                </c:pt>
                <c:pt idx="4570">
                  <c:v>-836.48777008056697</c:v>
                </c:pt>
                <c:pt idx="4571">
                  <c:v>-836.49080991744995</c:v>
                </c:pt>
                <c:pt idx="4572">
                  <c:v>-836.49373054504395</c:v>
                </c:pt>
                <c:pt idx="4573">
                  <c:v>-836.49647235870395</c:v>
                </c:pt>
                <c:pt idx="4574">
                  <c:v>-836.49903535842896</c:v>
                </c:pt>
                <c:pt idx="4575">
                  <c:v>-836.50147914886497</c:v>
                </c:pt>
                <c:pt idx="4576">
                  <c:v>-836.50374412536598</c:v>
                </c:pt>
                <c:pt idx="4577">
                  <c:v>-836.50588989257801</c:v>
                </c:pt>
                <c:pt idx="4578">
                  <c:v>-836.50785684585605</c:v>
                </c:pt>
                <c:pt idx="4579">
                  <c:v>-836.50952577590999</c:v>
                </c:pt>
                <c:pt idx="4580">
                  <c:v>-836.51095628738403</c:v>
                </c:pt>
                <c:pt idx="4581">
                  <c:v>-836.51208877563499</c:v>
                </c:pt>
                <c:pt idx="4582">
                  <c:v>-836.51292324066196</c:v>
                </c:pt>
                <c:pt idx="4583">
                  <c:v>-836.51363849639904</c:v>
                </c:pt>
                <c:pt idx="4584">
                  <c:v>-836.514353752136</c:v>
                </c:pt>
                <c:pt idx="4585">
                  <c:v>-836.51518821716297</c:v>
                </c:pt>
                <c:pt idx="4586">
                  <c:v>-836.51608228683494</c:v>
                </c:pt>
                <c:pt idx="4587">
                  <c:v>-836.51697635650703</c:v>
                </c:pt>
                <c:pt idx="4588">
                  <c:v>-836.51763200759899</c:v>
                </c:pt>
                <c:pt idx="4589">
                  <c:v>-836.51787042617798</c:v>
                </c:pt>
                <c:pt idx="4590">
                  <c:v>-836.51751279831001</c:v>
                </c:pt>
                <c:pt idx="4591">
                  <c:v>-836.51649951934803</c:v>
                </c:pt>
                <c:pt idx="4592">
                  <c:v>-836.51453256607101</c:v>
                </c:pt>
                <c:pt idx="4593">
                  <c:v>-836.511790752411</c:v>
                </c:pt>
                <c:pt idx="4594">
                  <c:v>-836.50833368301403</c:v>
                </c:pt>
                <c:pt idx="4595">
                  <c:v>-836.50457859039295</c:v>
                </c:pt>
                <c:pt idx="4596">
                  <c:v>-836.501061916352</c:v>
                </c:pt>
                <c:pt idx="4597">
                  <c:v>-836.498081684113</c:v>
                </c:pt>
                <c:pt idx="4598">
                  <c:v>-836.49599552154598</c:v>
                </c:pt>
                <c:pt idx="4599">
                  <c:v>-836.49516105651901</c:v>
                </c:pt>
                <c:pt idx="4600">
                  <c:v>-836.49581670761097</c:v>
                </c:pt>
                <c:pt idx="4601">
                  <c:v>-836.497962474823</c:v>
                </c:pt>
                <c:pt idx="4602">
                  <c:v>-836.50171756744396</c:v>
                </c:pt>
                <c:pt idx="4603">
                  <c:v>-836.506605148316</c:v>
                </c:pt>
                <c:pt idx="4604">
                  <c:v>-836.51232719421398</c:v>
                </c:pt>
                <c:pt idx="4605">
                  <c:v>-836.51828765869197</c:v>
                </c:pt>
                <c:pt idx="4606">
                  <c:v>-836.52400970458996</c:v>
                </c:pt>
                <c:pt idx="4607">
                  <c:v>-836.52913570404098</c:v>
                </c:pt>
                <c:pt idx="4608">
                  <c:v>-836.53318881988503</c:v>
                </c:pt>
                <c:pt idx="4609">
                  <c:v>-836.53599023819004</c:v>
                </c:pt>
                <c:pt idx="4610">
                  <c:v>-836.53742074966499</c:v>
                </c:pt>
                <c:pt idx="4611">
                  <c:v>-836.53753995895397</c:v>
                </c:pt>
                <c:pt idx="4612">
                  <c:v>-836.53640747070301</c:v>
                </c:pt>
                <c:pt idx="4613">
                  <c:v>-836.53438091278099</c:v>
                </c:pt>
                <c:pt idx="4614">
                  <c:v>-836.53187751769997</c:v>
                </c:pt>
                <c:pt idx="4615">
                  <c:v>-836.52937412261997</c:v>
                </c:pt>
                <c:pt idx="4616">
                  <c:v>-836.52740716934204</c:v>
                </c:pt>
                <c:pt idx="4617">
                  <c:v>-836.52621507644699</c:v>
                </c:pt>
                <c:pt idx="4618">
                  <c:v>-836.525917053223</c:v>
                </c:pt>
                <c:pt idx="4619">
                  <c:v>-836.52633428573597</c:v>
                </c:pt>
                <c:pt idx="4620">
                  <c:v>-836.52734756469704</c:v>
                </c:pt>
                <c:pt idx="4621">
                  <c:v>-836.52877807617199</c:v>
                </c:pt>
                <c:pt idx="4622">
                  <c:v>-836.53056621551502</c:v>
                </c:pt>
                <c:pt idx="4623">
                  <c:v>-836.53247356414795</c:v>
                </c:pt>
                <c:pt idx="4624">
                  <c:v>-836.534142494202</c:v>
                </c:pt>
                <c:pt idx="4625">
                  <c:v>-836.53515577316296</c:v>
                </c:pt>
                <c:pt idx="4626">
                  <c:v>-836.53539419174194</c:v>
                </c:pt>
                <c:pt idx="4627">
                  <c:v>-836.53473854064998</c:v>
                </c:pt>
                <c:pt idx="4628">
                  <c:v>-836.53330802917503</c:v>
                </c:pt>
                <c:pt idx="4629">
                  <c:v>-836.53122186660801</c:v>
                </c:pt>
                <c:pt idx="4630">
                  <c:v>-836.52871847152699</c:v>
                </c:pt>
                <c:pt idx="4631">
                  <c:v>-836.52579784393299</c:v>
                </c:pt>
                <c:pt idx="4632">
                  <c:v>-836.52275800705002</c:v>
                </c:pt>
                <c:pt idx="4633">
                  <c:v>-836.51977777481102</c:v>
                </c:pt>
                <c:pt idx="4634">
                  <c:v>-836.51721477508602</c:v>
                </c:pt>
                <c:pt idx="4635">
                  <c:v>-836.51530742645298</c:v>
                </c:pt>
                <c:pt idx="4636">
                  <c:v>-836.51411533355702</c:v>
                </c:pt>
                <c:pt idx="4637">
                  <c:v>-836.51351928710994</c:v>
                </c:pt>
                <c:pt idx="4638">
                  <c:v>-836.51340007782005</c:v>
                </c:pt>
                <c:pt idx="4639">
                  <c:v>-836.51322126388595</c:v>
                </c:pt>
                <c:pt idx="4640">
                  <c:v>-836.51280403137196</c:v>
                </c:pt>
                <c:pt idx="4641">
                  <c:v>-836.51208877563499</c:v>
                </c:pt>
                <c:pt idx="4642">
                  <c:v>-836.51089668273903</c:v>
                </c:pt>
                <c:pt idx="4643">
                  <c:v>-836.509287357331</c:v>
                </c:pt>
                <c:pt idx="4644">
                  <c:v>-836.50714159011898</c:v>
                </c:pt>
                <c:pt idx="4645">
                  <c:v>-836.50469779968296</c:v>
                </c:pt>
                <c:pt idx="4646">
                  <c:v>-836.50213479995705</c:v>
                </c:pt>
                <c:pt idx="4647">
                  <c:v>-836.49986982345604</c:v>
                </c:pt>
                <c:pt idx="4648">
                  <c:v>-836.498081684113</c:v>
                </c:pt>
                <c:pt idx="4649">
                  <c:v>-836.49688959121704</c:v>
                </c:pt>
                <c:pt idx="4650">
                  <c:v>-836.49605512618996</c:v>
                </c:pt>
                <c:pt idx="4651">
                  <c:v>-836.495399475098</c:v>
                </c:pt>
                <c:pt idx="4652">
                  <c:v>-836.49492263794002</c:v>
                </c:pt>
                <c:pt idx="4653">
                  <c:v>-836.49438619613704</c:v>
                </c:pt>
                <c:pt idx="4654">
                  <c:v>-836.49367094039906</c:v>
                </c:pt>
                <c:pt idx="4655">
                  <c:v>-836.49265766143799</c:v>
                </c:pt>
                <c:pt idx="4656">
                  <c:v>-836.49122714996395</c:v>
                </c:pt>
                <c:pt idx="4657">
                  <c:v>-836.48949861526501</c:v>
                </c:pt>
                <c:pt idx="4658">
                  <c:v>-836.48765087127697</c:v>
                </c:pt>
                <c:pt idx="4659">
                  <c:v>-836.48580312728905</c:v>
                </c:pt>
                <c:pt idx="4660">
                  <c:v>-836.48413419723499</c:v>
                </c:pt>
                <c:pt idx="4661">
                  <c:v>-836.48258447647095</c:v>
                </c:pt>
                <c:pt idx="4662">
                  <c:v>-836.481273174286</c:v>
                </c:pt>
                <c:pt idx="4663">
                  <c:v>-836.48008108139095</c:v>
                </c:pt>
                <c:pt idx="4664">
                  <c:v>-836.47912740707397</c:v>
                </c:pt>
                <c:pt idx="4665">
                  <c:v>-836.47829294204701</c:v>
                </c:pt>
                <c:pt idx="4666">
                  <c:v>-836.47745847702004</c:v>
                </c:pt>
                <c:pt idx="4667">
                  <c:v>-836.47656440734897</c:v>
                </c:pt>
                <c:pt idx="4668">
                  <c:v>-836.475729942322</c:v>
                </c:pt>
                <c:pt idx="4669">
                  <c:v>-836.47495508194004</c:v>
                </c:pt>
                <c:pt idx="4670">
                  <c:v>-836.47447824478195</c:v>
                </c:pt>
                <c:pt idx="4671">
                  <c:v>-836.47435903549194</c:v>
                </c:pt>
                <c:pt idx="4672">
                  <c:v>-836.47477626800605</c:v>
                </c:pt>
                <c:pt idx="4673">
                  <c:v>-836.475670337677</c:v>
                </c:pt>
                <c:pt idx="4674">
                  <c:v>-836.47710084915195</c:v>
                </c:pt>
                <c:pt idx="4675">
                  <c:v>-836.47900819778499</c:v>
                </c:pt>
                <c:pt idx="4676">
                  <c:v>-836.48115396499702</c:v>
                </c:pt>
                <c:pt idx="4677">
                  <c:v>-836.48329973220802</c:v>
                </c:pt>
                <c:pt idx="4678">
                  <c:v>-836.48520708084095</c:v>
                </c:pt>
                <c:pt idx="4679">
                  <c:v>-836.48657798767101</c:v>
                </c:pt>
                <c:pt idx="4680">
                  <c:v>-836.48729324340798</c:v>
                </c:pt>
                <c:pt idx="4681">
                  <c:v>-836.48753166198799</c:v>
                </c:pt>
                <c:pt idx="4682">
                  <c:v>-836.48741245269798</c:v>
                </c:pt>
                <c:pt idx="4683">
                  <c:v>-836.48717403411899</c:v>
                </c:pt>
                <c:pt idx="4684">
                  <c:v>-836.48699522018501</c:v>
                </c:pt>
                <c:pt idx="4685">
                  <c:v>-836.48705482482899</c:v>
                </c:pt>
                <c:pt idx="4686">
                  <c:v>-836.48735284805298</c:v>
                </c:pt>
                <c:pt idx="4687">
                  <c:v>-836.48806810379006</c:v>
                </c:pt>
                <c:pt idx="4688">
                  <c:v>-836.48902177810703</c:v>
                </c:pt>
                <c:pt idx="4689">
                  <c:v>-836.49003505706798</c:v>
                </c:pt>
                <c:pt idx="4690">
                  <c:v>-836.49057149887096</c:v>
                </c:pt>
                <c:pt idx="4691">
                  <c:v>-836.49027347564697</c:v>
                </c:pt>
                <c:pt idx="4692">
                  <c:v>-836.48884296417305</c:v>
                </c:pt>
                <c:pt idx="4693">
                  <c:v>-836.48616075515804</c:v>
                </c:pt>
                <c:pt idx="4694">
                  <c:v>-836.48234605789196</c:v>
                </c:pt>
                <c:pt idx="4695">
                  <c:v>-836.47733926773105</c:v>
                </c:pt>
                <c:pt idx="4696">
                  <c:v>-836.47125959396396</c:v>
                </c:pt>
                <c:pt idx="4697">
                  <c:v>-836.46434545517002</c:v>
                </c:pt>
                <c:pt idx="4698">
                  <c:v>-836.45689487457298</c:v>
                </c:pt>
                <c:pt idx="4699">
                  <c:v>-836.44926548004196</c:v>
                </c:pt>
                <c:pt idx="4700">
                  <c:v>-836.44169569015503</c:v>
                </c:pt>
                <c:pt idx="4701">
                  <c:v>-836.43430471420299</c:v>
                </c:pt>
                <c:pt idx="4702">
                  <c:v>-836.42709255218494</c:v>
                </c:pt>
                <c:pt idx="4703">
                  <c:v>-836.420178413391</c:v>
                </c:pt>
                <c:pt idx="4704">
                  <c:v>-836.41350269317604</c:v>
                </c:pt>
                <c:pt idx="4705">
                  <c:v>-836.40730381011997</c:v>
                </c:pt>
                <c:pt idx="4706">
                  <c:v>-836.40158176422096</c:v>
                </c:pt>
                <c:pt idx="4707">
                  <c:v>-836.39633655548096</c:v>
                </c:pt>
                <c:pt idx="4708">
                  <c:v>-836.39144897460994</c:v>
                </c:pt>
                <c:pt idx="4709">
                  <c:v>-836.38685941696201</c:v>
                </c:pt>
                <c:pt idx="4710">
                  <c:v>-836.38274669647205</c:v>
                </c:pt>
                <c:pt idx="4711">
                  <c:v>-836.37923002243099</c:v>
                </c:pt>
                <c:pt idx="4712">
                  <c:v>-836.37666702270496</c:v>
                </c:pt>
                <c:pt idx="4713">
                  <c:v>-836.37523651123104</c:v>
                </c:pt>
                <c:pt idx="4714">
                  <c:v>-836.37499809265205</c:v>
                </c:pt>
                <c:pt idx="4715">
                  <c:v>-836.37571334838901</c:v>
                </c:pt>
                <c:pt idx="4716">
                  <c:v>-836.37720346450806</c:v>
                </c:pt>
                <c:pt idx="4717">
                  <c:v>-836.37917041778599</c:v>
                </c:pt>
                <c:pt idx="4718">
                  <c:v>-836.38137578964302</c:v>
                </c:pt>
                <c:pt idx="4719">
                  <c:v>-836.38322353363105</c:v>
                </c:pt>
                <c:pt idx="4720">
                  <c:v>-836.38429641723701</c:v>
                </c:pt>
                <c:pt idx="4721">
                  <c:v>-836.38393878936802</c:v>
                </c:pt>
                <c:pt idx="4722">
                  <c:v>-836.38173341751099</c:v>
                </c:pt>
                <c:pt idx="4723">
                  <c:v>-836.37773990631104</c:v>
                </c:pt>
                <c:pt idx="4724">
                  <c:v>-836.37213706970203</c:v>
                </c:pt>
                <c:pt idx="4725">
                  <c:v>-836.36552095413197</c:v>
                </c:pt>
                <c:pt idx="4726">
                  <c:v>-836.35842800140404</c:v>
                </c:pt>
                <c:pt idx="4727">
                  <c:v>-836.35133504867599</c:v>
                </c:pt>
                <c:pt idx="4728">
                  <c:v>-836.34477853775002</c:v>
                </c:pt>
                <c:pt idx="4729">
                  <c:v>-836.33911609649704</c:v>
                </c:pt>
                <c:pt idx="4730">
                  <c:v>-836.33452653884899</c:v>
                </c:pt>
                <c:pt idx="4731">
                  <c:v>-836.33130788803101</c:v>
                </c:pt>
                <c:pt idx="4732">
                  <c:v>-836.32928133010898</c:v>
                </c:pt>
                <c:pt idx="4733">
                  <c:v>-836.32850646972702</c:v>
                </c:pt>
                <c:pt idx="4734">
                  <c:v>-836.32892370223999</c:v>
                </c:pt>
                <c:pt idx="4735">
                  <c:v>-836.33047342300404</c:v>
                </c:pt>
                <c:pt idx="4736">
                  <c:v>-836.33327484130905</c:v>
                </c:pt>
                <c:pt idx="4737">
                  <c:v>-836.337327957154</c:v>
                </c:pt>
                <c:pt idx="4738">
                  <c:v>-836.34269237518299</c:v>
                </c:pt>
                <c:pt idx="4739">
                  <c:v>-836.34936809539795</c:v>
                </c:pt>
                <c:pt idx="4740">
                  <c:v>-836.35711669921898</c:v>
                </c:pt>
                <c:pt idx="4741">
                  <c:v>-836.36569976806697</c:v>
                </c:pt>
                <c:pt idx="4742">
                  <c:v>-836.37452125549305</c:v>
                </c:pt>
                <c:pt idx="4743">
                  <c:v>-836.38286590576195</c:v>
                </c:pt>
                <c:pt idx="4744">
                  <c:v>-836.39019727706898</c:v>
                </c:pt>
                <c:pt idx="4745">
                  <c:v>-836.39603853225697</c:v>
                </c:pt>
                <c:pt idx="4746">
                  <c:v>-836.40003204345703</c:v>
                </c:pt>
                <c:pt idx="4747">
                  <c:v>-836.40217781066895</c:v>
                </c:pt>
                <c:pt idx="4748">
                  <c:v>-836.40259504318306</c:v>
                </c:pt>
                <c:pt idx="4749">
                  <c:v>-836.40152215957698</c:v>
                </c:pt>
                <c:pt idx="4750">
                  <c:v>-836.39937639236496</c:v>
                </c:pt>
                <c:pt idx="4751">
                  <c:v>-836.39651536941506</c:v>
                </c:pt>
                <c:pt idx="4752">
                  <c:v>-836.39329671859798</c:v>
                </c:pt>
                <c:pt idx="4753">
                  <c:v>-836.38983964920101</c:v>
                </c:pt>
                <c:pt idx="4754">
                  <c:v>-836.38626337051403</c:v>
                </c:pt>
                <c:pt idx="4755">
                  <c:v>-836.38250827789295</c:v>
                </c:pt>
                <c:pt idx="4756">
                  <c:v>-836.378574371338</c:v>
                </c:pt>
                <c:pt idx="4757">
                  <c:v>-836.37452125549305</c:v>
                </c:pt>
                <c:pt idx="4758">
                  <c:v>-836.370289325714</c:v>
                </c:pt>
                <c:pt idx="4759">
                  <c:v>-836.36605739593494</c:v>
                </c:pt>
                <c:pt idx="4760">
                  <c:v>-836.36194467544601</c:v>
                </c:pt>
                <c:pt idx="4761">
                  <c:v>-836.35830879211403</c:v>
                </c:pt>
                <c:pt idx="4762">
                  <c:v>-836.35544776916504</c:v>
                </c:pt>
                <c:pt idx="4763">
                  <c:v>-836.353540420532</c:v>
                </c:pt>
                <c:pt idx="4764">
                  <c:v>-836.35282516479504</c:v>
                </c:pt>
                <c:pt idx="4765">
                  <c:v>-836.35318279266403</c:v>
                </c:pt>
                <c:pt idx="4766">
                  <c:v>-836.35461330413796</c:v>
                </c:pt>
                <c:pt idx="4767">
                  <c:v>-836.35699748992897</c:v>
                </c:pt>
                <c:pt idx="4768">
                  <c:v>-836.36009693145797</c:v>
                </c:pt>
                <c:pt idx="4769">
                  <c:v>-836.36379241943405</c:v>
                </c:pt>
                <c:pt idx="4770">
                  <c:v>-836.36766672134399</c:v>
                </c:pt>
                <c:pt idx="4771">
                  <c:v>-836.37124300003097</c:v>
                </c:pt>
                <c:pt idx="4772">
                  <c:v>-836.37416362762497</c:v>
                </c:pt>
                <c:pt idx="4773">
                  <c:v>-836.37613058090199</c:v>
                </c:pt>
                <c:pt idx="4774">
                  <c:v>-836.37696504592896</c:v>
                </c:pt>
                <c:pt idx="4775">
                  <c:v>-836.37642860412598</c:v>
                </c:pt>
                <c:pt idx="4776">
                  <c:v>-836.37464046478306</c:v>
                </c:pt>
                <c:pt idx="4777">
                  <c:v>-836.37142181396496</c:v>
                </c:pt>
                <c:pt idx="4778">
                  <c:v>-836.36701107025203</c:v>
                </c:pt>
                <c:pt idx="4779">
                  <c:v>-836.36170625686702</c:v>
                </c:pt>
                <c:pt idx="4780">
                  <c:v>-836.35598421096802</c:v>
                </c:pt>
                <c:pt idx="4781">
                  <c:v>-836.35038137435902</c:v>
                </c:pt>
                <c:pt idx="4782">
                  <c:v>-836.34519577026401</c:v>
                </c:pt>
                <c:pt idx="4783">
                  <c:v>-836.34066581726097</c:v>
                </c:pt>
                <c:pt idx="4784">
                  <c:v>-836.33679151535102</c:v>
                </c:pt>
                <c:pt idx="4785">
                  <c:v>-836.33369207382202</c:v>
                </c:pt>
                <c:pt idx="4786">
                  <c:v>-836.33148670196601</c:v>
                </c:pt>
                <c:pt idx="4787">
                  <c:v>-836.33029460907005</c:v>
                </c:pt>
                <c:pt idx="4788">
                  <c:v>-836.33005619049095</c:v>
                </c:pt>
                <c:pt idx="4789">
                  <c:v>-836.33077144622803</c:v>
                </c:pt>
                <c:pt idx="4790">
                  <c:v>-836.33220195770298</c:v>
                </c:pt>
                <c:pt idx="4791">
                  <c:v>-836.33428812027</c:v>
                </c:pt>
                <c:pt idx="4792">
                  <c:v>-836.33708953857399</c:v>
                </c:pt>
                <c:pt idx="4793">
                  <c:v>-836.34072542190597</c:v>
                </c:pt>
                <c:pt idx="4794">
                  <c:v>-836.34489774704002</c:v>
                </c:pt>
                <c:pt idx="4795">
                  <c:v>-836.34936809539795</c:v>
                </c:pt>
                <c:pt idx="4796">
                  <c:v>-836.35377883911201</c:v>
                </c:pt>
                <c:pt idx="4797">
                  <c:v>-836.35765314102196</c:v>
                </c:pt>
                <c:pt idx="4798">
                  <c:v>-836.36093139648494</c:v>
                </c:pt>
                <c:pt idx="4799">
                  <c:v>-836.36331558227596</c:v>
                </c:pt>
                <c:pt idx="4800">
                  <c:v>-836.36486530304001</c:v>
                </c:pt>
                <c:pt idx="4801">
                  <c:v>-836.36540174484298</c:v>
                </c:pt>
                <c:pt idx="4802">
                  <c:v>-836.36510372161899</c:v>
                </c:pt>
                <c:pt idx="4803">
                  <c:v>-836.36426925659202</c:v>
                </c:pt>
                <c:pt idx="4804">
                  <c:v>-836.36331558227596</c:v>
                </c:pt>
                <c:pt idx="4805">
                  <c:v>-836.36260032653797</c:v>
                </c:pt>
                <c:pt idx="4806">
                  <c:v>-836.36230230331398</c:v>
                </c:pt>
                <c:pt idx="4807">
                  <c:v>-836.36230230331398</c:v>
                </c:pt>
                <c:pt idx="4808">
                  <c:v>-836.36242151260399</c:v>
                </c:pt>
                <c:pt idx="4809">
                  <c:v>-836.36230230331398</c:v>
                </c:pt>
                <c:pt idx="4810">
                  <c:v>-836.36170625686702</c:v>
                </c:pt>
                <c:pt idx="4811">
                  <c:v>-836.36033535003696</c:v>
                </c:pt>
                <c:pt idx="4812">
                  <c:v>-836.35789155960094</c:v>
                </c:pt>
                <c:pt idx="4813">
                  <c:v>-836.35407686233498</c:v>
                </c:pt>
                <c:pt idx="4814">
                  <c:v>-836.34889125823997</c:v>
                </c:pt>
                <c:pt idx="4815">
                  <c:v>-836.342453956604</c:v>
                </c:pt>
                <c:pt idx="4816">
                  <c:v>-836.33524179458595</c:v>
                </c:pt>
                <c:pt idx="4817">
                  <c:v>-836.32773160934505</c:v>
                </c:pt>
                <c:pt idx="4818">
                  <c:v>-836.32034063339302</c:v>
                </c:pt>
                <c:pt idx="4819">
                  <c:v>-836.31324768066395</c:v>
                </c:pt>
                <c:pt idx="4820">
                  <c:v>-836.306691169739</c:v>
                </c:pt>
                <c:pt idx="4821">
                  <c:v>-836.30061149597202</c:v>
                </c:pt>
                <c:pt idx="4822">
                  <c:v>-836.29506826400802</c:v>
                </c:pt>
                <c:pt idx="4823">
                  <c:v>-836.290061473847</c:v>
                </c:pt>
                <c:pt idx="4824">
                  <c:v>-836.28559112548805</c:v>
                </c:pt>
                <c:pt idx="4825">
                  <c:v>-836.281776428223</c:v>
                </c:pt>
                <c:pt idx="4826">
                  <c:v>-836.27861738205002</c:v>
                </c:pt>
                <c:pt idx="4827">
                  <c:v>-836.27653121948299</c:v>
                </c:pt>
                <c:pt idx="4828">
                  <c:v>-836.27575635910102</c:v>
                </c:pt>
                <c:pt idx="4829">
                  <c:v>-836.27665042877197</c:v>
                </c:pt>
                <c:pt idx="4830">
                  <c:v>-836.27939224243198</c:v>
                </c:pt>
                <c:pt idx="4831">
                  <c:v>-836.28392219543503</c:v>
                </c:pt>
                <c:pt idx="4832">
                  <c:v>-836.29018068313599</c:v>
                </c:pt>
                <c:pt idx="4833">
                  <c:v>-836.29781007766701</c:v>
                </c:pt>
                <c:pt idx="4834">
                  <c:v>-836.30639314651501</c:v>
                </c:pt>
                <c:pt idx="4835">
                  <c:v>-836.31527423858699</c:v>
                </c:pt>
                <c:pt idx="4836">
                  <c:v>-836.32397651672397</c:v>
                </c:pt>
                <c:pt idx="4837">
                  <c:v>-836.33184432983398</c:v>
                </c:pt>
                <c:pt idx="4838">
                  <c:v>-836.33863925933895</c:v>
                </c:pt>
                <c:pt idx="4839">
                  <c:v>-836.34418249130294</c:v>
                </c:pt>
                <c:pt idx="4840">
                  <c:v>-836.348474025727</c:v>
                </c:pt>
                <c:pt idx="4841">
                  <c:v>-836.35145425796497</c:v>
                </c:pt>
                <c:pt idx="4842">
                  <c:v>-836.35318279266403</c:v>
                </c:pt>
                <c:pt idx="4843">
                  <c:v>-836.35389804840099</c:v>
                </c:pt>
                <c:pt idx="4844">
                  <c:v>-836.35377883911201</c:v>
                </c:pt>
                <c:pt idx="4845">
                  <c:v>-836.35306358337402</c:v>
                </c:pt>
                <c:pt idx="4846">
                  <c:v>-836.35193109512397</c:v>
                </c:pt>
                <c:pt idx="4847">
                  <c:v>-836.35056018829403</c:v>
                </c:pt>
                <c:pt idx="4848">
                  <c:v>-836.34912967681896</c:v>
                </c:pt>
                <c:pt idx="4849">
                  <c:v>-836.34787797927902</c:v>
                </c:pt>
                <c:pt idx="4850">
                  <c:v>-836.34716272354103</c:v>
                </c:pt>
                <c:pt idx="4851">
                  <c:v>-836.34722232818604</c:v>
                </c:pt>
                <c:pt idx="4852">
                  <c:v>-836.34817600250301</c:v>
                </c:pt>
                <c:pt idx="4853">
                  <c:v>-836.35014295578003</c:v>
                </c:pt>
                <c:pt idx="4854">
                  <c:v>-836.35306358337402</c:v>
                </c:pt>
                <c:pt idx="4855">
                  <c:v>-836.35693788528499</c:v>
                </c:pt>
                <c:pt idx="4856">
                  <c:v>-836.36164665222202</c:v>
                </c:pt>
                <c:pt idx="4857">
                  <c:v>-836.36695146560703</c:v>
                </c:pt>
                <c:pt idx="4858">
                  <c:v>-836.37255430221603</c:v>
                </c:pt>
                <c:pt idx="4859">
                  <c:v>-836.37791872024604</c:v>
                </c:pt>
                <c:pt idx="4860">
                  <c:v>-836.38292551040695</c:v>
                </c:pt>
                <c:pt idx="4861">
                  <c:v>-836.38733625411999</c:v>
                </c:pt>
                <c:pt idx="4862">
                  <c:v>-836.39103174209595</c:v>
                </c:pt>
                <c:pt idx="4863">
                  <c:v>-836.39377355575596</c:v>
                </c:pt>
                <c:pt idx="4864">
                  <c:v>-836.39544248581001</c:v>
                </c:pt>
                <c:pt idx="4865">
                  <c:v>-836.39585971832298</c:v>
                </c:pt>
                <c:pt idx="4866">
                  <c:v>-836.39502525329601</c:v>
                </c:pt>
                <c:pt idx="4867">
                  <c:v>-836.39317750930798</c:v>
                </c:pt>
                <c:pt idx="4868">
                  <c:v>-836.39055490493797</c:v>
                </c:pt>
                <c:pt idx="4869">
                  <c:v>-836.38745546340999</c:v>
                </c:pt>
                <c:pt idx="4870">
                  <c:v>-836.384177207947</c:v>
                </c:pt>
                <c:pt idx="4871">
                  <c:v>-836.38113737106301</c:v>
                </c:pt>
                <c:pt idx="4872">
                  <c:v>-836.37863397598301</c:v>
                </c:pt>
                <c:pt idx="4873">
                  <c:v>-836.37708425521896</c:v>
                </c:pt>
                <c:pt idx="4874">
                  <c:v>-836.37666702270496</c:v>
                </c:pt>
                <c:pt idx="4875">
                  <c:v>-836.37756109237705</c:v>
                </c:pt>
                <c:pt idx="4876">
                  <c:v>-836.37952804565498</c:v>
                </c:pt>
                <c:pt idx="4877">
                  <c:v>-836.38226985931396</c:v>
                </c:pt>
                <c:pt idx="4878">
                  <c:v>-836.38554811477695</c:v>
                </c:pt>
                <c:pt idx="4879">
                  <c:v>-836.38894557952904</c:v>
                </c:pt>
                <c:pt idx="4880">
                  <c:v>-836.39216423034702</c:v>
                </c:pt>
                <c:pt idx="4881">
                  <c:v>-836.39514446258602</c:v>
                </c:pt>
                <c:pt idx="4882">
                  <c:v>-836.39770746231102</c:v>
                </c:pt>
                <c:pt idx="4883">
                  <c:v>-836.39997243881203</c:v>
                </c:pt>
                <c:pt idx="4884">
                  <c:v>-836.40187978744495</c:v>
                </c:pt>
                <c:pt idx="4885">
                  <c:v>-836.40378713607799</c:v>
                </c:pt>
                <c:pt idx="4886">
                  <c:v>-836.40587329864502</c:v>
                </c:pt>
                <c:pt idx="4887">
                  <c:v>-836.40825748443604</c:v>
                </c:pt>
                <c:pt idx="4888">
                  <c:v>-836.41088008880604</c:v>
                </c:pt>
                <c:pt idx="4889">
                  <c:v>-836.41362190246605</c:v>
                </c:pt>
                <c:pt idx="4890">
                  <c:v>-836.41630411148105</c:v>
                </c:pt>
                <c:pt idx="4891">
                  <c:v>-836.41868829727196</c:v>
                </c:pt>
                <c:pt idx="4892">
                  <c:v>-836.42065525055</c:v>
                </c:pt>
                <c:pt idx="4893">
                  <c:v>-836.42226457595802</c:v>
                </c:pt>
                <c:pt idx="4894">
                  <c:v>-836.42345666885399</c:v>
                </c:pt>
                <c:pt idx="4895">
                  <c:v>-836.42435073852596</c:v>
                </c:pt>
                <c:pt idx="4896">
                  <c:v>-836.42518520355202</c:v>
                </c:pt>
                <c:pt idx="4897">
                  <c:v>-836.42613887786899</c:v>
                </c:pt>
                <c:pt idx="4898">
                  <c:v>-836.42739057540905</c:v>
                </c:pt>
                <c:pt idx="4899">
                  <c:v>-836.42911911010799</c:v>
                </c:pt>
                <c:pt idx="4900">
                  <c:v>-836.43120527267502</c:v>
                </c:pt>
                <c:pt idx="4901">
                  <c:v>-836.43352985382103</c:v>
                </c:pt>
                <c:pt idx="4902">
                  <c:v>-836.43585443496704</c:v>
                </c:pt>
                <c:pt idx="4903">
                  <c:v>-836.43800020217896</c:v>
                </c:pt>
                <c:pt idx="4904">
                  <c:v>-836.439609527588</c:v>
                </c:pt>
                <c:pt idx="4905">
                  <c:v>-836.44050359725998</c:v>
                </c:pt>
                <c:pt idx="4906">
                  <c:v>-836.44044399261497</c:v>
                </c:pt>
                <c:pt idx="4907">
                  <c:v>-836.43925189971901</c:v>
                </c:pt>
                <c:pt idx="4908">
                  <c:v>-836.437046527863</c:v>
                </c:pt>
                <c:pt idx="4909">
                  <c:v>-836.43388748169002</c:v>
                </c:pt>
                <c:pt idx="4910">
                  <c:v>-836.43001317977905</c:v>
                </c:pt>
                <c:pt idx="4911">
                  <c:v>-836.42578125</c:v>
                </c:pt>
                <c:pt idx="4912">
                  <c:v>-836.42160892486595</c:v>
                </c:pt>
                <c:pt idx="4913">
                  <c:v>-836.41785383224499</c:v>
                </c:pt>
                <c:pt idx="4914">
                  <c:v>-836.41481399536201</c:v>
                </c:pt>
                <c:pt idx="4915">
                  <c:v>-836.41278743743896</c:v>
                </c:pt>
                <c:pt idx="4916">
                  <c:v>-836.412072181702</c:v>
                </c:pt>
                <c:pt idx="4917">
                  <c:v>-836.41272783279396</c:v>
                </c:pt>
                <c:pt idx="4918">
                  <c:v>-836.414694786072</c:v>
                </c:pt>
                <c:pt idx="4919">
                  <c:v>-836.41779422759998</c:v>
                </c:pt>
                <c:pt idx="4920">
                  <c:v>-836.42166852951095</c:v>
                </c:pt>
                <c:pt idx="4921">
                  <c:v>-836.42578125</c:v>
                </c:pt>
                <c:pt idx="4922">
                  <c:v>-836.42977476119995</c:v>
                </c:pt>
                <c:pt idx="4923">
                  <c:v>-836.43317222595203</c:v>
                </c:pt>
                <c:pt idx="4924">
                  <c:v>-836.43591403961204</c:v>
                </c:pt>
                <c:pt idx="4925">
                  <c:v>-836.43788099288997</c:v>
                </c:pt>
                <c:pt idx="4926">
                  <c:v>-836.43913269043003</c:v>
                </c:pt>
                <c:pt idx="4927">
                  <c:v>-836.43972873687801</c:v>
                </c:pt>
                <c:pt idx="4928">
                  <c:v>-836.439609527588</c:v>
                </c:pt>
                <c:pt idx="4929">
                  <c:v>-836.43907308578503</c:v>
                </c:pt>
                <c:pt idx="4930">
                  <c:v>-836.43847703933704</c:v>
                </c:pt>
                <c:pt idx="4931">
                  <c:v>-836.43823862075806</c:v>
                </c:pt>
                <c:pt idx="4932">
                  <c:v>-836.43889427185104</c:v>
                </c:pt>
                <c:pt idx="4933">
                  <c:v>-836.44050359725998</c:v>
                </c:pt>
                <c:pt idx="4934">
                  <c:v>-836.44312620162998</c:v>
                </c:pt>
                <c:pt idx="4935">
                  <c:v>-836.44682168960605</c:v>
                </c:pt>
                <c:pt idx="4936">
                  <c:v>-836.45147085189797</c:v>
                </c:pt>
                <c:pt idx="4937">
                  <c:v>-836.45713329315197</c:v>
                </c:pt>
                <c:pt idx="4938">
                  <c:v>-836.46380901336704</c:v>
                </c:pt>
                <c:pt idx="4939">
                  <c:v>-836.47114038467396</c:v>
                </c:pt>
                <c:pt idx="4940">
                  <c:v>-836.47841215133701</c:v>
                </c:pt>
                <c:pt idx="4941">
                  <c:v>-836.48508787155197</c:v>
                </c:pt>
                <c:pt idx="4942">
                  <c:v>-836.49051189422596</c:v>
                </c:pt>
                <c:pt idx="4943">
                  <c:v>-836.49438619613704</c:v>
                </c:pt>
                <c:pt idx="4944">
                  <c:v>-836.49653196334896</c:v>
                </c:pt>
                <c:pt idx="4945">
                  <c:v>-836.49694919586204</c:v>
                </c:pt>
                <c:pt idx="4946">
                  <c:v>-836.49563789367699</c:v>
                </c:pt>
                <c:pt idx="4947">
                  <c:v>-836.492836475373</c:v>
                </c:pt>
                <c:pt idx="4948">
                  <c:v>-836.48878335952804</c:v>
                </c:pt>
                <c:pt idx="4949">
                  <c:v>-836.48389577865601</c:v>
                </c:pt>
                <c:pt idx="4950">
                  <c:v>-836.478710174561</c:v>
                </c:pt>
                <c:pt idx="4951">
                  <c:v>-836.47352457046497</c:v>
                </c:pt>
                <c:pt idx="4952">
                  <c:v>-836.46881580352795</c:v>
                </c:pt>
                <c:pt idx="4953">
                  <c:v>-836.46476268768299</c:v>
                </c:pt>
                <c:pt idx="4954">
                  <c:v>-836.46148443222103</c:v>
                </c:pt>
                <c:pt idx="4955">
                  <c:v>-836.45904064178501</c:v>
                </c:pt>
                <c:pt idx="4956">
                  <c:v>-836.45731210708595</c:v>
                </c:pt>
                <c:pt idx="4957">
                  <c:v>-836.45612001419101</c:v>
                </c:pt>
                <c:pt idx="4958">
                  <c:v>-836.45516633987404</c:v>
                </c:pt>
                <c:pt idx="4959">
                  <c:v>-836.45427227020298</c:v>
                </c:pt>
                <c:pt idx="4960">
                  <c:v>-836.45337820053101</c:v>
                </c:pt>
                <c:pt idx="4961">
                  <c:v>-836.45224571228005</c:v>
                </c:pt>
                <c:pt idx="4962">
                  <c:v>-836.45063638687202</c:v>
                </c:pt>
                <c:pt idx="4963">
                  <c:v>-836.44837141036999</c:v>
                </c:pt>
                <c:pt idx="4964">
                  <c:v>-836.44562959670998</c:v>
                </c:pt>
                <c:pt idx="4965">
                  <c:v>-836.442530155182</c:v>
                </c:pt>
                <c:pt idx="4966">
                  <c:v>-836.439609527588</c:v>
                </c:pt>
                <c:pt idx="4967">
                  <c:v>-836.43710613250801</c:v>
                </c:pt>
                <c:pt idx="4968">
                  <c:v>-836.43525838851895</c:v>
                </c:pt>
                <c:pt idx="4969">
                  <c:v>-836.43412590026901</c:v>
                </c:pt>
                <c:pt idx="4970">
                  <c:v>-836.43358945846603</c:v>
                </c:pt>
                <c:pt idx="4971">
                  <c:v>-836.43358945846603</c:v>
                </c:pt>
                <c:pt idx="4972">
                  <c:v>-836.43388748169002</c:v>
                </c:pt>
                <c:pt idx="4973">
                  <c:v>-836.43424510955799</c:v>
                </c:pt>
                <c:pt idx="4974">
                  <c:v>-836.434364318848</c:v>
                </c:pt>
                <c:pt idx="4975">
                  <c:v>-836.433947086334</c:v>
                </c:pt>
                <c:pt idx="4976">
                  <c:v>-836.43281459808395</c:v>
                </c:pt>
                <c:pt idx="4977">
                  <c:v>-836.43084764480602</c:v>
                </c:pt>
                <c:pt idx="4978">
                  <c:v>-836.42828464508102</c:v>
                </c:pt>
                <c:pt idx="4979">
                  <c:v>-836.42512559890804</c:v>
                </c:pt>
                <c:pt idx="4980">
                  <c:v>-836.42154932022095</c:v>
                </c:pt>
                <c:pt idx="4981">
                  <c:v>-836.417734622956</c:v>
                </c:pt>
                <c:pt idx="4982">
                  <c:v>-836.41374111175605</c:v>
                </c:pt>
                <c:pt idx="4983">
                  <c:v>-836.40986680984497</c:v>
                </c:pt>
                <c:pt idx="4984">
                  <c:v>-836.406350135803</c:v>
                </c:pt>
                <c:pt idx="4985">
                  <c:v>-836.40319108963001</c:v>
                </c:pt>
                <c:pt idx="4986">
                  <c:v>-836.40074729919502</c:v>
                </c:pt>
                <c:pt idx="4987">
                  <c:v>-836.39919757842995</c:v>
                </c:pt>
                <c:pt idx="4988">
                  <c:v>-836.39883995056198</c:v>
                </c:pt>
                <c:pt idx="4989">
                  <c:v>-836.39985322952305</c:v>
                </c:pt>
                <c:pt idx="4990">
                  <c:v>-836.40229701995895</c:v>
                </c:pt>
                <c:pt idx="4991">
                  <c:v>-836.40605211258003</c:v>
                </c:pt>
                <c:pt idx="4992">
                  <c:v>-836.41105890274105</c:v>
                </c:pt>
                <c:pt idx="4993">
                  <c:v>-836.41701936721802</c:v>
                </c:pt>
                <c:pt idx="4994">
                  <c:v>-836.42387390136696</c:v>
                </c:pt>
                <c:pt idx="4995">
                  <c:v>-836.43120527267502</c:v>
                </c:pt>
                <c:pt idx="4996">
                  <c:v>-836.43871545791603</c:v>
                </c:pt>
                <c:pt idx="4997">
                  <c:v>-836.44592761993397</c:v>
                </c:pt>
                <c:pt idx="4998">
                  <c:v>-836.45260334014904</c:v>
                </c:pt>
                <c:pt idx="4999">
                  <c:v>-836.45850419998203</c:v>
                </c:pt>
                <c:pt idx="5000">
                  <c:v>-836.46357059478805</c:v>
                </c:pt>
                <c:pt idx="5001">
                  <c:v>-836.467504501343</c:v>
                </c:pt>
                <c:pt idx="5002">
                  <c:v>-836.470127105713</c:v>
                </c:pt>
                <c:pt idx="5003">
                  <c:v>-836.47119998931896</c:v>
                </c:pt>
                <c:pt idx="5004">
                  <c:v>-836.47066354751598</c:v>
                </c:pt>
                <c:pt idx="5005">
                  <c:v>-836.46875619888306</c:v>
                </c:pt>
                <c:pt idx="5006">
                  <c:v>-836.46577596664395</c:v>
                </c:pt>
                <c:pt idx="5007">
                  <c:v>-836.46208047866799</c:v>
                </c:pt>
                <c:pt idx="5008">
                  <c:v>-836.45796775817905</c:v>
                </c:pt>
                <c:pt idx="5009">
                  <c:v>-836.45385503768898</c:v>
                </c:pt>
                <c:pt idx="5010">
                  <c:v>-836.45009994506904</c:v>
                </c:pt>
                <c:pt idx="5011">
                  <c:v>-836.44723892211903</c:v>
                </c:pt>
                <c:pt idx="5012">
                  <c:v>-836.44562959670998</c:v>
                </c:pt>
                <c:pt idx="5013">
                  <c:v>-836.445569992066</c:v>
                </c:pt>
                <c:pt idx="5014">
                  <c:v>-836.44700050354004</c:v>
                </c:pt>
                <c:pt idx="5015">
                  <c:v>-836.44992113113403</c:v>
                </c:pt>
                <c:pt idx="5016">
                  <c:v>-836.45403385162399</c:v>
                </c:pt>
                <c:pt idx="5017">
                  <c:v>-836.45910024643001</c:v>
                </c:pt>
                <c:pt idx="5018">
                  <c:v>-836.46464347839401</c:v>
                </c:pt>
                <c:pt idx="5019">
                  <c:v>-836.47030591964699</c:v>
                </c:pt>
                <c:pt idx="5020">
                  <c:v>-836.475610733032</c:v>
                </c:pt>
                <c:pt idx="5021">
                  <c:v>-836.48025989532505</c:v>
                </c:pt>
                <c:pt idx="5022">
                  <c:v>-836.48395538330101</c:v>
                </c:pt>
                <c:pt idx="5023">
                  <c:v>-836.48651838302601</c:v>
                </c:pt>
                <c:pt idx="5024">
                  <c:v>-836.48812770843494</c:v>
                </c:pt>
                <c:pt idx="5025">
                  <c:v>-836.48884296417305</c:v>
                </c:pt>
                <c:pt idx="5026">
                  <c:v>-836.48902177810703</c:v>
                </c:pt>
                <c:pt idx="5027">
                  <c:v>-836.48914098739601</c:v>
                </c:pt>
                <c:pt idx="5028">
                  <c:v>-836.48937940597602</c:v>
                </c:pt>
                <c:pt idx="5029">
                  <c:v>-836.489856243134</c:v>
                </c:pt>
                <c:pt idx="5030">
                  <c:v>-836.49063110351597</c:v>
                </c:pt>
                <c:pt idx="5031">
                  <c:v>-836.49176359176704</c:v>
                </c:pt>
                <c:pt idx="5032">
                  <c:v>-836.49313449859596</c:v>
                </c:pt>
                <c:pt idx="5033">
                  <c:v>-836.49462461471603</c:v>
                </c:pt>
                <c:pt idx="5034">
                  <c:v>-836.49605512618996</c:v>
                </c:pt>
                <c:pt idx="5035">
                  <c:v>-836.49718761444103</c:v>
                </c:pt>
                <c:pt idx="5036">
                  <c:v>-836.49814128875801</c:v>
                </c:pt>
                <c:pt idx="5037">
                  <c:v>-836.49903535842896</c:v>
                </c:pt>
                <c:pt idx="5038">
                  <c:v>-836.50016784668003</c:v>
                </c:pt>
                <c:pt idx="5039">
                  <c:v>-836.50177717208896</c:v>
                </c:pt>
                <c:pt idx="5040">
                  <c:v>-836.50404214858997</c:v>
                </c:pt>
                <c:pt idx="5041">
                  <c:v>-836.50684356689499</c:v>
                </c:pt>
                <c:pt idx="5042">
                  <c:v>-836.51006221771297</c:v>
                </c:pt>
                <c:pt idx="5043">
                  <c:v>-836.51363849639904</c:v>
                </c:pt>
                <c:pt idx="5044">
                  <c:v>-836.51745319366501</c:v>
                </c:pt>
                <c:pt idx="5045">
                  <c:v>-836.52144670486496</c:v>
                </c:pt>
                <c:pt idx="5046">
                  <c:v>-836.52520179748603</c:v>
                </c:pt>
                <c:pt idx="5047">
                  <c:v>-836.52865886688301</c:v>
                </c:pt>
                <c:pt idx="5048">
                  <c:v>-836.531519889832</c:v>
                </c:pt>
                <c:pt idx="5049">
                  <c:v>-836.53390407562301</c:v>
                </c:pt>
                <c:pt idx="5050">
                  <c:v>-836.53581142425605</c:v>
                </c:pt>
                <c:pt idx="5051">
                  <c:v>-836.53742074966499</c:v>
                </c:pt>
                <c:pt idx="5052">
                  <c:v>-836.53855323791504</c:v>
                </c:pt>
                <c:pt idx="5053">
                  <c:v>-836.53920888900802</c:v>
                </c:pt>
                <c:pt idx="5054">
                  <c:v>-836.53938770294201</c:v>
                </c:pt>
                <c:pt idx="5055">
                  <c:v>-836.53920888900802</c:v>
                </c:pt>
                <c:pt idx="5056">
                  <c:v>-836.53879165649403</c:v>
                </c:pt>
                <c:pt idx="5057">
                  <c:v>-836.53819561004696</c:v>
                </c:pt>
                <c:pt idx="5058">
                  <c:v>-836.53736114501999</c:v>
                </c:pt>
                <c:pt idx="5059">
                  <c:v>-836.53616905212402</c:v>
                </c:pt>
                <c:pt idx="5060">
                  <c:v>-836.53467893600498</c:v>
                </c:pt>
                <c:pt idx="5061">
                  <c:v>-836.53301000595104</c:v>
                </c:pt>
                <c:pt idx="5062">
                  <c:v>-836.53128147125301</c:v>
                </c:pt>
                <c:pt idx="5063">
                  <c:v>-836.52961254119896</c:v>
                </c:pt>
                <c:pt idx="5064">
                  <c:v>-836.52794361114502</c:v>
                </c:pt>
                <c:pt idx="5065">
                  <c:v>-836.52645349502598</c:v>
                </c:pt>
                <c:pt idx="5066">
                  <c:v>-836.52544021606502</c:v>
                </c:pt>
                <c:pt idx="5067">
                  <c:v>-836.52526140213001</c:v>
                </c:pt>
                <c:pt idx="5068">
                  <c:v>-836.52603626251198</c:v>
                </c:pt>
                <c:pt idx="5069">
                  <c:v>-836.52776479721103</c:v>
                </c:pt>
                <c:pt idx="5070">
                  <c:v>-836.53008937835705</c:v>
                </c:pt>
                <c:pt idx="5071">
                  <c:v>-836.53265237808205</c:v>
                </c:pt>
                <c:pt idx="5072">
                  <c:v>-836.53503656387397</c:v>
                </c:pt>
                <c:pt idx="5073">
                  <c:v>-836.53694391250599</c:v>
                </c:pt>
                <c:pt idx="5074">
                  <c:v>-836.53819561004696</c:v>
                </c:pt>
                <c:pt idx="5075">
                  <c:v>-836.53861284256004</c:v>
                </c:pt>
                <c:pt idx="5076">
                  <c:v>-836.53819561004696</c:v>
                </c:pt>
                <c:pt idx="5077">
                  <c:v>-836.537063121796</c:v>
                </c:pt>
                <c:pt idx="5078">
                  <c:v>-836.53563261032104</c:v>
                </c:pt>
                <c:pt idx="5079">
                  <c:v>-836.53438091278099</c:v>
                </c:pt>
                <c:pt idx="5080">
                  <c:v>-836.53354644775402</c:v>
                </c:pt>
                <c:pt idx="5081">
                  <c:v>-836.53324842453003</c:v>
                </c:pt>
                <c:pt idx="5082">
                  <c:v>-836.53336763382003</c:v>
                </c:pt>
                <c:pt idx="5083">
                  <c:v>-836.53360605239902</c:v>
                </c:pt>
                <c:pt idx="5084">
                  <c:v>-836.53366565704403</c:v>
                </c:pt>
                <c:pt idx="5085">
                  <c:v>-836.53348684310902</c:v>
                </c:pt>
                <c:pt idx="5086">
                  <c:v>-836.53295040130604</c:v>
                </c:pt>
                <c:pt idx="5087">
                  <c:v>-836.53217554092396</c:v>
                </c:pt>
                <c:pt idx="5088">
                  <c:v>-836.531162261963</c:v>
                </c:pt>
                <c:pt idx="5089">
                  <c:v>-836.53002977371204</c:v>
                </c:pt>
                <c:pt idx="5090">
                  <c:v>-836.52901649475098</c:v>
                </c:pt>
                <c:pt idx="5091">
                  <c:v>-836.528480052948</c:v>
                </c:pt>
                <c:pt idx="5092">
                  <c:v>-836.528480052948</c:v>
                </c:pt>
                <c:pt idx="5093">
                  <c:v>-836.52913570404098</c:v>
                </c:pt>
                <c:pt idx="5094">
                  <c:v>-836.53002977371204</c:v>
                </c:pt>
                <c:pt idx="5095">
                  <c:v>-836.53086423873901</c:v>
                </c:pt>
                <c:pt idx="5096">
                  <c:v>-836.53140068054199</c:v>
                </c:pt>
                <c:pt idx="5097">
                  <c:v>-836.53169870376598</c:v>
                </c:pt>
                <c:pt idx="5098">
                  <c:v>-836.53193712234497</c:v>
                </c:pt>
                <c:pt idx="5099">
                  <c:v>-836.53217554092396</c:v>
                </c:pt>
                <c:pt idx="5100">
                  <c:v>-836.53265237808205</c:v>
                </c:pt>
                <c:pt idx="5101">
                  <c:v>-836.53342723846504</c:v>
                </c:pt>
                <c:pt idx="5102">
                  <c:v>-836.53444051742599</c:v>
                </c:pt>
                <c:pt idx="5103">
                  <c:v>-836.53593063354504</c:v>
                </c:pt>
                <c:pt idx="5104">
                  <c:v>-836.53777837753296</c:v>
                </c:pt>
                <c:pt idx="5105">
                  <c:v>-836.53992414474499</c:v>
                </c:pt>
                <c:pt idx="5106">
                  <c:v>-836.54212951660202</c:v>
                </c:pt>
                <c:pt idx="5107">
                  <c:v>-836.54409646987904</c:v>
                </c:pt>
                <c:pt idx="5108">
                  <c:v>-836.54570579528797</c:v>
                </c:pt>
                <c:pt idx="5109">
                  <c:v>-836.54689788818405</c:v>
                </c:pt>
                <c:pt idx="5110">
                  <c:v>-836.547791957855</c:v>
                </c:pt>
                <c:pt idx="5111">
                  <c:v>-836.54880523681697</c:v>
                </c:pt>
                <c:pt idx="5112">
                  <c:v>-836.55005693435703</c:v>
                </c:pt>
                <c:pt idx="5113">
                  <c:v>-836.55160665512096</c:v>
                </c:pt>
                <c:pt idx="5114">
                  <c:v>-836.553514003754</c:v>
                </c:pt>
                <c:pt idx="5115">
                  <c:v>-836.55565977096603</c:v>
                </c:pt>
                <c:pt idx="5116">
                  <c:v>-836.55798435211204</c:v>
                </c:pt>
                <c:pt idx="5117">
                  <c:v>-836.56054735183704</c:v>
                </c:pt>
                <c:pt idx="5118">
                  <c:v>-836.56305074691795</c:v>
                </c:pt>
                <c:pt idx="5119">
                  <c:v>-836.56537532806396</c:v>
                </c:pt>
                <c:pt idx="5120">
                  <c:v>-836.567223072052</c:v>
                </c:pt>
                <c:pt idx="5121">
                  <c:v>-836.56871318817196</c:v>
                </c:pt>
                <c:pt idx="5122">
                  <c:v>-836.56996488571201</c:v>
                </c:pt>
                <c:pt idx="5123">
                  <c:v>-836.57109737396297</c:v>
                </c:pt>
                <c:pt idx="5124">
                  <c:v>-836.57228946685802</c:v>
                </c:pt>
                <c:pt idx="5125">
                  <c:v>-836.57336235046398</c:v>
                </c:pt>
                <c:pt idx="5126">
                  <c:v>-836.57425642013595</c:v>
                </c:pt>
                <c:pt idx="5127">
                  <c:v>-836.57503128051803</c:v>
                </c:pt>
                <c:pt idx="5128">
                  <c:v>-836.575865745545</c:v>
                </c:pt>
                <c:pt idx="5129">
                  <c:v>-836.57681941986095</c:v>
                </c:pt>
                <c:pt idx="5130">
                  <c:v>-836.57783269882202</c:v>
                </c:pt>
                <c:pt idx="5131">
                  <c:v>-836.57890558242798</c:v>
                </c:pt>
                <c:pt idx="5132">
                  <c:v>-836.57997846603405</c:v>
                </c:pt>
                <c:pt idx="5133">
                  <c:v>-836.58123016357399</c:v>
                </c:pt>
                <c:pt idx="5134">
                  <c:v>-836.58295869827305</c:v>
                </c:pt>
                <c:pt idx="5135">
                  <c:v>-836.58540248870895</c:v>
                </c:pt>
                <c:pt idx="5136">
                  <c:v>-836.58838272094704</c:v>
                </c:pt>
                <c:pt idx="5137">
                  <c:v>-836.59166097641003</c:v>
                </c:pt>
                <c:pt idx="5138">
                  <c:v>-836.59487962722801</c:v>
                </c:pt>
                <c:pt idx="5139">
                  <c:v>-836.597740650177</c:v>
                </c:pt>
                <c:pt idx="5140">
                  <c:v>-836.59994602203403</c:v>
                </c:pt>
                <c:pt idx="5141">
                  <c:v>-836.60143613815296</c:v>
                </c:pt>
                <c:pt idx="5142">
                  <c:v>-836.60197257995605</c:v>
                </c:pt>
                <c:pt idx="5143">
                  <c:v>-836.60137653350898</c:v>
                </c:pt>
                <c:pt idx="5144">
                  <c:v>-836.59964799881004</c:v>
                </c:pt>
                <c:pt idx="5145">
                  <c:v>-836.59684658050605</c:v>
                </c:pt>
                <c:pt idx="5146">
                  <c:v>-836.59338951110897</c:v>
                </c:pt>
                <c:pt idx="5147">
                  <c:v>-836.58969402313301</c:v>
                </c:pt>
                <c:pt idx="5148">
                  <c:v>-836.58611774444603</c:v>
                </c:pt>
                <c:pt idx="5149">
                  <c:v>-836.58301830291805</c:v>
                </c:pt>
                <c:pt idx="5150">
                  <c:v>-836.58039569854805</c:v>
                </c:pt>
                <c:pt idx="5151">
                  <c:v>-836.57824993133602</c:v>
                </c:pt>
                <c:pt idx="5152">
                  <c:v>-836.57658100128197</c:v>
                </c:pt>
                <c:pt idx="5153">
                  <c:v>-836.57515048980702</c:v>
                </c:pt>
                <c:pt idx="5154">
                  <c:v>-836.57389879226696</c:v>
                </c:pt>
                <c:pt idx="5155">
                  <c:v>-836.57252788543701</c:v>
                </c:pt>
                <c:pt idx="5156">
                  <c:v>-836.57109737396297</c:v>
                </c:pt>
                <c:pt idx="5157">
                  <c:v>-836.56948804855404</c:v>
                </c:pt>
                <c:pt idx="5158">
                  <c:v>-836.56769990920998</c:v>
                </c:pt>
                <c:pt idx="5159">
                  <c:v>-836.56573295593296</c:v>
                </c:pt>
                <c:pt idx="5160">
                  <c:v>-836.56376600265503</c:v>
                </c:pt>
                <c:pt idx="5161">
                  <c:v>-836.56191825866699</c:v>
                </c:pt>
                <c:pt idx="5162">
                  <c:v>-836.56048774719295</c:v>
                </c:pt>
                <c:pt idx="5163">
                  <c:v>-836.55983209609997</c:v>
                </c:pt>
                <c:pt idx="5164">
                  <c:v>-836.56013011932396</c:v>
                </c:pt>
                <c:pt idx="5165">
                  <c:v>-836.56144142150902</c:v>
                </c:pt>
                <c:pt idx="5166">
                  <c:v>-836.56376600265503</c:v>
                </c:pt>
                <c:pt idx="5167">
                  <c:v>-836.56692504882801</c:v>
                </c:pt>
                <c:pt idx="5168">
                  <c:v>-836.57073974609398</c:v>
                </c:pt>
                <c:pt idx="5169">
                  <c:v>-836.57515048980702</c:v>
                </c:pt>
                <c:pt idx="5170">
                  <c:v>-836.57985925674495</c:v>
                </c:pt>
                <c:pt idx="5171">
                  <c:v>-836.58462762832698</c:v>
                </c:pt>
                <c:pt idx="5172">
                  <c:v>-836.58903837204002</c:v>
                </c:pt>
                <c:pt idx="5173">
                  <c:v>-836.59279346466099</c:v>
                </c:pt>
                <c:pt idx="5174">
                  <c:v>-836.59571409225498</c:v>
                </c:pt>
                <c:pt idx="5175">
                  <c:v>-836.59791946411201</c:v>
                </c:pt>
                <c:pt idx="5176">
                  <c:v>-836.59958839416504</c:v>
                </c:pt>
                <c:pt idx="5177">
                  <c:v>-836.60101890563999</c:v>
                </c:pt>
                <c:pt idx="5178">
                  <c:v>-836.60227060318005</c:v>
                </c:pt>
                <c:pt idx="5179">
                  <c:v>-836.603343486786</c:v>
                </c:pt>
                <c:pt idx="5180">
                  <c:v>-836.60411834716797</c:v>
                </c:pt>
                <c:pt idx="5181">
                  <c:v>-836.60459518432594</c:v>
                </c:pt>
                <c:pt idx="5182">
                  <c:v>-836.60459518432594</c:v>
                </c:pt>
                <c:pt idx="5183">
                  <c:v>-836.60405874252297</c:v>
                </c:pt>
                <c:pt idx="5184">
                  <c:v>-836.60286664962803</c:v>
                </c:pt>
                <c:pt idx="5185">
                  <c:v>-836.60089969634998</c:v>
                </c:pt>
                <c:pt idx="5186">
                  <c:v>-836.598157882691</c:v>
                </c:pt>
                <c:pt idx="5187">
                  <c:v>-836.59499883651802</c:v>
                </c:pt>
                <c:pt idx="5188">
                  <c:v>-836.59166097641003</c:v>
                </c:pt>
                <c:pt idx="5189">
                  <c:v>-836.58850193023704</c:v>
                </c:pt>
                <c:pt idx="5190">
                  <c:v>-836.58581972122204</c:v>
                </c:pt>
                <c:pt idx="5191">
                  <c:v>-836.58373355865501</c:v>
                </c:pt>
                <c:pt idx="5192">
                  <c:v>-836.58218383789097</c:v>
                </c:pt>
                <c:pt idx="5193">
                  <c:v>-836.58111095428501</c:v>
                </c:pt>
                <c:pt idx="5194">
                  <c:v>-836.58027648925804</c:v>
                </c:pt>
                <c:pt idx="5195">
                  <c:v>-836.57920360565197</c:v>
                </c:pt>
                <c:pt idx="5196">
                  <c:v>-836.57759428024303</c:v>
                </c:pt>
                <c:pt idx="5197">
                  <c:v>-836.57509088516304</c:v>
                </c:pt>
                <c:pt idx="5198">
                  <c:v>-836.57163381576595</c:v>
                </c:pt>
                <c:pt idx="5199">
                  <c:v>-836.56740188598701</c:v>
                </c:pt>
                <c:pt idx="5200">
                  <c:v>-836.56263351440498</c:v>
                </c:pt>
                <c:pt idx="5201">
                  <c:v>-836.55780553817794</c:v>
                </c:pt>
                <c:pt idx="5202">
                  <c:v>-836.553394794464</c:v>
                </c:pt>
                <c:pt idx="5203">
                  <c:v>-836.54993772506702</c:v>
                </c:pt>
                <c:pt idx="5204">
                  <c:v>-836.547911167145</c:v>
                </c:pt>
                <c:pt idx="5205">
                  <c:v>-836.54761314392101</c:v>
                </c:pt>
                <c:pt idx="5206">
                  <c:v>-836.54898405075096</c:v>
                </c:pt>
                <c:pt idx="5207">
                  <c:v>-836.55160665512096</c:v>
                </c:pt>
                <c:pt idx="5208">
                  <c:v>-836.55506372451805</c:v>
                </c:pt>
                <c:pt idx="5209">
                  <c:v>-836.558938026428</c:v>
                </c:pt>
                <c:pt idx="5210">
                  <c:v>-836.56275272369396</c:v>
                </c:pt>
                <c:pt idx="5211">
                  <c:v>-836.56620979309105</c:v>
                </c:pt>
                <c:pt idx="5212">
                  <c:v>-836.56907081604004</c:v>
                </c:pt>
                <c:pt idx="5213">
                  <c:v>-836.57115697860695</c:v>
                </c:pt>
                <c:pt idx="5214">
                  <c:v>-836.57258749008201</c:v>
                </c:pt>
                <c:pt idx="5215">
                  <c:v>-836.57371997833297</c:v>
                </c:pt>
                <c:pt idx="5216">
                  <c:v>-836.57479286193904</c:v>
                </c:pt>
                <c:pt idx="5217">
                  <c:v>-836.57592535018898</c:v>
                </c:pt>
                <c:pt idx="5218">
                  <c:v>-836.57711744308494</c:v>
                </c:pt>
                <c:pt idx="5219">
                  <c:v>-836.578369140625</c:v>
                </c:pt>
                <c:pt idx="5220">
                  <c:v>-836.57962083816506</c:v>
                </c:pt>
                <c:pt idx="5221">
                  <c:v>-836.580991744995</c:v>
                </c:pt>
                <c:pt idx="5222">
                  <c:v>-836.58266067504906</c:v>
                </c:pt>
                <c:pt idx="5223">
                  <c:v>-836.58450841903698</c:v>
                </c:pt>
                <c:pt idx="5224">
                  <c:v>-836.58665418624901</c:v>
                </c:pt>
                <c:pt idx="5225">
                  <c:v>-836.58915758133003</c:v>
                </c:pt>
                <c:pt idx="5226">
                  <c:v>-836.59201860427902</c:v>
                </c:pt>
                <c:pt idx="5227">
                  <c:v>-836.59529685974098</c:v>
                </c:pt>
                <c:pt idx="5228">
                  <c:v>-836.59899234771694</c:v>
                </c:pt>
                <c:pt idx="5229">
                  <c:v>-836.60280704498302</c:v>
                </c:pt>
                <c:pt idx="5230">
                  <c:v>-836.60626411438</c:v>
                </c:pt>
                <c:pt idx="5231">
                  <c:v>-836.608946323395</c:v>
                </c:pt>
                <c:pt idx="5232">
                  <c:v>-836.61073446273804</c:v>
                </c:pt>
                <c:pt idx="5233">
                  <c:v>-836.61168813705501</c:v>
                </c:pt>
                <c:pt idx="5234">
                  <c:v>-836.611986160279</c:v>
                </c:pt>
                <c:pt idx="5235">
                  <c:v>-836.611866950989</c:v>
                </c:pt>
                <c:pt idx="5236">
                  <c:v>-836.61150932312</c:v>
                </c:pt>
                <c:pt idx="5237">
                  <c:v>-836.61103248596203</c:v>
                </c:pt>
                <c:pt idx="5238">
                  <c:v>-836.61067485809303</c:v>
                </c:pt>
                <c:pt idx="5239">
                  <c:v>-836.61061525344905</c:v>
                </c:pt>
                <c:pt idx="5240">
                  <c:v>-836.61103248596203</c:v>
                </c:pt>
                <c:pt idx="5241">
                  <c:v>-836.61204576492298</c:v>
                </c:pt>
                <c:pt idx="5242">
                  <c:v>-836.61335706710804</c:v>
                </c:pt>
                <c:pt idx="5243">
                  <c:v>-836.61460876464901</c:v>
                </c:pt>
                <c:pt idx="5244">
                  <c:v>-836.61556243896496</c:v>
                </c:pt>
                <c:pt idx="5245">
                  <c:v>-836.61627769470203</c:v>
                </c:pt>
                <c:pt idx="5246">
                  <c:v>-836.61675453186103</c:v>
                </c:pt>
                <c:pt idx="5247">
                  <c:v>-836.617112159729</c:v>
                </c:pt>
                <c:pt idx="5248">
                  <c:v>-836.61723136901901</c:v>
                </c:pt>
                <c:pt idx="5249">
                  <c:v>-836.61699295044002</c:v>
                </c:pt>
                <c:pt idx="5250">
                  <c:v>-836.61633729934704</c:v>
                </c:pt>
                <c:pt idx="5251">
                  <c:v>-836.61520481109596</c:v>
                </c:pt>
                <c:pt idx="5252">
                  <c:v>-836.61377429962204</c:v>
                </c:pt>
                <c:pt idx="5253">
                  <c:v>-836.61216497421299</c:v>
                </c:pt>
                <c:pt idx="5254">
                  <c:v>-836.61037683486995</c:v>
                </c:pt>
                <c:pt idx="5255">
                  <c:v>-836.60835027694702</c:v>
                </c:pt>
                <c:pt idx="5256">
                  <c:v>-836.60602569580101</c:v>
                </c:pt>
                <c:pt idx="5257">
                  <c:v>-836.60364151000999</c:v>
                </c:pt>
                <c:pt idx="5258">
                  <c:v>-836.60131692886398</c:v>
                </c:pt>
                <c:pt idx="5259">
                  <c:v>-836.59934997558605</c:v>
                </c:pt>
                <c:pt idx="5260">
                  <c:v>-836.59791946411201</c:v>
                </c:pt>
                <c:pt idx="5261">
                  <c:v>-836.59714460372902</c:v>
                </c:pt>
                <c:pt idx="5262">
                  <c:v>-836.59696578979504</c:v>
                </c:pt>
                <c:pt idx="5263">
                  <c:v>-836.59744262695301</c:v>
                </c:pt>
                <c:pt idx="5264">
                  <c:v>-836.59863471984897</c:v>
                </c:pt>
                <c:pt idx="5265">
                  <c:v>-836.60054206848201</c:v>
                </c:pt>
                <c:pt idx="5266">
                  <c:v>-836.60304546356201</c:v>
                </c:pt>
                <c:pt idx="5267">
                  <c:v>-836.60608530044601</c:v>
                </c:pt>
                <c:pt idx="5268">
                  <c:v>-836.60936355590798</c:v>
                </c:pt>
                <c:pt idx="5269">
                  <c:v>-836.61270141601597</c:v>
                </c:pt>
                <c:pt idx="5270">
                  <c:v>-836.61603927612305</c:v>
                </c:pt>
                <c:pt idx="5271">
                  <c:v>-836.61937713623104</c:v>
                </c:pt>
                <c:pt idx="5272">
                  <c:v>-836.622655391693</c:v>
                </c:pt>
                <c:pt idx="5273">
                  <c:v>-836.625695228577</c:v>
                </c:pt>
                <c:pt idx="5274">
                  <c:v>-836.628258228302</c:v>
                </c:pt>
                <c:pt idx="5275">
                  <c:v>-836.63010597229004</c:v>
                </c:pt>
                <c:pt idx="5276">
                  <c:v>-836.63105964660701</c:v>
                </c:pt>
                <c:pt idx="5277">
                  <c:v>-836.63105964660701</c:v>
                </c:pt>
                <c:pt idx="5278">
                  <c:v>-836.63010597229004</c:v>
                </c:pt>
                <c:pt idx="5279">
                  <c:v>-836.62813901901302</c:v>
                </c:pt>
                <c:pt idx="5280">
                  <c:v>-836.62533760070801</c:v>
                </c:pt>
                <c:pt idx="5281">
                  <c:v>-836.62182092666603</c:v>
                </c:pt>
                <c:pt idx="5282">
                  <c:v>-836.61794662475597</c:v>
                </c:pt>
                <c:pt idx="5283">
                  <c:v>-836.61407232284603</c:v>
                </c:pt>
                <c:pt idx="5284">
                  <c:v>-836.61049604415905</c:v>
                </c:pt>
                <c:pt idx="5285">
                  <c:v>-836.60751581192005</c:v>
                </c:pt>
                <c:pt idx="5286">
                  <c:v>-836.60525083541904</c:v>
                </c:pt>
                <c:pt idx="5287">
                  <c:v>-836.6037607193</c:v>
                </c:pt>
                <c:pt idx="5288">
                  <c:v>-836.60304546356201</c:v>
                </c:pt>
                <c:pt idx="5289">
                  <c:v>-836.60298585891701</c:v>
                </c:pt>
                <c:pt idx="5290">
                  <c:v>-836.60346269607601</c:v>
                </c:pt>
                <c:pt idx="5291">
                  <c:v>-836.60423755645797</c:v>
                </c:pt>
                <c:pt idx="5292">
                  <c:v>-836.60507202148494</c:v>
                </c:pt>
                <c:pt idx="5293">
                  <c:v>-836.60560846328804</c:v>
                </c:pt>
                <c:pt idx="5294">
                  <c:v>-836.60566806793202</c:v>
                </c:pt>
                <c:pt idx="5295">
                  <c:v>-836.60507202148494</c:v>
                </c:pt>
                <c:pt idx="5296">
                  <c:v>-836.603701114655</c:v>
                </c:pt>
                <c:pt idx="5297">
                  <c:v>-836.60161495208797</c:v>
                </c:pt>
                <c:pt idx="5298">
                  <c:v>-836.59899234771694</c:v>
                </c:pt>
                <c:pt idx="5299">
                  <c:v>-836.59625053405796</c:v>
                </c:pt>
                <c:pt idx="5300">
                  <c:v>-836.59386634826706</c:v>
                </c:pt>
                <c:pt idx="5301">
                  <c:v>-836.59225702285801</c:v>
                </c:pt>
                <c:pt idx="5302">
                  <c:v>-836.59178018570003</c:v>
                </c:pt>
                <c:pt idx="5303">
                  <c:v>-836.59243583679199</c:v>
                </c:pt>
                <c:pt idx="5304">
                  <c:v>-836.59404516220104</c:v>
                </c:pt>
                <c:pt idx="5305">
                  <c:v>-836.59648895263695</c:v>
                </c:pt>
                <c:pt idx="5306">
                  <c:v>-836.59940958023105</c:v>
                </c:pt>
                <c:pt idx="5307">
                  <c:v>-836.60268783569404</c:v>
                </c:pt>
                <c:pt idx="5308">
                  <c:v>-836.60602569580101</c:v>
                </c:pt>
                <c:pt idx="5309">
                  <c:v>-836.60900592804001</c:v>
                </c:pt>
                <c:pt idx="5310">
                  <c:v>-836.61150932312</c:v>
                </c:pt>
                <c:pt idx="5311">
                  <c:v>-836.61359548568703</c:v>
                </c:pt>
                <c:pt idx="5312">
                  <c:v>-836.61556243896496</c:v>
                </c:pt>
                <c:pt idx="5313">
                  <c:v>-836.61782741546699</c:v>
                </c:pt>
                <c:pt idx="5314">
                  <c:v>-836.62045001983699</c:v>
                </c:pt>
                <c:pt idx="5315">
                  <c:v>-836.62348985671997</c:v>
                </c:pt>
                <c:pt idx="5316">
                  <c:v>-836.62658929824897</c:v>
                </c:pt>
                <c:pt idx="5317">
                  <c:v>-836.62950992584194</c:v>
                </c:pt>
                <c:pt idx="5318">
                  <c:v>-836.63207292556797</c:v>
                </c:pt>
                <c:pt idx="5319">
                  <c:v>-836.63403987884499</c:v>
                </c:pt>
                <c:pt idx="5320">
                  <c:v>-836.63511276245094</c:v>
                </c:pt>
                <c:pt idx="5321">
                  <c:v>-836.63499355316196</c:v>
                </c:pt>
                <c:pt idx="5322">
                  <c:v>-836.63326501846302</c:v>
                </c:pt>
                <c:pt idx="5323">
                  <c:v>-836.62974834442196</c:v>
                </c:pt>
                <c:pt idx="5324">
                  <c:v>-836.62462234497104</c:v>
                </c:pt>
                <c:pt idx="5325">
                  <c:v>-836.61812543868996</c:v>
                </c:pt>
                <c:pt idx="5326">
                  <c:v>-836.61073446273804</c:v>
                </c:pt>
                <c:pt idx="5327">
                  <c:v>-836.60268783569404</c:v>
                </c:pt>
                <c:pt idx="5328">
                  <c:v>-836.59440279007003</c:v>
                </c:pt>
                <c:pt idx="5329">
                  <c:v>-836.58605813980103</c:v>
                </c:pt>
                <c:pt idx="5330">
                  <c:v>-836.57819032669101</c:v>
                </c:pt>
                <c:pt idx="5331">
                  <c:v>-836.57115697860695</c:v>
                </c:pt>
                <c:pt idx="5332">
                  <c:v>-836.56531572341896</c:v>
                </c:pt>
                <c:pt idx="5333">
                  <c:v>-836.56072616577205</c:v>
                </c:pt>
                <c:pt idx="5334">
                  <c:v>-836.55738830566395</c:v>
                </c:pt>
                <c:pt idx="5335">
                  <c:v>-836.55530214309704</c:v>
                </c:pt>
                <c:pt idx="5336">
                  <c:v>-836.55446767806995</c:v>
                </c:pt>
                <c:pt idx="5337">
                  <c:v>-836.55482530593895</c:v>
                </c:pt>
                <c:pt idx="5338">
                  <c:v>-836.55637502670299</c:v>
                </c:pt>
                <c:pt idx="5339">
                  <c:v>-836.55923604965199</c:v>
                </c:pt>
                <c:pt idx="5340">
                  <c:v>-836.56311035156295</c:v>
                </c:pt>
                <c:pt idx="5341">
                  <c:v>-836.56793832778999</c:v>
                </c:pt>
                <c:pt idx="5342">
                  <c:v>-836.57348155975399</c:v>
                </c:pt>
                <c:pt idx="5343">
                  <c:v>-836.57944202423096</c:v>
                </c:pt>
                <c:pt idx="5344">
                  <c:v>-836.58540248870895</c:v>
                </c:pt>
                <c:pt idx="5345">
                  <c:v>-836.59094572067295</c:v>
                </c:pt>
                <c:pt idx="5346">
                  <c:v>-836.59571409225498</c:v>
                </c:pt>
                <c:pt idx="5347">
                  <c:v>-836.59929037094105</c:v>
                </c:pt>
                <c:pt idx="5348">
                  <c:v>-836.60173416137695</c:v>
                </c:pt>
                <c:pt idx="5349">
                  <c:v>-836.60298585891701</c:v>
                </c:pt>
                <c:pt idx="5350">
                  <c:v>-836.60316467285202</c:v>
                </c:pt>
                <c:pt idx="5351">
                  <c:v>-836.60256862640404</c:v>
                </c:pt>
                <c:pt idx="5352">
                  <c:v>-836.60143613815296</c:v>
                </c:pt>
                <c:pt idx="5353">
                  <c:v>-836.60018444061302</c:v>
                </c:pt>
                <c:pt idx="5354">
                  <c:v>-836.59917116165195</c:v>
                </c:pt>
                <c:pt idx="5355">
                  <c:v>-836.59869432449398</c:v>
                </c:pt>
                <c:pt idx="5356">
                  <c:v>-836.59875392913796</c:v>
                </c:pt>
                <c:pt idx="5357">
                  <c:v>-836.59923076629696</c:v>
                </c:pt>
                <c:pt idx="5358">
                  <c:v>-836.59988641738903</c:v>
                </c:pt>
                <c:pt idx="5359">
                  <c:v>-836.60054206848201</c:v>
                </c:pt>
                <c:pt idx="5360">
                  <c:v>-836.60113811492897</c:v>
                </c:pt>
                <c:pt idx="5361">
                  <c:v>-836.60167455673195</c:v>
                </c:pt>
                <c:pt idx="5362">
                  <c:v>-836.60215139389095</c:v>
                </c:pt>
                <c:pt idx="5363">
                  <c:v>-836.60256862640404</c:v>
                </c:pt>
                <c:pt idx="5364">
                  <c:v>-836.60286664962803</c:v>
                </c:pt>
                <c:pt idx="5365">
                  <c:v>-836.60310506820701</c:v>
                </c:pt>
                <c:pt idx="5366">
                  <c:v>-836.60322427749702</c:v>
                </c:pt>
                <c:pt idx="5367">
                  <c:v>-836.60340309143101</c:v>
                </c:pt>
                <c:pt idx="5368">
                  <c:v>-836.60352230071999</c:v>
                </c:pt>
                <c:pt idx="5369">
                  <c:v>-836.60346269607601</c:v>
                </c:pt>
                <c:pt idx="5370">
                  <c:v>-836.60304546356201</c:v>
                </c:pt>
                <c:pt idx="5371">
                  <c:v>-836.60197257995605</c:v>
                </c:pt>
                <c:pt idx="5372">
                  <c:v>-836.60030364990303</c:v>
                </c:pt>
                <c:pt idx="5373">
                  <c:v>-836.59785985946701</c:v>
                </c:pt>
                <c:pt idx="5374">
                  <c:v>-836.59487962722801</c:v>
                </c:pt>
                <c:pt idx="5375">
                  <c:v>-836.59118413925205</c:v>
                </c:pt>
                <c:pt idx="5376">
                  <c:v>-836.586952209473</c:v>
                </c:pt>
                <c:pt idx="5377">
                  <c:v>-836.58212423324596</c:v>
                </c:pt>
                <c:pt idx="5378">
                  <c:v>-836.57687902450596</c:v>
                </c:pt>
                <c:pt idx="5379">
                  <c:v>-836.57121658325195</c:v>
                </c:pt>
                <c:pt idx="5380">
                  <c:v>-836.56537532806396</c:v>
                </c:pt>
                <c:pt idx="5381">
                  <c:v>-836.55953407287598</c:v>
                </c:pt>
                <c:pt idx="5382">
                  <c:v>-836.55381202697799</c:v>
                </c:pt>
                <c:pt idx="5383">
                  <c:v>-836.54832839965798</c:v>
                </c:pt>
                <c:pt idx="5384">
                  <c:v>-836.54338121414196</c:v>
                </c:pt>
                <c:pt idx="5385">
                  <c:v>-836.53903007507301</c:v>
                </c:pt>
                <c:pt idx="5386">
                  <c:v>-836.53551340103195</c:v>
                </c:pt>
                <c:pt idx="5387">
                  <c:v>-836.53295040130604</c:v>
                </c:pt>
                <c:pt idx="5388">
                  <c:v>-836.53134107589699</c:v>
                </c:pt>
                <c:pt idx="5389">
                  <c:v>-836.53068542480503</c:v>
                </c:pt>
                <c:pt idx="5390">
                  <c:v>-836.53086423873901</c:v>
                </c:pt>
                <c:pt idx="5391">
                  <c:v>-836.531519889832</c:v>
                </c:pt>
                <c:pt idx="5392">
                  <c:v>-836.53265237808205</c:v>
                </c:pt>
                <c:pt idx="5393">
                  <c:v>-836.53390407562301</c:v>
                </c:pt>
                <c:pt idx="5394">
                  <c:v>-836.53515577316296</c:v>
                </c:pt>
                <c:pt idx="5395">
                  <c:v>-836.53628826141403</c:v>
                </c:pt>
                <c:pt idx="5396">
                  <c:v>-836.53718233108498</c:v>
                </c:pt>
                <c:pt idx="5397">
                  <c:v>-836.53765916824398</c:v>
                </c:pt>
                <c:pt idx="5398">
                  <c:v>-836.53783798217796</c:v>
                </c:pt>
                <c:pt idx="5399">
                  <c:v>-836.53771877288796</c:v>
                </c:pt>
                <c:pt idx="5400">
                  <c:v>-836.53748035430897</c:v>
                </c:pt>
                <c:pt idx="5401">
                  <c:v>-836.53736114501999</c:v>
                </c:pt>
                <c:pt idx="5402">
                  <c:v>-836.53759956359897</c:v>
                </c:pt>
                <c:pt idx="5403">
                  <c:v>-836.53831481933605</c:v>
                </c:pt>
                <c:pt idx="5404">
                  <c:v>-836.53956651687599</c:v>
                </c:pt>
                <c:pt idx="5405">
                  <c:v>-836.54117584228504</c:v>
                </c:pt>
                <c:pt idx="5406">
                  <c:v>-836.54314279556297</c:v>
                </c:pt>
                <c:pt idx="5407">
                  <c:v>-836.54534816742</c:v>
                </c:pt>
                <c:pt idx="5408">
                  <c:v>-836.54761314392101</c:v>
                </c:pt>
                <c:pt idx="5409">
                  <c:v>-836.54975891113304</c:v>
                </c:pt>
                <c:pt idx="5410">
                  <c:v>-836.55160665512096</c:v>
                </c:pt>
                <c:pt idx="5411">
                  <c:v>-836.55285835266102</c:v>
                </c:pt>
                <c:pt idx="5412">
                  <c:v>-836.553514003754</c:v>
                </c:pt>
                <c:pt idx="5413">
                  <c:v>-836.55363321304299</c:v>
                </c:pt>
                <c:pt idx="5414">
                  <c:v>-836.553514003754</c:v>
                </c:pt>
                <c:pt idx="5415">
                  <c:v>-836.55327558517502</c:v>
                </c:pt>
                <c:pt idx="5416">
                  <c:v>-836.55297756195102</c:v>
                </c:pt>
                <c:pt idx="5417">
                  <c:v>-836.55250072479305</c:v>
                </c:pt>
                <c:pt idx="5418">
                  <c:v>-836.55178546905495</c:v>
                </c:pt>
                <c:pt idx="5419">
                  <c:v>-836.55077219009399</c:v>
                </c:pt>
                <c:pt idx="5420">
                  <c:v>-836.54946088790905</c:v>
                </c:pt>
                <c:pt idx="5421">
                  <c:v>-836.5478515625</c:v>
                </c:pt>
                <c:pt idx="5422">
                  <c:v>-836.54576539993298</c:v>
                </c:pt>
                <c:pt idx="5423">
                  <c:v>-836.54326200485298</c:v>
                </c:pt>
                <c:pt idx="5424">
                  <c:v>-836.54016256332397</c:v>
                </c:pt>
                <c:pt idx="5425">
                  <c:v>-836.536645889282</c:v>
                </c:pt>
                <c:pt idx="5426">
                  <c:v>-836.53271198272705</c:v>
                </c:pt>
                <c:pt idx="5427">
                  <c:v>-836.528599262238</c:v>
                </c:pt>
                <c:pt idx="5428">
                  <c:v>-836.52430772781395</c:v>
                </c:pt>
                <c:pt idx="5429">
                  <c:v>-836.519956588745</c:v>
                </c:pt>
                <c:pt idx="5430">
                  <c:v>-836.51560544967697</c:v>
                </c:pt>
                <c:pt idx="5431">
                  <c:v>-836.51137351989803</c:v>
                </c:pt>
                <c:pt idx="5432">
                  <c:v>-836.50738000869796</c:v>
                </c:pt>
                <c:pt idx="5433">
                  <c:v>-836.50380373001099</c:v>
                </c:pt>
                <c:pt idx="5434">
                  <c:v>-836.50094270706199</c:v>
                </c:pt>
                <c:pt idx="5435">
                  <c:v>-836.49891614913997</c:v>
                </c:pt>
                <c:pt idx="5436">
                  <c:v>-836.49778366088901</c:v>
                </c:pt>
                <c:pt idx="5437">
                  <c:v>-836.49748563766502</c:v>
                </c:pt>
                <c:pt idx="5438">
                  <c:v>-836.497962474823</c:v>
                </c:pt>
                <c:pt idx="5439">
                  <c:v>-836.49891614913997</c:v>
                </c:pt>
                <c:pt idx="5440">
                  <c:v>-836.50022745132503</c:v>
                </c:pt>
                <c:pt idx="5441">
                  <c:v>-836.50153875350998</c:v>
                </c:pt>
                <c:pt idx="5442">
                  <c:v>-836.50267124176003</c:v>
                </c:pt>
                <c:pt idx="5443">
                  <c:v>-836.503565311432</c:v>
                </c:pt>
                <c:pt idx="5444">
                  <c:v>-836.50398254394599</c:v>
                </c:pt>
                <c:pt idx="5445">
                  <c:v>-836.50386333465599</c:v>
                </c:pt>
                <c:pt idx="5446">
                  <c:v>-836.50314807891903</c:v>
                </c:pt>
                <c:pt idx="5447">
                  <c:v>-836.50195598602295</c:v>
                </c:pt>
                <c:pt idx="5448">
                  <c:v>-836.50040626525902</c:v>
                </c:pt>
                <c:pt idx="5449">
                  <c:v>-836.49873733520496</c:v>
                </c:pt>
                <c:pt idx="5450">
                  <c:v>-836.49712800979603</c:v>
                </c:pt>
                <c:pt idx="5451">
                  <c:v>-836.49563789367699</c:v>
                </c:pt>
                <c:pt idx="5452">
                  <c:v>-836.49438619613704</c:v>
                </c:pt>
                <c:pt idx="5453">
                  <c:v>-836.49331331253097</c:v>
                </c:pt>
                <c:pt idx="5454">
                  <c:v>-836.492478847504</c:v>
                </c:pt>
                <c:pt idx="5455">
                  <c:v>-836.49206161499001</c:v>
                </c:pt>
                <c:pt idx="5456">
                  <c:v>-836.49212121963501</c:v>
                </c:pt>
                <c:pt idx="5457">
                  <c:v>-836.49259805679299</c:v>
                </c:pt>
                <c:pt idx="5458">
                  <c:v>-836.49325370788597</c:v>
                </c:pt>
                <c:pt idx="5459">
                  <c:v>-836.49390935897804</c:v>
                </c:pt>
                <c:pt idx="5460">
                  <c:v>-836.49450540542603</c:v>
                </c:pt>
                <c:pt idx="5461">
                  <c:v>-836.49492263794002</c:v>
                </c:pt>
                <c:pt idx="5462">
                  <c:v>-836.494982242584</c:v>
                </c:pt>
                <c:pt idx="5463">
                  <c:v>-836.49468421936103</c:v>
                </c:pt>
                <c:pt idx="5464">
                  <c:v>-836.49384975433395</c:v>
                </c:pt>
                <c:pt idx="5465">
                  <c:v>-836.492359638214</c:v>
                </c:pt>
                <c:pt idx="5466">
                  <c:v>-836.49009466171299</c:v>
                </c:pt>
                <c:pt idx="5467">
                  <c:v>-836.48711442947399</c:v>
                </c:pt>
                <c:pt idx="5468">
                  <c:v>-836.48347854614303</c:v>
                </c:pt>
                <c:pt idx="5469">
                  <c:v>-836.47924661636398</c:v>
                </c:pt>
                <c:pt idx="5470">
                  <c:v>-836.47465705871605</c:v>
                </c:pt>
                <c:pt idx="5471">
                  <c:v>-836.46988868713402</c:v>
                </c:pt>
                <c:pt idx="5472">
                  <c:v>-836.46523952484199</c:v>
                </c:pt>
                <c:pt idx="5473">
                  <c:v>-836.46070957183895</c:v>
                </c:pt>
                <c:pt idx="5474">
                  <c:v>-836.45653724670399</c:v>
                </c:pt>
                <c:pt idx="5475">
                  <c:v>-836.45272254943904</c:v>
                </c:pt>
                <c:pt idx="5476">
                  <c:v>-836.44938468933105</c:v>
                </c:pt>
                <c:pt idx="5477">
                  <c:v>-836.44640445709194</c:v>
                </c:pt>
                <c:pt idx="5478">
                  <c:v>-836.44384145736694</c:v>
                </c:pt>
                <c:pt idx="5479">
                  <c:v>-836.44157648086605</c:v>
                </c:pt>
                <c:pt idx="5480">
                  <c:v>-836.439609527588</c:v>
                </c:pt>
                <c:pt idx="5481">
                  <c:v>-836.43794059753395</c:v>
                </c:pt>
                <c:pt idx="5482">
                  <c:v>-836.43651008606003</c:v>
                </c:pt>
                <c:pt idx="5483">
                  <c:v>-836.43549680709896</c:v>
                </c:pt>
                <c:pt idx="5484">
                  <c:v>-836.43484115600597</c:v>
                </c:pt>
                <c:pt idx="5485">
                  <c:v>-836.43460273742699</c:v>
                </c:pt>
                <c:pt idx="5486">
                  <c:v>-836.43460273742699</c:v>
                </c:pt>
                <c:pt idx="5487">
                  <c:v>-836.43454313278198</c:v>
                </c:pt>
                <c:pt idx="5488">
                  <c:v>-836.43430471420299</c:v>
                </c:pt>
                <c:pt idx="5489">
                  <c:v>-836.43358945846603</c:v>
                </c:pt>
                <c:pt idx="5490">
                  <c:v>-836.43215894699097</c:v>
                </c:pt>
                <c:pt idx="5491">
                  <c:v>-836.43001317977905</c:v>
                </c:pt>
                <c:pt idx="5492">
                  <c:v>-836.42715215682995</c:v>
                </c:pt>
                <c:pt idx="5493">
                  <c:v>-836.42363548278797</c:v>
                </c:pt>
                <c:pt idx="5494">
                  <c:v>-836.41982078552303</c:v>
                </c:pt>
                <c:pt idx="5495">
                  <c:v>-836.41612529754696</c:v>
                </c:pt>
                <c:pt idx="5496">
                  <c:v>-836.41308546066296</c:v>
                </c:pt>
                <c:pt idx="5497">
                  <c:v>-836.41111850738503</c:v>
                </c:pt>
                <c:pt idx="5498">
                  <c:v>-836.41070127487205</c:v>
                </c:pt>
                <c:pt idx="5499">
                  <c:v>-836.41189336776802</c:v>
                </c:pt>
                <c:pt idx="5500">
                  <c:v>-836.41481399536201</c:v>
                </c:pt>
                <c:pt idx="5501">
                  <c:v>-836.41922473907505</c:v>
                </c:pt>
                <c:pt idx="5502">
                  <c:v>-836.42482757568405</c:v>
                </c:pt>
                <c:pt idx="5503">
                  <c:v>-836.43120527267502</c:v>
                </c:pt>
                <c:pt idx="5504">
                  <c:v>-836.43758296966598</c:v>
                </c:pt>
                <c:pt idx="5505">
                  <c:v>-836.44342422485397</c:v>
                </c:pt>
                <c:pt idx="5506">
                  <c:v>-836.44795417785701</c:v>
                </c:pt>
                <c:pt idx="5507">
                  <c:v>-836.450755596161</c:v>
                </c:pt>
                <c:pt idx="5508">
                  <c:v>-836.45159006118797</c:v>
                </c:pt>
                <c:pt idx="5509">
                  <c:v>-836.45039796829201</c:v>
                </c:pt>
                <c:pt idx="5510">
                  <c:v>-836.44741773605404</c:v>
                </c:pt>
                <c:pt idx="5511">
                  <c:v>-836.44312620162998</c:v>
                </c:pt>
                <c:pt idx="5512">
                  <c:v>-836.43817901611305</c:v>
                </c:pt>
                <c:pt idx="5513">
                  <c:v>-836.43317222595203</c:v>
                </c:pt>
                <c:pt idx="5514">
                  <c:v>-836.428761482239</c:v>
                </c:pt>
                <c:pt idx="5515">
                  <c:v>-836.42566204071102</c:v>
                </c:pt>
                <c:pt idx="5516">
                  <c:v>-836.42417192459095</c:v>
                </c:pt>
                <c:pt idx="5517">
                  <c:v>-836.42446994781506</c:v>
                </c:pt>
                <c:pt idx="5518">
                  <c:v>-836.42649650573799</c:v>
                </c:pt>
                <c:pt idx="5519">
                  <c:v>-836.42977476119995</c:v>
                </c:pt>
                <c:pt idx="5520">
                  <c:v>-836.43382787704502</c:v>
                </c:pt>
                <c:pt idx="5521">
                  <c:v>-836.43811941146896</c:v>
                </c:pt>
                <c:pt idx="5522">
                  <c:v>-836.44205331802402</c:v>
                </c:pt>
                <c:pt idx="5523">
                  <c:v>-836.44533157348701</c:v>
                </c:pt>
                <c:pt idx="5524">
                  <c:v>-836.44747734069801</c:v>
                </c:pt>
                <c:pt idx="5525">
                  <c:v>-836.44831180572498</c:v>
                </c:pt>
                <c:pt idx="5526">
                  <c:v>-836.44789457321201</c:v>
                </c:pt>
                <c:pt idx="5527">
                  <c:v>-836.44640445709194</c:v>
                </c:pt>
                <c:pt idx="5528">
                  <c:v>-836.44425868988105</c:v>
                </c:pt>
                <c:pt idx="5529">
                  <c:v>-836.44187450409004</c:v>
                </c:pt>
                <c:pt idx="5530">
                  <c:v>-836.439609527588</c:v>
                </c:pt>
                <c:pt idx="5531">
                  <c:v>-836.43770217895496</c:v>
                </c:pt>
                <c:pt idx="5532">
                  <c:v>-836.43645048141502</c:v>
                </c:pt>
                <c:pt idx="5533">
                  <c:v>-836.43603324890205</c:v>
                </c:pt>
                <c:pt idx="5534">
                  <c:v>-836.43651008606003</c:v>
                </c:pt>
                <c:pt idx="5535">
                  <c:v>-836.43782138824497</c:v>
                </c:pt>
                <c:pt idx="5536">
                  <c:v>-836.43966913223301</c:v>
                </c:pt>
                <c:pt idx="5537">
                  <c:v>-836.44169569015503</c:v>
                </c:pt>
                <c:pt idx="5538">
                  <c:v>-836.44354343414295</c:v>
                </c:pt>
                <c:pt idx="5539">
                  <c:v>-836.44485473632801</c:v>
                </c:pt>
                <c:pt idx="5540">
                  <c:v>-836.445510387421</c:v>
                </c:pt>
                <c:pt idx="5541">
                  <c:v>-836.445152759552</c:v>
                </c:pt>
                <c:pt idx="5542">
                  <c:v>-836.44372224807796</c:v>
                </c:pt>
                <c:pt idx="5543">
                  <c:v>-836.44104003906295</c:v>
                </c:pt>
                <c:pt idx="5544">
                  <c:v>-836.43710613250801</c:v>
                </c:pt>
                <c:pt idx="5545">
                  <c:v>-836.43215894699097</c:v>
                </c:pt>
                <c:pt idx="5546">
                  <c:v>-836.42661571502697</c:v>
                </c:pt>
                <c:pt idx="5547">
                  <c:v>-836.42083406448398</c:v>
                </c:pt>
                <c:pt idx="5548">
                  <c:v>-836.41535043716499</c:v>
                </c:pt>
                <c:pt idx="5549">
                  <c:v>-836.41052246093795</c:v>
                </c:pt>
                <c:pt idx="5550">
                  <c:v>-836.40670776367199</c:v>
                </c:pt>
                <c:pt idx="5551">
                  <c:v>-836.40438318252598</c:v>
                </c:pt>
                <c:pt idx="5552">
                  <c:v>-836.403906345368</c:v>
                </c:pt>
                <c:pt idx="5553">
                  <c:v>-836.40539646148704</c:v>
                </c:pt>
                <c:pt idx="5554">
                  <c:v>-836.40879392623901</c:v>
                </c:pt>
                <c:pt idx="5555">
                  <c:v>-836.41380071640003</c:v>
                </c:pt>
                <c:pt idx="5556">
                  <c:v>-836.42005920410202</c:v>
                </c:pt>
                <c:pt idx="5557">
                  <c:v>-836.42727136611995</c:v>
                </c:pt>
                <c:pt idx="5558">
                  <c:v>-836.43507957458496</c:v>
                </c:pt>
                <c:pt idx="5559">
                  <c:v>-836.44288778305099</c:v>
                </c:pt>
                <c:pt idx="5560">
                  <c:v>-836.45021915435802</c:v>
                </c:pt>
                <c:pt idx="5561">
                  <c:v>-836.45647764206001</c:v>
                </c:pt>
                <c:pt idx="5562">
                  <c:v>-836.46130561828602</c:v>
                </c:pt>
                <c:pt idx="5563">
                  <c:v>-836.464464664459</c:v>
                </c:pt>
                <c:pt idx="5564">
                  <c:v>-836.46577596664395</c:v>
                </c:pt>
                <c:pt idx="5565">
                  <c:v>-836.46517992019699</c:v>
                </c:pt>
                <c:pt idx="5566">
                  <c:v>-836.46261692047096</c:v>
                </c:pt>
                <c:pt idx="5567">
                  <c:v>-836.45826578140304</c:v>
                </c:pt>
                <c:pt idx="5568">
                  <c:v>-836.45242452621505</c:v>
                </c:pt>
                <c:pt idx="5569">
                  <c:v>-836.445510387421</c:v>
                </c:pt>
                <c:pt idx="5570">
                  <c:v>-836.43788099288997</c:v>
                </c:pt>
                <c:pt idx="5571">
                  <c:v>-836.43019199371395</c:v>
                </c:pt>
                <c:pt idx="5572">
                  <c:v>-836.42268180847202</c:v>
                </c:pt>
                <c:pt idx="5573">
                  <c:v>-836.41570806503296</c:v>
                </c:pt>
                <c:pt idx="5574">
                  <c:v>-836.40938997268699</c:v>
                </c:pt>
                <c:pt idx="5575">
                  <c:v>-836.40378713607799</c:v>
                </c:pt>
                <c:pt idx="5576">
                  <c:v>-836.39878034591698</c:v>
                </c:pt>
                <c:pt idx="5577">
                  <c:v>-836.39413118362404</c:v>
                </c:pt>
                <c:pt idx="5578">
                  <c:v>-836.389720439911</c:v>
                </c:pt>
                <c:pt idx="5579">
                  <c:v>-836.38530969619796</c:v>
                </c:pt>
                <c:pt idx="5580">
                  <c:v>-836.38072013855003</c:v>
                </c:pt>
                <c:pt idx="5581">
                  <c:v>-836.375832557678</c:v>
                </c:pt>
                <c:pt idx="5582">
                  <c:v>-836.37064695358299</c:v>
                </c:pt>
                <c:pt idx="5583">
                  <c:v>-836.36552095413197</c:v>
                </c:pt>
                <c:pt idx="5584">
                  <c:v>-836.36057376861595</c:v>
                </c:pt>
                <c:pt idx="5585">
                  <c:v>-836.35592460632301</c:v>
                </c:pt>
                <c:pt idx="5586">
                  <c:v>-836.35175228118896</c:v>
                </c:pt>
                <c:pt idx="5587">
                  <c:v>-836.34793758392402</c:v>
                </c:pt>
                <c:pt idx="5588">
                  <c:v>-836.34448051452705</c:v>
                </c:pt>
                <c:pt idx="5589">
                  <c:v>-836.34132146835304</c:v>
                </c:pt>
                <c:pt idx="5590">
                  <c:v>-836.33846044540405</c:v>
                </c:pt>
                <c:pt idx="5591">
                  <c:v>-836.33571863174495</c:v>
                </c:pt>
                <c:pt idx="5592">
                  <c:v>-836.33303642272995</c:v>
                </c:pt>
                <c:pt idx="5593">
                  <c:v>-836.33059263229404</c:v>
                </c:pt>
                <c:pt idx="5594">
                  <c:v>-836.328625679016</c:v>
                </c:pt>
                <c:pt idx="5595">
                  <c:v>-836.32749319076595</c:v>
                </c:pt>
                <c:pt idx="5596">
                  <c:v>-836.32737398147594</c:v>
                </c:pt>
                <c:pt idx="5597">
                  <c:v>-836.32850646972702</c:v>
                </c:pt>
                <c:pt idx="5598">
                  <c:v>-836.33100986480702</c:v>
                </c:pt>
                <c:pt idx="5599">
                  <c:v>-836.33482456207298</c:v>
                </c:pt>
                <c:pt idx="5600">
                  <c:v>-836.339771747589</c:v>
                </c:pt>
                <c:pt idx="5601">
                  <c:v>-836.34555339813301</c:v>
                </c:pt>
                <c:pt idx="5602">
                  <c:v>-836.35181188583397</c:v>
                </c:pt>
                <c:pt idx="5603">
                  <c:v>-836.35801076889095</c:v>
                </c:pt>
                <c:pt idx="5604">
                  <c:v>-836.36403083801304</c:v>
                </c:pt>
                <c:pt idx="5605">
                  <c:v>-836.36951446533203</c:v>
                </c:pt>
                <c:pt idx="5606">
                  <c:v>-836.37440204620395</c:v>
                </c:pt>
                <c:pt idx="5607">
                  <c:v>-836.378514766693</c:v>
                </c:pt>
                <c:pt idx="5608">
                  <c:v>-836.38179302215599</c:v>
                </c:pt>
                <c:pt idx="5609">
                  <c:v>-836.384475231171</c:v>
                </c:pt>
                <c:pt idx="5610">
                  <c:v>-836.38656139373802</c:v>
                </c:pt>
                <c:pt idx="5611">
                  <c:v>-836.38828992843605</c:v>
                </c:pt>
                <c:pt idx="5612">
                  <c:v>-836.38995885848999</c:v>
                </c:pt>
                <c:pt idx="5613">
                  <c:v>-836.39162778854404</c:v>
                </c:pt>
                <c:pt idx="5614">
                  <c:v>-836.39371395111095</c:v>
                </c:pt>
                <c:pt idx="5615">
                  <c:v>-836.39621734619197</c:v>
                </c:pt>
                <c:pt idx="5616">
                  <c:v>-836.39931678771995</c:v>
                </c:pt>
                <c:pt idx="5617">
                  <c:v>-836.40289306640602</c:v>
                </c:pt>
                <c:pt idx="5618">
                  <c:v>-836.40682697296199</c:v>
                </c:pt>
                <c:pt idx="5619">
                  <c:v>-836.41070127487205</c:v>
                </c:pt>
                <c:pt idx="5620">
                  <c:v>-836.41415834426903</c:v>
                </c:pt>
                <c:pt idx="5621">
                  <c:v>-836.41684055328403</c:v>
                </c:pt>
                <c:pt idx="5622">
                  <c:v>-836.41821146011398</c:v>
                </c:pt>
                <c:pt idx="5623">
                  <c:v>-836.41809225082397</c:v>
                </c:pt>
                <c:pt idx="5624">
                  <c:v>-836.41642332077004</c:v>
                </c:pt>
                <c:pt idx="5625">
                  <c:v>-836.41338348388695</c:v>
                </c:pt>
                <c:pt idx="5626">
                  <c:v>-836.40921115875301</c:v>
                </c:pt>
                <c:pt idx="5627">
                  <c:v>-836.40450239181496</c:v>
                </c:pt>
                <c:pt idx="5628">
                  <c:v>-836.39955520629906</c:v>
                </c:pt>
                <c:pt idx="5629">
                  <c:v>-836.39484643936203</c:v>
                </c:pt>
                <c:pt idx="5630">
                  <c:v>-836.39073371887196</c:v>
                </c:pt>
                <c:pt idx="5631">
                  <c:v>-836.38733625411999</c:v>
                </c:pt>
                <c:pt idx="5632">
                  <c:v>-836.38477325439499</c:v>
                </c:pt>
                <c:pt idx="5633">
                  <c:v>-836.38298511505104</c:v>
                </c:pt>
                <c:pt idx="5634">
                  <c:v>-836.38173341751099</c:v>
                </c:pt>
                <c:pt idx="5635">
                  <c:v>-836.38089895248402</c:v>
                </c:pt>
                <c:pt idx="5636">
                  <c:v>-836.38012409210205</c:v>
                </c:pt>
                <c:pt idx="5637">
                  <c:v>-836.37917041778599</c:v>
                </c:pt>
                <c:pt idx="5638">
                  <c:v>-836.37797832489002</c:v>
                </c:pt>
                <c:pt idx="5639">
                  <c:v>-836.37648820877098</c:v>
                </c:pt>
                <c:pt idx="5640">
                  <c:v>-836.37493848800705</c:v>
                </c:pt>
                <c:pt idx="5641">
                  <c:v>-836.37326955795299</c:v>
                </c:pt>
                <c:pt idx="5642">
                  <c:v>-836.37171983718895</c:v>
                </c:pt>
                <c:pt idx="5643">
                  <c:v>-836.370348930359</c:v>
                </c:pt>
                <c:pt idx="5644">
                  <c:v>-836.36933565139805</c:v>
                </c:pt>
                <c:pt idx="5645">
                  <c:v>-836.36885881423996</c:v>
                </c:pt>
                <c:pt idx="5646">
                  <c:v>-836.36909723281894</c:v>
                </c:pt>
                <c:pt idx="5647">
                  <c:v>-836.36987209320102</c:v>
                </c:pt>
                <c:pt idx="5648">
                  <c:v>-836.37100458145198</c:v>
                </c:pt>
                <c:pt idx="5649">
                  <c:v>-836.37207746505806</c:v>
                </c:pt>
                <c:pt idx="5650">
                  <c:v>-836.37267351150501</c:v>
                </c:pt>
                <c:pt idx="5651">
                  <c:v>-836.37243509292603</c:v>
                </c:pt>
                <c:pt idx="5652">
                  <c:v>-836.37136220931995</c:v>
                </c:pt>
                <c:pt idx="5653">
                  <c:v>-836.36945486068703</c:v>
                </c:pt>
                <c:pt idx="5654">
                  <c:v>-836.36671304702804</c:v>
                </c:pt>
                <c:pt idx="5655">
                  <c:v>-836.36337518692005</c:v>
                </c:pt>
                <c:pt idx="5656">
                  <c:v>-836.35973930358898</c:v>
                </c:pt>
                <c:pt idx="5657">
                  <c:v>-836.35628223419201</c:v>
                </c:pt>
                <c:pt idx="5658">
                  <c:v>-836.353540420532</c:v>
                </c:pt>
                <c:pt idx="5659">
                  <c:v>-836.35181188583397</c:v>
                </c:pt>
                <c:pt idx="5660">
                  <c:v>-836.35133504867599</c:v>
                </c:pt>
                <c:pt idx="5661">
                  <c:v>-836.35199069976795</c:v>
                </c:pt>
                <c:pt idx="5662">
                  <c:v>-836.353540420532</c:v>
                </c:pt>
                <c:pt idx="5663">
                  <c:v>-836.35568618774403</c:v>
                </c:pt>
                <c:pt idx="5664">
                  <c:v>-836.35807037353504</c:v>
                </c:pt>
                <c:pt idx="5665">
                  <c:v>-836.36045455932594</c:v>
                </c:pt>
                <c:pt idx="5666">
                  <c:v>-836.36254072189399</c:v>
                </c:pt>
                <c:pt idx="5667">
                  <c:v>-836.36420965194702</c:v>
                </c:pt>
                <c:pt idx="5668">
                  <c:v>-836.36534214019798</c:v>
                </c:pt>
                <c:pt idx="5669">
                  <c:v>-836.36587858200096</c:v>
                </c:pt>
                <c:pt idx="5670">
                  <c:v>-836.36599779129006</c:v>
                </c:pt>
                <c:pt idx="5671">
                  <c:v>-836.36569976806697</c:v>
                </c:pt>
                <c:pt idx="5672">
                  <c:v>-836.365163326264</c:v>
                </c:pt>
                <c:pt idx="5673">
                  <c:v>-836.36462688446102</c:v>
                </c:pt>
                <c:pt idx="5674">
                  <c:v>-836.36426925659202</c:v>
                </c:pt>
                <c:pt idx="5675">
                  <c:v>-836.36426925659202</c:v>
                </c:pt>
                <c:pt idx="5676">
                  <c:v>-836.36474609375</c:v>
                </c:pt>
                <c:pt idx="5677">
                  <c:v>-836.36581897735596</c:v>
                </c:pt>
                <c:pt idx="5678">
                  <c:v>-836.36748790741001</c:v>
                </c:pt>
                <c:pt idx="5679">
                  <c:v>-836.36987209320102</c:v>
                </c:pt>
                <c:pt idx="5680">
                  <c:v>-836.37309074401901</c:v>
                </c:pt>
                <c:pt idx="5681">
                  <c:v>-836.37708425521896</c:v>
                </c:pt>
                <c:pt idx="5682">
                  <c:v>-836.381614208222</c:v>
                </c:pt>
                <c:pt idx="5683">
                  <c:v>-836.38632297515903</c:v>
                </c:pt>
                <c:pt idx="5684">
                  <c:v>-836.39085292816196</c:v>
                </c:pt>
                <c:pt idx="5685">
                  <c:v>-836.39484643936203</c:v>
                </c:pt>
                <c:pt idx="5686">
                  <c:v>-836.39812469482399</c:v>
                </c:pt>
                <c:pt idx="5687">
                  <c:v>-836.40050888061501</c:v>
                </c:pt>
                <c:pt idx="5688">
                  <c:v>-836.40170097351097</c:v>
                </c:pt>
                <c:pt idx="5689">
                  <c:v>-836.40164136886597</c:v>
                </c:pt>
                <c:pt idx="5690">
                  <c:v>-836.40050888061501</c:v>
                </c:pt>
                <c:pt idx="5691">
                  <c:v>-836.39866113662697</c:v>
                </c:pt>
                <c:pt idx="5692">
                  <c:v>-836.39651536941506</c:v>
                </c:pt>
                <c:pt idx="5693">
                  <c:v>-836.39454841613804</c:v>
                </c:pt>
                <c:pt idx="5694">
                  <c:v>-836.39299869537399</c:v>
                </c:pt>
                <c:pt idx="5695">
                  <c:v>-836.39210462570202</c:v>
                </c:pt>
                <c:pt idx="5696">
                  <c:v>-836.39180660247803</c:v>
                </c:pt>
                <c:pt idx="5697">
                  <c:v>-836.392283439636</c:v>
                </c:pt>
                <c:pt idx="5698">
                  <c:v>-836.39341592788696</c:v>
                </c:pt>
                <c:pt idx="5699">
                  <c:v>-836.39478683471702</c:v>
                </c:pt>
                <c:pt idx="5700">
                  <c:v>-836.39621734619197</c:v>
                </c:pt>
                <c:pt idx="5701">
                  <c:v>-836.39723062515304</c:v>
                </c:pt>
                <c:pt idx="5702">
                  <c:v>-836.39758825302101</c:v>
                </c:pt>
                <c:pt idx="5703">
                  <c:v>-836.39729022979805</c:v>
                </c:pt>
                <c:pt idx="5704">
                  <c:v>-836.39645576477096</c:v>
                </c:pt>
                <c:pt idx="5705">
                  <c:v>-836.39514446258602</c:v>
                </c:pt>
                <c:pt idx="5706">
                  <c:v>-836.39359474182095</c:v>
                </c:pt>
                <c:pt idx="5707">
                  <c:v>-836.39198541641304</c:v>
                </c:pt>
                <c:pt idx="5708">
                  <c:v>-836.39043569564797</c:v>
                </c:pt>
                <c:pt idx="5709">
                  <c:v>-836.38918399810802</c:v>
                </c:pt>
                <c:pt idx="5710">
                  <c:v>-836.38811111450195</c:v>
                </c:pt>
                <c:pt idx="5711">
                  <c:v>-836.38733625411999</c:v>
                </c:pt>
                <c:pt idx="5712">
                  <c:v>-836.38674020767201</c:v>
                </c:pt>
                <c:pt idx="5713">
                  <c:v>-836.38626337051403</c:v>
                </c:pt>
                <c:pt idx="5714">
                  <c:v>-836.38572692871105</c:v>
                </c:pt>
                <c:pt idx="5715">
                  <c:v>-836.38507127761898</c:v>
                </c:pt>
                <c:pt idx="5716">
                  <c:v>-836.38423681259201</c:v>
                </c:pt>
                <c:pt idx="5717">
                  <c:v>-836.38322353363105</c:v>
                </c:pt>
                <c:pt idx="5718">
                  <c:v>-836.38203144073498</c:v>
                </c:pt>
                <c:pt idx="5719">
                  <c:v>-836.38072013855003</c:v>
                </c:pt>
                <c:pt idx="5720">
                  <c:v>-836.37928962707497</c:v>
                </c:pt>
                <c:pt idx="5721">
                  <c:v>-836.37768030166603</c:v>
                </c:pt>
                <c:pt idx="5722">
                  <c:v>-836.37577295303402</c:v>
                </c:pt>
                <c:pt idx="5723">
                  <c:v>-836.373329162598</c:v>
                </c:pt>
                <c:pt idx="5724">
                  <c:v>-836.37022972107002</c:v>
                </c:pt>
                <c:pt idx="5725">
                  <c:v>-836.36647462844905</c:v>
                </c:pt>
                <c:pt idx="5726">
                  <c:v>-836.36224269867</c:v>
                </c:pt>
                <c:pt idx="5727">
                  <c:v>-836.35771274566696</c:v>
                </c:pt>
                <c:pt idx="5728">
                  <c:v>-836.35300397872902</c:v>
                </c:pt>
                <c:pt idx="5729">
                  <c:v>-836.34835481643699</c:v>
                </c:pt>
                <c:pt idx="5730">
                  <c:v>-836.34382486343395</c:v>
                </c:pt>
                <c:pt idx="5731">
                  <c:v>-836.33959293365501</c:v>
                </c:pt>
                <c:pt idx="5732">
                  <c:v>-836.33577823638905</c:v>
                </c:pt>
                <c:pt idx="5733">
                  <c:v>-836.33249998092697</c:v>
                </c:pt>
                <c:pt idx="5734">
                  <c:v>-836.32963895797798</c:v>
                </c:pt>
                <c:pt idx="5735">
                  <c:v>-836.32695674896297</c:v>
                </c:pt>
                <c:pt idx="5736">
                  <c:v>-836.32445335388195</c:v>
                </c:pt>
                <c:pt idx="5737">
                  <c:v>-836.32200956344604</c:v>
                </c:pt>
                <c:pt idx="5738">
                  <c:v>-836.31980419159004</c:v>
                </c:pt>
                <c:pt idx="5739">
                  <c:v>-836.31807565689098</c:v>
                </c:pt>
                <c:pt idx="5740">
                  <c:v>-836.31694316864002</c:v>
                </c:pt>
                <c:pt idx="5741">
                  <c:v>-836.31658554077205</c:v>
                </c:pt>
                <c:pt idx="5742">
                  <c:v>-836.31700277328503</c:v>
                </c:pt>
                <c:pt idx="5743">
                  <c:v>-836.31807565689098</c:v>
                </c:pt>
                <c:pt idx="5744">
                  <c:v>-836.31956577301003</c:v>
                </c:pt>
                <c:pt idx="5745">
                  <c:v>-836.32129430770897</c:v>
                </c:pt>
                <c:pt idx="5746">
                  <c:v>-836.323022842407</c:v>
                </c:pt>
                <c:pt idx="5747">
                  <c:v>-836.32463216781605</c:v>
                </c:pt>
                <c:pt idx="5748">
                  <c:v>-836.326003074646</c:v>
                </c:pt>
                <c:pt idx="5749">
                  <c:v>-836.32707595825195</c:v>
                </c:pt>
                <c:pt idx="5750">
                  <c:v>-836.32785081863403</c:v>
                </c:pt>
                <c:pt idx="5751">
                  <c:v>-836.328685283661</c:v>
                </c:pt>
                <c:pt idx="5752">
                  <c:v>-836.32987737655696</c:v>
                </c:pt>
                <c:pt idx="5753">
                  <c:v>-836.33178472518898</c:v>
                </c:pt>
                <c:pt idx="5754">
                  <c:v>-836.33434772491501</c:v>
                </c:pt>
                <c:pt idx="5755">
                  <c:v>-836.33750677108799</c:v>
                </c:pt>
                <c:pt idx="5756">
                  <c:v>-836.34090423583996</c:v>
                </c:pt>
                <c:pt idx="5757">
                  <c:v>-836.34412288665806</c:v>
                </c:pt>
                <c:pt idx="5758">
                  <c:v>-836.34698390960705</c:v>
                </c:pt>
                <c:pt idx="5759">
                  <c:v>-836.34924888610897</c:v>
                </c:pt>
                <c:pt idx="5760">
                  <c:v>-836.35079860687301</c:v>
                </c:pt>
                <c:pt idx="5761">
                  <c:v>-836.35169267654396</c:v>
                </c:pt>
                <c:pt idx="5762">
                  <c:v>-836.35187149047897</c:v>
                </c:pt>
                <c:pt idx="5763">
                  <c:v>-836.35151386260998</c:v>
                </c:pt>
                <c:pt idx="5764">
                  <c:v>-836.35085821151802</c:v>
                </c:pt>
                <c:pt idx="5765">
                  <c:v>-836.35026216507003</c:v>
                </c:pt>
                <c:pt idx="5766">
                  <c:v>-836.34984493255604</c:v>
                </c:pt>
                <c:pt idx="5767">
                  <c:v>-836.34948730468795</c:v>
                </c:pt>
                <c:pt idx="5768">
                  <c:v>-836.34895086288498</c:v>
                </c:pt>
                <c:pt idx="5769">
                  <c:v>-836.348056793213</c:v>
                </c:pt>
                <c:pt idx="5770">
                  <c:v>-836.34656667709396</c:v>
                </c:pt>
                <c:pt idx="5771">
                  <c:v>-836.34442090988205</c:v>
                </c:pt>
                <c:pt idx="5772">
                  <c:v>-836.34167909622204</c:v>
                </c:pt>
                <c:pt idx="5773">
                  <c:v>-836.33834123611496</c:v>
                </c:pt>
                <c:pt idx="5774">
                  <c:v>-836.33470535278298</c:v>
                </c:pt>
                <c:pt idx="5775">
                  <c:v>-836.33106946945202</c:v>
                </c:pt>
                <c:pt idx="5776">
                  <c:v>-836.32773160934505</c:v>
                </c:pt>
                <c:pt idx="5777">
                  <c:v>-836.32510900497505</c:v>
                </c:pt>
                <c:pt idx="5778">
                  <c:v>-836.32338047027599</c:v>
                </c:pt>
                <c:pt idx="5779">
                  <c:v>-836.32260560989403</c:v>
                </c:pt>
                <c:pt idx="5780">
                  <c:v>-836.32278442382801</c:v>
                </c:pt>
                <c:pt idx="5781">
                  <c:v>-836.32379770278999</c:v>
                </c:pt>
                <c:pt idx="5782">
                  <c:v>-836.32546663284302</c:v>
                </c:pt>
                <c:pt idx="5783">
                  <c:v>-836.32779121398903</c:v>
                </c:pt>
                <c:pt idx="5784">
                  <c:v>-836.33065223693904</c:v>
                </c:pt>
                <c:pt idx="5785">
                  <c:v>-836.33381128311203</c:v>
                </c:pt>
                <c:pt idx="5786">
                  <c:v>-836.337208747864</c:v>
                </c:pt>
                <c:pt idx="5787">
                  <c:v>-836.34078502655098</c:v>
                </c:pt>
                <c:pt idx="5788">
                  <c:v>-836.34448051452705</c:v>
                </c:pt>
                <c:pt idx="5789">
                  <c:v>-836.34817600250301</c:v>
                </c:pt>
                <c:pt idx="5790">
                  <c:v>-836.35193109512397</c:v>
                </c:pt>
                <c:pt idx="5791">
                  <c:v>-836.35562658310005</c:v>
                </c:pt>
                <c:pt idx="5792">
                  <c:v>-836.359202861786</c:v>
                </c:pt>
                <c:pt idx="5793">
                  <c:v>-836.36242151260399</c:v>
                </c:pt>
                <c:pt idx="5794">
                  <c:v>-836.36528253555298</c:v>
                </c:pt>
                <c:pt idx="5795">
                  <c:v>-836.36754751205501</c:v>
                </c:pt>
                <c:pt idx="5796">
                  <c:v>-836.36939525604305</c:v>
                </c:pt>
                <c:pt idx="5797">
                  <c:v>-836.370766162873</c:v>
                </c:pt>
                <c:pt idx="5798">
                  <c:v>-836.37166023254395</c:v>
                </c:pt>
                <c:pt idx="5799">
                  <c:v>-836.37183904647804</c:v>
                </c:pt>
                <c:pt idx="5800">
                  <c:v>-836.37130260467598</c:v>
                </c:pt>
                <c:pt idx="5801">
                  <c:v>-836.36987209320102</c:v>
                </c:pt>
                <c:pt idx="5802">
                  <c:v>-836.36766672134399</c:v>
                </c:pt>
                <c:pt idx="5803">
                  <c:v>-836.364805698395</c:v>
                </c:pt>
                <c:pt idx="5804">
                  <c:v>-836.36158704757702</c:v>
                </c:pt>
                <c:pt idx="5805">
                  <c:v>-836.35818958282505</c:v>
                </c:pt>
                <c:pt idx="5806">
                  <c:v>-836.35485172271694</c:v>
                </c:pt>
                <c:pt idx="5807">
                  <c:v>-836.35199069976795</c:v>
                </c:pt>
                <c:pt idx="5808">
                  <c:v>-836.34990453720104</c:v>
                </c:pt>
                <c:pt idx="5809">
                  <c:v>-836.34877204894997</c:v>
                </c:pt>
                <c:pt idx="5810">
                  <c:v>-836.34859323501598</c:v>
                </c:pt>
                <c:pt idx="5811">
                  <c:v>-836.34901046752998</c:v>
                </c:pt>
                <c:pt idx="5812">
                  <c:v>-836.34960651397705</c:v>
                </c:pt>
                <c:pt idx="5813">
                  <c:v>-836.34996414184604</c:v>
                </c:pt>
                <c:pt idx="5814">
                  <c:v>-836.34966611862205</c:v>
                </c:pt>
                <c:pt idx="5815">
                  <c:v>-836.34859323501598</c:v>
                </c:pt>
                <c:pt idx="5816">
                  <c:v>-836.34644746780396</c:v>
                </c:pt>
                <c:pt idx="5817">
                  <c:v>-836.34340763092098</c:v>
                </c:pt>
                <c:pt idx="5818">
                  <c:v>-836.33965253830002</c:v>
                </c:pt>
                <c:pt idx="5819">
                  <c:v>-836.33553981780994</c:v>
                </c:pt>
                <c:pt idx="5820">
                  <c:v>-836.33154630660999</c:v>
                </c:pt>
                <c:pt idx="5821">
                  <c:v>-836.32832765579201</c:v>
                </c:pt>
                <c:pt idx="5822">
                  <c:v>-836.326181888581</c:v>
                </c:pt>
                <c:pt idx="5823">
                  <c:v>-836.32534742355404</c:v>
                </c:pt>
                <c:pt idx="5824">
                  <c:v>-836.32594347000099</c:v>
                </c:pt>
                <c:pt idx="5825">
                  <c:v>-836.32773160934505</c:v>
                </c:pt>
                <c:pt idx="5826">
                  <c:v>-836.33059263229404</c:v>
                </c:pt>
                <c:pt idx="5827">
                  <c:v>-836.33458614349399</c:v>
                </c:pt>
                <c:pt idx="5828">
                  <c:v>-836.33947372436501</c:v>
                </c:pt>
                <c:pt idx="5829">
                  <c:v>-836.34507656097401</c:v>
                </c:pt>
                <c:pt idx="5830">
                  <c:v>-836.351037025452</c:v>
                </c:pt>
                <c:pt idx="5831">
                  <c:v>-836.35681867599499</c:v>
                </c:pt>
                <c:pt idx="5832">
                  <c:v>-836.36182546615601</c:v>
                </c:pt>
                <c:pt idx="5833">
                  <c:v>-836.36575937271095</c:v>
                </c:pt>
                <c:pt idx="5834">
                  <c:v>-836.36826276779198</c:v>
                </c:pt>
                <c:pt idx="5835">
                  <c:v>-836.36915683746395</c:v>
                </c:pt>
                <c:pt idx="5836">
                  <c:v>-836.36838197708198</c:v>
                </c:pt>
                <c:pt idx="5837">
                  <c:v>-836.36593818664596</c:v>
                </c:pt>
                <c:pt idx="5838">
                  <c:v>-836.36206388473499</c:v>
                </c:pt>
                <c:pt idx="5839">
                  <c:v>-836.35729551315296</c:v>
                </c:pt>
                <c:pt idx="5840">
                  <c:v>-836.35234832763695</c:v>
                </c:pt>
                <c:pt idx="5841">
                  <c:v>-836.34787797927902</c:v>
                </c:pt>
                <c:pt idx="5842">
                  <c:v>-836.34448051452705</c:v>
                </c:pt>
                <c:pt idx="5843">
                  <c:v>-836.342453956604</c:v>
                </c:pt>
                <c:pt idx="5844">
                  <c:v>-836.34179830551204</c:v>
                </c:pt>
                <c:pt idx="5845">
                  <c:v>-836.34215593338001</c:v>
                </c:pt>
                <c:pt idx="5846">
                  <c:v>-836.34310960769699</c:v>
                </c:pt>
                <c:pt idx="5847">
                  <c:v>-836.34418249130294</c:v>
                </c:pt>
                <c:pt idx="5848">
                  <c:v>-836.34501695633003</c:v>
                </c:pt>
                <c:pt idx="5849">
                  <c:v>-836.34513616561901</c:v>
                </c:pt>
                <c:pt idx="5850">
                  <c:v>-836.34448051452705</c:v>
                </c:pt>
                <c:pt idx="5851">
                  <c:v>-836.34299039840698</c:v>
                </c:pt>
                <c:pt idx="5852">
                  <c:v>-836.34084463119495</c:v>
                </c:pt>
                <c:pt idx="5853">
                  <c:v>-836.33846044540405</c:v>
                </c:pt>
                <c:pt idx="5854">
                  <c:v>-836.33625507354805</c:v>
                </c:pt>
                <c:pt idx="5855">
                  <c:v>-836.33470535278298</c:v>
                </c:pt>
                <c:pt idx="5856">
                  <c:v>-836.33404970169101</c:v>
                </c:pt>
                <c:pt idx="5857">
                  <c:v>-836.33440732956001</c:v>
                </c:pt>
                <c:pt idx="5858">
                  <c:v>-836.33571863174495</c:v>
                </c:pt>
                <c:pt idx="5859">
                  <c:v>-836.33768558502197</c:v>
                </c:pt>
                <c:pt idx="5860">
                  <c:v>-836.34018898010299</c:v>
                </c:pt>
                <c:pt idx="5861">
                  <c:v>-836.34269237518299</c:v>
                </c:pt>
                <c:pt idx="5862">
                  <c:v>-836.34507656097401</c:v>
                </c:pt>
                <c:pt idx="5863">
                  <c:v>-836.34692430496204</c:v>
                </c:pt>
                <c:pt idx="5864">
                  <c:v>-836.34817600250301</c:v>
                </c:pt>
                <c:pt idx="5865">
                  <c:v>-836.34871244430599</c:v>
                </c:pt>
                <c:pt idx="5866">
                  <c:v>-836.348474025727</c:v>
                </c:pt>
                <c:pt idx="5867">
                  <c:v>-836.34734153747604</c:v>
                </c:pt>
                <c:pt idx="5868">
                  <c:v>-836.345374584198</c:v>
                </c:pt>
                <c:pt idx="5869">
                  <c:v>-836.342811584473</c:v>
                </c:pt>
                <c:pt idx="5870">
                  <c:v>-836.339831352234</c:v>
                </c:pt>
                <c:pt idx="5871">
                  <c:v>-836.33661270141602</c:v>
                </c:pt>
                <c:pt idx="5872">
                  <c:v>-836.33339405059803</c:v>
                </c:pt>
                <c:pt idx="5873">
                  <c:v>-836.32999658584595</c:v>
                </c:pt>
                <c:pt idx="5874">
                  <c:v>-836.32642030715999</c:v>
                </c:pt>
                <c:pt idx="5875">
                  <c:v>-836.32278442382801</c:v>
                </c:pt>
                <c:pt idx="5876">
                  <c:v>-836.31908893585205</c:v>
                </c:pt>
                <c:pt idx="5877">
                  <c:v>-836.31551265716598</c:v>
                </c:pt>
                <c:pt idx="5878">
                  <c:v>-836.31217479705799</c:v>
                </c:pt>
                <c:pt idx="5879">
                  <c:v>-836.30901575088501</c:v>
                </c:pt>
                <c:pt idx="5880">
                  <c:v>-836.30615472793602</c:v>
                </c:pt>
                <c:pt idx="5881">
                  <c:v>-836.3037109375</c:v>
                </c:pt>
                <c:pt idx="5882">
                  <c:v>-836.30198240280197</c:v>
                </c:pt>
                <c:pt idx="5883">
                  <c:v>-836.30132675170898</c:v>
                </c:pt>
                <c:pt idx="5884">
                  <c:v>-836.30180358886696</c:v>
                </c:pt>
                <c:pt idx="5885">
                  <c:v>-836.30353212356601</c:v>
                </c:pt>
                <c:pt idx="5886">
                  <c:v>-836.30633354187</c:v>
                </c:pt>
                <c:pt idx="5887">
                  <c:v>-836.31002902984596</c:v>
                </c:pt>
                <c:pt idx="5888">
                  <c:v>-836.31432056427002</c:v>
                </c:pt>
                <c:pt idx="5889">
                  <c:v>-836.31891012191795</c:v>
                </c:pt>
                <c:pt idx="5890">
                  <c:v>-836.323499679566</c:v>
                </c:pt>
                <c:pt idx="5891">
                  <c:v>-836.32761240005505</c:v>
                </c:pt>
                <c:pt idx="5892">
                  <c:v>-836.33077144622803</c:v>
                </c:pt>
                <c:pt idx="5893">
                  <c:v>-836.33267879486095</c:v>
                </c:pt>
                <c:pt idx="5894">
                  <c:v>-836.33315563201904</c:v>
                </c:pt>
                <c:pt idx="5895">
                  <c:v>-836.33220195770298</c:v>
                </c:pt>
                <c:pt idx="5896">
                  <c:v>-836.33011579513595</c:v>
                </c:pt>
                <c:pt idx="5897">
                  <c:v>-836.32701635360695</c:v>
                </c:pt>
                <c:pt idx="5898">
                  <c:v>-836.32326126098701</c:v>
                </c:pt>
                <c:pt idx="5899">
                  <c:v>-836.31896972656295</c:v>
                </c:pt>
                <c:pt idx="5900">
                  <c:v>-836.31461858749401</c:v>
                </c:pt>
                <c:pt idx="5901">
                  <c:v>-836.31062507629395</c:v>
                </c:pt>
                <c:pt idx="5902">
                  <c:v>-836.30716800689697</c:v>
                </c:pt>
                <c:pt idx="5903">
                  <c:v>-836.30430698394798</c:v>
                </c:pt>
                <c:pt idx="5904">
                  <c:v>-836.30162477493298</c:v>
                </c:pt>
                <c:pt idx="5905">
                  <c:v>-836.29876375198398</c:v>
                </c:pt>
                <c:pt idx="5906">
                  <c:v>-836.295604705811</c:v>
                </c:pt>
                <c:pt idx="5907">
                  <c:v>-836.29196882247902</c:v>
                </c:pt>
                <c:pt idx="5908">
                  <c:v>-836.28779649734497</c:v>
                </c:pt>
                <c:pt idx="5909">
                  <c:v>-836.28320693969704</c:v>
                </c:pt>
                <c:pt idx="5910">
                  <c:v>-836.27825975418102</c:v>
                </c:pt>
                <c:pt idx="5911">
                  <c:v>-836.27325296402</c:v>
                </c:pt>
                <c:pt idx="5912">
                  <c:v>-836.26866340637196</c:v>
                </c:pt>
                <c:pt idx="5913">
                  <c:v>-836.26490831375099</c:v>
                </c:pt>
                <c:pt idx="5914">
                  <c:v>-836.26228570938099</c:v>
                </c:pt>
                <c:pt idx="5915">
                  <c:v>-836.26103401184105</c:v>
                </c:pt>
                <c:pt idx="5916">
                  <c:v>-836.26103401184105</c:v>
                </c:pt>
                <c:pt idx="5917">
                  <c:v>-836.262106895447</c:v>
                </c:pt>
                <c:pt idx="5918">
                  <c:v>-836.26383543014504</c:v>
                </c:pt>
                <c:pt idx="5919">
                  <c:v>-836.26592159271297</c:v>
                </c:pt>
                <c:pt idx="5920">
                  <c:v>-836.268067359925</c:v>
                </c:pt>
                <c:pt idx="5921">
                  <c:v>-836.26991510391304</c:v>
                </c:pt>
                <c:pt idx="5922">
                  <c:v>-836.27152442932095</c:v>
                </c:pt>
                <c:pt idx="5923">
                  <c:v>-836.27289533615101</c:v>
                </c:pt>
                <c:pt idx="5924">
                  <c:v>-836.27432584762596</c:v>
                </c:pt>
                <c:pt idx="5925">
                  <c:v>-836.27605438232399</c:v>
                </c:pt>
                <c:pt idx="5926">
                  <c:v>-836.27825975418102</c:v>
                </c:pt>
                <c:pt idx="5927">
                  <c:v>-836.28112077713001</c:v>
                </c:pt>
                <c:pt idx="5928">
                  <c:v>-836.284458637238</c:v>
                </c:pt>
                <c:pt idx="5929">
                  <c:v>-836.28809452056896</c:v>
                </c:pt>
                <c:pt idx="5930">
                  <c:v>-836.29155158996605</c:v>
                </c:pt>
                <c:pt idx="5931">
                  <c:v>-836.29453182220504</c:v>
                </c:pt>
                <c:pt idx="5932">
                  <c:v>-836.29655838012695</c:v>
                </c:pt>
                <c:pt idx="5933">
                  <c:v>-836.29727363586403</c:v>
                </c:pt>
                <c:pt idx="5934">
                  <c:v>-836.29643917083797</c:v>
                </c:pt>
                <c:pt idx="5935">
                  <c:v>-836.29417419433605</c:v>
                </c:pt>
                <c:pt idx="5936">
                  <c:v>-836.29071712493896</c:v>
                </c:pt>
                <c:pt idx="5937">
                  <c:v>-836.28630638122604</c:v>
                </c:pt>
                <c:pt idx="5938">
                  <c:v>-836.28153800964401</c:v>
                </c:pt>
                <c:pt idx="5939">
                  <c:v>-836.27671003341698</c:v>
                </c:pt>
                <c:pt idx="5940">
                  <c:v>-836.27223968505905</c:v>
                </c:pt>
                <c:pt idx="5941">
                  <c:v>-836.268067359925</c:v>
                </c:pt>
                <c:pt idx="5942">
                  <c:v>-836.26437187194801</c:v>
                </c:pt>
                <c:pt idx="5943">
                  <c:v>-836.26103401184105</c:v>
                </c:pt>
                <c:pt idx="5944">
                  <c:v>-836.25805377960205</c:v>
                </c:pt>
                <c:pt idx="5945">
                  <c:v>-836.25549077987705</c:v>
                </c:pt>
                <c:pt idx="5946">
                  <c:v>-836.25328540802002</c:v>
                </c:pt>
                <c:pt idx="5947">
                  <c:v>-836.25149726867699</c:v>
                </c:pt>
                <c:pt idx="5948">
                  <c:v>-836.25012636184704</c:v>
                </c:pt>
                <c:pt idx="5949">
                  <c:v>-836.24911308288597</c:v>
                </c:pt>
                <c:pt idx="5950">
                  <c:v>-836.24857664108299</c:v>
                </c:pt>
                <c:pt idx="5951">
                  <c:v>-836.24851703643799</c:v>
                </c:pt>
                <c:pt idx="5952">
                  <c:v>-836.24887466430698</c:v>
                </c:pt>
                <c:pt idx="5953">
                  <c:v>-836.24947071075496</c:v>
                </c:pt>
                <c:pt idx="5954">
                  <c:v>-836.25006675720203</c:v>
                </c:pt>
                <c:pt idx="5955">
                  <c:v>-836.25066280365002</c:v>
                </c:pt>
                <c:pt idx="5956">
                  <c:v>-836.25137805938698</c:v>
                </c:pt>
                <c:pt idx="5957">
                  <c:v>-836.25233173370395</c:v>
                </c:pt>
                <c:pt idx="5958">
                  <c:v>-836.25364303588901</c:v>
                </c:pt>
                <c:pt idx="5959">
                  <c:v>-836.25519275665295</c:v>
                </c:pt>
                <c:pt idx="5960">
                  <c:v>-836.25704050064098</c:v>
                </c:pt>
                <c:pt idx="5961">
                  <c:v>-836.25906705856301</c:v>
                </c:pt>
                <c:pt idx="5962">
                  <c:v>-836.26091480255104</c:v>
                </c:pt>
                <c:pt idx="5963">
                  <c:v>-836.26234531402599</c:v>
                </c:pt>
                <c:pt idx="5964">
                  <c:v>-836.26282215118397</c:v>
                </c:pt>
                <c:pt idx="5965">
                  <c:v>-836.261987686157</c:v>
                </c:pt>
                <c:pt idx="5966">
                  <c:v>-836.25960350036598</c:v>
                </c:pt>
                <c:pt idx="5967">
                  <c:v>-836.25566959381104</c:v>
                </c:pt>
                <c:pt idx="5968">
                  <c:v>-836.25024557113704</c:v>
                </c:pt>
                <c:pt idx="5969">
                  <c:v>-836.24368906021095</c:v>
                </c:pt>
                <c:pt idx="5970">
                  <c:v>-836.23653650283802</c:v>
                </c:pt>
                <c:pt idx="5971">
                  <c:v>-836.22938394546497</c:v>
                </c:pt>
                <c:pt idx="5972">
                  <c:v>-836.22288703918503</c:v>
                </c:pt>
                <c:pt idx="5973">
                  <c:v>-836.21764183044502</c:v>
                </c:pt>
                <c:pt idx="5974">
                  <c:v>-836.21388673782405</c:v>
                </c:pt>
                <c:pt idx="5975">
                  <c:v>-836.21174097061203</c:v>
                </c:pt>
                <c:pt idx="5976">
                  <c:v>-836.21120452880905</c:v>
                </c:pt>
                <c:pt idx="5977">
                  <c:v>-836.21203899383602</c:v>
                </c:pt>
                <c:pt idx="5978">
                  <c:v>-836.21394634246803</c:v>
                </c:pt>
                <c:pt idx="5979">
                  <c:v>-836.21644973754906</c:v>
                </c:pt>
                <c:pt idx="5980">
                  <c:v>-836.21895313262996</c:v>
                </c:pt>
                <c:pt idx="5981">
                  <c:v>-836.22103929519699</c:v>
                </c:pt>
                <c:pt idx="5982">
                  <c:v>-836.22252941131603</c:v>
                </c:pt>
                <c:pt idx="5983">
                  <c:v>-836.223363876343</c:v>
                </c:pt>
                <c:pt idx="5984">
                  <c:v>-836.22354269027699</c:v>
                </c:pt>
                <c:pt idx="5985">
                  <c:v>-836.22318506240902</c:v>
                </c:pt>
                <c:pt idx="5986">
                  <c:v>-836.22229099273704</c:v>
                </c:pt>
                <c:pt idx="5987">
                  <c:v>-836.22103929519699</c:v>
                </c:pt>
                <c:pt idx="5988">
                  <c:v>-836.21948957443306</c:v>
                </c:pt>
                <c:pt idx="5989">
                  <c:v>-836.217820644379</c:v>
                </c:pt>
                <c:pt idx="5990">
                  <c:v>-836.21621131896995</c:v>
                </c:pt>
                <c:pt idx="5991">
                  <c:v>-836.21466159820602</c:v>
                </c:pt>
                <c:pt idx="5992">
                  <c:v>-836.21329069137596</c:v>
                </c:pt>
                <c:pt idx="5993">
                  <c:v>-836.21197938919101</c:v>
                </c:pt>
                <c:pt idx="5994">
                  <c:v>-836.21096611022995</c:v>
                </c:pt>
                <c:pt idx="5995">
                  <c:v>-836.21048927307095</c:v>
                </c:pt>
                <c:pt idx="5996">
                  <c:v>-836.21066808700596</c:v>
                </c:pt>
                <c:pt idx="5997">
                  <c:v>-836.21168136596702</c:v>
                </c:pt>
                <c:pt idx="5998">
                  <c:v>-836.21358871459995</c:v>
                </c:pt>
                <c:pt idx="5999">
                  <c:v>-836.21621131896995</c:v>
                </c:pt>
                <c:pt idx="6000">
                  <c:v>-836.21925115585304</c:v>
                </c:pt>
                <c:pt idx="6001">
                  <c:v>-836.22246980667103</c:v>
                </c:pt>
                <c:pt idx="6002">
                  <c:v>-836.22556924820003</c:v>
                </c:pt>
                <c:pt idx="6003">
                  <c:v>-836.22819185257003</c:v>
                </c:pt>
                <c:pt idx="6004">
                  <c:v>-836.22992038726795</c:v>
                </c:pt>
                <c:pt idx="6005">
                  <c:v>-836.23045682907104</c:v>
                </c:pt>
                <c:pt idx="6006">
                  <c:v>-836.22962236404396</c:v>
                </c:pt>
                <c:pt idx="6007">
                  <c:v>-836.22747659683205</c:v>
                </c:pt>
                <c:pt idx="6008">
                  <c:v>-836.22413873672497</c:v>
                </c:pt>
                <c:pt idx="6009">
                  <c:v>-836.21996641159103</c:v>
                </c:pt>
                <c:pt idx="6010">
                  <c:v>-836.21543645858799</c:v>
                </c:pt>
                <c:pt idx="6011">
                  <c:v>-836.21102571487404</c:v>
                </c:pt>
                <c:pt idx="6012">
                  <c:v>-836.207032203675</c:v>
                </c:pt>
                <c:pt idx="6013">
                  <c:v>-836.203992366791</c:v>
                </c:pt>
                <c:pt idx="6014">
                  <c:v>-836.20196580886898</c:v>
                </c:pt>
                <c:pt idx="6015">
                  <c:v>-836.201012134552</c:v>
                </c:pt>
                <c:pt idx="6016">
                  <c:v>-836.201012134552</c:v>
                </c:pt>
                <c:pt idx="6017">
                  <c:v>-836.20166778564499</c:v>
                </c:pt>
                <c:pt idx="6018">
                  <c:v>-836.20274066925106</c:v>
                </c:pt>
                <c:pt idx="6019">
                  <c:v>-836.20381355285701</c:v>
                </c:pt>
                <c:pt idx="6020">
                  <c:v>-836.20452880859398</c:v>
                </c:pt>
                <c:pt idx="6021">
                  <c:v>-836.20458841323898</c:v>
                </c:pt>
                <c:pt idx="6022">
                  <c:v>-836.20375394821201</c:v>
                </c:pt>
                <c:pt idx="6023">
                  <c:v>-836.20196580886898</c:v>
                </c:pt>
                <c:pt idx="6024">
                  <c:v>-836.19922399520897</c:v>
                </c:pt>
                <c:pt idx="6025">
                  <c:v>-836.19594573974598</c:v>
                </c:pt>
                <c:pt idx="6026">
                  <c:v>-836.19248867034901</c:v>
                </c:pt>
                <c:pt idx="6027">
                  <c:v>-836.18909120559704</c:v>
                </c:pt>
                <c:pt idx="6028">
                  <c:v>-836.18611097335804</c:v>
                </c:pt>
                <c:pt idx="6029">
                  <c:v>-836.18372678756702</c:v>
                </c:pt>
                <c:pt idx="6030">
                  <c:v>-836.18199825286899</c:v>
                </c:pt>
                <c:pt idx="6031">
                  <c:v>-836.18104457855202</c:v>
                </c:pt>
                <c:pt idx="6032">
                  <c:v>-836.18080615997303</c:v>
                </c:pt>
                <c:pt idx="6033">
                  <c:v>-836.18110418319702</c:v>
                </c:pt>
                <c:pt idx="6034">
                  <c:v>-836.18175983429001</c:v>
                </c:pt>
                <c:pt idx="6035">
                  <c:v>-836.18247509002697</c:v>
                </c:pt>
                <c:pt idx="6036">
                  <c:v>-836.18307113647495</c:v>
                </c:pt>
                <c:pt idx="6037">
                  <c:v>-836.18348836898804</c:v>
                </c:pt>
                <c:pt idx="6038">
                  <c:v>-836.18390560150203</c:v>
                </c:pt>
                <c:pt idx="6039">
                  <c:v>-836.18456125259399</c:v>
                </c:pt>
                <c:pt idx="6040">
                  <c:v>-836.18569374084495</c:v>
                </c:pt>
                <c:pt idx="6041">
                  <c:v>-836.18742227554299</c:v>
                </c:pt>
                <c:pt idx="6042">
                  <c:v>-836.18962764740002</c:v>
                </c:pt>
                <c:pt idx="6043">
                  <c:v>-836.19213104248104</c:v>
                </c:pt>
                <c:pt idx="6044">
                  <c:v>-836.19463443756104</c:v>
                </c:pt>
                <c:pt idx="6045">
                  <c:v>-836.19678020477295</c:v>
                </c:pt>
                <c:pt idx="6046">
                  <c:v>-836.19827032089302</c:v>
                </c:pt>
                <c:pt idx="6047">
                  <c:v>-836.19886636733997</c:v>
                </c:pt>
                <c:pt idx="6048">
                  <c:v>-836.198449134827</c:v>
                </c:pt>
                <c:pt idx="6049">
                  <c:v>-836.19701862335205</c:v>
                </c:pt>
                <c:pt idx="6050">
                  <c:v>-836.19475364685104</c:v>
                </c:pt>
                <c:pt idx="6051">
                  <c:v>-836.19201183319103</c:v>
                </c:pt>
                <c:pt idx="6052">
                  <c:v>-836.18921041488704</c:v>
                </c:pt>
                <c:pt idx="6053">
                  <c:v>-836.18676662445102</c:v>
                </c:pt>
                <c:pt idx="6054">
                  <c:v>-836.18491888046299</c:v>
                </c:pt>
                <c:pt idx="6055">
                  <c:v>-836.18378639221203</c:v>
                </c:pt>
                <c:pt idx="6056">
                  <c:v>-836.18342876434303</c:v>
                </c:pt>
                <c:pt idx="6057">
                  <c:v>-836.18384599685703</c:v>
                </c:pt>
                <c:pt idx="6058">
                  <c:v>-836.18515729904198</c:v>
                </c:pt>
                <c:pt idx="6059">
                  <c:v>-836.187303066254</c:v>
                </c:pt>
                <c:pt idx="6060">
                  <c:v>-836.19010448455799</c:v>
                </c:pt>
                <c:pt idx="6061">
                  <c:v>-836.19332313537598</c:v>
                </c:pt>
                <c:pt idx="6062">
                  <c:v>-836.19666099548397</c:v>
                </c:pt>
                <c:pt idx="6063">
                  <c:v>-836.19982004165695</c:v>
                </c:pt>
                <c:pt idx="6064">
                  <c:v>-836.20268106460605</c:v>
                </c:pt>
                <c:pt idx="6065">
                  <c:v>-836.20482683181797</c:v>
                </c:pt>
                <c:pt idx="6066">
                  <c:v>-836.20589971542404</c:v>
                </c:pt>
                <c:pt idx="6067">
                  <c:v>-836.20554208755505</c:v>
                </c:pt>
                <c:pt idx="6068">
                  <c:v>-836.20357513427803</c:v>
                </c:pt>
                <c:pt idx="6069">
                  <c:v>-836.20029687881504</c:v>
                </c:pt>
                <c:pt idx="6070">
                  <c:v>-836.19618415832497</c:v>
                </c:pt>
                <c:pt idx="6071">
                  <c:v>-836.19177341461204</c:v>
                </c:pt>
                <c:pt idx="6072">
                  <c:v>-836.18736267089901</c:v>
                </c:pt>
                <c:pt idx="6073">
                  <c:v>-836.18324995040905</c:v>
                </c:pt>
                <c:pt idx="6074">
                  <c:v>-836.17967367172298</c:v>
                </c:pt>
                <c:pt idx="6075">
                  <c:v>-836.17669343948398</c:v>
                </c:pt>
                <c:pt idx="6076">
                  <c:v>-836.17454767227196</c:v>
                </c:pt>
                <c:pt idx="6077">
                  <c:v>-836.17311716079701</c:v>
                </c:pt>
                <c:pt idx="6078">
                  <c:v>-836.17228269577004</c:v>
                </c:pt>
                <c:pt idx="6079">
                  <c:v>-836.17168664932296</c:v>
                </c:pt>
                <c:pt idx="6080">
                  <c:v>-836.17115020751999</c:v>
                </c:pt>
                <c:pt idx="6081">
                  <c:v>-836.170494556427</c:v>
                </c:pt>
                <c:pt idx="6082">
                  <c:v>-836.16983890533504</c:v>
                </c:pt>
                <c:pt idx="6083">
                  <c:v>-836.16924285888695</c:v>
                </c:pt>
                <c:pt idx="6084">
                  <c:v>-836.16888523101795</c:v>
                </c:pt>
                <c:pt idx="6085">
                  <c:v>-836.16882562637397</c:v>
                </c:pt>
                <c:pt idx="6086">
                  <c:v>-836.16912364959705</c:v>
                </c:pt>
                <c:pt idx="6087">
                  <c:v>-836.16960048675605</c:v>
                </c:pt>
                <c:pt idx="6088">
                  <c:v>-836.17037534713802</c:v>
                </c:pt>
                <c:pt idx="6089">
                  <c:v>-836.17138862609897</c:v>
                </c:pt>
                <c:pt idx="6090">
                  <c:v>-836.17252111435005</c:v>
                </c:pt>
                <c:pt idx="6091">
                  <c:v>-836.17371320724499</c:v>
                </c:pt>
                <c:pt idx="6092">
                  <c:v>-836.17478609085094</c:v>
                </c:pt>
                <c:pt idx="6093">
                  <c:v>-836.17556095123302</c:v>
                </c:pt>
                <c:pt idx="6094">
                  <c:v>-836.17568016052303</c:v>
                </c:pt>
                <c:pt idx="6095">
                  <c:v>-836.17526292800903</c:v>
                </c:pt>
                <c:pt idx="6096">
                  <c:v>-836.17430925369297</c:v>
                </c:pt>
                <c:pt idx="6097">
                  <c:v>-836.17299795150802</c:v>
                </c:pt>
                <c:pt idx="6098">
                  <c:v>-836.17174625396694</c:v>
                </c:pt>
                <c:pt idx="6099">
                  <c:v>-836.17073297500599</c:v>
                </c:pt>
                <c:pt idx="6100">
                  <c:v>-836.17025613784801</c:v>
                </c:pt>
                <c:pt idx="6101">
                  <c:v>-836.170554161072</c:v>
                </c:pt>
                <c:pt idx="6102">
                  <c:v>-836.17162704467796</c:v>
                </c:pt>
                <c:pt idx="6103">
                  <c:v>-836.173415184021</c:v>
                </c:pt>
                <c:pt idx="6104">
                  <c:v>-836.17573976516701</c:v>
                </c:pt>
                <c:pt idx="6105">
                  <c:v>-836.17818355560303</c:v>
                </c:pt>
                <c:pt idx="6106">
                  <c:v>-836.18021011352596</c:v>
                </c:pt>
                <c:pt idx="6107">
                  <c:v>-836.18128299713203</c:v>
                </c:pt>
                <c:pt idx="6108">
                  <c:v>-836.18080615997303</c:v>
                </c:pt>
                <c:pt idx="6109">
                  <c:v>-836.178660392761</c:v>
                </c:pt>
                <c:pt idx="6110">
                  <c:v>-836.17484569549595</c:v>
                </c:pt>
                <c:pt idx="6111">
                  <c:v>-836.16971969604504</c:v>
                </c:pt>
                <c:pt idx="6112">
                  <c:v>-836.16387844085705</c:v>
                </c:pt>
                <c:pt idx="6113">
                  <c:v>-836.15767955780098</c:v>
                </c:pt>
                <c:pt idx="6114">
                  <c:v>-836.15177869796798</c:v>
                </c:pt>
                <c:pt idx="6115">
                  <c:v>-836.14647388458297</c:v>
                </c:pt>
                <c:pt idx="6116">
                  <c:v>-836.14218235015903</c:v>
                </c:pt>
                <c:pt idx="6117">
                  <c:v>-836.13920211792004</c:v>
                </c:pt>
                <c:pt idx="6118">
                  <c:v>-836.13759279251099</c:v>
                </c:pt>
                <c:pt idx="6119">
                  <c:v>-836.13723516464302</c:v>
                </c:pt>
                <c:pt idx="6120">
                  <c:v>-836.13801002502498</c:v>
                </c:pt>
                <c:pt idx="6121">
                  <c:v>-836.13950014114403</c:v>
                </c:pt>
                <c:pt idx="6122">
                  <c:v>-836.14164590835605</c:v>
                </c:pt>
                <c:pt idx="6123">
                  <c:v>-836.14420890808105</c:v>
                </c:pt>
                <c:pt idx="6124">
                  <c:v>-836.14706993103005</c:v>
                </c:pt>
                <c:pt idx="6125">
                  <c:v>-836.15022897720405</c:v>
                </c:pt>
                <c:pt idx="6126">
                  <c:v>-836.15332841873203</c:v>
                </c:pt>
                <c:pt idx="6127">
                  <c:v>-836.15612983703602</c:v>
                </c:pt>
                <c:pt idx="6128">
                  <c:v>-836.15833520889305</c:v>
                </c:pt>
                <c:pt idx="6129">
                  <c:v>-836.159706115723</c:v>
                </c:pt>
                <c:pt idx="6130">
                  <c:v>-836.16012334823597</c:v>
                </c:pt>
                <c:pt idx="6131">
                  <c:v>-836.15964651107799</c:v>
                </c:pt>
                <c:pt idx="6132">
                  <c:v>-836.15851402282703</c:v>
                </c:pt>
                <c:pt idx="6133">
                  <c:v>-836.15696430206299</c:v>
                </c:pt>
                <c:pt idx="6134">
                  <c:v>-836.15553379058895</c:v>
                </c:pt>
                <c:pt idx="6135">
                  <c:v>-836.15458011627197</c:v>
                </c:pt>
                <c:pt idx="6136">
                  <c:v>-836.15463972091698</c:v>
                </c:pt>
                <c:pt idx="6137">
                  <c:v>-836.15577220916805</c:v>
                </c:pt>
                <c:pt idx="6138">
                  <c:v>-836.15809679031395</c:v>
                </c:pt>
                <c:pt idx="6139">
                  <c:v>-836.16143465042103</c:v>
                </c:pt>
                <c:pt idx="6140">
                  <c:v>-836.165308952332</c:v>
                </c:pt>
                <c:pt idx="6141">
                  <c:v>-836.16942167282104</c:v>
                </c:pt>
                <c:pt idx="6142">
                  <c:v>-836.17317676544201</c:v>
                </c:pt>
                <c:pt idx="6143">
                  <c:v>-836.17615699768101</c:v>
                </c:pt>
                <c:pt idx="6144">
                  <c:v>-836.17812395095802</c:v>
                </c:pt>
                <c:pt idx="6145">
                  <c:v>-836.179077625275</c:v>
                </c:pt>
                <c:pt idx="6146">
                  <c:v>-836.17931604385399</c:v>
                </c:pt>
                <c:pt idx="6147">
                  <c:v>-836.17925643920898</c:v>
                </c:pt>
                <c:pt idx="6148">
                  <c:v>-836.17919683456398</c:v>
                </c:pt>
                <c:pt idx="6149">
                  <c:v>-836.17937564849899</c:v>
                </c:pt>
                <c:pt idx="6150">
                  <c:v>-836.17985248565697</c:v>
                </c:pt>
                <c:pt idx="6151">
                  <c:v>-836.18068695068405</c:v>
                </c:pt>
                <c:pt idx="6152">
                  <c:v>-836.18175983429001</c:v>
                </c:pt>
                <c:pt idx="6153">
                  <c:v>-836.18307113647495</c:v>
                </c:pt>
                <c:pt idx="6154">
                  <c:v>-836.18438243866001</c:v>
                </c:pt>
                <c:pt idx="6155">
                  <c:v>-836.18557453155495</c:v>
                </c:pt>
                <c:pt idx="6156">
                  <c:v>-836.18652820587204</c:v>
                </c:pt>
                <c:pt idx="6157">
                  <c:v>-836.187183856964</c:v>
                </c:pt>
                <c:pt idx="6158">
                  <c:v>-836.18772029876698</c:v>
                </c:pt>
                <c:pt idx="6159">
                  <c:v>-836.18831634521496</c:v>
                </c:pt>
                <c:pt idx="6160">
                  <c:v>-836.18909120559704</c:v>
                </c:pt>
                <c:pt idx="6161">
                  <c:v>-836.19016408920299</c:v>
                </c:pt>
                <c:pt idx="6162">
                  <c:v>-836.19153499603306</c:v>
                </c:pt>
                <c:pt idx="6163">
                  <c:v>-836.19308471679699</c:v>
                </c:pt>
                <c:pt idx="6164">
                  <c:v>-836.19469404220604</c:v>
                </c:pt>
                <c:pt idx="6165">
                  <c:v>-836.19624376296997</c:v>
                </c:pt>
                <c:pt idx="6166">
                  <c:v>-836.19755506515503</c:v>
                </c:pt>
                <c:pt idx="6167">
                  <c:v>-836.198449134827</c:v>
                </c:pt>
                <c:pt idx="6168">
                  <c:v>-836.19898557662998</c:v>
                </c:pt>
                <c:pt idx="6169">
                  <c:v>-836.19904518127498</c:v>
                </c:pt>
                <c:pt idx="6170">
                  <c:v>-836.19886636733997</c:v>
                </c:pt>
                <c:pt idx="6171">
                  <c:v>-836.198449134827</c:v>
                </c:pt>
                <c:pt idx="6172">
                  <c:v>-836.19797229766903</c:v>
                </c:pt>
                <c:pt idx="6173">
                  <c:v>-836.19779348373402</c:v>
                </c:pt>
                <c:pt idx="6174">
                  <c:v>-836.19815111160301</c:v>
                </c:pt>
                <c:pt idx="6175">
                  <c:v>-836.19928359985397</c:v>
                </c:pt>
                <c:pt idx="6176">
                  <c:v>-836.20131015777599</c:v>
                </c:pt>
                <c:pt idx="6177">
                  <c:v>-836.20417118072498</c:v>
                </c:pt>
                <c:pt idx="6178">
                  <c:v>-836.20750904083297</c:v>
                </c:pt>
                <c:pt idx="6179">
                  <c:v>-836.21096611022995</c:v>
                </c:pt>
                <c:pt idx="6180">
                  <c:v>-836.21388673782405</c:v>
                </c:pt>
                <c:pt idx="6181">
                  <c:v>-836.21585369110096</c:v>
                </c:pt>
                <c:pt idx="6182">
                  <c:v>-836.21656894683895</c:v>
                </c:pt>
                <c:pt idx="6183">
                  <c:v>-836.21573448181198</c:v>
                </c:pt>
                <c:pt idx="6184">
                  <c:v>-836.21340990066506</c:v>
                </c:pt>
                <c:pt idx="6185">
                  <c:v>-836.209654808045</c:v>
                </c:pt>
                <c:pt idx="6186">
                  <c:v>-836.20488643646297</c:v>
                </c:pt>
                <c:pt idx="6187">
                  <c:v>-836.19940280914295</c:v>
                </c:pt>
                <c:pt idx="6188">
                  <c:v>-836.19385957717896</c:v>
                </c:pt>
                <c:pt idx="6189">
                  <c:v>-836.18861436843895</c:v>
                </c:pt>
                <c:pt idx="6190">
                  <c:v>-836.18426322937</c:v>
                </c:pt>
                <c:pt idx="6191">
                  <c:v>-836.18092536926304</c:v>
                </c:pt>
                <c:pt idx="6192">
                  <c:v>-836.17871999740601</c:v>
                </c:pt>
                <c:pt idx="6193">
                  <c:v>-836.17752790451095</c:v>
                </c:pt>
                <c:pt idx="6194">
                  <c:v>-836.17705106735298</c:v>
                </c:pt>
                <c:pt idx="6195">
                  <c:v>-836.17705106735298</c:v>
                </c:pt>
                <c:pt idx="6196">
                  <c:v>-836.17752790451095</c:v>
                </c:pt>
                <c:pt idx="6197">
                  <c:v>-836.17854118347202</c:v>
                </c:pt>
                <c:pt idx="6198">
                  <c:v>-836.18003129959095</c:v>
                </c:pt>
                <c:pt idx="6199">
                  <c:v>-836.18181943893501</c:v>
                </c:pt>
                <c:pt idx="6200">
                  <c:v>-836.18378639221203</c:v>
                </c:pt>
                <c:pt idx="6201">
                  <c:v>-836.18569374084495</c:v>
                </c:pt>
                <c:pt idx="6202">
                  <c:v>-836.18772029876698</c:v>
                </c:pt>
                <c:pt idx="6203">
                  <c:v>-836.189866065979</c:v>
                </c:pt>
                <c:pt idx="6204">
                  <c:v>-836.19225025177002</c:v>
                </c:pt>
                <c:pt idx="6205">
                  <c:v>-836.19469404220604</c:v>
                </c:pt>
                <c:pt idx="6206">
                  <c:v>-836.19689941406295</c:v>
                </c:pt>
                <c:pt idx="6207">
                  <c:v>-836.198449134827</c:v>
                </c:pt>
                <c:pt idx="6208">
                  <c:v>-836.19916439056396</c:v>
                </c:pt>
                <c:pt idx="6209">
                  <c:v>-836.19880676269599</c:v>
                </c:pt>
                <c:pt idx="6210">
                  <c:v>-836.19725704193104</c:v>
                </c:pt>
                <c:pt idx="6211">
                  <c:v>-836.19445562362705</c:v>
                </c:pt>
                <c:pt idx="6212">
                  <c:v>-836.19040250778198</c:v>
                </c:pt>
                <c:pt idx="6213">
                  <c:v>-836.18539571762096</c:v>
                </c:pt>
                <c:pt idx="6214">
                  <c:v>-836.17985248565697</c:v>
                </c:pt>
                <c:pt idx="6215">
                  <c:v>-836.17419004440296</c:v>
                </c:pt>
                <c:pt idx="6216">
                  <c:v>-836.16888523101795</c:v>
                </c:pt>
                <c:pt idx="6217">
                  <c:v>-836.16435527801502</c:v>
                </c:pt>
                <c:pt idx="6218">
                  <c:v>-836.16083860397396</c:v>
                </c:pt>
                <c:pt idx="6219">
                  <c:v>-836.15839481353805</c:v>
                </c:pt>
                <c:pt idx="6220">
                  <c:v>-836.156725883484</c:v>
                </c:pt>
                <c:pt idx="6221">
                  <c:v>-836.15535497665405</c:v>
                </c:pt>
                <c:pt idx="6222">
                  <c:v>-836.153745651245</c:v>
                </c:pt>
                <c:pt idx="6223">
                  <c:v>-836.15136146545399</c:v>
                </c:pt>
                <c:pt idx="6224">
                  <c:v>-836.14796400070202</c:v>
                </c:pt>
                <c:pt idx="6225">
                  <c:v>-836.14343404769897</c:v>
                </c:pt>
                <c:pt idx="6226">
                  <c:v>-836.13795042037998</c:v>
                </c:pt>
                <c:pt idx="6227">
                  <c:v>-836.13193035125801</c:v>
                </c:pt>
                <c:pt idx="6228">
                  <c:v>-836.126208305359</c:v>
                </c:pt>
                <c:pt idx="6229">
                  <c:v>-836.12143993377697</c:v>
                </c:pt>
                <c:pt idx="6230">
                  <c:v>-836.11845970153797</c:v>
                </c:pt>
                <c:pt idx="6231">
                  <c:v>-836.11786365509101</c:v>
                </c:pt>
                <c:pt idx="6232">
                  <c:v>-836.11994981765804</c:v>
                </c:pt>
                <c:pt idx="6233">
                  <c:v>-836.12465858459495</c:v>
                </c:pt>
                <c:pt idx="6234">
                  <c:v>-836.13157272338901</c:v>
                </c:pt>
                <c:pt idx="6235">
                  <c:v>-836.14027500152599</c:v>
                </c:pt>
                <c:pt idx="6236">
                  <c:v>-836.15010976791405</c:v>
                </c:pt>
                <c:pt idx="6237">
                  <c:v>-836.16042137145996</c:v>
                </c:pt>
                <c:pt idx="6238">
                  <c:v>-836.17061376571701</c:v>
                </c:pt>
                <c:pt idx="6239">
                  <c:v>-836.17997169494595</c:v>
                </c:pt>
                <c:pt idx="6240">
                  <c:v>-836.18813753128097</c:v>
                </c:pt>
                <c:pt idx="6241">
                  <c:v>-836.19493246078503</c:v>
                </c:pt>
                <c:pt idx="6242">
                  <c:v>-836.20017766952503</c:v>
                </c:pt>
                <c:pt idx="6243">
                  <c:v>-836.204051971436</c:v>
                </c:pt>
                <c:pt idx="6244">
                  <c:v>-836.20649576187202</c:v>
                </c:pt>
                <c:pt idx="6245">
                  <c:v>-836.20756864547798</c:v>
                </c:pt>
                <c:pt idx="6246">
                  <c:v>-836.20733022689797</c:v>
                </c:pt>
                <c:pt idx="6247">
                  <c:v>-836.20601892471302</c:v>
                </c:pt>
                <c:pt idx="6248">
                  <c:v>-836.20381355285701</c:v>
                </c:pt>
                <c:pt idx="6249">
                  <c:v>-836.20119094848701</c:v>
                </c:pt>
                <c:pt idx="6250">
                  <c:v>-836.198329925537</c:v>
                </c:pt>
                <c:pt idx="6251">
                  <c:v>-836.19552850723301</c:v>
                </c:pt>
                <c:pt idx="6252">
                  <c:v>-836.19314432144199</c:v>
                </c:pt>
                <c:pt idx="6253">
                  <c:v>-836.19141578674305</c:v>
                </c:pt>
                <c:pt idx="6254">
                  <c:v>-836.19034290313698</c:v>
                </c:pt>
                <c:pt idx="6255">
                  <c:v>-836.189866065979</c:v>
                </c:pt>
                <c:pt idx="6256">
                  <c:v>-836.18992567062401</c:v>
                </c:pt>
                <c:pt idx="6257">
                  <c:v>-836.19016408920299</c:v>
                </c:pt>
                <c:pt idx="6258">
                  <c:v>-836.19064092636097</c:v>
                </c:pt>
                <c:pt idx="6259">
                  <c:v>-836.19123697280895</c:v>
                </c:pt>
                <c:pt idx="6260">
                  <c:v>-836.19189262390205</c:v>
                </c:pt>
                <c:pt idx="6261">
                  <c:v>-836.19248867034901</c:v>
                </c:pt>
                <c:pt idx="6262">
                  <c:v>-836.19302511215199</c:v>
                </c:pt>
                <c:pt idx="6263">
                  <c:v>-836.19350194931098</c:v>
                </c:pt>
                <c:pt idx="6264">
                  <c:v>-836.19409799575806</c:v>
                </c:pt>
                <c:pt idx="6265">
                  <c:v>-836.19493246078503</c:v>
                </c:pt>
                <c:pt idx="6266">
                  <c:v>-836.19600534439098</c:v>
                </c:pt>
                <c:pt idx="6267">
                  <c:v>-836.19731664657604</c:v>
                </c:pt>
                <c:pt idx="6268">
                  <c:v>-836.19856834411598</c:v>
                </c:pt>
                <c:pt idx="6269">
                  <c:v>-836.19976043701195</c:v>
                </c:pt>
                <c:pt idx="6270">
                  <c:v>-836.20077371597301</c:v>
                </c:pt>
                <c:pt idx="6271">
                  <c:v>-836.20172739028999</c:v>
                </c:pt>
                <c:pt idx="6272">
                  <c:v>-836.20238304138195</c:v>
                </c:pt>
                <c:pt idx="6273">
                  <c:v>-836.20274066925106</c:v>
                </c:pt>
                <c:pt idx="6274">
                  <c:v>-836.20274066925106</c:v>
                </c:pt>
                <c:pt idx="6275">
                  <c:v>-836.20226383209194</c:v>
                </c:pt>
                <c:pt idx="6276">
                  <c:v>-836.20148897170998</c:v>
                </c:pt>
                <c:pt idx="6277">
                  <c:v>-836.20047569274902</c:v>
                </c:pt>
                <c:pt idx="6278">
                  <c:v>-836.19922399520897</c:v>
                </c:pt>
                <c:pt idx="6279">
                  <c:v>-836.19803190231301</c:v>
                </c:pt>
                <c:pt idx="6280">
                  <c:v>-836.19695901870705</c:v>
                </c:pt>
                <c:pt idx="6281">
                  <c:v>-836.19630336761497</c:v>
                </c:pt>
                <c:pt idx="6282">
                  <c:v>-836.19624376296997</c:v>
                </c:pt>
                <c:pt idx="6283">
                  <c:v>-836.19683980941795</c:v>
                </c:pt>
                <c:pt idx="6284">
                  <c:v>-836.19803190231301</c:v>
                </c:pt>
                <c:pt idx="6285">
                  <c:v>-836.19958162307796</c:v>
                </c:pt>
                <c:pt idx="6286">
                  <c:v>-836.20125055313099</c:v>
                </c:pt>
                <c:pt idx="6287">
                  <c:v>-836.20274066925106</c:v>
                </c:pt>
                <c:pt idx="6288">
                  <c:v>-836.20387315750099</c:v>
                </c:pt>
                <c:pt idx="6289">
                  <c:v>-836.20446920394897</c:v>
                </c:pt>
                <c:pt idx="6290">
                  <c:v>-836.20452880859398</c:v>
                </c:pt>
                <c:pt idx="6291">
                  <c:v>-836.204051971436</c:v>
                </c:pt>
                <c:pt idx="6292">
                  <c:v>-836.20345592498802</c:v>
                </c:pt>
                <c:pt idx="6293">
                  <c:v>-836.20297908783004</c:v>
                </c:pt>
                <c:pt idx="6294">
                  <c:v>-836.20309829711903</c:v>
                </c:pt>
                <c:pt idx="6295">
                  <c:v>-836.203932762146</c:v>
                </c:pt>
                <c:pt idx="6296">
                  <c:v>-836.20554208755505</c:v>
                </c:pt>
                <c:pt idx="6297">
                  <c:v>-836.20780706405696</c:v>
                </c:pt>
                <c:pt idx="6298">
                  <c:v>-836.21048927307095</c:v>
                </c:pt>
                <c:pt idx="6299">
                  <c:v>-836.21335029602096</c:v>
                </c:pt>
                <c:pt idx="6300">
                  <c:v>-836.21603250503597</c:v>
                </c:pt>
                <c:pt idx="6301">
                  <c:v>-836.21829748153698</c:v>
                </c:pt>
                <c:pt idx="6302">
                  <c:v>-836.21984720230103</c:v>
                </c:pt>
                <c:pt idx="6303">
                  <c:v>-836.220741271973</c:v>
                </c:pt>
                <c:pt idx="6304">
                  <c:v>-836.22115850448597</c:v>
                </c:pt>
                <c:pt idx="6305">
                  <c:v>-836.22139692306496</c:v>
                </c:pt>
                <c:pt idx="6306">
                  <c:v>-836.22175455093395</c:v>
                </c:pt>
                <c:pt idx="6307">
                  <c:v>-836.22235059738205</c:v>
                </c:pt>
                <c:pt idx="6308">
                  <c:v>-836.223244667053</c:v>
                </c:pt>
                <c:pt idx="6309">
                  <c:v>-836.22437715530396</c:v>
                </c:pt>
                <c:pt idx="6310">
                  <c:v>-836.22580766677902</c:v>
                </c:pt>
                <c:pt idx="6311">
                  <c:v>-836.22741699218795</c:v>
                </c:pt>
                <c:pt idx="6312">
                  <c:v>-836.228966712952</c:v>
                </c:pt>
                <c:pt idx="6313">
                  <c:v>-836.23033761978195</c:v>
                </c:pt>
                <c:pt idx="6314">
                  <c:v>-836.23135089874302</c:v>
                </c:pt>
                <c:pt idx="6315">
                  <c:v>-836.231887340546</c:v>
                </c:pt>
                <c:pt idx="6316">
                  <c:v>-836.23212575912498</c:v>
                </c:pt>
                <c:pt idx="6317">
                  <c:v>-836.23218536376999</c:v>
                </c:pt>
                <c:pt idx="6318">
                  <c:v>-836.23230457305897</c:v>
                </c:pt>
                <c:pt idx="6319">
                  <c:v>-836.23248338699398</c:v>
                </c:pt>
                <c:pt idx="6320">
                  <c:v>-836.23301982879696</c:v>
                </c:pt>
                <c:pt idx="6321">
                  <c:v>-836.23385429382301</c:v>
                </c:pt>
                <c:pt idx="6322">
                  <c:v>-836.23504638671898</c:v>
                </c:pt>
                <c:pt idx="6323">
                  <c:v>-836.23659610748302</c:v>
                </c:pt>
                <c:pt idx="6324">
                  <c:v>-836.23844385147095</c:v>
                </c:pt>
                <c:pt idx="6325">
                  <c:v>-836.24047040939399</c:v>
                </c:pt>
                <c:pt idx="6326">
                  <c:v>-836.24243736267101</c:v>
                </c:pt>
                <c:pt idx="6327">
                  <c:v>-836.24428510665905</c:v>
                </c:pt>
                <c:pt idx="6328">
                  <c:v>-836.24589443206798</c:v>
                </c:pt>
                <c:pt idx="6329">
                  <c:v>-836.24720573425304</c:v>
                </c:pt>
                <c:pt idx="6330">
                  <c:v>-836.248219013214</c:v>
                </c:pt>
                <c:pt idx="6331">
                  <c:v>-836.24887466430698</c:v>
                </c:pt>
                <c:pt idx="6332">
                  <c:v>-836.24905347824097</c:v>
                </c:pt>
                <c:pt idx="6333">
                  <c:v>-836.24857664108299</c:v>
                </c:pt>
                <c:pt idx="6334">
                  <c:v>-836.24732494354305</c:v>
                </c:pt>
                <c:pt idx="6335">
                  <c:v>-836.24529838562</c:v>
                </c:pt>
                <c:pt idx="6336">
                  <c:v>-836.24267578125</c:v>
                </c:pt>
                <c:pt idx="6337">
                  <c:v>-836.23951673507702</c:v>
                </c:pt>
                <c:pt idx="6338">
                  <c:v>-836.23605966568005</c:v>
                </c:pt>
                <c:pt idx="6339">
                  <c:v>-836.23242378234897</c:v>
                </c:pt>
                <c:pt idx="6340">
                  <c:v>-836.228907108307</c:v>
                </c:pt>
                <c:pt idx="6341">
                  <c:v>-836.22580766677902</c:v>
                </c:pt>
                <c:pt idx="6342">
                  <c:v>-836.22348308563301</c:v>
                </c:pt>
                <c:pt idx="6343">
                  <c:v>-836.22223138809204</c:v>
                </c:pt>
                <c:pt idx="6344">
                  <c:v>-836.22217178344704</c:v>
                </c:pt>
                <c:pt idx="6345">
                  <c:v>-836.22318506240902</c:v>
                </c:pt>
                <c:pt idx="6346">
                  <c:v>-836.22521162033104</c:v>
                </c:pt>
                <c:pt idx="6347">
                  <c:v>-836.22801303863503</c:v>
                </c:pt>
                <c:pt idx="6348">
                  <c:v>-836.23164892196701</c:v>
                </c:pt>
                <c:pt idx="6349">
                  <c:v>-836.23605966568005</c:v>
                </c:pt>
                <c:pt idx="6350">
                  <c:v>-836.24130487442005</c:v>
                </c:pt>
                <c:pt idx="6351">
                  <c:v>-836.24738454818703</c:v>
                </c:pt>
                <c:pt idx="6352">
                  <c:v>-836.25417947769199</c:v>
                </c:pt>
                <c:pt idx="6353">
                  <c:v>-836.26127243042004</c:v>
                </c:pt>
                <c:pt idx="6354">
                  <c:v>-836.26842498779297</c:v>
                </c:pt>
                <c:pt idx="6355">
                  <c:v>-836.27527952194202</c:v>
                </c:pt>
                <c:pt idx="6356">
                  <c:v>-836.28153800964401</c:v>
                </c:pt>
                <c:pt idx="6357">
                  <c:v>-836.28690242767402</c:v>
                </c:pt>
                <c:pt idx="6358">
                  <c:v>-836.29113435745296</c:v>
                </c:pt>
                <c:pt idx="6359">
                  <c:v>-836.29405498504696</c:v>
                </c:pt>
                <c:pt idx="6360">
                  <c:v>-836.295604705811</c:v>
                </c:pt>
                <c:pt idx="6361">
                  <c:v>-836.29608154296898</c:v>
                </c:pt>
                <c:pt idx="6362">
                  <c:v>-836.29602193832397</c:v>
                </c:pt>
                <c:pt idx="6363">
                  <c:v>-836.29584312438999</c:v>
                </c:pt>
                <c:pt idx="6364">
                  <c:v>-836.29608154296898</c:v>
                </c:pt>
                <c:pt idx="6365">
                  <c:v>-836.29697561264095</c:v>
                </c:pt>
                <c:pt idx="6366">
                  <c:v>-836.29870414733898</c:v>
                </c:pt>
                <c:pt idx="6367">
                  <c:v>-836.30126714706398</c:v>
                </c:pt>
                <c:pt idx="6368">
                  <c:v>-836.30460500717197</c:v>
                </c:pt>
                <c:pt idx="6369">
                  <c:v>-836.30871772766102</c:v>
                </c:pt>
                <c:pt idx="6370">
                  <c:v>-836.31360530853306</c:v>
                </c:pt>
                <c:pt idx="6371">
                  <c:v>-836.31920814514206</c:v>
                </c:pt>
                <c:pt idx="6372">
                  <c:v>-836.32552623748802</c:v>
                </c:pt>
                <c:pt idx="6373">
                  <c:v>-836.33238077163696</c:v>
                </c:pt>
                <c:pt idx="6374">
                  <c:v>-836.33959293365501</c:v>
                </c:pt>
                <c:pt idx="6375">
                  <c:v>-836.34674549102795</c:v>
                </c:pt>
                <c:pt idx="6376">
                  <c:v>-836.353659629822</c:v>
                </c:pt>
                <c:pt idx="6377">
                  <c:v>-836.36003732681297</c:v>
                </c:pt>
                <c:pt idx="6378">
                  <c:v>-836.36552095413197</c:v>
                </c:pt>
                <c:pt idx="6379">
                  <c:v>-836.36963367462204</c:v>
                </c:pt>
                <c:pt idx="6380">
                  <c:v>-836.37195825576805</c:v>
                </c:pt>
                <c:pt idx="6381">
                  <c:v>-836.37219667434704</c:v>
                </c:pt>
                <c:pt idx="6382">
                  <c:v>-836.37017011642502</c:v>
                </c:pt>
                <c:pt idx="6383">
                  <c:v>-836.36617660522495</c:v>
                </c:pt>
                <c:pt idx="6384">
                  <c:v>-836.36057376861595</c:v>
                </c:pt>
                <c:pt idx="6385">
                  <c:v>-836.35377883911201</c:v>
                </c:pt>
                <c:pt idx="6386">
                  <c:v>-836.34614944457996</c:v>
                </c:pt>
                <c:pt idx="6387">
                  <c:v>-836.33816242217995</c:v>
                </c:pt>
                <c:pt idx="6388">
                  <c:v>-836.33017539978005</c:v>
                </c:pt>
                <c:pt idx="6389">
                  <c:v>-836.32254600524902</c:v>
                </c:pt>
                <c:pt idx="6390">
                  <c:v>-836.31569147109997</c:v>
                </c:pt>
                <c:pt idx="6391">
                  <c:v>-836.30990982055698</c:v>
                </c:pt>
                <c:pt idx="6392">
                  <c:v>-836.30543947219905</c:v>
                </c:pt>
                <c:pt idx="6393">
                  <c:v>-836.30222082138096</c:v>
                </c:pt>
                <c:pt idx="6394">
                  <c:v>-836.30025386810303</c:v>
                </c:pt>
                <c:pt idx="6395">
                  <c:v>-836.29935979843196</c:v>
                </c:pt>
                <c:pt idx="6396">
                  <c:v>-836.29935979843196</c:v>
                </c:pt>
                <c:pt idx="6397">
                  <c:v>-836.30013465881404</c:v>
                </c:pt>
                <c:pt idx="6398">
                  <c:v>-836.30156517028797</c:v>
                </c:pt>
                <c:pt idx="6399">
                  <c:v>-836.30323410034202</c:v>
                </c:pt>
                <c:pt idx="6400">
                  <c:v>-836.30496263504006</c:v>
                </c:pt>
                <c:pt idx="6401">
                  <c:v>-836.30633354187</c:v>
                </c:pt>
                <c:pt idx="6402">
                  <c:v>-836.30704879760799</c:v>
                </c:pt>
                <c:pt idx="6403">
                  <c:v>-836.30698919296299</c:v>
                </c:pt>
                <c:pt idx="6404">
                  <c:v>-836.30603551864601</c:v>
                </c:pt>
                <c:pt idx="6405">
                  <c:v>-836.30424737930298</c:v>
                </c:pt>
                <c:pt idx="6406">
                  <c:v>-836.30156517028797</c:v>
                </c:pt>
                <c:pt idx="6407">
                  <c:v>-836.298167705536</c:v>
                </c:pt>
                <c:pt idx="6408">
                  <c:v>-836.29435300827004</c:v>
                </c:pt>
                <c:pt idx="6409">
                  <c:v>-836.29053831100498</c:v>
                </c:pt>
                <c:pt idx="6410">
                  <c:v>-836.286962032318</c:v>
                </c:pt>
                <c:pt idx="6411">
                  <c:v>-836.28380298614502</c:v>
                </c:pt>
                <c:pt idx="6412">
                  <c:v>-836.281418800354</c:v>
                </c:pt>
                <c:pt idx="6413">
                  <c:v>-836.27998828887996</c:v>
                </c:pt>
                <c:pt idx="6414">
                  <c:v>-836.27969026565597</c:v>
                </c:pt>
                <c:pt idx="6415">
                  <c:v>-836.28052473068306</c:v>
                </c:pt>
                <c:pt idx="6416">
                  <c:v>-836.28231287002598</c:v>
                </c:pt>
                <c:pt idx="6417">
                  <c:v>-836.28463745117199</c:v>
                </c:pt>
                <c:pt idx="6418">
                  <c:v>-836.28708124160801</c:v>
                </c:pt>
                <c:pt idx="6419">
                  <c:v>-836.28922700882003</c:v>
                </c:pt>
                <c:pt idx="6420">
                  <c:v>-836.29071712493896</c:v>
                </c:pt>
                <c:pt idx="6421">
                  <c:v>-836.29137277603195</c:v>
                </c:pt>
                <c:pt idx="6422">
                  <c:v>-836.29089593887397</c:v>
                </c:pt>
                <c:pt idx="6423">
                  <c:v>-836.28916740417503</c:v>
                </c:pt>
                <c:pt idx="6424">
                  <c:v>-836.28624677658104</c:v>
                </c:pt>
                <c:pt idx="6425">
                  <c:v>-836.28243207931496</c:v>
                </c:pt>
                <c:pt idx="6426">
                  <c:v>-836.27820014953602</c:v>
                </c:pt>
                <c:pt idx="6427">
                  <c:v>-836.27426624298096</c:v>
                </c:pt>
                <c:pt idx="6428">
                  <c:v>-836.27110719680798</c:v>
                </c:pt>
                <c:pt idx="6429">
                  <c:v>-836.26908063888595</c:v>
                </c:pt>
                <c:pt idx="6430">
                  <c:v>-836.26842498779297</c:v>
                </c:pt>
                <c:pt idx="6431">
                  <c:v>-836.26902103424095</c:v>
                </c:pt>
                <c:pt idx="6432">
                  <c:v>-836.27080917358398</c:v>
                </c:pt>
                <c:pt idx="6433">
                  <c:v>-836.27349138259899</c:v>
                </c:pt>
                <c:pt idx="6434">
                  <c:v>-836.27676963806198</c:v>
                </c:pt>
                <c:pt idx="6435">
                  <c:v>-836.28016710281395</c:v>
                </c:pt>
                <c:pt idx="6436">
                  <c:v>-836.28320693969704</c:v>
                </c:pt>
                <c:pt idx="6437">
                  <c:v>-836.28547191619896</c:v>
                </c:pt>
                <c:pt idx="6438">
                  <c:v>-836.28684282302902</c:v>
                </c:pt>
                <c:pt idx="6439">
                  <c:v>-836.28726005554199</c:v>
                </c:pt>
                <c:pt idx="6440">
                  <c:v>-836.28678321838402</c:v>
                </c:pt>
                <c:pt idx="6441">
                  <c:v>-836.28553152084396</c:v>
                </c:pt>
                <c:pt idx="6442">
                  <c:v>-836.28368377685604</c:v>
                </c:pt>
                <c:pt idx="6443">
                  <c:v>-836.28147840499901</c:v>
                </c:pt>
                <c:pt idx="6444">
                  <c:v>-836.279213428498</c:v>
                </c:pt>
                <c:pt idx="6445">
                  <c:v>-836.27712726592995</c:v>
                </c:pt>
                <c:pt idx="6446">
                  <c:v>-836.27557754516602</c:v>
                </c:pt>
                <c:pt idx="6447">
                  <c:v>-836.27474308013905</c:v>
                </c:pt>
                <c:pt idx="6448">
                  <c:v>-836.27492189407405</c:v>
                </c:pt>
                <c:pt idx="6449">
                  <c:v>-836.27611398696899</c:v>
                </c:pt>
                <c:pt idx="6450">
                  <c:v>-836.27825975418102</c:v>
                </c:pt>
                <c:pt idx="6451">
                  <c:v>-836.28129959106502</c:v>
                </c:pt>
                <c:pt idx="6452">
                  <c:v>-836.28493547439598</c:v>
                </c:pt>
                <c:pt idx="6453">
                  <c:v>-836.28875017166195</c:v>
                </c:pt>
                <c:pt idx="6454">
                  <c:v>-836.29244565963802</c:v>
                </c:pt>
                <c:pt idx="6455">
                  <c:v>-836.295485496521</c:v>
                </c:pt>
                <c:pt idx="6456">
                  <c:v>-836.29739284515404</c:v>
                </c:pt>
                <c:pt idx="6457">
                  <c:v>-836.29798889160202</c:v>
                </c:pt>
                <c:pt idx="6458">
                  <c:v>-836.29709482193005</c:v>
                </c:pt>
                <c:pt idx="6459">
                  <c:v>-836.29482984542904</c:v>
                </c:pt>
                <c:pt idx="6460">
                  <c:v>-836.29137277603195</c:v>
                </c:pt>
                <c:pt idx="6461">
                  <c:v>-836.287021636963</c:v>
                </c:pt>
                <c:pt idx="6462">
                  <c:v>-836.28213405609199</c:v>
                </c:pt>
                <c:pt idx="6463">
                  <c:v>-836.27724647521995</c:v>
                </c:pt>
                <c:pt idx="6464">
                  <c:v>-836.27271652221702</c:v>
                </c:pt>
                <c:pt idx="6465">
                  <c:v>-836.26902103424095</c:v>
                </c:pt>
                <c:pt idx="6466">
                  <c:v>-836.26633882522594</c:v>
                </c:pt>
                <c:pt idx="6467">
                  <c:v>-836.26461029052803</c:v>
                </c:pt>
                <c:pt idx="6468">
                  <c:v>-836.26377582550106</c:v>
                </c:pt>
                <c:pt idx="6469">
                  <c:v>-836.26383543014504</c:v>
                </c:pt>
                <c:pt idx="6470">
                  <c:v>-836.26472949981701</c:v>
                </c:pt>
                <c:pt idx="6471">
                  <c:v>-836.26639842987095</c:v>
                </c:pt>
                <c:pt idx="6472">
                  <c:v>-836.26860380172798</c:v>
                </c:pt>
                <c:pt idx="6473">
                  <c:v>-836.27104759216297</c:v>
                </c:pt>
                <c:pt idx="6474">
                  <c:v>-836.273610591889</c:v>
                </c:pt>
                <c:pt idx="6475">
                  <c:v>-836.276173591614</c:v>
                </c:pt>
                <c:pt idx="6476">
                  <c:v>-836.278855800629</c:v>
                </c:pt>
                <c:pt idx="6477">
                  <c:v>-836.28159761428901</c:v>
                </c:pt>
                <c:pt idx="6478">
                  <c:v>-836.284279823303</c:v>
                </c:pt>
                <c:pt idx="6479">
                  <c:v>-836.28660440445003</c:v>
                </c:pt>
                <c:pt idx="6480">
                  <c:v>-836.28827333450295</c:v>
                </c:pt>
                <c:pt idx="6481">
                  <c:v>-836.28898859024105</c:v>
                </c:pt>
                <c:pt idx="6482">
                  <c:v>-836.28869056701706</c:v>
                </c:pt>
                <c:pt idx="6483">
                  <c:v>-836.28714084625301</c:v>
                </c:pt>
                <c:pt idx="6484">
                  <c:v>-836.284339427948</c:v>
                </c:pt>
                <c:pt idx="6485">
                  <c:v>-836.28022670745895</c:v>
                </c:pt>
                <c:pt idx="6486">
                  <c:v>-836.27480268478405</c:v>
                </c:pt>
                <c:pt idx="6487">
                  <c:v>-836.26836538314797</c:v>
                </c:pt>
                <c:pt idx="6488">
                  <c:v>-836.26133203506504</c:v>
                </c:pt>
                <c:pt idx="6489">
                  <c:v>-836.25423908233699</c:v>
                </c:pt>
                <c:pt idx="6490">
                  <c:v>-836.24750375747703</c:v>
                </c:pt>
                <c:pt idx="6491">
                  <c:v>-836.24154329299904</c:v>
                </c:pt>
                <c:pt idx="6492">
                  <c:v>-836.23665571212803</c:v>
                </c:pt>
                <c:pt idx="6493">
                  <c:v>-836.23296022415195</c:v>
                </c:pt>
                <c:pt idx="6494">
                  <c:v>-836.23051643371605</c:v>
                </c:pt>
                <c:pt idx="6495">
                  <c:v>-836.22920513153099</c:v>
                </c:pt>
                <c:pt idx="6496">
                  <c:v>-836.22872829437301</c:v>
                </c:pt>
                <c:pt idx="6497">
                  <c:v>-836.228907108307</c:v>
                </c:pt>
                <c:pt idx="6498">
                  <c:v>-836.22950315475498</c:v>
                </c:pt>
                <c:pt idx="6499">
                  <c:v>-836.23027801513695</c:v>
                </c:pt>
                <c:pt idx="6500">
                  <c:v>-836.23105287551903</c:v>
                </c:pt>
                <c:pt idx="6501">
                  <c:v>-836.23164892196701</c:v>
                </c:pt>
                <c:pt idx="6502">
                  <c:v>-836.23206615447998</c:v>
                </c:pt>
                <c:pt idx="6503">
                  <c:v>-836.23230457305897</c:v>
                </c:pt>
                <c:pt idx="6504">
                  <c:v>-836.23260259628296</c:v>
                </c:pt>
                <c:pt idx="6505">
                  <c:v>-836.23301982879696</c:v>
                </c:pt>
                <c:pt idx="6506">
                  <c:v>-836.23373508453403</c:v>
                </c:pt>
                <c:pt idx="6507">
                  <c:v>-836.23474836349499</c:v>
                </c:pt>
                <c:pt idx="6508">
                  <c:v>-836.23611927032505</c:v>
                </c:pt>
                <c:pt idx="6509">
                  <c:v>-836.23766899108898</c:v>
                </c:pt>
                <c:pt idx="6510">
                  <c:v>-836.23939752578804</c:v>
                </c:pt>
                <c:pt idx="6511">
                  <c:v>-836.24106645584095</c:v>
                </c:pt>
                <c:pt idx="6512">
                  <c:v>-836.24243736267101</c:v>
                </c:pt>
                <c:pt idx="6513">
                  <c:v>-836.24321222305298</c:v>
                </c:pt>
                <c:pt idx="6514">
                  <c:v>-836.243093013764</c:v>
                </c:pt>
                <c:pt idx="6515">
                  <c:v>-836.24190092086803</c:v>
                </c:pt>
                <c:pt idx="6516">
                  <c:v>-836.23951673507702</c:v>
                </c:pt>
                <c:pt idx="6517">
                  <c:v>-836.23600006103504</c:v>
                </c:pt>
                <c:pt idx="6518">
                  <c:v>-836.23164892196701</c:v>
                </c:pt>
                <c:pt idx="6519">
                  <c:v>-836.22682094573997</c:v>
                </c:pt>
                <c:pt idx="6520">
                  <c:v>-836.22199296951305</c:v>
                </c:pt>
                <c:pt idx="6521">
                  <c:v>-836.21740341186501</c:v>
                </c:pt>
                <c:pt idx="6522">
                  <c:v>-836.21340990066506</c:v>
                </c:pt>
                <c:pt idx="6523">
                  <c:v>-836.21025085449196</c:v>
                </c:pt>
                <c:pt idx="6524">
                  <c:v>-836.20822429657005</c:v>
                </c:pt>
                <c:pt idx="6525">
                  <c:v>-836.20727062225399</c:v>
                </c:pt>
                <c:pt idx="6526">
                  <c:v>-836.20721101760898</c:v>
                </c:pt>
                <c:pt idx="6527">
                  <c:v>-836.20780706405696</c:v>
                </c:pt>
                <c:pt idx="6528">
                  <c:v>-836.20864152908302</c:v>
                </c:pt>
                <c:pt idx="6529">
                  <c:v>-836.20947599410999</c:v>
                </c:pt>
                <c:pt idx="6530">
                  <c:v>-836.21007204055798</c:v>
                </c:pt>
                <c:pt idx="6531">
                  <c:v>-836.21019124984798</c:v>
                </c:pt>
                <c:pt idx="6532">
                  <c:v>-836.20977401733398</c:v>
                </c:pt>
                <c:pt idx="6533">
                  <c:v>-836.20870113372803</c:v>
                </c:pt>
                <c:pt idx="6534">
                  <c:v>-836.20691299438499</c:v>
                </c:pt>
                <c:pt idx="6535">
                  <c:v>-836.20476722717297</c:v>
                </c:pt>
                <c:pt idx="6536">
                  <c:v>-836.20232343673695</c:v>
                </c:pt>
                <c:pt idx="6537">
                  <c:v>-836.19993925094604</c:v>
                </c:pt>
                <c:pt idx="6538">
                  <c:v>-836.19761466980003</c:v>
                </c:pt>
                <c:pt idx="6539">
                  <c:v>-836.19534969329902</c:v>
                </c:pt>
                <c:pt idx="6540">
                  <c:v>-836.19320392608699</c:v>
                </c:pt>
                <c:pt idx="6541">
                  <c:v>-836.19129657745395</c:v>
                </c:pt>
                <c:pt idx="6542">
                  <c:v>-836.18974685669002</c:v>
                </c:pt>
                <c:pt idx="6543">
                  <c:v>-836.18861436843895</c:v>
                </c:pt>
                <c:pt idx="6544">
                  <c:v>-836.18772029876698</c:v>
                </c:pt>
                <c:pt idx="6545">
                  <c:v>-836.18688583374001</c:v>
                </c:pt>
                <c:pt idx="6546">
                  <c:v>-836.18605136871395</c:v>
                </c:pt>
                <c:pt idx="6547">
                  <c:v>-836.18503808975197</c:v>
                </c:pt>
                <c:pt idx="6548">
                  <c:v>-836.18402481079102</c:v>
                </c:pt>
                <c:pt idx="6549">
                  <c:v>-836.18295192718494</c:v>
                </c:pt>
                <c:pt idx="6550">
                  <c:v>-836.18181943893501</c:v>
                </c:pt>
                <c:pt idx="6551">
                  <c:v>-836.18038892745994</c:v>
                </c:pt>
                <c:pt idx="6552">
                  <c:v>-836.17860078811702</c:v>
                </c:pt>
                <c:pt idx="6553">
                  <c:v>-836.176455020905</c:v>
                </c:pt>
                <c:pt idx="6554">
                  <c:v>-836.17407083511398</c:v>
                </c:pt>
                <c:pt idx="6555">
                  <c:v>-836.17150783538796</c:v>
                </c:pt>
                <c:pt idx="6556">
                  <c:v>-836.16900444030796</c:v>
                </c:pt>
                <c:pt idx="6557">
                  <c:v>-836.16667985916195</c:v>
                </c:pt>
                <c:pt idx="6558">
                  <c:v>-836.16453409195003</c:v>
                </c:pt>
                <c:pt idx="6559">
                  <c:v>-836.16262674331699</c:v>
                </c:pt>
                <c:pt idx="6560">
                  <c:v>-836.16119623184204</c:v>
                </c:pt>
                <c:pt idx="6561">
                  <c:v>-836.16030216217098</c:v>
                </c:pt>
                <c:pt idx="6562">
                  <c:v>-836.16000413894699</c:v>
                </c:pt>
                <c:pt idx="6563">
                  <c:v>-836.16036176681496</c:v>
                </c:pt>
                <c:pt idx="6564">
                  <c:v>-836.16125583648704</c:v>
                </c:pt>
                <c:pt idx="6565">
                  <c:v>-836.16256713867199</c:v>
                </c:pt>
                <c:pt idx="6566">
                  <c:v>-836.16405725479103</c:v>
                </c:pt>
                <c:pt idx="6567">
                  <c:v>-836.16560697555599</c:v>
                </c:pt>
                <c:pt idx="6568">
                  <c:v>-836.16691827774105</c:v>
                </c:pt>
                <c:pt idx="6569">
                  <c:v>-836.16763353347801</c:v>
                </c:pt>
                <c:pt idx="6570">
                  <c:v>-836.16745471954403</c:v>
                </c:pt>
                <c:pt idx="6571">
                  <c:v>-836.16608381271396</c:v>
                </c:pt>
                <c:pt idx="6572">
                  <c:v>-836.16328239440895</c:v>
                </c:pt>
                <c:pt idx="6573">
                  <c:v>-836.15887165069603</c:v>
                </c:pt>
                <c:pt idx="6574">
                  <c:v>-836.15279197692905</c:v>
                </c:pt>
                <c:pt idx="6575">
                  <c:v>-836.14528179168701</c:v>
                </c:pt>
                <c:pt idx="6576">
                  <c:v>-836.13663911819503</c:v>
                </c:pt>
                <c:pt idx="6577">
                  <c:v>-836.12746000289906</c:v>
                </c:pt>
                <c:pt idx="6578">
                  <c:v>-836.11816167831398</c:v>
                </c:pt>
                <c:pt idx="6579">
                  <c:v>-836.109399795532</c:v>
                </c:pt>
                <c:pt idx="6580">
                  <c:v>-836.10171079635597</c:v>
                </c:pt>
                <c:pt idx="6581">
                  <c:v>-836.09551191330002</c:v>
                </c:pt>
                <c:pt idx="6582">
                  <c:v>-836.09116077423096</c:v>
                </c:pt>
                <c:pt idx="6583">
                  <c:v>-836.08859777450596</c:v>
                </c:pt>
                <c:pt idx="6584">
                  <c:v>-836.08782291412399</c:v>
                </c:pt>
                <c:pt idx="6585">
                  <c:v>-836.08853816986095</c:v>
                </c:pt>
                <c:pt idx="6586">
                  <c:v>-836.09044551849399</c:v>
                </c:pt>
                <c:pt idx="6587">
                  <c:v>-836.093068122864</c:v>
                </c:pt>
                <c:pt idx="6588">
                  <c:v>-836.09592914581299</c:v>
                </c:pt>
                <c:pt idx="6589">
                  <c:v>-836.09843254089401</c:v>
                </c:pt>
                <c:pt idx="6590">
                  <c:v>-836.10022068023704</c:v>
                </c:pt>
                <c:pt idx="6591">
                  <c:v>-836.10099554061901</c:v>
                </c:pt>
                <c:pt idx="6592">
                  <c:v>-836.10081672668503</c:v>
                </c:pt>
                <c:pt idx="6593">
                  <c:v>-836.09992265701305</c:v>
                </c:pt>
                <c:pt idx="6594">
                  <c:v>-836.09849214553901</c:v>
                </c:pt>
                <c:pt idx="6595">
                  <c:v>-836.09670400619495</c:v>
                </c:pt>
                <c:pt idx="6596">
                  <c:v>-836.09491586685203</c:v>
                </c:pt>
                <c:pt idx="6597">
                  <c:v>-836.09342575073299</c:v>
                </c:pt>
                <c:pt idx="6598">
                  <c:v>-836.09247207641602</c:v>
                </c:pt>
                <c:pt idx="6599">
                  <c:v>-836.09217405319202</c:v>
                </c:pt>
                <c:pt idx="6600">
                  <c:v>-836.09241247177101</c:v>
                </c:pt>
                <c:pt idx="6601">
                  <c:v>-836.09282970428501</c:v>
                </c:pt>
                <c:pt idx="6602">
                  <c:v>-836.09294891357399</c:v>
                </c:pt>
                <c:pt idx="6603">
                  <c:v>-836.09253168106102</c:v>
                </c:pt>
                <c:pt idx="6604">
                  <c:v>-836.09157800674495</c:v>
                </c:pt>
                <c:pt idx="6605">
                  <c:v>-836.090087890625</c:v>
                </c:pt>
                <c:pt idx="6606">
                  <c:v>-836.08824014663696</c:v>
                </c:pt>
                <c:pt idx="6607">
                  <c:v>-836.08621358871505</c:v>
                </c:pt>
                <c:pt idx="6608">
                  <c:v>-836.08424663543701</c:v>
                </c:pt>
                <c:pt idx="6609">
                  <c:v>-836.08257770538398</c:v>
                </c:pt>
                <c:pt idx="6610">
                  <c:v>-836.08162403106701</c:v>
                </c:pt>
                <c:pt idx="6611">
                  <c:v>-836.08156442642201</c:v>
                </c:pt>
                <c:pt idx="6612">
                  <c:v>-836.08222007751499</c:v>
                </c:pt>
                <c:pt idx="6613">
                  <c:v>-836.08329296112095</c:v>
                </c:pt>
                <c:pt idx="6614">
                  <c:v>-836.08424663543701</c:v>
                </c:pt>
                <c:pt idx="6615">
                  <c:v>-836.084485054016</c:v>
                </c:pt>
                <c:pt idx="6616">
                  <c:v>-836.08347177505505</c:v>
                </c:pt>
                <c:pt idx="6617">
                  <c:v>-836.08084917068504</c:v>
                </c:pt>
                <c:pt idx="6618">
                  <c:v>-836.076438426972</c:v>
                </c:pt>
                <c:pt idx="6619">
                  <c:v>-836.07012033462502</c:v>
                </c:pt>
                <c:pt idx="6620">
                  <c:v>-836.06213331222602</c:v>
                </c:pt>
                <c:pt idx="6621">
                  <c:v>-836.05289459228504</c:v>
                </c:pt>
                <c:pt idx="6622">
                  <c:v>-836.04305982589699</c:v>
                </c:pt>
                <c:pt idx="6623">
                  <c:v>-836.03322505950905</c:v>
                </c:pt>
                <c:pt idx="6624">
                  <c:v>-836.02404594421398</c:v>
                </c:pt>
                <c:pt idx="6625">
                  <c:v>-836.01611852645897</c:v>
                </c:pt>
                <c:pt idx="6626">
                  <c:v>-836.009681224823</c:v>
                </c:pt>
                <c:pt idx="6627">
                  <c:v>-836.00497245788597</c:v>
                </c:pt>
                <c:pt idx="6628">
                  <c:v>-836.00193262100197</c:v>
                </c:pt>
                <c:pt idx="6629">
                  <c:v>-836.00026369094905</c:v>
                </c:pt>
                <c:pt idx="6630">
                  <c:v>-835.99972724914596</c:v>
                </c:pt>
                <c:pt idx="6631">
                  <c:v>-836.00008487701405</c:v>
                </c:pt>
                <c:pt idx="6632">
                  <c:v>-836.00103855133102</c:v>
                </c:pt>
                <c:pt idx="6633">
                  <c:v>-836.00246906280495</c:v>
                </c:pt>
                <c:pt idx="6634">
                  <c:v>-836.004197597504</c:v>
                </c:pt>
                <c:pt idx="6635">
                  <c:v>-836.00610494613704</c:v>
                </c:pt>
                <c:pt idx="6636">
                  <c:v>-836.00795269012497</c:v>
                </c:pt>
                <c:pt idx="6637">
                  <c:v>-836.00956201553402</c:v>
                </c:pt>
                <c:pt idx="6638">
                  <c:v>-836.01081371307396</c:v>
                </c:pt>
                <c:pt idx="6639">
                  <c:v>-836.01152896881104</c:v>
                </c:pt>
                <c:pt idx="6640">
                  <c:v>-836.01170778274604</c:v>
                </c:pt>
                <c:pt idx="6641">
                  <c:v>-836.01129055023205</c:v>
                </c:pt>
                <c:pt idx="6642">
                  <c:v>-836.01021766662598</c:v>
                </c:pt>
                <c:pt idx="6643">
                  <c:v>-836.00848913192794</c:v>
                </c:pt>
                <c:pt idx="6644">
                  <c:v>-836.00610494613704</c:v>
                </c:pt>
                <c:pt idx="6645">
                  <c:v>-836.00324392318703</c:v>
                </c:pt>
                <c:pt idx="6646">
                  <c:v>-836.00020408630405</c:v>
                </c:pt>
                <c:pt idx="6647">
                  <c:v>-835.99710464477596</c:v>
                </c:pt>
                <c:pt idx="6648">
                  <c:v>-835.99406480789196</c:v>
                </c:pt>
                <c:pt idx="6649">
                  <c:v>-835.99102497100898</c:v>
                </c:pt>
                <c:pt idx="6650">
                  <c:v>-835.98786592483498</c:v>
                </c:pt>
                <c:pt idx="6651">
                  <c:v>-835.98458766937301</c:v>
                </c:pt>
                <c:pt idx="6652">
                  <c:v>-835.98130941391003</c:v>
                </c:pt>
                <c:pt idx="6653">
                  <c:v>-835.97820997238205</c:v>
                </c:pt>
                <c:pt idx="6654">
                  <c:v>-835.97534894943306</c:v>
                </c:pt>
                <c:pt idx="6655">
                  <c:v>-835.97278594970703</c:v>
                </c:pt>
                <c:pt idx="6656">
                  <c:v>-835.97058057785102</c:v>
                </c:pt>
                <c:pt idx="6657">
                  <c:v>-835.96885204315197</c:v>
                </c:pt>
                <c:pt idx="6658">
                  <c:v>-835.96771955490101</c:v>
                </c:pt>
                <c:pt idx="6659">
                  <c:v>-835.96730232238804</c:v>
                </c:pt>
                <c:pt idx="6660">
                  <c:v>-835.96765995025703</c:v>
                </c:pt>
                <c:pt idx="6661">
                  <c:v>-835.96861362457298</c:v>
                </c:pt>
                <c:pt idx="6662">
                  <c:v>-835.96986532211304</c:v>
                </c:pt>
                <c:pt idx="6663">
                  <c:v>-835.97117662429798</c:v>
                </c:pt>
                <c:pt idx="6664">
                  <c:v>-835.97248792648304</c:v>
                </c:pt>
                <c:pt idx="6665">
                  <c:v>-835.973560810089</c:v>
                </c:pt>
                <c:pt idx="6666">
                  <c:v>-835.97427606582698</c:v>
                </c:pt>
                <c:pt idx="6667">
                  <c:v>-835.97439527511597</c:v>
                </c:pt>
                <c:pt idx="6668">
                  <c:v>-835.97373962402401</c:v>
                </c:pt>
                <c:pt idx="6669">
                  <c:v>-835.97236871719394</c:v>
                </c:pt>
                <c:pt idx="6670">
                  <c:v>-835.97034215927101</c:v>
                </c:pt>
                <c:pt idx="6671">
                  <c:v>-835.96765995025703</c:v>
                </c:pt>
                <c:pt idx="6672">
                  <c:v>-835.96432209014904</c:v>
                </c:pt>
                <c:pt idx="6673">
                  <c:v>-835.96038818359398</c:v>
                </c:pt>
                <c:pt idx="6674">
                  <c:v>-835.95573902130104</c:v>
                </c:pt>
                <c:pt idx="6675">
                  <c:v>-835.95037460327205</c:v>
                </c:pt>
                <c:pt idx="6676">
                  <c:v>-835.94435453414906</c:v>
                </c:pt>
                <c:pt idx="6677">
                  <c:v>-835.93767881393501</c:v>
                </c:pt>
                <c:pt idx="6678">
                  <c:v>-835.93046665191696</c:v>
                </c:pt>
                <c:pt idx="6679">
                  <c:v>-835.92265844345104</c:v>
                </c:pt>
                <c:pt idx="6680">
                  <c:v>-835.91455221176204</c:v>
                </c:pt>
                <c:pt idx="6681">
                  <c:v>-835.90626716613804</c:v>
                </c:pt>
                <c:pt idx="6682">
                  <c:v>-835.89816093444801</c:v>
                </c:pt>
                <c:pt idx="6683">
                  <c:v>-835.89047193527199</c:v>
                </c:pt>
                <c:pt idx="6684">
                  <c:v>-835.88343858718895</c:v>
                </c:pt>
                <c:pt idx="6685">
                  <c:v>-835.87718009948799</c:v>
                </c:pt>
                <c:pt idx="6686">
                  <c:v>-835.87181568145797</c:v>
                </c:pt>
                <c:pt idx="6687">
                  <c:v>-835.86728572845504</c:v>
                </c:pt>
                <c:pt idx="6688">
                  <c:v>-835.86353063583397</c:v>
                </c:pt>
                <c:pt idx="6689">
                  <c:v>-835.86043119430599</c:v>
                </c:pt>
                <c:pt idx="6690">
                  <c:v>-835.85792779922497</c:v>
                </c:pt>
                <c:pt idx="6691">
                  <c:v>-835.85572242736805</c:v>
                </c:pt>
                <c:pt idx="6692">
                  <c:v>-835.85369586944603</c:v>
                </c:pt>
                <c:pt idx="6693">
                  <c:v>-835.851550102234</c:v>
                </c:pt>
                <c:pt idx="6694">
                  <c:v>-835.84910631179798</c:v>
                </c:pt>
                <c:pt idx="6695">
                  <c:v>-835.846364498139</c:v>
                </c:pt>
                <c:pt idx="6696">
                  <c:v>-835.843324661255</c:v>
                </c:pt>
                <c:pt idx="6697">
                  <c:v>-835.83998680114803</c:v>
                </c:pt>
                <c:pt idx="6698">
                  <c:v>-835.83647012710605</c:v>
                </c:pt>
                <c:pt idx="6699">
                  <c:v>-835.83283424377498</c:v>
                </c:pt>
                <c:pt idx="6700">
                  <c:v>-835.829198360443</c:v>
                </c:pt>
                <c:pt idx="6701">
                  <c:v>-835.82586050033603</c:v>
                </c:pt>
                <c:pt idx="6702">
                  <c:v>-835.82282066345203</c:v>
                </c:pt>
                <c:pt idx="6703">
                  <c:v>-835.82019805908203</c:v>
                </c:pt>
                <c:pt idx="6704">
                  <c:v>-835.81793308258102</c:v>
                </c:pt>
                <c:pt idx="6705">
                  <c:v>-835.81602573394798</c:v>
                </c:pt>
                <c:pt idx="6706">
                  <c:v>-835.81429719924904</c:v>
                </c:pt>
                <c:pt idx="6707">
                  <c:v>-835.81280708313</c:v>
                </c:pt>
                <c:pt idx="6708">
                  <c:v>-835.81143617630005</c:v>
                </c:pt>
                <c:pt idx="6709">
                  <c:v>-835.81012487411499</c:v>
                </c:pt>
                <c:pt idx="6710">
                  <c:v>-835.80893278122005</c:v>
                </c:pt>
                <c:pt idx="6711">
                  <c:v>-835.80791950225898</c:v>
                </c:pt>
                <c:pt idx="6712">
                  <c:v>-835.80702543258701</c:v>
                </c:pt>
                <c:pt idx="6713">
                  <c:v>-835.80642938613903</c:v>
                </c:pt>
                <c:pt idx="6714">
                  <c:v>-835.80631017685005</c:v>
                </c:pt>
                <c:pt idx="6715">
                  <c:v>-835.80660820007301</c:v>
                </c:pt>
                <c:pt idx="6716">
                  <c:v>-835.807383060456</c:v>
                </c:pt>
                <c:pt idx="6717">
                  <c:v>-835.80845594406105</c:v>
                </c:pt>
                <c:pt idx="6718">
                  <c:v>-835.809886455536</c:v>
                </c:pt>
                <c:pt idx="6719">
                  <c:v>-835.81149578094505</c:v>
                </c:pt>
                <c:pt idx="6720">
                  <c:v>-835.81328392028797</c:v>
                </c:pt>
                <c:pt idx="6721">
                  <c:v>-835.81477403640804</c:v>
                </c:pt>
                <c:pt idx="6722">
                  <c:v>-835.81560850143501</c:v>
                </c:pt>
                <c:pt idx="6723">
                  <c:v>-835.81525087356601</c:v>
                </c:pt>
                <c:pt idx="6724">
                  <c:v>-835.81340312957798</c:v>
                </c:pt>
                <c:pt idx="6725">
                  <c:v>-835.81006526946999</c:v>
                </c:pt>
                <c:pt idx="6726">
                  <c:v>-835.80517768859897</c:v>
                </c:pt>
                <c:pt idx="6727">
                  <c:v>-835.79891920089699</c:v>
                </c:pt>
                <c:pt idx="6728">
                  <c:v>-835.79152822494495</c:v>
                </c:pt>
                <c:pt idx="6729">
                  <c:v>-835.78348159790096</c:v>
                </c:pt>
                <c:pt idx="6730">
                  <c:v>-835.77531576156605</c:v>
                </c:pt>
                <c:pt idx="6731">
                  <c:v>-835.76750755310104</c:v>
                </c:pt>
                <c:pt idx="6732">
                  <c:v>-835.76053380966198</c:v>
                </c:pt>
                <c:pt idx="6733">
                  <c:v>-835.75451374054001</c:v>
                </c:pt>
                <c:pt idx="6734">
                  <c:v>-835.74956655502297</c:v>
                </c:pt>
                <c:pt idx="6735">
                  <c:v>-835.74551343917904</c:v>
                </c:pt>
                <c:pt idx="6736">
                  <c:v>-835.74217557907104</c:v>
                </c:pt>
                <c:pt idx="6737">
                  <c:v>-835.73925495147705</c:v>
                </c:pt>
                <c:pt idx="6738">
                  <c:v>-835.73651313781795</c:v>
                </c:pt>
                <c:pt idx="6739">
                  <c:v>-835.73371171951305</c:v>
                </c:pt>
                <c:pt idx="6740">
                  <c:v>-835.73073148727406</c:v>
                </c:pt>
                <c:pt idx="6741">
                  <c:v>-835.72769165039097</c:v>
                </c:pt>
                <c:pt idx="6742">
                  <c:v>-835.72465181350697</c:v>
                </c:pt>
                <c:pt idx="6743">
                  <c:v>-835.72179079055798</c:v>
                </c:pt>
                <c:pt idx="6744">
                  <c:v>-835.71934700012196</c:v>
                </c:pt>
                <c:pt idx="6745">
                  <c:v>-835.71755886077904</c:v>
                </c:pt>
                <c:pt idx="6746">
                  <c:v>-835.71654558181797</c:v>
                </c:pt>
                <c:pt idx="6747">
                  <c:v>-835.71630716323898</c:v>
                </c:pt>
                <c:pt idx="6748">
                  <c:v>-835.71666479110695</c:v>
                </c:pt>
                <c:pt idx="6749">
                  <c:v>-835.71738004684505</c:v>
                </c:pt>
                <c:pt idx="6750">
                  <c:v>-835.71809530258201</c:v>
                </c:pt>
                <c:pt idx="6751">
                  <c:v>-835.718333721161</c:v>
                </c:pt>
                <c:pt idx="6752">
                  <c:v>-835.71743965148903</c:v>
                </c:pt>
                <c:pt idx="6753">
                  <c:v>-835.71487665176403</c:v>
                </c:pt>
                <c:pt idx="6754">
                  <c:v>-835.71028709411598</c:v>
                </c:pt>
                <c:pt idx="6755">
                  <c:v>-835.70367097854603</c:v>
                </c:pt>
                <c:pt idx="6756">
                  <c:v>-835.69526672363304</c:v>
                </c:pt>
                <c:pt idx="6757">
                  <c:v>-835.68543195724499</c:v>
                </c:pt>
                <c:pt idx="6758">
                  <c:v>-835.67476272582996</c:v>
                </c:pt>
                <c:pt idx="6759">
                  <c:v>-835.66361665725697</c:v>
                </c:pt>
                <c:pt idx="6760">
                  <c:v>-835.65258979797397</c:v>
                </c:pt>
                <c:pt idx="6761">
                  <c:v>-835.64215898513805</c:v>
                </c:pt>
                <c:pt idx="6762">
                  <c:v>-835.63280105590798</c:v>
                </c:pt>
                <c:pt idx="6763">
                  <c:v>-835.62469482421898</c:v>
                </c:pt>
                <c:pt idx="6764">
                  <c:v>-835.61766147613503</c:v>
                </c:pt>
                <c:pt idx="6765">
                  <c:v>-835.61170101165806</c:v>
                </c:pt>
                <c:pt idx="6766">
                  <c:v>-835.60645580291805</c:v>
                </c:pt>
                <c:pt idx="6767">
                  <c:v>-835.60198545456001</c:v>
                </c:pt>
                <c:pt idx="6768">
                  <c:v>-835.59817075729404</c:v>
                </c:pt>
                <c:pt idx="6769">
                  <c:v>-835.59501171112095</c:v>
                </c:pt>
                <c:pt idx="6770">
                  <c:v>-835.59262752533004</c:v>
                </c:pt>
                <c:pt idx="6771">
                  <c:v>-835.59083938598701</c:v>
                </c:pt>
                <c:pt idx="6772">
                  <c:v>-835.58970689773605</c:v>
                </c:pt>
                <c:pt idx="6773">
                  <c:v>-835.58899164199897</c:v>
                </c:pt>
                <c:pt idx="6774">
                  <c:v>-835.58851480483997</c:v>
                </c:pt>
                <c:pt idx="6775">
                  <c:v>-835.588097572327</c:v>
                </c:pt>
                <c:pt idx="6776">
                  <c:v>-835.58750152587902</c:v>
                </c:pt>
                <c:pt idx="6777">
                  <c:v>-835.58648824691795</c:v>
                </c:pt>
                <c:pt idx="6778">
                  <c:v>-835.58493852615402</c:v>
                </c:pt>
                <c:pt idx="6779">
                  <c:v>-835.58273315429699</c:v>
                </c:pt>
                <c:pt idx="6780">
                  <c:v>-835.579931735993</c:v>
                </c:pt>
                <c:pt idx="6781">
                  <c:v>-835.57665348053001</c:v>
                </c:pt>
                <c:pt idx="6782">
                  <c:v>-835.57313680648804</c:v>
                </c:pt>
                <c:pt idx="6783">
                  <c:v>-835.56956052780197</c:v>
                </c:pt>
                <c:pt idx="6784">
                  <c:v>-835.56598424911499</c:v>
                </c:pt>
                <c:pt idx="6785">
                  <c:v>-835.56240797042904</c:v>
                </c:pt>
                <c:pt idx="6786">
                  <c:v>-835.55871248245296</c:v>
                </c:pt>
                <c:pt idx="6787">
                  <c:v>-835.554599761963</c:v>
                </c:pt>
                <c:pt idx="6788">
                  <c:v>-835.55001020431496</c:v>
                </c:pt>
                <c:pt idx="6789">
                  <c:v>-835.54470539092995</c:v>
                </c:pt>
                <c:pt idx="6790">
                  <c:v>-835.53886413574196</c:v>
                </c:pt>
                <c:pt idx="6791">
                  <c:v>-835.532546043396</c:v>
                </c:pt>
                <c:pt idx="6792">
                  <c:v>-835.52604913711605</c:v>
                </c:pt>
                <c:pt idx="6793">
                  <c:v>-835.51955223083496</c:v>
                </c:pt>
                <c:pt idx="6794">
                  <c:v>-835.51347255706798</c:v>
                </c:pt>
                <c:pt idx="6795">
                  <c:v>-835.50828695297298</c:v>
                </c:pt>
                <c:pt idx="6796">
                  <c:v>-835.50429344177303</c:v>
                </c:pt>
                <c:pt idx="6797">
                  <c:v>-835.50173044204701</c:v>
                </c:pt>
                <c:pt idx="6798">
                  <c:v>-835.50053834915195</c:v>
                </c:pt>
                <c:pt idx="6799">
                  <c:v>-835.50059795379696</c:v>
                </c:pt>
                <c:pt idx="6800">
                  <c:v>-835.50143241882301</c:v>
                </c:pt>
                <c:pt idx="6801">
                  <c:v>-835.50274372100898</c:v>
                </c:pt>
                <c:pt idx="6802">
                  <c:v>-835.50423383712803</c:v>
                </c:pt>
                <c:pt idx="6803">
                  <c:v>-835.50566434860298</c:v>
                </c:pt>
                <c:pt idx="6804">
                  <c:v>-835.50691604614303</c:v>
                </c:pt>
                <c:pt idx="6805">
                  <c:v>-835.50792932510399</c:v>
                </c:pt>
                <c:pt idx="6806">
                  <c:v>-835.50858497619595</c:v>
                </c:pt>
                <c:pt idx="6807">
                  <c:v>-835.50882339477596</c:v>
                </c:pt>
                <c:pt idx="6808">
                  <c:v>-835.50864458084095</c:v>
                </c:pt>
                <c:pt idx="6809">
                  <c:v>-835.50798892974899</c:v>
                </c:pt>
                <c:pt idx="6810">
                  <c:v>-835.50679683685303</c:v>
                </c:pt>
                <c:pt idx="6811">
                  <c:v>-835.50494909286499</c:v>
                </c:pt>
                <c:pt idx="6812">
                  <c:v>-835.50238609313999</c:v>
                </c:pt>
                <c:pt idx="6813">
                  <c:v>-835.49922704696701</c:v>
                </c:pt>
                <c:pt idx="6814">
                  <c:v>-835.49547195434604</c:v>
                </c:pt>
                <c:pt idx="6815">
                  <c:v>-835.49141883850098</c:v>
                </c:pt>
                <c:pt idx="6816">
                  <c:v>-835.48736572265602</c:v>
                </c:pt>
                <c:pt idx="6817">
                  <c:v>-835.48372983932495</c:v>
                </c:pt>
                <c:pt idx="6818">
                  <c:v>-835.48080921173096</c:v>
                </c:pt>
                <c:pt idx="6819">
                  <c:v>-835.47872304916405</c:v>
                </c:pt>
                <c:pt idx="6820">
                  <c:v>-835.47747135162399</c:v>
                </c:pt>
                <c:pt idx="6821">
                  <c:v>-835.47687530517601</c:v>
                </c:pt>
                <c:pt idx="6822">
                  <c:v>-835.47663688659702</c:v>
                </c:pt>
                <c:pt idx="6823">
                  <c:v>-835.47621965408302</c:v>
                </c:pt>
                <c:pt idx="6824">
                  <c:v>-835.47544479370094</c:v>
                </c:pt>
                <c:pt idx="6825">
                  <c:v>-835.47395467758201</c:v>
                </c:pt>
                <c:pt idx="6826">
                  <c:v>-835.47186851501499</c:v>
                </c:pt>
                <c:pt idx="6827">
                  <c:v>-835.46936511993397</c:v>
                </c:pt>
                <c:pt idx="6828">
                  <c:v>-835.46674251556396</c:v>
                </c:pt>
                <c:pt idx="6829">
                  <c:v>-835.46429872512795</c:v>
                </c:pt>
                <c:pt idx="6830">
                  <c:v>-835.46233177185104</c:v>
                </c:pt>
                <c:pt idx="6831">
                  <c:v>-835.46108007431098</c:v>
                </c:pt>
                <c:pt idx="6832">
                  <c:v>-835.46078205108699</c:v>
                </c:pt>
                <c:pt idx="6833">
                  <c:v>-835.46155691146896</c:v>
                </c:pt>
                <c:pt idx="6834">
                  <c:v>-835.463464260102</c:v>
                </c:pt>
                <c:pt idx="6835">
                  <c:v>-835.466086864472</c:v>
                </c:pt>
                <c:pt idx="6836">
                  <c:v>-835.46906709670998</c:v>
                </c:pt>
                <c:pt idx="6837">
                  <c:v>-835.47210693359398</c:v>
                </c:pt>
                <c:pt idx="6838">
                  <c:v>-835.47496795654297</c:v>
                </c:pt>
                <c:pt idx="6839">
                  <c:v>-835.47753095626899</c:v>
                </c:pt>
                <c:pt idx="6840">
                  <c:v>-835.479736328125</c:v>
                </c:pt>
                <c:pt idx="6841">
                  <c:v>-835.48134565353405</c:v>
                </c:pt>
                <c:pt idx="6842">
                  <c:v>-835.48218011856102</c:v>
                </c:pt>
                <c:pt idx="6843">
                  <c:v>-835.48206090927101</c:v>
                </c:pt>
                <c:pt idx="6844">
                  <c:v>-835.48104763030994</c:v>
                </c:pt>
                <c:pt idx="6845">
                  <c:v>-835.47914028167702</c:v>
                </c:pt>
                <c:pt idx="6846">
                  <c:v>-835.47669649124202</c:v>
                </c:pt>
                <c:pt idx="6847">
                  <c:v>-835.47383546829201</c:v>
                </c:pt>
                <c:pt idx="6848">
                  <c:v>-835.47079563140903</c:v>
                </c:pt>
                <c:pt idx="6849">
                  <c:v>-835.46787500381504</c:v>
                </c:pt>
                <c:pt idx="6850">
                  <c:v>-835.46513319015503</c:v>
                </c:pt>
                <c:pt idx="6851">
                  <c:v>-835.46286821365402</c:v>
                </c:pt>
                <c:pt idx="6852">
                  <c:v>-835.46113967895496</c:v>
                </c:pt>
                <c:pt idx="6853">
                  <c:v>-835.46006679534901</c:v>
                </c:pt>
                <c:pt idx="6854">
                  <c:v>-835.45970916748104</c:v>
                </c:pt>
                <c:pt idx="6855">
                  <c:v>-835.45988798141502</c:v>
                </c:pt>
                <c:pt idx="6856">
                  <c:v>-835.460484027863</c:v>
                </c:pt>
                <c:pt idx="6857">
                  <c:v>-835.46143770217896</c:v>
                </c:pt>
                <c:pt idx="6858">
                  <c:v>-835.46274900436401</c:v>
                </c:pt>
                <c:pt idx="6859">
                  <c:v>-835.46459674835205</c:v>
                </c:pt>
                <c:pt idx="6860">
                  <c:v>-835.46686172485397</c:v>
                </c:pt>
                <c:pt idx="6861">
                  <c:v>-835.46942472457897</c:v>
                </c:pt>
                <c:pt idx="6862">
                  <c:v>-835.47222614288398</c:v>
                </c:pt>
                <c:pt idx="6863">
                  <c:v>-835.47502756118797</c:v>
                </c:pt>
                <c:pt idx="6864">
                  <c:v>-835.47770977020298</c:v>
                </c:pt>
                <c:pt idx="6865">
                  <c:v>-835.48003435134899</c:v>
                </c:pt>
                <c:pt idx="6866">
                  <c:v>-835.48194169998203</c:v>
                </c:pt>
                <c:pt idx="6867">
                  <c:v>-835.48331260681198</c:v>
                </c:pt>
                <c:pt idx="6868">
                  <c:v>-835.48402786254906</c:v>
                </c:pt>
                <c:pt idx="6869">
                  <c:v>-835.48408746719394</c:v>
                </c:pt>
                <c:pt idx="6870">
                  <c:v>-835.48349142074596</c:v>
                </c:pt>
                <c:pt idx="6871">
                  <c:v>-835.48229932785102</c:v>
                </c:pt>
                <c:pt idx="6872">
                  <c:v>-835.48063039779697</c:v>
                </c:pt>
                <c:pt idx="6873">
                  <c:v>-835.47860383987404</c:v>
                </c:pt>
                <c:pt idx="6874">
                  <c:v>-835.47616004943904</c:v>
                </c:pt>
                <c:pt idx="6875">
                  <c:v>-835.47329902648903</c:v>
                </c:pt>
                <c:pt idx="6876">
                  <c:v>-835.47002077102695</c:v>
                </c:pt>
                <c:pt idx="6877">
                  <c:v>-835.46644449233997</c:v>
                </c:pt>
                <c:pt idx="6878">
                  <c:v>-835.46292781829902</c:v>
                </c:pt>
                <c:pt idx="6879">
                  <c:v>-835.45982837677002</c:v>
                </c:pt>
                <c:pt idx="6880">
                  <c:v>-835.45732498169002</c:v>
                </c:pt>
                <c:pt idx="6881">
                  <c:v>-835.45571565628097</c:v>
                </c:pt>
                <c:pt idx="6882">
                  <c:v>-835.45511960983299</c:v>
                </c:pt>
                <c:pt idx="6883">
                  <c:v>-835.45577526092598</c:v>
                </c:pt>
                <c:pt idx="6884">
                  <c:v>-835.457861423493</c:v>
                </c:pt>
                <c:pt idx="6885">
                  <c:v>-835.46131849288997</c:v>
                </c:pt>
                <c:pt idx="6886">
                  <c:v>-835.466086864472</c:v>
                </c:pt>
                <c:pt idx="6887">
                  <c:v>-835.47180891036999</c:v>
                </c:pt>
                <c:pt idx="6888">
                  <c:v>-835.47824621200596</c:v>
                </c:pt>
                <c:pt idx="6889">
                  <c:v>-835.48498153686501</c:v>
                </c:pt>
                <c:pt idx="6890">
                  <c:v>-835.49183607101497</c:v>
                </c:pt>
                <c:pt idx="6891">
                  <c:v>-835.49845218658504</c:v>
                </c:pt>
                <c:pt idx="6892">
                  <c:v>-835.50441265106201</c:v>
                </c:pt>
                <c:pt idx="6893">
                  <c:v>-835.50935983657905</c:v>
                </c:pt>
                <c:pt idx="6894">
                  <c:v>-835.51293611526501</c:v>
                </c:pt>
                <c:pt idx="6895">
                  <c:v>-835.51502227783203</c:v>
                </c:pt>
                <c:pt idx="6896">
                  <c:v>-835.51543951034603</c:v>
                </c:pt>
                <c:pt idx="6897">
                  <c:v>-835.51412820816097</c:v>
                </c:pt>
                <c:pt idx="6898">
                  <c:v>-835.51120758056697</c:v>
                </c:pt>
                <c:pt idx="6899">
                  <c:v>-835.50685644149803</c:v>
                </c:pt>
                <c:pt idx="6900">
                  <c:v>-835.50149202346802</c:v>
                </c:pt>
                <c:pt idx="6901">
                  <c:v>-835.49547195434604</c:v>
                </c:pt>
                <c:pt idx="6902">
                  <c:v>-835.48921346664395</c:v>
                </c:pt>
                <c:pt idx="6903">
                  <c:v>-835.48301458358799</c:v>
                </c:pt>
                <c:pt idx="6904">
                  <c:v>-835.47735214233398</c:v>
                </c:pt>
                <c:pt idx="6905">
                  <c:v>-835.47258377075195</c:v>
                </c:pt>
                <c:pt idx="6906">
                  <c:v>-835.46906709670998</c:v>
                </c:pt>
                <c:pt idx="6907">
                  <c:v>-835.46710014343296</c:v>
                </c:pt>
                <c:pt idx="6908">
                  <c:v>-835.46668291091896</c:v>
                </c:pt>
                <c:pt idx="6909">
                  <c:v>-835.46769618988105</c:v>
                </c:pt>
                <c:pt idx="6910">
                  <c:v>-835.47008037567196</c:v>
                </c:pt>
                <c:pt idx="6911">
                  <c:v>-835.47347784042404</c:v>
                </c:pt>
                <c:pt idx="6912">
                  <c:v>-835.47765016555798</c:v>
                </c:pt>
                <c:pt idx="6913">
                  <c:v>-835.48206090927101</c:v>
                </c:pt>
                <c:pt idx="6914">
                  <c:v>-835.48629283905098</c:v>
                </c:pt>
                <c:pt idx="6915">
                  <c:v>-835.48963069915806</c:v>
                </c:pt>
                <c:pt idx="6916">
                  <c:v>-835.49171686172497</c:v>
                </c:pt>
                <c:pt idx="6917">
                  <c:v>-835.49219369888306</c:v>
                </c:pt>
                <c:pt idx="6918">
                  <c:v>-835.491001605988</c:v>
                </c:pt>
                <c:pt idx="6919">
                  <c:v>-835.488379001618</c:v>
                </c:pt>
                <c:pt idx="6920">
                  <c:v>-835.48468351364204</c:v>
                </c:pt>
                <c:pt idx="6921">
                  <c:v>-835.48051118850697</c:v>
                </c:pt>
                <c:pt idx="6922">
                  <c:v>-835.47639846801803</c:v>
                </c:pt>
                <c:pt idx="6923">
                  <c:v>-835.47294139862095</c:v>
                </c:pt>
                <c:pt idx="6924">
                  <c:v>-835.47049760818504</c:v>
                </c:pt>
                <c:pt idx="6925">
                  <c:v>-835.46954393386898</c:v>
                </c:pt>
                <c:pt idx="6926">
                  <c:v>-835.47037839889504</c:v>
                </c:pt>
                <c:pt idx="6927">
                  <c:v>-835.47294139862095</c:v>
                </c:pt>
                <c:pt idx="6928">
                  <c:v>-835.47705411910999</c:v>
                </c:pt>
                <c:pt idx="6929">
                  <c:v>-835.48229932785102</c:v>
                </c:pt>
                <c:pt idx="6930">
                  <c:v>-835.48814058303901</c:v>
                </c:pt>
                <c:pt idx="6931">
                  <c:v>-835.49404144287098</c:v>
                </c:pt>
                <c:pt idx="6932">
                  <c:v>-835.499465465546</c:v>
                </c:pt>
                <c:pt idx="6933">
                  <c:v>-835.50405502319404</c:v>
                </c:pt>
                <c:pt idx="6934">
                  <c:v>-835.507690906525</c:v>
                </c:pt>
                <c:pt idx="6935">
                  <c:v>-835.51007509231601</c:v>
                </c:pt>
                <c:pt idx="6936">
                  <c:v>-835.51120758056697</c:v>
                </c:pt>
                <c:pt idx="6937">
                  <c:v>-835.51120758056697</c:v>
                </c:pt>
                <c:pt idx="6938">
                  <c:v>-835.510194301605</c:v>
                </c:pt>
                <c:pt idx="6939">
                  <c:v>-835.50876379013096</c:v>
                </c:pt>
                <c:pt idx="6940">
                  <c:v>-835.50721406936702</c:v>
                </c:pt>
                <c:pt idx="6941">
                  <c:v>-835.50596237182594</c:v>
                </c:pt>
                <c:pt idx="6942">
                  <c:v>-835.50518751144398</c:v>
                </c:pt>
                <c:pt idx="6943">
                  <c:v>-835.50500869750999</c:v>
                </c:pt>
                <c:pt idx="6944">
                  <c:v>-835.50566434860298</c:v>
                </c:pt>
                <c:pt idx="6945">
                  <c:v>-835.50721406936702</c:v>
                </c:pt>
                <c:pt idx="6946">
                  <c:v>-835.50965785980202</c:v>
                </c:pt>
                <c:pt idx="6947">
                  <c:v>-835.51275730133102</c:v>
                </c:pt>
                <c:pt idx="6948">
                  <c:v>-835.51633358001698</c:v>
                </c:pt>
                <c:pt idx="6949">
                  <c:v>-835.52020788192794</c:v>
                </c:pt>
                <c:pt idx="6950">
                  <c:v>-835.52432060241699</c:v>
                </c:pt>
                <c:pt idx="6951">
                  <c:v>-835.52885055542004</c:v>
                </c:pt>
                <c:pt idx="6952">
                  <c:v>-835.53385734558105</c:v>
                </c:pt>
                <c:pt idx="6953">
                  <c:v>-835.53946018219006</c:v>
                </c:pt>
                <c:pt idx="6954">
                  <c:v>-835.54577827453602</c:v>
                </c:pt>
                <c:pt idx="6955">
                  <c:v>-835.55287122726497</c:v>
                </c:pt>
                <c:pt idx="6956">
                  <c:v>-835.56079864501999</c:v>
                </c:pt>
                <c:pt idx="6957">
                  <c:v>-835.56944131851196</c:v>
                </c:pt>
                <c:pt idx="6958">
                  <c:v>-835.57850122451805</c:v>
                </c:pt>
                <c:pt idx="6959">
                  <c:v>-835.58762073516903</c:v>
                </c:pt>
                <c:pt idx="6960">
                  <c:v>-835.59632301330601</c:v>
                </c:pt>
                <c:pt idx="6961">
                  <c:v>-835.60419082641602</c:v>
                </c:pt>
                <c:pt idx="6962">
                  <c:v>-835.61086654663097</c:v>
                </c:pt>
                <c:pt idx="6963">
                  <c:v>-835.61629056930599</c:v>
                </c:pt>
                <c:pt idx="6964">
                  <c:v>-835.62058210372902</c:v>
                </c:pt>
                <c:pt idx="6965">
                  <c:v>-835.62403917312599</c:v>
                </c:pt>
                <c:pt idx="6966">
                  <c:v>-835.62707901000999</c:v>
                </c:pt>
                <c:pt idx="6967">
                  <c:v>-835.63017845153797</c:v>
                </c:pt>
                <c:pt idx="6968">
                  <c:v>-835.63363552093494</c:v>
                </c:pt>
                <c:pt idx="6969">
                  <c:v>-835.63762903213501</c:v>
                </c:pt>
                <c:pt idx="6970">
                  <c:v>-835.64215898513805</c:v>
                </c:pt>
                <c:pt idx="6971">
                  <c:v>-835.64698696136497</c:v>
                </c:pt>
                <c:pt idx="6972">
                  <c:v>-835.65193414688099</c:v>
                </c:pt>
                <c:pt idx="6973">
                  <c:v>-835.65646409988403</c:v>
                </c:pt>
                <c:pt idx="6974">
                  <c:v>-835.660338401795</c:v>
                </c:pt>
                <c:pt idx="6975">
                  <c:v>-835.66331863403298</c:v>
                </c:pt>
                <c:pt idx="6976">
                  <c:v>-835.665464401245</c:v>
                </c:pt>
                <c:pt idx="6977">
                  <c:v>-835.66683530807495</c:v>
                </c:pt>
                <c:pt idx="6978">
                  <c:v>-835.66772937774704</c:v>
                </c:pt>
                <c:pt idx="6979">
                  <c:v>-835.66820621490501</c:v>
                </c:pt>
                <c:pt idx="6980">
                  <c:v>-835.66856384277401</c:v>
                </c:pt>
                <c:pt idx="6981">
                  <c:v>-835.66898107528698</c:v>
                </c:pt>
                <c:pt idx="6982">
                  <c:v>-835.66963672637996</c:v>
                </c:pt>
                <c:pt idx="6983">
                  <c:v>-835.67053079605103</c:v>
                </c:pt>
                <c:pt idx="6984">
                  <c:v>-835.67154407501198</c:v>
                </c:pt>
                <c:pt idx="6985">
                  <c:v>-835.67255735397396</c:v>
                </c:pt>
                <c:pt idx="6986">
                  <c:v>-835.67351102829002</c:v>
                </c:pt>
                <c:pt idx="6987">
                  <c:v>-835.67428588867199</c:v>
                </c:pt>
                <c:pt idx="6988">
                  <c:v>-835.67517995834396</c:v>
                </c:pt>
                <c:pt idx="6989">
                  <c:v>-835.67625284195003</c:v>
                </c:pt>
                <c:pt idx="6990">
                  <c:v>-835.67768335342396</c:v>
                </c:pt>
                <c:pt idx="6991">
                  <c:v>-835.679531097412</c:v>
                </c:pt>
                <c:pt idx="6992">
                  <c:v>-835.68185567855903</c:v>
                </c:pt>
                <c:pt idx="6993">
                  <c:v>-835.68465709686302</c:v>
                </c:pt>
                <c:pt idx="6994">
                  <c:v>-835.68793535232601</c:v>
                </c:pt>
                <c:pt idx="6995">
                  <c:v>-835.69157123565697</c:v>
                </c:pt>
                <c:pt idx="6996">
                  <c:v>-835.69556474685703</c:v>
                </c:pt>
                <c:pt idx="6997">
                  <c:v>-835.69979667663597</c:v>
                </c:pt>
                <c:pt idx="6998">
                  <c:v>-835.70414781570503</c:v>
                </c:pt>
                <c:pt idx="6999">
                  <c:v>-835.70837974548397</c:v>
                </c:pt>
                <c:pt idx="7000">
                  <c:v>-835.71237325668403</c:v>
                </c:pt>
                <c:pt idx="7001">
                  <c:v>-835.71612834930397</c:v>
                </c:pt>
                <c:pt idx="7002">
                  <c:v>-835.71946620941196</c:v>
                </c:pt>
                <c:pt idx="7003">
                  <c:v>-835.72244644165096</c:v>
                </c:pt>
                <c:pt idx="7004">
                  <c:v>-835.72512865066506</c:v>
                </c:pt>
                <c:pt idx="7005">
                  <c:v>-835.72763204574596</c:v>
                </c:pt>
                <c:pt idx="7006">
                  <c:v>-835.73025465011597</c:v>
                </c:pt>
                <c:pt idx="7007">
                  <c:v>-835.73311567306496</c:v>
                </c:pt>
                <c:pt idx="7008">
                  <c:v>-835.73651313781795</c:v>
                </c:pt>
                <c:pt idx="7009">
                  <c:v>-835.740685462952</c:v>
                </c:pt>
                <c:pt idx="7010">
                  <c:v>-835.74569225311302</c:v>
                </c:pt>
                <c:pt idx="7011">
                  <c:v>-835.75165271759101</c:v>
                </c:pt>
                <c:pt idx="7012">
                  <c:v>-835.75826883316097</c:v>
                </c:pt>
                <c:pt idx="7013">
                  <c:v>-835.76518297195503</c:v>
                </c:pt>
                <c:pt idx="7014">
                  <c:v>-835.77179908752498</c:v>
                </c:pt>
                <c:pt idx="7015">
                  <c:v>-835.77775955200195</c:v>
                </c:pt>
                <c:pt idx="7016">
                  <c:v>-835.78288555145298</c:v>
                </c:pt>
                <c:pt idx="7017">
                  <c:v>-835.78699827194202</c:v>
                </c:pt>
                <c:pt idx="7018">
                  <c:v>-835.79009771347103</c:v>
                </c:pt>
                <c:pt idx="7019">
                  <c:v>-835.79224348068306</c:v>
                </c:pt>
                <c:pt idx="7020">
                  <c:v>-835.793554782868</c:v>
                </c:pt>
                <c:pt idx="7021">
                  <c:v>-835.79432964324997</c:v>
                </c:pt>
                <c:pt idx="7022">
                  <c:v>-835.79498529434204</c:v>
                </c:pt>
                <c:pt idx="7023">
                  <c:v>-835.79587936401401</c:v>
                </c:pt>
                <c:pt idx="7024">
                  <c:v>-835.79725027084396</c:v>
                </c:pt>
                <c:pt idx="7025">
                  <c:v>-835.799157619477</c:v>
                </c:pt>
                <c:pt idx="7026">
                  <c:v>-835.801720619202</c:v>
                </c:pt>
                <c:pt idx="7027">
                  <c:v>-835.80511808395397</c:v>
                </c:pt>
                <c:pt idx="7028">
                  <c:v>-835.80952882766701</c:v>
                </c:pt>
                <c:pt idx="7029">
                  <c:v>-835.81495285034202</c:v>
                </c:pt>
                <c:pt idx="7030">
                  <c:v>-835.821449756623</c:v>
                </c:pt>
                <c:pt idx="7031">
                  <c:v>-835.82878112793003</c:v>
                </c:pt>
                <c:pt idx="7032">
                  <c:v>-835.83658933639504</c:v>
                </c:pt>
                <c:pt idx="7033">
                  <c:v>-835.84457635879505</c:v>
                </c:pt>
                <c:pt idx="7034">
                  <c:v>-835.85226535797096</c:v>
                </c:pt>
                <c:pt idx="7035">
                  <c:v>-835.85947751998901</c:v>
                </c:pt>
                <c:pt idx="7036">
                  <c:v>-835.86597442626999</c:v>
                </c:pt>
                <c:pt idx="7037">
                  <c:v>-835.87157726287899</c:v>
                </c:pt>
                <c:pt idx="7038">
                  <c:v>-835.876405239105</c:v>
                </c:pt>
                <c:pt idx="7039">
                  <c:v>-835.88057756423996</c:v>
                </c:pt>
                <c:pt idx="7040">
                  <c:v>-835.88445186615002</c:v>
                </c:pt>
                <c:pt idx="7041">
                  <c:v>-835.88832616806098</c:v>
                </c:pt>
                <c:pt idx="7042">
                  <c:v>-835.89231967926003</c:v>
                </c:pt>
                <c:pt idx="7043">
                  <c:v>-835.89655160903999</c:v>
                </c:pt>
                <c:pt idx="7044">
                  <c:v>-835.90084314346302</c:v>
                </c:pt>
                <c:pt idx="7045">
                  <c:v>-835.90471744537399</c:v>
                </c:pt>
                <c:pt idx="7046">
                  <c:v>-835.90775728225697</c:v>
                </c:pt>
                <c:pt idx="7047">
                  <c:v>-835.90954542160102</c:v>
                </c:pt>
                <c:pt idx="7048">
                  <c:v>-835.90978384018001</c:v>
                </c:pt>
                <c:pt idx="7049">
                  <c:v>-835.90859174728405</c:v>
                </c:pt>
                <c:pt idx="7050">
                  <c:v>-835.90602874755905</c:v>
                </c:pt>
                <c:pt idx="7051">
                  <c:v>-835.90251207351696</c:v>
                </c:pt>
                <c:pt idx="7052">
                  <c:v>-835.89857816696201</c:v>
                </c:pt>
                <c:pt idx="7053">
                  <c:v>-835.89482307434105</c:v>
                </c:pt>
                <c:pt idx="7054">
                  <c:v>-835.89190244674705</c:v>
                </c:pt>
                <c:pt idx="7055">
                  <c:v>-835.89041233062801</c:v>
                </c:pt>
                <c:pt idx="7056">
                  <c:v>-835.89076995849598</c:v>
                </c:pt>
                <c:pt idx="7057">
                  <c:v>-835.893273353577</c:v>
                </c:pt>
                <c:pt idx="7058">
                  <c:v>-835.89774370193504</c:v>
                </c:pt>
                <c:pt idx="7059">
                  <c:v>-835.904002189636</c:v>
                </c:pt>
                <c:pt idx="7060">
                  <c:v>-835.91157197952305</c:v>
                </c:pt>
                <c:pt idx="7061">
                  <c:v>-835.91997623443604</c:v>
                </c:pt>
                <c:pt idx="7062">
                  <c:v>-835.92897653579701</c:v>
                </c:pt>
                <c:pt idx="7063">
                  <c:v>-835.93821525573799</c:v>
                </c:pt>
                <c:pt idx="7064">
                  <c:v>-835.94751358032204</c:v>
                </c:pt>
                <c:pt idx="7065">
                  <c:v>-835.95663309097301</c:v>
                </c:pt>
                <c:pt idx="7066">
                  <c:v>-835.96527576446601</c:v>
                </c:pt>
                <c:pt idx="7067">
                  <c:v>-835.97320318222103</c:v>
                </c:pt>
                <c:pt idx="7068">
                  <c:v>-835.98023653030396</c:v>
                </c:pt>
                <c:pt idx="7069">
                  <c:v>-835.98637580871605</c:v>
                </c:pt>
                <c:pt idx="7070">
                  <c:v>-835.99162101745605</c:v>
                </c:pt>
                <c:pt idx="7071">
                  <c:v>-835.99591255188</c:v>
                </c:pt>
                <c:pt idx="7072">
                  <c:v>-835.99931001663197</c:v>
                </c:pt>
                <c:pt idx="7073">
                  <c:v>-836.00169420242298</c:v>
                </c:pt>
                <c:pt idx="7074">
                  <c:v>-836.00306510925304</c:v>
                </c:pt>
                <c:pt idx="7075">
                  <c:v>-836.00366115570102</c:v>
                </c:pt>
                <c:pt idx="7076">
                  <c:v>-836.00372076034603</c:v>
                </c:pt>
                <c:pt idx="7077">
                  <c:v>-836.00354194641102</c:v>
                </c:pt>
                <c:pt idx="7078">
                  <c:v>-836.00354194641102</c:v>
                </c:pt>
                <c:pt idx="7079">
                  <c:v>-836.00378036499001</c:v>
                </c:pt>
                <c:pt idx="7080">
                  <c:v>-836.00425720214901</c:v>
                </c:pt>
                <c:pt idx="7081">
                  <c:v>-836.00509166717598</c:v>
                </c:pt>
                <c:pt idx="7082">
                  <c:v>-836.00628376007103</c:v>
                </c:pt>
                <c:pt idx="7083">
                  <c:v>-836.00801229476895</c:v>
                </c:pt>
                <c:pt idx="7084">
                  <c:v>-836.01057529449497</c:v>
                </c:pt>
                <c:pt idx="7085">
                  <c:v>-836.01391315460205</c:v>
                </c:pt>
                <c:pt idx="7086">
                  <c:v>-836.01814508438099</c:v>
                </c:pt>
                <c:pt idx="7087">
                  <c:v>-836.02315187454201</c:v>
                </c:pt>
                <c:pt idx="7088">
                  <c:v>-836.02893352508602</c:v>
                </c:pt>
                <c:pt idx="7089">
                  <c:v>-836.03525161743198</c:v>
                </c:pt>
                <c:pt idx="7090">
                  <c:v>-836.04198694229103</c:v>
                </c:pt>
                <c:pt idx="7091">
                  <c:v>-836.048841476441</c:v>
                </c:pt>
                <c:pt idx="7092">
                  <c:v>-836.05551719665505</c:v>
                </c:pt>
                <c:pt idx="7093">
                  <c:v>-836.06165647506702</c:v>
                </c:pt>
                <c:pt idx="7094">
                  <c:v>-836.06702089309704</c:v>
                </c:pt>
                <c:pt idx="7095">
                  <c:v>-836.07131242752098</c:v>
                </c:pt>
                <c:pt idx="7096">
                  <c:v>-836.07459068298397</c:v>
                </c:pt>
                <c:pt idx="7097">
                  <c:v>-836.07709407806396</c:v>
                </c:pt>
                <c:pt idx="7098">
                  <c:v>-836.07918024063099</c:v>
                </c:pt>
                <c:pt idx="7099">
                  <c:v>-836.08114719390903</c:v>
                </c:pt>
                <c:pt idx="7100">
                  <c:v>-836.08317375183105</c:v>
                </c:pt>
                <c:pt idx="7101">
                  <c:v>-836.08537912368797</c:v>
                </c:pt>
                <c:pt idx="7102">
                  <c:v>-836.087465286255</c:v>
                </c:pt>
                <c:pt idx="7103">
                  <c:v>-836.08955144882202</c:v>
                </c:pt>
                <c:pt idx="7104">
                  <c:v>-836.09157800674495</c:v>
                </c:pt>
                <c:pt idx="7105">
                  <c:v>-836.09342575073299</c:v>
                </c:pt>
                <c:pt idx="7106">
                  <c:v>-836.09503507614204</c:v>
                </c:pt>
                <c:pt idx="7107">
                  <c:v>-836.09634637832698</c:v>
                </c:pt>
                <c:pt idx="7108">
                  <c:v>-836.09724044799805</c:v>
                </c:pt>
                <c:pt idx="7109">
                  <c:v>-836.09807491302502</c:v>
                </c:pt>
                <c:pt idx="7110">
                  <c:v>-836.09908819198597</c:v>
                </c:pt>
                <c:pt idx="7111">
                  <c:v>-836.10057830810604</c:v>
                </c:pt>
                <c:pt idx="7112">
                  <c:v>-836.10278367996204</c:v>
                </c:pt>
                <c:pt idx="7113">
                  <c:v>-836.10552549362205</c:v>
                </c:pt>
                <c:pt idx="7114">
                  <c:v>-836.10850572586105</c:v>
                </c:pt>
                <c:pt idx="7115">
                  <c:v>-836.11142635345504</c:v>
                </c:pt>
                <c:pt idx="7116">
                  <c:v>-836.11398935318005</c:v>
                </c:pt>
                <c:pt idx="7117">
                  <c:v>-836.11601591110298</c:v>
                </c:pt>
                <c:pt idx="7118">
                  <c:v>-836.11774444580101</c:v>
                </c:pt>
                <c:pt idx="7119">
                  <c:v>-836.11935377120994</c:v>
                </c:pt>
                <c:pt idx="7120">
                  <c:v>-836.12120151519798</c:v>
                </c:pt>
                <c:pt idx="7121">
                  <c:v>-836.123585700989</c:v>
                </c:pt>
                <c:pt idx="7122">
                  <c:v>-836.12698316574097</c:v>
                </c:pt>
                <c:pt idx="7123">
                  <c:v>-836.131751537323</c:v>
                </c:pt>
                <c:pt idx="7124">
                  <c:v>-836.13818883895897</c:v>
                </c:pt>
                <c:pt idx="7125">
                  <c:v>-836.14665269851696</c:v>
                </c:pt>
                <c:pt idx="7126">
                  <c:v>-836.15684509277401</c:v>
                </c:pt>
                <c:pt idx="7127">
                  <c:v>-836.16834878921497</c:v>
                </c:pt>
                <c:pt idx="7128">
                  <c:v>-836.18050813674904</c:v>
                </c:pt>
                <c:pt idx="7129">
                  <c:v>-836.19248867034901</c:v>
                </c:pt>
                <c:pt idx="7130">
                  <c:v>-836.20375394821201</c:v>
                </c:pt>
                <c:pt idx="7131">
                  <c:v>-836.21388673782405</c:v>
                </c:pt>
                <c:pt idx="7132">
                  <c:v>-836.22246980667103</c:v>
                </c:pt>
                <c:pt idx="7133">
                  <c:v>-836.22926473617599</c:v>
                </c:pt>
                <c:pt idx="7134">
                  <c:v>-836.23403310775802</c:v>
                </c:pt>
                <c:pt idx="7135">
                  <c:v>-836.23677492141701</c:v>
                </c:pt>
                <c:pt idx="7136">
                  <c:v>-836.23766899108898</c:v>
                </c:pt>
                <c:pt idx="7137">
                  <c:v>-836.237072944641</c:v>
                </c:pt>
                <c:pt idx="7138">
                  <c:v>-836.23570203781105</c:v>
                </c:pt>
                <c:pt idx="7139">
                  <c:v>-836.23409271240303</c:v>
                </c:pt>
                <c:pt idx="7140">
                  <c:v>-836.23296022415195</c:v>
                </c:pt>
                <c:pt idx="7141">
                  <c:v>-836.23260259628296</c:v>
                </c:pt>
                <c:pt idx="7142">
                  <c:v>-836.23349666595504</c:v>
                </c:pt>
                <c:pt idx="7143">
                  <c:v>-836.23564243316696</c:v>
                </c:pt>
                <c:pt idx="7144">
                  <c:v>-836.23921871185303</c:v>
                </c:pt>
                <c:pt idx="7145">
                  <c:v>-836.24398708343494</c:v>
                </c:pt>
                <c:pt idx="7146">
                  <c:v>-836.24958992004395</c:v>
                </c:pt>
                <c:pt idx="7147">
                  <c:v>-836.25543117523205</c:v>
                </c:pt>
                <c:pt idx="7148">
                  <c:v>-836.26097440719604</c:v>
                </c:pt>
                <c:pt idx="7149">
                  <c:v>-836.26562356948898</c:v>
                </c:pt>
                <c:pt idx="7150">
                  <c:v>-836.26914024353005</c:v>
                </c:pt>
                <c:pt idx="7151">
                  <c:v>-836.27122640609798</c:v>
                </c:pt>
                <c:pt idx="7152">
                  <c:v>-836.27182245254505</c:v>
                </c:pt>
                <c:pt idx="7153">
                  <c:v>-836.27080917358398</c:v>
                </c:pt>
                <c:pt idx="7154">
                  <c:v>-836.26836538314797</c:v>
                </c:pt>
                <c:pt idx="7155">
                  <c:v>-836.26466989517201</c:v>
                </c:pt>
                <c:pt idx="7156">
                  <c:v>-836.26013994216896</c:v>
                </c:pt>
                <c:pt idx="7157">
                  <c:v>-836.25501394271896</c:v>
                </c:pt>
                <c:pt idx="7158">
                  <c:v>-836.24964952468895</c:v>
                </c:pt>
                <c:pt idx="7159">
                  <c:v>-836.24422550201405</c:v>
                </c:pt>
                <c:pt idx="7160">
                  <c:v>-836.23909950256404</c:v>
                </c:pt>
                <c:pt idx="7161">
                  <c:v>-836.23468875884998</c:v>
                </c:pt>
                <c:pt idx="7162">
                  <c:v>-836.23141050338802</c:v>
                </c:pt>
                <c:pt idx="7163">
                  <c:v>-836.22956275939998</c:v>
                </c:pt>
                <c:pt idx="7164">
                  <c:v>-836.22944355010998</c:v>
                </c:pt>
                <c:pt idx="7165">
                  <c:v>-836.23105287551903</c:v>
                </c:pt>
                <c:pt idx="7166">
                  <c:v>-836.234450340271</c:v>
                </c:pt>
                <c:pt idx="7167">
                  <c:v>-836.23939752578804</c:v>
                </c:pt>
                <c:pt idx="7168">
                  <c:v>-836.24535799026501</c:v>
                </c:pt>
                <c:pt idx="7169">
                  <c:v>-836.25197410583496</c:v>
                </c:pt>
                <c:pt idx="7170">
                  <c:v>-836.25859022140503</c:v>
                </c:pt>
                <c:pt idx="7171">
                  <c:v>-836.26490831375099</c:v>
                </c:pt>
                <c:pt idx="7172">
                  <c:v>-836.27063035965</c:v>
                </c:pt>
                <c:pt idx="7173">
                  <c:v>-836.27563714981102</c:v>
                </c:pt>
                <c:pt idx="7174">
                  <c:v>-836.27969026565597</c:v>
                </c:pt>
                <c:pt idx="7175">
                  <c:v>-836.28296852111805</c:v>
                </c:pt>
                <c:pt idx="7176">
                  <c:v>-836.28547191619896</c:v>
                </c:pt>
                <c:pt idx="7177">
                  <c:v>-836.28749847412098</c:v>
                </c:pt>
                <c:pt idx="7178">
                  <c:v>-836.28910779953003</c:v>
                </c:pt>
                <c:pt idx="7179">
                  <c:v>-836.29029989242599</c:v>
                </c:pt>
                <c:pt idx="7180">
                  <c:v>-836.29107475280796</c:v>
                </c:pt>
                <c:pt idx="7181">
                  <c:v>-836.29119396209705</c:v>
                </c:pt>
                <c:pt idx="7182">
                  <c:v>-836.29053831100498</c:v>
                </c:pt>
                <c:pt idx="7183">
                  <c:v>-836.28898859024105</c:v>
                </c:pt>
                <c:pt idx="7184">
                  <c:v>-836.28660440445003</c:v>
                </c:pt>
                <c:pt idx="7185">
                  <c:v>-836.28356456756603</c:v>
                </c:pt>
                <c:pt idx="7186">
                  <c:v>-836.28004789352406</c:v>
                </c:pt>
                <c:pt idx="7187">
                  <c:v>-836.27641201019298</c:v>
                </c:pt>
                <c:pt idx="7188">
                  <c:v>-836.27271652221702</c:v>
                </c:pt>
                <c:pt idx="7189">
                  <c:v>-836.26919984817505</c:v>
                </c:pt>
                <c:pt idx="7190">
                  <c:v>-836.26610040664696</c:v>
                </c:pt>
                <c:pt idx="7191">
                  <c:v>-836.26371622085605</c:v>
                </c:pt>
                <c:pt idx="7192">
                  <c:v>-836.26216650009201</c:v>
                </c:pt>
                <c:pt idx="7193">
                  <c:v>-836.26163005828903</c:v>
                </c:pt>
                <c:pt idx="7194">
                  <c:v>-836.262047290802</c:v>
                </c:pt>
                <c:pt idx="7195">
                  <c:v>-836.26341819763195</c:v>
                </c:pt>
                <c:pt idx="7196">
                  <c:v>-836.26574277877796</c:v>
                </c:pt>
                <c:pt idx="7197">
                  <c:v>-836.26902103424095</c:v>
                </c:pt>
                <c:pt idx="7198">
                  <c:v>-836.27313375473</c:v>
                </c:pt>
                <c:pt idx="7199">
                  <c:v>-836.27760410308895</c:v>
                </c:pt>
                <c:pt idx="7200">
                  <c:v>-836.28207445144699</c:v>
                </c:pt>
                <c:pt idx="7201">
                  <c:v>-836.28600835800205</c:v>
                </c:pt>
                <c:pt idx="7202">
                  <c:v>-836.28898859024105</c:v>
                </c:pt>
                <c:pt idx="7203">
                  <c:v>-836.29083633422897</c:v>
                </c:pt>
                <c:pt idx="7204">
                  <c:v>-836.29149198532104</c:v>
                </c:pt>
                <c:pt idx="7205">
                  <c:v>-836.29089593887397</c:v>
                </c:pt>
                <c:pt idx="7206">
                  <c:v>-836.28916740417503</c:v>
                </c:pt>
                <c:pt idx="7207">
                  <c:v>-836.28660440445003</c:v>
                </c:pt>
                <c:pt idx="7208">
                  <c:v>-836.28386259079002</c:v>
                </c:pt>
                <c:pt idx="7209">
                  <c:v>-836.28153800964401</c:v>
                </c:pt>
                <c:pt idx="7210">
                  <c:v>-836.28028631210304</c:v>
                </c:pt>
                <c:pt idx="7211">
                  <c:v>-836.28052473068306</c:v>
                </c:pt>
                <c:pt idx="7212">
                  <c:v>-836.28225326538097</c:v>
                </c:pt>
                <c:pt idx="7213">
                  <c:v>-836.28523349761997</c:v>
                </c:pt>
                <c:pt idx="7214">
                  <c:v>-836.28916740417503</c:v>
                </c:pt>
                <c:pt idx="7215">
                  <c:v>-836.29351854324398</c:v>
                </c:pt>
                <c:pt idx="7216">
                  <c:v>-836.29804849624702</c:v>
                </c:pt>
                <c:pt idx="7217">
                  <c:v>-836.30234003067005</c:v>
                </c:pt>
                <c:pt idx="7218">
                  <c:v>-836.30603551864601</c:v>
                </c:pt>
                <c:pt idx="7219">
                  <c:v>-836.30901575088501</c:v>
                </c:pt>
                <c:pt idx="7220">
                  <c:v>-836.31134033203102</c:v>
                </c:pt>
                <c:pt idx="7221">
                  <c:v>-836.31342649459896</c:v>
                </c:pt>
                <c:pt idx="7222">
                  <c:v>-836.31569147109997</c:v>
                </c:pt>
                <c:pt idx="7223">
                  <c:v>-836.31867170333896</c:v>
                </c:pt>
                <c:pt idx="7224">
                  <c:v>-836.32254600524902</c:v>
                </c:pt>
                <c:pt idx="7225">
                  <c:v>-836.32743358612095</c:v>
                </c:pt>
                <c:pt idx="7226">
                  <c:v>-836.33315563201904</c:v>
                </c:pt>
                <c:pt idx="7227">
                  <c:v>-836.33929491043102</c:v>
                </c:pt>
                <c:pt idx="7228">
                  <c:v>-836.345374584198</c:v>
                </c:pt>
                <c:pt idx="7229">
                  <c:v>-836.35067939758301</c:v>
                </c:pt>
                <c:pt idx="7230">
                  <c:v>-836.35461330413796</c:v>
                </c:pt>
                <c:pt idx="7231">
                  <c:v>-836.356580257416</c:v>
                </c:pt>
                <c:pt idx="7232">
                  <c:v>-836.35634183883701</c:v>
                </c:pt>
                <c:pt idx="7233">
                  <c:v>-836.35389804840099</c:v>
                </c:pt>
                <c:pt idx="7234">
                  <c:v>-836.34930849075295</c:v>
                </c:pt>
                <c:pt idx="7235">
                  <c:v>-836.34299039840698</c:v>
                </c:pt>
                <c:pt idx="7236">
                  <c:v>-836.33530139923096</c:v>
                </c:pt>
                <c:pt idx="7237">
                  <c:v>-836.32683753967297</c:v>
                </c:pt>
                <c:pt idx="7238">
                  <c:v>-836.31825447082497</c:v>
                </c:pt>
                <c:pt idx="7239">
                  <c:v>-836.31014823913597</c:v>
                </c:pt>
                <c:pt idx="7240">
                  <c:v>-836.30293607711803</c:v>
                </c:pt>
                <c:pt idx="7241">
                  <c:v>-836.29685640335094</c:v>
                </c:pt>
                <c:pt idx="7242">
                  <c:v>-836.29226684570301</c:v>
                </c:pt>
                <c:pt idx="7243">
                  <c:v>-836.28940582275402</c:v>
                </c:pt>
                <c:pt idx="7244">
                  <c:v>-836.28833293914795</c:v>
                </c:pt>
                <c:pt idx="7245">
                  <c:v>-836.28916740417503</c:v>
                </c:pt>
                <c:pt idx="7246">
                  <c:v>-836.29184961319004</c:v>
                </c:pt>
                <c:pt idx="7247">
                  <c:v>-836.29626035690296</c:v>
                </c:pt>
                <c:pt idx="7248">
                  <c:v>-836.30216121673595</c:v>
                </c:pt>
                <c:pt idx="7249">
                  <c:v>-836.30919456482002</c:v>
                </c:pt>
                <c:pt idx="7250">
                  <c:v>-836.31682395935104</c:v>
                </c:pt>
                <c:pt idx="7251">
                  <c:v>-836.32445335388195</c:v>
                </c:pt>
                <c:pt idx="7252">
                  <c:v>-836.33148670196601</c:v>
                </c:pt>
                <c:pt idx="7253">
                  <c:v>-836.337327957154</c:v>
                </c:pt>
                <c:pt idx="7254">
                  <c:v>-836.34167909622204</c:v>
                </c:pt>
                <c:pt idx="7255">
                  <c:v>-836.34459972381603</c:v>
                </c:pt>
                <c:pt idx="7256">
                  <c:v>-836.34620904922497</c:v>
                </c:pt>
                <c:pt idx="7257">
                  <c:v>-836.34698390960705</c:v>
                </c:pt>
                <c:pt idx="7258">
                  <c:v>-836.34722232818604</c:v>
                </c:pt>
                <c:pt idx="7259">
                  <c:v>-836.34740114212104</c:v>
                </c:pt>
                <c:pt idx="7260">
                  <c:v>-836.34793758392402</c:v>
                </c:pt>
                <c:pt idx="7261">
                  <c:v>-836.34930849075295</c:v>
                </c:pt>
                <c:pt idx="7262">
                  <c:v>-836.35163307189998</c:v>
                </c:pt>
                <c:pt idx="7263">
                  <c:v>-836.35491132736195</c:v>
                </c:pt>
                <c:pt idx="7264">
                  <c:v>-836.35866641998302</c:v>
                </c:pt>
                <c:pt idx="7265">
                  <c:v>-836.36242151260399</c:v>
                </c:pt>
                <c:pt idx="7266">
                  <c:v>-836.36581897735596</c:v>
                </c:pt>
                <c:pt idx="7267">
                  <c:v>-836.36856079101597</c:v>
                </c:pt>
                <c:pt idx="7268">
                  <c:v>-836.37058734893799</c:v>
                </c:pt>
                <c:pt idx="7269">
                  <c:v>-836.37177944183395</c:v>
                </c:pt>
                <c:pt idx="7270">
                  <c:v>-836.37201786041305</c:v>
                </c:pt>
                <c:pt idx="7271">
                  <c:v>-836.37136220931995</c:v>
                </c:pt>
                <c:pt idx="7272">
                  <c:v>-836.37005090713501</c:v>
                </c:pt>
                <c:pt idx="7273">
                  <c:v>-836.36844158172596</c:v>
                </c:pt>
                <c:pt idx="7274">
                  <c:v>-836.36689186096203</c:v>
                </c:pt>
                <c:pt idx="7275">
                  <c:v>-836.36569976806697</c:v>
                </c:pt>
                <c:pt idx="7276">
                  <c:v>-836.36492490768501</c:v>
                </c:pt>
                <c:pt idx="7277">
                  <c:v>-836.364805698395</c:v>
                </c:pt>
                <c:pt idx="7278">
                  <c:v>-836.36522293090798</c:v>
                </c:pt>
                <c:pt idx="7279">
                  <c:v>-836.36605739593494</c:v>
                </c:pt>
                <c:pt idx="7280">
                  <c:v>-836.36707067489601</c:v>
                </c:pt>
                <c:pt idx="7281">
                  <c:v>-836.36808395385799</c:v>
                </c:pt>
                <c:pt idx="7282">
                  <c:v>-836.36885881423996</c:v>
                </c:pt>
                <c:pt idx="7283">
                  <c:v>-836.36927604675304</c:v>
                </c:pt>
                <c:pt idx="7284">
                  <c:v>-836.36951446533203</c:v>
                </c:pt>
                <c:pt idx="7285">
                  <c:v>-836.36963367462204</c:v>
                </c:pt>
                <c:pt idx="7286">
                  <c:v>-836.36975288391102</c:v>
                </c:pt>
                <c:pt idx="7287">
                  <c:v>-836.37011051178001</c:v>
                </c:pt>
                <c:pt idx="7288">
                  <c:v>-836.370766162873</c:v>
                </c:pt>
                <c:pt idx="7289">
                  <c:v>-836.37177944183395</c:v>
                </c:pt>
                <c:pt idx="7290">
                  <c:v>-836.372911930084</c:v>
                </c:pt>
                <c:pt idx="7291">
                  <c:v>-836.37392520904598</c:v>
                </c:pt>
                <c:pt idx="7292">
                  <c:v>-836.37440204620395</c:v>
                </c:pt>
                <c:pt idx="7293">
                  <c:v>-836.37380599975597</c:v>
                </c:pt>
                <c:pt idx="7294">
                  <c:v>-836.37177944183395</c:v>
                </c:pt>
                <c:pt idx="7295">
                  <c:v>-836.36820316314697</c:v>
                </c:pt>
                <c:pt idx="7296">
                  <c:v>-836.36295795440697</c:v>
                </c:pt>
                <c:pt idx="7297">
                  <c:v>-836.35646104812599</c:v>
                </c:pt>
                <c:pt idx="7298">
                  <c:v>-836.34924888610897</c:v>
                </c:pt>
                <c:pt idx="7299">
                  <c:v>-836.34179830551204</c:v>
                </c:pt>
                <c:pt idx="7300">
                  <c:v>-836.33452653884899</c:v>
                </c:pt>
                <c:pt idx="7301">
                  <c:v>-836.32773160934505</c:v>
                </c:pt>
                <c:pt idx="7302">
                  <c:v>-836.32147312164295</c:v>
                </c:pt>
                <c:pt idx="7303">
                  <c:v>-836.31575107574497</c:v>
                </c:pt>
                <c:pt idx="7304">
                  <c:v>-836.31032705306995</c:v>
                </c:pt>
                <c:pt idx="7305">
                  <c:v>-836.30496263504006</c:v>
                </c:pt>
                <c:pt idx="7306">
                  <c:v>-836.29918098449696</c:v>
                </c:pt>
                <c:pt idx="7307">
                  <c:v>-836.29238605499302</c:v>
                </c:pt>
                <c:pt idx="7308">
                  <c:v>-836.284339427948</c:v>
                </c:pt>
                <c:pt idx="7309">
                  <c:v>-836.27510070800804</c:v>
                </c:pt>
                <c:pt idx="7310">
                  <c:v>-836.26478910446201</c:v>
                </c:pt>
                <c:pt idx="7311">
                  <c:v>-836.25406026840199</c:v>
                </c:pt>
                <c:pt idx="7312">
                  <c:v>-836.24345064163197</c:v>
                </c:pt>
                <c:pt idx="7313">
                  <c:v>-836.23355627060005</c:v>
                </c:pt>
                <c:pt idx="7314">
                  <c:v>-836.22521162033104</c:v>
                </c:pt>
                <c:pt idx="7315">
                  <c:v>-836.21889352798496</c:v>
                </c:pt>
                <c:pt idx="7316">
                  <c:v>-836.21507883071899</c:v>
                </c:pt>
                <c:pt idx="7317">
                  <c:v>-836.21394634246803</c:v>
                </c:pt>
                <c:pt idx="7318">
                  <c:v>-836.21543645858799</c:v>
                </c:pt>
                <c:pt idx="7319">
                  <c:v>-836.21925115585304</c:v>
                </c:pt>
                <c:pt idx="7320">
                  <c:v>-836.22503280639705</c:v>
                </c:pt>
                <c:pt idx="7321">
                  <c:v>-836.23236417770397</c:v>
                </c:pt>
                <c:pt idx="7322">
                  <c:v>-836.24070882797298</c:v>
                </c:pt>
                <c:pt idx="7323">
                  <c:v>-836.24976873397804</c:v>
                </c:pt>
                <c:pt idx="7324">
                  <c:v>-836.25906705856301</c:v>
                </c:pt>
                <c:pt idx="7325">
                  <c:v>-836.26848459243797</c:v>
                </c:pt>
                <c:pt idx="7326">
                  <c:v>-836.27784252166805</c:v>
                </c:pt>
                <c:pt idx="7327">
                  <c:v>-836.287021636963</c:v>
                </c:pt>
                <c:pt idx="7328">
                  <c:v>-836.29596233367897</c:v>
                </c:pt>
                <c:pt idx="7329">
                  <c:v>-836.30454540252697</c:v>
                </c:pt>
                <c:pt idx="7330">
                  <c:v>-836.31271123886097</c:v>
                </c:pt>
                <c:pt idx="7331">
                  <c:v>-836.32034063339302</c:v>
                </c:pt>
                <c:pt idx="7332">
                  <c:v>-836.32731437683105</c:v>
                </c:pt>
                <c:pt idx="7333">
                  <c:v>-836.33339405059803</c:v>
                </c:pt>
                <c:pt idx="7334">
                  <c:v>-836.33846044540405</c:v>
                </c:pt>
                <c:pt idx="7335">
                  <c:v>-836.342394351959</c:v>
                </c:pt>
                <c:pt idx="7336">
                  <c:v>-836.34513616561901</c:v>
                </c:pt>
                <c:pt idx="7337">
                  <c:v>-836.34662628173805</c:v>
                </c:pt>
                <c:pt idx="7338">
                  <c:v>-836.34674549102795</c:v>
                </c:pt>
                <c:pt idx="7339">
                  <c:v>-836.345493793488</c:v>
                </c:pt>
                <c:pt idx="7340">
                  <c:v>-836.34305000305199</c:v>
                </c:pt>
                <c:pt idx="7341">
                  <c:v>-836.33953332901001</c:v>
                </c:pt>
                <c:pt idx="7342">
                  <c:v>-836.33548021316506</c:v>
                </c:pt>
                <c:pt idx="7343">
                  <c:v>-836.33136749267601</c:v>
                </c:pt>
                <c:pt idx="7344">
                  <c:v>-836.32755279541004</c:v>
                </c:pt>
                <c:pt idx="7345">
                  <c:v>-836.32439374923695</c:v>
                </c:pt>
                <c:pt idx="7346">
                  <c:v>-836.32212877273605</c:v>
                </c:pt>
                <c:pt idx="7347">
                  <c:v>-836.32069826126099</c:v>
                </c:pt>
                <c:pt idx="7348">
                  <c:v>-836.32016181945801</c:v>
                </c:pt>
                <c:pt idx="7349">
                  <c:v>-836.32028102874801</c:v>
                </c:pt>
                <c:pt idx="7350">
                  <c:v>-836.32063865661598</c:v>
                </c:pt>
                <c:pt idx="7351">
                  <c:v>-836.32087707519599</c:v>
                </c:pt>
                <c:pt idx="7352">
                  <c:v>-836.32063865661598</c:v>
                </c:pt>
                <c:pt idx="7353">
                  <c:v>-836.31956577301003</c:v>
                </c:pt>
                <c:pt idx="7354">
                  <c:v>-836.31765842437801</c:v>
                </c:pt>
                <c:pt idx="7355">
                  <c:v>-836.314976215363</c:v>
                </c:pt>
                <c:pt idx="7356">
                  <c:v>-836.31169795990002</c:v>
                </c:pt>
                <c:pt idx="7357">
                  <c:v>-836.30794286727905</c:v>
                </c:pt>
                <c:pt idx="7358">
                  <c:v>-836.30400896072399</c:v>
                </c:pt>
                <c:pt idx="7359">
                  <c:v>-836.29995584487904</c:v>
                </c:pt>
                <c:pt idx="7360">
                  <c:v>-836.29578351974499</c:v>
                </c:pt>
                <c:pt idx="7361">
                  <c:v>-836.29155158996605</c:v>
                </c:pt>
                <c:pt idx="7362">
                  <c:v>-836.286962032318</c:v>
                </c:pt>
                <c:pt idx="7363">
                  <c:v>-836.28201484680199</c:v>
                </c:pt>
                <c:pt idx="7364">
                  <c:v>-836.27647161483799</c:v>
                </c:pt>
                <c:pt idx="7365">
                  <c:v>-836.27051115035999</c:v>
                </c:pt>
                <c:pt idx="7366">
                  <c:v>-836.26419305801403</c:v>
                </c:pt>
                <c:pt idx="7367">
                  <c:v>-836.25775575637795</c:v>
                </c:pt>
                <c:pt idx="7368">
                  <c:v>-836.25149726867699</c:v>
                </c:pt>
                <c:pt idx="7369">
                  <c:v>-836.245715618134</c:v>
                </c:pt>
                <c:pt idx="7370">
                  <c:v>-836.24088764190697</c:v>
                </c:pt>
                <c:pt idx="7371">
                  <c:v>-836.23725175857601</c:v>
                </c:pt>
                <c:pt idx="7372">
                  <c:v>-836.23498678207397</c:v>
                </c:pt>
                <c:pt idx="7373">
                  <c:v>-836.23409271240303</c:v>
                </c:pt>
                <c:pt idx="7374">
                  <c:v>-836.23439073562599</c:v>
                </c:pt>
                <c:pt idx="7375">
                  <c:v>-836.23570203781105</c:v>
                </c:pt>
                <c:pt idx="7376">
                  <c:v>-836.23784780502297</c:v>
                </c:pt>
                <c:pt idx="7377">
                  <c:v>-836.24053001403797</c:v>
                </c:pt>
                <c:pt idx="7378">
                  <c:v>-836.24356985092197</c:v>
                </c:pt>
                <c:pt idx="7379">
                  <c:v>-836.24672889709495</c:v>
                </c:pt>
                <c:pt idx="7380">
                  <c:v>-836.24970912933395</c:v>
                </c:pt>
                <c:pt idx="7381">
                  <c:v>-836.25239133834896</c:v>
                </c:pt>
                <c:pt idx="7382">
                  <c:v>-836.25453710556098</c:v>
                </c:pt>
                <c:pt idx="7383">
                  <c:v>-836.25602722168003</c:v>
                </c:pt>
                <c:pt idx="7384">
                  <c:v>-836.25680208206199</c:v>
                </c:pt>
                <c:pt idx="7385">
                  <c:v>-836.25668287277199</c:v>
                </c:pt>
                <c:pt idx="7386">
                  <c:v>-836.25555038452205</c:v>
                </c:pt>
                <c:pt idx="7387">
                  <c:v>-836.25340461731003</c:v>
                </c:pt>
                <c:pt idx="7388">
                  <c:v>-836.25024557113704</c:v>
                </c:pt>
                <c:pt idx="7389">
                  <c:v>-836.24625205993698</c:v>
                </c:pt>
                <c:pt idx="7390">
                  <c:v>-836.24190092086803</c:v>
                </c:pt>
                <c:pt idx="7391">
                  <c:v>-836.237490177155</c:v>
                </c:pt>
                <c:pt idx="7392">
                  <c:v>-836.23343706131004</c:v>
                </c:pt>
                <c:pt idx="7393">
                  <c:v>-836.23003959655796</c:v>
                </c:pt>
                <c:pt idx="7394">
                  <c:v>-836.22759580612205</c:v>
                </c:pt>
                <c:pt idx="7395">
                  <c:v>-836.22628450393699</c:v>
                </c:pt>
                <c:pt idx="7396">
                  <c:v>-836.22610569000301</c:v>
                </c:pt>
                <c:pt idx="7397">
                  <c:v>-836.22699975967396</c:v>
                </c:pt>
                <c:pt idx="7398">
                  <c:v>-836.22860908508301</c:v>
                </c:pt>
                <c:pt idx="7399">
                  <c:v>-836.23069524765003</c:v>
                </c:pt>
                <c:pt idx="7400">
                  <c:v>-836.23301982879696</c:v>
                </c:pt>
                <c:pt idx="7401">
                  <c:v>-836.23540401458797</c:v>
                </c:pt>
                <c:pt idx="7402">
                  <c:v>-836.23760938644398</c:v>
                </c:pt>
                <c:pt idx="7403">
                  <c:v>-836.23945713043202</c:v>
                </c:pt>
                <c:pt idx="7404">
                  <c:v>-836.24070882797298</c:v>
                </c:pt>
                <c:pt idx="7405">
                  <c:v>-836.24148368835495</c:v>
                </c:pt>
                <c:pt idx="7406">
                  <c:v>-836.24190092086803</c:v>
                </c:pt>
                <c:pt idx="7407">
                  <c:v>-836.24213933944702</c:v>
                </c:pt>
                <c:pt idx="7408">
                  <c:v>-836.24237775802601</c:v>
                </c:pt>
                <c:pt idx="7409">
                  <c:v>-836.24243736267101</c:v>
                </c:pt>
                <c:pt idx="7410">
                  <c:v>-836.24225854873703</c:v>
                </c:pt>
                <c:pt idx="7411">
                  <c:v>-836.24184131622303</c:v>
                </c:pt>
                <c:pt idx="7412">
                  <c:v>-836.24124526977596</c:v>
                </c:pt>
                <c:pt idx="7413">
                  <c:v>-836.24070882797298</c:v>
                </c:pt>
                <c:pt idx="7414">
                  <c:v>-836.240112781525</c:v>
                </c:pt>
                <c:pt idx="7415">
                  <c:v>-836.23945713043202</c:v>
                </c:pt>
                <c:pt idx="7416">
                  <c:v>-836.23862266540505</c:v>
                </c:pt>
                <c:pt idx="7417">
                  <c:v>-836.237490177155</c:v>
                </c:pt>
                <c:pt idx="7418">
                  <c:v>-836.23617887497005</c:v>
                </c:pt>
                <c:pt idx="7419">
                  <c:v>-836.234629154206</c:v>
                </c:pt>
                <c:pt idx="7420">
                  <c:v>-836.23301982879696</c:v>
                </c:pt>
                <c:pt idx="7421">
                  <c:v>-836.23123168945301</c:v>
                </c:pt>
                <c:pt idx="7422">
                  <c:v>-836.22920513153099</c:v>
                </c:pt>
                <c:pt idx="7423">
                  <c:v>-836.22676134109497</c:v>
                </c:pt>
                <c:pt idx="7424">
                  <c:v>-836.22384071350098</c:v>
                </c:pt>
                <c:pt idx="7425">
                  <c:v>-836.220324039459</c:v>
                </c:pt>
                <c:pt idx="7426">
                  <c:v>-836.21633052825905</c:v>
                </c:pt>
                <c:pt idx="7427">
                  <c:v>-836.21180057525703</c:v>
                </c:pt>
                <c:pt idx="7428">
                  <c:v>-836.207032203675</c:v>
                </c:pt>
                <c:pt idx="7429">
                  <c:v>-836.20208501815796</c:v>
                </c:pt>
                <c:pt idx="7430">
                  <c:v>-836.19743585586605</c:v>
                </c:pt>
                <c:pt idx="7431">
                  <c:v>-836.19350194931098</c:v>
                </c:pt>
                <c:pt idx="7432">
                  <c:v>-836.19064092636097</c:v>
                </c:pt>
                <c:pt idx="7433">
                  <c:v>-836.18903160095203</c:v>
                </c:pt>
                <c:pt idx="7434">
                  <c:v>-836.18867397308395</c:v>
                </c:pt>
                <c:pt idx="7435">
                  <c:v>-836.18932962417603</c:v>
                </c:pt>
                <c:pt idx="7436">
                  <c:v>-836.19046211242699</c:v>
                </c:pt>
                <c:pt idx="7437">
                  <c:v>-836.19171380996704</c:v>
                </c:pt>
                <c:pt idx="7438">
                  <c:v>-836.19254827499401</c:v>
                </c:pt>
                <c:pt idx="7439">
                  <c:v>-836.19266748428402</c:v>
                </c:pt>
                <c:pt idx="7440">
                  <c:v>-836.19183301925705</c:v>
                </c:pt>
                <c:pt idx="7441">
                  <c:v>-836.18992567062401</c:v>
                </c:pt>
                <c:pt idx="7442">
                  <c:v>-836.187303066254</c:v>
                </c:pt>
                <c:pt idx="7443">
                  <c:v>-836.18438243866001</c:v>
                </c:pt>
                <c:pt idx="7444">
                  <c:v>-836.18175983429001</c:v>
                </c:pt>
                <c:pt idx="7445">
                  <c:v>-836.18003129959095</c:v>
                </c:pt>
                <c:pt idx="7446">
                  <c:v>-836.17937564849899</c:v>
                </c:pt>
                <c:pt idx="7447">
                  <c:v>-836.17979288101196</c:v>
                </c:pt>
                <c:pt idx="7448">
                  <c:v>-836.18110418319702</c:v>
                </c:pt>
                <c:pt idx="7449">
                  <c:v>-836.18301153182995</c:v>
                </c:pt>
                <c:pt idx="7450">
                  <c:v>-836.18521690368698</c:v>
                </c:pt>
                <c:pt idx="7451">
                  <c:v>-836.18736267089901</c:v>
                </c:pt>
                <c:pt idx="7452">
                  <c:v>-836.18915081024204</c:v>
                </c:pt>
                <c:pt idx="7453">
                  <c:v>-836.190223693848</c:v>
                </c:pt>
                <c:pt idx="7454">
                  <c:v>-836.19034290313698</c:v>
                </c:pt>
                <c:pt idx="7455">
                  <c:v>-836.18938922882103</c:v>
                </c:pt>
                <c:pt idx="7456">
                  <c:v>-836.18748188018799</c:v>
                </c:pt>
                <c:pt idx="7457">
                  <c:v>-836.18491888046299</c:v>
                </c:pt>
                <c:pt idx="7458">
                  <c:v>-836.18181943893501</c:v>
                </c:pt>
                <c:pt idx="7459">
                  <c:v>-836.17836236953804</c:v>
                </c:pt>
                <c:pt idx="7460">
                  <c:v>-836.17466688156105</c:v>
                </c:pt>
                <c:pt idx="7461">
                  <c:v>-836.170911788941</c:v>
                </c:pt>
                <c:pt idx="7462">
                  <c:v>-836.16751432418801</c:v>
                </c:pt>
                <c:pt idx="7463">
                  <c:v>-836.16483211517402</c:v>
                </c:pt>
                <c:pt idx="7464">
                  <c:v>-836.16310358047497</c:v>
                </c:pt>
                <c:pt idx="7465">
                  <c:v>-836.162328720093</c:v>
                </c:pt>
                <c:pt idx="7466">
                  <c:v>-836.162328720093</c:v>
                </c:pt>
                <c:pt idx="7467">
                  <c:v>-836.16310358047497</c:v>
                </c:pt>
                <c:pt idx="7468">
                  <c:v>-836.16447448730503</c:v>
                </c:pt>
                <c:pt idx="7469">
                  <c:v>-836.16638183593795</c:v>
                </c:pt>
                <c:pt idx="7470">
                  <c:v>-836.16870641708397</c:v>
                </c:pt>
                <c:pt idx="7471">
                  <c:v>-836.17115020751999</c:v>
                </c:pt>
                <c:pt idx="7472">
                  <c:v>-836.173593997956</c:v>
                </c:pt>
                <c:pt idx="7473">
                  <c:v>-836.17585897445701</c:v>
                </c:pt>
                <c:pt idx="7474">
                  <c:v>-836.17800474166904</c:v>
                </c:pt>
                <c:pt idx="7475">
                  <c:v>-836.18015050888096</c:v>
                </c:pt>
                <c:pt idx="7476">
                  <c:v>-836.18235588073799</c:v>
                </c:pt>
                <c:pt idx="7477">
                  <c:v>-836.184620857239</c:v>
                </c:pt>
                <c:pt idx="7478">
                  <c:v>-836.18676662445102</c:v>
                </c:pt>
                <c:pt idx="7479">
                  <c:v>-836.18867397308395</c:v>
                </c:pt>
                <c:pt idx="7480">
                  <c:v>-836.19034290313698</c:v>
                </c:pt>
                <c:pt idx="7481">
                  <c:v>-836.19147539138805</c:v>
                </c:pt>
                <c:pt idx="7482">
                  <c:v>-836.19201183319103</c:v>
                </c:pt>
                <c:pt idx="7483">
                  <c:v>-836.19171380996704</c:v>
                </c:pt>
                <c:pt idx="7484">
                  <c:v>-836.19034290313698</c:v>
                </c:pt>
                <c:pt idx="7485">
                  <c:v>-836.18789911270198</c:v>
                </c:pt>
                <c:pt idx="7486">
                  <c:v>-836.18432283401501</c:v>
                </c:pt>
                <c:pt idx="7487">
                  <c:v>-836.17991209030197</c:v>
                </c:pt>
                <c:pt idx="7488">
                  <c:v>-836.17496490478504</c:v>
                </c:pt>
                <c:pt idx="7489">
                  <c:v>-836.16989850997902</c:v>
                </c:pt>
                <c:pt idx="7490">
                  <c:v>-836.16507053375301</c:v>
                </c:pt>
                <c:pt idx="7491">
                  <c:v>-836.16101741790806</c:v>
                </c:pt>
                <c:pt idx="7492">
                  <c:v>-836.15803718566895</c:v>
                </c:pt>
                <c:pt idx="7493">
                  <c:v>-836.15642786026001</c:v>
                </c:pt>
                <c:pt idx="7494">
                  <c:v>-836.15612983703602</c:v>
                </c:pt>
                <c:pt idx="7495">
                  <c:v>-836.15690469741799</c:v>
                </c:pt>
                <c:pt idx="7496">
                  <c:v>-836.15815639495895</c:v>
                </c:pt>
                <c:pt idx="7497">
                  <c:v>-836.159288883209</c:v>
                </c:pt>
                <c:pt idx="7498">
                  <c:v>-836.15946769714401</c:v>
                </c:pt>
                <c:pt idx="7499">
                  <c:v>-836.15815639495895</c:v>
                </c:pt>
                <c:pt idx="7500">
                  <c:v>-836.15463972091698</c:v>
                </c:pt>
                <c:pt idx="7501">
                  <c:v>-836.14867925643898</c:v>
                </c:pt>
                <c:pt idx="7502">
                  <c:v>-836.14015579223701</c:v>
                </c:pt>
                <c:pt idx="7503">
                  <c:v>-836.129248142243</c:v>
                </c:pt>
                <c:pt idx="7504">
                  <c:v>-836.11631393432594</c:v>
                </c:pt>
                <c:pt idx="7505">
                  <c:v>-836.10200881957996</c:v>
                </c:pt>
                <c:pt idx="7506">
                  <c:v>-836.087107658386</c:v>
                </c:pt>
                <c:pt idx="7507">
                  <c:v>-836.07262372970604</c:v>
                </c:pt>
                <c:pt idx="7508">
                  <c:v>-836.05927228927601</c:v>
                </c:pt>
                <c:pt idx="7509">
                  <c:v>-836.04788780212402</c:v>
                </c:pt>
                <c:pt idx="7510">
                  <c:v>-836.03888750076305</c:v>
                </c:pt>
                <c:pt idx="7511">
                  <c:v>-836.03274822235096</c:v>
                </c:pt>
                <c:pt idx="7512">
                  <c:v>-836.02958917617798</c:v>
                </c:pt>
                <c:pt idx="7513">
                  <c:v>-836.02941036224399</c:v>
                </c:pt>
                <c:pt idx="7514">
                  <c:v>-836.032032966614</c:v>
                </c:pt>
                <c:pt idx="7515">
                  <c:v>-836.03692054748603</c:v>
                </c:pt>
                <c:pt idx="7516">
                  <c:v>-836.04353666305599</c:v>
                </c:pt>
                <c:pt idx="7517">
                  <c:v>-836.05116605758701</c:v>
                </c:pt>
                <c:pt idx="7518">
                  <c:v>-836.05933189392101</c:v>
                </c:pt>
                <c:pt idx="7519">
                  <c:v>-836.06731891632103</c:v>
                </c:pt>
                <c:pt idx="7520">
                  <c:v>-836.07465028762795</c:v>
                </c:pt>
                <c:pt idx="7521">
                  <c:v>-836.08061075210605</c:v>
                </c:pt>
                <c:pt idx="7522">
                  <c:v>-836.08502149581898</c:v>
                </c:pt>
                <c:pt idx="7523">
                  <c:v>-836.08764410018898</c:v>
                </c:pt>
                <c:pt idx="7524">
                  <c:v>-836.08853816986095</c:v>
                </c:pt>
                <c:pt idx="7525">
                  <c:v>-836.08800172805798</c:v>
                </c:pt>
                <c:pt idx="7526">
                  <c:v>-836.08609437942505</c:v>
                </c:pt>
                <c:pt idx="7527">
                  <c:v>-836.08323335647594</c:v>
                </c:pt>
                <c:pt idx="7528">
                  <c:v>-836.07983589172397</c:v>
                </c:pt>
                <c:pt idx="7529">
                  <c:v>-836.076319217682</c:v>
                </c:pt>
                <c:pt idx="7530">
                  <c:v>-836.07321977615402</c:v>
                </c:pt>
                <c:pt idx="7531">
                  <c:v>-836.070835590363</c:v>
                </c:pt>
                <c:pt idx="7532">
                  <c:v>-836.06928586959896</c:v>
                </c:pt>
                <c:pt idx="7533">
                  <c:v>-836.06868982315098</c:v>
                </c:pt>
                <c:pt idx="7534">
                  <c:v>-836.06898784637497</c:v>
                </c:pt>
                <c:pt idx="7535">
                  <c:v>-836.07012033462502</c:v>
                </c:pt>
                <c:pt idx="7536">
                  <c:v>-836.07172966003395</c:v>
                </c:pt>
                <c:pt idx="7537">
                  <c:v>-836.07357740402199</c:v>
                </c:pt>
                <c:pt idx="7538">
                  <c:v>-836.07506752014206</c:v>
                </c:pt>
                <c:pt idx="7539">
                  <c:v>-836.07596158981301</c:v>
                </c:pt>
                <c:pt idx="7540">
                  <c:v>-836.07590198516903</c:v>
                </c:pt>
                <c:pt idx="7541">
                  <c:v>-836.07465028762795</c:v>
                </c:pt>
                <c:pt idx="7542">
                  <c:v>-836.07208728790295</c:v>
                </c:pt>
                <c:pt idx="7543">
                  <c:v>-836.06833219528198</c:v>
                </c:pt>
                <c:pt idx="7544">
                  <c:v>-836.06362342834495</c:v>
                </c:pt>
                <c:pt idx="7545">
                  <c:v>-836.05837821960495</c:v>
                </c:pt>
                <c:pt idx="7546">
                  <c:v>-836.05301380157505</c:v>
                </c:pt>
                <c:pt idx="7547">
                  <c:v>-836.04794740676903</c:v>
                </c:pt>
                <c:pt idx="7548">
                  <c:v>-836.04347705841099</c:v>
                </c:pt>
                <c:pt idx="7549">
                  <c:v>-836.03978157043503</c:v>
                </c:pt>
                <c:pt idx="7550">
                  <c:v>-836.03692054748603</c:v>
                </c:pt>
                <c:pt idx="7551">
                  <c:v>-836.034595966339</c:v>
                </c:pt>
                <c:pt idx="7552">
                  <c:v>-836.03256940841698</c:v>
                </c:pt>
                <c:pt idx="7553">
                  <c:v>-836.03060245513905</c:v>
                </c:pt>
                <c:pt idx="7554">
                  <c:v>-836.02839708328304</c:v>
                </c:pt>
                <c:pt idx="7555">
                  <c:v>-836.02613210678101</c:v>
                </c:pt>
                <c:pt idx="7556">
                  <c:v>-836.02386713028</c:v>
                </c:pt>
                <c:pt idx="7557">
                  <c:v>-836.02190017700195</c:v>
                </c:pt>
                <c:pt idx="7558">
                  <c:v>-836.02046966552803</c:v>
                </c:pt>
                <c:pt idx="7559">
                  <c:v>-836.01999282836903</c:v>
                </c:pt>
                <c:pt idx="7560">
                  <c:v>-836.02070808410701</c:v>
                </c:pt>
                <c:pt idx="7561">
                  <c:v>-836.02261543273903</c:v>
                </c:pt>
                <c:pt idx="7562">
                  <c:v>-836.02559566497803</c:v>
                </c:pt>
                <c:pt idx="7563">
                  <c:v>-836.029052734375</c:v>
                </c:pt>
                <c:pt idx="7564">
                  <c:v>-836.03245019912697</c:v>
                </c:pt>
                <c:pt idx="7565">
                  <c:v>-836.03525161743198</c:v>
                </c:pt>
                <c:pt idx="7566">
                  <c:v>-836.03692054748603</c:v>
                </c:pt>
                <c:pt idx="7567">
                  <c:v>-836.03739738464401</c:v>
                </c:pt>
                <c:pt idx="7568">
                  <c:v>-836.03656291961704</c:v>
                </c:pt>
                <c:pt idx="7569">
                  <c:v>-836.034595966339</c:v>
                </c:pt>
                <c:pt idx="7570">
                  <c:v>-836.03197336196899</c:v>
                </c:pt>
                <c:pt idx="7571">
                  <c:v>-836.02923154831001</c:v>
                </c:pt>
                <c:pt idx="7572">
                  <c:v>-836.02690696716297</c:v>
                </c:pt>
                <c:pt idx="7573">
                  <c:v>-836.02529764175404</c:v>
                </c:pt>
                <c:pt idx="7574">
                  <c:v>-836.02458238601696</c:v>
                </c:pt>
                <c:pt idx="7575">
                  <c:v>-836.02458238601696</c:v>
                </c:pt>
                <c:pt idx="7576">
                  <c:v>-836.02511882782005</c:v>
                </c:pt>
                <c:pt idx="7577">
                  <c:v>-836.02565526962303</c:v>
                </c:pt>
                <c:pt idx="7578">
                  <c:v>-836.02571487426803</c:v>
                </c:pt>
                <c:pt idx="7579">
                  <c:v>-836.02482080459595</c:v>
                </c:pt>
                <c:pt idx="7580">
                  <c:v>-836.02279424667404</c:v>
                </c:pt>
                <c:pt idx="7581">
                  <c:v>-836.01975440979004</c:v>
                </c:pt>
                <c:pt idx="7582">
                  <c:v>-836.01599931716896</c:v>
                </c:pt>
                <c:pt idx="7583">
                  <c:v>-836.01212501525902</c:v>
                </c:pt>
                <c:pt idx="7584">
                  <c:v>-836.00866794586204</c:v>
                </c:pt>
                <c:pt idx="7585">
                  <c:v>-836.00616455078102</c:v>
                </c:pt>
                <c:pt idx="7586">
                  <c:v>-836.00473403930698</c:v>
                </c:pt>
                <c:pt idx="7587">
                  <c:v>-836.004555225373</c:v>
                </c:pt>
                <c:pt idx="7588">
                  <c:v>-836.00550889968895</c:v>
                </c:pt>
                <c:pt idx="7589">
                  <c:v>-836.00723743438698</c:v>
                </c:pt>
                <c:pt idx="7590">
                  <c:v>-836.00908517837502</c:v>
                </c:pt>
                <c:pt idx="7591">
                  <c:v>-836.01039648056098</c:v>
                </c:pt>
                <c:pt idx="7592">
                  <c:v>-836.01057529449497</c:v>
                </c:pt>
                <c:pt idx="7593">
                  <c:v>-836.00902557373104</c:v>
                </c:pt>
                <c:pt idx="7594">
                  <c:v>-836.00568771362305</c:v>
                </c:pt>
                <c:pt idx="7595">
                  <c:v>-836.00068092346203</c:v>
                </c:pt>
                <c:pt idx="7596">
                  <c:v>-835.99442243576095</c:v>
                </c:pt>
                <c:pt idx="7597">
                  <c:v>-835.987389087677</c:v>
                </c:pt>
                <c:pt idx="7598">
                  <c:v>-835.98023653030396</c:v>
                </c:pt>
                <c:pt idx="7599">
                  <c:v>-835.97350120544502</c:v>
                </c:pt>
                <c:pt idx="7600">
                  <c:v>-835.96771955490101</c:v>
                </c:pt>
                <c:pt idx="7601">
                  <c:v>-835.96330881118797</c:v>
                </c:pt>
                <c:pt idx="7602">
                  <c:v>-835.96056699752796</c:v>
                </c:pt>
                <c:pt idx="7603">
                  <c:v>-835.95973253250099</c:v>
                </c:pt>
                <c:pt idx="7604">
                  <c:v>-835.96074581146297</c:v>
                </c:pt>
                <c:pt idx="7605">
                  <c:v>-835.96336841583297</c:v>
                </c:pt>
                <c:pt idx="7606">
                  <c:v>-835.96700429916405</c:v>
                </c:pt>
                <c:pt idx="7607">
                  <c:v>-835.971117019654</c:v>
                </c:pt>
                <c:pt idx="7608">
                  <c:v>-835.97528934478805</c:v>
                </c:pt>
                <c:pt idx="7609">
                  <c:v>-835.97886562347401</c:v>
                </c:pt>
                <c:pt idx="7610">
                  <c:v>-835.98154783248901</c:v>
                </c:pt>
                <c:pt idx="7611">
                  <c:v>-835.98303794860897</c:v>
                </c:pt>
                <c:pt idx="7612">
                  <c:v>-835.98309755325295</c:v>
                </c:pt>
                <c:pt idx="7613">
                  <c:v>-835.98196506500301</c:v>
                </c:pt>
                <c:pt idx="7614">
                  <c:v>-835.97987890243598</c:v>
                </c:pt>
                <c:pt idx="7615">
                  <c:v>-835.97737550735496</c:v>
                </c:pt>
                <c:pt idx="7616">
                  <c:v>-835.97499132156395</c:v>
                </c:pt>
                <c:pt idx="7617">
                  <c:v>-835.97326278686501</c:v>
                </c:pt>
                <c:pt idx="7618">
                  <c:v>-835.97248792648304</c:v>
                </c:pt>
                <c:pt idx="7619">
                  <c:v>-835.97278594970703</c:v>
                </c:pt>
                <c:pt idx="7620">
                  <c:v>-835.97409725189198</c:v>
                </c:pt>
                <c:pt idx="7621">
                  <c:v>-835.97600460052502</c:v>
                </c:pt>
                <c:pt idx="7622">
                  <c:v>-835.97809076309204</c:v>
                </c:pt>
                <c:pt idx="7623">
                  <c:v>-835.97975969314598</c:v>
                </c:pt>
                <c:pt idx="7624">
                  <c:v>-835.98059415817295</c:v>
                </c:pt>
                <c:pt idx="7625">
                  <c:v>-835.98029613494896</c:v>
                </c:pt>
                <c:pt idx="7626">
                  <c:v>-835.97874641418503</c:v>
                </c:pt>
                <c:pt idx="7627">
                  <c:v>-835.97600460052502</c:v>
                </c:pt>
                <c:pt idx="7628">
                  <c:v>-835.97242832183895</c:v>
                </c:pt>
                <c:pt idx="7629">
                  <c:v>-835.96837520599399</c:v>
                </c:pt>
                <c:pt idx="7630">
                  <c:v>-835.96438169479404</c:v>
                </c:pt>
                <c:pt idx="7631">
                  <c:v>-835.96080541610695</c:v>
                </c:pt>
                <c:pt idx="7632">
                  <c:v>-835.95800399780296</c:v>
                </c:pt>
                <c:pt idx="7633">
                  <c:v>-835.95603704452503</c:v>
                </c:pt>
                <c:pt idx="7634">
                  <c:v>-835.95478534698498</c:v>
                </c:pt>
                <c:pt idx="7635">
                  <c:v>-835.95407009124801</c:v>
                </c:pt>
                <c:pt idx="7636">
                  <c:v>-835.95359325409004</c:v>
                </c:pt>
                <c:pt idx="7637">
                  <c:v>-835.95311641693104</c:v>
                </c:pt>
                <c:pt idx="7638">
                  <c:v>-835.95234155654896</c:v>
                </c:pt>
                <c:pt idx="7639">
                  <c:v>-835.95120906829902</c:v>
                </c:pt>
                <c:pt idx="7640">
                  <c:v>-835.94948053359997</c:v>
                </c:pt>
                <c:pt idx="7641">
                  <c:v>-835.94733476638805</c:v>
                </c:pt>
                <c:pt idx="7642">
                  <c:v>-835.94477176666305</c:v>
                </c:pt>
                <c:pt idx="7643">
                  <c:v>-835.94185113906894</c:v>
                </c:pt>
                <c:pt idx="7644">
                  <c:v>-835.93869209289596</c:v>
                </c:pt>
                <c:pt idx="7645">
                  <c:v>-835.93529462814399</c:v>
                </c:pt>
                <c:pt idx="7646">
                  <c:v>-835.93183755874702</c:v>
                </c:pt>
                <c:pt idx="7647">
                  <c:v>-835.92832088470504</c:v>
                </c:pt>
                <c:pt idx="7648">
                  <c:v>-835.92486381530796</c:v>
                </c:pt>
                <c:pt idx="7649">
                  <c:v>-835.92170476913498</c:v>
                </c:pt>
                <c:pt idx="7650">
                  <c:v>-835.91902256011997</c:v>
                </c:pt>
                <c:pt idx="7651">
                  <c:v>-835.91699600219704</c:v>
                </c:pt>
                <c:pt idx="7652">
                  <c:v>-835.91574430465698</c:v>
                </c:pt>
                <c:pt idx="7653">
                  <c:v>-835.91544628143299</c:v>
                </c:pt>
                <c:pt idx="7654">
                  <c:v>-835.91592311859199</c:v>
                </c:pt>
                <c:pt idx="7655">
                  <c:v>-835.91711521148704</c:v>
                </c:pt>
                <c:pt idx="7656">
                  <c:v>-835.91884374618598</c:v>
                </c:pt>
                <c:pt idx="7657">
                  <c:v>-835.920810699463</c:v>
                </c:pt>
                <c:pt idx="7658">
                  <c:v>-835.92265844345104</c:v>
                </c:pt>
                <c:pt idx="7659">
                  <c:v>-835.92408895492599</c:v>
                </c:pt>
                <c:pt idx="7660">
                  <c:v>-835.92492341995296</c:v>
                </c:pt>
                <c:pt idx="7661">
                  <c:v>-835.92486381530796</c:v>
                </c:pt>
                <c:pt idx="7662">
                  <c:v>-835.92408895492599</c:v>
                </c:pt>
                <c:pt idx="7663">
                  <c:v>-835.92253923416195</c:v>
                </c:pt>
                <c:pt idx="7664">
                  <c:v>-835.92015504837104</c:v>
                </c:pt>
                <c:pt idx="7665">
                  <c:v>-835.91705560684204</c:v>
                </c:pt>
                <c:pt idx="7666">
                  <c:v>-835.91318130493198</c:v>
                </c:pt>
                <c:pt idx="7667">
                  <c:v>-835.90865135192905</c:v>
                </c:pt>
                <c:pt idx="7668">
                  <c:v>-835.90376377105702</c:v>
                </c:pt>
                <c:pt idx="7669">
                  <c:v>-835.898756980896</c:v>
                </c:pt>
                <c:pt idx="7670">
                  <c:v>-835.89375019073498</c:v>
                </c:pt>
                <c:pt idx="7671">
                  <c:v>-835.88910102844295</c:v>
                </c:pt>
                <c:pt idx="7672">
                  <c:v>-835.88486909866401</c:v>
                </c:pt>
                <c:pt idx="7673">
                  <c:v>-835.88129281997703</c:v>
                </c:pt>
                <c:pt idx="7674">
                  <c:v>-835.87855100631702</c:v>
                </c:pt>
                <c:pt idx="7675">
                  <c:v>-835.87658405304001</c:v>
                </c:pt>
                <c:pt idx="7676">
                  <c:v>-835.87527275085495</c:v>
                </c:pt>
                <c:pt idx="7677">
                  <c:v>-835.87437868118298</c:v>
                </c:pt>
                <c:pt idx="7678">
                  <c:v>-835.87366342544601</c:v>
                </c:pt>
                <c:pt idx="7679">
                  <c:v>-835.87294816970802</c:v>
                </c:pt>
                <c:pt idx="7680">
                  <c:v>-835.87229251861595</c:v>
                </c:pt>
                <c:pt idx="7681">
                  <c:v>-835.87181568145797</c:v>
                </c:pt>
                <c:pt idx="7682">
                  <c:v>-835.87169647216797</c:v>
                </c:pt>
                <c:pt idx="7683">
                  <c:v>-835.87199449539196</c:v>
                </c:pt>
                <c:pt idx="7684">
                  <c:v>-835.87259054184005</c:v>
                </c:pt>
                <c:pt idx="7685">
                  <c:v>-835.87336540222202</c:v>
                </c:pt>
                <c:pt idx="7686">
                  <c:v>-835.87425947189399</c:v>
                </c:pt>
                <c:pt idx="7687">
                  <c:v>-835.87509393692005</c:v>
                </c:pt>
                <c:pt idx="7688">
                  <c:v>-835.87539196014404</c:v>
                </c:pt>
                <c:pt idx="7689">
                  <c:v>-835.87491512298595</c:v>
                </c:pt>
                <c:pt idx="7690">
                  <c:v>-835.87318658828804</c:v>
                </c:pt>
                <c:pt idx="7691">
                  <c:v>-835.87020635604904</c:v>
                </c:pt>
                <c:pt idx="7692">
                  <c:v>-835.86609363555897</c:v>
                </c:pt>
                <c:pt idx="7693">
                  <c:v>-835.86120605468795</c:v>
                </c:pt>
                <c:pt idx="7694">
                  <c:v>-835.85608005523704</c:v>
                </c:pt>
                <c:pt idx="7695">
                  <c:v>-835.85101366043102</c:v>
                </c:pt>
                <c:pt idx="7696">
                  <c:v>-835.84624528884899</c:v>
                </c:pt>
                <c:pt idx="7697">
                  <c:v>-835.84207296371505</c:v>
                </c:pt>
                <c:pt idx="7698">
                  <c:v>-835.83873510360695</c:v>
                </c:pt>
                <c:pt idx="7699">
                  <c:v>-835.83623170852695</c:v>
                </c:pt>
                <c:pt idx="7700">
                  <c:v>-835.834741592407</c:v>
                </c:pt>
                <c:pt idx="7701">
                  <c:v>-835.83402633667004</c:v>
                </c:pt>
                <c:pt idx="7702">
                  <c:v>-835.83390712738105</c:v>
                </c:pt>
                <c:pt idx="7703">
                  <c:v>-835.83402633667004</c:v>
                </c:pt>
                <c:pt idx="7704">
                  <c:v>-835.83426475524902</c:v>
                </c:pt>
                <c:pt idx="7705">
                  <c:v>-835.83438396453903</c:v>
                </c:pt>
                <c:pt idx="7706">
                  <c:v>-835.83426475524902</c:v>
                </c:pt>
                <c:pt idx="7707">
                  <c:v>-835.83366870880104</c:v>
                </c:pt>
                <c:pt idx="7708">
                  <c:v>-835.83241701126099</c:v>
                </c:pt>
                <c:pt idx="7709">
                  <c:v>-835.83033084869396</c:v>
                </c:pt>
                <c:pt idx="7710">
                  <c:v>-835.82752943038997</c:v>
                </c:pt>
                <c:pt idx="7711">
                  <c:v>-835.82431077957199</c:v>
                </c:pt>
                <c:pt idx="7712">
                  <c:v>-835.821092128754</c:v>
                </c:pt>
                <c:pt idx="7713">
                  <c:v>-835.81829071044899</c:v>
                </c:pt>
                <c:pt idx="7714">
                  <c:v>-835.81638336181697</c:v>
                </c:pt>
                <c:pt idx="7715">
                  <c:v>-835.8154296875</c:v>
                </c:pt>
                <c:pt idx="7716">
                  <c:v>-835.81554889679001</c:v>
                </c:pt>
                <c:pt idx="7717">
                  <c:v>-835.81674098968494</c:v>
                </c:pt>
                <c:pt idx="7718">
                  <c:v>-835.81876754760799</c:v>
                </c:pt>
                <c:pt idx="7719">
                  <c:v>-835.82121133804299</c:v>
                </c:pt>
                <c:pt idx="7720">
                  <c:v>-835.823655128479</c:v>
                </c:pt>
                <c:pt idx="7721">
                  <c:v>-835.82556247711204</c:v>
                </c:pt>
                <c:pt idx="7722">
                  <c:v>-835.826635360718</c:v>
                </c:pt>
                <c:pt idx="7723">
                  <c:v>-835.82681417465199</c:v>
                </c:pt>
                <c:pt idx="7724">
                  <c:v>-835.82609891891502</c:v>
                </c:pt>
                <c:pt idx="7725">
                  <c:v>-835.82460880279598</c:v>
                </c:pt>
                <c:pt idx="7726">
                  <c:v>-835.82240343093895</c:v>
                </c:pt>
                <c:pt idx="7727">
                  <c:v>-835.81972122192406</c:v>
                </c:pt>
                <c:pt idx="7728">
                  <c:v>-835.81650257110596</c:v>
                </c:pt>
                <c:pt idx="7729">
                  <c:v>-835.81292629242</c:v>
                </c:pt>
                <c:pt idx="7730">
                  <c:v>-835.80899238586403</c:v>
                </c:pt>
                <c:pt idx="7731">
                  <c:v>-835.80493927001999</c:v>
                </c:pt>
                <c:pt idx="7732">
                  <c:v>-835.80088615417503</c:v>
                </c:pt>
                <c:pt idx="7733">
                  <c:v>-835.79719066619896</c:v>
                </c:pt>
                <c:pt idx="7734">
                  <c:v>-835.79409122467098</c:v>
                </c:pt>
                <c:pt idx="7735">
                  <c:v>-835.79200506210304</c:v>
                </c:pt>
                <c:pt idx="7736">
                  <c:v>-835.790932178498</c:v>
                </c:pt>
                <c:pt idx="7737">
                  <c:v>-835.79099178314198</c:v>
                </c:pt>
                <c:pt idx="7738">
                  <c:v>-835.79200506210304</c:v>
                </c:pt>
                <c:pt idx="7739">
                  <c:v>-835.793495178223</c:v>
                </c:pt>
                <c:pt idx="7740">
                  <c:v>-835.79504489898704</c:v>
                </c:pt>
                <c:pt idx="7741">
                  <c:v>-835.79587936401401</c:v>
                </c:pt>
                <c:pt idx="7742">
                  <c:v>-835.79558134079002</c:v>
                </c:pt>
                <c:pt idx="7743">
                  <c:v>-835.79367399215698</c:v>
                </c:pt>
                <c:pt idx="7744">
                  <c:v>-835.79021692276001</c:v>
                </c:pt>
                <c:pt idx="7745">
                  <c:v>-835.78550815582298</c:v>
                </c:pt>
                <c:pt idx="7746">
                  <c:v>-835.78002452850399</c:v>
                </c:pt>
                <c:pt idx="7747">
                  <c:v>-835.77424287795998</c:v>
                </c:pt>
                <c:pt idx="7748">
                  <c:v>-835.768580436707</c:v>
                </c:pt>
                <c:pt idx="7749">
                  <c:v>-835.76339483261097</c:v>
                </c:pt>
                <c:pt idx="7750">
                  <c:v>-835.75880527496395</c:v>
                </c:pt>
                <c:pt idx="7751">
                  <c:v>-835.75499057769798</c:v>
                </c:pt>
                <c:pt idx="7752">
                  <c:v>-835.751831531525</c:v>
                </c:pt>
                <c:pt idx="7753">
                  <c:v>-835.749208927155</c:v>
                </c:pt>
                <c:pt idx="7754">
                  <c:v>-835.74682474136398</c:v>
                </c:pt>
                <c:pt idx="7755">
                  <c:v>-835.74461936950695</c:v>
                </c:pt>
                <c:pt idx="7756">
                  <c:v>-835.74247360229504</c:v>
                </c:pt>
                <c:pt idx="7757">
                  <c:v>-835.74032783508301</c:v>
                </c:pt>
                <c:pt idx="7758">
                  <c:v>-835.73836088180599</c:v>
                </c:pt>
                <c:pt idx="7759">
                  <c:v>-835.73663234710705</c:v>
                </c:pt>
                <c:pt idx="7760">
                  <c:v>-835.735023021698</c:v>
                </c:pt>
                <c:pt idx="7761">
                  <c:v>-835.73347330093395</c:v>
                </c:pt>
                <c:pt idx="7762">
                  <c:v>-835.73180437088001</c:v>
                </c:pt>
                <c:pt idx="7763">
                  <c:v>-835.73007583618198</c:v>
                </c:pt>
                <c:pt idx="7764">
                  <c:v>-835.72816848754906</c:v>
                </c:pt>
                <c:pt idx="7765">
                  <c:v>-835.72614192962703</c:v>
                </c:pt>
                <c:pt idx="7766">
                  <c:v>-835.72411537170399</c:v>
                </c:pt>
                <c:pt idx="7767">
                  <c:v>-835.72208881378197</c:v>
                </c:pt>
                <c:pt idx="7768">
                  <c:v>-835.72006225585994</c:v>
                </c:pt>
                <c:pt idx="7769">
                  <c:v>-835.71803569793701</c:v>
                </c:pt>
                <c:pt idx="7770">
                  <c:v>-835.71594953536999</c:v>
                </c:pt>
                <c:pt idx="7771">
                  <c:v>-835.71368455886898</c:v>
                </c:pt>
                <c:pt idx="7772">
                  <c:v>-835.71106195449897</c:v>
                </c:pt>
                <c:pt idx="7773">
                  <c:v>-835.70796251296997</c:v>
                </c:pt>
                <c:pt idx="7774">
                  <c:v>-835.70438623428402</c:v>
                </c:pt>
                <c:pt idx="7775">
                  <c:v>-835.70021390914906</c:v>
                </c:pt>
                <c:pt idx="7776">
                  <c:v>-835.69562435150203</c:v>
                </c:pt>
                <c:pt idx="7777">
                  <c:v>-835.69073677063</c:v>
                </c:pt>
                <c:pt idx="7778">
                  <c:v>-835.68561077117897</c:v>
                </c:pt>
                <c:pt idx="7779">
                  <c:v>-835.68042516708397</c:v>
                </c:pt>
                <c:pt idx="7780">
                  <c:v>-835.67523956298805</c:v>
                </c:pt>
                <c:pt idx="7781">
                  <c:v>-835.67029237747204</c:v>
                </c:pt>
                <c:pt idx="7782">
                  <c:v>-835.66552400589001</c:v>
                </c:pt>
                <c:pt idx="7783">
                  <c:v>-835.66105365753197</c:v>
                </c:pt>
                <c:pt idx="7784">
                  <c:v>-835.65676212310802</c:v>
                </c:pt>
                <c:pt idx="7785">
                  <c:v>-835.65270900726296</c:v>
                </c:pt>
                <c:pt idx="7786">
                  <c:v>-835.64883470535301</c:v>
                </c:pt>
                <c:pt idx="7787">
                  <c:v>-835.64531803131104</c:v>
                </c:pt>
                <c:pt idx="7788">
                  <c:v>-835.64233779907204</c:v>
                </c:pt>
                <c:pt idx="7789">
                  <c:v>-835.63989400863704</c:v>
                </c:pt>
                <c:pt idx="7790">
                  <c:v>-835.637927055359</c:v>
                </c:pt>
                <c:pt idx="7791">
                  <c:v>-835.63631772994995</c:v>
                </c:pt>
                <c:pt idx="7792">
                  <c:v>-835.63488721847602</c:v>
                </c:pt>
                <c:pt idx="7793">
                  <c:v>-835.63357591629006</c:v>
                </c:pt>
                <c:pt idx="7794">
                  <c:v>-835.632383823395</c:v>
                </c:pt>
                <c:pt idx="7795">
                  <c:v>-835.63131093978905</c:v>
                </c:pt>
                <c:pt idx="7796">
                  <c:v>-835.63029766082798</c:v>
                </c:pt>
                <c:pt idx="7797">
                  <c:v>-835.62922477722202</c:v>
                </c:pt>
                <c:pt idx="7798">
                  <c:v>-835.62803268432594</c:v>
                </c:pt>
                <c:pt idx="7799">
                  <c:v>-835.626780986786</c:v>
                </c:pt>
                <c:pt idx="7800">
                  <c:v>-835.62564849853504</c:v>
                </c:pt>
                <c:pt idx="7801">
                  <c:v>-835.62469482421898</c:v>
                </c:pt>
                <c:pt idx="7802">
                  <c:v>-835.62380075454701</c:v>
                </c:pt>
                <c:pt idx="7803">
                  <c:v>-835.62272787094105</c:v>
                </c:pt>
                <c:pt idx="7804">
                  <c:v>-835.621178150177</c:v>
                </c:pt>
                <c:pt idx="7805">
                  <c:v>-835.61897277832099</c:v>
                </c:pt>
                <c:pt idx="7806">
                  <c:v>-835.61593294143699</c:v>
                </c:pt>
                <c:pt idx="7807">
                  <c:v>-835.61199903488205</c:v>
                </c:pt>
                <c:pt idx="7808">
                  <c:v>-835.60705184936501</c:v>
                </c:pt>
                <c:pt idx="7809">
                  <c:v>-835.60132980346702</c:v>
                </c:pt>
                <c:pt idx="7810">
                  <c:v>-835.59513092041004</c:v>
                </c:pt>
                <c:pt idx="7811">
                  <c:v>-835.58905124664295</c:v>
                </c:pt>
                <c:pt idx="7812">
                  <c:v>-835.58362722396896</c:v>
                </c:pt>
                <c:pt idx="7813">
                  <c:v>-835.579454898834</c:v>
                </c:pt>
                <c:pt idx="7814">
                  <c:v>-835.576832294464</c:v>
                </c:pt>
                <c:pt idx="7815">
                  <c:v>-835.57611703872703</c:v>
                </c:pt>
                <c:pt idx="7816">
                  <c:v>-835.57742834091198</c:v>
                </c:pt>
                <c:pt idx="7817">
                  <c:v>-835.58076620101895</c:v>
                </c:pt>
                <c:pt idx="7818">
                  <c:v>-835.58565378189098</c:v>
                </c:pt>
                <c:pt idx="7819">
                  <c:v>-835.59149503707897</c:v>
                </c:pt>
                <c:pt idx="7820">
                  <c:v>-835.59757471084595</c:v>
                </c:pt>
                <c:pt idx="7821">
                  <c:v>-835.60323715209995</c:v>
                </c:pt>
                <c:pt idx="7822">
                  <c:v>-835.60800552368198</c:v>
                </c:pt>
                <c:pt idx="7823">
                  <c:v>-835.61164140701305</c:v>
                </c:pt>
                <c:pt idx="7824">
                  <c:v>-835.61378717422497</c:v>
                </c:pt>
                <c:pt idx="7825">
                  <c:v>-835.61450242996204</c:v>
                </c:pt>
                <c:pt idx="7826">
                  <c:v>-835.61372756957996</c:v>
                </c:pt>
                <c:pt idx="7827">
                  <c:v>-835.61158180236805</c:v>
                </c:pt>
                <c:pt idx="7828">
                  <c:v>-835.60842275619495</c:v>
                </c:pt>
                <c:pt idx="7829">
                  <c:v>-835.60454845428501</c:v>
                </c:pt>
                <c:pt idx="7830">
                  <c:v>-835.60031652450596</c:v>
                </c:pt>
                <c:pt idx="7831">
                  <c:v>-835.59602499008201</c:v>
                </c:pt>
                <c:pt idx="7832">
                  <c:v>-835.59191226959194</c:v>
                </c:pt>
                <c:pt idx="7833">
                  <c:v>-835.588157176972</c:v>
                </c:pt>
                <c:pt idx="7834">
                  <c:v>-835.585057735443</c:v>
                </c:pt>
                <c:pt idx="7835">
                  <c:v>-835.58285236358699</c:v>
                </c:pt>
                <c:pt idx="7836">
                  <c:v>-835.58183908462502</c:v>
                </c:pt>
                <c:pt idx="7837">
                  <c:v>-835.58207750320503</c:v>
                </c:pt>
                <c:pt idx="7838">
                  <c:v>-835.58368682861305</c:v>
                </c:pt>
                <c:pt idx="7839">
                  <c:v>-835.58636903762795</c:v>
                </c:pt>
                <c:pt idx="7840">
                  <c:v>-835.58988571167004</c:v>
                </c:pt>
                <c:pt idx="7841">
                  <c:v>-835.59381961822498</c:v>
                </c:pt>
                <c:pt idx="7842">
                  <c:v>-835.59775352478005</c:v>
                </c:pt>
                <c:pt idx="7843">
                  <c:v>-835.60091257095405</c:v>
                </c:pt>
                <c:pt idx="7844">
                  <c:v>-835.60287952423096</c:v>
                </c:pt>
                <c:pt idx="7845">
                  <c:v>-835.60311794280994</c:v>
                </c:pt>
                <c:pt idx="7846">
                  <c:v>-835.60144901275703</c:v>
                </c:pt>
                <c:pt idx="7847">
                  <c:v>-835.59787273407005</c:v>
                </c:pt>
                <c:pt idx="7848">
                  <c:v>-835.59250831604004</c:v>
                </c:pt>
                <c:pt idx="7849">
                  <c:v>-835.58571338653599</c:v>
                </c:pt>
                <c:pt idx="7850">
                  <c:v>-835.57814359664906</c:v>
                </c:pt>
                <c:pt idx="7851">
                  <c:v>-835.57027578353905</c:v>
                </c:pt>
                <c:pt idx="7852">
                  <c:v>-835.56288480758701</c:v>
                </c:pt>
                <c:pt idx="7853">
                  <c:v>-835.55650711059604</c:v>
                </c:pt>
                <c:pt idx="7854">
                  <c:v>-835.55155992508003</c:v>
                </c:pt>
                <c:pt idx="7855">
                  <c:v>-835.54828166961704</c:v>
                </c:pt>
                <c:pt idx="7856">
                  <c:v>-835.54661273956299</c:v>
                </c:pt>
                <c:pt idx="7857">
                  <c:v>-835.546433925629</c:v>
                </c:pt>
                <c:pt idx="7858">
                  <c:v>-835.54732799530098</c:v>
                </c:pt>
                <c:pt idx="7859">
                  <c:v>-835.548937320709</c:v>
                </c:pt>
                <c:pt idx="7860">
                  <c:v>-835.55078506469704</c:v>
                </c:pt>
                <c:pt idx="7861">
                  <c:v>-835.55257320404098</c:v>
                </c:pt>
                <c:pt idx="7862">
                  <c:v>-835.55382490158104</c:v>
                </c:pt>
                <c:pt idx="7863">
                  <c:v>-835.55424213409401</c:v>
                </c:pt>
                <c:pt idx="7864">
                  <c:v>-835.55352687835705</c:v>
                </c:pt>
                <c:pt idx="7865">
                  <c:v>-835.55155992508003</c:v>
                </c:pt>
                <c:pt idx="7866">
                  <c:v>-835.54834127426204</c:v>
                </c:pt>
                <c:pt idx="7867">
                  <c:v>-835.54404973983799</c:v>
                </c:pt>
                <c:pt idx="7868">
                  <c:v>-835.53892374038696</c:v>
                </c:pt>
                <c:pt idx="7869">
                  <c:v>-835.53314208984398</c:v>
                </c:pt>
                <c:pt idx="7870">
                  <c:v>-835.526943206787</c:v>
                </c:pt>
                <c:pt idx="7871">
                  <c:v>-835.52050590515205</c:v>
                </c:pt>
                <c:pt idx="7872">
                  <c:v>-835.51424741744995</c:v>
                </c:pt>
                <c:pt idx="7873">
                  <c:v>-835.50852537155197</c:v>
                </c:pt>
                <c:pt idx="7874">
                  <c:v>-835.50369739532505</c:v>
                </c:pt>
                <c:pt idx="7875">
                  <c:v>-835.50000190734897</c:v>
                </c:pt>
                <c:pt idx="7876">
                  <c:v>-835.49743890762397</c:v>
                </c:pt>
                <c:pt idx="7877">
                  <c:v>-835.49606800079403</c:v>
                </c:pt>
                <c:pt idx="7878">
                  <c:v>-835.49553155899105</c:v>
                </c:pt>
                <c:pt idx="7879">
                  <c:v>-835.49571037292503</c:v>
                </c:pt>
                <c:pt idx="7880">
                  <c:v>-835.49618721008301</c:v>
                </c:pt>
                <c:pt idx="7881">
                  <c:v>-835.49672365188599</c:v>
                </c:pt>
                <c:pt idx="7882">
                  <c:v>-835.49720048904396</c:v>
                </c:pt>
                <c:pt idx="7883">
                  <c:v>-835.49726009368896</c:v>
                </c:pt>
                <c:pt idx="7884">
                  <c:v>-835.49666404724098</c:v>
                </c:pt>
                <c:pt idx="7885">
                  <c:v>-835.49541234970104</c:v>
                </c:pt>
                <c:pt idx="7886">
                  <c:v>-835.49374341964699</c:v>
                </c:pt>
                <c:pt idx="7887">
                  <c:v>-835.49195528030396</c:v>
                </c:pt>
                <c:pt idx="7888">
                  <c:v>-835.49052476883003</c:v>
                </c:pt>
                <c:pt idx="7889">
                  <c:v>-835.48969030380294</c:v>
                </c:pt>
                <c:pt idx="7890">
                  <c:v>-835.48969030380294</c:v>
                </c:pt>
                <c:pt idx="7891">
                  <c:v>-835.49064397811901</c:v>
                </c:pt>
                <c:pt idx="7892">
                  <c:v>-835.49267053604103</c:v>
                </c:pt>
                <c:pt idx="7893">
                  <c:v>-835.49606800079403</c:v>
                </c:pt>
                <c:pt idx="7894">
                  <c:v>-835.50083637237606</c:v>
                </c:pt>
                <c:pt idx="7895">
                  <c:v>-835.50685644149803</c:v>
                </c:pt>
                <c:pt idx="7896">
                  <c:v>-835.51400899887096</c:v>
                </c:pt>
                <c:pt idx="7897">
                  <c:v>-835.52199602127098</c:v>
                </c:pt>
                <c:pt idx="7898">
                  <c:v>-835.53051948547397</c:v>
                </c:pt>
                <c:pt idx="7899">
                  <c:v>-835.53934097290096</c:v>
                </c:pt>
                <c:pt idx="7900">
                  <c:v>-835.54798364639305</c:v>
                </c:pt>
                <c:pt idx="7901">
                  <c:v>-835.55597066879295</c:v>
                </c:pt>
                <c:pt idx="7902">
                  <c:v>-835.56276559829701</c:v>
                </c:pt>
                <c:pt idx="7903">
                  <c:v>-835.56777238845802</c:v>
                </c:pt>
                <c:pt idx="7904">
                  <c:v>-835.57075262069702</c:v>
                </c:pt>
                <c:pt idx="7905">
                  <c:v>-835.57158708572399</c:v>
                </c:pt>
                <c:pt idx="7906">
                  <c:v>-835.57027578353905</c:v>
                </c:pt>
                <c:pt idx="7907">
                  <c:v>-835.56705713272095</c:v>
                </c:pt>
                <c:pt idx="7908">
                  <c:v>-835.56234836578403</c:v>
                </c:pt>
                <c:pt idx="7909">
                  <c:v>-835.55650711059604</c:v>
                </c:pt>
                <c:pt idx="7910">
                  <c:v>-835.55006980895996</c:v>
                </c:pt>
                <c:pt idx="7911">
                  <c:v>-835.54369211196899</c:v>
                </c:pt>
                <c:pt idx="7912">
                  <c:v>-835.53791046142601</c:v>
                </c:pt>
                <c:pt idx="7913">
                  <c:v>-835.53302288055397</c:v>
                </c:pt>
                <c:pt idx="7914">
                  <c:v>-835.52926778793403</c:v>
                </c:pt>
                <c:pt idx="7915">
                  <c:v>-835.52676439285301</c:v>
                </c:pt>
                <c:pt idx="7916">
                  <c:v>-835.52545309066795</c:v>
                </c:pt>
                <c:pt idx="7917">
                  <c:v>-835.52533388137795</c:v>
                </c:pt>
                <c:pt idx="7918">
                  <c:v>-835.52640676498402</c:v>
                </c:pt>
                <c:pt idx="7919">
                  <c:v>-835.52861213684105</c:v>
                </c:pt>
                <c:pt idx="7920">
                  <c:v>-835.53177118301403</c:v>
                </c:pt>
                <c:pt idx="7921">
                  <c:v>-835.53558588028</c:v>
                </c:pt>
                <c:pt idx="7922">
                  <c:v>-835.53969860076904</c:v>
                </c:pt>
                <c:pt idx="7923">
                  <c:v>-835.54369211196899</c:v>
                </c:pt>
                <c:pt idx="7924">
                  <c:v>-835.54708957672096</c:v>
                </c:pt>
                <c:pt idx="7925">
                  <c:v>-835.54959297180199</c:v>
                </c:pt>
                <c:pt idx="7926">
                  <c:v>-835.55090427398704</c:v>
                </c:pt>
                <c:pt idx="7927">
                  <c:v>-835.55084466934204</c:v>
                </c:pt>
                <c:pt idx="7928">
                  <c:v>-835.54923534393299</c:v>
                </c:pt>
                <c:pt idx="7929">
                  <c:v>-835.54625511169502</c:v>
                </c:pt>
                <c:pt idx="7930">
                  <c:v>-835.54202318191506</c:v>
                </c:pt>
                <c:pt idx="7931">
                  <c:v>-835.53707599639904</c:v>
                </c:pt>
                <c:pt idx="7932">
                  <c:v>-835.53189039230404</c:v>
                </c:pt>
                <c:pt idx="7933">
                  <c:v>-835.52682399749801</c:v>
                </c:pt>
                <c:pt idx="7934">
                  <c:v>-835.52223443984997</c:v>
                </c:pt>
                <c:pt idx="7935">
                  <c:v>-835.518419742584</c:v>
                </c:pt>
                <c:pt idx="7936">
                  <c:v>-835.51549911499001</c:v>
                </c:pt>
                <c:pt idx="7937">
                  <c:v>-835.51377058029198</c:v>
                </c:pt>
                <c:pt idx="7938">
                  <c:v>-835.513353347779</c:v>
                </c:pt>
                <c:pt idx="7939">
                  <c:v>-835.51424741744995</c:v>
                </c:pt>
                <c:pt idx="7940">
                  <c:v>-835.51645278930698</c:v>
                </c:pt>
                <c:pt idx="7941">
                  <c:v>-835.51985025405895</c:v>
                </c:pt>
                <c:pt idx="7942">
                  <c:v>-835.524439811707</c:v>
                </c:pt>
                <c:pt idx="7943">
                  <c:v>-835.530042648316</c:v>
                </c:pt>
                <c:pt idx="7944">
                  <c:v>-835.53653955459595</c:v>
                </c:pt>
                <c:pt idx="7945">
                  <c:v>-835.54363250732399</c:v>
                </c:pt>
                <c:pt idx="7946">
                  <c:v>-835.55102348327705</c:v>
                </c:pt>
                <c:pt idx="7947">
                  <c:v>-835.55835485458397</c:v>
                </c:pt>
                <c:pt idx="7948">
                  <c:v>-835.56532859802303</c:v>
                </c:pt>
                <c:pt idx="7949">
                  <c:v>-835.57164669036899</c:v>
                </c:pt>
                <c:pt idx="7950">
                  <c:v>-835.576951503754</c:v>
                </c:pt>
                <c:pt idx="7951">
                  <c:v>-835.58106422424305</c:v>
                </c:pt>
                <c:pt idx="7952">
                  <c:v>-835.58368682861305</c:v>
                </c:pt>
                <c:pt idx="7953">
                  <c:v>-835.58464050293003</c:v>
                </c:pt>
                <c:pt idx="7954">
                  <c:v>-835.58386564254795</c:v>
                </c:pt>
                <c:pt idx="7955">
                  <c:v>-835.58154106140205</c:v>
                </c:pt>
                <c:pt idx="7956">
                  <c:v>-835.57784557342598</c:v>
                </c:pt>
                <c:pt idx="7957">
                  <c:v>-835.57343482971203</c:v>
                </c:pt>
                <c:pt idx="7958">
                  <c:v>-835.568726062775</c:v>
                </c:pt>
                <c:pt idx="7959">
                  <c:v>-835.56425571441696</c:v>
                </c:pt>
                <c:pt idx="7960">
                  <c:v>-835.56044101715099</c:v>
                </c:pt>
                <c:pt idx="7961">
                  <c:v>-835.55775880813599</c:v>
                </c:pt>
                <c:pt idx="7962">
                  <c:v>-835.55638790130604</c:v>
                </c:pt>
                <c:pt idx="7963">
                  <c:v>-835.55632829666195</c:v>
                </c:pt>
                <c:pt idx="7964">
                  <c:v>-835.55734157562301</c:v>
                </c:pt>
                <c:pt idx="7965">
                  <c:v>-835.55895090103195</c:v>
                </c:pt>
                <c:pt idx="7966">
                  <c:v>-835.56061983108498</c:v>
                </c:pt>
                <c:pt idx="7967">
                  <c:v>-835.56193113327004</c:v>
                </c:pt>
                <c:pt idx="7968">
                  <c:v>-835.56264638900802</c:v>
                </c:pt>
                <c:pt idx="7969">
                  <c:v>-835.56264638900802</c:v>
                </c:pt>
                <c:pt idx="7970">
                  <c:v>-835.56199073791504</c:v>
                </c:pt>
                <c:pt idx="7971">
                  <c:v>-835.56073904037498</c:v>
                </c:pt>
                <c:pt idx="7972">
                  <c:v>-835.55924892425605</c:v>
                </c:pt>
                <c:pt idx="7973">
                  <c:v>-835.55781841278099</c:v>
                </c:pt>
                <c:pt idx="7974">
                  <c:v>-835.55698394775402</c:v>
                </c:pt>
                <c:pt idx="7975">
                  <c:v>-835.55692434310902</c:v>
                </c:pt>
                <c:pt idx="7976">
                  <c:v>-835.557639598847</c:v>
                </c:pt>
                <c:pt idx="7977">
                  <c:v>-835.55907011032104</c:v>
                </c:pt>
                <c:pt idx="7978">
                  <c:v>-835.56115627288796</c:v>
                </c:pt>
                <c:pt idx="7979">
                  <c:v>-835.56395769119297</c:v>
                </c:pt>
                <c:pt idx="7980">
                  <c:v>-835.56735515594505</c:v>
                </c:pt>
                <c:pt idx="7981">
                  <c:v>-835.571348667145</c:v>
                </c:pt>
                <c:pt idx="7982">
                  <c:v>-835.57564020156894</c:v>
                </c:pt>
                <c:pt idx="7983">
                  <c:v>-835.57999134063698</c:v>
                </c:pt>
                <c:pt idx="7984">
                  <c:v>-835.58434247970604</c:v>
                </c:pt>
                <c:pt idx="7985">
                  <c:v>-835.58869361877498</c:v>
                </c:pt>
                <c:pt idx="7986">
                  <c:v>-835.59310436248802</c:v>
                </c:pt>
                <c:pt idx="7987">
                  <c:v>-835.59727668762196</c:v>
                </c:pt>
                <c:pt idx="7988">
                  <c:v>-835.60109138488804</c:v>
                </c:pt>
                <c:pt idx="7989">
                  <c:v>-835.60436964035102</c:v>
                </c:pt>
                <c:pt idx="7990">
                  <c:v>-835.60705184936501</c:v>
                </c:pt>
                <c:pt idx="7991">
                  <c:v>-835.60931682586704</c:v>
                </c:pt>
                <c:pt idx="7992">
                  <c:v>-835.61122417449997</c:v>
                </c:pt>
                <c:pt idx="7993">
                  <c:v>-835.61283349990902</c:v>
                </c:pt>
                <c:pt idx="7994">
                  <c:v>-835.61402559280396</c:v>
                </c:pt>
                <c:pt idx="7995">
                  <c:v>-835.61497926712104</c:v>
                </c:pt>
                <c:pt idx="7996">
                  <c:v>-835.615575313568</c:v>
                </c:pt>
                <c:pt idx="7997">
                  <c:v>-835.616052150727</c:v>
                </c:pt>
                <c:pt idx="7998">
                  <c:v>-835.61640977859497</c:v>
                </c:pt>
                <c:pt idx="7999">
                  <c:v>-835.61658859252998</c:v>
                </c:pt>
                <c:pt idx="8000">
                  <c:v>-835.61652898788498</c:v>
                </c:pt>
                <c:pt idx="8001">
                  <c:v>-835.61611175537098</c:v>
                </c:pt>
                <c:pt idx="8002">
                  <c:v>-835.61545610427902</c:v>
                </c:pt>
                <c:pt idx="8003">
                  <c:v>-835.61456203460705</c:v>
                </c:pt>
                <c:pt idx="8004">
                  <c:v>-835.61360836029098</c:v>
                </c:pt>
                <c:pt idx="8005">
                  <c:v>-835.61253547668503</c:v>
                </c:pt>
                <c:pt idx="8006">
                  <c:v>-835.61140298843395</c:v>
                </c:pt>
                <c:pt idx="8007">
                  <c:v>-835.61027050018299</c:v>
                </c:pt>
                <c:pt idx="8008">
                  <c:v>-835.60913801193306</c:v>
                </c:pt>
                <c:pt idx="8009">
                  <c:v>-835.60818433761597</c:v>
                </c:pt>
                <c:pt idx="8010">
                  <c:v>-835.60752868652401</c:v>
                </c:pt>
                <c:pt idx="8011">
                  <c:v>-835.60723066330002</c:v>
                </c:pt>
                <c:pt idx="8012">
                  <c:v>-835.60723066330002</c:v>
                </c:pt>
                <c:pt idx="8013">
                  <c:v>-835.60752868652401</c:v>
                </c:pt>
                <c:pt idx="8014">
                  <c:v>-835.60818433761597</c:v>
                </c:pt>
                <c:pt idx="8015">
                  <c:v>-835.60907840728805</c:v>
                </c:pt>
                <c:pt idx="8016">
                  <c:v>-835.61033010482799</c:v>
                </c:pt>
                <c:pt idx="8017">
                  <c:v>-835.61193943023704</c:v>
                </c:pt>
                <c:pt idx="8018">
                  <c:v>-835.61402559280396</c:v>
                </c:pt>
                <c:pt idx="8019">
                  <c:v>-835.61658859252998</c:v>
                </c:pt>
                <c:pt idx="8020">
                  <c:v>-835.61968803405796</c:v>
                </c:pt>
                <c:pt idx="8021">
                  <c:v>-835.62326431274403</c:v>
                </c:pt>
                <c:pt idx="8022">
                  <c:v>-835.6271982193</c:v>
                </c:pt>
                <c:pt idx="8023">
                  <c:v>-835.63107252120994</c:v>
                </c:pt>
                <c:pt idx="8024">
                  <c:v>-835.63470840454102</c:v>
                </c:pt>
                <c:pt idx="8025">
                  <c:v>-835.63804626464901</c:v>
                </c:pt>
                <c:pt idx="8026">
                  <c:v>-835.64084768295299</c:v>
                </c:pt>
                <c:pt idx="8027">
                  <c:v>-835.64323186874401</c:v>
                </c:pt>
                <c:pt idx="8028">
                  <c:v>-835.64519882202205</c:v>
                </c:pt>
                <c:pt idx="8029">
                  <c:v>-835.64692735671997</c:v>
                </c:pt>
                <c:pt idx="8030">
                  <c:v>-835.64859628677402</c:v>
                </c:pt>
                <c:pt idx="8031">
                  <c:v>-835.65068244934105</c:v>
                </c:pt>
                <c:pt idx="8032">
                  <c:v>-835.65342426300106</c:v>
                </c:pt>
                <c:pt idx="8033">
                  <c:v>-835.65711975097702</c:v>
                </c:pt>
                <c:pt idx="8034">
                  <c:v>-835.66182851791405</c:v>
                </c:pt>
                <c:pt idx="8035">
                  <c:v>-835.66725254058895</c:v>
                </c:pt>
                <c:pt idx="8036">
                  <c:v>-835.67315340042103</c:v>
                </c:pt>
                <c:pt idx="8037">
                  <c:v>-835.67911386489902</c:v>
                </c:pt>
                <c:pt idx="8038">
                  <c:v>-835.68477630615303</c:v>
                </c:pt>
                <c:pt idx="8039">
                  <c:v>-835.68990230560303</c:v>
                </c:pt>
                <c:pt idx="8040">
                  <c:v>-835.69443225860596</c:v>
                </c:pt>
                <c:pt idx="8041">
                  <c:v>-835.69818735122703</c:v>
                </c:pt>
                <c:pt idx="8042">
                  <c:v>-835.70116758346603</c:v>
                </c:pt>
                <c:pt idx="8043">
                  <c:v>-835.70331335067794</c:v>
                </c:pt>
                <c:pt idx="8044">
                  <c:v>-835.70474386215199</c:v>
                </c:pt>
                <c:pt idx="8045">
                  <c:v>-835.70569753646896</c:v>
                </c:pt>
                <c:pt idx="8046">
                  <c:v>-835.70629358291603</c:v>
                </c:pt>
                <c:pt idx="8047">
                  <c:v>-835.70683002471901</c:v>
                </c:pt>
                <c:pt idx="8048">
                  <c:v>-835.70730686187801</c:v>
                </c:pt>
                <c:pt idx="8049">
                  <c:v>-835.70766448974598</c:v>
                </c:pt>
                <c:pt idx="8050">
                  <c:v>-835.70790290832497</c:v>
                </c:pt>
                <c:pt idx="8051">
                  <c:v>-835.70820093154896</c:v>
                </c:pt>
                <c:pt idx="8052">
                  <c:v>-835.70861816406295</c:v>
                </c:pt>
                <c:pt idx="8053">
                  <c:v>-835.70921421051003</c:v>
                </c:pt>
                <c:pt idx="8054">
                  <c:v>-835.70998907089302</c:v>
                </c:pt>
                <c:pt idx="8055">
                  <c:v>-835.71094274520897</c:v>
                </c:pt>
                <c:pt idx="8056">
                  <c:v>-835.71213483810402</c:v>
                </c:pt>
                <c:pt idx="8057">
                  <c:v>-835.71362495422397</c:v>
                </c:pt>
                <c:pt idx="8058">
                  <c:v>-835.71547269821201</c:v>
                </c:pt>
                <c:pt idx="8059">
                  <c:v>-835.71773767471302</c:v>
                </c:pt>
                <c:pt idx="8060">
                  <c:v>-835.72030067443904</c:v>
                </c:pt>
                <c:pt idx="8061">
                  <c:v>-835.72310209274303</c:v>
                </c:pt>
                <c:pt idx="8062">
                  <c:v>-835.72590351104805</c:v>
                </c:pt>
                <c:pt idx="8063">
                  <c:v>-835.72858572006203</c:v>
                </c:pt>
                <c:pt idx="8064">
                  <c:v>-835.73114871978805</c:v>
                </c:pt>
                <c:pt idx="8065">
                  <c:v>-835.73353290557895</c:v>
                </c:pt>
                <c:pt idx="8066">
                  <c:v>-835.73567867279098</c:v>
                </c:pt>
                <c:pt idx="8067">
                  <c:v>-835.73758602142402</c:v>
                </c:pt>
                <c:pt idx="8068">
                  <c:v>-835.73919534683205</c:v>
                </c:pt>
                <c:pt idx="8069">
                  <c:v>-835.74044704437301</c:v>
                </c:pt>
                <c:pt idx="8070">
                  <c:v>-835.74128150939998</c:v>
                </c:pt>
                <c:pt idx="8071">
                  <c:v>-835.74181795120296</c:v>
                </c:pt>
                <c:pt idx="8072">
                  <c:v>-835.74217557907104</c:v>
                </c:pt>
                <c:pt idx="8073">
                  <c:v>-835.74235439300605</c:v>
                </c:pt>
                <c:pt idx="8074">
                  <c:v>-835.74247360229504</c:v>
                </c:pt>
                <c:pt idx="8075">
                  <c:v>-835.74253320694004</c:v>
                </c:pt>
                <c:pt idx="8076">
                  <c:v>-835.74271202087402</c:v>
                </c:pt>
                <c:pt idx="8077">
                  <c:v>-835.74336767196701</c:v>
                </c:pt>
                <c:pt idx="8078">
                  <c:v>-835.74479818344105</c:v>
                </c:pt>
                <c:pt idx="8079">
                  <c:v>-835.74730157852196</c:v>
                </c:pt>
                <c:pt idx="8080">
                  <c:v>-835.75093746185303</c:v>
                </c:pt>
                <c:pt idx="8081">
                  <c:v>-835.75558662414596</c:v>
                </c:pt>
                <c:pt idx="8082">
                  <c:v>-835.76089143753097</c:v>
                </c:pt>
                <c:pt idx="8083">
                  <c:v>-835.76631546020496</c:v>
                </c:pt>
                <c:pt idx="8084">
                  <c:v>-835.77144145965599</c:v>
                </c:pt>
                <c:pt idx="8085">
                  <c:v>-835.77579259872505</c:v>
                </c:pt>
                <c:pt idx="8086">
                  <c:v>-835.77919006347702</c:v>
                </c:pt>
                <c:pt idx="8087">
                  <c:v>-835.78145503997803</c:v>
                </c:pt>
                <c:pt idx="8088">
                  <c:v>-835.78258752822899</c:v>
                </c:pt>
                <c:pt idx="8089">
                  <c:v>-835.78276634216297</c:v>
                </c:pt>
                <c:pt idx="8090">
                  <c:v>-835.78222990035999</c:v>
                </c:pt>
                <c:pt idx="8091">
                  <c:v>-835.78157424926803</c:v>
                </c:pt>
                <c:pt idx="8092">
                  <c:v>-835.78139543533302</c:v>
                </c:pt>
                <c:pt idx="8093">
                  <c:v>-835.78222990035999</c:v>
                </c:pt>
                <c:pt idx="8094">
                  <c:v>-835.78437566757202</c:v>
                </c:pt>
                <c:pt idx="8095">
                  <c:v>-835.78783273696899</c:v>
                </c:pt>
                <c:pt idx="8096">
                  <c:v>-835.79254150390602</c:v>
                </c:pt>
                <c:pt idx="8097">
                  <c:v>-835.79832315445003</c:v>
                </c:pt>
                <c:pt idx="8098">
                  <c:v>-835.80499887466499</c:v>
                </c:pt>
                <c:pt idx="8099">
                  <c:v>-835.81238985061702</c:v>
                </c:pt>
                <c:pt idx="8100">
                  <c:v>-835.82019805908203</c:v>
                </c:pt>
                <c:pt idx="8101">
                  <c:v>-835.82800626754795</c:v>
                </c:pt>
                <c:pt idx="8102">
                  <c:v>-835.83557605743397</c:v>
                </c:pt>
                <c:pt idx="8103">
                  <c:v>-835.84254980087303</c:v>
                </c:pt>
                <c:pt idx="8104">
                  <c:v>-835.84868907928501</c:v>
                </c:pt>
                <c:pt idx="8105">
                  <c:v>-835.85387468338001</c:v>
                </c:pt>
                <c:pt idx="8106">
                  <c:v>-835.85798740386997</c:v>
                </c:pt>
                <c:pt idx="8107">
                  <c:v>-835.86102724075295</c:v>
                </c:pt>
                <c:pt idx="8108">
                  <c:v>-835.86311340332099</c:v>
                </c:pt>
                <c:pt idx="8109">
                  <c:v>-835.86442470550605</c:v>
                </c:pt>
                <c:pt idx="8110">
                  <c:v>-835.865318775177</c:v>
                </c:pt>
                <c:pt idx="8111">
                  <c:v>-835.86585521697998</c:v>
                </c:pt>
                <c:pt idx="8112">
                  <c:v>-835.86633205413796</c:v>
                </c:pt>
                <c:pt idx="8113">
                  <c:v>-835.86680889129696</c:v>
                </c:pt>
                <c:pt idx="8114">
                  <c:v>-835.86764335632301</c:v>
                </c:pt>
                <c:pt idx="8115">
                  <c:v>-835.86877584457397</c:v>
                </c:pt>
                <c:pt idx="8116">
                  <c:v>-835.87020635604904</c:v>
                </c:pt>
                <c:pt idx="8117">
                  <c:v>-835.87169647216797</c:v>
                </c:pt>
                <c:pt idx="8118">
                  <c:v>-835.87294816970802</c:v>
                </c:pt>
                <c:pt idx="8119">
                  <c:v>-835.87372303009101</c:v>
                </c:pt>
                <c:pt idx="8120">
                  <c:v>-835.87414026260399</c:v>
                </c:pt>
                <c:pt idx="8121">
                  <c:v>-835.87402105331398</c:v>
                </c:pt>
                <c:pt idx="8122">
                  <c:v>-835.87342500686702</c:v>
                </c:pt>
                <c:pt idx="8123">
                  <c:v>-835.87217330932594</c:v>
                </c:pt>
                <c:pt idx="8124">
                  <c:v>-835.87014675140404</c:v>
                </c:pt>
                <c:pt idx="8125">
                  <c:v>-835.86734533310005</c:v>
                </c:pt>
                <c:pt idx="8126">
                  <c:v>-835.86400747299194</c:v>
                </c:pt>
                <c:pt idx="8127">
                  <c:v>-835.86037158966099</c:v>
                </c:pt>
                <c:pt idx="8128">
                  <c:v>-835.85667610168503</c:v>
                </c:pt>
                <c:pt idx="8129">
                  <c:v>-835.85321903228805</c:v>
                </c:pt>
                <c:pt idx="8130">
                  <c:v>-835.85029840469394</c:v>
                </c:pt>
                <c:pt idx="8131">
                  <c:v>-835.84845066070602</c:v>
                </c:pt>
                <c:pt idx="8132">
                  <c:v>-835.84821224212703</c:v>
                </c:pt>
                <c:pt idx="8133">
                  <c:v>-835.85000038146995</c:v>
                </c:pt>
                <c:pt idx="8134">
                  <c:v>-835.85393428802502</c:v>
                </c:pt>
                <c:pt idx="8135">
                  <c:v>-835.85989475250301</c:v>
                </c:pt>
                <c:pt idx="8136">
                  <c:v>-835.86746454238903</c:v>
                </c:pt>
                <c:pt idx="8137">
                  <c:v>-835.87610721588203</c:v>
                </c:pt>
                <c:pt idx="8138">
                  <c:v>-835.88534593582199</c:v>
                </c:pt>
                <c:pt idx="8139">
                  <c:v>-835.89470386505104</c:v>
                </c:pt>
                <c:pt idx="8140">
                  <c:v>-835.90376377105702</c:v>
                </c:pt>
                <c:pt idx="8141">
                  <c:v>-835.91204881668102</c:v>
                </c:pt>
                <c:pt idx="8142">
                  <c:v>-835.91943979263306</c:v>
                </c:pt>
                <c:pt idx="8143">
                  <c:v>-835.92599630355903</c:v>
                </c:pt>
                <c:pt idx="8144">
                  <c:v>-835.93183755874702</c:v>
                </c:pt>
                <c:pt idx="8145">
                  <c:v>-835.93738079071102</c:v>
                </c:pt>
                <c:pt idx="8146">
                  <c:v>-835.94280481338501</c:v>
                </c:pt>
                <c:pt idx="8147">
                  <c:v>-835.94816923141502</c:v>
                </c:pt>
                <c:pt idx="8148">
                  <c:v>-835.95335483551003</c:v>
                </c:pt>
                <c:pt idx="8149">
                  <c:v>-835.95812320709194</c:v>
                </c:pt>
                <c:pt idx="8150">
                  <c:v>-835.96205711364803</c:v>
                </c:pt>
                <c:pt idx="8151">
                  <c:v>-835.96485853195202</c:v>
                </c:pt>
                <c:pt idx="8152">
                  <c:v>-835.96628904342697</c:v>
                </c:pt>
                <c:pt idx="8153">
                  <c:v>-835.96622943878197</c:v>
                </c:pt>
                <c:pt idx="8154">
                  <c:v>-835.96473932266304</c:v>
                </c:pt>
                <c:pt idx="8155">
                  <c:v>-835.96199750900303</c:v>
                </c:pt>
                <c:pt idx="8156">
                  <c:v>-835.95824241638195</c:v>
                </c:pt>
                <c:pt idx="8157">
                  <c:v>-835.95383167266903</c:v>
                </c:pt>
                <c:pt idx="8158">
                  <c:v>-835.94930171966598</c:v>
                </c:pt>
                <c:pt idx="8159">
                  <c:v>-835.94536781311103</c:v>
                </c:pt>
                <c:pt idx="8160">
                  <c:v>-835.94232797622703</c:v>
                </c:pt>
                <c:pt idx="8161">
                  <c:v>-835.940599441529</c:v>
                </c:pt>
                <c:pt idx="8162">
                  <c:v>-835.94012260437</c:v>
                </c:pt>
                <c:pt idx="8163">
                  <c:v>-835.94083786010799</c:v>
                </c:pt>
                <c:pt idx="8164">
                  <c:v>-835.94244718551704</c:v>
                </c:pt>
                <c:pt idx="8165">
                  <c:v>-835.94471216201805</c:v>
                </c:pt>
                <c:pt idx="8166">
                  <c:v>-835.94709634780895</c:v>
                </c:pt>
                <c:pt idx="8167">
                  <c:v>-835.94918251037598</c:v>
                </c:pt>
                <c:pt idx="8168">
                  <c:v>-835.95055341720604</c:v>
                </c:pt>
                <c:pt idx="8169">
                  <c:v>-835.95103025436401</c:v>
                </c:pt>
                <c:pt idx="8170">
                  <c:v>-835.95067262649604</c:v>
                </c:pt>
                <c:pt idx="8171">
                  <c:v>-835.94965934753395</c:v>
                </c:pt>
                <c:pt idx="8172">
                  <c:v>-835.94840764999401</c:v>
                </c:pt>
                <c:pt idx="8173">
                  <c:v>-835.94739437103306</c:v>
                </c:pt>
                <c:pt idx="8174">
                  <c:v>-835.94709634780895</c:v>
                </c:pt>
                <c:pt idx="8175">
                  <c:v>-835.94799041748104</c:v>
                </c:pt>
                <c:pt idx="8176">
                  <c:v>-835.95025539398205</c:v>
                </c:pt>
                <c:pt idx="8177">
                  <c:v>-835.95407009124801</c:v>
                </c:pt>
                <c:pt idx="8178">
                  <c:v>-835.95919609069801</c:v>
                </c:pt>
                <c:pt idx="8179">
                  <c:v>-835.96509695053101</c:v>
                </c:pt>
                <c:pt idx="8180">
                  <c:v>-835.97117662429798</c:v>
                </c:pt>
                <c:pt idx="8181">
                  <c:v>-835.97677946090698</c:v>
                </c:pt>
                <c:pt idx="8182">
                  <c:v>-835.98130941391003</c:v>
                </c:pt>
                <c:pt idx="8183">
                  <c:v>-835.98452806472801</c:v>
                </c:pt>
                <c:pt idx="8184">
                  <c:v>-835.98631620407104</c:v>
                </c:pt>
                <c:pt idx="8185">
                  <c:v>-835.98679304122902</c:v>
                </c:pt>
                <c:pt idx="8186">
                  <c:v>-835.98637580871605</c:v>
                </c:pt>
                <c:pt idx="8187">
                  <c:v>-835.98554134368896</c:v>
                </c:pt>
                <c:pt idx="8188">
                  <c:v>-835.984826087952</c:v>
                </c:pt>
                <c:pt idx="8189">
                  <c:v>-835.984706878662</c:v>
                </c:pt>
                <c:pt idx="8190">
                  <c:v>-835.98542213439998</c:v>
                </c:pt>
                <c:pt idx="8191">
                  <c:v>-835.98691225051903</c:v>
                </c:pt>
                <c:pt idx="8192">
                  <c:v>-835.98893880844105</c:v>
                </c:pt>
                <c:pt idx="8193">
                  <c:v>-835.99090576171898</c:v>
                </c:pt>
                <c:pt idx="8194">
                  <c:v>-835.99215745925903</c:v>
                </c:pt>
                <c:pt idx="8195">
                  <c:v>-835.99215745925903</c:v>
                </c:pt>
                <c:pt idx="8196">
                  <c:v>-835.990488529206</c:v>
                </c:pt>
                <c:pt idx="8197">
                  <c:v>-835.98703145980903</c:v>
                </c:pt>
                <c:pt idx="8198">
                  <c:v>-835.98214387893699</c:v>
                </c:pt>
                <c:pt idx="8199">
                  <c:v>-835.97642183303901</c:v>
                </c:pt>
                <c:pt idx="8200">
                  <c:v>-835.97046136856102</c:v>
                </c:pt>
                <c:pt idx="8201">
                  <c:v>-835.96497774124202</c:v>
                </c:pt>
                <c:pt idx="8202">
                  <c:v>-835.96056699752796</c:v>
                </c:pt>
                <c:pt idx="8203">
                  <c:v>-835.95788478851296</c:v>
                </c:pt>
                <c:pt idx="8204">
                  <c:v>-835.95716953277599</c:v>
                </c:pt>
                <c:pt idx="8205">
                  <c:v>-835.95836162567196</c:v>
                </c:pt>
                <c:pt idx="8206">
                  <c:v>-835.96128225326595</c:v>
                </c:pt>
                <c:pt idx="8207">
                  <c:v>-835.96527576446601</c:v>
                </c:pt>
                <c:pt idx="8208">
                  <c:v>-835.96974611282405</c:v>
                </c:pt>
                <c:pt idx="8209">
                  <c:v>-835.97421646118198</c:v>
                </c:pt>
                <c:pt idx="8210">
                  <c:v>-835.97809076309204</c:v>
                </c:pt>
                <c:pt idx="8211">
                  <c:v>-835.98107099533104</c:v>
                </c:pt>
                <c:pt idx="8212">
                  <c:v>-835.98285913467396</c:v>
                </c:pt>
                <c:pt idx="8213">
                  <c:v>-835.98327636718795</c:v>
                </c:pt>
                <c:pt idx="8214">
                  <c:v>-835.98250150680599</c:v>
                </c:pt>
                <c:pt idx="8215">
                  <c:v>-835.98077297210705</c:v>
                </c:pt>
                <c:pt idx="8216">
                  <c:v>-835.97838878631603</c:v>
                </c:pt>
                <c:pt idx="8217">
                  <c:v>-835.97582578659103</c:v>
                </c:pt>
                <c:pt idx="8218">
                  <c:v>-835.97338199615501</c:v>
                </c:pt>
                <c:pt idx="8219">
                  <c:v>-835.97123622894298</c:v>
                </c:pt>
                <c:pt idx="8220">
                  <c:v>-835.96968650817905</c:v>
                </c:pt>
                <c:pt idx="8221">
                  <c:v>-835.96897125244197</c:v>
                </c:pt>
                <c:pt idx="8222">
                  <c:v>-835.96915006637596</c:v>
                </c:pt>
                <c:pt idx="8223">
                  <c:v>-835.97016334533703</c:v>
                </c:pt>
                <c:pt idx="8224">
                  <c:v>-835.97183227539097</c:v>
                </c:pt>
                <c:pt idx="8225">
                  <c:v>-835.97397804260299</c:v>
                </c:pt>
                <c:pt idx="8226">
                  <c:v>-835.97630262374901</c:v>
                </c:pt>
                <c:pt idx="8227">
                  <c:v>-835.97880601883003</c:v>
                </c:pt>
                <c:pt idx="8228">
                  <c:v>-835.98142862320003</c:v>
                </c:pt>
                <c:pt idx="8229">
                  <c:v>-835.98423004150402</c:v>
                </c:pt>
                <c:pt idx="8230">
                  <c:v>-835.98697185516403</c:v>
                </c:pt>
                <c:pt idx="8231">
                  <c:v>-835.98953485488903</c:v>
                </c:pt>
                <c:pt idx="8232">
                  <c:v>-835.99174022674595</c:v>
                </c:pt>
                <c:pt idx="8233">
                  <c:v>-835.99364757537899</c:v>
                </c:pt>
                <c:pt idx="8234">
                  <c:v>-835.99519729614303</c:v>
                </c:pt>
                <c:pt idx="8235">
                  <c:v>-835.99650859832798</c:v>
                </c:pt>
                <c:pt idx="8236">
                  <c:v>-835.99740266799904</c:v>
                </c:pt>
                <c:pt idx="8237">
                  <c:v>-835.99793910980202</c:v>
                </c:pt>
                <c:pt idx="8238">
                  <c:v>-835.99817752838203</c:v>
                </c:pt>
                <c:pt idx="8239">
                  <c:v>-835.99823713302601</c:v>
                </c:pt>
                <c:pt idx="8240">
                  <c:v>-835.998594760895</c:v>
                </c:pt>
                <c:pt idx="8241">
                  <c:v>-835.99948883056697</c:v>
                </c:pt>
                <c:pt idx="8242">
                  <c:v>-836.00103855133102</c:v>
                </c:pt>
                <c:pt idx="8243">
                  <c:v>-836.00330352783203</c:v>
                </c:pt>
                <c:pt idx="8244">
                  <c:v>-836.00610494613704</c:v>
                </c:pt>
                <c:pt idx="8245">
                  <c:v>-836.00926399231003</c:v>
                </c:pt>
                <c:pt idx="8246">
                  <c:v>-836.01260185241699</c:v>
                </c:pt>
                <c:pt idx="8247">
                  <c:v>-836.01582050323498</c:v>
                </c:pt>
                <c:pt idx="8248">
                  <c:v>-836.018323898316</c:v>
                </c:pt>
                <c:pt idx="8249">
                  <c:v>-836.01981401443504</c:v>
                </c:pt>
                <c:pt idx="8250">
                  <c:v>-836.01981401443504</c:v>
                </c:pt>
                <c:pt idx="8251">
                  <c:v>-836.01814508438099</c:v>
                </c:pt>
                <c:pt idx="8252">
                  <c:v>-836.01474761962902</c:v>
                </c:pt>
                <c:pt idx="8253">
                  <c:v>-836.00986003875801</c:v>
                </c:pt>
                <c:pt idx="8254">
                  <c:v>-836.00366115570102</c:v>
                </c:pt>
                <c:pt idx="8255">
                  <c:v>-835.99662780761696</c:v>
                </c:pt>
                <c:pt idx="8256">
                  <c:v>-835.98929643631004</c:v>
                </c:pt>
                <c:pt idx="8257">
                  <c:v>-835.98214387893699</c:v>
                </c:pt>
                <c:pt idx="8258">
                  <c:v>-835.97546815872204</c:v>
                </c:pt>
                <c:pt idx="8259">
                  <c:v>-835.96950769424495</c:v>
                </c:pt>
                <c:pt idx="8260">
                  <c:v>-835.96438169479404</c:v>
                </c:pt>
                <c:pt idx="8261">
                  <c:v>-835.96026897430397</c:v>
                </c:pt>
                <c:pt idx="8262">
                  <c:v>-835.957288742066</c:v>
                </c:pt>
                <c:pt idx="8263">
                  <c:v>-835.95544099807796</c:v>
                </c:pt>
                <c:pt idx="8264">
                  <c:v>-835.95466613769599</c:v>
                </c:pt>
                <c:pt idx="8265">
                  <c:v>-835.95490455627498</c:v>
                </c:pt>
                <c:pt idx="8266">
                  <c:v>-835.95615625381504</c:v>
                </c:pt>
                <c:pt idx="8267">
                  <c:v>-835.95842123031605</c:v>
                </c:pt>
                <c:pt idx="8268">
                  <c:v>-835.96169948577904</c:v>
                </c:pt>
                <c:pt idx="8269">
                  <c:v>-835.96599102020298</c:v>
                </c:pt>
                <c:pt idx="8270">
                  <c:v>-835.97093820571899</c:v>
                </c:pt>
                <c:pt idx="8271">
                  <c:v>-835.976243019104</c:v>
                </c:pt>
                <c:pt idx="8272">
                  <c:v>-835.98136901855503</c:v>
                </c:pt>
                <c:pt idx="8273">
                  <c:v>-835.98595857620296</c:v>
                </c:pt>
                <c:pt idx="8274">
                  <c:v>-835.98953485488903</c:v>
                </c:pt>
                <c:pt idx="8275">
                  <c:v>-835.99179983139095</c:v>
                </c:pt>
                <c:pt idx="8276">
                  <c:v>-835.99257469177303</c:v>
                </c:pt>
                <c:pt idx="8277">
                  <c:v>-835.99168062210094</c:v>
                </c:pt>
                <c:pt idx="8278">
                  <c:v>-835.98923683166504</c:v>
                </c:pt>
                <c:pt idx="8279">
                  <c:v>-835.98530292510998</c:v>
                </c:pt>
                <c:pt idx="8280">
                  <c:v>-835.98023653030396</c:v>
                </c:pt>
                <c:pt idx="8281">
                  <c:v>-835.97433567047096</c:v>
                </c:pt>
                <c:pt idx="8282">
                  <c:v>-835.968017578125</c:v>
                </c:pt>
                <c:pt idx="8283">
                  <c:v>-835.96140146255505</c:v>
                </c:pt>
                <c:pt idx="8284">
                  <c:v>-835.95478534698498</c:v>
                </c:pt>
                <c:pt idx="8285">
                  <c:v>-835.94846725463901</c:v>
                </c:pt>
                <c:pt idx="8286">
                  <c:v>-835.94262599945102</c:v>
                </c:pt>
                <c:pt idx="8287">
                  <c:v>-835.9375</c:v>
                </c:pt>
                <c:pt idx="8288">
                  <c:v>-835.93326807022095</c:v>
                </c:pt>
                <c:pt idx="8289">
                  <c:v>-835.93004941940296</c:v>
                </c:pt>
                <c:pt idx="8290">
                  <c:v>-835.92778444290195</c:v>
                </c:pt>
                <c:pt idx="8291">
                  <c:v>-835.926711559296</c:v>
                </c:pt>
                <c:pt idx="8292">
                  <c:v>-835.926771163941</c:v>
                </c:pt>
                <c:pt idx="8293">
                  <c:v>-835.92790365219105</c:v>
                </c:pt>
                <c:pt idx="8294">
                  <c:v>-835.92981100082397</c:v>
                </c:pt>
                <c:pt idx="8295">
                  <c:v>-835.93207597732601</c:v>
                </c:pt>
                <c:pt idx="8296">
                  <c:v>-835.93434095382702</c:v>
                </c:pt>
                <c:pt idx="8297">
                  <c:v>-835.93612909317005</c:v>
                </c:pt>
                <c:pt idx="8298">
                  <c:v>-835.93738079071102</c:v>
                </c:pt>
                <c:pt idx="8299">
                  <c:v>-835.93797683715798</c:v>
                </c:pt>
                <c:pt idx="8300">
                  <c:v>-835.93797683715798</c:v>
                </c:pt>
                <c:pt idx="8301">
                  <c:v>-835.93761920929001</c:v>
                </c:pt>
                <c:pt idx="8302">
                  <c:v>-835.93696355819702</c:v>
                </c:pt>
                <c:pt idx="8303">
                  <c:v>-835.93636751174904</c:v>
                </c:pt>
                <c:pt idx="8304">
                  <c:v>-835.93600988388096</c:v>
                </c:pt>
                <c:pt idx="8305">
                  <c:v>-835.93630790710495</c:v>
                </c:pt>
                <c:pt idx="8306">
                  <c:v>-835.93714237213203</c:v>
                </c:pt>
                <c:pt idx="8307">
                  <c:v>-835.93833446502697</c:v>
                </c:pt>
                <c:pt idx="8308">
                  <c:v>-835.93946695327804</c:v>
                </c:pt>
                <c:pt idx="8309">
                  <c:v>-835.94030141830501</c:v>
                </c:pt>
                <c:pt idx="8310">
                  <c:v>-835.94065904617298</c:v>
                </c:pt>
                <c:pt idx="8311">
                  <c:v>-835.940480232239</c:v>
                </c:pt>
                <c:pt idx="8312">
                  <c:v>-835.94000339508102</c:v>
                </c:pt>
                <c:pt idx="8313">
                  <c:v>-835.93916893005405</c:v>
                </c:pt>
                <c:pt idx="8314">
                  <c:v>-835.93797683715798</c:v>
                </c:pt>
                <c:pt idx="8315">
                  <c:v>-835.93660593032905</c:v>
                </c:pt>
                <c:pt idx="8316">
                  <c:v>-835.93511581420898</c:v>
                </c:pt>
                <c:pt idx="8317">
                  <c:v>-835.93362569809005</c:v>
                </c:pt>
                <c:pt idx="8318">
                  <c:v>-835.93219518661499</c:v>
                </c:pt>
                <c:pt idx="8319">
                  <c:v>-835.93070507049595</c:v>
                </c:pt>
                <c:pt idx="8320">
                  <c:v>-835.92891693115303</c:v>
                </c:pt>
                <c:pt idx="8321">
                  <c:v>-835.926711559296</c:v>
                </c:pt>
                <c:pt idx="8322">
                  <c:v>-835.92432737350498</c:v>
                </c:pt>
                <c:pt idx="8323">
                  <c:v>-835.92182397842396</c:v>
                </c:pt>
                <c:pt idx="8324">
                  <c:v>-835.91949939727795</c:v>
                </c:pt>
                <c:pt idx="8325">
                  <c:v>-835.91735363006603</c:v>
                </c:pt>
                <c:pt idx="8326">
                  <c:v>-835.91550588607799</c:v>
                </c:pt>
                <c:pt idx="8327">
                  <c:v>-835.91395616531395</c:v>
                </c:pt>
                <c:pt idx="8328">
                  <c:v>-835.912644863129</c:v>
                </c:pt>
                <c:pt idx="8329">
                  <c:v>-835.91157197952305</c:v>
                </c:pt>
                <c:pt idx="8330">
                  <c:v>-835.91043949127197</c:v>
                </c:pt>
                <c:pt idx="8331">
                  <c:v>-835.90894937515304</c:v>
                </c:pt>
                <c:pt idx="8332">
                  <c:v>-835.906982421875</c:v>
                </c:pt>
                <c:pt idx="8333">
                  <c:v>-835.90453863143898</c:v>
                </c:pt>
                <c:pt idx="8334">
                  <c:v>-835.90155839920101</c:v>
                </c:pt>
                <c:pt idx="8335">
                  <c:v>-835.89845895767201</c:v>
                </c:pt>
                <c:pt idx="8336">
                  <c:v>-835.89529991149902</c:v>
                </c:pt>
                <c:pt idx="8337">
                  <c:v>-835.89237928390503</c:v>
                </c:pt>
                <c:pt idx="8338">
                  <c:v>-835.88963747024604</c:v>
                </c:pt>
                <c:pt idx="8339">
                  <c:v>-835.88707447052002</c:v>
                </c:pt>
                <c:pt idx="8340">
                  <c:v>-835.88480949401901</c:v>
                </c:pt>
                <c:pt idx="8341">
                  <c:v>-835.88260412216198</c:v>
                </c:pt>
                <c:pt idx="8342">
                  <c:v>-835.88039875030495</c:v>
                </c:pt>
                <c:pt idx="8343">
                  <c:v>-835.87801456451405</c:v>
                </c:pt>
                <c:pt idx="8344">
                  <c:v>-835.87527275085495</c:v>
                </c:pt>
                <c:pt idx="8345">
                  <c:v>-835.87199449539196</c:v>
                </c:pt>
                <c:pt idx="8346">
                  <c:v>-835.868358612061</c:v>
                </c:pt>
                <c:pt idx="8347">
                  <c:v>-835.86448431015003</c:v>
                </c:pt>
                <c:pt idx="8348">
                  <c:v>-835.86078882217396</c:v>
                </c:pt>
                <c:pt idx="8349">
                  <c:v>-835.85757017135597</c:v>
                </c:pt>
                <c:pt idx="8350">
                  <c:v>-835.85488796234199</c:v>
                </c:pt>
                <c:pt idx="8351">
                  <c:v>-835.85286140441895</c:v>
                </c:pt>
                <c:pt idx="8352">
                  <c:v>-835.85137128830002</c:v>
                </c:pt>
                <c:pt idx="8353">
                  <c:v>-835.85023880004906</c:v>
                </c:pt>
                <c:pt idx="8354">
                  <c:v>-835.84940433502197</c:v>
                </c:pt>
                <c:pt idx="8355">
                  <c:v>-835.84862947464001</c:v>
                </c:pt>
                <c:pt idx="8356">
                  <c:v>-835.84785461425804</c:v>
                </c:pt>
                <c:pt idx="8357">
                  <c:v>-835.84684133529697</c:v>
                </c:pt>
                <c:pt idx="8358">
                  <c:v>-835.84570884704601</c:v>
                </c:pt>
                <c:pt idx="8359">
                  <c:v>-835.84427833557095</c:v>
                </c:pt>
                <c:pt idx="8360">
                  <c:v>-835.84266901016304</c:v>
                </c:pt>
                <c:pt idx="8361">
                  <c:v>-835.84100008010898</c:v>
                </c:pt>
                <c:pt idx="8362">
                  <c:v>-835.83939075470005</c:v>
                </c:pt>
                <c:pt idx="8363">
                  <c:v>-835.83796024322498</c:v>
                </c:pt>
                <c:pt idx="8364">
                  <c:v>-835.83670854568504</c:v>
                </c:pt>
                <c:pt idx="8365">
                  <c:v>-835.83551645278999</c:v>
                </c:pt>
                <c:pt idx="8366">
                  <c:v>-835.83432435989403</c:v>
                </c:pt>
                <c:pt idx="8367">
                  <c:v>-835.83337068557796</c:v>
                </c:pt>
                <c:pt idx="8368">
                  <c:v>-835.83289384841896</c:v>
                </c:pt>
                <c:pt idx="8369">
                  <c:v>-835.83331108093296</c:v>
                </c:pt>
                <c:pt idx="8370">
                  <c:v>-835.834741592407</c:v>
                </c:pt>
                <c:pt idx="8371">
                  <c:v>-835.83712577819801</c:v>
                </c:pt>
                <c:pt idx="8372">
                  <c:v>-835.840344429016</c:v>
                </c:pt>
                <c:pt idx="8373">
                  <c:v>-835.84403991699196</c:v>
                </c:pt>
                <c:pt idx="8374">
                  <c:v>-835.84797382354805</c:v>
                </c:pt>
                <c:pt idx="8375">
                  <c:v>-835.85172891616799</c:v>
                </c:pt>
                <c:pt idx="8376">
                  <c:v>-835.854589939118</c:v>
                </c:pt>
                <c:pt idx="8377">
                  <c:v>-835.85608005523704</c:v>
                </c:pt>
                <c:pt idx="8378">
                  <c:v>-835.85560321807895</c:v>
                </c:pt>
                <c:pt idx="8379">
                  <c:v>-835.85321903228805</c:v>
                </c:pt>
                <c:pt idx="8380">
                  <c:v>-835.84916591644298</c:v>
                </c:pt>
                <c:pt idx="8381">
                  <c:v>-835.84380149841297</c:v>
                </c:pt>
                <c:pt idx="8382">
                  <c:v>-835.837721824646</c:v>
                </c:pt>
                <c:pt idx="8383">
                  <c:v>-835.83134412765503</c:v>
                </c:pt>
                <c:pt idx="8384">
                  <c:v>-835.82508563995395</c:v>
                </c:pt>
                <c:pt idx="8385">
                  <c:v>-835.81930398941097</c:v>
                </c:pt>
                <c:pt idx="8386">
                  <c:v>-835.81423759460495</c:v>
                </c:pt>
                <c:pt idx="8387">
                  <c:v>-835.809826850891</c:v>
                </c:pt>
                <c:pt idx="8388">
                  <c:v>-835.80583333969105</c:v>
                </c:pt>
                <c:pt idx="8389">
                  <c:v>-835.80183982849098</c:v>
                </c:pt>
                <c:pt idx="8390">
                  <c:v>-835.79748868942295</c:v>
                </c:pt>
                <c:pt idx="8391">
                  <c:v>-835.79254150390602</c:v>
                </c:pt>
                <c:pt idx="8392">
                  <c:v>-835.78699827194202</c:v>
                </c:pt>
                <c:pt idx="8393">
                  <c:v>-835.78097820282005</c:v>
                </c:pt>
                <c:pt idx="8394">
                  <c:v>-835.77471971511898</c:v>
                </c:pt>
                <c:pt idx="8395">
                  <c:v>-835.76846122741699</c:v>
                </c:pt>
                <c:pt idx="8396">
                  <c:v>-835.762560367584</c:v>
                </c:pt>
                <c:pt idx="8397">
                  <c:v>-835.757374763489</c:v>
                </c:pt>
                <c:pt idx="8398">
                  <c:v>-835.75338125228905</c:v>
                </c:pt>
                <c:pt idx="8399">
                  <c:v>-835.75081825256404</c:v>
                </c:pt>
                <c:pt idx="8400">
                  <c:v>-835.74998378753696</c:v>
                </c:pt>
                <c:pt idx="8401">
                  <c:v>-835.75087785720802</c:v>
                </c:pt>
                <c:pt idx="8402">
                  <c:v>-835.75320243835495</c:v>
                </c:pt>
                <c:pt idx="8403">
                  <c:v>-835.75671911239601</c:v>
                </c:pt>
                <c:pt idx="8404">
                  <c:v>-835.76107025146496</c:v>
                </c:pt>
                <c:pt idx="8405">
                  <c:v>-835.76583862304699</c:v>
                </c:pt>
                <c:pt idx="8406">
                  <c:v>-835.77060699462902</c:v>
                </c:pt>
                <c:pt idx="8407">
                  <c:v>-835.77495813369796</c:v>
                </c:pt>
                <c:pt idx="8408">
                  <c:v>-835.77835559845005</c:v>
                </c:pt>
                <c:pt idx="8409">
                  <c:v>-835.78044176101696</c:v>
                </c:pt>
                <c:pt idx="8410">
                  <c:v>-835.78085899353005</c:v>
                </c:pt>
                <c:pt idx="8411">
                  <c:v>-835.77960729598999</c:v>
                </c:pt>
                <c:pt idx="8412">
                  <c:v>-835.776865482331</c:v>
                </c:pt>
                <c:pt idx="8413">
                  <c:v>-835.77305078506504</c:v>
                </c:pt>
                <c:pt idx="8414">
                  <c:v>-835.76869964599598</c:v>
                </c:pt>
                <c:pt idx="8415">
                  <c:v>-835.76428890228306</c:v>
                </c:pt>
                <c:pt idx="8416">
                  <c:v>-835.760056972504</c:v>
                </c:pt>
                <c:pt idx="8417">
                  <c:v>-835.75630187988304</c:v>
                </c:pt>
                <c:pt idx="8418">
                  <c:v>-835.75326204299904</c:v>
                </c:pt>
                <c:pt idx="8419">
                  <c:v>-835.75105667114303</c:v>
                </c:pt>
                <c:pt idx="8420">
                  <c:v>-835.74956655502297</c:v>
                </c:pt>
                <c:pt idx="8421">
                  <c:v>-835.74843406677303</c:v>
                </c:pt>
                <c:pt idx="8422">
                  <c:v>-835.74730157852196</c:v>
                </c:pt>
                <c:pt idx="8423">
                  <c:v>-835.74569225311302</c:v>
                </c:pt>
                <c:pt idx="8424">
                  <c:v>-835.743606090546</c:v>
                </c:pt>
                <c:pt idx="8425">
                  <c:v>-835.74104309082099</c:v>
                </c:pt>
                <c:pt idx="8426">
                  <c:v>-835.73800325393699</c:v>
                </c:pt>
                <c:pt idx="8427">
                  <c:v>-835.73460578918503</c:v>
                </c:pt>
                <c:pt idx="8428">
                  <c:v>-835.73079109191895</c:v>
                </c:pt>
                <c:pt idx="8429">
                  <c:v>-835.726857185364</c:v>
                </c:pt>
                <c:pt idx="8430">
                  <c:v>-835.72298288345405</c:v>
                </c:pt>
                <c:pt idx="8431">
                  <c:v>-835.71958541870094</c:v>
                </c:pt>
                <c:pt idx="8432">
                  <c:v>-835.71666479110695</c:v>
                </c:pt>
                <c:pt idx="8433">
                  <c:v>-835.71416139602695</c:v>
                </c:pt>
                <c:pt idx="8434">
                  <c:v>-835.71177721023605</c:v>
                </c:pt>
                <c:pt idx="8435">
                  <c:v>-835.70933341980003</c:v>
                </c:pt>
                <c:pt idx="8436">
                  <c:v>-835.70671081543003</c:v>
                </c:pt>
                <c:pt idx="8437">
                  <c:v>-835.70396900177002</c:v>
                </c:pt>
                <c:pt idx="8438">
                  <c:v>-835.70092916488704</c:v>
                </c:pt>
                <c:pt idx="8439">
                  <c:v>-835.69741249084495</c:v>
                </c:pt>
                <c:pt idx="8440">
                  <c:v>-835.693359375</c:v>
                </c:pt>
                <c:pt idx="8441">
                  <c:v>-835.68876981735298</c:v>
                </c:pt>
                <c:pt idx="8442">
                  <c:v>-835.68382263183605</c:v>
                </c:pt>
                <c:pt idx="8443">
                  <c:v>-835.67899465560902</c:v>
                </c:pt>
                <c:pt idx="8444">
                  <c:v>-835.67458391189598</c:v>
                </c:pt>
                <c:pt idx="8445">
                  <c:v>-835.67094802856502</c:v>
                </c:pt>
                <c:pt idx="8446">
                  <c:v>-835.668385028839</c:v>
                </c:pt>
                <c:pt idx="8447">
                  <c:v>-835.66695451736496</c:v>
                </c:pt>
                <c:pt idx="8448">
                  <c:v>-835.66659688949596</c:v>
                </c:pt>
                <c:pt idx="8449">
                  <c:v>-835.66737174987804</c:v>
                </c:pt>
                <c:pt idx="8450">
                  <c:v>-835.66904067993198</c:v>
                </c:pt>
                <c:pt idx="8451">
                  <c:v>-835.67124605178901</c:v>
                </c:pt>
                <c:pt idx="8452">
                  <c:v>-835.67357063293503</c:v>
                </c:pt>
                <c:pt idx="8453">
                  <c:v>-835.67541837692295</c:v>
                </c:pt>
                <c:pt idx="8454">
                  <c:v>-835.67655086517402</c:v>
                </c:pt>
                <c:pt idx="8455">
                  <c:v>-835.67678928375301</c:v>
                </c:pt>
                <c:pt idx="8456">
                  <c:v>-835.67613363266003</c:v>
                </c:pt>
                <c:pt idx="8457">
                  <c:v>-835.67464351654098</c:v>
                </c:pt>
                <c:pt idx="8458">
                  <c:v>-835.67231893539395</c:v>
                </c:pt>
                <c:pt idx="8459">
                  <c:v>-835.66933870315597</c:v>
                </c:pt>
                <c:pt idx="8460">
                  <c:v>-835.66576242446899</c:v>
                </c:pt>
                <c:pt idx="8461">
                  <c:v>-835.66170930862404</c:v>
                </c:pt>
                <c:pt idx="8462">
                  <c:v>-835.657238960266</c:v>
                </c:pt>
                <c:pt idx="8463">
                  <c:v>-835.652112960816</c:v>
                </c:pt>
                <c:pt idx="8464">
                  <c:v>-835.646152496338</c:v>
                </c:pt>
                <c:pt idx="8465">
                  <c:v>-835.63935756683395</c:v>
                </c:pt>
                <c:pt idx="8466">
                  <c:v>-835.63166856765804</c:v>
                </c:pt>
                <c:pt idx="8467">
                  <c:v>-835.62338352203403</c:v>
                </c:pt>
                <c:pt idx="8468">
                  <c:v>-835.61503887176502</c:v>
                </c:pt>
                <c:pt idx="8469">
                  <c:v>-835.60723066330002</c:v>
                </c:pt>
                <c:pt idx="8470">
                  <c:v>-835.60073375701904</c:v>
                </c:pt>
                <c:pt idx="8471">
                  <c:v>-835.596263408661</c:v>
                </c:pt>
                <c:pt idx="8472">
                  <c:v>-835.59435606002796</c:v>
                </c:pt>
                <c:pt idx="8473">
                  <c:v>-835.59519052505505</c:v>
                </c:pt>
                <c:pt idx="8474">
                  <c:v>-835.59870719909702</c:v>
                </c:pt>
                <c:pt idx="8475">
                  <c:v>-835.60460805893001</c:v>
                </c:pt>
                <c:pt idx="8476">
                  <c:v>-835.61229705810604</c:v>
                </c:pt>
                <c:pt idx="8477">
                  <c:v>-835.62088012695301</c:v>
                </c:pt>
                <c:pt idx="8478">
                  <c:v>-835.62940359115601</c:v>
                </c:pt>
                <c:pt idx="8479">
                  <c:v>-835.63685417175304</c:v>
                </c:pt>
                <c:pt idx="8480">
                  <c:v>-835.64263582229603</c:v>
                </c:pt>
                <c:pt idx="8481">
                  <c:v>-835.646510124207</c:v>
                </c:pt>
                <c:pt idx="8482">
                  <c:v>-835.64859628677402</c:v>
                </c:pt>
                <c:pt idx="8483">
                  <c:v>-835.64943075180099</c:v>
                </c:pt>
                <c:pt idx="8484">
                  <c:v>-835.64931154251099</c:v>
                </c:pt>
                <c:pt idx="8485">
                  <c:v>-835.64895391464302</c:v>
                </c:pt>
                <c:pt idx="8486">
                  <c:v>-835.64871549606301</c:v>
                </c:pt>
                <c:pt idx="8487">
                  <c:v>-835.64931154251099</c:v>
                </c:pt>
                <c:pt idx="8488">
                  <c:v>-835.65092086792004</c:v>
                </c:pt>
                <c:pt idx="8489">
                  <c:v>-835.65366268158004</c:v>
                </c:pt>
                <c:pt idx="8490">
                  <c:v>-835.65711975097702</c:v>
                </c:pt>
                <c:pt idx="8491">
                  <c:v>-835.66081523895298</c:v>
                </c:pt>
                <c:pt idx="8492">
                  <c:v>-835.66439151763905</c:v>
                </c:pt>
                <c:pt idx="8493">
                  <c:v>-835.66755056381203</c:v>
                </c:pt>
                <c:pt idx="8494">
                  <c:v>-835.67005395889305</c:v>
                </c:pt>
                <c:pt idx="8495">
                  <c:v>-835.67190170288097</c:v>
                </c:pt>
                <c:pt idx="8496">
                  <c:v>-835.67303419113205</c:v>
                </c:pt>
                <c:pt idx="8497">
                  <c:v>-835.67357063293503</c:v>
                </c:pt>
                <c:pt idx="8498">
                  <c:v>-835.67380905151401</c:v>
                </c:pt>
                <c:pt idx="8499">
                  <c:v>-835.67422628402699</c:v>
                </c:pt>
                <c:pt idx="8500">
                  <c:v>-835.67517995834396</c:v>
                </c:pt>
                <c:pt idx="8501">
                  <c:v>-835.67678928375301</c:v>
                </c:pt>
                <c:pt idx="8502">
                  <c:v>-835.67911386489902</c:v>
                </c:pt>
                <c:pt idx="8503">
                  <c:v>-835.68191528320301</c:v>
                </c:pt>
                <c:pt idx="8504">
                  <c:v>-835.68495512008701</c:v>
                </c:pt>
                <c:pt idx="8505">
                  <c:v>-835.68793535232601</c:v>
                </c:pt>
                <c:pt idx="8506">
                  <c:v>-835.69049835205101</c:v>
                </c:pt>
                <c:pt idx="8507">
                  <c:v>-835.69240570068405</c:v>
                </c:pt>
                <c:pt idx="8508">
                  <c:v>-835.693299770355</c:v>
                </c:pt>
                <c:pt idx="8509">
                  <c:v>-835.69324016571102</c:v>
                </c:pt>
                <c:pt idx="8510">
                  <c:v>-835.69210767745994</c:v>
                </c:pt>
                <c:pt idx="8511">
                  <c:v>-835.69025993347202</c:v>
                </c:pt>
                <c:pt idx="8512">
                  <c:v>-835.68787574768101</c:v>
                </c:pt>
                <c:pt idx="8513">
                  <c:v>-835.68543195724499</c:v>
                </c:pt>
                <c:pt idx="8514">
                  <c:v>-835.68322658538796</c:v>
                </c:pt>
                <c:pt idx="8515">
                  <c:v>-835.68149805069004</c:v>
                </c:pt>
                <c:pt idx="8516">
                  <c:v>-835.68030595779396</c:v>
                </c:pt>
                <c:pt idx="8517">
                  <c:v>-835.67947149276802</c:v>
                </c:pt>
                <c:pt idx="8518">
                  <c:v>-835.67875623703003</c:v>
                </c:pt>
                <c:pt idx="8519">
                  <c:v>-835.67798137664795</c:v>
                </c:pt>
                <c:pt idx="8520">
                  <c:v>-835.677027702332</c:v>
                </c:pt>
                <c:pt idx="8521">
                  <c:v>-835.67565679550205</c:v>
                </c:pt>
                <c:pt idx="8522">
                  <c:v>-835.674047470093</c:v>
                </c:pt>
                <c:pt idx="8523">
                  <c:v>-835.67219972610496</c:v>
                </c:pt>
                <c:pt idx="8524">
                  <c:v>-835.67035198211704</c:v>
                </c:pt>
                <c:pt idx="8525">
                  <c:v>-835.668861865998</c:v>
                </c:pt>
                <c:pt idx="8526">
                  <c:v>-835.66802740097103</c:v>
                </c:pt>
                <c:pt idx="8527">
                  <c:v>-835.66790819168102</c:v>
                </c:pt>
                <c:pt idx="8528">
                  <c:v>-835.66856384277401</c:v>
                </c:pt>
                <c:pt idx="8529">
                  <c:v>-835.66981554031395</c:v>
                </c:pt>
                <c:pt idx="8530">
                  <c:v>-835.671424865723</c:v>
                </c:pt>
                <c:pt idx="8531">
                  <c:v>-835.67303419113205</c:v>
                </c:pt>
                <c:pt idx="8532">
                  <c:v>-835.67440509796199</c:v>
                </c:pt>
                <c:pt idx="8533">
                  <c:v>-835.67529916763306</c:v>
                </c:pt>
                <c:pt idx="8534">
                  <c:v>-835.67571640014705</c:v>
                </c:pt>
                <c:pt idx="8535">
                  <c:v>-835.67553758621204</c:v>
                </c:pt>
                <c:pt idx="8536">
                  <c:v>-835.67494153976497</c:v>
                </c:pt>
                <c:pt idx="8537">
                  <c:v>-835.674107074738</c:v>
                </c:pt>
                <c:pt idx="8538">
                  <c:v>-835.67321300506603</c:v>
                </c:pt>
                <c:pt idx="8539">
                  <c:v>-835.67225933074997</c:v>
                </c:pt>
                <c:pt idx="8540">
                  <c:v>-835.671484470368</c:v>
                </c:pt>
                <c:pt idx="8541">
                  <c:v>-835.67094802856502</c:v>
                </c:pt>
                <c:pt idx="8542">
                  <c:v>-835.67082881927502</c:v>
                </c:pt>
                <c:pt idx="8543">
                  <c:v>-835.671067237854</c:v>
                </c:pt>
                <c:pt idx="8544">
                  <c:v>-835.67184209823597</c:v>
                </c:pt>
                <c:pt idx="8545">
                  <c:v>-835.67321300506603</c:v>
                </c:pt>
                <c:pt idx="8546">
                  <c:v>-835.67535877227795</c:v>
                </c:pt>
                <c:pt idx="8547">
                  <c:v>-835.67857742309604</c:v>
                </c:pt>
                <c:pt idx="8548">
                  <c:v>-835.68292856216499</c:v>
                </c:pt>
                <c:pt idx="8549">
                  <c:v>-835.68829298019398</c:v>
                </c:pt>
                <c:pt idx="8550">
                  <c:v>-835.69443225860596</c:v>
                </c:pt>
                <c:pt idx="8551">
                  <c:v>-835.70110797882103</c:v>
                </c:pt>
                <c:pt idx="8552">
                  <c:v>-835.70784330368099</c:v>
                </c:pt>
                <c:pt idx="8553">
                  <c:v>-835.71428060531605</c:v>
                </c:pt>
                <c:pt idx="8554">
                  <c:v>-835.71994304657005</c:v>
                </c:pt>
                <c:pt idx="8555">
                  <c:v>-835.72441339492798</c:v>
                </c:pt>
                <c:pt idx="8556">
                  <c:v>-835.72721481323299</c:v>
                </c:pt>
                <c:pt idx="8557">
                  <c:v>-835.72816848754906</c:v>
                </c:pt>
                <c:pt idx="8558">
                  <c:v>-835.72715520858799</c:v>
                </c:pt>
                <c:pt idx="8559">
                  <c:v>-835.72441339492798</c:v>
                </c:pt>
                <c:pt idx="8560">
                  <c:v>-835.72006225585994</c:v>
                </c:pt>
                <c:pt idx="8561">
                  <c:v>-835.71451902389504</c:v>
                </c:pt>
                <c:pt idx="8562">
                  <c:v>-835.70820093154896</c:v>
                </c:pt>
                <c:pt idx="8563">
                  <c:v>-835.70170402526901</c:v>
                </c:pt>
                <c:pt idx="8564">
                  <c:v>-835.69550514221203</c:v>
                </c:pt>
                <c:pt idx="8565">
                  <c:v>-835.68996191024803</c:v>
                </c:pt>
                <c:pt idx="8566">
                  <c:v>-835.685253143311</c:v>
                </c:pt>
                <c:pt idx="8567">
                  <c:v>-835.68143844604504</c:v>
                </c:pt>
                <c:pt idx="8568">
                  <c:v>-835.67839860916195</c:v>
                </c:pt>
                <c:pt idx="8569">
                  <c:v>-835.67601442337104</c:v>
                </c:pt>
                <c:pt idx="8570">
                  <c:v>-835.67422628402699</c:v>
                </c:pt>
                <c:pt idx="8571">
                  <c:v>-835.67261695861805</c:v>
                </c:pt>
                <c:pt idx="8572">
                  <c:v>-835.671067237854</c:v>
                </c:pt>
                <c:pt idx="8573">
                  <c:v>-835.66945791244495</c:v>
                </c:pt>
                <c:pt idx="8574">
                  <c:v>-835.66796779632602</c:v>
                </c:pt>
                <c:pt idx="8575">
                  <c:v>-835.66677570342995</c:v>
                </c:pt>
                <c:pt idx="8576">
                  <c:v>-835.66617965698299</c:v>
                </c:pt>
                <c:pt idx="8577">
                  <c:v>-835.66623926162697</c:v>
                </c:pt>
                <c:pt idx="8578">
                  <c:v>-835.66695451736496</c:v>
                </c:pt>
                <c:pt idx="8579">
                  <c:v>-835.66826581955002</c:v>
                </c:pt>
                <c:pt idx="8580">
                  <c:v>-835.67017316818306</c:v>
                </c:pt>
                <c:pt idx="8581">
                  <c:v>-835.67267656326305</c:v>
                </c:pt>
                <c:pt idx="8582">
                  <c:v>-835.67571640014705</c:v>
                </c:pt>
                <c:pt idx="8583">
                  <c:v>-835.67929267883301</c:v>
                </c:pt>
                <c:pt idx="8584">
                  <c:v>-835.68316698074398</c:v>
                </c:pt>
                <c:pt idx="8585">
                  <c:v>-835.68733930587803</c:v>
                </c:pt>
                <c:pt idx="8586">
                  <c:v>-835.69169044494595</c:v>
                </c:pt>
                <c:pt idx="8587">
                  <c:v>-835.696339607239</c:v>
                </c:pt>
                <c:pt idx="8588">
                  <c:v>-835.70134639740002</c:v>
                </c:pt>
                <c:pt idx="8589">
                  <c:v>-835.70671081543003</c:v>
                </c:pt>
                <c:pt idx="8590">
                  <c:v>-835.71225404739403</c:v>
                </c:pt>
                <c:pt idx="8591">
                  <c:v>-835.71773767471302</c:v>
                </c:pt>
                <c:pt idx="8592">
                  <c:v>-835.72304248809803</c:v>
                </c:pt>
                <c:pt idx="8593">
                  <c:v>-835.72798967361496</c:v>
                </c:pt>
                <c:pt idx="8594">
                  <c:v>-835.73234081268299</c:v>
                </c:pt>
                <c:pt idx="8595">
                  <c:v>-835.73615550994896</c:v>
                </c:pt>
                <c:pt idx="8596">
                  <c:v>-835.73913574218795</c:v>
                </c:pt>
                <c:pt idx="8597">
                  <c:v>-835.74110269546497</c:v>
                </c:pt>
                <c:pt idx="8598">
                  <c:v>-835.74187755584705</c:v>
                </c:pt>
                <c:pt idx="8599">
                  <c:v>-835.74122190475498</c:v>
                </c:pt>
                <c:pt idx="8600">
                  <c:v>-835.73925495147705</c:v>
                </c:pt>
                <c:pt idx="8601">
                  <c:v>-835.73609590530396</c:v>
                </c:pt>
                <c:pt idx="8602">
                  <c:v>-835.73216199874901</c:v>
                </c:pt>
                <c:pt idx="8603">
                  <c:v>-835.72810888290405</c:v>
                </c:pt>
                <c:pt idx="8604">
                  <c:v>-835.72465181350697</c:v>
                </c:pt>
                <c:pt idx="8605">
                  <c:v>-835.72238683700596</c:v>
                </c:pt>
                <c:pt idx="8606">
                  <c:v>-835.72185039520298</c:v>
                </c:pt>
                <c:pt idx="8607">
                  <c:v>-835.72334051132202</c:v>
                </c:pt>
                <c:pt idx="8608">
                  <c:v>-835.726976394654</c:v>
                </c:pt>
                <c:pt idx="8609">
                  <c:v>-835.73263883590698</c:v>
                </c:pt>
                <c:pt idx="8610">
                  <c:v>-835.74008941650402</c:v>
                </c:pt>
                <c:pt idx="8611">
                  <c:v>-835.74861288070701</c:v>
                </c:pt>
                <c:pt idx="8612">
                  <c:v>-835.757434368134</c:v>
                </c:pt>
                <c:pt idx="8613">
                  <c:v>-835.76571941375801</c:v>
                </c:pt>
                <c:pt idx="8614">
                  <c:v>-835.77293157577503</c:v>
                </c:pt>
                <c:pt idx="8615">
                  <c:v>-835.77877283096302</c:v>
                </c:pt>
                <c:pt idx="8616">
                  <c:v>-835.78312397003197</c:v>
                </c:pt>
                <c:pt idx="8617">
                  <c:v>-835.78622341155994</c:v>
                </c:pt>
                <c:pt idx="8618">
                  <c:v>-835.78824996948299</c:v>
                </c:pt>
                <c:pt idx="8619">
                  <c:v>-835.78956127166805</c:v>
                </c:pt>
                <c:pt idx="8620">
                  <c:v>-835.790514945984</c:v>
                </c:pt>
                <c:pt idx="8621">
                  <c:v>-835.79140901565597</c:v>
                </c:pt>
                <c:pt idx="8622">
                  <c:v>-835.79272031784103</c:v>
                </c:pt>
                <c:pt idx="8623">
                  <c:v>-835.79474687576305</c:v>
                </c:pt>
                <c:pt idx="8624">
                  <c:v>-835.79772710800205</c:v>
                </c:pt>
                <c:pt idx="8625">
                  <c:v>-835.80154180526802</c:v>
                </c:pt>
                <c:pt idx="8626">
                  <c:v>-835.80601215362606</c:v>
                </c:pt>
                <c:pt idx="8627">
                  <c:v>-835.81066131591797</c:v>
                </c:pt>
                <c:pt idx="8628">
                  <c:v>-835.81513166427601</c:v>
                </c:pt>
                <c:pt idx="8629">
                  <c:v>-835.81918478012096</c:v>
                </c:pt>
                <c:pt idx="8630">
                  <c:v>-835.82252264022804</c:v>
                </c:pt>
                <c:pt idx="8631">
                  <c:v>-835.82496643066395</c:v>
                </c:pt>
                <c:pt idx="8632">
                  <c:v>-835.82627773284901</c:v>
                </c:pt>
                <c:pt idx="8633">
                  <c:v>-835.82639694213901</c:v>
                </c:pt>
                <c:pt idx="8634">
                  <c:v>-835.82538366317794</c:v>
                </c:pt>
                <c:pt idx="8635">
                  <c:v>-835.82347631454502</c:v>
                </c:pt>
                <c:pt idx="8636">
                  <c:v>-835.820972919464</c:v>
                </c:pt>
                <c:pt idx="8637">
                  <c:v>-835.81811189651501</c:v>
                </c:pt>
                <c:pt idx="8638">
                  <c:v>-835.81507205963203</c:v>
                </c:pt>
                <c:pt idx="8639">
                  <c:v>-835.81209182739303</c:v>
                </c:pt>
                <c:pt idx="8640">
                  <c:v>-835.80940961837803</c:v>
                </c:pt>
                <c:pt idx="8641">
                  <c:v>-835.807383060456</c:v>
                </c:pt>
                <c:pt idx="8642">
                  <c:v>-835.80631017685005</c:v>
                </c:pt>
                <c:pt idx="8643">
                  <c:v>-835.80654859542904</c:v>
                </c:pt>
                <c:pt idx="8644">
                  <c:v>-835.80827713012695</c:v>
                </c:pt>
                <c:pt idx="8645">
                  <c:v>-835.81173419952404</c:v>
                </c:pt>
                <c:pt idx="8646">
                  <c:v>-835.81697940826405</c:v>
                </c:pt>
                <c:pt idx="8647">
                  <c:v>-835.82371473312401</c:v>
                </c:pt>
                <c:pt idx="8648">
                  <c:v>-835.83158254623402</c:v>
                </c:pt>
                <c:pt idx="8649">
                  <c:v>-835.83998680114803</c:v>
                </c:pt>
                <c:pt idx="8650">
                  <c:v>-835.84827184677101</c:v>
                </c:pt>
                <c:pt idx="8651">
                  <c:v>-835.85578203201305</c:v>
                </c:pt>
                <c:pt idx="8652">
                  <c:v>-835.86204051971504</c:v>
                </c:pt>
                <c:pt idx="8653">
                  <c:v>-835.86663007736195</c:v>
                </c:pt>
                <c:pt idx="8654">
                  <c:v>-835.86937189102196</c:v>
                </c:pt>
                <c:pt idx="8655">
                  <c:v>-835.87050437927303</c:v>
                </c:pt>
                <c:pt idx="8656">
                  <c:v>-835.87038516998302</c:v>
                </c:pt>
                <c:pt idx="8657">
                  <c:v>-835.86943149566696</c:v>
                </c:pt>
                <c:pt idx="8658">
                  <c:v>-835.86812019348201</c:v>
                </c:pt>
                <c:pt idx="8659">
                  <c:v>-835.86698770523105</c:v>
                </c:pt>
                <c:pt idx="8660">
                  <c:v>-835.86645126342796</c:v>
                </c:pt>
                <c:pt idx="8661">
                  <c:v>-835.86674928665195</c:v>
                </c:pt>
                <c:pt idx="8662">
                  <c:v>-835.86782217025802</c:v>
                </c:pt>
                <c:pt idx="8663">
                  <c:v>-835.86955070495605</c:v>
                </c:pt>
                <c:pt idx="8664">
                  <c:v>-835.87181568145797</c:v>
                </c:pt>
                <c:pt idx="8665">
                  <c:v>-835.87437868118298</c:v>
                </c:pt>
                <c:pt idx="8666">
                  <c:v>-835.87694168090798</c:v>
                </c:pt>
                <c:pt idx="8667">
                  <c:v>-835.87938547134399</c:v>
                </c:pt>
                <c:pt idx="8668">
                  <c:v>-835.88153123855602</c:v>
                </c:pt>
                <c:pt idx="8669">
                  <c:v>-835.88320016860996</c:v>
                </c:pt>
                <c:pt idx="8670">
                  <c:v>-835.88439226150501</c:v>
                </c:pt>
                <c:pt idx="8671">
                  <c:v>-835.88528633117699</c:v>
                </c:pt>
                <c:pt idx="8672">
                  <c:v>-835.88594198226895</c:v>
                </c:pt>
                <c:pt idx="8673">
                  <c:v>-835.88671684265205</c:v>
                </c:pt>
                <c:pt idx="8674">
                  <c:v>-835.887610912323</c:v>
                </c:pt>
                <c:pt idx="8675">
                  <c:v>-835.88886260986305</c:v>
                </c:pt>
                <c:pt idx="8676">
                  <c:v>-835.89047193527199</c:v>
                </c:pt>
                <c:pt idx="8677">
                  <c:v>-835.89243888855003</c:v>
                </c:pt>
                <c:pt idx="8678">
                  <c:v>-835.89476346969604</c:v>
                </c:pt>
                <c:pt idx="8679">
                  <c:v>-835.89714765548695</c:v>
                </c:pt>
                <c:pt idx="8680">
                  <c:v>-835.89965105056797</c:v>
                </c:pt>
                <c:pt idx="8681">
                  <c:v>-835.90197563171398</c:v>
                </c:pt>
                <c:pt idx="8682">
                  <c:v>-835.90406179428101</c:v>
                </c:pt>
                <c:pt idx="8683">
                  <c:v>-835.90567111969006</c:v>
                </c:pt>
                <c:pt idx="8684">
                  <c:v>-835.90674400329601</c:v>
                </c:pt>
                <c:pt idx="8685">
                  <c:v>-835.90728044509899</c:v>
                </c:pt>
                <c:pt idx="8686">
                  <c:v>-835.90757846832298</c:v>
                </c:pt>
                <c:pt idx="8687">
                  <c:v>-835.90787649154697</c:v>
                </c:pt>
                <c:pt idx="8688">
                  <c:v>-835.90835332870495</c:v>
                </c:pt>
                <c:pt idx="8689">
                  <c:v>-835.90912818908703</c:v>
                </c:pt>
                <c:pt idx="8690">
                  <c:v>-835.91020107269298</c:v>
                </c:pt>
                <c:pt idx="8691">
                  <c:v>-835.91145277023304</c:v>
                </c:pt>
                <c:pt idx="8692">
                  <c:v>-835.91276407241799</c:v>
                </c:pt>
                <c:pt idx="8693">
                  <c:v>-835.91413497924805</c:v>
                </c:pt>
                <c:pt idx="8694">
                  <c:v>-835.91532707214401</c:v>
                </c:pt>
                <c:pt idx="8695">
                  <c:v>-835.91622114181496</c:v>
                </c:pt>
                <c:pt idx="8696">
                  <c:v>-835.91663837432895</c:v>
                </c:pt>
                <c:pt idx="8697">
                  <c:v>-835.91634035110496</c:v>
                </c:pt>
                <c:pt idx="8698">
                  <c:v>-835.91544628143299</c:v>
                </c:pt>
                <c:pt idx="8699">
                  <c:v>-835.91419458389305</c:v>
                </c:pt>
                <c:pt idx="8700">
                  <c:v>-835.91270446777401</c:v>
                </c:pt>
                <c:pt idx="8701">
                  <c:v>-835.91133356094394</c:v>
                </c:pt>
                <c:pt idx="8702">
                  <c:v>-835.91026067733799</c:v>
                </c:pt>
                <c:pt idx="8703">
                  <c:v>-835.90966463089001</c:v>
                </c:pt>
                <c:pt idx="8704">
                  <c:v>-835.909605026245</c:v>
                </c:pt>
                <c:pt idx="8705">
                  <c:v>-835.91020107269298</c:v>
                </c:pt>
                <c:pt idx="8706">
                  <c:v>-835.91151237487804</c:v>
                </c:pt>
                <c:pt idx="8707">
                  <c:v>-835.91330051422096</c:v>
                </c:pt>
                <c:pt idx="8708">
                  <c:v>-835.91526746749901</c:v>
                </c:pt>
                <c:pt idx="8709">
                  <c:v>-835.91717481613205</c:v>
                </c:pt>
                <c:pt idx="8710">
                  <c:v>-835.91878414154098</c:v>
                </c:pt>
                <c:pt idx="8711">
                  <c:v>-835.91991662979103</c:v>
                </c:pt>
                <c:pt idx="8712">
                  <c:v>-835.92051267623901</c:v>
                </c:pt>
                <c:pt idx="8713">
                  <c:v>-835.92057228088402</c:v>
                </c:pt>
                <c:pt idx="8714">
                  <c:v>-835.91997623443604</c:v>
                </c:pt>
                <c:pt idx="8715">
                  <c:v>-835.91884374618598</c:v>
                </c:pt>
                <c:pt idx="8716">
                  <c:v>-835.91729402542103</c:v>
                </c:pt>
                <c:pt idx="8717">
                  <c:v>-835.915625095368</c:v>
                </c:pt>
                <c:pt idx="8718">
                  <c:v>-835.91413497924805</c:v>
                </c:pt>
                <c:pt idx="8719">
                  <c:v>-835.91294288635299</c:v>
                </c:pt>
                <c:pt idx="8720">
                  <c:v>-835.91204881668102</c:v>
                </c:pt>
                <c:pt idx="8721">
                  <c:v>-835.91133356094394</c:v>
                </c:pt>
                <c:pt idx="8722">
                  <c:v>-835.91067790985096</c:v>
                </c:pt>
                <c:pt idx="8723">
                  <c:v>-835.909962654114</c:v>
                </c:pt>
                <c:pt idx="8724">
                  <c:v>-835.90906858444202</c:v>
                </c:pt>
                <c:pt idx="8725">
                  <c:v>-835.90811491012596</c:v>
                </c:pt>
                <c:pt idx="8726">
                  <c:v>-835.90692281723</c:v>
                </c:pt>
                <c:pt idx="8727">
                  <c:v>-835.90567111969006</c:v>
                </c:pt>
                <c:pt idx="8728">
                  <c:v>-835.90424060821601</c:v>
                </c:pt>
                <c:pt idx="8729">
                  <c:v>-835.90286970138595</c:v>
                </c:pt>
                <c:pt idx="8730">
                  <c:v>-835.90161800384499</c:v>
                </c:pt>
                <c:pt idx="8731">
                  <c:v>-835.90090274810802</c:v>
                </c:pt>
                <c:pt idx="8732">
                  <c:v>-835.90090274810802</c:v>
                </c:pt>
                <c:pt idx="8733">
                  <c:v>-835.90173721313499</c:v>
                </c:pt>
                <c:pt idx="8734">
                  <c:v>-835.90322732925404</c:v>
                </c:pt>
                <c:pt idx="8735">
                  <c:v>-835.90501546859798</c:v>
                </c:pt>
                <c:pt idx="8736">
                  <c:v>-835.90692281723</c:v>
                </c:pt>
                <c:pt idx="8737">
                  <c:v>-835.90865135192905</c:v>
                </c:pt>
                <c:pt idx="8738">
                  <c:v>-835.910022258759</c:v>
                </c:pt>
                <c:pt idx="8739">
                  <c:v>-835.91079711914097</c:v>
                </c:pt>
                <c:pt idx="8740">
                  <c:v>-835.91079711914097</c:v>
                </c:pt>
                <c:pt idx="8741">
                  <c:v>-835.90990304946899</c:v>
                </c:pt>
                <c:pt idx="8742">
                  <c:v>-835.90805530548096</c:v>
                </c:pt>
                <c:pt idx="8743">
                  <c:v>-835.90567111969006</c:v>
                </c:pt>
                <c:pt idx="8744">
                  <c:v>-835.90304851532005</c:v>
                </c:pt>
                <c:pt idx="8745">
                  <c:v>-835.90054512023903</c:v>
                </c:pt>
                <c:pt idx="8746">
                  <c:v>-835.89851856231701</c:v>
                </c:pt>
                <c:pt idx="8747">
                  <c:v>-835.89720726013195</c:v>
                </c:pt>
                <c:pt idx="8748">
                  <c:v>-835.89673042297397</c:v>
                </c:pt>
                <c:pt idx="8749">
                  <c:v>-835.89726686477695</c:v>
                </c:pt>
                <c:pt idx="8750">
                  <c:v>-835.89863777160701</c:v>
                </c:pt>
                <c:pt idx="8751">
                  <c:v>-835.90060472488403</c:v>
                </c:pt>
                <c:pt idx="8752">
                  <c:v>-835.90281009674095</c:v>
                </c:pt>
                <c:pt idx="8753">
                  <c:v>-835.90489625930798</c:v>
                </c:pt>
                <c:pt idx="8754">
                  <c:v>-835.90668439865101</c:v>
                </c:pt>
                <c:pt idx="8755">
                  <c:v>-835.90793609619197</c:v>
                </c:pt>
                <c:pt idx="8756">
                  <c:v>-835.90865135192905</c:v>
                </c:pt>
                <c:pt idx="8757">
                  <c:v>-835.90859174728405</c:v>
                </c:pt>
                <c:pt idx="8758">
                  <c:v>-835.90793609619197</c:v>
                </c:pt>
                <c:pt idx="8759">
                  <c:v>-835.90674400329601</c:v>
                </c:pt>
                <c:pt idx="8760">
                  <c:v>-835.90519428253197</c:v>
                </c:pt>
                <c:pt idx="8761">
                  <c:v>-835.90358495712303</c:v>
                </c:pt>
                <c:pt idx="8762">
                  <c:v>-835.90203523635898</c:v>
                </c:pt>
                <c:pt idx="8763">
                  <c:v>-835.90060472488403</c:v>
                </c:pt>
                <c:pt idx="8764">
                  <c:v>-835.89899539947498</c:v>
                </c:pt>
                <c:pt idx="8765">
                  <c:v>-835.89702844619796</c:v>
                </c:pt>
                <c:pt idx="8766">
                  <c:v>-835.89458465576195</c:v>
                </c:pt>
                <c:pt idx="8767">
                  <c:v>-835.89178323745705</c:v>
                </c:pt>
                <c:pt idx="8768">
                  <c:v>-835.88874340057396</c:v>
                </c:pt>
                <c:pt idx="8769">
                  <c:v>-835.88564395904598</c:v>
                </c:pt>
                <c:pt idx="8770">
                  <c:v>-835.88272333145198</c:v>
                </c:pt>
                <c:pt idx="8771">
                  <c:v>-835.88033914566097</c:v>
                </c:pt>
                <c:pt idx="8772">
                  <c:v>-835.87872982025203</c:v>
                </c:pt>
                <c:pt idx="8773">
                  <c:v>-835.87849140167305</c:v>
                </c:pt>
                <c:pt idx="8774">
                  <c:v>-835.87986230850197</c:v>
                </c:pt>
                <c:pt idx="8775">
                  <c:v>-835.88290214538597</c:v>
                </c:pt>
                <c:pt idx="8776">
                  <c:v>-835.88749170303402</c:v>
                </c:pt>
                <c:pt idx="8777">
                  <c:v>-835.89309453964302</c:v>
                </c:pt>
                <c:pt idx="8778">
                  <c:v>-835.89935302734398</c:v>
                </c:pt>
                <c:pt idx="8779">
                  <c:v>-835.90573072433494</c:v>
                </c:pt>
                <c:pt idx="8780">
                  <c:v>-835.91163158416805</c:v>
                </c:pt>
                <c:pt idx="8781">
                  <c:v>-835.91657876968395</c:v>
                </c:pt>
                <c:pt idx="8782">
                  <c:v>-835.92033386230503</c:v>
                </c:pt>
                <c:pt idx="8783">
                  <c:v>-835.92271804809604</c:v>
                </c:pt>
                <c:pt idx="8784">
                  <c:v>-835.923731327057</c:v>
                </c:pt>
                <c:pt idx="8785">
                  <c:v>-835.92343330383301</c:v>
                </c:pt>
                <c:pt idx="8786">
                  <c:v>-835.92176437377998</c:v>
                </c:pt>
                <c:pt idx="8787">
                  <c:v>-835.91890335082996</c:v>
                </c:pt>
                <c:pt idx="8788">
                  <c:v>-835.91479063034103</c:v>
                </c:pt>
                <c:pt idx="8789">
                  <c:v>-835.90954542160102</c:v>
                </c:pt>
                <c:pt idx="8790">
                  <c:v>-835.90346574783302</c:v>
                </c:pt>
                <c:pt idx="8791">
                  <c:v>-835.89679002761898</c:v>
                </c:pt>
                <c:pt idx="8792">
                  <c:v>-835.88981628418003</c:v>
                </c:pt>
                <c:pt idx="8793">
                  <c:v>-835.88302135467598</c:v>
                </c:pt>
                <c:pt idx="8794">
                  <c:v>-835.87676286697399</c:v>
                </c:pt>
                <c:pt idx="8795">
                  <c:v>-835.87151765823398</c:v>
                </c:pt>
                <c:pt idx="8796">
                  <c:v>-835.86770296096802</c:v>
                </c:pt>
                <c:pt idx="8797">
                  <c:v>-835.86555719375599</c:v>
                </c:pt>
                <c:pt idx="8798">
                  <c:v>-835.86502075195301</c:v>
                </c:pt>
                <c:pt idx="8799">
                  <c:v>-835.86579561233498</c:v>
                </c:pt>
                <c:pt idx="8800">
                  <c:v>-835.86734533310005</c:v>
                </c:pt>
                <c:pt idx="8801">
                  <c:v>-835.86907386779797</c:v>
                </c:pt>
                <c:pt idx="8802">
                  <c:v>-835.87050437927303</c:v>
                </c:pt>
                <c:pt idx="8803">
                  <c:v>-835.87110042571999</c:v>
                </c:pt>
                <c:pt idx="8804">
                  <c:v>-835.87062358856201</c:v>
                </c:pt>
                <c:pt idx="8805">
                  <c:v>-835.86907386779797</c:v>
                </c:pt>
                <c:pt idx="8806">
                  <c:v>-835.86651086807296</c:v>
                </c:pt>
                <c:pt idx="8807">
                  <c:v>-835.86323261260998</c:v>
                </c:pt>
                <c:pt idx="8808">
                  <c:v>-835.859775543213</c:v>
                </c:pt>
                <c:pt idx="8809">
                  <c:v>-835.85655689239502</c:v>
                </c:pt>
                <c:pt idx="8810">
                  <c:v>-835.85393428802502</c:v>
                </c:pt>
                <c:pt idx="8811">
                  <c:v>-835.85214614868198</c:v>
                </c:pt>
                <c:pt idx="8812">
                  <c:v>-835.85119247436501</c:v>
                </c:pt>
                <c:pt idx="8813">
                  <c:v>-835.85101366043102</c:v>
                </c:pt>
                <c:pt idx="8814">
                  <c:v>-835.85143089294502</c:v>
                </c:pt>
                <c:pt idx="8815">
                  <c:v>-835.85214614868198</c:v>
                </c:pt>
                <c:pt idx="8816">
                  <c:v>-835.85292100906395</c:v>
                </c:pt>
                <c:pt idx="8817">
                  <c:v>-835.85339784622204</c:v>
                </c:pt>
                <c:pt idx="8818">
                  <c:v>-835.85351705551204</c:v>
                </c:pt>
                <c:pt idx="8819">
                  <c:v>-835.85327863693306</c:v>
                </c:pt>
                <c:pt idx="8820">
                  <c:v>-835.85280179977406</c:v>
                </c:pt>
                <c:pt idx="8821">
                  <c:v>-835.85226535797096</c:v>
                </c:pt>
                <c:pt idx="8822">
                  <c:v>-835.85190773010299</c:v>
                </c:pt>
                <c:pt idx="8823">
                  <c:v>-835.85178852081299</c:v>
                </c:pt>
                <c:pt idx="8824">
                  <c:v>-835.85202693939198</c:v>
                </c:pt>
                <c:pt idx="8825">
                  <c:v>-835.85250377655098</c:v>
                </c:pt>
                <c:pt idx="8826">
                  <c:v>-835.85304021835304</c:v>
                </c:pt>
                <c:pt idx="8827">
                  <c:v>-835.85345745086704</c:v>
                </c:pt>
                <c:pt idx="8828">
                  <c:v>-835.85357666015602</c:v>
                </c:pt>
                <c:pt idx="8829">
                  <c:v>-835.85321903228805</c:v>
                </c:pt>
                <c:pt idx="8830">
                  <c:v>-835.85232496261597</c:v>
                </c:pt>
                <c:pt idx="8831">
                  <c:v>-835.85083484649704</c:v>
                </c:pt>
                <c:pt idx="8832">
                  <c:v>-835.84886789321899</c:v>
                </c:pt>
                <c:pt idx="8833">
                  <c:v>-835.84684133529697</c:v>
                </c:pt>
                <c:pt idx="8834">
                  <c:v>-835.84505319595405</c:v>
                </c:pt>
                <c:pt idx="8835">
                  <c:v>-835.84386110305798</c:v>
                </c:pt>
                <c:pt idx="8836">
                  <c:v>-835.843443870545</c:v>
                </c:pt>
                <c:pt idx="8837">
                  <c:v>-835.84380149841297</c:v>
                </c:pt>
                <c:pt idx="8838">
                  <c:v>-835.84463596344006</c:v>
                </c:pt>
                <c:pt idx="8839">
                  <c:v>-835.84558963775703</c:v>
                </c:pt>
                <c:pt idx="8840">
                  <c:v>-835.84618568420399</c:v>
                </c:pt>
                <c:pt idx="8841">
                  <c:v>-835.84606647491501</c:v>
                </c:pt>
                <c:pt idx="8842">
                  <c:v>-835.84475517272995</c:v>
                </c:pt>
                <c:pt idx="8843">
                  <c:v>-835.84219217300404</c:v>
                </c:pt>
                <c:pt idx="8844">
                  <c:v>-835.83837747573898</c:v>
                </c:pt>
                <c:pt idx="8845">
                  <c:v>-835.83354949951195</c:v>
                </c:pt>
                <c:pt idx="8846">
                  <c:v>-835.82824468612705</c:v>
                </c:pt>
                <c:pt idx="8847">
                  <c:v>-835.82293987274204</c:v>
                </c:pt>
                <c:pt idx="8848">
                  <c:v>-835.81835031509399</c:v>
                </c:pt>
                <c:pt idx="8849">
                  <c:v>-835.81495285034202</c:v>
                </c:pt>
                <c:pt idx="8850">
                  <c:v>-835.81304550170898</c:v>
                </c:pt>
                <c:pt idx="8851">
                  <c:v>-835.81274747848499</c:v>
                </c:pt>
                <c:pt idx="8852">
                  <c:v>-835.81376075744595</c:v>
                </c:pt>
                <c:pt idx="8853">
                  <c:v>-835.815846920014</c:v>
                </c:pt>
                <c:pt idx="8854">
                  <c:v>-835.81835031509399</c:v>
                </c:pt>
                <c:pt idx="8855">
                  <c:v>-835.82067489624001</c:v>
                </c:pt>
                <c:pt idx="8856">
                  <c:v>-835.82234382629395</c:v>
                </c:pt>
                <c:pt idx="8857">
                  <c:v>-835.82293987274204</c:v>
                </c:pt>
                <c:pt idx="8858">
                  <c:v>-835.82216501235996</c:v>
                </c:pt>
                <c:pt idx="8859">
                  <c:v>-835.82001924514805</c:v>
                </c:pt>
                <c:pt idx="8860">
                  <c:v>-835.81656217575096</c:v>
                </c:pt>
                <c:pt idx="8861">
                  <c:v>-835.81209182739303</c:v>
                </c:pt>
                <c:pt idx="8862">
                  <c:v>-835.80672740936302</c:v>
                </c:pt>
                <c:pt idx="8863">
                  <c:v>-835.80094575882003</c:v>
                </c:pt>
                <c:pt idx="8864">
                  <c:v>-835.79510450363205</c:v>
                </c:pt>
                <c:pt idx="8865">
                  <c:v>-835.78956127166805</c:v>
                </c:pt>
                <c:pt idx="8866">
                  <c:v>-835.78461408615101</c:v>
                </c:pt>
                <c:pt idx="8867">
                  <c:v>-835.78020334243797</c:v>
                </c:pt>
                <c:pt idx="8868">
                  <c:v>-835.77632904052803</c:v>
                </c:pt>
                <c:pt idx="8869">
                  <c:v>-835.77293157577503</c:v>
                </c:pt>
                <c:pt idx="8870">
                  <c:v>-835.77018976211605</c:v>
                </c:pt>
                <c:pt idx="8871">
                  <c:v>-835.76810359954902</c:v>
                </c:pt>
                <c:pt idx="8872">
                  <c:v>-835.76655387878395</c:v>
                </c:pt>
                <c:pt idx="8873">
                  <c:v>-835.765540599823</c:v>
                </c:pt>
                <c:pt idx="8874">
                  <c:v>-835.76482534408603</c:v>
                </c:pt>
                <c:pt idx="8875">
                  <c:v>-835.76428890228306</c:v>
                </c:pt>
                <c:pt idx="8876">
                  <c:v>-835.76375246047996</c:v>
                </c:pt>
                <c:pt idx="8877">
                  <c:v>-835.76315641403198</c:v>
                </c:pt>
                <c:pt idx="8878">
                  <c:v>-835.76232194900501</c:v>
                </c:pt>
                <c:pt idx="8879">
                  <c:v>-835.76118946075496</c:v>
                </c:pt>
                <c:pt idx="8880">
                  <c:v>-835.75969934463501</c:v>
                </c:pt>
                <c:pt idx="8881">
                  <c:v>-835.75785160064697</c:v>
                </c:pt>
                <c:pt idx="8882">
                  <c:v>-835.75564622879006</c:v>
                </c:pt>
                <c:pt idx="8883">
                  <c:v>-835.75320243835495</c:v>
                </c:pt>
                <c:pt idx="8884">
                  <c:v>-835.75063943862904</c:v>
                </c:pt>
                <c:pt idx="8885">
                  <c:v>-835.74789762497005</c:v>
                </c:pt>
                <c:pt idx="8886">
                  <c:v>-835.74497699737606</c:v>
                </c:pt>
                <c:pt idx="8887">
                  <c:v>-835.74169874191296</c:v>
                </c:pt>
                <c:pt idx="8888">
                  <c:v>-835.73776483535801</c:v>
                </c:pt>
                <c:pt idx="8889">
                  <c:v>-835.73311567306496</c:v>
                </c:pt>
                <c:pt idx="8890">
                  <c:v>-835.72769165039097</c:v>
                </c:pt>
                <c:pt idx="8891">
                  <c:v>-835.72161197662399</c:v>
                </c:pt>
                <c:pt idx="8892">
                  <c:v>-835.71499586105404</c:v>
                </c:pt>
                <c:pt idx="8893">
                  <c:v>-835.70802211761497</c:v>
                </c:pt>
                <c:pt idx="8894">
                  <c:v>-835.70110797882103</c:v>
                </c:pt>
                <c:pt idx="8895">
                  <c:v>-835.69467067718494</c:v>
                </c:pt>
                <c:pt idx="8896">
                  <c:v>-835.68936586380005</c:v>
                </c:pt>
                <c:pt idx="8897">
                  <c:v>-835.68555116653499</c:v>
                </c:pt>
                <c:pt idx="8898">
                  <c:v>-835.68334579467796</c:v>
                </c:pt>
                <c:pt idx="8899">
                  <c:v>-835.68274974822998</c:v>
                </c:pt>
                <c:pt idx="8900">
                  <c:v>-835.68352460861195</c:v>
                </c:pt>
                <c:pt idx="8901">
                  <c:v>-835.68543195724499</c:v>
                </c:pt>
                <c:pt idx="8902">
                  <c:v>-835.688173770905</c:v>
                </c:pt>
                <c:pt idx="8903">
                  <c:v>-835.69109439849899</c:v>
                </c:pt>
                <c:pt idx="8904">
                  <c:v>-835.69353818893501</c:v>
                </c:pt>
                <c:pt idx="8905">
                  <c:v>-835.69490909576405</c:v>
                </c:pt>
                <c:pt idx="8906">
                  <c:v>-835.69484949111995</c:v>
                </c:pt>
                <c:pt idx="8907">
                  <c:v>-835.69324016571102</c:v>
                </c:pt>
                <c:pt idx="8908">
                  <c:v>-835.69014072418202</c:v>
                </c:pt>
                <c:pt idx="8909">
                  <c:v>-835.68567037582397</c:v>
                </c:pt>
                <c:pt idx="8910">
                  <c:v>-835.68012714385998</c:v>
                </c:pt>
                <c:pt idx="8911">
                  <c:v>-835.673928260803</c:v>
                </c:pt>
                <c:pt idx="8912">
                  <c:v>-835.66755056381203</c:v>
                </c:pt>
                <c:pt idx="8913">
                  <c:v>-835.66164970397995</c:v>
                </c:pt>
                <c:pt idx="8914">
                  <c:v>-835.65646409988403</c:v>
                </c:pt>
                <c:pt idx="8915">
                  <c:v>-835.65217256545998</c:v>
                </c:pt>
                <c:pt idx="8916">
                  <c:v>-835.64883470535301</c:v>
                </c:pt>
                <c:pt idx="8917">
                  <c:v>-835.64621210098301</c:v>
                </c:pt>
                <c:pt idx="8918">
                  <c:v>-835.64412593841598</c:v>
                </c:pt>
                <c:pt idx="8919">
                  <c:v>-835.64221858978306</c:v>
                </c:pt>
                <c:pt idx="8920">
                  <c:v>-835.64019203186103</c:v>
                </c:pt>
                <c:pt idx="8921">
                  <c:v>-835.63762903213501</c:v>
                </c:pt>
                <c:pt idx="8922">
                  <c:v>-835.63423156738304</c:v>
                </c:pt>
                <c:pt idx="8923">
                  <c:v>-835.62999963760399</c:v>
                </c:pt>
                <c:pt idx="8924">
                  <c:v>-835.62505245208797</c:v>
                </c:pt>
                <c:pt idx="8925">
                  <c:v>-835.61962842941296</c:v>
                </c:pt>
                <c:pt idx="8926">
                  <c:v>-835.61426401138306</c:v>
                </c:pt>
                <c:pt idx="8927">
                  <c:v>-835.60919761657703</c:v>
                </c:pt>
                <c:pt idx="8928">
                  <c:v>-835.604786872864</c:v>
                </c:pt>
                <c:pt idx="8929">
                  <c:v>-835.60127019882202</c:v>
                </c:pt>
                <c:pt idx="8930">
                  <c:v>-835.598826408386</c:v>
                </c:pt>
                <c:pt idx="8931">
                  <c:v>-835.59763431549095</c:v>
                </c:pt>
                <c:pt idx="8932">
                  <c:v>-835.59757471084595</c:v>
                </c:pt>
                <c:pt idx="8933">
                  <c:v>-835.59834957122803</c:v>
                </c:pt>
                <c:pt idx="8934">
                  <c:v>-835.59954166412399</c:v>
                </c:pt>
                <c:pt idx="8935">
                  <c:v>-835.60085296630905</c:v>
                </c:pt>
                <c:pt idx="8936">
                  <c:v>-835.60198545456001</c:v>
                </c:pt>
                <c:pt idx="8937">
                  <c:v>-835.60270071029697</c:v>
                </c:pt>
                <c:pt idx="8938">
                  <c:v>-835.60270071029697</c:v>
                </c:pt>
                <c:pt idx="8939">
                  <c:v>-835.60174703598</c:v>
                </c:pt>
                <c:pt idx="8940">
                  <c:v>-835.59983968734798</c:v>
                </c:pt>
                <c:pt idx="8941">
                  <c:v>-835.59703826904297</c:v>
                </c:pt>
                <c:pt idx="8942">
                  <c:v>-835.593700408936</c:v>
                </c:pt>
                <c:pt idx="8943">
                  <c:v>-835.59036254882801</c:v>
                </c:pt>
                <c:pt idx="8944">
                  <c:v>-835.58738231659004</c:v>
                </c:pt>
                <c:pt idx="8945">
                  <c:v>-835.58517694473301</c:v>
                </c:pt>
                <c:pt idx="8946">
                  <c:v>-835.58398485183704</c:v>
                </c:pt>
                <c:pt idx="8947">
                  <c:v>-835.58398485183704</c:v>
                </c:pt>
                <c:pt idx="8948">
                  <c:v>-835.585117340088</c:v>
                </c:pt>
                <c:pt idx="8949">
                  <c:v>-835.58702468872104</c:v>
                </c:pt>
                <c:pt idx="8950">
                  <c:v>-835.58911085128796</c:v>
                </c:pt>
                <c:pt idx="8951">
                  <c:v>-835.590660572052</c:v>
                </c:pt>
                <c:pt idx="8952">
                  <c:v>-835.59119701385498</c:v>
                </c:pt>
                <c:pt idx="8953">
                  <c:v>-835.59012413024902</c:v>
                </c:pt>
                <c:pt idx="8954">
                  <c:v>-835.58732271194503</c:v>
                </c:pt>
                <c:pt idx="8955">
                  <c:v>-835.58273315429699</c:v>
                </c:pt>
                <c:pt idx="8956">
                  <c:v>-835.57665348053001</c:v>
                </c:pt>
                <c:pt idx="8957">
                  <c:v>-835.56979894638096</c:v>
                </c:pt>
                <c:pt idx="8958">
                  <c:v>-835.56288480758701</c:v>
                </c:pt>
                <c:pt idx="8959">
                  <c:v>-835.55656671524105</c:v>
                </c:pt>
                <c:pt idx="8960">
                  <c:v>-835.55132150650002</c:v>
                </c:pt>
                <c:pt idx="8961">
                  <c:v>-835.54726839065597</c:v>
                </c:pt>
                <c:pt idx="8962">
                  <c:v>-835.54446697235096</c:v>
                </c:pt>
                <c:pt idx="8963">
                  <c:v>-835.54267883300804</c:v>
                </c:pt>
                <c:pt idx="8964">
                  <c:v>-835.54166555404697</c:v>
                </c:pt>
                <c:pt idx="8965">
                  <c:v>-835.54106950759899</c:v>
                </c:pt>
                <c:pt idx="8966">
                  <c:v>-835.54065227508602</c:v>
                </c:pt>
                <c:pt idx="8967">
                  <c:v>-835.54023504257202</c:v>
                </c:pt>
                <c:pt idx="8968">
                  <c:v>-835.53951978683494</c:v>
                </c:pt>
                <c:pt idx="8969">
                  <c:v>-835.53856611251899</c:v>
                </c:pt>
                <c:pt idx="8970">
                  <c:v>-835.53755283355702</c:v>
                </c:pt>
                <c:pt idx="8971">
                  <c:v>-835.53659915924095</c:v>
                </c:pt>
                <c:pt idx="8972">
                  <c:v>-835.53606271743797</c:v>
                </c:pt>
                <c:pt idx="8973">
                  <c:v>-835.53618192672798</c:v>
                </c:pt>
                <c:pt idx="8974">
                  <c:v>-835.53695678710994</c:v>
                </c:pt>
                <c:pt idx="8975">
                  <c:v>-835.53820848465</c:v>
                </c:pt>
                <c:pt idx="8976">
                  <c:v>-835.53969860076904</c:v>
                </c:pt>
                <c:pt idx="8977">
                  <c:v>-835.541188716889</c:v>
                </c:pt>
                <c:pt idx="8978">
                  <c:v>-835.54250001907405</c:v>
                </c:pt>
                <c:pt idx="8979">
                  <c:v>-835.543394088745</c:v>
                </c:pt>
                <c:pt idx="8980">
                  <c:v>-835.54351329803501</c:v>
                </c:pt>
                <c:pt idx="8981">
                  <c:v>-835.54244041442905</c:v>
                </c:pt>
                <c:pt idx="8982">
                  <c:v>-835.53981781005905</c:v>
                </c:pt>
                <c:pt idx="8983">
                  <c:v>-835.53540706634499</c:v>
                </c:pt>
                <c:pt idx="8984">
                  <c:v>-835.52926778793403</c:v>
                </c:pt>
                <c:pt idx="8985">
                  <c:v>-835.52163839340199</c:v>
                </c:pt>
                <c:pt idx="8986">
                  <c:v>-835.51299571991001</c:v>
                </c:pt>
                <c:pt idx="8987">
                  <c:v>-835.50393581390404</c:v>
                </c:pt>
                <c:pt idx="8988">
                  <c:v>-835.49505472183205</c:v>
                </c:pt>
                <c:pt idx="8989">
                  <c:v>-835.48700809478805</c:v>
                </c:pt>
                <c:pt idx="8990">
                  <c:v>-835.48033237457298</c:v>
                </c:pt>
                <c:pt idx="8991">
                  <c:v>-835.47550439834595</c:v>
                </c:pt>
                <c:pt idx="8992">
                  <c:v>-835.47276258468605</c:v>
                </c:pt>
                <c:pt idx="8993">
                  <c:v>-835.47222614288398</c:v>
                </c:pt>
                <c:pt idx="8994">
                  <c:v>-835.47365665435802</c:v>
                </c:pt>
                <c:pt idx="8995">
                  <c:v>-835.47657728195202</c:v>
                </c:pt>
                <c:pt idx="8996">
                  <c:v>-835.48033237457298</c:v>
                </c:pt>
                <c:pt idx="8997">
                  <c:v>-835.48432588577305</c:v>
                </c:pt>
                <c:pt idx="8998">
                  <c:v>-835.48820018768299</c:v>
                </c:pt>
                <c:pt idx="8999">
                  <c:v>-835.49183607101497</c:v>
                </c:pt>
                <c:pt idx="9000">
                  <c:v>-835.49505472183205</c:v>
                </c:pt>
                <c:pt idx="9001">
                  <c:v>-835.49773693084705</c:v>
                </c:pt>
                <c:pt idx="9002">
                  <c:v>-835.49982309341499</c:v>
                </c:pt>
                <c:pt idx="9003">
                  <c:v>-835.50119400024403</c:v>
                </c:pt>
                <c:pt idx="9004">
                  <c:v>-835.50190925598201</c:v>
                </c:pt>
                <c:pt idx="9005">
                  <c:v>-835.50196886062599</c:v>
                </c:pt>
                <c:pt idx="9006">
                  <c:v>-835.50143241882301</c:v>
                </c:pt>
                <c:pt idx="9007">
                  <c:v>-835.50029993057296</c:v>
                </c:pt>
                <c:pt idx="9008">
                  <c:v>-835.49833297729504</c:v>
                </c:pt>
                <c:pt idx="9009">
                  <c:v>-835.49565076828003</c:v>
                </c:pt>
                <c:pt idx="9010">
                  <c:v>-835.49237251281795</c:v>
                </c:pt>
                <c:pt idx="9011">
                  <c:v>-835.48867702484199</c:v>
                </c:pt>
                <c:pt idx="9012">
                  <c:v>-835.48486232757602</c:v>
                </c:pt>
                <c:pt idx="9013">
                  <c:v>-835.48110723495495</c:v>
                </c:pt>
                <c:pt idx="9014">
                  <c:v>-835.47753095626899</c:v>
                </c:pt>
                <c:pt idx="9015">
                  <c:v>-835.47401428222702</c:v>
                </c:pt>
                <c:pt idx="9016">
                  <c:v>-835.47055721283004</c:v>
                </c:pt>
                <c:pt idx="9017">
                  <c:v>-835.46692132949897</c:v>
                </c:pt>
                <c:pt idx="9018">
                  <c:v>-835.462987422943</c:v>
                </c:pt>
                <c:pt idx="9019">
                  <c:v>-835.45863628387497</c:v>
                </c:pt>
                <c:pt idx="9020">
                  <c:v>-835.45380830764805</c:v>
                </c:pt>
                <c:pt idx="9021">
                  <c:v>-835.44856309890804</c:v>
                </c:pt>
                <c:pt idx="9022">
                  <c:v>-835.44313907623302</c:v>
                </c:pt>
                <c:pt idx="9023">
                  <c:v>-835.43765544891403</c:v>
                </c:pt>
                <c:pt idx="9024">
                  <c:v>-835.43235063552902</c:v>
                </c:pt>
                <c:pt idx="9025">
                  <c:v>-835.42740345001198</c:v>
                </c:pt>
                <c:pt idx="9026">
                  <c:v>-835.42293310165405</c:v>
                </c:pt>
                <c:pt idx="9027">
                  <c:v>-835.41893959045399</c:v>
                </c:pt>
                <c:pt idx="9028">
                  <c:v>-835.41536331176803</c:v>
                </c:pt>
                <c:pt idx="9029">
                  <c:v>-835.41208505630505</c:v>
                </c:pt>
                <c:pt idx="9030">
                  <c:v>-835.40910482406605</c:v>
                </c:pt>
                <c:pt idx="9031">
                  <c:v>-835.40630340576195</c:v>
                </c:pt>
                <c:pt idx="9032">
                  <c:v>-835.40374040603695</c:v>
                </c:pt>
                <c:pt idx="9033">
                  <c:v>-835.40135622024604</c:v>
                </c:pt>
                <c:pt idx="9034">
                  <c:v>-835.399270057678</c:v>
                </c:pt>
                <c:pt idx="9035">
                  <c:v>-835.39748191833496</c:v>
                </c:pt>
                <c:pt idx="9036">
                  <c:v>-835.39611101150501</c:v>
                </c:pt>
                <c:pt idx="9037">
                  <c:v>-835.39527654647804</c:v>
                </c:pt>
                <c:pt idx="9038">
                  <c:v>-835.39503812789906</c:v>
                </c:pt>
                <c:pt idx="9039">
                  <c:v>-835.39509773254395</c:v>
                </c:pt>
                <c:pt idx="9040">
                  <c:v>-835.39533615112305</c:v>
                </c:pt>
                <c:pt idx="9041">
                  <c:v>-835.39551496505806</c:v>
                </c:pt>
                <c:pt idx="9042">
                  <c:v>-835.39527654647804</c:v>
                </c:pt>
                <c:pt idx="9043">
                  <c:v>-835.39450168609596</c:v>
                </c:pt>
                <c:pt idx="9044">
                  <c:v>-835.39307117462204</c:v>
                </c:pt>
                <c:pt idx="9045">
                  <c:v>-835.39086580276501</c:v>
                </c:pt>
                <c:pt idx="9046">
                  <c:v>-835.38776636123703</c:v>
                </c:pt>
                <c:pt idx="9047">
                  <c:v>-835.38395166397095</c:v>
                </c:pt>
                <c:pt idx="9048">
                  <c:v>-835.37983894348201</c:v>
                </c:pt>
                <c:pt idx="9049">
                  <c:v>-835.37590503692604</c:v>
                </c:pt>
                <c:pt idx="9050">
                  <c:v>-835.37256717681896</c:v>
                </c:pt>
                <c:pt idx="9051">
                  <c:v>-835.37006378173805</c:v>
                </c:pt>
                <c:pt idx="9052">
                  <c:v>-835.36857366561901</c:v>
                </c:pt>
                <c:pt idx="9053">
                  <c:v>-835.36809682846103</c:v>
                </c:pt>
                <c:pt idx="9054">
                  <c:v>-835.36851406097401</c:v>
                </c:pt>
                <c:pt idx="9055">
                  <c:v>-835.36958694457996</c:v>
                </c:pt>
                <c:pt idx="9056">
                  <c:v>-835.37077903747604</c:v>
                </c:pt>
                <c:pt idx="9057">
                  <c:v>-835.37161350250301</c:v>
                </c:pt>
                <c:pt idx="9058">
                  <c:v>-835.37155389785801</c:v>
                </c:pt>
                <c:pt idx="9059">
                  <c:v>-835.37024259567295</c:v>
                </c:pt>
                <c:pt idx="9060">
                  <c:v>-835.36779880523704</c:v>
                </c:pt>
                <c:pt idx="9061">
                  <c:v>-835.36440134048496</c:v>
                </c:pt>
                <c:pt idx="9062">
                  <c:v>-835.36046743393001</c:v>
                </c:pt>
                <c:pt idx="9063">
                  <c:v>-835.35635471344006</c:v>
                </c:pt>
                <c:pt idx="9064">
                  <c:v>-835.35236120223999</c:v>
                </c:pt>
                <c:pt idx="9065">
                  <c:v>-835.34878492355404</c:v>
                </c:pt>
                <c:pt idx="9066">
                  <c:v>-835.34598350524902</c:v>
                </c:pt>
                <c:pt idx="9067">
                  <c:v>-835.343956947327</c:v>
                </c:pt>
                <c:pt idx="9068">
                  <c:v>-835.34282445907604</c:v>
                </c:pt>
                <c:pt idx="9069">
                  <c:v>-835.34234762191795</c:v>
                </c:pt>
                <c:pt idx="9070">
                  <c:v>-835.34216880798397</c:v>
                </c:pt>
                <c:pt idx="9071">
                  <c:v>-835.34163236618099</c:v>
                </c:pt>
                <c:pt idx="9072">
                  <c:v>-835.34038066864002</c:v>
                </c:pt>
                <c:pt idx="9073">
                  <c:v>-835.33793687820503</c:v>
                </c:pt>
                <c:pt idx="9074">
                  <c:v>-835.33447980880806</c:v>
                </c:pt>
                <c:pt idx="9075">
                  <c:v>-835.33000946044899</c:v>
                </c:pt>
                <c:pt idx="9076">
                  <c:v>-835.32494306564399</c:v>
                </c:pt>
                <c:pt idx="9077">
                  <c:v>-835.31939983367897</c:v>
                </c:pt>
                <c:pt idx="9078">
                  <c:v>-835.31373739242599</c:v>
                </c:pt>
                <c:pt idx="9079">
                  <c:v>-835.30843257904098</c:v>
                </c:pt>
                <c:pt idx="9080">
                  <c:v>-835.30384302139305</c:v>
                </c:pt>
                <c:pt idx="9081">
                  <c:v>-835.30026674270698</c:v>
                </c:pt>
                <c:pt idx="9082">
                  <c:v>-835.29776334762596</c:v>
                </c:pt>
                <c:pt idx="9083">
                  <c:v>-835.29615402221702</c:v>
                </c:pt>
                <c:pt idx="9084">
                  <c:v>-835.29525995254505</c:v>
                </c:pt>
                <c:pt idx="9085">
                  <c:v>-835.29472351074196</c:v>
                </c:pt>
                <c:pt idx="9086">
                  <c:v>-835.29436588287399</c:v>
                </c:pt>
                <c:pt idx="9087">
                  <c:v>-835.29394865035999</c:v>
                </c:pt>
                <c:pt idx="9088">
                  <c:v>-835.29329299926803</c:v>
                </c:pt>
                <c:pt idx="9089">
                  <c:v>-835.29239892959595</c:v>
                </c:pt>
                <c:pt idx="9090">
                  <c:v>-835.29120683670101</c:v>
                </c:pt>
                <c:pt idx="9091">
                  <c:v>-835.28983592987095</c:v>
                </c:pt>
                <c:pt idx="9092">
                  <c:v>-835.28810739517201</c:v>
                </c:pt>
                <c:pt idx="9093">
                  <c:v>-835.28602123260498</c:v>
                </c:pt>
                <c:pt idx="9094">
                  <c:v>-835.28333902358997</c:v>
                </c:pt>
                <c:pt idx="9095">
                  <c:v>-835.28000116348301</c:v>
                </c:pt>
                <c:pt idx="9096">
                  <c:v>-835.27612686157204</c:v>
                </c:pt>
                <c:pt idx="9097">
                  <c:v>-835.271656513214</c:v>
                </c:pt>
                <c:pt idx="9098">
                  <c:v>-835.26682853698799</c:v>
                </c:pt>
                <c:pt idx="9099">
                  <c:v>-835.26188135147095</c:v>
                </c:pt>
                <c:pt idx="9100">
                  <c:v>-835.25693416595504</c:v>
                </c:pt>
                <c:pt idx="9101">
                  <c:v>-835.252344608307</c:v>
                </c:pt>
                <c:pt idx="9102">
                  <c:v>-835.24847030639705</c:v>
                </c:pt>
                <c:pt idx="9103">
                  <c:v>-835.24543046951305</c:v>
                </c:pt>
                <c:pt idx="9104">
                  <c:v>-835.24340391159103</c:v>
                </c:pt>
                <c:pt idx="9105">
                  <c:v>-835.24221181869495</c:v>
                </c:pt>
                <c:pt idx="9106">
                  <c:v>-835.24155616760299</c:v>
                </c:pt>
                <c:pt idx="9107">
                  <c:v>-835.24084091186501</c:v>
                </c:pt>
                <c:pt idx="9108">
                  <c:v>-835.23958921432495</c:v>
                </c:pt>
                <c:pt idx="9109">
                  <c:v>-835.23738384246803</c:v>
                </c:pt>
                <c:pt idx="9110">
                  <c:v>-835.23392677307095</c:v>
                </c:pt>
                <c:pt idx="9111">
                  <c:v>-835.22909879684505</c:v>
                </c:pt>
                <c:pt idx="9112">
                  <c:v>-835.22289991378796</c:v>
                </c:pt>
                <c:pt idx="9113">
                  <c:v>-835.21538972854603</c:v>
                </c:pt>
                <c:pt idx="9114">
                  <c:v>-835.20710468292305</c:v>
                </c:pt>
                <c:pt idx="9115">
                  <c:v>-835.19864082336403</c:v>
                </c:pt>
                <c:pt idx="9116">
                  <c:v>-835.19071340560902</c:v>
                </c:pt>
                <c:pt idx="9117">
                  <c:v>-835.18397808074997</c:v>
                </c:pt>
                <c:pt idx="9118">
                  <c:v>-835.17879247665405</c:v>
                </c:pt>
                <c:pt idx="9119">
                  <c:v>-835.17527580261299</c:v>
                </c:pt>
                <c:pt idx="9120">
                  <c:v>-835.17336845397995</c:v>
                </c:pt>
                <c:pt idx="9121">
                  <c:v>-835.17289161682095</c:v>
                </c:pt>
                <c:pt idx="9122">
                  <c:v>-835.17366647720405</c:v>
                </c:pt>
                <c:pt idx="9123">
                  <c:v>-835.17527580261299</c:v>
                </c:pt>
                <c:pt idx="9124">
                  <c:v>-835.17724275589001</c:v>
                </c:pt>
                <c:pt idx="9125">
                  <c:v>-835.17920970916805</c:v>
                </c:pt>
                <c:pt idx="9126">
                  <c:v>-835.18081903457698</c:v>
                </c:pt>
                <c:pt idx="9127">
                  <c:v>-835.18159389495895</c:v>
                </c:pt>
                <c:pt idx="9128">
                  <c:v>-835.18135547637996</c:v>
                </c:pt>
                <c:pt idx="9129">
                  <c:v>-835.17998456955002</c:v>
                </c:pt>
                <c:pt idx="9130">
                  <c:v>-835.17748117446899</c:v>
                </c:pt>
                <c:pt idx="9131">
                  <c:v>-835.17402410507202</c:v>
                </c:pt>
                <c:pt idx="9132">
                  <c:v>-835.16967296600399</c:v>
                </c:pt>
                <c:pt idx="9133">
                  <c:v>-835.16460657119796</c:v>
                </c:pt>
                <c:pt idx="9134">
                  <c:v>-835.15888452529896</c:v>
                </c:pt>
                <c:pt idx="9135">
                  <c:v>-835.15286445617699</c:v>
                </c:pt>
                <c:pt idx="9136">
                  <c:v>-835.147023200989</c:v>
                </c:pt>
                <c:pt idx="9137">
                  <c:v>-835.14171838760399</c:v>
                </c:pt>
                <c:pt idx="9138">
                  <c:v>-835.13718843460094</c:v>
                </c:pt>
                <c:pt idx="9139">
                  <c:v>-835.13337373733498</c:v>
                </c:pt>
                <c:pt idx="9140">
                  <c:v>-835.13015508651802</c:v>
                </c:pt>
                <c:pt idx="9141">
                  <c:v>-835.12741327285801</c:v>
                </c:pt>
                <c:pt idx="9142">
                  <c:v>-835.12526750564598</c:v>
                </c:pt>
                <c:pt idx="9143">
                  <c:v>-835.12371778488205</c:v>
                </c:pt>
                <c:pt idx="9144">
                  <c:v>-835.12264490127598</c:v>
                </c:pt>
                <c:pt idx="9145">
                  <c:v>-835.12181043624901</c:v>
                </c:pt>
                <c:pt idx="9146">
                  <c:v>-835.12091636657703</c:v>
                </c:pt>
                <c:pt idx="9147">
                  <c:v>-835.11978387832698</c:v>
                </c:pt>
                <c:pt idx="9148">
                  <c:v>-835.11853218078602</c:v>
                </c:pt>
                <c:pt idx="9149">
                  <c:v>-835.11698246002197</c:v>
                </c:pt>
                <c:pt idx="9150">
                  <c:v>-835.11501550674495</c:v>
                </c:pt>
                <c:pt idx="9151">
                  <c:v>-835.11227369308494</c:v>
                </c:pt>
                <c:pt idx="9152">
                  <c:v>-835.10857820510898</c:v>
                </c:pt>
                <c:pt idx="9153">
                  <c:v>-835.10380983352695</c:v>
                </c:pt>
                <c:pt idx="9154">
                  <c:v>-835.09820699691795</c:v>
                </c:pt>
                <c:pt idx="9155">
                  <c:v>-835.09230613708496</c:v>
                </c:pt>
                <c:pt idx="9156">
                  <c:v>-835.08640527725197</c:v>
                </c:pt>
                <c:pt idx="9157">
                  <c:v>-835.08098125457798</c:v>
                </c:pt>
                <c:pt idx="9158">
                  <c:v>-835.07651090622005</c:v>
                </c:pt>
                <c:pt idx="9159">
                  <c:v>-835.07317304611195</c:v>
                </c:pt>
                <c:pt idx="9160">
                  <c:v>-835.07138490676903</c:v>
                </c:pt>
                <c:pt idx="9161">
                  <c:v>-835.07132530212402</c:v>
                </c:pt>
                <c:pt idx="9162">
                  <c:v>-835.07299423217796</c:v>
                </c:pt>
                <c:pt idx="9163">
                  <c:v>-835.07615327835094</c:v>
                </c:pt>
                <c:pt idx="9164">
                  <c:v>-835.08026599884101</c:v>
                </c:pt>
                <c:pt idx="9165">
                  <c:v>-835.08473634719905</c:v>
                </c:pt>
                <c:pt idx="9166">
                  <c:v>-835.08890867233299</c:v>
                </c:pt>
                <c:pt idx="9167">
                  <c:v>-835.09230613708496</c:v>
                </c:pt>
                <c:pt idx="9168">
                  <c:v>-835.09463071823097</c:v>
                </c:pt>
                <c:pt idx="9169">
                  <c:v>-835.09564399719295</c:v>
                </c:pt>
                <c:pt idx="9170">
                  <c:v>-835.09510755538997</c:v>
                </c:pt>
                <c:pt idx="9171">
                  <c:v>-835.09290218353306</c:v>
                </c:pt>
                <c:pt idx="9172">
                  <c:v>-835.08914709091198</c:v>
                </c:pt>
                <c:pt idx="9173">
                  <c:v>-835.08419990539596</c:v>
                </c:pt>
                <c:pt idx="9174">
                  <c:v>-835.07865667343196</c:v>
                </c:pt>
                <c:pt idx="9175">
                  <c:v>-835.07305383682296</c:v>
                </c:pt>
                <c:pt idx="9176">
                  <c:v>-835.06780862808205</c:v>
                </c:pt>
                <c:pt idx="9177">
                  <c:v>-835.06309986114502</c:v>
                </c:pt>
                <c:pt idx="9178">
                  <c:v>-835.05904674530098</c:v>
                </c:pt>
                <c:pt idx="9179">
                  <c:v>-835.05570888519298</c:v>
                </c:pt>
                <c:pt idx="9180">
                  <c:v>-835.05296707153298</c:v>
                </c:pt>
                <c:pt idx="9181">
                  <c:v>-835.05076169967697</c:v>
                </c:pt>
                <c:pt idx="9182">
                  <c:v>-835.04897356033302</c:v>
                </c:pt>
                <c:pt idx="9183">
                  <c:v>-835.047364234925</c:v>
                </c:pt>
                <c:pt idx="9184">
                  <c:v>-835.04587411880505</c:v>
                </c:pt>
                <c:pt idx="9185">
                  <c:v>-835.044443607331</c:v>
                </c:pt>
                <c:pt idx="9186">
                  <c:v>-835.04313230514504</c:v>
                </c:pt>
                <c:pt idx="9187">
                  <c:v>-835.04223823547397</c:v>
                </c:pt>
                <c:pt idx="9188">
                  <c:v>-835.04188060760498</c:v>
                </c:pt>
                <c:pt idx="9189">
                  <c:v>-835.04211902618397</c:v>
                </c:pt>
                <c:pt idx="9190">
                  <c:v>-835.04301309585605</c:v>
                </c:pt>
                <c:pt idx="9191">
                  <c:v>-835.04456281661999</c:v>
                </c:pt>
                <c:pt idx="9192">
                  <c:v>-835.04658937454201</c:v>
                </c:pt>
                <c:pt idx="9193">
                  <c:v>-835.04903316497803</c:v>
                </c:pt>
                <c:pt idx="9194">
                  <c:v>-835.05153656005905</c:v>
                </c:pt>
                <c:pt idx="9195">
                  <c:v>-835.05380153655994</c:v>
                </c:pt>
                <c:pt idx="9196">
                  <c:v>-835.05541086196899</c:v>
                </c:pt>
                <c:pt idx="9197">
                  <c:v>-835.05600690841698</c:v>
                </c:pt>
                <c:pt idx="9198">
                  <c:v>-835.055112838745</c:v>
                </c:pt>
                <c:pt idx="9199">
                  <c:v>-835.05237102508602</c:v>
                </c:pt>
                <c:pt idx="9200">
                  <c:v>-835.04754304885898</c:v>
                </c:pt>
                <c:pt idx="9201">
                  <c:v>-835.04056930542004</c:v>
                </c:pt>
                <c:pt idx="9202">
                  <c:v>-835.03162860870395</c:v>
                </c:pt>
                <c:pt idx="9203">
                  <c:v>-835.02125740051304</c:v>
                </c:pt>
                <c:pt idx="9204">
                  <c:v>-835.01005172729504</c:v>
                </c:pt>
                <c:pt idx="9205">
                  <c:v>-834.99884605407703</c:v>
                </c:pt>
                <c:pt idx="9206">
                  <c:v>-834.988474845886</c:v>
                </c:pt>
                <c:pt idx="9207">
                  <c:v>-834.97947454452503</c:v>
                </c:pt>
                <c:pt idx="9208">
                  <c:v>-834.97226238250801</c:v>
                </c:pt>
                <c:pt idx="9209">
                  <c:v>-834.96701717376698</c:v>
                </c:pt>
                <c:pt idx="9210">
                  <c:v>-834.96379852294899</c:v>
                </c:pt>
                <c:pt idx="9211">
                  <c:v>-834.96218919754006</c:v>
                </c:pt>
                <c:pt idx="9212">
                  <c:v>-834.96195077896095</c:v>
                </c:pt>
                <c:pt idx="9213">
                  <c:v>-834.96254682540905</c:v>
                </c:pt>
                <c:pt idx="9214">
                  <c:v>-834.96356010437</c:v>
                </c:pt>
                <c:pt idx="9215">
                  <c:v>-834.96469259262096</c:v>
                </c:pt>
                <c:pt idx="9216">
                  <c:v>-834.96564626693703</c:v>
                </c:pt>
                <c:pt idx="9217">
                  <c:v>-834.96636152267502</c:v>
                </c:pt>
                <c:pt idx="9218">
                  <c:v>-834.96671915054299</c:v>
                </c:pt>
                <c:pt idx="9219">
                  <c:v>-834.96665954589901</c:v>
                </c:pt>
                <c:pt idx="9220">
                  <c:v>-834.96588468551704</c:v>
                </c:pt>
                <c:pt idx="9221">
                  <c:v>-834.96439456939697</c:v>
                </c:pt>
                <c:pt idx="9222">
                  <c:v>-834.96183156967197</c:v>
                </c:pt>
                <c:pt idx="9223">
                  <c:v>-834.95825529098499</c:v>
                </c:pt>
                <c:pt idx="9224">
                  <c:v>-834.95378494262695</c:v>
                </c:pt>
                <c:pt idx="9225">
                  <c:v>-834.94859933853195</c:v>
                </c:pt>
                <c:pt idx="9226">
                  <c:v>-834.94311571121204</c:v>
                </c:pt>
                <c:pt idx="9227">
                  <c:v>-834.93769168853805</c:v>
                </c:pt>
                <c:pt idx="9228">
                  <c:v>-834.93268489837703</c:v>
                </c:pt>
                <c:pt idx="9229">
                  <c:v>-834.92827415466297</c:v>
                </c:pt>
                <c:pt idx="9230">
                  <c:v>-834.92457866668701</c:v>
                </c:pt>
                <c:pt idx="9231">
                  <c:v>-834.92153882980404</c:v>
                </c:pt>
                <c:pt idx="9232">
                  <c:v>-834.91897583007801</c:v>
                </c:pt>
                <c:pt idx="9233">
                  <c:v>-834.91647243499801</c:v>
                </c:pt>
                <c:pt idx="9234">
                  <c:v>-834.91355180740402</c:v>
                </c:pt>
                <c:pt idx="9235">
                  <c:v>-834.90967750549305</c:v>
                </c:pt>
                <c:pt idx="9236">
                  <c:v>-834.90467071533203</c:v>
                </c:pt>
                <c:pt idx="9237">
                  <c:v>-834.89841222763096</c:v>
                </c:pt>
                <c:pt idx="9238">
                  <c:v>-834.89096164703403</c:v>
                </c:pt>
                <c:pt idx="9239">
                  <c:v>-834.88267660141003</c:v>
                </c:pt>
                <c:pt idx="9240">
                  <c:v>-834.87379550933895</c:v>
                </c:pt>
                <c:pt idx="9241">
                  <c:v>-834.86479520797798</c:v>
                </c:pt>
                <c:pt idx="9242">
                  <c:v>-834.85609292983997</c:v>
                </c:pt>
                <c:pt idx="9243">
                  <c:v>-834.84804630279598</c:v>
                </c:pt>
                <c:pt idx="9244">
                  <c:v>-834.84101295471203</c:v>
                </c:pt>
                <c:pt idx="9245">
                  <c:v>-834.83511209487904</c:v>
                </c:pt>
                <c:pt idx="9246">
                  <c:v>-834.83046293258701</c:v>
                </c:pt>
                <c:pt idx="9247">
                  <c:v>-834.82706546783504</c:v>
                </c:pt>
                <c:pt idx="9248">
                  <c:v>-834.82480049133301</c:v>
                </c:pt>
                <c:pt idx="9249">
                  <c:v>-834.82372760772705</c:v>
                </c:pt>
                <c:pt idx="9250">
                  <c:v>-834.82360839843795</c:v>
                </c:pt>
                <c:pt idx="9251">
                  <c:v>-834.82426404953003</c:v>
                </c:pt>
                <c:pt idx="9252">
                  <c:v>-834.82545614242599</c:v>
                </c:pt>
                <c:pt idx="9253">
                  <c:v>-834.82688665390003</c:v>
                </c:pt>
                <c:pt idx="9254">
                  <c:v>-834.82825756072998</c:v>
                </c:pt>
                <c:pt idx="9255">
                  <c:v>-834.82927083969105</c:v>
                </c:pt>
                <c:pt idx="9256">
                  <c:v>-834.82950925827004</c:v>
                </c:pt>
                <c:pt idx="9257">
                  <c:v>-834.82891321182296</c:v>
                </c:pt>
                <c:pt idx="9258">
                  <c:v>-834.82742309570301</c:v>
                </c:pt>
                <c:pt idx="9259">
                  <c:v>-834.82497930526802</c:v>
                </c:pt>
                <c:pt idx="9260">
                  <c:v>-834.82170104980503</c:v>
                </c:pt>
                <c:pt idx="9261">
                  <c:v>-834.81770753860496</c:v>
                </c:pt>
                <c:pt idx="9262">
                  <c:v>-834.81299877166805</c:v>
                </c:pt>
                <c:pt idx="9263">
                  <c:v>-834.80781316757202</c:v>
                </c:pt>
                <c:pt idx="9264">
                  <c:v>-834.80221033096302</c:v>
                </c:pt>
                <c:pt idx="9265">
                  <c:v>-834.79619026184105</c:v>
                </c:pt>
                <c:pt idx="9266">
                  <c:v>-834.78969335556098</c:v>
                </c:pt>
                <c:pt idx="9267">
                  <c:v>-834.78236198425304</c:v>
                </c:pt>
                <c:pt idx="9268">
                  <c:v>-834.77407693862904</c:v>
                </c:pt>
                <c:pt idx="9269">
                  <c:v>-834.76465940475498</c:v>
                </c:pt>
                <c:pt idx="9270">
                  <c:v>-834.75416898727406</c:v>
                </c:pt>
                <c:pt idx="9271">
                  <c:v>-834.74290370941196</c:v>
                </c:pt>
                <c:pt idx="9272">
                  <c:v>-834.730982780457</c:v>
                </c:pt>
                <c:pt idx="9273">
                  <c:v>-834.71888303756702</c:v>
                </c:pt>
                <c:pt idx="9274">
                  <c:v>-834.70690250396694</c:v>
                </c:pt>
                <c:pt idx="9275">
                  <c:v>-834.69563722610496</c:v>
                </c:pt>
                <c:pt idx="9276">
                  <c:v>-834.68568325042702</c:v>
                </c:pt>
                <c:pt idx="9277">
                  <c:v>-834.67745780944801</c:v>
                </c:pt>
                <c:pt idx="9278">
                  <c:v>-834.67119932174705</c:v>
                </c:pt>
                <c:pt idx="9279">
                  <c:v>-834.666967391968</c:v>
                </c:pt>
                <c:pt idx="9280">
                  <c:v>-834.66452360153198</c:v>
                </c:pt>
                <c:pt idx="9281">
                  <c:v>-834.66356992721603</c:v>
                </c:pt>
                <c:pt idx="9282">
                  <c:v>-834.66368913650501</c:v>
                </c:pt>
                <c:pt idx="9283">
                  <c:v>-834.664404392243</c:v>
                </c:pt>
                <c:pt idx="9284">
                  <c:v>-834.66535806655895</c:v>
                </c:pt>
                <c:pt idx="9285">
                  <c:v>-834.66619253158603</c:v>
                </c:pt>
                <c:pt idx="9286">
                  <c:v>-834.66672897338901</c:v>
                </c:pt>
                <c:pt idx="9287">
                  <c:v>-834.666848182678</c:v>
                </c:pt>
                <c:pt idx="9288">
                  <c:v>-834.66660976409901</c:v>
                </c:pt>
                <c:pt idx="9289">
                  <c:v>-834.66595411300705</c:v>
                </c:pt>
                <c:pt idx="9290">
                  <c:v>-834.66494083404598</c:v>
                </c:pt>
                <c:pt idx="9291">
                  <c:v>-834.66351032257103</c:v>
                </c:pt>
                <c:pt idx="9292">
                  <c:v>-834.66166257858299</c:v>
                </c:pt>
                <c:pt idx="9293">
                  <c:v>-834.65921878814697</c:v>
                </c:pt>
                <c:pt idx="9294">
                  <c:v>-834.656178951264</c:v>
                </c:pt>
                <c:pt idx="9295">
                  <c:v>-834.65248346328804</c:v>
                </c:pt>
                <c:pt idx="9296">
                  <c:v>-834.64837074279797</c:v>
                </c:pt>
                <c:pt idx="9297">
                  <c:v>-834.64401960372902</c:v>
                </c:pt>
                <c:pt idx="9298">
                  <c:v>-834.63978767394997</c:v>
                </c:pt>
                <c:pt idx="9299">
                  <c:v>-834.63585376739502</c:v>
                </c:pt>
                <c:pt idx="9300">
                  <c:v>-834.63257551193306</c:v>
                </c:pt>
                <c:pt idx="9301">
                  <c:v>-834.62983369827305</c:v>
                </c:pt>
                <c:pt idx="9302">
                  <c:v>-834.62762832641602</c:v>
                </c:pt>
                <c:pt idx="9303">
                  <c:v>-834.62542295456001</c:v>
                </c:pt>
                <c:pt idx="9304">
                  <c:v>-834.622740745545</c:v>
                </c:pt>
                <c:pt idx="9305">
                  <c:v>-834.61910486221302</c:v>
                </c:pt>
                <c:pt idx="9306">
                  <c:v>-834.614157676697</c:v>
                </c:pt>
                <c:pt idx="9307">
                  <c:v>-834.60783958435104</c:v>
                </c:pt>
                <c:pt idx="9308">
                  <c:v>-834.600329399109</c:v>
                </c:pt>
                <c:pt idx="9309">
                  <c:v>-834.59204435348499</c:v>
                </c:pt>
                <c:pt idx="9310">
                  <c:v>-834.58340167999302</c:v>
                </c:pt>
                <c:pt idx="9311">
                  <c:v>-834.57505702972401</c:v>
                </c:pt>
                <c:pt idx="9312">
                  <c:v>-834.56778526306198</c:v>
                </c:pt>
                <c:pt idx="9313">
                  <c:v>-834.56206321716297</c:v>
                </c:pt>
                <c:pt idx="9314">
                  <c:v>-834.55801010131904</c:v>
                </c:pt>
                <c:pt idx="9315">
                  <c:v>-834.55544710159302</c:v>
                </c:pt>
                <c:pt idx="9316">
                  <c:v>-834.55365896224998</c:v>
                </c:pt>
                <c:pt idx="9317">
                  <c:v>-834.55187082290695</c:v>
                </c:pt>
                <c:pt idx="9318">
                  <c:v>-834.54936742782604</c:v>
                </c:pt>
                <c:pt idx="9319">
                  <c:v>-834.54561233520496</c:v>
                </c:pt>
                <c:pt idx="9320">
                  <c:v>-834.54030752181995</c:v>
                </c:pt>
                <c:pt idx="9321">
                  <c:v>-834.53333377838203</c:v>
                </c:pt>
                <c:pt idx="9322">
                  <c:v>-834.52463150024403</c:v>
                </c:pt>
                <c:pt idx="9323">
                  <c:v>-834.51455831527699</c:v>
                </c:pt>
                <c:pt idx="9324">
                  <c:v>-834.50365066528298</c:v>
                </c:pt>
                <c:pt idx="9325">
                  <c:v>-834.49262380599998</c:v>
                </c:pt>
                <c:pt idx="9326">
                  <c:v>-834.48213338851895</c:v>
                </c:pt>
                <c:pt idx="9327">
                  <c:v>-834.47253704071102</c:v>
                </c:pt>
                <c:pt idx="9328">
                  <c:v>-834.46395397186302</c:v>
                </c:pt>
                <c:pt idx="9329">
                  <c:v>-834.45620536804199</c:v>
                </c:pt>
                <c:pt idx="9330">
                  <c:v>-834.44911241531395</c:v>
                </c:pt>
                <c:pt idx="9331">
                  <c:v>-834.44243669509899</c:v>
                </c:pt>
                <c:pt idx="9332">
                  <c:v>-834.43605899810802</c:v>
                </c:pt>
                <c:pt idx="9333">
                  <c:v>-834.42997932434105</c:v>
                </c:pt>
                <c:pt idx="9334">
                  <c:v>-834.42395925521896</c:v>
                </c:pt>
                <c:pt idx="9335">
                  <c:v>-834.41799879074097</c:v>
                </c:pt>
                <c:pt idx="9336">
                  <c:v>-834.412038326264</c:v>
                </c:pt>
                <c:pt idx="9337">
                  <c:v>-834.40631628036499</c:v>
                </c:pt>
                <c:pt idx="9338">
                  <c:v>-834.40101146697998</c:v>
                </c:pt>
                <c:pt idx="9339">
                  <c:v>-834.39660072326706</c:v>
                </c:pt>
                <c:pt idx="9340">
                  <c:v>-834.39326286315895</c:v>
                </c:pt>
                <c:pt idx="9341">
                  <c:v>-834.39123630523704</c:v>
                </c:pt>
                <c:pt idx="9342">
                  <c:v>-834.39052104949997</c:v>
                </c:pt>
                <c:pt idx="9343">
                  <c:v>-834.39105749130294</c:v>
                </c:pt>
                <c:pt idx="9344">
                  <c:v>-834.39272642135597</c:v>
                </c:pt>
                <c:pt idx="9345">
                  <c:v>-834.39540863037098</c:v>
                </c:pt>
                <c:pt idx="9346">
                  <c:v>-834.39892530441296</c:v>
                </c:pt>
                <c:pt idx="9347">
                  <c:v>-834.40279960632301</c:v>
                </c:pt>
                <c:pt idx="9348">
                  <c:v>-834.4064950943</c:v>
                </c:pt>
                <c:pt idx="9349">
                  <c:v>-834.40935611724899</c:v>
                </c:pt>
                <c:pt idx="9350">
                  <c:v>-834.41090583801304</c:v>
                </c:pt>
                <c:pt idx="9351">
                  <c:v>-834.41078662872303</c:v>
                </c:pt>
                <c:pt idx="9352">
                  <c:v>-834.40881967544601</c:v>
                </c:pt>
                <c:pt idx="9353">
                  <c:v>-834.40494537353504</c:v>
                </c:pt>
                <c:pt idx="9354">
                  <c:v>-834.39934253692604</c:v>
                </c:pt>
                <c:pt idx="9355">
                  <c:v>-834.39213037490902</c:v>
                </c:pt>
                <c:pt idx="9356">
                  <c:v>-834.38366651535102</c:v>
                </c:pt>
                <c:pt idx="9357">
                  <c:v>-834.37442779541004</c:v>
                </c:pt>
                <c:pt idx="9358">
                  <c:v>-834.36489105224598</c:v>
                </c:pt>
                <c:pt idx="9359">
                  <c:v>-834.35547351837204</c:v>
                </c:pt>
                <c:pt idx="9360">
                  <c:v>-834.34653282165505</c:v>
                </c:pt>
                <c:pt idx="9361">
                  <c:v>-834.33824777603195</c:v>
                </c:pt>
                <c:pt idx="9362">
                  <c:v>-834.33067798614502</c:v>
                </c:pt>
                <c:pt idx="9363">
                  <c:v>-834.32370424270698</c:v>
                </c:pt>
                <c:pt idx="9364">
                  <c:v>-834.31732654571601</c:v>
                </c:pt>
                <c:pt idx="9365">
                  <c:v>-834.31130647659302</c:v>
                </c:pt>
                <c:pt idx="9366">
                  <c:v>-834.30558443069503</c:v>
                </c:pt>
                <c:pt idx="9367">
                  <c:v>-834.29998159408603</c:v>
                </c:pt>
                <c:pt idx="9368">
                  <c:v>-834.29449796676704</c:v>
                </c:pt>
                <c:pt idx="9369">
                  <c:v>-834.28907394409202</c:v>
                </c:pt>
                <c:pt idx="9370">
                  <c:v>-834.28364992141701</c:v>
                </c:pt>
                <c:pt idx="9371">
                  <c:v>-834.278404712677</c:v>
                </c:pt>
                <c:pt idx="9372">
                  <c:v>-834.27333831787098</c:v>
                </c:pt>
                <c:pt idx="9373">
                  <c:v>-834.26856994628895</c:v>
                </c:pt>
                <c:pt idx="9374">
                  <c:v>-834.26398038864204</c:v>
                </c:pt>
                <c:pt idx="9375">
                  <c:v>-834.25951004028298</c:v>
                </c:pt>
                <c:pt idx="9376">
                  <c:v>-834.25509929657005</c:v>
                </c:pt>
                <c:pt idx="9377">
                  <c:v>-834.250807762146</c:v>
                </c:pt>
                <c:pt idx="9378">
                  <c:v>-834.24663543701195</c:v>
                </c:pt>
                <c:pt idx="9379">
                  <c:v>-834.24264192581199</c:v>
                </c:pt>
                <c:pt idx="9380">
                  <c:v>-834.23870801925705</c:v>
                </c:pt>
                <c:pt idx="9381">
                  <c:v>-834.23471450805698</c:v>
                </c:pt>
                <c:pt idx="9382">
                  <c:v>-834.23060178756702</c:v>
                </c:pt>
                <c:pt idx="9383">
                  <c:v>-834.22642946243298</c:v>
                </c:pt>
                <c:pt idx="9384">
                  <c:v>-834.22213792800903</c:v>
                </c:pt>
                <c:pt idx="9385">
                  <c:v>-834.217786788941</c:v>
                </c:pt>
                <c:pt idx="9386">
                  <c:v>-834.21331644058205</c:v>
                </c:pt>
                <c:pt idx="9387">
                  <c:v>-834.20878648758003</c:v>
                </c:pt>
                <c:pt idx="9388">
                  <c:v>-834.20431613922096</c:v>
                </c:pt>
                <c:pt idx="9389">
                  <c:v>-834.20026302337703</c:v>
                </c:pt>
                <c:pt idx="9390">
                  <c:v>-834.19692516326904</c:v>
                </c:pt>
                <c:pt idx="9391">
                  <c:v>-834.19448137283302</c:v>
                </c:pt>
                <c:pt idx="9392">
                  <c:v>-834.192872047425</c:v>
                </c:pt>
                <c:pt idx="9393">
                  <c:v>-834.19185876846302</c:v>
                </c:pt>
                <c:pt idx="9394">
                  <c:v>-834.19120311737095</c:v>
                </c:pt>
                <c:pt idx="9395">
                  <c:v>-834.19060707092297</c:v>
                </c:pt>
                <c:pt idx="9396">
                  <c:v>-834.18971300125099</c:v>
                </c:pt>
                <c:pt idx="9397">
                  <c:v>-834.18822288513195</c:v>
                </c:pt>
                <c:pt idx="9398">
                  <c:v>-834.18583869934105</c:v>
                </c:pt>
                <c:pt idx="9399">
                  <c:v>-834.18250083923397</c:v>
                </c:pt>
                <c:pt idx="9400">
                  <c:v>-834.17809009552002</c:v>
                </c:pt>
                <c:pt idx="9401">
                  <c:v>-834.17284488678001</c:v>
                </c:pt>
                <c:pt idx="9402">
                  <c:v>-834.16694402694702</c:v>
                </c:pt>
                <c:pt idx="9403">
                  <c:v>-834.16056632995605</c:v>
                </c:pt>
                <c:pt idx="9404">
                  <c:v>-834.15389060974098</c:v>
                </c:pt>
                <c:pt idx="9405">
                  <c:v>-834.14715528488205</c:v>
                </c:pt>
                <c:pt idx="9406">
                  <c:v>-834.14036035537697</c:v>
                </c:pt>
                <c:pt idx="9407">
                  <c:v>-834.13374423980702</c:v>
                </c:pt>
                <c:pt idx="9408">
                  <c:v>-834.12730693817196</c:v>
                </c:pt>
                <c:pt idx="9409">
                  <c:v>-834.12122726440498</c:v>
                </c:pt>
                <c:pt idx="9410">
                  <c:v>-834.11550521850597</c:v>
                </c:pt>
                <c:pt idx="9411">
                  <c:v>-834.11008119583198</c:v>
                </c:pt>
                <c:pt idx="9412">
                  <c:v>-834.10495519638096</c:v>
                </c:pt>
                <c:pt idx="9413">
                  <c:v>-834.10000801086403</c:v>
                </c:pt>
                <c:pt idx="9414">
                  <c:v>-834.09506082534801</c:v>
                </c:pt>
                <c:pt idx="9415">
                  <c:v>-834.089756011963</c:v>
                </c:pt>
                <c:pt idx="9416">
                  <c:v>-834.08379554748603</c:v>
                </c:pt>
                <c:pt idx="9417">
                  <c:v>-834.07694101333595</c:v>
                </c:pt>
                <c:pt idx="9418">
                  <c:v>-834.06895399093605</c:v>
                </c:pt>
                <c:pt idx="9419">
                  <c:v>-834.06007289886497</c:v>
                </c:pt>
                <c:pt idx="9420">
                  <c:v>-834.05035734176704</c:v>
                </c:pt>
                <c:pt idx="9421">
                  <c:v>-834.04016494750999</c:v>
                </c:pt>
                <c:pt idx="9422">
                  <c:v>-834.02979373931896</c:v>
                </c:pt>
                <c:pt idx="9423">
                  <c:v>-834.01954174041805</c:v>
                </c:pt>
                <c:pt idx="9424">
                  <c:v>-834.00982618331898</c:v>
                </c:pt>
                <c:pt idx="9425">
                  <c:v>-834.001123905182</c:v>
                </c:pt>
                <c:pt idx="9426">
                  <c:v>-833.99391174316395</c:v>
                </c:pt>
                <c:pt idx="9427">
                  <c:v>-833.98836851119995</c:v>
                </c:pt>
                <c:pt idx="9428">
                  <c:v>-833.98455381393501</c:v>
                </c:pt>
                <c:pt idx="9429">
                  <c:v>-833.98234844207798</c:v>
                </c:pt>
                <c:pt idx="9430">
                  <c:v>-833.98145437240601</c:v>
                </c:pt>
                <c:pt idx="9431">
                  <c:v>-833.98157358169601</c:v>
                </c:pt>
                <c:pt idx="9432">
                  <c:v>-833.98240804672298</c:v>
                </c:pt>
                <c:pt idx="9433">
                  <c:v>-833.98365974426304</c:v>
                </c:pt>
                <c:pt idx="9434">
                  <c:v>-833.98497104644798</c:v>
                </c:pt>
                <c:pt idx="9435">
                  <c:v>-833.98598432540905</c:v>
                </c:pt>
                <c:pt idx="9436">
                  <c:v>-833.98640155792305</c:v>
                </c:pt>
                <c:pt idx="9437">
                  <c:v>-833.98610353469905</c:v>
                </c:pt>
                <c:pt idx="9438">
                  <c:v>-833.98509025573799</c:v>
                </c:pt>
                <c:pt idx="9439">
                  <c:v>-833.98354053497303</c:v>
                </c:pt>
                <c:pt idx="9440">
                  <c:v>-833.98169279098499</c:v>
                </c:pt>
                <c:pt idx="9441">
                  <c:v>-833.97954702377297</c:v>
                </c:pt>
                <c:pt idx="9442">
                  <c:v>-833.97704362869297</c:v>
                </c:pt>
                <c:pt idx="9443">
                  <c:v>-833.97406339645397</c:v>
                </c:pt>
                <c:pt idx="9444">
                  <c:v>-833.970546722412</c:v>
                </c:pt>
                <c:pt idx="9445">
                  <c:v>-833.96643400192295</c:v>
                </c:pt>
                <c:pt idx="9446">
                  <c:v>-833.96154642105103</c:v>
                </c:pt>
                <c:pt idx="9447">
                  <c:v>-833.95570516586304</c:v>
                </c:pt>
                <c:pt idx="9448">
                  <c:v>-833.94885063171398</c:v>
                </c:pt>
                <c:pt idx="9449">
                  <c:v>-833.94104242324897</c:v>
                </c:pt>
                <c:pt idx="9450">
                  <c:v>-833.93239974975597</c:v>
                </c:pt>
                <c:pt idx="9451">
                  <c:v>-833.923280239105</c:v>
                </c:pt>
                <c:pt idx="9452">
                  <c:v>-833.91404151916504</c:v>
                </c:pt>
                <c:pt idx="9453">
                  <c:v>-833.90504121780396</c:v>
                </c:pt>
                <c:pt idx="9454">
                  <c:v>-833.89657735824596</c:v>
                </c:pt>
                <c:pt idx="9455">
                  <c:v>-833.88876914978005</c:v>
                </c:pt>
                <c:pt idx="9456">
                  <c:v>-833.881735801697</c:v>
                </c:pt>
                <c:pt idx="9457">
                  <c:v>-833.87553691864002</c:v>
                </c:pt>
                <c:pt idx="9458">
                  <c:v>-833.87011289596603</c:v>
                </c:pt>
                <c:pt idx="9459">
                  <c:v>-833.865404129029</c:v>
                </c:pt>
                <c:pt idx="9460">
                  <c:v>-833.86129140853905</c:v>
                </c:pt>
                <c:pt idx="9461">
                  <c:v>-833.85765552520797</c:v>
                </c:pt>
                <c:pt idx="9462">
                  <c:v>-833.85449647903499</c:v>
                </c:pt>
                <c:pt idx="9463">
                  <c:v>-833.85175466537498</c:v>
                </c:pt>
                <c:pt idx="9464">
                  <c:v>-833.84954929351795</c:v>
                </c:pt>
                <c:pt idx="9465">
                  <c:v>-833.84788036346504</c:v>
                </c:pt>
                <c:pt idx="9466">
                  <c:v>-833.84662866592396</c:v>
                </c:pt>
                <c:pt idx="9467">
                  <c:v>-833.845555782318</c:v>
                </c:pt>
                <c:pt idx="9468">
                  <c:v>-833.84436368942295</c:v>
                </c:pt>
                <c:pt idx="9469">
                  <c:v>-833.84269475936901</c:v>
                </c:pt>
                <c:pt idx="9470">
                  <c:v>-833.84031057357799</c:v>
                </c:pt>
                <c:pt idx="9471">
                  <c:v>-833.83721113205002</c:v>
                </c:pt>
                <c:pt idx="9472">
                  <c:v>-833.83333683013905</c:v>
                </c:pt>
                <c:pt idx="9473">
                  <c:v>-833.82874727249202</c:v>
                </c:pt>
                <c:pt idx="9474">
                  <c:v>-833.82338285446201</c:v>
                </c:pt>
                <c:pt idx="9475">
                  <c:v>-833.81724357605003</c:v>
                </c:pt>
                <c:pt idx="9476">
                  <c:v>-833.81038904190098</c:v>
                </c:pt>
                <c:pt idx="9477">
                  <c:v>-833.80317687988304</c:v>
                </c:pt>
                <c:pt idx="9478">
                  <c:v>-833.795666694641</c:v>
                </c:pt>
                <c:pt idx="9479">
                  <c:v>-833.78797769546497</c:v>
                </c:pt>
                <c:pt idx="9480">
                  <c:v>-833.78005027770996</c:v>
                </c:pt>
                <c:pt idx="9481">
                  <c:v>-833.77182483673096</c:v>
                </c:pt>
                <c:pt idx="9482">
                  <c:v>-833.76348018646297</c:v>
                </c:pt>
                <c:pt idx="9483">
                  <c:v>-833.75531435012795</c:v>
                </c:pt>
                <c:pt idx="9484">
                  <c:v>-833.74780416488704</c:v>
                </c:pt>
                <c:pt idx="9485">
                  <c:v>-833.74124765396095</c:v>
                </c:pt>
                <c:pt idx="9486">
                  <c:v>-833.73588323593196</c:v>
                </c:pt>
                <c:pt idx="9487">
                  <c:v>-833.73159170150802</c:v>
                </c:pt>
                <c:pt idx="9488">
                  <c:v>-833.72849225997902</c:v>
                </c:pt>
                <c:pt idx="9489">
                  <c:v>-833.726465702057</c:v>
                </c:pt>
                <c:pt idx="9490">
                  <c:v>-833.72545242309604</c:v>
                </c:pt>
                <c:pt idx="9491">
                  <c:v>-833.72509479522705</c:v>
                </c:pt>
                <c:pt idx="9492">
                  <c:v>-833.72485637664795</c:v>
                </c:pt>
                <c:pt idx="9493">
                  <c:v>-833.72426033019997</c:v>
                </c:pt>
                <c:pt idx="9494">
                  <c:v>-833.72288942337104</c:v>
                </c:pt>
                <c:pt idx="9495">
                  <c:v>-833.72044563293503</c:v>
                </c:pt>
                <c:pt idx="9496">
                  <c:v>-833.71698856353805</c:v>
                </c:pt>
                <c:pt idx="9497">
                  <c:v>-833.71227979660102</c:v>
                </c:pt>
                <c:pt idx="9498">
                  <c:v>-833.70637893676803</c:v>
                </c:pt>
                <c:pt idx="9499">
                  <c:v>-833.69940519332897</c:v>
                </c:pt>
                <c:pt idx="9500">
                  <c:v>-833.69135856628395</c:v>
                </c:pt>
                <c:pt idx="9501">
                  <c:v>-833.68241786956798</c:v>
                </c:pt>
                <c:pt idx="9502">
                  <c:v>-833.67294073104904</c:v>
                </c:pt>
                <c:pt idx="9503">
                  <c:v>-833.66310596466099</c:v>
                </c:pt>
                <c:pt idx="9504">
                  <c:v>-833.65309238433895</c:v>
                </c:pt>
                <c:pt idx="9505">
                  <c:v>-833.64331722259499</c:v>
                </c:pt>
                <c:pt idx="9506">
                  <c:v>-833.63384008407604</c:v>
                </c:pt>
                <c:pt idx="9507">
                  <c:v>-833.62495899200496</c:v>
                </c:pt>
                <c:pt idx="9508">
                  <c:v>-833.61679315567005</c:v>
                </c:pt>
                <c:pt idx="9509">
                  <c:v>-833.60958099365303</c:v>
                </c:pt>
                <c:pt idx="9510">
                  <c:v>-833.60338211059604</c:v>
                </c:pt>
                <c:pt idx="9511">
                  <c:v>-833.59825611114502</c:v>
                </c:pt>
                <c:pt idx="9512">
                  <c:v>-833.59390497207698</c:v>
                </c:pt>
                <c:pt idx="9513">
                  <c:v>-833.58997106552101</c:v>
                </c:pt>
                <c:pt idx="9514">
                  <c:v>-833.58597755432095</c:v>
                </c:pt>
                <c:pt idx="9515">
                  <c:v>-833.58120918273903</c:v>
                </c:pt>
                <c:pt idx="9516">
                  <c:v>-833.57536792755104</c:v>
                </c:pt>
                <c:pt idx="9517">
                  <c:v>-833.56803655624401</c:v>
                </c:pt>
                <c:pt idx="9518">
                  <c:v>-833.55909585952804</c:v>
                </c:pt>
                <c:pt idx="9519">
                  <c:v>-833.54872465133701</c:v>
                </c:pt>
                <c:pt idx="9520">
                  <c:v>-833.53728055954002</c:v>
                </c:pt>
                <c:pt idx="9521">
                  <c:v>-833.52541923522995</c:v>
                </c:pt>
                <c:pt idx="9522">
                  <c:v>-833.51403474807796</c:v>
                </c:pt>
                <c:pt idx="9523">
                  <c:v>-833.50384235382103</c:v>
                </c:pt>
                <c:pt idx="9524">
                  <c:v>-833.49561691284202</c:v>
                </c:pt>
                <c:pt idx="9525">
                  <c:v>-833.48977565765404</c:v>
                </c:pt>
                <c:pt idx="9526">
                  <c:v>-833.48643779754696</c:v>
                </c:pt>
                <c:pt idx="9527">
                  <c:v>-833.48518610000599</c:v>
                </c:pt>
                <c:pt idx="9528">
                  <c:v>-833.485305309296</c:v>
                </c:pt>
                <c:pt idx="9529">
                  <c:v>-833.48602056503296</c:v>
                </c:pt>
                <c:pt idx="9530">
                  <c:v>-833.48643779754696</c:v>
                </c:pt>
                <c:pt idx="9531">
                  <c:v>-833.48608016967796</c:v>
                </c:pt>
                <c:pt idx="9532">
                  <c:v>-833.48441123962402</c:v>
                </c:pt>
                <c:pt idx="9533">
                  <c:v>-833.48131179809604</c:v>
                </c:pt>
                <c:pt idx="9534">
                  <c:v>-833.476781845093</c:v>
                </c:pt>
                <c:pt idx="9535">
                  <c:v>-833.47105979919502</c:v>
                </c:pt>
                <c:pt idx="9536">
                  <c:v>-833.46468210220405</c:v>
                </c:pt>
                <c:pt idx="9537">
                  <c:v>-833.45806598663398</c:v>
                </c:pt>
                <c:pt idx="9538">
                  <c:v>-833.451807498932</c:v>
                </c:pt>
                <c:pt idx="9539">
                  <c:v>-833.44602584838901</c:v>
                </c:pt>
                <c:pt idx="9540">
                  <c:v>-833.44089984893799</c:v>
                </c:pt>
                <c:pt idx="9541">
                  <c:v>-833.43642950057995</c:v>
                </c:pt>
                <c:pt idx="9542">
                  <c:v>-833.43243598938</c:v>
                </c:pt>
                <c:pt idx="9543">
                  <c:v>-833.42880010604904</c:v>
                </c:pt>
                <c:pt idx="9544">
                  <c:v>-833.42552185058605</c:v>
                </c:pt>
                <c:pt idx="9545">
                  <c:v>-833.42248201370296</c:v>
                </c:pt>
                <c:pt idx="9546">
                  <c:v>-833.41956138610897</c:v>
                </c:pt>
                <c:pt idx="9547">
                  <c:v>-833.41640233993598</c:v>
                </c:pt>
                <c:pt idx="9548">
                  <c:v>-833.41282606124901</c:v>
                </c:pt>
                <c:pt idx="9549">
                  <c:v>-833.40853452682495</c:v>
                </c:pt>
                <c:pt idx="9550">
                  <c:v>-833.40317010879505</c:v>
                </c:pt>
                <c:pt idx="9551">
                  <c:v>-833.39667320251499</c:v>
                </c:pt>
                <c:pt idx="9552">
                  <c:v>-833.38880538940498</c:v>
                </c:pt>
                <c:pt idx="9553">
                  <c:v>-833.37950706482002</c:v>
                </c:pt>
                <c:pt idx="9554">
                  <c:v>-833.36901664733898</c:v>
                </c:pt>
                <c:pt idx="9555">
                  <c:v>-833.35763216018699</c:v>
                </c:pt>
                <c:pt idx="9556">
                  <c:v>-833.34589004516602</c:v>
                </c:pt>
                <c:pt idx="9557">
                  <c:v>-833.33444595336903</c:v>
                </c:pt>
                <c:pt idx="9558">
                  <c:v>-833.32377672195503</c:v>
                </c:pt>
                <c:pt idx="9559">
                  <c:v>-833.31441879272495</c:v>
                </c:pt>
                <c:pt idx="9560">
                  <c:v>-833.30655097961403</c:v>
                </c:pt>
                <c:pt idx="9561">
                  <c:v>-833.30029249191296</c:v>
                </c:pt>
                <c:pt idx="9562">
                  <c:v>-833.29564332962104</c:v>
                </c:pt>
                <c:pt idx="9563">
                  <c:v>-833.29230546951305</c:v>
                </c:pt>
                <c:pt idx="9564">
                  <c:v>-833.28974246978805</c:v>
                </c:pt>
                <c:pt idx="9565">
                  <c:v>-833.28735828399704</c:v>
                </c:pt>
                <c:pt idx="9566">
                  <c:v>-833.28461647033703</c:v>
                </c:pt>
                <c:pt idx="9567">
                  <c:v>-833.28115940094006</c:v>
                </c:pt>
                <c:pt idx="9568">
                  <c:v>-833.27662944793701</c:v>
                </c:pt>
                <c:pt idx="9569">
                  <c:v>-833.27102661132801</c:v>
                </c:pt>
                <c:pt idx="9570">
                  <c:v>-833.26447010040295</c:v>
                </c:pt>
                <c:pt idx="9571">
                  <c:v>-833.25719833374001</c:v>
                </c:pt>
                <c:pt idx="9572">
                  <c:v>-833.24968814849899</c:v>
                </c:pt>
                <c:pt idx="9573">
                  <c:v>-833.24247598648105</c:v>
                </c:pt>
                <c:pt idx="9574">
                  <c:v>-833.23603868484497</c:v>
                </c:pt>
                <c:pt idx="9575">
                  <c:v>-833.23067426681496</c:v>
                </c:pt>
                <c:pt idx="9576">
                  <c:v>-833.22650194168102</c:v>
                </c:pt>
                <c:pt idx="9577">
                  <c:v>-833.22322368621803</c:v>
                </c:pt>
                <c:pt idx="9578">
                  <c:v>-833.22054147720405</c:v>
                </c:pt>
                <c:pt idx="9579">
                  <c:v>-833.21785926818904</c:v>
                </c:pt>
                <c:pt idx="9580">
                  <c:v>-833.21458101272594</c:v>
                </c:pt>
                <c:pt idx="9581">
                  <c:v>-833.210229873657</c:v>
                </c:pt>
                <c:pt idx="9582">
                  <c:v>-833.20432901382503</c:v>
                </c:pt>
                <c:pt idx="9583">
                  <c:v>-833.19681882858299</c:v>
                </c:pt>
                <c:pt idx="9584">
                  <c:v>-833.18775892257702</c:v>
                </c:pt>
                <c:pt idx="9585">
                  <c:v>-833.17750692367599</c:v>
                </c:pt>
                <c:pt idx="9586">
                  <c:v>-833.16665887832698</c:v>
                </c:pt>
                <c:pt idx="9587">
                  <c:v>-833.15581083297798</c:v>
                </c:pt>
                <c:pt idx="9588">
                  <c:v>-833.14561843872104</c:v>
                </c:pt>
                <c:pt idx="9589">
                  <c:v>-833.13643932342598</c:v>
                </c:pt>
                <c:pt idx="9590">
                  <c:v>-833.12833309173595</c:v>
                </c:pt>
                <c:pt idx="9591">
                  <c:v>-833.12129974365303</c:v>
                </c:pt>
                <c:pt idx="9592">
                  <c:v>-833.11498165130604</c:v>
                </c:pt>
                <c:pt idx="9593">
                  <c:v>-833.10896158218395</c:v>
                </c:pt>
                <c:pt idx="9594">
                  <c:v>-833.10270309448299</c:v>
                </c:pt>
                <c:pt idx="9595">
                  <c:v>-833.09566974639904</c:v>
                </c:pt>
                <c:pt idx="9596">
                  <c:v>-833.08768272399902</c:v>
                </c:pt>
                <c:pt idx="9597">
                  <c:v>-833.07868242263805</c:v>
                </c:pt>
                <c:pt idx="9598">
                  <c:v>-833.068788051605</c:v>
                </c:pt>
                <c:pt idx="9599">
                  <c:v>-833.05829763412498</c:v>
                </c:pt>
                <c:pt idx="9600">
                  <c:v>-833.04762840270996</c:v>
                </c:pt>
                <c:pt idx="9601">
                  <c:v>-833.03707838058494</c:v>
                </c:pt>
                <c:pt idx="9602">
                  <c:v>-833.02706480026302</c:v>
                </c:pt>
                <c:pt idx="9603">
                  <c:v>-833.01794528961204</c:v>
                </c:pt>
                <c:pt idx="9604">
                  <c:v>-833.00977945327804</c:v>
                </c:pt>
                <c:pt idx="9605">
                  <c:v>-833.00250768661499</c:v>
                </c:pt>
                <c:pt idx="9606">
                  <c:v>-832.99583196640003</c:v>
                </c:pt>
                <c:pt idx="9607">
                  <c:v>-832.98927545547497</c:v>
                </c:pt>
                <c:pt idx="9608">
                  <c:v>-832.98254013061501</c:v>
                </c:pt>
                <c:pt idx="9609">
                  <c:v>-832.97526836395298</c:v>
                </c:pt>
                <c:pt idx="9610">
                  <c:v>-832.96716213226296</c:v>
                </c:pt>
                <c:pt idx="9611">
                  <c:v>-832.95816183090199</c:v>
                </c:pt>
                <c:pt idx="9612">
                  <c:v>-832.94802904129006</c:v>
                </c:pt>
                <c:pt idx="9613">
                  <c:v>-832.93670415878296</c:v>
                </c:pt>
                <c:pt idx="9614">
                  <c:v>-832.92412757873603</c:v>
                </c:pt>
                <c:pt idx="9615">
                  <c:v>-832.91059732437202</c:v>
                </c:pt>
                <c:pt idx="9616">
                  <c:v>-832.89647102356003</c:v>
                </c:pt>
                <c:pt idx="9617">
                  <c:v>-832.88198709487904</c:v>
                </c:pt>
                <c:pt idx="9618">
                  <c:v>-832.86744356155396</c:v>
                </c:pt>
                <c:pt idx="9619">
                  <c:v>-832.85295963287399</c:v>
                </c:pt>
                <c:pt idx="9620">
                  <c:v>-832.83865451812801</c:v>
                </c:pt>
                <c:pt idx="9621">
                  <c:v>-832.824766635895</c:v>
                </c:pt>
                <c:pt idx="9622">
                  <c:v>-832.81159400939998</c:v>
                </c:pt>
                <c:pt idx="9623">
                  <c:v>-832.79937505722103</c:v>
                </c:pt>
                <c:pt idx="9624">
                  <c:v>-832.78805017471302</c:v>
                </c:pt>
                <c:pt idx="9625">
                  <c:v>-832.77761936187801</c:v>
                </c:pt>
                <c:pt idx="9626">
                  <c:v>-832.76790380477905</c:v>
                </c:pt>
                <c:pt idx="9627">
                  <c:v>-832.75902271270797</c:v>
                </c:pt>
                <c:pt idx="9628">
                  <c:v>-832.75079727172897</c:v>
                </c:pt>
                <c:pt idx="9629">
                  <c:v>-832.74310827255294</c:v>
                </c:pt>
                <c:pt idx="9630">
                  <c:v>-832.73571729660102</c:v>
                </c:pt>
                <c:pt idx="9631">
                  <c:v>-832.72820711135898</c:v>
                </c:pt>
                <c:pt idx="9632">
                  <c:v>-832.72039890289295</c:v>
                </c:pt>
                <c:pt idx="9633">
                  <c:v>-832.71217346191395</c:v>
                </c:pt>
                <c:pt idx="9634">
                  <c:v>-832.70335197448799</c:v>
                </c:pt>
                <c:pt idx="9635">
                  <c:v>-832.69387483596802</c:v>
                </c:pt>
                <c:pt idx="9636">
                  <c:v>-832.68368244171199</c:v>
                </c:pt>
                <c:pt idx="9637">
                  <c:v>-832.67271518707298</c:v>
                </c:pt>
                <c:pt idx="9638">
                  <c:v>-832.661032676697</c:v>
                </c:pt>
                <c:pt idx="9639">
                  <c:v>-832.64899253845203</c:v>
                </c:pt>
                <c:pt idx="9640">
                  <c:v>-832.63659477233898</c:v>
                </c:pt>
                <c:pt idx="9641">
                  <c:v>-832.62407779693604</c:v>
                </c:pt>
                <c:pt idx="9642">
                  <c:v>-832.61132240295399</c:v>
                </c:pt>
                <c:pt idx="9643">
                  <c:v>-832.59838819503796</c:v>
                </c:pt>
                <c:pt idx="9644">
                  <c:v>-832.58521556854305</c:v>
                </c:pt>
                <c:pt idx="9645">
                  <c:v>-832.57186412811302</c:v>
                </c:pt>
                <c:pt idx="9646">
                  <c:v>-832.55833387374901</c:v>
                </c:pt>
                <c:pt idx="9647">
                  <c:v>-832.54468441009499</c:v>
                </c:pt>
                <c:pt idx="9648">
                  <c:v>-832.53103494644199</c:v>
                </c:pt>
                <c:pt idx="9649">
                  <c:v>-832.51750469207798</c:v>
                </c:pt>
                <c:pt idx="9650">
                  <c:v>-832.50421285629295</c:v>
                </c:pt>
                <c:pt idx="9651">
                  <c:v>-832.49115943908703</c:v>
                </c:pt>
                <c:pt idx="9652">
                  <c:v>-832.47846364974998</c:v>
                </c:pt>
                <c:pt idx="9653">
                  <c:v>-832.46636390686103</c:v>
                </c:pt>
                <c:pt idx="9654">
                  <c:v>-832.45491981506404</c:v>
                </c:pt>
                <c:pt idx="9655">
                  <c:v>-832.44413137435902</c:v>
                </c:pt>
                <c:pt idx="9656">
                  <c:v>-832.43376016616799</c:v>
                </c:pt>
                <c:pt idx="9657">
                  <c:v>-832.42350816726696</c:v>
                </c:pt>
                <c:pt idx="9658">
                  <c:v>-832.41283893585205</c:v>
                </c:pt>
                <c:pt idx="9659">
                  <c:v>-832.40163326263405</c:v>
                </c:pt>
                <c:pt idx="9660">
                  <c:v>-832.38971233367897</c:v>
                </c:pt>
                <c:pt idx="9661">
                  <c:v>-832.37695693969704</c:v>
                </c:pt>
                <c:pt idx="9662">
                  <c:v>-832.36318826675404</c:v>
                </c:pt>
                <c:pt idx="9663">
                  <c:v>-832.34828710556098</c:v>
                </c:pt>
                <c:pt idx="9664">
                  <c:v>-832.33219385147095</c:v>
                </c:pt>
                <c:pt idx="9665">
                  <c:v>-832.31520652770996</c:v>
                </c:pt>
                <c:pt idx="9666">
                  <c:v>-832.29762315750099</c:v>
                </c:pt>
                <c:pt idx="9667">
                  <c:v>-832.27998018264805</c:v>
                </c:pt>
                <c:pt idx="9668">
                  <c:v>-832.26251602172897</c:v>
                </c:pt>
                <c:pt idx="9669">
                  <c:v>-832.24552869796798</c:v>
                </c:pt>
                <c:pt idx="9670">
                  <c:v>-832.22889900207497</c:v>
                </c:pt>
                <c:pt idx="9671">
                  <c:v>-832.21262693405197</c:v>
                </c:pt>
                <c:pt idx="9672">
                  <c:v>-832.19665288925205</c:v>
                </c:pt>
                <c:pt idx="9673">
                  <c:v>-832.18097686767601</c:v>
                </c:pt>
                <c:pt idx="9674">
                  <c:v>-832.16542005538997</c:v>
                </c:pt>
                <c:pt idx="9675">
                  <c:v>-832.14992284774803</c:v>
                </c:pt>
                <c:pt idx="9676">
                  <c:v>-832.13436603546199</c:v>
                </c:pt>
                <c:pt idx="9677">
                  <c:v>-832.11880922317505</c:v>
                </c:pt>
                <c:pt idx="9678">
                  <c:v>-832.10331201553402</c:v>
                </c:pt>
                <c:pt idx="9679">
                  <c:v>-832.08805322647095</c:v>
                </c:pt>
                <c:pt idx="9680">
                  <c:v>-832.07327127456699</c:v>
                </c:pt>
                <c:pt idx="9681">
                  <c:v>-832.05896615982101</c:v>
                </c:pt>
                <c:pt idx="9682">
                  <c:v>-832.04513788223301</c:v>
                </c:pt>
                <c:pt idx="9683">
                  <c:v>-832.03178644180298</c:v>
                </c:pt>
                <c:pt idx="9684">
                  <c:v>-832.01879262924194</c:v>
                </c:pt>
                <c:pt idx="9685">
                  <c:v>-832.00609683990501</c:v>
                </c:pt>
                <c:pt idx="9686">
                  <c:v>-831.99334144592297</c:v>
                </c:pt>
                <c:pt idx="9687">
                  <c:v>-831.98046684265205</c:v>
                </c:pt>
                <c:pt idx="9688">
                  <c:v>-831.96711540222202</c:v>
                </c:pt>
                <c:pt idx="9689">
                  <c:v>-831.95316791534401</c:v>
                </c:pt>
                <c:pt idx="9690">
                  <c:v>-831.93850517272995</c:v>
                </c:pt>
                <c:pt idx="9691">
                  <c:v>-831.92288875579902</c:v>
                </c:pt>
                <c:pt idx="9692">
                  <c:v>-831.906199455261</c:v>
                </c:pt>
                <c:pt idx="9693">
                  <c:v>-831.88837766647396</c:v>
                </c:pt>
                <c:pt idx="9694">
                  <c:v>-831.86948299408004</c:v>
                </c:pt>
                <c:pt idx="9695">
                  <c:v>-831.84969425201405</c:v>
                </c:pt>
                <c:pt idx="9696">
                  <c:v>-831.82936906814598</c:v>
                </c:pt>
                <c:pt idx="9697">
                  <c:v>-831.80904388427803</c:v>
                </c:pt>
                <c:pt idx="9698">
                  <c:v>-831.78925514221203</c:v>
                </c:pt>
                <c:pt idx="9699">
                  <c:v>-831.77059888839699</c:v>
                </c:pt>
                <c:pt idx="9700">
                  <c:v>-831.75349235534702</c:v>
                </c:pt>
                <c:pt idx="9701">
                  <c:v>-831.73835277557396</c:v>
                </c:pt>
                <c:pt idx="9702">
                  <c:v>-831.72529935836803</c:v>
                </c:pt>
                <c:pt idx="9703">
                  <c:v>-831.71427249908504</c:v>
                </c:pt>
                <c:pt idx="9704">
                  <c:v>-831.70479536056496</c:v>
                </c:pt>
                <c:pt idx="9705">
                  <c:v>-831.69627189636299</c:v>
                </c:pt>
                <c:pt idx="9706">
                  <c:v>-831.68792724609398</c:v>
                </c:pt>
                <c:pt idx="9707">
                  <c:v>-831.67916536331199</c:v>
                </c:pt>
                <c:pt idx="9708">
                  <c:v>-831.66933059692406</c:v>
                </c:pt>
                <c:pt idx="9709">
                  <c:v>-831.65794610977196</c:v>
                </c:pt>
                <c:pt idx="9710">
                  <c:v>-831.64465427398704</c:v>
                </c:pt>
                <c:pt idx="9711">
                  <c:v>-831.62927627563499</c:v>
                </c:pt>
                <c:pt idx="9712">
                  <c:v>-831.61193132400501</c:v>
                </c:pt>
                <c:pt idx="9713">
                  <c:v>-831.59309625625599</c:v>
                </c:pt>
                <c:pt idx="9714">
                  <c:v>-831.57318830490101</c:v>
                </c:pt>
                <c:pt idx="9715">
                  <c:v>-831.55256509780895</c:v>
                </c:pt>
                <c:pt idx="9716">
                  <c:v>-831.53134584426903</c:v>
                </c:pt>
                <c:pt idx="9717">
                  <c:v>-831.50964975357101</c:v>
                </c:pt>
                <c:pt idx="9718">
                  <c:v>-831.48765563964901</c:v>
                </c:pt>
                <c:pt idx="9719">
                  <c:v>-831.46554231643699</c:v>
                </c:pt>
                <c:pt idx="9720">
                  <c:v>-831.44372701644897</c:v>
                </c:pt>
                <c:pt idx="9721">
                  <c:v>-831.42220973968494</c:v>
                </c:pt>
                <c:pt idx="9722">
                  <c:v>-831.40105009079002</c:v>
                </c:pt>
                <c:pt idx="9723">
                  <c:v>-831.38036727905296</c:v>
                </c:pt>
                <c:pt idx="9724">
                  <c:v>-831.360280513764</c:v>
                </c:pt>
                <c:pt idx="9725">
                  <c:v>-831.34120702743598</c:v>
                </c:pt>
                <c:pt idx="9726">
                  <c:v>-831.32326602935802</c:v>
                </c:pt>
                <c:pt idx="9727">
                  <c:v>-831.30633831024204</c:v>
                </c:pt>
                <c:pt idx="9728">
                  <c:v>-831.29012584686302</c:v>
                </c:pt>
                <c:pt idx="9729">
                  <c:v>-831.27427101135299</c:v>
                </c:pt>
                <c:pt idx="9730">
                  <c:v>-831.25835657119796</c:v>
                </c:pt>
                <c:pt idx="9731">
                  <c:v>-831.24232292175304</c:v>
                </c:pt>
                <c:pt idx="9732">
                  <c:v>-831.22605085372902</c:v>
                </c:pt>
                <c:pt idx="9733">
                  <c:v>-831.20959997177101</c:v>
                </c:pt>
                <c:pt idx="9734">
                  <c:v>-831.19297027587902</c:v>
                </c:pt>
                <c:pt idx="9735">
                  <c:v>-831.17640018463203</c:v>
                </c:pt>
                <c:pt idx="9736">
                  <c:v>-831.16018772125301</c:v>
                </c:pt>
                <c:pt idx="9737">
                  <c:v>-831.14475011825596</c:v>
                </c:pt>
                <c:pt idx="9738">
                  <c:v>-831.13020658493099</c:v>
                </c:pt>
                <c:pt idx="9739">
                  <c:v>-831.11655712127697</c:v>
                </c:pt>
                <c:pt idx="9740">
                  <c:v>-831.10362291336105</c:v>
                </c:pt>
                <c:pt idx="9741">
                  <c:v>-831.09092712402401</c:v>
                </c:pt>
                <c:pt idx="9742">
                  <c:v>-831.07793331146297</c:v>
                </c:pt>
                <c:pt idx="9743">
                  <c:v>-831.06410503387497</c:v>
                </c:pt>
                <c:pt idx="9744">
                  <c:v>-831.049084663391</c:v>
                </c:pt>
                <c:pt idx="9745">
                  <c:v>-831.03257417678901</c:v>
                </c:pt>
                <c:pt idx="9746">
                  <c:v>-831.01457357406605</c:v>
                </c:pt>
                <c:pt idx="9747">
                  <c:v>-830.99508285522495</c:v>
                </c:pt>
                <c:pt idx="9748">
                  <c:v>-830.97451925277699</c:v>
                </c:pt>
                <c:pt idx="9749">
                  <c:v>-830.95324039459194</c:v>
                </c:pt>
                <c:pt idx="9750">
                  <c:v>-830.93190193176304</c:v>
                </c:pt>
                <c:pt idx="9751">
                  <c:v>-830.91092109680199</c:v>
                </c:pt>
                <c:pt idx="9752">
                  <c:v>-830.890893936157</c:v>
                </c:pt>
                <c:pt idx="9753">
                  <c:v>-830.871999263764</c:v>
                </c:pt>
                <c:pt idx="9754">
                  <c:v>-830.85435628891003</c:v>
                </c:pt>
                <c:pt idx="9755">
                  <c:v>-830.83778619766304</c:v>
                </c:pt>
                <c:pt idx="9756">
                  <c:v>-830.82216978073097</c:v>
                </c:pt>
                <c:pt idx="9757">
                  <c:v>-830.80732822418202</c:v>
                </c:pt>
                <c:pt idx="9758">
                  <c:v>-830.79314231872604</c:v>
                </c:pt>
                <c:pt idx="9759">
                  <c:v>-830.77937364578304</c:v>
                </c:pt>
                <c:pt idx="9760">
                  <c:v>-830.76596260070801</c:v>
                </c:pt>
                <c:pt idx="9761">
                  <c:v>-830.75284957885799</c:v>
                </c:pt>
                <c:pt idx="9762">
                  <c:v>-830.73979616165195</c:v>
                </c:pt>
                <c:pt idx="9763">
                  <c:v>-830.72686195373603</c:v>
                </c:pt>
                <c:pt idx="9764">
                  <c:v>-830.71374893188499</c:v>
                </c:pt>
                <c:pt idx="9765">
                  <c:v>-830.70045709609997</c:v>
                </c:pt>
                <c:pt idx="9766">
                  <c:v>-830.68668842315697</c:v>
                </c:pt>
                <c:pt idx="9767">
                  <c:v>-830.67226409912098</c:v>
                </c:pt>
                <c:pt idx="9768">
                  <c:v>-830.65700531005905</c:v>
                </c:pt>
                <c:pt idx="9769">
                  <c:v>-830.64085245132503</c:v>
                </c:pt>
                <c:pt idx="9770">
                  <c:v>-830.62386512756404</c:v>
                </c:pt>
                <c:pt idx="9771">
                  <c:v>-830.60646057128895</c:v>
                </c:pt>
                <c:pt idx="9772">
                  <c:v>-830.58935403823898</c:v>
                </c:pt>
                <c:pt idx="9773">
                  <c:v>-830.57308197021496</c:v>
                </c:pt>
                <c:pt idx="9774">
                  <c:v>-830.558359622956</c:v>
                </c:pt>
                <c:pt idx="9775">
                  <c:v>-830.54554462432895</c:v>
                </c:pt>
                <c:pt idx="9776">
                  <c:v>-830.53463697433494</c:v>
                </c:pt>
                <c:pt idx="9777">
                  <c:v>-830.52545785903999</c:v>
                </c:pt>
                <c:pt idx="9778">
                  <c:v>-830.51764965057396</c:v>
                </c:pt>
                <c:pt idx="9779">
                  <c:v>-830.51043748855602</c:v>
                </c:pt>
                <c:pt idx="9780">
                  <c:v>-830.50316572189399</c:v>
                </c:pt>
                <c:pt idx="9781">
                  <c:v>-830.49494028091499</c:v>
                </c:pt>
                <c:pt idx="9782">
                  <c:v>-830.48498630523704</c:v>
                </c:pt>
                <c:pt idx="9783">
                  <c:v>-830.47282695770298</c:v>
                </c:pt>
                <c:pt idx="9784">
                  <c:v>-830.45846223831199</c:v>
                </c:pt>
                <c:pt idx="9785">
                  <c:v>-830.44213056564399</c:v>
                </c:pt>
                <c:pt idx="9786">
                  <c:v>-830.42436838150002</c:v>
                </c:pt>
                <c:pt idx="9787">
                  <c:v>-830.40595054626499</c:v>
                </c:pt>
                <c:pt idx="9788">
                  <c:v>-830.38729429244995</c:v>
                </c:pt>
                <c:pt idx="9789">
                  <c:v>-830.36893606185902</c:v>
                </c:pt>
                <c:pt idx="9790">
                  <c:v>-830.35117387771595</c:v>
                </c:pt>
                <c:pt idx="9791">
                  <c:v>-830.33430576324497</c:v>
                </c:pt>
                <c:pt idx="9792">
                  <c:v>-830.31845092773494</c:v>
                </c:pt>
                <c:pt idx="9793">
                  <c:v>-830.30349016189598</c:v>
                </c:pt>
                <c:pt idx="9794">
                  <c:v>-830.28936386108398</c:v>
                </c:pt>
                <c:pt idx="9795">
                  <c:v>-830.27565479278599</c:v>
                </c:pt>
                <c:pt idx="9796">
                  <c:v>-830.26236295700096</c:v>
                </c:pt>
                <c:pt idx="9797">
                  <c:v>-830.24954795837402</c:v>
                </c:pt>
                <c:pt idx="9798">
                  <c:v>-830.23726940155098</c:v>
                </c:pt>
                <c:pt idx="9799">
                  <c:v>-830.22564649581898</c:v>
                </c:pt>
                <c:pt idx="9800">
                  <c:v>-830.21461963653599</c:v>
                </c:pt>
                <c:pt idx="9801">
                  <c:v>-830.20412921905495</c:v>
                </c:pt>
                <c:pt idx="9802">
                  <c:v>-830.19411563873302</c:v>
                </c:pt>
                <c:pt idx="9803">
                  <c:v>-830.18451929092396</c:v>
                </c:pt>
                <c:pt idx="9804">
                  <c:v>-830.17510175705002</c:v>
                </c:pt>
                <c:pt idx="9805">
                  <c:v>-830.16562461853005</c:v>
                </c:pt>
                <c:pt idx="9806">
                  <c:v>-830.155849456787</c:v>
                </c:pt>
                <c:pt idx="9807">
                  <c:v>-830.14547824859596</c:v>
                </c:pt>
                <c:pt idx="9808">
                  <c:v>-830.13439178466797</c:v>
                </c:pt>
                <c:pt idx="9809">
                  <c:v>-830.12253046035801</c:v>
                </c:pt>
                <c:pt idx="9810">
                  <c:v>-830.10995388030994</c:v>
                </c:pt>
                <c:pt idx="9811">
                  <c:v>-830.09696006774902</c:v>
                </c:pt>
                <c:pt idx="9812">
                  <c:v>-830.083727836609</c:v>
                </c:pt>
                <c:pt idx="9813">
                  <c:v>-830.07061481475898</c:v>
                </c:pt>
                <c:pt idx="9814">
                  <c:v>-830.05785942077705</c:v>
                </c:pt>
                <c:pt idx="9815">
                  <c:v>-830.04575967788696</c:v>
                </c:pt>
                <c:pt idx="9816">
                  <c:v>-830.03437519073498</c:v>
                </c:pt>
                <c:pt idx="9817">
                  <c:v>-830.02388477325496</c:v>
                </c:pt>
                <c:pt idx="9818">
                  <c:v>-830.01440763473499</c:v>
                </c:pt>
                <c:pt idx="9819">
                  <c:v>-830.005943775177</c:v>
                </c:pt>
                <c:pt idx="9820">
                  <c:v>-829.99831438064598</c:v>
                </c:pt>
                <c:pt idx="9821">
                  <c:v>-829.99140024185203</c:v>
                </c:pt>
                <c:pt idx="9822">
                  <c:v>-829.98484373092697</c:v>
                </c:pt>
                <c:pt idx="9823">
                  <c:v>-829.978525638581</c:v>
                </c:pt>
                <c:pt idx="9824">
                  <c:v>-829.97244596481301</c:v>
                </c:pt>
                <c:pt idx="9825">
                  <c:v>-829.96654510498104</c:v>
                </c:pt>
                <c:pt idx="9826">
                  <c:v>-829.96082305908203</c:v>
                </c:pt>
                <c:pt idx="9827">
                  <c:v>-829.95533943176304</c:v>
                </c:pt>
                <c:pt idx="9828">
                  <c:v>-829.95003461837803</c:v>
                </c:pt>
                <c:pt idx="9829">
                  <c:v>-829.94472980499302</c:v>
                </c:pt>
                <c:pt idx="9830">
                  <c:v>-829.939365386963</c:v>
                </c:pt>
                <c:pt idx="9831">
                  <c:v>-829.93394136428901</c:v>
                </c:pt>
                <c:pt idx="9832">
                  <c:v>-829.92821931839001</c:v>
                </c:pt>
                <c:pt idx="9833">
                  <c:v>-829.92202043533302</c:v>
                </c:pt>
                <c:pt idx="9834">
                  <c:v>-829.91498708724998</c:v>
                </c:pt>
                <c:pt idx="9835">
                  <c:v>-829.90682125091598</c:v>
                </c:pt>
                <c:pt idx="9836">
                  <c:v>-829.89716529846203</c:v>
                </c:pt>
                <c:pt idx="9837">
                  <c:v>-829.88619804382301</c:v>
                </c:pt>
                <c:pt idx="9838">
                  <c:v>-829.87403869628895</c:v>
                </c:pt>
                <c:pt idx="9839">
                  <c:v>-829.86092567443904</c:v>
                </c:pt>
                <c:pt idx="9840">
                  <c:v>-829.84715700149604</c:v>
                </c:pt>
                <c:pt idx="9841">
                  <c:v>-829.83326911926304</c:v>
                </c:pt>
                <c:pt idx="9842">
                  <c:v>-829.81967926025402</c:v>
                </c:pt>
                <c:pt idx="9843">
                  <c:v>-829.80716228485096</c:v>
                </c:pt>
                <c:pt idx="9844">
                  <c:v>-829.79631423950195</c:v>
                </c:pt>
                <c:pt idx="9845">
                  <c:v>-829.78755235671997</c:v>
                </c:pt>
                <c:pt idx="9846">
                  <c:v>-829.78099584579502</c:v>
                </c:pt>
                <c:pt idx="9847">
                  <c:v>-829.77670431137096</c:v>
                </c:pt>
                <c:pt idx="9848">
                  <c:v>-829.77455854415905</c:v>
                </c:pt>
                <c:pt idx="9849">
                  <c:v>-829.77426052093494</c:v>
                </c:pt>
                <c:pt idx="9850">
                  <c:v>-829.77521419525203</c:v>
                </c:pt>
                <c:pt idx="9851">
                  <c:v>-829.77670431137096</c:v>
                </c:pt>
                <c:pt idx="9852">
                  <c:v>-829.77789640426704</c:v>
                </c:pt>
                <c:pt idx="9853">
                  <c:v>-829.77813482284603</c:v>
                </c:pt>
                <c:pt idx="9854">
                  <c:v>-829.77688312530495</c:v>
                </c:pt>
                <c:pt idx="9855">
                  <c:v>-829.77402210235596</c:v>
                </c:pt>
                <c:pt idx="9856">
                  <c:v>-829.76931333541904</c:v>
                </c:pt>
                <c:pt idx="9857">
                  <c:v>-829.76281642913796</c:v>
                </c:pt>
                <c:pt idx="9858">
                  <c:v>-829.75494861602795</c:v>
                </c:pt>
                <c:pt idx="9859">
                  <c:v>-829.74612712860096</c:v>
                </c:pt>
                <c:pt idx="9860">
                  <c:v>-829.73700761795101</c:v>
                </c:pt>
                <c:pt idx="9861">
                  <c:v>-829.72818613052402</c:v>
                </c:pt>
                <c:pt idx="9862">
                  <c:v>-829.72002029419002</c:v>
                </c:pt>
                <c:pt idx="9863">
                  <c:v>-829.71268892288197</c:v>
                </c:pt>
                <c:pt idx="9864">
                  <c:v>-829.706311225891</c:v>
                </c:pt>
                <c:pt idx="9865">
                  <c:v>-829.70100641250599</c:v>
                </c:pt>
                <c:pt idx="9866">
                  <c:v>-829.69677448272705</c:v>
                </c:pt>
                <c:pt idx="9867">
                  <c:v>-829.69373464584396</c:v>
                </c:pt>
                <c:pt idx="9868">
                  <c:v>-829.69182729721103</c:v>
                </c:pt>
                <c:pt idx="9869">
                  <c:v>-829.69099283218395</c:v>
                </c:pt>
                <c:pt idx="9870">
                  <c:v>-829.69146966934204</c:v>
                </c:pt>
                <c:pt idx="9871">
                  <c:v>-829.69319820404098</c:v>
                </c:pt>
                <c:pt idx="9872">
                  <c:v>-829.69641685485897</c:v>
                </c:pt>
                <c:pt idx="9873">
                  <c:v>-829.70094680786201</c:v>
                </c:pt>
                <c:pt idx="9874">
                  <c:v>-829.70654964446999</c:v>
                </c:pt>
                <c:pt idx="9875">
                  <c:v>-829.71286773681697</c:v>
                </c:pt>
                <c:pt idx="9876">
                  <c:v>-829.71924543380806</c:v>
                </c:pt>
                <c:pt idx="9877">
                  <c:v>-829.72520589828503</c:v>
                </c:pt>
                <c:pt idx="9878">
                  <c:v>-829.73003387451195</c:v>
                </c:pt>
                <c:pt idx="9879">
                  <c:v>-829.73313331604004</c:v>
                </c:pt>
                <c:pt idx="9880">
                  <c:v>-829.73414659500099</c:v>
                </c:pt>
                <c:pt idx="9881">
                  <c:v>-829.73295450210605</c:v>
                </c:pt>
                <c:pt idx="9882">
                  <c:v>-829.72985506057796</c:v>
                </c:pt>
                <c:pt idx="9883">
                  <c:v>-829.72526550293003</c:v>
                </c:pt>
                <c:pt idx="9884">
                  <c:v>-829.71978187561103</c:v>
                </c:pt>
                <c:pt idx="9885">
                  <c:v>-829.71394062042305</c:v>
                </c:pt>
                <c:pt idx="9886">
                  <c:v>-829.70845699310303</c:v>
                </c:pt>
                <c:pt idx="9887">
                  <c:v>-829.70398664474499</c:v>
                </c:pt>
                <c:pt idx="9888">
                  <c:v>-829.70094680786201</c:v>
                </c:pt>
                <c:pt idx="9889">
                  <c:v>-829.69945669174194</c:v>
                </c:pt>
                <c:pt idx="9890">
                  <c:v>-829.69939708709705</c:v>
                </c:pt>
                <c:pt idx="9891">
                  <c:v>-829.70046997070301</c:v>
                </c:pt>
                <c:pt idx="9892">
                  <c:v>-829.70249652862606</c:v>
                </c:pt>
                <c:pt idx="9893">
                  <c:v>-829.70523834228504</c:v>
                </c:pt>
                <c:pt idx="9894">
                  <c:v>-829.70869541168202</c:v>
                </c:pt>
                <c:pt idx="9895">
                  <c:v>-829.71262931823799</c:v>
                </c:pt>
                <c:pt idx="9896">
                  <c:v>-829.71698045730602</c:v>
                </c:pt>
                <c:pt idx="9897">
                  <c:v>-829.72157001495395</c:v>
                </c:pt>
                <c:pt idx="9898">
                  <c:v>-829.72645759582497</c:v>
                </c:pt>
                <c:pt idx="9899">
                  <c:v>-829.731702804566</c:v>
                </c:pt>
                <c:pt idx="9900">
                  <c:v>-829.737305641175</c:v>
                </c:pt>
                <c:pt idx="9901">
                  <c:v>-829.74308729171798</c:v>
                </c:pt>
                <c:pt idx="9902">
                  <c:v>-829.74898815155098</c:v>
                </c:pt>
                <c:pt idx="9903">
                  <c:v>-829.75494861602795</c:v>
                </c:pt>
                <c:pt idx="9904">
                  <c:v>-829.76108789444004</c:v>
                </c:pt>
                <c:pt idx="9905">
                  <c:v>-829.767405986786</c:v>
                </c:pt>
                <c:pt idx="9906">
                  <c:v>-829.77408170700096</c:v>
                </c:pt>
                <c:pt idx="9907">
                  <c:v>-829.78123426437401</c:v>
                </c:pt>
                <c:pt idx="9908">
                  <c:v>-829.78886365890503</c:v>
                </c:pt>
                <c:pt idx="9909">
                  <c:v>-829.79702949523903</c:v>
                </c:pt>
                <c:pt idx="9910">
                  <c:v>-829.80549335479805</c:v>
                </c:pt>
                <c:pt idx="9911">
                  <c:v>-829.81395721435604</c:v>
                </c:pt>
                <c:pt idx="9912">
                  <c:v>-829.82206344604504</c:v>
                </c:pt>
                <c:pt idx="9913">
                  <c:v>-829.82957363128696</c:v>
                </c:pt>
                <c:pt idx="9914">
                  <c:v>-829.83624935150203</c:v>
                </c:pt>
                <c:pt idx="9915">
                  <c:v>-829.84209060669002</c:v>
                </c:pt>
                <c:pt idx="9916">
                  <c:v>-829.84703779220604</c:v>
                </c:pt>
                <c:pt idx="9917">
                  <c:v>-829.85126972198498</c:v>
                </c:pt>
                <c:pt idx="9918">
                  <c:v>-829.85496520996105</c:v>
                </c:pt>
                <c:pt idx="9919">
                  <c:v>-829.85848188400303</c:v>
                </c:pt>
                <c:pt idx="9920">
                  <c:v>-829.861998558045</c:v>
                </c:pt>
                <c:pt idx="9921">
                  <c:v>-829.86575365066506</c:v>
                </c:pt>
                <c:pt idx="9922">
                  <c:v>-829.86968755722103</c:v>
                </c:pt>
                <c:pt idx="9923">
                  <c:v>-829.87380027770996</c:v>
                </c:pt>
                <c:pt idx="9924">
                  <c:v>-829.87791299820003</c:v>
                </c:pt>
                <c:pt idx="9925">
                  <c:v>-829.88208532333397</c:v>
                </c:pt>
                <c:pt idx="9926">
                  <c:v>-829.88619804382301</c:v>
                </c:pt>
                <c:pt idx="9927">
                  <c:v>-829.89031076431297</c:v>
                </c:pt>
                <c:pt idx="9928">
                  <c:v>-829.89430427551304</c:v>
                </c:pt>
                <c:pt idx="9929">
                  <c:v>-829.89841699600197</c:v>
                </c:pt>
                <c:pt idx="9930">
                  <c:v>-829.90294694900501</c:v>
                </c:pt>
                <c:pt idx="9931">
                  <c:v>-829.90807294845604</c:v>
                </c:pt>
                <c:pt idx="9932">
                  <c:v>-829.91403341293403</c:v>
                </c:pt>
                <c:pt idx="9933">
                  <c:v>-829.92088794708297</c:v>
                </c:pt>
                <c:pt idx="9934">
                  <c:v>-829.928636550904</c:v>
                </c:pt>
                <c:pt idx="9935">
                  <c:v>-829.93716001510597</c:v>
                </c:pt>
                <c:pt idx="9936">
                  <c:v>-829.94645833969105</c:v>
                </c:pt>
                <c:pt idx="9937">
                  <c:v>-829.95641231536899</c:v>
                </c:pt>
                <c:pt idx="9938">
                  <c:v>-829.96690273284901</c:v>
                </c:pt>
                <c:pt idx="9939">
                  <c:v>-829.97786998748802</c:v>
                </c:pt>
                <c:pt idx="9940">
                  <c:v>-829.98925447464001</c:v>
                </c:pt>
                <c:pt idx="9941">
                  <c:v>-830.00117540359497</c:v>
                </c:pt>
                <c:pt idx="9942">
                  <c:v>-830.01369237899803</c:v>
                </c:pt>
                <c:pt idx="9943">
                  <c:v>-830.02662658691395</c:v>
                </c:pt>
                <c:pt idx="9944">
                  <c:v>-830.03979921340999</c:v>
                </c:pt>
                <c:pt idx="9945">
                  <c:v>-830.05285263061501</c:v>
                </c:pt>
                <c:pt idx="9946">
                  <c:v>-830.06542921066296</c:v>
                </c:pt>
                <c:pt idx="9947">
                  <c:v>-830.07711172103905</c:v>
                </c:pt>
                <c:pt idx="9948">
                  <c:v>-830.08772134780895</c:v>
                </c:pt>
                <c:pt idx="9949">
                  <c:v>-830.09719848632801</c:v>
                </c:pt>
                <c:pt idx="9950">
                  <c:v>-830.10548353195202</c:v>
                </c:pt>
                <c:pt idx="9951">
                  <c:v>-830.11275529861496</c:v>
                </c:pt>
                <c:pt idx="9952">
                  <c:v>-830.11943101883003</c:v>
                </c:pt>
                <c:pt idx="9953">
                  <c:v>-830.12610673904396</c:v>
                </c:pt>
                <c:pt idx="9954">
                  <c:v>-830.133557319641</c:v>
                </c:pt>
                <c:pt idx="9955">
                  <c:v>-830.14249801635799</c:v>
                </c:pt>
                <c:pt idx="9956">
                  <c:v>-830.15316724777199</c:v>
                </c:pt>
                <c:pt idx="9957">
                  <c:v>-830.16562461853005</c:v>
                </c:pt>
                <c:pt idx="9958">
                  <c:v>-830.17963171005294</c:v>
                </c:pt>
                <c:pt idx="9959">
                  <c:v>-830.194592475891</c:v>
                </c:pt>
                <c:pt idx="9960">
                  <c:v>-830.21014928817794</c:v>
                </c:pt>
                <c:pt idx="9961">
                  <c:v>-830.22576570510898</c:v>
                </c:pt>
                <c:pt idx="9962">
                  <c:v>-830.24090528488205</c:v>
                </c:pt>
                <c:pt idx="9963">
                  <c:v>-830.25497198104904</c:v>
                </c:pt>
                <c:pt idx="9964">
                  <c:v>-830.26766777038597</c:v>
                </c:pt>
                <c:pt idx="9965">
                  <c:v>-830.27881383895897</c:v>
                </c:pt>
                <c:pt idx="9966">
                  <c:v>-830.28864860534702</c:v>
                </c:pt>
                <c:pt idx="9967">
                  <c:v>-830.29758930206299</c:v>
                </c:pt>
                <c:pt idx="9968">
                  <c:v>-830.30587434768699</c:v>
                </c:pt>
                <c:pt idx="9969">
                  <c:v>-830.314040184021</c:v>
                </c:pt>
                <c:pt idx="9970">
                  <c:v>-830.322206020355</c:v>
                </c:pt>
                <c:pt idx="9971">
                  <c:v>-830.33055067062401</c:v>
                </c:pt>
                <c:pt idx="9972">
                  <c:v>-830.339074134827</c:v>
                </c:pt>
                <c:pt idx="9973">
                  <c:v>-830.34777641296398</c:v>
                </c:pt>
                <c:pt idx="9974">
                  <c:v>-830.35635948181198</c:v>
                </c:pt>
                <c:pt idx="9975">
                  <c:v>-830.36494255065895</c:v>
                </c:pt>
                <c:pt idx="9976">
                  <c:v>-830.37352561950695</c:v>
                </c:pt>
                <c:pt idx="9977">
                  <c:v>-830.38204908370994</c:v>
                </c:pt>
                <c:pt idx="9978">
                  <c:v>-830.39069175720203</c:v>
                </c:pt>
                <c:pt idx="9979">
                  <c:v>-830.39927482605003</c:v>
                </c:pt>
                <c:pt idx="9980">
                  <c:v>-830.40797710418701</c:v>
                </c:pt>
                <c:pt idx="9981">
                  <c:v>-830.416917800904</c:v>
                </c:pt>
                <c:pt idx="9982">
                  <c:v>-830.42609691619896</c:v>
                </c:pt>
                <c:pt idx="9983">
                  <c:v>-830.43557405471802</c:v>
                </c:pt>
                <c:pt idx="9984">
                  <c:v>-830.44523000717197</c:v>
                </c:pt>
                <c:pt idx="9985">
                  <c:v>-830.45482635498104</c:v>
                </c:pt>
                <c:pt idx="9986">
                  <c:v>-830.46442270278999</c:v>
                </c:pt>
                <c:pt idx="9987">
                  <c:v>-830.47401905059803</c:v>
                </c:pt>
                <c:pt idx="9988">
                  <c:v>-830.48391342163097</c:v>
                </c:pt>
                <c:pt idx="9989">
                  <c:v>-830.49440383911201</c:v>
                </c:pt>
                <c:pt idx="9990">
                  <c:v>-830.50554990768501</c:v>
                </c:pt>
                <c:pt idx="9991">
                  <c:v>-830.51741123199497</c:v>
                </c:pt>
                <c:pt idx="9992">
                  <c:v>-830.52986860275303</c:v>
                </c:pt>
                <c:pt idx="9993">
                  <c:v>-830.54292201995895</c:v>
                </c:pt>
                <c:pt idx="9994">
                  <c:v>-830.55639266967796</c:v>
                </c:pt>
                <c:pt idx="9995">
                  <c:v>-830.57004213333198</c:v>
                </c:pt>
                <c:pt idx="9996">
                  <c:v>-830.58351278305099</c:v>
                </c:pt>
                <c:pt idx="9997">
                  <c:v>-830.59650659561203</c:v>
                </c:pt>
                <c:pt idx="9998">
                  <c:v>-830.60860633850098</c:v>
                </c:pt>
                <c:pt idx="9999">
                  <c:v>-830.61975240707397</c:v>
                </c:pt>
                <c:pt idx="10000">
                  <c:v>-830.62988519668602</c:v>
                </c:pt>
                <c:pt idx="10001">
                  <c:v>-830.63924312591598</c:v>
                </c:pt>
                <c:pt idx="10002">
                  <c:v>-830.64800500869796</c:v>
                </c:pt>
                <c:pt idx="10003">
                  <c:v>-830.65646886825596</c:v>
                </c:pt>
                <c:pt idx="10004">
                  <c:v>-830.66475391387996</c:v>
                </c:pt>
                <c:pt idx="10005">
                  <c:v>-830.67297935485897</c:v>
                </c:pt>
                <c:pt idx="10006">
                  <c:v>-830.68132400512695</c:v>
                </c:pt>
                <c:pt idx="10007">
                  <c:v>-830.68996667861995</c:v>
                </c:pt>
                <c:pt idx="10008">
                  <c:v>-830.69902658462502</c:v>
                </c:pt>
                <c:pt idx="10009">
                  <c:v>-830.70838451385498</c:v>
                </c:pt>
                <c:pt idx="10010">
                  <c:v>-830.71792125701904</c:v>
                </c:pt>
                <c:pt idx="10011">
                  <c:v>-830.72751760482799</c:v>
                </c:pt>
                <c:pt idx="10012">
                  <c:v>-830.73711395263695</c:v>
                </c:pt>
                <c:pt idx="10013">
                  <c:v>-830.74665069580101</c:v>
                </c:pt>
                <c:pt idx="10014">
                  <c:v>-830.75618743896496</c:v>
                </c:pt>
                <c:pt idx="10015">
                  <c:v>-830.76566457748402</c:v>
                </c:pt>
                <c:pt idx="10016">
                  <c:v>-830.77502250671398</c:v>
                </c:pt>
                <c:pt idx="10017">
                  <c:v>-830.78414201736496</c:v>
                </c:pt>
                <c:pt idx="10018">
                  <c:v>-830.79296350479103</c:v>
                </c:pt>
                <c:pt idx="10019">
                  <c:v>-830.80160617828403</c:v>
                </c:pt>
                <c:pt idx="10020">
                  <c:v>-830.80989122390804</c:v>
                </c:pt>
                <c:pt idx="10021">
                  <c:v>-830.81775903701805</c:v>
                </c:pt>
                <c:pt idx="10022">
                  <c:v>-830.82526922225998</c:v>
                </c:pt>
                <c:pt idx="10023">
                  <c:v>-830.83242177963302</c:v>
                </c:pt>
                <c:pt idx="10024">
                  <c:v>-830.83945512771595</c:v>
                </c:pt>
                <c:pt idx="10025">
                  <c:v>-830.846607685089</c:v>
                </c:pt>
                <c:pt idx="10026">
                  <c:v>-830.85405826568604</c:v>
                </c:pt>
                <c:pt idx="10027">
                  <c:v>-830.86192607879696</c:v>
                </c:pt>
                <c:pt idx="10028">
                  <c:v>-830.87021112442005</c:v>
                </c:pt>
                <c:pt idx="10029">
                  <c:v>-830.87885379791305</c:v>
                </c:pt>
                <c:pt idx="10030">
                  <c:v>-830.88785409927402</c:v>
                </c:pt>
                <c:pt idx="10031">
                  <c:v>-830.89721202850399</c:v>
                </c:pt>
                <c:pt idx="10032">
                  <c:v>-830.90686798095703</c:v>
                </c:pt>
                <c:pt idx="10033">
                  <c:v>-830.91670274734497</c:v>
                </c:pt>
                <c:pt idx="10034">
                  <c:v>-830.92677593231201</c:v>
                </c:pt>
                <c:pt idx="10035">
                  <c:v>-830.93702793121395</c:v>
                </c:pt>
                <c:pt idx="10036">
                  <c:v>-830.94757795333896</c:v>
                </c:pt>
                <c:pt idx="10037">
                  <c:v>-830.95872402191196</c:v>
                </c:pt>
                <c:pt idx="10038">
                  <c:v>-830.97040653228805</c:v>
                </c:pt>
                <c:pt idx="10039">
                  <c:v>-830.98268508911201</c:v>
                </c:pt>
                <c:pt idx="10040">
                  <c:v>-830.99532127380405</c:v>
                </c:pt>
                <c:pt idx="10041">
                  <c:v>-831.00807666778599</c:v>
                </c:pt>
                <c:pt idx="10042">
                  <c:v>-831.02059364318904</c:v>
                </c:pt>
                <c:pt idx="10043">
                  <c:v>-831.03251457214401</c:v>
                </c:pt>
                <c:pt idx="10044">
                  <c:v>-831.043541431427</c:v>
                </c:pt>
                <c:pt idx="10045">
                  <c:v>-831.05343580245994</c:v>
                </c:pt>
                <c:pt idx="10046">
                  <c:v>-831.06213808059704</c:v>
                </c:pt>
                <c:pt idx="10047">
                  <c:v>-831.06958866119396</c:v>
                </c:pt>
                <c:pt idx="10048">
                  <c:v>-831.07590675354004</c:v>
                </c:pt>
                <c:pt idx="10049">
                  <c:v>-831.08150959014904</c:v>
                </c:pt>
                <c:pt idx="10050">
                  <c:v>-831.08669519424495</c:v>
                </c:pt>
                <c:pt idx="10051">
                  <c:v>-831.09200000762996</c:v>
                </c:pt>
                <c:pt idx="10052">
                  <c:v>-831.09766244888306</c:v>
                </c:pt>
                <c:pt idx="10053">
                  <c:v>-831.10386133194004</c:v>
                </c:pt>
                <c:pt idx="10054">
                  <c:v>-831.11041784286499</c:v>
                </c:pt>
                <c:pt idx="10055">
                  <c:v>-831.11715316772495</c:v>
                </c:pt>
                <c:pt idx="10056">
                  <c:v>-831.12382888794002</c:v>
                </c:pt>
                <c:pt idx="10057">
                  <c:v>-831.13014698028599</c:v>
                </c:pt>
                <c:pt idx="10058">
                  <c:v>-831.13580942153999</c:v>
                </c:pt>
                <c:pt idx="10059">
                  <c:v>-831.14051818847702</c:v>
                </c:pt>
                <c:pt idx="10060">
                  <c:v>-831.14391565322899</c:v>
                </c:pt>
                <c:pt idx="10061">
                  <c:v>-831.14606142044101</c:v>
                </c:pt>
                <c:pt idx="10062">
                  <c:v>-831.14731311798096</c:v>
                </c:pt>
                <c:pt idx="10063">
                  <c:v>-831.14802837371803</c:v>
                </c:pt>
                <c:pt idx="10064">
                  <c:v>-831.14868402481102</c:v>
                </c:pt>
                <c:pt idx="10065">
                  <c:v>-831.14951848983799</c:v>
                </c:pt>
                <c:pt idx="10066">
                  <c:v>-831.15082979202305</c:v>
                </c:pt>
                <c:pt idx="10067">
                  <c:v>-831.15267753601097</c:v>
                </c:pt>
                <c:pt idx="10068">
                  <c:v>-831.15518093109199</c:v>
                </c:pt>
                <c:pt idx="10069">
                  <c:v>-831.15851879119896</c:v>
                </c:pt>
                <c:pt idx="10070">
                  <c:v>-831.16251230239902</c:v>
                </c:pt>
                <c:pt idx="10071">
                  <c:v>-831.16698265075695</c:v>
                </c:pt>
                <c:pt idx="10072">
                  <c:v>-831.17187023162899</c:v>
                </c:pt>
                <c:pt idx="10073">
                  <c:v>-831.176817417145</c:v>
                </c:pt>
                <c:pt idx="10074">
                  <c:v>-831.18164539337204</c:v>
                </c:pt>
                <c:pt idx="10075">
                  <c:v>-831.18617534637497</c:v>
                </c:pt>
                <c:pt idx="10076">
                  <c:v>-831.19022846221901</c:v>
                </c:pt>
                <c:pt idx="10077">
                  <c:v>-831.19368553161598</c:v>
                </c:pt>
                <c:pt idx="10078">
                  <c:v>-831.19666576385498</c:v>
                </c:pt>
                <c:pt idx="10079">
                  <c:v>-831.199169158936</c:v>
                </c:pt>
                <c:pt idx="10080">
                  <c:v>-831.20137453079201</c:v>
                </c:pt>
                <c:pt idx="10081">
                  <c:v>-831.20322227478005</c:v>
                </c:pt>
                <c:pt idx="10082">
                  <c:v>-831.20507001876899</c:v>
                </c:pt>
                <c:pt idx="10083">
                  <c:v>-831.20709657669101</c:v>
                </c:pt>
                <c:pt idx="10084">
                  <c:v>-831.20965957641602</c:v>
                </c:pt>
                <c:pt idx="10085">
                  <c:v>-831.21275901794502</c:v>
                </c:pt>
                <c:pt idx="10086">
                  <c:v>-831.21621608734199</c:v>
                </c:pt>
                <c:pt idx="10087">
                  <c:v>-831.21967315673805</c:v>
                </c:pt>
                <c:pt idx="10088">
                  <c:v>-831.22265338897705</c:v>
                </c:pt>
                <c:pt idx="10089">
                  <c:v>-831.22479915618896</c:v>
                </c:pt>
                <c:pt idx="10090">
                  <c:v>-831.22581243515003</c:v>
                </c:pt>
                <c:pt idx="10091">
                  <c:v>-831.22557401657104</c:v>
                </c:pt>
                <c:pt idx="10092">
                  <c:v>-831.223964691162</c:v>
                </c:pt>
                <c:pt idx="10093">
                  <c:v>-831.22080564498901</c:v>
                </c:pt>
                <c:pt idx="10094">
                  <c:v>-831.21621608734199</c:v>
                </c:pt>
                <c:pt idx="10095">
                  <c:v>-831.21061325073299</c:v>
                </c:pt>
                <c:pt idx="10096">
                  <c:v>-831.20447397232101</c:v>
                </c:pt>
                <c:pt idx="10097">
                  <c:v>-831.19827508926403</c:v>
                </c:pt>
                <c:pt idx="10098">
                  <c:v>-831.19261264801003</c:v>
                </c:pt>
                <c:pt idx="10099">
                  <c:v>-831.18778467178402</c:v>
                </c:pt>
                <c:pt idx="10100">
                  <c:v>-831.18426799774204</c:v>
                </c:pt>
                <c:pt idx="10101">
                  <c:v>-831.18206262588501</c:v>
                </c:pt>
                <c:pt idx="10102">
                  <c:v>-831.18122816085804</c:v>
                </c:pt>
                <c:pt idx="10103">
                  <c:v>-831.18140697479305</c:v>
                </c:pt>
                <c:pt idx="10104">
                  <c:v>-831.18224143982002</c:v>
                </c:pt>
                <c:pt idx="10105">
                  <c:v>-831.18307590484596</c:v>
                </c:pt>
                <c:pt idx="10106">
                  <c:v>-831.18337392806995</c:v>
                </c:pt>
                <c:pt idx="10107">
                  <c:v>-831.18265867233299</c:v>
                </c:pt>
                <c:pt idx="10108">
                  <c:v>-831.18051290512096</c:v>
                </c:pt>
                <c:pt idx="10109">
                  <c:v>-831.176817417145</c:v>
                </c:pt>
                <c:pt idx="10110">
                  <c:v>-831.171572208405</c:v>
                </c:pt>
                <c:pt idx="10111">
                  <c:v>-831.16501569747902</c:v>
                </c:pt>
                <c:pt idx="10112">
                  <c:v>-831.15756511688301</c:v>
                </c:pt>
                <c:pt idx="10113">
                  <c:v>-831.14987611770698</c:v>
                </c:pt>
                <c:pt idx="10114">
                  <c:v>-831.14242553710994</c:v>
                </c:pt>
                <c:pt idx="10115">
                  <c:v>-831.13563060760498</c:v>
                </c:pt>
                <c:pt idx="10116">
                  <c:v>-831.129491329193</c:v>
                </c:pt>
                <c:pt idx="10117">
                  <c:v>-831.12376928329502</c:v>
                </c:pt>
                <c:pt idx="10118">
                  <c:v>-831.11834526062</c:v>
                </c:pt>
                <c:pt idx="10119">
                  <c:v>-831.11292123794601</c:v>
                </c:pt>
                <c:pt idx="10120">
                  <c:v>-831.10737800598201</c:v>
                </c:pt>
                <c:pt idx="10121">
                  <c:v>-831.10153675079403</c:v>
                </c:pt>
                <c:pt idx="10122">
                  <c:v>-831.09539747238205</c:v>
                </c:pt>
                <c:pt idx="10123">
                  <c:v>-831.08890056610096</c:v>
                </c:pt>
                <c:pt idx="10124">
                  <c:v>-831.08234405517601</c:v>
                </c:pt>
                <c:pt idx="10125">
                  <c:v>-831.07602596283004</c:v>
                </c:pt>
                <c:pt idx="10126">
                  <c:v>-831.07054233551003</c:v>
                </c:pt>
                <c:pt idx="10127">
                  <c:v>-831.06625080108699</c:v>
                </c:pt>
                <c:pt idx="10128">
                  <c:v>-831.063270568848</c:v>
                </c:pt>
                <c:pt idx="10129">
                  <c:v>-831.06154203414906</c:v>
                </c:pt>
                <c:pt idx="10130">
                  <c:v>-831.06076717376698</c:v>
                </c:pt>
                <c:pt idx="10131">
                  <c:v>-831.060349941254</c:v>
                </c:pt>
                <c:pt idx="10132">
                  <c:v>-831.05957508087204</c:v>
                </c:pt>
                <c:pt idx="10133">
                  <c:v>-831.057727336884</c:v>
                </c:pt>
                <c:pt idx="10134">
                  <c:v>-831.05397224426304</c:v>
                </c:pt>
                <c:pt idx="10135">
                  <c:v>-831.04777336120605</c:v>
                </c:pt>
                <c:pt idx="10136">
                  <c:v>-831.03859424591099</c:v>
                </c:pt>
                <c:pt idx="10137">
                  <c:v>-831.02643489837703</c:v>
                </c:pt>
                <c:pt idx="10138">
                  <c:v>-831.01159334182796</c:v>
                </c:pt>
                <c:pt idx="10139">
                  <c:v>-830.99448680877697</c:v>
                </c:pt>
                <c:pt idx="10140">
                  <c:v>-830.97600936889705</c:v>
                </c:pt>
                <c:pt idx="10141">
                  <c:v>-830.95705509185802</c:v>
                </c:pt>
                <c:pt idx="10142">
                  <c:v>-830.93833923339901</c:v>
                </c:pt>
                <c:pt idx="10143">
                  <c:v>-830.92069625854504</c:v>
                </c:pt>
                <c:pt idx="10144">
                  <c:v>-830.90454339981102</c:v>
                </c:pt>
                <c:pt idx="10145">
                  <c:v>-830.89017868042004</c:v>
                </c:pt>
                <c:pt idx="10146">
                  <c:v>-830.87754249572799</c:v>
                </c:pt>
                <c:pt idx="10147">
                  <c:v>-830.86627721786499</c:v>
                </c:pt>
                <c:pt idx="10148">
                  <c:v>-830.85590600967396</c:v>
                </c:pt>
                <c:pt idx="10149">
                  <c:v>-830.84589242935203</c:v>
                </c:pt>
                <c:pt idx="10150">
                  <c:v>-830.83575963973999</c:v>
                </c:pt>
                <c:pt idx="10151">
                  <c:v>-830.82491159439098</c:v>
                </c:pt>
                <c:pt idx="10152">
                  <c:v>-830.81299066543602</c:v>
                </c:pt>
                <c:pt idx="10153">
                  <c:v>-830.79987764358498</c:v>
                </c:pt>
                <c:pt idx="10154">
                  <c:v>-830.78545331955002</c:v>
                </c:pt>
                <c:pt idx="10155">
                  <c:v>-830.77007532119796</c:v>
                </c:pt>
                <c:pt idx="10156">
                  <c:v>-830.75404167175304</c:v>
                </c:pt>
                <c:pt idx="10157">
                  <c:v>-830.73770999908504</c:v>
                </c:pt>
                <c:pt idx="10158">
                  <c:v>-830.72143793106102</c:v>
                </c:pt>
                <c:pt idx="10159">
                  <c:v>-830.70546388626099</c:v>
                </c:pt>
                <c:pt idx="10160">
                  <c:v>-830.68996667861995</c:v>
                </c:pt>
                <c:pt idx="10161">
                  <c:v>-830.67506551742599</c:v>
                </c:pt>
                <c:pt idx="10162">
                  <c:v>-830.66076040268001</c:v>
                </c:pt>
                <c:pt idx="10163">
                  <c:v>-830.64693212509201</c:v>
                </c:pt>
                <c:pt idx="10164">
                  <c:v>-830.633103847504</c:v>
                </c:pt>
                <c:pt idx="10165">
                  <c:v>-830.61903715133701</c:v>
                </c:pt>
                <c:pt idx="10166">
                  <c:v>-830.60443401336704</c:v>
                </c:pt>
                <c:pt idx="10167">
                  <c:v>-830.58911561965999</c:v>
                </c:pt>
                <c:pt idx="10168">
                  <c:v>-830.57302236556995</c:v>
                </c:pt>
                <c:pt idx="10169">
                  <c:v>-830.55627346038796</c:v>
                </c:pt>
                <c:pt idx="10170">
                  <c:v>-830.538988113404</c:v>
                </c:pt>
                <c:pt idx="10171">
                  <c:v>-830.52140474319503</c:v>
                </c:pt>
                <c:pt idx="10172">
                  <c:v>-830.50358295440697</c:v>
                </c:pt>
                <c:pt idx="10173">
                  <c:v>-830.48564195633003</c:v>
                </c:pt>
                <c:pt idx="10174">
                  <c:v>-830.46764135360695</c:v>
                </c:pt>
                <c:pt idx="10175">
                  <c:v>-830.44964075088501</c:v>
                </c:pt>
                <c:pt idx="10176">
                  <c:v>-830.43175935745296</c:v>
                </c:pt>
                <c:pt idx="10177">
                  <c:v>-830.41387796402</c:v>
                </c:pt>
                <c:pt idx="10178">
                  <c:v>-830.39587736129795</c:v>
                </c:pt>
                <c:pt idx="10179">
                  <c:v>-830.377697944641</c:v>
                </c:pt>
                <c:pt idx="10180">
                  <c:v>-830.35928010940597</c:v>
                </c:pt>
                <c:pt idx="10181">
                  <c:v>-830.34074306488105</c:v>
                </c:pt>
                <c:pt idx="10182">
                  <c:v>-830.322206020355</c:v>
                </c:pt>
                <c:pt idx="10183">
                  <c:v>-830.30378818511997</c:v>
                </c:pt>
                <c:pt idx="10184">
                  <c:v>-830.28542995452904</c:v>
                </c:pt>
                <c:pt idx="10185">
                  <c:v>-830.26707172393799</c:v>
                </c:pt>
                <c:pt idx="10186">
                  <c:v>-830.24859428405796</c:v>
                </c:pt>
                <c:pt idx="10187">
                  <c:v>-830.22987842559803</c:v>
                </c:pt>
                <c:pt idx="10188">
                  <c:v>-830.21080493927002</c:v>
                </c:pt>
                <c:pt idx="10189">
                  <c:v>-830.19125461578403</c:v>
                </c:pt>
                <c:pt idx="10190">
                  <c:v>-830.17110824584995</c:v>
                </c:pt>
                <c:pt idx="10191">
                  <c:v>-830.15048503875801</c:v>
                </c:pt>
                <c:pt idx="10192">
                  <c:v>-830.12920618057296</c:v>
                </c:pt>
                <c:pt idx="10193">
                  <c:v>-830.10727167129505</c:v>
                </c:pt>
                <c:pt idx="10194">
                  <c:v>-830.08456230163597</c:v>
                </c:pt>
                <c:pt idx="10195">
                  <c:v>-830.06107807159401</c:v>
                </c:pt>
                <c:pt idx="10196">
                  <c:v>-830.03675937652599</c:v>
                </c:pt>
                <c:pt idx="10197">
                  <c:v>-830.01160621643101</c:v>
                </c:pt>
                <c:pt idx="10198">
                  <c:v>-829.98567819595405</c:v>
                </c:pt>
                <c:pt idx="10199">
                  <c:v>-829.959034919739</c:v>
                </c:pt>
                <c:pt idx="10200">
                  <c:v>-829.93191480636597</c:v>
                </c:pt>
                <c:pt idx="10201">
                  <c:v>-829.90467548370395</c:v>
                </c:pt>
                <c:pt idx="10202">
                  <c:v>-829.87773418426502</c:v>
                </c:pt>
                <c:pt idx="10203">
                  <c:v>-829.85138893127498</c:v>
                </c:pt>
                <c:pt idx="10204">
                  <c:v>-829.82599735259998</c:v>
                </c:pt>
                <c:pt idx="10205">
                  <c:v>-829.80167865753197</c:v>
                </c:pt>
                <c:pt idx="10206">
                  <c:v>-829.77837324142502</c:v>
                </c:pt>
                <c:pt idx="10207">
                  <c:v>-829.75578308105503</c:v>
                </c:pt>
                <c:pt idx="10208">
                  <c:v>-829.73372936248802</c:v>
                </c:pt>
                <c:pt idx="10209">
                  <c:v>-829.71167564392101</c:v>
                </c:pt>
                <c:pt idx="10210">
                  <c:v>-829.68944311142002</c:v>
                </c:pt>
                <c:pt idx="10211">
                  <c:v>-829.66673374176003</c:v>
                </c:pt>
                <c:pt idx="10212">
                  <c:v>-829.64360713958797</c:v>
                </c:pt>
                <c:pt idx="10213">
                  <c:v>-829.62006330490101</c:v>
                </c:pt>
                <c:pt idx="10214">
                  <c:v>-829.59616184234596</c:v>
                </c:pt>
                <c:pt idx="10215">
                  <c:v>-829.57190275192295</c:v>
                </c:pt>
                <c:pt idx="10216">
                  <c:v>-829.54758405685402</c:v>
                </c:pt>
                <c:pt idx="10217">
                  <c:v>-829.52338457107601</c:v>
                </c:pt>
                <c:pt idx="10218">
                  <c:v>-829.49954271316506</c:v>
                </c:pt>
                <c:pt idx="10219">
                  <c:v>-829.47611808776901</c:v>
                </c:pt>
                <c:pt idx="10220">
                  <c:v>-829.45305109024105</c:v>
                </c:pt>
                <c:pt idx="10221">
                  <c:v>-829.43004369735695</c:v>
                </c:pt>
                <c:pt idx="10222">
                  <c:v>-829.407155513764</c:v>
                </c:pt>
                <c:pt idx="10223">
                  <c:v>-829.38426733017002</c:v>
                </c:pt>
                <c:pt idx="10224">
                  <c:v>-829.36143875122104</c:v>
                </c:pt>
                <c:pt idx="10225">
                  <c:v>-829.33849096298195</c:v>
                </c:pt>
                <c:pt idx="10226">
                  <c:v>-829.31530475616501</c:v>
                </c:pt>
                <c:pt idx="10227">
                  <c:v>-829.29170131683395</c:v>
                </c:pt>
                <c:pt idx="10228">
                  <c:v>-829.26744222641003</c:v>
                </c:pt>
                <c:pt idx="10229">
                  <c:v>-829.24234867096004</c:v>
                </c:pt>
                <c:pt idx="10230">
                  <c:v>-829.21636104583797</c:v>
                </c:pt>
                <c:pt idx="10231">
                  <c:v>-829.18947935104404</c:v>
                </c:pt>
                <c:pt idx="10232">
                  <c:v>-829.16152477264404</c:v>
                </c:pt>
                <c:pt idx="10233">
                  <c:v>-829.13261651992798</c:v>
                </c:pt>
                <c:pt idx="10234">
                  <c:v>-829.10251617431697</c:v>
                </c:pt>
                <c:pt idx="10235">
                  <c:v>-829.07116413116501</c:v>
                </c:pt>
                <c:pt idx="10236">
                  <c:v>-829.03850078582798</c:v>
                </c:pt>
                <c:pt idx="10237">
                  <c:v>-829.00458574295101</c:v>
                </c:pt>
                <c:pt idx="10238">
                  <c:v>-828.96971702575695</c:v>
                </c:pt>
                <c:pt idx="10239">
                  <c:v>-828.93431186676003</c:v>
                </c:pt>
                <c:pt idx="10240">
                  <c:v>-828.899025917053</c:v>
                </c:pt>
                <c:pt idx="10241">
                  <c:v>-828.86451482772804</c:v>
                </c:pt>
                <c:pt idx="10242">
                  <c:v>-828.83161306381203</c:v>
                </c:pt>
                <c:pt idx="10243">
                  <c:v>-828.80097627639805</c:v>
                </c:pt>
                <c:pt idx="10244">
                  <c:v>-828.77326011657703</c:v>
                </c:pt>
                <c:pt idx="10245">
                  <c:v>-828.74894142150902</c:v>
                </c:pt>
                <c:pt idx="10246">
                  <c:v>-828.72790098190296</c:v>
                </c:pt>
                <c:pt idx="10247">
                  <c:v>-828.70960235595703</c:v>
                </c:pt>
                <c:pt idx="10248">
                  <c:v>-828.69303226471004</c:v>
                </c:pt>
                <c:pt idx="10249">
                  <c:v>-828.67711782455501</c:v>
                </c:pt>
                <c:pt idx="10250">
                  <c:v>-828.660666942597</c:v>
                </c:pt>
                <c:pt idx="10251">
                  <c:v>-828.64278554916405</c:v>
                </c:pt>
                <c:pt idx="10252">
                  <c:v>-828.62287759780895</c:v>
                </c:pt>
                <c:pt idx="10253">
                  <c:v>-828.60046625137397</c:v>
                </c:pt>
                <c:pt idx="10254">
                  <c:v>-828.57567071914696</c:v>
                </c:pt>
                <c:pt idx="10255">
                  <c:v>-828.54878902435303</c:v>
                </c:pt>
                <c:pt idx="10256">
                  <c:v>-828.52053642272995</c:v>
                </c:pt>
                <c:pt idx="10257">
                  <c:v>-828.49180698394798</c:v>
                </c:pt>
                <c:pt idx="10258">
                  <c:v>-828.46313714981102</c:v>
                </c:pt>
                <c:pt idx="10259">
                  <c:v>-828.43500375747703</c:v>
                </c:pt>
                <c:pt idx="10260">
                  <c:v>-828.40740680694603</c:v>
                </c:pt>
                <c:pt idx="10261">
                  <c:v>-828.380405902863</c:v>
                </c:pt>
                <c:pt idx="10262">
                  <c:v>-828.35394144058205</c:v>
                </c:pt>
                <c:pt idx="10263">
                  <c:v>-828.32801342010498</c:v>
                </c:pt>
                <c:pt idx="10264">
                  <c:v>-828.302562236786</c:v>
                </c:pt>
                <c:pt idx="10265">
                  <c:v>-828.27734947204601</c:v>
                </c:pt>
                <c:pt idx="10266">
                  <c:v>-828.25213670730602</c:v>
                </c:pt>
                <c:pt idx="10267">
                  <c:v>-828.22668552398704</c:v>
                </c:pt>
                <c:pt idx="10268">
                  <c:v>-828.20081710815498</c:v>
                </c:pt>
                <c:pt idx="10269">
                  <c:v>-828.17441225051903</c:v>
                </c:pt>
                <c:pt idx="10270">
                  <c:v>-828.147351741791</c:v>
                </c:pt>
                <c:pt idx="10271">
                  <c:v>-828.119456768036</c:v>
                </c:pt>
                <c:pt idx="10272">
                  <c:v>-828.09048891067505</c:v>
                </c:pt>
                <c:pt idx="10273">
                  <c:v>-828.06032896041904</c:v>
                </c:pt>
                <c:pt idx="10274">
                  <c:v>-828.02897691726696</c:v>
                </c:pt>
                <c:pt idx="10275">
                  <c:v>-827.99667119979904</c:v>
                </c:pt>
                <c:pt idx="10276">
                  <c:v>-827.96400785446201</c:v>
                </c:pt>
                <c:pt idx="10277">
                  <c:v>-827.93140411376999</c:v>
                </c:pt>
                <c:pt idx="10278">
                  <c:v>-827.89933681488105</c:v>
                </c:pt>
                <c:pt idx="10279">
                  <c:v>-827.86804437637397</c:v>
                </c:pt>
                <c:pt idx="10280">
                  <c:v>-827.83752679824897</c:v>
                </c:pt>
                <c:pt idx="10281">
                  <c:v>-827.80778408050605</c:v>
                </c:pt>
                <c:pt idx="10282">
                  <c:v>-827.778577804566</c:v>
                </c:pt>
                <c:pt idx="10283">
                  <c:v>-827.74990797042904</c:v>
                </c:pt>
                <c:pt idx="10284">
                  <c:v>-827.72159576416004</c:v>
                </c:pt>
                <c:pt idx="10285">
                  <c:v>-827.69364118576095</c:v>
                </c:pt>
                <c:pt idx="10286">
                  <c:v>-827.66598463058494</c:v>
                </c:pt>
                <c:pt idx="10287">
                  <c:v>-827.63880491256702</c:v>
                </c:pt>
                <c:pt idx="10288">
                  <c:v>-827.61216163635299</c:v>
                </c:pt>
                <c:pt idx="10289">
                  <c:v>-827.58635282516502</c:v>
                </c:pt>
                <c:pt idx="10290">
                  <c:v>-827.56167650222801</c:v>
                </c:pt>
                <c:pt idx="10291">
                  <c:v>-827.53813266754196</c:v>
                </c:pt>
                <c:pt idx="10292">
                  <c:v>-827.51572132110596</c:v>
                </c:pt>
                <c:pt idx="10293">
                  <c:v>-827.49402523040806</c:v>
                </c:pt>
                <c:pt idx="10294">
                  <c:v>-827.47274637222301</c:v>
                </c:pt>
                <c:pt idx="10295">
                  <c:v>-827.45152711868298</c:v>
                </c:pt>
                <c:pt idx="10296">
                  <c:v>-827.43000984191895</c:v>
                </c:pt>
                <c:pt idx="10297">
                  <c:v>-827.40801572799705</c:v>
                </c:pt>
                <c:pt idx="10298">
                  <c:v>-827.38548517227196</c:v>
                </c:pt>
                <c:pt idx="10299">
                  <c:v>-827.36223936081001</c:v>
                </c:pt>
                <c:pt idx="10300">
                  <c:v>-827.33845710754395</c:v>
                </c:pt>
                <c:pt idx="10301">
                  <c:v>-827.31425762176502</c:v>
                </c:pt>
                <c:pt idx="10302">
                  <c:v>-827.28970050811802</c:v>
                </c:pt>
                <c:pt idx="10303">
                  <c:v>-827.26502418518101</c:v>
                </c:pt>
                <c:pt idx="10304">
                  <c:v>-827.24028825759899</c:v>
                </c:pt>
                <c:pt idx="10305">
                  <c:v>-827.21555233001698</c:v>
                </c:pt>
                <c:pt idx="10306">
                  <c:v>-827.19069719314598</c:v>
                </c:pt>
                <c:pt idx="10307">
                  <c:v>-827.16572284698498</c:v>
                </c:pt>
                <c:pt idx="10308">
                  <c:v>-827.14062929153499</c:v>
                </c:pt>
                <c:pt idx="10309">
                  <c:v>-827.11553573608398</c:v>
                </c:pt>
                <c:pt idx="10310">
                  <c:v>-827.09056138992298</c:v>
                </c:pt>
                <c:pt idx="10311">
                  <c:v>-827.06594467163097</c:v>
                </c:pt>
                <c:pt idx="10312">
                  <c:v>-827.04186439514206</c:v>
                </c:pt>
                <c:pt idx="10313">
                  <c:v>-827.01855897903499</c:v>
                </c:pt>
                <c:pt idx="10314">
                  <c:v>-826.99602842331001</c:v>
                </c:pt>
                <c:pt idx="10315">
                  <c:v>-826.97451114654598</c:v>
                </c:pt>
                <c:pt idx="10316">
                  <c:v>-826.95406675338802</c:v>
                </c:pt>
                <c:pt idx="10317">
                  <c:v>-826.93475484848</c:v>
                </c:pt>
                <c:pt idx="10318">
                  <c:v>-826.91663503646896</c:v>
                </c:pt>
                <c:pt idx="10319">
                  <c:v>-826.89958810806297</c:v>
                </c:pt>
                <c:pt idx="10320">
                  <c:v>-826.88349485397396</c:v>
                </c:pt>
                <c:pt idx="10321">
                  <c:v>-826.868236064911</c:v>
                </c:pt>
                <c:pt idx="10322">
                  <c:v>-826.85363292694103</c:v>
                </c:pt>
                <c:pt idx="10323">
                  <c:v>-826.83968544006404</c:v>
                </c:pt>
                <c:pt idx="10324">
                  <c:v>-826.82615518570003</c:v>
                </c:pt>
                <c:pt idx="10325">
                  <c:v>-826.81286334991501</c:v>
                </c:pt>
                <c:pt idx="10326">
                  <c:v>-826.79945230483997</c:v>
                </c:pt>
                <c:pt idx="10327">
                  <c:v>-826.78556442260799</c:v>
                </c:pt>
                <c:pt idx="10328">
                  <c:v>-826.771020889282</c:v>
                </c:pt>
                <c:pt idx="10329">
                  <c:v>-826.75558328628597</c:v>
                </c:pt>
                <c:pt idx="10330">
                  <c:v>-826.73937082290695</c:v>
                </c:pt>
                <c:pt idx="10331">
                  <c:v>-826.72244310379006</c:v>
                </c:pt>
                <c:pt idx="10332">
                  <c:v>-826.70503854751598</c:v>
                </c:pt>
                <c:pt idx="10333">
                  <c:v>-826.68751478195202</c:v>
                </c:pt>
                <c:pt idx="10334">
                  <c:v>-826.67028903961204</c:v>
                </c:pt>
                <c:pt idx="10335">
                  <c:v>-826.65389776229904</c:v>
                </c:pt>
                <c:pt idx="10336">
                  <c:v>-826.63869857788097</c:v>
                </c:pt>
                <c:pt idx="10337">
                  <c:v>-826.62498950958297</c:v>
                </c:pt>
                <c:pt idx="10338">
                  <c:v>-826.61271095275902</c:v>
                </c:pt>
                <c:pt idx="10339">
                  <c:v>-826.60180330276501</c:v>
                </c:pt>
                <c:pt idx="10340">
                  <c:v>-826.59214735031105</c:v>
                </c:pt>
                <c:pt idx="10341">
                  <c:v>-826.58338546752998</c:v>
                </c:pt>
                <c:pt idx="10342">
                  <c:v>-826.57510042190597</c:v>
                </c:pt>
                <c:pt idx="10343">
                  <c:v>-826.56681537628197</c:v>
                </c:pt>
                <c:pt idx="10344">
                  <c:v>-826.55805349349998</c:v>
                </c:pt>
                <c:pt idx="10345">
                  <c:v>-826.54845714569103</c:v>
                </c:pt>
                <c:pt idx="10346">
                  <c:v>-826.538026332855</c:v>
                </c:pt>
                <c:pt idx="10347">
                  <c:v>-826.52664184570301</c:v>
                </c:pt>
                <c:pt idx="10348">
                  <c:v>-826.51442289352406</c:v>
                </c:pt>
                <c:pt idx="10349">
                  <c:v>-826.50125026702904</c:v>
                </c:pt>
                <c:pt idx="10350">
                  <c:v>-826.48730278015205</c:v>
                </c:pt>
                <c:pt idx="10351">
                  <c:v>-826.47275924682594</c:v>
                </c:pt>
                <c:pt idx="10352">
                  <c:v>-826.45809650421199</c:v>
                </c:pt>
                <c:pt idx="10353">
                  <c:v>-826.44373178482101</c:v>
                </c:pt>
                <c:pt idx="10354">
                  <c:v>-826.43008232116699</c:v>
                </c:pt>
                <c:pt idx="10355">
                  <c:v>-826.41762495040905</c:v>
                </c:pt>
                <c:pt idx="10356">
                  <c:v>-826.40653848648105</c:v>
                </c:pt>
                <c:pt idx="10357">
                  <c:v>-826.39718055725098</c:v>
                </c:pt>
                <c:pt idx="10358">
                  <c:v>-826.38961076736496</c:v>
                </c:pt>
                <c:pt idx="10359">
                  <c:v>-826.38382911682095</c:v>
                </c:pt>
                <c:pt idx="10360">
                  <c:v>-826.37971639633201</c:v>
                </c:pt>
                <c:pt idx="10361">
                  <c:v>-826.37709379196201</c:v>
                </c:pt>
                <c:pt idx="10362">
                  <c:v>-826.37554407119796</c:v>
                </c:pt>
                <c:pt idx="10363">
                  <c:v>-826.37465000152599</c:v>
                </c:pt>
                <c:pt idx="10364">
                  <c:v>-826.37405395507801</c:v>
                </c:pt>
                <c:pt idx="10365">
                  <c:v>-826.37351751327503</c:v>
                </c:pt>
                <c:pt idx="10366">
                  <c:v>-826.37274265289295</c:v>
                </c:pt>
                <c:pt idx="10367">
                  <c:v>-826.37161016464302</c:v>
                </c:pt>
                <c:pt idx="10368">
                  <c:v>-826.37000083923397</c:v>
                </c:pt>
                <c:pt idx="10369">
                  <c:v>-826.36785507202205</c:v>
                </c:pt>
                <c:pt idx="10370">
                  <c:v>-826.36523246765205</c:v>
                </c:pt>
                <c:pt idx="10371">
                  <c:v>-826.36225223541305</c:v>
                </c:pt>
                <c:pt idx="10372">
                  <c:v>-826.35915279388405</c:v>
                </c:pt>
                <c:pt idx="10373">
                  <c:v>-826.35599374771095</c:v>
                </c:pt>
                <c:pt idx="10374">
                  <c:v>-826.35319232940697</c:v>
                </c:pt>
                <c:pt idx="10375">
                  <c:v>-826.35098695755005</c:v>
                </c:pt>
                <c:pt idx="10376">
                  <c:v>-826.34973526000999</c:v>
                </c:pt>
                <c:pt idx="10377">
                  <c:v>-826.34955644607601</c:v>
                </c:pt>
                <c:pt idx="10378">
                  <c:v>-826.35045051574696</c:v>
                </c:pt>
                <c:pt idx="10379">
                  <c:v>-826.35229825973499</c:v>
                </c:pt>
                <c:pt idx="10380">
                  <c:v>-826.35480165481601</c:v>
                </c:pt>
                <c:pt idx="10381">
                  <c:v>-826.35772228241001</c:v>
                </c:pt>
                <c:pt idx="10382">
                  <c:v>-826.36094093322799</c:v>
                </c:pt>
                <c:pt idx="10383">
                  <c:v>-826.36415958404598</c:v>
                </c:pt>
                <c:pt idx="10384">
                  <c:v>-826.36725902557396</c:v>
                </c:pt>
                <c:pt idx="10385">
                  <c:v>-826.37017965316795</c:v>
                </c:pt>
                <c:pt idx="10386">
                  <c:v>-826.37292146682796</c:v>
                </c:pt>
                <c:pt idx="10387">
                  <c:v>-826.37560367584194</c:v>
                </c:pt>
                <c:pt idx="10388">
                  <c:v>-826.37840509414696</c:v>
                </c:pt>
                <c:pt idx="10389">
                  <c:v>-826.38150453567505</c:v>
                </c:pt>
                <c:pt idx="10390">
                  <c:v>-826.38502120971702</c:v>
                </c:pt>
                <c:pt idx="10391">
                  <c:v>-826.38895511627197</c:v>
                </c:pt>
                <c:pt idx="10392">
                  <c:v>-826.39312744140602</c:v>
                </c:pt>
                <c:pt idx="10393">
                  <c:v>-826.39741897582996</c:v>
                </c:pt>
                <c:pt idx="10394">
                  <c:v>-826.40159130096504</c:v>
                </c:pt>
                <c:pt idx="10395">
                  <c:v>-826.40546560287498</c:v>
                </c:pt>
                <c:pt idx="10396">
                  <c:v>-826.40874385833797</c:v>
                </c:pt>
                <c:pt idx="10397">
                  <c:v>-826.41142606735298</c:v>
                </c:pt>
                <c:pt idx="10398">
                  <c:v>-826.413452625275</c:v>
                </c:pt>
                <c:pt idx="10399">
                  <c:v>-826.41494274139404</c:v>
                </c:pt>
                <c:pt idx="10400">
                  <c:v>-826.41625404357899</c:v>
                </c:pt>
                <c:pt idx="10401">
                  <c:v>-826.41768455505405</c:v>
                </c:pt>
                <c:pt idx="10402">
                  <c:v>-826.41959190368698</c:v>
                </c:pt>
                <c:pt idx="10403">
                  <c:v>-826.42251253128097</c:v>
                </c:pt>
                <c:pt idx="10404">
                  <c:v>-826.42680406570503</c:v>
                </c:pt>
                <c:pt idx="10405">
                  <c:v>-826.432704925537</c:v>
                </c:pt>
                <c:pt idx="10406">
                  <c:v>-826.44045352935802</c:v>
                </c:pt>
                <c:pt idx="10407">
                  <c:v>-826.44999027252197</c:v>
                </c:pt>
                <c:pt idx="10408">
                  <c:v>-826.46113634109497</c:v>
                </c:pt>
                <c:pt idx="10409">
                  <c:v>-826.47353410720802</c:v>
                </c:pt>
                <c:pt idx="10410">
                  <c:v>-826.48694515228306</c:v>
                </c:pt>
                <c:pt idx="10411">
                  <c:v>-826.50101184845005</c:v>
                </c:pt>
                <c:pt idx="10412">
                  <c:v>-826.51537656784103</c:v>
                </c:pt>
                <c:pt idx="10413">
                  <c:v>-826.52968168258701</c:v>
                </c:pt>
                <c:pt idx="10414">
                  <c:v>-826.543629169464</c:v>
                </c:pt>
                <c:pt idx="10415">
                  <c:v>-826.55680179596004</c:v>
                </c:pt>
                <c:pt idx="10416">
                  <c:v>-826.56913995742798</c:v>
                </c:pt>
                <c:pt idx="10417">
                  <c:v>-826.58052444457996</c:v>
                </c:pt>
                <c:pt idx="10418">
                  <c:v>-826.591014862061</c:v>
                </c:pt>
                <c:pt idx="10419">
                  <c:v>-826.60073041915905</c:v>
                </c:pt>
                <c:pt idx="10420">
                  <c:v>-826.60996913909901</c:v>
                </c:pt>
                <c:pt idx="10421">
                  <c:v>-826.61908864974998</c:v>
                </c:pt>
                <c:pt idx="10422">
                  <c:v>-826.62844657897995</c:v>
                </c:pt>
                <c:pt idx="10423">
                  <c:v>-826.63846015930199</c:v>
                </c:pt>
                <c:pt idx="10424">
                  <c:v>-826.649427413941</c:v>
                </c:pt>
                <c:pt idx="10425">
                  <c:v>-826.66152715682995</c:v>
                </c:pt>
                <c:pt idx="10426">
                  <c:v>-826.67493820190498</c:v>
                </c:pt>
                <c:pt idx="10427">
                  <c:v>-826.68966054916405</c:v>
                </c:pt>
                <c:pt idx="10428">
                  <c:v>-826.70533657073997</c:v>
                </c:pt>
                <c:pt idx="10429">
                  <c:v>-826.72178745269798</c:v>
                </c:pt>
                <c:pt idx="10430">
                  <c:v>-826.73865556716896</c:v>
                </c:pt>
                <c:pt idx="10431">
                  <c:v>-826.75576210021995</c:v>
                </c:pt>
                <c:pt idx="10432">
                  <c:v>-826.77310705185005</c:v>
                </c:pt>
                <c:pt idx="10433">
                  <c:v>-826.79075002670299</c:v>
                </c:pt>
                <c:pt idx="10434">
                  <c:v>-826.80898904800404</c:v>
                </c:pt>
                <c:pt idx="10435">
                  <c:v>-826.82782411575295</c:v>
                </c:pt>
                <c:pt idx="10436">
                  <c:v>-826.84749364852905</c:v>
                </c:pt>
                <c:pt idx="10437">
                  <c:v>-826.86799764633201</c:v>
                </c:pt>
                <c:pt idx="10438">
                  <c:v>-826.88939571380604</c:v>
                </c:pt>
                <c:pt idx="10439">
                  <c:v>-826.91162824630806</c:v>
                </c:pt>
                <c:pt idx="10440">
                  <c:v>-826.93463563919101</c:v>
                </c:pt>
                <c:pt idx="10441">
                  <c:v>-826.95794105529797</c:v>
                </c:pt>
                <c:pt idx="10442">
                  <c:v>-826.98112726211605</c:v>
                </c:pt>
                <c:pt idx="10443">
                  <c:v>-827.00365781784103</c:v>
                </c:pt>
                <c:pt idx="10444">
                  <c:v>-827.02541351318405</c:v>
                </c:pt>
                <c:pt idx="10445">
                  <c:v>-827.04621553420998</c:v>
                </c:pt>
                <c:pt idx="10446">
                  <c:v>-827.06600427627598</c:v>
                </c:pt>
                <c:pt idx="10447">
                  <c:v>-827.08495855331398</c:v>
                </c:pt>
                <c:pt idx="10448">
                  <c:v>-827.10289955139206</c:v>
                </c:pt>
                <c:pt idx="10449">
                  <c:v>-827.11994647979805</c:v>
                </c:pt>
                <c:pt idx="10450">
                  <c:v>-827.13621854782104</c:v>
                </c:pt>
                <c:pt idx="10451">
                  <c:v>-827.15201377868698</c:v>
                </c:pt>
                <c:pt idx="10452">
                  <c:v>-827.167809009552</c:v>
                </c:pt>
                <c:pt idx="10453">
                  <c:v>-827.18390226364204</c:v>
                </c:pt>
                <c:pt idx="10454">
                  <c:v>-827.20065116882301</c:v>
                </c:pt>
                <c:pt idx="10455">
                  <c:v>-827.21853256225597</c:v>
                </c:pt>
                <c:pt idx="10456">
                  <c:v>-827.23790407180798</c:v>
                </c:pt>
                <c:pt idx="10457">
                  <c:v>-827.259302139282</c:v>
                </c:pt>
                <c:pt idx="10458">
                  <c:v>-827.28284597396896</c:v>
                </c:pt>
                <c:pt idx="10459">
                  <c:v>-827.30865478515602</c:v>
                </c:pt>
                <c:pt idx="10460">
                  <c:v>-827.33649015426704</c:v>
                </c:pt>
                <c:pt idx="10461">
                  <c:v>-827.36611366271995</c:v>
                </c:pt>
                <c:pt idx="10462">
                  <c:v>-827.39710807800304</c:v>
                </c:pt>
                <c:pt idx="10463">
                  <c:v>-827.42917537689198</c:v>
                </c:pt>
                <c:pt idx="10464">
                  <c:v>-827.461838722229</c:v>
                </c:pt>
                <c:pt idx="10465">
                  <c:v>-827.49468088150002</c:v>
                </c:pt>
                <c:pt idx="10466">
                  <c:v>-827.52722501754795</c:v>
                </c:pt>
                <c:pt idx="10467">
                  <c:v>-827.55923271179199</c:v>
                </c:pt>
                <c:pt idx="10468">
                  <c:v>-827.59058475494396</c:v>
                </c:pt>
                <c:pt idx="10469">
                  <c:v>-827.62104272842396</c:v>
                </c:pt>
                <c:pt idx="10470">
                  <c:v>-827.65042781829902</c:v>
                </c:pt>
                <c:pt idx="10471">
                  <c:v>-827.678501605988</c:v>
                </c:pt>
                <c:pt idx="10472">
                  <c:v>-827.70514488220203</c:v>
                </c:pt>
                <c:pt idx="10473">
                  <c:v>-827.73029804229805</c:v>
                </c:pt>
                <c:pt idx="10474">
                  <c:v>-827.75408029556297</c:v>
                </c:pt>
                <c:pt idx="10475">
                  <c:v>-827.77673006057796</c:v>
                </c:pt>
                <c:pt idx="10476">
                  <c:v>-827.79878377914395</c:v>
                </c:pt>
                <c:pt idx="10477">
                  <c:v>-827.82059907913197</c:v>
                </c:pt>
                <c:pt idx="10478">
                  <c:v>-827.84289121627796</c:v>
                </c:pt>
                <c:pt idx="10479">
                  <c:v>-827.86601781845104</c:v>
                </c:pt>
                <c:pt idx="10480">
                  <c:v>-827.89045572280895</c:v>
                </c:pt>
                <c:pt idx="10481">
                  <c:v>-827.91644334793102</c:v>
                </c:pt>
                <c:pt idx="10482">
                  <c:v>-827.94409990310703</c:v>
                </c:pt>
                <c:pt idx="10483">
                  <c:v>-827.97330617904697</c:v>
                </c:pt>
                <c:pt idx="10484">
                  <c:v>-828.00376415252697</c:v>
                </c:pt>
                <c:pt idx="10485">
                  <c:v>-828.03517580032405</c:v>
                </c:pt>
                <c:pt idx="10486">
                  <c:v>-828.067064285279</c:v>
                </c:pt>
                <c:pt idx="10487">
                  <c:v>-828.09907197952305</c:v>
                </c:pt>
                <c:pt idx="10488">
                  <c:v>-828.13119888305698</c:v>
                </c:pt>
                <c:pt idx="10489">
                  <c:v>-828.16338539123603</c:v>
                </c:pt>
                <c:pt idx="10490">
                  <c:v>-828.19563150405895</c:v>
                </c:pt>
                <c:pt idx="10491">
                  <c:v>-828.22799682617199</c:v>
                </c:pt>
                <c:pt idx="10492">
                  <c:v>-828.26030254364002</c:v>
                </c:pt>
                <c:pt idx="10493">
                  <c:v>-828.29254865646396</c:v>
                </c:pt>
                <c:pt idx="10494">
                  <c:v>-828.32431793212902</c:v>
                </c:pt>
                <c:pt idx="10495">
                  <c:v>-828.35555076599098</c:v>
                </c:pt>
                <c:pt idx="10496">
                  <c:v>-828.38606834411598</c:v>
                </c:pt>
                <c:pt idx="10497">
                  <c:v>-828.41569185257003</c:v>
                </c:pt>
                <c:pt idx="10498">
                  <c:v>-828.44448089599598</c:v>
                </c:pt>
                <c:pt idx="10499">
                  <c:v>-828.47261428832996</c:v>
                </c:pt>
                <c:pt idx="10500">
                  <c:v>-828.50033044815098</c:v>
                </c:pt>
                <c:pt idx="10501">
                  <c:v>-828.52798700332698</c:v>
                </c:pt>
                <c:pt idx="10502">
                  <c:v>-828.55612039566097</c:v>
                </c:pt>
                <c:pt idx="10503">
                  <c:v>-828.58526706695602</c:v>
                </c:pt>
                <c:pt idx="10504">
                  <c:v>-828.61560583114601</c:v>
                </c:pt>
                <c:pt idx="10505">
                  <c:v>-828.64713668823299</c:v>
                </c:pt>
                <c:pt idx="10506">
                  <c:v>-828.67968082428001</c:v>
                </c:pt>
                <c:pt idx="10507">
                  <c:v>-828.71264219284103</c:v>
                </c:pt>
                <c:pt idx="10508">
                  <c:v>-828.74554395675705</c:v>
                </c:pt>
                <c:pt idx="10509">
                  <c:v>-828.77779006957996</c:v>
                </c:pt>
                <c:pt idx="10510">
                  <c:v>-828.80902290344295</c:v>
                </c:pt>
                <c:pt idx="10511">
                  <c:v>-828.83888483047497</c:v>
                </c:pt>
                <c:pt idx="10512">
                  <c:v>-828.86713743209896</c:v>
                </c:pt>
                <c:pt idx="10513">
                  <c:v>-828.89378070831299</c:v>
                </c:pt>
                <c:pt idx="10514">
                  <c:v>-828.91893386840798</c:v>
                </c:pt>
                <c:pt idx="10515">
                  <c:v>-828.94289493560802</c:v>
                </c:pt>
                <c:pt idx="10516">
                  <c:v>-828.96614074707099</c:v>
                </c:pt>
                <c:pt idx="10517">
                  <c:v>-828.98914813995395</c:v>
                </c:pt>
                <c:pt idx="10518">
                  <c:v>-829.01227474212703</c:v>
                </c:pt>
                <c:pt idx="10519">
                  <c:v>-829.03593778610298</c:v>
                </c:pt>
                <c:pt idx="10520">
                  <c:v>-829.06019687652599</c:v>
                </c:pt>
                <c:pt idx="10521">
                  <c:v>-829.08505201339699</c:v>
                </c:pt>
                <c:pt idx="10522">
                  <c:v>-829.11062240600597</c:v>
                </c:pt>
                <c:pt idx="10523">
                  <c:v>-829.13666963577305</c:v>
                </c:pt>
                <c:pt idx="10524">
                  <c:v>-829.16313409805298</c:v>
                </c:pt>
                <c:pt idx="10525">
                  <c:v>-829.18977737426803</c:v>
                </c:pt>
                <c:pt idx="10526">
                  <c:v>-829.21642065048195</c:v>
                </c:pt>
                <c:pt idx="10527">
                  <c:v>-829.243004322052</c:v>
                </c:pt>
                <c:pt idx="10528">
                  <c:v>-829.26946878433205</c:v>
                </c:pt>
                <c:pt idx="10529">
                  <c:v>-829.295933246613</c:v>
                </c:pt>
                <c:pt idx="10530">
                  <c:v>-829.32257652282703</c:v>
                </c:pt>
                <c:pt idx="10531">
                  <c:v>-829.34951782226597</c:v>
                </c:pt>
                <c:pt idx="10532">
                  <c:v>-829.37693595886299</c:v>
                </c:pt>
                <c:pt idx="10533">
                  <c:v>-829.40500974655197</c:v>
                </c:pt>
                <c:pt idx="10534">
                  <c:v>-829.43379878997803</c:v>
                </c:pt>
                <c:pt idx="10535">
                  <c:v>-829.46312427520797</c:v>
                </c:pt>
                <c:pt idx="10536">
                  <c:v>-829.492688179016</c:v>
                </c:pt>
                <c:pt idx="10537">
                  <c:v>-829.52219247818005</c:v>
                </c:pt>
                <c:pt idx="10538">
                  <c:v>-829.55139875411999</c:v>
                </c:pt>
                <c:pt idx="10539">
                  <c:v>-829.58006858825695</c:v>
                </c:pt>
                <c:pt idx="10540">
                  <c:v>-829.60814237594604</c:v>
                </c:pt>
                <c:pt idx="10541">
                  <c:v>-829.63550090789795</c:v>
                </c:pt>
                <c:pt idx="10542">
                  <c:v>-829.66190576553402</c:v>
                </c:pt>
                <c:pt idx="10543">
                  <c:v>-829.68753576278698</c:v>
                </c:pt>
                <c:pt idx="10544">
                  <c:v>-829.71239089965798</c:v>
                </c:pt>
                <c:pt idx="10545">
                  <c:v>-829.73664999008201</c:v>
                </c:pt>
                <c:pt idx="10546">
                  <c:v>-829.76031303405796</c:v>
                </c:pt>
                <c:pt idx="10547">
                  <c:v>-829.78338003158603</c:v>
                </c:pt>
                <c:pt idx="10548">
                  <c:v>-829.80555295944202</c:v>
                </c:pt>
                <c:pt idx="10549">
                  <c:v>-829.82665300369297</c:v>
                </c:pt>
                <c:pt idx="10550">
                  <c:v>-829.84662055969295</c:v>
                </c:pt>
                <c:pt idx="10551">
                  <c:v>-829.86545562744197</c:v>
                </c:pt>
                <c:pt idx="10552">
                  <c:v>-829.88339662551903</c:v>
                </c:pt>
                <c:pt idx="10553">
                  <c:v>-829.90050315857002</c:v>
                </c:pt>
                <c:pt idx="10554">
                  <c:v>-829.91701364517201</c:v>
                </c:pt>
                <c:pt idx="10555">
                  <c:v>-829.93322610855103</c:v>
                </c:pt>
                <c:pt idx="10556">
                  <c:v>-829.94949817657505</c:v>
                </c:pt>
                <c:pt idx="10557">
                  <c:v>-829.96612787246704</c:v>
                </c:pt>
                <c:pt idx="10558">
                  <c:v>-829.98335361480702</c:v>
                </c:pt>
                <c:pt idx="10559">
                  <c:v>-830.00129461288498</c:v>
                </c:pt>
                <c:pt idx="10560">
                  <c:v>-830.01995086669899</c:v>
                </c:pt>
                <c:pt idx="10561">
                  <c:v>-830.039381980896</c:v>
                </c:pt>
                <c:pt idx="10562">
                  <c:v>-830.05958795547497</c:v>
                </c:pt>
                <c:pt idx="10563">
                  <c:v>-830.08038997650203</c:v>
                </c:pt>
                <c:pt idx="10564">
                  <c:v>-830.10178804397594</c:v>
                </c:pt>
                <c:pt idx="10565">
                  <c:v>-830.12360334396396</c:v>
                </c:pt>
                <c:pt idx="10566">
                  <c:v>-830.14583587646496</c:v>
                </c:pt>
                <c:pt idx="10567">
                  <c:v>-830.16860485076904</c:v>
                </c:pt>
                <c:pt idx="10568">
                  <c:v>-830.19173145294201</c:v>
                </c:pt>
                <c:pt idx="10569">
                  <c:v>-830.21515607833896</c:v>
                </c:pt>
                <c:pt idx="10570">
                  <c:v>-830.23864030838001</c:v>
                </c:pt>
                <c:pt idx="10571">
                  <c:v>-830.26206493377697</c:v>
                </c:pt>
                <c:pt idx="10572">
                  <c:v>-830.28519153595005</c:v>
                </c:pt>
                <c:pt idx="10573">
                  <c:v>-830.30796051025402</c:v>
                </c:pt>
                <c:pt idx="10574">
                  <c:v>-830.33013343811103</c:v>
                </c:pt>
                <c:pt idx="10575">
                  <c:v>-830.35153150558494</c:v>
                </c:pt>
                <c:pt idx="10576">
                  <c:v>-830.37173748016403</c:v>
                </c:pt>
                <c:pt idx="10577">
                  <c:v>-830.39069175720203</c:v>
                </c:pt>
                <c:pt idx="10578">
                  <c:v>-830.408215522766</c:v>
                </c:pt>
                <c:pt idx="10579">
                  <c:v>-830.42442798614502</c:v>
                </c:pt>
                <c:pt idx="10580">
                  <c:v>-830.43938875198398</c:v>
                </c:pt>
                <c:pt idx="10581">
                  <c:v>-830.45357465743996</c:v>
                </c:pt>
                <c:pt idx="10582">
                  <c:v>-830.46728372573898</c:v>
                </c:pt>
                <c:pt idx="10583">
                  <c:v>-830.48081398010299</c:v>
                </c:pt>
                <c:pt idx="10584">
                  <c:v>-830.494642257691</c:v>
                </c:pt>
                <c:pt idx="10585">
                  <c:v>-830.50894737243698</c:v>
                </c:pt>
                <c:pt idx="10586">
                  <c:v>-830.52396774292004</c:v>
                </c:pt>
                <c:pt idx="10587">
                  <c:v>-830.53946495056198</c:v>
                </c:pt>
                <c:pt idx="10588">
                  <c:v>-830.555200576782</c:v>
                </c:pt>
                <c:pt idx="10589">
                  <c:v>-830.57087659835804</c:v>
                </c:pt>
                <c:pt idx="10590">
                  <c:v>-830.586135387421</c:v>
                </c:pt>
                <c:pt idx="10591">
                  <c:v>-830.60067892074596</c:v>
                </c:pt>
                <c:pt idx="10592">
                  <c:v>-830.61456680297897</c:v>
                </c:pt>
                <c:pt idx="10593">
                  <c:v>-830.62767982482899</c:v>
                </c:pt>
                <c:pt idx="10594">
                  <c:v>-830.64031600952205</c:v>
                </c:pt>
                <c:pt idx="10595">
                  <c:v>-830.65265417098999</c:v>
                </c:pt>
                <c:pt idx="10596">
                  <c:v>-830.66523075103805</c:v>
                </c:pt>
                <c:pt idx="10597">
                  <c:v>-830.67822456359897</c:v>
                </c:pt>
                <c:pt idx="10598">
                  <c:v>-830.69181442260799</c:v>
                </c:pt>
                <c:pt idx="10599">
                  <c:v>-830.70558309555099</c:v>
                </c:pt>
                <c:pt idx="10600">
                  <c:v>-830.71929216384899</c:v>
                </c:pt>
                <c:pt idx="10601">
                  <c:v>-830.73252439498901</c:v>
                </c:pt>
                <c:pt idx="10602">
                  <c:v>-830.74498176574696</c:v>
                </c:pt>
                <c:pt idx="10603">
                  <c:v>-830.75648546218895</c:v>
                </c:pt>
                <c:pt idx="10604">
                  <c:v>-830.76709508895897</c:v>
                </c:pt>
                <c:pt idx="10605">
                  <c:v>-830.77687025070202</c:v>
                </c:pt>
                <c:pt idx="10606">
                  <c:v>-830.78610897064198</c:v>
                </c:pt>
                <c:pt idx="10607">
                  <c:v>-830.79534769058205</c:v>
                </c:pt>
                <c:pt idx="10608">
                  <c:v>-830.80530166625999</c:v>
                </c:pt>
                <c:pt idx="10609">
                  <c:v>-830.816566944123</c:v>
                </c:pt>
                <c:pt idx="10610">
                  <c:v>-830.82956075668403</c:v>
                </c:pt>
                <c:pt idx="10611">
                  <c:v>-830.84446191787697</c:v>
                </c:pt>
                <c:pt idx="10612">
                  <c:v>-830.86109161376999</c:v>
                </c:pt>
                <c:pt idx="10613">
                  <c:v>-830.87897300720203</c:v>
                </c:pt>
                <c:pt idx="10614">
                  <c:v>-830.89780807495094</c:v>
                </c:pt>
                <c:pt idx="10615">
                  <c:v>-830.91694116592396</c:v>
                </c:pt>
                <c:pt idx="10616">
                  <c:v>-830.935716629029</c:v>
                </c:pt>
                <c:pt idx="10617">
                  <c:v>-830.95359802246105</c:v>
                </c:pt>
                <c:pt idx="10618">
                  <c:v>-830.96981048583996</c:v>
                </c:pt>
                <c:pt idx="10619">
                  <c:v>-830.98393678665195</c:v>
                </c:pt>
                <c:pt idx="10620">
                  <c:v>-830.99561929702804</c:v>
                </c:pt>
                <c:pt idx="10621">
                  <c:v>-831.004917621613</c:v>
                </c:pt>
                <c:pt idx="10622">
                  <c:v>-831.01183176040695</c:v>
                </c:pt>
                <c:pt idx="10623">
                  <c:v>-831.01642131805397</c:v>
                </c:pt>
                <c:pt idx="10624">
                  <c:v>-831.01910352706898</c:v>
                </c:pt>
                <c:pt idx="10625">
                  <c:v>-831.02011680603005</c:v>
                </c:pt>
                <c:pt idx="10626">
                  <c:v>-831.02011680603005</c:v>
                </c:pt>
                <c:pt idx="10627">
                  <c:v>-831.01963996887196</c:v>
                </c:pt>
                <c:pt idx="10628">
                  <c:v>-831.01922273635898</c:v>
                </c:pt>
                <c:pt idx="10629">
                  <c:v>-831.01934194564797</c:v>
                </c:pt>
                <c:pt idx="10630">
                  <c:v>-831.02035522460994</c:v>
                </c:pt>
                <c:pt idx="10631">
                  <c:v>-831.02256059646595</c:v>
                </c:pt>
                <c:pt idx="10632">
                  <c:v>-831.02613687515304</c:v>
                </c:pt>
                <c:pt idx="10633">
                  <c:v>-831.03108406066895</c:v>
                </c:pt>
                <c:pt idx="10634">
                  <c:v>-831.03728294372604</c:v>
                </c:pt>
                <c:pt idx="10635">
                  <c:v>-831.04437589645397</c:v>
                </c:pt>
                <c:pt idx="10636">
                  <c:v>-831.05194568634101</c:v>
                </c:pt>
                <c:pt idx="10637">
                  <c:v>-831.05957508087204</c:v>
                </c:pt>
                <c:pt idx="10638">
                  <c:v>-831.06678724288997</c:v>
                </c:pt>
                <c:pt idx="10639">
                  <c:v>-831.07310533523605</c:v>
                </c:pt>
                <c:pt idx="10640">
                  <c:v>-831.07829093933105</c:v>
                </c:pt>
                <c:pt idx="10641">
                  <c:v>-831.08234405517601</c:v>
                </c:pt>
                <c:pt idx="10642">
                  <c:v>-831.085205078125</c:v>
                </c:pt>
                <c:pt idx="10643">
                  <c:v>-831.08723163604805</c:v>
                </c:pt>
                <c:pt idx="10644">
                  <c:v>-831.08866214752197</c:v>
                </c:pt>
                <c:pt idx="10645">
                  <c:v>-831.09009265899704</c:v>
                </c:pt>
                <c:pt idx="10646">
                  <c:v>-831.09182119369495</c:v>
                </c:pt>
                <c:pt idx="10647">
                  <c:v>-831.09426498413097</c:v>
                </c:pt>
                <c:pt idx="10648">
                  <c:v>-831.09766244888306</c:v>
                </c:pt>
                <c:pt idx="10649">
                  <c:v>-831.102013587952</c:v>
                </c:pt>
                <c:pt idx="10650">
                  <c:v>-831.10725879669201</c:v>
                </c:pt>
                <c:pt idx="10651">
                  <c:v>-831.11310005188</c:v>
                </c:pt>
                <c:pt idx="10652">
                  <c:v>-831.11929893493698</c:v>
                </c:pt>
                <c:pt idx="10653">
                  <c:v>-831.12561702728306</c:v>
                </c:pt>
                <c:pt idx="10654">
                  <c:v>-831.13181591034004</c:v>
                </c:pt>
                <c:pt idx="10655">
                  <c:v>-831.13765716552803</c:v>
                </c:pt>
                <c:pt idx="10656">
                  <c:v>-831.14302158355702</c:v>
                </c:pt>
                <c:pt idx="10657">
                  <c:v>-831.14784955978405</c:v>
                </c:pt>
                <c:pt idx="10658">
                  <c:v>-831.152260303498</c:v>
                </c:pt>
                <c:pt idx="10659">
                  <c:v>-831.15619421005294</c:v>
                </c:pt>
                <c:pt idx="10660">
                  <c:v>-831.15977048873901</c:v>
                </c:pt>
                <c:pt idx="10661">
                  <c:v>-831.163108348847</c:v>
                </c:pt>
                <c:pt idx="10662">
                  <c:v>-831.16644620895397</c:v>
                </c:pt>
                <c:pt idx="10663">
                  <c:v>-831.16990327835094</c:v>
                </c:pt>
                <c:pt idx="10664">
                  <c:v>-831.17383718490601</c:v>
                </c:pt>
                <c:pt idx="10665">
                  <c:v>-831.17830753326405</c:v>
                </c:pt>
                <c:pt idx="10666">
                  <c:v>-831.18331432342598</c:v>
                </c:pt>
                <c:pt idx="10667">
                  <c:v>-831.18873834609997</c:v>
                </c:pt>
                <c:pt idx="10668">
                  <c:v>-831.19446039199897</c:v>
                </c:pt>
                <c:pt idx="10669">
                  <c:v>-831.20018243789696</c:v>
                </c:pt>
                <c:pt idx="10670">
                  <c:v>-831.20566606521595</c:v>
                </c:pt>
                <c:pt idx="10671">
                  <c:v>-831.21061325073299</c:v>
                </c:pt>
                <c:pt idx="10672">
                  <c:v>-831.21460676193306</c:v>
                </c:pt>
                <c:pt idx="10673">
                  <c:v>-831.21740818023704</c:v>
                </c:pt>
                <c:pt idx="10674">
                  <c:v>-831.21895790100098</c:v>
                </c:pt>
                <c:pt idx="10675">
                  <c:v>-831.21931552886997</c:v>
                </c:pt>
                <c:pt idx="10676">
                  <c:v>-831.21877908706699</c:v>
                </c:pt>
                <c:pt idx="10677">
                  <c:v>-831.21770620346103</c:v>
                </c:pt>
                <c:pt idx="10678">
                  <c:v>-831.21639490127598</c:v>
                </c:pt>
                <c:pt idx="10679">
                  <c:v>-831.21526241302502</c:v>
                </c:pt>
                <c:pt idx="10680">
                  <c:v>-831.21454715728805</c:v>
                </c:pt>
                <c:pt idx="10681">
                  <c:v>-831.21442794799805</c:v>
                </c:pt>
                <c:pt idx="10682">
                  <c:v>-831.21502399444603</c:v>
                </c:pt>
                <c:pt idx="10683">
                  <c:v>-831.21639490127598</c:v>
                </c:pt>
                <c:pt idx="10684">
                  <c:v>-831.218421459198</c:v>
                </c:pt>
                <c:pt idx="10685">
                  <c:v>-831.22098445892402</c:v>
                </c:pt>
                <c:pt idx="10686">
                  <c:v>-831.22378587722801</c:v>
                </c:pt>
                <c:pt idx="10687">
                  <c:v>-831.226646900177</c:v>
                </c:pt>
                <c:pt idx="10688">
                  <c:v>-831.22915029525802</c:v>
                </c:pt>
                <c:pt idx="10689">
                  <c:v>-831.23129606247005</c:v>
                </c:pt>
                <c:pt idx="10690">
                  <c:v>-831.23278617858898</c:v>
                </c:pt>
                <c:pt idx="10691">
                  <c:v>-831.23379945755005</c:v>
                </c:pt>
                <c:pt idx="10692">
                  <c:v>-831.23427629470802</c:v>
                </c:pt>
                <c:pt idx="10693">
                  <c:v>-831.23433589935303</c:v>
                </c:pt>
                <c:pt idx="10694">
                  <c:v>-831.23415708541904</c:v>
                </c:pt>
                <c:pt idx="10695">
                  <c:v>-831.23397827148494</c:v>
                </c:pt>
                <c:pt idx="10696">
                  <c:v>-831.23403787612904</c:v>
                </c:pt>
                <c:pt idx="10697">
                  <c:v>-831.23463392257702</c:v>
                </c:pt>
                <c:pt idx="10698">
                  <c:v>-831.23612403869595</c:v>
                </c:pt>
                <c:pt idx="10699">
                  <c:v>-831.23862743377697</c:v>
                </c:pt>
                <c:pt idx="10700">
                  <c:v>-831.24220371246395</c:v>
                </c:pt>
                <c:pt idx="10701">
                  <c:v>-831.24673366546699</c:v>
                </c:pt>
                <c:pt idx="10702">
                  <c:v>-831.25191926956199</c:v>
                </c:pt>
                <c:pt idx="10703">
                  <c:v>-831.257522106171</c:v>
                </c:pt>
                <c:pt idx="10704">
                  <c:v>-831.26336336135898</c:v>
                </c:pt>
                <c:pt idx="10705">
                  <c:v>-831.26902580261299</c:v>
                </c:pt>
                <c:pt idx="10706">
                  <c:v>-831.274330615998</c:v>
                </c:pt>
                <c:pt idx="10707">
                  <c:v>-831.27897977829002</c:v>
                </c:pt>
                <c:pt idx="10708">
                  <c:v>-831.28279447555599</c:v>
                </c:pt>
                <c:pt idx="10709">
                  <c:v>-831.28583431243896</c:v>
                </c:pt>
                <c:pt idx="10710">
                  <c:v>-831.28833770751999</c:v>
                </c:pt>
                <c:pt idx="10711">
                  <c:v>-831.29054307937599</c:v>
                </c:pt>
                <c:pt idx="10712">
                  <c:v>-831.29268884658802</c:v>
                </c:pt>
                <c:pt idx="10713">
                  <c:v>-831.29483461380005</c:v>
                </c:pt>
                <c:pt idx="10714">
                  <c:v>-831.29709959030197</c:v>
                </c:pt>
                <c:pt idx="10715">
                  <c:v>-831.29942417144798</c:v>
                </c:pt>
                <c:pt idx="10716">
                  <c:v>-831.301867961884</c:v>
                </c:pt>
                <c:pt idx="10717">
                  <c:v>-831.304371356964</c:v>
                </c:pt>
                <c:pt idx="10718">
                  <c:v>-831.30687475204502</c:v>
                </c:pt>
                <c:pt idx="10719">
                  <c:v>-831.30937814712502</c:v>
                </c:pt>
                <c:pt idx="10720">
                  <c:v>-831.31194114685104</c:v>
                </c:pt>
                <c:pt idx="10721">
                  <c:v>-831.31468296051003</c:v>
                </c:pt>
                <c:pt idx="10722">
                  <c:v>-831.31790161132801</c:v>
                </c:pt>
                <c:pt idx="10723">
                  <c:v>-831.32189512252796</c:v>
                </c:pt>
                <c:pt idx="10724">
                  <c:v>-831.326842308045</c:v>
                </c:pt>
                <c:pt idx="10725">
                  <c:v>-831.33280277252197</c:v>
                </c:pt>
                <c:pt idx="10726">
                  <c:v>-831.33965730667103</c:v>
                </c:pt>
                <c:pt idx="10727">
                  <c:v>-831.34728670120296</c:v>
                </c:pt>
                <c:pt idx="10728">
                  <c:v>-831.35545253753696</c:v>
                </c:pt>
                <c:pt idx="10729">
                  <c:v>-831.36379718780495</c:v>
                </c:pt>
                <c:pt idx="10730">
                  <c:v>-831.37190341949497</c:v>
                </c:pt>
                <c:pt idx="10731">
                  <c:v>-831.37947320938099</c:v>
                </c:pt>
                <c:pt idx="10732">
                  <c:v>-831.38602972030696</c:v>
                </c:pt>
                <c:pt idx="10733">
                  <c:v>-831.39145374298096</c:v>
                </c:pt>
                <c:pt idx="10734">
                  <c:v>-831.39580488205002</c:v>
                </c:pt>
                <c:pt idx="10735">
                  <c:v>-831.39908313751198</c:v>
                </c:pt>
                <c:pt idx="10736">
                  <c:v>-831.401467323303</c:v>
                </c:pt>
                <c:pt idx="10737">
                  <c:v>-831.40301704406795</c:v>
                </c:pt>
                <c:pt idx="10738">
                  <c:v>-831.40391111373901</c:v>
                </c:pt>
                <c:pt idx="10739">
                  <c:v>-831.40444755554199</c:v>
                </c:pt>
                <c:pt idx="10740">
                  <c:v>-831.40522241592396</c:v>
                </c:pt>
                <c:pt idx="10741">
                  <c:v>-831.40659332275402</c:v>
                </c:pt>
                <c:pt idx="10742">
                  <c:v>-831.40891790390003</c:v>
                </c:pt>
                <c:pt idx="10743">
                  <c:v>-831.41237497329701</c:v>
                </c:pt>
                <c:pt idx="10744">
                  <c:v>-831.41696453094505</c:v>
                </c:pt>
                <c:pt idx="10745">
                  <c:v>-831.42286539077804</c:v>
                </c:pt>
                <c:pt idx="10746">
                  <c:v>-831.43007755279598</c:v>
                </c:pt>
                <c:pt idx="10747">
                  <c:v>-831.43848180770897</c:v>
                </c:pt>
                <c:pt idx="10748">
                  <c:v>-831.44772052764904</c:v>
                </c:pt>
                <c:pt idx="10749">
                  <c:v>-831.45737648010299</c:v>
                </c:pt>
                <c:pt idx="10750">
                  <c:v>-831.46697282791195</c:v>
                </c:pt>
                <c:pt idx="10751">
                  <c:v>-831.47621154785202</c:v>
                </c:pt>
                <c:pt idx="10752">
                  <c:v>-831.48509263992298</c:v>
                </c:pt>
                <c:pt idx="10753">
                  <c:v>-831.49367570877098</c:v>
                </c:pt>
                <c:pt idx="10754">
                  <c:v>-831.50184154510498</c:v>
                </c:pt>
                <c:pt idx="10755">
                  <c:v>-831.50959014892601</c:v>
                </c:pt>
                <c:pt idx="10756">
                  <c:v>-831.51698112487804</c:v>
                </c:pt>
                <c:pt idx="10757">
                  <c:v>-831.52407407760597</c:v>
                </c:pt>
                <c:pt idx="10758">
                  <c:v>-831.53104782104504</c:v>
                </c:pt>
                <c:pt idx="10759">
                  <c:v>-831.53825998306297</c:v>
                </c:pt>
                <c:pt idx="10760">
                  <c:v>-831.54571056366001</c:v>
                </c:pt>
                <c:pt idx="10761">
                  <c:v>-831.55345916748104</c:v>
                </c:pt>
                <c:pt idx="10762">
                  <c:v>-831.56138658523605</c:v>
                </c:pt>
                <c:pt idx="10763">
                  <c:v>-831.56955242157005</c:v>
                </c:pt>
                <c:pt idx="10764">
                  <c:v>-831.57795667648304</c:v>
                </c:pt>
                <c:pt idx="10765">
                  <c:v>-831.58648014068604</c:v>
                </c:pt>
                <c:pt idx="10766">
                  <c:v>-831.59500360488903</c:v>
                </c:pt>
                <c:pt idx="10767">
                  <c:v>-831.60328865051304</c:v>
                </c:pt>
                <c:pt idx="10768">
                  <c:v>-831.61127567291305</c:v>
                </c:pt>
                <c:pt idx="10769">
                  <c:v>-831.61902427673397</c:v>
                </c:pt>
                <c:pt idx="10770">
                  <c:v>-831.62671327590999</c:v>
                </c:pt>
                <c:pt idx="10771">
                  <c:v>-831.63470029831001</c:v>
                </c:pt>
                <c:pt idx="10772">
                  <c:v>-831.64328336715698</c:v>
                </c:pt>
                <c:pt idx="10773">
                  <c:v>-831.65287971496605</c:v>
                </c:pt>
                <c:pt idx="10774">
                  <c:v>-831.66366815567005</c:v>
                </c:pt>
                <c:pt idx="10775">
                  <c:v>-831.67588710784901</c:v>
                </c:pt>
                <c:pt idx="10776">
                  <c:v>-831.68971538543701</c:v>
                </c:pt>
                <c:pt idx="10777">
                  <c:v>-831.70479536056496</c:v>
                </c:pt>
                <c:pt idx="10778">
                  <c:v>-831.72082901000999</c:v>
                </c:pt>
                <c:pt idx="10779">
                  <c:v>-831.737160682678</c:v>
                </c:pt>
                <c:pt idx="10780">
                  <c:v>-831.75319433212303</c:v>
                </c:pt>
                <c:pt idx="10781">
                  <c:v>-831.76827430725098</c:v>
                </c:pt>
                <c:pt idx="10782">
                  <c:v>-831.78198337555</c:v>
                </c:pt>
                <c:pt idx="10783">
                  <c:v>-831.79408311843895</c:v>
                </c:pt>
                <c:pt idx="10784">
                  <c:v>-831.80457353591896</c:v>
                </c:pt>
                <c:pt idx="10785">
                  <c:v>-831.81381225585994</c:v>
                </c:pt>
                <c:pt idx="10786">
                  <c:v>-831.82197809219394</c:v>
                </c:pt>
                <c:pt idx="10787">
                  <c:v>-831.82942867279098</c:v>
                </c:pt>
                <c:pt idx="10788">
                  <c:v>-831.83664083480903</c:v>
                </c:pt>
                <c:pt idx="10789">
                  <c:v>-831.84391260147095</c:v>
                </c:pt>
                <c:pt idx="10790">
                  <c:v>-831.85178041458198</c:v>
                </c:pt>
                <c:pt idx="10791">
                  <c:v>-831.86030387878395</c:v>
                </c:pt>
                <c:pt idx="10792">
                  <c:v>-831.86960220336903</c:v>
                </c:pt>
                <c:pt idx="10793">
                  <c:v>-831.87955617904697</c:v>
                </c:pt>
                <c:pt idx="10794">
                  <c:v>-831.89016580581699</c:v>
                </c:pt>
                <c:pt idx="10795">
                  <c:v>-831.90125226974499</c:v>
                </c:pt>
                <c:pt idx="10796">
                  <c:v>-831.91275596618698</c:v>
                </c:pt>
                <c:pt idx="10797">
                  <c:v>-831.92467689514206</c:v>
                </c:pt>
                <c:pt idx="10798">
                  <c:v>-831.93689584732101</c:v>
                </c:pt>
                <c:pt idx="10799">
                  <c:v>-831.94941282272396</c:v>
                </c:pt>
                <c:pt idx="10800">
                  <c:v>-831.962168216706</c:v>
                </c:pt>
                <c:pt idx="10801">
                  <c:v>-831.97510242462204</c:v>
                </c:pt>
                <c:pt idx="10802">
                  <c:v>-831.98833465576195</c:v>
                </c:pt>
                <c:pt idx="10803">
                  <c:v>-832.00174570083595</c:v>
                </c:pt>
                <c:pt idx="10804">
                  <c:v>-832.01551437377998</c:v>
                </c:pt>
                <c:pt idx="10805">
                  <c:v>-832.02964067459095</c:v>
                </c:pt>
                <c:pt idx="10806">
                  <c:v>-832.04442262649604</c:v>
                </c:pt>
                <c:pt idx="10807">
                  <c:v>-832.05980062484798</c:v>
                </c:pt>
                <c:pt idx="10808">
                  <c:v>-832.07589387893699</c:v>
                </c:pt>
                <c:pt idx="10809">
                  <c:v>-832.09276199340798</c:v>
                </c:pt>
                <c:pt idx="10810">
                  <c:v>-832.11040496826195</c:v>
                </c:pt>
                <c:pt idx="10811">
                  <c:v>-832.12888240814198</c:v>
                </c:pt>
                <c:pt idx="10812">
                  <c:v>-832.14819431305</c:v>
                </c:pt>
                <c:pt idx="10813">
                  <c:v>-832.16804265975998</c:v>
                </c:pt>
                <c:pt idx="10814">
                  <c:v>-832.18818902969394</c:v>
                </c:pt>
                <c:pt idx="10815">
                  <c:v>-832.20821619033802</c:v>
                </c:pt>
                <c:pt idx="10816">
                  <c:v>-832.22806453704902</c:v>
                </c:pt>
                <c:pt idx="10817">
                  <c:v>-832.24743604660102</c:v>
                </c:pt>
                <c:pt idx="10818">
                  <c:v>-832.26627111435005</c:v>
                </c:pt>
                <c:pt idx="10819">
                  <c:v>-832.28433132171699</c:v>
                </c:pt>
                <c:pt idx="10820">
                  <c:v>-832.30137825012196</c:v>
                </c:pt>
                <c:pt idx="10821">
                  <c:v>-832.31741189956699</c:v>
                </c:pt>
                <c:pt idx="10822">
                  <c:v>-832.33255147934005</c:v>
                </c:pt>
                <c:pt idx="10823">
                  <c:v>-832.34703540802002</c:v>
                </c:pt>
                <c:pt idx="10824">
                  <c:v>-832.36098289489803</c:v>
                </c:pt>
                <c:pt idx="10825">
                  <c:v>-832.37451314926204</c:v>
                </c:pt>
                <c:pt idx="10826">
                  <c:v>-832.38750696182296</c:v>
                </c:pt>
                <c:pt idx="10827">
                  <c:v>-832.40008354187</c:v>
                </c:pt>
                <c:pt idx="10828">
                  <c:v>-832.41224288940498</c:v>
                </c:pt>
                <c:pt idx="10829">
                  <c:v>-832.42404460907005</c:v>
                </c:pt>
                <c:pt idx="10830">
                  <c:v>-832.43578672409103</c:v>
                </c:pt>
                <c:pt idx="10831">
                  <c:v>-832.447409629822</c:v>
                </c:pt>
                <c:pt idx="10832">
                  <c:v>-832.45921134948799</c:v>
                </c:pt>
                <c:pt idx="10833">
                  <c:v>-832.47131109237705</c:v>
                </c:pt>
                <c:pt idx="10834">
                  <c:v>-832.48382806778</c:v>
                </c:pt>
                <c:pt idx="10835">
                  <c:v>-832.49706029892002</c:v>
                </c:pt>
                <c:pt idx="10836">
                  <c:v>-832.51112699508701</c:v>
                </c:pt>
                <c:pt idx="10837">
                  <c:v>-832.52602815628097</c:v>
                </c:pt>
                <c:pt idx="10838">
                  <c:v>-832.54158496856701</c:v>
                </c:pt>
                <c:pt idx="10839">
                  <c:v>-832.55773782730103</c:v>
                </c:pt>
                <c:pt idx="10840">
                  <c:v>-832.57418870925903</c:v>
                </c:pt>
                <c:pt idx="10841">
                  <c:v>-832.59087800979603</c:v>
                </c:pt>
                <c:pt idx="10842">
                  <c:v>-832.60774612426803</c:v>
                </c:pt>
                <c:pt idx="10843">
                  <c:v>-832.62473344802902</c:v>
                </c:pt>
                <c:pt idx="10844">
                  <c:v>-832.642018795014</c:v>
                </c:pt>
                <c:pt idx="10845">
                  <c:v>-832.65978097915695</c:v>
                </c:pt>
                <c:pt idx="10846">
                  <c:v>-832.678139209748</c:v>
                </c:pt>
                <c:pt idx="10847">
                  <c:v>-832.69733190536499</c:v>
                </c:pt>
                <c:pt idx="10848">
                  <c:v>-832.71723985671997</c:v>
                </c:pt>
                <c:pt idx="10849">
                  <c:v>-832.73786306381203</c:v>
                </c:pt>
                <c:pt idx="10850">
                  <c:v>-832.75884389877297</c:v>
                </c:pt>
                <c:pt idx="10851">
                  <c:v>-832.78000354766903</c:v>
                </c:pt>
                <c:pt idx="10852">
                  <c:v>-832.80110359191895</c:v>
                </c:pt>
                <c:pt idx="10853">
                  <c:v>-832.82178640365601</c:v>
                </c:pt>
                <c:pt idx="10854">
                  <c:v>-832.84187316894599</c:v>
                </c:pt>
                <c:pt idx="10855">
                  <c:v>-832.86112546920799</c:v>
                </c:pt>
                <c:pt idx="10856">
                  <c:v>-832.87960290908802</c:v>
                </c:pt>
                <c:pt idx="10857">
                  <c:v>-832.89760351181098</c:v>
                </c:pt>
                <c:pt idx="10858">
                  <c:v>-832.91542530059803</c:v>
                </c:pt>
                <c:pt idx="10859">
                  <c:v>-832.93324708938599</c:v>
                </c:pt>
                <c:pt idx="10860">
                  <c:v>-832.95124769210804</c:v>
                </c:pt>
                <c:pt idx="10861">
                  <c:v>-832.96942710876499</c:v>
                </c:pt>
                <c:pt idx="10862">
                  <c:v>-832.98778533935604</c:v>
                </c:pt>
                <c:pt idx="10863">
                  <c:v>-833.00638198852596</c:v>
                </c:pt>
                <c:pt idx="10864">
                  <c:v>-833.02497863769599</c:v>
                </c:pt>
                <c:pt idx="10865">
                  <c:v>-833.04333686828602</c:v>
                </c:pt>
                <c:pt idx="10866">
                  <c:v>-833.06092023849499</c:v>
                </c:pt>
                <c:pt idx="10867">
                  <c:v>-833.077490329743</c:v>
                </c:pt>
                <c:pt idx="10868">
                  <c:v>-833.09268951416004</c:v>
                </c:pt>
                <c:pt idx="10869">
                  <c:v>-833.10645818710304</c:v>
                </c:pt>
                <c:pt idx="10870">
                  <c:v>-833.11891555786201</c:v>
                </c:pt>
                <c:pt idx="10871">
                  <c:v>-833.13018083572399</c:v>
                </c:pt>
                <c:pt idx="10872">
                  <c:v>-833.14037322998104</c:v>
                </c:pt>
                <c:pt idx="10873">
                  <c:v>-833.14973115920998</c:v>
                </c:pt>
                <c:pt idx="10874">
                  <c:v>-833.15855264663696</c:v>
                </c:pt>
                <c:pt idx="10875">
                  <c:v>-833.16713571548496</c:v>
                </c:pt>
                <c:pt idx="10876">
                  <c:v>-833.17565917968795</c:v>
                </c:pt>
                <c:pt idx="10877">
                  <c:v>-833.18436145782505</c:v>
                </c:pt>
                <c:pt idx="10878">
                  <c:v>-833.19318294525203</c:v>
                </c:pt>
                <c:pt idx="10879">
                  <c:v>-833.20224285125801</c:v>
                </c:pt>
                <c:pt idx="10880">
                  <c:v>-833.21154117584194</c:v>
                </c:pt>
                <c:pt idx="10881">
                  <c:v>-833.22113752365101</c:v>
                </c:pt>
                <c:pt idx="10882">
                  <c:v>-833.23115110397396</c:v>
                </c:pt>
                <c:pt idx="10883">
                  <c:v>-833.24182033538796</c:v>
                </c:pt>
                <c:pt idx="10884">
                  <c:v>-833.25320482254006</c:v>
                </c:pt>
                <c:pt idx="10885">
                  <c:v>-833.26542377471901</c:v>
                </c:pt>
                <c:pt idx="10886">
                  <c:v>-833.27865600585994</c:v>
                </c:pt>
                <c:pt idx="10887">
                  <c:v>-833.29284191131603</c:v>
                </c:pt>
                <c:pt idx="10888">
                  <c:v>-833.30792188644398</c:v>
                </c:pt>
                <c:pt idx="10889">
                  <c:v>-833.32371711731003</c:v>
                </c:pt>
                <c:pt idx="10890">
                  <c:v>-833.33981037139904</c:v>
                </c:pt>
                <c:pt idx="10891">
                  <c:v>-833.35596323013306</c:v>
                </c:pt>
                <c:pt idx="10892">
                  <c:v>-833.37187767028797</c:v>
                </c:pt>
                <c:pt idx="10893">
                  <c:v>-833.38743448257503</c:v>
                </c:pt>
                <c:pt idx="10894">
                  <c:v>-833.40275287628197</c:v>
                </c:pt>
                <c:pt idx="10895">
                  <c:v>-833.41771364212104</c:v>
                </c:pt>
                <c:pt idx="10896">
                  <c:v>-833.43237638473499</c:v>
                </c:pt>
                <c:pt idx="10897">
                  <c:v>-833.44674110412598</c:v>
                </c:pt>
                <c:pt idx="10898">
                  <c:v>-833.46080780029297</c:v>
                </c:pt>
                <c:pt idx="10899">
                  <c:v>-833.47463607788097</c:v>
                </c:pt>
                <c:pt idx="10900">
                  <c:v>-833.48822593688999</c:v>
                </c:pt>
                <c:pt idx="10901">
                  <c:v>-833.50139856338501</c:v>
                </c:pt>
                <c:pt idx="10902">
                  <c:v>-833.51403474807796</c:v>
                </c:pt>
                <c:pt idx="10903">
                  <c:v>-833.52595567703304</c:v>
                </c:pt>
                <c:pt idx="10904">
                  <c:v>-833.53716135025002</c:v>
                </c:pt>
                <c:pt idx="10905">
                  <c:v>-833.54765176773105</c:v>
                </c:pt>
                <c:pt idx="10906">
                  <c:v>-833.55760574340798</c:v>
                </c:pt>
                <c:pt idx="10907">
                  <c:v>-833.56738090515205</c:v>
                </c:pt>
                <c:pt idx="10908">
                  <c:v>-833.57727527618397</c:v>
                </c:pt>
                <c:pt idx="10909">
                  <c:v>-833.58746767044101</c:v>
                </c:pt>
                <c:pt idx="10910">
                  <c:v>-833.59819650650002</c:v>
                </c:pt>
                <c:pt idx="10911">
                  <c:v>-833.60952138900802</c:v>
                </c:pt>
                <c:pt idx="10912">
                  <c:v>-833.62162113189697</c:v>
                </c:pt>
                <c:pt idx="10913">
                  <c:v>-833.63473415374801</c:v>
                </c:pt>
                <c:pt idx="10914">
                  <c:v>-833.64903926849399</c:v>
                </c:pt>
                <c:pt idx="10915">
                  <c:v>-833.66447687149105</c:v>
                </c:pt>
                <c:pt idx="10916">
                  <c:v>-833.68110656738304</c:v>
                </c:pt>
                <c:pt idx="10917">
                  <c:v>-833.69880914688099</c:v>
                </c:pt>
                <c:pt idx="10918">
                  <c:v>-833.71734619140602</c:v>
                </c:pt>
                <c:pt idx="10919">
                  <c:v>-833.73653888702404</c:v>
                </c:pt>
                <c:pt idx="10920">
                  <c:v>-833.75602960586605</c:v>
                </c:pt>
                <c:pt idx="10921">
                  <c:v>-833.77557992935203</c:v>
                </c:pt>
                <c:pt idx="10922">
                  <c:v>-833.79477262497005</c:v>
                </c:pt>
                <c:pt idx="10923">
                  <c:v>-833.81330966949497</c:v>
                </c:pt>
                <c:pt idx="10924">
                  <c:v>-833.83089303970405</c:v>
                </c:pt>
                <c:pt idx="10925">
                  <c:v>-833.84716510772705</c:v>
                </c:pt>
                <c:pt idx="10926">
                  <c:v>-833.862245082855</c:v>
                </c:pt>
                <c:pt idx="10927">
                  <c:v>-833.87631177902199</c:v>
                </c:pt>
                <c:pt idx="10928">
                  <c:v>-833.88966321945202</c:v>
                </c:pt>
                <c:pt idx="10929">
                  <c:v>-833.90259742736805</c:v>
                </c:pt>
                <c:pt idx="10930">
                  <c:v>-833.91541242599499</c:v>
                </c:pt>
                <c:pt idx="10931">
                  <c:v>-833.92816781997703</c:v>
                </c:pt>
                <c:pt idx="10932">
                  <c:v>-833.94110202789295</c:v>
                </c:pt>
                <c:pt idx="10933">
                  <c:v>-833.95421504974399</c:v>
                </c:pt>
                <c:pt idx="10934">
                  <c:v>-833.96756649017402</c:v>
                </c:pt>
                <c:pt idx="10935">
                  <c:v>-833.98103713989303</c:v>
                </c:pt>
                <c:pt idx="10936">
                  <c:v>-833.99420976638805</c:v>
                </c:pt>
                <c:pt idx="10937">
                  <c:v>-834.006845951081</c:v>
                </c:pt>
                <c:pt idx="10938">
                  <c:v>-834.01846885681198</c:v>
                </c:pt>
                <c:pt idx="10939">
                  <c:v>-834.02878046035801</c:v>
                </c:pt>
                <c:pt idx="10940">
                  <c:v>-834.03766155242897</c:v>
                </c:pt>
                <c:pt idx="10941">
                  <c:v>-834.04487371444702</c:v>
                </c:pt>
                <c:pt idx="10942">
                  <c:v>-834.05047655105602</c:v>
                </c:pt>
                <c:pt idx="10943">
                  <c:v>-834.05470848083496</c:v>
                </c:pt>
                <c:pt idx="10944">
                  <c:v>-834.05792713165295</c:v>
                </c:pt>
                <c:pt idx="10945">
                  <c:v>-834.06060934066795</c:v>
                </c:pt>
                <c:pt idx="10946">
                  <c:v>-834.06347036361694</c:v>
                </c:pt>
                <c:pt idx="10947">
                  <c:v>-834.06692743301403</c:v>
                </c:pt>
                <c:pt idx="10948">
                  <c:v>-834.07133817672798</c:v>
                </c:pt>
                <c:pt idx="10949">
                  <c:v>-834.07700061798096</c:v>
                </c:pt>
                <c:pt idx="10950">
                  <c:v>-834.08385515213001</c:v>
                </c:pt>
                <c:pt idx="10951">
                  <c:v>-834.09190177917503</c:v>
                </c:pt>
                <c:pt idx="10952">
                  <c:v>-834.100842475891</c:v>
                </c:pt>
                <c:pt idx="10953">
                  <c:v>-834.11026000976597</c:v>
                </c:pt>
                <c:pt idx="10954">
                  <c:v>-834.11985635757503</c:v>
                </c:pt>
                <c:pt idx="10955">
                  <c:v>-834.12909507751499</c:v>
                </c:pt>
                <c:pt idx="10956">
                  <c:v>-834.13791656494197</c:v>
                </c:pt>
                <c:pt idx="10957">
                  <c:v>-834.14638042449997</c:v>
                </c:pt>
                <c:pt idx="10958">
                  <c:v>-834.15496349334705</c:v>
                </c:pt>
                <c:pt idx="10959">
                  <c:v>-834.16396379470802</c:v>
                </c:pt>
                <c:pt idx="10960">
                  <c:v>-834.17367935180698</c:v>
                </c:pt>
                <c:pt idx="10961">
                  <c:v>-834.18411016464302</c:v>
                </c:pt>
                <c:pt idx="10962">
                  <c:v>-834.19525623321601</c:v>
                </c:pt>
                <c:pt idx="10963">
                  <c:v>-834.20687913894699</c:v>
                </c:pt>
                <c:pt idx="10964">
                  <c:v>-834.21868085861195</c:v>
                </c:pt>
                <c:pt idx="10965">
                  <c:v>-834.23030376434303</c:v>
                </c:pt>
                <c:pt idx="10966">
                  <c:v>-834.24127101898205</c:v>
                </c:pt>
                <c:pt idx="10967">
                  <c:v>-834.25122499465999</c:v>
                </c:pt>
                <c:pt idx="10968">
                  <c:v>-834.25986766815197</c:v>
                </c:pt>
                <c:pt idx="10969">
                  <c:v>-834.267258644104</c:v>
                </c:pt>
                <c:pt idx="10970">
                  <c:v>-834.27363634109497</c:v>
                </c:pt>
                <c:pt idx="10971">
                  <c:v>-834.27941799163796</c:v>
                </c:pt>
                <c:pt idx="10972">
                  <c:v>-834.28502082824696</c:v>
                </c:pt>
                <c:pt idx="10973">
                  <c:v>-834.29068326950096</c:v>
                </c:pt>
                <c:pt idx="10974">
                  <c:v>-834.29676294326805</c:v>
                </c:pt>
                <c:pt idx="10975">
                  <c:v>-834.30325984954902</c:v>
                </c:pt>
                <c:pt idx="10976">
                  <c:v>-834.31011438369796</c:v>
                </c:pt>
                <c:pt idx="10977">
                  <c:v>-834.31720733642601</c:v>
                </c:pt>
                <c:pt idx="10978">
                  <c:v>-834.32435989379906</c:v>
                </c:pt>
                <c:pt idx="10979">
                  <c:v>-834.33145284652699</c:v>
                </c:pt>
                <c:pt idx="10980">
                  <c:v>-834.33848619461105</c:v>
                </c:pt>
                <c:pt idx="10981">
                  <c:v>-834.34563875198398</c:v>
                </c:pt>
                <c:pt idx="10982">
                  <c:v>-834.35308933258102</c:v>
                </c:pt>
                <c:pt idx="10983">
                  <c:v>-834.36089754104603</c:v>
                </c:pt>
                <c:pt idx="10984">
                  <c:v>-834.36912298202503</c:v>
                </c:pt>
                <c:pt idx="10985">
                  <c:v>-834.37746763229404</c:v>
                </c:pt>
                <c:pt idx="10986">
                  <c:v>-834.38581228256203</c:v>
                </c:pt>
                <c:pt idx="10987">
                  <c:v>-834.39362049102795</c:v>
                </c:pt>
                <c:pt idx="10988">
                  <c:v>-834.40065383911201</c:v>
                </c:pt>
                <c:pt idx="10989">
                  <c:v>-834.40661430358898</c:v>
                </c:pt>
                <c:pt idx="10990">
                  <c:v>-834.41126346588203</c:v>
                </c:pt>
                <c:pt idx="10991">
                  <c:v>-834.41483974456798</c:v>
                </c:pt>
                <c:pt idx="10992">
                  <c:v>-834.417641162873</c:v>
                </c:pt>
                <c:pt idx="10993">
                  <c:v>-834.420204162598</c:v>
                </c:pt>
                <c:pt idx="10994">
                  <c:v>-834.42330360412598</c:v>
                </c:pt>
                <c:pt idx="10995">
                  <c:v>-834.42753553390503</c:v>
                </c:pt>
                <c:pt idx="10996">
                  <c:v>-834.43319797515903</c:v>
                </c:pt>
                <c:pt idx="10997">
                  <c:v>-834.44046974182095</c:v>
                </c:pt>
                <c:pt idx="10998">
                  <c:v>-834.44911241531395</c:v>
                </c:pt>
                <c:pt idx="10999">
                  <c:v>-834.45876836776802</c:v>
                </c:pt>
                <c:pt idx="11000">
                  <c:v>-834.46884155273494</c:v>
                </c:pt>
                <c:pt idx="11001">
                  <c:v>-834.478676319123</c:v>
                </c:pt>
                <c:pt idx="11002">
                  <c:v>-834.48767662048397</c:v>
                </c:pt>
                <c:pt idx="11003">
                  <c:v>-834.49554443359398</c:v>
                </c:pt>
                <c:pt idx="11004">
                  <c:v>-834.50222015380905</c:v>
                </c:pt>
                <c:pt idx="11005">
                  <c:v>-834.50782299041805</c:v>
                </c:pt>
                <c:pt idx="11006">
                  <c:v>-834.51253175735496</c:v>
                </c:pt>
                <c:pt idx="11007">
                  <c:v>-834.51646566391003</c:v>
                </c:pt>
                <c:pt idx="11008">
                  <c:v>-834.51974391937301</c:v>
                </c:pt>
                <c:pt idx="11009">
                  <c:v>-834.522485733032</c:v>
                </c:pt>
                <c:pt idx="11010">
                  <c:v>-834.52481031417904</c:v>
                </c:pt>
                <c:pt idx="11011">
                  <c:v>-834.52689647674595</c:v>
                </c:pt>
                <c:pt idx="11012">
                  <c:v>-834.5285654068</c:v>
                </c:pt>
                <c:pt idx="11013">
                  <c:v>-834.52999591827404</c:v>
                </c:pt>
                <c:pt idx="11014">
                  <c:v>-834.53106880188</c:v>
                </c:pt>
                <c:pt idx="11015">
                  <c:v>-834.53208208084095</c:v>
                </c:pt>
                <c:pt idx="11016">
                  <c:v>-834.53315496444702</c:v>
                </c:pt>
                <c:pt idx="11017">
                  <c:v>-834.53458547592197</c:v>
                </c:pt>
                <c:pt idx="11018">
                  <c:v>-834.53649282455501</c:v>
                </c:pt>
                <c:pt idx="11019">
                  <c:v>-834.53905582428001</c:v>
                </c:pt>
                <c:pt idx="11020">
                  <c:v>-834.542274475098</c:v>
                </c:pt>
                <c:pt idx="11021">
                  <c:v>-834.54620838165295</c:v>
                </c:pt>
                <c:pt idx="11022">
                  <c:v>-834.55061912536598</c:v>
                </c:pt>
                <c:pt idx="11023">
                  <c:v>-834.55508947372505</c:v>
                </c:pt>
                <c:pt idx="11024">
                  <c:v>-834.55938100814797</c:v>
                </c:pt>
                <c:pt idx="11025">
                  <c:v>-834.56319570541405</c:v>
                </c:pt>
                <c:pt idx="11026">
                  <c:v>-834.56659317016602</c:v>
                </c:pt>
                <c:pt idx="11027">
                  <c:v>-834.56957340240501</c:v>
                </c:pt>
                <c:pt idx="11028">
                  <c:v>-834.57207679748603</c:v>
                </c:pt>
                <c:pt idx="11029">
                  <c:v>-834.57434177398704</c:v>
                </c:pt>
                <c:pt idx="11030">
                  <c:v>-834.57648754119896</c:v>
                </c:pt>
                <c:pt idx="11031">
                  <c:v>-834.57899093627998</c:v>
                </c:pt>
                <c:pt idx="11032">
                  <c:v>-834.58232879638695</c:v>
                </c:pt>
                <c:pt idx="11033">
                  <c:v>-834.58673954009998</c:v>
                </c:pt>
                <c:pt idx="11034">
                  <c:v>-834.592163562775</c:v>
                </c:pt>
                <c:pt idx="11035">
                  <c:v>-834.59824323654198</c:v>
                </c:pt>
                <c:pt idx="11036">
                  <c:v>-834.60444211959896</c:v>
                </c:pt>
                <c:pt idx="11037">
                  <c:v>-834.61016416549705</c:v>
                </c:pt>
                <c:pt idx="11038">
                  <c:v>-834.61481332778999</c:v>
                </c:pt>
                <c:pt idx="11039">
                  <c:v>-834.61797237396297</c:v>
                </c:pt>
                <c:pt idx="11040">
                  <c:v>-834.61928367614803</c:v>
                </c:pt>
                <c:pt idx="11041">
                  <c:v>-834.61850881576595</c:v>
                </c:pt>
                <c:pt idx="11042">
                  <c:v>-834.61582660675106</c:v>
                </c:pt>
                <c:pt idx="11043">
                  <c:v>-834.61177349090599</c:v>
                </c:pt>
                <c:pt idx="11044">
                  <c:v>-834.60718393325806</c:v>
                </c:pt>
                <c:pt idx="11045">
                  <c:v>-834.602952003479</c:v>
                </c:pt>
                <c:pt idx="11046">
                  <c:v>-834.59991216659603</c:v>
                </c:pt>
                <c:pt idx="11047">
                  <c:v>-834.59842205047596</c:v>
                </c:pt>
                <c:pt idx="11048">
                  <c:v>-834.59883928298996</c:v>
                </c:pt>
                <c:pt idx="11049">
                  <c:v>-834.60104465484596</c:v>
                </c:pt>
                <c:pt idx="11050">
                  <c:v>-834.60509777069103</c:v>
                </c:pt>
                <c:pt idx="11051">
                  <c:v>-834.61058139801003</c:v>
                </c:pt>
                <c:pt idx="11052">
                  <c:v>-834.617078304291</c:v>
                </c:pt>
                <c:pt idx="11053">
                  <c:v>-834.62387323379505</c:v>
                </c:pt>
                <c:pt idx="11054">
                  <c:v>-834.63048934936501</c:v>
                </c:pt>
                <c:pt idx="11055">
                  <c:v>-834.636509418488</c:v>
                </c:pt>
                <c:pt idx="11056">
                  <c:v>-834.64181423187301</c:v>
                </c:pt>
                <c:pt idx="11057">
                  <c:v>-834.64640378952004</c:v>
                </c:pt>
                <c:pt idx="11058">
                  <c:v>-834.65051651000999</c:v>
                </c:pt>
                <c:pt idx="11059">
                  <c:v>-834.65415239334095</c:v>
                </c:pt>
                <c:pt idx="11060">
                  <c:v>-834.65749025344905</c:v>
                </c:pt>
                <c:pt idx="11061">
                  <c:v>-834.66058969497703</c:v>
                </c:pt>
                <c:pt idx="11062">
                  <c:v>-834.66351032257103</c:v>
                </c:pt>
                <c:pt idx="11063">
                  <c:v>-834.66625213623104</c:v>
                </c:pt>
                <c:pt idx="11064">
                  <c:v>-834.66869592666603</c:v>
                </c:pt>
                <c:pt idx="11065">
                  <c:v>-834.67066287994396</c:v>
                </c:pt>
                <c:pt idx="11066">
                  <c:v>-834.67179536819503</c:v>
                </c:pt>
                <c:pt idx="11067">
                  <c:v>-834.67185497284004</c:v>
                </c:pt>
                <c:pt idx="11068">
                  <c:v>-834.67066287994396</c:v>
                </c:pt>
                <c:pt idx="11069">
                  <c:v>-834.66833829879795</c:v>
                </c:pt>
                <c:pt idx="11070">
                  <c:v>-834.66517925262497</c:v>
                </c:pt>
                <c:pt idx="11071">
                  <c:v>-834.66166257858299</c:v>
                </c:pt>
                <c:pt idx="11072">
                  <c:v>-834.65820550918602</c:v>
                </c:pt>
                <c:pt idx="11073">
                  <c:v>-834.65534448623703</c:v>
                </c:pt>
                <c:pt idx="11074">
                  <c:v>-834.65343713760399</c:v>
                </c:pt>
                <c:pt idx="11075">
                  <c:v>-834.65272188186702</c:v>
                </c:pt>
                <c:pt idx="11076">
                  <c:v>-834.65343713760399</c:v>
                </c:pt>
                <c:pt idx="11077">
                  <c:v>-834.65552330017101</c:v>
                </c:pt>
                <c:pt idx="11078">
                  <c:v>-834.65862274169899</c:v>
                </c:pt>
                <c:pt idx="11079">
                  <c:v>-834.66237783431995</c:v>
                </c:pt>
                <c:pt idx="11080">
                  <c:v>-834.66625213623104</c:v>
                </c:pt>
                <c:pt idx="11081">
                  <c:v>-834.669947624207</c:v>
                </c:pt>
                <c:pt idx="11082">
                  <c:v>-834.67310667037998</c:v>
                </c:pt>
                <c:pt idx="11083">
                  <c:v>-834.675490856171</c:v>
                </c:pt>
                <c:pt idx="11084">
                  <c:v>-834.67721939086903</c:v>
                </c:pt>
                <c:pt idx="11085">
                  <c:v>-834.67847108840999</c:v>
                </c:pt>
                <c:pt idx="11086">
                  <c:v>-834.67966318130505</c:v>
                </c:pt>
                <c:pt idx="11087">
                  <c:v>-834.68109369278</c:v>
                </c:pt>
                <c:pt idx="11088">
                  <c:v>-834.68306064605702</c:v>
                </c:pt>
                <c:pt idx="11089">
                  <c:v>-834.68568325042702</c:v>
                </c:pt>
                <c:pt idx="11090">
                  <c:v>-834.688901901245</c:v>
                </c:pt>
                <c:pt idx="11091">
                  <c:v>-834.69259738922096</c:v>
                </c:pt>
                <c:pt idx="11092">
                  <c:v>-834.69659090042103</c:v>
                </c:pt>
                <c:pt idx="11093">
                  <c:v>-834.700465202332</c:v>
                </c:pt>
                <c:pt idx="11094">
                  <c:v>-834.70374345779396</c:v>
                </c:pt>
                <c:pt idx="11095">
                  <c:v>-834.706008434296</c:v>
                </c:pt>
                <c:pt idx="11096">
                  <c:v>-834.70684289932296</c:v>
                </c:pt>
                <c:pt idx="11097">
                  <c:v>-834.70618724822998</c:v>
                </c:pt>
                <c:pt idx="11098">
                  <c:v>-834.70410108566296</c:v>
                </c:pt>
                <c:pt idx="11099">
                  <c:v>-834.70100164413498</c:v>
                </c:pt>
                <c:pt idx="11100">
                  <c:v>-834.69700813293503</c:v>
                </c:pt>
                <c:pt idx="11101">
                  <c:v>-834.69253778457698</c:v>
                </c:pt>
                <c:pt idx="11102">
                  <c:v>-834.68800783157405</c:v>
                </c:pt>
                <c:pt idx="11103">
                  <c:v>-834.68371629715</c:v>
                </c:pt>
                <c:pt idx="11104">
                  <c:v>-834.67996120452904</c:v>
                </c:pt>
                <c:pt idx="11105">
                  <c:v>-834.67698097229004</c:v>
                </c:pt>
                <c:pt idx="11106">
                  <c:v>-834.67489480972301</c:v>
                </c:pt>
                <c:pt idx="11107">
                  <c:v>-834.67364311218296</c:v>
                </c:pt>
                <c:pt idx="11108">
                  <c:v>-834.67316627502498</c:v>
                </c:pt>
                <c:pt idx="11109">
                  <c:v>-834.67346429824897</c:v>
                </c:pt>
                <c:pt idx="11110">
                  <c:v>-834.67441797256504</c:v>
                </c:pt>
                <c:pt idx="11111">
                  <c:v>-834.67602729797397</c:v>
                </c:pt>
                <c:pt idx="11112">
                  <c:v>-834.678232669831</c:v>
                </c:pt>
                <c:pt idx="11113">
                  <c:v>-834.68097448348999</c:v>
                </c:pt>
                <c:pt idx="11114">
                  <c:v>-834.68425273895298</c:v>
                </c:pt>
                <c:pt idx="11115">
                  <c:v>-834.68800783157405</c:v>
                </c:pt>
                <c:pt idx="11116">
                  <c:v>-834.692299365998</c:v>
                </c:pt>
                <c:pt idx="11117">
                  <c:v>-834.69712734222401</c:v>
                </c:pt>
                <c:pt idx="11118">
                  <c:v>-834.70261096954403</c:v>
                </c:pt>
                <c:pt idx="11119">
                  <c:v>-834.708571434021</c:v>
                </c:pt>
                <c:pt idx="11120">
                  <c:v>-834.71482992172298</c:v>
                </c:pt>
                <c:pt idx="11121">
                  <c:v>-834.72108840942406</c:v>
                </c:pt>
                <c:pt idx="11122">
                  <c:v>-834.72698926925705</c:v>
                </c:pt>
                <c:pt idx="11123">
                  <c:v>-834.73229408264206</c:v>
                </c:pt>
                <c:pt idx="11124">
                  <c:v>-834.73682403564499</c:v>
                </c:pt>
                <c:pt idx="11125">
                  <c:v>-834.74028110504196</c:v>
                </c:pt>
                <c:pt idx="11126">
                  <c:v>-834.74242687225399</c:v>
                </c:pt>
                <c:pt idx="11127">
                  <c:v>-834.74314212799095</c:v>
                </c:pt>
                <c:pt idx="11128">
                  <c:v>-834.74248647689797</c:v>
                </c:pt>
                <c:pt idx="11129">
                  <c:v>-834.74075794220005</c:v>
                </c:pt>
                <c:pt idx="11130">
                  <c:v>-834.73831415176403</c:v>
                </c:pt>
                <c:pt idx="11131">
                  <c:v>-834.73551273346004</c:v>
                </c:pt>
                <c:pt idx="11132">
                  <c:v>-834.73271131515503</c:v>
                </c:pt>
                <c:pt idx="11133">
                  <c:v>-834.73008871078503</c:v>
                </c:pt>
                <c:pt idx="11134">
                  <c:v>-834.72776412963901</c:v>
                </c:pt>
                <c:pt idx="11135">
                  <c:v>-834.72573757171699</c:v>
                </c:pt>
                <c:pt idx="11136">
                  <c:v>-834.72400903701805</c:v>
                </c:pt>
                <c:pt idx="11137">
                  <c:v>-834.72251892089901</c:v>
                </c:pt>
                <c:pt idx="11138">
                  <c:v>-834.72108840942406</c:v>
                </c:pt>
                <c:pt idx="11139">
                  <c:v>-834.71959829330501</c:v>
                </c:pt>
                <c:pt idx="11140">
                  <c:v>-834.71804857254006</c:v>
                </c:pt>
                <c:pt idx="11141">
                  <c:v>-834.71626043319702</c:v>
                </c:pt>
                <c:pt idx="11142">
                  <c:v>-834.71411466598499</c:v>
                </c:pt>
                <c:pt idx="11143">
                  <c:v>-834.711611270905</c:v>
                </c:pt>
                <c:pt idx="11144">
                  <c:v>-834.708690643311</c:v>
                </c:pt>
                <c:pt idx="11145">
                  <c:v>-834.70535278320301</c:v>
                </c:pt>
                <c:pt idx="11146">
                  <c:v>-834.70159769058205</c:v>
                </c:pt>
                <c:pt idx="11147">
                  <c:v>-834.697425365448</c:v>
                </c:pt>
                <c:pt idx="11148">
                  <c:v>-834.69295501708996</c:v>
                </c:pt>
                <c:pt idx="11149">
                  <c:v>-834.68812704086304</c:v>
                </c:pt>
                <c:pt idx="11150">
                  <c:v>-834.683299064636</c:v>
                </c:pt>
                <c:pt idx="11151">
                  <c:v>-834.67876911163398</c:v>
                </c:pt>
                <c:pt idx="11152">
                  <c:v>-834.67501401901302</c:v>
                </c:pt>
                <c:pt idx="11153">
                  <c:v>-834.67233180999801</c:v>
                </c:pt>
                <c:pt idx="11154">
                  <c:v>-834.67102050781295</c:v>
                </c:pt>
                <c:pt idx="11155">
                  <c:v>-834.67090129852295</c:v>
                </c:pt>
                <c:pt idx="11156">
                  <c:v>-834.67185497284004</c:v>
                </c:pt>
                <c:pt idx="11157">
                  <c:v>-834.67352390289295</c:v>
                </c:pt>
                <c:pt idx="11158">
                  <c:v>-834.675490856171</c:v>
                </c:pt>
                <c:pt idx="11159">
                  <c:v>-834.67739820480404</c:v>
                </c:pt>
                <c:pt idx="11160">
                  <c:v>-834.67870950698898</c:v>
                </c:pt>
                <c:pt idx="11161">
                  <c:v>-834.67924594879196</c:v>
                </c:pt>
                <c:pt idx="11162">
                  <c:v>-834.67870950698898</c:v>
                </c:pt>
                <c:pt idx="11163">
                  <c:v>-834.67715978622505</c:v>
                </c:pt>
                <c:pt idx="11164">
                  <c:v>-834.67483520507801</c:v>
                </c:pt>
                <c:pt idx="11165">
                  <c:v>-834.67203378677402</c:v>
                </c:pt>
                <c:pt idx="11166">
                  <c:v>-834.66911315918003</c:v>
                </c:pt>
                <c:pt idx="11167">
                  <c:v>-834.66643095016502</c:v>
                </c:pt>
                <c:pt idx="11168">
                  <c:v>-834.66404676437401</c:v>
                </c:pt>
                <c:pt idx="11169">
                  <c:v>-834.66202020645198</c:v>
                </c:pt>
                <c:pt idx="11170">
                  <c:v>-834.65999364852905</c:v>
                </c:pt>
                <c:pt idx="11171">
                  <c:v>-834.65766906738304</c:v>
                </c:pt>
                <c:pt idx="11172">
                  <c:v>-834.65462923049904</c:v>
                </c:pt>
                <c:pt idx="11173">
                  <c:v>-834.65069532394398</c:v>
                </c:pt>
                <c:pt idx="11174">
                  <c:v>-834.64574813842796</c:v>
                </c:pt>
                <c:pt idx="11175">
                  <c:v>-834.63996648788498</c:v>
                </c:pt>
                <c:pt idx="11176">
                  <c:v>-834.633469581604</c:v>
                </c:pt>
                <c:pt idx="11177">
                  <c:v>-834.62661504745495</c:v>
                </c:pt>
                <c:pt idx="11178">
                  <c:v>-834.619700908661</c:v>
                </c:pt>
                <c:pt idx="11179">
                  <c:v>-834.61332321167004</c:v>
                </c:pt>
                <c:pt idx="11180">
                  <c:v>-834.60789918899604</c:v>
                </c:pt>
                <c:pt idx="11181">
                  <c:v>-834.60384607315098</c:v>
                </c:pt>
                <c:pt idx="11182">
                  <c:v>-834.60116386413597</c:v>
                </c:pt>
                <c:pt idx="11183">
                  <c:v>-834.59973335266102</c:v>
                </c:pt>
                <c:pt idx="11184">
                  <c:v>-834.59925651550304</c:v>
                </c:pt>
                <c:pt idx="11185">
                  <c:v>-834.59949493408203</c:v>
                </c:pt>
                <c:pt idx="11186">
                  <c:v>-834.60021018982002</c:v>
                </c:pt>
                <c:pt idx="11187">
                  <c:v>-834.60116386413597</c:v>
                </c:pt>
                <c:pt idx="11188">
                  <c:v>-834.60217714309704</c:v>
                </c:pt>
                <c:pt idx="11189">
                  <c:v>-834.60325002670299</c:v>
                </c:pt>
                <c:pt idx="11190">
                  <c:v>-834.60426330566395</c:v>
                </c:pt>
                <c:pt idx="11191">
                  <c:v>-834.60503816604603</c:v>
                </c:pt>
                <c:pt idx="11192">
                  <c:v>-834.60539579391502</c:v>
                </c:pt>
                <c:pt idx="11193">
                  <c:v>-834.60521697998104</c:v>
                </c:pt>
                <c:pt idx="11194">
                  <c:v>-834.60444211959896</c:v>
                </c:pt>
                <c:pt idx="11195">
                  <c:v>-834.60301160812401</c:v>
                </c:pt>
                <c:pt idx="11196">
                  <c:v>-834.60086584091198</c:v>
                </c:pt>
                <c:pt idx="11197">
                  <c:v>-834.59806442260799</c:v>
                </c:pt>
                <c:pt idx="11198">
                  <c:v>-834.59460735321102</c:v>
                </c:pt>
                <c:pt idx="11199">
                  <c:v>-834.59055423736595</c:v>
                </c:pt>
                <c:pt idx="11200">
                  <c:v>-834.58608388900802</c:v>
                </c:pt>
                <c:pt idx="11201">
                  <c:v>-834.58149433135998</c:v>
                </c:pt>
                <c:pt idx="11202">
                  <c:v>-834.57684516906795</c:v>
                </c:pt>
                <c:pt idx="11203">
                  <c:v>-834.57225561142002</c:v>
                </c:pt>
                <c:pt idx="11204">
                  <c:v>-834.56766605377197</c:v>
                </c:pt>
                <c:pt idx="11205">
                  <c:v>-834.56307649612404</c:v>
                </c:pt>
                <c:pt idx="11206">
                  <c:v>-834.55836772918701</c:v>
                </c:pt>
                <c:pt idx="11207">
                  <c:v>-834.55353975295998</c:v>
                </c:pt>
                <c:pt idx="11208">
                  <c:v>-834.54859256744396</c:v>
                </c:pt>
                <c:pt idx="11209">
                  <c:v>-834.54352617263805</c:v>
                </c:pt>
                <c:pt idx="11210">
                  <c:v>-834.53840017318703</c:v>
                </c:pt>
                <c:pt idx="11211">
                  <c:v>-834.53345298767101</c:v>
                </c:pt>
                <c:pt idx="11212">
                  <c:v>-834.52874422073398</c:v>
                </c:pt>
                <c:pt idx="11213">
                  <c:v>-834.52457189560005</c:v>
                </c:pt>
                <c:pt idx="11214">
                  <c:v>-834.52105522155796</c:v>
                </c:pt>
                <c:pt idx="11215">
                  <c:v>-834.51819419860897</c:v>
                </c:pt>
                <c:pt idx="11216">
                  <c:v>-834.51616764068604</c:v>
                </c:pt>
                <c:pt idx="11217">
                  <c:v>-834.51497554779098</c:v>
                </c:pt>
                <c:pt idx="11218">
                  <c:v>-834.514439105988</c:v>
                </c:pt>
                <c:pt idx="11219">
                  <c:v>-834.514379501343</c:v>
                </c:pt>
                <c:pt idx="11220">
                  <c:v>-834.51449871063301</c:v>
                </c:pt>
                <c:pt idx="11221">
                  <c:v>-834.514319896698</c:v>
                </c:pt>
                <c:pt idx="11222">
                  <c:v>-834.51348543167103</c:v>
                </c:pt>
                <c:pt idx="11223">
                  <c:v>-834.51151847839401</c:v>
                </c:pt>
                <c:pt idx="11224">
                  <c:v>-834.50829982757602</c:v>
                </c:pt>
                <c:pt idx="11225">
                  <c:v>-834.50371026992798</c:v>
                </c:pt>
                <c:pt idx="11226">
                  <c:v>-834.49774980545101</c:v>
                </c:pt>
                <c:pt idx="11227">
                  <c:v>-834.49071645736694</c:v>
                </c:pt>
                <c:pt idx="11228">
                  <c:v>-834.48284864425705</c:v>
                </c:pt>
                <c:pt idx="11229">
                  <c:v>-834.47462320327804</c:v>
                </c:pt>
                <c:pt idx="11230">
                  <c:v>-834.46651697158802</c:v>
                </c:pt>
                <c:pt idx="11231">
                  <c:v>-834.458947181702</c:v>
                </c:pt>
                <c:pt idx="11232">
                  <c:v>-834.45215225219704</c:v>
                </c:pt>
                <c:pt idx="11233">
                  <c:v>-834.44613218307495</c:v>
                </c:pt>
                <c:pt idx="11234">
                  <c:v>-834.44082736969006</c:v>
                </c:pt>
                <c:pt idx="11235">
                  <c:v>-834.43617820739803</c:v>
                </c:pt>
                <c:pt idx="11236">
                  <c:v>-834.43194627761898</c:v>
                </c:pt>
                <c:pt idx="11237">
                  <c:v>-834.42807197570801</c:v>
                </c:pt>
                <c:pt idx="11238">
                  <c:v>-834.42419767379795</c:v>
                </c:pt>
                <c:pt idx="11239">
                  <c:v>-834.42014455795299</c:v>
                </c:pt>
                <c:pt idx="11240">
                  <c:v>-834.41561460494995</c:v>
                </c:pt>
                <c:pt idx="11241">
                  <c:v>-834.41066741943405</c:v>
                </c:pt>
                <c:pt idx="11242">
                  <c:v>-834.40530300140404</c:v>
                </c:pt>
                <c:pt idx="11243">
                  <c:v>-834.39952135086105</c:v>
                </c:pt>
                <c:pt idx="11244">
                  <c:v>-834.39350128173805</c:v>
                </c:pt>
                <c:pt idx="11245">
                  <c:v>-834.38724279403698</c:v>
                </c:pt>
                <c:pt idx="11246">
                  <c:v>-834.38092470169101</c:v>
                </c:pt>
                <c:pt idx="11247">
                  <c:v>-834.37484502792404</c:v>
                </c:pt>
                <c:pt idx="11248">
                  <c:v>-834.36930179596004</c:v>
                </c:pt>
                <c:pt idx="11249">
                  <c:v>-834.36459302902199</c:v>
                </c:pt>
                <c:pt idx="11250">
                  <c:v>-834.36071872711204</c:v>
                </c:pt>
                <c:pt idx="11251">
                  <c:v>-834.35761928558395</c:v>
                </c:pt>
                <c:pt idx="11252">
                  <c:v>-834.35511589050304</c:v>
                </c:pt>
                <c:pt idx="11253">
                  <c:v>-834.35285091400203</c:v>
                </c:pt>
                <c:pt idx="11254">
                  <c:v>-834.350645542145</c:v>
                </c:pt>
                <c:pt idx="11255">
                  <c:v>-834.34826135635399</c:v>
                </c:pt>
                <c:pt idx="11256">
                  <c:v>-834.34534072875999</c:v>
                </c:pt>
                <c:pt idx="11257">
                  <c:v>-834.34170484542904</c:v>
                </c:pt>
                <c:pt idx="11258">
                  <c:v>-834.33711528778099</c:v>
                </c:pt>
                <c:pt idx="11259">
                  <c:v>-834.33175086975098</c:v>
                </c:pt>
                <c:pt idx="11260">
                  <c:v>-834.32585000991799</c:v>
                </c:pt>
                <c:pt idx="11261">
                  <c:v>-834.31977033615101</c:v>
                </c:pt>
                <c:pt idx="11262">
                  <c:v>-834.31369066238403</c:v>
                </c:pt>
                <c:pt idx="11263">
                  <c:v>-834.30784940719604</c:v>
                </c:pt>
                <c:pt idx="11264">
                  <c:v>-834.30230617523205</c:v>
                </c:pt>
                <c:pt idx="11265">
                  <c:v>-834.29729938507103</c:v>
                </c:pt>
                <c:pt idx="11266">
                  <c:v>-834.29300785064697</c:v>
                </c:pt>
                <c:pt idx="11267">
                  <c:v>-834.28955078125</c:v>
                </c:pt>
                <c:pt idx="11268">
                  <c:v>-834.28680896759101</c:v>
                </c:pt>
                <c:pt idx="11269">
                  <c:v>-834.28454399108898</c:v>
                </c:pt>
                <c:pt idx="11270">
                  <c:v>-834.28251743316696</c:v>
                </c:pt>
                <c:pt idx="11271">
                  <c:v>-834.28055047988903</c:v>
                </c:pt>
                <c:pt idx="11272">
                  <c:v>-834.27852392196701</c:v>
                </c:pt>
                <c:pt idx="11273">
                  <c:v>-834.27619934082099</c:v>
                </c:pt>
                <c:pt idx="11274">
                  <c:v>-834.273278713227</c:v>
                </c:pt>
                <c:pt idx="11275">
                  <c:v>-834.26952362060604</c:v>
                </c:pt>
                <c:pt idx="11276">
                  <c:v>-834.26475524902401</c:v>
                </c:pt>
                <c:pt idx="11277">
                  <c:v>-834.25891399383602</c:v>
                </c:pt>
                <c:pt idx="11278">
                  <c:v>-834.25199985504196</c:v>
                </c:pt>
                <c:pt idx="11279">
                  <c:v>-834.24425125122104</c:v>
                </c:pt>
                <c:pt idx="11280">
                  <c:v>-834.23566818237305</c:v>
                </c:pt>
                <c:pt idx="11281">
                  <c:v>-834.22654867172298</c:v>
                </c:pt>
                <c:pt idx="11282">
                  <c:v>-834.21713113784801</c:v>
                </c:pt>
                <c:pt idx="11283">
                  <c:v>-834.20765399932895</c:v>
                </c:pt>
                <c:pt idx="11284">
                  <c:v>-834.19859409332298</c:v>
                </c:pt>
                <c:pt idx="11285">
                  <c:v>-834.19024944305397</c:v>
                </c:pt>
                <c:pt idx="11286">
                  <c:v>-834.18285846710205</c:v>
                </c:pt>
                <c:pt idx="11287">
                  <c:v>-834.17654037475597</c:v>
                </c:pt>
                <c:pt idx="11288">
                  <c:v>-834.17111635208198</c:v>
                </c:pt>
                <c:pt idx="11289">
                  <c:v>-834.16634798049904</c:v>
                </c:pt>
                <c:pt idx="11290">
                  <c:v>-834.16175842285202</c:v>
                </c:pt>
                <c:pt idx="11291">
                  <c:v>-834.15681123733498</c:v>
                </c:pt>
                <c:pt idx="11292">
                  <c:v>-834.151208400727</c:v>
                </c:pt>
                <c:pt idx="11293">
                  <c:v>-834.14441347122204</c:v>
                </c:pt>
                <c:pt idx="11294">
                  <c:v>-834.13612842559803</c:v>
                </c:pt>
                <c:pt idx="11295">
                  <c:v>-834.12611484527599</c:v>
                </c:pt>
                <c:pt idx="11296">
                  <c:v>-834.114670753479</c:v>
                </c:pt>
                <c:pt idx="11297">
                  <c:v>-834.10221338272095</c:v>
                </c:pt>
                <c:pt idx="11298">
                  <c:v>-834.08933877945003</c:v>
                </c:pt>
                <c:pt idx="11299">
                  <c:v>-834.07670259475697</c:v>
                </c:pt>
                <c:pt idx="11300">
                  <c:v>-834.064781665802</c:v>
                </c:pt>
                <c:pt idx="11301">
                  <c:v>-834.053993225098</c:v>
                </c:pt>
                <c:pt idx="11302">
                  <c:v>-834.04457569122303</c:v>
                </c:pt>
                <c:pt idx="11303">
                  <c:v>-834.03670787811302</c:v>
                </c:pt>
                <c:pt idx="11304">
                  <c:v>-834.03033018112205</c:v>
                </c:pt>
                <c:pt idx="11305">
                  <c:v>-834.02526378631603</c:v>
                </c:pt>
                <c:pt idx="11306">
                  <c:v>-834.02097225189198</c:v>
                </c:pt>
                <c:pt idx="11307">
                  <c:v>-834.01703834533703</c:v>
                </c:pt>
                <c:pt idx="11308">
                  <c:v>-834.01298522949196</c:v>
                </c:pt>
                <c:pt idx="11309">
                  <c:v>-834.00857448577904</c:v>
                </c:pt>
                <c:pt idx="11310">
                  <c:v>-834.00338888168403</c:v>
                </c:pt>
                <c:pt idx="11311">
                  <c:v>-833.99718999862705</c:v>
                </c:pt>
                <c:pt idx="11312">
                  <c:v>-833.98979902267502</c:v>
                </c:pt>
                <c:pt idx="11313">
                  <c:v>-833.98133516311702</c:v>
                </c:pt>
                <c:pt idx="11314">
                  <c:v>-833.97179841995296</c:v>
                </c:pt>
                <c:pt idx="11315">
                  <c:v>-833.96142721176204</c:v>
                </c:pt>
                <c:pt idx="11316">
                  <c:v>-833.95051956176803</c:v>
                </c:pt>
                <c:pt idx="11317">
                  <c:v>-833.93931388855003</c:v>
                </c:pt>
                <c:pt idx="11318">
                  <c:v>-833.92810821533203</c:v>
                </c:pt>
                <c:pt idx="11319">
                  <c:v>-833.91726016998302</c:v>
                </c:pt>
                <c:pt idx="11320">
                  <c:v>-833.90694856643699</c:v>
                </c:pt>
                <c:pt idx="11321">
                  <c:v>-833.89735221862804</c:v>
                </c:pt>
                <c:pt idx="11322">
                  <c:v>-833.88859033584595</c:v>
                </c:pt>
                <c:pt idx="11323">
                  <c:v>-833.88072252273605</c:v>
                </c:pt>
                <c:pt idx="11324">
                  <c:v>-833.87386798858699</c:v>
                </c:pt>
                <c:pt idx="11325">
                  <c:v>-833.867967128754</c:v>
                </c:pt>
                <c:pt idx="11326">
                  <c:v>-833.86301994323799</c:v>
                </c:pt>
                <c:pt idx="11327">
                  <c:v>-833.85884761810303</c:v>
                </c:pt>
                <c:pt idx="11328">
                  <c:v>-833.85550975799595</c:v>
                </c:pt>
                <c:pt idx="11329">
                  <c:v>-833.85270833969105</c:v>
                </c:pt>
                <c:pt idx="11330">
                  <c:v>-833.85008573532104</c:v>
                </c:pt>
                <c:pt idx="11331">
                  <c:v>-833.84710550308205</c:v>
                </c:pt>
                <c:pt idx="11332">
                  <c:v>-833.84317159652699</c:v>
                </c:pt>
                <c:pt idx="11333">
                  <c:v>-833.837807178498</c:v>
                </c:pt>
                <c:pt idx="11334">
                  <c:v>-833.83071422576904</c:v>
                </c:pt>
                <c:pt idx="11335">
                  <c:v>-833.82159471511898</c:v>
                </c:pt>
                <c:pt idx="11336">
                  <c:v>-833.81038904190098</c:v>
                </c:pt>
                <c:pt idx="11337">
                  <c:v>-833.79691839218196</c:v>
                </c:pt>
                <c:pt idx="11338">
                  <c:v>-833.78148078918503</c:v>
                </c:pt>
                <c:pt idx="11339">
                  <c:v>-833.76443386077904</c:v>
                </c:pt>
                <c:pt idx="11340">
                  <c:v>-833.74643325805698</c:v>
                </c:pt>
                <c:pt idx="11341">
                  <c:v>-833.72795581817604</c:v>
                </c:pt>
                <c:pt idx="11342">
                  <c:v>-833.70947837829601</c:v>
                </c:pt>
                <c:pt idx="11343">
                  <c:v>-833.69123935699497</c:v>
                </c:pt>
                <c:pt idx="11344">
                  <c:v>-833.67341756820701</c:v>
                </c:pt>
                <c:pt idx="11345">
                  <c:v>-833.65625143051204</c:v>
                </c:pt>
                <c:pt idx="11346">
                  <c:v>-833.63962173461903</c:v>
                </c:pt>
                <c:pt idx="11347">
                  <c:v>-833.62358808517502</c:v>
                </c:pt>
                <c:pt idx="11348">
                  <c:v>-833.60797166824398</c:v>
                </c:pt>
                <c:pt idx="11349">
                  <c:v>-833.59265327453602</c:v>
                </c:pt>
                <c:pt idx="11350">
                  <c:v>-833.57757329940796</c:v>
                </c:pt>
                <c:pt idx="11351">
                  <c:v>-833.562791347504</c:v>
                </c:pt>
                <c:pt idx="11352">
                  <c:v>-833.54836702346802</c:v>
                </c:pt>
                <c:pt idx="11353">
                  <c:v>-833.53459835052502</c:v>
                </c:pt>
                <c:pt idx="11354">
                  <c:v>-833.52166414260898</c:v>
                </c:pt>
                <c:pt idx="11355">
                  <c:v>-833.50974321365402</c:v>
                </c:pt>
                <c:pt idx="11356">
                  <c:v>-833.499073982239</c:v>
                </c:pt>
                <c:pt idx="11357">
                  <c:v>-833.48953723907505</c:v>
                </c:pt>
                <c:pt idx="11358">
                  <c:v>-833.48107337951706</c:v>
                </c:pt>
                <c:pt idx="11359">
                  <c:v>-833.47338438034103</c:v>
                </c:pt>
                <c:pt idx="11360">
                  <c:v>-833.46611261367798</c:v>
                </c:pt>
                <c:pt idx="11361">
                  <c:v>-833.45878124237095</c:v>
                </c:pt>
                <c:pt idx="11362">
                  <c:v>-833.45109224319503</c:v>
                </c:pt>
                <c:pt idx="11363">
                  <c:v>-833.44256877899204</c:v>
                </c:pt>
                <c:pt idx="11364">
                  <c:v>-833.43303203582798</c:v>
                </c:pt>
                <c:pt idx="11365">
                  <c:v>-833.42260122299194</c:v>
                </c:pt>
                <c:pt idx="11366">
                  <c:v>-833.41145515441895</c:v>
                </c:pt>
                <c:pt idx="11367">
                  <c:v>-833.39977264404297</c:v>
                </c:pt>
                <c:pt idx="11368">
                  <c:v>-833.38773250579902</c:v>
                </c:pt>
                <c:pt idx="11369">
                  <c:v>-833.37527513504006</c:v>
                </c:pt>
                <c:pt idx="11370">
                  <c:v>-833.36234092712402</c:v>
                </c:pt>
                <c:pt idx="11371">
                  <c:v>-833.34863185882602</c:v>
                </c:pt>
                <c:pt idx="11372">
                  <c:v>-833.33408832550106</c:v>
                </c:pt>
                <c:pt idx="11373">
                  <c:v>-833.318591117859</c:v>
                </c:pt>
                <c:pt idx="11374">
                  <c:v>-833.30208063125599</c:v>
                </c:pt>
                <c:pt idx="11375">
                  <c:v>-833.28449726104805</c:v>
                </c:pt>
                <c:pt idx="11376">
                  <c:v>-833.266139030457</c:v>
                </c:pt>
                <c:pt idx="11377">
                  <c:v>-833.24736356735298</c:v>
                </c:pt>
                <c:pt idx="11378">
                  <c:v>-833.22888612747204</c:v>
                </c:pt>
                <c:pt idx="11379">
                  <c:v>-833.21124315261898</c:v>
                </c:pt>
                <c:pt idx="11380">
                  <c:v>-833.19491147994995</c:v>
                </c:pt>
                <c:pt idx="11381">
                  <c:v>-833.180129528046</c:v>
                </c:pt>
                <c:pt idx="11382">
                  <c:v>-833.16689729690597</c:v>
                </c:pt>
                <c:pt idx="11383">
                  <c:v>-833.15503597259499</c:v>
                </c:pt>
                <c:pt idx="11384">
                  <c:v>-833.14430713653599</c:v>
                </c:pt>
                <c:pt idx="11385">
                  <c:v>-833.13423395156894</c:v>
                </c:pt>
                <c:pt idx="11386">
                  <c:v>-833.12445878982601</c:v>
                </c:pt>
                <c:pt idx="11387">
                  <c:v>-833.11450481414795</c:v>
                </c:pt>
                <c:pt idx="11388">
                  <c:v>-833.10407400131203</c:v>
                </c:pt>
                <c:pt idx="11389">
                  <c:v>-833.09298753738403</c:v>
                </c:pt>
                <c:pt idx="11390">
                  <c:v>-833.08106660842896</c:v>
                </c:pt>
                <c:pt idx="11391">
                  <c:v>-833.06843042373703</c:v>
                </c:pt>
                <c:pt idx="11392">
                  <c:v>-833.055019378662</c:v>
                </c:pt>
                <c:pt idx="11393">
                  <c:v>-833.04089307785102</c:v>
                </c:pt>
                <c:pt idx="11394">
                  <c:v>-833.02617073059105</c:v>
                </c:pt>
                <c:pt idx="11395">
                  <c:v>-833.010911941529</c:v>
                </c:pt>
                <c:pt idx="11396">
                  <c:v>-832.99517631530796</c:v>
                </c:pt>
                <c:pt idx="11397">
                  <c:v>-832.97902345657405</c:v>
                </c:pt>
                <c:pt idx="11398">
                  <c:v>-832.96239376068104</c:v>
                </c:pt>
                <c:pt idx="11399">
                  <c:v>-832.94552564620994</c:v>
                </c:pt>
                <c:pt idx="11400">
                  <c:v>-832.92853832244896</c:v>
                </c:pt>
                <c:pt idx="11401">
                  <c:v>-832.91143178939797</c:v>
                </c:pt>
                <c:pt idx="11402">
                  <c:v>-832.89444446563698</c:v>
                </c:pt>
                <c:pt idx="11403">
                  <c:v>-832.877695560456</c:v>
                </c:pt>
                <c:pt idx="11404">
                  <c:v>-832.86136388778698</c:v>
                </c:pt>
                <c:pt idx="11405">
                  <c:v>-832.84562826156605</c:v>
                </c:pt>
                <c:pt idx="11406">
                  <c:v>-832.83060789108299</c:v>
                </c:pt>
                <c:pt idx="11407">
                  <c:v>-832.81630277633701</c:v>
                </c:pt>
                <c:pt idx="11408">
                  <c:v>-832.80253410339401</c:v>
                </c:pt>
                <c:pt idx="11409">
                  <c:v>-832.78924226760898</c:v>
                </c:pt>
                <c:pt idx="11410">
                  <c:v>-832.77618885040295</c:v>
                </c:pt>
                <c:pt idx="11411">
                  <c:v>-832.76325464248703</c:v>
                </c:pt>
                <c:pt idx="11412">
                  <c:v>-832.75026082992599</c:v>
                </c:pt>
                <c:pt idx="11413">
                  <c:v>-832.73690938949596</c:v>
                </c:pt>
                <c:pt idx="11414">
                  <c:v>-832.72296190261898</c:v>
                </c:pt>
                <c:pt idx="11415">
                  <c:v>-832.708299160004</c:v>
                </c:pt>
                <c:pt idx="11416">
                  <c:v>-832.69286155700695</c:v>
                </c:pt>
                <c:pt idx="11417">
                  <c:v>-832.67670869827305</c:v>
                </c:pt>
                <c:pt idx="11418">
                  <c:v>-832.65990018844604</c:v>
                </c:pt>
                <c:pt idx="11419">
                  <c:v>-832.64255523681697</c:v>
                </c:pt>
                <c:pt idx="11420">
                  <c:v>-832.62461423873901</c:v>
                </c:pt>
                <c:pt idx="11421">
                  <c:v>-832.60637521743797</c:v>
                </c:pt>
                <c:pt idx="11422">
                  <c:v>-832.58801698684704</c:v>
                </c:pt>
                <c:pt idx="11423">
                  <c:v>-832.56995677947998</c:v>
                </c:pt>
                <c:pt idx="11424">
                  <c:v>-832.55261182785102</c:v>
                </c:pt>
                <c:pt idx="11425">
                  <c:v>-832.536339759827</c:v>
                </c:pt>
                <c:pt idx="11426">
                  <c:v>-832.52131938934303</c:v>
                </c:pt>
                <c:pt idx="11427">
                  <c:v>-832.50755071640003</c:v>
                </c:pt>
                <c:pt idx="11428">
                  <c:v>-832.495033740998</c:v>
                </c:pt>
                <c:pt idx="11429">
                  <c:v>-832.48376846313499</c:v>
                </c:pt>
                <c:pt idx="11430">
                  <c:v>-832.47345685958896</c:v>
                </c:pt>
                <c:pt idx="11431">
                  <c:v>-832.46386051178001</c:v>
                </c:pt>
                <c:pt idx="11432">
                  <c:v>-832.45456218719505</c:v>
                </c:pt>
                <c:pt idx="11433">
                  <c:v>-832.44508504867599</c:v>
                </c:pt>
                <c:pt idx="11434">
                  <c:v>-832.43501186370895</c:v>
                </c:pt>
                <c:pt idx="11435">
                  <c:v>-832.42422342300404</c:v>
                </c:pt>
                <c:pt idx="11436">
                  <c:v>-832.41266012191795</c:v>
                </c:pt>
                <c:pt idx="11437">
                  <c:v>-832.40038156509399</c:v>
                </c:pt>
                <c:pt idx="11438">
                  <c:v>-832.38726854324398</c:v>
                </c:pt>
                <c:pt idx="11439">
                  <c:v>-832.37338066101097</c:v>
                </c:pt>
                <c:pt idx="11440">
                  <c:v>-832.35853910446201</c:v>
                </c:pt>
                <c:pt idx="11441">
                  <c:v>-832.34286308288597</c:v>
                </c:pt>
                <c:pt idx="11442">
                  <c:v>-832.32623338699398</c:v>
                </c:pt>
                <c:pt idx="11443">
                  <c:v>-832.30870962143001</c:v>
                </c:pt>
                <c:pt idx="11444">
                  <c:v>-832.29017257690498</c:v>
                </c:pt>
                <c:pt idx="11445">
                  <c:v>-832.27074146270797</c:v>
                </c:pt>
                <c:pt idx="11446">
                  <c:v>-832.25059509277401</c:v>
                </c:pt>
                <c:pt idx="11447">
                  <c:v>-832.23003149032604</c:v>
                </c:pt>
                <c:pt idx="11448">
                  <c:v>-832.20940828323398</c:v>
                </c:pt>
                <c:pt idx="11449">
                  <c:v>-832.18920230865501</c:v>
                </c:pt>
                <c:pt idx="11450">
                  <c:v>-832.16977119445801</c:v>
                </c:pt>
                <c:pt idx="11451">
                  <c:v>-832.15147256851196</c:v>
                </c:pt>
                <c:pt idx="11452">
                  <c:v>-832.13454484939598</c:v>
                </c:pt>
                <c:pt idx="11453">
                  <c:v>-832.11904764175404</c:v>
                </c:pt>
                <c:pt idx="11454">
                  <c:v>-832.10480213165295</c:v>
                </c:pt>
                <c:pt idx="11455">
                  <c:v>-832.09174871444702</c:v>
                </c:pt>
                <c:pt idx="11456">
                  <c:v>-832.07964897155796</c:v>
                </c:pt>
                <c:pt idx="11457">
                  <c:v>-832.06808567047096</c:v>
                </c:pt>
                <c:pt idx="11458">
                  <c:v>-832.05682039260898</c:v>
                </c:pt>
                <c:pt idx="11459">
                  <c:v>-832.045495510102</c:v>
                </c:pt>
                <c:pt idx="11460">
                  <c:v>-832.03399181366001</c:v>
                </c:pt>
                <c:pt idx="11461">
                  <c:v>-832.02207088470504</c:v>
                </c:pt>
                <c:pt idx="11462">
                  <c:v>-832.00979232788097</c:v>
                </c:pt>
                <c:pt idx="11463">
                  <c:v>-831.99697732925404</c:v>
                </c:pt>
                <c:pt idx="11464">
                  <c:v>-831.98368549346901</c:v>
                </c:pt>
                <c:pt idx="11465">
                  <c:v>-831.96985721588203</c:v>
                </c:pt>
                <c:pt idx="11466">
                  <c:v>-831.95579051971504</c:v>
                </c:pt>
                <c:pt idx="11467">
                  <c:v>-831.94172382354805</c:v>
                </c:pt>
                <c:pt idx="11468">
                  <c:v>-831.92789554596004</c:v>
                </c:pt>
                <c:pt idx="11469">
                  <c:v>-831.91460371017502</c:v>
                </c:pt>
                <c:pt idx="11470">
                  <c:v>-831.90196752548195</c:v>
                </c:pt>
                <c:pt idx="11471">
                  <c:v>-831.89016580581699</c:v>
                </c:pt>
                <c:pt idx="11472">
                  <c:v>-831.87937736511299</c:v>
                </c:pt>
                <c:pt idx="11473">
                  <c:v>-831.86948299408004</c:v>
                </c:pt>
                <c:pt idx="11474">
                  <c:v>-831.86048269271896</c:v>
                </c:pt>
                <c:pt idx="11475">
                  <c:v>-831.85201883316097</c:v>
                </c:pt>
                <c:pt idx="11476">
                  <c:v>-831.84373378753696</c:v>
                </c:pt>
                <c:pt idx="11477">
                  <c:v>-831.83532953262397</c:v>
                </c:pt>
                <c:pt idx="11478">
                  <c:v>-831.82650804519699</c:v>
                </c:pt>
                <c:pt idx="11479">
                  <c:v>-831.81703090667702</c:v>
                </c:pt>
                <c:pt idx="11480">
                  <c:v>-831.80671930313099</c:v>
                </c:pt>
                <c:pt idx="11481">
                  <c:v>-831.79557323455799</c:v>
                </c:pt>
                <c:pt idx="11482">
                  <c:v>-831.78365230560303</c:v>
                </c:pt>
                <c:pt idx="11483">
                  <c:v>-831.77113533019997</c:v>
                </c:pt>
                <c:pt idx="11484">
                  <c:v>-831.75802230834995</c:v>
                </c:pt>
                <c:pt idx="11485">
                  <c:v>-831.74455165863105</c:v>
                </c:pt>
                <c:pt idx="11486">
                  <c:v>-831.73078298568703</c:v>
                </c:pt>
                <c:pt idx="11487">
                  <c:v>-831.71695470810005</c:v>
                </c:pt>
                <c:pt idx="11488">
                  <c:v>-831.70324563980103</c:v>
                </c:pt>
                <c:pt idx="11489">
                  <c:v>-831.68953657150303</c:v>
                </c:pt>
                <c:pt idx="11490">
                  <c:v>-831.67588710784901</c:v>
                </c:pt>
                <c:pt idx="11491">
                  <c:v>-831.66223764419601</c:v>
                </c:pt>
                <c:pt idx="11492">
                  <c:v>-831.648766994477</c:v>
                </c:pt>
                <c:pt idx="11493">
                  <c:v>-831.63559436798096</c:v>
                </c:pt>
                <c:pt idx="11494">
                  <c:v>-831.62289857864403</c:v>
                </c:pt>
                <c:pt idx="11495">
                  <c:v>-831.61079883575496</c:v>
                </c:pt>
                <c:pt idx="11496">
                  <c:v>-831.59941434860298</c:v>
                </c:pt>
                <c:pt idx="11497">
                  <c:v>-831.58868551254295</c:v>
                </c:pt>
                <c:pt idx="11498">
                  <c:v>-831.57885074615501</c:v>
                </c:pt>
                <c:pt idx="11499">
                  <c:v>-831.56991004943904</c:v>
                </c:pt>
                <c:pt idx="11500">
                  <c:v>-831.56192302703903</c:v>
                </c:pt>
                <c:pt idx="11501">
                  <c:v>-831.55465126037598</c:v>
                </c:pt>
                <c:pt idx="11502">
                  <c:v>-831.54791593551704</c:v>
                </c:pt>
                <c:pt idx="11503">
                  <c:v>-831.54147863388096</c:v>
                </c:pt>
                <c:pt idx="11504">
                  <c:v>-831.53522014617897</c:v>
                </c:pt>
                <c:pt idx="11505">
                  <c:v>-831.52890205383301</c:v>
                </c:pt>
                <c:pt idx="11506">
                  <c:v>-831.52258396148704</c:v>
                </c:pt>
                <c:pt idx="11507">
                  <c:v>-831.51614665985096</c:v>
                </c:pt>
                <c:pt idx="11508">
                  <c:v>-831.50959014892601</c:v>
                </c:pt>
                <c:pt idx="11509">
                  <c:v>-831.50285482406605</c:v>
                </c:pt>
                <c:pt idx="11510">
                  <c:v>-831.49605989456199</c:v>
                </c:pt>
                <c:pt idx="11511">
                  <c:v>-831.48938417434704</c:v>
                </c:pt>
                <c:pt idx="11512">
                  <c:v>-831.48306608200096</c:v>
                </c:pt>
                <c:pt idx="11513">
                  <c:v>-831.47728443145797</c:v>
                </c:pt>
                <c:pt idx="11514">
                  <c:v>-831.47192001342796</c:v>
                </c:pt>
                <c:pt idx="11515">
                  <c:v>-831.46691322326706</c:v>
                </c:pt>
                <c:pt idx="11516">
                  <c:v>-831.46226406097401</c:v>
                </c:pt>
                <c:pt idx="11517">
                  <c:v>-831.45809173583996</c:v>
                </c:pt>
                <c:pt idx="11518">
                  <c:v>-831.454455852509</c:v>
                </c:pt>
                <c:pt idx="11519">
                  <c:v>-831.45129680633602</c:v>
                </c:pt>
                <c:pt idx="11520">
                  <c:v>-831.448435783386</c:v>
                </c:pt>
                <c:pt idx="11521">
                  <c:v>-831.44563436508201</c:v>
                </c:pt>
                <c:pt idx="11522">
                  <c:v>-831.44283294677803</c:v>
                </c:pt>
                <c:pt idx="11523">
                  <c:v>-831.44009113311802</c:v>
                </c:pt>
                <c:pt idx="11524">
                  <c:v>-831.437587738037</c:v>
                </c:pt>
                <c:pt idx="11525">
                  <c:v>-831.43520355224598</c:v>
                </c:pt>
                <c:pt idx="11526">
                  <c:v>-831.43281936645496</c:v>
                </c:pt>
                <c:pt idx="11527">
                  <c:v>-831.43013715743996</c:v>
                </c:pt>
                <c:pt idx="11528">
                  <c:v>-831.42697811126698</c:v>
                </c:pt>
                <c:pt idx="11529">
                  <c:v>-831.42346143722602</c:v>
                </c:pt>
                <c:pt idx="11530">
                  <c:v>-831.41964673995994</c:v>
                </c:pt>
                <c:pt idx="11531">
                  <c:v>-831.41565322875999</c:v>
                </c:pt>
                <c:pt idx="11532">
                  <c:v>-831.41130208969105</c:v>
                </c:pt>
                <c:pt idx="11533">
                  <c:v>-831.40647411346504</c:v>
                </c:pt>
                <c:pt idx="11534">
                  <c:v>-831.40105009079002</c:v>
                </c:pt>
                <c:pt idx="11535">
                  <c:v>-831.39526844024704</c:v>
                </c:pt>
                <c:pt idx="11536">
                  <c:v>-831.38948678970405</c:v>
                </c:pt>
                <c:pt idx="11537">
                  <c:v>-831.38406276702904</c:v>
                </c:pt>
                <c:pt idx="11538">
                  <c:v>-831.379175186157</c:v>
                </c:pt>
                <c:pt idx="11539">
                  <c:v>-831.37488365173397</c:v>
                </c:pt>
                <c:pt idx="11540">
                  <c:v>-831.371128559113</c:v>
                </c:pt>
                <c:pt idx="11541">
                  <c:v>-831.368029117584</c:v>
                </c:pt>
                <c:pt idx="11542">
                  <c:v>-831.36558532714901</c:v>
                </c:pt>
                <c:pt idx="11543">
                  <c:v>-831.36397600173996</c:v>
                </c:pt>
                <c:pt idx="11544">
                  <c:v>-831.362903118134</c:v>
                </c:pt>
                <c:pt idx="11545">
                  <c:v>-831.36200904846203</c:v>
                </c:pt>
                <c:pt idx="11546">
                  <c:v>-831.36093616485596</c:v>
                </c:pt>
                <c:pt idx="11547">
                  <c:v>-831.35962486267101</c:v>
                </c:pt>
                <c:pt idx="11548">
                  <c:v>-831.35813474655197</c:v>
                </c:pt>
                <c:pt idx="11549">
                  <c:v>-831.35670423507702</c:v>
                </c:pt>
                <c:pt idx="11550">
                  <c:v>-831.35569095611595</c:v>
                </c:pt>
                <c:pt idx="11551">
                  <c:v>-831.35545253753696</c:v>
                </c:pt>
                <c:pt idx="11552">
                  <c:v>-831.35634660720802</c:v>
                </c:pt>
                <c:pt idx="11553">
                  <c:v>-831.35861158370994</c:v>
                </c:pt>
                <c:pt idx="11554">
                  <c:v>-831.36236667633102</c:v>
                </c:pt>
                <c:pt idx="11555">
                  <c:v>-831.36749267578102</c:v>
                </c:pt>
                <c:pt idx="11556">
                  <c:v>-831.37381076812801</c:v>
                </c:pt>
                <c:pt idx="11557">
                  <c:v>-831.38078451156605</c:v>
                </c:pt>
                <c:pt idx="11558">
                  <c:v>-831.38799667358398</c:v>
                </c:pt>
                <c:pt idx="11559">
                  <c:v>-831.39467239379906</c:v>
                </c:pt>
                <c:pt idx="11560">
                  <c:v>-831.40033483505294</c:v>
                </c:pt>
                <c:pt idx="11561">
                  <c:v>-831.404566764832</c:v>
                </c:pt>
                <c:pt idx="11562">
                  <c:v>-831.40730857849098</c:v>
                </c:pt>
                <c:pt idx="11563">
                  <c:v>-831.40873908996605</c:v>
                </c:pt>
                <c:pt idx="11564">
                  <c:v>-831.40927553176903</c:v>
                </c:pt>
                <c:pt idx="11565">
                  <c:v>-831.40945434570301</c:v>
                </c:pt>
                <c:pt idx="11566">
                  <c:v>-831.40987157821701</c:v>
                </c:pt>
                <c:pt idx="11567">
                  <c:v>-831.41112327575695</c:v>
                </c:pt>
                <c:pt idx="11568">
                  <c:v>-831.41374588012695</c:v>
                </c:pt>
                <c:pt idx="11569">
                  <c:v>-831.417918205261</c:v>
                </c:pt>
                <c:pt idx="11570">
                  <c:v>-831.42364025116001</c:v>
                </c:pt>
                <c:pt idx="11571">
                  <c:v>-831.43073320388805</c:v>
                </c:pt>
                <c:pt idx="11572">
                  <c:v>-831.43895864486694</c:v>
                </c:pt>
                <c:pt idx="11573">
                  <c:v>-831.44807815551803</c:v>
                </c:pt>
                <c:pt idx="11574">
                  <c:v>-831.45785331726097</c:v>
                </c:pt>
                <c:pt idx="11575">
                  <c:v>-831.46792650222801</c:v>
                </c:pt>
                <c:pt idx="11576">
                  <c:v>-831.47794008255005</c:v>
                </c:pt>
                <c:pt idx="11577">
                  <c:v>-831.48741722107002</c:v>
                </c:pt>
                <c:pt idx="11578">
                  <c:v>-831.49629831314098</c:v>
                </c:pt>
                <c:pt idx="11579">
                  <c:v>-831.50452375411999</c:v>
                </c:pt>
                <c:pt idx="11580">
                  <c:v>-831.51221275329601</c:v>
                </c:pt>
                <c:pt idx="11581">
                  <c:v>-831.51942491531395</c:v>
                </c:pt>
                <c:pt idx="11582">
                  <c:v>-831.52592182159401</c:v>
                </c:pt>
                <c:pt idx="11583">
                  <c:v>-831.53158426284801</c:v>
                </c:pt>
                <c:pt idx="11584">
                  <c:v>-831.53665065765404</c:v>
                </c:pt>
                <c:pt idx="11585">
                  <c:v>-831.54141902923595</c:v>
                </c:pt>
                <c:pt idx="11586">
                  <c:v>-831.54636621475197</c:v>
                </c:pt>
                <c:pt idx="11587">
                  <c:v>-831.55196905136097</c:v>
                </c:pt>
                <c:pt idx="11588">
                  <c:v>-831.55858516693104</c:v>
                </c:pt>
                <c:pt idx="11589">
                  <c:v>-831.56615495681797</c:v>
                </c:pt>
                <c:pt idx="11590">
                  <c:v>-831.57467842102096</c:v>
                </c:pt>
                <c:pt idx="11591">
                  <c:v>-831.58409595489502</c:v>
                </c:pt>
                <c:pt idx="11592">
                  <c:v>-831.59422874450695</c:v>
                </c:pt>
                <c:pt idx="11593">
                  <c:v>-831.60483837127697</c:v>
                </c:pt>
                <c:pt idx="11594">
                  <c:v>-831.61556720733699</c:v>
                </c:pt>
                <c:pt idx="11595">
                  <c:v>-831.62575960159302</c:v>
                </c:pt>
                <c:pt idx="11596">
                  <c:v>-831.63517713546798</c:v>
                </c:pt>
                <c:pt idx="11597">
                  <c:v>-831.64352178573597</c:v>
                </c:pt>
                <c:pt idx="11598">
                  <c:v>-831.65109157562301</c:v>
                </c:pt>
                <c:pt idx="11599">
                  <c:v>-831.65824413299595</c:v>
                </c:pt>
                <c:pt idx="11600">
                  <c:v>-831.66557550430298</c:v>
                </c:pt>
                <c:pt idx="11601">
                  <c:v>-831.67350292205799</c:v>
                </c:pt>
                <c:pt idx="11602">
                  <c:v>-831.68238401412998</c:v>
                </c:pt>
                <c:pt idx="11603">
                  <c:v>-831.69239759445202</c:v>
                </c:pt>
                <c:pt idx="11604">
                  <c:v>-831.703722476959</c:v>
                </c:pt>
                <c:pt idx="11605">
                  <c:v>-831.71629905700695</c:v>
                </c:pt>
                <c:pt idx="11606">
                  <c:v>-831.72982931137096</c:v>
                </c:pt>
                <c:pt idx="11607">
                  <c:v>-831.74383640289295</c:v>
                </c:pt>
                <c:pt idx="11608">
                  <c:v>-831.75778388977096</c:v>
                </c:pt>
                <c:pt idx="11609">
                  <c:v>-831.77137374877998</c:v>
                </c:pt>
                <c:pt idx="11610">
                  <c:v>-831.78436756134101</c:v>
                </c:pt>
                <c:pt idx="11611">
                  <c:v>-831.79676532745395</c:v>
                </c:pt>
                <c:pt idx="11612">
                  <c:v>-831.80874586105404</c:v>
                </c:pt>
                <c:pt idx="11613">
                  <c:v>-831.82054758071899</c:v>
                </c:pt>
                <c:pt idx="11614">
                  <c:v>-831.83252811431896</c:v>
                </c:pt>
                <c:pt idx="11615">
                  <c:v>-831.84504508972202</c:v>
                </c:pt>
                <c:pt idx="11616">
                  <c:v>-831.85827732086204</c:v>
                </c:pt>
                <c:pt idx="11617">
                  <c:v>-831.87240362167404</c:v>
                </c:pt>
                <c:pt idx="11618">
                  <c:v>-831.88712596893299</c:v>
                </c:pt>
                <c:pt idx="11619">
                  <c:v>-831.90232515335094</c:v>
                </c:pt>
                <c:pt idx="11620">
                  <c:v>-831.91770315170299</c:v>
                </c:pt>
                <c:pt idx="11621">
                  <c:v>-831.93302154541004</c:v>
                </c:pt>
                <c:pt idx="11622">
                  <c:v>-831.94810152053901</c:v>
                </c:pt>
                <c:pt idx="11623">
                  <c:v>-831.96288347244297</c:v>
                </c:pt>
                <c:pt idx="11624">
                  <c:v>-831.97748661041305</c:v>
                </c:pt>
                <c:pt idx="11625">
                  <c:v>-831.99226856231701</c:v>
                </c:pt>
                <c:pt idx="11626">
                  <c:v>-832.00758695602406</c:v>
                </c:pt>
                <c:pt idx="11627">
                  <c:v>-832.02385902404797</c:v>
                </c:pt>
                <c:pt idx="11628">
                  <c:v>-832.04120397567794</c:v>
                </c:pt>
                <c:pt idx="11629">
                  <c:v>-832.05968141555798</c:v>
                </c:pt>
                <c:pt idx="11630">
                  <c:v>-832.07911252975498</c:v>
                </c:pt>
                <c:pt idx="11631">
                  <c:v>-832.09919929504395</c:v>
                </c:pt>
                <c:pt idx="11632">
                  <c:v>-832.11958408355702</c:v>
                </c:pt>
                <c:pt idx="11633">
                  <c:v>-832.13984966278099</c:v>
                </c:pt>
                <c:pt idx="11634">
                  <c:v>-832.15987682342598</c:v>
                </c:pt>
                <c:pt idx="11635">
                  <c:v>-832.17942714691196</c:v>
                </c:pt>
                <c:pt idx="11636">
                  <c:v>-832.19861984252998</c:v>
                </c:pt>
                <c:pt idx="11637">
                  <c:v>-832.21769332885799</c:v>
                </c:pt>
                <c:pt idx="11638">
                  <c:v>-832.23700523376499</c:v>
                </c:pt>
                <c:pt idx="11639">
                  <c:v>-832.25691318511997</c:v>
                </c:pt>
                <c:pt idx="11640">
                  <c:v>-832.27765560150203</c:v>
                </c:pt>
                <c:pt idx="11641">
                  <c:v>-832.29947090148903</c:v>
                </c:pt>
                <c:pt idx="11642">
                  <c:v>-832.32218027114902</c:v>
                </c:pt>
                <c:pt idx="11643">
                  <c:v>-832.34518766403198</c:v>
                </c:pt>
                <c:pt idx="11644">
                  <c:v>-832.36807584762596</c:v>
                </c:pt>
                <c:pt idx="11645">
                  <c:v>-832.39036798477196</c:v>
                </c:pt>
                <c:pt idx="11646">
                  <c:v>-832.41176605224598</c:v>
                </c:pt>
                <c:pt idx="11647">
                  <c:v>-832.43209123611496</c:v>
                </c:pt>
                <c:pt idx="11648">
                  <c:v>-832.45140314102196</c:v>
                </c:pt>
                <c:pt idx="11649">
                  <c:v>-832.469701766968</c:v>
                </c:pt>
                <c:pt idx="11650">
                  <c:v>-832.48722553253197</c:v>
                </c:pt>
                <c:pt idx="11651">
                  <c:v>-832.50415325164795</c:v>
                </c:pt>
                <c:pt idx="11652">
                  <c:v>-832.52084255218494</c:v>
                </c:pt>
                <c:pt idx="11653">
                  <c:v>-832.53765106201195</c:v>
                </c:pt>
                <c:pt idx="11654">
                  <c:v>-832.55475759506203</c:v>
                </c:pt>
                <c:pt idx="11655">
                  <c:v>-832.57222175598201</c:v>
                </c:pt>
                <c:pt idx="11656">
                  <c:v>-832.58986473083496</c:v>
                </c:pt>
                <c:pt idx="11657">
                  <c:v>-832.60744810104404</c:v>
                </c:pt>
                <c:pt idx="11658">
                  <c:v>-832.62503147125301</c:v>
                </c:pt>
                <c:pt idx="11659">
                  <c:v>-832.64261484146095</c:v>
                </c:pt>
                <c:pt idx="11660">
                  <c:v>-832.66043663024902</c:v>
                </c:pt>
                <c:pt idx="11661">
                  <c:v>-832.67855644226097</c:v>
                </c:pt>
                <c:pt idx="11662">
                  <c:v>-832.69697427749702</c:v>
                </c:pt>
                <c:pt idx="11663">
                  <c:v>-832.71574974060104</c:v>
                </c:pt>
                <c:pt idx="11664">
                  <c:v>-832.73488283157405</c:v>
                </c:pt>
                <c:pt idx="11665">
                  <c:v>-832.75443315506004</c:v>
                </c:pt>
                <c:pt idx="11666">
                  <c:v>-832.77451992034901</c:v>
                </c:pt>
                <c:pt idx="11667">
                  <c:v>-832.79502391815197</c:v>
                </c:pt>
                <c:pt idx="11668">
                  <c:v>-832.81582593917904</c:v>
                </c:pt>
                <c:pt idx="11669">
                  <c:v>-832.83692598342896</c:v>
                </c:pt>
                <c:pt idx="11670">
                  <c:v>-832.85814523696899</c:v>
                </c:pt>
                <c:pt idx="11671">
                  <c:v>-832.87960290908802</c:v>
                </c:pt>
                <c:pt idx="11672">
                  <c:v>-832.90112018585205</c:v>
                </c:pt>
                <c:pt idx="11673">
                  <c:v>-832.92257785797096</c:v>
                </c:pt>
                <c:pt idx="11674">
                  <c:v>-832.94397592544601</c:v>
                </c:pt>
                <c:pt idx="11675">
                  <c:v>-832.96531438827503</c:v>
                </c:pt>
                <c:pt idx="11676">
                  <c:v>-832.98653364181496</c:v>
                </c:pt>
                <c:pt idx="11677">
                  <c:v>-833.00751447677601</c:v>
                </c:pt>
                <c:pt idx="11678">
                  <c:v>-833.02807807922397</c:v>
                </c:pt>
                <c:pt idx="11679">
                  <c:v>-833.04798603057895</c:v>
                </c:pt>
                <c:pt idx="11680">
                  <c:v>-833.06717872619595</c:v>
                </c:pt>
                <c:pt idx="11681">
                  <c:v>-833.085715770722</c:v>
                </c:pt>
                <c:pt idx="11682">
                  <c:v>-833.10383558273304</c:v>
                </c:pt>
                <c:pt idx="11683">
                  <c:v>-833.12159776687599</c:v>
                </c:pt>
                <c:pt idx="11684">
                  <c:v>-833.13918113708496</c:v>
                </c:pt>
                <c:pt idx="11685">
                  <c:v>-833.15676450729404</c:v>
                </c:pt>
                <c:pt idx="11686">
                  <c:v>-833.174645900727</c:v>
                </c:pt>
                <c:pt idx="11687">
                  <c:v>-833.19300413131702</c:v>
                </c:pt>
                <c:pt idx="11688">
                  <c:v>-833.21219682693504</c:v>
                </c:pt>
                <c:pt idx="11689">
                  <c:v>-833.23240280151401</c:v>
                </c:pt>
                <c:pt idx="11690">
                  <c:v>-833.25350284576405</c:v>
                </c:pt>
                <c:pt idx="11691">
                  <c:v>-833.27537775039696</c:v>
                </c:pt>
                <c:pt idx="11692">
                  <c:v>-833.29766988754295</c:v>
                </c:pt>
                <c:pt idx="11693">
                  <c:v>-833.31984281539906</c:v>
                </c:pt>
                <c:pt idx="11694">
                  <c:v>-833.34153890609798</c:v>
                </c:pt>
                <c:pt idx="11695">
                  <c:v>-833.36228132247902</c:v>
                </c:pt>
                <c:pt idx="11696">
                  <c:v>-833.38195085525501</c:v>
                </c:pt>
                <c:pt idx="11697">
                  <c:v>-833.40013027191196</c:v>
                </c:pt>
                <c:pt idx="11698">
                  <c:v>-833.41681957244896</c:v>
                </c:pt>
                <c:pt idx="11699">
                  <c:v>-833.43178033828804</c:v>
                </c:pt>
                <c:pt idx="11700">
                  <c:v>-833.44531059265205</c:v>
                </c:pt>
                <c:pt idx="11701">
                  <c:v>-833.45770835876499</c:v>
                </c:pt>
                <c:pt idx="11702">
                  <c:v>-833.46962928771995</c:v>
                </c:pt>
                <c:pt idx="11703">
                  <c:v>-833.48160982132003</c:v>
                </c:pt>
                <c:pt idx="11704">
                  <c:v>-833.49406719207798</c:v>
                </c:pt>
                <c:pt idx="11705">
                  <c:v>-833.507359027863</c:v>
                </c:pt>
                <c:pt idx="11706">
                  <c:v>-833.52172374725399</c:v>
                </c:pt>
                <c:pt idx="11707">
                  <c:v>-833.53745937347401</c:v>
                </c:pt>
                <c:pt idx="11708">
                  <c:v>-833.55474472045898</c:v>
                </c:pt>
                <c:pt idx="11709">
                  <c:v>-833.57369899749801</c:v>
                </c:pt>
                <c:pt idx="11710">
                  <c:v>-833.59420299530098</c:v>
                </c:pt>
                <c:pt idx="11711">
                  <c:v>-833.61607789993298</c:v>
                </c:pt>
                <c:pt idx="11712">
                  <c:v>-833.63908529281605</c:v>
                </c:pt>
                <c:pt idx="11713">
                  <c:v>-833.66280794143699</c:v>
                </c:pt>
                <c:pt idx="11714">
                  <c:v>-833.68682861328102</c:v>
                </c:pt>
                <c:pt idx="11715">
                  <c:v>-833.71067047119197</c:v>
                </c:pt>
                <c:pt idx="11716">
                  <c:v>-833.73367786407505</c:v>
                </c:pt>
                <c:pt idx="11717">
                  <c:v>-833.75531435012795</c:v>
                </c:pt>
                <c:pt idx="11718">
                  <c:v>-833.77498388290405</c:v>
                </c:pt>
                <c:pt idx="11719">
                  <c:v>-833.79226922988903</c:v>
                </c:pt>
                <c:pt idx="11720">
                  <c:v>-833.806931972504</c:v>
                </c:pt>
                <c:pt idx="11721">
                  <c:v>-833.81903171539295</c:v>
                </c:pt>
                <c:pt idx="11722">
                  <c:v>-833.82904529571601</c:v>
                </c:pt>
                <c:pt idx="11723">
                  <c:v>-833.83756875991799</c:v>
                </c:pt>
                <c:pt idx="11724">
                  <c:v>-833.84537696838402</c:v>
                </c:pt>
                <c:pt idx="11725">
                  <c:v>-833.85330438613903</c:v>
                </c:pt>
                <c:pt idx="11726">
                  <c:v>-833.86194705963203</c:v>
                </c:pt>
                <c:pt idx="11727">
                  <c:v>-833.87190103530895</c:v>
                </c:pt>
                <c:pt idx="11728">
                  <c:v>-833.88328552246105</c:v>
                </c:pt>
                <c:pt idx="11729">
                  <c:v>-833.89610052108799</c:v>
                </c:pt>
                <c:pt idx="11730">
                  <c:v>-833.90998840332099</c:v>
                </c:pt>
                <c:pt idx="11731">
                  <c:v>-833.92459154129006</c:v>
                </c:pt>
                <c:pt idx="11732">
                  <c:v>-833.93931388855003</c:v>
                </c:pt>
                <c:pt idx="11733">
                  <c:v>-833.95373821258602</c:v>
                </c:pt>
                <c:pt idx="11734">
                  <c:v>-833.967626094818</c:v>
                </c:pt>
                <c:pt idx="11735">
                  <c:v>-833.98103713989303</c:v>
                </c:pt>
                <c:pt idx="11736">
                  <c:v>-833.99420976638805</c:v>
                </c:pt>
                <c:pt idx="11737">
                  <c:v>-834.00744199752796</c:v>
                </c:pt>
                <c:pt idx="11738">
                  <c:v>-834.02121067047096</c:v>
                </c:pt>
                <c:pt idx="11739">
                  <c:v>-834.03569459915195</c:v>
                </c:pt>
                <c:pt idx="11740">
                  <c:v>-834.05113220214901</c:v>
                </c:pt>
                <c:pt idx="11741">
                  <c:v>-834.06752347946201</c:v>
                </c:pt>
                <c:pt idx="11742">
                  <c:v>-834.08468961715698</c:v>
                </c:pt>
                <c:pt idx="11743">
                  <c:v>-834.10215377807594</c:v>
                </c:pt>
                <c:pt idx="11744">
                  <c:v>-834.11937952041603</c:v>
                </c:pt>
                <c:pt idx="11745">
                  <c:v>-834.13577079772995</c:v>
                </c:pt>
                <c:pt idx="11746">
                  <c:v>-834.150791168213</c:v>
                </c:pt>
                <c:pt idx="11747">
                  <c:v>-834.16420221328804</c:v>
                </c:pt>
                <c:pt idx="11748">
                  <c:v>-834.17582511901901</c:v>
                </c:pt>
                <c:pt idx="11749">
                  <c:v>-834.18589830398605</c:v>
                </c:pt>
                <c:pt idx="11750">
                  <c:v>-834.195017814636</c:v>
                </c:pt>
                <c:pt idx="11751">
                  <c:v>-834.203660488129</c:v>
                </c:pt>
                <c:pt idx="11752">
                  <c:v>-834.21272039413498</c:v>
                </c:pt>
                <c:pt idx="11753">
                  <c:v>-834.22267436981201</c:v>
                </c:pt>
                <c:pt idx="11754">
                  <c:v>-834.23388004303001</c:v>
                </c:pt>
                <c:pt idx="11755">
                  <c:v>-834.24657583236694</c:v>
                </c:pt>
                <c:pt idx="11756">
                  <c:v>-834.26046371459995</c:v>
                </c:pt>
                <c:pt idx="11757">
                  <c:v>-834.27530527114902</c:v>
                </c:pt>
                <c:pt idx="11758">
                  <c:v>-834.29050445556697</c:v>
                </c:pt>
                <c:pt idx="11759">
                  <c:v>-834.30546522140503</c:v>
                </c:pt>
                <c:pt idx="11760">
                  <c:v>-834.31959152221702</c:v>
                </c:pt>
                <c:pt idx="11761">
                  <c:v>-834.33246612548805</c:v>
                </c:pt>
                <c:pt idx="11762">
                  <c:v>-834.34385061264095</c:v>
                </c:pt>
                <c:pt idx="11763">
                  <c:v>-834.35380458831798</c:v>
                </c:pt>
                <c:pt idx="11764">
                  <c:v>-834.36244726181098</c:v>
                </c:pt>
                <c:pt idx="11765">
                  <c:v>-834.370017051697</c:v>
                </c:pt>
                <c:pt idx="11766">
                  <c:v>-834.37687158584595</c:v>
                </c:pt>
                <c:pt idx="11767">
                  <c:v>-834.38301086425804</c:v>
                </c:pt>
                <c:pt idx="11768">
                  <c:v>-834.38843488693306</c:v>
                </c:pt>
                <c:pt idx="11769">
                  <c:v>-834.39320325851497</c:v>
                </c:pt>
                <c:pt idx="11770">
                  <c:v>-834.39725637435902</c:v>
                </c:pt>
                <c:pt idx="11771">
                  <c:v>-834.40071344375599</c:v>
                </c:pt>
                <c:pt idx="11772">
                  <c:v>-834.40369367599499</c:v>
                </c:pt>
                <c:pt idx="11773">
                  <c:v>-834.40655469894398</c:v>
                </c:pt>
                <c:pt idx="11774">
                  <c:v>-834.40935611724899</c:v>
                </c:pt>
                <c:pt idx="11775">
                  <c:v>-834.41239595413197</c:v>
                </c:pt>
                <c:pt idx="11776">
                  <c:v>-834.41585302352905</c:v>
                </c:pt>
                <c:pt idx="11777">
                  <c:v>-834.42002534866401</c:v>
                </c:pt>
                <c:pt idx="11778">
                  <c:v>-834.42509174346901</c:v>
                </c:pt>
                <c:pt idx="11779">
                  <c:v>-834.431052207947</c:v>
                </c:pt>
                <c:pt idx="11780">
                  <c:v>-834.43772792816196</c:v>
                </c:pt>
                <c:pt idx="11781">
                  <c:v>-834.44488048553501</c:v>
                </c:pt>
                <c:pt idx="11782">
                  <c:v>-834.45239067077705</c:v>
                </c:pt>
                <c:pt idx="11783">
                  <c:v>-834.46031808853195</c:v>
                </c:pt>
                <c:pt idx="11784">
                  <c:v>-834.46860313415505</c:v>
                </c:pt>
                <c:pt idx="11785">
                  <c:v>-834.47718620300304</c:v>
                </c:pt>
                <c:pt idx="11786">
                  <c:v>-834.48612689971901</c:v>
                </c:pt>
                <c:pt idx="11787">
                  <c:v>-834.49536561965999</c:v>
                </c:pt>
                <c:pt idx="11788">
                  <c:v>-834.50478315353405</c:v>
                </c:pt>
                <c:pt idx="11789">
                  <c:v>-834.514319896698</c:v>
                </c:pt>
                <c:pt idx="11790">
                  <c:v>-834.52391624450695</c:v>
                </c:pt>
                <c:pt idx="11791">
                  <c:v>-834.53315496444702</c:v>
                </c:pt>
                <c:pt idx="11792">
                  <c:v>-834.54179763794002</c:v>
                </c:pt>
                <c:pt idx="11793">
                  <c:v>-834.54972505569503</c:v>
                </c:pt>
                <c:pt idx="11794">
                  <c:v>-834.55663919448898</c:v>
                </c:pt>
                <c:pt idx="11795">
                  <c:v>-834.56242084503197</c:v>
                </c:pt>
                <c:pt idx="11796">
                  <c:v>-834.56707000732399</c:v>
                </c:pt>
                <c:pt idx="11797">
                  <c:v>-834.57046747207698</c:v>
                </c:pt>
                <c:pt idx="11798">
                  <c:v>-834.57273244857799</c:v>
                </c:pt>
                <c:pt idx="11799">
                  <c:v>-834.57392454147396</c:v>
                </c:pt>
                <c:pt idx="11800">
                  <c:v>-834.57434177398704</c:v>
                </c:pt>
                <c:pt idx="11801">
                  <c:v>-834.57422256469704</c:v>
                </c:pt>
                <c:pt idx="11802">
                  <c:v>-834.57392454147396</c:v>
                </c:pt>
                <c:pt idx="11803">
                  <c:v>-834.57398414611805</c:v>
                </c:pt>
                <c:pt idx="11804">
                  <c:v>-834.57481861114502</c:v>
                </c:pt>
                <c:pt idx="11805">
                  <c:v>-834.57666635513306</c:v>
                </c:pt>
                <c:pt idx="11806">
                  <c:v>-834.57970619201706</c:v>
                </c:pt>
                <c:pt idx="11807">
                  <c:v>-834.58375930786201</c:v>
                </c:pt>
                <c:pt idx="11808">
                  <c:v>-834.58876609802303</c:v>
                </c:pt>
                <c:pt idx="11809">
                  <c:v>-834.59430932998703</c:v>
                </c:pt>
                <c:pt idx="11810">
                  <c:v>-834.60015058517502</c:v>
                </c:pt>
                <c:pt idx="11811">
                  <c:v>-834.60575342178402</c:v>
                </c:pt>
                <c:pt idx="11812">
                  <c:v>-834.61076021194503</c:v>
                </c:pt>
                <c:pt idx="11813">
                  <c:v>-834.61487293243397</c:v>
                </c:pt>
                <c:pt idx="11814">
                  <c:v>-834.61815118789696</c:v>
                </c:pt>
                <c:pt idx="11815">
                  <c:v>-834.62065458297798</c:v>
                </c:pt>
                <c:pt idx="11816">
                  <c:v>-834.622621536255</c:v>
                </c:pt>
                <c:pt idx="11817">
                  <c:v>-834.62417125701904</c:v>
                </c:pt>
                <c:pt idx="11818">
                  <c:v>-834.62542295456001</c:v>
                </c:pt>
                <c:pt idx="11819">
                  <c:v>-834.62631702423096</c:v>
                </c:pt>
                <c:pt idx="11820">
                  <c:v>-834.62679386138905</c:v>
                </c:pt>
                <c:pt idx="11821">
                  <c:v>-834.62667465209995</c:v>
                </c:pt>
                <c:pt idx="11822">
                  <c:v>-834.62572097778298</c:v>
                </c:pt>
                <c:pt idx="11823">
                  <c:v>-834.62375402450596</c:v>
                </c:pt>
                <c:pt idx="11824">
                  <c:v>-834.62053537368797</c:v>
                </c:pt>
                <c:pt idx="11825">
                  <c:v>-834.61606502533004</c:v>
                </c:pt>
                <c:pt idx="11826">
                  <c:v>-834.61046218872104</c:v>
                </c:pt>
                <c:pt idx="11827">
                  <c:v>-834.60396528243996</c:v>
                </c:pt>
                <c:pt idx="11828">
                  <c:v>-834.59681272506702</c:v>
                </c:pt>
                <c:pt idx="11829">
                  <c:v>-834.58942174911499</c:v>
                </c:pt>
                <c:pt idx="11830">
                  <c:v>-834.58214998245296</c:v>
                </c:pt>
                <c:pt idx="11831">
                  <c:v>-834.575355052948</c:v>
                </c:pt>
                <c:pt idx="11832">
                  <c:v>-834.56921577453602</c:v>
                </c:pt>
                <c:pt idx="11833">
                  <c:v>-834.56385135650703</c:v>
                </c:pt>
                <c:pt idx="11834">
                  <c:v>-834.55920219421398</c:v>
                </c:pt>
                <c:pt idx="11835">
                  <c:v>-834.55532789230404</c:v>
                </c:pt>
                <c:pt idx="11836">
                  <c:v>-834.55210924148605</c:v>
                </c:pt>
                <c:pt idx="11837">
                  <c:v>-834.54930782318104</c:v>
                </c:pt>
                <c:pt idx="11838">
                  <c:v>-834.54686403274604</c:v>
                </c:pt>
                <c:pt idx="11839">
                  <c:v>-834.54459905624401</c:v>
                </c:pt>
                <c:pt idx="11840">
                  <c:v>-834.54263210296699</c:v>
                </c:pt>
                <c:pt idx="11841">
                  <c:v>-834.54102277755806</c:v>
                </c:pt>
                <c:pt idx="11842">
                  <c:v>-834.53989028930698</c:v>
                </c:pt>
                <c:pt idx="11843">
                  <c:v>-834.539353847504</c:v>
                </c:pt>
                <c:pt idx="11844">
                  <c:v>-834.539294242859</c:v>
                </c:pt>
                <c:pt idx="11845">
                  <c:v>-834.53965187072799</c:v>
                </c:pt>
                <c:pt idx="11846">
                  <c:v>-834.54006910324097</c:v>
                </c:pt>
                <c:pt idx="11847">
                  <c:v>-834.54030752181995</c:v>
                </c:pt>
                <c:pt idx="11848">
                  <c:v>-834.54006910324097</c:v>
                </c:pt>
                <c:pt idx="11849">
                  <c:v>-834.53917503357002</c:v>
                </c:pt>
                <c:pt idx="11850">
                  <c:v>-834.53750610351597</c:v>
                </c:pt>
                <c:pt idx="11851">
                  <c:v>-834.53518152236995</c:v>
                </c:pt>
                <c:pt idx="11852">
                  <c:v>-834.53232049942005</c:v>
                </c:pt>
                <c:pt idx="11853">
                  <c:v>-834.52945947647095</c:v>
                </c:pt>
                <c:pt idx="11854">
                  <c:v>-834.52707529068005</c:v>
                </c:pt>
                <c:pt idx="11855">
                  <c:v>-834.52582359313999</c:v>
                </c:pt>
                <c:pt idx="11856">
                  <c:v>-834.52606201171898</c:v>
                </c:pt>
                <c:pt idx="11857">
                  <c:v>-834.52796936035202</c:v>
                </c:pt>
                <c:pt idx="11858">
                  <c:v>-834.53148603439399</c:v>
                </c:pt>
                <c:pt idx="11859">
                  <c:v>-834.53613519668602</c:v>
                </c:pt>
                <c:pt idx="11860">
                  <c:v>-834.54138040542603</c:v>
                </c:pt>
                <c:pt idx="11861">
                  <c:v>-834.54662561416603</c:v>
                </c:pt>
                <c:pt idx="11862">
                  <c:v>-834.55115556716896</c:v>
                </c:pt>
                <c:pt idx="11863">
                  <c:v>-834.55431461334194</c:v>
                </c:pt>
                <c:pt idx="11864">
                  <c:v>-834.55550670623802</c:v>
                </c:pt>
                <c:pt idx="11865">
                  <c:v>-834.55455303192196</c:v>
                </c:pt>
                <c:pt idx="11866">
                  <c:v>-834.55127477645897</c:v>
                </c:pt>
                <c:pt idx="11867">
                  <c:v>-834.54602956771896</c:v>
                </c:pt>
                <c:pt idx="11868">
                  <c:v>-834.53917503357002</c:v>
                </c:pt>
                <c:pt idx="11869">
                  <c:v>-834.53124761581398</c:v>
                </c:pt>
                <c:pt idx="11870">
                  <c:v>-834.522902965546</c:v>
                </c:pt>
                <c:pt idx="11871">
                  <c:v>-834.51467752456699</c:v>
                </c:pt>
                <c:pt idx="11872">
                  <c:v>-834.50680971145698</c:v>
                </c:pt>
                <c:pt idx="11873">
                  <c:v>-834.49965715408302</c:v>
                </c:pt>
                <c:pt idx="11874">
                  <c:v>-834.49327945709194</c:v>
                </c:pt>
                <c:pt idx="11875">
                  <c:v>-834.48779582977295</c:v>
                </c:pt>
                <c:pt idx="11876">
                  <c:v>-834.48302745819103</c:v>
                </c:pt>
                <c:pt idx="11877">
                  <c:v>-834.47879552841198</c:v>
                </c:pt>
                <c:pt idx="11878">
                  <c:v>-834.47474241256702</c:v>
                </c:pt>
                <c:pt idx="11879">
                  <c:v>-834.47051048278797</c:v>
                </c:pt>
                <c:pt idx="11880">
                  <c:v>-834.46604013443005</c:v>
                </c:pt>
                <c:pt idx="11881">
                  <c:v>-834.46127176284801</c:v>
                </c:pt>
                <c:pt idx="11882">
                  <c:v>-834.45626497268699</c:v>
                </c:pt>
                <c:pt idx="11883">
                  <c:v>-834.45113897323597</c:v>
                </c:pt>
                <c:pt idx="11884">
                  <c:v>-834.44595336914097</c:v>
                </c:pt>
                <c:pt idx="11885">
                  <c:v>-834.44082736969006</c:v>
                </c:pt>
                <c:pt idx="11886">
                  <c:v>-834.43588018417404</c:v>
                </c:pt>
                <c:pt idx="11887">
                  <c:v>-834.43123102188099</c:v>
                </c:pt>
                <c:pt idx="11888">
                  <c:v>-834.42682027816795</c:v>
                </c:pt>
                <c:pt idx="11889">
                  <c:v>-834.42258834838901</c:v>
                </c:pt>
                <c:pt idx="11890">
                  <c:v>-834.41841602325496</c:v>
                </c:pt>
                <c:pt idx="11891">
                  <c:v>-834.41418409347602</c:v>
                </c:pt>
                <c:pt idx="11892">
                  <c:v>-834.40989255905197</c:v>
                </c:pt>
                <c:pt idx="11893">
                  <c:v>-834.40542221069404</c:v>
                </c:pt>
                <c:pt idx="11894">
                  <c:v>-834.40077304840099</c:v>
                </c:pt>
                <c:pt idx="11895">
                  <c:v>-834.39606428146396</c:v>
                </c:pt>
                <c:pt idx="11896">
                  <c:v>-834.39135551452705</c:v>
                </c:pt>
                <c:pt idx="11897">
                  <c:v>-834.38682556152401</c:v>
                </c:pt>
                <c:pt idx="11898">
                  <c:v>-834.38235521316506</c:v>
                </c:pt>
                <c:pt idx="11899">
                  <c:v>-834.37794446945202</c:v>
                </c:pt>
                <c:pt idx="11900">
                  <c:v>-834.37341451644897</c:v>
                </c:pt>
                <c:pt idx="11901">
                  <c:v>-834.36864614486694</c:v>
                </c:pt>
                <c:pt idx="11902">
                  <c:v>-834.36363935470604</c:v>
                </c:pt>
                <c:pt idx="11903">
                  <c:v>-834.35851335525501</c:v>
                </c:pt>
                <c:pt idx="11904">
                  <c:v>-834.35344696044899</c:v>
                </c:pt>
                <c:pt idx="11905">
                  <c:v>-834.34844017028797</c:v>
                </c:pt>
                <c:pt idx="11906">
                  <c:v>-834.34379100799595</c:v>
                </c:pt>
                <c:pt idx="11907">
                  <c:v>-834.33955907821701</c:v>
                </c:pt>
                <c:pt idx="11908">
                  <c:v>-834.33574438095104</c:v>
                </c:pt>
                <c:pt idx="11909">
                  <c:v>-834.33234691619896</c:v>
                </c:pt>
                <c:pt idx="11910">
                  <c:v>-834.32900905609199</c:v>
                </c:pt>
                <c:pt idx="11911">
                  <c:v>-834.32543277740501</c:v>
                </c:pt>
                <c:pt idx="11912">
                  <c:v>-834.32114124298096</c:v>
                </c:pt>
                <c:pt idx="11913">
                  <c:v>-834.31589603424095</c:v>
                </c:pt>
                <c:pt idx="11914">
                  <c:v>-834.309339523316</c:v>
                </c:pt>
                <c:pt idx="11915">
                  <c:v>-834.30147171020496</c:v>
                </c:pt>
                <c:pt idx="11916">
                  <c:v>-834.29235219955501</c:v>
                </c:pt>
                <c:pt idx="11917">
                  <c:v>-834.28221940994297</c:v>
                </c:pt>
                <c:pt idx="11918">
                  <c:v>-834.27143096923805</c:v>
                </c:pt>
                <c:pt idx="11919">
                  <c:v>-834.26046371459995</c:v>
                </c:pt>
                <c:pt idx="11920">
                  <c:v>-834.24967527389504</c:v>
                </c:pt>
                <c:pt idx="11921">
                  <c:v>-834.23948287963901</c:v>
                </c:pt>
                <c:pt idx="11922">
                  <c:v>-834.23000574111995</c:v>
                </c:pt>
                <c:pt idx="11923">
                  <c:v>-834.22136306762695</c:v>
                </c:pt>
                <c:pt idx="11924">
                  <c:v>-834.21343564987205</c:v>
                </c:pt>
                <c:pt idx="11925">
                  <c:v>-834.206163883209</c:v>
                </c:pt>
                <c:pt idx="11926">
                  <c:v>-834.19936895370495</c:v>
                </c:pt>
                <c:pt idx="11927">
                  <c:v>-834.192872047425</c:v>
                </c:pt>
                <c:pt idx="11928">
                  <c:v>-834.18643474578903</c:v>
                </c:pt>
                <c:pt idx="11929">
                  <c:v>-834.17981863021896</c:v>
                </c:pt>
                <c:pt idx="11930">
                  <c:v>-834.17284488678001</c:v>
                </c:pt>
                <c:pt idx="11931">
                  <c:v>-834.16551351547298</c:v>
                </c:pt>
                <c:pt idx="11932">
                  <c:v>-834.15776491165195</c:v>
                </c:pt>
                <c:pt idx="11933">
                  <c:v>-834.14959907531795</c:v>
                </c:pt>
                <c:pt idx="11934">
                  <c:v>-834.14119482040405</c:v>
                </c:pt>
                <c:pt idx="11935">
                  <c:v>-834.13255214691196</c:v>
                </c:pt>
                <c:pt idx="11936">
                  <c:v>-834.12396907806396</c:v>
                </c:pt>
                <c:pt idx="11937">
                  <c:v>-834.11556482315098</c:v>
                </c:pt>
                <c:pt idx="11938">
                  <c:v>-834.10757780075096</c:v>
                </c:pt>
                <c:pt idx="11939">
                  <c:v>-834.10000801086403</c:v>
                </c:pt>
                <c:pt idx="11940">
                  <c:v>-834.09291505813599</c:v>
                </c:pt>
                <c:pt idx="11941">
                  <c:v>-834.08617973327705</c:v>
                </c:pt>
                <c:pt idx="11942">
                  <c:v>-834.07980203628597</c:v>
                </c:pt>
                <c:pt idx="11943">
                  <c:v>-834.07378196716297</c:v>
                </c:pt>
                <c:pt idx="11944">
                  <c:v>-834.067881107331</c:v>
                </c:pt>
                <c:pt idx="11945">
                  <c:v>-834.06192064285301</c:v>
                </c:pt>
                <c:pt idx="11946">
                  <c:v>-834.05566215515205</c:v>
                </c:pt>
                <c:pt idx="11947">
                  <c:v>-834.04880762100197</c:v>
                </c:pt>
                <c:pt idx="11948">
                  <c:v>-834.04141664505005</c:v>
                </c:pt>
                <c:pt idx="11949">
                  <c:v>-834.03342962265003</c:v>
                </c:pt>
                <c:pt idx="11950">
                  <c:v>-834.02508497238205</c:v>
                </c:pt>
                <c:pt idx="11951">
                  <c:v>-834.01638269424495</c:v>
                </c:pt>
                <c:pt idx="11952">
                  <c:v>-834.00738239288398</c:v>
                </c:pt>
                <c:pt idx="11953">
                  <c:v>-833.99826288223301</c:v>
                </c:pt>
                <c:pt idx="11954">
                  <c:v>-833.98896455764805</c:v>
                </c:pt>
                <c:pt idx="11955">
                  <c:v>-833.97960662841797</c:v>
                </c:pt>
                <c:pt idx="11956">
                  <c:v>-833.97030830383301</c:v>
                </c:pt>
                <c:pt idx="11957">
                  <c:v>-833.96100997924805</c:v>
                </c:pt>
                <c:pt idx="11958">
                  <c:v>-833.95177125930798</c:v>
                </c:pt>
                <c:pt idx="11959">
                  <c:v>-833.94235372543403</c:v>
                </c:pt>
                <c:pt idx="11960">
                  <c:v>-833.93275737762497</c:v>
                </c:pt>
                <c:pt idx="11961">
                  <c:v>-833.92286300659202</c:v>
                </c:pt>
                <c:pt idx="11962">
                  <c:v>-833.91278982162498</c:v>
                </c:pt>
                <c:pt idx="11963">
                  <c:v>-833.90283584594704</c:v>
                </c:pt>
                <c:pt idx="11964">
                  <c:v>-833.89306068420399</c:v>
                </c:pt>
                <c:pt idx="11965">
                  <c:v>-833.88358354568504</c:v>
                </c:pt>
                <c:pt idx="11966">
                  <c:v>-833.87428522109997</c:v>
                </c:pt>
                <c:pt idx="11967">
                  <c:v>-833.865284919739</c:v>
                </c:pt>
                <c:pt idx="11968">
                  <c:v>-833.85664224624702</c:v>
                </c:pt>
                <c:pt idx="11969">
                  <c:v>-833.848655223847</c:v>
                </c:pt>
                <c:pt idx="11970">
                  <c:v>-833.84144306182895</c:v>
                </c:pt>
                <c:pt idx="11971">
                  <c:v>-833.83512496948299</c:v>
                </c:pt>
                <c:pt idx="11972">
                  <c:v>-833.82964134216297</c:v>
                </c:pt>
                <c:pt idx="11973">
                  <c:v>-833.82493257522594</c:v>
                </c:pt>
                <c:pt idx="11974">
                  <c:v>-833.821058273316</c:v>
                </c:pt>
                <c:pt idx="11975">
                  <c:v>-833.81789922714302</c:v>
                </c:pt>
                <c:pt idx="11976">
                  <c:v>-833.81521701812801</c:v>
                </c:pt>
                <c:pt idx="11977">
                  <c:v>-833.812415599823</c:v>
                </c:pt>
                <c:pt idx="11978">
                  <c:v>-833.80907773971603</c:v>
                </c:pt>
                <c:pt idx="11979">
                  <c:v>-833.80460739135799</c:v>
                </c:pt>
                <c:pt idx="11980">
                  <c:v>-833.798706531525</c:v>
                </c:pt>
                <c:pt idx="11981">
                  <c:v>-833.79131555557296</c:v>
                </c:pt>
                <c:pt idx="11982">
                  <c:v>-833.78249406814598</c:v>
                </c:pt>
                <c:pt idx="11983">
                  <c:v>-833.77236127853405</c:v>
                </c:pt>
                <c:pt idx="11984">
                  <c:v>-833.76145362854004</c:v>
                </c:pt>
                <c:pt idx="11985">
                  <c:v>-833.75018835067794</c:v>
                </c:pt>
                <c:pt idx="11986">
                  <c:v>-833.73910188674904</c:v>
                </c:pt>
                <c:pt idx="11987">
                  <c:v>-833.72843265533504</c:v>
                </c:pt>
                <c:pt idx="11988">
                  <c:v>-833.71859788894699</c:v>
                </c:pt>
                <c:pt idx="11989">
                  <c:v>-833.70959758758602</c:v>
                </c:pt>
                <c:pt idx="11990">
                  <c:v>-833.701491355896</c:v>
                </c:pt>
                <c:pt idx="11991">
                  <c:v>-833.69410037994396</c:v>
                </c:pt>
                <c:pt idx="11992">
                  <c:v>-833.68724584579502</c:v>
                </c:pt>
                <c:pt idx="11993">
                  <c:v>-833.68074893951405</c:v>
                </c:pt>
                <c:pt idx="11994">
                  <c:v>-833.67443084716797</c:v>
                </c:pt>
                <c:pt idx="11995">
                  <c:v>-833.66817235946701</c:v>
                </c:pt>
                <c:pt idx="11996">
                  <c:v>-833.66191387176502</c:v>
                </c:pt>
                <c:pt idx="11997">
                  <c:v>-833.65571498870895</c:v>
                </c:pt>
                <c:pt idx="11998">
                  <c:v>-833.64945650100697</c:v>
                </c:pt>
                <c:pt idx="11999">
                  <c:v>-833.643138408661</c:v>
                </c:pt>
                <c:pt idx="12000">
                  <c:v>-833.63646268844604</c:v>
                </c:pt>
                <c:pt idx="12001">
                  <c:v>-833.629310131073</c:v>
                </c:pt>
                <c:pt idx="12002">
                  <c:v>-833.62144231796299</c:v>
                </c:pt>
                <c:pt idx="12003">
                  <c:v>-833.61285924911499</c:v>
                </c:pt>
                <c:pt idx="12004">
                  <c:v>-833.60338211059604</c:v>
                </c:pt>
                <c:pt idx="12005">
                  <c:v>-833.59301090240501</c:v>
                </c:pt>
                <c:pt idx="12006">
                  <c:v>-833.582043647766</c:v>
                </c:pt>
                <c:pt idx="12007">
                  <c:v>-833.57059955596901</c:v>
                </c:pt>
                <c:pt idx="12008">
                  <c:v>-833.55897665023804</c:v>
                </c:pt>
                <c:pt idx="12009">
                  <c:v>-833.54759216308605</c:v>
                </c:pt>
                <c:pt idx="12010">
                  <c:v>-833.53638648986805</c:v>
                </c:pt>
                <c:pt idx="12011">
                  <c:v>-833.52547883987404</c:v>
                </c:pt>
                <c:pt idx="12012">
                  <c:v>-833.51486921310402</c:v>
                </c:pt>
                <c:pt idx="12013">
                  <c:v>-833.50443840026901</c:v>
                </c:pt>
                <c:pt idx="12014">
                  <c:v>-833.49412679672298</c:v>
                </c:pt>
                <c:pt idx="12015">
                  <c:v>-833.48375558853195</c:v>
                </c:pt>
                <c:pt idx="12016">
                  <c:v>-833.47320556640602</c:v>
                </c:pt>
                <c:pt idx="12017">
                  <c:v>-833.46247673034702</c:v>
                </c:pt>
                <c:pt idx="12018">
                  <c:v>-833.451926708222</c:v>
                </c:pt>
                <c:pt idx="12019">
                  <c:v>-833.44191312789906</c:v>
                </c:pt>
                <c:pt idx="12020">
                  <c:v>-833.43297243118298</c:v>
                </c:pt>
                <c:pt idx="12021">
                  <c:v>-833.42528343200695</c:v>
                </c:pt>
                <c:pt idx="12022">
                  <c:v>-833.41884613037098</c:v>
                </c:pt>
                <c:pt idx="12023">
                  <c:v>-833.41360092163097</c:v>
                </c:pt>
                <c:pt idx="12024">
                  <c:v>-833.40936899185203</c:v>
                </c:pt>
                <c:pt idx="12025">
                  <c:v>-833.40579271316506</c:v>
                </c:pt>
                <c:pt idx="12026">
                  <c:v>-833.40245485305798</c:v>
                </c:pt>
                <c:pt idx="12027">
                  <c:v>-833.39887857437202</c:v>
                </c:pt>
                <c:pt idx="12028">
                  <c:v>-833.39452743530296</c:v>
                </c:pt>
                <c:pt idx="12029">
                  <c:v>-833.38904380798397</c:v>
                </c:pt>
                <c:pt idx="12030">
                  <c:v>-833.38212966919002</c:v>
                </c:pt>
                <c:pt idx="12031">
                  <c:v>-833.37366580963203</c:v>
                </c:pt>
                <c:pt idx="12032">
                  <c:v>-833.36389064788796</c:v>
                </c:pt>
                <c:pt idx="12033">
                  <c:v>-833.35292339324997</c:v>
                </c:pt>
                <c:pt idx="12034">
                  <c:v>-833.34112167358398</c:v>
                </c:pt>
                <c:pt idx="12035">
                  <c:v>-833.32842588424705</c:v>
                </c:pt>
                <c:pt idx="12036">
                  <c:v>-833.31513404846203</c:v>
                </c:pt>
                <c:pt idx="12037">
                  <c:v>-833.30142498016403</c:v>
                </c:pt>
                <c:pt idx="12038">
                  <c:v>-833.28783512115501</c:v>
                </c:pt>
                <c:pt idx="12039">
                  <c:v>-833.27490091323898</c:v>
                </c:pt>
                <c:pt idx="12040">
                  <c:v>-833.263099193573</c:v>
                </c:pt>
                <c:pt idx="12041">
                  <c:v>-833.25260877609298</c:v>
                </c:pt>
                <c:pt idx="12042">
                  <c:v>-833.24354887008701</c:v>
                </c:pt>
                <c:pt idx="12043">
                  <c:v>-833.23580026626598</c:v>
                </c:pt>
                <c:pt idx="12044">
                  <c:v>-833.22948217392002</c:v>
                </c:pt>
                <c:pt idx="12045">
                  <c:v>-833.224475383759</c:v>
                </c:pt>
                <c:pt idx="12046">
                  <c:v>-833.22066068649303</c:v>
                </c:pt>
                <c:pt idx="12047">
                  <c:v>-833.21768045425404</c:v>
                </c:pt>
                <c:pt idx="12048">
                  <c:v>-833.21499824523903</c:v>
                </c:pt>
                <c:pt idx="12049">
                  <c:v>-833.21219682693504</c:v>
                </c:pt>
                <c:pt idx="12050">
                  <c:v>-833.20873975753796</c:v>
                </c:pt>
                <c:pt idx="12051">
                  <c:v>-833.20462703704902</c:v>
                </c:pt>
                <c:pt idx="12052">
                  <c:v>-833.199560642243</c:v>
                </c:pt>
                <c:pt idx="12053">
                  <c:v>-833.19354057312</c:v>
                </c:pt>
                <c:pt idx="12054">
                  <c:v>-833.18650722503696</c:v>
                </c:pt>
                <c:pt idx="12055">
                  <c:v>-833.17840099334705</c:v>
                </c:pt>
                <c:pt idx="12056">
                  <c:v>-833.16922187805199</c:v>
                </c:pt>
                <c:pt idx="12057">
                  <c:v>-833.15908908844006</c:v>
                </c:pt>
                <c:pt idx="12058">
                  <c:v>-833.14806222915695</c:v>
                </c:pt>
                <c:pt idx="12059">
                  <c:v>-833.13637971878097</c:v>
                </c:pt>
                <c:pt idx="12060">
                  <c:v>-833.12416076660202</c:v>
                </c:pt>
                <c:pt idx="12061">
                  <c:v>-833.11170339584396</c:v>
                </c:pt>
                <c:pt idx="12062">
                  <c:v>-833.09918642044101</c:v>
                </c:pt>
                <c:pt idx="12063">
                  <c:v>-833.08655023574897</c:v>
                </c:pt>
                <c:pt idx="12064">
                  <c:v>-833.07385444641102</c:v>
                </c:pt>
                <c:pt idx="12065">
                  <c:v>-833.06109905242897</c:v>
                </c:pt>
                <c:pt idx="12066">
                  <c:v>-833.04810523986805</c:v>
                </c:pt>
                <c:pt idx="12067">
                  <c:v>-833.03493261337303</c:v>
                </c:pt>
                <c:pt idx="12068">
                  <c:v>-833.02140235900902</c:v>
                </c:pt>
                <c:pt idx="12069">
                  <c:v>-833.00745487213203</c:v>
                </c:pt>
                <c:pt idx="12070">
                  <c:v>-832.99297094345104</c:v>
                </c:pt>
                <c:pt idx="12071">
                  <c:v>-832.97789096832298</c:v>
                </c:pt>
                <c:pt idx="12072">
                  <c:v>-832.96245336532604</c:v>
                </c:pt>
                <c:pt idx="12073">
                  <c:v>-832.94701576232899</c:v>
                </c:pt>
                <c:pt idx="12074">
                  <c:v>-832.93211460113503</c:v>
                </c:pt>
                <c:pt idx="12075">
                  <c:v>-832.91822671890304</c:v>
                </c:pt>
                <c:pt idx="12076">
                  <c:v>-832.90576934814499</c:v>
                </c:pt>
                <c:pt idx="12077">
                  <c:v>-832.89492130279598</c:v>
                </c:pt>
                <c:pt idx="12078">
                  <c:v>-832.88586139679001</c:v>
                </c:pt>
                <c:pt idx="12079">
                  <c:v>-832.87841081619297</c:v>
                </c:pt>
                <c:pt idx="12080">
                  <c:v>-832.87245035171497</c:v>
                </c:pt>
                <c:pt idx="12081">
                  <c:v>-832.86750316619896</c:v>
                </c:pt>
                <c:pt idx="12082">
                  <c:v>-832.86309242248603</c:v>
                </c:pt>
                <c:pt idx="12083">
                  <c:v>-832.85856246948299</c:v>
                </c:pt>
                <c:pt idx="12084">
                  <c:v>-832.85349607467697</c:v>
                </c:pt>
                <c:pt idx="12085">
                  <c:v>-832.84765481948898</c:v>
                </c:pt>
                <c:pt idx="12086">
                  <c:v>-832.84074068069503</c:v>
                </c:pt>
                <c:pt idx="12087">
                  <c:v>-832.83269405365002</c:v>
                </c:pt>
                <c:pt idx="12088">
                  <c:v>-832.82345533370994</c:v>
                </c:pt>
                <c:pt idx="12089">
                  <c:v>-832.81320333480903</c:v>
                </c:pt>
                <c:pt idx="12090">
                  <c:v>-832.80217647552502</c:v>
                </c:pt>
                <c:pt idx="12091">
                  <c:v>-832.79073238372803</c:v>
                </c:pt>
                <c:pt idx="12092">
                  <c:v>-832.77910947799705</c:v>
                </c:pt>
                <c:pt idx="12093">
                  <c:v>-832.76754617691097</c:v>
                </c:pt>
                <c:pt idx="12094">
                  <c:v>-832.75604248046898</c:v>
                </c:pt>
                <c:pt idx="12095">
                  <c:v>-832.74471759796199</c:v>
                </c:pt>
                <c:pt idx="12096">
                  <c:v>-832.73363113403298</c:v>
                </c:pt>
                <c:pt idx="12097">
                  <c:v>-832.72296190261898</c:v>
                </c:pt>
                <c:pt idx="12098">
                  <c:v>-832.71265029907204</c:v>
                </c:pt>
                <c:pt idx="12099">
                  <c:v>-832.702696323395</c:v>
                </c:pt>
                <c:pt idx="12100">
                  <c:v>-832.69274234771694</c:v>
                </c:pt>
                <c:pt idx="12101">
                  <c:v>-832.68266916275002</c:v>
                </c:pt>
                <c:pt idx="12102">
                  <c:v>-832.67229795456001</c:v>
                </c:pt>
                <c:pt idx="12103">
                  <c:v>-832.66180753707897</c:v>
                </c:pt>
                <c:pt idx="12104">
                  <c:v>-832.65137672424305</c:v>
                </c:pt>
                <c:pt idx="12105">
                  <c:v>-832.64118432998703</c:v>
                </c:pt>
                <c:pt idx="12106">
                  <c:v>-832.63128995895397</c:v>
                </c:pt>
                <c:pt idx="12107">
                  <c:v>-832.62151479721103</c:v>
                </c:pt>
                <c:pt idx="12108">
                  <c:v>-832.61168003082298</c:v>
                </c:pt>
                <c:pt idx="12109">
                  <c:v>-832.60178565979004</c:v>
                </c:pt>
                <c:pt idx="12110">
                  <c:v>-832.591772079468</c:v>
                </c:pt>
                <c:pt idx="12111">
                  <c:v>-832.58163928985596</c:v>
                </c:pt>
                <c:pt idx="12112">
                  <c:v>-832.57120847702004</c:v>
                </c:pt>
                <c:pt idx="12113">
                  <c:v>-832.56036043167103</c:v>
                </c:pt>
                <c:pt idx="12114">
                  <c:v>-832.54897594451904</c:v>
                </c:pt>
                <c:pt idx="12115">
                  <c:v>-832.53717422485397</c:v>
                </c:pt>
                <c:pt idx="12116">
                  <c:v>-832.52543210983299</c:v>
                </c:pt>
                <c:pt idx="12117">
                  <c:v>-832.51422643661499</c:v>
                </c:pt>
                <c:pt idx="12118">
                  <c:v>-832.50373601913498</c:v>
                </c:pt>
                <c:pt idx="12119">
                  <c:v>-832.49402046203602</c:v>
                </c:pt>
                <c:pt idx="12120">
                  <c:v>-832.48478174209595</c:v>
                </c:pt>
                <c:pt idx="12121">
                  <c:v>-832.47578144073498</c:v>
                </c:pt>
                <c:pt idx="12122">
                  <c:v>-832.46654272079502</c:v>
                </c:pt>
                <c:pt idx="12123">
                  <c:v>-832.45658874511696</c:v>
                </c:pt>
                <c:pt idx="12124">
                  <c:v>-832.44556188583397</c:v>
                </c:pt>
                <c:pt idx="12125">
                  <c:v>-832.43310451507602</c:v>
                </c:pt>
                <c:pt idx="12126">
                  <c:v>-832.41915702819801</c:v>
                </c:pt>
                <c:pt idx="12127">
                  <c:v>-832.40395784378097</c:v>
                </c:pt>
                <c:pt idx="12128">
                  <c:v>-832.38792419433605</c:v>
                </c:pt>
                <c:pt idx="12129">
                  <c:v>-832.37153291702305</c:v>
                </c:pt>
                <c:pt idx="12130">
                  <c:v>-832.35526084899902</c:v>
                </c:pt>
                <c:pt idx="12131">
                  <c:v>-832.339525222779</c:v>
                </c:pt>
                <c:pt idx="12132">
                  <c:v>-832.32456445694004</c:v>
                </c:pt>
                <c:pt idx="12133">
                  <c:v>-832.31049776077305</c:v>
                </c:pt>
                <c:pt idx="12134">
                  <c:v>-832.29720592498802</c:v>
                </c:pt>
                <c:pt idx="12135">
                  <c:v>-832.28445053100597</c:v>
                </c:pt>
                <c:pt idx="12136">
                  <c:v>-832.27175474166904</c:v>
                </c:pt>
                <c:pt idx="12137">
                  <c:v>-832.25876092910801</c:v>
                </c:pt>
                <c:pt idx="12138">
                  <c:v>-832.245290279389</c:v>
                </c:pt>
                <c:pt idx="12139">
                  <c:v>-832.231163978577</c:v>
                </c:pt>
                <c:pt idx="12140">
                  <c:v>-832.21668004989601</c:v>
                </c:pt>
                <c:pt idx="12141">
                  <c:v>-832.20189809799194</c:v>
                </c:pt>
                <c:pt idx="12142">
                  <c:v>-832.18705654144298</c:v>
                </c:pt>
                <c:pt idx="12143">
                  <c:v>-832.17233419418403</c:v>
                </c:pt>
                <c:pt idx="12144">
                  <c:v>-832.15796947479305</c:v>
                </c:pt>
                <c:pt idx="12145">
                  <c:v>-832.14408159256004</c:v>
                </c:pt>
                <c:pt idx="12146">
                  <c:v>-832.13067054748603</c:v>
                </c:pt>
                <c:pt idx="12147">
                  <c:v>-832.11779594421398</c:v>
                </c:pt>
                <c:pt idx="12148">
                  <c:v>-832.10521936416603</c:v>
                </c:pt>
                <c:pt idx="12149">
                  <c:v>-832.09264278411899</c:v>
                </c:pt>
                <c:pt idx="12150">
                  <c:v>-832.07976818084705</c:v>
                </c:pt>
                <c:pt idx="12151">
                  <c:v>-832.06653594970703</c:v>
                </c:pt>
                <c:pt idx="12152">
                  <c:v>-832.05294609069801</c:v>
                </c:pt>
                <c:pt idx="12153">
                  <c:v>-832.03911781311103</c:v>
                </c:pt>
                <c:pt idx="12154">
                  <c:v>-832.02534914016701</c:v>
                </c:pt>
                <c:pt idx="12155">
                  <c:v>-832.011938095093</c:v>
                </c:pt>
                <c:pt idx="12156">
                  <c:v>-831.99912309646595</c:v>
                </c:pt>
                <c:pt idx="12157">
                  <c:v>-831.98738098144599</c:v>
                </c:pt>
                <c:pt idx="12158">
                  <c:v>-831.97677135467598</c:v>
                </c:pt>
                <c:pt idx="12159">
                  <c:v>-831.96735382080101</c:v>
                </c:pt>
                <c:pt idx="12160">
                  <c:v>-831.95877075195301</c:v>
                </c:pt>
                <c:pt idx="12161">
                  <c:v>-831.95066452026401</c:v>
                </c:pt>
                <c:pt idx="12162">
                  <c:v>-831.94243907928501</c:v>
                </c:pt>
                <c:pt idx="12163">
                  <c:v>-831.93355798721302</c:v>
                </c:pt>
                <c:pt idx="12164">
                  <c:v>-831.923425197602</c:v>
                </c:pt>
                <c:pt idx="12165">
                  <c:v>-831.91150426864601</c:v>
                </c:pt>
                <c:pt idx="12166">
                  <c:v>-831.89755678176903</c:v>
                </c:pt>
                <c:pt idx="12167">
                  <c:v>-831.881701946259</c:v>
                </c:pt>
                <c:pt idx="12168">
                  <c:v>-831.86429738998402</c:v>
                </c:pt>
                <c:pt idx="12169">
                  <c:v>-831.84599876403797</c:v>
                </c:pt>
                <c:pt idx="12170">
                  <c:v>-831.82752132415806</c:v>
                </c:pt>
                <c:pt idx="12171">
                  <c:v>-831.809461116791</c:v>
                </c:pt>
                <c:pt idx="12172">
                  <c:v>-831.79229497909603</c:v>
                </c:pt>
                <c:pt idx="12173">
                  <c:v>-831.776380538941</c:v>
                </c:pt>
                <c:pt idx="12174">
                  <c:v>-831.76177740097103</c:v>
                </c:pt>
                <c:pt idx="12175">
                  <c:v>-831.74818754196201</c:v>
                </c:pt>
                <c:pt idx="12176">
                  <c:v>-831.73501491546699</c:v>
                </c:pt>
                <c:pt idx="12177">
                  <c:v>-831.72136545181297</c:v>
                </c:pt>
                <c:pt idx="12178">
                  <c:v>-831.70652389526401</c:v>
                </c:pt>
                <c:pt idx="12179">
                  <c:v>-831.68983459472702</c:v>
                </c:pt>
                <c:pt idx="12180">
                  <c:v>-831.67099952697799</c:v>
                </c:pt>
                <c:pt idx="12181">
                  <c:v>-831.65013790130604</c:v>
                </c:pt>
                <c:pt idx="12182">
                  <c:v>-831.62754774093605</c:v>
                </c:pt>
                <c:pt idx="12183">
                  <c:v>-831.60376548767101</c:v>
                </c:pt>
                <c:pt idx="12184">
                  <c:v>-831.57944679260299</c:v>
                </c:pt>
                <c:pt idx="12185">
                  <c:v>-831.55536651611305</c:v>
                </c:pt>
                <c:pt idx="12186">
                  <c:v>-831.532180309296</c:v>
                </c:pt>
                <c:pt idx="12187">
                  <c:v>-831.51036500930798</c:v>
                </c:pt>
                <c:pt idx="12188">
                  <c:v>-831.490099430084</c:v>
                </c:pt>
                <c:pt idx="12189">
                  <c:v>-831.47150278091499</c:v>
                </c:pt>
                <c:pt idx="12190">
                  <c:v>-831.454515457154</c:v>
                </c:pt>
                <c:pt idx="12191">
                  <c:v>-831.43895864486694</c:v>
                </c:pt>
                <c:pt idx="12192">
                  <c:v>-831.42465353012096</c:v>
                </c:pt>
                <c:pt idx="12193">
                  <c:v>-831.41148090362606</c:v>
                </c:pt>
                <c:pt idx="12194">
                  <c:v>-831.39920234680199</c:v>
                </c:pt>
                <c:pt idx="12195">
                  <c:v>-831.387400627136</c:v>
                </c:pt>
                <c:pt idx="12196">
                  <c:v>-831.37583732605003</c:v>
                </c:pt>
                <c:pt idx="12197">
                  <c:v>-831.36403560638405</c:v>
                </c:pt>
                <c:pt idx="12198">
                  <c:v>-831.35151863098201</c:v>
                </c:pt>
                <c:pt idx="12199">
                  <c:v>-831.33780956268299</c:v>
                </c:pt>
                <c:pt idx="12200">
                  <c:v>-831.32249116897594</c:v>
                </c:pt>
                <c:pt idx="12201">
                  <c:v>-831.30538463592598</c:v>
                </c:pt>
                <c:pt idx="12202">
                  <c:v>-831.28672838211105</c:v>
                </c:pt>
                <c:pt idx="12203">
                  <c:v>-831.26688003540096</c:v>
                </c:pt>
                <c:pt idx="12204">
                  <c:v>-831.24661445617699</c:v>
                </c:pt>
                <c:pt idx="12205">
                  <c:v>-831.226587295532</c:v>
                </c:pt>
                <c:pt idx="12206">
                  <c:v>-831.20733499527</c:v>
                </c:pt>
                <c:pt idx="12207">
                  <c:v>-831.18927478790295</c:v>
                </c:pt>
                <c:pt idx="12208">
                  <c:v>-831.17258548736595</c:v>
                </c:pt>
                <c:pt idx="12209">
                  <c:v>-831.15726709365902</c:v>
                </c:pt>
                <c:pt idx="12210">
                  <c:v>-831.14302158355702</c:v>
                </c:pt>
                <c:pt idx="12211">
                  <c:v>-831.12931251525902</c:v>
                </c:pt>
                <c:pt idx="12212">
                  <c:v>-831.11548423767101</c:v>
                </c:pt>
                <c:pt idx="12213">
                  <c:v>-831.10094070434604</c:v>
                </c:pt>
                <c:pt idx="12214">
                  <c:v>-831.085205078125</c:v>
                </c:pt>
                <c:pt idx="12215">
                  <c:v>-831.06803894043003</c:v>
                </c:pt>
                <c:pt idx="12216">
                  <c:v>-831.04956150055</c:v>
                </c:pt>
                <c:pt idx="12217">
                  <c:v>-831.03001117706299</c:v>
                </c:pt>
                <c:pt idx="12218">
                  <c:v>-831.00986480712902</c:v>
                </c:pt>
                <c:pt idx="12219">
                  <c:v>-830.98942041397095</c:v>
                </c:pt>
                <c:pt idx="12220">
                  <c:v>-830.96891641616799</c:v>
                </c:pt>
                <c:pt idx="12221">
                  <c:v>-830.94853162765503</c:v>
                </c:pt>
                <c:pt idx="12222">
                  <c:v>-830.92844486236595</c:v>
                </c:pt>
                <c:pt idx="12223">
                  <c:v>-830.90883493423496</c:v>
                </c:pt>
                <c:pt idx="12224">
                  <c:v>-830.88994026184105</c:v>
                </c:pt>
                <c:pt idx="12225">
                  <c:v>-830.87182044982899</c:v>
                </c:pt>
                <c:pt idx="12226">
                  <c:v>-830.85453510284401</c:v>
                </c:pt>
                <c:pt idx="12227">
                  <c:v>-830.83814382553101</c:v>
                </c:pt>
                <c:pt idx="12228">
                  <c:v>-830.82264661788997</c:v>
                </c:pt>
                <c:pt idx="12229">
                  <c:v>-830.80816268920898</c:v>
                </c:pt>
                <c:pt idx="12230">
                  <c:v>-830.79469203948997</c:v>
                </c:pt>
                <c:pt idx="12231">
                  <c:v>-830.78217506408703</c:v>
                </c:pt>
                <c:pt idx="12232">
                  <c:v>-830.77031373977695</c:v>
                </c:pt>
                <c:pt idx="12233">
                  <c:v>-830.75851202011097</c:v>
                </c:pt>
                <c:pt idx="12234">
                  <c:v>-830.74629306793202</c:v>
                </c:pt>
                <c:pt idx="12235">
                  <c:v>-830.73300123214699</c:v>
                </c:pt>
                <c:pt idx="12236">
                  <c:v>-830.71815967559803</c:v>
                </c:pt>
                <c:pt idx="12237">
                  <c:v>-830.70152997970604</c:v>
                </c:pt>
                <c:pt idx="12238">
                  <c:v>-830.682873725891</c:v>
                </c:pt>
                <c:pt idx="12239">
                  <c:v>-830.66219091415405</c:v>
                </c:pt>
                <c:pt idx="12240">
                  <c:v>-830.63954114913997</c:v>
                </c:pt>
                <c:pt idx="12241">
                  <c:v>-830.61510324478195</c:v>
                </c:pt>
                <c:pt idx="12242">
                  <c:v>-830.58929443359398</c:v>
                </c:pt>
                <c:pt idx="12243">
                  <c:v>-830.56241273880005</c:v>
                </c:pt>
                <c:pt idx="12244">
                  <c:v>-830.53493499755905</c:v>
                </c:pt>
                <c:pt idx="12245">
                  <c:v>-830.50727844238304</c:v>
                </c:pt>
                <c:pt idx="12246">
                  <c:v>-830.47974109649704</c:v>
                </c:pt>
                <c:pt idx="12247">
                  <c:v>-830.452561378479</c:v>
                </c:pt>
                <c:pt idx="12248">
                  <c:v>-830.42597770690895</c:v>
                </c:pt>
                <c:pt idx="12249">
                  <c:v>-830.40028810501099</c:v>
                </c:pt>
                <c:pt idx="12250">
                  <c:v>-830.37561178207397</c:v>
                </c:pt>
                <c:pt idx="12251">
                  <c:v>-830.35206794738804</c:v>
                </c:pt>
                <c:pt idx="12252">
                  <c:v>-830.32959699630806</c:v>
                </c:pt>
                <c:pt idx="12253">
                  <c:v>-830.30796051025402</c:v>
                </c:pt>
                <c:pt idx="12254">
                  <c:v>-830.28703927993797</c:v>
                </c:pt>
                <c:pt idx="12255">
                  <c:v>-830.26653528213501</c:v>
                </c:pt>
                <c:pt idx="12256">
                  <c:v>-830.24638891220104</c:v>
                </c:pt>
                <c:pt idx="12257">
                  <c:v>-830.22636175155696</c:v>
                </c:pt>
                <c:pt idx="12258">
                  <c:v>-830.20627498626698</c:v>
                </c:pt>
                <c:pt idx="12259">
                  <c:v>-830.18577098846504</c:v>
                </c:pt>
                <c:pt idx="12260">
                  <c:v>-830.16490936279297</c:v>
                </c:pt>
                <c:pt idx="12261">
                  <c:v>-830.14357089996395</c:v>
                </c:pt>
                <c:pt idx="12262">
                  <c:v>-830.12193441391003</c:v>
                </c:pt>
                <c:pt idx="12263">
                  <c:v>-830.10005950927803</c:v>
                </c:pt>
                <c:pt idx="12264">
                  <c:v>-830.07800579071102</c:v>
                </c:pt>
                <c:pt idx="12265">
                  <c:v>-830.05565404892002</c:v>
                </c:pt>
                <c:pt idx="12266">
                  <c:v>-830.03300428390503</c:v>
                </c:pt>
                <c:pt idx="12267">
                  <c:v>-830.01005649566696</c:v>
                </c:pt>
                <c:pt idx="12268">
                  <c:v>-829.98687028884899</c:v>
                </c:pt>
                <c:pt idx="12269">
                  <c:v>-829.96332645416305</c:v>
                </c:pt>
                <c:pt idx="12270">
                  <c:v>-829.93942499160801</c:v>
                </c:pt>
                <c:pt idx="12271">
                  <c:v>-829.91504669189499</c:v>
                </c:pt>
                <c:pt idx="12272">
                  <c:v>-829.89001274108898</c:v>
                </c:pt>
                <c:pt idx="12273">
                  <c:v>-829.86438274383602</c:v>
                </c:pt>
                <c:pt idx="12274">
                  <c:v>-829.83827590942406</c:v>
                </c:pt>
                <c:pt idx="12275">
                  <c:v>-829.81181144714401</c:v>
                </c:pt>
                <c:pt idx="12276">
                  <c:v>-829.78528738021896</c:v>
                </c:pt>
                <c:pt idx="12277">
                  <c:v>-829.75876331329403</c:v>
                </c:pt>
                <c:pt idx="12278">
                  <c:v>-829.73265647888195</c:v>
                </c:pt>
                <c:pt idx="12279">
                  <c:v>-829.70708608627297</c:v>
                </c:pt>
                <c:pt idx="12280">
                  <c:v>-829.68235015869197</c:v>
                </c:pt>
                <c:pt idx="12281">
                  <c:v>-829.65850830078102</c:v>
                </c:pt>
                <c:pt idx="12282">
                  <c:v>-829.63550090789795</c:v>
                </c:pt>
                <c:pt idx="12283">
                  <c:v>-829.61320877075195</c:v>
                </c:pt>
                <c:pt idx="12284">
                  <c:v>-829.59127426147495</c:v>
                </c:pt>
                <c:pt idx="12285">
                  <c:v>-829.56945896148704</c:v>
                </c:pt>
                <c:pt idx="12286">
                  <c:v>-829.54740524292004</c:v>
                </c:pt>
                <c:pt idx="12287">
                  <c:v>-829.52475547790505</c:v>
                </c:pt>
                <c:pt idx="12288">
                  <c:v>-829.501330852509</c:v>
                </c:pt>
                <c:pt idx="12289">
                  <c:v>-829.47689294815098</c:v>
                </c:pt>
                <c:pt idx="12290">
                  <c:v>-829.451501369477</c:v>
                </c:pt>
                <c:pt idx="12291">
                  <c:v>-829.42539453506504</c:v>
                </c:pt>
                <c:pt idx="12292">
                  <c:v>-829.39881086349499</c:v>
                </c:pt>
                <c:pt idx="12293">
                  <c:v>-829.37210798263595</c:v>
                </c:pt>
                <c:pt idx="12294">
                  <c:v>-829.34552431106601</c:v>
                </c:pt>
                <c:pt idx="12295">
                  <c:v>-829.31935787200905</c:v>
                </c:pt>
                <c:pt idx="12296">
                  <c:v>-829.29348945617699</c:v>
                </c:pt>
                <c:pt idx="12297">
                  <c:v>-829.26803827285801</c:v>
                </c:pt>
                <c:pt idx="12298">
                  <c:v>-829.24264669418403</c:v>
                </c:pt>
                <c:pt idx="12299">
                  <c:v>-829.21725511550903</c:v>
                </c:pt>
                <c:pt idx="12300">
                  <c:v>-829.19144630432095</c:v>
                </c:pt>
                <c:pt idx="12301">
                  <c:v>-829.16480302810703</c:v>
                </c:pt>
                <c:pt idx="12302">
                  <c:v>-829.13708686828602</c:v>
                </c:pt>
                <c:pt idx="12303">
                  <c:v>-829.10805940628097</c:v>
                </c:pt>
                <c:pt idx="12304">
                  <c:v>-829.07789945602406</c:v>
                </c:pt>
                <c:pt idx="12305">
                  <c:v>-829.04684543609596</c:v>
                </c:pt>
                <c:pt idx="12306">
                  <c:v>-829.01531457901001</c:v>
                </c:pt>
                <c:pt idx="12307">
                  <c:v>-828.98366451263405</c:v>
                </c:pt>
                <c:pt idx="12308">
                  <c:v>-828.952014446259</c:v>
                </c:pt>
                <c:pt idx="12309">
                  <c:v>-828.92072200775203</c:v>
                </c:pt>
                <c:pt idx="12310">
                  <c:v>-828.89002561569202</c:v>
                </c:pt>
                <c:pt idx="12311">
                  <c:v>-828.86004447937</c:v>
                </c:pt>
                <c:pt idx="12312">
                  <c:v>-828.83089780807495</c:v>
                </c:pt>
                <c:pt idx="12313">
                  <c:v>-828.802406787873</c:v>
                </c:pt>
                <c:pt idx="12314">
                  <c:v>-828.774452209473</c:v>
                </c:pt>
                <c:pt idx="12315">
                  <c:v>-828.74691486358699</c:v>
                </c:pt>
                <c:pt idx="12316">
                  <c:v>-828.71985435485897</c:v>
                </c:pt>
                <c:pt idx="12317">
                  <c:v>-828.69315147399902</c:v>
                </c:pt>
                <c:pt idx="12318">
                  <c:v>-828.66668701171898</c:v>
                </c:pt>
                <c:pt idx="12319">
                  <c:v>-828.64028215408302</c:v>
                </c:pt>
                <c:pt idx="12320">
                  <c:v>-828.61375808715798</c:v>
                </c:pt>
                <c:pt idx="12321">
                  <c:v>-828.58693599700905</c:v>
                </c:pt>
                <c:pt idx="12322">
                  <c:v>-828.55963706970203</c:v>
                </c:pt>
                <c:pt idx="12323">
                  <c:v>-828.53180170059204</c:v>
                </c:pt>
                <c:pt idx="12324">
                  <c:v>-828.50307226181098</c:v>
                </c:pt>
                <c:pt idx="12325">
                  <c:v>-828.47338914871204</c:v>
                </c:pt>
                <c:pt idx="12326">
                  <c:v>-828.44251394271896</c:v>
                </c:pt>
                <c:pt idx="12327">
                  <c:v>-828.41056585311901</c:v>
                </c:pt>
                <c:pt idx="12328">
                  <c:v>-828.377723693848</c:v>
                </c:pt>
                <c:pt idx="12329">
                  <c:v>-828.34404706955002</c:v>
                </c:pt>
                <c:pt idx="12330">
                  <c:v>-828.30983400344905</c:v>
                </c:pt>
                <c:pt idx="12331">
                  <c:v>-828.27526330947899</c:v>
                </c:pt>
                <c:pt idx="12332">
                  <c:v>-828.24045419693005</c:v>
                </c:pt>
                <c:pt idx="12333">
                  <c:v>-828.20552587509201</c:v>
                </c:pt>
                <c:pt idx="12334">
                  <c:v>-828.17059755325295</c:v>
                </c:pt>
                <c:pt idx="12335">
                  <c:v>-828.13572883606003</c:v>
                </c:pt>
                <c:pt idx="12336">
                  <c:v>-828.10103893280098</c:v>
                </c:pt>
                <c:pt idx="12337">
                  <c:v>-828.06646823883102</c:v>
                </c:pt>
                <c:pt idx="12338">
                  <c:v>-828.03189754486095</c:v>
                </c:pt>
                <c:pt idx="12339">
                  <c:v>-827.99708843231201</c:v>
                </c:pt>
                <c:pt idx="12340">
                  <c:v>-827.96186208724998</c:v>
                </c:pt>
                <c:pt idx="12341">
                  <c:v>-827.92603969573997</c:v>
                </c:pt>
                <c:pt idx="12342">
                  <c:v>-827.88962125778198</c:v>
                </c:pt>
                <c:pt idx="12343">
                  <c:v>-827.85254716873203</c:v>
                </c:pt>
                <c:pt idx="12344">
                  <c:v>-827.81487703323398</c:v>
                </c:pt>
                <c:pt idx="12345">
                  <c:v>-827.77655124664295</c:v>
                </c:pt>
                <c:pt idx="12346">
                  <c:v>-827.73756980895996</c:v>
                </c:pt>
                <c:pt idx="12347">
                  <c:v>-827.69805192947399</c:v>
                </c:pt>
                <c:pt idx="12348">
                  <c:v>-827.65805721283004</c:v>
                </c:pt>
                <c:pt idx="12349">
                  <c:v>-827.61776447296199</c:v>
                </c:pt>
                <c:pt idx="12350">
                  <c:v>-827.57747173309303</c:v>
                </c:pt>
                <c:pt idx="12351">
                  <c:v>-827.53741741180397</c:v>
                </c:pt>
                <c:pt idx="12352">
                  <c:v>-827.49778032302902</c:v>
                </c:pt>
                <c:pt idx="12353">
                  <c:v>-827.45873928070102</c:v>
                </c:pt>
                <c:pt idx="12354">
                  <c:v>-827.42029428482101</c:v>
                </c:pt>
                <c:pt idx="12355">
                  <c:v>-827.38244533538796</c:v>
                </c:pt>
                <c:pt idx="12356">
                  <c:v>-827.34513282775902</c:v>
                </c:pt>
                <c:pt idx="12357">
                  <c:v>-827.30805873870895</c:v>
                </c:pt>
                <c:pt idx="12358">
                  <c:v>-827.27104425430298</c:v>
                </c:pt>
                <c:pt idx="12359">
                  <c:v>-827.23355293273903</c:v>
                </c:pt>
                <c:pt idx="12360">
                  <c:v>-827.19510793685902</c:v>
                </c:pt>
                <c:pt idx="12361">
                  <c:v>-827.15564966201805</c:v>
                </c:pt>
                <c:pt idx="12362">
                  <c:v>-827.11517810821601</c:v>
                </c:pt>
                <c:pt idx="12363">
                  <c:v>-827.073752880097</c:v>
                </c:pt>
                <c:pt idx="12364">
                  <c:v>-827.03173160553001</c:v>
                </c:pt>
                <c:pt idx="12365">
                  <c:v>-826.98929309845005</c:v>
                </c:pt>
                <c:pt idx="12366">
                  <c:v>-826.94661617279098</c:v>
                </c:pt>
                <c:pt idx="12367">
                  <c:v>-826.90411806106601</c:v>
                </c:pt>
                <c:pt idx="12368">
                  <c:v>-826.86185836792004</c:v>
                </c:pt>
                <c:pt idx="12369">
                  <c:v>-826.81983709335304</c:v>
                </c:pt>
                <c:pt idx="12370">
                  <c:v>-826.77793502807594</c:v>
                </c:pt>
                <c:pt idx="12371">
                  <c:v>-826.73567533493099</c:v>
                </c:pt>
                <c:pt idx="12372">
                  <c:v>-826.69287919998203</c:v>
                </c:pt>
                <c:pt idx="12373">
                  <c:v>-826.64924860000599</c:v>
                </c:pt>
                <c:pt idx="12374">
                  <c:v>-826.60460472107002</c:v>
                </c:pt>
                <c:pt idx="12375">
                  <c:v>-826.55894756317196</c:v>
                </c:pt>
                <c:pt idx="12376">
                  <c:v>-826.51215791702305</c:v>
                </c:pt>
                <c:pt idx="12377">
                  <c:v>-826.46435499191296</c:v>
                </c:pt>
                <c:pt idx="12378">
                  <c:v>-826.41559839248703</c:v>
                </c:pt>
                <c:pt idx="12379">
                  <c:v>-826.366186141968</c:v>
                </c:pt>
                <c:pt idx="12380">
                  <c:v>-826.316356658936</c:v>
                </c:pt>
                <c:pt idx="12381">
                  <c:v>-826.26628875732399</c:v>
                </c:pt>
                <c:pt idx="12382">
                  <c:v>-826.21639966964699</c:v>
                </c:pt>
                <c:pt idx="12383">
                  <c:v>-826.16674900055</c:v>
                </c:pt>
                <c:pt idx="12384">
                  <c:v>-826.11751556396496</c:v>
                </c:pt>
                <c:pt idx="12385">
                  <c:v>-826.06875896453903</c:v>
                </c:pt>
                <c:pt idx="12386">
                  <c:v>-826.02053880691506</c:v>
                </c:pt>
                <c:pt idx="12387">
                  <c:v>-825.972497463227</c:v>
                </c:pt>
                <c:pt idx="12388">
                  <c:v>-825.92439651489303</c:v>
                </c:pt>
                <c:pt idx="12389">
                  <c:v>-825.87569952011097</c:v>
                </c:pt>
                <c:pt idx="12390">
                  <c:v>-825.82610845565796</c:v>
                </c:pt>
                <c:pt idx="12391">
                  <c:v>-825.77526569366501</c:v>
                </c:pt>
                <c:pt idx="12392">
                  <c:v>-825.72311162948597</c:v>
                </c:pt>
                <c:pt idx="12393">
                  <c:v>-825.66964626312301</c:v>
                </c:pt>
                <c:pt idx="12394">
                  <c:v>-825.61498880386398</c:v>
                </c:pt>
                <c:pt idx="12395">
                  <c:v>-825.55931806564399</c:v>
                </c:pt>
                <c:pt idx="12396">
                  <c:v>-825.50275325775203</c:v>
                </c:pt>
                <c:pt idx="12397">
                  <c:v>-825.44571161270198</c:v>
                </c:pt>
                <c:pt idx="12398">
                  <c:v>-825.38843154907204</c:v>
                </c:pt>
                <c:pt idx="12399">
                  <c:v>-825.331211090088</c:v>
                </c:pt>
                <c:pt idx="12400">
                  <c:v>-825.27416944503796</c:v>
                </c:pt>
                <c:pt idx="12401">
                  <c:v>-825.21718740463302</c:v>
                </c:pt>
                <c:pt idx="12402">
                  <c:v>-825.16020536422798</c:v>
                </c:pt>
                <c:pt idx="12403">
                  <c:v>-825.10310411453304</c:v>
                </c:pt>
                <c:pt idx="12404">
                  <c:v>-825.04588365554798</c:v>
                </c:pt>
                <c:pt idx="12405">
                  <c:v>-824.98842477798496</c:v>
                </c:pt>
                <c:pt idx="12406">
                  <c:v>-824.93072748184204</c:v>
                </c:pt>
                <c:pt idx="12407">
                  <c:v>-824.87261295318604</c:v>
                </c:pt>
                <c:pt idx="12408">
                  <c:v>-824.81396198272705</c:v>
                </c:pt>
                <c:pt idx="12409">
                  <c:v>-824.75459575653099</c:v>
                </c:pt>
                <c:pt idx="12410">
                  <c:v>-824.69439506530796</c:v>
                </c:pt>
                <c:pt idx="12411">
                  <c:v>-824.63330030441296</c:v>
                </c:pt>
                <c:pt idx="12412">
                  <c:v>-824.57154989242599</c:v>
                </c:pt>
                <c:pt idx="12413">
                  <c:v>-824.50920343399105</c:v>
                </c:pt>
                <c:pt idx="12414">
                  <c:v>-824.44649934768699</c:v>
                </c:pt>
                <c:pt idx="12415">
                  <c:v>-824.38355684280396</c:v>
                </c:pt>
                <c:pt idx="12416">
                  <c:v>-824.32049512863205</c:v>
                </c:pt>
                <c:pt idx="12417">
                  <c:v>-824.25725460052502</c:v>
                </c:pt>
                <c:pt idx="12418">
                  <c:v>-824.193894863129</c:v>
                </c:pt>
                <c:pt idx="12419">
                  <c:v>-824.13041591644298</c:v>
                </c:pt>
                <c:pt idx="12420">
                  <c:v>-824.06681776046798</c:v>
                </c:pt>
                <c:pt idx="12421">
                  <c:v>-824.00304079055798</c:v>
                </c:pt>
                <c:pt idx="12422">
                  <c:v>-823.93890619278</c:v>
                </c:pt>
                <c:pt idx="12423">
                  <c:v>-823.87417554855404</c:v>
                </c:pt>
                <c:pt idx="12424">
                  <c:v>-823.80867004394599</c:v>
                </c:pt>
                <c:pt idx="12425">
                  <c:v>-823.74244928359997</c:v>
                </c:pt>
                <c:pt idx="12426">
                  <c:v>-823.67563247680698</c:v>
                </c:pt>
                <c:pt idx="12427">
                  <c:v>-823.60810041427601</c:v>
                </c:pt>
                <c:pt idx="12428">
                  <c:v>-823.53997230529797</c:v>
                </c:pt>
                <c:pt idx="12429">
                  <c:v>-823.47106933593795</c:v>
                </c:pt>
                <c:pt idx="12430">
                  <c:v>-823.40145111083996</c:v>
                </c:pt>
                <c:pt idx="12431">
                  <c:v>-823.33141565322899</c:v>
                </c:pt>
                <c:pt idx="12432">
                  <c:v>-823.26132059097301</c:v>
                </c:pt>
                <c:pt idx="12433">
                  <c:v>-823.19140434265205</c:v>
                </c:pt>
                <c:pt idx="12434">
                  <c:v>-823.12196493148804</c:v>
                </c:pt>
                <c:pt idx="12435">
                  <c:v>-823.05312156677303</c:v>
                </c:pt>
                <c:pt idx="12436">
                  <c:v>-822.98481464385998</c:v>
                </c:pt>
                <c:pt idx="12437">
                  <c:v>-822.91668653488205</c:v>
                </c:pt>
                <c:pt idx="12438">
                  <c:v>-822.84837961196899</c:v>
                </c:pt>
                <c:pt idx="12439">
                  <c:v>-822.77917861938499</c:v>
                </c:pt>
                <c:pt idx="12440">
                  <c:v>-822.70860671997104</c:v>
                </c:pt>
                <c:pt idx="12441">
                  <c:v>-822.63606786727905</c:v>
                </c:pt>
                <c:pt idx="12442">
                  <c:v>-822.56126403808605</c:v>
                </c:pt>
                <c:pt idx="12443">
                  <c:v>-822.48407602310203</c:v>
                </c:pt>
                <c:pt idx="12444">
                  <c:v>-822.404503822327</c:v>
                </c:pt>
                <c:pt idx="12445">
                  <c:v>-822.32296466827404</c:v>
                </c:pt>
                <c:pt idx="12446">
                  <c:v>-822.23999500274704</c:v>
                </c:pt>
                <c:pt idx="12447">
                  <c:v>-822.15642929077205</c:v>
                </c:pt>
                <c:pt idx="12448">
                  <c:v>-822.07292318344105</c:v>
                </c:pt>
                <c:pt idx="12449">
                  <c:v>-821.98995351791405</c:v>
                </c:pt>
                <c:pt idx="12450">
                  <c:v>-821.90769910812401</c:v>
                </c:pt>
                <c:pt idx="12451">
                  <c:v>-821.82615995407104</c:v>
                </c:pt>
                <c:pt idx="12452">
                  <c:v>-821.74521684646595</c:v>
                </c:pt>
                <c:pt idx="12453">
                  <c:v>-821.66475057601895</c:v>
                </c:pt>
                <c:pt idx="12454">
                  <c:v>-821.58458232879696</c:v>
                </c:pt>
                <c:pt idx="12455">
                  <c:v>-821.50435447692905</c:v>
                </c:pt>
                <c:pt idx="12456">
                  <c:v>-821.42359018325806</c:v>
                </c:pt>
                <c:pt idx="12457">
                  <c:v>-821.34181261062599</c:v>
                </c:pt>
                <c:pt idx="12458">
                  <c:v>-821.25866413116501</c:v>
                </c:pt>
                <c:pt idx="12459">
                  <c:v>-821.17420434951805</c:v>
                </c:pt>
                <c:pt idx="12460">
                  <c:v>-821.08825445175205</c:v>
                </c:pt>
                <c:pt idx="12461">
                  <c:v>-821.00099325180099</c:v>
                </c:pt>
                <c:pt idx="12462">
                  <c:v>-820.91224193572998</c:v>
                </c:pt>
                <c:pt idx="12463">
                  <c:v>-820.82211971283004</c:v>
                </c:pt>
                <c:pt idx="12464">
                  <c:v>-820.73080539703403</c:v>
                </c:pt>
                <c:pt idx="12465">
                  <c:v>-820.63853740692196</c:v>
                </c:pt>
                <c:pt idx="12466">
                  <c:v>-820.54561376571701</c:v>
                </c:pt>
                <c:pt idx="12467">
                  <c:v>-820.45239210128796</c:v>
                </c:pt>
                <c:pt idx="12468">
                  <c:v>-820.35899162292503</c:v>
                </c:pt>
                <c:pt idx="12469">
                  <c:v>-820.265650749207</c:v>
                </c:pt>
                <c:pt idx="12470">
                  <c:v>-820.17266750335705</c:v>
                </c:pt>
                <c:pt idx="12471">
                  <c:v>-820.08016109466598</c:v>
                </c:pt>
                <c:pt idx="12472">
                  <c:v>-819.98831033706699</c:v>
                </c:pt>
                <c:pt idx="12473">
                  <c:v>-819.89729404449497</c:v>
                </c:pt>
                <c:pt idx="12474">
                  <c:v>-819.80711221695003</c:v>
                </c:pt>
                <c:pt idx="12475">
                  <c:v>-819.71788406372104</c:v>
                </c:pt>
                <c:pt idx="12476">
                  <c:v>-819.62931156158504</c:v>
                </c:pt>
                <c:pt idx="12477">
                  <c:v>-819.54121589660701</c:v>
                </c:pt>
                <c:pt idx="12478">
                  <c:v>-819.45300102233898</c:v>
                </c:pt>
                <c:pt idx="12479">
                  <c:v>-819.36424970626899</c:v>
                </c:pt>
                <c:pt idx="12480">
                  <c:v>-819.27448511123703</c:v>
                </c:pt>
                <c:pt idx="12481">
                  <c:v>-819.18340921402</c:v>
                </c:pt>
                <c:pt idx="12482">
                  <c:v>-819.09072399139404</c:v>
                </c:pt>
                <c:pt idx="12483">
                  <c:v>-818.99636983871505</c:v>
                </c:pt>
                <c:pt idx="12484">
                  <c:v>-818.90034675598201</c:v>
                </c:pt>
                <c:pt idx="12485">
                  <c:v>-818.80277395248402</c:v>
                </c:pt>
                <c:pt idx="12486">
                  <c:v>-818.70400905609199</c:v>
                </c:pt>
                <c:pt idx="12487">
                  <c:v>-818.60446929931697</c:v>
                </c:pt>
                <c:pt idx="12488">
                  <c:v>-818.50469112396297</c:v>
                </c:pt>
                <c:pt idx="12489">
                  <c:v>-818.40515136718795</c:v>
                </c:pt>
                <c:pt idx="12490">
                  <c:v>-818.30614805221603</c:v>
                </c:pt>
                <c:pt idx="12491">
                  <c:v>-818.20768117904697</c:v>
                </c:pt>
                <c:pt idx="12492">
                  <c:v>-818.10975074768101</c:v>
                </c:pt>
                <c:pt idx="12493">
                  <c:v>-818.01217794418403</c:v>
                </c:pt>
                <c:pt idx="12494">
                  <c:v>-817.91496276855503</c:v>
                </c:pt>
                <c:pt idx="12495">
                  <c:v>-817.81786680221603</c:v>
                </c:pt>
                <c:pt idx="12496">
                  <c:v>-817.72071123123203</c:v>
                </c:pt>
                <c:pt idx="12497">
                  <c:v>-817.62313842773494</c:v>
                </c:pt>
                <c:pt idx="12498">
                  <c:v>-817.52485036849998</c:v>
                </c:pt>
                <c:pt idx="12499">
                  <c:v>-817.42566823959396</c:v>
                </c:pt>
                <c:pt idx="12500">
                  <c:v>-817.32565164566097</c:v>
                </c:pt>
                <c:pt idx="12501">
                  <c:v>-817.22497940063499</c:v>
                </c:pt>
                <c:pt idx="12502">
                  <c:v>-817.12383031845104</c:v>
                </c:pt>
                <c:pt idx="12503">
                  <c:v>-817.022144794464</c:v>
                </c:pt>
                <c:pt idx="12504">
                  <c:v>-816.92010164260898</c:v>
                </c:pt>
                <c:pt idx="12505">
                  <c:v>-816.81776046752998</c:v>
                </c:pt>
                <c:pt idx="12506">
                  <c:v>-816.71518087387096</c:v>
                </c:pt>
                <c:pt idx="12507">
                  <c:v>-816.61260128021297</c:v>
                </c:pt>
                <c:pt idx="12508">
                  <c:v>-816.51026010513306</c:v>
                </c:pt>
                <c:pt idx="12509">
                  <c:v>-816.40833616256702</c:v>
                </c:pt>
                <c:pt idx="12510">
                  <c:v>-816.30688905715999</c:v>
                </c:pt>
                <c:pt idx="12511">
                  <c:v>-816.20615720748901</c:v>
                </c:pt>
                <c:pt idx="12512">
                  <c:v>-816.10620021820102</c:v>
                </c:pt>
                <c:pt idx="12513">
                  <c:v>-816.00707769393898</c:v>
                </c:pt>
                <c:pt idx="12514">
                  <c:v>-815.90878963470504</c:v>
                </c:pt>
                <c:pt idx="12515">
                  <c:v>-815.81115722656295</c:v>
                </c:pt>
                <c:pt idx="12516">
                  <c:v>-815.71394205093395</c:v>
                </c:pt>
                <c:pt idx="12517">
                  <c:v>-815.61678647994995</c:v>
                </c:pt>
                <c:pt idx="12518">
                  <c:v>-815.51939249038696</c:v>
                </c:pt>
                <c:pt idx="12519">
                  <c:v>-815.421521663666</c:v>
                </c:pt>
                <c:pt idx="12520">
                  <c:v>-815.32299518585205</c:v>
                </c:pt>
                <c:pt idx="12521">
                  <c:v>-815.22363424301204</c:v>
                </c:pt>
                <c:pt idx="12522">
                  <c:v>-815.12349843978905</c:v>
                </c:pt>
                <c:pt idx="12523">
                  <c:v>-815.02258777618397</c:v>
                </c:pt>
                <c:pt idx="12524">
                  <c:v>-814.92108106613205</c:v>
                </c:pt>
                <c:pt idx="12525">
                  <c:v>-814.81921672821102</c:v>
                </c:pt>
                <c:pt idx="12526">
                  <c:v>-814.71711397170998</c:v>
                </c:pt>
                <c:pt idx="12527">
                  <c:v>-814.61501121520996</c:v>
                </c:pt>
                <c:pt idx="12528">
                  <c:v>-814.51314687728905</c:v>
                </c:pt>
                <c:pt idx="12529">
                  <c:v>-814.411818981171</c:v>
                </c:pt>
                <c:pt idx="12530">
                  <c:v>-814.31132555008003</c:v>
                </c:pt>
                <c:pt idx="12531">
                  <c:v>-814.21190500259399</c:v>
                </c:pt>
                <c:pt idx="12532">
                  <c:v>-814.11379575729404</c:v>
                </c:pt>
                <c:pt idx="12533">
                  <c:v>-814.01699781417904</c:v>
                </c:pt>
                <c:pt idx="12534">
                  <c:v>-813.92163038253796</c:v>
                </c:pt>
                <c:pt idx="12535">
                  <c:v>-813.82763385772705</c:v>
                </c:pt>
                <c:pt idx="12536">
                  <c:v>-813.73471021652199</c:v>
                </c:pt>
                <c:pt idx="12537">
                  <c:v>-813.64262104034401</c:v>
                </c:pt>
                <c:pt idx="12538">
                  <c:v>-813.55082988739002</c:v>
                </c:pt>
                <c:pt idx="12539">
                  <c:v>-813.45891952514705</c:v>
                </c:pt>
                <c:pt idx="12540">
                  <c:v>-813.36653232574497</c:v>
                </c:pt>
                <c:pt idx="12541">
                  <c:v>-813.27366828918503</c:v>
                </c:pt>
                <c:pt idx="12542">
                  <c:v>-813.18044662475597</c:v>
                </c:pt>
                <c:pt idx="12543">
                  <c:v>-813.08698654174805</c:v>
                </c:pt>
                <c:pt idx="12544">
                  <c:v>-812.99352645874001</c:v>
                </c:pt>
                <c:pt idx="12545">
                  <c:v>-812.90018558502197</c:v>
                </c:pt>
                <c:pt idx="12546">
                  <c:v>-812.80738115310703</c:v>
                </c:pt>
                <c:pt idx="12547">
                  <c:v>-812.71541118621803</c:v>
                </c:pt>
                <c:pt idx="12548">
                  <c:v>-812.62469291687</c:v>
                </c:pt>
                <c:pt idx="12549">
                  <c:v>-812.53546476364204</c:v>
                </c:pt>
                <c:pt idx="12550">
                  <c:v>-812.44802474975597</c:v>
                </c:pt>
                <c:pt idx="12551">
                  <c:v>-812.36237287521396</c:v>
                </c:pt>
                <c:pt idx="12552">
                  <c:v>-812.27874755859398</c:v>
                </c:pt>
                <c:pt idx="12553">
                  <c:v>-812.19720840454102</c:v>
                </c:pt>
                <c:pt idx="12554">
                  <c:v>-812.11781501769997</c:v>
                </c:pt>
                <c:pt idx="12555">
                  <c:v>-812.04056739807095</c:v>
                </c:pt>
                <c:pt idx="12556">
                  <c:v>-811.96540594100998</c:v>
                </c:pt>
                <c:pt idx="12557">
                  <c:v>-811.89179420471203</c:v>
                </c:pt>
                <c:pt idx="12558">
                  <c:v>-811.81931495666504</c:v>
                </c:pt>
                <c:pt idx="12559">
                  <c:v>-811.74713373184204</c:v>
                </c:pt>
                <c:pt idx="12560">
                  <c:v>-811.67471408844006</c:v>
                </c:pt>
                <c:pt idx="12561">
                  <c:v>-811.60140037536598</c:v>
                </c:pt>
                <c:pt idx="12562">
                  <c:v>-811.52689456939697</c:v>
                </c:pt>
                <c:pt idx="12563">
                  <c:v>-811.45095825195301</c:v>
                </c:pt>
                <c:pt idx="12564">
                  <c:v>-811.37365102768001</c:v>
                </c:pt>
                <c:pt idx="12565">
                  <c:v>-811.29491329193104</c:v>
                </c:pt>
                <c:pt idx="12566">
                  <c:v>-811.21522188186702</c:v>
                </c:pt>
                <c:pt idx="12567">
                  <c:v>-811.13499402999901</c:v>
                </c:pt>
                <c:pt idx="12568">
                  <c:v>-811.05464696884201</c:v>
                </c:pt>
                <c:pt idx="12569">
                  <c:v>-810.97477674484298</c:v>
                </c:pt>
                <c:pt idx="12570">
                  <c:v>-810.89568138122604</c:v>
                </c:pt>
                <c:pt idx="12571">
                  <c:v>-810.81759929657005</c:v>
                </c:pt>
                <c:pt idx="12572">
                  <c:v>-810.74076890945503</c:v>
                </c:pt>
                <c:pt idx="12573">
                  <c:v>-810.66548824310303</c:v>
                </c:pt>
                <c:pt idx="12574">
                  <c:v>-810.59193611144997</c:v>
                </c:pt>
                <c:pt idx="12575">
                  <c:v>-810.52052974700905</c:v>
                </c:pt>
                <c:pt idx="12576">
                  <c:v>-810.45138835907005</c:v>
                </c:pt>
                <c:pt idx="12577">
                  <c:v>-810.38475036621105</c:v>
                </c:pt>
                <c:pt idx="12578">
                  <c:v>-810.32061576843296</c:v>
                </c:pt>
                <c:pt idx="12579">
                  <c:v>-810.25904417037998</c:v>
                </c:pt>
                <c:pt idx="12580">
                  <c:v>-810.200095176697</c:v>
                </c:pt>
                <c:pt idx="12581">
                  <c:v>-810.14353036880505</c:v>
                </c:pt>
                <c:pt idx="12582">
                  <c:v>-810.08887290954601</c:v>
                </c:pt>
                <c:pt idx="12583">
                  <c:v>-810.03552675247204</c:v>
                </c:pt>
                <c:pt idx="12584">
                  <c:v>-809.98283624649105</c:v>
                </c:pt>
                <c:pt idx="12585">
                  <c:v>-809.93020534515404</c:v>
                </c:pt>
                <c:pt idx="12586">
                  <c:v>-809.87739562988304</c:v>
                </c:pt>
                <c:pt idx="12587">
                  <c:v>-809.82428789138805</c:v>
                </c:pt>
                <c:pt idx="12588">
                  <c:v>-809.77046489715599</c:v>
                </c:pt>
                <c:pt idx="12589">
                  <c:v>-809.71574783325195</c:v>
                </c:pt>
                <c:pt idx="12590">
                  <c:v>-809.65977907180798</c:v>
                </c:pt>
                <c:pt idx="12591">
                  <c:v>-809.60261821746803</c:v>
                </c:pt>
                <c:pt idx="12592">
                  <c:v>-809.54468250274704</c:v>
                </c:pt>
                <c:pt idx="12593">
                  <c:v>-809.48656797409103</c:v>
                </c:pt>
                <c:pt idx="12594">
                  <c:v>-809.428811073303</c:v>
                </c:pt>
                <c:pt idx="12595">
                  <c:v>-809.37170982360897</c:v>
                </c:pt>
                <c:pt idx="12596">
                  <c:v>-809.31591987609897</c:v>
                </c:pt>
                <c:pt idx="12597">
                  <c:v>-809.26197767257702</c:v>
                </c:pt>
                <c:pt idx="12598">
                  <c:v>-809.21065807342598</c:v>
                </c:pt>
                <c:pt idx="12599">
                  <c:v>-809.16261672973701</c:v>
                </c:pt>
                <c:pt idx="12600">
                  <c:v>-809.11827087402401</c:v>
                </c:pt>
                <c:pt idx="12601">
                  <c:v>-809.07762050628696</c:v>
                </c:pt>
                <c:pt idx="12602">
                  <c:v>-809.040367603302</c:v>
                </c:pt>
                <c:pt idx="12603">
                  <c:v>-809.00609493255604</c:v>
                </c:pt>
                <c:pt idx="12604">
                  <c:v>-808.97432565689098</c:v>
                </c:pt>
                <c:pt idx="12605">
                  <c:v>-808.94470214843795</c:v>
                </c:pt>
                <c:pt idx="12606">
                  <c:v>-808.91680717468296</c:v>
                </c:pt>
                <c:pt idx="12607">
                  <c:v>-808.89046192169201</c:v>
                </c:pt>
                <c:pt idx="12608">
                  <c:v>-808.86548757553101</c:v>
                </c:pt>
                <c:pt idx="12609">
                  <c:v>-808.84176492691097</c:v>
                </c:pt>
                <c:pt idx="12610">
                  <c:v>-808.81899595260597</c:v>
                </c:pt>
                <c:pt idx="12611">
                  <c:v>-808.79729986190796</c:v>
                </c:pt>
                <c:pt idx="12612">
                  <c:v>-808.77655744552601</c:v>
                </c:pt>
                <c:pt idx="12613">
                  <c:v>-808.75688791275002</c:v>
                </c:pt>
                <c:pt idx="12614">
                  <c:v>-808.73841047286999</c:v>
                </c:pt>
                <c:pt idx="12615">
                  <c:v>-808.72100591659603</c:v>
                </c:pt>
                <c:pt idx="12616">
                  <c:v>-808.70437622070301</c:v>
                </c:pt>
                <c:pt idx="12617">
                  <c:v>-808.68846178054798</c:v>
                </c:pt>
                <c:pt idx="12618">
                  <c:v>-808.67326259613105</c:v>
                </c:pt>
                <c:pt idx="12619">
                  <c:v>-808.65889787673996</c:v>
                </c:pt>
                <c:pt idx="12620">
                  <c:v>-808.64560604095504</c:v>
                </c:pt>
                <c:pt idx="12621">
                  <c:v>-808.63338708877598</c:v>
                </c:pt>
                <c:pt idx="12622">
                  <c:v>-808.62218141555798</c:v>
                </c:pt>
                <c:pt idx="12623">
                  <c:v>-808.61181020736694</c:v>
                </c:pt>
                <c:pt idx="12624">
                  <c:v>-808.602333068848</c:v>
                </c:pt>
                <c:pt idx="12625">
                  <c:v>-808.593690395355</c:v>
                </c:pt>
                <c:pt idx="12626">
                  <c:v>-808.58606100082397</c:v>
                </c:pt>
                <c:pt idx="12627">
                  <c:v>-808.57974290847801</c:v>
                </c:pt>
                <c:pt idx="12628">
                  <c:v>-808.57473611831699</c:v>
                </c:pt>
                <c:pt idx="12629">
                  <c:v>-808.57127904892002</c:v>
                </c:pt>
                <c:pt idx="12630">
                  <c:v>-808.56943130493198</c:v>
                </c:pt>
                <c:pt idx="12631">
                  <c:v>-808.569252490998</c:v>
                </c:pt>
                <c:pt idx="12632">
                  <c:v>-808.57098102569603</c:v>
                </c:pt>
                <c:pt idx="12633">
                  <c:v>-808.57461690902699</c:v>
                </c:pt>
                <c:pt idx="12634">
                  <c:v>-808.579981327057</c:v>
                </c:pt>
                <c:pt idx="12635">
                  <c:v>-808.58683586120605</c:v>
                </c:pt>
                <c:pt idx="12636">
                  <c:v>-808.59458446502697</c:v>
                </c:pt>
                <c:pt idx="12637">
                  <c:v>-808.60275030136097</c:v>
                </c:pt>
                <c:pt idx="12638">
                  <c:v>-808.61115455627498</c:v>
                </c:pt>
                <c:pt idx="12639">
                  <c:v>-808.61967802047798</c:v>
                </c:pt>
                <c:pt idx="12640">
                  <c:v>-808.62838029861496</c:v>
                </c:pt>
                <c:pt idx="12641">
                  <c:v>-808.63749980926502</c:v>
                </c:pt>
                <c:pt idx="12642">
                  <c:v>-808.64721536636398</c:v>
                </c:pt>
                <c:pt idx="12643">
                  <c:v>-808.657824993134</c:v>
                </c:pt>
                <c:pt idx="12644">
                  <c:v>-808.66974592208896</c:v>
                </c:pt>
                <c:pt idx="12645">
                  <c:v>-808.68339538574196</c:v>
                </c:pt>
                <c:pt idx="12646">
                  <c:v>-808.69919061660801</c:v>
                </c:pt>
                <c:pt idx="12647">
                  <c:v>-808.71725082397495</c:v>
                </c:pt>
                <c:pt idx="12648">
                  <c:v>-808.73757600784302</c:v>
                </c:pt>
                <c:pt idx="12649">
                  <c:v>-808.760166168213</c:v>
                </c:pt>
                <c:pt idx="12650">
                  <c:v>-808.78478288650501</c:v>
                </c:pt>
                <c:pt idx="12651">
                  <c:v>-808.81124734878597</c:v>
                </c:pt>
                <c:pt idx="12652">
                  <c:v>-808.83938074111995</c:v>
                </c:pt>
                <c:pt idx="12653">
                  <c:v>-808.86912345886299</c:v>
                </c:pt>
                <c:pt idx="12654">
                  <c:v>-808.90029668807995</c:v>
                </c:pt>
                <c:pt idx="12655">
                  <c:v>-808.93290042877197</c:v>
                </c:pt>
                <c:pt idx="12656">
                  <c:v>-808.96675586700496</c:v>
                </c:pt>
                <c:pt idx="12657">
                  <c:v>-809.00198221206699</c:v>
                </c:pt>
                <c:pt idx="12658">
                  <c:v>-809.03840065002498</c:v>
                </c:pt>
                <c:pt idx="12659">
                  <c:v>-809.07595157623302</c:v>
                </c:pt>
                <c:pt idx="12660">
                  <c:v>-809.11463499069202</c:v>
                </c:pt>
                <c:pt idx="12661">
                  <c:v>-809.15445089340199</c:v>
                </c:pt>
                <c:pt idx="12662">
                  <c:v>-809.19516086578403</c:v>
                </c:pt>
                <c:pt idx="12663">
                  <c:v>-809.23688411712703</c:v>
                </c:pt>
                <c:pt idx="12664">
                  <c:v>-809.27956104278599</c:v>
                </c:pt>
                <c:pt idx="12665">
                  <c:v>-809.32325124740601</c:v>
                </c:pt>
                <c:pt idx="12666">
                  <c:v>-809.36819314956699</c:v>
                </c:pt>
                <c:pt idx="12667">
                  <c:v>-809.41450595855702</c:v>
                </c:pt>
                <c:pt idx="12668">
                  <c:v>-809.462428092957</c:v>
                </c:pt>
                <c:pt idx="12669">
                  <c:v>-809.51249599456798</c:v>
                </c:pt>
                <c:pt idx="12670">
                  <c:v>-809.56500768661499</c:v>
                </c:pt>
                <c:pt idx="12671">
                  <c:v>-809.62049961090099</c:v>
                </c:pt>
                <c:pt idx="12672">
                  <c:v>-809.67903137207099</c:v>
                </c:pt>
                <c:pt idx="12673">
                  <c:v>-809.74048376083397</c:v>
                </c:pt>
                <c:pt idx="12674">
                  <c:v>-809.80461835861195</c:v>
                </c:pt>
                <c:pt idx="12675">
                  <c:v>-809.87089872360298</c:v>
                </c:pt>
                <c:pt idx="12676">
                  <c:v>-809.93872880935703</c:v>
                </c:pt>
                <c:pt idx="12677">
                  <c:v>-810.00745296478306</c:v>
                </c:pt>
                <c:pt idx="12678">
                  <c:v>-810.07647514343296</c:v>
                </c:pt>
                <c:pt idx="12679">
                  <c:v>-810.14519929885898</c:v>
                </c:pt>
                <c:pt idx="12680">
                  <c:v>-810.21332740783703</c:v>
                </c:pt>
                <c:pt idx="12681">
                  <c:v>-810.28091907501198</c:v>
                </c:pt>
                <c:pt idx="12682">
                  <c:v>-810.34833192825295</c:v>
                </c:pt>
                <c:pt idx="12683">
                  <c:v>-810.41628122329701</c:v>
                </c:pt>
                <c:pt idx="12684">
                  <c:v>-810.48542261123703</c:v>
                </c:pt>
                <c:pt idx="12685">
                  <c:v>-810.55641174316395</c:v>
                </c:pt>
                <c:pt idx="12686">
                  <c:v>-810.62960624694801</c:v>
                </c:pt>
                <c:pt idx="12687">
                  <c:v>-810.705125331879</c:v>
                </c:pt>
                <c:pt idx="12688">
                  <c:v>-810.782909393311</c:v>
                </c:pt>
                <c:pt idx="12689">
                  <c:v>-810.86254119873104</c:v>
                </c:pt>
                <c:pt idx="12690">
                  <c:v>-810.94366312027</c:v>
                </c:pt>
                <c:pt idx="12691">
                  <c:v>-811.02550029754696</c:v>
                </c:pt>
                <c:pt idx="12692">
                  <c:v>-811.10763549804699</c:v>
                </c:pt>
                <c:pt idx="12693">
                  <c:v>-811.18953227996803</c:v>
                </c:pt>
                <c:pt idx="12694">
                  <c:v>-811.271071434021</c:v>
                </c:pt>
                <c:pt idx="12695">
                  <c:v>-811.35237216949497</c:v>
                </c:pt>
                <c:pt idx="12696">
                  <c:v>-811.43361330032405</c:v>
                </c:pt>
                <c:pt idx="12697">
                  <c:v>-811.51515245437599</c:v>
                </c:pt>
                <c:pt idx="12698">
                  <c:v>-811.59728765487705</c:v>
                </c:pt>
                <c:pt idx="12699">
                  <c:v>-811.68049573898304</c:v>
                </c:pt>
                <c:pt idx="12700">
                  <c:v>-811.76519393920898</c:v>
                </c:pt>
                <c:pt idx="12701">
                  <c:v>-811.85156106948898</c:v>
                </c:pt>
                <c:pt idx="12702">
                  <c:v>-811.93977594375599</c:v>
                </c:pt>
                <c:pt idx="12703">
                  <c:v>-812.02960014343296</c:v>
                </c:pt>
                <c:pt idx="12704">
                  <c:v>-812.12097406387397</c:v>
                </c:pt>
                <c:pt idx="12705">
                  <c:v>-812.21359968185402</c:v>
                </c:pt>
                <c:pt idx="12706">
                  <c:v>-812.30735778808605</c:v>
                </c:pt>
                <c:pt idx="12707">
                  <c:v>-812.40218877792404</c:v>
                </c:pt>
                <c:pt idx="12708">
                  <c:v>-812.49797344207798</c:v>
                </c:pt>
                <c:pt idx="12709">
                  <c:v>-812.594532966614</c:v>
                </c:pt>
                <c:pt idx="12710">
                  <c:v>-812.69186735153198</c:v>
                </c:pt>
                <c:pt idx="12711">
                  <c:v>-812.78991699218795</c:v>
                </c:pt>
                <c:pt idx="12712">
                  <c:v>-812.88892030715999</c:v>
                </c:pt>
                <c:pt idx="12713">
                  <c:v>-812.98947334289596</c:v>
                </c:pt>
                <c:pt idx="12714">
                  <c:v>-813.09187412261997</c:v>
                </c:pt>
                <c:pt idx="12715">
                  <c:v>-813.19648027420101</c:v>
                </c:pt>
                <c:pt idx="12716">
                  <c:v>-813.30353021621704</c:v>
                </c:pt>
                <c:pt idx="12717">
                  <c:v>-813.412964344025</c:v>
                </c:pt>
                <c:pt idx="12718">
                  <c:v>-813.52478265762397</c:v>
                </c:pt>
                <c:pt idx="12719">
                  <c:v>-813.63880634307895</c:v>
                </c:pt>
                <c:pt idx="12720">
                  <c:v>-813.75455856323299</c:v>
                </c:pt>
                <c:pt idx="12721">
                  <c:v>-813.87150287628197</c:v>
                </c:pt>
                <c:pt idx="12722">
                  <c:v>-813.98874521255505</c:v>
                </c:pt>
                <c:pt idx="12723">
                  <c:v>-814.10557031631504</c:v>
                </c:pt>
                <c:pt idx="12724">
                  <c:v>-814.22132253646896</c:v>
                </c:pt>
                <c:pt idx="12725">
                  <c:v>-814.33564424514805</c:v>
                </c:pt>
                <c:pt idx="12726">
                  <c:v>-814.44829702377297</c:v>
                </c:pt>
                <c:pt idx="12727">
                  <c:v>-814.55934047698997</c:v>
                </c:pt>
                <c:pt idx="12728">
                  <c:v>-814.66907262802101</c:v>
                </c:pt>
                <c:pt idx="12729">
                  <c:v>-814.77779150009201</c:v>
                </c:pt>
                <c:pt idx="12730">
                  <c:v>-814.885914325714</c:v>
                </c:pt>
                <c:pt idx="12731">
                  <c:v>-814.99385833740303</c:v>
                </c:pt>
                <c:pt idx="12732">
                  <c:v>-815.10204076767002</c:v>
                </c:pt>
                <c:pt idx="12733">
                  <c:v>-815.21075963973999</c:v>
                </c:pt>
                <c:pt idx="12734">
                  <c:v>-815.32049179077205</c:v>
                </c:pt>
                <c:pt idx="12735">
                  <c:v>-815.43153524398804</c:v>
                </c:pt>
                <c:pt idx="12736">
                  <c:v>-815.54406881332397</c:v>
                </c:pt>
                <c:pt idx="12737">
                  <c:v>-815.65815210342396</c:v>
                </c:pt>
                <c:pt idx="12738">
                  <c:v>-815.77378511428901</c:v>
                </c:pt>
                <c:pt idx="12739">
                  <c:v>-815.89078903198299</c:v>
                </c:pt>
                <c:pt idx="12740">
                  <c:v>-816.00910425186203</c:v>
                </c:pt>
                <c:pt idx="12741">
                  <c:v>-816.128611564636</c:v>
                </c:pt>
                <c:pt idx="12742">
                  <c:v>-816.24883413314797</c:v>
                </c:pt>
                <c:pt idx="12743">
                  <c:v>-816.36947393417404</c:v>
                </c:pt>
                <c:pt idx="12744">
                  <c:v>-816.49005413055397</c:v>
                </c:pt>
                <c:pt idx="12745">
                  <c:v>-816.61033630371105</c:v>
                </c:pt>
                <c:pt idx="12746">
                  <c:v>-816.73002243042004</c:v>
                </c:pt>
                <c:pt idx="12747">
                  <c:v>-816.84875488281295</c:v>
                </c:pt>
                <c:pt idx="12748">
                  <c:v>-816.96641445159901</c:v>
                </c:pt>
                <c:pt idx="12749">
                  <c:v>-817.08294153213501</c:v>
                </c:pt>
                <c:pt idx="12750">
                  <c:v>-817.19827651977596</c:v>
                </c:pt>
                <c:pt idx="12751">
                  <c:v>-817.31259822845504</c:v>
                </c:pt>
                <c:pt idx="12752">
                  <c:v>-817.42596626281795</c:v>
                </c:pt>
                <c:pt idx="12753">
                  <c:v>-817.53855943679798</c:v>
                </c:pt>
                <c:pt idx="12754">
                  <c:v>-817.65043735504196</c:v>
                </c:pt>
                <c:pt idx="12755">
                  <c:v>-817.76183843612705</c:v>
                </c:pt>
                <c:pt idx="12756">
                  <c:v>-817.87317991256702</c:v>
                </c:pt>
                <c:pt idx="12757">
                  <c:v>-817.98475980758701</c:v>
                </c:pt>
                <c:pt idx="12758">
                  <c:v>-818.09663772582996</c:v>
                </c:pt>
                <c:pt idx="12759">
                  <c:v>-818.20911169052101</c:v>
                </c:pt>
                <c:pt idx="12760">
                  <c:v>-818.32212209701595</c:v>
                </c:pt>
                <c:pt idx="12761">
                  <c:v>-818.43578815460205</c:v>
                </c:pt>
                <c:pt idx="12762">
                  <c:v>-818.55034828186103</c:v>
                </c:pt>
                <c:pt idx="12763">
                  <c:v>-818.66586208343494</c:v>
                </c:pt>
                <c:pt idx="12764">
                  <c:v>-818.78238916397095</c:v>
                </c:pt>
                <c:pt idx="12765">
                  <c:v>-818.89992952346802</c:v>
                </c:pt>
                <c:pt idx="12766">
                  <c:v>-819.01848316192604</c:v>
                </c:pt>
                <c:pt idx="12767">
                  <c:v>-819.13810968399105</c:v>
                </c:pt>
                <c:pt idx="12768">
                  <c:v>-819.25880908966099</c:v>
                </c:pt>
                <c:pt idx="12769">
                  <c:v>-819.38052177429199</c:v>
                </c:pt>
                <c:pt idx="12770">
                  <c:v>-819.50324773788498</c:v>
                </c:pt>
                <c:pt idx="12771">
                  <c:v>-819.62692737579403</c:v>
                </c:pt>
                <c:pt idx="12772">
                  <c:v>-819.75138187408504</c:v>
                </c:pt>
                <c:pt idx="12773">
                  <c:v>-819.87643241882301</c:v>
                </c:pt>
                <c:pt idx="12774">
                  <c:v>-820.001780986786</c:v>
                </c:pt>
                <c:pt idx="12775">
                  <c:v>-820.12706995010399</c:v>
                </c:pt>
                <c:pt idx="12776">
                  <c:v>-820.25182247161899</c:v>
                </c:pt>
                <c:pt idx="12777">
                  <c:v>-820.37562131881702</c:v>
                </c:pt>
                <c:pt idx="12778">
                  <c:v>-820.49775123596203</c:v>
                </c:pt>
                <c:pt idx="12779">
                  <c:v>-820.617735385895</c:v>
                </c:pt>
                <c:pt idx="12780">
                  <c:v>-820.73521614074696</c:v>
                </c:pt>
                <c:pt idx="12781">
                  <c:v>-820.84989547729504</c:v>
                </c:pt>
                <c:pt idx="12782">
                  <c:v>-820.96177339553901</c:v>
                </c:pt>
                <c:pt idx="12783">
                  <c:v>-821.07114791870094</c:v>
                </c:pt>
                <c:pt idx="12784">
                  <c:v>-821.17855548858699</c:v>
                </c:pt>
                <c:pt idx="12785">
                  <c:v>-821.28477096557594</c:v>
                </c:pt>
                <c:pt idx="12786">
                  <c:v>-821.39050960540806</c:v>
                </c:pt>
                <c:pt idx="12787">
                  <c:v>-821.49660587310802</c:v>
                </c:pt>
                <c:pt idx="12788">
                  <c:v>-821.60353660583496</c:v>
                </c:pt>
                <c:pt idx="12789">
                  <c:v>-821.71171903610298</c:v>
                </c:pt>
                <c:pt idx="12790">
                  <c:v>-821.82127237320003</c:v>
                </c:pt>
                <c:pt idx="12791">
                  <c:v>-821.93183898925804</c:v>
                </c:pt>
                <c:pt idx="12792">
                  <c:v>-822.04318046569801</c:v>
                </c:pt>
                <c:pt idx="12793">
                  <c:v>-822.15452194213901</c:v>
                </c:pt>
                <c:pt idx="12794">
                  <c:v>-822.26538658142101</c:v>
                </c:pt>
                <c:pt idx="12795">
                  <c:v>-822.37529754638695</c:v>
                </c:pt>
                <c:pt idx="12796">
                  <c:v>-822.48401641845703</c:v>
                </c:pt>
                <c:pt idx="12797">
                  <c:v>-822.59160280227695</c:v>
                </c:pt>
                <c:pt idx="12798">
                  <c:v>-822.69805669784603</c:v>
                </c:pt>
                <c:pt idx="12799">
                  <c:v>-822.80367612838802</c:v>
                </c:pt>
                <c:pt idx="12800">
                  <c:v>-822.90875911712703</c:v>
                </c:pt>
                <c:pt idx="12801">
                  <c:v>-823.01366329193104</c:v>
                </c:pt>
                <c:pt idx="12802">
                  <c:v>-823.11856746673595</c:v>
                </c:pt>
                <c:pt idx="12803">
                  <c:v>-823.22347164154098</c:v>
                </c:pt>
                <c:pt idx="12804">
                  <c:v>-823.328137397766</c:v>
                </c:pt>
                <c:pt idx="12805">
                  <c:v>-823.43232631683395</c:v>
                </c:pt>
                <c:pt idx="12806">
                  <c:v>-823.53574037551903</c:v>
                </c:pt>
                <c:pt idx="12807">
                  <c:v>-823.63820075988804</c:v>
                </c:pt>
                <c:pt idx="12808">
                  <c:v>-823.73970746993996</c:v>
                </c:pt>
                <c:pt idx="12809">
                  <c:v>-823.84020090103195</c:v>
                </c:pt>
                <c:pt idx="12810">
                  <c:v>-823.93968105316196</c:v>
                </c:pt>
                <c:pt idx="12811">
                  <c:v>-824.03838634491001</c:v>
                </c:pt>
                <c:pt idx="12812">
                  <c:v>-824.13655519485496</c:v>
                </c:pt>
                <c:pt idx="12813">
                  <c:v>-824.23448562622104</c:v>
                </c:pt>
                <c:pt idx="12814">
                  <c:v>-824.33241605758701</c:v>
                </c:pt>
                <c:pt idx="12815">
                  <c:v>-824.43040609359798</c:v>
                </c:pt>
                <c:pt idx="12816">
                  <c:v>-824.52827692031894</c:v>
                </c:pt>
                <c:pt idx="12817">
                  <c:v>-824.62590932846103</c:v>
                </c:pt>
                <c:pt idx="12818">
                  <c:v>-824.72312450409004</c:v>
                </c:pt>
                <c:pt idx="12819">
                  <c:v>-824.81980323791504</c:v>
                </c:pt>
                <c:pt idx="12820">
                  <c:v>-824.91576671600399</c:v>
                </c:pt>
                <c:pt idx="12821">
                  <c:v>-825.01107454299904</c:v>
                </c:pt>
                <c:pt idx="12822">
                  <c:v>-825.10566711425804</c:v>
                </c:pt>
                <c:pt idx="12823">
                  <c:v>-825.19960403442406</c:v>
                </c:pt>
                <c:pt idx="12824">
                  <c:v>-825.29306411743198</c:v>
                </c:pt>
                <c:pt idx="12825">
                  <c:v>-825.38598775863704</c:v>
                </c:pt>
                <c:pt idx="12826">
                  <c:v>-825.47837495803901</c:v>
                </c:pt>
                <c:pt idx="12827">
                  <c:v>-825.570166110993</c:v>
                </c:pt>
                <c:pt idx="12828">
                  <c:v>-825.661242008209</c:v>
                </c:pt>
                <c:pt idx="12829">
                  <c:v>-825.75136423110996</c:v>
                </c:pt>
                <c:pt idx="12830">
                  <c:v>-825.84029436111496</c:v>
                </c:pt>
                <c:pt idx="12831">
                  <c:v>-825.92791318893501</c:v>
                </c:pt>
                <c:pt idx="12832">
                  <c:v>-826.01404190063499</c:v>
                </c:pt>
                <c:pt idx="12833">
                  <c:v>-826.09868049621605</c:v>
                </c:pt>
                <c:pt idx="12834">
                  <c:v>-826.18200778961204</c:v>
                </c:pt>
                <c:pt idx="12835">
                  <c:v>-826.26408338546798</c:v>
                </c:pt>
                <c:pt idx="12836">
                  <c:v>-826.34502649307296</c:v>
                </c:pt>
                <c:pt idx="12837">
                  <c:v>-826.42495632171699</c:v>
                </c:pt>
                <c:pt idx="12838">
                  <c:v>-826.50393247604404</c:v>
                </c:pt>
                <c:pt idx="12839">
                  <c:v>-826.58201456070003</c:v>
                </c:pt>
                <c:pt idx="12840">
                  <c:v>-826.65932178497303</c:v>
                </c:pt>
                <c:pt idx="12841">
                  <c:v>-826.73573493957497</c:v>
                </c:pt>
                <c:pt idx="12842">
                  <c:v>-826.81143283844006</c:v>
                </c:pt>
                <c:pt idx="12843">
                  <c:v>-826.88665390014705</c:v>
                </c:pt>
                <c:pt idx="12844">
                  <c:v>-826.96157693862904</c:v>
                </c:pt>
                <c:pt idx="12845">
                  <c:v>-827.03655958175705</c:v>
                </c:pt>
                <c:pt idx="12846">
                  <c:v>-827.11178064346302</c:v>
                </c:pt>
                <c:pt idx="12847">
                  <c:v>-827.18747854232799</c:v>
                </c:pt>
                <c:pt idx="12848">
                  <c:v>-827.26365327835094</c:v>
                </c:pt>
                <c:pt idx="12849">
                  <c:v>-827.340185642243</c:v>
                </c:pt>
                <c:pt idx="12850">
                  <c:v>-827.41689682006904</c:v>
                </c:pt>
                <c:pt idx="12851">
                  <c:v>-827.49348878860496</c:v>
                </c:pt>
                <c:pt idx="12852">
                  <c:v>-827.56954431533802</c:v>
                </c:pt>
                <c:pt idx="12853">
                  <c:v>-827.64482498169002</c:v>
                </c:pt>
                <c:pt idx="12854">
                  <c:v>-827.71879434585605</c:v>
                </c:pt>
                <c:pt idx="12855">
                  <c:v>-827.79133319854805</c:v>
                </c:pt>
                <c:pt idx="12856">
                  <c:v>-827.86214351654098</c:v>
                </c:pt>
                <c:pt idx="12857">
                  <c:v>-827.931165695191</c:v>
                </c:pt>
                <c:pt idx="12858">
                  <c:v>-827.99834012985298</c:v>
                </c:pt>
                <c:pt idx="12859">
                  <c:v>-828.06366682052601</c:v>
                </c:pt>
                <c:pt idx="12860">
                  <c:v>-828.12714576721203</c:v>
                </c:pt>
                <c:pt idx="12861">
                  <c:v>-828.18889617919899</c:v>
                </c:pt>
                <c:pt idx="12862">
                  <c:v>-828.24903726577804</c:v>
                </c:pt>
                <c:pt idx="12863">
                  <c:v>-828.30786705017101</c:v>
                </c:pt>
                <c:pt idx="12864">
                  <c:v>-828.36562395095802</c:v>
                </c:pt>
                <c:pt idx="12865">
                  <c:v>-828.42272520065296</c:v>
                </c:pt>
                <c:pt idx="12866">
                  <c:v>-828.47940921783504</c:v>
                </c:pt>
                <c:pt idx="12867">
                  <c:v>-828.53603363037098</c:v>
                </c:pt>
                <c:pt idx="12868">
                  <c:v>-828.59307527542103</c:v>
                </c:pt>
                <c:pt idx="12869">
                  <c:v>-828.65071296691895</c:v>
                </c:pt>
                <c:pt idx="12870">
                  <c:v>-828.70906591415405</c:v>
                </c:pt>
                <c:pt idx="12871">
                  <c:v>-828.76801490783703</c:v>
                </c:pt>
                <c:pt idx="12872">
                  <c:v>-828.827321529389</c:v>
                </c:pt>
                <c:pt idx="12873">
                  <c:v>-828.88674736022995</c:v>
                </c:pt>
                <c:pt idx="12874">
                  <c:v>-828.94605398178101</c:v>
                </c:pt>
                <c:pt idx="12875">
                  <c:v>-829.00512218475399</c:v>
                </c:pt>
                <c:pt idx="12876">
                  <c:v>-829.06371355056797</c:v>
                </c:pt>
                <c:pt idx="12877">
                  <c:v>-829.12158966064499</c:v>
                </c:pt>
                <c:pt idx="12878">
                  <c:v>-829.17851209640503</c:v>
                </c:pt>
                <c:pt idx="12879">
                  <c:v>-829.23448085784901</c:v>
                </c:pt>
                <c:pt idx="12880">
                  <c:v>-829.28955554962204</c:v>
                </c:pt>
                <c:pt idx="12881">
                  <c:v>-829.34397459030197</c:v>
                </c:pt>
                <c:pt idx="12882">
                  <c:v>-829.39785718917904</c:v>
                </c:pt>
                <c:pt idx="12883">
                  <c:v>-829.45120334625301</c:v>
                </c:pt>
                <c:pt idx="12884">
                  <c:v>-829.503893852234</c:v>
                </c:pt>
                <c:pt idx="12885">
                  <c:v>-829.55580949783302</c:v>
                </c:pt>
                <c:pt idx="12886">
                  <c:v>-829.60677146911598</c:v>
                </c:pt>
                <c:pt idx="12887">
                  <c:v>-829.65672016143799</c:v>
                </c:pt>
                <c:pt idx="12888">
                  <c:v>-829.70553636550903</c:v>
                </c:pt>
                <c:pt idx="12889">
                  <c:v>-829.75304126739502</c:v>
                </c:pt>
                <c:pt idx="12890">
                  <c:v>-829.79905605316196</c:v>
                </c:pt>
                <c:pt idx="12891">
                  <c:v>-829.84369993209896</c:v>
                </c:pt>
                <c:pt idx="12892">
                  <c:v>-829.886972904206</c:v>
                </c:pt>
                <c:pt idx="12893">
                  <c:v>-829.92917299270698</c:v>
                </c:pt>
                <c:pt idx="12894">
                  <c:v>-829.97077703475998</c:v>
                </c:pt>
                <c:pt idx="12895">
                  <c:v>-830.01214265823398</c:v>
                </c:pt>
                <c:pt idx="12896">
                  <c:v>-830.05356788635299</c:v>
                </c:pt>
                <c:pt idx="12897">
                  <c:v>-830.09523153305099</c:v>
                </c:pt>
                <c:pt idx="12898">
                  <c:v>-830.13701438903797</c:v>
                </c:pt>
                <c:pt idx="12899">
                  <c:v>-830.17897605895996</c:v>
                </c:pt>
                <c:pt idx="12900">
                  <c:v>-830.22081851959194</c:v>
                </c:pt>
                <c:pt idx="12901">
                  <c:v>-830.26242256164596</c:v>
                </c:pt>
                <c:pt idx="12902">
                  <c:v>-830.30337095260597</c:v>
                </c:pt>
                <c:pt idx="12903">
                  <c:v>-830.34330606460605</c:v>
                </c:pt>
                <c:pt idx="12904">
                  <c:v>-830.38204908370994</c:v>
                </c:pt>
                <c:pt idx="12905">
                  <c:v>-830.41960000991799</c:v>
                </c:pt>
                <c:pt idx="12906">
                  <c:v>-830.45631647109997</c:v>
                </c:pt>
                <c:pt idx="12907">
                  <c:v>-830.49261569976795</c:v>
                </c:pt>
                <c:pt idx="12908">
                  <c:v>-830.52885532379196</c:v>
                </c:pt>
                <c:pt idx="12909">
                  <c:v>-830.56521415710495</c:v>
                </c:pt>
                <c:pt idx="12910">
                  <c:v>-830.60204982757602</c:v>
                </c:pt>
                <c:pt idx="12911">
                  <c:v>-830.63948154449497</c:v>
                </c:pt>
                <c:pt idx="12912">
                  <c:v>-830.67756891250599</c:v>
                </c:pt>
                <c:pt idx="12913">
                  <c:v>-830.71607351303101</c:v>
                </c:pt>
                <c:pt idx="12914">
                  <c:v>-830.75469732284603</c:v>
                </c:pt>
                <c:pt idx="12915">
                  <c:v>-830.79302310943604</c:v>
                </c:pt>
                <c:pt idx="12916">
                  <c:v>-830.83051443099998</c:v>
                </c:pt>
                <c:pt idx="12917">
                  <c:v>-830.86687326431297</c:v>
                </c:pt>
                <c:pt idx="12918">
                  <c:v>-830.90192079544101</c:v>
                </c:pt>
                <c:pt idx="12919">
                  <c:v>-830.935597419739</c:v>
                </c:pt>
                <c:pt idx="12920">
                  <c:v>-830.96790313720703</c:v>
                </c:pt>
                <c:pt idx="12921">
                  <c:v>-830.99895715713501</c:v>
                </c:pt>
                <c:pt idx="12922">
                  <c:v>-831.02893829345703</c:v>
                </c:pt>
                <c:pt idx="12923">
                  <c:v>-831.05802536010799</c:v>
                </c:pt>
                <c:pt idx="12924">
                  <c:v>-831.08651638030994</c:v>
                </c:pt>
                <c:pt idx="12925">
                  <c:v>-831.11464977264404</c:v>
                </c:pt>
                <c:pt idx="12926">
                  <c:v>-831.14284276962303</c:v>
                </c:pt>
                <c:pt idx="12927">
                  <c:v>-831.171214580536</c:v>
                </c:pt>
                <c:pt idx="12928">
                  <c:v>-831.19994401931797</c:v>
                </c:pt>
                <c:pt idx="12929">
                  <c:v>-831.22920989990303</c:v>
                </c:pt>
                <c:pt idx="12930">
                  <c:v>-831.25895261764504</c:v>
                </c:pt>
                <c:pt idx="12931">
                  <c:v>-831.28923177719105</c:v>
                </c:pt>
                <c:pt idx="12932">
                  <c:v>-831.31974935531605</c:v>
                </c:pt>
                <c:pt idx="12933">
                  <c:v>-831.35014772415195</c:v>
                </c:pt>
                <c:pt idx="12934">
                  <c:v>-831.37989044189499</c:v>
                </c:pt>
                <c:pt idx="12935">
                  <c:v>-831.40861988067604</c:v>
                </c:pt>
                <c:pt idx="12936">
                  <c:v>-831.43591880798397</c:v>
                </c:pt>
                <c:pt idx="12937">
                  <c:v>-831.46166801452705</c:v>
                </c:pt>
                <c:pt idx="12938">
                  <c:v>-831.48550987243698</c:v>
                </c:pt>
                <c:pt idx="12939">
                  <c:v>-831.507325172425</c:v>
                </c:pt>
                <c:pt idx="12940">
                  <c:v>-831.52729272842396</c:v>
                </c:pt>
                <c:pt idx="12941">
                  <c:v>-831.54547214508102</c:v>
                </c:pt>
                <c:pt idx="12942">
                  <c:v>-831.56222105026302</c:v>
                </c:pt>
                <c:pt idx="12943">
                  <c:v>-831.57783746719394</c:v>
                </c:pt>
                <c:pt idx="12944">
                  <c:v>-831.59244060516403</c:v>
                </c:pt>
                <c:pt idx="12945">
                  <c:v>-831.60626888275203</c:v>
                </c:pt>
                <c:pt idx="12946">
                  <c:v>-831.61950111389206</c:v>
                </c:pt>
                <c:pt idx="12947">
                  <c:v>-831.63243532180798</c:v>
                </c:pt>
                <c:pt idx="12948">
                  <c:v>-831.64519071579002</c:v>
                </c:pt>
                <c:pt idx="12949">
                  <c:v>-831.65812492370605</c:v>
                </c:pt>
                <c:pt idx="12950">
                  <c:v>-831.67153596878097</c:v>
                </c:pt>
                <c:pt idx="12951">
                  <c:v>-831.68554306030296</c:v>
                </c:pt>
                <c:pt idx="12952">
                  <c:v>-831.70038461685203</c:v>
                </c:pt>
                <c:pt idx="12953">
                  <c:v>-831.71623945236195</c:v>
                </c:pt>
                <c:pt idx="12954">
                  <c:v>-831.73310756683395</c:v>
                </c:pt>
                <c:pt idx="12955">
                  <c:v>-831.75092935562202</c:v>
                </c:pt>
                <c:pt idx="12956">
                  <c:v>-831.76922798156795</c:v>
                </c:pt>
                <c:pt idx="12957">
                  <c:v>-831.787526607514</c:v>
                </c:pt>
                <c:pt idx="12958">
                  <c:v>-831.80534839630104</c:v>
                </c:pt>
                <c:pt idx="12959">
                  <c:v>-831.82227611541805</c:v>
                </c:pt>
                <c:pt idx="12960">
                  <c:v>-831.83789253234897</c:v>
                </c:pt>
                <c:pt idx="12961">
                  <c:v>-831.85189962387096</c:v>
                </c:pt>
                <c:pt idx="12962">
                  <c:v>-831.86405897140503</c:v>
                </c:pt>
                <c:pt idx="12963">
                  <c:v>-831.87431097030696</c:v>
                </c:pt>
                <c:pt idx="12964">
                  <c:v>-831.88295364379906</c:v>
                </c:pt>
                <c:pt idx="12965">
                  <c:v>-831.89046382904098</c:v>
                </c:pt>
                <c:pt idx="12966">
                  <c:v>-831.89743757247902</c:v>
                </c:pt>
                <c:pt idx="12967">
                  <c:v>-831.90447092056297</c:v>
                </c:pt>
                <c:pt idx="12968">
                  <c:v>-831.91192150116001</c:v>
                </c:pt>
                <c:pt idx="12969">
                  <c:v>-831.91996812820503</c:v>
                </c:pt>
                <c:pt idx="12970">
                  <c:v>-831.92867040634201</c:v>
                </c:pt>
                <c:pt idx="12971">
                  <c:v>-831.93796873092697</c:v>
                </c:pt>
                <c:pt idx="12972">
                  <c:v>-831.94780349731502</c:v>
                </c:pt>
                <c:pt idx="12973">
                  <c:v>-831.95793628692604</c:v>
                </c:pt>
                <c:pt idx="12974">
                  <c:v>-831.96806907653797</c:v>
                </c:pt>
                <c:pt idx="12975">
                  <c:v>-831.97796344757103</c:v>
                </c:pt>
                <c:pt idx="12976">
                  <c:v>-831.98750019073498</c:v>
                </c:pt>
                <c:pt idx="12977">
                  <c:v>-831.99673891067505</c:v>
                </c:pt>
                <c:pt idx="12978">
                  <c:v>-832.00591802597103</c:v>
                </c:pt>
                <c:pt idx="12979">
                  <c:v>-832.01545476913498</c:v>
                </c:pt>
                <c:pt idx="12980">
                  <c:v>-832.02588558196999</c:v>
                </c:pt>
                <c:pt idx="12981">
                  <c:v>-832.03738927841198</c:v>
                </c:pt>
                <c:pt idx="12982">
                  <c:v>-832.05002546310402</c:v>
                </c:pt>
                <c:pt idx="12983">
                  <c:v>-832.06355571746803</c:v>
                </c:pt>
                <c:pt idx="12984">
                  <c:v>-832.07756280899105</c:v>
                </c:pt>
                <c:pt idx="12985">
                  <c:v>-832.09174871444702</c:v>
                </c:pt>
                <c:pt idx="12986">
                  <c:v>-832.10563659668003</c:v>
                </c:pt>
                <c:pt idx="12987">
                  <c:v>-832.11874961853005</c:v>
                </c:pt>
                <c:pt idx="12988">
                  <c:v>-832.13067054748603</c:v>
                </c:pt>
                <c:pt idx="12989">
                  <c:v>-832.14092254638695</c:v>
                </c:pt>
                <c:pt idx="12990">
                  <c:v>-832.14938640594505</c:v>
                </c:pt>
                <c:pt idx="12991">
                  <c:v>-832.15594291687</c:v>
                </c:pt>
                <c:pt idx="12992">
                  <c:v>-832.16089010238704</c:v>
                </c:pt>
                <c:pt idx="12993">
                  <c:v>-832.16428756713901</c:v>
                </c:pt>
                <c:pt idx="12994">
                  <c:v>-832.16643333435104</c:v>
                </c:pt>
                <c:pt idx="12995">
                  <c:v>-832.16732740402199</c:v>
                </c:pt>
                <c:pt idx="12996">
                  <c:v>-832.16726779937801</c:v>
                </c:pt>
                <c:pt idx="12997">
                  <c:v>-832.16631412506104</c:v>
                </c:pt>
                <c:pt idx="12998">
                  <c:v>-832.16470479965199</c:v>
                </c:pt>
                <c:pt idx="12999">
                  <c:v>-832.16279745101895</c:v>
                </c:pt>
                <c:pt idx="13000">
                  <c:v>-832.16077089309704</c:v>
                </c:pt>
                <c:pt idx="13001">
                  <c:v>-832.158982753754</c:v>
                </c:pt>
                <c:pt idx="13002">
                  <c:v>-832.15773105621395</c:v>
                </c:pt>
                <c:pt idx="13003">
                  <c:v>-832.15749263763405</c:v>
                </c:pt>
                <c:pt idx="13004">
                  <c:v>-832.15850591659603</c:v>
                </c:pt>
                <c:pt idx="13005">
                  <c:v>-832.16106891632103</c:v>
                </c:pt>
                <c:pt idx="13006">
                  <c:v>-832.16524124145496</c:v>
                </c:pt>
                <c:pt idx="13007">
                  <c:v>-832.17090368270897</c:v>
                </c:pt>
                <c:pt idx="13008">
                  <c:v>-832.17787742614803</c:v>
                </c:pt>
                <c:pt idx="13009">
                  <c:v>-832.18568563461304</c:v>
                </c:pt>
                <c:pt idx="13010">
                  <c:v>-832.19373226165806</c:v>
                </c:pt>
                <c:pt idx="13011">
                  <c:v>-832.20154047012397</c:v>
                </c:pt>
                <c:pt idx="13012">
                  <c:v>-832.20857381820701</c:v>
                </c:pt>
                <c:pt idx="13013">
                  <c:v>-832.21459388732899</c:v>
                </c:pt>
                <c:pt idx="13014">
                  <c:v>-832.21936225891102</c:v>
                </c:pt>
                <c:pt idx="13015">
                  <c:v>-832.22275972366401</c:v>
                </c:pt>
                <c:pt idx="13016">
                  <c:v>-832.22484588623104</c:v>
                </c:pt>
                <c:pt idx="13017">
                  <c:v>-832.22603797912598</c:v>
                </c:pt>
                <c:pt idx="13018">
                  <c:v>-832.22669363021896</c:v>
                </c:pt>
                <c:pt idx="13019">
                  <c:v>-832.22752809524604</c:v>
                </c:pt>
                <c:pt idx="13020">
                  <c:v>-832.22889900207497</c:v>
                </c:pt>
                <c:pt idx="13021">
                  <c:v>-832.23098516464302</c:v>
                </c:pt>
                <c:pt idx="13022">
                  <c:v>-832.233786582947</c:v>
                </c:pt>
                <c:pt idx="13023">
                  <c:v>-832.23718404769897</c:v>
                </c:pt>
                <c:pt idx="13024">
                  <c:v>-832.24105834960994</c:v>
                </c:pt>
                <c:pt idx="13025">
                  <c:v>-832.24540948867798</c:v>
                </c:pt>
                <c:pt idx="13026">
                  <c:v>-832.25011825561501</c:v>
                </c:pt>
                <c:pt idx="13027">
                  <c:v>-832.25494623184204</c:v>
                </c:pt>
                <c:pt idx="13028">
                  <c:v>-832.25947618484497</c:v>
                </c:pt>
                <c:pt idx="13029">
                  <c:v>-832.26329088211105</c:v>
                </c:pt>
                <c:pt idx="13030">
                  <c:v>-832.26609230041504</c:v>
                </c:pt>
                <c:pt idx="13031">
                  <c:v>-832.26776123046898</c:v>
                </c:pt>
                <c:pt idx="13032">
                  <c:v>-832.26817846298195</c:v>
                </c:pt>
                <c:pt idx="13033">
                  <c:v>-832.26758241653499</c:v>
                </c:pt>
                <c:pt idx="13034">
                  <c:v>-832.26597309112606</c:v>
                </c:pt>
                <c:pt idx="13035">
                  <c:v>-832.26364850997902</c:v>
                </c:pt>
                <c:pt idx="13036">
                  <c:v>-832.26102590560902</c:v>
                </c:pt>
                <c:pt idx="13037">
                  <c:v>-832.258701324463</c:v>
                </c:pt>
                <c:pt idx="13038">
                  <c:v>-832.25721120834396</c:v>
                </c:pt>
                <c:pt idx="13039">
                  <c:v>-832.25721120834396</c:v>
                </c:pt>
                <c:pt idx="13040">
                  <c:v>-832.25893974304199</c:v>
                </c:pt>
                <c:pt idx="13041">
                  <c:v>-832.26245641708397</c:v>
                </c:pt>
                <c:pt idx="13042">
                  <c:v>-832.26746320724499</c:v>
                </c:pt>
                <c:pt idx="13043">
                  <c:v>-832.27348327636696</c:v>
                </c:pt>
                <c:pt idx="13044">
                  <c:v>-832.27992057800304</c:v>
                </c:pt>
                <c:pt idx="13045">
                  <c:v>-832.28629827499401</c:v>
                </c:pt>
                <c:pt idx="13046">
                  <c:v>-832.292139530182</c:v>
                </c:pt>
                <c:pt idx="13047">
                  <c:v>-832.29714632034302</c:v>
                </c:pt>
                <c:pt idx="13048">
                  <c:v>-832.30113983154297</c:v>
                </c:pt>
                <c:pt idx="13049">
                  <c:v>-832.30429887771595</c:v>
                </c:pt>
                <c:pt idx="13050">
                  <c:v>-832.30686187744197</c:v>
                </c:pt>
                <c:pt idx="13051">
                  <c:v>-832.308948040009</c:v>
                </c:pt>
                <c:pt idx="13052">
                  <c:v>-832.31085538864204</c:v>
                </c:pt>
                <c:pt idx="13053">
                  <c:v>-832.31252431869495</c:v>
                </c:pt>
                <c:pt idx="13054">
                  <c:v>-832.31401443481502</c:v>
                </c:pt>
                <c:pt idx="13055">
                  <c:v>-832.31514692306496</c:v>
                </c:pt>
                <c:pt idx="13056">
                  <c:v>-832.31580257415806</c:v>
                </c:pt>
                <c:pt idx="13057">
                  <c:v>-832.31580257415806</c:v>
                </c:pt>
                <c:pt idx="13058">
                  <c:v>-832.31490850448597</c:v>
                </c:pt>
                <c:pt idx="13059">
                  <c:v>-832.31306076049805</c:v>
                </c:pt>
                <c:pt idx="13060">
                  <c:v>-832.31049776077305</c:v>
                </c:pt>
                <c:pt idx="13061">
                  <c:v>-832.30751752853405</c:v>
                </c:pt>
                <c:pt idx="13062">
                  <c:v>-832.30471611022995</c:v>
                </c:pt>
                <c:pt idx="13063">
                  <c:v>-832.30239152908302</c:v>
                </c:pt>
                <c:pt idx="13064">
                  <c:v>-832.30096101760898</c:v>
                </c:pt>
                <c:pt idx="13065">
                  <c:v>-832.30048418045101</c:v>
                </c:pt>
                <c:pt idx="13066">
                  <c:v>-832.30108022689797</c:v>
                </c:pt>
                <c:pt idx="13067">
                  <c:v>-832.30262994766304</c:v>
                </c:pt>
                <c:pt idx="13068">
                  <c:v>-832.30507373809803</c:v>
                </c:pt>
                <c:pt idx="13069">
                  <c:v>-832.30823278427101</c:v>
                </c:pt>
                <c:pt idx="13070">
                  <c:v>-832.31174945831299</c:v>
                </c:pt>
                <c:pt idx="13071">
                  <c:v>-832.31544494628895</c:v>
                </c:pt>
                <c:pt idx="13072">
                  <c:v>-832.31908082962104</c:v>
                </c:pt>
                <c:pt idx="13073">
                  <c:v>-832.322597503662</c:v>
                </c:pt>
                <c:pt idx="13074">
                  <c:v>-832.32629299163796</c:v>
                </c:pt>
                <c:pt idx="13075">
                  <c:v>-832.33016729354904</c:v>
                </c:pt>
                <c:pt idx="13076">
                  <c:v>-832.33445882797298</c:v>
                </c:pt>
                <c:pt idx="13077">
                  <c:v>-832.33922719955501</c:v>
                </c:pt>
                <c:pt idx="13078">
                  <c:v>-832.34435319900501</c:v>
                </c:pt>
                <c:pt idx="13079">
                  <c:v>-832.34983682632503</c:v>
                </c:pt>
                <c:pt idx="13080">
                  <c:v>-832.35526084899902</c:v>
                </c:pt>
                <c:pt idx="13081">
                  <c:v>-832.36050605773903</c:v>
                </c:pt>
                <c:pt idx="13082">
                  <c:v>-832.36539363861095</c:v>
                </c:pt>
                <c:pt idx="13083">
                  <c:v>-832.36968517303501</c:v>
                </c:pt>
                <c:pt idx="13084">
                  <c:v>-832.37332105636597</c:v>
                </c:pt>
                <c:pt idx="13085">
                  <c:v>-832.37630128860496</c:v>
                </c:pt>
                <c:pt idx="13086">
                  <c:v>-832.37856626510597</c:v>
                </c:pt>
                <c:pt idx="13087">
                  <c:v>-832.38035440445003</c:v>
                </c:pt>
                <c:pt idx="13088">
                  <c:v>-832.38190412521396</c:v>
                </c:pt>
                <c:pt idx="13089">
                  <c:v>-832.38351345062301</c:v>
                </c:pt>
                <c:pt idx="13090">
                  <c:v>-832.38530158996605</c:v>
                </c:pt>
                <c:pt idx="13091">
                  <c:v>-832.38720893859897</c:v>
                </c:pt>
                <c:pt idx="13092">
                  <c:v>-832.38905668258701</c:v>
                </c:pt>
                <c:pt idx="13093">
                  <c:v>-832.39066600799595</c:v>
                </c:pt>
                <c:pt idx="13094">
                  <c:v>-832.39203691482601</c:v>
                </c:pt>
                <c:pt idx="13095">
                  <c:v>-832.39316940307594</c:v>
                </c:pt>
                <c:pt idx="13096">
                  <c:v>-832.39412307739303</c:v>
                </c:pt>
                <c:pt idx="13097">
                  <c:v>-832.394897937775</c:v>
                </c:pt>
                <c:pt idx="13098">
                  <c:v>-832.39561319351196</c:v>
                </c:pt>
                <c:pt idx="13099">
                  <c:v>-832.39638805389404</c:v>
                </c:pt>
                <c:pt idx="13100">
                  <c:v>-832.397401332855</c:v>
                </c:pt>
                <c:pt idx="13101">
                  <c:v>-832.39895105361995</c:v>
                </c:pt>
                <c:pt idx="13102">
                  <c:v>-832.40097761154198</c:v>
                </c:pt>
                <c:pt idx="13103">
                  <c:v>-832.40360021591198</c:v>
                </c:pt>
                <c:pt idx="13104">
                  <c:v>-832.40675926208496</c:v>
                </c:pt>
                <c:pt idx="13105">
                  <c:v>-832.41051435470604</c:v>
                </c:pt>
                <c:pt idx="13106">
                  <c:v>-832.41510391235397</c:v>
                </c:pt>
                <c:pt idx="13107">
                  <c:v>-832.42052793502796</c:v>
                </c:pt>
                <c:pt idx="13108">
                  <c:v>-832.42708444595405</c:v>
                </c:pt>
                <c:pt idx="13109">
                  <c:v>-832.43477344512996</c:v>
                </c:pt>
                <c:pt idx="13110">
                  <c:v>-832.44353532791195</c:v>
                </c:pt>
                <c:pt idx="13111">
                  <c:v>-832.45325088500999</c:v>
                </c:pt>
                <c:pt idx="13112">
                  <c:v>-832.46362209320102</c:v>
                </c:pt>
                <c:pt idx="13113">
                  <c:v>-832.47447013855003</c:v>
                </c:pt>
                <c:pt idx="13114">
                  <c:v>-832.48543739318904</c:v>
                </c:pt>
                <c:pt idx="13115">
                  <c:v>-832.49622583389305</c:v>
                </c:pt>
                <c:pt idx="13116">
                  <c:v>-832.50641822814998</c:v>
                </c:pt>
                <c:pt idx="13117">
                  <c:v>-832.51583576202404</c:v>
                </c:pt>
                <c:pt idx="13118">
                  <c:v>-832.52441883087204</c:v>
                </c:pt>
                <c:pt idx="13119">
                  <c:v>-832.53240585327205</c:v>
                </c:pt>
                <c:pt idx="13120">
                  <c:v>-832.53991603851296</c:v>
                </c:pt>
                <c:pt idx="13121">
                  <c:v>-832.54712820053101</c:v>
                </c:pt>
                <c:pt idx="13122">
                  <c:v>-832.55416154861496</c:v>
                </c:pt>
                <c:pt idx="13123">
                  <c:v>-832.56107568740902</c:v>
                </c:pt>
                <c:pt idx="13124">
                  <c:v>-832.56798982620296</c:v>
                </c:pt>
                <c:pt idx="13125">
                  <c:v>-832.57490396499702</c:v>
                </c:pt>
                <c:pt idx="13126">
                  <c:v>-832.58193731307995</c:v>
                </c:pt>
                <c:pt idx="13127">
                  <c:v>-832.58903026580799</c:v>
                </c:pt>
                <c:pt idx="13128">
                  <c:v>-832.59618282318104</c:v>
                </c:pt>
                <c:pt idx="13129">
                  <c:v>-832.60339498519897</c:v>
                </c:pt>
                <c:pt idx="13130">
                  <c:v>-832.61078596115101</c:v>
                </c:pt>
                <c:pt idx="13131">
                  <c:v>-832.61853456497204</c:v>
                </c:pt>
                <c:pt idx="13132">
                  <c:v>-832.62676000595104</c:v>
                </c:pt>
                <c:pt idx="13133">
                  <c:v>-832.63540267944404</c:v>
                </c:pt>
                <c:pt idx="13134">
                  <c:v>-832.64440298080501</c:v>
                </c:pt>
                <c:pt idx="13135">
                  <c:v>-832.65358209609997</c:v>
                </c:pt>
                <c:pt idx="13136">
                  <c:v>-832.66282081604004</c:v>
                </c:pt>
                <c:pt idx="13137">
                  <c:v>-832.67176151275703</c:v>
                </c:pt>
                <c:pt idx="13138">
                  <c:v>-832.68010616302502</c:v>
                </c:pt>
                <c:pt idx="13139">
                  <c:v>-832.68737792968795</c:v>
                </c:pt>
                <c:pt idx="13140">
                  <c:v>-832.69351720810005</c:v>
                </c:pt>
                <c:pt idx="13141">
                  <c:v>-832.69840478897095</c:v>
                </c:pt>
                <c:pt idx="13142">
                  <c:v>-832.70198106765804</c:v>
                </c:pt>
                <c:pt idx="13143">
                  <c:v>-832.70442485809303</c:v>
                </c:pt>
                <c:pt idx="13144">
                  <c:v>-832.70609378814697</c:v>
                </c:pt>
                <c:pt idx="13145">
                  <c:v>-832.70728588104305</c:v>
                </c:pt>
                <c:pt idx="13146">
                  <c:v>-832.708656787873</c:v>
                </c:pt>
                <c:pt idx="13147">
                  <c:v>-832.71050453186103</c:v>
                </c:pt>
                <c:pt idx="13148">
                  <c:v>-832.71330595016502</c:v>
                </c:pt>
                <c:pt idx="13149">
                  <c:v>-832.71729946136497</c:v>
                </c:pt>
                <c:pt idx="13150">
                  <c:v>-832.72278308868397</c:v>
                </c:pt>
                <c:pt idx="13151">
                  <c:v>-832.72993564605702</c:v>
                </c:pt>
                <c:pt idx="13152">
                  <c:v>-832.738757133484</c:v>
                </c:pt>
                <c:pt idx="13153">
                  <c:v>-832.74912834167503</c:v>
                </c:pt>
                <c:pt idx="13154">
                  <c:v>-832.760691642761</c:v>
                </c:pt>
                <c:pt idx="13155">
                  <c:v>-832.77314901351895</c:v>
                </c:pt>
                <c:pt idx="13156">
                  <c:v>-832.78626203536999</c:v>
                </c:pt>
                <c:pt idx="13157">
                  <c:v>-832.79967308044502</c:v>
                </c:pt>
                <c:pt idx="13158">
                  <c:v>-832.81302452087402</c:v>
                </c:pt>
                <c:pt idx="13159">
                  <c:v>-832.82595872879006</c:v>
                </c:pt>
                <c:pt idx="13160">
                  <c:v>-832.83829689025902</c:v>
                </c:pt>
                <c:pt idx="13161">
                  <c:v>-832.84986019134499</c:v>
                </c:pt>
                <c:pt idx="13162">
                  <c:v>-832.86070823669502</c:v>
                </c:pt>
                <c:pt idx="13163">
                  <c:v>-832.87101984024105</c:v>
                </c:pt>
                <c:pt idx="13164">
                  <c:v>-832.88091421127297</c:v>
                </c:pt>
                <c:pt idx="13165">
                  <c:v>-832.89051055908203</c:v>
                </c:pt>
                <c:pt idx="13166">
                  <c:v>-832.89986848831199</c:v>
                </c:pt>
                <c:pt idx="13167">
                  <c:v>-832.90910720825195</c:v>
                </c:pt>
                <c:pt idx="13168">
                  <c:v>-832.91816711425804</c:v>
                </c:pt>
                <c:pt idx="13169">
                  <c:v>-832.92716741561901</c:v>
                </c:pt>
                <c:pt idx="13170">
                  <c:v>-832.936048507691</c:v>
                </c:pt>
                <c:pt idx="13171">
                  <c:v>-832.94486999511696</c:v>
                </c:pt>
                <c:pt idx="13172">
                  <c:v>-832.95357227325496</c:v>
                </c:pt>
                <c:pt idx="13173">
                  <c:v>-832.96221494674705</c:v>
                </c:pt>
                <c:pt idx="13174">
                  <c:v>-832.97073841095005</c:v>
                </c:pt>
                <c:pt idx="13175">
                  <c:v>-832.97926187515304</c:v>
                </c:pt>
                <c:pt idx="13176">
                  <c:v>-832.98778533935604</c:v>
                </c:pt>
                <c:pt idx="13177">
                  <c:v>-832.99630880355903</c:v>
                </c:pt>
                <c:pt idx="13178">
                  <c:v>-833.004832267761</c:v>
                </c:pt>
                <c:pt idx="13179">
                  <c:v>-833.013355731964</c:v>
                </c:pt>
                <c:pt idx="13180">
                  <c:v>-833.02175998687801</c:v>
                </c:pt>
                <c:pt idx="13181">
                  <c:v>-833.030223846436</c:v>
                </c:pt>
                <c:pt idx="13182">
                  <c:v>-833.03856849670399</c:v>
                </c:pt>
                <c:pt idx="13183">
                  <c:v>-833.046972751618</c:v>
                </c:pt>
                <c:pt idx="13184">
                  <c:v>-833.05543661117599</c:v>
                </c:pt>
                <c:pt idx="13185">
                  <c:v>-833.06425809860298</c:v>
                </c:pt>
                <c:pt idx="13186">
                  <c:v>-833.07331800460804</c:v>
                </c:pt>
                <c:pt idx="13187">
                  <c:v>-833.08243751525902</c:v>
                </c:pt>
                <c:pt idx="13188">
                  <c:v>-833.09143781661999</c:v>
                </c:pt>
                <c:pt idx="13189">
                  <c:v>-833.10008049011299</c:v>
                </c:pt>
                <c:pt idx="13190">
                  <c:v>-833.10824632644699</c:v>
                </c:pt>
                <c:pt idx="13191">
                  <c:v>-833.116173744202</c:v>
                </c:pt>
                <c:pt idx="13192">
                  <c:v>-833.12386274337803</c:v>
                </c:pt>
                <c:pt idx="13193">
                  <c:v>-833.13149213790905</c:v>
                </c:pt>
                <c:pt idx="13194">
                  <c:v>-833.13912153243996</c:v>
                </c:pt>
                <c:pt idx="13195">
                  <c:v>-833.14722776412998</c:v>
                </c:pt>
                <c:pt idx="13196">
                  <c:v>-833.15610885620094</c:v>
                </c:pt>
                <c:pt idx="13197">
                  <c:v>-833.166003227234</c:v>
                </c:pt>
                <c:pt idx="13198">
                  <c:v>-833.17703008651802</c:v>
                </c:pt>
                <c:pt idx="13199">
                  <c:v>-833.18877220153797</c:v>
                </c:pt>
                <c:pt idx="13200">
                  <c:v>-833.20087194442794</c:v>
                </c:pt>
                <c:pt idx="13201">
                  <c:v>-833.21291208267201</c:v>
                </c:pt>
                <c:pt idx="13202">
                  <c:v>-833.22465419769298</c:v>
                </c:pt>
                <c:pt idx="13203">
                  <c:v>-833.23591947555599</c:v>
                </c:pt>
                <c:pt idx="13204">
                  <c:v>-833.24664831161499</c:v>
                </c:pt>
                <c:pt idx="13205">
                  <c:v>-833.25701951980602</c:v>
                </c:pt>
                <c:pt idx="13206">
                  <c:v>-833.26709270477295</c:v>
                </c:pt>
                <c:pt idx="13207">
                  <c:v>-833.27704668045101</c:v>
                </c:pt>
                <c:pt idx="13208">
                  <c:v>-833.28717947006203</c:v>
                </c:pt>
                <c:pt idx="13209">
                  <c:v>-833.29749107360897</c:v>
                </c:pt>
                <c:pt idx="13210">
                  <c:v>-833.30798149108898</c:v>
                </c:pt>
                <c:pt idx="13211">
                  <c:v>-833.318531513214</c:v>
                </c:pt>
                <c:pt idx="13212">
                  <c:v>-833.32896232605003</c:v>
                </c:pt>
                <c:pt idx="13213">
                  <c:v>-833.33903551101696</c:v>
                </c:pt>
                <c:pt idx="13214">
                  <c:v>-833.34887027740501</c:v>
                </c:pt>
                <c:pt idx="13215">
                  <c:v>-833.35846662521396</c:v>
                </c:pt>
                <c:pt idx="13216">
                  <c:v>-833.36818218231201</c:v>
                </c:pt>
                <c:pt idx="13217">
                  <c:v>-833.37825536727905</c:v>
                </c:pt>
                <c:pt idx="13218">
                  <c:v>-833.38898420333896</c:v>
                </c:pt>
                <c:pt idx="13219">
                  <c:v>-833.40048789978005</c:v>
                </c:pt>
                <c:pt idx="13220">
                  <c:v>-833.412766456604</c:v>
                </c:pt>
                <c:pt idx="13221">
                  <c:v>-833.42558145523105</c:v>
                </c:pt>
                <c:pt idx="13222">
                  <c:v>-833.43863487243698</c:v>
                </c:pt>
                <c:pt idx="13223">
                  <c:v>-833.45156908035301</c:v>
                </c:pt>
                <c:pt idx="13224">
                  <c:v>-833.46396684646595</c:v>
                </c:pt>
                <c:pt idx="13225">
                  <c:v>-833.47570896148704</c:v>
                </c:pt>
                <c:pt idx="13226">
                  <c:v>-833.48685503006004</c:v>
                </c:pt>
                <c:pt idx="13227">
                  <c:v>-833.49752426147495</c:v>
                </c:pt>
                <c:pt idx="13228">
                  <c:v>-833.50807428359997</c:v>
                </c:pt>
                <c:pt idx="13229">
                  <c:v>-833.51868391036999</c:v>
                </c:pt>
                <c:pt idx="13230">
                  <c:v>-833.529710769654</c:v>
                </c:pt>
                <c:pt idx="13231">
                  <c:v>-833.54151248931896</c:v>
                </c:pt>
                <c:pt idx="13232">
                  <c:v>-833.554148674011</c:v>
                </c:pt>
                <c:pt idx="13233">
                  <c:v>-833.56773853302002</c:v>
                </c:pt>
                <c:pt idx="13234">
                  <c:v>-833.58192443847702</c:v>
                </c:pt>
                <c:pt idx="13235">
                  <c:v>-833.596229553223</c:v>
                </c:pt>
                <c:pt idx="13236">
                  <c:v>-833.61041545867897</c:v>
                </c:pt>
                <c:pt idx="13237">
                  <c:v>-833.62412452697799</c:v>
                </c:pt>
                <c:pt idx="13238">
                  <c:v>-833.637535572052</c:v>
                </c:pt>
                <c:pt idx="13239">
                  <c:v>-833.65058898925804</c:v>
                </c:pt>
                <c:pt idx="13240">
                  <c:v>-833.66334438323997</c:v>
                </c:pt>
                <c:pt idx="13241">
                  <c:v>-833.67574214935303</c:v>
                </c:pt>
                <c:pt idx="13242">
                  <c:v>-833.68772268295299</c:v>
                </c:pt>
                <c:pt idx="13243">
                  <c:v>-833.69928598403999</c:v>
                </c:pt>
                <c:pt idx="13244">
                  <c:v>-833.71049165725697</c:v>
                </c:pt>
                <c:pt idx="13245">
                  <c:v>-833.72139930725098</c:v>
                </c:pt>
                <c:pt idx="13246">
                  <c:v>-833.732008934021</c:v>
                </c:pt>
                <c:pt idx="13247">
                  <c:v>-833.74214172363304</c:v>
                </c:pt>
                <c:pt idx="13248">
                  <c:v>-833.75173807144199</c:v>
                </c:pt>
                <c:pt idx="13249">
                  <c:v>-833.76067876815796</c:v>
                </c:pt>
                <c:pt idx="13250">
                  <c:v>-833.76926183700596</c:v>
                </c:pt>
                <c:pt idx="13251">
                  <c:v>-833.77766609191895</c:v>
                </c:pt>
                <c:pt idx="13252">
                  <c:v>-833.78624916076706</c:v>
                </c:pt>
                <c:pt idx="13253">
                  <c:v>-833.79536867141701</c:v>
                </c:pt>
                <c:pt idx="13254">
                  <c:v>-833.80508422851597</c:v>
                </c:pt>
                <c:pt idx="13255">
                  <c:v>-833.81557464599598</c:v>
                </c:pt>
                <c:pt idx="13256">
                  <c:v>-833.826661109925</c:v>
                </c:pt>
                <c:pt idx="13257">
                  <c:v>-833.83834362030098</c:v>
                </c:pt>
                <c:pt idx="13258">
                  <c:v>-833.85050296783504</c:v>
                </c:pt>
                <c:pt idx="13259">
                  <c:v>-833.86296033859298</c:v>
                </c:pt>
                <c:pt idx="13260">
                  <c:v>-833.87541770935104</c:v>
                </c:pt>
                <c:pt idx="13261">
                  <c:v>-833.88745784759499</c:v>
                </c:pt>
                <c:pt idx="13262">
                  <c:v>-833.89860391616799</c:v>
                </c:pt>
                <c:pt idx="13263">
                  <c:v>-833.90879631042503</c:v>
                </c:pt>
                <c:pt idx="13264">
                  <c:v>-833.91803503036499</c:v>
                </c:pt>
                <c:pt idx="13265">
                  <c:v>-833.92655849456798</c:v>
                </c:pt>
                <c:pt idx="13266">
                  <c:v>-833.93472433090199</c:v>
                </c:pt>
                <c:pt idx="13267">
                  <c:v>-833.94294977188099</c:v>
                </c:pt>
                <c:pt idx="13268">
                  <c:v>-833.95177125930798</c:v>
                </c:pt>
                <c:pt idx="13269">
                  <c:v>-833.96142721176204</c:v>
                </c:pt>
                <c:pt idx="13270">
                  <c:v>-833.97215604782104</c:v>
                </c:pt>
                <c:pt idx="13271">
                  <c:v>-833.98395776748703</c:v>
                </c:pt>
                <c:pt idx="13272">
                  <c:v>-833.99665355682396</c:v>
                </c:pt>
                <c:pt idx="13273">
                  <c:v>-834.00970697403</c:v>
                </c:pt>
                <c:pt idx="13274">
                  <c:v>-834.02264118194603</c:v>
                </c:pt>
                <c:pt idx="13275">
                  <c:v>-834.03486013412498</c:v>
                </c:pt>
                <c:pt idx="13276">
                  <c:v>-834.045827388764</c:v>
                </c:pt>
                <c:pt idx="13277">
                  <c:v>-834.05548334121704</c:v>
                </c:pt>
                <c:pt idx="13278">
                  <c:v>-834.06382799148605</c:v>
                </c:pt>
                <c:pt idx="13279">
                  <c:v>-834.07133817672798</c:v>
                </c:pt>
                <c:pt idx="13280">
                  <c:v>-834.07849073410102</c:v>
                </c:pt>
                <c:pt idx="13281">
                  <c:v>-834.08600091934204</c:v>
                </c:pt>
                <c:pt idx="13282">
                  <c:v>-834.09434556961105</c:v>
                </c:pt>
                <c:pt idx="13283">
                  <c:v>-834.103882312775</c:v>
                </c:pt>
                <c:pt idx="13284">
                  <c:v>-834.11490917205799</c:v>
                </c:pt>
                <c:pt idx="13285">
                  <c:v>-834.12712812423695</c:v>
                </c:pt>
                <c:pt idx="13286">
                  <c:v>-834.14036035537697</c:v>
                </c:pt>
                <c:pt idx="13287">
                  <c:v>-834.15412902832099</c:v>
                </c:pt>
                <c:pt idx="13288">
                  <c:v>-834.16795730590798</c:v>
                </c:pt>
                <c:pt idx="13289">
                  <c:v>-834.18154716491699</c:v>
                </c:pt>
                <c:pt idx="13290">
                  <c:v>-834.19442176818904</c:v>
                </c:pt>
                <c:pt idx="13291">
                  <c:v>-834.20646190643299</c:v>
                </c:pt>
                <c:pt idx="13292">
                  <c:v>-834.21748876571701</c:v>
                </c:pt>
                <c:pt idx="13293">
                  <c:v>-834.22762155532905</c:v>
                </c:pt>
                <c:pt idx="13294">
                  <c:v>-834.237098693848</c:v>
                </c:pt>
                <c:pt idx="13295">
                  <c:v>-834.24615859985397</c:v>
                </c:pt>
                <c:pt idx="13296">
                  <c:v>-834.25515890121505</c:v>
                </c:pt>
                <c:pt idx="13297">
                  <c:v>-834.26409959793102</c:v>
                </c:pt>
                <c:pt idx="13298">
                  <c:v>-834.27298069000301</c:v>
                </c:pt>
                <c:pt idx="13299">
                  <c:v>-834.28180217742897</c:v>
                </c:pt>
                <c:pt idx="13300">
                  <c:v>-834.29068326950096</c:v>
                </c:pt>
                <c:pt idx="13301">
                  <c:v>-834.29962396621704</c:v>
                </c:pt>
                <c:pt idx="13302">
                  <c:v>-834.30874347686802</c:v>
                </c:pt>
                <c:pt idx="13303">
                  <c:v>-834.31798219680798</c:v>
                </c:pt>
                <c:pt idx="13304">
                  <c:v>-834.32710170745895</c:v>
                </c:pt>
                <c:pt idx="13305">
                  <c:v>-834.33586359024105</c:v>
                </c:pt>
                <c:pt idx="13306">
                  <c:v>-834.34396982193005</c:v>
                </c:pt>
                <c:pt idx="13307">
                  <c:v>-834.35153961181697</c:v>
                </c:pt>
                <c:pt idx="13308">
                  <c:v>-834.35863256454502</c:v>
                </c:pt>
                <c:pt idx="13309">
                  <c:v>-834.36530828475998</c:v>
                </c:pt>
                <c:pt idx="13310">
                  <c:v>-834.37168598175106</c:v>
                </c:pt>
                <c:pt idx="13311">
                  <c:v>-834.37752723693904</c:v>
                </c:pt>
                <c:pt idx="13312">
                  <c:v>-834.38289165496803</c:v>
                </c:pt>
                <c:pt idx="13313">
                  <c:v>-834.38807725906395</c:v>
                </c:pt>
                <c:pt idx="13314">
                  <c:v>-834.39338207244896</c:v>
                </c:pt>
                <c:pt idx="13315">
                  <c:v>-834.39916372299194</c:v>
                </c:pt>
                <c:pt idx="13316">
                  <c:v>-834.40542221069404</c:v>
                </c:pt>
                <c:pt idx="13317">
                  <c:v>-834.41185951232899</c:v>
                </c:pt>
                <c:pt idx="13318">
                  <c:v>-834.41847562789906</c:v>
                </c:pt>
                <c:pt idx="13319">
                  <c:v>-834.42509174346901</c:v>
                </c:pt>
                <c:pt idx="13320">
                  <c:v>-834.43200588226296</c:v>
                </c:pt>
                <c:pt idx="13321">
                  <c:v>-834.43921804428101</c:v>
                </c:pt>
                <c:pt idx="13322">
                  <c:v>-834.44672822952305</c:v>
                </c:pt>
                <c:pt idx="13323">
                  <c:v>-834.45441722869896</c:v>
                </c:pt>
                <c:pt idx="13324">
                  <c:v>-834.46234464645397</c:v>
                </c:pt>
                <c:pt idx="13325">
                  <c:v>-834.47045087814399</c:v>
                </c:pt>
                <c:pt idx="13326">
                  <c:v>-834.47891473770198</c:v>
                </c:pt>
                <c:pt idx="13327">
                  <c:v>-834.48773622512795</c:v>
                </c:pt>
                <c:pt idx="13328">
                  <c:v>-834.49691534042404</c:v>
                </c:pt>
                <c:pt idx="13329">
                  <c:v>-834.506273269654</c:v>
                </c:pt>
                <c:pt idx="13330">
                  <c:v>-834.51586961746204</c:v>
                </c:pt>
                <c:pt idx="13331">
                  <c:v>-834.525644779206</c:v>
                </c:pt>
                <c:pt idx="13332">
                  <c:v>-834.53541994094905</c:v>
                </c:pt>
                <c:pt idx="13333">
                  <c:v>-834.54507589340199</c:v>
                </c:pt>
                <c:pt idx="13334">
                  <c:v>-834.55449342727695</c:v>
                </c:pt>
                <c:pt idx="13335">
                  <c:v>-834.56343412399303</c:v>
                </c:pt>
                <c:pt idx="13336">
                  <c:v>-834.57165956497204</c:v>
                </c:pt>
                <c:pt idx="13337">
                  <c:v>-834.57893133163498</c:v>
                </c:pt>
                <c:pt idx="13338">
                  <c:v>-834.58507061004696</c:v>
                </c:pt>
                <c:pt idx="13339">
                  <c:v>-834.58989858627297</c:v>
                </c:pt>
                <c:pt idx="13340">
                  <c:v>-834.59359407424904</c:v>
                </c:pt>
                <c:pt idx="13341">
                  <c:v>-834.59651470184303</c:v>
                </c:pt>
                <c:pt idx="13342">
                  <c:v>-834.59919691085804</c:v>
                </c:pt>
                <c:pt idx="13343">
                  <c:v>-834.60199832916305</c:v>
                </c:pt>
                <c:pt idx="13344">
                  <c:v>-834.60551500320503</c:v>
                </c:pt>
                <c:pt idx="13345">
                  <c:v>-834.61010456085205</c:v>
                </c:pt>
                <c:pt idx="13346">
                  <c:v>-834.61600542068504</c:v>
                </c:pt>
                <c:pt idx="13347">
                  <c:v>-834.62339639663696</c:v>
                </c:pt>
                <c:pt idx="13348">
                  <c:v>-834.63209867477406</c:v>
                </c:pt>
                <c:pt idx="13349">
                  <c:v>-834.64163541793801</c:v>
                </c:pt>
                <c:pt idx="13350">
                  <c:v>-834.65158939361595</c:v>
                </c:pt>
                <c:pt idx="13351">
                  <c:v>-834.661304950714</c:v>
                </c:pt>
                <c:pt idx="13352">
                  <c:v>-834.67018604278599</c:v>
                </c:pt>
                <c:pt idx="13353">
                  <c:v>-834.67793464660701</c:v>
                </c:pt>
                <c:pt idx="13354">
                  <c:v>-834.68425273895298</c:v>
                </c:pt>
                <c:pt idx="13355">
                  <c:v>-834.68919992446899</c:v>
                </c:pt>
                <c:pt idx="13356">
                  <c:v>-834.69289541244495</c:v>
                </c:pt>
                <c:pt idx="13357">
                  <c:v>-834.69545841217098</c:v>
                </c:pt>
                <c:pt idx="13358">
                  <c:v>-834.69718694686901</c:v>
                </c:pt>
                <c:pt idx="13359">
                  <c:v>-834.69855785369896</c:v>
                </c:pt>
                <c:pt idx="13360">
                  <c:v>-834.69980955123901</c:v>
                </c:pt>
                <c:pt idx="13361">
                  <c:v>-834.70141887664795</c:v>
                </c:pt>
                <c:pt idx="13362">
                  <c:v>-834.70356464385998</c:v>
                </c:pt>
                <c:pt idx="13363">
                  <c:v>-834.70624685287498</c:v>
                </c:pt>
                <c:pt idx="13364">
                  <c:v>-834.70940589904797</c:v>
                </c:pt>
                <c:pt idx="13365">
                  <c:v>-834.71310138702404</c:v>
                </c:pt>
                <c:pt idx="13366">
                  <c:v>-834.71727371215798</c:v>
                </c:pt>
                <c:pt idx="13367">
                  <c:v>-834.72186326980602</c:v>
                </c:pt>
                <c:pt idx="13368">
                  <c:v>-834.72675085067794</c:v>
                </c:pt>
                <c:pt idx="13369">
                  <c:v>-834.73193645477295</c:v>
                </c:pt>
                <c:pt idx="13370">
                  <c:v>-834.73736047744796</c:v>
                </c:pt>
                <c:pt idx="13371">
                  <c:v>-834.74314212799095</c:v>
                </c:pt>
                <c:pt idx="13372">
                  <c:v>-834.74928140640304</c:v>
                </c:pt>
                <c:pt idx="13373">
                  <c:v>-834.755957126618</c:v>
                </c:pt>
                <c:pt idx="13374">
                  <c:v>-834.76310968399105</c:v>
                </c:pt>
                <c:pt idx="13375">
                  <c:v>-834.77056026458797</c:v>
                </c:pt>
                <c:pt idx="13376">
                  <c:v>-834.77818965911899</c:v>
                </c:pt>
                <c:pt idx="13377">
                  <c:v>-834.78587865829502</c:v>
                </c:pt>
                <c:pt idx="13378">
                  <c:v>-834.79338884353695</c:v>
                </c:pt>
                <c:pt idx="13379">
                  <c:v>-834.80054140090999</c:v>
                </c:pt>
                <c:pt idx="13380">
                  <c:v>-834.80721712112404</c:v>
                </c:pt>
                <c:pt idx="13381">
                  <c:v>-834.81335639953602</c:v>
                </c:pt>
                <c:pt idx="13382">
                  <c:v>-834.81895923614502</c:v>
                </c:pt>
                <c:pt idx="13383">
                  <c:v>-834.82420444488503</c:v>
                </c:pt>
                <c:pt idx="13384">
                  <c:v>-834.82909202575695</c:v>
                </c:pt>
                <c:pt idx="13385">
                  <c:v>-834.83374118805</c:v>
                </c:pt>
                <c:pt idx="13386">
                  <c:v>-834.83839035034202</c:v>
                </c:pt>
                <c:pt idx="13387">
                  <c:v>-834.84309911727905</c:v>
                </c:pt>
                <c:pt idx="13388">
                  <c:v>-834.84804630279598</c:v>
                </c:pt>
                <c:pt idx="13389">
                  <c:v>-834.85323190689098</c:v>
                </c:pt>
                <c:pt idx="13390">
                  <c:v>-834.85853672027599</c:v>
                </c:pt>
                <c:pt idx="13391">
                  <c:v>-834.863781929016</c:v>
                </c:pt>
                <c:pt idx="13392">
                  <c:v>-834.86872911453304</c:v>
                </c:pt>
                <c:pt idx="13393">
                  <c:v>-834.87308025360096</c:v>
                </c:pt>
                <c:pt idx="13394">
                  <c:v>-834.87635850906395</c:v>
                </c:pt>
                <c:pt idx="13395">
                  <c:v>-834.87826585769699</c:v>
                </c:pt>
                <c:pt idx="13396">
                  <c:v>-834.87832546234199</c:v>
                </c:pt>
                <c:pt idx="13397">
                  <c:v>-834.87641811370895</c:v>
                </c:pt>
                <c:pt idx="13398">
                  <c:v>-834.87266302108799</c:v>
                </c:pt>
                <c:pt idx="13399">
                  <c:v>-834.86741781234798</c:v>
                </c:pt>
                <c:pt idx="13400">
                  <c:v>-834.861218929291</c:v>
                </c:pt>
                <c:pt idx="13401">
                  <c:v>-834.85472202301003</c:v>
                </c:pt>
                <c:pt idx="13402">
                  <c:v>-834.84882116317794</c:v>
                </c:pt>
                <c:pt idx="13403">
                  <c:v>-834.84429121017502</c:v>
                </c:pt>
                <c:pt idx="13404">
                  <c:v>-834.841847419739</c:v>
                </c:pt>
                <c:pt idx="13405">
                  <c:v>-834.84178781509399</c:v>
                </c:pt>
                <c:pt idx="13406">
                  <c:v>-834.84405279159603</c:v>
                </c:pt>
                <c:pt idx="13407">
                  <c:v>-834.84828472137497</c:v>
                </c:pt>
                <c:pt idx="13408">
                  <c:v>-834.85394716262795</c:v>
                </c:pt>
                <c:pt idx="13409">
                  <c:v>-834.86050367355404</c:v>
                </c:pt>
                <c:pt idx="13410">
                  <c:v>-834.86759662628197</c:v>
                </c:pt>
                <c:pt idx="13411">
                  <c:v>-834.87468957901001</c:v>
                </c:pt>
                <c:pt idx="13412">
                  <c:v>-834.88142490386997</c:v>
                </c:pt>
                <c:pt idx="13413">
                  <c:v>-834.88732576370296</c:v>
                </c:pt>
                <c:pt idx="13414">
                  <c:v>-834.89221334457397</c:v>
                </c:pt>
                <c:pt idx="13415">
                  <c:v>-834.89620685577404</c:v>
                </c:pt>
                <c:pt idx="13416">
                  <c:v>-834.89948511123703</c:v>
                </c:pt>
                <c:pt idx="13417">
                  <c:v>-834.90222692489601</c:v>
                </c:pt>
                <c:pt idx="13418">
                  <c:v>-834.90449190139805</c:v>
                </c:pt>
                <c:pt idx="13419">
                  <c:v>-834.90628004074097</c:v>
                </c:pt>
                <c:pt idx="13420">
                  <c:v>-834.90771055221603</c:v>
                </c:pt>
                <c:pt idx="13421">
                  <c:v>-834.90902185440098</c:v>
                </c:pt>
                <c:pt idx="13422">
                  <c:v>-834.91057157516502</c:v>
                </c:pt>
                <c:pt idx="13423">
                  <c:v>-834.91259813308704</c:v>
                </c:pt>
                <c:pt idx="13424">
                  <c:v>-834.91510152816795</c:v>
                </c:pt>
                <c:pt idx="13425">
                  <c:v>-834.91790294647205</c:v>
                </c:pt>
                <c:pt idx="13426">
                  <c:v>-834.92094278335605</c:v>
                </c:pt>
                <c:pt idx="13427">
                  <c:v>-834.92428064346302</c:v>
                </c:pt>
                <c:pt idx="13428">
                  <c:v>-834.927916526795</c:v>
                </c:pt>
                <c:pt idx="13429">
                  <c:v>-834.93167161941506</c:v>
                </c:pt>
                <c:pt idx="13430">
                  <c:v>-834.93524789810203</c:v>
                </c:pt>
                <c:pt idx="13431">
                  <c:v>-834.93840694427502</c:v>
                </c:pt>
                <c:pt idx="13432">
                  <c:v>-834.94096994400002</c:v>
                </c:pt>
                <c:pt idx="13433">
                  <c:v>-834.94293689727795</c:v>
                </c:pt>
                <c:pt idx="13434">
                  <c:v>-834.94430780410801</c:v>
                </c:pt>
                <c:pt idx="13435">
                  <c:v>-834.94496345519997</c:v>
                </c:pt>
                <c:pt idx="13436">
                  <c:v>-834.944605827332</c:v>
                </c:pt>
                <c:pt idx="13437">
                  <c:v>-834.94293689727795</c:v>
                </c:pt>
                <c:pt idx="13438">
                  <c:v>-834.93995666503895</c:v>
                </c:pt>
                <c:pt idx="13439">
                  <c:v>-834.93560552597103</c:v>
                </c:pt>
                <c:pt idx="13440">
                  <c:v>-834.93024110794101</c:v>
                </c:pt>
                <c:pt idx="13441">
                  <c:v>-834.92410182952904</c:v>
                </c:pt>
                <c:pt idx="13442">
                  <c:v>-834.91760492324897</c:v>
                </c:pt>
                <c:pt idx="13443">
                  <c:v>-834.911167621613</c:v>
                </c:pt>
                <c:pt idx="13444">
                  <c:v>-834.90514755249001</c:v>
                </c:pt>
                <c:pt idx="13445">
                  <c:v>-834.90002155304001</c:v>
                </c:pt>
                <c:pt idx="13446">
                  <c:v>-834.89614725112904</c:v>
                </c:pt>
                <c:pt idx="13447">
                  <c:v>-834.89382266998302</c:v>
                </c:pt>
                <c:pt idx="13448">
                  <c:v>-834.89304780960094</c:v>
                </c:pt>
                <c:pt idx="13449">
                  <c:v>-834.89376306533802</c:v>
                </c:pt>
                <c:pt idx="13450">
                  <c:v>-834.89555120468196</c:v>
                </c:pt>
                <c:pt idx="13451">
                  <c:v>-834.89799499511696</c:v>
                </c:pt>
                <c:pt idx="13452">
                  <c:v>-834.90055799484298</c:v>
                </c:pt>
                <c:pt idx="13453">
                  <c:v>-834.90282297134399</c:v>
                </c:pt>
                <c:pt idx="13454">
                  <c:v>-834.90455150604305</c:v>
                </c:pt>
                <c:pt idx="13455">
                  <c:v>-834.90568399429299</c:v>
                </c:pt>
                <c:pt idx="13456">
                  <c:v>-834.90622043609596</c:v>
                </c:pt>
                <c:pt idx="13457">
                  <c:v>-834.90616083145198</c:v>
                </c:pt>
                <c:pt idx="13458">
                  <c:v>-834.90562438964901</c:v>
                </c:pt>
                <c:pt idx="13459">
                  <c:v>-834.90496873855602</c:v>
                </c:pt>
                <c:pt idx="13460">
                  <c:v>-834.90443229675304</c:v>
                </c:pt>
                <c:pt idx="13461">
                  <c:v>-834.90443229675304</c:v>
                </c:pt>
                <c:pt idx="13462">
                  <c:v>-834.90508794784603</c:v>
                </c:pt>
                <c:pt idx="13463">
                  <c:v>-834.90622043609596</c:v>
                </c:pt>
                <c:pt idx="13464">
                  <c:v>-834.90759134292603</c:v>
                </c:pt>
                <c:pt idx="13465">
                  <c:v>-834.90878343582199</c:v>
                </c:pt>
                <c:pt idx="13466">
                  <c:v>-834.90955829620395</c:v>
                </c:pt>
                <c:pt idx="13467">
                  <c:v>-834.90967750549305</c:v>
                </c:pt>
                <c:pt idx="13468">
                  <c:v>-834.90902185440098</c:v>
                </c:pt>
                <c:pt idx="13469">
                  <c:v>-834.90735292434704</c:v>
                </c:pt>
                <c:pt idx="13470">
                  <c:v>-834.90461111068703</c:v>
                </c:pt>
                <c:pt idx="13471">
                  <c:v>-834.90103483200096</c:v>
                </c:pt>
                <c:pt idx="13472">
                  <c:v>-834.89686250686702</c:v>
                </c:pt>
                <c:pt idx="13473">
                  <c:v>-834.89257097244297</c:v>
                </c:pt>
                <c:pt idx="13474">
                  <c:v>-834.88833904266403</c:v>
                </c:pt>
                <c:pt idx="13475">
                  <c:v>-834.88452434539795</c:v>
                </c:pt>
                <c:pt idx="13476">
                  <c:v>-834.88118648529098</c:v>
                </c:pt>
                <c:pt idx="13477">
                  <c:v>-834.87862348556496</c:v>
                </c:pt>
                <c:pt idx="13478">
                  <c:v>-834.87689495086704</c:v>
                </c:pt>
                <c:pt idx="13479">
                  <c:v>-834.87612009048496</c:v>
                </c:pt>
                <c:pt idx="13480">
                  <c:v>-834.87600088119495</c:v>
                </c:pt>
                <c:pt idx="13481">
                  <c:v>-834.87641811370895</c:v>
                </c:pt>
                <c:pt idx="13482">
                  <c:v>-834.87695455551204</c:v>
                </c:pt>
                <c:pt idx="13483">
                  <c:v>-834.87737178802502</c:v>
                </c:pt>
                <c:pt idx="13484">
                  <c:v>-834.87749099731502</c:v>
                </c:pt>
                <c:pt idx="13485">
                  <c:v>-834.87713336944603</c:v>
                </c:pt>
                <c:pt idx="13486">
                  <c:v>-834.87600088119495</c:v>
                </c:pt>
                <c:pt idx="13487">
                  <c:v>-834.87385511398304</c:v>
                </c:pt>
                <c:pt idx="13488">
                  <c:v>-834.87069606780994</c:v>
                </c:pt>
                <c:pt idx="13489">
                  <c:v>-834.86670255660999</c:v>
                </c:pt>
                <c:pt idx="13490">
                  <c:v>-834.86223220825195</c:v>
                </c:pt>
                <c:pt idx="13491">
                  <c:v>-834.85776185989403</c:v>
                </c:pt>
                <c:pt idx="13492">
                  <c:v>-834.85341072082497</c:v>
                </c:pt>
                <c:pt idx="13493">
                  <c:v>-834.84947681427002</c:v>
                </c:pt>
                <c:pt idx="13494">
                  <c:v>-834.84590053558395</c:v>
                </c:pt>
                <c:pt idx="13495">
                  <c:v>-834.84292030334495</c:v>
                </c:pt>
                <c:pt idx="13496">
                  <c:v>-834.84065532684303</c:v>
                </c:pt>
                <c:pt idx="13497">
                  <c:v>-834.83910560607899</c:v>
                </c:pt>
                <c:pt idx="13498">
                  <c:v>-834.83827114105202</c:v>
                </c:pt>
                <c:pt idx="13499">
                  <c:v>-834.83779430389404</c:v>
                </c:pt>
                <c:pt idx="13500">
                  <c:v>-834.83749628067005</c:v>
                </c:pt>
                <c:pt idx="13501">
                  <c:v>-834.83719825744595</c:v>
                </c:pt>
                <c:pt idx="13502">
                  <c:v>-834.83701944351196</c:v>
                </c:pt>
                <c:pt idx="13503">
                  <c:v>-834.83707904815697</c:v>
                </c:pt>
                <c:pt idx="13504">
                  <c:v>-834.83743667602596</c:v>
                </c:pt>
                <c:pt idx="13505">
                  <c:v>-834.83809232711803</c:v>
                </c:pt>
                <c:pt idx="13506">
                  <c:v>-834.838807582855</c:v>
                </c:pt>
                <c:pt idx="13507">
                  <c:v>-834.83934402465798</c:v>
                </c:pt>
                <c:pt idx="13508">
                  <c:v>-834.83970165252697</c:v>
                </c:pt>
                <c:pt idx="13509">
                  <c:v>-834.83964204788197</c:v>
                </c:pt>
                <c:pt idx="13510">
                  <c:v>-834.83904600143501</c:v>
                </c:pt>
                <c:pt idx="13511">
                  <c:v>-834.83773469924904</c:v>
                </c:pt>
                <c:pt idx="13512">
                  <c:v>-834.83541011810303</c:v>
                </c:pt>
                <c:pt idx="13513">
                  <c:v>-834.83195304870605</c:v>
                </c:pt>
                <c:pt idx="13514">
                  <c:v>-834.82718467712402</c:v>
                </c:pt>
                <c:pt idx="13515">
                  <c:v>-834.82110500335705</c:v>
                </c:pt>
                <c:pt idx="13516">
                  <c:v>-834.813952445984</c:v>
                </c:pt>
                <c:pt idx="13517">
                  <c:v>-834.80596542358398</c:v>
                </c:pt>
                <c:pt idx="13518">
                  <c:v>-834.79738235473701</c:v>
                </c:pt>
                <c:pt idx="13519">
                  <c:v>-834.78838205337502</c:v>
                </c:pt>
                <c:pt idx="13520">
                  <c:v>-834.77932214736995</c:v>
                </c:pt>
                <c:pt idx="13521">
                  <c:v>-834.77038145065296</c:v>
                </c:pt>
                <c:pt idx="13522">
                  <c:v>-834.76203680038498</c:v>
                </c:pt>
                <c:pt idx="13523">
                  <c:v>-834.75470542907703</c:v>
                </c:pt>
                <c:pt idx="13524">
                  <c:v>-834.74880456924495</c:v>
                </c:pt>
                <c:pt idx="13525">
                  <c:v>-834.74427461624202</c:v>
                </c:pt>
                <c:pt idx="13526">
                  <c:v>-834.74111557006904</c:v>
                </c:pt>
                <c:pt idx="13527">
                  <c:v>-834.73891019821201</c:v>
                </c:pt>
                <c:pt idx="13528">
                  <c:v>-834.73742008209194</c:v>
                </c:pt>
                <c:pt idx="13529">
                  <c:v>-834.736585617066</c:v>
                </c:pt>
                <c:pt idx="13530">
                  <c:v>-834.73628759384201</c:v>
                </c:pt>
                <c:pt idx="13531">
                  <c:v>-834.736168384552</c:v>
                </c:pt>
                <c:pt idx="13532">
                  <c:v>-834.736108779907</c:v>
                </c:pt>
                <c:pt idx="13533">
                  <c:v>-834.73598957061802</c:v>
                </c:pt>
                <c:pt idx="13534">
                  <c:v>-834.73581075668403</c:v>
                </c:pt>
                <c:pt idx="13535">
                  <c:v>-834.73581075668403</c:v>
                </c:pt>
                <c:pt idx="13536">
                  <c:v>-834.736108779907</c:v>
                </c:pt>
                <c:pt idx="13537">
                  <c:v>-834.73682403564499</c:v>
                </c:pt>
                <c:pt idx="13538">
                  <c:v>-834.73759889602695</c:v>
                </c:pt>
                <c:pt idx="13539">
                  <c:v>-834.73837375640903</c:v>
                </c:pt>
                <c:pt idx="13540">
                  <c:v>-834.73879098892201</c:v>
                </c:pt>
                <c:pt idx="13541">
                  <c:v>-834.73867177963302</c:v>
                </c:pt>
                <c:pt idx="13542">
                  <c:v>-834.73801612854004</c:v>
                </c:pt>
                <c:pt idx="13543">
                  <c:v>-834.73670482635498</c:v>
                </c:pt>
                <c:pt idx="13544">
                  <c:v>-834.73485708236694</c:v>
                </c:pt>
                <c:pt idx="13545">
                  <c:v>-834.73283052444503</c:v>
                </c:pt>
                <c:pt idx="13546">
                  <c:v>-834.73086357116699</c:v>
                </c:pt>
                <c:pt idx="13547">
                  <c:v>-834.72949266433704</c:v>
                </c:pt>
                <c:pt idx="13548">
                  <c:v>-834.72889661788997</c:v>
                </c:pt>
                <c:pt idx="13549">
                  <c:v>-834.72925424575806</c:v>
                </c:pt>
                <c:pt idx="13550">
                  <c:v>-834.73044633865402</c:v>
                </c:pt>
                <c:pt idx="13551">
                  <c:v>-834.73223447799705</c:v>
                </c:pt>
                <c:pt idx="13552">
                  <c:v>-834.73426103591896</c:v>
                </c:pt>
                <c:pt idx="13553">
                  <c:v>-834.736108779907</c:v>
                </c:pt>
                <c:pt idx="13554">
                  <c:v>-834.73724126815796</c:v>
                </c:pt>
                <c:pt idx="13555">
                  <c:v>-834.73736047744796</c:v>
                </c:pt>
                <c:pt idx="13556">
                  <c:v>-834.73604917526302</c:v>
                </c:pt>
                <c:pt idx="13557">
                  <c:v>-834.73330736160301</c:v>
                </c:pt>
                <c:pt idx="13558">
                  <c:v>-834.72907543182396</c:v>
                </c:pt>
                <c:pt idx="13559">
                  <c:v>-834.72365140914906</c:v>
                </c:pt>
                <c:pt idx="13560">
                  <c:v>-834.71727371215798</c:v>
                </c:pt>
                <c:pt idx="13561">
                  <c:v>-834.71041917800903</c:v>
                </c:pt>
                <c:pt idx="13562">
                  <c:v>-834.70338582992599</c:v>
                </c:pt>
                <c:pt idx="13563">
                  <c:v>-834.69635248184204</c:v>
                </c:pt>
                <c:pt idx="13564">
                  <c:v>-834.68949794769298</c:v>
                </c:pt>
                <c:pt idx="13565">
                  <c:v>-834.68294143676803</c:v>
                </c:pt>
                <c:pt idx="13566">
                  <c:v>-834.67686176300106</c:v>
                </c:pt>
                <c:pt idx="13567">
                  <c:v>-834.67143774032604</c:v>
                </c:pt>
                <c:pt idx="13568">
                  <c:v>-834.666967391968</c:v>
                </c:pt>
                <c:pt idx="13569">
                  <c:v>-834.66333150863704</c:v>
                </c:pt>
                <c:pt idx="13570">
                  <c:v>-834.66058969497703</c:v>
                </c:pt>
                <c:pt idx="13571">
                  <c:v>-834.65838432312</c:v>
                </c:pt>
                <c:pt idx="13572">
                  <c:v>-834.65659618377697</c:v>
                </c:pt>
                <c:pt idx="13573">
                  <c:v>-834.65504646301304</c:v>
                </c:pt>
                <c:pt idx="13574">
                  <c:v>-834.65349674224899</c:v>
                </c:pt>
                <c:pt idx="13575">
                  <c:v>-834.65182781219505</c:v>
                </c:pt>
                <c:pt idx="13576">
                  <c:v>-834.64980125427303</c:v>
                </c:pt>
                <c:pt idx="13577">
                  <c:v>-834.64723825454701</c:v>
                </c:pt>
                <c:pt idx="13578">
                  <c:v>-834.64401960372902</c:v>
                </c:pt>
                <c:pt idx="13579">
                  <c:v>-834.64032411575295</c:v>
                </c:pt>
                <c:pt idx="13580">
                  <c:v>-834.636390209198</c:v>
                </c:pt>
                <c:pt idx="13581">
                  <c:v>-834.63251590728805</c:v>
                </c:pt>
                <c:pt idx="13582">
                  <c:v>-834.62870121002197</c:v>
                </c:pt>
                <c:pt idx="13583">
                  <c:v>-834.62476730346702</c:v>
                </c:pt>
                <c:pt idx="13584">
                  <c:v>-834.62059497833297</c:v>
                </c:pt>
                <c:pt idx="13585">
                  <c:v>-834.61588621139504</c:v>
                </c:pt>
                <c:pt idx="13586">
                  <c:v>-834.61052179336605</c:v>
                </c:pt>
                <c:pt idx="13587">
                  <c:v>-834.60438251495395</c:v>
                </c:pt>
                <c:pt idx="13588">
                  <c:v>-834.59734916687</c:v>
                </c:pt>
                <c:pt idx="13589">
                  <c:v>-834.589540958405</c:v>
                </c:pt>
                <c:pt idx="13590">
                  <c:v>-834.58119630813599</c:v>
                </c:pt>
                <c:pt idx="13591">
                  <c:v>-834.572792053223</c:v>
                </c:pt>
                <c:pt idx="13592">
                  <c:v>-834.56486463546798</c:v>
                </c:pt>
                <c:pt idx="13593">
                  <c:v>-834.55771207809505</c:v>
                </c:pt>
                <c:pt idx="13594">
                  <c:v>-834.55163240432796</c:v>
                </c:pt>
                <c:pt idx="13595">
                  <c:v>-834.54662561416603</c:v>
                </c:pt>
                <c:pt idx="13596">
                  <c:v>-834.54239368438698</c:v>
                </c:pt>
                <c:pt idx="13597">
                  <c:v>-834.53857898712204</c:v>
                </c:pt>
                <c:pt idx="13598">
                  <c:v>-834.53488349914596</c:v>
                </c:pt>
                <c:pt idx="13599">
                  <c:v>-834.53094959259101</c:v>
                </c:pt>
                <c:pt idx="13600">
                  <c:v>-834.52641963958797</c:v>
                </c:pt>
                <c:pt idx="13601">
                  <c:v>-834.52105522155796</c:v>
                </c:pt>
                <c:pt idx="13602">
                  <c:v>-834.51491594314598</c:v>
                </c:pt>
                <c:pt idx="13603">
                  <c:v>-834.50806140899704</c:v>
                </c:pt>
                <c:pt idx="13604">
                  <c:v>-834.50096845626899</c:v>
                </c:pt>
                <c:pt idx="13605">
                  <c:v>-834.49399471283004</c:v>
                </c:pt>
                <c:pt idx="13606">
                  <c:v>-834.48755741119396</c:v>
                </c:pt>
                <c:pt idx="13607">
                  <c:v>-834.48189496993996</c:v>
                </c:pt>
                <c:pt idx="13608">
                  <c:v>-834.47700738906894</c:v>
                </c:pt>
                <c:pt idx="13609">
                  <c:v>-834.47283506393501</c:v>
                </c:pt>
                <c:pt idx="13610">
                  <c:v>-834.46925878524803</c:v>
                </c:pt>
                <c:pt idx="13611">
                  <c:v>-834.46633815765404</c:v>
                </c:pt>
                <c:pt idx="13612">
                  <c:v>-834.46389436721802</c:v>
                </c:pt>
                <c:pt idx="13613">
                  <c:v>-834.461867809296</c:v>
                </c:pt>
                <c:pt idx="13614">
                  <c:v>-834.46013927459705</c:v>
                </c:pt>
                <c:pt idx="13615">
                  <c:v>-834.45835113525402</c:v>
                </c:pt>
                <c:pt idx="13616">
                  <c:v>-834.45644378662098</c:v>
                </c:pt>
                <c:pt idx="13617">
                  <c:v>-834.45417881011997</c:v>
                </c:pt>
                <c:pt idx="13618">
                  <c:v>-834.45149660110496</c:v>
                </c:pt>
                <c:pt idx="13619">
                  <c:v>-834.44827795028698</c:v>
                </c:pt>
                <c:pt idx="13620">
                  <c:v>-834.44434404373203</c:v>
                </c:pt>
                <c:pt idx="13621">
                  <c:v>-834.43969488143898</c:v>
                </c:pt>
                <c:pt idx="13622">
                  <c:v>-834.43439006805397</c:v>
                </c:pt>
                <c:pt idx="13623">
                  <c:v>-834.428369998932</c:v>
                </c:pt>
                <c:pt idx="13624">
                  <c:v>-834.42187309265205</c:v>
                </c:pt>
                <c:pt idx="13625">
                  <c:v>-834.41507816314697</c:v>
                </c:pt>
                <c:pt idx="13626">
                  <c:v>-834.40834283828804</c:v>
                </c:pt>
                <c:pt idx="13627">
                  <c:v>-834.40196514129696</c:v>
                </c:pt>
                <c:pt idx="13628">
                  <c:v>-834.39612388610897</c:v>
                </c:pt>
                <c:pt idx="13629">
                  <c:v>-834.39075946807895</c:v>
                </c:pt>
                <c:pt idx="13630">
                  <c:v>-834.38575267791805</c:v>
                </c:pt>
                <c:pt idx="13631">
                  <c:v>-834.38092470169101</c:v>
                </c:pt>
                <c:pt idx="13632">
                  <c:v>-834.37609672546398</c:v>
                </c:pt>
                <c:pt idx="13633">
                  <c:v>-834.37114953994796</c:v>
                </c:pt>
                <c:pt idx="13634">
                  <c:v>-834.36578512191795</c:v>
                </c:pt>
                <c:pt idx="13635">
                  <c:v>-834.35982465743996</c:v>
                </c:pt>
                <c:pt idx="13636">
                  <c:v>-834.35308933258102</c:v>
                </c:pt>
                <c:pt idx="13637">
                  <c:v>-834.34545993805</c:v>
                </c:pt>
                <c:pt idx="13638">
                  <c:v>-834.33699607849098</c:v>
                </c:pt>
                <c:pt idx="13639">
                  <c:v>-834.32787656784103</c:v>
                </c:pt>
                <c:pt idx="13640">
                  <c:v>-834.31833982467697</c:v>
                </c:pt>
                <c:pt idx="13641">
                  <c:v>-834.30874347686802</c:v>
                </c:pt>
                <c:pt idx="13642">
                  <c:v>-834.29926633834896</c:v>
                </c:pt>
                <c:pt idx="13643">
                  <c:v>-834.29020643234298</c:v>
                </c:pt>
                <c:pt idx="13644">
                  <c:v>-834.28168296813999</c:v>
                </c:pt>
                <c:pt idx="13645">
                  <c:v>-834.27381515502998</c:v>
                </c:pt>
                <c:pt idx="13646">
                  <c:v>-834.26690101623603</c:v>
                </c:pt>
                <c:pt idx="13647">
                  <c:v>-834.26105976104805</c:v>
                </c:pt>
                <c:pt idx="13648">
                  <c:v>-834.25629138946601</c:v>
                </c:pt>
                <c:pt idx="13649">
                  <c:v>-834.25253629684505</c:v>
                </c:pt>
                <c:pt idx="13650">
                  <c:v>-834.24955606460605</c:v>
                </c:pt>
                <c:pt idx="13651">
                  <c:v>-834.24705266952503</c:v>
                </c:pt>
                <c:pt idx="13652">
                  <c:v>-834.24472808837902</c:v>
                </c:pt>
                <c:pt idx="13653">
                  <c:v>-834.24216508865402</c:v>
                </c:pt>
                <c:pt idx="13654">
                  <c:v>-834.23894643783603</c:v>
                </c:pt>
                <c:pt idx="13655">
                  <c:v>-834.23459529876698</c:v>
                </c:pt>
                <c:pt idx="13656">
                  <c:v>-834.228932857514</c:v>
                </c:pt>
                <c:pt idx="13657">
                  <c:v>-834.22183990478504</c:v>
                </c:pt>
                <c:pt idx="13658">
                  <c:v>-834.21343564987205</c:v>
                </c:pt>
                <c:pt idx="13659">
                  <c:v>-834.204018115998</c:v>
                </c:pt>
                <c:pt idx="13660">
                  <c:v>-834.19382572174095</c:v>
                </c:pt>
                <c:pt idx="13661">
                  <c:v>-834.18321609497104</c:v>
                </c:pt>
                <c:pt idx="13662">
                  <c:v>-834.17278528213501</c:v>
                </c:pt>
                <c:pt idx="13663">
                  <c:v>-834.16301012039196</c:v>
                </c:pt>
                <c:pt idx="13664">
                  <c:v>-834.15424823760998</c:v>
                </c:pt>
                <c:pt idx="13665">
                  <c:v>-834.14667844772396</c:v>
                </c:pt>
                <c:pt idx="13666">
                  <c:v>-834.14018154144298</c:v>
                </c:pt>
                <c:pt idx="13667">
                  <c:v>-834.134459495545</c:v>
                </c:pt>
                <c:pt idx="13668">
                  <c:v>-834.12933349609398</c:v>
                </c:pt>
                <c:pt idx="13669">
                  <c:v>-834.12456512451195</c:v>
                </c:pt>
                <c:pt idx="13670">
                  <c:v>-834.11985635757503</c:v>
                </c:pt>
                <c:pt idx="13671">
                  <c:v>-834.115028381348</c:v>
                </c:pt>
                <c:pt idx="13672">
                  <c:v>-834.10984277725197</c:v>
                </c:pt>
                <c:pt idx="13673">
                  <c:v>-834.10394191742</c:v>
                </c:pt>
                <c:pt idx="13674">
                  <c:v>-834.09732580185005</c:v>
                </c:pt>
                <c:pt idx="13675">
                  <c:v>-834.08999443054199</c:v>
                </c:pt>
                <c:pt idx="13676">
                  <c:v>-834.08206701278698</c:v>
                </c:pt>
                <c:pt idx="13677">
                  <c:v>-834.07390117645298</c:v>
                </c:pt>
                <c:pt idx="13678">
                  <c:v>-834.06567573547397</c:v>
                </c:pt>
                <c:pt idx="13679">
                  <c:v>-834.05768871307396</c:v>
                </c:pt>
                <c:pt idx="13680">
                  <c:v>-834.04994010925304</c:v>
                </c:pt>
                <c:pt idx="13681">
                  <c:v>-834.04254913330101</c:v>
                </c:pt>
                <c:pt idx="13682">
                  <c:v>-834.03569459915195</c:v>
                </c:pt>
                <c:pt idx="13683">
                  <c:v>-834.02931690216099</c:v>
                </c:pt>
                <c:pt idx="13684">
                  <c:v>-834.02329683303901</c:v>
                </c:pt>
                <c:pt idx="13685">
                  <c:v>-834.01745557785102</c:v>
                </c:pt>
                <c:pt idx="13686">
                  <c:v>-834.01125669479404</c:v>
                </c:pt>
                <c:pt idx="13687">
                  <c:v>-834.00440216064499</c:v>
                </c:pt>
                <c:pt idx="13688">
                  <c:v>-833.99671316146896</c:v>
                </c:pt>
                <c:pt idx="13689">
                  <c:v>-833.98813009262096</c:v>
                </c:pt>
                <c:pt idx="13690">
                  <c:v>-833.978831768036</c:v>
                </c:pt>
                <c:pt idx="13691">
                  <c:v>-833.96899700164795</c:v>
                </c:pt>
                <c:pt idx="13692">
                  <c:v>-833.95892381668102</c:v>
                </c:pt>
                <c:pt idx="13693">
                  <c:v>-833.94902944564797</c:v>
                </c:pt>
                <c:pt idx="13694">
                  <c:v>-833.93979072570801</c:v>
                </c:pt>
                <c:pt idx="13695">
                  <c:v>-833.93144607544002</c:v>
                </c:pt>
                <c:pt idx="13696">
                  <c:v>-833.92441272735596</c:v>
                </c:pt>
                <c:pt idx="13697">
                  <c:v>-833.91869068145797</c:v>
                </c:pt>
                <c:pt idx="13698">
                  <c:v>-833.91439914703403</c:v>
                </c:pt>
                <c:pt idx="13699">
                  <c:v>-833.91112089157104</c:v>
                </c:pt>
                <c:pt idx="13700">
                  <c:v>-833.90855789184604</c:v>
                </c:pt>
                <c:pt idx="13701">
                  <c:v>-833.90647172927902</c:v>
                </c:pt>
                <c:pt idx="13702">
                  <c:v>-833.90456438064598</c:v>
                </c:pt>
                <c:pt idx="13703">
                  <c:v>-833.90253782272396</c:v>
                </c:pt>
                <c:pt idx="13704">
                  <c:v>-833.90021324157703</c:v>
                </c:pt>
                <c:pt idx="13705">
                  <c:v>-833.89735221862804</c:v>
                </c:pt>
                <c:pt idx="13706">
                  <c:v>-833.89371633529697</c:v>
                </c:pt>
                <c:pt idx="13707">
                  <c:v>-833.88924598693904</c:v>
                </c:pt>
                <c:pt idx="13708">
                  <c:v>-833.88394117355404</c:v>
                </c:pt>
                <c:pt idx="13709">
                  <c:v>-833.87792110443104</c:v>
                </c:pt>
                <c:pt idx="13710">
                  <c:v>-833.87112617492699</c:v>
                </c:pt>
                <c:pt idx="13711">
                  <c:v>-833.86355638504006</c:v>
                </c:pt>
                <c:pt idx="13712">
                  <c:v>-833.85521173477196</c:v>
                </c:pt>
                <c:pt idx="13713">
                  <c:v>-833.84627103805599</c:v>
                </c:pt>
                <c:pt idx="13714">
                  <c:v>-833.83709192276001</c:v>
                </c:pt>
                <c:pt idx="13715">
                  <c:v>-833.82791280746505</c:v>
                </c:pt>
                <c:pt idx="13716">
                  <c:v>-833.81903171539295</c:v>
                </c:pt>
                <c:pt idx="13717">
                  <c:v>-833.81050825118996</c:v>
                </c:pt>
                <c:pt idx="13718">
                  <c:v>-833.80234241485596</c:v>
                </c:pt>
                <c:pt idx="13719">
                  <c:v>-833.79459381103504</c:v>
                </c:pt>
                <c:pt idx="13720">
                  <c:v>-833.78720283508301</c:v>
                </c:pt>
                <c:pt idx="13721">
                  <c:v>-833.78005027770996</c:v>
                </c:pt>
                <c:pt idx="13722">
                  <c:v>-833.77271890640304</c:v>
                </c:pt>
                <c:pt idx="13723">
                  <c:v>-833.76502990722702</c:v>
                </c:pt>
                <c:pt idx="13724">
                  <c:v>-833.75662565231301</c:v>
                </c:pt>
                <c:pt idx="13725">
                  <c:v>-833.74738693237305</c:v>
                </c:pt>
                <c:pt idx="13726">
                  <c:v>-833.73737335205101</c:v>
                </c:pt>
                <c:pt idx="13727">
                  <c:v>-833.72688293457099</c:v>
                </c:pt>
                <c:pt idx="13728">
                  <c:v>-833.71609449386597</c:v>
                </c:pt>
                <c:pt idx="13729">
                  <c:v>-833.70536565780696</c:v>
                </c:pt>
                <c:pt idx="13730">
                  <c:v>-833.69499444961605</c:v>
                </c:pt>
                <c:pt idx="13731">
                  <c:v>-833.685219287873</c:v>
                </c:pt>
                <c:pt idx="13732">
                  <c:v>-833.67627859115601</c:v>
                </c:pt>
                <c:pt idx="13733">
                  <c:v>-833.668470382691</c:v>
                </c:pt>
                <c:pt idx="13734">
                  <c:v>-833.66179466247604</c:v>
                </c:pt>
                <c:pt idx="13735">
                  <c:v>-833.65631103515602</c:v>
                </c:pt>
                <c:pt idx="13736">
                  <c:v>-833.651781082154</c:v>
                </c:pt>
                <c:pt idx="13737">
                  <c:v>-833.64808559417702</c:v>
                </c:pt>
                <c:pt idx="13738">
                  <c:v>-833.64486694335994</c:v>
                </c:pt>
                <c:pt idx="13739">
                  <c:v>-833.64200592041004</c:v>
                </c:pt>
                <c:pt idx="13740">
                  <c:v>-833.63926410675106</c:v>
                </c:pt>
                <c:pt idx="13741">
                  <c:v>-833.63622426986694</c:v>
                </c:pt>
                <c:pt idx="13742">
                  <c:v>-833.63264799118099</c:v>
                </c:pt>
                <c:pt idx="13743">
                  <c:v>-833.62841606140205</c:v>
                </c:pt>
                <c:pt idx="13744">
                  <c:v>-833.62346887588501</c:v>
                </c:pt>
                <c:pt idx="13745">
                  <c:v>-833.61804485321102</c:v>
                </c:pt>
                <c:pt idx="13746">
                  <c:v>-833.61208438873302</c:v>
                </c:pt>
                <c:pt idx="13747">
                  <c:v>-833.60576629638695</c:v>
                </c:pt>
                <c:pt idx="13748">
                  <c:v>-833.59915018081699</c:v>
                </c:pt>
                <c:pt idx="13749">
                  <c:v>-833.59253406524704</c:v>
                </c:pt>
                <c:pt idx="13750">
                  <c:v>-833.58609676361095</c:v>
                </c:pt>
                <c:pt idx="13751">
                  <c:v>-833.57989788055397</c:v>
                </c:pt>
                <c:pt idx="13752">
                  <c:v>-833.573937416077</c:v>
                </c:pt>
                <c:pt idx="13753">
                  <c:v>-833.56797695159901</c:v>
                </c:pt>
                <c:pt idx="13754">
                  <c:v>-833.56213569641102</c:v>
                </c:pt>
                <c:pt idx="13755">
                  <c:v>-833.55641365051304</c:v>
                </c:pt>
                <c:pt idx="13756">
                  <c:v>-833.55104923248302</c:v>
                </c:pt>
                <c:pt idx="13757">
                  <c:v>-833.546400070191</c:v>
                </c:pt>
                <c:pt idx="13758">
                  <c:v>-833.54264497757003</c:v>
                </c:pt>
                <c:pt idx="13759">
                  <c:v>-833.53978395462104</c:v>
                </c:pt>
                <c:pt idx="13760">
                  <c:v>-833.537757396698</c:v>
                </c:pt>
                <c:pt idx="13761">
                  <c:v>-833.53638648986805</c:v>
                </c:pt>
                <c:pt idx="13762">
                  <c:v>-833.53543281555199</c:v>
                </c:pt>
                <c:pt idx="13763">
                  <c:v>-833.53459835052502</c:v>
                </c:pt>
                <c:pt idx="13764">
                  <c:v>-833.53346586227406</c:v>
                </c:pt>
                <c:pt idx="13765">
                  <c:v>-833.53155851364204</c:v>
                </c:pt>
                <c:pt idx="13766">
                  <c:v>-833.52857828140304</c:v>
                </c:pt>
                <c:pt idx="13767">
                  <c:v>-833.52434635162399</c:v>
                </c:pt>
                <c:pt idx="13768">
                  <c:v>-833.51892232894897</c:v>
                </c:pt>
                <c:pt idx="13769">
                  <c:v>-833.51266384124801</c:v>
                </c:pt>
                <c:pt idx="13770">
                  <c:v>-833.50592851638805</c:v>
                </c:pt>
                <c:pt idx="13771">
                  <c:v>-833.499133586884</c:v>
                </c:pt>
                <c:pt idx="13772">
                  <c:v>-833.49275588989303</c:v>
                </c:pt>
                <c:pt idx="13773">
                  <c:v>-833.48703384399403</c:v>
                </c:pt>
                <c:pt idx="13774">
                  <c:v>-833.48220586776802</c:v>
                </c:pt>
                <c:pt idx="13775">
                  <c:v>-833.47833156585705</c:v>
                </c:pt>
                <c:pt idx="13776">
                  <c:v>-833.47529172897396</c:v>
                </c:pt>
                <c:pt idx="13777">
                  <c:v>-833.47278833389305</c:v>
                </c:pt>
                <c:pt idx="13778">
                  <c:v>-833.47052335739204</c:v>
                </c:pt>
                <c:pt idx="13779">
                  <c:v>-833.46825838089001</c:v>
                </c:pt>
                <c:pt idx="13780">
                  <c:v>-833.46575498581001</c:v>
                </c:pt>
                <c:pt idx="13781">
                  <c:v>-833.463072776795</c:v>
                </c:pt>
                <c:pt idx="13782">
                  <c:v>-833.46021175384499</c:v>
                </c:pt>
                <c:pt idx="13783">
                  <c:v>-833.457350730896</c:v>
                </c:pt>
                <c:pt idx="13784">
                  <c:v>-833.454847335816</c:v>
                </c:pt>
                <c:pt idx="13785">
                  <c:v>-833.45311880111694</c:v>
                </c:pt>
                <c:pt idx="13786">
                  <c:v>-833.45252275466896</c:v>
                </c:pt>
                <c:pt idx="13787">
                  <c:v>-833.45323801040695</c:v>
                </c:pt>
                <c:pt idx="13788">
                  <c:v>-833.45532417297397</c:v>
                </c:pt>
                <c:pt idx="13789">
                  <c:v>-833.45848321914696</c:v>
                </c:pt>
                <c:pt idx="13790">
                  <c:v>-833.46247673034702</c:v>
                </c:pt>
                <c:pt idx="13791">
                  <c:v>-833.46670866012596</c:v>
                </c:pt>
                <c:pt idx="13792">
                  <c:v>-833.47070217132602</c:v>
                </c:pt>
                <c:pt idx="13793">
                  <c:v>-833.473742008209</c:v>
                </c:pt>
                <c:pt idx="13794">
                  <c:v>-833.47535133361805</c:v>
                </c:pt>
                <c:pt idx="13795">
                  <c:v>-833.47523212432895</c:v>
                </c:pt>
                <c:pt idx="13796">
                  <c:v>-833.47326517105103</c:v>
                </c:pt>
                <c:pt idx="13797">
                  <c:v>-833.46951007842995</c:v>
                </c:pt>
                <c:pt idx="13798">
                  <c:v>-833.46432447433494</c:v>
                </c:pt>
                <c:pt idx="13799">
                  <c:v>-833.45800638198898</c:v>
                </c:pt>
                <c:pt idx="13800">
                  <c:v>-833.45091342926003</c:v>
                </c:pt>
                <c:pt idx="13801">
                  <c:v>-833.44358205795299</c:v>
                </c:pt>
                <c:pt idx="13802">
                  <c:v>-833.43619108200096</c:v>
                </c:pt>
                <c:pt idx="13803">
                  <c:v>-833.42891931533802</c:v>
                </c:pt>
                <c:pt idx="13804">
                  <c:v>-833.42176675796497</c:v>
                </c:pt>
                <c:pt idx="13805">
                  <c:v>-833.41461420059204</c:v>
                </c:pt>
                <c:pt idx="13806">
                  <c:v>-833.40746164321899</c:v>
                </c:pt>
                <c:pt idx="13807">
                  <c:v>-833.40030908584595</c:v>
                </c:pt>
                <c:pt idx="13808">
                  <c:v>-833.39309692382801</c:v>
                </c:pt>
                <c:pt idx="13809">
                  <c:v>-833.38600397109997</c:v>
                </c:pt>
                <c:pt idx="13810">
                  <c:v>-833.37926864624001</c:v>
                </c:pt>
                <c:pt idx="13811">
                  <c:v>-833.37318897247303</c:v>
                </c:pt>
                <c:pt idx="13812">
                  <c:v>-833.36818218231201</c:v>
                </c:pt>
                <c:pt idx="13813">
                  <c:v>-833.36454629898105</c:v>
                </c:pt>
                <c:pt idx="13814">
                  <c:v>-833.36222171783504</c:v>
                </c:pt>
                <c:pt idx="13815">
                  <c:v>-833.36108922958397</c:v>
                </c:pt>
                <c:pt idx="13816">
                  <c:v>-833.36067199707099</c:v>
                </c:pt>
                <c:pt idx="13817">
                  <c:v>-833.36055278778099</c:v>
                </c:pt>
                <c:pt idx="13818">
                  <c:v>-833.360314369202</c:v>
                </c:pt>
                <c:pt idx="13819">
                  <c:v>-833.35965871810902</c:v>
                </c:pt>
                <c:pt idx="13820">
                  <c:v>-833.35834741592396</c:v>
                </c:pt>
                <c:pt idx="13821">
                  <c:v>-833.35632085800205</c:v>
                </c:pt>
                <c:pt idx="13822">
                  <c:v>-833.35357904434204</c:v>
                </c:pt>
                <c:pt idx="13823">
                  <c:v>-833.35036039352406</c:v>
                </c:pt>
                <c:pt idx="13824">
                  <c:v>-833.34708213806198</c:v>
                </c:pt>
                <c:pt idx="13825">
                  <c:v>-833.343923091889</c:v>
                </c:pt>
                <c:pt idx="13826">
                  <c:v>-833.34130048751899</c:v>
                </c:pt>
                <c:pt idx="13827">
                  <c:v>-833.33927392959595</c:v>
                </c:pt>
                <c:pt idx="13828">
                  <c:v>-833.33778381347702</c:v>
                </c:pt>
                <c:pt idx="13829">
                  <c:v>-833.33683013916004</c:v>
                </c:pt>
                <c:pt idx="13830">
                  <c:v>-833.33635330200195</c:v>
                </c:pt>
                <c:pt idx="13831">
                  <c:v>-833.33629369735695</c:v>
                </c:pt>
                <c:pt idx="13832">
                  <c:v>-833.33671092987095</c:v>
                </c:pt>
                <c:pt idx="13833">
                  <c:v>-833.33754539489803</c:v>
                </c:pt>
                <c:pt idx="13834">
                  <c:v>-833.33873748779297</c:v>
                </c:pt>
                <c:pt idx="13835">
                  <c:v>-833.34022760391304</c:v>
                </c:pt>
                <c:pt idx="13836">
                  <c:v>-833.34189653396595</c:v>
                </c:pt>
                <c:pt idx="13837">
                  <c:v>-833.34344625473</c:v>
                </c:pt>
                <c:pt idx="13838">
                  <c:v>-833.34445953369197</c:v>
                </c:pt>
                <c:pt idx="13839">
                  <c:v>-833.34463834762596</c:v>
                </c:pt>
                <c:pt idx="13840">
                  <c:v>-833.34356546402</c:v>
                </c:pt>
                <c:pt idx="13841">
                  <c:v>-833.34094285965</c:v>
                </c:pt>
                <c:pt idx="13842">
                  <c:v>-833.33683013916004</c:v>
                </c:pt>
                <c:pt idx="13843">
                  <c:v>-833.33140611648605</c:v>
                </c:pt>
                <c:pt idx="13844">
                  <c:v>-833.32508802413997</c:v>
                </c:pt>
                <c:pt idx="13845">
                  <c:v>-833.31823348999001</c:v>
                </c:pt>
                <c:pt idx="13846">
                  <c:v>-833.31149816513096</c:v>
                </c:pt>
                <c:pt idx="13847">
                  <c:v>-833.30547809600898</c:v>
                </c:pt>
                <c:pt idx="13848">
                  <c:v>-833.30047130584705</c:v>
                </c:pt>
                <c:pt idx="13849">
                  <c:v>-833.29689502716099</c:v>
                </c:pt>
                <c:pt idx="13850">
                  <c:v>-833.29463005065895</c:v>
                </c:pt>
                <c:pt idx="13851">
                  <c:v>-833.29337835311901</c:v>
                </c:pt>
                <c:pt idx="13852">
                  <c:v>-833.29266309738205</c:v>
                </c:pt>
                <c:pt idx="13853">
                  <c:v>-833.29182863235496</c:v>
                </c:pt>
                <c:pt idx="13854">
                  <c:v>-833.29033851623603</c:v>
                </c:pt>
                <c:pt idx="13855">
                  <c:v>-833.28765630722103</c:v>
                </c:pt>
                <c:pt idx="13856">
                  <c:v>-833.28354358673096</c:v>
                </c:pt>
                <c:pt idx="13857">
                  <c:v>-833.27805995941196</c:v>
                </c:pt>
                <c:pt idx="13858">
                  <c:v>-833.27144384384201</c:v>
                </c:pt>
                <c:pt idx="13859">
                  <c:v>-833.26411247253395</c:v>
                </c:pt>
                <c:pt idx="13860">
                  <c:v>-833.25666189193703</c:v>
                </c:pt>
                <c:pt idx="13861">
                  <c:v>-833.24950933456398</c:v>
                </c:pt>
                <c:pt idx="13862">
                  <c:v>-833.24325084686302</c:v>
                </c:pt>
                <c:pt idx="13863">
                  <c:v>-833.238184452057</c:v>
                </c:pt>
                <c:pt idx="13864">
                  <c:v>-833.23425054550205</c:v>
                </c:pt>
                <c:pt idx="13865">
                  <c:v>-833.23121070861805</c:v>
                </c:pt>
                <c:pt idx="13866">
                  <c:v>-833.22852849960304</c:v>
                </c:pt>
                <c:pt idx="13867">
                  <c:v>-833.22560787200905</c:v>
                </c:pt>
                <c:pt idx="13868">
                  <c:v>-833.22203159332298</c:v>
                </c:pt>
                <c:pt idx="13869">
                  <c:v>-833.21738243103005</c:v>
                </c:pt>
                <c:pt idx="13870">
                  <c:v>-833.21148157119796</c:v>
                </c:pt>
                <c:pt idx="13871">
                  <c:v>-833.20432901382503</c:v>
                </c:pt>
                <c:pt idx="13872">
                  <c:v>-833.19610357284603</c:v>
                </c:pt>
                <c:pt idx="13873">
                  <c:v>-833.18722248077404</c:v>
                </c:pt>
                <c:pt idx="13874">
                  <c:v>-833.17828178405796</c:v>
                </c:pt>
                <c:pt idx="13875">
                  <c:v>-833.16957950592098</c:v>
                </c:pt>
                <c:pt idx="13876">
                  <c:v>-833.16165208816506</c:v>
                </c:pt>
                <c:pt idx="13877">
                  <c:v>-833.15467834472702</c:v>
                </c:pt>
                <c:pt idx="13878">
                  <c:v>-833.14877748489403</c:v>
                </c:pt>
                <c:pt idx="13879">
                  <c:v>-833.14394950866699</c:v>
                </c:pt>
                <c:pt idx="13880">
                  <c:v>-833.14001560211204</c:v>
                </c:pt>
                <c:pt idx="13881">
                  <c:v>-833.13679695129395</c:v>
                </c:pt>
                <c:pt idx="13882">
                  <c:v>-833.13411474227905</c:v>
                </c:pt>
                <c:pt idx="13883">
                  <c:v>-833.13179016113304</c:v>
                </c:pt>
                <c:pt idx="13884">
                  <c:v>-833.12976360321102</c:v>
                </c:pt>
                <c:pt idx="13885">
                  <c:v>-833.12791585922298</c:v>
                </c:pt>
                <c:pt idx="13886">
                  <c:v>-833.12606811523494</c:v>
                </c:pt>
                <c:pt idx="13887">
                  <c:v>-833.12416076660202</c:v>
                </c:pt>
                <c:pt idx="13888">
                  <c:v>-833.12189579009998</c:v>
                </c:pt>
                <c:pt idx="13889">
                  <c:v>-833.11903476715099</c:v>
                </c:pt>
                <c:pt idx="13890">
                  <c:v>-833.11533927917503</c:v>
                </c:pt>
                <c:pt idx="13891">
                  <c:v>-833.110630512238</c:v>
                </c:pt>
                <c:pt idx="13892">
                  <c:v>-833.104968070984</c:v>
                </c:pt>
                <c:pt idx="13893">
                  <c:v>-833.09817314147995</c:v>
                </c:pt>
                <c:pt idx="13894">
                  <c:v>-833.09036493301403</c:v>
                </c:pt>
                <c:pt idx="13895">
                  <c:v>-833.08160305023205</c:v>
                </c:pt>
                <c:pt idx="13896">
                  <c:v>-833.07206630706798</c:v>
                </c:pt>
                <c:pt idx="13897">
                  <c:v>-833.06205272674595</c:v>
                </c:pt>
                <c:pt idx="13898">
                  <c:v>-833.05203914642402</c:v>
                </c:pt>
                <c:pt idx="13899">
                  <c:v>-833.04232358932495</c:v>
                </c:pt>
                <c:pt idx="13900">
                  <c:v>-833.03308486938499</c:v>
                </c:pt>
                <c:pt idx="13901">
                  <c:v>-833.02438259124801</c:v>
                </c:pt>
                <c:pt idx="13902">
                  <c:v>-833.01633596420299</c:v>
                </c:pt>
                <c:pt idx="13903">
                  <c:v>-833.00888538360596</c:v>
                </c:pt>
                <c:pt idx="13904">
                  <c:v>-833.002209663391</c:v>
                </c:pt>
                <c:pt idx="13905">
                  <c:v>-832.99624919891403</c:v>
                </c:pt>
                <c:pt idx="13906">
                  <c:v>-832.99088478088402</c:v>
                </c:pt>
                <c:pt idx="13907">
                  <c:v>-832.98581838607799</c:v>
                </c:pt>
                <c:pt idx="13908">
                  <c:v>-832.98081159591698</c:v>
                </c:pt>
                <c:pt idx="13909">
                  <c:v>-832.97544717788696</c:v>
                </c:pt>
                <c:pt idx="13910">
                  <c:v>-832.96942710876499</c:v>
                </c:pt>
                <c:pt idx="13911">
                  <c:v>-832.96251296997104</c:v>
                </c:pt>
                <c:pt idx="13912">
                  <c:v>-832.95446634292603</c:v>
                </c:pt>
                <c:pt idx="13913">
                  <c:v>-832.94528722763096</c:v>
                </c:pt>
                <c:pt idx="13914">
                  <c:v>-832.93491601944004</c:v>
                </c:pt>
                <c:pt idx="13915">
                  <c:v>-832.92353153228805</c:v>
                </c:pt>
                <c:pt idx="13916">
                  <c:v>-832.91149139404297</c:v>
                </c:pt>
                <c:pt idx="13917">
                  <c:v>-832.89933204650902</c:v>
                </c:pt>
                <c:pt idx="13918">
                  <c:v>-832.88764953613304</c:v>
                </c:pt>
                <c:pt idx="13919">
                  <c:v>-832.87703990936302</c:v>
                </c:pt>
                <c:pt idx="13920">
                  <c:v>-832.86798000335705</c:v>
                </c:pt>
                <c:pt idx="13921">
                  <c:v>-832.86058902740501</c:v>
                </c:pt>
                <c:pt idx="13922">
                  <c:v>-832.85480737686203</c:v>
                </c:pt>
                <c:pt idx="13923">
                  <c:v>-832.85027742385898</c:v>
                </c:pt>
                <c:pt idx="13924">
                  <c:v>-832.84646272659302</c:v>
                </c:pt>
                <c:pt idx="13925">
                  <c:v>-832.84276723861694</c:v>
                </c:pt>
                <c:pt idx="13926">
                  <c:v>-832.83829689025902</c:v>
                </c:pt>
                <c:pt idx="13927">
                  <c:v>-832.83227682113704</c:v>
                </c:pt>
                <c:pt idx="13928">
                  <c:v>-832.82428979873703</c:v>
                </c:pt>
                <c:pt idx="13929">
                  <c:v>-832.813918590546</c:v>
                </c:pt>
                <c:pt idx="13930">
                  <c:v>-832.80122280120895</c:v>
                </c:pt>
                <c:pt idx="13931">
                  <c:v>-832.78638124465999</c:v>
                </c:pt>
                <c:pt idx="13932">
                  <c:v>-832.76998996734596</c:v>
                </c:pt>
                <c:pt idx="13933">
                  <c:v>-832.75264501571701</c:v>
                </c:pt>
                <c:pt idx="13934">
                  <c:v>-832.73500204086304</c:v>
                </c:pt>
                <c:pt idx="13935">
                  <c:v>-832.71759748458896</c:v>
                </c:pt>
                <c:pt idx="13936">
                  <c:v>-832.70084857940697</c:v>
                </c:pt>
                <c:pt idx="13937">
                  <c:v>-832.68499374389705</c:v>
                </c:pt>
                <c:pt idx="13938">
                  <c:v>-832.67009258270298</c:v>
                </c:pt>
                <c:pt idx="13939">
                  <c:v>-832.65596628189098</c:v>
                </c:pt>
                <c:pt idx="13940">
                  <c:v>-832.64249563217197</c:v>
                </c:pt>
                <c:pt idx="13941">
                  <c:v>-832.62944221496605</c:v>
                </c:pt>
                <c:pt idx="13942">
                  <c:v>-832.616746425629</c:v>
                </c:pt>
                <c:pt idx="13943">
                  <c:v>-832.60464668273903</c:v>
                </c:pt>
                <c:pt idx="13944">
                  <c:v>-832.59344100952205</c:v>
                </c:pt>
                <c:pt idx="13945">
                  <c:v>-832.58342742919899</c:v>
                </c:pt>
                <c:pt idx="13946">
                  <c:v>-832.57478475570701</c:v>
                </c:pt>
                <c:pt idx="13947">
                  <c:v>-832.56763219833397</c:v>
                </c:pt>
                <c:pt idx="13948">
                  <c:v>-832.56185054779098</c:v>
                </c:pt>
                <c:pt idx="13949">
                  <c:v>-832.55743980407703</c:v>
                </c:pt>
                <c:pt idx="13950">
                  <c:v>-832.55404233932495</c:v>
                </c:pt>
                <c:pt idx="13951">
                  <c:v>-832.55112171173096</c:v>
                </c:pt>
                <c:pt idx="13952">
                  <c:v>-832.54784345626899</c:v>
                </c:pt>
                <c:pt idx="13953">
                  <c:v>-832.54349231720005</c:v>
                </c:pt>
                <c:pt idx="13954">
                  <c:v>-832.53753185272205</c:v>
                </c:pt>
                <c:pt idx="13955">
                  <c:v>-832.52960443496704</c:v>
                </c:pt>
                <c:pt idx="13956">
                  <c:v>-832.51976966857899</c:v>
                </c:pt>
                <c:pt idx="13957">
                  <c:v>-832.50826597213802</c:v>
                </c:pt>
                <c:pt idx="13958">
                  <c:v>-832.49527215957698</c:v>
                </c:pt>
                <c:pt idx="13959">
                  <c:v>-832.48120546340999</c:v>
                </c:pt>
                <c:pt idx="13960">
                  <c:v>-832.46630430221603</c:v>
                </c:pt>
                <c:pt idx="13961">
                  <c:v>-832.45098590850898</c:v>
                </c:pt>
                <c:pt idx="13962">
                  <c:v>-832.43566751480103</c:v>
                </c:pt>
                <c:pt idx="13963">
                  <c:v>-832.42058753967297</c:v>
                </c:pt>
                <c:pt idx="13964">
                  <c:v>-832.406044006348</c:v>
                </c:pt>
                <c:pt idx="13965">
                  <c:v>-832.39197731018101</c:v>
                </c:pt>
                <c:pt idx="13966">
                  <c:v>-832.37838745117199</c:v>
                </c:pt>
                <c:pt idx="13967">
                  <c:v>-832.36503601074196</c:v>
                </c:pt>
                <c:pt idx="13968">
                  <c:v>-832.35180377960205</c:v>
                </c:pt>
                <c:pt idx="13969">
                  <c:v>-832.33857154846203</c:v>
                </c:pt>
                <c:pt idx="13970">
                  <c:v>-832.32545852661201</c:v>
                </c:pt>
                <c:pt idx="13971">
                  <c:v>-832.31222629547096</c:v>
                </c:pt>
                <c:pt idx="13972">
                  <c:v>-832.29869604110695</c:v>
                </c:pt>
                <c:pt idx="13973">
                  <c:v>-832.28451013565098</c:v>
                </c:pt>
                <c:pt idx="13974">
                  <c:v>-832.26960897445701</c:v>
                </c:pt>
                <c:pt idx="13975">
                  <c:v>-832.25381374359199</c:v>
                </c:pt>
                <c:pt idx="13976">
                  <c:v>-832.23730325698898</c:v>
                </c:pt>
                <c:pt idx="13977">
                  <c:v>-832.220017910004</c:v>
                </c:pt>
                <c:pt idx="13978">
                  <c:v>-832.20201730728195</c:v>
                </c:pt>
                <c:pt idx="13979">
                  <c:v>-832.18336105346702</c:v>
                </c:pt>
                <c:pt idx="13980">
                  <c:v>-832.16428756713901</c:v>
                </c:pt>
                <c:pt idx="13981">
                  <c:v>-832.145094871521</c:v>
                </c:pt>
                <c:pt idx="13982">
                  <c:v>-832.12602138519298</c:v>
                </c:pt>
                <c:pt idx="13983">
                  <c:v>-832.10748434066795</c:v>
                </c:pt>
                <c:pt idx="13984">
                  <c:v>-832.089722156525</c:v>
                </c:pt>
                <c:pt idx="13985">
                  <c:v>-832.072854042053</c:v>
                </c:pt>
                <c:pt idx="13986">
                  <c:v>-832.05705881118797</c:v>
                </c:pt>
                <c:pt idx="13987">
                  <c:v>-832.04227685928402</c:v>
                </c:pt>
                <c:pt idx="13988">
                  <c:v>-832.02850818634101</c:v>
                </c:pt>
                <c:pt idx="13989">
                  <c:v>-832.01551437377998</c:v>
                </c:pt>
                <c:pt idx="13990">
                  <c:v>-832.00305700302101</c:v>
                </c:pt>
                <c:pt idx="13991">
                  <c:v>-831.99077844619796</c:v>
                </c:pt>
                <c:pt idx="13992">
                  <c:v>-831.978380680084</c:v>
                </c:pt>
                <c:pt idx="13993">
                  <c:v>-831.96562528610298</c:v>
                </c:pt>
                <c:pt idx="13994">
                  <c:v>-831.95227384567295</c:v>
                </c:pt>
                <c:pt idx="13995">
                  <c:v>-831.93808794021595</c:v>
                </c:pt>
                <c:pt idx="13996">
                  <c:v>-831.92306756973301</c:v>
                </c:pt>
                <c:pt idx="13997">
                  <c:v>-831.90727233886696</c:v>
                </c:pt>
                <c:pt idx="13998">
                  <c:v>-831.89076185226497</c:v>
                </c:pt>
                <c:pt idx="13999">
                  <c:v>-831.87365531921398</c:v>
                </c:pt>
                <c:pt idx="14000">
                  <c:v>-831.85613155365002</c:v>
                </c:pt>
                <c:pt idx="14001">
                  <c:v>-831.83842897415195</c:v>
                </c:pt>
                <c:pt idx="14002">
                  <c:v>-831.820666790009</c:v>
                </c:pt>
                <c:pt idx="14003">
                  <c:v>-831.80308341980003</c:v>
                </c:pt>
                <c:pt idx="14004">
                  <c:v>-831.78579807281506</c:v>
                </c:pt>
                <c:pt idx="14005">
                  <c:v>-831.76887035369896</c:v>
                </c:pt>
                <c:pt idx="14006">
                  <c:v>-831.75218105316196</c:v>
                </c:pt>
                <c:pt idx="14007">
                  <c:v>-831.73573017120395</c:v>
                </c:pt>
                <c:pt idx="14008">
                  <c:v>-831.71945810318005</c:v>
                </c:pt>
                <c:pt idx="14009">
                  <c:v>-831.70324563980103</c:v>
                </c:pt>
                <c:pt idx="14010">
                  <c:v>-831.68697357177803</c:v>
                </c:pt>
                <c:pt idx="14011">
                  <c:v>-831.670641899109</c:v>
                </c:pt>
                <c:pt idx="14012">
                  <c:v>-831.65401220321701</c:v>
                </c:pt>
                <c:pt idx="14013">
                  <c:v>-831.63726329803501</c:v>
                </c:pt>
                <c:pt idx="14014">
                  <c:v>-831.62033557891903</c:v>
                </c:pt>
                <c:pt idx="14015">
                  <c:v>-831.60346746444702</c:v>
                </c:pt>
                <c:pt idx="14016">
                  <c:v>-831.58677816391003</c:v>
                </c:pt>
                <c:pt idx="14017">
                  <c:v>-831.57020807266304</c:v>
                </c:pt>
                <c:pt idx="14018">
                  <c:v>-831.55381679534901</c:v>
                </c:pt>
                <c:pt idx="14019">
                  <c:v>-831.537783145905</c:v>
                </c:pt>
                <c:pt idx="14020">
                  <c:v>-831.52204751968395</c:v>
                </c:pt>
                <c:pt idx="14021">
                  <c:v>-831.50660991668701</c:v>
                </c:pt>
                <c:pt idx="14022">
                  <c:v>-831.49135112762497</c:v>
                </c:pt>
                <c:pt idx="14023">
                  <c:v>-831.47597312927303</c:v>
                </c:pt>
                <c:pt idx="14024">
                  <c:v>-831.46023750305199</c:v>
                </c:pt>
                <c:pt idx="14025">
                  <c:v>-831.44366741180397</c:v>
                </c:pt>
                <c:pt idx="14026">
                  <c:v>-831.42614364624001</c:v>
                </c:pt>
                <c:pt idx="14027">
                  <c:v>-831.40742778778099</c:v>
                </c:pt>
                <c:pt idx="14028">
                  <c:v>-831.38751983642601</c:v>
                </c:pt>
                <c:pt idx="14029">
                  <c:v>-831.36641979217598</c:v>
                </c:pt>
                <c:pt idx="14030">
                  <c:v>-831.34442567825295</c:v>
                </c:pt>
                <c:pt idx="14031">
                  <c:v>-831.32171630859398</c:v>
                </c:pt>
                <c:pt idx="14032">
                  <c:v>-831.29858970642101</c:v>
                </c:pt>
                <c:pt idx="14033">
                  <c:v>-831.27528429031395</c:v>
                </c:pt>
                <c:pt idx="14034">
                  <c:v>-831.251978874207</c:v>
                </c:pt>
                <c:pt idx="14035">
                  <c:v>-831.22897148132301</c:v>
                </c:pt>
                <c:pt idx="14036">
                  <c:v>-831.20620250701904</c:v>
                </c:pt>
                <c:pt idx="14037">
                  <c:v>-831.18361234664906</c:v>
                </c:pt>
                <c:pt idx="14038">
                  <c:v>-831.16096258163498</c:v>
                </c:pt>
                <c:pt idx="14039">
                  <c:v>-831.13825321197498</c:v>
                </c:pt>
                <c:pt idx="14040">
                  <c:v>-831.11554384231601</c:v>
                </c:pt>
                <c:pt idx="14041">
                  <c:v>-831.093370914459</c:v>
                </c:pt>
                <c:pt idx="14042">
                  <c:v>-831.07209205627498</c:v>
                </c:pt>
                <c:pt idx="14043">
                  <c:v>-831.05182647705101</c:v>
                </c:pt>
                <c:pt idx="14044">
                  <c:v>-831.03269338607799</c:v>
                </c:pt>
                <c:pt idx="14045">
                  <c:v>-831.01445436477695</c:v>
                </c:pt>
                <c:pt idx="14046">
                  <c:v>-830.99699020385799</c:v>
                </c:pt>
                <c:pt idx="14047">
                  <c:v>-830.98012208938599</c:v>
                </c:pt>
                <c:pt idx="14048">
                  <c:v>-830.96361160278298</c:v>
                </c:pt>
                <c:pt idx="14049">
                  <c:v>-830.94698190689098</c:v>
                </c:pt>
                <c:pt idx="14050">
                  <c:v>-830.92975616455101</c:v>
                </c:pt>
                <c:pt idx="14051">
                  <c:v>-830.91151714324997</c:v>
                </c:pt>
                <c:pt idx="14052">
                  <c:v>-830.89232444763195</c:v>
                </c:pt>
                <c:pt idx="14053">
                  <c:v>-830.87223768234298</c:v>
                </c:pt>
                <c:pt idx="14054">
                  <c:v>-830.85179328918503</c:v>
                </c:pt>
                <c:pt idx="14055">
                  <c:v>-830.83117008209194</c:v>
                </c:pt>
                <c:pt idx="14056">
                  <c:v>-830.810606479645</c:v>
                </c:pt>
                <c:pt idx="14057">
                  <c:v>-830.79016208648704</c:v>
                </c:pt>
                <c:pt idx="14058">
                  <c:v>-830.76977729797397</c:v>
                </c:pt>
                <c:pt idx="14059">
                  <c:v>-830.74939250946102</c:v>
                </c:pt>
                <c:pt idx="14060">
                  <c:v>-830.72906732559204</c:v>
                </c:pt>
                <c:pt idx="14061">
                  <c:v>-830.70868253707897</c:v>
                </c:pt>
                <c:pt idx="14062">
                  <c:v>-830.68805932998703</c:v>
                </c:pt>
                <c:pt idx="14063">
                  <c:v>-830.66689968109199</c:v>
                </c:pt>
                <c:pt idx="14064">
                  <c:v>-830.64508438110397</c:v>
                </c:pt>
                <c:pt idx="14065">
                  <c:v>-830.62249422073398</c:v>
                </c:pt>
                <c:pt idx="14066">
                  <c:v>-830.59918880462703</c:v>
                </c:pt>
                <c:pt idx="14067">
                  <c:v>-830.57528734207199</c:v>
                </c:pt>
                <c:pt idx="14068">
                  <c:v>-830.55090904235897</c:v>
                </c:pt>
                <c:pt idx="14069">
                  <c:v>-830.52617311477695</c:v>
                </c:pt>
                <c:pt idx="14070">
                  <c:v>-830.50107955932594</c:v>
                </c:pt>
                <c:pt idx="14071">
                  <c:v>-830.47592639923096</c:v>
                </c:pt>
                <c:pt idx="14072">
                  <c:v>-830.45095205306995</c:v>
                </c:pt>
                <c:pt idx="14073">
                  <c:v>-830.42639493942295</c:v>
                </c:pt>
                <c:pt idx="14074">
                  <c:v>-830.40231466293403</c:v>
                </c:pt>
                <c:pt idx="14075">
                  <c:v>-830.37883043289196</c:v>
                </c:pt>
                <c:pt idx="14076">
                  <c:v>-830.35558462143001</c:v>
                </c:pt>
                <c:pt idx="14077">
                  <c:v>-830.33233880996704</c:v>
                </c:pt>
                <c:pt idx="14078">
                  <c:v>-830.30873537063599</c:v>
                </c:pt>
                <c:pt idx="14079">
                  <c:v>-830.28447628021297</c:v>
                </c:pt>
                <c:pt idx="14080">
                  <c:v>-830.25938272476196</c:v>
                </c:pt>
                <c:pt idx="14081">
                  <c:v>-830.233335494995</c:v>
                </c:pt>
                <c:pt idx="14082">
                  <c:v>-830.20633459091198</c:v>
                </c:pt>
                <c:pt idx="14083">
                  <c:v>-830.17855882644699</c:v>
                </c:pt>
                <c:pt idx="14084">
                  <c:v>-830.15048503875801</c:v>
                </c:pt>
                <c:pt idx="14085">
                  <c:v>-830.12276887893699</c:v>
                </c:pt>
                <c:pt idx="14086">
                  <c:v>-830.09594678878796</c:v>
                </c:pt>
                <c:pt idx="14087">
                  <c:v>-830.07055521011398</c:v>
                </c:pt>
                <c:pt idx="14088">
                  <c:v>-830.04659414291405</c:v>
                </c:pt>
                <c:pt idx="14089">
                  <c:v>-830.02400398254395</c:v>
                </c:pt>
                <c:pt idx="14090">
                  <c:v>-830.00224828720104</c:v>
                </c:pt>
                <c:pt idx="14091">
                  <c:v>-829.98090982437202</c:v>
                </c:pt>
                <c:pt idx="14092">
                  <c:v>-829.95945215225197</c:v>
                </c:pt>
                <c:pt idx="14093">
                  <c:v>-829.93733882904098</c:v>
                </c:pt>
                <c:pt idx="14094">
                  <c:v>-829.91403341293403</c:v>
                </c:pt>
                <c:pt idx="14095">
                  <c:v>-829.88899946212803</c:v>
                </c:pt>
                <c:pt idx="14096">
                  <c:v>-829.86211776733398</c:v>
                </c:pt>
                <c:pt idx="14097">
                  <c:v>-829.83356714248703</c:v>
                </c:pt>
                <c:pt idx="14098">
                  <c:v>-829.80376482009899</c:v>
                </c:pt>
                <c:pt idx="14099">
                  <c:v>-829.77330684661899</c:v>
                </c:pt>
                <c:pt idx="14100">
                  <c:v>-829.74255084991501</c:v>
                </c:pt>
                <c:pt idx="14101">
                  <c:v>-829.71179485321102</c:v>
                </c:pt>
                <c:pt idx="14102">
                  <c:v>-829.68121767044101</c:v>
                </c:pt>
                <c:pt idx="14103">
                  <c:v>-829.65111732482899</c:v>
                </c:pt>
                <c:pt idx="14104">
                  <c:v>-829.62155342102096</c:v>
                </c:pt>
                <c:pt idx="14105">
                  <c:v>-829.59258556366001</c:v>
                </c:pt>
                <c:pt idx="14106">
                  <c:v>-829.56409454345703</c:v>
                </c:pt>
                <c:pt idx="14107">
                  <c:v>-829.53584194183395</c:v>
                </c:pt>
                <c:pt idx="14108">
                  <c:v>-829.50758934020996</c:v>
                </c:pt>
                <c:pt idx="14109">
                  <c:v>-829.479038715363</c:v>
                </c:pt>
                <c:pt idx="14110">
                  <c:v>-829.45007085800205</c:v>
                </c:pt>
                <c:pt idx="14111">
                  <c:v>-829.42062616348301</c:v>
                </c:pt>
                <c:pt idx="14112">
                  <c:v>-829.39082384109497</c:v>
                </c:pt>
                <c:pt idx="14113">
                  <c:v>-829.36054468154896</c:v>
                </c:pt>
                <c:pt idx="14114">
                  <c:v>-829.32978868484497</c:v>
                </c:pt>
                <c:pt idx="14115">
                  <c:v>-829.29867506027199</c:v>
                </c:pt>
                <c:pt idx="14116">
                  <c:v>-829.26726341247604</c:v>
                </c:pt>
                <c:pt idx="14117">
                  <c:v>-829.23585176467896</c:v>
                </c:pt>
                <c:pt idx="14118">
                  <c:v>-829.20455932617199</c:v>
                </c:pt>
                <c:pt idx="14119">
                  <c:v>-829.17350530624401</c:v>
                </c:pt>
                <c:pt idx="14120">
                  <c:v>-829.14251089096103</c:v>
                </c:pt>
                <c:pt idx="14121">
                  <c:v>-829.11145687103306</c:v>
                </c:pt>
                <c:pt idx="14122">
                  <c:v>-829.08010482788097</c:v>
                </c:pt>
                <c:pt idx="14123">
                  <c:v>-829.04839515686103</c:v>
                </c:pt>
                <c:pt idx="14124">
                  <c:v>-829.01620864868198</c:v>
                </c:pt>
                <c:pt idx="14125">
                  <c:v>-828.98336648941097</c:v>
                </c:pt>
                <c:pt idx="14126">
                  <c:v>-828.94968986511299</c:v>
                </c:pt>
                <c:pt idx="14127">
                  <c:v>-828.91511917114303</c:v>
                </c:pt>
                <c:pt idx="14128">
                  <c:v>-828.879773616791</c:v>
                </c:pt>
                <c:pt idx="14129">
                  <c:v>-828.843712806702</c:v>
                </c:pt>
                <c:pt idx="14130">
                  <c:v>-828.80711555481003</c:v>
                </c:pt>
                <c:pt idx="14131">
                  <c:v>-828.77016067504906</c:v>
                </c:pt>
                <c:pt idx="14132">
                  <c:v>-828.73302698135399</c:v>
                </c:pt>
                <c:pt idx="14133">
                  <c:v>-828.69583368301403</c:v>
                </c:pt>
                <c:pt idx="14134">
                  <c:v>-828.65881919860897</c:v>
                </c:pt>
                <c:pt idx="14135">
                  <c:v>-828.62198352813698</c:v>
                </c:pt>
                <c:pt idx="14136">
                  <c:v>-828.58520746231102</c:v>
                </c:pt>
                <c:pt idx="14137">
                  <c:v>-828.54837179184005</c:v>
                </c:pt>
                <c:pt idx="14138">
                  <c:v>-828.51123809814499</c:v>
                </c:pt>
                <c:pt idx="14139">
                  <c:v>-828.47380638122604</c:v>
                </c:pt>
                <c:pt idx="14140">
                  <c:v>-828.435838222504</c:v>
                </c:pt>
                <c:pt idx="14141">
                  <c:v>-828.39727401733398</c:v>
                </c:pt>
                <c:pt idx="14142">
                  <c:v>-828.357934951782</c:v>
                </c:pt>
                <c:pt idx="14143">
                  <c:v>-828.31788063049305</c:v>
                </c:pt>
                <c:pt idx="14144">
                  <c:v>-828.27723026275703</c:v>
                </c:pt>
                <c:pt idx="14145">
                  <c:v>-828.236341476441</c:v>
                </c:pt>
                <c:pt idx="14146">
                  <c:v>-828.19545269012497</c:v>
                </c:pt>
                <c:pt idx="14147">
                  <c:v>-828.15474271774303</c:v>
                </c:pt>
                <c:pt idx="14148">
                  <c:v>-828.114271163941</c:v>
                </c:pt>
                <c:pt idx="14149">
                  <c:v>-828.07409763336204</c:v>
                </c:pt>
                <c:pt idx="14150">
                  <c:v>-828.03404331207298</c:v>
                </c:pt>
                <c:pt idx="14151">
                  <c:v>-827.99398899078403</c:v>
                </c:pt>
                <c:pt idx="14152">
                  <c:v>-827.95381546020496</c:v>
                </c:pt>
                <c:pt idx="14153">
                  <c:v>-827.91334390640304</c:v>
                </c:pt>
                <c:pt idx="14154">
                  <c:v>-827.87251472473201</c:v>
                </c:pt>
                <c:pt idx="14155">
                  <c:v>-827.83132791519199</c:v>
                </c:pt>
                <c:pt idx="14156">
                  <c:v>-827.78984308242798</c:v>
                </c:pt>
                <c:pt idx="14157">
                  <c:v>-827.748060226441</c:v>
                </c:pt>
                <c:pt idx="14158">
                  <c:v>-827.70609855651901</c:v>
                </c:pt>
                <c:pt idx="14159">
                  <c:v>-827.66401767730702</c:v>
                </c:pt>
                <c:pt idx="14160">
                  <c:v>-827.62181758880604</c:v>
                </c:pt>
                <c:pt idx="14161">
                  <c:v>-827.57949829101597</c:v>
                </c:pt>
                <c:pt idx="14162">
                  <c:v>-827.53688097000099</c:v>
                </c:pt>
                <c:pt idx="14163">
                  <c:v>-827.49396562576305</c:v>
                </c:pt>
                <c:pt idx="14164">
                  <c:v>-827.450633049011</c:v>
                </c:pt>
                <c:pt idx="14165">
                  <c:v>-827.40688323974598</c:v>
                </c:pt>
                <c:pt idx="14166">
                  <c:v>-827.36289501190197</c:v>
                </c:pt>
                <c:pt idx="14167">
                  <c:v>-827.31860876083397</c:v>
                </c:pt>
                <c:pt idx="14168">
                  <c:v>-827.27426290512096</c:v>
                </c:pt>
                <c:pt idx="14169">
                  <c:v>-827.22979784011898</c:v>
                </c:pt>
                <c:pt idx="14170">
                  <c:v>-827.18551158905098</c:v>
                </c:pt>
                <c:pt idx="14171">
                  <c:v>-827.14128494262695</c:v>
                </c:pt>
                <c:pt idx="14172">
                  <c:v>-827.09723711013805</c:v>
                </c:pt>
                <c:pt idx="14173">
                  <c:v>-827.05330848693904</c:v>
                </c:pt>
                <c:pt idx="14174">
                  <c:v>-827.00949907302902</c:v>
                </c:pt>
                <c:pt idx="14175">
                  <c:v>-826.96563005447399</c:v>
                </c:pt>
                <c:pt idx="14176">
                  <c:v>-826.92164182662998</c:v>
                </c:pt>
                <c:pt idx="14177">
                  <c:v>-826.87741518020698</c:v>
                </c:pt>
                <c:pt idx="14178">
                  <c:v>-826.83271169662498</c:v>
                </c:pt>
                <c:pt idx="14179">
                  <c:v>-826.78747177124001</c:v>
                </c:pt>
                <c:pt idx="14180">
                  <c:v>-826.74151659011898</c:v>
                </c:pt>
                <c:pt idx="14181">
                  <c:v>-826.69484615325905</c:v>
                </c:pt>
                <c:pt idx="14182">
                  <c:v>-826.64740085601795</c:v>
                </c:pt>
                <c:pt idx="14183">
                  <c:v>-826.59935951232899</c:v>
                </c:pt>
                <c:pt idx="14184">
                  <c:v>-826.55096054077205</c:v>
                </c:pt>
                <c:pt idx="14185">
                  <c:v>-826.50250196456898</c:v>
                </c:pt>
                <c:pt idx="14186">
                  <c:v>-826.45452022552502</c:v>
                </c:pt>
                <c:pt idx="14187">
                  <c:v>-826.40731334686302</c:v>
                </c:pt>
                <c:pt idx="14188">
                  <c:v>-826.36117935180698</c:v>
                </c:pt>
                <c:pt idx="14189">
                  <c:v>-826.316356658936</c:v>
                </c:pt>
                <c:pt idx="14190">
                  <c:v>-826.27272605895996</c:v>
                </c:pt>
                <c:pt idx="14191">
                  <c:v>-826.23022794723499</c:v>
                </c:pt>
                <c:pt idx="14192">
                  <c:v>-826.188623905182</c:v>
                </c:pt>
                <c:pt idx="14193">
                  <c:v>-826.14755630493198</c:v>
                </c:pt>
                <c:pt idx="14194">
                  <c:v>-826.10654830932594</c:v>
                </c:pt>
                <c:pt idx="14195">
                  <c:v>-826.06500387191795</c:v>
                </c:pt>
                <c:pt idx="14196">
                  <c:v>-826.022386550904</c:v>
                </c:pt>
                <c:pt idx="14197">
                  <c:v>-825.97827911376999</c:v>
                </c:pt>
                <c:pt idx="14198">
                  <c:v>-825.93274116516102</c:v>
                </c:pt>
                <c:pt idx="14199">
                  <c:v>-825.88577270507801</c:v>
                </c:pt>
                <c:pt idx="14200">
                  <c:v>-825.83767175674495</c:v>
                </c:pt>
                <c:pt idx="14201">
                  <c:v>-825.78843832016003</c:v>
                </c:pt>
                <c:pt idx="14202">
                  <c:v>-825.73837041854904</c:v>
                </c:pt>
                <c:pt idx="14203">
                  <c:v>-825.68776607513405</c:v>
                </c:pt>
                <c:pt idx="14204">
                  <c:v>-825.63698291778599</c:v>
                </c:pt>
                <c:pt idx="14205">
                  <c:v>-825.586438179016</c:v>
                </c:pt>
                <c:pt idx="14206">
                  <c:v>-825.53631067276001</c:v>
                </c:pt>
                <c:pt idx="14207">
                  <c:v>-825.48636198043801</c:v>
                </c:pt>
                <c:pt idx="14208">
                  <c:v>-825.43671131134101</c:v>
                </c:pt>
                <c:pt idx="14209">
                  <c:v>-825.38717985153198</c:v>
                </c:pt>
                <c:pt idx="14210">
                  <c:v>-825.33782720565796</c:v>
                </c:pt>
                <c:pt idx="14211">
                  <c:v>-825.28859376907405</c:v>
                </c:pt>
                <c:pt idx="14212">
                  <c:v>-825.23947954177902</c:v>
                </c:pt>
                <c:pt idx="14213">
                  <c:v>-825.19018650055</c:v>
                </c:pt>
                <c:pt idx="14214">
                  <c:v>-825.14059543609596</c:v>
                </c:pt>
                <c:pt idx="14215">
                  <c:v>-825.09070634841896</c:v>
                </c:pt>
                <c:pt idx="14216">
                  <c:v>-825.04034042358398</c:v>
                </c:pt>
                <c:pt idx="14217">
                  <c:v>-824.98931884765602</c:v>
                </c:pt>
                <c:pt idx="14218">
                  <c:v>-824.93764162063599</c:v>
                </c:pt>
                <c:pt idx="14219">
                  <c:v>-824.88524913787899</c:v>
                </c:pt>
                <c:pt idx="14220">
                  <c:v>-824.83237981796299</c:v>
                </c:pt>
                <c:pt idx="14221">
                  <c:v>-824.77939128875801</c:v>
                </c:pt>
                <c:pt idx="14222">
                  <c:v>-824.726462364197</c:v>
                </c:pt>
                <c:pt idx="14223">
                  <c:v>-824.67377185821601</c:v>
                </c:pt>
                <c:pt idx="14224">
                  <c:v>-824.62126016616799</c:v>
                </c:pt>
                <c:pt idx="14225">
                  <c:v>-824.56892728805599</c:v>
                </c:pt>
                <c:pt idx="14226">
                  <c:v>-824.51671361923195</c:v>
                </c:pt>
                <c:pt idx="14227">
                  <c:v>-824.46455955505405</c:v>
                </c:pt>
                <c:pt idx="14228">
                  <c:v>-824.41240549087502</c:v>
                </c:pt>
                <c:pt idx="14229">
                  <c:v>-824.360191822052</c:v>
                </c:pt>
                <c:pt idx="14230">
                  <c:v>-824.30791854858398</c:v>
                </c:pt>
                <c:pt idx="14231">
                  <c:v>-824.25570487976097</c:v>
                </c:pt>
                <c:pt idx="14232">
                  <c:v>-824.20390844345104</c:v>
                </c:pt>
                <c:pt idx="14233">
                  <c:v>-824.15276765823398</c:v>
                </c:pt>
                <c:pt idx="14234">
                  <c:v>-824.10275936126698</c:v>
                </c:pt>
                <c:pt idx="14235">
                  <c:v>-824.05412197113105</c:v>
                </c:pt>
                <c:pt idx="14236">
                  <c:v>-824.00685548782405</c:v>
                </c:pt>
                <c:pt idx="14237">
                  <c:v>-823.960840702057</c:v>
                </c:pt>
                <c:pt idx="14238">
                  <c:v>-823.91583919525203</c:v>
                </c:pt>
                <c:pt idx="14239">
                  <c:v>-823.87125492096004</c:v>
                </c:pt>
                <c:pt idx="14240">
                  <c:v>-823.82673025131203</c:v>
                </c:pt>
                <c:pt idx="14241">
                  <c:v>-823.78196716308605</c:v>
                </c:pt>
                <c:pt idx="14242">
                  <c:v>-823.73696565628097</c:v>
                </c:pt>
                <c:pt idx="14243">
                  <c:v>-823.69166612625099</c:v>
                </c:pt>
                <c:pt idx="14244">
                  <c:v>-823.64600896835304</c:v>
                </c:pt>
                <c:pt idx="14245">
                  <c:v>-823.59993457794201</c:v>
                </c:pt>
                <c:pt idx="14246">
                  <c:v>-823.55326414108299</c:v>
                </c:pt>
                <c:pt idx="14247">
                  <c:v>-823.50623607635498</c:v>
                </c:pt>
                <c:pt idx="14248">
                  <c:v>-823.45908880233799</c:v>
                </c:pt>
                <c:pt idx="14249">
                  <c:v>-823.41194152832099</c:v>
                </c:pt>
                <c:pt idx="14250">
                  <c:v>-823.36503267288197</c:v>
                </c:pt>
                <c:pt idx="14251">
                  <c:v>-823.31836223602295</c:v>
                </c:pt>
                <c:pt idx="14252">
                  <c:v>-823.27175140380905</c:v>
                </c:pt>
                <c:pt idx="14253">
                  <c:v>-823.225498199463</c:v>
                </c:pt>
                <c:pt idx="14254">
                  <c:v>-823.17978143692005</c:v>
                </c:pt>
                <c:pt idx="14255">
                  <c:v>-823.13501834869396</c:v>
                </c:pt>
                <c:pt idx="14256">
                  <c:v>-823.09144735336304</c:v>
                </c:pt>
                <c:pt idx="14257">
                  <c:v>-823.04906845092796</c:v>
                </c:pt>
                <c:pt idx="14258">
                  <c:v>-823.00758361816395</c:v>
                </c:pt>
                <c:pt idx="14259">
                  <c:v>-822.96669483184803</c:v>
                </c:pt>
                <c:pt idx="14260">
                  <c:v>-822.92616367340099</c:v>
                </c:pt>
                <c:pt idx="14261">
                  <c:v>-822.88581132888805</c:v>
                </c:pt>
                <c:pt idx="14262">
                  <c:v>-822.845458984375</c:v>
                </c:pt>
                <c:pt idx="14263">
                  <c:v>-822.80486822128296</c:v>
                </c:pt>
                <c:pt idx="14264">
                  <c:v>-822.76380062103306</c:v>
                </c:pt>
                <c:pt idx="14265">
                  <c:v>-822.72213697433494</c:v>
                </c:pt>
                <c:pt idx="14266">
                  <c:v>-822.67993688583397</c:v>
                </c:pt>
                <c:pt idx="14267">
                  <c:v>-822.63731956482002</c:v>
                </c:pt>
                <c:pt idx="14268">
                  <c:v>-822.59452342987095</c:v>
                </c:pt>
                <c:pt idx="14269">
                  <c:v>-822.55178689956699</c:v>
                </c:pt>
                <c:pt idx="14270">
                  <c:v>-822.50940799713203</c:v>
                </c:pt>
                <c:pt idx="14271">
                  <c:v>-822.46762514114403</c:v>
                </c:pt>
                <c:pt idx="14272">
                  <c:v>-822.42673635482799</c:v>
                </c:pt>
                <c:pt idx="14273">
                  <c:v>-822.38692045211803</c:v>
                </c:pt>
                <c:pt idx="14274">
                  <c:v>-822.34853506088302</c:v>
                </c:pt>
                <c:pt idx="14275">
                  <c:v>-822.31187820434604</c:v>
                </c:pt>
                <c:pt idx="14276">
                  <c:v>-822.27718830108699</c:v>
                </c:pt>
                <c:pt idx="14277">
                  <c:v>-822.24470376968395</c:v>
                </c:pt>
                <c:pt idx="14278">
                  <c:v>-822.21442461013805</c:v>
                </c:pt>
                <c:pt idx="14279">
                  <c:v>-822.18623161315895</c:v>
                </c:pt>
                <c:pt idx="14280">
                  <c:v>-822.15976715087902</c:v>
                </c:pt>
                <c:pt idx="14281">
                  <c:v>-822.13479280471802</c:v>
                </c:pt>
                <c:pt idx="14282">
                  <c:v>-822.11077213287399</c:v>
                </c:pt>
                <c:pt idx="14283">
                  <c:v>-822.08740711212204</c:v>
                </c:pt>
                <c:pt idx="14284">
                  <c:v>-822.06416130065895</c:v>
                </c:pt>
                <c:pt idx="14285">
                  <c:v>-822.04067707061802</c:v>
                </c:pt>
                <c:pt idx="14286">
                  <c:v>-822.01665639877297</c:v>
                </c:pt>
                <c:pt idx="14287">
                  <c:v>-821.99186086654697</c:v>
                </c:pt>
                <c:pt idx="14288">
                  <c:v>-821.96640968322799</c:v>
                </c:pt>
                <c:pt idx="14289">
                  <c:v>-821.94036245346103</c:v>
                </c:pt>
                <c:pt idx="14290">
                  <c:v>-821.91401720046997</c:v>
                </c:pt>
                <c:pt idx="14291">
                  <c:v>-821.88761234283504</c:v>
                </c:pt>
                <c:pt idx="14292">
                  <c:v>-821.86156511306797</c:v>
                </c:pt>
                <c:pt idx="14293">
                  <c:v>-821.83635234832798</c:v>
                </c:pt>
                <c:pt idx="14294">
                  <c:v>-821.81227207183895</c:v>
                </c:pt>
                <c:pt idx="14295">
                  <c:v>-821.78968191146896</c:v>
                </c:pt>
                <c:pt idx="14296">
                  <c:v>-821.76905870437599</c:v>
                </c:pt>
                <c:pt idx="14297">
                  <c:v>-821.75081968307495</c:v>
                </c:pt>
                <c:pt idx="14298">
                  <c:v>-821.73502445221004</c:v>
                </c:pt>
                <c:pt idx="14299">
                  <c:v>-821.72179222107002</c:v>
                </c:pt>
                <c:pt idx="14300">
                  <c:v>-821.710705757141</c:v>
                </c:pt>
                <c:pt idx="14301">
                  <c:v>-821.70122861862205</c:v>
                </c:pt>
                <c:pt idx="14302">
                  <c:v>-821.69282436370895</c:v>
                </c:pt>
                <c:pt idx="14303">
                  <c:v>-821.68465852737404</c:v>
                </c:pt>
                <c:pt idx="14304">
                  <c:v>-821.67619466781605</c:v>
                </c:pt>
                <c:pt idx="14305">
                  <c:v>-821.66695594787598</c:v>
                </c:pt>
                <c:pt idx="14306">
                  <c:v>-821.65646553039596</c:v>
                </c:pt>
                <c:pt idx="14307">
                  <c:v>-821.644544601441</c:v>
                </c:pt>
                <c:pt idx="14308">
                  <c:v>-821.63113355636597</c:v>
                </c:pt>
                <c:pt idx="14309">
                  <c:v>-821.61641120910701</c:v>
                </c:pt>
                <c:pt idx="14310">
                  <c:v>-821.60085439681995</c:v>
                </c:pt>
                <c:pt idx="14311">
                  <c:v>-821.58529758453403</c:v>
                </c:pt>
                <c:pt idx="14312">
                  <c:v>-821.57027721405098</c:v>
                </c:pt>
                <c:pt idx="14313">
                  <c:v>-821.55644893646297</c:v>
                </c:pt>
                <c:pt idx="14314">
                  <c:v>-821.54405117034901</c:v>
                </c:pt>
                <c:pt idx="14315">
                  <c:v>-821.53338193893501</c:v>
                </c:pt>
                <c:pt idx="14316">
                  <c:v>-821.52456045150802</c:v>
                </c:pt>
                <c:pt idx="14317">
                  <c:v>-821.51788473129295</c:v>
                </c:pt>
                <c:pt idx="14318">
                  <c:v>-821.51335477829002</c:v>
                </c:pt>
                <c:pt idx="14319">
                  <c:v>-821.51067256927502</c:v>
                </c:pt>
                <c:pt idx="14320">
                  <c:v>-821.50954008102406</c:v>
                </c:pt>
                <c:pt idx="14321">
                  <c:v>-821.50948047637996</c:v>
                </c:pt>
                <c:pt idx="14322">
                  <c:v>-821.51025533676204</c:v>
                </c:pt>
                <c:pt idx="14323">
                  <c:v>-821.51168584823597</c:v>
                </c:pt>
                <c:pt idx="14324">
                  <c:v>-821.513772010803</c:v>
                </c:pt>
                <c:pt idx="14325">
                  <c:v>-821.51639461517402</c:v>
                </c:pt>
                <c:pt idx="14326">
                  <c:v>-821.519553661347</c:v>
                </c:pt>
                <c:pt idx="14327">
                  <c:v>-821.52336835861195</c:v>
                </c:pt>
                <c:pt idx="14328">
                  <c:v>-821.528017520905</c:v>
                </c:pt>
                <c:pt idx="14329">
                  <c:v>-821.533620357514</c:v>
                </c:pt>
                <c:pt idx="14330">
                  <c:v>-821.54017686843895</c:v>
                </c:pt>
                <c:pt idx="14331">
                  <c:v>-821.54756784439098</c:v>
                </c:pt>
                <c:pt idx="14332">
                  <c:v>-821.55573368072498</c:v>
                </c:pt>
                <c:pt idx="14333">
                  <c:v>-821.56455516815197</c:v>
                </c:pt>
                <c:pt idx="14334">
                  <c:v>-821.57397270202705</c:v>
                </c:pt>
                <c:pt idx="14335">
                  <c:v>-821.58392667770397</c:v>
                </c:pt>
                <c:pt idx="14336">
                  <c:v>-821.594297885895</c:v>
                </c:pt>
                <c:pt idx="14337">
                  <c:v>-821.60514593124401</c:v>
                </c:pt>
                <c:pt idx="14338">
                  <c:v>-821.61647081375099</c:v>
                </c:pt>
                <c:pt idx="14339">
                  <c:v>-821.62833213806198</c:v>
                </c:pt>
                <c:pt idx="14340">
                  <c:v>-821.64090871810902</c:v>
                </c:pt>
                <c:pt idx="14341">
                  <c:v>-821.65449857711803</c:v>
                </c:pt>
                <c:pt idx="14342">
                  <c:v>-821.66957855224598</c:v>
                </c:pt>
                <c:pt idx="14343">
                  <c:v>-821.68626785278298</c:v>
                </c:pt>
                <c:pt idx="14344">
                  <c:v>-821.70486450195301</c:v>
                </c:pt>
                <c:pt idx="14345">
                  <c:v>-821.72536849975597</c:v>
                </c:pt>
                <c:pt idx="14346">
                  <c:v>-821.74789905548096</c:v>
                </c:pt>
                <c:pt idx="14347">
                  <c:v>-821.77251577377297</c:v>
                </c:pt>
                <c:pt idx="14348">
                  <c:v>-821.79933786392201</c:v>
                </c:pt>
                <c:pt idx="14349">
                  <c:v>-821.82842493057296</c:v>
                </c:pt>
                <c:pt idx="14350">
                  <c:v>-821.85947895050106</c:v>
                </c:pt>
                <c:pt idx="14351">
                  <c:v>-821.89226150512695</c:v>
                </c:pt>
                <c:pt idx="14352">
                  <c:v>-821.92641496658302</c:v>
                </c:pt>
                <c:pt idx="14353">
                  <c:v>-821.96164131164596</c:v>
                </c:pt>
                <c:pt idx="14354">
                  <c:v>-821.99800014495895</c:v>
                </c:pt>
                <c:pt idx="14355">
                  <c:v>-822.03537225723301</c:v>
                </c:pt>
                <c:pt idx="14356">
                  <c:v>-822.07357883453403</c:v>
                </c:pt>
                <c:pt idx="14357">
                  <c:v>-822.11220264434803</c:v>
                </c:pt>
                <c:pt idx="14358">
                  <c:v>-822.15094566345203</c:v>
                </c:pt>
                <c:pt idx="14359">
                  <c:v>-822.18939065933205</c:v>
                </c:pt>
                <c:pt idx="14360">
                  <c:v>-822.22747802734398</c:v>
                </c:pt>
                <c:pt idx="14361">
                  <c:v>-822.26508855819702</c:v>
                </c:pt>
                <c:pt idx="14362">
                  <c:v>-822.30234146118198</c:v>
                </c:pt>
                <c:pt idx="14363">
                  <c:v>-822.33935594558704</c:v>
                </c:pt>
                <c:pt idx="14364">
                  <c:v>-822.37619161605903</c:v>
                </c:pt>
                <c:pt idx="14365">
                  <c:v>-822.41302728653</c:v>
                </c:pt>
                <c:pt idx="14366">
                  <c:v>-822.45016098022495</c:v>
                </c:pt>
                <c:pt idx="14367">
                  <c:v>-822.487890720368</c:v>
                </c:pt>
                <c:pt idx="14368">
                  <c:v>-822.526574134827</c:v>
                </c:pt>
                <c:pt idx="14369">
                  <c:v>-822.56639003753696</c:v>
                </c:pt>
                <c:pt idx="14370">
                  <c:v>-822.607338428498</c:v>
                </c:pt>
                <c:pt idx="14371">
                  <c:v>-822.64935970306396</c:v>
                </c:pt>
                <c:pt idx="14372">
                  <c:v>-822.69215583801304</c:v>
                </c:pt>
                <c:pt idx="14373">
                  <c:v>-822.73548841476497</c:v>
                </c:pt>
                <c:pt idx="14374">
                  <c:v>-822.779297828675</c:v>
                </c:pt>
                <c:pt idx="14375">
                  <c:v>-822.823584079743</c:v>
                </c:pt>
                <c:pt idx="14376">
                  <c:v>-822.86846637725898</c:v>
                </c:pt>
                <c:pt idx="14377">
                  <c:v>-822.91406393051204</c:v>
                </c:pt>
                <c:pt idx="14378">
                  <c:v>-822.96055555343605</c:v>
                </c:pt>
                <c:pt idx="14379">
                  <c:v>-823.00823926925705</c:v>
                </c:pt>
                <c:pt idx="14380">
                  <c:v>-823.05729389190697</c:v>
                </c:pt>
                <c:pt idx="14381">
                  <c:v>-823.10807704925605</c:v>
                </c:pt>
                <c:pt idx="14382">
                  <c:v>-823.16088676452705</c:v>
                </c:pt>
                <c:pt idx="14383">
                  <c:v>-823.21572303771995</c:v>
                </c:pt>
                <c:pt idx="14384">
                  <c:v>-823.27246665954601</c:v>
                </c:pt>
                <c:pt idx="14385">
                  <c:v>-823.33081960678101</c:v>
                </c:pt>
                <c:pt idx="14386">
                  <c:v>-823.39030504226696</c:v>
                </c:pt>
                <c:pt idx="14387">
                  <c:v>-823.450684547425</c:v>
                </c:pt>
                <c:pt idx="14388">
                  <c:v>-823.51148128509499</c:v>
                </c:pt>
                <c:pt idx="14389">
                  <c:v>-823.57263565063499</c:v>
                </c:pt>
                <c:pt idx="14390">
                  <c:v>-823.63396883010898</c:v>
                </c:pt>
                <c:pt idx="14391">
                  <c:v>-823.69554042816196</c:v>
                </c:pt>
                <c:pt idx="14392">
                  <c:v>-823.75729084014904</c:v>
                </c:pt>
                <c:pt idx="14393">
                  <c:v>-823.81927967071601</c:v>
                </c:pt>
                <c:pt idx="14394">
                  <c:v>-823.88174533844006</c:v>
                </c:pt>
                <c:pt idx="14395">
                  <c:v>-823.94474744796798</c:v>
                </c:pt>
                <c:pt idx="14396">
                  <c:v>-824.00834560394298</c:v>
                </c:pt>
                <c:pt idx="14397">
                  <c:v>-824.07248020172096</c:v>
                </c:pt>
                <c:pt idx="14398">
                  <c:v>-824.13703203201305</c:v>
                </c:pt>
                <c:pt idx="14399">
                  <c:v>-824.20176267623901</c:v>
                </c:pt>
                <c:pt idx="14400">
                  <c:v>-824.26649332046497</c:v>
                </c:pt>
                <c:pt idx="14401">
                  <c:v>-824.33098554611195</c:v>
                </c:pt>
                <c:pt idx="14402">
                  <c:v>-824.39506053924595</c:v>
                </c:pt>
                <c:pt idx="14403">
                  <c:v>-824.45865869522095</c:v>
                </c:pt>
                <c:pt idx="14404">
                  <c:v>-824.52183961868298</c:v>
                </c:pt>
                <c:pt idx="14405">
                  <c:v>-824.58460330963203</c:v>
                </c:pt>
                <c:pt idx="14406">
                  <c:v>-824.64718818664596</c:v>
                </c:pt>
                <c:pt idx="14407">
                  <c:v>-824.70965385437</c:v>
                </c:pt>
                <c:pt idx="14408">
                  <c:v>-824.77223873138405</c:v>
                </c:pt>
                <c:pt idx="14409">
                  <c:v>-824.83518123626698</c:v>
                </c:pt>
                <c:pt idx="14410">
                  <c:v>-824.898719787598</c:v>
                </c:pt>
                <c:pt idx="14411">
                  <c:v>-824.96297359466598</c:v>
                </c:pt>
                <c:pt idx="14412">
                  <c:v>-825.02794265747104</c:v>
                </c:pt>
                <c:pt idx="14413">
                  <c:v>-825.09362697601296</c:v>
                </c:pt>
                <c:pt idx="14414">
                  <c:v>-825.15978813171398</c:v>
                </c:pt>
                <c:pt idx="14415">
                  <c:v>-825.22618770599399</c:v>
                </c:pt>
                <c:pt idx="14416">
                  <c:v>-825.29270648956299</c:v>
                </c:pt>
                <c:pt idx="14417">
                  <c:v>-825.35940408706699</c:v>
                </c:pt>
                <c:pt idx="14418">
                  <c:v>-825.42634010314998</c:v>
                </c:pt>
                <c:pt idx="14419">
                  <c:v>-825.49363374710094</c:v>
                </c:pt>
                <c:pt idx="14420">
                  <c:v>-825.561463832855</c:v>
                </c:pt>
                <c:pt idx="14421">
                  <c:v>-825.63006877899204</c:v>
                </c:pt>
                <c:pt idx="14422">
                  <c:v>-825.69968700409004</c:v>
                </c:pt>
                <c:pt idx="14423">
                  <c:v>-825.77043771743797</c:v>
                </c:pt>
                <c:pt idx="14424">
                  <c:v>-825.84249973297096</c:v>
                </c:pt>
                <c:pt idx="14425">
                  <c:v>-825.91563463211105</c:v>
                </c:pt>
                <c:pt idx="14426">
                  <c:v>-825.98960399627697</c:v>
                </c:pt>
                <c:pt idx="14427">
                  <c:v>-826.063990592957</c:v>
                </c:pt>
                <c:pt idx="14428">
                  <c:v>-826.13843679428101</c:v>
                </c:pt>
                <c:pt idx="14429">
                  <c:v>-826.21282339096103</c:v>
                </c:pt>
                <c:pt idx="14430">
                  <c:v>-826.28697156906105</c:v>
                </c:pt>
                <c:pt idx="14431">
                  <c:v>-826.36082172393799</c:v>
                </c:pt>
                <c:pt idx="14432">
                  <c:v>-826.43425464630104</c:v>
                </c:pt>
                <c:pt idx="14433">
                  <c:v>-826.50727033615101</c:v>
                </c:pt>
                <c:pt idx="14434">
                  <c:v>-826.579868793488</c:v>
                </c:pt>
                <c:pt idx="14435">
                  <c:v>-826.65222883224499</c:v>
                </c:pt>
                <c:pt idx="14436">
                  <c:v>-826.72435045242298</c:v>
                </c:pt>
                <c:pt idx="14437">
                  <c:v>-826.79611444473301</c:v>
                </c:pt>
                <c:pt idx="14438">
                  <c:v>-826.86740159988403</c:v>
                </c:pt>
                <c:pt idx="14439">
                  <c:v>-826.93803310394298</c:v>
                </c:pt>
                <c:pt idx="14440">
                  <c:v>-827.00818777084396</c:v>
                </c:pt>
                <c:pt idx="14441">
                  <c:v>-827.07792520523105</c:v>
                </c:pt>
                <c:pt idx="14442">
                  <c:v>-827.14736461639404</c:v>
                </c:pt>
                <c:pt idx="14443">
                  <c:v>-827.21650600433395</c:v>
                </c:pt>
                <c:pt idx="14444">
                  <c:v>-827.28528976440498</c:v>
                </c:pt>
                <c:pt idx="14445">
                  <c:v>-827.35365629196201</c:v>
                </c:pt>
                <c:pt idx="14446">
                  <c:v>-827.42154598236095</c:v>
                </c:pt>
                <c:pt idx="14447">
                  <c:v>-827.48895883560203</c:v>
                </c:pt>
                <c:pt idx="14448">
                  <c:v>-827.55577564239502</c:v>
                </c:pt>
                <c:pt idx="14449">
                  <c:v>-827.62187719345104</c:v>
                </c:pt>
                <c:pt idx="14450">
                  <c:v>-827.68720388412498</c:v>
                </c:pt>
                <c:pt idx="14451">
                  <c:v>-827.75169610977196</c:v>
                </c:pt>
                <c:pt idx="14452">
                  <c:v>-827.81541347503696</c:v>
                </c:pt>
                <c:pt idx="14453">
                  <c:v>-827.87847518920898</c:v>
                </c:pt>
                <c:pt idx="14454">
                  <c:v>-827.94094085693405</c:v>
                </c:pt>
                <c:pt idx="14455">
                  <c:v>-828.00304889679001</c:v>
                </c:pt>
                <c:pt idx="14456">
                  <c:v>-828.06497812271095</c:v>
                </c:pt>
                <c:pt idx="14457">
                  <c:v>-828.12666893005405</c:v>
                </c:pt>
                <c:pt idx="14458">
                  <c:v>-828.18806171417305</c:v>
                </c:pt>
                <c:pt idx="14459">
                  <c:v>-828.24891805648804</c:v>
                </c:pt>
                <c:pt idx="14460">
                  <c:v>-828.30923795700096</c:v>
                </c:pt>
                <c:pt idx="14461">
                  <c:v>-828.369200229645</c:v>
                </c:pt>
                <c:pt idx="14462">
                  <c:v>-828.42892408370994</c:v>
                </c:pt>
                <c:pt idx="14463">
                  <c:v>-828.48852872848499</c:v>
                </c:pt>
                <c:pt idx="14464">
                  <c:v>-828.54795455932594</c:v>
                </c:pt>
                <c:pt idx="14465">
                  <c:v>-828.60702276229904</c:v>
                </c:pt>
                <c:pt idx="14466">
                  <c:v>-828.66591215133701</c:v>
                </c:pt>
                <c:pt idx="14467">
                  <c:v>-828.72480154037498</c:v>
                </c:pt>
                <c:pt idx="14468">
                  <c:v>-828.78381013870296</c:v>
                </c:pt>
                <c:pt idx="14469">
                  <c:v>-828.84275913238503</c:v>
                </c:pt>
                <c:pt idx="14470">
                  <c:v>-828.90146970748901</c:v>
                </c:pt>
                <c:pt idx="14471">
                  <c:v>-828.95970344543503</c:v>
                </c:pt>
                <c:pt idx="14472">
                  <c:v>-829.01763916015602</c:v>
                </c:pt>
                <c:pt idx="14473">
                  <c:v>-829.07533645629906</c:v>
                </c:pt>
                <c:pt idx="14474">
                  <c:v>-829.13291454315197</c:v>
                </c:pt>
                <c:pt idx="14475">
                  <c:v>-829.19025421142601</c:v>
                </c:pt>
                <c:pt idx="14476">
                  <c:v>-829.24711704254196</c:v>
                </c:pt>
                <c:pt idx="14477">
                  <c:v>-829.30332422256504</c:v>
                </c:pt>
                <c:pt idx="14478">
                  <c:v>-829.35875654220604</c:v>
                </c:pt>
                <c:pt idx="14479">
                  <c:v>-829.41359281539906</c:v>
                </c:pt>
                <c:pt idx="14480">
                  <c:v>-829.467833042145</c:v>
                </c:pt>
                <c:pt idx="14481">
                  <c:v>-829.52141761779797</c:v>
                </c:pt>
                <c:pt idx="14482">
                  <c:v>-829.57440614700295</c:v>
                </c:pt>
                <c:pt idx="14483">
                  <c:v>-829.62685823440597</c:v>
                </c:pt>
                <c:pt idx="14484">
                  <c:v>-829.67919111251899</c:v>
                </c:pt>
                <c:pt idx="14485">
                  <c:v>-829.73176240920998</c:v>
                </c:pt>
                <c:pt idx="14486">
                  <c:v>-829.78516817092896</c:v>
                </c:pt>
                <c:pt idx="14487">
                  <c:v>-829.83946800232002</c:v>
                </c:pt>
                <c:pt idx="14488">
                  <c:v>-829.89460229873703</c:v>
                </c:pt>
                <c:pt idx="14489">
                  <c:v>-829.95021343231201</c:v>
                </c:pt>
                <c:pt idx="14490">
                  <c:v>-830.005943775177</c:v>
                </c:pt>
                <c:pt idx="14491">
                  <c:v>-830.061376094818</c:v>
                </c:pt>
                <c:pt idx="14492">
                  <c:v>-830.11615276336704</c:v>
                </c:pt>
                <c:pt idx="14493">
                  <c:v>-830.16979694366501</c:v>
                </c:pt>
                <c:pt idx="14494">
                  <c:v>-830.22177219390903</c:v>
                </c:pt>
                <c:pt idx="14495">
                  <c:v>-830.27148246765205</c:v>
                </c:pt>
                <c:pt idx="14496">
                  <c:v>-830.31862974166904</c:v>
                </c:pt>
                <c:pt idx="14497">
                  <c:v>-830.36321401596103</c:v>
                </c:pt>
                <c:pt idx="14498">
                  <c:v>-830.405592918396</c:v>
                </c:pt>
                <c:pt idx="14499">
                  <c:v>-830.44612407684303</c:v>
                </c:pt>
                <c:pt idx="14500">
                  <c:v>-830.48534393310604</c:v>
                </c:pt>
                <c:pt idx="14501">
                  <c:v>-830.52355051040695</c:v>
                </c:pt>
                <c:pt idx="14502">
                  <c:v>-830.561220645905</c:v>
                </c:pt>
                <c:pt idx="14503">
                  <c:v>-830.59877157211304</c:v>
                </c:pt>
                <c:pt idx="14504">
                  <c:v>-830.63650131225597</c:v>
                </c:pt>
                <c:pt idx="14505">
                  <c:v>-830.67458868026802</c:v>
                </c:pt>
                <c:pt idx="14506">
                  <c:v>-830.71309328079201</c:v>
                </c:pt>
                <c:pt idx="14507">
                  <c:v>-830.75183629989601</c:v>
                </c:pt>
                <c:pt idx="14508">
                  <c:v>-830.79069852829002</c:v>
                </c:pt>
                <c:pt idx="14509">
                  <c:v>-830.82944154739403</c:v>
                </c:pt>
                <c:pt idx="14510">
                  <c:v>-830.86818456649803</c:v>
                </c:pt>
                <c:pt idx="14511">
                  <c:v>-830.90674877166805</c:v>
                </c:pt>
                <c:pt idx="14512">
                  <c:v>-830.94519376754795</c:v>
                </c:pt>
                <c:pt idx="14513">
                  <c:v>-830.98357915878296</c:v>
                </c:pt>
                <c:pt idx="14514">
                  <c:v>-831.02196455001899</c:v>
                </c:pt>
                <c:pt idx="14515">
                  <c:v>-831.06040954589901</c:v>
                </c:pt>
                <c:pt idx="14516">
                  <c:v>-831.09885454177902</c:v>
                </c:pt>
                <c:pt idx="14517">
                  <c:v>-831.13688230514504</c:v>
                </c:pt>
                <c:pt idx="14518">
                  <c:v>-831.17395639419601</c:v>
                </c:pt>
                <c:pt idx="14519">
                  <c:v>-831.20942115783703</c:v>
                </c:pt>
                <c:pt idx="14520">
                  <c:v>-831.24268054962204</c:v>
                </c:pt>
                <c:pt idx="14521">
                  <c:v>-831.27331733703602</c:v>
                </c:pt>
                <c:pt idx="14522">
                  <c:v>-831.30115270614601</c:v>
                </c:pt>
                <c:pt idx="14523">
                  <c:v>-831.32600784301803</c:v>
                </c:pt>
                <c:pt idx="14524">
                  <c:v>-831.34806156158504</c:v>
                </c:pt>
                <c:pt idx="14525">
                  <c:v>-831.36773109436103</c:v>
                </c:pt>
                <c:pt idx="14526">
                  <c:v>-831.38585090637196</c:v>
                </c:pt>
                <c:pt idx="14527">
                  <c:v>-831.40325546264705</c:v>
                </c:pt>
                <c:pt idx="14528">
                  <c:v>-831.42107725143501</c:v>
                </c:pt>
                <c:pt idx="14529">
                  <c:v>-831.44009113311802</c:v>
                </c:pt>
                <c:pt idx="14530">
                  <c:v>-831.46071434020996</c:v>
                </c:pt>
                <c:pt idx="14531">
                  <c:v>-831.48306608200096</c:v>
                </c:pt>
                <c:pt idx="14532">
                  <c:v>-831.50702714920101</c:v>
                </c:pt>
                <c:pt idx="14533">
                  <c:v>-831.532180309296</c:v>
                </c:pt>
                <c:pt idx="14534">
                  <c:v>-831.55798912048397</c:v>
                </c:pt>
                <c:pt idx="14535">
                  <c:v>-831.58385753631603</c:v>
                </c:pt>
                <c:pt idx="14536">
                  <c:v>-831.60912990570102</c:v>
                </c:pt>
                <c:pt idx="14537">
                  <c:v>-831.63350820541405</c:v>
                </c:pt>
                <c:pt idx="14538">
                  <c:v>-831.65675401687599</c:v>
                </c:pt>
                <c:pt idx="14539">
                  <c:v>-831.67910575866699</c:v>
                </c:pt>
                <c:pt idx="14540">
                  <c:v>-831.70080184936501</c:v>
                </c:pt>
                <c:pt idx="14541">
                  <c:v>-831.72237873077404</c:v>
                </c:pt>
                <c:pt idx="14542">
                  <c:v>-831.74437284469604</c:v>
                </c:pt>
                <c:pt idx="14543">
                  <c:v>-831.76714181900002</c:v>
                </c:pt>
                <c:pt idx="14544">
                  <c:v>-831.79098367691097</c:v>
                </c:pt>
                <c:pt idx="14545">
                  <c:v>-831.81589841842697</c:v>
                </c:pt>
                <c:pt idx="14546">
                  <c:v>-831.84158802032505</c:v>
                </c:pt>
                <c:pt idx="14547">
                  <c:v>-831.867873668671</c:v>
                </c:pt>
                <c:pt idx="14548">
                  <c:v>-831.89427852630604</c:v>
                </c:pt>
                <c:pt idx="14549">
                  <c:v>-831.920444965363</c:v>
                </c:pt>
                <c:pt idx="14550">
                  <c:v>-831.94607496261597</c:v>
                </c:pt>
                <c:pt idx="14551">
                  <c:v>-831.97081089019798</c:v>
                </c:pt>
                <c:pt idx="14552">
                  <c:v>-831.99441432952904</c:v>
                </c:pt>
                <c:pt idx="14553">
                  <c:v>-832.01670646667503</c:v>
                </c:pt>
                <c:pt idx="14554">
                  <c:v>-832.03750848770198</c:v>
                </c:pt>
                <c:pt idx="14555">
                  <c:v>-832.056641578675</c:v>
                </c:pt>
                <c:pt idx="14556">
                  <c:v>-832.07410573959396</c:v>
                </c:pt>
                <c:pt idx="14557">
                  <c:v>-832.089722156525</c:v>
                </c:pt>
                <c:pt idx="14558">
                  <c:v>-832.10361003875801</c:v>
                </c:pt>
                <c:pt idx="14559">
                  <c:v>-832.11582899093605</c:v>
                </c:pt>
                <c:pt idx="14560">
                  <c:v>-832.12643861770698</c:v>
                </c:pt>
                <c:pt idx="14561">
                  <c:v>-832.13561773300205</c:v>
                </c:pt>
                <c:pt idx="14562">
                  <c:v>-832.14360475540195</c:v>
                </c:pt>
                <c:pt idx="14563">
                  <c:v>-832.150757312775</c:v>
                </c:pt>
                <c:pt idx="14564">
                  <c:v>-832.15731382369995</c:v>
                </c:pt>
                <c:pt idx="14565">
                  <c:v>-832.16363191604603</c:v>
                </c:pt>
                <c:pt idx="14566">
                  <c:v>-832.170128822327</c:v>
                </c:pt>
                <c:pt idx="14567">
                  <c:v>-832.17686414718605</c:v>
                </c:pt>
                <c:pt idx="14568">
                  <c:v>-832.18389749527</c:v>
                </c:pt>
                <c:pt idx="14569">
                  <c:v>-832.19110965728805</c:v>
                </c:pt>
                <c:pt idx="14570">
                  <c:v>-832.19832181930599</c:v>
                </c:pt>
                <c:pt idx="14571">
                  <c:v>-832.20535516738903</c:v>
                </c:pt>
                <c:pt idx="14572">
                  <c:v>-832.21203088760399</c:v>
                </c:pt>
                <c:pt idx="14573">
                  <c:v>-832.21822977066097</c:v>
                </c:pt>
                <c:pt idx="14574">
                  <c:v>-832.22371339797996</c:v>
                </c:pt>
                <c:pt idx="14575">
                  <c:v>-832.22842216491699</c:v>
                </c:pt>
                <c:pt idx="14576">
                  <c:v>-832.23229646682796</c:v>
                </c:pt>
                <c:pt idx="14577">
                  <c:v>-832.23557472229004</c:v>
                </c:pt>
                <c:pt idx="14578">
                  <c:v>-832.23843574523903</c:v>
                </c:pt>
                <c:pt idx="14579">
                  <c:v>-832.24123716354404</c:v>
                </c:pt>
                <c:pt idx="14580">
                  <c:v>-832.24421739578304</c:v>
                </c:pt>
                <c:pt idx="14581">
                  <c:v>-832.24737644195602</c:v>
                </c:pt>
                <c:pt idx="14582">
                  <c:v>-832.250893115998</c:v>
                </c:pt>
                <c:pt idx="14583">
                  <c:v>-832.25464820861805</c:v>
                </c:pt>
                <c:pt idx="14584">
                  <c:v>-832.258641719818</c:v>
                </c:pt>
                <c:pt idx="14585">
                  <c:v>-832.26275444030796</c:v>
                </c:pt>
                <c:pt idx="14586">
                  <c:v>-832.26680755615303</c:v>
                </c:pt>
                <c:pt idx="14587">
                  <c:v>-832.27050304412899</c:v>
                </c:pt>
                <c:pt idx="14588">
                  <c:v>-832.27360248565697</c:v>
                </c:pt>
                <c:pt idx="14589">
                  <c:v>-832.27604627609298</c:v>
                </c:pt>
                <c:pt idx="14590">
                  <c:v>-832.27765560150203</c:v>
                </c:pt>
                <c:pt idx="14591">
                  <c:v>-832.27860927581798</c:v>
                </c:pt>
                <c:pt idx="14592">
                  <c:v>-832.27890729904198</c:v>
                </c:pt>
                <c:pt idx="14593">
                  <c:v>-832.27854967117298</c:v>
                </c:pt>
                <c:pt idx="14594">
                  <c:v>-832.27771520614601</c:v>
                </c:pt>
                <c:pt idx="14595">
                  <c:v>-832.27640390396095</c:v>
                </c:pt>
                <c:pt idx="14596">
                  <c:v>-832.27491378784202</c:v>
                </c:pt>
                <c:pt idx="14597">
                  <c:v>-832.27348327636696</c:v>
                </c:pt>
                <c:pt idx="14598">
                  <c:v>-832.27235078811702</c:v>
                </c:pt>
                <c:pt idx="14599">
                  <c:v>-832.27157592773494</c:v>
                </c:pt>
                <c:pt idx="14600">
                  <c:v>-832.27097988128696</c:v>
                </c:pt>
                <c:pt idx="14601">
                  <c:v>-832.27032423019398</c:v>
                </c:pt>
                <c:pt idx="14602">
                  <c:v>-832.26937055587803</c:v>
                </c:pt>
                <c:pt idx="14603">
                  <c:v>-832.26794004440296</c:v>
                </c:pt>
                <c:pt idx="14604">
                  <c:v>-832.26573467254696</c:v>
                </c:pt>
                <c:pt idx="14605">
                  <c:v>-832.26269483566296</c:v>
                </c:pt>
                <c:pt idx="14606">
                  <c:v>-832.25858211517402</c:v>
                </c:pt>
                <c:pt idx="14607">
                  <c:v>-832.253098487854</c:v>
                </c:pt>
                <c:pt idx="14608">
                  <c:v>-832.24630355834995</c:v>
                </c:pt>
                <c:pt idx="14609">
                  <c:v>-832.23825693130505</c:v>
                </c:pt>
                <c:pt idx="14610">
                  <c:v>-832.22931623458896</c:v>
                </c:pt>
                <c:pt idx="14611">
                  <c:v>-832.21977949142502</c:v>
                </c:pt>
                <c:pt idx="14612">
                  <c:v>-832.20988512039196</c:v>
                </c:pt>
                <c:pt idx="14613">
                  <c:v>-832.19969272613503</c:v>
                </c:pt>
                <c:pt idx="14614">
                  <c:v>-832.189440727234</c:v>
                </c:pt>
                <c:pt idx="14615">
                  <c:v>-832.17930793762196</c:v>
                </c:pt>
                <c:pt idx="14616">
                  <c:v>-832.16941356659004</c:v>
                </c:pt>
                <c:pt idx="14617">
                  <c:v>-832.15993642806995</c:v>
                </c:pt>
                <c:pt idx="14618">
                  <c:v>-832.15087652206398</c:v>
                </c:pt>
                <c:pt idx="14619">
                  <c:v>-832.14241266250599</c:v>
                </c:pt>
                <c:pt idx="14620">
                  <c:v>-832.13448524475098</c:v>
                </c:pt>
                <c:pt idx="14621">
                  <c:v>-832.12721347808895</c:v>
                </c:pt>
                <c:pt idx="14622">
                  <c:v>-832.12041854858398</c:v>
                </c:pt>
                <c:pt idx="14623">
                  <c:v>-832.11398124694801</c:v>
                </c:pt>
                <c:pt idx="14624">
                  <c:v>-832.10766315460205</c:v>
                </c:pt>
                <c:pt idx="14625">
                  <c:v>-832.10128545761097</c:v>
                </c:pt>
                <c:pt idx="14626">
                  <c:v>-832.09472894668602</c:v>
                </c:pt>
                <c:pt idx="14627">
                  <c:v>-832.08811283111595</c:v>
                </c:pt>
                <c:pt idx="14628">
                  <c:v>-832.08143711090099</c:v>
                </c:pt>
                <c:pt idx="14629">
                  <c:v>-832.07494020462104</c:v>
                </c:pt>
                <c:pt idx="14630">
                  <c:v>-832.06897974014305</c:v>
                </c:pt>
                <c:pt idx="14631">
                  <c:v>-832.06385374069202</c:v>
                </c:pt>
                <c:pt idx="14632">
                  <c:v>-832.05991983413696</c:v>
                </c:pt>
                <c:pt idx="14633">
                  <c:v>-832.05735683441196</c:v>
                </c:pt>
                <c:pt idx="14634">
                  <c:v>-832.05610513687202</c:v>
                </c:pt>
                <c:pt idx="14635">
                  <c:v>-832.05598592758201</c:v>
                </c:pt>
                <c:pt idx="14636">
                  <c:v>-832.05652236938499</c:v>
                </c:pt>
                <c:pt idx="14637">
                  <c:v>-832.05711841583297</c:v>
                </c:pt>
                <c:pt idx="14638">
                  <c:v>-832.05699920654297</c:v>
                </c:pt>
                <c:pt idx="14639">
                  <c:v>-832.05562829971302</c:v>
                </c:pt>
                <c:pt idx="14640">
                  <c:v>-832.05252885818504</c:v>
                </c:pt>
                <c:pt idx="14641">
                  <c:v>-832.04758167266903</c:v>
                </c:pt>
                <c:pt idx="14642">
                  <c:v>-832.04090595245395</c:v>
                </c:pt>
                <c:pt idx="14643">
                  <c:v>-832.03279972076405</c:v>
                </c:pt>
                <c:pt idx="14644">
                  <c:v>-832.02362060546898</c:v>
                </c:pt>
                <c:pt idx="14645">
                  <c:v>-832.01366662979103</c:v>
                </c:pt>
                <c:pt idx="14646">
                  <c:v>-832.003355026245</c:v>
                </c:pt>
                <c:pt idx="14647">
                  <c:v>-831.99292421340999</c:v>
                </c:pt>
                <c:pt idx="14648">
                  <c:v>-831.98255300521896</c:v>
                </c:pt>
                <c:pt idx="14649">
                  <c:v>-831.97218179702804</c:v>
                </c:pt>
                <c:pt idx="14650">
                  <c:v>-831.96175098419201</c:v>
                </c:pt>
                <c:pt idx="14651">
                  <c:v>-831.95108175277699</c:v>
                </c:pt>
                <c:pt idx="14652">
                  <c:v>-831.94017410278298</c:v>
                </c:pt>
                <c:pt idx="14653">
                  <c:v>-831.92914724349998</c:v>
                </c:pt>
                <c:pt idx="14654">
                  <c:v>-831.91829919815098</c:v>
                </c:pt>
                <c:pt idx="14655">
                  <c:v>-831.90798759460495</c:v>
                </c:pt>
                <c:pt idx="14656">
                  <c:v>-831.89857006072998</c:v>
                </c:pt>
                <c:pt idx="14657">
                  <c:v>-831.89028501510597</c:v>
                </c:pt>
                <c:pt idx="14658">
                  <c:v>-831.88331127166805</c:v>
                </c:pt>
                <c:pt idx="14659">
                  <c:v>-831.87758922576904</c:v>
                </c:pt>
                <c:pt idx="14660">
                  <c:v>-831.873118877411</c:v>
                </c:pt>
                <c:pt idx="14661">
                  <c:v>-831.86948299408004</c:v>
                </c:pt>
                <c:pt idx="14662">
                  <c:v>-831.86626434326195</c:v>
                </c:pt>
                <c:pt idx="14663">
                  <c:v>-831.86304569244396</c:v>
                </c:pt>
                <c:pt idx="14664">
                  <c:v>-831.859290599823</c:v>
                </c:pt>
                <c:pt idx="14665">
                  <c:v>-831.85464143753097</c:v>
                </c:pt>
                <c:pt idx="14666">
                  <c:v>-831.84897899627697</c:v>
                </c:pt>
                <c:pt idx="14667">
                  <c:v>-831.84212446212803</c:v>
                </c:pt>
                <c:pt idx="14668">
                  <c:v>-831.83413743972801</c:v>
                </c:pt>
                <c:pt idx="14669">
                  <c:v>-831.82507753372204</c:v>
                </c:pt>
                <c:pt idx="14670">
                  <c:v>-831.8150639534</c:v>
                </c:pt>
                <c:pt idx="14671">
                  <c:v>-831.80427551269599</c:v>
                </c:pt>
                <c:pt idx="14672">
                  <c:v>-831.79289102554299</c:v>
                </c:pt>
                <c:pt idx="14673">
                  <c:v>-831.78132772445701</c:v>
                </c:pt>
                <c:pt idx="14674">
                  <c:v>-831.76982402801502</c:v>
                </c:pt>
                <c:pt idx="14675">
                  <c:v>-831.75843954086304</c:v>
                </c:pt>
                <c:pt idx="14676">
                  <c:v>-831.74747228622505</c:v>
                </c:pt>
                <c:pt idx="14677">
                  <c:v>-831.73692226409901</c:v>
                </c:pt>
                <c:pt idx="14678">
                  <c:v>-831.72696828842197</c:v>
                </c:pt>
                <c:pt idx="14679">
                  <c:v>-831.717848777771</c:v>
                </c:pt>
                <c:pt idx="14680">
                  <c:v>-831.70956373214699</c:v>
                </c:pt>
                <c:pt idx="14681">
                  <c:v>-831.70199394226097</c:v>
                </c:pt>
                <c:pt idx="14682">
                  <c:v>-831.69502019882202</c:v>
                </c:pt>
                <c:pt idx="14683">
                  <c:v>-831.68840408325195</c:v>
                </c:pt>
                <c:pt idx="14684">
                  <c:v>-831.68196678161598</c:v>
                </c:pt>
                <c:pt idx="14685">
                  <c:v>-831.67564868927002</c:v>
                </c:pt>
                <c:pt idx="14686">
                  <c:v>-831.66944980621395</c:v>
                </c:pt>
                <c:pt idx="14687">
                  <c:v>-831.66337013244595</c:v>
                </c:pt>
                <c:pt idx="14688">
                  <c:v>-831.65717124938999</c:v>
                </c:pt>
                <c:pt idx="14689">
                  <c:v>-831.65067434310902</c:v>
                </c:pt>
                <c:pt idx="14690">
                  <c:v>-831.64376020431496</c:v>
                </c:pt>
                <c:pt idx="14691">
                  <c:v>-831.63642883300804</c:v>
                </c:pt>
                <c:pt idx="14692">
                  <c:v>-831.62879943847702</c:v>
                </c:pt>
                <c:pt idx="14693">
                  <c:v>-831.620872020722</c:v>
                </c:pt>
                <c:pt idx="14694">
                  <c:v>-831.61240816116401</c:v>
                </c:pt>
                <c:pt idx="14695">
                  <c:v>-831.60322904586803</c:v>
                </c:pt>
                <c:pt idx="14696">
                  <c:v>-831.59315586090099</c:v>
                </c:pt>
                <c:pt idx="14697">
                  <c:v>-831.582069396973</c:v>
                </c:pt>
                <c:pt idx="14698">
                  <c:v>-831.57002925872803</c:v>
                </c:pt>
                <c:pt idx="14699">
                  <c:v>-831.55709505081199</c:v>
                </c:pt>
                <c:pt idx="14700">
                  <c:v>-831.54320716857899</c:v>
                </c:pt>
                <c:pt idx="14701">
                  <c:v>-831.52848482132003</c:v>
                </c:pt>
                <c:pt idx="14702">
                  <c:v>-831.51310682296798</c:v>
                </c:pt>
                <c:pt idx="14703">
                  <c:v>-831.49713277816795</c:v>
                </c:pt>
                <c:pt idx="14704">
                  <c:v>-831.48092031478905</c:v>
                </c:pt>
                <c:pt idx="14705">
                  <c:v>-831.46464824676502</c:v>
                </c:pt>
                <c:pt idx="14706">
                  <c:v>-831.448435783386</c:v>
                </c:pt>
                <c:pt idx="14707">
                  <c:v>-831.43240213394199</c:v>
                </c:pt>
                <c:pt idx="14708">
                  <c:v>-831.41660690307594</c:v>
                </c:pt>
                <c:pt idx="14709">
                  <c:v>-831.40110969543503</c:v>
                </c:pt>
                <c:pt idx="14710">
                  <c:v>-831.38608932495094</c:v>
                </c:pt>
                <c:pt idx="14711">
                  <c:v>-831.37160539627098</c:v>
                </c:pt>
                <c:pt idx="14712">
                  <c:v>-831.35771751403797</c:v>
                </c:pt>
                <c:pt idx="14713">
                  <c:v>-831.34448528289795</c:v>
                </c:pt>
                <c:pt idx="14714">
                  <c:v>-831.33202791214001</c:v>
                </c:pt>
                <c:pt idx="14715">
                  <c:v>-831.32016658783004</c:v>
                </c:pt>
                <c:pt idx="14716">
                  <c:v>-831.30890130996704</c:v>
                </c:pt>
                <c:pt idx="14717">
                  <c:v>-831.29805326461803</c:v>
                </c:pt>
                <c:pt idx="14718">
                  <c:v>-831.28726482391403</c:v>
                </c:pt>
                <c:pt idx="14719">
                  <c:v>-831.27623796463001</c:v>
                </c:pt>
                <c:pt idx="14720">
                  <c:v>-831.26455545425404</c:v>
                </c:pt>
                <c:pt idx="14721">
                  <c:v>-831.25209808349598</c:v>
                </c:pt>
                <c:pt idx="14722">
                  <c:v>-831.23892545700096</c:v>
                </c:pt>
                <c:pt idx="14723">
                  <c:v>-831.22515678405796</c:v>
                </c:pt>
                <c:pt idx="14724">
                  <c:v>-831.21103048324596</c:v>
                </c:pt>
                <c:pt idx="14725">
                  <c:v>-831.19684457778999</c:v>
                </c:pt>
                <c:pt idx="14726">
                  <c:v>-831.18283748626698</c:v>
                </c:pt>
                <c:pt idx="14727">
                  <c:v>-831.16942644119297</c:v>
                </c:pt>
                <c:pt idx="14728">
                  <c:v>-831.15684986114502</c:v>
                </c:pt>
                <c:pt idx="14729">
                  <c:v>-831.14534616470405</c:v>
                </c:pt>
                <c:pt idx="14730">
                  <c:v>-831.135094165802</c:v>
                </c:pt>
                <c:pt idx="14731">
                  <c:v>-831.12591505050705</c:v>
                </c:pt>
                <c:pt idx="14732">
                  <c:v>-831.11763000488304</c:v>
                </c:pt>
                <c:pt idx="14733">
                  <c:v>-831.10994100570701</c:v>
                </c:pt>
                <c:pt idx="14734">
                  <c:v>-831.10272884368896</c:v>
                </c:pt>
                <c:pt idx="14735">
                  <c:v>-831.09563589096103</c:v>
                </c:pt>
                <c:pt idx="14736">
                  <c:v>-831.08842372894298</c:v>
                </c:pt>
                <c:pt idx="14737">
                  <c:v>-831.08091354370094</c:v>
                </c:pt>
                <c:pt idx="14738">
                  <c:v>-831.07262849807796</c:v>
                </c:pt>
                <c:pt idx="14739">
                  <c:v>-831.063330173493</c:v>
                </c:pt>
                <c:pt idx="14740">
                  <c:v>-831.05260133743298</c:v>
                </c:pt>
                <c:pt idx="14741">
                  <c:v>-831.04020357132003</c:v>
                </c:pt>
                <c:pt idx="14742">
                  <c:v>-831.02589845657405</c:v>
                </c:pt>
                <c:pt idx="14743">
                  <c:v>-831.00962638855003</c:v>
                </c:pt>
                <c:pt idx="14744">
                  <c:v>-830.99144697189399</c:v>
                </c:pt>
                <c:pt idx="14745">
                  <c:v>-830.97159862518299</c:v>
                </c:pt>
                <c:pt idx="14746">
                  <c:v>-830.95031976699897</c:v>
                </c:pt>
                <c:pt idx="14747">
                  <c:v>-830.92814683914196</c:v>
                </c:pt>
                <c:pt idx="14748">
                  <c:v>-830.90585470199596</c:v>
                </c:pt>
                <c:pt idx="14749">
                  <c:v>-830.88409900665295</c:v>
                </c:pt>
                <c:pt idx="14750">
                  <c:v>-830.863535404206</c:v>
                </c:pt>
                <c:pt idx="14751">
                  <c:v>-830.84458112716698</c:v>
                </c:pt>
                <c:pt idx="14752">
                  <c:v>-830.827414989472</c:v>
                </c:pt>
                <c:pt idx="14753">
                  <c:v>-830.81209659576405</c:v>
                </c:pt>
                <c:pt idx="14754">
                  <c:v>-830.79826831817604</c:v>
                </c:pt>
                <c:pt idx="14755">
                  <c:v>-830.785572528839</c:v>
                </c:pt>
                <c:pt idx="14756">
                  <c:v>-830.77341318130505</c:v>
                </c:pt>
                <c:pt idx="14757">
                  <c:v>-830.76125383377098</c:v>
                </c:pt>
                <c:pt idx="14758">
                  <c:v>-830.74861764907905</c:v>
                </c:pt>
                <c:pt idx="14759">
                  <c:v>-830.73508739471504</c:v>
                </c:pt>
                <c:pt idx="14760">
                  <c:v>-830.72048425674495</c:v>
                </c:pt>
                <c:pt idx="14761">
                  <c:v>-830.70480823516903</c:v>
                </c:pt>
                <c:pt idx="14762">
                  <c:v>-830.68811893463203</c:v>
                </c:pt>
                <c:pt idx="14763">
                  <c:v>-830.67083358764705</c:v>
                </c:pt>
                <c:pt idx="14764">
                  <c:v>-830.65307140350399</c:v>
                </c:pt>
                <c:pt idx="14765">
                  <c:v>-830.63519001007103</c:v>
                </c:pt>
                <c:pt idx="14766">
                  <c:v>-830.61742782592796</c:v>
                </c:pt>
                <c:pt idx="14767">
                  <c:v>-830.599904060364</c:v>
                </c:pt>
                <c:pt idx="14768">
                  <c:v>-830.58273792266903</c:v>
                </c:pt>
                <c:pt idx="14769">
                  <c:v>-830.56604862213203</c:v>
                </c:pt>
                <c:pt idx="14770">
                  <c:v>-830.549716949463</c:v>
                </c:pt>
                <c:pt idx="14771">
                  <c:v>-830.53368330001899</c:v>
                </c:pt>
                <c:pt idx="14772">
                  <c:v>-830.51776885986305</c:v>
                </c:pt>
                <c:pt idx="14773">
                  <c:v>-830.50203323364303</c:v>
                </c:pt>
                <c:pt idx="14774">
                  <c:v>-830.48641681671199</c:v>
                </c:pt>
                <c:pt idx="14775">
                  <c:v>-830.47086000442505</c:v>
                </c:pt>
                <c:pt idx="14776">
                  <c:v>-830.45536279678402</c:v>
                </c:pt>
                <c:pt idx="14777">
                  <c:v>-830.43986558914196</c:v>
                </c:pt>
                <c:pt idx="14778">
                  <c:v>-830.42442798614502</c:v>
                </c:pt>
                <c:pt idx="14779">
                  <c:v>-830.40893077850399</c:v>
                </c:pt>
                <c:pt idx="14780">
                  <c:v>-830.39355278015205</c:v>
                </c:pt>
                <c:pt idx="14781">
                  <c:v>-830.3781747818</c:v>
                </c:pt>
                <c:pt idx="14782">
                  <c:v>-830.36255836486805</c:v>
                </c:pt>
                <c:pt idx="14783">
                  <c:v>-830.34652471542404</c:v>
                </c:pt>
                <c:pt idx="14784">
                  <c:v>-830.32971620559704</c:v>
                </c:pt>
                <c:pt idx="14785">
                  <c:v>-830.31195402145397</c:v>
                </c:pt>
                <c:pt idx="14786">
                  <c:v>-830.29317855834995</c:v>
                </c:pt>
                <c:pt idx="14787">
                  <c:v>-830.27333021163997</c:v>
                </c:pt>
                <c:pt idx="14788">
                  <c:v>-830.25240898132301</c:v>
                </c:pt>
                <c:pt idx="14789">
                  <c:v>-830.23047447204601</c:v>
                </c:pt>
                <c:pt idx="14790">
                  <c:v>-830.20770549774204</c:v>
                </c:pt>
                <c:pt idx="14791">
                  <c:v>-830.18434047698997</c:v>
                </c:pt>
                <c:pt idx="14792">
                  <c:v>-830.16073703765903</c:v>
                </c:pt>
                <c:pt idx="14793">
                  <c:v>-830.13749122619595</c:v>
                </c:pt>
                <c:pt idx="14794">
                  <c:v>-830.11472225189198</c:v>
                </c:pt>
                <c:pt idx="14795">
                  <c:v>-830.09248971939098</c:v>
                </c:pt>
                <c:pt idx="14796">
                  <c:v>-830.07067441940296</c:v>
                </c:pt>
                <c:pt idx="14797">
                  <c:v>-830.04885911941506</c:v>
                </c:pt>
                <c:pt idx="14798">
                  <c:v>-830.02692461013805</c:v>
                </c:pt>
                <c:pt idx="14799">
                  <c:v>-830.00445365905796</c:v>
                </c:pt>
                <c:pt idx="14800">
                  <c:v>-829.98126745223999</c:v>
                </c:pt>
                <c:pt idx="14801">
                  <c:v>-829.95712757110596</c:v>
                </c:pt>
                <c:pt idx="14802">
                  <c:v>-829.93179559707698</c:v>
                </c:pt>
                <c:pt idx="14803">
                  <c:v>-829.90545034408603</c:v>
                </c:pt>
                <c:pt idx="14804">
                  <c:v>-829.87838983535801</c:v>
                </c:pt>
                <c:pt idx="14805">
                  <c:v>-829.85109090805099</c:v>
                </c:pt>
                <c:pt idx="14806">
                  <c:v>-829.82426881790195</c:v>
                </c:pt>
                <c:pt idx="14807">
                  <c:v>-829.79851961135898</c:v>
                </c:pt>
                <c:pt idx="14808">
                  <c:v>-829.77414131164596</c:v>
                </c:pt>
                <c:pt idx="14809">
                  <c:v>-829.75137233734199</c:v>
                </c:pt>
                <c:pt idx="14810">
                  <c:v>-829.72997426986694</c:v>
                </c:pt>
                <c:pt idx="14811">
                  <c:v>-829.70964908599899</c:v>
                </c:pt>
                <c:pt idx="14812">
                  <c:v>-829.69021797180199</c:v>
                </c:pt>
                <c:pt idx="14813">
                  <c:v>-829.67114448547397</c:v>
                </c:pt>
                <c:pt idx="14814">
                  <c:v>-829.65219020843494</c:v>
                </c:pt>
                <c:pt idx="14815">
                  <c:v>-829.63287830352795</c:v>
                </c:pt>
                <c:pt idx="14816">
                  <c:v>-829.61285114288398</c:v>
                </c:pt>
                <c:pt idx="14817">
                  <c:v>-829.59187030792305</c:v>
                </c:pt>
                <c:pt idx="14818">
                  <c:v>-829.57023382186901</c:v>
                </c:pt>
                <c:pt idx="14819">
                  <c:v>-829.548239707947</c:v>
                </c:pt>
                <c:pt idx="14820">
                  <c:v>-829.52636480331398</c:v>
                </c:pt>
                <c:pt idx="14821">
                  <c:v>-829.50490713119495</c:v>
                </c:pt>
                <c:pt idx="14822">
                  <c:v>-829.48386669159004</c:v>
                </c:pt>
                <c:pt idx="14823">
                  <c:v>-829.46330308914196</c:v>
                </c:pt>
                <c:pt idx="14824">
                  <c:v>-829.44315671920799</c:v>
                </c:pt>
                <c:pt idx="14825">
                  <c:v>-829.42336797714302</c:v>
                </c:pt>
                <c:pt idx="14826">
                  <c:v>-829.40363883972202</c:v>
                </c:pt>
                <c:pt idx="14827">
                  <c:v>-829.38379049301204</c:v>
                </c:pt>
                <c:pt idx="14828">
                  <c:v>-829.36328649520897</c:v>
                </c:pt>
                <c:pt idx="14829">
                  <c:v>-829.34200763702404</c:v>
                </c:pt>
                <c:pt idx="14830">
                  <c:v>-829.31989431381203</c:v>
                </c:pt>
                <c:pt idx="14831">
                  <c:v>-829.29712533950806</c:v>
                </c:pt>
                <c:pt idx="14832">
                  <c:v>-829.27405834197998</c:v>
                </c:pt>
                <c:pt idx="14833">
                  <c:v>-829.25105094909702</c:v>
                </c:pt>
                <c:pt idx="14834">
                  <c:v>-829.22852039337204</c:v>
                </c:pt>
                <c:pt idx="14835">
                  <c:v>-829.206883907318</c:v>
                </c:pt>
                <c:pt idx="14836">
                  <c:v>-829.18637990951595</c:v>
                </c:pt>
                <c:pt idx="14837">
                  <c:v>-829.16700839996395</c:v>
                </c:pt>
                <c:pt idx="14838">
                  <c:v>-829.14870977401802</c:v>
                </c:pt>
                <c:pt idx="14839">
                  <c:v>-829.13118600845405</c:v>
                </c:pt>
                <c:pt idx="14840">
                  <c:v>-829.11419868469295</c:v>
                </c:pt>
                <c:pt idx="14841">
                  <c:v>-829.09733057022095</c:v>
                </c:pt>
                <c:pt idx="14842">
                  <c:v>-829.08022403717098</c:v>
                </c:pt>
                <c:pt idx="14843">
                  <c:v>-829.06258106231701</c:v>
                </c:pt>
                <c:pt idx="14844">
                  <c:v>-829.04410362243698</c:v>
                </c:pt>
                <c:pt idx="14845">
                  <c:v>-829.02485132217396</c:v>
                </c:pt>
                <c:pt idx="14846">
                  <c:v>-829.00482416153</c:v>
                </c:pt>
                <c:pt idx="14847">
                  <c:v>-828.98432016372703</c:v>
                </c:pt>
                <c:pt idx="14848">
                  <c:v>-828.96345853805599</c:v>
                </c:pt>
                <c:pt idx="14849">
                  <c:v>-828.94217967987095</c:v>
                </c:pt>
                <c:pt idx="14850">
                  <c:v>-828.92042398452804</c:v>
                </c:pt>
                <c:pt idx="14851">
                  <c:v>-828.89807224273704</c:v>
                </c:pt>
                <c:pt idx="14852">
                  <c:v>-828.87524366378796</c:v>
                </c:pt>
                <c:pt idx="14853">
                  <c:v>-828.85193824768101</c:v>
                </c:pt>
                <c:pt idx="14854">
                  <c:v>-828.82833480834995</c:v>
                </c:pt>
                <c:pt idx="14855">
                  <c:v>-828.80443334579502</c:v>
                </c:pt>
                <c:pt idx="14856">
                  <c:v>-828.78035306930599</c:v>
                </c:pt>
                <c:pt idx="14857">
                  <c:v>-828.75633239746105</c:v>
                </c:pt>
                <c:pt idx="14858">
                  <c:v>-828.73266935348499</c:v>
                </c:pt>
                <c:pt idx="14859">
                  <c:v>-828.70978116989204</c:v>
                </c:pt>
                <c:pt idx="14860">
                  <c:v>-828.68796586990402</c:v>
                </c:pt>
                <c:pt idx="14861">
                  <c:v>-828.66734266281105</c:v>
                </c:pt>
                <c:pt idx="14862">
                  <c:v>-828.64773273467995</c:v>
                </c:pt>
                <c:pt idx="14863">
                  <c:v>-828.62883806228695</c:v>
                </c:pt>
                <c:pt idx="14864">
                  <c:v>-828.61053943634101</c:v>
                </c:pt>
                <c:pt idx="14865">
                  <c:v>-828.59253883361805</c:v>
                </c:pt>
                <c:pt idx="14866">
                  <c:v>-828.57483625411999</c:v>
                </c:pt>
                <c:pt idx="14867">
                  <c:v>-828.55731248855602</c:v>
                </c:pt>
                <c:pt idx="14868">
                  <c:v>-828.53984832763695</c:v>
                </c:pt>
                <c:pt idx="14869">
                  <c:v>-828.52238416671798</c:v>
                </c:pt>
                <c:pt idx="14870">
                  <c:v>-828.50515842437801</c:v>
                </c:pt>
                <c:pt idx="14871">
                  <c:v>-828.48829030990601</c:v>
                </c:pt>
                <c:pt idx="14872">
                  <c:v>-828.47207784652699</c:v>
                </c:pt>
                <c:pt idx="14873">
                  <c:v>-828.45681905746505</c:v>
                </c:pt>
                <c:pt idx="14874">
                  <c:v>-828.44281196594295</c:v>
                </c:pt>
                <c:pt idx="14875">
                  <c:v>-828.42993736267101</c:v>
                </c:pt>
                <c:pt idx="14876">
                  <c:v>-828.41813564300605</c:v>
                </c:pt>
                <c:pt idx="14877">
                  <c:v>-828.40716838836704</c:v>
                </c:pt>
                <c:pt idx="14878">
                  <c:v>-828.39685678482101</c:v>
                </c:pt>
                <c:pt idx="14879">
                  <c:v>-828.38696241378796</c:v>
                </c:pt>
                <c:pt idx="14880">
                  <c:v>-828.377306461334</c:v>
                </c:pt>
                <c:pt idx="14881">
                  <c:v>-828.36765050888096</c:v>
                </c:pt>
                <c:pt idx="14882">
                  <c:v>-828.35763692855903</c:v>
                </c:pt>
                <c:pt idx="14883">
                  <c:v>-828.34702730178901</c:v>
                </c:pt>
                <c:pt idx="14884">
                  <c:v>-828.33576202392601</c:v>
                </c:pt>
                <c:pt idx="14885">
                  <c:v>-828.32390069961605</c:v>
                </c:pt>
                <c:pt idx="14886">
                  <c:v>-828.31168174743698</c:v>
                </c:pt>
                <c:pt idx="14887">
                  <c:v>-828.29934358596802</c:v>
                </c:pt>
                <c:pt idx="14888">
                  <c:v>-828.28706502914395</c:v>
                </c:pt>
                <c:pt idx="14889">
                  <c:v>-828.274965286255</c:v>
                </c:pt>
                <c:pt idx="14890">
                  <c:v>-828.26310396194503</c:v>
                </c:pt>
                <c:pt idx="14891">
                  <c:v>-828.25183868408203</c:v>
                </c:pt>
                <c:pt idx="14892">
                  <c:v>-828.24128866195701</c:v>
                </c:pt>
                <c:pt idx="14893">
                  <c:v>-828.23181152343795</c:v>
                </c:pt>
                <c:pt idx="14894">
                  <c:v>-828.22346687316895</c:v>
                </c:pt>
                <c:pt idx="14895">
                  <c:v>-828.21619510650703</c:v>
                </c:pt>
                <c:pt idx="14896">
                  <c:v>-828.20981740951595</c:v>
                </c:pt>
                <c:pt idx="14897">
                  <c:v>-828.20403575897205</c:v>
                </c:pt>
                <c:pt idx="14898">
                  <c:v>-828.19837331771896</c:v>
                </c:pt>
                <c:pt idx="14899">
                  <c:v>-828.19265127181995</c:v>
                </c:pt>
                <c:pt idx="14900">
                  <c:v>-828.18639278411899</c:v>
                </c:pt>
                <c:pt idx="14901">
                  <c:v>-828.17935943603504</c:v>
                </c:pt>
                <c:pt idx="14902">
                  <c:v>-828.17137241363503</c:v>
                </c:pt>
                <c:pt idx="14903">
                  <c:v>-828.16237211227406</c:v>
                </c:pt>
                <c:pt idx="14904">
                  <c:v>-828.15247774124202</c:v>
                </c:pt>
                <c:pt idx="14905">
                  <c:v>-828.14222574233997</c:v>
                </c:pt>
                <c:pt idx="14906">
                  <c:v>-828.13203334808395</c:v>
                </c:pt>
                <c:pt idx="14907">
                  <c:v>-828.12237739563</c:v>
                </c:pt>
                <c:pt idx="14908">
                  <c:v>-828.11355590820301</c:v>
                </c:pt>
                <c:pt idx="14909">
                  <c:v>-828.105628490448</c:v>
                </c:pt>
                <c:pt idx="14910">
                  <c:v>-828.09871435165405</c:v>
                </c:pt>
                <c:pt idx="14911">
                  <c:v>-828.09281349182095</c:v>
                </c:pt>
                <c:pt idx="14912">
                  <c:v>-828.08792591095005</c:v>
                </c:pt>
                <c:pt idx="14913">
                  <c:v>-828.08387279510498</c:v>
                </c:pt>
                <c:pt idx="14914">
                  <c:v>-828.08047533035301</c:v>
                </c:pt>
                <c:pt idx="14915">
                  <c:v>-828.07749509811401</c:v>
                </c:pt>
                <c:pt idx="14916">
                  <c:v>-828.07475328445503</c:v>
                </c:pt>
                <c:pt idx="14917">
                  <c:v>-828.072130680084</c:v>
                </c:pt>
                <c:pt idx="14918">
                  <c:v>-828.06974649429299</c:v>
                </c:pt>
                <c:pt idx="14919">
                  <c:v>-828.06742191314697</c:v>
                </c:pt>
                <c:pt idx="14920">
                  <c:v>-828.06497812271095</c:v>
                </c:pt>
                <c:pt idx="14921">
                  <c:v>-828.06211709976196</c:v>
                </c:pt>
                <c:pt idx="14922">
                  <c:v>-828.05866003036499</c:v>
                </c:pt>
                <c:pt idx="14923">
                  <c:v>-828.05460691452004</c:v>
                </c:pt>
                <c:pt idx="14924">
                  <c:v>-828.05001735687301</c:v>
                </c:pt>
                <c:pt idx="14925">
                  <c:v>-828.04524898529098</c:v>
                </c:pt>
                <c:pt idx="14926">
                  <c:v>-828.04048061370895</c:v>
                </c:pt>
                <c:pt idx="14927">
                  <c:v>-828.03595066070602</c:v>
                </c:pt>
                <c:pt idx="14928">
                  <c:v>-828.03189754486095</c:v>
                </c:pt>
                <c:pt idx="14929">
                  <c:v>-828.02844047546398</c:v>
                </c:pt>
                <c:pt idx="14930">
                  <c:v>-828.02599668502796</c:v>
                </c:pt>
                <c:pt idx="14931">
                  <c:v>-828.02462577819801</c:v>
                </c:pt>
                <c:pt idx="14932">
                  <c:v>-828.02444696426403</c:v>
                </c:pt>
                <c:pt idx="14933">
                  <c:v>-828.02510261535701</c:v>
                </c:pt>
                <c:pt idx="14934">
                  <c:v>-828.02641391754196</c:v>
                </c:pt>
                <c:pt idx="14935">
                  <c:v>-828.02808284759499</c:v>
                </c:pt>
                <c:pt idx="14936">
                  <c:v>-828.02987098693904</c:v>
                </c:pt>
                <c:pt idx="14937">
                  <c:v>-828.03171873092697</c:v>
                </c:pt>
                <c:pt idx="14938">
                  <c:v>-828.03350687027</c:v>
                </c:pt>
                <c:pt idx="14939">
                  <c:v>-828.03493738174495</c:v>
                </c:pt>
                <c:pt idx="14940">
                  <c:v>-828.03595066070602</c:v>
                </c:pt>
                <c:pt idx="14941">
                  <c:v>-828.036546707154</c:v>
                </c:pt>
                <c:pt idx="14942">
                  <c:v>-828.03684473037697</c:v>
                </c:pt>
                <c:pt idx="14943">
                  <c:v>-828.03708314895698</c:v>
                </c:pt>
                <c:pt idx="14944">
                  <c:v>-828.03750038146995</c:v>
                </c:pt>
                <c:pt idx="14945">
                  <c:v>-828.03845405578602</c:v>
                </c:pt>
                <c:pt idx="14946">
                  <c:v>-828.04030179977406</c:v>
                </c:pt>
                <c:pt idx="14947">
                  <c:v>-828.04358005523704</c:v>
                </c:pt>
                <c:pt idx="14948">
                  <c:v>-828.04852724075295</c:v>
                </c:pt>
                <c:pt idx="14949">
                  <c:v>-828.05544137954701</c:v>
                </c:pt>
                <c:pt idx="14950">
                  <c:v>-828.06408405304001</c:v>
                </c:pt>
                <c:pt idx="14951">
                  <c:v>-828.07403802871704</c:v>
                </c:pt>
                <c:pt idx="14952">
                  <c:v>-828.08476686477695</c:v>
                </c:pt>
                <c:pt idx="14953">
                  <c:v>-828.09537649154697</c:v>
                </c:pt>
                <c:pt idx="14954">
                  <c:v>-828.10509204864502</c:v>
                </c:pt>
                <c:pt idx="14955">
                  <c:v>-828.11307907104504</c:v>
                </c:pt>
                <c:pt idx="14956">
                  <c:v>-828.11892032623302</c:v>
                </c:pt>
                <c:pt idx="14957">
                  <c:v>-828.122437000275</c:v>
                </c:pt>
                <c:pt idx="14958">
                  <c:v>-828.12416553497303</c:v>
                </c:pt>
                <c:pt idx="14959">
                  <c:v>-828.12476158142101</c:v>
                </c:pt>
                <c:pt idx="14960">
                  <c:v>-828.125</c:v>
                </c:pt>
                <c:pt idx="14961">
                  <c:v>-828.12577486038197</c:v>
                </c:pt>
                <c:pt idx="14962">
                  <c:v>-828.12780141830501</c:v>
                </c:pt>
                <c:pt idx="14963">
                  <c:v>-828.13155651092598</c:v>
                </c:pt>
                <c:pt idx="14964">
                  <c:v>-828.13715934753395</c:v>
                </c:pt>
                <c:pt idx="14965">
                  <c:v>-828.14425230026302</c:v>
                </c:pt>
                <c:pt idx="14966">
                  <c:v>-828.15235853195202</c:v>
                </c:pt>
                <c:pt idx="14967">
                  <c:v>-828.16052436828602</c:v>
                </c:pt>
                <c:pt idx="14968">
                  <c:v>-828.16809415817295</c:v>
                </c:pt>
                <c:pt idx="14969">
                  <c:v>-828.17459106445301</c:v>
                </c:pt>
                <c:pt idx="14970">
                  <c:v>-828.17989587783802</c:v>
                </c:pt>
                <c:pt idx="14971">
                  <c:v>-828.18430662155197</c:v>
                </c:pt>
                <c:pt idx="14972">
                  <c:v>-828.18830013275203</c:v>
                </c:pt>
                <c:pt idx="14973">
                  <c:v>-828.19241285324097</c:v>
                </c:pt>
                <c:pt idx="14974">
                  <c:v>-828.19706201553402</c:v>
                </c:pt>
                <c:pt idx="14975">
                  <c:v>-828.20254564285301</c:v>
                </c:pt>
                <c:pt idx="14976">
                  <c:v>-828.20904254913398</c:v>
                </c:pt>
                <c:pt idx="14977">
                  <c:v>-828.21643352508602</c:v>
                </c:pt>
                <c:pt idx="14978">
                  <c:v>-828.22459936142002</c:v>
                </c:pt>
                <c:pt idx="14979">
                  <c:v>-828.23306322097801</c:v>
                </c:pt>
                <c:pt idx="14980">
                  <c:v>-828.24134826660202</c:v>
                </c:pt>
                <c:pt idx="14981">
                  <c:v>-828.24897766113304</c:v>
                </c:pt>
                <c:pt idx="14982">
                  <c:v>-828.255712985993</c:v>
                </c:pt>
                <c:pt idx="14983">
                  <c:v>-828.26167345046997</c:v>
                </c:pt>
                <c:pt idx="14984">
                  <c:v>-828.26703786849998</c:v>
                </c:pt>
                <c:pt idx="14985">
                  <c:v>-828.27228307723999</c:v>
                </c:pt>
                <c:pt idx="14986">
                  <c:v>-828.277587890625</c:v>
                </c:pt>
                <c:pt idx="14987">
                  <c:v>-828.283131122589</c:v>
                </c:pt>
                <c:pt idx="14988">
                  <c:v>-828.28897237777699</c:v>
                </c:pt>
                <c:pt idx="14989">
                  <c:v>-828.29499244689998</c:v>
                </c:pt>
                <c:pt idx="14990">
                  <c:v>-828.30095291137695</c:v>
                </c:pt>
                <c:pt idx="14991">
                  <c:v>-828.30667495727596</c:v>
                </c:pt>
                <c:pt idx="14992">
                  <c:v>-828.31192016601597</c:v>
                </c:pt>
                <c:pt idx="14993">
                  <c:v>-828.31650972366401</c:v>
                </c:pt>
                <c:pt idx="14994">
                  <c:v>-828.32038402557396</c:v>
                </c:pt>
                <c:pt idx="14995">
                  <c:v>-828.32336425781295</c:v>
                </c:pt>
                <c:pt idx="14996">
                  <c:v>-828.32556962966896</c:v>
                </c:pt>
                <c:pt idx="14997">
                  <c:v>-828.32711935043403</c:v>
                </c:pt>
                <c:pt idx="14998">
                  <c:v>-828.32843065261898</c:v>
                </c:pt>
                <c:pt idx="14999">
                  <c:v>-828.32968235015903</c:v>
                </c:pt>
                <c:pt idx="15000">
                  <c:v>-828.33099365234398</c:v>
                </c:pt>
                <c:pt idx="15001">
                  <c:v>-828.33206653595005</c:v>
                </c:pt>
                <c:pt idx="15002">
                  <c:v>-828.33260297775303</c:v>
                </c:pt>
                <c:pt idx="15003">
                  <c:v>-828.33242416381904</c:v>
                </c:pt>
                <c:pt idx="15004">
                  <c:v>-828.33123207092297</c:v>
                </c:pt>
                <c:pt idx="15005">
                  <c:v>-828.32914590835605</c:v>
                </c:pt>
                <c:pt idx="15006">
                  <c:v>-828.32616567611694</c:v>
                </c:pt>
                <c:pt idx="15007">
                  <c:v>-828.32241058349598</c:v>
                </c:pt>
                <c:pt idx="15008">
                  <c:v>-828.31794023513805</c:v>
                </c:pt>
                <c:pt idx="15009">
                  <c:v>-828.31323146820102</c:v>
                </c:pt>
                <c:pt idx="15010">
                  <c:v>-828.30870151519798</c:v>
                </c:pt>
                <c:pt idx="15011">
                  <c:v>-828.30488681793202</c:v>
                </c:pt>
                <c:pt idx="15012">
                  <c:v>-828.30208539962803</c:v>
                </c:pt>
                <c:pt idx="15013">
                  <c:v>-828.30041646957397</c:v>
                </c:pt>
                <c:pt idx="15014">
                  <c:v>-828.29976081848201</c:v>
                </c:pt>
                <c:pt idx="15015">
                  <c:v>-828.299880027771</c:v>
                </c:pt>
                <c:pt idx="15016">
                  <c:v>-828.30047607421898</c:v>
                </c:pt>
                <c:pt idx="15017">
                  <c:v>-828.30107212066696</c:v>
                </c:pt>
                <c:pt idx="15018">
                  <c:v>-828.30131053924595</c:v>
                </c:pt>
                <c:pt idx="15019">
                  <c:v>-828.30071449279797</c:v>
                </c:pt>
                <c:pt idx="15020">
                  <c:v>-828.29898595810005</c:v>
                </c:pt>
                <c:pt idx="15021">
                  <c:v>-828.29576730728195</c:v>
                </c:pt>
                <c:pt idx="15022">
                  <c:v>-828.29099893570003</c:v>
                </c:pt>
                <c:pt idx="15023">
                  <c:v>-828.28462123870895</c:v>
                </c:pt>
                <c:pt idx="15024">
                  <c:v>-828.27663421630905</c:v>
                </c:pt>
                <c:pt idx="15025">
                  <c:v>-828.26697826385498</c:v>
                </c:pt>
                <c:pt idx="15026">
                  <c:v>-828.25589179992699</c:v>
                </c:pt>
                <c:pt idx="15027">
                  <c:v>-828.24355363845802</c:v>
                </c:pt>
                <c:pt idx="15028">
                  <c:v>-828.230321407318</c:v>
                </c:pt>
                <c:pt idx="15029">
                  <c:v>-828.216552734375</c:v>
                </c:pt>
                <c:pt idx="15030">
                  <c:v>-828.20242643356301</c:v>
                </c:pt>
                <c:pt idx="15031">
                  <c:v>-828.18835973739601</c:v>
                </c:pt>
                <c:pt idx="15032">
                  <c:v>-828.17447185516403</c:v>
                </c:pt>
                <c:pt idx="15033">
                  <c:v>-828.16123962402401</c:v>
                </c:pt>
                <c:pt idx="15034">
                  <c:v>-828.14872264862095</c:v>
                </c:pt>
                <c:pt idx="15035">
                  <c:v>-828.13704013824497</c:v>
                </c:pt>
                <c:pt idx="15036">
                  <c:v>-828.12601327896095</c:v>
                </c:pt>
                <c:pt idx="15037">
                  <c:v>-828.11528444290195</c:v>
                </c:pt>
                <c:pt idx="15038">
                  <c:v>-828.10449600219704</c:v>
                </c:pt>
                <c:pt idx="15039">
                  <c:v>-828.09340953826904</c:v>
                </c:pt>
                <c:pt idx="15040">
                  <c:v>-828.08160781860397</c:v>
                </c:pt>
                <c:pt idx="15041">
                  <c:v>-828.06867361068703</c:v>
                </c:pt>
                <c:pt idx="15042">
                  <c:v>-828.05424928665195</c:v>
                </c:pt>
                <c:pt idx="15043">
                  <c:v>-828.03809642791805</c:v>
                </c:pt>
                <c:pt idx="15044">
                  <c:v>-828.02009582519599</c:v>
                </c:pt>
                <c:pt idx="15045">
                  <c:v>-828.00030708313</c:v>
                </c:pt>
                <c:pt idx="15046">
                  <c:v>-827.97878980636597</c:v>
                </c:pt>
                <c:pt idx="15047">
                  <c:v>-827.95560359954902</c:v>
                </c:pt>
                <c:pt idx="15048">
                  <c:v>-827.931106090546</c:v>
                </c:pt>
                <c:pt idx="15049">
                  <c:v>-827.90547609329201</c:v>
                </c:pt>
                <c:pt idx="15050">
                  <c:v>-827.87919044494595</c:v>
                </c:pt>
                <c:pt idx="15051">
                  <c:v>-827.85254716873203</c:v>
                </c:pt>
                <c:pt idx="15052">
                  <c:v>-827.82596349716198</c:v>
                </c:pt>
                <c:pt idx="15053">
                  <c:v>-827.79961824417103</c:v>
                </c:pt>
                <c:pt idx="15054">
                  <c:v>-827.77374982833896</c:v>
                </c:pt>
                <c:pt idx="15055">
                  <c:v>-827.74841785430897</c:v>
                </c:pt>
                <c:pt idx="15056">
                  <c:v>-827.72386074066196</c:v>
                </c:pt>
                <c:pt idx="15057">
                  <c:v>-827.70001888275203</c:v>
                </c:pt>
                <c:pt idx="15058">
                  <c:v>-827.67689228057895</c:v>
                </c:pt>
                <c:pt idx="15059">
                  <c:v>-827.65418291091896</c:v>
                </c:pt>
                <c:pt idx="15060">
                  <c:v>-827.63159275055</c:v>
                </c:pt>
                <c:pt idx="15061">
                  <c:v>-827.60876417160102</c:v>
                </c:pt>
                <c:pt idx="15062">
                  <c:v>-827.58527994155895</c:v>
                </c:pt>
                <c:pt idx="15063">
                  <c:v>-827.56096124649105</c:v>
                </c:pt>
                <c:pt idx="15064">
                  <c:v>-827.53551006317196</c:v>
                </c:pt>
                <c:pt idx="15065">
                  <c:v>-827.50874757766701</c:v>
                </c:pt>
                <c:pt idx="15066">
                  <c:v>-827.48037576675404</c:v>
                </c:pt>
                <c:pt idx="15067">
                  <c:v>-827.45009660720802</c:v>
                </c:pt>
                <c:pt idx="15068">
                  <c:v>-827.41791009903</c:v>
                </c:pt>
                <c:pt idx="15069">
                  <c:v>-827.38411426544201</c:v>
                </c:pt>
                <c:pt idx="15070">
                  <c:v>-827.34912633895897</c:v>
                </c:pt>
                <c:pt idx="15071">
                  <c:v>-827.31336355209396</c:v>
                </c:pt>
                <c:pt idx="15072">
                  <c:v>-827.27712392806995</c:v>
                </c:pt>
                <c:pt idx="15073">
                  <c:v>-827.24064588546798</c:v>
                </c:pt>
                <c:pt idx="15074">
                  <c:v>-827.20410823821999</c:v>
                </c:pt>
                <c:pt idx="15075">
                  <c:v>-827.167809009552</c:v>
                </c:pt>
                <c:pt idx="15076">
                  <c:v>-827.132105827332</c:v>
                </c:pt>
                <c:pt idx="15077">
                  <c:v>-827.09717750549305</c:v>
                </c:pt>
                <c:pt idx="15078">
                  <c:v>-827.06302404403698</c:v>
                </c:pt>
                <c:pt idx="15079">
                  <c:v>-827.02928781509399</c:v>
                </c:pt>
                <c:pt idx="15080">
                  <c:v>-826.99567079544101</c:v>
                </c:pt>
                <c:pt idx="15081">
                  <c:v>-826.96175575256404</c:v>
                </c:pt>
                <c:pt idx="15082">
                  <c:v>-826.92736387252796</c:v>
                </c:pt>
                <c:pt idx="15083">
                  <c:v>-826.89243555069004</c:v>
                </c:pt>
                <c:pt idx="15084">
                  <c:v>-826.85697078704902</c:v>
                </c:pt>
                <c:pt idx="15085">
                  <c:v>-826.82085037231502</c:v>
                </c:pt>
                <c:pt idx="15086">
                  <c:v>-826.78389549255405</c:v>
                </c:pt>
                <c:pt idx="15087">
                  <c:v>-826.74604654312202</c:v>
                </c:pt>
                <c:pt idx="15088">
                  <c:v>-826.707482337952</c:v>
                </c:pt>
                <c:pt idx="15089">
                  <c:v>-826.668322086334</c:v>
                </c:pt>
                <c:pt idx="15090">
                  <c:v>-826.62892341613804</c:v>
                </c:pt>
                <c:pt idx="15091">
                  <c:v>-826.58916711807296</c:v>
                </c:pt>
                <c:pt idx="15092">
                  <c:v>-826.54893398284901</c:v>
                </c:pt>
                <c:pt idx="15093">
                  <c:v>-826.507985591889</c:v>
                </c:pt>
                <c:pt idx="15094">
                  <c:v>-826.46614313125599</c:v>
                </c:pt>
                <c:pt idx="15095">
                  <c:v>-826.42316818237305</c:v>
                </c:pt>
                <c:pt idx="15096">
                  <c:v>-826.37912034988403</c:v>
                </c:pt>
                <c:pt idx="15097">
                  <c:v>-826.33394002914395</c:v>
                </c:pt>
                <c:pt idx="15098">
                  <c:v>-826.28744840622005</c:v>
                </c:pt>
                <c:pt idx="15099">
                  <c:v>-826.23958587646496</c:v>
                </c:pt>
                <c:pt idx="15100">
                  <c:v>-826.19059085846004</c:v>
                </c:pt>
                <c:pt idx="15101">
                  <c:v>-826.14088058471702</c:v>
                </c:pt>
                <c:pt idx="15102">
                  <c:v>-826.09081268310604</c:v>
                </c:pt>
                <c:pt idx="15103">
                  <c:v>-826.04086399078403</c:v>
                </c:pt>
                <c:pt idx="15104">
                  <c:v>-825.99145174026501</c:v>
                </c:pt>
                <c:pt idx="15105">
                  <c:v>-825.94275474548397</c:v>
                </c:pt>
                <c:pt idx="15106">
                  <c:v>-825.89513063430798</c:v>
                </c:pt>
                <c:pt idx="15107">
                  <c:v>-825.84869861602795</c:v>
                </c:pt>
                <c:pt idx="15108">
                  <c:v>-825.80363750457798</c:v>
                </c:pt>
                <c:pt idx="15109">
                  <c:v>-825.75964927673397</c:v>
                </c:pt>
                <c:pt idx="15110">
                  <c:v>-825.71643590927101</c:v>
                </c:pt>
                <c:pt idx="15111">
                  <c:v>-825.67352056503296</c:v>
                </c:pt>
                <c:pt idx="15112">
                  <c:v>-825.63048601150501</c:v>
                </c:pt>
                <c:pt idx="15113">
                  <c:v>-825.58685541153</c:v>
                </c:pt>
                <c:pt idx="15114">
                  <c:v>-825.542271137238</c:v>
                </c:pt>
                <c:pt idx="15115">
                  <c:v>-825.49667358398494</c:v>
                </c:pt>
                <c:pt idx="15116">
                  <c:v>-825.45012235641502</c:v>
                </c:pt>
                <c:pt idx="15117">
                  <c:v>-825.40291547775303</c:v>
                </c:pt>
                <c:pt idx="15118">
                  <c:v>-825.35541057586704</c:v>
                </c:pt>
                <c:pt idx="15119">
                  <c:v>-825.30772686004696</c:v>
                </c:pt>
                <c:pt idx="15120">
                  <c:v>-825.26022195816097</c:v>
                </c:pt>
                <c:pt idx="15121">
                  <c:v>-825.21313428878796</c:v>
                </c:pt>
                <c:pt idx="15122">
                  <c:v>-825.16688108444202</c:v>
                </c:pt>
                <c:pt idx="15123">
                  <c:v>-825.12158155441296</c:v>
                </c:pt>
                <c:pt idx="15124">
                  <c:v>-825.07723569869995</c:v>
                </c:pt>
                <c:pt idx="15125">
                  <c:v>-825.03348588943504</c:v>
                </c:pt>
                <c:pt idx="15126">
                  <c:v>-824.98979568481502</c:v>
                </c:pt>
                <c:pt idx="15127">
                  <c:v>-824.94580745696999</c:v>
                </c:pt>
                <c:pt idx="15128">
                  <c:v>-824.901223182678</c:v>
                </c:pt>
                <c:pt idx="15129">
                  <c:v>-824.85604286193904</c:v>
                </c:pt>
                <c:pt idx="15130">
                  <c:v>-824.81014728546199</c:v>
                </c:pt>
                <c:pt idx="15131">
                  <c:v>-824.76347684860298</c:v>
                </c:pt>
                <c:pt idx="15132">
                  <c:v>-824.71603155136097</c:v>
                </c:pt>
                <c:pt idx="15133">
                  <c:v>-824.66810941696201</c:v>
                </c:pt>
                <c:pt idx="15134">
                  <c:v>-824.62000846862804</c:v>
                </c:pt>
                <c:pt idx="15135">
                  <c:v>-824.57244396209705</c:v>
                </c:pt>
                <c:pt idx="15136">
                  <c:v>-824.52595233917305</c:v>
                </c:pt>
                <c:pt idx="15137">
                  <c:v>-824.48095083236694</c:v>
                </c:pt>
                <c:pt idx="15138">
                  <c:v>-824.43761825561501</c:v>
                </c:pt>
                <c:pt idx="15139">
                  <c:v>-824.39589500427303</c:v>
                </c:pt>
                <c:pt idx="15140">
                  <c:v>-824.35572147369396</c:v>
                </c:pt>
                <c:pt idx="15141">
                  <c:v>-824.31668043136597</c:v>
                </c:pt>
                <c:pt idx="15142">
                  <c:v>-824.27841424942005</c:v>
                </c:pt>
                <c:pt idx="15143">
                  <c:v>-824.24050569534302</c:v>
                </c:pt>
                <c:pt idx="15144">
                  <c:v>-824.202418327332</c:v>
                </c:pt>
                <c:pt idx="15145">
                  <c:v>-824.16385412216198</c:v>
                </c:pt>
                <c:pt idx="15146">
                  <c:v>-824.124693870545</c:v>
                </c:pt>
                <c:pt idx="15147">
                  <c:v>-824.08517599105903</c:v>
                </c:pt>
                <c:pt idx="15148">
                  <c:v>-824.04547929763805</c:v>
                </c:pt>
                <c:pt idx="15149">
                  <c:v>-824.00590181350697</c:v>
                </c:pt>
                <c:pt idx="15150">
                  <c:v>-823.96697998046898</c:v>
                </c:pt>
                <c:pt idx="15151">
                  <c:v>-823.92895221710205</c:v>
                </c:pt>
                <c:pt idx="15152">
                  <c:v>-823.89235496520996</c:v>
                </c:pt>
                <c:pt idx="15153">
                  <c:v>-823.85730743408203</c:v>
                </c:pt>
                <c:pt idx="15154">
                  <c:v>-823.82386922836304</c:v>
                </c:pt>
                <c:pt idx="15155">
                  <c:v>-823.79180192947399</c:v>
                </c:pt>
                <c:pt idx="15156">
                  <c:v>-823.76080751419101</c:v>
                </c:pt>
                <c:pt idx="15157">
                  <c:v>-823.73034954071102</c:v>
                </c:pt>
                <c:pt idx="15158">
                  <c:v>-823.70001077652</c:v>
                </c:pt>
                <c:pt idx="15159">
                  <c:v>-823.66931438446102</c:v>
                </c:pt>
                <c:pt idx="15160">
                  <c:v>-823.63796234130905</c:v>
                </c:pt>
                <c:pt idx="15161">
                  <c:v>-823.60577583313</c:v>
                </c:pt>
                <c:pt idx="15162">
                  <c:v>-823.57263565063499</c:v>
                </c:pt>
                <c:pt idx="15163">
                  <c:v>-823.53854179382301</c:v>
                </c:pt>
                <c:pt idx="15164">
                  <c:v>-823.50379228591896</c:v>
                </c:pt>
                <c:pt idx="15165">
                  <c:v>-823.46892356872604</c:v>
                </c:pt>
                <c:pt idx="15166">
                  <c:v>-823.43471050262497</c:v>
                </c:pt>
                <c:pt idx="15167">
                  <c:v>-823.40174913406395</c:v>
                </c:pt>
                <c:pt idx="15168">
                  <c:v>-823.37087392806995</c:v>
                </c:pt>
                <c:pt idx="15169">
                  <c:v>-823.34244251251198</c:v>
                </c:pt>
                <c:pt idx="15170">
                  <c:v>-823.31675291061401</c:v>
                </c:pt>
                <c:pt idx="15171">
                  <c:v>-823.29392433166504</c:v>
                </c:pt>
                <c:pt idx="15172">
                  <c:v>-823.27407598495495</c:v>
                </c:pt>
                <c:pt idx="15173">
                  <c:v>-823.25708866119396</c:v>
                </c:pt>
                <c:pt idx="15174">
                  <c:v>-823.242604732514</c:v>
                </c:pt>
                <c:pt idx="15175">
                  <c:v>-823.23008775711105</c:v>
                </c:pt>
                <c:pt idx="15176">
                  <c:v>-823.21888208389305</c:v>
                </c:pt>
                <c:pt idx="15177">
                  <c:v>-823.20839166641304</c:v>
                </c:pt>
                <c:pt idx="15178">
                  <c:v>-823.198020458222</c:v>
                </c:pt>
                <c:pt idx="15179">
                  <c:v>-823.18741083145198</c:v>
                </c:pt>
                <c:pt idx="15180">
                  <c:v>-823.17614555358898</c:v>
                </c:pt>
                <c:pt idx="15181">
                  <c:v>-823.16410541534401</c:v>
                </c:pt>
                <c:pt idx="15182">
                  <c:v>-823.15117120742798</c:v>
                </c:pt>
                <c:pt idx="15183">
                  <c:v>-823.13746213912998</c:v>
                </c:pt>
                <c:pt idx="15184">
                  <c:v>-823.12339544296299</c:v>
                </c:pt>
                <c:pt idx="15185">
                  <c:v>-823.10956716537498</c:v>
                </c:pt>
                <c:pt idx="15186">
                  <c:v>-823.09669256210304</c:v>
                </c:pt>
                <c:pt idx="15187">
                  <c:v>-823.08548688888595</c:v>
                </c:pt>
                <c:pt idx="15188">
                  <c:v>-823.07642698287998</c:v>
                </c:pt>
                <c:pt idx="15189">
                  <c:v>-823.06981086731003</c:v>
                </c:pt>
                <c:pt idx="15190">
                  <c:v>-823.06569814681995</c:v>
                </c:pt>
                <c:pt idx="15191">
                  <c:v>-823.06396961212204</c:v>
                </c:pt>
                <c:pt idx="15192">
                  <c:v>-823.06408882141102</c:v>
                </c:pt>
                <c:pt idx="15193">
                  <c:v>-823.06557893753097</c:v>
                </c:pt>
                <c:pt idx="15194">
                  <c:v>-823.067724704743</c:v>
                </c:pt>
                <c:pt idx="15195">
                  <c:v>-823.06981086731003</c:v>
                </c:pt>
                <c:pt idx="15196">
                  <c:v>-823.07124137878395</c:v>
                </c:pt>
                <c:pt idx="15197">
                  <c:v>-823.07177782058704</c:v>
                </c:pt>
                <c:pt idx="15198">
                  <c:v>-823.07153940200806</c:v>
                </c:pt>
                <c:pt idx="15199">
                  <c:v>-823.07070493698097</c:v>
                </c:pt>
                <c:pt idx="15200">
                  <c:v>-823.06975126266502</c:v>
                </c:pt>
                <c:pt idx="15201">
                  <c:v>-823.06921482086204</c:v>
                </c:pt>
                <c:pt idx="15202">
                  <c:v>-823.06987047195503</c:v>
                </c:pt>
                <c:pt idx="15203">
                  <c:v>-823.07237386703503</c:v>
                </c:pt>
                <c:pt idx="15204">
                  <c:v>-823.07767868042004</c:v>
                </c:pt>
                <c:pt idx="15205">
                  <c:v>-823.08644056320202</c:v>
                </c:pt>
                <c:pt idx="15206">
                  <c:v>-823.09901714324997</c:v>
                </c:pt>
                <c:pt idx="15207">
                  <c:v>-823.11570644378696</c:v>
                </c:pt>
                <c:pt idx="15208">
                  <c:v>-823.13621044159004</c:v>
                </c:pt>
                <c:pt idx="15209">
                  <c:v>-823.16023111343395</c:v>
                </c:pt>
                <c:pt idx="15210">
                  <c:v>-823.18699359893799</c:v>
                </c:pt>
                <c:pt idx="15211">
                  <c:v>-823.21578264236496</c:v>
                </c:pt>
                <c:pt idx="15212">
                  <c:v>-823.24558496475197</c:v>
                </c:pt>
                <c:pt idx="15213">
                  <c:v>-823.27544689178501</c:v>
                </c:pt>
                <c:pt idx="15214">
                  <c:v>-823.30465316772495</c:v>
                </c:pt>
                <c:pt idx="15215">
                  <c:v>-823.33254814147995</c:v>
                </c:pt>
                <c:pt idx="15216">
                  <c:v>-823.35883378982601</c:v>
                </c:pt>
                <c:pt idx="15217">
                  <c:v>-823.38374853134201</c:v>
                </c:pt>
                <c:pt idx="15218">
                  <c:v>-823.40770959854103</c:v>
                </c:pt>
                <c:pt idx="15219">
                  <c:v>-823.43125343322799</c:v>
                </c:pt>
                <c:pt idx="15220">
                  <c:v>-823.45503568649303</c:v>
                </c:pt>
                <c:pt idx="15221">
                  <c:v>-823.47965240478504</c:v>
                </c:pt>
                <c:pt idx="15222">
                  <c:v>-823.50546121597301</c:v>
                </c:pt>
                <c:pt idx="15223">
                  <c:v>-823.53281974792503</c:v>
                </c:pt>
                <c:pt idx="15224">
                  <c:v>-823.56202602386497</c:v>
                </c:pt>
                <c:pt idx="15225">
                  <c:v>-823.59319925308205</c:v>
                </c:pt>
                <c:pt idx="15226">
                  <c:v>-823.62633943557796</c:v>
                </c:pt>
                <c:pt idx="15227">
                  <c:v>-823.661208152771</c:v>
                </c:pt>
                <c:pt idx="15228">
                  <c:v>-823.69750738143898</c:v>
                </c:pt>
                <c:pt idx="15229">
                  <c:v>-823.73505830764805</c:v>
                </c:pt>
                <c:pt idx="15230">
                  <c:v>-823.77374172210705</c:v>
                </c:pt>
                <c:pt idx="15231">
                  <c:v>-823.81337881088302</c:v>
                </c:pt>
                <c:pt idx="15232">
                  <c:v>-823.85396957397495</c:v>
                </c:pt>
                <c:pt idx="15233">
                  <c:v>-823.89533519744896</c:v>
                </c:pt>
                <c:pt idx="15234">
                  <c:v>-823.93753528595005</c:v>
                </c:pt>
                <c:pt idx="15235">
                  <c:v>-823.98039102554299</c:v>
                </c:pt>
                <c:pt idx="15236">
                  <c:v>-824.02402162551903</c:v>
                </c:pt>
                <c:pt idx="15237">
                  <c:v>-824.06848669052101</c:v>
                </c:pt>
                <c:pt idx="15238">
                  <c:v>-824.11384582519599</c:v>
                </c:pt>
                <c:pt idx="15239">
                  <c:v>-824.16015863418602</c:v>
                </c:pt>
                <c:pt idx="15240">
                  <c:v>-824.20748472213802</c:v>
                </c:pt>
                <c:pt idx="15241">
                  <c:v>-824.25558567047096</c:v>
                </c:pt>
                <c:pt idx="15242">
                  <c:v>-824.30434226989803</c:v>
                </c:pt>
                <c:pt idx="15243">
                  <c:v>-824.35351610183704</c:v>
                </c:pt>
                <c:pt idx="15244">
                  <c:v>-824.40310716629006</c:v>
                </c:pt>
                <c:pt idx="15245">
                  <c:v>-824.45287704467796</c:v>
                </c:pt>
                <c:pt idx="15246">
                  <c:v>-824.50282573699997</c:v>
                </c:pt>
                <c:pt idx="15247">
                  <c:v>-824.55301284790096</c:v>
                </c:pt>
                <c:pt idx="15248">
                  <c:v>-824.60349798202503</c:v>
                </c:pt>
                <c:pt idx="15249">
                  <c:v>-824.65445995330799</c:v>
                </c:pt>
                <c:pt idx="15250">
                  <c:v>-824.70619678497303</c:v>
                </c:pt>
                <c:pt idx="15251">
                  <c:v>-824.75906610488903</c:v>
                </c:pt>
                <c:pt idx="15252">
                  <c:v>-824.81366395950295</c:v>
                </c:pt>
                <c:pt idx="15253">
                  <c:v>-824.87016916275002</c:v>
                </c:pt>
                <c:pt idx="15254">
                  <c:v>-824.92876052856502</c:v>
                </c:pt>
                <c:pt idx="15255">
                  <c:v>-824.98931884765602</c:v>
                </c:pt>
                <c:pt idx="15256">
                  <c:v>-825.05142688751198</c:v>
                </c:pt>
                <c:pt idx="15257">
                  <c:v>-825.11472702026401</c:v>
                </c:pt>
                <c:pt idx="15258">
                  <c:v>-825.17880201339699</c:v>
                </c:pt>
                <c:pt idx="15259">
                  <c:v>-825.24323463439998</c:v>
                </c:pt>
                <c:pt idx="15260">
                  <c:v>-825.30760765075695</c:v>
                </c:pt>
                <c:pt idx="15261">
                  <c:v>-825.37138462066696</c:v>
                </c:pt>
                <c:pt idx="15262">
                  <c:v>-825.43420791625999</c:v>
                </c:pt>
                <c:pt idx="15263">
                  <c:v>-825.49613714218196</c:v>
                </c:pt>
                <c:pt idx="15264">
                  <c:v>-825.55729150772095</c:v>
                </c:pt>
                <c:pt idx="15265">
                  <c:v>-825.61790943145797</c:v>
                </c:pt>
                <c:pt idx="15266">
                  <c:v>-825.67834854125999</c:v>
                </c:pt>
                <c:pt idx="15267">
                  <c:v>-825.73884725570701</c:v>
                </c:pt>
                <c:pt idx="15268">
                  <c:v>-825.79952478408802</c:v>
                </c:pt>
                <c:pt idx="15269">
                  <c:v>-825.86050033569404</c:v>
                </c:pt>
                <c:pt idx="15270">
                  <c:v>-825.92201232910202</c:v>
                </c:pt>
                <c:pt idx="15271">
                  <c:v>-825.98435878753696</c:v>
                </c:pt>
                <c:pt idx="15272">
                  <c:v>-826.04771852493298</c:v>
                </c:pt>
                <c:pt idx="15273">
                  <c:v>-826.11244916915905</c:v>
                </c:pt>
                <c:pt idx="15274">
                  <c:v>-826.17872953414906</c:v>
                </c:pt>
                <c:pt idx="15275">
                  <c:v>-826.24679803848301</c:v>
                </c:pt>
                <c:pt idx="15276">
                  <c:v>-826.31671428680397</c:v>
                </c:pt>
                <c:pt idx="15277">
                  <c:v>-826.388537883759</c:v>
                </c:pt>
                <c:pt idx="15278">
                  <c:v>-826.46220922470104</c:v>
                </c:pt>
                <c:pt idx="15279">
                  <c:v>-826.53737068176304</c:v>
                </c:pt>
                <c:pt idx="15280">
                  <c:v>-826.61366462707497</c:v>
                </c:pt>
                <c:pt idx="15281">
                  <c:v>-826.69073343277</c:v>
                </c:pt>
                <c:pt idx="15282">
                  <c:v>-826.76810026168801</c:v>
                </c:pt>
                <c:pt idx="15283">
                  <c:v>-826.84540748596203</c:v>
                </c:pt>
                <c:pt idx="15284">
                  <c:v>-826.92235708236694</c:v>
                </c:pt>
                <c:pt idx="15285">
                  <c:v>-826.99853181839001</c:v>
                </c:pt>
                <c:pt idx="15286">
                  <c:v>-827.073752880097</c:v>
                </c:pt>
                <c:pt idx="15287">
                  <c:v>-827.14784145355202</c:v>
                </c:pt>
                <c:pt idx="15288">
                  <c:v>-827.220737934113</c:v>
                </c:pt>
                <c:pt idx="15289">
                  <c:v>-827.29250192642201</c:v>
                </c:pt>
                <c:pt idx="15290">
                  <c:v>-827.36313343048096</c:v>
                </c:pt>
                <c:pt idx="15291">
                  <c:v>-827.43269205093395</c:v>
                </c:pt>
                <c:pt idx="15292">
                  <c:v>-827.50141620635998</c:v>
                </c:pt>
                <c:pt idx="15293">
                  <c:v>-827.56948471069404</c:v>
                </c:pt>
                <c:pt idx="15294">
                  <c:v>-827.63737440109298</c:v>
                </c:pt>
                <c:pt idx="15295">
                  <c:v>-827.70544290542603</c:v>
                </c:pt>
                <c:pt idx="15296">
                  <c:v>-827.77374982833896</c:v>
                </c:pt>
                <c:pt idx="15297">
                  <c:v>-827.84241437911999</c:v>
                </c:pt>
                <c:pt idx="15298">
                  <c:v>-827.911376953125</c:v>
                </c:pt>
                <c:pt idx="15299">
                  <c:v>-827.98051834106502</c:v>
                </c:pt>
                <c:pt idx="15300">
                  <c:v>-828.04983854293801</c:v>
                </c:pt>
                <c:pt idx="15301">
                  <c:v>-828.11933755874702</c:v>
                </c:pt>
                <c:pt idx="15302">
                  <c:v>-828.18895578384399</c:v>
                </c:pt>
                <c:pt idx="15303">
                  <c:v>-828.25869321823097</c:v>
                </c:pt>
                <c:pt idx="15304">
                  <c:v>-828.32884788513195</c:v>
                </c:pt>
                <c:pt idx="15305">
                  <c:v>-828.39971780777</c:v>
                </c:pt>
                <c:pt idx="15306">
                  <c:v>-828.47172021865902</c:v>
                </c:pt>
                <c:pt idx="15307">
                  <c:v>-828.54497432708797</c:v>
                </c:pt>
                <c:pt idx="15308">
                  <c:v>-828.61959934234596</c:v>
                </c:pt>
                <c:pt idx="15309">
                  <c:v>-828.69541645050106</c:v>
                </c:pt>
                <c:pt idx="15310">
                  <c:v>-828.77200841903698</c:v>
                </c:pt>
                <c:pt idx="15311">
                  <c:v>-828.84913682937599</c:v>
                </c:pt>
                <c:pt idx="15312">
                  <c:v>-828.92632484436103</c:v>
                </c:pt>
                <c:pt idx="15313">
                  <c:v>-829.00309562683105</c:v>
                </c:pt>
                <c:pt idx="15314">
                  <c:v>-829.07897233963001</c:v>
                </c:pt>
                <c:pt idx="15315">
                  <c:v>-829.15359735488903</c:v>
                </c:pt>
                <c:pt idx="15316">
                  <c:v>-829.22679185867298</c:v>
                </c:pt>
                <c:pt idx="15317">
                  <c:v>-829.298496246338</c:v>
                </c:pt>
                <c:pt idx="15318">
                  <c:v>-829.36877012252796</c:v>
                </c:pt>
                <c:pt idx="15319">
                  <c:v>-829.437673091889</c:v>
                </c:pt>
                <c:pt idx="15320">
                  <c:v>-829.50520515441895</c:v>
                </c:pt>
                <c:pt idx="15321">
                  <c:v>-829.57142591476497</c:v>
                </c:pt>
                <c:pt idx="15322">
                  <c:v>-829.63657379150402</c:v>
                </c:pt>
                <c:pt idx="15323">
                  <c:v>-829.700767993927</c:v>
                </c:pt>
                <c:pt idx="15324">
                  <c:v>-829.76436614990303</c:v>
                </c:pt>
                <c:pt idx="15325">
                  <c:v>-829.82778549194404</c:v>
                </c:pt>
                <c:pt idx="15326">
                  <c:v>-829.89144325256404</c:v>
                </c:pt>
                <c:pt idx="15327">
                  <c:v>-829.95557785034202</c:v>
                </c:pt>
                <c:pt idx="15328">
                  <c:v>-830.02030849456798</c:v>
                </c:pt>
                <c:pt idx="15329">
                  <c:v>-830.08569478988704</c:v>
                </c:pt>
                <c:pt idx="15330">
                  <c:v>-830.15155792236305</c:v>
                </c:pt>
                <c:pt idx="15331">
                  <c:v>-830.21742105483997</c:v>
                </c:pt>
                <c:pt idx="15332">
                  <c:v>-830.28280735015903</c:v>
                </c:pt>
                <c:pt idx="15333">
                  <c:v>-830.34706115722702</c:v>
                </c:pt>
                <c:pt idx="15334">
                  <c:v>-830.40976524353005</c:v>
                </c:pt>
                <c:pt idx="15335">
                  <c:v>-830.47044277191196</c:v>
                </c:pt>
                <c:pt idx="15336">
                  <c:v>-830.52903413772594</c:v>
                </c:pt>
                <c:pt idx="15337">
                  <c:v>-830.58553934097301</c:v>
                </c:pt>
                <c:pt idx="15338">
                  <c:v>-830.64031600952205</c:v>
                </c:pt>
                <c:pt idx="15339">
                  <c:v>-830.69372177124001</c:v>
                </c:pt>
                <c:pt idx="15340">
                  <c:v>-830.74617385864303</c:v>
                </c:pt>
                <c:pt idx="15341">
                  <c:v>-830.79808950424194</c:v>
                </c:pt>
                <c:pt idx="15342">
                  <c:v>-830.84958791732799</c:v>
                </c:pt>
                <c:pt idx="15343">
                  <c:v>-830.90072870254505</c:v>
                </c:pt>
                <c:pt idx="15344">
                  <c:v>-830.95127344131504</c:v>
                </c:pt>
                <c:pt idx="15345">
                  <c:v>-831.00116252899204</c:v>
                </c:pt>
                <c:pt idx="15346">
                  <c:v>-831.05015754699696</c:v>
                </c:pt>
                <c:pt idx="15347">
                  <c:v>-831.09831809997604</c:v>
                </c:pt>
                <c:pt idx="15348">
                  <c:v>-831.14558458328304</c:v>
                </c:pt>
                <c:pt idx="15349">
                  <c:v>-831.19201660156295</c:v>
                </c:pt>
                <c:pt idx="15350">
                  <c:v>-831.237852573395</c:v>
                </c:pt>
                <c:pt idx="15351">
                  <c:v>-831.28327131271396</c:v>
                </c:pt>
                <c:pt idx="15352">
                  <c:v>-831.32833242416405</c:v>
                </c:pt>
                <c:pt idx="15353">
                  <c:v>-831.37327432632503</c:v>
                </c:pt>
                <c:pt idx="15354">
                  <c:v>-831.41815662384101</c:v>
                </c:pt>
                <c:pt idx="15355">
                  <c:v>-831.46280050277699</c:v>
                </c:pt>
                <c:pt idx="15356">
                  <c:v>-831.50714635848999</c:v>
                </c:pt>
                <c:pt idx="15357">
                  <c:v>-831.55101537704502</c:v>
                </c:pt>
                <c:pt idx="15358">
                  <c:v>-831.59416913986195</c:v>
                </c:pt>
                <c:pt idx="15359">
                  <c:v>-831.63660764694202</c:v>
                </c:pt>
                <c:pt idx="15360">
                  <c:v>-831.67833089828503</c:v>
                </c:pt>
                <c:pt idx="15361">
                  <c:v>-831.71939849853504</c:v>
                </c:pt>
                <c:pt idx="15362">
                  <c:v>-831.76004886627197</c:v>
                </c:pt>
                <c:pt idx="15363">
                  <c:v>-831.80034160614002</c:v>
                </c:pt>
                <c:pt idx="15364">
                  <c:v>-831.84051513671898</c:v>
                </c:pt>
                <c:pt idx="15365">
                  <c:v>-831.88062906265304</c:v>
                </c:pt>
                <c:pt idx="15366">
                  <c:v>-831.92074298858699</c:v>
                </c:pt>
                <c:pt idx="15367">
                  <c:v>-831.96091651916504</c:v>
                </c:pt>
                <c:pt idx="15368">
                  <c:v>-832.00103044509899</c:v>
                </c:pt>
                <c:pt idx="15369">
                  <c:v>-832.04090595245395</c:v>
                </c:pt>
                <c:pt idx="15370">
                  <c:v>-832.08042383194004</c:v>
                </c:pt>
                <c:pt idx="15371">
                  <c:v>-832.11946487426803</c:v>
                </c:pt>
                <c:pt idx="15372">
                  <c:v>-832.15802907943703</c:v>
                </c:pt>
                <c:pt idx="15373">
                  <c:v>-832.19593763351497</c:v>
                </c:pt>
                <c:pt idx="15374">
                  <c:v>-832.23301172256504</c:v>
                </c:pt>
                <c:pt idx="15375">
                  <c:v>-832.26907253265404</c:v>
                </c:pt>
                <c:pt idx="15376">
                  <c:v>-832.30394124984798</c:v>
                </c:pt>
                <c:pt idx="15377">
                  <c:v>-832.33767747879006</c:v>
                </c:pt>
                <c:pt idx="15378">
                  <c:v>-832.37022161483799</c:v>
                </c:pt>
                <c:pt idx="15379">
                  <c:v>-832.40157365798996</c:v>
                </c:pt>
                <c:pt idx="15380">
                  <c:v>-832.43173360824596</c:v>
                </c:pt>
                <c:pt idx="15381">
                  <c:v>-832.46046304702804</c:v>
                </c:pt>
                <c:pt idx="15382">
                  <c:v>-832.48782157897995</c:v>
                </c:pt>
                <c:pt idx="15383">
                  <c:v>-832.513928413391</c:v>
                </c:pt>
                <c:pt idx="15384">
                  <c:v>-832.53902196884201</c:v>
                </c:pt>
                <c:pt idx="15385">
                  <c:v>-832.56351947784401</c:v>
                </c:pt>
                <c:pt idx="15386">
                  <c:v>-832.58759975433395</c:v>
                </c:pt>
                <c:pt idx="15387">
                  <c:v>-832.61126279831001</c:v>
                </c:pt>
                <c:pt idx="15388">
                  <c:v>-832.63450860977196</c:v>
                </c:pt>
                <c:pt idx="15389">
                  <c:v>-832.65739679336605</c:v>
                </c:pt>
                <c:pt idx="15390">
                  <c:v>-832.67998695373603</c:v>
                </c:pt>
                <c:pt idx="15391">
                  <c:v>-832.70251750946102</c:v>
                </c:pt>
                <c:pt idx="15392">
                  <c:v>-832.725107669831</c:v>
                </c:pt>
                <c:pt idx="15393">
                  <c:v>-832.74769783019997</c:v>
                </c:pt>
                <c:pt idx="15394">
                  <c:v>-832.77022838592598</c:v>
                </c:pt>
                <c:pt idx="15395">
                  <c:v>-832.79252052307095</c:v>
                </c:pt>
                <c:pt idx="15396">
                  <c:v>-832.81433582305897</c:v>
                </c:pt>
                <c:pt idx="15397">
                  <c:v>-832.83573389053402</c:v>
                </c:pt>
                <c:pt idx="15398">
                  <c:v>-832.85659551620495</c:v>
                </c:pt>
                <c:pt idx="15399">
                  <c:v>-832.87692070007301</c:v>
                </c:pt>
                <c:pt idx="15400">
                  <c:v>-832.89653062820503</c:v>
                </c:pt>
                <c:pt idx="15401">
                  <c:v>-832.91548490524303</c:v>
                </c:pt>
                <c:pt idx="15402">
                  <c:v>-832.93396234512397</c:v>
                </c:pt>
                <c:pt idx="15403">
                  <c:v>-832.95226097107002</c:v>
                </c:pt>
                <c:pt idx="15404">
                  <c:v>-832.97079801559505</c:v>
                </c:pt>
                <c:pt idx="15405">
                  <c:v>-832.98963308334396</c:v>
                </c:pt>
                <c:pt idx="15406">
                  <c:v>-833.00894498825096</c:v>
                </c:pt>
                <c:pt idx="15407">
                  <c:v>-833.02855491638195</c:v>
                </c:pt>
                <c:pt idx="15408">
                  <c:v>-833.04828405380294</c:v>
                </c:pt>
                <c:pt idx="15409">
                  <c:v>-833.06777477264404</c:v>
                </c:pt>
                <c:pt idx="15410">
                  <c:v>-833.08643102645897</c:v>
                </c:pt>
                <c:pt idx="15411">
                  <c:v>-833.10383558273304</c:v>
                </c:pt>
                <c:pt idx="15412">
                  <c:v>-833.11969041824398</c:v>
                </c:pt>
                <c:pt idx="15413">
                  <c:v>-833.13393592834495</c:v>
                </c:pt>
                <c:pt idx="15414">
                  <c:v>-833.14681053161598</c:v>
                </c:pt>
                <c:pt idx="15415">
                  <c:v>-833.15855264663696</c:v>
                </c:pt>
                <c:pt idx="15416">
                  <c:v>-833.16946029663097</c:v>
                </c:pt>
                <c:pt idx="15417">
                  <c:v>-833.179771900177</c:v>
                </c:pt>
                <c:pt idx="15418">
                  <c:v>-833.18972587585495</c:v>
                </c:pt>
                <c:pt idx="15419">
                  <c:v>-833.199560642243</c:v>
                </c:pt>
                <c:pt idx="15420">
                  <c:v>-833.20921659469604</c:v>
                </c:pt>
                <c:pt idx="15421">
                  <c:v>-833.21875333785999</c:v>
                </c:pt>
                <c:pt idx="15422">
                  <c:v>-833.22793245315597</c:v>
                </c:pt>
                <c:pt idx="15423">
                  <c:v>-833.23669433593795</c:v>
                </c:pt>
                <c:pt idx="15424">
                  <c:v>-833.24497938156105</c:v>
                </c:pt>
                <c:pt idx="15425">
                  <c:v>-833.25284719467197</c:v>
                </c:pt>
                <c:pt idx="15426">
                  <c:v>-833.26029777526901</c:v>
                </c:pt>
                <c:pt idx="15427">
                  <c:v>-833.26750993728695</c:v>
                </c:pt>
                <c:pt idx="15428">
                  <c:v>-833.27448368072498</c:v>
                </c:pt>
                <c:pt idx="15429">
                  <c:v>-833.28109979629505</c:v>
                </c:pt>
                <c:pt idx="15430">
                  <c:v>-833.28729867935203</c:v>
                </c:pt>
                <c:pt idx="15431">
                  <c:v>-833.29278230667103</c:v>
                </c:pt>
                <c:pt idx="15432">
                  <c:v>-833.29749107360897</c:v>
                </c:pt>
                <c:pt idx="15433">
                  <c:v>-833.30130577087402</c:v>
                </c:pt>
                <c:pt idx="15434">
                  <c:v>-833.30422639846802</c:v>
                </c:pt>
                <c:pt idx="15435">
                  <c:v>-833.30655097961403</c:v>
                </c:pt>
                <c:pt idx="15436">
                  <c:v>-833.30845832824696</c:v>
                </c:pt>
                <c:pt idx="15437">
                  <c:v>-833.31036567688</c:v>
                </c:pt>
                <c:pt idx="15438">
                  <c:v>-833.31245183944702</c:v>
                </c:pt>
                <c:pt idx="15439">
                  <c:v>-833.31489562988304</c:v>
                </c:pt>
                <c:pt idx="15440">
                  <c:v>-833.31775665283203</c:v>
                </c:pt>
                <c:pt idx="15441">
                  <c:v>-833.32091569900501</c:v>
                </c:pt>
                <c:pt idx="15442">
                  <c:v>-833.32401514053402</c:v>
                </c:pt>
                <c:pt idx="15443">
                  <c:v>-833.326816558838</c:v>
                </c:pt>
                <c:pt idx="15444">
                  <c:v>-833.32890272140503</c:v>
                </c:pt>
                <c:pt idx="15445">
                  <c:v>-833.33009481430099</c:v>
                </c:pt>
                <c:pt idx="15446">
                  <c:v>-833.33015441894599</c:v>
                </c:pt>
                <c:pt idx="15447">
                  <c:v>-833.32931995391903</c:v>
                </c:pt>
                <c:pt idx="15448">
                  <c:v>-833.32777023315498</c:v>
                </c:pt>
                <c:pt idx="15449">
                  <c:v>-833.32604169845604</c:v>
                </c:pt>
                <c:pt idx="15450">
                  <c:v>-833.32455158233699</c:v>
                </c:pt>
                <c:pt idx="15451">
                  <c:v>-833.32383632659901</c:v>
                </c:pt>
                <c:pt idx="15452">
                  <c:v>-833.324253559113</c:v>
                </c:pt>
                <c:pt idx="15453">
                  <c:v>-833.32586288452205</c:v>
                </c:pt>
                <c:pt idx="15454">
                  <c:v>-833.32872390747104</c:v>
                </c:pt>
                <c:pt idx="15455">
                  <c:v>-833.33259820938099</c:v>
                </c:pt>
                <c:pt idx="15456">
                  <c:v>-833.33718776702904</c:v>
                </c:pt>
                <c:pt idx="15457">
                  <c:v>-833.34207534790096</c:v>
                </c:pt>
                <c:pt idx="15458">
                  <c:v>-833.34672451019298</c:v>
                </c:pt>
                <c:pt idx="15459">
                  <c:v>-833.35071802139305</c:v>
                </c:pt>
                <c:pt idx="15460">
                  <c:v>-833.35363864898704</c:v>
                </c:pt>
                <c:pt idx="15461">
                  <c:v>-833.35518836975098</c:v>
                </c:pt>
                <c:pt idx="15462">
                  <c:v>-833.35518836975098</c:v>
                </c:pt>
                <c:pt idx="15463">
                  <c:v>-833.35369825363205</c:v>
                </c:pt>
                <c:pt idx="15464">
                  <c:v>-833.35101604461704</c:v>
                </c:pt>
                <c:pt idx="15465">
                  <c:v>-833.34726095199596</c:v>
                </c:pt>
                <c:pt idx="15466">
                  <c:v>-833.34285020828304</c:v>
                </c:pt>
                <c:pt idx="15467">
                  <c:v>-833.33772420883201</c:v>
                </c:pt>
                <c:pt idx="15468">
                  <c:v>-833.33206176757801</c:v>
                </c:pt>
                <c:pt idx="15469">
                  <c:v>-833.32592248916603</c:v>
                </c:pt>
                <c:pt idx="15470">
                  <c:v>-833.31942558288597</c:v>
                </c:pt>
                <c:pt idx="15471">
                  <c:v>-833.31263065338203</c:v>
                </c:pt>
                <c:pt idx="15472">
                  <c:v>-833.30559730529797</c:v>
                </c:pt>
                <c:pt idx="15473">
                  <c:v>-833.29850435257003</c:v>
                </c:pt>
                <c:pt idx="15474">
                  <c:v>-833.29141139984199</c:v>
                </c:pt>
                <c:pt idx="15475">
                  <c:v>-833.28455686569202</c:v>
                </c:pt>
                <c:pt idx="15476">
                  <c:v>-833.27841758728005</c:v>
                </c:pt>
                <c:pt idx="15477">
                  <c:v>-833.27341079711903</c:v>
                </c:pt>
                <c:pt idx="15478">
                  <c:v>-833.26983451843296</c:v>
                </c:pt>
                <c:pt idx="15479">
                  <c:v>-833.26768875122104</c:v>
                </c:pt>
                <c:pt idx="15480">
                  <c:v>-833.26685428619396</c:v>
                </c:pt>
                <c:pt idx="15481">
                  <c:v>-833.26697349548397</c:v>
                </c:pt>
                <c:pt idx="15482">
                  <c:v>-833.26762914657604</c:v>
                </c:pt>
                <c:pt idx="15483">
                  <c:v>-833.26846361160301</c:v>
                </c:pt>
                <c:pt idx="15484">
                  <c:v>-833.26900005340599</c:v>
                </c:pt>
                <c:pt idx="15485">
                  <c:v>-833.268761634827</c:v>
                </c:pt>
                <c:pt idx="15486">
                  <c:v>-833.26739072799705</c:v>
                </c:pt>
                <c:pt idx="15487">
                  <c:v>-833.26470851898205</c:v>
                </c:pt>
                <c:pt idx="15488">
                  <c:v>-833.26071500778198</c:v>
                </c:pt>
                <c:pt idx="15489">
                  <c:v>-833.25552940368698</c:v>
                </c:pt>
                <c:pt idx="15490">
                  <c:v>-833.24944972992</c:v>
                </c:pt>
                <c:pt idx="15491">
                  <c:v>-833.24265480041504</c:v>
                </c:pt>
                <c:pt idx="15492">
                  <c:v>-833.23538303375301</c:v>
                </c:pt>
                <c:pt idx="15493">
                  <c:v>-833.22775363922096</c:v>
                </c:pt>
                <c:pt idx="15494">
                  <c:v>-833.21994543075596</c:v>
                </c:pt>
                <c:pt idx="15495">
                  <c:v>-833.21219682693504</c:v>
                </c:pt>
                <c:pt idx="15496">
                  <c:v>-833.20462703704902</c:v>
                </c:pt>
                <c:pt idx="15497">
                  <c:v>-833.19741487503097</c:v>
                </c:pt>
                <c:pt idx="15498">
                  <c:v>-833.19061994552601</c:v>
                </c:pt>
                <c:pt idx="15499">
                  <c:v>-833.18454027175903</c:v>
                </c:pt>
                <c:pt idx="15500">
                  <c:v>-833.17917585372902</c:v>
                </c:pt>
                <c:pt idx="15501">
                  <c:v>-833.17476511001598</c:v>
                </c:pt>
                <c:pt idx="15502">
                  <c:v>-833.17124843597401</c:v>
                </c:pt>
                <c:pt idx="15503">
                  <c:v>-833.168566226959</c:v>
                </c:pt>
                <c:pt idx="15504">
                  <c:v>-833.16653966903698</c:v>
                </c:pt>
                <c:pt idx="15505">
                  <c:v>-833.16487073898304</c:v>
                </c:pt>
                <c:pt idx="15506">
                  <c:v>-833.163380622864</c:v>
                </c:pt>
                <c:pt idx="15507">
                  <c:v>-833.16159248352096</c:v>
                </c:pt>
                <c:pt idx="15508">
                  <c:v>-833.15914869308494</c:v>
                </c:pt>
                <c:pt idx="15509">
                  <c:v>-833.15563201904297</c:v>
                </c:pt>
                <c:pt idx="15510">
                  <c:v>-833.15092325210605</c:v>
                </c:pt>
                <c:pt idx="15511">
                  <c:v>-833.14496278762795</c:v>
                </c:pt>
                <c:pt idx="15512">
                  <c:v>-833.13798904419002</c:v>
                </c:pt>
                <c:pt idx="15513">
                  <c:v>-833.130300045014</c:v>
                </c:pt>
                <c:pt idx="15514">
                  <c:v>-833.12237262725898</c:v>
                </c:pt>
                <c:pt idx="15515">
                  <c:v>-833.11480283737205</c:v>
                </c:pt>
                <c:pt idx="15516">
                  <c:v>-833.10812711715698</c:v>
                </c:pt>
                <c:pt idx="15517">
                  <c:v>-833.10276269912697</c:v>
                </c:pt>
                <c:pt idx="15518">
                  <c:v>-833.09900760650703</c:v>
                </c:pt>
                <c:pt idx="15519">
                  <c:v>-833.09704065322899</c:v>
                </c:pt>
                <c:pt idx="15520">
                  <c:v>-833.096742630005</c:v>
                </c:pt>
                <c:pt idx="15521">
                  <c:v>-833.09787511825596</c:v>
                </c:pt>
                <c:pt idx="15522">
                  <c:v>-833.10008049011299</c:v>
                </c:pt>
                <c:pt idx="15523">
                  <c:v>-833.10270309448299</c:v>
                </c:pt>
                <c:pt idx="15524">
                  <c:v>-833.10544490814198</c:v>
                </c:pt>
                <c:pt idx="15525">
                  <c:v>-833.10788869857799</c:v>
                </c:pt>
                <c:pt idx="15526">
                  <c:v>-833.10985565185604</c:v>
                </c:pt>
                <c:pt idx="15527">
                  <c:v>-833.11110734939598</c:v>
                </c:pt>
                <c:pt idx="15528">
                  <c:v>-833.11170339584396</c:v>
                </c:pt>
                <c:pt idx="15529">
                  <c:v>-833.11152458190895</c:v>
                </c:pt>
                <c:pt idx="15530">
                  <c:v>-833.110630512238</c:v>
                </c:pt>
                <c:pt idx="15531">
                  <c:v>-833.10914039611805</c:v>
                </c:pt>
                <c:pt idx="15532">
                  <c:v>-833.10699462890602</c:v>
                </c:pt>
                <c:pt idx="15533">
                  <c:v>-833.10431241989204</c:v>
                </c:pt>
                <c:pt idx="15534">
                  <c:v>-833.10103416442905</c:v>
                </c:pt>
                <c:pt idx="15535">
                  <c:v>-833.09704065322899</c:v>
                </c:pt>
                <c:pt idx="15536">
                  <c:v>-833.09227228164696</c:v>
                </c:pt>
                <c:pt idx="15537">
                  <c:v>-833.08666944503796</c:v>
                </c:pt>
                <c:pt idx="15538">
                  <c:v>-833.08035135269199</c:v>
                </c:pt>
                <c:pt idx="15539">
                  <c:v>-833.07337760925304</c:v>
                </c:pt>
                <c:pt idx="15540">
                  <c:v>-833.06616544723499</c:v>
                </c:pt>
                <c:pt idx="15541">
                  <c:v>-833.05901288986195</c:v>
                </c:pt>
                <c:pt idx="15542">
                  <c:v>-833.05245637893699</c:v>
                </c:pt>
                <c:pt idx="15543">
                  <c:v>-833.04685354232799</c:v>
                </c:pt>
                <c:pt idx="15544">
                  <c:v>-833.04256200790405</c:v>
                </c:pt>
                <c:pt idx="15545">
                  <c:v>-833.03976058959995</c:v>
                </c:pt>
                <c:pt idx="15546">
                  <c:v>-833.03850889206001</c:v>
                </c:pt>
                <c:pt idx="15547">
                  <c:v>-833.03856849670399</c:v>
                </c:pt>
                <c:pt idx="15548">
                  <c:v>-833.03940296173096</c:v>
                </c:pt>
                <c:pt idx="15549">
                  <c:v>-833.04041624069202</c:v>
                </c:pt>
                <c:pt idx="15550">
                  <c:v>-833.04107189178501</c:v>
                </c:pt>
                <c:pt idx="15551">
                  <c:v>-833.040952682495</c:v>
                </c:pt>
                <c:pt idx="15552">
                  <c:v>-833.03993940353405</c:v>
                </c:pt>
                <c:pt idx="15553">
                  <c:v>-833.03797245025703</c:v>
                </c:pt>
                <c:pt idx="15554">
                  <c:v>-833.03540945053101</c:v>
                </c:pt>
                <c:pt idx="15555">
                  <c:v>-833.03254842758201</c:v>
                </c:pt>
                <c:pt idx="15556">
                  <c:v>-833.02992582321201</c:v>
                </c:pt>
                <c:pt idx="15557">
                  <c:v>-833.02825689315796</c:v>
                </c:pt>
                <c:pt idx="15558">
                  <c:v>-833.02801847457897</c:v>
                </c:pt>
                <c:pt idx="15559">
                  <c:v>-833.02956819534302</c:v>
                </c:pt>
                <c:pt idx="15560">
                  <c:v>-833.03290605545101</c:v>
                </c:pt>
                <c:pt idx="15561">
                  <c:v>-833.03797245025703</c:v>
                </c:pt>
                <c:pt idx="15562">
                  <c:v>-833.04446935653698</c:v>
                </c:pt>
                <c:pt idx="15563">
                  <c:v>-833.05191993713402</c:v>
                </c:pt>
                <c:pt idx="15564">
                  <c:v>-833.05990695953403</c:v>
                </c:pt>
                <c:pt idx="15565">
                  <c:v>-833.06801319122303</c:v>
                </c:pt>
                <c:pt idx="15566">
                  <c:v>-833.07558298110996</c:v>
                </c:pt>
                <c:pt idx="15567">
                  <c:v>-833.08196067810104</c:v>
                </c:pt>
                <c:pt idx="15568">
                  <c:v>-833.08655023574897</c:v>
                </c:pt>
                <c:pt idx="15569">
                  <c:v>-833.08893442153999</c:v>
                </c:pt>
                <c:pt idx="15570">
                  <c:v>-833.08905363082897</c:v>
                </c:pt>
                <c:pt idx="15571">
                  <c:v>-833.08696746826195</c:v>
                </c:pt>
                <c:pt idx="15572">
                  <c:v>-833.083093166352</c:v>
                </c:pt>
                <c:pt idx="15573">
                  <c:v>-833.07778835296699</c:v>
                </c:pt>
                <c:pt idx="15574">
                  <c:v>-833.07147026062</c:v>
                </c:pt>
                <c:pt idx="15575">
                  <c:v>-833.06485414505005</c:v>
                </c:pt>
                <c:pt idx="15576">
                  <c:v>-833.05841684341499</c:v>
                </c:pt>
                <c:pt idx="15577">
                  <c:v>-833.05269479751598</c:v>
                </c:pt>
                <c:pt idx="15578">
                  <c:v>-833.04792642593395</c:v>
                </c:pt>
                <c:pt idx="15579">
                  <c:v>-833.043992519379</c:v>
                </c:pt>
                <c:pt idx="15580">
                  <c:v>-833.04053544998203</c:v>
                </c:pt>
                <c:pt idx="15581">
                  <c:v>-833.03737640380905</c:v>
                </c:pt>
                <c:pt idx="15582">
                  <c:v>-833.03451538085994</c:v>
                </c:pt>
                <c:pt idx="15583">
                  <c:v>-833.03207159042404</c:v>
                </c:pt>
                <c:pt idx="15584">
                  <c:v>-833.030164241791</c:v>
                </c:pt>
                <c:pt idx="15585">
                  <c:v>-833.02879333496105</c:v>
                </c:pt>
                <c:pt idx="15586">
                  <c:v>-833.02807807922397</c:v>
                </c:pt>
                <c:pt idx="15587">
                  <c:v>-833.02807807922397</c:v>
                </c:pt>
                <c:pt idx="15588">
                  <c:v>-833.02897214889504</c:v>
                </c:pt>
                <c:pt idx="15589">
                  <c:v>-833.03064107894897</c:v>
                </c:pt>
                <c:pt idx="15590">
                  <c:v>-833.032727241516</c:v>
                </c:pt>
                <c:pt idx="15591">
                  <c:v>-833.03475379943904</c:v>
                </c:pt>
                <c:pt idx="15592">
                  <c:v>-833.03618431091297</c:v>
                </c:pt>
                <c:pt idx="15593">
                  <c:v>-833.03666114807095</c:v>
                </c:pt>
                <c:pt idx="15594">
                  <c:v>-833.03594589233398</c:v>
                </c:pt>
                <c:pt idx="15595">
                  <c:v>-833.03403854370094</c:v>
                </c:pt>
                <c:pt idx="15596">
                  <c:v>-833.03105831146297</c:v>
                </c:pt>
                <c:pt idx="15597">
                  <c:v>-833.027243614197</c:v>
                </c:pt>
                <c:pt idx="15598">
                  <c:v>-833.02301168441795</c:v>
                </c:pt>
                <c:pt idx="15599">
                  <c:v>-833.01866054534901</c:v>
                </c:pt>
                <c:pt idx="15600">
                  <c:v>-833.01448822021496</c:v>
                </c:pt>
                <c:pt idx="15601">
                  <c:v>-833.01067352294899</c:v>
                </c:pt>
                <c:pt idx="15602">
                  <c:v>-833.00703763961803</c:v>
                </c:pt>
                <c:pt idx="15603">
                  <c:v>-833.00352096557594</c:v>
                </c:pt>
                <c:pt idx="15604">
                  <c:v>-833.00000429153499</c:v>
                </c:pt>
                <c:pt idx="15605">
                  <c:v>-832.996606826782</c:v>
                </c:pt>
                <c:pt idx="15606">
                  <c:v>-832.99326896667503</c:v>
                </c:pt>
                <c:pt idx="15607">
                  <c:v>-832.99016952514705</c:v>
                </c:pt>
                <c:pt idx="15608">
                  <c:v>-832.98730850219704</c:v>
                </c:pt>
                <c:pt idx="15609">
                  <c:v>-832.98486471176204</c:v>
                </c:pt>
                <c:pt idx="15610">
                  <c:v>-832.98307657241799</c:v>
                </c:pt>
                <c:pt idx="15611">
                  <c:v>-832.98218250274704</c:v>
                </c:pt>
                <c:pt idx="15612">
                  <c:v>-832.98224210739204</c:v>
                </c:pt>
                <c:pt idx="15613">
                  <c:v>-832.98319578170799</c:v>
                </c:pt>
                <c:pt idx="15614">
                  <c:v>-832.98474550247204</c:v>
                </c:pt>
                <c:pt idx="15615">
                  <c:v>-832.98635482788097</c:v>
                </c:pt>
                <c:pt idx="15616">
                  <c:v>-832.98766613006603</c:v>
                </c:pt>
                <c:pt idx="15617">
                  <c:v>-832.988440990448</c:v>
                </c:pt>
                <c:pt idx="15618">
                  <c:v>-832.98861980438301</c:v>
                </c:pt>
                <c:pt idx="15619">
                  <c:v>-832.98820257186901</c:v>
                </c:pt>
                <c:pt idx="15620">
                  <c:v>-832.98724889755294</c:v>
                </c:pt>
                <c:pt idx="15621">
                  <c:v>-832.98599720001198</c:v>
                </c:pt>
                <c:pt idx="15622">
                  <c:v>-832.98462629318306</c:v>
                </c:pt>
                <c:pt idx="15623">
                  <c:v>-832.98337459564198</c:v>
                </c:pt>
                <c:pt idx="15624">
                  <c:v>-832.98254013061501</c:v>
                </c:pt>
                <c:pt idx="15625">
                  <c:v>-832.98218250274704</c:v>
                </c:pt>
                <c:pt idx="15626">
                  <c:v>-832.98224210739204</c:v>
                </c:pt>
                <c:pt idx="15627">
                  <c:v>-832.98242092132602</c:v>
                </c:pt>
                <c:pt idx="15628">
                  <c:v>-832.98242092132602</c:v>
                </c:pt>
                <c:pt idx="15629">
                  <c:v>-832.98212289810203</c:v>
                </c:pt>
                <c:pt idx="15630">
                  <c:v>-832.98128843307495</c:v>
                </c:pt>
                <c:pt idx="15631">
                  <c:v>-832.97979831695602</c:v>
                </c:pt>
                <c:pt idx="15632">
                  <c:v>-832.97759294509899</c:v>
                </c:pt>
                <c:pt idx="15633">
                  <c:v>-832.97473192215</c:v>
                </c:pt>
                <c:pt idx="15634">
                  <c:v>-832.97133445739803</c:v>
                </c:pt>
                <c:pt idx="15635">
                  <c:v>-832.96751976013195</c:v>
                </c:pt>
                <c:pt idx="15636">
                  <c:v>-832.963585853577</c:v>
                </c:pt>
                <c:pt idx="15637">
                  <c:v>-832.95965194702205</c:v>
                </c:pt>
                <c:pt idx="15638">
                  <c:v>-832.95583724975597</c:v>
                </c:pt>
                <c:pt idx="15639">
                  <c:v>-832.95220136642502</c:v>
                </c:pt>
                <c:pt idx="15640">
                  <c:v>-832.94874429702804</c:v>
                </c:pt>
                <c:pt idx="15641">
                  <c:v>-832.94570446014404</c:v>
                </c:pt>
                <c:pt idx="15642">
                  <c:v>-832.94308185577404</c:v>
                </c:pt>
                <c:pt idx="15643">
                  <c:v>-832.94099569320701</c:v>
                </c:pt>
                <c:pt idx="15644">
                  <c:v>-832.93956518173195</c:v>
                </c:pt>
                <c:pt idx="15645">
                  <c:v>-832.938551902771</c:v>
                </c:pt>
                <c:pt idx="15646">
                  <c:v>-832.93783664703403</c:v>
                </c:pt>
                <c:pt idx="15647">
                  <c:v>-832.93735980987606</c:v>
                </c:pt>
                <c:pt idx="15648">
                  <c:v>-832.93694257736195</c:v>
                </c:pt>
                <c:pt idx="15649">
                  <c:v>-832.93640613555897</c:v>
                </c:pt>
                <c:pt idx="15650">
                  <c:v>-832.93545246124302</c:v>
                </c:pt>
                <c:pt idx="15651">
                  <c:v>-832.93396234512397</c:v>
                </c:pt>
                <c:pt idx="15652">
                  <c:v>-832.93175697326706</c:v>
                </c:pt>
                <c:pt idx="15653">
                  <c:v>-832.92883634567295</c:v>
                </c:pt>
                <c:pt idx="15654">
                  <c:v>-832.92531967163097</c:v>
                </c:pt>
                <c:pt idx="15655">
                  <c:v>-832.92114734649704</c:v>
                </c:pt>
                <c:pt idx="15656">
                  <c:v>-832.91637897491501</c:v>
                </c:pt>
                <c:pt idx="15657">
                  <c:v>-832.91083574295101</c:v>
                </c:pt>
                <c:pt idx="15658">
                  <c:v>-832.90463685989403</c:v>
                </c:pt>
                <c:pt idx="15659">
                  <c:v>-832.89766311645496</c:v>
                </c:pt>
                <c:pt idx="15660">
                  <c:v>-832.89003372192406</c:v>
                </c:pt>
                <c:pt idx="15661">
                  <c:v>-832.88168907165505</c:v>
                </c:pt>
                <c:pt idx="15662">
                  <c:v>-832.87256956100498</c:v>
                </c:pt>
                <c:pt idx="15663">
                  <c:v>-832.86267518997204</c:v>
                </c:pt>
                <c:pt idx="15664">
                  <c:v>-832.85212516784702</c:v>
                </c:pt>
                <c:pt idx="15665">
                  <c:v>-832.84103870391903</c:v>
                </c:pt>
                <c:pt idx="15666">
                  <c:v>-832.82965421676704</c:v>
                </c:pt>
                <c:pt idx="15667">
                  <c:v>-832.81785249710094</c:v>
                </c:pt>
                <c:pt idx="15668">
                  <c:v>-832.80575275421199</c:v>
                </c:pt>
                <c:pt idx="15669">
                  <c:v>-832.79353380203304</c:v>
                </c:pt>
                <c:pt idx="15670">
                  <c:v>-832.78131484985397</c:v>
                </c:pt>
                <c:pt idx="15671">
                  <c:v>-832.76957273483299</c:v>
                </c:pt>
                <c:pt idx="15672">
                  <c:v>-832.75866508483898</c:v>
                </c:pt>
                <c:pt idx="15673">
                  <c:v>-832.74883031845104</c:v>
                </c:pt>
                <c:pt idx="15674">
                  <c:v>-832.74042606353805</c:v>
                </c:pt>
                <c:pt idx="15675">
                  <c:v>-832.73345232009899</c:v>
                </c:pt>
                <c:pt idx="15676">
                  <c:v>-832.72790908813499</c:v>
                </c:pt>
                <c:pt idx="15677">
                  <c:v>-832.72361755371105</c:v>
                </c:pt>
                <c:pt idx="15678">
                  <c:v>-832.72027969360397</c:v>
                </c:pt>
                <c:pt idx="15679">
                  <c:v>-832.71723985671997</c:v>
                </c:pt>
                <c:pt idx="15680">
                  <c:v>-832.71396160125801</c:v>
                </c:pt>
                <c:pt idx="15681">
                  <c:v>-832.70972967147804</c:v>
                </c:pt>
                <c:pt idx="15682">
                  <c:v>-832.70418643951405</c:v>
                </c:pt>
                <c:pt idx="15683">
                  <c:v>-832.69697427749702</c:v>
                </c:pt>
                <c:pt idx="15684">
                  <c:v>-832.68809318542503</c:v>
                </c:pt>
                <c:pt idx="15685">
                  <c:v>-832.677721977234</c:v>
                </c:pt>
                <c:pt idx="15686">
                  <c:v>-832.66592025756904</c:v>
                </c:pt>
                <c:pt idx="15687">
                  <c:v>-832.652866840363</c:v>
                </c:pt>
                <c:pt idx="15688">
                  <c:v>-832.63885974884101</c:v>
                </c:pt>
                <c:pt idx="15689">
                  <c:v>-832.62395858764705</c:v>
                </c:pt>
                <c:pt idx="15690">
                  <c:v>-832.60840177535999</c:v>
                </c:pt>
                <c:pt idx="15691">
                  <c:v>-832.59236812591598</c:v>
                </c:pt>
                <c:pt idx="15692">
                  <c:v>-832.57579803466797</c:v>
                </c:pt>
                <c:pt idx="15693">
                  <c:v>-832.558691501618</c:v>
                </c:pt>
                <c:pt idx="15694">
                  <c:v>-832.54086971283004</c:v>
                </c:pt>
                <c:pt idx="15695">
                  <c:v>-832.52245187759399</c:v>
                </c:pt>
                <c:pt idx="15696">
                  <c:v>-832.50337839126598</c:v>
                </c:pt>
                <c:pt idx="15697">
                  <c:v>-832.48394727706898</c:v>
                </c:pt>
                <c:pt idx="15698">
                  <c:v>-832.46421813964901</c:v>
                </c:pt>
                <c:pt idx="15699">
                  <c:v>-832.44436979293801</c:v>
                </c:pt>
                <c:pt idx="15700">
                  <c:v>-832.42458105087303</c:v>
                </c:pt>
                <c:pt idx="15701">
                  <c:v>-832.40497112274204</c:v>
                </c:pt>
                <c:pt idx="15702">
                  <c:v>-832.38583803176903</c:v>
                </c:pt>
                <c:pt idx="15703">
                  <c:v>-832.36753940582298</c:v>
                </c:pt>
                <c:pt idx="15704">
                  <c:v>-832.350254058838</c:v>
                </c:pt>
                <c:pt idx="15705">
                  <c:v>-832.33404159545898</c:v>
                </c:pt>
                <c:pt idx="15706">
                  <c:v>-832.31890201568604</c:v>
                </c:pt>
                <c:pt idx="15707">
                  <c:v>-832.30459690094006</c:v>
                </c:pt>
                <c:pt idx="15708">
                  <c:v>-832.29094743728695</c:v>
                </c:pt>
                <c:pt idx="15709">
                  <c:v>-832.27753639221203</c:v>
                </c:pt>
                <c:pt idx="15710">
                  <c:v>-832.26400613784801</c:v>
                </c:pt>
                <c:pt idx="15711">
                  <c:v>-832.24987983703602</c:v>
                </c:pt>
                <c:pt idx="15712">
                  <c:v>-832.23462104797397</c:v>
                </c:pt>
                <c:pt idx="15713">
                  <c:v>-832.21781253814697</c:v>
                </c:pt>
                <c:pt idx="15714">
                  <c:v>-832.19915628433205</c:v>
                </c:pt>
                <c:pt idx="15715">
                  <c:v>-832.17841386795101</c:v>
                </c:pt>
                <c:pt idx="15716">
                  <c:v>-832.15564489364601</c:v>
                </c:pt>
                <c:pt idx="15717">
                  <c:v>-832.130968570709</c:v>
                </c:pt>
                <c:pt idx="15718">
                  <c:v>-832.10474252700806</c:v>
                </c:pt>
                <c:pt idx="15719">
                  <c:v>-832.07750320434604</c:v>
                </c:pt>
                <c:pt idx="15720">
                  <c:v>-832.05002546310402</c:v>
                </c:pt>
                <c:pt idx="15721">
                  <c:v>-832.023024559021</c:v>
                </c:pt>
                <c:pt idx="15722">
                  <c:v>-831.99721574783302</c:v>
                </c:pt>
                <c:pt idx="15723">
                  <c:v>-831.97301626205501</c:v>
                </c:pt>
                <c:pt idx="15724">
                  <c:v>-831.95072412490902</c:v>
                </c:pt>
                <c:pt idx="15725">
                  <c:v>-831.93016052246105</c:v>
                </c:pt>
                <c:pt idx="15726">
                  <c:v>-831.91108703613304</c:v>
                </c:pt>
                <c:pt idx="15727">
                  <c:v>-831.89296722412098</c:v>
                </c:pt>
                <c:pt idx="15728">
                  <c:v>-831.87490701675404</c:v>
                </c:pt>
                <c:pt idx="15729">
                  <c:v>-831.85601234436103</c:v>
                </c:pt>
                <c:pt idx="15730">
                  <c:v>-831.83544874191296</c:v>
                </c:pt>
                <c:pt idx="15731">
                  <c:v>-831.812500953675</c:v>
                </c:pt>
                <c:pt idx="15732">
                  <c:v>-831.78681135177601</c:v>
                </c:pt>
                <c:pt idx="15733">
                  <c:v>-831.75849914550804</c:v>
                </c:pt>
                <c:pt idx="15734">
                  <c:v>-831.72804117202804</c:v>
                </c:pt>
                <c:pt idx="15735">
                  <c:v>-831.695973873139</c:v>
                </c:pt>
                <c:pt idx="15736">
                  <c:v>-831.66319131851196</c:v>
                </c:pt>
                <c:pt idx="15737">
                  <c:v>-831.63034915924095</c:v>
                </c:pt>
                <c:pt idx="15738">
                  <c:v>-831.59804344177303</c:v>
                </c:pt>
                <c:pt idx="15739">
                  <c:v>-831.56669139862095</c:v>
                </c:pt>
                <c:pt idx="15740">
                  <c:v>-831.53635263443005</c:v>
                </c:pt>
                <c:pt idx="15741">
                  <c:v>-831.506907939911</c:v>
                </c:pt>
                <c:pt idx="15742">
                  <c:v>-831.47805929184005</c:v>
                </c:pt>
                <c:pt idx="15743">
                  <c:v>-831.44927024841297</c:v>
                </c:pt>
                <c:pt idx="15744">
                  <c:v>-831.41988515853905</c:v>
                </c:pt>
                <c:pt idx="15745">
                  <c:v>-831.38948678970405</c:v>
                </c:pt>
                <c:pt idx="15746">
                  <c:v>-831.35783672332798</c:v>
                </c:pt>
                <c:pt idx="15747">
                  <c:v>-831.32505416870094</c:v>
                </c:pt>
                <c:pt idx="15748">
                  <c:v>-831.29137754440296</c:v>
                </c:pt>
                <c:pt idx="15749">
                  <c:v>-831.257164478302</c:v>
                </c:pt>
                <c:pt idx="15750">
                  <c:v>-831.22289180755604</c:v>
                </c:pt>
                <c:pt idx="15751">
                  <c:v>-831.18885755538997</c:v>
                </c:pt>
                <c:pt idx="15752">
                  <c:v>-831.15524053573597</c:v>
                </c:pt>
                <c:pt idx="15753">
                  <c:v>-831.12204074859596</c:v>
                </c:pt>
                <c:pt idx="15754">
                  <c:v>-831.08907938003597</c:v>
                </c:pt>
                <c:pt idx="15755">
                  <c:v>-831.05599880218494</c:v>
                </c:pt>
                <c:pt idx="15756">
                  <c:v>-831.02250099182095</c:v>
                </c:pt>
                <c:pt idx="15757">
                  <c:v>-830.98816871643101</c:v>
                </c:pt>
                <c:pt idx="15758">
                  <c:v>-830.95246553420998</c:v>
                </c:pt>
                <c:pt idx="15759">
                  <c:v>-830.91509342193604</c:v>
                </c:pt>
                <c:pt idx="15760">
                  <c:v>-830.87587356567406</c:v>
                </c:pt>
                <c:pt idx="15761">
                  <c:v>-830.83480596542404</c:v>
                </c:pt>
                <c:pt idx="15762">
                  <c:v>-830.79195022582996</c:v>
                </c:pt>
                <c:pt idx="15763">
                  <c:v>-830.74742555618298</c:v>
                </c:pt>
                <c:pt idx="15764">
                  <c:v>-830.70152997970604</c:v>
                </c:pt>
                <c:pt idx="15765">
                  <c:v>-830.65450191497803</c:v>
                </c:pt>
                <c:pt idx="15766">
                  <c:v>-830.60675859451305</c:v>
                </c:pt>
                <c:pt idx="15767">
                  <c:v>-830.55871725082397</c:v>
                </c:pt>
                <c:pt idx="15768">
                  <c:v>-830.51079511642502</c:v>
                </c:pt>
                <c:pt idx="15769">
                  <c:v>-830.46346902847301</c:v>
                </c:pt>
                <c:pt idx="15770">
                  <c:v>-830.41703701019298</c:v>
                </c:pt>
                <c:pt idx="15771">
                  <c:v>-830.37191629409801</c:v>
                </c:pt>
                <c:pt idx="15772">
                  <c:v>-830.32810688018799</c:v>
                </c:pt>
                <c:pt idx="15773">
                  <c:v>-830.28554916381904</c:v>
                </c:pt>
                <c:pt idx="15774">
                  <c:v>-830.24394512176502</c:v>
                </c:pt>
                <c:pt idx="15775">
                  <c:v>-830.20305633544899</c:v>
                </c:pt>
                <c:pt idx="15776">
                  <c:v>-830.16264438629196</c:v>
                </c:pt>
                <c:pt idx="15777">
                  <c:v>-830.12253046035801</c:v>
                </c:pt>
                <c:pt idx="15778">
                  <c:v>-830.08253574371395</c:v>
                </c:pt>
                <c:pt idx="15779">
                  <c:v>-830.04266023635898</c:v>
                </c:pt>
                <c:pt idx="15780">
                  <c:v>-830.00284433364902</c:v>
                </c:pt>
                <c:pt idx="15781">
                  <c:v>-829.96314764022804</c:v>
                </c:pt>
                <c:pt idx="15782">
                  <c:v>-829.92362976074196</c:v>
                </c:pt>
                <c:pt idx="15783">
                  <c:v>-829.88440990447998</c:v>
                </c:pt>
                <c:pt idx="15784">
                  <c:v>-829.845249652863</c:v>
                </c:pt>
                <c:pt idx="15785">
                  <c:v>-829.80573177337703</c:v>
                </c:pt>
                <c:pt idx="15786">
                  <c:v>-829.76531982421898</c:v>
                </c:pt>
                <c:pt idx="15787">
                  <c:v>-829.72341775894199</c:v>
                </c:pt>
                <c:pt idx="15788">
                  <c:v>-829.67954874038696</c:v>
                </c:pt>
                <c:pt idx="15789">
                  <c:v>-829.63335514068604</c:v>
                </c:pt>
                <c:pt idx="15790">
                  <c:v>-829.58471775055</c:v>
                </c:pt>
                <c:pt idx="15791">
                  <c:v>-829.53369617462204</c:v>
                </c:pt>
                <c:pt idx="15792">
                  <c:v>-829.48058843612705</c:v>
                </c:pt>
                <c:pt idx="15793">
                  <c:v>-829.42575216293403</c:v>
                </c:pt>
                <c:pt idx="15794">
                  <c:v>-829.36996221542404</c:v>
                </c:pt>
                <c:pt idx="15795">
                  <c:v>-829.31369543075596</c:v>
                </c:pt>
                <c:pt idx="15796">
                  <c:v>-829.25766706466698</c:v>
                </c:pt>
                <c:pt idx="15797">
                  <c:v>-829.20223474502598</c:v>
                </c:pt>
                <c:pt idx="15798">
                  <c:v>-829.14739847183205</c:v>
                </c:pt>
                <c:pt idx="15799">
                  <c:v>-829.09303903579701</c:v>
                </c:pt>
                <c:pt idx="15800">
                  <c:v>-829.03879880905197</c:v>
                </c:pt>
                <c:pt idx="15801">
                  <c:v>-828.98432016372703</c:v>
                </c:pt>
                <c:pt idx="15802">
                  <c:v>-828.92900705337502</c:v>
                </c:pt>
                <c:pt idx="15803">
                  <c:v>-828.87244224548397</c:v>
                </c:pt>
                <c:pt idx="15804">
                  <c:v>-828.81420850753796</c:v>
                </c:pt>
                <c:pt idx="15805">
                  <c:v>-828.75424623489403</c:v>
                </c:pt>
                <c:pt idx="15806">
                  <c:v>-828.69249582290695</c:v>
                </c:pt>
                <c:pt idx="15807">
                  <c:v>-828.62931489944503</c:v>
                </c:pt>
                <c:pt idx="15808">
                  <c:v>-828.56518030166603</c:v>
                </c:pt>
                <c:pt idx="15809">
                  <c:v>-828.50056886672996</c:v>
                </c:pt>
                <c:pt idx="15810">
                  <c:v>-828.436195850373</c:v>
                </c:pt>
                <c:pt idx="15811">
                  <c:v>-828.37253808975197</c:v>
                </c:pt>
                <c:pt idx="15812">
                  <c:v>-828.31007242202804</c:v>
                </c:pt>
                <c:pt idx="15813">
                  <c:v>-828.24903726577804</c:v>
                </c:pt>
                <c:pt idx="15814">
                  <c:v>-828.18931341171299</c:v>
                </c:pt>
                <c:pt idx="15815">
                  <c:v>-828.130662441254</c:v>
                </c:pt>
                <c:pt idx="15816">
                  <c:v>-828.072547912598</c:v>
                </c:pt>
                <c:pt idx="15817">
                  <c:v>-828.01431417465199</c:v>
                </c:pt>
                <c:pt idx="15818">
                  <c:v>-827.95524597168003</c:v>
                </c:pt>
                <c:pt idx="15819">
                  <c:v>-827.894628047943</c:v>
                </c:pt>
                <c:pt idx="15820">
                  <c:v>-827.83204317092896</c:v>
                </c:pt>
                <c:pt idx="15821">
                  <c:v>-827.76719331741401</c:v>
                </c:pt>
                <c:pt idx="15822">
                  <c:v>-827.70007848739601</c:v>
                </c:pt>
                <c:pt idx="15823">
                  <c:v>-827.63087749481201</c:v>
                </c:pt>
                <c:pt idx="15824">
                  <c:v>-827.55988836288498</c:v>
                </c:pt>
                <c:pt idx="15825">
                  <c:v>-827.48746871948299</c:v>
                </c:pt>
                <c:pt idx="15826">
                  <c:v>-827.41415500640903</c:v>
                </c:pt>
                <c:pt idx="15827">
                  <c:v>-827.34036445617699</c:v>
                </c:pt>
                <c:pt idx="15828">
                  <c:v>-827.26651430130005</c:v>
                </c:pt>
                <c:pt idx="15829">
                  <c:v>-827.192723751068</c:v>
                </c:pt>
                <c:pt idx="15830">
                  <c:v>-827.11881399154697</c:v>
                </c:pt>
                <c:pt idx="15831">
                  <c:v>-827.04448699951195</c:v>
                </c:pt>
                <c:pt idx="15832">
                  <c:v>-826.96956396102905</c:v>
                </c:pt>
                <c:pt idx="15833">
                  <c:v>-826.89386606216499</c:v>
                </c:pt>
                <c:pt idx="15834">
                  <c:v>-826.81727409362804</c:v>
                </c:pt>
                <c:pt idx="15835">
                  <c:v>-826.73943042755104</c:v>
                </c:pt>
                <c:pt idx="15836">
                  <c:v>-826.66015625</c:v>
                </c:pt>
                <c:pt idx="15837">
                  <c:v>-826.57909393310604</c:v>
                </c:pt>
                <c:pt idx="15838">
                  <c:v>-826.49624347686802</c:v>
                </c:pt>
                <c:pt idx="15839">
                  <c:v>-826.41172409057594</c:v>
                </c:pt>
                <c:pt idx="15840">
                  <c:v>-826.32553577423096</c:v>
                </c:pt>
                <c:pt idx="15841">
                  <c:v>-826.23785734176704</c:v>
                </c:pt>
                <c:pt idx="15842">
                  <c:v>-826.14886760711704</c:v>
                </c:pt>
                <c:pt idx="15843">
                  <c:v>-826.05880498886097</c:v>
                </c:pt>
                <c:pt idx="15844">
                  <c:v>-825.96802711486805</c:v>
                </c:pt>
                <c:pt idx="15845">
                  <c:v>-825.87683200836204</c:v>
                </c:pt>
                <c:pt idx="15846">
                  <c:v>-825.78557729721103</c:v>
                </c:pt>
                <c:pt idx="15847">
                  <c:v>-825.69438219070503</c:v>
                </c:pt>
                <c:pt idx="15848">
                  <c:v>-825.603246688843</c:v>
                </c:pt>
                <c:pt idx="15849">
                  <c:v>-825.51205158233699</c:v>
                </c:pt>
                <c:pt idx="15850">
                  <c:v>-825.42055845260597</c:v>
                </c:pt>
                <c:pt idx="15851">
                  <c:v>-825.32840967178402</c:v>
                </c:pt>
                <c:pt idx="15852">
                  <c:v>-825.23512840270996</c:v>
                </c:pt>
                <c:pt idx="15853">
                  <c:v>-825.14005899429299</c:v>
                </c:pt>
                <c:pt idx="15854">
                  <c:v>-825.04278421402</c:v>
                </c:pt>
                <c:pt idx="15855">
                  <c:v>-824.94288682937599</c:v>
                </c:pt>
                <c:pt idx="15856">
                  <c:v>-824.840247631073</c:v>
                </c:pt>
                <c:pt idx="15857">
                  <c:v>-824.7349858284</c:v>
                </c:pt>
                <c:pt idx="15858">
                  <c:v>-824.62733983993598</c:v>
                </c:pt>
                <c:pt idx="15859">
                  <c:v>-824.51766729354904</c:v>
                </c:pt>
                <c:pt idx="15860">
                  <c:v>-824.40632581710804</c:v>
                </c:pt>
                <c:pt idx="15861">
                  <c:v>-824.29367303848301</c:v>
                </c:pt>
                <c:pt idx="15862">
                  <c:v>-824.17988777160701</c:v>
                </c:pt>
                <c:pt idx="15863">
                  <c:v>-824.06538724899303</c:v>
                </c:pt>
                <c:pt idx="15864">
                  <c:v>-823.95029067993198</c:v>
                </c:pt>
                <c:pt idx="15865">
                  <c:v>-823.83489608764705</c:v>
                </c:pt>
                <c:pt idx="15866">
                  <c:v>-823.71902465820301</c:v>
                </c:pt>
                <c:pt idx="15867">
                  <c:v>-823.60273599624702</c:v>
                </c:pt>
                <c:pt idx="15868">
                  <c:v>-823.48579168319702</c:v>
                </c:pt>
                <c:pt idx="15869">
                  <c:v>-823.36819171905495</c:v>
                </c:pt>
                <c:pt idx="15870">
                  <c:v>-823.24999570846603</c:v>
                </c:pt>
                <c:pt idx="15871">
                  <c:v>-823.131263256073</c:v>
                </c:pt>
                <c:pt idx="15872">
                  <c:v>-823.011875152588</c:v>
                </c:pt>
                <c:pt idx="15873">
                  <c:v>-822.89153337478695</c:v>
                </c:pt>
                <c:pt idx="15874">
                  <c:v>-822.76970148086605</c:v>
                </c:pt>
                <c:pt idx="15875">
                  <c:v>-822.64596223831199</c:v>
                </c:pt>
                <c:pt idx="15876">
                  <c:v>-822.51995801925705</c:v>
                </c:pt>
                <c:pt idx="15877">
                  <c:v>-822.39156961441097</c:v>
                </c:pt>
                <c:pt idx="15878">
                  <c:v>-822.26061820983898</c:v>
                </c:pt>
                <c:pt idx="15879">
                  <c:v>-822.12704420089699</c:v>
                </c:pt>
                <c:pt idx="15880">
                  <c:v>-821.99078798294101</c:v>
                </c:pt>
                <c:pt idx="15881">
                  <c:v>-821.85190916061401</c:v>
                </c:pt>
                <c:pt idx="15882">
                  <c:v>-821.71064615249702</c:v>
                </c:pt>
                <c:pt idx="15883">
                  <c:v>-821.56717777252197</c:v>
                </c:pt>
                <c:pt idx="15884">
                  <c:v>-821.42192125320503</c:v>
                </c:pt>
                <c:pt idx="15885">
                  <c:v>-821.27481698989902</c:v>
                </c:pt>
                <c:pt idx="15886">
                  <c:v>-821.12604379653999</c:v>
                </c:pt>
                <c:pt idx="15887">
                  <c:v>-820.97536325454701</c:v>
                </c:pt>
                <c:pt idx="15888">
                  <c:v>-820.82295417785701</c:v>
                </c:pt>
                <c:pt idx="15889">
                  <c:v>-820.66881656646694</c:v>
                </c:pt>
                <c:pt idx="15890">
                  <c:v>-820.51312923431396</c:v>
                </c:pt>
                <c:pt idx="15891">
                  <c:v>-820.35583257675205</c:v>
                </c:pt>
                <c:pt idx="15892">
                  <c:v>-820.19686698913597</c:v>
                </c:pt>
                <c:pt idx="15893">
                  <c:v>-820.03617286682095</c:v>
                </c:pt>
                <c:pt idx="15894">
                  <c:v>-819.87380981445301</c:v>
                </c:pt>
                <c:pt idx="15895">
                  <c:v>-819.70971822738704</c:v>
                </c:pt>
                <c:pt idx="15896">
                  <c:v>-819.54389810562202</c:v>
                </c:pt>
                <c:pt idx="15897">
                  <c:v>-819.37628984451305</c:v>
                </c:pt>
                <c:pt idx="15898">
                  <c:v>-819.20671463012695</c:v>
                </c:pt>
                <c:pt idx="15899">
                  <c:v>-819.03499364852905</c:v>
                </c:pt>
                <c:pt idx="15900">
                  <c:v>-818.86124610900902</c:v>
                </c:pt>
                <c:pt idx="15901">
                  <c:v>-818.68547201156605</c:v>
                </c:pt>
                <c:pt idx="15902">
                  <c:v>-818.50779056549095</c:v>
                </c:pt>
                <c:pt idx="15903">
                  <c:v>-818.32838058471702</c:v>
                </c:pt>
                <c:pt idx="15904">
                  <c:v>-818.14736127853405</c:v>
                </c:pt>
                <c:pt idx="15905">
                  <c:v>-817.96485185623203</c:v>
                </c:pt>
                <c:pt idx="15906">
                  <c:v>-817.78091192245495</c:v>
                </c:pt>
                <c:pt idx="15907">
                  <c:v>-817.59560108184803</c:v>
                </c:pt>
                <c:pt idx="15908">
                  <c:v>-817.40897893905696</c:v>
                </c:pt>
                <c:pt idx="15909">
                  <c:v>-817.22092628479004</c:v>
                </c:pt>
                <c:pt idx="15910">
                  <c:v>-817.03144311904896</c:v>
                </c:pt>
                <c:pt idx="15911">
                  <c:v>-816.84029102325496</c:v>
                </c:pt>
                <c:pt idx="15912">
                  <c:v>-816.64711236953804</c:v>
                </c:pt>
                <c:pt idx="15913">
                  <c:v>-816.45160913467396</c:v>
                </c:pt>
                <c:pt idx="15914">
                  <c:v>-816.253662109375</c:v>
                </c:pt>
                <c:pt idx="15915">
                  <c:v>-816.05303287506104</c:v>
                </c:pt>
                <c:pt idx="15916">
                  <c:v>-815.84966182708797</c:v>
                </c:pt>
                <c:pt idx="15917">
                  <c:v>-815.64360857009899</c:v>
                </c:pt>
                <c:pt idx="15918">
                  <c:v>-815.43499231338501</c:v>
                </c:pt>
                <c:pt idx="15919">
                  <c:v>-815.22393226623603</c:v>
                </c:pt>
                <c:pt idx="15920">
                  <c:v>-815.01072645187401</c:v>
                </c:pt>
                <c:pt idx="15921">
                  <c:v>-814.79567289352406</c:v>
                </c:pt>
                <c:pt idx="15922">
                  <c:v>-814.57889080047596</c:v>
                </c:pt>
                <c:pt idx="15923">
                  <c:v>-814.36043977737404</c:v>
                </c:pt>
                <c:pt idx="15924">
                  <c:v>-814.14031982421898</c:v>
                </c:pt>
                <c:pt idx="15925">
                  <c:v>-813.91859054565498</c:v>
                </c:pt>
                <c:pt idx="15926">
                  <c:v>-813.69513273239204</c:v>
                </c:pt>
                <c:pt idx="15927">
                  <c:v>-813.46964836120605</c:v>
                </c:pt>
                <c:pt idx="15928">
                  <c:v>-813.24195861816395</c:v>
                </c:pt>
                <c:pt idx="15929">
                  <c:v>-813.01176548004196</c:v>
                </c:pt>
                <c:pt idx="15930">
                  <c:v>-812.77906894683895</c:v>
                </c:pt>
                <c:pt idx="15931">
                  <c:v>-812.54398822784401</c:v>
                </c:pt>
                <c:pt idx="15932">
                  <c:v>-812.30682134628296</c:v>
                </c:pt>
                <c:pt idx="15933">
                  <c:v>-812.0676279068</c:v>
                </c:pt>
                <c:pt idx="15934">
                  <c:v>-811.82670593261696</c:v>
                </c:pt>
                <c:pt idx="15935">
                  <c:v>-811.58417463302601</c:v>
                </c:pt>
                <c:pt idx="15936">
                  <c:v>-811.34021282196102</c:v>
                </c:pt>
                <c:pt idx="15937">
                  <c:v>-811.09511852264404</c:v>
                </c:pt>
                <c:pt idx="15938">
                  <c:v>-810.84901094436702</c:v>
                </c:pt>
                <c:pt idx="15939">
                  <c:v>-810.60194969177303</c:v>
                </c:pt>
                <c:pt idx="15940">
                  <c:v>-810.35375595092796</c:v>
                </c:pt>
                <c:pt idx="15941">
                  <c:v>-810.10437011718795</c:v>
                </c:pt>
                <c:pt idx="15942">
                  <c:v>-809.853553771973</c:v>
                </c:pt>
                <c:pt idx="15943">
                  <c:v>-809.601247310639</c:v>
                </c:pt>
                <c:pt idx="15944">
                  <c:v>-809.34745073318504</c:v>
                </c:pt>
                <c:pt idx="15945">
                  <c:v>-809.09222364425705</c:v>
                </c:pt>
                <c:pt idx="15946">
                  <c:v>-808.83574485778797</c:v>
                </c:pt>
                <c:pt idx="15947">
                  <c:v>-808.57813358306896</c:v>
                </c:pt>
                <c:pt idx="15948">
                  <c:v>-808.31962823867798</c:v>
                </c:pt>
                <c:pt idx="15949">
                  <c:v>-808.06022882461605</c:v>
                </c:pt>
                <c:pt idx="15950">
                  <c:v>-807.80017375946102</c:v>
                </c:pt>
                <c:pt idx="15951">
                  <c:v>-807.539403438568</c:v>
                </c:pt>
                <c:pt idx="15952">
                  <c:v>-807.27791786193904</c:v>
                </c:pt>
                <c:pt idx="15953">
                  <c:v>-807.01565742492699</c:v>
                </c:pt>
                <c:pt idx="15954">
                  <c:v>-806.75220489501999</c:v>
                </c:pt>
                <c:pt idx="15955">
                  <c:v>-806.48726224899303</c:v>
                </c:pt>
                <c:pt idx="15956">
                  <c:v>-806.22053146362305</c:v>
                </c:pt>
                <c:pt idx="15957">
                  <c:v>-805.95207214355503</c:v>
                </c:pt>
                <c:pt idx="15958">
                  <c:v>-805.68188428878796</c:v>
                </c:pt>
                <c:pt idx="15959">
                  <c:v>-805.41020631790195</c:v>
                </c:pt>
                <c:pt idx="15960">
                  <c:v>-805.137217044831</c:v>
                </c:pt>
                <c:pt idx="15961">
                  <c:v>-804.86309528350898</c:v>
                </c:pt>
                <c:pt idx="15962">
                  <c:v>-804.58813905715999</c:v>
                </c:pt>
                <c:pt idx="15963">
                  <c:v>-804.31276559829701</c:v>
                </c:pt>
                <c:pt idx="15964">
                  <c:v>-804.03733253479004</c:v>
                </c:pt>
                <c:pt idx="15965">
                  <c:v>-803.76207828521694</c:v>
                </c:pt>
                <c:pt idx="15966">
                  <c:v>-803.48706245422397</c:v>
                </c:pt>
                <c:pt idx="15967">
                  <c:v>-803.21222543716499</c:v>
                </c:pt>
                <c:pt idx="15968">
                  <c:v>-802.93732881545998</c:v>
                </c:pt>
                <c:pt idx="15969">
                  <c:v>-802.66243219375599</c:v>
                </c:pt>
                <c:pt idx="15970">
                  <c:v>-802.387475967407</c:v>
                </c:pt>
                <c:pt idx="15971">
                  <c:v>-802.11251974105903</c:v>
                </c:pt>
                <c:pt idx="15972">
                  <c:v>-801.83750391006504</c:v>
                </c:pt>
                <c:pt idx="15973">
                  <c:v>-801.56224966049194</c:v>
                </c:pt>
                <c:pt idx="15974">
                  <c:v>-801.28645896911598</c:v>
                </c:pt>
                <c:pt idx="15975">
                  <c:v>-801.01019144058205</c:v>
                </c:pt>
                <c:pt idx="15976">
                  <c:v>-800.73362588882503</c:v>
                </c:pt>
                <c:pt idx="15977">
                  <c:v>-800.45700073242199</c:v>
                </c:pt>
                <c:pt idx="15978">
                  <c:v>-800.18061399459896</c:v>
                </c:pt>
                <c:pt idx="15979">
                  <c:v>-799.90458488464401</c:v>
                </c:pt>
                <c:pt idx="15980">
                  <c:v>-799.62927103042603</c:v>
                </c:pt>
                <c:pt idx="15981">
                  <c:v>-799.35508966446002</c:v>
                </c:pt>
                <c:pt idx="15982">
                  <c:v>-799.08245801925705</c:v>
                </c:pt>
                <c:pt idx="15983">
                  <c:v>-798.811852931977</c:v>
                </c:pt>
                <c:pt idx="15984">
                  <c:v>-798.54363203048695</c:v>
                </c:pt>
                <c:pt idx="15985">
                  <c:v>-798.27779531478905</c:v>
                </c:pt>
                <c:pt idx="15986">
                  <c:v>-798.01446199417103</c:v>
                </c:pt>
                <c:pt idx="15987">
                  <c:v>-797.75357246399005</c:v>
                </c:pt>
                <c:pt idx="15988">
                  <c:v>-797.49494791030895</c:v>
                </c:pt>
                <c:pt idx="15989">
                  <c:v>-797.23817110061702</c:v>
                </c:pt>
                <c:pt idx="15990">
                  <c:v>-796.98270559310902</c:v>
                </c:pt>
                <c:pt idx="15991">
                  <c:v>-796.72783613205002</c:v>
                </c:pt>
                <c:pt idx="15992">
                  <c:v>-796.47320508956898</c:v>
                </c:pt>
                <c:pt idx="15993">
                  <c:v>-796.21839523315498</c:v>
                </c:pt>
                <c:pt idx="15994">
                  <c:v>-795.96304893493698</c:v>
                </c:pt>
                <c:pt idx="15995">
                  <c:v>-795.707225799561</c:v>
                </c:pt>
                <c:pt idx="15996">
                  <c:v>-795.45092582702705</c:v>
                </c:pt>
                <c:pt idx="15997">
                  <c:v>-795.19450664520298</c:v>
                </c:pt>
                <c:pt idx="15998">
                  <c:v>-794.938564300537</c:v>
                </c:pt>
                <c:pt idx="15999">
                  <c:v>-794.68399286270198</c:v>
                </c:pt>
                <c:pt idx="16000">
                  <c:v>-794.43162679672298</c:v>
                </c:pt>
                <c:pt idx="16001">
                  <c:v>-794.18236017227196</c:v>
                </c:pt>
                <c:pt idx="16002">
                  <c:v>-793.93672943115303</c:v>
                </c:pt>
                <c:pt idx="16003">
                  <c:v>-793.69515180587803</c:v>
                </c:pt>
                <c:pt idx="16004">
                  <c:v>-793.45786571502697</c:v>
                </c:pt>
                <c:pt idx="16005">
                  <c:v>-793.22469234466598</c:v>
                </c:pt>
                <c:pt idx="16006">
                  <c:v>-792.99557209014904</c:v>
                </c:pt>
                <c:pt idx="16007">
                  <c:v>-792.77002811431896</c:v>
                </c:pt>
                <c:pt idx="16008">
                  <c:v>-792.54782199859596</c:v>
                </c:pt>
                <c:pt idx="16009">
                  <c:v>-792.328357696534</c:v>
                </c:pt>
                <c:pt idx="16010">
                  <c:v>-792.11121797561702</c:v>
                </c:pt>
                <c:pt idx="16011">
                  <c:v>-791.89622402191196</c:v>
                </c:pt>
                <c:pt idx="16012">
                  <c:v>-791.68307781219505</c:v>
                </c:pt>
                <c:pt idx="16013">
                  <c:v>-791.47201776504505</c:v>
                </c:pt>
                <c:pt idx="16014">
                  <c:v>-791.26316308975197</c:v>
                </c:pt>
                <c:pt idx="16015">
                  <c:v>-791.05687141418503</c:v>
                </c:pt>
                <c:pt idx="16016">
                  <c:v>-790.85344076156605</c:v>
                </c:pt>
                <c:pt idx="16017">
                  <c:v>-790.65316915512096</c:v>
                </c:pt>
                <c:pt idx="16018">
                  <c:v>-790.45629501342796</c:v>
                </c:pt>
                <c:pt idx="16019">
                  <c:v>-790.26305675506603</c:v>
                </c:pt>
                <c:pt idx="16020">
                  <c:v>-790.07363319396995</c:v>
                </c:pt>
                <c:pt idx="16021">
                  <c:v>-789.88796472549495</c:v>
                </c:pt>
                <c:pt idx="16022">
                  <c:v>-789.70587253570602</c:v>
                </c:pt>
                <c:pt idx="16023">
                  <c:v>-789.52705860137996</c:v>
                </c:pt>
                <c:pt idx="16024">
                  <c:v>-789.350986480713</c:v>
                </c:pt>
                <c:pt idx="16025">
                  <c:v>-789.17735815048195</c:v>
                </c:pt>
                <c:pt idx="16026">
                  <c:v>-789.00593519210804</c:v>
                </c:pt>
                <c:pt idx="16027">
                  <c:v>-788.83671760559105</c:v>
                </c:pt>
                <c:pt idx="16028">
                  <c:v>-788.66958618164097</c:v>
                </c:pt>
                <c:pt idx="16029">
                  <c:v>-788.50483894348201</c:v>
                </c:pt>
                <c:pt idx="16030">
                  <c:v>-788.34259510040295</c:v>
                </c:pt>
                <c:pt idx="16031">
                  <c:v>-788.18345069885299</c:v>
                </c:pt>
                <c:pt idx="16032">
                  <c:v>-788.028001785279</c:v>
                </c:pt>
                <c:pt idx="16033">
                  <c:v>-787.87702322006305</c:v>
                </c:pt>
                <c:pt idx="16034">
                  <c:v>-787.73105144500801</c:v>
                </c:pt>
                <c:pt idx="16035">
                  <c:v>-787.59038448333797</c:v>
                </c:pt>
                <c:pt idx="16036">
                  <c:v>-787.45520114898704</c:v>
                </c:pt>
                <c:pt idx="16037">
                  <c:v>-787.32568025589001</c:v>
                </c:pt>
                <c:pt idx="16038">
                  <c:v>-787.20200061798096</c:v>
                </c:pt>
                <c:pt idx="16039">
                  <c:v>-787.08404302597103</c:v>
                </c:pt>
                <c:pt idx="16040">
                  <c:v>-786.97144985198997</c:v>
                </c:pt>
                <c:pt idx="16041">
                  <c:v>-786.86374425888096</c:v>
                </c:pt>
                <c:pt idx="16042">
                  <c:v>-786.76033020019599</c:v>
                </c:pt>
                <c:pt idx="16043">
                  <c:v>-786.66096925735496</c:v>
                </c:pt>
                <c:pt idx="16044">
                  <c:v>-786.56542301178001</c:v>
                </c:pt>
                <c:pt idx="16045">
                  <c:v>-786.47369146347103</c:v>
                </c:pt>
                <c:pt idx="16046">
                  <c:v>-786.38547658920299</c:v>
                </c:pt>
                <c:pt idx="16047">
                  <c:v>-786.30077838897705</c:v>
                </c:pt>
                <c:pt idx="16048">
                  <c:v>-786.21965646743797</c:v>
                </c:pt>
                <c:pt idx="16049">
                  <c:v>-786.14240884780895</c:v>
                </c:pt>
                <c:pt idx="16050">
                  <c:v>-786.06939315795898</c:v>
                </c:pt>
                <c:pt idx="16051">
                  <c:v>-786.00090742111195</c:v>
                </c:pt>
                <c:pt idx="16052">
                  <c:v>-785.93719005584705</c:v>
                </c:pt>
                <c:pt idx="16053">
                  <c:v>-785.87824106216499</c:v>
                </c:pt>
                <c:pt idx="16054">
                  <c:v>-785.82429885864303</c:v>
                </c:pt>
                <c:pt idx="16055">
                  <c:v>-785.77548265457199</c:v>
                </c:pt>
                <c:pt idx="16056">
                  <c:v>-785.73191165924095</c:v>
                </c:pt>
                <c:pt idx="16057">
                  <c:v>-785.69382429123004</c:v>
                </c:pt>
                <c:pt idx="16058">
                  <c:v>-785.66151857376099</c:v>
                </c:pt>
                <c:pt idx="16059">
                  <c:v>-785.63511371612606</c:v>
                </c:pt>
                <c:pt idx="16060">
                  <c:v>-785.61472892761299</c:v>
                </c:pt>
                <c:pt idx="16061">
                  <c:v>-785.60042381286701</c:v>
                </c:pt>
                <c:pt idx="16062">
                  <c:v>-785.592138767243</c:v>
                </c:pt>
                <c:pt idx="16063">
                  <c:v>-785.589516162873</c:v>
                </c:pt>
                <c:pt idx="16064">
                  <c:v>-785.59225797653198</c:v>
                </c:pt>
                <c:pt idx="16065">
                  <c:v>-785.60012578964302</c:v>
                </c:pt>
                <c:pt idx="16066">
                  <c:v>-785.61264276504505</c:v>
                </c:pt>
                <c:pt idx="16067">
                  <c:v>-785.62945127487205</c:v>
                </c:pt>
                <c:pt idx="16068">
                  <c:v>-785.65049171447799</c:v>
                </c:pt>
                <c:pt idx="16069">
                  <c:v>-785.67570447921798</c:v>
                </c:pt>
                <c:pt idx="16070">
                  <c:v>-785.70544719696102</c:v>
                </c:pt>
                <c:pt idx="16071">
                  <c:v>-785.74019670486496</c:v>
                </c:pt>
                <c:pt idx="16072">
                  <c:v>-785.780429840088</c:v>
                </c:pt>
                <c:pt idx="16073">
                  <c:v>-785.82644462585495</c:v>
                </c:pt>
                <c:pt idx="16074">
                  <c:v>-785.87841987609897</c:v>
                </c:pt>
                <c:pt idx="16075">
                  <c:v>-785.93641519546497</c:v>
                </c:pt>
                <c:pt idx="16076">
                  <c:v>-786.00019216537498</c:v>
                </c:pt>
                <c:pt idx="16077">
                  <c:v>-786.06945276260399</c:v>
                </c:pt>
                <c:pt idx="16078">
                  <c:v>-786.14372014999401</c:v>
                </c:pt>
                <c:pt idx="16079">
                  <c:v>-786.22263669967697</c:v>
                </c:pt>
                <c:pt idx="16080">
                  <c:v>-786.30590438842796</c:v>
                </c:pt>
                <c:pt idx="16081">
                  <c:v>-786.39322519302402</c:v>
                </c:pt>
                <c:pt idx="16082">
                  <c:v>-786.48477792739902</c:v>
                </c:pt>
                <c:pt idx="16083">
                  <c:v>-786.58086061477695</c:v>
                </c:pt>
                <c:pt idx="16084">
                  <c:v>-786.68189048767101</c:v>
                </c:pt>
                <c:pt idx="16085">
                  <c:v>-786.78840398788498</c:v>
                </c:pt>
                <c:pt idx="16086">
                  <c:v>-786.90063953399704</c:v>
                </c:pt>
                <c:pt idx="16087">
                  <c:v>-787.01907396316597</c:v>
                </c:pt>
                <c:pt idx="16088">
                  <c:v>-787.14394569396995</c:v>
                </c:pt>
                <c:pt idx="16089">
                  <c:v>-787.27549314498901</c:v>
                </c:pt>
                <c:pt idx="16090">
                  <c:v>-787.41383552551304</c:v>
                </c:pt>
                <c:pt idx="16091">
                  <c:v>-787.55867481231701</c:v>
                </c:pt>
                <c:pt idx="16092">
                  <c:v>-787.70971298217796</c:v>
                </c:pt>
                <c:pt idx="16093">
                  <c:v>-787.86653280258201</c:v>
                </c:pt>
                <c:pt idx="16094">
                  <c:v>-788.02883625030495</c:v>
                </c:pt>
                <c:pt idx="16095">
                  <c:v>-788.19632530212402</c:v>
                </c:pt>
                <c:pt idx="16096">
                  <c:v>-788.36894035339401</c:v>
                </c:pt>
                <c:pt idx="16097">
                  <c:v>-788.54614496231102</c:v>
                </c:pt>
                <c:pt idx="16098">
                  <c:v>-788.72776031494197</c:v>
                </c:pt>
                <c:pt idx="16099">
                  <c:v>-788.91360759735096</c:v>
                </c:pt>
                <c:pt idx="16100">
                  <c:v>-789.10368680954002</c:v>
                </c:pt>
                <c:pt idx="16101">
                  <c:v>-789.298474788666</c:v>
                </c:pt>
                <c:pt idx="16102">
                  <c:v>-789.498388767243</c:v>
                </c:pt>
                <c:pt idx="16103">
                  <c:v>-789.70360755920399</c:v>
                </c:pt>
                <c:pt idx="16104">
                  <c:v>-789.91448879242</c:v>
                </c:pt>
                <c:pt idx="16105">
                  <c:v>-790.131032466889</c:v>
                </c:pt>
                <c:pt idx="16106">
                  <c:v>-790.35347700118996</c:v>
                </c:pt>
                <c:pt idx="16107">
                  <c:v>-790.58188199997005</c:v>
                </c:pt>
                <c:pt idx="16108">
                  <c:v>-790.81612825393699</c:v>
                </c:pt>
                <c:pt idx="16109">
                  <c:v>-791.05591773986805</c:v>
                </c:pt>
                <c:pt idx="16110">
                  <c:v>-791.30065441131603</c:v>
                </c:pt>
                <c:pt idx="16111">
                  <c:v>-791.54956340789795</c:v>
                </c:pt>
                <c:pt idx="16112">
                  <c:v>-791.80192947387695</c:v>
                </c:pt>
                <c:pt idx="16113">
                  <c:v>-792.05721616744995</c:v>
                </c:pt>
                <c:pt idx="16114">
                  <c:v>-792.31494665145897</c:v>
                </c:pt>
                <c:pt idx="16115">
                  <c:v>-792.57494211196899</c:v>
                </c:pt>
                <c:pt idx="16116">
                  <c:v>-792.83696413040195</c:v>
                </c:pt>
                <c:pt idx="16117">
                  <c:v>-793.10101270675705</c:v>
                </c:pt>
                <c:pt idx="16118">
                  <c:v>-793.36702823638905</c:v>
                </c:pt>
                <c:pt idx="16119">
                  <c:v>-793.63524913787899</c:v>
                </c:pt>
                <c:pt idx="16120">
                  <c:v>-793.90597343444904</c:v>
                </c:pt>
                <c:pt idx="16121">
                  <c:v>-794.17949914932296</c:v>
                </c:pt>
                <c:pt idx="16122">
                  <c:v>-794.456005096436</c:v>
                </c:pt>
                <c:pt idx="16123">
                  <c:v>-794.73572969436702</c:v>
                </c:pt>
                <c:pt idx="16124">
                  <c:v>-795.01867294311603</c:v>
                </c:pt>
                <c:pt idx="16125">
                  <c:v>-795.304834842682</c:v>
                </c:pt>
                <c:pt idx="16126">
                  <c:v>-795.59409618377697</c:v>
                </c:pt>
                <c:pt idx="16127">
                  <c:v>-795.88633775711105</c:v>
                </c:pt>
                <c:pt idx="16128">
                  <c:v>-796.18149995803901</c:v>
                </c:pt>
                <c:pt idx="16129">
                  <c:v>-796.47934436798096</c:v>
                </c:pt>
                <c:pt idx="16130">
                  <c:v>-796.77975177764904</c:v>
                </c:pt>
                <c:pt idx="16131">
                  <c:v>-797.08248376846302</c:v>
                </c:pt>
                <c:pt idx="16132">
                  <c:v>-797.38748073577904</c:v>
                </c:pt>
                <c:pt idx="16133">
                  <c:v>-797.69450426101696</c:v>
                </c:pt>
                <c:pt idx="16134">
                  <c:v>-798.00343513488804</c:v>
                </c:pt>
                <c:pt idx="16135">
                  <c:v>-798.31433296203602</c:v>
                </c:pt>
                <c:pt idx="16136">
                  <c:v>-798.62701892852795</c:v>
                </c:pt>
                <c:pt idx="16137">
                  <c:v>-798.94143342971802</c:v>
                </c:pt>
                <c:pt idx="16138">
                  <c:v>-799.25745725631702</c:v>
                </c:pt>
                <c:pt idx="16139">
                  <c:v>-799.574792385102</c:v>
                </c:pt>
                <c:pt idx="16140">
                  <c:v>-799.89314079284702</c:v>
                </c:pt>
                <c:pt idx="16141">
                  <c:v>-800.21220445633003</c:v>
                </c:pt>
                <c:pt idx="16142">
                  <c:v>-800.531566143036</c:v>
                </c:pt>
                <c:pt idx="16143">
                  <c:v>-800.85074901580799</c:v>
                </c:pt>
                <c:pt idx="16144">
                  <c:v>-801.16933584213302</c:v>
                </c:pt>
                <c:pt idx="16145">
                  <c:v>-801.48696899414097</c:v>
                </c:pt>
                <c:pt idx="16146">
                  <c:v>-801.80335044860897</c:v>
                </c:pt>
                <c:pt idx="16147">
                  <c:v>-802.118420600891</c:v>
                </c:pt>
                <c:pt idx="16148">
                  <c:v>-802.43211984634399</c:v>
                </c:pt>
                <c:pt idx="16149">
                  <c:v>-802.74456739425705</c:v>
                </c:pt>
                <c:pt idx="16150">
                  <c:v>-803.05600166320801</c:v>
                </c:pt>
                <c:pt idx="16151">
                  <c:v>-803.36672067642201</c:v>
                </c:pt>
                <c:pt idx="16152">
                  <c:v>-803.67720127105702</c:v>
                </c:pt>
                <c:pt idx="16153">
                  <c:v>-803.98774147033703</c:v>
                </c:pt>
                <c:pt idx="16154">
                  <c:v>-804.29863929748603</c:v>
                </c:pt>
                <c:pt idx="16155">
                  <c:v>-804.61007356643699</c:v>
                </c:pt>
                <c:pt idx="16156">
                  <c:v>-804.92198467254696</c:v>
                </c:pt>
                <c:pt idx="16157">
                  <c:v>-805.234253406525</c:v>
                </c:pt>
                <c:pt idx="16158">
                  <c:v>-805.54664134979305</c:v>
                </c:pt>
                <c:pt idx="16159">
                  <c:v>-805.85902929306098</c:v>
                </c:pt>
                <c:pt idx="16160">
                  <c:v>-806.17105960846004</c:v>
                </c:pt>
                <c:pt idx="16161">
                  <c:v>-806.48267269134499</c:v>
                </c:pt>
                <c:pt idx="16162">
                  <c:v>-806.79339170456001</c:v>
                </c:pt>
                <c:pt idx="16163">
                  <c:v>-807.10303783416805</c:v>
                </c:pt>
                <c:pt idx="16164">
                  <c:v>-807.41137266159103</c:v>
                </c:pt>
                <c:pt idx="16165">
                  <c:v>-807.71827697753895</c:v>
                </c:pt>
                <c:pt idx="16166">
                  <c:v>-808.02381038665806</c:v>
                </c:pt>
                <c:pt idx="16167">
                  <c:v>-808.32791328430199</c:v>
                </c:pt>
                <c:pt idx="16168">
                  <c:v>-808.63064527511597</c:v>
                </c:pt>
                <c:pt idx="16169">
                  <c:v>-808.93170833587703</c:v>
                </c:pt>
                <c:pt idx="16170">
                  <c:v>-809.23122167587303</c:v>
                </c:pt>
                <c:pt idx="16171">
                  <c:v>-809.52918529510498</c:v>
                </c:pt>
                <c:pt idx="16172">
                  <c:v>-809.82577800750801</c:v>
                </c:pt>
                <c:pt idx="16173">
                  <c:v>-810.12117862701405</c:v>
                </c:pt>
                <c:pt idx="16174">
                  <c:v>-810.41562557220504</c:v>
                </c:pt>
                <c:pt idx="16175">
                  <c:v>-810.70888042449997</c:v>
                </c:pt>
                <c:pt idx="16176">
                  <c:v>-811.00100278854404</c:v>
                </c:pt>
                <c:pt idx="16177">
                  <c:v>-811.29163503646896</c:v>
                </c:pt>
                <c:pt idx="16178">
                  <c:v>-811.58047914505005</c:v>
                </c:pt>
                <c:pt idx="16179">
                  <c:v>-811.86717748642002</c:v>
                </c:pt>
                <c:pt idx="16180">
                  <c:v>-812.15131282806396</c:v>
                </c:pt>
                <c:pt idx="16181">
                  <c:v>-812.43240833282505</c:v>
                </c:pt>
                <c:pt idx="16182">
                  <c:v>-812.71016597747803</c:v>
                </c:pt>
                <c:pt idx="16183">
                  <c:v>-812.98446655273494</c:v>
                </c:pt>
                <c:pt idx="16184">
                  <c:v>-813.25548887252796</c:v>
                </c:pt>
                <c:pt idx="16185">
                  <c:v>-813.52347135543801</c:v>
                </c:pt>
                <c:pt idx="16186">
                  <c:v>-813.78895044326805</c:v>
                </c:pt>
                <c:pt idx="16187">
                  <c:v>-814.05228376388595</c:v>
                </c:pt>
                <c:pt idx="16188">
                  <c:v>-814.31388854980503</c:v>
                </c:pt>
                <c:pt idx="16189">
                  <c:v>-814.57394361495994</c:v>
                </c:pt>
                <c:pt idx="16190">
                  <c:v>-814.83256816864002</c:v>
                </c:pt>
                <c:pt idx="16191">
                  <c:v>-815.08958339691196</c:v>
                </c:pt>
                <c:pt idx="16192">
                  <c:v>-815.34463167190597</c:v>
                </c:pt>
                <c:pt idx="16193">
                  <c:v>-815.59723615646396</c:v>
                </c:pt>
                <c:pt idx="16194">
                  <c:v>-815.84703922271694</c:v>
                </c:pt>
                <c:pt idx="16195">
                  <c:v>-816.09386205673195</c:v>
                </c:pt>
                <c:pt idx="16196">
                  <c:v>-816.33770465850898</c:v>
                </c:pt>
                <c:pt idx="16197">
                  <c:v>-816.57886505126999</c:v>
                </c:pt>
                <c:pt idx="16198">
                  <c:v>-816.81758165359497</c:v>
                </c:pt>
                <c:pt idx="16199">
                  <c:v>-817.05427169799805</c:v>
                </c:pt>
                <c:pt idx="16200">
                  <c:v>-817.28929281234798</c:v>
                </c:pt>
                <c:pt idx="16201">
                  <c:v>-817.52306222915695</c:v>
                </c:pt>
                <c:pt idx="16202">
                  <c:v>-817.75581836700496</c:v>
                </c:pt>
                <c:pt idx="16203">
                  <c:v>-817.987620830536</c:v>
                </c:pt>
                <c:pt idx="16204">
                  <c:v>-818.21817159652699</c:v>
                </c:pt>
                <c:pt idx="16205">
                  <c:v>-818.44693422317505</c:v>
                </c:pt>
                <c:pt idx="16206">
                  <c:v>-818.67337226867699</c:v>
                </c:pt>
                <c:pt idx="16207">
                  <c:v>-818.89712810516403</c:v>
                </c:pt>
                <c:pt idx="16208">
                  <c:v>-819.11784410476696</c:v>
                </c:pt>
                <c:pt idx="16209">
                  <c:v>-819.33534145355202</c:v>
                </c:pt>
                <c:pt idx="16210">
                  <c:v>-819.54950094223</c:v>
                </c:pt>
                <c:pt idx="16211">
                  <c:v>-819.76044178009101</c:v>
                </c:pt>
                <c:pt idx="16212">
                  <c:v>-819.96822357177803</c:v>
                </c:pt>
                <c:pt idx="16213">
                  <c:v>-820.17320394516003</c:v>
                </c:pt>
                <c:pt idx="16214">
                  <c:v>-820.37568092346203</c:v>
                </c:pt>
                <c:pt idx="16215">
                  <c:v>-820.57589292526302</c:v>
                </c:pt>
                <c:pt idx="16216">
                  <c:v>-820.77407836914097</c:v>
                </c:pt>
                <c:pt idx="16217">
                  <c:v>-820.970237255097</c:v>
                </c:pt>
                <c:pt idx="16218">
                  <c:v>-821.16448879242</c:v>
                </c:pt>
                <c:pt idx="16219">
                  <c:v>-821.35659456253097</c:v>
                </c:pt>
                <c:pt idx="16220">
                  <c:v>-821.54655456543003</c:v>
                </c:pt>
                <c:pt idx="16221">
                  <c:v>-821.73413038253796</c:v>
                </c:pt>
                <c:pt idx="16222">
                  <c:v>-821.91932201385498</c:v>
                </c:pt>
                <c:pt idx="16223">
                  <c:v>-822.10206985473701</c:v>
                </c:pt>
                <c:pt idx="16224">
                  <c:v>-822.28225469589302</c:v>
                </c:pt>
                <c:pt idx="16225">
                  <c:v>-822.459876537323</c:v>
                </c:pt>
                <c:pt idx="16226">
                  <c:v>-822.634935379029</c:v>
                </c:pt>
                <c:pt idx="16227">
                  <c:v>-822.80743122100898</c:v>
                </c:pt>
                <c:pt idx="16228">
                  <c:v>-822.97736406326305</c:v>
                </c:pt>
                <c:pt idx="16229">
                  <c:v>-823.14479351043701</c:v>
                </c:pt>
                <c:pt idx="16230">
                  <c:v>-823.30977916717598</c:v>
                </c:pt>
                <c:pt idx="16231">
                  <c:v>-823.47214221954403</c:v>
                </c:pt>
                <c:pt idx="16232">
                  <c:v>-823.63182306289696</c:v>
                </c:pt>
                <c:pt idx="16233">
                  <c:v>-823.78882169723499</c:v>
                </c:pt>
                <c:pt idx="16234">
                  <c:v>-823.94307851791405</c:v>
                </c:pt>
                <c:pt idx="16235">
                  <c:v>-824.09483194351196</c:v>
                </c:pt>
                <c:pt idx="16236">
                  <c:v>-824.24426078796398</c:v>
                </c:pt>
                <c:pt idx="16237">
                  <c:v>-824.39184188842796</c:v>
                </c:pt>
                <c:pt idx="16238">
                  <c:v>-824.53787326812801</c:v>
                </c:pt>
                <c:pt idx="16239">
                  <c:v>-824.68259334564198</c:v>
                </c:pt>
                <c:pt idx="16240">
                  <c:v>-824.82624053955101</c:v>
                </c:pt>
                <c:pt idx="16241">
                  <c:v>-824.96905326843296</c:v>
                </c:pt>
                <c:pt idx="16242">
                  <c:v>-825.11115074157703</c:v>
                </c:pt>
                <c:pt idx="16243">
                  <c:v>-825.25247335434005</c:v>
                </c:pt>
                <c:pt idx="16244">
                  <c:v>-825.39278268814098</c:v>
                </c:pt>
                <c:pt idx="16245">
                  <c:v>-825.531423091889</c:v>
                </c:pt>
                <c:pt idx="16246">
                  <c:v>-825.66797733306896</c:v>
                </c:pt>
                <c:pt idx="16247">
                  <c:v>-825.80208778381404</c:v>
                </c:pt>
                <c:pt idx="16248">
                  <c:v>-825.933396816254</c:v>
                </c:pt>
                <c:pt idx="16249">
                  <c:v>-826.06196403503395</c:v>
                </c:pt>
                <c:pt idx="16250">
                  <c:v>-826.18784904480003</c:v>
                </c:pt>
                <c:pt idx="16251">
                  <c:v>-826.31099224090599</c:v>
                </c:pt>
                <c:pt idx="16252">
                  <c:v>-826.43163204193104</c:v>
                </c:pt>
                <c:pt idx="16253">
                  <c:v>-826.54988765716598</c:v>
                </c:pt>
                <c:pt idx="16254">
                  <c:v>-826.66593790054299</c:v>
                </c:pt>
                <c:pt idx="16255">
                  <c:v>-826.77990198135399</c:v>
                </c:pt>
                <c:pt idx="16256">
                  <c:v>-826.89177989959705</c:v>
                </c:pt>
                <c:pt idx="16257">
                  <c:v>-827.001452445984</c:v>
                </c:pt>
                <c:pt idx="16258">
                  <c:v>-827.10874080658004</c:v>
                </c:pt>
                <c:pt idx="16259">
                  <c:v>-827.21352577209495</c:v>
                </c:pt>
                <c:pt idx="16260">
                  <c:v>-827.31592655181896</c:v>
                </c:pt>
                <c:pt idx="16261">
                  <c:v>-827.41600275039696</c:v>
                </c:pt>
                <c:pt idx="16262">
                  <c:v>-827.51405239105202</c:v>
                </c:pt>
                <c:pt idx="16263">
                  <c:v>-827.61049270629906</c:v>
                </c:pt>
                <c:pt idx="16264">
                  <c:v>-827.70556211471603</c:v>
                </c:pt>
                <c:pt idx="16265">
                  <c:v>-827.79937982559204</c:v>
                </c:pt>
                <c:pt idx="16266">
                  <c:v>-827.891945838928</c:v>
                </c:pt>
                <c:pt idx="16267">
                  <c:v>-827.98331975936901</c:v>
                </c:pt>
                <c:pt idx="16268">
                  <c:v>-828.07338237762497</c:v>
                </c:pt>
                <c:pt idx="16269">
                  <c:v>-828.16225290298496</c:v>
                </c:pt>
                <c:pt idx="16270">
                  <c:v>-828.24987173080501</c:v>
                </c:pt>
                <c:pt idx="16271">
                  <c:v>-828.33617925643898</c:v>
                </c:pt>
                <c:pt idx="16272">
                  <c:v>-828.42105627060005</c:v>
                </c:pt>
                <c:pt idx="16273">
                  <c:v>-828.50462198257503</c:v>
                </c:pt>
                <c:pt idx="16274">
                  <c:v>-828.58693599700905</c:v>
                </c:pt>
                <c:pt idx="16275">
                  <c:v>-828.66805791854904</c:v>
                </c:pt>
                <c:pt idx="16276">
                  <c:v>-828.74792814254795</c:v>
                </c:pt>
                <c:pt idx="16277">
                  <c:v>-828.82660627365101</c:v>
                </c:pt>
                <c:pt idx="16278">
                  <c:v>-828.90379428863503</c:v>
                </c:pt>
                <c:pt idx="16279">
                  <c:v>-828.97937297821102</c:v>
                </c:pt>
                <c:pt idx="16280">
                  <c:v>-829.05322313308704</c:v>
                </c:pt>
                <c:pt idx="16281">
                  <c:v>-829.12534475326595</c:v>
                </c:pt>
                <c:pt idx="16282">
                  <c:v>-829.19567823410102</c:v>
                </c:pt>
                <c:pt idx="16283">
                  <c:v>-829.26422357559204</c:v>
                </c:pt>
                <c:pt idx="16284">
                  <c:v>-829.33092117309604</c:v>
                </c:pt>
                <c:pt idx="16285">
                  <c:v>-829.39577102661201</c:v>
                </c:pt>
                <c:pt idx="16286">
                  <c:v>-829.45877313613903</c:v>
                </c:pt>
                <c:pt idx="16287">
                  <c:v>-829.51992750167904</c:v>
                </c:pt>
                <c:pt idx="16288">
                  <c:v>-829.57929372787498</c:v>
                </c:pt>
                <c:pt idx="16289">
                  <c:v>-829.63699102401802</c:v>
                </c:pt>
                <c:pt idx="16290">
                  <c:v>-829.69313859939598</c:v>
                </c:pt>
                <c:pt idx="16291">
                  <c:v>-829.748034477234</c:v>
                </c:pt>
                <c:pt idx="16292">
                  <c:v>-829.80203628540096</c:v>
                </c:pt>
                <c:pt idx="16293">
                  <c:v>-829.85562086105404</c:v>
                </c:pt>
                <c:pt idx="16294">
                  <c:v>-829.90902662277199</c:v>
                </c:pt>
                <c:pt idx="16295">
                  <c:v>-829.96249198913597</c:v>
                </c:pt>
                <c:pt idx="16296">
                  <c:v>-830.01595735549904</c:v>
                </c:pt>
                <c:pt idx="16297">
                  <c:v>-830.06942272186302</c:v>
                </c:pt>
                <c:pt idx="16298">
                  <c:v>-830.12276887893699</c:v>
                </c:pt>
                <c:pt idx="16299">
                  <c:v>-830.17575740814198</c:v>
                </c:pt>
                <c:pt idx="16300">
                  <c:v>-830.22832870483398</c:v>
                </c:pt>
                <c:pt idx="16301">
                  <c:v>-830.28006553649902</c:v>
                </c:pt>
                <c:pt idx="16302">
                  <c:v>-830.33066987991401</c:v>
                </c:pt>
                <c:pt idx="16303">
                  <c:v>-830.37990331649803</c:v>
                </c:pt>
                <c:pt idx="16304">
                  <c:v>-830.42746782302902</c:v>
                </c:pt>
                <c:pt idx="16305">
                  <c:v>-830.47336339950596</c:v>
                </c:pt>
                <c:pt idx="16306">
                  <c:v>-830.51753044128395</c:v>
                </c:pt>
                <c:pt idx="16307">
                  <c:v>-830.55990934372005</c:v>
                </c:pt>
                <c:pt idx="16308">
                  <c:v>-830.60050010681198</c:v>
                </c:pt>
                <c:pt idx="16309">
                  <c:v>-830.63930273056098</c:v>
                </c:pt>
                <c:pt idx="16310">
                  <c:v>-830.67661523819004</c:v>
                </c:pt>
                <c:pt idx="16311">
                  <c:v>-830.71279525756904</c:v>
                </c:pt>
                <c:pt idx="16312">
                  <c:v>-830.74855804443405</c:v>
                </c:pt>
                <c:pt idx="16313">
                  <c:v>-830.78438043594394</c:v>
                </c:pt>
                <c:pt idx="16314">
                  <c:v>-830.82079887390205</c:v>
                </c:pt>
                <c:pt idx="16315">
                  <c:v>-830.857872962952</c:v>
                </c:pt>
                <c:pt idx="16316">
                  <c:v>-830.89560270309505</c:v>
                </c:pt>
                <c:pt idx="16317">
                  <c:v>-830.93392848968494</c:v>
                </c:pt>
                <c:pt idx="16318">
                  <c:v>-830.97267150878895</c:v>
                </c:pt>
                <c:pt idx="16319">
                  <c:v>-831.01153373718296</c:v>
                </c:pt>
                <c:pt idx="16320">
                  <c:v>-831.05009794235298</c:v>
                </c:pt>
                <c:pt idx="16321">
                  <c:v>-831.08770847320602</c:v>
                </c:pt>
                <c:pt idx="16322">
                  <c:v>-831.123948097229</c:v>
                </c:pt>
                <c:pt idx="16323">
                  <c:v>-831.15875720977795</c:v>
                </c:pt>
                <c:pt idx="16324">
                  <c:v>-831.19225502014206</c:v>
                </c:pt>
                <c:pt idx="16325">
                  <c:v>-831.22497797012397</c:v>
                </c:pt>
                <c:pt idx="16326">
                  <c:v>-831.25704526901302</c:v>
                </c:pt>
                <c:pt idx="16327">
                  <c:v>-831.28875494003296</c:v>
                </c:pt>
                <c:pt idx="16328">
                  <c:v>-831.31998777389504</c:v>
                </c:pt>
                <c:pt idx="16329">
                  <c:v>-831.35062456131004</c:v>
                </c:pt>
                <c:pt idx="16330">
                  <c:v>-831.38054609298695</c:v>
                </c:pt>
                <c:pt idx="16331">
                  <c:v>-831.40957355499302</c:v>
                </c:pt>
                <c:pt idx="16332">
                  <c:v>-831.43723011016903</c:v>
                </c:pt>
                <c:pt idx="16333">
                  <c:v>-831.46297931671199</c:v>
                </c:pt>
                <c:pt idx="16334">
                  <c:v>-831.48640394210804</c:v>
                </c:pt>
                <c:pt idx="16335">
                  <c:v>-831.50744438171398</c:v>
                </c:pt>
                <c:pt idx="16336">
                  <c:v>-831.526219844818</c:v>
                </c:pt>
                <c:pt idx="16337">
                  <c:v>-831.54320716857899</c:v>
                </c:pt>
                <c:pt idx="16338">
                  <c:v>-831.55912160873402</c:v>
                </c:pt>
                <c:pt idx="16339">
                  <c:v>-831.57461881637596</c:v>
                </c:pt>
                <c:pt idx="16340">
                  <c:v>-831.590235233307</c:v>
                </c:pt>
                <c:pt idx="16341">
                  <c:v>-831.60620927810703</c:v>
                </c:pt>
                <c:pt idx="16342">
                  <c:v>-831.62260055542004</c:v>
                </c:pt>
                <c:pt idx="16343">
                  <c:v>-831.63934946060203</c:v>
                </c:pt>
                <c:pt idx="16344">
                  <c:v>-831.65633678436302</c:v>
                </c:pt>
                <c:pt idx="16345">
                  <c:v>-831.67332410812401</c:v>
                </c:pt>
                <c:pt idx="16346">
                  <c:v>-831.69019222259499</c:v>
                </c:pt>
                <c:pt idx="16347">
                  <c:v>-831.70694112777699</c:v>
                </c:pt>
                <c:pt idx="16348">
                  <c:v>-831.72369003295898</c:v>
                </c:pt>
                <c:pt idx="16349">
                  <c:v>-831.74067735671997</c:v>
                </c:pt>
                <c:pt idx="16350">
                  <c:v>-831.75820112228405</c:v>
                </c:pt>
                <c:pt idx="16351">
                  <c:v>-831.77673816680897</c:v>
                </c:pt>
                <c:pt idx="16352">
                  <c:v>-831.79622888565098</c:v>
                </c:pt>
                <c:pt idx="16353">
                  <c:v>-831.81661367416405</c:v>
                </c:pt>
                <c:pt idx="16354">
                  <c:v>-831.837415695191</c:v>
                </c:pt>
                <c:pt idx="16355">
                  <c:v>-831.85809850692794</c:v>
                </c:pt>
                <c:pt idx="16356">
                  <c:v>-831.87818527221702</c:v>
                </c:pt>
                <c:pt idx="16357">
                  <c:v>-831.89725875854504</c:v>
                </c:pt>
                <c:pt idx="16358">
                  <c:v>-831.91496133804299</c:v>
                </c:pt>
                <c:pt idx="16359">
                  <c:v>-831.93141222000099</c:v>
                </c:pt>
                <c:pt idx="16360">
                  <c:v>-831.94679021835304</c:v>
                </c:pt>
                <c:pt idx="16361">
                  <c:v>-831.96145296096802</c:v>
                </c:pt>
                <c:pt idx="16362">
                  <c:v>-831.97599649429299</c:v>
                </c:pt>
                <c:pt idx="16363">
                  <c:v>-831.99065923690796</c:v>
                </c:pt>
                <c:pt idx="16364">
                  <c:v>-832.00556039810203</c:v>
                </c:pt>
                <c:pt idx="16365">
                  <c:v>-832.02064037322998</c:v>
                </c:pt>
                <c:pt idx="16366">
                  <c:v>-832.03577995300304</c:v>
                </c:pt>
                <c:pt idx="16367">
                  <c:v>-832.05074071884201</c:v>
                </c:pt>
                <c:pt idx="16368">
                  <c:v>-832.06534385681198</c:v>
                </c:pt>
                <c:pt idx="16369">
                  <c:v>-832.07923173904396</c:v>
                </c:pt>
                <c:pt idx="16370">
                  <c:v>-832.09228515625</c:v>
                </c:pt>
                <c:pt idx="16371">
                  <c:v>-832.10420608520496</c:v>
                </c:pt>
                <c:pt idx="16372">
                  <c:v>-832.11511373519897</c:v>
                </c:pt>
                <c:pt idx="16373">
                  <c:v>-832.125425338745</c:v>
                </c:pt>
                <c:pt idx="16374">
                  <c:v>-832.13537931442295</c:v>
                </c:pt>
                <c:pt idx="16375">
                  <c:v>-832.14533329009998</c:v>
                </c:pt>
                <c:pt idx="16376">
                  <c:v>-832.15534687042305</c:v>
                </c:pt>
                <c:pt idx="16377">
                  <c:v>-832.16547966003395</c:v>
                </c:pt>
                <c:pt idx="16378">
                  <c:v>-832.175672054291</c:v>
                </c:pt>
                <c:pt idx="16379">
                  <c:v>-832.18586444854805</c:v>
                </c:pt>
                <c:pt idx="16380">
                  <c:v>-832.19599723815895</c:v>
                </c:pt>
                <c:pt idx="16381">
                  <c:v>-832.20607042312599</c:v>
                </c:pt>
                <c:pt idx="16382">
                  <c:v>-832.21590518951405</c:v>
                </c:pt>
                <c:pt idx="16383">
                  <c:v>-832.22526311874401</c:v>
                </c:pt>
                <c:pt idx="16384">
                  <c:v>-832.234084606171</c:v>
                </c:pt>
                <c:pt idx="16385">
                  <c:v>-832.242250442505</c:v>
                </c:pt>
                <c:pt idx="16386">
                  <c:v>-832.24993944168102</c:v>
                </c:pt>
                <c:pt idx="16387">
                  <c:v>-832.25709199905396</c:v>
                </c:pt>
                <c:pt idx="16388">
                  <c:v>-832.26376771926903</c:v>
                </c:pt>
                <c:pt idx="16389">
                  <c:v>-832.269847393036</c:v>
                </c:pt>
                <c:pt idx="16390">
                  <c:v>-832.275390625</c:v>
                </c:pt>
                <c:pt idx="16391">
                  <c:v>-832.28045701980602</c:v>
                </c:pt>
                <c:pt idx="16392">
                  <c:v>-832.28522539138805</c:v>
                </c:pt>
                <c:pt idx="16393">
                  <c:v>-832.28969573974598</c:v>
                </c:pt>
                <c:pt idx="16394">
                  <c:v>-832.29410648346004</c:v>
                </c:pt>
                <c:pt idx="16395">
                  <c:v>-832.29869604110695</c:v>
                </c:pt>
                <c:pt idx="16396">
                  <c:v>-832.30388164520298</c:v>
                </c:pt>
                <c:pt idx="16397">
                  <c:v>-832.31008052825905</c:v>
                </c:pt>
                <c:pt idx="16398">
                  <c:v>-832.31759071350098</c:v>
                </c:pt>
                <c:pt idx="16399">
                  <c:v>-832.32665061950695</c:v>
                </c:pt>
                <c:pt idx="16400">
                  <c:v>-832.33702182769798</c:v>
                </c:pt>
                <c:pt idx="16401">
                  <c:v>-832.34852552413997</c:v>
                </c:pt>
                <c:pt idx="16402">
                  <c:v>-832.36068487167404</c:v>
                </c:pt>
                <c:pt idx="16403">
                  <c:v>-832.372963428498</c:v>
                </c:pt>
                <c:pt idx="16404">
                  <c:v>-832.38470554351795</c:v>
                </c:pt>
                <c:pt idx="16405">
                  <c:v>-832.39519596099899</c:v>
                </c:pt>
                <c:pt idx="16406">
                  <c:v>-832.40395784378097</c:v>
                </c:pt>
                <c:pt idx="16407">
                  <c:v>-832.41069316864002</c:v>
                </c:pt>
                <c:pt idx="16408">
                  <c:v>-832.41558074951195</c:v>
                </c:pt>
                <c:pt idx="16409">
                  <c:v>-832.41885900497505</c:v>
                </c:pt>
                <c:pt idx="16410">
                  <c:v>-832.42106437683105</c:v>
                </c:pt>
                <c:pt idx="16411">
                  <c:v>-832.42279291153</c:v>
                </c:pt>
                <c:pt idx="16412">
                  <c:v>-832.42458105087303</c:v>
                </c:pt>
                <c:pt idx="16413">
                  <c:v>-832.42684602737404</c:v>
                </c:pt>
                <c:pt idx="16414">
                  <c:v>-832.42982625961304</c:v>
                </c:pt>
                <c:pt idx="16415">
                  <c:v>-832.433521747589</c:v>
                </c:pt>
                <c:pt idx="16416">
                  <c:v>-832.43781328201305</c:v>
                </c:pt>
                <c:pt idx="16417">
                  <c:v>-832.44246244430599</c:v>
                </c:pt>
                <c:pt idx="16418">
                  <c:v>-832.44723081588802</c:v>
                </c:pt>
                <c:pt idx="16419">
                  <c:v>-832.45205879211403</c:v>
                </c:pt>
                <c:pt idx="16420">
                  <c:v>-832.45694637298595</c:v>
                </c:pt>
                <c:pt idx="16421">
                  <c:v>-832.46207237243698</c:v>
                </c:pt>
                <c:pt idx="16422">
                  <c:v>-832.46761560440098</c:v>
                </c:pt>
                <c:pt idx="16423">
                  <c:v>-832.47369527816795</c:v>
                </c:pt>
                <c:pt idx="16424">
                  <c:v>-832.48031139373802</c:v>
                </c:pt>
                <c:pt idx="16425">
                  <c:v>-832.48770236969006</c:v>
                </c:pt>
                <c:pt idx="16426">
                  <c:v>-832.49586820602406</c:v>
                </c:pt>
                <c:pt idx="16427">
                  <c:v>-832.50480890274105</c:v>
                </c:pt>
                <c:pt idx="16428">
                  <c:v>-832.51440525055</c:v>
                </c:pt>
                <c:pt idx="16429">
                  <c:v>-832.52453804016102</c:v>
                </c:pt>
                <c:pt idx="16430">
                  <c:v>-832.53484964370705</c:v>
                </c:pt>
                <c:pt idx="16431">
                  <c:v>-832.54516124725399</c:v>
                </c:pt>
                <c:pt idx="16432">
                  <c:v>-832.55535364151001</c:v>
                </c:pt>
                <c:pt idx="16433">
                  <c:v>-832.56530761718795</c:v>
                </c:pt>
                <c:pt idx="16434">
                  <c:v>-832.57472515106201</c:v>
                </c:pt>
                <c:pt idx="16435">
                  <c:v>-832.58336782455501</c:v>
                </c:pt>
                <c:pt idx="16436">
                  <c:v>-832.59099721908603</c:v>
                </c:pt>
                <c:pt idx="16437">
                  <c:v>-832.597255706787</c:v>
                </c:pt>
                <c:pt idx="16438">
                  <c:v>-832.60214328765903</c:v>
                </c:pt>
                <c:pt idx="16439">
                  <c:v>-832.60565996170101</c:v>
                </c:pt>
                <c:pt idx="16440">
                  <c:v>-832.60798454284702</c:v>
                </c:pt>
                <c:pt idx="16441">
                  <c:v>-832.60941505432095</c:v>
                </c:pt>
                <c:pt idx="16442">
                  <c:v>-832.61018991470405</c:v>
                </c:pt>
                <c:pt idx="16443">
                  <c:v>-832.61078596115101</c:v>
                </c:pt>
                <c:pt idx="16444">
                  <c:v>-832.61162042617798</c:v>
                </c:pt>
                <c:pt idx="16445">
                  <c:v>-832.61311054229805</c:v>
                </c:pt>
                <c:pt idx="16446">
                  <c:v>-832.61555433273304</c:v>
                </c:pt>
                <c:pt idx="16447">
                  <c:v>-832.61919021606502</c:v>
                </c:pt>
                <c:pt idx="16448">
                  <c:v>-832.62413740158104</c:v>
                </c:pt>
                <c:pt idx="16449">
                  <c:v>-832.63021707534801</c:v>
                </c:pt>
                <c:pt idx="16450">
                  <c:v>-832.63742923736595</c:v>
                </c:pt>
                <c:pt idx="16451">
                  <c:v>-832.64553546905495</c:v>
                </c:pt>
                <c:pt idx="16452">
                  <c:v>-832.65423774719295</c:v>
                </c:pt>
                <c:pt idx="16453">
                  <c:v>-832.66329765319801</c:v>
                </c:pt>
                <c:pt idx="16454">
                  <c:v>-832.67229795456001</c:v>
                </c:pt>
                <c:pt idx="16455">
                  <c:v>-832.68100023269699</c:v>
                </c:pt>
                <c:pt idx="16456">
                  <c:v>-832.688987255097</c:v>
                </c:pt>
                <c:pt idx="16457">
                  <c:v>-832.69602060318005</c:v>
                </c:pt>
                <c:pt idx="16458">
                  <c:v>-832.70198106765804</c:v>
                </c:pt>
                <c:pt idx="16459">
                  <c:v>-832.70680904388405</c:v>
                </c:pt>
                <c:pt idx="16460">
                  <c:v>-832.71062374115002</c:v>
                </c:pt>
                <c:pt idx="16461">
                  <c:v>-832.71360397338901</c:v>
                </c:pt>
                <c:pt idx="16462">
                  <c:v>-832.71622657775902</c:v>
                </c:pt>
                <c:pt idx="16463">
                  <c:v>-832.71867036819503</c:v>
                </c:pt>
                <c:pt idx="16464">
                  <c:v>-832.72147178649902</c:v>
                </c:pt>
                <c:pt idx="16465">
                  <c:v>-832.724928855896</c:v>
                </c:pt>
                <c:pt idx="16466">
                  <c:v>-832.72922039032005</c:v>
                </c:pt>
                <c:pt idx="16467">
                  <c:v>-832.73464441299495</c:v>
                </c:pt>
                <c:pt idx="16468">
                  <c:v>-832.74096250534103</c:v>
                </c:pt>
                <c:pt idx="16469">
                  <c:v>-832.74781703948997</c:v>
                </c:pt>
                <c:pt idx="16470">
                  <c:v>-832.75473117828403</c:v>
                </c:pt>
                <c:pt idx="16471">
                  <c:v>-832.761108875275</c:v>
                </c:pt>
                <c:pt idx="16472">
                  <c:v>-832.76659250259399</c:v>
                </c:pt>
                <c:pt idx="16473">
                  <c:v>-832.77088403701805</c:v>
                </c:pt>
                <c:pt idx="16474">
                  <c:v>-832.77386426925705</c:v>
                </c:pt>
                <c:pt idx="16475">
                  <c:v>-832.77547359466598</c:v>
                </c:pt>
                <c:pt idx="16476">
                  <c:v>-832.77589082717896</c:v>
                </c:pt>
                <c:pt idx="16477">
                  <c:v>-832.77535438537598</c:v>
                </c:pt>
                <c:pt idx="16478">
                  <c:v>-832.77457952499401</c:v>
                </c:pt>
                <c:pt idx="16479">
                  <c:v>-832.77410268783603</c:v>
                </c:pt>
                <c:pt idx="16480">
                  <c:v>-832.77434110641502</c:v>
                </c:pt>
                <c:pt idx="16481">
                  <c:v>-832.77565240859997</c:v>
                </c:pt>
                <c:pt idx="16482">
                  <c:v>-832.777917385102</c:v>
                </c:pt>
                <c:pt idx="16483">
                  <c:v>-832.78131484985397</c:v>
                </c:pt>
                <c:pt idx="16484">
                  <c:v>-832.78560638427803</c:v>
                </c:pt>
                <c:pt idx="16485">
                  <c:v>-832.79091119766304</c:v>
                </c:pt>
                <c:pt idx="16486">
                  <c:v>-832.79699087143001</c:v>
                </c:pt>
                <c:pt idx="16487">
                  <c:v>-832.80354738235496</c:v>
                </c:pt>
                <c:pt idx="16488">
                  <c:v>-832.81022310257003</c:v>
                </c:pt>
                <c:pt idx="16489">
                  <c:v>-832.81689882278499</c:v>
                </c:pt>
                <c:pt idx="16490">
                  <c:v>-832.82345533370994</c:v>
                </c:pt>
                <c:pt idx="16491">
                  <c:v>-832.82995223999001</c:v>
                </c:pt>
                <c:pt idx="16492">
                  <c:v>-832.83656835556098</c:v>
                </c:pt>
                <c:pt idx="16493">
                  <c:v>-832.84306526184105</c:v>
                </c:pt>
                <c:pt idx="16494">
                  <c:v>-832.84932374954201</c:v>
                </c:pt>
                <c:pt idx="16495">
                  <c:v>-832.85516500473</c:v>
                </c:pt>
                <c:pt idx="16496">
                  <c:v>-832.860767841339</c:v>
                </c:pt>
                <c:pt idx="16497">
                  <c:v>-832.866370677948</c:v>
                </c:pt>
                <c:pt idx="16498">
                  <c:v>-832.87227153778099</c:v>
                </c:pt>
                <c:pt idx="16499">
                  <c:v>-832.87853002548195</c:v>
                </c:pt>
                <c:pt idx="16500">
                  <c:v>-832.88508653640804</c:v>
                </c:pt>
                <c:pt idx="16501">
                  <c:v>-832.89206027984596</c:v>
                </c:pt>
                <c:pt idx="16502">
                  <c:v>-832.899570465088</c:v>
                </c:pt>
                <c:pt idx="16503">
                  <c:v>-832.90791511535701</c:v>
                </c:pt>
                <c:pt idx="16504">
                  <c:v>-832.91721343994197</c:v>
                </c:pt>
                <c:pt idx="16505">
                  <c:v>-832.927346229553</c:v>
                </c:pt>
                <c:pt idx="16506">
                  <c:v>-832.93801546096802</c:v>
                </c:pt>
                <c:pt idx="16507">
                  <c:v>-832.94910192489601</c:v>
                </c:pt>
                <c:pt idx="16508">
                  <c:v>-832.96042680740402</c:v>
                </c:pt>
                <c:pt idx="16509">
                  <c:v>-832.97199010848999</c:v>
                </c:pt>
                <c:pt idx="16510">
                  <c:v>-832.98367261886597</c:v>
                </c:pt>
                <c:pt idx="16511">
                  <c:v>-832.99523591995296</c:v>
                </c:pt>
                <c:pt idx="16512">
                  <c:v>-833.00632238388096</c:v>
                </c:pt>
                <c:pt idx="16513">
                  <c:v>-833.01657438278198</c:v>
                </c:pt>
                <c:pt idx="16514">
                  <c:v>-833.02575349807796</c:v>
                </c:pt>
                <c:pt idx="16515">
                  <c:v>-833.03362131118797</c:v>
                </c:pt>
                <c:pt idx="16516">
                  <c:v>-833.04017782211304</c:v>
                </c:pt>
                <c:pt idx="16517">
                  <c:v>-833.04542303085304</c:v>
                </c:pt>
                <c:pt idx="16518">
                  <c:v>-833.04917812347401</c:v>
                </c:pt>
                <c:pt idx="16519">
                  <c:v>-833.05150270462104</c:v>
                </c:pt>
                <c:pt idx="16520">
                  <c:v>-833.05263519287098</c:v>
                </c:pt>
                <c:pt idx="16521">
                  <c:v>-833.05275440216099</c:v>
                </c:pt>
                <c:pt idx="16522">
                  <c:v>-833.05239677429199</c:v>
                </c:pt>
                <c:pt idx="16523">
                  <c:v>-833.05197954177902</c:v>
                </c:pt>
                <c:pt idx="16524">
                  <c:v>-833.05186033248901</c:v>
                </c:pt>
                <c:pt idx="16525">
                  <c:v>-833.05227756500301</c:v>
                </c:pt>
                <c:pt idx="16526">
                  <c:v>-833.05352926254295</c:v>
                </c:pt>
                <c:pt idx="16527">
                  <c:v>-833.05579423904396</c:v>
                </c:pt>
                <c:pt idx="16528">
                  <c:v>-833.05937051773105</c:v>
                </c:pt>
                <c:pt idx="16529">
                  <c:v>-833.06443691253696</c:v>
                </c:pt>
                <c:pt idx="16530">
                  <c:v>-833.07117223739601</c:v>
                </c:pt>
                <c:pt idx="16531">
                  <c:v>-833.07927846908603</c:v>
                </c:pt>
                <c:pt idx="16532">
                  <c:v>-833.088576793671</c:v>
                </c:pt>
                <c:pt idx="16533">
                  <c:v>-833.09835195541405</c:v>
                </c:pt>
                <c:pt idx="16534">
                  <c:v>-833.10830593109199</c:v>
                </c:pt>
                <c:pt idx="16535">
                  <c:v>-833.11802148819004</c:v>
                </c:pt>
                <c:pt idx="16536">
                  <c:v>-833.127319812775</c:v>
                </c:pt>
                <c:pt idx="16537">
                  <c:v>-833.13602209091198</c:v>
                </c:pt>
                <c:pt idx="16538">
                  <c:v>-833.14383029937801</c:v>
                </c:pt>
                <c:pt idx="16539">
                  <c:v>-833.15068483352695</c:v>
                </c:pt>
                <c:pt idx="16540">
                  <c:v>-833.15658569335994</c:v>
                </c:pt>
                <c:pt idx="16541">
                  <c:v>-833.16171169280994</c:v>
                </c:pt>
                <c:pt idx="16542">
                  <c:v>-833.16653966903698</c:v>
                </c:pt>
                <c:pt idx="16543">
                  <c:v>-833.17136764526401</c:v>
                </c:pt>
                <c:pt idx="16544">
                  <c:v>-833.17637443542503</c:v>
                </c:pt>
                <c:pt idx="16545">
                  <c:v>-833.18156003952004</c:v>
                </c:pt>
                <c:pt idx="16546">
                  <c:v>-833.18710327148494</c:v>
                </c:pt>
                <c:pt idx="16547">
                  <c:v>-833.19318294525203</c:v>
                </c:pt>
                <c:pt idx="16548">
                  <c:v>-833.19997787475597</c:v>
                </c:pt>
                <c:pt idx="16549">
                  <c:v>-833.207726478577</c:v>
                </c:pt>
                <c:pt idx="16550">
                  <c:v>-833.21636915206898</c:v>
                </c:pt>
                <c:pt idx="16551">
                  <c:v>-833.22584629058895</c:v>
                </c:pt>
                <c:pt idx="16552">
                  <c:v>-833.23580026626598</c:v>
                </c:pt>
                <c:pt idx="16553">
                  <c:v>-833.24593305587803</c:v>
                </c:pt>
                <c:pt idx="16554">
                  <c:v>-833.25588703155495</c:v>
                </c:pt>
                <c:pt idx="16555">
                  <c:v>-833.26530456543003</c:v>
                </c:pt>
                <c:pt idx="16556">
                  <c:v>-833.27388763427803</c:v>
                </c:pt>
                <c:pt idx="16557">
                  <c:v>-833.28139781951904</c:v>
                </c:pt>
                <c:pt idx="16558">
                  <c:v>-833.28795433044502</c:v>
                </c:pt>
                <c:pt idx="16559">
                  <c:v>-833.29385519027699</c:v>
                </c:pt>
                <c:pt idx="16560">
                  <c:v>-833.29945802688599</c:v>
                </c:pt>
                <c:pt idx="16561">
                  <c:v>-833.30523967742897</c:v>
                </c:pt>
                <c:pt idx="16562">
                  <c:v>-833.31161737442005</c:v>
                </c:pt>
                <c:pt idx="16563">
                  <c:v>-833.31871032714901</c:v>
                </c:pt>
                <c:pt idx="16564">
                  <c:v>-833.326756954193</c:v>
                </c:pt>
                <c:pt idx="16565">
                  <c:v>-833.33563804626499</c:v>
                </c:pt>
                <c:pt idx="16566">
                  <c:v>-833.34505558013905</c:v>
                </c:pt>
                <c:pt idx="16567">
                  <c:v>-833.354711532593</c:v>
                </c:pt>
                <c:pt idx="16568">
                  <c:v>-833.36400985717796</c:v>
                </c:pt>
                <c:pt idx="16569">
                  <c:v>-833.37265253067005</c:v>
                </c:pt>
                <c:pt idx="16570">
                  <c:v>-833.38057994842598</c:v>
                </c:pt>
                <c:pt idx="16571">
                  <c:v>-833.38761329650902</c:v>
                </c:pt>
                <c:pt idx="16572">
                  <c:v>-833.39393138885498</c:v>
                </c:pt>
                <c:pt idx="16573">
                  <c:v>-833.39965343475399</c:v>
                </c:pt>
                <c:pt idx="16574">
                  <c:v>-833.40477943420399</c:v>
                </c:pt>
                <c:pt idx="16575">
                  <c:v>-833.40978622436501</c:v>
                </c:pt>
                <c:pt idx="16576">
                  <c:v>-833.41485261917103</c:v>
                </c:pt>
                <c:pt idx="16577">
                  <c:v>-833.42033624649105</c:v>
                </c:pt>
                <c:pt idx="16578">
                  <c:v>-833.42647552490303</c:v>
                </c:pt>
                <c:pt idx="16579">
                  <c:v>-833.43333005905197</c:v>
                </c:pt>
                <c:pt idx="16580">
                  <c:v>-833.44101905822799</c:v>
                </c:pt>
                <c:pt idx="16581">
                  <c:v>-833.44966173171997</c:v>
                </c:pt>
                <c:pt idx="16582">
                  <c:v>-833.45919847488403</c:v>
                </c:pt>
                <c:pt idx="16583">
                  <c:v>-833.46951007842995</c:v>
                </c:pt>
                <c:pt idx="16584">
                  <c:v>-833.48041772842396</c:v>
                </c:pt>
                <c:pt idx="16585">
                  <c:v>-833.49156379699696</c:v>
                </c:pt>
                <c:pt idx="16586">
                  <c:v>-833.50265026092598</c:v>
                </c:pt>
                <c:pt idx="16587">
                  <c:v>-833.51337909698498</c:v>
                </c:pt>
                <c:pt idx="16588">
                  <c:v>-833.52321386337303</c:v>
                </c:pt>
                <c:pt idx="16589">
                  <c:v>-833.53191614151001</c:v>
                </c:pt>
                <c:pt idx="16590">
                  <c:v>-833.53906869888306</c:v>
                </c:pt>
                <c:pt idx="16591">
                  <c:v>-833.54455232620296</c:v>
                </c:pt>
                <c:pt idx="16592">
                  <c:v>-833.54854583740303</c:v>
                </c:pt>
                <c:pt idx="16593">
                  <c:v>-833.55128765106201</c:v>
                </c:pt>
                <c:pt idx="16594">
                  <c:v>-833.55337381362904</c:v>
                </c:pt>
                <c:pt idx="16595">
                  <c:v>-833.55534076690697</c:v>
                </c:pt>
                <c:pt idx="16596">
                  <c:v>-833.55802297592197</c:v>
                </c:pt>
                <c:pt idx="16597">
                  <c:v>-833.56219530105602</c:v>
                </c:pt>
                <c:pt idx="16598">
                  <c:v>-833.56857299804699</c:v>
                </c:pt>
                <c:pt idx="16599">
                  <c:v>-833.57775211334194</c:v>
                </c:pt>
                <c:pt idx="16600">
                  <c:v>-833.58991146087703</c:v>
                </c:pt>
                <c:pt idx="16601">
                  <c:v>-833.60493183135998</c:v>
                </c:pt>
                <c:pt idx="16602">
                  <c:v>-833.62233638763405</c:v>
                </c:pt>
                <c:pt idx="16603">
                  <c:v>-833.64117145538398</c:v>
                </c:pt>
                <c:pt idx="16604">
                  <c:v>-833.66048336029098</c:v>
                </c:pt>
                <c:pt idx="16605">
                  <c:v>-833.67943763732899</c:v>
                </c:pt>
                <c:pt idx="16606">
                  <c:v>-833.69719982147205</c:v>
                </c:pt>
                <c:pt idx="16607">
                  <c:v>-833.71323347091698</c:v>
                </c:pt>
                <c:pt idx="16608">
                  <c:v>-833.72706174850498</c:v>
                </c:pt>
                <c:pt idx="16609">
                  <c:v>-833.73862504959095</c:v>
                </c:pt>
                <c:pt idx="16610">
                  <c:v>-833.74804258346603</c:v>
                </c:pt>
                <c:pt idx="16611">
                  <c:v>-833.75573158264206</c:v>
                </c:pt>
                <c:pt idx="16612">
                  <c:v>-833.76234769821201</c:v>
                </c:pt>
                <c:pt idx="16613">
                  <c:v>-833.76842737197899</c:v>
                </c:pt>
                <c:pt idx="16614">
                  <c:v>-833.77444744110096</c:v>
                </c:pt>
                <c:pt idx="16615">
                  <c:v>-833.78076553344704</c:v>
                </c:pt>
                <c:pt idx="16616">
                  <c:v>-833.78779888153099</c:v>
                </c:pt>
                <c:pt idx="16617">
                  <c:v>-833.795726299286</c:v>
                </c:pt>
                <c:pt idx="16618">
                  <c:v>-833.80466699600197</c:v>
                </c:pt>
                <c:pt idx="16619">
                  <c:v>-833.81468057632503</c:v>
                </c:pt>
                <c:pt idx="16620">
                  <c:v>-833.82564783096302</c:v>
                </c:pt>
                <c:pt idx="16621">
                  <c:v>-833.83750915527401</c:v>
                </c:pt>
                <c:pt idx="16622">
                  <c:v>-833.84996652603195</c:v>
                </c:pt>
                <c:pt idx="16623">
                  <c:v>-833.86284112930298</c:v>
                </c:pt>
                <c:pt idx="16624">
                  <c:v>-833.87583494186401</c:v>
                </c:pt>
                <c:pt idx="16625">
                  <c:v>-833.88847112655696</c:v>
                </c:pt>
                <c:pt idx="16626">
                  <c:v>-833.90021324157703</c:v>
                </c:pt>
                <c:pt idx="16627">
                  <c:v>-833.91058444976795</c:v>
                </c:pt>
                <c:pt idx="16628">
                  <c:v>-833.91928672790505</c:v>
                </c:pt>
                <c:pt idx="16629">
                  <c:v>-833.92590284347602</c:v>
                </c:pt>
                <c:pt idx="16630">
                  <c:v>-833.93049240112305</c:v>
                </c:pt>
                <c:pt idx="16631">
                  <c:v>-833.93299579620395</c:v>
                </c:pt>
                <c:pt idx="16632">
                  <c:v>-833.93383026123104</c:v>
                </c:pt>
                <c:pt idx="16633">
                  <c:v>-833.93365144729603</c:v>
                </c:pt>
                <c:pt idx="16634">
                  <c:v>-833.93317461013805</c:v>
                </c:pt>
                <c:pt idx="16635">
                  <c:v>-833.93323421478306</c:v>
                </c:pt>
                <c:pt idx="16636">
                  <c:v>-833.934426307678</c:v>
                </c:pt>
                <c:pt idx="16637">
                  <c:v>-833.937168121338</c:v>
                </c:pt>
                <c:pt idx="16638">
                  <c:v>-833.94163846969604</c:v>
                </c:pt>
                <c:pt idx="16639">
                  <c:v>-833.94771814346302</c:v>
                </c:pt>
                <c:pt idx="16640">
                  <c:v>-833.95498991012596</c:v>
                </c:pt>
                <c:pt idx="16641">
                  <c:v>-833.96327495574997</c:v>
                </c:pt>
                <c:pt idx="16642">
                  <c:v>-833.97197723388695</c:v>
                </c:pt>
                <c:pt idx="16643">
                  <c:v>-833.98073911666904</c:v>
                </c:pt>
                <c:pt idx="16644">
                  <c:v>-833.98932218551704</c:v>
                </c:pt>
                <c:pt idx="16645">
                  <c:v>-833.99772644043003</c:v>
                </c:pt>
                <c:pt idx="16646">
                  <c:v>-834.00613069534302</c:v>
                </c:pt>
                <c:pt idx="16647">
                  <c:v>-834.01495218277</c:v>
                </c:pt>
                <c:pt idx="16648">
                  <c:v>-834.02448892593395</c:v>
                </c:pt>
                <c:pt idx="16649">
                  <c:v>-834.03480052947998</c:v>
                </c:pt>
                <c:pt idx="16650">
                  <c:v>-834.04588699340798</c:v>
                </c:pt>
                <c:pt idx="16651">
                  <c:v>-834.05745029449497</c:v>
                </c:pt>
                <c:pt idx="16652">
                  <c:v>-834.06913280487095</c:v>
                </c:pt>
                <c:pt idx="16653">
                  <c:v>-834.08069610595703</c:v>
                </c:pt>
                <c:pt idx="16654">
                  <c:v>-834.09196138382003</c:v>
                </c:pt>
                <c:pt idx="16655">
                  <c:v>-834.10274982452404</c:v>
                </c:pt>
                <c:pt idx="16656">
                  <c:v>-834.11306142806995</c:v>
                </c:pt>
                <c:pt idx="16657">
                  <c:v>-834.12307500839302</c:v>
                </c:pt>
                <c:pt idx="16658">
                  <c:v>-834.13308858871505</c:v>
                </c:pt>
                <c:pt idx="16659">
                  <c:v>-834.14345979690597</c:v>
                </c:pt>
                <c:pt idx="16660">
                  <c:v>-834.15442705154396</c:v>
                </c:pt>
                <c:pt idx="16661">
                  <c:v>-834.16616916656506</c:v>
                </c:pt>
                <c:pt idx="16662">
                  <c:v>-834.178566932678</c:v>
                </c:pt>
                <c:pt idx="16663">
                  <c:v>-834.19120311737095</c:v>
                </c:pt>
                <c:pt idx="16664">
                  <c:v>-834.20342206955002</c:v>
                </c:pt>
                <c:pt idx="16665">
                  <c:v>-834.21462774276802</c:v>
                </c:pt>
                <c:pt idx="16666">
                  <c:v>-834.22440290451095</c:v>
                </c:pt>
                <c:pt idx="16667">
                  <c:v>-834.23238992691097</c:v>
                </c:pt>
                <c:pt idx="16668">
                  <c:v>-834.23846960067794</c:v>
                </c:pt>
                <c:pt idx="16669">
                  <c:v>-834.24258232116699</c:v>
                </c:pt>
                <c:pt idx="16670">
                  <c:v>-834.24502611160301</c:v>
                </c:pt>
                <c:pt idx="16671">
                  <c:v>-834.24627780914295</c:v>
                </c:pt>
                <c:pt idx="16672">
                  <c:v>-834.24699306488105</c:v>
                </c:pt>
                <c:pt idx="16673">
                  <c:v>-834.24800634384201</c:v>
                </c:pt>
                <c:pt idx="16674">
                  <c:v>-834.24997329711903</c:v>
                </c:pt>
                <c:pt idx="16675">
                  <c:v>-834.25325155258201</c:v>
                </c:pt>
                <c:pt idx="16676">
                  <c:v>-834.25819873809803</c:v>
                </c:pt>
                <c:pt idx="16677">
                  <c:v>-834.26475524902401</c:v>
                </c:pt>
                <c:pt idx="16678">
                  <c:v>-834.27309989929199</c:v>
                </c:pt>
                <c:pt idx="16679">
                  <c:v>-834.28287506103504</c:v>
                </c:pt>
                <c:pt idx="16680">
                  <c:v>-834.29366350173996</c:v>
                </c:pt>
                <c:pt idx="16681">
                  <c:v>-834.30492877960205</c:v>
                </c:pt>
                <c:pt idx="16682">
                  <c:v>-834.31601524353005</c:v>
                </c:pt>
                <c:pt idx="16683">
                  <c:v>-834.32638645172096</c:v>
                </c:pt>
                <c:pt idx="16684">
                  <c:v>-834.33568477630604</c:v>
                </c:pt>
                <c:pt idx="16685">
                  <c:v>-834.34367179870605</c:v>
                </c:pt>
                <c:pt idx="16686">
                  <c:v>-834.35016870498703</c:v>
                </c:pt>
                <c:pt idx="16687">
                  <c:v>-834.35535430908203</c:v>
                </c:pt>
                <c:pt idx="16688">
                  <c:v>-834.35946702957199</c:v>
                </c:pt>
                <c:pt idx="16689">
                  <c:v>-834.36298370361305</c:v>
                </c:pt>
                <c:pt idx="16690">
                  <c:v>-834.36632156372104</c:v>
                </c:pt>
                <c:pt idx="16691">
                  <c:v>-834.36971902847301</c:v>
                </c:pt>
                <c:pt idx="16692">
                  <c:v>-834.37335491180397</c:v>
                </c:pt>
                <c:pt idx="16693">
                  <c:v>-834.37728881835994</c:v>
                </c:pt>
                <c:pt idx="16694">
                  <c:v>-834.38146114349399</c:v>
                </c:pt>
                <c:pt idx="16695">
                  <c:v>-834.38563346862804</c:v>
                </c:pt>
                <c:pt idx="16696">
                  <c:v>-834.38950777053901</c:v>
                </c:pt>
                <c:pt idx="16697">
                  <c:v>-834.39266681671199</c:v>
                </c:pt>
                <c:pt idx="16698">
                  <c:v>-834.394872188568</c:v>
                </c:pt>
                <c:pt idx="16699">
                  <c:v>-834.39606428146396</c:v>
                </c:pt>
                <c:pt idx="16700">
                  <c:v>-834.39642190933205</c:v>
                </c:pt>
                <c:pt idx="16701">
                  <c:v>-834.39618349075295</c:v>
                </c:pt>
                <c:pt idx="16702">
                  <c:v>-834.39564704894997</c:v>
                </c:pt>
                <c:pt idx="16703">
                  <c:v>-834.39511060714699</c:v>
                </c:pt>
                <c:pt idx="16704">
                  <c:v>-834.39475297927902</c:v>
                </c:pt>
                <c:pt idx="16705">
                  <c:v>-834.394931793213</c:v>
                </c:pt>
                <c:pt idx="16706">
                  <c:v>-834.39576625823997</c:v>
                </c:pt>
                <c:pt idx="16707">
                  <c:v>-834.39725637435902</c:v>
                </c:pt>
                <c:pt idx="16708">
                  <c:v>-834.39910411834705</c:v>
                </c:pt>
                <c:pt idx="16709">
                  <c:v>-834.40113067626999</c:v>
                </c:pt>
                <c:pt idx="16710">
                  <c:v>-834.40303802490303</c:v>
                </c:pt>
                <c:pt idx="16711">
                  <c:v>-834.40482616424595</c:v>
                </c:pt>
                <c:pt idx="16712">
                  <c:v>-834.406435489655</c:v>
                </c:pt>
                <c:pt idx="16713">
                  <c:v>-834.40798521041904</c:v>
                </c:pt>
                <c:pt idx="16714">
                  <c:v>-834.40947532653797</c:v>
                </c:pt>
                <c:pt idx="16715">
                  <c:v>-834.41102504730202</c:v>
                </c:pt>
                <c:pt idx="16716">
                  <c:v>-834.41281318664596</c:v>
                </c:pt>
                <c:pt idx="16717">
                  <c:v>-834.41501855850197</c:v>
                </c:pt>
                <c:pt idx="16718">
                  <c:v>-834.41787958145198</c:v>
                </c:pt>
                <c:pt idx="16719">
                  <c:v>-834.42139625549305</c:v>
                </c:pt>
                <c:pt idx="16720">
                  <c:v>-834.42527055740402</c:v>
                </c:pt>
                <c:pt idx="16721">
                  <c:v>-834.42938327789295</c:v>
                </c:pt>
                <c:pt idx="16722">
                  <c:v>-834.43337678909302</c:v>
                </c:pt>
                <c:pt idx="16723">
                  <c:v>-834.43719148635898</c:v>
                </c:pt>
                <c:pt idx="16724">
                  <c:v>-834.44052934646595</c:v>
                </c:pt>
                <c:pt idx="16725">
                  <c:v>-834.44339036941506</c:v>
                </c:pt>
                <c:pt idx="16726">
                  <c:v>-834.44547653198299</c:v>
                </c:pt>
                <c:pt idx="16727">
                  <c:v>-834.44684743881203</c:v>
                </c:pt>
                <c:pt idx="16728">
                  <c:v>-834.44756269455002</c:v>
                </c:pt>
                <c:pt idx="16729">
                  <c:v>-834.44803953170799</c:v>
                </c:pt>
                <c:pt idx="16730">
                  <c:v>-834.44869518280098</c:v>
                </c:pt>
                <c:pt idx="16731">
                  <c:v>-834.44970846176204</c:v>
                </c:pt>
                <c:pt idx="16732">
                  <c:v>-834.45131778717098</c:v>
                </c:pt>
                <c:pt idx="16733">
                  <c:v>-834.45358276367199</c:v>
                </c:pt>
                <c:pt idx="16734">
                  <c:v>-834.45650339126598</c:v>
                </c:pt>
                <c:pt idx="16735">
                  <c:v>-834.46007966995296</c:v>
                </c:pt>
                <c:pt idx="16736">
                  <c:v>-834.46437120437599</c:v>
                </c:pt>
                <c:pt idx="16737">
                  <c:v>-834.46907997131404</c:v>
                </c:pt>
                <c:pt idx="16738">
                  <c:v>-834.47390794754006</c:v>
                </c:pt>
                <c:pt idx="16739">
                  <c:v>-834.47861671447799</c:v>
                </c:pt>
                <c:pt idx="16740">
                  <c:v>-834.48278903961204</c:v>
                </c:pt>
                <c:pt idx="16741">
                  <c:v>-834.48636531829902</c:v>
                </c:pt>
                <c:pt idx="16742">
                  <c:v>-834.48928594589302</c:v>
                </c:pt>
                <c:pt idx="16743">
                  <c:v>-834.49161052703903</c:v>
                </c:pt>
                <c:pt idx="16744">
                  <c:v>-834.49351787567196</c:v>
                </c:pt>
                <c:pt idx="16745">
                  <c:v>-834.49488878250099</c:v>
                </c:pt>
                <c:pt idx="16746">
                  <c:v>-834.49584245681797</c:v>
                </c:pt>
                <c:pt idx="16747">
                  <c:v>-834.49631929397594</c:v>
                </c:pt>
                <c:pt idx="16748">
                  <c:v>-834.49631929397594</c:v>
                </c:pt>
                <c:pt idx="16749">
                  <c:v>-834.49578285217297</c:v>
                </c:pt>
                <c:pt idx="16750">
                  <c:v>-834.49465036392201</c:v>
                </c:pt>
                <c:pt idx="16751">
                  <c:v>-834.49286222457897</c:v>
                </c:pt>
                <c:pt idx="16752">
                  <c:v>-834.49041843414295</c:v>
                </c:pt>
                <c:pt idx="16753">
                  <c:v>-834.48737859725998</c:v>
                </c:pt>
                <c:pt idx="16754">
                  <c:v>-834.48410034179699</c:v>
                </c:pt>
                <c:pt idx="16755">
                  <c:v>-834.48070287704502</c:v>
                </c:pt>
                <c:pt idx="16756">
                  <c:v>-834.47760343551704</c:v>
                </c:pt>
                <c:pt idx="16757">
                  <c:v>-834.47504043579102</c:v>
                </c:pt>
                <c:pt idx="16758">
                  <c:v>-834.47325229644798</c:v>
                </c:pt>
                <c:pt idx="16759">
                  <c:v>-834.47253704071102</c:v>
                </c:pt>
                <c:pt idx="16760">
                  <c:v>-834.473073482514</c:v>
                </c:pt>
                <c:pt idx="16761">
                  <c:v>-834.47468280792305</c:v>
                </c:pt>
                <c:pt idx="16762">
                  <c:v>-834.47736501693703</c:v>
                </c:pt>
                <c:pt idx="16763">
                  <c:v>-834.48094129562401</c:v>
                </c:pt>
                <c:pt idx="16764">
                  <c:v>-834.48511362075806</c:v>
                </c:pt>
                <c:pt idx="16765">
                  <c:v>-834.48982238769599</c:v>
                </c:pt>
                <c:pt idx="16766">
                  <c:v>-834.49470996856701</c:v>
                </c:pt>
                <c:pt idx="16767">
                  <c:v>-834.49953794479404</c:v>
                </c:pt>
                <c:pt idx="16768">
                  <c:v>-834.50400829315197</c:v>
                </c:pt>
                <c:pt idx="16769">
                  <c:v>-834.50764417648304</c:v>
                </c:pt>
                <c:pt idx="16770">
                  <c:v>-834.51032638549805</c:v>
                </c:pt>
                <c:pt idx="16771">
                  <c:v>-834.51187610626198</c:v>
                </c:pt>
                <c:pt idx="16772">
                  <c:v>-834.51217412948597</c:v>
                </c:pt>
                <c:pt idx="16773">
                  <c:v>-834.51151847839401</c:v>
                </c:pt>
                <c:pt idx="16774">
                  <c:v>-834.51002836227406</c:v>
                </c:pt>
                <c:pt idx="16775">
                  <c:v>-834.50806140899704</c:v>
                </c:pt>
                <c:pt idx="16776">
                  <c:v>-834.50585603714001</c:v>
                </c:pt>
                <c:pt idx="16777">
                  <c:v>-834.50365066528298</c:v>
                </c:pt>
                <c:pt idx="16778">
                  <c:v>-834.50156450271595</c:v>
                </c:pt>
                <c:pt idx="16779">
                  <c:v>-834.49959754943904</c:v>
                </c:pt>
                <c:pt idx="16780">
                  <c:v>-834.49769020080601</c:v>
                </c:pt>
                <c:pt idx="16781">
                  <c:v>-834.49590206146297</c:v>
                </c:pt>
                <c:pt idx="16782">
                  <c:v>-834.49399471283004</c:v>
                </c:pt>
                <c:pt idx="16783">
                  <c:v>-834.492027759552</c:v>
                </c:pt>
                <c:pt idx="16784">
                  <c:v>-834.48994159698498</c:v>
                </c:pt>
                <c:pt idx="16785">
                  <c:v>-834.48779582977295</c:v>
                </c:pt>
                <c:pt idx="16786">
                  <c:v>-834.48576927185104</c:v>
                </c:pt>
                <c:pt idx="16787">
                  <c:v>-834.48410034179699</c:v>
                </c:pt>
                <c:pt idx="16788">
                  <c:v>-834.48290824890205</c:v>
                </c:pt>
                <c:pt idx="16789">
                  <c:v>-834.48243141174305</c:v>
                </c:pt>
                <c:pt idx="16790">
                  <c:v>-834.48278903961204</c:v>
                </c:pt>
                <c:pt idx="16791">
                  <c:v>-834.483921527863</c:v>
                </c:pt>
                <c:pt idx="16792">
                  <c:v>-834.48582887649604</c:v>
                </c:pt>
                <c:pt idx="16793">
                  <c:v>-834.48833227157604</c:v>
                </c:pt>
                <c:pt idx="16794">
                  <c:v>-834.49131250381504</c:v>
                </c:pt>
                <c:pt idx="16795">
                  <c:v>-834.49447154998802</c:v>
                </c:pt>
                <c:pt idx="16796">
                  <c:v>-834.497630596161</c:v>
                </c:pt>
                <c:pt idx="16797">
                  <c:v>-834.500551223755</c:v>
                </c:pt>
                <c:pt idx="16798">
                  <c:v>-834.50293540954601</c:v>
                </c:pt>
                <c:pt idx="16799">
                  <c:v>-834.50478315353405</c:v>
                </c:pt>
                <c:pt idx="16800">
                  <c:v>-834.50603485107399</c:v>
                </c:pt>
                <c:pt idx="16801">
                  <c:v>-834.50669050216698</c:v>
                </c:pt>
                <c:pt idx="16802">
                  <c:v>-834.50698852539097</c:v>
                </c:pt>
                <c:pt idx="16803">
                  <c:v>-834.50716733932495</c:v>
                </c:pt>
                <c:pt idx="16804">
                  <c:v>-834.50752496719394</c:v>
                </c:pt>
                <c:pt idx="16805">
                  <c:v>-834.50841903686501</c:v>
                </c:pt>
                <c:pt idx="16806">
                  <c:v>-834.51002836227406</c:v>
                </c:pt>
                <c:pt idx="16807">
                  <c:v>-834.51235294342098</c:v>
                </c:pt>
                <c:pt idx="16808">
                  <c:v>-834.51521396636997</c:v>
                </c:pt>
                <c:pt idx="16809">
                  <c:v>-834.51825380325295</c:v>
                </c:pt>
                <c:pt idx="16810">
                  <c:v>-834.52117443084705</c:v>
                </c:pt>
                <c:pt idx="16811">
                  <c:v>-834.52367782592796</c:v>
                </c:pt>
                <c:pt idx="16812">
                  <c:v>-834.52522754669201</c:v>
                </c:pt>
                <c:pt idx="16813">
                  <c:v>-834.525585174561</c:v>
                </c:pt>
                <c:pt idx="16814">
                  <c:v>-834.52433347702004</c:v>
                </c:pt>
                <c:pt idx="16815">
                  <c:v>-834.52141284942604</c:v>
                </c:pt>
                <c:pt idx="16816">
                  <c:v>-834.51688289642402</c:v>
                </c:pt>
                <c:pt idx="16817">
                  <c:v>-834.51098203659103</c:v>
                </c:pt>
                <c:pt idx="16818">
                  <c:v>-834.50412750244197</c:v>
                </c:pt>
                <c:pt idx="16819">
                  <c:v>-834.49661731720005</c:v>
                </c:pt>
                <c:pt idx="16820">
                  <c:v>-834.48892831802402</c:v>
                </c:pt>
                <c:pt idx="16821">
                  <c:v>-834.48153734207199</c:v>
                </c:pt>
                <c:pt idx="16822">
                  <c:v>-834.47480201721203</c:v>
                </c:pt>
                <c:pt idx="16823">
                  <c:v>-834.46884155273494</c:v>
                </c:pt>
                <c:pt idx="16824">
                  <c:v>-834.46377515792904</c:v>
                </c:pt>
                <c:pt idx="16825">
                  <c:v>-834.45954322814998</c:v>
                </c:pt>
                <c:pt idx="16826">
                  <c:v>-834.45608615875301</c:v>
                </c:pt>
                <c:pt idx="16827">
                  <c:v>-834.453344345093</c:v>
                </c:pt>
                <c:pt idx="16828">
                  <c:v>-834.45096015930199</c:v>
                </c:pt>
                <c:pt idx="16829">
                  <c:v>-834.44851636886597</c:v>
                </c:pt>
                <c:pt idx="16830">
                  <c:v>-834.44559574127197</c:v>
                </c:pt>
                <c:pt idx="16831">
                  <c:v>-834.442138671875</c:v>
                </c:pt>
                <c:pt idx="16832">
                  <c:v>-834.43790674209595</c:v>
                </c:pt>
                <c:pt idx="16833">
                  <c:v>-834.43307876586903</c:v>
                </c:pt>
                <c:pt idx="16834">
                  <c:v>-834.42747592926003</c:v>
                </c:pt>
                <c:pt idx="16835">
                  <c:v>-834.42109823226895</c:v>
                </c:pt>
                <c:pt idx="16836">
                  <c:v>-834.41424369812</c:v>
                </c:pt>
                <c:pt idx="16837">
                  <c:v>-834.40715074539196</c:v>
                </c:pt>
                <c:pt idx="16838">
                  <c:v>-834.40035581588802</c:v>
                </c:pt>
                <c:pt idx="16839">
                  <c:v>-834.39445495605503</c:v>
                </c:pt>
                <c:pt idx="16840">
                  <c:v>-834.389746189118</c:v>
                </c:pt>
                <c:pt idx="16841">
                  <c:v>-834.38658714294502</c:v>
                </c:pt>
                <c:pt idx="16842">
                  <c:v>-834.38503742217995</c:v>
                </c:pt>
                <c:pt idx="16843">
                  <c:v>-834.38509702682495</c:v>
                </c:pt>
                <c:pt idx="16844">
                  <c:v>-834.38634872436501</c:v>
                </c:pt>
                <c:pt idx="16845">
                  <c:v>-834.38837528228805</c:v>
                </c:pt>
                <c:pt idx="16846">
                  <c:v>-834.39052104949997</c:v>
                </c:pt>
                <c:pt idx="16847">
                  <c:v>-834.392249584198</c:v>
                </c:pt>
                <c:pt idx="16848">
                  <c:v>-834.39320325851497</c:v>
                </c:pt>
                <c:pt idx="16849">
                  <c:v>-834.39308404922497</c:v>
                </c:pt>
                <c:pt idx="16850">
                  <c:v>-834.39177274704002</c:v>
                </c:pt>
                <c:pt idx="16851">
                  <c:v>-834.389328956604</c:v>
                </c:pt>
                <c:pt idx="16852">
                  <c:v>-834.38593149185203</c:v>
                </c:pt>
                <c:pt idx="16853">
                  <c:v>-834.38193798065197</c:v>
                </c:pt>
                <c:pt idx="16854">
                  <c:v>-834.37770605087303</c:v>
                </c:pt>
                <c:pt idx="16855">
                  <c:v>-834.37353372573898</c:v>
                </c:pt>
                <c:pt idx="16856">
                  <c:v>-834.36959981918403</c:v>
                </c:pt>
                <c:pt idx="16857">
                  <c:v>-834.36560630798397</c:v>
                </c:pt>
                <c:pt idx="16858">
                  <c:v>-834.36143398284901</c:v>
                </c:pt>
                <c:pt idx="16859">
                  <c:v>-834.35690402984596</c:v>
                </c:pt>
                <c:pt idx="16860">
                  <c:v>-834.35177803039596</c:v>
                </c:pt>
                <c:pt idx="16861">
                  <c:v>-834.34623479843196</c:v>
                </c:pt>
                <c:pt idx="16862">
                  <c:v>-834.34009552001999</c:v>
                </c:pt>
                <c:pt idx="16863">
                  <c:v>-834.33353900909401</c:v>
                </c:pt>
                <c:pt idx="16864">
                  <c:v>-834.32662487030098</c:v>
                </c:pt>
                <c:pt idx="16865">
                  <c:v>-834.31971073150703</c:v>
                </c:pt>
                <c:pt idx="16866">
                  <c:v>-834.31309461593605</c:v>
                </c:pt>
                <c:pt idx="16867">
                  <c:v>-834.30719375610397</c:v>
                </c:pt>
                <c:pt idx="16868">
                  <c:v>-834.30224657058704</c:v>
                </c:pt>
                <c:pt idx="16869">
                  <c:v>-834.298133850098</c:v>
                </c:pt>
                <c:pt idx="16870">
                  <c:v>-834.29467678070102</c:v>
                </c:pt>
                <c:pt idx="16871">
                  <c:v>-834.29163694381702</c:v>
                </c:pt>
                <c:pt idx="16872">
                  <c:v>-834.28865671157905</c:v>
                </c:pt>
                <c:pt idx="16873">
                  <c:v>-834.28549766540505</c:v>
                </c:pt>
                <c:pt idx="16874">
                  <c:v>-834.28186178207397</c:v>
                </c:pt>
                <c:pt idx="16875">
                  <c:v>-834.27751064300605</c:v>
                </c:pt>
                <c:pt idx="16876">
                  <c:v>-834.27244424820003</c:v>
                </c:pt>
                <c:pt idx="16877">
                  <c:v>-834.26690101623603</c:v>
                </c:pt>
                <c:pt idx="16878">
                  <c:v>-834.26129817962703</c:v>
                </c:pt>
                <c:pt idx="16879">
                  <c:v>-834.25617218017601</c:v>
                </c:pt>
                <c:pt idx="16880">
                  <c:v>-834.25176143646297</c:v>
                </c:pt>
                <c:pt idx="16881">
                  <c:v>-834.24836397170998</c:v>
                </c:pt>
                <c:pt idx="16882">
                  <c:v>-834.24580097198498</c:v>
                </c:pt>
                <c:pt idx="16883">
                  <c:v>-834.24401283264206</c:v>
                </c:pt>
                <c:pt idx="16884">
                  <c:v>-834.242761135102</c:v>
                </c:pt>
                <c:pt idx="16885">
                  <c:v>-834.24150943756104</c:v>
                </c:pt>
                <c:pt idx="16886">
                  <c:v>-834.239780902863</c:v>
                </c:pt>
                <c:pt idx="16887">
                  <c:v>-834.23697948455799</c:v>
                </c:pt>
                <c:pt idx="16888">
                  <c:v>-834.23274755477905</c:v>
                </c:pt>
                <c:pt idx="16889">
                  <c:v>-834.22708511352596</c:v>
                </c:pt>
                <c:pt idx="16890">
                  <c:v>-834.220349788666</c:v>
                </c:pt>
                <c:pt idx="16891">
                  <c:v>-834.21283960342396</c:v>
                </c:pt>
                <c:pt idx="16892">
                  <c:v>-834.20509099960304</c:v>
                </c:pt>
                <c:pt idx="16893">
                  <c:v>-834.19728279113804</c:v>
                </c:pt>
                <c:pt idx="16894">
                  <c:v>-834.18959379196201</c:v>
                </c:pt>
                <c:pt idx="16895">
                  <c:v>-834.18202400207497</c:v>
                </c:pt>
                <c:pt idx="16896">
                  <c:v>-834.17463302612305</c:v>
                </c:pt>
                <c:pt idx="16897">
                  <c:v>-834.167420864105</c:v>
                </c:pt>
                <c:pt idx="16898">
                  <c:v>-834.16038751602196</c:v>
                </c:pt>
                <c:pt idx="16899">
                  <c:v>-834.15329456329403</c:v>
                </c:pt>
                <c:pt idx="16900">
                  <c:v>-834.14602279663097</c:v>
                </c:pt>
                <c:pt idx="16901">
                  <c:v>-834.13839340209995</c:v>
                </c:pt>
                <c:pt idx="16902">
                  <c:v>-834.13052558898903</c:v>
                </c:pt>
                <c:pt idx="16903">
                  <c:v>-834.12277698516903</c:v>
                </c:pt>
                <c:pt idx="16904">
                  <c:v>-834.11532640457199</c:v>
                </c:pt>
                <c:pt idx="16905">
                  <c:v>-834.10829305648804</c:v>
                </c:pt>
                <c:pt idx="16906">
                  <c:v>-834.10161733627297</c:v>
                </c:pt>
                <c:pt idx="16907">
                  <c:v>-834.09518003463802</c:v>
                </c:pt>
                <c:pt idx="16908">
                  <c:v>-834.08898115158104</c:v>
                </c:pt>
                <c:pt idx="16909">
                  <c:v>-834.08319950103805</c:v>
                </c:pt>
                <c:pt idx="16910">
                  <c:v>-834.07807350158703</c:v>
                </c:pt>
                <c:pt idx="16911">
                  <c:v>-834.07384157180798</c:v>
                </c:pt>
                <c:pt idx="16912">
                  <c:v>-834.07074213028</c:v>
                </c:pt>
                <c:pt idx="16913">
                  <c:v>-834.06901359558105</c:v>
                </c:pt>
                <c:pt idx="16914">
                  <c:v>-834.06871557235695</c:v>
                </c:pt>
                <c:pt idx="16915">
                  <c:v>-834.06972885131904</c:v>
                </c:pt>
                <c:pt idx="16916">
                  <c:v>-834.07193422317505</c:v>
                </c:pt>
                <c:pt idx="16917">
                  <c:v>-834.07479524612404</c:v>
                </c:pt>
                <c:pt idx="16918">
                  <c:v>-834.07801389694202</c:v>
                </c:pt>
                <c:pt idx="16919">
                  <c:v>-834.08105373382602</c:v>
                </c:pt>
                <c:pt idx="16920">
                  <c:v>-834.08343791961704</c:v>
                </c:pt>
                <c:pt idx="16921">
                  <c:v>-834.08498764038097</c:v>
                </c:pt>
                <c:pt idx="16922">
                  <c:v>-834.08558368682895</c:v>
                </c:pt>
                <c:pt idx="16923">
                  <c:v>-834.08540487289395</c:v>
                </c:pt>
                <c:pt idx="16924">
                  <c:v>-834.08474922180199</c:v>
                </c:pt>
                <c:pt idx="16925">
                  <c:v>-834.08391475677502</c:v>
                </c:pt>
                <c:pt idx="16926">
                  <c:v>-834.08296108245895</c:v>
                </c:pt>
                <c:pt idx="16927">
                  <c:v>-834.08170938491799</c:v>
                </c:pt>
                <c:pt idx="16928">
                  <c:v>-834.07986164092995</c:v>
                </c:pt>
                <c:pt idx="16929">
                  <c:v>-834.07717943191506</c:v>
                </c:pt>
                <c:pt idx="16930">
                  <c:v>-834.07336473465</c:v>
                </c:pt>
                <c:pt idx="16931">
                  <c:v>-834.06841754913398</c:v>
                </c:pt>
                <c:pt idx="16932">
                  <c:v>-834.062218666077</c:v>
                </c:pt>
                <c:pt idx="16933">
                  <c:v>-834.05512571334896</c:v>
                </c:pt>
                <c:pt idx="16934">
                  <c:v>-834.04749631881702</c:v>
                </c:pt>
                <c:pt idx="16935">
                  <c:v>-834.04016494750999</c:v>
                </c:pt>
                <c:pt idx="16936">
                  <c:v>-834.03408527374302</c:v>
                </c:pt>
                <c:pt idx="16937">
                  <c:v>-834.03015136718795</c:v>
                </c:pt>
                <c:pt idx="16938">
                  <c:v>-834.029078483582</c:v>
                </c:pt>
                <c:pt idx="16939">
                  <c:v>-834.03116464614902</c:v>
                </c:pt>
                <c:pt idx="16940">
                  <c:v>-834.03623104095504</c:v>
                </c:pt>
                <c:pt idx="16941">
                  <c:v>-834.04380083084095</c:v>
                </c:pt>
                <c:pt idx="16942">
                  <c:v>-834.05321836471603</c:v>
                </c:pt>
                <c:pt idx="16943">
                  <c:v>-834.06364917755104</c:v>
                </c:pt>
                <c:pt idx="16944">
                  <c:v>-834.07419919967697</c:v>
                </c:pt>
                <c:pt idx="16945">
                  <c:v>-834.08403396606502</c:v>
                </c:pt>
                <c:pt idx="16946">
                  <c:v>-834.09249782562301</c:v>
                </c:pt>
                <c:pt idx="16947">
                  <c:v>-834.09899473190296</c:v>
                </c:pt>
                <c:pt idx="16948">
                  <c:v>-834.10352468490601</c:v>
                </c:pt>
                <c:pt idx="16949">
                  <c:v>-834.10620689392101</c:v>
                </c:pt>
                <c:pt idx="16950">
                  <c:v>-834.10739898681697</c:v>
                </c:pt>
                <c:pt idx="16951">
                  <c:v>-834.10751819610596</c:v>
                </c:pt>
                <c:pt idx="16952">
                  <c:v>-834.10698175430298</c:v>
                </c:pt>
                <c:pt idx="16953">
                  <c:v>-834.10608768463203</c:v>
                </c:pt>
                <c:pt idx="16954">
                  <c:v>-834.10519361495994</c:v>
                </c:pt>
                <c:pt idx="16955">
                  <c:v>-834.10435914993298</c:v>
                </c:pt>
                <c:pt idx="16956">
                  <c:v>-834.10370349884101</c:v>
                </c:pt>
                <c:pt idx="16957">
                  <c:v>-834.10310745239303</c:v>
                </c:pt>
                <c:pt idx="16958">
                  <c:v>-834.10263061523494</c:v>
                </c:pt>
                <c:pt idx="16959">
                  <c:v>-834.10209417343196</c:v>
                </c:pt>
                <c:pt idx="16960">
                  <c:v>-834.10149812698398</c:v>
                </c:pt>
                <c:pt idx="16961">
                  <c:v>-834.10078287124702</c:v>
                </c:pt>
                <c:pt idx="16962">
                  <c:v>-834.09970998764095</c:v>
                </c:pt>
                <c:pt idx="16963">
                  <c:v>-834.098279476166</c:v>
                </c:pt>
                <c:pt idx="16964">
                  <c:v>-834.09655094146694</c:v>
                </c:pt>
                <c:pt idx="16965">
                  <c:v>-834.09470319747902</c:v>
                </c:pt>
                <c:pt idx="16966">
                  <c:v>-834.09303426742599</c:v>
                </c:pt>
                <c:pt idx="16967">
                  <c:v>-834.09178256988503</c:v>
                </c:pt>
                <c:pt idx="16968">
                  <c:v>-834.09118652343795</c:v>
                </c:pt>
                <c:pt idx="16969">
                  <c:v>-834.09136533737205</c:v>
                </c:pt>
                <c:pt idx="16970">
                  <c:v>-834.09255743026802</c:v>
                </c:pt>
                <c:pt idx="16971">
                  <c:v>-834.09494161605903</c:v>
                </c:pt>
                <c:pt idx="16972">
                  <c:v>-834.09869670867897</c:v>
                </c:pt>
                <c:pt idx="16973">
                  <c:v>-834.10370349884101</c:v>
                </c:pt>
                <c:pt idx="16974">
                  <c:v>-834.10972356796299</c:v>
                </c:pt>
                <c:pt idx="16975">
                  <c:v>-834.11651849746704</c:v>
                </c:pt>
                <c:pt idx="16976">
                  <c:v>-834.12379026412998</c:v>
                </c:pt>
                <c:pt idx="16977">
                  <c:v>-834.13124084472702</c:v>
                </c:pt>
                <c:pt idx="16978">
                  <c:v>-834.13881063461304</c:v>
                </c:pt>
                <c:pt idx="16979">
                  <c:v>-834.14638042449997</c:v>
                </c:pt>
                <c:pt idx="16980">
                  <c:v>-834.15389060974098</c:v>
                </c:pt>
                <c:pt idx="16981">
                  <c:v>-834.16122198104904</c:v>
                </c:pt>
                <c:pt idx="16982">
                  <c:v>-834.16837453842197</c:v>
                </c:pt>
                <c:pt idx="16983">
                  <c:v>-834.17516946792603</c:v>
                </c:pt>
                <c:pt idx="16984">
                  <c:v>-834.18142795562801</c:v>
                </c:pt>
                <c:pt idx="16985">
                  <c:v>-834.18703079223701</c:v>
                </c:pt>
                <c:pt idx="16986">
                  <c:v>-834.19173955917404</c:v>
                </c:pt>
                <c:pt idx="16987">
                  <c:v>-834.19519662857101</c:v>
                </c:pt>
                <c:pt idx="16988">
                  <c:v>-834.19710397720405</c:v>
                </c:pt>
                <c:pt idx="16989">
                  <c:v>-834.19716358184803</c:v>
                </c:pt>
                <c:pt idx="16990">
                  <c:v>-834.195375442505</c:v>
                </c:pt>
                <c:pt idx="16991">
                  <c:v>-834.19185876846302</c:v>
                </c:pt>
                <c:pt idx="16992">
                  <c:v>-834.18709039688099</c:v>
                </c:pt>
                <c:pt idx="16993">
                  <c:v>-834.181725978852</c:v>
                </c:pt>
                <c:pt idx="16994">
                  <c:v>-834.17659997940098</c:v>
                </c:pt>
                <c:pt idx="16995">
                  <c:v>-834.17242765426704</c:v>
                </c:pt>
                <c:pt idx="16996">
                  <c:v>-834.16980504989601</c:v>
                </c:pt>
                <c:pt idx="16997">
                  <c:v>-834.16920900344905</c:v>
                </c:pt>
                <c:pt idx="16998">
                  <c:v>-834.17075872421299</c:v>
                </c:pt>
                <c:pt idx="16999">
                  <c:v>-834.17433500289906</c:v>
                </c:pt>
                <c:pt idx="17000">
                  <c:v>-834.17952060699497</c:v>
                </c:pt>
                <c:pt idx="17001">
                  <c:v>-834.18571949005104</c:v>
                </c:pt>
                <c:pt idx="17002">
                  <c:v>-834.19227600097702</c:v>
                </c:pt>
                <c:pt idx="17003">
                  <c:v>-834.19871330261299</c:v>
                </c:pt>
                <c:pt idx="17004">
                  <c:v>-834.20449495315597</c:v>
                </c:pt>
                <c:pt idx="17005">
                  <c:v>-834.20968055725098</c:v>
                </c:pt>
                <c:pt idx="17006">
                  <c:v>-834.21421051025402</c:v>
                </c:pt>
                <c:pt idx="17007">
                  <c:v>-834.21844244003296</c:v>
                </c:pt>
                <c:pt idx="17008">
                  <c:v>-834.22267436981201</c:v>
                </c:pt>
                <c:pt idx="17009">
                  <c:v>-834.22714471817005</c:v>
                </c:pt>
                <c:pt idx="17010">
                  <c:v>-834.23203229904198</c:v>
                </c:pt>
                <c:pt idx="17011">
                  <c:v>-834.23733711242699</c:v>
                </c:pt>
                <c:pt idx="17012">
                  <c:v>-834.24293994903599</c:v>
                </c:pt>
                <c:pt idx="17013">
                  <c:v>-834.24860239028999</c:v>
                </c:pt>
                <c:pt idx="17014">
                  <c:v>-834.25408601760898</c:v>
                </c:pt>
                <c:pt idx="17015">
                  <c:v>-834.25897359848</c:v>
                </c:pt>
                <c:pt idx="17016">
                  <c:v>-834.26296710967995</c:v>
                </c:pt>
                <c:pt idx="17017">
                  <c:v>-834.26564931869495</c:v>
                </c:pt>
                <c:pt idx="17018">
                  <c:v>-834.26678180694603</c:v>
                </c:pt>
                <c:pt idx="17019">
                  <c:v>-834.26642417907703</c:v>
                </c:pt>
                <c:pt idx="17020">
                  <c:v>-834.264576435089</c:v>
                </c:pt>
                <c:pt idx="17021">
                  <c:v>-834.261655807495</c:v>
                </c:pt>
                <c:pt idx="17022">
                  <c:v>-834.25796031951904</c:v>
                </c:pt>
                <c:pt idx="17023">
                  <c:v>-834.253907203675</c:v>
                </c:pt>
                <c:pt idx="17024">
                  <c:v>-834.25015211105404</c:v>
                </c:pt>
                <c:pt idx="17025">
                  <c:v>-834.24717187881504</c:v>
                </c:pt>
                <c:pt idx="17026">
                  <c:v>-834.24550294876099</c:v>
                </c:pt>
                <c:pt idx="17027">
                  <c:v>-834.245383739472</c:v>
                </c:pt>
                <c:pt idx="17028">
                  <c:v>-834.24681425094604</c:v>
                </c:pt>
                <c:pt idx="17029">
                  <c:v>-834.24955606460605</c:v>
                </c:pt>
                <c:pt idx="17030">
                  <c:v>-834.25307273864803</c:v>
                </c:pt>
                <c:pt idx="17031">
                  <c:v>-834.25694704055798</c:v>
                </c:pt>
                <c:pt idx="17032">
                  <c:v>-834.26094055175804</c:v>
                </c:pt>
                <c:pt idx="17033">
                  <c:v>-834.26475524902401</c:v>
                </c:pt>
                <c:pt idx="17034">
                  <c:v>-834.26815271377598</c:v>
                </c:pt>
                <c:pt idx="17035">
                  <c:v>-834.27119255065895</c:v>
                </c:pt>
                <c:pt idx="17036">
                  <c:v>-834.27381515502998</c:v>
                </c:pt>
                <c:pt idx="17037">
                  <c:v>-834.27613973617599</c:v>
                </c:pt>
                <c:pt idx="17038">
                  <c:v>-834.278345108032</c:v>
                </c:pt>
                <c:pt idx="17039">
                  <c:v>-834.28037166595504</c:v>
                </c:pt>
                <c:pt idx="17040">
                  <c:v>-834.28215980529797</c:v>
                </c:pt>
                <c:pt idx="17041">
                  <c:v>-834.28341150283802</c:v>
                </c:pt>
                <c:pt idx="17042">
                  <c:v>-834.28406715393101</c:v>
                </c:pt>
                <c:pt idx="17043">
                  <c:v>-834.284007549286</c:v>
                </c:pt>
                <c:pt idx="17044">
                  <c:v>-834.28335189819404</c:v>
                </c:pt>
                <c:pt idx="17045">
                  <c:v>-834.28239822387695</c:v>
                </c:pt>
                <c:pt idx="17046">
                  <c:v>-834.281444549561</c:v>
                </c:pt>
                <c:pt idx="17047">
                  <c:v>-834.28096771240303</c:v>
                </c:pt>
                <c:pt idx="17048">
                  <c:v>-834.281384944916</c:v>
                </c:pt>
                <c:pt idx="17049">
                  <c:v>-834.28311347961403</c:v>
                </c:pt>
                <c:pt idx="17050">
                  <c:v>-834.28639173507702</c:v>
                </c:pt>
                <c:pt idx="17051">
                  <c:v>-834.29127931594905</c:v>
                </c:pt>
                <c:pt idx="17052">
                  <c:v>-834.29765701294002</c:v>
                </c:pt>
                <c:pt idx="17053">
                  <c:v>-834.30492877960205</c:v>
                </c:pt>
                <c:pt idx="17054">
                  <c:v>-834.31255817413398</c:v>
                </c:pt>
                <c:pt idx="17055">
                  <c:v>-834.31977033615101</c:v>
                </c:pt>
                <c:pt idx="17056">
                  <c:v>-834.32602882385299</c:v>
                </c:pt>
                <c:pt idx="17057">
                  <c:v>-834.33097600936901</c:v>
                </c:pt>
                <c:pt idx="17058">
                  <c:v>-834.334313869477</c:v>
                </c:pt>
                <c:pt idx="17059">
                  <c:v>-834.33580398559604</c:v>
                </c:pt>
                <c:pt idx="17060">
                  <c:v>-834.33538675308205</c:v>
                </c:pt>
                <c:pt idx="17061">
                  <c:v>-834.33330059051502</c:v>
                </c:pt>
                <c:pt idx="17062">
                  <c:v>-834.33008193969704</c:v>
                </c:pt>
                <c:pt idx="17063">
                  <c:v>-834.32626724243198</c:v>
                </c:pt>
                <c:pt idx="17064">
                  <c:v>-834.32263135910102</c:v>
                </c:pt>
                <c:pt idx="17065">
                  <c:v>-834.31965112686203</c:v>
                </c:pt>
                <c:pt idx="17066">
                  <c:v>-834.31774377822899</c:v>
                </c:pt>
                <c:pt idx="17067">
                  <c:v>-834.31702852249202</c:v>
                </c:pt>
                <c:pt idx="17068">
                  <c:v>-834.31768417358398</c:v>
                </c:pt>
                <c:pt idx="17069">
                  <c:v>-834.31959152221702</c:v>
                </c:pt>
                <c:pt idx="17070">
                  <c:v>-834.32257175445602</c:v>
                </c:pt>
                <c:pt idx="17071">
                  <c:v>-834.32626724243198</c:v>
                </c:pt>
                <c:pt idx="17072">
                  <c:v>-834.33032035827705</c:v>
                </c:pt>
                <c:pt idx="17073">
                  <c:v>-834.33413505554199</c:v>
                </c:pt>
                <c:pt idx="17074">
                  <c:v>-834.33747291564998</c:v>
                </c:pt>
                <c:pt idx="17075">
                  <c:v>-834.33991670608498</c:v>
                </c:pt>
                <c:pt idx="17076">
                  <c:v>-834.34146642685005</c:v>
                </c:pt>
                <c:pt idx="17077">
                  <c:v>-834.34218168258701</c:v>
                </c:pt>
                <c:pt idx="17078">
                  <c:v>-834.34218168258701</c:v>
                </c:pt>
                <c:pt idx="17079">
                  <c:v>-834.34146642685005</c:v>
                </c:pt>
                <c:pt idx="17080">
                  <c:v>-834.34009552001999</c:v>
                </c:pt>
                <c:pt idx="17081">
                  <c:v>-834.33812856674194</c:v>
                </c:pt>
                <c:pt idx="17082">
                  <c:v>-834.33562517166195</c:v>
                </c:pt>
                <c:pt idx="17083">
                  <c:v>-834.33300256729103</c:v>
                </c:pt>
                <c:pt idx="17084">
                  <c:v>-834.33037996292103</c:v>
                </c:pt>
                <c:pt idx="17085">
                  <c:v>-834.32793617248603</c:v>
                </c:pt>
                <c:pt idx="17086">
                  <c:v>-834.325730800629</c:v>
                </c:pt>
                <c:pt idx="17087">
                  <c:v>-834.32364463806198</c:v>
                </c:pt>
                <c:pt idx="17088">
                  <c:v>-834.32179689407405</c:v>
                </c:pt>
                <c:pt idx="17089">
                  <c:v>-834.32036638259899</c:v>
                </c:pt>
                <c:pt idx="17090">
                  <c:v>-834.31935310363804</c:v>
                </c:pt>
                <c:pt idx="17091">
                  <c:v>-834.31869745254505</c:v>
                </c:pt>
                <c:pt idx="17092">
                  <c:v>-834.31816101074196</c:v>
                </c:pt>
                <c:pt idx="17093">
                  <c:v>-834.317564964295</c:v>
                </c:pt>
                <c:pt idx="17094">
                  <c:v>-834.31684970855702</c:v>
                </c:pt>
                <c:pt idx="17095">
                  <c:v>-834.31607484817505</c:v>
                </c:pt>
                <c:pt idx="17096">
                  <c:v>-834.31524038314797</c:v>
                </c:pt>
                <c:pt idx="17097">
                  <c:v>-834.31440591812202</c:v>
                </c:pt>
                <c:pt idx="17098">
                  <c:v>-834.31351184845005</c:v>
                </c:pt>
                <c:pt idx="17099">
                  <c:v>-834.31261777877796</c:v>
                </c:pt>
                <c:pt idx="17100">
                  <c:v>-834.31178331375099</c:v>
                </c:pt>
                <c:pt idx="17101">
                  <c:v>-834.31130647659302</c:v>
                </c:pt>
                <c:pt idx="17102">
                  <c:v>-834.31124687194801</c:v>
                </c:pt>
                <c:pt idx="17103">
                  <c:v>-834.31172370910701</c:v>
                </c:pt>
                <c:pt idx="17104">
                  <c:v>-834.31237936019897</c:v>
                </c:pt>
                <c:pt idx="17105">
                  <c:v>-834.31309461593605</c:v>
                </c:pt>
                <c:pt idx="17106">
                  <c:v>-834.31357145309505</c:v>
                </c:pt>
                <c:pt idx="17107">
                  <c:v>-834.31363105773903</c:v>
                </c:pt>
                <c:pt idx="17108">
                  <c:v>-834.31321382522594</c:v>
                </c:pt>
                <c:pt idx="17109">
                  <c:v>-834.311962127686</c:v>
                </c:pt>
                <c:pt idx="17110">
                  <c:v>-834.30975675582897</c:v>
                </c:pt>
                <c:pt idx="17111">
                  <c:v>-834.306359291077</c:v>
                </c:pt>
                <c:pt idx="17112">
                  <c:v>-834.30212736129795</c:v>
                </c:pt>
                <c:pt idx="17113">
                  <c:v>-834.29747819900501</c:v>
                </c:pt>
                <c:pt idx="17114">
                  <c:v>-834.29300785064697</c:v>
                </c:pt>
                <c:pt idx="17115">
                  <c:v>-834.28919315338203</c:v>
                </c:pt>
                <c:pt idx="17116">
                  <c:v>-834.28639173507702</c:v>
                </c:pt>
                <c:pt idx="17117">
                  <c:v>-834.28466320037899</c:v>
                </c:pt>
                <c:pt idx="17118">
                  <c:v>-834.28424596786499</c:v>
                </c:pt>
                <c:pt idx="17119">
                  <c:v>-834.28502082824696</c:v>
                </c:pt>
                <c:pt idx="17120">
                  <c:v>-834.28686857223499</c:v>
                </c:pt>
                <c:pt idx="17121">
                  <c:v>-834.28925275802601</c:v>
                </c:pt>
                <c:pt idx="17122">
                  <c:v>-834.29169654846203</c:v>
                </c:pt>
                <c:pt idx="17123">
                  <c:v>-834.29342508316097</c:v>
                </c:pt>
                <c:pt idx="17124">
                  <c:v>-834.29402112960804</c:v>
                </c:pt>
                <c:pt idx="17125">
                  <c:v>-834.29318666458198</c:v>
                </c:pt>
                <c:pt idx="17126">
                  <c:v>-834.29074287414596</c:v>
                </c:pt>
                <c:pt idx="17127">
                  <c:v>-834.28668975830101</c:v>
                </c:pt>
                <c:pt idx="17128">
                  <c:v>-834.28120613098201</c:v>
                </c:pt>
                <c:pt idx="17129">
                  <c:v>-834.27453041076706</c:v>
                </c:pt>
                <c:pt idx="17130">
                  <c:v>-834.26713943481502</c:v>
                </c:pt>
                <c:pt idx="17131">
                  <c:v>-834.25933122634899</c:v>
                </c:pt>
                <c:pt idx="17132">
                  <c:v>-834.25176143646297</c:v>
                </c:pt>
                <c:pt idx="17133">
                  <c:v>-834.24484729766903</c:v>
                </c:pt>
                <c:pt idx="17134">
                  <c:v>-834.23894643783603</c:v>
                </c:pt>
                <c:pt idx="17135">
                  <c:v>-834.234118461609</c:v>
                </c:pt>
                <c:pt idx="17136">
                  <c:v>-834.23042297363304</c:v>
                </c:pt>
                <c:pt idx="17137">
                  <c:v>-834.22762155532905</c:v>
                </c:pt>
                <c:pt idx="17138">
                  <c:v>-834.22547578811702</c:v>
                </c:pt>
                <c:pt idx="17139">
                  <c:v>-834.22362804412899</c:v>
                </c:pt>
                <c:pt idx="17140">
                  <c:v>-834.22172069549595</c:v>
                </c:pt>
                <c:pt idx="17141">
                  <c:v>-834.21945571899403</c:v>
                </c:pt>
                <c:pt idx="17142">
                  <c:v>-834.21665430069004</c:v>
                </c:pt>
                <c:pt idx="17143">
                  <c:v>-834.21313762664795</c:v>
                </c:pt>
                <c:pt idx="17144">
                  <c:v>-834.20890569686901</c:v>
                </c:pt>
                <c:pt idx="17145">
                  <c:v>-834.20413732528698</c:v>
                </c:pt>
                <c:pt idx="17146">
                  <c:v>-834.19907093048096</c:v>
                </c:pt>
                <c:pt idx="17147">
                  <c:v>-834.19400453567505</c:v>
                </c:pt>
                <c:pt idx="17148">
                  <c:v>-834.18917655944801</c:v>
                </c:pt>
                <c:pt idx="17149">
                  <c:v>-834.18458700180099</c:v>
                </c:pt>
                <c:pt idx="17150">
                  <c:v>-834.18017625808704</c:v>
                </c:pt>
                <c:pt idx="17151">
                  <c:v>-834.17576551437401</c:v>
                </c:pt>
                <c:pt idx="17152">
                  <c:v>-834.17099714279198</c:v>
                </c:pt>
                <c:pt idx="17153">
                  <c:v>-834.16581153869595</c:v>
                </c:pt>
                <c:pt idx="17154">
                  <c:v>-834.16008949279797</c:v>
                </c:pt>
                <c:pt idx="17155">
                  <c:v>-834.153831005097</c:v>
                </c:pt>
                <c:pt idx="17156">
                  <c:v>-834.14685726165806</c:v>
                </c:pt>
                <c:pt idx="17157">
                  <c:v>-834.13928747177101</c:v>
                </c:pt>
                <c:pt idx="17158">
                  <c:v>-834.13124084472702</c:v>
                </c:pt>
                <c:pt idx="17159">
                  <c:v>-834.123134613037</c:v>
                </c:pt>
                <c:pt idx="17160">
                  <c:v>-834.11526679992699</c:v>
                </c:pt>
                <c:pt idx="17161">
                  <c:v>-834.10787582397495</c:v>
                </c:pt>
                <c:pt idx="17162">
                  <c:v>-834.10096168518101</c:v>
                </c:pt>
                <c:pt idx="17163">
                  <c:v>-834.09422636032104</c:v>
                </c:pt>
                <c:pt idx="17164">
                  <c:v>-834.08743143081699</c:v>
                </c:pt>
                <c:pt idx="17165">
                  <c:v>-834.08039808273304</c:v>
                </c:pt>
                <c:pt idx="17166">
                  <c:v>-834.07300710678101</c:v>
                </c:pt>
                <c:pt idx="17167">
                  <c:v>-834.065139293671</c:v>
                </c:pt>
                <c:pt idx="17168">
                  <c:v>-834.056615829468</c:v>
                </c:pt>
                <c:pt idx="17169">
                  <c:v>-834.04737710952804</c:v>
                </c:pt>
                <c:pt idx="17170">
                  <c:v>-834.037244319916</c:v>
                </c:pt>
                <c:pt idx="17171">
                  <c:v>-834.02639627456699</c:v>
                </c:pt>
                <c:pt idx="17172">
                  <c:v>-834.01513099670399</c:v>
                </c:pt>
                <c:pt idx="17173">
                  <c:v>-834.003686904907</c:v>
                </c:pt>
                <c:pt idx="17174">
                  <c:v>-833.99236202240002</c:v>
                </c:pt>
                <c:pt idx="17175">
                  <c:v>-833.98109674453804</c:v>
                </c:pt>
                <c:pt idx="17176">
                  <c:v>-833.96989107132003</c:v>
                </c:pt>
                <c:pt idx="17177">
                  <c:v>-833.95868539810203</c:v>
                </c:pt>
                <c:pt idx="17178">
                  <c:v>-833.94753932952904</c:v>
                </c:pt>
                <c:pt idx="17179">
                  <c:v>-833.93657207489002</c:v>
                </c:pt>
                <c:pt idx="17180">
                  <c:v>-833.92578363418602</c:v>
                </c:pt>
                <c:pt idx="17181">
                  <c:v>-833.91505479812599</c:v>
                </c:pt>
                <c:pt idx="17182">
                  <c:v>-833.90420675277699</c:v>
                </c:pt>
                <c:pt idx="17183">
                  <c:v>-833.89317989349399</c:v>
                </c:pt>
                <c:pt idx="17184">
                  <c:v>-833.88215303420998</c:v>
                </c:pt>
                <c:pt idx="17185">
                  <c:v>-833.87130498886097</c:v>
                </c:pt>
                <c:pt idx="17186">
                  <c:v>-833.86105298995994</c:v>
                </c:pt>
                <c:pt idx="17187">
                  <c:v>-833.851575851441</c:v>
                </c:pt>
                <c:pt idx="17188">
                  <c:v>-833.84323120117199</c:v>
                </c:pt>
                <c:pt idx="17189">
                  <c:v>-833.83601903915405</c:v>
                </c:pt>
                <c:pt idx="17190">
                  <c:v>-833.82999897003197</c:v>
                </c:pt>
                <c:pt idx="17191">
                  <c:v>-833.82517099380505</c:v>
                </c:pt>
                <c:pt idx="17192">
                  <c:v>-833.82117748260498</c:v>
                </c:pt>
                <c:pt idx="17193">
                  <c:v>-833.81754159927402</c:v>
                </c:pt>
                <c:pt idx="17194">
                  <c:v>-833.81354808807396</c:v>
                </c:pt>
                <c:pt idx="17195">
                  <c:v>-833.80848169326805</c:v>
                </c:pt>
                <c:pt idx="17196">
                  <c:v>-833.80180597305298</c:v>
                </c:pt>
                <c:pt idx="17197">
                  <c:v>-833.79298448562599</c:v>
                </c:pt>
                <c:pt idx="17198">
                  <c:v>-833.781898021698</c:v>
                </c:pt>
                <c:pt idx="17199">
                  <c:v>-833.76860618591297</c:v>
                </c:pt>
                <c:pt idx="17200">
                  <c:v>-833.75364542007503</c:v>
                </c:pt>
                <c:pt idx="17201">
                  <c:v>-833.73755216598499</c:v>
                </c:pt>
                <c:pt idx="17202">
                  <c:v>-833.72110128402699</c:v>
                </c:pt>
                <c:pt idx="17203">
                  <c:v>-833.70494842529297</c:v>
                </c:pt>
                <c:pt idx="17204">
                  <c:v>-833.68963003158603</c:v>
                </c:pt>
                <c:pt idx="17205">
                  <c:v>-833.67562294006404</c:v>
                </c:pt>
                <c:pt idx="17206">
                  <c:v>-833.662867546082</c:v>
                </c:pt>
                <c:pt idx="17207">
                  <c:v>-833.65106582641602</c:v>
                </c:pt>
                <c:pt idx="17208">
                  <c:v>-833.63968133926403</c:v>
                </c:pt>
                <c:pt idx="17209">
                  <c:v>-833.62823724746704</c:v>
                </c:pt>
                <c:pt idx="17210">
                  <c:v>-833.61631631851196</c:v>
                </c:pt>
                <c:pt idx="17211">
                  <c:v>-833.60356092453003</c:v>
                </c:pt>
                <c:pt idx="17212">
                  <c:v>-833.59003067016602</c:v>
                </c:pt>
                <c:pt idx="17213">
                  <c:v>-833.57578516006504</c:v>
                </c:pt>
                <c:pt idx="17214">
                  <c:v>-833.56130123138405</c:v>
                </c:pt>
                <c:pt idx="17215">
                  <c:v>-833.54705572128296</c:v>
                </c:pt>
                <c:pt idx="17216">
                  <c:v>-833.53376388549805</c:v>
                </c:pt>
                <c:pt idx="17217">
                  <c:v>-833.52190256118797</c:v>
                </c:pt>
                <c:pt idx="17218">
                  <c:v>-833.51171016693104</c:v>
                </c:pt>
                <c:pt idx="17219">
                  <c:v>-833.50300788879395</c:v>
                </c:pt>
                <c:pt idx="17220">
                  <c:v>-833.49537849426304</c:v>
                </c:pt>
                <c:pt idx="17221">
                  <c:v>-833.48810672759998</c:v>
                </c:pt>
                <c:pt idx="17222">
                  <c:v>-833.48059654235897</c:v>
                </c:pt>
                <c:pt idx="17223">
                  <c:v>-833.47201347351097</c:v>
                </c:pt>
                <c:pt idx="17224">
                  <c:v>-833.46176147460994</c:v>
                </c:pt>
                <c:pt idx="17225">
                  <c:v>-833.44936370849598</c:v>
                </c:pt>
                <c:pt idx="17226">
                  <c:v>-833.43464136123703</c:v>
                </c:pt>
                <c:pt idx="17227">
                  <c:v>-833.41765403747604</c:v>
                </c:pt>
                <c:pt idx="17228">
                  <c:v>-833.398997783661</c:v>
                </c:pt>
                <c:pt idx="17229">
                  <c:v>-833.37920904159603</c:v>
                </c:pt>
                <c:pt idx="17230">
                  <c:v>-833.35924148559604</c:v>
                </c:pt>
                <c:pt idx="17231">
                  <c:v>-833.33981037139904</c:v>
                </c:pt>
                <c:pt idx="17232">
                  <c:v>-833.32169055938698</c:v>
                </c:pt>
                <c:pt idx="17233">
                  <c:v>-833.30523967742897</c:v>
                </c:pt>
                <c:pt idx="17234">
                  <c:v>-833.29075574874901</c:v>
                </c:pt>
                <c:pt idx="17235">
                  <c:v>-833.27805995941196</c:v>
                </c:pt>
                <c:pt idx="17236">
                  <c:v>-833.26685428619396</c:v>
                </c:pt>
                <c:pt idx="17237">
                  <c:v>-833.25678110122703</c:v>
                </c:pt>
                <c:pt idx="17238">
                  <c:v>-833.24730396270797</c:v>
                </c:pt>
                <c:pt idx="17239">
                  <c:v>-833.23788642883301</c:v>
                </c:pt>
                <c:pt idx="17240">
                  <c:v>-833.22817087173496</c:v>
                </c:pt>
                <c:pt idx="17241">
                  <c:v>-833.21774005889904</c:v>
                </c:pt>
                <c:pt idx="17242">
                  <c:v>-833.20653438568104</c:v>
                </c:pt>
                <c:pt idx="17243">
                  <c:v>-833.19461345672596</c:v>
                </c:pt>
                <c:pt idx="17244">
                  <c:v>-833.18221569061302</c:v>
                </c:pt>
                <c:pt idx="17245">
                  <c:v>-833.16969871520996</c:v>
                </c:pt>
                <c:pt idx="17246">
                  <c:v>-833.15747976303101</c:v>
                </c:pt>
                <c:pt idx="17247">
                  <c:v>-833.14585685730003</c:v>
                </c:pt>
                <c:pt idx="17248">
                  <c:v>-833.13506841659603</c:v>
                </c:pt>
                <c:pt idx="17249">
                  <c:v>-833.12535285949696</c:v>
                </c:pt>
                <c:pt idx="17250">
                  <c:v>-833.11671018600498</c:v>
                </c:pt>
                <c:pt idx="17251">
                  <c:v>-833.10920000076305</c:v>
                </c:pt>
                <c:pt idx="17252">
                  <c:v>-833.10264348983799</c:v>
                </c:pt>
                <c:pt idx="17253">
                  <c:v>-833.09650421142601</c:v>
                </c:pt>
                <c:pt idx="17254">
                  <c:v>-833.09024572372505</c:v>
                </c:pt>
                <c:pt idx="17255">
                  <c:v>-833.08333158493099</c:v>
                </c:pt>
                <c:pt idx="17256">
                  <c:v>-833.07516574859596</c:v>
                </c:pt>
                <c:pt idx="17257">
                  <c:v>-833.06545019149803</c:v>
                </c:pt>
                <c:pt idx="17258">
                  <c:v>-833.05406570434604</c:v>
                </c:pt>
                <c:pt idx="17259">
                  <c:v>-833.04101228714001</c:v>
                </c:pt>
                <c:pt idx="17260">
                  <c:v>-833.02658796310402</c:v>
                </c:pt>
                <c:pt idx="17261">
                  <c:v>-833.01132917404198</c:v>
                </c:pt>
                <c:pt idx="17262">
                  <c:v>-832.99571275711105</c:v>
                </c:pt>
                <c:pt idx="17263">
                  <c:v>-832.98021554946899</c:v>
                </c:pt>
                <c:pt idx="17264">
                  <c:v>-832.96531438827503</c:v>
                </c:pt>
                <c:pt idx="17265">
                  <c:v>-832.95130729675304</c:v>
                </c:pt>
                <c:pt idx="17266">
                  <c:v>-832.93819427490303</c:v>
                </c:pt>
                <c:pt idx="17267">
                  <c:v>-832.92585611343395</c:v>
                </c:pt>
                <c:pt idx="17268">
                  <c:v>-832.91399478912399</c:v>
                </c:pt>
                <c:pt idx="17269">
                  <c:v>-832.90207386016903</c:v>
                </c:pt>
                <c:pt idx="17270">
                  <c:v>-832.88979530334495</c:v>
                </c:pt>
                <c:pt idx="17271">
                  <c:v>-832.87698030471802</c:v>
                </c:pt>
                <c:pt idx="17272">
                  <c:v>-832.863867282868</c:v>
                </c:pt>
                <c:pt idx="17273">
                  <c:v>-832.85057544708297</c:v>
                </c:pt>
                <c:pt idx="17274">
                  <c:v>-832.83740282058704</c:v>
                </c:pt>
                <c:pt idx="17275">
                  <c:v>-832.82452821731601</c:v>
                </c:pt>
                <c:pt idx="17276">
                  <c:v>-832.81219005584705</c:v>
                </c:pt>
                <c:pt idx="17277">
                  <c:v>-832.80074596405098</c:v>
                </c:pt>
                <c:pt idx="17278">
                  <c:v>-832.79049396514904</c:v>
                </c:pt>
                <c:pt idx="17279">
                  <c:v>-832.78143405914295</c:v>
                </c:pt>
                <c:pt idx="17280">
                  <c:v>-832.77338743209896</c:v>
                </c:pt>
                <c:pt idx="17281">
                  <c:v>-832.76605606079102</c:v>
                </c:pt>
                <c:pt idx="17282">
                  <c:v>-832.75914192199696</c:v>
                </c:pt>
                <c:pt idx="17283">
                  <c:v>-832.75240659713802</c:v>
                </c:pt>
                <c:pt idx="17284">
                  <c:v>-832.74573087692295</c:v>
                </c:pt>
                <c:pt idx="17285">
                  <c:v>-832.73905515670799</c:v>
                </c:pt>
                <c:pt idx="17286">
                  <c:v>-832.73214101791405</c:v>
                </c:pt>
                <c:pt idx="17287">
                  <c:v>-832.724928855896</c:v>
                </c:pt>
                <c:pt idx="17288">
                  <c:v>-832.71735906600998</c:v>
                </c:pt>
                <c:pt idx="17289">
                  <c:v>-832.70961046218895</c:v>
                </c:pt>
                <c:pt idx="17290">
                  <c:v>-832.70186185836803</c:v>
                </c:pt>
                <c:pt idx="17291">
                  <c:v>-832.69417285919201</c:v>
                </c:pt>
                <c:pt idx="17292">
                  <c:v>-832.68684148788498</c:v>
                </c:pt>
                <c:pt idx="17293">
                  <c:v>-832.68004655838001</c:v>
                </c:pt>
                <c:pt idx="17294">
                  <c:v>-832.67390727996803</c:v>
                </c:pt>
                <c:pt idx="17295">
                  <c:v>-832.66842365264904</c:v>
                </c:pt>
                <c:pt idx="17296">
                  <c:v>-832.66359567642201</c:v>
                </c:pt>
                <c:pt idx="17297">
                  <c:v>-832.65936374664295</c:v>
                </c:pt>
                <c:pt idx="17298">
                  <c:v>-832.65548944473301</c:v>
                </c:pt>
                <c:pt idx="17299">
                  <c:v>-832.65191316604603</c:v>
                </c:pt>
                <c:pt idx="17300">
                  <c:v>-832.64863491058395</c:v>
                </c:pt>
                <c:pt idx="17301">
                  <c:v>-832.64565467834495</c:v>
                </c:pt>
                <c:pt idx="17302">
                  <c:v>-832.64279365539596</c:v>
                </c:pt>
                <c:pt idx="17303">
                  <c:v>-832.64017105102596</c:v>
                </c:pt>
                <c:pt idx="17304">
                  <c:v>-832.63790607452404</c:v>
                </c:pt>
                <c:pt idx="17305">
                  <c:v>-832.63623714446999</c:v>
                </c:pt>
                <c:pt idx="17306">
                  <c:v>-832.63534307479904</c:v>
                </c:pt>
                <c:pt idx="17307">
                  <c:v>-832.63510465622005</c:v>
                </c:pt>
                <c:pt idx="17308">
                  <c:v>-832.63534307479904</c:v>
                </c:pt>
                <c:pt idx="17309">
                  <c:v>-832.63564109802303</c:v>
                </c:pt>
                <c:pt idx="17310">
                  <c:v>-832.63564109802303</c:v>
                </c:pt>
                <c:pt idx="17311">
                  <c:v>-832.63510465622005</c:v>
                </c:pt>
                <c:pt idx="17312">
                  <c:v>-832.63391256332397</c:v>
                </c:pt>
                <c:pt idx="17313">
                  <c:v>-832.63200521469105</c:v>
                </c:pt>
                <c:pt idx="17314">
                  <c:v>-832.62944221496605</c:v>
                </c:pt>
                <c:pt idx="17315">
                  <c:v>-832.62622356414795</c:v>
                </c:pt>
                <c:pt idx="17316">
                  <c:v>-832.62252807617199</c:v>
                </c:pt>
                <c:pt idx="17317">
                  <c:v>-832.61883258819603</c:v>
                </c:pt>
                <c:pt idx="17318">
                  <c:v>-832.61549472808895</c:v>
                </c:pt>
                <c:pt idx="17319">
                  <c:v>-832.61293172836304</c:v>
                </c:pt>
                <c:pt idx="17320">
                  <c:v>-832.61138200759899</c:v>
                </c:pt>
                <c:pt idx="17321">
                  <c:v>-832.61090517044101</c:v>
                </c:pt>
                <c:pt idx="17322">
                  <c:v>-832.61144161224399</c:v>
                </c:pt>
                <c:pt idx="17323">
                  <c:v>-832.61293172836304</c:v>
                </c:pt>
                <c:pt idx="17324">
                  <c:v>-832.61507749557495</c:v>
                </c:pt>
                <c:pt idx="17325">
                  <c:v>-832.61775970458996</c:v>
                </c:pt>
                <c:pt idx="17326">
                  <c:v>-832.62062072753895</c:v>
                </c:pt>
                <c:pt idx="17327">
                  <c:v>-832.62348175048805</c:v>
                </c:pt>
                <c:pt idx="17328">
                  <c:v>-832.62616395950295</c:v>
                </c:pt>
                <c:pt idx="17329">
                  <c:v>-832.62848854064998</c:v>
                </c:pt>
                <c:pt idx="17330">
                  <c:v>-832.630395889282</c:v>
                </c:pt>
                <c:pt idx="17331">
                  <c:v>-832.63200521469105</c:v>
                </c:pt>
                <c:pt idx="17332">
                  <c:v>-832.633554935456</c:v>
                </c:pt>
                <c:pt idx="17333">
                  <c:v>-832.63546228408802</c:v>
                </c:pt>
                <c:pt idx="17334">
                  <c:v>-832.63808488845802</c:v>
                </c:pt>
                <c:pt idx="17335">
                  <c:v>-832.64183998107899</c:v>
                </c:pt>
                <c:pt idx="17336">
                  <c:v>-832.64672756195102</c:v>
                </c:pt>
                <c:pt idx="17337">
                  <c:v>-832.65292644500801</c:v>
                </c:pt>
                <c:pt idx="17338">
                  <c:v>-832.66025781631504</c:v>
                </c:pt>
                <c:pt idx="17339">
                  <c:v>-832.66842365264904</c:v>
                </c:pt>
                <c:pt idx="17340">
                  <c:v>-832.67718553543102</c:v>
                </c:pt>
                <c:pt idx="17341">
                  <c:v>-832.68612623214699</c:v>
                </c:pt>
                <c:pt idx="17342">
                  <c:v>-832.69488811492897</c:v>
                </c:pt>
                <c:pt idx="17343">
                  <c:v>-832.70299434661899</c:v>
                </c:pt>
                <c:pt idx="17344">
                  <c:v>-832.71020650863704</c:v>
                </c:pt>
                <c:pt idx="17345">
                  <c:v>-832.71634578704902</c:v>
                </c:pt>
                <c:pt idx="17346">
                  <c:v>-832.72153139114403</c:v>
                </c:pt>
                <c:pt idx="17347">
                  <c:v>-832.72588253021297</c:v>
                </c:pt>
                <c:pt idx="17348">
                  <c:v>-832.72969722747803</c:v>
                </c:pt>
                <c:pt idx="17349">
                  <c:v>-832.73333311081001</c:v>
                </c:pt>
                <c:pt idx="17350">
                  <c:v>-832.73690938949596</c:v>
                </c:pt>
                <c:pt idx="17351">
                  <c:v>-832.74072408676204</c:v>
                </c:pt>
                <c:pt idx="17352">
                  <c:v>-832.74477720260597</c:v>
                </c:pt>
                <c:pt idx="17353">
                  <c:v>-832.74912834167503</c:v>
                </c:pt>
                <c:pt idx="17354">
                  <c:v>-832.75365829467796</c:v>
                </c:pt>
                <c:pt idx="17355">
                  <c:v>-832.75830745696999</c:v>
                </c:pt>
                <c:pt idx="17356">
                  <c:v>-832.76301622390804</c:v>
                </c:pt>
                <c:pt idx="17357">
                  <c:v>-832.76772499084495</c:v>
                </c:pt>
                <c:pt idx="17358">
                  <c:v>-832.77267217636097</c:v>
                </c:pt>
                <c:pt idx="17359">
                  <c:v>-832.77815580368099</c:v>
                </c:pt>
                <c:pt idx="17360">
                  <c:v>-832.78459310531605</c:v>
                </c:pt>
                <c:pt idx="17361">
                  <c:v>-832.79222249984798</c:v>
                </c:pt>
                <c:pt idx="17362">
                  <c:v>-832.80146121978805</c:v>
                </c:pt>
                <c:pt idx="17363">
                  <c:v>-832.81254768371605</c:v>
                </c:pt>
                <c:pt idx="17364">
                  <c:v>-832.82566070556697</c:v>
                </c:pt>
                <c:pt idx="17365">
                  <c:v>-832.84044265747104</c:v>
                </c:pt>
                <c:pt idx="17366">
                  <c:v>-832.85635709762596</c:v>
                </c:pt>
                <c:pt idx="17367">
                  <c:v>-832.87268877029396</c:v>
                </c:pt>
                <c:pt idx="17368">
                  <c:v>-832.888722419739</c:v>
                </c:pt>
                <c:pt idx="17369">
                  <c:v>-832.90392160415695</c:v>
                </c:pt>
                <c:pt idx="17370">
                  <c:v>-832.91792869567905</c:v>
                </c:pt>
                <c:pt idx="17371">
                  <c:v>-832.93074369430599</c:v>
                </c:pt>
                <c:pt idx="17372">
                  <c:v>-832.94224739074696</c:v>
                </c:pt>
                <c:pt idx="17373">
                  <c:v>-832.95285701751698</c:v>
                </c:pt>
                <c:pt idx="17374">
                  <c:v>-832.96298980712902</c:v>
                </c:pt>
                <c:pt idx="17375">
                  <c:v>-832.97324180603005</c:v>
                </c:pt>
                <c:pt idx="17376">
                  <c:v>-832.98420906066895</c:v>
                </c:pt>
                <c:pt idx="17377">
                  <c:v>-832.99612998962402</c:v>
                </c:pt>
                <c:pt idx="17378">
                  <c:v>-833.00900459289596</c:v>
                </c:pt>
                <c:pt idx="17379">
                  <c:v>-833.02241563796997</c:v>
                </c:pt>
                <c:pt idx="17380">
                  <c:v>-833.03594589233398</c:v>
                </c:pt>
                <c:pt idx="17381">
                  <c:v>-833.04905891418503</c:v>
                </c:pt>
                <c:pt idx="17382">
                  <c:v>-833.06145668029797</c:v>
                </c:pt>
                <c:pt idx="17383">
                  <c:v>-833.07290077209495</c:v>
                </c:pt>
                <c:pt idx="17384">
                  <c:v>-833.08321237564098</c:v>
                </c:pt>
                <c:pt idx="17385">
                  <c:v>-833.09239149093605</c:v>
                </c:pt>
                <c:pt idx="17386">
                  <c:v>-833.10049772262596</c:v>
                </c:pt>
                <c:pt idx="17387">
                  <c:v>-833.10770988464401</c:v>
                </c:pt>
                <c:pt idx="17388">
                  <c:v>-833.11444520950295</c:v>
                </c:pt>
                <c:pt idx="17389">
                  <c:v>-833.12106132507301</c:v>
                </c:pt>
                <c:pt idx="17390">
                  <c:v>-833.12785625457798</c:v>
                </c:pt>
                <c:pt idx="17391">
                  <c:v>-833.13482999801704</c:v>
                </c:pt>
                <c:pt idx="17392">
                  <c:v>-833.14198255538997</c:v>
                </c:pt>
                <c:pt idx="17393">
                  <c:v>-833.149254322052</c:v>
                </c:pt>
                <c:pt idx="17394">
                  <c:v>-833.15652608871505</c:v>
                </c:pt>
                <c:pt idx="17395">
                  <c:v>-833.16397666931198</c:v>
                </c:pt>
                <c:pt idx="17396">
                  <c:v>-833.171546459198</c:v>
                </c:pt>
                <c:pt idx="17397">
                  <c:v>-833.17929506301903</c:v>
                </c:pt>
                <c:pt idx="17398">
                  <c:v>-833.18704366684005</c:v>
                </c:pt>
                <c:pt idx="17399">
                  <c:v>-833.19491147994995</c:v>
                </c:pt>
                <c:pt idx="17400">
                  <c:v>-833.20289850234997</c:v>
                </c:pt>
                <c:pt idx="17401">
                  <c:v>-833.21112394332897</c:v>
                </c:pt>
                <c:pt idx="17402">
                  <c:v>-833.21970701217697</c:v>
                </c:pt>
                <c:pt idx="17403">
                  <c:v>-833.22882652282703</c:v>
                </c:pt>
                <c:pt idx="17404">
                  <c:v>-833.23842287063599</c:v>
                </c:pt>
                <c:pt idx="17405">
                  <c:v>-833.24867486953804</c:v>
                </c:pt>
                <c:pt idx="17406">
                  <c:v>-833.25946331024204</c:v>
                </c:pt>
                <c:pt idx="17407">
                  <c:v>-833.27084779739403</c:v>
                </c:pt>
                <c:pt idx="17408">
                  <c:v>-833.28282833099399</c:v>
                </c:pt>
                <c:pt idx="17409">
                  <c:v>-833.29528570175205</c:v>
                </c:pt>
                <c:pt idx="17410">
                  <c:v>-833.30816030502297</c:v>
                </c:pt>
                <c:pt idx="17411">
                  <c:v>-833.32133293151901</c:v>
                </c:pt>
                <c:pt idx="17412">
                  <c:v>-833.33456516265903</c:v>
                </c:pt>
                <c:pt idx="17413">
                  <c:v>-833.34773778915405</c:v>
                </c:pt>
                <c:pt idx="17414">
                  <c:v>-833.36067199707099</c:v>
                </c:pt>
                <c:pt idx="17415">
                  <c:v>-833.37306976318405</c:v>
                </c:pt>
                <c:pt idx="17416">
                  <c:v>-833.38469266891502</c:v>
                </c:pt>
                <c:pt idx="17417">
                  <c:v>-833.39524269104004</c:v>
                </c:pt>
                <c:pt idx="17418">
                  <c:v>-833.40471982956001</c:v>
                </c:pt>
                <c:pt idx="17419">
                  <c:v>-833.413124084473</c:v>
                </c:pt>
                <c:pt idx="17420">
                  <c:v>-833.42087268829403</c:v>
                </c:pt>
                <c:pt idx="17421">
                  <c:v>-833.42820405960094</c:v>
                </c:pt>
                <c:pt idx="17422">
                  <c:v>-833.43559503555298</c:v>
                </c:pt>
                <c:pt idx="17423">
                  <c:v>-833.44334363937401</c:v>
                </c:pt>
                <c:pt idx="17424">
                  <c:v>-833.451926708222</c:v>
                </c:pt>
                <c:pt idx="17425">
                  <c:v>-833.46152305603005</c:v>
                </c:pt>
                <c:pt idx="17426">
                  <c:v>-833.47231149673496</c:v>
                </c:pt>
                <c:pt idx="17427">
                  <c:v>-833.48393440246605</c:v>
                </c:pt>
                <c:pt idx="17428">
                  <c:v>-833.49579572677601</c:v>
                </c:pt>
                <c:pt idx="17429">
                  <c:v>-833.507299423218</c:v>
                </c:pt>
                <c:pt idx="17430">
                  <c:v>-833.51784944534302</c:v>
                </c:pt>
                <c:pt idx="17431">
                  <c:v>-833.52696895599399</c:v>
                </c:pt>
                <c:pt idx="17432">
                  <c:v>-833.53453874588001</c:v>
                </c:pt>
                <c:pt idx="17433">
                  <c:v>-833.540380001068</c:v>
                </c:pt>
                <c:pt idx="17434">
                  <c:v>-833.54461193084705</c:v>
                </c:pt>
                <c:pt idx="17435">
                  <c:v>-833.54765176773105</c:v>
                </c:pt>
                <c:pt idx="17436">
                  <c:v>-833.55009555816696</c:v>
                </c:pt>
                <c:pt idx="17437">
                  <c:v>-833.55265855789196</c:v>
                </c:pt>
                <c:pt idx="17438">
                  <c:v>-833.55593681335495</c:v>
                </c:pt>
                <c:pt idx="17439">
                  <c:v>-833.56028795242298</c:v>
                </c:pt>
                <c:pt idx="17440">
                  <c:v>-833.56606960296699</c:v>
                </c:pt>
                <c:pt idx="17441">
                  <c:v>-833.57328176498402</c:v>
                </c:pt>
                <c:pt idx="17442">
                  <c:v>-833.58180522918701</c:v>
                </c:pt>
                <c:pt idx="17443">
                  <c:v>-833.59158039092995</c:v>
                </c:pt>
                <c:pt idx="17444">
                  <c:v>-833.60224962234497</c:v>
                </c:pt>
                <c:pt idx="17445">
                  <c:v>-833.61351490020797</c:v>
                </c:pt>
                <c:pt idx="17446">
                  <c:v>-833.62507820129395</c:v>
                </c:pt>
                <c:pt idx="17447">
                  <c:v>-833.63652229309105</c:v>
                </c:pt>
                <c:pt idx="17448">
                  <c:v>-833.64772796630905</c:v>
                </c:pt>
                <c:pt idx="17449">
                  <c:v>-833.65851640701305</c:v>
                </c:pt>
                <c:pt idx="17450">
                  <c:v>-833.66882801055897</c:v>
                </c:pt>
                <c:pt idx="17451">
                  <c:v>-833.67842435836803</c:v>
                </c:pt>
                <c:pt idx="17452">
                  <c:v>-833.68700742721603</c:v>
                </c:pt>
                <c:pt idx="17453">
                  <c:v>-833.69439840316795</c:v>
                </c:pt>
                <c:pt idx="17454">
                  <c:v>-833.70018005371105</c:v>
                </c:pt>
                <c:pt idx="17455">
                  <c:v>-833.70435237884499</c:v>
                </c:pt>
                <c:pt idx="17456">
                  <c:v>-833.70697498321601</c:v>
                </c:pt>
                <c:pt idx="17457">
                  <c:v>-833.70816707611095</c:v>
                </c:pt>
                <c:pt idx="17458">
                  <c:v>-833.70822668075596</c:v>
                </c:pt>
                <c:pt idx="17459">
                  <c:v>-833.70763063430798</c:v>
                </c:pt>
                <c:pt idx="17460">
                  <c:v>-833.70697498321601</c:v>
                </c:pt>
                <c:pt idx="17461">
                  <c:v>-833.70685577392601</c:v>
                </c:pt>
                <c:pt idx="17462">
                  <c:v>-833.70769023895298</c:v>
                </c:pt>
                <c:pt idx="17463">
                  <c:v>-833.709716796875</c:v>
                </c:pt>
                <c:pt idx="17464">
                  <c:v>-833.71299505233799</c:v>
                </c:pt>
                <c:pt idx="17465">
                  <c:v>-833.71722698211704</c:v>
                </c:pt>
                <c:pt idx="17466">
                  <c:v>-833.72211456298805</c:v>
                </c:pt>
                <c:pt idx="17467">
                  <c:v>-833.72706174850498</c:v>
                </c:pt>
                <c:pt idx="17468">
                  <c:v>-833.73171091079701</c:v>
                </c:pt>
                <c:pt idx="17469">
                  <c:v>-833.73570442199696</c:v>
                </c:pt>
                <c:pt idx="17470">
                  <c:v>-833.73898267745994</c:v>
                </c:pt>
                <c:pt idx="17471">
                  <c:v>-833.74160528182995</c:v>
                </c:pt>
                <c:pt idx="17472">
                  <c:v>-833.74398946762096</c:v>
                </c:pt>
                <c:pt idx="17473">
                  <c:v>-833.74649286270198</c:v>
                </c:pt>
                <c:pt idx="17474">
                  <c:v>-833.74953269958496</c:v>
                </c:pt>
                <c:pt idx="17475">
                  <c:v>-833.75340700149604</c:v>
                </c:pt>
                <c:pt idx="17476">
                  <c:v>-833.75835418701195</c:v>
                </c:pt>
                <c:pt idx="17477">
                  <c:v>-833.76443386077904</c:v>
                </c:pt>
                <c:pt idx="17478">
                  <c:v>-833.77164602279697</c:v>
                </c:pt>
                <c:pt idx="17479">
                  <c:v>-833.77957344055199</c:v>
                </c:pt>
                <c:pt idx="17480">
                  <c:v>-833.78797769546497</c:v>
                </c:pt>
                <c:pt idx="17481">
                  <c:v>-833.79626274108898</c:v>
                </c:pt>
                <c:pt idx="17482">
                  <c:v>-833.80419015884399</c:v>
                </c:pt>
                <c:pt idx="17483">
                  <c:v>-833.81134271621704</c:v>
                </c:pt>
                <c:pt idx="17484">
                  <c:v>-833.81754159927402</c:v>
                </c:pt>
                <c:pt idx="17485">
                  <c:v>-833.82236957550106</c:v>
                </c:pt>
                <c:pt idx="17486">
                  <c:v>-833.82576704025303</c:v>
                </c:pt>
                <c:pt idx="17487">
                  <c:v>-833.82755517959595</c:v>
                </c:pt>
                <c:pt idx="17488">
                  <c:v>-833.82797241210994</c:v>
                </c:pt>
                <c:pt idx="17489">
                  <c:v>-833.82713794708297</c:v>
                </c:pt>
                <c:pt idx="17490">
                  <c:v>-833.82534980773903</c:v>
                </c:pt>
                <c:pt idx="17491">
                  <c:v>-833.82278680801403</c:v>
                </c:pt>
                <c:pt idx="17492">
                  <c:v>-833.81974697113105</c:v>
                </c:pt>
                <c:pt idx="17493">
                  <c:v>-833.81646871566795</c:v>
                </c:pt>
                <c:pt idx="17494">
                  <c:v>-833.81325006484997</c:v>
                </c:pt>
                <c:pt idx="17495">
                  <c:v>-833.81044864654598</c:v>
                </c:pt>
                <c:pt idx="17496">
                  <c:v>-833.80818367004395</c:v>
                </c:pt>
                <c:pt idx="17497">
                  <c:v>-833.80663394928001</c:v>
                </c:pt>
                <c:pt idx="17498">
                  <c:v>-833.80573987960804</c:v>
                </c:pt>
                <c:pt idx="17499">
                  <c:v>-833.80550146102905</c:v>
                </c:pt>
                <c:pt idx="17500">
                  <c:v>-833.80603790283203</c:v>
                </c:pt>
                <c:pt idx="17501">
                  <c:v>-833.80740880966198</c:v>
                </c:pt>
                <c:pt idx="17502">
                  <c:v>-833.80997180938698</c:v>
                </c:pt>
                <c:pt idx="17503">
                  <c:v>-833.81360769271896</c:v>
                </c:pt>
                <c:pt idx="17504">
                  <c:v>-833.81837606430099</c:v>
                </c:pt>
                <c:pt idx="17505">
                  <c:v>-833.82403850555397</c:v>
                </c:pt>
                <c:pt idx="17506">
                  <c:v>-833.83047580719006</c:v>
                </c:pt>
                <c:pt idx="17507">
                  <c:v>-833.83750915527401</c:v>
                </c:pt>
                <c:pt idx="17508">
                  <c:v>-833.84507894516003</c:v>
                </c:pt>
                <c:pt idx="17509">
                  <c:v>-833.85300636291504</c:v>
                </c:pt>
                <c:pt idx="17510">
                  <c:v>-833.86105298995994</c:v>
                </c:pt>
                <c:pt idx="17511">
                  <c:v>-833.86898040771496</c:v>
                </c:pt>
                <c:pt idx="17512">
                  <c:v>-833.87660980224598</c:v>
                </c:pt>
                <c:pt idx="17513">
                  <c:v>-833.88394117355404</c:v>
                </c:pt>
                <c:pt idx="17514">
                  <c:v>-833.89097452163696</c:v>
                </c:pt>
                <c:pt idx="17515">
                  <c:v>-833.89753103256203</c:v>
                </c:pt>
                <c:pt idx="17516">
                  <c:v>-833.90361070633003</c:v>
                </c:pt>
                <c:pt idx="17517">
                  <c:v>-833.90891551971504</c:v>
                </c:pt>
                <c:pt idx="17518">
                  <c:v>-833.91332626342796</c:v>
                </c:pt>
                <c:pt idx="17519">
                  <c:v>-833.91666412353504</c:v>
                </c:pt>
                <c:pt idx="17520">
                  <c:v>-833.91875028610298</c:v>
                </c:pt>
                <c:pt idx="17521">
                  <c:v>-833.91970396041904</c:v>
                </c:pt>
                <c:pt idx="17522">
                  <c:v>-833.91946554184005</c:v>
                </c:pt>
                <c:pt idx="17523">
                  <c:v>-833.91845226287899</c:v>
                </c:pt>
                <c:pt idx="17524">
                  <c:v>-833.91690254211403</c:v>
                </c:pt>
                <c:pt idx="17525">
                  <c:v>-833.915114402771</c:v>
                </c:pt>
                <c:pt idx="17526">
                  <c:v>-833.91356468200695</c:v>
                </c:pt>
                <c:pt idx="17527">
                  <c:v>-833.91243219375599</c:v>
                </c:pt>
                <c:pt idx="17528">
                  <c:v>-833.91201496124302</c:v>
                </c:pt>
                <c:pt idx="17529">
                  <c:v>-833.91249179840099</c:v>
                </c:pt>
                <c:pt idx="17530">
                  <c:v>-833.91392230987606</c:v>
                </c:pt>
                <c:pt idx="17531">
                  <c:v>-833.91624689102196</c:v>
                </c:pt>
                <c:pt idx="17532">
                  <c:v>-833.91946554184005</c:v>
                </c:pt>
                <c:pt idx="17533">
                  <c:v>-833.92333984375</c:v>
                </c:pt>
                <c:pt idx="17534">
                  <c:v>-833.92769098281894</c:v>
                </c:pt>
                <c:pt idx="17535">
                  <c:v>-833.93251895904598</c:v>
                </c:pt>
                <c:pt idx="17536">
                  <c:v>-833.937585353852</c:v>
                </c:pt>
                <c:pt idx="17537">
                  <c:v>-833.94283056259201</c:v>
                </c:pt>
                <c:pt idx="17538">
                  <c:v>-833.94819498062202</c:v>
                </c:pt>
                <c:pt idx="17539">
                  <c:v>-833.95361900329601</c:v>
                </c:pt>
                <c:pt idx="17540">
                  <c:v>-833.95910263061501</c:v>
                </c:pt>
                <c:pt idx="17541">
                  <c:v>-833.96452665329002</c:v>
                </c:pt>
                <c:pt idx="17542">
                  <c:v>-833.96989107132003</c:v>
                </c:pt>
                <c:pt idx="17543">
                  <c:v>-833.97501707077004</c:v>
                </c:pt>
                <c:pt idx="17544">
                  <c:v>-833.97996425628696</c:v>
                </c:pt>
                <c:pt idx="17545">
                  <c:v>-833.98467302322399</c:v>
                </c:pt>
                <c:pt idx="17546">
                  <c:v>-833.98920297622703</c:v>
                </c:pt>
                <c:pt idx="17547">
                  <c:v>-833.99361371993996</c:v>
                </c:pt>
                <c:pt idx="17548">
                  <c:v>-833.99772644043003</c:v>
                </c:pt>
                <c:pt idx="17549">
                  <c:v>-834.00136232376099</c:v>
                </c:pt>
                <c:pt idx="17550">
                  <c:v>-834.00428295135498</c:v>
                </c:pt>
                <c:pt idx="17551">
                  <c:v>-834.00642871856701</c:v>
                </c:pt>
                <c:pt idx="17552">
                  <c:v>-834.00779962539696</c:v>
                </c:pt>
                <c:pt idx="17553">
                  <c:v>-834.00833606720005</c:v>
                </c:pt>
                <c:pt idx="17554">
                  <c:v>-834.00815725326595</c:v>
                </c:pt>
                <c:pt idx="17555">
                  <c:v>-834.00720357894897</c:v>
                </c:pt>
                <c:pt idx="17556">
                  <c:v>-834.00565385818504</c:v>
                </c:pt>
                <c:pt idx="17557">
                  <c:v>-834.003746509552</c:v>
                </c:pt>
                <c:pt idx="17558">
                  <c:v>-834.00207757949897</c:v>
                </c:pt>
                <c:pt idx="17559">
                  <c:v>-834.00100469589302</c:v>
                </c:pt>
                <c:pt idx="17560">
                  <c:v>-834.00070667266903</c:v>
                </c:pt>
                <c:pt idx="17561">
                  <c:v>-834.001183509827</c:v>
                </c:pt>
                <c:pt idx="17562">
                  <c:v>-834.00213718414295</c:v>
                </c:pt>
                <c:pt idx="17563">
                  <c:v>-834.00362730026302</c:v>
                </c:pt>
                <c:pt idx="17564">
                  <c:v>-834.00535583496105</c:v>
                </c:pt>
                <c:pt idx="17565">
                  <c:v>-834.00738239288398</c:v>
                </c:pt>
                <c:pt idx="17566">
                  <c:v>-834.009349346161</c:v>
                </c:pt>
                <c:pt idx="17567">
                  <c:v>-834.01125669479404</c:v>
                </c:pt>
                <c:pt idx="17568">
                  <c:v>-834.01298522949196</c:v>
                </c:pt>
                <c:pt idx="17569">
                  <c:v>-834.01483297348</c:v>
                </c:pt>
                <c:pt idx="17570">
                  <c:v>-834.01703834533703</c:v>
                </c:pt>
                <c:pt idx="17571">
                  <c:v>-834.01983976364204</c:v>
                </c:pt>
                <c:pt idx="17572">
                  <c:v>-834.02341604232799</c:v>
                </c:pt>
                <c:pt idx="17573">
                  <c:v>-834.02782678604103</c:v>
                </c:pt>
                <c:pt idx="17574">
                  <c:v>-834.03301239013695</c:v>
                </c:pt>
                <c:pt idx="17575">
                  <c:v>-834.03873443603504</c:v>
                </c:pt>
                <c:pt idx="17576">
                  <c:v>-834.04481410980202</c:v>
                </c:pt>
                <c:pt idx="17577">
                  <c:v>-834.05089378357002</c:v>
                </c:pt>
                <c:pt idx="17578">
                  <c:v>-834.056675434113</c:v>
                </c:pt>
                <c:pt idx="17579">
                  <c:v>-834.06186103820801</c:v>
                </c:pt>
                <c:pt idx="17580">
                  <c:v>-834.06639099121105</c:v>
                </c:pt>
                <c:pt idx="17581">
                  <c:v>-834.06996726989803</c:v>
                </c:pt>
                <c:pt idx="17582">
                  <c:v>-834.07247066497803</c:v>
                </c:pt>
                <c:pt idx="17583">
                  <c:v>-834.07378196716297</c:v>
                </c:pt>
                <c:pt idx="17584">
                  <c:v>-834.07402038574196</c:v>
                </c:pt>
                <c:pt idx="17585">
                  <c:v>-834.07366275787399</c:v>
                </c:pt>
                <c:pt idx="17586">
                  <c:v>-834.07306671142601</c:v>
                </c:pt>
                <c:pt idx="17587">
                  <c:v>-834.07258987426803</c:v>
                </c:pt>
                <c:pt idx="17588">
                  <c:v>-834.07229185104404</c:v>
                </c:pt>
                <c:pt idx="17589">
                  <c:v>-834.07211303710994</c:v>
                </c:pt>
                <c:pt idx="17590">
                  <c:v>-834.07205343246505</c:v>
                </c:pt>
                <c:pt idx="17591">
                  <c:v>-834.07211303710994</c:v>
                </c:pt>
                <c:pt idx="17592">
                  <c:v>-834.07205343246505</c:v>
                </c:pt>
                <c:pt idx="17593">
                  <c:v>-834.07157659530696</c:v>
                </c:pt>
                <c:pt idx="17594">
                  <c:v>-834.07020568847702</c:v>
                </c:pt>
                <c:pt idx="17595">
                  <c:v>-834.06764268875099</c:v>
                </c:pt>
                <c:pt idx="17596">
                  <c:v>-834.06370878219604</c:v>
                </c:pt>
                <c:pt idx="17597">
                  <c:v>-834.05834436416603</c:v>
                </c:pt>
                <c:pt idx="17598">
                  <c:v>-834.05178785324097</c:v>
                </c:pt>
                <c:pt idx="17599">
                  <c:v>-834.04451608657905</c:v>
                </c:pt>
                <c:pt idx="17600">
                  <c:v>-834.03688669204701</c:v>
                </c:pt>
                <c:pt idx="17601">
                  <c:v>-834.02919769287098</c:v>
                </c:pt>
                <c:pt idx="17602">
                  <c:v>-834.02174711227406</c:v>
                </c:pt>
                <c:pt idx="17603">
                  <c:v>-834.01453495025703</c:v>
                </c:pt>
                <c:pt idx="17604">
                  <c:v>-834.00774002075195</c:v>
                </c:pt>
                <c:pt idx="17605">
                  <c:v>-834.00154113769599</c:v>
                </c:pt>
                <c:pt idx="17606">
                  <c:v>-833.99611711502098</c:v>
                </c:pt>
                <c:pt idx="17607">
                  <c:v>-833.99140834808395</c:v>
                </c:pt>
                <c:pt idx="17608">
                  <c:v>-833.987474441529</c:v>
                </c:pt>
                <c:pt idx="17609">
                  <c:v>-833.98419618606601</c:v>
                </c:pt>
                <c:pt idx="17610">
                  <c:v>-833.98151397705101</c:v>
                </c:pt>
                <c:pt idx="17611">
                  <c:v>-833.97954702377297</c:v>
                </c:pt>
                <c:pt idx="17612">
                  <c:v>-833.97817611694404</c:v>
                </c:pt>
                <c:pt idx="17613">
                  <c:v>-833.97716283798195</c:v>
                </c:pt>
                <c:pt idx="17614">
                  <c:v>-833.97603034973201</c:v>
                </c:pt>
                <c:pt idx="17615">
                  <c:v>-833.97418260574398</c:v>
                </c:pt>
                <c:pt idx="17616">
                  <c:v>-833.97108316421497</c:v>
                </c:pt>
                <c:pt idx="17617">
                  <c:v>-833.96625518798805</c:v>
                </c:pt>
                <c:pt idx="17618">
                  <c:v>-833.95957946777401</c:v>
                </c:pt>
                <c:pt idx="17619">
                  <c:v>-833.95117521285999</c:v>
                </c:pt>
                <c:pt idx="17620">
                  <c:v>-833.94116163253796</c:v>
                </c:pt>
                <c:pt idx="17621">
                  <c:v>-833.93001556396496</c:v>
                </c:pt>
                <c:pt idx="17622">
                  <c:v>-833.9182138443</c:v>
                </c:pt>
                <c:pt idx="17623">
                  <c:v>-833.90635251998901</c:v>
                </c:pt>
                <c:pt idx="17624">
                  <c:v>-833.89520645141602</c:v>
                </c:pt>
                <c:pt idx="17625">
                  <c:v>-833.88555049896297</c:v>
                </c:pt>
                <c:pt idx="17626">
                  <c:v>-833.87768268585205</c:v>
                </c:pt>
                <c:pt idx="17627">
                  <c:v>-833.87160301208496</c:v>
                </c:pt>
                <c:pt idx="17628">
                  <c:v>-833.86701345443703</c:v>
                </c:pt>
                <c:pt idx="17629">
                  <c:v>-833.86337757110596</c:v>
                </c:pt>
                <c:pt idx="17630">
                  <c:v>-833.86039733886696</c:v>
                </c:pt>
                <c:pt idx="17631">
                  <c:v>-833.85747671127297</c:v>
                </c:pt>
                <c:pt idx="17632">
                  <c:v>-833.85431766509998</c:v>
                </c:pt>
                <c:pt idx="17633">
                  <c:v>-833.85050296783504</c:v>
                </c:pt>
                <c:pt idx="17634">
                  <c:v>-833.84585380554199</c:v>
                </c:pt>
                <c:pt idx="17635">
                  <c:v>-833.840429782868</c:v>
                </c:pt>
                <c:pt idx="17636">
                  <c:v>-833.83452892303501</c:v>
                </c:pt>
                <c:pt idx="17637">
                  <c:v>-833.82856845855702</c:v>
                </c:pt>
                <c:pt idx="17638">
                  <c:v>-833.82314443588302</c:v>
                </c:pt>
                <c:pt idx="17639">
                  <c:v>-833.81879329681396</c:v>
                </c:pt>
                <c:pt idx="17640">
                  <c:v>-833.81593227386497</c:v>
                </c:pt>
                <c:pt idx="17641">
                  <c:v>-833.81485939025902</c:v>
                </c:pt>
                <c:pt idx="17642">
                  <c:v>-833.81539583206199</c:v>
                </c:pt>
                <c:pt idx="17643">
                  <c:v>-833.81736278534004</c:v>
                </c:pt>
                <c:pt idx="17644">
                  <c:v>-833.82022380828903</c:v>
                </c:pt>
                <c:pt idx="17645">
                  <c:v>-833.82344245910701</c:v>
                </c:pt>
                <c:pt idx="17646">
                  <c:v>-833.82654190063499</c:v>
                </c:pt>
                <c:pt idx="17647">
                  <c:v>-833.82892608642601</c:v>
                </c:pt>
                <c:pt idx="17648">
                  <c:v>-833.83011817932095</c:v>
                </c:pt>
                <c:pt idx="17649">
                  <c:v>-833.82970094680798</c:v>
                </c:pt>
                <c:pt idx="17650">
                  <c:v>-833.82743597030696</c:v>
                </c:pt>
                <c:pt idx="17651">
                  <c:v>-833.82344245910701</c:v>
                </c:pt>
                <c:pt idx="17652">
                  <c:v>-833.81783962249801</c:v>
                </c:pt>
                <c:pt idx="17653">
                  <c:v>-833.81104469299305</c:v>
                </c:pt>
                <c:pt idx="17654">
                  <c:v>-833.80341529846203</c:v>
                </c:pt>
                <c:pt idx="17655">
                  <c:v>-833.79536867141701</c:v>
                </c:pt>
                <c:pt idx="17656">
                  <c:v>-833.787441253662</c:v>
                </c:pt>
                <c:pt idx="17657">
                  <c:v>-833.78022909164395</c:v>
                </c:pt>
                <c:pt idx="17658">
                  <c:v>-833.77438783645698</c:v>
                </c:pt>
                <c:pt idx="17659">
                  <c:v>-833.77033472061203</c:v>
                </c:pt>
                <c:pt idx="17660">
                  <c:v>-833.76836776733398</c:v>
                </c:pt>
                <c:pt idx="17661">
                  <c:v>-833.76866579055798</c:v>
                </c:pt>
                <c:pt idx="17662">
                  <c:v>-833.77122879028298</c:v>
                </c:pt>
                <c:pt idx="17663">
                  <c:v>-833.77557992935203</c:v>
                </c:pt>
                <c:pt idx="17664">
                  <c:v>-833.78112316131603</c:v>
                </c:pt>
                <c:pt idx="17665">
                  <c:v>-833.78690481185902</c:v>
                </c:pt>
                <c:pt idx="17666">
                  <c:v>-833.79203081131004</c:v>
                </c:pt>
                <c:pt idx="17667">
                  <c:v>-833.79560708999702</c:v>
                </c:pt>
                <c:pt idx="17668">
                  <c:v>-833.79709720611595</c:v>
                </c:pt>
                <c:pt idx="17669">
                  <c:v>-833.79620313644398</c:v>
                </c:pt>
                <c:pt idx="17670">
                  <c:v>-833.79292488098201</c:v>
                </c:pt>
                <c:pt idx="17671">
                  <c:v>-833.78738164901802</c:v>
                </c:pt>
                <c:pt idx="17672">
                  <c:v>-833.78022909164395</c:v>
                </c:pt>
                <c:pt idx="17673">
                  <c:v>-833.77230167388905</c:v>
                </c:pt>
                <c:pt idx="17674">
                  <c:v>-833.76431465148903</c:v>
                </c:pt>
                <c:pt idx="17675">
                  <c:v>-833.75716209411598</c:v>
                </c:pt>
                <c:pt idx="17676">
                  <c:v>-833.751320838928</c:v>
                </c:pt>
                <c:pt idx="17677">
                  <c:v>-833.74708890914906</c:v>
                </c:pt>
                <c:pt idx="17678">
                  <c:v>-833.74446630477905</c:v>
                </c:pt>
                <c:pt idx="17679">
                  <c:v>-833.743274211884</c:v>
                </c:pt>
                <c:pt idx="17680">
                  <c:v>-833.743274211884</c:v>
                </c:pt>
                <c:pt idx="17681">
                  <c:v>-833.74404907226597</c:v>
                </c:pt>
                <c:pt idx="17682">
                  <c:v>-833.74500274658203</c:v>
                </c:pt>
                <c:pt idx="17683">
                  <c:v>-833.74565839767502</c:v>
                </c:pt>
                <c:pt idx="17684">
                  <c:v>-833.745777606964</c:v>
                </c:pt>
                <c:pt idx="17685">
                  <c:v>-833.74518156051704</c:v>
                </c:pt>
                <c:pt idx="17686">
                  <c:v>-833.74416828155495</c:v>
                </c:pt>
                <c:pt idx="17687">
                  <c:v>-833.74279737472602</c:v>
                </c:pt>
                <c:pt idx="17688">
                  <c:v>-833.74118804931697</c:v>
                </c:pt>
                <c:pt idx="17689">
                  <c:v>-833.73951911926304</c:v>
                </c:pt>
                <c:pt idx="17690">
                  <c:v>-833.73785018920898</c:v>
                </c:pt>
                <c:pt idx="17691">
                  <c:v>-833.73636007309005</c:v>
                </c:pt>
                <c:pt idx="17692">
                  <c:v>-833.73516798019398</c:v>
                </c:pt>
                <c:pt idx="17693">
                  <c:v>-833.73415470123302</c:v>
                </c:pt>
                <c:pt idx="17694">
                  <c:v>-833.73302221298195</c:v>
                </c:pt>
                <c:pt idx="17695">
                  <c:v>-833.73171091079701</c:v>
                </c:pt>
                <c:pt idx="17696">
                  <c:v>-833.73010158538796</c:v>
                </c:pt>
                <c:pt idx="17697">
                  <c:v>-833.72843265533504</c:v>
                </c:pt>
                <c:pt idx="17698">
                  <c:v>-833.72688293457099</c:v>
                </c:pt>
                <c:pt idx="17699">
                  <c:v>-833.72557163238503</c:v>
                </c:pt>
                <c:pt idx="17700">
                  <c:v>-833.72461795806896</c:v>
                </c:pt>
                <c:pt idx="17701">
                  <c:v>-833.72402191162098</c:v>
                </c:pt>
                <c:pt idx="17702">
                  <c:v>-833.72378349304199</c:v>
                </c:pt>
                <c:pt idx="17703">
                  <c:v>-833.72384309768699</c:v>
                </c:pt>
                <c:pt idx="17704">
                  <c:v>-833.723962306977</c:v>
                </c:pt>
                <c:pt idx="17705">
                  <c:v>-833.723902702332</c:v>
                </c:pt>
                <c:pt idx="17706">
                  <c:v>-833.723485469818</c:v>
                </c:pt>
                <c:pt idx="17707">
                  <c:v>-833.72259140014705</c:v>
                </c:pt>
                <c:pt idx="17708">
                  <c:v>-833.72104167938301</c:v>
                </c:pt>
                <c:pt idx="17709">
                  <c:v>-833.71901512145996</c:v>
                </c:pt>
                <c:pt idx="17710">
                  <c:v>-833.71657133102406</c:v>
                </c:pt>
                <c:pt idx="17711">
                  <c:v>-833.71400833129906</c:v>
                </c:pt>
                <c:pt idx="17712">
                  <c:v>-833.71150493621803</c:v>
                </c:pt>
                <c:pt idx="17713">
                  <c:v>-833.70941877365101</c:v>
                </c:pt>
                <c:pt idx="17714">
                  <c:v>-833.70774984359798</c:v>
                </c:pt>
                <c:pt idx="17715">
                  <c:v>-833.706736564636</c:v>
                </c:pt>
                <c:pt idx="17716">
                  <c:v>-833.70649814605702</c:v>
                </c:pt>
                <c:pt idx="17717">
                  <c:v>-833.70715379715</c:v>
                </c:pt>
                <c:pt idx="17718">
                  <c:v>-833.70900154113804</c:v>
                </c:pt>
                <c:pt idx="17719">
                  <c:v>-833.71192216873203</c:v>
                </c:pt>
                <c:pt idx="17720">
                  <c:v>-833.715736865998</c:v>
                </c:pt>
                <c:pt idx="17721">
                  <c:v>-833.72020721435604</c:v>
                </c:pt>
                <c:pt idx="17722">
                  <c:v>-833.72473716735897</c:v>
                </c:pt>
                <c:pt idx="17723">
                  <c:v>-833.729147911072</c:v>
                </c:pt>
                <c:pt idx="17724">
                  <c:v>-833.73296260833797</c:v>
                </c:pt>
                <c:pt idx="17725">
                  <c:v>-833.73600244522095</c:v>
                </c:pt>
                <c:pt idx="17726">
                  <c:v>-833.73796939849899</c:v>
                </c:pt>
                <c:pt idx="17727">
                  <c:v>-833.73892307281506</c:v>
                </c:pt>
                <c:pt idx="17728">
                  <c:v>-833.73880386352596</c:v>
                </c:pt>
                <c:pt idx="17729">
                  <c:v>-833.73790979385399</c:v>
                </c:pt>
                <c:pt idx="17730">
                  <c:v>-833.73641967773494</c:v>
                </c:pt>
                <c:pt idx="17731">
                  <c:v>-833.734691143036</c:v>
                </c:pt>
                <c:pt idx="17732">
                  <c:v>-833.73284339904797</c:v>
                </c:pt>
                <c:pt idx="17733">
                  <c:v>-833.73099565506004</c:v>
                </c:pt>
                <c:pt idx="17734">
                  <c:v>-833.72920751571701</c:v>
                </c:pt>
                <c:pt idx="17735">
                  <c:v>-833.72741937637397</c:v>
                </c:pt>
                <c:pt idx="17736">
                  <c:v>-833.72569084167503</c:v>
                </c:pt>
                <c:pt idx="17737">
                  <c:v>-833.72431993484497</c:v>
                </c:pt>
                <c:pt idx="17738">
                  <c:v>-833.723545074463</c:v>
                </c:pt>
                <c:pt idx="17739">
                  <c:v>-833.72372388839699</c:v>
                </c:pt>
                <c:pt idx="17740">
                  <c:v>-833.72545242309604</c:v>
                </c:pt>
                <c:pt idx="17741">
                  <c:v>-833.72896909713802</c:v>
                </c:pt>
                <c:pt idx="17742">
                  <c:v>-833.73451232910202</c:v>
                </c:pt>
                <c:pt idx="17743">
                  <c:v>-833.74178409576405</c:v>
                </c:pt>
                <c:pt idx="17744">
                  <c:v>-833.75036716461204</c:v>
                </c:pt>
                <c:pt idx="17745">
                  <c:v>-833.75978469848701</c:v>
                </c:pt>
                <c:pt idx="17746">
                  <c:v>-833.76950025558494</c:v>
                </c:pt>
                <c:pt idx="17747">
                  <c:v>-833.778917789459</c:v>
                </c:pt>
                <c:pt idx="17748">
                  <c:v>-833.787560462952</c:v>
                </c:pt>
                <c:pt idx="17749">
                  <c:v>-833.79483222961403</c:v>
                </c:pt>
                <c:pt idx="17750">
                  <c:v>-833.80025625228905</c:v>
                </c:pt>
                <c:pt idx="17751">
                  <c:v>-833.80377292633102</c:v>
                </c:pt>
                <c:pt idx="17752">
                  <c:v>-833.80573987960804</c:v>
                </c:pt>
                <c:pt idx="17753">
                  <c:v>-833.80663394928001</c:v>
                </c:pt>
                <c:pt idx="17754">
                  <c:v>-833.806872367859</c:v>
                </c:pt>
                <c:pt idx="17755">
                  <c:v>-833.80669355392502</c:v>
                </c:pt>
                <c:pt idx="17756">
                  <c:v>-833.80633592605602</c:v>
                </c:pt>
                <c:pt idx="17757">
                  <c:v>-833.80603790283203</c:v>
                </c:pt>
                <c:pt idx="17758">
                  <c:v>-833.80609750747703</c:v>
                </c:pt>
                <c:pt idx="17759">
                  <c:v>-833.806931972504</c:v>
                </c:pt>
                <c:pt idx="17760">
                  <c:v>-833.80854129791305</c:v>
                </c:pt>
                <c:pt idx="17761">
                  <c:v>-833.81086587905895</c:v>
                </c:pt>
                <c:pt idx="17762">
                  <c:v>-833.81372690200806</c:v>
                </c:pt>
                <c:pt idx="17763">
                  <c:v>-833.81706476211605</c:v>
                </c:pt>
                <c:pt idx="17764">
                  <c:v>-833.82081985473701</c:v>
                </c:pt>
                <c:pt idx="17765">
                  <c:v>-833.82487297058105</c:v>
                </c:pt>
                <c:pt idx="17766">
                  <c:v>-833.82910490035999</c:v>
                </c:pt>
                <c:pt idx="17767">
                  <c:v>-833.83327722549495</c:v>
                </c:pt>
                <c:pt idx="17768">
                  <c:v>-833.83709192276001</c:v>
                </c:pt>
                <c:pt idx="17769">
                  <c:v>-833.84054899215698</c:v>
                </c:pt>
                <c:pt idx="17770">
                  <c:v>-833.84341001510597</c:v>
                </c:pt>
                <c:pt idx="17771">
                  <c:v>-833.84573459625301</c:v>
                </c:pt>
                <c:pt idx="17772">
                  <c:v>-833.84752273559604</c:v>
                </c:pt>
                <c:pt idx="17773">
                  <c:v>-833.84877443313599</c:v>
                </c:pt>
                <c:pt idx="17774">
                  <c:v>-833.84978771209705</c:v>
                </c:pt>
                <c:pt idx="17775">
                  <c:v>-833.85074138641403</c:v>
                </c:pt>
                <c:pt idx="17776">
                  <c:v>-833.85205268859897</c:v>
                </c:pt>
                <c:pt idx="17777">
                  <c:v>-833.85401964187599</c:v>
                </c:pt>
                <c:pt idx="17778">
                  <c:v>-833.85694026946999</c:v>
                </c:pt>
                <c:pt idx="17779">
                  <c:v>-833.86099338531506</c:v>
                </c:pt>
                <c:pt idx="17780">
                  <c:v>-833.86641740798996</c:v>
                </c:pt>
                <c:pt idx="17781">
                  <c:v>-833.87315273284901</c:v>
                </c:pt>
                <c:pt idx="17782">
                  <c:v>-833.88119935989403</c:v>
                </c:pt>
                <c:pt idx="17783">
                  <c:v>-833.8902592659</c:v>
                </c:pt>
                <c:pt idx="17784">
                  <c:v>-833.90003442764305</c:v>
                </c:pt>
                <c:pt idx="17785">
                  <c:v>-833.91016721725498</c:v>
                </c:pt>
                <c:pt idx="17786">
                  <c:v>-833.92012119293202</c:v>
                </c:pt>
                <c:pt idx="17787">
                  <c:v>-833.92947912216198</c:v>
                </c:pt>
                <c:pt idx="17788">
                  <c:v>-833.93794298171997</c:v>
                </c:pt>
                <c:pt idx="17789">
                  <c:v>-833.94533395767201</c:v>
                </c:pt>
                <c:pt idx="17790">
                  <c:v>-833.95177125930798</c:v>
                </c:pt>
                <c:pt idx="17791">
                  <c:v>-833.95725488662697</c:v>
                </c:pt>
                <c:pt idx="17792">
                  <c:v>-833.962023258209</c:v>
                </c:pt>
                <c:pt idx="17793">
                  <c:v>-833.96649360656795</c:v>
                </c:pt>
                <c:pt idx="17794">
                  <c:v>-833.97090435028099</c:v>
                </c:pt>
                <c:pt idx="17795">
                  <c:v>-833.97561311721802</c:v>
                </c:pt>
                <c:pt idx="17796">
                  <c:v>-833.98061990737904</c:v>
                </c:pt>
                <c:pt idx="17797">
                  <c:v>-833.98604393005405</c:v>
                </c:pt>
                <c:pt idx="17798">
                  <c:v>-833.99158716201805</c:v>
                </c:pt>
                <c:pt idx="17799">
                  <c:v>-833.99713039398205</c:v>
                </c:pt>
                <c:pt idx="17800">
                  <c:v>-834.00237560272205</c:v>
                </c:pt>
                <c:pt idx="17801">
                  <c:v>-834.00720357894897</c:v>
                </c:pt>
                <c:pt idx="17802">
                  <c:v>-834.01149511337303</c:v>
                </c:pt>
                <c:pt idx="17803">
                  <c:v>-834.01519060134899</c:v>
                </c:pt>
                <c:pt idx="17804">
                  <c:v>-834.01852846145698</c:v>
                </c:pt>
                <c:pt idx="17805">
                  <c:v>-834.02168750762996</c:v>
                </c:pt>
                <c:pt idx="17806">
                  <c:v>-834.02478694915806</c:v>
                </c:pt>
                <c:pt idx="17807">
                  <c:v>-834.02806520462104</c:v>
                </c:pt>
                <c:pt idx="17808">
                  <c:v>-834.03134346008301</c:v>
                </c:pt>
                <c:pt idx="17809">
                  <c:v>-834.034621715546</c:v>
                </c:pt>
                <c:pt idx="17810">
                  <c:v>-834.03760194778499</c:v>
                </c:pt>
                <c:pt idx="17811">
                  <c:v>-834.040224552155</c:v>
                </c:pt>
                <c:pt idx="17812">
                  <c:v>-834.04225111007702</c:v>
                </c:pt>
                <c:pt idx="17813">
                  <c:v>-834.04380083084095</c:v>
                </c:pt>
                <c:pt idx="17814">
                  <c:v>-834.04499292373703</c:v>
                </c:pt>
                <c:pt idx="17815">
                  <c:v>-834.04606580734298</c:v>
                </c:pt>
                <c:pt idx="17816">
                  <c:v>-834.04737710952804</c:v>
                </c:pt>
                <c:pt idx="17817">
                  <c:v>-834.04934406280495</c:v>
                </c:pt>
                <c:pt idx="17818">
                  <c:v>-834.05214548110996</c:v>
                </c:pt>
                <c:pt idx="17819">
                  <c:v>-834.05590057373104</c:v>
                </c:pt>
                <c:pt idx="17820">
                  <c:v>-834.06043052673397</c:v>
                </c:pt>
                <c:pt idx="17821">
                  <c:v>-834.06543731689499</c:v>
                </c:pt>
                <c:pt idx="17822">
                  <c:v>-834.07056331634499</c:v>
                </c:pt>
                <c:pt idx="17823">
                  <c:v>-834.07539129257202</c:v>
                </c:pt>
                <c:pt idx="17824">
                  <c:v>-834.07950401306198</c:v>
                </c:pt>
                <c:pt idx="17825">
                  <c:v>-834.08272266387996</c:v>
                </c:pt>
                <c:pt idx="17826">
                  <c:v>-834.08486843109199</c:v>
                </c:pt>
                <c:pt idx="17827">
                  <c:v>-834.08594131469704</c:v>
                </c:pt>
                <c:pt idx="17828">
                  <c:v>-834.08623933792103</c:v>
                </c:pt>
                <c:pt idx="17829">
                  <c:v>-834.08594131469704</c:v>
                </c:pt>
                <c:pt idx="17830">
                  <c:v>-834.08540487289395</c:v>
                </c:pt>
                <c:pt idx="17831">
                  <c:v>-834.08498764038097</c:v>
                </c:pt>
                <c:pt idx="17832">
                  <c:v>-834.08468961715698</c:v>
                </c:pt>
                <c:pt idx="17833">
                  <c:v>-834.08480882644699</c:v>
                </c:pt>
                <c:pt idx="17834">
                  <c:v>-834.08528566360496</c:v>
                </c:pt>
                <c:pt idx="17835">
                  <c:v>-834.08629894256603</c:v>
                </c:pt>
                <c:pt idx="17836">
                  <c:v>-834.08766984939598</c:v>
                </c:pt>
                <c:pt idx="17837">
                  <c:v>-834.08927917480503</c:v>
                </c:pt>
                <c:pt idx="17838">
                  <c:v>-834.09094810485897</c:v>
                </c:pt>
                <c:pt idx="17839">
                  <c:v>-834.09255743026802</c:v>
                </c:pt>
                <c:pt idx="17840">
                  <c:v>-834.09398794174194</c:v>
                </c:pt>
                <c:pt idx="17841">
                  <c:v>-834.095239639282</c:v>
                </c:pt>
                <c:pt idx="17842">
                  <c:v>-834.09625291824398</c:v>
                </c:pt>
                <c:pt idx="17843">
                  <c:v>-834.09702777862606</c:v>
                </c:pt>
                <c:pt idx="17844">
                  <c:v>-834.09780263900802</c:v>
                </c:pt>
                <c:pt idx="17845">
                  <c:v>-834.09881591796898</c:v>
                </c:pt>
                <c:pt idx="17846">
                  <c:v>-834.10024642944404</c:v>
                </c:pt>
                <c:pt idx="17847">
                  <c:v>-834.10215377807594</c:v>
                </c:pt>
                <c:pt idx="17848">
                  <c:v>-834.10447835922298</c:v>
                </c:pt>
                <c:pt idx="17849">
                  <c:v>-834.10704135894798</c:v>
                </c:pt>
                <c:pt idx="17850">
                  <c:v>-834.10972356796299</c:v>
                </c:pt>
                <c:pt idx="17851">
                  <c:v>-834.11228656768799</c:v>
                </c:pt>
                <c:pt idx="17852">
                  <c:v>-834.11443233490002</c:v>
                </c:pt>
                <c:pt idx="17853">
                  <c:v>-834.11592245101895</c:v>
                </c:pt>
                <c:pt idx="17854">
                  <c:v>-834.11663770675705</c:v>
                </c:pt>
                <c:pt idx="17855">
                  <c:v>-834.11669731140205</c:v>
                </c:pt>
                <c:pt idx="17856">
                  <c:v>-834.11633968353306</c:v>
                </c:pt>
                <c:pt idx="17857">
                  <c:v>-834.11598205566395</c:v>
                </c:pt>
                <c:pt idx="17858">
                  <c:v>-834.11598205566395</c:v>
                </c:pt>
                <c:pt idx="17859">
                  <c:v>-834.11645889282204</c:v>
                </c:pt>
                <c:pt idx="17860">
                  <c:v>-834.117710590363</c:v>
                </c:pt>
                <c:pt idx="17861">
                  <c:v>-834.11985635757503</c:v>
                </c:pt>
                <c:pt idx="17862">
                  <c:v>-834.12301540374801</c:v>
                </c:pt>
                <c:pt idx="17863">
                  <c:v>-834.12718772888195</c:v>
                </c:pt>
                <c:pt idx="17864">
                  <c:v>-834.13219451904297</c:v>
                </c:pt>
                <c:pt idx="17865">
                  <c:v>-834.13779735565197</c:v>
                </c:pt>
                <c:pt idx="17866">
                  <c:v>-834.14357900619495</c:v>
                </c:pt>
                <c:pt idx="17867">
                  <c:v>-834.14924144744896</c:v>
                </c:pt>
                <c:pt idx="17868">
                  <c:v>-834.15454626083397</c:v>
                </c:pt>
                <c:pt idx="17869">
                  <c:v>-834.159255027771</c:v>
                </c:pt>
                <c:pt idx="17870">
                  <c:v>-834.16312932968196</c:v>
                </c:pt>
                <c:pt idx="17871">
                  <c:v>-834.16587114334095</c:v>
                </c:pt>
                <c:pt idx="17872">
                  <c:v>-834.16712284088203</c:v>
                </c:pt>
                <c:pt idx="17873">
                  <c:v>-834.16676521301304</c:v>
                </c:pt>
                <c:pt idx="17874">
                  <c:v>-834.16467905044601</c:v>
                </c:pt>
                <c:pt idx="17875">
                  <c:v>-834.16104316711403</c:v>
                </c:pt>
                <c:pt idx="17876">
                  <c:v>-834.15603637695301</c:v>
                </c:pt>
                <c:pt idx="17877">
                  <c:v>-834.15013551712104</c:v>
                </c:pt>
                <c:pt idx="17878">
                  <c:v>-834.14369821548496</c:v>
                </c:pt>
                <c:pt idx="17879">
                  <c:v>-834.13690328598</c:v>
                </c:pt>
                <c:pt idx="17880">
                  <c:v>-834.13016796112095</c:v>
                </c:pt>
                <c:pt idx="17881">
                  <c:v>-834.12384986877498</c:v>
                </c:pt>
                <c:pt idx="17882">
                  <c:v>-834.11818742752098</c:v>
                </c:pt>
                <c:pt idx="17883">
                  <c:v>-834.11359786987305</c:v>
                </c:pt>
                <c:pt idx="17884">
                  <c:v>-834.11031961441097</c:v>
                </c:pt>
                <c:pt idx="17885">
                  <c:v>-834.10823345184303</c:v>
                </c:pt>
                <c:pt idx="17886">
                  <c:v>-834.10733938217197</c:v>
                </c:pt>
                <c:pt idx="17887">
                  <c:v>-834.10727977752697</c:v>
                </c:pt>
                <c:pt idx="17888">
                  <c:v>-834.10793542861995</c:v>
                </c:pt>
                <c:pt idx="17889">
                  <c:v>-834.10912752151501</c:v>
                </c:pt>
                <c:pt idx="17890">
                  <c:v>-834.11073684692406</c:v>
                </c:pt>
                <c:pt idx="17891">
                  <c:v>-834.11258459091198</c:v>
                </c:pt>
                <c:pt idx="17892">
                  <c:v>-834.11437273025501</c:v>
                </c:pt>
                <c:pt idx="17893">
                  <c:v>-834.11580324172996</c:v>
                </c:pt>
                <c:pt idx="17894">
                  <c:v>-834.11675691604603</c:v>
                </c:pt>
                <c:pt idx="17895">
                  <c:v>-834.11735296249401</c:v>
                </c:pt>
                <c:pt idx="17896">
                  <c:v>-834.11788940429699</c:v>
                </c:pt>
                <c:pt idx="17897">
                  <c:v>-834.11872386932396</c:v>
                </c:pt>
                <c:pt idx="17898">
                  <c:v>-834.12009477615402</c:v>
                </c:pt>
                <c:pt idx="17899">
                  <c:v>-834.12212133407604</c:v>
                </c:pt>
                <c:pt idx="17900">
                  <c:v>-834.12486314773605</c:v>
                </c:pt>
                <c:pt idx="17901">
                  <c:v>-834.12826061248802</c:v>
                </c:pt>
                <c:pt idx="17902">
                  <c:v>-834.13225412368797</c:v>
                </c:pt>
                <c:pt idx="17903">
                  <c:v>-834.13660526275703</c:v>
                </c:pt>
                <c:pt idx="17904">
                  <c:v>-834.14095640182495</c:v>
                </c:pt>
                <c:pt idx="17905">
                  <c:v>-834.14506912231502</c:v>
                </c:pt>
                <c:pt idx="17906">
                  <c:v>-834.14846658706699</c:v>
                </c:pt>
                <c:pt idx="17907">
                  <c:v>-834.15091037750301</c:v>
                </c:pt>
                <c:pt idx="17908">
                  <c:v>-834.15222167968795</c:v>
                </c:pt>
                <c:pt idx="17909">
                  <c:v>-834.15240049362205</c:v>
                </c:pt>
                <c:pt idx="17910">
                  <c:v>-834.15174484252998</c:v>
                </c:pt>
                <c:pt idx="17911">
                  <c:v>-834.150731563568</c:v>
                </c:pt>
                <c:pt idx="17912">
                  <c:v>-834.14983749389705</c:v>
                </c:pt>
                <c:pt idx="17913">
                  <c:v>-834.14947986602795</c:v>
                </c:pt>
                <c:pt idx="17914">
                  <c:v>-834.14971828460705</c:v>
                </c:pt>
                <c:pt idx="17915">
                  <c:v>-834.150731563568</c:v>
                </c:pt>
                <c:pt idx="17916">
                  <c:v>-834.15251970291195</c:v>
                </c:pt>
                <c:pt idx="17917">
                  <c:v>-834.15508270263695</c:v>
                </c:pt>
                <c:pt idx="17918">
                  <c:v>-834.15842056274403</c:v>
                </c:pt>
                <c:pt idx="17919">
                  <c:v>-834.16223526000999</c:v>
                </c:pt>
                <c:pt idx="17920">
                  <c:v>-834.16610956192005</c:v>
                </c:pt>
                <c:pt idx="17921">
                  <c:v>-834.16956663131702</c:v>
                </c:pt>
                <c:pt idx="17922">
                  <c:v>-834.17230844497703</c:v>
                </c:pt>
                <c:pt idx="17923">
                  <c:v>-834.17421579360996</c:v>
                </c:pt>
                <c:pt idx="17924">
                  <c:v>-834.17522907257103</c:v>
                </c:pt>
                <c:pt idx="17925">
                  <c:v>-834.17528867721603</c:v>
                </c:pt>
                <c:pt idx="17926">
                  <c:v>-834.17445421218895</c:v>
                </c:pt>
                <c:pt idx="17927">
                  <c:v>-834.17284488678001</c:v>
                </c:pt>
                <c:pt idx="17928">
                  <c:v>-834.170520305634</c:v>
                </c:pt>
                <c:pt idx="17929">
                  <c:v>-834.16765928268501</c:v>
                </c:pt>
                <c:pt idx="17930">
                  <c:v>-834.16455984115601</c:v>
                </c:pt>
                <c:pt idx="17931">
                  <c:v>-834.16152000427303</c:v>
                </c:pt>
                <c:pt idx="17932">
                  <c:v>-834.15877819061302</c:v>
                </c:pt>
                <c:pt idx="17933">
                  <c:v>-834.15657281875599</c:v>
                </c:pt>
                <c:pt idx="17934">
                  <c:v>-834.15472507476795</c:v>
                </c:pt>
                <c:pt idx="17935">
                  <c:v>-834.15311574935902</c:v>
                </c:pt>
                <c:pt idx="17936">
                  <c:v>-834.15180444717396</c:v>
                </c:pt>
                <c:pt idx="17937">
                  <c:v>-834.150791168213</c:v>
                </c:pt>
                <c:pt idx="17938">
                  <c:v>-834.15007591247604</c:v>
                </c:pt>
                <c:pt idx="17939">
                  <c:v>-834.14977788925205</c:v>
                </c:pt>
                <c:pt idx="17940">
                  <c:v>-834.14971828460705</c:v>
                </c:pt>
                <c:pt idx="17941">
                  <c:v>-834.14989709854103</c:v>
                </c:pt>
                <c:pt idx="17942">
                  <c:v>-834.15031433105503</c:v>
                </c:pt>
                <c:pt idx="17943">
                  <c:v>-834.15096998214699</c:v>
                </c:pt>
                <c:pt idx="17944">
                  <c:v>-834.15186405181896</c:v>
                </c:pt>
                <c:pt idx="17945">
                  <c:v>-834.15263891220104</c:v>
                </c:pt>
                <c:pt idx="17946">
                  <c:v>-834.15305614471504</c:v>
                </c:pt>
                <c:pt idx="17947">
                  <c:v>-834.15269851684604</c:v>
                </c:pt>
                <c:pt idx="17948">
                  <c:v>-834.15156602859497</c:v>
                </c:pt>
                <c:pt idx="17949">
                  <c:v>-834.14965867996204</c:v>
                </c:pt>
                <c:pt idx="17950">
                  <c:v>-834.14715528488205</c:v>
                </c:pt>
                <c:pt idx="17951">
                  <c:v>-834.14417505264305</c:v>
                </c:pt>
                <c:pt idx="17952">
                  <c:v>-834.14095640182495</c:v>
                </c:pt>
                <c:pt idx="17953">
                  <c:v>-834.13755893707298</c:v>
                </c:pt>
                <c:pt idx="17954">
                  <c:v>-834.13422107696601</c:v>
                </c:pt>
                <c:pt idx="17955">
                  <c:v>-834.13106203079201</c:v>
                </c:pt>
                <c:pt idx="17956">
                  <c:v>-834.12802219390903</c:v>
                </c:pt>
                <c:pt idx="17957">
                  <c:v>-834.12510156631504</c:v>
                </c:pt>
                <c:pt idx="17958">
                  <c:v>-834.12212133407604</c:v>
                </c:pt>
                <c:pt idx="17959">
                  <c:v>-834.11902189254795</c:v>
                </c:pt>
                <c:pt idx="17960">
                  <c:v>-834.11568403243996</c:v>
                </c:pt>
                <c:pt idx="17961">
                  <c:v>-834.11216735839901</c:v>
                </c:pt>
                <c:pt idx="17962">
                  <c:v>-834.10853147506702</c:v>
                </c:pt>
                <c:pt idx="17963">
                  <c:v>-834.10513401031506</c:v>
                </c:pt>
                <c:pt idx="17964">
                  <c:v>-834.10191535949696</c:v>
                </c:pt>
                <c:pt idx="17965">
                  <c:v>-834.09911394119297</c:v>
                </c:pt>
                <c:pt idx="17966">
                  <c:v>-834.09661054611195</c:v>
                </c:pt>
                <c:pt idx="17967">
                  <c:v>-834.09452438354504</c:v>
                </c:pt>
                <c:pt idx="17968">
                  <c:v>-834.09297466278099</c:v>
                </c:pt>
                <c:pt idx="17969">
                  <c:v>-834.09196138382003</c:v>
                </c:pt>
                <c:pt idx="17970">
                  <c:v>-834.09160375595104</c:v>
                </c:pt>
                <c:pt idx="17971">
                  <c:v>-834.09202098846504</c:v>
                </c:pt>
                <c:pt idx="17972">
                  <c:v>-834.09321308135998</c:v>
                </c:pt>
                <c:pt idx="17973">
                  <c:v>-834.09494161605903</c:v>
                </c:pt>
                <c:pt idx="17974">
                  <c:v>-834.09702777862606</c:v>
                </c:pt>
                <c:pt idx="17975">
                  <c:v>-834.09941196441696</c:v>
                </c:pt>
                <c:pt idx="17976">
                  <c:v>-834.10167694091797</c:v>
                </c:pt>
                <c:pt idx="17977">
                  <c:v>-834.10358428955101</c:v>
                </c:pt>
                <c:pt idx="17978">
                  <c:v>-834.10495519638096</c:v>
                </c:pt>
                <c:pt idx="17979">
                  <c:v>-834.10549163818405</c:v>
                </c:pt>
                <c:pt idx="17980">
                  <c:v>-834.10495519638096</c:v>
                </c:pt>
                <c:pt idx="17981">
                  <c:v>-834.10340547561702</c:v>
                </c:pt>
                <c:pt idx="17982">
                  <c:v>-834.10096168518101</c:v>
                </c:pt>
                <c:pt idx="17983">
                  <c:v>-834.09804105758701</c:v>
                </c:pt>
                <c:pt idx="17984">
                  <c:v>-834.09500122070301</c:v>
                </c:pt>
                <c:pt idx="17985">
                  <c:v>-834.09208059310902</c:v>
                </c:pt>
                <c:pt idx="17986">
                  <c:v>-834.08951759338402</c:v>
                </c:pt>
                <c:pt idx="17987">
                  <c:v>-834.08731222152699</c:v>
                </c:pt>
                <c:pt idx="17988">
                  <c:v>-834.08546447753895</c:v>
                </c:pt>
                <c:pt idx="17989">
                  <c:v>-834.08385515213001</c:v>
                </c:pt>
                <c:pt idx="17990">
                  <c:v>-834.08236503601097</c:v>
                </c:pt>
                <c:pt idx="17991">
                  <c:v>-834.08087491989204</c:v>
                </c:pt>
                <c:pt idx="17992">
                  <c:v>-834.07908678054798</c:v>
                </c:pt>
                <c:pt idx="17993">
                  <c:v>-834.07676219940197</c:v>
                </c:pt>
                <c:pt idx="17994">
                  <c:v>-834.07378196716297</c:v>
                </c:pt>
                <c:pt idx="17995">
                  <c:v>-834.07026529312202</c:v>
                </c:pt>
                <c:pt idx="17996">
                  <c:v>-834.06645059585605</c:v>
                </c:pt>
                <c:pt idx="17997">
                  <c:v>-834.06269550323498</c:v>
                </c:pt>
                <c:pt idx="17998">
                  <c:v>-834.05935764312801</c:v>
                </c:pt>
                <c:pt idx="17999">
                  <c:v>-834.05685424804699</c:v>
                </c:pt>
                <c:pt idx="18000">
                  <c:v>-834.05542373657204</c:v>
                </c:pt>
                <c:pt idx="18001">
                  <c:v>-834.05536413192794</c:v>
                </c:pt>
                <c:pt idx="18002">
                  <c:v>-834.05703306198097</c:v>
                </c:pt>
                <c:pt idx="18003">
                  <c:v>-834.06025171279896</c:v>
                </c:pt>
                <c:pt idx="18004">
                  <c:v>-834.064841270447</c:v>
                </c:pt>
                <c:pt idx="18005">
                  <c:v>-834.07020568847702</c:v>
                </c:pt>
                <c:pt idx="18006">
                  <c:v>-834.07568931579601</c:v>
                </c:pt>
                <c:pt idx="18007">
                  <c:v>-834.08057689666805</c:v>
                </c:pt>
                <c:pt idx="18008">
                  <c:v>-834.084153175354</c:v>
                </c:pt>
                <c:pt idx="18009">
                  <c:v>-834.08600091934204</c:v>
                </c:pt>
                <c:pt idx="18010">
                  <c:v>-834.08570289611805</c:v>
                </c:pt>
                <c:pt idx="18011">
                  <c:v>-834.08337831497204</c:v>
                </c:pt>
                <c:pt idx="18012">
                  <c:v>-834.07926559448299</c:v>
                </c:pt>
                <c:pt idx="18013">
                  <c:v>-834.07413959503197</c:v>
                </c:pt>
                <c:pt idx="18014">
                  <c:v>-834.06877517700195</c:v>
                </c:pt>
                <c:pt idx="18015">
                  <c:v>-834.06418561935402</c:v>
                </c:pt>
                <c:pt idx="18016">
                  <c:v>-834.06084775924705</c:v>
                </c:pt>
                <c:pt idx="18017">
                  <c:v>-834.059238433838</c:v>
                </c:pt>
                <c:pt idx="18018">
                  <c:v>-834.05935764312801</c:v>
                </c:pt>
                <c:pt idx="18019">
                  <c:v>-834.06108617782604</c:v>
                </c:pt>
                <c:pt idx="18020">
                  <c:v>-834.06406641006504</c:v>
                </c:pt>
                <c:pt idx="18021">
                  <c:v>-834.067761898041</c:v>
                </c:pt>
                <c:pt idx="18022">
                  <c:v>-834.07175540924095</c:v>
                </c:pt>
                <c:pt idx="18023">
                  <c:v>-834.07568931579601</c:v>
                </c:pt>
                <c:pt idx="18024">
                  <c:v>-834.07938480377197</c:v>
                </c:pt>
                <c:pt idx="18025">
                  <c:v>-834.08284187316895</c:v>
                </c:pt>
                <c:pt idx="18026">
                  <c:v>-834.08623933792103</c:v>
                </c:pt>
                <c:pt idx="18027">
                  <c:v>-834.089696407318</c:v>
                </c:pt>
                <c:pt idx="18028">
                  <c:v>-834.09345149993896</c:v>
                </c:pt>
                <c:pt idx="18029">
                  <c:v>-834.09756422042904</c:v>
                </c:pt>
                <c:pt idx="18030">
                  <c:v>-834.10209417343196</c:v>
                </c:pt>
                <c:pt idx="18031">
                  <c:v>-834.10692214965798</c:v>
                </c:pt>
                <c:pt idx="18032">
                  <c:v>-834.11180973053001</c:v>
                </c:pt>
                <c:pt idx="18033">
                  <c:v>-834.11657810211204</c:v>
                </c:pt>
                <c:pt idx="18034">
                  <c:v>-834.12104845046997</c:v>
                </c:pt>
                <c:pt idx="18035">
                  <c:v>-834.12504196167004</c:v>
                </c:pt>
                <c:pt idx="18036">
                  <c:v>-834.12837982177803</c:v>
                </c:pt>
                <c:pt idx="18037">
                  <c:v>-834.13082361221302</c:v>
                </c:pt>
                <c:pt idx="18038">
                  <c:v>-834.13225412368797</c:v>
                </c:pt>
                <c:pt idx="18039">
                  <c:v>-834.13279056549095</c:v>
                </c:pt>
                <c:pt idx="18040">
                  <c:v>-834.13267135620094</c:v>
                </c:pt>
                <c:pt idx="18041">
                  <c:v>-834.13231372833297</c:v>
                </c:pt>
                <c:pt idx="18042">
                  <c:v>-834.13195610046398</c:v>
                </c:pt>
                <c:pt idx="18043">
                  <c:v>-834.13189649581898</c:v>
                </c:pt>
                <c:pt idx="18044">
                  <c:v>-834.13249254226696</c:v>
                </c:pt>
                <c:pt idx="18045">
                  <c:v>-834.13404226303101</c:v>
                </c:pt>
                <c:pt idx="18046">
                  <c:v>-834.13678407669101</c:v>
                </c:pt>
                <c:pt idx="18047">
                  <c:v>-834.14065837860096</c:v>
                </c:pt>
                <c:pt idx="18048">
                  <c:v>-834.14536714553901</c:v>
                </c:pt>
                <c:pt idx="18049">
                  <c:v>-834.15043354034401</c:v>
                </c:pt>
                <c:pt idx="18050">
                  <c:v>-834.15538072586105</c:v>
                </c:pt>
                <c:pt idx="18051">
                  <c:v>-834.15991067886398</c:v>
                </c:pt>
                <c:pt idx="18052">
                  <c:v>-834.16396379470802</c:v>
                </c:pt>
                <c:pt idx="18053">
                  <c:v>-834.16736125946102</c:v>
                </c:pt>
                <c:pt idx="18054">
                  <c:v>-834.17022228241001</c:v>
                </c:pt>
                <c:pt idx="18055">
                  <c:v>-834.17248725891102</c:v>
                </c:pt>
                <c:pt idx="18056">
                  <c:v>-834.17433500289906</c:v>
                </c:pt>
                <c:pt idx="18057">
                  <c:v>-834.17600393295299</c:v>
                </c:pt>
                <c:pt idx="18058">
                  <c:v>-834.17767286300705</c:v>
                </c:pt>
                <c:pt idx="18059">
                  <c:v>-834.17958021163997</c:v>
                </c:pt>
                <c:pt idx="18060">
                  <c:v>-834.181666374207</c:v>
                </c:pt>
                <c:pt idx="18061">
                  <c:v>-834.184169769287</c:v>
                </c:pt>
                <c:pt idx="18062">
                  <c:v>-834.186911582947</c:v>
                </c:pt>
                <c:pt idx="18063">
                  <c:v>-834.19013023376499</c:v>
                </c:pt>
                <c:pt idx="18064">
                  <c:v>-834.19382572174095</c:v>
                </c:pt>
                <c:pt idx="18065">
                  <c:v>-834.197998046875</c:v>
                </c:pt>
                <c:pt idx="18066">
                  <c:v>-834.20258760452305</c:v>
                </c:pt>
                <c:pt idx="18067">
                  <c:v>-834.20723676681496</c:v>
                </c:pt>
                <c:pt idx="18068">
                  <c:v>-834.21170711517402</c:v>
                </c:pt>
                <c:pt idx="18069">
                  <c:v>-834.21576023101795</c:v>
                </c:pt>
                <c:pt idx="18070">
                  <c:v>-834.21915769577004</c:v>
                </c:pt>
                <c:pt idx="18071">
                  <c:v>-834.22183990478504</c:v>
                </c:pt>
                <c:pt idx="18072">
                  <c:v>-834.22380685806297</c:v>
                </c:pt>
                <c:pt idx="18073">
                  <c:v>-834.22511816024803</c:v>
                </c:pt>
                <c:pt idx="18074">
                  <c:v>-834.22613143920898</c:v>
                </c:pt>
                <c:pt idx="18075">
                  <c:v>-834.22726392745994</c:v>
                </c:pt>
                <c:pt idx="18076">
                  <c:v>-834.22899246215798</c:v>
                </c:pt>
                <c:pt idx="18077">
                  <c:v>-834.23167467117298</c:v>
                </c:pt>
                <c:pt idx="18078">
                  <c:v>-834.23548936843895</c:v>
                </c:pt>
                <c:pt idx="18079">
                  <c:v>-834.24055576324497</c:v>
                </c:pt>
                <c:pt idx="18080">
                  <c:v>-834.24663543701195</c:v>
                </c:pt>
                <c:pt idx="18081">
                  <c:v>-834.25372838973999</c:v>
                </c:pt>
                <c:pt idx="18082">
                  <c:v>-834.26159620285102</c:v>
                </c:pt>
                <c:pt idx="18083">
                  <c:v>-834.26994085311901</c:v>
                </c:pt>
                <c:pt idx="18084">
                  <c:v>-834.278464317322</c:v>
                </c:pt>
                <c:pt idx="18085">
                  <c:v>-834.28704738617</c:v>
                </c:pt>
                <c:pt idx="18086">
                  <c:v>-834.29563045501698</c:v>
                </c:pt>
                <c:pt idx="18087">
                  <c:v>-834.30427312850998</c:v>
                </c:pt>
                <c:pt idx="18088">
                  <c:v>-834.31291580200195</c:v>
                </c:pt>
                <c:pt idx="18089">
                  <c:v>-834.32155847549495</c:v>
                </c:pt>
                <c:pt idx="18090">
                  <c:v>-834.33008193969704</c:v>
                </c:pt>
                <c:pt idx="18091">
                  <c:v>-834.33824777603195</c:v>
                </c:pt>
                <c:pt idx="18092">
                  <c:v>-834.34605598449696</c:v>
                </c:pt>
                <c:pt idx="18093">
                  <c:v>-834.35314893722602</c:v>
                </c:pt>
                <c:pt idx="18094">
                  <c:v>-834.35946702957199</c:v>
                </c:pt>
                <c:pt idx="18095">
                  <c:v>-834.364771842957</c:v>
                </c:pt>
                <c:pt idx="18096">
                  <c:v>-834.36924219131504</c:v>
                </c:pt>
                <c:pt idx="18097">
                  <c:v>-834.372878074646</c:v>
                </c:pt>
                <c:pt idx="18098">
                  <c:v>-834.37603712081898</c:v>
                </c:pt>
                <c:pt idx="18099">
                  <c:v>-834.37907695770298</c:v>
                </c:pt>
                <c:pt idx="18100">
                  <c:v>-834.38241481780994</c:v>
                </c:pt>
                <c:pt idx="18101">
                  <c:v>-834.38634872436501</c:v>
                </c:pt>
                <c:pt idx="18102">
                  <c:v>-834.39111709594704</c:v>
                </c:pt>
                <c:pt idx="18103">
                  <c:v>-834.39695835113503</c:v>
                </c:pt>
                <c:pt idx="18104">
                  <c:v>-834.40375328063999</c:v>
                </c:pt>
                <c:pt idx="18105">
                  <c:v>-834.41126346588203</c:v>
                </c:pt>
                <c:pt idx="18106">
                  <c:v>-834.41913127899204</c:v>
                </c:pt>
                <c:pt idx="18107">
                  <c:v>-834.42705869674705</c:v>
                </c:pt>
                <c:pt idx="18108">
                  <c:v>-834.43462848663398</c:v>
                </c:pt>
                <c:pt idx="18109">
                  <c:v>-834.44166183471702</c:v>
                </c:pt>
                <c:pt idx="18110">
                  <c:v>-834.448158740998</c:v>
                </c:pt>
                <c:pt idx="18111">
                  <c:v>-834.45417881011997</c:v>
                </c:pt>
                <c:pt idx="18112">
                  <c:v>-834.45984125137397</c:v>
                </c:pt>
                <c:pt idx="18113">
                  <c:v>-834.46532487869297</c:v>
                </c:pt>
                <c:pt idx="18114">
                  <c:v>-834.47086811065697</c:v>
                </c:pt>
                <c:pt idx="18115">
                  <c:v>-834.47664976119995</c:v>
                </c:pt>
                <c:pt idx="18116">
                  <c:v>-834.48284864425705</c:v>
                </c:pt>
                <c:pt idx="18117">
                  <c:v>-834.489524364472</c:v>
                </c:pt>
                <c:pt idx="18118">
                  <c:v>-834.49637889862095</c:v>
                </c:pt>
                <c:pt idx="18119">
                  <c:v>-834.50311422348</c:v>
                </c:pt>
                <c:pt idx="18120">
                  <c:v>-834.50949192047096</c:v>
                </c:pt>
                <c:pt idx="18121">
                  <c:v>-834.51533317565895</c:v>
                </c:pt>
                <c:pt idx="18122">
                  <c:v>-834.52063798904396</c:v>
                </c:pt>
                <c:pt idx="18123">
                  <c:v>-834.52534675598201</c:v>
                </c:pt>
                <c:pt idx="18124">
                  <c:v>-834.52957868576095</c:v>
                </c:pt>
                <c:pt idx="18125">
                  <c:v>-834.53351259231601</c:v>
                </c:pt>
                <c:pt idx="18126">
                  <c:v>-834.53744649887096</c:v>
                </c:pt>
                <c:pt idx="18127">
                  <c:v>-834.54155921936103</c:v>
                </c:pt>
                <c:pt idx="18128">
                  <c:v>-834.54608917236305</c:v>
                </c:pt>
                <c:pt idx="18129">
                  <c:v>-834.55121517181396</c:v>
                </c:pt>
                <c:pt idx="18130">
                  <c:v>-834.55699682235695</c:v>
                </c:pt>
                <c:pt idx="18131">
                  <c:v>-834.56355333328304</c:v>
                </c:pt>
                <c:pt idx="18132">
                  <c:v>-834.57094430923496</c:v>
                </c:pt>
                <c:pt idx="18133">
                  <c:v>-834.57911014556896</c:v>
                </c:pt>
                <c:pt idx="18134">
                  <c:v>-834.58811044693005</c:v>
                </c:pt>
                <c:pt idx="18135">
                  <c:v>-834.597826004029</c:v>
                </c:pt>
                <c:pt idx="18136">
                  <c:v>-834.60831642150902</c:v>
                </c:pt>
                <c:pt idx="18137">
                  <c:v>-834.619641304016</c:v>
                </c:pt>
                <c:pt idx="18138">
                  <c:v>-834.63174104690597</c:v>
                </c:pt>
                <c:pt idx="18139">
                  <c:v>-834.64449644088802</c:v>
                </c:pt>
                <c:pt idx="18140">
                  <c:v>-834.65772867202804</c:v>
                </c:pt>
                <c:pt idx="18141">
                  <c:v>-834.67113971710205</c:v>
                </c:pt>
                <c:pt idx="18142">
                  <c:v>-834.68455076217697</c:v>
                </c:pt>
                <c:pt idx="18143">
                  <c:v>-834.69772338867199</c:v>
                </c:pt>
                <c:pt idx="18144">
                  <c:v>-834.71053838729904</c:v>
                </c:pt>
                <c:pt idx="18145">
                  <c:v>-834.72287654876698</c:v>
                </c:pt>
                <c:pt idx="18146">
                  <c:v>-834.73461866378796</c:v>
                </c:pt>
                <c:pt idx="18147">
                  <c:v>-834.74570512771595</c:v>
                </c:pt>
                <c:pt idx="18148">
                  <c:v>-834.75613594055199</c:v>
                </c:pt>
                <c:pt idx="18149">
                  <c:v>-834.76585149765003</c:v>
                </c:pt>
                <c:pt idx="18150">
                  <c:v>-834.77497100830101</c:v>
                </c:pt>
                <c:pt idx="18151">
                  <c:v>-834.78355407714901</c:v>
                </c:pt>
                <c:pt idx="18152">
                  <c:v>-834.79177951812801</c:v>
                </c:pt>
                <c:pt idx="18153">
                  <c:v>-834.79988574981701</c:v>
                </c:pt>
                <c:pt idx="18154">
                  <c:v>-834.80787277221702</c:v>
                </c:pt>
                <c:pt idx="18155">
                  <c:v>-834.81585979461704</c:v>
                </c:pt>
                <c:pt idx="18156">
                  <c:v>-834.82390642166195</c:v>
                </c:pt>
                <c:pt idx="18157">
                  <c:v>-834.83213186264095</c:v>
                </c:pt>
                <c:pt idx="18158">
                  <c:v>-834.84041690826405</c:v>
                </c:pt>
                <c:pt idx="18159">
                  <c:v>-834.84888076782204</c:v>
                </c:pt>
                <c:pt idx="18160">
                  <c:v>-834.85740423202503</c:v>
                </c:pt>
                <c:pt idx="18161">
                  <c:v>-834.86568927764904</c:v>
                </c:pt>
                <c:pt idx="18162">
                  <c:v>-834.87355709075905</c:v>
                </c:pt>
                <c:pt idx="18163">
                  <c:v>-834.88082885742199</c:v>
                </c:pt>
                <c:pt idx="18164">
                  <c:v>-834.88750457763695</c:v>
                </c:pt>
                <c:pt idx="18165">
                  <c:v>-834.89352464675903</c:v>
                </c:pt>
                <c:pt idx="18166">
                  <c:v>-834.89900827407905</c:v>
                </c:pt>
                <c:pt idx="18167">
                  <c:v>-834.90413427352905</c:v>
                </c:pt>
                <c:pt idx="18168">
                  <c:v>-834.90890264511097</c:v>
                </c:pt>
                <c:pt idx="18169">
                  <c:v>-834.91343259811401</c:v>
                </c:pt>
                <c:pt idx="18170">
                  <c:v>-834.91808176040695</c:v>
                </c:pt>
                <c:pt idx="18171">
                  <c:v>-834.92296934127796</c:v>
                </c:pt>
                <c:pt idx="18172">
                  <c:v>-834.92839336395298</c:v>
                </c:pt>
                <c:pt idx="18173">
                  <c:v>-834.93429422378597</c:v>
                </c:pt>
                <c:pt idx="18174">
                  <c:v>-834.94061231613205</c:v>
                </c:pt>
                <c:pt idx="18175">
                  <c:v>-834.947228431702</c:v>
                </c:pt>
                <c:pt idx="18176">
                  <c:v>-834.95390415191696</c:v>
                </c:pt>
                <c:pt idx="18177">
                  <c:v>-834.96040105819702</c:v>
                </c:pt>
                <c:pt idx="18178">
                  <c:v>-834.966540336609</c:v>
                </c:pt>
                <c:pt idx="18179">
                  <c:v>-834.97190475463901</c:v>
                </c:pt>
                <c:pt idx="18180">
                  <c:v>-834.97631549835205</c:v>
                </c:pt>
                <c:pt idx="18181">
                  <c:v>-834.97947454452503</c:v>
                </c:pt>
                <c:pt idx="18182">
                  <c:v>-834.98138189315796</c:v>
                </c:pt>
                <c:pt idx="18183">
                  <c:v>-834.98221635818504</c:v>
                </c:pt>
                <c:pt idx="18184">
                  <c:v>-834.98215675354004</c:v>
                </c:pt>
                <c:pt idx="18185">
                  <c:v>-834.98156070709194</c:v>
                </c:pt>
                <c:pt idx="18186">
                  <c:v>-834.98078584670998</c:v>
                </c:pt>
                <c:pt idx="18187">
                  <c:v>-834.98013019561802</c:v>
                </c:pt>
                <c:pt idx="18188">
                  <c:v>-834.98018980026302</c:v>
                </c:pt>
                <c:pt idx="18189">
                  <c:v>-834.98108386993397</c:v>
                </c:pt>
                <c:pt idx="18190">
                  <c:v>-834.98299121856701</c:v>
                </c:pt>
                <c:pt idx="18191">
                  <c:v>-834.985852241516</c:v>
                </c:pt>
                <c:pt idx="18192">
                  <c:v>-834.98960733413696</c:v>
                </c:pt>
                <c:pt idx="18193">
                  <c:v>-834.99389886856102</c:v>
                </c:pt>
                <c:pt idx="18194">
                  <c:v>-834.99848842620895</c:v>
                </c:pt>
                <c:pt idx="18195">
                  <c:v>-835.00307798385597</c:v>
                </c:pt>
                <c:pt idx="18196">
                  <c:v>-835.00730991363503</c:v>
                </c:pt>
                <c:pt idx="18197">
                  <c:v>-835.01100540161201</c:v>
                </c:pt>
                <c:pt idx="18198">
                  <c:v>-835.01416444778499</c:v>
                </c:pt>
                <c:pt idx="18199">
                  <c:v>-835.01702547073398</c:v>
                </c:pt>
                <c:pt idx="18200">
                  <c:v>-835.01988649368298</c:v>
                </c:pt>
                <c:pt idx="18201">
                  <c:v>-835.02304553985596</c:v>
                </c:pt>
                <c:pt idx="18202">
                  <c:v>-835.02680063247703</c:v>
                </c:pt>
                <c:pt idx="18203">
                  <c:v>-835.03115177154598</c:v>
                </c:pt>
                <c:pt idx="18204">
                  <c:v>-835.03627777099598</c:v>
                </c:pt>
                <c:pt idx="18205">
                  <c:v>-835.04205942153999</c:v>
                </c:pt>
                <c:pt idx="18206">
                  <c:v>-835.04819869995094</c:v>
                </c:pt>
                <c:pt idx="18207">
                  <c:v>-835.05451679229805</c:v>
                </c:pt>
                <c:pt idx="18208">
                  <c:v>-835.06053686142002</c:v>
                </c:pt>
                <c:pt idx="18209">
                  <c:v>-835.06590127945003</c:v>
                </c:pt>
                <c:pt idx="18210">
                  <c:v>-835.07037162780796</c:v>
                </c:pt>
                <c:pt idx="18211">
                  <c:v>-835.07376909256004</c:v>
                </c:pt>
                <c:pt idx="18212">
                  <c:v>-835.07609367370605</c:v>
                </c:pt>
                <c:pt idx="18213">
                  <c:v>-835.077464580536</c:v>
                </c:pt>
                <c:pt idx="18214">
                  <c:v>-835.07806062698398</c:v>
                </c:pt>
                <c:pt idx="18215">
                  <c:v>-835.07817983627297</c:v>
                </c:pt>
                <c:pt idx="18216">
                  <c:v>-835.07817983627297</c:v>
                </c:pt>
                <c:pt idx="18217">
                  <c:v>-835.07835865020797</c:v>
                </c:pt>
                <c:pt idx="18218">
                  <c:v>-835.07907390594505</c:v>
                </c:pt>
                <c:pt idx="18219">
                  <c:v>-835.08068323135399</c:v>
                </c:pt>
                <c:pt idx="18220">
                  <c:v>-835.08336544036899</c:v>
                </c:pt>
                <c:pt idx="18221">
                  <c:v>-835.08718013763405</c:v>
                </c:pt>
                <c:pt idx="18222">
                  <c:v>-835.09224653243996</c:v>
                </c:pt>
                <c:pt idx="18223">
                  <c:v>-835.09814739227295</c:v>
                </c:pt>
                <c:pt idx="18224">
                  <c:v>-835.10446548461903</c:v>
                </c:pt>
                <c:pt idx="18225">
                  <c:v>-835.110545158386</c:v>
                </c:pt>
                <c:pt idx="18226">
                  <c:v>-835.11584997177101</c:v>
                </c:pt>
                <c:pt idx="18227">
                  <c:v>-835.11996269226097</c:v>
                </c:pt>
                <c:pt idx="18228">
                  <c:v>-835.12264490127598</c:v>
                </c:pt>
                <c:pt idx="18229">
                  <c:v>-835.12377738952705</c:v>
                </c:pt>
                <c:pt idx="18230">
                  <c:v>-835.12359857559204</c:v>
                </c:pt>
                <c:pt idx="18231">
                  <c:v>-835.12240648269699</c:v>
                </c:pt>
                <c:pt idx="18232">
                  <c:v>-835.12085676193306</c:v>
                </c:pt>
                <c:pt idx="18233">
                  <c:v>-835.11960506439198</c:v>
                </c:pt>
                <c:pt idx="18234">
                  <c:v>-835.11930704116799</c:v>
                </c:pt>
                <c:pt idx="18235">
                  <c:v>-835.12043952941895</c:v>
                </c:pt>
                <c:pt idx="18236">
                  <c:v>-835.12318134307895</c:v>
                </c:pt>
                <c:pt idx="18237">
                  <c:v>-835.12741327285801</c:v>
                </c:pt>
                <c:pt idx="18238">
                  <c:v>-835.132837295532</c:v>
                </c:pt>
                <c:pt idx="18239">
                  <c:v>-835.13927459716797</c:v>
                </c:pt>
                <c:pt idx="18240">
                  <c:v>-835.14636754989601</c:v>
                </c:pt>
                <c:pt idx="18241">
                  <c:v>-835.15369892120395</c:v>
                </c:pt>
                <c:pt idx="18242">
                  <c:v>-835.160851478577</c:v>
                </c:pt>
                <c:pt idx="18243">
                  <c:v>-835.16728878021297</c:v>
                </c:pt>
                <c:pt idx="18244">
                  <c:v>-835.17265319824196</c:v>
                </c:pt>
                <c:pt idx="18245">
                  <c:v>-835.17670631408703</c:v>
                </c:pt>
                <c:pt idx="18246">
                  <c:v>-835.17932891845703</c:v>
                </c:pt>
                <c:pt idx="18247">
                  <c:v>-835.18034219741799</c:v>
                </c:pt>
                <c:pt idx="18248">
                  <c:v>-835.17980575561501</c:v>
                </c:pt>
                <c:pt idx="18249">
                  <c:v>-835.17783880233799</c:v>
                </c:pt>
                <c:pt idx="18250">
                  <c:v>-835.17467975616501</c:v>
                </c:pt>
                <c:pt idx="18251">
                  <c:v>-835.17086505889904</c:v>
                </c:pt>
                <c:pt idx="18252">
                  <c:v>-835.16705036163398</c:v>
                </c:pt>
                <c:pt idx="18253">
                  <c:v>-835.163831710816</c:v>
                </c:pt>
                <c:pt idx="18254">
                  <c:v>-835.16198396682796</c:v>
                </c:pt>
                <c:pt idx="18255">
                  <c:v>-835.16210317611694</c:v>
                </c:pt>
                <c:pt idx="18256">
                  <c:v>-835.16442775726296</c:v>
                </c:pt>
                <c:pt idx="18257">
                  <c:v>-835.168957710266</c:v>
                </c:pt>
                <c:pt idx="18258">
                  <c:v>-835.17527580261299</c:v>
                </c:pt>
                <c:pt idx="18259">
                  <c:v>-835.18284559249901</c:v>
                </c:pt>
                <c:pt idx="18260">
                  <c:v>-835.19107103347801</c:v>
                </c:pt>
                <c:pt idx="18261">
                  <c:v>-835.19929647445701</c:v>
                </c:pt>
                <c:pt idx="18262">
                  <c:v>-835.20698547363304</c:v>
                </c:pt>
                <c:pt idx="18263">
                  <c:v>-835.213661193848</c:v>
                </c:pt>
                <c:pt idx="18264">
                  <c:v>-835.21908521652199</c:v>
                </c:pt>
                <c:pt idx="18265">
                  <c:v>-835.22319793701195</c:v>
                </c:pt>
                <c:pt idx="18266">
                  <c:v>-835.22617816925106</c:v>
                </c:pt>
                <c:pt idx="18267">
                  <c:v>-835.22832393646297</c:v>
                </c:pt>
                <c:pt idx="18268">
                  <c:v>-835.23011207580601</c:v>
                </c:pt>
                <c:pt idx="18269">
                  <c:v>-835.23172140121505</c:v>
                </c:pt>
                <c:pt idx="18270">
                  <c:v>-835.23350954055798</c:v>
                </c:pt>
                <c:pt idx="18271">
                  <c:v>-835.23541688919101</c:v>
                </c:pt>
                <c:pt idx="18272">
                  <c:v>-835.23726463317905</c:v>
                </c:pt>
                <c:pt idx="18273">
                  <c:v>-835.23881435394298</c:v>
                </c:pt>
                <c:pt idx="18274">
                  <c:v>-835.23988723754906</c:v>
                </c:pt>
                <c:pt idx="18275">
                  <c:v>-835.24030447006203</c:v>
                </c:pt>
                <c:pt idx="18276">
                  <c:v>-835.24000644683895</c:v>
                </c:pt>
                <c:pt idx="18277">
                  <c:v>-835.23899316787697</c:v>
                </c:pt>
                <c:pt idx="18278">
                  <c:v>-835.23720502853405</c:v>
                </c:pt>
                <c:pt idx="18279">
                  <c:v>-835.23470163345405</c:v>
                </c:pt>
                <c:pt idx="18280">
                  <c:v>-835.23184061050404</c:v>
                </c:pt>
                <c:pt idx="18281">
                  <c:v>-835.22903919220005</c:v>
                </c:pt>
                <c:pt idx="18282">
                  <c:v>-835.22665500640903</c:v>
                </c:pt>
                <c:pt idx="18283">
                  <c:v>-835.22510528564499</c:v>
                </c:pt>
                <c:pt idx="18284">
                  <c:v>-835.224449634552</c:v>
                </c:pt>
                <c:pt idx="18285">
                  <c:v>-835.22462844848701</c:v>
                </c:pt>
                <c:pt idx="18286">
                  <c:v>-835.22540330886898</c:v>
                </c:pt>
                <c:pt idx="18287">
                  <c:v>-835.22653579711903</c:v>
                </c:pt>
                <c:pt idx="18288">
                  <c:v>-835.227549076081</c:v>
                </c:pt>
                <c:pt idx="18289">
                  <c:v>-835.22796630859398</c:v>
                </c:pt>
                <c:pt idx="18290">
                  <c:v>-835.227370262146</c:v>
                </c:pt>
                <c:pt idx="18291">
                  <c:v>-835.22552251815796</c:v>
                </c:pt>
                <c:pt idx="18292">
                  <c:v>-835.22236347198498</c:v>
                </c:pt>
                <c:pt idx="18293">
                  <c:v>-835.21813154220604</c:v>
                </c:pt>
                <c:pt idx="18294">
                  <c:v>-835.213243961334</c:v>
                </c:pt>
                <c:pt idx="18295">
                  <c:v>-835.208058357239</c:v>
                </c:pt>
                <c:pt idx="18296">
                  <c:v>-835.20311117172298</c:v>
                </c:pt>
                <c:pt idx="18297">
                  <c:v>-835.19899845123302</c:v>
                </c:pt>
                <c:pt idx="18298">
                  <c:v>-835.19601821899403</c:v>
                </c:pt>
                <c:pt idx="18299">
                  <c:v>-835.19446849822998</c:v>
                </c:pt>
                <c:pt idx="18300">
                  <c:v>-835.194349288941</c:v>
                </c:pt>
                <c:pt idx="18301">
                  <c:v>-835.19536256790195</c:v>
                </c:pt>
                <c:pt idx="18302">
                  <c:v>-835.19715070724499</c:v>
                </c:pt>
                <c:pt idx="18303">
                  <c:v>-835.19923686981201</c:v>
                </c:pt>
                <c:pt idx="18304">
                  <c:v>-835.20126342773494</c:v>
                </c:pt>
                <c:pt idx="18305">
                  <c:v>-835.20281314849899</c:v>
                </c:pt>
                <c:pt idx="18306">
                  <c:v>-835.20358800888096</c:v>
                </c:pt>
                <c:pt idx="18307">
                  <c:v>-835.20334959030197</c:v>
                </c:pt>
                <c:pt idx="18308">
                  <c:v>-835.202097892761</c:v>
                </c:pt>
                <c:pt idx="18309">
                  <c:v>-835.199892520905</c:v>
                </c:pt>
                <c:pt idx="18310">
                  <c:v>-835.197031497956</c:v>
                </c:pt>
                <c:pt idx="18311">
                  <c:v>-835.19381284713802</c:v>
                </c:pt>
                <c:pt idx="18312">
                  <c:v>-835.19065380096504</c:v>
                </c:pt>
                <c:pt idx="18313">
                  <c:v>-835.18797159195003</c:v>
                </c:pt>
                <c:pt idx="18314">
                  <c:v>-835.18600463867199</c:v>
                </c:pt>
                <c:pt idx="18315">
                  <c:v>-835.18487215042103</c:v>
                </c:pt>
                <c:pt idx="18316">
                  <c:v>-835.18451452255294</c:v>
                </c:pt>
                <c:pt idx="18317">
                  <c:v>-835.18463373184204</c:v>
                </c:pt>
                <c:pt idx="18318">
                  <c:v>-835.18505096435604</c:v>
                </c:pt>
                <c:pt idx="18319">
                  <c:v>-835.18546819686901</c:v>
                </c:pt>
                <c:pt idx="18320">
                  <c:v>-835.185647010803</c:v>
                </c:pt>
                <c:pt idx="18321">
                  <c:v>-835.18552780151401</c:v>
                </c:pt>
                <c:pt idx="18322">
                  <c:v>-835.18493175506603</c:v>
                </c:pt>
                <c:pt idx="18323">
                  <c:v>-835.18379926681496</c:v>
                </c:pt>
                <c:pt idx="18324">
                  <c:v>-835.18218994140602</c:v>
                </c:pt>
                <c:pt idx="18325">
                  <c:v>-835.180222988129</c:v>
                </c:pt>
                <c:pt idx="18326">
                  <c:v>-835.17801761627197</c:v>
                </c:pt>
                <c:pt idx="18327">
                  <c:v>-835.17545461654697</c:v>
                </c:pt>
                <c:pt idx="18328">
                  <c:v>-835.17247438430798</c:v>
                </c:pt>
                <c:pt idx="18329">
                  <c:v>-835.16871929168701</c:v>
                </c:pt>
                <c:pt idx="18330">
                  <c:v>-835.16412973403999</c:v>
                </c:pt>
                <c:pt idx="18331">
                  <c:v>-835.15858650207497</c:v>
                </c:pt>
                <c:pt idx="18332">
                  <c:v>-835.15232801437401</c:v>
                </c:pt>
                <c:pt idx="18333">
                  <c:v>-835.14541387557995</c:v>
                </c:pt>
                <c:pt idx="18334">
                  <c:v>-835.13808250427303</c:v>
                </c:pt>
                <c:pt idx="18335">
                  <c:v>-835.13057231903099</c:v>
                </c:pt>
                <c:pt idx="18336">
                  <c:v>-835.12324094772396</c:v>
                </c:pt>
                <c:pt idx="18337">
                  <c:v>-835.11632680893001</c:v>
                </c:pt>
                <c:pt idx="18338">
                  <c:v>-835.11006832122803</c:v>
                </c:pt>
                <c:pt idx="18339">
                  <c:v>-835.10452508926403</c:v>
                </c:pt>
                <c:pt idx="18340">
                  <c:v>-835.09945869445801</c:v>
                </c:pt>
                <c:pt idx="18341">
                  <c:v>-835.09480953216598</c:v>
                </c:pt>
                <c:pt idx="18342">
                  <c:v>-835.09051799774204</c:v>
                </c:pt>
                <c:pt idx="18343">
                  <c:v>-835.08670330047596</c:v>
                </c:pt>
                <c:pt idx="18344">
                  <c:v>-835.083425045014</c:v>
                </c:pt>
                <c:pt idx="18345">
                  <c:v>-835.08062362670898</c:v>
                </c:pt>
                <c:pt idx="18346">
                  <c:v>-835.07829904556297</c:v>
                </c:pt>
                <c:pt idx="18347">
                  <c:v>-835.07645130157505</c:v>
                </c:pt>
                <c:pt idx="18348">
                  <c:v>-835.07519960403499</c:v>
                </c:pt>
                <c:pt idx="18349">
                  <c:v>-835.07448434829701</c:v>
                </c:pt>
                <c:pt idx="18350">
                  <c:v>-835.07430553436302</c:v>
                </c:pt>
                <c:pt idx="18351">
                  <c:v>-835.07454395294201</c:v>
                </c:pt>
                <c:pt idx="18352">
                  <c:v>-835.074961185456</c:v>
                </c:pt>
                <c:pt idx="18353">
                  <c:v>-835.07531881332397</c:v>
                </c:pt>
                <c:pt idx="18354">
                  <c:v>-835.07561683654797</c:v>
                </c:pt>
                <c:pt idx="18355">
                  <c:v>-835.07573604583797</c:v>
                </c:pt>
                <c:pt idx="18356">
                  <c:v>-835.07573604583797</c:v>
                </c:pt>
                <c:pt idx="18357">
                  <c:v>-835.07567644119297</c:v>
                </c:pt>
                <c:pt idx="18358">
                  <c:v>-835.07567644119297</c:v>
                </c:pt>
                <c:pt idx="18359">
                  <c:v>-835.07555723190296</c:v>
                </c:pt>
                <c:pt idx="18360">
                  <c:v>-835.07531881332397</c:v>
                </c:pt>
                <c:pt idx="18361">
                  <c:v>-835.074961185456</c:v>
                </c:pt>
                <c:pt idx="18362">
                  <c:v>-835.07436513900802</c:v>
                </c:pt>
                <c:pt idx="18363">
                  <c:v>-835.07359027862606</c:v>
                </c:pt>
                <c:pt idx="18364">
                  <c:v>-835.07245779037498</c:v>
                </c:pt>
                <c:pt idx="18365">
                  <c:v>-835.07084846496605</c:v>
                </c:pt>
                <c:pt idx="18366">
                  <c:v>-835.06852388382003</c:v>
                </c:pt>
                <c:pt idx="18367">
                  <c:v>-835.06536483764705</c:v>
                </c:pt>
                <c:pt idx="18368">
                  <c:v>-835.06137132644699</c:v>
                </c:pt>
                <c:pt idx="18369">
                  <c:v>-835.05660295486496</c:v>
                </c:pt>
                <c:pt idx="18370">
                  <c:v>-835.05117893219006</c:v>
                </c:pt>
                <c:pt idx="18371">
                  <c:v>-835.04515886306797</c:v>
                </c:pt>
                <c:pt idx="18372">
                  <c:v>-835.038840770722</c:v>
                </c:pt>
                <c:pt idx="18373">
                  <c:v>-835.03216505050705</c:v>
                </c:pt>
                <c:pt idx="18374">
                  <c:v>-835.02525091171299</c:v>
                </c:pt>
                <c:pt idx="18375">
                  <c:v>-835.01827716827404</c:v>
                </c:pt>
                <c:pt idx="18376">
                  <c:v>-835.01142263412498</c:v>
                </c:pt>
                <c:pt idx="18377">
                  <c:v>-835.00474691391003</c:v>
                </c:pt>
                <c:pt idx="18378">
                  <c:v>-834.99842882156395</c:v>
                </c:pt>
                <c:pt idx="18379">
                  <c:v>-834.99252796173096</c:v>
                </c:pt>
                <c:pt idx="18380">
                  <c:v>-834.98710393905696</c:v>
                </c:pt>
                <c:pt idx="18381">
                  <c:v>-834.98215675354004</c:v>
                </c:pt>
                <c:pt idx="18382">
                  <c:v>-834.977746009827</c:v>
                </c:pt>
                <c:pt idx="18383">
                  <c:v>-834.97369289398205</c:v>
                </c:pt>
                <c:pt idx="18384">
                  <c:v>-834.96999740600597</c:v>
                </c:pt>
                <c:pt idx="18385">
                  <c:v>-834.96630191803001</c:v>
                </c:pt>
                <c:pt idx="18386">
                  <c:v>-834.96254682540905</c:v>
                </c:pt>
                <c:pt idx="18387">
                  <c:v>-834.95861291885399</c:v>
                </c:pt>
                <c:pt idx="18388">
                  <c:v>-834.95444059372005</c:v>
                </c:pt>
                <c:pt idx="18389">
                  <c:v>-834.94997024536201</c:v>
                </c:pt>
                <c:pt idx="18390">
                  <c:v>-834.94544029235897</c:v>
                </c:pt>
                <c:pt idx="18391">
                  <c:v>-834.94091033935604</c:v>
                </c:pt>
                <c:pt idx="18392">
                  <c:v>-834.93661880493198</c:v>
                </c:pt>
                <c:pt idx="18393">
                  <c:v>-834.93286371231102</c:v>
                </c:pt>
                <c:pt idx="18394">
                  <c:v>-834.92970466613804</c:v>
                </c:pt>
                <c:pt idx="18395">
                  <c:v>-834.92714166641304</c:v>
                </c:pt>
                <c:pt idx="18396">
                  <c:v>-834.92499589920101</c:v>
                </c:pt>
                <c:pt idx="18397">
                  <c:v>-834.92320775985695</c:v>
                </c:pt>
                <c:pt idx="18398">
                  <c:v>-834.92165803909302</c:v>
                </c:pt>
                <c:pt idx="18399">
                  <c:v>-834.92022752761898</c:v>
                </c:pt>
                <c:pt idx="18400">
                  <c:v>-834.91903543472301</c:v>
                </c:pt>
                <c:pt idx="18401">
                  <c:v>-834.91796255111694</c:v>
                </c:pt>
                <c:pt idx="18402">
                  <c:v>-834.91706848144599</c:v>
                </c:pt>
                <c:pt idx="18403">
                  <c:v>-834.91647243499801</c:v>
                </c:pt>
                <c:pt idx="18404">
                  <c:v>-834.91617441177402</c:v>
                </c:pt>
                <c:pt idx="18405">
                  <c:v>-834.91623401641903</c:v>
                </c:pt>
                <c:pt idx="18406">
                  <c:v>-834.916591644287</c:v>
                </c:pt>
                <c:pt idx="18407">
                  <c:v>-834.91718769073498</c:v>
                </c:pt>
                <c:pt idx="18408">
                  <c:v>-834.91796255111694</c:v>
                </c:pt>
                <c:pt idx="18409">
                  <c:v>-834.91885662078903</c:v>
                </c:pt>
                <c:pt idx="18410">
                  <c:v>-834.91992950439499</c:v>
                </c:pt>
                <c:pt idx="18411">
                  <c:v>-834.92124080658004</c:v>
                </c:pt>
                <c:pt idx="18412">
                  <c:v>-834.92267131805397</c:v>
                </c:pt>
                <c:pt idx="18413">
                  <c:v>-834.92416143417404</c:v>
                </c:pt>
                <c:pt idx="18414">
                  <c:v>-834.92559194564797</c:v>
                </c:pt>
                <c:pt idx="18415">
                  <c:v>-834.92678403854404</c:v>
                </c:pt>
                <c:pt idx="18416">
                  <c:v>-834.92749929428101</c:v>
                </c:pt>
                <c:pt idx="18417">
                  <c:v>-834.927439689636</c:v>
                </c:pt>
                <c:pt idx="18418">
                  <c:v>-834.92648601532005</c:v>
                </c:pt>
                <c:pt idx="18419">
                  <c:v>-834.92439985275303</c:v>
                </c:pt>
                <c:pt idx="18420">
                  <c:v>-834.92106199264504</c:v>
                </c:pt>
                <c:pt idx="18421">
                  <c:v>-834.916591644287</c:v>
                </c:pt>
                <c:pt idx="18422">
                  <c:v>-834.91122722625801</c:v>
                </c:pt>
                <c:pt idx="18423">
                  <c:v>-834.90538597107002</c:v>
                </c:pt>
                <c:pt idx="18424">
                  <c:v>-834.89948511123703</c:v>
                </c:pt>
                <c:pt idx="18425">
                  <c:v>-834.89382266998302</c:v>
                </c:pt>
                <c:pt idx="18426">
                  <c:v>-834.88851785659801</c:v>
                </c:pt>
                <c:pt idx="18427">
                  <c:v>-834.883630275727</c:v>
                </c:pt>
                <c:pt idx="18428">
                  <c:v>-834.87927913665806</c:v>
                </c:pt>
                <c:pt idx="18429">
                  <c:v>-834.87546443939198</c:v>
                </c:pt>
                <c:pt idx="18430">
                  <c:v>-834.87212657928501</c:v>
                </c:pt>
                <c:pt idx="18431">
                  <c:v>-834.86920595169101</c:v>
                </c:pt>
                <c:pt idx="18432">
                  <c:v>-834.866762161255</c:v>
                </c:pt>
                <c:pt idx="18433">
                  <c:v>-834.86467599868797</c:v>
                </c:pt>
                <c:pt idx="18434">
                  <c:v>-834.86324548721302</c:v>
                </c:pt>
                <c:pt idx="18435">
                  <c:v>-834.86264944076595</c:v>
                </c:pt>
                <c:pt idx="18436">
                  <c:v>-834.86288785934505</c:v>
                </c:pt>
                <c:pt idx="18437">
                  <c:v>-834.86390113830601</c:v>
                </c:pt>
                <c:pt idx="18438">
                  <c:v>-834.86539125442505</c:v>
                </c:pt>
                <c:pt idx="18439">
                  <c:v>-834.86717939376899</c:v>
                </c:pt>
                <c:pt idx="18440">
                  <c:v>-834.86896753311203</c:v>
                </c:pt>
                <c:pt idx="18441">
                  <c:v>-834.87057685852096</c:v>
                </c:pt>
                <c:pt idx="18442">
                  <c:v>-834.87164974212703</c:v>
                </c:pt>
                <c:pt idx="18443">
                  <c:v>-834.87194776535102</c:v>
                </c:pt>
                <c:pt idx="18444">
                  <c:v>-834.87135171890304</c:v>
                </c:pt>
                <c:pt idx="18445">
                  <c:v>-834.86998081207298</c:v>
                </c:pt>
                <c:pt idx="18446">
                  <c:v>-834.86795425415096</c:v>
                </c:pt>
                <c:pt idx="18447">
                  <c:v>-834.86562967300404</c:v>
                </c:pt>
                <c:pt idx="18448">
                  <c:v>-834.86318588256904</c:v>
                </c:pt>
                <c:pt idx="18449">
                  <c:v>-834.86098051071201</c:v>
                </c:pt>
                <c:pt idx="18450">
                  <c:v>-834.85901355743397</c:v>
                </c:pt>
                <c:pt idx="18451">
                  <c:v>-834.85746383667004</c:v>
                </c:pt>
                <c:pt idx="18452">
                  <c:v>-834.85615253448498</c:v>
                </c:pt>
                <c:pt idx="18453">
                  <c:v>-834.85507965087902</c:v>
                </c:pt>
                <c:pt idx="18454">
                  <c:v>-834.85412597656295</c:v>
                </c:pt>
                <c:pt idx="18455">
                  <c:v>-834.853112697602</c:v>
                </c:pt>
                <c:pt idx="18456">
                  <c:v>-834.85186100006104</c:v>
                </c:pt>
                <c:pt idx="18457">
                  <c:v>-834.85019207000801</c:v>
                </c:pt>
                <c:pt idx="18458">
                  <c:v>-834.84804630279598</c:v>
                </c:pt>
                <c:pt idx="18459">
                  <c:v>-834.84554290771496</c:v>
                </c:pt>
                <c:pt idx="18460">
                  <c:v>-834.84274148941097</c:v>
                </c:pt>
                <c:pt idx="18461">
                  <c:v>-834.83994007110596</c:v>
                </c:pt>
                <c:pt idx="18462">
                  <c:v>-834.83719825744595</c:v>
                </c:pt>
                <c:pt idx="18463">
                  <c:v>-834.83487367630005</c:v>
                </c:pt>
                <c:pt idx="18464">
                  <c:v>-834.83302593231201</c:v>
                </c:pt>
                <c:pt idx="18465">
                  <c:v>-834.83183383941696</c:v>
                </c:pt>
                <c:pt idx="18466">
                  <c:v>-834.83135700225898</c:v>
                </c:pt>
                <c:pt idx="18467">
                  <c:v>-834.83147621154797</c:v>
                </c:pt>
                <c:pt idx="18468">
                  <c:v>-834.83219146728504</c:v>
                </c:pt>
                <c:pt idx="18469">
                  <c:v>-834.83320474624702</c:v>
                </c:pt>
                <c:pt idx="18470">
                  <c:v>-834.83439683914196</c:v>
                </c:pt>
                <c:pt idx="18471">
                  <c:v>-834.83546972274803</c:v>
                </c:pt>
                <c:pt idx="18472">
                  <c:v>-834.83612537384101</c:v>
                </c:pt>
                <c:pt idx="18473">
                  <c:v>-834.83606576919601</c:v>
                </c:pt>
                <c:pt idx="18474">
                  <c:v>-834.83517169952404</c:v>
                </c:pt>
                <c:pt idx="18475">
                  <c:v>-834.83344316482601</c:v>
                </c:pt>
                <c:pt idx="18476">
                  <c:v>-834.83099937438999</c:v>
                </c:pt>
                <c:pt idx="18477">
                  <c:v>-834.82819795608498</c:v>
                </c:pt>
                <c:pt idx="18478">
                  <c:v>-834.82533693313599</c:v>
                </c:pt>
                <c:pt idx="18479">
                  <c:v>-834.82307195663498</c:v>
                </c:pt>
                <c:pt idx="18480">
                  <c:v>-834.82182025909401</c:v>
                </c:pt>
                <c:pt idx="18481">
                  <c:v>-834.82182025909401</c:v>
                </c:pt>
                <c:pt idx="18482">
                  <c:v>-834.82325077056896</c:v>
                </c:pt>
                <c:pt idx="18483">
                  <c:v>-834.82581377029396</c:v>
                </c:pt>
                <c:pt idx="18484">
                  <c:v>-834.82939004898105</c:v>
                </c:pt>
                <c:pt idx="18485">
                  <c:v>-834.83338356018101</c:v>
                </c:pt>
                <c:pt idx="18486">
                  <c:v>-834.83725786209095</c:v>
                </c:pt>
                <c:pt idx="18487">
                  <c:v>-834.84059572219905</c:v>
                </c:pt>
                <c:pt idx="18488">
                  <c:v>-834.84280109405495</c:v>
                </c:pt>
                <c:pt idx="18489">
                  <c:v>-834.84369516372703</c:v>
                </c:pt>
                <c:pt idx="18490">
                  <c:v>-834.84345674514805</c:v>
                </c:pt>
                <c:pt idx="18491">
                  <c:v>-834.84244346618698</c:v>
                </c:pt>
                <c:pt idx="18492">
                  <c:v>-834.84113216400203</c:v>
                </c:pt>
                <c:pt idx="18493">
                  <c:v>-834.83994007110596</c:v>
                </c:pt>
                <c:pt idx="18494">
                  <c:v>-834.83898639679001</c:v>
                </c:pt>
                <c:pt idx="18495">
                  <c:v>-834.83850955963203</c:v>
                </c:pt>
                <c:pt idx="18496">
                  <c:v>-834.83844995498703</c:v>
                </c:pt>
                <c:pt idx="18497">
                  <c:v>-834.83874797821102</c:v>
                </c:pt>
                <c:pt idx="18498">
                  <c:v>-834.83904600143501</c:v>
                </c:pt>
                <c:pt idx="18499">
                  <c:v>-834.83898639679001</c:v>
                </c:pt>
                <c:pt idx="18500">
                  <c:v>-834.83821153640804</c:v>
                </c:pt>
                <c:pt idx="18501">
                  <c:v>-834.83660221099899</c:v>
                </c:pt>
                <c:pt idx="18502">
                  <c:v>-834.83409881591797</c:v>
                </c:pt>
                <c:pt idx="18503">
                  <c:v>-834.83093976974499</c:v>
                </c:pt>
                <c:pt idx="18504">
                  <c:v>-834.82754230499302</c:v>
                </c:pt>
                <c:pt idx="18505">
                  <c:v>-834.82426404953003</c:v>
                </c:pt>
                <c:pt idx="18506">
                  <c:v>-834.82140302658104</c:v>
                </c:pt>
                <c:pt idx="18507">
                  <c:v>-834.81937646865902</c:v>
                </c:pt>
                <c:pt idx="18508">
                  <c:v>-834.81848239898704</c:v>
                </c:pt>
                <c:pt idx="18509">
                  <c:v>-834.81878042221103</c:v>
                </c:pt>
                <c:pt idx="18510">
                  <c:v>-834.82027053832996</c:v>
                </c:pt>
                <c:pt idx="18511">
                  <c:v>-834.82265472412098</c:v>
                </c:pt>
                <c:pt idx="18512">
                  <c:v>-834.82545614242599</c:v>
                </c:pt>
                <c:pt idx="18513">
                  <c:v>-834.82831716537498</c:v>
                </c:pt>
                <c:pt idx="18514">
                  <c:v>-834.83099937438999</c:v>
                </c:pt>
                <c:pt idx="18515">
                  <c:v>-834.833323955536</c:v>
                </c:pt>
                <c:pt idx="18516">
                  <c:v>-834.83511209487904</c:v>
                </c:pt>
                <c:pt idx="18517">
                  <c:v>-834.83624458313</c:v>
                </c:pt>
                <c:pt idx="18518">
                  <c:v>-834.83666181564399</c:v>
                </c:pt>
                <c:pt idx="18519">
                  <c:v>-834.83636379242</c:v>
                </c:pt>
                <c:pt idx="18520">
                  <c:v>-834.83552932739303</c:v>
                </c:pt>
                <c:pt idx="18521">
                  <c:v>-834.83439683914196</c:v>
                </c:pt>
                <c:pt idx="18522">
                  <c:v>-834.83320474624702</c:v>
                </c:pt>
                <c:pt idx="18523">
                  <c:v>-834.83207225799595</c:v>
                </c:pt>
                <c:pt idx="18524">
                  <c:v>-834.83111858367897</c:v>
                </c:pt>
                <c:pt idx="18525">
                  <c:v>-834.83052253723201</c:v>
                </c:pt>
                <c:pt idx="18526">
                  <c:v>-834.83058214187599</c:v>
                </c:pt>
                <c:pt idx="18527">
                  <c:v>-834.83153581619297</c:v>
                </c:pt>
                <c:pt idx="18528">
                  <c:v>-834.83350276946999</c:v>
                </c:pt>
                <c:pt idx="18529">
                  <c:v>-834.83636379242</c:v>
                </c:pt>
                <c:pt idx="18530">
                  <c:v>-834.83988046646095</c:v>
                </c:pt>
                <c:pt idx="18531">
                  <c:v>-834.84387397766102</c:v>
                </c:pt>
                <c:pt idx="18532">
                  <c:v>-834.84816551208496</c:v>
                </c:pt>
                <c:pt idx="18533">
                  <c:v>-834.85239744186401</c:v>
                </c:pt>
                <c:pt idx="18534">
                  <c:v>-834.85639095306396</c:v>
                </c:pt>
                <c:pt idx="18535">
                  <c:v>-834.85972881317196</c:v>
                </c:pt>
                <c:pt idx="18536">
                  <c:v>-834.86223220825195</c:v>
                </c:pt>
                <c:pt idx="18537">
                  <c:v>-834.86390113830601</c:v>
                </c:pt>
                <c:pt idx="18538">
                  <c:v>-834.86491441726696</c:v>
                </c:pt>
                <c:pt idx="18539">
                  <c:v>-834.86557006835994</c:v>
                </c:pt>
                <c:pt idx="18540">
                  <c:v>-834.86598730087303</c:v>
                </c:pt>
                <c:pt idx="18541">
                  <c:v>-834.86646413803101</c:v>
                </c:pt>
                <c:pt idx="18542">
                  <c:v>-834.86717939376899</c:v>
                </c:pt>
                <c:pt idx="18543">
                  <c:v>-834.86819267272995</c:v>
                </c:pt>
                <c:pt idx="18544">
                  <c:v>-834.86962318420399</c:v>
                </c:pt>
                <c:pt idx="18545">
                  <c:v>-834.87147092819202</c:v>
                </c:pt>
                <c:pt idx="18546">
                  <c:v>-834.87373590469394</c:v>
                </c:pt>
                <c:pt idx="18547">
                  <c:v>-834.87635850906395</c:v>
                </c:pt>
                <c:pt idx="18548">
                  <c:v>-834.87910032272396</c:v>
                </c:pt>
                <c:pt idx="18549">
                  <c:v>-834.88184213638306</c:v>
                </c:pt>
                <c:pt idx="18550">
                  <c:v>-834.88428592681896</c:v>
                </c:pt>
                <c:pt idx="18551">
                  <c:v>-834.88655090332099</c:v>
                </c:pt>
                <c:pt idx="18552">
                  <c:v>-834.88863706588802</c:v>
                </c:pt>
                <c:pt idx="18553">
                  <c:v>-834.89078283310005</c:v>
                </c:pt>
                <c:pt idx="18554">
                  <c:v>-834.89298820495605</c:v>
                </c:pt>
                <c:pt idx="18555">
                  <c:v>-834.89537239074696</c:v>
                </c:pt>
                <c:pt idx="18556">
                  <c:v>-834.89775657653797</c:v>
                </c:pt>
                <c:pt idx="18557">
                  <c:v>-834.90014076232899</c:v>
                </c:pt>
                <c:pt idx="18558">
                  <c:v>-834.90240573883102</c:v>
                </c:pt>
                <c:pt idx="18559">
                  <c:v>-834.90437269210804</c:v>
                </c:pt>
                <c:pt idx="18560">
                  <c:v>-834.90574359893799</c:v>
                </c:pt>
                <c:pt idx="18561">
                  <c:v>-834.90633964538597</c:v>
                </c:pt>
                <c:pt idx="18562">
                  <c:v>-834.90610122680698</c:v>
                </c:pt>
                <c:pt idx="18563">
                  <c:v>-834.90502834320102</c:v>
                </c:pt>
                <c:pt idx="18564">
                  <c:v>-834.90329980850197</c:v>
                </c:pt>
                <c:pt idx="18565">
                  <c:v>-834.90121364593494</c:v>
                </c:pt>
                <c:pt idx="18566">
                  <c:v>-834.89906787872303</c:v>
                </c:pt>
                <c:pt idx="18567">
                  <c:v>-834.897339344025</c:v>
                </c:pt>
                <c:pt idx="18568">
                  <c:v>-834.89620685577404</c:v>
                </c:pt>
                <c:pt idx="18569">
                  <c:v>-834.89590883255005</c:v>
                </c:pt>
                <c:pt idx="18570">
                  <c:v>-834.89626646041904</c:v>
                </c:pt>
                <c:pt idx="18571">
                  <c:v>-834.89710092544601</c:v>
                </c:pt>
                <c:pt idx="18572">
                  <c:v>-834.89817380905197</c:v>
                </c:pt>
                <c:pt idx="18573">
                  <c:v>-834.89936590194702</c:v>
                </c:pt>
                <c:pt idx="18574">
                  <c:v>-834.90055799484298</c:v>
                </c:pt>
                <c:pt idx="18575">
                  <c:v>-834.90180969238304</c:v>
                </c:pt>
                <c:pt idx="18576">
                  <c:v>-834.90312099456798</c:v>
                </c:pt>
                <c:pt idx="18577">
                  <c:v>-834.90461111068703</c:v>
                </c:pt>
                <c:pt idx="18578">
                  <c:v>-834.90633964538597</c:v>
                </c:pt>
                <c:pt idx="18579">
                  <c:v>-834.90866422653198</c:v>
                </c:pt>
                <c:pt idx="18580">
                  <c:v>-834.91170406341598</c:v>
                </c:pt>
                <c:pt idx="18581">
                  <c:v>-834.91563796997104</c:v>
                </c:pt>
                <c:pt idx="18582">
                  <c:v>-834.92040634155296</c:v>
                </c:pt>
                <c:pt idx="18583">
                  <c:v>-834.92577075958297</c:v>
                </c:pt>
                <c:pt idx="18584">
                  <c:v>-834.93131399154697</c:v>
                </c:pt>
                <c:pt idx="18585">
                  <c:v>-834.93661880493198</c:v>
                </c:pt>
                <c:pt idx="18586">
                  <c:v>-834.94144678115902</c:v>
                </c:pt>
                <c:pt idx="18587">
                  <c:v>-834.94544029235897</c:v>
                </c:pt>
                <c:pt idx="18588">
                  <c:v>-834.94853973388695</c:v>
                </c:pt>
                <c:pt idx="18589">
                  <c:v>-834.95068550109897</c:v>
                </c:pt>
                <c:pt idx="18590">
                  <c:v>-834.95187759399403</c:v>
                </c:pt>
                <c:pt idx="18591">
                  <c:v>-834.95211601257301</c:v>
                </c:pt>
                <c:pt idx="18592">
                  <c:v>-834.95163917541504</c:v>
                </c:pt>
                <c:pt idx="18593">
                  <c:v>-834.95074510574398</c:v>
                </c:pt>
                <c:pt idx="18594">
                  <c:v>-834.949791431427</c:v>
                </c:pt>
                <c:pt idx="18595">
                  <c:v>-834.94913578033504</c:v>
                </c:pt>
                <c:pt idx="18596">
                  <c:v>-834.94889736175605</c:v>
                </c:pt>
                <c:pt idx="18597">
                  <c:v>-834.94919538497902</c:v>
                </c:pt>
                <c:pt idx="18598">
                  <c:v>-834.95008945465099</c:v>
                </c:pt>
                <c:pt idx="18599">
                  <c:v>-834.95157957077004</c:v>
                </c:pt>
                <c:pt idx="18600">
                  <c:v>-834.95378494262695</c:v>
                </c:pt>
                <c:pt idx="18601">
                  <c:v>-834.95652675628696</c:v>
                </c:pt>
                <c:pt idx="18602">
                  <c:v>-834.95962619781506</c:v>
                </c:pt>
                <c:pt idx="18603">
                  <c:v>-834.96290445327804</c:v>
                </c:pt>
                <c:pt idx="18604">
                  <c:v>-834.96612310409603</c:v>
                </c:pt>
                <c:pt idx="18605">
                  <c:v>-834.969103336334</c:v>
                </c:pt>
                <c:pt idx="18606">
                  <c:v>-834.97166633606003</c:v>
                </c:pt>
                <c:pt idx="18607">
                  <c:v>-834.97399091720604</c:v>
                </c:pt>
                <c:pt idx="18608">
                  <c:v>-834.97607707977295</c:v>
                </c:pt>
                <c:pt idx="18609">
                  <c:v>-834.97822284698498</c:v>
                </c:pt>
                <c:pt idx="18610">
                  <c:v>-834.98048782348701</c:v>
                </c:pt>
                <c:pt idx="18611">
                  <c:v>-834.98311042785701</c:v>
                </c:pt>
                <c:pt idx="18612">
                  <c:v>-834.98609066009499</c:v>
                </c:pt>
                <c:pt idx="18613">
                  <c:v>-834.98948812484798</c:v>
                </c:pt>
                <c:pt idx="18614">
                  <c:v>-834.99318361282405</c:v>
                </c:pt>
                <c:pt idx="18615">
                  <c:v>-834.99681949615501</c:v>
                </c:pt>
                <c:pt idx="18616">
                  <c:v>-834.99991893768299</c:v>
                </c:pt>
                <c:pt idx="18617">
                  <c:v>-835.00200510025002</c:v>
                </c:pt>
                <c:pt idx="18618">
                  <c:v>-835.002720355988</c:v>
                </c:pt>
                <c:pt idx="18619">
                  <c:v>-835.00188589096103</c:v>
                </c:pt>
                <c:pt idx="18620">
                  <c:v>-834.999620914459</c:v>
                </c:pt>
                <c:pt idx="18621">
                  <c:v>-834.99640226364204</c:v>
                </c:pt>
                <c:pt idx="18622">
                  <c:v>-834.99264717102096</c:v>
                </c:pt>
                <c:pt idx="18623">
                  <c:v>-834.98901128768898</c:v>
                </c:pt>
                <c:pt idx="18624">
                  <c:v>-834.98603105545101</c:v>
                </c:pt>
                <c:pt idx="18625">
                  <c:v>-834.98442173004196</c:v>
                </c:pt>
                <c:pt idx="18626">
                  <c:v>-834.98471975326595</c:v>
                </c:pt>
                <c:pt idx="18627">
                  <c:v>-834.98728275299095</c:v>
                </c:pt>
                <c:pt idx="18628">
                  <c:v>-834.99217033386299</c:v>
                </c:pt>
                <c:pt idx="18629">
                  <c:v>-834.99920368194603</c:v>
                </c:pt>
                <c:pt idx="18630">
                  <c:v>-835.00778675079403</c:v>
                </c:pt>
                <c:pt idx="18631">
                  <c:v>-835.01714468002297</c:v>
                </c:pt>
                <c:pt idx="18632">
                  <c:v>-835.02650260925304</c:v>
                </c:pt>
                <c:pt idx="18633">
                  <c:v>-835.03526449203503</c:v>
                </c:pt>
                <c:pt idx="18634">
                  <c:v>-835.04277467727695</c:v>
                </c:pt>
                <c:pt idx="18635">
                  <c:v>-835.04861593246505</c:v>
                </c:pt>
                <c:pt idx="18636">
                  <c:v>-835.052490234375</c:v>
                </c:pt>
                <c:pt idx="18637">
                  <c:v>-835.05439758300804</c:v>
                </c:pt>
                <c:pt idx="18638">
                  <c:v>-835.05457639694202</c:v>
                </c:pt>
                <c:pt idx="18639">
                  <c:v>-835.05380153655994</c:v>
                </c:pt>
                <c:pt idx="18640">
                  <c:v>-835.05278825759899</c:v>
                </c:pt>
                <c:pt idx="18641">
                  <c:v>-835.05243062973</c:v>
                </c:pt>
                <c:pt idx="18642">
                  <c:v>-835.05332469940197</c:v>
                </c:pt>
                <c:pt idx="18643">
                  <c:v>-835.05570888519298</c:v>
                </c:pt>
                <c:pt idx="18644">
                  <c:v>-835.05970239639305</c:v>
                </c:pt>
                <c:pt idx="18645">
                  <c:v>-835.06500720977795</c:v>
                </c:pt>
                <c:pt idx="18646">
                  <c:v>-835.07120609283504</c:v>
                </c:pt>
                <c:pt idx="18647">
                  <c:v>-835.07770299911499</c:v>
                </c:pt>
                <c:pt idx="18648">
                  <c:v>-835.08390188217197</c:v>
                </c:pt>
                <c:pt idx="18649">
                  <c:v>-835.08914709091198</c:v>
                </c:pt>
                <c:pt idx="18650">
                  <c:v>-835.09320020675705</c:v>
                </c:pt>
                <c:pt idx="18651">
                  <c:v>-835.09600162506104</c:v>
                </c:pt>
                <c:pt idx="18652">
                  <c:v>-835.09761095046997</c:v>
                </c:pt>
                <c:pt idx="18653">
                  <c:v>-835.09850502014206</c:v>
                </c:pt>
                <c:pt idx="18654">
                  <c:v>-835.09910106659004</c:v>
                </c:pt>
                <c:pt idx="18655">
                  <c:v>-835.10005474090599</c:v>
                </c:pt>
                <c:pt idx="18656">
                  <c:v>-835.10154485702503</c:v>
                </c:pt>
                <c:pt idx="18657">
                  <c:v>-835.10386943817196</c:v>
                </c:pt>
                <c:pt idx="18658">
                  <c:v>-835.10679006576595</c:v>
                </c:pt>
                <c:pt idx="18659">
                  <c:v>-835.11018753051803</c:v>
                </c:pt>
                <c:pt idx="18660">
                  <c:v>-835.11388301849399</c:v>
                </c:pt>
                <c:pt idx="18661">
                  <c:v>-835.11775732040405</c:v>
                </c:pt>
                <c:pt idx="18662">
                  <c:v>-835.12151241302502</c:v>
                </c:pt>
                <c:pt idx="18663">
                  <c:v>-835.12496948242199</c:v>
                </c:pt>
                <c:pt idx="18664">
                  <c:v>-835.12800931930599</c:v>
                </c:pt>
                <c:pt idx="18665">
                  <c:v>-835.13051271438599</c:v>
                </c:pt>
                <c:pt idx="18666">
                  <c:v>-835.13253927230903</c:v>
                </c:pt>
                <c:pt idx="18667">
                  <c:v>-835.13426780700695</c:v>
                </c:pt>
                <c:pt idx="18668">
                  <c:v>-835.135936737061</c:v>
                </c:pt>
                <c:pt idx="18669">
                  <c:v>-835.13766527175903</c:v>
                </c:pt>
                <c:pt idx="18670">
                  <c:v>-835.13945341110298</c:v>
                </c:pt>
                <c:pt idx="18671">
                  <c:v>-835.14130115509101</c:v>
                </c:pt>
                <c:pt idx="18672">
                  <c:v>-835.14314889907905</c:v>
                </c:pt>
                <c:pt idx="18673">
                  <c:v>-835.14493703842197</c:v>
                </c:pt>
                <c:pt idx="18674">
                  <c:v>-835.14678478241001</c:v>
                </c:pt>
                <c:pt idx="18675">
                  <c:v>-835.14851331710804</c:v>
                </c:pt>
                <c:pt idx="18676">
                  <c:v>-835.15000343322799</c:v>
                </c:pt>
                <c:pt idx="18677">
                  <c:v>-835.15101671218895</c:v>
                </c:pt>
                <c:pt idx="18678">
                  <c:v>-835.15143394470203</c:v>
                </c:pt>
                <c:pt idx="18679">
                  <c:v>-835.15149354934704</c:v>
                </c:pt>
                <c:pt idx="18680">
                  <c:v>-835.15131473541305</c:v>
                </c:pt>
                <c:pt idx="18681">
                  <c:v>-835.15137434005806</c:v>
                </c:pt>
                <c:pt idx="18682">
                  <c:v>-835.15179157257103</c:v>
                </c:pt>
                <c:pt idx="18683">
                  <c:v>-835.15274524688698</c:v>
                </c:pt>
                <c:pt idx="18684">
                  <c:v>-835.15441417694103</c:v>
                </c:pt>
                <c:pt idx="18685">
                  <c:v>-835.15691757202205</c:v>
                </c:pt>
                <c:pt idx="18686">
                  <c:v>-835.16031503677402</c:v>
                </c:pt>
                <c:pt idx="18687">
                  <c:v>-835.16436815261898</c:v>
                </c:pt>
                <c:pt idx="18688">
                  <c:v>-835.169017314911</c:v>
                </c:pt>
                <c:pt idx="18689">
                  <c:v>-835.17390489578304</c:v>
                </c:pt>
                <c:pt idx="18690">
                  <c:v>-835.17891168594394</c:v>
                </c:pt>
                <c:pt idx="18691">
                  <c:v>-835.18391847610496</c:v>
                </c:pt>
                <c:pt idx="18692">
                  <c:v>-835.18904447555599</c:v>
                </c:pt>
                <c:pt idx="18693">
                  <c:v>-835.194289684296</c:v>
                </c:pt>
                <c:pt idx="18694">
                  <c:v>-835.19971370696999</c:v>
                </c:pt>
                <c:pt idx="18695">
                  <c:v>-835.20537614822399</c:v>
                </c:pt>
                <c:pt idx="18696">
                  <c:v>-835.211098194123</c:v>
                </c:pt>
                <c:pt idx="18697">
                  <c:v>-835.21687984466598</c:v>
                </c:pt>
                <c:pt idx="18698">
                  <c:v>-835.22248268127498</c:v>
                </c:pt>
                <c:pt idx="18699">
                  <c:v>-835.22796630859398</c:v>
                </c:pt>
                <c:pt idx="18700">
                  <c:v>-835.23321151733398</c:v>
                </c:pt>
                <c:pt idx="18701">
                  <c:v>-835.23827791214001</c:v>
                </c:pt>
                <c:pt idx="18702">
                  <c:v>-835.24304628372204</c:v>
                </c:pt>
                <c:pt idx="18703">
                  <c:v>-835.24727821350098</c:v>
                </c:pt>
                <c:pt idx="18704">
                  <c:v>-835.25109291076706</c:v>
                </c:pt>
                <c:pt idx="18705">
                  <c:v>-835.25443077087402</c:v>
                </c:pt>
                <c:pt idx="18706">
                  <c:v>-835.25741100311302</c:v>
                </c:pt>
                <c:pt idx="18707">
                  <c:v>-835.26021242141701</c:v>
                </c:pt>
                <c:pt idx="18708">
                  <c:v>-835.26265621185303</c:v>
                </c:pt>
                <c:pt idx="18709">
                  <c:v>-835.26486158370994</c:v>
                </c:pt>
                <c:pt idx="18710">
                  <c:v>-835.26670932769798</c:v>
                </c:pt>
                <c:pt idx="18711">
                  <c:v>-835.26843786239601</c:v>
                </c:pt>
                <c:pt idx="18712">
                  <c:v>-835.27028560638405</c:v>
                </c:pt>
                <c:pt idx="18713">
                  <c:v>-835.27249097824097</c:v>
                </c:pt>
                <c:pt idx="18714">
                  <c:v>-835.27511358261097</c:v>
                </c:pt>
                <c:pt idx="18715">
                  <c:v>-835.27797460556098</c:v>
                </c:pt>
                <c:pt idx="18716">
                  <c:v>-835.28095483779896</c:v>
                </c:pt>
                <c:pt idx="18717">
                  <c:v>-835.28375625610397</c:v>
                </c:pt>
                <c:pt idx="18718">
                  <c:v>-835.28625965118397</c:v>
                </c:pt>
                <c:pt idx="18719">
                  <c:v>-835.28834581375099</c:v>
                </c:pt>
                <c:pt idx="18720">
                  <c:v>-835.29013395309505</c:v>
                </c:pt>
                <c:pt idx="18721">
                  <c:v>-835.29162406921398</c:v>
                </c:pt>
                <c:pt idx="18722">
                  <c:v>-835.29287576675404</c:v>
                </c:pt>
                <c:pt idx="18723">
                  <c:v>-835.29418706893898</c:v>
                </c:pt>
                <c:pt idx="18724">
                  <c:v>-835.29567718505905</c:v>
                </c:pt>
                <c:pt idx="18725">
                  <c:v>-835.29770374298096</c:v>
                </c:pt>
                <c:pt idx="18726">
                  <c:v>-835.30050516128597</c:v>
                </c:pt>
                <c:pt idx="18727">
                  <c:v>-835.30414104461704</c:v>
                </c:pt>
                <c:pt idx="18728">
                  <c:v>-835.30837297439598</c:v>
                </c:pt>
                <c:pt idx="18729">
                  <c:v>-835.31278371810902</c:v>
                </c:pt>
                <c:pt idx="18730">
                  <c:v>-835.31707525253296</c:v>
                </c:pt>
                <c:pt idx="18731">
                  <c:v>-835.32094955444404</c:v>
                </c:pt>
                <c:pt idx="18732">
                  <c:v>-835.32404899597202</c:v>
                </c:pt>
                <c:pt idx="18733">
                  <c:v>-835.32643318176304</c:v>
                </c:pt>
                <c:pt idx="18734">
                  <c:v>-835.32786369323799</c:v>
                </c:pt>
                <c:pt idx="18735">
                  <c:v>-835.32851934432995</c:v>
                </c:pt>
                <c:pt idx="18736">
                  <c:v>-835.32845973968494</c:v>
                </c:pt>
                <c:pt idx="18737">
                  <c:v>-835.32798290252697</c:v>
                </c:pt>
                <c:pt idx="18738">
                  <c:v>-835.32726764679001</c:v>
                </c:pt>
                <c:pt idx="18739">
                  <c:v>-835.32679080963203</c:v>
                </c:pt>
                <c:pt idx="18740">
                  <c:v>-835.32673120498703</c:v>
                </c:pt>
                <c:pt idx="18741">
                  <c:v>-835.327208042145</c:v>
                </c:pt>
                <c:pt idx="18742">
                  <c:v>-835.32840013504006</c:v>
                </c:pt>
                <c:pt idx="18743">
                  <c:v>-835.330128669739</c:v>
                </c:pt>
                <c:pt idx="18744">
                  <c:v>-835.33251285553001</c:v>
                </c:pt>
                <c:pt idx="18745">
                  <c:v>-835.33549308776901</c:v>
                </c:pt>
                <c:pt idx="18746">
                  <c:v>-835.33912897109997</c:v>
                </c:pt>
                <c:pt idx="18747">
                  <c:v>-835.34324169159004</c:v>
                </c:pt>
                <c:pt idx="18748">
                  <c:v>-835.34765243530296</c:v>
                </c:pt>
                <c:pt idx="18749">
                  <c:v>-835.352122783661</c:v>
                </c:pt>
                <c:pt idx="18750">
                  <c:v>-835.35629510879505</c:v>
                </c:pt>
                <c:pt idx="18751">
                  <c:v>-835.36005020141602</c:v>
                </c:pt>
                <c:pt idx="18752">
                  <c:v>-835.36338806152401</c:v>
                </c:pt>
                <c:pt idx="18753">
                  <c:v>-835.36612987518299</c:v>
                </c:pt>
                <c:pt idx="18754">
                  <c:v>-835.36833524704002</c:v>
                </c:pt>
                <c:pt idx="18755">
                  <c:v>-835.37006378173805</c:v>
                </c:pt>
                <c:pt idx="18756">
                  <c:v>-835.37167310714699</c:v>
                </c:pt>
                <c:pt idx="18757">
                  <c:v>-835.37346124649105</c:v>
                </c:pt>
                <c:pt idx="18758">
                  <c:v>-835.37578582763695</c:v>
                </c:pt>
                <c:pt idx="18759">
                  <c:v>-835.37882566452004</c:v>
                </c:pt>
                <c:pt idx="18760">
                  <c:v>-835.38281917571999</c:v>
                </c:pt>
                <c:pt idx="18761">
                  <c:v>-835.38758754730202</c:v>
                </c:pt>
                <c:pt idx="18762">
                  <c:v>-835.39307117462204</c:v>
                </c:pt>
                <c:pt idx="18763">
                  <c:v>-835.39891242981003</c:v>
                </c:pt>
                <c:pt idx="18764">
                  <c:v>-835.404872894287</c:v>
                </c:pt>
                <c:pt idx="18765">
                  <c:v>-835.410475730896</c:v>
                </c:pt>
                <c:pt idx="18766">
                  <c:v>-835.41542291641304</c:v>
                </c:pt>
                <c:pt idx="18767">
                  <c:v>-835.41941642761299</c:v>
                </c:pt>
                <c:pt idx="18768">
                  <c:v>-835.42233705520698</c:v>
                </c:pt>
                <c:pt idx="18769">
                  <c:v>-835.424244403839</c:v>
                </c:pt>
                <c:pt idx="18770">
                  <c:v>-835.42531728744495</c:v>
                </c:pt>
                <c:pt idx="18771">
                  <c:v>-835.42573451995895</c:v>
                </c:pt>
                <c:pt idx="18772">
                  <c:v>-835.42585372924805</c:v>
                </c:pt>
                <c:pt idx="18773">
                  <c:v>-835.42585372924805</c:v>
                </c:pt>
                <c:pt idx="18774">
                  <c:v>-835.42603254318306</c:v>
                </c:pt>
                <c:pt idx="18775">
                  <c:v>-835.42639017105103</c:v>
                </c:pt>
                <c:pt idx="18776">
                  <c:v>-835.42698621749901</c:v>
                </c:pt>
                <c:pt idx="18777">
                  <c:v>-835.42758226394699</c:v>
                </c:pt>
                <c:pt idx="18778">
                  <c:v>-835.42799949645996</c:v>
                </c:pt>
                <c:pt idx="18779">
                  <c:v>-835.42799949645996</c:v>
                </c:pt>
                <c:pt idx="18780">
                  <c:v>-835.427284240723</c:v>
                </c:pt>
                <c:pt idx="18781">
                  <c:v>-835.42591333389305</c:v>
                </c:pt>
                <c:pt idx="18782">
                  <c:v>-835.42400598526001</c:v>
                </c:pt>
                <c:pt idx="18783">
                  <c:v>-835.42186021804798</c:v>
                </c:pt>
                <c:pt idx="18784">
                  <c:v>-835.42001247405994</c:v>
                </c:pt>
                <c:pt idx="18785">
                  <c:v>-835.41887998581001</c:v>
                </c:pt>
                <c:pt idx="18786">
                  <c:v>-835.419118404389</c:v>
                </c:pt>
                <c:pt idx="18787">
                  <c:v>-835.42108535766602</c:v>
                </c:pt>
                <c:pt idx="18788">
                  <c:v>-835.42490005493198</c:v>
                </c:pt>
                <c:pt idx="18789">
                  <c:v>-835.43026447296199</c:v>
                </c:pt>
                <c:pt idx="18790">
                  <c:v>-835.43676137924194</c:v>
                </c:pt>
                <c:pt idx="18791">
                  <c:v>-835.443675518036</c:v>
                </c:pt>
                <c:pt idx="18792">
                  <c:v>-835.45023202896095</c:v>
                </c:pt>
                <c:pt idx="18793">
                  <c:v>-835.45571565628097</c:v>
                </c:pt>
                <c:pt idx="18794">
                  <c:v>-835.45941114425705</c:v>
                </c:pt>
                <c:pt idx="18795">
                  <c:v>-835.46102046966598</c:v>
                </c:pt>
                <c:pt idx="18796">
                  <c:v>-835.46024560928402</c:v>
                </c:pt>
                <c:pt idx="18797">
                  <c:v>-835.45726537704502</c:v>
                </c:pt>
                <c:pt idx="18798">
                  <c:v>-835.45243740081798</c:v>
                </c:pt>
                <c:pt idx="18799">
                  <c:v>-835.44611930847202</c:v>
                </c:pt>
                <c:pt idx="18800">
                  <c:v>-835.43878793716499</c:v>
                </c:pt>
                <c:pt idx="18801">
                  <c:v>-835.43097972869896</c:v>
                </c:pt>
                <c:pt idx="18802">
                  <c:v>-835.42305231094394</c:v>
                </c:pt>
                <c:pt idx="18803">
                  <c:v>-835.41542291641304</c:v>
                </c:pt>
                <c:pt idx="18804">
                  <c:v>-835.40838956832897</c:v>
                </c:pt>
                <c:pt idx="18805">
                  <c:v>-835.40213108062801</c:v>
                </c:pt>
                <c:pt idx="18806">
                  <c:v>-835.396826267243</c:v>
                </c:pt>
                <c:pt idx="18807">
                  <c:v>-835.39253473281894</c:v>
                </c:pt>
                <c:pt idx="18808">
                  <c:v>-835.38943529129006</c:v>
                </c:pt>
                <c:pt idx="18809">
                  <c:v>-835.38734912872303</c:v>
                </c:pt>
                <c:pt idx="18810">
                  <c:v>-835.38633584976196</c:v>
                </c:pt>
                <c:pt idx="18811">
                  <c:v>-835.38609743118298</c:v>
                </c:pt>
                <c:pt idx="18812">
                  <c:v>-835.38645505905197</c:v>
                </c:pt>
                <c:pt idx="18813">
                  <c:v>-835.38740873336803</c:v>
                </c:pt>
                <c:pt idx="18814">
                  <c:v>-835.38895845413197</c:v>
                </c:pt>
                <c:pt idx="18815">
                  <c:v>-835.39110422134399</c:v>
                </c:pt>
                <c:pt idx="18816">
                  <c:v>-835.393786430359</c:v>
                </c:pt>
                <c:pt idx="18817">
                  <c:v>-835.39706468582199</c:v>
                </c:pt>
                <c:pt idx="18818">
                  <c:v>-835.40093898773205</c:v>
                </c:pt>
                <c:pt idx="18819">
                  <c:v>-835.40523052215599</c:v>
                </c:pt>
                <c:pt idx="18820">
                  <c:v>-835.40987968444801</c:v>
                </c:pt>
                <c:pt idx="18821">
                  <c:v>-835.41458845138595</c:v>
                </c:pt>
                <c:pt idx="18822">
                  <c:v>-835.41893959045399</c:v>
                </c:pt>
                <c:pt idx="18823">
                  <c:v>-835.42251586914097</c:v>
                </c:pt>
                <c:pt idx="18824">
                  <c:v>-835.42495965957698</c:v>
                </c:pt>
                <c:pt idx="18825">
                  <c:v>-835.42603254318306</c:v>
                </c:pt>
                <c:pt idx="18826">
                  <c:v>-835.42549610137996</c:v>
                </c:pt>
                <c:pt idx="18827">
                  <c:v>-835.42346954345703</c:v>
                </c:pt>
                <c:pt idx="18828">
                  <c:v>-835.42007207870495</c:v>
                </c:pt>
                <c:pt idx="18829">
                  <c:v>-835.41578054428101</c:v>
                </c:pt>
                <c:pt idx="18830">
                  <c:v>-835.41083335876499</c:v>
                </c:pt>
                <c:pt idx="18831">
                  <c:v>-835.40558815002498</c:v>
                </c:pt>
                <c:pt idx="18832">
                  <c:v>-835.40046215057396</c:v>
                </c:pt>
                <c:pt idx="18833">
                  <c:v>-835.39563417434704</c:v>
                </c:pt>
                <c:pt idx="18834">
                  <c:v>-835.39146184921299</c:v>
                </c:pt>
                <c:pt idx="18835">
                  <c:v>-835.388123989105</c:v>
                </c:pt>
                <c:pt idx="18836">
                  <c:v>-835.38550138473499</c:v>
                </c:pt>
                <c:pt idx="18837">
                  <c:v>-835.38359403610298</c:v>
                </c:pt>
                <c:pt idx="18838">
                  <c:v>-835.38228273391701</c:v>
                </c:pt>
                <c:pt idx="18839">
                  <c:v>-835.38150787353504</c:v>
                </c:pt>
                <c:pt idx="18840">
                  <c:v>-835.38132905960094</c:v>
                </c:pt>
                <c:pt idx="18841">
                  <c:v>-835.38156747818005</c:v>
                </c:pt>
                <c:pt idx="18842">
                  <c:v>-835.38216352462803</c:v>
                </c:pt>
                <c:pt idx="18843">
                  <c:v>-835.382997989655</c:v>
                </c:pt>
                <c:pt idx="18844">
                  <c:v>-835.38395166397095</c:v>
                </c:pt>
                <c:pt idx="18845">
                  <c:v>-835.38484573364303</c:v>
                </c:pt>
                <c:pt idx="18846">
                  <c:v>-835.38556098938</c:v>
                </c:pt>
                <c:pt idx="18847">
                  <c:v>-835.38609743118298</c:v>
                </c:pt>
                <c:pt idx="18848">
                  <c:v>-835.38639545440697</c:v>
                </c:pt>
                <c:pt idx="18849">
                  <c:v>-835.38663387298595</c:v>
                </c:pt>
                <c:pt idx="18850">
                  <c:v>-835.38687229156506</c:v>
                </c:pt>
                <c:pt idx="18851">
                  <c:v>-835.38717031478905</c:v>
                </c:pt>
                <c:pt idx="18852">
                  <c:v>-835.38776636123703</c:v>
                </c:pt>
                <c:pt idx="18853">
                  <c:v>-835.38866043090798</c:v>
                </c:pt>
                <c:pt idx="18854">
                  <c:v>-835.38985252380405</c:v>
                </c:pt>
                <c:pt idx="18855">
                  <c:v>-835.391283035279</c:v>
                </c:pt>
                <c:pt idx="18856">
                  <c:v>-835.39277315139805</c:v>
                </c:pt>
                <c:pt idx="18857">
                  <c:v>-835.39390563964901</c:v>
                </c:pt>
                <c:pt idx="18858">
                  <c:v>-835.39450168609596</c:v>
                </c:pt>
                <c:pt idx="18859">
                  <c:v>-835.394203662873</c:v>
                </c:pt>
                <c:pt idx="18860">
                  <c:v>-835.39307117462204</c:v>
                </c:pt>
                <c:pt idx="18861">
                  <c:v>-835.39110422134399</c:v>
                </c:pt>
                <c:pt idx="18862">
                  <c:v>-835.38848161697399</c:v>
                </c:pt>
                <c:pt idx="18863">
                  <c:v>-835.38550138473499</c:v>
                </c:pt>
                <c:pt idx="18864">
                  <c:v>-835.38234233856201</c:v>
                </c:pt>
                <c:pt idx="18865">
                  <c:v>-835.37930250167904</c:v>
                </c:pt>
                <c:pt idx="18866">
                  <c:v>-835.37662029266403</c:v>
                </c:pt>
                <c:pt idx="18867">
                  <c:v>-835.374474525452</c:v>
                </c:pt>
                <c:pt idx="18868">
                  <c:v>-835.37292480468795</c:v>
                </c:pt>
                <c:pt idx="18869">
                  <c:v>-835.371851921082</c:v>
                </c:pt>
                <c:pt idx="18870">
                  <c:v>-835.37125587463402</c:v>
                </c:pt>
                <c:pt idx="18871">
                  <c:v>-835.37089824676502</c:v>
                </c:pt>
                <c:pt idx="18872">
                  <c:v>-835.37060022354103</c:v>
                </c:pt>
                <c:pt idx="18873">
                  <c:v>-835.37036180496204</c:v>
                </c:pt>
                <c:pt idx="18874">
                  <c:v>-835.37006378173805</c:v>
                </c:pt>
                <c:pt idx="18875">
                  <c:v>-835.36958694457996</c:v>
                </c:pt>
                <c:pt idx="18876">
                  <c:v>-835.368931293488</c:v>
                </c:pt>
                <c:pt idx="18877">
                  <c:v>-835.36797761917103</c:v>
                </c:pt>
                <c:pt idx="18878">
                  <c:v>-835.36678552627598</c:v>
                </c:pt>
                <c:pt idx="18879">
                  <c:v>-835.36529541015602</c:v>
                </c:pt>
                <c:pt idx="18880">
                  <c:v>-835.36374568939198</c:v>
                </c:pt>
                <c:pt idx="18881">
                  <c:v>-835.36231517791805</c:v>
                </c:pt>
                <c:pt idx="18882">
                  <c:v>-835.36106348037697</c:v>
                </c:pt>
                <c:pt idx="18883">
                  <c:v>-835.36016941070602</c:v>
                </c:pt>
                <c:pt idx="18884">
                  <c:v>-835.35975217819202</c:v>
                </c:pt>
                <c:pt idx="18885">
                  <c:v>-835.35975217819202</c:v>
                </c:pt>
                <c:pt idx="18886">
                  <c:v>-835.360288619995</c:v>
                </c:pt>
                <c:pt idx="18887">
                  <c:v>-835.36112308502197</c:v>
                </c:pt>
                <c:pt idx="18888">
                  <c:v>-835.36219596862804</c:v>
                </c:pt>
                <c:pt idx="18889">
                  <c:v>-835.36338806152401</c:v>
                </c:pt>
                <c:pt idx="18890">
                  <c:v>-835.36452054977406</c:v>
                </c:pt>
                <c:pt idx="18891">
                  <c:v>-835.36553382873603</c:v>
                </c:pt>
                <c:pt idx="18892">
                  <c:v>-835.366249084473</c:v>
                </c:pt>
                <c:pt idx="18893">
                  <c:v>-835.36660671234199</c:v>
                </c:pt>
                <c:pt idx="18894">
                  <c:v>-835.36648750305199</c:v>
                </c:pt>
                <c:pt idx="18895">
                  <c:v>-835.36595106124901</c:v>
                </c:pt>
                <c:pt idx="18896">
                  <c:v>-835.36505699157703</c:v>
                </c:pt>
                <c:pt idx="18897">
                  <c:v>-835.363686084748</c:v>
                </c:pt>
                <c:pt idx="18898">
                  <c:v>-835.36183834075905</c:v>
                </c:pt>
                <c:pt idx="18899">
                  <c:v>-835.35951375961304</c:v>
                </c:pt>
                <c:pt idx="18900">
                  <c:v>-835.35689115524303</c:v>
                </c:pt>
                <c:pt idx="18901">
                  <c:v>-835.35403013229404</c:v>
                </c:pt>
                <c:pt idx="18902">
                  <c:v>-835.35104990005505</c:v>
                </c:pt>
                <c:pt idx="18903">
                  <c:v>-835.34806966781605</c:v>
                </c:pt>
                <c:pt idx="18904">
                  <c:v>-835.34526824951195</c:v>
                </c:pt>
                <c:pt idx="18905">
                  <c:v>-835.34270524978695</c:v>
                </c:pt>
                <c:pt idx="18906">
                  <c:v>-835.34032106399604</c:v>
                </c:pt>
                <c:pt idx="18907">
                  <c:v>-835.338234901428</c:v>
                </c:pt>
                <c:pt idx="18908">
                  <c:v>-835.33626794815098</c:v>
                </c:pt>
                <c:pt idx="18909">
                  <c:v>-835.33430099487305</c:v>
                </c:pt>
                <c:pt idx="18910">
                  <c:v>-835.33227443695102</c:v>
                </c:pt>
                <c:pt idx="18911">
                  <c:v>-835.330247879029</c:v>
                </c:pt>
                <c:pt idx="18912">
                  <c:v>-835.32834053039596</c:v>
                </c:pt>
                <c:pt idx="18913">
                  <c:v>-835.32685041427601</c:v>
                </c:pt>
                <c:pt idx="18914">
                  <c:v>-835.32595634460495</c:v>
                </c:pt>
                <c:pt idx="18915">
                  <c:v>-835.32571792602596</c:v>
                </c:pt>
                <c:pt idx="18916">
                  <c:v>-835.32637357711803</c:v>
                </c:pt>
                <c:pt idx="18917">
                  <c:v>-835.32792329788197</c:v>
                </c:pt>
                <c:pt idx="18918">
                  <c:v>-835.33060550689697</c:v>
                </c:pt>
                <c:pt idx="18919">
                  <c:v>-835.33436059951805</c:v>
                </c:pt>
                <c:pt idx="18920">
                  <c:v>-835.33912897109997</c:v>
                </c:pt>
                <c:pt idx="18921">
                  <c:v>-835.34437417983997</c:v>
                </c:pt>
                <c:pt idx="18922">
                  <c:v>-835.34973859786999</c:v>
                </c:pt>
                <c:pt idx="18923">
                  <c:v>-835.35474538803101</c:v>
                </c:pt>
                <c:pt idx="18924">
                  <c:v>-835.35903692245495</c:v>
                </c:pt>
                <c:pt idx="18925">
                  <c:v>-835.36237478256203</c:v>
                </c:pt>
                <c:pt idx="18926">
                  <c:v>-835.36452054977406</c:v>
                </c:pt>
                <c:pt idx="18927">
                  <c:v>-835.36523580551204</c:v>
                </c:pt>
                <c:pt idx="18928">
                  <c:v>-835.36440134048496</c:v>
                </c:pt>
                <c:pt idx="18929">
                  <c:v>-835.36213636398304</c:v>
                </c:pt>
                <c:pt idx="18930">
                  <c:v>-835.35867929458595</c:v>
                </c:pt>
                <c:pt idx="18931">
                  <c:v>-835.35444736480702</c:v>
                </c:pt>
                <c:pt idx="18932">
                  <c:v>-835.34985780715999</c:v>
                </c:pt>
                <c:pt idx="18933">
                  <c:v>-835.34538745880104</c:v>
                </c:pt>
                <c:pt idx="18934">
                  <c:v>-835.34127473831199</c:v>
                </c:pt>
                <c:pt idx="18935">
                  <c:v>-835.33775806427002</c:v>
                </c:pt>
                <c:pt idx="18936">
                  <c:v>-835.33501625061103</c:v>
                </c:pt>
                <c:pt idx="18937">
                  <c:v>-835.333168506623</c:v>
                </c:pt>
                <c:pt idx="18938">
                  <c:v>-835.33221483230602</c:v>
                </c:pt>
                <c:pt idx="18939">
                  <c:v>-835.33203601837204</c:v>
                </c:pt>
                <c:pt idx="18940">
                  <c:v>-835.33251285553001</c:v>
                </c:pt>
                <c:pt idx="18941">
                  <c:v>-835.33328771591198</c:v>
                </c:pt>
                <c:pt idx="18942">
                  <c:v>-835.33430099487305</c:v>
                </c:pt>
                <c:pt idx="18943">
                  <c:v>-835.33543348312401</c:v>
                </c:pt>
                <c:pt idx="18944">
                  <c:v>-835.33662557601895</c:v>
                </c:pt>
                <c:pt idx="18945">
                  <c:v>-835.33769845962502</c:v>
                </c:pt>
                <c:pt idx="18946">
                  <c:v>-835.33859252929699</c:v>
                </c:pt>
                <c:pt idx="18947">
                  <c:v>-835.33936738967896</c:v>
                </c:pt>
                <c:pt idx="18948">
                  <c:v>-835.34002304077205</c:v>
                </c:pt>
                <c:pt idx="18949">
                  <c:v>-835.340917110443</c:v>
                </c:pt>
                <c:pt idx="18950">
                  <c:v>-835.34210920333896</c:v>
                </c:pt>
                <c:pt idx="18951">
                  <c:v>-835.34377813339302</c:v>
                </c:pt>
                <c:pt idx="18952">
                  <c:v>-835.34586429596004</c:v>
                </c:pt>
                <c:pt idx="18953">
                  <c:v>-835.34848690033004</c:v>
                </c:pt>
                <c:pt idx="18954">
                  <c:v>-835.35152673721302</c:v>
                </c:pt>
                <c:pt idx="18955">
                  <c:v>-835.35480499267601</c:v>
                </c:pt>
                <c:pt idx="18956">
                  <c:v>-835.358083248139</c:v>
                </c:pt>
                <c:pt idx="18957">
                  <c:v>-835.36088466644298</c:v>
                </c:pt>
                <c:pt idx="18958">
                  <c:v>-835.36297082901001</c:v>
                </c:pt>
                <c:pt idx="18959">
                  <c:v>-835.36398410797096</c:v>
                </c:pt>
                <c:pt idx="18960">
                  <c:v>-835.36404371261597</c:v>
                </c:pt>
                <c:pt idx="18961">
                  <c:v>-835.36314964294502</c:v>
                </c:pt>
                <c:pt idx="18962">
                  <c:v>-835.36154031753597</c:v>
                </c:pt>
                <c:pt idx="18963">
                  <c:v>-835.35933494567905</c:v>
                </c:pt>
                <c:pt idx="18964">
                  <c:v>-835.35695075988804</c:v>
                </c:pt>
                <c:pt idx="18965">
                  <c:v>-835.35486459732101</c:v>
                </c:pt>
                <c:pt idx="18966">
                  <c:v>-835.35343408584595</c:v>
                </c:pt>
                <c:pt idx="18967">
                  <c:v>-835.35289764404297</c:v>
                </c:pt>
                <c:pt idx="18968">
                  <c:v>-835.35319566726696</c:v>
                </c:pt>
                <c:pt idx="18969">
                  <c:v>-835.35432815551803</c:v>
                </c:pt>
                <c:pt idx="18970">
                  <c:v>-835.35605669021595</c:v>
                </c:pt>
                <c:pt idx="18971">
                  <c:v>-835.35832166671798</c:v>
                </c:pt>
                <c:pt idx="18972">
                  <c:v>-835.36088466644298</c:v>
                </c:pt>
                <c:pt idx="18973">
                  <c:v>-835.36344766616799</c:v>
                </c:pt>
                <c:pt idx="18974">
                  <c:v>-835.36559343338001</c:v>
                </c:pt>
                <c:pt idx="18975">
                  <c:v>-835.36696434020996</c:v>
                </c:pt>
                <c:pt idx="18976">
                  <c:v>-835.36738157272396</c:v>
                </c:pt>
                <c:pt idx="18977">
                  <c:v>-835.36696434020996</c:v>
                </c:pt>
                <c:pt idx="18978">
                  <c:v>-835.365831851959</c:v>
                </c:pt>
                <c:pt idx="18979">
                  <c:v>-835.36428213119495</c:v>
                </c:pt>
                <c:pt idx="18980">
                  <c:v>-835.36243438720703</c:v>
                </c:pt>
                <c:pt idx="18981">
                  <c:v>-835.360705852509</c:v>
                </c:pt>
                <c:pt idx="18982">
                  <c:v>-835.35927534103405</c:v>
                </c:pt>
                <c:pt idx="18983">
                  <c:v>-835.35850048065197</c:v>
                </c:pt>
                <c:pt idx="18984">
                  <c:v>-835.35850048065197</c:v>
                </c:pt>
                <c:pt idx="18985">
                  <c:v>-835.35927534103405</c:v>
                </c:pt>
                <c:pt idx="18986">
                  <c:v>-835.36040782928501</c:v>
                </c:pt>
                <c:pt idx="18987">
                  <c:v>-835.36159992217995</c:v>
                </c:pt>
                <c:pt idx="18988">
                  <c:v>-835.36219596862804</c:v>
                </c:pt>
                <c:pt idx="18989">
                  <c:v>-835.36183834075905</c:v>
                </c:pt>
                <c:pt idx="18990">
                  <c:v>-835.360288619995</c:v>
                </c:pt>
                <c:pt idx="18991">
                  <c:v>-835.35754680633602</c:v>
                </c:pt>
                <c:pt idx="18992">
                  <c:v>-835.35379171371505</c:v>
                </c:pt>
                <c:pt idx="18993">
                  <c:v>-835.34926176071201</c:v>
                </c:pt>
                <c:pt idx="18994">
                  <c:v>-835.34437417983997</c:v>
                </c:pt>
                <c:pt idx="18995">
                  <c:v>-835.33948659896896</c:v>
                </c:pt>
                <c:pt idx="18996">
                  <c:v>-835.335314273834</c:v>
                </c:pt>
                <c:pt idx="18997">
                  <c:v>-835.33233404159603</c:v>
                </c:pt>
                <c:pt idx="18998">
                  <c:v>-835.33078432083198</c:v>
                </c:pt>
                <c:pt idx="18999">
                  <c:v>-835.33066511154198</c:v>
                </c:pt>
                <c:pt idx="19000">
                  <c:v>-835.33173799514805</c:v>
                </c:pt>
                <c:pt idx="19001">
                  <c:v>-835.33352613449097</c:v>
                </c:pt>
                <c:pt idx="19002">
                  <c:v>-835.335791110993</c:v>
                </c:pt>
                <c:pt idx="19003">
                  <c:v>-835.33811569213901</c:v>
                </c:pt>
                <c:pt idx="19004">
                  <c:v>-835.34002304077205</c:v>
                </c:pt>
                <c:pt idx="19005">
                  <c:v>-835.34103631973301</c:v>
                </c:pt>
                <c:pt idx="19006">
                  <c:v>-835.340917110443</c:v>
                </c:pt>
                <c:pt idx="19007">
                  <c:v>-835.33966541290295</c:v>
                </c:pt>
                <c:pt idx="19008">
                  <c:v>-835.33751964569103</c:v>
                </c:pt>
                <c:pt idx="19009">
                  <c:v>-835.33489704132103</c:v>
                </c:pt>
                <c:pt idx="19010">
                  <c:v>-835.33233404159603</c:v>
                </c:pt>
                <c:pt idx="19011">
                  <c:v>-835.330128669739</c:v>
                </c:pt>
                <c:pt idx="19012">
                  <c:v>-835.32840013504006</c:v>
                </c:pt>
                <c:pt idx="19013">
                  <c:v>-835.32738685607899</c:v>
                </c:pt>
                <c:pt idx="19014">
                  <c:v>-835.327088832855</c:v>
                </c:pt>
                <c:pt idx="19015">
                  <c:v>-835.327565670014</c:v>
                </c:pt>
                <c:pt idx="19016">
                  <c:v>-835.32840013504006</c:v>
                </c:pt>
                <c:pt idx="19017">
                  <c:v>-835.32923460006702</c:v>
                </c:pt>
                <c:pt idx="19018">
                  <c:v>-835.32971143722602</c:v>
                </c:pt>
                <c:pt idx="19019">
                  <c:v>-835.32959222793602</c:v>
                </c:pt>
                <c:pt idx="19020">
                  <c:v>-835.32875776290905</c:v>
                </c:pt>
                <c:pt idx="19021">
                  <c:v>-835.32762527465798</c:v>
                </c:pt>
                <c:pt idx="19022">
                  <c:v>-835.32637357711803</c:v>
                </c:pt>
                <c:pt idx="19023">
                  <c:v>-835.32530069351196</c:v>
                </c:pt>
                <c:pt idx="19024">
                  <c:v>-835.32464504242</c:v>
                </c:pt>
                <c:pt idx="19025">
                  <c:v>-835.32464504242</c:v>
                </c:pt>
                <c:pt idx="19026">
                  <c:v>-835.32536029815697</c:v>
                </c:pt>
                <c:pt idx="19027">
                  <c:v>-835.32685041427601</c:v>
                </c:pt>
                <c:pt idx="19028">
                  <c:v>-835.32875776290905</c:v>
                </c:pt>
                <c:pt idx="19029">
                  <c:v>-835.33066511154198</c:v>
                </c:pt>
                <c:pt idx="19030">
                  <c:v>-835.33197641372703</c:v>
                </c:pt>
                <c:pt idx="19031">
                  <c:v>-835.33239364624001</c:v>
                </c:pt>
                <c:pt idx="19032">
                  <c:v>-835.33161878585804</c:v>
                </c:pt>
                <c:pt idx="19033">
                  <c:v>-835.32953262329102</c:v>
                </c:pt>
                <c:pt idx="19034">
                  <c:v>-835.32619476318405</c:v>
                </c:pt>
                <c:pt idx="19035">
                  <c:v>-835.321605205536</c:v>
                </c:pt>
                <c:pt idx="19036">
                  <c:v>-835.31618118286201</c:v>
                </c:pt>
                <c:pt idx="19037">
                  <c:v>-835.31022071838402</c:v>
                </c:pt>
                <c:pt idx="19038">
                  <c:v>-835.30431985855103</c:v>
                </c:pt>
                <c:pt idx="19039">
                  <c:v>-835.29877662658703</c:v>
                </c:pt>
                <c:pt idx="19040">
                  <c:v>-835.29376983642601</c:v>
                </c:pt>
                <c:pt idx="19041">
                  <c:v>-835.28929948806797</c:v>
                </c:pt>
                <c:pt idx="19042">
                  <c:v>-835.28536558151302</c:v>
                </c:pt>
                <c:pt idx="19043">
                  <c:v>-835.28202772140503</c:v>
                </c:pt>
                <c:pt idx="19044">
                  <c:v>-835.27916669845604</c:v>
                </c:pt>
                <c:pt idx="19045">
                  <c:v>-835.27684211731003</c:v>
                </c:pt>
                <c:pt idx="19046">
                  <c:v>-835.27481555938698</c:v>
                </c:pt>
                <c:pt idx="19047">
                  <c:v>-835.27290821075496</c:v>
                </c:pt>
                <c:pt idx="19048">
                  <c:v>-835.27100086212204</c:v>
                </c:pt>
                <c:pt idx="19049">
                  <c:v>-835.26927232742298</c:v>
                </c:pt>
                <c:pt idx="19050">
                  <c:v>-835.26772260665905</c:v>
                </c:pt>
                <c:pt idx="19051">
                  <c:v>-835.26641130447399</c:v>
                </c:pt>
                <c:pt idx="19052">
                  <c:v>-835.26533842086803</c:v>
                </c:pt>
                <c:pt idx="19053">
                  <c:v>-835.26432514190697</c:v>
                </c:pt>
                <c:pt idx="19054">
                  <c:v>-835.26331186294601</c:v>
                </c:pt>
                <c:pt idx="19055">
                  <c:v>-835.26211977005005</c:v>
                </c:pt>
                <c:pt idx="19056">
                  <c:v>-835.26074886321999</c:v>
                </c:pt>
                <c:pt idx="19057">
                  <c:v>-835.25890111923195</c:v>
                </c:pt>
                <c:pt idx="19058">
                  <c:v>-835.25639772415195</c:v>
                </c:pt>
                <c:pt idx="19059">
                  <c:v>-835.25282144546497</c:v>
                </c:pt>
                <c:pt idx="19060">
                  <c:v>-835.24805307388306</c:v>
                </c:pt>
                <c:pt idx="19061">
                  <c:v>-835.24197340011597</c:v>
                </c:pt>
                <c:pt idx="19062">
                  <c:v>-835.23476123809803</c:v>
                </c:pt>
                <c:pt idx="19063">
                  <c:v>-835.22677421569801</c:v>
                </c:pt>
                <c:pt idx="19064">
                  <c:v>-835.21854877471901</c:v>
                </c:pt>
                <c:pt idx="19065">
                  <c:v>-835.21050214767502</c:v>
                </c:pt>
                <c:pt idx="19066">
                  <c:v>-835.20305156707798</c:v>
                </c:pt>
                <c:pt idx="19067">
                  <c:v>-835.19679307937599</c:v>
                </c:pt>
                <c:pt idx="19068">
                  <c:v>-835.19202470779396</c:v>
                </c:pt>
                <c:pt idx="19069">
                  <c:v>-835.18892526626598</c:v>
                </c:pt>
                <c:pt idx="19070">
                  <c:v>-835.18737554550205</c:v>
                </c:pt>
                <c:pt idx="19071">
                  <c:v>-835.18695831298805</c:v>
                </c:pt>
                <c:pt idx="19072">
                  <c:v>-835.18707752227795</c:v>
                </c:pt>
                <c:pt idx="19073">
                  <c:v>-835.18719673156795</c:v>
                </c:pt>
                <c:pt idx="19074">
                  <c:v>-835.18671989440895</c:v>
                </c:pt>
                <c:pt idx="19075">
                  <c:v>-835.18528938293503</c:v>
                </c:pt>
                <c:pt idx="19076">
                  <c:v>-835.18254756927502</c:v>
                </c:pt>
                <c:pt idx="19077">
                  <c:v>-835.17831563949596</c:v>
                </c:pt>
                <c:pt idx="19078">
                  <c:v>-835.17277240753197</c:v>
                </c:pt>
                <c:pt idx="19079">
                  <c:v>-835.16627550125099</c:v>
                </c:pt>
                <c:pt idx="19080">
                  <c:v>-835.15942096710205</c:v>
                </c:pt>
                <c:pt idx="19081">
                  <c:v>-835.15286445617699</c:v>
                </c:pt>
                <c:pt idx="19082">
                  <c:v>-835.147142410279</c:v>
                </c:pt>
                <c:pt idx="19083">
                  <c:v>-835.14267206192005</c:v>
                </c:pt>
                <c:pt idx="19084">
                  <c:v>-835.13963222503696</c:v>
                </c:pt>
                <c:pt idx="19085">
                  <c:v>-835.13832092285202</c:v>
                </c:pt>
                <c:pt idx="19086">
                  <c:v>-835.138499736786</c:v>
                </c:pt>
                <c:pt idx="19087">
                  <c:v>-835.13998985290505</c:v>
                </c:pt>
                <c:pt idx="19088">
                  <c:v>-835.14225482940697</c:v>
                </c:pt>
                <c:pt idx="19089">
                  <c:v>-835.14457941055298</c:v>
                </c:pt>
                <c:pt idx="19090">
                  <c:v>-835.14636754989601</c:v>
                </c:pt>
                <c:pt idx="19091">
                  <c:v>-835.14726161956798</c:v>
                </c:pt>
                <c:pt idx="19092">
                  <c:v>-835.14678478241001</c:v>
                </c:pt>
                <c:pt idx="19093">
                  <c:v>-835.14487743377697</c:v>
                </c:pt>
                <c:pt idx="19094">
                  <c:v>-835.14130115509101</c:v>
                </c:pt>
                <c:pt idx="19095">
                  <c:v>-835.13605594634998</c:v>
                </c:pt>
                <c:pt idx="19096">
                  <c:v>-835.12932062149105</c:v>
                </c:pt>
                <c:pt idx="19097">
                  <c:v>-835.12127399444603</c:v>
                </c:pt>
                <c:pt idx="19098">
                  <c:v>-835.11233329772995</c:v>
                </c:pt>
                <c:pt idx="19099">
                  <c:v>-835.10285615920998</c:v>
                </c:pt>
                <c:pt idx="19100">
                  <c:v>-835.09320020675705</c:v>
                </c:pt>
                <c:pt idx="19101">
                  <c:v>-835.08378267288197</c:v>
                </c:pt>
                <c:pt idx="19102">
                  <c:v>-835.074841976166</c:v>
                </c:pt>
                <c:pt idx="19103">
                  <c:v>-835.066735744477</c:v>
                </c:pt>
                <c:pt idx="19104">
                  <c:v>-835.05988121032703</c:v>
                </c:pt>
                <c:pt idx="19105">
                  <c:v>-835.05457639694202</c:v>
                </c:pt>
                <c:pt idx="19106">
                  <c:v>-835.05105972290096</c:v>
                </c:pt>
                <c:pt idx="19107">
                  <c:v>-835.04933118820202</c:v>
                </c:pt>
                <c:pt idx="19108">
                  <c:v>-835.04921197891304</c:v>
                </c:pt>
                <c:pt idx="19109">
                  <c:v>-835.05058288574196</c:v>
                </c:pt>
                <c:pt idx="19110">
                  <c:v>-835.05314588546798</c:v>
                </c:pt>
                <c:pt idx="19111">
                  <c:v>-835.05642414092995</c:v>
                </c:pt>
                <c:pt idx="19112">
                  <c:v>-835.05994081497204</c:v>
                </c:pt>
                <c:pt idx="19113">
                  <c:v>-835.06309986114502</c:v>
                </c:pt>
                <c:pt idx="19114">
                  <c:v>-835.06530523300205</c:v>
                </c:pt>
                <c:pt idx="19115">
                  <c:v>-835.06602048873901</c:v>
                </c:pt>
                <c:pt idx="19116">
                  <c:v>-835.06506681442295</c:v>
                </c:pt>
                <c:pt idx="19117">
                  <c:v>-835.06238460540806</c:v>
                </c:pt>
                <c:pt idx="19118">
                  <c:v>-835.058152675629</c:v>
                </c:pt>
                <c:pt idx="19119">
                  <c:v>-835.05260944366501</c:v>
                </c:pt>
                <c:pt idx="19120">
                  <c:v>-835.04611253738403</c:v>
                </c:pt>
                <c:pt idx="19121">
                  <c:v>-835.03901958465599</c:v>
                </c:pt>
                <c:pt idx="19122">
                  <c:v>-835.03150939941395</c:v>
                </c:pt>
                <c:pt idx="19123">
                  <c:v>-835.02393960952804</c:v>
                </c:pt>
                <c:pt idx="19124">
                  <c:v>-835.016429424286</c:v>
                </c:pt>
                <c:pt idx="19125">
                  <c:v>-835.00921726226795</c:v>
                </c:pt>
                <c:pt idx="19126">
                  <c:v>-835.00224351883003</c:v>
                </c:pt>
                <c:pt idx="19127">
                  <c:v>-834.99556779861496</c:v>
                </c:pt>
                <c:pt idx="19128">
                  <c:v>-834.98930931091297</c:v>
                </c:pt>
                <c:pt idx="19129">
                  <c:v>-834.98358726501499</c:v>
                </c:pt>
                <c:pt idx="19130">
                  <c:v>-834.97887849807796</c:v>
                </c:pt>
                <c:pt idx="19131">
                  <c:v>-834.97536182403599</c:v>
                </c:pt>
                <c:pt idx="19132">
                  <c:v>-834.97339487075806</c:v>
                </c:pt>
                <c:pt idx="19133">
                  <c:v>-834.97279882431098</c:v>
                </c:pt>
                <c:pt idx="19134">
                  <c:v>-834.97345447540295</c:v>
                </c:pt>
                <c:pt idx="19135">
                  <c:v>-834.97524261474598</c:v>
                </c:pt>
                <c:pt idx="19136">
                  <c:v>-834.97786521911598</c:v>
                </c:pt>
                <c:pt idx="19137">
                  <c:v>-834.98108386993397</c:v>
                </c:pt>
                <c:pt idx="19138">
                  <c:v>-834.98436212539696</c:v>
                </c:pt>
                <c:pt idx="19139">
                  <c:v>-834.98746156692505</c:v>
                </c:pt>
                <c:pt idx="19140">
                  <c:v>-834.99002456665096</c:v>
                </c:pt>
                <c:pt idx="19141">
                  <c:v>-834.99211072921798</c:v>
                </c:pt>
                <c:pt idx="19142">
                  <c:v>-834.99389886856102</c:v>
                </c:pt>
                <c:pt idx="19143">
                  <c:v>-834.99580621719394</c:v>
                </c:pt>
                <c:pt idx="19144">
                  <c:v>-834.99795198440597</c:v>
                </c:pt>
                <c:pt idx="19145">
                  <c:v>-835.00051498413097</c:v>
                </c:pt>
                <c:pt idx="19146">
                  <c:v>-835.00355482101497</c:v>
                </c:pt>
                <c:pt idx="19147">
                  <c:v>-835.00719070434604</c:v>
                </c:pt>
                <c:pt idx="19148">
                  <c:v>-835.011243820191</c:v>
                </c:pt>
                <c:pt idx="19149">
                  <c:v>-835.01565456390404</c:v>
                </c:pt>
                <c:pt idx="19150">
                  <c:v>-835.02000570297298</c:v>
                </c:pt>
                <c:pt idx="19151">
                  <c:v>-835.02388000488304</c:v>
                </c:pt>
                <c:pt idx="19152">
                  <c:v>-835.02680063247703</c:v>
                </c:pt>
                <c:pt idx="19153">
                  <c:v>-835.02840995788597</c:v>
                </c:pt>
                <c:pt idx="19154">
                  <c:v>-835.02846956253097</c:v>
                </c:pt>
                <c:pt idx="19155">
                  <c:v>-835.02709865570102</c:v>
                </c:pt>
                <c:pt idx="19156">
                  <c:v>-835.02459526062</c:v>
                </c:pt>
                <c:pt idx="19157">
                  <c:v>-835.02131700515804</c:v>
                </c:pt>
                <c:pt idx="19158">
                  <c:v>-835.01768112182594</c:v>
                </c:pt>
                <c:pt idx="19159">
                  <c:v>-835.01404523849499</c:v>
                </c:pt>
                <c:pt idx="19160">
                  <c:v>-835.010826587677</c:v>
                </c:pt>
                <c:pt idx="19161">
                  <c:v>-835.00850200653099</c:v>
                </c:pt>
                <c:pt idx="19162">
                  <c:v>-835.00754833221504</c:v>
                </c:pt>
                <c:pt idx="19163">
                  <c:v>-835.008203983307</c:v>
                </c:pt>
                <c:pt idx="19164">
                  <c:v>-835.01040935516403</c:v>
                </c:pt>
                <c:pt idx="19165">
                  <c:v>-835.013806819916</c:v>
                </c:pt>
                <c:pt idx="19166">
                  <c:v>-835.01785993576095</c:v>
                </c:pt>
                <c:pt idx="19167">
                  <c:v>-835.02227067947399</c:v>
                </c:pt>
                <c:pt idx="19168">
                  <c:v>-835.02674102783203</c:v>
                </c:pt>
                <c:pt idx="19169">
                  <c:v>-835.03109216690098</c:v>
                </c:pt>
                <c:pt idx="19170">
                  <c:v>-835.03490686416603</c:v>
                </c:pt>
                <c:pt idx="19171">
                  <c:v>-835.03794670105003</c:v>
                </c:pt>
                <c:pt idx="19172">
                  <c:v>-835.04003286361694</c:v>
                </c:pt>
                <c:pt idx="19173">
                  <c:v>-835.041403770447</c:v>
                </c:pt>
                <c:pt idx="19174">
                  <c:v>-835.04229784011898</c:v>
                </c:pt>
                <c:pt idx="19175">
                  <c:v>-835.04319190979004</c:v>
                </c:pt>
                <c:pt idx="19176">
                  <c:v>-835.044384002686</c:v>
                </c:pt>
                <c:pt idx="19177">
                  <c:v>-835.04599332809505</c:v>
                </c:pt>
                <c:pt idx="19178">
                  <c:v>-835.04813909530696</c:v>
                </c:pt>
                <c:pt idx="19179">
                  <c:v>-835.05094051361095</c:v>
                </c:pt>
                <c:pt idx="19180">
                  <c:v>-835.05463600158703</c:v>
                </c:pt>
                <c:pt idx="19181">
                  <c:v>-835.05916595458996</c:v>
                </c:pt>
                <c:pt idx="19182">
                  <c:v>-835.06447076797497</c:v>
                </c:pt>
                <c:pt idx="19183">
                  <c:v>-835.07019281387397</c:v>
                </c:pt>
                <c:pt idx="19184">
                  <c:v>-835.07597446441696</c:v>
                </c:pt>
                <c:pt idx="19185">
                  <c:v>-835.08145809173595</c:v>
                </c:pt>
                <c:pt idx="19186">
                  <c:v>-835.08640527725197</c:v>
                </c:pt>
                <c:pt idx="19187">
                  <c:v>-835.09045839309704</c:v>
                </c:pt>
                <c:pt idx="19188">
                  <c:v>-835.09331941604603</c:v>
                </c:pt>
                <c:pt idx="19189">
                  <c:v>-835.09469032287598</c:v>
                </c:pt>
                <c:pt idx="19190">
                  <c:v>-835.09439229965199</c:v>
                </c:pt>
                <c:pt idx="19191">
                  <c:v>-835.09254455566395</c:v>
                </c:pt>
                <c:pt idx="19192">
                  <c:v>-835.08938550949097</c:v>
                </c:pt>
                <c:pt idx="19193">
                  <c:v>-835.08545160293602</c:v>
                </c:pt>
                <c:pt idx="19194">
                  <c:v>-835.08127927780197</c:v>
                </c:pt>
                <c:pt idx="19195">
                  <c:v>-835.077464580536</c:v>
                </c:pt>
                <c:pt idx="19196">
                  <c:v>-835.07454395294201</c:v>
                </c:pt>
                <c:pt idx="19197">
                  <c:v>-835.07299423217796</c:v>
                </c:pt>
                <c:pt idx="19198">
                  <c:v>-835.07317304611195</c:v>
                </c:pt>
                <c:pt idx="19199">
                  <c:v>-835.074961185456</c:v>
                </c:pt>
                <c:pt idx="19200">
                  <c:v>-835.07823944091797</c:v>
                </c:pt>
                <c:pt idx="19201">
                  <c:v>-835.08270978927601</c:v>
                </c:pt>
                <c:pt idx="19202">
                  <c:v>-835.08783578872703</c:v>
                </c:pt>
                <c:pt idx="19203">
                  <c:v>-835.09337902069103</c:v>
                </c:pt>
                <c:pt idx="19204">
                  <c:v>-835.09892225265503</c:v>
                </c:pt>
                <c:pt idx="19205">
                  <c:v>-835.10410785675106</c:v>
                </c:pt>
                <c:pt idx="19206">
                  <c:v>-835.10875701904297</c:v>
                </c:pt>
                <c:pt idx="19207">
                  <c:v>-835.11292934417702</c:v>
                </c:pt>
                <c:pt idx="19208">
                  <c:v>-835.11680364608799</c:v>
                </c:pt>
                <c:pt idx="19209">
                  <c:v>-835.12055873870895</c:v>
                </c:pt>
                <c:pt idx="19210">
                  <c:v>-835.12437343597401</c:v>
                </c:pt>
                <c:pt idx="19211">
                  <c:v>-835.12854576110897</c:v>
                </c:pt>
                <c:pt idx="19212">
                  <c:v>-835.13307571411201</c:v>
                </c:pt>
                <c:pt idx="19213">
                  <c:v>-835.13808250427303</c:v>
                </c:pt>
                <c:pt idx="19214">
                  <c:v>-835.14350652694702</c:v>
                </c:pt>
                <c:pt idx="19215">
                  <c:v>-835.14916896820102</c:v>
                </c:pt>
                <c:pt idx="19216">
                  <c:v>-835.15489101409901</c:v>
                </c:pt>
                <c:pt idx="19217">
                  <c:v>-835.16025543212902</c:v>
                </c:pt>
                <c:pt idx="19218">
                  <c:v>-835.16508340835605</c:v>
                </c:pt>
                <c:pt idx="19219">
                  <c:v>-835.16919612884499</c:v>
                </c:pt>
                <c:pt idx="19220">
                  <c:v>-835.17241477966297</c:v>
                </c:pt>
                <c:pt idx="19221">
                  <c:v>-835.17479896545399</c:v>
                </c:pt>
                <c:pt idx="19222">
                  <c:v>-835.17658710479805</c:v>
                </c:pt>
                <c:pt idx="19223">
                  <c:v>-835.17813682556198</c:v>
                </c:pt>
                <c:pt idx="19224">
                  <c:v>-835.17968654632602</c:v>
                </c:pt>
                <c:pt idx="19225">
                  <c:v>-835.18171310424805</c:v>
                </c:pt>
                <c:pt idx="19226">
                  <c:v>-835.18463373184204</c:v>
                </c:pt>
                <c:pt idx="19227">
                  <c:v>-835.18862724304199</c:v>
                </c:pt>
                <c:pt idx="19228">
                  <c:v>-835.19369363784801</c:v>
                </c:pt>
                <c:pt idx="19229">
                  <c:v>-835.19971370696999</c:v>
                </c:pt>
                <c:pt idx="19230">
                  <c:v>-835.20621061325096</c:v>
                </c:pt>
                <c:pt idx="19231">
                  <c:v>-835.21270751953102</c:v>
                </c:pt>
                <c:pt idx="19232">
                  <c:v>-835.21866798400902</c:v>
                </c:pt>
                <c:pt idx="19233">
                  <c:v>-835.22379398346004</c:v>
                </c:pt>
                <c:pt idx="19234">
                  <c:v>-835.22766828536999</c:v>
                </c:pt>
                <c:pt idx="19235">
                  <c:v>-835.230052471161</c:v>
                </c:pt>
                <c:pt idx="19236">
                  <c:v>-835.23094654083297</c:v>
                </c:pt>
                <c:pt idx="19237">
                  <c:v>-835.23035049438499</c:v>
                </c:pt>
                <c:pt idx="19238">
                  <c:v>-835.22838354110695</c:v>
                </c:pt>
                <c:pt idx="19239">
                  <c:v>-835.22546291351296</c:v>
                </c:pt>
                <c:pt idx="19240">
                  <c:v>-835.22200584411598</c:v>
                </c:pt>
                <c:pt idx="19241">
                  <c:v>-835.21831035614002</c:v>
                </c:pt>
                <c:pt idx="19242">
                  <c:v>-835.21473407745395</c:v>
                </c:pt>
                <c:pt idx="19243">
                  <c:v>-835.21139621734596</c:v>
                </c:pt>
                <c:pt idx="19244">
                  <c:v>-835.20847558975197</c:v>
                </c:pt>
                <c:pt idx="19245">
                  <c:v>-835.20609140396095</c:v>
                </c:pt>
                <c:pt idx="19246">
                  <c:v>-835.20448207855202</c:v>
                </c:pt>
                <c:pt idx="19247">
                  <c:v>-835.20370721817005</c:v>
                </c:pt>
                <c:pt idx="19248">
                  <c:v>-835.20388603210495</c:v>
                </c:pt>
                <c:pt idx="19249">
                  <c:v>-835.20495891571102</c:v>
                </c:pt>
                <c:pt idx="19250">
                  <c:v>-835.20674705505405</c:v>
                </c:pt>
                <c:pt idx="19251">
                  <c:v>-835.20895242691097</c:v>
                </c:pt>
                <c:pt idx="19252">
                  <c:v>-835.21151542663597</c:v>
                </c:pt>
                <c:pt idx="19253">
                  <c:v>-835.21419763565098</c:v>
                </c:pt>
                <c:pt idx="19254">
                  <c:v>-835.21699905395496</c:v>
                </c:pt>
                <c:pt idx="19255">
                  <c:v>-835.21980047225998</c:v>
                </c:pt>
                <c:pt idx="19256">
                  <c:v>-835.22242307662998</c:v>
                </c:pt>
                <c:pt idx="19257">
                  <c:v>-835.224866867066</c:v>
                </c:pt>
                <c:pt idx="19258">
                  <c:v>-835.22707223892201</c:v>
                </c:pt>
                <c:pt idx="19259">
                  <c:v>-835.22909879684505</c:v>
                </c:pt>
                <c:pt idx="19260">
                  <c:v>-835.23118495941196</c:v>
                </c:pt>
                <c:pt idx="19261">
                  <c:v>-835.23333072662399</c:v>
                </c:pt>
                <c:pt idx="19262">
                  <c:v>-835.23541688919101</c:v>
                </c:pt>
                <c:pt idx="19263">
                  <c:v>-835.23732423782405</c:v>
                </c:pt>
                <c:pt idx="19264">
                  <c:v>-835.238695144654</c:v>
                </c:pt>
                <c:pt idx="19265">
                  <c:v>-835.23947000503597</c:v>
                </c:pt>
                <c:pt idx="19266">
                  <c:v>-835.23958921432495</c:v>
                </c:pt>
                <c:pt idx="19267">
                  <c:v>-835.23923158645698</c:v>
                </c:pt>
                <c:pt idx="19268">
                  <c:v>-835.23851633071899</c:v>
                </c:pt>
                <c:pt idx="19269">
                  <c:v>-835.23762226104805</c:v>
                </c:pt>
                <c:pt idx="19270">
                  <c:v>-835.23672819137596</c:v>
                </c:pt>
                <c:pt idx="19271">
                  <c:v>-835.23607254028298</c:v>
                </c:pt>
                <c:pt idx="19272">
                  <c:v>-835.23577451706001</c:v>
                </c:pt>
                <c:pt idx="19273">
                  <c:v>-835.23613214492798</c:v>
                </c:pt>
                <c:pt idx="19274">
                  <c:v>-835.23702621459995</c:v>
                </c:pt>
                <c:pt idx="19275">
                  <c:v>-835.23827791214001</c:v>
                </c:pt>
                <c:pt idx="19276">
                  <c:v>-835.23947000503597</c:v>
                </c:pt>
                <c:pt idx="19277">
                  <c:v>-835.24012565612804</c:v>
                </c:pt>
                <c:pt idx="19278">
                  <c:v>-835.24006605148304</c:v>
                </c:pt>
                <c:pt idx="19279">
                  <c:v>-835.23893356323299</c:v>
                </c:pt>
                <c:pt idx="19280">
                  <c:v>-835.23678779602096</c:v>
                </c:pt>
                <c:pt idx="19281">
                  <c:v>-835.23368835449196</c:v>
                </c:pt>
                <c:pt idx="19282">
                  <c:v>-835.22981405258201</c:v>
                </c:pt>
                <c:pt idx="19283">
                  <c:v>-835.22570133209194</c:v>
                </c:pt>
                <c:pt idx="19284">
                  <c:v>-835.221827030182</c:v>
                </c:pt>
                <c:pt idx="19285">
                  <c:v>-835.21878719329902</c:v>
                </c:pt>
                <c:pt idx="19286">
                  <c:v>-835.21723747253395</c:v>
                </c:pt>
                <c:pt idx="19287">
                  <c:v>-835.21765470504795</c:v>
                </c:pt>
                <c:pt idx="19288">
                  <c:v>-835.22027730941795</c:v>
                </c:pt>
                <c:pt idx="19289">
                  <c:v>-835.22516489028999</c:v>
                </c:pt>
                <c:pt idx="19290">
                  <c:v>-835.23201942443904</c:v>
                </c:pt>
                <c:pt idx="19291">
                  <c:v>-835.24042367935203</c:v>
                </c:pt>
                <c:pt idx="19292">
                  <c:v>-835.24954319000301</c:v>
                </c:pt>
                <c:pt idx="19293">
                  <c:v>-835.25866270065296</c:v>
                </c:pt>
                <c:pt idx="19294">
                  <c:v>-835.26706695556697</c:v>
                </c:pt>
                <c:pt idx="19295">
                  <c:v>-835.27398109436103</c:v>
                </c:pt>
                <c:pt idx="19296">
                  <c:v>-835.27892827987705</c:v>
                </c:pt>
                <c:pt idx="19297">
                  <c:v>-835.28161048889206</c:v>
                </c:pt>
                <c:pt idx="19298">
                  <c:v>-835.28196811676003</c:v>
                </c:pt>
                <c:pt idx="19299">
                  <c:v>-835.280358791352</c:v>
                </c:pt>
                <c:pt idx="19300">
                  <c:v>-835.277199745178</c:v>
                </c:pt>
                <c:pt idx="19301">
                  <c:v>-835.27308702468895</c:v>
                </c:pt>
                <c:pt idx="19302">
                  <c:v>-835.26861667633102</c:v>
                </c:pt>
                <c:pt idx="19303">
                  <c:v>-835.26438474655197</c:v>
                </c:pt>
                <c:pt idx="19304">
                  <c:v>-835.26086807250999</c:v>
                </c:pt>
                <c:pt idx="19305">
                  <c:v>-835.25836467742897</c:v>
                </c:pt>
                <c:pt idx="19306">
                  <c:v>-835.25693416595504</c:v>
                </c:pt>
                <c:pt idx="19307">
                  <c:v>-835.25651693344105</c:v>
                </c:pt>
                <c:pt idx="19308">
                  <c:v>-835.25687456131004</c:v>
                </c:pt>
                <c:pt idx="19309">
                  <c:v>-835.25782823562599</c:v>
                </c:pt>
                <c:pt idx="19310">
                  <c:v>-835.25896072387695</c:v>
                </c:pt>
                <c:pt idx="19311">
                  <c:v>-835.25991439819404</c:v>
                </c:pt>
                <c:pt idx="19312">
                  <c:v>-835.26033163070701</c:v>
                </c:pt>
                <c:pt idx="19313">
                  <c:v>-835.25985479354904</c:v>
                </c:pt>
                <c:pt idx="19314">
                  <c:v>-835.25830507278499</c:v>
                </c:pt>
                <c:pt idx="19315">
                  <c:v>-835.25574207305897</c:v>
                </c:pt>
                <c:pt idx="19316">
                  <c:v>-835.25222539901802</c:v>
                </c:pt>
                <c:pt idx="19317">
                  <c:v>-835.24805307388306</c:v>
                </c:pt>
                <c:pt idx="19318">
                  <c:v>-835.24364233017002</c:v>
                </c:pt>
                <c:pt idx="19319">
                  <c:v>-835.23941040039097</c:v>
                </c:pt>
                <c:pt idx="19320">
                  <c:v>-835.23589372634899</c:v>
                </c:pt>
                <c:pt idx="19321">
                  <c:v>-835.23350954055798</c:v>
                </c:pt>
                <c:pt idx="19322">
                  <c:v>-835.23273468017601</c:v>
                </c:pt>
                <c:pt idx="19323">
                  <c:v>-835.23386716842697</c:v>
                </c:pt>
                <c:pt idx="19324">
                  <c:v>-835.23696660995495</c:v>
                </c:pt>
                <c:pt idx="19325">
                  <c:v>-835.24203300476097</c:v>
                </c:pt>
                <c:pt idx="19326">
                  <c:v>-835.24864912033104</c:v>
                </c:pt>
                <c:pt idx="19327">
                  <c:v>-835.25639772415195</c:v>
                </c:pt>
                <c:pt idx="19328">
                  <c:v>-835.26480197906506</c:v>
                </c:pt>
                <c:pt idx="19329">
                  <c:v>-835.27332544326805</c:v>
                </c:pt>
                <c:pt idx="19330">
                  <c:v>-835.28172969818104</c:v>
                </c:pt>
                <c:pt idx="19331">
                  <c:v>-835.28977632522594</c:v>
                </c:pt>
                <c:pt idx="19332">
                  <c:v>-835.29740571975697</c:v>
                </c:pt>
                <c:pt idx="19333">
                  <c:v>-835.30455827713001</c:v>
                </c:pt>
                <c:pt idx="19334">
                  <c:v>-835.31117439269997</c:v>
                </c:pt>
                <c:pt idx="19335">
                  <c:v>-835.31731367111195</c:v>
                </c:pt>
                <c:pt idx="19336">
                  <c:v>-835.32279729843196</c:v>
                </c:pt>
                <c:pt idx="19337">
                  <c:v>-835.327565670014</c:v>
                </c:pt>
                <c:pt idx="19338">
                  <c:v>-835.33143997192406</c:v>
                </c:pt>
                <c:pt idx="19339">
                  <c:v>-835.33424139022804</c:v>
                </c:pt>
                <c:pt idx="19340">
                  <c:v>-835.33555269241401</c:v>
                </c:pt>
                <c:pt idx="19341">
                  <c:v>-835.33519506454502</c:v>
                </c:pt>
                <c:pt idx="19342">
                  <c:v>-835.33304929733299</c:v>
                </c:pt>
                <c:pt idx="19343">
                  <c:v>-835.32917499542305</c:v>
                </c:pt>
                <c:pt idx="19344">
                  <c:v>-835.32392978668202</c:v>
                </c:pt>
                <c:pt idx="19345">
                  <c:v>-835.31779050827004</c:v>
                </c:pt>
                <c:pt idx="19346">
                  <c:v>-835.31117439269997</c:v>
                </c:pt>
                <c:pt idx="19347">
                  <c:v>-835.30443906784103</c:v>
                </c:pt>
                <c:pt idx="19348">
                  <c:v>-835.29800176620495</c:v>
                </c:pt>
                <c:pt idx="19349">
                  <c:v>-835.29204130172798</c:v>
                </c:pt>
                <c:pt idx="19350">
                  <c:v>-835.28691530227695</c:v>
                </c:pt>
                <c:pt idx="19351">
                  <c:v>-835.282862186432</c:v>
                </c:pt>
                <c:pt idx="19352">
                  <c:v>-835.28012037277199</c:v>
                </c:pt>
                <c:pt idx="19353">
                  <c:v>-835.27886867523205</c:v>
                </c:pt>
                <c:pt idx="19354">
                  <c:v>-835.27910709381104</c:v>
                </c:pt>
                <c:pt idx="19355">
                  <c:v>-835.28083562850998</c:v>
                </c:pt>
                <c:pt idx="19356">
                  <c:v>-835.28393507003796</c:v>
                </c:pt>
                <c:pt idx="19357">
                  <c:v>-835.28816699981701</c:v>
                </c:pt>
                <c:pt idx="19358">
                  <c:v>-835.29311418533302</c:v>
                </c:pt>
                <c:pt idx="19359">
                  <c:v>-835.29841899871803</c:v>
                </c:pt>
                <c:pt idx="19360">
                  <c:v>-835.30348539352406</c:v>
                </c:pt>
                <c:pt idx="19361">
                  <c:v>-835.307717323303</c:v>
                </c:pt>
                <c:pt idx="19362">
                  <c:v>-835.31063795089699</c:v>
                </c:pt>
                <c:pt idx="19363">
                  <c:v>-835.31194925308205</c:v>
                </c:pt>
                <c:pt idx="19364">
                  <c:v>-835.31165122985897</c:v>
                </c:pt>
                <c:pt idx="19365">
                  <c:v>-835.30998229980503</c:v>
                </c:pt>
                <c:pt idx="19366">
                  <c:v>-835.30724048614502</c:v>
                </c:pt>
                <c:pt idx="19367">
                  <c:v>-835.30378341674805</c:v>
                </c:pt>
                <c:pt idx="19368">
                  <c:v>-835.30002832412697</c:v>
                </c:pt>
                <c:pt idx="19369">
                  <c:v>-835.29627323150703</c:v>
                </c:pt>
                <c:pt idx="19370">
                  <c:v>-835.29275655746505</c:v>
                </c:pt>
                <c:pt idx="19371">
                  <c:v>-835.28965711593605</c:v>
                </c:pt>
                <c:pt idx="19372">
                  <c:v>-835.28703451156605</c:v>
                </c:pt>
                <c:pt idx="19373">
                  <c:v>-835.28500795364403</c:v>
                </c:pt>
                <c:pt idx="19374">
                  <c:v>-835.28357744216896</c:v>
                </c:pt>
                <c:pt idx="19375">
                  <c:v>-835.28274297714302</c:v>
                </c:pt>
                <c:pt idx="19376">
                  <c:v>-835.28244495391903</c:v>
                </c:pt>
                <c:pt idx="19377">
                  <c:v>-835.28250455856301</c:v>
                </c:pt>
                <c:pt idx="19378">
                  <c:v>-835.28268337249801</c:v>
                </c:pt>
                <c:pt idx="19379">
                  <c:v>-835.28274297714302</c:v>
                </c:pt>
                <c:pt idx="19380">
                  <c:v>-835.28250455856301</c:v>
                </c:pt>
                <c:pt idx="19381">
                  <c:v>-835.28172969818104</c:v>
                </c:pt>
                <c:pt idx="19382">
                  <c:v>-835.28012037277199</c:v>
                </c:pt>
                <c:pt idx="19383">
                  <c:v>-835.27749776840199</c:v>
                </c:pt>
                <c:pt idx="19384">
                  <c:v>-835.27392148971603</c:v>
                </c:pt>
                <c:pt idx="19385">
                  <c:v>-835.26962995529198</c:v>
                </c:pt>
                <c:pt idx="19386">
                  <c:v>-835.26515960693405</c:v>
                </c:pt>
                <c:pt idx="19387">
                  <c:v>-835.26110649108898</c:v>
                </c:pt>
                <c:pt idx="19388">
                  <c:v>-835.257947444916</c:v>
                </c:pt>
                <c:pt idx="19389">
                  <c:v>-835.25604009628296</c:v>
                </c:pt>
                <c:pt idx="19390">
                  <c:v>-835.25568246841499</c:v>
                </c:pt>
                <c:pt idx="19391">
                  <c:v>-835.25711297988903</c:v>
                </c:pt>
                <c:pt idx="19392">
                  <c:v>-835.26027202606201</c:v>
                </c:pt>
                <c:pt idx="19393">
                  <c:v>-835.26498079299904</c:v>
                </c:pt>
                <c:pt idx="19394">
                  <c:v>-835.27082204818703</c:v>
                </c:pt>
                <c:pt idx="19395">
                  <c:v>-835.277259349823</c:v>
                </c:pt>
                <c:pt idx="19396">
                  <c:v>-835.28375625610397</c:v>
                </c:pt>
                <c:pt idx="19397">
                  <c:v>-835.28983592987095</c:v>
                </c:pt>
                <c:pt idx="19398">
                  <c:v>-835.29508113861095</c:v>
                </c:pt>
                <c:pt idx="19399">
                  <c:v>-835.299253463745</c:v>
                </c:pt>
                <c:pt idx="19400">
                  <c:v>-835.302293300629</c:v>
                </c:pt>
                <c:pt idx="19401">
                  <c:v>-835.30420064926204</c:v>
                </c:pt>
                <c:pt idx="19402">
                  <c:v>-835.30533313751198</c:v>
                </c:pt>
                <c:pt idx="19403">
                  <c:v>-835.30592918395996</c:v>
                </c:pt>
                <c:pt idx="19404">
                  <c:v>-835.30634641647396</c:v>
                </c:pt>
                <c:pt idx="19405">
                  <c:v>-835.30676364898704</c:v>
                </c:pt>
                <c:pt idx="19406">
                  <c:v>-835.30741930008003</c:v>
                </c:pt>
                <c:pt idx="19407">
                  <c:v>-835.30843257904098</c:v>
                </c:pt>
                <c:pt idx="19408">
                  <c:v>-835.30962467193604</c:v>
                </c:pt>
                <c:pt idx="19409">
                  <c:v>-835.31075716018699</c:v>
                </c:pt>
                <c:pt idx="19410">
                  <c:v>-835.31159162521396</c:v>
                </c:pt>
                <c:pt idx="19411">
                  <c:v>-835.31177043914795</c:v>
                </c:pt>
                <c:pt idx="19412">
                  <c:v>-835.31117439269997</c:v>
                </c:pt>
                <c:pt idx="19413">
                  <c:v>-835.30980348587104</c:v>
                </c:pt>
                <c:pt idx="19414">
                  <c:v>-835.307776927948</c:v>
                </c:pt>
                <c:pt idx="19415">
                  <c:v>-835.30545234680199</c:v>
                </c:pt>
                <c:pt idx="19416">
                  <c:v>-835.30318737030098</c:v>
                </c:pt>
                <c:pt idx="19417">
                  <c:v>-835.30151844024704</c:v>
                </c:pt>
                <c:pt idx="19418">
                  <c:v>-835.30068397521995</c:v>
                </c:pt>
                <c:pt idx="19419">
                  <c:v>-835.30086278915405</c:v>
                </c:pt>
                <c:pt idx="19420">
                  <c:v>-835.30199527740501</c:v>
                </c:pt>
                <c:pt idx="19421">
                  <c:v>-835.30414104461704</c:v>
                </c:pt>
                <c:pt idx="19422">
                  <c:v>-835.30688285827705</c:v>
                </c:pt>
                <c:pt idx="19423">
                  <c:v>-835.30992269516003</c:v>
                </c:pt>
                <c:pt idx="19424">
                  <c:v>-835.31272411346504</c:v>
                </c:pt>
                <c:pt idx="19425">
                  <c:v>-835.31492948532104</c:v>
                </c:pt>
                <c:pt idx="19426">
                  <c:v>-835.31624078750599</c:v>
                </c:pt>
                <c:pt idx="19427">
                  <c:v>-835.31653881072998</c:v>
                </c:pt>
                <c:pt idx="19428">
                  <c:v>-835.316002368927</c:v>
                </c:pt>
                <c:pt idx="19429">
                  <c:v>-835.31481027603195</c:v>
                </c:pt>
                <c:pt idx="19430">
                  <c:v>-835.313379764557</c:v>
                </c:pt>
                <c:pt idx="19431">
                  <c:v>-835.31206846237205</c:v>
                </c:pt>
                <c:pt idx="19432">
                  <c:v>-835.31135320663498</c:v>
                </c:pt>
                <c:pt idx="19433">
                  <c:v>-835.31165122985897</c:v>
                </c:pt>
                <c:pt idx="19434">
                  <c:v>-835.31326055526802</c:v>
                </c:pt>
                <c:pt idx="19435">
                  <c:v>-835.31624078750599</c:v>
                </c:pt>
                <c:pt idx="19436">
                  <c:v>-835.32059192657505</c:v>
                </c:pt>
                <c:pt idx="19437">
                  <c:v>-835.32601594924904</c:v>
                </c:pt>
                <c:pt idx="19438">
                  <c:v>-835.33221483230602</c:v>
                </c:pt>
                <c:pt idx="19439">
                  <c:v>-835.33853292465199</c:v>
                </c:pt>
                <c:pt idx="19440">
                  <c:v>-835.34437417983997</c:v>
                </c:pt>
                <c:pt idx="19441">
                  <c:v>-835.34914255142201</c:v>
                </c:pt>
                <c:pt idx="19442">
                  <c:v>-835.35265922546398</c:v>
                </c:pt>
                <c:pt idx="19443">
                  <c:v>-835.354685783386</c:v>
                </c:pt>
                <c:pt idx="19444">
                  <c:v>-835.35534143447899</c:v>
                </c:pt>
                <c:pt idx="19445">
                  <c:v>-835.35462617874202</c:v>
                </c:pt>
                <c:pt idx="19446">
                  <c:v>-835.35259962081898</c:v>
                </c:pt>
                <c:pt idx="19447">
                  <c:v>-835.349559783936</c:v>
                </c:pt>
                <c:pt idx="19448">
                  <c:v>-835.34604310989403</c:v>
                </c:pt>
                <c:pt idx="19449">
                  <c:v>-835.34252643585205</c:v>
                </c:pt>
                <c:pt idx="19450">
                  <c:v>-835.33942699432396</c:v>
                </c:pt>
                <c:pt idx="19451">
                  <c:v>-835.33680438995395</c:v>
                </c:pt>
                <c:pt idx="19452">
                  <c:v>-835.33471822738704</c:v>
                </c:pt>
                <c:pt idx="19453">
                  <c:v>-835.33334732055698</c:v>
                </c:pt>
                <c:pt idx="19454">
                  <c:v>-835.332691669464</c:v>
                </c:pt>
                <c:pt idx="19455">
                  <c:v>-835.33310890197799</c:v>
                </c:pt>
                <c:pt idx="19456">
                  <c:v>-835.33459901809704</c:v>
                </c:pt>
                <c:pt idx="19457">
                  <c:v>-835.33716201782204</c:v>
                </c:pt>
                <c:pt idx="19458">
                  <c:v>-835.34055948257503</c:v>
                </c:pt>
                <c:pt idx="19459">
                  <c:v>-835.34473180770897</c:v>
                </c:pt>
                <c:pt idx="19460">
                  <c:v>-835.34938097000099</c:v>
                </c:pt>
                <c:pt idx="19461">
                  <c:v>-835.35426855087303</c:v>
                </c:pt>
                <c:pt idx="19462">
                  <c:v>-835.35921573638905</c:v>
                </c:pt>
                <c:pt idx="19463">
                  <c:v>-835.36374568939198</c:v>
                </c:pt>
                <c:pt idx="19464">
                  <c:v>-835.36756038665806</c:v>
                </c:pt>
                <c:pt idx="19465">
                  <c:v>-835.37054061889705</c:v>
                </c:pt>
                <c:pt idx="19466">
                  <c:v>-835.37250757217396</c:v>
                </c:pt>
                <c:pt idx="19467">
                  <c:v>-835.37352085113503</c:v>
                </c:pt>
                <c:pt idx="19468">
                  <c:v>-835.37369966507003</c:v>
                </c:pt>
                <c:pt idx="19469">
                  <c:v>-835.37310361862205</c:v>
                </c:pt>
                <c:pt idx="19470">
                  <c:v>-835.37203073501598</c:v>
                </c:pt>
                <c:pt idx="19471">
                  <c:v>-835.37060022354103</c:v>
                </c:pt>
                <c:pt idx="19472">
                  <c:v>-835.36899089813301</c:v>
                </c:pt>
                <c:pt idx="19473">
                  <c:v>-835.36732196807895</c:v>
                </c:pt>
                <c:pt idx="19474">
                  <c:v>-835.36559343338001</c:v>
                </c:pt>
                <c:pt idx="19475">
                  <c:v>-835.36374568939198</c:v>
                </c:pt>
                <c:pt idx="19476">
                  <c:v>-835.36183834075905</c:v>
                </c:pt>
                <c:pt idx="19477">
                  <c:v>-835.36010980606102</c:v>
                </c:pt>
                <c:pt idx="19478">
                  <c:v>-835.35873889923096</c:v>
                </c:pt>
                <c:pt idx="19479">
                  <c:v>-835.35784482956001</c:v>
                </c:pt>
                <c:pt idx="19480">
                  <c:v>-835.35760641098</c:v>
                </c:pt>
                <c:pt idx="19481">
                  <c:v>-835.35814285278298</c:v>
                </c:pt>
                <c:pt idx="19482">
                  <c:v>-835.35951375961304</c:v>
                </c:pt>
                <c:pt idx="19483">
                  <c:v>-835.36189794540405</c:v>
                </c:pt>
                <c:pt idx="19484">
                  <c:v>-835.36523580551204</c:v>
                </c:pt>
                <c:pt idx="19485">
                  <c:v>-835.36916971206699</c:v>
                </c:pt>
                <c:pt idx="19486">
                  <c:v>-835.37334203720104</c:v>
                </c:pt>
                <c:pt idx="19487">
                  <c:v>-835.37751436233498</c:v>
                </c:pt>
                <c:pt idx="19488">
                  <c:v>-835.38138866424595</c:v>
                </c:pt>
                <c:pt idx="19489">
                  <c:v>-835.38478612899803</c:v>
                </c:pt>
                <c:pt idx="19490">
                  <c:v>-835.38764715194702</c:v>
                </c:pt>
                <c:pt idx="19491">
                  <c:v>-835.38985252380405</c:v>
                </c:pt>
                <c:pt idx="19492">
                  <c:v>-835.39158105850197</c:v>
                </c:pt>
                <c:pt idx="19493">
                  <c:v>-835.39295196533203</c:v>
                </c:pt>
                <c:pt idx="19494">
                  <c:v>-835.39408445358299</c:v>
                </c:pt>
                <c:pt idx="19495">
                  <c:v>-835.39521694183395</c:v>
                </c:pt>
                <c:pt idx="19496">
                  <c:v>-835.39623022079502</c:v>
                </c:pt>
                <c:pt idx="19497">
                  <c:v>-835.39730310440098</c:v>
                </c:pt>
                <c:pt idx="19498">
                  <c:v>-835.39831638336204</c:v>
                </c:pt>
                <c:pt idx="19499">
                  <c:v>-835.39921045303402</c:v>
                </c:pt>
                <c:pt idx="19500">
                  <c:v>-835.39980649948097</c:v>
                </c:pt>
                <c:pt idx="19501">
                  <c:v>-835.40010452270496</c:v>
                </c:pt>
                <c:pt idx="19502">
                  <c:v>-835.40004491806098</c:v>
                </c:pt>
                <c:pt idx="19503">
                  <c:v>-835.39980649948097</c:v>
                </c:pt>
                <c:pt idx="19504">
                  <c:v>-835.39974689483699</c:v>
                </c:pt>
                <c:pt idx="19505">
                  <c:v>-835.40010452270496</c:v>
                </c:pt>
                <c:pt idx="19506">
                  <c:v>-835.40099859237705</c:v>
                </c:pt>
                <c:pt idx="19507">
                  <c:v>-835.402429103852</c:v>
                </c:pt>
                <c:pt idx="19508">
                  <c:v>-835.40445566177402</c:v>
                </c:pt>
                <c:pt idx="19509">
                  <c:v>-835.40719747543403</c:v>
                </c:pt>
                <c:pt idx="19510">
                  <c:v>-835.410594940186</c:v>
                </c:pt>
                <c:pt idx="19511">
                  <c:v>-835.41440963745094</c:v>
                </c:pt>
                <c:pt idx="19512">
                  <c:v>-835.41804552078304</c:v>
                </c:pt>
                <c:pt idx="19513">
                  <c:v>-835.42090654373203</c:v>
                </c:pt>
                <c:pt idx="19514">
                  <c:v>-835.42251586914097</c:v>
                </c:pt>
                <c:pt idx="19515">
                  <c:v>-835.42263507842995</c:v>
                </c:pt>
                <c:pt idx="19516">
                  <c:v>-835.42114496231102</c:v>
                </c:pt>
                <c:pt idx="19517">
                  <c:v>-835.41816473007202</c:v>
                </c:pt>
                <c:pt idx="19518">
                  <c:v>-835.41375398635898</c:v>
                </c:pt>
                <c:pt idx="19519">
                  <c:v>-835.40827035903999</c:v>
                </c:pt>
                <c:pt idx="19520">
                  <c:v>-835.40225028991699</c:v>
                </c:pt>
                <c:pt idx="19521">
                  <c:v>-835.39652824401901</c:v>
                </c:pt>
                <c:pt idx="19522">
                  <c:v>-835.39199829101597</c:v>
                </c:pt>
                <c:pt idx="19523">
                  <c:v>-835.38925647735596</c:v>
                </c:pt>
                <c:pt idx="19524">
                  <c:v>-835.38877964019798</c:v>
                </c:pt>
                <c:pt idx="19525">
                  <c:v>-835.39050817489601</c:v>
                </c:pt>
                <c:pt idx="19526">
                  <c:v>-835.39402484893799</c:v>
                </c:pt>
                <c:pt idx="19527">
                  <c:v>-835.39897203445503</c:v>
                </c:pt>
                <c:pt idx="19528">
                  <c:v>-835.40463447570801</c:v>
                </c:pt>
                <c:pt idx="19529">
                  <c:v>-835.41035652160701</c:v>
                </c:pt>
                <c:pt idx="19530">
                  <c:v>-835.41542291641304</c:v>
                </c:pt>
                <c:pt idx="19531">
                  <c:v>-835.41887998581001</c:v>
                </c:pt>
                <c:pt idx="19532">
                  <c:v>-835.42031049728405</c:v>
                </c:pt>
                <c:pt idx="19533">
                  <c:v>-835.41947603225697</c:v>
                </c:pt>
                <c:pt idx="19534">
                  <c:v>-835.41667461395298</c:v>
                </c:pt>
                <c:pt idx="19535">
                  <c:v>-835.41250228881904</c:v>
                </c:pt>
                <c:pt idx="19536">
                  <c:v>-835.407614707947</c:v>
                </c:pt>
                <c:pt idx="19537">
                  <c:v>-835.40248870849598</c:v>
                </c:pt>
                <c:pt idx="19538">
                  <c:v>-835.39748191833496</c:v>
                </c:pt>
                <c:pt idx="19539">
                  <c:v>-835.39289236068703</c:v>
                </c:pt>
                <c:pt idx="19540">
                  <c:v>-835.38907766342197</c:v>
                </c:pt>
                <c:pt idx="19541">
                  <c:v>-835.38633584976196</c:v>
                </c:pt>
                <c:pt idx="19542">
                  <c:v>-835.38442850112904</c:v>
                </c:pt>
                <c:pt idx="19543">
                  <c:v>-835.3830575943</c:v>
                </c:pt>
                <c:pt idx="19544">
                  <c:v>-835.38180589675903</c:v>
                </c:pt>
                <c:pt idx="19545">
                  <c:v>-835.38037538528499</c:v>
                </c:pt>
                <c:pt idx="19546">
                  <c:v>-835.37858724594105</c:v>
                </c:pt>
                <c:pt idx="19547">
                  <c:v>-835.37662029266403</c:v>
                </c:pt>
                <c:pt idx="19548">
                  <c:v>-835.37465333938599</c:v>
                </c:pt>
                <c:pt idx="19549">
                  <c:v>-835.37274599075295</c:v>
                </c:pt>
                <c:pt idx="19550">
                  <c:v>-835.37095785141003</c:v>
                </c:pt>
                <c:pt idx="19551">
                  <c:v>-835.36952733993598</c:v>
                </c:pt>
                <c:pt idx="19552">
                  <c:v>-835.36839485168503</c:v>
                </c:pt>
                <c:pt idx="19553">
                  <c:v>-835.36761999130294</c:v>
                </c:pt>
                <c:pt idx="19554">
                  <c:v>-835.36702394485496</c:v>
                </c:pt>
                <c:pt idx="19555">
                  <c:v>-835.36654710769699</c:v>
                </c:pt>
                <c:pt idx="19556">
                  <c:v>-835.365891456604</c:v>
                </c:pt>
                <c:pt idx="19557">
                  <c:v>-835.36481857299805</c:v>
                </c:pt>
                <c:pt idx="19558">
                  <c:v>-835.36309003830002</c:v>
                </c:pt>
                <c:pt idx="19559">
                  <c:v>-835.36058664321899</c:v>
                </c:pt>
                <c:pt idx="19560">
                  <c:v>-835.35730838775703</c:v>
                </c:pt>
                <c:pt idx="19561">
                  <c:v>-835.35331487655696</c:v>
                </c:pt>
                <c:pt idx="19562">
                  <c:v>-835.34878492355404</c:v>
                </c:pt>
                <c:pt idx="19563">
                  <c:v>-835.343956947327</c:v>
                </c:pt>
                <c:pt idx="19564">
                  <c:v>-835.33877134323097</c:v>
                </c:pt>
                <c:pt idx="19565">
                  <c:v>-835.33340692520198</c:v>
                </c:pt>
                <c:pt idx="19566">
                  <c:v>-835.32786369323799</c:v>
                </c:pt>
                <c:pt idx="19567">
                  <c:v>-835.32226085662899</c:v>
                </c:pt>
                <c:pt idx="19568">
                  <c:v>-835.31671762466499</c:v>
                </c:pt>
                <c:pt idx="19569">
                  <c:v>-835.31147241592396</c:v>
                </c:pt>
                <c:pt idx="19570">
                  <c:v>-835.30670404434204</c:v>
                </c:pt>
                <c:pt idx="19571">
                  <c:v>-835.30259132385299</c:v>
                </c:pt>
                <c:pt idx="19572">
                  <c:v>-835.29901504516602</c:v>
                </c:pt>
                <c:pt idx="19573">
                  <c:v>-835.29603481292702</c:v>
                </c:pt>
                <c:pt idx="19574">
                  <c:v>-835.29359102249202</c:v>
                </c:pt>
                <c:pt idx="19575">
                  <c:v>-835.29144525528</c:v>
                </c:pt>
                <c:pt idx="19576">
                  <c:v>-835.28959751129196</c:v>
                </c:pt>
                <c:pt idx="19577">
                  <c:v>-835.28769016265903</c:v>
                </c:pt>
                <c:pt idx="19578">
                  <c:v>-835.28560400009201</c:v>
                </c:pt>
                <c:pt idx="19579">
                  <c:v>-835.28327941894599</c:v>
                </c:pt>
                <c:pt idx="19580">
                  <c:v>-835.28083562850998</c:v>
                </c:pt>
                <c:pt idx="19581">
                  <c:v>-835.27868986129795</c:v>
                </c:pt>
                <c:pt idx="19582">
                  <c:v>-835.277199745178</c:v>
                </c:pt>
                <c:pt idx="19583">
                  <c:v>-835.27684211731003</c:v>
                </c:pt>
                <c:pt idx="19584">
                  <c:v>-835.27791500091598</c:v>
                </c:pt>
                <c:pt idx="19585">
                  <c:v>-835.28041839599598</c:v>
                </c:pt>
                <c:pt idx="19586">
                  <c:v>-835.28417348861694</c:v>
                </c:pt>
                <c:pt idx="19587">
                  <c:v>-835.28876304626499</c:v>
                </c:pt>
                <c:pt idx="19588">
                  <c:v>-835.29371023178101</c:v>
                </c:pt>
                <c:pt idx="19589">
                  <c:v>-835.29835939407405</c:v>
                </c:pt>
                <c:pt idx="19590">
                  <c:v>-835.302233695984</c:v>
                </c:pt>
                <c:pt idx="19591">
                  <c:v>-835.304856300354</c:v>
                </c:pt>
                <c:pt idx="19592">
                  <c:v>-835.30604839324997</c:v>
                </c:pt>
                <c:pt idx="19593">
                  <c:v>-835.30580997467098</c:v>
                </c:pt>
                <c:pt idx="19594">
                  <c:v>-835.30420064926204</c:v>
                </c:pt>
                <c:pt idx="19595">
                  <c:v>-835.30145883560203</c:v>
                </c:pt>
                <c:pt idx="19596">
                  <c:v>-835.29788255691506</c:v>
                </c:pt>
                <c:pt idx="19597">
                  <c:v>-835.29376983642601</c:v>
                </c:pt>
                <c:pt idx="19598">
                  <c:v>-835.28935909271297</c:v>
                </c:pt>
                <c:pt idx="19599">
                  <c:v>-835.28488874435402</c:v>
                </c:pt>
                <c:pt idx="19600">
                  <c:v>-835.28041839599598</c:v>
                </c:pt>
                <c:pt idx="19601">
                  <c:v>-835.27606725692794</c:v>
                </c:pt>
                <c:pt idx="19602">
                  <c:v>-835.27183532714901</c:v>
                </c:pt>
                <c:pt idx="19603">
                  <c:v>-835.26778221130405</c:v>
                </c:pt>
                <c:pt idx="19604">
                  <c:v>-835.26420593261696</c:v>
                </c:pt>
                <c:pt idx="19605">
                  <c:v>-835.26122570037899</c:v>
                </c:pt>
                <c:pt idx="19606">
                  <c:v>-835.25890111923195</c:v>
                </c:pt>
                <c:pt idx="19607">
                  <c:v>-835.25717258453403</c:v>
                </c:pt>
                <c:pt idx="19608">
                  <c:v>-835.25586128234897</c:v>
                </c:pt>
                <c:pt idx="19609">
                  <c:v>-835.25484800338802</c:v>
                </c:pt>
                <c:pt idx="19610">
                  <c:v>-835.25407314300605</c:v>
                </c:pt>
                <c:pt idx="19611">
                  <c:v>-835.25335788726795</c:v>
                </c:pt>
                <c:pt idx="19612">
                  <c:v>-835.25264263153099</c:v>
                </c:pt>
                <c:pt idx="19613">
                  <c:v>-835.25162935257003</c:v>
                </c:pt>
                <c:pt idx="19614">
                  <c:v>-835.25002002716099</c:v>
                </c:pt>
                <c:pt idx="19615">
                  <c:v>-835.24763584136997</c:v>
                </c:pt>
                <c:pt idx="19616">
                  <c:v>-835.24435758590698</c:v>
                </c:pt>
                <c:pt idx="19617">
                  <c:v>-835.24000644683895</c:v>
                </c:pt>
                <c:pt idx="19618">
                  <c:v>-835.23458242416405</c:v>
                </c:pt>
                <c:pt idx="19619">
                  <c:v>-835.22802591323898</c:v>
                </c:pt>
                <c:pt idx="19620">
                  <c:v>-835.22027730941795</c:v>
                </c:pt>
                <c:pt idx="19621">
                  <c:v>-835.21169424056995</c:v>
                </c:pt>
                <c:pt idx="19622">
                  <c:v>-835.20269393920898</c:v>
                </c:pt>
                <c:pt idx="19623">
                  <c:v>-835.193932056427</c:v>
                </c:pt>
                <c:pt idx="19624">
                  <c:v>-835.18600463867199</c:v>
                </c:pt>
                <c:pt idx="19625">
                  <c:v>-835.17950773239204</c:v>
                </c:pt>
                <c:pt idx="19626">
                  <c:v>-835.174977779389</c:v>
                </c:pt>
                <c:pt idx="19627">
                  <c:v>-835.17277240753197</c:v>
                </c:pt>
                <c:pt idx="19628">
                  <c:v>-835.17313003540096</c:v>
                </c:pt>
                <c:pt idx="19629">
                  <c:v>-835.17611026763905</c:v>
                </c:pt>
                <c:pt idx="19630">
                  <c:v>-835.18153429031395</c:v>
                </c:pt>
                <c:pt idx="19631">
                  <c:v>-835.18910408019997</c:v>
                </c:pt>
                <c:pt idx="19632">
                  <c:v>-835.19816398620605</c:v>
                </c:pt>
                <c:pt idx="19633">
                  <c:v>-835.208117961884</c:v>
                </c:pt>
                <c:pt idx="19634">
                  <c:v>-835.21819114685104</c:v>
                </c:pt>
                <c:pt idx="19635">
                  <c:v>-835.22772789001499</c:v>
                </c:pt>
                <c:pt idx="19636">
                  <c:v>-835.23631095886299</c:v>
                </c:pt>
                <c:pt idx="19637">
                  <c:v>-835.24352312088001</c:v>
                </c:pt>
                <c:pt idx="19638">
                  <c:v>-835.24930477142402</c:v>
                </c:pt>
                <c:pt idx="19639">
                  <c:v>-835.25347709655796</c:v>
                </c:pt>
                <c:pt idx="19640">
                  <c:v>-835.25627851486195</c:v>
                </c:pt>
                <c:pt idx="19641">
                  <c:v>-835.257947444916</c:v>
                </c:pt>
                <c:pt idx="19642">
                  <c:v>-835.25907993316696</c:v>
                </c:pt>
                <c:pt idx="19643">
                  <c:v>-835.26003360748302</c:v>
                </c:pt>
                <c:pt idx="19644">
                  <c:v>-835.26122570037899</c:v>
                </c:pt>
                <c:pt idx="19645">
                  <c:v>-835.26277542114303</c:v>
                </c:pt>
                <c:pt idx="19646">
                  <c:v>-835.26468276977596</c:v>
                </c:pt>
                <c:pt idx="19647">
                  <c:v>-835.26676893234298</c:v>
                </c:pt>
                <c:pt idx="19648">
                  <c:v>-835.26861667633102</c:v>
                </c:pt>
                <c:pt idx="19649">
                  <c:v>-835.26974916458198</c:v>
                </c:pt>
                <c:pt idx="19650">
                  <c:v>-835.26980876922596</c:v>
                </c:pt>
                <c:pt idx="19651">
                  <c:v>-835.26837825775203</c:v>
                </c:pt>
                <c:pt idx="19652">
                  <c:v>-835.26545763015804</c:v>
                </c:pt>
                <c:pt idx="19653">
                  <c:v>-835.26110649108898</c:v>
                </c:pt>
                <c:pt idx="19654">
                  <c:v>-835.25562286376999</c:v>
                </c:pt>
                <c:pt idx="19655">
                  <c:v>-835.24930477142402</c:v>
                </c:pt>
                <c:pt idx="19656">
                  <c:v>-835.24274826049805</c:v>
                </c:pt>
                <c:pt idx="19657">
                  <c:v>-835.23643016815197</c:v>
                </c:pt>
                <c:pt idx="19658">
                  <c:v>-835.23088693618797</c:v>
                </c:pt>
                <c:pt idx="19659">
                  <c:v>-835.22653579711903</c:v>
                </c:pt>
                <c:pt idx="19660">
                  <c:v>-835.22367477417004</c:v>
                </c:pt>
                <c:pt idx="19661">
                  <c:v>-835.22218465805099</c:v>
                </c:pt>
                <c:pt idx="19662">
                  <c:v>-835.221946239472</c:v>
                </c:pt>
                <c:pt idx="19663">
                  <c:v>-835.22272109985397</c:v>
                </c:pt>
                <c:pt idx="19664">
                  <c:v>-835.22427082061802</c:v>
                </c:pt>
                <c:pt idx="19665">
                  <c:v>-835.22641658783004</c:v>
                </c:pt>
                <c:pt idx="19666">
                  <c:v>-835.22880077362095</c:v>
                </c:pt>
                <c:pt idx="19667">
                  <c:v>-835.23106575012196</c:v>
                </c:pt>
                <c:pt idx="19668">
                  <c:v>-835.232973098755</c:v>
                </c:pt>
                <c:pt idx="19669">
                  <c:v>-835.23422479629505</c:v>
                </c:pt>
                <c:pt idx="19670">
                  <c:v>-835.23470163345405</c:v>
                </c:pt>
                <c:pt idx="19671">
                  <c:v>-835.23446321487404</c:v>
                </c:pt>
                <c:pt idx="19672">
                  <c:v>-835.23386716842697</c:v>
                </c:pt>
                <c:pt idx="19673">
                  <c:v>-835.233092308045</c:v>
                </c:pt>
                <c:pt idx="19674">
                  <c:v>-835.232615470886</c:v>
                </c:pt>
                <c:pt idx="19675">
                  <c:v>-835.23273468017601</c:v>
                </c:pt>
                <c:pt idx="19676">
                  <c:v>-835.23374795913696</c:v>
                </c:pt>
                <c:pt idx="19677">
                  <c:v>-835.23583412170399</c:v>
                </c:pt>
                <c:pt idx="19678">
                  <c:v>-835.23923158645698</c:v>
                </c:pt>
                <c:pt idx="19679">
                  <c:v>-835.243821144104</c:v>
                </c:pt>
                <c:pt idx="19680">
                  <c:v>-835.24930477142402</c:v>
                </c:pt>
                <c:pt idx="19681">
                  <c:v>-835.25508642196701</c:v>
                </c:pt>
                <c:pt idx="19682">
                  <c:v>-835.260570049286</c:v>
                </c:pt>
                <c:pt idx="19683">
                  <c:v>-835.26504039764404</c:v>
                </c:pt>
                <c:pt idx="19684">
                  <c:v>-835.26796102523804</c:v>
                </c:pt>
                <c:pt idx="19685">
                  <c:v>-835.26897430419899</c:v>
                </c:pt>
                <c:pt idx="19686">
                  <c:v>-835.26808023452804</c:v>
                </c:pt>
                <c:pt idx="19687">
                  <c:v>-835.26539802551304</c:v>
                </c:pt>
                <c:pt idx="19688">
                  <c:v>-835.26110649108898</c:v>
                </c:pt>
                <c:pt idx="19689">
                  <c:v>-835.25574207305897</c:v>
                </c:pt>
                <c:pt idx="19690">
                  <c:v>-835.249841213227</c:v>
                </c:pt>
                <c:pt idx="19691">
                  <c:v>-835.24405956268299</c:v>
                </c:pt>
                <c:pt idx="19692">
                  <c:v>-835.23905277252197</c:v>
                </c:pt>
                <c:pt idx="19693">
                  <c:v>-835.23505926132202</c:v>
                </c:pt>
                <c:pt idx="19694">
                  <c:v>-835.23231744766304</c:v>
                </c:pt>
                <c:pt idx="19695">
                  <c:v>-835.23058891296398</c:v>
                </c:pt>
                <c:pt idx="19696">
                  <c:v>-835.22951602935802</c:v>
                </c:pt>
                <c:pt idx="19697">
                  <c:v>-835.22868156433105</c:v>
                </c:pt>
                <c:pt idx="19698">
                  <c:v>-835.22778749465999</c:v>
                </c:pt>
                <c:pt idx="19699">
                  <c:v>-835.22635698318504</c:v>
                </c:pt>
                <c:pt idx="19700">
                  <c:v>-835.22421121597301</c:v>
                </c:pt>
                <c:pt idx="19701">
                  <c:v>-835.22111177444503</c:v>
                </c:pt>
                <c:pt idx="19702">
                  <c:v>-835.21705865859997</c:v>
                </c:pt>
                <c:pt idx="19703">
                  <c:v>-835.21240949630806</c:v>
                </c:pt>
                <c:pt idx="19704">
                  <c:v>-835.20746231079102</c:v>
                </c:pt>
                <c:pt idx="19705">
                  <c:v>-835.20263433456398</c:v>
                </c:pt>
                <c:pt idx="19706">
                  <c:v>-835.19822359085094</c:v>
                </c:pt>
                <c:pt idx="19707">
                  <c:v>-835.194349288941</c:v>
                </c:pt>
                <c:pt idx="19708">
                  <c:v>-835.19095182418801</c:v>
                </c:pt>
                <c:pt idx="19709">
                  <c:v>-835.18785238266003</c:v>
                </c:pt>
                <c:pt idx="19710">
                  <c:v>-835.18469333648704</c:v>
                </c:pt>
                <c:pt idx="19711">
                  <c:v>-835.18123626708996</c:v>
                </c:pt>
                <c:pt idx="19712">
                  <c:v>-835.17706394195602</c:v>
                </c:pt>
                <c:pt idx="19713">
                  <c:v>-835.172057151795</c:v>
                </c:pt>
                <c:pt idx="19714">
                  <c:v>-835.16615629196201</c:v>
                </c:pt>
                <c:pt idx="19715">
                  <c:v>-835.15965938568104</c:v>
                </c:pt>
                <c:pt idx="19716">
                  <c:v>-835.15304327011097</c:v>
                </c:pt>
                <c:pt idx="19717">
                  <c:v>-835.14678478241001</c:v>
                </c:pt>
                <c:pt idx="19718">
                  <c:v>-835.14165878295898</c:v>
                </c:pt>
                <c:pt idx="19719">
                  <c:v>-835.13808250427303</c:v>
                </c:pt>
                <c:pt idx="19720">
                  <c:v>-835.13623476028499</c:v>
                </c:pt>
                <c:pt idx="19721">
                  <c:v>-835.13617515563999</c:v>
                </c:pt>
                <c:pt idx="19722">
                  <c:v>-835.13754606247005</c:v>
                </c:pt>
                <c:pt idx="19723">
                  <c:v>-835.13993024826095</c:v>
                </c:pt>
                <c:pt idx="19724">
                  <c:v>-835.14261245727596</c:v>
                </c:pt>
                <c:pt idx="19725">
                  <c:v>-835.14493703842197</c:v>
                </c:pt>
                <c:pt idx="19726">
                  <c:v>-835.14630794525203</c:v>
                </c:pt>
                <c:pt idx="19727">
                  <c:v>-835.14606952667305</c:v>
                </c:pt>
                <c:pt idx="19728">
                  <c:v>-835.143983364105</c:v>
                </c:pt>
                <c:pt idx="19729">
                  <c:v>-835.14004945755005</c:v>
                </c:pt>
                <c:pt idx="19730">
                  <c:v>-835.13456583023105</c:v>
                </c:pt>
                <c:pt idx="19731">
                  <c:v>-835.12806892394997</c:v>
                </c:pt>
                <c:pt idx="19732">
                  <c:v>-835.12103557586704</c:v>
                </c:pt>
                <c:pt idx="19733">
                  <c:v>-835.113942623139</c:v>
                </c:pt>
                <c:pt idx="19734">
                  <c:v>-835.10714769363403</c:v>
                </c:pt>
                <c:pt idx="19735">
                  <c:v>-835.10112762451195</c:v>
                </c:pt>
                <c:pt idx="19736">
                  <c:v>-835.09606122970604</c:v>
                </c:pt>
                <c:pt idx="19737">
                  <c:v>-835.09212732315098</c:v>
                </c:pt>
                <c:pt idx="19738">
                  <c:v>-835.08926630020198</c:v>
                </c:pt>
                <c:pt idx="19739">
                  <c:v>-835.08723974227905</c:v>
                </c:pt>
                <c:pt idx="19740">
                  <c:v>-835.08574962616001</c:v>
                </c:pt>
                <c:pt idx="19741">
                  <c:v>-835.08437871932995</c:v>
                </c:pt>
                <c:pt idx="19742">
                  <c:v>-835.082948207855</c:v>
                </c:pt>
                <c:pt idx="19743">
                  <c:v>-835.08121967315697</c:v>
                </c:pt>
                <c:pt idx="19744">
                  <c:v>-835.07901430130005</c:v>
                </c:pt>
                <c:pt idx="19745">
                  <c:v>-835.07621288299595</c:v>
                </c:pt>
                <c:pt idx="19746">
                  <c:v>-835.07275581359897</c:v>
                </c:pt>
                <c:pt idx="19747">
                  <c:v>-835.06846427917503</c:v>
                </c:pt>
                <c:pt idx="19748">
                  <c:v>-835.06345748901401</c:v>
                </c:pt>
                <c:pt idx="19749">
                  <c:v>-835.05797386169502</c:v>
                </c:pt>
                <c:pt idx="19750">
                  <c:v>-835.05237102508602</c:v>
                </c:pt>
                <c:pt idx="19751">
                  <c:v>-835.04712581634499</c:v>
                </c:pt>
                <c:pt idx="19752">
                  <c:v>-835.04253625869796</c:v>
                </c:pt>
                <c:pt idx="19753">
                  <c:v>-835.038781166077</c:v>
                </c:pt>
                <c:pt idx="19754">
                  <c:v>-835.03603935241699</c:v>
                </c:pt>
                <c:pt idx="19755">
                  <c:v>-835.03431081771896</c:v>
                </c:pt>
                <c:pt idx="19756">
                  <c:v>-835.03347635269199</c:v>
                </c:pt>
                <c:pt idx="19757">
                  <c:v>-835.033178329468</c:v>
                </c:pt>
                <c:pt idx="19758">
                  <c:v>-835.03293991088901</c:v>
                </c:pt>
                <c:pt idx="19759">
                  <c:v>-835.03210544586204</c:v>
                </c:pt>
                <c:pt idx="19760">
                  <c:v>-835.02995967865002</c:v>
                </c:pt>
                <c:pt idx="19761">
                  <c:v>-835.02602577209495</c:v>
                </c:pt>
                <c:pt idx="19762">
                  <c:v>-835.02000570297298</c:v>
                </c:pt>
                <c:pt idx="19763">
                  <c:v>-835.01201868057296</c:v>
                </c:pt>
                <c:pt idx="19764">
                  <c:v>-835.00248193740902</c:v>
                </c:pt>
                <c:pt idx="19765">
                  <c:v>-834.99193191528298</c:v>
                </c:pt>
                <c:pt idx="19766">
                  <c:v>-834.98096466064499</c:v>
                </c:pt>
                <c:pt idx="19767">
                  <c:v>-834.97023582458496</c:v>
                </c:pt>
                <c:pt idx="19768">
                  <c:v>-834.96028184890804</c:v>
                </c:pt>
                <c:pt idx="19769">
                  <c:v>-834.95157957077004</c:v>
                </c:pt>
                <c:pt idx="19770">
                  <c:v>-834.94430780410801</c:v>
                </c:pt>
                <c:pt idx="19771">
                  <c:v>-834.93870496749901</c:v>
                </c:pt>
                <c:pt idx="19772">
                  <c:v>-834.93447303771995</c:v>
                </c:pt>
                <c:pt idx="19773">
                  <c:v>-834.93149280548096</c:v>
                </c:pt>
                <c:pt idx="19774">
                  <c:v>-834.92952585220405</c:v>
                </c:pt>
                <c:pt idx="19775">
                  <c:v>-834.92833375930798</c:v>
                </c:pt>
                <c:pt idx="19776">
                  <c:v>-834.927797317505</c:v>
                </c:pt>
                <c:pt idx="19777">
                  <c:v>-834.927916526795</c:v>
                </c:pt>
                <c:pt idx="19778">
                  <c:v>-834.92857217788696</c:v>
                </c:pt>
                <c:pt idx="19779">
                  <c:v>-834.92964506149303</c:v>
                </c:pt>
                <c:pt idx="19780">
                  <c:v>-834.93095636367798</c:v>
                </c:pt>
                <c:pt idx="19781">
                  <c:v>-834.93214845657405</c:v>
                </c:pt>
                <c:pt idx="19782">
                  <c:v>-834.93268489837703</c:v>
                </c:pt>
                <c:pt idx="19783">
                  <c:v>-834.93202924728405</c:v>
                </c:pt>
                <c:pt idx="19784">
                  <c:v>-834.92976427078304</c:v>
                </c:pt>
                <c:pt idx="19785">
                  <c:v>-834.92577075958297</c:v>
                </c:pt>
                <c:pt idx="19786">
                  <c:v>-834.92016792297397</c:v>
                </c:pt>
                <c:pt idx="19787">
                  <c:v>-834.91319417953503</c:v>
                </c:pt>
                <c:pt idx="19788">
                  <c:v>-834.90526676178001</c:v>
                </c:pt>
                <c:pt idx="19789">
                  <c:v>-834.89686250686702</c:v>
                </c:pt>
                <c:pt idx="19790">
                  <c:v>-834.88851785659801</c:v>
                </c:pt>
                <c:pt idx="19791">
                  <c:v>-834.88112688064598</c:v>
                </c:pt>
                <c:pt idx="19792">
                  <c:v>-834.87522602081299</c:v>
                </c:pt>
                <c:pt idx="19793">
                  <c:v>-834.87123250961304</c:v>
                </c:pt>
                <c:pt idx="19794">
                  <c:v>-834.86908674240101</c:v>
                </c:pt>
                <c:pt idx="19795">
                  <c:v>-834.86831188201904</c:v>
                </c:pt>
                <c:pt idx="19796">
                  <c:v>-834.86843109130905</c:v>
                </c:pt>
                <c:pt idx="19797">
                  <c:v>-834.86878871917702</c:v>
                </c:pt>
                <c:pt idx="19798">
                  <c:v>-834.86908674240101</c:v>
                </c:pt>
                <c:pt idx="19799">
                  <c:v>-834.86890792846702</c:v>
                </c:pt>
                <c:pt idx="19800">
                  <c:v>-834.86801385879505</c:v>
                </c:pt>
                <c:pt idx="19801">
                  <c:v>-834.86610651016304</c:v>
                </c:pt>
                <c:pt idx="19802">
                  <c:v>-834.86306667327904</c:v>
                </c:pt>
                <c:pt idx="19803">
                  <c:v>-834.85901355743397</c:v>
                </c:pt>
                <c:pt idx="19804">
                  <c:v>-834.85442399978695</c:v>
                </c:pt>
                <c:pt idx="19805">
                  <c:v>-834.84971523284901</c:v>
                </c:pt>
                <c:pt idx="19806">
                  <c:v>-834.84536409378097</c:v>
                </c:pt>
                <c:pt idx="19807">
                  <c:v>-834.84148979187</c:v>
                </c:pt>
                <c:pt idx="19808">
                  <c:v>-834.83815193176304</c:v>
                </c:pt>
                <c:pt idx="19809">
                  <c:v>-834.83517169952404</c:v>
                </c:pt>
                <c:pt idx="19810">
                  <c:v>-834.83237028122005</c:v>
                </c:pt>
                <c:pt idx="19811">
                  <c:v>-834.82968807220504</c:v>
                </c:pt>
                <c:pt idx="19812">
                  <c:v>-834.82682704925605</c:v>
                </c:pt>
                <c:pt idx="19813">
                  <c:v>-834.82378721237205</c:v>
                </c:pt>
                <c:pt idx="19814">
                  <c:v>-834.82038974761997</c:v>
                </c:pt>
                <c:pt idx="19815">
                  <c:v>-834.816575050354</c:v>
                </c:pt>
                <c:pt idx="19816">
                  <c:v>-834.81222391128597</c:v>
                </c:pt>
                <c:pt idx="19817">
                  <c:v>-834.80757474899303</c:v>
                </c:pt>
                <c:pt idx="19818">
                  <c:v>-834.80286598205601</c:v>
                </c:pt>
                <c:pt idx="19819">
                  <c:v>-834.79833602905296</c:v>
                </c:pt>
                <c:pt idx="19820">
                  <c:v>-834.79422330856301</c:v>
                </c:pt>
                <c:pt idx="19821">
                  <c:v>-834.79052782058704</c:v>
                </c:pt>
                <c:pt idx="19822">
                  <c:v>-834.78730916976895</c:v>
                </c:pt>
                <c:pt idx="19823">
                  <c:v>-834.78438854217598</c:v>
                </c:pt>
                <c:pt idx="19824">
                  <c:v>-834.78164672851597</c:v>
                </c:pt>
                <c:pt idx="19825">
                  <c:v>-834.77896451950096</c:v>
                </c:pt>
                <c:pt idx="19826">
                  <c:v>-834.77634191513096</c:v>
                </c:pt>
                <c:pt idx="19827">
                  <c:v>-834.77371931076095</c:v>
                </c:pt>
                <c:pt idx="19828">
                  <c:v>-834.77085828781105</c:v>
                </c:pt>
                <c:pt idx="19829">
                  <c:v>-834.76769924163796</c:v>
                </c:pt>
                <c:pt idx="19830">
                  <c:v>-834.764122962952</c:v>
                </c:pt>
                <c:pt idx="19831">
                  <c:v>-834.76001024246204</c:v>
                </c:pt>
                <c:pt idx="19832">
                  <c:v>-834.755539894104</c:v>
                </c:pt>
                <c:pt idx="19833">
                  <c:v>-834.75083112716698</c:v>
                </c:pt>
                <c:pt idx="19834">
                  <c:v>-834.74618196487404</c:v>
                </c:pt>
                <c:pt idx="19835">
                  <c:v>-834.741711616516</c:v>
                </c:pt>
                <c:pt idx="19836">
                  <c:v>-834.73765850067196</c:v>
                </c:pt>
                <c:pt idx="19837">
                  <c:v>-834.73408222198498</c:v>
                </c:pt>
                <c:pt idx="19838">
                  <c:v>-834.73116159439098</c:v>
                </c:pt>
                <c:pt idx="19839">
                  <c:v>-834.72889661788997</c:v>
                </c:pt>
                <c:pt idx="19840">
                  <c:v>-834.72734689712502</c:v>
                </c:pt>
                <c:pt idx="19841">
                  <c:v>-834.72639322280895</c:v>
                </c:pt>
                <c:pt idx="19842">
                  <c:v>-834.72573757171699</c:v>
                </c:pt>
                <c:pt idx="19843">
                  <c:v>-834.725022315979</c:v>
                </c:pt>
                <c:pt idx="19844">
                  <c:v>-834.72394943237305</c:v>
                </c:pt>
                <c:pt idx="19845">
                  <c:v>-834.72222089767502</c:v>
                </c:pt>
                <c:pt idx="19846">
                  <c:v>-834.719896316529</c:v>
                </c:pt>
                <c:pt idx="19847">
                  <c:v>-834.71703529357899</c:v>
                </c:pt>
                <c:pt idx="19848">
                  <c:v>-834.71369743347202</c:v>
                </c:pt>
                <c:pt idx="19849">
                  <c:v>-834.71006155014095</c:v>
                </c:pt>
                <c:pt idx="19850">
                  <c:v>-834.70618724822998</c:v>
                </c:pt>
                <c:pt idx="19851">
                  <c:v>-834.70231294632003</c:v>
                </c:pt>
                <c:pt idx="19852">
                  <c:v>-834.69855785369896</c:v>
                </c:pt>
                <c:pt idx="19853">
                  <c:v>-834.694921970368</c:v>
                </c:pt>
                <c:pt idx="19854">
                  <c:v>-834.69152450561501</c:v>
                </c:pt>
                <c:pt idx="19855">
                  <c:v>-834.68830585479805</c:v>
                </c:pt>
                <c:pt idx="19856">
                  <c:v>-834.68526601791405</c:v>
                </c:pt>
                <c:pt idx="19857">
                  <c:v>-834.68240499496505</c:v>
                </c:pt>
                <c:pt idx="19858">
                  <c:v>-834.67972278595005</c:v>
                </c:pt>
                <c:pt idx="19859">
                  <c:v>-834.67745780944801</c:v>
                </c:pt>
                <c:pt idx="19860">
                  <c:v>-834.67572927474998</c:v>
                </c:pt>
                <c:pt idx="19861">
                  <c:v>-834.67483520507801</c:v>
                </c:pt>
                <c:pt idx="19862">
                  <c:v>-834.67501401901302</c:v>
                </c:pt>
                <c:pt idx="19863">
                  <c:v>-834.67620611190796</c:v>
                </c:pt>
                <c:pt idx="19864">
                  <c:v>-834.67829227447498</c:v>
                </c:pt>
                <c:pt idx="19865">
                  <c:v>-834.68097448348999</c:v>
                </c:pt>
                <c:pt idx="19866">
                  <c:v>-834.68383550643898</c:v>
                </c:pt>
                <c:pt idx="19867">
                  <c:v>-834.68651771545399</c:v>
                </c:pt>
                <c:pt idx="19868">
                  <c:v>-834.68860387802101</c:v>
                </c:pt>
                <c:pt idx="19869">
                  <c:v>-834.68979597091698</c:v>
                </c:pt>
                <c:pt idx="19870">
                  <c:v>-834.68991518020698</c:v>
                </c:pt>
                <c:pt idx="19871">
                  <c:v>-834.68884229660102</c:v>
                </c:pt>
                <c:pt idx="19872">
                  <c:v>-834.68693494796798</c:v>
                </c:pt>
                <c:pt idx="19873">
                  <c:v>-834.68449115753197</c:v>
                </c:pt>
                <c:pt idx="19874">
                  <c:v>-834.68180894851696</c:v>
                </c:pt>
                <c:pt idx="19875">
                  <c:v>-834.67912673950195</c:v>
                </c:pt>
                <c:pt idx="19876">
                  <c:v>-834.67656373977695</c:v>
                </c:pt>
                <c:pt idx="19877">
                  <c:v>-834.67400074005104</c:v>
                </c:pt>
                <c:pt idx="19878">
                  <c:v>-834.67155694961605</c:v>
                </c:pt>
                <c:pt idx="19879">
                  <c:v>-834.66899394989002</c:v>
                </c:pt>
                <c:pt idx="19880">
                  <c:v>-834.66619253158603</c:v>
                </c:pt>
                <c:pt idx="19881">
                  <c:v>-834.66291427612305</c:v>
                </c:pt>
                <c:pt idx="19882">
                  <c:v>-834.65909957885799</c:v>
                </c:pt>
                <c:pt idx="19883">
                  <c:v>-834.65498685836803</c:v>
                </c:pt>
                <c:pt idx="19884">
                  <c:v>-834.65093374252297</c:v>
                </c:pt>
                <c:pt idx="19885">
                  <c:v>-834.64741706848201</c:v>
                </c:pt>
                <c:pt idx="19886">
                  <c:v>-834.64491367340099</c:v>
                </c:pt>
                <c:pt idx="19887">
                  <c:v>-834.64366197586105</c:v>
                </c:pt>
                <c:pt idx="19888">
                  <c:v>-834.64384078979504</c:v>
                </c:pt>
                <c:pt idx="19889">
                  <c:v>-834.64545011520397</c:v>
                </c:pt>
                <c:pt idx="19890">
                  <c:v>-834.64848995208797</c:v>
                </c:pt>
                <c:pt idx="19891">
                  <c:v>-834.652781486511</c:v>
                </c:pt>
                <c:pt idx="19892">
                  <c:v>-834.65802669525203</c:v>
                </c:pt>
                <c:pt idx="19893">
                  <c:v>-834.66380834579502</c:v>
                </c:pt>
                <c:pt idx="19894">
                  <c:v>-834.669589996338</c:v>
                </c:pt>
                <c:pt idx="19895">
                  <c:v>-834.67495441436802</c:v>
                </c:pt>
                <c:pt idx="19896">
                  <c:v>-834.67948436737095</c:v>
                </c:pt>
                <c:pt idx="19897">
                  <c:v>-834.68294143676803</c:v>
                </c:pt>
                <c:pt idx="19898">
                  <c:v>-834.68502759933494</c:v>
                </c:pt>
                <c:pt idx="19899">
                  <c:v>-834.68562364578304</c:v>
                </c:pt>
                <c:pt idx="19900">
                  <c:v>-834.68461036682095</c:v>
                </c:pt>
                <c:pt idx="19901">
                  <c:v>-834.68192815780696</c:v>
                </c:pt>
                <c:pt idx="19902">
                  <c:v>-834.67775583267201</c:v>
                </c:pt>
                <c:pt idx="19903">
                  <c:v>-834.67227220535301</c:v>
                </c:pt>
                <c:pt idx="19904">
                  <c:v>-834.66601371765205</c:v>
                </c:pt>
                <c:pt idx="19905">
                  <c:v>-834.65921878814697</c:v>
                </c:pt>
                <c:pt idx="19906">
                  <c:v>-834.65236425399803</c:v>
                </c:pt>
                <c:pt idx="19907">
                  <c:v>-834.64574813842796</c:v>
                </c:pt>
                <c:pt idx="19908">
                  <c:v>-834.63972806930599</c:v>
                </c:pt>
                <c:pt idx="19909">
                  <c:v>-834.63472127914395</c:v>
                </c:pt>
                <c:pt idx="19910">
                  <c:v>-834.63114500045799</c:v>
                </c:pt>
                <c:pt idx="19911">
                  <c:v>-834.62917804717995</c:v>
                </c:pt>
                <c:pt idx="19912">
                  <c:v>-834.62888002395698</c:v>
                </c:pt>
                <c:pt idx="19913">
                  <c:v>-834.62995290756203</c:v>
                </c:pt>
                <c:pt idx="19914">
                  <c:v>-834.63209867477406</c:v>
                </c:pt>
                <c:pt idx="19915">
                  <c:v>-834.63490009307895</c:v>
                </c:pt>
                <c:pt idx="19916">
                  <c:v>-834.63776111602795</c:v>
                </c:pt>
                <c:pt idx="19917">
                  <c:v>-834.64014530181896</c:v>
                </c:pt>
                <c:pt idx="19918">
                  <c:v>-834.64121818542503</c:v>
                </c:pt>
                <c:pt idx="19919">
                  <c:v>-834.64044332504295</c:v>
                </c:pt>
                <c:pt idx="19920">
                  <c:v>-834.63740348815895</c:v>
                </c:pt>
                <c:pt idx="19921">
                  <c:v>-834.63209867477406</c:v>
                </c:pt>
                <c:pt idx="19922">
                  <c:v>-834.62494611740101</c:v>
                </c:pt>
                <c:pt idx="19923">
                  <c:v>-834.61654186248802</c:v>
                </c:pt>
                <c:pt idx="19924">
                  <c:v>-834.60766077041603</c:v>
                </c:pt>
                <c:pt idx="19925">
                  <c:v>-834.59889888763405</c:v>
                </c:pt>
                <c:pt idx="19926">
                  <c:v>-834.59079265594505</c:v>
                </c:pt>
                <c:pt idx="19927">
                  <c:v>-834.58381891250599</c:v>
                </c:pt>
                <c:pt idx="19928">
                  <c:v>-834.57827568054199</c:v>
                </c:pt>
                <c:pt idx="19929">
                  <c:v>-834.57422256469704</c:v>
                </c:pt>
                <c:pt idx="19930">
                  <c:v>-834.57142114639305</c:v>
                </c:pt>
                <c:pt idx="19931">
                  <c:v>-834.56939458847103</c:v>
                </c:pt>
                <c:pt idx="19932">
                  <c:v>-834.56742763519298</c:v>
                </c:pt>
                <c:pt idx="19933">
                  <c:v>-834.56522226333595</c:v>
                </c:pt>
                <c:pt idx="19934">
                  <c:v>-834.56242084503197</c:v>
                </c:pt>
                <c:pt idx="19935">
                  <c:v>-834.55902338028</c:v>
                </c:pt>
                <c:pt idx="19936">
                  <c:v>-834.55508947372505</c:v>
                </c:pt>
                <c:pt idx="19937">
                  <c:v>-834.550559520722</c:v>
                </c:pt>
                <c:pt idx="19938">
                  <c:v>-834.54555273056098</c:v>
                </c:pt>
                <c:pt idx="19939">
                  <c:v>-834.54036712646496</c:v>
                </c:pt>
                <c:pt idx="19940">
                  <c:v>-834.53512191772495</c:v>
                </c:pt>
                <c:pt idx="19941">
                  <c:v>-834.53005552291904</c:v>
                </c:pt>
                <c:pt idx="19942">
                  <c:v>-834.525525569916</c:v>
                </c:pt>
                <c:pt idx="19943">
                  <c:v>-834.52153205871605</c:v>
                </c:pt>
                <c:pt idx="19944">
                  <c:v>-834.51819419860897</c:v>
                </c:pt>
                <c:pt idx="19945">
                  <c:v>-834.51551198959396</c:v>
                </c:pt>
                <c:pt idx="19946">
                  <c:v>-834.51324701309204</c:v>
                </c:pt>
                <c:pt idx="19947">
                  <c:v>-834.51122045517002</c:v>
                </c:pt>
                <c:pt idx="19948">
                  <c:v>-834.50937271118198</c:v>
                </c:pt>
                <c:pt idx="19949">
                  <c:v>-834.50746536254906</c:v>
                </c:pt>
                <c:pt idx="19950">
                  <c:v>-834.50543880462703</c:v>
                </c:pt>
                <c:pt idx="19951">
                  <c:v>-834.50299501419101</c:v>
                </c:pt>
                <c:pt idx="19952">
                  <c:v>-834.49989557266304</c:v>
                </c:pt>
                <c:pt idx="19953">
                  <c:v>-834.49578285217297</c:v>
                </c:pt>
                <c:pt idx="19954">
                  <c:v>-834.49053764343296</c:v>
                </c:pt>
                <c:pt idx="19955">
                  <c:v>-834.48410034179699</c:v>
                </c:pt>
                <c:pt idx="19956">
                  <c:v>-834.47653055191097</c:v>
                </c:pt>
                <c:pt idx="19957">
                  <c:v>-834.46788787841797</c:v>
                </c:pt>
                <c:pt idx="19958">
                  <c:v>-834.45823192596504</c:v>
                </c:pt>
                <c:pt idx="19959">
                  <c:v>-834.447741508484</c:v>
                </c:pt>
                <c:pt idx="19960">
                  <c:v>-834.43665504455601</c:v>
                </c:pt>
                <c:pt idx="19961">
                  <c:v>-834.425449371338</c:v>
                </c:pt>
                <c:pt idx="19962">
                  <c:v>-834.414601325989</c:v>
                </c:pt>
                <c:pt idx="19963">
                  <c:v>-834.40470695495605</c:v>
                </c:pt>
                <c:pt idx="19964">
                  <c:v>-834.39612388610897</c:v>
                </c:pt>
                <c:pt idx="19965">
                  <c:v>-834.389269351959</c:v>
                </c:pt>
                <c:pt idx="19966">
                  <c:v>-834.384143352509</c:v>
                </c:pt>
                <c:pt idx="19967">
                  <c:v>-834.38080549240101</c:v>
                </c:pt>
                <c:pt idx="19968">
                  <c:v>-834.37877893447899</c:v>
                </c:pt>
                <c:pt idx="19969">
                  <c:v>-834.37770605087303</c:v>
                </c:pt>
                <c:pt idx="19970">
                  <c:v>-834.37699079513595</c:v>
                </c:pt>
                <c:pt idx="19971">
                  <c:v>-834.37615633010898</c:v>
                </c:pt>
                <c:pt idx="19972">
                  <c:v>-834.37466621398903</c:v>
                </c:pt>
                <c:pt idx="19973">
                  <c:v>-834.37246084213302</c:v>
                </c:pt>
                <c:pt idx="19974">
                  <c:v>-834.36930179596004</c:v>
                </c:pt>
                <c:pt idx="19975">
                  <c:v>-834.36530828475998</c:v>
                </c:pt>
                <c:pt idx="19976">
                  <c:v>-834.36083793640205</c:v>
                </c:pt>
                <c:pt idx="19977">
                  <c:v>-834.356188774109</c:v>
                </c:pt>
                <c:pt idx="19978">
                  <c:v>-834.35183763504006</c:v>
                </c:pt>
                <c:pt idx="19979">
                  <c:v>-834.34808254242</c:v>
                </c:pt>
                <c:pt idx="19980">
                  <c:v>-834.34510231018101</c:v>
                </c:pt>
                <c:pt idx="19981">
                  <c:v>-834.34277772903499</c:v>
                </c:pt>
                <c:pt idx="19982">
                  <c:v>-834.34081077575695</c:v>
                </c:pt>
                <c:pt idx="19983">
                  <c:v>-834.33902263641403</c:v>
                </c:pt>
                <c:pt idx="19984">
                  <c:v>-834.33711528778099</c:v>
                </c:pt>
                <c:pt idx="19985">
                  <c:v>-834.33496952056896</c:v>
                </c:pt>
                <c:pt idx="19986">
                  <c:v>-834.33258533477795</c:v>
                </c:pt>
                <c:pt idx="19987">
                  <c:v>-834.33008193969704</c:v>
                </c:pt>
                <c:pt idx="19988">
                  <c:v>-834.32745933532703</c:v>
                </c:pt>
                <c:pt idx="19989">
                  <c:v>-834.32489633560203</c:v>
                </c:pt>
                <c:pt idx="19990">
                  <c:v>-834.322690963745</c:v>
                </c:pt>
                <c:pt idx="19991">
                  <c:v>-834.32096242904697</c:v>
                </c:pt>
                <c:pt idx="19992">
                  <c:v>-834.31971073150703</c:v>
                </c:pt>
                <c:pt idx="19993">
                  <c:v>-834.31887626647995</c:v>
                </c:pt>
                <c:pt idx="19994">
                  <c:v>-834.31804180145298</c:v>
                </c:pt>
                <c:pt idx="19995">
                  <c:v>-834.31679010391304</c:v>
                </c:pt>
                <c:pt idx="19996">
                  <c:v>-834.31470394134499</c:v>
                </c:pt>
                <c:pt idx="19997">
                  <c:v>-834.31118726730404</c:v>
                </c:pt>
                <c:pt idx="19998">
                  <c:v>-834.30600166320801</c:v>
                </c:pt>
                <c:pt idx="19999">
                  <c:v>-834.29890871047996</c:v>
                </c:pt>
                <c:pt idx="20000">
                  <c:v>-834.28984880447399</c:v>
                </c:pt>
                <c:pt idx="20001">
                  <c:v>-834.27888154983498</c:v>
                </c:pt>
                <c:pt idx="20002">
                  <c:v>-834.26636457443306</c:v>
                </c:pt>
                <c:pt idx="20003">
                  <c:v>-834.25271511077904</c:v>
                </c:pt>
                <c:pt idx="20004">
                  <c:v>-834.23846960067794</c:v>
                </c:pt>
                <c:pt idx="20005">
                  <c:v>-834.22422409057594</c:v>
                </c:pt>
                <c:pt idx="20006">
                  <c:v>-834.21057462692295</c:v>
                </c:pt>
                <c:pt idx="20007">
                  <c:v>-834.19811725616501</c:v>
                </c:pt>
                <c:pt idx="20008">
                  <c:v>-834.18715000152599</c:v>
                </c:pt>
                <c:pt idx="20009">
                  <c:v>-834.17826890945503</c:v>
                </c:pt>
                <c:pt idx="20010">
                  <c:v>-834.17165279388405</c:v>
                </c:pt>
                <c:pt idx="20011">
                  <c:v>-834.167420864105</c:v>
                </c:pt>
                <c:pt idx="20012">
                  <c:v>-834.16545391082798</c:v>
                </c:pt>
                <c:pt idx="20013">
                  <c:v>-834.16539430618298</c:v>
                </c:pt>
                <c:pt idx="20014">
                  <c:v>-834.16682481765804</c:v>
                </c:pt>
                <c:pt idx="20015">
                  <c:v>-834.16920900344905</c:v>
                </c:pt>
                <c:pt idx="20016">
                  <c:v>-834.17212963104305</c:v>
                </c:pt>
                <c:pt idx="20017">
                  <c:v>-834.17499065399204</c:v>
                </c:pt>
                <c:pt idx="20018">
                  <c:v>-834.17713642120395</c:v>
                </c:pt>
                <c:pt idx="20019">
                  <c:v>-834.17809009552002</c:v>
                </c:pt>
                <c:pt idx="20020">
                  <c:v>-834.17755365371704</c:v>
                </c:pt>
                <c:pt idx="20021">
                  <c:v>-834.17558670044002</c:v>
                </c:pt>
                <c:pt idx="20022">
                  <c:v>-834.17236804962204</c:v>
                </c:pt>
                <c:pt idx="20023">
                  <c:v>-834.16825532913197</c:v>
                </c:pt>
                <c:pt idx="20024">
                  <c:v>-834.16354656219505</c:v>
                </c:pt>
                <c:pt idx="20025">
                  <c:v>-834.15853977203403</c:v>
                </c:pt>
                <c:pt idx="20026">
                  <c:v>-834.15347337722801</c:v>
                </c:pt>
                <c:pt idx="20027">
                  <c:v>-834.14858579635597</c:v>
                </c:pt>
                <c:pt idx="20028">
                  <c:v>-834.14411544799805</c:v>
                </c:pt>
                <c:pt idx="20029">
                  <c:v>-834.140062332154</c:v>
                </c:pt>
                <c:pt idx="20030">
                  <c:v>-834.13642644882202</c:v>
                </c:pt>
                <c:pt idx="20031">
                  <c:v>-834.13302898407005</c:v>
                </c:pt>
                <c:pt idx="20032">
                  <c:v>-834.12963151931797</c:v>
                </c:pt>
                <c:pt idx="20033">
                  <c:v>-834.12611484527599</c:v>
                </c:pt>
                <c:pt idx="20034">
                  <c:v>-834.12235975265503</c:v>
                </c:pt>
                <c:pt idx="20035">
                  <c:v>-834.11848545074497</c:v>
                </c:pt>
                <c:pt idx="20036">
                  <c:v>-834.11443233490002</c:v>
                </c:pt>
                <c:pt idx="20037">
                  <c:v>-834.11026000976597</c:v>
                </c:pt>
                <c:pt idx="20038">
                  <c:v>-834.10602807998703</c:v>
                </c:pt>
                <c:pt idx="20039">
                  <c:v>-834.10185575485298</c:v>
                </c:pt>
                <c:pt idx="20040">
                  <c:v>-834.09804105758701</c:v>
                </c:pt>
                <c:pt idx="20041">
                  <c:v>-834.09500122070301</c:v>
                </c:pt>
                <c:pt idx="20042">
                  <c:v>-834.09309387207099</c:v>
                </c:pt>
                <c:pt idx="20043">
                  <c:v>-834.09255743026802</c:v>
                </c:pt>
                <c:pt idx="20044">
                  <c:v>-834.09339189529396</c:v>
                </c:pt>
                <c:pt idx="20045">
                  <c:v>-834.09559726715099</c:v>
                </c:pt>
                <c:pt idx="20046">
                  <c:v>-834.09887552261398</c:v>
                </c:pt>
                <c:pt idx="20047">
                  <c:v>-834.10292863845802</c:v>
                </c:pt>
                <c:pt idx="20048">
                  <c:v>-834.10727977752697</c:v>
                </c:pt>
                <c:pt idx="20049">
                  <c:v>-834.11151170730602</c:v>
                </c:pt>
                <c:pt idx="20050">
                  <c:v>-834.11490917205799</c:v>
                </c:pt>
                <c:pt idx="20051">
                  <c:v>-834.11729335784901</c:v>
                </c:pt>
                <c:pt idx="20052">
                  <c:v>-834.11848545074497</c:v>
                </c:pt>
                <c:pt idx="20053">
                  <c:v>-834.11866426467896</c:v>
                </c:pt>
                <c:pt idx="20054">
                  <c:v>-834.11800861358699</c:v>
                </c:pt>
                <c:pt idx="20055">
                  <c:v>-834.11681652069103</c:v>
                </c:pt>
                <c:pt idx="20056">
                  <c:v>-834.11532640457199</c:v>
                </c:pt>
                <c:pt idx="20057">
                  <c:v>-834.11401510238704</c:v>
                </c:pt>
                <c:pt idx="20058">
                  <c:v>-834.11312103271496</c:v>
                </c:pt>
                <c:pt idx="20059">
                  <c:v>-834.11282300949097</c:v>
                </c:pt>
                <c:pt idx="20060">
                  <c:v>-834.11300182342598</c:v>
                </c:pt>
                <c:pt idx="20061">
                  <c:v>-834.11347866058395</c:v>
                </c:pt>
                <c:pt idx="20062">
                  <c:v>-834.11401510238704</c:v>
                </c:pt>
                <c:pt idx="20063">
                  <c:v>-834.11455154419002</c:v>
                </c:pt>
                <c:pt idx="20064">
                  <c:v>-834.115028381348</c:v>
                </c:pt>
                <c:pt idx="20065">
                  <c:v>-834.11544561386097</c:v>
                </c:pt>
                <c:pt idx="20066">
                  <c:v>-834.11562442779598</c:v>
                </c:pt>
                <c:pt idx="20067">
                  <c:v>-834.11568403243996</c:v>
                </c:pt>
                <c:pt idx="20068">
                  <c:v>-834.11562442779598</c:v>
                </c:pt>
                <c:pt idx="20069">
                  <c:v>-834.11574363708496</c:v>
                </c:pt>
                <c:pt idx="20070">
                  <c:v>-834.11633968353306</c:v>
                </c:pt>
                <c:pt idx="20071">
                  <c:v>-834.117531776428</c:v>
                </c:pt>
                <c:pt idx="20072">
                  <c:v>-834.11931991577205</c:v>
                </c:pt>
                <c:pt idx="20073">
                  <c:v>-834.12164449691795</c:v>
                </c:pt>
                <c:pt idx="20074">
                  <c:v>-834.12432670593296</c:v>
                </c:pt>
                <c:pt idx="20075">
                  <c:v>-834.12718772888195</c:v>
                </c:pt>
                <c:pt idx="20076">
                  <c:v>-834.12998914718605</c:v>
                </c:pt>
                <c:pt idx="20077">
                  <c:v>-834.13243293762196</c:v>
                </c:pt>
                <c:pt idx="20078">
                  <c:v>-834.134340286255</c:v>
                </c:pt>
                <c:pt idx="20079">
                  <c:v>-834.13541316986095</c:v>
                </c:pt>
                <c:pt idx="20080">
                  <c:v>-834.13553237915096</c:v>
                </c:pt>
                <c:pt idx="20081">
                  <c:v>-834.13481712341297</c:v>
                </c:pt>
                <c:pt idx="20082">
                  <c:v>-834.13332700729404</c:v>
                </c:pt>
                <c:pt idx="20083">
                  <c:v>-834.13130044937202</c:v>
                </c:pt>
                <c:pt idx="20084">
                  <c:v>-834.12903547286999</c:v>
                </c:pt>
                <c:pt idx="20085">
                  <c:v>-834.12677049636898</c:v>
                </c:pt>
                <c:pt idx="20086">
                  <c:v>-834.12474393844604</c:v>
                </c:pt>
                <c:pt idx="20087">
                  <c:v>-834.12301540374801</c:v>
                </c:pt>
                <c:pt idx="20088">
                  <c:v>-834.12176370620705</c:v>
                </c:pt>
                <c:pt idx="20089">
                  <c:v>-834.12110805511497</c:v>
                </c:pt>
                <c:pt idx="20090">
                  <c:v>-834.12116765975998</c:v>
                </c:pt>
                <c:pt idx="20091">
                  <c:v>-834.12188291549705</c:v>
                </c:pt>
                <c:pt idx="20092">
                  <c:v>-834.123194217682</c:v>
                </c:pt>
                <c:pt idx="20093">
                  <c:v>-834.12486314773605</c:v>
                </c:pt>
                <c:pt idx="20094">
                  <c:v>-834.12671089172397</c:v>
                </c:pt>
                <c:pt idx="20095">
                  <c:v>-834.12849903106701</c:v>
                </c:pt>
                <c:pt idx="20096">
                  <c:v>-834.13004875183105</c:v>
                </c:pt>
                <c:pt idx="20097">
                  <c:v>-834.13118124008201</c:v>
                </c:pt>
                <c:pt idx="20098">
                  <c:v>-834.13177728653</c:v>
                </c:pt>
                <c:pt idx="20099">
                  <c:v>-834.13177728653</c:v>
                </c:pt>
                <c:pt idx="20100">
                  <c:v>-834.131360054016</c:v>
                </c:pt>
                <c:pt idx="20101">
                  <c:v>-834.13058519363403</c:v>
                </c:pt>
                <c:pt idx="20102">
                  <c:v>-834.12969112396297</c:v>
                </c:pt>
                <c:pt idx="20103">
                  <c:v>-834.128797054291</c:v>
                </c:pt>
                <c:pt idx="20104">
                  <c:v>-834.12796258926403</c:v>
                </c:pt>
                <c:pt idx="20105">
                  <c:v>-834.12712812423695</c:v>
                </c:pt>
                <c:pt idx="20106">
                  <c:v>-834.12611484527599</c:v>
                </c:pt>
                <c:pt idx="20107">
                  <c:v>-834.12486314773605</c:v>
                </c:pt>
                <c:pt idx="20108">
                  <c:v>-834.123253822327</c:v>
                </c:pt>
                <c:pt idx="20109">
                  <c:v>-834.12128686904896</c:v>
                </c:pt>
                <c:pt idx="20110">
                  <c:v>-834.11896228790295</c:v>
                </c:pt>
                <c:pt idx="20111">
                  <c:v>-834.11651849746704</c:v>
                </c:pt>
                <c:pt idx="20112">
                  <c:v>-834.11425352096603</c:v>
                </c:pt>
                <c:pt idx="20113">
                  <c:v>-834.11264419555698</c:v>
                </c:pt>
                <c:pt idx="20114">
                  <c:v>-834.11192893982002</c:v>
                </c:pt>
                <c:pt idx="20115">
                  <c:v>-834.11222696304299</c:v>
                </c:pt>
                <c:pt idx="20116">
                  <c:v>-834.11347866058395</c:v>
                </c:pt>
                <c:pt idx="20117">
                  <c:v>-834.11544561386097</c:v>
                </c:pt>
                <c:pt idx="20118">
                  <c:v>-834.11794900894199</c:v>
                </c:pt>
                <c:pt idx="20119">
                  <c:v>-834.12081003189098</c:v>
                </c:pt>
                <c:pt idx="20120">
                  <c:v>-834.12355184555099</c:v>
                </c:pt>
                <c:pt idx="20121">
                  <c:v>-834.12599563598701</c:v>
                </c:pt>
                <c:pt idx="20122">
                  <c:v>-834.12790298461903</c:v>
                </c:pt>
                <c:pt idx="20123">
                  <c:v>-834.12951231002796</c:v>
                </c:pt>
                <c:pt idx="20124">
                  <c:v>-834.13088321685802</c:v>
                </c:pt>
                <c:pt idx="20125">
                  <c:v>-834.13231372833297</c:v>
                </c:pt>
                <c:pt idx="20126">
                  <c:v>-834.13392305374202</c:v>
                </c:pt>
                <c:pt idx="20127">
                  <c:v>-834.13559198379505</c:v>
                </c:pt>
                <c:pt idx="20128">
                  <c:v>-834.13708209991501</c:v>
                </c:pt>
                <c:pt idx="20129">
                  <c:v>-834.13827419280994</c:v>
                </c:pt>
                <c:pt idx="20130">
                  <c:v>-834.13887023925804</c:v>
                </c:pt>
                <c:pt idx="20131">
                  <c:v>-834.13863182067905</c:v>
                </c:pt>
                <c:pt idx="20132">
                  <c:v>-834.13714170456001</c:v>
                </c:pt>
                <c:pt idx="20133">
                  <c:v>-834.13410186767601</c:v>
                </c:pt>
                <c:pt idx="20134">
                  <c:v>-834.12939310073898</c:v>
                </c:pt>
                <c:pt idx="20135">
                  <c:v>-834.12301540374801</c:v>
                </c:pt>
                <c:pt idx="20136">
                  <c:v>-834.11520719528198</c:v>
                </c:pt>
                <c:pt idx="20137">
                  <c:v>-834.10620689392101</c:v>
                </c:pt>
                <c:pt idx="20138">
                  <c:v>-834.09619331359897</c:v>
                </c:pt>
                <c:pt idx="20139">
                  <c:v>-834.08552408218395</c:v>
                </c:pt>
                <c:pt idx="20140">
                  <c:v>-834.07425880432095</c:v>
                </c:pt>
                <c:pt idx="20141">
                  <c:v>-834.06281471252498</c:v>
                </c:pt>
                <c:pt idx="20142">
                  <c:v>-834.051430225373</c:v>
                </c:pt>
                <c:pt idx="20143">
                  <c:v>-834.04058218002297</c:v>
                </c:pt>
                <c:pt idx="20144">
                  <c:v>-834.03056859970104</c:v>
                </c:pt>
                <c:pt idx="20145">
                  <c:v>-834.02150869369495</c:v>
                </c:pt>
                <c:pt idx="20146">
                  <c:v>-834.01352167129505</c:v>
                </c:pt>
                <c:pt idx="20147">
                  <c:v>-834.006726741791</c:v>
                </c:pt>
                <c:pt idx="20148">
                  <c:v>-834.001183509827</c:v>
                </c:pt>
                <c:pt idx="20149">
                  <c:v>-833.99707078933704</c:v>
                </c:pt>
                <c:pt idx="20150">
                  <c:v>-833.99426937103306</c:v>
                </c:pt>
                <c:pt idx="20151">
                  <c:v>-833.99271965026901</c:v>
                </c:pt>
                <c:pt idx="20152">
                  <c:v>-833.99200439453102</c:v>
                </c:pt>
                <c:pt idx="20153">
                  <c:v>-833.99188518524204</c:v>
                </c:pt>
                <c:pt idx="20154">
                  <c:v>-833.99212360382103</c:v>
                </c:pt>
                <c:pt idx="20155">
                  <c:v>-833.992600440979</c:v>
                </c:pt>
                <c:pt idx="20156">
                  <c:v>-833.99307727813698</c:v>
                </c:pt>
                <c:pt idx="20157">
                  <c:v>-833.99337530136097</c:v>
                </c:pt>
                <c:pt idx="20158">
                  <c:v>-833.99325609207199</c:v>
                </c:pt>
                <c:pt idx="20159">
                  <c:v>-833.992540836334</c:v>
                </c:pt>
                <c:pt idx="20160">
                  <c:v>-833.99122953414906</c:v>
                </c:pt>
                <c:pt idx="20161">
                  <c:v>-833.98944139480602</c:v>
                </c:pt>
                <c:pt idx="20162">
                  <c:v>-833.987474441529</c:v>
                </c:pt>
                <c:pt idx="20163">
                  <c:v>-833.98574590682995</c:v>
                </c:pt>
                <c:pt idx="20164">
                  <c:v>-833.98461341857899</c:v>
                </c:pt>
                <c:pt idx="20165">
                  <c:v>-833.984375</c:v>
                </c:pt>
                <c:pt idx="20166">
                  <c:v>-833.98544788360596</c:v>
                </c:pt>
                <c:pt idx="20167">
                  <c:v>-833.98801088333198</c:v>
                </c:pt>
                <c:pt idx="20168">
                  <c:v>-833.99206399917603</c:v>
                </c:pt>
                <c:pt idx="20169">
                  <c:v>-833.99766683578503</c:v>
                </c:pt>
                <c:pt idx="20170">
                  <c:v>-834.00452136993397</c:v>
                </c:pt>
                <c:pt idx="20171">
                  <c:v>-834.01215076446601</c:v>
                </c:pt>
                <c:pt idx="20172">
                  <c:v>-834.01995897293102</c:v>
                </c:pt>
                <c:pt idx="20173">
                  <c:v>-834.02734994888306</c:v>
                </c:pt>
                <c:pt idx="20174">
                  <c:v>-834.03384685516403</c:v>
                </c:pt>
                <c:pt idx="20175">
                  <c:v>-834.03915166854904</c:v>
                </c:pt>
                <c:pt idx="20176">
                  <c:v>-834.04308557510399</c:v>
                </c:pt>
                <c:pt idx="20177">
                  <c:v>-834.04576778411899</c:v>
                </c:pt>
                <c:pt idx="20178">
                  <c:v>-834.04719829559303</c:v>
                </c:pt>
                <c:pt idx="20179">
                  <c:v>-834.04755592346203</c:v>
                </c:pt>
                <c:pt idx="20180">
                  <c:v>-834.04713869094905</c:v>
                </c:pt>
                <c:pt idx="20181">
                  <c:v>-834.04606580734298</c:v>
                </c:pt>
                <c:pt idx="20182">
                  <c:v>-834.04451608657905</c:v>
                </c:pt>
                <c:pt idx="20183">
                  <c:v>-834.04272794723499</c:v>
                </c:pt>
                <c:pt idx="20184">
                  <c:v>-834.04070138931297</c:v>
                </c:pt>
                <c:pt idx="20185">
                  <c:v>-834.03849601745605</c:v>
                </c:pt>
                <c:pt idx="20186">
                  <c:v>-834.03617143631004</c:v>
                </c:pt>
                <c:pt idx="20187">
                  <c:v>-834.03366804122902</c:v>
                </c:pt>
                <c:pt idx="20188">
                  <c:v>-834.03110504150402</c:v>
                </c:pt>
                <c:pt idx="20189">
                  <c:v>-834.02860164642402</c:v>
                </c:pt>
                <c:pt idx="20190">
                  <c:v>-834.02645587921199</c:v>
                </c:pt>
                <c:pt idx="20191">
                  <c:v>-834.02484655380294</c:v>
                </c:pt>
                <c:pt idx="20192">
                  <c:v>-834.02395248413097</c:v>
                </c:pt>
                <c:pt idx="20193">
                  <c:v>-834.02359485626198</c:v>
                </c:pt>
                <c:pt idx="20194">
                  <c:v>-834.02371406555199</c:v>
                </c:pt>
                <c:pt idx="20195">
                  <c:v>-834.02419090270996</c:v>
                </c:pt>
                <c:pt idx="20196">
                  <c:v>-834.02496576309204</c:v>
                </c:pt>
                <c:pt idx="20197">
                  <c:v>-834.02591943740902</c:v>
                </c:pt>
                <c:pt idx="20198">
                  <c:v>-834.02705192565895</c:v>
                </c:pt>
                <c:pt idx="20199">
                  <c:v>-834.02806520462104</c:v>
                </c:pt>
                <c:pt idx="20200">
                  <c:v>-834.02895927429199</c:v>
                </c:pt>
                <c:pt idx="20201">
                  <c:v>-834.02961492538498</c:v>
                </c:pt>
                <c:pt idx="20202">
                  <c:v>-834.03015136718795</c:v>
                </c:pt>
                <c:pt idx="20203">
                  <c:v>-834.03074741363503</c:v>
                </c:pt>
                <c:pt idx="20204">
                  <c:v>-834.031581878662</c:v>
                </c:pt>
                <c:pt idx="20205">
                  <c:v>-834.03271436691296</c:v>
                </c:pt>
                <c:pt idx="20206">
                  <c:v>-834.034204483032</c:v>
                </c:pt>
                <c:pt idx="20207">
                  <c:v>-834.03599262237606</c:v>
                </c:pt>
                <c:pt idx="20208">
                  <c:v>-834.03807878494297</c:v>
                </c:pt>
                <c:pt idx="20209">
                  <c:v>-834.04058218002297</c:v>
                </c:pt>
                <c:pt idx="20210">
                  <c:v>-834.04350280761696</c:v>
                </c:pt>
                <c:pt idx="20211">
                  <c:v>-834.04672145843494</c:v>
                </c:pt>
                <c:pt idx="20212">
                  <c:v>-834.04999971389805</c:v>
                </c:pt>
                <c:pt idx="20213">
                  <c:v>-834.05327796936103</c:v>
                </c:pt>
                <c:pt idx="20214">
                  <c:v>-834.05625820159901</c:v>
                </c:pt>
                <c:pt idx="20215">
                  <c:v>-834.05894041061401</c:v>
                </c:pt>
                <c:pt idx="20216">
                  <c:v>-834.06138420105003</c:v>
                </c:pt>
                <c:pt idx="20217">
                  <c:v>-834.06352996826195</c:v>
                </c:pt>
                <c:pt idx="20218">
                  <c:v>-834.065139293671</c:v>
                </c:pt>
                <c:pt idx="20219">
                  <c:v>-834.06615257263195</c:v>
                </c:pt>
                <c:pt idx="20220">
                  <c:v>-834.06645059585605</c:v>
                </c:pt>
                <c:pt idx="20221">
                  <c:v>-834.06597375869796</c:v>
                </c:pt>
                <c:pt idx="20222">
                  <c:v>-834.064841270447</c:v>
                </c:pt>
                <c:pt idx="20223">
                  <c:v>-834.06311273574897</c:v>
                </c:pt>
                <c:pt idx="20224">
                  <c:v>-834.06090736389206</c:v>
                </c:pt>
                <c:pt idx="20225">
                  <c:v>-834.05828475952205</c:v>
                </c:pt>
                <c:pt idx="20226">
                  <c:v>-834.05554294586204</c:v>
                </c:pt>
                <c:pt idx="20227">
                  <c:v>-834.05303955078102</c:v>
                </c:pt>
                <c:pt idx="20228">
                  <c:v>-834.05125141143799</c:v>
                </c:pt>
                <c:pt idx="20229">
                  <c:v>-834.05065536499001</c:v>
                </c:pt>
                <c:pt idx="20230">
                  <c:v>-834.05148983001698</c:v>
                </c:pt>
                <c:pt idx="20231">
                  <c:v>-834.053993225098</c:v>
                </c:pt>
                <c:pt idx="20232">
                  <c:v>-834.05816555023205</c:v>
                </c:pt>
                <c:pt idx="20233">
                  <c:v>-834.06388759613105</c:v>
                </c:pt>
                <c:pt idx="20234">
                  <c:v>-834.070801734925</c:v>
                </c:pt>
                <c:pt idx="20235">
                  <c:v>-834.078550338745</c:v>
                </c:pt>
                <c:pt idx="20236">
                  <c:v>-834.08665657043503</c:v>
                </c:pt>
                <c:pt idx="20237">
                  <c:v>-834.09476280212402</c:v>
                </c:pt>
                <c:pt idx="20238">
                  <c:v>-834.10245180130005</c:v>
                </c:pt>
                <c:pt idx="20239">
                  <c:v>-834.10936594009399</c:v>
                </c:pt>
                <c:pt idx="20240">
                  <c:v>-834.11532640457199</c:v>
                </c:pt>
                <c:pt idx="20241">
                  <c:v>-834.12009477615402</c:v>
                </c:pt>
                <c:pt idx="20242">
                  <c:v>-834.12349224090599</c:v>
                </c:pt>
                <c:pt idx="20243">
                  <c:v>-834.12563800811802</c:v>
                </c:pt>
                <c:pt idx="20244">
                  <c:v>-834.12647247314499</c:v>
                </c:pt>
                <c:pt idx="20245">
                  <c:v>-834.12611484527599</c:v>
                </c:pt>
                <c:pt idx="20246">
                  <c:v>-834.12456512451195</c:v>
                </c:pt>
                <c:pt idx="20247">
                  <c:v>-834.12194252014206</c:v>
                </c:pt>
                <c:pt idx="20248">
                  <c:v>-834.11836624145496</c:v>
                </c:pt>
                <c:pt idx="20249">
                  <c:v>-834.11407470703102</c:v>
                </c:pt>
                <c:pt idx="20250">
                  <c:v>-834.10936594009399</c:v>
                </c:pt>
                <c:pt idx="20251">
                  <c:v>-834.10477638244595</c:v>
                </c:pt>
                <c:pt idx="20252">
                  <c:v>-834.10066366195701</c:v>
                </c:pt>
                <c:pt idx="20253">
                  <c:v>-834.09738540649403</c:v>
                </c:pt>
                <c:pt idx="20254">
                  <c:v>-834.095239639282</c:v>
                </c:pt>
                <c:pt idx="20255">
                  <c:v>-834.09422636032104</c:v>
                </c:pt>
                <c:pt idx="20256">
                  <c:v>-834.09434556961105</c:v>
                </c:pt>
                <c:pt idx="20257">
                  <c:v>-834.09547805786201</c:v>
                </c:pt>
                <c:pt idx="20258">
                  <c:v>-834.09756422042904</c:v>
                </c:pt>
                <c:pt idx="20259">
                  <c:v>-834.10030603408802</c:v>
                </c:pt>
                <c:pt idx="20260">
                  <c:v>-834.10364389419601</c:v>
                </c:pt>
                <c:pt idx="20261">
                  <c:v>-834.10727977752697</c:v>
                </c:pt>
                <c:pt idx="20262">
                  <c:v>-834.11121368408203</c:v>
                </c:pt>
                <c:pt idx="20263">
                  <c:v>-834.115087985993</c:v>
                </c:pt>
                <c:pt idx="20264">
                  <c:v>-834.11890268325806</c:v>
                </c:pt>
                <c:pt idx="20265">
                  <c:v>-834.12247896194503</c:v>
                </c:pt>
                <c:pt idx="20266">
                  <c:v>-834.125757217407</c:v>
                </c:pt>
                <c:pt idx="20267">
                  <c:v>-834.128737449646</c:v>
                </c:pt>
                <c:pt idx="20268">
                  <c:v>-834.13124084472702</c:v>
                </c:pt>
                <c:pt idx="20269">
                  <c:v>-834.13302898407005</c:v>
                </c:pt>
                <c:pt idx="20270">
                  <c:v>-834.13392305374202</c:v>
                </c:pt>
                <c:pt idx="20271">
                  <c:v>-834.13380384445202</c:v>
                </c:pt>
                <c:pt idx="20272">
                  <c:v>-834.13279056549095</c:v>
                </c:pt>
                <c:pt idx="20273">
                  <c:v>-834.13112163543701</c:v>
                </c:pt>
                <c:pt idx="20274">
                  <c:v>-834.12927389144897</c:v>
                </c:pt>
                <c:pt idx="20275">
                  <c:v>-834.12724733352695</c:v>
                </c:pt>
                <c:pt idx="20276">
                  <c:v>-834.12522077560402</c:v>
                </c:pt>
                <c:pt idx="20277">
                  <c:v>-834.12301540374801</c:v>
                </c:pt>
                <c:pt idx="20278">
                  <c:v>-834.12075042724598</c:v>
                </c:pt>
                <c:pt idx="20279">
                  <c:v>-834.11860466003395</c:v>
                </c:pt>
                <c:pt idx="20280">
                  <c:v>-834.11657810211204</c:v>
                </c:pt>
                <c:pt idx="20281">
                  <c:v>-834.11478996276901</c:v>
                </c:pt>
                <c:pt idx="20282">
                  <c:v>-834.11306142806995</c:v>
                </c:pt>
                <c:pt idx="20283">
                  <c:v>-834.11127328872703</c:v>
                </c:pt>
                <c:pt idx="20284">
                  <c:v>-834.109544754029</c:v>
                </c:pt>
                <c:pt idx="20285">
                  <c:v>-834.10799503326405</c:v>
                </c:pt>
                <c:pt idx="20286">
                  <c:v>-834.10698175430298</c:v>
                </c:pt>
                <c:pt idx="20287">
                  <c:v>-834.10662412643501</c:v>
                </c:pt>
                <c:pt idx="20288">
                  <c:v>-834.10698175430298</c:v>
                </c:pt>
                <c:pt idx="20289">
                  <c:v>-834.10775661468494</c:v>
                </c:pt>
                <c:pt idx="20290">
                  <c:v>-834.10882949829102</c:v>
                </c:pt>
                <c:pt idx="20291">
                  <c:v>-834.10996198654198</c:v>
                </c:pt>
                <c:pt idx="20292">
                  <c:v>-834.11097526550304</c:v>
                </c:pt>
                <c:pt idx="20293">
                  <c:v>-834.11157131195102</c:v>
                </c:pt>
                <c:pt idx="20294">
                  <c:v>-834.11133289337204</c:v>
                </c:pt>
                <c:pt idx="20295">
                  <c:v>-834.11002159118698</c:v>
                </c:pt>
                <c:pt idx="20296">
                  <c:v>-834.10733938217197</c:v>
                </c:pt>
                <c:pt idx="20297">
                  <c:v>-834.10334587097202</c:v>
                </c:pt>
                <c:pt idx="20298">
                  <c:v>-834.098279476166</c:v>
                </c:pt>
                <c:pt idx="20299">
                  <c:v>-834.09237861633301</c:v>
                </c:pt>
                <c:pt idx="20300">
                  <c:v>-834.08594131469704</c:v>
                </c:pt>
                <c:pt idx="20301">
                  <c:v>-834.07938480377197</c:v>
                </c:pt>
                <c:pt idx="20302">
                  <c:v>-834.07306671142601</c:v>
                </c:pt>
                <c:pt idx="20303">
                  <c:v>-834.06734466552803</c:v>
                </c:pt>
                <c:pt idx="20304">
                  <c:v>-834.06239748001099</c:v>
                </c:pt>
                <c:pt idx="20305">
                  <c:v>-834.05834436416603</c:v>
                </c:pt>
                <c:pt idx="20306">
                  <c:v>-834.05494689941395</c:v>
                </c:pt>
                <c:pt idx="20307">
                  <c:v>-834.05196666717598</c:v>
                </c:pt>
                <c:pt idx="20308">
                  <c:v>-834.04898643493698</c:v>
                </c:pt>
                <c:pt idx="20309">
                  <c:v>-834.04558897018501</c:v>
                </c:pt>
                <c:pt idx="20310">
                  <c:v>-834.04141664505005</c:v>
                </c:pt>
                <c:pt idx="20311">
                  <c:v>-834.03629064560005</c:v>
                </c:pt>
                <c:pt idx="20312">
                  <c:v>-834.03027057647705</c:v>
                </c:pt>
                <c:pt idx="20313">
                  <c:v>-834.02365446090698</c:v>
                </c:pt>
                <c:pt idx="20314">
                  <c:v>-834.01668071746803</c:v>
                </c:pt>
                <c:pt idx="20315">
                  <c:v>-834.00964736938499</c:v>
                </c:pt>
                <c:pt idx="20316">
                  <c:v>-834.00303125381504</c:v>
                </c:pt>
                <c:pt idx="20317">
                  <c:v>-833.99695158004795</c:v>
                </c:pt>
                <c:pt idx="20318">
                  <c:v>-833.99182558059704</c:v>
                </c:pt>
                <c:pt idx="20319">
                  <c:v>-833.98765325546299</c:v>
                </c:pt>
                <c:pt idx="20320">
                  <c:v>-833.98467302322399</c:v>
                </c:pt>
                <c:pt idx="20321">
                  <c:v>-833.98270606994595</c:v>
                </c:pt>
                <c:pt idx="20322">
                  <c:v>-833.98187160492</c:v>
                </c:pt>
                <c:pt idx="20323">
                  <c:v>-833.98205041885399</c:v>
                </c:pt>
                <c:pt idx="20324">
                  <c:v>-833.98336172103905</c:v>
                </c:pt>
                <c:pt idx="20325">
                  <c:v>-833.98568630218494</c:v>
                </c:pt>
                <c:pt idx="20326">
                  <c:v>-833.98902416229305</c:v>
                </c:pt>
                <c:pt idx="20327">
                  <c:v>-833.99307727813698</c:v>
                </c:pt>
                <c:pt idx="20328">
                  <c:v>-833.99754762649604</c:v>
                </c:pt>
                <c:pt idx="20329">
                  <c:v>-834.00195837020897</c:v>
                </c:pt>
                <c:pt idx="20330">
                  <c:v>-834.00577306747505</c:v>
                </c:pt>
                <c:pt idx="20331">
                  <c:v>-834.00857448577904</c:v>
                </c:pt>
                <c:pt idx="20332">
                  <c:v>-834.01018381118797</c:v>
                </c:pt>
                <c:pt idx="20333">
                  <c:v>-834.01054143905696</c:v>
                </c:pt>
                <c:pt idx="20334">
                  <c:v>-834.00970697403</c:v>
                </c:pt>
                <c:pt idx="20335">
                  <c:v>-834.00791883468605</c:v>
                </c:pt>
                <c:pt idx="20336">
                  <c:v>-834.00553464889504</c:v>
                </c:pt>
                <c:pt idx="20337">
                  <c:v>-834.00297164917004</c:v>
                </c:pt>
                <c:pt idx="20338">
                  <c:v>-834.00052785873402</c:v>
                </c:pt>
                <c:pt idx="20339">
                  <c:v>-833.998560905457</c:v>
                </c:pt>
                <c:pt idx="20340">
                  <c:v>-833.99707078933704</c:v>
                </c:pt>
                <c:pt idx="20341">
                  <c:v>-833.99587869644199</c:v>
                </c:pt>
                <c:pt idx="20342">
                  <c:v>-833.99468660354603</c:v>
                </c:pt>
                <c:pt idx="20343">
                  <c:v>-833.99325609207199</c:v>
                </c:pt>
                <c:pt idx="20344">
                  <c:v>-833.99140834808395</c:v>
                </c:pt>
                <c:pt idx="20345">
                  <c:v>-833.98902416229305</c:v>
                </c:pt>
                <c:pt idx="20346">
                  <c:v>-833.98622274398804</c:v>
                </c:pt>
                <c:pt idx="20347">
                  <c:v>-833.98306369781506</c:v>
                </c:pt>
                <c:pt idx="20348">
                  <c:v>-833.97984504699696</c:v>
                </c:pt>
                <c:pt idx="20349">
                  <c:v>-833.97698402404797</c:v>
                </c:pt>
                <c:pt idx="20350">
                  <c:v>-833.97471904754696</c:v>
                </c:pt>
                <c:pt idx="20351">
                  <c:v>-833.97334814071701</c:v>
                </c:pt>
                <c:pt idx="20352">
                  <c:v>-833.97293090820301</c:v>
                </c:pt>
                <c:pt idx="20353">
                  <c:v>-833.97340774536201</c:v>
                </c:pt>
                <c:pt idx="20354">
                  <c:v>-833.97471904754696</c:v>
                </c:pt>
                <c:pt idx="20355">
                  <c:v>-833.976328372956</c:v>
                </c:pt>
                <c:pt idx="20356">
                  <c:v>-833.97787809372005</c:v>
                </c:pt>
                <c:pt idx="20357">
                  <c:v>-833.97889137268101</c:v>
                </c:pt>
                <c:pt idx="20358">
                  <c:v>-833.97907018661499</c:v>
                </c:pt>
                <c:pt idx="20359">
                  <c:v>-833.97823572158802</c:v>
                </c:pt>
                <c:pt idx="20360">
                  <c:v>-833.97644758224499</c:v>
                </c:pt>
                <c:pt idx="20361">
                  <c:v>-833.97388458251999</c:v>
                </c:pt>
                <c:pt idx="20362">
                  <c:v>-833.97078514099098</c:v>
                </c:pt>
                <c:pt idx="20363">
                  <c:v>-833.96750688552902</c:v>
                </c:pt>
                <c:pt idx="20364">
                  <c:v>-833.96422863006603</c:v>
                </c:pt>
                <c:pt idx="20365">
                  <c:v>-833.96130800247204</c:v>
                </c:pt>
                <c:pt idx="20366">
                  <c:v>-833.95892381668102</c:v>
                </c:pt>
                <c:pt idx="20367">
                  <c:v>-833.95713567733799</c:v>
                </c:pt>
                <c:pt idx="20368">
                  <c:v>-833.95600318908703</c:v>
                </c:pt>
                <c:pt idx="20369">
                  <c:v>-833.95534753799495</c:v>
                </c:pt>
                <c:pt idx="20370">
                  <c:v>-833.95498991012596</c:v>
                </c:pt>
                <c:pt idx="20371">
                  <c:v>-833.95481109619197</c:v>
                </c:pt>
                <c:pt idx="20372">
                  <c:v>-833.95493030548096</c:v>
                </c:pt>
                <c:pt idx="20373">
                  <c:v>-833.95546674728405</c:v>
                </c:pt>
                <c:pt idx="20374">
                  <c:v>-833.95659923553501</c:v>
                </c:pt>
                <c:pt idx="20375">
                  <c:v>-833.95850658416805</c:v>
                </c:pt>
                <c:pt idx="20376">
                  <c:v>-833.96106958389305</c:v>
                </c:pt>
                <c:pt idx="20377">
                  <c:v>-833.96422863006603</c:v>
                </c:pt>
                <c:pt idx="20378">
                  <c:v>-833.96798372268699</c:v>
                </c:pt>
                <c:pt idx="20379">
                  <c:v>-833.97215604782104</c:v>
                </c:pt>
                <c:pt idx="20380">
                  <c:v>-833.97668600082397</c:v>
                </c:pt>
                <c:pt idx="20381">
                  <c:v>-833.98121595382702</c:v>
                </c:pt>
                <c:pt idx="20382">
                  <c:v>-833.98544788360596</c:v>
                </c:pt>
                <c:pt idx="20383">
                  <c:v>-833.98914337158203</c:v>
                </c:pt>
                <c:pt idx="20384">
                  <c:v>-833.99218320846603</c:v>
                </c:pt>
                <c:pt idx="20385">
                  <c:v>-833.99450778961204</c:v>
                </c:pt>
                <c:pt idx="20386">
                  <c:v>-833.99635553359997</c:v>
                </c:pt>
                <c:pt idx="20387">
                  <c:v>-833.99766683578503</c:v>
                </c:pt>
                <c:pt idx="20388">
                  <c:v>-833.998620510102</c:v>
                </c:pt>
                <c:pt idx="20389">
                  <c:v>-833.99927616119396</c:v>
                </c:pt>
                <c:pt idx="20390">
                  <c:v>-833.99987220764206</c:v>
                </c:pt>
                <c:pt idx="20391">
                  <c:v>-834.00064706802402</c:v>
                </c:pt>
                <c:pt idx="20392">
                  <c:v>-834.00166034698498</c:v>
                </c:pt>
                <c:pt idx="20393">
                  <c:v>-834.00321006774902</c:v>
                </c:pt>
                <c:pt idx="20394">
                  <c:v>-834.00541543960605</c:v>
                </c:pt>
                <c:pt idx="20395">
                  <c:v>-834.00845527648903</c:v>
                </c:pt>
                <c:pt idx="20396">
                  <c:v>-834.0123295784</c:v>
                </c:pt>
                <c:pt idx="20397">
                  <c:v>-834.01691913604805</c:v>
                </c:pt>
                <c:pt idx="20398">
                  <c:v>-834.02204513549805</c:v>
                </c:pt>
                <c:pt idx="20399">
                  <c:v>-834.02740955352795</c:v>
                </c:pt>
                <c:pt idx="20400">
                  <c:v>-834.03277397155796</c:v>
                </c:pt>
                <c:pt idx="20401">
                  <c:v>-834.03772115707397</c:v>
                </c:pt>
                <c:pt idx="20402">
                  <c:v>-834.04195308685303</c:v>
                </c:pt>
                <c:pt idx="20403">
                  <c:v>-834.04517173767101</c:v>
                </c:pt>
                <c:pt idx="20404">
                  <c:v>-834.04713869094905</c:v>
                </c:pt>
                <c:pt idx="20405">
                  <c:v>-834.04809236526501</c:v>
                </c:pt>
                <c:pt idx="20406">
                  <c:v>-834.04809236526501</c:v>
                </c:pt>
                <c:pt idx="20407">
                  <c:v>-834.04755592346203</c:v>
                </c:pt>
                <c:pt idx="20408">
                  <c:v>-834.04678106307995</c:v>
                </c:pt>
                <c:pt idx="20409">
                  <c:v>-834.04606580734298</c:v>
                </c:pt>
                <c:pt idx="20410">
                  <c:v>-834.04576778411899</c:v>
                </c:pt>
                <c:pt idx="20411">
                  <c:v>-834.04612541198799</c:v>
                </c:pt>
                <c:pt idx="20412">
                  <c:v>-834.04719829559303</c:v>
                </c:pt>
                <c:pt idx="20413">
                  <c:v>-834.04898643493698</c:v>
                </c:pt>
                <c:pt idx="20414">
                  <c:v>-834.05137062072799</c:v>
                </c:pt>
                <c:pt idx="20415">
                  <c:v>-834.053993225098</c:v>
                </c:pt>
                <c:pt idx="20416">
                  <c:v>-834.05673503875801</c:v>
                </c:pt>
                <c:pt idx="20417">
                  <c:v>-834.05935764312801</c:v>
                </c:pt>
                <c:pt idx="20418">
                  <c:v>-834.06192064285301</c:v>
                </c:pt>
                <c:pt idx="20419">
                  <c:v>-834.06430482864403</c:v>
                </c:pt>
                <c:pt idx="20420">
                  <c:v>-834.06651020050106</c:v>
                </c:pt>
                <c:pt idx="20421">
                  <c:v>-834.06865596771297</c:v>
                </c:pt>
                <c:pt idx="20422">
                  <c:v>-834.070801734925</c:v>
                </c:pt>
                <c:pt idx="20423">
                  <c:v>-834.07318592071601</c:v>
                </c:pt>
                <c:pt idx="20424">
                  <c:v>-834.075927734375</c:v>
                </c:pt>
                <c:pt idx="20425">
                  <c:v>-834.07914638519298</c:v>
                </c:pt>
                <c:pt idx="20426">
                  <c:v>-834.08278226852406</c:v>
                </c:pt>
                <c:pt idx="20427">
                  <c:v>-834.08671617508003</c:v>
                </c:pt>
                <c:pt idx="20428">
                  <c:v>-834.09076929092396</c:v>
                </c:pt>
                <c:pt idx="20429">
                  <c:v>-834.09482240676903</c:v>
                </c:pt>
                <c:pt idx="20430">
                  <c:v>-834.09881591796898</c:v>
                </c:pt>
                <c:pt idx="20431">
                  <c:v>-834.10239219665505</c:v>
                </c:pt>
                <c:pt idx="20432">
                  <c:v>-834.10519361495994</c:v>
                </c:pt>
                <c:pt idx="20433">
                  <c:v>-834.10692214965798</c:v>
                </c:pt>
                <c:pt idx="20434">
                  <c:v>-834.10739898681697</c:v>
                </c:pt>
                <c:pt idx="20435">
                  <c:v>-834.1064453125</c:v>
                </c:pt>
                <c:pt idx="20436">
                  <c:v>-834.10406112670898</c:v>
                </c:pt>
                <c:pt idx="20437">
                  <c:v>-834.10030603408802</c:v>
                </c:pt>
                <c:pt idx="20438">
                  <c:v>-834.09547805786201</c:v>
                </c:pt>
                <c:pt idx="20439">
                  <c:v>-834.08981561660801</c:v>
                </c:pt>
                <c:pt idx="20440">
                  <c:v>-834.08373594284103</c:v>
                </c:pt>
                <c:pt idx="20441">
                  <c:v>-834.07783508300804</c:v>
                </c:pt>
                <c:pt idx="20442">
                  <c:v>-834.07247066497803</c:v>
                </c:pt>
                <c:pt idx="20443">
                  <c:v>-834.06805992126499</c:v>
                </c:pt>
                <c:pt idx="20444">
                  <c:v>-834.064841270447</c:v>
                </c:pt>
                <c:pt idx="20445">
                  <c:v>-834.06293392181396</c:v>
                </c:pt>
                <c:pt idx="20446">
                  <c:v>-834.062278270722</c:v>
                </c:pt>
                <c:pt idx="20447">
                  <c:v>-834.06275510787998</c:v>
                </c:pt>
                <c:pt idx="20448">
                  <c:v>-834.06400680542004</c:v>
                </c:pt>
                <c:pt idx="20449">
                  <c:v>-834.06579494476296</c:v>
                </c:pt>
                <c:pt idx="20450">
                  <c:v>-834.06800031661999</c:v>
                </c:pt>
                <c:pt idx="20451">
                  <c:v>-834.070384502411</c:v>
                </c:pt>
                <c:pt idx="20452">
                  <c:v>-834.07276868820202</c:v>
                </c:pt>
                <c:pt idx="20453">
                  <c:v>-834.07485485076904</c:v>
                </c:pt>
                <c:pt idx="20454">
                  <c:v>-834.07652378082298</c:v>
                </c:pt>
                <c:pt idx="20455">
                  <c:v>-834.07765626907405</c:v>
                </c:pt>
                <c:pt idx="20456">
                  <c:v>-834.07819271087703</c:v>
                </c:pt>
                <c:pt idx="20457">
                  <c:v>-834.07831192016602</c:v>
                </c:pt>
                <c:pt idx="20458">
                  <c:v>-834.07813310623203</c:v>
                </c:pt>
                <c:pt idx="20459">
                  <c:v>-834.07765626907405</c:v>
                </c:pt>
                <c:pt idx="20460">
                  <c:v>-834.07694101333595</c:v>
                </c:pt>
                <c:pt idx="20461">
                  <c:v>-834.07610654831001</c:v>
                </c:pt>
                <c:pt idx="20462">
                  <c:v>-834.07521247863804</c:v>
                </c:pt>
                <c:pt idx="20463">
                  <c:v>-834.07449722290096</c:v>
                </c:pt>
                <c:pt idx="20464">
                  <c:v>-834.07396078109798</c:v>
                </c:pt>
                <c:pt idx="20465">
                  <c:v>-834.07366275787399</c:v>
                </c:pt>
                <c:pt idx="20466">
                  <c:v>-834.07354354858398</c:v>
                </c:pt>
                <c:pt idx="20467">
                  <c:v>-834.07348394393898</c:v>
                </c:pt>
                <c:pt idx="20468">
                  <c:v>-834.07360315322899</c:v>
                </c:pt>
                <c:pt idx="20469">
                  <c:v>-834.07384157180798</c:v>
                </c:pt>
                <c:pt idx="20470">
                  <c:v>-834.07425880432095</c:v>
                </c:pt>
                <c:pt idx="20471">
                  <c:v>-834.07485485076904</c:v>
                </c:pt>
                <c:pt idx="20472">
                  <c:v>-834.07539129257202</c:v>
                </c:pt>
                <c:pt idx="20473">
                  <c:v>-834.07562971115101</c:v>
                </c:pt>
                <c:pt idx="20474">
                  <c:v>-834.07539129257202</c:v>
                </c:pt>
                <c:pt idx="20475">
                  <c:v>-834.07437801361095</c:v>
                </c:pt>
                <c:pt idx="20476">
                  <c:v>-834.07264947891304</c:v>
                </c:pt>
                <c:pt idx="20477">
                  <c:v>-834.07002687454201</c:v>
                </c:pt>
                <c:pt idx="20478">
                  <c:v>-834.06633138656605</c:v>
                </c:pt>
                <c:pt idx="20479">
                  <c:v>-834.06156301498402</c:v>
                </c:pt>
                <c:pt idx="20480">
                  <c:v>-834.05572175979603</c:v>
                </c:pt>
                <c:pt idx="20481">
                  <c:v>-834.04910564422596</c:v>
                </c:pt>
                <c:pt idx="20482">
                  <c:v>-834.04219150543202</c:v>
                </c:pt>
                <c:pt idx="20483">
                  <c:v>-834.03551578521694</c:v>
                </c:pt>
                <c:pt idx="20484">
                  <c:v>-834.02931690216099</c:v>
                </c:pt>
                <c:pt idx="20485">
                  <c:v>-834.02365446090698</c:v>
                </c:pt>
                <c:pt idx="20486">
                  <c:v>-834.01864767074596</c:v>
                </c:pt>
                <c:pt idx="20487">
                  <c:v>-834.01429653167702</c:v>
                </c:pt>
                <c:pt idx="20488">
                  <c:v>-834.01072025299095</c:v>
                </c:pt>
                <c:pt idx="20489">
                  <c:v>-834.00779962539696</c:v>
                </c:pt>
                <c:pt idx="20490">
                  <c:v>-834.00517702102695</c:v>
                </c:pt>
                <c:pt idx="20491">
                  <c:v>-834.00243520736694</c:v>
                </c:pt>
                <c:pt idx="20492">
                  <c:v>-833.99915695190498</c:v>
                </c:pt>
                <c:pt idx="20493">
                  <c:v>-833.99516344070503</c:v>
                </c:pt>
                <c:pt idx="20494">
                  <c:v>-833.99045467376698</c:v>
                </c:pt>
                <c:pt idx="20495">
                  <c:v>-833.98503065109298</c:v>
                </c:pt>
                <c:pt idx="20496">
                  <c:v>-833.97889137268101</c:v>
                </c:pt>
                <c:pt idx="20497">
                  <c:v>-833.97215604782104</c:v>
                </c:pt>
                <c:pt idx="20498">
                  <c:v>-833.96488428115902</c:v>
                </c:pt>
                <c:pt idx="20499">
                  <c:v>-833.95749330520698</c:v>
                </c:pt>
                <c:pt idx="20500">
                  <c:v>-833.95004272460994</c:v>
                </c:pt>
                <c:pt idx="20501">
                  <c:v>-833.94294977188099</c:v>
                </c:pt>
                <c:pt idx="20502">
                  <c:v>-833.93645286560104</c:v>
                </c:pt>
                <c:pt idx="20503">
                  <c:v>-833.93067121505806</c:v>
                </c:pt>
                <c:pt idx="20504">
                  <c:v>-833.92596244812</c:v>
                </c:pt>
                <c:pt idx="20505">
                  <c:v>-833.92244577407905</c:v>
                </c:pt>
                <c:pt idx="20506">
                  <c:v>-833.92030000686702</c:v>
                </c:pt>
                <c:pt idx="20507">
                  <c:v>-833.91952514648494</c:v>
                </c:pt>
                <c:pt idx="20508">
                  <c:v>-833.92006158828804</c:v>
                </c:pt>
                <c:pt idx="20509">
                  <c:v>-833.92161130905197</c:v>
                </c:pt>
                <c:pt idx="20510">
                  <c:v>-833.92387628555298</c:v>
                </c:pt>
                <c:pt idx="20511">
                  <c:v>-833.926439285279</c:v>
                </c:pt>
                <c:pt idx="20512">
                  <c:v>-833.928883075714</c:v>
                </c:pt>
                <c:pt idx="20513">
                  <c:v>-833.93090963363704</c:v>
                </c:pt>
                <c:pt idx="20514">
                  <c:v>-833.93239974975597</c:v>
                </c:pt>
                <c:pt idx="20515">
                  <c:v>-833.93341302871704</c:v>
                </c:pt>
                <c:pt idx="20516">
                  <c:v>-833.93388986587502</c:v>
                </c:pt>
                <c:pt idx="20517">
                  <c:v>-833.93388986587502</c:v>
                </c:pt>
                <c:pt idx="20518">
                  <c:v>-833.93335342407204</c:v>
                </c:pt>
                <c:pt idx="20519">
                  <c:v>-833.93228054046699</c:v>
                </c:pt>
                <c:pt idx="20520">
                  <c:v>-833.93061161041305</c:v>
                </c:pt>
                <c:pt idx="20521">
                  <c:v>-833.92822742462204</c:v>
                </c:pt>
                <c:pt idx="20522">
                  <c:v>-833.92494916915905</c:v>
                </c:pt>
                <c:pt idx="20523">
                  <c:v>-833.92047882080101</c:v>
                </c:pt>
                <c:pt idx="20524">
                  <c:v>-833.91469717025802</c:v>
                </c:pt>
                <c:pt idx="20525">
                  <c:v>-833.90760421752998</c:v>
                </c:pt>
                <c:pt idx="20526">
                  <c:v>-833.89943838119495</c:v>
                </c:pt>
                <c:pt idx="20527">
                  <c:v>-833.89073610305798</c:v>
                </c:pt>
                <c:pt idx="20528">
                  <c:v>-833.88233184814499</c:v>
                </c:pt>
                <c:pt idx="20529">
                  <c:v>-833.87488126754795</c:v>
                </c:pt>
                <c:pt idx="20530">
                  <c:v>-833.86898040771496</c:v>
                </c:pt>
                <c:pt idx="20531">
                  <c:v>-833.86510610580501</c:v>
                </c:pt>
                <c:pt idx="20532">
                  <c:v>-833.86355638504006</c:v>
                </c:pt>
                <c:pt idx="20533">
                  <c:v>-833.86439085006702</c:v>
                </c:pt>
                <c:pt idx="20534">
                  <c:v>-833.86749029159603</c:v>
                </c:pt>
                <c:pt idx="20535">
                  <c:v>-833.87237787246704</c:v>
                </c:pt>
                <c:pt idx="20536">
                  <c:v>-833.87863636016903</c:v>
                </c:pt>
                <c:pt idx="20537">
                  <c:v>-833.88537168502796</c:v>
                </c:pt>
                <c:pt idx="20538">
                  <c:v>-833.89192819595405</c:v>
                </c:pt>
                <c:pt idx="20539">
                  <c:v>-833.89782905578602</c:v>
                </c:pt>
                <c:pt idx="20540">
                  <c:v>-833.90271663665806</c:v>
                </c:pt>
                <c:pt idx="20541">
                  <c:v>-833.906590938568</c:v>
                </c:pt>
                <c:pt idx="20542">
                  <c:v>-833.909571170807</c:v>
                </c:pt>
                <c:pt idx="20543">
                  <c:v>-833.91183614730903</c:v>
                </c:pt>
                <c:pt idx="20544">
                  <c:v>-833.91356468200695</c:v>
                </c:pt>
                <c:pt idx="20545">
                  <c:v>-833.915174007416</c:v>
                </c:pt>
                <c:pt idx="20546">
                  <c:v>-833.91684293747005</c:v>
                </c:pt>
                <c:pt idx="20547">
                  <c:v>-833.91904830932594</c:v>
                </c:pt>
                <c:pt idx="20548">
                  <c:v>-833.92190933227596</c:v>
                </c:pt>
                <c:pt idx="20549">
                  <c:v>-833.92560482025203</c:v>
                </c:pt>
                <c:pt idx="20550">
                  <c:v>-833.92995595931995</c:v>
                </c:pt>
                <c:pt idx="20551">
                  <c:v>-833.93490314483699</c:v>
                </c:pt>
                <c:pt idx="20552">
                  <c:v>-833.94032716751099</c:v>
                </c:pt>
                <c:pt idx="20553">
                  <c:v>-833.94616842269897</c:v>
                </c:pt>
                <c:pt idx="20554">
                  <c:v>-833.95224809646595</c:v>
                </c:pt>
                <c:pt idx="20555">
                  <c:v>-833.95826816558895</c:v>
                </c:pt>
                <c:pt idx="20556">
                  <c:v>-833.96381139755294</c:v>
                </c:pt>
                <c:pt idx="20557">
                  <c:v>-833.96840095519997</c:v>
                </c:pt>
                <c:pt idx="20558">
                  <c:v>-833.97197723388695</c:v>
                </c:pt>
                <c:pt idx="20559">
                  <c:v>-833.97448062896694</c:v>
                </c:pt>
                <c:pt idx="20560">
                  <c:v>-833.97591114044201</c:v>
                </c:pt>
                <c:pt idx="20561">
                  <c:v>-833.976328372956</c:v>
                </c:pt>
                <c:pt idx="20562">
                  <c:v>-833.97585153579701</c:v>
                </c:pt>
                <c:pt idx="20563">
                  <c:v>-833.97483825683605</c:v>
                </c:pt>
                <c:pt idx="20564">
                  <c:v>-833.97370576858498</c:v>
                </c:pt>
                <c:pt idx="20565">
                  <c:v>-833.973169326782</c:v>
                </c:pt>
                <c:pt idx="20566">
                  <c:v>-833.973586559296</c:v>
                </c:pt>
                <c:pt idx="20567">
                  <c:v>-833.97519588470504</c:v>
                </c:pt>
                <c:pt idx="20568">
                  <c:v>-833.97799730300903</c:v>
                </c:pt>
                <c:pt idx="20569">
                  <c:v>-833.98199081420898</c:v>
                </c:pt>
                <c:pt idx="20570">
                  <c:v>-833.98693799972602</c:v>
                </c:pt>
                <c:pt idx="20571">
                  <c:v>-833.99271965026901</c:v>
                </c:pt>
                <c:pt idx="20572">
                  <c:v>-833.99891853332497</c:v>
                </c:pt>
                <c:pt idx="20573">
                  <c:v>-834.00541543960605</c:v>
                </c:pt>
                <c:pt idx="20574">
                  <c:v>-834.01185274124202</c:v>
                </c:pt>
                <c:pt idx="20575">
                  <c:v>-834.017992019654</c:v>
                </c:pt>
                <c:pt idx="20576">
                  <c:v>-834.02377367019699</c:v>
                </c:pt>
                <c:pt idx="20577">
                  <c:v>-834.029138088227</c:v>
                </c:pt>
                <c:pt idx="20578">
                  <c:v>-834.034204483032</c:v>
                </c:pt>
                <c:pt idx="20579">
                  <c:v>-834.03909206390404</c:v>
                </c:pt>
                <c:pt idx="20580">
                  <c:v>-834.04403924942005</c:v>
                </c:pt>
                <c:pt idx="20581">
                  <c:v>-834.04910564422596</c:v>
                </c:pt>
                <c:pt idx="20582">
                  <c:v>-834.05435085296699</c:v>
                </c:pt>
                <c:pt idx="20583">
                  <c:v>-834.05977487564098</c:v>
                </c:pt>
                <c:pt idx="20584">
                  <c:v>-834.06537771224998</c:v>
                </c:pt>
                <c:pt idx="20585">
                  <c:v>-834.07121896743797</c:v>
                </c:pt>
                <c:pt idx="20586">
                  <c:v>-834.07717943191506</c:v>
                </c:pt>
                <c:pt idx="20587">
                  <c:v>-834.08343791961704</c:v>
                </c:pt>
                <c:pt idx="20588">
                  <c:v>-834.08981561660801</c:v>
                </c:pt>
                <c:pt idx="20589">
                  <c:v>-834.09643173217796</c:v>
                </c:pt>
                <c:pt idx="20590">
                  <c:v>-834.10316705703804</c:v>
                </c:pt>
                <c:pt idx="20591">
                  <c:v>-834.10984277725197</c:v>
                </c:pt>
                <c:pt idx="20592">
                  <c:v>-834.11639928817794</c:v>
                </c:pt>
                <c:pt idx="20593">
                  <c:v>-834.12277698516903</c:v>
                </c:pt>
                <c:pt idx="20594">
                  <c:v>-834.128916263581</c:v>
                </c:pt>
                <c:pt idx="20595">
                  <c:v>-834.13469791412399</c:v>
                </c:pt>
                <c:pt idx="20596">
                  <c:v>-834.140062332154</c:v>
                </c:pt>
                <c:pt idx="20597">
                  <c:v>-834.14465188980103</c:v>
                </c:pt>
                <c:pt idx="20598">
                  <c:v>-834.14846658706699</c:v>
                </c:pt>
                <c:pt idx="20599">
                  <c:v>-834.15144681930599</c:v>
                </c:pt>
                <c:pt idx="20600">
                  <c:v>-834.153771400452</c:v>
                </c:pt>
                <c:pt idx="20601">
                  <c:v>-834.15555953979504</c:v>
                </c:pt>
                <c:pt idx="20602">
                  <c:v>-834.15699005126999</c:v>
                </c:pt>
                <c:pt idx="20603">
                  <c:v>-834.15812253952004</c:v>
                </c:pt>
                <c:pt idx="20604">
                  <c:v>-834.15901660919201</c:v>
                </c:pt>
                <c:pt idx="20605">
                  <c:v>-834.15985107421898</c:v>
                </c:pt>
                <c:pt idx="20606">
                  <c:v>-834.16092395782505</c:v>
                </c:pt>
                <c:pt idx="20607">
                  <c:v>-834.162294864655</c:v>
                </c:pt>
                <c:pt idx="20608">
                  <c:v>-834.16402339935303</c:v>
                </c:pt>
                <c:pt idx="20609">
                  <c:v>-834.16610956192005</c:v>
                </c:pt>
                <c:pt idx="20610">
                  <c:v>-834.16861295700096</c:v>
                </c:pt>
                <c:pt idx="20611">
                  <c:v>-834.17141437530495</c:v>
                </c:pt>
                <c:pt idx="20612">
                  <c:v>-834.17451381683395</c:v>
                </c:pt>
                <c:pt idx="20613">
                  <c:v>-834.17779207229603</c:v>
                </c:pt>
                <c:pt idx="20614">
                  <c:v>-834.18118953704902</c:v>
                </c:pt>
                <c:pt idx="20615">
                  <c:v>-834.18470621108997</c:v>
                </c:pt>
                <c:pt idx="20616">
                  <c:v>-834.18840169906605</c:v>
                </c:pt>
                <c:pt idx="20617">
                  <c:v>-834.192395210266</c:v>
                </c:pt>
                <c:pt idx="20618">
                  <c:v>-834.19662714004505</c:v>
                </c:pt>
                <c:pt idx="20619">
                  <c:v>-834.201097488404</c:v>
                </c:pt>
                <c:pt idx="20620">
                  <c:v>-834.20568704605103</c:v>
                </c:pt>
                <c:pt idx="20621">
                  <c:v>-834.21009778976497</c:v>
                </c:pt>
                <c:pt idx="20622">
                  <c:v>-834.21438932418801</c:v>
                </c:pt>
                <c:pt idx="20623">
                  <c:v>-834.21832323074398</c:v>
                </c:pt>
                <c:pt idx="20624">
                  <c:v>-834.22195911407505</c:v>
                </c:pt>
                <c:pt idx="20625">
                  <c:v>-834.22517776489303</c:v>
                </c:pt>
                <c:pt idx="20626">
                  <c:v>-834.22780036926304</c:v>
                </c:pt>
                <c:pt idx="20627">
                  <c:v>-834.22982692718494</c:v>
                </c:pt>
                <c:pt idx="20628">
                  <c:v>-834.23113822937</c:v>
                </c:pt>
                <c:pt idx="20629">
                  <c:v>-834.23197269439697</c:v>
                </c:pt>
                <c:pt idx="20630">
                  <c:v>-834.23244953155495</c:v>
                </c:pt>
                <c:pt idx="20631">
                  <c:v>-834.23274755477905</c:v>
                </c:pt>
                <c:pt idx="20632">
                  <c:v>-834.23280715942406</c:v>
                </c:pt>
                <c:pt idx="20633">
                  <c:v>-834.23250913619995</c:v>
                </c:pt>
                <c:pt idx="20634">
                  <c:v>-834.23191308975197</c:v>
                </c:pt>
                <c:pt idx="20635">
                  <c:v>-834.23131704330501</c:v>
                </c:pt>
                <c:pt idx="20636">
                  <c:v>-834.23095941543602</c:v>
                </c:pt>
                <c:pt idx="20637">
                  <c:v>-834.23113822937</c:v>
                </c:pt>
                <c:pt idx="20638">
                  <c:v>-834.23197269439697</c:v>
                </c:pt>
                <c:pt idx="20639">
                  <c:v>-834.23340320587204</c:v>
                </c:pt>
                <c:pt idx="20640">
                  <c:v>-834.23537015914906</c:v>
                </c:pt>
                <c:pt idx="20641">
                  <c:v>-834.23775434493996</c:v>
                </c:pt>
                <c:pt idx="20642">
                  <c:v>-834.24055576324497</c:v>
                </c:pt>
                <c:pt idx="20643">
                  <c:v>-834.24347639083896</c:v>
                </c:pt>
                <c:pt idx="20644">
                  <c:v>-834.24627780914295</c:v>
                </c:pt>
                <c:pt idx="20645">
                  <c:v>-834.24866199493397</c:v>
                </c:pt>
                <c:pt idx="20646">
                  <c:v>-834.25056934356701</c:v>
                </c:pt>
                <c:pt idx="20647">
                  <c:v>-834.25182104110695</c:v>
                </c:pt>
                <c:pt idx="20648">
                  <c:v>-834.25259590148903</c:v>
                </c:pt>
                <c:pt idx="20649">
                  <c:v>-834.25307273864803</c:v>
                </c:pt>
                <c:pt idx="20650">
                  <c:v>-834.25337076187202</c:v>
                </c:pt>
                <c:pt idx="20651">
                  <c:v>-834.25384759903</c:v>
                </c:pt>
                <c:pt idx="20652">
                  <c:v>-834.25456285476696</c:v>
                </c:pt>
                <c:pt idx="20653">
                  <c:v>-834.25551652908302</c:v>
                </c:pt>
                <c:pt idx="20654">
                  <c:v>-834.25664901733398</c:v>
                </c:pt>
                <c:pt idx="20655">
                  <c:v>-834.25790071487404</c:v>
                </c:pt>
                <c:pt idx="20656">
                  <c:v>-834.259033203125</c:v>
                </c:pt>
                <c:pt idx="20657">
                  <c:v>-834.25986766815197</c:v>
                </c:pt>
                <c:pt idx="20658">
                  <c:v>-834.26028490066506</c:v>
                </c:pt>
                <c:pt idx="20659">
                  <c:v>-834.25998687744197</c:v>
                </c:pt>
                <c:pt idx="20660">
                  <c:v>-834.25891399383602</c:v>
                </c:pt>
                <c:pt idx="20661">
                  <c:v>-834.25700664520298</c:v>
                </c:pt>
                <c:pt idx="20662">
                  <c:v>-834.25450325012196</c:v>
                </c:pt>
                <c:pt idx="20663">
                  <c:v>-834.25152301788398</c:v>
                </c:pt>
                <c:pt idx="20664">
                  <c:v>-834.24848318099998</c:v>
                </c:pt>
                <c:pt idx="20665">
                  <c:v>-834.24580097198498</c:v>
                </c:pt>
                <c:pt idx="20666">
                  <c:v>-834.24383401870705</c:v>
                </c:pt>
                <c:pt idx="20667">
                  <c:v>-834.24282073974598</c:v>
                </c:pt>
                <c:pt idx="20668">
                  <c:v>-834.242761135102</c:v>
                </c:pt>
                <c:pt idx="20669">
                  <c:v>-834.24347639083896</c:v>
                </c:pt>
                <c:pt idx="20670">
                  <c:v>-834.24478769302402</c:v>
                </c:pt>
                <c:pt idx="20671">
                  <c:v>-834.24639701843296</c:v>
                </c:pt>
                <c:pt idx="20672">
                  <c:v>-834.24806594848701</c:v>
                </c:pt>
                <c:pt idx="20673">
                  <c:v>-834.24925804138195</c:v>
                </c:pt>
                <c:pt idx="20674">
                  <c:v>-834.24967527389504</c:v>
                </c:pt>
                <c:pt idx="20675">
                  <c:v>-834.24896001815796</c:v>
                </c:pt>
                <c:pt idx="20676">
                  <c:v>-834.24717187881504</c:v>
                </c:pt>
                <c:pt idx="20677">
                  <c:v>-834.24472808837902</c:v>
                </c:pt>
                <c:pt idx="20678">
                  <c:v>-834.24192667007503</c:v>
                </c:pt>
                <c:pt idx="20679">
                  <c:v>-834.23936367034901</c:v>
                </c:pt>
                <c:pt idx="20680">
                  <c:v>-834.23727750778198</c:v>
                </c:pt>
                <c:pt idx="20681">
                  <c:v>-834.23602581024204</c:v>
                </c:pt>
                <c:pt idx="20682">
                  <c:v>-834.23572778701805</c:v>
                </c:pt>
                <c:pt idx="20683">
                  <c:v>-834.23632383346603</c:v>
                </c:pt>
                <c:pt idx="20684">
                  <c:v>-834.23769474029598</c:v>
                </c:pt>
                <c:pt idx="20685">
                  <c:v>-834.239602088928</c:v>
                </c:pt>
                <c:pt idx="20686">
                  <c:v>-834.24198627471901</c:v>
                </c:pt>
                <c:pt idx="20687">
                  <c:v>-834.24448966980003</c:v>
                </c:pt>
                <c:pt idx="20688">
                  <c:v>-834.24705266952503</c:v>
                </c:pt>
                <c:pt idx="20689">
                  <c:v>-834.24943685531605</c:v>
                </c:pt>
                <c:pt idx="20690">
                  <c:v>-834.25146341323898</c:v>
                </c:pt>
                <c:pt idx="20691">
                  <c:v>-834.25313234329201</c:v>
                </c:pt>
                <c:pt idx="20692">
                  <c:v>-834.25456285476696</c:v>
                </c:pt>
                <c:pt idx="20693">
                  <c:v>-834.25581455230702</c:v>
                </c:pt>
                <c:pt idx="20694">
                  <c:v>-834.25676822662399</c:v>
                </c:pt>
                <c:pt idx="20695">
                  <c:v>-834.25742387771595</c:v>
                </c:pt>
                <c:pt idx="20696">
                  <c:v>-834.25760269165096</c:v>
                </c:pt>
                <c:pt idx="20697">
                  <c:v>-834.25724506378197</c:v>
                </c:pt>
                <c:pt idx="20698">
                  <c:v>-834.25629138946601</c:v>
                </c:pt>
                <c:pt idx="20699">
                  <c:v>-834.25486087799095</c:v>
                </c:pt>
                <c:pt idx="20700">
                  <c:v>-834.25295352935802</c:v>
                </c:pt>
                <c:pt idx="20701">
                  <c:v>-834.25045013427803</c:v>
                </c:pt>
                <c:pt idx="20702">
                  <c:v>-834.24735069274902</c:v>
                </c:pt>
                <c:pt idx="20703">
                  <c:v>-834.24365520477295</c:v>
                </c:pt>
                <c:pt idx="20704">
                  <c:v>-834.239661693573</c:v>
                </c:pt>
                <c:pt idx="20705">
                  <c:v>-834.23548936843895</c:v>
                </c:pt>
                <c:pt idx="20706">
                  <c:v>-834.231495857239</c:v>
                </c:pt>
                <c:pt idx="20707">
                  <c:v>-834.22797918319702</c:v>
                </c:pt>
                <c:pt idx="20708">
                  <c:v>-834.22559499740601</c:v>
                </c:pt>
                <c:pt idx="20709">
                  <c:v>-834.22482013702404</c:v>
                </c:pt>
                <c:pt idx="20710">
                  <c:v>-834.22601222992</c:v>
                </c:pt>
                <c:pt idx="20711">
                  <c:v>-834.22935009002697</c:v>
                </c:pt>
                <c:pt idx="20712">
                  <c:v>-834.23465490341198</c:v>
                </c:pt>
                <c:pt idx="20713">
                  <c:v>-834.24133062362705</c:v>
                </c:pt>
                <c:pt idx="20714">
                  <c:v>-834.24878120422397</c:v>
                </c:pt>
                <c:pt idx="20715">
                  <c:v>-834.25617218017601</c:v>
                </c:pt>
                <c:pt idx="20716">
                  <c:v>-834.26284790039097</c:v>
                </c:pt>
                <c:pt idx="20717">
                  <c:v>-834.26827192306496</c:v>
                </c:pt>
                <c:pt idx="20718">
                  <c:v>-834.27190780639705</c:v>
                </c:pt>
                <c:pt idx="20719">
                  <c:v>-834.27363634109497</c:v>
                </c:pt>
                <c:pt idx="20720">
                  <c:v>-834.27357673644997</c:v>
                </c:pt>
                <c:pt idx="20721">
                  <c:v>-834.27220582962104</c:v>
                </c:pt>
                <c:pt idx="20722">
                  <c:v>-834.27006006240902</c:v>
                </c:pt>
                <c:pt idx="20723">
                  <c:v>-834.26779508590698</c:v>
                </c:pt>
                <c:pt idx="20724">
                  <c:v>-834.26588773727406</c:v>
                </c:pt>
                <c:pt idx="20725">
                  <c:v>-834.264636039734</c:v>
                </c:pt>
                <c:pt idx="20726">
                  <c:v>-834.26421880722103</c:v>
                </c:pt>
                <c:pt idx="20727">
                  <c:v>-834.26451683044502</c:v>
                </c:pt>
                <c:pt idx="20728">
                  <c:v>-834.26541090011597</c:v>
                </c:pt>
                <c:pt idx="20729">
                  <c:v>-834.26642417907703</c:v>
                </c:pt>
                <c:pt idx="20730">
                  <c:v>-834.26731824874901</c:v>
                </c:pt>
                <c:pt idx="20731">
                  <c:v>-834.26785469055199</c:v>
                </c:pt>
                <c:pt idx="20732">
                  <c:v>-834.26785469055199</c:v>
                </c:pt>
                <c:pt idx="20733">
                  <c:v>-834.267258644104</c:v>
                </c:pt>
                <c:pt idx="20734">
                  <c:v>-834.26600694656395</c:v>
                </c:pt>
                <c:pt idx="20735">
                  <c:v>-834.26386117935203</c:v>
                </c:pt>
                <c:pt idx="20736">
                  <c:v>-834.26082134246803</c:v>
                </c:pt>
                <c:pt idx="20737">
                  <c:v>-834.25712585449196</c:v>
                </c:pt>
                <c:pt idx="20738">
                  <c:v>-834.25301313400303</c:v>
                </c:pt>
                <c:pt idx="20739">
                  <c:v>-834.24890041351296</c:v>
                </c:pt>
                <c:pt idx="20740">
                  <c:v>-834.24508571624801</c:v>
                </c:pt>
                <c:pt idx="20741">
                  <c:v>-834.24180746078503</c:v>
                </c:pt>
                <c:pt idx="20742">
                  <c:v>-834.23930406570503</c:v>
                </c:pt>
                <c:pt idx="20743">
                  <c:v>-834.23775434493996</c:v>
                </c:pt>
                <c:pt idx="20744">
                  <c:v>-834.23739671707199</c:v>
                </c:pt>
                <c:pt idx="20745">
                  <c:v>-834.23846960067794</c:v>
                </c:pt>
                <c:pt idx="20746">
                  <c:v>-834.24091339111305</c:v>
                </c:pt>
                <c:pt idx="20747">
                  <c:v>-834.24448966980003</c:v>
                </c:pt>
                <c:pt idx="20748">
                  <c:v>-834.24878120422397</c:v>
                </c:pt>
                <c:pt idx="20749">
                  <c:v>-834.253430366516</c:v>
                </c:pt>
                <c:pt idx="20750">
                  <c:v>-834.25813913345405</c:v>
                </c:pt>
                <c:pt idx="20751">
                  <c:v>-834.26278829574596</c:v>
                </c:pt>
                <c:pt idx="20752">
                  <c:v>-834.267616271973</c:v>
                </c:pt>
                <c:pt idx="20753">
                  <c:v>-834.272801876068</c:v>
                </c:pt>
                <c:pt idx="20754">
                  <c:v>-834.27864313125599</c:v>
                </c:pt>
                <c:pt idx="20755">
                  <c:v>-834.28531885147095</c:v>
                </c:pt>
                <c:pt idx="20756">
                  <c:v>-834.29306745529198</c:v>
                </c:pt>
                <c:pt idx="20757">
                  <c:v>-834.30206775665295</c:v>
                </c:pt>
                <c:pt idx="20758">
                  <c:v>-834.31231975555397</c:v>
                </c:pt>
                <c:pt idx="20759">
                  <c:v>-834.32370424270698</c:v>
                </c:pt>
                <c:pt idx="20760">
                  <c:v>-834.33562517166195</c:v>
                </c:pt>
                <c:pt idx="20761">
                  <c:v>-834.34748649597202</c:v>
                </c:pt>
                <c:pt idx="20762">
                  <c:v>-834.35857295990002</c:v>
                </c:pt>
                <c:pt idx="20763">
                  <c:v>-834.36846733093296</c:v>
                </c:pt>
                <c:pt idx="20764">
                  <c:v>-834.37699079513595</c:v>
                </c:pt>
                <c:pt idx="20765">
                  <c:v>-834.38390493393001</c:v>
                </c:pt>
                <c:pt idx="20766">
                  <c:v>-834.389328956604</c:v>
                </c:pt>
                <c:pt idx="20767">
                  <c:v>-834.39338207244896</c:v>
                </c:pt>
                <c:pt idx="20768">
                  <c:v>-834.39612388610897</c:v>
                </c:pt>
                <c:pt idx="20769">
                  <c:v>-834.397971630097</c:v>
                </c:pt>
                <c:pt idx="20770">
                  <c:v>-834.39922332763695</c:v>
                </c:pt>
                <c:pt idx="20771">
                  <c:v>-834.40023660659801</c:v>
                </c:pt>
                <c:pt idx="20772">
                  <c:v>-834.40124988555897</c:v>
                </c:pt>
                <c:pt idx="20773">
                  <c:v>-834.40232276916504</c:v>
                </c:pt>
                <c:pt idx="20774">
                  <c:v>-834.403455257416</c:v>
                </c:pt>
                <c:pt idx="20775">
                  <c:v>-834.40470695495605</c:v>
                </c:pt>
                <c:pt idx="20776">
                  <c:v>-834.40619707107601</c:v>
                </c:pt>
                <c:pt idx="20777">
                  <c:v>-834.40804481506404</c:v>
                </c:pt>
                <c:pt idx="20778">
                  <c:v>-834.41042900085495</c:v>
                </c:pt>
                <c:pt idx="20779">
                  <c:v>-834.41334962844905</c:v>
                </c:pt>
                <c:pt idx="20780">
                  <c:v>-834.41656827926704</c:v>
                </c:pt>
                <c:pt idx="20781">
                  <c:v>-834.419846534729</c:v>
                </c:pt>
                <c:pt idx="20782">
                  <c:v>-834.42312479019199</c:v>
                </c:pt>
                <c:pt idx="20783">
                  <c:v>-834.42622423171997</c:v>
                </c:pt>
                <c:pt idx="20784">
                  <c:v>-834.42926406860397</c:v>
                </c:pt>
                <c:pt idx="20785">
                  <c:v>-834.43212509155296</c:v>
                </c:pt>
                <c:pt idx="20786">
                  <c:v>-834.43474769592297</c:v>
                </c:pt>
                <c:pt idx="20787">
                  <c:v>-834.43719148635898</c:v>
                </c:pt>
                <c:pt idx="20788">
                  <c:v>-834.439516067505</c:v>
                </c:pt>
                <c:pt idx="20789">
                  <c:v>-834.44190025329601</c:v>
                </c:pt>
                <c:pt idx="20790">
                  <c:v>-834.44446325302101</c:v>
                </c:pt>
                <c:pt idx="20791">
                  <c:v>-834.44744348526001</c:v>
                </c:pt>
                <c:pt idx="20792">
                  <c:v>-834.45066213607799</c:v>
                </c:pt>
                <c:pt idx="20793">
                  <c:v>-834.45405960082996</c:v>
                </c:pt>
                <c:pt idx="20794">
                  <c:v>-834.45751667022705</c:v>
                </c:pt>
                <c:pt idx="20795">
                  <c:v>-834.46073532104504</c:v>
                </c:pt>
                <c:pt idx="20796">
                  <c:v>-834.46335792541504</c:v>
                </c:pt>
                <c:pt idx="20797">
                  <c:v>-834.46526527404797</c:v>
                </c:pt>
                <c:pt idx="20798">
                  <c:v>-834.46645736694404</c:v>
                </c:pt>
                <c:pt idx="20799">
                  <c:v>-834.46717262268101</c:v>
                </c:pt>
                <c:pt idx="20800">
                  <c:v>-834.46788787841797</c:v>
                </c:pt>
                <c:pt idx="20801">
                  <c:v>-834.46890115737904</c:v>
                </c:pt>
                <c:pt idx="20802">
                  <c:v>-834.47051048278797</c:v>
                </c:pt>
                <c:pt idx="20803">
                  <c:v>-834.473073482514</c:v>
                </c:pt>
                <c:pt idx="20804">
                  <c:v>-834.47694778442406</c:v>
                </c:pt>
                <c:pt idx="20805">
                  <c:v>-834.48249101638805</c:v>
                </c:pt>
                <c:pt idx="20806">
                  <c:v>-834.48976278305099</c:v>
                </c:pt>
                <c:pt idx="20807">
                  <c:v>-834.49840545654297</c:v>
                </c:pt>
                <c:pt idx="20808">
                  <c:v>-834.50776338577305</c:v>
                </c:pt>
                <c:pt idx="20809">
                  <c:v>-834.51730012893699</c:v>
                </c:pt>
                <c:pt idx="20810">
                  <c:v>-834.52647924423195</c:v>
                </c:pt>
                <c:pt idx="20811">
                  <c:v>-834.53518152236995</c:v>
                </c:pt>
                <c:pt idx="20812">
                  <c:v>-834.54310894012497</c:v>
                </c:pt>
                <c:pt idx="20813">
                  <c:v>-834.55014228820801</c:v>
                </c:pt>
                <c:pt idx="20814">
                  <c:v>-834.555983543396</c:v>
                </c:pt>
                <c:pt idx="20815">
                  <c:v>-834.56063270568904</c:v>
                </c:pt>
                <c:pt idx="20816">
                  <c:v>-834.56414937973</c:v>
                </c:pt>
                <c:pt idx="20817">
                  <c:v>-834.566831588745</c:v>
                </c:pt>
                <c:pt idx="20818">
                  <c:v>-834.56873893737804</c:v>
                </c:pt>
                <c:pt idx="20819">
                  <c:v>-834.56999063491799</c:v>
                </c:pt>
                <c:pt idx="20820">
                  <c:v>-834.57052707672096</c:v>
                </c:pt>
                <c:pt idx="20821">
                  <c:v>-834.57046747207698</c:v>
                </c:pt>
                <c:pt idx="20822">
                  <c:v>-834.56993103027401</c:v>
                </c:pt>
                <c:pt idx="20823">
                  <c:v>-834.56927537918102</c:v>
                </c:pt>
                <c:pt idx="20824">
                  <c:v>-834.56885814666805</c:v>
                </c:pt>
                <c:pt idx="20825">
                  <c:v>-834.56903696060203</c:v>
                </c:pt>
                <c:pt idx="20826">
                  <c:v>-834.56999063491799</c:v>
                </c:pt>
                <c:pt idx="20827">
                  <c:v>-834.57195758819603</c:v>
                </c:pt>
                <c:pt idx="20828">
                  <c:v>-834.57487821579002</c:v>
                </c:pt>
                <c:pt idx="20829">
                  <c:v>-834.57875251769997</c:v>
                </c:pt>
                <c:pt idx="20830">
                  <c:v>-834.58334207534801</c:v>
                </c:pt>
                <c:pt idx="20831">
                  <c:v>-834.58834886550903</c:v>
                </c:pt>
                <c:pt idx="20832">
                  <c:v>-834.59317684173595</c:v>
                </c:pt>
                <c:pt idx="20833">
                  <c:v>-834.59740877151501</c:v>
                </c:pt>
                <c:pt idx="20834">
                  <c:v>-834.600746631623</c:v>
                </c:pt>
                <c:pt idx="20835">
                  <c:v>-834.602952003479</c:v>
                </c:pt>
                <c:pt idx="20836">
                  <c:v>-834.60396528243996</c:v>
                </c:pt>
                <c:pt idx="20837">
                  <c:v>-834.60378646850597</c:v>
                </c:pt>
                <c:pt idx="20838">
                  <c:v>-834.60265398025501</c:v>
                </c:pt>
                <c:pt idx="20839">
                  <c:v>-834.60086584091198</c:v>
                </c:pt>
                <c:pt idx="20840">
                  <c:v>-834.59877967834495</c:v>
                </c:pt>
                <c:pt idx="20841">
                  <c:v>-834.59693193435703</c:v>
                </c:pt>
                <c:pt idx="20842">
                  <c:v>-834.59556102752697</c:v>
                </c:pt>
                <c:pt idx="20843">
                  <c:v>-834.59484577179001</c:v>
                </c:pt>
                <c:pt idx="20844">
                  <c:v>-834.59484577179001</c:v>
                </c:pt>
                <c:pt idx="20845">
                  <c:v>-834.59556102752697</c:v>
                </c:pt>
                <c:pt idx="20846">
                  <c:v>-834.59681272506702</c:v>
                </c:pt>
                <c:pt idx="20847">
                  <c:v>-834.59836244583198</c:v>
                </c:pt>
                <c:pt idx="20848">
                  <c:v>-834.59985256195102</c:v>
                </c:pt>
                <c:pt idx="20849">
                  <c:v>-834.60104465484596</c:v>
                </c:pt>
                <c:pt idx="20850">
                  <c:v>-834.60164070129395</c:v>
                </c:pt>
                <c:pt idx="20851">
                  <c:v>-834.60152149200496</c:v>
                </c:pt>
                <c:pt idx="20852">
                  <c:v>-834.60086584091198</c:v>
                </c:pt>
                <c:pt idx="20853">
                  <c:v>-834.59997177124001</c:v>
                </c:pt>
                <c:pt idx="20854">
                  <c:v>-834.59937572479305</c:v>
                </c:pt>
                <c:pt idx="20855">
                  <c:v>-834.59961414337204</c:v>
                </c:pt>
                <c:pt idx="20856">
                  <c:v>-834.60104465484596</c:v>
                </c:pt>
                <c:pt idx="20857">
                  <c:v>-834.60378646850597</c:v>
                </c:pt>
                <c:pt idx="20858">
                  <c:v>-834.60783958435104</c:v>
                </c:pt>
                <c:pt idx="20859">
                  <c:v>-834.61302518844604</c:v>
                </c:pt>
                <c:pt idx="20860">
                  <c:v>-834.61880683898903</c:v>
                </c:pt>
                <c:pt idx="20861">
                  <c:v>-834.62452888488804</c:v>
                </c:pt>
                <c:pt idx="20862">
                  <c:v>-834.62953567504906</c:v>
                </c:pt>
                <c:pt idx="20863">
                  <c:v>-834.63311195373603</c:v>
                </c:pt>
                <c:pt idx="20864">
                  <c:v>-834.63507890701305</c:v>
                </c:pt>
                <c:pt idx="20865">
                  <c:v>-834.63567495346103</c:v>
                </c:pt>
                <c:pt idx="20866">
                  <c:v>-834.63561534881603</c:v>
                </c:pt>
                <c:pt idx="20867">
                  <c:v>-834.63549613952705</c:v>
                </c:pt>
                <c:pt idx="20868">
                  <c:v>-834.63615179061901</c:v>
                </c:pt>
                <c:pt idx="20869">
                  <c:v>-834.63805913925205</c:v>
                </c:pt>
                <c:pt idx="20870">
                  <c:v>-834.64151620864902</c:v>
                </c:pt>
                <c:pt idx="20871">
                  <c:v>-834.64670181274403</c:v>
                </c:pt>
                <c:pt idx="20872">
                  <c:v>-834.65337753295898</c:v>
                </c:pt>
                <c:pt idx="20873">
                  <c:v>-834.66082811355602</c:v>
                </c:pt>
                <c:pt idx="20874">
                  <c:v>-834.66809988021896</c:v>
                </c:pt>
                <c:pt idx="20875">
                  <c:v>-834.67429876327503</c:v>
                </c:pt>
                <c:pt idx="20876">
                  <c:v>-834.67864990234398</c:v>
                </c:pt>
                <c:pt idx="20877">
                  <c:v>-834.68085527420101</c:v>
                </c:pt>
                <c:pt idx="20878">
                  <c:v>-834.68109369278</c:v>
                </c:pt>
                <c:pt idx="20879">
                  <c:v>-834.67954397201595</c:v>
                </c:pt>
                <c:pt idx="20880">
                  <c:v>-834.67692136764504</c:v>
                </c:pt>
                <c:pt idx="20881">
                  <c:v>-834.67382192611694</c:v>
                </c:pt>
                <c:pt idx="20882">
                  <c:v>-834.67108011245705</c:v>
                </c:pt>
                <c:pt idx="20883">
                  <c:v>-834.66929197311401</c:v>
                </c:pt>
                <c:pt idx="20884">
                  <c:v>-834.66881513595604</c:v>
                </c:pt>
                <c:pt idx="20885">
                  <c:v>-834.66970920562801</c:v>
                </c:pt>
                <c:pt idx="20886">
                  <c:v>-834.67167615890503</c:v>
                </c:pt>
                <c:pt idx="20887">
                  <c:v>-834.67441797256504</c:v>
                </c:pt>
                <c:pt idx="20888">
                  <c:v>-834.67721939086903</c:v>
                </c:pt>
                <c:pt idx="20889">
                  <c:v>-834.67954397201595</c:v>
                </c:pt>
                <c:pt idx="20890">
                  <c:v>-834.68097448348999</c:v>
                </c:pt>
                <c:pt idx="20891">
                  <c:v>-834.68109369278</c:v>
                </c:pt>
                <c:pt idx="20892">
                  <c:v>-834.67996120452904</c:v>
                </c:pt>
                <c:pt idx="20893">
                  <c:v>-834.67769622802803</c:v>
                </c:pt>
                <c:pt idx="20894">
                  <c:v>-834.67483520507801</c:v>
                </c:pt>
                <c:pt idx="20895">
                  <c:v>-834.67179536819503</c:v>
                </c:pt>
                <c:pt idx="20896">
                  <c:v>-834.66911315918003</c:v>
                </c:pt>
                <c:pt idx="20897">
                  <c:v>-834.66708660125801</c:v>
                </c:pt>
                <c:pt idx="20898">
                  <c:v>-834.66577529907204</c:v>
                </c:pt>
                <c:pt idx="20899">
                  <c:v>-834.66517925262497</c:v>
                </c:pt>
                <c:pt idx="20900">
                  <c:v>-834.66517925262497</c:v>
                </c:pt>
                <c:pt idx="20901">
                  <c:v>-834.66541767120395</c:v>
                </c:pt>
                <c:pt idx="20902">
                  <c:v>-834.66553688049305</c:v>
                </c:pt>
                <c:pt idx="20903">
                  <c:v>-834.66523885726895</c:v>
                </c:pt>
                <c:pt idx="20904">
                  <c:v>-834.66416597366401</c:v>
                </c:pt>
                <c:pt idx="20905">
                  <c:v>-834.66225862503097</c:v>
                </c:pt>
                <c:pt idx="20906">
                  <c:v>-834.65951681137096</c:v>
                </c:pt>
                <c:pt idx="20907">
                  <c:v>-834.65635776519798</c:v>
                </c:pt>
                <c:pt idx="20908">
                  <c:v>-834.65296030044601</c:v>
                </c:pt>
                <c:pt idx="20909">
                  <c:v>-834.64974164962803</c:v>
                </c:pt>
                <c:pt idx="20910">
                  <c:v>-834.64682102203403</c:v>
                </c:pt>
                <c:pt idx="20911">
                  <c:v>-834.64449644088802</c:v>
                </c:pt>
                <c:pt idx="20912">
                  <c:v>-834.64294672012397</c:v>
                </c:pt>
                <c:pt idx="20913">
                  <c:v>-834.64229106903099</c:v>
                </c:pt>
                <c:pt idx="20914">
                  <c:v>-834.64252948760998</c:v>
                </c:pt>
                <c:pt idx="20915">
                  <c:v>-834.64354276657104</c:v>
                </c:pt>
                <c:pt idx="20916">
                  <c:v>-834.64521169662498</c:v>
                </c:pt>
                <c:pt idx="20917">
                  <c:v>-834.64723825454701</c:v>
                </c:pt>
                <c:pt idx="20918">
                  <c:v>-834.64938402175903</c:v>
                </c:pt>
                <c:pt idx="20919">
                  <c:v>-834.65147018432594</c:v>
                </c:pt>
                <c:pt idx="20920">
                  <c:v>-834.653198719025</c:v>
                </c:pt>
                <c:pt idx="20921">
                  <c:v>-834.65456962585495</c:v>
                </c:pt>
                <c:pt idx="20922">
                  <c:v>-834.65552330017101</c:v>
                </c:pt>
                <c:pt idx="20923">
                  <c:v>-834.65623855590798</c:v>
                </c:pt>
                <c:pt idx="20924">
                  <c:v>-834.65689420700096</c:v>
                </c:pt>
                <c:pt idx="20925">
                  <c:v>-834.65766906738304</c:v>
                </c:pt>
                <c:pt idx="20926">
                  <c:v>-834.65856313705501</c:v>
                </c:pt>
                <c:pt idx="20927">
                  <c:v>-834.65981483459495</c:v>
                </c:pt>
                <c:pt idx="20928">
                  <c:v>-834.661364555359</c:v>
                </c:pt>
                <c:pt idx="20929">
                  <c:v>-834.66315269470203</c:v>
                </c:pt>
                <c:pt idx="20930">
                  <c:v>-834.66494083404598</c:v>
                </c:pt>
                <c:pt idx="20931">
                  <c:v>-834.66637134552002</c:v>
                </c:pt>
                <c:pt idx="20932">
                  <c:v>-834.66714620590199</c:v>
                </c:pt>
                <c:pt idx="20933">
                  <c:v>-834.66726541519199</c:v>
                </c:pt>
                <c:pt idx="20934">
                  <c:v>-834.66672897338901</c:v>
                </c:pt>
                <c:pt idx="20935">
                  <c:v>-834.66571569442794</c:v>
                </c:pt>
                <c:pt idx="20936">
                  <c:v>-834.66428518295299</c:v>
                </c:pt>
                <c:pt idx="20937">
                  <c:v>-834.66279506683395</c:v>
                </c:pt>
                <c:pt idx="20938">
                  <c:v>-834.66148376464901</c:v>
                </c:pt>
                <c:pt idx="20939">
                  <c:v>-834.66047048568703</c:v>
                </c:pt>
                <c:pt idx="20940">
                  <c:v>-834.65969562530495</c:v>
                </c:pt>
                <c:pt idx="20941">
                  <c:v>-834.65903997421299</c:v>
                </c:pt>
                <c:pt idx="20942">
                  <c:v>-834.65820550918602</c:v>
                </c:pt>
                <c:pt idx="20943">
                  <c:v>-834.65695381164596</c:v>
                </c:pt>
                <c:pt idx="20944">
                  <c:v>-834.65522527694702</c:v>
                </c:pt>
                <c:pt idx="20945">
                  <c:v>-834.65296030044601</c:v>
                </c:pt>
                <c:pt idx="20946">
                  <c:v>-834.650218486786</c:v>
                </c:pt>
                <c:pt idx="20947">
                  <c:v>-834.64729785919201</c:v>
                </c:pt>
                <c:pt idx="20948">
                  <c:v>-834.64449644088802</c:v>
                </c:pt>
                <c:pt idx="20949">
                  <c:v>-834.64246988296497</c:v>
                </c:pt>
                <c:pt idx="20950">
                  <c:v>-834.64157581329403</c:v>
                </c:pt>
                <c:pt idx="20951">
                  <c:v>-834.642112255097</c:v>
                </c:pt>
                <c:pt idx="20952">
                  <c:v>-834.64407920837402</c:v>
                </c:pt>
                <c:pt idx="20953">
                  <c:v>-834.64741706848201</c:v>
                </c:pt>
                <c:pt idx="20954">
                  <c:v>-834.65182781219505</c:v>
                </c:pt>
                <c:pt idx="20955">
                  <c:v>-834.65695381164596</c:v>
                </c:pt>
                <c:pt idx="20956">
                  <c:v>-834.66237783431995</c:v>
                </c:pt>
                <c:pt idx="20957">
                  <c:v>-834.66768264770496</c:v>
                </c:pt>
                <c:pt idx="20958">
                  <c:v>-834.672570228577</c:v>
                </c:pt>
                <c:pt idx="20959">
                  <c:v>-834.67698097229004</c:v>
                </c:pt>
                <c:pt idx="20960">
                  <c:v>-834.68079566955601</c:v>
                </c:pt>
                <c:pt idx="20961">
                  <c:v>-834.68407392501899</c:v>
                </c:pt>
                <c:pt idx="20962">
                  <c:v>-834.68687534332298</c:v>
                </c:pt>
                <c:pt idx="20963">
                  <c:v>-834.68914031982399</c:v>
                </c:pt>
                <c:pt idx="20964">
                  <c:v>-834.69110727310203</c:v>
                </c:pt>
                <c:pt idx="20965">
                  <c:v>-834.69271659851097</c:v>
                </c:pt>
                <c:pt idx="20966">
                  <c:v>-834.69408750534103</c:v>
                </c:pt>
                <c:pt idx="20967">
                  <c:v>-834.69521999359199</c:v>
                </c:pt>
                <c:pt idx="20968">
                  <c:v>-834.69617366790806</c:v>
                </c:pt>
                <c:pt idx="20969">
                  <c:v>-834.69724655151401</c:v>
                </c:pt>
                <c:pt idx="20970">
                  <c:v>-834.69861745834396</c:v>
                </c:pt>
                <c:pt idx="20971">
                  <c:v>-834.70064401626598</c:v>
                </c:pt>
                <c:pt idx="20972">
                  <c:v>-834.70332622528099</c:v>
                </c:pt>
                <c:pt idx="20973">
                  <c:v>-834.70672369003296</c:v>
                </c:pt>
                <c:pt idx="20974">
                  <c:v>-834.71077680587803</c:v>
                </c:pt>
                <c:pt idx="20975">
                  <c:v>-834.71524715423595</c:v>
                </c:pt>
                <c:pt idx="20976">
                  <c:v>-834.71971750259399</c:v>
                </c:pt>
                <c:pt idx="20977">
                  <c:v>-834.72371101379395</c:v>
                </c:pt>
                <c:pt idx="20978">
                  <c:v>-834.72675085067794</c:v>
                </c:pt>
                <c:pt idx="20979">
                  <c:v>-834.72841978073097</c:v>
                </c:pt>
                <c:pt idx="20980">
                  <c:v>-834.72824096679699</c:v>
                </c:pt>
                <c:pt idx="20981">
                  <c:v>-834.72627401351895</c:v>
                </c:pt>
                <c:pt idx="20982">
                  <c:v>-834.72257852554299</c:v>
                </c:pt>
                <c:pt idx="20983">
                  <c:v>-834.71763134002697</c:v>
                </c:pt>
                <c:pt idx="20984">
                  <c:v>-834.71184968948398</c:v>
                </c:pt>
                <c:pt idx="20985">
                  <c:v>-834.706008434296</c:v>
                </c:pt>
                <c:pt idx="20986">
                  <c:v>-834.70058441162098</c:v>
                </c:pt>
                <c:pt idx="20987">
                  <c:v>-834.69641208648704</c:v>
                </c:pt>
                <c:pt idx="20988">
                  <c:v>-834.69402790069603</c:v>
                </c:pt>
                <c:pt idx="20989">
                  <c:v>-834.69396829605103</c:v>
                </c:pt>
                <c:pt idx="20990">
                  <c:v>-834.69641208648704</c:v>
                </c:pt>
                <c:pt idx="20991">
                  <c:v>-834.70118045806896</c:v>
                </c:pt>
                <c:pt idx="20992">
                  <c:v>-834.70779657363903</c:v>
                </c:pt>
                <c:pt idx="20993">
                  <c:v>-834.71578359603905</c:v>
                </c:pt>
                <c:pt idx="20994">
                  <c:v>-834.72448587417603</c:v>
                </c:pt>
                <c:pt idx="20995">
                  <c:v>-834.73318815231301</c:v>
                </c:pt>
                <c:pt idx="20996">
                  <c:v>-834.74117517471302</c:v>
                </c:pt>
                <c:pt idx="20997">
                  <c:v>-834.74779129028298</c:v>
                </c:pt>
                <c:pt idx="20998">
                  <c:v>-834.75273847580002</c:v>
                </c:pt>
                <c:pt idx="20999">
                  <c:v>-834.755897521973</c:v>
                </c:pt>
                <c:pt idx="21000">
                  <c:v>-834.75768566131603</c:v>
                </c:pt>
                <c:pt idx="21001">
                  <c:v>-834.758400917053</c:v>
                </c:pt>
                <c:pt idx="21002">
                  <c:v>-834.758460521698</c:v>
                </c:pt>
                <c:pt idx="21003">
                  <c:v>-834.75828170776401</c:v>
                </c:pt>
                <c:pt idx="21004">
                  <c:v>-834.75816249847401</c:v>
                </c:pt>
                <c:pt idx="21005">
                  <c:v>-834.75834131240902</c:v>
                </c:pt>
                <c:pt idx="21006">
                  <c:v>-834.75887775421199</c:v>
                </c:pt>
                <c:pt idx="21007">
                  <c:v>-834.75971221923805</c:v>
                </c:pt>
                <c:pt idx="21008">
                  <c:v>-834.76066589355503</c:v>
                </c:pt>
                <c:pt idx="21009">
                  <c:v>-834.761500358582</c:v>
                </c:pt>
                <c:pt idx="21010">
                  <c:v>-834.76209640502998</c:v>
                </c:pt>
                <c:pt idx="21011">
                  <c:v>-834.76239442825295</c:v>
                </c:pt>
                <c:pt idx="21012">
                  <c:v>-834.76257324218795</c:v>
                </c:pt>
                <c:pt idx="21013">
                  <c:v>-834.76281166076706</c:v>
                </c:pt>
                <c:pt idx="21014">
                  <c:v>-834.76322889328003</c:v>
                </c:pt>
                <c:pt idx="21015">
                  <c:v>-834.764122962952</c:v>
                </c:pt>
                <c:pt idx="21016">
                  <c:v>-834.76567268371605</c:v>
                </c:pt>
                <c:pt idx="21017">
                  <c:v>-834.76793766021694</c:v>
                </c:pt>
                <c:pt idx="21018">
                  <c:v>-834.77103710174595</c:v>
                </c:pt>
                <c:pt idx="21019">
                  <c:v>-834.77503061294601</c:v>
                </c:pt>
                <c:pt idx="21020">
                  <c:v>-834.77979898452804</c:v>
                </c:pt>
                <c:pt idx="21021">
                  <c:v>-834.78516340255806</c:v>
                </c:pt>
                <c:pt idx="21022">
                  <c:v>-834.79106426239002</c:v>
                </c:pt>
                <c:pt idx="21023">
                  <c:v>-834.79738235473701</c:v>
                </c:pt>
                <c:pt idx="21024">
                  <c:v>-834.80393886566196</c:v>
                </c:pt>
                <c:pt idx="21025">
                  <c:v>-834.81073379516602</c:v>
                </c:pt>
                <c:pt idx="21026">
                  <c:v>-834.81770753860496</c:v>
                </c:pt>
                <c:pt idx="21027">
                  <c:v>-834.82486009597801</c:v>
                </c:pt>
                <c:pt idx="21028">
                  <c:v>-834.83207225799595</c:v>
                </c:pt>
                <c:pt idx="21029">
                  <c:v>-834.83958244323799</c:v>
                </c:pt>
                <c:pt idx="21030">
                  <c:v>-834.84733104705799</c:v>
                </c:pt>
                <c:pt idx="21031">
                  <c:v>-834.85525846481301</c:v>
                </c:pt>
                <c:pt idx="21032">
                  <c:v>-834.86318588256904</c:v>
                </c:pt>
                <c:pt idx="21033">
                  <c:v>-834.87087488174495</c:v>
                </c:pt>
                <c:pt idx="21034">
                  <c:v>-834.87790822982799</c:v>
                </c:pt>
                <c:pt idx="21035">
                  <c:v>-834.88404750823997</c:v>
                </c:pt>
                <c:pt idx="21036">
                  <c:v>-834.88905429840099</c:v>
                </c:pt>
                <c:pt idx="21037">
                  <c:v>-834.89286899566696</c:v>
                </c:pt>
                <c:pt idx="21038">
                  <c:v>-834.89531278610298</c:v>
                </c:pt>
                <c:pt idx="21039">
                  <c:v>-834.89662408828804</c:v>
                </c:pt>
                <c:pt idx="21040">
                  <c:v>-834.89722013473499</c:v>
                </c:pt>
                <c:pt idx="21041">
                  <c:v>-834.89763736724899</c:v>
                </c:pt>
                <c:pt idx="21042">
                  <c:v>-834.89847183227596</c:v>
                </c:pt>
                <c:pt idx="21043">
                  <c:v>-834.90020036697399</c:v>
                </c:pt>
                <c:pt idx="21044">
                  <c:v>-834.90318059921299</c:v>
                </c:pt>
                <c:pt idx="21045">
                  <c:v>-834.90753173828102</c:v>
                </c:pt>
                <c:pt idx="21046">
                  <c:v>-834.91337299346901</c:v>
                </c:pt>
                <c:pt idx="21047">
                  <c:v>-834.92046594619796</c:v>
                </c:pt>
                <c:pt idx="21048">
                  <c:v>-834.92857217788696</c:v>
                </c:pt>
                <c:pt idx="21049">
                  <c:v>-834.93709564208996</c:v>
                </c:pt>
                <c:pt idx="21050">
                  <c:v>-834.94573831558205</c:v>
                </c:pt>
                <c:pt idx="21051">
                  <c:v>-834.95420217514095</c:v>
                </c:pt>
                <c:pt idx="21052">
                  <c:v>-834.96242761611995</c:v>
                </c:pt>
                <c:pt idx="21053">
                  <c:v>-834.97035503387497</c:v>
                </c:pt>
                <c:pt idx="21054">
                  <c:v>-834.97798442840599</c:v>
                </c:pt>
                <c:pt idx="21055">
                  <c:v>-834.98531579971302</c:v>
                </c:pt>
                <c:pt idx="21056">
                  <c:v>-834.99234914779697</c:v>
                </c:pt>
                <c:pt idx="21057">
                  <c:v>-834.99914407730103</c:v>
                </c:pt>
                <c:pt idx="21058">
                  <c:v>-835.00581979751598</c:v>
                </c:pt>
                <c:pt idx="21059">
                  <c:v>-835.01237630844105</c:v>
                </c:pt>
                <c:pt idx="21060">
                  <c:v>-835.01887321472202</c:v>
                </c:pt>
                <c:pt idx="21061">
                  <c:v>-835.02531051635799</c:v>
                </c:pt>
                <c:pt idx="21062">
                  <c:v>-835.03156900405895</c:v>
                </c:pt>
                <c:pt idx="21063">
                  <c:v>-835.03770828247104</c:v>
                </c:pt>
                <c:pt idx="21064">
                  <c:v>-835.04390716552803</c:v>
                </c:pt>
                <c:pt idx="21065">
                  <c:v>-835.05034446716297</c:v>
                </c:pt>
                <c:pt idx="21066">
                  <c:v>-835.05707979202305</c:v>
                </c:pt>
                <c:pt idx="21067">
                  <c:v>-835.06417274475098</c:v>
                </c:pt>
                <c:pt idx="21068">
                  <c:v>-835.07132530212402</c:v>
                </c:pt>
                <c:pt idx="21069">
                  <c:v>-835.07835865020797</c:v>
                </c:pt>
                <c:pt idx="21070">
                  <c:v>-835.08503437042305</c:v>
                </c:pt>
                <c:pt idx="21071">
                  <c:v>-835.09111404419002</c:v>
                </c:pt>
                <c:pt idx="21072">
                  <c:v>-835.09641885757503</c:v>
                </c:pt>
                <c:pt idx="21073">
                  <c:v>-835.10071039199897</c:v>
                </c:pt>
                <c:pt idx="21074">
                  <c:v>-835.10380983352695</c:v>
                </c:pt>
                <c:pt idx="21075">
                  <c:v>-835.10583639144897</c:v>
                </c:pt>
                <c:pt idx="21076">
                  <c:v>-835.10684967041004</c:v>
                </c:pt>
                <c:pt idx="21077">
                  <c:v>-835.10708808898903</c:v>
                </c:pt>
                <c:pt idx="21078">
                  <c:v>-835.10684967041004</c:v>
                </c:pt>
                <c:pt idx="21079">
                  <c:v>-835.10643243789696</c:v>
                </c:pt>
                <c:pt idx="21080">
                  <c:v>-835.10607481002796</c:v>
                </c:pt>
                <c:pt idx="21081">
                  <c:v>-835.10601520538398</c:v>
                </c:pt>
                <c:pt idx="21082">
                  <c:v>-835.10637283325195</c:v>
                </c:pt>
                <c:pt idx="21083">
                  <c:v>-835.10726690292404</c:v>
                </c:pt>
                <c:pt idx="21084">
                  <c:v>-835.10869741439797</c:v>
                </c:pt>
                <c:pt idx="21085">
                  <c:v>-835.11066436767601</c:v>
                </c:pt>
                <c:pt idx="21086">
                  <c:v>-835.11316776275703</c:v>
                </c:pt>
                <c:pt idx="21087">
                  <c:v>-835.11626720428501</c:v>
                </c:pt>
                <c:pt idx="21088">
                  <c:v>-835.11996269226097</c:v>
                </c:pt>
                <c:pt idx="21089">
                  <c:v>-835.12437343597401</c:v>
                </c:pt>
                <c:pt idx="21090">
                  <c:v>-835.12943983078003</c:v>
                </c:pt>
                <c:pt idx="21091">
                  <c:v>-835.13522148132301</c:v>
                </c:pt>
                <c:pt idx="21092">
                  <c:v>-835.14142036438</c:v>
                </c:pt>
                <c:pt idx="21093">
                  <c:v>-835.14773845672596</c:v>
                </c:pt>
                <c:pt idx="21094">
                  <c:v>-835.15387773513805</c:v>
                </c:pt>
                <c:pt idx="21095">
                  <c:v>-835.15942096710205</c:v>
                </c:pt>
                <c:pt idx="21096">
                  <c:v>-835.16401052474998</c:v>
                </c:pt>
                <c:pt idx="21097">
                  <c:v>-835.16722917556797</c:v>
                </c:pt>
                <c:pt idx="21098">
                  <c:v>-835.16883850097702</c:v>
                </c:pt>
                <c:pt idx="21099">
                  <c:v>-835.16889810562202</c:v>
                </c:pt>
                <c:pt idx="21100">
                  <c:v>-835.16764640808105</c:v>
                </c:pt>
                <c:pt idx="21101">
                  <c:v>-835.16556024551403</c:v>
                </c:pt>
                <c:pt idx="21102">
                  <c:v>-835.163354873657</c:v>
                </c:pt>
                <c:pt idx="21103">
                  <c:v>-835.16138792037998</c:v>
                </c:pt>
                <c:pt idx="21104">
                  <c:v>-835.16013622284004</c:v>
                </c:pt>
                <c:pt idx="21105">
                  <c:v>-835.15989780426003</c:v>
                </c:pt>
                <c:pt idx="21106">
                  <c:v>-835.16067266464302</c:v>
                </c:pt>
                <c:pt idx="21107">
                  <c:v>-835.16246080398605</c:v>
                </c:pt>
                <c:pt idx="21108">
                  <c:v>-835.16496419906605</c:v>
                </c:pt>
                <c:pt idx="21109">
                  <c:v>-835.16758680343605</c:v>
                </c:pt>
                <c:pt idx="21110">
                  <c:v>-835.16985177993797</c:v>
                </c:pt>
                <c:pt idx="21111">
                  <c:v>-835.17134189605702</c:v>
                </c:pt>
                <c:pt idx="21112">
                  <c:v>-835.17169952392601</c:v>
                </c:pt>
                <c:pt idx="21113">
                  <c:v>-835.17098426818904</c:v>
                </c:pt>
                <c:pt idx="21114">
                  <c:v>-835.16925573348999</c:v>
                </c:pt>
                <c:pt idx="21115">
                  <c:v>-835.16687154769897</c:v>
                </c:pt>
                <c:pt idx="21116">
                  <c:v>-835.16424894332897</c:v>
                </c:pt>
                <c:pt idx="21117">
                  <c:v>-835.16204357147205</c:v>
                </c:pt>
                <c:pt idx="21118">
                  <c:v>-835.160851478577</c:v>
                </c:pt>
                <c:pt idx="21119">
                  <c:v>-835.16114950180099</c:v>
                </c:pt>
                <c:pt idx="21120">
                  <c:v>-835.163474082947</c:v>
                </c:pt>
                <c:pt idx="21121">
                  <c:v>-835.16800403595005</c:v>
                </c:pt>
                <c:pt idx="21122">
                  <c:v>-835.17485857009899</c:v>
                </c:pt>
                <c:pt idx="21123">
                  <c:v>-835.18379926681496</c:v>
                </c:pt>
                <c:pt idx="21124">
                  <c:v>-835.19446849822998</c:v>
                </c:pt>
                <c:pt idx="21125">
                  <c:v>-835.20615100860596</c:v>
                </c:pt>
                <c:pt idx="21126">
                  <c:v>-835.21825075149604</c:v>
                </c:pt>
                <c:pt idx="21127">
                  <c:v>-835.229992866516</c:v>
                </c:pt>
                <c:pt idx="21128">
                  <c:v>-835.24084091186501</c:v>
                </c:pt>
                <c:pt idx="21129">
                  <c:v>-835.25019884109497</c:v>
                </c:pt>
                <c:pt idx="21130">
                  <c:v>-835.257887840271</c:v>
                </c:pt>
                <c:pt idx="21131">
                  <c:v>-835.26372909545898</c:v>
                </c:pt>
                <c:pt idx="21132">
                  <c:v>-835.26772260665905</c:v>
                </c:pt>
                <c:pt idx="21133">
                  <c:v>-835.27022600173996</c:v>
                </c:pt>
                <c:pt idx="21134">
                  <c:v>-835.27147769928001</c:v>
                </c:pt>
                <c:pt idx="21135">
                  <c:v>-835.27201414108299</c:v>
                </c:pt>
                <c:pt idx="21136">
                  <c:v>-835.27219295501698</c:v>
                </c:pt>
                <c:pt idx="21137">
                  <c:v>-835.27237176895198</c:v>
                </c:pt>
                <c:pt idx="21138">
                  <c:v>-835.27266979217598</c:v>
                </c:pt>
                <c:pt idx="21139">
                  <c:v>-835.27320623397804</c:v>
                </c:pt>
                <c:pt idx="21140">
                  <c:v>-835.27410030365002</c:v>
                </c:pt>
                <c:pt idx="21141">
                  <c:v>-835.27529239654598</c:v>
                </c:pt>
                <c:pt idx="21142">
                  <c:v>-835.27684211731003</c:v>
                </c:pt>
                <c:pt idx="21143">
                  <c:v>-835.27863025665295</c:v>
                </c:pt>
                <c:pt idx="21144">
                  <c:v>-835.28047800064098</c:v>
                </c:pt>
                <c:pt idx="21145">
                  <c:v>-835.28208732605003</c:v>
                </c:pt>
                <c:pt idx="21146">
                  <c:v>-835.28339862823498</c:v>
                </c:pt>
                <c:pt idx="21147">
                  <c:v>-835.28429269790695</c:v>
                </c:pt>
                <c:pt idx="21148">
                  <c:v>-835.28488874435402</c:v>
                </c:pt>
                <c:pt idx="21149">
                  <c:v>-835.28518676757801</c:v>
                </c:pt>
                <c:pt idx="21150">
                  <c:v>-835.28518676757801</c:v>
                </c:pt>
                <c:pt idx="21151">
                  <c:v>-835.28506755828903</c:v>
                </c:pt>
                <c:pt idx="21152">
                  <c:v>-835.28512716293403</c:v>
                </c:pt>
                <c:pt idx="21153">
                  <c:v>-835.285544395447</c:v>
                </c:pt>
                <c:pt idx="21154">
                  <c:v>-835.28673648834194</c:v>
                </c:pt>
                <c:pt idx="21155">
                  <c:v>-835.28888225555397</c:v>
                </c:pt>
                <c:pt idx="21156">
                  <c:v>-835.29204130172798</c:v>
                </c:pt>
                <c:pt idx="21157">
                  <c:v>-835.29627323150703</c:v>
                </c:pt>
                <c:pt idx="21158">
                  <c:v>-835.30133962631203</c:v>
                </c:pt>
                <c:pt idx="21159">
                  <c:v>-835.30694246292103</c:v>
                </c:pt>
                <c:pt idx="21160">
                  <c:v>-835.31272411346504</c:v>
                </c:pt>
                <c:pt idx="21161">
                  <c:v>-835.31838655471802</c:v>
                </c:pt>
                <c:pt idx="21162">
                  <c:v>-835.32369136810303</c:v>
                </c:pt>
                <c:pt idx="21163">
                  <c:v>-835.32845973968494</c:v>
                </c:pt>
                <c:pt idx="21164">
                  <c:v>-835.33263206482002</c:v>
                </c:pt>
                <c:pt idx="21165">
                  <c:v>-835.33632755279598</c:v>
                </c:pt>
                <c:pt idx="21166">
                  <c:v>-835.33954620361305</c:v>
                </c:pt>
                <c:pt idx="21167">
                  <c:v>-835.34252643585205</c:v>
                </c:pt>
                <c:pt idx="21168">
                  <c:v>-835.34550666809105</c:v>
                </c:pt>
                <c:pt idx="21169">
                  <c:v>-835.34860610961903</c:v>
                </c:pt>
                <c:pt idx="21170">
                  <c:v>-835.35194396972702</c:v>
                </c:pt>
                <c:pt idx="21171">
                  <c:v>-835.35534143447899</c:v>
                </c:pt>
                <c:pt idx="21172">
                  <c:v>-835.35867929458595</c:v>
                </c:pt>
                <c:pt idx="21173">
                  <c:v>-835.36177873611496</c:v>
                </c:pt>
                <c:pt idx="21174">
                  <c:v>-835.36452054977406</c:v>
                </c:pt>
                <c:pt idx="21175">
                  <c:v>-835.36696434020996</c:v>
                </c:pt>
                <c:pt idx="21176">
                  <c:v>-835.36905050277699</c:v>
                </c:pt>
                <c:pt idx="21177">
                  <c:v>-835.37113666534401</c:v>
                </c:pt>
                <c:pt idx="21178">
                  <c:v>-835.37334203720104</c:v>
                </c:pt>
                <c:pt idx="21179">
                  <c:v>-835.37584543228195</c:v>
                </c:pt>
                <c:pt idx="21180">
                  <c:v>-835.37864685058605</c:v>
                </c:pt>
                <c:pt idx="21181">
                  <c:v>-835.38174629211403</c:v>
                </c:pt>
                <c:pt idx="21182">
                  <c:v>-835.38502454757702</c:v>
                </c:pt>
                <c:pt idx="21183">
                  <c:v>-835.38830280304001</c:v>
                </c:pt>
                <c:pt idx="21184">
                  <c:v>-835.391223430634</c:v>
                </c:pt>
                <c:pt idx="21185">
                  <c:v>-835.39354801178001</c:v>
                </c:pt>
                <c:pt idx="21186">
                  <c:v>-835.39491891860996</c:v>
                </c:pt>
                <c:pt idx="21187">
                  <c:v>-835.39509773254395</c:v>
                </c:pt>
                <c:pt idx="21188">
                  <c:v>-835.39408445358299</c:v>
                </c:pt>
                <c:pt idx="21189">
                  <c:v>-835.39187908172596</c:v>
                </c:pt>
                <c:pt idx="21190">
                  <c:v>-835.38883924484298</c:v>
                </c:pt>
                <c:pt idx="21191">
                  <c:v>-835.38526296615601</c:v>
                </c:pt>
                <c:pt idx="21192">
                  <c:v>-835.38144826889095</c:v>
                </c:pt>
                <c:pt idx="21193">
                  <c:v>-835.37769317626999</c:v>
                </c:pt>
                <c:pt idx="21194">
                  <c:v>-835.37423610687301</c:v>
                </c:pt>
                <c:pt idx="21195">
                  <c:v>-835.37125587463402</c:v>
                </c:pt>
                <c:pt idx="21196">
                  <c:v>-835.368931293488</c:v>
                </c:pt>
                <c:pt idx="21197">
                  <c:v>-835.36738157272396</c:v>
                </c:pt>
                <c:pt idx="21198">
                  <c:v>-835.36660671234199</c:v>
                </c:pt>
                <c:pt idx="21199">
                  <c:v>-835.36660671234199</c:v>
                </c:pt>
                <c:pt idx="21200">
                  <c:v>-835.36720275878895</c:v>
                </c:pt>
                <c:pt idx="21201">
                  <c:v>-835.36845445633003</c:v>
                </c:pt>
                <c:pt idx="21202">
                  <c:v>-835.37024259567295</c:v>
                </c:pt>
                <c:pt idx="21203">
                  <c:v>-835.37256717681896</c:v>
                </c:pt>
                <c:pt idx="21204">
                  <c:v>-835.37518978118896</c:v>
                </c:pt>
                <c:pt idx="21205">
                  <c:v>-835.37793159484897</c:v>
                </c:pt>
                <c:pt idx="21206">
                  <c:v>-835.38085222244297</c:v>
                </c:pt>
                <c:pt idx="21207">
                  <c:v>-835.38383245468196</c:v>
                </c:pt>
                <c:pt idx="21208">
                  <c:v>-835.38693189620994</c:v>
                </c:pt>
                <c:pt idx="21209">
                  <c:v>-835.39009094238304</c:v>
                </c:pt>
                <c:pt idx="21210">
                  <c:v>-835.39307117462204</c:v>
                </c:pt>
                <c:pt idx="21211">
                  <c:v>-835.39575338363704</c:v>
                </c:pt>
                <c:pt idx="21212">
                  <c:v>-835.39789915084896</c:v>
                </c:pt>
                <c:pt idx="21213">
                  <c:v>-835.39950847625801</c:v>
                </c:pt>
                <c:pt idx="21214">
                  <c:v>-835.40070056915295</c:v>
                </c:pt>
                <c:pt idx="21215">
                  <c:v>-835.40135622024604</c:v>
                </c:pt>
                <c:pt idx="21216">
                  <c:v>-835.40141582489002</c:v>
                </c:pt>
                <c:pt idx="21217">
                  <c:v>-835.40076017379795</c:v>
                </c:pt>
                <c:pt idx="21218">
                  <c:v>-835.399448871613</c:v>
                </c:pt>
                <c:pt idx="21219">
                  <c:v>-835.39754152297996</c:v>
                </c:pt>
                <c:pt idx="21220">
                  <c:v>-835.39527654647804</c:v>
                </c:pt>
                <c:pt idx="21221">
                  <c:v>-835.39295196533203</c:v>
                </c:pt>
                <c:pt idx="21222">
                  <c:v>-835.39068698883102</c:v>
                </c:pt>
                <c:pt idx="21223">
                  <c:v>-835.38854122161899</c:v>
                </c:pt>
                <c:pt idx="21224">
                  <c:v>-835.38663387298595</c:v>
                </c:pt>
                <c:pt idx="21225">
                  <c:v>-835.38502454757702</c:v>
                </c:pt>
                <c:pt idx="21226">
                  <c:v>-835.38389205932594</c:v>
                </c:pt>
                <c:pt idx="21227">
                  <c:v>-835.38329601287899</c:v>
                </c:pt>
                <c:pt idx="21228">
                  <c:v>-835.38347482681297</c:v>
                </c:pt>
                <c:pt idx="21229">
                  <c:v>-835.38454771041904</c:v>
                </c:pt>
                <c:pt idx="21230">
                  <c:v>-835.38639545440697</c:v>
                </c:pt>
                <c:pt idx="21231">
                  <c:v>-835.38895845413197</c:v>
                </c:pt>
                <c:pt idx="21232">
                  <c:v>-835.39205789566097</c:v>
                </c:pt>
                <c:pt idx="21233">
                  <c:v>-835.39539575576805</c:v>
                </c:pt>
                <c:pt idx="21234">
                  <c:v>-835.39891242981003</c:v>
                </c:pt>
                <c:pt idx="21235">
                  <c:v>-835.402429103852</c:v>
                </c:pt>
                <c:pt idx="21236">
                  <c:v>-835.40558815002498</c:v>
                </c:pt>
                <c:pt idx="21237">
                  <c:v>-835.40809154510498</c:v>
                </c:pt>
                <c:pt idx="21238">
                  <c:v>-835.40952205658004</c:v>
                </c:pt>
                <c:pt idx="21239">
                  <c:v>-835.40964126586903</c:v>
                </c:pt>
                <c:pt idx="21240">
                  <c:v>-835.40862798690796</c:v>
                </c:pt>
                <c:pt idx="21241">
                  <c:v>-835.40672063827503</c:v>
                </c:pt>
                <c:pt idx="21242">
                  <c:v>-835.40415763855003</c:v>
                </c:pt>
                <c:pt idx="21243">
                  <c:v>-835.40135622024604</c:v>
                </c:pt>
                <c:pt idx="21244">
                  <c:v>-835.39861440658603</c:v>
                </c:pt>
                <c:pt idx="21245">
                  <c:v>-835.39646863937401</c:v>
                </c:pt>
                <c:pt idx="21246">
                  <c:v>-835.39545536041305</c:v>
                </c:pt>
                <c:pt idx="21247">
                  <c:v>-835.39575338363704</c:v>
                </c:pt>
                <c:pt idx="21248">
                  <c:v>-835.39760112762497</c:v>
                </c:pt>
                <c:pt idx="21249">
                  <c:v>-835.40070056915295</c:v>
                </c:pt>
                <c:pt idx="21250">
                  <c:v>-835.404872894287</c:v>
                </c:pt>
                <c:pt idx="21251">
                  <c:v>-835.40958166122505</c:v>
                </c:pt>
                <c:pt idx="21252">
                  <c:v>-835.41464805603005</c:v>
                </c:pt>
                <c:pt idx="21253">
                  <c:v>-835.41959524154697</c:v>
                </c:pt>
                <c:pt idx="21254">
                  <c:v>-835.424244403839</c:v>
                </c:pt>
                <c:pt idx="21255">
                  <c:v>-835.42829751968395</c:v>
                </c:pt>
                <c:pt idx="21256">
                  <c:v>-835.43181419372604</c:v>
                </c:pt>
                <c:pt idx="21257">
                  <c:v>-835.43503284454403</c:v>
                </c:pt>
                <c:pt idx="21258">
                  <c:v>-835.438132286072</c:v>
                </c:pt>
                <c:pt idx="21259">
                  <c:v>-835.44147014617897</c:v>
                </c:pt>
                <c:pt idx="21260">
                  <c:v>-835.44492721557594</c:v>
                </c:pt>
                <c:pt idx="21261">
                  <c:v>-835.44850349426304</c:v>
                </c:pt>
                <c:pt idx="21262">
                  <c:v>-835.45202016830501</c:v>
                </c:pt>
                <c:pt idx="21263">
                  <c:v>-835.45529842376698</c:v>
                </c:pt>
                <c:pt idx="21264">
                  <c:v>-835.45827865600597</c:v>
                </c:pt>
                <c:pt idx="21265">
                  <c:v>-835.46072244644199</c:v>
                </c:pt>
                <c:pt idx="21266">
                  <c:v>-835.46257019043003</c:v>
                </c:pt>
                <c:pt idx="21267">
                  <c:v>-835.46352386474598</c:v>
                </c:pt>
                <c:pt idx="21268">
                  <c:v>-835.46370267868099</c:v>
                </c:pt>
                <c:pt idx="21269">
                  <c:v>-835.46334505081199</c:v>
                </c:pt>
                <c:pt idx="21270">
                  <c:v>-835.46268939971901</c:v>
                </c:pt>
                <c:pt idx="21271">
                  <c:v>-835.46197414398205</c:v>
                </c:pt>
                <c:pt idx="21272">
                  <c:v>-835.46131849288997</c:v>
                </c:pt>
                <c:pt idx="21273">
                  <c:v>-835.46084165573097</c:v>
                </c:pt>
                <c:pt idx="21274">
                  <c:v>-835.46054363250801</c:v>
                </c:pt>
                <c:pt idx="21275">
                  <c:v>-835.46066284179699</c:v>
                </c:pt>
                <c:pt idx="21276">
                  <c:v>-835.46125888824497</c:v>
                </c:pt>
                <c:pt idx="21277">
                  <c:v>-835.46239137649604</c:v>
                </c:pt>
                <c:pt idx="21278">
                  <c:v>-835.46394109725998</c:v>
                </c:pt>
                <c:pt idx="21279">
                  <c:v>-835.46572923660301</c:v>
                </c:pt>
                <c:pt idx="21280">
                  <c:v>-835.46787500381504</c:v>
                </c:pt>
                <c:pt idx="21281">
                  <c:v>-835.47025918960605</c:v>
                </c:pt>
                <c:pt idx="21282">
                  <c:v>-835.47300100326595</c:v>
                </c:pt>
                <c:pt idx="21283">
                  <c:v>-835.47592163085994</c:v>
                </c:pt>
                <c:pt idx="21284">
                  <c:v>-835.47890186309803</c:v>
                </c:pt>
                <c:pt idx="21285">
                  <c:v>-835.48164367675804</c:v>
                </c:pt>
                <c:pt idx="21286">
                  <c:v>-835.48402786254906</c:v>
                </c:pt>
                <c:pt idx="21287">
                  <c:v>-835.48593521118198</c:v>
                </c:pt>
                <c:pt idx="21288">
                  <c:v>-835.48730611801204</c:v>
                </c:pt>
                <c:pt idx="21289">
                  <c:v>-835.48808097839401</c:v>
                </c:pt>
                <c:pt idx="21290">
                  <c:v>-835.48825979232799</c:v>
                </c:pt>
                <c:pt idx="21291">
                  <c:v>-835.487902164459</c:v>
                </c:pt>
                <c:pt idx="21292">
                  <c:v>-835.48712730407703</c:v>
                </c:pt>
                <c:pt idx="21293">
                  <c:v>-835.48605442047096</c:v>
                </c:pt>
                <c:pt idx="21294">
                  <c:v>-835.48486232757602</c:v>
                </c:pt>
                <c:pt idx="21295">
                  <c:v>-835.48372983932495</c:v>
                </c:pt>
                <c:pt idx="21296">
                  <c:v>-835.482776165009</c:v>
                </c:pt>
                <c:pt idx="21297">
                  <c:v>-835.48218011856102</c:v>
                </c:pt>
                <c:pt idx="21298">
                  <c:v>-835.48194169998203</c:v>
                </c:pt>
                <c:pt idx="21299">
                  <c:v>-835.48200130462703</c:v>
                </c:pt>
                <c:pt idx="21300">
                  <c:v>-835.48241853714001</c:v>
                </c:pt>
                <c:pt idx="21301">
                  <c:v>-835.48313379287697</c:v>
                </c:pt>
                <c:pt idx="21302">
                  <c:v>-835.48426628112804</c:v>
                </c:pt>
                <c:pt idx="21303">
                  <c:v>-835.48581600189198</c:v>
                </c:pt>
                <c:pt idx="21304">
                  <c:v>-835.48760414123603</c:v>
                </c:pt>
                <c:pt idx="21305">
                  <c:v>-835.48945188522396</c:v>
                </c:pt>
                <c:pt idx="21306">
                  <c:v>-835.49135923385597</c:v>
                </c:pt>
                <c:pt idx="21307">
                  <c:v>-835.49302816391003</c:v>
                </c:pt>
                <c:pt idx="21308">
                  <c:v>-835.49457788467396</c:v>
                </c:pt>
                <c:pt idx="21309">
                  <c:v>-835.49582958221504</c:v>
                </c:pt>
                <c:pt idx="21310">
                  <c:v>-835.49690246582099</c:v>
                </c:pt>
                <c:pt idx="21311">
                  <c:v>-835.49779653549194</c:v>
                </c:pt>
                <c:pt idx="21312">
                  <c:v>-835.49857139587402</c:v>
                </c:pt>
                <c:pt idx="21313">
                  <c:v>-835.49940586090099</c:v>
                </c:pt>
                <c:pt idx="21314">
                  <c:v>-835.50047874450695</c:v>
                </c:pt>
                <c:pt idx="21315">
                  <c:v>-835.50167083740303</c:v>
                </c:pt>
                <c:pt idx="21316">
                  <c:v>-835.50304174423195</c:v>
                </c:pt>
                <c:pt idx="21317">
                  <c:v>-835.50435304641701</c:v>
                </c:pt>
                <c:pt idx="21318">
                  <c:v>-835.50542593002297</c:v>
                </c:pt>
                <c:pt idx="21319">
                  <c:v>-835.50614118576095</c:v>
                </c:pt>
                <c:pt idx="21320">
                  <c:v>-835.50631999969505</c:v>
                </c:pt>
                <c:pt idx="21321">
                  <c:v>-835.50590276718196</c:v>
                </c:pt>
                <c:pt idx="21322">
                  <c:v>-835.50494909286499</c:v>
                </c:pt>
                <c:pt idx="21323">
                  <c:v>-835.50369739532505</c:v>
                </c:pt>
                <c:pt idx="21324">
                  <c:v>-835.50244569778499</c:v>
                </c:pt>
                <c:pt idx="21325">
                  <c:v>-835.50149202346802</c:v>
                </c:pt>
                <c:pt idx="21326">
                  <c:v>-835.50095558166504</c:v>
                </c:pt>
                <c:pt idx="21327">
                  <c:v>-835.50065755844105</c:v>
                </c:pt>
                <c:pt idx="21328">
                  <c:v>-835.50071716308605</c:v>
                </c:pt>
                <c:pt idx="21329">
                  <c:v>-835.50089597702004</c:v>
                </c:pt>
                <c:pt idx="21330">
                  <c:v>-835.50131320953403</c:v>
                </c:pt>
                <c:pt idx="21331">
                  <c:v>-835.50173044204701</c:v>
                </c:pt>
                <c:pt idx="21332">
                  <c:v>-835.502147674561</c:v>
                </c:pt>
                <c:pt idx="21333">
                  <c:v>-835.50238609313999</c:v>
                </c:pt>
                <c:pt idx="21334">
                  <c:v>-835.50244569778499</c:v>
                </c:pt>
                <c:pt idx="21335">
                  <c:v>-835.50250530242897</c:v>
                </c:pt>
                <c:pt idx="21336">
                  <c:v>-835.50274372100898</c:v>
                </c:pt>
                <c:pt idx="21337">
                  <c:v>-835.50339937210094</c:v>
                </c:pt>
                <c:pt idx="21338">
                  <c:v>-835.50447225570701</c:v>
                </c:pt>
                <c:pt idx="21339">
                  <c:v>-835.50590276718196</c:v>
                </c:pt>
                <c:pt idx="21340">
                  <c:v>-835.50763130188</c:v>
                </c:pt>
                <c:pt idx="21341">
                  <c:v>-835.50983667373703</c:v>
                </c:pt>
                <c:pt idx="21342">
                  <c:v>-835.51251888275203</c:v>
                </c:pt>
                <c:pt idx="21343">
                  <c:v>-835.515856742859</c:v>
                </c:pt>
                <c:pt idx="21344">
                  <c:v>-835.51996946334896</c:v>
                </c:pt>
                <c:pt idx="21345">
                  <c:v>-835.52485704421997</c:v>
                </c:pt>
                <c:pt idx="21346">
                  <c:v>-835.53034067153999</c:v>
                </c:pt>
                <c:pt idx="21347">
                  <c:v>-835.53630113601696</c:v>
                </c:pt>
                <c:pt idx="21348">
                  <c:v>-835.54255962371803</c:v>
                </c:pt>
                <c:pt idx="21349">
                  <c:v>-835.54887771606502</c:v>
                </c:pt>
                <c:pt idx="21350">
                  <c:v>-835.55489778518699</c:v>
                </c:pt>
                <c:pt idx="21351">
                  <c:v>-835.560500621796</c:v>
                </c:pt>
                <c:pt idx="21352">
                  <c:v>-835.56538820266701</c:v>
                </c:pt>
                <c:pt idx="21353">
                  <c:v>-835.56962013244595</c:v>
                </c:pt>
                <c:pt idx="21354">
                  <c:v>-835.57319641113304</c:v>
                </c:pt>
                <c:pt idx="21355">
                  <c:v>-835.57623624801704</c:v>
                </c:pt>
                <c:pt idx="21356">
                  <c:v>-835.57897806167603</c:v>
                </c:pt>
                <c:pt idx="21357">
                  <c:v>-835.58148145675705</c:v>
                </c:pt>
                <c:pt idx="21358">
                  <c:v>-835.58392524719295</c:v>
                </c:pt>
                <c:pt idx="21359">
                  <c:v>-835.58630943298397</c:v>
                </c:pt>
                <c:pt idx="21360">
                  <c:v>-835.58857440948498</c:v>
                </c:pt>
                <c:pt idx="21361">
                  <c:v>-835.59048175811802</c:v>
                </c:pt>
                <c:pt idx="21362">
                  <c:v>-835.59191226959194</c:v>
                </c:pt>
                <c:pt idx="21363">
                  <c:v>-835.59268712997505</c:v>
                </c:pt>
                <c:pt idx="21364">
                  <c:v>-835.59268712997505</c:v>
                </c:pt>
                <c:pt idx="21365">
                  <c:v>-835.59197187423695</c:v>
                </c:pt>
                <c:pt idx="21366">
                  <c:v>-835.590600967407</c:v>
                </c:pt>
                <c:pt idx="21367">
                  <c:v>-835.58875322341896</c:v>
                </c:pt>
                <c:pt idx="21368">
                  <c:v>-835.58678627014206</c:v>
                </c:pt>
                <c:pt idx="21369">
                  <c:v>-835.585057735443</c:v>
                </c:pt>
                <c:pt idx="21370">
                  <c:v>-835.58398485183704</c:v>
                </c:pt>
                <c:pt idx="21371">
                  <c:v>-835.58410406112705</c:v>
                </c:pt>
                <c:pt idx="21372">
                  <c:v>-835.58571338653599</c:v>
                </c:pt>
                <c:pt idx="21373">
                  <c:v>-835.58887243270897</c:v>
                </c:pt>
                <c:pt idx="21374">
                  <c:v>-835.593581199646</c:v>
                </c:pt>
                <c:pt idx="21375">
                  <c:v>-835.59948205947899</c:v>
                </c:pt>
                <c:pt idx="21376">
                  <c:v>-835.60639619827305</c:v>
                </c:pt>
                <c:pt idx="21377">
                  <c:v>-835.61390638351497</c:v>
                </c:pt>
                <c:pt idx="21378">
                  <c:v>-835.62171459197998</c:v>
                </c:pt>
                <c:pt idx="21379">
                  <c:v>-835.629343986511</c:v>
                </c:pt>
                <c:pt idx="21380">
                  <c:v>-835.63643693923996</c:v>
                </c:pt>
                <c:pt idx="21381">
                  <c:v>-835.64275503158603</c:v>
                </c:pt>
                <c:pt idx="21382">
                  <c:v>-835.64829826355003</c:v>
                </c:pt>
                <c:pt idx="21383">
                  <c:v>-835.65318584442196</c:v>
                </c:pt>
                <c:pt idx="21384">
                  <c:v>-835.65753698348999</c:v>
                </c:pt>
                <c:pt idx="21385">
                  <c:v>-835.66135168075596</c:v>
                </c:pt>
                <c:pt idx="21386">
                  <c:v>-835.66451072692905</c:v>
                </c:pt>
                <c:pt idx="21387">
                  <c:v>-835.66713333129906</c:v>
                </c:pt>
                <c:pt idx="21388">
                  <c:v>-835.66915988922096</c:v>
                </c:pt>
                <c:pt idx="21389">
                  <c:v>-835.67076921463001</c:v>
                </c:pt>
                <c:pt idx="21390">
                  <c:v>-835.67196130752598</c:v>
                </c:pt>
                <c:pt idx="21391">
                  <c:v>-835.67291498184204</c:v>
                </c:pt>
                <c:pt idx="21392">
                  <c:v>-835.673928260803</c:v>
                </c:pt>
                <c:pt idx="21393">
                  <c:v>-835.67535877227795</c:v>
                </c:pt>
                <c:pt idx="21394">
                  <c:v>-835.67750453948997</c:v>
                </c:pt>
                <c:pt idx="21395">
                  <c:v>-835.68072319030796</c:v>
                </c:pt>
                <c:pt idx="21396">
                  <c:v>-835.68507432937599</c:v>
                </c:pt>
                <c:pt idx="21397">
                  <c:v>-835.69043874740601</c:v>
                </c:pt>
                <c:pt idx="21398">
                  <c:v>-835.696458816529</c:v>
                </c:pt>
                <c:pt idx="21399">
                  <c:v>-835.70271730422996</c:v>
                </c:pt>
                <c:pt idx="21400">
                  <c:v>-835.70879697799705</c:v>
                </c:pt>
                <c:pt idx="21401">
                  <c:v>-835.71410179138195</c:v>
                </c:pt>
                <c:pt idx="21402">
                  <c:v>-835.718274116516</c:v>
                </c:pt>
                <c:pt idx="21403">
                  <c:v>-835.72107553482101</c:v>
                </c:pt>
                <c:pt idx="21404">
                  <c:v>-835.72244644165096</c:v>
                </c:pt>
                <c:pt idx="21405">
                  <c:v>-835.72262525558494</c:v>
                </c:pt>
                <c:pt idx="21406">
                  <c:v>-835.72196960449196</c:v>
                </c:pt>
                <c:pt idx="21407">
                  <c:v>-835.72107553482101</c:v>
                </c:pt>
                <c:pt idx="21408">
                  <c:v>-835.72047948837303</c:v>
                </c:pt>
                <c:pt idx="21409">
                  <c:v>-835.72053909301803</c:v>
                </c:pt>
                <c:pt idx="21410">
                  <c:v>-835.72149276733398</c:v>
                </c:pt>
                <c:pt idx="21411">
                  <c:v>-835.72340011596702</c:v>
                </c:pt>
                <c:pt idx="21412">
                  <c:v>-835.72614192962703</c:v>
                </c:pt>
                <c:pt idx="21413">
                  <c:v>-835.72959899902401</c:v>
                </c:pt>
                <c:pt idx="21414">
                  <c:v>-835.73359251022396</c:v>
                </c:pt>
                <c:pt idx="21415">
                  <c:v>-835.73794364929199</c:v>
                </c:pt>
                <c:pt idx="21416">
                  <c:v>-835.74223518371605</c:v>
                </c:pt>
                <c:pt idx="21417">
                  <c:v>-835.746228694916</c:v>
                </c:pt>
                <c:pt idx="21418">
                  <c:v>-835.74962615966797</c:v>
                </c:pt>
                <c:pt idx="21419">
                  <c:v>-835.75230836868298</c:v>
                </c:pt>
                <c:pt idx="21420">
                  <c:v>-835.75415611267101</c:v>
                </c:pt>
                <c:pt idx="21421">
                  <c:v>-835.75510978698799</c:v>
                </c:pt>
                <c:pt idx="21422">
                  <c:v>-835.75516939163197</c:v>
                </c:pt>
                <c:pt idx="21423">
                  <c:v>-835.75415611267101</c:v>
                </c:pt>
                <c:pt idx="21424">
                  <c:v>-835.75201034545898</c:v>
                </c:pt>
                <c:pt idx="21425">
                  <c:v>-835.74897050857601</c:v>
                </c:pt>
                <c:pt idx="21426">
                  <c:v>-835.74521541595504</c:v>
                </c:pt>
                <c:pt idx="21427">
                  <c:v>-835.74128150939998</c:v>
                </c:pt>
                <c:pt idx="21428">
                  <c:v>-835.73758602142402</c:v>
                </c:pt>
                <c:pt idx="21429">
                  <c:v>-835.73460578918503</c:v>
                </c:pt>
                <c:pt idx="21430">
                  <c:v>-835.73263883590698</c:v>
                </c:pt>
                <c:pt idx="21431">
                  <c:v>-835.73186397552502</c:v>
                </c:pt>
                <c:pt idx="21432">
                  <c:v>-835.732460021973</c:v>
                </c:pt>
                <c:pt idx="21433">
                  <c:v>-835.73436737060604</c:v>
                </c:pt>
                <c:pt idx="21434">
                  <c:v>-835.73752641677902</c:v>
                </c:pt>
                <c:pt idx="21435">
                  <c:v>-835.74163913726795</c:v>
                </c:pt>
                <c:pt idx="21436">
                  <c:v>-835.746347904206</c:v>
                </c:pt>
                <c:pt idx="21437">
                  <c:v>-835.75129508972202</c:v>
                </c:pt>
                <c:pt idx="21438">
                  <c:v>-835.75594425201405</c:v>
                </c:pt>
                <c:pt idx="21439">
                  <c:v>-835.760056972504</c:v>
                </c:pt>
                <c:pt idx="21440">
                  <c:v>-835.76357364654598</c:v>
                </c:pt>
                <c:pt idx="21441">
                  <c:v>-835.76631546020496</c:v>
                </c:pt>
                <c:pt idx="21442">
                  <c:v>-835.768222808838</c:v>
                </c:pt>
                <c:pt idx="21443">
                  <c:v>-835.76917648315498</c:v>
                </c:pt>
                <c:pt idx="21444">
                  <c:v>-835.76905727386497</c:v>
                </c:pt>
                <c:pt idx="21445">
                  <c:v>-835.76786518096901</c:v>
                </c:pt>
                <c:pt idx="21446">
                  <c:v>-835.76577901840199</c:v>
                </c:pt>
                <c:pt idx="21447">
                  <c:v>-835.763037204743</c:v>
                </c:pt>
                <c:pt idx="21448">
                  <c:v>-835.75987815857002</c:v>
                </c:pt>
                <c:pt idx="21449">
                  <c:v>-835.75677871704102</c:v>
                </c:pt>
                <c:pt idx="21450">
                  <c:v>-835.75403690338203</c:v>
                </c:pt>
                <c:pt idx="21451">
                  <c:v>-835.75218915939399</c:v>
                </c:pt>
                <c:pt idx="21452">
                  <c:v>-835.75171232223499</c:v>
                </c:pt>
                <c:pt idx="21453">
                  <c:v>-835.75284481048595</c:v>
                </c:pt>
                <c:pt idx="21454">
                  <c:v>-835.75546741485596</c:v>
                </c:pt>
                <c:pt idx="21455">
                  <c:v>-835.75934171676704</c:v>
                </c:pt>
                <c:pt idx="21456">
                  <c:v>-835.76405048370395</c:v>
                </c:pt>
                <c:pt idx="21457">
                  <c:v>-835.76917648315498</c:v>
                </c:pt>
                <c:pt idx="21458">
                  <c:v>-835.774183273316</c:v>
                </c:pt>
                <c:pt idx="21459">
                  <c:v>-835.77865362167404</c:v>
                </c:pt>
                <c:pt idx="21460">
                  <c:v>-835.78205108642601</c:v>
                </c:pt>
                <c:pt idx="21461">
                  <c:v>-835.78401803970405</c:v>
                </c:pt>
                <c:pt idx="21462">
                  <c:v>-835.78455448150703</c:v>
                </c:pt>
                <c:pt idx="21463">
                  <c:v>-835.78389883041405</c:v>
                </c:pt>
                <c:pt idx="21464">
                  <c:v>-835.78258752822899</c:v>
                </c:pt>
                <c:pt idx="21465">
                  <c:v>-835.78103780746505</c:v>
                </c:pt>
                <c:pt idx="21466">
                  <c:v>-835.77966690063499</c:v>
                </c:pt>
                <c:pt idx="21467">
                  <c:v>-835.77877283096302</c:v>
                </c:pt>
                <c:pt idx="21468">
                  <c:v>-835.77835559845005</c:v>
                </c:pt>
                <c:pt idx="21469">
                  <c:v>-835.77853441238403</c:v>
                </c:pt>
                <c:pt idx="21470">
                  <c:v>-835.77948808670101</c:v>
                </c:pt>
                <c:pt idx="21471">
                  <c:v>-835.78127622604404</c:v>
                </c:pt>
                <c:pt idx="21472">
                  <c:v>-835.78377962112404</c:v>
                </c:pt>
                <c:pt idx="21473">
                  <c:v>-835.78687906265304</c:v>
                </c:pt>
                <c:pt idx="21474">
                  <c:v>-835.79021692276001</c:v>
                </c:pt>
                <c:pt idx="21475">
                  <c:v>-835.79361438751198</c:v>
                </c:pt>
                <c:pt idx="21476">
                  <c:v>-835.79689264297497</c:v>
                </c:pt>
                <c:pt idx="21477">
                  <c:v>-835.79999208450295</c:v>
                </c:pt>
                <c:pt idx="21478">
                  <c:v>-835.80285310745296</c:v>
                </c:pt>
                <c:pt idx="21479">
                  <c:v>-835.80541610717796</c:v>
                </c:pt>
                <c:pt idx="21480">
                  <c:v>-835.80744266509998</c:v>
                </c:pt>
                <c:pt idx="21481">
                  <c:v>-835.80869436264095</c:v>
                </c:pt>
                <c:pt idx="21482">
                  <c:v>-835.80911159515404</c:v>
                </c:pt>
                <c:pt idx="21483">
                  <c:v>-835.80869436264095</c:v>
                </c:pt>
                <c:pt idx="21484">
                  <c:v>-835.80774068832397</c:v>
                </c:pt>
                <c:pt idx="21485">
                  <c:v>-835.80660820007301</c:v>
                </c:pt>
                <c:pt idx="21486">
                  <c:v>-835.80541610717796</c:v>
                </c:pt>
                <c:pt idx="21487">
                  <c:v>-835.80440282821701</c:v>
                </c:pt>
                <c:pt idx="21488">
                  <c:v>-835.80350875854504</c:v>
                </c:pt>
                <c:pt idx="21489">
                  <c:v>-835.80315113067604</c:v>
                </c:pt>
                <c:pt idx="21490">
                  <c:v>-835.80362796783504</c:v>
                </c:pt>
                <c:pt idx="21491">
                  <c:v>-835.80535650253296</c:v>
                </c:pt>
                <c:pt idx="21492">
                  <c:v>-835.80863475799595</c:v>
                </c:pt>
                <c:pt idx="21493">
                  <c:v>-835.81328392028797</c:v>
                </c:pt>
                <c:pt idx="21494">
                  <c:v>-835.81894636154198</c:v>
                </c:pt>
                <c:pt idx="21495">
                  <c:v>-835.82532405853306</c:v>
                </c:pt>
                <c:pt idx="21496">
                  <c:v>-835.83194017410301</c:v>
                </c:pt>
                <c:pt idx="21497">
                  <c:v>-835.83831787109398</c:v>
                </c:pt>
                <c:pt idx="21498">
                  <c:v>-835.84392070770298</c:v>
                </c:pt>
                <c:pt idx="21499">
                  <c:v>-835.84803342819202</c:v>
                </c:pt>
                <c:pt idx="21500">
                  <c:v>-835.85023880004906</c:v>
                </c:pt>
                <c:pt idx="21501">
                  <c:v>-835.85035800933895</c:v>
                </c:pt>
                <c:pt idx="21502">
                  <c:v>-835.84862947464001</c:v>
                </c:pt>
                <c:pt idx="21503">
                  <c:v>-835.84553003311203</c:v>
                </c:pt>
                <c:pt idx="21504">
                  <c:v>-835.84177494049095</c:v>
                </c:pt>
                <c:pt idx="21505">
                  <c:v>-835.83813905715999</c:v>
                </c:pt>
                <c:pt idx="21506">
                  <c:v>-835.83551645278999</c:v>
                </c:pt>
                <c:pt idx="21507">
                  <c:v>-835.83444356918403</c:v>
                </c:pt>
                <c:pt idx="21508">
                  <c:v>-835.835218429566</c:v>
                </c:pt>
                <c:pt idx="21509">
                  <c:v>-835.837781429291</c:v>
                </c:pt>
                <c:pt idx="21510">
                  <c:v>-835.84207296371505</c:v>
                </c:pt>
                <c:pt idx="21511">
                  <c:v>-835.84755659103405</c:v>
                </c:pt>
                <c:pt idx="21512">
                  <c:v>-835.85393428802502</c:v>
                </c:pt>
                <c:pt idx="21513">
                  <c:v>-835.86066961288498</c:v>
                </c:pt>
                <c:pt idx="21514">
                  <c:v>-835.86722612381004</c:v>
                </c:pt>
                <c:pt idx="21515">
                  <c:v>-835.87312698364303</c:v>
                </c:pt>
                <c:pt idx="21516">
                  <c:v>-835.87819337844905</c:v>
                </c:pt>
                <c:pt idx="21517">
                  <c:v>-835.88236570358299</c:v>
                </c:pt>
                <c:pt idx="21518">
                  <c:v>-835.88570356368996</c:v>
                </c:pt>
                <c:pt idx="21519">
                  <c:v>-835.88826656341598</c:v>
                </c:pt>
                <c:pt idx="21520">
                  <c:v>-835.89011430740402</c:v>
                </c:pt>
                <c:pt idx="21521">
                  <c:v>-835.89130640029896</c:v>
                </c:pt>
                <c:pt idx="21522">
                  <c:v>-835.89196205139206</c:v>
                </c:pt>
                <c:pt idx="21523">
                  <c:v>-835.89226007461605</c:v>
                </c:pt>
                <c:pt idx="21524">
                  <c:v>-835.89243888855003</c:v>
                </c:pt>
                <c:pt idx="21525">
                  <c:v>-835.89273691177402</c:v>
                </c:pt>
                <c:pt idx="21526">
                  <c:v>-835.89345216751099</c:v>
                </c:pt>
                <c:pt idx="21527">
                  <c:v>-835.89482307434105</c:v>
                </c:pt>
                <c:pt idx="21528">
                  <c:v>-835.89702844619796</c:v>
                </c:pt>
                <c:pt idx="21529">
                  <c:v>-835.89988946914696</c:v>
                </c:pt>
                <c:pt idx="21530">
                  <c:v>-835.90334653854404</c:v>
                </c:pt>
                <c:pt idx="21531">
                  <c:v>-835.90704202652</c:v>
                </c:pt>
                <c:pt idx="21532">
                  <c:v>-835.91073751449596</c:v>
                </c:pt>
                <c:pt idx="21533">
                  <c:v>-835.91407537460304</c:v>
                </c:pt>
                <c:pt idx="21534">
                  <c:v>-835.91681718826305</c:v>
                </c:pt>
                <c:pt idx="21535">
                  <c:v>-835.91878414154098</c:v>
                </c:pt>
                <c:pt idx="21536">
                  <c:v>-835.91991662979103</c:v>
                </c:pt>
                <c:pt idx="21537">
                  <c:v>-835.92039346695003</c:v>
                </c:pt>
                <c:pt idx="21538">
                  <c:v>-835.92033386230503</c:v>
                </c:pt>
                <c:pt idx="21539">
                  <c:v>-835.92021465301502</c:v>
                </c:pt>
                <c:pt idx="21540">
                  <c:v>-835.92039346695003</c:v>
                </c:pt>
                <c:pt idx="21541">
                  <c:v>-835.92104911804199</c:v>
                </c:pt>
                <c:pt idx="21542">
                  <c:v>-835.92230081558205</c:v>
                </c:pt>
                <c:pt idx="21543">
                  <c:v>-835.92396974563599</c:v>
                </c:pt>
                <c:pt idx="21544">
                  <c:v>-835.92575788497902</c:v>
                </c:pt>
                <c:pt idx="21545">
                  <c:v>-835.92754602432296</c:v>
                </c:pt>
                <c:pt idx="21546">
                  <c:v>-835.92909574508701</c:v>
                </c:pt>
                <c:pt idx="21547">
                  <c:v>-835.93034744262695</c:v>
                </c:pt>
                <c:pt idx="21548">
                  <c:v>-835.93106269836403</c:v>
                </c:pt>
                <c:pt idx="21549">
                  <c:v>-835.93112230300903</c:v>
                </c:pt>
                <c:pt idx="21550">
                  <c:v>-835.93046665191696</c:v>
                </c:pt>
                <c:pt idx="21551">
                  <c:v>-835.92909574508701</c:v>
                </c:pt>
                <c:pt idx="21552">
                  <c:v>-835.92724800109897</c:v>
                </c:pt>
                <c:pt idx="21553">
                  <c:v>-835.92534065246605</c:v>
                </c:pt>
                <c:pt idx="21554">
                  <c:v>-835.92349290847801</c:v>
                </c:pt>
                <c:pt idx="21555">
                  <c:v>-835.92188358306896</c:v>
                </c:pt>
                <c:pt idx="21556">
                  <c:v>-835.92069149017402</c:v>
                </c:pt>
                <c:pt idx="21557">
                  <c:v>-835.91985702514705</c:v>
                </c:pt>
                <c:pt idx="21558">
                  <c:v>-835.91961860656795</c:v>
                </c:pt>
                <c:pt idx="21559">
                  <c:v>-835.91991662979103</c:v>
                </c:pt>
                <c:pt idx="21560">
                  <c:v>-835.92092990875301</c:v>
                </c:pt>
                <c:pt idx="21561">
                  <c:v>-835.92236042022705</c:v>
                </c:pt>
                <c:pt idx="21562">
                  <c:v>-835.92414855957099</c:v>
                </c:pt>
                <c:pt idx="21563">
                  <c:v>-835.92599630355903</c:v>
                </c:pt>
                <c:pt idx="21564">
                  <c:v>-835.92772483825695</c:v>
                </c:pt>
                <c:pt idx="21565">
                  <c:v>-835.92909574508701</c:v>
                </c:pt>
                <c:pt idx="21566">
                  <c:v>-835.92998981475898</c:v>
                </c:pt>
                <c:pt idx="21567">
                  <c:v>-835.93046665191696</c:v>
                </c:pt>
                <c:pt idx="21568">
                  <c:v>-835.93046665191696</c:v>
                </c:pt>
                <c:pt idx="21569">
                  <c:v>-835.93004941940296</c:v>
                </c:pt>
                <c:pt idx="21570">
                  <c:v>-835.92909574508701</c:v>
                </c:pt>
                <c:pt idx="21571">
                  <c:v>-835.92784404754696</c:v>
                </c:pt>
                <c:pt idx="21572">
                  <c:v>-835.926353931427</c:v>
                </c:pt>
                <c:pt idx="21573">
                  <c:v>-835.92480421066296</c:v>
                </c:pt>
                <c:pt idx="21574">
                  <c:v>-835.92331409454403</c:v>
                </c:pt>
                <c:pt idx="21575">
                  <c:v>-835.92194318771396</c:v>
                </c:pt>
                <c:pt idx="21576">
                  <c:v>-835.920810699463</c:v>
                </c:pt>
                <c:pt idx="21577">
                  <c:v>-835.92009544372604</c:v>
                </c:pt>
                <c:pt idx="21578">
                  <c:v>-835.91997623443604</c:v>
                </c:pt>
                <c:pt idx="21579">
                  <c:v>-835.92051267623901</c:v>
                </c:pt>
                <c:pt idx="21580">
                  <c:v>-835.92176437377998</c:v>
                </c:pt>
                <c:pt idx="21581">
                  <c:v>-835.923671722412</c:v>
                </c:pt>
                <c:pt idx="21582">
                  <c:v>-835.92611551284801</c:v>
                </c:pt>
                <c:pt idx="21583">
                  <c:v>-835.92885732650802</c:v>
                </c:pt>
                <c:pt idx="21584">
                  <c:v>-835.93183755874702</c:v>
                </c:pt>
                <c:pt idx="21585">
                  <c:v>-835.93457937240601</c:v>
                </c:pt>
                <c:pt idx="21586">
                  <c:v>-835.93690395355202</c:v>
                </c:pt>
                <c:pt idx="21587">
                  <c:v>-835.93857288360596</c:v>
                </c:pt>
                <c:pt idx="21588">
                  <c:v>-835.93952655792305</c:v>
                </c:pt>
                <c:pt idx="21589">
                  <c:v>-835.93994379043602</c:v>
                </c:pt>
                <c:pt idx="21590">
                  <c:v>-835.94000339508102</c:v>
                </c:pt>
                <c:pt idx="21591">
                  <c:v>-835.94000339508102</c:v>
                </c:pt>
                <c:pt idx="21592">
                  <c:v>-835.94018220901501</c:v>
                </c:pt>
                <c:pt idx="21593">
                  <c:v>-835.940539836884</c:v>
                </c:pt>
                <c:pt idx="21594">
                  <c:v>-835.94107627868698</c:v>
                </c:pt>
                <c:pt idx="21595">
                  <c:v>-835.94185113906894</c:v>
                </c:pt>
                <c:pt idx="21596">
                  <c:v>-835.94262599945102</c:v>
                </c:pt>
                <c:pt idx="21597">
                  <c:v>-835.94357967376698</c:v>
                </c:pt>
                <c:pt idx="21598">
                  <c:v>-835.94453334808395</c:v>
                </c:pt>
                <c:pt idx="21599">
                  <c:v>-835.94554662704502</c:v>
                </c:pt>
                <c:pt idx="21600">
                  <c:v>-835.94655990600597</c:v>
                </c:pt>
                <c:pt idx="21601">
                  <c:v>-835.94757318496704</c:v>
                </c:pt>
                <c:pt idx="21602">
                  <c:v>-835.948586463928</c:v>
                </c:pt>
                <c:pt idx="21603">
                  <c:v>-835.94965934753395</c:v>
                </c:pt>
                <c:pt idx="21604">
                  <c:v>-835.95055341720604</c:v>
                </c:pt>
                <c:pt idx="21605">
                  <c:v>-835.951268672943</c:v>
                </c:pt>
                <c:pt idx="21606">
                  <c:v>-835.95138788223301</c:v>
                </c:pt>
                <c:pt idx="21607">
                  <c:v>-835.95067262649604</c:v>
                </c:pt>
                <c:pt idx="21608">
                  <c:v>-835.94900369644199</c:v>
                </c:pt>
                <c:pt idx="21609">
                  <c:v>-835.94638109207199</c:v>
                </c:pt>
                <c:pt idx="21610">
                  <c:v>-835.943162441254</c:v>
                </c:pt>
                <c:pt idx="21611">
                  <c:v>-835.93964576721203</c:v>
                </c:pt>
                <c:pt idx="21612">
                  <c:v>-835.93642711639404</c:v>
                </c:pt>
                <c:pt idx="21613">
                  <c:v>-835.93386411666904</c:v>
                </c:pt>
                <c:pt idx="21614">
                  <c:v>-835.932314395905</c:v>
                </c:pt>
                <c:pt idx="21615">
                  <c:v>-835.93171834945701</c:v>
                </c:pt>
                <c:pt idx="21616">
                  <c:v>-835.931897163391</c:v>
                </c:pt>
                <c:pt idx="21617">
                  <c:v>-835.93261241912899</c:v>
                </c:pt>
                <c:pt idx="21618">
                  <c:v>-835.93350648880005</c:v>
                </c:pt>
                <c:pt idx="21619">
                  <c:v>-835.93416213989303</c:v>
                </c:pt>
                <c:pt idx="21620">
                  <c:v>-835.93410253524803</c:v>
                </c:pt>
                <c:pt idx="21621">
                  <c:v>-835.93308925628696</c:v>
                </c:pt>
                <c:pt idx="21622">
                  <c:v>-835.93094348907505</c:v>
                </c:pt>
                <c:pt idx="21623">
                  <c:v>-835.92778444290195</c:v>
                </c:pt>
                <c:pt idx="21624">
                  <c:v>-835.92402935028099</c:v>
                </c:pt>
                <c:pt idx="21625">
                  <c:v>-835.92009544372604</c:v>
                </c:pt>
                <c:pt idx="21626">
                  <c:v>-835.91657876968395</c:v>
                </c:pt>
                <c:pt idx="21627">
                  <c:v>-835.91395616531395</c:v>
                </c:pt>
                <c:pt idx="21628">
                  <c:v>-835.912644863129</c:v>
                </c:pt>
                <c:pt idx="21629">
                  <c:v>-835.91288328170799</c:v>
                </c:pt>
                <c:pt idx="21630">
                  <c:v>-835.91473102569603</c:v>
                </c:pt>
                <c:pt idx="21631">
                  <c:v>-835.91800928115902</c:v>
                </c:pt>
                <c:pt idx="21632">
                  <c:v>-835.92236042022705</c:v>
                </c:pt>
                <c:pt idx="21633">
                  <c:v>-835.92718839645397</c:v>
                </c:pt>
                <c:pt idx="21634">
                  <c:v>-835.931956768036</c:v>
                </c:pt>
                <c:pt idx="21635">
                  <c:v>-835.93600988388096</c:v>
                </c:pt>
                <c:pt idx="21636">
                  <c:v>-835.93881130218494</c:v>
                </c:pt>
                <c:pt idx="21637">
                  <c:v>-835.93994379043602</c:v>
                </c:pt>
                <c:pt idx="21638">
                  <c:v>-835.93928813934303</c:v>
                </c:pt>
                <c:pt idx="21639">
                  <c:v>-835.93714237213203</c:v>
                </c:pt>
                <c:pt idx="21640">
                  <c:v>-835.93404293060303</c:v>
                </c:pt>
                <c:pt idx="21641">
                  <c:v>-835.93064546585094</c:v>
                </c:pt>
                <c:pt idx="21642">
                  <c:v>-835.92760562896694</c:v>
                </c:pt>
                <c:pt idx="21643">
                  <c:v>-835.92522144317604</c:v>
                </c:pt>
                <c:pt idx="21644">
                  <c:v>-835.923850536347</c:v>
                </c:pt>
                <c:pt idx="21645">
                  <c:v>-835.92361211776802</c:v>
                </c:pt>
                <c:pt idx="21646">
                  <c:v>-835.92432737350498</c:v>
                </c:pt>
                <c:pt idx="21647">
                  <c:v>-835.92581748962402</c:v>
                </c:pt>
                <c:pt idx="21648">
                  <c:v>-835.92754602432296</c:v>
                </c:pt>
                <c:pt idx="21649">
                  <c:v>-835.92885732650802</c:v>
                </c:pt>
                <c:pt idx="21650">
                  <c:v>-835.92915534973201</c:v>
                </c:pt>
                <c:pt idx="21651">
                  <c:v>-835.92820167541504</c:v>
                </c:pt>
                <c:pt idx="21652">
                  <c:v>-835.92581748962402</c:v>
                </c:pt>
                <c:pt idx="21653">
                  <c:v>-835.92224121093795</c:v>
                </c:pt>
                <c:pt idx="21654">
                  <c:v>-835.91777086258003</c:v>
                </c:pt>
                <c:pt idx="21655">
                  <c:v>-835.91276407241799</c:v>
                </c:pt>
                <c:pt idx="21656">
                  <c:v>-835.90751886367798</c:v>
                </c:pt>
                <c:pt idx="21657">
                  <c:v>-835.90227365493797</c:v>
                </c:pt>
                <c:pt idx="21658">
                  <c:v>-835.89738607406605</c:v>
                </c:pt>
                <c:pt idx="21659">
                  <c:v>-835.893273353577</c:v>
                </c:pt>
                <c:pt idx="21660">
                  <c:v>-835.890233516693</c:v>
                </c:pt>
                <c:pt idx="21661">
                  <c:v>-835.88838577270496</c:v>
                </c:pt>
                <c:pt idx="21662">
                  <c:v>-835.887730121613</c:v>
                </c:pt>
                <c:pt idx="21663">
                  <c:v>-835.88820695877098</c:v>
                </c:pt>
                <c:pt idx="21664">
                  <c:v>-835.88957786560104</c:v>
                </c:pt>
                <c:pt idx="21665">
                  <c:v>-835.89148521423397</c:v>
                </c:pt>
                <c:pt idx="21666">
                  <c:v>-835.89380979537998</c:v>
                </c:pt>
                <c:pt idx="21667">
                  <c:v>-835.896253585816</c:v>
                </c:pt>
                <c:pt idx="21668">
                  <c:v>-835.89857816696201</c:v>
                </c:pt>
                <c:pt idx="21669">
                  <c:v>-835.90060472488403</c:v>
                </c:pt>
                <c:pt idx="21670">
                  <c:v>-835.90203523635898</c:v>
                </c:pt>
                <c:pt idx="21671">
                  <c:v>-835.90269088745094</c:v>
                </c:pt>
                <c:pt idx="21672">
                  <c:v>-835.90281009674095</c:v>
                </c:pt>
                <c:pt idx="21673">
                  <c:v>-835.90263128280696</c:v>
                </c:pt>
                <c:pt idx="21674">
                  <c:v>-835.90263128280696</c:v>
                </c:pt>
                <c:pt idx="21675">
                  <c:v>-835.90316772460994</c:v>
                </c:pt>
                <c:pt idx="21676">
                  <c:v>-835.904359817505</c:v>
                </c:pt>
                <c:pt idx="21677">
                  <c:v>-835.90638637542702</c:v>
                </c:pt>
                <c:pt idx="21678">
                  <c:v>-835.90912818908703</c:v>
                </c:pt>
                <c:pt idx="21679">
                  <c:v>-835.912525653839</c:v>
                </c:pt>
                <c:pt idx="21680">
                  <c:v>-835.91639995574997</c:v>
                </c:pt>
                <c:pt idx="21681">
                  <c:v>-835.92045307159401</c:v>
                </c:pt>
                <c:pt idx="21682">
                  <c:v>-835.92420816421497</c:v>
                </c:pt>
                <c:pt idx="21683">
                  <c:v>-835.92700958251999</c:v>
                </c:pt>
                <c:pt idx="21684">
                  <c:v>-835.92861890792904</c:v>
                </c:pt>
                <c:pt idx="21685">
                  <c:v>-835.92879772186302</c:v>
                </c:pt>
                <c:pt idx="21686">
                  <c:v>-835.92760562896694</c:v>
                </c:pt>
                <c:pt idx="21687">
                  <c:v>-835.92528104782104</c:v>
                </c:pt>
                <c:pt idx="21688">
                  <c:v>-835.92224121093795</c:v>
                </c:pt>
                <c:pt idx="21689">
                  <c:v>-835.91896295547497</c:v>
                </c:pt>
                <c:pt idx="21690">
                  <c:v>-835.91586351394699</c:v>
                </c:pt>
                <c:pt idx="21691">
                  <c:v>-835.91347932815597</c:v>
                </c:pt>
                <c:pt idx="21692">
                  <c:v>-835.91210842132602</c:v>
                </c:pt>
                <c:pt idx="21693">
                  <c:v>-835.91198921203602</c:v>
                </c:pt>
                <c:pt idx="21694">
                  <c:v>-835.91312170028698</c:v>
                </c:pt>
                <c:pt idx="21695">
                  <c:v>-835.91538667678901</c:v>
                </c:pt>
                <c:pt idx="21696">
                  <c:v>-835.91848611831699</c:v>
                </c:pt>
                <c:pt idx="21697">
                  <c:v>-835.92212200164795</c:v>
                </c:pt>
                <c:pt idx="21698">
                  <c:v>-835.92611551284801</c:v>
                </c:pt>
                <c:pt idx="21699">
                  <c:v>-835.93022823333797</c:v>
                </c:pt>
                <c:pt idx="21700">
                  <c:v>-835.93440055847202</c:v>
                </c:pt>
                <c:pt idx="21701">
                  <c:v>-835.93857288360596</c:v>
                </c:pt>
                <c:pt idx="21702">
                  <c:v>-835.94280481338501</c:v>
                </c:pt>
                <c:pt idx="21703">
                  <c:v>-835.94703674316395</c:v>
                </c:pt>
                <c:pt idx="21704">
                  <c:v>-835.951268672943</c:v>
                </c:pt>
                <c:pt idx="21705">
                  <c:v>-835.95520257949897</c:v>
                </c:pt>
                <c:pt idx="21706">
                  <c:v>-835.95848083496105</c:v>
                </c:pt>
                <c:pt idx="21707">
                  <c:v>-835.96092462539696</c:v>
                </c:pt>
                <c:pt idx="21708">
                  <c:v>-835.96223592758201</c:v>
                </c:pt>
                <c:pt idx="21709">
                  <c:v>-835.962414741516</c:v>
                </c:pt>
                <c:pt idx="21710">
                  <c:v>-835.96158027648903</c:v>
                </c:pt>
                <c:pt idx="21711">
                  <c:v>-835.96009016036999</c:v>
                </c:pt>
                <c:pt idx="21712">
                  <c:v>-835.95818281173695</c:v>
                </c:pt>
                <c:pt idx="21713">
                  <c:v>-835.95645427703903</c:v>
                </c:pt>
                <c:pt idx="21714">
                  <c:v>-835.95532178878796</c:v>
                </c:pt>
                <c:pt idx="21715">
                  <c:v>-835.95526218414295</c:v>
                </c:pt>
                <c:pt idx="21716">
                  <c:v>-835.95663309097301</c:v>
                </c:pt>
                <c:pt idx="21717">
                  <c:v>-835.95961332321201</c:v>
                </c:pt>
                <c:pt idx="21718">
                  <c:v>-835.96396446228005</c:v>
                </c:pt>
                <c:pt idx="21719">
                  <c:v>-835.96950769424495</c:v>
                </c:pt>
                <c:pt idx="21720">
                  <c:v>-835.97588539123603</c:v>
                </c:pt>
                <c:pt idx="21721">
                  <c:v>-835.98273992538498</c:v>
                </c:pt>
                <c:pt idx="21722">
                  <c:v>-835.98959445953403</c:v>
                </c:pt>
                <c:pt idx="21723">
                  <c:v>-835.99603176117</c:v>
                </c:pt>
                <c:pt idx="21724">
                  <c:v>-836.001515388489</c:v>
                </c:pt>
                <c:pt idx="21725">
                  <c:v>-836.00562810897804</c:v>
                </c:pt>
                <c:pt idx="21726">
                  <c:v>-836.00807189941395</c:v>
                </c:pt>
                <c:pt idx="21727">
                  <c:v>-836.00878715515205</c:v>
                </c:pt>
                <c:pt idx="21728">
                  <c:v>-836.00777387618996</c:v>
                </c:pt>
                <c:pt idx="21729">
                  <c:v>-836.00533008575496</c:v>
                </c:pt>
                <c:pt idx="21730">
                  <c:v>-836.00193262100197</c:v>
                </c:pt>
                <c:pt idx="21731">
                  <c:v>-835.99823713302601</c:v>
                </c:pt>
                <c:pt idx="21732">
                  <c:v>-835.99513769149803</c:v>
                </c:pt>
                <c:pt idx="21733">
                  <c:v>-835.99323034286499</c:v>
                </c:pt>
                <c:pt idx="21734">
                  <c:v>-835.99305152893101</c:v>
                </c:pt>
                <c:pt idx="21735">
                  <c:v>-835.99478006362904</c:v>
                </c:pt>
                <c:pt idx="21736">
                  <c:v>-835.99823713302601</c:v>
                </c:pt>
                <c:pt idx="21737">
                  <c:v>-836.00294589996395</c:v>
                </c:pt>
                <c:pt idx="21738">
                  <c:v>-836.00836992263805</c:v>
                </c:pt>
                <c:pt idx="21739">
                  <c:v>-836.01373434066795</c:v>
                </c:pt>
                <c:pt idx="21740">
                  <c:v>-836.01838350295998</c:v>
                </c:pt>
                <c:pt idx="21741">
                  <c:v>-836.02184057235695</c:v>
                </c:pt>
                <c:pt idx="21742">
                  <c:v>-836.02368831634499</c:v>
                </c:pt>
                <c:pt idx="21743">
                  <c:v>-836.02410554885898</c:v>
                </c:pt>
                <c:pt idx="21744">
                  <c:v>-836.02339029312202</c:v>
                </c:pt>
                <c:pt idx="21745">
                  <c:v>-836.02195978164696</c:v>
                </c:pt>
                <c:pt idx="21746">
                  <c:v>-836.02052927017201</c:v>
                </c:pt>
                <c:pt idx="21747">
                  <c:v>-836.01951599121105</c:v>
                </c:pt>
                <c:pt idx="21748">
                  <c:v>-836.01927757263195</c:v>
                </c:pt>
                <c:pt idx="21749">
                  <c:v>-836.02005243301403</c:v>
                </c:pt>
                <c:pt idx="21750">
                  <c:v>-836.02178096771297</c:v>
                </c:pt>
                <c:pt idx="21751">
                  <c:v>-836.02422475814797</c:v>
                </c:pt>
                <c:pt idx="21752">
                  <c:v>-836.02702617645298</c:v>
                </c:pt>
                <c:pt idx="21753">
                  <c:v>-836.02964878082298</c:v>
                </c:pt>
                <c:pt idx="21754">
                  <c:v>-836.03161573410102</c:v>
                </c:pt>
                <c:pt idx="21755">
                  <c:v>-836.03245019912697</c:v>
                </c:pt>
                <c:pt idx="21756">
                  <c:v>-836.032032966614</c:v>
                </c:pt>
                <c:pt idx="21757">
                  <c:v>-836.03030443191506</c:v>
                </c:pt>
                <c:pt idx="21758">
                  <c:v>-836.02744340896595</c:v>
                </c:pt>
                <c:pt idx="21759">
                  <c:v>-836.02386713028</c:v>
                </c:pt>
                <c:pt idx="21760">
                  <c:v>-836.02011203765903</c:v>
                </c:pt>
                <c:pt idx="21761">
                  <c:v>-836.01689338684105</c:v>
                </c:pt>
                <c:pt idx="21762">
                  <c:v>-836.01468801498402</c:v>
                </c:pt>
                <c:pt idx="21763">
                  <c:v>-836.01397275924705</c:v>
                </c:pt>
                <c:pt idx="21764">
                  <c:v>-836.01504564285301</c:v>
                </c:pt>
                <c:pt idx="21765">
                  <c:v>-836.017966270447</c:v>
                </c:pt>
                <c:pt idx="21766">
                  <c:v>-836.02243661880505</c:v>
                </c:pt>
                <c:pt idx="21767">
                  <c:v>-836.02803945541405</c:v>
                </c:pt>
                <c:pt idx="21768">
                  <c:v>-836.03399991989204</c:v>
                </c:pt>
                <c:pt idx="21769">
                  <c:v>-836.03972196579002</c:v>
                </c:pt>
                <c:pt idx="21770">
                  <c:v>-836.04454994201706</c:v>
                </c:pt>
                <c:pt idx="21771">
                  <c:v>-836.04824542999302</c:v>
                </c:pt>
                <c:pt idx="21772">
                  <c:v>-836.05039119720504</c:v>
                </c:pt>
                <c:pt idx="21773">
                  <c:v>-836.05092763900802</c:v>
                </c:pt>
                <c:pt idx="21774">
                  <c:v>-836.04997396469105</c:v>
                </c:pt>
                <c:pt idx="21775">
                  <c:v>-836.04782819747902</c:v>
                </c:pt>
                <c:pt idx="21776">
                  <c:v>-836.04508638382003</c:v>
                </c:pt>
                <c:pt idx="21777">
                  <c:v>-836.04228496551502</c:v>
                </c:pt>
                <c:pt idx="21778">
                  <c:v>-836.04001998901401</c:v>
                </c:pt>
                <c:pt idx="21779">
                  <c:v>-836.03858947753895</c:v>
                </c:pt>
                <c:pt idx="21780">
                  <c:v>-836.03805303573597</c:v>
                </c:pt>
                <c:pt idx="21781">
                  <c:v>-836.03864908218395</c:v>
                </c:pt>
                <c:pt idx="21782">
                  <c:v>-836.04037761688301</c:v>
                </c:pt>
                <c:pt idx="21783">
                  <c:v>-836.04317903518699</c:v>
                </c:pt>
                <c:pt idx="21784">
                  <c:v>-836.04681491851795</c:v>
                </c:pt>
                <c:pt idx="21785">
                  <c:v>-836.05098724365303</c:v>
                </c:pt>
                <c:pt idx="21786">
                  <c:v>-836.05557680130005</c:v>
                </c:pt>
                <c:pt idx="21787">
                  <c:v>-836.06046438217197</c:v>
                </c:pt>
                <c:pt idx="21788">
                  <c:v>-836.06570959091198</c:v>
                </c:pt>
                <c:pt idx="21789">
                  <c:v>-836.07125282287598</c:v>
                </c:pt>
                <c:pt idx="21790">
                  <c:v>-836.07703447341896</c:v>
                </c:pt>
                <c:pt idx="21791">
                  <c:v>-836.08263731002796</c:v>
                </c:pt>
                <c:pt idx="21792">
                  <c:v>-836.08788251876899</c:v>
                </c:pt>
                <c:pt idx="21793">
                  <c:v>-836.09247207641602</c:v>
                </c:pt>
                <c:pt idx="21794">
                  <c:v>-836.09622716903698</c:v>
                </c:pt>
                <c:pt idx="21795">
                  <c:v>-836.09861135482799</c:v>
                </c:pt>
                <c:pt idx="21796">
                  <c:v>-836.09938621520996</c:v>
                </c:pt>
                <c:pt idx="21797">
                  <c:v>-836.098313331604</c:v>
                </c:pt>
                <c:pt idx="21798">
                  <c:v>-836.09545230865501</c:v>
                </c:pt>
                <c:pt idx="21799">
                  <c:v>-836.09116077423096</c:v>
                </c:pt>
                <c:pt idx="21800">
                  <c:v>-836.08609437942505</c:v>
                </c:pt>
                <c:pt idx="21801">
                  <c:v>-836.08090877533004</c:v>
                </c:pt>
                <c:pt idx="21802">
                  <c:v>-836.07620000839302</c:v>
                </c:pt>
                <c:pt idx="21803">
                  <c:v>-836.07244491577205</c:v>
                </c:pt>
                <c:pt idx="21804">
                  <c:v>-836.07023954391502</c:v>
                </c:pt>
                <c:pt idx="21805">
                  <c:v>-836.06994152069103</c:v>
                </c:pt>
                <c:pt idx="21806">
                  <c:v>-836.07167005538997</c:v>
                </c:pt>
                <c:pt idx="21807">
                  <c:v>-836.07536554336605</c:v>
                </c:pt>
                <c:pt idx="21808">
                  <c:v>-836.08055114746105</c:v>
                </c:pt>
                <c:pt idx="21809">
                  <c:v>-836.08663082122803</c:v>
                </c:pt>
                <c:pt idx="21810">
                  <c:v>-836.09294891357399</c:v>
                </c:pt>
                <c:pt idx="21811">
                  <c:v>-836.09914779663097</c:v>
                </c:pt>
                <c:pt idx="21812">
                  <c:v>-836.10481023788498</c:v>
                </c:pt>
                <c:pt idx="21813">
                  <c:v>-836.109876632691</c:v>
                </c:pt>
                <c:pt idx="21814">
                  <c:v>-836.11410856247005</c:v>
                </c:pt>
                <c:pt idx="21815">
                  <c:v>-836.117625236511</c:v>
                </c:pt>
                <c:pt idx="21816">
                  <c:v>-836.12048625946102</c:v>
                </c:pt>
                <c:pt idx="21817">
                  <c:v>-836.12293004989601</c:v>
                </c:pt>
                <c:pt idx="21818">
                  <c:v>-836.12537384033203</c:v>
                </c:pt>
                <c:pt idx="21819">
                  <c:v>-836.12787723541305</c:v>
                </c:pt>
                <c:pt idx="21820">
                  <c:v>-836.13049983978306</c:v>
                </c:pt>
                <c:pt idx="21821">
                  <c:v>-836.13294363021896</c:v>
                </c:pt>
                <c:pt idx="21822">
                  <c:v>-836.13497018814098</c:v>
                </c:pt>
                <c:pt idx="21823">
                  <c:v>-836.13634109497104</c:v>
                </c:pt>
                <c:pt idx="21824">
                  <c:v>-836.13693714141903</c:v>
                </c:pt>
                <c:pt idx="21825">
                  <c:v>-836.13669872284004</c:v>
                </c:pt>
                <c:pt idx="21826">
                  <c:v>-836.13562583923397</c:v>
                </c:pt>
                <c:pt idx="21827">
                  <c:v>-836.13377809524604</c:v>
                </c:pt>
                <c:pt idx="21828">
                  <c:v>-836.13133430481003</c:v>
                </c:pt>
                <c:pt idx="21829">
                  <c:v>-836.12859249115002</c:v>
                </c:pt>
                <c:pt idx="21830">
                  <c:v>-836.12567186355602</c:v>
                </c:pt>
                <c:pt idx="21831">
                  <c:v>-836.12298965454102</c:v>
                </c:pt>
                <c:pt idx="21832">
                  <c:v>-836.120665073395</c:v>
                </c:pt>
                <c:pt idx="21833">
                  <c:v>-836.11881732940697</c:v>
                </c:pt>
                <c:pt idx="21834">
                  <c:v>-836.11750602722202</c:v>
                </c:pt>
                <c:pt idx="21835">
                  <c:v>-836.11655235290505</c:v>
                </c:pt>
                <c:pt idx="21836">
                  <c:v>-836.11595630645797</c:v>
                </c:pt>
                <c:pt idx="21837">
                  <c:v>-836.1154794693</c:v>
                </c:pt>
                <c:pt idx="21838">
                  <c:v>-836.115062236786</c:v>
                </c:pt>
                <c:pt idx="21839">
                  <c:v>-836.11446619033802</c:v>
                </c:pt>
                <c:pt idx="21840">
                  <c:v>-836.11363172531105</c:v>
                </c:pt>
                <c:pt idx="21841">
                  <c:v>-836.112439632416</c:v>
                </c:pt>
                <c:pt idx="21842">
                  <c:v>-836.11094951629696</c:v>
                </c:pt>
                <c:pt idx="21843">
                  <c:v>-836.10934019088802</c:v>
                </c:pt>
                <c:pt idx="21844">
                  <c:v>-836.10773086547897</c:v>
                </c:pt>
                <c:pt idx="21845">
                  <c:v>-836.10630035400402</c:v>
                </c:pt>
                <c:pt idx="21846">
                  <c:v>-836.10522747039795</c:v>
                </c:pt>
                <c:pt idx="21847">
                  <c:v>-836.10463142394997</c:v>
                </c:pt>
                <c:pt idx="21848">
                  <c:v>-836.10463142394997</c:v>
                </c:pt>
                <c:pt idx="21849">
                  <c:v>-836.10522747039795</c:v>
                </c:pt>
                <c:pt idx="21850">
                  <c:v>-836.10630035400402</c:v>
                </c:pt>
                <c:pt idx="21851">
                  <c:v>-836.10731363296497</c:v>
                </c:pt>
                <c:pt idx="21852">
                  <c:v>-836.10802888870296</c:v>
                </c:pt>
                <c:pt idx="21853">
                  <c:v>-836.10820770263695</c:v>
                </c:pt>
                <c:pt idx="21854">
                  <c:v>-836.10767126083397</c:v>
                </c:pt>
                <c:pt idx="21855">
                  <c:v>-836.10647916793801</c:v>
                </c:pt>
                <c:pt idx="21856">
                  <c:v>-836.10475063323997</c:v>
                </c:pt>
                <c:pt idx="21857">
                  <c:v>-836.10266447067295</c:v>
                </c:pt>
                <c:pt idx="21858">
                  <c:v>-836.10051870346103</c:v>
                </c:pt>
                <c:pt idx="21859">
                  <c:v>-836.09861135482799</c:v>
                </c:pt>
                <c:pt idx="21860">
                  <c:v>-836.09741926193306</c:v>
                </c:pt>
                <c:pt idx="21861">
                  <c:v>-836.09694242477406</c:v>
                </c:pt>
                <c:pt idx="21862">
                  <c:v>-836.09718084335304</c:v>
                </c:pt>
                <c:pt idx="21863">
                  <c:v>-836.09795570373603</c:v>
                </c:pt>
                <c:pt idx="21864">
                  <c:v>-836.09896898269699</c:v>
                </c:pt>
                <c:pt idx="21865">
                  <c:v>-836.09998226165806</c:v>
                </c:pt>
                <c:pt idx="21866">
                  <c:v>-836.10081672668503</c:v>
                </c:pt>
                <c:pt idx="21867">
                  <c:v>-836.101353168488</c:v>
                </c:pt>
                <c:pt idx="21868">
                  <c:v>-836.10159158706699</c:v>
                </c:pt>
                <c:pt idx="21869">
                  <c:v>-836.10165119171199</c:v>
                </c:pt>
                <c:pt idx="21870">
                  <c:v>-836.10165119171199</c:v>
                </c:pt>
                <c:pt idx="21871">
                  <c:v>-836.10165119171199</c:v>
                </c:pt>
                <c:pt idx="21872">
                  <c:v>-836.10188961029098</c:v>
                </c:pt>
                <c:pt idx="21873">
                  <c:v>-836.10224723815895</c:v>
                </c:pt>
                <c:pt idx="21874">
                  <c:v>-836.10284328460705</c:v>
                </c:pt>
                <c:pt idx="21875">
                  <c:v>-836.10355854034401</c:v>
                </c:pt>
                <c:pt idx="21876">
                  <c:v>-836.10409498214699</c:v>
                </c:pt>
                <c:pt idx="21877">
                  <c:v>-836.10421419143699</c:v>
                </c:pt>
                <c:pt idx="21878">
                  <c:v>-836.10349893570003</c:v>
                </c:pt>
                <c:pt idx="21879">
                  <c:v>-836.10200881957996</c:v>
                </c:pt>
                <c:pt idx="21880">
                  <c:v>-836.09986305236805</c:v>
                </c:pt>
                <c:pt idx="21881">
                  <c:v>-836.09735965728805</c:v>
                </c:pt>
                <c:pt idx="21882">
                  <c:v>-836.09461784362804</c:v>
                </c:pt>
                <c:pt idx="21883">
                  <c:v>-836.09181642532405</c:v>
                </c:pt>
                <c:pt idx="21884">
                  <c:v>-836.08895540237404</c:v>
                </c:pt>
                <c:pt idx="21885">
                  <c:v>-836.08633279800404</c:v>
                </c:pt>
                <c:pt idx="21886">
                  <c:v>-836.08418703079201</c:v>
                </c:pt>
                <c:pt idx="21887">
                  <c:v>-836.08275651931797</c:v>
                </c:pt>
                <c:pt idx="21888">
                  <c:v>-836.08222007751499</c:v>
                </c:pt>
                <c:pt idx="21889">
                  <c:v>-836.08263731002796</c:v>
                </c:pt>
                <c:pt idx="21890">
                  <c:v>-836.08400821685802</c:v>
                </c:pt>
                <c:pt idx="21891">
                  <c:v>-836.08615398407005</c:v>
                </c:pt>
                <c:pt idx="21892">
                  <c:v>-836.08901500701904</c:v>
                </c:pt>
                <c:pt idx="21893">
                  <c:v>-836.09223365783703</c:v>
                </c:pt>
                <c:pt idx="21894">
                  <c:v>-836.09551191330002</c:v>
                </c:pt>
                <c:pt idx="21895">
                  <c:v>-836.09843254089401</c:v>
                </c:pt>
                <c:pt idx="21896">
                  <c:v>-836.10069751739502</c:v>
                </c:pt>
                <c:pt idx="21897">
                  <c:v>-836.10194921493598</c:v>
                </c:pt>
                <c:pt idx="21898">
                  <c:v>-836.10206842422497</c:v>
                </c:pt>
                <c:pt idx="21899">
                  <c:v>-836.10093593597401</c:v>
                </c:pt>
                <c:pt idx="21900">
                  <c:v>-836.09890937805199</c:v>
                </c:pt>
                <c:pt idx="21901">
                  <c:v>-836.09628677368198</c:v>
                </c:pt>
                <c:pt idx="21902">
                  <c:v>-836.09342575073299</c:v>
                </c:pt>
                <c:pt idx="21903">
                  <c:v>-836.09074354171798</c:v>
                </c:pt>
                <c:pt idx="21904">
                  <c:v>-836.08829975128197</c:v>
                </c:pt>
                <c:pt idx="21905">
                  <c:v>-836.08627319335994</c:v>
                </c:pt>
                <c:pt idx="21906">
                  <c:v>-836.08460426330601</c:v>
                </c:pt>
                <c:pt idx="21907">
                  <c:v>-836.08323335647594</c:v>
                </c:pt>
                <c:pt idx="21908">
                  <c:v>-836.082041263581</c:v>
                </c:pt>
                <c:pt idx="21909">
                  <c:v>-836.08090877533004</c:v>
                </c:pt>
                <c:pt idx="21910">
                  <c:v>-836.07983589172397</c:v>
                </c:pt>
                <c:pt idx="21911">
                  <c:v>-836.078882217407</c:v>
                </c:pt>
                <c:pt idx="21912">
                  <c:v>-836.07822656631504</c:v>
                </c:pt>
                <c:pt idx="21913">
                  <c:v>-836.07798814773605</c:v>
                </c:pt>
                <c:pt idx="21914">
                  <c:v>-836.07810735702503</c:v>
                </c:pt>
                <c:pt idx="21915">
                  <c:v>-836.07864379882801</c:v>
                </c:pt>
                <c:pt idx="21916">
                  <c:v>-836.07947826385498</c:v>
                </c:pt>
                <c:pt idx="21917">
                  <c:v>-836.08055114746105</c:v>
                </c:pt>
                <c:pt idx="21918">
                  <c:v>-836.08156442642201</c:v>
                </c:pt>
                <c:pt idx="21919">
                  <c:v>-836.08227968215999</c:v>
                </c:pt>
                <c:pt idx="21920">
                  <c:v>-836.08239889144897</c:v>
                </c:pt>
                <c:pt idx="21921">
                  <c:v>-836.08156442642201</c:v>
                </c:pt>
                <c:pt idx="21922">
                  <c:v>-836.07989549636898</c:v>
                </c:pt>
                <c:pt idx="21923">
                  <c:v>-836.07757091522205</c:v>
                </c:pt>
                <c:pt idx="21924">
                  <c:v>-836.07488870620705</c:v>
                </c:pt>
                <c:pt idx="21925">
                  <c:v>-836.07226610183704</c:v>
                </c:pt>
                <c:pt idx="21926">
                  <c:v>-836.07000112533603</c:v>
                </c:pt>
                <c:pt idx="21927">
                  <c:v>-836.068212985993</c:v>
                </c:pt>
                <c:pt idx="21928">
                  <c:v>-836.06719970703102</c:v>
                </c:pt>
                <c:pt idx="21929">
                  <c:v>-836.06702089309704</c:v>
                </c:pt>
                <c:pt idx="21930">
                  <c:v>-836.067736148834</c:v>
                </c:pt>
                <c:pt idx="21931">
                  <c:v>-836.06916666030895</c:v>
                </c:pt>
                <c:pt idx="21932">
                  <c:v>-836.070835590363</c:v>
                </c:pt>
                <c:pt idx="21933">
                  <c:v>-836.07220649719295</c:v>
                </c:pt>
                <c:pt idx="21934">
                  <c:v>-836.07280254364002</c:v>
                </c:pt>
                <c:pt idx="21935">
                  <c:v>-836.07232570648205</c:v>
                </c:pt>
                <c:pt idx="21936">
                  <c:v>-836.070656776428</c:v>
                </c:pt>
                <c:pt idx="21937">
                  <c:v>-836.067795753479</c:v>
                </c:pt>
                <c:pt idx="21938">
                  <c:v>-836.06398105621395</c:v>
                </c:pt>
                <c:pt idx="21939">
                  <c:v>-836.05921268463203</c:v>
                </c:pt>
                <c:pt idx="21940">
                  <c:v>-836.05384826660202</c:v>
                </c:pt>
                <c:pt idx="21941">
                  <c:v>-836.04830503463802</c:v>
                </c:pt>
                <c:pt idx="21942">
                  <c:v>-836.04300022125301</c:v>
                </c:pt>
                <c:pt idx="21943">
                  <c:v>-836.03847026824997</c:v>
                </c:pt>
                <c:pt idx="21944">
                  <c:v>-836.03495359420799</c:v>
                </c:pt>
                <c:pt idx="21945">
                  <c:v>-836.03262901306198</c:v>
                </c:pt>
                <c:pt idx="21946">
                  <c:v>-836.03155612945602</c:v>
                </c:pt>
                <c:pt idx="21947">
                  <c:v>-836.031675338745</c:v>
                </c:pt>
                <c:pt idx="21948">
                  <c:v>-836.03298664092995</c:v>
                </c:pt>
                <c:pt idx="21949">
                  <c:v>-836.03531122207698</c:v>
                </c:pt>
                <c:pt idx="21950">
                  <c:v>-836.03852987289395</c:v>
                </c:pt>
                <c:pt idx="21951">
                  <c:v>-836.04252338409401</c:v>
                </c:pt>
                <c:pt idx="21952">
                  <c:v>-836.04693412780796</c:v>
                </c:pt>
                <c:pt idx="21953">
                  <c:v>-836.05158329009998</c:v>
                </c:pt>
                <c:pt idx="21954">
                  <c:v>-836.05611324310303</c:v>
                </c:pt>
                <c:pt idx="21955">
                  <c:v>-836.06028556823799</c:v>
                </c:pt>
                <c:pt idx="21956">
                  <c:v>-836.06392145156894</c:v>
                </c:pt>
                <c:pt idx="21957">
                  <c:v>-836.06678247451805</c:v>
                </c:pt>
                <c:pt idx="21958">
                  <c:v>-836.06868982315098</c:v>
                </c:pt>
                <c:pt idx="21959">
                  <c:v>-836.06940507888805</c:v>
                </c:pt>
                <c:pt idx="21960">
                  <c:v>-836.06880903243996</c:v>
                </c:pt>
                <c:pt idx="21961">
                  <c:v>-836.06702089309704</c:v>
                </c:pt>
                <c:pt idx="21962">
                  <c:v>-836.06410026550304</c:v>
                </c:pt>
                <c:pt idx="21963">
                  <c:v>-836.06022596359298</c:v>
                </c:pt>
                <c:pt idx="21964">
                  <c:v>-836.05563640594505</c:v>
                </c:pt>
                <c:pt idx="21965">
                  <c:v>-836.05057001113903</c:v>
                </c:pt>
                <c:pt idx="21966">
                  <c:v>-836.04532480239902</c:v>
                </c:pt>
                <c:pt idx="21967">
                  <c:v>-836.03996038436901</c:v>
                </c:pt>
                <c:pt idx="21968">
                  <c:v>-836.03483438491799</c:v>
                </c:pt>
                <c:pt idx="21969">
                  <c:v>-836.03006601333595</c:v>
                </c:pt>
                <c:pt idx="21970">
                  <c:v>-836.02553606033302</c:v>
                </c:pt>
                <c:pt idx="21971">
                  <c:v>-836.02124452590999</c:v>
                </c:pt>
                <c:pt idx="21972">
                  <c:v>-836.01719141006504</c:v>
                </c:pt>
                <c:pt idx="21973">
                  <c:v>-836.01331710815498</c:v>
                </c:pt>
                <c:pt idx="21974">
                  <c:v>-836.009681224823</c:v>
                </c:pt>
                <c:pt idx="21975">
                  <c:v>-836.00658178329502</c:v>
                </c:pt>
                <c:pt idx="21976">
                  <c:v>-836.004197597504</c:v>
                </c:pt>
                <c:pt idx="21977">
                  <c:v>-836.00288629531894</c:v>
                </c:pt>
                <c:pt idx="21978">
                  <c:v>-836.00300550460804</c:v>
                </c:pt>
                <c:pt idx="21979">
                  <c:v>-836.00479364395198</c:v>
                </c:pt>
                <c:pt idx="21980">
                  <c:v>-836.00854873657204</c:v>
                </c:pt>
                <c:pt idx="21981">
                  <c:v>-836.01427078247104</c:v>
                </c:pt>
                <c:pt idx="21982">
                  <c:v>-836.02172136306797</c:v>
                </c:pt>
                <c:pt idx="21983">
                  <c:v>-836.03042364120495</c:v>
                </c:pt>
                <c:pt idx="21984">
                  <c:v>-836.03984117508003</c:v>
                </c:pt>
                <c:pt idx="21985">
                  <c:v>-836.04919910430897</c:v>
                </c:pt>
                <c:pt idx="21986">
                  <c:v>-836.05790138244595</c:v>
                </c:pt>
                <c:pt idx="21987">
                  <c:v>-836.06535196304299</c:v>
                </c:pt>
                <c:pt idx="21988">
                  <c:v>-836.07089519500801</c:v>
                </c:pt>
                <c:pt idx="21989">
                  <c:v>-836.07441186904896</c:v>
                </c:pt>
                <c:pt idx="21990">
                  <c:v>-836.07566356659004</c:v>
                </c:pt>
                <c:pt idx="21991">
                  <c:v>-836.07500791549705</c:v>
                </c:pt>
                <c:pt idx="21992">
                  <c:v>-836.07262372970604</c:v>
                </c:pt>
                <c:pt idx="21993">
                  <c:v>-836.06904745101895</c:v>
                </c:pt>
                <c:pt idx="21994">
                  <c:v>-836.06457710266102</c:v>
                </c:pt>
                <c:pt idx="21995">
                  <c:v>-836.05968952179001</c:v>
                </c:pt>
                <c:pt idx="21996">
                  <c:v>-836.05474233627297</c:v>
                </c:pt>
                <c:pt idx="21997">
                  <c:v>-836.05033159256004</c:v>
                </c:pt>
                <c:pt idx="21998">
                  <c:v>-836.04675531387397</c:v>
                </c:pt>
                <c:pt idx="21999">
                  <c:v>-836.04437112808205</c:v>
                </c:pt>
                <c:pt idx="22000">
                  <c:v>-836.04317903518699</c:v>
                </c:pt>
                <c:pt idx="22001">
                  <c:v>-836.04305982589699</c:v>
                </c:pt>
                <c:pt idx="22002">
                  <c:v>-836.04389429092396</c:v>
                </c:pt>
                <c:pt idx="22003">
                  <c:v>-836.04532480239902</c:v>
                </c:pt>
                <c:pt idx="22004">
                  <c:v>-836.04705333709705</c:v>
                </c:pt>
                <c:pt idx="22005">
                  <c:v>-836.04866266250599</c:v>
                </c:pt>
                <c:pt idx="22006">
                  <c:v>-836.04979515075695</c:v>
                </c:pt>
                <c:pt idx="22007">
                  <c:v>-836.05021238327004</c:v>
                </c:pt>
                <c:pt idx="22008">
                  <c:v>-836.04973554611195</c:v>
                </c:pt>
                <c:pt idx="22009">
                  <c:v>-836.048364639282</c:v>
                </c:pt>
                <c:pt idx="22010">
                  <c:v>-836.04627847671497</c:v>
                </c:pt>
                <c:pt idx="22011">
                  <c:v>-836.04371547698997</c:v>
                </c:pt>
                <c:pt idx="22012">
                  <c:v>-836.04115247726497</c:v>
                </c:pt>
                <c:pt idx="22013">
                  <c:v>-836.03894710540806</c:v>
                </c:pt>
                <c:pt idx="22014">
                  <c:v>-836.037278175354</c:v>
                </c:pt>
                <c:pt idx="22015">
                  <c:v>-836.03632450103805</c:v>
                </c:pt>
                <c:pt idx="22016">
                  <c:v>-836.03614568710304</c:v>
                </c:pt>
                <c:pt idx="22017">
                  <c:v>-836.03674173355103</c:v>
                </c:pt>
                <c:pt idx="22018">
                  <c:v>-836.03817224502598</c:v>
                </c:pt>
                <c:pt idx="22019">
                  <c:v>-836.04007959365902</c:v>
                </c:pt>
                <c:pt idx="22020">
                  <c:v>-836.04240417480503</c:v>
                </c:pt>
                <c:pt idx="22021">
                  <c:v>-836.04478836059604</c:v>
                </c:pt>
                <c:pt idx="22022">
                  <c:v>-836.04705333709705</c:v>
                </c:pt>
                <c:pt idx="22023">
                  <c:v>-836.04913949966499</c:v>
                </c:pt>
                <c:pt idx="22024">
                  <c:v>-836.05086803436302</c:v>
                </c:pt>
                <c:pt idx="22025">
                  <c:v>-836.05217933654797</c:v>
                </c:pt>
                <c:pt idx="22026">
                  <c:v>-836.05307340622005</c:v>
                </c:pt>
                <c:pt idx="22027">
                  <c:v>-836.05366945266701</c:v>
                </c:pt>
                <c:pt idx="22028">
                  <c:v>-836.05414628982601</c:v>
                </c:pt>
                <c:pt idx="22029">
                  <c:v>-836.05468273162899</c:v>
                </c:pt>
                <c:pt idx="22030">
                  <c:v>-836.05533838272095</c:v>
                </c:pt>
                <c:pt idx="22031">
                  <c:v>-836.05611324310303</c:v>
                </c:pt>
                <c:pt idx="22032">
                  <c:v>-836.05694770813</c:v>
                </c:pt>
                <c:pt idx="22033">
                  <c:v>-836.05790138244595</c:v>
                </c:pt>
                <c:pt idx="22034">
                  <c:v>-836.05897426605202</c:v>
                </c:pt>
                <c:pt idx="22035">
                  <c:v>-836.06016635894798</c:v>
                </c:pt>
                <c:pt idx="22036">
                  <c:v>-836.06147766113304</c:v>
                </c:pt>
                <c:pt idx="22037">
                  <c:v>-836.06272935867298</c:v>
                </c:pt>
                <c:pt idx="22038">
                  <c:v>-836.06410026550304</c:v>
                </c:pt>
                <c:pt idx="22039">
                  <c:v>-836.06564998626698</c:v>
                </c:pt>
                <c:pt idx="22040">
                  <c:v>-836.06743812561103</c:v>
                </c:pt>
                <c:pt idx="22041">
                  <c:v>-836.06940507888805</c:v>
                </c:pt>
                <c:pt idx="22042">
                  <c:v>-836.07149124145496</c:v>
                </c:pt>
                <c:pt idx="22043">
                  <c:v>-836.07351779937801</c:v>
                </c:pt>
                <c:pt idx="22044">
                  <c:v>-836.07548475265503</c:v>
                </c:pt>
                <c:pt idx="22045">
                  <c:v>-836.07727289199897</c:v>
                </c:pt>
                <c:pt idx="22046">
                  <c:v>-836.07864379882801</c:v>
                </c:pt>
                <c:pt idx="22047">
                  <c:v>-836.07953786849998</c:v>
                </c:pt>
                <c:pt idx="22048">
                  <c:v>-836.07983589172397</c:v>
                </c:pt>
                <c:pt idx="22049">
                  <c:v>-836.07941865920998</c:v>
                </c:pt>
                <c:pt idx="22050">
                  <c:v>-836.07852458953903</c:v>
                </c:pt>
                <c:pt idx="22051">
                  <c:v>-836.07709407806396</c:v>
                </c:pt>
                <c:pt idx="22052">
                  <c:v>-836.07536554336605</c:v>
                </c:pt>
                <c:pt idx="22053">
                  <c:v>-836.07345819473301</c:v>
                </c:pt>
                <c:pt idx="22054">
                  <c:v>-836.07155084609997</c:v>
                </c:pt>
                <c:pt idx="22055">
                  <c:v>-836.06982231140205</c:v>
                </c:pt>
                <c:pt idx="22056">
                  <c:v>-836.06851100921699</c:v>
                </c:pt>
                <c:pt idx="22057">
                  <c:v>-836.06767654419002</c:v>
                </c:pt>
                <c:pt idx="22058">
                  <c:v>-836.06749773025501</c:v>
                </c:pt>
                <c:pt idx="22059">
                  <c:v>-836.06797456741401</c:v>
                </c:pt>
                <c:pt idx="22060">
                  <c:v>-836.06892824172996</c:v>
                </c:pt>
                <c:pt idx="22061">
                  <c:v>-836.07017993927002</c:v>
                </c:pt>
                <c:pt idx="22062">
                  <c:v>-836.07137203216598</c:v>
                </c:pt>
                <c:pt idx="22063">
                  <c:v>-836.07244491577205</c:v>
                </c:pt>
                <c:pt idx="22064">
                  <c:v>-836.07304096221901</c:v>
                </c:pt>
                <c:pt idx="22065">
                  <c:v>-836.07310056686401</c:v>
                </c:pt>
                <c:pt idx="22066">
                  <c:v>-836.07262372970604</c:v>
                </c:pt>
                <c:pt idx="22067">
                  <c:v>-836.07172966003395</c:v>
                </c:pt>
                <c:pt idx="22068">
                  <c:v>-836.07047796249401</c:v>
                </c:pt>
                <c:pt idx="22069">
                  <c:v>-836.06934547424305</c:v>
                </c:pt>
                <c:pt idx="22070">
                  <c:v>-836.06851100921699</c:v>
                </c:pt>
                <c:pt idx="22071">
                  <c:v>-836.06833219528198</c:v>
                </c:pt>
                <c:pt idx="22072">
                  <c:v>-836.06886863708496</c:v>
                </c:pt>
                <c:pt idx="22073">
                  <c:v>-836.07023954391502</c:v>
                </c:pt>
                <c:pt idx="22074">
                  <c:v>-836.07214689254795</c:v>
                </c:pt>
                <c:pt idx="22075">
                  <c:v>-836.07453107833896</c:v>
                </c:pt>
                <c:pt idx="22076">
                  <c:v>-836.07697486877498</c:v>
                </c:pt>
                <c:pt idx="22077">
                  <c:v>-836.07918024063099</c:v>
                </c:pt>
                <c:pt idx="22078">
                  <c:v>-836.08096837997505</c:v>
                </c:pt>
                <c:pt idx="22079">
                  <c:v>-836.081981658936</c:v>
                </c:pt>
                <c:pt idx="22080">
                  <c:v>-836.08233928680397</c:v>
                </c:pt>
                <c:pt idx="22081">
                  <c:v>-836.08210086822498</c:v>
                </c:pt>
                <c:pt idx="22082">
                  <c:v>-836.08162403106701</c:v>
                </c:pt>
                <c:pt idx="22083">
                  <c:v>-836.08132600784302</c:v>
                </c:pt>
                <c:pt idx="22084">
                  <c:v>-836.08144521713302</c:v>
                </c:pt>
                <c:pt idx="22085">
                  <c:v>-836.08222007751499</c:v>
                </c:pt>
                <c:pt idx="22086">
                  <c:v>-836.08365058898903</c:v>
                </c:pt>
                <c:pt idx="22087">
                  <c:v>-836.08549833297798</c:v>
                </c:pt>
                <c:pt idx="22088">
                  <c:v>-836.087584495545</c:v>
                </c:pt>
                <c:pt idx="22089">
                  <c:v>-836.08967065811203</c:v>
                </c:pt>
                <c:pt idx="22090">
                  <c:v>-836.09127998352096</c:v>
                </c:pt>
                <c:pt idx="22091">
                  <c:v>-836.09205484390304</c:v>
                </c:pt>
                <c:pt idx="22092">
                  <c:v>-836.09163761138905</c:v>
                </c:pt>
                <c:pt idx="22093">
                  <c:v>-836.090087890625</c:v>
                </c:pt>
                <c:pt idx="22094">
                  <c:v>-836.08764410018898</c:v>
                </c:pt>
                <c:pt idx="22095">
                  <c:v>-836.08478307723999</c:v>
                </c:pt>
                <c:pt idx="22096">
                  <c:v>-836.081981658936</c:v>
                </c:pt>
                <c:pt idx="22097">
                  <c:v>-836.07965707778999</c:v>
                </c:pt>
                <c:pt idx="22098">
                  <c:v>-836.07810735702503</c:v>
                </c:pt>
                <c:pt idx="22099">
                  <c:v>-836.07763051986694</c:v>
                </c:pt>
                <c:pt idx="22100">
                  <c:v>-836.07852458953903</c:v>
                </c:pt>
                <c:pt idx="22101">
                  <c:v>-836.08078956604004</c:v>
                </c:pt>
                <c:pt idx="22102">
                  <c:v>-836.08436584472702</c:v>
                </c:pt>
                <c:pt idx="22103">
                  <c:v>-836.08883619308494</c:v>
                </c:pt>
                <c:pt idx="22104">
                  <c:v>-836.09390258789097</c:v>
                </c:pt>
                <c:pt idx="22105">
                  <c:v>-836.09902858734199</c:v>
                </c:pt>
                <c:pt idx="22106">
                  <c:v>-836.10397577285801</c:v>
                </c:pt>
                <c:pt idx="22107">
                  <c:v>-836.10826730728195</c:v>
                </c:pt>
                <c:pt idx="22108">
                  <c:v>-836.11166477203403</c:v>
                </c:pt>
                <c:pt idx="22109">
                  <c:v>-836.11375093460094</c:v>
                </c:pt>
                <c:pt idx="22110">
                  <c:v>-836.11446619033802</c:v>
                </c:pt>
                <c:pt idx="22111">
                  <c:v>-836.11387014389095</c:v>
                </c:pt>
                <c:pt idx="22112">
                  <c:v>-836.11202239990303</c:v>
                </c:pt>
                <c:pt idx="22113">
                  <c:v>-836.10922098159801</c:v>
                </c:pt>
                <c:pt idx="22114">
                  <c:v>-836.10570430755604</c:v>
                </c:pt>
                <c:pt idx="22115">
                  <c:v>-836.10188961029098</c:v>
                </c:pt>
                <c:pt idx="22116">
                  <c:v>-836.09813451767002</c:v>
                </c:pt>
                <c:pt idx="22117">
                  <c:v>-836.09473705291805</c:v>
                </c:pt>
                <c:pt idx="22118">
                  <c:v>-836.09199523925804</c:v>
                </c:pt>
                <c:pt idx="22119">
                  <c:v>-836.09002828598</c:v>
                </c:pt>
                <c:pt idx="22120">
                  <c:v>-836.08883619308494</c:v>
                </c:pt>
                <c:pt idx="22121">
                  <c:v>-836.08829975128197</c:v>
                </c:pt>
                <c:pt idx="22122">
                  <c:v>-836.08794212341297</c:v>
                </c:pt>
                <c:pt idx="22123">
                  <c:v>-836.08740568160999</c:v>
                </c:pt>
                <c:pt idx="22124">
                  <c:v>-836.08609437942505</c:v>
                </c:pt>
                <c:pt idx="22125">
                  <c:v>-836.08382940292404</c:v>
                </c:pt>
                <c:pt idx="22126">
                  <c:v>-836.08043193817196</c:v>
                </c:pt>
                <c:pt idx="22127">
                  <c:v>-836.07578277587902</c:v>
                </c:pt>
                <c:pt idx="22128">
                  <c:v>-836.07023954391502</c:v>
                </c:pt>
                <c:pt idx="22129">
                  <c:v>-836.06398105621395</c:v>
                </c:pt>
                <c:pt idx="22130">
                  <c:v>-836.05772256851196</c:v>
                </c:pt>
                <c:pt idx="22131">
                  <c:v>-836.05206012725898</c:v>
                </c:pt>
                <c:pt idx="22132">
                  <c:v>-836.04753017425605</c:v>
                </c:pt>
                <c:pt idx="22133">
                  <c:v>-836.04443073272705</c:v>
                </c:pt>
                <c:pt idx="22134">
                  <c:v>-836.042881011963</c:v>
                </c:pt>
                <c:pt idx="22135">
                  <c:v>-836.04246377945003</c:v>
                </c:pt>
                <c:pt idx="22136">
                  <c:v>-836.042821407318</c:v>
                </c:pt>
                <c:pt idx="22137">
                  <c:v>-836.04341745376598</c:v>
                </c:pt>
                <c:pt idx="22138">
                  <c:v>-836.04371547698997</c:v>
                </c:pt>
                <c:pt idx="22139">
                  <c:v>-836.04347705841099</c:v>
                </c:pt>
                <c:pt idx="22140">
                  <c:v>-836.04270219802902</c:v>
                </c:pt>
                <c:pt idx="22141">
                  <c:v>-836.04156970977795</c:v>
                </c:pt>
                <c:pt idx="22142">
                  <c:v>-836.04055643081699</c:v>
                </c:pt>
                <c:pt idx="22143">
                  <c:v>-836.040139198303</c:v>
                </c:pt>
                <c:pt idx="22144">
                  <c:v>-836.04085445404098</c:v>
                </c:pt>
                <c:pt idx="22145">
                  <c:v>-836.042881011963</c:v>
                </c:pt>
                <c:pt idx="22146">
                  <c:v>-836.04627847671497</c:v>
                </c:pt>
                <c:pt idx="22147">
                  <c:v>-836.05074882507301</c:v>
                </c:pt>
                <c:pt idx="22148">
                  <c:v>-836.05599403381404</c:v>
                </c:pt>
                <c:pt idx="22149">
                  <c:v>-836.06147766113304</c:v>
                </c:pt>
                <c:pt idx="22150">
                  <c:v>-836.06660366058395</c:v>
                </c:pt>
                <c:pt idx="22151">
                  <c:v>-836.07101440429699</c:v>
                </c:pt>
                <c:pt idx="22152">
                  <c:v>-836.07441186904896</c:v>
                </c:pt>
                <c:pt idx="22153">
                  <c:v>-836.07691526412998</c:v>
                </c:pt>
                <c:pt idx="22154">
                  <c:v>-836.07864379882801</c:v>
                </c:pt>
                <c:pt idx="22155">
                  <c:v>-836.07989549636898</c:v>
                </c:pt>
                <c:pt idx="22156">
                  <c:v>-836.08108758926403</c:v>
                </c:pt>
                <c:pt idx="22157">
                  <c:v>-836.08222007751499</c:v>
                </c:pt>
                <c:pt idx="22158">
                  <c:v>-836.08347177505505</c:v>
                </c:pt>
                <c:pt idx="22159">
                  <c:v>-836.084961891175</c:v>
                </c:pt>
                <c:pt idx="22160">
                  <c:v>-836.08663082122803</c:v>
                </c:pt>
                <c:pt idx="22161">
                  <c:v>-836.08853816986095</c:v>
                </c:pt>
                <c:pt idx="22162">
                  <c:v>-836.09056472778298</c:v>
                </c:pt>
                <c:pt idx="22163">
                  <c:v>-836.09247207641602</c:v>
                </c:pt>
                <c:pt idx="22164">
                  <c:v>-836.09431982040405</c:v>
                </c:pt>
                <c:pt idx="22165">
                  <c:v>-836.096107959748</c:v>
                </c:pt>
                <c:pt idx="22166">
                  <c:v>-836.09801530838001</c:v>
                </c:pt>
                <c:pt idx="22167">
                  <c:v>-836.10033988952705</c:v>
                </c:pt>
                <c:pt idx="22168">
                  <c:v>-836.10302209854103</c:v>
                </c:pt>
                <c:pt idx="22169">
                  <c:v>-836.10606193542503</c:v>
                </c:pt>
                <c:pt idx="22170">
                  <c:v>-836.10934019088802</c:v>
                </c:pt>
                <c:pt idx="22171">
                  <c:v>-836.11273765563999</c:v>
                </c:pt>
                <c:pt idx="22172">
                  <c:v>-836.11625432968196</c:v>
                </c:pt>
                <c:pt idx="22173">
                  <c:v>-836.11971139907905</c:v>
                </c:pt>
                <c:pt idx="22174">
                  <c:v>-836.12304925918602</c:v>
                </c:pt>
                <c:pt idx="22175">
                  <c:v>-836.12585067749001</c:v>
                </c:pt>
                <c:pt idx="22176">
                  <c:v>-836.12793684005806</c:v>
                </c:pt>
                <c:pt idx="22177">
                  <c:v>-836.12906932830799</c:v>
                </c:pt>
                <c:pt idx="22178">
                  <c:v>-836.12930774688698</c:v>
                </c:pt>
                <c:pt idx="22179">
                  <c:v>-836.12871170044002</c:v>
                </c:pt>
                <c:pt idx="22180">
                  <c:v>-836.12763881683395</c:v>
                </c:pt>
                <c:pt idx="22181">
                  <c:v>-836.126267910004</c:v>
                </c:pt>
                <c:pt idx="22182">
                  <c:v>-836.12489700317406</c:v>
                </c:pt>
                <c:pt idx="22183">
                  <c:v>-836.12352609634399</c:v>
                </c:pt>
                <c:pt idx="22184">
                  <c:v>-836.12239360809303</c:v>
                </c:pt>
                <c:pt idx="22185">
                  <c:v>-836.12161874771095</c:v>
                </c:pt>
                <c:pt idx="22186">
                  <c:v>-836.12114191055298</c:v>
                </c:pt>
                <c:pt idx="22187">
                  <c:v>-836.12096309661899</c:v>
                </c:pt>
                <c:pt idx="22188">
                  <c:v>-836.12078428268501</c:v>
                </c:pt>
                <c:pt idx="22189">
                  <c:v>-836.12036705017101</c:v>
                </c:pt>
                <c:pt idx="22190">
                  <c:v>-836.11971139907905</c:v>
                </c:pt>
                <c:pt idx="22191">
                  <c:v>-836.11875772476196</c:v>
                </c:pt>
                <c:pt idx="22192">
                  <c:v>-836.11774444580101</c:v>
                </c:pt>
                <c:pt idx="22193">
                  <c:v>-836.11685037612904</c:v>
                </c:pt>
                <c:pt idx="22194">
                  <c:v>-836.11637353897095</c:v>
                </c:pt>
                <c:pt idx="22195">
                  <c:v>-836.11649274826095</c:v>
                </c:pt>
                <c:pt idx="22196">
                  <c:v>-836.11744642257702</c:v>
                </c:pt>
                <c:pt idx="22197">
                  <c:v>-836.11923456192005</c:v>
                </c:pt>
                <c:pt idx="22198">
                  <c:v>-836.12179756164596</c:v>
                </c:pt>
                <c:pt idx="22199">
                  <c:v>-836.12477779388405</c:v>
                </c:pt>
                <c:pt idx="22200">
                  <c:v>-836.12775802612305</c:v>
                </c:pt>
                <c:pt idx="22201">
                  <c:v>-836.13026142120395</c:v>
                </c:pt>
                <c:pt idx="22202">
                  <c:v>-836.131870746613</c:v>
                </c:pt>
                <c:pt idx="22203">
                  <c:v>-836.13234758377098</c:v>
                </c:pt>
                <c:pt idx="22204">
                  <c:v>-836.13139390945503</c:v>
                </c:pt>
                <c:pt idx="22205">
                  <c:v>-836.12912893295299</c:v>
                </c:pt>
                <c:pt idx="22206">
                  <c:v>-836.12561225891102</c:v>
                </c:pt>
                <c:pt idx="22207">
                  <c:v>-836.12126111984298</c:v>
                </c:pt>
                <c:pt idx="22208">
                  <c:v>-836.11643314361595</c:v>
                </c:pt>
                <c:pt idx="22209">
                  <c:v>-836.11154556274403</c:v>
                </c:pt>
                <c:pt idx="22210">
                  <c:v>-836.10719442367599</c:v>
                </c:pt>
                <c:pt idx="22211">
                  <c:v>-836.10373735427902</c:v>
                </c:pt>
                <c:pt idx="22212">
                  <c:v>-836.10171079635597</c:v>
                </c:pt>
                <c:pt idx="22213">
                  <c:v>-836.101174354553</c:v>
                </c:pt>
                <c:pt idx="22214">
                  <c:v>-836.10212802886997</c:v>
                </c:pt>
                <c:pt idx="22215">
                  <c:v>-836.104333400727</c:v>
                </c:pt>
                <c:pt idx="22216">
                  <c:v>-836.10749244689998</c:v>
                </c:pt>
                <c:pt idx="22217">
                  <c:v>-836.11136674881004</c:v>
                </c:pt>
                <c:pt idx="22218">
                  <c:v>-836.11577749252297</c:v>
                </c:pt>
                <c:pt idx="22219">
                  <c:v>-836.12018823623703</c:v>
                </c:pt>
                <c:pt idx="22220">
                  <c:v>-836.12436056137096</c:v>
                </c:pt>
                <c:pt idx="22221">
                  <c:v>-836.12775802612305</c:v>
                </c:pt>
                <c:pt idx="22222">
                  <c:v>-836.13049983978306</c:v>
                </c:pt>
                <c:pt idx="22223">
                  <c:v>-836.13258600234997</c:v>
                </c:pt>
                <c:pt idx="22224">
                  <c:v>-836.134433746338</c:v>
                </c:pt>
                <c:pt idx="22225">
                  <c:v>-836.13610267639206</c:v>
                </c:pt>
                <c:pt idx="22226">
                  <c:v>-836.13783121108997</c:v>
                </c:pt>
                <c:pt idx="22227">
                  <c:v>-836.13961935043403</c:v>
                </c:pt>
                <c:pt idx="22228">
                  <c:v>-836.14170551300106</c:v>
                </c:pt>
                <c:pt idx="22229">
                  <c:v>-836.14408969879196</c:v>
                </c:pt>
                <c:pt idx="22230">
                  <c:v>-836.14671230316196</c:v>
                </c:pt>
                <c:pt idx="22231">
                  <c:v>-836.14927530288696</c:v>
                </c:pt>
                <c:pt idx="22232">
                  <c:v>-836.15142107009899</c:v>
                </c:pt>
                <c:pt idx="22233">
                  <c:v>-836.15291118621803</c:v>
                </c:pt>
                <c:pt idx="22234">
                  <c:v>-836.15344762802101</c:v>
                </c:pt>
                <c:pt idx="22235">
                  <c:v>-836.15303039550804</c:v>
                </c:pt>
                <c:pt idx="22236">
                  <c:v>-836.15171909332298</c:v>
                </c:pt>
                <c:pt idx="22237">
                  <c:v>-836.14963293075596</c:v>
                </c:pt>
                <c:pt idx="22238">
                  <c:v>-836.14718914032005</c:v>
                </c:pt>
                <c:pt idx="22239">
                  <c:v>-836.14468574523903</c:v>
                </c:pt>
                <c:pt idx="22240">
                  <c:v>-836.14230155944801</c:v>
                </c:pt>
                <c:pt idx="22241">
                  <c:v>-836.14027500152599</c:v>
                </c:pt>
                <c:pt idx="22242">
                  <c:v>-836.13842725753796</c:v>
                </c:pt>
                <c:pt idx="22243">
                  <c:v>-836.13681793212902</c:v>
                </c:pt>
                <c:pt idx="22244">
                  <c:v>-836.13520860671997</c:v>
                </c:pt>
                <c:pt idx="22245">
                  <c:v>-836.13348007202205</c:v>
                </c:pt>
                <c:pt idx="22246">
                  <c:v>-836.13139390945503</c:v>
                </c:pt>
                <c:pt idx="22247">
                  <c:v>-836.12865209579502</c:v>
                </c:pt>
                <c:pt idx="22248">
                  <c:v>-836.12519502639805</c:v>
                </c:pt>
                <c:pt idx="22249">
                  <c:v>-836.121022701264</c:v>
                </c:pt>
                <c:pt idx="22250">
                  <c:v>-836.11637353897095</c:v>
                </c:pt>
                <c:pt idx="22251">
                  <c:v>-836.11148595810005</c:v>
                </c:pt>
                <c:pt idx="22252">
                  <c:v>-836.10671758651802</c:v>
                </c:pt>
                <c:pt idx="22253">
                  <c:v>-836.10206842422497</c:v>
                </c:pt>
                <c:pt idx="22254">
                  <c:v>-836.09777688980103</c:v>
                </c:pt>
                <c:pt idx="22255">
                  <c:v>-836.09384298324596</c:v>
                </c:pt>
                <c:pt idx="22256">
                  <c:v>-836.09038591384899</c:v>
                </c:pt>
                <c:pt idx="22257">
                  <c:v>-836.087584495545</c:v>
                </c:pt>
                <c:pt idx="22258">
                  <c:v>-836.08543872833297</c:v>
                </c:pt>
                <c:pt idx="22259">
                  <c:v>-836.08400821685802</c:v>
                </c:pt>
                <c:pt idx="22260">
                  <c:v>-836.08317375183105</c:v>
                </c:pt>
                <c:pt idx="22261">
                  <c:v>-836.08287572860695</c:v>
                </c:pt>
                <c:pt idx="22262">
                  <c:v>-836.08305454254196</c:v>
                </c:pt>
                <c:pt idx="22263">
                  <c:v>-836.08365058898903</c:v>
                </c:pt>
                <c:pt idx="22264">
                  <c:v>-836.084544658661</c:v>
                </c:pt>
                <c:pt idx="22265">
                  <c:v>-836.08573675155696</c:v>
                </c:pt>
                <c:pt idx="22266">
                  <c:v>-836.08698844909702</c:v>
                </c:pt>
                <c:pt idx="22267">
                  <c:v>-836.08829975128197</c:v>
                </c:pt>
                <c:pt idx="22268">
                  <c:v>-836.08937263488804</c:v>
                </c:pt>
                <c:pt idx="22269">
                  <c:v>-836.09014749527</c:v>
                </c:pt>
                <c:pt idx="22270">
                  <c:v>-836.09032630920399</c:v>
                </c:pt>
                <c:pt idx="22271">
                  <c:v>-836.08984947204601</c:v>
                </c:pt>
                <c:pt idx="22272">
                  <c:v>-836.08847856521595</c:v>
                </c:pt>
                <c:pt idx="22273">
                  <c:v>-836.08615398407005</c:v>
                </c:pt>
                <c:pt idx="22274">
                  <c:v>-836.08293533325195</c:v>
                </c:pt>
                <c:pt idx="22275">
                  <c:v>-836.07870340347301</c:v>
                </c:pt>
                <c:pt idx="22276">
                  <c:v>-836.07369661331199</c:v>
                </c:pt>
                <c:pt idx="22277">
                  <c:v>-836.06809377670299</c:v>
                </c:pt>
                <c:pt idx="22278">
                  <c:v>-836.06231212616001</c:v>
                </c:pt>
                <c:pt idx="22279">
                  <c:v>-836.05670928955101</c:v>
                </c:pt>
                <c:pt idx="22280">
                  <c:v>-836.05170249938999</c:v>
                </c:pt>
                <c:pt idx="22281">
                  <c:v>-836.04735136032104</c:v>
                </c:pt>
                <c:pt idx="22282">
                  <c:v>-836.04371547698997</c:v>
                </c:pt>
                <c:pt idx="22283">
                  <c:v>-836.04079484939598</c:v>
                </c:pt>
                <c:pt idx="22284">
                  <c:v>-836.03864908218395</c:v>
                </c:pt>
                <c:pt idx="22285">
                  <c:v>-836.03733777999901</c:v>
                </c:pt>
                <c:pt idx="22286">
                  <c:v>-836.03662252426204</c:v>
                </c:pt>
                <c:pt idx="22287">
                  <c:v>-836.03632450103805</c:v>
                </c:pt>
                <c:pt idx="22288">
                  <c:v>-836.03644371032703</c:v>
                </c:pt>
                <c:pt idx="22289">
                  <c:v>-836.03692054748603</c:v>
                </c:pt>
                <c:pt idx="22290">
                  <c:v>-836.03793382644699</c:v>
                </c:pt>
                <c:pt idx="22291">
                  <c:v>-836.03966236114502</c:v>
                </c:pt>
                <c:pt idx="22292">
                  <c:v>-836.04192733764705</c:v>
                </c:pt>
                <c:pt idx="22293">
                  <c:v>-836.04466915130604</c:v>
                </c:pt>
                <c:pt idx="22294">
                  <c:v>-836.04747056961105</c:v>
                </c:pt>
                <c:pt idx="22295">
                  <c:v>-836.05021238327004</c:v>
                </c:pt>
                <c:pt idx="22296">
                  <c:v>-836.05277538299595</c:v>
                </c:pt>
                <c:pt idx="22297">
                  <c:v>-836.05509996414196</c:v>
                </c:pt>
                <c:pt idx="22298">
                  <c:v>-836.05724573135399</c:v>
                </c:pt>
                <c:pt idx="22299">
                  <c:v>-836.05909347534202</c:v>
                </c:pt>
                <c:pt idx="22300">
                  <c:v>-836.06070280075096</c:v>
                </c:pt>
                <c:pt idx="22301">
                  <c:v>-836.06231212616001</c:v>
                </c:pt>
                <c:pt idx="22302">
                  <c:v>-836.06415987014805</c:v>
                </c:pt>
                <c:pt idx="22303">
                  <c:v>-836.06672286987305</c:v>
                </c:pt>
                <c:pt idx="22304">
                  <c:v>-836.07012033462502</c:v>
                </c:pt>
                <c:pt idx="22305">
                  <c:v>-836.07441186904896</c:v>
                </c:pt>
                <c:pt idx="22306">
                  <c:v>-836.079359054566</c:v>
                </c:pt>
                <c:pt idx="22307">
                  <c:v>-836.084544658661</c:v>
                </c:pt>
                <c:pt idx="22308">
                  <c:v>-836.08973026275703</c:v>
                </c:pt>
                <c:pt idx="22309">
                  <c:v>-836.09479665756203</c:v>
                </c:pt>
                <c:pt idx="22310">
                  <c:v>-836.09956502914395</c:v>
                </c:pt>
                <c:pt idx="22311">
                  <c:v>-836.10373735427902</c:v>
                </c:pt>
                <c:pt idx="22312">
                  <c:v>-836.10707521438599</c:v>
                </c:pt>
                <c:pt idx="22313">
                  <c:v>-836.109399795532</c:v>
                </c:pt>
                <c:pt idx="22314">
                  <c:v>-836.11065149307296</c:v>
                </c:pt>
                <c:pt idx="22315">
                  <c:v>-836.11083030700695</c:v>
                </c:pt>
                <c:pt idx="22316">
                  <c:v>-836.11005544662498</c:v>
                </c:pt>
                <c:pt idx="22317">
                  <c:v>-836.10844612121605</c:v>
                </c:pt>
                <c:pt idx="22318">
                  <c:v>-836.10582351684604</c:v>
                </c:pt>
                <c:pt idx="22319">
                  <c:v>-836.10248565673805</c:v>
                </c:pt>
                <c:pt idx="22320">
                  <c:v>-836.09849214553901</c:v>
                </c:pt>
                <c:pt idx="22321">
                  <c:v>-836.09431982040405</c:v>
                </c:pt>
                <c:pt idx="22322">
                  <c:v>-836.09026670456001</c:v>
                </c:pt>
                <c:pt idx="22323">
                  <c:v>-836.08669042587303</c:v>
                </c:pt>
                <c:pt idx="22324">
                  <c:v>-836.08388900756904</c:v>
                </c:pt>
                <c:pt idx="22325">
                  <c:v>-836.082041263581</c:v>
                </c:pt>
                <c:pt idx="22326">
                  <c:v>-836.08126640319801</c:v>
                </c:pt>
                <c:pt idx="22327">
                  <c:v>-836.08150482177803</c:v>
                </c:pt>
                <c:pt idx="22328">
                  <c:v>-836.08263731002796</c:v>
                </c:pt>
                <c:pt idx="22329">
                  <c:v>-836.084544658661</c:v>
                </c:pt>
                <c:pt idx="22330">
                  <c:v>-836.08686923980702</c:v>
                </c:pt>
                <c:pt idx="22331">
                  <c:v>-836.08943223953304</c:v>
                </c:pt>
                <c:pt idx="22332">
                  <c:v>-836.09217405319202</c:v>
                </c:pt>
                <c:pt idx="22333">
                  <c:v>-836.09491586685203</c:v>
                </c:pt>
                <c:pt idx="22334">
                  <c:v>-836.09759807586704</c:v>
                </c:pt>
                <c:pt idx="22335">
                  <c:v>-836.10016107559204</c:v>
                </c:pt>
                <c:pt idx="22336">
                  <c:v>-836.10260486602795</c:v>
                </c:pt>
                <c:pt idx="22337">
                  <c:v>-836.10481023788498</c:v>
                </c:pt>
                <c:pt idx="22338">
                  <c:v>-836.10671758651802</c:v>
                </c:pt>
                <c:pt idx="22339">
                  <c:v>-836.10838651657104</c:v>
                </c:pt>
                <c:pt idx="22340">
                  <c:v>-836.10963821411201</c:v>
                </c:pt>
                <c:pt idx="22341">
                  <c:v>-836.11041307449398</c:v>
                </c:pt>
                <c:pt idx="22342">
                  <c:v>-836.11077070236195</c:v>
                </c:pt>
                <c:pt idx="22343">
                  <c:v>-836.11077070236195</c:v>
                </c:pt>
                <c:pt idx="22344">
                  <c:v>-836.11047267913796</c:v>
                </c:pt>
                <c:pt idx="22345">
                  <c:v>-836.10993623733498</c:v>
                </c:pt>
                <c:pt idx="22346">
                  <c:v>-836.10916137695301</c:v>
                </c:pt>
                <c:pt idx="22347">
                  <c:v>-836.10808849334705</c:v>
                </c:pt>
                <c:pt idx="22348">
                  <c:v>-836.106777191162</c:v>
                </c:pt>
                <c:pt idx="22349">
                  <c:v>-836.10522747039795</c:v>
                </c:pt>
                <c:pt idx="22350">
                  <c:v>-836.10349893570003</c:v>
                </c:pt>
                <c:pt idx="22351">
                  <c:v>-836.10159158706699</c:v>
                </c:pt>
                <c:pt idx="22352">
                  <c:v>-836.09944581985496</c:v>
                </c:pt>
                <c:pt idx="22353">
                  <c:v>-836.09718084335304</c:v>
                </c:pt>
                <c:pt idx="22354">
                  <c:v>-836.09485626220703</c:v>
                </c:pt>
                <c:pt idx="22355">
                  <c:v>-836.09282970428501</c:v>
                </c:pt>
                <c:pt idx="22356">
                  <c:v>-836.09133958816506</c:v>
                </c:pt>
                <c:pt idx="22357">
                  <c:v>-836.09056472778298</c:v>
                </c:pt>
                <c:pt idx="22358">
                  <c:v>-836.09056472778298</c:v>
                </c:pt>
                <c:pt idx="22359">
                  <c:v>-836.09145879745495</c:v>
                </c:pt>
                <c:pt idx="22360">
                  <c:v>-836.09330654144298</c:v>
                </c:pt>
                <c:pt idx="22361">
                  <c:v>-836.096107959748</c:v>
                </c:pt>
                <c:pt idx="22362">
                  <c:v>-836.09974384307895</c:v>
                </c:pt>
                <c:pt idx="22363">
                  <c:v>-836.103916168213</c:v>
                </c:pt>
                <c:pt idx="22364">
                  <c:v>-836.10808849334705</c:v>
                </c:pt>
                <c:pt idx="22365">
                  <c:v>-836.11184358596802</c:v>
                </c:pt>
                <c:pt idx="22366">
                  <c:v>-836.11458539962803</c:v>
                </c:pt>
                <c:pt idx="22367">
                  <c:v>-836.11607551574696</c:v>
                </c:pt>
                <c:pt idx="22368">
                  <c:v>-836.11613512039196</c:v>
                </c:pt>
                <c:pt idx="22369">
                  <c:v>-836.11482381820701</c:v>
                </c:pt>
                <c:pt idx="22370">
                  <c:v>-836.11232042312599</c:v>
                </c:pt>
                <c:pt idx="22371">
                  <c:v>-836.10886335372902</c:v>
                </c:pt>
                <c:pt idx="22372">
                  <c:v>-836.10504865646396</c:v>
                </c:pt>
                <c:pt idx="22373">
                  <c:v>-836.101293563843</c:v>
                </c:pt>
                <c:pt idx="22374">
                  <c:v>-836.09813451767002</c:v>
                </c:pt>
                <c:pt idx="22375">
                  <c:v>-836.09598875045799</c:v>
                </c:pt>
                <c:pt idx="22376">
                  <c:v>-836.09497547149704</c:v>
                </c:pt>
                <c:pt idx="22377">
                  <c:v>-836.09509468078602</c:v>
                </c:pt>
                <c:pt idx="22378">
                  <c:v>-836.09592914581299</c:v>
                </c:pt>
                <c:pt idx="22379">
                  <c:v>-836.09712123870895</c:v>
                </c:pt>
                <c:pt idx="22380">
                  <c:v>-836.098313331604</c:v>
                </c:pt>
                <c:pt idx="22381">
                  <c:v>-836.09932661056496</c:v>
                </c:pt>
                <c:pt idx="22382">
                  <c:v>-836.10016107559204</c:v>
                </c:pt>
                <c:pt idx="22383">
                  <c:v>-836.10093593597401</c:v>
                </c:pt>
                <c:pt idx="22384">
                  <c:v>-836.10177040100098</c:v>
                </c:pt>
                <c:pt idx="22385">
                  <c:v>-836.10278367996204</c:v>
                </c:pt>
                <c:pt idx="22386">
                  <c:v>-836.10445261001598</c:v>
                </c:pt>
                <c:pt idx="22387">
                  <c:v>-836.10707521438599</c:v>
                </c:pt>
                <c:pt idx="22388">
                  <c:v>-836.11077070236195</c:v>
                </c:pt>
                <c:pt idx="22389">
                  <c:v>-836.11559867858898</c:v>
                </c:pt>
                <c:pt idx="22390">
                  <c:v>-836.12120151519798</c:v>
                </c:pt>
                <c:pt idx="22391">
                  <c:v>-836.12722158431995</c:v>
                </c:pt>
                <c:pt idx="22392">
                  <c:v>-836.13318204879795</c:v>
                </c:pt>
                <c:pt idx="22393">
                  <c:v>-836.13866567611694</c:v>
                </c:pt>
                <c:pt idx="22394">
                  <c:v>-836.14337444305397</c:v>
                </c:pt>
                <c:pt idx="22395">
                  <c:v>-836.14683151245094</c:v>
                </c:pt>
                <c:pt idx="22396">
                  <c:v>-836.14873886108398</c:v>
                </c:pt>
                <c:pt idx="22397">
                  <c:v>-836.14897727966297</c:v>
                </c:pt>
                <c:pt idx="22398">
                  <c:v>-836.14766597747803</c:v>
                </c:pt>
                <c:pt idx="22399">
                  <c:v>-836.14498376846302</c:v>
                </c:pt>
                <c:pt idx="22400">
                  <c:v>-836.14128828048695</c:v>
                </c:pt>
                <c:pt idx="22401">
                  <c:v>-836.13681793212902</c:v>
                </c:pt>
                <c:pt idx="22402">
                  <c:v>-836.131870746613</c:v>
                </c:pt>
                <c:pt idx="22403">
                  <c:v>-836.12686395645198</c:v>
                </c:pt>
                <c:pt idx="22404">
                  <c:v>-836.12227439880405</c:v>
                </c:pt>
                <c:pt idx="22405">
                  <c:v>-836.11875772476196</c:v>
                </c:pt>
                <c:pt idx="22406">
                  <c:v>-836.11655235290505</c:v>
                </c:pt>
                <c:pt idx="22407">
                  <c:v>-836.11589670181297</c:v>
                </c:pt>
                <c:pt idx="22408">
                  <c:v>-836.11667156219505</c:v>
                </c:pt>
                <c:pt idx="22409">
                  <c:v>-836.11875772476196</c:v>
                </c:pt>
                <c:pt idx="22410">
                  <c:v>-836.12215518951405</c:v>
                </c:pt>
                <c:pt idx="22411">
                  <c:v>-836.12656593322799</c:v>
                </c:pt>
                <c:pt idx="22412">
                  <c:v>-836.131811141968</c:v>
                </c:pt>
                <c:pt idx="22413">
                  <c:v>-836.137413978577</c:v>
                </c:pt>
                <c:pt idx="22414">
                  <c:v>-836.143076419831</c:v>
                </c:pt>
                <c:pt idx="22415">
                  <c:v>-836.14838123321601</c:v>
                </c:pt>
                <c:pt idx="22416">
                  <c:v>-836.15326881408703</c:v>
                </c:pt>
                <c:pt idx="22417">
                  <c:v>-836.15779876708996</c:v>
                </c:pt>
                <c:pt idx="22418">
                  <c:v>-836.16185188293503</c:v>
                </c:pt>
                <c:pt idx="22419">
                  <c:v>-836.16542816162098</c:v>
                </c:pt>
                <c:pt idx="22420">
                  <c:v>-836.16846799850498</c:v>
                </c:pt>
                <c:pt idx="22421">
                  <c:v>-836.170911788941</c:v>
                </c:pt>
                <c:pt idx="22422">
                  <c:v>-836.17281913757301</c:v>
                </c:pt>
                <c:pt idx="22423">
                  <c:v>-836.17424964904797</c:v>
                </c:pt>
                <c:pt idx="22424">
                  <c:v>-836.17538213729904</c:v>
                </c:pt>
                <c:pt idx="22425">
                  <c:v>-836.17633581161499</c:v>
                </c:pt>
                <c:pt idx="22426">
                  <c:v>-836.17734909057594</c:v>
                </c:pt>
                <c:pt idx="22427">
                  <c:v>-836.17854118347202</c:v>
                </c:pt>
                <c:pt idx="22428">
                  <c:v>-836.18026971817005</c:v>
                </c:pt>
                <c:pt idx="22429">
                  <c:v>-836.18259429931697</c:v>
                </c:pt>
                <c:pt idx="22430">
                  <c:v>-836.18545532226597</c:v>
                </c:pt>
                <c:pt idx="22431">
                  <c:v>-836.18861436843895</c:v>
                </c:pt>
                <c:pt idx="22432">
                  <c:v>-836.19183301925705</c:v>
                </c:pt>
                <c:pt idx="22433">
                  <c:v>-836.19475364685104</c:v>
                </c:pt>
                <c:pt idx="22434">
                  <c:v>-836.19719743728695</c:v>
                </c:pt>
                <c:pt idx="22435">
                  <c:v>-836.19886636733997</c:v>
                </c:pt>
                <c:pt idx="22436">
                  <c:v>-836.19952201843296</c:v>
                </c:pt>
                <c:pt idx="22437">
                  <c:v>-836.19916439056396</c:v>
                </c:pt>
                <c:pt idx="22438">
                  <c:v>-836.19803190231301</c:v>
                </c:pt>
                <c:pt idx="22439">
                  <c:v>-836.19648218154896</c:v>
                </c:pt>
                <c:pt idx="22440">
                  <c:v>-836.19493246078503</c:v>
                </c:pt>
                <c:pt idx="22441">
                  <c:v>-836.19379997253395</c:v>
                </c:pt>
                <c:pt idx="22442">
                  <c:v>-836.19332313537598</c:v>
                </c:pt>
                <c:pt idx="22443">
                  <c:v>-836.19379997253395</c:v>
                </c:pt>
                <c:pt idx="22444">
                  <c:v>-836.19529008865402</c:v>
                </c:pt>
                <c:pt idx="22445">
                  <c:v>-836.19791269302402</c:v>
                </c:pt>
                <c:pt idx="22446">
                  <c:v>-836.20148897170998</c:v>
                </c:pt>
                <c:pt idx="22447">
                  <c:v>-836.20584011077904</c:v>
                </c:pt>
                <c:pt idx="22448">
                  <c:v>-836.21084690094006</c:v>
                </c:pt>
                <c:pt idx="22449">
                  <c:v>-836.21615171432495</c:v>
                </c:pt>
                <c:pt idx="22450">
                  <c:v>-836.22151613235496</c:v>
                </c:pt>
                <c:pt idx="22451">
                  <c:v>-836.22664213180599</c:v>
                </c:pt>
                <c:pt idx="22452">
                  <c:v>-836.23111248016403</c:v>
                </c:pt>
                <c:pt idx="22453">
                  <c:v>-836.23474836349499</c:v>
                </c:pt>
                <c:pt idx="22454">
                  <c:v>-836.23725175857601</c:v>
                </c:pt>
                <c:pt idx="22455">
                  <c:v>-836.23880147934005</c:v>
                </c:pt>
                <c:pt idx="22456">
                  <c:v>-836.23951673507702</c:v>
                </c:pt>
                <c:pt idx="22457">
                  <c:v>-836.23963594436702</c:v>
                </c:pt>
                <c:pt idx="22458">
                  <c:v>-836.23957633972202</c:v>
                </c:pt>
                <c:pt idx="22459">
                  <c:v>-836.239695549011</c:v>
                </c:pt>
                <c:pt idx="22460">
                  <c:v>-836.24029159545898</c:v>
                </c:pt>
                <c:pt idx="22461">
                  <c:v>-836.24160289764404</c:v>
                </c:pt>
                <c:pt idx="22462">
                  <c:v>-836.24368906021095</c:v>
                </c:pt>
                <c:pt idx="22463">
                  <c:v>-836.24649047851597</c:v>
                </c:pt>
                <c:pt idx="22464">
                  <c:v>-836.24953031539906</c:v>
                </c:pt>
                <c:pt idx="22465">
                  <c:v>-836.25233173370395</c:v>
                </c:pt>
                <c:pt idx="22466">
                  <c:v>-836.25441789627098</c:v>
                </c:pt>
                <c:pt idx="22467">
                  <c:v>-836.25537157058704</c:v>
                </c:pt>
                <c:pt idx="22468">
                  <c:v>-836.25507354736305</c:v>
                </c:pt>
                <c:pt idx="22469">
                  <c:v>-836.25370264053402</c:v>
                </c:pt>
                <c:pt idx="22470">
                  <c:v>-836.25155687332199</c:v>
                </c:pt>
                <c:pt idx="22471">
                  <c:v>-836.24923229217598</c:v>
                </c:pt>
                <c:pt idx="22472">
                  <c:v>-836.24720573425304</c:v>
                </c:pt>
                <c:pt idx="22473">
                  <c:v>-836.24595403671299</c:v>
                </c:pt>
                <c:pt idx="22474">
                  <c:v>-836.24589443206798</c:v>
                </c:pt>
                <c:pt idx="22475">
                  <c:v>-836.24720573425304</c:v>
                </c:pt>
                <c:pt idx="22476">
                  <c:v>-836.24970912933395</c:v>
                </c:pt>
                <c:pt idx="22477">
                  <c:v>-836.25304698944103</c:v>
                </c:pt>
                <c:pt idx="22478">
                  <c:v>-836.25674247741699</c:v>
                </c:pt>
                <c:pt idx="22479">
                  <c:v>-836.26013994216896</c:v>
                </c:pt>
                <c:pt idx="22480">
                  <c:v>-836.26270294189499</c:v>
                </c:pt>
                <c:pt idx="22481">
                  <c:v>-836.26407384872505</c:v>
                </c:pt>
                <c:pt idx="22482">
                  <c:v>-836.26413345336903</c:v>
                </c:pt>
                <c:pt idx="22483">
                  <c:v>-836.26306056976296</c:v>
                </c:pt>
                <c:pt idx="22484">
                  <c:v>-836.26127243042004</c:v>
                </c:pt>
                <c:pt idx="22485">
                  <c:v>-836.25906705856301</c:v>
                </c:pt>
                <c:pt idx="22486">
                  <c:v>-836.25698089599598</c:v>
                </c:pt>
                <c:pt idx="22487">
                  <c:v>-836.25549077987705</c:v>
                </c:pt>
                <c:pt idx="22488">
                  <c:v>-836.25483512878395</c:v>
                </c:pt>
                <c:pt idx="22489">
                  <c:v>-836.25513315200806</c:v>
                </c:pt>
                <c:pt idx="22490">
                  <c:v>-836.256444454193</c:v>
                </c:pt>
                <c:pt idx="22491">
                  <c:v>-836.25847101211605</c:v>
                </c:pt>
                <c:pt idx="22492">
                  <c:v>-836.26079559326195</c:v>
                </c:pt>
                <c:pt idx="22493">
                  <c:v>-836.26317977905296</c:v>
                </c:pt>
                <c:pt idx="22494">
                  <c:v>-836.26544475555397</c:v>
                </c:pt>
                <c:pt idx="22495">
                  <c:v>-836.26735210418701</c:v>
                </c:pt>
                <c:pt idx="22496">
                  <c:v>-836.26890182495094</c:v>
                </c:pt>
                <c:pt idx="22497">
                  <c:v>-836.27003431320202</c:v>
                </c:pt>
                <c:pt idx="22498">
                  <c:v>-836.27092838287399</c:v>
                </c:pt>
                <c:pt idx="22499">
                  <c:v>-836.27176284790096</c:v>
                </c:pt>
                <c:pt idx="22500">
                  <c:v>-836.27271652221702</c:v>
                </c:pt>
                <c:pt idx="22501">
                  <c:v>-836.27396821975697</c:v>
                </c:pt>
                <c:pt idx="22502">
                  <c:v>-836.27545833587703</c:v>
                </c:pt>
                <c:pt idx="22503">
                  <c:v>-836.27718687057495</c:v>
                </c:pt>
                <c:pt idx="22504">
                  <c:v>-836.278855800629</c:v>
                </c:pt>
                <c:pt idx="22505">
                  <c:v>-836.28010749816895</c:v>
                </c:pt>
                <c:pt idx="22506">
                  <c:v>-836.28070354461704</c:v>
                </c:pt>
                <c:pt idx="22507">
                  <c:v>-836.28052473068306</c:v>
                </c:pt>
                <c:pt idx="22508">
                  <c:v>-836.27945184707698</c:v>
                </c:pt>
                <c:pt idx="22509">
                  <c:v>-836.27760410308895</c:v>
                </c:pt>
                <c:pt idx="22510">
                  <c:v>-836.27516031265304</c:v>
                </c:pt>
                <c:pt idx="22511">
                  <c:v>-836.27229928970405</c:v>
                </c:pt>
                <c:pt idx="22512">
                  <c:v>-836.26949787139904</c:v>
                </c:pt>
                <c:pt idx="22513">
                  <c:v>-836.26723289489803</c:v>
                </c:pt>
                <c:pt idx="22514">
                  <c:v>-836.26621961593605</c:v>
                </c:pt>
                <c:pt idx="22515">
                  <c:v>-836.26681566238403</c:v>
                </c:pt>
                <c:pt idx="22516">
                  <c:v>-836.26925945282005</c:v>
                </c:pt>
                <c:pt idx="22517">
                  <c:v>-836.27331256866501</c:v>
                </c:pt>
                <c:pt idx="22518">
                  <c:v>-836.27849817276001</c:v>
                </c:pt>
                <c:pt idx="22519">
                  <c:v>-836.284339427948</c:v>
                </c:pt>
                <c:pt idx="22520">
                  <c:v>-836.29024028778099</c:v>
                </c:pt>
                <c:pt idx="22521">
                  <c:v>-836.29572391509998</c:v>
                </c:pt>
                <c:pt idx="22522">
                  <c:v>-836.30043268203804</c:v>
                </c:pt>
                <c:pt idx="22523">
                  <c:v>-836.30388975143501</c:v>
                </c:pt>
                <c:pt idx="22524">
                  <c:v>-836.30591630935703</c:v>
                </c:pt>
                <c:pt idx="22525">
                  <c:v>-836.30645275116001</c:v>
                </c:pt>
                <c:pt idx="22526">
                  <c:v>-836.30549907684303</c:v>
                </c:pt>
                <c:pt idx="22527">
                  <c:v>-836.303651332855</c:v>
                </c:pt>
                <c:pt idx="22528">
                  <c:v>-836.30126714706398</c:v>
                </c:pt>
                <c:pt idx="22529">
                  <c:v>-836.29900217056297</c:v>
                </c:pt>
                <c:pt idx="22530">
                  <c:v>-836.29703521728504</c:v>
                </c:pt>
                <c:pt idx="22531">
                  <c:v>-836.295545101166</c:v>
                </c:pt>
                <c:pt idx="22532">
                  <c:v>-836.29459142685005</c:v>
                </c:pt>
                <c:pt idx="22533">
                  <c:v>-836.29417419433605</c:v>
                </c:pt>
                <c:pt idx="22534">
                  <c:v>-836.29429340362606</c:v>
                </c:pt>
                <c:pt idx="22535">
                  <c:v>-836.29500865936302</c:v>
                </c:pt>
                <c:pt idx="22536">
                  <c:v>-836.29614114761398</c:v>
                </c:pt>
                <c:pt idx="22537">
                  <c:v>-836.29733324050903</c:v>
                </c:pt>
                <c:pt idx="22538">
                  <c:v>-836.29822731018101</c:v>
                </c:pt>
                <c:pt idx="22539">
                  <c:v>-836.29882335662899</c:v>
                </c:pt>
                <c:pt idx="22540">
                  <c:v>-836.29900217056297</c:v>
                </c:pt>
                <c:pt idx="22541">
                  <c:v>-836.29900217056297</c:v>
                </c:pt>
                <c:pt idx="22542">
                  <c:v>-836.29882335662899</c:v>
                </c:pt>
                <c:pt idx="22543">
                  <c:v>-836.29858493805</c:v>
                </c:pt>
                <c:pt idx="22544">
                  <c:v>-836.29828691482601</c:v>
                </c:pt>
                <c:pt idx="22545">
                  <c:v>-836.29804849624702</c:v>
                </c:pt>
                <c:pt idx="22546">
                  <c:v>-836.29786968231201</c:v>
                </c:pt>
                <c:pt idx="22547">
                  <c:v>-836.29781007766701</c:v>
                </c:pt>
                <c:pt idx="22548">
                  <c:v>-836.29786968231201</c:v>
                </c:pt>
                <c:pt idx="22549">
                  <c:v>-836.29798889160202</c:v>
                </c:pt>
                <c:pt idx="22550">
                  <c:v>-836.29822731018101</c:v>
                </c:pt>
                <c:pt idx="22551">
                  <c:v>-836.29858493805</c:v>
                </c:pt>
                <c:pt idx="22552">
                  <c:v>-836.29918098449696</c:v>
                </c:pt>
                <c:pt idx="22553">
                  <c:v>-836.30007505416904</c:v>
                </c:pt>
                <c:pt idx="22554">
                  <c:v>-836.30132675170898</c:v>
                </c:pt>
                <c:pt idx="22555">
                  <c:v>-836.30299568176304</c:v>
                </c:pt>
                <c:pt idx="22556">
                  <c:v>-836.30520105361995</c:v>
                </c:pt>
                <c:pt idx="22557">
                  <c:v>-836.30782365798996</c:v>
                </c:pt>
                <c:pt idx="22558">
                  <c:v>-836.31068468093895</c:v>
                </c:pt>
                <c:pt idx="22559">
                  <c:v>-836.31354570388805</c:v>
                </c:pt>
                <c:pt idx="22560">
                  <c:v>-836.31610870361305</c:v>
                </c:pt>
                <c:pt idx="22561">
                  <c:v>-836.31837368011497</c:v>
                </c:pt>
                <c:pt idx="22562">
                  <c:v>-836.32016181945801</c:v>
                </c:pt>
                <c:pt idx="22563">
                  <c:v>-836.32147312164295</c:v>
                </c:pt>
                <c:pt idx="22564">
                  <c:v>-836.32230758667004</c:v>
                </c:pt>
                <c:pt idx="22565">
                  <c:v>-836.32260560989403</c:v>
                </c:pt>
                <c:pt idx="22566">
                  <c:v>-836.32236719131504</c:v>
                </c:pt>
                <c:pt idx="22567">
                  <c:v>-836.32165193557796</c:v>
                </c:pt>
                <c:pt idx="22568">
                  <c:v>-836.32069826126099</c:v>
                </c:pt>
                <c:pt idx="22569">
                  <c:v>-836.31962537765503</c:v>
                </c:pt>
                <c:pt idx="22570">
                  <c:v>-836.31837368011497</c:v>
                </c:pt>
                <c:pt idx="22571">
                  <c:v>-836.31682395935104</c:v>
                </c:pt>
                <c:pt idx="22572">
                  <c:v>-836.314976215363</c:v>
                </c:pt>
                <c:pt idx="22573">
                  <c:v>-836.31283044815098</c:v>
                </c:pt>
                <c:pt idx="22574">
                  <c:v>-836.31038665771496</c:v>
                </c:pt>
                <c:pt idx="22575">
                  <c:v>-836.30806207656894</c:v>
                </c:pt>
                <c:pt idx="22576">
                  <c:v>-836.30579710006702</c:v>
                </c:pt>
                <c:pt idx="22577">
                  <c:v>-836.303651332855</c:v>
                </c:pt>
                <c:pt idx="22578">
                  <c:v>-836.30150556564399</c:v>
                </c:pt>
                <c:pt idx="22579">
                  <c:v>-836.29912137985298</c:v>
                </c:pt>
                <c:pt idx="22580">
                  <c:v>-836.29661798477196</c:v>
                </c:pt>
                <c:pt idx="22581">
                  <c:v>-836.29405498504696</c:v>
                </c:pt>
                <c:pt idx="22582">
                  <c:v>-836.29143238067604</c:v>
                </c:pt>
                <c:pt idx="22583">
                  <c:v>-836.28869056701706</c:v>
                </c:pt>
                <c:pt idx="22584">
                  <c:v>-836.28576993942295</c:v>
                </c:pt>
                <c:pt idx="22585">
                  <c:v>-836.28267049789395</c:v>
                </c:pt>
                <c:pt idx="22586">
                  <c:v>-836.27998828887996</c:v>
                </c:pt>
                <c:pt idx="22587">
                  <c:v>-836.27825975418102</c:v>
                </c:pt>
                <c:pt idx="22588">
                  <c:v>-836.27784252166805</c:v>
                </c:pt>
                <c:pt idx="22589">
                  <c:v>-836.27903461456299</c:v>
                </c:pt>
                <c:pt idx="22590">
                  <c:v>-836.28165721893299</c:v>
                </c:pt>
                <c:pt idx="22591">
                  <c:v>-836.28547191619896</c:v>
                </c:pt>
                <c:pt idx="22592">
                  <c:v>-836.29024028778099</c:v>
                </c:pt>
                <c:pt idx="22593">
                  <c:v>-836.295664310456</c:v>
                </c:pt>
                <c:pt idx="22594">
                  <c:v>-836.301147937775</c:v>
                </c:pt>
                <c:pt idx="22595">
                  <c:v>-836.30609512329102</c:v>
                </c:pt>
                <c:pt idx="22596">
                  <c:v>-836.31002902984596</c:v>
                </c:pt>
                <c:pt idx="22597">
                  <c:v>-836.31247282028198</c:v>
                </c:pt>
                <c:pt idx="22598">
                  <c:v>-836.31354570388805</c:v>
                </c:pt>
                <c:pt idx="22599">
                  <c:v>-836.31354570388805</c:v>
                </c:pt>
                <c:pt idx="22600">
                  <c:v>-836.31300926208496</c:v>
                </c:pt>
                <c:pt idx="22601">
                  <c:v>-836.31253242492699</c:v>
                </c:pt>
                <c:pt idx="22602">
                  <c:v>-836.31283044815098</c:v>
                </c:pt>
                <c:pt idx="22603">
                  <c:v>-836.31420135498104</c:v>
                </c:pt>
                <c:pt idx="22604">
                  <c:v>-836.31694316864002</c:v>
                </c:pt>
                <c:pt idx="22605">
                  <c:v>-836.32105588912998</c:v>
                </c:pt>
                <c:pt idx="22606">
                  <c:v>-836.32630109786999</c:v>
                </c:pt>
                <c:pt idx="22607">
                  <c:v>-836.33249998092697</c:v>
                </c:pt>
                <c:pt idx="22608">
                  <c:v>-836.33917570114204</c:v>
                </c:pt>
                <c:pt idx="22609">
                  <c:v>-836.34585142135597</c:v>
                </c:pt>
                <c:pt idx="22610">
                  <c:v>-836.35193109512397</c:v>
                </c:pt>
                <c:pt idx="22611">
                  <c:v>-836.35717630386398</c:v>
                </c:pt>
                <c:pt idx="22612">
                  <c:v>-836.36122941970802</c:v>
                </c:pt>
                <c:pt idx="22613">
                  <c:v>-836.36420965194702</c:v>
                </c:pt>
                <c:pt idx="22614">
                  <c:v>-836.36623620986995</c:v>
                </c:pt>
                <c:pt idx="22615">
                  <c:v>-836.36730909347602</c:v>
                </c:pt>
                <c:pt idx="22616">
                  <c:v>-836.36754751205501</c:v>
                </c:pt>
                <c:pt idx="22617">
                  <c:v>-836.36689186096203</c:v>
                </c:pt>
                <c:pt idx="22618">
                  <c:v>-836.36546134948799</c:v>
                </c:pt>
                <c:pt idx="22619">
                  <c:v>-836.36337518692005</c:v>
                </c:pt>
                <c:pt idx="22620">
                  <c:v>-836.36093139648494</c:v>
                </c:pt>
                <c:pt idx="22621">
                  <c:v>-836.35830879211403</c:v>
                </c:pt>
                <c:pt idx="22622">
                  <c:v>-836.35598421096802</c:v>
                </c:pt>
                <c:pt idx="22623">
                  <c:v>-836.35425567626999</c:v>
                </c:pt>
                <c:pt idx="22624">
                  <c:v>-836.353659629822</c:v>
                </c:pt>
                <c:pt idx="22625">
                  <c:v>-836.35449409484897</c:v>
                </c:pt>
                <c:pt idx="22626">
                  <c:v>-836.35687828063999</c:v>
                </c:pt>
                <c:pt idx="22627">
                  <c:v>-836.36075258255005</c:v>
                </c:pt>
                <c:pt idx="22628">
                  <c:v>-836.36599779129006</c:v>
                </c:pt>
                <c:pt idx="22629">
                  <c:v>-836.37213706970203</c:v>
                </c:pt>
                <c:pt idx="22630">
                  <c:v>-836.37863397598301</c:v>
                </c:pt>
                <c:pt idx="22631">
                  <c:v>-836.38483285903999</c:v>
                </c:pt>
                <c:pt idx="22632">
                  <c:v>-836.39037609100399</c:v>
                </c:pt>
                <c:pt idx="22633">
                  <c:v>-836.39472723007202</c:v>
                </c:pt>
                <c:pt idx="22634">
                  <c:v>-836.39782667160102</c:v>
                </c:pt>
                <c:pt idx="22635">
                  <c:v>-836.39955520629906</c:v>
                </c:pt>
                <c:pt idx="22636">
                  <c:v>-836.39997243881203</c:v>
                </c:pt>
                <c:pt idx="22637">
                  <c:v>-836.39955520629906</c:v>
                </c:pt>
                <c:pt idx="22638">
                  <c:v>-836.39872074127197</c:v>
                </c:pt>
                <c:pt idx="22639">
                  <c:v>-836.397886276245</c:v>
                </c:pt>
                <c:pt idx="22640">
                  <c:v>-836.39746904373203</c:v>
                </c:pt>
                <c:pt idx="22641">
                  <c:v>-836.39752864837703</c:v>
                </c:pt>
                <c:pt idx="22642">
                  <c:v>-836.39800548553501</c:v>
                </c:pt>
                <c:pt idx="22643">
                  <c:v>-836.39883995056198</c:v>
                </c:pt>
                <c:pt idx="22644">
                  <c:v>-836.39991283416805</c:v>
                </c:pt>
                <c:pt idx="22645">
                  <c:v>-836.40110492706299</c:v>
                </c:pt>
                <c:pt idx="22646">
                  <c:v>-836.40217781066895</c:v>
                </c:pt>
                <c:pt idx="22647">
                  <c:v>-836.40283346176204</c:v>
                </c:pt>
                <c:pt idx="22648">
                  <c:v>-836.40271425247204</c:v>
                </c:pt>
                <c:pt idx="22649">
                  <c:v>-836.40170097351097</c:v>
                </c:pt>
                <c:pt idx="22650">
                  <c:v>-836.39985322952305</c:v>
                </c:pt>
                <c:pt idx="22651">
                  <c:v>-836.39740943908703</c:v>
                </c:pt>
                <c:pt idx="22652">
                  <c:v>-836.39460802078304</c:v>
                </c:pt>
                <c:pt idx="22653">
                  <c:v>-836.39156818389904</c:v>
                </c:pt>
                <c:pt idx="22654">
                  <c:v>-836.38834953308105</c:v>
                </c:pt>
                <c:pt idx="22655">
                  <c:v>-836.38495206832897</c:v>
                </c:pt>
                <c:pt idx="22656">
                  <c:v>-836.38173341751099</c:v>
                </c:pt>
                <c:pt idx="22657">
                  <c:v>-836.37881278991699</c:v>
                </c:pt>
                <c:pt idx="22658">
                  <c:v>-836.37654781341598</c:v>
                </c:pt>
                <c:pt idx="22659">
                  <c:v>-836.37493848800705</c:v>
                </c:pt>
                <c:pt idx="22660">
                  <c:v>-836.37380599975597</c:v>
                </c:pt>
                <c:pt idx="22661">
                  <c:v>-836.372971534729</c:v>
                </c:pt>
                <c:pt idx="22662">
                  <c:v>-836.37231588363704</c:v>
                </c:pt>
                <c:pt idx="22663">
                  <c:v>-836.37171983718895</c:v>
                </c:pt>
                <c:pt idx="22664">
                  <c:v>-836.37106418609596</c:v>
                </c:pt>
                <c:pt idx="22665">
                  <c:v>-836.37017011642502</c:v>
                </c:pt>
                <c:pt idx="22666">
                  <c:v>-836.36891841888405</c:v>
                </c:pt>
                <c:pt idx="22667">
                  <c:v>-836.36724948883102</c:v>
                </c:pt>
                <c:pt idx="22668">
                  <c:v>-836.36534214019798</c:v>
                </c:pt>
                <c:pt idx="22669">
                  <c:v>-836.36343479156506</c:v>
                </c:pt>
                <c:pt idx="22670">
                  <c:v>-836.36200428009101</c:v>
                </c:pt>
                <c:pt idx="22671">
                  <c:v>-836.36116981506404</c:v>
                </c:pt>
                <c:pt idx="22672">
                  <c:v>-836.36122941970802</c:v>
                </c:pt>
                <c:pt idx="22673">
                  <c:v>-836.36224269867</c:v>
                </c:pt>
                <c:pt idx="22674">
                  <c:v>-836.36415004730202</c:v>
                </c:pt>
                <c:pt idx="22675">
                  <c:v>-836.36677265167305</c:v>
                </c:pt>
                <c:pt idx="22676">
                  <c:v>-836.36987209320102</c:v>
                </c:pt>
                <c:pt idx="22677">
                  <c:v>-836.37285232544002</c:v>
                </c:pt>
                <c:pt idx="22678">
                  <c:v>-836.37535572052002</c:v>
                </c:pt>
                <c:pt idx="22679">
                  <c:v>-836.37690544128395</c:v>
                </c:pt>
                <c:pt idx="22680">
                  <c:v>-836.37726306915295</c:v>
                </c:pt>
                <c:pt idx="22681">
                  <c:v>-836.37613058090199</c:v>
                </c:pt>
                <c:pt idx="22682">
                  <c:v>-836.37344837188698</c:v>
                </c:pt>
                <c:pt idx="22683">
                  <c:v>-836.36933565139805</c:v>
                </c:pt>
                <c:pt idx="22684">
                  <c:v>-836.36391162872303</c:v>
                </c:pt>
                <c:pt idx="22685">
                  <c:v>-836.35759353637695</c:v>
                </c:pt>
                <c:pt idx="22686">
                  <c:v>-836.35067939758301</c:v>
                </c:pt>
                <c:pt idx="22687">
                  <c:v>-836.34358644485496</c:v>
                </c:pt>
                <c:pt idx="22688">
                  <c:v>-836.33667230606102</c:v>
                </c:pt>
                <c:pt idx="22689">
                  <c:v>-836.33029460907005</c:v>
                </c:pt>
                <c:pt idx="22690">
                  <c:v>-836.32493019104004</c:v>
                </c:pt>
                <c:pt idx="22691">
                  <c:v>-836.32075786590599</c:v>
                </c:pt>
                <c:pt idx="22692">
                  <c:v>-836.317896842957</c:v>
                </c:pt>
                <c:pt idx="22693">
                  <c:v>-836.31628751754795</c:v>
                </c:pt>
                <c:pt idx="22694">
                  <c:v>-836.31592988967896</c:v>
                </c:pt>
                <c:pt idx="22695">
                  <c:v>-836.31670475006104</c:v>
                </c:pt>
                <c:pt idx="22696">
                  <c:v>-836.31837368011497</c:v>
                </c:pt>
                <c:pt idx="22697">
                  <c:v>-836.32063865661598</c:v>
                </c:pt>
                <c:pt idx="22698">
                  <c:v>-836.323142051697</c:v>
                </c:pt>
                <c:pt idx="22699">
                  <c:v>-836.32558584213302</c:v>
                </c:pt>
                <c:pt idx="22700">
                  <c:v>-836.32797002792404</c:v>
                </c:pt>
                <c:pt idx="22701">
                  <c:v>-836.33011579513595</c:v>
                </c:pt>
                <c:pt idx="22702">
                  <c:v>-836.33214235305798</c:v>
                </c:pt>
                <c:pt idx="22703">
                  <c:v>-836.33404970169101</c:v>
                </c:pt>
                <c:pt idx="22704">
                  <c:v>-836.33589744567905</c:v>
                </c:pt>
                <c:pt idx="22705">
                  <c:v>-836.33774518966698</c:v>
                </c:pt>
                <c:pt idx="22706">
                  <c:v>-836.339831352234</c:v>
                </c:pt>
                <c:pt idx="22707">
                  <c:v>-836.34221553802502</c:v>
                </c:pt>
                <c:pt idx="22708">
                  <c:v>-836.34495735168503</c:v>
                </c:pt>
                <c:pt idx="22709">
                  <c:v>-836.34793758392402</c:v>
                </c:pt>
                <c:pt idx="22710">
                  <c:v>-836.350977420807</c:v>
                </c:pt>
                <c:pt idx="22711">
                  <c:v>-836.35407686233498</c:v>
                </c:pt>
                <c:pt idx="22712">
                  <c:v>-836.35705709457397</c:v>
                </c:pt>
                <c:pt idx="22713">
                  <c:v>-836.35985851287899</c:v>
                </c:pt>
                <c:pt idx="22714">
                  <c:v>-836.36242151260399</c:v>
                </c:pt>
                <c:pt idx="22715">
                  <c:v>-836.36462688446102</c:v>
                </c:pt>
                <c:pt idx="22716">
                  <c:v>-836.36629581451405</c:v>
                </c:pt>
                <c:pt idx="22717">
                  <c:v>-836.36748790741001</c:v>
                </c:pt>
                <c:pt idx="22718">
                  <c:v>-836.36802434921299</c:v>
                </c:pt>
                <c:pt idx="22719">
                  <c:v>-836.36790513992298</c:v>
                </c:pt>
                <c:pt idx="22720">
                  <c:v>-836.36718988418602</c:v>
                </c:pt>
                <c:pt idx="22721">
                  <c:v>-836.36587858200096</c:v>
                </c:pt>
                <c:pt idx="22722">
                  <c:v>-836.36415004730202</c:v>
                </c:pt>
                <c:pt idx="22723">
                  <c:v>-836.36230230331398</c:v>
                </c:pt>
                <c:pt idx="22724">
                  <c:v>-836.36063337326095</c:v>
                </c:pt>
                <c:pt idx="22725">
                  <c:v>-836.359202861786</c:v>
                </c:pt>
                <c:pt idx="22726">
                  <c:v>-836.35836839675903</c:v>
                </c:pt>
                <c:pt idx="22727">
                  <c:v>-836.35836839675903</c:v>
                </c:pt>
                <c:pt idx="22728">
                  <c:v>-836.35938167571999</c:v>
                </c:pt>
                <c:pt idx="22729">
                  <c:v>-836.36146783828804</c:v>
                </c:pt>
                <c:pt idx="22730">
                  <c:v>-836.36474609375</c:v>
                </c:pt>
                <c:pt idx="22731">
                  <c:v>-836.36897802352905</c:v>
                </c:pt>
                <c:pt idx="22732">
                  <c:v>-836.37380599975597</c:v>
                </c:pt>
                <c:pt idx="22733">
                  <c:v>-836.37905120849598</c:v>
                </c:pt>
                <c:pt idx="22734">
                  <c:v>-836.38441562652599</c:v>
                </c:pt>
                <c:pt idx="22735">
                  <c:v>-836.38954162597702</c:v>
                </c:pt>
                <c:pt idx="22736">
                  <c:v>-836.39430999755905</c:v>
                </c:pt>
                <c:pt idx="22737">
                  <c:v>-836.39842271804798</c:v>
                </c:pt>
                <c:pt idx="22738">
                  <c:v>-836.40176057815597</c:v>
                </c:pt>
                <c:pt idx="22739">
                  <c:v>-836.40414476394699</c:v>
                </c:pt>
                <c:pt idx="22740">
                  <c:v>-836.40569448471103</c:v>
                </c:pt>
                <c:pt idx="22741">
                  <c:v>-836.406350135803</c:v>
                </c:pt>
                <c:pt idx="22742">
                  <c:v>-836.40629053115902</c:v>
                </c:pt>
                <c:pt idx="22743">
                  <c:v>-836.40569448471103</c:v>
                </c:pt>
                <c:pt idx="22744">
                  <c:v>-836.40474081039395</c:v>
                </c:pt>
                <c:pt idx="22745">
                  <c:v>-836.40354871749901</c:v>
                </c:pt>
                <c:pt idx="22746">
                  <c:v>-836.40229701995895</c:v>
                </c:pt>
                <c:pt idx="22747">
                  <c:v>-836.400926113129</c:v>
                </c:pt>
                <c:pt idx="22748">
                  <c:v>-836.39949560165405</c:v>
                </c:pt>
                <c:pt idx="22749">
                  <c:v>-836.39812469482399</c:v>
                </c:pt>
                <c:pt idx="22750">
                  <c:v>-836.39681339263905</c:v>
                </c:pt>
                <c:pt idx="22751">
                  <c:v>-836.39562129974399</c:v>
                </c:pt>
                <c:pt idx="22752">
                  <c:v>-836.39425039291405</c:v>
                </c:pt>
                <c:pt idx="22753">
                  <c:v>-836.39270067215</c:v>
                </c:pt>
                <c:pt idx="22754">
                  <c:v>-836.39073371887196</c:v>
                </c:pt>
                <c:pt idx="22755">
                  <c:v>-836.38840913772594</c:v>
                </c:pt>
                <c:pt idx="22756">
                  <c:v>-836.38590574264504</c:v>
                </c:pt>
                <c:pt idx="22757">
                  <c:v>-836.38328313827503</c:v>
                </c:pt>
                <c:pt idx="22758">
                  <c:v>-836.38083934784004</c:v>
                </c:pt>
                <c:pt idx="22759">
                  <c:v>-836.37881278991699</c:v>
                </c:pt>
                <c:pt idx="22760">
                  <c:v>-836.37744188308704</c:v>
                </c:pt>
                <c:pt idx="22761">
                  <c:v>-836.37678623199497</c:v>
                </c:pt>
                <c:pt idx="22762">
                  <c:v>-836.37690544128395</c:v>
                </c:pt>
                <c:pt idx="22763">
                  <c:v>-836.37779951095604</c:v>
                </c:pt>
                <c:pt idx="22764">
                  <c:v>-836.37928962707497</c:v>
                </c:pt>
                <c:pt idx="22765">
                  <c:v>-836.38131618499801</c:v>
                </c:pt>
                <c:pt idx="22766">
                  <c:v>-836.38370037078903</c:v>
                </c:pt>
                <c:pt idx="22767">
                  <c:v>-836.38602495193504</c:v>
                </c:pt>
                <c:pt idx="22768">
                  <c:v>-836.38811111450195</c:v>
                </c:pt>
                <c:pt idx="22769">
                  <c:v>-836.389720439911</c:v>
                </c:pt>
                <c:pt idx="22770">
                  <c:v>-836.39103174209595</c:v>
                </c:pt>
                <c:pt idx="22771">
                  <c:v>-836.39204502105702</c:v>
                </c:pt>
                <c:pt idx="22772">
                  <c:v>-836.39293909072899</c:v>
                </c:pt>
                <c:pt idx="22773">
                  <c:v>-836.39365434646595</c:v>
                </c:pt>
                <c:pt idx="22774">
                  <c:v>-836.39419078826904</c:v>
                </c:pt>
                <c:pt idx="22775">
                  <c:v>-836.39454841613804</c:v>
                </c:pt>
                <c:pt idx="22776">
                  <c:v>-836.39490604400703</c:v>
                </c:pt>
                <c:pt idx="22777">
                  <c:v>-836.39550209045399</c:v>
                </c:pt>
                <c:pt idx="22778">
                  <c:v>-836.39645576477096</c:v>
                </c:pt>
                <c:pt idx="22779">
                  <c:v>-836.39770746231102</c:v>
                </c:pt>
                <c:pt idx="22780">
                  <c:v>-836.39907836914097</c:v>
                </c:pt>
                <c:pt idx="22781">
                  <c:v>-836.40044927597103</c:v>
                </c:pt>
                <c:pt idx="22782">
                  <c:v>-836.40164136886597</c:v>
                </c:pt>
                <c:pt idx="22783">
                  <c:v>-836.40265464782703</c:v>
                </c:pt>
                <c:pt idx="22784">
                  <c:v>-836.40331029892002</c:v>
                </c:pt>
                <c:pt idx="22785">
                  <c:v>-836.40354871749901</c:v>
                </c:pt>
                <c:pt idx="22786">
                  <c:v>-836.40336990356502</c:v>
                </c:pt>
                <c:pt idx="22787">
                  <c:v>-836.40301227569603</c:v>
                </c:pt>
                <c:pt idx="22788">
                  <c:v>-836.40253543853805</c:v>
                </c:pt>
                <c:pt idx="22789">
                  <c:v>-836.40241622924805</c:v>
                </c:pt>
                <c:pt idx="22790">
                  <c:v>-836.40283346176204</c:v>
                </c:pt>
                <c:pt idx="22791">
                  <c:v>-836.40402555465698</c:v>
                </c:pt>
                <c:pt idx="22792">
                  <c:v>-836.40611171722401</c:v>
                </c:pt>
                <c:pt idx="22793">
                  <c:v>-836.40897274017402</c:v>
                </c:pt>
                <c:pt idx="22794">
                  <c:v>-836.41231060028099</c:v>
                </c:pt>
                <c:pt idx="22795">
                  <c:v>-836.41588687896694</c:v>
                </c:pt>
                <c:pt idx="22796">
                  <c:v>-836.41940355300903</c:v>
                </c:pt>
                <c:pt idx="22797">
                  <c:v>-836.42262220382702</c:v>
                </c:pt>
                <c:pt idx="22798">
                  <c:v>-836.42554283142101</c:v>
                </c:pt>
                <c:pt idx="22799">
                  <c:v>-836.42798662185703</c:v>
                </c:pt>
                <c:pt idx="22800">
                  <c:v>-836.43007278442406</c:v>
                </c:pt>
                <c:pt idx="22801">
                  <c:v>-836.431801319123</c:v>
                </c:pt>
                <c:pt idx="22802">
                  <c:v>-836.43335103988704</c:v>
                </c:pt>
                <c:pt idx="22803">
                  <c:v>-836.43478155136097</c:v>
                </c:pt>
                <c:pt idx="22804">
                  <c:v>-836.43621206283603</c:v>
                </c:pt>
                <c:pt idx="22805">
                  <c:v>-836.43770217895496</c:v>
                </c:pt>
                <c:pt idx="22806">
                  <c:v>-836.43907308578503</c:v>
                </c:pt>
                <c:pt idx="22807">
                  <c:v>-836.44032478332497</c:v>
                </c:pt>
                <c:pt idx="22808">
                  <c:v>-836.44139766693104</c:v>
                </c:pt>
                <c:pt idx="22809">
                  <c:v>-836.44235134124801</c:v>
                </c:pt>
                <c:pt idx="22810">
                  <c:v>-836.44312620162998</c:v>
                </c:pt>
                <c:pt idx="22811">
                  <c:v>-836.44390106201195</c:v>
                </c:pt>
                <c:pt idx="22812">
                  <c:v>-836.44479513168403</c:v>
                </c:pt>
                <c:pt idx="22813">
                  <c:v>-836.44586801528999</c:v>
                </c:pt>
                <c:pt idx="22814">
                  <c:v>-836.44717931747505</c:v>
                </c:pt>
                <c:pt idx="22815">
                  <c:v>-836.44890785217297</c:v>
                </c:pt>
                <c:pt idx="22816">
                  <c:v>-836.45099401473999</c:v>
                </c:pt>
                <c:pt idx="22817">
                  <c:v>-836.45337820053101</c:v>
                </c:pt>
                <c:pt idx="22818">
                  <c:v>-836.45600080490101</c:v>
                </c:pt>
                <c:pt idx="22819">
                  <c:v>-836.45874261856102</c:v>
                </c:pt>
                <c:pt idx="22820">
                  <c:v>-836.46136522293102</c:v>
                </c:pt>
                <c:pt idx="22821">
                  <c:v>-836.46363019943306</c:v>
                </c:pt>
                <c:pt idx="22822">
                  <c:v>-836.46529912948597</c:v>
                </c:pt>
                <c:pt idx="22823">
                  <c:v>-836.46625280380294</c:v>
                </c:pt>
                <c:pt idx="22824">
                  <c:v>-836.46631240844704</c:v>
                </c:pt>
                <c:pt idx="22825">
                  <c:v>-836.46553754806496</c:v>
                </c:pt>
                <c:pt idx="22826">
                  <c:v>-836.46416664123603</c:v>
                </c:pt>
                <c:pt idx="22827">
                  <c:v>-836.46243810653698</c:v>
                </c:pt>
                <c:pt idx="22828">
                  <c:v>-836.46059036254906</c:v>
                </c:pt>
                <c:pt idx="22829">
                  <c:v>-836.45898103714001</c:v>
                </c:pt>
                <c:pt idx="22830">
                  <c:v>-836.45784854888905</c:v>
                </c:pt>
                <c:pt idx="22831">
                  <c:v>-836.45755052566506</c:v>
                </c:pt>
                <c:pt idx="22832">
                  <c:v>-836.45820617675804</c:v>
                </c:pt>
                <c:pt idx="22833">
                  <c:v>-836.45993471145698</c:v>
                </c:pt>
                <c:pt idx="22834">
                  <c:v>-836.46261692047096</c:v>
                </c:pt>
                <c:pt idx="22835">
                  <c:v>-836.46589517593395</c:v>
                </c:pt>
                <c:pt idx="22836">
                  <c:v>-836.46959066391003</c:v>
                </c:pt>
                <c:pt idx="22837">
                  <c:v>-836.47328615188599</c:v>
                </c:pt>
                <c:pt idx="22838">
                  <c:v>-836.47674322128296</c:v>
                </c:pt>
                <c:pt idx="22839">
                  <c:v>-836.47972345352196</c:v>
                </c:pt>
                <c:pt idx="22840">
                  <c:v>-836.48192882537899</c:v>
                </c:pt>
                <c:pt idx="22841">
                  <c:v>-836.48329973220802</c:v>
                </c:pt>
                <c:pt idx="22842">
                  <c:v>-836.48371696472202</c:v>
                </c:pt>
                <c:pt idx="22843">
                  <c:v>-836.48329973220802</c:v>
                </c:pt>
                <c:pt idx="22844">
                  <c:v>-836.48228645324696</c:v>
                </c:pt>
                <c:pt idx="22845">
                  <c:v>-836.48097515106201</c:v>
                </c:pt>
                <c:pt idx="22846">
                  <c:v>-836.47954463958797</c:v>
                </c:pt>
                <c:pt idx="22847">
                  <c:v>-836.47835254669201</c:v>
                </c:pt>
                <c:pt idx="22848">
                  <c:v>-836.47745847702004</c:v>
                </c:pt>
                <c:pt idx="22849">
                  <c:v>-836.47698163986195</c:v>
                </c:pt>
                <c:pt idx="22850">
                  <c:v>-836.47710084915195</c:v>
                </c:pt>
                <c:pt idx="22851">
                  <c:v>-836.47775650024403</c:v>
                </c:pt>
                <c:pt idx="22852">
                  <c:v>-836.47882938384998</c:v>
                </c:pt>
                <c:pt idx="22853">
                  <c:v>-836.48008108139095</c:v>
                </c:pt>
                <c:pt idx="22854">
                  <c:v>-836.48115396499702</c:v>
                </c:pt>
                <c:pt idx="22855">
                  <c:v>-836.4816904068</c:v>
                </c:pt>
                <c:pt idx="22856">
                  <c:v>-836.4816904068</c:v>
                </c:pt>
                <c:pt idx="22857">
                  <c:v>-836.48109436035202</c:v>
                </c:pt>
                <c:pt idx="22858">
                  <c:v>-836.48002147674595</c:v>
                </c:pt>
                <c:pt idx="22859">
                  <c:v>-836.47835254669201</c:v>
                </c:pt>
                <c:pt idx="22860">
                  <c:v>-836.47596836090099</c:v>
                </c:pt>
                <c:pt idx="22861">
                  <c:v>-836.47292852401802</c:v>
                </c:pt>
                <c:pt idx="22862">
                  <c:v>-836.46923303604103</c:v>
                </c:pt>
                <c:pt idx="22863">
                  <c:v>-836.46517992019699</c:v>
                </c:pt>
                <c:pt idx="22864">
                  <c:v>-836.46106719970703</c:v>
                </c:pt>
                <c:pt idx="22865">
                  <c:v>-836.45707368850697</c:v>
                </c:pt>
                <c:pt idx="22866">
                  <c:v>-836.45343780517601</c:v>
                </c:pt>
                <c:pt idx="22867">
                  <c:v>-836.45027875900303</c:v>
                </c:pt>
                <c:pt idx="22868">
                  <c:v>-836.44801378250099</c:v>
                </c:pt>
                <c:pt idx="22869">
                  <c:v>-836.44700050354004</c:v>
                </c:pt>
                <c:pt idx="22870">
                  <c:v>-836.44747734069801</c:v>
                </c:pt>
                <c:pt idx="22871">
                  <c:v>-836.44956350326595</c:v>
                </c:pt>
                <c:pt idx="22872">
                  <c:v>-836.45290136337303</c:v>
                </c:pt>
                <c:pt idx="22873">
                  <c:v>-836.45701408386299</c:v>
                </c:pt>
                <c:pt idx="22874">
                  <c:v>-836.46130561828602</c:v>
                </c:pt>
                <c:pt idx="22875">
                  <c:v>-836.46500110626198</c:v>
                </c:pt>
                <c:pt idx="22876">
                  <c:v>-836.467564105988</c:v>
                </c:pt>
                <c:pt idx="22877">
                  <c:v>-836.46851778030396</c:v>
                </c:pt>
                <c:pt idx="22878">
                  <c:v>-836.467564105988</c:v>
                </c:pt>
                <c:pt idx="22879">
                  <c:v>-836.46476268768299</c:v>
                </c:pt>
                <c:pt idx="22880">
                  <c:v>-836.46035194396995</c:v>
                </c:pt>
                <c:pt idx="22881">
                  <c:v>-836.45474910736095</c:v>
                </c:pt>
                <c:pt idx="22882">
                  <c:v>-836.44849061965999</c:v>
                </c:pt>
                <c:pt idx="22883">
                  <c:v>-836.44229173660301</c:v>
                </c:pt>
                <c:pt idx="22884">
                  <c:v>-836.436927318573</c:v>
                </c:pt>
                <c:pt idx="22885">
                  <c:v>-836.43281459808395</c:v>
                </c:pt>
                <c:pt idx="22886">
                  <c:v>-836.43019199371395</c:v>
                </c:pt>
                <c:pt idx="22887">
                  <c:v>-836.42899990081798</c:v>
                </c:pt>
                <c:pt idx="22888">
                  <c:v>-836.428761482239</c:v>
                </c:pt>
                <c:pt idx="22889">
                  <c:v>-836.42917871475197</c:v>
                </c:pt>
                <c:pt idx="22890">
                  <c:v>-836.42971515655495</c:v>
                </c:pt>
                <c:pt idx="22891">
                  <c:v>-836.43007278442406</c:v>
                </c:pt>
                <c:pt idx="22892">
                  <c:v>-836.42977476119995</c:v>
                </c:pt>
                <c:pt idx="22893">
                  <c:v>-836.42858266830501</c:v>
                </c:pt>
                <c:pt idx="22894">
                  <c:v>-836.42643690109298</c:v>
                </c:pt>
                <c:pt idx="22895">
                  <c:v>-836.42357587814399</c:v>
                </c:pt>
                <c:pt idx="22896">
                  <c:v>-836.42029762268101</c:v>
                </c:pt>
                <c:pt idx="22897">
                  <c:v>-836.41731739044201</c:v>
                </c:pt>
                <c:pt idx="22898">
                  <c:v>-836.41511201858498</c:v>
                </c:pt>
                <c:pt idx="22899">
                  <c:v>-836.41391992569004</c:v>
                </c:pt>
                <c:pt idx="22900">
                  <c:v>-836.41391992569004</c:v>
                </c:pt>
                <c:pt idx="22901">
                  <c:v>-836.41487360000599</c:v>
                </c:pt>
                <c:pt idx="22902">
                  <c:v>-836.41642332077004</c:v>
                </c:pt>
                <c:pt idx="22903">
                  <c:v>-836.41827106475898</c:v>
                </c:pt>
                <c:pt idx="22904">
                  <c:v>-836.41982078552303</c:v>
                </c:pt>
                <c:pt idx="22905">
                  <c:v>-836.42071485519398</c:v>
                </c:pt>
                <c:pt idx="22906">
                  <c:v>-836.42065525055</c:v>
                </c:pt>
                <c:pt idx="22907">
                  <c:v>-836.41952276229904</c:v>
                </c:pt>
                <c:pt idx="22908">
                  <c:v>-836.417555809021</c:v>
                </c:pt>
                <c:pt idx="22909">
                  <c:v>-836.41523122787498</c:v>
                </c:pt>
                <c:pt idx="22910">
                  <c:v>-836.41308546066296</c:v>
                </c:pt>
                <c:pt idx="22911">
                  <c:v>-836.41165494918801</c:v>
                </c:pt>
                <c:pt idx="22912">
                  <c:v>-836.41123771667503</c:v>
                </c:pt>
                <c:pt idx="22913">
                  <c:v>-836.41189336776802</c:v>
                </c:pt>
                <c:pt idx="22914">
                  <c:v>-836.41350269317604</c:v>
                </c:pt>
                <c:pt idx="22915">
                  <c:v>-836.41570806503296</c:v>
                </c:pt>
                <c:pt idx="22916">
                  <c:v>-836.41797304153499</c:v>
                </c:pt>
                <c:pt idx="22917">
                  <c:v>-836.41993999481201</c:v>
                </c:pt>
                <c:pt idx="22918">
                  <c:v>-836.42125129699696</c:v>
                </c:pt>
                <c:pt idx="22919">
                  <c:v>-836.42166852951095</c:v>
                </c:pt>
                <c:pt idx="22920">
                  <c:v>-836.42137050628696</c:v>
                </c:pt>
                <c:pt idx="22921">
                  <c:v>-836.42047643661499</c:v>
                </c:pt>
                <c:pt idx="22922">
                  <c:v>-836.41958236694404</c:v>
                </c:pt>
                <c:pt idx="22923">
                  <c:v>-836.41898632049595</c:v>
                </c:pt>
                <c:pt idx="22924">
                  <c:v>-836.41910552978504</c:v>
                </c:pt>
                <c:pt idx="22925">
                  <c:v>-836.41999959945701</c:v>
                </c:pt>
                <c:pt idx="22926">
                  <c:v>-836.42172813415505</c:v>
                </c:pt>
                <c:pt idx="22927">
                  <c:v>-836.42381429672298</c:v>
                </c:pt>
                <c:pt idx="22928">
                  <c:v>-836.42590045929001</c:v>
                </c:pt>
                <c:pt idx="22929">
                  <c:v>-836.42739057540905</c:v>
                </c:pt>
                <c:pt idx="22930">
                  <c:v>-836.42798662185703</c:v>
                </c:pt>
                <c:pt idx="22931">
                  <c:v>-836.42715215682995</c:v>
                </c:pt>
                <c:pt idx="22932">
                  <c:v>-836.42482757568405</c:v>
                </c:pt>
                <c:pt idx="22933">
                  <c:v>-836.42107248306297</c:v>
                </c:pt>
                <c:pt idx="22934">
                  <c:v>-836.41612529754696</c:v>
                </c:pt>
                <c:pt idx="22935">
                  <c:v>-836.41034364700295</c:v>
                </c:pt>
                <c:pt idx="22936">
                  <c:v>-836.40432357788097</c:v>
                </c:pt>
                <c:pt idx="22937">
                  <c:v>-836.39848232269298</c:v>
                </c:pt>
                <c:pt idx="22938">
                  <c:v>-836.39329671859798</c:v>
                </c:pt>
                <c:pt idx="22939">
                  <c:v>-836.38906478881904</c:v>
                </c:pt>
                <c:pt idx="22940">
                  <c:v>-836.38602495193504</c:v>
                </c:pt>
                <c:pt idx="22941">
                  <c:v>-836.384057998657</c:v>
                </c:pt>
                <c:pt idx="22942">
                  <c:v>-836.38310432434105</c:v>
                </c:pt>
                <c:pt idx="22943">
                  <c:v>-836.38322353363105</c:v>
                </c:pt>
                <c:pt idx="22944">
                  <c:v>-836.38429641723701</c:v>
                </c:pt>
                <c:pt idx="22945">
                  <c:v>-836.38608455658004</c:v>
                </c:pt>
                <c:pt idx="22946">
                  <c:v>-836.38840913772594</c:v>
                </c:pt>
                <c:pt idx="22947">
                  <c:v>-836.39085292816196</c:v>
                </c:pt>
                <c:pt idx="22948">
                  <c:v>-836.39323711395298</c:v>
                </c:pt>
                <c:pt idx="22949">
                  <c:v>-836.39544248581001</c:v>
                </c:pt>
                <c:pt idx="22950">
                  <c:v>-836.39752864837703</c:v>
                </c:pt>
                <c:pt idx="22951">
                  <c:v>-836.39949560165405</c:v>
                </c:pt>
                <c:pt idx="22952">
                  <c:v>-836.40122413635299</c:v>
                </c:pt>
                <c:pt idx="22953">
                  <c:v>-836.40229701995895</c:v>
                </c:pt>
                <c:pt idx="22954">
                  <c:v>-836.40265464782703</c:v>
                </c:pt>
                <c:pt idx="22955">
                  <c:v>-836.40217781066895</c:v>
                </c:pt>
                <c:pt idx="22956">
                  <c:v>-836.40098571777401</c:v>
                </c:pt>
                <c:pt idx="22957">
                  <c:v>-836.39913797378597</c:v>
                </c:pt>
                <c:pt idx="22958">
                  <c:v>-836.39663457870495</c:v>
                </c:pt>
                <c:pt idx="22959">
                  <c:v>-836.39359474182095</c:v>
                </c:pt>
                <c:pt idx="22960">
                  <c:v>-836.39001846313499</c:v>
                </c:pt>
                <c:pt idx="22961">
                  <c:v>-836.38620376586903</c:v>
                </c:pt>
                <c:pt idx="22962">
                  <c:v>-836.38256788253796</c:v>
                </c:pt>
                <c:pt idx="22963">
                  <c:v>-836.37952804565498</c:v>
                </c:pt>
                <c:pt idx="22964">
                  <c:v>-836.37732267379795</c:v>
                </c:pt>
                <c:pt idx="22965">
                  <c:v>-836.37613058090199</c:v>
                </c:pt>
                <c:pt idx="22966">
                  <c:v>-836.375951766968</c:v>
                </c:pt>
                <c:pt idx="22967">
                  <c:v>-836.37678623199497</c:v>
                </c:pt>
                <c:pt idx="22968">
                  <c:v>-836.37839555740402</c:v>
                </c:pt>
                <c:pt idx="22969">
                  <c:v>-836.38066053390503</c:v>
                </c:pt>
                <c:pt idx="22970">
                  <c:v>-836.38340234756504</c:v>
                </c:pt>
                <c:pt idx="22971">
                  <c:v>-836.38650178909302</c:v>
                </c:pt>
                <c:pt idx="22972">
                  <c:v>-836.389720439911</c:v>
                </c:pt>
                <c:pt idx="22973">
                  <c:v>-836.39299869537399</c:v>
                </c:pt>
                <c:pt idx="22974">
                  <c:v>-836.39627695083595</c:v>
                </c:pt>
                <c:pt idx="22975">
                  <c:v>-836.39949560165405</c:v>
                </c:pt>
                <c:pt idx="22976">
                  <c:v>-836.40253543853805</c:v>
                </c:pt>
                <c:pt idx="22977">
                  <c:v>-836.40545606613205</c:v>
                </c:pt>
                <c:pt idx="22978">
                  <c:v>-836.40825748443604</c:v>
                </c:pt>
                <c:pt idx="22979">
                  <c:v>-836.41088008880604</c:v>
                </c:pt>
                <c:pt idx="22980">
                  <c:v>-836.41320466995296</c:v>
                </c:pt>
                <c:pt idx="22981">
                  <c:v>-836.415052413941</c:v>
                </c:pt>
                <c:pt idx="22982">
                  <c:v>-836.41624450683605</c:v>
                </c:pt>
                <c:pt idx="22983">
                  <c:v>-836.41684055328403</c:v>
                </c:pt>
                <c:pt idx="22984">
                  <c:v>-836.41684055328403</c:v>
                </c:pt>
                <c:pt idx="22985">
                  <c:v>-836.41642332077004</c:v>
                </c:pt>
                <c:pt idx="22986">
                  <c:v>-836.41570806503296</c:v>
                </c:pt>
                <c:pt idx="22987">
                  <c:v>-836.41487360000599</c:v>
                </c:pt>
                <c:pt idx="22988">
                  <c:v>-836.41386032104504</c:v>
                </c:pt>
                <c:pt idx="22989">
                  <c:v>-836.41260862350498</c:v>
                </c:pt>
                <c:pt idx="22990">
                  <c:v>-836.41117811203003</c:v>
                </c:pt>
                <c:pt idx="22991">
                  <c:v>-836.409449577332</c:v>
                </c:pt>
                <c:pt idx="22992">
                  <c:v>-836.40748262405396</c:v>
                </c:pt>
                <c:pt idx="22993">
                  <c:v>-836.40521764755294</c:v>
                </c:pt>
                <c:pt idx="22994">
                  <c:v>-836.40259504318306</c:v>
                </c:pt>
                <c:pt idx="22995">
                  <c:v>-836.39967441558895</c:v>
                </c:pt>
                <c:pt idx="22996">
                  <c:v>-836.39657497405994</c:v>
                </c:pt>
                <c:pt idx="22997">
                  <c:v>-836.39371395111095</c:v>
                </c:pt>
                <c:pt idx="22998">
                  <c:v>-836.39144897460994</c:v>
                </c:pt>
                <c:pt idx="22999">
                  <c:v>-836.39025688171398</c:v>
                </c:pt>
                <c:pt idx="23000">
                  <c:v>-836.39037609100399</c:v>
                </c:pt>
                <c:pt idx="23001">
                  <c:v>-836.39180660247803</c:v>
                </c:pt>
                <c:pt idx="23002">
                  <c:v>-836.39454841613804</c:v>
                </c:pt>
                <c:pt idx="23003">
                  <c:v>-836.398363113404</c:v>
                </c:pt>
                <c:pt idx="23004">
                  <c:v>-836.40283346176204</c:v>
                </c:pt>
                <c:pt idx="23005">
                  <c:v>-836.40772104263306</c:v>
                </c:pt>
                <c:pt idx="23006">
                  <c:v>-836.41260862350498</c:v>
                </c:pt>
                <c:pt idx="23007">
                  <c:v>-836.41725778579701</c:v>
                </c:pt>
                <c:pt idx="23008">
                  <c:v>-836.42148971557594</c:v>
                </c:pt>
                <c:pt idx="23009">
                  <c:v>-836.42512559890804</c:v>
                </c:pt>
                <c:pt idx="23010">
                  <c:v>-836.42810583114601</c:v>
                </c:pt>
                <c:pt idx="23011">
                  <c:v>-836.43054962158203</c:v>
                </c:pt>
                <c:pt idx="23012">
                  <c:v>-836.43239736556995</c:v>
                </c:pt>
                <c:pt idx="23013">
                  <c:v>-836.43376827240002</c:v>
                </c:pt>
                <c:pt idx="23014">
                  <c:v>-836.43454313278198</c:v>
                </c:pt>
                <c:pt idx="23015">
                  <c:v>-836.43460273742699</c:v>
                </c:pt>
                <c:pt idx="23016">
                  <c:v>-836.433947086334</c:v>
                </c:pt>
                <c:pt idx="23017">
                  <c:v>-836.43239736556995</c:v>
                </c:pt>
                <c:pt idx="23018">
                  <c:v>-836.43001317977905</c:v>
                </c:pt>
                <c:pt idx="23019">
                  <c:v>-836.42685413360596</c:v>
                </c:pt>
                <c:pt idx="23020">
                  <c:v>-836.42333745956398</c:v>
                </c:pt>
                <c:pt idx="23021">
                  <c:v>-836.41988039016701</c:v>
                </c:pt>
                <c:pt idx="23022">
                  <c:v>-836.41672134399403</c:v>
                </c:pt>
                <c:pt idx="23023">
                  <c:v>-836.41421794891403</c:v>
                </c:pt>
                <c:pt idx="23024">
                  <c:v>-836.41254901885998</c:v>
                </c:pt>
                <c:pt idx="23025">
                  <c:v>-836.41183376312301</c:v>
                </c:pt>
                <c:pt idx="23026">
                  <c:v>-836.412012577057</c:v>
                </c:pt>
                <c:pt idx="23027">
                  <c:v>-836.41308546066296</c:v>
                </c:pt>
                <c:pt idx="23028">
                  <c:v>-836.414635181427</c:v>
                </c:pt>
                <c:pt idx="23029">
                  <c:v>-836.41648292541504</c:v>
                </c:pt>
                <c:pt idx="23030">
                  <c:v>-836.41827106475898</c:v>
                </c:pt>
                <c:pt idx="23031">
                  <c:v>-836.41976118087803</c:v>
                </c:pt>
                <c:pt idx="23032">
                  <c:v>-836.42095327377297</c:v>
                </c:pt>
                <c:pt idx="23033">
                  <c:v>-836.42172813415505</c:v>
                </c:pt>
                <c:pt idx="23034">
                  <c:v>-836.42208576202404</c:v>
                </c:pt>
                <c:pt idx="23035">
                  <c:v>-836.42214536666904</c:v>
                </c:pt>
                <c:pt idx="23036">
                  <c:v>-836.42196655273494</c:v>
                </c:pt>
                <c:pt idx="23037">
                  <c:v>-836.42190694809005</c:v>
                </c:pt>
                <c:pt idx="23038">
                  <c:v>-836.42196655273494</c:v>
                </c:pt>
                <c:pt idx="23039">
                  <c:v>-836.42220497131404</c:v>
                </c:pt>
                <c:pt idx="23040">
                  <c:v>-836.42256259918202</c:v>
                </c:pt>
                <c:pt idx="23041">
                  <c:v>-836.42315864563</c:v>
                </c:pt>
                <c:pt idx="23042">
                  <c:v>-836.42405271530197</c:v>
                </c:pt>
                <c:pt idx="23043">
                  <c:v>-836.42542362213203</c:v>
                </c:pt>
                <c:pt idx="23044">
                  <c:v>-836.42715215682995</c:v>
                </c:pt>
                <c:pt idx="23045">
                  <c:v>-836.42911911010799</c:v>
                </c:pt>
                <c:pt idx="23046">
                  <c:v>-836.43102645874001</c:v>
                </c:pt>
                <c:pt idx="23047">
                  <c:v>-836.43275499343895</c:v>
                </c:pt>
                <c:pt idx="23048">
                  <c:v>-836.43430471420299</c:v>
                </c:pt>
                <c:pt idx="23049">
                  <c:v>-836.43573522567794</c:v>
                </c:pt>
                <c:pt idx="23050">
                  <c:v>-836.436927318573</c:v>
                </c:pt>
                <c:pt idx="23051">
                  <c:v>-836.43788099288997</c:v>
                </c:pt>
                <c:pt idx="23052">
                  <c:v>-836.43865585327205</c:v>
                </c:pt>
                <c:pt idx="23053">
                  <c:v>-836.43943071365402</c:v>
                </c:pt>
                <c:pt idx="23054">
                  <c:v>-836.44044399261497</c:v>
                </c:pt>
                <c:pt idx="23055">
                  <c:v>-836.44199371337902</c:v>
                </c:pt>
                <c:pt idx="23056">
                  <c:v>-836.44413948059105</c:v>
                </c:pt>
                <c:pt idx="23057">
                  <c:v>-836.44682168960605</c:v>
                </c:pt>
                <c:pt idx="23058">
                  <c:v>-836.44974231720005</c:v>
                </c:pt>
                <c:pt idx="23059">
                  <c:v>-836.45272254943904</c:v>
                </c:pt>
                <c:pt idx="23060">
                  <c:v>-836.45546436309803</c:v>
                </c:pt>
                <c:pt idx="23061">
                  <c:v>-836.45772933959995</c:v>
                </c:pt>
                <c:pt idx="23062">
                  <c:v>-836.459279060364</c:v>
                </c:pt>
                <c:pt idx="23063">
                  <c:v>-836.45987510681198</c:v>
                </c:pt>
                <c:pt idx="23064">
                  <c:v>-836.459338665009</c:v>
                </c:pt>
                <c:pt idx="23065">
                  <c:v>-836.45766973495495</c:v>
                </c:pt>
                <c:pt idx="23066">
                  <c:v>-836.45516633987404</c:v>
                </c:pt>
                <c:pt idx="23067">
                  <c:v>-836.45212650299095</c:v>
                </c:pt>
                <c:pt idx="23068">
                  <c:v>-836.44896745681797</c:v>
                </c:pt>
                <c:pt idx="23069">
                  <c:v>-836.44598722457897</c:v>
                </c:pt>
                <c:pt idx="23070">
                  <c:v>-836.44348382949897</c:v>
                </c:pt>
                <c:pt idx="23071">
                  <c:v>-836.44181489944503</c:v>
                </c:pt>
                <c:pt idx="23072">
                  <c:v>-836.44109964370705</c:v>
                </c:pt>
                <c:pt idx="23073">
                  <c:v>-836.44151687622104</c:v>
                </c:pt>
                <c:pt idx="23074">
                  <c:v>-836.44318580627498</c:v>
                </c:pt>
                <c:pt idx="23075">
                  <c:v>-836.44604682922397</c:v>
                </c:pt>
                <c:pt idx="23076">
                  <c:v>-836.44992113113403</c:v>
                </c:pt>
                <c:pt idx="23077">
                  <c:v>-836.45445108413696</c:v>
                </c:pt>
                <c:pt idx="23078">
                  <c:v>-836.459398269654</c:v>
                </c:pt>
                <c:pt idx="23079">
                  <c:v>-836.46428585052502</c:v>
                </c:pt>
                <c:pt idx="23080">
                  <c:v>-836.46881580352795</c:v>
                </c:pt>
                <c:pt idx="23081">
                  <c:v>-836.47274971008301</c:v>
                </c:pt>
                <c:pt idx="23082">
                  <c:v>-836.47590875625599</c:v>
                </c:pt>
                <c:pt idx="23083">
                  <c:v>-836.47835254669201</c:v>
                </c:pt>
                <c:pt idx="23084">
                  <c:v>-836.47990226745605</c:v>
                </c:pt>
                <c:pt idx="23085">
                  <c:v>-836.48055791854904</c:v>
                </c:pt>
                <c:pt idx="23086">
                  <c:v>-836.48055791854904</c:v>
                </c:pt>
                <c:pt idx="23087">
                  <c:v>-836.48008108139095</c:v>
                </c:pt>
                <c:pt idx="23088">
                  <c:v>-836.47942543029797</c:v>
                </c:pt>
                <c:pt idx="23089">
                  <c:v>-836.478769779206</c:v>
                </c:pt>
                <c:pt idx="23090">
                  <c:v>-836.47829294204701</c:v>
                </c:pt>
                <c:pt idx="23091">
                  <c:v>-836.47781610488903</c:v>
                </c:pt>
                <c:pt idx="23092">
                  <c:v>-836.47733926773105</c:v>
                </c:pt>
                <c:pt idx="23093">
                  <c:v>-836.47674322128296</c:v>
                </c:pt>
                <c:pt idx="23094">
                  <c:v>-836.47596836090099</c:v>
                </c:pt>
                <c:pt idx="23095">
                  <c:v>-836.47513389587402</c:v>
                </c:pt>
                <c:pt idx="23096">
                  <c:v>-836.47406101226795</c:v>
                </c:pt>
                <c:pt idx="23097">
                  <c:v>-836.47280931472801</c:v>
                </c:pt>
                <c:pt idx="23098">
                  <c:v>-836.47131919860897</c:v>
                </c:pt>
                <c:pt idx="23099">
                  <c:v>-836.46970987320003</c:v>
                </c:pt>
                <c:pt idx="23100">
                  <c:v>-836.46798133850098</c:v>
                </c:pt>
                <c:pt idx="23101">
                  <c:v>-836.46643161773704</c:v>
                </c:pt>
                <c:pt idx="23102">
                  <c:v>-836.46517992019699</c:v>
                </c:pt>
                <c:pt idx="23103">
                  <c:v>-836.46434545517002</c:v>
                </c:pt>
                <c:pt idx="23104">
                  <c:v>-836.46392822265602</c:v>
                </c:pt>
                <c:pt idx="23105">
                  <c:v>-836.46386861801204</c:v>
                </c:pt>
                <c:pt idx="23106">
                  <c:v>-836.46404743194603</c:v>
                </c:pt>
                <c:pt idx="23107">
                  <c:v>-836.46434545517002</c:v>
                </c:pt>
                <c:pt idx="23108">
                  <c:v>-836.46476268768299</c:v>
                </c:pt>
                <c:pt idx="23109">
                  <c:v>-836.46523952484199</c:v>
                </c:pt>
                <c:pt idx="23110">
                  <c:v>-836.46553754806496</c:v>
                </c:pt>
                <c:pt idx="23111">
                  <c:v>-836.46571636199997</c:v>
                </c:pt>
                <c:pt idx="23112">
                  <c:v>-836.46565675735496</c:v>
                </c:pt>
                <c:pt idx="23113">
                  <c:v>-836.46547794342098</c:v>
                </c:pt>
                <c:pt idx="23114">
                  <c:v>-836.46547794342098</c:v>
                </c:pt>
                <c:pt idx="23115">
                  <c:v>-836.46571636199997</c:v>
                </c:pt>
                <c:pt idx="23116">
                  <c:v>-836.46625280380294</c:v>
                </c:pt>
                <c:pt idx="23117">
                  <c:v>-836.46714687347401</c:v>
                </c:pt>
                <c:pt idx="23118">
                  <c:v>-836.46827936172497</c:v>
                </c:pt>
                <c:pt idx="23119">
                  <c:v>-836.46982908248901</c:v>
                </c:pt>
                <c:pt idx="23120">
                  <c:v>-836.47167682647705</c:v>
                </c:pt>
                <c:pt idx="23121">
                  <c:v>-836.47382259368896</c:v>
                </c:pt>
                <c:pt idx="23122">
                  <c:v>-836.47620677947998</c:v>
                </c:pt>
                <c:pt idx="23123">
                  <c:v>-836.478710174561</c:v>
                </c:pt>
                <c:pt idx="23124">
                  <c:v>-836.48139238357601</c:v>
                </c:pt>
                <c:pt idx="23125">
                  <c:v>-836.48419380188</c:v>
                </c:pt>
                <c:pt idx="23126">
                  <c:v>-836.48729324340798</c:v>
                </c:pt>
                <c:pt idx="23127">
                  <c:v>-836.49080991744995</c:v>
                </c:pt>
                <c:pt idx="23128">
                  <c:v>-836.49474382400501</c:v>
                </c:pt>
                <c:pt idx="23129">
                  <c:v>-836.49897575378395</c:v>
                </c:pt>
                <c:pt idx="23130">
                  <c:v>-836.50320768356301</c:v>
                </c:pt>
                <c:pt idx="23131">
                  <c:v>-836.50720119476296</c:v>
                </c:pt>
                <c:pt idx="23132">
                  <c:v>-836.51059865951595</c:v>
                </c:pt>
                <c:pt idx="23133">
                  <c:v>-836.51310205459595</c:v>
                </c:pt>
                <c:pt idx="23134">
                  <c:v>-836.51441335678101</c:v>
                </c:pt>
                <c:pt idx="23135">
                  <c:v>-836.51441335678101</c:v>
                </c:pt>
                <c:pt idx="23136">
                  <c:v>-836.51316165924095</c:v>
                </c:pt>
                <c:pt idx="23137">
                  <c:v>-836.51059865951595</c:v>
                </c:pt>
                <c:pt idx="23138">
                  <c:v>-836.50708198547397</c:v>
                </c:pt>
                <c:pt idx="23139">
                  <c:v>-836.50290966034004</c:v>
                </c:pt>
                <c:pt idx="23140">
                  <c:v>-836.49843931198097</c:v>
                </c:pt>
                <c:pt idx="23141">
                  <c:v>-836.49414777755806</c:v>
                </c:pt>
                <c:pt idx="23142">
                  <c:v>-836.49015426635799</c:v>
                </c:pt>
                <c:pt idx="23143">
                  <c:v>-836.48651838302601</c:v>
                </c:pt>
                <c:pt idx="23144">
                  <c:v>-836.48312091827404</c:v>
                </c:pt>
                <c:pt idx="23145">
                  <c:v>-836.47984266281105</c:v>
                </c:pt>
                <c:pt idx="23146">
                  <c:v>-836.47656440734897</c:v>
                </c:pt>
                <c:pt idx="23147">
                  <c:v>-836.47322654724098</c:v>
                </c:pt>
                <c:pt idx="23148">
                  <c:v>-836.46976947784401</c:v>
                </c:pt>
                <c:pt idx="23149">
                  <c:v>-836.46625280380294</c:v>
                </c:pt>
                <c:pt idx="23150">
                  <c:v>-836.46279573440597</c:v>
                </c:pt>
                <c:pt idx="23151">
                  <c:v>-836.45945787429798</c:v>
                </c:pt>
                <c:pt idx="23152">
                  <c:v>-836.45647764206001</c:v>
                </c:pt>
                <c:pt idx="23153">
                  <c:v>-836.45397424697899</c:v>
                </c:pt>
                <c:pt idx="23154">
                  <c:v>-836.45194768905696</c:v>
                </c:pt>
                <c:pt idx="23155">
                  <c:v>-836.45057678222702</c:v>
                </c:pt>
                <c:pt idx="23156">
                  <c:v>-836.44980192184505</c:v>
                </c:pt>
                <c:pt idx="23157">
                  <c:v>-836.44968271255505</c:v>
                </c:pt>
                <c:pt idx="23158">
                  <c:v>-836.45015954971302</c:v>
                </c:pt>
                <c:pt idx="23159">
                  <c:v>-836.45135164260898</c:v>
                </c:pt>
                <c:pt idx="23160">
                  <c:v>-836.45313978195202</c:v>
                </c:pt>
                <c:pt idx="23161">
                  <c:v>-836.45564317703304</c:v>
                </c:pt>
                <c:pt idx="23162">
                  <c:v>-836.45874261856102</c:v>
                </c:pt>
                <c:pt idx="23163">
                  <c:v>-836.46237850189198</c:v>
                </c:pt>
                <c:pt idx="23164">
                  <c:v>-836.46619319915806</c:v>
                </c:pt>
                <c:pt idx="23165">
                  <c:v>-836.46982908248901</c:v>
                </c:pt>
                <c:pt idx="23166">
                  <c:v>-836.47292852401802</c:v>
                </c:pt>
                <c:pt idx="23167">
                  <c:v>-836.47507429122902</c:v>
                </c:pt>
                <c:pt idx="23168">
                  <c:v>-836.47596836090099</c:v>
                </c:pt>
                <c:pt idx="23169">
                  <c:v>-836.47537231445301</c:v>
                </c:pt>
                <c:pt idx="23170">
                  <c:v>-836.47334575653099</c:v>
                </c:pt>
                <c:pt idx="23171">
                  <c:v>-836.46988868713402</c:v>
                </c:pt>
                <c:pt idx="23172">
                  <c:v>-836.46547794342098</c:v>
                </c:pt>
                <c:pt idx="23173">
                  <c:v>-836.46047115325905</c:v>
                </c:pt>
                <c:pt idx="23174">
                  <c:v>-836.45534515380905</c:v>
                </c:pt>
                <c:pt idx="23175">
                  <c:v>-836.45057678222702</c:v>
                </c:pt>
                <c:pt idx="23176">
                  <c:v>-836.44658327102695</c:v>
                </c:pt>
                <c:pt idx="23177">
                  <c:v>-836.44354343414295</c:v>
                </c:pt>
                <c:pt idx="23178">
                  <c:v>-836.44169569015503</c:v>
                </c:pt>
                <c:pt idx="23179">
                  <c:v>-836.44104003906295</c:v>
                </c:pt>
                <c:pt idx="23180">
                  <c:v>-836.44145727157604</c:v>
                </c:pt>
                <c:pt idx="23181">
                  <c:v>-836.442649364472</c:v>
                </c:pt>
                <c:pt idx="23182">
                  <c:v>-836.44425868988105</c:v>
                </c:pt>
                <c:pt idx="23183">
                  <c:v>-836.44610643386898</c:v>
                </c:pt>
                <c:pt idx="23184">
                  <c:v>-836.44795417785701</c:v>
                </c:pt>
                <c:pt idx="23185">
                  <c:v>-836.44956350326595</c:v>
                </c:pt>
                <c:pt idx="23186">
                  <c:v>-836.45081520080601</c:v>
                </c:pt>
                <c:pt idx="23187">
                  <c:v>-836.45164966583297</c:v>
                </c:pt>
                <c:pt idx="23188">
                  <c:v>-836.45194768905696</c:v>
                </c:pt>
                <c:pt idx="23189">
                  <c:v>-836.45176887512196</c:v>
                </c:pt>
                <c:pt idx="23190">
                  <c:v>-836.45129203796398</c:v>
                </c:pt>
                <c:pt idx="23191">
                  <c:v>-836.45057678222702</c:v>
                </c:pt>
                <c:pt idx="23192">
                  <c:v>-836.44974231720005</c:v>
                </c:pt>
                <c:pt idx="23193">
                  <c:v>-836.44884824752796</c:v>
                </c:pt>
                <c:pt idx="23194">
                  <c:v>-836.44795417785701</c:v>
                </c:pt>
                <c:pt idx="23195">
                  <c:v>-836.44706010818504</c:v>
                </c:pt>
                <c:pt idx="23196">
                  <c:v>-836.44598722457897</c:v>
                </c:pt>
                <c:pt idx="23197">
                  <c:v>-836.44491434097301</c:v>
                </c:pt>
                <c:pt idx="23198">
                  <c:v>-836.44372224807796</c:v>
                </c:pt>
                <c:pt idx="23199">
                  <c:v>-836.44270896911598</c:v>
                </c:pt>
                <c:pt idx="23200">
                  <c:v>-836.44193410873402</c:v>
                </c:pt>
                <c:pt idx="23201">
                  <c:v>-836.44181489944503</c:v>
                </c:pt>
                <c:pt idx="23202">
                  <c:v>-836.442589759827</c:v>
                </c:pt>
                <c:pt idx="23203">
                  <c:v>-836.44443750381504</c:v>
                </c:pt>
                <c:pt idx="23204">
                  <c:v>-836.44771575927803</c:v>
                </c:pt>
                <c:pt idx="23205">
                  <c:v>-836.45254373550404</c:v>
                </c:pt>
                <c:pt idx="23206">
                  <c:v>-836.45862340927101</c:v>
                </c:pt>
                <c:pt idx="23207">
                  <c:v>-836.46565675735496</c:v>
                </c:pt>
                <c:pt idx="23208">
                  <c:v>-836.47286891937301</c:v>
                </c:pt>
                <c:pt idx="23209">
                  <c:v>-836.47966384887695</c:v>
                </c:pt>
                <c:pt idx="23210">
                  <c:v>-836.48538589477596</c:v>
                </c:pt>
                <c:pt idx="23211">
                  <c:v>-836.48949861526501</c:v>
                </c:pt>
                <c:pt idx="23212">
                  <c:v>-836.49170398712204</c:v>
                </c:pt>
                <c:pt idx="23213">
                  <c:v>-836.49182319641102</c:v>
                </c:pt>
                <c:pt idx="23214">
                  <c:v>-836.489796638489</c:v>
                </c:pt>
                <c:pt idx="23215">
                  <c:v>-836.48598194122303</c:v>
                </c:pt>
                <c:pt idx="23216">
                  <c:v>-836.48103475570701</c:v>
                </c:pt>
                <c:pt idx="23217">
                  <c:v>-836.47537231445301</c:v>
                </c:pt>
                <c:pt idx="23218">
                  <c:v>-836.46959066391003</c:v>
                </c:pt>
                <c:pt idx="23219">
                  <c:v>-836.46410703659103</c:v>
                </c:pt>
                <c:pt idx="23220">
                  <c:v>-836.45921945571899</c:v>
                </c:pt>
                <c:pt idx="23221">
                  <c:v>-836.45540475845405</c:v>
                </c:pt>
                <c:pt idx="23222">
                  <c:v>-836.45290136337303</c:v>
                </c:pt>
                <c:pt idx="23223">
                  <c:v>-836.45194768905696</c:v>
                </c:pt>
                <c:pt idx="23224">
                  <c:v>-836.45254373550404</c:v>
                </c:pt>
                <c:pt idx="23225">
                  <c:v>-836.45462989807095</c:v>
                </c:pt>
                <c:pt idx="23226">
                  <c:v>-836.45808696746803</c:v>
                </c:pt>
                <c:pt idx="23227">
                  <c:v>-836.46267652511597</c:v>
                </c:pt>
                <c:pt idx="23228">
                  <c:v>-836.46798133850098</c:v>
                </c:pt>
                <c:pt idx="23229">
                  <c:v>-836.47352457046497</c:v>
                </c:pt>
                <c:pt idx="23230">
                  <c:v>-836.478769779206</c:v>
                </c:pt>
                <c:pt idx="23231">
                  <c:v>-836.48335933685303</c:v>
                </c:pt>
                <c:pt idx="23232">
                  <c:v>-836.486876010895</c:v>
                </c:pt>
                <c:pt idx="23233">
                  <c:v>-836.48908138275203</c:v>
                </c:pt>
                <c:pt idx="23234">
                  <c:v>-836.489856243134</c:v>
                </c:pt>
                <c:pt idx="23235">
                  <c:v>-836.48914098739601</c:v>
                </c:pt>
                <c:pt idx="23236">
                  <c:v>-836.48711442947399</c:v>
                </c:pt>
                <c:pt idx="23237">
                  <c:v>-836.48407459259101</c:v>
                </c:pt>
                <c:pt idx="23238">
                  <c:v>-836.48037910461403</c:v>
                </c:pt>
                <c:pt idx="23239">
                  <c:v>-836.47644519805897</c:v>
                </c:pt>
                <c:pt idx="23240">
                  <c:v>-836.47269010543801</c:v>
                </c:pt>
                <c:pt idx="23241">
                  <c:v>-836.46941184997604</c:v>
                </c:pt>
                <c:pt idx="23242">
                  <c:v>-836.46702766418503</c:v>
                </c:pt>
                <c:pt idx="23243">
                  <c:v>-836.46565675735496</c:v>
                </c:pt>
                <c:pt idx="23244">
                  <c:v>-836.46547794342098</c:v>
                </c:pt>
                <c:pt idx="23245">
                  <c:v>-836.46655082702705</c:v>
                </c:pt>
                <c:pt idx="23246">
                  <c:v>-836.46887540817295</c:v>
                </c:pt>
                <c:pt idx="23247">
                  <c:v>-836.47227287292503</c:v>
                </c:pt>
                <c:pt idx="23248">
                  <c:v>-836.47620677947998</c:v>
                </c:pt>
                <c:pt idx="23249">
                  <c:v>-836.48020029068005</c:v>
                </c:pt>
                <c:pt idx="23250">
                  <c:v>-836.48371696472202</c:v>
                </c:pt>
                <c:pt idx="23251">
                  <c:v>-836.48645877838203</c:v>
                </c:pt>
                <c:pt idx="23252">
                  <c:v>-836.48842573165905</c:v>
                </c:pt>
                <c:pt idx="23253">
                  <c:v>-836.48949861526501</c:v>
                </c:pt>
                <c:pt idx="23254">
                  <c:v>-836.489856243134</c:v>
                </c:pt>
                <c:pt idx="23255">
                  <c:v>-836.48955821991001</c:v>
                </c:pt>
                <c:pt idx="23256">
                  <c:v>-836.48902177810703</c:v>
                </c:pt>
                <c:pt idx="23257">
                  <c:v>-836.48866415023804</c:v>
                </c:pt>
                <c:pt idx="23258">
                  <c:v>-836.48890256881702</c:v>
                </c:pt>
                <c:pt idx="23259">
                  <c:v>-836.49015426635799</c:v>
                </c:pt>
                <c:pt idx="23260">
                  <c:v>-836.492419242859</c:v>
                </c:pt>
                <c:pt idx="23261">
                  <c:v>-836.49551868438698</c:v>
                </c:pt>
                <c:pt idx="23262">
                  <c:v>-836.49915456771896</c:v>
                </c:pt>
                <c:pt idx="23263">
                  <c:v>-836.50279045105003</c:v>
                </c:pt>
                <c:pt idx="23264">
                  <c:v>-836.50606870651302</c:v>
                </c:pt>
                <c:pt idx="23265">
                  <c:v>-836.50857210159302</c:v>
                </c:pt>
                <c:pt idx="23266">
                  <c:v>-836.50988340377796</c:v>
                </c:pt>
                <c:pt idx="23267">
                  <c:v>-836.50982379913398</c:v>
                </c:pt>
                <c:pt idx="23268">
                  <c:v>-836.50821447372505</c:v>
                </c:pt>
                <c:pt idx="23269">
                  <c:v>-836.50523424148605</c:v>
                </c:pt>
                <c:pt idx="23270">
                  <c:v>-836.50112152099598</c:v>
                </c:pt>
                <c:pt idx="23271">
                  <c:v>-836.49647235870395</c:v>
                </c:pt>
                <c:pt idx="23272">
                  <c:v>-836.49200201034603</c:v>
                </c:pt>
                <c:pt idx="23273">
                  <c:v>-836.48830652236995</c:v>
                </c:pt>
                <c:pt idx="23274">
                  <c:v>-836.48586273193405</c:v>
                </c:pt>
                <c:pt idx="23275">
                  <c:v>-836.48502826690697</c:v>
                </c:pt>
                <c:pt idx="23276">
                  <c:v>-836.48574352264404</c:v>
                </c:pt>
                <c:pt idx="23277">
                  <c:v>-836.48782968521095</c:v>
                </c:pt>
                <c:pt idx="23278">
                  <c:v>-836.49092912673996</c:v>
                </c:pt>
                <c:pt idx="23279">
                  <c:v>-836.49456501007103</c:v>
                </c:pt>
                <c:pt idx="23280">
                  <c:v>-836.49820089340199</c:v>
                </c:pt>
                <c:pt idx="23281">
                  <c:v>-836.50124073028599</c:v>
                </c:pt>
                <c:pt idx="23282">
                  <c:v>-836.50332689285301</c:v>
                </c:pt>
                <c:pt idx="23283">
                  <c:v>-836.50416135787998</c:v>
                </c:pt>
                <c:pt idx="23284">
                  <c:v>-836.50386333465599</c:v>
                </c:pt>
                <c:pt idx="23285">
                  <c:v>-836.50255203247104</c:v>
                </c:pt>
                <c:pt idx="23286">
                  <c:v>-836.50052547454902</c:v>
                </c:pt>
                <c:pt idx="23287">
                  <c:v>-836.498022079468</c:v>
                </c:pt>
                <c:pt idx="23288">
                  <c:v>-836.49528026580799</c:v>
                </c:pt>
                <c:pt idx="23289">
                  <c:v>-836.492419242859</c:v>
                </c:pt>
                <c:pt idx="23290">
                  <c:v>-836.48961782455501</c:v>
                </c:pt>
                <c:pt idx="23291">
                  <c:v>-836.487233638764</c:v>
                </c:pt>
                <c:pt idx="23292">
                  <c:v>-836.48544549942005</c:v>
                </c:pt>
                <c:pt idx="23293">
                  <c:v>-836.48437261581398</c:v>
                </c:pt>
                <c:pt idx="23294">
                  <c:v>-836.48419380188</c:v>
                </c:pt>
                <c:pt idx="23295">
                  <c:v>-836.48508787155197</c:v>
                </c:pt>
                <c:pt idx="23296">
                  <c:v>-836.48705482482899</c:v>
                </c:pt>
                <c:pt idx="23297">
                  <c:v>-836.49027347564697</c:v>
                </c:pt>
                <c:pt idx="23298">
                  <c:v>-836.49462461471603</c:v>
                </c:pt>
                <c:pt idx="23299">
                  <c:v>-836.49975061416603</c:v>
                </c:pt>
                <c:pt idx="23300">
                  <c:v>-836.50511503219604</c:v>
                </c:pt>
                <c:pt idx="23301">
                  <c:v>-836.51012182235695</c:v>
                </c:pt>
                <c:pt idx="23302">
                  <c:v>-836.51441335678101</c:v>
                </c:pt>
                <c:pt idx="23303">
                  <c:v>-836.51769161224399</c:v>
                </c:pt>
                <c:pt idx="23304">
                  <c:v>-836.51989698410102</c:v>
                </c:pt>
                <c:pt idx="23305">
                  <c:v>-836.52091026306198</c:v>
                </c:pt>
                <c:pt idx="23306">
                  <c:v>-836.52067184448299</c:v>
                </c:pt>
                <c:pt idx="23307">
                  <c:v>-836.51936054229805</c:v>
                </c:pt>
                <c:pt idx="23308">
                  <c:v>-836.51739358902</c:v>
                </c:pt>
                <c:pt idx="23309">
                  <c:v>-836.51518821716297</c:v>
                </c:pt>
                <c:pt idx="23310">
                  <c:v>-836.51316165924095</c:v>
                </c:pt>
                <c:pt idx="23311">
                  <c:v>-836.51149272918701</c:v>
                </c:pt>
                <c:pt idx="23312">
                  <c:v>-836.51000261306797</c:v>
                </c:pt>
                <c:pt idx="23313">
                  <c:v>-836.50875091552803</c:v>
                </c:pt>
                <c:pt idx="23314">
                  <c:v>-836.50749921798695</c:v>
                </c:pt>
                <c:pt idx="23315">
                  <c:v>-836.50630712509201</c:v>
                </c:pt>
                <c:pt idx="23316">
                  <c:v>-836.50499582290695</c:v>
                </c:pt>
                <c:pt idx="23317">
                  <c:v>-836.50332689285301</c:v>
                </c:pt>
                <c:pt idx="23318">
                  <c:v>-836.50112152099598</c:v>
                </c:pt>
                <c:pt idx="23319">
                  <c:v>-836.498081684113</c:v>
                </c:pt>
                <c:pt idx="23320">
                  <c:v>-836.49426698684704</c:v>
                </c:pt>
                <c:pt idx="23321">
                  <c:v>-836.48973703384399</c:v>
                </c:pt>
                <c:pt idx="23322">
                  <c:v>-836.48467063903797</c:v>
                </c:pt>
                <c:pt idx="23323">
                  <c:v>-836.47930622100898</c:v>
                </c:pt>
                <c:pt idx="23324">
                  <c:v>-836.47364377975498</c:v>
                </c:pt>
                <c:pt idx="23325">
                  <c:v>-836.46798133850098</c:v>
                </c:pt>
                <c:pt idx="23326">
                  <c:v>-836.46243810653698</c:v>
                </c:pt>
                <c:pt idx="23327">
                  <c:v>-836.45749092102096</c:v>
                </c:pt>
                <c:pt idx="23328">
                  <c:v>-836.45343780517601</c:v>
                </c:pt>
                <c:pt idx="23329">
                  <c:v>-836.45039796829201</c:v>
                </c:pt>
                <c:pt idx="23330">
                  <c:v>-836.44843101501499</c:v>
                </c:pt>
                <c:pt idx="23331">
                  <c:v>-836.44759654998802</c:v>
                </c:pt>
                <c:pt idx="23332">
                  <c:v>-836.44789457321201</c:v>
                </c:pt>
                <c:pt idx="23333">
                  <c:v>-836.44944429397594</c:v>
                </c:pt>
                <c:pt idx="23334">
                  <c:v>-836.45242452621505</c:v>
                </c:pt>
                <c:pt idx="23335">
                  <c:v>-836.456716060639</c:v>
                </c:pt>
                <c:pt idx="23336">
                  <c:v>-836.46225929260299</c:v>
                </c:pt>
                <c:pt idx="23337">
                  <c:v>-836.46887540817295</c:v>
                </c:pt>
                <c:pt idx="23338">
                  <c:v>-836.47644519805897</c:v>
                </c:pt>
                <c:pt idx="23339">
                  <c:v>-836.48484945297298</c:v>
                </c:pt>
                <c:pt idx="23340">
                  <c:v>-836.49367094039906</c:v>
                </c:pt>
                <c:pt idx="23341">
                  <c:v>-836.50255203247104</c:v>
                </c:pt>
                <c:pt idx="23342">
                  <c:v>-836.51095628738403</c:v>
                </c:pt>
                <c:pt idx="23343">
                  <c:v>-836.51834726333595</c:v>
                </c:pt>
                <c:pt idx="23344">
                  <c:v>-836.52430772781395</c:v>
                </c:pt>
                <c:pt idx="23345">
                  <c:v>-836.52865886688301</c:v>
                </c:pt>
                <c:pt idx="23346">
                  <c:v>-836.53140068054199</c:v>
                </c:pt>
                <c:pt idx="23347">
                  <c:v>-836.53265237808205</c:v>
                </c:pt>
                <c:pt idx="23348">
                  <c:v>-836.53277158737205</c:v>
                </c:pt>
                <c:pt idx="23349">
                  <c:v>-836.53229475021396</c:v>
                </c:pt>
                <c:pt idx="23350">
                  <c:v>-836.53169870376598</c:v>
                </c:pt>
                <c:pt idx="23351">
                  <c:v>-836.53128147125301</c:v>
                </c:pt>
                <c:pt idx="23352">
                  <c:v>-836.53128147125301</c:v>
                </c:pt>
                <c:pt idx="23353">
                  <c:v>-836.53169870376598</c:v>
                </c:pt>
                <c:pt idx="23354">
                  <c:v>-836.53235435485897</c:v>
                </c:pt>
                <c:pt idx="23355">
                  <c:v>-836.53295040130604</c:v>
                </c:pt>
                <c:pt idx="23356">
                  <c:v>-836.53312921524105</c:v>
                </c:pt>
                <c:pt idx="23357">
                  <c:v>-836.53247356414795</c:v>
                </c:pt>
                <c:pt idx="23358">
                  <c:v>-836.53068542480503</c:v>
                </c:pt>
                <c:pt idx="23359">
                  <c:v>-836.52764558792103</c:v>
                </c:pt>
                <c:pt idx="23360">
                  <c:v>-836.52347326278698</c:v>
                </c:pt>
                <c:pt idx="23361">
                  <c:v>-836.51834726333595</c:v>
                </c:pt>
                <c:pt idx="23362">
                  <c:v>-836.51256561279297</c:v>
                </c:pt>
                <c:pt idx="23363">
                  <c:v>-836.506247520447</c:v>
                </c:pt>
                <c:pt idx="23364">
                  <c:v>-836.49957180023205</c:v>
                </c:pt>
                <c:pt idx="23365">
                  <c:v>-836.49253845214901</c:v>
                </c:pt>
                <c:pt idx="23366">
                  <c:v>-836.48538589477596</c:v>
                </c:pt>
                <c:pt idx="23367">
                  <c:v>-836.47817373275802</c:v>
                </c:pt>
                <c:pt idx="23368">
                  <c:v>-836.47119998931896</c:v>
                </c:pt>
                <c:pt idx="23369">
                  <c:v>-836.464881896973</c:v>
                </c:pt>
                <c:pt idx="23370">
                  <c:v>-836.45957708358799</c:v>
                </c:pt>
                <c:pt idx="23371">
                  <c:v>-836.45564317703304</c:v>
                </c:pt>
                <c:pt idx="23372">
                  <c:v>-836.45313978195202</c:v>
                </c:pt>
                <c:pt idx="23373">
                  <c:v>-836.45230531692505</c:v>
                </c:pt>
                <c:pt idx="23374">
                  <c:v>-836.45313978195202</c:v>
                </c:pt>
                <c:pt idx="23375">
                  <c:v>-836.45552396774303</c:v>
                </c:pt>
                <c:pt idx="23376">
                  <c:v>-836.45898103714001</c:v>
                </c:pt>
                <c:pt idx="23377">
                  <c:v>-836.46297454833996</c:v>
                </c:pt>
                <c:pt idx="23378">
                  <c:v>-836.46690845489502</c:v>
                </c:pt>
                <c:pt idx="23379">
                  <c:v>-836.47036552429199</c:v>
                </c:pt>
                <c:pt idx="23380">
                  <c:v>-836.473107337952</c:v>
                </c:pt>
                <c:pt idx="23381">
                  <c:v>-836.47531270980903</c:v>
                </c:pt>
                <c:pt idx="23382">
                  <c:v>-836.47722005844105</c:v>
                </c:pt>
                <c:pt idx="23383">
                  <c:v>-836.47888898849499</c:v>
                </c:pt>
                <c:pt idx="23384">
                  <c:v>-836.48049831390404</c:v>
                </c:pt>
                <c:pt idx="23385">
                  <c:v>-836.48216724395797</c:v>
                </c:pt>
                <c:pt idx="23386">
                  <c:v>-836.48401498794601</c:v>
                </c:pt>
                <c:pt idx="23387">
                  <c:v>-836.48622035980202</c:v>
                </c:pt>
                <c:pt idx="23388">
                  <c:v>-836.48872375488304</c:v>
                </c:pt>
                <c:pt idx="23389">
                  <c:v>-836.49128675460804</c:v>
                </c:pt>
                <c:pt idx="23390">
                  <c:v>-836.49379014968895</c:v>
                </c:pt>
                <c:pt idx="23391">
                  <c:v>-836.49605512618996</c:v>
                </c:pt>
                <c:pt idx="23392">
                  <c:v>-836.497962474823</c:v>
                </c:pt>
                <c:pt idx="23393">
                  <c:v>-836.49963140487705</c:v>
                </c:pt>
                <c:pt idx="23394">
                  <c:v>-836.50094270706199</c:v>
                </c:pt>
                <c:pt idx="23395">
                  <c:v>-836.50183677673397</c:v>
                </c:pt>
                <c:pt idx="23396">
                  <c:v>-836.50249242782604</c:v>
                </c:pt>
                <c:pt idx="23397">
                  <c:v>-836.50285005569503</c:v>
                </c:pt>
                <c:pt idx="23398">
                  <c:v>-836.50302886962902</c:v>
                </c:pt>
                <c:pt idx="23399">
                  <c:v>-836.50308847427402</c:v>
                </c:pt>
                <c:pt idx="23400">
                  <c:v>-836.50314807891903</c:v>
                </c:pt>
                <c:pt idx="23401">
                  <c:v>-836.50314807891903</c:v>
                </c:pt>
                <c:pt idx="23402">
                  <c:v>-836.50302886962902</c:v>
                </c:pt>
                <c:pt idx="23403">
                  <c:v>-836.50296926498402</c:v>
                </c:pt>
                <c:pt idx="23404">
                  <c:v>-836.50296926498402</c:v>
                </c:pt>
                <c:pt idx="23405">
                  <c:v>-836.50326728820801</c:v>
                </c:pt>
                <c:pt idx="23406">
                  <c:v>-836.50374412536598</c:v>
                </c:pt>
                <c:pt idx="23407">
                  <c:v>-836.50434017181396</c:v>
                </c:pt>
                <c:pt idx="23408">
                  <c:v>-836.50505542755104</c:v>
                </c:pt>
                <c:pt idx="23409">
                  <c:v>-836.50588989257801</c:v>
                </c:pt>
                <c:pt idx="23410">
                  <c:v>-836.50684356689499</c:v>
                </c:pt>
                <c:pt idx="23411">
                  <c:v>-836.50791645050106</c:v>
                </c:pt>
                <c:pt idx="23412">
                  <c:v>-836.50898933410701</c:v>
                </c:pt>
                <c:pt idx="23413">
                  <c:v>-836.50994300842297</c:v>
                </c:pt>
                <c:pt idx="23414">
                  <c:v>-836.51053905487095</c:v>
                </c:pt>
                <c:pt idx="23415">
                  <c:v>-836.51065826416004</c:v>
                </c:pt>
                <c:pt idx="23416">
                  <c:v>-836.51024103164696</c:v>
                </c:pt>
                <c:pt idx="23417">
                  <c:v>-836.50934696197498</c:v>
                </c:pt>
                <c:pt idx="23418">
                  <c:v>-836.50803565979004</c:v>
                </c:pt>
                <c:pt idx="23419">
                  <c:v>-836.506247520447</c:v>
                </c:pt>
                <c:pt idx="23420">
                  <c:v>-836.50410175323498</c:v>
                </c:pt>
                <c:pt idx="23421">
                  <c:v>-836.50153875350998</c:v>
                </c:pt>
                <c:pt idx="23422">
                  <c:v>-836.49867773056098</c:v>
                </c:pt>
                <c:pt idx="23423">
                  <c:v>-836.49569749832199</c:v>
                </c:pt>
                <c:pt idx="23424">
                  <c:v>-836.49265766143799</c:v>
                </c:pt>
                <c:pt idx="23425">
                  <c:v>-836.48967742919899</c:v>
                </c:pt>
                <c:pt idx="23426">
                  <c:v>-836.48681640625</c:v>
                </c:pt>
                <c:pt idx="23427">
                  <c:v>-836.48413419723499</c:v>
                </c:pt>
                <c:pt idx="23428">
                  <c:v>-836.481630802155</c:v>
                </c:pt>
                <c:pt idx="23429">
                  <c:v>-836.47936582565296</c:v>
                </c:pt>
                <c:pt idx="23430">
                  <c:v>-836.47739887237606</c:v>
                </c:pt>
                <c:pt idx="23431">
                  <c:v>-836.47578954696701</c:v>
                </c:pt>
                <c:pt idx="23432">
                  <c:v>-836.47441864013695</c:v>
                </c:pt>
                <c:pt idx="23433">
                  <c:v>-836.47334575653099</c:v>
                </c:pt>
                <c:pt idx="23434">
                  <c:v>-836.47245168685902</c:v>
                </c:pt>
                <c:pt idx="23435">
                  <c:v>-836.47191524505604</c:v>
                </c:pt>
                <c:pt idx="23436">
                  <c:v>-836.47173643112205</c:v>
                </c:pt>
                <c:pt idx="23437">
                  <c:v>-836.47221326828003</c:v>
                </c:pt>
                <c:pt idx="23438">
                  <c:v>-836.47322654724098</c:v>
                </c:pt>
                <c:pt idx="23439">
                  <c:v>-836.47483587265003</c:v>
                </c:pt>
                <c:pt idx="23440">
                  <c:v>-836.47698163986195</c:v>
                </c:pt>
                <c:pt idx="23441">
                  <c:v>-836.47960424423195</c:v>
                </c:pt>
                <c:pt idx="23442">
                  <c:v>-836.48282289505005</c:v>
                </c:pt>
                <c:pt idx="23443">
                  <c:v>-836.48645877838203</c:v>
                </c:pt>
                <c:pt idx="23444">
                  <c:v>-836.49033308029198</c:v>
                </c:pt>
                <c:pt idx="23445">
                  <c:v>-836.49426698684704</c:v>
                </c:pt>
                <c:pt idx="23446">
                  <c:v>-836.498022079468</c:v>
                </c:pt>
                <c:pt idx="23447">
                  <c:v>-836.50135993957497</c:v>
                </c:pt>
                <c:pt idx="23448">
                  <c:v>-836.50428056716896</c:v>
                </c:pt>
                <c:pt idx="23449">
                  <c:v>-836.50666475295998</c:v>
                </c:pt>
                <c:pt idx="23450">
                  <c:v>-836.50851249694801</c:v>
                </c:pt>
                <c:pt idx="23451">
                  <c:v>-836.50988340377796</c:v>
                </c:pt>
                <c:pt idx="23452">
                  <c:v>-836.51065826416004</c:v>
                </c:pt>
                <c:pt idx="23453">
                  <c:v>-836.51095628738403</c:v>
                </c:pt>
                <c:pt idx="23454">
                  <c:v>-836.51083707809505</c:v>
                </c:pt>
                <c:pt idx="23455">
                  <c:v>-836.51053905487095</c:v>
                </c:pt>
                <c:pt idx="23456">
                  <c:v>-836.51030063629196</c:v>
                </c:pt>
                <c:pt idx="23457">
                  <c:v>-836.51024103164696</c:v>
                </c:pt>
                <c:pt idx="23458">
                  <c:v>-836.51030063629196</c:v>
                </c:pt>
                <c:pt idx="23459">
                  <c:v>-836.51036024093605</c:v>
                </c:pt>
                <c:pt idx="23460">
                  <c:v>-836.51036024093605</c:v>
                </c:pt>
                <c:pt idx="23461">
                  <c:v>-836.51024103164696</c:v>
                </c:pt>
                <c:pt idx="23462">
                  <c:v>-836.50982379913398</c:v>
                </c:pt>
                <c:pt idx="23463">
                  <c:v>-836.509108543396</c:v>
                </c:pt>
                <c:pt idx="23464">
                  <c:v>-836.50779724121105</c:v>
                </c:pt>
                <c:pt idx="23465">
                  <c:v>-836.50583028793403</c:v>
                </c:pt>
                <c:pt idx="23466">
                  <c:v>-836.50320768356301</c:v>
                </c:pt>
                <c:pt idx="23467">
                  <c:v>-836.50022745132503</c:v>
                </c:pt>
                <c:pt idx="23468">
                  <c:v>-836.49700880050705</c:v>
                </c:pt>
                <c:pt idx="23469">
                  <c:v>-836.49390935897804</c:v>
                </c:pt>
                <c:pt idx="23470">
                  <c:v>-836.49104833602905</c:v>
                </c:pt>
                <c:pt idx="23471">
                  <c:v>-836.48860454559303</c:v>
                </c:pt>
                <c:pt idx="23472">
                  <c:v>-836.48669719696102</c:v>
                </c:pt>
                <c:pt idx="23473">
                  <c:v>-836.48562431335495</c:v>
                </c:pt>
                <c:pt idx="23474">
                  <c:v>-836.48538589477596</c:v>
                </c:pt>
                <c:pt idx="23475">
                  <c:v>-836.48580312728905</c:v>
                </c:pt>
                <c:pt idx="23476">
                  <c:v>-836.48669719696102</c:v>
                </c:pt>
                <c:pt idx="23477">
                  <c:v>-836.48777008056697</c:v>
                </c:pt>
                <c:pt idx="23478">
                  <c:v>-836.48878335952804</c:v>
                </c:pt>
                <c:pt idx="23479">
                  <c:v>-836.48943901062</c:v>
                </c:pt>
                <c:pt idx="23480">
                  <c:v>-836.48961782455501</c:v>
                </c:pt>
                <c:pt idx="23481">
                  <c:v>-836.48920059204102</c:v>
                </c:pt>
                <c:pt idx="23482">
                  <c:v>-836.48818731307995</c:v>
                </c:pt>
                <c:pt idx="23483">
                  <c:v>-836.48651838302601</c:v>
                </c:pt>
                <c:pt idx="23484">
                  <c:v>-836.48443222045898</c:v>
                </c:pt>
                <c:pt idx="23485">
                  <c:v>-836.48216724395797</c:v>
                </c:pt>
                <c:pt idx="23486">
                  <c:v>-836.48002147674595</c:v>
                </c:pt>
                <c:pt idx="23487">
                  <c:v>-836.47817373275802</c:v>
                </c:pt>
                <c:pt idx="23488">
                  <c:v>-836.47686243057296</c:v>
                </c:pt>
                <c:pt idx="23489">
                  <c:v>-836.47620677947998</c:v>
                </c:pt>
                <c:pt idx="23490">
                  <c:v>-836.47614717483498</c:v>
                </c:pt>
                <c:pt idx="23491">
                  <c:v>-836.47674322128296</c:v>
                </c:pt>
                <c:pt idx="23492">
                  <c:v>-836.47781610488903</c:v>
                </c:pt>
                <c:pt idx="23493">
                  <c:v>-836.47918701171898</c:v>
                </c:pt>
                <c:pt idx="23494">
                  <c:v>-836.48067712783802</c:v>
                </c:pt>
                <c:pt idx="23495">
                  <c:v>-836.48222684860298</c:v>
                </c:pt>
                <c:pt idx="23496">
                  <c:v>-836.48377656936702</c:v>
                </c:pt>
                <c:pt idx="23497">
                  <c:v>-836.48526668548595</c:v>
                </c:pt>
                <c:pt idx="23498">
                  <c:v>-836.486756801605</c:v>
                </c:pt>
                <c:pt idx="23499">
                  <c:v>-836.48812770843494</c:v>
                </c:pt>
                <c:pt idx="23500">
                  <c:v>-836.48949861526501</c:v>
                </c:pt>
                <c:pt idx="23501">
                  <c:v>-836.49092912673996</c:v>
                </c:pt>
                <c:pt idx="23502">
                  <c:v>-836.492419242859</c:v>
                </c:pt>
                <c:pt idx="23503">
                  <c:v>-836.49402856826805</c:v>
                </c:pt>
                <c:pt idx="23504">
                  <c:v>-836.49581670761097</c:v>
                </c:pt>
                <c:pt idx="23505">
                  <c:v>-836.49766445159901</c:v>
                </c:pt>
                <c:pt idx="23506">
                  <c:v>-836.49933338165295</c:v>
                </c:pt>
                <c:pt idx="23507">
                  <c:v>-836.500644683838</c:v>
                </c:pt>
                <c:pt idx="23508">
                  <c:v>-836.50130033493099</c:v>
                </c:pt>
                <c:pt idx="23509">
                  <c:v>-836.50118112564098</c:v>
                </c:pt>
                <c:pt idx="23510">
                  <c:v>-836.50010824203503</c:v>
                </c:pt>
                <c:pt idx="23511">
                  <c:v>-836.498022079468</c:v>
                </c:pt>
                <c:pt idx="23512">
                  <c:v>-836.49492263794002</c:v>
                </c:pt>
                <c:pt idx="23513">
                  <c:v>-836.49080991744995</c:v>
                </c:pt>
                <c:pt idx="23514">
                  <c:v>-836.48586273193405</c:v>
                </c:pt>
                <c:pt idx="23515">
                  <c:v>-836.48043870925903</c:v>
                </c:pt>
                <c:pt idx="23516">
                  <c:v>-836.47501468658504</c:v>
                </c:pt>
                <c:pt idx="23517">
                  <c:v>-836.46994829177902</c:v>
                </c:pt>
                <c:pt idx="23518">
                  <c:v>-836.46559715270996</c:v>
                </c:pt>
                <c:pt idx="23519">
                  <c:v>-836.46225929260299</c:v>
                </c:pt>
                <c:pt idx="23520">
                  <c:v>-836.46005392074596</c:v>
                </c:pt>
                <c:pt idx="23521">
                  <c:v>-836.459279060364</c:v>
                </c:pt>
                <c:pt idx="23522">
                  <c:v>-836.45987510681198</c:v>
                </c:pt>
                <c:pt idx="23523">
                  <c:v>-836.461901664734</c:v>
                </c:pt>
                <c:pt idx="23524">
                  <c:v>-836.46529912948597</c:v>
                </c:pt>
                <c:pt idx="23525">
                  <c:v>-836.46970987320003</c:v>
                </c:pt>
                <c:pt idx="23526">
                  <c:v>-836.47489547729504</c:v>
                </c:pt>
                <c:pt idx="23527">
                  <c:v>-836.48049831390404</c:v>
                </c:pt>
                <c:pt idx="23528">
                  <c:v>-836.48598194122303</c:v>
                </c:pt>
                <c:pt idx="23529">
                  <c:v>-836.49098873138405</c:v>
                </c:pt>
                <c:pt idx="23530">
                  <c:v>-836.49510145187401</c:v>
                </c:pt>
                <c:pt idx="23531">
                  <c:v>-836.497962474823</c:v>
                </c:pt>
                <c:pt idx="23532">
                  <c:v>-836.49933338165295</c:v>
                </c:pt>
                <c:pt idx="23533">
                  <c:v>-836.49921417236305</c:v>
                </c:pt>
                <c:pt idx="23534">
                  <c:v>-836.49772405624401</c:v>
                </c:pt>
                <c:pt idx="23535">
                  <c:v>-836.494982242584</c:v>
                </c:pt>
                <c:pt idx="23536">
                  <c:v>-836.49134635925304</c:v>
                </c:pt>
                <c:pt idx="23537">
                  <c:v>-836.48717403411899</c:v>
                </c:pt>
                <c:pt idx="23538">
                  <c:v>-836.48276329040505</c:v>
                </c:pt>
                <c:pt idx="23539">
                  <c:v>-836.478650569916</c:v>
                </c:pt>
                <c:pt idx="23540">
                  <c:v>-836.47495508194004</c:v>
                </c:pt>
                <c:pt idx="23541">
                  <c:v>-836.47191524505604</c:v>
                </c:pt>
                <c:pt idx="23542">
                  <c:v>-836.46941184997604</c:v>
                </c:pt>
                <c:pt idx="23543">
                  <c:v>-836.467564105988</c:v>
                </c:pt>
                <c:pt idx="23544">
                  <c:v>-836.46643161773704</c:v>
                </c:pt>
                <c:pt idx="23545">
                  <c:v>-836.46613359451305</c:v>
                </c:pt>
                <c:pt idx="23546">
                  <c:v>-836.46655082702705</c:v>
                </c:pt>
                <c:pt idx="23547">
                  <c:v>-836.46774291992199</c:v>
                </c:pt>
                <c:pt idx="23548">
                  <c:v>-836.46953105926502</c:v>
                </c:pt>
                <c:pt idx="23549">
                  <c:v>-836.47185564041195</c:v>
                </c:pt>
                <c:pt idx="23550">
                  <c:v>-836.47453784942604</c:v>
                </c:pt>
                <c:pt idx="23551">
                  <c:v>-836.47751808166504</c:v>
                </c:pt>
                <c:pt idx="23552">
                  <c:v>-836.48055791854904</c:v>
                </c:pt>
                <c:pt idx="23553">
                  <c:v>-836.48341894149803</c:v>
                </c:pt>
                <c:pt idx="23554">
                  <c:v>-836.48574352264404</c:v>
                </c:pt>
                <c:pt idx="23555">
                  <c:v>-836.48729324340798</c:v>
                </c:pt>
                <c:pt idx="23556">
                  <c:v>-836.48771047592197</c:v>
                </c:pt>
                <c:pt idx="23557">
                  <c:v>-836.48705482482899</c:v>
                </c:pt>
                <c:pt idx="23558">
                  <c:v>-836.48556470870994</c:v>
                </c:pt>
                <c:pt idx="23559">
                  <c:v>-836.48335933685303</c:v>
                </c:pt>
                <c:pt idx="23560">
                  <c:v>-836.48085594177303</c:v>
                </c:pt>
                <c:pt idx="23561">
                  <c:v>-836.47829294204701</c:v>
                </c:pt>
                <c:pt idx="23562">
                  <c:v>-836.47590875625599</c:v>
                </c:pt>
                <c:pt idx="23563">
                  <c:v>-836.47394180297897</c:v>
                </c:pt>
                <c:pt idx="23564">
                  <c:v>-836.47263050079403</c:v>
                </c:pt>
                <c:pt idx="23565">
                  <c:v>-836.47197484970104</c:v>
                </c:pt>
                <c:pt idx="23566">
                  <c:v>-836.47191524505604</c:v>
                </c:pt>
                <c:pt idx="23567">
                  <c:v>-836.47221326828003</c:v>
                </c:pt>
                <c:pt idx="23568">
                  <c:v>-836.47257089614902</c:v>
                </c:pt>
                <c:pt idx="23569">
                  <c:v>-836.47274971008301</c:v>
                </c:pt>
                <c:pt idx="23570">
                  <c:v>-836.47274971008301</c:v>
                </c:pt>
                <c:pt idx="23571">
                  <c:v>-836.47257089614902</c:v>
                </c:pt>
                <c:pt idx="23572">
                  <c:v>-836.47233247757003</c:v>
                </c:pt>
                <c:pt idx="23573">
                  <c:v>-836.47215366363503</c:v>
                </c:pt>
                <c:pt idx="23574">
                  <c:v>-836.47209405899105</c:v>
                </c:pt>
                <c:pt idx="23575">
                  <c:v>-836.47227287292503</c:v>
                </c:pt>
                <c:pt idx="23576">
                  <c:v>-836.47280931472801</c:v>
                </c:pt>
                <c:pt idx="23577">
                  <c:v>-836.47352457046497</c:v>
                </c:pt>
                <c:pt idx="23578">
                  <c:v>-836.47435903549194</c:v>
                </c:pt>
                <c:pt idx="23579">
                  <c:v>-836.47489547729504</c:v>
                </c:pt>
                <c:pt idx="23580">
                  <c:v>-836.47507429122902</c:v>
                </c:pt>
                <c:pt idx="23581">
                  <c:v>-836.47465705871605</c:v>
                </c:pt>
                <c:pt idx="23582">
                  <c:v>-836.47352457046497</c:v>
                </c:pt>
                <c:pt idx="23583">
                  <c:v>-836.47149801254295</c:v>
                </c:pt>
                <c:pt idx="23584">
                  <c:v>-836.46869659423805</c:v>
                </c:pt>
                <c:pt idx="23585">
                  <c:v>-836.46512031555199</c:v>
                </c:pt>
                <c:pt idx="23586">
                  <c:v>-836.46118640899704</c:v>
                </c:pt>
                <c:pt idx="23587">
                  <c:v>-836.45719289779697</c:v>
                </c:pt>
                <c:pt idx="23588">
                  <c:v>-836.45349740982101</c:v>
                </c:pt>
                <c:pt idx="23589">
                  <c:v>-836.45045757293701</c:v>
                </c:pt>
                <c:pt idx="23590">
                  <c:v>-836.44843101501499</c:v>
                </c:pt>
                <c:pt idx="23591">
                  <c:v>-836.44771575927803</c:v>
                </c:pt>
                <c:pt idx="23592">
                  <c:v>-836.44860982894897</c:v>
                </c:pt>
                <c:pt idx="23593">
                  <c:v>-836.45105361938499</c:v>
                </c:pt>
                <c:pt idx="23594">
                  <c:v>-836.45504713058494</c:v>
                </c:pt>
                <c:pt idx="23595">
                  <c:v>-836.46023273467995</c:v>
                </c:pt>
                <c:pt idx="23596">
                  <c:v>-836.46607398986805</c:v>
                </c:pt>
                <c:pt idx="23597">
                  <c:v>-836.47197484970104</c:v>
                </c:pt>
                <c:pt idx="23598">
                  <c:v>-836.47716045379696</c:v>
                </c:pt>
                <c:pt idx="23599">
                  <c:v>-836.48115396499702</c:v>
                </c:pt>
                <c:pt idx="23600">
                  <c:v>-836.48347854614303</c:v>
                </c:pt>
                <c:pt idx="23601">
                  <c:v>-836.48407459259101</c:v>
                </c:pt>
                <c:pt idx="23602">
                  <c:v>-836.48312091827404</c:v>
                </c:pt>
                <c:pt idx="23603">
                  <c:v>-836.48091554641701</c:v>
                </c:pt>
                <c:pt idx="23604">
                  <c:v>-836.47805452346802</c:v>
                </c:pt>
                <c:pt idx="23605">
                  <c:v>-836.47519350051903</c:v>
                </c:pt>
                <c:pt idx="23606">
                  <c:v>-836.473107337952</c:v>
                </c:pt>
                <c:pt idx="23607">
                  <c:v>-836.47227287292503</c:v>
                </c:pt>
                <c:pt idx="23608">
                  <c:v>-836.472988128662</c:v>
                </c:pt>
                <c:pt idx="23609">
                  <c:v>-836.47531270980903</c:v>
                </c:pt>
                <c:pt idx="23610">
                  <c:v>-836.47888898849499</c:v>
                </c:pt>
                <c:pt idx="23611">
                  <c:v>-836.48324012756404</c:v>
                </c:pt>
                <c:pt idx="23612">
                  <c:v>-836.48771047592197</c:v>
                </c:pt>
                <c:pt idx="23613">
                  <c:v>-836.49194240570102</c:v>
                </c:pt>
                <c:pt idx="23614">
                  <c:v>-836.495459079743</c:v>
                </c:pt>
                <c:pt idx="23615">
                  <c:v>-836.49820089340199</c:v>
                </c:pt>
                <c:pt idx="23616">
                  <c:v>-836.50028705596901</c:v>
                </c:pt>
                <c:pt idx="23617">
                  <c:v>-836.50177717208896</c:v>
                </c:pt>
                <c:pt idx="23618">
                  <c:v>-836.50314807891903</c:v>
                </c:pt>
                <c:pt idx="23619">
                  <c:v>-836.50463819503796</c:v>
                </c:pt>
                <c:pt idx="23620">
                  <c:v>-836.506545543671</c:v>
                </c:pt>
                <c:pt idx="23621">
                  <c:v>-836.50898933410701</c:v>
                </c:pt>
                <c:pt idx="23622">
                  <c:v>-836.51190996170101</c:v>
                </c:pt>
                <c:pt idx="23623">
                  <c:v>-836.51500940322899</c:v>
                </c:pt>
                <c:pt idx="23624">
                  <c:v>-836.51787042617798</c:v>
                </c:pt>
                <c:pt idx="23625">
                  <c:v>-836.52001619339001</c:v>
                </c:pt>
                <c:pt idx="23626">
                  <c:v>-836.52114868164097</c:v>
                </c:pt>
                <c:pt idx="23627">
                  <c:v>-836.52114868164097</c:v>
                </c:pt>
                <c:pt idx="23628">
                  <c:v>-836.51989698410102</c:v>
                </c:pt>
                <c:pt idx="23629">
                  <c:v>-836.51751279831001</c:v>
                </c:pt>
                <c:pt idx="23630">
                  <c:v>-836.51417493820202</c:v>
                </c:pt>
                <c:pt idx="23631">
                  <c:v>-836.51018142700195</c:v>
                </c:pt>
                <c:pt idx="23632">
                  <c:v>-836.50588989257801</c:v>
                </c:pt>
                <c:pt idx="23633">
                  <c:v>-836.50153875350998</c:v>
                </c:pt>
                <c:pt idx="23634">
                  <c:v>-836.49730682373104</c:v>
                </c:pt>
                <c:pt idx="23635">
                  <c:v>-836.49343252181995</c:v>
                </c:pt>
                <c:pt idx="23636">
                  <c:v>-836.489915847779</c:v>
                </c:pt>
                <c:pt idx="23637">
                  <c:v>-836.48693561554001</c:v>
                </c:pt>
                <c:pt idx="23638">
                  <c:v>-836.48461103439399</c:v>
                </c:pt>
                <c:pt idx="23639">
                  <c:v>-836.48288249969505</c:v>
                </c:pt>
                <c:pt idx="23640">
                  <c:v>-836.48175001144398</c:v>
                </c:pt>
                <c:pt idx="23641">
                  <c:v>-836.481213569641</c:v>
                </c:pt>
                <c:pt idx="23642">
                  <c:v>-836.48097515106201</c:v>
                </c:pt>
                <c:pt idx="23643">
                  <c:v>-836.48079633712803</c:v>
                </c:pt>
                <c:pt idx="23644">
                  <c:v>-836.48043870925903</c:v>
                </c:pt>
                <c:pt idx="23645">
                  <c:v>-836.47960424423195</c:v>
                </c:pt>
                <c:pt idx="23646">
                  <c:v>-836.47799491882301</c:v>
                </c:pt>
                <c:pt idx="23647">
                  <c:v>-836.47537231445301</c:v>
                </c:pt>
                <c:pt idx="23648">
                  <c:v>-836.47173643112205</c:v>
                </c:pt>
                <c:pt idx="23649">
                  <c:v>-836.467504501343</c:v>
                </c:pt>
                <c:pt idx="23650">
                  <c:v>-836.46309375762996</c:v>
                </c:pt>
                <c:pt idx="23651">
                  <c:v>-836.45910024643001</c:v>
                </c:pt>
                <c:pt idx="23652">
                  <c:v>-836.45582199096702</c:v>
                </c:pt>
                <c:pt idx="23653">
                  <c:v>-836.45343780517601</c:v>
                </c:pt>
                <c:pt idx="23654">
                  <c:v>-836.45200729370094</c:v>
                </c:pt>
                <c:pt idx="23655">
                  <c:v>-836.45153045654297</c:v>
                </c:pt>
                <c:pt idx="23656">
                  <c:v>-836.45188808441196</c:v>
                </c:pt>
                <c:pt idx="23657">
                  <c:v>-836.45290136337303</c:v>
                </c:pt>
                <c:pt idx="23658">
                  <c:v>-836.45421266555798</c:v>
                </c:pt>
                <c:pt idx="23659">
                  <c:v>-836.45546436309803</c:v>
                </c:pt>
                <c:pt idx="23660">
                  <c:v>-836.456716060639</c:v>
                </c:pt>
                <c:pt idx="23661">
                  <c:v>-836.45802736282405</c:v>
                </c:pt>
                <c:pt idx="23662">
                  <c:v>-836.45975589752197</c:v>
                </c:pt>
                <c:pt idx="23663">
                  <c:v>-836.46225929260299</c:v>
                </c:pt>
                <c:pt idx="23664">
                  <c:v>-836.46547794342098</c:v>
                </c:pt>
                <c:pt idx="23665">
                  <c:v>-836.46947145462104</c:v>
                </c:pt>
                <c:pt idx="23666">
                  <c:v>-836.47406101226795</c:v>
                </c:pt>
                <c:pt idx="23667">
                  <c:v>-836.47900819778499</c:v>
                </c:pt>
                <c:pt idx="23668">
                  <c:v>-836.48413419723499</c:v>
                </c:pt>
                <c:pt idx="23669">
                  <c:v>-836.48914098739601</c:v>
                </c:pt>
                <c:pt idx="23670">
                  <c:v>-836.49379014968895</c:v>
                </c:pt>
                <c:pt idx="23671">
                  <c:v>-836.498081684113</c:v>
                </c:pt>
                <c:pt idx="23672">
                  <c:v>-836.50207519531295</c:v>
                </c:pt>
                <c:pt idx="23673">
                  <c:v>-836.50565147399902</c:v>
                </c:pt>
                <c:pt idx="23674">
                  <c:v>-836.50881052017201</c:v>
                </c:pt>
                <c:pt idx="23675">
                  <c:v>-836.51131391525303</c:v>
                </c:pt>
                <c:pt idx="23676">
                  <c:v>-836.51310205459595</c:v>
                </c:pt>
                <c:pt idx="23677">
                  <c:v>-836.51393651962303</c:v>
                </c:pt>
                <c:pt idx="23678">
                  <c:v>-836.51357889175404</c:v>
                </c:pt>
                <c:pt idx="23679">
                  <c:v>-836.51167154312202</c:v>
                </c:pt>
                <c:pt idx="23680">
                  <c:v>-836.50791645050106</c:v>
                </c:pt>
                <c:pt idx="23681">
                  <c:v>-836.50219440460205</c:v>
                </c:pt>
                <c:pt idx="23682">
                  <c:v>-836.49462461471603</c:v>
                </c:pt>
                <c:pt idx="23683">
                  <c:v>-836.48586273193405</c:v>
                </c:pt>
                <c:pt idx="23684">
                  <c:v>-836.47650480270397</c:v>
                </c:pt>
                <c:pt idx="23685">
                  <c:v>-836.46726608276401</c:v>
                </c:pt>
                <c:pt idx="23686">
                  <c:v>-836.45880222320602</c:v>
                </c:pt>
                <c:pt idx="23687">
                  <c:v>-836.45164966583297</c:v>
                </c:pt>
                <c:pt idx="23688">
                  <c:v>-836.44616603851296</c:v>
                </c:pt>
                <c:pt idx="23689">
                  <c:v>-836.442530155182</c:v>
                </c:pt>
                <c:pt idx="23690">
                  <c:v>-836.44086122512795</c:v>
                </c:pt>
                <c:pt idx="23691">
                  <c:v>-836.44098043441795</c:v>
                </c:pt>
                <c:pt idx="23692">
                  <c:v>-836.442649364472</c:v>
                </c:pt>
                <c:pt idx="23693">
                  <c:v>-836.44574880599998</c:v>
                </c:pt>
                <c:pt idx="23694">
                  <c:v>-836.44992113113403</c:v>
                </c:pt>
                <c:pt idx="23695">
                  <c:v>-836.45510673522995</c:v>
                </c:pt>
                <c:pt idx="23696">
                  <c:v>-836.46118640899704</c:v>
                </c:pt>
                <c:pt idx="23697">
                  <c:v>-836.46839857101497</c:v>
                </c:pt>
                <c:pt idx="23698">
                  <c:v>-836.47674322128296</c:v>
                </c:pt>
                <c:pt idx="23699">
                  <c:v>-836.48610115051304</c:v>
                </c:pt>
                <c:pt idx="23700">
                  <c:v>-836.49635314941395</c:v>
                </c:pt>
                <c:pt idx="23701">
                  <c:v>-836.50690317153999</c:v>
                </c:pt>
                <c:pt idx="23702">
                  <c:v>-836.51709556579601</c:v>
                </c:pt>
                <c:pt idx="23703">
                  <c:v>-836.52645349502598</c:v>
                </c:pt>
                <c:pt idx="23704">
                  <c:v>-836.53444051742599</c:v>
                </c:pt>
                <c:pt idx="23705">
                  <c:v>-836.54057979583797</c:v>
                </c:pt>
                <c:pt idx="23706">
                  <c:v>-836.54445409774803</c:v>
                </c:pt>
                <c:pt idx="23707">
                  <c:v>-836.54600381851196</c:v>
                </c:pt>
                <c:pt idx="23708">
                  <c:v>-836.54522895813</c:v>
                </c:pt>
                <c:pt idx="23709">
                  <c:v>-836.54248714446999</c:v>
                </c:pt>
                <c:pt idx="23710">
                  <c:v>-836.53843402862606</c:v>
                </c:pt>
                <c:pt idx="23711">
                  <c:v>-836.53372526168801</c:v>
                </c:pt>
                <c:pt idx="23712">
                  <c:v>-836.52883768081699</c:v>
                </c:pt>
                <c:pt idx="23713">
                  <c:v>-836.52412891387996</c:v>
                </c:pt>
                <c:pt idx="23714">
                  <c:v>-836.51977777481102</c:v>
                </c:pt>
                <c:pt idx="23715">
                  <c:v>-836.51596307754505</c:v>
                </c:pt>
                <c:pt idx="23716">
                  <c:v>-836.51262521743797</c:v>
                </c:pt>
                <c:pt idx="23717">
                  <c:v>-836.50988340377796</c:v>
                </c:pt>
                <c:pt idx="23718">
                  <c:v>-836.50743961334194</c:v>
                </c:pt>
                <c:pt idx="23719">
                  <c:v>-836.50529384613105</c:v>
                </c:pt>
                <c:pt idx="23720">
                  <c:v>-836.50308847427402</c:v>
                </c:pt>
                <c:pt idx="23721">
                  <c:v>-836.50082349777199</c:v>
                </c:pt>
                <c:pt idx="23722">
                  <c:v>-836.49832010269199</c:v>
                </c:pt>
                <c:pt idx="23723">
                  <c:v>-836.49557828903198</c:v>
                </c:pt>
                <c:pt idx="23724">
                  <c:v>-836.492478847504</c:v>
                </c:pt>
                <c:pt idx="23725">
                  <c:v>-836.48902177810703</c:v>
                </c:pt>
                <c:pt idx="23726">
                  <c:v>-836.48502826690697</c:v>
                </c:pt>
                <c:pt idx="23727">
                  <c:v>-836.48049831390404</c:v>
                </c:pt>
                <c:pt idx="23728">
                  <c:v>-836.475610733032</c:v>
                </c:pt>
                <c:pt idx="23729">
                  <c:v>-836.47036552429199</c:v>
                </c:pt>
                <c:pt idx="23730">
                  <c:v>-836.464941501618</c:v>
                </c:pt>
                <c:pt idx="23731">
                  <c:v>-836.45963668823299</c:v>
                </c:pt>
                <c:pt idx="23732">
                  <c:v>-836.45474910736095</c:v>
                </c:pt>
                <c:pt idx="23733">
                  <c:v>-836.450755596161</c:v>
                </c:pt>
                <c:pt idx="23734">
                  <c:v>-836.44795417785701</c:v>
                </c:pt>
                <c:pt idx="23735">
                  <c:v>-836.44646406173695</c:v>
                </c:pt>
                <c:pt idx="23736">
                  <c:v>-836.44610643386898</c:v>
                </c:pt>
                <c:pt idx="23737">
                  <c:v>-836.44676208496105</c:v>
                </c:pt>
                <c:pt idx="23738">
                  <c:v>-836.448252201081</c:v>
                </c:pt>
                <c:pt idx="23739">
                  <c:v>-836.45045757293701</c:v>
                </c:pt>
                <c:pt idx="23740">
                  <c:v>-836.453318595886</c:v>
                </c:pt>
                <c:pt idx="23741">
                  <c:v>-836.45659685134899</c:v>
                </c:pt>
                <c:pt idx="23742">
                  <c:v>-836.46005392074596</c:v>
                </c:pt>
                <c:pt idx="23743">
                  <c:v>-836.46345138549805</c:v>
                </c:pt>
                <c:pt idx="23744">
                  <c:v>-836.46672964096103</c:v>
                </c:pt>
                <c:pt idx="23745">
                  <c:v>-836.46976947784401</c:v>
                </c:pt>
                <c:pt idx="23746">
                  <c:v>-836.47251129150402</c:v>
                </c:pt>
                <c:pt idx="23747">
                  <c:v>-836.47483587265003</c:v>
                </c:pt>
                <c:pt idx="23748">
                  <c:v>-836.47644519805897</c:v>
                </c:pt>
                <c:pt idx="23749">
                  <c:v>-836.47704124450695</c:v>
                </c:pt>
                <c:pt idx="23750">
                  <c:v>-836.47638559341499</c:v>
                </c:pt>
                <c:pt idx="23751">
                  <c:v>-836.47435903549194</c:v>
                </c:pt>
                <c:pt idx="23752">
                  <c:v>-836.47114038467396</c:v>
                </c:pt>
                <c:pt idx="23753">
                  <c:v>-836.46684885025002</c:v>
                </c:pt>
                <c:pt idx="23754">
                  <c:v>-836.461961269379</c:v>
                </c:pt>
                <c:pt idx="23755">
                  <c:v>-836.45683526992798</c:v>
                </c:pt>
                <c:pt idx="23756">
                  <c:v>-836.45200729370094</c:v>
                </c:pt>
                <c:pt idx="23757">
                  <c:v>-836.44789457321201</c:v>
                </c:pt>
                <c:pt idx="23758">
                  <c:v>-836.44491434097301</c:v>
                </c:pt>
                <c:pt idx="23759">
                  <c:v>-836.44330501556396</c:v>
                </c:pt>
                <c:pt idx="23760">
                  <c:v>-836.44306659698498</c:v>
                </c:pt>
                <c:pt idx="23761">
                  <c:v>-836.44419908523605</c:v>
                </c:pt>
                <c:pt idx="23762">
                  <c:v>-836.44634485244796</c:v>
                </c:pt>
                <c:pt idx="23763">
                  <c:v>-836.44926548004196</c:v>
                </c:pt>
                <c:pt idx="23764">
                  <c:v>-836.45260334014904</c:v>
                </c:pt>
                <c:pt idx="23765">
                  <c:v>-836.45600080490101</c:v>
                </c:pt>
                <c:pt idx="23766">
                  <c:v>-836.45910024643001</c:v>
                </c:pt>
                <c:pt idx="23767">
                  <c:v>-836.461842060089</c:v>
                </c:pt>
                <c:pt idx="23768">
                  <c:v>-836.46422624588001</c:v>
                </c:pt>
                <c:pt idx="23769">
                  <c:v>-836.46643161773704</c:v>
                </c:pt>
                <c:pt idx="23770">
                  <c:v>-836.46845817565895</c:v>
                </c:pt>
                <c:pt idx="23771">
                  <c:v>-836.47018671035801</c:v>
                </c:pt>
                <c:pt idx="23772">
                  <c:v>-836.47143840789795</c:v>
                </c:pt>
                <c:pt idx="23773">
                  <c:v>-836.47209405899105</c:v>
                </c:pt>
                <c:pt idx="23774">
                  <c:v>-836.47203445434604</c:v>
                </c:pt>
                <c:pt idx="23775">
                  <c:v>-836.47143840789795</c:v>
                </c:pt>
                <c:pt idx="23776">
                  <c:v>-836.47030591964699</c:v>
                </c:pt>
                <c:pt idx="23777">
                  <c:v>-836.46869659423805</c:v>
                </c:pt>
                <c:pt idx="23778">
                  <c:v>-836.46678924560604</c:v>
                </c:pt>
                <c:pt idx="23779">
                  <c:v>-836.46476268768299</c:v>
                </c:pt>
                <c:pt idx="23780">
                  <c:v>-836.46303415298496</c:v>
                </c:pt>
                <c:pt idx="23781">
                  <c:v>-836.461961269379</c:v>
                </c:pt>
                <c:pt idx="23782">
                  <c:v>-836.46154403686501</c:v>
                </c:pt>
                <c:pt idx="23783">
                  <c:v>-836.46172285080002</c:v>
                </c:pt>
                <c:pt idx="23784">
                  <c:v>-836.46214008331299</c:v>
                </c:pt>
                <c:pt idx="23785">
                  <c:v>-836.46249771118198</c:v>
                </c:pt>
                <c:pt idx="23786">
                  <c:v>-836.46243810653698</c:v>
                </c:pt>
                <c:pt idx="23787">
                  <c:v>-836.461901664734</c:v>
                </c:pt>
                <c:pt idx="23788">
                  <c:v>-836.46088838577305</c:v>
                </c:pt>
                <c:pt idx="23789">
                  <c:v>-836.45957708358799</c:v>
                </c:pt>
                <c:pt idx="23790">
                  <c:v>-836.45814657211304</c:v>
                </c:pt>
                <c:pt idx="23791">
                  <c:v>-836.45689487457298</c:v>
                </c:pt>
                <c:pt idx="23792">
                  <c:v>-836.45606040954601</c:v>
                </c:pt>
                <c:pt idx="23793">
                  <c:v>-836.45606040954601</c:v>
                </c:pt>
                <c:pt idx="23794">
                  <c:v>-836.45701408386299</c:v>
                </c:pt>
                <c:pt idx="23795">
                  <c:v>-836.45904064178501</c:v>
                </c:pt>
                <c:pt idx="23796">
                  <c:v>-836.46202087402401</c:v>
                </c:pt>
                <c:pt idx="23797">
                  <c:v>-836.46553754806496</c:v>
                </c:pt>
                <c:pt idx="23798">
                  <c:v>-836.46923303604103</c:v>
                </c:pt>
                <c:pt idx="23799">
                  <c:v>-836.47280931472801</c:v>
                </c:pt>
                <c:pt idx="23800">
                  <c:v>-836.476027965546</c:v>
                </c:pt>
                <c:pt idx="23801">
                  <c:v>-836.478710174561</c:v>
                </c:pt>
                <c:pt idx="23802">
                  <c:v>-836.48073673248302</c:v>
                </c:pt>
                <c:pt idx="23803">
                  <c:v>-836.48180961608898</c:v>
                </c:pt>
                <c:pt idx="23804">
                  <c:v>-836.48186922073398</c:v>
                </c:pt>
                <c:pt idx="23805">
                  <c:v>-836.48079633712803</c:v>
                </c:pt>
                <c:pt idx="23806">
                  <c:v>-836.478710174561</c:v>
                </c:pt>
                <c:pt idx="23807">
                  <c:v>-836.475729942322</c:v>
                </c:pt>
                <c:pt idx="23808">
                  <c:v>-836.47221326828003</c:v>
                </c:pt>
                <c:pt idx="23809">
                  <c:v>-836.46851778030396</c:v>
                </c:pt>
                <c:pt idx="23810">
                  <c:v>-836.46482229232799</c:v>
                </c:pt>
                <c:pt idx="23811">
                  <c:v>-836.46148443222103</c:v>
                </c:pt>
                <c:pt idx="23812">
                  <c:v>-836.45874261856102</c:v>
                </c:pt>
                <c:pt idx="23813">
                  <c:v>-836.45695447921798</c:v>
                </c:pt>
                <c:pt idx="23814">
                  <c:v>-836.456298828125</c:v>
                </c:pt>
                <c:pt idx="23815">
                  <c:v>-836.45683526992798</c:v>
                </c:pt>
                <c:pt idx="23816">
                  <c:v>-836.45832538604805</c:v>
                </c:pt>
                <c:pt idx="23817">
                  <c:v>-836.46047115325905</c:v>
                </c:pt>
                <c:pt idx="23818">
                  <c:v>-836.46291494369495</c:v>
                </c:pt>
                <c:pt idx="23819">
                  <c:v>-836.46541833877598</c:v>
                </c:pt>
                <c:pt idx="23820">
                  <c:v>-836.46786212921199</c:v>
                </c:pt>
                <c:pt idx="23821">
                  <c:v>-836.47018671035801</c:v>
                </c:pt>
                <c:pt idx="23822">
                  <c:v>-836.47221326828003</c:v>
                </c:pt>
                <c:pt idx="23823">
                  <c:v>-836.47370338439998</c:v>
                </c:pt>
                <c:pt idx="23824">
                  <c:v>-836.47459745407104</c:v>
                </c:pt>
                <c:pt idx="23825">
                  <c:v>-836.47489547729504</c:v>
                </c:pt>
                <c:pt idx="23826">
                  <c:v>-836.47483587265003</c:v>
                </c:pt>
                <c:pt idx="23827">
                  <c:v>-836.47447824478195</c:v>
                </c:pt>
                <c:pt idx="23828">
                  <c:v>-836.47388219833397</c:v>
                </c:pt>
                <c:pt idx="23829">
                  <c:v>-836.47274971008301</c:v>
                </c:pt>
                <c:pt idx="23830">
                  <c:v>-836.47102117538498</c:v>
                </c:pt>
                <c:pt idx="23831">
                  <c:v>-836.46863698959396</c:v>
                </c:pt>
                <c:pt idx="23832">
                  <c:v>-836.46565675735496</c:v>
                </c:pt>
                <c:pt idx="23833">
                  <c:v>-836.46208047866799</c:v>
                </c:pt>
                <c:pt idx="23834">
                  <c:v>-836.45790815353405</c:v>
                </c:pt>
                <c:pt idx="23835">
                  <c:v>-836.45313978195202</c:v>
                </c:pt>
                <c:pt idx="23836">
                  <c:v>-836.44771575927803</c:v>
                </c:pt>
                <c:pt idx="23837">
                  <c:v>-836.44187450409004</c:v>
                </c:pt>
                <c:pt idx="23838">
                  <c:v>-836.43591403961204</c:v>
                </c:pt>
                <c:pt idx="23839">
                  <c:v>-836.43019199371395</c:v>
                </c:pt>
                <c:pt idx="23840">
                  <c:v>-836.42506599426304</c:v>
                </c:pt>
                <c:pt idx="23841">
                  <c:v>-836.42083406448398</c:v>
                </c:pt>
                <c:pt idx="23842">
                  <c:v>-836.41785383224499</c:v>
                </c:pt>
                <c:pt idx="23843">
                  <c:v>-836.41624450683605</c:v>
                </c:pt>
                <c:pt idx="23844">
                  <c:v>-836.41618490219105</c:v>
                </c:pt>
                <c:pt idx="23845">
                  <c:v>-836.417555809021</c:v>
                </c:pt>
                <c:pt idx="23846">
                  <c:v>-836.42035722732601</c:v>
                </c:pt>
                <c:pt idx="23847">
                  <c:v>-836.42429113388096</c:v>
                </c:pt>
                <c:pt idx="23848">
                  <c:v>-836.42911911010799</c:v>
                </c:pt>
                <c:pt idx="23849">
                  <c:v>-836.434364318848</c:v>
                </c:pt>
                <c:pt idx="23850">
                  <c:v>-836.43966913223301</c:v>
                </c:pt>
                <c:pt idx="23851">
                  <c:v>-836.44467592239403</c:v>
                </c:pt>
                <c:pt idx="23852">
                  <c:v>-836.44920587539696</c:v>
                </c:pt>
                <c:pt idx="23853">
                  <c:v>-836.45302057266304</c:v>
                </c:pt>
                <c:pt idx="23854">
                  <c:v>-836.45617961883602</c:v>
                </c:pt>
                <c:pt idx="23855">
                  <c:v>-836.45868301391602</c:v>
                </c:pt>
                <c:pt idx="23856">
                  <c:v>-836.46070957183895</c:v>
                </c:pt>
                <c:pt idx="23857">
                  <c:v>-836.46237850189198</c:v>
                </c:pt>
                <c:pt idx="23858">
                  <c:v>-836.46380901336704</c:v>
                </c:pt>
                <c:pt idx="23859">
                  <c:v>-836.46517992019699</c:v>
                </c:pt>
                <c:pt idx="23860">
                  <c:v>-836.46667003631603</c:v>
                </c:pt>
                <c:pt idx="23861">
                  <c:v>-836.46816015243598</c:v>
                </c:pt>
                <c:pt idx="23862">
                  <c:v>-836.46965026855503</c:v>
                </c:pt>
                <c:pt idx="23863">
                  <c:v>-836.47078275680599</c:v>
                </c:pt>
                <c:pt idx="23864">
                  <c:v>-836.47143840789795</c:v>
                </c:pt>
                <c:pt idx="23865">
                  <c:v>-836.47131919860897</c:v>
                </c:pt>
                <c:pt idx="23866">
                  <c:v>-836.47036552429199</c:v>
                </c:pt>
                <c:pt idx="23867">
                  <c:v>-836.46851778030396</c:v>
                </c:pt>
                <c:pt idx="23868">
                  <c:v>-836.46595478057895</c:v>
                </c:pt>
                <c:pt idx="23869">
                  <c:v>-836.46267652511597</c:v>
                </c:pt>
                <c:pt idx="23870">
                  <c:v>-836.45898103714001</c:v>
                </c:pt>
                <c:pt idx="23871">
                  <c:v>-836.45528554916405</c:v>
                </c:pt>
                <c:pt idx="23872">
                  <c:v>-836.45182847976696</c:v>
                </c:pt>
                <c:pt idx="23873">
                  <c:v>-836.44902706146297</c:v>
                </c:pt>
                <c:pt idx="23874">
                  <c:v>-836.44688129425106</c:v>
                </c:pt>
                <c:pt idx="23875">
                  <c:v>-836.44533157348701</c:v>
                </c:pt>
                <c:pt idx="23876">
                  <c:v>-836.44402027130104</c:v>
                </c:pt>
                <c:pt idx="23877">
                  <c:v>-836.442649364472</c:v>
                </c:pt>
                <c:pt idx="23878">
                  <c:v>-836.44074201583896</c:v>
                </c:pt>
                <c:pt idx="23879">
                  <c:v>-836.43805980682396</c:v>
                </c:pt>
                <c:pt idx="23880">
                  <c:v>-836.43448352813698</c:v>
                </c:pt>
                <c:pt idx="23881">
                  <c:v>-836.42989397048996</c:v>
                </c:pt>
                <c:pt idx="23882">
                  <c:v>-836.42458915710495</c:v>
                </c:pt>
                <c:pt idx="23883">
                  <c:v>-836.41880750656105</c:v>
                </c:pt>
                <c:pt idx="23884">
                  <c:v>-836.41308546066296</c:v>
                </c:pt>
                <c:pt idx="23885">
                  <c:v>-836.40825748443604</c:v>
                </c:pt>
                <c:pt idx="23886">
                  <c:v>-836.40497922897396</c:v>
                </c:pt>
                <c:pt idx="23887">
                  <c:v>-836.403906345368</c:v>
                </c:pt>
                <c:pt idx="23888">
                  <c:v>-836.40515804290806</c:v>
                </c:pt>
                <c:pt idx="23889">
                  <c:v>-836.40873432159401</c:v>
                </c:pt>
                <c:pt idx="23890">
                  <c:v>-836.41421794891403</c:v>
                </c:pt>
                <c:pt idx="23891">
                  <c:v>-836.42107248306297</c:v>
                </c:pt>
                <c:pt idx="23892">
                  <c:v>-836.428821086884</c:v>
                </c:pt>
                <c:pt idx="23893">
                  <c:v>-836.43674850463901</c:v>
                </c:pt>
                <c:pt idx="23894">
                  <c:v>-836.44425868988105</c:v>
                </c:pt>
                <c:pt idx="23895">
                  <c:v>-836.450695991516</c:v>
                </c:pt>
                <c:pt idx="23896">
                  <c:v>-836.45558357238804</c:v>
                </c:pt>
                <c:pt idx="23897">
                  <c:v>-836.45886182785102</c:v>
                </c:pt>
                <c:pt idx="23898">
                  <c:v>-836.46070957183895</c:v>
                </c:pt>
                <c:pt idx="23899">
                  <c:v>-836.46166324615501</c:v>
                </c:pt>
                <c:pt idx="23900">
                  <c:v>-836.46214008331299</c:v>
                </c:pt>
                <c:pt idx="23901">
                  <c:v>-836.46249771118198</c:v>
                </c:pt>
                <c:pt idx="23902">
                  <c:v>-836.46285533905098</c:v>
                </c:pt>
                <c:pt idx="23903">
                  <c:v>-836.46333217620895</c:v>
                </c:pt>
                <c:pt idx="23904">
                  <c:v>-836.46416664123603</c:v>
                </c:pt>
                <c:pt idx="23905">
                  <c:v>-836.46523952484199</c:v>
                </c:pt>
                <c:pt idx="23906">
                  <c:v>-836.46661043167103</c:v>
                </c:pt>
                <c:pt idx="23907">
                  <c:v>-836.46792173385597</c:v>
                </c:pt>
                <c:pt idx="23908">
                  <c:v>-836.46875619888306</c:v>
                </c:pt>
                <c:pt idx="23909">
                  <c:v>-836.46869659423805</c:v>
                </c:pt>
                <c:pt idx="23910">
                  <c:v>-836.467564105988</c:v>
                </c:pt>
                <c:pt idx="23911">
                  <c:v>-836.46541833877598</c:v>
                </c:pt>
                <c:pt idx="23912">
                  <c:v>-836.462318897248</c:v>
                </c:pt>
                <c:pt idx="23913">
                  <c:v>-836.45844459533703</c:v>
                </c:pt>
                <c:pt idx="23914">
                  <c:v>-836.45385503768898</c:v>
                </c:pt>
                <c:pt idx="23915">
                  <c:v>-836.44890785217297</c:v>
                </c:pt>
                <c:pt idx="23916">
                  <c:v>-836.44396066665695</c:v>
                </c:pt>
                <c:pt idx="23917">
                  <c:v>-836.43949031829902</c:v>
                </c:pt>
                <c:pt idx="23918">
                  <c:v>-836.43603324890205</c:v>
                </c:pt>
                <c:pt idx="23919">
                  <c:v>-836.43364906311103</c:v>
                </c:pt>
                <c:pt idx="23920">
                  <c:v>-836.43245697021496</c:v>
                </c:pt>
                <c:pt idx="23921">
                  <c:v>-836.43221855163597</c:v>
                </c:pt>
                <c:pt idx="23922">
                  <c:v>-836.43263578414906</c:v>
                </c:pt>
                <c:pt idx="23923">
                  <c:v>-836.43341064453102</c:v>
                </c:pt>
                <c:pt idx="23924">
                  <c:v>-836.43406629562401</c:v>
                </c:pt>
                <c:pt idx="23925">
                  <c:v>-836.43424510955799</c:v>
                </c:pt>
                <c:pt idx="23926">
                  <c:v>-836.43364906311103</c:v>
                </c:pt>
                <c:pt idx="23927">
                  <c:v>-836.43215894699097</c:v>
                </c:pt>
                <c:pt idx="23928">
                  <c:v>-836.42995357513405</c:v>
                </c:pt>
                <c:pt idx="23929">
                  <c:v>-836.42715215682995</c:v>
                </c:pt>
                <c:pt idx="23930">
                  <c:v>-836.42405271530197</c:v>
                </c:pt>
                <c:pt idx="23931">
                  <c:v>-836.42077445983898</c:v>
                </c:pt>
                <c:pt idx="23932">
                  <c:v>-836.417734622956</c:v>
                </c:pt>
                <c:pt idx="23933">
                  <c:v>-836.41523122787498</c:v>
                </c:pt>
                <c:pt idx="23934">
                  <c:v>-836.41350269317604</c:v>
                </c:pt>
                <c:pt idx="23935">
                  <c:v>-836.41260862350498</c:v>
                </c:pt>
                <c:pt idx="23936">
                  <c:v>-836.41248941421497</c:v>
                </c:pt>
                <c:pt idx="23937">
                  <c:v>-836.41308546066296</c:v>
                </c:pt>
                <c:pt idx="23938">
                  <c:v>-836.414575576782</c:v>
                </c:pt>
                <c:pt idx="23939">
                  <c:v>-836.41684055328403</c:v>
                </c:pt>
                <c:pt idx="23940">
                  <c:v>-836.41999959945701</c:v>
                </c:pt>
                <c:pt idx="23941">
                  <c:v>-836.42369508743298</c:v>
                </c:pt>
                <c:pt idx="23942">
                  <c:v>-836.42739057540905</c:v>
                </c:pt>
                <c:pt idx="23943">
                  <c:v>-836.43072843551704</c:v>
                </c:pt>
                <c:pt idx="23944">
                  <c:v>-836.43311262130806</c:v>
                </c:pt>
                <c:pt idx="23945">
                  <c:v>-836.434364318848</c:v>
                </c:pt>
                <c:pt idx="23946">
                  <c:v>-836.43412590026901</c:v>
                </c:pt>
                <c:pt idx="23947">
                  <c:v>-836.43215894699097</c:v>
                </c:pt>
                <c:pt idx="23948">
                  <c:v>-836.42834424972602</c:v>
                </c:pt>
                <c:pt idx="23949">
                  <c:v>-836.42274141311702</c:v>
                </c:pt>
                <c:pt idx="23950">
                  <c:v>-836.41576766967796</c:v>
                </c:pt>
                <c:pt idx="23951">
                  <c:v>-836.40813827514705</c:v>
                </c:pt>
                <c:pt idx="23952">
                  <c:v>-836.40056848526001</c:v>
                </c:pt>
                <c:pt idx="23953">
                  <c:v>-836.39377355575596</c:v>
                </c:pt>
                <c:pt idx="23954">
                  <c:v>-836.38840913772594</c:v>
                </c:pt>
                <c:pt idx="23955">
                  <c:v>-836.38483285903999</c:v>
                </c:pt>
                <c:pt idx="23956">
                  <c:v>-836.38334274292004</c:v>
                </c:pt>
                <c:pt idx="23957">
                  <c:v>-836.38423681259201</c:v>
                </c:pt>
                <c:pt idx="23958">
                  <c:v>-836.38757467269897</c:v>
                </c:pt>
                <c:pt idx="23959">
                  <c:v>-836.39299869537399</c:v>
                </c:pt>
                <c:pt idx="23960">
                  <c:v>-836.40003204345703</c:v>
                </c:pt>
                <c:pt idx="23961">
                  <c:v>-836.40795946121204</c:v>
                </c:pt>
                <c:pt idx="23962">
                  <c:v>-836.41612529754696</c:v>
                </c:pt>
                <c:pt idx="23963">
                  <c:v>-836.42417192459095</c:v>
                </c:pt>
                <c:pt idx="23964">
                  <c:v>-836.43156290054299</c:v>
                </c:pt>
                <c:pt idx="23965">
                  <c:v>-836.43788099288997</c:v>
                </c:pt>
                <c:pt idx="23966">
                  <c:v>-836.44270896911598</c:v>
                </c:pt>
                <c:pt idx="23967">
                  <c:v>-836.44562959670998</c:v>
                </c:pt>
                <c:pt idx="23968">
                  <c:v>-836.44652366638195</c:v>
                </c:pt>
                <c:pt idx="23969">
                  <c:v>-836.445569992066</c:v>
                </c:pt>
                <c:pt idx="23970">
                  <c:v>-836.44282817840599</c:v>
                </c:pt>
                <c:pt idx="23971">
                  <c:v>-836.43865585327205</c:v>
                </c:pt>
                <c:pt idx="23972">
                  <c:v>-836.43311262130806</c:v>
                </c:pt>
                <c:pt idx="23973">
                  <c:v>-836.42661571502697</c:v>
                </c:pt>
                <c:pt idx="23974">
                  <c:v>-836.41976118087803</c:v>
                </c:pt>
                <c:pt idx="23975">
                  <c:v>-836.41320466995296</c:v>
                </c:pt>
                <c:pt idx="23976">
                  <c:v>-836.40754222869896</c:v>
                </c:pt>
                <c:pt idx="23977">
                  <c:v>-836.40319108963001</c:v>
                </c:pt>
                <c:pt idx="23978">
                  <c:v>-836.40044927597103</c:v>
                </c:pt>
                <c:pt idx="23979">
                  <c:v>-836.39949560165405</c:v>
                </c:pt>
                <c:pt idx="23980">
                  <c:v>-836.40033006668102</c:v>
                </c:pt>
                <c:pt idx="23981">
                  <c:v>-836.40265464782703</c:v>
                </c:pt>
                <c:pt idx="23982">
                  <c:v>-836.40611171722401</c:v>
                </c:pt>
                <c:pt idx="23983">
                  <c:v>-836.41016483306896</c:v>
                </c:pt>
                <c:pt idx="23984">
                  <c:v>-836.41439676284801</c:v>
                </c:pt>
                <c:pt idx="23985">
                  <c:v>-836.41850948333797</c:v>
                </c:pt>
                <c:pt idx="23986">
                  <c:v>-836.42214536666904</c:v>
                </c:pt>
                <c:pt idx="23987">
                  <c:v>-836.42518520355202</c:v>
                </c:pt>
                <c:pt idx="23988">
                  <c:v>-836.42745018005405</c:v>
                </c:pt>
                <c:pt idx="23989">
                  <c:v>-836.42894029617298</c:v>
                </c:pt>
                <c:pt idx="23990">
                  <c:v>-836.42959594726597</c:v>
                </c:pt>
                <c:pt idx="23991">
                  <c:v>-836.42977476119995</c:v>
                </c:pt>
                <c:pt idx="23992">
                  <c:v>-836.42953634262096</c:v>
                </c:pt>
                <c:pt idx="23993">
                  <c:v>-836.42923831939697</c:v>
                </c:pt>
                <c:pt idx="23994">
                  <c:v>-836.42894029617298</c:v>
                </c:pt>
                <c:pt idx="23995">
                  <c:v>-836.42894029617298</c:v>
                </c:pt>
                <c:pt idx="23996">
                  <c:v>-836.42947673797596</c:v>
                </c:pt>
                <c:pt idx="23997">
                  <c:v>-836.43090724945102</c:v>
                </c:pt>
                <c:pt idx="23998">
                  <c:v>-836.43352985382103</c:v>
                </c:pt>
                <c:pt idx="23999">
                  <c:v>-836.43728494644199</c:v>
                </c:pt>
                <c:pt idx="24000">
                  <c:v>-836.44205331802402</c:v>
                </c:pt>
                <c:pt idx="24001">
                  <c:v>-836.44729852676403</c:v>
                </c:pt>
                <c:pt idx="24002">
                  <c:v>-836.45242452621505</c:v>
                </c:pt>
                <c:pt idx="24003">
                  <c:v>-836.45677566528298</c:v>
                </c:pt>
                <c:pt idx="24004">
                  <c:v>-836.45993471145698</c:v>
                </c:pt>
                <c:pt idx="24005">
                  <c:v>-836.46154403686501</c:v>
                </c:pt>
                <c:pt idx="24006">
                  <c:v>-836.46124601364204</c:v>
                </c:pt>
                <c:pt idx="24007">
                  <c:v>-836.45904064178501</c:v>
                </c:pt>
                <c:pt idx="24008">
                  <c:v>-836.45516633987404</c:v>
                </c:pt>
                <c:pt idx="24009">
                  <c:v>-836.45021915435802</c:v>
                </c:pt>
                <c:pt idx="24010">
                  <c:v>-836.44491434097301</c:v>
                </c:pt>
                <c:pt idx="24011">
                  <c:v>-836.440026760102</c:v>
                </c:pt>
                <c:pt idx="24012">
                  <c:v>-836.43603324890205</c:v>
                </c:pt>
                <c:pt idx="24013">
                  <c:v>-836.43329143524204</c:v>
                </c:pt>
                <c:pt idx="24014">
                  <c:v>-836.43192052841198</c:v>
                </c:pt>
                <c:pt idx="24015">
                  <c:v>-836.43192052841198</c:v>
                </c:pt>
                <c:pt idx="24016">
                  <c:v>-836.43299341201805</c:v>
                </c:pt>
                <c:pt idx="24017">
                  <c:v>-836.43448352813698</c:v>
                </c:pt>
                <c:pt idx="24018">
                  <c:v>-836.43573522567794</c:v>
                </c:pt>
                <c:pt idx="24019">
                  <c:v>-836.43615245819103</c:v>
                </c:pt>
                <c:pt idx="24020">
                  <c:v>-836.43531799316395</c:v>
                </c:pt>
                <c:pt idx="24021">
                  <c:v>-836.43311262130806</c:v>
                </c:pt>
                <c:pt idx="24022">
                  <c:v>-836.42971515655495</c:v>
                </c:pt>
                <c:pt idx="24023">
                  <c:v>-836.42530441284202</c:v>
                </c:pt>
                <c:pt idx="24024">
                  <c:v>-836.42011880874702</c:v>
                </c:pt>
                <c:pt idx="24025">
                  <c:v>-836.414575576782</c:v>
                </c:pt>
                <c:pt idx="24026">
                  <c:v>-836.40921115875301</c:v>
                </c:pt>
                <c:pt idx="24027">
                  <c:v>-836.40462160110496</c:v>
                </c:pt>
                <c:pt idx="24028">
                  <c:v>-836.40110492706299</c:v>
                </c:pt>
                <c:pt idx="24029">
                  <c:v>-836.39883995056198</c:v>
                </c:pt>
                <c:pt idx="24030">
                  <c:v>-836.39764785766602</c:v>
                </c:pt>
                <c:pt idx="24031">
                  <c:v>-836.39723062515304</c:v>
                </c:pt>
                <c:pt idx="24032">
                  <c:v>-836.39740943908703</c:v>
                </c:pt>
                <c:pt idx="24033">
                  <c:v>-836.39806509018001</c:v>
                </c:pt>
                <c:pt idx="24034">
                  <c:v>-836.39925718307495</c:v>
                </c:pt>
                <c:pt idx="24035">
                  <c:v>-836.400926113129</c:v>
                </c:pt>
                <c:pt idx="24036">
                  <c:v>-836.40295267105103</c:v>
                </c:pt>
                <c:pt idx="24037">
                  <c:v>-836.40521764755294</c:v>
                </c:pt>
                <c:pt idx="24038">
                  <c:v>-836.40766143798805</c:v>
                </c:pt>
                <c:pt idx="24039">
                  <c:v>-836.41016483306896</c:v>
                </c:pt>
                <c:pt idx="24040">
                  <c:v>-836.41284704208397</c:v>
                </c:pt>
                <c:pt idx="24041">
                  <c:v>-836.41552925109897</c:v>
                </c:pt>
                <c:pt idx="24042">
                  <c:v>-836.41803264617897</c:v>
                </c:pt>
                <c:pt idx="24043">
                  <c:v>-836.42035722732601</c:v>
                </c:pt>
                <c:pt idx="24044">
                  <c:v>-836.42244338989303</c:v>
                </c:pt>
                <c:pt idx="24045">
                  <c:v>-836.42435073852596</c:v>
                </c:pt>
                <c:pt idx="24046">
                  <c:v>-836.42613887786899</c:v>
                </c:pt>
                <c:pt idx="24047">
                  <c:v>-836.42798662185703</c:v>
                </c:pt>
                <c:pt idx="24048">
                  <c:v>-836.42977476119995</c:v>
                </c:pt>
                <c:pt idx="24049">
                  <c:v>-836.43150329589901</c:v>
                </c:pt>
                <c:pt idx="24050">
                  <c:v>-836.43317222595203</c:v>
                </c:pt>
                <c:pt idx="24051">
                  <c:v>-836.43466234207199</c:v>
                </c:pt>
                <c:pt idx="24052">
                  <c:v>-836.43579483032204</c:v>
                </c:pt>
                <c:pt idx="24053">
                  <c:v>-836.43651008606003</c:v>
                </c:pt>
                <c:pt idx="24054">
                  <c:v>-836.43662929534901</c:v>
                </c:pt>
                <c:pt idx="24055">
                  <c:v>-836.43615245819103</c:v>
                </c:pt>
                <c:pt idx="24056">
                  <c:v>-836.43525838851895</c:v>
                </c:pt>
                <c:pt idx="24057">
                  <c:v>-836.43418550491401</c:v>
                </c:pt>
                <c:pt idx="24058">
                  <c:v>-836.43329143524204</c:v>
                </c:pt>
                <c:pt idx="24059">
                  <c:v>-836.43275499343895</c:v>
                </c:pt>
                <c:pt idx="24060">
                  <c:v>-836.43287420272804</c:v>
                </c:pt>
                <c:pt idx="24061">
                  <c:v>-836.43352985382103</c:v>
                </c:pt>
                <c:pt idx="24062">
                  <c:v>-836.43490076065098</c:v>
                </c:pt>
                <c:pt idx="24063">
                  <c:v>-836.43680810928402</c:v>
                </c:pt>
                <c:pt idx="24064">
                  <c:v>-836.43919229507503</c:v>
                </c:pt>
                <c:pt idx="24065">
                  <c:v>-836.44193410873402</c:v>
                </c:pt>
                <c:pt idx="24066">
                  <c:v>-836.44491434097301</c:v>
                </c:pt>
                <c:pt idx="24067">
                  <c:v>-836.44777536392201</c:v>
                </c:pt>
                <c:pt idx="24068">
                  <c:v>-836.45039796829201</c:v>
                </c:pt>
                <c:pt idx="24069">
                  <c:v>-836.45266294479404</c:v>
                </c:pt>
                <c:pt idx="24070">
                  <c:v>-836.45468950271595</c:v>
                </c:pt>
                <c:pt idx="24071">
                  <c:v>-836.45659685134899</c:v>
                </c:pt>
                <c:pt idx="24072">
                  <c:v>-836.45856380462703</c:v>
                </c:pt>
                <c:pt idx="24073">
                  <c:v>-836.46053075790405</c:v>
                </c:pt>
                <c:pt idx="24074">
                  <c:v>-836.46225929260299</c:v>
                </c:pt>
                <c:pt idx="24075">
                  <c:v>-836.46368980407703</c:v>
                </c:pt>
                <c:pt idx="24076">
                  <c:v>-836.46464347839401</c:v>
                </c:pt>
                <c:pt idx="24077">
                  <c:v>-836.46535873413097</c:v>
                </c:pt>
                <c:pt idx="24078">
                  <c:v>-836.46583557128895</c:v>
                </c:pt>
                <c:pt idx="24079">
                  <c:v>-836.46625280380294</c:v>
                </c:pt>
                <c:pt idx="24080">
                  <c:v>-836.46678924560604</c:v>
                </c:pt>
                <c:pt idx="24081">
                  <c:v>-836.467564105988</c:v>
                </c:pt>
                <c:pt idx="24082">
                  <c:v>-836.46887540817295</c:v>
                </c:pt>
                <c:pt idx="24083">
                  <c:v>-836.47096157073997</c:v>
                </c:pt>
                <c:pt idx="24084">
                  <c:v>-836.47388219833397</c:v>
                </c:pt>
                <c:pt idx="24085">
                  <c:v>-836.47745847702004</c:v>
                </c:pt>
                <c:pt idx="24086">
                  <c:v>-836.48139238357601</c:v>
                </c:pt>
                <c:pt idx="24087">
                  <c:v>-836.48520708084095</c:v>
                </c:pt>
                <c:pt idx="24088">
                  <c:v>-836.48866415023804</c:v>
                </c:pt>
                <c:pt idx="24089">
                  <c:v>-836.49146556854305</c:v>
                </c:pt>
                <c:pt idx="24090">
                  <c:v>-836.49367094039906</c:v>
                </c:pt>
                <c:pt idx="24091">
                  <c:v>-836.495399475098</c:v>
                </c:pt>
                <c:pt idx="24092">
                  <c:v>-836.49700880050705</c:v>
                </c:pt>
                <c:pt idx="24093">
                  <c:v>-836.49873733520496</c:v>
                </c:pt>
                <c:pt idx="24094">
                  <c:v>-836.50118112564098</c:v>
                </c:pt>
                <c:pt idx="24095">
                  <c:v>-836.50445938110397</c:v>
                </c:pt>
                <c:pt idx="24096">
                  <c:v>-836.50851249694801</c:v>
                </c:pt>
                <c:pt idx="24097">
                  <c:v>-836.51304244995094</c:v>
                </c:pt>
                <c:pt idx="24098">
                  <c:v>-836.517333984375</c:v>
                </c:pt>
                <c:pt idx="24099">
                  <c:v>-836.52061223983799</c:v>
                </c:pt>
                <c:pt idx="24100">
                  <c:v>-836.52222156524704</c:v>
                </c:pt>
                <c:pt idx="24101">
                  <c:v>-836.52168512344394</c:v>
                </c:pt>
                <c:pt idx="24102">
                  <c:v>-836.51882410049495</c:v>
                </c:pt>
                <c:pt idx="24103">
                  <c:v>-836.51387691497803</c:v>
                </c:pt>
                <c:pt idx="24104">
                  <c:v>-836.50714159011898</c:v>
                </c:pt>
                <c:pt idx="24105">
                  <c:v>-836.49945259094295</c:v>
                </c:pt>
                <c:pt idx="24106">
                  <c:v>-836.49170398712204</c:v>
                </c:pt>
                <c:pt idx="24107">
                  <c:v>-836.48490905761696</c:v>
                </c:pt>
                <c:pt idx="24108">
                  <c:v>-836.48002147674595</c:v>
                </c:pt>
                <c:pt idx="24109">
                  <c:v>-836.47763729095504</c:v>
                </c:pt>
                <c:pt idx="24110">
                  <c:v>-836.47781610488903</c:v>
                </c:pt>
                <c:pt idx="24111">
                  <c:v>-836.48031949997005</c:v>
                </c:pt>
                <c:pt idx="24112">
                  <c:v>-836.48478984832798</c:v>
                </c:pt>
                <c:pt idx="24113">
                  <c:v>-836.49057149887096</c:v>
                </c:pt>
                <c:pt idx="24114">
                  <c:v>-836.49694919586204</c:v>
                </c:pt>
                <c:pt idx="24115">
                  <c:v>-836.50308847427402</c:v>
                </c:pt>
                <c:pt idx="24116">
                  <c:v>-836.50827407836903</c:v>
                </c:pt>
                <c:pt idx="24117">
                  <c:v>-836.51185035705601</c:v>
                </c:pt>
                <c:pt idx="24118">
                  <c:v>-836.51345968246505</c:v>
                </c:pt>
                <c:pt idx="24119">
                  <c:v>-836.51292324066196</c:v>
                </c:pt>
                <c:pt idx="24120">
                  <c:v>-836.51047945022594</c:v>
                </c:pt>
                <c:pt idx="24121">
                  <c:v>-836.50630712509201</c:v>
                </c:pt>
                <c:pt idx="24122">
                  <c:v>-836.500644683838</c:v>
                </c:pt>
                <c:pt idx="24123">
                  <c:v>-836.49414777755806</c:v>
                </c:pt>
                <c:pt idx="24124">
                  <c:v>-836.48717403411899</c:v>
                </c:pt>
                <c:pt idx="24125">
                  <c:v>-836.48037910461403</c:v>
                </c:pt>
                <c:pt idx="24126">
                  <c:v>-836.47423982620296</c:v>
                </c:pt>
                <c:pt idx="24127">
                  <c:v>-836.46923303604103</c:v>
                </c:pt>
                <c:pt idx="24128">
                  <c:v>-836.46565675735496</c:v>
                </c:pt>
                <c:pt idx="24129">
                  <c:v>-836.46368980407703</c:v>
                </c:pt>
                <c:pt idx="24130">
                  <c:v>-836.46357059478805</c:v>
                </c:pt>
                <c:pt idx="24131">
                  <c:v>-836.46529912948597</c:v>
                </c:pt>
                <c:pt idx="24132">
                  <c:v>-836.46899461746204</c:v>
                </c:pt>
                <c:pt idx="24133">
                  <c:v>-836.47459745407104</c:v>
                </c:pt>
                <c:pt idx="24134">
                  <c:v>-836.48180961608898</c:v>
                </c:pt>
                <c:pt idx="24135">
                  <c:v>-836.49021387100197</c:v>
                </c:pt>
                <c:pt idx="24136">
                  <c:v>-836.49921417236305</c:v>
                </c:pt>
                <c:pt idx="24137">
                  <c:v>-836.50833368301403</c:v>
                </c:pt>
                <c:pt idx="24138">
                  <c:v>-836.51697635650703</c:v>
                </c:pt>
                <c:pt idx="24139">
                  <c:v>-836.52478456497204</c:v>
                </c:pt>
                <c:pt idx="24140">
                  <c:v>-836.53134107589699</c:v>
                </c:pt>
                <c:pt idx="24141">
                  <c:v>-836.53622865676903</c:v>
                </c:pt>
                <c:pt idx="24142">
                  <c:v>-836.53932809829701</c:v>
                </c:pt>
                <c:pt idx="24143">
                  <c:v>-836.54052019119297</c:v>
                </c:pt>
                <c:pt idx="24144">
                  <c:v>-836.53992414474499</c:v>
                </c:pt>
                <c:pt idx="24145">
                  <c:v>-836.53789758682296</c:v>
                </c:pt>
                <c:pt idx="24146">
                  <c:v>-836.53485774993896</c:v>
                </c:pt>
                <c:pt idx="24147">
                  <c:v>-836.53122186660801</c:v>
                </c:pt>
                <c:pt idx="24148">
                  <c:v>-836.52716875076305</c:v>
                </c:pt>
                <c:pt idx="24149">
                  <c:v>-836.522936820984</c:v>
                </c:pt>
                <c:pt idx="24150">
                  <c:v>-836.51864528655994</c:v>
                </c:pt>
                <c:pt idx="24151">
                  <c:v>-836.51453256607101</c:v>
                </c:pt>
                <c:pt idx="24152">
                  <c:v>-836.51071786880505</c:v>
                </c:pt>
                <c:pt idx="24153">
                  <c:v>-836.50749921798695</c:v>
                </c:pt>
                <c:pt idx="24154">
                  <c:v>-836.50499582290695</c:v>
                </c:pt>
                <c:pt idx="24155">
                  <c:v>-836.50320768356301</c:v>
                </c:pt>
                <c:pt idx="24156">
                  <c:v>-836.50225400924705</c:v>
                </c:pt>
                <c:pt idx="24157">
                  <c:v>-836.50207519531295</c:v>
                </c:pt>
                <c:pt idx="24158">
                  <c:v>-836.50285005569503</c:v>
                </c:pt>
                <c:pt idx="24159">
                  <c:v>-836.50457859039295</c:v>
                </c:pt>
                <c:pt idx="24160">
                  <c:v>-836.50720119476296</c:v>
                </c:pt>
                <c:pt idx="24161">
                  <c:v>-836.51041984558105</c:v>
                </c:pt>
                <c:pt idx="24162">
                  <c:v>-836.51399612426803</c:v>
                </c:pt>
                <c:pt idx="24163">
                  <c:v>-836.51745319366501</c:v>
                </c:pt>
                <c:pt idx="24164">
                  <c:v>-836.520373821259</c:v>
                </c:pt>
                <c:pt idx="24165">
                  <c:v>-836.52251958847103</c:v>
                </c:pt>
                <c:pt idx="24166">
                  <c:v>-836.52371168136597</c:v>
                </c:pt>
                <c:pt idx="24167">
                  <c:v>-836.52406930923496</c:v>
                </c:pt>
                <c:pt idx="24168">
                  <c:v>-836.52377128601097</c:v>
                </c:pt>
                <c:pt idx="24169">
                  <c:v>-836.522996425629</c:v>
                </c:pt>
                <c:pt idx="24170">
                  <c:v>-836.52210235595703</c:v>
                </c:pt>
                <c:pt idx="24171">
                  <c:v>-836.52132749557495</c:v>
                </c:pt>
                <c:pt idx="24172">
                  <c:v>-836.52096986770698</c:v>
                </c:pt>
                <c:pt idx="24173">
                  <c:v>-836.52126789092995</c:v>
                </c:pt>
                <c:pt idx="24174">
                  <c:v>-836.52216196060203</c:v>
                </c:pt>
                <c:pt idx="24175">
                  <c:v>-836.52347326278698</c:v>
                </c:pt>
                <c:pt idx="24176">
                  <c:v>-836.52472496032703</c:v>
                </c:pt>
                <c:pt idx="24177">
                  <c:v>-836.52561902999901</c:v>
                </c:pt>
                <c:pt idx="24178">
                  <c:v>-836.52585744857799</c:v>
                </c:pt>
                <c:pt idx="24179">
                  <c:v>-836.52526140213001</c:v>
                </c:pt>
                <c:pt idx="24180">
                  <c:v>-836.52389049530098</c:v>
                </c:pt>
                <c:pt idx="24181">
                  <c:v>-836.52192354202305</c:v>
                </c:pt>
                <c:pt idx="24182">
                  <c:v>-836.51959896087703</c:v>
                </c:pt>
                <c:pt idx="24183">
                  <c:v>-836.51739358902</c:v>
                </c:pt>
                <c:pt idx="24184">
                  <c:v>-836.51554584503197</c:v>
                </c:pt>
                <c:pt idx="24185">
                  <c:v>-836.51417493820202</c:v>
                </c:pt>
                <c:pt idx="24186">
                  <c:v>-836.51340007782005</c:v>
                </c:pt>
                <c:pt idx="24187">
                  <c:v>-836.51304244995094</c:v>
                </c:pt>
                <c:pt idx="24188">
                  <c:v>-836.51304244995094</c:v>
                </c:pt>
                <c:pt idx="24189">
                  <c:v>-836.51316165924095</c:v>
                </c:pt>
                <c:pt idx="24190">
                  <c:v>-836.51316165924095</c:v>
                </c:pt>
                <c:pt idx="24191">
                  <c:v>-836.51286363601696</c:v>
                </c:pt>
                <c:pt idx="24192">
                  <c:v>-836.51214838028</c:v>
                </c:pt>
                <c:pt idx="24193">
                  <c:v>-836.51119470596302</c:v>
                </c:pt>
                <c:pt idx="24194">
                  <c:v>-836.51024103164696</c:v>
                </c:pt>
                <c:pt idx="24195">
                  <c:v>-836.50952577590999</c:v>
                </c:pt>
                <c:pt idx="24196">
                  <c:v>-836.509227752686</c:v>
                </c:pt>
                <c:pt idx="24197">
                  <c:v>-836.50946617126499</c:v>
                </c:pt>
                <c:pt idx="24198">
                  <c:v>-836.51012182235695</c:v>
                </c:pt>
                <c:pt idx="24199">
                  <c:v>-836.51095628738403</c:v>
                </c:pt>
                <c:pt idx="24200">
                  <c:v>-836.511731147766</c:v>
                </c:pt>
                <c:pt idx="24201">
                  <c:v>-836.51196956634499</c:v>
                </c:pt>
                <c:pt idx="24202">
                  <c:v>-836.51131391525303</c:v>
                </c:pt>
                <c:pt idx="24203">
                  <c:v>-836.50976419448898</c:v>
                </c:pt>
                <c:pt idx="24204">
                  <c:v>-836.50726079940796</c:v>
                </c:pt>
                <c:pt idx="24205">
                  <c:v>-836.50392293930099</c:v>
                </c:pt>
                <c:pt idx="24206">
                  <c:v>-836.49998903274604</c:v>
                </c:pt>
                <c:pt idx="24207">
                  <c:v>-836.49581670761097</c:v>
                </c:pt>
                <c:pt idx="24208">
                  <c:v>-836.49200201034603</c:v>
                </c:pt>
                <c:pt idx="24209">
                  <c:v>-836.48914098739601</c:v>
                </c:pt>
                <c:pt idx="24210">
                  <c:v>-836.48777008056697</c:v>
                </c:pt>
                <c:pt idx="24211">
                  <c:v>-836.48806810379006</c:v>
                </c:pt>
                <c:pt idx="24212">
                  <c:v>-836.49003505706798</c:v>
                </c:pt>
                <c:pt idx="24213">
                  <c:v>-836.49343252181995</c:v>
                </c:pt>
                <c:pt idx="24214">
                  <c:v>-836.498081684113</c:v>
                </c:pt>
                <c:pt idx="24215">
                  <c:v>-836.50374412536598</c:v>
                </c:pt>
                <c:pt idx="24216">
                  <c:v>-836.51018142700195</c:v>
                </c:pt>
                <c:pt idx="24217">
                  <c:v>-836.51703596115101</c:v>
                </c:pt>
                <c:pt idx="24218">
                  <c:v>-836.52395009994495</c:v>
                </c:pt>
                <c:pt idx="24219">
                  <c:v>-836.53050661087104</c:v>
                </c:pt>
                <c:pt idx="24220">
                  <c:v>-836.53634786605903</c:v>
                </c:pt>
                <c:pt idx="24221">
                  <c:v>-836.54117584228504</c:v>
                </c:pt>
                <c:pt idx="24222">
                  <c:v>-836.54475212097202</c:v>
                </c:pt>
                <c:pt idx="24223">
                  <c:v>-836.54683828353905</c:v>
                </c:pt>
                <c:pt idx="24224">
                  <c:v>-836.54743432998703</c:v>
                </c:pt>
                <c:pt idx="24225">
                  <c:v>-836.54630184173595</c:v>
                </c:pt>
                <c:pt idx="24226">
                  <c:v>-836.54367923736595</c:v>
                </c:pt>
                <c:pt idx="24227">
                  <c:v>-836.539804935456</c:v>
                </c:pt>
                <c:pt idx="24228">
                  <c:v>-836.53497695922897</c:v>
                </c:pt>
                <c:pt idx="24229">
                  <c:v>-836.52973175048805</c:v>
                </c:pt>
                <c:pt idx="24230">
                  <c:v>-836.52436733245895</c:v>
                </c:pt>
                <c:pt idx="24231">
                  <c:v>-836.51936054229805</c:v>
                </c:pt>
                <c:pt idx="24232">
                  <c:v>-836.51489019393898</c:v>
                </c:pt>
                <c:pt idx="24233">
                  <c:v>-836.51119470596302</c:v>
                </c:pt>
                <c:pt idx="24234">
                  <c:v>-836.50851249694801</c:v>
                </c:pt>
                <c:pt idx="24235">
                  <c:v>-836.50684356689499</c:v>
                </c:pt>
                <c:pt idx="24236">
                  <c:v>-836.506247520447</c:v>
                </c:pt>
                <c:pt idx="24237">
                  <c:v>-836.50678396224998</c:v>
                </c:pt>
                <c:pt idx="24238">
                  <c:v>-836.50833368301403</c:v>
                </c:pt>
                <c:pt idx="24239">
                  <c:v>-836.51095628738403</c:v>
                </c:pt>
                <c:pt idx="24240">
                  <c:v>-836.51441335678101</c:v>
                </c:pt>
                <c:pt idx="24241">
                  <c:v>-836.51852607727096</c:v>
                </c:pt>
                <c:pt idx="24242">
                  <c:v>-836.52305603027401</c:v>
                </c:pt>
                <c:pt idx="24243">
                  <c:v>-836.52746677398704</c:v>
                </c:pt>
                <c:pt idx="24244">
                  <c:v>-836.53122186660801</c:v>
                </c:pt>
                <c:pt idx="24245">
                  <c:v>-836.53384447097801</c:v>
                </c:pt>
                <c:pt idx="24246">
                  <c:v>-836.53479814529396</c:v>
                </c:pt>
                <c:pt idx="24247">
                  <c:v>-836.53378486633301</c:v>
                </c:pt>
                <c:pt idx="24248">
                  <c:v>-836.53074502945003</c:v>
                </c:pt>
                <c:pt idx="24249">
                  <c:v>-836.52567863464401</c:v>
                </c:pt>
                <c:pt idx="24250">
                  <c:v>-836.51888370513905</c:v>
                </c:pt>
                <c:pt idx="24251">
                  <c:v>-836.51083707809505</c:v>
                </c:pt>
                <c:pt idx="24252">
                  <c:v>-836.50213479995705</c:v>
                </c:pt>
                <c:pt idx="24253">
                  <c:v>-836.49337291717598</c:v>
                </c:pt>
                <c:pt idx="24254">
                  <c:v>-836.48538589477596</c:v>
                </c:pt>
                <c:pt idx="24255">
                  <c:v>-836.478710174561</c:v>
                </c:pt>
                <c:pt idx="24256">
                  <c:v>-836.47382259368896</c:v>
                </c:pt>
                <c:pt idx="24257">
                  <c:v>-836.47090196609497</c:v>
                </c:pt>
                <c:pt idx="24258">
                  <c:v>-836.46994829177902</c:v>
                </c:pt>
                <c:pt idx="24259">
                  <c:v>-836.47096157073997</c:v>
                </c:pt>
                <c:pt idx="24260">
                  <c:v>-836.47376298904396</c:v>
                </c:pt>
                <c:pt idx="24261">
                  <c:v>-836.47799491882301</c:v>
                </c:pt>
                <c:pt idx="24262">
                  <c:v>-836.48335933685303</c:v>
                </c:pt>
                <c:pt idx="24263">
                  <c:v>-836.48955821991001</c:v>
                </c:pt>
                <c:pt idx="24264">
                  <c:v>-836.49617433547996</c:v>
                </c:pt>
                <c:pt idx="24265">
                  <c:v>-836.50302886962902</c:v>
                </c:pt>
                <c:pt idx="24266">
                  <c:v>-836.50964498519897</c:v>
                </c:pt>
                <c:pt idx="24267">
                  <c:v>-836.51542663574196</c:v>
                </c:pt>
                <c:pt idx="24268">
                  <c:v>-836.51989698410102</c:v>
                </c:pt>
                <c:pt idx="24269">
                  <c:v>-836.52257919311501</c:v>
                </c:pt>
                <c:pt idx="24270">
                  <c:v>-836.523354053498</c:v>
                </c:pt>
                <c:pt idx="24271">
                  <c:v>-836.52216196060203</c:v>
                </c:pt>
                <c:pt idx="24272">
                  <c:v>-836.51924133300804</c:v>
                </c:pt>
                <c:pt idx="24273">
                  <c:v>-836.51477098465</c:v>
                </c:pt>
                <c:pt idx="24274">
                  <c:v>-836.509287357331</c:v>
                </c:pt>
                <c:pt idx="24275">
                  <c:v>-836.50344610214302</c:v>
                </c:pt>
                <c:pt idx="24276">
                  <c:v>-836.498081684113</c:v>
                </c:pt>
                <c:pt idx="24277">
                  <c:v>-836.49373054504395</c:v>
                </c:pt>
                <c:pt idx="24278">
                  <c:v>-836.49092912673996</c:v>
                </c:pt>
                <c:pt idx="24279">
                  <c:v>-836.48961782455501</c:v>
                </c:pt>
                <c:pt idx="24280">
                  <c:v>-836.48961782455501</c:v>
                </c:pt>
                <c:pt idx="24281">
                  <c:v>-836.49057149887096</c:v>
                </c:pt>
                <c:pt idx="24282">
                  <c:v>-836.49206161499001</c:v>
                </c:pt>
                <c:pt idx="24283">
                  <c:v>-836.49384975433395</c:v>
                </c:pt>
                <c:pt idx="24284">
                  <c:v>-836.49569749832199</c:v>
                </c:pt>
                <c:pt idx="24285">
                  <c:v>-836.49766445159901</c:v>
                </c:pt>
                <c:pt idx="24286">
                  <c:v>-836.49975061416603</c:v>
                </c:pt>
                <c:pt idx="24287">
                  <c:v>-836.50207519531295</c:v>
                </c:pt>
                <c:pt idx="24288">
                  <c:v>-836.50487661361694</c:v>
                </c:pt>
                <c:pt idx="24289">
                  <c:v>-836.50821447372505</c:v>
                </c:pt>
                <c:pt idx="24290">
                  <c:v>-836.512207984925</c:v>
                </c:pt>
                <c:pt idx="24291">
                  <c:v>-836.51685714721702</c:v>
                </c:pt>
                <c:pt idx="24292">
                  <c:v>-836.52186393737804</c:v>
                </c:pt>
                <c:pt idx="24293">
                  <c:v>-836.52681112289395</c:v>
                </c:pt>
                <c:pt idx="24294">
                  <c:v>-836.53122186660801</c:v>
                </c:pt>
                <c:pt idx="24295">
                  <c:v>-836.53473854064998</c:v>
                </c:pt>
                <c:pt idx="24296">
                  <c:v>-836.53724193572998</c:v>
                </c:pt>
                <c:pt idx="24297">
                  <c:v>-836.53891086578403</c:v>
                </c:pt>
                <c:pt idx="24298">
                  <c:v>-836.53986454009998</c:v>
                </c:pt>
                <c:pt idx="24299">
                  <c:v>-836.54028177261398</c:v>
                </c:pt>
                <c:pt idx="24300">
                  <c:v>-836.54046058654797</c:v>
                </c:pt>
                <c:pt idx="24301">
                  <c:v>-836.54052019119297</c:v>
                </c:pt>
                <c:pt idx="24302">
                  <c:v>-836.54069900512695</c:v>
                </c:pt>
                <c:pt idx="24303">
                  <c:v>-836.54117584228504</c:v>
                </c:pt>
                <c:pt idx="24304">
                  <c:v>-836.54183149337803</c:v>
                </c:pt>
                <c:pt idx="24305">
                  <c:v>-836.54242753982601</c:v>
                </c:pt>
                <c:pt idx="24306">
                  <c:v>-836.54260635375999</c:v>
                </c:pt>
                <c:pt idx="24307">
                  <c:v>-836.54218912124702</c:v>
                </c:pt>
                <c:pt idx="24308">
                  <c:v>-836.54087781906105</c:v>
                </c:pt>
                <c:pt idx="24309">
                  <c:v>-836.53867244720504</c:v>
                </c:pt>
                <c:pt idx="24310">
                  <c:v>-836.53551340103195</c:v>
                </c:pt>
                <c:pt idx="24311">
                  <c:v>-836.53146028518699</c:v>
                </c:pt>
                <c:pt idx="24312">
                  <c:v>-836.52669191360496</c:v>
                </c:pt>
                <c:pt idx="24313">
                  <c:v>-836.52144670486496</c:v>
                </c:pt>
                <c:pt idx="24314">
                  <c:v>-836.51590347290096</c:v>
                </c:pt>
                <c:pt idx="24315">
                  <c:v>-836.51030063629196</c:v>
                </c:pt>
                <c:pt idx="24316">
                  <c:v>-836.50505542755104</c:v>
                </c:pt>
                <c:pt idx="24317">
                  <c:v>-836.50034666061401</c:v>
                </c:pt>
                <c:pt idx="24318">
                  <c:v>-836.49635314941395</c:v>
                </c:pt>
                <c:pt idx="24319">
                  <c:v>-836.49301528930698</c:v>
                </c:pt>
                <c:pt idx="24320">
                  <c:v>-836.49033308029198</c:v>
                </c:pt>
                <c:pt idx="24321">
                  <c:v>-836.48812770843494</c:v>
                </c:pt>
                <c:pt idx="24322">
                  <c:v>-836.48633956909202</c:v>
                </c:pt>
                <c:pt idx="24323">
                  <c:v>-836.48484945297298</c:v>
                </c:pt>
                <c:pt idx="24324">
                  <c:v>-836.48341894149803</c:v>
                </c:pt>
                <c:pt idx="24325">
                  <c:v>-836.48192882537899</c:v>
                </c:pt>
                <c:pt idx="24326">
                  <c:v>-836.48031949997005</c:v>
                </c:pt>
                <c:pt idx="24327">
                  <c:v>-836.478590965271</c:v>
                </c:pt>
                <c:pt idx="24328">
                  <c:v>-836.47680282592796</c:v>
                </c:pt>
                <c:pt idx="24329">
                  <c:v>-836.47519350051903</c:v>
                </c:pt>
                <c:pt idx="24330">
                  <c:v>-836.47400140762397</c:v>
                </c:pt>
                <c:pt idx="24331">
                  <c:v>-836.47334575653099</c:v>
                </c:pt>
                <c:pt idx="24332">
                  <c:v>-836.47346496582099</c:v>
                </c:pt>
                <c:pt idx="24333">
                  <c:v>-836.47435903549194</c:v>
                </c:pt>
                <c:pt idx="24334">
                  <c:v>-836.47596836090099</c:v>
                </c:pt>
                <c:pt idx="24335">
                  <c:v>-836.47823333740303</c:v>
                </c:pt>
                <c:pt idx="24336">
                  <c:v>-836.48115396499702</c:v>
                </c:pt>
                <c:pt idx="24337">
                  <c:v>-836.48455142974899</c:v>
                </c:pt>
                <c:pt idx="24338">
                  <c:v>-836.48842573165905</c:v>
                </c:pt>
                <c:pt idx="24339">
                  <c:v>-836.49253845214901</c:v>
                </c:pt>
                <c:pt idx="24340">
                  <c:v>-836.49671077728306</c:v>
                </c:pt>
                <c:pt idx="24341">
                  <c:v>-836.50076389312801</c:v>
                </c:pt>
                <c:pt idx="24342">
                  <c:v>-836.50463819503796</c:v>
                </c:pt>
                <c:pt idx="24343">
                  <c:v>-836.50833368301403</c:v>
                </c:pt>
                <c:pt idx="24344">
                  <c:v>-836.51167154312202</c:v>
                </c:pt>
                <c:pt idx="24345">
                  <c:v>-836.51447296142601</c:v>
                </c:pt>
                <c:pt idx="24346">
                  <c:v>-836.51673793792702</c:v>
                </c:pt>
                <c:pt idx="24347">
                  <c:v>-836.51834726333595</c:v>
                </c:pt>
                <c:pt idx="24348">
                  <c:v>-836.51953935623203</c:v>
                </c:pt>
                <c:pt idx="24349">
                  <c:v>-836.52025461196899</c:v>
                </c:pt>
                <c:pt idx="24350">
                  <c:v>-836.52055263519298</c:v>
                </c:pt>
                <c:pt idx="24351">
                  <c:v>-836.520433425904</c:v>
                </c:pt>
                <c:pt idx="24352">
                  <c:v>-836.52001619339001</c:v>
                </c:pt>
                <c:pt idx="24353">
                  <c:v>-836.51947975158703</c:v>
                </c:pt>
                <c:pt idx="24354">
                  <c:v>-836.51900291442905</c:v>
                </c:pt>
                <c:pt idx="24355">
                  <c:v>-836.51852607727096</c:v>
                </c:pt>
                <c:pt idx="24356">
                  <c:v>-836.51822805404697</c:v>
                </c:pt>
                <c:pt idx="24357">
                  <c:v>-836.51798963546798</c:v>
                </c:pt>
                <c:pt idx="24358">
                  <c:v>-836.51793003082298</c:v>
                </c:pt>
                <c:pt idx="24359">
                  <c:v>-836.51816844940197</c:v>
                </c:pt>
                <c:pt idx="24360">
                  <c:v>-836.51870489120495</c:v>
                </c:pt>
                <c:pt idx="24361">
                  <c:v>-836.51959896087703</c:v>
                </c:pt>
                <c:pt idx="24362">
                  <c:v>-836.52079105377197</c:v>
                </c:pt>
                <c:pt idx="24363">
                  <c:v>-836.52222156524704</c:v>
                </c:pt>
                <c:pt idx="24364">
                  <c:v>-836.52359247207698</c:v>
                </c:pt>
                <c:pt idx="24365">
                  <c:v>-836.52472496032703</c:v>
                </c:pt>
                <c:pt idx="24366">
                  <c:v>-836.52561902999901</c:v>
                </c:pt>
                <c:pt idx="24367">
                  <c:v>-836.52603626251198</c:v>
                </c:pt>
                <c:pt idx="24368">
                  <c:v>-836.52603626251198</c:v>
                </c:pt>
                <c:pt idx="24369">
                  <c:v>-836.52532100677502</c:v>
                </c:pt>
                <c:pt idx="24370">
                  <c:v>-836.52395009994495</c:v>
                </c:pt>
                <c:pt idx="24371">
                  <c:v>-836.52204275131203</c:v>
                </c:pt>
                <c:pt idx="24372">
                  <c:v>-836.51977777481102</c:v>
                </c:pt>
                <c:pt idx="24373">
                  <c:v>-836.51739358902</c:v>
                </c:pt>
                <c:pt idx="24374">
                  <c:v>-836.51506900787399</c:v>
                </c:pt>
                <c:pt idx="24375">
                  <c:v>-836.51298284530696</c:v>
                </c:pt>
                <c:pt idx="24376">
                  <c:v>-836.51107549667404</c:v>
                </c:pt>
                <c:pt idx="24377">
                  <c:v>-836.50934696197498</c:v>
                </c:pt>
                <c:pt idx="24378">
                  <c:v>-836.50779724121105</c:v>
                </c:pt>
                <c:pt idx="24379">
                  <c:v>-836.50630712509201</c:v>
                </c:pt>
                <c:pt idx="24380">
                  <c:v>-836.50463819503796</c:v>
                </c:pt>
                <c:pt idx="24381">
                  <c:v>-836.50279045105003</c:v>
                </c:pt>
                <c:pt idx="24382">
                  <c:v>-836.50088310241699</c:v>
                </c:pt>
                <c:pt idx="24383">
                  <c:v>-836.49909496307396</c:v>
                </c:pt>
                <c:pt idx="24384">
                  <c:v>-836.49784326553402</c:v>
                </c:pt>
                <c:pt idx="24385">
                  <c:v>-836.49724721908603</c:v>
                </c:pt>
                <c:pt idx="24386">
                  <c:v>-836.49754524231003</c:v>
                </c:pt>
                <c:pt idx="24387">
                  <c:v>-836.49885654449497</c:v>
                </c:pt>
                <c:pt idx="24388">
                  <c:v>-836.50135993957497</c:v>
                </c:pt>
                <c:pt idx="24389">
                  <c:v>-836.50487661361694</c:v>
                </c:pt>
                <c:pt idx="24390">
                  <c:v>-836.509227752686</c:v>
                </c:pt>
                <c:pt idx="24391">
                  <c:v>-836.51393651962303</c:v>
                </c:pt>
                <c:pt idx="24392">
                  <c:v>-836.51846647262596</c:v>
                </c:pt>
                <c:pt idx="24393">
                  <c:v>-836.52228116989204</c:v>
                </c:pt>
                <c:pt idx="24394">
                  <c:v>-836.52502298355103</c:v>
                </c:pt>
                <c:pt idx="24395">
                  <c:v>-836.52651309967098</c:v>
                </c:pt>
                <c:pt idx="24396">
                  <c:v>-836.52651309967098</c:v>
                </c:pt>
                <c:pt idx="24397">
                  <c:v>-836.52502298355103</c:v>
                </c:pt>
                <c:pt idx="24398">
                  <c:v>-836.52222156524704</c:v>
                </c:pt>
                <c:pt idx="24399">
                  <c:v>-836.51828765869197</c:v>
                </c:pt>
                <c:pt idx="24400">
                  <c:v>-836.51363849639904</c:v>
                </c:pt>
                <c:pt idx="24401">
                  <c:v>-836.50875091552803</c:v>
                </c:pt>
                <c:pt idx="24402">
                  <c:v>-836.50404214858997</c:v>
                </c:pt>
                <c:pt idx="24403">
                  <c:v>-836.49975061416603</c:v>
                </c:pt>
                <c:pt idx="24404">
                  <c:v>-836.49635314941395</c:v>
                </c:pt>
                <c:pt idx="24405">
                  <c:v>-836.49408817291305</c:v>
                </c:pt>
                <c:pt idx="24406">
                  <c:v>-836.49319410324097</c:v>
                </c:pt>
                <c:pt idx="24407">
                  <c:v>-836.49367094039906</c:v>
                </c:pt>
                <c:pt idx="24408">
                  <c:v>-836.49557828903198</c:v>
                </c:pt>
                <c:pt idx="24409">
                  <c:v>-836.49861812591598</c:v>
                </c:pt>
                <c:pt idx="24410">
                  <c:v>-836.50267124176003</c:v>
                </c:pt>
                <c:pt idx="24411">
                  <c:v>-836.50749921798695</c:v>
                </c:pt>
                <c:pt idx="24412">
                  <c:v>-836.51298284530696</c:v>
                </c:pt>
                <c:pt idx="24413">
                  <c:v>-836.51900291442905</c:v>
                </c:pt>
                <c:pt idx="24414">
                  <c:v>-836.52538061142002</c:v>
                </c:pt>
                <c:pt idx="24415">
                  <c:v>-836.53175830841099</c:v>
                </c:pt>
                <c:pt idx="24416">
                  <c:v>-836.53777837753296</c:v>
                </c:pt>
                <c:pt idx="24417">
                  <c:v>-836.54284477233898</c:v>
                </c:pt>
                <c:pt idx="24418">
                  <c:v>-836.54683828353905</c:v>
                </c:pt>
                <c:pt idx="24419">
                  <c:v>-836.54946088790905</c:v>
                </c:pt>
                <c:pt idx="24420">
                  <c:v>-836.55053377151501</c:v>
                </c:pt>
                <c:pt idx="24421">
                  <c:v>-836.54993772506702</c:v>
                </c:pt>
                <c:pt idx="24422">
                  <c:v>-836.54773235321102</c:v>
                </c:pt>
                <c:pt idx="24423">
                  <c:v>-836.54397726059005</c:v>
                </c:pt>
                <c:pt idx="24424">
                  <c:v>-836.53932809829701</c:v>
                </c:pt>
                <c:pt idx="24425">
                  <c:v>-836.53444051742599</c:v>
                </c:pt>
                <c:pt idx="24426">
                  <c:v>-836.53014898300205</c:v>
                </c:pt>
                <c:pt idx="24427">
                  <c:v>-836.52687072753895</c:v>
                </c:pt>
                <c:pt idx="24428">
                  <c:v>-836.52508258819603</c:v>
                </c:pt>
                <c:pt idx="24429">
                  <c:v>-836.52478456497204</c:v>
                </c:pt>
                <c:pt idx="24430">
                  <c:v>-836.52573823928901</c:v>
                </c:pt>
                <c:pt idx="24431">
                  <c:v>-836.52776479721103</c:v>
                </c:pt>
                <c:pt idx="24432">
                  <c:v>-836.53026819229103</c:v>
                </c:pt>
                <c:pt idx="24433">
                  <c:v>-836.53271198272705</c:v>
                </c:pt>
                <c:pt idx="24434">
                  <c:v>-836.53450012207099</c:v>
                </c:pt>
                <c:pt idx="24435">
                  <c:v>-836.53509616851795</c:v>
                </c:pt>
                <c:pt idx="24436">
                  <c:v>-836.534202098847</c:v>
                </c:pt>
                <c:pt idx="24437">
                  <c:v>-836.53181791305599</c:v>
                </c:pt>
                <c:pt idx="24438">
                  <c:v>-836.52812242508003</c:v>
                </c:pt>
                <c:pt idx="24439">
                  <c:v>-836.52359247207698</c:v>
                </c:pt>
                <c:pt idx="24440">
                  <c:v>-836.51888370513905</c:v>
                </c:pt>
                <c:pt idx="24441">
                  <c:v>-836.51459217071601</c:v>
                </c:pt>
                <c:pt idx="24442">
                  <c:v>-836.51137351989803</c:v>
                </c:pt>
                <c:pt idx="24443">
                  <c:v>-836.50958538055397</c:v>
                </c:pt>
                <c:pt idx="24444">
                  <c:v>-836.509227752686</c:v>
                </c:pt>
                <c:pt idx="24445">
                  <c:v>-836.51036024093605</c:v>
                </c:pt>
                <c:pt idx="24446">
                  <c:v>-836.51244640350399</c:v>
                </c:pt>
                <c:pt idx="24447">
                  <c:v>-836.51518821716297</c:v>
                </c:pt>
                <c:pt idx="24448">
                  <c:v>-836.51804924011299</c:v>
                </c:pt>
                <c:pt idx="24449">
                  <c:v>-836.52055263519298</c:v>
                </c:pt>
                <c:pt idx="24450">
                  <c:v>-836.52222156524704</c:v>
                </c:pt>
                <c:pt idx="24451">
                  <c:v>-836.522877216339</c:v>
                </c:pt>
                <c:pt idx="24452">
                  <c:v>-836.52234077453602</c:v>
                </c:pt>
                <c:pt idx="24453">
                  <c:v>-836.52085065841698</c:v>
                </c:pt>
                <c:pt idx="24454">
                  <c:v>-836.51870489120495</c:v>
                </c:pt>
                <c:pt idx="24455">
                  <c:v>-836.51632070541405</c:v>
                </c:pt>
                <c:pt idx="24456">
                  <c:v>-836.51369810104404</c:v>
                </c:pt>
                <c:pt idx="24457">
                  <c:v>-836.51095628738403</c:v>
                </c:pt>
                <c:pt idx="24458">
                  <c:v>-836.50791645050106</c:v>
                </c:pt>
                <c:pt idx="24459">
                  <c:v>-836.50487661361694</c:v>
                </c:pt>
                <c:pt idx="24460">
                  <c:v>-836.50207519531295</c:v>
                </c:pt>
                <c:pt idx="24461">
                  <c:v>-836.49975061416603</c:v>
                </c:pt>
                <c:pt idx="24462">
                  <c:v>-836.49814128875801</c:v>
                </c:pt>
                <c:pt idx="24463">
                  <c:v>-836.49736642837502</c:v>
                </c:pt>
                <c:pt idx="24464">
                  <c:v>-836.49766445159901</c:v>
                </c:pt>
                <c:pt idx="24465">
                  <c:v>-836.49909496307396</c:v>
                </c:pt>
                <c:pt idx="24466">
                  <c:v>-836.50177717208896</c:v>
                </c:pt>
                <c:pt idx="24467">
                  <c:v>-836.50571107864403</c:v>
                </c:pt>
                <c:pt idx="24468">
                  <c:v>-836.51041984558105</c:v>
                </c:pt>
                <c:pt idx="24469">
                  <c:v>-836.51536703109798</c:v>
                </c:pt>
                <c:pt idx="24470">
                  <c:v>-836.51989698410102</c:v>
                </c:pt>
                <c:pt idx="24471">
                  <c:v>-836.52359247207698</c:v>
                </c:pt>
                <c:pt idx="24472">
                  <c:v>-836.52615547180199</c:v>
                </c:pt>
                <c:pt idx="24473">
                  <c:v>-836.52746677398704</c:v>
                </c:pt>
                <c:pt idx="24474">
                  <c:v>-836.52752637863205</c:v>
                </c:pt>
                <c:pt idx="24475">
                  <c:v>-836.52645349502598</c:v>
                </c:pt>
                <c:pt idx="24476">
                  <c:v>-836.52436733245895</c:v>
                </c:pt>
                <c:pt idx="24477">
                  <c:v>-836.52168512344394</c:v>
                </c:pt>
                <c:pt idx="24478">
                  <c:v>-836.51870489120495</c:v>
                </c:pt>
                <c:pt idx="24479">
                  <c:v>-836.51566505432095</c:v>
                </c:pt>
                <c:pt idx="24480">
                  <c:v>-836.51280403137196</c:v>
                </c:pt>
                <c:pt idx="24481">
                  <c:v>-836.51012182235695</c:v>
                </c:pt>
                <c:pt idx="24482">
                  <c:v>-836.50755882263195</c:v>
                </c:pt>
                <c:pt idx="24483">
                  <c:v>-836.50499582290695</c:v>
                </c:pt>
                <c:pt idx="24484">
                  <c:v>-836.50243282318104</c:v>
                </c:pt>
                <c:pt idx="24485">
                  <c:v>-836.49986982345604</c:v>
                </c:pt>
                <c:pt idx="24486">
                  <c:v>-836.49736642837502</c:v>
                </c:pt>
                <c:pt idx="24487">
                  <c:v>-836.49492263794002</c:v>
                </c:pt>
                <c:pt idx="24488">
                  <c:v>-836.49265766143799</c:v>
                </c:pt>
                <c:pt idx="24489">
                  <c:v>-836.49069070816097</c:v>
                </c:pt>
                <c:pt idx="24490">
                  <c:v>-836.48937940597602</c:v>
                </c:pt>
                <c:pt idx="24491">
                  <c:v>-836.48896217346203</c:v>
                </c:pt>
                <c:pt idx="24492">
                  <c:v>-836.489796638489</c:v>
                </c:pt>
                <c:pt idx="24493">
                  <c:v>-836.49170398712204</c:v>
                </c:pt>
                <c:pt idx="24494">
                  <c:v>-836.49468421936103</c:v>
                </c:pt>
                <c:pt idx="24495">
                  <c:v>-836.49849891662598</c:v>
                </c:pt>
                <c:pt idx="24496">
                  <c:v>-836.50290966034004</c:v>
                </c:pt>
                <c:pt idx="24497">
                  <c:v>-836.50773763656605</c:v>
                </c:pt>
                <c:pt idx="24498">
                  <c:v>-836.51262521743797</c:v>
                </c:pt>
                <c:pt idx="24499">
                  <c:v>-836.517333984375</c:v>
                </c:pt>
                <c:pt idx="24500">
                  <c:v>-836.52144670486496</c:v>
                </c:pt>
                <c:pt idx="24501">
                  <c:v>-836.52466535568306</c:v>
                </c:pt>
                <c:pt idx="24502">
                  <c:v>-836.52698993682895</c:v>
                </c:pt>
                <c:pt idx="24503">
                  <c:v>-836.52836084365902</c:v>
                </c:pt>
                <c:pt idx="24504">
                  <c:v>-836.52877807617199</c:v>
                </c:pt>
                <c:pt idx="24505">
                  <c:v>-836.528480052948</c:v>
                </c:pt>
                <c:pt idx="24506">
                  <c:v>-836.52752637863205</c:v>
                </c:pt>
                <c:pt idx="24507">
                  <c:v>-836.52621507644699</c:v>
                </c:pt>
                <c:pt idx="24508">
                  <c:v>-836.52472496032703</c:v>
                </c:pt>
                <c:pt idx="24509">
                  <c:v>-836.523354053498</c:v>
                </c:pt>
                <c:pt idx="24510">
                  <c:v>-836.52216196060203</c:v>
                </c:pt>
                <c:pt idx="24511">
                  <c:v>-836.52120828628597</c:v>
                </c:pt>
                <c:pt idx="24512">
                  <c:v>-836.52055263519298</c:v>
                </c:pt>
                <c:pt idx="24513">
                  <c:v>-836.51989698410102</c:v>
                </c:pt>
                <c:pt idx="24514">
                  <c:v>-836.51900291442905</c:v>
                </c:pt>
                <c:pt idx="24515">
                  <c:v>-836.51745319366501</c:v>
                </c:pt>
                <c:pt idx="24516">
                  <c:v>-836.51512861251899</c:v>
                </c:pt>
                <c:pt idx="24517">
                  <c:v>-836.51196956634499</c:v>
                </c:pt>
                <c:pt idx="24518">
                  <c:v>-836.50815486908004</c:v>
                </c:pt>
                <c:pt idx="24519">
                  <c:v>-836.50410175323498</c:v>
                </c:pt>
                <c:pt idx="24520">
                  <c:v>-836.50028705596901</c:v>
                </c:pt>
                <c:pt idx="24521">
                  <c:v>-836.49724721908603</c:v>
                </c:pt>
                <c:pt idx="24522">
                  <c:v>-836.495459079743</c:v>
                </c:pt>
                <c:pt idx="24523">
                  <c:v>-836.49522066116401</c:v>
                </c:pt>
                <c:pt idx="24524">
                  <c:v>-836.49671077728306</c:v>
                </c:pt>
                <c:pt idx="24525">
                  <c:v>-836.49981021881104</c:v>
                </c:pt>
                <c:pt idx="24526">
                  <c:v>-836.50428056716896</c:v>
                </c:pt>
                <c:pt idx="24527">
                  <c:v>-836.50982379913398</c:v>
                </c:pt>
                <c:pt idx="24528">
                  <c:v>-836.51578426361095</c:v>
                </c:pt>
                <c:pt idx="24529">
                  <c:v>-836.52180433273304</c:v>
                </c:pt>
                <c:pt idx="24530">
                  <c:v>-836.52752637863205</c:v>
                </c:pt>
                <c:pt idx="24531">
                  <c:v>-836.53283119201706</c:v>
                </c:pt>
                <c:pt idx="24532">
                  <c:v>-836.53765916824398</c:v>
                </c:pt>
                <c:pt idx="24533">
                  <c:v>-836.54189109802303</c:v>
                </c:pt>
                <c:pt idx="24534">
                  <c:v>-836.54546737670898</c:v>
                </c:pt>
                <c:pt idx="24535">
                  <c:v>-836.54838800430298</c:v>
                </c:pt>
                <c:pt idx="24536">
                  <c:v>-836.55071258544899</c:v>
                </c:pt>
                <c:pt idx="24537">
                  <c:v>-836.55250072479305</c:v>
                </c:pt>
                <c:pt idx="24538">
                  <c:v>-836.55399084091198</c:v>
                </c:pt>
                <c:pt idx="24539">
                  <c:v>-836.55524253845203</c:v>
                </c:pt>
                <c:pt idx="24540">
                  <c:v>-836.55625581741401</c:v>
                </c:pt>
                <c:pt idx="24541">
                  <c:v>-836.55709028243996</c:v>
                </c:pt>
                <c:pt idx="24542">
                  <c:v>-836.55780553817794</c:v>
                </c:pt>
                <c:pt idx="24543">
                  <c:v>-836.55846118927002</c:v>
                </c:pt>
                <c:pt idx="24544">
                  <c:v>-836.55923604965199</c:v>
                </c:pt>
                <c:pt idx="24545">
                  <c:v>-836.56007051467896</c:v>
                </c:pt>
                <c:pt idx="24546">
                  <c:v>-836.56102418899604</c:v>
                </c:pt>
                <c:pt idx="24547">
                  <c:v>-836.562097072602</c:v>
                </c:pt>
                <c:pt idx="24548">
                  <c:v>-836.56328916549705</c:v>
                </c:pt>
                <c:pt idx="24549">
                  <c:v>-836.564719676972</c:v>
                </c:pt>
                <c:pt idx="24550">
                  <c:v>-836.56656742096004</c:v>
                </c:pt>
                <c:pt idx="24551">
                  <c:v>-836.56883239746105</c:v>
                </c:pt>
                <c:pt idx="24552">
                  <c:v>-836.57145500183105</c:v>
                </c:pt>
                <c:pt idx="24553">
                  <c:v>-836.57419681549095</c:v>
                </c:pt>
                <c:pt idx="24554">
                  <c:v>-836.57681941986095</c:v>
                </c:pt>
                <c:pt idx="24555">
                  <c:v>-836.57908439636299</c:v>
                </c:pt>
                <c:pt idx="24556">
                  <c:v>-836.58087253570602</c:v>
                </c:pt>
                <c:pt idx="24557">
                  <c:v>-836.58194541931198</c:v>
                </c:pt>
                <c:pt idx="24558">
                  <c:v>-836.58218383789097</c:v>
                </c:pt>
                <c:pt idx="24559">
                  <c:v>-836.581468582154</c:v>
                </c:pt>
                <c:pt idx="24560">
                  <c:v>-836.57974004745495</c:v>
                </c:pt>
                <c:pt idx="24561">
                  <c:v>-836.57717704772995</c:v>
                </c:pt>
                <c:pt idx="24562">
                  <c:v>-836.57377958297798</c:v>
                </c:pt>
                <c:pt idx="24563">
                  <c:v>-836.56972646713302</c:v>
                </c:pt>
                <c:pt idx="24564">
                  <c:v>-836.56501770019599</c:v>
                </c:pt>
                <c:pt idx="24565">
                  <c:v>-836.55971288681098</c:v>
                </c:pt>
                <c:pt idx="24566">
                  <c:v>-836.55381202697799</c:v>
                </c:pt>
                <c:pt idx="24567">
                  <c:v>-836.54761314392101</c:v>
                </c:pt>
                <c:pt idx="24568">
                  <c:v>-836.54135465622005</c:v>
                </c:pt>
                <c:pt idx="24569">
                  <c:v>-836.53545379638695</c:v>
                </c:pt>
                <c:pt idx="24570">
                  <c:v>-836.53020858764705</c:v>
                </c:pt>
                <c:pt idx="24571">
                  <c:v>-836.52603626251198</c:v>
                </c:pt>
                <c:pt idx="24572">
                  <c:v>-836.52317523956299</c:v>
                </c:pt>
                <c:pt idx="24573">
                  <c:v>-836.52162551879906</c:v>
                </c:pt>
                <c:pt idx="24574">
                  <c:v>-836.52138710021995</c:v>
                </c:pt>
                <c:pt idx="24575">
                  <c:v>-836.52222156524704</c:v>
                </c:pt>
                <c:pt idx="24576">
                  <c:v>-836.52395009994495</c:v>
                </c:pt>
                <c:pt idx="24577">
                  <c:v>-836.52633428573597</c:v>
                </c:pt>
                <c:pt idx="24578">
                  <c:v>-836.52913570404098</c:v>
                </c:pt>
                <c:pt idx="24579">
                  <c:v>-836.53205633163498</c:v>
                </c:pt>
                <c:pt idx="24580">
                  <c:v>-836.53479814529396</c:v>
                </c:pt>
                <c:pt idx="24581">
                  <c:v>-836.53736114501999</c:v>
                </c:pt>
                <c:pt idx="24582">
                  <c:v>-836.53998374938999</c:v>
                </c:pt>
                <c:pt idx="24583">
                  <c:v>-836.54284477233898</c:v>
                </c:pt>
                <c:pt idx="24584">
                  <c:v>-836.54624223709095</c:v>
                </c:pt>
                <c:pt idx="24585">
                  <c:v>-836.54999732971203</c:v>
                </c:pt>
                <c:pt idx="24586">
                  <c:v>-836.55405044555698</c:v>
                </c:pt>
                <c:pt idx="24587">
                  <c:v>-836.55804395675705</c:v>
                </c:pt>
                <c:pt idx="24588">
                  <c:v>-836.56197786331199</c:v>
                </c:pt>
                <c:pt idx="24589">
                  <c:v>-836.56573295593296</c:v>
                </c:pt>
                <c:pt idx="24590">
                  <c:v>-836.56913042068504</c:v>
                </c:pt>
                <c:pt idx="24591">
                  <c:v>-836.57199144363403</c:v>
                </c:pt>
                <c:pt idx="24592">
                  <c:v>-836.57413721084595</c:v>
                </c:pt>
                <c:pt idx="24593">
                  <c:v>-836.57550811767601</c:v>
                </c:pt>
                <c:pt idx="24594">
                  <c:v>-836.57616376876899</c:v>
                </c:pt>
                <c:pt idx="24595">
                  <c:v>-836.57610416412399</c:v>
                </c:pt>
                <c:pt idx="24596">
                  <c:v>-836.57544851303101</c:v>
                </c:pt>
                <c:pt idx="24597">
                  <c:v>-836.57401800155696</c:v>
                </c:pt>
                <c:pt idx="24598">
                  <c:v>-836.57187223434505</c:v>
                </c:pt>
                <c:pt idx="24599">
                  <c:v>-836.56895160675106</c:v>
                </c:pt>
                <c:pt idx="24600">
                  <c:v>-836.56525611877498</c:v>
                </c:pt>
                <c:pt idx="24601">
                  <c:v>-836.56090497970604</c:v>
                </c:pt>
                <c:pt idx="24602">
                  <c:v>-836.556077003479</c:v>
                </c:pt>
                <c:pt idx="24603">
                  <c:v>-836.550891399384</c:v>
                </c:pt>
                <c:pt idx="24604">
                  <c:v>-836.54564619064399</c:v>
                </c:pt>
                <c:pt idx="24605">
                  <c:v>-836.54040098190296</c:v>
                </c:pt>
                <c:pt idx="24606">
                  <c:v>-836.53545379638695</c:v>
                </c:pt>
                <c:pt idx="24607">
                  <c:v>-836.53086423873901</c:v>
                </c:pt>
                <c:pt idx="24608">
                  <c:v>-836.52681112289395</c:v>
                </c:pt>
                <c:pt idx="24609">
                  <c:v>-836.52329444885299</c:v>
                </c:pt>
                <c:pt idx="24610">
                  <c:v>-836.52049303054798</c:v>
                </c:pt>
                <c:pt idx="24611">
                  <c:v>-836.51846647262596</c:v>
                </c:pt>
                <c:pt idx="24612">
                  <c:v>-836.51727437973</c:v>
                </c:pt>
                <c:pt idx="24613">
                  <c:v>-836.51691675186203</c:v>
                </c:pt>
                <c:pt idx="24614">
                  <c:v>-836.51745319366501</c:v>
                </c:pt>
                <c:pt idx="24615">
                  <c:v>-836.51870489120495</c:v>
                </c:pt>
                <c:pt idx="24616">
                  <c:v>-836.52055263519298</c:v>
                </c:pt>
                <c:pt idx="24617">
                  <c:v>-836.52275800705002</c:v>
                </c:pt>
                <c:pt idx="24618">
                  <c:v>-836.52484416961704</c:v>
                </c:pt>
                <c:pt idx="24619">
                  <c:v>-836.52651309967098</c:v>
                </c:pt>
                <c:pt idx="24620">
                  <c:v>-836.52758598327705</c:v>
                </c:pt>
                <c:pt idx="24621">
                  <c:v>-836.52782440185604</c:v>
                </c:pt>
                <c:pt idx="24622">
                  <c:v>-836.52710914611805</c:v>
                </c:pt>
                <c:pt idx="24623">
                  <c:v>-836.52538061142002</c:v>
                </c:pt>
                <c:pt idx="24624">
                  <c:v>-836.52275800705002</c:v>
                </c:pt>
                <c:pt idx="24625">
                  <c:v>-836.51947975158703</c:v>
                </c:pt>
                <c:pt idx="24626">
                  <c:v>-836.51578426361095</c:v>
                </c:pt>
                <c:pt idx="24627">
                  <c:v>-836.51202917098999</c:v>
                </c:pt>
                <c:pt idx="24628">
                  <c:v>-836.50851249694801</c:v>
                </c:pt>
                <c:pt idx="24629">
                  <c:v>-836.50535345077503</c:v>
                </c:pt>
                <c:pt idx="24630">
                  <c:v>-836.50267124176003</c:v>
                </c:pt>
                <c:pt idx="24631">
                  <c:v>-836.500585079193</c:v>
                </c:pt>
                <c:pt idx="24632">
                  <c:v>-836.49909496307396</c:v>
                </c:pt>
                <c:pt idx="24633">
                  <c:v>-836.49837970733699</c:v>
                </c:pt>
                <c:pt idx="24634">
                  <c:v>-836.49826049804699</c:v>
                </c:pt>
                <c:pt idx="24635">
                  <c:v>-836.49855852127098</c:v>
                </c:pt>
                <c:pt idx="24636">
                  <c:v>-836.49915456771896</c:v>
                </c:pt>
                <c:pt idx="24637">
                  <c:v>-836.49986982345604</c:v>
                </c:pt>
                <c:pt idx="24638">
                  <c:v>-836.500585079193</c:v>
                </c:pt>
                <c:pt idx="24639">
                  <c:v>-836.50130033493099</c:v>
                </c:pt>
                <c:pt idx="24640">
                  <c:v>-836.50189638137795</c:v>
                </c:pt>
                <c:pt idx="24641">
                  <c:v>-836.50225400924705</c:v>
                </c:pt>
                <c:pt idx="24642">
                  <c:v>-836.50243282318104</c:v>
                </c:pt>
                <c:pt idx="24643">
                  <c:v>-836.50231361389206</c:v>
                </c:pt>
                <c:pt idx="24644">
                  <c:v>-836.50189638137795</c:v>
                </c:pt>
                <c:pt idx="24645">
                  <c:v>-836.501002311707</c:v>
                </c:pt>
                <c:pt idx="24646">
                  <c:v>-836.49945259094295</c:v>
                </c:pt>
                <c:pt idx="24647">
                  <c:v>-836.49700880050705</c:v>
                </c:pt>
                <c:pt idx="24648">
                  <c:v>-836.49361133575496</c:v>
                </c:pt>
                <c:pt idx="24649">
                  <c:v>-836.48914098739601</c:v>
                </c:pt>
                <c:pt idx="24650">
                  <c:v>-836.48377656936702</c:v>
                </c:pt>
                <c:pt idx="24651">
                  <c:v>-836.47751808166504</c:v>
                </c:pt>
                <c:pt idx="24652">
                  <c:v>-836.47042512893699</c:v>
                </c:pt>
                <c:pt idx="24653">
                  <c:v>-836.46291494369495</c:v>
                </c:pt>
                <c:pt idx="24654">
                  <c:v>-836.45546436309803</c:v>
                </c:pt>
                <c:pt idx="24655">
                  <c:v>-836.44866943359398</c:v>
                </c:pt>
                <c:pt idx="24656">
                  <c:v>-836.44324541091896</c:v>
                </c:pt>
                <c:pt idx="24657">
                  <c:v>-836.43949031829902</c:v>
                </c:pt>
                <c:pt idx="24658">
                  <c:v>-836.43758296966598</c:v>
                </c:pt>
                <c:pt idx="24659">
                  <c:v>-836.43770217895496</c:v>
                </c:pt>
                <c:pt idx="24660">
                  <c:v>-836.43966913223301</c:v>
                </c:pt>
                <c:pt idx="24661">
                  <c:v>-836.44348382949897</c:v>
                </c:pt>
                <c:pt idx="24662">
                  <c:v>-836.44878864288398</c:v>
                </c:pt>
                <c:pt idx="24663">
                  <c:v>-836.45504713058494</c:v>
                </c:pt>
                <c:pt idx="24664">
                  <c:v>-836.46178245544502</c:v>
                </c:pt>
                <c:pt idx="24665">
                  <c:v>-836.46845817565895</c:v>
                </c:pt>
                <c:pt idx="24666">
                  <c:v>-836.47483587265003</c:v>
                </c:pt>
                <c:pt idx="24667">
                  <c:v>-836.48073673248302</c:v>
                </c:pt>
                <c:pt idx="24668">
                  <c:v>-836.48616075515804</c:v>
                </c:pt>
                <c:pt idx="24669">
                  <c:v>-836.49110794067406</c:v>
                </c:pt>
                <c:pt idx="24670">
                  <c:v>-836.49557828903198</c:v>
                </c:pt>
                <c:pt idx="24671">
                  <c:v>-836.49963140487705</c:v>
                </c:pt>
                <c:pt idx="24672">
                  <c:v>-836.50332689285301</c:v>
                </c:pt>
                <c:pt idx="24673">
                  <c:v>-836.50648593902599</c:v>
                </c:pt>
                <c:pt idx="24674">
                  <c:v>-836.509168148041</c:v>
                </c:pt>
                <c:pt idx="24675">
                  <c:v>-836.51107549667404</c:v>
                </c:pt>
                <c:pt idx="24676">
                  <c:v>-836.51196956634499</c:v>
                </c:pt>
                <c:pt idx="24677">
                  <c:v>-836.51167154312202</c:v>
                </c:pt>
                <c:pt idx="24678">
                  <c:v>-836.51006221771297</c:v>
                </c:pt>
                <c:pt idx="24679">
                  <c:v>-836.50714159011898</c:v>
                </c:pt>
                <c:pt idx="24680">
                  <c:v>-836.50314807891903</c:v>
                </c:pt>
                <c:pt idx="24681">
                  <c:v>-836.49832010269199</c:v>
                </c:pt>
                <c:pt idx="24682">
                  <c:v>-836.49313449859596</c:v>
                </c:pt>
                <c:pt idx="24683">
                  <c:v>-836.48812770843494</c:v>
                </c:pt>
                <c:pt idx="24684">
                  <c:v>-836.48389577865601</c:v>
                </c:pt>
                <c:pt idx="24685">
                  <c:v>-836.48091554641701</c:v>
                </c:pt>
                <c:pt idx="24686">
                  <c:v>-836.47966384887695</c:v>
                </c:pt>
                <c:pt idx="24687">
                  <c:v>-836.48014068603504</c:v>
                </c:pt>
                <c:pt idx="24688">
                  <c:v>-836.48228645324696</c:v>
                </c:pt>
                <c:pt idx="24689">
                  <c:v>-836.48574352264404</c:v>
                </c:pt>
                <c:pt idx="24690">
                  <c:v>-836.49015426635799</c:v>
                </c:pt>
                <c:pt idx="24691">
                  <c:v>-836.49474382400501</c:v>
                </c:pt>
                <c:pt idx="24692">
                  <c:v>-836.49891614913997</c:v>
                </c:pt>
                <c:pt idx="24693">
                  <c:v>-836.50201559066795</c:v>
                </c:pt>
                <c:pt idx="24694">
                  <c:v>-836.50380373001099</c:v>
                </c:pt>
                <c:pt idx="24695">
                  <c:v>-836.50434017181396</c:v>
                </c:pt>
                <c:pt idx="24696">
                  <c:v>-836.50386333465599</c:v>
                </c:pt>
                <c:pt idx="24697">
                  <c:v>-836.50273084640503</c:v>
                </c:pt>
                <c:pt idx="24698">
                  <c:v>-836.50130033493099</c:v>
                </c:pt>
                <c:pt idx="24699">
                  <c:v>-836.49992942810104</c:v>
                </c:pt>
                <c:pt idx="24700">
                  <c:v>-836.49897575378395</c:v>
                </c:pt>
                <c:pt idx="24701">
                  <c:v>-836.49873733520496</c:v>
                </c:pt>
                <c:pt idx="24702">
                  <c:v>-836.49945259094295</c:v>
                </c:pt>
                <c:pt idx="24703">
                  <c:v>-836.501061916352</c:v>
                </c:pt>
                <c:pt idx="24704">
                  <c:v>-836.50320768356301</c:v>
                </c:pt>
                <c:pt idx="24705">
                  <c:v>-836.50547266006504</c:v>
                </c:pt>
                <c:pt idx="24706">
                  <c:v>-836.50743961334194</c:v>
                </c:pt>
                <c:pt idx="24707">
                  <c:v>-836.50898933410701</c:v>
                </c:pt>
                <c:pt idx="24708">
                  <c:v>-836.51018142700195</c:v>
                </c:pt>
                <c:pt idx="24709">
                  <c:v>-836.51107549667404</c:v>
                </c:pt>
                <c:pt idx="24710">
                  <c:v>-836.51161193847702</c:v>
                </c:pt>
                <c:pt idx="24711">
                  <c:v>-836.51196956634499</c:v>
                </c:pt>
                <c:pt idx="24712">
                  <c:v>-836.51214838028</c:v>
                </c:pt>
                <c:pt idx="24713">
                  <c:v>-836.51244640350399</c:v>
                </c:pt>
                <c:pt idx="24714">
                  <c:v>-836.51328086853005</c:v>
                </c:pt>
                <c:pt idx="24715">
                  <c:v>-836.51477098465</c:v>
                </c:pt>
                <c:pt idx="24716">
                  <c:v>-836.51685714721702</c:v>
                </c:pt>
                <c:pt idx="24717">
                  <c:v>-836.51924133300804</c:v>
                </c:pt>
                <c:pt idx="24718">
                  <c:v>-836.52144670486496</c:v>
                </c:pt>
                <c:pt idx="24719">
                  <c:v>-836.52305603027401</c:v>
                </c:pt>
                <c:pt idx="24720">
                  <c:v>-836.52389049530098</c:v>
                </c:pt>
                <c:pt idx="24721">
                  <c:v>-836.52377128601097</c:v>
                </c:pt>
                <c:pt idx="24722">
                  <c:v>-836.52269840240501</c:v>
                </c:pt>
                <c:pt idx="24723">
                  <c:v>-836.52067184448299</c:v>
                </c:pt>
                <c:pt idx="24724">
                  <c:v>-836.51787042617798</c:v>
                </c:pt>
                <c:pt idx="24725">
                  <c:v>-836.51459217071601</c:v>
                </c:pt>
                <c:pt idx="24726">
                  <c:v>-836.51143312454201</c:v>
                </c:pt>
                <c:pt idx="24727">
                  <c:v>-836.50875091552803</c:v>
                </c:pt>
                <c:pt idx="24728">
                  <c:v>-836.50678396224998</c:v>
                </c:pt>
                <c:pt idx="24729">
                  <c:v>-836.50553226471004</c:v>
                </c:pt>
                <c:pt idx="24730">
                  <c:v>-836.50481700897205</c:v>
                </c:pt>
                <c:pt idx="24731">
                  <c:v>-836.50434017181396</c:v>
                </c:pt>
                <c:pt idx="24732">
                  <c:v>-836.50410175323498</c:v>
                </c:pt>
                <c:pt idx="24733">
                  <c:v>-836.50386333465599</c:v>
                </c:pt>
                <c:pt idx="24734">
                  <c:v>-836.503565311432</c:v>
                </c:pt>
                <c:pt idx="24735">
                  <c:v>-836.50314807891903</c:v>
                </c:pt>
                <c:pt idx="24736">
                  <c:v>-836.50285005569503</c:v>
                </c:pt>
                <c:pt idx="24737">
                  <c:v>-836.50285005569503</c:v>
                </c:pt>
                <c:pt idx="24738">
                  <c:v>-836.50338649749801</c:v>
                </c:pt>
                <c:pt idx="24739">
                  <c:v>-836.50451898574897</c:v>
                </c:pt>
                <c:pt idx="24740">
                  <c:v>-836.506128311157</c:v>
                </c:pt>
                <c:pt idx="24741">
                  <c:v>-836.50779724121105</c:v>
                </c:pt>
                <c:pt idx="24742">
                  <c:v>-836.50904893875099</c:v>
                </c:pt>
                <c:pt idx="24743">
                  <c:v>-836.50952577590999</c:v>
                </c:pt>
                <c:pt idx="24744">
                  <c:v>-836.50904893875099</c:v>
                </c:pt>
                <c:pt idx="24745">
                  <c:v>-836.50732040405296</c:v>
                </c:pt>
                <c:pt idx="24746">
                  <c:v>-836.50428056716896</c:v>
                </c:pt>
                <c:pt idx="24747">
                  <c:v>-836.49981021881104</c:v>
                </c:pt>
                <c:pt idx="24748">
                  <c:v>-836.49414777755806</c:v>
                </c:pt>
                <c:pt idx="24749">
                  <c:v>-836.48759126663197</c:v>
                </c:pt>
                <c:pt idx="24750">
                  <c:v>-836.48085594177303</c:v>
                </c:pt>
                <c:pt idx="24751">
                  <c:v>-836.47441864013695</c:v>
                </c:pt>
                <c:pt idx="24752">
                  <c:v>-836.46893501281795</c:v>
                </c:pt>
                <c:pt idx="24753">
                  <c:v>-836.46482229232799</c:v>
                </c:pt>
                <c:pt idx="24754">
                  <c:v>-836.462318897248</c:v>
                </c:pt>
                <c:pt idx="24755">
                  <c:v>-836.46166324615501</c:v>
                </c:pt>
                <c:pt idx="24756">
                  <c:v>-836.46309375762996</c:v>
                </c:pt>
                <c:pt idx="24757">
                  <c:v>-836.46661043167103</c:v>
                </c:pt>
                <c:pt idx="24758">
                  <c:v>-836.47215366363503</c:v>
                </c:pt>
                <c:pt idx="24759">
                  <c:v>-836.47936582565296</c:v>
                </c:pt>
                <c:pt idx="24760">
                  <c:v>-836.48777008056697</c:v>
                </c:pt>
                <c:pt idx="24761">
                  <c:v>-836.49659156799305</c:v>
                </c:pt>
                <c:pt idx="24762">
                  <c:v>-836.50523424148605</c:v>
                </c:pt>
                <c:pt idx="24763">
                  <c:v>-836.51304244995094</c:v>
                </c:pt>
                <c:pt idx="24764">
                  <c:v>-836.51947975158703</c:v>
                </c:pt>
                <c:pt idx="24765">
                  <c:v>-836.52400970458996</c:v>
                </c:pt>
                <c:pt idx="24766">
                  <c:v>-836.52645349502598</c:v>
                </c:pt>
                <c:pt idx="24767">
                  <c:v>-836.52663230895996</c:v>
                </c:pt>
                <c:pt idx="24768">
                  <c:v>-836.52478456497204</c:v>
                </c:pt>
                <c:pt idx="24769">
                  <c:v>-836.52126789092995</c:v>
                </c:pt>
                <c:pt idx="24770">
                  <c:v>-836.51667833328304</c:v>
                </c:pt>
                <c:pt idx="24771">
                  <c:v>-836.511731147766</c:v>
                </c:pt>
                <c:pt idx="24772">
                  <c:v>-836.50720119476296</c:v>
                </c:pt>
                <c:pt idx="24773">
                  <c:v>-836.503624916077</c:v>
                </c:pt>
                <c:pt idx="24774">
                  <c:v>-836.50141954421997</c:v>
                </c:pt>
                <c:pt idx="24775">
                  <c:v>-836.500644683838</c:v>
                </c:pt>
                <c:pt idx="24776">
                  <c:v>-836.50112152099598</c:v>
                </c:pt>
                <c:pt idx="24777">
                  <c:v>-836.50249242782604</c:v>
                </c:pt>
                <c:pt idx="24778">
                  <c:v>-836.50439977645897</c:v>
                </c:pt>
                <c:pt idx="24779">
                  <c:v>-836.506247520447</c:v>
                </c:pt>
                <c:pt idx="24780">
                  <c:v>-836.50767803192196</c:v>
                </c:pt>
                <c:pt idx="24781">
                  <c:v>-836.50827407836903</c:v>
                </c:pt>
                <c:pt idx="24782">
                  <c:v>-836.50797605514504</c:v>
                </c:pt>
                <c:pt idx="24783">
                  <c:v>-836.50690317153999</c:v>
                </c:pt>
                <c:pt idx="24784">
                  <c:v>-836.50547266006504</c:v>
                </c:pt>
                <c:pt idx="24785">
                  <c:v>-836.50398254394599</c:v>
                </c:pt>
                <c:pt idx="24786">
                  <c:v>-836.50285005569503</c:v>
                </c:pt>
                <c:pt idx="24787">
                  <c:v>-836.50225400924705</c:v>
                </c:pt>
                <c:pt idx="24788">
                  <c:v>-836.50231361389206</c:v>
                </c:pt>
                <c:pt idx="24789">
                  <c:v>-836.50314807891903</c:v>
                </c:pt>
                <c:pt idx="24790">
                  <c:v>-836.50451898574897</c:v>
                </c:pt>
                <c:pt idx="24791">
                  <c:v>-836.50636672973701</c:v>
                </c:pt>
                <c:pt idx="24792">
                  <c:v>-836.50833368301403</c:v>
                </c:pt>
                <c:pt idx="24793">
                  <c:v>-836.51012182235695</c:v>
                </c:pt>
                <c:pt idx="24794">
                  <c:v>-836.51149272918701</c:v>
                </c:pt>
                <c:pt idx="24795">
                  <c:v>-836.51238679885898</c:v>
                </c:pt>
                <c:pt idx="24796">
                  <c:v>-836.51286363601696</c:v>
                </c:pt>
                <c:pt idx="24797">
                  <c:v>-836.51310205459595</c:v>
                </c:pt>
                <c:pt idx="24798">
                  <c:v>-836.51340007782005</c:v>
                </c:pt>
                <c:pt idx="24799">
                  <c:v>-836.51405572891304</c:v>
                </c:pt>
                <c:pt idx="24800">
                  <c:v>-836.51512861251899</c:v>
                </c:pt>
                <c:pt idx="24801">
                  <c:v>-836.51685714721702</c:v>
                </c:pt>
                <c:pt idx="24802">
                  <c:v>-836.51918172836304</c:v>
                </c:pt>
                <c:pt idx="24803">
                  <c:v>-836.52204275131203</c:v>
                </c:pt>
                <c:pt idx="24804">
                  <c:v>-836.52538061142002</c:v>
                </c:pt>
                <c:pt idx="24805">
                  <c:v>-836.52913570404098</c:v>
                </c:pt>
                <c:pt idx="24806">
                  <c:v>-836.53301000595104</c:v>
                </c:pt>
                <c:pt idx="24807">
                  <c:v>-836.536765098572</c:v>
                </c:pt>
                <c:pt idx="24808">
                  <c:v>-836.54004335403499</c:v>
                </c:pt>
                <c:pt idx="24809">
                  <c:v>-836.542665958405</c:v>
                </c:pt>
                <c:pt idx="24810">
                  <c:v>-836.54433488845802</c:v>
                </c:pt>
                <c:pt idx="24811">
                  <c:v>-836.54505014419601</c:v>
                </c:pt>
                <c:pt idx="24812">
                  <c:v>-836.54481172561702</c:v>
                </c:pt>
                <c:pt idx="24813">
                  <c:v>-836.54350042343196</c:v>
                </c:pt>
                <c:pt idx="24814">
                  <c:v>-836.54111623764095</c:v>
                </c:pt>
                <c:pt idx="24815">
                  <c:v>-836.53759956359897</c:v>
                </c:pt>
                <c:pt idx="24816">
                  <c:v>-836.53306961059604</c:v>
                </c:pt>
                <c:pt idx="24817">
                  <c:v>-836.52806282043503</c:v>
                </c:pt>
                <c:pt idx="24818">
                  <c:v>-836.522996425629</c:v>
                </c:pt>
                <c:pt idx="24819">
                  <c:v>-836.51846647262596</c:v>
                </c:pt>
                <c:pt idx="24820">
                  <c:v>-836.51477098465</c:v>
                </c:pt>
                <c:pt idx="24821">
                  <c:v>-836.51208877563499</c:v>
                </c:pt>
                <c:pt idx="24822">
                  <c:v>-836.51065826416004</c:v>
                </c:pt>
                <c:pt idx="24823">
                  <c:v>-836.51053905487095</c:v>
                </c:pt>
                <c:pt idx="24824">
                  <c:v>-836.511790752411</c:v>
                </c:pt>
                <c:pt idx="24825">
                  <c:v>-836.51411533355702</c:v>
                </c:pt>
                <c:pt idx="24826">
                  <c:v>-836.51685714721702</c:v>
                </c:pt>
                <c:pt idx="24827">
                  <c:v>-836.51953935623203</c:v>
                </c:pt>
                <c:pt idx="24828">
                  <c:v>-836.52162551879906</c:v>
                </c:pt>
                <c:pt idx="24829">
                  <c:v>-836.52281761169502</c:v>
                </c:pt>
                <c:pt idx="24830">
                  <c:v>-836.522936820984</c:v>
                </c:pt>
                <c:pt idx="24831">
                  <c:v>-836.52210235595703</c:v>
                </c:pt>
                <c:pt idx="24832">
                  <c:v>-836.52025461196899</c:v>
                </c:pt>
                <c:pt idx="24833">
                  <c:v>-836.51769161224399</c:v>
                </c:pt>
                <c:pt idx="24834">
                  <c:v>-836.51477098465</c:v>
                </c:pt>
                <c:pt idx="24835">
                  <c:v>-836.51196956634499</c:v>
                </c:pt>
                <c:pt idx="24836">
                  <c:v>-836.50982379913398</c:v>
                </c:pt>
                <c:pt idx="24837">
                  <c:v>-836.50851249694801</c:v>
                </c:pt>
                <c:pt idx="24838">
                  <c:v>-836.50809526443504</c:v>
                </c:pt>
                <c:pt idx="24839">
                  <c:v>-836.50857210159302</c:v>
                </c:pt>
                <c:pt idx="24840">
                  <c:v>-836.50964498519897</c:v>
                </c:pt>
                <c:pt idx="24841">
                  <c:v>-836.51107549667404</c:v>
                </c:pt>
                <c:pt idx="24842">
                  <c:v>-836.51262521743797</c:v>
                </c:pt>
                <c:pt idx="24843">
                  <c:v>-836.51387691497803</c:v>
                </c:pt>
                <c:pt idx="24844">
                  <c:v>-836.51447296142601</c:v>
                </c:pt>
                <c:pt idx="24845">
                  <c:v>-836.51417493820202</c:v>
                </c:pt>
                <c:pt idx="24846">
                  <c:v>-836.51298284530696</c:v>
                </c:pt>
                <c:pt idx="24847">
                  <c:v>-836.51095628738403</c:v>
                </c:pt>
                <c:pt idx="24848">
                  <c:v>-836.50821447372505</c:v>
                </c:pt>
                <c:pt idx="24849">
                  <c:v>-836.50499582290695</c:v>
                </c:pt>
                <c:pt idx="24850">
                  <c:v>-836.50147914886497</c:v>
                </c:pt>
                <c:pt idx="24851">
                  <c:v>-836.49778366088901</c:v>
                </c:pt>
                <c:pt idx="24852">
                  <c:v>-836.49414777755806</c:v>
                </c:pt>
                <c:pt idx="24853">
                  <c:v>-836.49063110351597</c:v>
                </c:pt>
                <c:pt idx="24854">
                  <c:v>-836.48741245269798</c:v>
                </c:pt>
                <c:pt idx="24855">
                  <c:v>-836.48443222045898</c:v>
                </c:pt>
                <c:pt idx="24856">
                  <c:v>-836.48151159286499</c:v>
                </c:pt>
                <c:pt idx="24857">
                  <c:v>-836.478769779206</c:v>
                </c:pt>
                <c:pt idx="24858">
                  <c:v>-836.47620677947998</c:v>
                </c:pt>
                <c:pt idx="24859">
                  <c:v>-836.47406101226795</c:v>
                </c:pt>
                <c:pt idx="24860">
                  <c:v>-836.47257089614902</c:v>
                </c:pt>
                <c:pt idx="24861">
                  <c:v>-836.47179603576706</c:v>
                </c:pt>
                <c:pt idx="24862">
                  <c:v>-836.47173643112205</c:v>
                </c:pt>
                <c:pt idx="24863">
                  <c:v>-836.47227287292503</c:v>
                </c:pt>
                <c:pt idx="24864">
                  <c:v>-836.47352457046497</c:v>
                </c:pt>
                <c:pt idx="24865">
                  <c:v>-836.47531270980903</c:v>
                </c:pt>
                <c:pt idx="24866">
                  <c:v>-836.47757768631004</c:v>
                </c:pt>
                <c:pt idx="24867">
                  <c:v>-836.48002147674595</c:v>
                </c:pt>
                <c:pt idx="24868">
                  <c:v>-836.48216724395797</c:v>
                </c:pt>
                <c:pt idx="24869">
                  <c:v>-836.48359775543202</c:v>
                </c:pt>
                <c:pt idx="24870">
                  <c:v>-836.48419380188</c:v>
                </c:pt>
                <c:pt idx="24871">
                  <c:v>-836.48407459259101</c:v>
                </c:pt>
                <c:pt idx="24872">
                  <c:v>-836.48359775543202</c:v>
                </c:pt>
                <c:pt idx="24873">
                  <c:v>-836.48288249969505</c:v>
                </c:pt>
                <c:pt idx="24874">
                  <c:v>-836.48228645324696</c:v>
                </c:pt>
                <c:pt idx="24875">
                  <c:v>-836.48204803466797</c:v>
                </c:pt>
                <c:pt idx="24876">
                  <c:v>-836.48264408111595</c:v>
                </c:pt>
                <c:pt idx="24877">
                  <c:v>-836.48443222045898</c:v>
                </c:pt>
                <c:pt idx="24878">
                  <c:v>-836.48759126663197</c:v>
                </c:pt>
                <c:pt idx="24879">
                  <c:v>-836.49206161499001</c:v>
                </c:pt>
                <c:pt idx="24880">
                  <c:v>-836.49742603302002</c:v>
                </c:pt>
                <c:pt idx="24881">
                  <c:v>-836.50320768356301</c:v>
                </c:pt>
                <c:pt idx="24882">
                  <c:v>-836.50887012481701</c:v>
                </c:pt>
                <c:pt idx="24883">
                  <c:v>-836.51393651962303</c:v>
                </c:pt>
                <c:pt idx="24884">
                  <c:v>-836.51804924011299</c:v>
                </c:pt>
                <c:pt idx="24885">
                  <c:v>-836.52073144912697</c:v>
                </c:pt>
                <c:pt idx="24886">
                  <c:v>-836.52180433273304</c:v>
                </c:pt>
                <c:pt idx="24887">
                  <c:v>-836.52114868164097</c:v>
                </c:pt>
                <c:pt idx="24888">
                  <c:v>-836.51906251907405</c:v>
                </c:pt>
                <c:pt idx="24889">
                  <c:v>-836.51602268219006</c:v>
                </c:pt>
                <c:pt idx="24890">
                  <c:v>-836.51256561279297</c:v>
                </c:pt>
                <c:pt idx="24891">
                  <c:v>-836.509227752686</c:v>
                </c:pt>
                <c:pt idx="24892">
                  <c:v>-836.50606870651302</c:v>
                </c:pt>
                <c:pt idx="24893">
                  <c:v>-836.50344610214302</c:v>
                </c:pt>
                <c:pt idx="24894">
                  <c:v>-836.50153875350998</c:v>
                </c:pt>
                <c:pt idx="24895">
                  <c:v>-836.50052547454902</c:v>
                </c:pt>
                <c:pt idx="24896">
                  <c:v>-836.500585079193</c:v>
                </c:pt>
                <c:pt idx="24897">
                  <c:v>-836.50159835815498</c:v>
                </c:pt>
                <c:pt idx="24898">
                  <c:v>-836.50332689285301</c:v>
                </c:pt>
                <c:pt idx="24899">
                  <c:v>-836.50565147399902</c:v>
                </c:pt>
                <c:pt idx="24900">
                  <c:v>-836.50839328765903</c:v>
                </c:pt>
                <c:pt idx="24901">
                  <c:v>-836.51167154312202</c:v>
                </c:pt>
                <c:pt idx="24902">
                  <c:v>-836.51524782180798</c:v>
                </c:pt>
                <c:pt idx="24903">
                  <c:v>-836.51870489120495</c:v>
                </c:pt>
                <c:pt idx="24904">
                  <c:v>-836.52168512344394</c:v>
                </c:pt>
                <c:pt idx="24905">
                  <c:v>-836.52365207672096</c:v>
                </c:pt>
                <c:pt idx="24906">
                  <c:v>-836.52418851852406</c:v>
                </c:pt>
                <c:pt idx="24907">
                  <c:v>-836.52317523956299</c:v>
                </c:pt>
                <c:pt idx="24908">
                  <c:v>-836.52049303054798</c:v>
                </c:pt>
                <c:pt idx="24909">
                  <c:v>-836.51649951934803</c:v>
                </c:pt>
                <c:pt idx="24910">
                  <c:v>-836.51149272918701</c:v>
                </c:pt>
                <c:pt idx="24911">
                  <c:v>-836.506187915802</c:v>
                </c:pt>
                <c:pt idx="24912">
                  <c:v>-836.50112152099598</c:v>
                </c:pt>
                <c:pt idx="24913">
                  <c:v>-836.49700880050705</c:v>
                </c:pt>
                <c:pt idx="24914">
                  <c:v>-836.49414777755806</c:v>
                </c:pt>
                <c:pt idx="24915">
                  <c:v>-836.49289608001698</c:v>
                </c:pt>
                <c:pt idx="24916">
                  <c:v>-836.49313449859596</c:v>
                </c:pt>
                <c:pt idx="24917">
                  <c:v>-836.49456501007103</c:v>
                </c:pt>
                <c:pt idx="24918">
                  <c:v>-836.49677038192794</c:v>
                </c:pt>
                <c:pt idx="24919">
                  <c:v>-836.49921417236305</c:v>
                </c:pt>
                <c:pt idx="24920">
                  <c:v>-836.50135993957497</c:v>
                </c:pt>
                <c:pt idx="24921">
                  <c:v>-836.50290966034004</c:v>
                </c:pt>
                <c:pt idx="24922">
                  <c:v>-836.503565311432</c:v>
                </c:pt>
                <c:pt idx="24923">
                  <c:v>-836.50344610214302</c:v>
                </c:pt>
                <c:pt idx="24924">
                  <c:v>-836.50261163711605</c:v>
                </c:pt>
                <c:pt idx="24925">
                  <c:v>-836.50141954421997</c:v>
                </c:pt>
                <c:pt idx="24926">
                  <c:v>-836.50028705596901</c:v>
                </c:pt>
                <c:pt idx="24927">
                  <c:v>-836.49921417236305</c:v>
                </c:pt>
                <c:pt idx="24928">
                  <c:v>-836.49826049804699</c:v>
                </c:pt>
                <c:pt idx="24929">
                  <c:v>-836.49748563766502</c:v>
                </c:pt>
                <c:pt idx="24930">
                  <c:v>-836.49688959121704</c:v>
                </c:pt>
                <c:pt idx="24931">
                  <c:v>-836.49641275405895</c:v>
                </c:pt>
                <c:pt idx="24932">
                  <c:v>-836.49611473083496</c:v>
                </c:pt>
                <c:pt idx="24933">
                  <c:v>-836.49593591690098</c:v>
                </c:pt>
                <c:pt idx="24934">
                  <c:v>-836.49575710296699</c:v>
                </c:pt>
                <c:pt idx="24935">
                  <c:v>-836.49569749832199</c:v>
                </c:pt>
                <c:pt idx="24936">
                  <c:v>-836.49611473083496</c:v>
                </c:pt>
                <c:pt idx="24937">
                  <c:v>-836.49718761444103</c:v>
                </c:pt>
                <c:pt idx="24938">
                  <c:v>-836.49909496307396</c:v>
                </c:pt>
                <c:pt idx="24939">
                  <c:v>-836.50165796279896</c:v>
                </c:pt>
                <c:pt idx="24940">
                  <c:v>-836.50469779968296</c:v>
                </c:pt>
                <c:pt idx="24941">
                  <c:v>-836.50791645050106</c:v>
                </c:pt>
                <c:pt idx="24942">
                  <c:v>-836.51113510131904</c:v>
                </c:pt>
                <c:pt idx="24943">
                  <c:v>-836.51417493820202</c:v>
                </c:pt>
                <c:pt idx="24944">
                  <c:v>-836.51667833328304</c:v>
                </c:pt>
                <c:pt idx="24945">
                  <c:v>-836.51840686798096</c:v>
                </c:pt>
                <c:pt idx="24946">
                  <c:v>-836.51930093765304</c:v>
                </c:pt>
                <c:pt idx="24947">
                  <c:v>-836.51947975158703</c:v>
                </c:pt>
                <c:pt idx="24948">
                  <c:v>-836.51924133300804</c:v>
                </c:pt>
                <c:pt idx="24949">
                  <c:v>-836.51876449584995</c:v>
                </c:pt>
                <c:pt idx="24950">
                  <c:v>-836.51834726333595</c:v>
                </c:pt>
                <c:pt idx="24951">
                  <c:v>-836.51787042617798</c:v>
                </c:pt>
                <c:pt idx="24952">
                  <c:v>-836.51751279831001</c:v>
                </c:pt>
                <c:pt idx="24953">
                  <c:v>-836.517333984375</c:v>
                </c:pt>
                <c:pt idx="24954">
                  <c:v>-836.51745319366501</c:v>
                </c:pt>
                <c:pt idx="24955">
                  <c:v>-836.51798963546798</c:v>
                </c:pt>
                <c:pt idx="24956">
                  <c:v>-836.51888370513905</c:v>
                </c:pt>
                <c:pt idx="24957">
                  <c:v>-836.52001619339001</c:v>
                </c:pt>
                <c:pt idx="24958">
                  <c:v>-836.52120828628597</c:v>
                </c:pt>
                <c:pt idx="24959">
                  <c:v>-836.52210235595703</c:v>
                </c:pt>
                <c:pt idx="24960">
                  <c:v>-836.52269840240501</c:v>
                </c:pt>
                <c:pt idx="24961">
                  <c:v>-836.522936820984</c:v>
                </c:pt>
                <c:pt idx="24962">
                  <c:v>-836.52281761169502</c:v>
                </c:pt>
                <c:pt idx="24963">
                  <c:v>-836.52222156524704</c:v>
                </c:pt>
                <c:pt idx="24964">
                  <c:v>-836.52120828628597</c:v>
                </c:pt>
                <c:pt idx="24965">
                  <c:v>-836.519956588745</c:v>
                </c:pt>
                <c:pt idx="24966">
                  <c:v>-836.51876449584995</c:v>
                </c:pt>
                <c:pt idx="24967">
                  <c:v>-836.51816844940197</c:v>
                </c:pt>
                <c:pt idx="24968">
                  <c:v>-836.51852607727096</c:v>
                </c:pt>
                <c:pt idx="24969">
                  <c:v>-836.52007579803501</c:v>
                </c:pt>
                <c:pt idx="24970">
                  <c:v>-836.52269840240501</c:v>
                </c:pt>
                <c:pt idx="24971">
                  <c:v>-836.52603626251198</c:v>
                </c:pt>
                <c:pt idx="24972">
                  <c:v>-836.52979135513306</c:v>
                </c:pt>
                <c:pt idx="24973">
                  <c:v>-836.53360605239902</c:v>
                </c:pt>
                <c:pt idx="24974">
                  <c:v>-836.53748035430897</c:v>
                </c:pt>
                <c:pt idx="24975">
                  <c:v>-836.54135465622005</c:v>
                </c:pt>
                <c:pt idx="24976">
                  <c:v>-836.54516935348499</c:v>
                </c:pt>
                <c:pt idx="24977">
                  <c:v>-836.54898405075096</c:v>
                </c:pt>
                <c:pt idx="24978">
                  <c:v>-836.55291795730602</c:v>
                </c:pt>
                <c:pt idx="24979">
                  <c:v>-836.55709028243996</c:v>
                </c:pt>
                <c:pt idx="24980">
                  <c:v>-836.56173944473301</c:v>
                </c:pt>
                <c:pt idx="24981">
                  <c:v>-836.56680583953903</c:v>
                </c:pt>
                <c:pt idx="24982">
                  <c:v>-836.57199144363403</c:v>
                </c:pt>
                <c:pt idx="24983">
                  <c:v>-836.57681941986095</c:v>
                </c:pt>
                <c:pt idx="24984">
                  <c:v>-836.58057451248203</c:v>
                </c:pt>
                <c:pt idx="24985">
                  <c:v>-836.58277988433895</c:v>
                </c:pt>
                <c:pt idx="24986">
                  <c:v>-836.58319711685203</c:v>
                </c:pt>
                <c:pt idx="24987">
                  <c:v>-836.58170700073299</c:v>
                </c:pt>
                <c:pt idx="24988">
                  <c:v>-836.57860755920399</c:v>
                </c:pt>
                <c:pt idx="24989">
                  <c:v>-836.57419681549095</c:v>
                </c:pt>
                <c:pt idx="24990">
                  <c:v>-836.56895160675106</c:v>
                </c:pt>
                <c:pt idx="24991">
                  <c:v>-836.56364679336605</c:v>
                </c:pt>
                <c:pt idx="24992">
                  <c:v>-836.55864000320503</c:v>
                </c:pt>
                <c:pt idx="24993">
                  <c:v>-836.55440807342598</c:v>
                </c:pt>
                <c:pt idx="24994">
                  <c:v>-836.55101060867298</c:v>
                </c:pt>
                <c:pt idx="24995">
                  <c:v>-836.54838800430298</c:v>
                </c:pt>
                <c:pt idx="24996">
                  <c:v>-836.54659986495994</c:v>
                </c:pt>
                <c:pt idx="24997">
                  <c:v>-836.54546737670898</c:v>
                </c:pt>
                <c:pt idx="24998">
                  <c:v>-836.54493093490601</c:v>
                </c:pt>
                <c:pt idx="24999">
                  <c:v>-836.54469251632702</c:v>
                </c:pt>
                <c:pt idx="25000">
                  <c:v>-836.54451370239303</c:v>
                </c:pt>
                <c:pt idx="25001">
                  <c:v>-836.54421567916904</c:v>
                </c:pt>
                <c:pt idx="25002">
                  <c:v>-836.54391765594505</c:v>
                </c:pt>
                <c:pt idx="25003">
                  <c:v>-836.54367923736595</c:v>
                </c:pt>
                <c:pt idx="25004">
                  <c:v>-836.54356002807594</c:v>
                </c:pt>
                <c:pt idx="25005">
                  <c:v>-836.54338121414196</c:v>
                </c:pt>
                <c:pt idx="25006">
                  <c:v>-836.54302358627297</c:v>
                </c:pt>
                <c:pt idx="25007">
                  <c:v>-836.54212951660202</c:v>
                </c:pt>
                <c:pt idx="25008">
                  <c:v>-836.54063940048195</c:v>
                </c:pt>
                <c:pt idx="25009">
                  <c:v>-836.53861284256004</c:v>
                </c:pt>
                <c:pt idx="25010">
                  <c:v>-836.53616905212402</c:v>
                </c:pt>
                <c:pt idx="25011">
                  <c:v>-836.53318881988503</c:v>
                </c:pt>
                <c:pt idx="25012">
                  <c:v>-836.52967214584396</c:v>
                </c:pt>
                <c:pt idx="25013">
                  <c:v>-836.52573823928901</c:v>
                </c:pt>
                <c:pt idx="25014">
                  <c:v>-836.52150630950905</c:v>
                </c:pt>
                <c:pt idx="25015">
                  <c:v>-836.51721477508602</c:v>
                </c:pt>
                <c:pt idx="25016">
                  <c:v>-836.51322126388595</c:v>
                </c:pt>
                <c:pt idx="25017">
                  <c:v>-836.50988340377796</c:v>
                </c:pt>
                <c:pt idx="25018">
                  <c:v>-836.50749921798695</c:v>
                </c:pt>
                <c:pt idx="25019">
                  <c:v>-836.50630712509201</c:v>
                </c:pt>
                <c:pt idx="25020">
                  <c:v>-836.50642633438099</c:v>
                </c:pt>
                <c:pt idx="25021">
                  <c:v>-836.50785684585605</c:v>
                </c:pt>
                <c:pt idx="25022">
                  <c:v>-836.51047945022594</c:v>
                </c:pt>
                <c:pt idx="25023">
                  <c:v>-836.51417493820202</c:v>
                </c:pt>
                <c:pt idx="25024">
                  <c:v>-836.51852607727096</c:v>
                </c:pt>
                <c:pt idx="25025">
                  <c:v>-836.52311563491799</c:v>
                </c:pt>
                <c:pt idx="25026">
                  <c:v>-836.52746677398704</c:v>
                </c:pt>
                <c:pt idx="25027">
                  <c:v>-836.53128147125301</c:v>
                </c:pt>
                <c:pt idx="25028">
                  <c:v>-836.534202098847</c:v>
                </c:pt>
                <c:pt idx="25029">
                  <c:v>-836.53610944747902</c:v>
                </c:pt>
                <c:pt idx="25030">
                  <c:v>-836.53694391250599</c:v>
                </c:pt>
                <c:pt idx="25031">
                  <c:v>-836.53652667999302</c:v>
                </c:pt>
                <c:pt idx="25032">
                  <c:v>-836.53503656387397</c:v>
                </c:pt>
                <c:pt idx="25033">
                  <c:v>-836.53253316879295</c:v>
                </c:pt>
                <c:pt idx="25034">
                  <c:v>-836.52937412261997</c:v>
                </c:pt>
                <c:pt idx="25035">
                  <c:v>-836.52573823928901</c:v>
                </c:pt>
                <c:pt idx="25036">
                  <c:v>-836.52186393737804</c:v>
                </c:pt>
                <c:pt idx="25037">
                  <c:v>-836.51787042617798</c:v>
                </c:pt>
                <c:pt idx="25038">
                  <c:v>-836.51393651962303</c:v>
                </c:pt>
                <c:pt idx="25039">
                  <c:v>-836.51041984558105</c:v>
                </c:pt>
                <c:pt idx="25040">
                  <c:v>-836.50749921798695</c:v>
                </c:pt>
                <c:pt idx="25041">
                  <c:v>-836.50529384613105</c:v>
                </c:pt>
                <c:pt idx="25042">
                  <c:v>-836.503684520722</c:v>
                </c:pt>
                <c:pt idx="25043">
                  <c:v>-836.50255203247104</c:v>
                </c:pt>
                <c:pt idx="25044">
                  <c:v>-836.50171756744396</c:v>
                </c:pt>
                <c:pt idx="25045">
                  <c:v>-836.501002311707</c:v>
                </c:pt>
                <c:pt idx="25046">
                  <c:v>-836.50046586990402</c:v>
                </c:pt>
                <c:pt idx="25047">
                  <c:v>-836.50016784668003</c:v>
                </c:pt>
                <c:pt idx="25048">
                  <c:v>-836.50022745132503</c:v>
                </c:pt>
                <c:pt idx="25049">
                  <c:v>-836.50088310241699</c:v>
                </c:pt>
                <c:pt idx="25050">
                  <c:v>-836.50225400924705</c:v>
                </c:pt>
                <c:pt idx="25051">
                  <c:v>-836.50445938110397</c:v>
                </c:pt>
                <c:pt idx="25052">
                  <c:v>-836.50749921798695</c:v>
                </c:pt>
                <c:pt idx="25053">
                  <c:v>-836.51137351989803</c:v>
                </c:pt>
                <c:pt idx="25054">
                  <c:v>-836.51572465896595</c:v>
                </c:pt>
                <c:pt idx="25055">
                  <c:v>-836.52001619339001</c:v>
                </c:pt>
                <c:pt idx="25056">
                  <c:v>-836.52359247207698</c:v>
                </c:pt>
                <c:pt idx="25057">
                  <c:v>-836.525917053223</c:v>
                </c:pt>
                <c:pt idx="25058">
                  <c:v>-836.52663230895996</c:v>
                </c:pt>
                <c:pt idx="25059">
                  <c:v>-836.525559425354</c:v>
                </c:pt>
                <c:pt idx="25060">
                  <c:v>-836.522996425629</c:v>
                </c:pt>
                <c:pt idx="25061">
                  <c:v>-836.51924133300804</c:v>
                </c:pt>
                <c:pt idx="25062">
                  <c:v>-836.51500940322899</c:v>
                </c:pt>
                <c:pt idx="25063">
                  <c:v>-836.51095628738403</c:v>
                </c:pt>
                <c:pt idx="25064">
                  <c:v>-836.50785684585605</c:v>
                </c:pt>
                <c:pt idx="25065">
                  <c:v>-836.506247520447</c:v>
                </c:pt>
                <c:pt idx="25066">
                  <c:v>-836.50636672973701</c:v>
                </c:pt>
                <c:pt idx="25067">
                  <c:v>-836.50815486908004</c:v>
                </c:pt>
                <c:pt idx="25068">
                  <c:v>-836.51119470596302</c:v>
                </c:pt>
                <c:pt idx="25069">
                  <c:v>-836.51512861251899</c:v>
                </c:pt>
                <c:pt idx="25070">
                  <c:v>-836.51947975158703</c:v>
                </c:pt>
                <c:pt idx="25071">
                  <c:v>-836.52389049530098</c:v>
                </c:pt>
                <c:pt idx="25072">
                  <c:v>-836.52794361114502</c:v>
                </c:pt>
                <c:pt idx="25073">
                  <c:v>-836.53140068054199</c:v>
                </c:pt>
                <c:pt idx="25074">
                  <c:v>-836.534023284912</c:v>
                </c:pt>
                <c:pt idx="25075">
                  <c:v>-836.53610944747902</c:v>
                </c:pt>
                <c:pt idx="25076">
                  <c:v>-836.53783798217796</c:v>
                </c:pt>
                <c:pt idx="25077">
                  <c:v>-836.53956651687599</c:v>
                </c:pt>
                <c:pt idx="25078">
                  <c:v>-836.54123544693005</c:v>
                </c:pt>
                <c:pt idx="25079">
                  <c:v>-836.542665958405</c:v>
                </c:pt>
                <c:pt idx="25080">
                  <c:v>-836.54350042343196</c:v>
                </c:pt>
                <c:pt idx="25081">
                  <c:v>-836.54367923736595</c:v>
                </c:pt>
                <c:pt idx="25082">
                  <c:v>-836.54314279556297</c:v>
                </c:pt>
                <c:pt idx="25083">
                  <c:v>-836.54195070266701</c:v>
                </c:pt>
                <c:pt idx="25084">
                  <c:v>-836.54010295867897</c:v>
                </c:pt>
                <c:pt idx="25085">
                  <c:v>-836.53753995895397</c:v>
                </c:pt>
                <c:pt idx="25086">
                  <c:v>-836.53426170349098</c:v>
                </c:pt>
                <c:pt idx="25087">
                  <c:v>-836.53062582016003</c:v>
                </c:pt>
                <c:pt idx="25088">
                  <c:v>-836.52710914611805</c:v>
                </c:pt>
                <c:pt idx="25089">
                  <c:v>-836.52412891387996</c:v>
                </c:pt>
                <c:pt idx="25090">
                  <c:v>-836.52216196060203</c:v>
                </c:pt>
                <c:pt idx="25091">
                  <c:v>-836.52108907699596</c:v>
                </c:pt>
                <c:pt idx="25092">
                  <c:v>-836.52067184448299</c:v>
                </c:pt>
                <c:pt idx="25093">
                  <c:v>-836.52055263519298</c:v>
                </c:pt>
                <c:pt idx="25094">
                  <c:v>-836.520433425904</c:v>
                </c:pt>
                <c:pt idx="25095">
                  <c:v>-836.52013540268001</c:v>
                </c:pt>
                <c:pt idx="25096">
                  <c:v>-836.51942014694202</c:v>
                </c:pt>
                <c:pt idx="25097">
                  <c:v>-836.51793003082298</c:v>
                </c:pt>
                <c:pt idx="25098">
                  <c:v>-836.51548624038696</c:v>
                </c:pt>
                <c:pt idx="25099">
                  <c:v>-836.51196956634499</c:v>
                </c:pt>
                <c:pt idx="25100">
                  <c:v>-836.50755882263195</c:v>
                </c:pt>
                <c:pt idx="25101">
                  <c:v>-836.50249242782604</c:v>
                </c:pt>
                <c:pt idx="25102">
                  <c:v>-836.49736642837502</c:v>
                </c:pt>
                <c:pt idx="25103">
                  <c:v>-836.492419242859</c:v>
                </c:pt>
                <c:pt idx="25104">
                  <c:v>-836.48800849914596</c:v>
                </c:pt>
                <c:pt idx="25105">
                  <c:v>-836.48413419723499</c:v>
                </c:pt>
                <c:pt idx="25106">
                  <c:v>-836.48097515106201</c:v>
                </c:pt>
                <c:pt idx="25107">
                  <c:v>-836.47835254669201</c:v>
                </c:pt>
                <c:pt idx="25108">
                  <c:v>-836.47650480270397</c:v>
                </c:pt>
                <c:pt idx="25109">
                  <c:v>-836.47543191909801</c:v>
                </c:pt>
                <c:pt idx="25110">
                  <c:v>-836.47525310516403</c:v>
                </c:pt>
                <c:pt idx="25111">
                  <c:v>-836.47596836090099</c:v>
                </c:pt>
                <c:pt idx="25112">
                  <c:v>-836.47751808166504</c:v>
                </c:pt>
                <c:pt idx="25113">
                  <c:v>-836.47960424423195</c:v>
                </c:pt>
                <c:pt idx="25114">
                  <c:v>-836.48198843002297</c:v>
                </c:pt>
                <c:pt idx="25115">
                  <c:v>-836.48437261581398</c:v>
                </c:pt>
                <c:pt idx="25116">
                  <c:v>-836.48657798767101</c:v>
                </c:pt>
                <c:pt idx="25117">
                  <c:v>-836.48854494094905</c:v>
                </c:pt>
                <c:pt idx="25118">
                  <c:v>-836.49021387100197</c:v>
                </c:pt>
                <c:pt idx="25119">
                  <c:v>-836.49152517318703</c:v>
                </c:pt>
                <c:pt idx="25120">
                  <c:v>-836.49259805679299</c:v>
                </c:pt>
                <c:pt idx="25121">
                  <c:v>-836.49367094039906</c:v>
                </c:pt>
                <c:pt idx="25122">
                  <c:v>-836.495041847229</c:v>
                </c:pt>
                <c:pt idx="25123">
                  <c:v>-836.49688959121704</c:v>
                </c:pt>
                <c:pt idx="25124">
                  <c:v>-836.49933338165295</c:v>
                </c:pt>
                <c:pt idx="25125">
                  <c:v>-836.50225400924705</c:v>
                </c:pt>
                <c:pt idx="25126">
                  <c:v>-836.50529384613105</c:v>
                </c:pt>
                <c:pt idx="25127">
                  <c:v>-836.50791645050106</c:v>
                </c:pt>
                <c:pt idx="25128">
                  <c:v>-836.50988340377796</c:v>
                </c:pt>
                <c:pt idx="25129">
                  <c:v>-836.51095628738403</c:v>
                </c:pt>
                <c:pt idx="25130">
                  <c:v>-836.51113510131904</c:v>
                </c:pt>
                <c:pt idx="25131">
                  <c:v>-836.51041984558105</c:v>
                </c:pt>
                <c:pt idx="25132">
                  <c:v>-836.50904893875099</c:v>
                </c:pt>
                <c:pt idx="25133">
                  <c:v>-836.50726079940796</c:v>
                </c:pt>
                <c:pt idx="25134">
                  <c:v>-836.50547266006504</c:v>
                </c:pt>
                <c:pt idx="25135">
                  <c:v>-836.50404214858997</c:v>
                </c:pt>
                <c:pt idx="25136">
                  <c:v>-836.50320768356301</c:v>
                </c:pt>
                <c:pt idx="25137">
                  <c:v>-836.50290966034004</c:v>
                </c:pt>
                <c:pt idx="25138">
                  <c:v>-836.50290966034004</c:v>
                </c:pt>
                <c:pt idx="25139">
                  <c:v>-836.50296926498402</c:v>
                </c:pt>
                <c:pt idx="25140">
                  <c:v>-836.50290966034004</c:v>
                </c:pt>
                <c:pt idx="25141">
                  <c:v>-836.50255203247104</c:v>
                </c:pt>
                <c:pt idx="25142">
                  <c:v>-836.50195598602295</c:v>
                </c:pt>
                <c:pt idx="25143">
                  <c:v>-836.501061916352</c:v>
                </c:pt>
                <c:pt idx="25144">
                  <c:v>-836.49969100952205</c:v>
                </c:pt>
                <c:pt idx="25145">
                  <c:v>-836.497902870178</c:v>
                </c:pt>
                <c:pt idx="25146">
                  <c:v>-836.49599552154598</c:v>
                </c:pt>
                <c:pt idx="25147">
                  <c:v>-836.49408817291305</c:v>
                </c:pt>
                <c:pt idx="25148">
                  <c:v>-836.492478847504</c:v>
                </c:pt>
                <c:pt idx="25149">
                  <c:v>-836.49116754531894</c:v>
                </c:pt>
                <c:pt idx="25150">
                  <c:v>-836.489796638489</c:v>
                </c:pt>
                <c:pt idx="25151">
                  <c:v>-836.48830652236995</c:v>
                </c:pt>
                <c:pt idx="25152">
                  <c:v>-836.48651838302601</c:v>
                </c:pt>
                <c:pt idx="25153">
                  <c:v>-836.48449182510399</c:v>
                </c:pt>
                <c:pt idx="25154">
                  <c:v>-836.48252487182594</c:v>
                </c:pt>
                <c:pt idx="25155">
                  <c:v>-836.48085594177303</c:v>
                </c:pt>
                <c:pt idx="25156">
                  <c:v>-836.47978305816696</c:v>
                </c:pt>
                <c:pt idx="25157">
                  <c:v>-836.47954463958797</c:v>
                </c:pt>
                <c:pt idx="25158">
                  <c:v>-836.48025989532505</c:v>
                </c:pt>
                <c:pt idx="25159">
                  <c:v>-836.48210763931297</c:v>
                </c:pt>
                <c:pt idx="25160">
                  <c:v>-836.48502826690697</c:v>
                </c:pt>
                <c:pt idx="25161">
                  <c:v>-836.48920059204102</c:v>
                </c:pt>
                <c:pt idx="25162">
                  <c:v>-836.49426698684704</c:v>
                </c:pt>
                <c:pt idx="25163">
                  <c:v>-836.49992942810104</c:v>
                </c:pt>
                <c:pt idx="25164">
                  <c:v>-836.50559186935402</c:v>
                </c:pt>
                <c:pt idx="25165">
                  <c:v>-836.51065826416004</c:v>
                </c:pt>
                <c:pt idx="25166">
                  <c:v>-836.51494979858398</c:v>
                </c:pt>
                <c:pt idx="25167">
                  <c:v>-836.51840686798096</c:v>
                </c:pt>
                <c:pt idx="25168">
                  <c:v>-836.52114868164097</c:v>
                </c:pt>
                <c:pt idx="25169">
                  <c:v>-836.52341365814198</c:v>
                </c:pt>
                <c:pt idx="25170">
                  <c:v>-836.52520179748603</c:v>
                </c:pt>
                <c:pt idx="25171">
                  <c:v>-836.52657270431496</c:v>
                </c:pt>
                <c:pt idx="25172">
                  <c:v>-836.52764558792103</c:v>
                </c:pt>
                <c:pt idx="25173">
                  <c:v>-836.528539657593</c:v>
                </c:pt>
                <c:pt idx="25174">
                  <c:v>-836.52925491332996</c:v>
                </c:pt>
                <c:pt idx="25175">
                  <c:v>-836.52985095977795</c:v>
                </c:pt>
                <c:pt idx="25176">
                  <c:v>-836.53014898300205</c:v>
                </c:pt>
                <c:pt idx="25177">
                  <c:v>-836.53008937835705</c:v>
                </c:pt>
                <c:pt idx="25178">
                  <c:v>-836.52943372726497</c:v>
                </c:pt>
                <c:pt idx="25179">
                  <c:v>-836.52818202972401</c:v>
                </c:pt>
                <c:pt idx="25180">
                  <c:v>-836.52651309967098</c:v>
                </c:pt>
                <c:pt idx="25181">
                  <c:v>-836.52460575103805</c:v>
                </c:pt>
                <c:pt idx="25182">
                  <c:v>-836.52275800705002</c:v>
                </c:pt>
                <c:pt idx="25183">
                  <c:v>-836.52120828628597</c:v>
                </c:pt>
                <c:pt idx="25184">
                  <c:v>-836.52001619339001</c:v>
                </c:pt>
                <c:pt idx="25185">
                  <c:v>-836.51918172836304</c:v>
                </c:pt>
                <c:pt idx="25186">
                  <c:v>-836.51846647262596</c:v>
                </c:pt>
                <c:pt idx="25187">
                  <c:v>-836.51769161224399</c:v>
                </c:pt>
                <c:pt idx="25188">
                  <c:v>-836.51655912399303</c:v>
                </c:pt>
                <c:pt idx="25189">
                  <c:v>-836.514711380005</c:v>
                </c:pt>
                <c:pt idx="25190">
                  <c:v>-836.51185035705601</c:v>
                </c:pt>
                <c:pt idx="25191">
                  <c:v>-836.50791645050106</c:v>
                </c:pt>
                <c:pt idx="25192">
                  <c:v>-836.50308847427402</c:v>
                </c:pt>
                <c:pt idx="25193">
                  <c:v>-836.49766445159901</c:v>
                </c:pt>
                <c:pt idx="25194">
                  <c:v>-836.49224042892502</c:v>
                </c:pt>
                <c:pt idx="25195">
                  <c:v>-836.48753166198799</c:v>
                </c:pt>
                <c:pt idx="25196">
                  <c:v>-836.48419380188</c:v>
                </c:pt>
                <c:pt idx="25197">
                  <c:v>-836.48264408111595</c:v>
                </c:pt>
                <c:pt idx="25198">
                  <c:v>-836.48312091827404</c:v>
                </c:pt>
                <c:pt idx="25199">
                  <c:v>-836.48544549942005</c:v>
                </c:pt>
                <c:pt idx="25200">
                  <c:v>-836.48920059204102</c:v>
                </c:pt>
                <c:pt idx="25201">
                  <c:v>-836.49373054504395</c:v>
                </c:pt>
                <c:pt idx="25202">
                  <c:v>-836.49837970733699</c:v>
                </c:pt>
                <c:pt idx="25203">
                  <c:v>-836.50255203247104</c:v>
                </c:pt>
                <c:pt idx="25204">
                  <c:v>-836.50588989257801</c:v>
                </c:pt>
                <c:pt idx="25205">
                  <c:v>-836.50809526443504</c:v>
                </c:pt>
                <c:pt idx="25206">
                  <c:v>-836.509168148041</c:v>
                </c:pt>
                <c:pt idx="25207">
                  <c:v>-836.50946617126499</c:v>
                </c:pt>
                <c:pt idx="25208">
                  <c:v>-836.50946617126499</c:v>
                </c:pt>
                <c:pt idx="25209">
                  <c:v>-836.50970458984398</c:v>
                </c:pt>
                <c:pt idx="25210">
                  <c:v>-836.51053905487095</c:v>
                </c:pt>
                <c:pt idx="25211">
                  <c:v>-836.512207984925</c:v>
                </c:pt>
                <c:pt idx="25212">
                  <c:v>-836.51447296142601</c:v>
                </c:pt>
                <c:pt idx="25213">
                  <c:v>-836.51703596115101</c:v>
                </c:pt>
                <c:pt idx="25214">
                  <c:v>-836.51959896087703</c:v>
                </c:pt>
                <c:pt idx="25215">
                  <c:v>-836.52156591415405</c:v>
                </c:pt>
                <c:pt idx="25216">
                  <c:v>-836.52251958847103</c:v>
                </c:pt>
                <c:pt idx="25217">
                  <c:v>-836.52222156524704</c:v>
                </c:pt>
                <c:pt idx="25218">
                  <c:v>-836.520373821259</c:v>
                </c:pt>
                <c:pt idx="25219">
                  <c:v>-836.51703596115101</c:v>
                </c:pt>
                <c:pt idx="25220">
                  <c:v>-836.51250600814797</c:v>
                </c:pt>
                <c:pt idx="25221">
                  <c:v>-836.50708198547397</c:v>
                </c:pt>
                <c:pt idx="25222">
                  <c:v>-836.50130033493099</c:v>
                </c:pt>
                <c:pt idx="25223">
                  <c:v>-836.49557828903198</c:v>
                </c:pt>
                <c:pt idx="25224">
                  <c:v>-836.49045228958198</c:v>
                </c:pt>
                <c:pt idx="25225">
                  <c:v>-836.48604154586803</c:v>
                </c:pt>
                <c:pt idx="25226">
                  <c:v>-836.48252487182594</c:v>
                </c:pt>
                <c:pt idx="25227">
                  <c:v>-836.48002147674595</c:v>
                </c:pt>
                <c:pt idx="25228">
                  <c:v>-836.47853136062599</c:v>
                </c:pt>
                <c:pt idx="25229">
                  <c:v>-836.47787570953403</c:v>
                </c:pt>
                <c:pt idx="25230">
                  <c:v>-836.47793531417904</c:v>
                </c:pt>
                <c:pt idx="25231">
                  <c:v>-836.478590965271</c:v>
                </c:pt>
                <c:pt idx="25232">
                  <c:v>-836.47954463958797</c:v>
                </c:pt>
                <c:pt idx="25233">
                  <c:v>-836.48073673248302</c:v>
                </c:pt>
                <c:pt idx="25234">
                  <c:v>-836.48204803466797</c:v>
                </c:pt>
                <c:pt idx="25235">
                  <c:v>-836.48347854614303</c:v>
                </c:pt>
                <c:pt idx="25236">
                  <c:v>-836.48478984832798</c:v>
                </c:pt>
                <c:pt idx="25237">
                  <c:v>-836.48604154586803</c:v>
                </c:pt>
                <c:pt idx="25238">
                  <c:v>-836.48729324340798</c:v>
                </c:pt>
                <c:pt idx="25239">
                  <c:v>-836.48854494094905</c:v>
                </c:pt>
                <c:pt idx="25240">
                  <c:v>-836.49003505706798</c:v>
                </c:pt>
                <c:pt idx="25241">
                  <c:v>-836.49170398712204</c:v>
                </c:pt>
                <c:pt idx="25242">
                  <c:v>-836.49343252181995</c:v>
                </c:pt>
                <c:pt idx="25243">
                  <c:v>-836.49516105651901</c:v>
                </c:pt>
                <c:pt idx="25244">
                  <c:v>-836.49682998657204</c:v>
                </c:pt>
                <c:pt idx="25245">
                  <c:v>-836.49843931198097</c:v>
                </c:pt>
                <c:pt idx="25246">
                  <c:v>-836.49986982345604</c:v>
                </c:pt>
                <c:pt idx="25247">
                  <c:v>-836.501061916352</c:v>
                </c:pt>
                <c:pt idx="25248">
                  <c:v>-836.50195598602295</c:v>
                </c:pt>
                <c:pt idx="25249">
                  <c:v>-836.50255203247104</c:v>
                </c:pt>
                <c:pt idx="25250">
                  <c:v>-836.50290966034004</c:v>
                </c:pt>
                <c:pt idx="25251">
                  <c:v>-836.50302886962902</c:v>
                </c:pt>
                <c:pt idx="25252">
                  <c:v>-836.50296926498402</c:v>
                </c:pt>
                <c:pt idx="25253">
                  <c:v>-836.50279045105003</c:v>
                </c:pt>
                <c:pt idx="25254">
                  <c:v>-836.50237321853695</c:v>
                </c:pt>
                <c:pt idx="25255">
                  <c:v>-836.50177717208896</c:v>
                </c:pt>
                <c:pt idx="25256">
                  <c:v>-836.501002311707</c:v>
                </c:pt>
                <c:pt idx="25257">
                  <c:v>-836.49998903274604</c:v>
                </c:pt>
                <c:pt idx="25258">
                  <c:v>-836.49885654449497</c:v>
                </c:pt>
                <c:pt idx="25259">
                  <c:v>-836.49772405624401</c:v>
                </c:pt>
                <c:pt idx="25260">
                  <c:v>-836.49677038192794</c:v>
                </c:pt>
                <c:pt idx="25261">
                  <c:v>-836.49605512618996</c:v>
                </c:pt>
                <c:pt idx="25262">
                  <c:v>-836.49587631225597</c:v>
                </c:pt>
                <c:pt idx="25263">
                  <c:v>-836.49629354476895</c:v>
                </c:pt>
                <c:pt idx="25264">
                  <c:v>-836.49730682373104</c:v>
                </c:pt>
                <c:pt idx="25265">
                  <c:v>-836.49879693984997</c:v>
                </c:pt>
                <c:pt idx="25266">
                  <c:v>-836.50052547454902</c:v>
                </c:pt>
                <c:pt idx="25267">
                  <c:v>-836.50231361389206</c:v>
                </c:pt>
                <c:pt idx="25268">
                  <c:v>-836.50380373001099</c:v>
                </c:pt>
                <c:pt idx="25269">
                  <c:v>-836.50481700897205</c:v>
                </c:pt>
                <c:pt idx="25270">
                  <c:v>-836.50517463684105</c:v>
                </c:pt>
                <c:pt idx="25271">
                  <c:v>-836.50457859039295</c:v>
                </c:pt>
                <c:pt idx="25272">
                  <c:v>-836.50296926498402</c:v>
                </c:pt>
                <c:pt idx="25273">
                  <c:v>-836.50034666061401</c:v>
                </c:pt>
                <c:pt idx="25274">
                  <c:v>-836.49682998657204</c:v>
                </c:pt>
                <c:pt idx="25275">
                  <c:v>-836.49277687072799</c:v>
                </c:pt>
                <c:pt idx="25276">
                  <c:v>-836.48854494094905</c:v>
                </c:pt>
                <c:pt idx="25277">
                  <c:v>-836.48461103439399</c:v>
                </c:pt>
                <c:pt idx="25278">
                  <c:v>-836.48133277893101</c:v>
                </c:pt>
                <c:pt idx="25279">
                  <c:v>-836.47894859313999</c:v>
                </c:pt>
                <c:pt idx="25280">
                  <c:v>-836.47775650024403</c:v>
                </c:pt>
                <c:pt idx="25281">
                  <c:v>-836.47787570953403</c:v>
                </c:pt>
                <c:pt idx="25282">
                  <c:v>-836.47942543029797</c:v>
                </c:pt>
                <c:pt idx="25283">
                  <c:v>-836.48222684860298</c:v>
                </c:pt>
                <c:pt idx="25284">
                  <c:v>-836.48592233657905</c:v>
                </c:pt>
                <c:pt idx="25285">
                  <c:v>-836.48997545242298</c:v>
                </c:pt>
                <c:pt idx="25286">
                  <c:v>-836.49384975433395</c:v>
                </c:pt>
                <c:pt idx="25287">
                  <c:v>-836.49724721908603</c:v>
                </c:pt>
                <c:pt idx="25288">
                  <c:v>-836.49975061416603</c:v>
                </c:pt>
                <c:pt idx="25289">
                  <c:v>-836.50124073028599</c:v>
                </c:pt>
                <c:pt idx="25290">
                  <c:v>-836.50153875350998</c:v>
                </c:pt>
                <c:pt idx="25291">
                  <c:v>-836.50070428848301</c:v>
                </c:pt>
                <c:pt idx="25292">
                  <c:v>-836.49897575378395</c:v>
                </c:pt>
                <c:pt idx="25293">
                  <c:v>-836.49688959121704</c:v>
                </c:pt>
                <c:pt idx="25294">
                  <c:v>-836.49486303329502</c:v>
                </c:pt>
                <c:pt idx="25295">
                  <c:v>-836.49337291717598</c:v>
                </c:pt>
                <c:pt idx="25296">
                  <c:v>-836.49277687072799</c:v>
                </c:pt>
                <c:pt idx="25297">
                  <c:v>-836.49319410324097</c:v>
                </c:pt>
                <c:pt idx="25298">
                  <c:v>-836.49462461471603</c:v>
                </c:pt>
                <c:pt idx="25299">
                  <c:v>-836.49700880050705</c:v>
                </c:pt>
                <c:pt idx="25300">
                  <c:v>-836.50016784668003</c:v>
                </c:pt>
                <c:pt idx="25301">
                  <c:v>-836.50392293930099</c:v>
                </c:pt>
                <c:pt idx="25302">
                  <c:v>-836.50779724121105</c:v>
                </c:pt>
                <c:pt idx="25303">
                  <c:v>-836.51161193847702</c:v>
                </c:pt>
                <c:pt idx="25304">
                  <c:v>-836.51500940322899</c:v>
                </c:pt>
                <c:pt idx="25305">
                  <c:v>-836.51787042617798</c:v>
                </c:pt>
                <c:pt idx="25306">
                  <c:v>-836.52025461196899</c:v>
                </c:pt>
                <c:pt idx="25307">
                  <c:v>-836.52216196060203</c:v>
                </c:pt>
                <c:pt idx="25308">
                  <c:v>-836.52377128601097</c:v>
                </c:pt>
                <c:pt idx="25309">
                  <c:v>-836.52520179748603</c:v>
                </c:pt>
                <c:pt idx="25310">
                  <c:v>-836.52663230895996</c:v>
                </c:pt>
                <c:pt idx="25311">
                  <c:v>-836.52800321579002</c:v>
                </c:pt>
                <c:pt idx="25312">
                  <c:v>-836.52931451797497</c:v>
                </c:pt>
                <c:pt idx="25313">
                  <c:v>-836.53062582016003</c:v>
                </c:pt>
                <c:pt idx="25314">
                  <c:v>-836.53187751769997</c:v>
                </c:pt>
                <c:pt idx="25315">
                  <c:v>-836.53306961059604</c:v>
                </c:pt>
                <c:pt idx="25316">
                  <c:v>-836.534202098847</c:v>
                </c:pt>
                <c:pt idx="25317">
                  <c:v>-836.53527498245296</c:v>
                </c:pt>
                <c:pt idx="25318">
                  <c:v>-836.53622865676903</c:v>
                </c:pt>
                <c:pt idx="25319">
                  <c:v>-836.537063121796</c:v>
                </c:pt>
                <c:pt idx="25320">
                  <c:v>-836.53777837753296</c:v>
                </c:pt>
                <c:pt idx="25321">
                  <c:v>-836.53843402862606</c:v>
                </c:pt>
                <c:pt idx="25322">
                  <c:v>-836.53897047042904</c:v>
                </c:pt>
                <c:pt idx="25323">
                  <c:v>-836.53926849365303</c:v>
                </c:pt>
                <c:pt idx="25324">
                  <c:v>-836.53944730758701</c:v>
                </c:pt>
                <c:pt idx="25325">
                  <c:v>-836.53926849365303</c:v>
                </c:pt>
                <c:pt idx="25326">
                  <c:v>-836.53885126113903</c:v>
                </c:pt>
                <c:pt idx="25327">
                  <c:v>-836.53807640075695</c:v>
                </c:pt>
                <c:pt idx="25328">
                  <c:v>-836.537063121796</c:v>
                </c:pt>
                <c:pt idx="25329">
                  <c:v>-836.53581142425605</c:v>
                </c:pt>
                <c:pt idx="25330">
                  <c:v>-836.53450012207099</c:v>
                </c:pt>
                <c:pt idx="25331">
                  <c:v>-836.53324842453003</c:v>
                </c:pt>
                <c:pt idx="25332">
                  <c:v>-836.53217554092396</c:v>
                </c:pt>
                <c:pt idx="25333">
                  <c:v>-836.53128147125301</c:v>
                </c:pt>
                <c:pt idx="25334">
                  <c:v>-836.53044700622604</c:v>
                </c:pt>
                <c:pt idx="25335">
                  <c:v>-836.52955293655396</c:v>
                </c:pt>
                <c:pt idx="25336">
                  <c:v>-836.52871847152699</c:v>
                </c:pt>
                <c:pt idx="25337">
                  <c:v>-836.52800321579002</c:v>
                </c:pt>
                <c:pt idx="25338">
                  <c:v>-836.52758598327705</c:v>
                </c:pt>
                <c:pt idx="25339">
                  <c:v>-836.52758598327705</c:v>
                </c:pt>
                <c:pt idx="25340">
                  <c:v>-836.52806282043503</c:v>
                </c:pt>
                <c:pt idx="25341">
                  <c:v>-836.52895689010597</c:v>
                </c:pt>
                <c:pt idx="25342">
                  <c:v>-836.53014898300205</c:v>
                </c:pt>
                <c:pt idx="25343">
                  <c:v>-836.53175830841099</c:v>
                </c:pt>
                <c:pt idx="25344">
                  <c:v>-836.53354644775402</c:v>
                </c:pt>
                <c:pt idx="25345">
                  <c:v>-836.53545379638695</c:v>
                </c:pt>
                <c:pt idx="25346">
                  <c:v>-836.537122726441</c:v>
                </c:pt>
                <c:pt idx="25347">
                  <c:v>-836.53807640075695</c:v>
                </c:pt>
                <c:pt idx="25348">
                  <c:v>-836.53813600540195</c:v>
                </c:pt>
                <c:pt idx="25349">
                  <c:v>-836.53742074966499</c:v>
                </c:pt>
                <c:pt idx="25350">
                  <c:v>-836.53628826141403</c:v>
                </c:pt>
                <c:pt idx="25351">
                  <c:v>-836.53509616851795</c:v>
                </c:pt>
                <c:pt idx="25352">
                  <c:v>-836.534082889557</c:v>
                </c:pt>
                <c:pt idx="25353">
                  <c:v>-836.53342723846504</c:v>
                </c:pt>
                <c:pt idx="25354">
                  <c:v>-836.53342723846504</c:v>
                </c:pt>
                <c:pt idx="25355">
                  <c:v>-836.534202098847</c:v>
                </c:pt>
                <c:pt idx="25356">
                  <c:v>-836.53587102890003</c:v>
                </c:pt>
                <c:pt idx="25357">
                  <c:v>-836.53819561004696</c:v>
                </c:pt>
                <c:pt idx="25358">
                  <c:v>-836.54069900512695</c:v>
                </c:pt>
                <c:pt idx="25359">
                  <c:v>-836.54284477233898</c:v>
                </c:pt>
                <c:pt idx="25360">
                  <c:v>-836.54421567916904</c:v>
                </c:pt>
                <c:pt idx="25361">
                  <c:v>-836.54451370239303</c:v>
                </c:pt>
                <c:pt idx="25362">
                  <c:v>-836.54367923736595</c:v>
                </c:pt>
                <c:pt idx="25363">
                  <c:v>-836.54165267944404</c:v>
                </c:pt>
                <c:pt idx="25364">
                  <c:v>-836.53837442398105</c:v>
                </c:pt>
                <c:pt idx="25365">
                  <c:v>-836.53390407562301</c:v>
                </c:pt>
                <c:pt idx="25366">
                  <c:v>-836.528539657593</c:v>
                </c:pt>
                <c:pt idx="25367">
                  <c:v>-836.52275800705002</c:v>
                </c:pt>
                <c:pt idx="25368">
                  <c:v>-836.51691675186203</c:v>
                </c:pt>
                <c:pt idx="25369">
                  <c:v>-836.51143312454201</c:v>
                </c:pt>
                <c:pt idx="25370">
                  <c:v>-836.50672435760498</c:v>
                </c:pt>
                <c:pt idx="25371">
                  <c:v>-836.50296926498402</c:v>
                </c:pt>
                <c:pt idx="25372">
                  <c:v>-836.500644683838</c:v>
                </c:pt>
                <c:pt idx="25373">
                  <c:v>-836.49986982345604</c:v>
                </c:pt>
                <c:pt idx="25374">
                  <c:v>-836.50088310241699</c:v>
                </c:pt>
                <c:pt idx="25375">
                  <c:v>-836.503624916077</c:v>
                </c:pt>
                <c:pt idx="25376">
                  <c:v>-836.50785684585605</c:v>
                </c:pt>
                <c:pt idx="25377">
                  <c:v>-836.51334047317505</c:v>
                </c:pt>
                <c:pt idx="25378">
                  <c:v>-836.51965856552101</c:v>
                </c:pt>
                <c:pt idx="25379">
                  <c:v>-836.52615547180199</c:v>
                </c:pt>
                <c:pt idx="25380">
                  <c:v>-836.53241395950295</c:v>
                </c:pt>
                <c:pt idx="25381">
                  <c:v>-836.53813600540195</c:v>
                </c:pt>
                <c:pt idx="25382">
                  <c:v>-836.54296398162899</c:v>
                </c:pt>
                <c:pt idx="25383">
                  <c:v>-836.54689788818405</c:v>
                </c:pt>
                <c:pt idx="25384">
                  <c:v>-836.54981851577804</c:v>
                </c:pt>
                <c:pt idx="25385">
                  <c:v>-836.55178546905495</c:v>
                </c:pt>
                <c:pt idx="25386">
                  <c:v>-836.55285835266102</c:v>
                </c:pt>
                <c:pt idx="25387">
                  <c:v>-836.553394794464</c:v>
                </c:pt>
                <c:pt idx="25388">
                  <c:v>-836.55363321304299</c:v>
                </c:pt>
                <c:pt idx="25389">
                  <c:v>-836.55357360839901</c:v>
                </c:pt>
                <c:pt idx="25390">
                  <c:v>-836.55321598053001</c:v>
                </c:pt>
                <c:pt idx="25391">
                  <c:v>-836.55244112014805</c:v>
                </c:pt>
                <c:pt idx="25392">
                  <c:v>-836.55130863189697</c:v>
                </c:pt>
                <c:pt idx="25393">
                  <c:v>-836.54975891113304</c:v>
                </c:pt>
                <c:pt idx="25394">
                  <c:v>-836.5478515625</c:v>
                </c:pt>
                <c:pt idx="25395">
                  <c:v>-836.54570579528797</c:v>
                </c:pt>
                <c:pt idx="25396">
                  <c:v>-836.54344081878696</c:v>
                </c:pt>
                <c:pt idx="25397">
                  <c:v>-836.54123544693005</c:v>
                </c:pt>
                <c:pt idx="25398">
                  <c:v>-836.53926849365303</c:v>
                </c:pt>
                <c:pt idx="25399">
                  <c:v>-836.53771877288796</c:v>
                </c:pt>
                <c:pt idx="25400">
                  <c:v>-836.536645889282</c:v>
                </c:pt>
                <c:pt idx="25401">
                  <c:v>-836.53604984283504</c:v>
                </c:pt>
                <c:pt idx="25402">
                  <c:v>-836.53563261032104</c:v>
                </c:pt>
                <c:pt idx="25403">
                  <c:v>-836.53509616851795</c:v>
                </c:pt>
                <c:pt idx="25404">
                  <c:v>-836.53432130813599</c:v>
                </c:pt>
                <c:pt idx="25405">
                  <c:v>-836.53301000595104</c:v>
                </c:pt>
                <c:pt idx="25406">
                  <c:v>-836.53122186660801</c:v>
                </c:pt>
                <c:pt idx="25407">
                  <c:v>-836.52913570404098</c:v>
                </c:pt>
                <c:pt idx="25408">
                  <c:v>-836.52704954147396</c:v>
                </c:pt>
                <c:pt idx="25409">
                  <c:v>-836.52532100677502</c:v>
                </c:pt>
                <c:pt idx="25410">
                  <c:v>-836.52436733245895</c:v>
                </c:pt>
                <c:pt idx="25411">
                  <c:v>-836.52442693710304</c:v>
                </c:pt>
                <c:pt idx="25412">
                  <c:v>-836.52567863464401</c:v>
                </c:pt>
                <c:pt idx="25413">
                  <c:v>-836.52806282043503</c:v>
                </c:pt>
                <c:pt idx="25414">
                  <c:v>-836.531102657318</c:v>
                </c:pt>
                <c:pt idx="25415">
                  <c:v>-836.53432130813599</c:v>
                </c:pt>
                <c:pt idx="25416">
                  <c:v>-836.537122726441</c:v>
                </c:pt>
                <c:pt idx="25417">
                  <c:v>-836.53897047042904</c:v>
                </c:pt>
                <c:pt idx="25418">
                  <c:v>-836.53938770294201</c:v>
                </c:pt>
                <c:pt idx="25419">
                  <c:v>-836.53825521469105</c:v>
                </c:pt>
                <c:pt idx="25420">
                  <c:v>-836.53545379638695</c:v>
                </c:pt>
                <c:pt idx="25421">
                  <c:v>-836.53122186660801</c:v>
                </c:pt>
                <c:pt idx="25422">
                  <c:v>-836.52603626251198</c:v>
                </c:pt>
                <c:pt idx="25423">
                  <c:v>-836.52049303054798</c:v>
                </c:pt>
                <c:pt idx="25424">
                  <c:v>-836.51524782180798</c:v>
                </c:pt>
                <c:pt idx="25425">
                  <c:v>-836.51089668273903</c:v>
                </c:pt>
                <c:pt idx="25426">
                  <c:v>-836.50773763656605</c:v>
                </c:pt>
                <c:pt idx="25427">
                  <c:v>-836.506247520447</c:v>
                </c:pt>
                <c:pt idx="25428">
                  <c:v>-836.50642633438099</c:v>
                </c:pt>
                <c:pt idx="25429">
                  <c:v>-836.50833368301403</c:v>
                </c:pt>
                <c:pt idx="25430">
                  <c:v>-836.51167154312202</c:v>
                </c:pt>
                <c:pt idx="25431">
                  <c:v>-836.51614189147995</c:v>
                </c:pt>
                <c:pt idx="25432">
                  <c:v>-836.52114868164097</c:v>
                </c:pt>
                <c:pt idx="25433">
                  <c:v>-836.52621507644699</c:v>
                </c:pt>
                <c:pt idx="25434">
                  <c:v>-836.53074502945003</c:v>
                </c:pt>
                <c:pt idx="25435">
                  <c:v>-836.534202098847</c:v>
                </c:pt>
                <c:pt idx="25436">
                  <c:v>-836.53610944747902</c:v>
                </c:pt>
                <c:pt idx="25437">
                  <c:v>-836.53628826141403</c:v>
                </c:pt>
                <c:pt idx="25438">
                  <c:v>-836.53467893600498</c:v>
                </c:pt>
                <c:pt idx="25439">
                  <c:v>-836.53140068054199</c:v>
                </c:pt>
                <c:pt idx="25440">
                  <c:v>-836.52657270431496</c:v>
                </c:pt>
                <c:pt idx="25441">
                  <c:v>-836.52061223983799</c:v>
                </c:pt>
                <c:pt idx="25442">
                  <c:v>-836.51381731033302</c:v>
                </c:pt>
                <c:pt idx="25443">
                  <c:v>-836.50672435760498</c:v>
                </c:pt>
                <c:pt idx="25444">
                  <c:v>-836.49998903274604</c:v>
                </c:pt>
                <c:pt idx="25445">
                  <c:v>-836.49396896362305</c:v>
                </c:pt>
                <c:pt idx="25446">
                  <c:v>-836.48902177810703</c:v>
                </c:pt>
                <c:pt idx="25447">
                  <c:v>-836.48538589477596</c:v>
                </c:pt>
                <c:pt idx="25448">
                  <c:v>-836.48324012756404</c:v>
                </c:pt>
                <c:pt idx="25449">
                  <c:v>-836.48246526718196</c:v>
                </c:pt>
                <c:pt idx="25450">
                  <c:v>-836.48312091827404</c:v>
                </c:pt>
                <c:pt idx="25451">
                  <c:v>-836.48490905761696</c:v>
                </c:pt>
                <c:pt idx="25452">
                  <c:v>-836.48759126663197</c:v>
                </c:pt>
                <c:pt idx="25453">
                  <c:v>-836.49075031280495</c:v>
                </c:pt>
                <c:pt idx="25454">
                  <c:v>-836.49432659149204</c:v>
                </c:pt>
                <c:pt idx="25455">
                  <c:v>-836.498081684113</c:v>
                </c:pt>
                <c:pt idx="25456">
                  <c:v>-836.50207519531295</c:v>
                </c:pt>
                <c:pt idx="25457">
                  <c:v>-836.506187915802</c:v>
                </c:pt>
                <c:pt idx="25458">
                  <c:v>-836.51036024093605</c:v>
                </c:pt>
                <c:pt idx="25459">
                  <c:v>-836.514711380005</c:v>
                </c:pt>
                <c:pt idx="25460">
                  <c:v>-836.51912212371803</c:v>
                </c:pt>
                <c:pt idx="25461">
                  <c:v>-836.52359247207698</c:v>
                </c:pt>
                <c:pt idx="25462">
                  <c:v>-836.52782440185604</c:v>
                </c:pt>
                <c:pt idx="25463">
                  <c:v>-836.53146028518699</c:v>
                </c:pt>
                <c:pt idx="25464">
                  <c:v>-836.534142494202</c:v>
                </c:pt>
                <c:pt idx="25465">
                  <c:v>-836.53545379638695</c:v>
                </c:pt>
                <c:pt idx="25466">
                  <c:v>-836.53521537780796</c:v>
                </c:pt>
                <c:pt idx="25467">
                  <c:v>-836.53336763382003</c:v>
                </c:pt>
                <c:pt idx="25468">
                  <c:v>-836.52991056442295</c:v>
                </c:pt>
                <c:pt idx="25469">
                  <c:v>-836.52502298355103</c:v>
                </c:pt>
                <c:pt idx="25470">
                  <c:v>-836.51888370513905</c:v>
                </c:pt>
                <c:pt idx="25471">
                  <c:v>-836.51190996170101</c:v>
                </c:pt>
                <c:pt idx="25472">
                  <c:v>-836.50457859039295</c:v>
                </c:pt>
                <c:pt idx="25473">
                  <c:v>-836.49754524231003</c:v>
                </c:pt>
                <c:pt idx="25474">
                  <c:v>-836.49116754531894</c:v>
                </c:pt>
                <c:pt idx="25475">
                  <c:v>-836.48604154586803</c:v>
                </c:pt>
                <c:pt idx="25476">
                  <c:v>-836.48240566253696</c:v>
                </c:pt>
                <c:pt idx="25477">
                  <c:v>-836.48043870925903</c:v>
                </c:pt>
                <c:pt idx="25478">
                  <c:v>-836.48031949997005</c:v>
                </c:pt>
                <c:pt idx="25479">
                  <c:v>-836.48198843002297</c:v>
                </c:pt>
                <c:pt idx="25480">
                  <c:v>-836.48526668548595</c:v>
                </c:pt>
                <c:pt idx="25481">
                  <c:v>-836.489915847779</c:v>
                </c:pt>
                <c:pt idx="25482">
                  <c:v>-836.495459079743</c:v>
                </c:pt>
                <c:pt idx="25483">
                  <c:v>-836.50141954421997</c:v>
                </c:pt>
                <c:pt idx="25484">
                  <c:v>-836.50726079940796</c:v>
                </c:pt>
                <c:pt idx="25485">
                  <c:v>-836.51250600814797</c:v>
                </c:pt>
                <c:pt idx="25486">
                  <c:v>-836.51691675186203</c:v>
                </c:pt>
                <c:pt idx="25487">
                  <c:v>-836.520314216614</c:v>
                </c:pt>
                <c:pt idx="25488">
                  <c:v>-836.52281761169502</c:v>
                </c:pt>
                <c:pt idx="25489">
                  <c:v>-836.52460575103805</c:v>
                </c:pt>
                <c:pt idx="25490">
                  <c:v>-836.52603626251198</c:v>
                </c:pt>
                <c:pt idx="25491">
                  <c:v>-836.52740716934204</c:v>
                </c:pt>
                <c:pt idx="25492">
                  <c:v>-836.52895689010597</c:v>
                </c:pt>
                <c:pt idx="25493">
                  <c:v>-836.53092384338402</c:v>
                </c:pt>
                <c:pt idx="25494">
                  <c:v>-836.53360605239902</c:v>
                </c:pt>
                <c:pt idx="25495">
                  <c:v>-836.53688430786201</c:v>
                </c:pt>
                <c:pt idx="25496">
                  <c:v>-836.54046058654797</c:v>
                </c:pt>
                <c:pt idx="25497">
                  <c:v>-836.54385805130005</c:v>
                </c:pt>
                <c:pt idx="25498">
                  <c:v>-836.54659986495994</c:v>
                </c:pt>
                <c:pt idx="25499">
                  <c:v>-836.54844760894798</c:v>
                </c:pt>
                <c:pt idx="25500">
                  <c:v>-836.54928207397495</c:v>
                </c:pt>
                <c:pt idx="25501">
                  <c:v>-836.54916286468494</c:v>
                </c:pt>
                <c:pt idx="25502">
                  <c:v>-836.54814958572399</c:v>
                </c:pt>
                <c:pt idx="25503">
                  <c:v>-836.54642105102596</c:v>
                </c:pt>
                <c:pt idx="25504">
                  <c:v>-836.54445409774803</c:v>
                </c:pt>
                <c:pt idx="25505">
                  <c:v>-836.54254674911499</c:v>
                </c:pt>
                <c:pt idx="25506">
                  <c:v>-836.54117584228504</c:v>
                </c:pt>
                <c:pt idx="25507">
                  <c:v>-836.54063940048195</c:v>
                </c:pt>
                <c:pt idx="25508">
                  <c:v>-836.54099702835094</c:v>
                </c:pt>
                <c:pt idx="25509">
                  <c:v>-836.54218912124702</c:v>
                </c:pt>
                <c:pt idx="25510">
                  <c:v>-836.54397726059005</c:v>
                </c:pt>
                <c:pt idx="25511">
                  <c:v>-836.54612302780197</c:v>
                </c:pt>
                <c:pt idx="25512">
                  <c:v>-836.54844760894798</c:v>
                </c:pt>
                <c:pt idx="25513">
                  <c:v>-836.55059337616001</c:v>
                </c:pt>
                <c:pt idx="25514">
                  <c:v>-836.55244112014805</c:v>
                </c:pt>
                <c:pt idx="25515">
                  <c:v>-836.55363321304299</c:v>
                </c:pt>
                <c:pt idx="25516">
                  <c:v>-836.55416965484596</c:v>
                </c:pt>
                <c:pt idx="25517">
                  <c:v>-836.55405044555698</c:v>
                </c:pt>
                <c:pt idx="25518">
                  <c:v>-836.55333518982002</c:v>
                </c:pt>
                <c:pt idx="25519">
                  <c:v>-836.55214309692406</c:v>
                </c:pt>
                <c:pt idx="25520">
                  <c:v>-836.55065298080501</c:v>
                </c:pt>
                <c:pt idx="25521">
                  <c:v>-836.54892444610596</c:v>
                </c:pt>
                <c:pt idx="25522">
                  <c:v>-836.54701709747303</c:v>
                </c:pt>
                <c:pt idx="25523">
                  <c:v>-836.54505014419601</c:v>
                </c:pt>
                <c:pt idx="25524">
                  <c:v>-836.54302358627297</c:v>
                </c:pt>
                <c:pt idx="25525">
                  <c:v>-836.54093742370605</c:v>
                </c:pt>
                <c:pt idx="25526">
                  <c:v>-836.53873205185005</c:v>
                </c:pt>
                <c:pt idx="25527">
                  <c:v>-836.53646707534801</c:v>
                </c:pt>
                <c:pt idx="25528">
                  <c:v>-836.534142494202</c:v>
                </c:pt>
                <c:pt idx="25529">
                  <c:v>-836.53181791305599</c:v>
                </c:pt>
                <c:pt idx="25530">
                  <c:v>-836.52955293655396</c:v>
                </c:pt>
                <c:pt idx="25531">
                  <c:v>-836.52752637863205</c:v>
                </c:pt>
                <c:pt idx="25532">
                  <c:v>-836.52585744857799</c:v>
                </c:pt>
                <c:pt idx="25533">
                  <c:v>-836.52490377426204</c:v>
                </c:pt>
                <c:pt idx="25534">
                  <c:v>-836.52496337890602</c:v>
                </c:pt>
                <c:pt idx="25535">
                  <c:v>-836.52615547180199</c:v>
                </c:pt>
                <c:pt idx="25536">
                  <c:v>-836.52871847152699</c:v>
                </c:pt>
                <c:pt idx="25537">
                  <c:v>-836.53241395950295</c:v>
                </c:pt>
                <c:pt idx="25538">
                  <c:v>-836.53730154037498</c:v>
                </c:pt>
                <c:pt idx="25539">
                  <c:v>-836.54314279556297</c:v>
                </c:pt>
                <c:pt idx="25540">
                  <c:v>-836.54975891113304</c:v>
                </c:pt>
                <c:pt idx="25541">
                  <c:v>-836.55679225921699</c:v>
                </c:pt>
                <c:pt idx="25542">
                  <c:v>-836.56376600265503</c:v>
                </c:pt>
                <c:pt idx="25543">
                  <c:v>-836.570203304291</c:v>
                </c:pt>
                <c:pt idx="25544">
                  <c:v>-836.575746536255</c:v>
                </c:pt>
                <c:pt idx="25545">
                  <c:v>-836.58039569854805</c:v>
                </c:pt>
                <c:pt idx="25546">
                  <c:v>-836.58427000045799</c:v>
                </c:pt>
                <c:pt idx="25547">
                  <c:v>-836.58772706985496</c:v>
                </c:pt>
                <c:pt idx="25548">
                  <c:v>-836.59094572067295</c:v>
                </c:pt>
                <c:pt idx="25549">
                  <c:v>-836.59446239471504</c:v>
                </c:pt>
                <c:pt idx="25550">
                  <c:v>-836.59863471984897</c:v>
                </c:pt>
                <c:pt idx="25551">
                  <c:v>-836.60399913787899</c:v>
                </c:pt>
                <c:pt idx="25552">
                  <c:v>-836.61109209060703</c:v>
                </c:pt>
                <c:pt idx="25553">
                  <c:v>-836.62033081054699</c:v>
                </c:pt>
                <c:pt idx="25554">
                  <c:v>-836.63201332092297</c:v>
                </c:pt>
                <c:pt idx="25555">
                  <c:v>-836.64625883102406</c:v>
                </c:pt>
                <c:pt idx="25556">
                  <c:v>-836.66324615478504</c:v>
                </c:pt>
                <c:pt idx="25557">
                  <c:v>-836.68327331543003</c:v>
                </c:pt>
                <c:pt idx="25558">
                  <c:v>-836.70687675476097</c:v>
                </c:pt>
                <c:pt idx="25559">
                  <c:v>-836.73465251922596</c:v>
                </c:pt>
                <c:pt idx="25560">
                  <c:v>-836.76755428314198</c:v>
                </c:pt>
                <c:pt idx="25561">
                  <c:v>-836.80641651153599</c:v>
                </c:pt>
                <c:pt idx="25562">
                  <c:v>-836.85243129730202</c:v>
                </c:pt>
                <c:pt idx="25563">
                  <c:v>-836.90685033798195</c:v>
                </c:pt>
                <c:pt idx="25564">
                  <c:v>-836.97104454040505</c:v>
                </c:pt>
                <c:pt idx="25565">
                  <c:v>-837.04638481140205</c:v>
                </c:pt>
                <c:pt idx="25566">
                  <c:v>-837.13418245315597</c:v>
                </c:pt>
                <c:pt idx="25567">
                  <c:v>-837.23545074462902</c:v>
                </c:pt>
                <c:pt idx="25568">
                  <c:v>-837.35084533691395</c:v>
                </c:pt>
                <c:pt idx="25569">
                  <c:v>-837.48090267181396</c:v>
                </c:pt>
                <c:pt idx="25570">
                  <c:v>-837.62562274932895</c:v>
                </c:pt>
                <c:pt idx="25571">
                  <c:v>-837.78458833694503</c:v>
                </c:pt>
                <c:pt idx="25572">
                  <c:v>-837.95666694641102</c:v>
                </c:pt>
                <c:pt idx="25573">
                  <c:v>-838.140368461609</c:v>
                </c:pt>
                <c:pt idx="25574">
                  <c:v>-838.33360671997104</c:v>
                </c:pt>
                <c:pt idx="25575">
                  <c:v>-838.53423595428501</c:v>
                </c:pt>
                <c:pt idx="25576">
                  <c:v>-838.73987197875999</c:v>
                </c:pt>
                <c:pt idx="25577">
                  <c:v>-838.948011398316</c:v>
                </c:pt>
                <c:pt idx="25578">
                  <c:v>-839.15621042251598</c:v>
                </c:pt>
                <c:pt idx="25579">
                  <c:v>-839.36226367950496</c:v>
                </c:pt>
                <c:pt idx="25580">
                  <c:v>-839.56444263458297</c:v>
                </c:pt>
                <c:pt idx="25581">
                  <c:v>-839.76131677627598</c:v>
                </c:pt>
                <c:pt idx="25582">
                  <c:v>-839.95193243026802</c:v>
                </c:pt>
                <c:pt idx="25583">
                  <c:v>-840.13533592224098</c:v>
                </c:pt>
                <c:pt idx="25584">
                  <c:v>-840.310156345368</c:v>
                </c:pt>
                <c:pt idx="25585">
                  <c:v>-840.47514200210605</c:v>
                </c:pt>
                <c:pt idx="25586">
                  <c:v>-840.62874317169201</c:v>
                </c:pt>
                <c:pt idx="25587">
                  <c:v>-840.76946973800705</c:v>
                </c:pt>
                <c:pt idx="25588">
                  <c:v>-840.89583158493099</c:v>
                </c:pt>
                <c:pt idx="25589">
                  <c:v>-841.00627899169899</c:v>
                </c:pt>
                <c:pt idx="25590">
                  <c:v>-841.09944105148304</c:v>
                </c:pt>
                <c:pt idx="25591">
                  <c:v>-841.17454290390003</c:v>
                </c:pt>
                <c:pt idx="25592">
                  <c:v>-841.23158454894997</c:v>
                </c:pt>
                <c:pt idx="25593">
                  <c:v>-841.27157926559505</c:v>
                </c:pt>
                <c:pt idx="25594">
                  <c:v>-841.29625558853195</c:v>
                </c:pt>
                <c:pt idx="25595">
                  <c:v>-841.30811691284202</c:v>
                </c:pt>
                <c:pt idx="25596">
                  <c:v>-841.31002426147495</c:v>
                </c:pt>
                <c:pt idx="25597">
                  <c:v>-841.30483865737904</c:v>
                </c:pt>
                <c:pt idx="25598">
                  <c:v>-841.29542112350498</c:v>
                </c:pt>
                <c:pt idx="25599">
                  <c:v>-841.28427505493198</c:v>
                </c:pt>
                <c:pt idx="25600">
                  <c:v>-841.27348661422798</c:v>
                </c:pt>
                <c:pt idx="25601">
                  <c:v>-841.264367103577</c:v>
                </c:pt>
                <c:pt idx="25602">
                  <c:v>-841.25769138336204</c:v>
                </c:pt>
                <c:pt idx="25603">
                  <c:v>-841.25339984893799</c:v>
                </c:pt>
                <c:pt idx="25604">
                  <c:v>-841.25089645385799</c:v>
                </c:pt>
                <c:pt idx="25605">
                  <c:v>-841.24940633773804</c:v>
                </c:pt>
                <c:pt idx="25606">
                  <c:v>-841.24791622161899</c:v>
                </c:pt>
                <c:pt idx="25607">
                  <c:v>-841.24523401260399</c:v>
                </c:pt>
                <c:pt idx="25608">
                  <c:v>-841.23992919921898</c:v>
                </c:pt>
                <c:pt idx="25609">
                  <c:v>-841.23069047927902</c:v>
                </c:pt>
                <c:pt idx="25610">
                  <c:v>-841.21596813201904</c:v>
                </c:pt>
                <c:pt idx="25611">
                  <c:v>-841.19445085525501</c:v>
                </c:pt>
                <c:pt idx="25612">
                  <c:v>-841.16506576538097</c:v>
                </c:pt>
                <c:pt idx="25613">
                  <c:v>-841.12685918807995</c:v>
                </c:pt>
                <c:pt idx="25614">
                  <c:v>-841.07899665832497</c:v>
                </c:pt>
                <c:pt idx="25615">
                  <c:v>-841.02118015289295</c:v>
                </c:pt>
                <c:pt idx="25616">
                  <c:v>-840.95340967178402</c:v>
                </c:pt>
                <c:pt idx="25617">
                  <c:v>-840.87634086608898</c:v>
                </c:pt>
                <c:pt idx="25618">
                  <c:v>-840.79098701477096</c:v>
                </c:pt>
                <c:pt idx="25619">
                  <c:v>-840.69883823394798</c:v>
                </c:pt>
                <c:pt idx="25620">
                  <c:v>-840.60144424438499</c:v>
                </c:pt>
                <c:pt idx="25621">
                  <c:v>-840.50053358078003</c:v>
                </c:pt>
                <c:pt idx="25622">
                  <c:v>-840.39777517318703</c:v>
                </c:pt>
                <c:pt idx="25623">
                  <c:v>-840.29465913772594</c:v>
                </c:pt>
                <c:pt idx="25624">
                  <c:v>-840.19243717193604</c:v>
                </c:pt>
                <c:pt idx="25625">
                  <c:v>-840.09206295013405</c:v>
                </c:pt>
                <c:pt idx="25626">
                  <c:v>-839.99395370483398</c:v>
                </c:pt>
                <c:pt idx="25627">
                  <c:v>-839.89846706390404</c:v>
                </c:pt>
                <c:pt idx="25628">
                  <c:v>-839.80548381805397</c:v>
                </c:pt>
                <c:pt idx="25629">
                  <c:v>-839.71500396728504</c:v>
                </c:pt>
                <c:pt idx="25630">
                  <c:v>-839.62684869766304</c:v>
                </c:pt>
                <c:pt idx="25631">
                  <c:v>-839.54089879989601</c:v>
                </c:pt>
                <c:pt idx="25632">
                  <c:v>-839.45709466934204</c:v>
                </c:pt>
                <c:pt idx="25633">
                  <c:v>-839.375257492066</c:v>
                </c:pt>
                <c:pt idx="25634">
                  <c:v>-839.29556608200096</c:v>
                </c:pt>
                <c:pt idx="25635">
                  <c:v>-839.21808004379295</c:v>
                </c:pt>
                <c:pt idx="25636">
                  <c:v>-839.14291858673096</c:v>
                </c:pt>
                <c:pt idx="25637">
                  <c:v>-839.070081710816</c:v>
                </c:pt>
                <c:pt idx="25638">
                  <c:v>-838.99962902069103</c:v>
                </c:pt>
                <c:pt idx="25639">
                  <c:v>-838.93150091171299</c:v>
                </c:pt>
                <c:pt idx="25640">
                  <c:v>-838.86569738388096</c:v>
                </c:pt>
                <c:pt idx="25641">
                  <c:v>-838.80227804184005</c:v>
                </c:pt>
                <c:pt idx="25642">
                  <c:v>-838.74124288559005</c:v>
                </c:pt>
                <c:pt idx="25643">
                  <c:v>-838.68259191513096</c:v>
                </c:pt>
                <c:pt idx="25644">
                  <c:v>-838.62620592117298</c:v>
                </c:pt>
                <c:pt idx="25645">
                  <c:v>-838.57208490371704</c:v>
                </c:pt>
                <c:pt idx="25646">
                  <c:v>-838.52022886276302</c:v>
                </c:pt>
                <c:pt idx="25647">
                  <c:v>-838.47075700759899</c:v>
                </c:pt>
                <c:pt idx="25648">
                  <c:v>-838.423669338227</c:v>
                </c:pt>
                <c:pt idx="25649">
                  <c:v>-838.378846645355</c:v>
                </c:pt>
                <c:pt idx="25650">
                  <c:v>-838.33605051040695</c:v>
                </c:pt>
                <c:pt idx="25651">
                  <c:v>-838.29522132873603</c:v>
                </c:pt>
                <c:pt idx="25652">
                  <c:v>-838.25623989105202</c:v>
                </c:pt>
                <c:pt idx="25653">
                  <c:v>-838.21922540664696</c:v>
                </c:pt>
                <c:pt idx="25654">
                  <c:v>-838.18423748016403</c:v>
                </c:pt>
                <c:pt idx="25655">
                  <c:v>-838.15109729766903</c:v>
                </c:pt>
                <c:pt idx="25656">
                  <c:v>-838.11980485916195</c:v>
                </c:pt>
                <c:pt idx="25657">
                  <c:v>-838.09018135070801</c:v>
                </c:pt>
                <c:pt idx="25658">
                  <c:v>-838.06222677230903</c:v>
                </c:pt>
                <c:pt idx="25659">
                  <c:v>-838.03570270538398</c:v>
                </c:pt>
                <c:pt idx="25660">
                  <c:v>-838.01031112670898</c:v>
                </c:pt>
                <c:pt idx="25661">
                  <c:v>-837.98575401306198</c:v>
                </c:pt>
                <c:pt idx="25662">
                  <c:v>-837.96185255050705</c:v>
                </c:pt>
                <c:pt idx="25663">
                  <c:v>-837.93830871582099</c:v>
                </c:pt>
                <c:pt idx="25664">
                  <c:v>-837.91500329971302</c:v>
                </c:pt>
                <c:pt idx="25665">
                  <c:v>-837.89181709289596</c:v>
                </c:pt>
                <c:pt idx="25666">
                  <c:v>-837.868690490723</c:v>
                </c:pt>
                <c:pt idx="25667">
                  <c:v>-837.84568309784004</c:v>
                </c:pt>
                <c:pt idx="25668">
                  <c:v>-837.82297372818005</c:v>
                </c:pt>
                <c:pt idx="25669">
                  <c:v>-837.80086040496803</c:v>
                </c:pt>
                <c:pt idx="25670">
                  <c:v>-837.77958154678402</c:v>
                </c:pt>
                <c:pt idx="25671">
                  <c:v>-837.75925636291504</c:v>
                </c:pt>
                <c:pt idx="25672">
                  <c:v>-837.73970603942905</c:v>
                </c:pt>
                <c:pt idx="25673">
                  <c:v>-837.72099018096901</c:v>
                </c:pt>
                <c:pt idx="25674">
                  <c:v>-837.70310878753696</c:v>
                </c:pt>
                <c:pt idx="25675">
                  <c:v>-837.68618106842098</c:v>
                </c:pt>
                <c:pt idx="25676">
                  <c:v>-837.67014741897594</c:v>
                </c:pt>
                <c:pt idx="25677">
                  <c:v>-837.65488862991401</c:v>
                </c:pt>
                <c:pt idx="25678">
                  <c:v>-837.64010667800903</c:v>
                </c:pt>
                <c:pt idx="25679">
                  <c:v>-837.62556314468395</c:v>
                </c:pt>
                <c:pt idx="25680">
                  <c:v>-837.61125802993797</c:v>
                </c:pt>
                <c:pt idx="25681">
                  <c:v>-837.59725093841598</c:v>
                </c:pt>
                <c:pt idx="25682">
                  <c:v>-837.58372068405197</c:v>
                </c:pt>
                <c:pt idx="25683">
                  <c:v>-837.57072687149105</c:v>
                </c:pt>
                <c:pt idx="25684">
                  <c:v>-837.55826950073299</c:v>
                </c:pt>
                <c:pt idx="25685">
                  <c:v>-837.54628896713302</c:v>
                </c:pt>
                <c:pt idx="25686">
                  <c:v>-837.53472566604603</c:v>
                </c:pt>
                <c:pt idx="25687">
                  <c:v>-837.52381801605202</c:v>
                </c:pt>
                <c:pt idx="25688">
                  <c:v>-837.51356601715099</c:v>
                </c:pt>
                <c:pt idx="25689">
                  <c:v>-837.50396966934204</c:v>
                </c:pt>
                <c:pt idx="25690">
                  <c:v>-837.49473094940197</c:v>
                </c:pt>
                <c:pt idx="25691">
                  <c:v>-837.48561143875099</c:v>
                </c:pt>
                <c:pt idx="25692">
                  <c:v>-837.47643232345604</c:v>
                </c:pt>
                <c:pt idx="25693">
                  <c:v>-837.46713399887096</c:v>
                </c:pt>
                <c:pt idx="25694">
                  <c:v>-837.45795488357601</c:v>
                </c:pt>
                <c:pt idx="25695">
                  <c:v>-837.44907379150402</c:v>
                </c:pt>
                <c:pt idx="25696">
                  <c:v>-837.44055032730103</c:v>
                </c:pt>
                <c:pt idx="25697">
                  <c:v>-837.43238449096702</c:v>
                </c:pt>
                <c:pt idx="25698">
                  <c:v>-837.424695491791</c:v>
                </c:pt>
                <c:pt idx="25699">
                  <c:v>-837.41736412048397</c:v>
                </c:pt>
                <c:pt idx="25700">
                  <c:v>-837.410569190979</c:v>
                </c:pt>
                <c:pt idx="25701">
                  <c:v>-837.40425109863304</c:v>
                </c:pt>
                <c:pt idx="25702">
                  <c:v>-837.39823102951095</c:v>
                </c:pt>
                <c:pt idx="25703">
                  <c:v>-837.39221096038796</c:v>
                </c:pt>
                <c:pt idx="25704">
                  <c:v>-837.386012077332</c:v>
                </c:pt>
                <c:pt idx="25705">
                  <c:v>-837.37933635711704</c:v>
                </c:pt>
                <c:pt idx="25706">
                  <c:v>-837.37230300903298</c:v>
                </c:pt>
                <c:pt idx="25707">
                  <c:v>-837.36491203308105</c:v>
                </c:pt>
                <c:pt idx="25708">
                  <c:v>-837.35740184784004</c:v>
                </c:pt>
                <c:pt idx="25709">
                  <c:v>-837.349891662598</c:v>
                </c:pt>
                <c:pt idx="25710">
                  <c:v>-837.34261989593494</c:v>
                </c:pt>
                <c:pt idx="25711">
                  <c:v>-837.33564615249702</c:v>
                </c:pt>
                <c:pt idx="25712">
                  <c:v>-837.32920885086105</c:v>
                </c:pt>
                <c:pt idx="25713">
                  <c:v>-837.32342720031795</c:v>
                </c:pt>
                <c:pt idx="25714">
                  <c:v>-837.31836080551204</c:v>
                </c:pt>
                <c:pt idx="25715">
                  <c:v>-837.31395006179798</c:v>
                </c:pt>
                <c:pt idx="25716">
                  <c:v>-837.30989694595405</c:v>
                </c:pt>
                <c:pt idx="25717">
                  <c:v>-837.30608224868797</c:v>
                </c:pt>
                <c:pt idx="25718">
                  <c:v>-837.30214834213302</c:v>
                </c:pt>
                <c:pt idx="25719">
                  <c:v>-837.29803562164295</c:v>
                </c:pt>
                <c:pt idx="25720">
                  <c:v>-837.29362487793003</c:v>
                </c:pt>
                <c:pt idx="25721">
                  <c:v>-837.288856506348</c:v>
                </c:pt>
                <c:pt idx="25722">
                  <c:v>-837.28373050689697</c:v>
                </c:pt>
                <c:pt idx="25723">
                  <c:v>-837.27842569351196</c:v>
                </c:pt>
                <c:pt idx="25724">
                  <c:v>-837.27324008941696</c:v>
                </c:pt>
                <c:pt idx="25725">
                  <c:v>-837.26853132247902</c:v>
                </c:pt>
                <c:pt idx="25726">
                  <c:v>-837.26435899734497</c:v>
                </c:pt>
                <c:pt idx="25727">
                  <c:v>-837.26078271865902</c:v>
                </c:pt>
                <c:pt idx="25728">
                  <c:v>-837.25786209106502</c:v>
                </c:pt>
                <c:pt idx="25729">
                  <c:v>-837.255418300629</c:v>
                </c:pt>
                <c:pt idx="25730">
                  <c:v>-837.25351095199596</c:v>
                </c:pt>
                <c:pt idx="25731">
                  <c:v>-837.25202083587703</c:v>
                </c:pt>
                <c:pt idx="25732">
                  <c:v>-837.25064992904697</c:v>
                </c:pt>
                <c:pt idx="25733">
                  <c:v>-837.24915981292702</c:v>
                </c:pt>
                <c:pt idx="25734">
                  <c:v>-837.24719285965</c:v>
                </c:pt>
                <c:pt idx="25735">
                  <c:v>-837.24474906921398</c:v>
                </c:pt>
                <c:pt idx="25736">
                  <c:v>-837.24200725555397</c:v>
                </c:pt>
                <c:pt idx="25737">
                  <c:v>-837.23914623260498</c:v>
                </c:pt>
                <c:pt idx="25738">
                  <c:v>-837.236106395722</c:v>
                </c:pt>
                <c:pt idx="25739">
                  <c:v>-837.23288774490402</c:v>
                </c:pt>
                <c:pt idx="25740">
                  <c:v>-837.22949028015205</c:v>
                </c:pt>
                <c:pt idx="25741">
                  <c:v>-837.22591400146496</c:v>
                </c:pt>
                <c:pt idx="25742">
                  <c:v>-837.222337722779</c:v>
                </c:pt>
                <c:pt idx="25743">
                  <c:v>-837.21870183944702</c:v>
                </c:pt>
                <c:pt idx="25744">
                  <c:v>-837.21494674682594</c:v>
                </c:pt>
                <c:pt idx="25745">
                  <c:v>-837.21089363098201</c:v>
                </c:pt>
                <c:pt idx="25746">
                  <c:v>-837.20636367797897</c:v>
                </c:pt>
                <c:pt idx="25747">
                  <c:v>-837.20153570175205</c:v>
                </c:pt>
                <c:pt idx="25748">
                  <c:v>-837.19658851623603</c:v>
                </c:pt>
                <c:pt idx="25749">
                  <c:v>-837.191820144654</c:v>
                </c:pt>
                <c:pt idx="25750">
                  <c:v>-837.18746900558494</c:v>
                </c:pt>
                <c:pt idx="25751">
                  <c:v>-837.18371391296398</c:v>
                </c:pt>
                <c:pt idx="25752">
                  <c:v>-837.180614471436</c:v>
                </c:pt>
                <c:pt idx="25753">
                  <c:v>-837.17834949493397</c:v>
                </c:pt>
                <c:pt idx="25754">
                  <c:v>-837.17679977417004</c:v>
                </c:pt>
                <c:pt idx="25755">
                  <c:v>-837.17578649520897</c:v>
                </c:pt>
                <c:pt idx="25756">
                  <c:v>-837.174892425537</c:v>
                </c:pt>
                <c:pt idx="25757">
                  <c:v>-837.17381954193104</c:v>
                </c:pt>
                <c:pt idx="25758">
                  <c:v>-837.17221021652199</c:v>
                </c:pt>
                <c:pt idx="25759">
                  <c:v>-837.16988563537598</c:v>
                </c:pt>
                <c:pt idx="25760">
                  <c:v>-837.16690540313698</c:v>
                </c:pt>
                <c:pt idx="25761">
                  <c:v>-837.16326951980602</c:v>
                </c:pt>
                <c:pt idx="25762">
                  <c:v>-837.15915679931697</c:v>
                </c:pt>
                <c:pt idx="25763">
                  <c:v>-837.15468645095802</c:v>
                </c:pt>
                <c:pt idx="25764">
                  <c:v>-837.15021610259998</c:v>
                </c:pt>
                <c:pt idx="25765">
                  <c:v>-837.14598417282104</c:v>
                </c:pt>
                <c:pt idx="25766">
                  <c:v>-837.14210987091099</c:v>
                </c:pt>
                <c:pt idx="25767">
                  <c:v>-837.13859319686901</c:v>
                </c:pt>
                <c:pt idx="25768">
                  <c:v>-837.13507652282703</c:v>
                </c:pt>
                <c:pt idx="25769">
                  <c:v>-837.13144063949596</c:v>
                </c:pt>
                <c:pt idx="25770">
                  <c:v>-837.12744712829601</c:v>
                </c:pt>
                <c:pt idx="25771">
                  <c:v>-837.12315559387196</c:v>
                </c:pt>
                <c:pt idx="25772">
                  <c:v>-837.11844682693504</c:v>
                </c:pt>
                <c:pt idx="25773">
                  <c:v>-837.11326122284004</c:v>
                </c:pt>
                <c:pt idx="25774">
                  <c:v>-837.10777759552002</c:v>
                </c:pt>
                <c:pt idx="25775">
                  <c:v>-837.10205554962204</c:v>
                </c:pt>
                <c:pt idx="25776">
                  <c:v>-837.09645271301304</c:v>
                </c:pt>
                <c:pt idx="25777">
                  <c:v>-837.09120750427303</c:v>
                </c:pt>
                <c:pt idx="25778">
                  <c:v>-837.08655834197998</c:v>
                </c:pt>
                <c:pt idx="25779">
                  <c:v>-837.08256483078003</c:v>
                </c:pt>
                <c:pt idx="25780">
                  <c:v>-837.07946538925205</c:v>
                </c:pt>
                <c:pt idx="25781">
                  <c:v>-837.07731962204002</c:v>
                </c:pt>
                <c:pt idx="25782">
                  <c:v>-837.07624673843395</c:v>
                </c:pt>
                <c:pt idx="25783">
                  <c:v>-837.07630634307895</c:v>
                </c:pt>
                <c:pt idx="25784">
                  <c:v>-837.07749843597401</c:v>
                </c:pt>
                <c:pt idx="25785">
                  <c:v>-837.08000183105503</c:v>
                </c:pt>
                <c:pt idx="25786">
                  <c:v>-837.08369731903099</c:v>
                </c:pt>
                <c:pt idx="25787">
                  <c:v>-837.08870410919201</c:v>
                </c:pt>
                <c:pt idx="25788">
                  <c:v>-837.09472417831398</c:v>
                </c:pt>
                <c:pt idx="25789">
                  <c:v>-837.10134029388405</c:v>
                </c:pt>
                <c:pt idx="25790">
                  <c:v>-837.108254432678</c:v>
                </c:pt>
                <c:pt idx="25791">
                  <c:v>-837.11487054824897</c:v>
                </c:pt>
                <c:pt idx="25792">
                  <c:v>-837.12095022201595</c:v>
                </c:pt>
                <c:pt idx="25793">
                  <c:v>-837.12607622146595</c:v>
                </c:pt>
                <c:pt idx="25794">
                  <c:v>-837.13001012802101</c:v>
                </c:pt>
                <c:pt idx="25795">
                  <c:v>-837.13275194168102</c:v>
                </c:pt>
                <c:pt idx="25796">
                  <c:v>-837.13430166244495</c:v>
                </c:pt>
                <c:pt idx="25797">
                  <c:v>-837.13489770889305</c:v>
                </c:pt>
                <c:pt idx="25798">
                  <c:v>-837.13483810424805</c:v>
                </c:pt>
                <c:pt idx="25799">
                  <c:v>-837.13442087173496</c:v>
                </c:pt>
                <c:pt idx="25800">
                  <c:v>-837.13406324386597</c:v>
                </c:pt>
                <c:pt idx="25801">
                  <c:v>-837.13382482528698</c:v>
                </c:pt>
                <c:pt idx="25802">
                  <c:v>-837.13376522064198</c:v>
                </c:pt>
                <c:pt idx="25803">
                  <c:v>-837.13364601135299</c:v>
                </c:pt>
                <c:pt idx="25804">
                  <c:v>-837.13310956955002</c:v>
                </c:pt>
                <c:pt idx="25805">
                  <c:v>-837.13179826736496</c:v>
                </c:pt>
                <c:pt idx="25806">
                  <c:v>-837.12953329086304</c:v>
                </c:pt>
                <c:pt idx="25807">
                  <c:v>-837.12625503540096</c:v>
                </c:pt>
                <c:pt idx="25808">
                  <c:v>-837.12202310562202</c:v>
                </c:pt>
                <c:pt idx="25809">
                  <c:v>-837.116897106171</c:v>
                </c:pt>
                <c:pt idx="25810">
                  <c:v>-837.11105585098301</c:v>
                </c:pt>
                <c:pt idx="25811">
                  <c:v>-837.10479736328102</c:v>
                </c:pt>
                <c:pt idx="25812">
                  <c:v>-837.09841966629006</c:v>
                </c:pt>
                <c:pt idx="25813">
                  <c:v>-837.09245920181297</c:v>
                </c:pt>
                <c:pt idx="25814">
                  <c:v>-837.08703517913796</c:v>
                </c:pt>
                <c:pt idx="25815">
                  <c:v>-837.08232641220104</c:v>
                </c:pt>
                <c:pt idx="25816">
                  <c:v>-837.07827329635597</c:v>
                </c:pt>
                <c:pt idx="25817">
                  <c:v>-837.07475662231502</c:v>
                </c:pt>
                <c:pt idx="25818">
                  <c:v>-837.07183599472103</c:v>
                </c:pt>
                <c:pt idx="25819">
                  <c:v>-837.06951141357399</c:v>
                </c:pt>
                <c:pt idx="25820">
                  <c:v>-837.06790208816506</c:v>
                </c:pt>
                <c:pt idx="25821">
                  <c:v>-837.06718683242798</c:v>
                </c:pt>
                <c:pt idx="25822">
                  <c:v>-837.06754446029697</c:v>
                </c:pt>
                <c:pt idx="25823">
                  <c:v>-837.06903457641602</c:v>
                </c:pt>
                <c:pt idx="25824">
                  <c:v>-837.07183599472103</c:v>
                </c:pt>
                <c:pt idx="25825">
                  <c:v>-837.07588911056496</c:v>
                </c:pt>
                <c:pt idx="25826">
                  <c:v>-837.08095550537098</c:v>
                </c:pt>
                <c:pt idx="25827">
                  <c:v>-837.08667755126999</c:v>
                </c:pt>
                <c:pt idx="25828">
                  <c:v>-837.09251880645797</c:v>
                </c:pt>
                <c:pt idx="25829">
                  <c:v>-837.09782361984298</c:v>
                </c:pt>
                <c:pt idx="25830">
                  <c:v>-837.10211515426704</c:v>
                </c:pt>
                <c:pt idx="25831">
                  <c:v>-837.10503578186103</c:v>
                </c:pt>
                <c:pt idx="25832">
                  <c:v>-837.10652589797996</c:v>
                </c:pt>
                <c:pt idx="25833">
                  <c:v>-837.10658550262497</c:v>
                </c:pt>
                <c:pt idx="25834">
                  <c:v>-837.10557222366401</c:v>
                </c:pt>
                <c:pt idx="25835">
                  <c:v>-837.10378408431995</c:v>
                </c:pt>
                <c:pt idx="25836">
                  <c:v>-837.10169792175304</c:v>
                </c:pt>
                <c:pt idx="25837">
                  <c:v>-837.09973096847602</c:v>
                </c:pt>
                <c:pt idx="25838">
                  <c:v>-837.09812164306697</c:v>
                </c:pt>
                <c:pt idx="25839">
                  <c:v>-837.09704875946102</c:v>
                </c:pt>
                <c:pt idx="25840">
                  <c:v>-837.09627389907905</c:v>
                </c:pt>
                <c:pt idx="25841">
                  <c:v>-837.09532022476196</c:v>
                </c:pt>
                <c:pt idx="25842">
                  <c:v>-837.09371089935303</c:v>
                </c:pt>
                <c:pt idx="25843">
                  <c:v>-837.09114789962803</c:v>
                </c:pt>
                <c:pt idx="25844">
                  <c:v>-837.08739280700695</c:v>
                </c:pt>
                <c:pt idx="25845">
                  <c:v>-837.08262443542503</c:v>
                </c:pt>
                <c:pt idx="25846">
                  <c:v>-837.07696199417103</c:v>
                </c:pt>
                <c:pt idx="25847">
                  <c:v>-837.07082271575905</c:v>
                </c:pt>
                <c:pt idx="25848">
                  <c:v>-837.06468343734798</c:v>
                </c:pt>
                <c:pt idx="25849">
                  <c:v>-837.05884218215999</c:v>
                </c:pt>
                <c:pt idx="25850">
                  <c:v>-837.05383539199897</c:v>
                </c:pt>
                <c:pt idx="25851">
                  <c:v>-837.049961090088</c:v>
                </c:pt>
                <c:pt idx="25852">
                  <c:v>-837.047278881073</c:v>
                </c:pt>
                <c:pt idx="25853">
                  <c:v>-837.04566955566395</c:v>
                </c:pt>
                <c:pt idx="25854">
                  <c:v>-837.044775485993</c:v>
                </c:pt>
                <c:pt idx="25855">
                  <c:v>-837.044358253479</c:v>
                </c:pt>
                <c:pt idx="25856">
                  <c:v>-837.04406023025501</c:v>
                </c:pt>
                <c:pt idx="25857">
                  <c:v>-837.04376220703102</c:v>
                </c:pt>
                <c:pt idx="25858">
                  <c:v>-837.04346418380806</c:v>
                </c:pt>
                <c:pt idx="25859">
                  <c:v>-837.04298734664906</c:v>
                </c:pt>
                <c:pt idx="25860">
                  <c:v>-837.04251050949097</c:v>
                </c:pt>
                <c:pt idx="25861">
                  <c:v>-837.04203367233299</c:v>
                </c:pt>
                <c:pt idx="25862">
                  <c:v>-837.041795253754</c:v>
                </c:pt>
                <c:pt idx="25863">
                  <c:v>-837.04191446304299</c:v>
                </c:pt>
                <c:pt idx="25864">
                  <c:v>-837.04251050949097</c:v>
                </c:pt>
                <c:pt idx="25865">
                  <c:v>-837.04352378845203</c:v>
                </c:pt>
                <c:pt idx="25866">
                  <c:v>-837.04483509063698</c:v>
                </c:pt>
                <c:pt idx="25867">
                  <c:v>-837.04632520675705</c:v>
                </c:pt>
                <c:pt idx="25868">
                  <c:v>-837.04787492752098</c:v>
                </c:pt>
                <c:pt idx="25869">
                  <c:v>-837.04930543899604</c:v>
                </c:pt>
                <c:pt idx="25870">
                  <c:v>-837.050318717957</c:v>
                </c:pt>
                <c:pt idx="25871">
                  <c:v>-837.05085515975998</c:v>
                </c:pt>
                <c:pt idx="25872">
                  <c:v>-837.05097436904896</c:v>
                </c:pt>
                <c:pt idx="25873">
                  <c:v>-837.05067634582497</c:v>
                </c:pt>
                <c:pt idx="25874">
                  <c:v>-837.05008029937801</c:v>
                </c:pt>
                <c:pt idx="25875">
                  <c:v>-837.04930543899604</c:v>
                </c:pt>
                <c:pt idx="25876">
                  <c:v>-837.04841136932396</c:v>
                </c:pt>
                <c:pt idx="25877">
                  <c:v>-837.04751729965199</c:v>
                </c:pt>
                <c:pt idx="25878">
                  <c:v>-837.04674243927002</c:v>
                </c:pt>
                <c:pt idx="25879">
                  <c:v>-837.04632520675705</c:v>
                </c:pt>
                <c:pt idx="25880">
                  <c:v>-837.04614639282204</c:v>
                </c:pt>
                <c:pt idx="25881">
                  <c:v>-837.04626560211204</c:v>
                </c:pt>
                <c:pt idx="25882">
                  <c:v>-837.04656362533603</c:v>
                </c:pt>
                <c:pt idx="25883">
                  <c:v>-837.04715967178402</c:v>
                </c:pt>
                <c:pt idx="25884">
                  <c:v>-837.04823255538997</c:v>
                </c:pt>
                <c:pt idx="25885">
                  <c:v>-837.04984188079902</c:v>
                </c:pt>
                <c:pt idx="25886">
                  <c:v>-837.05204725265503</c:v>
                </c:pt>
                <c:pt idx="25887">
                  <c:v>-837.05490827560402</c:v>
                </c:pt>
                <c:pt idx="25888">
                  <c:v>-837.05830574035701</c:v>
                </c:pt>
                <c:pt idx="25889">
                  <c:v>-837.06212043762196</c:v>
                </c:pt>
                <c:pt idx="25890">
                  <c:v>-837.06599473953304</c:v>
                </c:pt>
                <c:pt idx="25891">
                  <c:v>-837.069690227509</c:v>
                </c:pt>
                <c:pt idx="25892">
                  <c:v>-837.07284927368198</c:v>
                </c:pt>
                <c:pt idx="25893">
                  <c:v>-837.07541227340698</c:v>
                </c:pt>
                <c:pt idx="25894">
                  <c:v>-837.07737922668503</c:v>
                </c:pt>
                <c:pt idx="25895">
                  <c:v>-837.07869052886997</c:v>
                </c:pt>
                <c:pt idx="25896">
                  <c:v>-837.07958459854103</c:v>
                </c:pt>
                <c:pt idx="25897">
                  <c:v>-837.08012104034401</c:v>
                </c:pt>
                <c:pt idx="25898">
                  <c:v>-837.080419063568</c:v>
                </c:pt>
                <c:pt idx="25899">
                  <c:v>-837.08065748214699</c:v>
                </c:pt>
                <c:pt idx="25900">
                  <c:v>-837.08077669143699</c:v>
                </c:pt>
                <c:pt idx="25901">
                  <c:v>-837.08077669143699</c:v>
                </c:pt>
                <c:pt idx="25902">
                  <c:v>-837.080419063568</c:v>
                </c:pt>
                <c:pt idx="25903">
                  <c:v>-837.07958459854103</c:v>
                </c:pt>
                <c:pt idx="25904">
                  <c:v>-837.07821369171199</c:v>
                </c:pt>
                <c:pt idx="25905">
                  <c:v>-837.07624673843395</c:v>
                </c:pt>
                <c:pt idx="25906">
                  <c:v>-837.07374334335304</c:v>
                </c:pt>
                <c:pt idx="25907">
                  <c:v>-837.07082271575905</c:v>
                </c:pt>
                <c:pt idx="25908">
                  <c:v>-837.06772327423096</c:v>
                </c:pt>
                <c:pt idx="25909">
                  <c:v>-837.06480264663696</c:v>
                </c:pt>
                <c:pt idx="25910">
                  <c:v>-837.06212043762196</c:v>
                </c:pt>
                <c:pt idx="25911">
                  <c:v>-837.05973625183105</c:v>
                </c:pt>
                <c:pt idx="25912">
                  <c:v>-837.05765008926403</c:v>
                </c:pt>
                <c:pt idx="25913">
                  <c:v>-837.05562353134201</c:v>
                </c:pt>
                <c:pt idx="25914">
                  <c:v>-837.05359697341896</c:v>
                </c:pt>
                <c:pt idx="25915">
                  <c:v>-837.05145120620705</c:v>
                </c:pt>
                <c:pt idx="25916">
                  <c:v>-837.04924583435104</c:v>
                </c:pt>
                <c:pt idx="25917">
                  <c:v>-837.04698085784901</c:v>
                </c:pt>
                <c:pt idx="25918">
                  <c:v>-837.04465627670299</c:v>
                </c:pt>
                <c:pt idx="25919">
                  <c:v>-837.04233169555698</c:v>
                </c:pt>
                <c:pt idx="25920">
                  <c:v>-837.04018592834495</c:v>
                </c:pt>
                <c:pt idx="25921">
                  <c:v>-837.03821897506702</c:v>
                </c:pt>
                <c:pt idx="25922">
                  <c:v>-837.03649044036899</c:v>
                </c:pt>
                <c:pt idx="25923">
                  <c:v>-837.03500032424904</c:v>
                </c:pt>
                <c:pt idx="25924">
                  <c:v>-837.033569812775</c:v>
                </c:pt>
                <c:pt idx="25925">
                  <c:v>-837.03207969665505</c:v>
                </c:pt>
                <c:pt idx="25926">
                  <c:v>-837.030589580536</c:v>
                </c:pt>
                <c:pt idx="25927">
                  <c:v>-837.02909946441696</c:v>
                </c:pt>
                <c:pt idx="25928">
                  <c:v>-837.02778816223201</c:v>
                </c:pt>
                <c:pt idx="25929">
                  <c:v>-837.02689409256004</c:v>
                </c:pt>
                <c:pt idx="25930">
                  <c:v>-837.02665567398105</c:v>
                </c:pt>
                <c:pt idx="25931">
                  <c:v>-837.02731132507301</c:v>
                </c:pt>
                <c:pt idx="25932">
                  <c:v>-837.02903985977196</c:v>
                </c:pt>
                <c:pt idx="25933">
                  <c:v>-837.03207969665505</c:v>
                </c:pt>
                <c:pt idx="25934">
                  <c:v>-837.03625202179001</c:v>
                </c:pt>
                <c:pt idx="25935">
                  <c:v>-837.04119920730602</c:v>
                </c:pt>
                <c:pt idx="25936">
                  <c:v>-837.04644441604603</c:v>
                </c:pt>
                <c:pt idx="25937">
                  <c:v>-837.05133199691795</c:v>
                </c:pt>
                <c:pt idx="25938">
                  <c:v>-837.055563926697</c:v>
                </c:pt>
                <c:pt idx="25939">
                  <c:v>-837.05890178680397</c:v>
                </c:pt>
                <c:pt idx="25940">
                  <c:v>-837.06122636795101</c:v>
                </c:pt>
                <c:pt idx="25941">
                  <c:v>-837.06235885620094</c:v>
                </c:pt>
                <c:pt idx="25942">
                  <c:v>-837.06206083297798</c:v>
                </c:pt>
                <c:pt idx="25943">
                  <c:v>-837.06039190292404</c:v>
                </c:pt>
                <c:pt idx="25944">
                  <c:v>-837.05759048461903</c:v>
                </c:pt>
                <c:pt idx="25945">
                  <c:v>-837.05401420593296</c:v>
                </c:pt>
                <c:pt idx="25946">
                  <c:v>-837.05002069473301</c:v>
                </c:pt>
                <c:pt idx="25947">
                  <c:v>-837.04584836959896</c:v>
                </c:pt>
                <c:pt idx="25948">
                  <c:v>-837.041795253754</c:v>
                </c:pt>
                <c:pt idx="25949">
                  <c:v>-837.03804016113304</c:v>
                </c:pt>
                <c:pt idx="25950">
                  <c:v>-837.03482151031506</c:v>
                </c:pt>
                <c:pt idx="25951">
                  <c:v>-837.03243732452404</c:v>
                </c:pt>
                <c:pt idx="25952">
                  <c:v>-837.03112602233898</c:v>
                </c:pt>
                <c:pt idx="25953">
                  <c:v>-837.03076839446999</c:v>
                </c:pt>
                <c:pt idx="25954">
                  <c:v>-837.03136444091797</c:v>
                </c:pt>
                <c:pt idx="25955">
                  <c:v>-837.03273534774803</c:v>
                </c:pt>
                <c:pt idx="25956">
                  <c:v>-837.03476190567005</c:v>
                </c:pt>
                <c:pt idx="25957">
                  <c:v>-837.03720569610596</c:v>
                </c:pt>
                <c:pt idx="25958">
                  <c:v>-837.04012632369995</c:v>
                </c:pt>
                <c:pt idx="25959">
                  <c:v>-837.04328536987305</c:v>
                </c:pt>
                <c:pt idx="25960">
                  <c:v>-837.04674243927002</c:v>
                </c:pt>
                <c:pt idx="25961">
                  <c:v>-837.050318717957</c:v>
                </c:pt>
                <c:pt idx="25962">
                  <c:v>-837.05383539199897</c:v>
                </c:pt>
                <c:pt idx="25963">
                  <c:v>-837.05717325210605</c:v>
                </c:pt>
                <c:pt idx="25964">
                  <c:v>-837.06003427505505</c:v>
                </c:pt>
                <c:pt idx="25965">
                  <c:v>-837.06212043762196</c:v>
                </c:pt>
                <c:pt idx="25966">
                  <c:v>-837.06319332122803</c:v>
                </c:pt>
                <c:pt idx="25967">
                  <c:v>-837.06289529800404</c:v>
                </c:pt>
                <c:pt idx="25968">
                  <c:v>-837.06128597259499</c:v>
                </c:pt>
                <c:pt idx="25969">
                  <c:v>-837.058484554291</c:v>
                </c:pt>
                <c:pt idx="25970">
                  <c:v>-837.05484867096004</c:v>
                </c:pt>
                <c:pt idx="25971">
                  <c:v>-837.05097436904896</c:v>
                </c:pt>
                <c:pt idx="25972">
                  <c:v>-837.047278881073</c:v>
                </c:pt>
                <c:pt idx="25973">
                  <c:v>-837.04406023025501</c:v>
                </c:pt>
                <c:pt idx="25974">
                  <c:v>-837.04161643982002</c:v>
                </c:pt>
                <c:pt idx="25975">
                  <c:v>-837.04030513763405</c:v>
                </c:pt>
                <c:pt idx="25976">
                  <c:v>-837.04018592834495</c:v>
                </c:pt>
                <c:pt idx="25977">
                  <c:v>-837.04137802124001</c:v>
                </c:pt>
                <c:pt idx="25978">
                  <c:v>-837.04364299774204</c:v>
                </c:pt>
                <c:pt idx="25979">
                  <c:v>-837.04674243927002</c:v>
                </c:pt>
                <c:pt idx="25980">
                  <c:v>-837.05013990402199</c:v>
                </c:pt>
                <c:pt idx="25981">
                  <c:v>-837.05359697341896</c:v>
                </c:pt>
                <c:pt idx="25982">
                  <c:v>-837.05687522888195</c:v>
                </c:pt>
                <c:pt idx="25983">
                  <c:v>-837.05985546112095</c:v>
                </c:pt>
                <c:pt idx="25984">
                  <c:v>-837.06241846084595</c:v>
                </c:pt>
                <c:pt idx="25985">
                  <c:v>-837.06462383270298</c:v>
                </c:pt>
                <c:pt idx="25986">
                  <c:v>-837.06635236740101</c:v>
                </c:pt>
                <c:pt idx="25987">
                  <c:v>-837.06760406494197</c:v>
                </c:pt>
                <c:pt idx="25988">
                  <c:v>-837.06861734390304</c:v>
                </c:pt>
                <c:pt idx="25989">
                  <c:v>-837.06957101821899</c:v>
                </c:pt>
                <c:pt idx="25990">
                  <c:v>-837.07076311111496</c:v>
                </c:pt>
                <c:pt idx="25991">
                  <c:v>-837.072193622589</c:v>
                </c:pt>
                <c:pt idx="25992">
                  <c:v>-837.07362413406395</c:v>
                </c:pt>
                <c:pt idx="25993">
                  <c:v>-837.07475662231502</c:v>
                </c:pt>
                <c:pt idx="25994">
                  <c:v>-837.07535266876198</c:v>
                </c:pt>
                <c:pt idx="25995">
                  <c:v>-837.075293064118</c:v>
                </c:pt>
                <c:pt idx="25996">
                  <c:v>-837.07445859909103</c:v>
                </c:pt>
                <c:pt idx="25997">
                  <c:v>-837.07290887832698</c:v>
                </c:pt>
                <c:pt idx="25998">
                  <c:v>-837.07058429717995</c:v>
                </c:pt>
                <c:pt idx="25999">
                  <c:v>-837.06772327423096</c:v>
                </c:pt>
                <c:pt idx="26000">
                  <c:v>-837.06462383270298</c:v>
                </c:pt>
                <c:pt idx="26001">
                  <c:v>-837.061524391175</c:v>
                </c:pt>
                <c:pt idx="26002">
                  <c:v>-837.05890178680397</c:v>
                </c:pt>
                <c:pt idx="26003">
                  <c:v>-837.05681562423695</c:v>
                </c:pt>
                <c:pt idx="26004">
                  <c:v>-837.055444717407</c:v>
                </c:pt>
                <c:pt idx="26005">
                  <c:v>-837.05461025238105</c:v>
                </c:pt>
                <c:pt idx="26006">
                  <c:v>-837.05431222915695</c:v>
                </c:pt>
                <c:pt idx="26007">
                  <c:v>-837.05431222915695</c:v>
                </c:pt>
                <c:pt idx="26008">
                  <c:v>-837.05449104309105</c:v>
                </c:pt>
                <c:pt idx="26009">
                  <c:v>-837.05472946167004</c:v>
                </c:pt>
                <c:pt idx="26010">
                  <c:v>-837.05514669418403</c:v>
                </c:pt>
                <c:pt idx="26011">
                  <c:v>-837.05574274063099</c:v>
                </c:pt>
                <c:pt idx="26012">
                  <c:v>-837.05657720565796</c:v>
                </c:pt>
                <c:pt idx="26013">
                  <c:v>-837.05770969390903</c:v>
                </c:pt>
                <c:pt idx="26014">
                  <c:v>-837.05908060073898</c:v>
                </c:pt>
                <c:pt idx="26015">
                  <c:v>-837.06080913543701</c:v>
                </c:pt>
                <c:pt idx="26016">
                  <c:v>-837.06277608871505</c:v>
                </c:pt>
                <c:pt idx="26017">
                  <c:v>-837.06492185592697</c:v>
                </c:pt>
                <c:pt idx="26018">
                  <c:v>-837.06718683242798</c:v>
                </c:pt>
                <c:pt idx="26019">
                  <c:v>-837.069272994995</c:v>
                </c:pt>
                <c:pt idx="26020">
                  <c:v>-837.07112073898304</c:v>
                </c:pt>
                <c:pt idx="26021">
                  <c:v>-837.07255125045799</c:v>
                </c:pt>
                <c:pt idx="26022">
                  <c:v>-837.07356452941895</c:v>
                </c:pt>
                <c:pt idx="26023">
                  <c:v>-837.07427978515602</c:v>
                </c:pt>
                <c:pt idx="26024">
                  <c:v>-837.07469701767002</c:v>
                </c:pt>
                <c:pt idx="26025">
                  <c:v>-837.07493543624901</c:v>
                </c:pt>
                <c:pt idx="26026">
                  <c:v>-837.07511425018299</c:v>
                </c:pt>
                <c:pt idx="26027">
                  <c:v>-837.07553148269699</c:v>
                </c:pt>
                <c:pt idx="26028">
                  <c:v>-837.07630634307895</c:v>
                </c:pt>
                <c:pt idx="26029">
                  <c:v>-837.077796459198</c:v>
                </c:pt>
                <c:pt idx="26030">
                  <c:v>-837.08000183105503</c:v>
                </c:pt>
                <c:pt idx="26031">
                  <c:v>-837.08310127258301</c:v>
                </c:pt>
                <c:pt idx="26032">
                  <c:v>-837.08697557449398</c:v>
                </c:pt>
                <c:pt idx="26033">
                  <c:v>-837.09138631820701</c:v>
                </c:pt>
                <c:pt idx="26034">
                  <c:v>-837.09603548049904</c:v>
                </c:pt>
                <c:pt idx="26035">
                  <c:v>-837.10050582885799</c:v>
                </c:pt>
                <c:pt idx="26036">
                  <c:v>-837.10443973541305</c:v>
                </c:pt>
                <c:pt idx="26037">
                  <c:v>-837.10753917694103</c:v>
                </c:pt>
                <c:pt idx="26038">
                  <c:v>-837.10980415344295</c:v>
                </c:pt>
                <c:pt idx="26039">
                  <c:v>-837.11111545562801</c:v>
                </c:pt>
                <c:pt idx="26040">
                  <c:v>-837.11171150207497</c:v>
                </c:pt>
                <c:pt idx="26041">
                  <c:v>-837.11177110671997</c:v>
                </c:pt>
                <c:pt idx="26042">
                  <c:v>-837.11177110671997</c:v>
                </c:pt>
                <c:pt idx="26043">
                  <c:v>-837.11230754852295</c:v>
                </c:pt>
                <c:pt idx="26044">
                  <c:v>-837.113916873932</c:v>
                </c:pt>
                <c:pt idx="26045">
                  <c:v>-837.11677789688099</c:v>
                </c:pt>
                <c:pt idx="26046">
                  <c:v>-837.12106943130505</c:v>
                </c:pt>
                <c:pt idx="26047">
                  <c:v>-837.12655305862404</c:v>
                </c:pt>
                <c:pt idx="26048">
                  <c:v>-837.13299036026001</c:v>
                </c:pt>
                <c:pt idx="26049">
                  <c:v>-837.13984489440895</c:v>
                </c:pt>
                <c:pt idx="26050">
                  <c:v>-837.14681863784801</c:v>
                </c:pt>
                <c:pt idx="26051">
                  <c:v>-837.15337514877297</c:v>
                </c:pt>
                <c:pt idx="26052">
                  <c:v>-837.15897798538197</c:v>
                </c:pt>
                <c:pt idx="26053">
                  <c:v>-837.16338872909603</c:v>
                </c:pt>
                <c:pt idx="26054">
                  <c:v>-837.166428565979</c:v>
                </c:pt>
                <c:pt idx="26055">
                  <c:v>-837.16809749603306</c:v>
                </c:pt>
                <c:pt idx="26056">
                  <c:v>-837.16869354248104</c:v>
                </c:pt>
                <c:pt idx="26057">
                  <c:v>-837.16839551925705</c:v>
                </c:pt>
                <c:pt idx="26058">
                  <c:v>-837.16762065887497</c:v>
                </c:pt>
                <c:pt idx="26059">
                  <c:v>-837.16654777526901</c:v>
                </c:pt>
                <c:pt idx="26060">
                  <c:v>-837.16529607772804</c:v>
                </c:pt>
                <c:pt idx="26061">
                  <c:v>-837.16398477554299</c:v>
                </c:pt>
                <c:pt idx="26062">
                  <c:v>-837.16267347335804</c:v>
                </c:pt>
                <c:pt idx="26063">
                  <c:v>-837.16136217117298</c:v>
                </c:pt>
                <c:pt idx="26064">
                  <c:v>-837.16005086898804</c:v>
                </c:pt>
                <c:pt idx="26065">
                  <c:v>-837.158620357514</c:v>
                </c:pt>
                <c:pt idx="26066">
                  <c:v>-837.15683221817005</c:v>
                </c:pt>
                <c:pt idx="26067">
                  <c:v>-837.15474605560303</c:v>
                </c:pt>
                <c:pt idx="26068">
                  <c:v>-837.15236186981201</c:v>
                </c:pt>
                <c:pt idx="26069">
                  <c:v>-837.14991807937599</c:v>
                </c:pt>
                <c:pt idx="26070">
                  <c:v>-837.14759349822998</c:v>
                </c:pt>
                <c:pt idx="26071">
                  <c:v>-837.14556694030796</c:v>
                </c:pt>
                <c:pt idx="26072">
                  <c:v>-837.14383840560902</c:v>
                </c:pt>
                <c:pt idx="26073">
                  <c:v>-837.14234828948997</c:v>
                </c:pt>
                <c:pt idx="26074">
                  <c:v>-837.14127540588402</c:v>
                </c:pt>
                <c:pt idx="26075">
                  <c:v>-837.14097738266003</c:v>
                </c:pt>
                <c:pt idx="26076">
                  <c:v>-837.141454219818</c:v>
                </c:pt>
                <c:pt idx="26077">
                  <c:v>-837.14294433593795</c:v>
                </c:pt>
                <c:pt idx="26078">
                  <c:v>-837.14526891708397</c:v>
                </c:pt>
                <c:pt idx="26079">
                  <c:v>-837.14824914932296</c:v>
                </c:pt>
                <c:pt idx="26080">
                  <c:v>-837.15188503265404</c:v>
                </c:pt>
                <c:pt idx="26081">
                  <c:v>-837.15593814849899</c:v>
                </c:pt>
                <c:pt idx="26082">
                  <c:v>-837.16017007827804</c:v>
                </c:pt>
                <c:pt idx="26083">
                  <c:v>-837.16428279876698</c:v>
                </c:pt>
                <c:pt idx="26084">
                  <c:v>-837.16779947280895</c:v>
                </c:pt>
                <c:pt idx="26085">
                  <c:v>-837.17018365859997</c:v>
                </c:pt>
                <c:pt idx="26086">
                  <c:v>-837.17113733291603</c:v>
                </c:pt>
                <c:pt idx="26087">
                  <c:v>-837.17060089111305</c:v>
                </c:pt>
                <c:pt idx="26088">
                  <c:v>-837.16857433319103</c:v>
                </c:pt>
                <c:pt idx="26089">
                  <c:v>-837.16523647308395</c:v>
                </c:pt>
                <c:pt idx="26090">
                  <c:v>-837.16094493866001</c:v>
                </c:pt>
                <c:pt idx="26091">
                  <c:v>-837.15605735778797</c:v>
                </c:pt>
                <c:pt idx="26092">
                  <c:v>-837.15099096298195</c:v>
                </c:pt>
                <c:pt idx="26093">
                  <c:v>-837.14610338211105</c:v>
                </c:pt>
                <c:pt idx="26094">
                  <c:v>-837.14169263839699</c:v>
                </c:pt>
                <c:pt idx="26095">
                  <c:v>-837.13787794113205</c:v>
                </c:pt>
                <c:pt idx="26096">
                  <c:v>-837.13483810424805</c:v>
                </c:pt>
                <c:pt idx="26097">
                  <c:v>-837.13251352310203</c:v>
                </c:pt>
                <c:pt idx="26098">
                  <c:v>-837.13090419769298</c:v>
                </c:pt>
                <c:pt idx="26099">
                  <c:v>-837.12983131408703</c:v>
                </c:pt>
                <c:pt idx="26100">
                  <c:v>-837.12917566299495</c:v>
                </c:pt>
                <c:pt idx="26101">
                  <c:v>-837.12887763977096</c:v>
                </c:pt>
                <c:pt idx="26102">
                  <c:v>-837.12887763977096</c:v>
                </c:pt>
                <c:pt idx="26103">
                  <c:v>-837.12923526763905</c:v>
                </c:pt>
                <c:pt idx="26104">
                  <c:v>-837.12995052337703</c:v>
                </c:pt>
                <c:pt idx="26105">
                  <c:v>-837.13084459304798</c:v>
                </c:pt>
                <c:pt idx="26106">
                  <c:v>-837.13185787200905</c:v>
                </c:pt>
                <c:pt idx="26107">
                  <c:v>-837.13275194168102</c:v>
                </c:pt>
                <c:pt idx="26108">
                  <c:v>-837.13346719741799</c:v>
                </c:pt>
                <c:pt idx="26109">
                  <c:v>-837.13400363922096</c:v>
                </c:pt>
                <c:pt idx="26110">
                  <c:v>-837.13424205780098</c:v>
                </c:pt>
                <c:pt idx="26111">
                  <c:v>-837.13406324386597</c:v>
                </c:pt>
                <c:pt idx="26112">
                  <c:v>-837.133288383484</c:v>
                </c:pt>
                <c:pt idx="26113">
                  <c:v>-837.13173866271995</c:v>
                </c:pt>
                <c:pt idx="26114">
                  <c:v>-837.12947368621803</c:v>
                </c:pt>
                <c:pt idx="26115">
                  <c:v>-837.12667226791405</c:v>
                </c:pt>
                <c:pt idx="26116">
                  <c:v>-837.12351322174095</c:v>
                </c:pt>
                <c:pt idx="26117">
                  <c:v>-837.12029457092297</c:v>
                </c:pt>
                <c:pt idx="26118">
                  <c:v>-837.11719512939499</c:v>
                </c:pt>
                <c:pt idx="26119">
                  <c:v>-837.11463212966896</c:v>
                </c:pt>
                <c:pt idx="26120">
                  <c:v>-837.11284399032604</c:v>
                </c:pt>
                <c:pt idx="26121">
                  <c:v>-837.11224794387795</c:v>
                </c:pt>
                <c:pt idx="26122">
                  <c:v>-837.11296319961605</c:v>
                </c:pt>
                <c:pt idx="26123">
                  <c:v>-837.11504936218296</c:v>
                </c:pt>
                <c:pt idx="26124">
                  <c:v>-837.11826801300106</c:v>
                </c:pt>
                <c:pt idx="26125">
                  <c:v>-837.122142314911</c:v>
                </c:pt>
                <c:pt idx="26126">
                  <c:v>-837.12607622146595</c:v>
                </c:pt>
                <c:pt idx="26127">
                  <c:v>-837.12959289550804</c:v>
                </c:pt>
                <c:pt idx="26128">
                  <c:v>-837.13209629058895</c:v>
                </c:pt>
                <c:pt idx="26129">
                  <c:v>-837.13316917419502</c:v>
                </c:pt>
                <c:pt idx="26130">
                  <c:v>-837.13263273239204</c:v>
                </c:pt>
                <c:pt idx="26131">
                  <c:v>-837.13048696518001</c:v>
                </c:pt>
                <c:pt idx="26132">
                  <c:v>-837.12691068649303</c:v>
                </c:pt>
                <c:pt idx="26133">
                  <c:v>-837.12232112884499</c:v>
                </c:pt>
                <c:pt idx="26134">
                  <c:v>-837.11725473403999</c:v>
                </c:pt>
                <c:pt idx="26135">
                  <c:v>-837.11206912994396</c:v>
                </c:pt>
                <c:pt idx="26136">
                  <c:v>-837.10724115371704</c:v>
                </c:pt>
                <c:pt idx="26137">
                  <c:v>-837.10300922393799</c:v>
                </c:pt>
                <c:pt idx="26138">
                  <c:v>-837.09955215454102</c:v>
                </c:pt>
                <c:pt idx="26139">
                  <c:v>-837.09704875946102</c:v>
                </c:pt>
                <c:pt idx="26140">
                  <c:v>-837.09543943405197</c:v>
                </c:pt>
                <c:pt idx="26141">
                  <c:v>-837.09466457367</c:v>
                </c:pt>
                <c:pt idx="26142">
                  <c:v>-837.094604969025</c:v>
                </c:pt>
                <c:pt idx="26143">
                  <c:v>-837.09508180618298</c:v>
                </c:pt>
                <c:pt idx="26144">
                  <c:v>-837.09609508514404</c:v>
                </c:pt>
                <c:pt idx="26145">
                  <c:v>-837.097585201264</c:v>
                </c:pt>
                <c:pt idx="26146">
                  <c:v>-837.09937334060703</c:v>
                </c:pt>
                <c:pt idx="26147">
                  <c:v>-837.10128068923996</c:v>
                </c:pt>
                <c:pt idx="26148">
                  <c:v>-837.10289001464901</c:v>
                </c:pt>
                <c:pt idx="26149">
                  <c:v>-837.10384368896496</c:v>
                </c:pt>
                <c:pt idx="26150">
                  <c:v>-837.10402250289906</c:v>
                </c:pt>
                <c:pt idx="26151">
                  <c:v>-837.10330724716198</c:v>
                </c:pt>
                <c:pt idx="26152">
                  <c:v>-837.10169792175304</c:v>
                </c:pt>
                <c:pt idx="26153">
                  <c:v>-837.09937334060703</c:v>
                </c:pt>
                <c:pt idx="26154">
                  <c:v>-837.09633350372303</c:v>
                </c:pt>
                <c:pt idx="26155">
                  <c:v>-837.09293603897095</c:v>
                </c:pt>
                <c:pt idx="26156">
                  <c:v>-837.08965778350898</c:v>
                </c:pt>
                <c:pt idx="26157">
                  <c:v>-837.08697557449398</c:v>
                </c:pt>
                <c:pt idx="26158">
                  <c:v>-837.08512783050605</c:v>
                </c:pt>
                <c:pt idx="26159">
                  <c:v>-837.08423376083397</c:v>
                </c:pt>
                <c:pt idx="26160">
                  <c:v>-837.08435297012397</c:v>
                </c:pt>
                <c:pt idx="26161">
                  <c:v>-837.08536624908504</c:v>
                </c:pt>
                <c:pt idx="26162">
                  <c:v>-837.08733320236195</c:v>
                </c:pt>
                <c:pt idx="26163">
                  <c:v>-837.09013462066696</c:v>
                </c:pt>
                <c:pt idx="26164">
                  <c:v>-837.09383010864303</c:v>
                </c:pt>
                <c:pt idx="26165">
                  <c:v>-837.09812164306697</c:v>
                </c:pt>
                <c:pt idx="26166">
                  <c:v>-837.102711200714</c:v>
                </c:pt>
                <c:pt idx="26167">
                  <c:v>-837.10730075836204</c:v>
                </c:pt>
                <c:pt idx="26168">
                  <c:v>-837.11159229278599</c:v>
                </c:pt>
                <c:pt idx="26169">
                  <c:v>-837.11552619934105</c:v>
                </c:pt>
                <c:pt idx="26170">
                  <c:v>-837.11886405944801</c:v>
                </c:pt>
                <c:pt idx="26171">
                  <c:v>-837.12136745452904</c:v>
                </c:pt>
                <c:pt idx="26172">
                  <c:v>-837.12267875671398</c:v>
                </c:pt>
                <c:pt idx="26173">
                  <c:v>-837.12261915206898</c:v>
                </c:pt>
                <c:pt idx="26174">
                  <c:v>-837.12118864059505</c:v>
                </c:pt>
                <c:pt idx="26175">
                  <c:v>-837.11862564086903</c:v>
                </c:pt>
                <c:pt idx="26176">
                  <c:v>-837.11516857147205</c:v>
                </c:pt>
                <c:pt idx="26177">
                  <c:v>-837.11105585098301</c:v>
                </c:pt>
                <c:pt idx="26178">
                  <c:v>-837.10622787475597</c:v>
                </c:pt>
                <c:pt idx="26179">
                  <c:v>-837.10056543350197</c:v>
                </c:pt>
                <c:pt idx="26180">
                  <c:v>-837.094187736511</c:v>
                </c:pt>
                <c:pt idx="26181">
                  <c:v>-837.08703517913796</c:v>
                </c:pt>
                <c:pt idx="26182">
                  <c:v>-837.07916736602795</c:v>
                </c:pt>
                <c:pt idx="26183">
                  <c:v>-837.07076311111496</c:v>
                </c:pt>
                <c:pt idx="26184">
                  <c:v>-837.06212043762196</c:v>
                </c:pt>
                <c:pt idx="26185">
                  <c:v>-837.05353736877498</c:v>
                </c:pt>
                <c:pt idx="26186">
                  <c:v>-837.04578876495395</c:v>
                </c:pt>
                <c:pt idx="26187">
                  <c:v>-837.03947067260799</c:v>
                </c:pt>
                <c:pt idx="26188">
                  <c:v>-837.03523874282905</c:v>
                </c:pt>
                <c:pt idx="26189">
                  <c:v>-837.03333139419601</c:v>
                </c:pt>
                <c:pt idx="26190">
                  <c:v>-837.03398704528797</c:v>
                </c:pt>
                <c:pt idx="26191">
                  <c:v>-837.03702688217197</c:v>
                </c:pt>
                <c:pt idx="26192">
                  <c:v>-837.042152881623</c:v>
                </c:pt>
                <c:pt idx="26193">
                  <c:v>-837.04876899719295</c:v>
                </c:pt>
                <c:pt idx="26194">
                  <c:v>-837.05615997314499</c:v>
                </c:pt>
                <c:pt idx="26195">
                  <c:v>-837.06361055374202</c:v>
                </c:pt>
                <c:pt idx="26196">
                  <c:v>-837.07058429717995</c:v>
                </c:pt>
                <c:pt idx="26197">
                  <c:v>-837.07654476165806</c:v>
                </c:pt>
                <c:pt idx="26198">
                  <c:v>-837.08149194717396</c:v>
                </c:pt>
                <c:pt idx="26199">
                  <c:v>-837.08548545837402</c:v>
                </c:pt>
                <c:pt idx="26200">
                  <c:v>-837.08876371383701</c:v>
                </c:pt>
                <c:pt idx="26201">
                  <c:v>-837.09174394607601</c:v>
                </c:pt>
                <c:pt idx="26202">
                  <c:v>-837.09466457367</c:v>
                </c:pt>
                <c:pt idx="26203">
                  <c:v>-837.09770441055298</c:v>
                </c:pt>
                <c:pt idx="26204">
                  <c:v>-837.10092306137096</c:v>
                </c:pt>
                <c:pt idx="26205">
                  <c:v>-837.10432052612305</c:v>
                </c:pt>
                <c:pt idx="26206">
                  <c:v>-837.10777759552002</c:v>
                </c:pt>
                <c:pt idx="26207">
                  <c:v>-837.11117506027199</c:v>
                </c:pt>
                <c:pt idx="26208">
                  <c:v>-837.11409568786598</c:v>
                </c:pt>
                <c:pt idx="26209">
                  <c:v>-837.11624145507801</c:v>
                </c:pt>
                <c:pt idx="26210">
                  <c:v>-837.11731433868397</c:v>
                </c:pt>
                <c:pt idx="26211">
                  <c:v>-837.11725473403999</c:v>
                </c:pt>
                <c:pt idx="26212">
                  <c:v>-837.11618185043403</c:v>
                </c:pt>
                <c:pt idx="26213">
                  <c:v>-837.11451292037998</c:v>
                </c:pt>
                <c:pt idx="26214">
                  <c:v>-837.11254596710205</c:v>
                </c:pt>
                <c:pt idx="26215">
                  <c:v>-837.11075782775902</c:v>
                </c:pt>
                <c:pt idx="26216">
                  <c:v>-837.10926771163997</c:v>
                </c:pt>
                <c:pt idx="26217">
                  <c:v>-837.10849285125801</c:v>
                </c:pt>
                <c:pt idx="26218">
                  <c:v>-837.10849285125801</c:v>
                </c:pt>
                <c:pt idx="26219">
                  <c:v>-837.10932731628395</c:v>
                </c:pt>
                <c:pt idx="26220">
                  <c:v>-837.11087703704902</c:v>
                </c:pt>
                <c:pt idx="26221">
                  <c:v>-837.11278438568104</c:v>
                </c:pt>
                <c:pt idx="26222">
                  <c:v>-837.11457252502498</c:v>
                </c:pt>
                <c:pt idx="26223">
                  <c:v>-837.11576461792004</c:v>
                </c:pt>
                <c:pt idx="26224">
                  <c:v>-837.11594343185402</c:v>
                </c:pt>
                <c:pt idx="26225">
                  <c:v>-837.11510896682796</c:v>
                </c:pt>
                <c:pt idx="26226">
                  <c:v>-837.11326122284004</c:v>
                </c:pt>
                <c:pt idx="26227">
                  <c:v>-837.11051940918003</c:v>
                </c:pt>
                <c:pt idx="26228">
                  <c:v>-837.10700273513805</c:v>
                </c:pt>
                <c:pt idx="26229">
                  <c:v>-837.10294961929299</c:v>
                </c:pt>
                <c:pt idx="26230">
                  <c:v>-837.09865808486995</c:v>
                </c:pt>
                <c:pt idx="26231">
                  <c:v>-837.09448575973499</c:v>
                </c:pt>
                <c:pt idx="26232">
                  <c:v>-837.09096908569404</c:v>
                </c:pt>
                <c:pt idx="26233">
                  <c:v>-837.08834648132301</c:v>
                </c:pt>
                <c:pt idx="26234">
                  <c:v>-837.08673715591499</c:v>
                </c:pt>
                <c:pt idx="26235">
                  <c:v>-837.08631992340099</c:v>
                </c:pt>
                <c:pt idx="26236">
                  <c:v>-837.08709478378296</c:v>
                </c:pt>
                <c:pt idx="26237">
                  <c:v>-837.089061737061</c:v>
                </c:pt>
                <c:pt idx="26238">
                  <c:v>-837.09216117858898</c:v>
                </c:pt>
                <c:pt idx="26239">
                  <c:v>-837.09603548049904</c:v>
                </c:pt>
                <c:pt idx="26240">
                  <c:v>-837.100148200989</c:v>
                </c:pt>
                <c:pt idx="26241">
                  <c:v>-837.10408210754395</c:v>
                </c:pt>
                <c:pt idx="26242">
                  <c:v>-837.10736036300705</c:v>
                </c:pt>
                <c:pt idx="26243">
                  <c:v>-837.10956573486305</c:v>
                </c:pt>
                <c:pt idx="26244">
                  <c:v>-837.11022138595604</c:v>
                </c:pt>
                <c:pt idx="26245">
                  <c:v>-837.10920810699497</c:v>
                </c:pt>
                <c:pt idx="26246">
                  <c:v>-837.10640668868996</c:v>
                </c:pt>
                <c:pt idx="26247">
                  <c:v>-837.10205554962204</c:v>
                </c:pt>
                <c:pt idx="26248">
                  <c:v>-837.09657192230202</c:v>
                </c:pt>
                <c:pt idx="26249">
                  <c:v>-837.09055185318005</c:v>
                </c:pt>
                <c:pt idx="26250">
                  <c:v>-837.08453178405796</c:v>
                </c:pt>
                <c:pt idx="26251">
                  <c:v>-837.07904815673805</c:v>
                </c:pt>
                <c:pt idx="26252">
                  <c:v>-837.07439899444603</c:v>
                </c:pt>
                <c:pt idx="26253">
                  <c:v>-837.07088232040405</c:v>
                </c:pt>
                <c:pt idx="26254">
                  <c:v>-837.06861734390304</c:v>
                </c:pt>
                <c:pt idx="26255">
                  <c:v>-837.06760406494197</c:v>
                </c:pt>
                <c:pt idx="26256">
                  <c:v>-837.06748485565197</c:v>
                </c:pt>
                <c:pt idx="26257">
                  <c:v>-837.06802129745495</c:v>
                </c:pt>
                <c:pt idx="26258">
                  <c:v>-837.06897497177101</c:v>
                </c:pt>
                <c:pt idx="26259">
                  <c:v>-837.07034587860096</c:v>
                </c:pt>
                <c:pt idx="26260">
                  <c:v>-837.07213401794502</c:v>
                </c:pt>
                <c:pt idx="26261">
                  <c:v>-837.07433938980103</c:v>
                </c:pt>
                <c:pt idx="26262">
                  <c:v>-837.07696199417103</c:v>
                </c:pt>
                <c:pt idx="26263">
                  <c:v>-837.08006143570003</c:v>
                </c:pt>
                <c:pt idx="26264">
                  <c:v>-837.08357810974098</c:v>
                </c:pt>
                <c:pt idx="26265">
                  <c:v>-837.08757162094105</c:v>
                </c:pt>
                <c:pt idx="26266">
                  <c:v>-837.09192276000999</c:v>
                </c:pt>
                <c:pt idx="26267">
                  <c:v>-837.09639310836803</c:v>
                </c:pt>
                <c:pt idx="26268">
                  <c:v>-837.10068464279198</c:v>
                </c:pt>
                <c:pt idx="26269">
                  <c:v>-837.10438013076805</c:v>
                </c:pt>
                <c:pt idx="26270">
                  <c:v>-837.10747957229603</c:v>
                </c:pt>
                <c:pt idx="26271">
                  <c:v>-837.10998296737705</c:v>
                </c:pt>
                <c:pt idx="26272">
                  <c:v>-837.11200952529896</c:v>
                </c:pt>
                <c:pt idx="26273">
                  <c:v>-837.11367845535301</c:v>
                </c:pt>
                <c:pt idx="26274">
                  <c:v>-837.11510896682796</c:v>
                </c:pt>
                <c:pt idx="26275">
                  <c:v>-837.11642026901302</c:v>
                </c:pt>
                <c:pt idx="26276">
                  <c:v>-837.11761236190796</c:v>
                </c:pt>
                <c:pt idx="26277">
                  <c:v>-837.11880445480404</c:v>
                </c:pt>
                <c:pt idx="26278">
                  <c:v>-837.12017536163398</c:v>
                </c:pt>
                <c:pt idx="26279">
                  <c:v>-837.12154626846302</c:v>
                </c:pt>
                <c:pt idx="26280">
                  <c:v>-837.12303638458297</c:v>
                </c:pt>
                <c:pt idx="26281">
                  <c:v>-837.12452650070202</c:v>
                </c:pt>
                <c:pt idx="26282">
                  <c:v>-837.12607622146595</c:v>
                </c:pt>
                <c:pt idx="26283">
                  <c:v>-837.12774515152</c:v>
                </c:pt>
                <c:pt idx="26284">
                  <c:v>-837.12929487228405</c:v>
                </c:pt>
                <c:pt idx="26285">
                  <c:v>-837.13054656982399</c:v>
                </c:pt>
                <c:pt idx="26286">
                  <c:v>-837.13144063949596</c:v>
                </c:pt>
                <c:pt idx="26287">
                  <c:v>-837.13179826736496</c:v>
                </c:pt>
                <c:pt idx="26288">
                  <c:v>-837.13161945342995</c:v>
                </c:pt>
                <c:pt idx="26289">
                  <c:v>-837.13102340698299</c:v>
                </c:pt>
                <c:pt idx="26290">
                  <c:v>-837.12977170944202</c:v>
                </c:pt>
                <c:pt idx="26291">
                  <c:v>-837.12792396545399</c:v>
                </c:pt>
                <c:pt idx="26292">
                  <c:v>-837.12530136108398</c:v>
                </c:pt>
                <c:pt idx="26293">
                  <c:v>-837.122142314911</c:v>
                </c:pt>
                <c:pt idx="26294">
                  <c:v>-837.11850643158004</c:v>
                </c:pt>
                <c:pt idx="26295">
                  <c:v>-837.11463212966896</c:v>
                </c:pt>
                <c:pt idx="26296">
                  <c:v>-837.11045980453503</c:v>
                </c:pt>
                <c:pt idx="26297">
                  <c:v>-837.10598945617699</c:v>
                </c:pt>
                <c:pt idx="26298">
                  <c:v>-837.10134029388405</c:v>
                </c:pt>
                <c:pt idx="26299">
                  <c:v>-837.09663152694702</c:v>
                </c:pt>
                <c:pt idx="26300">
                  <c:v>-837.09216117858898</c:v>
                </c:pt>
                <c:pt idx="26301">
                  <c:v>-837.08828687667904</c:v>
                </c:pt>
                <c:pt idx="26302">
                  <c:v>-837.08542585372902</c:v>
                </c:pt>
                <c:pt idx="26303">
                  <c:v>-837.08381652832099</c:v>
                </c:pt>
                <c:pt idx="26304">
                  <c:v>-837.08357810974098</c:v>
                </c:pt>
                <c:pt idx="26305">
                  <c:v>-837.08482980728195</c:v>
                </c:pt>
                <c:pt idx="26306">
                  <c:v>-837.08727359771694</c:v>
                </c:pt>
                <c:pt idx="26307">
                  <c:v>-837.09073066711403</c:v>
                </c:pt>
                <c:pt idx="26308">
                  <c:v>-837.09478378295898</c:v>
                </c:pt>
                <c:pt idx="26309">
                  <c:v>-837.09919452667305</c:v>
                </c:pt>
                <c:pt idx="26310">
                  <c:v>-837.10354566574097</c:v>
                </c:pt>
                <c:pt idx="26311">
                  <c:v>-837.10736036300705</c:v>
                </c:pt>
                <c:pt idx="26312">
                  <c:v>-837.11028099060104</c:v>
                </c:pt>
                <c:pt idx="26313">
                  <c:v>-837.11194992065498</c:v>
                </c:pt>
                <c:pt idx="26314">
                  <c:v>-837.11224794387795</c:v>
                </c:pt>
                <c:pt idx="26315">
                  <c:v>-837.11111545562801</c:v>
                </c:pt>
                <c:pt idx="26316">
                  <c:v>-837.10879087448097</c:v>
                </c:pt>
                <c:pt idx="26317">
                  <c:v>-837.105393409729</c:v>
                </c:pt>
                <c:pt idx="26318">
                  <c:v>-837.10134029388405</c:v>
                </c:pt>
                <c:pt idx="26319">
                  <c:v>-837.09681034088203</c:v>
                </c:pt>
                <c:pt idx="26320">
                  <c:v>-837.09228038787899</c:v>
                </c:pt>
                <c:pt idx="26321">
                  <c:v>-837.08816766738903</c:v>
                </c:pt>
                <c:pt idx="26322">
                  <c:v>-837.08482980728195</c:v>
                </c:pt>
                <c:pt idx="26323">
                  <c:v>-837.08280324935902</c:v>
                </c:pt>
                <c:pt idx="26324">
                  <c:v>-837.08226680755604</c:v>
                </c:pt>
                <c:pt idx="26325">
                  <c:v>-837.08322048187301</c:v>
                </c:pt>
                <c:pt idx="26326">
                  <c:v>-837.08566427230903</c:v>
                </c:pt>
                <c:pt idx="26327">
                  <c:v>-837.08924055099499</c:v>
                </c:pt>
                <c:pt idx="26328">
                  <c:v>-837.09365129470802</c:v>
                </c:pt>
                <c:pt idx="26329">
                  <c:v>-837.09841966629006</c:v>
                </c:pt>
                <c:pt idx="26330">
                  <c:v>-837.10324764251698</c:v>
                </c:pt>
                <c:pt idx="26331">
                  <c:v>-837.10771799087502</c:v>
                </c:pt>
                <c:pt idx="26332">
                  <c:v>-837.11153268814098</c:v>
                </c:pt>
                <c:pt idx="26333">
                  <c:v>-837.11445331573498</c:v>
                </c:pt>
                <c:pt idx="26334">
                  <c:v>-837.11636066436802</c:v>
                </c:pt>
                <c:pt idx="26335">
                  <c:v>-837.11731433868397</c:v>
                </c:pt>
                <c:pt idx="26336">
                  <c:v>-837.11737394332897</c:v>
                </c:pt>
                <c:pt idx="26337">
                  <c:v>-837.11707592010498</c:v>
                </c:pt>
                <c:pt idx="26338">
                  <c:v>-837.116599082947</c:v>
                </c:pt>
                <c:pt idx="26339">
                  <c:v>-837.11642026901302</c:v>
                </c:pt>
                <c:pt idx="26340">
                  <c:v>-837.11671829223701</c:v>
                </c:pt>
                <c:pt idx="26341">
                  <c:v>-837.11761236190796</c:v>
                </c:pt>
                <c:pt idx="26342">
                  <c:v>-837.11922168731701</c:v>
                </c:pt>
                <c:pt idx="26343">
                  <c:v>-837.12160587310802</c:v>
                </c:pt>
                <c:pt idx="26344">
                  <c:v>-837.124705314636</c:v>
                </c:pt>
                <c:pt idx="26345">
                  <c:v>-837.12828159332298</c:v>
                </c:pt>
                <c:pt idx="26346">
                  <c:v>-837.13191747665405</c:v>
                </c:pt>
                <c:pt idx="26347">
                  <c:v>-837.13525533676204</c:v>
                </c:pt>
                <c:pt idx="26348">
                  <c:v>-837.13805675506603</c:v>
                </c:pt>
                <c:pt idx="26349">
                  <c:v>-837.14014291763306</c:v>
                </c:pt>
                <c:pt idx="26350">
                  <c:v>-837.14139461517402</c:v>
                </c:pt>
                <c:pt idx="26351">
                  <c:v>-837.14175224304199</c:v>
                </c:pt>
                <c:pt idx="26352">
                  <c:v>-837.14115619659401</c:v>
                </c:pt>
                <c:pt idx="26353">
                  <c:v>-837.13972568511997</c:v>
                </c:pt>
                <c:pt idx="26354">
                  <c:v>-837.13781833648704</c:v>
                </c:pt>
                <c:pt idx="26355">
                  <c:v>-837.13573217392002</c:v>
                </c:pt>
                <c:pt idx="26356">
                  <c:v>-837.13376522064198</c:v>
                </c:pt>
                <c:pt idx="26357">
                  <c:v>-837.13203668594394</c:v>
                </c:pt>
                <c:pt idx="26358">
                  <c:v>-837.13054656982399</c:v>
                </c:pt>
                <c:pt idx="26359">
                  <c:v>-837.12923526763905</c:v>
                </c:pt>
                <c:pt idx="26360">
                  <c:v>-837.12822198867798</c:v>
                </c:pt>
                <c:pt idx="26361">
                  <c:v>-837.12732791900703</c:v>
                </c:pt>
                <c:pt idx="26362">
                  <c:v>-837.12655305862404</c:v>
                </c:pt>
                <c:pt idx="26363">
                  <c:v>-837.12571859359798</c:v>
                </c:pt>
                <c:pt idx="26364">
                  <c:v>-837.124705314636</c:v>
                </c:pt>
                <c:pt idx="26365">
                  <c:v>-837.12357282638595</c:v>
                </c:pt>
                <c:pt idx="26366">
                  <c:v>-837.12238073348999</c:v>
                </c:pt>
                <c:pt idx="26367">
                  <c:v>-837.12130784988403</c:v>
                </c:pt>
                <c:pt idx="26368">
                  <c:v>-837.12035417556797</c:v>
                </c:pt>
                <c:pt idx="26369">
                  <c:v>-837.119519710541</c:v>
                </c:pt>
                <c:pt idx="26370">
                  <c:v>-837.11886405944801</c:v>
                </c:pt>
                <c:pt idx="26371">
                  <c:v>-837.11832761764504</c:v>
                </c:pt>
                <c:pt idx="26372">
                  <c:v>-837.11796998977695</c:v>
                </c:pt>
                <c:pt idx="26373">
                  <c:v>-837.11779117584194</c:v>
                </c:pt>
                <c:pt idx="26374">
                  <c:v>-837.11773157119796</c:v>
                </c:pt>
                <c:pt idx="26375">
                  <c:v>-837.11791038513195</c:v>
                </c:pt>
                <c:pt idx="26376">
                  <c:v>-837.11838722229004</c:v>
                </c:pt>
                <c:pt idx="26377">
                  <c:v>-837.11940050125099</c:v>
                </c:pt>
                <c:pt idx="26378">
                  <c:v>-837.12089061737095</c:v>
                </c:pt>
                <c:pt idx="26379">
                  <c:v>-837.12279796600399</c:v>
                </c:pt>
                <c:pt idx="26380">
                  <c:v>-837.12488412857101</c:v>
                </c:pt>
                <c:pt idx="26381">
                  <c:v>-837.12679147720405</c:v>
                </c:pt>
                <c:pt idx="26382">
                  <c:v>-837.12816238403298</c:v>
                </c:pt>
                <c:pt idx="26383">
                  <c:v>-837.12875843048096</c:v>
                </c:pt>
                <c:pt idx="26384">
                  <c:v>-837.12828159332298</c:v>
                </c:pt>
                <c:pt idx="26385">
                  <c:v>-837.12655305862404</c:v>
                </c:pt>
                <c:pt idx="26386">
                  <c:v>-837.12369203567505</c:v>
                </c:pt>
                <c:pt idx="26387">
                  <c:v>-837.11975812911999</c:v>
                </c:pt>
                <c:pt idx="26388">
                  <c:v>-837.11522817611694</c:v>
                </c:pt>
                <c:pt idx="26389">
                  <c:v>-837.11057901382503</c:v>
                </c:pt>
                <c:pt idx="26390">
                  <c:v>-837.10628747940098</c:v>
                </c:pt>
                <c:pt idx="26391">
                  <c:v>-837.102830410004</c:v>
                </c:pt>
                <c:pt idx="26392">
                  <c:v>-837.10032701492298</c:v>
                </c:pt>
                <c:pt idx="26393">
                  <c:v>-837.09877729415905</c:v>
                </c:pt>
                <c:pt idx="26394">
                  <c:v>-837.09812164306697</c:v>
                </c:pt>
                <c:pt idx="26395">
                  <c:v>-837.09818124771095</c:v>
                </c:pt>
                <c:pt idx="26396">
                  <c:v>-837.09877729415905</c:v>
                </c:pt>
                <c:pt idx="26397">
                  <c:v>-837.09943294525203</c:v>
                </c:pt>
                <c:pt idx="26398">
                  <c:v>-837.09996938705501</c:v>
                </c:pt>
                <c:pt idx="26399">
                  <c:v>-837.10008859634399</c:v>
                </c:pt>
                <c:pt idx="26400">
                  <c:v>-837.09967136383102</c:v>
                </c:pt>
                <c:pt idx="26401">
                  <c:v>-837.09871768951405</c:v>
                </c:pt>
                <c:pt idx="26402">
                  <c:v>-837.097227573395</c:v>
                </c:pt>
                <c:pt idx="26403">
                  <c:v>-837.09537982940697</c:v>
                </c:pt>
                <c:pt idx="26404">
                  <c:v>-837.09329366684005</c:v>
                </c:pt>
                <c:pt idx="26405">
                  <c:v>-837.09084987640404</c:v>
                </c:pt>
                <c:pt idx="26406">
                  <c:v>-837.08822727203403</c:v>
                </c:pt>
                <c:pt idx="26407">
                  <c:v>-837.08536624908504</c:v>
                </c:pt>
                <c:pt idx="26408">
                  <c:v>-837.08250522613503</c:v>
                </c:pt>
                <c:pt idx="26409">
                  <c:v>-837.07976341247604</c:v>
                </c:pt>
                <c:pt idx="26410">
                  <c:v>-837.07743883133003</c:v>
                </c:pt>
                <c:pt idx="26411">
                  <c:v>-837.07559108734199</c:v>
                </c:pt>
                <c:pt idx="26412">
                  <c:v>-837.07433938980103</c:v>
                </c:pt>
                <c:pt idx="26413">
                  <c:v>-837.07398176193306</c:v>
                </c:pt>
                <c:pt idx="26414">
                  <c:v>-837.07469701767002</c:v>
                </c:pt>
                <c:pt idx="26415">
                  <c:v>-837.07654476165806</c:v>
                </c:pt>
                <c:pt idx="26416">
                  <c:v>-837.07946538925205</c:v>
                </c:pt>
                <c:pt idx="26417">
                  <c:v>-837.08304166793801</c:v>
                </c:pt>
                <c:pt idx="26418">
                  <c:v>-837.08685636520397</c:v>
                </c:pt>
                <c:pt idx="26419">
                  <c:v>-837.09055185318005</c:v>
                </c:pt>
                <c:pt idx="26420">
                  <c:v>-837.09383010864303</c:v>
                </c:pt>
                <c:pt idx="26421">
                  <c:v>-837.09663152694702</c:v>
                </c:pt>
                <c:pt idx="26422">
                  <c:v>-837.09877729415905</c:v>
                </c:pt>
                <c:pt idx="26423">
                  <c:v>-837.100148200989</c:v>
                </c:pt>
                <c:pt idx="26424">
                  <c:v>-837.10056543350197</c:v>
                </c:pt>
                <c:pt idx="26425">
                  <c:v>-837.09996938705501</c:v>
                </c:pt>
                <c:pt idx="26426">
                  <c:v>-837.09841966629006</c:v>
                </c:pt>
                <c:pt idx="26427">
                  <c:v>-837.09621429443405</c:v>
                </c:pt>
                <c:pt idx="26428">
                  <c:v>-837.09341287612904</c:v>
                </c:pt>
                <c:pt idx="26429">
                  <c:v>-837.09019422531105</c:v>
                </c:pt>
                <c:pt idx="26430">
                  <c:v>-837.08685636520397</c:v>
                </c:pt>
                <c:pt idx="26431">
                  <c:v>-837.08363771438599</c:v>
                </c:pt>
                <c:pt idx="26432">
                  <c:v>-837.08101511001598</c:v>
                </c:pt>
                <c:pt idx="26433">
                  <c:v>-837.07940578460705</c:v>
                </c:pt>
                <c:pt idx="26434">
                  <c:v>-837.07916736602795</c:v>
                </c:pt>
                <c:pt idx="26435">
                  <c:v>-837.08053827285801</c:v>
                </c:pt>
                <c:pt idx="26436">
                  <c:v>-837.08357810974098</c:v>
                </c:pt>
                <c:pt idx="26437">
                  <c:v>-837.08798885345504</c:v>
                </c:pt>
                <c:pt idx="26438">
                  <c:v>-837.09323406219505</c:v>
                </c:pt>
                <c:pt idx="26439">
                  <c:v>-837.09859848022495</c:v>
                </c:pt>
                <c:pt idx="26440">
                  <c:v>-837.10342645645198</c:v>
                </c:pt>
                <c:pt idx="26441">
                  <c:v>-837.10736036300705</c:v>
                </c:pt>
                <c:pt idx="26442">
                  <c:v>-837.11004257202205</c:v>
                </c:pt>
                <c:pt idx="26443">
                  <c:v>-837.11117506027199</c:v>
                </c:pt>
                <c:pt idx="26444">
                  <c:v>-837.11081743240402</c:v>
                </c:pt>
                <c:pt idx="26445">
                  <c:v>-837.10879087448097</c:v>
                </c:pt>
                <c:pt idx="26446">
                  <c:v>-837.10545301437401</c:v>
                </c:pt>
                <c:pt idx="26447">
                  <c:v>-837.10110187530495</c:v>
                </c:pt>
                <c:pt idx="26448">
                  <c:v>-837.09615468978905</c:v>
                </c:pt>
                <c:pt idx="26449">
                  <c:v>-837.09073066711403</c:v>
                </c:pt>
                <c:pt idx="26450">
                  <c:v>-837.08506822586105</c:v>
                </c:pt>
                <c:pt idx="26451">
                  <c:v>-837.07910776138306</c:v>
                </c:pt>
                <c:pt idx="26452">
                  <c:v>-837.07296848297096</c:v>
                </c:pt>
                <c:pt idx="26453">
                  <c:v>-837.06694841384899</c:v>
                </c:pt>
                <c:pt idx="26454">
                  <c:v>-837.06128597259499</c:v>
                </c:pt>
                <c:pt idx="26455">
                  <c:v>-837.05615997314499</c:v>
                </c:pt>
                <c:pt idx="26456">
                  <c:v>-837.05180883407604</c:v>
                </c:pt>
                <c:pt idx="26457">
                  <c:v>-837.04829216003395</c:v>
                </c:pt>
                <c:pt idx="26458">
                  <c:v>-837.04566955566395</c:v>
                </c:pt>
                <c:pt idx="26459">
                  <c:v>-837.04400062561103</c:v>
                </c:pt>
                <c:pt idx="26460">
                  <c:v>-837.04322576522804</c:v>
                </c:pt>
                <c:pt idx="26461">
                  <c:v>-837.04322576522804</c:v>
                </c:pt>
                <c:pt idx="26462">
                  <c:v>-837.04346418380806</c:v>
                </c:pt>
                <c:pt idx="26463">
                  <c:v>-837.04352378845203</c:v>
                </c:pt>
                <c:pt idx="26464">
                  <c:v>-837.04304695129395</c:v>
                </c:pt>
                <c:pt idx="26465">
                  <c:v>-837.04185485839901</c:v>
                </c:pt>
                <c:pt idx="26466">
                  <c:v>-837.04006671905495</c:v>
                </c:pt>
                <c:pt idx="26467">
                  <c:v>-837.03798055648804</c:v>
                </c:pt>
                <c:pt idx="26468">
                  <c:v>-837.03583478927601</c:v>
                </c:pt>
                <c:pt idx="26469">
                  <c:v>-837.03404664993298</c:v>
                </c:pt>
                <c:pt idx="26470">
                  <c:v>-837.03291416168202</c:v>
                </c:pt>
                <c:pt idx="26471">
                  <c:v>-837.03297376632702</c:v>
                </c:pt>
                <c:pt idx="26472">
                  <c:v>-837.03452348709095</c:v>
                </c:pt>
                <c:pt idx="26473">
                  <c:v>-837.03756332397495</c:v>
                </c:pt>
                <c:pt idx="26474">
                  <c:v>-837.041676044464</c:v>
                </c:pt>
                <c:pt idx="26475">
                  <c:v>-837.04638481140205</c:v>
                </c:pt>
                <c:pt idx="26476">
                  <c:v>-837.05097436904896</c:v>
                </c:pt>
                <c:pt idx="26477">
                  <c:v>-837.05484867096004</c:v>
                </c:pt>
                <c:pt idx="26478">
                  <c:v>-837.05747127533004</c:v>
                </c:pt>
                <c:pt idx="26479">
                  <c:v>-837.058544158936</c:v>
                </c:pt>
                <c:pt idx="26480">
                  <c:v>-837.05794811248802</c:v>
                </c:pt>
                <c:pt idx="26481">
                  <c:v>-837.05598115920998</c:v>
                </c:pt>
                <c:pt idx="26482">
                  <c:v>-837.05312013626099</c:v>
                </c:pt>
                <c:pt idx="26483">
                  <c:v>-837.05002069473301</c:v>
                </c:pt>
                <c:pt idx="26484">
                  <c:v>-837.047398090363</c:v>
                </c:pt>
                <c:pt idx="26485">
                  <c:v>-837.04578876495395</c:v>
                </c:pt>
                <c:pt idx="26486">
                  <c:v>-837.04566955566395</c:v>
                </c:pt>
                <c:pt idx="26487">
                  <c:v>-837.047278881073</c:v>
                </c:pt>
                <c:pt idx="26488">
                  <c:v>-837.05043792724598</c:v>
                </c:pt>
                <c:pt idx="26489">
                  <c:v>-837.05472946167004</c:v>
                </c:pt>
                <c:pt idx="26490">
                  <c:v>-837.05943822860695</c:v>
                </c:pt>
                <c:pt idx="26491">
                  <c:v>-837.06384897232101</c:v>
                </c:pt>
                <c:pt idx="26492">
                  <c:v>-837.06730604171798</c:v>
                </c:pt>
                <c:pt idx="26493">
                  <c:v>-837.06933259964001</c:v>
                </c:pt>
                <c:pt idx="26494">
                  <c:v>-837.069749832154</c:v>
                </c:pt>
                <c:pt idx="26495">
                  <c:v>-837.06867694854805</c:v>
                </c:pt>
                <c:pt idx="26496">
                  <c:v>-837.06647157669101</c:v>
                </c:pt>
                <c:pt idx="26497">
                  <c:v>-837.063670158386</c:v>
                </c:pt>
                <c:pt idx="26498">
                  <c:v>-837.061047554016</c:v>
                </c:pt>
                <c:pt idx="26499">
                  <c:v>-837.05919981002796</c:v>
                </c:pt>
                <c:pt idx="26500">
                  <c:v>-837.058484554291</c:v>
                </c:pt>
                <c:pt idx="26501">
                  <c:v>-837.05902099609398</c:v>
                </c:pt>
                <c:pt idx="26502">
                  <c:v>-837.06074953079201</c:v>
                </c:pt>
                <c:pt idx="26503">
                  <c:v>-837.06331253051803</c:v>
                </c:pt>
                <c:pt idx="26504">
                  <c:v>-837.06629276275703</c:v>
                </c:pt>
                <c:pt idx="26505">
                  <c:v>-837.06915378570602</c:v>
                </c:pt>
                <c:pt idx="26506">
                  <c:v>-837.07153797149704</c:v>
                </c:pt>
                <c:pt idx="26507">
                  <c:v>-837.07326650619495</c:v>
                </c:pt>
                <c:pt idx="26508">
                  <c:v>-837.07427978515602</c:v>
                </c:pt>
                <c:pt idx="26509">
                  <c:v>-837.07469701767002</c:v>
                </c:pt>
                <c:pt idx="26510">
                  <c:v>-837.07451820373603</c:v>
                </c:pt>
                <c:pt idx="26511">
                  <c:v>-837.07398176193306</c:v>
                </c:pt>
                <c:pt idx="26512">
                  <c:v>-837.07314729690597</c:v>
                </c:pt>
                <c:pt idx="26513">
                  <c:v>-837.072253227234</c:v>
                </c:pt>
                <c:pt idx="26514">
                  <c:v>-837.07123994827305</c:v>
                </c:pt>
                <c:pt idx="26515">
                  <c:v>-837.07016706466698</c:v>
                </c:pt>
                <c:pt idx="26516">
                  <c:v>-837.06879615783703</c:v>
                </c:pt>
                <c:pt idx="26517">
                  <c:v>-837.06730604171798</c:v>
                </c:pt>
                <c:pt idx="26518">
                  <c:v>-837.06581592559803</c:v>
                </c:pt>
                <c:pt idx="26519">
                  <c:v>-837.06456422805798</c:v>
                </c:pt>
                <c:pt idx="26520">
                  <c:v>-837.06361055374202</c:v>
                </c:pt>
                <c:pt idx="26521">
                  <c:v>-837.06301450729404</c:v>
                </c:pt>
                <c:pt idx="26522">
                  <c:v>-837.06277608871505</c:v>
                </c:pt>
                <c:pt idx="26523">
                  <c:v>-837.06313371658302</c:v>
                </c:pt>
                <c:pt idx="26524">
                  <c:v>-837.064146995545</c:v>
                </c:pt>
                <c:pt idx="26525">
                  <c:v>-837.06581592559803</c:v>
                </c:pt>
                <c:pt idx="26526">
                  <c:v>-837.06790208816506</c:v>
                </c:pt>
                <c:pt idx="26527">
                  <c:v>-837.07022666931198</c:v>
                </c:pt>
                <c:pt idx="26528">
                  <c:v>-837.07261085510299</c:v>
                </c:pt>
                <c:pt idx="26529">
                  <c:v>-837.07511425018299</c:v>
                </c:pt>
                <c:pt idx="26530">
                  <c:v>-837.07767724990902</c:v>
                </c:pt>
                <c:pt idx="26531">
                  <c:v>-837.08024024963402</c:v>
                </c:pt>
                <c:pt idx="26532">
                  <c:v>-837.08262443542503</c:v>
                </c:pt>
                <c:pt idx="26533">
                  <c:v>-837.08459138870296</c:v>
                </c:pt>
                <c:pt idx="26534">
                  <c:v>-837.08590269088802</c:v>
                </c:pt>
                <c:pt idx="26535">
                  <c:v>-837.08685636520397</c:v>
                </c:pt>
                <c:pt idx="26536">
                  <c:v>-837.08751201629696</c:v>
                </c:pt>
                <c:pt idx="26537">
                  <c:v>-837.08810806274403</c:v>
                </c:pt>
                <c:pt idx="26538">
                  <c:v>-837.08870410919201</c:v>
                </c:pt>
                <c:pt idx="26539">
                  <c:v>-837.08924055099499</c:v>
                </c:pt>
                <c:pt idx="26540">
                  <c:v>-837.08971738815296</c:v>
                </c:pt>
                <c:pt idx="26541">
                  <c:v>-837.09001541137695</c:v>
                </c:pt>
                <c:pt idx="26542">
                  <c:v>-837.09013462066696</c:v>
                </c:pt>
                <c:pt idx="26543">
                  <c:v>-837.09007501602196</c:v>
                </c:pt>
                <c:pt idx="26544">
                  <c:v>-837.08959817886398</c:v>
                </c:pt>
                <c:pt idx="26545">
                  <c:v>-837.08852529525802</c:v>
                </c:pt>
                <c:pt idx="26546">
                  <c:v>-837.08661794662498</c:v>
                </c:pt>
                <c:pt idx="26547">
                  <c:v>-837.08399534225498</c:v>
                </c:pt>
                <c:pt idx="26548">
                  <c:v>-837.08095550537098</c:v>
                </c:pt>
                <c:pt idx="26549">
                  <c:v>-837.077915668488</c:v>
                </c:pt>
                <c:pt idx="26550">
                  <c:v>-837.075233459473</c:v>
                </c:pt>
                <c:pt idx="26551">
                  <c:v>-837.07314729690597</c:v>
                </c:pt>
                <c:pt idx="26552">
                  <c:v>-837.07177639007602</c:v>
                </c:pt>
                <c:pt idx="26553">
                  <c:v>-837.07112073898304</c:v>
                </c:pt>
                <c:pt idx="26554">
                  <c:v>-837.07100152969394</c:v>
                </c:pt>
                <c:pt idx="26555">
                  <c:v>-837.07118034362804</c:v>
                </c:pt>
                <c:pt idx="26556">
                  <c:v>-837.07135915756203</c:v>
                </c:pt>
                <c:pt idx="26557">
                  <c:v>-837.07141876220703</c:v>
                </c:pt>
                <c:pt idx="26558">
                  <c:v>-837.07129955291805</c:v>
                </c:pt>
                <c:pt idx="26559">
                  <c:v>-837.07123994827305</c:v>
                </c:pt>
                <c:pt idx="26560">
                  <c:v>-837.07147836685203</c:v>
                </c:pt>
                <c:pt idx="26561">
                  <c:v>-837.072312831879</c:v>
                </c:pt>
                <c:pt idx="26562">
                  <c:v>-837.07392215728805</c:v>
                </c:pt>
                <c:pt idx="26563">
                  <c:v>-837.07642555236805</c:v>
                </c:pt>
                <c:pt idx="26564">
                  <c:v>-837.07976341247604</c:v>
                </c:pt>
                <c:pt idx="26565">
                  <c:v>-837.08375692367599</c:v>
                </c:pt>
                <c:pt idx="26566">
                  <c:v>-837.08781003952004</c:v>
                </c:pt>
                <c:pt idx="26567">
                  <c:v>-837.09120750427303</c:v>
                </c:pt>
                <c:pt idx="26568">
                  <c:v>-837.09335327148494</c:v>
                </c:pt>
                <c:pt idx="26569">
                  <c:v>-837.09388971328804</c:v>
                </c:pt>
                <c:pt idx="26570">
                  <c:v>-837.09287643432594</c:v>
                </c:pt>
                <c:pt idx="26571">
                  <c:v>-837.09043264389095</c:v>
                </c:pt>
                <c:pt idx="26572">
                  <c:v>-837.08709478378296</c:v>
                </c:pt>
                <c:pt idx="26573">
                  <c:v>-837.083399295807</c:v>
                </c:pt>
                <c:pt idx="26574">
                  <c:v>-837.08018064498901</c:v>
                </c:pt>
                <c:pt idx="26575">
                  <c:v>-837.07803487777699</c:v>
                </c:pt>
                <c:pt idx="26576">
                  <c:v>-837.07743883133003</c:v>
                </c:pt>
                <c:pt idx="26577">
                  <c:v>-837.07851171493598</c:v>
                </c:pt>
                <c:pt idx="26578">
                  <c:v>-837.08107471466099</c:v>
                </c:pt>
                <c:pt idx="26579">
                  <c:v>-837.08459138870296</c:v>
                </c:pt>
                <c:pt idx="26580">
                  <c:v>-837.08852529525802</c:v>
                </c:pt>
                <c:pt idx="26581">
                  <c:v>-837.09216117858898</c:v>
                </c:pt>
                <c:pt idx="26582">
                  <c:v>-837.09514141082798</c:v>
                </c:pt>
                <c:pt idx="26583">
                  <c:v>-837.09698915481601</c:v>
                </c:pt>
                <c:pt idx="26584">
                  <c:v>-837.09764480590798</c:v>
                </c:pt>
                <c:pt idx="26585">
                  <c:v>-837.09734678268501</c:v>
                </c:pt>
                <c:pt idx="26586">
                  <c:v>-837.09633350372303</c:v>
                </c:pt>
                <c:pt idx="26587">
                  <c:v>-837.09508180618298</c:v>
                </c:pt>
                <c:pt idx="26588">
                  <c:v>-837.09400892257702</c:v>
                </c:pt>
                <c:pt idx="26589">
                  <c:v>-837.09335327148494</c:v>
                </c:pt>
                <c:pt idx="26590">
                  <c:v>-837.09329366684005</c:v>
                </c:pt>
                <c:pt idx="26591">
                  <c:v>-837.09353208541904</c:v>
                </c:pt>
                <c:pt idx="26592">
                  <c:v>-837.09377050399803</c:v>
                </c:pt>
                <c:pt idx="26593">
                  <c:v>-837.09353208541904</c:v>
                </c:pt>
                <c:pt idx="26594">
                  <c:v>-837.09245920181297</c:v>
                </c:pt>
                <c:pt idx="26595">
                  <c:v>-837.09019422531105</c:v>
                </c:pt>
                <c:pt idx="26596">
                  <c:v>-837.08679676055897</c:v>
                </c:pt>
                <c:pt idx="26597">
                  <c:v>-837.08238601684604</c:v>
                </c:pt>
                <c:pt idx="26598">
                  <c:v>-837.07731962204002</c:v>
                </c:pt>
                <c:pt idx="26599">
                  <c:v>-837.07201480865501</c:v>
                </c:pt>
                <c:pt idx="26600">
                  <c:v>-837.067067623139</c:v>
                </c:pt>
                <c:pt idx="26601">
                  <c:v>-837.06295490264904</c:v>
                </c:pt>
                <c:pt idx="26602">
                  <c:v>-837.05979585647594</c:v>
                </c:pt>
                <c:pt idx="26603">
                  <c:v>-837.05776929855404</c:v>
                </c:pt>
                <c:pt idx="26604">
                  <c:v>-837.05663681030296</c:v>
                </c:pt>
                <c:pt idx="26605">
                  <c:v>-837.05610036849998</c:v>
                </c:pt>
                <c:pt idx="26606">
                  <c:v>-837.05598115920998</c:v>
                </c:pt>
                <c:pt idx="26607">
                  <c:v>-837.05615997314499</c:v>
                </c:pt>
                <c:pt idx="26608">
                  <c:v>-837.05657720565796</c:v>
                </c:pt>
                <c:pt idx="26609">
                  <c:v>-837.05729246139504</c:v>
                </c:pt>
                <c:pt idx="26610">
                  <c:v>-837.05836534500099</c:v>
                </c:pt>
                <c:pt idx="26611">
                  <c:v>-837.05991506576595</c:v>
                </c:pt>
                <c:pt idx="26612">
                  <c:v>-837.06206083297798</c:v>
                </c:pt>
                <c:pt idx="26613">
                  <c:v>-837.06492185592697</c:v>
                </c:pt>
                <c:pt idx="26614">
                  <c:v>-837.06867694854805</c:v>
                </c:pt>
                <c:pt idx="26615">
                  <c:v>-837.07308769226097</c:v>
                </c:pt>
                <c:pt idx="26616">
                  <c:v>-837.077915668488</c:v>
                </c:pt>
                <c:pt idx="26617">
                  <c:v>-837.08274364471504</c:v>
                </c:pt>
                <c:pt idx="26618">
                  <c:v>-837.08721399307296</c:v>
                </c:pt>
                <c:pt idx="26619">
                  <c:v>-837.09138631820701</c:v>
                </c:pt>
                <c:pt idx="26620">
                  <c:v>-837.09526062011696</c:v>
                </c:pt>
                <c:pt idx="26621">
                  <c:v>-837.09895610809303</c:v>
                </c:pt>
                <c:pt idx="26622">
                  <c:v>-837.10241317749001</c:v>
                </c:pt>
                <c:pt idx="26623">
                  <c:v>-837.10545301437401</c:v>
                </c:pt>
                <c:pt idx="26624">
                  <c:v>-837.10795640945503</c:v>
                </c:pt>
                <c:pt idx="26625">
                  <c:v>-837.10992336273205</c:v>
                </c:pt>
                <c:pt idx="26626">
                  <c:v>-837.111353874207</c:v>
                </c:pt>
                <c:pt idx="26627">
                  <c:v>-837.11212873458896</c:v>
                </c:pt>
                <c:pt idx="26628">
                  <c:v>-837.11212873458896</c:v>
                </c:pt>
                <c:pt idx="26629">
                  <c:v>-837.11117506027199</c:v>
                </c:pt>
                <c:pt idx="26630">
                  <c:v>-837.10920810699497</c:v>
                </c:pt>
                <c:pt idx="26631">
                  <c:v>-837.10646629333496</c:v>
                </c:pt>
                <c:pt idx="26632">
                  <c:v>-837.10330724716198</c:v>
                </c:pt>
                <c:pt idx="26633">
                  <c:v>-837.100148200989</c:v>
                </c:pt>
                <c:pt idx="26634">
                  <c:v>-837.09728717804001</c:v>
                </c:pt>
                <c:pt idx="26635">
                  <c:v>-837.09514141082798</c:v>
                </c:pt>
                <c:pt idx="26636">
                  <c:v>-837.09388971328804</c:v>
                </c:pt>
                <c:pt idx="26637">
                  <c:v>-837.09388971328804</c:v>
                </c:pt>
                <c:pt idx="26638">
                  <c:v>-837.09502220153797</c:v>
                </c:pt>
                <c:pt idx="26639">
                  <c:v>-837.097227573395</c:v>
                </c:pt>
                <c:pt idx="26640">
                  <c:v>-837.100207805634</c:v>
                </c:pt>
                <c:pt idx="26641">
                  <c:v>-837.10360527038597</c:v>
                </c:pt>
                <c:pt idx="26642">
                  <c:v>-837.10706233978306</c:v>
                </c:pt>
                <c:pt idx="26643">
                  <c:v>-837.11028099060104</c:v>
                </c:pt>
                <c:pt idx="26644">
                  <c:v>-837.11314201355003</c:v>
                </c:pt>
                <c:pt idx="26645">
                  <c:v>-837.11546659469604</c:v>
                </c:pt>
                <c:pt idx="26646">
                  <c:v>-837.11719512939499</c:v>
                </c:pt>
                <c:pt idx="26647">
                  <c:v>-837.11820840835605</c:v>
                </c:pt>
                <c:pt idx="26648">
                  <c:v>-837.11862564086903</c:v>
                </c:pt>
                <c:pt idx="26649">
                  <c:v>-837.11874485015903</c:v>
                </c:pt>
                <c:pt idx="26650">
                  <c:v>-837.11880445480404</c:v>
                </c:pt>
                <c:pt idx="26651">
                  <c:v>-837.11898326873802</c:v>
                </c:pt>
                <c:pt idx="26652">
                  <c:v>-837.11928129196201</c:v>
                </c:pt>
                <c:pt idx="26653">
                  <c:v>-837.119519710541</c:v>
                </c:pt>
                <c:pt idx="26654">
                  <c:v>-837.119519710541</c:v>
                </c:pt>
                <c:pt idx="26655">
                  <c:v>-837.11916208267201</c:v>
                </c:pt>
                <c:pt idx="26656">
                  <c:v>-837.11850643158004</c:v>
                </c:pt>
                <c:pt idx="26657">
                  <c:v>-837.11737394332897</c:v>
                </c:pt>
                <c:pt idx="26658">
                  <c:v>-837.11570501327503</c:v>
                </c:pt>
                <c:pt idx="26659">
                  <c:v>-837.11332082748402</c:v>
                </c:pt>
                <c:pt idx="26660">
                  <c:v>-837.11016178131104</c:v>
                </c:pt>
                <c:pt idx="26661">
                  <c:v>-837.10634708404598</c:v>
                </c:pt>
                <c:pt idx="26662">
                  <c:v>-837.10241317749001</c:v>
                </c:pt>
                <c:pt idx="26663">
                  <c:v>-837.09883689880405</c:v>
                </c:pt>
                <c:pt idx="26664">
                  <c:v>-837.09609508514404</c:v>
                </c:pt>
                <c:pt idx="26665">
                  <c:v>-837.09442615509101</c:v>
                </c:pt>
                <c:pt idx="26666">
                  <c:v>-837.09394931793202</c:v>
                </c:pt>
                <c:pt idx="26667">
                  <c:v>-837.09466457367</c:v>
                </c:pt>
                <c:pt idx="26668">
                  <c:v>-837.09627389907905</c:v>
                </c:pt>
                <c:pt idx="26669">
                  <c:v>-837.09859848022495</c:v>
                </c:pt>
                <c:pt idx="26670">
                  <c:v>-837.10104227066097</c:v>
                </c:pt>
                <c:pt idx="26671">
                  <c:v>-837.10306882858299</c:v>
                </c:pt>
                <c:pt idx="26672">
                  <c:v>-837.10432052612305</c:v>
                </c:pt>
                <c:pt idx="26673">
                  <c:v>-837.10438013076805</c:v>
                </c:pt>
                <c:pt idx="26674">
                  <c:v>-837.10330724716198</c:v>
                </c:pt>
                <c:pt idx="26675">
                  <c:v>-837.10134029388405</c:v>
                </c:pt>
                <c:pt idx="26676">
                  <c:v>-837.09907531738304</c:v>
                </c:pt>
                <c:pt idx="26677">
                  <c:v>-837.09686994552601</c:v>
                </c:pt>
                <c:pt idx="26678">
                  <c:v>-837.09520101547298</c:v>
                </c:pt>
                <c:pt idx="26679">
                  <c:v>-837.094187736511</c:v>
                </c:pt>
                <c:pt idx="26680">
                  <c:v>-837.09383010864303</c:v>
                </c:pt>
                <c:pt idx="26681">
                  <c:v>-837.09394931793202</c:v>
                </c:pt>
                <c:pt idx="26682">
                  <c:v>-837.09454536438</c:v>
                </c:pt>
                <c:pt idx="26683">
                  <c:v>-837.09520101547298</c:v>
                </c:pt>
                <c:pt idx="26684">
                  <c:v>-837.09567785263096</c:v>
                </c:pt>
                <c:pt idx="26685">
                  <c:v>-837.09567785263096</c:v>
                </c:pt>
                <c:pt idx="26686">
                  <c:v>-837.09508180618298</c:v>
                </c:pt>
                <c:pt idx="26687">
                  <c:v>-837.09400892257702</c:v>
                </c:pt>
                <c:pt idx="26688">
                  <c:v>-837.09287643432594</c:v>
                </c:pt>
                <c:pt idx="26689">
                  <c:v>-837.091982364655</c:v>
                </c:pt>
                <c:pt idx="26690">
                  <c:v>-837.09132671356201</c:v>
                </c:pt>
                <c:pt idx="26691">
                  <c:v>-837.09090948104904</c:v>
                </c:pt>
                <c:pt idx="26692">
                  <c:v>-837.09055185318005</c:v>
                </c:pt>
                <c:pt idx="26693">
                  <c:v>-837.08995580673195</c:v>
                </c:pt>
                <c:pt idx="26694">
                  <c:v>-837.089121341706</c:v>
                </c:pt>
                <c:pt idx="26695">
                  <c:v>-837.08781003952004</c:v>
                </c:pt>
                <c:pt idx="26696">
                  <c:v>-837.08584308624302</c:v>
                </c:pt>
                <c:pt idx="26697">
                  <c:v>-837.08328008651802</c:v>
                </c:pt>
                <c:pt idx="26698">
                  <c:v>-837.08012104034401</c:v>
                </c:pt>
                <c:pt idx="26699">
                  <c:v>-837.07672357559204</c:v>
                </c:pt>
                <c:pt idx="26700">
                  <c:v>-837.07356452941895</c:v>
                </c:pt>
                <c:pt idx="26701">
                  <c:v>-837.07135915756203</c:v>
                </c:pt>
                <c:pt idx="26702">
                  <c:v>-837.07052469253597</c:v>
                </c:pt>
                <c:pt idx="26703">
                  <c:v>-837.07135915756203</c:v>
                </c:pt>
                <c:pt idx="26704">
                  <c:v>-837.07386255264305</c:v>
                </c:pt>
                <c:pt idx="26705">
                  <c:v>-837.07797527313301</c:v>
                </c:pt>
                <c:pt idx="26706">
                  <c:v>-837.083458900452</c:v>
                </c:pt>
                <c:pt idx="26707">
                  <c:v>-837.08989620208797</c:v>
                </c:pt>
                <c:pt idx="26708">
                  <c:v>-837.09675073623703</c:v>
                </c:pt>
                <c:pt idx="26709">
                  <c:v>-837.10336685180698</c:v>
                </c:pt>
                <c:pt idx="26710">
                  <c:v>-837.10902929306098</c:v>
                </c:pt>
                <c:pt idx="26711">
                  <c:v>-837.11308240890503</c:v>
                </c:pt>
                <c:pt idx="26712">
                  <c:v>-837.11522817611694</c:v>
                </c:pt>
                <c:pt idx="26713">
                  <c:v>-837.11540699005104</c:v>
                </c:pt>
                <c:pt idx="26714">
                  <c:v>-837.11361885070801</c:v>
                </c:pt>
                <c:pt idx="26715">
                  <c:v>-837.10998296737705</c:v>
                </c:pt>
                <c:pt idx="26716">
                  <c:v>-837.10473775863704</c:v>
                </c:pt>
                <c:pt idx="26717">
                  <c:v>-837.09836006164596</c:v>
                </c:pt>
                <c:pt idx="26718">
                  <c:v>-837.09138631820701</c:v>
                </c:pt>
                <c:pt idx="26719">
                  <c:v>-837.08465099334705</c:v>
                </c:pt>
                <c:pt idx="26720">
                  <c:v>-837.07875013351497</c:v>
                </c:pt>
                <c:pt idx="26721">
                  <c:v>-837.07410097122204</c:v>
                </c:pt>
                <c:pt idx="26722">
                  <c:v>-837.07100152969394</c:v>
                </c:pt>
                <c:pt idx="26723">
                  <c:v>-837.06957101821899</c:v>
                </c:pt>
                <c:pt idx="26724">
                  <c:v>-837.069749832154</c:v>
                </c:pt>
                <c:pt idx="26725">
                  <c:v>-837.07153797149704</c:v>
                </c:pt>
                <c:pt idx="26726">
                  <c:v>-837.07457780838001</c:v>
                </c:pt>
                <c:pt idx="26727">
                  <c:v>-837.07839250564598</c:v>
                </c:pt>
                <c:pt idx="26728">
                  <c:v>-837.08244562149105</c:v>
                </c:pt>
                <c:pt idx="26729">
                  <c:v>-837.08620071411201</c:v>
                </c:pt>
                <c:pt idx="26730">
                  <c:v>-837.08935976028499</c:v>
                </c:pt>
                <c:pt idx="26731">
                  <c:v>-837.09192276000999</c:v>
                </c:pt>
                <c:pt idx="26732">
                  <c:v>-837.09406852722202</c:v>
                </c:pt>
                <c:pt idx="26733">
                  <c:v>-837.09591627120994</c:v>
                </c:pt>
                <c:pt idx="26734">
                  <c:v>-837.09746599197399</c:v>
                </c:pt>
                <c:pt idx="26735">
                  <c:v>-837.09895610809303</c:v>
                </c:pt>
                <c:pt idx="26736">
                  <c:v>-837.10032701492298</c:v>
                </c:pt>
                <c:pt idx="26737">
                  <c:v>-837.10193634033203</c:v>
                </c:pt>
                <c:pt idx="26738">
                  <c:v>-837.10372447967598</c:v>
                </c:pt>
                <c:pt idx="26739">
                  <c:v>-837.10569143295299</c:v>
                </c:pt>
                <c:pt idx="26740">
                  <c:v>-837.10759878158603</c:v>
                </c:pt>
                <c:pt idx="26741">
                  <c:v>-837.10932731628395</c:v>
                </c:pt>
                <c:pt idx="26742">
                  <c:v>-837.11051940918003</c:v>
                </c:pt>
                <c:pt idx="26743">
                  <c:v>-837.110996246338</c:v>
                </c:pt>
                <c:pt idx="26744">
                  <c:v>-837.11069822311401</c:v>
                </c:pt>
                <c:pt idx="26745">
                  <c:v>-837.10956573486305</c:v>
                </c:pt>
                <c:pt idx="26746">
                  <c:v>-837.10741996765205</c:v>
                </c:pt>
                <c:pt idx="26747">
                  <c:v>-837.10438013076805</c:v>
                </c:pt>
                <c:pt idx="26748">
                  <c:v>-837.10056543350197</c:v>
                </c:pt>
                <c:pt idx="26749">
                  <c:v>-837.09621429443405</c:v>
                </c:pt>
                <c:pt idx="26750">
                  <c:v>-837.09150552749702</c:v>
                </c:pt>
                <c:pt idx="26751">
                  <c:v>-837.08679676055897</c:v>
                </c:pt>
                <c:pt idx="26752">
                  <c:v>-837.08238601684604</c:v>
                </c:pt>
                <c:pt idx="26753">
                  <c:v>-837.07857131957996</c:v>
                </c:pt>
                <c:pt idx="26754">
                  <c:v>-837.07541227340698</c:v>
                </c:pt>
                <c:pt idx="26755">
                  <c:v>-837.07273006439198</c:v>
                </c:pt>
                <c:pt idx="26756">
                  <c:v>-837.07040548324596</c:v>
                </c:pt>
                <c:pt idx="26757">
                  <c:v>-837.06814050674495</c:v>
                </c:pt>
                <c:pt idx="26758">
                  <c:v>-837.06569671630905</c:v>
                </c:pt>
                <c:pt idx="26759">
                  <c:v>-837.06307411193904</c:v>
                </c:pt>
                <c:pt idx="26760">
                  <c:v>-837.06027269363403</c:v>
                </c:pt>
                <c:pt idx="26761">
                  <c:v>-837.05747127533004</c:v>
                </c:pt>
                <c:pt idx="26762">
                  <c:v>-837.05490827560402</c:v>
                </c:pt>
                <c:pt idx="26763">
                  <c:v>-837.053000926972</c:v>
                </c:pt>
                <c:pt idx="26764">
                  <c:v>-837.05210685730003</c:v>
                </c:pt>
                <c:pt idx="26765">
                  <c:v>-837.05246448516903</c:v>
                </c:pt>
                <c:pt idx="26766">
                  <c:v>-837.05413341522205</c:v>
                </c:pt>
                <c:pt idx="26767">
                  <c:v>-837.05693483352695</c:v>
                </c:pt>
                <c:pt idx="26768">
                  <c:v>-837.06068992614803</c:v>
                </c:pt>
                <c:pt idx="26769">
                  <c:v>-837.06498146057095</c:v>
                </c:pt>
                <c:pt idx="26770">
                  <c:v>-837.069272994995</c:v>
                </c:pt>
                <c:pt idx="26771">
                  <c:v>-837.07308769226097</c:v>
                </c:pt>
                <c:pt idx="26772">
                  <c:v>-837.07612752914395</c:v>
                </c:pt>
                <c:pt idx="26773">
                  <c:v>-837.07821369171199</c:v>
                </c:pt>
                <c:pt idx="26774">
                  <c:v>-837.07952499389705</c:v>
                </c:pt>
                <c:pt idx="26775">
                  <c:v>-837.08006143570003</c:v>
                </c:pt>
                <c:pt idx="26776">
                  <c:v>-837.08006143570003</c:v>
                </c:pt>
                <c:pt idx="26777">
                  <c:v>-837.07964420318604</c:v>
                </c:pt>
                <c:pt idx="26778">
                  <c:v>-837.07886934280396</c:v>
                </c:pt>
                <c:pt idx="26779">
                  <c:v>-837.077915668488</c:v>
                </c:pt>
                <c:pt idx="26780">
                  <c:v>-837.07690238952705</c:v>
                </c:pt>
                <c:pt idx="26781">
                  <c:v>-837.07582950592098</c:v>
                </c:pt>
                <c:pt idx="26782">
                  <c:v>-837.07457780838001</c:v>
                </c:pt>
                <c:pt idx="26783">
                  <c:v>-837.07320690155098</c:v>
                </c:pt>
                <c:pt idx="26784">
                  <c:v>-837.07165718078602</c:v>
                </c:pt>
                <c:pt idx="26785">
                  <c:v>-837.07022666931198</c:v>
                </c:pt>
                <c:pt idx="26786">
                  <c:v>-837.06897497177101</c:v>
                </c:pt>
                <c:pt idx="26787">
                  <c:v>-837.06802129745495</c:v>
                </c:pt>
                <c:pt idx="26788">
                  <c:v>-837.06742525100697</c:v>
                </c:pt>
                <c:pt idx="26789">
                  <c:v>-837.067067623139</c:v>
                </c:pt>
                <c:pt idx="26790">
                  <c:v>-837.06694841384899</c:v>
                </c:pt>
                <c:pt idx="26791">
                  <c:v>-837.067067623139</c:v>
                </c:pt>
                <c:pt idx="26792">
                  <c:v>-837.06730604171798</c:v>
                </c:pt>
                <c:pt idx="26793">
                  <c:v>-837.06766366958595</c:v>
                </c:pt>
                <c:pt idx="26794">
                  <c:v>-837.06808090209995</c:v>
                </c:pt>
                <c:pt idx="26795">
                  <c:v>-837.06867694854805</c:v>
                </c:pt>
                <c:pt idx="26796">
                  <c:v>-837.06957101821899</c:v>
                </c:pt>
                <c:pt idx="26797">
                  <c:v>-837.07088232040405</c:v>
                </c:pt>
                <c:pt idx="26798">
                  <c:v>-837.072670459748</c:v>
                </c:pt>
                <c:pt idx="26799">
                  <c:v>-837.07493543624901</c:v>
                </c:pt>
                <c:pt idx="26800">
                  <c:v>-837.07761764526401</c:v>
                </c:pt>
                <c:pt idx="26801">
                  <c:v>-837.080478668213</c:v>
                </c:pt>
                <c:pt idx="26802">
                  <c:v>-837.08322048187301</c:v>
                </c:pt>
                <c:pt idx="26803">
                  <c:v>-837.08530664444004</c:v>
                </c:pt>
                <c:pt idx="26804">
                  <c:v>-837.08655834197998</c:v>
                </c:pt>
                <c:pt idx="26805">
                  <c:v>-837.08673715591499</c:v>
                </c:pt>
                <c:pt idx="26806">
                  <c:v>-837.08572387695301</c:v>
                </c:pt>
                <c:pt idx="26807">
                  <c:v>-837.083518505097</c:v>
                </c:pt>
                <c:pt idx="26808">
                  <c:v>-837.08024024963402</c:v>
                </c:pt>
                <c:pt idx="26809">
                  <c:v>-837.07606792449997</c:v>
                </c:pt>
                <c:pt idx="26810">
                  <c:v>-837.07129955291805</c:v>
                </c:pt>
                <c:pt idx="26811">
                  <c:v>-837.06635236740101</c:v>
                </c:pt>
                <c:pt idx="26812">
                  <c:v>-837.06164360046398</c:v>
                </c:pt>
                <c:pt idx="26813">
                  <c:v>-837.05759048461903</c:v>
                </c:pt>
                <c:pt idx="26814">
                  <c:v>-837.05443143844604</c:v>
                </c:pt>
                <c:pt idx="26815">
                  <c:v>-837.05222606659004</c:v>
                </c:pt>
                <c:pt idx="26816">
                  <c:v>-837.05115318298397</c:v>
                </c:pt>
                <c:pt idx="26817">
                  <c:v>-837.05127239227295</c:v>
                </c:pt>
                <c:pt idx="26818">
                  <c:v>-837.05246448516903</c:v>
                </c:pt>
                <c:pt idx="26819">
                  <c:v>-837.05461025238105</c:v>
                </c:pt>
                <c:pt idx="26820">
                  <c:v>-837.05747127533004</c:v>
                </c:pt>
                <c:pt idx="26821">
                  <c:v>-837.06063032150303</c:v>
                </c:pt>
                <c:pt idx="26822">
                  <c:v>-837.06378936767601</c:v>
                </c:pt>
                <c:pt idx="26823">
                  <c:v>-837.06653118133602</c:v>
                </c:pt>
                <c:pt idx="26824">
                  <c:v>-837.06873655319202</c:v>
                </c:pt>
                <c:pt idx="26825">
                  <c:v>-837.07022666931198</c:v>
                </c:pt>
                <c:pt idx="26826">
                  <c:v>-837.07088232040405</c:v>
                </c:pt>
                <c:pt idx="26827">
                  <c:v>-837.07058429717995</c:v>
                </c:pt>
                <c:pt idx="26828">
                  <c:v>-837.06939220428501</c:v>
                </c:pt>
                <c:pt idx="26829">
                  <c:v>-837.06742525100697</c:v>
                </c:pt>
                <c:pt idx="26830">
                  <c:v>-837.06510066986095</c:v>
                </c:pt>
                <c:pt idx="26831">
                  <c:v>-837.06295490264904</c:v>
                </c:pt>
                <c:pt idx="26832">
                  <c:v>-837.06128597259499</c:v>
                </c:pt>
                <c:pt idx="26833">
                  <c:v>-837.06021308898903</c:v>
                </c:pt>
                <c:pt idx="26834">
                  <c:v>-837.05979585647594</c:v>
                </c:pt>
                <c:pt idx="26835">
                  <c:v>-837.06021308898903</c:v>
                </c:pt>
                <c:pt idx="26836">
                  <c:v>-837.06158399581898</c:v>
                </c:pt>
                <c:pt idx="26837">
                  <c:v>-837.06378936767601</c:v>
                </c:pt>
                <c:pt idx="26838">
                  <c:v>-837.06659078598</c:v>
                </c:pt>
                <c:pt idx="26839">
                  <c:v>-837.06933259964001</c:v>
                </c:pt>
                <c:pt idx="26840">
                  <c:v>-837.07147836685203</c:v>
                </c:pt>
                <c:pt idx="26841">
                  <c:v>-837.07261085510299</c:v>
                </c:pt>
                <c:pt idx="26842">
                  <c:v>-837.07261085510299</c:v>
                </c:pt>
                <c:pt idx="26843">
                  <c:v>-837.07159757614204</c:v>
                </c:pt>
                <c:pt idx="26844">
                  <c:v>-837.06951141357399</c:v>
                </c:pt>
                <c:pt idx="26845">
                  <c:v>-837.06647157669101</c:v>
                </c:pt>
                <c:pt idx="26846">
                  <c:v>-837.06259727478005</c:v>
                </c:pt>
                <c:pt idx="26847">
                  <c:v>-837.05824613571201</c:v>
                </c:pt>
                <c:pt idx="26848">
                  <c:v>-837.05401420593296</c:v>
                </c:pt>
                <c:pt idx="26849">
                  <c:v>-837.050318717957</c:v>
                </c:pt>
                <c:pt idx="26850">
                  <c:v>-837.04751729965199</c:v>
                </c:pt>
                <c:pt idx="26851">
                  <c:v>-837.04584836959896</c:v>
                </c:pt>
                <c:pt idx="26852">
                  <c:v>-837.04513311386097</c:v>
                </c:pt>
                <c:pt idx="26853">
                  <c:v>-837.04537153243996</c:v>
                </c:pt>
                <c:pt idx="26854">
                  <c:v>-837.04650402069103</c:v>
                </c:pt>
                <c:pt idx="26855">
                  <c:v>-837.04841136932396</c:v>
                </c:pt>
                <c:pt idx="26856">
                  <c:v>-837.05115318298397</c:v>
                </c:pt>
                <c:pt idx="26857">
                  <c:v>-837.05455064773605</c:v>
                </c:pt>
                <c:pt idx="26858">
                  <c:v>-837.05830574035701</c:v>
                </c:pt>
                <c:pt idx="26859">
                  <c:v>-837.06223964691196</c:v>
                </c:pt>
                <c:pt idx="26860">
                  <c:v>-837.06593513488804</c:v>
                </c:pt>
                <c:pt idx="26861">
                  <c:v>-837.06921339035102</c:v>
                </c:pt>
                <c:pt idx="26862">
                  <c:v>-837.07189559936501</c:v>
                </c:pt>
                <c:pt idx="26863">
                  <c:v>-837.07362413406395</c:v>
                </c:pt>
                <c:pt idx="26864">
                  <c:v>-837.07416057586704</c:v>
                </c:pt>
                <c:pt idx="26865">
                  <c:v>-837.07356452941895</c:v>
                </c:pt>
                <c:pt idx="26866">
                  <c:v>-837.07177639007602</c:v>
                </c:pt>
                <c:pt idx="26867">
                  <c:v>-837.06921339035102</c:v>
                </c:pt>
                <c:pt idx="26868">
                  <c:v>-837.06617355346702</c:v>
                </c:pt>
                <c:pt idx="26869">
                  <c:v>-837.06307411193904</c:v>
                </c:pt>
                <c:pt idx="26870">
                  <c:v>-837.06015348434505</c:v>
                </c:pt>
                <c:pt idx="26871">
                  <c:v>-837.05770969390903</c:v>
                </c:pt>
                <c:pt idx="26872">
                  <c:v>-837.05615997314499</c:v>
                </c:pt>
                <c:pt idx="26873">
                  <c:v>-837.055504322052</c:v>
                </c:pt>
                <c:pt idx="26874">
                  <c:v>-837.05568313598701</c:v>
                </c:pt>
                <c:pt idx="26875">
                  <c:v>-837.05645799636898</c:v>
                </c:pt>
                <c:pt idx="26876">
                  <c:v>-837.05747127533004</c:v>
                </c:pt>
                <c:pt idx="26877">
                  <c:v>-837.05836534500099</c:v>
                </c:pt>
                <c:pt idx="26878">
                  <c:v>-837.05890178680397</c:v>
                </c:pt>
                <c:pt idx="26879">
                  <c:v>-837.05890178680397</c:v>
                </c:pt>
                <c:pt idx="26880">
                  <c:v>-837.05830574035701</c:v>
                </c:pt>
                <c:pt idx="26881">
                  <c:v>-837.05687522888195</c:v>
                </c:pt>
                <c:pt idx="26882">
                  <c:v>-837.05472946167004</c:v>
                </c:pt>
                <c:pt idx="26883">
                  <c:v>-837.05174922943104</c:v>
                </c:pt>
                <c:pt idx="26884">
                  <c:v>-837.04829216003395</c:v>
                </c:pt>
                <c:pt idx="26885">
                  <c:v>-837.04465627670299</c:v>
                </c:pt>
                <c:pt idx="26886">
                  <c:v>-837.04125881195102</c:v>
                </c:pt>
                <c:pt idx="26887">
                  <c:v>-837.03845739364601</c:v>
                </c:pt>
                <c:pt idx="26888">
                  <c:v>-837.03649044036899</c:v>
                </c:pt>
                <c:pt idx="26889">
                  <c:v>-837.03535795211803</c:v>
                </c:pt>
                <c:pt idx="26890">
                  <c:v>-837.03505992889404</c:v>
                </c:pt>
                <c:pt idx="26891">
                  <c:v>-837.03559637069702</c:v>
                </c:pt>
                <c:pt idx="26892">
                  <c:v>-837.03684806823799</c:v>
                </c:pt>
                <c:pt idx="26893">
                  <c:v>-837.03869581222602</c:v>
                </c:pt>
                <c:pt idx="26894">
                  <c:v>-837.04090118408203</c:v>
                </c:pt>
                <c:pt idx="26895">
                  <c:v>-837.04304695129395</c:v>
                </c:pt>
                <c:pt idx="26896">
                  <c:v>-837.044775485993</c:v>
                </c:pt>
                <c:pt idx="26897">
                  <c:v>-837.04590797424305</c:v>
                </c:pt>
                <c:pt idx="26898">
                  <c:v>-837.04638481140205</c:v>
                </c:pt>
                <c:pt idx="26899">
                  <c:v>-837.04632520675705</c:v>
                </c:pt>
                <c:pt idx="26900">
                  <c:v>-837.04578876495395</c:v>
                </c:pt>
                <c:pt idx="26901">
                  <c:v>-837.044715881348</c:v>
                </c:pt>
                <c:pt idx="26902">
                  <c:v>-837.04322576522804</c:v>
                </c:pt>
                <c:pt idx="26903">
                  <c:v>-837.04143762588501</c:v>
                </c:pt>
                <c:pt idx="26904">
                  <c:v>-837.03953027725197</c:v>
                </c:pt>
                <c:pt idx="26905">
                  <c:v>-837.03774213790905</c:v>
                </c:pt>
                <c:pt idx="26906">
                  <c:v>-837.036192417145</c:v>
                </c:pt>
                <c:pt idx="26907">
                  <c:v>-837.03494071960495</c:v>
                </c:pt>
                <c:pt idx="26908">
                  <c:v>-837.03380823135399</c:v>
                </c:pt>
                <c:pt idx="26909">
                  <c:v>-837.03279495239303</c:v>
                </c:pt>
                <c:pt idx="26910">
                  <c:v>-837.03172206878696</c:v>
                </c:pt>
                <c:pt idx="26911">
                  <c:v>-837.030589580536</c:v>
                </c:pt>
                <c:pt idx="26912">
                  <c:v>-837.02933788299595</c:v>
                </c:pt>
                <c:pt idx="26913">
                  <c:v>-837.028086185456</c:v>
                </c:pt>
                <c:pt idx="26914">
                  <c:v>-837.02695369720504</c:v>
                </c:pt>
                <c:pt idx="26915">
                  <c:v>-837.02605962753296</c:v>
                </c:pt>
                <c:pt idx="26916">
                  <c:v>-837.02576160430897</c:v>
                </c:pt>
                <c:pt idx="26917">
                  <c:v>-837.02623844146694</c:v>
                </c:pt>
                <c:pt idx="26918">
                  <c:v>-837.028026580811</c:v>
                </c:pt>
                <c:pt idx="26919">
                  <c:v>-837.03124523162899</c:v>
                </c:pt>
                <c:pt idx="26920">
                  <c:v>-837.03601360321102</c:v>
                </c:pt>
                <c:pt idx="26921">
                  <c:v>-837.04197406768799</c:v>
                </c:pt>
                <c:pt idx="26922">
                  <c:v>-837.04876899719295</c:v>
                </c:pt>
                <c:pt idx="26923">
                  <c:v>-837.055861949921</c:v>
                </c:pt>
                <c:pt idx="26924">
                  <c:v>-837.06271648407005</c:v>
                </c:pt>
                <c:pt idx="26925">
                  <c:v>-837.06885576248203</c:v>
                </c:pt>
                <c:pt idx="26926">
                  <c:v>-837.07380294799805</c:v>
                </c:pt>
                <c:pt idx="26927">
                  <c:v>-837.07714080810604</c:v>
                </c:pt>
                <c:pt idx="26928">
                  <c:v>-837.07863092422497</c:v>
                </c:pt>
                <c:pt idx="26929">
                  <c:v>-837.07821369171199</c:v>
                </c:pt>
                <c:pt idx="26930">
                  <c:v>-837.07606792449997</c:v>
                </c:pt>
                <c:pt idx="26931">
                  <c:v>-837.07255125045799</c:v>
                </c:pt>
                <c:pt idx="26932">
                  <c:v>-837.06820011138905</c:v>
                </c:pt>
                <c:pt idx="26933">
                  <c:v>-837.06325292587303</c:v>
                </c:pt>
                <c:pt idx="26934">
                  <c:v>-837.05818653106701</c:v>
                </c:pt>
                <c:pt idx="26935">
                  <c:v>-837.05312013626099</c:v>
                </c:pt>
                <c:pt idx="26936">
                  <c:v>-837.04841136932396</c:v>
                </c:pt>
                <c:pt idx="26937">
                  <c:v>-837.04417943954502</c:v>
                </c:pt>
                <c:pt idx="26938">
                  <c:v>-837.04054355621395</c:v>
                </c:pt>
                <c:pt idx="26939">
                  <c:v>-837.03762292861995</c:v>
                </c:pt>
                <c:pt idx="26940">
                  <c:v>-837.03541755676304</c:v>
                </c:pt>
                <c:pt idx="26941">
                  <c:v>-837.03380823135399</c:v>
                </c:pt>
                <c:pt idx="26942">
                  <c:v>-837.03267574310303</c:v>
                </c:pt>
                <c:pt idx="26943">
                  <c:v>-837.03202009201095</c:v>
                </c:pt>
                <c:pt idx="26944">
                  <c:v>-837.03142404556297</c:v>
                </c:pt>
                <c:pt idx="26945">
                  <c:v>-837.03082799911499</c:v>
                </c:pt>
                <c:pt idx="26946">
                  <c:v>-837.02993392944404</c:v>
                </c:pt>
                <c:pt idx="26947">
                  <c:v>-837.02862262725898</c:v>
                </c:pt>
                <c:pt idx="26948">
                  <c:v>-837.02677488327004</c:v>
                </c:pt>
                <c:pt idx="26949">
                  <c:v>-837.02433109283504</c:v>
                </c:pt>
                <c:pt idx="26950">
                  <c:v>-837.02111244201706</c:v>
                </c:pt>
                <c:pt idx="26951">
                  <c:v>-837.01735734939598</c:v>
                </c:pt>
                <c:pt idx="26952">
                  <c:v>-837.01324462890602</c:v>
                </c:pt>
                <c:pt idx="26953">
                  <c:v>-837.00925111770698</c:v>
                </c:pt>
                <c:pt idx="26954">
                  <c:v>-837.00579404831001</c:v>
                </c:pt>
                <c:pt idx="26955">
                  <c:v>-837.00317144393898</c:v>
                </c:pt>
                <c:pt idx="26956">
                  <c:v>-837.00138330459595</c:v>
                </c:pt>
                <c:pt idx="26957">
                  <c:v>-837.00042963028</c:v>
                </c:pt>
                <c:pt idx="26958">
                  <c:v>-837.00025081634499</c:v>
                </c:pt>
                <c:pt idx="26959">
                  <c:v>-837.00078725814797</c:v>
                </c:pt>
                <c:pt idx="26960">
                  <c:v>-837.00203895568904</c:v>
                </c:pt>
                <c:pt idx="26961">
                  <c:v>-837.00370788574196</c:v>
                </c:pt>
                <c:pt idx="26962">
                  <c:v>-837.00567483902</c:v>
                </c:pt>
                <c:pt idx="26963">
                  <c:v>-837.00758218765304</c:v>
                </c:pt>
                <c:pt idx="26964">
                  <c:v>-837.00937032699596</c:v>
                </c:pt>
                <c:pt idx="26965">
                  <c:v>-837.01086044311501</c:v>
                </c:pt>
                <c:pt idx="26966">
                  <c:v>-837.01217174530098</c:v>
                </c:pt>
                <c:pt idx="26967">
                  <c:v>-837.01330423355103</c:v>
                </c:pt>
                <c:pt idx="26968">
                  <c:v>-837.01431751251198</c:v>
                </c:pt>
                <c:pt idx="26969">
                  <c:v>-837.01521158218395</c:v>
                </c:pt>
                <c:pt idx="26970">
                  <c:v>-837.01604604721103</c:v>
                </c:pt>
                <c:pt idx="26971">
                  <c:v>-837.016701698303</c:v>
                </c:pt>
                <c:pt idx="26972">
                  <c:v>-837.01711893081699</c:v>
                </c:pt>
                <c:pt idx="26973">
                  <c:v>-837.01753616332996</c:v>
                </c:pt>
                <c:pt idx="26974">
                  <c:v>-837.01807260513306</c:v>
                </c:pt>
                <c:pt idx="26975">
                  <c:v>-837.01878786087104</c:v>
                </c:pt>
                <c:pt idx="26976">
                  <c:v>-837.019860744477</c:v>
                </c:pt>
                <c:pt idx="26977">
                  <c:v>-837.02117204666195</c:v>
                </c:pt>
                <c:pt idx="26978">
                  <c:v>-837.02266216278099</c:v>
                </c:pt>
                <c:pt idx="26979">
                  <c:v>-837.02445030212402</c:v>
                </c:pt>
                <c:pt idx="26980">
                  <c:v>-837.02653646469105</c:v>
                </c:pt>
                <c:pt idx="26981">
                  <c:v>-837.02880144119297</c:v>
                </c:pt>
                <c:pt idx="26982">
                  <c:v>-837.03100681305</c:v>
                </c:pt>
                <c:pt idx="26983">
                  <c:v>-837.03279495239303</c:v>
                </c:pt>
                <c:pt idx="26984">
                  <c:v>-837.03380823135399</c:v>
                </c:pt>
                <c:pt idx="26985">
                  <c:v>-837.03368902206398</c:v>
                </c:pt>
                <c:pt idx="26986">
                  <c:v>-837.03243732452404</c:v>
                </c:pt>
                <c:pt idx="26987">
                  <c:v>-837.02987432479904</c:v>
                </c:pt>
                <c:pt idx="26988">
                  <c:v>-837.02617883682296</c:v>
                </c:pt>
                <c:pt idx="26989">
                  <c:v>-837.02158927917503</c:v>
                </c:pt>
                <c:pt idx="26990">
                  <c:v>-837.01646327972401</c:v>
                </c:pt>
                <c:pt idx="26991">
                  <c:v>-837.01139688491799</c:v>
                </c:pt>
                <c:pt idx="26992">
                  <c:v>-837.00692653655994</c:v>
                </c:pt>
                <c:pt idx="26993">
                  <c:v>-837.00340986251899</c:v>
                </c:pt>
                <c:pt idx="26994">
                  <c:v>-837.00102567672798</c:v>
                </c:pt>
                <c:pt idx="26995">
                  <c:v>-836.99977397918701</c:v>
                </c:pt>
                <c:pt idx="26996">
                  <c:v>-836.99953556060802</c:v>
                </c:pt>
                <c:pt idx="26997">
                  <c:v>-836.99995279312202</c:v>
                </c:pt>
                <c:pt idx="26998">
                  <c:v>-837.00084686279297</c:v>
                </c:pt>
                <c:pt idx="26999">
                  <c:v>-837.00186014175404</c:v>
                </c:pt>
                <c:pt idx="27000">
                  <c:v>-837.00281381607101</c:v>
                </c:pt>
              </c:numCache>
            </c:numRef>
          </c:yVal>
          <c:smooth val="0"/>
        </c:ser>
        <c:ser>
          <c:idx val="1"/>
          <c:order val="1"/>
          <c:tx>
            <c:strRef>
              <c:f>Sheet1!$AH$1</c:f>
              <c:strCache>
                <c:ptCount val="1"/>
                <c:pt idx="0">
                  <c:v>154/285</c:v>
                </c:pt>
              </c:strCache>
            </c:strRef>
          </c:tx>
          <c:marker>
            <c:symbol val="none"/>
          </c:marker>
          <c:xVal>
            <c:numRef>
              <c:f>Sheet1!$AH$3:$AH$27003</c:f>
              <c:numCache>
                <c:formatCode>General</c:formatCode>
                <c:ptCount val="27001"/>
                <c:pt idx="0">
                  <c:v>1E-4</c:v>
                </c:pt>
                <c:pt idx="1">
                  <c:v>1.7666666666670001E-3</c:v>
                </c:pt>
                <c:pt idx="2">
                  <c:v>3.4333333333329999E-3</c:v>
                </c:pt>
                <c:pt idx="3">
                  <c:v>5.1000000000000004E-3</c:v>
                </c:pt>
                <c:pt idx="4">
                  <c:v>6.7666666666670004E-3</c:v>
                </c:pt>
                <c:pt idx="5">
                  <c:v>8.4333333333329995E-3</c:v>
                </c:pt>
                <c:pt idx="6">
                  <c:v>1.01E-2</c:v>
                </c:pt>
                <c:pt idx="7">
                  <c:v>1.1766666666667E-2</c:v>
                </c:pt>
                <c:pt idx="8">
                  <c:v>1.3433333333333001E-2</c:v>
                </c:pt>
                <c:pt idx="9">
                  <c:v>1.5100000000000001E-2</c:v>
                </c:pt>
                <c:pt idx="10">
                  <c:v>1.6766666666666999E-2</c:v>
                </c:pt>
                <c:pt idx="11">
                  <c:v>1.8433333333333E-2</c:v>
                </c:pt>
                <c:pt idx="12">
                  <c:v>2.01E-2</c:v>
                </c:pt>
                <c:pt idx="13">
                  <c:v>2.1766666666667E-2</c:v>
                </c:pt>
                <c:pt idx="14">
                  <c:v>2.3433333333333001E-2</c:v>
                </c:pt>
                <c:pt idx="15">
                  <c:v>2.5100000000000001E-2</c:v>
                </c:pt>
                <c:pt idx="16">
                  <c:v>2.6766666666667001E-2</c:v>
                </c:pt>
                <c:pt idx="17">
                  <c:v>2.8433333333333002E-2</c:v>
                </c:pt>
                <c:pt idx="18">
                  <c:v>3.0099999999999998E-2</c:v>
                </c:pt>
                <c:pt idx="19">
                  <c:v>3.1766666666666998E-2</c:v>
                </c:pt>
                <c:pt idx="20">
                  <c:v>3.3433333333333003E-2</c:v>
                </c:pt>
                <c:pt idx="21">
                  <c:v>3.5099999999999999E-2</c:v>
                </c:pt>
                <c:pt idx="22">
                  <c:v>3.6766666666667003E-2</c:v>
                </c:pt>
                <c:pt idx="23">
                  <c:v>3.8433333333333E-2</c:v>
                </c:pt>
                <c:pt idx="24">
                  <c:v>4.0099999999999997E-2</c:v>
                </c:pt>
                <c:pt idx="25">
                  <c:v>4.1766666666667E-2</c:v>
                </c:pt>
                <c:pt idx="26">
                  <c:v>4.3433333333332998E-2</c:v>
                </c:pt>
                <c:pt idx="27">
                  <c:v>4.5100000000000001E-2</c:v>
                </c:pt>
                <c:pt idx="28">
                  <c:v>4.6766666666666998E-2</c:v>
                </c:pt>
                <c:pt idx="29">
                  <c:v>4.8433333333333002E-2</c:v>
                </c:pt>
                <c:pt idx="30">
                  <c:v>5.0099999999999999E-2</c:v>
                </c:pt>
                <c:pt idx="31">
                  <c:v>5.1766666666667002E-2</c:v>
                </c:pt>
                <c:pt idx="32">
                  <c:v>5.3433333333333E-2</c:v>
                </c:pt>
                <c:pt idx="33">
                  <c:v>5.5100000000000003E-2</c:v>
                </c:pt>
                <c:pt idx="34">
                  <c:v>5.6766666666667E-2</c:v>
                </c:pt>
                <c:pt idx="35">
                  <c:v>5.8433333333332997E-2</c:v>
                </c:pt>
                <c:pt idx="36">
                  <c:v>6.0100000000000001E-2</c:v>
                </c:pt>
                <c:pt idx="37">
                  <c:v>6.1766666666666997E-2</c:v>
                </c:pt>
                <c:pt idx="38">
                  <c:v>6.3433333333332995E-2</c:v>
                </c:pt>
                <c:pt idx="39">
                  <c:v>6.5100000000000005E-2</c:v>
                </c:pt>
                <c:pt idx="40">
                  <c:v>6.6766666666667002E-2</c:v>
                </c:pt>
                <c:pt idx="41">
                  <c:v>6.8433333333332999E-2</c:v>
                </c:pt>
                <c:pt idx="42">
                  <c:v>7.0099999999999996E-2</c:v>
                </c:pt>
                <c:pt idx="43">
                  <c:v>7.1766666666667006E-2</c:v>
                </c:pt>
                <c:pt idx="44">
                  <c:v>7.3433333333333004E-2</c:v>
                </c:pt>
                <c:pt idx="45">
                  <c:v>7.51E-2</c:v>
                </c:pt>
                <c:pt idx="46">
                  <c:v>7.6766666666666997E-2</c:v>
                </c:pt>
                <c:pt idx="47">
                  <c:v>7.8433333333332994E-2</c:v>
                </c:pt>
                <c:pt idx="48">
                  <c:v>8.0100000000000005E-2</c:v>
                </c:pt>
                <c:pt idx="49">
                  <c:v>8.1766666666667001E-2</c:v>
                </c:pt>
                <c:pt idx="50">
                  <c:v>8.3433333333332999E-2</c:v>
                </c:pt>
                <c:pt idx="51">
                  <c:v>8.5099999999999995E-2</c:v>
                </c:pt>
                <c:pt idx="52">
                  <c:v>8.6766666666667006E-2</c:v>
                </c:pt>
                <c:pt idx="53">
                  <c:v>8.8433333333333003E-2</c:v>
                </c:pt>
                <c:pt idx="54">
                  <c:v>9.01E-2</c:v>
                </c:pt>
                <c:pt idx="55">
                  <c:v>9.1766666666666996E-2</c:v>
                </c:pt>
                <c:pt idx="56">
                  <c:v>9.3433333333332994E-2</c:v>
                </c:pt>
                <c:pt idx="57">
                  <c:v>9.5100000000000004E-2</c:v>
                </c:pt>
                <c:pt idx="58">
                  <c:v>9.6766666666667001E-2</c:v>
                </c:pt>
                <c:pt idx="59">
                  <c:v>9.8433333333332998E-2</c:v>
                </c:pt>
                <c:pt idx="60">
                  <c:v>0.10009999999999999</c:v>
                </c:pt>
                <c:pt idx="61">
                  <c:v>0.10176666666666701</c:v>
                </c:pt>
                <c:pt idx="62">
                  <c:v>0.103433333333334</c:v>
                </c:pt>
                <c:pt idx="63">
                  <c:v>0.1051</c:v>
                </c:pt>
                <c:pt idx="64">
                  <c:v>0.106766666666667</c:v>
                </c:pt>
                <c:pt idx="65">
                  <c:v>0.10843333333333401</c:v>
                </c:pt>
                <c:pt idx="66">
                  <c:v>0.1101</c:v>
                </c:pt>
                <c:pt idx="67">
                  <c:v>0.111766666666667</c:v>
                </c:pt>
                <c:pt idx="68">
                  <c:v>0.113433333333334</c:v>
                </c:pt>
                <c:pt idx="69">
                  <c:v>0.11509999999999999</c:v>
                </c:pt>
                <c:pt idx="70">
                  <c:v>0.116766666666667</c:v>
                </c:pt>
                <c:pt idx="71">
                  <c:v>0.118433333333334</c:v>
                </c:pt>
                <c:pt idx="72">
                  <c:v>0.1201</c:v>
                </c:pt>
                <c:pt idx="73">
                  <c:v>0.121766666666667</c:v>
                </c:pt>
                <c:pt idx="74">
                  <c:v>0.12343333333333401</c:v>
                </c:pt>
                <c:pt idx="75">
                  <c:v>0.12509999999999999</c:v>
                </c:pt>
                <c:pt idx="76">
                  <c:v>0.126766666666667</c:v>
                </c:pt>
                <c:pt idx="77">
                  <c:v>0.12843333333333401</c:v>
                </c:pt>
                <c:pt idx="78">
                  <c:v>0.13009999999999999</c:v>
                </c:pt>
                <c:pt idx="79">
                  <c:v>0.131766666666667</c:v>
                </c:pt>
                <c:pt idx="80">
                  <c:v>0.13343333333333399</c:v>
                </c:pt>
                <c:pt idx="81">
                  <c:v>0.1351</c:v>
                </c:pt>
                <c:pt idx="82">
                  <c:v>0.13676666666666701</c:v>
                </c:pt>
                <c:pt idx="83">
                  <c:v>0.13843333333333399</c:v>
                </c:pt>
                <c:pt idx="84">
                  <c:v>0.1401</c:v>
                </c:pt>
                <c:pt idx="85">
                  <c:v>0.14176666666666701</c:v>
                </c:pt>
                <c:pt idx="86">
                  <c:v>0.143433333333334</c:v>
                </c:pt>
                <c:pt idx="87">
                  <c:v>0.14510000000000001</c:v>
                </c:pt>
                <c:pt idx="88">
                  <c:v>0.14676666666666699</c:v>
                </c:pt>
                <c:pt idx="89">
                  <c:v>0.148433333333334</c:v>
                </c:pt>
                <c:pt idx="90">
                  <c:v>0.15010000000000001</c:v>
                </c:pt>
                <c:pt idx="91">
                  <c:v>0.15176666666666699</c:v>
                </c:pt>
                <c:pt idx="92">
                  <c:v>0.153433333333334</c:v>
                </c:pt>
                <c:pt idx="93">
                  <c:v>0.15509999999999999</c:v>
                </c:pt>
                <c:pt idx="94">
                  <c:v>0.156766666666667</c:v>
                </c:pt>
                <c:pt idx="95">
                  <c:v>0.15843333333333401</c:v>
                </c:pt>
                <c:pt idx="96">
                  <c:v>0.16009999999999999</c:v>
                </c:pt>
                <c:pt idx="97">
                  <c:v>0.161766666666667</c:v>
                </c:pt>
                <c:pt idx="98">
                  <c:v>0.16343333333333401</c:v>
                </c:pt>
                <c:pt idx="99">
                  <c:v>0.1651</c:v>
                </c:pt>
                <c:pt idx="100">
                  <c:v>0.16676666666666701</c:v>
                </c:pt>
                <c:pt idx="101">
                  <c:v>0.16843333333333399</c:v>
                </c:pt>
                <c:pt idx="102">
                  <c:v>0.1701</c:v>
                </c:pt>
                <c:pt idx="103">
                  <c:v>0.17176666666666701</c:v>
                </c:pt>
                <c:pt idx="104">
                  <c:v>0.17343333333333399</c:v>
                </c:pt>
                <c:pt idx="105">
                  <c:v>0.17510000000000001</c:v>
                </c:pt>
                <c:pt idx="106">
                  <c:v>0.17676666666666699</c:v>
                </c:pt>
                <c:pt idx="107">
                  <c:v>0.178433333333334</c:v>
                </c:pt>
                <c:pt idx="108">
                  <c:v>0.18010000000000001</c:v>
                </c:pt>
                <c:pt idx="109">
                  <c:v>0.18176666666666699</c:v>
                </c:pt>
                <c:pt idx="110">
                  <c:v>0.183433333333334</c:v>
                </c:pt>
                <c:pt idx="111">
                  <c:v>0.18509999999999999</c:v>
                </c:pt>
                <c:pt idx="112">
                  <c:v>0.186766666666667</c:v>
                </c:pt>
                <c:pt idx="113">
                  <c:v>0.18843333333333401</c:v>
                </c:pt>
                <c:pt idx="114">
                  <c:v>0.19009999999999999</c:v>
                </c:pt>
                <c:pt idx="115">
                  <c:v>0.191766666666667</c:v>
                </c:pt>
                <c:pt idx="116">
                  <c:v>0.19343333333333401</c:v>
                </c:pt>
                <c:pt idx="117">
                  <c:v>0.1951</c:v>
                </c:pt>
                <c:pt idx="118">
                  <c:v>0.19676666666666701</c:v>
                </c:pt>
                <c:pt idx="119">
                  <c:v>0.19843333333333399</c:v>
                </c:pt>
                <c:pt idx="120">
                  <c:v>0.2001</c:v>
                </c:pt>
                <c:pt idx="121">
                  <c:v>0.20176666666666701</c:v>
                </c:pt>
                <c:pt idx="122">
                  <c:v>0.20343333333333399</c:v>
                </c:pt>
                <c:pt idx="123">
                  <c:v>0.2051</c:v>
                </c:pt>
                <c:pt idx="124">
                  <c:v>0.20676666666666699</c:v>
                </c:pt>
                <c:pt idx="125">
                  <c:v>0.208433333333334</c:v>
                </c:pt>
                <c:pt idx="126">
                  <c:v>0.21010000000000001</c:v>
                </c:pt>
                <c:pt idx="127">
                  <c:v>0.21176666666666699</c:v>
                </c:pt>
                <c:pt idx="128">
                  <c:v>0.213433333333334</c:v>
                </c:pt>
                <c:pt idx="129">
                  <c:v>0.21510000000000001</c:v>
                </c:pt>
                <c:pt idx="130">
                  <c:v>0.216766666666667</c:v>
                </c:pt>
                <c:pt idx="131">
                  <c:v>0.21843333333333401</c:v>
                </c:pt>
                <c:pt idx="132">
                  <c:v>0.22009999999999999</c:v>
                </c:pt>
                <c:pt idx="133">
                  <c:v>0.221766666666667</c:v>
                </c:pt>
                <c:pt idx="134">
                  <c:v>0.22343333333333401</c:v>
                </c:pt>
                <c:pt idx="135">
                  <c:v>0.22509999999999999</c:v>
                </c:pt>
                <c:pt idx="136">
                  <c:v>0.22676666666666701</c:v>
                </c:pt>
                <c:pt idx="137">
                  <c:v>0.22843333333333399</c:v>
                </c:pt>
                <c:pt idx="138">
                  <c:v>0.2301</c:v>
                </c:pt>
                <c:pt idx="139">
                  <c:v>0.23176666666666701</c:v>
                </c:pt>
                <c:pt idx="140">
                  <c:v>0.23343333333333399</c:v>
                </c:pt>
                <c:pt idx="141">
                  <c:v>0.2351</c:v>
                </c:pt>
                <c:pt idx="142">
                  <c:v>0.23676666666666699</c:v>
                </c:pt>
                <c:pt idx="143">
                  <c:v>0.238433333333334</c:v>
                </c:pt>
                <c:pt idx="144">
                  <c:v>0.24010000000000001</c:v>
                </c:pt>
                <c:pt idx="145">
                  <c:v>0.24176666666666699</c:v>
                </c:pt>
                <c:pt idx="146">
                  <c:v>0.243433333333334</c:v>
                </c:pt>
                <c:pt idx="147">
                  <c:v>0.24510000000000001</c:v>
                </c:pt>
                <c:pt idx="148">
                  <c:v>0.246766666666667</c:v>
                </c:pt>
                <c:pt idx="149">
                  <c:v>0.24843333333333401</c:v>
                </c:pt>
                <c:pt idx="150">
                  <c:v>0.25009999999999999</c:v>
                </c:pt>
                <c:pt idx="151">
                  <c:v>0.25176666666666703</c:v>
                </c:pt>
                <c:pt idx="152">
                  <c:v>0.25343333333333401</c:v>
                </c:pt>
                <c:pt idx="153">
                  <c:v>0.25509999999999999</c:v>
                </c:pt>
                <c:pt idx="154">
                  <c:v>0.25676666666666698</c:v>
                </c:pt>
                <c:pt idx="155">
                  <c:v>0.25843333333333401</c:v>
                </c:pt>
                <c:pt idx="156">
                  <c:v>0.2601</c:v>
                </c:pt>
                <c:pt idx="157">
                  <c:v>0.26176666666666698</c:v>
                </c:pt>
                <c:pt idx="158">
                  <c:v>0.26343333333333402</c:v>
                </c:pt>
                <c:pt idx="159">
                  <c:v>0.2651</c:v>
                </c:pt>
                <c:pt idx="160">
                  <c:v>0.26676666666666699</c:v>
                </c:pt>
                <c:pt idx="161">
                  <c:v>0.26843333333333402</c:v>
                </c:pt>
                <c:pt idx="162">
                  <c:v>0.27010000000000001</c:v>
                </c:pt>
                <c:pt idx="163">
                  <c:v>0.27176666666666699</c:v>
                </c:pt>
                <c:pt idx="164">
                  <c:v>0.27343333333333403</c:v>
                </c:pt>
                <c:pt idx="165">
                  <c:v>0.27510000000000001</c:v>
                </c:pt>
                <c:pt idx="166">
                  <c:v>0.27676666666666699</c:v>
                </c:pt>
                <c:pt idx="167">
                  <c:v>0.27843333333333398</c:v>
                </c:pt>
                <c:pt idx="168">
                  <c:v>0.28010000000000002</c:v>
                </c:pt>
                <c:pt idx="169">
                  <c:v>0.281766666666667</c:v>
                </c:pt>
                <c:pt idx="170">
                  <c:v>0.28343333333333398</c:v>
                </c:pt>
                <c:pt idx="171">
                  <c:v>0.28510000000000002</c:v>
                </c:pt>
                <c:pt idx="172">
                  <c:v>0.286766666666667</c:v>
                </c:pt>
                <c:pt idx="173">
                  <c:v>0.28843333333333399</c:v>
                </c:pt>
                <c:pt idx="174">
                  <c:v>0.29010000000000002</c:v>
                </c:pt>
                <c:pt idx="175">
                  <c:v>0.29176666666666701</c:v>
                </c:pt>
                <c:pt idx="176">
                  <c:v>0.29343333333333399</c:v>
                </c:pt>
                <c:pt idx="177">
                  <c:v>0.29509999999999997</c:v>
                </c:pt>
                <c:pt idx="178">
                  <c:v>0.29676666666666701</c:v>
                </c:pt>
                <c:pt idx="179">
                  <c:v>0.29843333333333399</c:v>
                </c:pt>
                <c:pt idx="180">
                  <c:v>0.30009999999999998</c:v>
                </c:pt>
                <c:pt idx="181">
                  <c:v>0.30176666666666702</c:v>
                </c:pt>
                <c:pt idx="182">
                  <c:v>0.303433333333334</c:v>
                </c:pt>
                <c:pt idx="183">
                  <c:v>0.30509999999999998</c:v>
                </c:pt>
                <c:pt idx="184">
                  <c:v>0.30676666666666702</c:v>
                </c:pt>
                <c:pt idx="185">
                  <c:v>0.308433333333334</c:v>
                </c:pt>
                <c:pt idx="186">
                  <c:v>0.31009999999999999</c:v>
                </c:pt>
                <c:pt idx="187">
                  <c:v>0.31176666666666702</c:v>
                </c:pt>
                <c:pt idx="188">
                  <c:v>0.31343333333333401</c:v>
                </c:pt>
                <c:pt idx="189">
                  <c:v>0.31509999999999999</c:v>
                </c:pt>
                <c:pt idx="190">
                  <c:v>0.31676666666666697</c:v>
                </c:pt>
                <c:pt idx="191">
                  <c:v>0.31843333333333401</c:v>
                </c:pt>
                <c:pt idx="192">
                  <c:v>0.3201</c:v>
                </c:pt>
                <c:pt idx="193">
                  <c:v>0.32176666666666698</c:v>
                </c:pt>
                <c:pt idx="194">
                  <c:v>0.32343333333333402</c:v>
                </c:pt>
                <c:pt idx="195">
                  <c:v>0.3251</c:v>
                </c:pt>
                <c:pt idx="196">
                  <c:v>0.32676666666666698</c:v>
                </c:pt>
                <c:pt idx="197">
                  <c:v>0.32843333333333402</c:v>
                </c:pt>
                <c:pt idx="198">
                  <c:v>0.3301</c:v>
                </c:pt>
                <c:pt idx="199">
                  <c:v>0.33176666666666699</c:v>
                </c:pt>
                <c:pt idx="200">
                  <c:v>0.33343333333333403</c:v>
                </c:pt>
                <c:pt idx="201">
                  <c:v>0.33510000000000001</c:v>
                </c:pt>
                <c:pt idx="202">
                  <c:v>0.33676666666666699</c:v>
                </c:pt>
                <c:pt idx="203">
                  <c:v>0.33843333333333397</c:v>
                </c:pt>
                <c:pt idx="204">
                  <c:v>0.34010000000000001</c:v>
                </c:pt>
                <c:pt idx="205">
                  <c:v>0.341766666666667</c:v>
                </c:pt>
                <c:pt idx="206">
                  <c:v>0.34343333333333398</c:v>
                </c:pt>
                <c:pt idx="207">
                  <c:v>0.34510000000000002</c:v>
                </c:pt>
                <c:pt idx="208">
                  <c:v>0.346766666666667</c:v>
                </c:pt>
                <c:pt idx="209">
                  <c:v>0.34843333333333398</c:v>
                </c:pt>
                <c:pt idx="210">
                  <c:v>0.35010000000000002</c:v>
                </c:pt>
                <c:pt idx="211">
                  <c:v>0.35176666666666701</c:v>
                </c:pt>
                <c:pt idx="212">
                  <c:v>0.35343333333333399</c:v>
                </c:pt>
                <c:pt idx="213">
                  <c:v>0.35510000000000003</c:v>
                </c:pt>
                <c:pt idx="214">
                  <c:v>0.35676666666666701</c:v>
                </c:pt>
                <c:pt idx="215">
                  <c:v>0.35843333333333399</c:v>
                </c:pt>
                <c:pt idx="216">
                  <c:v>0.36009999999999998</c:v>
                </c:pt>
                <c:pt idx="217">
                  <c:v>0.36176666666666701</c:v>
                </c:pt>
                <c:pt idx="218">
                  <c:v>0.363433333333334</c:v>
                </c:pt>
                <c:pt idx="219">
                  <c:v>0.36509999999999998</c:v>
                </c:pt>
                <c:pt idx="220">
                  <c:v>0.36676666666666702</c:v>
                </c:pt>
                <c:pt idx="221">
                  <c:v>0.368433333333334</c:v>
                </c:pt>
                <c:pt idx="222">
                  <c:v>0.37009999999999998</c:v>
                </c:pt>
                <c:pt idx="223">
                  <c:v>0.37176666666666702</c:v>
                </c:pt>
                <c:pt idx="224">
                  <c:v>0.37343333333333401</c:v>
                </c:pt>
                <c:pt idx="225">
                  <c:v>0.37509999999999999</c:v>
                </c:pt>
                <c:pt idx="226">
                  <c:v>0.37676666666666703</c:v>
                </c:pt>
                <c:pt idx="227">
                  <c:v>0.37843333333333401</c:v>
                </c:pt>
                <c:pt idx="228">
                  <c:v>0.38009999999999999</c:v>
                </c:pt>
                <c:pt idx="229">
                  <c:v>0.38176666666666698</c:v>
                </c:pt>
                <c:pt idx="230">
                  <c:v>0.38343333333333401</c:v>
                </c:pt>
                <c:pt idx="231">
                  <c:v>0.3851</c:v>
                </c:pt>
                <c:pt idx="232">
                  <c:v>0.38676666666666698</c:v>
                </c:pt>
                <c:pt idx="233">
                  <c:v>0.38843333333333402</c:v>
                </c:pt>
                <c:pt idx="234">
                  <c:v>0.3901</c:v>
                </c:pt>
                <c:pt idx="235">
                  <c:v>0.39176666666666699</c:v>
                </c:pt>
                <c:pt idx="236">
                  <c:v>0.39343333333333402</c:v>
                </c:pt>
                <c:pt idx="237">
                  <c:v>0.39510000000000001</c:v>
                </c:pt>
                <c:pt idx="238">
                  <c:v>0.39676666666666699</c:v>
                </c:pt>
                <c:pt idx="239">
                  <c:v>0.39843333333333403</c:v>
                </c:pt>
                <c:pt idx="240">
                  <c:v>0.40010000000000001</c:v>
                </c:pt>
                <c:pt idx="241">
                  <c:v>0.40176666666666699</c:v>
                </c:pt>
                <c:pt idx="242">
                  <c:v>0.40343333333333398</c:v>
                </c:pt>
                <c:pt idx="243">
                  <c:v>0.40510000000000002</c:v>
                </c:pt>
                <c:pt idx="244">
                  <c:v>0.406766666666667</c:v>
                </c:pt>
                <c:pt idx="245">
                  <c:v>0.40843333333333398</c:v>
                </c:pt>
                <c:pt idx="246">
                  <c:v>0.41010000000000002</c:v>
                </c:pt>
                <c:pt idx="247">
                  <c:v>0.411766666666667</c:v>
                </c:pt>
                <c:pt idx="248">
                  <c:v>0.41343333333333399</c:v>
                </c:pt>
                <c:pt idx="249">
                  <c:v>0.41510000000000002</c:v>
                </c:pt>
                <c:pt idx="250">
                  <c:v>0.41676666666666701</c:v>
                </c:pt>
                <c:pt idx="251">
                  <c:v>0.41843333333333399</c:v>
                </c:pt>
                <c:pt idx="252">
                  <c:v>0.42009999999999997</c:v>
                </c:pt>
                <c:pt idx="253">
                  <c:v>0.42176666666666701</c:v>
                </c:pt>
                <c:pt idx="254">
                  <c:v>0.42343333333333399</c:v>
                </c:pt>
                <c:pt idx="255">
                  <c:v>0.42509999999999998</c:v>
                </c:pt>
                <c:pt idx="256">
                  <c:v>0.42676666666666702</c:v>
                </c:pt>
                <c:pt idx="257">
                  <c:v>0.428433333333334</c:v>
                </c:pt>
                <c:pt idx="258">
                  <c:v>0.43009999999999998</c:v>
                </c:pt>
                <c:pt idx="259">
                  <c:v>0.43176666666666702</c:v>
                </c:pt>
                <c:pt idx="260">
                  <c:v>0.433433333333334</c:v>
                </c:pt>
                <c:pt idx="261">
                  <c:v>0.43509999999999999</c:v>
                </c:pt>
                <c:pt idx="262">
                  <c:v>0.43676666666666702</c:v>
                </c:pt>
                <c:pt idx="263">
                  <c:v>0.43843333333333401</c:v>
                </c:pt>
                <c:pt idx="264">
                  <c:v>0.44009999999999999</c:v>
                </c:pt>
                <c:pt idx="265">
                  <c:v>0.44176666666666697</c:v>
                </c:pt>
                <c:pt idx="266">
                  <c:v>0.44343333333333401</c:v>
                </c:pt>
                <c:pt idx="267">
                  <c:v>0.4451</c:v>
                </c:pt>
                <c:pt idx="268">
                  <c:v>0.44676666666666698</c:v>
                </c:pt>
                <c:pt idx="269">
                  <c:v>0.44843333333333402</c:v>
                </c:pt>
                <c:pt idx="270">
                  <c:v>0.4501</c:v>
                </c:pt>
                <c:pt idx="271">
                  <c:v>0.45176666666666698</c:v>
                </c:pt>
                <c:pt idx="272">
                  <c:v>0.45343333333333402</c:v>
                </c:pt>
                <c:pt idx="273">
                  <c:v>0.4551</c:v>
                </c:pt>
                <c:pt idx="274">
                  <c:v>0.45676666666666699</c:v>
                </c:pt>
                <c:pt idx="275">
                  <c:v>0.45843333333333403</c:v>
                </c:pt>
                <c:pt idx="276">
                  <c:v>0.46010000000000001</c:v>
                </c:pt>
                <c:pt idx="277">
                  <c:v>0.46176666666666699</c:v>
                </c:pt>
                <c:pt idx="278">
                  <c:v>0.46343333333333397</c:v>
                </c:pt>
                <c:pt idx="279">
                  <c:v>0.46510000000000001</c:v>
                </c:pt>
                <c:pt idx="280">
                  <c:v>0.466766666666667</c:v>
                </c:pt>
                <c:pt idx="281">
                  <c:v>0.46843333333333398</c:v>
                </c:pt>
                <c:pt idx="282">
                  <c:v>0.47010000000000002</c:v>
                </c:pt>
                <c:pt idx="283">
                  <c:v>0.471766666666667</c:v>
                </c:pt>
                <c:pt idx="284">
                  <c:v>0.47343333333333398</c:v>
                </c:pt>
                <c:pt idx="285">
                  <c:v>0.47510000000000002</c:v>
                </c:pt>
                <c:pt idx="286">
                  <c:v>0.47676666666666701</c:v>
                </c:pt>
                <c:pt idx="287">
                  <c:v>0.47843333333333399</c:v>
                </c:pt>
                <c:pt idx="288">
                  <c:v>0.48010000000000003</c:v>
                </c:pt>
                <c:pt idx="289">
                  <c:v>0.48176666666666701</c:v>
                </c:pt>
                <c:pt idx="290">
                  <c:v>0.48343333333333399</c:v>
                </c:pt>
                <c:pt idx="291">
                  <c:v>0.48509999999999998</c:v>
                </c:pt>
                <c:pt idx="292">
                  <c:v>0.48676666666666701</c:v>
                </c:pt>
                <c:pt idx="293">
                  <c:v>0.488433333333334</c:v>
                </c:pt>
                <c:pt idx="294">
                  <c:v>0.49009999999999998</c:v>
                </c:pt>
                <c:pt idx="295">
                  <c:v>0.49176666666666702</c:v>
                </c:pt>
                <c:pt idx="296">
                  <c:v>0.493433333333334</c:v>
                </c:pt>
                <c:pt idx="297">
                  <c:v>0.49509999999999998</c:v>
                </c:pt>
                <c:pt idx="298">
                  <c:v>0.49676666666666702</c:v>
                </c:pt>
                <c:pt idx="299">
                  <c:v>0.49843333333333401</c:v>
                </c:pt>
                <c:pt idx="300">
                  <c:v>0.50009999999999999</c:v>
                </c:pt>
                <c:pt idx="301">
                  <c:v>0.50176666666666703</c:v>
                </c:pt>
                <c:pt idx="302">
                  <c:v>0.50343333333333395</c:v>
                </c:pt>
                <c:pt idx="303">
                  <c:v>0.50509999999999999</c:v>
                </c:pt>
                <c:pt idx="304">
                  <c:v>0.50676666666666703</c:v>
                </c:pt>
                <c:pt idx="305">
                  <c:v>0.50843333333333396</c:v>
                </c:pt>
                <c:pt idx="306">
                  <c:v>0.5101</c:v>
                </c:pt>
                <c:pt idx="307">
                  <c:v>0.51176666666666704</c:v>
                </c:pt>
                <c:pt idx="308">
                  <c:v>0.51343333333333396</c:v>
                </c:pt>
                <c:pt idx="309">
                  <c:v>0.5151</c:v>
                </c:pt>
                <c:pt idx="310">
                  <c:v>0.51676666666666704</c:v>
                </c:pt>
                <c:pt idx="311">
                  <c:v>0.51843333333333397</c:v>
                </c:pt>
                <c:pt idx="312">
                  <c:v>0.52010000000000001</c:v>
                </c:pt>
                <c:pt idx="313">
                  <c:v>0.52176666666666704</c:v>
                </c:pt>
                <c:pt idx="314">
                  <c:v>0.52343333333333397</c:v>
                </c:pt>
                <c:pt idx="315">
                  <c:v>0.52510000000000001</c:v>
                </c:pt>
                <c:pt idx="316">
                  <c:v>0.52676666666666705</c:v>
                </c:pt>
                <c:pt idx="317">
                  <c:v>0.52843333333333398</c:v>
                </c:pt>
                <c:pt idx="318">
                  <c:v>0.53010000000000002</c:v>
                </c:pt>
                <c:pt idx="319">
                  <c:v>0.53176666666666705</c:v>
                </c:pt>
                <c:pt idx="320">
                  <c:v>0.53343333333333398</c:v>
                </c:pt>
                <c:pt idx="321">
                  <c:v>0.53510000000000002</c:v>
                </c:pt>
                <c:pt idx="322">
                  <c:v>0.53676666666666695</c:v>
                </c:pt>
                <c:pt idx="323">
                  <c:v>0.53843333333333399</c:v>
                </c:pt>
                <c:pt idx="324">
                  <c:v>0.54010000000000002</c:v>
                </c:pt>
                <c:pt idx="325">
                  <c:v>0.54176666666666695</c:v>
                </c:pt>
                <c:pt idx="326">
                  <c:v>0.54343333333333399</c:v>
                </c:pt>
                <c:pt idx="327">
                  <c:v>0.54510000000000003</c:v>
                </c:pt>
                <c:pt idx="328">
                  <c:v>0.54676666666666696</c:v>
                </c:pt>
                <c:pt idx="329">
                  <c:v>0.54843333333333399</c:v>
                </c:pt>
                <c:pt idx="330">
                  <c:v>0.55010000000000003</c:v>
                </c:pt>
                <c:pt idx="331">
                  <c:v>0.55176666666666696</c:v>
                </c:pt>
                <c:pt idx="332">
                  <c:v>0.553433333333334</c:v>
                </c:pt>
                <c:pt idx="333">
                  <c:v>0.55510000000000004</c:v>
                </c:pt>
                <c:pt idx="334">
                  <c:v>0.55676666666666697</c:v>
                </c:pt>
                <c:pt idx="335">
                  <c:v>0.558433333333334</c:v>
                </c:pt>
                <c:pt idx="336">
                  <c:v>0.56010000000000004</c:v>
                </c:pt>
                <c:pt idx="337">
                  <c:v>0.56176666666666697</c:v>
                </c:pt>
                <c:pt idx="338">
                  <c:v>0.56343333333333401</c:v>
                </c:pt>
                <c:pt idx="339">
                  <c:v>0.56510000000000005</c:v>
                </c:pt>
                <c:pt idx="340">
                  <c:v>0.56676666666666697</c:v>
                </c:pt>
                <c:pt idx="341">
                  <c:v>0.56843333333333401</c:v>
                </c:pt>
                <c:pt idx="342">
                  <c:v>0.57010000000000005</c:v>
                </c:pt>
                <c:pt idx="343">
                  <c:v>0.57176666666666698</c:v>
                </c:pt>
                <c:pt idx="344">
                  <c:v>0.57343333333333402</c:v>
                </c:pt>
                <c:pt idx="345">
                  <c:v>0.57509999999999994</c:v>
                </c:pt>
                <c:pt idx="346">
                  <c:v>0.57676666666666698</c:v>
                </c:pt>
                <c:pt idx="347">
                  <c:v>0.57843333333333402</c:v>
                </c:pt>
                <c:pt idx="348">
                  <c:v>0.58009999999999995</c:v>
                </c:pt>
                <c:pt idx="349">
                  <c:v>0.58176666666666699</c:v>
                </c:pt>
                <c:pt idx="350">
                  <c:v>0.58343333333333403</c:v>
                </c:pt>
                <c:pt idx="351">
                  <c:v>0.58509999999999995</c:v>
                </c:pt>
                <c:pt idx="352">
                  <c:v>0.58676666666666699</c:v>
                </c:pt>
                <c:pt idx="353">
                  <c:v>0.58843333333333403</c:v>
                </c:pt>
                <c:pt idx="354">
                  <c:v>0.59009999999999996</c:v>
                </c:pt>
                <c:pt idx="355">
                  <c:v>0.591766666666667</c:v>
                </c:pt>
                <c:pt idx="356">
                  <c:v>0.59343333333333403</c:v>
                </c:pt>
                <c:pt idx="357">
                  <c:v>0.59509999999999996</c:v>
                </c:pt>
                <c:pt idx="358">
                  <c:v>0.596766666666667</c:v>
                </c:pt>
                <c:pt idx="359">
                  <c:v>0.59843333333333404</c:v>
                </c:pt>
                <c:pt idx="360">
                  <c:v>0.60009999999999997</c:v>
                </c:pt>
                <c:pt idx="361">
                  <c:v>0.60176666666666701</c:v>
                </c:pt>
                <c:pt idx="362">
                  <c:v>0.60343333333333404</c:v>
                </c:pt>
                <c:pt idx="363">
                  <c:v>0.60509999999999997</c:v>
                </c:pt>
                <c:pt idx="364">
                  <c:v>0.60676666666666701</c:v>
                </c:pt>
                <c:pt idx="365">
                  <c:v>0.60843333333333405</c:v>
                </c:pt>
                <c:pt idx="366">
                  <c:v>0.61009999999999998</c:v>
                </c:pt>
                <c:pt idx="367">
                  <c:v>0.61176666666666701</c:v>
                </c:pt>
                <c:pt idx="368">
                  <c:v>0.61343333333333405</c:v>
                </c:pt>
                <c:pt idx="369">
                  <c:v>0.61509999999999998</c:v>
                </c:pt>
                <c:pt idx="370">
                  <c:v>0.61676666666666702</c:v>
                </c:pt>
                <c:pt idx="371">
                  <c:v>0.61843333333333395</c:v>
                </c:pt>
                <c:pt idx="372">
                  <c:v>0.62009999999999998</c:v>
                </c:pt>
                <c:pt idx="373">
                  <c:v>0.62176666666666702</c:v>
                </c:pt>
                <c:pt idx="374">
                  <c:v>0.62343333333333395</c:v>
                </c:pt>
                <c:pt idx="375">
                  <c:v>0.62509999999999999</c:v>
                </c:pt>
                <c:pt idx="376">
                  <c:v>0.62676666666666703</c:v>
                </c:pt>
                <c:pt idx="377">
                  <c:v>0.62843333333333395</c:v>
                </c:pt>
                <c:pt idx="378">
                  <c:v>0.63009999999999999</c:v>
                </c:pt>
                <c:pt idx="379">
                  <c:v>0.63176666666666703</c:v>
                </c:pt>
                <c:pt idx="380">
                  <c:v>0.63343333333333396</c:v>
                </c:pt>
                <c:pt idx="381">
                  <c:v>0.6351</c:v>
                </c:pt>
                <c:pt idx="382">
                  <c:v>0.63676666666666704</c:v>
                </c:pt>
                <c:pt idx="383">
                  <c:v>0.63843333333333396</c:v>
                </c:pt>
                <c:pt idx="384">
                  <c:v>0.6401</c:v>
                </c:pt>
                <c:pt idx="385">
                  <c:v>0.64176666666666704</c:v>
                </c:pt>
                <c:pt idx="386">
                  <c:v>0.64343333333333397</c:v>
                </c:pt>
                <c:pt idx="387">
                  <c:v>0.64510000000000001</c:v>
                </c:pt>
                <c:pt idx="388">
                  <c:v>0.64676666666666704</c:v>
                </c:pt>
                <c:pt idx="389">
                  <c:v>0.64843333333333397</c:v>
                </c:pt>
                <c:pt idx="390">
                  <c:v>0.65010000000000001</c:v>
                </c:pt>
                <c:pt idx="391">
                  <c:v>0.65176666666666705</c:v>
                </c:pt>
                <c:pt idx="392">
                  <c:v>0.65343333333333398</c:v>
                </c:pt>
                <c:pt idx="393">
                  <c:v>0.65510000000000002</c:v>
                </c:pt>
                <c:pt idx="394">
                  <c:v>0.65676666666666705</c:v>
                </c:pt>
                <c:pt idx="395">
                  <c:v>0.65843333333333398</c:v>
                </c:pt>
                <c:pt idx="396">
                  <c:v>0.66010000000000002</c:v>
                </c:pt>
                <c:pt idx="397">
                  <c:v>0.66176666666666695</c:v>
                </c:pt>
                <c:pt idx="398">
                  <c:v>0.66343333333333399</c:v>
                </c:pt>
                <c:pt idx="399">
                  <c:v>0.66510000000000002</c:v>
                </c:pt>
                <c:pt idx="400">
                  <c:v>0.66676666666666695</c:v>
                </c:pt>
                <c:pt idx="401">
                  <c:v>0.66843333333333399</c:v>
                </c:pt>
                <c:pt idx="402">
                  <c:v>0.67010000000000003</c:v>
                </c:pt>
                <c:pt idx="403">
                  <c:v>0.67176666666666696</c:v>
                </c:pt>
                <c:pt idx="404">
                  <c:v>0.67343333333333399</c:v>
                </c:pt>
                <c:pt idx="405">
                  <c:v>0.67510000000000003</c:v>
                </c:pt>
                <c:pt idx="406">
                  <c:v>0.67676666666666696</c:v>
                </c:pt>
                <c:pt idx="407">
                  <c:v>0.678433333333334</c:v>
                </c:pt>
                <c:pt idx="408">
                  <c:v>0.68010000000000004</c:v>
                </c:pt>
                <c:pt idx="409">
                  <c:v>0.68176666666666697</c:v>
                </c:pt>
                <c:pt idx="410">
                  <c:v>0.683433333333334</c:v>
                </c:pt>
                <c:pt idx="411">
                  <c:v>0.68510000000000004</c:v>
                </c:pt>
                <c:pt idx="412">
                  <c:v>0.68676666666666697</c:v>
                </c:pt>
                <c:pt idx="413">
                  <c:v>0.68843333333333401</c:v>
                </c:pt>
                <c:pt idx="414">
                  <c:v>0.69010000000000005</c:v>
                </c:pt>
                <c:pt idx="415">
                  <c:v>0.69176666666666697</c:v>
                </c:pt>
                <c:pt idx="416">
                  <c:v>0.69343333333333401</c:v>
                </c:pt>
                <c:pt idx="417">
                  <c:v>0.69510000000000005</c:v>
                </c:pt>
                <c:pt idx="418">
                  <c:v>0.69676666666666698</c:v>
                </c:pt>
                <c:pt idx="419">
                  <c:v>0.69843333333333402</c:v>
                </c:pt>
                <c:pt idx="420">
                  <c:v>0.70009999999999994</c:v>
                </c:pt>
                <c:pt idx="421">
                  <c:v>0.70176666666666698</c:v>
                </c:pt>
                <c:pt idx="422">
                  <c:v>0.70343333333333402</c:v>
                </c:pt>
                <c:pt idx="423">
                  <c:v>0.70509999999999995</c:v>
                </c:pt>
                <c:pt idx="424">
                  <c:v>0.70676666666666699</c:v>
                </c:pt>
                <c:pt idx="425">
                  <c:v>0.70843333333333403</c:v>
                </c:pt>
                <c:pt idx="426">
                  <c:v>0.71009999999999995</c:v>
                </c:pt>
                <c:pt idx="427">
                  <c:v>0.71176666666666699</c:v>
                </c:pt>
                <c:pt idx="428">
                  <c:v>0.71343333333333403</c:v>
                </c:pt>
                <c:pt idx="429">
                  <c:v>0.71509999999999996</c:v>
                </c:pt>
                <c:pt idx="430">
                  <c:v>0.716766666666667</c:v>
                </c:pt>
                <c:pt idx="431">
                  <c:v>0.71843333333333403</c:v>
                </c:pt>
                <c:pt idx="432">
                  <c:v>0.72009999999999996</c:v>
                </c:pt>
                <c:pt idx="433">
                  <c:v>0.721766666666667</c:v>
                </c:pt>
                <c:pt idx="434">
                  <c:v>0.72343333333333404</c:v>
                </c:pt>
                <c:pt idx="435">
                  <c:v>0.72509999999999997</c:v>
                </c:pt>
                <c:pt idx="436">
                  <c:v>0.72676666666666701</c:v>
                </c:pt>
                <c:pt idx="437">
                  <c:v>0.72843333333333404</c:v>
                </c:pt>
                <c:pt idx="438">
                  <c:v>0.73009999999999997</c:v>
                </c:pt>
                <c:pt idx="439">
                  <c:v>0.73176666666666701</c:v>
                </c:pt>
                <c:pt idx="440">
                  <c:v>0.73343333333333405</c:v>
                </c:pt>
                <c:pt idx="441">
                  <c:v>0.73509999999999998</c:v>
                </c:pt>
                <c:pt idx="442">
                  <c:v>0.73676666666666701</c:v>
                </c:pt>
                <c:pt idx="443">
                  <c:v>0.73843333333333405</c:v>
                </c:pt>
                <c:pt idx="444">
                  <c:v>0.74009999999999998</c:v>
                </c:pt>
                <c:pt idx="445">
                  <c:v>0.74176666666666702</c:v>
                </c:pt>
                <c:pt idx="446">
                  <c:v>0.74343333333333395</c:v>
                </c:pt>
                <c:pt idx="447">
                  <c:v>0.74509999999999998</c:v>
                </c:pt>
                <c:pt idx="448">
                  <c:v>0.74676666666666702</c:v>
                </c:pt>
                <c:pt idx="449">
                  <c:v>0.74843333333333395</c:v>
                </c:pt>
                <c:pt idx="450">
                  <c:v>0.75009999999999999</c:v>
                </c:pt>
                <c:pt idx="451">
                  <c:v>0.75176666666666703</c:v>
                </c:pt>
                <c:pt idx="452">
                  <c:v>0.75343333333333395</c:v>
                </c:pt>
                <c:pt idx="453">
                  <c:v>0.75509999999999999</c:v>
                </c:pt>
                <c:pt idx="454">
                  <c:v>0.75676666666666703</c:v>
                </c:pt>
                <c:pt idx="455">
                  <c:v>0.75843333333333396</c:v>
                </c:pt>
                <c:pt idx="456">
                  <c:v>0.7601</c:v>
                </c:pt>
                <c:pt idx="457">
                  <c:v>0.76176666666666704</c:v>
                </c:pt>
                <c:pt idx="458">
                  <c:v>0.76343333333333396</c:v>
                </c:pt>
                <c:pt idx="459">
                  <c:v>0.7651</c:v>
                </c:pt>
                <c:pt idx="460">
                  <c:v>0.76676666666666704</c:v>
                </c:pt>
                <c:pt idx="461">
                  <c:v>0.76843333333333397</c:v>
                </c:pt>
                <c:pt idx="462">
                  <c:v>0.77010000000000001</c:v>
                </c:pt>
                <c:pt idx="463">
                  <c:v>0.77176666666666704</c:v>
                </c:pt>
                <c:pt idx="464">
                  <c:v>0.77343333333333397</c:v>
                </c:pt>
                <c:pt idx="465">
                  <c:v>0.77510000000000001</c:v>
                </c:pt>
                <c:pt idx="466">
                  <c:v>0.77676666666666705</c:v>
                </c:pt>
                <c:pt idx="467">
                  <c:v>0.77843333333333398</c:v>
                </c:pt>
                <c:pt idx="468">
                  <c:v>0.78010000000000002</c:v>
                </c:pt>
                <c:pt idx="469">
                  <c:v>0.78176666666666705</c:v>
                </c:pt>
                <c:pt idx="470">
                  <c:v>0.78343333333333398</c:v>
                </c:pt>
                <c:pt idx="471">
                  <c:v>0.78510000000000002</c:v>
                </c:pt>
                <c:pt idx="472">
                  <c:v>0.78676666666666695</c:v>
                </c:pt>
                <c:pt idx="473">
                  <c:v>0.78843333333333399</c:v>
                </c:pt>
                <c:pt idx="474">
                  <c:v>0.79010000000000002</c:v>
                </c:pt>
                <c:pt idx="475">
                  <c:v>0.79176666666666695</c:v>
                </c:pt>
                <c:pt idx="476">
                  <c:v>0.79343333333333399</c:v>
                </c:pt>
                <c:pt idx="477">
                  <c:v>0.79510000000000003</c:v>
                </c:pt>
                <c:pt idx="478">
                  <c:v>0.79676666666666696</c:v>
                </c:pt>
                <c:pt idx="479">
                  <c:v>0.79843333333333399</c:v>
                </c:pt>
                <c:pt idx="480">
                  <c:v>0.80010000000000003</c:v>
                </c:pt>
                <c:pt idx="481">
                  <c:v>0.80176666666666696</c:v>
                </c:pt>
                <c:pt idx="482">
                  <c:v>0.803433333333334</c:v>
                </c:pt>
                <c:pt idx="483">
                  <c:v>0.80510000000000004</c:v>
                </c:pt>
                <c:pt idx="484">
                  <c:v>0.80676666666666697</c:v>
                </c:pt>
                <c:pt idx="485">
                  <c:v>0.808433333333334</c:v>
                </c:pt>
                <c:pt idx="486">
                  <c:v>0.81010000000000004</c:v>
                </c:pt>
                <c:pt idx="487">
                  <c:v>0.81176666666666697</c:v>
                </c:pt>
                <c:pt idx="488">
                  <c:v>0.81343333333333401</c:v>
                </c:pt>
                <c:pt idx="489">
                  <c:v>0.81510000000000005</c:v>
                </c:pt>
                <c:pt idx="490">
                  <c:v>0.81676666666666697</c:v>
                </c:pt>
                <c:pt idx="491">
                  <c:v>0.81843333333333401</c:v>
                </c:pt>
                <c:pt idx="492">
                  <c:v>0.82010000000000005</c:v>
                </c:pt>
                <c:pt idx="493">
                  <c:v>0.82176666666666698</c:v>
                </c:pt>
                <c:pt idx="494">
                  <c:v>0.82343333333333402</c:v>
                </c:pt>
                <c:pt idx="495">
                  <c:v>0.82509999999999994</c:v>
                </c:pt>
                <c:pt idx="496">
                  <c:v>0.82676666666666698</c:v>
                </c:pt>
                <c:pt idx="497">
                  <c:v>0.82843333333333402</c:v>
                </c:pt>
                <c:pt idx="498">
                  <c:v>0.83009999999999995</c:v>
                </c:pt>
                <c:pt idx="499">
                  <c:v>0.83176666666666699</c:v>
                </c:pt>
                <c:pt idx="500">
                  <c:v>0.83343333333333403</c:v>
                </c:pt>
                <c:pt idx="501">
                  <c:v>0.83509999999999995</c:v>
                </c:pt>
                <c:pt idx="502">
                  <c:v>0.83676666666666699</c:v>
                </c:pt>
                <c:pt idx="503">
                  <c:v>0.83843333333333403</c:v>
                </c:pt>
                <c:pt idx="504">
                  <c:v>0.84009999999999996</c:v>
                </c:pt>
                <c:pt idx="505">
                  <c:v>0.841766666666667</c:v>
                </c:pt>
                <c:pt idx="506">
                  <c:v>0.84343333333333403</c:v>
                </c:pt>
                <c:pt idx="507">
                  <c:v>0.84509999999999996</c:v>
                </c:pt>
                <c:pt idx="508">
                  <c:v>0.846766666666667</c:v>
                </c:pt>
                <c:pt idx="509">
                  <c:v>0.84843333333333404</c:v>
                </c:pt>
                <c:pt idx="510">
                  <c:v>0.85009999999999997</c:v>
                </c:pt>
                <c:pt idx="511">
                  <c:v>0.85176666666666701</c:v>
                </c:pt>
                <c:pt idx="512">
                  <c:v>0.85343333333333404</c:v>
                </c:pt>
                <c:pt idx="513">
                  <c:v>0.85509999999999997</c:v>
                </c:pt>
                <c:pt idx="514">
                  <c:v>0.85676666666666701</c:v>
                </c:pt>
                <c:pt idx="515">
                  <c:v>0.85843333333333405</c:v>
                </c:pt>
                <c:pt idx="516">
                  <c:v>0.86009999999999998</c:v>
                </c:pt>
                <c:pt idx="517">
                  <c:v>0.86176666666666701</c:v>
                </c:pt>
                <c:pt idx="518">
                  <c:v>0.86343333333333405</c:v>
                </c:pt>
                <c:pt idx="519">
                  <c:v>0.86509999999999998</c:v>
                </c:pt>
                <c:pt idx="520">
                  <c:v>0.86676666666666702</c:v>
                </c:pt>
                <c:pt idx="521">
                  <c:v>0.86843333333333395</c:v>
                </c:pt>
                <c:pt idx="522">
                  <c:v>0.87009999999999998</c:v>
                </c:pt>
                <c:pt idx="523">
                  <c:v>0.87176666666666702</c:v>
                </c:pt>
                <c:pt idx="524">
                  <c:v>0.87343333333333395</c:v>
                </c:pt>
                <c:pt idx="525">
                  <c:v>0.87509999999999999</c:v>
                </c:pt>
                <c:pt idx="526">
                  <c:v>0.87676666666666703</c:v>
                </c:pt>
                <c:pt idx="527">
                  <c:v>0.87843333333333395</c:v>
                </c:pt>
                <c:pt idx="528">
                  <c:v>0.88009999999999999</c:v>
                </c:pt>
                <c:pt idx="529">
                  <c:v>0.88176666666666703</c:v>
                </c:pt>
                <c:pt idx="530">
                  <c:v>0.88343333333333396</c:v>
                </c:pt>
                <c:pt idx="531">
                  <c:v>0.8851</c:v>
                </c:pt>
                <c:pt idx="532">
                  <c:v>0.88676666666666704</c:v>
                </c:pt>
                <c:pt idx="533">
                  <c:v>0.88843333333333396</c:v>
                </c:pt>
                <c:pt idx="534">
                  <c:v>0.8901</c:v>
                </c:pt>
                <c:pt idx="535">
                  <c:v>0.89176666666666704</c:v>
                </c:pt>
                <c:pt idx="536">
                  <c:v>0.89343333333333397</c:v>
                </c:pt>
                <c:pt idx="537">
                  <c:v>0.89510000000000001</c:v>
                </c:pt>
                <c:pt idx="538">
                  <c:v>0.89676666666666704</c:v>
                </c:pt>
                <c:pt idx="539">
                  <c:v>0.89843333333333397</c:v>
                </c:pt>
                <c:pt idx="540">
                  <c:v>0.90010000000000001</c:v>
                </c:pt>
                <c:pt idx="541">
                  <c:v>0.90176666666666705</c:v>
                </c:pt>
                <c:pt idx="542">
                  <c:v>0.90343333333333398</c:v>
                </c:pt>
                <c:pt idx="543">
                  <c:v>0.90510000000000002</c:v>
                </c:pt>
                <c:pt idx="544">
                  <c:v>0.90676666666666705</c:v>
                </c:pt>
                <c:pt idx="545">
                  <c:v>0.90843333333333398</c:v>
                </c:pt>
                <c:pt idx="546">
                  <c:v>0.91010000000000002</c:v>
                </c:pt>
                <c:pt idx="547">
                  <c:v>0.91176666666666695</c:v>
                </c:pt>
                <c:pt idx="548">
                  <c:v>0.91343333333333399</c:v>
                </c:pt>
                <c:pt idx="549">
                  <c:v>0.91510000000000002</c:v>
                </c:pt>
                <c:pt idx="550">
                  <c:v>0.91676666666666695</c:v>
                </c:pt>
                <c:pt idx="551">
                  <c:v>0.91843333333333399</c:v>
                </c:pt>
                <c:pt idx="552">
                  <c:v>0.92010000000000003</c:v>
                </c:pt>
                <c:pt idx="553">
                  <c:v>0.92176666666666696</c:v>
                </c:pt>
                <c:pt idx="554">
                  <c:v>0.92343333333333399</c:v>
                </c:pt>
                <c:pt idx="555">
                  <c:v>0.92510000000000003</c:v>
                </c:pt>
                <c:pt idx="556">
                  <c:v>0.92676666666666696</c:v>
                </c:pt>
                <c:pt idx="557">
                  <c:v>0.928433333333334</c:v>
                </c:pt>
                <c:pt idx="558">
                  <c:v>0.93010000000000004</c:v>
                </c:pt>
                <c:pt idx="559">
                  <c:v>0.93176666666666697</c:v>
                </c:pt>
                <c:pt idx="560">
                  <c:v>0.933433333333334</c:v>
                </c:pt>
                <c:pt idx="561">
                  <c:v>0.93510000000000004</c:v>
                </c:pt>
                <c:pt idx="562">
                  <c:v>0.93676666666666697</c:v>
                </c:pt>
                <c:pt idx="563">
                  <c:v>0.93843333333333401</c:v>
                </c:pt>
                <c:pt idx="564">
                  <c:v>0.94010000000000005</c:v>
                </c:pt>
                <c:pt idx="565">
                  <c:v>0.94176666666666697</c:v>
                </c:pt>
                <c:pt idx="566">
                  <c:v>0.94343333333333401</c:v>
                </c:pt>
                <c:pt idx="567">
                  <c:v>0.94510000000000005</c:v>
                </c:pt>
                <c:pt idx="568">
                  <c:v>0.94676666666666698</c:v>
                </c:pt>
                <c:pt idx="569">
                  <c:v>0.94843333333333402</c:v>
                </c:pt>
                <c:pt idx="570">
                  <c:v>0.95009999999999994</c:v>
                </c:pt>
                <c:pt idx="571">
                  <c:v>0.95176666666666698</c:v>
                </c:pt>
                <c:pt idx="572">
                  <c:v>0.95343333333333402</c:v>
                </c:pt>
                <c:pt idx="573">
                  <c:v>0.95509999999999995</c:v>
                </c:pt>
                <c:pt idx="574">
                  <c:v>0.95676666666666699</c:v>
                </c:pt>
                <c:pt idx="575">
                  <c:v>0.95843333333333403</c:v>
                </c:pt>
                <c:pt idx="576">
                  <c:v>0.96009999999999995</c:v>
                </c:pt>
                <c:pt idx="577">
                  <c:v>0.96176666666666699</c:v>
                </c:pt>
                <c:pt idx="578">
                  <c:v>0.96343333333333403</c:v>
                </c:pt>
                <c:pt idx="579">
                  <c:v>0.96509999999999996</c:v>
                </c:pt>
                <c:pt idx="580">
                  <c:v>0.966766666666667</c:v>
                </c:pt>
                <c:pt idx="581">
                  <c:v>0.96843333333333403</c:v>
                </c:pt>
                <c:pt idx="582">
                  <c:v>0.97009999999999996</c:v>
                </c:pt>
                <c:pt idx="583">
                  <c:v>0.971766666666667</c:v>
                </c:pt>
                <c:pt idx="584">
                  <c:v>0.97343333333333404</c:v>
                </c:pt>
                <c:pt idx="585">
                  <c:v>0.97509999999999997</c:v>
                </c:pt>
                <c:pt idx="586">
                  <c:v>0.97676666666666701</c:v>
                </c:pt>
                <c:pt idx="587">
                  <c:v>0.97843333333333404</c:v>
                </c:pt>
                <c:pt idx="588">
                  <c:v>0.98009999999999997</c:v>
                </c:pt>
                <c:pt idx="589">
                  <c:v>0.98176666666666701</c:v>
                </c:pt>
                <c:pt idx="590">
                  <c:v>0.98343333333333405</c:v>
                </c:pt>
                <c:pt idx="591">
                  <c:v>0.98509999999999998</c:v>
                </c:pt>
                <c:pt idx="592">
                  <c:v>0.98676666666666701</c:v>
                </c:pt>
                <c:pt idx="593">
                  <c:v>0.98843333333333405</c:v>
                </c:pt>
                <c:pt idx="594">
                  <c:v>0.99009999999999998</c:v>
                </c:pt>
                <c:pt idx="595">
                  <c:v>0.99176666666666702</c:v>
                </c:pt>
                <c:pt idx="596">
                  <c:v>0.99343333333333395</c:v>
                </c:pt>
                <c:pt idx="597">
                  <c:v>0.99509999999999998</c:v>
                </c:pt>
                <c:pt idx="598">
                  <c:v>0.99676666666666702</c:v>
                </c:pt>
                <c:pt idx="599">
                  <c:v>0.99843333333333395</c:v>
                </c:pt>
                <c:pt idx="600">
                  <c:v>1.0001</c:v>
                </c:pt>
                <c:pt idx="601">
                  <c:v>1.00176666666667</c:v>
                </c:pt>
                <c:pt idx="602">
                  <c:v>1.0034333333333401</c:v>
                </c:pt>
                <c:pt idx="603">
                  <c:v>1.0051000000000001</c:v>
                </c:pt>
                <c:pt idx="604">
                  <c:v>1.0067666666666699</c:v>
                </c:pt>
                <c:pt idx="605">
                  <c:v>1.00843333333334</c:v>
                </c:pt>
                <c:pt idx="606">
                  <c:v>1.0101</c:v>
                </c:pt>
                <c:pt idx="607">
                  <c:v>1.01176666666667</c:v>
                </c:pt>
                <c:pt idx="608">
                  <c:v>1.0134333333333401</c:v>
                </c:pt>
                <c:pt idx="609">
                  <c:v>1.0150999999999999</c:v>
                </c:pt>
                <c:pt idx="610">
                  <c:v>1.0167666666666699</c:v>
                </c:pt>
                <c:pt idx="611">
                  <c:v>1.01843333333334</c:v>
                </c:pt>
                <c:pt idx="612">
                  <c:v>1.0201</c:v>
                </c:pt>
                <c:pt idx="613">
                  <c:v>1.02176666666667</c:v>
                </c:pt>
                <c:pt idx="614">
                  <c:v>1.0234333333333401</c:v>
                </c:pt>
                <c:pt idx="615">
                  <c:v>1.0250999999999999</c:v>
                </c:pt>
                <c:pt idx="616">
                  <c:v>1.0267666666666699</c:v>
                </c:pt>
                <c:pt idx="617">
                  <c:v>1.02843333333334</c:v>
                </c:pt>
                <c:pt idx="618">
                  <c:v>1.0301</c:v>
                </c:pt>
                <c:pt idx="619">
                  <c:v>1.0317666666666701</c:v>
                </c:pt>
                <c:pt idx="620">
                  <c:v>1.0334333333333401</c:v>
                </c:pt>
                <c:pt idx="621">
                  <c:v>1.0350999999999999</c:v>
                </c:pt>
                <c:pt idx="622">
                  <c:v>1.0367666666666699</c:v>
                </c:pt>
                <c:pt idx="623">
                  <c:v>1.03843333333334</c:v>
                </c:pt>
                <c:pt idx="624">
                  <c:v>1.0401</c:v>
                </c:pt>
                <c:pt idx="625">
                  <c:v>1.0417666666666701</c:v>
                </c:pt>
                <c:pt idx="626">
                  <c:v>1.0434333333333401</c:v>
                </c:pt>
                <c:pt idx="627">
                  <c:v>1.0450999999999999</c:v>
                </c:pt>
                <c:pt idx="628">
                  <c:v>1.04676666666667</c:v>
                </c:pt>
                <c:pt idx="629">
                  <c:v>1.04843333333334</c:v>
                </c:pt>
                <c:pt idx="630">
                  <c:v>1.0501</c:v>
                </c:pt>
                <c:pt idx="631">
                  <c:v>1.0517666666666701</c:v>
                </c:pt>
                <c:pt idx="632">
                  <c:v>1.0534333333333401</c:v>
                </c:pt>
                <c:pt idx="633">
                  <c:v>1.0550999999999999</c:v>
                </c:pt>
                <c:pt idx="634">
                  <c:v>1.05676666666667</c:v>
                </c:pt>
                <c:pt idx="635">
                  <c:v>1.05843333333334</c:v>
                </c:pt>
                <c:pt idx="636">
                  <c:v>1.0601</c:v>
                </c:pt>
                <c:pt idx="637">
                  <c:v>1.0617666666666701</c:v>
                </c:pt>
                <c:pt idx="638">
                  <c:v>1.0634333333333399</c:v>
                </c:pt>
                <c:pt idx="639">
                  <c:v>1.0650999999999999</c:v>
                </c:pt>
                <c:pt idx="640">
                  <c:v>1.06676666666667</c:v>
                </c:pt>
                <c:pt idx="641">
                  <c:v>1.06843333333334</c:v>
                </c:pt>
                <c:pt idx="642">
                  <c:v>1.0701000000000001</c:v>
                </c:pt>
                <c:pt idx="643">
                  <c:v>1.0717666666666701</c:v>
                </c:pt>
                <c:pt idx="644">
                  <c:v>1.0734333333333399</c:v>
                </c:pt>
                <c:pt idx="645">
                  <c:v>1.0750999999999999</c:v>
                </c:pt>
                <c:pt idx="646">
                  <c:v>1.07676666666667</c:v>
                </c:pt>
                <c:pt idx="647">
                  <c:v>1.07843333333334</c:v>
                </c:pt>
                <c:pt idx="648">
                  <c:v>1.0801000000000001</c:v>
                </c:pt>
                <c:pt idx="649">
                  <c:v>1.0817666666666701</c:v>
                </c:pt>
                <c:pt idx="650">
                  <c:v>1.0834333333333399</c:v>
                </c:pt>
                <c:pt idx="651">
                  <c:v>1.0851</c:v>
                </c:pt>
                <c:pt idx="652">
                  <c:v>1.08676666666667</c:v>
                </c:pt>
                <c:pt idx="653">
                  <c:v>1.08843333333334</c:v>
                </c:pt>
                <c:pt idx="654">
                  <c:v>1.0901000000000001</c:v>
                </c:pt>
                <c:pt idx="655">
                  <c:v>1.0917666666666701</c:v>
                </c:pt>
                <c:pt idx="656">
                  <c:v>1.0934333333333399</c:v>
                </c:pt>
                <c:pt idx="657">
                  <c:v>1.0951</c:v>
                </c:pt>
                <c:pt idx="658">
                  <c:v>1.09676666666667</c:v>
                </c:pt>
                <c:pt idx="659">
                  <c:v>1.09843333333334</c:v>
                </c:pt>
                <c:pt idx="660">
                  <c:v>1.1001000000000001</c:v>
                </c:pt>
                <c:pt idx="661">
                  <c:v>1.1017666666666699</c:v>
                </c:pt>
                <c:pt idx="662">
                  <c:v>1.1034333333333399</c:v>
                </c:pt>
                <c:pt idx="663">
                  <c:v>1.1051</c:v>
                </c:pt>
                <c:pt idx="664">
                  <c:v>1.10676666666667</c:v>
                </c:pt>
                <c:pt idx="665">
                  <c:v>1.10843333333334</c:v>
                </c:pt>
                <c:pt idx="666">
                  <c:v>1.1101000000000001</c:v>
                </c:pt>
                <c:pt idx="667">
                  <c:v>1.1117666666666699</c:v>
                </c:pt>
                <c:pt idx="668">
                  <c:v>1.1134333333333399</c:v>
                </c:pt>
                <c:pt idx="669">
                  <c:v>1.1151</c:v>
                </c:pt>
                <c:pt idx="670">
                  <c:v>1.11676666666667</c:v>
                </c:pt>
                <c:pt idx="671">
                  <c:v>1.1184333333333401</c:v>
                </c:pt>
                <c:pt idx="672">
                  <c:v>1.1201000000000001</c:v>
                </c:pt>
                <c:pt idx="673">
                  <c:v>1.1217666666666699</c:v>
                </c:pt>
                <c:pt idx="674">
                  <c:v>1.1234333333333399</c:v>
                </c:pt>
                <c:pt idx="675">
                  <c:v>1.1251</c:v>
                </c:pt>
                <c:pt idx="676">
                  <c:v>1.12676666666667</c:v>
                </c:pt>
                <c:pt idx="677">
                  <c:v>1.1284333333333401</c:v>
                </c:pt>
                <c:pt idx="678">
                  <c:v>1.1301000000000001</c:v>
                </c:pt>
                <c:pt idx="679">
                  <c:v>1.1317666666666699</c:v>
                </c:pt>
                <c:pt idx="680">
                  <c:v>1.13343333333334</c:v>
                </c:pt>
                <c:pt idx="681">
                  <c:v>1.1351</c:v>
                </c:pt>
                <c:pt idx="682">
                  <c:v>1.13676666666667</c:v>
                </c:pt>
                <c:pt idx="683">
                  <c:v>1.1384333333333401</c:v>
                </c:pt>
                <c:pt idx="684">
                  <c:v>1.1400999999999999</c:v>
                </c:pt>
                <c:pt idx="685">
                  <c:v>1.1417666666666699</c:v>
                </c:pt>
                <c:pt idx="686">
                  <c:v>1.14343333333334</c:v>
                </c:pt>
                <c:pt idx="687">
                  <c:v>1.1451</c:v>
                </c:pt>
                <c:pt idx="688">
                  <c:v>1.14676666666667</c:v>
                </c:pt>
                <c:pt idx="689">
                  <c:v>1.1484333333333401</c:v>
                </c:pt>
                <c:pt idx="690">
                  <c:v>1.1500999999999999</c:v>
                </c:pt>
                <c:pt idx="691">
                  <c:v>1.1517666666666699</c:v>
                </c:pt>
                <c:pt idx="692">
                  <c:v>1.15343333333334</c:v>
                </c:pt>
                <c:pt idx="693">
                  <c:v>1.1551</c:v>
                </c:pt>
                <c:pt idx="694">
                  <c:v>1.1567666666666701</c:v>
                </c:pt>
                <c:pt idx="695">
                  <c:v>1.1584333333333401</c:v>
                </c:pt>
                <c:pt idx="696">
                  <c:v>1.1600999999999999</c:v>
                </c:pt>
                <c:pt idx="697">
                  <c:v>1.1617666666666699</c:v>
                </c:pt>
                <c:pt idx="698">
                  <c:v>1.16343333333334</c:v>
                </c:pt>
                <c:pt idx="699">
                  <c:v>1.1651</c:v>
                </c:pt>
                <c:pt idx="700">
                  <c:v>1.1667666666666701</c:v>
                </c:pt>
                <c:pt idx="701">
                  <c:v>1.1684333333333401</c:v>
                </c:pt>
                <c:pt idx="702">
                  <c:v>1.1700999999999999</c:v>
                </c:pt>
                <c:pt idx="703">
                  <c:v>1.17176666666667</c:v>
                </c:pt>
                <c:pt idx="704">
                  <c:v>1.17343333333334</c:v>
                </c:pt>
                <c:pt idx="705">
                  <c:v>1.1751</c:v>
                </c:pt>
                <c:pt idx="706">
                  <c:v>1.1767666666666701</c:v>
                </c:pt>
                <c:pt idx="707">
                  <c:v>1.1784333333333401</c:v>
                </c:pt>
                <c:pt idx="708">
                  <c:v>1.1800999999999999</c:v>
                </c:pt>
                <c:pt idx="709">
                  <c:v>1.18176666666667</c:v>
                </c:pt>
                <c:pt idx="710">
                  <c:v>1.18343333333334</c:v>
                </c:pt>
                <c:pt idx="711">
                  <c:v>1.1851</c:v>
                </c:pt>
                <c:pt idx="712">
                  <c:v>1.1867666666666701</c:v>
                </c:pt>
                <c:pt idx="713">
                  <c:v>1.1884333333333399</c:v>
                </c:pt>
                <c:pt idx="714">
                  <c:v>1.1900999999999999</c:v>
                </c:pt>
                <c:pt idx="715">
                  <c:v>1.19176666666667</c:v>
                </c:pt>
                <c:pt idx="716">
                  <c:v>1.19343333333334</c:v>
                </c:pt>
                <c:pt idx="717">
                  <c:v>1.1951000000000001</c:v>
                </c:pt>
                <c:pt idx="718">
                  <c:v>1.1967666666666701</c:v>
                </c:pt>
                <c:pt idx="719">
                  <c:v>1.1984333333333399</c:v>
                </c:pt>
                <c:pt idx="720">
                  <c:v>1.2000999999999999</c:v>
                </c:pt>
                <c:pt idx="721">
                  <c:v>1.20176666666667</c:v>
                </c:pt>
                <c:pt idx="722">
                  <c:v>1.20343333333334</c:v>
                </c:pt>
                <c:pt idx="723">
                  <c:v>1.2051000000000001</c:v>
                </c:pt>
                <c:pt idx="724">
                  <c:v>1.2067666666666701</c:v>
                </c:pt>
                <c:pt idx="725">
                  <c:v>1.2084333333333399</c:v>
                </c:pt>
                <c:pt idx="726">
                  <c:v>1.2101</c:v>
                </c:pt>
                <c:pt idx="727">
                  <c:v>1.21176666666667</c:v>
                </c:pt>
                <c:pt idx="728">
                  <c:v>1.21343333333334</c:v>
                </c:pt>
                <c:pt idx="729">
                  <c:v>1.2151000000000001</c:v>
                </c:pt>
                <c:pt idx="730">
                  <c:v>1.2167666666666701</c:v>
                </c:pt>
                <c:pt idx="731">
                  <c:v>1.2184333333333399</c:v>
                </c:pt>
                <c:pt idx="732">
                  <c:v>1.2201</c:v>
                </c:pt>
                <c:pt idx="733">
                  <c:v>1.22176666666667</c:v>
                </c:pt>
                <c:pt idx="734">
                  <c:v>1.22343333333334</c:v>
                </c:pt>
                <c:pt idx="735">
                  <c:v>1.2251000000000001</c:v>
                </c:pt>
                <c:pt idx="736">
                  <c:v>1.2267666666666699</c:v>
                </c:pt>
                <c:pt idx="737">
                  <c:v>1.2284333333333399</c:v>
                </c:pt>
                <c:pt idx="738">
                  <c:v>1.2301</c:v>
                </c:pt>
                <c:pt idx="739">
                  <c:v>1.23176666666667</c:v>
                </c:pt>
                <c:pt idx="740">
                  <c:v>1.23343333333334</c:v>
                </c:pt>
                <c:pt idx="741">
                  <c:v>1.2351000000000001</c:v>
                </c:pt>
                <c:pt idx="742">
                  <c:v>1.2367666666666699</c:v>
                </c:pt>
                <c:pt idx="743">
                  <c:v>1.2384333333333399</c:v>
                </c:pt>
                <c:pt idx="744">
                  <c:v>1.2401</c:v>
                </c:pt>
                <c:pt idx="745">
                  <c:v>1.24176666666667</c:v>
                </c:pt>
                <c:pt idx="746">
                  <c:v>1.2434333333333401</c:v>
                </c:pt>
                <c:pt idx="747">
                  <c:v>1.2451000000000001</c:v>
                </c:pt>
                <c:pt idx="748">
                  <c:v>1.2467666666666699</c:v>
                </c:pt>
                <c:pt idx="749">
                  <c:v>1.2484333333333399</c:v>
                </c:pt>
                <c:pt idx="750">
                  <c:v>1.2501</c:v>
                </c:pt>
                <c:pt idx="751">
                  <c:v>1.25176666666667</c:v>
                </c:pt>
                <c:pt idx="752">
                  <c:v>1.2534333333333401</c:v>
                </c:pt>
                <c:pt idx="753">
                  <c:v>1.2551000000000001</c:v>
                </c:pt>
                <c:pt idx="754">
                  <c:v>1.2567666666666699</c:v>
                </c:pt>
                <c:pt idx="755">
                  <c:v>1.25843333333334</c:v>
                </c:pt>
                <c:pt idx="756">
                  <c:v>1.2601</c:v>
                </c:pt>
                <c:pt idx="757">
                  <c:v>1.26176666666667</c:v>
                </c:pt>
                <c:pt idx="758">
                  <c:v>1.2634333333333401</c:v>
                </c:pt>
                <c:pt idx="759">
                  <c:v>1.2650999999999999</c:v>
                </c:pt>
                <c:pt idx="760">
                  <c:v>1.2667666666666699</c:v>
                </c:pt>
                <c:pt idx="761">
                  <c:v>1.26843333333334</c:v>
                </c:pt>
                <c:pt idx="762">
                  <c:v>1.2701</c:v>
                </c:pt>
                <c:pt idx="763">
                  <c:v>1.27176666666667</c:v>
                </c:pt>
                <c:pt idx="764">
                  <c:v>1.2734333333333401</c:v>
                </c:pt>
                <c:pt idx="765">
                  <c:v>1.2750999999999999</c:v>
                </c:pt>
                <c:pt idx="766">
                  <c:v>1.2767666666666699</c:v>
                </c:pt>
                <c:pt idx="767">
                  <c:v>1.27843333333334</c:v>
                </c:pt>
                <c:pt idx="768">
                  <c:v>1.2801</c:v>
                </c:pt>
                <c:pt idx="769">
                  <c:v>1.2817666666666701</c:v>
                </c:pt>
                <c:pt idx="770">
                  <c:v>1.2834333333333401</c:v>
                </c:pt>
                <c:pt idx="771">
                  <c:v>1.2850999999999999</c:v>
                </c:pt>
                <c:pt idx="772">
                  <c:v>1.2867666666666699</c:v>
                </c:pt>
                <c:pt idx="773">
                  <c:v>1.28843333333334</c:v>
                </c:pt>
                <c:pt idx="774">
                  <c:v>1.2901</c:v>
                </c:pt>
                <c:pt idx="775">
                  <c:v>1.2917666666666701</c:v>
                </c:pt>
                <c:pt idx="776">
                  <c:v>1.2934333333333401</c:v>
                </c:pt>
                <c:pt idx="777">
                  <c:v>1.2950999999999999</c:v>
                </c:pt>
                <c:pt idx="778">
                  <c:v>1.29676666666667</c:v>
                </c:pt>
                <c:pt idx="779">
                  <c:v>1.29843333333334</c:v>
                </c:pt>
                <c:pt idx="780">
                  <c:v>1.3001</c:v>
                </c:pt>
                <c:pt idx="781">
                  <c:v>1.3017666666666701</c:v>
                </c:pt>
                <c:pt idx="782">
                  <c:v>1.3034333333333401</c:v>
                </c:pt>
                <c:pt idx="783">
                  <c:v>1.3050999999999999</c:v>
                </c:pt>
                <c:pt idx="784">
                  <c:v>1.30676666666667</c:v>
                </c:pt>
                <c:pt idx="785">
                  <c:v>1.30843333333334</c:v>
                </c:pt>
                <c:pt idx="786">
                  <c:v>1.3101</c:v>
                </c:pt>
                <c:pt idx="787">
                  <c:v>1.3117666666666701</c:v>
                </c:pt>
                <c:pt idx="788">
                  <c:v>1.3134333333333399</c:v>
                </c:pt>
                <c:pt idx="789">
                  <c:v>1.3150999999999999</c:v>
                </c:pt>
                <c:pt idx="790">
                  <c:v>1.31676666666667</c:v>
                </c:pt>
                <c:pt idx="791">
                  <c:v>1.31843333333334</c:v>
                </c:pt>
                <c:pt idx="792">
                  <c:v>1.3201000000000001</c:v>
                </c:pt>
                <c:pt idx="793">
                  <c:v>1.3217666666666701</c:v>
                </c:pt>
                <c:pt idx="794">
                  <c:v>1.3234333333333399</c:v>
                </c:pt>
                <c:pt idx="795">
                  <c:v>1.3250999999999999</c:v>
                </c:pt>
                <c:pt idx="796">
                  <c:v>1.32676666666667</c:v>
                </c:pt>
                <c:pt idx="797">
                  <c:v>1.32843333333334</c:v>
                </c:pt>
                <c:pt idx="798">
                  <c:v>1.3301000000000001</c:v>
                </c:pt>
                <c:pt idx="799">
                  <c:v>1.3317666666666701</c:v>
                </c:pt>
                <c:pt idx="800">
                  <c:v>1.3334333333333399</c:v>
                </c:pt>
                <c:pt idx="801">
                  <c:v>1.3351</c:v>
                </c:pt>
                <c:pt idx="802">
                  <c:v>1.33676666666667</c:v>
                </c:pt>
                <c:pt idx="803">
                  <c:v>1.33843333333334</c:v>
                </c:pt>
                <c:pt idx="804">
                  <c:v>1.3401000000000001</c:v>
                </c:pt>
                <c:pt idx="805">
                  <c:v>1.3417666666666701</c:v>
                </c:pt>
                <c:pt idx="806">
                  <c:v>1.3434333333333399</c:v>
                </c:pt>
                <c:pt idx="807">
                  <c:v>1.3451</c:v>
                </c:pt>
                <c:pt idx="808">
                  <c:v>1.34676666666667</c:v>
                </c:pt>
                <c:pt idx="809">
                  <c:v>1.34843333333334</c:v>
                </c:pt>
                <c:pt idx="810">
                  <c:v>1.3501000000000001</c:v>
                </c:pt>
                <c:pt idx="811">
                  <c:v>1.3517666666666699</c:v>
                </c:pt>
                <c:pt idx="812">
                  <c:v>1.3534333333333399</c:v>
                </c:pt>
                <c:pt idx="813">
                  <c:v>1.3551</c:v>
                </c:pt>
                <c:pt idx="814">
                  <c:v>1.35676666666667</c:v>
                </c:pt>
                <c:pt idx="815">
                  <c:v>1.35843333333334</c:v>
                </c:pt>
                <c:pt idx="816">
                  <c:v>1.3601000000000001</c:v>
                </c:pt>
                <c:pt idx="817">
                  <c:v>1.3617666666666699</c:v>
                </c:pt>
                <c:pt idx="818">
                  <c:v>1.3634333333333399</c:v>
                </c:pt>
                <c:pt idx="819">
                  <c:v>1.3651</c:v>
                </c:pt>
                <c:pt idx="820">
                  <c:v>1.36676666666667</c:v>
                </c:pt>
                <c:pt idx="821">
                  <c:v>1.3684333333333401</c:v>
                </c:pt>
                <c:pt idx="822">
                  <c:v>1.3701000000000001</c:v>
                </c:pt>
                <c:pt idx="823">
                  <c:v>1.3717666666666699</c:v>
                </c:pt>
                <c:pt idx="824">
                  <c:v>1.3734333333333399</c:v>
                </c:pt>
                <c:pt idx="825">
                  <c:v>1.3751</c:v>
                </c:pt>
                <c:pt idx="826">
                  <c:v>1.37676666666667</c:v>
                </c:pt>
                <c:pt idx="827">
                  <c:v>1.3784333333333401</c:v>
                </c:pt>
                <c:pt idx="828">
                  <c:v>1.3801000000000001</c:v>
                </c:pt>
                <c:pt idx="829">
                  <c:v>1.3817666666666699</c:v>
                </c:pt>
                <c:pt idx="830">
                  <c:v>1.38343333333334</c:v>
                </c:pt>
                <c:pt idx="831">
                  <c:v>1.3851</c:v>
                </c:pt>
                <c:pt idx="832">
                  <c:v>1.38676666666667</c:v>
                </c:pt>
                <c:pt idx="833">
                  <c:v>1.3884333333333401</c:v>
                </c:pt>
                <c:pt idx="834">
                  <c:v>1.3900999999999999</c:v>
                </c:pt>
                <c:pt idx="835">
                  <c:v>1.3917666666666699</c:v>
                </c:pt>
                <c:pt idx="836">
                  <c:v>1.39343333333334</c:v>
                </c:pt>
                <c:pt idx="837">
                  <c:v>1.3951</c:v>
                </c:pt>
                <c:pt idx="838">
                  <c:v>1.39676666666667</c:v>
                </c:pt>
                <c:pt idx="839">
                  <c:v>1.3984333333333401</c:v>
                </c:pt>
                <c:pt idx="840">
                  <c:v>1.4000999999999999</c:v>
                </c:pt>
                <c:pt idx="841">
                  <c:v>1.4017666666666699</c:v>
                </c:pt>
                <c:pt idx="842">
                  <c:v>1.40343333333334</c:v>
                </c:pt>
                <c:pt idx="843">
                  <c:v>1.4051</c:v>
                </c:pt>
                <c:pt idx="844">
                  <c:v>1.4067666666666701</c:v>
                </c:pt>
                <c:pt idx="845">
                  <c:v>1.4084333333333401</c:v>
                </c:pt>
                <c:pt idx="846">
                  <c:v>1.4100999999999999</c:v>
                </c:pt>
                <c:pt idx="847">
                  <c:v>1.4117666666666699</c:v>
                </c:pt>
                <c:pt idx="848">
                  <c:v>1.41343333333334</c:v>
                </c:pt>
                <c:pt idx="849">
                  <c:v>1.4151</c:v>
                </c:pt>
                <c:pt idx="850">
                  <c:v>1.4167666666666701</c:v>
                </c:pt>
                <c:pt idx="851">
                  <c:v>1.4184333333333401</c:v>
                </c:pt>
                <c:pt idx="852">
                  <c:v>1.4200999999999999</c:v>
                </c:pt>
                <c:pt idx="853">
                  <c:v>1.42176666666667</c:v>
                </c:pt>
                <c:pt idx="854">
                  <c:v>1.42343333333334</c:v>
                </c:pt>
                <c:pt idx="855">
                  <c:v>1.4251</c:v>
                </c:pt>
                <c:pt idx="856">
                  <c:v>1.4267666666666701</c:v>
                </c:pt>
                <c:pt idx="857">
                  <c:v>1.4284333333333401</c:v>
                </c:pt>
                <c:pt idx="858">
                  <c:v>1.4300999999999999</c:v>
                </c:pt>
                <c:pt idx="859">
                  <c:v>1.43176666666667</c:v>
                </c:pt>
                <c:pt idx="860">
                  <c:v>1.43343333333334</c:v>
                </c:pt>
                <c:pt idx="861">
                  <c:v>1.4351</c:v>
                </c:pt>
                <c:pt idx="862">
                  <c:v>1.4367666666666701</c:v>
                </c:pt>
                <c:pt idx="863">
                  <c:v>1.4384333333333399</c:v>
                </c:pt>
                <c:pt idx="864">
                  <c:v>1.4400999999999999</c:v>
                </c:pt>
                <c:pt idx="865">
                  <c:v>1.44176666666667</c:v>
                </c:pt>
                <c:pt idx="866">
                  <c:v>1.44343333333334</c:v>
                </c:pt>
                <c:pt idx="867">
                  <c:v>1.4451000000000001</c:v>
                </c:pt>
                <c:pt idx="868">
                  <c:v>1.4467666666666701</c:v>
                </c:pt>
                <c:pt idx="869">
                  <c:v>1.4484333333333399</c:v>
                </c:pt>
                <c:pt idx="870">
                  <c:v>1.4500999999999999</c:v>
                </c:pt>
                <c:pt idx="871">
                  <c:v>1.45176666666667</c:v>
                </c:pt>
                <c:pt idx="872">
                  <c:v>1.45343333333334</c:v>
                </c:pt>
                <c:pt idx="873">
                  <c:v>1.4551000000000001</c:v>
                </c:pt>
                <c:pt idx="874">
                  <c:v>1.4567666666666701</c:v>
                </c:pt>
                <c:pt idx="875">
                  <c:v>1.4584333333333399</c:v>
                </c:pt>
                <c:pt idx="876">
                  <c:v>1.4601</c:v>
                </c:pt>
                <c:pt idx="877">
                  <c:v>1.46176666666667</c:v>
                </c:pt>
                <c:pt idx="878">
                  <c:v>1.46343333333334</c:v>
                </c:pt>
                <c:pt idx="879">
                  <c:v>1.4651000000000001</c:v>
                </c:pt>
                <c:pt idx="880">
                  <c:v>1.4667666666666701</c:v>
                </c:pt>
                <c:pt idx="881">
                  <c:v>1.4684333333333399</c:v>
                </c:pt>
                <c:pt idx="882">
                  <c:v>1.4701</c:v>
                </c:pt>
                <c:pt idx="883">
                  <c:v>1.47176666666667</c:v>
                </c:pt>
                <c:pt idx="884">
                  <c:v>1.47343333333334</c:v>
                </c:pt>
                <c:pt idx="885">
                  <c:v>1.4751000000000001</c:v>
                </c:pt>
                <c:pt idx="886">
                  <c:v>1.4767666666666699</c:v>
                </c:pt>
                <c:pt idx="887">
                  <c:v>1.4784333333333399</c:v>
                </c:pt>
                <c:pt idx="888">
                  <c:v>1.4801</c:v>
                </c:pt>
                <c:pt idx="889">
                  <c:v>1.48176666666667</c:v>
                </c:pt>
                <c:pt idx="890">
                  <c:v>1.48343333333334</c:v>
                </c:pt>
                <c:pt idx="891">
                  <c:v>1.4851000000000001</c:v>
                </c:pt>
                <c:pt idx="892">
                  <c:v>1.4867666666666699</c:v>
                </c:pt>
                <c:pt idx="893">
                  <c:v>1.4884333333333399</c:v>
                </c:pt>
                <c:pt idx="894">
                  <c:v>1.4901</c:v>
                </c:pt>
                <c:pt idx="895">
                  <c:v>1.49176666666667</c:v>
                </c:pt>
                <c:pt idx="896">
                  <c:v>1.4934333333333401</c:v>
                </c:pt>
                <c:pt idx="897">
                  <c:v>1.4951000000000001</c:v>
                </c:pt>
                <c:pt idx="898">
                  <c:v>1.4967666666666699</c:v>
                </c:pt>
                <c:pt idx="899">
                  <c:v>1.4984333333333399</c:v>
                </c:pt>
                <c:pt idx="900">
                  <c:v>1.5001</c:v>
                </c:pt>
                <c:pt idx="901">
                  <c:v>1.50176666666667</c:v>
                </c:pt>
                <c:pt idx="902">
                  <c:v>1.5034333333333401</c:v>
                </c:pt>
                <c:pt idx="903">
                  <c:v>1.5051000000000001</c:v>
                </c:pt>
                <c:pt idx="904">
                  <c:v>1.5067666666666699</c:v>
                </c:pt>
                <c:pt idx="905">
                  <c:v>1.50843333333334</c:v>
                </c:pt>
                <c:pt idx="906">
                  <c:v>1.5101</c:v>
                </c:pt>
                <c:pt idx="907">
                  <c:v>1.51176666666667</c:v>
                </c:pt>
                <c:pt idx="908">
                  <c:v>1.5134333333333401</c:v>
                </c:pt>
                <c:pt idx="909">
                  <c:v>1.5150999999999999</c:v>
                </c:pt>
                <c:pt idx="910">
                  <c:v>1.5167666666666699</c:v>
                </c:pt>
                <c:pt idx="911">
                  <c:v>1.51843333333334</c:v>
                </c:pt>
                <c:pt idx="912">
                  <c:v>1.5201</c:v>
                </c:pt>
                <c:pt idx="913">
                  <c:v>1.52176666666667</c:v>
                </c:pt>
                <c:pt idx="914">
                  <c:v>1.5234333333333401</c:v>
                </c:pt>
                <c:pt idx="915">
                  <c:v>1.5250999999999999</c:v>
                </c:pt>
                <c:pt idx="916">
                  <c:v>1.5267666666666699</c:v>
                </c:pt>
                <c:pt idx="917">
                  <c:v>1.52843333333334</c:v>
                </c:pt>
                <c:pt idx="918">
                  <c:v>1.5301</c:v>
                </c:pt>
                <c:pt idx="919">
                  <c:v>1.5317666666666701</c:v>
                </c:pt>
                <c:pt idx="920">
                  <c:v>1.5334333333333401</c:v>
                </c:pt>
                <c:pt idx="921">
                  <c:v>1.5350999999999999</c:v>
                </c:pt>
                <c:pt idx="922">
                  <c:v>1.5367666666666699</c:v>
                </c:pt>
                <c:pt idx="923">
                  <c:v>1.53843333333334</c:v>
                </c:pt>
                <c:pt idx="924">
                  <c:v>1.5401</c:v>
                </c:pt>
                <c:pt idx="925">
                  <c:v>1.5417666666666701</c:v>
                </c:pt>
                <c:pt idx="926">
                  <c:v>1.5434333333333401</c:v>
                </c:pt>
                <c:pt idx="927">
                  <c:v>1.5450999999999999</c:v>
                </c:pt>
                <c:pt idx="928">
                  <c:v>1.54676666666667</c:v>
                </c:pt>
                <c:pt idx="929">
                  <c:v>1.54843333333334</c:v>
                </c:pt>
                <c:pt idx="930">
                  <c:v>1.5501</c:v>
                </c:pt>
                <c:pt idx="931">
                  <c:v>1.5517666666666701</c:v>
                </c:pt>
                <c:pt idx="932">
                  <c:v>1.5534333333333401</c:v>
                </c:pt>
                <c:pt idx="933">
                  <c:v>1.5550999999999999</c:v>
                </c:pt>
                <c:pt idx="934">
                  <c:v>1.55676666666667</c:v>
                </c:pt>
                <c:pt idx="935">
                  <c:v>1.55843333333334</c:v>
                </c:pt>
                <c:pt idx="936">
                  <c:v>1.5601</c:v>
                </c:pt>
                <c:pt idx="937">
                  <c:v>1.5617666666666701</c:v>
                </c:pt>
                <c:pt idx="938">
                  <c:v>1.5634333333333399</c:v>
                </c:pt>
                <c:pt idx="939">
                  <c:v>1.5650999999999999</c:v>
                </c:pt>
                <c:pt idx="940">
                  <c:v>1.56676666666667</c:v>
                </c:pt>
                <c:pt idx="941">
                  <c:v>1.56843333333334</c:v>
                </c:pt>
                <c:pt idx="942">
                  <c:v>1.5701000000000001</c:v>
                </c:pt>
                <c:pt idx="943">
                  <c:v>1.5717666666666701</c:v>
                </c:pt>
                <c:pt idx="944">
                  <c:v>1.5734333333333399</c:v>
                </c:pt>
                <c:pt idx="945">
                  <c:v>1.5750999999999999</c:v>
                </c:pt>
                <c:pt idx="946">
                  <c:v>1.57676666666667</c:v>
                </c:pt>
                <c:pt idx="947">
                  <c:v>1.57843333333334</c:v>
                </c:pt>
                <c:pt idx="948">
                  <c:v>1.5801000000000001</c:v>
                </c:pt>
                <c:pt idx="949">
                  <c:v>1.5817666666666701</c:v>
                </c:pt>
                <c:pt idx="950">
                  <c:v>1.5834333333333399</c:v>
                </c:pt>
                <c:pt idx="951">
                  <c:v>1.5851</c:v>
                </c:pt>
                <c:pt idx="952">
                  <c:v>1.58676666666667</c:v>
                </c:pt>
                <c:pt idx="953">
                  <c:v>1.58843333333334</c:v>
                </c:pt>
                <c:pt idx="954">
                  <c:v>1.5901000000000001</c:v>
                </c:pt>
                <c:pt idx="955">
                  <c:v>1.5917666666666701</c:v>
                </c:pt>
                <c:pt idx="956">
                  <c:v>1.5934333333333399</c:v>
                </c:pt>
                <c:pt idx="957">
                  <c:v>1.5951</c:v>
                </c:pt>
                <c:pt idx="958">
                  <c:v>1.59676666666667</c:v>
                </c:pt>
                <c:pt idx="959">
                  <c:v>1.59843333333334</c:v>
                </c:pt>
                <c:pt idx="960">
                  <c:v>1.6001000000000001</c:v>
                </c:pt>
                <c:pt idx="961">
                  <c:v>1.6017666666666699</c:v>
                </c:pt>
                <c:pt idx="962">
                  <c:v>1.6034333333333399</c:v>
                </c:pt>
                <c:pt idx="963">
                  <c:v>1.6051</c:v>
                </c:pt>
                <c:pt idx="964">
                  <c:v>1.60676666666667</c:v>
                </c:pt>
                <c:pt idx="965">
                  <c:v>1.60843333333334</c:v>
                </c:pt>
                <c:pt idx="966">
                  <c:v>1.6101000000000001</c:v>
                </c:pt>
                <c:pt idx="967">
                  <c:v>1.6117666666666699</c:v>
                </c:pt>
                <c:pt idx="968">
                  <c:v>1.6134333333333399</c:v>
                </c:pt>
                <c:pt idx="969">
                  <c:v>1.6151</c:v>
                </c:pt>
                <c:pt idx="970">
                  <c:v>1.61676666666667</c:v>
                </c:pt>
                <c:pt idx="971">
                  <c:v>1.6184333333333401</c:v>
                </c:pt>
                <c:pt idx="972">
                  <c:v>1.6201000000000001</c:v>
                </c:pt>
                <c:pt idx="973">
                  <c:v>1.6217666666666699</c:v>
                </c:pt>
                <c:pt idx="974">
                  <c:v>1.6234333333333399</c:v>
                </c:pt>
                <c:pt idx="975">
                  <c:v>1.6251</c:v>
                </c:pt>
                <c:pt idx="976">
                  <c:v>1.62676666666667</c:v>
                </c:pt>
                <c:pt idx="977">
                  <c:v>1.6284333333333401</c:v>
                </c:pt>
                <c:pt idx="978">
                  <c:v>1.6301000000000001</c:v>
                </c:pt>
                <c:pt idx="979">
                  <c:v>1.6317666666666699</c:v>
                </c:pt>
                <c:pt idx="980">
                  <c:v>1.63343333333334</c:v>
                </c:pt>
                <c:pt idx="981">
                  <c:v>1.6351</c:v>
                </c:pt>
                <c:pt idx="982">
                  <c:v>1.63676666666667</c:v>
                </c:pt>
                <c:pt idx="983">
                  <c:v>1.6384333333333401</c:v>
                </c:pt>
                <c:pt idx="984">
                  <c:v>1.6400999999999999</c:v>
                </c:pt>
                <c:pt idx="985">
                  <c:v>1.6417666666666699</c:v>
                </c:pt>
                <c:pt idx="986">
                  <c:v>1.64343333333334</c:v>
                </c:pt>
                <c:pt idx="987">
                  <c:v>1.6451</c:v>
                </c:pt>
                <c:pt idx="988">
                  <c:v>1.64676666666667</c:v>
                </c:pt>
                <c:pt idx="989">
                  <c:v>1.6484333333333401</c:v>
                </c:pt>
                <c:pt idx="990">
                  <c:v>1.6500999999999999</c:v>
                </c:pt>
                <c:pt idx="991">
                  <c:v>1.6517666666666699</c:v>
                </c:pt>
                <c:pt idx="992">
                  <c:v>1.65343333333334</c:v>
                </c:pt>
                <c:pt idx="993">
                  <c:v>1.6551</c:v>
                </c:pt>
                <c:pt idx="994">
                  <c:v>1.6567666666666701</c:v>
                </c:pt>
                <c:pt idx="995">
                  <c:v>1.6584333333333401</c:v>
                </c:pt>
                <c:pt idx="996">
                  <c:v>1.6600999999999999</c:v>
                </c:pt>
                <c:pt idx="997">
                  <c:v>1.6617666666666699</c:v>
                </c:pt>
                <c:pt idx="998">
                  <c:v>1.66343333333334</c:v>
                </c:pt>
                <c:pt idx="999">
                  <c:v>1.6651</c:v>
                </c:pt>
                <c:pt idx="1000">
                  <c:v>1.6667666666666701</c:v>
                </c:pt>
                <c:pt idx="1001">
                  <c:v>1.6684333333333401</c:v>
                </c:pt>
                <c:pt idx="1002">
                  <c:v>1.6700999999999999</c:v>
                </c:pt>
                <c:pt idx="1003">
                  <c:v>1.67176666666667</c:v>
                </c:pt>
                <c:pt idx="1004">
                  <c:v>1.67343333333334</c:v>
                </c:pt>
                <c:pt idx="1005">
                  <c:v>1.6751</c:v>
                </c:pt>
                <c:pt idx="1006">
                  <c:v>1.6767666666666701</c:v>
                </c:pt>
                <c:pt idx="1007">
                  <c:v>1.6784333333333401</c:v>
                </c:pt>
                <c:pt idx="1008">
                  <c:v>1.6800999999999999</c:v>
                </c:pt>
                <c:pt idx="1009">
                  <c:v>1.68176666666667</c:v>
                </c:pt>
                <c:pt idx="1010">
                  <c:v>1.68343333333334</c:v>
                </c:pt>
                <c:pt idx="1011">
                  <c:v>1.6851</c:v>
                </c:pt>
                <c:pt idx="1012">
                  <c:v>1.6867666666666701</c:v>
                </c:pt>
                <c:pt idx="1013">
                  <c:v>1.6884333333333399</c:v>
                </c:pt>
                <c:pt idx="1014">
                  <c:v>1.6900999999999999</c:v>
                </c:pt>
                <c:pt idx="1015">
                  <c:v>1.69176666666667</c:v>
                </c:pt>
                <c:pt idx="1016">
                  <c:v>1.69343333333334</c:v>
                </c:pt>
                <c:pt idx="1017">
                  <c:v>1.6951000000000001</c:v>
                </c:pt>
                <c:pt idx="1018">
                  <c:v>1.6967666666666701</c:v>
                </c:pt>
                <c:pt idx="1019">
                  <c:v>1.6984333333333399</c:v>
                </c:pt>
                <c:pt idx="1020">
                  <c:v>1.7000999999999999</c:v>
                </c:pt>
                <c:pt idx="1021">
                  <c:v>1.70176666666667</c:v>
                </c:pt>
                <c:pt idx="1022">
                  <c:v>1.70343333333334</c:v>
                </c:pt>
                <c:pt idx="1023">
                  <c:v>1.7051000000000001</c:v>
                </c:pt>
                <c:pt idx="1024">
                  <c:v>1.7067666666666701</c:v>
                </c:pt>
                <c:pt idx="1025">
                  <c:v>1.7084333333333399</c:v>
                </c:pt>
                <c:pt idx="1026">
                  <c:v>1.7101</c:v>
                </c:pt>
                <c:pt idx="1027">
                  <c:v>1.71176666666667</c:v>
                </c:pt>
                <c:pt idx="1028">
                  <c:v>1.71343333333334</c:v>
                </c:pt>
                <c:pt idx="1029">
                  <c:v>1.7151000000000001</c:v>
                </c:pt>
                <c:pt idx="1030">
                  <c:v>1.7167666666666701</c:v>
                </c:pt>
                <c:pt idx="1031">
                  <c:v>1.7184333333333399</c:v>
                </c:pt>
                <c:pt idx="1032">
                  <c:v>1.7201</c:v>
                </c:pt>
                <c:pt idx="1033">
                  <c:v>1.72176666666667</c:v>
                </c:pt>
                <c:pt idx="1034">
                  <c:v>1.72343333333334</c:v>
                </c:pt>
                <c:pt idx="1035">
                  <c:v>1.7251000000000001</c:v>
                </c:pt>
                <c:pt idx="1036">
                  <c:v>1.7267666666666699</c:v>
                </c:pt>
                <c:pt idx="1037">
                  <c:v>1.7284333333333399</c:v>
                </c:pt>
                <c:pt idx="1038">
                  <c:v>1.7301</c:v>
                </c:pt>
                <c:pt idx="1039">
                  <c:v>1.73176666666667</c:v>
                </c:pt>
                <c:pt idx="1040">
                  <c:v>1.73343333333334</c:v>
                </c:pt>
                <c:pt idx="1041">
                  <c:v>1.7351000000000001</c:v>
                </c:pt>
                <c:pt idx="1042">
                  <c:v>1.7367666666666699</c:v>
                </c:pt>
                <c:pt idx="1043">
                  <c:v>1.7384333333333399</c:v>
                </c:pt>
                <c:pt idx="1044">
                  <c:v>1.7401</c:v>
                </c:pt>
                <c:pt idx="1045">
                  <c:v>1.74176666666667</c:v>
                </c:pt>
                <c:pt idx="1046">
                  <c:v>1.7434333333333401</c:v>
                </c:pt>
                <c:pt idx="1047">
                  <c:v>1.7451000000000001</c:v>
                </c:pt>
                <c:pt idx="1048">
                  <c:v>1.7467666666666699</c:v>
                </c:pt>
                <c:pt idx="1049">
                  <c:v>1.7484333333333399</c:v>
                </c:pt>
                <c:pt idx="1050">
                  <c:v>1.7501</c:v>
                </c:pt>
                <c:pt idx="1051">
                  <c:v>1.75176666666667</c:v>
                </c:pt>
                <c:pt idx="1052">
                  <c:v>1.7534333333333401</c:v>
                </c:pt>
                <c:pt idx="1053">
                  <c:v>1.7551000000000001</c:v>
                </c:pt>
                <c:pt idx="1054">
                  <c:v>1.7567666666666699</c:v>
                </c:pt>
                <c:pt idx="1055">
                  <c:v>1.75843333333334</c:v>
                </c:pt>
                <c:pt idx="1056">
                  <c:v>1.7601</c:v>
                </c:pt>
                <c:pt idx="1057">
                  <c:v>1.76176666666667</c:v>
                </c:pt>
                <c:pt idx="1058">
                  <c:v>1.7634333333333401</c:v>
                </c:pt>
                <c:pt idx="1059">
                  <c:v>1.7650999999999999</c:v>
                </c:pt>
                <c:pt idx="1060">
                  <c:v>1.7667666666666699</c:v>
                </c:pt>
                <c:pt idx="1061">
                  <c:v>1.76843333333334</c:v>
                </c:pt>
                <c:pt idx="1062">
                  <c:v>1.7701</c:v>
                </c:pt>
                <c:pt idx="1063">
                  <c:v>1.77176666666667</c:v>
                </c:pt>
                <c:pt idx="1064">
                  <c:v>1.7734333333333401</c:v>
                </c:pt>
                <c:pt idx="1065">
                  <c:v>1.7750999999999999</c:v>
                </c:pt>
                <c:pt idx="1066">
                  <c:v>1.7767666666666699</c:v>
                </c:pt>
                <c:pt idx="1067">
                  <c:v>1.77843333333334</c:v>
                </c:pt>
                <c:pt idx="1068">
                  <c:v>1.7801</c:v>
                </c:pt>
                <c:pt idx="1069">
                  <c:v>1.7817666666666701</c:v>
                </c:pt>
                <c:pt idx="1070">
                  <c:v>1.7834333333333401</c:v>
                </c:pt>
                <c:pt idx="1071">
                  <c:v>1.7850999999999999</c:v>
                </c:pt>
                <c:pt idx="1072">
                  <c:v>1.7867666666666699</c:v>
                </c:pt>
                <c:pt idx="1073">
                  <c:v>1.78843333333334</c:v>
                </c:pt>
                <c:pt idx="1074">
                  <c:v>1.7901</c:v>
                </c:pt>
                <c:pt idx="1075">
                  <c:v>1.7917666666666701</c:v>
                </c:pt>
                <c:pt idx="1076">
                  <c:v>1.7934333333333401</c:v>
                </c:pt>
                <c:pt idx="1077">
                  <c:v>1.7950999999999999</c:v>
                </c:pt>
                <c:pt idx="1078">
                  <c:v>1.79676666666667</c:v>
                </c:pt>
                <c:pt idx="1079">
                  <c:v>1.79843333333334</c:v>
                </c:pt>
                <c:pt idx="1080">
                  <c:v>1.8001</c:v>
                </c:pt>
                <c:pt idx="1081">
                  <c:v>1.8017666666666701</c:v>
                </c:pt>
                <c:pt idx="1082">
                  <c:v>1.8034333333333401</c:v>
                </c:pt>
                <c:pt idx="1083">
                  <c:v>1.8050999999999999</c:v>
                </c:pt>
                <c:pt idx="1084">
                  <c:v>1.80676666666667</c:v>
                </c:pt>
                <c:pt idx="1085">
                  <c:v>1.80843333333334</c:v>
                </c:pt>
                <c:pt idx="1086">
                  <c:v>1.8101</c:v>
                </c:pt>
                <c:pt idx="1087">
                  <c:v>1.8117666666666701</c:v>
                </c:pt>
                <c:pt idx="1088">
                  <c:v>1.8134333333333399</c:v>
                </c:pt>
                <c:pt idx="1089">
                  <c:v>1.8150999999999999</c:v>
                </c:pt>
                <c:pt idx="1090">
                  <c:v>1.81676666666667</c:v>
                </c:pt>
                <c:pt idx="1091">
                  <c:v>1.81843333333334</c:v>
                </c:pt>
                <c:pt idx="1092">
                  <c:v>1.8201000000000001</c:v>
                </c:pt>
                <c:pt idx="1093">
                  <c:v>1.8217666666666701</c:v>
                </c:pt>
                <c:pt idx="1094">
                  <c:v>1.8234333333333399</c:v>
                </c:pt>
                <c:pt idx="1095">
                  <c:v>1.8250999999999999</c:v>
                </c:pt>
                <c:pt idx="1096">
                  <c:v>1.82676666666667</c:v>
                </c:pt>
                <c:pt idx="1097">
                  <c:v>1.82843333333334</c:v>
                </c:pt>
                <c:pt idx="1098">
                  <c:v>1.8301000000000001</c:v>
                </c:pt>
                <c:pt idx="1099">
                  <c:v>1.8317666666666701</c:v>
                </c:pt>
                <c:pt idx="1100">
                  <c:v>1.8334333333333399</c:v>
                </c:pt>
                <c:pt idx="1101">
                  <c:v>1.8351</c:v>
                </c:pt>
                <c:pt idx="1102">
                  <c:v>1.83676666666667</c:v>
                </c:pt>
                <c:pt idx="1103">
                  <c:v>1.83843333333334</c:v>
                </c:pt>
                <c:pt idx="1104">
                  <c:v>1.8401000000000001</c:v>
                </c:pt>
                <c:pt idx="1105">
                  <c:v>1.8417666666666701</c:v>
                </c:pt>
                <c:pt idx="1106">
                  <c:v>1.8434333333333399</c:v>
                </c:pt>
                <c:pt idx="1107">
                  <c:v>1.8451</c:v>
                </c:pt>
                <c:pt idx="1108">
                  <c:v>1.84676666666667</c:v>
                </c:pt>
                <c:pt idx="1109">
                  <c:v>1.84843333333334</c:v>
                </c:pt>
                <c:pt idx="1110">
                  <c:v>1.8501000000000001</c:v>
                </c:pt>
                <c:pt idx="1111">
                  <c:v>1.8517666666666699</c:v>
                </c:pt>
                <c:pt idx="1112">
                  <c:v>1.8534333333333399</c:v>
                </c:pt>
                <c:pt idx="1113">
                  <c:v>1.8551</c:v>
                </c:pt>
                <c:pt idx="1114">
                  <c:v>1.85676666666667</c:v>
                </c:pt>
                <c:pt idx="1115">
                  <c:v>1.85843333333334</c:v>
                </c:pt>
                <c:pt idx="1116">
                  <c:v>1.8601000000000001</c:v>
                </c:pt>
                <c:pt idx="1117">
                  <c:v>1.8617666666666699</c:v>
                </c:pt>
                <c:pt idx="1118">
                  <c:v>1.8634333333333399</c:v>
                </c:pt>
                <c:pt idx="1119">
                  <c:v>1.8651</c:v>
                </c:pt>
                <c:pt idx="1120">
                  <c:v>1.86676666666667</c:v>
                </c:pt>
                <c:pt idx="1121">
                  <c:v>1.8684333333333401</c:v>
                </c:pt>
                <c:pt idx="1122">
                  <c:v>1.8701000000000001</c:v>
                </c:pt>
                <c:pt idx="1123">
                  <c:v>1.8717666666666699</c:v>
                </c:pt>
                <c:pt idx="1124">
                  <c:v>1.8734333333333399</c:v>
                </c:pt>
                <c:pt idx="1125">
                  <c:v>1.8751</c:v>
                </c:pt>
                <c:pt idx="1126">
                  <c:v>1.87676666666667</c:v>
                </c:pt>
                <c:pt idx="1127">
                  <c:v>1.8784333333333401</c:v>
                </c:pt>
                <c:pt idx="1128">
                  <c:v>1.8801000000000001</c:v>
                </c:pt>
                <c:pt idx="1129">
                  <c:v>1.8817666666666699</c:v>
                </c:pt>
                <c:pt idx="1130">
                  <c:v>1.88343333333334</c:v>
                </c:pt>
                <c:pt idx="1131">
                  <c:v>1.8851</c:v>
                </c:pt>
                <c:pt idx="1132">
                  <c:v>1.88676666666667</c:v>
                </c:pt>
                <c:pt idx="1133">
                  <c:v>1.8884333333333401</c:v>
                </c:pt>
                <c:pt idx="1134">
                  <c:v>1.8900999999999999</c:v>
                </c:pt>
                <c:pt idx="1135">
                  <c:v>1.8917666666666699</c:v>
                </c:pt>
                <c:pt idx="1136">
                  <c:v>1.89343333333334</c:v>
                </c:pt>
                <c:pt idx="1137">
                  <c:v>1.8951</c:v>
                </c:pt>
                <c:pt idx="1138">
                  <c:v>1.89676666666667</c:v>
                </c:pt>
                <c:pt idx="1139">
                  <c:v>1.8984333333333401</c:v>
                </c:pt>
                <c:pt idx="1140">
                  <c:v>1.9000999999999999</c:v>
                </c:pt>
                <c:pt idx="1141">
                  <c:v>1.9017666666666699</c:v>
                </c:pt>
                <c:pt idx="1142">
                  <c:v>1.90343333333334</c:v>
                </c:pt>
                <c:pt idx="1143">
                  <c:v>1.9051</c:v>
                </c:pt>
                <c:pt idx="1144">
                  <c:v>1.9067666666666701</c:v>
                </c:pt>
                <c:pt idx="1145">
                  <c:v>1.9084333333333401</c:v>
                </c:pt>
                <c:pt idx="1146">
                  <c:v>1.9100999999999999</c:v>
                </c:pt>
                <c:pt idx="1147">
                  <c:v>1.9117666666666699</c:v>
                </c:pt>
                <c:pt idx="1148">
                  <c:v>1.91343333333334</c:v>
                </c:pt>
                <c:pt idx="1149">
                  <c:v>1.9151</c:v>
                </c:pt>
                <c:pt idx="1150">
                  <c:v>1.9167666666666701</c:v>
                </c:pt>
                <c:pt idx="1151">
                  <c:v>1.9184333333333401</c:v>
                </c:pt>
                <c:pt idx="1152">
                  <c:v>1.9200999999999999</c:v>
                </c:pt>
                <c:pt idx="1153">
                  <c:v>1.92176666666667</c:v>
                </c:pt>
                <c:pt idx="1154">
                  <c:v>1.92343333333334</c:v>
                </c:pt>
                <c:pt idx="1155">
                  <c:v>1.9251</c:v>
                </c:pt>
                <c:pt idx="1156">
                  <c:v>1.9267666666666701</c:v>
                </c:pt>
                <c:pt idx="1157">
                  <c:v>1.9284333333333401</c:v>
                </c:pt>
                <c:pt idx="1158">
                  <c:v>1.9300999999999999</c:v>
                </c:pt>
                <c:pt idx="1159">
                  <c:v>1.93176666666667</c:v>
                </c:pt>
                <c:pt idx="1160">
                  <c:v>1.93343333333334</c:v>
                </c:pt>
                <c:pt idx="1161">
                  <c:v>1.9351</c:v>
                </c:pt>
                <c:pt idx="1162">
                  <c:v>1.9367666666666701</c:v>
                </c:pt>
                <c:pt idx="1163">
                  <c:v>1.9384333333333399</c:v>
                </c:pt>
                <c:pt idx="1164">
                  <c:v>1.9400999999999999</c:v>
                </c:pt>
                <c:pt idx="1165">
                  <c:v>1.94176666666667</c:v>
                </c:pt>
                <c:pt idx="1166">
                  <c:v>1.94343333333334</c:v>
                </c:pt>
                <c:pt idx="1167">
                  <c:v>1.9451000000000001</c:v>
                </c:pt>
                <c:pt idx="1168">
                  <c:v>1.9467666666666701</c:v>
                </c:pt>
                <c:pt idx="1169">
                  <c:v>1.9484333333333399</c:v>
                </c:pt>
                <c:pt idx="1170">
                  <c:v>1.9500999999999999</c:v>
                </c:pt>
                <c:pt idx="1171">
                  <c:v>1.95176666666667</c:v>
                </c:pt>
                <c:pt idx="1172">
                  <c:v>1.95343333333334</c:v>
                </c:pt>
                <c:pt idx="1173">
                  <c:v>1.9551000000000001</c:v>
                </c:pt>
                <c:pt idx="1174">
                  <c:v>1.9567666666666701</c:v>
                </c:pt>
                <c:pt idx="1175">
                  <c:v>1.9584333333333399</c:v>
                </c:pt>
                <c:pt idx="1176">
                  <c:v>1.9601</c:v>
                </c:pt>
                <c:pt idx="1177">
                  <c:v>1.96176666666667</c:v>
                </c:pt>
                <c:pt idx="1178">
                  <c:v>1.96343333333334</c:v>
                </c:pt>
                <c:pt idx="1179">
                  <c:v>1.9651000000000001</c:v>
                </c:pt>
                <c:pt idx="1180">
                  <c:v>1.9667666666666701</c:v>
                </c:pt>
                <c:pt idx="1181">
                  <c:v>1.9684333333333399</c:v>
                </c:pt>
                <c:pt idx="1182">
                  <c:v>1.9701</c:v>
                </c:pt>
                <c:pt idx="1183">
                  <c:v>1.97176666666667</c:v>
                </c:pt>
                <c:pt idx="1184">
                  <c:v>1.97343333333334</c:v>
                </c:pt>
                <c:pt idx="1185">
                  <c:v>1.9751000000000001</c:v>
                </c:pt>
                <c:pt idx="1186">
                  <c:v>1.9767666666666699</c:v>
                </c:pt>
                <c:pt idx="1187">
                  <c:v>1.9784333333333399</c:v>
                </c:pt>
                <c:pt idx="1188">
                  <c:v>1.9801</c:v>
                </c:pt>
                <c:pt idx="1189">
                  <c:v>1.98176666666667</c:v>
                </c:pt>
                <c:pt idx="1190">
                  <c:v>1.98343333333334</c:v>
                </c:pt>
                <c:pt idx="1191">
                  <c:v>1.9851000000000001</c:v>
                </c:pt>
                <c:pt idx="1192">
                  <c:v>1.9867666666666699</c:v>
                </c:pt>
                <c:pt idx="1193">
                  <c:v>1.9884333333333399</c:v>
                </c:pt>
                <c:pt idx="1194">
                  <c:v>1.9901</c:v>
                </c:pt>
                <c:pt idx="1195">
                  <c:v>1.99176666666667</c:v>
                </c:pt>
                <c:pt idx="1196">
                  <c:v>1.9934333333333401</c:v>
                </c:pt>
                <c:pt idx="1197">
                  <c:v>1.9951000000000001</c:v>
                </c:pt>
                <c:pt idx="1198">
                  <c:v>1.9967666666666699</c:v>
                </c:pt>
                <c:pt idx="1199">
                  <c:v>1.9984333333333399</c:v>
                </c:pt>
                <c:pt idx="1200">
                  <c:v>2.0001000000000002</c:v>
                </c:pt>
                <c:pt idx="1201">
                  <c:v>2.0017666666666698</c:v>
                </c:pt>
                <c:pt idx="1202">
                  <c:v>2.0034333333333398</c:v>
                </c:pt>
                <c:pt idx="1203">
                  <c:v>2.0051000000000001</c:v>
                </c:pt>
                <c:pt idx="1204">
                  <c:v>2.0067666666666701</c:v>
                </c:pt>
                <c:pt idx="1205">
                  <c:v>2.0084333333333402</c:v>
                </c:pt>
                <c:pt idx="1206">
                  <c:v>2.0101</c:v>
                </c:pt>
                <c:pt idx="1207">
                  <c:v>2.01176666666667</c:v>
                </c:pt>
                <c:pt idx="1208">
                  <c:v>2.0134333333333401</c:v>
                </c:pt>
                <c:pt idx="1209">
                  <c:v>2.0150999999999999</c:v>
                </c:pt>
                <c:pt idx="1210">
                  <c:v>2.0167666666666699</c:v>
                </c:pt>
                <c:pt idx="1211">
                  <c:v>2.01843333333334</c:v>
                </c:pt>
                <c:pt idx="1212">
                  <c:v>2.0200999999999998</c:v>
                </c:pt>
                <c:pt idx="1213">
                  <c:v>2.0217666666666698</c:v>
                </c:pt>
                <c:pt idx="1214">
                  <c:v>2.0234333333333399</c:v>
                </c:pt>
                <c:pt idx="1215">
                  <c:v>2.0251000000000001</c:v>
                </c:pt>
                <c:pt idx="1216">
                  <c:v>2.0267666666666702</c:v>
                </c:pt>
                <c:pt idx="1217">
                  <c:v>2.0284333333333402</c:v>
                </c:pt>
                <c:pt idx="1218">
                  <c:v>2.0301</c:v>
                </c:pt>
                <c:pt idx="1219">
                  <c:v>2.0317666666666701</c:v>
                </c:pt>
                <c:pt idx="1220">
                  <c:v>2.0334333333333401</c:v>
                </c:pt>
                <c:pt idx="1221">
                  <c:v>2.0350999999999999</c:v>
                </c:pt>
                <c:pt idx="1222">
                  <c:v>2.0367666666666699</c:v>
                </c:pt>
                <c:pt idx="1223">
                  <c:v>2.03843333333334</c:v>
                </c:pt>
                <c:pt idx="1224">
                  <c:v>2.0400999999999998</c:v>
                </c:pt>
                <c:pt idx="1225">
                  <c:v>2.0417666666666698</c:v>
                </c:pt>
                <c:pt idx="1226">
                  <c:v>2.0434333333333399</c:v>
                </c:pt>
                <c:pt idx="1227">
                  <c:v>2.0451000000000001</c:v>
                </c:pt>
                <c:pt idx="1228">
                  <c:v>2.0467666666666702</c:v>
                </c:pt>
                <c:pt idx="1229">
                  <c:v>2.0484333333333402</c:v>
                </c:pt>
                <c:pt idx="1230">
                  <c:v>2.0501</c:v>
                </c:pt>
                <c:pt idx="1231">
                  <c:v>2.0517666666666701</c:v>
                </c:pt>
                <c:pt idx="1232">
                  <c:v>2.0534333333333401</c:v>
                </c:pt>
                <c:pt idx="1233">
                  <c:v>2.0550999999999999</c:v>
                </c:pt>
                <c:pt idx="1234">
                  <c:v>2.05676666666667</c:v>
                </c:pt>
                <c:pt idx="1235">
                  <c:v>2.05843333333334</c:v>
                </c:pt>
                <c:pt idx="1236">
                  <c:v>2.0600999999999998</c:v>
                </c:pt>
                <c:pt idx="1237">
                  <c:v>2.0617666666666699</c:v>
                </c:pt>
                <c:pt idx="1238">
                  <c:v>2.0634333333333399</c:v>
                </c:pt>
                <c:pt idx="1239">
                  <c:v>2.0651000000000002</c:v>
                </c:pt>
                <c:pt idx="1240">
                  <c:v>2.0667666666666702</c:v>
                </c:pt>
                <c:pt idx="1241">
                  <c:v>2.0684333333333398</c:v>
                </c:pt>
                <c:pt idx="1242">
                  <c:v>2.0701000000000001</c:v>
                </c:pt>
                <c:pt idx="1243">
                  <c:v>2.0717666666666701</c:v>
                </c:pt>
                <c:pt idx="1244">
                  <c:v>2.0734333333333401</c:v>
                </c:pt>
                <c:pt idx="1245">
                  <c:v>2.0750999999999999</c:v>
                </c:pt>
                <c:pt idx="1246">
                  <c:v>2.07676666666667</c:v>
                </c:pt>
                <c:pt idx="1247">
                  <c:v>2.07843333333334</c:v>
                </c:pt>
                <c:pt idx="1248">
                  <c:v>2.0800999999999998</c:v>
                </c:pt>
                <c:pt idx="1249">
                  <c:v>2.0817666666666699</c:v>
                </c:pt>
                <c:pt idx="1250">
                  <c:v>2.0834333333333399</c:v>
                </c:pt>
                <c:pt idx="1251">
                  <c:v>2.0851000000000002</c:v>
                </c:pt>
                <c:pt idx="1252">
                  <c:v>2.0867666666666702</c:v>
                </c:pt>
                <c:pt idx="1253">
                  <c:v>2.0884333333333398</c:v>
                </c:pt>
                <c:pt idx="1254">
                  <c:v>2.0901000000000001</c:v>
                </c:pt>
                <c:pt idx="1255">
                  <c:v>2.0917666666666701</c:v>
                </c:pt>
                <c:pt idx="1256">
                  <c:v>2.0934333333333401</c:v>
                </c:pt>
                <c:pt idx="1257">
                  <c:v>2.0951</c:v>
                </c:pt>
                <c:pt idx="1258">
                  <c:v>2.09676666666667</c:v>
                </c:pt>
                <c:pt idx="1259">
                  <c:v>2.09843333333334</c:v>
                </c:pt>
                <c:pt idx="1260">
                  <c:v>2.1000999999999999</c:v>
                </c:pt>
                <c:pt idx="1261">
                  <c:v>2.1017666666666699</c:v>
                </c:pt>
                <c:pt idx="1262">
                  <c:v>2.1034333333333399</c:v>
                </c:pt>
                <c:pt idx="1263">
                  <c:v>2.1051000000000002</c:v>
                </c:pt>
                <c:pt idx="1264">
                  <c:v>2.1067666666666698</c:v>
                </c:pt>
                <c:pt idx="1265">
                  <c:v>2.1084333333333398</c:v>
                </c:pt>
                <c:pt idx="1266">
                  <c:v>2.1101000000000001</c:v>
                </c:pt>
                <c:pt idx="1267">
                  <c:v>2.1117666666666701</c:v>
                </c:pt>
                <c:pt idx="1268">
                  <c:v>2.1134333333333402</c:v>
                </c:pt>
                <c:pt idx="1269">
                  <c:v>2.1151</c:v>
                </c:pt>
                <c:pt idx="1270">
                  <c:v>2.11676666666667</c:v>
                </c:pt>
                <c:pt idx="1271">
                  <c:v>2.1184333333333401</c:v>
                </c:pt>
                <c:pt idx="1272">
                  <c:v>2.1200999999999999</c:v>
                </c:pt>
                <c:pt idx="1273">
                  <c:v>2.1217666666666699</c:v>
                </c:pt>
                <c:pt idx="1274">
                  <c:v>2.1234333333333399</c:v>
                </c:pt>
                <c:pt idx="1275">
                  <c:v>2.1251000000000002</c:v>
                </c:pt>
                <c:pt idx="1276">
                  <c:v>2.1267666666666698</c:v>
                </c:pt>
                <c:pt idx="1277">
                  <c:v>2.1284333333333398</c:v>
                </c:pt>
                <c:pt idx="1278">
                  <c:v>2.1301000000000001</c:v>
                </c:pt>
                <c:pt idx="1279">
                  <c:v>2.1317666666666701</c:v>
                </c:pt>
                <c:pt idx="1280">
                  <c:v>2.1334333333333402</c:v>
                </c:pt>
                <c:pt idx="1281">
                  <c:v>2.1351</c:v>
                </c:pt>
                <c:pt idx="1282">
                  <c:v>2.13676666666667</c:v>
                </c:pt>
                <c:pt idx="1283">
                  <c:v>2.1384333333333401</c:v>
                </c:pt>
                <c:pt idx="1284">
                  <c:v>2.1400999999999999</c:v>
                </c:pt>
                <c:pt idx="1285">
                  <c:v>2.1417666666666699</c:v>
                </c:pt>
                <c:pt idx="1286">
                  <c:v>2.14343333333334</c:v>
                </c:pt>
                <c:pt idx="1287">
                  <c:v>2.1450999999999998</c:v>
                </c:pt>
                <c:pt idx="1288">
                  <c:v>2.1467666666666698</c:v>
                </c:pt>
                <c:pt idx="1289">
                  <c:v>2.1484333333333399</c:v>
                </c:pt>
                <c:pt idx="1290">
                  <c:v>2.1501000000000001</c:v>
                </c:pt>
                <c:pt idx="1291">
                  <c:v>2.1517666666666702</c:v>
                </c:pt>
                <c:pt idx="1292">
                  <c:v>2.1534333333333402</c:v>
                </c:pt>
                <c:pt idx="1293">
                  <c:v>2.1551</c:v>
                </c:pt>
                <c:pt idx="1294">
                  <c:v>2.1567666666666701</c:v>
                </c:pt>
                <c:pt idx="1295">
                  <c:v>2.1584333333333401</c:v>
                </c:pt>
                <c:pt idx="1296">
                  <c:v>2.1600999999999999</c:v>
                </c:pt>
                <c:pt idx="1297">
                  <c:v>2.1617666666666699</c:v>
                </c:pt>
                <c:pt idx="1298">
                  <c:v>2.16343333333334</c:v>
                </c:pt>
                <c:pt idx="1299">
                  <c:v>2.1650999999999998</c:v>
                </c:pt>
                <c:pt idx="1300">
                  <c:v>2.1667666666666698</c:v>
                </c:pt>
                <c:pt idx="1301">
                  <c:v>2.1684333333333399</c:v>
                </c:pt>
                <c:pt idx="1302">
                  <c:v>2.1701000000000001</c:v>
                </c:pt>
                <c:pt idx="1303">
                  <c:v>2.1717666666666702</c:v>
                </c:pt>
                <c:pt idx="1304">
                  <c:v>2.1734333333333402</c:v>
                </c:pt>
                <c:pt idx="1305">
                  <c:v>2.1751</c:v>
                </c:pt>
                <c:pt idx="1306">
                  <c:v>2.1767666666666701</c:v>
                </c:pt>
                <c:pt idx="1307">
                  <c:v>2.1784333333333401</c:v>
                </c:pt>
                <c:pt idx="1308">
                  <c:v>2.1800999999999999</c:v>
                </c:pt>
                <c:pt idx="1309">
                  <c:v>2.18176666666667</c:v>
                </c:pt>
                <c:pt idx="1310">
                  <c:v>2.18343333333334</c:v>
                </c:pt>
                <c:pt idx="1311">
                  <c:v>2.1850999999999998</c:v>
                </c:pt>
                <c:pt idx="1312">
                  <c:v>2.1867666666666699</c:v>
                </c:pt>
                <c:pt idx="1313">
                  <c:v>2.1884333333333399</c:v>
                </c:pt>
                <c:pt idx="1314">
                  <c:v>2.1901000000000002</c:v>
                </c:pt>
                <c:pt idx="1315">
                  <c:v>2.1917666666666702</c:v>
                </c:pt>
                <c:pt idx="1316">
                  <c:v>2.1934333333333398</c:v>
                </c:pt>
                <c:pt idx="1317">
                  <c:v>2.1951000000000001</c:v>
                </c:pt>
                <c:pt idx="1318">
                  <c:v>2.1967666666666701</c:v>
                </c:pt>
                <c:pt idx="1319">
                  <c:v>2.1984333333333401</c:v>
                </c:pt>
                <c:pt idx="1320">
                  <c:v>2.2000999999999999</c:v>
                </c:pt>
                <c:pt idx="1321">
                  <c:v>2.20176666666667</c:v>
                </c:pt>
                <c:pt idx="1322">
                  <c:v>2.20343333333334</c:v>
                </c:pt>
                <c:pt idx="1323">
                  <c:v>2.2050999999999998</c:v>
                </c:pt>
                <c:pt idx="1324">
                  <c:v>2.2067666666666699</c:v>
                </c:pt>
                <c:pt idx="1325">
                  <c:v>2.2084333333333399</c:v>
                </c:pt>
                <c:pt idx="1326">
                  <c:v>2.2101000000000002</c:v>
                </c:pt>
                <c:pt idx="1327">
                  <c:v>2.2117666666666702</c:v>
                </c:pt>
                <c:pt idx="1328">
                  <c:v>2.2134333333333398</c:v>
                </c:pt>
                <c:pt idx="1329">
                  <c:v>2.2151000000000001</c:v>
                </c:pt>
                <c:pt idx="1330">
                  <c:v>2.2167666666666701</c:v>
                </c:pt>
                <c:pt idx="1331">
                  <c:v>2.2184333333333401</c:v>
                </c:pt>
                <c:pt idx="1332">
                  <c:v>2.2201</c:v>
                </c:pt>
                <c:pt idx="1333">
                  <c:v>2.22176666666667</c:v>
                </c:pt>
                <c:pt idx="1334">
                  <c:v>2.22343333333334</c:v>
                </c:pt>
                <c:pt idx="1335">
                  <c:v>2.2250999999999999</c:v>
                </c:pt>
                <c:pt idx="1336">
                  <c:v>2.2267666666666699</c:v>
                </c:pt>
                <c:pt idx="1337">
                  <c:v>2.2284333333333399</c:v>
                </c:pt>
                <c:pt idx="1338">
                  <c:v>2.2301000000000002</c:v>
                </c:pt>
                <c:pt idx="1339">
                  <c:v>2.2317666666666698</c:v>
                </c:pt>
                <c:pt idx="1340">
                  <c:v>2.2334333333333398</c:v>
                </c:pt>
                <c:pt idx="1341">
                  <c:v>2.2351000000000001</c:v>
                </c:pt>
                <c:pt idx="1342">
                  <c:v>2.2367666666666701</c:v>
                </c:pt>
                <c:pt idx="1343">
                  <c:v>2.2384333333333402</c:v>
                </c:pt>
                <c:pt idx="1344">
                  <c:v>2.2401</c:v>
                </c:pt>
                <c:pt idx="1345">
                  <c:v>2.24176666666667</c:v>
                </c:pt>
                <c:pt idx="1346">
                  <c:v>2.2434333333333401</c:v>
                </c:pt>
                <c:pt idx="1347">
                  <c:v>2.2450999999999999</c:v>
                </c:pt>
                <c:pt idx="1348">
                  <c:v>2.2467666666666699</c:v>
                </c:pt>
                <c:pt idx="1349">
                  <c:v>2.2484333333333399</c:v>
                </c:pt>
                <c:pt idx="1350">
                  <c:v>2.2501000000000002</c:v>
                </c:pt>
                <c:pt idx="1351">
                  <c:v>2.2517666666666698</c:v>
                </c:pt>
                <c:pt idx="1352">
                  <c:v>2.2534333333333398</c:v>
                </c:pt>
                <c:pt idx="1353">
                  <c:v>2.2551000000000001</c:v>
                </c:pt>
                <c:pt idx="1354">
                  <c:v>2.2567666666666701</c:v>
                </c:pt>
                <c:pt idx="1355">
                  <c:v>2.2584333333333402</c:v>
                </c:pt>
                <c:pt idx="1356">
                  <c:v>2.2601</c:v>
                </c:pt>
                <c:pt idx="1357">
                  <c:v>2.26176666666667</c:v>
                </c:pt>
                <c:pt idx="1358">
                  <c:v>2.2634333333333401</c:v>
                </c:pt>
                <c:pt idx="1359">
                  <c:v>2.2650999999999999</c:v>
                </c:pt>
                <c:pt idx="1360">
                  <c:v>2.2667666666666699</c:v>
                </c:pt>
                <c:pt idx="1361">
                  <c:v>2.26843333333334</c:v>
                </c:pt>
                <c:pt idx="1362">
                  <c:v>2.2700999999999998</c:v>
                </c:pt>
                <c:pt idx="1363">
                  <c:v>2.2717666666666698</c:v>
                </c:pt>
                <c:pt idx="1364">
                  <c:v>2.2734333333333399</c:v>
                </c:pt>
                <c:pt idx="1365">
                  <c:v>2.2751000000000001</c:v>
                </c:pt>
                <c:pt idx="1366">
                  <c:v>2.2767666666666702</c:v>
                </c:pt>
                <c:pt idx="1367">
                  <c:v>2.2784333333333402</c:v>
                </c:pt>
                <c:pt idx="1368">
                  <c:v>2.2801</c:v>
                </c:pt>
                <c:pt idx="1369">
                  <c:v>2.2817666666666701</c:v>
                </c:pt>
                <c:pt idx="1370">
                  <c:v>2.2834333333333401</c:v>
                </c:pt>
                <c:pt idx="1371">
                  <c:v>2.2850999999999999</c:v>
                </c:pt>
                <c:pt idx="1372">
                  <c:v>2.2867666666666699</c:v>
                </c:pt>
                <c:pt idx="1373">
                  <c:v>2.28843333333334</c:v>
                </c:pt>
                <c:pt idx="1374">
                  <c:v>2.2900999999999998</c:v>
                </c:pt>
                <c:pt idx="1375">
                  <c:v>2.2917666666666698</c:v>
                </c:pt>
                <c:pt idx="1376">
                  <c:v>2.2934333333333399</c:v>
                </c:pt>
                <c:pt idx="1377">
                  <c:v>2.2951000000000001</c:v>
                </c:pt>
                <c:pt idx="1378">
                  <c:v>2.2967666666666702</c:v>
                </c:pt>
                <c:pt idx="1379">
                  <c:v>2.2984333333333402</c:v>
                </c:pt>
                <c:pt idx="1380">
                  <c:v>2.3001</c:v>
                </c:pt>
                <c:pt idx="1381">
                  <c:v>2.3017666666666701</c:v>
                </c:pt>
                <c:pt idx="1382">
                  <c:v>2.3034333333333401</c:v>
                </c:pt>
                <c:pt idx="1383">
                  <c:v>2.3050999999999999</c:v>
                </c:pt>
                <c:pt idx="1384">
                  <c:v>2.30676666666667</c:v>
                </c:pt>
                <c:pt idx="1385">
                  <c:v>2.30843333333334</c:v>
                </c:pt>
                <c:pt idx="1386">
                  <c:v>2.3100999999999998</c:v>
                </c:pt>
                <c:pt idx="1387">
                  <c:v>2.3117666666666699</c:v>
                </c:pt>
                <c:pt idx="1388">
                  <c:v>2.3134333333333399</c:v>
                </c:pt>
                <c:pt idx="1389">
                  <c:v>2.3151000000000002</c:v>
                </c:pt>
                <c:pt idx="1390">
                  <c:v>2.3167666666666702</c:v>
                </c:pt>
                <c:pt idx="1391">
                  <c:v>2.3184333333333398</c:v>
                </c:pt>
                <c:pt idx="1392">
                  <c:v>2.3201000000000001</c:v>
                </c:pt>
                <c:pt idx="1393">
                  <c:v>2.3217666666666701</c:v>
                </c:pt>
                <c:pt idx="1394">
                  <c:v>2.3234333333333401</c:v>
                </c:pt>
                <c:pt idx="1395">
                  <c:v>2.3250999999999999</c:v>
                </c:pt>
                <c:pt idx="1396">
                  <c:v>2.32676666666667</c:v>
                </c:pt>
                <c:pt idx="1397">
                  <c:v>2.32843333333334</c:v>
                </c:pt>
                <c:pt idx="1398">
                  <c:v>2.3300999999999998</c:v>
                </c:pt>
                <c:pt idx="1399">
                  <c:v>2.3317666666666699</c:v>
                </c:pt>
                <c:pt idx="1400">
                  <c:v>2.3334333333333399</c:v>
                </c:pt>
                <c:pt idx="1401">
                  <c:v>2.3351000000000002</c:v>
                </c:pt>
                <c:pt idx="1402">
                  <c:v>2.3367666666666702</c:v>
                </c:pt>
                <c:pt idx="1403">
                  <c:v>2.3384333333333398</c:v>
                </c:pt>
                <c:pt idx="1404">
                  <c:v>2.3401000000000001</c:v>
                </c:pt>
                <c:pt idx="1405">
                  <c:v>2.3417666666666701</c:v>
                </c:pt>
                <c:pt idx="1406">
                  <c:v>2.3434333333333401</c:v>
                </c:pt>
                <c:pt idx="1407">
                  <c:v>2.3451</c:v>
                </c:pt>
                <c:pt idx="1408">
                  <c:v>2.34676666666667</c:v>
                </c:pt>
                <c:pt idx="1409">
                  <c:v>2.34843333333334</c:v>
                </c:pt>
                <c:pt idx="1410">
                  <c:v>2.3500999999999999</c:v>
                </c:pt>
                <c:pt idx="1411">
                  <c:v>2.3517666666666699</c:v>
                </c:pt>
                <c:pt idx="1412">
                  <c:v>2.3534333333333399</c:v>
                </c:pt>
                <c:pt idx="1413">
                  <c:v>2.3551000000000002</c:v>
                </c:pt>
                <c:pt idx="1414">
                  <c:v>2.3567666666666698</c:v>
                </c:pt>
                <c:pt idx="1415">
                  <c:v>2.3584333333333398</c:v>
                </c:pt>
                <c:pt idx="1416">
                  <c:v>2.3601000000000001</c:v>
                </c:pt>
                <c:pt idx="1417">
                  <c:v>2.3617666666666701</c:v>
                </c:pt>
                <c:pt idx="1418">
                  <c:v>2.3634333333333402</c:v>
                </c:pt>
                <c:pt idx="1419">
                  <c:v>2.3651</c:v>
                </c:pt>
                <c:pt idx="1420">
                  <c:v>2.36676666666667</c:v>
                </c:pt>
                <c:pt idx="1421">
                  <c:v>2.3684333333333401</c:v>
                </c:pt>
                <c:pt idx="1422">
                  <c:v>2.3700999999999999</c:v>
                </c:pt>
                <c:pt idx="1423">
                  <c:v>2.3717666666666699</c:v>
                </c:pt>
                <c:pt idx="1424">
                  <c:v>2.3734333333333399</c:v>
                </c:pt>
                <c:pt idx="1425">
                  <c:v>2.3751000000000002</c:v>
                </c:pt>
                <c:pt idx="1426">
                  <c:v>2.3767666666666698</c:v>
                </c:pt>
                <c:pt idx="1427">
                  <c:v>2.3784333333333398</c:v>
                </c:pt>
                <c:pt idx="1428">
                  <c:v>2.3801000000000001</c:v>
                </c:pt>
                <c:pt idx="1429">
                  <c:v>2.3817666666666701</c:v>
                </c:pt>
                <c:pt idx="1430">
                  <c:v>2.3834333333333402</c:v>
                </c:pt>
                <c:pt idx="1431">
                  <c:v>2.3851</c:v>
                </c:pt>
                <c:pt idx="1432">
                  <c:v>2.38676666666667</c:v>
                </c:pt>
                <c:pt idx="1433">
                  <c:v>2.3884333333333401</c:v>
                </c:pt>
                <c:pt idx="1434">
                  <c:v>2.3900999999999999</c:v>
                </c:pt>
                <c:pt idx="1435">
                  <c:v>2.3917666666666699</c:v>
                </c:pt>
                <c:pt idx="1436">
                  <c:v>2.39343333333334</c:v>
                </c:pt>
                <c:pt idx="1437">
                  <c:v>2.3950999999999998</c:v>
                </c:pt>
                <c:pt idx="1438">
                  <c:v>2.3967666666666698</c:v>
                </c:pt>
                <c:pt idx="1439">
                  <c:v>2.3984333333333399</c:v>
                </c:pt>
                <c:pt idx="1440">
                  <c:v>2.4001000000000001</c:v>
                </c:pt>
                <c:pt idx="1441">
                  <c:v>2.4017666666666702</c:v>
                </c:pt>
                <c:pt idx="1442">
                  <c:v>2.4034333333333402</c:v>
                </c:pt>
                <c:pt idx="1443">
                  <c:v>2.4051</c:v>
                </c:pt>
                <c:pt idx="1444">
                  <c:v>2.4067666666666701</c:v>
                </c:pt>
                <c:pt idx="1445">
                  <c:v>2.4084333333333401</c:v>
                </c:pt>
                <c:pt idx="1446">
                  <c:v>2.4100999999999999</c:v>
                </c:pt>
                <c:pt idx="1447">
                  <c:v>2.4117666666666699</c:v>
                </c:pt>
                <c:pt idx="1448">
                  <c:v>2.41343333333334</c:v>
                </c:pt>
                <c:pt idx="1449">
                  <c:v>2.4150999999999998</c:v>
                </c:pt>
                <c:pt idx="1450">
                  <c:v>2.4167666666666698</c:v>
                </c:pt>
                <c:pt idx="1451">
                  <c:v>2.4184333333333399</c:v>
                </c:pt>
                <c:pt idx="1452">
                  <c:v>2.4201000000000001</c:v>
                </c:pt>
                <c:pt idx="1453">
                  <c:v>2.4217666666666702</c:v>
                </c:pt>
                <c:pt idx="1454">
                  <c:v>2.4234333333333402</c:v>
                </c:pt>
                <c:pt idx="1455">
                  <c:v>2.4251</c:v>
                </c:pt>
                <c:pt idx="1456">
                  <c:v>2.4267666666666701</c:v>
                </c:pt>
                <c:pt idx="1457">
                  <c:v>2.4284333333333401</c:v>
                </c:pt>
                <c:pt idx="1458">
                  <c:v>2.4300999999999999</c:v>
                </c:pt>
                <c:pt idx="1459">
                  <c:v>2.43176666666667</c:v>
                </c:pt>
                <c:pt idx="1460">
                  <c:v>2.43343333333334</c:v>
                </c:pt>
                <c:pt idx="1461">
                  <c:v>2.4350999999999998</c:v>
                </c:pt>
                <c:pt idx="1462">
                  <c:v>2.4367666666666699</c:v>
                </c:pt>
                <c:pt idx="1463">
                  <c:v>2.4384333333333399</c:v>
                </c:pt>
                <c:pt idx="1464">
                  <c:v>2.4401000000000002</c:v>
                </c:pt>
                <c:pt idx="1465">
                  <c:v>2.4417666666666702</c:v>
                </c:pt>
                <c:pt idx="1466">
                  <c:v>2.4434333333333398</c:v>
                </c:pt>
                <c:pt idx="1467">
                  <c:v>2.4451000000000001</c:v>
                </c:pt>
                <c:pt idx="1468">
                  <c:v>2.4467666666666701</c:v>
                </c:pt>
                <c:pt idx="1469">
                  <c:v>2.4484333333333401</c:v>
                </c:pt>
                <c:pt idx="1470">
                  <c:v>2.4500999999999999</c:v>
                </c:pt>
                <c:pt idx="1471">
                  <c:v>2.45176666666667</c:v>
                </c:pt>
                <c:pt idx="1472">
                  <c:v>2.45343333333334</c:v>
                </c:pt>
                <c:pt idx="1473">
                  <c:v>2.4550999999999998</c:v>
                </c:pt>
                <c:pt idx="1474">
                  <c:v>2.4567666666666699</c:v>
                </c:pt>
                <c:pt idx="1475">
                  <c:v>2.4584333333333399</c:v>
                </c:pt>
                <c:pt idx="1476">
                  <c:v>2.4601000000000002</c:v>
                </c:pt>
                <c:pt idx="1477">
                  <c:v>2.4617666666666702</c:v>
                </c:pt>
                <c:pt idx="1478">
                  <c:v>2.4634333333333398</c:v>
                </c:pt>
                <c:pt idx="1479">
                  <c:v>2.4651000000000001</c:v>
                </c:pt>
                <c:pt idx="1480">
                  <c:v>2.4667666666666701</c:v>
                </c:pt>
                <c:pt idx="1481">
                  <c:v>2.4684333333333401</c:v>
                </c:pt>
                <c:pt idx="1482">
                  <c:v>2.4701</c:v>
                </c:pt>
                <c:pt idx="1483">
                  <c:v>2.47176666666667</c:v>
                </c:pt>
                <c:pt idx="1484">
                  <c:v>2.47343333333334</c:v>
                </c:pt>
                <c:pt idx="1485">
                  <c:v>2.4750999999999999</c:v>
                </c:pt>
                <c:pt idx="1486">
                  <c:v>2.4767666666666699</c:v>
                </c:pt>
                <c:pt idx="1487">
                  <c:v>2.4784333333333399</c:v>
                </c:pt>
                <c:pt idx="1488">
                  <c:v>2.4801000000000002</c:v>
                </c:pt>
                <c:pt idx="1489">
                  <c:v>2.4817666666666698</c:v>
                </c:pt>
                <c:pt idx="1490">
                  <c:v>2.4834333333333398</c:v>
                </c:pt>
                <c:pt idx="1491">
                  <c:v>2.4851000000000001</c:v>
                </c:pt>
                <c:pt idx="1492">
                  <c:v>2.4867666666666701</c:v>
                </c:pt>
                <c:pt idx="1493">
                  <c:v>2.4884333333333402</c:v>
                </c:pt>
                <c:pt idx="1494">
                  <c:v>2.4901</c:v>
                </c:pt>
                <c:pt idx="1495">
                  <c:v>2.49176666666667</c:v>
                </c:pt>
                <c:pt idx="1496">
                  <c:v>2.4934333333333401</c:v>
                </c:pt>
                <c:pt idx="1497">
                  <c:v>2.4950999999999999</c:v>
                </c:pt>
                <c:pt idx="1498">
                  <c:v>2.4967666666666699</c:v>
                </c:pt>
                <c:pt idx="1499">
                  <c:v>2.4984333333333399</c:v>
                </c:pt>
                <c:pt idx="1500">
                  <c:v>2.5001000000000002</c:v>
                </c:pt>
                <c:pt idx="1501">
                  <c:v>2.5017666666666698</c:v>
                </c:pt>
                <c:pt idx="1502">
                  <c:v>2.5034333333333398</c:v>
                </c:pt>
                <c:pt idx="1503">
                  <c:v>2.5051000000000001</c:v>
                </c:pt>
                <c:pt idx="1504">
                  <c:v>2.5067666666666701</c:v>
                </c:pt>
                <c:pt idx="1505">
                  <c:v>2.5084333333333402</c:v>
                </c:pt>
                <c:pt idx="1506">
                  <c:v>2.5101</c:v>
                </c:pt>
                <c:pt idx="1507">
                  <c:v>2.51176666666667</c:v>
                </c:pt>
                <c:pt idx="1508">
                  <c:v>2.5134333333333401</c:v>
                </c:pt>
                <c:pt idx="1509">
                  <c:v>2.5150999999999999</c:v>
                </c:pt>
                <c:pt idx="1510">
                  <c:v>2.5167666666666699</c:v>
                </c:pt>
                <c:pt idx="1511">
                  <c:v>2.51843333333334</c:v>
                </c:pt>
                <c:pt idx="1512">
                  <c:v>2.5200999999999998</c:v>
                </c:pt>
                <c:pt idx="1513">
                  <c:v>2.5217666666666698</c:v>
                </c:pt>
                <c:pt idx="1514">
                  <c:v>2.5234333333333399</c:v>
                </c:pt>
                <c:pt idx="1515">
                  <c:v>2.5251000000000001</c:v>
                </c:pt>
                <c:pt idx="1516">
                  <c:v>2.5267666666666702</c:v>
                </c:pt>
                <c:pt idx="1517">
                  <c:v>2.5284333333333402</c:v>
                </c:pt>
                <c:pt idx="1518">
                  <c:v>2.5301</c:v>
                </c:pt>
                <c:pt idx="1519">
                  <c:v>2.5317666666666701</c:v>
                </c:pt>
                <c:pt idx="1520">
                  <c:v>2.5334333333333401</c:v>
                </c:pt>
                <c:pt idx="1521">
                  <c:v>2.5350999999999999</c:v>
                </c:pt>
                <c:pt idx="1522">
                  <c:v>2.5367666666666699</c:v>
                </c:pt>
                <c:pt idx="1523">
                  <c:v>2.53843333333334</c:v>
                </c:pt>
                <c:pt idx="1524">
                  <c:v>2.5400999999999998</c:v>
                </c:pt>
                <c:pt idx="1525">
                  <c:v>2.5417666666666698</c:v>
                </c:pt>
                <c:pt idx="1526">
                  <c:v>2.5434333333333399</c:v>
                </c:pt>
                <c:pt idx="1527">
                  <c:v>2.5451000000000001</c:v>
                </c:pt>
                <c:pt idx="1528">
                  <c:v>2.5467666666666702</c:v>
                </c:pt>
                <c:pt idx="1529">
                  <c:v>2.5484333333333402</c:v>
                </c:pt>
                <c:pt idx="1530">
                  <c:v>2.5501</c:v>
                </c:pt>
                <c:pt idx="1531">
                  <c:v>2.5517666666666701</c:v>
                </c:pt>
                <c:pt idx="1532">
                  <c:v>2.5534333333333401</c:v>
                </c:pt>
                <c:pt idx="1533">
                  <c:v>2.5550999999999999</c:v>
                </c:pt>
                <c:pt idx="1534">
                  <c:v>2.55676666666667</c:v>
                </c:pt>
                <c:pt idx="1535">
                  <c:v>2.55843333333334</c:v>
                </c:pt>
                <c:pt idx="1536">
                  <c:v>2.5600999999999998</c:v>
                </c:pt>
                <c:pt idx="1537">
                  <c:v>2.5617666666666699</c:v>
                </c:pt>
                <c:pt idx="1538">
                  <c:v>2.5634333333333399</c:v>
                </c:pt>
                <c:pt idx="1539">
                  <c:v>2.5651000000000002</c:v>
                </c:pt>
                <c:pt idx="1540">
                  <c:v>2.5667666666666702</c:v>
                </c:pt>
                <c:pt idx="1541">
                  <c:v>2.5684333333333398</c:v>
                </c:pt>
                <c:pt idx="1542">
                  <c:v>2.5701000000000001</c:v>
                </c:pt>
                <c:pt idx="1543">
                  <c:v>2.5717666666666701</c:v>
                </c:pt>
                <c:pt idx="1544">
                  <c:v>2.5734333333333401</c:v>
                </c:pt>
                <c:pt idx="1545">
                  <c:v>2.5750999999999999</c:v>
                </c:pt>
                <c:pt idx="1546">
                  <c:v>2.57676666666667</c:v>
                </c:pt>
                <c:pt idx="1547">
                  <c:v>2.57843333333334</c:v>
                </c:pt>
                <c:pt idx="1548">
                  <c:v>2.5800999999999998</c:v>
                </c:pt>
                <c:pt idx="1549">
                  <c:v>2.5817666666666699</c:v>
                </c:pt>
                <c:pt idx="1550">
                  <c:v>2.5834333333333399</c:v>
                </c:pt>
                <c:pt idx="1551">
                  <c:v>2.5851000000000002</c:v>
                </c:pt>
                <c:pt idx="1552">
                  <c:v>2.5867666666666702</c:v>
                </c:pt>
                <c:pt idx="1553">
                  <c:v>2.5884333333333398</c:v>
                </c:pt>
                <c:pt idx="1554">
                  <c:v>2.5901000000000001</c:v>
                </c:pt>
                <c:pt idx="1555">
                  <c:v>2.5917666666666701</c:v>
                </c:pt>
                <c:pt idx="1556">
                  <c:v>2.5934333333333401</c:v>
                </c:pt>
                <c:pt idx="1557">
                  <c:v>2.5951</c:v>
                </c:pt>
                <c:pt idx="1558">
                  <c:v>2.59676666666667</c:v>
                </c:pt>
                <c:pt idx="1559">
                  <c:v>2.59843333333334</c:v>
                </c:pt>
                <c:pt idx="1560">
                  <c:v>2.6000999999999999</c:v>
                </c:pt>
                <c:pt idx="1561">
                  <c:v>2.6017666666666699</c:v>
                </c:pt>
                <c:pt idx="1562">
                  <c:v>2.6034333333333399</c:v>
                </c:pt>
                <c:pt idx="1563">
                  <c:v>2.6051000000000002</c:v>
                </c:pt>
                <c:pt idx="1564">
                  <c:v>2.6067666666666698</c:v>
                </c:pt>
                <c:pt idx="1565">
                  <c:v>2.6084333333333398</c:v>
                </c:pt>
                <c:pt idx="1566">
                  <c:v>2.6101000000000001</c:v>
                </c:pt>
                <c:pt idx="1567">
                  <c:v>2.6117666666666701</c:v>
                </c:pt>
                <c:pt idx="1568">
                  <c:v>2.6134333333333402</c:v>
                </c:pt>
                <c:pt idx="1569">
                  <c:v>2.6151</c:v>
                </c:pt>
                <c:pt idx="1570">
                  <c:v>2.61676666666667</c:v>
                </c:pt>
                <c:pt idx="1571">
                  <c:v>2.6184333333333401</c:v>
                </c:pt>
                <c:pt idx="1572">
                  <c:v>2.6200999999999999</c:v>
                </c:pt>
                <c:pt idx="1573">
                  <c:v>2.6217666666666699</c:v>
                </c:pt>
                <c:pt idx="1574">
                  <c:v>2.6234333333333399</c:v>
                </c:pt>
                <c:pt idx="1575">
                  <c:v>2.6251000000000002</c:v>
                </c:pt>
                <c:pt idx="1576">
                  <c:v>2.6267666666666698</c:v>
                </c:pt>
                <c:pt idx="1577">
                  <c:v>2.6284333333333398</c:v>
                </c:pt>
                <c:pt idx="1578">
                  <c:v>2.6301000000000001</c:v>
                </c:pt>
                <c:pt idx="1579">
                  <c:v>2.6317666666666701</c:v>
                </c:pt>
                <c:pt idx="1580">
                  <c:v>2.6334333333333402</c:v>
                </c:pt>
                <c:pt idx="1581">
                  <c:v>2.6351</c:v>
                </c:pt>
                <c:pt idx="1582">
                  <c:v>2.63676666666667</c:v>
                </c:pt>
                <c:pt idx="1583">
                  <c:v>2.6384333333333401</c:v>
                </c:pt>
                <c:pt idx="1584">
                  <c:v>2.6400999999999999</c:v>
                </c:pt>
                <c:pt idx="1585">
                  <c:v>2.6417666666666699</c:v>
                </c:pt>
                <c:pt idx="1586">
                  <c:v>2.64343333333334</c:v>
                </c:pt>
                <c:pt idx="1587">
                  <c:v>2.6450999999999998</c:v>
                </c:pt>
                <c:pt idx="1588">
                  <c:v>2.6467666666666698</c:v>
                </c:pt>
                <c:pt idx="1589">
                  <c:v>2.6484333333333399</c:v>
                </c:pt>
                <c:pt idx="1590">
                  <c:v>2.6501000000000001</c:v>
                </c:pt>
                <c:pt idx="1591">
                  <c:v>2.6517666666666702</c:v>
                </c:pt>
                <c:pt idx="1592">
                  <c:v>2.6534333333333402</c:v>
                </c:pt>
                <c:pt idx="1593">
                  <c:v>2.6551</c:v>
                </c:pt>
                <c:pt idx="1594">
                  <c:v>2.6567666666666701</c:v>
                </c:pt>
                <c:pt idx="1595">
                  <c:v>2.6584333333333401</c:v>
                </c:pt>
                <c:pt idx="1596">
                  <c:v>2.6600999999999999</c:v>
                </c:pt>
                <c:pt idx="1597">
                  <c:v>2.6617666666666699</c:v>
                </c:pt>
                <c:pt idx="1598">
                  <c:v>2.66343333333334</c:v>
                </c:pt>
                <c:pt idx="1599">
                  <c:v>2.6650999999999998</c:v>
                </c:pt>
                <c:pt idx="1600">
                  <c:v>2.6667666666666698</c:v>
                </c:pt>
                <c:pt idx="1601">
                  <c:v>2.6684333333333399</c:v>
                </c:pt>
                <c:pt idx="1602">
                  <c:v>2.6701000000000001</c:v>
                </c:pt>
                <c:pt idx="1603">
                  <c:v>2.6717666666666702</c:v>
                </c:pt>
                <c:pt idx="1604">
                  <c:v>2.6734333333333402</c:v>
                </c:pt>
                <c:pt idx="1605">
                  <c:v>2.6751</c:v>
                </c:pt>
                <c:pt idx="1606">
                  <c:v>2.6767666666666701</c:v>
                </c:pt>
                <c:pt idx="1607">
                  <c:v>2.6784333333333401</c:v>
                </c:pt>
                <c:pt idx="1608">
                  <c:v>2.6800999999999999</c:v>
                </c:pt>
                <c:pt idx="1609">
                  <c:v>2.68176666666667</c:v>
                </c:pt>
                <c:pt idx="1610">
                  <c:v>2.68343333333334</c:v>
                </c:pt>
                <c:pt idx="1611">
                  <c:v>2.6850999999999998</c:v>
                </c:pt>
                <c:pt idx="1612">
                  <c:v>2.6867666666666699</c:v>
                </c:pt>
                <c:pt idx="1613">
                  <c:v>2.6884333333333399</c:v>
                </c:pt>
                <c:pt idx="1614">
                  <c:v>2.6901000000000002</c:v>
                </c:pt>
                <c:pt idx="1615">
                  <c:v>2.6917666666666702</c:v>
                </c:pt>
                <c:pt idx="1616">
                  <c:v>2.6934333333333398</c:v>
                </c:pt>
                <c:pt idx="1617">
                  <c:v>2.6951000000000001</c:v>
                </c:pt>
                <c:pt idx="1618">
                  <c:v>2.6967666666666701</c:v>
                </c:pt>
                <c:pt idx="1619">
                  <c:v>2.6984333333333401</c:v>
                </c:pt>
                <c:pt idx="1620">
                  <c:v>2.7000999999999999</c:v>
                </c:pt>
                <c:pt idx="1621">
                  <c:v>2.70176666666667</c:v>
                </c:pt>
                <c:pt idx="1622">
                  <c:v>2.70343333333334</c:v>
                </c:pt>
                <c:pt idx="1623">
                  <c:v>2.7050999999999998</c:v>
                </c:pt>
                <c:pt idx="1624">
                  <c:v>2.7067666666666699</c:v>
                </c:pt>
                <c:pt idx="1625">
                  <c:v>2.7084333333333399</c:v>
                </c:pt>
                <c:pt idx="1626">
                  <c:v>2.7101000000000002</c:v>
                </c:pt>
                <c:pt idx="1627">
                  <c:v>2.7117666666666702</c:v>
                </c:pt>
                <c:pt idx="1628">
                  <c:v>2.7134333333333398</c:v>
                </c:pt>
                <c:pt idx="1629">
                  <c:v>2.7151000000000001</c:v>
                </c:pt>
                <c:pt idx="1630">
                  <c:v>2.7167666666666701</c:v>
                </c:pt>
                <c:pt idx="1631">
                  <c:v>2.7184333333333401</c:v>
                </c:pt>
                <c:pt idx="1632">
                  <c:v>2.7201</c:v>
                </c:pt>
                <c:pt idx="1633">
                  <c:v>2.72176666666667</c:v>
                </c:pt>
                <c:pt idx="1634">
                  <c:v>2.72343333333334</c:v>
                </c:pt>
                <c:pt idx="1635">
                  <c:v>2.7250999999999999</c:v>
                </c:pt>
                <c:pt idx="1636">
                  <c:v>2.7267666666666699</c:v>
                </c:pt>
                <c:pt idx="1637">
                  <c:v>2.7284333333333399</c:v>
                </c:pt>
                <c:pt idx="1638">
                  <c:v>2.7301000000000002</c:v>
                </c:pt>
                <c:pt idx="1639">
                  <c:v>2.7317666666666698</c:v>
                </c:pt>
                <c:pt idx="1640">
                  <c:v>2.7334333333333398</c:v>
                </c:pt>
                <c:pt idx="1641">
                  <c:v>2.7351000000000001</c:v>
                </c:pt>
                <c:pt idx="1642">
                  <c:v>2.7367666666666701</c:v>
                </c:pt>
                <c:pt idx="1643">
                  <c:v>2.7384333333333402</c:v>
                </c:pt>
                <c:pt idx="1644">
                  <c:v>2.7401</c:v>
                </c:pt>
                <c:pt idx="1645">
                  <c:v>2.74176666666667</c:v>
                </c:pt>
                <c:pt idx="1646">
                  <c:v>2.7434333333333401</c:v>
                </c:pt>
                <c:pt idx="1647">
                  <c:v>2.7450999999999999</c:v>
                </c:pt>
                <c:pt idx="1648">
                  <c:v>2.7467666666666699</c:v>
                </c:pt>
                <c:pt idx="1649">
                  <c:v>2.7484333333333399</c:v>
                </c:pt>
                <c:pt idx="1650">
                  <c:v>2.7501000000000002</c:v>
                </c:pt>
                <c:pt idx="1651">
                  <c:v>2.7517666666666698</c:v>
                </c:pt>
                <c:pt idx="1652">
                  <c:v>2.7534333333333398</c:v>
                </c:pt>
                <c:pt idx="1653">
                  <c:v>2.7551000000000001</c:v>
                </c:pt>
                <c:pt idx="1654">
                  <c:v>2.7567666666666701</c:v>
                </c:pt>
                <c:pt idx="1655">
                  <c:v>2.7584333333333402</c:v>
                </c:pt>
                <c:pt idx="1656">
                  <c:v>2.7601</c:v>
                </c:pt>
                <c:pt idx="1657">
                  <c:v>2.76176666666667</c:v>
                </c:pt>
                <c:pt idx="1658">
                  <c:v>2.7634333333333401</c:v>
                </c:pt>
                <c:pt idx="1659">
                  <c:v>2.7650999999999999</c:v>
                </c:pt>
                <c:pt idx="1660">
                  <c:v>2.7667666666666699</c:v>
                </c:pt>
                <c:pt idx="1661">
                  <c:v>2.76843333333334</c:v>
                </c:pt>
                <c:pt idx="1662">
                  <c:v>2.7700999999999998</c:v>
                </c:pt>
                <c:pt idx="1663">
                  <c:v>2.7717666666666698</c:v>
                </c:pt>
                <c:pt idx="1664">
                  <c:v>2.7734333333333399</c:v>
                </c:pt>
                <c:pt idx="1665">
                  <c:v>2.7751000000000001</c:v>
                </c:pt>
                <c:pt idx="1666">
                  <c:v>2.7767666666666702</c:v>
                </c:pt>
                <c:pt idx="1667">
                  <c:v>2.7784333333333402</c:v>
                </c:pt>
                <c:pt idx="1668">
                  <c:v>2.7801</c:v>
                </c:pt>
                <c:pt idx="1669">
                  <c:v>2.7817666666666701</c:v>
                </c:pt>
                <c:pt idx="1670">
                  <c:v>2.7834333333333401</c:v>
                </c:pt>
                <c:pt idx="1671">
                  <c:v>2.7850999999999999</c:v>
                </c:pt>
                <c:pt idx="1672">
                  <c:v>2.7867666666666699</c:v>
                </c:pt>
                <c:pt idx="1673">
                  <c:v>2.78843333333334</c:v>
                </c:pt>
                <c:pt idx="1674">
                  <c:v>2.7900999999999998</c:v>
                </c:pt>
                <c:pt idx="1675">
                  <c:v>2.7917666666666698</c:v>
                </c:pt>
                <c:pt idx="1676">
                  <c:v>2.7934333333333399</c:v>
                </c:pt>
                <c:pt idx="1677">
                  <c:v>2.7951000000000001</c:v>
                </c:pt>
                <c:pt idx="1678">
                  <c:v>2.7967666666666702</c:v>
                </c:pt>
                <c:pt idx="1679">
                  <c:v>2.7984333333333402</c:v>
                </c:pt>
                <c:pt idx="1680">
                  <c:v>2.8001</c:v>
                </c:pt>
                <c:pt idx="1681">
                  <c:v>2.8017666666666701</c:v>
                </c:pt>
                <c:pt idx="1682">
                  <c:v>2.8034333333333401</c:v>
                </c:pt>
                <c:pt idx="1683">
                  <c:v>2.8050999999999999</c:v>
                </c:pt>
                <c:pt idx="1684">
                  <c:v>2.80676666666667</c:v>
                </c:pt>
                <c:pt idx="1685">
                  <c:v>2.80843333333334</c:v>
                </c:pt>
                <c:pt idx="1686">
                  <c:v>2.8100999999999998</c:v>
                </c:pt>
                <c:pt idx="1687">
                  <c:v>2.8117666666666699</c:v>
                </c:pt>
                <c:pt idx="1688">
                  <c:v>2.8134333333333399</c:v>
                </c:pt>
                <c:pt idx="1689">
                  <c:v>2.8151000000000002</c:v>
                </c:pt>
                <c:pt idx="1690">
                  <c:v>2.8167666666666702</c:v>
                </c:pt>
                <c:pt idx="1691">
                  <c:v>2.8184333333333398</c:v>
                </c:pt>
                <c:pt idx="1692">
                  <c:v>2.8201000000000001</c:v>
                </c:pt>
                <c:pt idx="1693">
                  <c:v>2.8217666666666701</c:v>
                </c:pt>
                <c:pt idx="1694">
                  <c:v>2.8234333333333401</c:v>
                </c:pt>
                <c:pt idx="1695">
                  <c:v>2.8250999999999999</c:v>
                </c:pt>
                <c:pt idx="1696">
                  <c:v>2.82676666666667</c:v>
                </c:pt>
                <c:pt idx="1697">
                  <c:v>2.82843333333334</c:v>
                </c:pt>
                <c:pt idx="1698">
                  <c:v>2.8300999999999998</c:v>
                </c:pt>
                <c:pt idx="1699">
                  <c:v>2.8317666666666699</c:v>
                </c:pt>
                <c:pt idx="1700">
                  <c:v>2.8334333333333399</c:v>
                </c:pt>
                <c:pt idx="1701">
                  <c:v>2.8351000000000002</c:v>
                </c:pt>
                <c:pt idx="1702">
                  <c:v>2.8367666666666702</c:v>
                </c:pt>
                <c:pt idx="1703">
                  <c:v>2.8384333333333398</c:v>
                </c:pt>
                <c:pt idx="1704">
                  <c:v>2.8401000000000001</c:v>
                </c:pt>
                <c:pt idx="1705">
                  <c:v>2.8417666666666701</c:v>
                </c:pt>
                <c:pt idx="1706">
                  <c:v>2.8434333333333401</c:v>
                </c:pt>
                <c:pt idx="1707">
                  <c:v>2.8451</c:v>
                </c:pt>
                <c:pt idx="1708">
                  <c:v>2.84676666666667</c:v>
                </c:pt>
                <c:pt idx="1709">
                  <c:v>2.84843333333334</c:v>
                </c:pt>
                <c:pt idx="1710">
                  <c:v>2.8500999999999999</c:v>
                </c:pt>
                <c:pt idx="1711">
                  <c:v>2.8517666666666699</c:v>
                </c:pt>
                <c:pt idx="1712">
                  <c:v>2.8534333333333399</c:v>
                </c:pt>
                <c:pt idx="1713">
                  <c:v>2.8551000000000002</c:v>
                </c:pt>
                <c:pt idx="1714">
                  <c:v>2.8567666666666698</c:v>
                </c:pt>
                <c:pt idx="1715">
                  <c:v>2.8584333333333398</c:v>
                </c:pt>
                <c:pt idx="1716">
                  <c:v>2.8601000000000001</c:v>
                </c:pt>
                <c:pt idx="1717">
                  <c:v>2.8617666666666701</c:v>
                </c:pt>
                <c:pt idx="1718">
                  <c:v>2.8634333333333402</c:v>
                </c:pt>
                <c:pt idx="1719">
                  <c:v>2.8651</c:v>
                </c:pt>
                <c:pt idx="1720">
                  <c:v>2.86676666666667</c:v>
                </c:pt>
                <c:pt idx="1721">
                  <c:v>2.8684333333333401</c:v>
                </c:pt>
                <c:pt idx="1722">
                  <c:v>2.8700999999999999</c:v>
                </c:pt>
                <c:pt idx="1723">
                  <c:v>2.8717666666666699</c:v>
                </c:pt>
                <c:pt idx="1724">
                  <c:v>2.8734333333333399</c:v>
                </c:pt>
                <c:pt idx="1725">
                  <c:v>2.8751000000000002</c:v>
                </c:pt>
                <c:pt idx="1726">
                  <c:v>2.8767666666666698</c:v>
                </c:pt>
                <c:pt idx="1727">
                  <c:v>2.8784333333333398</c:v>
                </c:pt>
                <c:pt idx="1728">
                  <c:v>2.8801000000000001</c:v>
                </c:pt>
                <c:pt idx="1729">
                  <c:v>2.8817666666666701</c:v>
                </c:pt>
                <c:pt idx="1730">
                  <c:v>2.8834333333333402</c:v>
                </c:pt>
                <c:pt idx="1731">
                  <c:v>2.8851</c:v>
                </c:pt>
                <c:pt idx="1732">
                  <c:v>2.88676666666667</c:v>
                </c:pt>
                <c:pt idx="1733">
                  <c:v>2.8884333333333401</c:v>
                </c:pt>
                <c:pt idx="1734">
                  <c:v>2.8900999999999999</c:v>
                </c:pt>
                <c:pt idx="1735">
                  <c:v>2.8917666666666699</c:v>
                </c:pt>
                <c:pt idx="1736">
                  <c:v>2.89343333333334</c:v>
                </c:pt>
                <c:pt idx="1737">
                  <c:v>2.8950999999999998</c:v>
                </c:pt>
                <c:pt idx="1738">
                  <c:v>2.8967666666666698</c:v>
                </c:pt>
                <c:pt idx="1739">
                  <c:v>2.8984333333333399</c:v>
                </c:pt>
                <c:pt idx="1740">
                  <c:v>2.9001000000000001</c:v>
                </c:pt>
                <c:pt idx="1741">
                  <c:v>2.9017666666666702</c:v>
                </c:pt>
                <c:pt idx="1742">
                  <c:v>2.9034333333333402</c:v>
                </c:pt>
                <c:pt idx="1743">
                  <c:v>2.9051</c:v>
                </c:pt>
                <c:pt idx="1744">
                  <c:v>2.9067666666666701</c:v>
                </c:pt>
                <c:pt idx="1745">
                  <c:v>2.9084333333333401</c:v>
                </c:pt>
                <c:pt idx="1746">
                  <c:v>2.9100999999999999</c:v>
                </c:pt>
                <c:pt idx="1747">
                  <c:v>2.9117666666666699</c:v>
                </c:pt>
                <c:pt idx="1748">
                  <c:v>2.91343333333334</c:v>
                </c:pt>
                <c:pt idx="1749">
                  <c:v>2.9150999999999998</c:v>
                </c:pt>
                <c:pt idx="1750">
                  <c:v>2.9167666666666698</c:v>
                </c:pt>
                <c:pt idx="1751">
                  <c:v>2.9184333333333399</c:v>
                </c:pt>
                <c:pt idx="1752">
                  <c:v>2.9201000000000001</c:v>
                </c:pt>
                <c:pt idx="1753">
                  <c:v>2.9217666666666702</c:v>
                </c:pt>
                <c:pt idx="1754">
                  <c:v>2.9234333333333402</c:v>
                </c:pt>
                <c:pt idx="1755">
                  <c:v>2.9251</c:v>
                </c:pt>
                <c:pt idx="1756">
                  <c:v>2.9267666666666701</c:v>
                </c:pt>
                <c:pt idx="1757">
                  <c:v>2.9284333333333401</c:v>
                </c:pt>
                <c:pt idx="1758">
                  <c:v>2.9300999999999999</c:v>
                </c:pt>
                <c:pt idx="1759">
                  <c:v>2.93176666666667</c:v>
                </c:pt>
                <c:pt idx="1760">
                  <c:v>2.93343333333334</c:v>
                </c:pt>
                <c:pt idx="1761">
                  <c:v>2.9350999999999998</c:v>
                </c:pt>
                <c:pt idx="1762">
                  <c:v>2.9367666666666699</c:v>
                </c:pt>
                <c:pt idx="1763">
                  <c:v>2.9384333333333399</c:v>
                </c:pt>
                <c:pt idx="1764">
                  <c:v>2.9401000000000002</c:v>
                </c:pt>
                <c:pt idx="1765">
                  <c:v>2.9417666666666702</c:v>
                </c:pt>
                <c:pt idx="1766">
                  <c:v>2.9434333333333398</c:v>
                </c:pt>
                <c:pt idx="1767">
                  <c:v>2.9451000000000001</c:v>
                </c:pt>
                <c:pt idx="1768">
                  <c:v>2.9467666666666701</c:v>
                </c:pt>
                <c:pt idx="1769">
                  <c:v>2.9484333333333401</c:v>
                </c:pt>
                <c:pt idx="1770">
                  <c:v>2.9500999999999999</c:v>
                </c:pt>
                <c:pt idx="1771">
                  <c:v>2.95176666666667</c:v>
                </c:pt>
                <c:pt idx="1772">
                  <c:v>2.95343333333334</c:v>
                </c:pt>
                <c:pt idx="1773">
                  <c:v>2.9550999999999998</c:v>
                </c:pt>
                <c:pt idx="1774">
                  <c:v>2.9567666666666699</c:v>
                </c:pt>
                <c:pt idx="1775">
                  <c:v>2.9584333333333399</c:v>
                </c:pt>
                <c:pt idx="1776">
                  <c:v>2.9601000000000002</c:v>
                </c:pt>
                <c:pt idx="1777">
                  <c:v>2.9617666666666702</c:v>
                </c:pt>
                <c:pt idx="1778">
                  <c:v>2.9634333333333398</c:v>
                </c:pt>
                <c:pt idx="1779">
                  <c:v>2.9651000000000001</c:v>
                </c:pt>
                <c:pt idx="1780">
                  <c:v>2.9667666666666701</c:v>
                </c:pt>
                <c:pt idx="1781">
                  <c:v>2.9684333333333401</c:v>
                </c:pt>
                <c:pt idx="1782">
                  <c:v>2.9701</c:v>
                </c:pt>
                <c:pt idx="1783">
                  <c:v>2.97176666666667</c:v>
                </c:pt>
                <c:pt idx="1784">
                  <c:v>2.97343333333334</c:v>
                </c:pt>
                <c:pt idx="1785">
                  <c:v>2.9750999999999999</c:v>
                </c:pt>
                <c:pt idx="1786">
                  <c:v>2.9767666666666699</c:v>
                </c:pt>
                <c:pt idx="1787">
                  <c:v>2.9784333333333399</c:v>
                </c:pt>
                <c:pt idx="1788">
                  <c:v>2.9801000000000002</c:v>
                </c:pt>
                <c:pt idx="1789">
                  <c:v>2.9817666666666698</c:v>
                </c:pt>
                <c:pt idx="1790">
                  <c:v>2.9834333333333398</c:v>
                </c:pt>
                <c:pt idx="1791">
                  <c:v>2.9851000000000001</c:v>
                </c:pt>
                <c:pt idx="1792">
                  <c:v>2.9867666666666701</c:v>
                </c:pt>
                <c:pt idx="1793">
                  <c:v>2.9884333333333402</c:v>
                </c:pt>
                <c:pt idx="1794">
                  <c:v>2.9901</c:v>
                </c:pt>
                <c:pt idx="1795">
                  <c:v>2.99176666666667</c:v>
                </c:pt>
                <c:pt idx="1796">
                  <c:v>2.9934333333333401</c:v>
                </c:pt>
                <c:pt idx="1797">
                  <c:v>2.9950999999999999</c:v>
                </c:pt>
                <c:pt idx="1798">
                  <c:v>2.9967666666666699</c:v>
                </c:pt>
                <c:pt idx="1799">
                  <c:v>2.9984333333333399</c:v>
                </c:pt>
                <c:pt idx="1800">
                  <c:v>3.0001000000000002</c:v>
                </c:pt>
                <c:pt idx="1801">
                  <c:v>3.0017666666666698</c:v>
                </c:pt>
                <c:pt idx="1802">
                  <c:v>3.0034333333333398</c:v>
                </c:pt>
                <c:pt idx="1803">
                  <c:v>3.0051000000000001</c:v>
                </c:pt>
                <c:pt idx="1804">
                  <c:v>3.0067666666666701</c:v>
                </c:pt>
                <c:pt idx="1805">
                  <c:v>3.0084333333333402</c:v>
                </c:pt>
                <c:pt idx="1806">
                  <c:v>3.0101</c:v>
                </c:pt>
                <c:pt idx="1807">
                  <c:v>3.01176666666667</c:v>
                </c:pt>
                <c:pt idx="1808">
                  <c:v>3.0134333333333401</c:v>
                </c:pt>
                <c:pt idx="1809">
                  <c:v>3.0150999999999999</c:v>
                </c:pt>
                <c:pt idx="1810">
                  <c:v>3.0167666666666699</c:v>
                </c:pt>
                <c:pt idx="1811">
                  <c:v>3.01843333333334</c:v>
                </c:pt>
                <c:pt idx="1812">
                  <c:v>3.0200999999999998</c:v>
                </c:pt>
                <c:pt idx="1813">
                  <c:v>3.0217666666666698</c:v>
                </c:pt>
                <c:pt idx="1814">
                  <c:v>3.0234333333333399</c:v>
                </c:pt>
                <c:pt idx="1815">
                  <c:v>3.0251000000000001</c:v>
                </c:pt>
                <c:pt idx="1816">
                  <c:v>3.0267666666666702</c:v>
                </c:pt>
                <c:pt idx="1817">
                  <c:v>3.0284333333333402</c:v>
                </c:pt>
                <c:pt idx="1818">
                  <c:v>3.0301</c:v>
                </c:pt>
                <c:pt idx="1819">
                  <c:v>3.0317666666666701</c:v>
                </c:pt>
                <c:pt idx="1820">
                  <c:v>3.0334333333333401</c:v>
                </c:pt>
                <c:pt idx="1821">
                  <c:v>3.0350999999999999</c:v>
                </c:pt>
                <c:pt idx="1822">
                  <c:v>3.0367666666666699</c:v>
                </c:pt>
                <c:pt idx="1823">
                  <c:v>3.03843333333334</c:v>
                </c:pt>
                <c:pt idx="1824">
                  <c:v>3.0400999999999998</c:v>
                </c:pt>
                <c:pt idx="1825">
                  <c:v>3.0417666666666698</c:v>
                </c:pt>
                <c:pt idx="1826">
                  <c:v>3.0434333333333399</c:v>
                </c:pt>
                <c:pt idx="1827">
                  <c:v>3.0451000000000001</c:v>
                </c:pt>
                <c:pt idx="1828">
                  <c:v>3.0467666666666702</c:v>
                </c:pt>
                <c:pt idx="1829">
                  <c:v>3.0484333333333402</c:v>
                </c:pt>
                <c:pt idx="1830">
                  <c:v>3.0501</c:v>
                </c:pt>
                <c:pt idx="1831">
                  <c:v>3.0517666666666701</c:v>
                </c:pt>
                <c:pt idx="1832">
                  <c:v>3.0534333333333401</c:v>
                </c:pt>
                <c:pt idx="1833">
                  <c:v>3.0550999999999999</c:v>
                </c:pt>
                <c:pt idx="1834">
                  <c:v>3.05676666666667</c:v>
                </c:pt>
                <c:pt idx="1835">
                  <c:v>3.05843333333334</c:v>
                </c:pt>
                <c:pt idx="1836">
                  <c:v>3.0600999999999998</c:v>
                </c:pt>
                <c:pt idx="1837">
                  <c:v>3.0617666666666699</c:v>
                </c:pt>
                <c:pt idx="1838">
                  <c:v>3.0634333333333399</c:v>
                </c:pt>
                <c:pt idx="1839">
                  <c:v>3.0651000000000002</c:v>
                </c:pt>
                <c:pt idx="1840">
                  <c:v>3.0667666666666702</c:v>
                </c:pt>
                <c:pt idx="1841">
                  <c:v>3.0684333333333398</c:v>
                </c:pt>
                <c:pt idx="1842">
                  <c:v>3.0701000000000001</c:v>
                </c:pt>
                <c:pt idx="1843">
                  <c:v>3.0717666666666701</c:v>
                </c:pt>
                <c:pt idx="1844">
                  <c:v>3.0734333333333401</c:v>
                </c:pt>
                <c:pt idx="1845">
                  <c:v>3.0750999999999999</c:v>
                </c:pt>
                <c:pt idx="1846">
                  <c:v>3.07676666666667</c:v>
                </c:pt>
                <c:pt idx="1847">
                  <c:v>3.07843333333334</c:v>
                </c:pt>
                <c:pt idx="1848">
                  <c:v>3.0800999999999998</c:v>
                </c:pt>
                <c:pt idx="1849">
                  <c:v>3.0817666666666699</c:v>
                </c:pt>
                <c:pt idx="1850">
                  <c:v>3.0834333333333399</c:v>
                </c:pt>
                <c:pt idx="1851">
                  <c:v>3.0851000000000002</c:v>
                </c:pt>
                <c:pt idx="1852">
                  <c:v>3.0867666666666702</c:v>
                </c:pt>
                <c:pt idx="1853">
                  <c:v>3.0884333333333398</c:v>
                </c:pt>
                <c:pt idx="1854">
                  <c:v>3.0901000000000001</c:v>
                </c:pt>
                <c:pt idx="1855">
                  <c:v>3.0917666666666701</c:v>
                </c:pt>
                <c:pt idx="1856">
                  <c:v>3.0934333333333401</c:v>
                </c:pt>
                <c:pt idx="1857">
                  <c:v>3.0951</c:v>
                </c:pt>
                <c:pt idx="1858">
                  <c:v>3.09676666666667</c:v>
                </c:pt>
                <c:pt idx="1859">
                  <c:v>3.09843333333334</c:v>
                </c:pt>
                <c:pt idx="1860">
                  <c:v>3.1000999999999999</c:v>
                </c:pt>
                <c:pt idx="1861">
                  <c:v>3.1017666666666699</c:v>
                </c:pt>
                <c:pt idx="1862">
                  <c:v>3.1034333333333399</c:v>
                </c:pt>
                <c:pt idx="1863">
                  <c:v>3.1051000000000002</c:v>
                </c:pt>
                <c:pt idx="1864">
                  <c:v>3.1067666666666698</c:v>
                </c:pt>
                <c:pt idx="1865">
                  <c:v>3.1084333333333398</c:v>
                </c:pt>
                <c:pt idx="1866">
                  <c:v>3.1101000000000001</c:v>
                </c:pt>
                <c:pt idx="1867">
                  <c:v>3.1117666666666701</c:v>
                </c:pt>
                <c:pt idx="1868">
                  <c:v>3.1134333333333402</c:v>
                </c:pt>
                <c:pt idx="1869">
                  <c:v>3.1151</c:v>
                </c:pt>
                <c:pt idx="1870">
                  <c:v>3.11676666666667</c:v>
                </c:pt>
                <c:pt idx="1871">
                  <c:v>3.1184333333333401</c:v>
                </c:pt>
                <c:pt idx="1872">
                  <c:v>3.1200999999999999</c:v>
                </c:pt>
                <c:pt idx="1873">
                  <c:v>3.1217666666666699</c:v>
                </c:pt>
                <c:pt idx="1874">
                  <c:v>3.1234333333333399</c:v>
                </c:pt>
                <c:pt idx="1875">
                  <c:v>3.1251000000000002</c:v>
                </c:pt>
                <c:pt idx="1876">
                  <c:v>3.1267666666666698</c:v>
                </c:pt>
                <c:pt idx="1877">
                  <c:v>3.1284333333333398</c:v>
                </c:pt>
                <c:pt idx="1878">
                  <c:v>3.1301000000000001</c:v>
                </c:pt>
                <c:pt idx="1879">
                  <c:v>3.1317666666666701</c:v>
                </c:pt>
                <c:pt idx="1880">
                  <c:v>3.1334333333333402</c:v>
                </c:pt>
                <c:pt idx="1881">
                  <c:v>3.1351</c:v>
                </c:pt>
                <c:pt idx="1882">
                  <c:v>3.13676666666667</c:v>
                </c:pt>
                <c:pt idx="1883">
                  <c:v>3.1384333333333401</c:v>
                </c:pt>
                <c:pt idx="1884">
                  <c:v>3.1400999999999999</c:v>
                </c:pt>
                <c:pt idx="1885">
                  <c:v>3.1417666666666699</c:v>
                </c:pt>
                <c:pt idx="1886">
                  <c:v>3.14343333333334</c:v>
                </c:pt>
                <c:pt idx="1887">
                  <c:v>3.1450999999999998</c:v>
                </c:pt>
                <c:pt idx="1888">
                  <c:v>3.1467666666666698</c:v>
                </c:pt>
                <c:pt idx="1889">
                  <c:v>3.1484333333333399</c:v>
                </c:pt>
                <c:pt idx="1890">
                  <c:v>3.1501000000000001</c:v>
                </c:pt>
                <c:pt idx="1891">
                  <c:v>3.1517666666666702</c:v>
                </c:pt>
                <c:pt idx="1892">
                  <c:v>3.1534333333333402</c:v>
                </c:pt>
                <c:pt idx="1893">
                  <c:v>3.1551</c:v>
                </c:pt>
                <c:pt idx="1894">
                  <c:v>3.1567666666666701</c:v>
                </c:pt>
                <c:pt idx="1895">
                  <c:v>3.1584333333333401</c:v>
                </c:pt>
                <c:pt idx="1896">
                  <c:v>3.1600999999999999</c:v>
                </c:pt>
                <c:pt idx="1897">
                  <c:v>3.1617666666666699</c:v>
                </c:pt>
                <c:pt idx="1898">
                  <c:v>3.16343333333334</c:v>
                </c:pt>
                <c:pt idx="1899">
                  <c:v>3.1650999999999998</c:v>
                </c:pt>
                <c:pt idx="1900">
                  <c:v>3.1667666666666698</c:v>
                </c:pt>
                <c:pt idx="1901">
                  <c:v>3.1684333333333399</c:v>
                </c:pt>
                <c:pt idx="1902">
                  <c:v>3.1701000000000001</c:v>
                </c:pt>
                <c:pt idx="1903">
                  <c:v>3.1717666666666702</c:v>
                </c:pt>
                <c:pt idx="1904">
                  <c:v>3.1734333333333402</c:v>
                </c:pt>
                <c:pt idx="1905">
                  <c:v>3.1751</c:v>
                </c:pt>
                <c:pt idx="1906">
                  <c:v>3.1767666666666701</c:v>
                </c:pt>
                <c:pt idx="1907">
                  <c:v>3.1784333333333401</c:v>
                </c:pt>
                <c:pt idx="1908">
                  <c:v>3.1800999999999999</c:v>
                </c:pt>
                <c:pt idx="1909">
                  <c:v>3.18176666666667</c:v>
                </c:pt>
                <c:pt idx="1910">
                  <c:v>3.18343333333334</c:v>
                </c:pt>
                <c:pt idx="1911">
                  <c:v>3.1850999999999998</c:v>
                </c:pt>
                <c:pt idx="1912">
                  <c:v>3.1867666666666699</c:v>
                </c:pt>
                <c:pt idx="1913">
                  <c:v>3.1884333333333399</c:v>
                </c:pt>
                <c:pt idx="1914">
                  <c:v>3.1901000000000002</c:v>
                </c:pt>
                <c:pt idx="1915">
                  <c:v>3.1917666666666702</c:v>
                </c:pt>
                <c:pt idx="1916">
                  <c:v>3.1934333333333398</c:v>
                </c:pt>
                <c:pt idx="1917">
                  <c:v>3.1951000000000001</c:v>
                </c:pt>
                <c:pt idx="1918">
                  <c:v>3.1967666666666701</c:v>
                </c:pt>
                <c:pt idx="1919">
                  <c:v>3.1984333333333401</c:v>
                </c:pt>
                <c:pt idx="1920">
                  <c:v>3.2000999999999999</c:v>
                </c:pt>
                <c:pt idx="1921">
                  <c:v>3.20176666666667</c:v>
                </c:pt>
                <c:pt idx="1922">
                  <c:v>3.20343333333334</c:v>
                </c:pt>
                <c:pt idx="1923">
                  <c:v>3.2050999999999998</c:v>
                </c:pt>
                <c:pt idx="1924">
                  <c:v>3.2067666666666699</c:v>
                </c:pt>
                <c:pt idx="1925">
                  <c:v>3.2084333333333399</c:v>
                </c:pt>
                <c:pt idx="1926">
                  <c:v>3.2101000000000002</c:v>
                </c:pt>
                <c:pt idx="1927">
                  <c:v>3.2117666666666702</c:v>
                </c:pt>
                <c:pt idx="1928">
                  <c:v>3.2134333333333398</c:v>
                </c:pt>
                <c:pt idx="1929">
                  <c:v>3.2151000000000001</c:v>
                </c:pt>
                <c:pt idx="1930">
                  <c:v>3.2167666666666701</c:v>
                </c:pt>
                <c:pt idx="1931">
                  <c:v>3.2184333333333401</c:v>
                </c:pt>
                <c:pt idx="1932">
                  <c:v>3.2201</c:v>
                </c:pt>
                <c:pt idx="1933">
                  <c:v>3.22176666666667</c:v>
                </c:pt>
                <c:pt idx="1934">
                  <c:v>3.22343333333334</c:v>
                </c:pt>
                <c:pt idx="1935">
                  <c:v>3.2250999999999999</c:v>
                </c:pt>
                <c:pt idx="1936">
                  <c:v>3.2267666666666699</c:v>
                </c:pt>
                <c:pt idx="1937">
                  <c:v>3.2284333333333399</c:v>
                </c:pt>
                <c:pt idx="1938">
                  <c:v>3.2301000000000002</c:v>
                </c:pt>
                <c:pt idx="1939">
                  <c:v>3.2317666666666698</c:v>
                </c:pt>
                <c:pt idx="1940">
                  <c:v>3.2334333333333398</c:v>
                </c:pt>
                <c:pt idx="1941">
                  <c:v>3.2351000000000001</c:v>
                </c:pt>
                <c:pt idx="1942">
                  <c:v>3.2367666666666701</c:v>
                </c:pt>
                <c:pt idx="1943">
                  <c:v>3.2384333333333402</c:v>
                </c:pt>
                <c:pt idx="1944">
                  <c:v>3.2401</c:v>
                </c:pt>
                <c:pt idx="1945">
                  <c:v>3.24176666666667</c:v>
                </c:pt>
                <c:pt idx="1946">
                  <c:v>3.2434333333333401</c:v>
                </c:pt>
                <c:pt idx="1947">
                  <c:v>3.2450999999999999</c:v>
                </c:pt>
                <c:pt idx="1948">
                  <c:v>3.2467666666666699</c:v>
                </c:pt>
                <c:pt idx="1949">
                  <c:v>3.2484333333333399</c:v>
                </c:pt>
                <c:pt idx="1950">
                  <c:v>3.2501000000000002</c:v>
                </c:pt>
                <c:pt idx="1951">
                  <c:v>3.2517666666666698</c:v>
                </c:pt>
                <c:pt idx="1952">
                  <c:v>3.2534333333333398</c:v>
                </c:pt>
                <c:pt idx="1953">
                  <c:v>3.2551000000000001</c:v>
                </c:pt>
                <c:pt idx="1954">
                  <c:v>3.2567666666666701</c:v>
                </c:pt>
                <c:pt idx="1955">
                  <c:v>3.2584333333333402</c:v>
                </c:pt>
                <c:pt idx="1956">
                  <c:v>3.2601</c:v>
                </c:pt>
                <c:pt idx="1957">
                  <c:v>3.26176666666667</c:v>
                </c:pt>
                <c:pt idx="1958">
                  <c:v>3.2634333333333401</c:v>
                </c:pt>
                <c:pt idx="1959">
                  <c:v>3.2650999999999999</c:v>
                </c:pt>
                <c:pt idx="1960">
                  <c:v>3.2667666666666699</c:v>
                </c:pt>
                <c:pt idx="1961">
                  <c:v>3.26843333333334</c:v>
                </c:pt>
                <c:pt idx="1962">
                  <c:v>3.2700999999999998</c:v>
                </c:pt>
                <c:pt idx="1963">
                  <c:v>3.2717666666666698</c:v>
                </c:pt>
                <c:pt idx="1964">
                  <c:v>3.2734333333333399</c:v>
                </c:pt>
                <c:pt idx="1965">
                  <c:v>3.2751000000000001</c:v>
                </c:pt>
                <c:pt idx="1966">
                  <c:v>3.2767666666666702</c:v>
                </c:pt>
                <c:pt idx="1967">
                  <c:v>3.2784333333333402</c:v>
                </c:pt>
                <c:pt idx="1968">
                  <c:v>3.2801</c:v>
                </c:pt>
                <c:pt idx="1969">
                  <c:v>3.2817666666666701</c:v>
                </c:pt>
                <c:pt idx="1970">
                  <c:v>3.2834333333333401</c:v>
                </c:pt>
                <c:pt idx="1971">
                  <c:v>3.2850999999999999</c:v>
                </c:pt>
                <c:pt idx="1972">
                  <c:v>3.2867666666666699</c:v>
                </c:pt>
                <c:pt idx="1973">
                  <c:v>3.28843333333334</c:v>
                </c:pt>
                <c:pt idx="1974">
                  <c:v>3.2900999999999998</c:v>
                </c:pt>
                <c:pt idx="1975">
                  <c:v>3.2917666666666698</c:v>
                </c:pt>
                <c:pt idx="1976">
                  <c:v>3.2934333333333399</c:v>
                </c:pt>
                <c:pt idx="1977">
                  <c:v>3.2951000000000001</c:v>
                </c:pt>
                <c:pt idx="1978">
                  <c:v>3.2967666666666702</c:v>
                </c:pt>
                <c:pt idx="1979">
                  <c:v>3.2984333333333402</c:v>
                </c:pt>
                <c:pt idx="1980">
                  <c:v>3.3001</c:v>
                </c:pt>
                <c:pt idx="1981">
                  <c:v>3.3017666666666701</c:v>
                </c:pt>
                <c:pt idx="1982">
                  <c:v>3.3034333333333401</c:v>
                </c:pt>
                <c:pt idx="1983">
                  <c:v>3.3050999999999999</c:v>
                </c:pt>
                <c:pt idx="1984">
                  <c:v>3.30676666666667</c:v>
                </c:pt>
                <c:pt idx="1985">
                  <c:v>3.30843333333334</c:v>
                </c:pt>
                <c:pt idx="1986">
                  <c:v>3.3100999999999998</c:v>
                </c:pt>
                <c:pt idx="1987">
                  <c:v>3.3117666666666699</c:v>
                </c:pt>
                <c:pt idx="1988">
                  <c:v>3.3134333333333399</c:v>
                </c:pt>
                <c:pt idx="1989">
                  <c:v>3.3151000000000002</c:v>
                </c:pt>
                <c:pt idx="1990">
                  <c:v>3.3167666666666702</c:v>
                </c:pt>
                <c:pt idx="1991">
                  <c:v>3.3184333333333398</c:v>
                </c:pt>
                <c:pt idx="1992">
                  <c:v>3.3201000000000001</c:v>
                </c:pt>
                <c:pt idx="1993">
                  <c:v>3.3217666666666701</c:v>
                </c:pt>
                <c:pt idx="1994">
                  <c:v>3.3234333333333401</c:v>
                </c:pt>
                <c:pt idx="1995">
                  <c:v>3.3250999999999999</c:v>
                </c:pt>
                <c:pt idx="1996">
                  <c:v>3.32676666666667</c:v>
                </c:pt>
                <c:pt idx="1997">
                  <c:v>3.32843333333334</c:v>
                </c:pt>
                <c:pt idx="1998">
                  <c:v>3.3300999999999998</c:v>
                </c:pt>
                <c:pt idx="1999">
                  <c:v>3.3317666666666699</c:v>
                </c:pt>
                <c:pt idx="2000">
                  <c:v>3.3334333333333399</c:v>
                </c:pt>
                <c:pt idx="2001">
                  <c:v>3.3351000000000002</c:v>
                </c:pt>
                <c:pt idx="2002">
                  <c:v>3.3367666666666702</c:v>
                </c:pt>
                <c:pt idx="2003">
                  <c:v>3.3384333333333398</c:v>
                </c:pt>
                <c:pt idx="2004">
                  <c:v>3.3401000000000001</c:v>
                </c:pt>
                <c:pt idx="2005">
                  <c:v>3.3417666666666701</c:v>
                </c:pt>
                <c:pt idx="2006">
                  <c:v>3.3434333333333401</c:v>
                </c:pt>
                <c:pt idx="2007">
                  <c:v>3.3451</c:v>
                </c:pt>
                <c:pt idx="2008">
                  <c:v>3.34676666666667</c:v>
                </c:pt>
                <c:pt idx="2009">
                  <c:v>3.34843333333334</c:v>
                </c:pt>
                <c:pt idx="2010">
                  <c:v>3.3500999999999999</c:v>
                </c:pt>
                <c:pt idx="2011">
                  <c:v>3.3517666666666699</c:v>
                </c:pt>
                <c:pt idx="2012">
                  <c:v>3.3534333333333399</c:v>
                </c:pt>
                <c:pt idx="2013">
                  <c:v>3.3551000000000002</c:v>
                </c:pt>
                <c:pt idx="2014">
                  <c:v>3.3567666666666698</c:v>
                </c:pt>
                <c:pt idx="2015">
                  <c:v>3.3584333333333398</c:v>
                </c:pt>
                <c:pt idx="2016">
                  <c:v>3.3601000000000001</c:v>
                </c:pt>
                <c:pt idx="2017">
                  <c:v>3.3617666666666701</c:v>
                </c:pt>
                <c:pt idx="2018">
                  <c:v>3.3634333333333402</c:v>
                </c:pt>
                <c:pt idx="2019">
                  <c:v>3.3651</c:v>
                </c:pt>
                <c:pt idx="2020">
                  <c:v>3.36676666666667</c:v>
                </c:pt>
                <c:pt idx="2021">
                  <c:v>3.3684333333333401</c:v>
                </c:pt>
                <c:pt idx="2022">
                  <c:v>3.3700999999999999</c:v>
                </c:pt>
                <c:pt idx="2023">
                  <c:v>3.3717666666666699</c:v>
                </c:pt>
                <c:pt idx="2024">
                  <c:v>3.3734333333333399</c:v>
                </c:pt>
                <c:pt idx="2025">
                  <c:v>3.3751000000000002</c:v>
                </c:pt>
                <c:pt idx="2026">
                  <c:v>3.3767666666666698</c:v>
                </c:pt>
                <c:pt idx="2027">
                  <c:v>3.3784333333333398</c:v>
                </c:pt>
                <c:pt idx="2028">
                  <c:v>3.3801000000000001</c:v>
                </c:pt>
                <c:pt idx="2029">
                  <c:v>3.3817666666666701</c:v>
                </c:pt>
                <c:pt idx="2030">
                  <c:v>3.3834333333333402</c:v>
                </c:pt>
                <c:pt idx="2031">
                  <c:v>3.3851</c:v>
                </c:pt>
                <c:pt idx="2032">
                  <c:v>3.38676666666667</c:v>
                </c:pt>
                <c:pt idx="2033">
                  <c:v>3.3884333333333401</c:v>
                </c:pt>
                <c:pt idx="2034">
                  <c:v>3.3900999999999999</c:v>
                </c:pt>
                <c:pt idx="2035">
                  <c:v>3.3917666666666699</c:v>
                </c:pt>
                <c:pt idx="2036">
                  <c:v>3.39343333333334</c:v>
                </c:pt>
                <c:pt idx="2037">
                  <c:v>3.3950999999999998</c:v>
                </c:pt>
                <c:pt idx="2038">
                  <c:v>3.3967666666666698</c:v>
                </c:pt>
                <c:pt idx="2039">
                  <c:v>3.3984333333333399</c:v>
                </c:pt>
                <c:pt idx="2040">
                  <c:v>3.4001000000000001</c:v>
                </c:pt>
                <c:pt idx="2041">
                  <c:v>3.4017666666666702</c:v>
                </c:pt>
                <c:pt idx="2042">
                  <c:v>3.4034333333333402</c:v>
                </c:pt>
                <c:pt idx="2043">
                  <c:v>3.4051</c:v>
                </c:pt>
                <c:pt idx="2044">
                  <c:v>3.4067666666666701</c:v>
                </c:pt>
                <c:pt idx="2045">
                  <c:v>3.4084333333333401</c:v>
                </c:pt>
                <c:pt idx="2046">
                  <c:v>3.4100999999999999</c:v>
                </c:pt>
                <c:pt idx="2047">
                  <c:v>3.4117666666666699</c:v>
                </c:pt>
                <c:pt idx="2048">
                  <c:v>3.41343333333334</c:v>
                </c:pt>
                <c:pt idx="2049">
                  <c:v>3.4150999999999998</c:v>
                </c:pt>
                <c:pt idx="2050">
                  <c:v>3.4167666666666698</c:v>
                </c:pt>
                <c:pt idx="2051">
                  <c:v>3.4184333333333399</c:v>
                </c:pt>
                <c:pt idx="2052">
                  <c:v>3.4201000000000001</c:v>
                </c:pt>
                <c:pt idx="2053">
                  <c:v>3.4217666666666702</c:v>
                </c:pt>
                <c:pt idx="2054">
                  <c:v>3.4234333333333402</c:v>
                </c:pt>
                <c:pt idx="2055">
                  <c:v>3.4251</c:v>
                </c:pt>
                <c:pt idx="2056">
                  <c:v>3.4267666666666701</c:v>
                </c:pt>
                <c:pt idx="2057">
                  <c:v>3.4284333333333401</c:v>
                </c:pt>
                <c:pt idx="2058">
                  <c:v>3.4300999999999999</c:v>
                </c:pt>
                <c:pt idx="2059">
                  <c:v>3.43176666666667</c:v>
                </c:pt>
                <c:pt idx="2060">
                  <c:v>3.43343333333334</c:v>
                </c:pt>
                <c:pt idx="2061">
                  <c:v>3.4350999999999998</c:v>
                </c:pt>
                <c:pt idx="2062">
                  <c:v>3.4367666666666699</c:v>
                </c:pt>
                <c:pt idx="2063">
                  <c:v>3.4384333333333399</c:v>
                </c:pt>
                <c:pt idx="2064">
                  <c:v>3.4401000000000002</c:v>
                </c:pt>
                <c:pt idx="2065">
                  <c:v>3.4417666666666702</c:v>
                </c:pt>
                <c:pt idx="2066">
                  <c:v>3.4434333333333398</c:v>
                </c:pt>
                <c:pt idx="2067">
                  <c:v>3.4451000000000001</c:v>
                </c:pt>
                <c:pt idx="2068">
                  <c:v>3.4467666666666701</c:v>
                </c:pt>
                <c:pt idx="2069">
                  <c:v>3.4484333333333401</c:v>
                </c:pt>
                <c:pt idx="2070">
                  <c:v>3.4500999999999999</c:v>
                </c:pt>
                <c:pt idx="2071">
                  <c:v>3.45176666666667</c:v>
                </c:pt>
                <c:pt idx="2072">
                  <c:v>3.45343333333334</c:v>
                </c:pt>
                <c:pt idx="2073">
                  <c:v>3.4550999999999998</c:v>
                </c:pt>
                <c:pt idx="2074">
                  <c:v>3.4567666666666699</c:v>
                </c:pt>
                <c:pt idx="2075">
                  <c:v>3.4584333333333399</c:v>
                </c:pt>
                <c:pt idx="2076">
                  <c:v>3.4601000000000002</c:v>
                </c:pt>
                <c:pt idx="2077">
                  <c:v>3.4617666666666702</c:v>
                </c:pt>
                <c:pt idx="2078">
                  <c:v>3.4634333333333398</c:v>
                </c:pt>
                <c:pt idx="2079">
                  <c:v>3.4651000000000001</c:v>
                </c:pt>
                <c:pt idx="2080">
                  <c:v>3.4667666666666701</c:v>
                </c:pt>
                <c:pt idx="2081">
                  <c:v>3.4684333333333401</c:v>
                </c:pt>
                <c:pt idx="2082">
                  <c:v>3.4701</c:v>
                </c:pt>
                <c:pt idx="2083">
                  <c:v>3.47176666666667</c:v>
                </c:pt>
                <c:pt idx="2084">
                  <c:v>3.47343333333334</c:v>
                </c:pt>
                <c:pt idx="2085">
                  <c:v>3.4750999999999999</c:v>
                </c:pt>
                <c:pt idx="2086">
                  <c:v>3.4767666666666699</c:v>
                </c:pt>
                <c:pt idx="2087">
                  <c:v>3.4784333333333399</c:v>
                </c:pt>
                <c:pt idx="2088">
                  <c:v>3.4801000000000002</c:v>
                </c:pt>
                <c:pt idx="2089">
                  <c:v>3.4817666666666698</c:v>
                </c:pt>
                <c:pt idx="2090">
                  <c:v>3.4834333333333398</c:v>
                </c:pt>
                <c:pt idx="2091">
                  <c:v>3.4851000000000001</c:v>
                </c:pt>
                <c:pt idx="2092">
                  <c:v>3.4867666666666701</c:v>
                </c:pt>
                <c:pt idx="2093">
                  <c:v>3.4884333333333402</c:v>
                </c:pt>
                <c:pt idx="2094">
                  <c:v>3.4901</c:v>
                </c:pt>
                <c:pt idx="2095">
                  <c:v>3.49176666666667</c:v>
                </c:pt>
                <c:pt idx="2096">
                  <c:v>3.4934333333333401</c:v>
                </c:pt>
                <c:pt idx="2097">
                  <c:v>3.4950999999999999</c:v>
                </c:pt>
                <c:pt idx="2098">
                  <c:v>3.4967666666666699</c:v>
                </c:pt>
                <c:pt idx="2099">
                  <c:v>3.4984333333333399</c:v>
                </c:pt>
                <c:pt idx="2100">
                  <c:v>3.5001000000000002</c:v>
                </c:pt>
                <c:pt idx="2101">
                  <c:v>3.5017666666666698</c:v>
                </c:pt>
                <c:pt idx="2102">
                  <c:v>3.5034333333333398</c:v>
                </c:pt>
                <c:pt idx="2103">
                  <c:v>3.5051000000000001</c:v>
                </c:pt>
                <c:pt idx="2104">
                  <c:v>3.5067666666666701</c:v>
                </c:pt>
                <c:pt idx="2105">
                  <c:v>3.5084333333333402</c:v>
                </c:pt>
                <c:pt idx="2106">
                  <c:v>3.5101</c:v>
                </c:pt>
                <c:pt idx="2107">
                  <c:v>3.51176666666667</c:v>
                </c:pt>
                <c:pt idx="2108">
                  <c:v>3.5134333333333401</c:v>
                </c:pt>
                <c:pt idx="2109">
                  <c:v>3.5150999999999999</c:v>
                </c:pt>
                <c:pt idx="2110">
                  <c:v>3.5167666666666699</c:v>
                </c:pt>
                <c:pt idx="2111">
                  <c:v>3.51843333333334</c:v>
                </c:pt>
                <c:pt idx="2112">
                  <c:v>3.5200999999999998</c:v>
                </c:pt>
                <c:pt idx="2113">
                  <c:v>3.5217666666666698</c:v>
                </c:pt>
                <c:pt idx="2114">
                  <c:v>3.5234333333333399</c:v>
                </c:pt>
                <c:pt idx="2115">
                  <c:v>3.5251000000000001</c:v>
                </c:pt>
                <c:pt idx="2116">
                  <c:v>3.5267666666666702</c:v>
                </c:pt>
                <c:pt idx="2117">
                  <c:v>3.5284333333333402</c:v>
                </c:pt>
                <c:pt idx="2118">
                  <c:v>3.5301</c:v>
                </c:pt>
                <c:pt idx="2119">
                  <c:v>3.5317666666666701</c:v>
                </c:pt>
                <c:pt idx="2120">
                  <c:v>3.5334333333333401</c:v>
                </c:pt>
                <c:pt idx="2121">
                  <c:v>3.5350999999999999</c:v>
                </c:pt>
                <c:pt idx="2122">
                  <c:v>3.5367666666666699</c:v>
                </c:pt>
                <c:pt idx="2123">
                  <c:v>3.53843333333334</c:v>
                </c:pt>
                <c:pt idx="2124">
                  <c:v>3.5400999999999998</c:v>
                </c:pt>
                <c:pt idx="2125">
                  <c:v>3.5417666666666698</c:v>
                </c:pt>
                <c:pt idx="2126">
                  <c:v>3.5434333333333399</c:v>
                </c:pt>
                <c:pt idx="2127">
                  <c:v>3.5451000000000001</c:v>
                </c:pt>
                <c:pt idx="2128">
                  <c:v>3.5467666666666702</c:v>
                </c:pt>
                <c:pt idx="2129">
                  <c:v>3.5484333333333402</c:v>
                </c:pt>
                <c:pt idx="2130">
                  <c:v>3.5501</c:v>
                </c:pt>
                <c:pt idx="2131">
                  <c:v>3.5517666666666701</c:v>
                </c:pt>
                <c:pt idx="2132">
                  <c:v>3.5534333333333401</c:v>
                </c:pt>
                <c:pt idx="2133">
                  <c:v>3.5550999999999999</c:v>
                </c:pt>
                <c:pt idx="2134">
                  <c:v>3.55676666666667</c:v>
                </c:pt>
                <c:pt idx="2135">
                  <c:v>3.55843333333334</c:v>
                </c:pt>
                <c:pt idx="2136">
                  <c:v>3.5600999999999998</c:v>
                </c:pt>
                <c:pt idx="2137">
                  <c:v>3.5617666666666699</c:v>
                </c:pt>
                <c:pt idx="2138">
                  <c:v>3.5634333333333399</c:v>
                </c:pt>
                <c:pt idx="2139">
                  <c:v>3.5651000000000002</c:v>
                </c:pt>
                <c:pt idx="2140">
                  <c:v>3.5667666666666702</c:v>
                </c:pt>
                <c:pt idx="2141">
                  <c:v>3.5684333333333398</c:v>
                </c:pt>
                <c:pt idx="2142">
                  <c:v>3.5701000000000001</c:v>
                </c:pt>
                <c:pt idx="2143">
                  <c:v>3.5717666666666701</c:v>
                </c:pt>
                <c:pt idx="2144">
                  <c:v>3.5734333333333401</c:v>
                </c:pt>
                <c:pt idx="2145">
                  <c:v>3.5750999999999999</c:v>
                </c:pt>
                <c:pt idx="2146">
                  <c:v>3.57676666666667</c:v>
                </c:pt>
                <c:pt idx="2147">
                  <c:v>3.57843333333334</c:v>
                </c:pt>
                <c:pt idx="2148">
                  <c:v>3.5800999999999998</c:v>
                </c:pt>
                <c:pt idx="2149">
                  <c:v>3.5817666666666699</c:v>
                </c:pt>
                <c:pt idx="2150">
                  <c:v>3.5834333333333399</c:v>
                </c:pt>
                <c:pt idx="2151">
                  <c:v>3.5851000000000002</c:v>
                </c:pt>
                <c:pt idx="2152">
                  <c:v>3.5867666666666702</c:v>
                </c:pt>
                <c:pt idx="2153">
                  <c:v>3.5884333333333398</c:v>
                </c:pt>
                <c:pt idx="2154">
                  <c:v>3.5901000000000001</c:v>
                </c:pt>
                <c:pt idx="2155">
                  <c:v>3.5917666666666701</c:v>
                </c:pt>
                <c:pt idx="2156">
                  <c:v>3.5934333333333401</c:v>
                </c:pt>
                <c:pt idx="2157">
                  <c:v>3.5951</c:v>
                </c:pt>
                <c:pt idx="2158">
                  <c:v>3.59676666666667</c:v>
                </c:pt>
                <c:pt idx="2159">
                  <c:v>3.59843333333334</c:v>
                </c:pt>
                <c:pt idx="2160">
                  <c:v>3.6000999999999999</c:v>
                </c:pt>
                <c:pt idx="2161">
                  <c:v>3.6017666666666699</c:v>
                </c:pt>
                <c:pt idx="2162">
                  <c:v>3.6034333333333399</c:v>
                </c:pt>
                <c:pt idx="2163">
                  <c:v>3.6051000000000002</c:v>
                </c:pt>
                <c:pt idx="2164">
                  <c:v>3.6067666666666698</c:v>
                </c:pt>
                <c:pt idx="2165">
                  <c:v>3.6084333333333398</c:v>
                </c:pt>
                <c:pt idx="2166">
                  <c:v>3.6101000000000001</c:v>
                </c:pt>
                <c:pt idx="2167">
                  <c:v>3.6117666666666701</c:v>
                </c:pt>
                <c:pt idx="2168">
                  <c:v>3.6134333333333402</c:v>
                </c:pt>
                <c:pt idx="2169">
                  <c:v>3.6151</c:v>
                </c:pt>
                <c:pt idx="2170">
                  <c:v>3.61676666666667</c:v>
                </c:pt>
                <c:pt idx="2171">
                  <c:v>3.6184333333333401</c:v>
                </c:pt>
                <c:pt idx="2172">
                  <c:v>3.6200999999999999</c:v>
                </c:pt>
                <c:pt idx="2173">
                  <c:v>3.6217666666666699</c:v>
                </c:pt>
                <c:pt idx="2174">
                  <c:v>3.6234333333333399</c:v>
                </c:pt>
                <c:pt idx="2175">
                  <c:v>3.6251000000000002</c:v>
                </c:pt>
                <c:pt idx="2176">
                  <c:v>3.6267666666666698</c:v>
                </c:pt>
                <c:pt idx="2177">
                  <c:v>3.6284333333333398</c:v>
                </c:pt>
                <c:pt idx="2178">
                  <c:v>3.6301000000000001</c:v>
                </c:pt>
                <c:pt idx="2179">
                  <c:v>3.6317666666666701</c:v>
                </c:pt>
                <c:pt idx="2180">
                  <c:v>3.6334333333333402</c:v>
                </c:pt>
                <c:pt idx="2181">
                  <c:v>3.6351</c:v>
                </c:pt>
                <c:pt idx="2182">
                  <c:v>3.63676666666667</c:v>
                </c:pt>
                <c:pt idx="2183">
                  <c:v>3.6384333333333401</c:v>
                </c:pt>
                <c:pt idx="2184">
                  <c:v>3.6400999999999999</c:v>
                </c:pt>
                <c:pt idx="2185">
                  <c:v>3.6417666666666699</c:v>
                </c:pt>
                <c:pt idx="2186">
                  <c:v>3.64343333333334</c:v>
                </c:pt>
                <c:pt idx="2187">
                  <c:v>3.6450999999999998</c:v>
                </c:pt>
                <c:pt idx="2188">
                  <c:v>3.6467666666666698</c:v>
                </c:pt>
                <c:pt idx="2189">
                  <c:v>3.6484333333333399</c:v>
                </c:pt>
                <c:pt idx="2190">
                  <c:v>3.6501000000000001</c:v>
                </c:pt>
                <c:pt idx="2191">
                  <c:v>3.6517666666666702</c:v>
                </c:pt>
                <c:pt idx="2192">
                  <c:v>3.6534333333333402</c:v>
                </c:pt>
                <c:pt idx="2193">
                  <c:v>3.6551</c:v>
                </c:pt>
                <c:pt idx="2194">
                  <c:v>3.6567666666666701</c:v>
                </c:pt>
                <c:pt idx="2195">
                  <c:v>3.6584333333333401</c:v>
                </c:pt>
                <c:pt idx="2196">
                  <c:v>3.6600999999999999</c:v>
                </c:pt>
                <c:pt idx="2197">
                  <c:v>3.6617666666666699</c:v>
                </c:pt>
                <c:pt idx="2198">
                  <c:v>3.66343333333334</c:v>
                </c:pt>
                <c:pt idx="2199">
                  <c:v>3.6650999999999998</c:v>
                </c:pt>
                <c:pt idx="2200">
                  <c:v>3.6667666666666698</c:v>
                </c:pt>
                <c:pt idx="2201">
                  <c:v>3.6684333333333399</c:v>
                </c:pt>
                <c:pt idx="2202">
                  <c:v>3.6701000000000001</c:v>
                </c:pt>
                <c:pt idx="2203">
                  <c:v>3.6717666666666702</c:v>
                </c:pt>
                <c:pt idx="2204">
                  <c:v>3.6734333333333402</c:v>
                </c:pt>
                <c:pt idx="2205">
                  <c:v>3.6751</c:v>
                </c:pt>
                <c:pt idx="2206">
                  <c:v>3.6767666666666701</c:v>
                </c:pt>
                <c:pt idx="2207">
                  <c:v>3.6784333333333401</c:v>
                </c:pt>
                <c:pt idx="2208">
                  <c:v>3.6800999999999999</c:v>
                </c:pt>
                <c:pt idx="2209">
                  <c:v>3.68176666666667</c:v>
                </c:pt>
                <c:pt idx="2210">
                  <c:v>3.68343333333334</c:v>
                </c:pt>
                <c:pt idx="2211">
                  <c:v>3.6850999999999998</c:v>
                </c:pt>
                <c:pt idx="2212">
                  <c:v>3.6867666666666699</c:v>
                </c:pt>
                <c:pt idx="2213">
                  <c:v>3.6884333333333399</c:v>
                </c:pt>
                <c:pt idx="2214">
                  <c:v>3.6901000000000002</c:v>
                </c:pt>
                <c:pt idx="2215">
                  <c:v>3.6917666666666702</c:v>
                </c:pt>
                <c:pt idx="2216">
                  <c:v>3.6934333333333398</c:v>
                </c:pt>
                <c:pt idx="2217">
                  <c:v>3.6951000000000001</c:v>
                </c:pt>
                <c:pt idx="2218">
                  <c:v>3.6967666666666701</c:v>
                </c:pt>
                <c:pt idx="2219">
                  <c:v>3.6984333333333401</c:v>
                </c:pt>
                <c:pt idx="2220">
                  <c:v>3.7000999999999999</c:v>
                </c:pt>
                <c:pt idx="2221">
                  <c:v>3.70176666666667</c:v>
                </c:pt>
                <c:pt idx="2222">
                  <c:v>3.70343333333334</c:v>
                </c:pt>
                <c:pt idx="2223">
                  <c:v>3.7050999999999998</c:v>
                </c:pt>
                <c:pt idx="2224">
                  <c:v>3.7067666666666699</c:v>
                </c:pt>
                <c:pt idx="2225">
                  <c:v>3.7084333333333399</c:v>
                </c:pt>
                <c:pt idx="2226">
                  <c:v>3.7101000000000002</c:v>
                </c:pt>
                <c:pt idx="2227">
                  <c:v>3.7117666666666702</c:v>
                </c:pt>
                <c:pt idx="2228">
                  <c:v>3.7134333333333398</c:v>
                </c:pt>
                <c:pt idx="2229">
                  <c:v>3.7151000000000001</c:v>
                </c:pt>
                <c:pt idx="2230">
                  <c:v>3.7167666666666701</c:v>
                </c:pt>
                <c:pt idx="2231">
                  <c:v>3.7184333333333401</c:v>
                </c:pt>
                <c:pt idx="2232">
                  <c:v>3.7201</c:v>
                </c:pt>
                <c:pt idx="2233">
                  <c:v>3.72176666666667</c:v>
                </c:pt>
                <c:pt idx="2234">
                  <c:v>3.72343333333334</c:v>
                </c:pt>
                <c:pt idx="2235">
                  <c:v>3.7250999999999999</c:v>
                </c:pt>
                <c:pt idx="2236">
                  <c:v>3.7267666666666699</c:v>
                </c:pt>
                <c:pt idx="2237">
                  <c:v>3.7284333333333399</c:v>
                </c:pt>
                <c:pt idx="2238">
                  <c:v>3.7301000000000002</c:v>
                </c:pt>
                <c:pt idx="2239">
                  <c:v>3.7317666666666698</c:v>
                </c:pt>
                <c:pt idx="2240">
                  <c:v>3.7334333333333398</c:v>
                </c:pt>
                <c:pt idx="2241">
                  <c:v>3.7351000000000001</c:v>
                </c:pt>
                <c:pt idx="2242">
                  <c:v>3.7367666666666701</c:v>
                </c:pt>
                <c:pt idx="2243">
                  <c:v>3.7384333333333402</c:v>
                </c:pt>
                <c:pt idx="2244">
                  <c:v>3.7401</c:v>
                </c:pt>
                <c:pt idx="2245">
                  <c:v>3.74176666666667</c:v>
                </c:pt>
                <c:pt idx="2246">
                  <c:v>3.7434333333333401</c:v>
                </c:pt>
                <c:pt idx="2247">
                  <c:v>3.7450999999999999</c:v>
                </c:pt>
                <c:pt idx="2248">
                  <c:v>3.7467666666666699</c:v>
                </c:pt>
                <c:pt idx="2249">
                  <c:v>3.7484333333333399</c:v>
                </c:pt>
                <c:pt idx="2250">
                  <c:v>3.7501000000000002</c:v>
                </c:pt>
                <c:pt idx="2251">
                  <c:v>3.7517666666666698</c:v>
                </c:pt>
                <c:pt idx="2252">
                  <c:v>3.7534333333333398</c:v>
                </c:pt>
                <c:pt idx="2253">
                  <c:v>3.7551000000000001</c:v>
                </c:pt>
                <c:pt idx="2254">
                  <c:v>3.7567666666666701</c:v>
                </c:pt>
                <c:pt idx="2255">
                  <c:v>3.7584333333333402</c:v>
                </c:pt>
                <c:pt idx="2256">
                  <c:v>3.7601</c:v>
                </c:pt>
                <c:pt idx="2257">
                  <c:v>3.76176666666667</c:v>
                </c:pt>
                <c:pt idx="2258">
                  <c:v>3.7634333333333401</c:v>
                </c:pt>
                <c:pt idx="2259">
                  <c:v>3.7650999999999999</c:v>
                </c:pt>
                <c:pt idx="2260">
                  <c:v>3.7667666666666699</c:v>
                </c:pt>
                <c:pt idx="2261">
                  <c:v>3.76843333333334</c:v>
                </c:pt>
                <c:pt idx="2262">
                  <c:v>3.7700999999999998</c:v>
                </c:pt>
                <c:pt idx="2263">
                  <c:v>3.7717666666666698</c:v>
                </c:pt>
                <c:pt idx="2264">
                  <c:v>3.7734333333333399</c:v>
                </c:pt>
                <c:pt idx="2265">
                  <c:v>3.7751000000000001</c:v>
                </c:pt>
                <c:pt idx="2266">
                  <c:v>3.7767666666666702</c:v>
                </c:pt>
                <c:pt idx="2267">
                  <c:v>3.7784333333333402</c:v>
                </c:pt>
                <c:pt idx="2268">
                  <c:v>3.7801</c:v>
                </c:pt>
                <c:pt idx="2269">
                  <c:v>3.7817666666666701</c:v>
                </c:pt>
                <c:pt idx="2270">
                  <c:v>3.7834333333333401</c:v>
                </c:pt>
                <c:pt idx="2271">
                  <c:v>3.7850999999999999</c:v>
                </c:pt>
                <c:pt idx="2272">
                  <c:v>3.7867666666666699</c:v>
                </c:pt>
                <c:pt idx="2273">
                  <c:v>3.78843333333334</c:v>
                </c:pt>
                <c:pt idx="2274">
                  <c:v>3.7900999999999998</c:v>
                </c:pt>
                <c:pt idx="2275">
                  <c:v>3.7917666666666698</c:v>
                </c:pt>
                <c:pt idx="2276">
                  <c:v>3.7934333333333399</c:v>
                </c:pt>
                <c:pt idx="2277">
                  <c:v>3.7951000000000001</c:v>
                </c:pt>
                <c:pt idx="2278">
                  <c:v>3.7967666666666702</c:v>
                </c:pt>
                <c:pt idx="2279">
                  <c:v>3.7984333333333402</c:v>
                </c:pt>
                <c:pt idx="2280">
                  <c:v>3.8001</c:v>
                </c:pt>
                <c:pt idx="2281">
                  <c:v>3.8017666666666701</c:v>
                </c:pt>
                <c:pt idx="2282">
                  <c:v>3.8034333333333401</c:v>
                </c:pt>
                <c:pt idx="2283">
                  <c:v>3.8050999999999999</c:v>
                </c:pt>
                <c:pt idx="2284">
                  <c:v>3.80676666666667</c:v>
                </c:pt>
                <c:pt idx="2285">
                  <c:v>3.80843333333334</c:v>
                </c:pt>
                <c:pt idx="2286">
                  <c:v>3.8100999999999998</c:v>
                </c:pt>
                <c:pt idx="2287">
                  <c:v>3.8117666666666699</c:v>
                </c:pt>
                <c:pt idx="2288">
                  <c:v>3.8134333333333399</c:v>
                </c:pt>
                <c:pt idx="2289">
                  <c:v>3.8151000000000002</c:v>
                </c:pt>
                <c:pt idx="2290">
                  <c:v>3.8167666666666702</c:v>
                </c:pt>
                <c:pt idx="2291">
                  <c:v>3.8184333333333398</c:v>
                </c:pt>
                <c:pt idx="2292">
                  <c:v>3.8201000000000001</c:v>
                </c:pt>
                <c:pt idx="2293">
                  <c:v>3.8217666666666701</c:v>
                </c:pt>
                <c:pt idx="2294">
                  <c:v>3.8234333333333401</c:v>
                </c:pt>
                <c:pt idx="2295">
                  <c:v>3.8250999999999999</c:v>
                </c:pt>
                <c:pt idx="2296">
                  <c:v>3.82676666666667</c:v>
                </c:pt>
                <c:pt idx="2297">
                  <c:v>3.82843333333334</c:v>
                </c:pt>
                <c:pt idx="2298">
                  <c:v>3.8300999999999998</c:v>
                </c:pt>
                <c:pt idx="2299">
                  <c:v>3.8317666666666699</c:v>
                </c:pt>
                <c:pt idx="2300">
                  <c:v>3.8334333333333399</c:v>
                </c:pt>
                <c:pt idx="2301">
                  <c:v>3.8351000000000002</c:v>
                </c:pt>
                <c:pt idx="2302">
                  <c:v>3.8367666666666702</c:v>
                </c:pt>
                <c:pt idx="2303">
                  <c:v>3.8384333333333398</c:v>
                </c:pt>
                <c:pt idx="2304">
                  <c:v>3.8401000000000001</c:v>
                </c:pt>
                <c:pt idx="2305">
                  <c:v>3.8417666666666701</c:v>
                </c:pt>
                <c:pt idx="2306">
                  <c:v>3.8434333333333401</c:v>
                </c:pt>
                <c:pt idx="2307">
                  <c:v>3.8451</c:v>
                </c:pt>
                <c:pt idx="2308">
                  <c:v>3.84676666666667</c:v>
                </c:pt>
                <c:pt idx="2309">
                  <c:v>3.84843333333334</c:v>
                </c:pt>
                <c:pt idx="2310">
                  <c:v>3.8500999999999999</c:v>
                </c:pt>
                <c:pt idx="2311">
                  <c:v>3.8517666666666699</c:v>
                </c:pt>
                <c:pt idx="2312">
                  <c:v>3.8534333333333399</c:v>
                </c:pt>
                <c:pt idx="2313">
                  <c:v>3.8551000000000002</c:v>
                </c:pt>
                <c:pt idx="2314">
                  <c:v>3.8567666666666698</c:v>
                </c:pt>
                <c:pt idx="2315">
                  <c:v>3.8584333333333398</c:v>
                </c:pt>
                <c:pt idx="2316">
                  <c:v>3.8601000000000001</c:v>
                </c:pt>
                <c:pt idx="2317">
                  <c:v>3.8617666666666701</c:v>
                </c:pt>
                <c:pt idx="2318">
                  <c:v>3.8634333333333402</c:v>
                </c:pt>
                <c:pt idx="2319">
                  <c:v>3.8651</c:v>
                </c:pt>
                <c:pt idx="2320">
                  <c:v>3.86676666666667</c:v>
                </c:pt>
                <c:pt idx="2321">
                  <c:v>3.8684333333333401</c:v>
                </c:pt>
                <c:pt idx="2322">
                  <c:v>3.8700999999999999</c:v>
                </c:pt>
                <c:pt idx="2323">
                  <c:v>3.8717666666666699</c:v>
                </c:pt>
                <c:pt idx="2324">
                  <c:v>3.8734333333333399</c:v>
                </c:pt>
                <c:pt idx="2325">
                  <c:v>3.8751000000000002</c:v>
                </c:pt>
                <c:pt idx="2326">
                  <c:v>3.8767666666666698</c:v>
                </c:pt>
                <c:pt idx="2327">
                  <c:v>3.8784333333333398</c:v>
                </c:pt>
                <c:pt idx="2328">
                  <c:v>3.8801000000000001</c:v>
                </c:pt>
                <c:pt idx="2329">
                  <c:v>3.8817666666666701</c:v>
                </c:pt>
                <c:pt idx="2330">
                  <c:v>3.8834333333333402</c:v>
                </c:pt>
                <c:pt idx="2331">
                  <c:v>3.8851</c:v>
                </c:pt>
                <c:pt idx="2332">
                  <c:v>3.88676666666667</c:v>
                </c:pt>
                <c:pt idx="2333">
                  <c:v>3.8884333333333401</c:v>
                </c:pt>
                <c:pt idx="2334">
                  <c:v>3.8900999999999999</c:v>
                </c:pt>
                <c:pt idx="2335">
                  <c:v>3.8917666666666699</c:v>
                </c:pt>
                <c:pt idx="2336">
                  <c:v>3.89343333333334</c:v>
                </c:pt>
                <c:pt idx="2337">
                  <c:v>3.8950999999999998</c:v>
                </c:pt>
                <c:pt idx="2338">
                  <c:v>3.8967666666666698</c:v>
                </c:pt>
                <c:pt idx="2339">
                  <c:v>3.8984333333333399</c:v>
                </c:pt>
                <c:pt idx="2340">
                  <c:v>3.9001000000000001</c:v>
                </c:pt>
                <c:pt idx="2341">
                  <c:v>3.9017666666666702</c:v>
                </c:pt>
                <c:pt idx="2342">
                  <c:v>3.9034333333333402</c:v>
                </c:pt>
                <c:pt idx="2343">
                  <c:v>3.9051</c:v>
                </c:pt>
                <c:pt idx="2344">
                  <c:v>3.9067666666666701</c:v>
                </c:pt>
                <c:pt idx="2345">
                  <c:v>3.9084333333333401</c:v>
                </c:pt>
                <c:pt idx="2346">
                  <c:v>3.9100999999999999</c:v>
                </c:pt>
                <c:pt idx="2347">
                  <c:v>3.9117666666666699</c:v>
                </c:pt>
                <c:pt idx="2348">
                  <c:v>3.91343333333334</c:v>
                </c:pt>
                <c:pt idx="2349">
                  <c:v>3.9150999999999998</c:v>
                </c:pt>
                <c:pt idx="2350">
                  <c:v>3.9167666666666698</c:v>
                </c:pt>
                <c:pt idx="2351">
                  <c:v>3.9184333333333399</c:v>
                </c:pt>
                <c:pt idx="2352">
                  <c:v>3.9201000000000001</c:v>
                </c:pt>
                <c:pt idx="2353">
                  <c:v>3.9217666666666702</c:v>
                </c:pt>
                <c:pt idx="2354">
                  <c:v>3.9234333333333402</c:v>
                </c:pt>
                <c:pt idx="2355">
                  <c:v>3.9251</c:v>
                </c:pt>
                <c:pt idx="2356">
                  <c:v>3.9267666666666701</c:v>
                </c:pt>
                <c:pt idx="2357">
                  <c:v>3.9284333333333401</c:v>
                </c:pt>
                <c:pt idx="2358">
                  <c:v>3.9300999999999999</c:v>
                </c:pt>
                <c:pt idx="2359">
                  <c:v>3.93176666666667</c:v>
                </c:pt>
                <c:pt idx="2360">
                  <c:v>3.93343333333334</c:v>
                </c:pt>
                <c:pt idx="2361">
                  <c:v>3.9350999999999998</c:v>
                </c:pt>
                <c:pt idx="2362">
                  <c:v>3.9367666666666699</c:v>
                </c:pt>
                <c:pt idx="2363">
                  <c:v>3.9384333333333399</c:v>
                </c:pt>
                <c:pt idx="2364">
                  <c:v>3.9401000000000002</c:v>
                </c:pt>
                <c:pt idx="2365">
                  <c:v>3.9417666666666702</c:v>
                </c:pt>
                <c:pt idx="2366">
                  <c:v>3.9434333333333398</c:v>
                </c:pt>
                <c:pt idx="2367">
                  <c:v>3.9451000000000001</c:v>
                </c:pt>
                <c:pt idx="2368">
                  <c:v>3.9467666666666701</c:v>
                </c:pt>
                <c:pt idx="2369">
                  <c:v>3.9484333333333401</c:v>
                </c:pt>
                <c:pt idx="2370">
                  <c:v>3.9500999999999999</c:v>
                </c:pt>
                <c:pt idx="2371">
                  <c:v>3.95176666666667</c:v>
                </c:pt>
                <c:pt idx="2372">
                  <c:v>3.95343333333334</c:v>
                </c:pt>
                <c:pt idx="2373">
                  <c:v>3.9550999999999998</c:v>
                </c:pt>
                <c:pt idx="2374">
                  <c:v>3.9567666666666699</c:v>
                </c:pt>
                <c:pt idx="2375">
                  <c:v>3.9584333333333399</c:v>
                </c:pt>
                <c:pt idx="2376">
                  <c:v>3.9601000000000002</c:v>
                </c:pt>
                <c:pt idx="2377">
                  <c:v>3.9617666666666702</c:v>
                </c:pt>
                <c:pt idx="2378">
                  <c:v>3.9634333333333398</c:v>
                </c:pt>
                <c:pt idx="2379">
                  <c:v>3.9651000000000001</c:v>
                </c:pt>
                <c:pt idx="2380">
                  <c:v>3.9667666666666701</c:v>
                </c:pt>
                <c:pt idx="2381">
                  <c:v>3.9684333333333401</c:v>
                </c:pt>
                <c:pt idx="2382">
                  <c:v>3.9701</c:v>
                </c:pt>
                <c:pt idx="2383">
                  <c:v>3.97176666666667</c:v>
                </c:pt>
                <c:pt idx="2384">
                  <c:v>3.97343333333334</c:v>
                </c:pt>
                <c:pt idx="2385">
                  <c:v>3.9750999999999999</c:v>
                </c:pt>
                <c:pt idx="2386">
                  <c:v>3.9767666666666699</c:v>
                </c:pt>
                <c:pt idx="2387">
                  <c:v>3.9784333333333399</c:v>
                </c:pt>
                <c:pt idx="2388">
                  <c:v>3.9801000000000002</c:v>
                </c:pt>
                <c:pt idx="2389">
                  <c:v>3.9817666666666698</c:v>
                </c:pt>
                <c:pt idx="2390">
                  <c:v>3.9834333333333398</c:v>
                </c:pt>
                <c:pt idx="2391">
                  <c:v>3.9851000000000001</c:v>
                </c:pt>
                <c:pt idx="2392">
                  <c:v>3.9867666666666701</c:v>
                </c:pt>
                <c:pt idx="2393">
                  <c:v>3.9884333333333402</c:v>
                </c:pt>
                <c:pt idx="2394">
                  <c:v>3.9901</c:v>
                </c:pt>
                <c:pt idx="2395">
                  <c:v>3.99176666666667</c:v>
                </c:pt>
                <c:pt idx="2396">
                  <c:v>3.9934333333333401</c:v>
                </c:pt>
                <c:pt idx="2397">
                  <c:v>3.9950999999999999</c:v>
                </c:pt>
                <c:pt idx="2398">
                  <c:v>3.9967666666666699</c:v>
                </c:pt>
                <c:pt idx="2399">
                  <c:v>3.9984333333333399</c:v>
                </c:pt>
                <c:pt idx="2400">
                  <c:v>4.0000999999999998</c:v>
                </c:pt>
                <c:pt idx="2401">
                  <c:v>4.0017666666666702</c:v>
                </c:pt>
                <c:pt idx="2402">
                  <c:v>4.0034333333333398</c:v>
                </c:pt>
                <c:pt idx="2403">
                  <c:v>4.0050999999999997</c:v>
                </c:pt>
                <c:pt idx="2404">
                  <c:v>4.0067666666666701</c:v>
                </c:pt>
                <c:pt idx="2405">
                  <c:v>4.0084333333333397</c:v>
                </c:pt>
                <c:pt idx="2406">
                  <c:v>4.0101000000000004</c:v>
                </c:pt>
                <c:pt idx="2407">
                  <c:v>4.01176666666667</c:v>
                </c:pt>
                <c:pt idx="2408">
                  <c:v>4.0134333333333396</c:v>
                </c:pt>
                <c:pt idx="2409">
                  <c:v>4.0151000000000003</c:v>
                </c:pt>
                <c:pt idx="2410">
                  <c:v>4.0167666666666699</c:v>
                </c:pt>
                <c:pt idx="2411">
                  <c:v>4.0184333333333404</c:v>
                </c:pt>
                <c:pt idx="2412">
                  <c:v>4.0201000000000002</c:v>
                </c:pt>
                <c:pt idx="2413">
                  <c:v>4.0217666666666698</c:v>
                </c:pt>
                <c:pt idx="2414">
                  <c:v>4.0234333333333403</c:v>
                </c:pt>
                <c:pt idx="2415">
                  <c:v>4.0251000000000001</c:v>
                </c:pt>
                <c:pt idx="2416">
                  <c:v>4.0267666666666697</c:v>
                </c:pt>
                <c:pt idx="2417">
                  <c:v>4.0284333333333402</c:v>
                </c:pt>
                <c:pt idx="2418">
                  <c:v>4.0301</c:v>
                </c:pt>
                <c:pt idx="2419">
                  <c:v>4.0317666666666696</c:v>
                </c:pt>
                <c:pt idx="2420">
                  <c:v>4.0334333333333401</c:v>
                </c:pt>
                <c:pt idx="2421">
                  <c:v>4.0350999999999999</c:v>
                </c:pt>
                <c:pt idx="2422">
                  <c:v>4.0367666666666704</c:v>
                </c:pt>
                <c:pt idx="2423">
                  <c:v>4.03843333333334</c:v>
                </c:pt>
                <c:pt idx="2424">
                  <c:v>4.0400999999999998</c:v>
                </c:pt>
                <c:pt idx="2425">
                  <c:v>4.0417666666666703</c:v>
                </c:pt>
                <c:pt idx="2426">
                  <c:v>4.0434333333333399</c:v>
                </c:pt>
                <c:pt idx="2427">
                  <c:v>4.0450999999999997</c:v>
                </c:pt>
                <c:pt idx="2428">
                  <c:v>4.0467666666666702</c:v>
                </c:pt>
                <c:pt idx="2429">
                  <c:v>4.0484333333333398</c:v>
                </c:pt>
                <c:pt idx="2430">
                  <c:v>4.0500999999999996</c:v>
                </c:pt>
                <c:pt idx="2431">
                  <c:v>4.0517666666666701</c:v>
                </c:pt>
                <c:pt idx="2432">
                  <c:v>4.0534333333333397</c:v>
                </c:pt>
                <c:pt idx="2433">
                  <c:v>4.0551000000000004</c:v>
                </c:pt>
                <c:pt idx="2434">
                  <c:v>4.05676666666667</c:v>
                </c:pt>
                <c:pt idx="2435">
                  <c:v>4.0584333333333404</c:v>
                </c:pt>
                <c:pt idx="2436">
                  <c:v>4.0601000000000003</c:v>
                </c:pt>
                <c:pt idx="2437">
                  <c:v>4.0617666666666699</c:v>
                </c:pt>
                <c:pt idx="2438">
                  <c:v>4.0634333333333403</c:v>
                </c:pt>
                <c:pt idx="2439">
                  <c:v>4.0651000000000002</c:v>
                </c:pt>
                <c:pt idx="2440">
                  <c:v>4.0667666666666697</c:v>
                </c:pt>
                <c:pt idx="2441">
                  <c:v>4.0684333333333402</c:v>
                </c:pt>
                <c:pt idx="2442">
                  <c:v>4.0701000000000001</c:v>
                </c:pt>
                <c:pt idx="2443">
                  <c:v>4.0717666666666696</c:v>
                </c:pt>
                <c:pt idx="2444">
                  <c:v>4.0734333333333401</c:v>
                </c:pt>
                <c:pt idx="2445">
                  <c:v>4.0750999999999999</c:v>
                </c:pt>
                <c:pt idx="2446">
                  <c:v>4.0767666666666704</c:v>
                </c:pt>
                <c:pt idx="2447">
                  <c:v>4.07843333333334</c:v>
                </c:pt>
                <c:pt idx="2448">
                  <c:v>4.0800999999999998</c:v>
                </c:pt>
                <c:pt idx="2449">
                  <c:v>4.0817666666666703</c:v>
                </c:pt>
                <c:pt idx="2450">
                  <c:v>4.0834333333333399</c:v>
                </c:pt>
                <c:pt idx="2451">
                  <c:v>4.0850999999999997</c:v>
                </c:pt>
                <c:pt idx="2452">
                  <c:v>4.0867666666666702</c:v>
                </c:pt>
                <c:pt idx="2453">
                  <c:v>4.0884333333333398</c:v>
                </c:pt>
                <c:pt idx="2454">
                  <c:v>4.0900999999999996</c:v>
                </c:pt>
                <c:pt idx="2455">
                  <c:v>4.0917666666666701</c:v>
                </c:pt>
                <c:pt idx="2456">
                  <c:v>4.0934333333333397</c:v>
                </c:pt>
                <c:pt idx="2457">
                  <c:v>4.0951000000000004</c:v>
                </c:pt>
                <c:pt idx="2458">
                  <c:v>4.09676666666667</c:v>
                </c:pt>
                <c:pt idx="2459">
                  <c:v>4.0984333333333396</c:v>
                </c:pt>
                <c:pt idx="2460">
                  <c:v>4.1001000000000003</c:v>
                </c:pt>
                <c:pt idx="2461">
                  <c:v>4.1017666666666699</c:v>
                </c:pt>
                <c:pt idx="2462">
                  <c:v>4.1034333333333404</c:v>
                </c:pt>
                <c:pt idx="2463">
                  <c:v>4.1051000000000002</c:v>
                </c:pt>
                <c:pt idx="2464">
                  <c:v>4.1067666666666698</c:v>
                </c:pt>
                <c:pt idx="2465">
                  <c:v>4.1084333333333403</c:v>
                </c:pt>
                <c:pt idx="2466">
                  <c:v>4.1101000000000001</c:v>
                </c:pt>
                <c:pt idx="2467">
                  <c:v>4.1117666666666697</c:v>
                </c:pt>
                <c:pt idx="2468">
                  <c:v>4.1134333333333402</c:v>
                </c:pt>
                <c:pt idx="2469">
                  <c:v>4.1151</c:v>
                </c:pt>
                <c:pt idx="2470">
                  <c:v>4.1167666666666696</c:v>
                </c:pt>
                <c:pt idx="2471">
                  <c:v>4.1184333333333401</c:v>
                </c:pt>
                <c:pt idx="2472">
                  <c:v>4.1200999999999999</c:v>
                </c:pt>
                <c:pt idx="2473">
                  <c:v>4.1217666666666704</c:v>
                </c:pt>
                <c:pt idx="2474">
                  <c:v>4.1234333333333399</c:v>
                </c:pt>
                <c:pt idx="2475">
                  <c:v>4.1250999999999998</c:v>
                </c:pt>
                <c:pt idx="2476">
                  <c:v>4.1267666666666702</c:v>
                </c:pt>
                <c:pt idx="2477">
                  <c:v>4.1284333333333398</c:v>
                </c:pt>
                <c:pt idx="2478">
                  <c:v>4.1300999999999997</c:v>
                </c:pt>
                <c:pt idx="2479">
                  <c:v>4.1317666666666701</c:v>
                </c:pt>
                <c:pt idx="2480">
                  <c:v>4.1334333333333397</c:v>
                </c:pt>
                <c:pt idx="2481">
                  <c:v>4.1351000000000004</c:v>
                </c:pt>
                <c:pt idx="2482">
                  <c:v>4.13676666666667</c:v>
                </c:pt>
                <c:pt idx="2483">
                  <c:v>4.1384333333333396</c:v>
                </c:pt>
                <c:pt idx="2484">
                  <c:v>4.1401000000000003</c:v>
                </c:pt>
                <c:pt idx="2485">
                  <c:v>4.1417666666666699</c:v>
                </c:pt>
                <c:pt idx="2486">
                  <c:v>4.1434333333333404</c:v>
                </c:pt>
                <c:pt idx="2487">
                  <c:v>4.1451000000000002</c:v>
                </c:pt>
                <c:pt idx="2488">
                  <c:v>4.1467666666666698</c:v>
                </c:pt>
                <c:pt idx="2489">
                  <c:v>4.1484333333333403</c:v>
                </c:pt>
                <c:pt idx="2490">
                  <c:v>4.1501000000000001</c:v>
                </c:pt>
                <c:pt idx="2491">
                  <c:v>4.1517666666666697</c:v>
                </c:pt>
                <c:pt idx="2492">
                  <c:v>4.1534333333333402</c:v>
                </c:pt>
                <c:pt idx="2493">
                  <c:v>4.1551</c:v>
                </c:pt>
                <c:pt idx="2494">
                  <c:v>4.1567666666666696</c:v>
                </c:pt>
                <c:pt idx="2495">
                  <c:v>4.1584333333333401</c:v>
                </c:pt>
                <c:pt idx="2496">
                  <c:v>4.1600999999999999</c:v>
                </c:pt>
                <c:pt idx="2497">
                  <c:v>4.1617666666666704</c:v>
                </c:pt>
                <c:pt idx="2498">
                  <c:v>4.16343333333334</c:v>
                </c:pt>
                <c:pt idx="2499">
                  <c:v>4.1650999999999998</c:v>
                </c:pt>
                <c:pt idx="2500">
                  <c:v>4.1667666666666703</c:v>
                </c:pt>
                <c:pt idx="2501">
                  <c:v>4.1684333333333399</c:v>
                </c:pt>
                <c:pt idx="2502">
                  <c:v>4.1700999999999997</c:v>
                </c:pt>
                <c:pt idx="2503">
                  <c:v>4.1717666666666702</c:v>
                </c:pt>
                <c:pt idx="2504">
                  <c:v>4.1734333333333398</c:v>
                </c:pt>
                <c:pt idx="2505">
                  <c:v>4.1750999999999996</c:v>
                </c:pt>
                <c:pt idx="2506">
                  <c:v>4.1767666666666701</c:v>
                </c:pt>
                <c:pt idx="2507">
                  <c:v>4.1784333333333397</c:v>
                </c:pt>
                <c:pt idx="2508">
                  <c:v>4.1801000000000004</c:v>
                </c:pt>
                <c:pt idx="2509">
                  <c:v>4.18176666666667</c:v>
                </c:pt>
                <c:pt idx="2510">
                  <c:v>4.1834333333333404</c:v>
                </c:pt>
                <c:pt idx="2511">
                  <c:v>4.1851000000000003</c:v>
                </c:pt>
                <c:pt idx="2512">
                  <c:v>4.1867666666666699</c:v>
                </c:pt>
                <c:pt idx="2513">
                  <c:v>4.1884333333333403</c:v>
                </c:pt>
                <c:pt idx="2514">
                  <c:v>4.1901000000000002</c:v>
                </c:pt>
                <c:pt idx="2515">
                  <c:v>4.1917666666666697</c:v>
                </c:pt>
                <c:pt idx="2516">
                  <c:v>4.1934333333333402</c:v>
                </c:pt>
                <c:pt idx="2517">
                  <c:v>4.1951000000000001</c:v>
                </c:pt>
                <c:pt idx="2518">
                  <c:v>4.1967666666666696</c:v>
                </c:pt>
                <c:pt idx="2519">
                  <c:v>4.1984333333333401</c:v>
                </c:pt>
                <c:pt idx="2520">
                  <c:v>4.2000999999999999</c:v>
                </c:pt>
                <c:pt idx="2521">
                  <c:v>4.2017666666666704</c:v>
                </c:pt>
                <c:pt idx="2522">
                  <c:v>4.20343333333334</c:v>
                </c:pt>
                <c:pt idx="2523">
                  <c:v>4.2050999999999998</c:v>
                </c:pt>
                <c:pt idx="2524">
                  <c:v>4.2067666666666703</c:v>
                </c:pt>
                <c:pt idx="2525">
                  <c:v>4.2084333333333399</c:v>
                </c:pt>
                <c:pt idx="2526">
                  <c:v>4.2100999999999997</c:v>
                </c:pt>
                <c:pt idx="2527">
                  <c:v>4.2117666666666702</c:v>
                </c:pt>
                <c:pt idx="2528">
                  <c:v>4.2134333333333398</c:v>
                </c:pt>
                <c:pt idx="2529">
                  <c:v>4.2150999999999996</c:v>
                </c:pt>
                <c:pt idx="2530">
                  <c:v>4.2167666666666701</c:v>
                </c:pt>
                <c:pt idx="2531">
                  <c:v>4.2184333333333397</c:v>
                </c:pt>
                <c:pt idx="2532">
                  <c:v>4.2201000000000004</c:v>
                </c:pt>
                <c:pt idx="2533">
                  <c:v>4.22176666666667</c:v>
                </c:pt>
                <c:pt idx="2534">
                  <c:v>4.2234333333333396</c:v>
                </c:pt>
                <c:pt idx="2535">
                  <c:v>4.2251000000000003</c:v>
                </c:pt>
                <c:pt idx="2536">
                  <c:v>4.2267666666666699</c:v>
                </c:pt>
                <c:pt idx="2537">
                  <c:v>4.2284333333333404</c:v>
                </c:pt>
                <c:pt idx="2538">
                  <c:v>4.2301000000000002</c:v>
                </c:pt>
                <c:pt idx="2539">
                  <c:v>4.2317666666666698</c:v>
                </c:pt>
                <c:pt idx="2540">
                  <c:v>4.2334333333333403</c:v>
                </c:pt>
                <c:pt idx="2541">
                  <c:v>4.2351000000000001</c:v>
                </c:pt>
                <c:pt idx="2542">
                  <c:v>4.2367666666666697</c:v>
                </c:pt>
                <c:pt idx="2543">
                  <c:v>4.2384333333333402</c:v>
                </c:pt>
                <c:pt idx="2544">
                  <c:v>4.2401</c:v>
                </c:pt>
                <c:pt idx="2545">
                  <c:v>4.2417666666666696</c:v>
                </c:pt>
                <c:pt idx="2546">
                  <c:v>4.2434333333333401</c:v>
                </c:pt>
                <c:pt idx="2547">
                  <c:v>4.2450999999999999</c:v>
                </c:pt>
                <c:pt idx="2548">
                  <c:v>4.2467666666666704</c:v>
                </c:pt>
                <c:pt idx="2549">
                  <c:v>4.2484333333333399</c:v>
                </c:pt>
                <c:pt idx="2550">
                  <c:v>4.2500999999999998</c:v>
                </c:pt>
                <c:pt idx="2551">
                  <c:v>4.2517666666666702</c:v>
                </c:pt>
                <c:pt idx="2552">
                  <c:v>4.2534333333333398</c:v>
                </c:pt>
                <c:pt idx="2553">
                  <c:v>4.2550999999999997</c:v>
                </c:pt>
                <c:pt idx="2554">
                  <c:v>4.2567666666666701</c:v>
                </c:pt>
                <c:pt idx="2555">
                  <c:v>4.2584333333333397</c:v>
                </c:pt>
                <c:pt idx="2556">
                  <c:v>4.2601000000000004</c:v>
                </c:pt>
                <c:pt idx="2557">
                  <c:v>4.26176666666667</c:v>
                </c:pt>
                <c:pt idx="2558">
                  <c:v>4.2634333333333396</c:v>
                </c:pt>
                <c:pt idx="2559">
                  <c:v>4.2651000000000003</c:v>
                </c:pt>
                <c:pt idx="2560">
                  <c:v>4.2667666666666699</c:v>
                </c:pt>
                <c:pt idx="2561">
                  <c:v>4.2684333333333404</c:v>
                </c:pt>
                <c:pt idx="2562">
                  <c:v>4.2701000000000002</c:v>
                </c:pt>
                <c:pt idx="2563">
                  <c:v>4.2717666666666698</c:v>
                </c:pt>
                <c:pt idx="2564">
                  <c:v>4.2734333333333403</c:v>
                </c:pt>
                <c:pt idx="2565">
                  <c:v>4.2751000000000001</c:v>
                </c:pt>
                <c:pt idx="2566">
                  <c:v>4.2767666666666697</c:v>
                </c:pt>
                <c:pt idx="2567">
                  <c:v>4.2784333333333402</c:v>
                </c:pt>
                <c:pt idx="2568">
                  <c:v>4.2801</c:v>
                </c:pt>
                <c:pt idx="2569">
                  <c:v>4.2817666666666696</c:v>
                </c:pt>
                <c:pt idx="2570">
                  <c:v>4.2834333333333401</c:v>
                </c:pt>
                <c:pt idx="2571">
                  <c:v>4.2850999999999999</c:v>
                </c:pt>
                <c:pt idx="2572">
                  <c:v>4.2867666666666704</c:v>
                </c:pt>
                <c:pt idx="2573">
                  <c:v>4.28843333333334</c:v>
                </c:pt>
                <c:pt idx="2574">
                  <c:v>4.2900999999999998</c:v>
                </c:pt>
                <c:pt idx="2575">
                  <c:v>4.2917666666666703</c:v>
                </c:pt>
                <c:pt idx="2576">
                  <c:v>4.2934333333333399</c:v>
                </c:pt>
                <c:pt idx="2577">
                  <c:v>4.2950999999999997</c:v>
                </c:pt>
                <c:pt idx="2578">
                  <c:v>4.2967666666666702</c:v>
                </c:pt>
                <c:pt idx="2579">
                  <c:v>4.2984333333333398</c:v>
                </c:pt>
                <c:pt idx="2580">
                  <c:v>4.3000999999999996</c:v>
                </c:pt>
                <c:pt idx="2581">
                  <c:v>4.3017666666666701</c:v>
                </c:pt>
                <c:pt idx="2582">
                  <c:v>4.3034333333333397</c:v>
                </c:pt>
                <c:pt idx="2583">
                  <c:v>4.3051000000000004</c:v>
                </c:pt>
                <c:pt idx="2584">
                  <c:v>4.30676666666667</c:v>
                </c:pt>
                <c:pt idx="2585">
                  <c:v>4.3084333333333404</c:v>
                </c:pt>
                <c:pt idx="2586">
                  <c:v>4.3101000000000003</c:v>
                </c:pt>
                <c:pt idx="2587">
                  <c:v>4.3117666666666699</c:v>
                </c:pt>
                <c:pt idx="2588">
                  <c:v>4.3134333333333403</c:v>
                </c:pt>
                <c:pt idx="2589">
                  <c:v>4.3151000000000002</c:v>
                </c:pt>
                <c:pt idx="2590">
                  <c:v>4.3167666666666697</c:v>
                </c:pt>
                <c:pt idx="2591">
                  <c:v>4.3184333333333402</c:v>
                </c:pt>
                <c:pt idx="2592">
                  <c:v>4.3201000000000001</c:v>
                </c:pt>
                <c:pt idx="2593">
                  <c:v>4.3217666666666696</c:v>
                </c:pt>
                <c:pt idx="2594">
                  <c:v>4.3234333333333401</c:v>
                </c:pt>
                <c:pt idx="2595">
                  <c:v>4.3250999999999999</c:v>
                </c:pt>
                <c:pt idx="2596">
                  <c:v>4.3267666666666704</c:v>
                </c:pt>
                <c:pt idx="2597">
                  <c:v>4.32843333333334</c:v>
                </c:pt>
                <c:pt idx="2598">
                  <c:v>4.3300999999999998</c:v>
                </c:pt>
                <c:pt idx="2599">
                  <c:v>4.3317666666666703</c:v>
                </c:pt>
                <c:pt idx="2600">
                  <c:v>4.3334333333333399</c:v>
                </c:pt>
                <c:pt idx="2601">
                  <c:v>4.3350999999999997</c:v>
                </c:pt>
                <c:pt idx="2602">
                  <c:v>4.3367666666666702</c:v>
                </c:pt>
                <c:pt idx="2603">
                  <c:v>4.3384333333333398</c:v>
                </c:pt>
                <c:pt idx="2604">
                  <c:v>4.3400999999999996</c:v>
                </c:pt>
                <c:pt idx="2605">
                  <c:v>4.3417666666666701</c:v>
                </c:pt>
                <c:pt idx="2606">
                  <c:v>4.3434333333333397</c:v>
                </c:pt>
                <c:pt idx="2607">
                  <c:v>4.3451000000000004</c:v>
                </c:pt>
                <c:pt idx="2608">
                  <c:v>4.34676666666667</c:v>
                </c:pt>
                <c:pt idx="2609">
                  <c:v>4.3484333333333396</c:v>
                </c:pt>
                <c:pt idx="2610">
                  <c:v>4.3501000000000003</c:v>
                </c:pt>
                <c:pt idx="2611">
                  <c:v>4.3517666666666699</c:v>
                </c:pt>
                <c:pt idx="2612">
                  <c:v>4.3534333333333404</c:v>
                </c:pt>
                <c:pt idx="2613">
                  <c:v>4.3551000000000002</c:v>
                </c:pt>
                <c:pt idx="2614">
                  <c:v>4.3567666666666698</c:v>
                </c:pt>
                <c:pt idx="2615">
                  <c:v>4.3584333333333403</c:v>
                </c:pt>
                <c:pt idx="2616">
                  <c:v>4.3601000000000001</c:v>
                </c:pt>
                <c:pt idx="2617">
                  <c:v>4.3617666666666697</c:v>
                </c:pt>
                <c:pt idx="2618">
                  <c:v>4.3634333333333402</c:v>
                </c:pt>
                <c:pt idx="2619">
                  <c:v>4.3651</c:v>
                </c:pt>
                <c:pt idx="2620">
                  <c:v>4.3667666666666696</c:v>
                </c:pt>
                <c:pt idx="2621">
                  <c:v>4.3684333333333401</c:v>
                </c:pt>
                <c:pt idx="2622">
                  <c:v>4.3700999999999999</c:v>
                </c:pt>
                <c:pt idx="2623">
                  <c:v>4.3717666666666704</c:v>
                </c:pt>
                <c:pt idx="2624">
                  <c:v>4.3734333333333399</c:v>
                </c:pt>
                <c:pt idx="2625">
                  <c:v>4.3750999999999998</c:v>
                </c:pt>
                <c:pt idx="2626">
                  <c:v>4.3767666666666702</c:v>
                </c:pt>
                <c:pt idx="2627">
                  <c:v>4.3784333333333398</c:v>
                </c:pt>
                <c:pt idx="2628">
                  <c:v>4.3800999999999997</c:v>
                </c:pt>
                <c:pt idx="2629">
                  <c:v>4.3817666666666701</c:v>
                </c:pt>
                <c:pt idx="2630">
                  <c:v>4.3834333333333397</c:v>
                </c:pt>
                <c:pt idx="2631">
                  <c:v>4.3851000000000004</c:v>
                </c:pt>
                <c:pt idx="2632">
                  <c:v>4.38676666666667</c:v>
                </c:pt>
                <c:pt idx="2633">
                  <c:v>4.3884333333333396</c:v>
                </c:pt>
                <c:pt idx="2634">
                  <c:v>4.3901000000000003</c:v>
                </c:pt>
                <c:pt idx="2635">
                  <c:v>4.3917666666666699</c:v>
                </c:pt>
                <c:pt idx="2636">
                  <c:v>4.3934333333333404</c:v>
                </c:pt>
                <c:pt idx="2637">
                  <c:v>4.3951000000000002</c:v>
                </c:pt>
                <c:pt idx="2638">
                  <c:v>4.3967666666666698</c:v>
                </c:pt>
                <c:pt idx="2639">
                  <c:v>4.3984333333333403</c:v>
                </c:pt>
                <c:pt idx="2640">
                  <c:v>4.4001000000000001</c:v>
                </c:pt>
                <c:pt idx="2641">
                  <c:v>4.4017666666666697</c:v>
                </c:pt>
                <c:pt idx="2642">
                  <c:v>4.4034333333333402</c:v>
                </c:pt>
                <c:pt idx="2643">
                  <c:v>4.4051</c:v>
                </c:pt>
                <c:pt idx="2644">
                  <c:v>4.4067666666666696</c:v>
                </c:pt>
                <c:pt idx="2645">
                  <c:v>4.4084333333333401</c:v>
                </c:pt>
                <c:pt idx="2646">
                  <c:v>4.4100999999999999</c:v>
                </c:pt>
                <c:pt idx="2647">
                  <c:v>4.4117666666666704</c:v>
                </c:pt>
                <c:pt idx="2648">
                  <c:v>4.41343333333334</c:v>
                </c:pt>
                <c:pt idx="2649">
                  <c:v>4.4150999999999998</c:v>
                </c:pt>
                <c:pt idx="2650">
                  <c:v>4.4167666666666703</c:v>
                </c:pt>
                <c:pt idx="2651">
                  <c:v>4.4184333333333399</c:v>
                </c:pt>
                <c:pt idx="2652">
                  <c:v>4.4200999999999997</c:v>
                </c:pt>
                <c:pt idx="2653">
                  <c:v>4.4217666666666702</c:v>
                </c:pt>
                <c:pt idx="2654">
                  <c:v>4.4234333333333398</c:v>
                </c:pt>
                <c:pt idx="2655">
                  <c:v>4.4250999999999996</c:v>
                </c:pt>
                <c:pt idx="2656">
                  <c:v>4.4267666666666701</c:v>
                </c:pt>
                <c:pt idx="2657">
                  <c:v>4.4284333333333397</c:v>
                </c:pt>
                <c:pt idx="2658">
                  <c:v>4.4301000000000004</c:v>
                </c:pt>
                <c:pt idx="2659">
                  <c:v>4.43176666666667</c:v>
                </c:pt>
                <c:pt idx="2660">
                  <c:v>4.4334333333333404</c:v>
                </c:pt>
                <c:pt idx="2661">
                  <c:v>4.4351000000000003</c:v>
                </c:pt>
                <c:pt idx="2662">
                  <c:v>4.4367666666666699</c:v>
                </c:pt>
                <c:pt idx="2663">
                  <c:v>4.4384333333333403</c:v>
                </c:pt>
                <c:pt idx="2664">
                  <c:v>4.4401000000000002</c:v>
                </c:pt>
                <c:pt idx="2665">
                  <c:v>4.4417666666666697</c:v>
                </c:pt>
                <c:pt idx="2666">
                  <c:v>4.4434333333333402</c:v>
                </c:pt>
                <c:pt idx="2667">
                  <c:v>4.4451000000000001</c:v>
                </c:pt>
                <c:pt idx="2668">
                  <c:v>4.4467666666666696</c:v>
                </c:pt>
                <c:pt idx="2669">
                  <c:v>4.4484333333333401</c:v>
                </c:pt>
                <c:pt idx="2670">
                  <c:v>4.4500999999999999</c:v>
                </c:pt>
                <c:pt idx="2671">
                  <c:v>4.4517666666666704</c:v>
                </c:pt>
                <c:pt idx="2672">
                  <c:v>4.45343333333334</c:v>
                </c:pt>
                <c:pt idx="2673">
                  <c:v>4.4550999999999998</c:v>
                </c:pt>
                <c:pt idx="2674">
                  <c:v>4.4567666666666703</c:v>
                </c:pt>
                <c:pt idx="2675">
                  <c:v>4.4584333333333399</c:v>
                </c:pt>
                <c:pt idx="2676">
                  <c:v>4.4600999999999997</c:v>
                </c:pt>
                <c:pt idx="2677">
                  <c:v>4.4617666666666702</c:v>
                </c:pt>
                <c:pt idx="2678">
                  <c:v>4.4634333333333398</c:v>
                </c:pt>
                <c:pt idx="2679">
                  <c:v>4.4650999999999996</c:v>
                </c:pt>
                <c:pt idx="2680">
                  <c:v>4.4667666666666701</c:v>
                </c:pt>
                <c:pt idx="2681">
                  <c:v>4.4684333333333397</c:v>
                </c:pt>
                <c:pt idx="2682">
                  <c:v>4.4701000000000004</c:v>
                </c:pt>
                <c:pt idx="2683">
                  <c:v>4.47176666666667</c:v>
                </c:pt>
                <c:pt idx="2684">
                  <c:v>4.4734333333333396</c:v>
                </c:pt>
                <c:pt idx="2685">
                  <c:v>4.4751000000000003</c:v>
                </c:pt>
                <c:pt idx="2686">
                  <c:v>4.4767666666666699</c:v>
                </c:pt>
                <c:pt idx="2687">
                  <c:v>4.4784333333333404</c:v>
                </c:pt>
                <c:pt idx="2688">
                  <c:v>4.4801000000000002</c:v>
                </c:pt>
                <c:pt idx="2689">
                  <c:v>4.4817666666666698</c:v>
                </c:pt>
                <c:pt idx="2690">
                  <c:v>4.4834333333333403</c:v>
                </c:pt>
                <c:pt idx="2691">
                  <c:v>4.4851000000000001</c:v>
                </c:pt>
                <c:pt idx="2692">
                  <c:v>4.4867666666666697</c:v>
                </c:pt>
                <c:pt idx="2693">
                  <c:v>4.4884333333333402</c:v>
                </c:pt>
                <c:pt idx="2694">
                  <c:v>4.4901</c:v>
                </c:pt>
                <c:pt idx="2695">
                  <c:v>4.4917666666666696</c:v>
                </c:pt>
                <c:pt idx="2696">
                  <c:v>4.4934333333333401</c:v>
                </c:pt>
                <c:pt idx="2697">
                  <c:v>4.4950999999999999</c:v>
                </c:pt>
                <c:pt idx="2698">
                  <c:v>4.4967666666666704</c:v>
                </c:pt>
                <c:pt idx="2699">
                  <c:v>4.4984333333333399</c:v>
                </c:pt>
                <c:pt idx="2700">
                  <c:v>4.5000999999999998</c:v>
                </c:pt>
                <c:pt idx="2701">
                  <c:v>4.5017666666666702</c:v>
                </c:pt>
                <c:pt idx="2702">
                  <c:v>4.5034333333333398</c:v>
                </c:pt>
                <c:pt idx="2703">
                  <c:v>4.5050999999999997</c:v>
                </c:pt>
                <c:pt idx="2704">
                  <c:v>4.5067666666666701</c:v>
                </c:pt>
                <c:pt idx="2705">
                  <c:v>4.5084333333333397</c:v>
                </c:pt>
                <c:pt idx="2706">
                  <c:v>4.5101000000000004</c:v>
                </c:pt>
                <c:pt idx="2707">
                  <c:v>4.51176666666667</c:v>
                </c:pt>
                <c:pt idx="2708">
                  <c:v>4.5134333333333396</c:v>
                </c:pt>
                <c:pt idx="2709">
                  <c:v>4.5151000000000003</c:v>
                </c:pt>
                <c:pt idx="2710">
                  <c:v>4.5167666666666699</c:v>
                </c:pt>
                <c:pt idx="2711">
                  <c:v>4.5184333333333404</c:v>
                </c:pt>
                <c:pt idx="2712">
                  <c:v>4.5201000000000002</c:v>
                </c:pt>
                <c:pt idx="2713">
                  <c:v>4.5217666666666698</c:v>
                </c:pt>
                <c:pt idx="2714">
                  <c:v>4.5234333333333403</c:v>
                </c:pt>
                <c:pt idx="2715">
                  <c:v>4.5251000000000001</c:v>
                </c:pt>
                <c:pt idx="2716">
                  <c:v>4.5267666666666697</c:v>
                </c:pt>
                <c:pt idx="2717">
                  <c:v>4.5284333333333402</c:v>
                </c:pt>
                <c:pt idx="2718">
                  <c:v>4.5301</c:v>
                </c:pt>
                <c:pt idx="2719">
                  <c:v>4.5317666666666696</c:v>
                </c:pt>
                <c:pt idx="2720">
                  <c:v>4.5334333333333401</c:v>
                </c:pt>
                <c:pt idx="2721">
                  <c:v>4.5350999999999999</c:v>
                </c:pt>
                <c:pt idx="2722">
                  <c:v>4.5367666666666704</c:v>
                </c:pt>
                <c:pt idx="2723">
                  <c:v>4.53843333333334</c:v>
                </c:pt>
                <c:pt idx="2724">
                  <c:v>4.5400999999999998</c:v>
                </c:pt>
                <c:pt idx="2725">
                  <c:v>4.5417666666666703</c:v>
                </c:pt>
                <c:pt idx="2726">
                  <c:v>4.5434333333333399</c:v>
                </c:pt>
                <c:pt idx="2727">
                  <c:v>4.5450999999999997</c:v>
                </c:pt>
                <c:pt idx="2728">
                  <c:v>4.5467666666666702</c:v>
                </c:pt>
                <c:pt idx="2729">
                  <c:v>4.5484333333333398</c:v>
                </c:pt>
                <c:pt idx="2730">
                  <c:v>4.5500999999999996</c:v>
                </c:pt>
                <c:pt idx="2731">
                  <c:v>4.5517666666666701</c:v>
                </c:pt>
                <c:pt idx="2732">
                  <c:v>4.5534333333333397</c:v>
                </c:pt>
                <c:pt idx="2733">
                  <c:v>4.5551000000000004</c:v>
                </c:pt>
                <c:pt idx="2734">
                  <c:v>4.55676666666667</c:v>
                </c:pt>
                <c:pt idx="2735">
                  <c:v>4.5584333333333404</c:v>
                </c:pt>
                <c:pt idx="2736">
                  <c:v>4.5601000000000003</c:v>
                </c:pt>
                <c:pt idx="2737">
                  <c:v>4.5617666666666699</c:v>
                </c:pt>
                <c:pt idx="2738">
                  <c:v>4.5634333333333403</c:v>
                </c:pt>
                <c:pt idx="2739">
                  <c:v>4.5651000000000002</c:v>
                </c:pt>
                <c:pt idx="2740">
                  <c:v>4.5667666666666697</c:v>
                </c:pt>
                <c:pt idx="2741">
                  <c:v>4.5684333333333402</c:v>
                </c:pt>
                <c:pt idx="2742">
                  <c:v>4.5701000000000001</c:v>
                </c:pt>
                <c:pt idx="2743">
                  <c:v>4.5717666666666696</c:v>
                </c:pt>
                <c:pt idx="2744">
                  <c:v>4.5734333333333401</c:v>
                </c:pt>
                <c:pt idx="2745">
                  <c:v>4.5750999999999999</c:v>
                </c:pt>
                <c:pt idx="2746">
                  <c:v>4.5767666666666704</c:v>
                </c:pt>
                <c:pt idx="2747">
                  <c:v>4.57843333333334</c:v>
                </c:pt>
                <c:pt idx="2748">
                  <c:v>4.5800999999999998</c:v>
                </c:pt>
                <c:pt idx="2749">
                  <c:v>4.5817666666666703</c:v>
                </c:pt>
                <c:pt idx="2750">
                  <c:v>4.5834333333333399</c:v>
                </c:pt>
                <c:pt idx="2751">
                  <c:v>4.5850999999999997</c:v>
                </c:pt>
                <c:pt idx="2752">
                  <c:v>4.5867666666666702</c:v>
                </c:pt>
                <c:pt idx="2753">
                  <c:v>4.5884333333333398</c:v>
                </c:pt>
                <c:pt idx="2754">
                  <c:v>4.5900999999999996</c:v>
                </c:pt>
                <c:pt idx="2755">
                  <c:v>4.5917666666666701</c:v>
                </c:pt>
                <c:pt idx="2756">
                  <c:v>4.5934333333333397</c:v>
                </c:pt>
                <c:pt idx="2757">
                  <c:v>4.5951000000000004</c:v>
                </c:pt>
                <c:pt idx="2758">
                  <c:v>4.59676666666667</c:v>
                </c:pt>
                <c:pt idx="2759">
                  <c:v>4.5984333333333396</c:v>
                </c:pt>
                <c:pt idx="2760">
                  <c:v>4.6001000000000003</c:v>
                </c:pt>
                <c:pt idx="2761">
                  <c:v>4.6017666666666699</c:v>
                </c:pt>
                <c:pt idx="2762">
                  <c:v>4.6034333333333404</c:v>
                </c:pt>
                <c:pt idx="2763">
                  <c:v>4.6051000000000002</c:v>
                </c:pt>
                <c:pt idx="2764">
                  <c:v>4.6067666666666698</c:v>
                </c:pt>
                <c:pt idx="2765">
                  <c:v>4.6084333333333403</c:v>
                </c:pt>
                <c:pt idx="2766">
                  <c:v>4.6101000000000001</c:v>
                </c:pt>
                <c:pt idx="2767">
                  <c:v>4.6117666666666697</c:v>
                </c:pt>
                <c:pt idx="2768">
                  <c:v>4.6134333333333402</c:v>
                </c:pt>
                <c:pt idx="2769">
                  <c:v>4.6151</c:v>
                </c:pt>
                <c:pt idx="2770">
                  <c:v>4.6167666666666696</c:v>
                </c:pt>
                <c:pt idx="2771">
                  <c:v>4.6184333333333401</c:v>
                </c:pt>
                <c:pt idx="2772">
                  <c:v>4.6200999999999999</c:v>
                </c:pt>
                <c:pt idx="2773">
                  <c:v>4.6217666666666704</c:v>
                </c:pt>
                <c:pt idx="2774">
                  <c:v>4.6234333333333399</c:v>
                </c:pt>
                <c:pt idx="2775">
                  <c:v>4.6250999999999998</c:v>
                </c:pt>
                <c:pt idx="2776">
                  <c:v>4.6267666666666702</c:v>
                </c:pt>
                <c:pt idx="2777">
                  <c:v>4.6284333333333398</c:v>
                </c:pt>
                <c:pt idx="2778">
                  <c:v>4.6300999999999997</c:v>
                </c:pt>
                <c:pt idx="2779">
                  <c:v>4.6317666666666701</c:v>
                </c:pt>
                <c:pt idx="2780">
                  <c:v>4.6334333333333397</c:v>
                </c:pt>
                <c:pt idx="2781">
                  <c:v>4.6351000000000004</c:v>
                </c:pt>
                <c:pt idx="2782">
                  <c:v>4.63676666666667</c:v>
                </c:pt>
                <c:pt idx="2783">
                  <c:v>4.6384333333333396</c:v>
                </c:pt>
                <c:pt idx="2784">
                  <c:v>4.6401000000000003</c:v>
                </c:pt>
                <c:pt idx="2785">
                  <c:v>4.6417666666666699</c:v>
                </c:pt>
                <c:pt idx="2786">
                  <c:v>4.6434333333333404</c:v>
                </c:pt>
                <c:pt idx="2787">
                  <c:v>4.6451000000000002</c:v>
                </c:pt>
                <c:pt idx="2788">
                  <c:v>4.6467666666666698</c:v>
                </c:pt>
                <c:pt idx="2789">
                  <c:v>4.6484333333333403</c:v>
                </c:pt>
                <c:pt idx="2790">
                  <c:v>4.6501000000000001</c:v>
                </c:pt>
                <c:pt idx="2791">
                  <c:v>4.6517666666666697</c:v>
                </c:pt>
                <c:pt idx="2792">
                  <c:v>4.6534333333333402</c:v>
                </c:pt>
                <c:pt idx="2793">
                  <c:v>4.6551</c:v>
                </c:pt>
                <c:pt idx="2794">
                  <c:v>4.6567666666666696</c:v>
                </c:pt>
                <c:pt idx="2795">
                  <c:v>4.6584333333333401</c:v>
                </c:pt>
                <c:pt idx="2796">
                  <c:v>4.6600999999999999</c:v>
                </c:pt>
                <c:pt idx="2797">
                  <c:v>4.6617666666666704</c:v>
                </c:pt>
                <c:pt idx="2798">
                  <c:v>4.66343333333334</c:v>
                </c:pt>
                <c:pt idx="2799">
                  <c:v>4.6650999999999998</c:v>
                </c:pt>
                <c:pt idx="2800">
                  <c:v>4.6667666666666703</c:v>
                </c:pt>
                <c:pt idx="2801">
                  <c:v>4.6684333333333399</c:v>
                </c:pt>
                <c:pt idx="2802">
                  <c:v>4.6700999999999997</c:v>
                </c:pt>
                <c:pt idx="2803">
                  <c:v>4.6717666666666702</c:v>
                </c:pt>
                <c:pt idx="2804">
                  <c:v>4.6734333333333398</c:v>
                </c:pt>
                <c:pt idx="2805">
                  <c:v>4.6750999999999996</c:v>
                </c:pt>
                <c:pt idx="2806">
                  <c:v>4.6767666666666701</c:v>
                </c:pt>
                <c:pt idx="2807">
                  <c:v>4.6784333333333397</c:v>
                </c:pt>
                <c:pt idx="2808">
                  <c:v>4.6801000000000004</c:v>
                </c:pt>
                <c:pt idx="2809">
                  <c:v>4.68176666666667</c:v>
                </c:pt>
                <c:pt idx="2810">
                  <c:v>4.6834333333333404</c:v>
                </c:pt>
                <c:pt idx="2811">
                  <c:v>4.6851000000000003</c:v>
                </c:pt>
                <c:pt idx="2812">
                  <c:v>4.6867666666666699</c:v>
                </c:pt>
                <c:pt idx="2813">
                  <c:v>4.6884333333333403</c:v>
                </c:pt>
                <c:pt idx="2814">
                  <c:v>4.6901000000000002</c:v>
                </c:pt>
                <c:pt idx="2815">
                  <c:v>4.6917666666666697</c:v>
                </c:pt>
                <c:pt idx="2816">
                  <c:v>4.6934333333333402</c:v>
                </c:pt>
                <c:pt idx="2817">
                  <c:v>4.6951000000000001</c:v>
                </c:pt>
                <c:pt idx="2818">
                  <c:v>4.6967666666666696</c:v>
                </c:pt>
                <c:pt idx="2819">
                  <c:v>4.6984333333333401</c:v>
                </c:pt>
                <c:pt idx="2820">
                  <c:v>4.7000999999999999</c:v>
                </c:pt>
                <c:pt idx="2821">
                  <c:v>4.7017666666666704</c:v>
                </c:pt>
                <c:pt idx="2822">
                  <c:v>4.70343333333334</c:v>
                </c:pt>
                <c:pt idx="2823">
                  <c:v>4.7050999999999998</c:v>
                </c:pt>
                <c:pt idx="2824">
                  <c:v>4.7067666666666703</c:v>
                </c:pt>
                <c:pt idx="2825">
                  <c:v>4.7084333333333399</c:v>
                </c:pt>
                <c:pt idx="2826">
                  <c:v>4.7100999999999997</c:v>
                </c:pt>
                <c:pt idx="2827">
                  <c:v>4.7117666666666702</c:v>
                </c:pt>
                <c:pt idx="2828">
                  <c:v>4.7134333333333398</c:v>
                </c:pt>
                <c:pt idx="2829">
                  <c:v>4.7150999999999996</c:v>
                </c:pt>
                <c:pt idx="2830">
                  <c:v>4.7167666666666701</c:v>
                </c:pt>
                <c:pt idx="2831">
                  <c:v>4.7184333333333397</c:v>
                </c:pt>
                <c:pt idx="2832">
                  <c:v>4.7201000000000004</c:v>
                </c:pt>
                <c:pt idx="2833">
                  <c:v>4.72176666666667</c:v>
                </c:pt>
                <c:pt idx="2834">
                  <c:v>4.7234333333333396</c:v>
                </c:pt>
                <c:pt idx="2835">
                  <c:v>4.7251000000000003</c:v>
                </c:pt>
                <c:pt idx="2836">
                  <c:v>4.7267666666666699</c:v>
                </c:pt>
                <c:pt idx="2837">
                  <c:v>4.7284333333333404</c:v>
                </c:pt>
                <c:pt idx="2838">
                  <c:v>4.7301000000000002</c:v>
                </c:pt>
                <c:pt idx="2839">
                  <c:v>4.7317666666666698</c:v>
                </c:pt>
                <c:pt idx="2840">
                  <c:v>4.7334333333333403</c:v>
                </c:pt>
                <c:pt idx="2841">
                  <c:v>4.7351000000000001</c:v>
                </c:pt>
                <c:pt idx="2842">
                  <c:v>4.7367666666666697</c:v>
                </c:pt>
                <c:pt idx="2843">
                  <c:v>4.7384333333333402</c:v>
                </c:pt>
                <c:pt idx="2844">
                  <c:v>4.7401</c:v>
                </c:pt>
                <c:pt idx="2845">
                  <c:v>4.7417666666666696</c:v>
                </c:pt>
                <c:pt idx="2846">
                  <c:v>4.7434333333333401</c:v>
                </c:pt>
                <c:pt idx="2847">
                  <c:v>4.7450999999999999</c:v>
                </c:pt>
                <c:pt idx="2848">
                  <c:v>4.7467666666666704</c:v>
                </c:pt>
                <c:pt idx="2849">
                  <c:v>4.7484333333333399</c:v>
                </c:pt>
                <c:pt idx="2850">
                  <c:v>4.7500999999999998</c:v>
                </c:pt>
                <c:pt idx="2851">
                  <c:v>4.7517666666666702</c:v>
                </c:pt>
                <c:pt idx="2852">
                  <c:v>4.7534333333333398</c:v>
                </c:pt>
                <c:pt idx="2853">
                  <c:v>4.7550999999999997</c:v>
                </c:pt>
                <c:pt idx="2854">
                  <c:v>4.7567666666666701</c:v>
                </c:pt>
                <c:pt idx="2855">
                  <c:v>4.7584333333333397</c:v>
                </c:pt>
                <c:pt idx="2856">
                  <c:v>4.7601000000000004</c:v>
                </c:pt>
                <c:pt idx="2857">
                  <c:v>4.76176666666667</c:v>
                </c:pt>
                <c:pt idx="2858">
                  <c:v>4.7634333333333396</c:v>
                </c:pt>
                <c:pt idx="2859">
                  <c:v>4.7651000000000003</c:v>
                </c:pt>
                <c:pt idx="2860">
                  <c:v>4.7667666666666699</c:v>
                </c:pt>
                <c:pt idx="2861">
                  <c:v>4.7684333333333404</c:v>
                </c:pt>
                <c:pt idx="2862">
                  <c:v>4.7701000000000002</c:v>
                </c:pt>
                <c:pt idx="2863">
                  <c:v>4.7717666666666698</c:v>
                </c:pt>
                <c:pt idx="2864">
                  <c:v>4.7734333333333403</c:v>
                </c:pt>
                <c:pt idx="2865">
                  <c:v>4.7751000000000001</c:v>
                </c:pt>
                <c:pt idx="2866">
                  <c:v>4.7767666666666697</c:v>
                </c:pt>
                <c:pt idx="2867">
                  <c:v>4.7784333333333402</c:v>
                </c:pt>
                <c:pt idx="2868">
                  <c:v>4.7801</c:v>
                </c:pt>
                <c:pt idx="2869">
                  <c:v>4.7817666666666696</c:v>
                </c:pt>
                <c:pt idx="2870">
                  <c:v>4.7834333333333401</c:v>
                </c:pt>
                <c:pt idx="2871">
                  <c:v>4.7850999999999999</c:v>
                </c:pt>
                <c:pt idx="2872">
                  <c:v>4.7867666666666704</c:v>
                </c:pt>
                <c:pt idx="2873">
                  <c:v>4.78843333333334</c:v>
                </c:pt>
                <c:pt idx="2874">
                  <c:v>4.7900999999999998</c:v>
                </c:pt>
                <c:pt idx="2875">
                  <c:v>4.7917666666666703</c:v>
                </c:pt>
                <c:pt idx="2876">
                  <c:v>4.7934333333333399</c:v>
                </c:pt>
                <c:pt idx="2877">
                  <c:v>4.7950999999999997</c:v>
                </c:pt>
                <c:pt idx="2878">
                  <c:v>4.7967666666666702</c:v>
                </c:pt>
                <c:pt idx="2879">
                  <c:v>4.7984333333333398</c:v>
                </c:pt>
                <c:pt idx="2880">
                  <c:v>4.8000999999999996</c:v>
                </c:pt>
                <c:pt idx="2881">
                  <c:v>4.8017666666666701</c:v>
                </c:pt>
                <c:pt idx="2882">
                  <c:v>4.8034333333333397</c:v>
                </c:pt>
                <c:pt idx="2883">
                  <c:v>4.8051000000000004</c:v>
                </c:pt>
                <c:pt idx="2884">
                  <c:v>4.80676666666667</c:v>
                </c:pt>
                <c:pt idx="2885">
                  <c:v>4.8084333333333404</c:v>
                </c:pt>
                <c:pt idx="2886">
                  <c:v>4.8101000000000003</c:v>
                </c:pt>
                <c:pt idx="2887">
                  <c:v>4.8117666666666699</c:v>
                </c:pt>
                <c:pt idx="2888">
                  <c:v>4.8134333333333403</c:v>
                </c:pt>
                <c:pt idx="2889">
                  <c:v>4.8151000000000002</c:v>
                </c:pt>
                <c:pt idx="2890">
                  <c:v>4.8167666666666697</c:v>
                </c:pt>
                <c:pt idx="2891">
                  <c:v>4.8184333333333402</c:v>
                </c:pt>
                <c:pt idx="2892">
                  <c:v>4.8201000000000001</c:v>
                </c:pt>
                <c:pt idx="2893">
                  <c:v>4.8217666666666696</c:v>
                </c:pt>
                <c:pt idx="2894">
                  <c:v>4.8234333333333401</c:v>
                </c:pt>
                <c:pt idx="2895">
                  <c:v>4.8250999999999999</c:v>
                </c:pt>
                <c:pt idx="2896">
                  <c:v>4.8267666666666704</c:v>
                </c:pt>
                <c:pt idx="2897">
                  <c:v>4.82843333333334</c:v>
                </c:pt>
                <c:pt idx="2898">
                  <c:v>4.8300999999999998</c:v>
                </c:pt>
                <c:pt idx="2899">
                  <c:v>4.8317666666666703</c:v>
                </c:pt>
                <c:pt idx="2900">
                  <c:v>4.8334333333333399</c:v>
                </c:pt>
                <c:pt idx="2901">
                  <c:v>4.8350999999999997</c:v>
                </c:pt>
                <c:pt idx="2902">
                  <c:v>4.8367666666666702</c:v>
                </c:pt>
                <c:pt idx="2903">
                  <c:v>4.8384333333333398</c:v>
                </c:pt>
                <c:pt idx="2904">
                  <c:v>4.8400999999999996</c:v>
                </c:pt>
                <c:pt idx="2905">
                  <c:v>4.8417666666666701</c:v>
                </c:pt>
                <c:pt idx="2906">
                  <c:v>4.8434333333333397</c:v>
                </c:pt>
                <c:pt idx="2907">
                  <c:v>4.8451000000000004</c:v>
                </c:pt>
                <c:pt idx="2908">
                  <c:v>4.84676666666667</c:v>
                </c:pt>
                <c:pt idx="2909">
                  <c:v>4.8484333333333396</c:v>
                </c:pt>
                <c:pt idx="2910">
                  <c:v>4.8501000000000003</c:v>
                </c:pt>
                <c:pt idx="2911">
                  <c:v>4.8517666666666699</c:v>
                </c:pt>
                <c:pt idx="2912">
                  <c:v>4.8534333333333404</c:v>
                </c:pt>
                <c:pt idx="2913">
                  <c:v>4.8551000000000002</c:v>
                </c:pt>
                <c:pt idx="2914">
                  <c:v>4.8567666666666698</c:v>
                </c:pt>
                <c:pt idx="2915">
                  <c:v>4.8584333333333403</c:v>
                </c:pt>
                <c:pt idx="2916">
                  <c:v>4.8601000000000001</c:v>
                </c:pt>
                <c:pt idx="2917">
                  <c:v>4.8617666666666697</c:v>
                </c:pt>
                <c:pt idx="2918">
                  <c:v>4.8634333333333402</c:v>
                </c:pt>
                <c:pt idx="2919">
                  <c:v>4.8651</c:v>
                </c:pt>
                <c:pt idx="2920">
                  <c:v>4.8667666666666696</c:v>
                </c:pt>
                <c:pt idx="2921">
                  <c:v>4.8684333333333401</c:v>
                </c:pt>
                <c:pt idx="2922">
                  <c:v>4.8700999999999999</c:v>
                </c:pt>
                <c:pt idx="2923">
                  <c:v>4.8717666666666704</c:v>
                </c:pt>
                <c:pt idx="2924">
                  <c:v>4.8734333333333399</c:v>
                </c:pt>
                <c:pt idx="2925">
                  <c:v>4.8750999999999998</c:v>
                </c:pt>
                <c:pt idx="2926">
                  <c:v>4.8767666666666702</c:v>
                </c:pt>
                <c:pt idx="2927">
                  <c:v>4.8784333333333398</c:v>
                </c:pt>
                <c:pt idx="2928">
                  <c:v>4.8800999999999997</c:v>
                </c:pt>
                <c:pt idx="2929">
                  <c:v>4.8817666666666701</c:v>
                </c:pt>
                <c:pt idx="2930">
                  <c:v>4.8834333333333397</c:v>
                </c:pt>
                <c:pt idx="2931">
                  <c:v>4.8851000000000004</c:v>
                </c:pt>
                <c:pt idx="2932">
                  <c:v>4.88676666666667</c:v>
                </c:pt>
                <c:pt idx="2933">
                  <c:v>4.8884333333333396</c:v>
                </c:pt>
                <c:pt idx="2934">
                  <c:v>4.8901000000000003</c:v>
                </c:pt>
                <c:pt idx="2935">
                  <c:v>4.8917666666666699</c:v>
                </c:pt>
                <c:pt idx="2936">
                  <c:v>4.8934333333333404</c:v>
                </c:pt>
                <c:pt idx="2937">
                  <c:v>4.8951000000000002</c:v>
                </c:pt>
                <c:pt idx="2938">
                  <c:v>4.8967666666666698</c:v>
                </c:pt>
                <c:pt idx="2939">
                  <c:v>4.8984333333333403</c:v>
                </c:pt>
                <c:pt idx="2940">
                  <c:v>4.9001000000000001</c:v>
                </c:pt>
                <c:pt idx="2941">
                  <c:v>4.9017666666666697</c:v>
                </c:pt>
                <c:pt idx="2942">
                  <c:v>4.9034333333333402</c:v>
                </c:pt>
                <c:pt idx="2943">
                  <c:v>4.9051</c:v>
                </c:pt>
                <c:pt idx="2944">
                  <c:v>4.9067666666666696</c:v>
                </c:pt>
                <c:pt idx="2945">
                  <c:v>4.9084333333333401</c:v>
                </c:pt>
                <c:pt idx="2946">
                  <c:v>4.9100999999999999</c:v>
                </c:pt>
                <c:pt idx="2947">
                  <c:v>4.9117666666666704</c:v>
                </c:pt>
                <c:pt idx="2948">
                  <c:v>4.91343333333334</c:v>
                </c:pt>
                <c:pt idx="2949">
                  <c:v>4.9150999999999998</c:v>
                </c:pt>
                <c:pt idx="2950">
                  <c:v>4.9167666666666703</c:v>
                </c:pt>
                <c:pt idx="2951">
                  <c:v>4.9184333333333399</c:v>
                </c:pt>
                <c:pt idx="2952">
                  <c:v>4.9200999999999997</c:v>
                </c:pt>
                <c:pt idx="2953">
                  <c:v>4.9217666666666702</c:v>
                </c:pt>
                <c:pt idx="2954">
                  <c:v>4.9234333333333398</c:v>
                </c:pt>
                <c:pt idx="2955">
                  <c:v>4.9250999999999996</c:v>
                </c:pt>
                <c:pt idx="2956">
                  <c:v>4.9267666666666701</c:v>
                </c:pt>
                <c:pt idx="2957">
                  <c:v>4.9284333333333397</c:v>
                </c:pt>
                <c:pt idx="2958">
                  <c:v>4.9301000000000004</c:v>
                </c:pt>
                <c:pt idx="2959">
                  <c:v>4.93176666666667</c:v>
                </c:pt>
                <c:pt idx="2960">
                  <c:v>4.9334333333333404</c:v>
                </c:pt>
                <c:pt idx="2961">
                  <c:v>4.9351000000000003</c:v>
                </c:pt>
                <c:pt idx="2962">
                  <c:v>4.9367666666666699</c:v>
                </c:pt>
                <c:pt idx="2963">
                  <c:v>4.9384333333333403</c:v>
                </c:pt>
                <c:pt idx="2964">
                  <c:v>4.9401000000000002</c:v>
                </c:pt>
                <c:pt idx="2965">
                  <c:v>4.9417666666666697</c:v>
                </c:pt>
                <c:pt idx="2966">
                  <c:v>4.9434333333333402</c:v>
                </c:pt>
                <c:pt idx="2967">
                  <c:v>4.9451000000000001</c:v>
                </c:pt>
                <c:pt idx="2968">
                  <c:v>4.9467666666666696</c:v>
                </c:pt>
                <c:pt idx="2969">
                  <c:v>4.9484333333333401</c:v>
                </c:pt>
                <c:pt idx="2970">
                  <c:v>4.9500999999999999</c:v>
                </c:pt>
                <c:pt idx="2971">
                  <c:v>4.9517666666666704</c:v>
                </c:pt>
                <c:pt idx="2972">
                  <c:v>4.95343333333334</c:v>
                </c:pt>
                <c:pt idx="2973">
                  <c:v>4.9550999999999998</c:v>
                </c:pt>
                <c:pt idx="2974">
                  <c:v>4.9567666666666703</c:v>
                </c:pt>
                <c:pt idx="2975">
                  <c:v>4.9584333333333399</c:v>
                </c:pt>
                <c:pt idx="2976">
                  <c:v>4.9600999999999997</c:v>
                </c:pt>
                <c:pt idx="2977">
                  <c:v>4.9617666666666702</c:v>
                </c:pt>
                <c:pt idx="2978">
                  <c:v>4.9634333333333398</c:v>
                </c:pt>
                <c:pt idx="2979">
                  <c:v>4.9650999999999996</c:v>
                </c:pt>
                <c:pt idx="2980">
                  <c:v>4.9667666666666701</c:v>
                </c:pt>
                <c:pt idx="2981">
                  <c:v>4.9684333333333397</c:v>
                </c:pt>
                <c:pt idx="2982">
                  <c:v>4.9701000000000004</c:v>
                </c:pt>
                <c:pt idx="2983">
                  <c:v>4.97176666666667</c:v>
                </c:pt>
                <c:pt idx="2984">
                  <c:v>4.9734333333333396</c:v>
                </c:pt>
                <c:pt idx="2985">
                  <c:v>4.9751000000000003</c:v>
                </c:pt>
                <c:pt idx="2986">
                  <c:v>4.9767666666666699</c:v>
                </c:pt>
                <c:pt idx="2987">
                  <c:v>4.9784333333333404</c:v>
                </c:pt>
                <c:pt idx="2988">
                  <c:v>4.9801000000000002</c:v>
                </c:pt>
                <c:pt idx="2989">
                  <c:v>4.9817666666666698</c:v>
                </c:pt>
                <c:pt idx="2990">
                  <c:v>4.9834333333333403</c:v>
                </c:pt>
                <c:pt idx="2991">
                  <c:v>4.9851000000000001</c:v>
                </c:pt>
                <c:pt idx="2992">
                  <c:v>4.9867666666666697</c:v>
                </c:pt>
                <c:pt idx="2993">
                  <c:v>4.9884333333333402</c:v>
                </c:pt>
                <c:pt idx="2994">
                  <c:v>4.9901</c:v>
                </c:pt>
                <c:pt idx="2995">
                  <c:v>4.9917666666666696</c:v>
                </c:pt>
                <c:pt idx="2996">
                  <c:v>4.9934333333333401</c:v>
                </c:pt>
                <c:pt idx="2997">
                  <c:v>4.9950999999999999</c:v>
                </c:pt>
                <c:pt idx="2998">
                  <c:v>4.9967666666666704</c:v>
                </c:pt>
                <c:pt idx="2999">
                  <c:v>4.9984333333333399</c:v>
                </c:pt>
                <c:pt idx="3000">
                  <c:v>5.0000999999999998</c:v>
                </c:pt>
                <c:pt idx="3001">
                  <c:v>5.0017666666666702</c:v>
                </c:pt>
                <c:pt idx="3002">
                  <c:v>5.0034333333333398</c:v>
                </c:pt>
                <c:pt idx="3003">
                  <c:v>5.0050999999999997</c:v>
                </c:pt>
                <c:pt idx="3004">
                  <c:v>5.0067666666666701</c:v>
                </c:pt>
                <c:pt idx="3005">
                  <c:v>5.0084333333333397</c:v>
                </c:pt>
                <c:pt idx="3006">
                  <c:v>5.0101000000000004</c:v>
                </c:pt>
                <c:pt idx="3007">
                  <c:v>5.01176666666667</c:v>
                </c:pt>
                <c:pt idx="3008">
                  <c:v>5.0134333333333396</c:v>
                </c:pt>
                <c:pt idx="3009">
                  <c:v>5.0151000000000003</c:v>
                </c:pt>
                <c:pt idx="3010">
                  <c:v>5.0167666666666699</c:v>
                </c:pt>
                <c:pt idx="3011">
                  <c:v>5.0184333333333404</c:v>
                </c:pt>
                <c:pt idx="3012">
                  <c:v>5.0201000000000002</c:v>
                </c:pt>
                <c:pt idx="3013">
                  <c:v>5.0217666666666698</c:v>
                </c:pt>
                <c:pt idx="3014">
                  <c:v>5.0234333333333403</c:v>
                </c:pt>
                <c:pt idx="3015">
                  <c:v>5.0251000000000001</c:v>
                </c:pt>
                <c:pt idx="3016">
                  <c:v>5.0267666666666697</c:v>
                </c:pt>
                <c:pt idx="3017">
                  <c:v>5.0284333333333402</c:v>
                </c:pt>
                <c:pt idx="3018">
                  <c:v>5.0301</c:v>
                </c:pt>
                <c:pt idx="3019">
                  <c:v>5.0317666666666696</c:v>
                </c:pt>
                <c:pt idx="3020">
                  <c:v>5.0334333333333401</c:v>
                </c:pt>
                <c:pt idx="3021">
                  <c:v>5.0350999999999999</c:v>
                </c:pt>
                <c:pt idx="3022">
                  <c:v>5.0367666666666704</c:v>
                </c:pt>
                <c:pt idx="3023">
                  <c:v>5.03843333333334</c:v>
                </c:pt>
                <c:pt idx="3024">
                  <c:v>5.0400999999999998</c:v>
                </c:pt>
                <c:pt idx="3025">
                  <c:v>5.0417666666666703</c:v>
                </c:pt>
                <c:pt idx="3026">
                  <c:v>5.0434333333333399</c:v>
                </c:pt>
                <c:pt idx="3027">
                  <c:v>5.0450999999999997</c:v>
                </c:pt>
                <c:pt idx="3028">
                  <c:v>5.0467666666666702</c:v>
                </c:pt>
                <c:pt idx="3029">
                  <c:v>5.0484333333333398</c:v>
                </c:pt>
                <c:pt idx="3030">
                  <c:v>5.0500999999999996</c:v>
                </c:pt>
                <c:pt idx="3031">
                  <c:v>5.0517666666666701</c:v>
                </c:pt>
                <c:pt idx="3032">
                  <c:v>5.0534333333333397</c:v>
                </c:pt>
                <c:pt idx="3033">
                  <c:v>5.0551000000000004</c:v>
                </c:pt>
                <c:pt idx="3034">
                  <c:v>5.05676666666667</c:v>
                </c:pt>
                <c:pt idx="3035">
                  <c:v>5.0584333333333404</c:v>
                </c:pt>
                <c:pt idx="3036">
                  <c:v>5.0601000000000003</c:v>
                </c:pt>
                <c:pt idx="3037">
                  <c:v>5.0617666666666699</c:v>
                </c:pt>
                <c:pt idx="3038">
                  <c:v>5.0634333333333403</c:v>
                </c:pt>
                <c:pt idx="3039">
                  <c:v>5.0651000000000002</c:v>
                </c:pt>
                <c:pt idx="3040">
                  <c:v>5.0667666666666697</c:v>
                </c:pt>
                <c:pt idx="3041">
                  <c:v>5.0684333333333402</c:v>
                </c:pt>
                <c:pt idx="3042">
                  <c:v>5.0701000000000001</c:v>
                </c:pt>
                <c:pt idx="3043">
                  <c:v>5.0717666666666696</c:v>
                </c:pt>
                <c:pt idx="3044">
                  <c:v>5.0734333333333401</c:v>
                </c:pt>
                <c:pt idx="3045">
                  <c:v>5.0750999999999999</c:v>
                </c:pt>
                <c:pt idx="3046">
                  <c:v>5.0767666666666704</c:v>
                </c:pt>
                <c:pt idx="3047">
                  <c:v>5.07843333333334</c:v>
                </c:pt>
                <c:pt idx="3048">
                  <c:v>5.0800999999999998</c:v>
                </c:pt>
                <c:pt idx="3049">
                  <c:v>5.0817666666666703</c:v>
                </c:pt>
                <c:pt idx="3050">
                  <c:v>5.0834333333333399</c:v>
                </c:pt>
                <c:pt idx="3051">
                  <c:v>5.0850999999999997</c:v>
                </c:pt>
                <c:pt idx="3052">
                  <c:v>5.0867666666666702</c:v>
                </c:pt>
                <c:pt idx="3053">
                  <c:v>5.0884333333333398</c:v>
                </c:pt>
                <c:pt idx="3054">
                  <c:v>5.0900999999999996</c:v>
                </c:pt>
                <c:pt idx="3055">
                  <c:v>5.0917666666666701</c:v>
                </c:pt>
                <c:pt idx="3056">
                  <c:v>5.0934333333333397</c:v>
                </c:pt>
                <c:pt idx="3057">
                  <c:v>5.0951000000000004</c:v>
                </c:pt>
                <c:pt idx="3058">
                  <c:v>5.09676666666667</c:v>
                </c:pt>
                <c:pt idx="3059">
                  <c:v>5.0984333333333396</c:v>
                </c:pt>
                <c:pt idx="3060">
                  <c:v>5.1001000000000003</c:v>
                </c:pt>
                <c:pt idx="3061">
                  <c:v>5.1017666666666699</c:v>
                </c:pt>
                <c:pt idx="3062">
                  <c:v>5.1034333333333404</c:v>
                </c:pt>
                <c:pt idx="3063">
                  <c:v>5.1051000000000002</c:v>
                </c:pt>
                <c:pt idx="3064">
                  <c:v>5.1067666666666698</c:v>
                </c:pt>
                <c:pt idx="3065">
                  <c:v>5.1084333333333403</c:v>
                </c:pt>
                <c:pt idx="3066">
                  <c:v>5.1101000000000001</c:v>
                </c:pt>
                <c:pt idx="3067">
                  <c:v>5.1117666666666697</c:v>
                </c:pt>
                <c:pt idx="3068">
                  <c:v>5.1134333333333402</c:v>
                </c:pt>
                <c:pt idx="3069">
                  <c:v>5.1151</c:v>
                </c:pt>
                <c:pt idx="3070">
                  <c:v>5.1167666666666696</c:v>
                </c:pt>
                <c:pt idx="3071">
                  <c:v>5.1184333333333401</c:v>
                </c:pt>
                <c:pt idx="3072">
                  <c:v>5.1200999999999999</c:v>
                </c:pt>
                <c:pt idx="3073">
                  <c:v>5.1217666666666704</c:v>
                </c:pt>
                <c:pt idx="3074">
                  <c:v>5.1234333333333399</c:v>
                </c:pt>
                <c:pt idx="3075">
                  <c:v>5.1250999999999998</c:v>
                </c:pt>
                <c:pt idx="3076">
                  <c:v>5.1267666666666702</c:v>
                </c:pt>
                <c:pt idx="3077">
                  <c:v>5.1284333333333398</c:v>
                </c:pt>
                <c:pt idx="3078">
                  <c:v>5.1300999999999997</c:v>
                </c:pt>
                <c:pt idx="3079">
                  <c:v>5.1317666666666701</c:v>
                </c:pt>
                <c:pt idx="3080">
                  <c:v>5.1334333333333397</c:v>
                </c:pt>
                <c:pt idx="3081">
                  <c:v>5.1351000000000004</c:v>
                </c:pt>
                <c:pt idx="3082">
                  <c:v>5.13676666666667</c:v>
                </c:pt>
                <c:pt idx="3083">
                  <c:v>5.1384333333333396</c:v>
                </c:pt>
                <c:pt idx="3084">
                  <c:v>5.1401000000000003</c:v>
                </c:pt>
                <c:pt idx="3085">
                  <c:v>5.1417666666666699</c:v>
                </c:pt>
                <c:pt idx="3086">
                  <c:v>5.1434333333333404</c:v>
                </c:pt>
                <c:pt idx="3087">
                  <c:v>5.1451000000000002</c:v>
                </c:pt>
                <c:pt idx="3088">
                  <c:v>5.1467666666666698</c:v>
                </c:pt>
                <c:pt idx="3089">
                  <c:v>5.1484333333333403</c:v>
                </c:pt>
                <c:pt idx="3090">
                  <c:v>5.1501000000000001</c:v>
                </c:pt>
                <c:pt idx="3091">
                  <c:v>5.1517666666666697</c:v>
                </c:pt>
                <c:pt idx="3092">
                  <c:v>5.1534333333333402</c:v>
                </c:pt>
                <c:pt idx="3093">
                  <c:v>5.1551</c:v>
                </c:pt>
                <c:pt idx="3094">
                  <c:v>5.1567666666666696</c:v>
                </c:pt>
                <c:pt idx="3095">
                  <c:v>5.1584333333333401</c:v>
                </c:pt>
                <c:pt idx="3096">
                  <c:v>5.1600999999999999</c:v>
                </c:pt>
                <c:pt idx="3097">
                  <c:v>5.1617666666666704</c:v>
                </c:pt>
                <c:pt idx="3098">
                  <c:v>5.16343333333334</c:v>
                </c:pt>
                <c:pt idx="3099">
                  <c:v>5.1650999999999998</c:v>
                </c:pt>
                <c:pt idx="3100">
                  <c:v>5.1667666666666703</c:v>
                </c:pt>
                <c:pt idx="3101">
                  <c:v>5.1684333333333399</c:v>
                </c:pt>
                <c:pt idx="3102">
                  <c:v>5.1700999999999997</c:v>
                </c:pt>
                <c:pt idx="3103">
                  <c:v>5.1717666666666702</c:v>
                </c:pt>
                <c:pt idx="3104">
                  <c:v>5.1734333333333398</c:v>
                </c:pt>
                <c:pt idx="3105">
                  <c:v>5.1750999999999996</c:v>
                </c:pt>
                <c:pt idx="3106">
                  <c:v>5.1767666666666701</c:v>
                </c:pt>
                <c:pt idx="3107">
                  <c:v>5.1784333333333397</c:v>
                </c:pt>
                <c:pt idx="3108">
                  <c:v>5.1801000000000004</c:v>
                </c:pt>
                <c:pt idx="3109">
                  <c:v>5.18176666666667</c:v>
                </c:pt>
                <c:pt idx="3110">
                  <c:v>5.1834333333333404</c:v>
                </c:pt>
                <c:pt idx="3111">
                  <c:v>5.1851000000000003</c:v>
                </c:pt>
                <c:pt idx="3112">
                  <c:v>5.1867666666666699</c:v>
                </c:pt>
                <c:pt idx="3113">
                  <c:v>5.1884333333333403</c:v>
                </c:pt>
                <c:pt idx="3114">
                  <c:v>5.1901000000000002</c:v>
                </c:pt>
                <c:pt idx="3115">
                  <c:v>5.1917666666666697</c:v>
                </c:pt>
                <c:pt idx="3116">
                  <c:v>5.1934333333333402</c:v>
                </c:pt>
                <c:pt idx="3117">
                  <c:v>5.1951000000000001</c:v>
                </c:pt>
                <c:pt idx="3118">
                  <c:v>5.1967666666666696</c:v>
                </c:pt>
                <c:pt idx="3119">
                  <c:v>5.1984333333333401</c:v>
                </c:pt>
                <c:pt idx="3120">
                  <c:v>5.2000999999999999</c:v>
                </c:pt>
                <c:pt idx="3121">
                  <c:v>5.2017666666666704</c:v>
                </c:pt>
                <c:pt idx="3122">
                  <c:v>5.20343333333334</c:v>
                </c:pt>
                <c:pt idx="3123">
                  <c:v>5.2050999999999998</c:v>
                </c:pt>
                <c:pt idx="3124">
                  <c:v>5.2067666666666703</c:v>
                </c:pt>
                <c:pt idx="3125">
                  <c:v>5.2084333333333399</c:v>
                </c:pt>
                <c:pt idx="3126">
                  <c:v>5.2100999999999997</c:v>
                </c:pt>
                <c:pt idx="3127">
                  <c:v>5.2117666666666702</c:v>
                </c:pt>
                <c:pt idx="3128">
                  <c:v>5.2134333333333398</c:v>
                </c:pt>
                <c:pt idx="3129">
                  <c:v>5.2150999999999996</c:v>
                </c:pt>
                <c:pt idx="3130">
                  <c:v>5.2167666666666701</c:v>
                </c:pt>
                <c:pt idx="3131">
                  <c:v>5.2184333333333397</c:v>
                </c:pt>
                <c:pt idx="3132">
                  <c:v>5.2201000000000004</c:v>
                </c:pt>
                <c:pt idx="3133">
                  <c:v>5.22176666666667</c:v>
                </c:pt>
                <c:pt idx="3134">
                  <c:v>5.2234333333333396</c:v>
                </c:pt>
                <c:pt idx="3135">
                  <c:v>5.2251000000000003</c:v>
                </c:pt>
                <c:pt idx="3136">
                  <c:v>5.2267666666666699</c:v>
                </c:pt>
                <c:pt idx="3137">
                  <c:v>5.2284333333333404</c:v>
                </c:pt>
                <c:pt idx="3138">
                  <c:v>5.2301000000000002</c:v>
                </c:pt>
                <c:pt idx="3139">
                  <c:v>5.2317666666666698</c:v>
                </c:pt>
                <c:pt idx="3140">
                  <c:v>5.2334333333333403</c:v>
                </c:pt>
                <c:pt idx="3141">
                  <c:v>5.2351000000000001</c:v>
                </c:pt>
                <c:pt idx="3142">
                  <c:v>5.2367666666666697</c:v>
                </c:pt>
                <c:pt idx="3143">
                  <c:v>5.2384333333333402</c:v>
                </c:pt>
                <c:pt idx="3144">
                  <c:v>5.2401</c:v>
                </c:pt>
                <c:pt idx="3145">
                  <c:v>5.2417666666666696</c:v>
                </c:pt>
                <c:pt idx="3146">
                  <c:v>5.2434333333333401</c:v>
                </c:pt>
                <c:pt idx="3147">
                  <c:v>5.2450999999999999</c:v>
                </c:pt>
                <c:pt idx="3148">
                  <c:v>5.2467666666666704</c:v>
                </c:pt>
                <c:pt idx="3149">
                  <c:v>5.2484333333333399</c:v>
                </c:pt>
                <c:pt idx="3150">
                  <c:v>5.2500999999999998</c:v>
                </c:pt>
                <c:pt idx="3151">
                  <c:v>5.2517666666666702</c:v>
                </c:pt>
                <c:pt idx="3152">
                  <c:v>5.2534333333333398</c:v>
                </c:pt>
                <c:pt idx="3153">
                  <c:v>5.2550999999999997</c:v>
                </c:pt>
                <c:pt idx="3154">
                  <c:v>5.2567666666666701</c:v>
                </c:pt>
                <c:pt idx="3155">
                  <c:v>5.2584333333333397</c:v>
                </c:pt>
                <c:pt idx="3156">
                  <c:v>5.2601000000000004</c:v>
                </c:pt>
                <c:pt idx="3157">
                  <c:v>5.26176666666667</c:v>
                </c:pt>
                <c:pt idx="3158">
                  <c:v>5.2634333333333396</c:v>
                </c:pt>
                <c:pt idx="3159">
                  <c:v>5.2651000000000003</c:v>
                </c:pt>
                <c:pt idx="3160">
                  <c:v>5.2667666666666699</c:v>
                </c:pt>
                <c:pt idx="3161">
                  <c:v>5.2684333333333404</c:v>
                </c:pt>
                <c:pt idx="3162">
                  <c:v>5.2701000000000002</c:v>
                </c:pt>
                <c:pt idx="3163">
                  <c:v>5.2717666666666698</c:v>
                </c:pt>
                <c:pt idx="3164">
                  <c:v>5.2734333333333403</c:v>
                </c:pt>
                <c:pt idx="3165">
                  <c:v>5.2751000000000001</c:v>
                </c:pt>
                <c:pt idx="3166">
                  <c:v>5.2767666666666697</c:v>
                </c:pt>
                <c:pt idx="3167">
                  <c:v>5.2784333333333402</c:v>
                </c:pt>
                <c:pt idx="3168">
                  <c:v>5.2801</c:v>
                </c:pt>
                <c:pt idx="3169">
                  <c:v>5.2817666666666696</c:v>
                </c:pt>
                <c:pt idx="3170">
                  <c:v>5.2834333333333401</c:v>
                </c:pt>
                <c:pt idx="3171">
                  <c:v>5.2850999999999999</c:v>
                </c:pt>
                <c:pt idx="3172">
                  <c:v>5.2867666666666704</c:v>
                </c:pt>
                <c:pt idx="3173">
                  <c:v>5.28843333333334</c:v>
                </c:pt>
                <c:pt idx="3174">
                  <c:v>5.2900999999999998</c:v>
                </c:pt>
                <c:pt idx="3175">
                  <c:v>5.2917666666666703</c:v>
                </c:pt>
                <c:pt idx="3176">
                  <c:v>5.2934333333333399</c:v>
                </c:pt>
                <c:pt idx="3177">
                  <c:v>5.2950999999999997</c:v>
                </c:pt>
                <c:pt idx="3178">
                  <c:v>5.2967666666666702</c:v>
                </c:pt>
                <c:pt idx="3179">
                  <c:v>5.2984333333333398</c:v>
                </c:pt>
                <c:pt idx="3180">
                  <c:v>5.3000999999999996</c:v>
                </c:pt>
                <c:pt idx="3181">
                  <c:v>5.3017666666666701</c:v>
                </c:pt>
                <c:pt idx="3182">
                  <c:v>5.3034333333333397</c:v>
                </c:pt>
                <c:pt idx="3183">
                  <c:v>5.3051000000000004</c:v>
                </c:pt>
                <c:pt idx="3184">
                  <c:v>5.30676666666667</c:v>
                </c:pt>
                <c:pt idx="3185">
                  <c:v>5.3084333333333404</c:v>
                </c:pt>
                <c:pt idx="3186">
                  <c:v>5.3101000000000003</c:v>
                </c:pt>
                <c:pt idx="3187">
                  <c:v>5.3117666666666699</c:v>
                </c:pt>
                <c:pt idx="3188">
                  <c:v>5.3134333333333403</c:v>
                </c:pt>
                <c:pt idx="3189">
                  <c:v>5.3151000000000002</c:v>
                </c:pt>
                <c:pt idx="3190">
                  <c:v>5.3167666666666697</c:v>
                </c:pt>
                <c:pt idx="3191">
                  <c:v>5.3184333333333402</c:v>
                </c:pt>
                <c:pt idx="3192">
                  <c:v>5.3201000000000001</c:v>
                </c:pt>
                <c:pt idx="3193">
                  <c:v>5.3217666666666696</c:v>
                </c:pt>
                <c:pt idx="3194">
                  <c:v>5.3234333333333401</c:v>
                </c:pt>
                <c:pt idx="3195">
                  <c:v>5.3250999999999999</c:v>
                </c:pt>
                <c:pt idx="3196">
                  <c:v>5.3267666666666704</c:v>
                </c:pt>
                <c:pt idx="3197">
                  <c:v>5.32843333333334</c:v>
                </c:pt>
                <c:pt idx="3198">
                  <c:v>5.3300999999999998</c:v>
                </c:pt>
                <c:pt idx="3199">
                  <c:v>5.3317666666666703</c:v>
                </c:pt>
                <c:pt idx="3200">
                  <c:v>5.3334333333333399</c:v>
                </c:pt>
                <c:pt idx="3201">
                  <c:v>5.3350999999999997</c:v>
                </c:pt>
                <c:pt idx="3202">
                  <c:v>5.3367666666666702</c:v>
                </c:pt>
                <c:pt idx="3203">
                  <c:v>5.3384333333333398</c:v>
                </c:pt>
                <c:pt idx="3204">
                  <c:v>5.3400999999999996</c:v>
                </c:pt>
                <c:pt idx="3205">
                  <c:v>5.3417666666666701</c:v>
                </c:pt>
                <c:pt idx="3206">
                  <c:v>5.3434333333333397</c:v>
                </c:pt>
                <c:pt idx="3207">
                  <c:v>5.3451000000000004</c:v>
                </c:pt>
                <c:pt idx="3208">
                  <c:v>5.34676666666667</c:v>
                </c:pt>
                <c:pt idx="3209">
                  <c:v>5.3484333333333396</c:v>
                </c:pt>
                <c:pt idx="3210">
                  <c:v>5.3501000000000003</c:v>
                </c:pt>
                <c:pt idx="3211">
                  <c:v>5.3517666666666699</c:v>
                </c:pt>
                <c:pt idx="3212">
                  <c:v>5.3534333333333404</c:v>
                </c:pt>
                <c:pt idx="3213">
                  <c:v>5.3551000000000002</c:v>
                </c:pt>
                <c:pt idx="3214">
                  <c:v>5.3567666666666698</c:v>
                </c:pt>
                <c:pt idx="3215">
                  <c:v>5.3584333333333403</c:v>
                </c:pt>
                <c:pt idx="3216">
                  <c:v>5.3601000000000001</c:v>
                </c:pt>
                <c:pt idx="3217">
                  <c:v>5.3617666666666697</c:v>
                </c:pt>
                <c:pt idx="3218">
                  <c:v>5.3634333333333402</c:v>
                </c:pt>
                <c:pt idx="3219">
                  <c:v>5.3651</c:v>
                </c:pt>
                <c:pt idx="3220">
                  <c:v>5.3667666666666696</c:v>
                </c:pt>
                <c:pt idx="3221">
                  <c:v>5.3684333333333401</c:v>
                </c:pt>
                <c:pt idx="3222">
                  <c:v>5.3700999999999999</c:v>
                </c:pt>
                <c:pt idx="3223">
                  <c:v>5.3717666666666704</c:v>
                </c:pt>
                <c:pt idx="3224">
                  <c:v>5.3734333333333399</c:v>
                </c:pt>
                <c:pt idx="3225">
                  <c:v>5.3750999999999998</c:v>
                </c:pt>
                <c:pt idx="3226">
                  <c:v>5.3767666666666702</c:v>
                </c:pt>
                <c:pt idx="3227">
                  <c:v>5.3784333333333398</c:v>
                </c:pt>
                <c:pt idx="3228">
                  <c:v>5.3800999999999997</c:v>
                </c:pt>
                <c:pt idx="3229">
                  <c:v>5.3817666666666701</c:v>
                </c:pt>
                <c:pt idx="3230">
                  <c:v>5.3834333333333397</c:v>
                </c:pt>
                <c:pt idx="3231">
                  <c:v>5.3851000000000004</c:v>
                </c:pt>
                <c:pt idx="3232">
                  <c:v>5.38676666666667</c:v>
                </c:pt>
                <c:pt idx="3233">
                  <c:v>5.3884333333333396</c:v>
                </c:pt>
                <c:pt idx="3234">
                  <c:v>5.3901000000000003</c:v>
                </c:pt>
                <c:pt idx="3235">
                  <c:v>5.3917666666666699</c:v>
                </c:pt>
                <c:pt idx="3236">
                  <c:v>5.3934333333333404</c:v>
                </c:pt>
                <c:pt idx="3237">
                  <c:v>5.3951000000000002</c:v>
                </c:pt>
                <c:pt idx="3238">
                  <c:v>5.3967666666666698</c:v>
                </c:pt>
                <c:pt idx="3239">
                  <c:v>5.3984333333333403</c:v>
                </c:pt>
                <c:pt idx="3240">
                  <c:v>5.4001000000000001</c:v>
                </c:pt>
                <c:pt idx="3241">
                  <c:v>5.4017666666666697</c:v>
                </c:pt>
                <c:pt idx="3242">
                  <c:v>5.4034333333333402</c:v>
                </c:pt>
                <c:pt idx="3243">
                  <c:v>5.4051</c:v>
                </c:pt>
                <c:pt idx="3244">
                  <c:v>5.4067666666666696</c:v>
                </c:pt>
                <c:pt idx="3245">
                  <c:v>5.4084333333333401</c:v>
                </c:pt>
                <c:pt idx="3246">
                  <c:v>5.4100999999999999</c:v>
                </c:pt>
                <c:pt idx="3247">
                  <c:v>5.4117666666666704</c:v>
                </c:pt>
                <c:pt idx="3248">
                  <c:v>5.41343333333334</c:v>
                </c:pt>
                <c:pt idx="3249">
                  <c:v>5.4150999999999998</c:v>
                </c:pt>
                <c:pt idx="3250">
                  <c:v>5.4167666666666703</c:v>
                </c:pt>
                <c:pt idx="3251">
                  <c:v>5.4184333333333399</c:v>
                </c:pt>
                <c:pt idx="3252">
                  <c:v>5.4200999999999997</c:v>
                </c:pt>
                <c:pt idx="3253">
                  <c:v>5.4217666666666702</c:v>
                </c:pt>
                <c:pt idx="3254">
                  <c:v>5.4234333333333398</c:v>
                </c:pt>
                <c:pt idx="3255">
                  <c:v>5.4250999999999996</c:v>
                </c:pt>
                <c:pt idx="3256">
                  <c:v>5.4267666666666701</c:v>
                </c:pt>
                <c:pt idx="3257">
                  <c:v>5.4284333333333397</c:v>
                </c:pt>
                <c:pt idx="3258">
                  <c:v>5.4301000000000004</c:v>
                </c:pt>
                <c:pt idx="3259">
                  <c:v>5.43176666666667</c:v>
                </c:pt>
                <c:pt idx="3260">
                  <c:v>5.4334333333333404</c:v>
                </c:pt>
                <c:pt idx="3261">
                  <c:v>5.4351000000000003</c:v>
                </c:pt>
                <c:pt idx="3262">
                  <c:v>5.4367666666666699</c:v>
                </c:pt>
                <c:pt idx="3263">
                  <c:v>5.4384333333333403</c:v>
                </c:pt>
                <c:pt idx="3264">
                  <c:v>5.4401000000000002</c:v>
                </c:pt>
                <c:pt idx="3265">
                  <c:v>5.4417666666666697</c:v>
                </c:pt>
                <c:pt idx="3266">
                  <c:v>5.4434333333333402</c:v>
                </c:pt>
                <c:pt idx="3267">
                  <c:v>5.4451000000000001</c:v>
                </c:pt>
                <c:pt idx="3268">
                  <c:v>5.4467666666666696</c:v>
                </c:pt>
                <c:pt idx="3269">
                  <c:v>5.4484333333333401</c:v>
                </c:pt>
                <c:pt idx="3270">
                  <c:v>5.4500999999999999</c:v>
                </c:pt>
                <c:pt idx="3271">
                  <c:v>5.4517666666666704</c:v>
                </c:pt>
                <c:pt idx="3272">
                  <c:v>5.45343333333334</c:v>
                </c:pt>
                <c:pt idx="3273">
                  <c:v>5.4550999999999998</c:v>
                </c:pt>
                <c:pt idx="3274">
                  <c:v>5.4567666666666703</c:v>
                </c:pt>
                <c:pt idx="3275">
                  <c:v>5.4584333333333399</c:v>
                </c:pt>
                <c:pt idx="3276">
                  <c:v>5.4600999999999997</c:v>
                </c:pt>
                <c:pt idx="3277">
                  <c:v>5.4617666666666702</c:v>
                </c:pt>
                <c:pt idx="3278">
                  <c:v>5.4634333333333398</c:v>
                </c:pt>
                <c:pt idx="3279">
                  <c:v>5.4650999999999996</c:v>
                </c:pt>
                <c:pt idx="3280">
                  <c:v>5.4667666666666701</c:v>
                </c:pt>
                <c:pt idx="3281">
                  <c:v>5.4684333333333397</c:v>
                </c:pt>
                <c:pt idx="3282">
                  <c:v>5.4701000000000004</c:v>
                </c:pt>
                <c:pt idx="3283">
                  <c:v>5.47176666666667</c:v>
                </c:pt>
                <c:pt idx="3284">
                  <c:v>5.4734333333333396</c:v>
                </c:pt>
                <c:pt idx="3285">
                  <c:v>5.4751000000000003</c:v>
                </c:pt>
                <c:pt idx="3286">
                  <c:v>5.4767666666666699</c:v>
                </c:pt>
                <c:pt idx="3287">
                  <c:v>5.4784333333333404</c:v>
                </c:pt>
                <c:pt idx="3288">
                  <c:v>5.4801000000000002</c:v>
                </c:pt>
                <c:pt idx="3289">
                  <c:v>5.4817666666666698</c:v>
                </c:pt>
                <c:pt idx="3290">
                  <c:v>5.4834333333333403</c:v>
                </c:pt>
                <c:pt idx="3291">
                  <c:v>5.4851000000000001</c:v>
                </c:pt>
                <c:pt idx="3292">
                  <c:v>5.4867666666666697</c:v>
                </c:pt>
                <c:pt idx="3293">
                  <c:v>5.4884333333333402</c:v>
                </c:pt>
                <c:pt idx="3294">
                  <c:v>5.4901</c:v>
                </c:pt>
                <c:pt idx="3295">
                  <c:v>5.4917666666666696</c:v>
                </c:pt>
                <c:pt idx="3296">
                  <c:v>5.4934333333333401</c:v>
                </c:pt>
                <c:pt idx="3297">
                  <c:v>5.4950999999999999</c:v>
                </c:pt>
                <c:pt idx="3298">
                  <c:v>5.4967666666666704</c:v>
                </c:pt>
                <c:pt idx="3299">
                  <c:v>5.4984333333333399</c:v>
                </c:pt>
                <c:pt idx="3300">
                  <c:v>5.5000999999999998</c:v>
                </c:pt>
                <c:pt idx="3301">
                  <c:v>5.5017666666666702</c:v>
                </c:pt>
                <c:pt idx="3302">
                  <c:v>5.5034333333333398</c:v>
                </c:pt>
                <c:pt idx="3303">
                  <c:v>5.5050999999999997</c:v>
                </c:pt>
                <c:pt idx="3304">
                  <c:v>5.5067666666666701</c:v>
                </c:pt>
                <c:pt idx="3305">
                  <c:v>5.5084333333333397</c:v>
                </c:pt>
                <c:pt idx="3306">
                  <c:v>5.5101000000000004</c:v>
                </c:pt>
                <c:pt idx="3307">
                  <c:v>5.51176666666667</c:v>
                </c:pt>
                <c:pt idx="3308">
                  <c:v>5.5134333333333396</c:v>
                </c:pt>
                <c:pt idx="3309">
                  <c:v>5.5151000000000003</c:v>
                </c:pt>
                <c:pt idx="3310">
                  <c:v>5.5167666666666699</c:v>
                </c:pt>
                <c:pt idx="3311">
                  <c:v>5.5184333333333404</c:v>
                </c:pt>
                <c:pt idx="3312">
                  <c:v>5.5201000000000002</c:v>
                </c:pt>
                <c:pt idx="3313">
                  <c:v>5.5217666666666698</c:v>
                </c:pt>
                <c:pt idx="3314">
                  <c:v>5.5234333333333403</c:v>
                </c:pt>
                <c:pt idx="3315">
                  <c:v>5.5251000000000001</c:v>
                </c:pt>
                <c:pt idx="3316">
                  <c:v>5.5267666666666697</c:v>
                </c:pt>
                <c:pt idx="3317">
                  <c:v>5.5284333333333402</c:v>
                </c:pt>
                <c:pt idx="3318">
                  <c:v>5.5301</c:v>
                </c:pt>
                <c:pt idx="3319">
                  <c:v>5.5317666666666696</c:v>
                </c:pt>
                <c:pt idx="3320">
                  <c:v>5.5334333333333401</c:v>
                </c:pt>
                <c:pt idx="3321">
                  <c:v>5.5350999999999999</c:v>
                </c:pt>
                <c:pt idx="3322">
                  <c:v>5.5367666666666704</c:v>
                </c:pt>
                <c:pt idx="3323">
                  <c:v>5.53843333333334</c:v>
                </c:pt>
                <c:pt idx="3324">
                  <c:v>5.5400999999999998</c:v>
                </c:pt>
                <c:pt idx="3325">
                  <c:v>5.5417666666666703</c:v>
                </c:pt>
                <c:pt idx="3326">
                  <c:v>5.5434333333333399</c:v>
                </c:pt>
                <c:pt idx="3327">
                  <c:v>5.5450999999999997</c:v>
                </c:pt>
                <c:pt idx="3328">
                  <c:v>5.5467666666666702</c:v>
                </c:pt>
                <c:pt idx="3329">
                  <c:v>5.5484333333333398</c:v>
                </c:pt>
                <c:pt idx="3330">
                  <c:v>5.5500999999999996</c:v>
                </c:pt>
                <c:pt idx="3331">
                  <c:v>5.5517666666666701</c:v>
                </c:pt>
                <c:pt idx="3332">
                  <c:v>5.5534333333333397</c:v>
                </c:pt>
                <c:pt idx="3333">
                  <c:v>5.5551000000000004</c:v>
                </c:pt>
                <c:pt idx="3334">
                  <c:v>5.55676666666667</c:v>
                </c:pt>
                <c:pt idx="3335">
                  <c:v>5.5584333333333404</c:v>
                </c:pt>
                <c:pt idx="3336">
                  <c:v>5.5601000000000003</c:v>
                </c:pt>
                <c:pt idx="3337">
                  <c:v>5.5617666666666699</c:v>
                </c:pt>
                <c:pt idx="3338">
                  <c:v>5.5634333333333403</c:v>
                </c:pt>
                <c:pt idx="3339">
                  <c:v>5.5651000000000002</c:v>
                </c:pt>
                <c:pt idx="3340">
                  <c:v>5.5667666666666697</c:v>
                </c:pt>
                <c:pt idx="3341">
                  <c:v>5.5684333333333402</c:v>
                </c:pt>
                <c:pt idx="3342">
                  <c:v>5.5701000000000001</c:v>
                </c:pt>
                <c:pt idx="3343">
                  <c:v>5.5717666666666696</c:v>
                </c:pt>
                <c:pt idx="3344">
                  <c:v>5.5734333333333401</c:v>
                </c:pt>
                <c:pt idx="3345">
                  <c:v>5.5750999999999999</c:v>
                </c:pt>
                <c:pt idx="3346">
                  <c:v>5.5767666666666704</c:v>
                </c:pt>
                <c:pt idx="3347">
                  <c:v>5.57843333333334</c:v>
                </c:pt>
                <c:pt idx="3348">
                  <c:v>5.5800999999999998</c:v>
                </c:pt>
                <c:pt idx="3349">
                  <c:v>5.5817666666666703</c:v>
                </c:pt>
                <c:pt idx="3350">
                  <c:v>5.5834333333333399</c:v>
                </c:pt>
                <c:pt idx="3351">
                  <c:v>5.5850999999999997</c:v>
                </c:pt>
                <c:pt idx="3352">
                  <c:v>5.5867666666666702</c:v>
                </c:pt>
                <c:pt idx="3353">
                  <c:v>5.5884333333333398</c:v>
                </c:pt>
                <c:pt idx="3354">
                  <c:v>5.5900999999999996</c:v>
                </c:pt>
                <c:pt idx="3355">
                  <c:v>5.5917666666666701</c:v>
                </c:pt>
                <c:pt idx="3356">
                  <c:v>5.5934333333333397</c:v>
                </c:pt>
                <c:pt idx="3357">
                  <c:v>5.5951000000000004</c:v>
                </c:pt>
                <c:pt idx="3358">
                  <c:v>5.59676666666667</c:v>
                </c:pt>
                <c:pt idx="3359">
                  <c:v>5.5984333333333396</c:v>
                </c:pt>
                <c:pt idx="3360">
                  <c:v>5.6001000000000003</c:v>
                </c:pt>
                <c:pt idx="3361">
                  <c:v>5.6017666666666699</c:v>
                </c:pt>
                <c:pt idx="3362">
                  <c:v>5.6034333333333404</c:v>
                </c:pt>
                <c:pt idx="3363">
                  <c:v>5.6051000000000002</c:v>
                </c:pt>
                <c:pt idx="3364">
                  <c:v>5.6067666666666698</c:v>
                </c:pt>
                <c:pt idx="3365">
                  <c:v>5.6084333333333403</c:v>
                </c:pt>
                <c:pt idx="3366">
                  <c:v>5.6101000000000001</c:v>
                </c:pt>
                <c:pt idx="3367">
                  <c:v>5.6117666666666697</c:v>
                </c:pt>
                <c:pt idx="3368">
                  <c:v>5.6134333333333402</c:v>
                </c:pt>
                <c:pt idx="3369">
                  <c:v>5.6151</c:v>
                </c:pt>
                <c:pt idx="3370">
                  <c:v>5.6167666666666696</c:v>
                </c:pt>
                <c:pt idx="3371">
                  <c:v>5.6184333333333401</c:v>
                </c:pt>
                <c:pt idx="3372">
                  <c:v>5.6200999999999999</c:v>
                </c:pt>
                <c:pt idx="3373">
                  <c:v>5.6217666666666704</c:v>
                </c:pt>
                <c:pt idx="3374">
                  <c:v>5.6234333333333399</c:v>
                </c:pt>
                <c:pt idx="3375">
                  <c:v>5.6250999999999998</c:v>
                </c:pt>
                <c:pt idx="3376">
                  <c:v>5.6267666666666702</c:v>
                </c:pt>
                <c:pt idx="3377">
                  <c:v>5.6284333333333398</c:v>
                </c:pt>
                <c:pt idx="3378">
                  <c:v>5.6300999999999997</c:v>
                </c:pt>
                <c:pt idx="3379">
                  <c:v>5.6317666666666701</c:v>
                </c:pt>
                <c:pt idx="3380">
                  <c:v>5.6334333333333397</c:v>
                </c:pt>
                <c:pt idx="3381">
                  <c:v>5.6351000000000004</c:v>
                </c:pt>
                <c:pt idx="3382">
                  <c:v>5.63676666666667</c:v>
                </c:pt>
                <c:pt idx="3383">
                  <c:v>5.6384333333333396</c:v>
                </c:pt>
                <c:pt idx="3384">
                  <c:v>5.6401000000000003</c:v>
                </c:pt>
                <c:pt idx="3385">
                  <c:v>5.6417666666666699</c:v>
                </c:pt>
                <c:pt idx="3386">
                  <c:v>5.6434333333333404</c:v>
                </c:pt>
                <c:pt idx="3387">
                  <c:v>5.6451000000000002</c:v>
                </c:pt>
                <c:pt idx="3388">
                  <c:v>5.6467666666666698</c:v>
                </c:pt>
                <c:pt idx="3389">
                  <c:v>5.6484333333333403</c:v>
                </c:pt>
                <c:pt idx="3390">
                  <c:v>5.6501000000000001</c:v>
                </c:pt>
                <c:pt idx="3391">
                  <c:v>5.6517666666666697</c:v>
                </c:pt>
                <c:pt idx="3392">
                  <c:v>5.6534333333333402</c:v>
                </c:pt>
                <c:pt idx="3393">
                  <c:v>5.6551</c:v>
                </c:pt>
                <c:pt idx="3394">
                  <c:v>5.6567666666666696</c:v>
                </c:pt>
                <c:pt idx="3395">
                  <c:v>5.6584333333333401</c:v>
                </c:pt>
                <c:pt idx="3396">
                  <c:v>5.6600999999999999</c:v>
                </c:pt>
                <c:pt idx="3397">
                  <c:v>5.6617666666666704</c:v>
                </c:pt>
                <c:pt idx="3398">
                  <c:v>5.66343333333334</c:v>
                </c:pt>
                <c:pt idx="3399">
                  <c:v>5.6650999999999998</c:v>
                </c:pt>
                <c:pt idx="3400">
                  <c:v>5.6667666666666703</c:v>
                </c:pt>
                <c:pt idx="3401">
                  <c:v>5.6684333333333399</c:v>
                </c:pt>
                <c:pt idx="3402">
                  <c:v>5.6700999999999997</c:v>
                </c:pt>
                <c:pt idx="3403">
                  <c:v>5.6717666666666702</c:v>
                </c:pt>
                <c:pt idx="3404">
                  <c:v>5.6734333333333398</c:v>
                </c:pt>
                <c:pt idx="3405">
                  <c:v>5.6750999999999996</c:v>
                </c:pt>
                <c:pt idx="3406">
                  <c:v>5.6767666666666701</c:v>
                </c:pt>
                <c:pt idx="3407">
                  <c:v>5.6784333333333397</c:v>
                </c:pt>
                <c:pt idx="3408">
                  <c:v>5.6801000000000004</c:v>
                </c:pt>
                <c:pt idx="3409">
                  <c:v>5.68176666666667</c:v>
                </c:pt>
                <c:pt idx="3410">
                  <c:v>5.6834333333333404</c:v>
                </c:pt>
                <c:pt idx="3411">
                  <c:v>5.6851000000000003</c:v>
                </c:pt>
                <c:pt idx="3412">
                  <c:v>5.6867666666666699</c:v>
                </c:pt>
                <c:pt idx="3413">
                  <c:v>5.6884333333333403</c:v>
                </c:pt>
                <c:pt idx="3414">
                  <c:v>5.6901000000000002</c:v>
                </c:pt>
                <c:pt idx="3415">
                  <c:v>5.6917666666666697</c:v>
                </c:pt>
                <c:pt idx="3416">
                  <c:v>5.6934333333333402</c:v>
                </c:pt>
                <c:pt idx="3417">
                  <c:v>5.6951000000000001</c:v>
                </c:pt>
                <c:pt idx="3418">
                  <c:v>5.6967666666666696</c:v>
                </c:pt>
                <c:pt idx="3419">
                  <c:v>5.6984333333333401</c:v>
                </c:pt>
                <c:pt idx="3420">
                  <c:v>5.7000999999999999</c:v>
                </c:pt>
                <c:pt idx="3421">
                  <c:v>5.7017666666666704</c:v>
                </c:pt>
                <c:pt idx="3422">
                  <c:v>5.70343333333334</c:v>
                </c:pt>
                <c:pt idx="3423">
                  <c:v>5.7050999999999998</c:v>
                </c:pt>
                <c:pt idx="3424">
                  <c:v>5.7067666666666703</c:v>
                </c:pt>
                <c:pt idx="3425">
                  <c:v>5.7084333333333399</c:v>
                </c:pt>
                <c:pt idx="3426">
                  <c:v>5.7100999999999997</c:v>
                </c:pt>
                <c:pt idx="3427">
                  <c:v>5.7117666666666702</c:v>
                </c:pt>
                <c:pt idx="3428">
                  <c:v>5.7134333333333398</c:v>
                </c:pt>
                <c:pt idx="3429">
                  <c:v>5.7150999999999996</c:v>
                </c:pt>
                <c:pt idx="3430">
                  <c:v>5.7167666666666701</c:v>
                </c:pt>
                <c:pt idx="3431">
                  <c:v>5.7184333333333397</c:v>
                </c:pt>
                <c:pt idx="3432">
                  <c:v>5.7201000000000004</c:v>
                </c:pt>
                <c:pt idx="3433">
                  <c:v>5.72176666666667</c:v>
                </c:pt>
                <c:pt idx="3434">
                  <c:v>5.7234333333333396</c:v>
                </c:pt>
                <c:pt idx="3435">
                  <c:v>5.7251000000000003</c:v>
                </c:pt>
                <c:pt idx="3436">
                  <c:v>5.7267666666666699</c:v>
                </c:pt>
                <c:pt idx="3437">
                  <c:v>5.7284333333333404</c:v>
                </c:pt>
                <c:pt idx="3438">
                  <c:v>5.7301000000000002</c:v>
                </c:pt>
                <c:pt idx="3439">
                  <c:v>5.7317666666666698</c:v>
                </c:pt>
                <c:pt idx="3440">
                  <c:v>5.7334333333333403</c:v>
                </c:pt>
                <c:pt idx="3441">
                  <c:v>5.7351000000000001</c:v>
                </c:pt>
                <c:pt idx="3442">
                  <c:v>5.7367666666666697</c:v>
                </c:pt>
                <c:pt idx="3443">
                  <c:v>5.7384333333333402</c:v>
                </c:pt>
                <c:pt idx="3444">
                  <c:v>5.7401</c:v>
                </c:pt>
                <c:pt idx="3445">
                  <c:v>5.7417666666666696</c:v>
                </c:pt>
                <c:pt idx="3446">
                  <c:v>5.7434333333333401</c:v>
                </c:pt>
                <c:pt idx="3447">
                  <c:v>5.7450999999999999</c:v>
                </c:pt>
                <c:pt idx="3448">
                  <c:v>5.7467666666666704</c:v>
                </c:pt>
                <c:pt idx="3449">
                  <c:v>5.7484333333333399</c:v>
                </c:pt>
                <c:pt idx="3450">
                  <c:v>5.7500999999999998</c:v>
                </c:pt>
                <c:pt idx="3451">
                  <c:v>5.7517666666666702</c:v>
                </c:pt>
                <c:pt idx="3452">
                  <c:v>5.7534333333333398</c:v>
                </c:pt>
                <c:pt idx="3453">
                  <c:v>5.7550999999999997</c:v>
                </c:pt>
                <c:pt idx="3454">
                  <c:v>5.7567666666666701</c:v>
                </c:pt>
                <c:pt idx="3455">
                  <c:v>5.7584333333333397</c:v>
                </c:pt>
                <c:pt idx="3456">
                  <c:v>5.7601000000000004</c:v>
                </c:pt>
                <c:pt idx="3457">
                  <c:v>5.76176666666667</c:v>
                </c:pt>
                <c:pt idx="3458">
                  <c:v>5.7634333333333396</c:v>
                </c:pt>
                <c:pt idx="3459">
                  <c:v>5.7651000000000003</c:v>
                </c:pt>
                <c:pt idx="3460">
                  <c:v>5.7667666666666699</c:v>
                </c:pt>
                <c:pt idx="3461">
                  <c:v>5.7684333333333404</c:v>
                </c:pt>
                <c:pt idx="3462">
                  <c:v>5.7701000000000002</c:v>
                </c:pt>
                <c:pt idx="3463">
                  <c:v>5.7717666666666698</c:v>
                </c:pt>
                <c:pt idx="3464">
                  <c:v>5.7734333333333403</c:v>
                </c:pt>
                <c:pt idx="3465">
                  <c:v>5.7751000000000001</c:v>
                </c:pt>
                <c:pt idx="3466">
                  <c:v>5.7767666666666697</c:v>
                </c:pt>
                <c:pt idx="3467">
                  <c:v>5.7784333333333402</c:v>
                </c:pt>
                <c:pt idx="3468">
                  <c:v>5.7801</c:v>
                </c:pt>
                <c:pt idx="3469">
                  <c:v>5.7817666666666696</c:v>
                </c:pt>
                <c:pt idx="3470">
                  <c:v>5.7834333333333401</c:v>
                </c:pt>
                <c:pt idx="3471">
                  <c:v>5.7850999999999999</c:v>
                </c:pt>
                <c:pt idx="3472">
                  <c:v>5.7867666666666704</c:v>
                </c:pt>
                <c:pt idx="3473">
                  <c:v>5.78843333333334</c:v>
                </c:pt>
                <c:pt idx="3474">
                  <c:v>5.7900999999999998</c:v>
                </c:pt>
                <c:pt idx="3475">
                  <c:v>5.7917666666666703</c:v>
                </c:pt>
                <c:pt idx="3476">
                  <c:v>5.7934333333333399</c:v>
                </c:pt>
                <c:pt idx="3477">
                  <c:v>5.7950999999999997</c:v>
                </c:pt>
                <c:pt idx="3478">
                  <c:v>5.7967666666666702</c:v>
                </c:pt>
                <c:pt idx="3479">
                  <c:v>5.7984333333333398</c:v>
                </c:pt>
                <c:pt idx="3480">
                  <c:v>5.8000999999999996</c:v>
                </c:pt>
                <c:pt idx="3481">
                  <c:v>5.8017666666666701</c:v>
                </c:pt>
                <c:pt idx="3482">
                  <c:v>5.8034333333333397</c:v>
                </c:pt>
                <c:pt idx="3483">
                  <c:v>5.8051000000000004</c:v>
                </c:pt>
                <c:pt idx="3484">
                  <c:v>5.80676666666667</c:v>
                </c:pt>
                <c:pt idx="3485">
                  <c:v>5.8084333333333404</c:v>
                </c:pt>
                <c:pt idx="3486">
                  <c:v>5.8101000000000003</c:v>
                </c:pt>
                <c:pt idx="3487">
                  <c:v>5.8117666666666699</c:v>
                </c:pt>
                <c:pt idx="3488">
                  <c:v>5.8134333333333403</c:v>
                </c:pt>
                <c:pt idx="3489">
                  <c:v>5.8151000000000002</c:v>
                </c:pt>
                <c:pt idx="3490">
                  <c:v>5.8167666666666697</c:v>
                </c:pt>
                <c:pt idx="3491">
                  <c:v>5.8184333333333402</c:v>
                </c:pt>
                <c:pt idx="3492">
                  <c:v>5.8201000000000001</c:v>
                </c:pt>
                <c:pt idx="3493">
                  <c:v>5.8217666666666696</c:v>
                </c:pt>
                <c:pt idx="3494">
                  <c:v>5.8234333333333401</c:v>
                </c:pt>
                <c:pt idx="3495">
                  <c:v>5.8250999999999999</c:v>
                </c:pt>
                <c:pt idx="3496">
                  <c:v>5.8267666666666704</c:v>
                </c:pt>
                <c:pt idx="3497">
                  <c:v>5.82843333333334</c:v>
                </c:pt>
                <c:pt idx="3498">
                  <c:v>5.8300999999999998</c:v>
                </c:pt>
                <c:pt idx="3499">
                  <c:v>5.8317666666666703</c:v>
                </c:pt>
                <c:pt idx="3500">
                  <c:v>5.8334333333333399</c:v>
                </c:pt>
                <c:pt idx="3501">
                  <c:v>5.8350999999999997</c:v>
                </c:pt>
                <c:pt idx="3502">
                  <c:v>5.8367666666666702</c:v>
                </c:pt>
                <c:pt idx="3503">
                  <c:v>5.8384333333333398</c:v>
                </c:pt>
                <c:pt idx="3504">
                  <c:v>5.8400999999999996</c:v>
                </c:pt>
                <c:pt idx="3505">
                  <c:v>5.8417666666666701</c:v>
                </c:pt>
                <c:pt idx="3506">
                  <c:v>5.8434333333333397</c:v>
                </c:pt>
                <c:pt idx="3507">
                  <c:v>5.8451000000000004</c:v>
                </c:pt>
                <c:pt idx="3508">
                  <c:v>5.84676666666667</c:v>
                </c:pt>
                <c:pt idx="3509">
                  <c:v>5.8484333333333396</c:v>
                </c:pt>
                <c:pt idx="3510">
                  <c:v>5.8501000000000003</c:v>
                </c:pt>
                <c:pt idx="3511">
                  <c:v>5.8517666666666699</c:v>
                </c:pt>
                <c:pt idx="3512">
                  <c:v>5.8534333333333404</c:v>
                </c:pt>
                <c:pt idx="3513">
                  <c:v>5.8551000000000002</c:v>
                </c:pt>
                <c:pt idx="3514">
                  <c:v>5.8567666666666698</c:v>
                </c:pt>
                <c:pt idx="3515">
                  <c:v>5.8584333333333403</c:v>
                </c:pt>
                <c:pt idx="3516">
                  <c:v>5.8601000000000001</c:v>
                </c:pt>
                <c:pt idx="3517">
                  <c:v>5.8617666666666697</c:v>
                </c:pt>
                <c:pt idx="3518">
                  <c:v>5.8634333333333402</c:v>
                </c:pt>
                <c:pt idx="3519">
                  <c:v>5.8651</c:v>
                </c:pt>
                <c:pt idx="3520">
                  <c:v>5.8667666666666696</c:v>
                </c:pt>
                <c:pt idx="3521">
                  <c:v>5.8684333333333401</c:v>
                </c:pt>
                <c:pt idx="3522">
                  <c:v>5.8700999999999999</c:v>
                </c:pt>
                <c:pt idx="3523">
                  <c:v>5.8717666666666704</c:v>
                </c:pt>
                <c:pt idx="3524">
                  <c:v>5.8734333333333399</c:v>
                </c:pt>
                <c:pt idx="3525">
                  <c:v>5.8750999999999998</c:v>
                </c:pt>
                <c:pt idx="3526">
                  <c:v>5.8767666666666702</c:v>
                </c:pt>
                <c:pt idx="3527">
                  <c:v>5.8784333333333398</c:v>
                </c:pt>
                <c:pt idx="3528">
                  <c:v>5.8800999999999997</c:v>
                </c:pt>
                <c:pt idx="3529">
                  <c:v>5.8817666666666701</c:v>
                </c:pt>
                <c:pt idx="3530">
                  <c:v>5.8834333333333397</c:v>
                </c:pt>
                <c:pt idx="3531">
                  <c:v>5.8851000000000004</c:v>
                </c:pt>
                <c:pt idx="3532">
                  <c:v>5.88676666666667</c:v>
                </c:pt>
                <c:pt idx="3533">
                  <c:v>5.8884333333333396</c:v>
                </c:pt>
                <c:pt idx="3534">
                  <c:v>5.8901000000000003</c:v>
                </c:pt>
                <c:pt idx="3535">
                  <c:v>5.8917666666666699</c:v>
                </c:pt>
                <c:pt idx="3536">
                  <c:v>5.8934333333333404</c:v>
                </c:pt>
                <c:pt idx="3537">
                  <c:v>5.8951000000000002</c:v>
                </c:pt>
                <c:pt idx="3538">
                  <c:v>5.8967666666666698</c:v>
                </c:pt>
                <c:pt idx="3539">
                  <c:v>5.8984333333333403</c:v>
                </c:pt>
                <c:pt idx="3540">
                  <c:v>5.9001000000000001</c:v>
                </c:pt>
                <c:pt idx="3541">
                  <c:v>5.9017666666666697</c:v>
                </c:pt>
                <c:pt idx="3542">
                  <c:v>5.9034333333333402</c:v>
                </c:pt>
                <c:pt idx="3543">
                  <c:v>5.9051</c:v>
                </c:pt>
                <c:pt idx="3544">
                  <c:v>5.9067666666666696</c:v>
                </c:pt>
                <c:pt idx="3545">
                  <c:v>5.9084333333333401</c:v>
                </c:pt>
                <c:pt idx="3546">
                  <c:v>5.9100999999999999</c:v>
                </c:pt>
                <c:pt idx="3547">
                  <c:v>5.9117666666666704</c:v>
                </c:pt>
                <c:pt idx="3548">
                  <c:v>5.91343333333334</c:v>
                </c:pt>
                <c:pt idx="3549">
                  <c:v>5.9150999999999998</c:v>
                </c:pt>
                <c:pt idx="3550">
                  <c:v>5.9167666666666703</c:v>
                </c:pt>
                <c:pt idx="3551">
                  <c:v>5.9184333333333399</c:v>
                </c:pt>
                <c:pt idx="3552">
                  <c:v>5.9200999999999997</c:v>
                </c:pt>
                <c:pt idx="3553">
                  <c:v>5.9217666666666702</c:v>
                </c:pt>
                <c:pt idx="3554">
                  <c:v>5.9234333333333398</c:v>
                </c:pt>
                <c:pt idx="3555">
                  <c:v>5.9250999999999996</c:v>
                </c:pt>
                <c:pt idx="3556">
                  <c:v>5.9267666666666701</c:v>
                </c:pt>
                <c:pt idx="3557">
                  <c:v>5.9284333333333397</c:v>
                </c:pt>
                <c:pt idx="3558">
                  <c:v>5.9301000000000004</c:v>
                </c:pt>
                <c:pt idx="3559">
                  <c:v>5.93176666666667</c:v>
                </c:pt>
                <c:pt idx="3560">
                  <c:v>5.9334333333333404</c:v>
                </c:pt>
                <c:pt idx="3561">
                  <c:v>5.9351000000000003</c:v>
                </c:pt>
                <c:pt idx="3562">
                  <c:v>5.9367666666666699</c:v>
                </c:pt>
                <c:pt idx="3563">
                  <c:v>5.9384333333333403</c:v>
                </c:pt>
                <c:pt idx="3564">
                  <c:v>5.9401000000000002</c:v>
                </c:pt>
                <c:pt idx="3565">
                  <c:v>5.9417666666666697</c:v>
                </c:pt>
                <c:pt idx="3566">
                  <c:v>5.9434333333333402</c:v>
                </c:pt>
                <c:pt idx="3567">
                  <c:v>5.9451000000000001</c:v>
                </c:pt>
                <c:pt idx="3568">
                  <c:v>5.9467666666666696</c:v>
                </c:pt>
                <c:pt idx="3569">
                  <c:v>5.9484333333333401</c:v>
                </c:pt>
                <c:pt idx="3570">
                  <c:v>5.9500999999999999</c:v>
                </c:pt>
                <c:pt idx="3571">
                  <c:v>5.9517666666666704</c:v>
                </c:pt>
                <c:pt idx="3572">
                  <c:v>5.95343333333334</c:v>
                </c:pt>
                <c:pt idx="3573">
                  <c:v>5.9550999999999998</c:v>
                </c:pt>
                <c:pt idx="3574">
                  <c:v>5.9567666666666703</c:v>
                </c:pt>
                <c:pt idx="3575">
                  <c:v>5.9584333333333399</c:v>
                </c:pt>
                <c:pt idx="3576">
                  <c:v>5.9600999999999997</c:v>
                </c:pt>
                <c:pt idx="3577">
                  <c:v>5.9617666666666702</c:v>
                </c:pt>
                <c:pt idx="3578">
                  <c:v>5.9634333333333398</c:v>
                </c:pt>
                <c:pt idx="3579">
                  <c:v>5.9650999999999996</c:v>
                </c:pt>
                <c:pt idx="3580">
                  <c:v>5.9667666666666701</c:v>
                </c:pt>
                <c:pt idx="3581">
                  <c:v>5.9684333333333397</c:v>
                </c:pt>
                <c:pt idx="3582">
                  <c:v>5.9701000000000004</c:v>
                </c:pt>
                <c:pt idx="3583">
                  <c:v>5.97176666666667</c:v>
                </c:pt>
                <c:pt idx="3584">
                  <c:v>5.9734333333333396</c:v>
                </c:pt>
                <c:pt idx="3585">
                  <c:v>5.9751000000000003</c:v>
                </c:pt>
                <c:pt idx="3586">
                  <c:v>5.9767666666666699</c:v>
                </c:pt>
                <c:pt idx="3587">
                  <c:v>5.9784333333333404</c:v>
                </c:pt>
                <c:pt idx="3588">
                  <c:v>5.9801000000000002</c:v>
                </c:pt>
                <c:pt idx="3589">
                  <c:v>5.9817666666666698</c:v>
                </c:pt>
                <c:pt idx="3590">
                  <c:v>5.9834333333333403</c:v>
                </c:pt>
                <c:pt idx="3591">
                  <c:v>5.9851000000000001</c:v>
                </c:pt>
                <c:pt idx="3592">
                  <c:v>5.9867666666666697</c:v>
                </c:pt>
                <c:pt idx="3593">
                  <c:v>5.9884333333333402</c:v>
                </c:pt>
                <c:pt idx="3594">
                  <c:v>5.9901</c:v>
                </c:pt>
                <c:pt idx="3595">
                  <c:v>5.9917666666666696</c:v>
                </c:pt>
                <c:pt idx="3596">
                  <c:v>5.9934333333333401</c:v>
                </c:pt>
                <c:pt idx="3597">
                  <c:v>5.9950999999999999</c:v>
                </c:pt>
                <c:pt idx="3598">
                  <c:v>5.9967666666666704</c:v>
                </c:pt>
                <c:pt idx="3599">
                  <c:v>5.9984333333333399</c:v>
                </c:pt>
                <c:pt idx="3600">
                  <c:v>6.0000999999999998</c:v>
                </c:pt>
                <c:pt idx="3601">
                  <c:v>6.0017666666666702</c:v>
                </c:pt>
                <c:pt idx="3602">
                  <c:v>6.0034333333333398</c:v>
                </c:pt>
                <c:pt idx="3603">
                  <c:v>6.0050999999999997</c:v>
                </c:pt>
                <c:pt idx="3604">
                  <c:v>6.0067666666666701</c:v>
                </c:pt>
                <c:pt idx="3605">
                  <c:v>6.0084333333333397</c:v>
                </c:pt>
                <c:pt idx="3606">
                  <c:v>6.0101000000000004</c:v>
                </c:pt>
                <c:pt idx="3607">
                  <c:v>6.01176666666667</c:v>
                </c:pt>
                <c:pt idx="3608">
                  <c:v>6.0134333333333396</c:v>
                </c:pt>
                <c:pt idx="3609">
                  <c:v>6.0151000000000003</c:v>
                </c:pt>
                <c:pt idx="3610">
                  <c:v>6.0167666666666699</c:v>
                </c:pt>
                <c:pt idx="3611">
                  <c:v>6.0184333333333404</c:v>
                </c:pt>
                <c:pt idx="3612">
                  <c:v>6.0201000000000002</c:v>
                </c:pt>
                <c:pt idx="3613">
                  <c:v>6.0217666666666698</c:v>
                </c:pt>
                <c:pt idx="3614">
                  <c:v>6.0234333333333403</c:v>
                </c:pt>
                <c:pt idx="3615">
                  <c:v>6.0251000000000001</c:v>
                </c:pt>
                <c:pt idx="3616">
                  <c:v>6.0267666666666697</c:v>
                </c:pt>
                <c:pt idx="3617">
                  <c:v>6.0284333333333402</c:v>
                </c:pt>
                <c:pt idx="3618">
                  <c:v>6.0301</c:v>
                </c:pt>
                <c:pt idx="3619">
                  <c:v>6.0317666666666696</c:v>
                </c:pt>
                <c:pt idx="3620">
                  <c:v>6.0334333333333401</c:v>
                </c:pt>
                <c:pt idx="3621">
                  <c:v>6.0350999999999999</c:v>
                </c:pt>
                <c:pt idx="3622">
                  <c:v>6.0367666666666704</c:v>
                </c:pt>
                <c:pt idx="3623">
                  <c:v>6.03843333333334</c:v>
                </c:pt>
                <c:pt idx="3624">
                  <c:v>6.0400999999999998</c:v>
                </c:pt>
                <c:pt idx="3625">
                  <c:v>6.0417666666666703</c:v>
                </c:pt>
                <c:pt idx="3626">
                  <c:v>6.0434333333333399</c:v>
                </c:pt>
                <c:pt idx="3627">
                  <c:v>6.0450999999999997</c:v>
                </c:pt>
                <c:pt idx="3628">
                  <c:v>6.0467666666666702</c:v>
                </c:pt>
                <c:pt idx="3629">
                  <c:v>6.0484333333333398</c:v>
                </c:pt>
                <c:pt idx="3630">
                  <c:v>6.0500999999999996</c:v>
                </c:pt>
                <c:pt idx="3631">
                  <c:v>6.0517666666666701</c:v>
                </c:pt>
                <c:pt idx="3632">
                  <c:v>6.0534333333333397</c:v>
                </c:pt>
                <c:pt idx="3633">
                  <c:v>6.0551000000000004</c:v>
                </c:pt>
                <c:pt idx="3634">
                  <c:v>6.05676666666667</c:v>
                </c:pt>
                <c:pt idx="3635">
                  <c:v>6.0584333333333404</c:v>
                </c:pt>
                <c:pt idx="3636">
                  <c:v>6.0601000000000003</c:v>
                </c:pt>
                <c:pt idx="3637">
                  <c:v>6.0617666666666699</c:v>
                </c:pt>
                <c:pt idx="3638">
                  <c:v>6.0634333333333403</c:v>
                </c:pt>
                <c:pt idx="3639">
                  <c:v>6.0651000000000002</c:v>
                </c:pt>
                <c:pt idx="3640">
                  <c:v>6.0667666666666697</c:v>
                </c:pt>
                <c:pt idx="3641">
                  <c:v>6.0684333333333402</c:v>
                </c:pt>
                <c:pt idx="3642">
                  <c:v>6.0701000000000001</c:v>
                </c:pt>
                <c:pt idx="3643">
                  <c:v>6.0717666666666696</c:v>
                </c:pt>
                <c:pt idx="3644">
                  <c:v>6.0734333333333401</c:v>
                </c:pt>
                <c:pt idx="3645">
                  <c:v>6.0750999999999999</c:v>
                </c:pt>
                <c:pt idx="3646">
                  <c:v>6.0767666666666704</c:v>
                </c:pt>
                <c:pt idx="3647">
                  <c:v>6.07843333333334</c:v>
                </c:pt>
                <c:pt idx="3648">
                  <c:v>6.0800999999999998</c:v>
                </c:pt>
                <c:pt idx="3649">
                  <c:v>6.0817666666666703</c:v>
                </c:pt>
                <c:pt idx="3650">
                  <c:v>6.0834333333333399</c:v>
                </c:pt>
                <c:pt idx="3651">
                  <c:v>6.0850999999999997</c:v>
                </c:pt>
                <c:pt idx="3652">
                  <c:v>6.0867666666666702</c:v>
                </c:pt>
                <c:pt idx="3653">
                  <c:v>6.0884333333333398</c:v>
                </c:pt>
                <c:pt idx="3654">
                  <c:v>6.0900999999999996</c:v>
                </c:pt>
                <c:pt idx="3655">
                  <c:v>6.0917666666666701</c:v>
                </c:pt>
                <c:pt idx="3656">
                  <c:v>6.0934333333333397</c:v>
                </c:pt>
                <c:pt idx="3657">
                  <c:v>6.0951000000000004</c:v>
                </c:pt>
                <c:pt idx="3658">
                  <c:v>6.09676666666667</c:v>
                </c:pt>
                <c:pt idx="3659">
                  <c:v>6.0984333333333396</c:v>
                </c:pt>
                <c:pt idx="3660">
                  <c:v>6.1001000000000003</c:v>
                </c:pt>
                <c:pt idx="3661">
                  <c:v>6.1017666666666699</c:v>
                </c:pt>
                <c:pt idx="3662">
                  <c:v>6.1034333333333404</c:v>
                </c:pt>
                <c:pt idx="3663">
                  <c:v>6.1051000000000002</c:v>
                </c:pt>
                <c:pt idx="3664">
                  <c:v>6.1067666666666698</c:v>
                </c:pt>
                <c:pt idx="3665">
                  <c:v>6.1084333333333403</c:v>
                </c:pt>
                <c:pt idx="3666">
                  <c:v>6.1101000000000001</c:v>
                </c:pt>
                <c:pt idx="3667">
                  <c:v>6.1117666666666697</c:v>
                </c:pt>
                <c:pt idx="3668">
                  <c:v>6.1134333333333402</c:v>
                </c:pt>
                <c:pt idx="3669">
                  <c:v>6.1151</c:v>
                </c:pt>
                <c:pt idx="3670">
                  <c:v>6.1167666666666696</c:v>
                </c:pt>
                <c:pt idx="3671">
                  <c:v>6.1184333333333401</c:v>
                </c:pt>
                <c:pt idx="3672">
                  <c:v>6.1200999999999999</c:v>
                </c:pt>
                <c:pt idx="3673">
                  <c:v>6.1217666666666704</c:v>
                </c:pt>
                <c:pt idx="3674">
                  <c:v>6.1234333333333399</c:v>
                </c:pt>
                <c:pt idx="3675">
                  <c:v>6.1250999999999998</c:v>
                </c:pt>
                <c:pt idx="3676">
                  <c:v>6.1267666666666702</c:v>
                </c:pt>
                <c:pt idx="3677">
                  <c:v>6.1284333333333398</c:v>
                </c:pt>
                <c:pt idx="3678">
                  <c:v>6.1300999999999997</c:v>
                </c:pt>
                <c:pt idx="3679">
                  <c:v>6.1317666666666701</c:v>
                </c:pt>
                <c:pt idx="3680">
                  <c:v>6.1334333333333397</c:v>
                </c:pt>
                <c:pt idx="3681">
                  <c:v>6.1351000000000004</c:v>
                </c:pt>
                <c:pt idx="3682">
                  <c:v>6.13676666666667</c:v>
                </c:pt>
                <c:pt idx="3683">
                  <c:v>6.1384333333333396</c:v>
                </c:pt>
                <c:pt idx="3684">
                  <c:v>6.1401000000000003</c:v>
                </c:pt>
                <c:pt idx="3685">
                  <c:v>6.1417666666666699</c:v>
                </c:pt>
                <c:pt idx="3686">
                  <c:v>6.1434333333333404</c:v>
                </c:pt>
                <c:pt idx="3687">
                  <c:v>6.1451000000000002</c:v>
                </c:pt>
                <c:pt idx="3688">
                  <c:v>6.1467666666666698</c:v>
                </c:pt>
                <c:pt idx="3689">
                  <c:v>6.1484333333333403</c:v>
                </c:pt>
                <c:pt idx="3690">
                  <c:v>6.1501000000000001</c:v>
                </c:pt>
                <c:pt idx="3691">
                  <c:v>6.1517666666666697</c:v>
                </c:pt>
                <c:pt idx="3692">
                  <c:v>6.1534333333333402</c:v>
                </c:pt>
                <c:pt idx="3693">
                  <c:v>6.1551</c:v>
                </c:pt>
                <c:pt idx="3694">
                  <c:v>6.1567666666666696</c:v>
                </c:pt>
                <c:pt idx="3695">
                  <c:v>6.1584333333333401</c:v>
                </c:pt>
                <c:pt idx="3696">
                  <c:v>6.1600999999999999</c:v>
                </c:pt>
                <c:pt idx="3697">
                  <c:v>6.1617666666666704</c:v>
                </c:pt>
                <c:pt idx="3698">
                  <c:v>6.16343333333334</c:v>
                </c:pt>
                <c:pt idx="3699">
                  <c:v>6.1650999999999998</c:v>
                </c:pt>
                <c:pt idx="3700">
                  <c:v>6.1667666666666703</c:v>
                </c:pt>
                <c:pt idx="3701">
                  <c:v>6.1684333333333399</c:v>
                </c:pt>
                <c:pt idx="3702">
                  <c:v>6.1700999999999997</c:v>
                </c:pt>
                <c:pt idx="3703">
                  <c:v>6.1717666666666702</c:v>
                </c:pt>
                <c:pt idx="3704">
                  <c:v>6.1734333333333398</c:v>
                </c:pt>
                <c:pt idx="3705">
                  <c:v>6.1750999999999996</c:v>
                </c:pt>
                <c:pt idx="3706">
                  <c:v>6.1767666666666701</c:v>
                </c:pt>
                <c:pt idx="3707">
                  <c:v>6.1784333333333397</c:v>
                </c:pt>
                <c:pt idx="3708">
                  <c:v>6.1801000000000004</c:v>
                </c:pt>
                <c:pt idx="3709">
                  <c:v>6.18176666666667</c:v>
                </c:pt>
                <c:pt idx="3710">
                  <c:v>6.1834333333333404</c:v>
                </c:pt>
                <c:pt idx="3711">
                  <c:v>6.1851000000000003</c:v>
                </c:pt>
                <c:pt idx="3712">
                  <c:v>6.1867666666666699</c:v>
                </c:pt>
                <c:pt idx="3713">
                  <c:v>6.1884333333333403</c:v>
                </c:pt>
                <c:pt idx="3714">
                  <c:v>6.1901000000000002</c:v>
                </c:pt>
                <c:pt idx="3715">
                  <c:v>6.1917666666666697</c:v>
                </c:pt>
                <c:pt idx="3716">
                  <c:v>6.1934333333333402</c:v>
                </c:pt>
                <c:pt idx="3717">
                  <c:v>6.1951000000000001</c:v>
                </c:pt>
                <c:pt idx="3718">
                  <c:v>6.1967666666666696</c:v>
                </c:pt>
                <c:pt idx="3719">
                  <c:v>6.1984333333333401</c:v>
                </c:pt>
                <c:pt idx="3720">
                  <c:v>6.2000999999999999</c:v>
                </c:pt>
                <c:pt idx="3721">
                  <c:v>6.2017666666666704</c:v>
                </c:pt>
                <c:pt idx="3722">
                  <c:v>6.20343333333334</c:v>
                </c:pt>
                <c:pt idx="3723">
                  <c:v>6.2050999999999998</c:v>
                </c:pt>
                <c:pt idx="3724">
                  <c:v>6.2067666666666703</c:v>
                </c:pt>
                <c:pt idx="3725">
                  <c:v>6.2084333333333399</c:v>
                </c:pt>
                <c:pt idx="3726">
                  <c:v>6.2100999999999997</c:v>
                </c:pt>
                <c:pt idx="3727">
                  <c:v>6.2117666666666702</c:v>
                </c:pt>
                <c:pt idx="3728">
                  <c:v>6.2134333333333398</c:v>
                </c:pt>
                <c:pt idx="3729">
                  <c:v>6.2150999999999996</c:v>
                </c:pt>
                <c:pt idx="3730">
                  <c:v>6.2167666666666701</c:v>
                </c:pt>
                <c:pt idx="3731">
                  <c:v>6.2184333333333397</c:v>
                </c:pt>
                <c:pt idx="3732">
                  <c:v>6.2201000000000004</c:v>
                </c:pt>
                <c:pt idx="3733">
                  <c:v>6.22176666666667</c:v>
                </c:pt>
                <c:pt idx="3734">
                  <c:v>6.2234333333333396</c:v>
                </c:pt>
                <c:pt idx="3735">
                  <c:v>6.2251000000000003</c:v>
                </c:pt>
                <c:pt idx="3736">
                  <c:v>6.2267666666666699</c:v>
                </c:pt>
                <c:pt idx="3737">
                  <c:v>6.2284333333333404</c:v>
                </c:pt>
                <c:pt idx="3738">
                  <c:v>6.2301000000000002</c:v>
                </c:pt>
                <c:pt idx="3739">
                  <c:v>6.2317666666666698</c:v>
                </c:pt>
                <c:pt idx="3740">
                  <c:v>6.2334333333333403</c:v>
                </c:pt>
                <c:pt idx="3741">
                  <c:v>6.2351000000000001</c:v>
                </c:pt>
                <c:pt idx="3742">
                  <c:v>6.2367666666666697</c:v>
                </c:pt>
                <c:pt idx="3743">
                  <c:v>6.2384333333333402</c:v>
                </c:pt>
                <c:pt idx="3744">
                  <c:v>6.2401</c:v>
                </c:pt>
                <c:pt idx="3745">
                  <c:v>6.2417666666666696</c:v>
                </c:pt>
                <c:pt idx="3746">
                  <c:v>6.2434333333333401</c:v>
                </c:pt>
                <c:pt idx="3747">
                  <c:v>6.2450999999999999</c:v>
                </c:pt>
                <c:pt idx="3748">
                  <c:v>6.2467666666666704</c:v>
                </c:pt>
                <c:pt idx="3749">
                  <c:v>6.2484333333333399</c:v>
                </c:pt>
                <c:pt idx="3750">
                  <c:v>6.2500999999999998</c:v>
                </c:pt>
                <c:pt idx="3751">
                  <c:v>6.2517666666666702</c:v>
                </c:pt>
                <c:pt idx="3752">
                  <c:v>6.2534333333333398</c:v>
                </c:pt>
                <c:pt idx="3753">
                  <c:v>6.2550999999999997</c:v>
                </c:pt>
                <c:pt idx="3754">
                  <c:v>6.2567666666666701</c:v>
                </c:pt>
                <c:pt idx="3755">
                  <c:v>6.2584333333333397</c:v>
                </c:pt>
                <c:pt idx="3756">
                  <c:v>6.2601000000000004</c:v>
                </c:pt>
                <c:pt idx="3757">
                  <c:v>6.26176666666667</c:v>
                </c:pt>
                <c:pt idx="3758">
                  <c:v>6.2634333333333396</c:v>
                </c:pt>
                <c:pt idx="3759">
                  <c:v>6.2651000000000003</c:v>
                </c:pt>
                <c:pt idx="3760">
                  <c:v>6.2667666666666699</c:v>
                </c:pt>
                <c:pt idx="3761">
                  <c:v>6.2684333333333404</c:v>
                </c:pt>
                <c:pt idx="3762">
                  <c:v>6.2701000000000002</c:v>
                </c:pt>
                <c:pt idx="3763">
                  <c:v>6.2717666666666698</c:v>
                </c:pt>
                <c:pt idx="3764">
                  <c:v>6.2734333333333403</c:v>
                </c:pt>
                <c:pt idx="3765">
                  <c:v>6.2751000000000001</c:v>
                </c:pt>
                <c:pt idx="3766">
                  <c:v>6.2767666666666697</c:v>
                </c:pt>
                <c:pt idx="3767">
                  <c:v>6.2784333333333402</c:v>
                </c:pt>
                <c:pt idx="3768">
                  <c:v>6.2801</c:v>
                </c:pt>
                <c:pt idx="3769">
                  <c:v>6.2817666666666696</c:v>
                </c:pt>
                <c:pt idx="3770">
                  <c:v>6.2834333333333401</c:v>
                </c:pt>
                <c:pt idx="3771">
                  <c:v>6.2850999999999999</c:v>
                </c:pt>
                <c:pt idx="3772">
                  <c:v>6.2867666666666704</c:v>
                </c:pt>
                <c:pt idx="3773">
                  <c:v>6.28843333333334</c:v>
                </c:pt>
                <c:pt idx="3774">
                  <c:v>6.2900999999999998</c:v>
                </c:pt>
                <c:pt idx="3775">
                  <c:v>6.2917666666666703</c:v>
                </c:pt>
                <c:pt idx="3776">
                  <c:v>6.2934333333333399</c:v>
                </c:pt>
                <c:pt idx="3777">
                  <c:v>6.2950999999999997</c:v>
                </c:pt>
                <c:pt idx="3778">
                  <c:v>6.2967666666666702</c:v>
                </c:pt>
                <c:pt idx="3779">
                  <c:v>6.2984333333333398</c:v>
                </c:pt>
                <c:pt idx="3780">
                  <c:v>6.3000999999999996</c:v>
                </c:pt>
                <c:pt idx="3781">
                  <c:v>6.3017666666666701</c:v>
                </c:pt>
                <c:pt idx="3782">
                  <c:v>6.3034333333333397</c:v>
                </c:pt>
                <c:pt idx="3783">
                  <c:v>6.3051000000000004</c:v>
                </c:pt>
                <c:pt idx="3784">
                  <c:v>6.30676666666667</c:v>
                </c:pt>
                <c:pt idx="3785">
                  <c:v>6.3084333333333404</c:v>
                </c:pt>
                <c:pt idx="3786">
                  <c:v>6.3101000000000003</c:v>
                </c:pt>
                <c:pt idx="3787">
                  <c:v>6.3117666666666699</c:v>
                </c:pt>
                <c:pt idx="3788">
                  <c:v>6.3134333333333403</c:v>
                </c:pt>
                <c:pt idx="3789">
                  <c:v>6.3151000000000002</c:v>
                </c:pt>
                <c:pt idx="3790">
                  <c:v>6.3167666666666697</c:v>
                </c:pt>
                <c:pt idx="3791">
                  <c:v>6.3184333333333402</c:v>
                </c:pt>
                <c:pt idx="3792">
                  <c:v>6.3201000000000001</c:v>
                </c:pt>
                <c:pt idx="3793">
                  <c:v>6.3217666666666696</c:v>
                </c:pt>
                <c:pt idx="3794">
                  <c:v>6.3234333333333401</c:v>
                </c:pt>
                <c:pt idx="3795">
                  <c:v>6.3250999999999999</c:v>
                </c:pt>
                <c:pt idx="3796">
                  <c:v>6.3267666666666704</c:v>
                </c:pt>
                <c:pt idx="3797">
                  <c:v>6.32843333333334</c:v>
                </c:pt>
                <c:pt idx="3798">
                  <c:v>6.3300999999999998</c:v>
                </c:pt>
                <c:pt idx="3799">
                  <c:v>6.3317666666666703</c:v>
                </c:pt>
                <c:pt idx="3800">
                  <c:v>6.3334333333333399</c:v>
                </c:pt>
                <c:pt idx="3801">
                  <c:v>6.3350999999999997</c:v>
                </c:pt>
                <c:pt idx="3802">
                  <c:v>6.3367666666666702</c:v>
                </c:pt>
                <c:pt idx="3803">
                  <c:v>6.3384333333333398</c:v>
                </c:pt>
                <c:pt idx="3804">
                  <c:v>6.3400999999999996</c:v>
                </c:pt>
                <c:pt idx="3805">
                  <c:v>6.3417666666666701</c:v>
                </c:pt>
                <c:pt idx="3806">
                  <c:v>6.3434333333333397</c:v>
                </c:pt>
                <c:pt idx="3807">
                  <c:v>6.3451000000000004</c:v>
                </c:pt>
                <c:pt idx="3808">
                  <c:v>6.34676666666667</c:v>
                </c:pt>
                <c:pt idx="3809">
                  <c:v>6.3484333333333396</c:v>
                </c:pt>
                <c:pt idx="3810">
                  <c:v>6.3501000000000003</c:v>
                </c:pt>
                <c:pt idx="3811">
                  <c:v>6.3517666666666699</c:v>
                </c:pt>
                <c:pt idx="3812">
                  <c:v>6.3534333333333404</c:v>
                </c:pt>
                <c:pt idx="3813">
                  <c:v>6.3551000000000002</c:v>
                </c:pt>
                <c:pt idx="3814">
                  <c:v>6.3567666666666698</c:v>
                </c:pt>
                <c:pt idx="3815">
                  <c:v>6.3584333333333403</c:v>
                </c:pt>
                <c:pt idx="3816">
                  <c:v>6.3601000000000001</c:v>
                </c:pt>
                <c:pt idx="3817">
                  <c:v>6.3617666666666697</c:v>
                </c:pt>
                <c:pt idx="3818">
                  <c:v>6.3634333333333402</c:v>
                </c:pt>
                <c:pt idx="3819">
                  <c:v>6.3651</c:v>
                </c:pt>
                <c:pt idx="3820">
                  <c:v>6.3667666666666696</c:v>
                </c:pt>
                <c:pt idx="3821">
                  <c:v>6.3684333333333401</c:v>
                </c:pt>
                <c:pt idx="3822">
                  <c:v>6.3700999999999999</c:v>
                </c:pt>
                <c:pt idx="3823">
                  <c:v>6.3717666666666704</c:v>
                </c:pt>
                <c:pt idx="3824">
                  <c:v>6.3734333333333399</c:v>
                </c:pt>
                <c:pt idx="3825">
                  <c:v>6.3750999999999998</c:v>
                </c:pt>
                <c:pt idx="3826">
                  <c:v>6.3767666666666702</c:v>
                </c:pt>
                <c:pt idx="3827">
                  <c:v>6.3784333333333398</c:v>
                </c:pt>
                <c:pt idx="3828">
                  <c:v>6.3800999999999997</c:v>
                </c:pt>
                <c:pt idx="3829">
                  <c:v>6.3817666666666701</c:v>
                </c:pt>
                <c:pt idx="3830">
                  <c:v>6.3834333333333397</c:v>
                </c:pt>
                <c:pt idx="3831">
                  <c:v>6.3851000000000004</c:v>
                </c:pt>
                <c:pt idx="3832">
                  <c:v>6.38676666666667</c:v>
                </c:pt>
                <c:pt idx="3833">
                  <c:v>6.3884333333333396</c:v>
                </c:pt>
                <c:pt idx="3834">
                  <c:v>6.3901000000000003</c:v>
                </c:pt>
                <c:pt idx="3835">
                  <c:v>6.3917666666666699</c:v>
                </c:pt>
                <c:pt idx="3836">
                  <c:v>6.3934333333333404</c:v>
                </c:pt>
                <c:pt idx="3837">
                  <c:v>6.3951000000000002</c:v>
                </c:pt>
                <c:pt idx="3838">
                  <c:v>6.3967666666666698</c:v>
                </c:pt>
                <c:pt idx="3839">
                  <c:v>6.3984333333333403</c:v>
                </c:pt>
                <c:pt idx="3840">
                  <c:v>6.4001000000000001</c:v>
                </c:pt>
                <c:pt idx="3841">
                  <c:v>6.4017666666666697</c:v>
                </c:pt>
                <c:pt idx="3842">
                  <c:v>6.4034333333333402</c:v>
                </c:pt>
                <c:pt idx="3843">
                  <c:v>6.4051</c:v>
                </c:pt>
                <c:pt idx="3844">
                  <c:v>6.4067666666666696</c:v>
                </c:pt>
                <c:pt idx="3845">
                  <c:v>6.4084333333333401</c:v>
                </c:pt>
                <c:pt idx="3846">
                  <c:v>6.4100999999999999</c:v>
                </c:pt>
                <c:pt idx="3847">
                  <c:v>6.4117666666666704</c:v>
                </c:pt>
                <c:pt idx="3848">
                  <c:v>6.41343333333334</c:v>
                </c:pt>
                <c:pt idx="3849">
                  <c:v>6.4150999999999998</c:v>
                </c:pt>
                <c:pt idx="3850">
                  <c:v>6.4167666666666703</c:v>
                </c:pt>
                <c:pt idx="3851">
                  <c:v>6.4184333333333399</c:v>
                </c:pt>
                <c:pt idx="3852">
                  <c:v>6.4200999999999997</c:v>
                </c:pt>
                <c:pt idx="3853">
                  <c:v>6.4217666666666702</c:v>
                </c:pt>
                <c:pt idx="3854">
                  <c:v>6.4234333333333398</c:v>
                </c:pt>
                <c:pt idx="3855">
                  <c:v>6.4250999999999996</c:v>
                </c:pt>
                <c:pt idx="3856">
                  <c:v>6.4267666666666701</c:v>
                </c:pt>
                <c:pt idx="3857">
                  <c:v>6.4284333333333397</c:v>
                </c:pt>
                <c:pt idx="3858">
                  <c:v>6.4301000000000004</c:v>
                </c:pt>
                <c:pt idx="3859">
                  <c:v>6.43176666666667</c:v>
                </c:pt>
                <c:pt idx="3860">
                  <c:v>6.4334333333333404</c:v>
                </c:pt>
                <c:pt idx="3861">
                  <c:v>6.4351000000000003</c:v>
                </c:pt>
                <c:pt idx="3862">
                  <c:v>6.4367666666666699</c:v>
                </c:pt>
                <c:pt idx="3863">
                  <c:v>6.4384333333333403</c:v>
                </c:pt>
                <c:pt idx="3864">
                  <c:v>6.4401000000000002</c:v>
                </c:pt>
                <c:pt idx="3865">
                  <c:v>6.4417666666666697</c:v>
                </c:pt>
                <c:pt idx="3866">
                  <c:v>6.4434333333333402</c:v>
                </c:pt>
                <c:pt idx="3867">
                  <c:v>6.4451000000000001</c:v>
                </c:pt>
                <c:pt idx="3868">
                  <c:v>6.4467666666666696</c:v>
                </c:pt>
                <c:pt idx="3869">
                  <c:v>6.4484333333333401</c:v>
                </c:pt>
                <c:pt idx="3870">
                  <c:v>6.4500999999999999</c:v>
                </c:pt>
                <c:pt idx="3871">
                  <c:v>6.4517666666666704</c:v>
                </c:pt>
                <c:pt idx="3872">
                  <c:v>6.45343333333334</c:v>
                </c:pt>
                <c:pt idx="3873">
                  <c:v>6.4550999999999998</c:v>
                </c:pt>
                <c:pt idx="3874">
                  <c:v>6.4567666666666703</c:v>
                </c:pt>
                <c:pt idx="3875">
                  <c:v>6.4584333333333399</c:v>
                </c:pt>
                <c:pt idx="3876">
                  <c:v>6.4600999999999997</c:v>
                </c:pt>
                <c:pt idx="3877">
                  <c:v>6.4617666666666702</c:v>
                </c:pt>
                <c:pt idx="3878">
                  <c:v>6.4634333333333398</c:v>
                </c:pt>
                <c:pt idx="3879">
                  <c:v>6.4650999999999996</c:v>
                </c:pt>
                <c:pt idx="3880">
                  <c:v>6.4667666666666701</c:v>
                </c:pt>
                <c:pt idx="3881">
                  <c:v>6.4684333333333397</c:v>
                </c:pt>
                <c:pt idx="3882">
                  <c:v>6.4701000000000004</c:v>
                </c:pt>
                <c:pt idx="3883">
                  <c:v>6.47176666666667</c:v>
                </c:pt>
                <c:pt idx="3884">
                  <c:v>6.4734333333333396</c:v>
                </c:pt>
                <c:pt idx="3885">
                  <c:v>6.4751000000000003</c:v>
                </c:pt>
                <c:pt idx="3886">
                  <c:v>6.4767666666666699</c:v>
                </c:pt>
                <c:pt idx="3887">
                  <c:v>6.4784333333333404</c:v>
                </c:pt>
                <c:pt idx="3888">
                  <c:v>6.4801000000000002</c:v>
                </c:pt>
                <c:pt idx="3889">
                  <c:v>6.4817666666666698</c:v>
                </c:pt>
                <c:pt idx="3890">
                  <c:v>6.4834333333333403</c:v>
                </c:pt>
                <c:pt idx="3891">
                  <c:v>6.4851000000000001</c:v>
                </c:pt>
                <c:pt idx="3892">
                  <c:v>6.4867666666666697</c:v>
                </c:pt>
                <c:pt idx="3893">
                  <c:v>6.4884333333333402</c:v>
                </c:pt>
                <c:pt idx="3894">
                  <c:v>6.4901</c:v>
                </c:pt>
                <c:pt idx="3895">
                  <c:v>6.4917666666666696</c:v>
                </c:pt>
                <c:pt idx="3896">
                  <c:v>6.4934333333333401</c:v>
                </c:pt>
                <c:pt idx="3897">
                  <c:v>6.4950999999999999</c:v>
                </c:pt>
                <c:pt idx="3898">
                  <c:v>6.4967666666666704</c:v>
                </c:pt>
                <c:pt idx="3899">
                  <c:v>6.4984333333333399</c:v>
                </c:pt>
                <c:pt idx="3900">
                  <c:v>6.5000999999999998</c:v>
                </c:pt>
                <c:pt idx="3901">
                  <c:v>6.5017666666666702</c:v>
                </c:pt>
                <c:pt idx="3902">
                  <c:v>6.5034333333333398</c:v>
                </c:pt>
                <c:pt idx="3903">
                  <c:v>6.5050999999999997</c:v>
                </c:pt>
                <c:pt idx="3904">
                  <c:v>6.5067666666666701</c:v>
                </c:pt>
                <c:pt idx="3905">
                  <c:v>6.5084333333333397</c:v>
                </c:pt>
                <c:pt idx="3906">
                  <c:v>6.5101000000000004</c:v>
                </c:pt>
                <c:pt idx="3907">
                  <c:v>6.51176666666667</c:v>
                </c:pt>
                <c:pt idx="3908">
                  <c:v>6.5134333333333396</c:v>
                </c:pt>
                <c:pt idx="3909">
                  <c:v>6.5151000000000003</c:v>
                </c:pt>
                <c:pt idx="3910">
                  <c:v>6.5167666666666699</c:v>
                </c:pt>
                <c:pt idx="3911">
                  <c:v>6.5184333333333404</c:v>
                </c:pt>
                <c:pt idx="3912">
                  <c:v>6.5201000000000002</c:v>
                </c:pt>
                <c:pt idx="3913">
                  <c:v>6.5217666666666698</c:v>
                </c:pt>
                <c:pt idx="3914">
                  <c:v>6.5234333333333403</c:v>
                </c:pt>
                <c:pt idx="3915">
                  <c:v>6.5251000000000001</c:v>
                </c:pt>
                <c:pt idx="3916">
                  <c:v>6.5267666666666697</c:v>
                </c:pt>
                <c:pt idx="3917">
                  <c:v>6.5284333333333402</c:v>
                </c:pt>
                <c:pt idx="3918">
                  <c:v>6.5301</c:v>
                </c:pt>
                <c:pt idx="3919">
                  <c:v>6.5317666666666696</c:v>
                </c:pt>
                <c:pt idx="3920">
                  <c:v>6.5334333333333401</c:v>
                </c:pt>
                <c:pt idx="3921">
                  <c:v>6.5350999999999999</c:v>
                </c:pt>
                <c:pt idx="3922">
                  <c:v>6.5367666666666704</c:v>
                </c:pt>
                <c:pt idx="3923">
                  <c:v>6.53843333333334</c:v>
                </c:pt>
                <c:pt idx="3924">
                  <c:v>6.5400999999999998</c:v>
                </c:pt>
                <c:pt idx="3925">
                  <c:v>6.5417666666666703</c:v>
                </c:pt>
                <c:pt idx="3926">
                  <c:v>6.5434333333333399</c:v>
                </c:pt>
                <c:pt idx="3927">
                  <c:v>6.5450999999999997</c:v>
                </c:pt>
                <c:pt idx="3928">
                  <c:v>6.5467666666666702</c:v>
                </c:pt>
                <c:pt idx="3929">
                  <c:v>6.5484333333333398</c:v>
                </c:pt>
                <c:pt idx="3930">
                  <c:v>6.5500999999999996</c:v>
                </c:pt>
                <c:pt idx="3931">
                  <c:v>6.5517666666666701</c:v>
                </c:pt>
                <c:pt idx="3932">
                  <c:v>6.5534333333333397</c:v>
                </c:pt>
                <c:pt idx="3933">
                  <c:v>6.5551000000000004</c:v>
                </c:pt>
                <c:pt idx="3934">
                  <c:v>6.55676666666667</c:v>
                </c:pt>
                <c:pt idx="3935">
                  <c:v>6.5584333333333404</c:v>
                </c:pt>
                <c:pt idx="3936">
                  <c:v>6.5601000000000003</c:v>
                </c:pt>
                <c:pt idx="3937">
                  <c:v>6.5617666666666699</c:v>
                </c:pt>
                <c:pt idx="3938">
                  <c:v>6.5634333333333403</c:v>
                </c:pt>
                <c:pt idx="3939">
                  <c:v>6.5651000000000002</c:v>
                </c:pt>
                <c:pt idx="3940">
                  <c:v>6.5667666666666697</c:v>
                </c:pt>
                <c:pt idx="3941">
                  <c:v>6.5684333333333402</c:v>
                </c:pt>
                <c:pt idx="3942">
                  <c:v>6.5701000000000001</c:v>
                </c:pt>
                <c:pt idx="3943">
                  <c:v>6.5717666666666696</c:v>
                </c:pt>
                <c:pt idx="3944">
                  <c:v>6.5734333333333401</c:v>
                </c:pt>
                <c:pt idx="3945">
                  <c:v>6.5750999999999999</c:v>
                </c:pt>
                <c:pt idx="3946">
                  <c:v>6.5767666666666704</c:v>
                </c:pt>
                <c:pt idx="3947">
                  <c:v>6.57843333333334</c:v>
                </c:pt>
                <c:pt idx="3948">
                  <c:v>6.5800999999999998</c:v>
                </c:pt>
                <c:pt idx="3949">
                  <c:v>6.5817666666666703</c:v>
                </c:pt>
                <c:pt idx="3950">
                  <c:v>6.5834333333333399</c:v>
                </c:pt>
                <c:pt idx="3951">
                  <c:v>6.5850999999999997</c:v>
                </c:pt>
                <c:pt idx="3952">
                  <c:v>6.5867666666666702</c:v>
                </c:pt>
                <c:pt idx="3953">
                  <c:v>6.5884333333333398</c:v>
                </c:pt>
                <c:pt idx="3954">
                  <c:v>6.5900999999999996</c:v>
                </c:pt>
                <c:pt idx="3955">
                  <c:v>6.5917666666666701</c:v>
                </c:pt>
                <c:pt idx="3956">
                  <c:v>6.5934333333333397</c:v>
                </c:pt>
                <c:pt idx="3957">
                  <c:v>6.5951000000000004</c:v>
                </c:pt>
                <c:pt idx="3958">
                  <c:v>6.59676666666667</c:v>
                </c:pt>
                <c:pt idx="3959">
                  <c:v>6.5984333333333396</c:v>
                </c:pt>
                <c:pt idx="3960">
                  <c:v>6.6001000000000003</c:v>
                </c:pt>
                <c:pt idx="3961">
                  <c:v>6.6017666666666699</c:v>
                </c:pt>
                <c:pt idx="3962">
                  <c:v>6.6034333333333404</c:v>
                </c:pt>
                <c:pt idx="3963">
                  <c:v>6.6051000000000002</c:v>
                </c:pt>
                <c:pt idx="3964">
                  <c:v>6.6067666666666698</c:v>
                </c:pt>
                <c:pt idx="3965">
                  <c:v>6.6084333333333403</c:v>
                </c:pt>
                <c:pt idx="3966">
                  <c:v>6.6101000000000001</c:v>
                </c:pt>
                <c:pt idx="3967">
                  <c:v>6.6117666666666697</c:v>
                </c:pt>
                <c:pt idx="3968">
                  <c:v>6.6134333333333402</c:v>
                </c:pt>
                <c:pt idx="3969">
                  <c:v>6.6151</c:v>
                </c:pt>
                <c:pt idx="3970">
                  <c:v>6.6167666666666696</c:v>
                </c:pt>
                <c:pt idx="3971">
                  <c:v>6.6184333333333401</c:v>
                </c:pt>
                <c:pt idx="3972">
                  <c:v>6.6200999999999999</c:v>
                </c:pt>
                <c:pt idx="3973">
                  <c:v>6.6217666666666704</c:v>
                </c:pt>
                <c:pt idx="3974">
                  <c:v>6.6234333333333399</c:v>
                </c:pt>
                <c:pt idx="3975">
                  <c:v>6.6250999999999998</c:v>
                </c:pt>
                <c:pt idx="3976">
                  <c:v>6.6267666666666702</c:v>
                </c:pt>
                <c:pt idx="3977">
                  <c:v>6.6284333333333398</c:v>
                </c:pt>
                <c:pt idx="3978">
                  <c:v>6.6300999999999997</c:v>
                </c:pt>
                <c:pt idx="3979">
                  <c:v>6.6317666666666701</c:v>
                </c:pt>
                <c:pt idx="3980">
                  <c:v>6.6334333333333397</c:v>
                </c:pt>
                <c:pt idx="3981">
                  <c:v>6.6351000000000004</c:v>
                </c:pt>
                <c:pt idx="3982">
                  <c:v>6.63676666666667</c:v>
                </c:pt>
                <c:pt idx="3983">
                  <c:v>6.6384333333333396</c:v>
                </c:pt>
                <c:pt idx="3984">
                  <c:v>6.6401000000000003</c:v>
                </c:pt>
                <c:pt idx="3985">
                  <c:v>6.6417666666666699</c:v>
                </c:pt>
                <c:pt idx="3986">
                  <c:v>6.6434333333333404</c:v>
                </c:pt>
                <c:pt idx="3987">
                  <c:v>6.6451000000000002</c:v>
                </c:pt>
                <c:pt idx="3988">
                  <c:v>6.6467666666666698</c:v>
                </c:pt>
                <c:pt idx="3989">
                  <c:v>6.6484333333333403</c:v>
                </c:pt>
                <c:pt idx="3990">
                  <c:v>6.6501000000000001</c:v>
                </c:pt>
                <c:pt idx="3991">
                  <c:v>6.6517666666666697</c:v>
                </c:pt>
                <c:pt idx="3992">
                  <c:v>6.6534333333333402</c:v>
                </c:pt>
                <c:pt idx="3993">
                  <c:v>6.6551</c:v>
                </c:pt>
                <c:pt idx="3994">
                  <c:v>6.6567666666666696</c:v>
                </c:pt>
                <c:pt idx="3995">
                  <c:v>6.6584333333333401</c:v>
                </c:pt>
                <c:pt idx="3996">
                  <c:v>6.6600999999999999</c:v>
                </c:pt>
                <c:pt idx="3997">
                  <c:v>6.6617666666666704</c:v>
                </c:pt>
                <c:pt idx="3998">
                  <c:v>6.66343333333334</c:v>
                </c:pt>
                <c:pt idx="3999">
                  <c:v>6.6650999999999998</c:v>
                </c:pt>
                <c:pt idx="4000">
                  <c:v>6.6667666666666703</c:v>
                </c:pt>
                <c:pt idx="4001">
                  <c:v>6.6684333333333399</c:v>
                </c:pt>
                <c:pt idx="4002">
                  <c:v>6.6700999999999997</c:v>
                </c:pt>
                <c:pt idx="4003">
                  <c:v>6.6717666666666702</c:v>
                </c:pt>
                <c:pt idx="4004">
                  <c:v>6.6734333333333398</c:v>
                </c:pt>
                <c:pt idx="4005">
                  <c:v>6.6750999999999996</c:v>
                </c:pt>
                <c:pt idx="4006">
                  <c:v>6.6767666666666701</c:v>
                </c:pt>
                <c:pt idx="4007">
                  <c:v>6.6784333333333397</c:v>
                </c:pt>
                <c:pt idx="4008">
                  <c:v>6.6801000000000004</c:v>
                </c:pt>
                <c:pt idx="4009">
                  <c:v>6.68176666666667</c:v>
                </c:pt>
                <c:pt idx="4010">
                  <c:v>6.6834333333333404</c:v>
                </c:pt>
                <c:pt idx="4011">
                  <c:v>6.6851000000000003</c:v>
                </c:pt>
                <c:pt idx="4012">
                  <c:v>6.6867666666666699</c:v>
                </c:pt>
                <c:pt idx="4013">
                  <c:v>6.6884333333333403</c:v>
                </c:pt>
                <c:pt idx="4014">
                  <c:v>6.6901000000000002</c:v>
                </c:pt>
                <c:pt idx="4015">
                  <c:v>6.6917666666666697</c:v>
                </c:pt>
                <c:pt idx="4016">
                  <c:v>6.6934333333333402</c:v>
                </c:pt>
                <c:pt idx="4017">
                  <c:v>6.6951000000000001</c:v>
                </c:pt>
                <c:pt idx="4018">
                  <c:v>6.6967666666666696</c:v>
                </c:pt>
                <c:pt idx="4019">
                  <c:v>6.6984333333333401</c:v>
                </c:pt>
                <c:pt idx="4020">
                  <c:v>6.7000999999999999</c:v>
                </c:pt>
                <c:pt idx="4021">
                  <c:v>6.7017666666666704</c:v>
                </c:pt>
                <c:pt idx="4022">
                  <c:v>6.70343333333334</c:v>
                </c:pt>
                <c:pt idx="4023">
                  <c:v>6.7050999999999998</c:v>
                </c:pt>
                <c:pt idx="4024">
                  <c:v>6.7067666666666703</c:v>
                </c:pt>
                <c:pt idx="4025">
                  <c:v>6.7084333333333399</c:v>
                </c:pt>
                <c:pt idx="4026">
                  <c:v>6.7100999999999997</c:v>
                </c:pt>
                <c:pt idx="4027">
                  <c:v>6.7117666666666702</c:v>
                </c:pt>
                <c:pt idx="4028">
                  <c:v>6.7134333333333398</c:v>
                </c:pt>
                <c:pt idx="4029">
                  <c:v>6.7150999999999996</c:v>
                </c:pt>
                <c:pt idx="4030">
                  <c:v>6.7167666666666701</c:v>
                </c:pt>
                <c:pt idx="4031">
                  <c:v>6.7184333333333397</c:v>
                </c:pt>
                <c:pt idx="4032">
                  <c:v>6.7201000000000004</c:v>
                </c:pt>
                <c:pt idx="4033">
                  <c:v>6.72176666666667</c:v>
                </c:pt>
                <c:pt idx="4034">
                  <c:v>6.7234333333333396</c:v>
                </c:pt>
                <c:pt idx="4035">
                  <c:v>6.7251000000000003</c:v>
                </c:pt>
                <c:pt idx="4036">
                  <c:v>6.7267666666666699</c:v>
                </c:pt>
                <c:pt idx="4037">
                  <c:v>6.7284333333333404</c:v>
                </c:pt>
                <c:pt idx="4038">
                  <c:v>6.7301000000000002</c:v>
                </c:pt>
                <c:pt idx="4039">
                  <c:v>6.7317666666666698</c:v>
                </c:pt>
                <c:pt idx="4040">
                  <c:v>6.7334333333333403</c:v>
                </c:pt>
                <c:pt idx="4041">
                  <c:v>6.7351000000000001</c:v>
                </c:pt>
                <c:pt idx="4042">
                  <c:v>6.7367666666666697</c:v>
                </c:pt>
                <c:pt idx="4043">
                  <c:v>6.7384333333333402</c:v>
                </c:pt>
                <c:pt idx="4044">
                  <c:v>6.7401</c:v>
                </c:pt>
                <c:pt idx="4045">
                  <c:v>6.7417666666666696</c:v>
                </c:pt>
                <c:pt idx="4046">
                  <c:v>6.7434333333333401</c:v>
                </c:pt>
                <c:pt idx="4047">
                  <c:v>6.7450999999999999</c:v>
                </c:pt>
                <c:pt idx="4048">
                  <c:v>6.7467666666666704</c:v>
                </c:pt>
                <c:pt idx="4049">
                  <c:v>6.7484333333333399</c:v>
                </c:pt>
                <c:pt idx="4050">
                  <c:v>6.7500999999999998</c:v>
                </c:pt>
                <c:pt idx="4051">
                  <c:v>6.7517666666666702</c:v>
                </c:pt>
                <c:pt idx="4052">
                  <c:v>6.7534333333333398</c:v>
                </c:pt>
                <c:pt idx="4053">
                  <c:v>6.7550999999999997</c:v>
                </c:pt>
                <c:pt idx="4054">
                  <c:v>6.7567666666666701</c:v>
                </c:pt>
                <c:pt idx="4055">
                  <c:v>6.7584333333333397</c:v>
                </c:pt>
                <c:pt idx="4056">
                  <c:v>6.7601000000000004</c:v>
                </c:pt>
                <c:pt idx="4057">
                  <c:v>6.76176666666667</c:v>
                </c:pt>
                <c:pt idx="4058">
                  <c:v>6.7634333333333396</c:v>
                </c:pt>
                <c:pt idx="4059">
                  <c:v>6.7651000000000003</c:v>
                </c:pt>
                <c:pt idx="4060">
                  <c:v>6.7667666666666699</c:v>
                </c:pt>
                <c:pt idx="4061">
                  <c:v>6.7684333333333404</c:v>
                </c:pt>
                <c:pt idx="4062">
                  <c:v>6.7701000000000002</c:v>
                </c:pt>
                <c:pt idx="4063">
                  <c:v>6.7717666666666698</c:v>
                </c:pt>
                <c:pt idx="4064">
                  <c:v>6.7734333333333403</c:v>
                </c:pt>
                <c:pt idx="4065">
                  <c:v>6.7751000000000001</c:v>
                </c:pt>
                <c:pt idx="4066">
                  <c:v>6.7767666666666697</c:v>
                </c:pt>
                <c:pt idx="4067">
                  <c:v>6.7784333333333402</c:v>
                </c:pt>
                <c:pt idx="4068">
                  <c:v>6.7801</c:v>
                </c:pt>
                <c:pt idx="4069">
                  <c:v>6.7817666666666696</c:v>
                </c:pt>
                <c:pt idx="4070">
                  <c:v>6.7834333333333401</c:v>
                </c:pt>
                <c:pt idx="4071">
                  <c:v>6.7850999999999999</c:v>
                </c:pt>
                <c:pt idx="4072">
                  <c:v>6.7867666666666704</c:v>
                </c:pt>
                <c:pt idx="4073">
                  <c:v>6.78843333333334</c:v>
                </c:pt>
                <c:pt idx="4074">
                  <c:v>6.7900999999999998</c:v>
                </c:pt>
                <c:pt idx="4075">
                  <c:v>6.7917666666666703</c:v>
                </c:pt>
                <c:pt idx="4076">
                  <c:v>6.7934333333333399</c:v>
                </c:pt>
                <c:pt idx="4077">
                  <c:v>6.7950999999999997</c:v>
                </c:pt>
                <c:pt idx="4078">
                  <c:v>6.7967666666666702</c:v>
                </c:pt>
                <c:pt idx="4079">
                  <c:v>6.7984333333333398</c:v>
                </c:pt>
                <c:pt idx="4080">
                  <c:v>6.8000999999999996</c:v>
                </c:pt>
                <c:pt idx="4081">
                  <c:v>6.8017666666666701</c:v>
                </c:pt>
                <c:pt idx="4082">
                  <c:v>6.8034333333333397</c:v>
                </c:pt>
                <c:pt idx="4083">
                  <c:v>6.8051000000000004</c:v>
                </c:pt>
                <c:pt idx="4084">
                  <c:v>6.80676666666667</c:v>
                </c:pt>
                <c:pt idx="4085">
                  <c:v>6.8084333333333404</c:v>
                </c:pt>
                <c:pt idx="4086">
                  <c:v>6.8101000000000003</c:v>
                </c:pt>
                <c:pt idx="4087">
                  <c:v>6.8117666666666699</c:v>
                </c:pt>
                <c:pt idx="4088">
                  <c:v>6.8134333333333403</c:v>
                </c:pt>
                <c:pt idx="4089">
                  <c:v>6.8151000000000002</c:v>
                </c:pt>
                <c:pt idx="4090">
                  <c:v>6.8167666666666697</c:v>
                </c:pt>
                <c:pt idx="4091">
                  <c:v>6.8184333333333402</c:v>
                </c:pt>
                <c:pt idx="4092">
                  <c:v>6.8201000000000001</c:v>
                </c:pt>
                <c:pt idx="4093">
                  <c:v>6.8217666666666696</c:v>
                </c:pt>
                <c:pt idx="4094">
                  <c:v>6.8234333333333401</c:v>
                </c:pt>
                <c:pt idx="4095">
                  <c:v>6.8250999999999999</c:v>
                </c:pt>
                <c:pt idx="4096">
                  <c:v>6.8267666666666704</c:v>
                </c:pt>
                <c:pt idx="4097">
                  <c:v>6.82843333333334</c:v>
                </c:pt>
                <c:pt idx="4098">
                  <c:v>6.8300999999999998</c:v>
                </c:pt>
                <c:pt idx="4099">
                  <c:v>6.8317666666666703</c:v>
                </c:pt>
                <c:pt idx="4100">
                  <c:v>6.8334333333333399</c:v>
                </c:pt>
                <c:pt idx="4101">
                  <c:v>6.8350999999999997</c:v>
                </c:pt>
                <c:pt idx="4102">
                  <c:v>6.8367666666666702</c:v>
                </c:pt>
                <c:pt idx="4103">
                  <c:v>6.8384333333333398</c:v>
                </c:pt>
                <c:pt idx="4104">
                  <c:v>6.8400999999999996</c:v>
                </c:pt>
                <c:pt idx="4105">
                  <c:v>6.8417666666666701</c:v>
                </c:pt>
                <c:pt idx="4106">
                  <c:v>6.8434333333333397</c:v>
                </c:pt>
                <c:pt idx="4107">
                  <c:v>6.8451000000000004</c:v>
                </c:pt>
                <c:pt idx="4108">
                  <c:v>6.84676666666667</c:v>
                </c:pt>
                <c:pt idx="4109">
                  <c:v>6.8484333333333396</c:v>
                </c:pt>
                <c:pt idx="4110">
                  <c:v>6.8501000000000003</c:v>
                </c:pt>
                <c:pt idx="4111">
                  <c:v>6.8517666666666699</c:v>
                </c:pt>
                <c:pt idx="4112">
                  <c:v>6.8534333333333404</c:v>
                </c:pt>
                <c:pt idx="4113">
                  <c:v>6.8551000000000002</c:v>
                </c:pt>
                <c:pt idx="4114">
                  <c:v>6.8567666666666698</c:v>
                </c:pt>
                <c:pt idx="4115">
                  <c:v>6.8584333333333403</c:v>
                </c:pt>
                <c:pt idx="4116">
                  <c:v>6.8601000000000001</c:v>
                </c:pt>
                <c:pt idx="4117">
                  <c:v>6.8617666666666697</c:v>
                </c:pt>
                <c:pt idx="4118">
                  <c:v>6.8634333333333402</c:v>
                </c:pt>
                <c:pt idx="4119">
                  <c:v>6.8651</c:v>
                </c:pt>
                <c:pt idx="4120">
                  <c:v>6.8667666666666696</c:v>
                </c:pt>
                <c:pt idx="4121">
                  <c:v>6.8684333333333401</c:v>
                </c:pt>
                <c:pt idx="4122">
                  <c:v>6.8700999999999999</c:v>
                </c:pt>
                <c:pt idx="4123">
                  <c:v>6.8717666666666704</c:v>
                </c:pt>
                <c:pt idx="4124">
                  <c:v>6.8734333333333399</c:v>
                </c:pt>
                <c:pt idx="4125">
                  <c:v>6.8750999999999998</c:v>
                </c:pt>
                <c:pt idx="4126">
                  <c:v>6.8767666666666702</c:v>
                </c:pt>
                <c:pt idx="4127">
                  <c:v>6.8784333333333398</c:v>
                </c:pt>
                <c:pt idx="4128">
                  <c:v>6.8800999999999997</c:v>
                </c:pt>
                <c:pt idx="4129">
                  <c:v>6.8817666666666701</c:v>
                </c:pt>
                <c:pt idx="4130">
                  <c:v>6.8834333333333397</c:v>
                </c:pt>
                <c:pt idx="4131">
                  <c:v>6.8851000000000004</c:v>
                </c:pt>
                <c:pt idx="4132">
                  <c:v>6.88676666666667</c:v>
                </c:pt>
                <c:pt idx="4133">
                  <c:v>6.8884333333333396</c:v>
                </c:pt>
                <c:pt idx="4134">
                  <c:v>6.8901000000000003</c:v>
                </c:pt>
                <c:pt idx="4135">
                  <c:v>6.8917666666666699</c:v>
                </c:pt>
                <c:pt idx="4136">
                  <c:v>6.8934333333333404</c:v>
                </c:pt>
                <c:pt idx="4137">
                  <c:v>6.8951000000000002</c:v>
                </c:pt>
                <c:pt idx="4138">
                  <c:v>6.8967666666666698</c:v>
                </c:pt>
                <c:pt idx="4139">
                  <c:v>6.8984333333333403</c:v>
                </c:pt>
                <c:pt idx="4140">
                  <c:v>6.9001000000000001</c:v>
                </c:pt>
                <c:pt idx="4141">
                  <c:v>6.9017666666666697</c:v>
                </c:pt>
                <c:pt idx="4142">
                  <c:v>6.9034333333333402</c:v>
                </c:pt>
                <c:pt idx="4143">
                  <c:v>6.9051</c:v>
                </c:pt>
                <c:pt idx="4144">
                  <c:v>6.9067666666666696</c:v>
                </c:pt>
                <c:pt idx="4145">
                  <c:v>6.9084333333333401</c:v>
                </c:pt>
                <c:pt idx="4146">
                  <c:v>6.9100999999999999</c:v>
                </c:pt>
                <c:pt idx="4147">
                  <c:v>6.9117666666666704</c:v>
                </c:pt>
                <c:pt idx="4148">
                  <c:v>6.91343333333334</c:v>
                </c:pt>
                <c:pt idx="4149">
                  <c:v>6.9150999999999998</c:v>
                </c:pt>
                <c:pt idx="4150">
                  <c:v>6.9167666666666703</c:v>
                </c:pt>
                <c:pt idx="4151">
                  <c:v>6.9184333333333399</c:v>
                </c:pt>
                <c:pt idx="4152">
                  <c:v>6.9200999999999997</c:v>
                </c:pt>
                <c:pt idx="4153">
                  <c:v>6.9217666666666702</c:v>
                </c:pt>
                <c:pt idx="4154">
                  <c:v>6.9234333333333398</c:v>
                </c:pt>
                <c:pt idx="4155">
                  <c:v>6.9250999999999996</c:v>
                </c:pt>
                <c:pt idx="4156">
                  <c:v>6.9267666666666701</c:v>
                </c:pt>
                <c:pt idx="4157">
                  <c:v>6.9284333333333397</c:v>
                </c:pt>
                <c:pt idx="4158">
                  <c:v>6.9301000000000004</c:v>
                </c:pt>
                <c:pt idx="4159">
                  <c:v>6.93176666666667</c:v>
                </c:pt>
                <c:pt idx="4160">
                  <c:v>6.9334333333333404</c:v>
                </c:pt>
                <c:pt idx="4161">
                  <c:v>6.9351000000000003</c:v>
                </c:pt>
                <c:pt idx="4162">
                  <c:v>6.9367666666666699</c:v>
                </c:pt>
                <c:pt idx="4163">
                  <c:v>6.9384333333333403</c:v>
                </c:pt>
                <c:pt idx="4164">
                  <c:v>6.9401000000000002</c:v>
                </c:pt>
                <c:pt idx="4165">
                  <c:v>6.9417666666666697</c:v>
                </c:pt>
                <c:pt idx="4166">
                  <c:v>6.9434333333333402</c:v>
                </c:pt>
                <c:pt idx="4167">
                  <c:v>6.9451000000000001</c:v>
                </c:pt>
                <c:pt idx="4168">
                  <c:v>6.9467666666666696</c:v>
                </c:pt>
                <c:pt idx="4169">
                  <c:v>6.9484333333333401</c:v>
                </c:pt>
                <c:pt idx="4170">
                  <c:v>6.9500999999999999</c:v>
                </c:pt>
                <c:pt idx="4171">
                  <c:v>6.9517666666666704</c:v>
                </c:pt>
                <c:pt idx="4172">
                  <c:v>6.95343333333334</c:v>
                </c:pt>
                <c:pt idx="4173">
                  <c:v>6.9550999999999998</c:v>
                </c:pt>
                <c:pt idx="4174">
                  <c:v>6.9567666666666703</c:v>
                </c:pt>
                <c:pt idx="4175">
                  <c:v>6.9584333333333399</c:v>
                </c:pt>
                <c:pt idx="4176">
                  <c:v>6.9600999999999997</c:v>
                </c:pt>
                <c:pt idx="4177">
                  <c:v>6.9617666666666702</c:v>
                </c:pt>
                <c:pt idx="4178">
                  <c:v>6.9634333333333398</c:v>
                </c:pt>
                <c:pt idx="4179">
                  <c:v>6.9650999999999996</c:v>
                </c:pt>
                <c:pt idx="4180">
                  <c:v>6.9667666666666701</c:v>
                </c:pt>
                <c:pt idx="4181">
                  <c:v>6.9684333333333397</c:v>
                </c:pt>
                <c:pt idx="4182">
                  <c:v>6.9701000000000004</c:v>
                </c:pt>
                <c:pt idx="4183">
                  <c:v>6.97176666666667</c:v>
                </c:pt>
                <c:pt idx="4184">
                  <c:v>6.9734333333333396</c:v>
                </c:pt>
                <c:pt idx="4185">
                  <c:v>6.9751000000000003</c:v>
                </c:pt>
                <c:pt idx="4186">
                  <c:v>6.9767666666666699</c:v>
                </c:pt>
                <c:pt idx="4187">
                  <c:v>6.9784333333333404</c:v>
                </c:pt>
                <c:pt idx="4188">
                  <c:v>6.9801000000000002</c:v>
                </c:pt>
                <c:pt idx="4189">
                  <c:v>6.9817666666666698</c:v>
                </c:pt>
                <c:pt idx="4190">
                  <c:v>6.9834333333333403</c:v>
                </c:pt>
                <c:pt idx="4191">
                  <c:v>6.9851000000000001</c:v>
                </c:pt>
                <c:pt idx="4192">
                  <c:v>6.9867666666666697</c:v>
                </c:pt>
                <c:pt idx="4193">
                  <c:v>6.9884333333333402</c:v>
                </c:pt>
                <c:pt idx="4194">
                  <c:v>6.9901</c:v>
                </c:pt>
                <c:pt idx="4195">
                  <c:v>6.9917666666666696</c:v>
                </c:pt>
                <c:pt idx="4196">
                  <c:v>6.9934333333333401</c:v>
                </c:pt>
                <c:pt idx="4197">
                  <c:v>6.9950999999999999</c:v>
                </c:pt>
                <c:pt idx="4198">
                  <c:v>6.9967666666666704</c:v>
                </c:pt>
                <c:pt idx="4199">
                  <c:v>6.9984333333333399</c:v>
                </c:pt>
                <c:pt idx="4200">
                  <c:v>7.0000999999999998</c:v>
                </c:pt>
                <c:pt idx="4201">
                  <c:v>7.0017666666666702</c:v>
                </c:pt>
                <c:pt idx="4202">
                  <c:v>7.0034333333333398</c:v>
                </c:pt>
                <c:pt idx="4203">
                  <c:v>7.0050999999999997</c:v>
                </c:pt>
                <c:pt idx="4204">
                  <c:v>7.0067666666666701</c:v>
                </c:pt>
                <c:pt idx="4205">
                  <c:v>7.0084333333333397</c:v>
                </c:pt>
                <c:pt idx="4206">
                  <c:v>7.0101000000000004</c:v>
                </c:pt>
                <c:pt idx="4207">
                  <c:v>7.01176666666667</c:v>
                </c:pt>
                <c:pt idx="4208">
                  <c:v>7.0134333333333396</c:v>
                </c:pt>
                <c:pt idx="4209">
                  <c:v>7.0151000000000003</c:v>
                </c:pt>
                <c:pt idx="4210">
                  <c:v>7.0167666666666699</c:v>
                </c:pt>
                <c:pt idx="4211">
                  <c:v>7.0184333333333404</c:v>
                </c:pt>
                <c:pt idx="4212">
                  <c:v>7.0201000000000002</c:v>
                </c:pt>
                <c:pt idx="4213">
                  <c:v>7.0217666666666698</c:v>
                </c:pt>
                <c:pt idx="4214">
                  <c:v>7.0234333333333403</c:v>
                </c:pt>
                <c:pt idx="4215">
                  <c:v>7.0251000000000001</c:v>
                </c:pt>
                <c:pt idx="4216">
                  <c:v>7.0267666666666697</c:v>
                </c:pt>
                <c:pt idx="4217">
                  <c:v>7.0284333333333402</c:v>
                </c:pt>
                <c:pt idx="4218">
                  <c:v>7.0301</c:v>
                </c:pt>
                <c:pt idx="4219">
                  <c:v>7.0317666666666696</c:v>
                </c:pt>
                <c:pt idx="4220">
                  <c:v>7.0334333333333401</c:v>
                </c:pt>
                <c:pt idx="4221">
                  <c:v>7.0350999999999999</c:v>
                </c:pt>
                <c:pt idx="4222">
                  <c:v>7.0367666666666704</c:v>
                </c:pt>
                <c:pt idx="4223">
                  <c:v>7.03843333333334</c:v>
                </c:pt>
                <c:pt idx="4224">
                  <c:v>7.0400999999999998</c:v>
                </c:pt>
                <c:pt idx="4225">
                  <c:v>7.0417666666666703</c:v>
                </c:pt>
                <c:pt idx="4226">
                  <c:v>7.0434333333333399</c:v>
                </c:pt>
                <c:pt idx="4227">
                  <c:v>7.0450999999999997</c:v>
                </c:pt>
                <c:pt idx="4228">
                  <c:v>7.0467666666666702</c:v>
                </c:pt>
                <c:pt idx="4229">
                  <c:v>7.0484333333333398</c:v>
                </c:pt>
                <c:pt idx="4230">
                  <c:v>7.0500999999999996</c:v>
                </c:pt>
                <c:pt idx="4231">
                  <c:v>7.0517666666666701</c:v>
                </c:pt>
                <c:pt idx="4232">
                  <c:v>7.0534333333333397</c:v>
                </c:pt>
                <c:pt idx="4233">
                  <c:v>7.0551000000000004</c:v>
                </c:pt>
                <c:pt idx="4234">
                  <c:v>7.05676666666667</c:v>
                </c:pt>
                <c:pt idx="4235">
                  <c:v>7.0584333333333404</c:v>
                </c:pt>
                <c:pt idx="4236">
                  <c:v>7.0601000000000003</c:v>
                </c:pt>
                <c:pt idx="4237">
                  <c:v>7.0617666666666699</c:v>
                </c:pt>
                <c:pt idx="4238">
                  <c:v>7.0634333333333403</c:v>
                </c:pt>
                <c:pt idx="4239">
                  <c:v>7.0651000000000002</c:v>
                </c:pt>
                <c:pt idx="4240">
                  <c:v>7.0667666666666697</c:v>
                </c:pt>
                <c:pt idx="4241">
                  <c:v>7.0684333333333402</c:v>
                </c:pt>
                <c:pt idx="4242">
                  <c:v>7.0701000000000001</c:v>
                </c:pt>
                <c:pt idx="4243">
                  <c:v>7.0717666666666696</c:v>
                </c:pt>
                <c:pt idx="4244">
                  <c:v>7.0734333333333401</c:v>
                </c:pt>
                <c:pt idx="4245">
                  <c:v>7.0750999999999999</c:v>
                </c:pt>
                <c:pt idx="4246">
                  <c:v>7.0767666666666704</c:v>
                </c:pt>
                <c:pt idx="4247">
                  <c:v>7.07843333333334</c:v>
                </c:pt>
                <c:pt idx="4248">
                  <c:v>7.0800999999999998</c:v>
                </c:pt>
                <c:pt idx="4249">
                  <c:v>7.0817666666666703</c:v>
                </c:pt>
                <c:pt idx="4250">
                  <c:v>7.0834333333333399</c:v>
                </c:pt>
                <c:pt idx="4251">
                  <c:v>7.0850999999999997</c:v>
                </c:pt>
                <c:pt idx="4252">
                  <c:v>7.0867666666666702</c:v>
                </c:pt>
                <c:pt idx="4253">
                  <c:v>7.0884333333333398</c:v>
                </c:pt>
                <c:pt idx="4254">
                  <c:v>7.0900999999999996</c:v>
                </c:pt>
                <c:pt idx="4255">
                  <c:v>7.0917666666666701</c:v>
                </c:pt>
                <c:pt idx="4256">
                  <c:v>7.0934333333333397</c:v>
                </c:pt>
                <c:pt idx="4257">
                  <c:v>7.0951000000000004</c:v>
                </c:pt>
                <c:pt idx="4258">
                  <c:v>7.09676666666667</c:v>
                </c:pt>
                <c:pt idx="4259">
                  <c:v>7.0984333333333396</c:v>
                </c:pt>
                <c:pt idx="4260">
                  <c:v>7.1001000000000003</c:v>
                </c:pt>
                <c:pt idx="4261">
                  <c:v>7.1017666666666699</c:v>
                </c:pt>
                <c:pt idx="4262">
                  <c:v>7.1034333333333404</c:v>
                </c:pt>
                <c:pt idx="4263">
                  <c:v>7.1051000000000002</c:v>
                </c:pt>
                <c:pt idx="4264">
                  <c:v>7.1067666666666698</c:v>
                </c:pt>
                <c:pt idx="4265">
                  <c:v>7.1084333333333403</c:v>
                </c:pt>
                <c:pt idx="4266">
                  <c:v>7.1101000000000001</c:v>
                </c:pt>
                <c:pt idx="4267">
                  <c:v>7.1117666666666697</c:v>
                </c:pt>
                <c:pt idx="4268">
                  <c:v>7.1134333333333402</c:v>
                </c:pt>
                <c:pt idx="4269">
                  <c:v>7.1151</c:v>
                </c:pt>
                <c:pt idx="4270">
                  <c:v>7.1167666666666696</c:v>
                </c:pt>
                <c:pt idx="4271">
                  <c:v>7.1184333333333401</c:v>
                </c:pt>
                <c:pt idx="4272">
                  <c:v>7.1200999999999999</c:v>
                </c:pt>
                <c:pt idx="4273">
                  <c:v>7.1217666666666704</c:v>
                </c:pt>
                <c:pt idx="4274">
                  <c:v>7.1234333333333399</c:v>
                </c:pt>
                <c:pt idx="4275">
                  <c:v>7.1250999999999998</c:v>
                </c:pt>
                <c:pt idx="4276">
                  <c:v>7.1267666666666702</c:v>
                </c:pt>
                <c:pt idx="4277">
                  <c:v>7.1284333333333398</c:v>
                </c:pt>
                <c:pt idx="4278">
                  <c:v>7.1300999999999997</c:v>
                </c:pt>
                <c:pt idx="4279">
                  <c:v>7.1317666666666701</c:v>
                </c:pt>
                <c:pt idx="4280">
                  <c:v>7.1334333333333397</c:v>
                </c:pt>
                <c:pt idx="4281">
                  <c:v>7.1351000000000004</c:v>
                </c:pt>
                <c:pt idx="4282">
                  <c:v>7.13676666666667</c:v>
                </c:pt>
                <c:pt idx="4283">
                  <c:v>7.1384333333333396</c:v>
                </c:pt>
                <c:pt idx="4284">
                  <c:v>7.1401000000000003</c:v>
                </c:pt>
                <c:pt idx="4285">
                  <c:v>7.1417666666666699</c:v>
                </c:pt>
                <c:pt idx="4286">
                  <c:v>7.1434333333333404</c:v>
                </c:pt>
                <c:pt idx="4287">
                  <c:v>7.1451000000000002</c:v>
                </c:pt>
                <c:pt idx="4288">
                  <c:v>7.1467666666666698</c:v>
                </c:pt>
                <c:pt idx="4289">
                  <c:v>7.1484333333333403</c:v>
                </c:pt>
                <c:pt idx="4290">
                  <c:v>7.1501000000000001</c:v>
                </c:pt>
                <c:pt idx="4291">
                  <c:v>7.1517666666666697</c:v>
                </c:pt>
                <c:pt idx="4292">
                  <c:v>7.1534333333333402</c:v>
                </c:pt>
                <c:pt idx="4293">
                  <c:v>7.1551</c:v>
                </c:pt>
                <c:pt idx="4294">
                  <c:v>7.1567666666666696</c:v>
                </c:pt>
                <c:pt idx="4295">
                  <c:v>7.1584333333333401</c:v>
                </c:pt>
                <c:pt idx="4296">
                  <c:v>7.1600999999999999</c:v>
                </c:pt>
                <c:pt idx="4297">
                  <c:v>7.1617666666666704</c:v>
                </c:pt>
                <c:pt idx="4298">
                  <c:v>7.16343333333334</c:v>
                </c:pt>
                <c:pt idx="4299">
                  <c:v>7.1650999999999998</c:v>
                </c:pt>
                <c:pt idx="4300">
                  <c:v>7.1667666666666703</c:v>
                </c:pt>
                <c:pt idx="4301">
                  <c:v>7.1684333333333399</c:v>
                </c:pt>
                <c:pt idx="4302">
                  <c:v>7.1700999999999997</c:v>
                </c:pt>
                <c:pt idx="4303">
                  <c:v>7.1717666666666702</c:v>
                </c:pt>
                <c:pt idx="4304">
                  <c:v>7.1734333333333398</c:v>
                </c:pt>
                <c:pt idx="4305">
                  <c:v>7.1750999999999996</c:v>
                </c:pt>
                <c:pt idx="4306">
                  <c:v>7.1767666666666701</c:v>
                </c:pt>
                <c:pt idx="4307">
                  <c:v>7.1784333333333397</c:v>
                </c:pt>
                <c:pt idx="4308">
                  <c:v>7.1801000000000004</c:v>
                </c:pt>
                <c:pt idx="4309">
                  <c:v>7.18176666666667</c:v>
                </c:pt>
                <c:pt idx="4310">
                  <c:v>7.1834333333333404</c:v>
                </c:pt>
                <c:pt idx="4311">
                  <c:v>7.1851000000000003</c:v>
                </c:pt>
                <c:pt idx="4312">
                  <c:v>7.1867666666666699</c:v>
                </c:pt>
                <c:pt idx="4313">
                  <c:v>7.1884333333333403</c:v>
                </c:pt>
                <c:pt idx="4314">
                  <c:v>7.1901000000000002</c:v>
                </c:pt>
                <c:pt idx="4315">
                  <c:v>7.1917666666666697</c:v>
                </c:pt>
                <c:pt idx="4316">
                  <c:v>7.1934333333333402</c:v>
                </c:pt>
                <c:pt idx="4317">
                  <c:v>7.1951000000000001</c:v>
                </c:pt>
                <c:pt idx="4318">
                  <c:v>7.1967666666666696</c:v>
                </c:pt>
                <c:pt idx="4319">
                  <c:v>7.1984333333333401</c:v>
                </c:pt>
                <c:pt idx="4320">
                  <c:v>7.2000999999999999</c:v>
                </c:pt>
                <c:pt idx="4321">
                  <c:v>7.2017666666666704</c:v>
                </c:pt>
                <c:pt idx="4322">
                  <c:v>7.20343333333334</c:v>
                </c:pt>
                <c:pt idx="4323">
                  <c:v>7.2050999999999998</c:v>
                </c:pt>
                <c:pt idx="4324">
                  <c:v>7.2067666666666703</c:v>
                </c:pt>
                <c:pt idx="4325">
                  <c:v>7.2084333333333399</c:v>
                </c:pt>
                <c:pt idx="4326">
                  <c:v>7.2100999999999997</c:v>
                </c:pt>
                <c:pt idx="4327">
                  <c:v>7.2117666666666702</c:v>
                </c:pt>
                <c:pt idx="4328">
                  <c:v>7.2134333333333398</c:v>
                </c:pt>
                <c:pt idx="4329">
                  <c:v>7.2150999999999996</c:v>
                </c:pt>
                <c:pt idx="4330">
                  <c:v>7.2167666666666701</c:v>
                </c:pt>
                <c:pt idx="4331">
                  <c:v>7.2184333333333397</c:v>
                </c:pt>
                <c:pt idx="4332">
                  <c:v>7.2201000000000004</c:v>
                </c:pt>
                <c:pt idx="4333">
                  <c:v>7.22176666666667</c:v>
                </c:pt>
                <c:pt idx="4334">
                  <c:v>7.2234333333333396</c:v>
                </c:pt>
                <c:pt idx="4335">
                  <c:v>7.2251000000000003</c:v>
                </c:pt>
                <c:pt idx="4336">
                  <c:v>7.2267666666666699</c:v>
                </c:pt>
                <c:pt idx="4337">
                  <c:v>7.2284333333333404</c:v>
                </c:pt>
                <c:pt idx="4338">
                  <c:v>7.2301000000000002</c:v>
                </c:pt>
                <c:pt idx="4339">
                  <c:v>7.2317666666666698</c:v>
                </c:pt>
                <c:pt idx="4340">
                  <c:v>7.2334333333333403</c:v>
                </c:pt>
                <c:pt idx="4341">
                  <c:v>7.2351000000000001</c:v>
                </c:pt>
                <c:pt idx="4342">
                  <c:v>7.2367666666666697</c:v>
                </c:pt>
                <c:pt idx="4343">
                  <c:v>7.2384333333333402</c:v>
                </c:pt>
                <c:pt idx="4344">
                  <c:v>7.2401</c:v>
                </c:pt>
                <c:pt idx="4345">
                  <c:v>7.2417666666666696</c:v>
                </c:pt>
                <c:pt idx="4346">
                  <c:v>7.2434333333333401</c:v>
                </c:pt>
                <c:pt idx="4347">
                  <c:v>7.2450999999999999</c:v>
                </c:pt>
                <c:pt idx="4348">
                  <c:v>7.2467666666666704</c:v>
                </c:pt>
                <c:pt idx="4349">
                  <c:v>7.2484333333333399</c:v>
                </c:pt>
                <c:pt idx="4350">
                  <c:v>7.2500999999999998</c:v>
                </c:pt>
                <c:pt idx="4351">
                  <c:v>7.2517666666666702</c:v>
                </c:pt>
                <c:pt idx="4352">
                  <c:v>7.2534333333333398</c:v>
                </c:pt>
                <c:pt idx="4353">
                  <c:v>7.2550999999999997</c:v>
                </c:pt>
                <c:pt idx="4354">
                  <c:v>7.2567666666666701</c:v>
                </c:pt>
                <c:pt idx="4355">
                  <c:v>7.2584333333333397</c:v>
                </c:pt>
                <c:pt idx="4356">
                  <c:v>7.2601000000000004</c:v>
                </c:pt>
                <c:pt idx="4357">
                  <c:v>7.26176666666667</c:v>
                </c:pt>
                <c:pt idx="4358">
                  <c:v>7.2634333333333396</c:v>
                </c:pt>
                <c:pt idx="4359">
                  <c:v>7.2651000000000003</c:v>
                </c:pt>
                <c:pt idx="4360">
                  <c:v>7.2667666666666699</c:v>
                </c:pt>
                <c:pt idx="4361">
                  <c:v>7.2684333333333404</c:v>
                </c:pt>
                <c:pt idx="4362">
                  <c:v>7.2701000000000002</c:v>
                </c:pt>
                <c:pt idx="4363">
                  <c:v>7.2717666666666698</c:v>
                </c:pt>
                <c:pt idx="4364">
                  <c:v>7.2734333333333403</c:v>
                </c:pt>
                <c:pt idx="4365">
                  <c:v>7.2751000000000001</c:v>
                </c:pt>
                <c:pt idx="4366">
                  <c:v>7.2767666666666697</c:v>
                </c:pt>
                <c:pt idx="4367">
                  <c:v>7.2784333333333402</c:v>
                </c:pt>
                <c:pt idx="4368">
                  <c:v>7.2801</c:v>
                </c:pt>
                <c:pt idx="4369">
                  <c:v>7.2817666666666696</c:v>
                </c:pt>
                <c:pt idx="4370">
                  <c:v>7.2834333333333401</c:v>
                </c:pt>
                <c:pt idx="4371">
                  <c:v>7.2850999999999999</c:v>
                </c:pt>
                <c:pt idx="4372">
                  <c:v>7.2867666666666704</c:v>
                </c:pt>
                <c:pt idx="4373">
                  <c:v>7.28843333333334</c:v>
                </c:pt>
                <c:pt idx="4374">
                  <c:v>7.2900999999999998</c:v>
                </c:pt>
                <c:pt idx="4375">
                  <c:v>7.2917666666666703</c:v>
                </c:pt>
                <c:pt idx="4376">
                  <c:v>7.2934333333333399</c:v>
                </c:pt>
                <c:pt idx="4377">
                  <c:v>7.2950999999999997</c:v>
                </c:pt>
                <c:pt idx="4378">
                  <c:v>7.2967666666666702</c:v>
                </c:pt>
                <c:pt idx="4379">
                  <c:v>7.2984333333333398</c:v>
                </c:pt>
                <c:pt idx="4380">
                  <c:v>7.3000999999999996</c:v>
                </c:pt>
                <c:pt idx="4381">
                  <c:v>7.3017666666666701</c:v>
                </c:pt>
                <c:pt idx="4382">
                  <c:v>7.3034333333333397</c:v>
                </c:pt>
                <c:pt idx="4383">
                  <c:v>7.3051000000000004</c:v>
                </c:pt>
                <c:pt idx="4384">
                  <c:v>7.30676666666667</c:v>
                </c:pt>
                <c:pt idx="4385">
                  <c:v>7.3084333333333404</c:v>
                </c:pt>
                <c:pt idx="4386">
                  <c:v>7.3101000000000003</c:v>
                </c:pt>
                <c:pt idx="4387">
                  <c:v>7.3117666666666699</c:v>
                </c:pt>
                <c:pt idx="4388">
                  <c:v>7.3134333333333403</c:v>
                </c:pt>
                <c:pt idx="4389">
                  <c:v>7.3151000000000002</c:v>
                </c:pt>
                <c:pt idx="4390">
                  <c:v>7.3167666666666697</c:v>
                </c:pt>
                <c:pt idx="4391">
                  <c:v>7.3184333333333402</c:v>
                </c:pt>
                <c:pt idx="4392">
                  <c:v>7.3201000000000001</c:v>
                </c:pt>
                <c:pt idx="4393">
                  <c:v>7.3217666666666696</c:v>
                </c:pt>
                <c:pt idx="4394">
                  <c:v>7.3234333333333401</c:v>
                </c:pt>
                <c:pt idx="4395">
                  <c:v>7.3250999999999999</c:v>
                </c:pt>
                <c:pt idx="4396">
                  <c:v>7.3267666666666704</c:v>
                </c:pt>
                <c:pt idx="4397">
                  <c:v>7.32843333333334</c:v>
                </c:pt>
                <c:pt idx="4398">
                  <c:v>7.3300999999999998</c:v>
                </c:pt>
                <c:pt idx="4399">
                  <c:v>7.3317666666666703</c:v>
                </c:pt>
                <c:pt idx="4400">
                  <c:v>7.3334333333333399</c:v>
                </c:pt>
                <c:pt idx="4401">
                  <c:v>7.3350999999999997</c:v>
                </c:pt>
                <c:pt idx="4402">
                  <c:v>7.3367666666666702</c:v>
                </c:pt>
                <c:pt idx="4403">
                  <c:v>7.3384333333333398</c:v>
                </c:pt>
                <c:pt idx="4404">
                  <c:v>7.3400999999999996</c:v>
                </c:pt>
                <c:pt idx="4405">
                  <c:v>7.3417666666666701</c:v>
                </c:pt>
                <c:pt idx="4406">
                  <c:v>7.3434333333333397</c:v>
                </c:pt>
                <c:pt idx="4407">
                  <c:v>7.3451000000000004</c:v>
                </c:pt>
                <c:pt idx="4408">
                  <c:v>7.34676666666667</c:v>
                </c:pt>
                <c:pt idx="4409">
                  <c:v>7.3484333333333396</c:v>
                </c:pt>
                <c:pt idx="4410">
                  <c:v>7.3501000000000003</c:v>
                </c:pt>
                <c:pt idx="4411">
                  <c:v>7.3517666666666699</c:v>
                </c:pt>
                <c:pt idx="4412">
                  <c:v>7.3534333333333404</c:v>
                </c:pt>
                <c:pt idx="4413">
                  <c:v>7.3551000000000002</c:v>
                </c:pt>
                <c:pt idx="4414">
                  <c:v>7.3567666666666698</c:v>
                </c:pt>
                <c:pt idx="4415">
                  <c:v>7.3584333333333403</c:v>
                </c:pt>
                <c:pt idx="4416">
                  <c:v>7.3601000000000001</c:v>
                </c:pt>
                <c:pt idx="4417">
                  <c:v>7.3617666666666697</c:v>
                </c:pt>
                <c:pt idx="4418">
                  <c:v>7.3634333333333402</c:v>
                </c:pt>
                <c:pt idx="4419">
                  <c:v>7.3651</c:v>
                </c:pt>
                <c:pt idx="4420">
                  <c:v>7.3667666666666696</c:v>
                </c:pt>
                <c:pt idx="4421">
                  <c:v>7.3684333333333401</c:v>
                </c:pt>
                <c:pt idx="4422">
                  <c:v>7.3700999999999999</c:v>
                </c:pt>
                <c:pt idx="4423">
                  <c:v>7.3717666666666704</c:v>
                </c:pt>
                <c:pt idx="4424">
                  <c:v>7.3734333333333399</c:v>
                </c:pt>
                <c:pt idx="4425">
                  <c:v>7.3750999999999998</c:v>
                </c:pt>
                <c:pt idx="4426">
                  <c:v>7.3767666666666702</c:v>
                </c:pt>
                <c:pt idx="4427">
                  <c:v>7.3784333333333398</c:v>
                </c:pt>
                <c:pt idx="4428">
                  <c:v>7.3800999999999997</c:v>
                </c:pt>
                <c:pt idx="4429">
                  <c:v>7.3817666666666701</c:v>
                </c:pt>
                <c:pt idx="4430">
                  <c:v>7.3834333333333397</c:v>
                </c:pt>
                <c:pt idx="4431">
                  <c:v>7.3851000000000004</c:v>
                </c:pt>
                <c:pt idx="4432">
                  <c:v>7.38676666666667</c:v>
                </c:pt>
                <c:pt idx="4433">
                  <c:v>7.3884333333333396</c:v>
                </c:pt>
                <c:pt idx="4434">
                  <c:v>7.3901000000000003</c:v>
                </c:pt>
                <c:pt idx="4435">
                  <c:v>7.3917666666666699</c:v>
                </c:pt>
                <c:pt idx="4436">
                  <c:v>7.3934333333333404</c:v>
                </c:pt>
                <c:pt idx="4437">
                  <c:v>7.3951000000000002</c:v>
                </c:pt>
                <c:pt idx="4438">
                  <c:v>7.3967666666666698</c:v>
                </c:pt>
                <c:pt idx="4439">
                  <c:v>7.3984333333333403</c:v>
                </c:pt>
                <c:pt idx="4440">
                  <c:v>7.4001000000000001</c:v>
                </c:pt>
                <c:pt idx="4441">
                  <c:v>7.4017666666666697</c:v>
                </c:pt>
                <c:pt idx="4442">
                  <c:v>7.4034333333333402</c:v>
                </c:pt>
                <c:pt idx="4443">
                  <c:v>7.4051</c:v>
                </c:pt>
                <c:pt idx="4444">
                  <c:v>7.4067666666666696</c:v>
                </c:pt>
                <c:pt idx="4445">
                  <c:v>7.4084333333333401</c:v>
                </c:pt>
                <c:pt idx="4446">
                  <c:v>7.4100999999999999</c:v>
                </c:pt>
                <c:pt idx="4447">
                  <c:v>7.4117666666666704</c:v>
                </c:pt>
                <c:pt idx="4448">
                  <c:v>7.41343333333334</c:v>
                </c:pt>
                <c:pt idx="4449">
                  <c:v>7.4150999999999998</c:v>
                </c:pt>
                <c:pt idx="4450">
                  <c:v>7.4167666666666703</c:v>
                </c:pt>
                <c:pt idx="4451">
                  <c:v>7.4184333333333399</c:v>
                </c:pt>
                <c:pt idx="4452">
                  <c:v>7.4200999999999997</c:v>
                </c:pt>
                <c:pt idx="4453">
                  <c:v>7.4217666666666702</c:v>
                </c:pt>
                <c:pt idx="4454">
                  <c:v>7.4234333333333398</c:v>
                </c:pt>
                <c:pt idx="4455">
                  <c:v>7.4250999999999996</c:v>
                </c:pt>
                <c:pt idx="4456">
                  <c:v>7.4267666666666701</c:v>
                </c:pt>
                <c:pt idx="4457">
                  <c:v>7.4284333333333397</c:v>
                </c:pt>
                <c:pt idx="4458">
                  <c:v>7.4301000000000004</c:v>
                </c:pt>
                <c:pt idx="4459">
                  <c:v>7.43176666666667</c:v>
                </c:pt>
                <c:pt idx="4460">
                  <c:v>7.4334333333333404</c:v>
                </c:pt>
                <c:pt idx="4461">
                  <c:v>7.4351000000000003</c:v>
                </c:pt>
                <c:pt idx="4462">
                  <c:v>7.4367666666666699</c:v>
                </c:pt>
                <c:pt idx="4463">
                  <c:v>7.4384333333333403</c:v>
                </c:pt>
                <c:pt idx="4464">
                  <c:v>7.4401000000000002</c:v>
                </c:pt>
                <c:pt idx="4465">
                  <c:v>7.4417666666666697</c:v>
                </c:pt>
                <c:pt idx="4466">
                  <c:v>7.4434333333333402</c:v>
                </c:pt>
                <c:pt idx="4467">
                  <c:v>7.4451000000000001</c:v>
                </c:pt>
                <c:pt idx="4468">
                  <c:v>7.4467666666666696</c:v>
                </c:pt>
                <c:pt idx="4469">
                  <c:v>7.4484333333333401</c:v>
                </c:pt>
                <c:pt idx="4470">
                  <c:v>7.4500999999999999</c:v>
                </c:pt>
                <c:pt idx="4471">
                  <c:v>7.4517666666666704</c:v>
                </c:pt>
                <c:pt idx="4472">
                  <c:v>7.45343333333334</c:v>
                </c:pt>
                <c:pt idx="4473">
                  <c:v>7.4550999999999998</c:v>
                </c:pt>
                <c:pt idx="4474">
                  <c:v>7.4567666666666703</c:v>
                </c:pt>
                <c:pt idx="4475">
                  <c:v>7.4584333333333399</c:v>
                </c:pt>
                <c:pt idx="4476">
                  <c:v>7.4600999999999997</c:v>
                </c:pt>
                <c:pt idx="4477">
                  <c:v>7.4617666666666702</c:v>
                </c:pt>
                <c:pt idx="4478">
                  <c:v>7.4634333333333398</c:v>
                </c:pt>
                <c:pt idx="4479">
                  <c:v>7.4650999999999996</c:v>
                </c:pt>
                <c:pt idx="4480">
                  <c:v>7.4667666666666701</c:v>
                </c:pt>
                <c:pt idx="4481">
                  <c:v>7.4684333333333397</c:v>
                </c:pt>
                <c:pt idx="4482">
                  <c:v>7.4701000000000004</c:v>
                </c:pt>
                <c:pt idx="4483">
                  <c:v>7.47176666666667</c:v>
                </c:pt>
                <c:pt idx="4484">
                  <c:v>7.4734333333333396</c:v>
                </c:pt>
                <c:pt idx="4485">
                  <c:v>7.4751000000000003</c:v>
                </c:pt>
                <c:pt idx="4486">
                  <c:v>7.4767666666666699</c:v>
                </c:pt>
                <c:pt idx="4487">
                  <c:v>7.4784333333333404</c:v>
                </c:pt>
                <c:pt idx="4488">
                  <c:v>7.4801000000000002</c:v>
                </c:pt>
                <c:pt idx="4489">
                  <c:v>7.4817666666666698</c:v>
                </c:pt>
                <c:pt idx="4490">
                  <c:v>7.4834333333333403</c:v>
                </c:pt>
                <c:pt idx="4491">
                  <c:v>7.4851000000000001</c:v>
                </c:pt>
                <c:pt idx="4492">
                  <c:v>7.4867666666666697</c:v>
                </c:pt>
                <c:pt idx="4493">
                  <c:v>7.4884333333333402</c:v>
                </c:pt>
                <c:pt idx="4494">
                  <c:v>7.4901</c:v>
                </c:pt>
                <c:pt idx="4495">
                  <c:v>7.4917666666666696</c:v>
                </c:pt>
                <c:pt idx="4496">
                  <c:v>7.4934333333333401</c:v>
                </c:pt>
                <c:pt idx="4497">
                  <c:v>7.4950999999999999</c:v>
                </c:pt>
                <c:pt idx="4498">
                  <c:v>7.4967666666666704</c:v>
                </c:pt>
                <c:pt idx="4499">
                  <c:v>7.4984333333333399</c:v>
                </c:pt>
                <c:pt idx="4500">
                  <c:v>7.5000999999999998</c:v>
                </c:pt>
                <c:pt idx="4501">
                  <c:v>7.5017666666666702</c:v>
                </c:pt>
                <c:pt idx="4502">
                  <c:v>7.5034333333333398</c:v>
                </c:pt>
                <c:pt idx="4503">
                  <c:v>7.5050999999999997</c:v>
                </c:pt>
                <c:pt idx="4504">
                  <c:v>7.5067666666666701</c:v>
                </c:pt>
                <c:pt idx="4505">
                  <c:v>7.5084333333333397</c:v>
                </c:pt>
                <c:pt idx="4506">
                  <c:v>7.5101000000000004</c:v>
                </c:pt>
                <c:pt idx="4507">
                  <c:v>7.51176666666667</c:v>
                </c:pt>
                <c:pt idx="4508">
                  <c:v>7.5134333333333396</c:v>
                </c:pt>
                <c:pt idx="4509">
                  <c:v>7.5151000000000003</c:v>
                </c:pt>
                <c:pt idx="4510">
                  <c:v>7.5167666666666699</c:v>
                </c:pt>
                <c:pt idx="4511">
                  <c:v>7.5184333333333404</c:v>
                </c:pt>
                <c:pt idx="4512">
                  <c:v>7.5201000000000002</c:v>
                </c:pt>
                <c:pt idx="4513">
                  <c:v>7.5217666666666698</c:v>
                </c:pt>
                <c:pt idx="4514">
                  <c:v>7.5234333333333403</c:v>
                </c:pt>
                <c:pt idx="4515">
                  <c:v>7.5251000000000001</c:v>
                </c:pt>
                <c:pt idx="4516">
                  <c:v>7.5267666666666697</c:v>
                </c:pt>
                <c:pt idx="4517">
                  <c:v>7.5284333333333402</c:v>
                </c:pt>
                <c:pt idx="4518">
                  <c:v>7.5301</c:v>
                </c:pt>
                <c:pt idx="4519">
                  <c:v>7.5317666666666696</c:v>
                </c:pt>
                <c:pt idx="4520">
                  <c:v>7.5334333333333401</c:v>
                </c:pt>
                <c:pt idx="4521">
                  <c:v>7.5350999999999999</c:v>
                </c:pt>
                <c:pt idx="4522">
                  <c:v>7.5367666666666704</c:v>
                </c:pt>
                <c:pt idx="4523">
                  <c:v>7.53843333333334</c:v>
                </c:pt>
                <c:pt idx="4524">
                  <c:v>7.5400999999999998</c:v>
                </c:pt>
                <c:pt idx="4525">
                  <c:v>7.5417666666666703</c:v>
                </c:pt>
                <c:pt idx="4526">
                  <c:v>7.5434333333333399</c:v>
                </c:pt>
                <c:pt idx="4527">
                  <c:v>7.5450999999999997</c:v>
                </c:pt>
                <c:pt idx="4528">
                  <c:v>7.5467666666666702</c:v>
                </c:pt>
                <c:pt idx="4529">
                  <c:v>7.5484333333333398</c:v>
                </c:pt>
                <c:pt idx="4530">
                  <c:v>7.5500999999999996</c:v>
                </c:pt>
                <c:pt idx="4531">
                  <c:v>7.5517666666666701</c:v>
                </c:pt>
                <c:pt idx="4532">
                  <c:v>7.5534333333333397</c:v>
                </c:pt>
                <c:pt idx="4533">
                  <c:v>7.5551000000000004</c:v>
                </c:pt>
                <c:pt idx="4534">
                  <c:v>7.55676666666667</c:v>
                </c:pt>
                <c:pt idx="4535">
                  <c:v>7.5584333333333404</c:v>
                </c:pt>
                <c:pt idx="4536">
                  <c:v>7.5601000000000003</c:v>
                </c:pt>
                <c:pt idx="4537">
                  <c:v>7.5617666666666699</c:v>
                </c:pt>
                <c:pt idx="4538">
                  <c:v>7.5634333333333403</c:v>
                </c:pt>
                <c:pt idx="4539">
                  <c:v>7.5651000000000002</c:v>
                </c:pt>
                <c:pt idx="4540">
                  <c:v>7.5667666666666697</c:v>
                </c:pt>
                <c:pt idx="4541">
                  <c:v>7.5684333333333402</c:v>
                </c:pt>
                <c:pt idx="4542">
                  <c:v>7.5701000000000001</c:v>
                </c:pt>
                <c:pt idx="4543">
                  <c:v>7.5717666666666696</c:v>
                </c:pt>
                <c:pt idx="4544">
                  <c:v>7.5734333333333401</c:v>
                </c:pt>
                <c:pt idx="4545">
                  <c:v>7.5750999999999999</c:v>
                </c:pt>
                <c:pt idx="4546">
                  <c:v>7.5767666666666704</c:v>
                </c:pt>
                <c:pt idx="4547">
                  <c:v>7.57843333333334</c:v>
                </c:pt>
                <c:pt idx="4548">
                  <c:v>7.5800999999999998</c:v>
                </c:pt>
                <c:pt idx="4549">
                  <c:v>7.5817666666666703</c:v>
                </c:pt>
                <c:pt idx="4550">
                  <c:v>7.5834333333333399</c:v>
                </c:pt>
                <c:pt idx="4551">
                  <c:v>7.5850999999999997</c:v>
                </c:pt>
                <c:pt idx="4552">
                  <c:v>7.5867666666666702</c:v>
                </c:pt>
                <c:pt idx="4553">
                  <c:v>7.5884333333333398</c:v>
                </c:pt>
                <c:pt idx="4554">
                  <c:v>7.5900999999999996</c:v>
                </c:pt>
                <c:pt idx="4555">
                  <c:v>7.5917666666666701</c:v>
                </c:pt>
                <c:pt idx="4556">
                  <c:v>7.5934333333333397</c:v>
                </c:pt>
                <c:pt idx="4557">
                  <c:v>7.5951000000000004</c:v>
                </c:pt>
                <c:pt idx="4558">
                  <c:v>7.59676666666667</c:v>
                </c:pt>
                <c:pt idx="4559">
                  <c:v>7.5984333333333396</c:v>
                </c:pt>
                <c:pt idx="4560">
                  <c:v>7.6001000000000003</c:v>
                </c:pt>
                <c:pt idx="4561">
                  <c:v>7.6017666666666699</c:v>
                </c:pt>
                <c:pt idx="4562">
                  <c:v>7.6034333333333404</c:v>
                </c:pt>
                <c:pt idx="4563">
                  <c:v>7.6051000000000002</c:v>
                </c:pt>
                <c:pt idx="4564">
                  <c:v>7.6067666666666698</c:v>
                </c:pt>
                <c:pt idx="4565">
                  <c:v>7.6084333333333403</c:v>
                </c:pt>
                <c:pt idx="4566">
                  <c:v>7.6101000000000001</c:v>
                </c:pt>
                <c:pt idx="4567">
                  <c:v>7.6117666666666697</c:v>
                </c:pt>
                <c:pt idx="4568">
                  <c:v>7.6134333333333402</c:v>
                </c:pt>
                <c:pt idx="4569">
                  <c:v>7.6151</c:v>
                </c:pt>
                <c:pt idx="4570">
                  <c:v>7.6167666666666696</c:v>
                </c:pt>
                <c:pt idx="4571">
                  <c:v>7.6184333333333401</c:v>
                </c:pt>
                <c:pt idx="4572">
                  <c:v>7.6200999999999999</c:v>
                </c:pt>
                <c:pt idx="4573">
                  <c:v>7.6217666666666704</c:v>
                </c:pt>
                <c:pt idx="4574">
                  <c:v>7.6234333333333399</c:v>
                </c:pt>
                <c:pt idx="4575">
                  <c:v>7.6250999999999998</c:v>
                </c:pt>
                <c:pt idx="4576">
                  <c:v>7.6267666666666702</c:v>
                </c:pt>
                <c:pt idx="4577">
                  <c:v>7.6284333333333398</c:v>
                </c:pt>
                <c:pt idx="4578">
                  <c:v>7.6300999999999997</c:v>
                </c:pt>
                <c:pt idx="4579">
                  <c:v>7.6317666666666701</c:v>
                </c:pt>
                <c:pt idx="4580">
                  <c:v>7.6334333333333397</c:v>
                </c:pt>
                <c:pt idx="4581">
                  <c:v>7.6351000000000004</c:v>
                </c:pt>
                <c:pt idx="4582">
                  <c:v>7.63676666666667</c:v>
                </c:pt>
                <c:pt idx="4583">
                  <c:v>7.6384333333333396</c:v>
                </c:pt>
                <c:pt idx="4584">
                  <c:v>7.6401000000000003</c:v>
                </c:pt>
                <c:pt idx="4585">
                  <c:v>7.6417666666666699</c:v>
                </c:pt>
                <c:pt idx="4586">
                  <c:v>7.6434333333333404</c:v>
                </c:pt>
                <c:pt idx="4587">
                  <c:v>7.6451000000000002</c:v>
                </c:pt>
                <c:pt idx="4588">
                  <c:v>7.6467666666666698</c:v>
                </c:pt>
                <c:pt idx="4589">
                  <c:v>7.6484333333333403</c:v>
                </c:pt>
                <c:pt idx="4590">
                  <c:v>7.6501000000000001</c:v>
                </c:pt>
                <c:pt idx="4591">
                  <c:v>7.6517666666666697</c:v>
                </c:pt>
                <c:pt idx="4592">
                  <c:v>7.6534333333333402</c:v>
                </c:pt>
                <c:pt idx="4593">
                  <c:v>7.6551</c:v>
                </c:pt>
                <c:pt idx="4594">
                  <c:v>7.6567666666666696</c:v>
                </c:pt>
                <c:pt idx="4595">
                  <c:v>7.6584333333333401</c:v>
                </c:pt>
                <c:pt idx="4596">
                  <c:v>7.6600999999999999</c:v>
                </c:pt>
                <c:pt idx="4597">
                  <c:v>7.6617666666666704</c:v>
                </c:pt>
                <c:pt idx="4598">
                  <c:v>7.66343333333334</c:v>
                </c:pt>
                <c:pt idx="4599">
                  <c:v>7.6650999999999998</c:v>
                </c:pt>
                <c:pt idx="4600">
                  <c:v>7.6667666666666703</c:v>
                </c:pt>
                <c:pt idx="4601">
                  <c:v>7.6684333333333399</c:v>
                </c:pt>
                <c:pt idx="4602">
                  <c:v>7.6700999999999997</c:v>
                </c:pt>
                <c:pt idx="4603">
                  <c:v>7.6717666666666702</c:v>
                </c:pt>
                <c:pt idx="4604">
                  <c:v>7.6734333333333398</c:v>
                </c:pt>
                <c:pt idx="4605">
                  <c:v>7.6750999999999996</c:v>
                </c:pt>
                <c:pt idx="4606">
                  <c:v>7.6767666666666701</c:v>
                </c:pt>
                <c:pt idx="4607">
                  <c:v>7.6784333333333397</c:v>
                </c:pt>
                <c:pt idx="4608">
                  <c:v>7.6801000000000004</c:v>
                </c:pt>
                <c:pt idx="4609">
                  <c:v>7.68176666666667</c:v>
                </c:pt>
                <c:pt idx="4610">
                  <c:v>7.6834333333333404</c:v>
                </c:pt>
                <c:pt idx="4611">
                  <c:v>7.6851000000000003</c:v>
                </c:pt>
                <c:pt idx="4612">
                  <c:v>7.6867666666666699</c:v>
                </c:pt>
                <c:pt idx="4613">
                  <c:v>7.6884333333333403</c:v>
                </c:pt>
                <c:pt idx="4614">
                  <c:v>7.6901000000000002</c:v>
                </c:pt>
                <c:pt idx="4615">
                  <c:v>7.6917666666666697</c:v>
                </c:pt>
                <c:pt idx="4616">
                  <c:v>7.6934333333333402</c:v>
                </c:pt>
                <c:pt idx="4617">
                  <c:v>7.6951000000000001</c:v>
                </c:pt>
                <c:pt idx="4618">
                  <c:v>7.6967666666666696</c:v>
                </c:pt>
                <c:pt idx="4619">
                  <c:v>7.6984333333333401</c:v>
                </c:pt>
                <c:pt idx="4620">
                  <c:v>7.7000999999999999</c:v>
                </c:pt>
                <c:pt idx="4621">
                  <c:v>7.7017666666666704</c:v>
                </c:pt>
                <c:pt idx="4622">
                  <c:v>7.70343333333334</c:v>
                </c:pt>
                <c:pt idx="4623">
                  <c:v>7.7050999999999998</c:v>
                </c:pt>
                <c:pt idx="4624">
                  <c:v>7.7067666666666703</c:v>
                </c:pt>
                <c:pt idx="4625">
                  <c:v>7.7084333333333399</c:v>
                </c:pt>
                <c:pt idx="4626">
                  <c:v>7.7100999999999997</c:v>
                </c:pt>
                <c:pt idx="4627">
                  <c:v>7.7117666666666702</c:v>
                </c:pt>
                <c:pt idx="4628">
                  <c:v>7.7134333333333398</c:v>
                </c:pt>
                <c:pt idx="4629">
                  <c:v>7.7150999999999996</c:v>
                </c:pt>
                <c:pt idx="4630">
                  <c:v>7.7167666666666701</c:v>
                </c:pt>
                <c:pt idx="4631">
                  <c:v>7.7184333333333397</c:v>
                </c:pt>
                <c:pt idx="4632">
                  <c:v>7.7201000000000004</c:v>
                </c:pt>
                <c:pt idx="4633">
                  <c:v>7.72176666666667</c:v>
                </c:pt>
                <c:pt idx="4634">
                  <c:v>7.7234333333333396</c:v>
                </c:pt>
                <c:pt idx="4635">
                  <c:v>7.7251000000000003</c:v>
                </c:pt>
                <c:pt idx="4636">
                  <c:v>7.7267666666666699</c:v>
                </c:pt>
                <c:pt idx="4637">
                  <c:v>7.7284333333333404</c:v>
                </c:pt>
                <c:pt idx="4638">
                  <c:v>7.7301000000000002</c:v>
                </c:pt>
                <c:pt idx="4639">
                  <c:v>7.7317666666666698</c:v>
                </c:pt>
                <c:pt idx="4640">
                  <c:v>7.7334333333333403</c:v>
                </c:pt>
                <c:pt idx="4641">
                  <c:v>7.7351000000000001</c:v>
                </c:pt>
                <c:pt idx="4642">
                  <c:v>7.7367666666666697</c:v>
                </c:pt>
                <c:pt idx="4643">
                  <c:v>7.7384333333333402</c:v>
                </c:pt>
                <c:pt idx="4644">
                  <c:v>7.7401</c:v>
                </c:pt>
                <c:pt idx="4645">
                  <c:v>7.7417666666666696</c:v>
                </c:pt>
                <c:pt idx="4646">
                  <c:v>7.7434333333333401</c:v>
                </c:pt>
                <c:pt idx="4647">
                  <c:v>7.7450999999999999</c:v>
                </c:pt>
                <c:pt idx="4648">
                  <c:v>7.7467666666666704</c:v>
                </c:pt>
                <c:pt idx="4649">
                  <c:v>7.7484333333333399</c:v>
                </c:pt>
                <c:pt idx="4650">
                  <c:v>7.7500999999999998</c:v>
                </c:pt>
                <c:pt idx="4651">
                  <c:v>7.7517666666666702</c:v>
                </c:pt>
                <c:pt idx="4652">
                  <c:v>7.7534333333333398</c:v>
                </c:pt>
                <c:pt idx="4653">
                  <c:v>7.7550999999999997</c:v>
                </c:pt>
                <c:pt idx="4654">
                  <c:v>7.7567666666666701</c:v>
                </c:pt>
                <c:pt idx="4655">
                  <c:v>7.7584333333333397</c:v>
                </c:pt>
                <c:pt idx="4656">
                  <c:v>7.7601000000000004</c:v>
                </c:pt>
                <c:pt idx="4657">
                  <c:v>7.76176666666667</c:v>
                </c:pt>
                <c:pt idx="4658">
                  <c:v>7.7634333333333396</c:v>
                </c:pt>
                <c:pt idx="4659">
                  <c:v>7.7651000000000003</c:v>
                </c:pt>
                <c:pt idx="4660">
                  <c:v>7.7667666666666699</c:v>
                </c:pt>
                <c:pt idx="4661">
                  <c:v>7.7684333333333404</c:v>
                </c:pt>
                <c:pt idx="4662">
                  <c:v>7.7701000000000002</c:v>
                </c:pt>
                <c:pt idx="4663">
                  <c:v>7.7717666666666698</c:v>
                </c:pt>
                <c:pt idx="4664">
                  <c:v>7.7734333333333403</c:v>
                </c:pt>
                <c:pt idx="4665">
                  <c:v>7.7751000000000001</c:v>
                </c:pt>
                <c:pt idx="4666">
                  <c:v>7.7767666666666697</c:v>
                </c:pt>
                <c:pt idx="4667">
                  <c:v>7.7784333333333402</c:v>
                </c:pt>
                <c:pt idx="4668">
                  <c:v>7.7801</c:v>
                </c:pt>
                <c:pt idx="4669">
                  <c:v>7.7817666666666696</c:v>
                </c:pt>
                <c:pt idx="4670">
                  <c:v>7.7834333333333401</c:v>
                </c:pt>
                <c:pt idx="4671">
                  <c:v>7.7850999999999999</c:v>
                </c:pt>
                <c:pt idx="4672">
                  <c:v>7.7867666666666704</c:v>
                </c:pt>
                <c:pt idx="4673">
                  <c:v>7.78843333333334</c:v>
                </c:pt>
                <c:pt idx="4674">
                  <c:v>7.7900999999999998</c:v>
                </c:pt>
                <c:pt idx="4675">
                  <c:v>7.7917666666666703</c:v>
                </c:pt>
                <c:pt idx="4676">
                  <c:v>7.7934333333333399</c:v>
                </c:pt>
                <c:pt idx="4677">
                  <c:v>7.7950999999999997</c:v>
                </c:pt>
                <c:pt idx="4678">
                  <c:v>7.7967666666666702</c:v>
                </c:pt>
                <c:pt idx="4679">
                  <c:v>7.7984333333333398</c:v>
                </c:pt>
                <c:pt idx="4680">
                  <c:v>7.8000999999999996</c:v>
                </c:pt>
                <c:pt idx="4681">
                  <c:v>7.8017666666666701</c:v>
                </c:pt>
                <c:pt idx="4682">
                  <c:v>7.8034333333333397</c:v>
                </c:pt>
                <c:pt idx="4683">
                  <c:v>7.8051000000000004</c:v>
                </c:pt>
                <c:pt idx="4684">
                  <c:v>7.80676666666667</c:v>
                </c:pt>
                <c:pt idx="4685">
                  <c:v>7.8084333333333404</c:v>
                </c:pt>
                <c:pt idx="4686">
                  <c:v>7.8101000000000003</c:v>
                </c:pt>
                <c:pt idx="4687">
                  <c:v>7.8117666666666699</c:v>
                </c:pt>
                <c:pt idx="4688">
                  <c:v>7.8134333333333403</c:v>
                </c:pt>
                <c:pt idx="4689">
                  <c:v>7.8151000000000002</c:v>
                </c:pt>
                <c:pt idx="4690">
                  <c:v>7.8167666666666697</c:v>
                </c:pt>
                <c:pt idx="4691">
                  <c:v>7.8184333333333402</c:v>
                </c:pt>
                <c:pt idx="4692">
                  <c:v>7.8201000000000001</c:v>
                </c:pt>
                <c:pt idx="4693">
                  <c:v>7.8217666666666696</c:v>
                </c:pt>
                <c:pt idx="4694">
                  <c:v>7.8234333333333401</c:v>
                </c:pt>
                <c:pt idx="4695">
                  <c:v>7.8250999999999999</c:v>
                </c:pt>
                <c:pt idx="4696">
                  <c:v>7.8267666666666704</c:v>
                </c:pt>
                <c:pt idx="4697">
                  <c:v>7.82843333333334</c:v>
                </c:pt>
                <c:pt idx="4698">
                  <c:v>7.8300999999999998</c:v>
                </c:pt>
                <c:pt idx="4699">
                  <c:v>7.8317666666666703</c:v>
                </c:pt>
                <c:pt idx="4700">
                  <c:v>7.8334333333333399</c:v>
                </c:pt>
                <c:pt idx="4701">
                  <c:v>7.8350999999999997</c:v>
                </c:pt>
                <c:pt idx="4702">
                  <c:v>7.8367666666666702</c:v>
                </c:pt>
                <c:pt idx="4703">
                  <c:v>7.8384333333333398</c:v>
                </c:pt>
                <c:pt idx="4704">
                  <c:v>7.8400999999999996</c:v>
                </c:pt>
                <c:pt idx="4705">
                  <c:v>7.8417666666666701</c:v>
                </c:pt>
                <c:pt idx="4706">
                  <c:v>7.8434333333333397</c:v>
                </c:pt>
                <c:pt idx="4707">
                  <c:v>7.8451000000000004</c:v>
                </c:pt>
                <c:pt idx="4708">
                  <c:v>7.84676666666667</c:v>
                </c:pt>
                <c:pt idx="4709">
                  <c:v>7.8484333333333396</c:v>
                </c:pt>
                <c:pt idx="4710">
                  <c:v>7.8501000000000003</c:v>
                </c:pt>
                <c:pt idx="4711">
                  <c:v>7.8517666666666699</c:v>
                </c:pt>
                <c:pt idx="4712">
                  <c:v>7.8534333333333404</c:v>
                </c:pt>
                <c:pt idx="4713">
                  <c:v>7.8551000000000002</c:v>
                </c:pt>
                <c:pt idx="4714">
                  <c:v>7.8567666666666698</c:v>
                </c:pt>
                <c:pt idx="4715">
                  <c:v>7.8584333333333403</c:v>
                </c:pt>
                <c:pt idx="4716">
                  <c:v>7.8601000000000001</c:v>
                </c:pt>
                <c:pt idx="4717">
                  <c:v>7.8617666666666697</c:v>
                </c:pt>
                <c:pt idx="4718">
                  <c:v>7.8634333333333402</c:v>
                </c:pt>
                <c:pt idx="4719">
                  <c:v>7.8651</c:v>
                </c:pt>
                <c:pt idx="4720">
                  <c:v>7.8667666666666696</c:v>
                </c:pt>
                <c:pt idx="4721">
                  <c:v>7.8684333333333401</c:v>
                </c:pt>
                <c:pt idx="4722">
                  <c:v>7.8700999999999999</c:v>
                </c:pt>
                <c:pt idx="4723">
                  <c:v>7.8717666666666704</c:v>
                </c:pt>
                <c:pt idx="4724">
                  <c:v>7.8734333333333399</c:v>
                </c:pt>
                <c:pt idx="4725">
                  <c:v>7.8750999999999998</c:v>
                </c:pt>
                <c:pt idx="4726">
                  <c:v>7.8767666666666702</c:v>
                </c:pt>
                <c:pt idx="4727">
                  <c:v>7.8784333333333398</c:v>
                </c:pt>
                <c:pt idx="4728">
                  <c:v>7.8800999999999997</c:v>
                </c:pt>
                <c:pt idx="4729">
                  <c:v>7.8817666666666701</c:v>
                </c:pt>
                <c:pt idx="4730">
                  <c:v>7.8834333333333397</c:v>
                </c:pt>
                <c:pt idx="4731">
                  <c:v>7.8851000000000004</c:v>
                </c:pt>
                <c:pt idx="4732">
                  <c:v>7.88676666666667</c:v>
                </c:pt>
                <c:pt idx="4733">
                  <c:v>7.8884333333333396</c:v>
                </c:pt>
                <c:pt idx="4734">
                  <c:v>7.8901000000000003</c:v>
                </c:pt>
                <c:pt idx="4735">
                  <c:v>7.8917666666666699</c:v>
                </c:pt>
                <c:pt idx="4736">
                  <c:v>7.8934333333333404</c:v>
                </c:pt>
                <c:pt idx="4737">
                  <c:v>7.8951000000000002</c:v>
                </c:pt>
                <c:pt idx="4738">
                  <c:v>7.8967666666666698</c:v>
                </c:pt>
                <c:pt idx="4739">
                  <c:v>7.8984333333333403</c:v>
                </c:pt>
                <c:pt idx="4740">
                  <c:v>7.9001000000000001</c:v>
                </c:pt>
                <c:pt idx="4741">
                  <c:v>7.9017666666666697</c:v>
                </c:pt>
                <c:pt idx="4742">
                  <c:v>7.9034333333333402</c:v>
                </c:pt>
                <c:pt idx="4743">
                  <c:v>7.9051</c:v>
                </c:pt>
                <c:pt idx="4744">
                  <c:v>7.9067666666666696</c:v>
                </c:pt>
                <c:pt idx="4745">
                  <c:v>7.9084333333333401</c:v>
                </c:pt>
                <c:pt idx="4746">
                  <c:v>7.9100999999999999</c:v>
                </c:pt>
                <c:pt idx="4747">
                  <c:v>7.9117666666666704</c:v>
                </c:pt>
                <c:pt idx="4748">
                  <c:v>7.91343333333334</c:v>
                </c:pt>
                <c:pt idx="4749">
                  <c:v>7.9150999999999998</c:v>
                </c:pt>
                <c:pt idx="4750">
                  <c:v>7.9167666666666703</c:v>
                </c:pt>
                <c:pt idx="4751">
                  <c:v>7.9184333333333399</c:v>
                </c:pt>
                <c:pt idx="4752">
                  <c:v>7.9200999999999997</c:v>
                </c:pt>
                <c:pt idx="4753">
                  <c:v>7.9217666666666702</c:v>
                </c:pt>
                <c:pt idx="4754">
                  <c:v>7.9234333333333398</c:v>
                </c:pt>
                <c:pt idx="4755">
                  <c:v>7.9250999999999996</c:v>
                </c:pt>
                <c:pt idx="4756">
                  <c:v>7.9267666666666701</c:v>
                </c:pt>
                <c:pt idx="4757">
                  <c:v>7.9284333333333397</c:v>
                </c:pt>
                <c:pt idx="4758">
                  <c:v>7.9301000000000004</c:v>
                </c:pt>
                <c:pt idx="4759">
                  <c:v>7.93176666666667</c:v>
                </c:pt>
                <c:pt idx="4760">
                  <c:v>7.9334333333333404</c:v>
                </c:pt>
                <c:pt idx="4761">
                  <c:v>7.9351000000000003</c:v>
                </c:pt>
                <c:pt idx="4762">
                  <c:v>7.9367666666666699</c:v>
                </c:pt>
                <c:pt idx="4763">
                  <c:v>7.9384333333333403</c:v>
                </c:pt>
                <c:pt idx="4764">
                  <c:v>7.9401000000000002</c:v>
                </c:pt>
                <c:pt idx="4765">
                  <c:v>7.9417666666666697</c:v>
                </c:pt>
                <c:pt idx="4766">
                  <c:v>7.9434333333333402</c:v>
                </c:pt>
                <c:pt idx="4767">
                  <c:v>7.9451000000000001</c:v>
                </c:pt>
                <c:pt idx="4768">
                  <c:v>7.9467666666666696</c:v>
                </c:pt>
                <c:pt idx="4769">
                  <c:v>7.9484333333333401</c:v>
                </c:pt>
                <c:pt idx="4770">
                  <c:v>7.9500999999999999</c:v>
                </c:pt>
                <c:pt idx="4771">
                  <c:v>7.9517666666666704</c:v>
                </c:pt>
                <c:pt idx="4772">
                  <c:v>7.95343333333334</c:v>
                </c:pt>
                <c:pt idx="4773">
                  <c:v>7.9550999999999998</c:v>
                </c:pt>
                <c:pt idx="4774">
                  <c:v>7.9567666666666703</c:v>
                </c:pt>
                <c:pt idx="4775">
                  <c:v>7.9584333333333399</c:v>
                </c:pt>
                <c:pt idx="4776">
                  <c:v>7.9600999999999997</c:v>
                </c:pt>
                <c:pt idx="4777">
                  <c:v>7.9617666666666702</c:v>
                </c:pt>
                <c:pt idx="4778">
                  <c:v>7.9634333333333398</c:v>
                </c:pt>
                <c:pt idx="4779">
                  <c:v>7.9650999999999996</c:v>
                </c:pt>
                <c:pt idx="4780">
                  <c:v>7.9667666666666701</c:v>
                </c:pt>
                <c:pt idx="4781">
                  <c:v>7.9684333333333397</c:v>
                </c:pt>
                <c:pt idx="4782">
                  <c:v>7.9701000000000004</c:v>
                </c:pt>
                <c:pt idx="4783">
                  <c:v>7.97176666666667</c:v>
                </c:pt>
                <c:pt idx="4784">
                  <c:v>7.9734333333333396</c:v>
                </c:pt>
                <c:pt idx="4785">
                  <c:v>7.9751000000000003</c:v>
                </c:pt>
                <c:pt idx="4786">
                  <c:v>7.9767666666666699</c:v>
                </c:pt>
                <c:pt idx="4787">
                  <c:v>7.9784333333333404</c:v>
                </c:pt>
                <c:pt idx="4788">
                  <c:v>7.9801000000000002</c:v>
                </c:pt>
                <c:pt idx="4789">
                  <c:v>7.9817666666666698</c:v>
                </c:pt>
                <c:pt idx="4790">
                  <c:v>7.9834333333333403</c:v>
                </c:pt>
                <c:pt idx="4791">
                  <c:v>7.9851000000000001</c:v>
                </c:pt>
                <c:pt idx="4792">
                  <c:v>7.9867666666666697</c:v>
                </c:pt>
                <c:pt idx="4793">
                  <c:v>7.9884333333333402</c:v>
                </c:pt>
                <c:pt idx="4794">
                  <c:v>7.9901</c:v>
                </c:pt>
                <c:pt idx="4795">
                  <c:v>7.9917666666666696</c:v>
                </c:pt>
                <c:pt idx="4796">
                  <c:v>7.9934333333333401</c:v>
                </c:pt>
                <c:pt idx="4797">
                  <c:v>7.9950999999999999</c:v>
                </c:pt>
                <c:pt idx="4798">
                  <c:v>7.9967666666666704</c:v>
                </c:pt>
                <c:pt idx="4799">
                  <c:v>7.9984333333333399</c:v>
                </c:pt>
                <c:pt idx="4800">
                  <c:v>8.0000999999999998</c:v>
                </c:pt>
                <c:pt idx="4801">
                  <c:v>8.0017666666666702</c:v>
                </c:pt>
                <c:pt idx="4802">
                  <c:v>8.0034333333333407</c:v>
                </c:pt>
                <c:pt idx="4803">
                  <c:v>8.0051000000000005</c:v>
                </c:pt>
                <c:pt idx="4804">
                  <c:v>8.0067666666666693</c:v>
                </c:pt>
                <c:pt idx="4805">
                  <c:v>8.0084333333333397</c:v>
                </c:pt>
                <c:pt idx="4806">
                  <c:v>8.0100999999999996</c:v>
                </c:pt>
                <c:pt idx="4807">
                  <c:v>8.01176666666667</c:v>
                </c:pt>
                <c:pt idx="4808">
                  <c:v>8.0134333333333405</c:v>
                </c:pt>
                <c:pt idx="4809">
                  <c:v>8.0151000000000003</c:v>
                </c:pt>
                <c:pt idx="4810">
                  <c:v>8.0167666666666708</c:v>
                </c:pt>
                <c:pt idx="4811">
                  <c:v>8.0184333333333395</c:v>
                </c:pt>
                <c:pt idx="4812">
                  <c:v>8.0200999999999993</c:v>
                </c:pt>
                <c:pt idx="4813">
                  <c:v>8.0217666666666698</c:v>
                </c:pt>
                <c:pt idx="4814">
                  <c:v>8.0234333333333403</c:v>
                </c:pt>
                <c:pt idx="4815">
                  <c:v>8.0251000000000001</c:v>
                </c:pt>
                <c:pt idx="4816">
                  <c:v>8.0267666666666706</c:v>
                </c:pt>
                <c:pt idx="4817">
                  <c:v>8.0284333333333393</c:v>
                </c:pt>
                <c:pt idx="4818">
                  <c:v>8.0300999999999991</c:v>
                </c:pt>
                <c:pt idx="4819">
                  <c:v>8.0317666666666696</c:v>
                </c:pt>
                <c:pt idx="4820">
                  <c:v>8.0334333333333401</c:v>
                </c:pt>
                <c:pt idx="4821">
                  <c:v>8.0350999999999999</c:v>
                </c:pt>
                <c:pt idx="4822">
                  <c:v>8.0367666666666704</c:v>
                </c:pt>
                <c:pt idx="4823">
                  <c:v>8.0384333333333409</c:v>
                </c:pt>
                <c:pt idx="4824">
                  <c:v>8.0401000000000007</c:v>
                </c:pt>
                <c:pt idx="4825">
                  <c:v>8.0417666666666694</c:v>
                </c:pt>
                <c:pt idx="4826">
                  <c:v>8.0434333333333292</c:v>
                </c:pt>
                <c:pt idx="4827">
                  <c:v>8.0450999999999997</c:v>
                </c:pt>
                <c:pt idx="4828">
                  <c:v>8.0467666666666702</c:v>
                </c:pt>
                <c:pt idx="4829">
                  <c:v>8.0484333333333407</c:v>
                </c:pt>
                <c:pt idx="4830">
                  <c:v>8.0501000000000005</c:v>
                </c:pt>
                <c:pt idx="4831">
                  <c:v>8.0517666666666692</c:v>
                </c:pt>
                <c:pt idx="4832">
                  <c:v>8.0534333333333397</c:v>
                </c:pt>
                <c:pt idx="4833">
                  <c:v>8.0550999999999995</c:v>
                </c:pt>
                <c:pt idx="4834">
                  <c:v>8.05676666666667</c:v>
                </c:pt>
                <c:pt idx="4835">
                  <c:v>8.0584333333333404</c:v>
                </c:pt>
                <c:pt idx="4836">
                  <c:v>8.0601000000000003</c:v>
                </c:pt>
                <c:pt idx="4837">
                  <c:v>8.0617666666666707</c:v>
                </c:pt>
                <c:pt idx="4838">
                  <c:v>8.0634333333333394</c:v>
                </c:pt>
                <c:pt idx="4839">
                  <c:v>8.0650999999999993</c:v>
                </c:pt>
                <c:pt idx="4840">
                  <c:v>8.0667666666666697</c:v>
                </c:pt>
                <c:pt idx="4841">
                  <c:v>8.0684333333333402</c:v>
                </c:pt>
                <c:pt idx="4842">
                  <c:v>8.0701000000000001</c:v>
                </c:pt>
                <c:pt idx="4843">
                  <c:v>8.0717666666666705</c:v>
                </c:pt>
                <c:pt idx="4844">
                  <c:v>8.0734333333333392</c:v>
                </c:pt>
                <c:pt idx="4845">
                  <c:v>8.0751000000000008</c:v>
                </c:pt>
                <c:pt idx="4846">
                  <c:v>8.0767666666666695</c:v>
                </c:pt>
                <c:pt idx="4847">
                  <c:v>8.07843333333334</c:v>
                </c:pt>
                <c:pt idx="4848">
                  <c:v>8.0800999999999998</c:v>
                </c:pt>
                <c:pt idx="4849">
                  <c:v>8.0817666666666703</c:v>
                </c:pt>
                <c:pt idx="4850">
                  <c:v>8.0834333333333408</c:v>
                </c:pt>
                <c:pt idx="4851">
                  <c:v>8.0851000000000006</c:v>
                </c:pt>
                <c:pt idx="4852">
                  <c:v>8.0867666666666693</c:v>
                </c:pt>
                <c:pt idx="4853">
                  <c:v>8.0884333333333398</c:v>
                </c:pt>
                <c:pt idx="4854">
                  <c:v>8.0900999999999996</c:v>
                </c:pt>
                <c:pt idx="4855">
                  <c:v>8.0917666666666701</c:v>
                </c:pt>
                <c:pt idx="4856">
                  <c:v>8.0934333333333406</c:v>
                </c:pt>
                <c:pt idx="4857">
                  <c:v>8.0951000000000004</c:v>
                </c:pt>
                <c:pt idx="4858">
                  <c:v>8.0967666666666709</c:v>
                </c:pt>
                <c:pt idx="4859">
                  <c:v>8.0984333333333396</c:v>
                </c:pt>
                <c:pt idx="4860">
                  <c:v>8.1000999999999994</c:v>
                </c:pt>
                <c:pt idx="4861">
                  <c:v>8.1017666666666699</c:v>
                </c:pt>
                <c:pt idx="4862">
                  <c:v>8.1034333333333404</c:v>
                </c:pt>
                <c:pt idx="4863">
                  <c:v>8.1051000000000002</c:v>
                </c:pt>
                <c:pt idx="4864">
                  <c:v>8.1067666666666707</c:v>
                </c:pt>
                <c:pt idx="4865">
                  <c:v>8.1084333333333394</c:v>
                </c:pt>
                <c:pt idx="4866">
                  <c:v>8.1100999999999992</c:v>
                </c:pt>
                <c:pt idx="4867">
                  <c:v>8.1117666666666697</c:v>
                </c:pt>
                <c:pt idx="4868">
                  <c:v>8.1134333333333402</c:v>
                </c:pt>
                <c:pt idx="4869">
                  <c:v>8.1151</c:v>
                </c:pt>
                <c:pt idx="4870">
                  <c:v>8.1167666666666705</c:v>
                </c:pt>
                <c:pt idx="4871">
                  <c:v>8.1184333333333392</c:v>
                </c:pt>
                <c:pt idx="4872">
                  <c:v>8.1201000000000008</c:v>
                </c:pt>
                <c:pt idx="4873">
                  <c:v>8.1217666666666695</c:v>
                </c:pt>
                <c:pt idx="4874">
                  <c:v>8.1234333333333399</c:v>
                </c:pt>
                <c:pt idx="4875">
                  <c:v>8.1250999999999998</c:v>
                </c:pt>
                <c:pt idx="4876">
                  <c:v>8.1267666666666702</c:v>
                </c:pt>
                <c:pt idx="4877">
                  <c:v>8.1284333333333407</c:v>
                </c:pt>
                <c:pt idx="4878">
                  <c:v>8.1301000000000005</c:v>
                </c:pt>
                <c:pt idx="4879">
                  <c:v>8.1317666666666693</c:v>
                </c:pt>
                <c:pt idx="4880">
                  <c:v>8.1334333333333397</c:v>
                </c:pt>
                <c:pt idx="4881">
                  <c:v>8.1350999999999996</c:v>
                </c:pt>
                <c:pt idx="4882">
                  <c:v>8.13676666666667</c:v>
                </c:pt>
                <c:pt idx="4883">
                  <c:v>8.1384333333333405</c:v>
                </c:pt>
                <c:pt idx="4884">
                  <c:v>8.1401000000000003</c:v>
                </c:pt>
                <c:pt idx="4885">
                  <c:v>8.1417666666666708</c:v>
                </c:pt>
                <c:pt idx="4886">
                  <c:v>8.1434333333333395</c:v>
                </c:pt>
                <c:pt idx="4887">
                  <c:v>8.1450999999999993</c:v>
                </c:pt>
                <c:pt idx="4888">
                  <c:v>8.1467666666666698</c:v>
                </c:pt>
                <c:pt idx="4889">
                  <c:v>8.1484333333333403</c:v>
                </c:pt>
                <c:pt idx="4890">
                  <c:v>8.1501000000000001</c:v>
                </c:pt>
                <c:pt idx="4891">
                  <c:v>8.1517666666666706</c:v>
                </c:pt>
                <c:pt idx="4892">
                  <c:v>8.1534333333333393</c:v>
                </c:pt>
                <c:pt idx="4893">
                  <c:v>8.1550999999999991</c:v>
                </c:pt>
                <c:pt idx="4894">
                  <c:v>8.1567666666666696</c:v>
                </c:pt>
                <c:pt idx="4895">
                  <c:v>8.1584333333333401</c:v>
                </c:pt>
                <c:pt idx="4896">
                  <c:v>8.1600999999999999</c:v>
                </c:pt>
                <c:pt idx="4897">
                  <c:v>8.1617666666666704</c:v>
                </c:pt>
                <c:pt idx="4898">
                  <c:v>8.1634333333333409</c:v>
                </c:pt>
                <c:pt idx="4899">
                  <c:v>8.1651000000000007</c:v>
                </c:pt>
                <c:pt idx="4900">
                  <c:v>8.1667666666666694</c:v>
                </c:pt>
                <c:pt idx="4901">
                  <c:v>8.1684333333333292</c:v>
                </c:pt>
                <c:pt idx="4902">
                  <c:v>8.1700999999999997</c:v>
                </c:pt>
                <c:pt idx="4903">
                  <c:v>8.1717666666666702</c:v>
                </c:pt>
                <c:pt idx="4904">
                  <c:v>8.1734333333333407</c:v>
                </c:pt>
                <c:pt idx="4905">
                  <c:v>8.1751000000000005</c:v>
                </c:pt>
                <c:pt idx="4906">
                  <c:v>8.1767666666666692</c:v>
                </c:pt>
                <c:pt idx="4907">
                  <c:v>8.1784333333333397</c:v>
                </c:pt>
                <c:pt idx="4908">
                  <c:v>8.1800999999999995</c:v>
                </c:pt>
                <c:pt idx="4909">
                  <c:v>8.18176666666667</c:v>
                </c:pt>
                <c:pt idx="4910">
                  <c:v>8.1834333333333404</c:v>
                </c:pt>
                <c:pt idx="4911">
                  <c:v>8.1851000000000003</c:v>
                </c:pt>
                <c:pt idx="4912">
                  <c:v>8.1867666666666707</c:v>
                </c:pt>
                <c:pt idx="4913">
                  <c:v>8.1884333333333394</c:v>
                </c:pt>
                <c:pt idx="4914">
                  <c:v>8.1900999999999993</c:v>
                </c:pt>
                <c:pt idx="4915">
                  <c:v>8.1917666666666697</c:v>
                </c:pt>
                <c:pt idx="4916">
                  <c:v>8.1934333333333402</c:v>
                </c:pt>
                <c:pt idx="4917">
                  <c:v>8.1951000000000001</c:v>
                </c:pt>
                <c:pt idx="4918">
                  <c:v>8.1967666666666705</c:v>
                </c:pt>
                <c:pt idx="4919">
                  <c:v>8.1984333333333392</c:v>
                </c:pt>
                <c:pt idx="4920">
                  <c:v>8.2001000000000008</c:v>
                </c:pt>
                <c:pt idx="4921">
                  <c:v>8.2017666666666695</c:v>
                </c:pt>
                <c:pt idx="4922">
                  <c:v>8.20343333333334</c:v>
                </c:pt>
                <c:pt idx="4923">
                  <c:v>8.2050999999999998</c:v>
                </c:pt>
                <c:pt idx="4924">
                  <c:v>8.2067666666666703</c:v>
                </c:pt>
                <c:pt idx="4925">
                  <c:v>8.2084333333333408</c:v>
                </c:pt>
                <c:pt idx="4926">
                  <c:v>8.2101000000000006</c:v>
                </c:pt>
                <c:pt idx="4927">
                  <c:v>8.2117666666666693</c:v>
                </c:pt>
                <c:pt idx="4928">
                  <c:v>8.2134333333333398</c:v>
                </c:pt>
                <c:pt idx="4929">
                  <c:v>8.2150999999999996</c:v>
                </c:pt>
                <c:pt idx="4930">
                  <c:v>8.2167666666666701</c:v>
                </c:pt>
                <c:pt idx="4931">
                  <c:v>8.2184333333333406</c:v>
                </c:pt>
                <c:pt idx="4932">
                  <c:v>8.2201000000000004</c:v>
                </c:pt>
                <c:pt idx="4933">
                  <c:v>8.2217666666666709</c:v>
                </c:pt>
                <c:pt idx="4934">
                  <c:v>8.2234333333333396</c:v>
                </c:pt>
                <c:pt idx="4935">
                  <c:v>8.2250999999999994</c:v>
                </c:pt>
                <c:pt idx="4936">
                  <c:v>8.2267666666666699</c:v>
                </c:pt>
                <c:pt idx="4937">
                  <c:v>8.2284333333333404</c:v>
                </c:pt>
                <c:pt idx="4938">
                  <c:v>8.2301000000000002</c:v>
                </c:pt>
                <c:pt idx="4939">
                  <c:v>8.2317666666666707</c:v>
                </c:pt>
                <c:pt idx="4940">
                  <c:v>8.2334333333333394</c:v>
                </c:pt>
                <c:pt idx="4941">
                  <c:v>8.2350999999999992</c:v>
                </c:pt>
                <c:pt idx="4942">
                  <c:v>8.2367666666666697</c:v>
                </c:pt>
                <c:pt idx="4943">
                  <c:v>8.2384333333333402</c:v>
                </c:pt>
                <c:pt idx="4944">
                  <c:v>8.2401</c:v>
                </c:pt>
                <c:pt idx="4945">
                  <c:v>8.2417666666666705</c:v>
                </c:pt>
                <c:pt idx="4946">
                  <c:v>8.2434333333333392</c:v>
                </c:pt>
                <c:pt idx="4947">
                  <c:v>8.2451000000000008</c:v>
                </c:pt>
                <c:pt idx="4948">
                  <c:v>8.2467666666666695</c:v>
                </c:pt>
                <c:pt idx="4949">
                  <c:v>8.2484333333333293</c:v>
                </c:pt>
                <c:pt idx="4950">
                  <c:v>8.2500999999999998</c:v>
                </c:pt>
                <c:pt idx="4951">
                  <c:v>8.2517666666666702</c:v>
                </c:pt>
                <c:pt idx="4952">
                  <c:v>8.2534333333333407</c:v>
                </c:pt>
                <c:pt idx="4953">
                  <c:v>8.2551000000000005</c:v>
                </c:pt>
                <c:pt idx="4954">
                  <c:v>8.2567666666666693</c:v>
                </c:pt>
                <c:pt idx="4955">
                  <c:v>8.2584333333333397</c:v>
                </c:pt>
                <c:pt idx="4956">
                  <c:v>8.2600999999999996</c:v>
                </c:pt>
                <c:pt idx="4957">
                  <c:v>8.26176666666667</c:v>
                </c:pt>
                <c:pt idx="4958">
                  <c:v>8.2634333333333405</c:v>
                </c:pt>
                <c:pt idx="4959">
                  <c:v>8.2651000000000003</c:v>
                </c:pt>
                <c:pt idx="4960">
                  <c:v>8.2667666666666708</c:v>
                </c:pt>
                <c:pt idx="4961">
                  <c:v>8.2684333333333395</c:v>
                </c:pt>
                <c:pt idx="4962">
                  <c:v>8.2700999999999993</c:v>
                </c:pt>
                <c:pt idx="4963">
                  <c:v>8.2717666666666698</c:v>
                </c:pt>
                <c:pt idx="4964">
                  <c:v>8.2734333333333403</c:v>
                </c:pt>
                <c:pt idx="4965">
                  <c:v>8.2751000000000001</c:v>
                </c:pt>
                <c:pt idx="4966">
                  <c:v>8.2767666666666706</c:v>
                </c:pt>
                <c:pt idx="4967">
                  <c:v>8.2784333333333393</c:v>
                </c:pt>
                <c:pt idx="4968">
                  <c:v>8.2800999999999991</c:v>
                </c:pt>
                <c:pt idx="4969">
                  <c:v>8.2817666666666696</c:v>
                </c:pt>
                <c:pt idx="4970">
                  <c:v>8.2834333333333401</c:v>
                </c:pt>
                <c:pt idx="4971">
                  <c:v>8.2850999999999999</c:v>
                </c:pt>
                <c:pt idx="4972">
                  <c:v>8.2867666666666704</c:v>
                </c:pt>
                <c:pt idx="4973">
                  <c:v>8.2884333333333409</c:v>
                </c:pt>
                <c:pt idx="4974">
                  <c:v>8.2901000000000007</c:v>
                </c:pt>
                <c:pt idx="4975">
                  <c:v>8.2917666666666694</c:v>
                </c:pt>
                <c:pt idx="4976">
                  <c:v>8.2934333333333399</c:v>
                </c:pt>
                <c:pt idx="4977">
                  <c:v>8.2950999999999997</c:v>
                </c:pt>
                <c:pt idx="4978">
                  <c:v>8.2967666666666702</c:v>
                </c:pt>
                <c:pt idx="4979">
                  <c:v>8.2984333333333407</c:v>
                </c:pt>
                <c:pt idx="4980">
                  <c:v>8.3001000000000005</c:v>
                </c:pt>
                <c:pt idx="4981">
                  <c:v>8.3017666666666692</c:v>
                </c:pt>
                <c:pt idx="4982">
                  <c:v>8.3034333333333397</c:v>
                </c:pt>
                <c:pt idx="4983">
                  <c:v>8.3050999999999995</c:v>
                </c:pt>
                <c:pt idx="4984">
                  <c:v>8.30676666666667</c:v>
                </c:pt>
                <c:pt idx="4985">
                  <c:v>8.3084333333333404</c:v>
                </c:pt>
                <c:pt idx="4986">
                  <c:v>8.3101000000000003</c:v>
                </c:pt>
                <c:pt idx="4987">
                  <c:v>8.3117666666666707</c:v>
                </c:pt>
                <c:pt idx="4988">
                  <c:v>8.3134333333333394</c:v>
                </c:pt>
                <c:pt idx="4989">
                  <c:v>8.3150999999999993</c:v>
                </c:pt>
                <c:pt idx="4990">
                  <c:v>8.3167666666666697</c:v>
                </c:pt>
                <c:pt idx="4991">
                  <c:v>8.3184333333333402</c:v>
                </c:pt>
                <c:pt idx="4992">
                  <c:v>8.3201000000000001</c:v>
                </c:pt>
                <c:pt idx="4993">
                  <c:v>8.3217666666666705</c:v>
                </c:pt>
                <c:pt idx="4994">
                  <c:v>8.3234333333333392</c:v>
                </c:pt>
                <c:pt idx="4995">
                  <c:v>8.3251000000000008</c:v>
                </c:pt>
                <c:pt idx="4996">
                  <c:v>8.3267666666666695</c:v>
                </c:pt>
                <c:pt idx="4997">
                  <c:v>8.32843333333334</c:v>
                </c:pt>
                <c:pt idx="4998">
                  <c:v>8.3300999999999998</c:v>
                </c:pt>
                <c:pt idx="4999">
                  <c:v>8.3317666666666703</c:v>
                </c:pt>
                <c:pt idx="5000">
                  <c:v>8.3334333333333408</c:v>
                </c:pt>
                <c:pt idx="5001">
                  <c:v>8.3351000000000006</c:v>
                </c:pt>
                <c:pt idx="5002">
                  <c:v>8.3367666666666693</c:v>
                </c:pt>
                <c:pt idx="5003">
                  <c:v>8.3384333333333398</c:v>
                </c:pt>
                <c:pt idx="5004">
                  <c:v>8.3400999999999996</c:v>
                </c:pt>
                <c:pt idx="5005">
                  <c:v>8.3417666666666701</c:v>
                </c:pt>
                <c:pt idx="5006">
                  <c:v>8.3434333333333406</c:v>
                </c:pt>
                <c:pt idx="5007">
                  <c:v>8.3451000000000004</c:v>
                </c:pt>
                <c:pt idx="5008">
                  <c:v>8.3467666666666709</c:v>
                </c:pt>
                <c:pt idx="5009">
                  <c:v>8.3484333333333396</c:v>
                </c:pt>
                <c:pt idx="5010">
                  <c:v>8.3500999999999994</c:v>
                </c:pt>
                <c:pt idx="5011">
                  <c:v>8.3517666666666699</c:v>
                </c:pt>
                <c:pt idx="5012">
                  <c:v>8.3534333333333404</c:v>
                </c:pt>
                <c:pt idx="5013">
                  <c:v>8.3551000000000002</c:v>
                </c:pt>
                <c:pt idx="5014">
                  <c:v>8.3567666666666707</c:v>
                </c:pt>
                <c:pt idx="5015">
                  <c:v>8.3584333333333394</c:v>
                </c:pt>
                <c:pt idx="5016">
                  <c:v>8.3600999999999992</c:v>
                </c:pt>
                <c:pt idx="5017">
                  <c:v>8.3617666666666697</c:v>
                </c:pt>
                <c:pt idx="5018">
                  <c:v>8.3634333333333402</c:v>
                </c:pt>
                <c:pt idx="5019">
                  <c:v>8.3651</c:v>
                </c:pt>
                <c:pt idx="5020">
                  <c:v>8.3667666666666705</c:v>
                </c:pt>
                <c:pt idx="5021">
                  <c:v>8.3684333333333392</c:v>
                </c:pt>
                <c:pt idx="5022">
                  <c:v>8.3701000000000008</c:v>
                </c:pt>
                <c:pt idx="5023">
                  <c:v>8.3717666666666695</c:v>
                </c:pt>
                <c:pt idx="5024">
                  <c:v>8.3734333333333399</c:v>
                </c:pt>
                <c:pt idx="5025">
                  <c:v>8.3750999999999998</c:v>
                </c:pt>
                <c:pt idx="5026">
                  <c:v>8.3767666666666702</c:v>
                </c:pt>
                <c:pt idx="5027">
                  <c:v>8.3784333333333407</c:v>
                </c:pt>
                <c:pt idx="5028">
                  <c:v>8.3801000000000005</c:v>
                </c:pt>
                <c:pt idx="5029">
                  <c:v>8.3817666666666693</c:v>
                </c:pt>
                <c:pt idx="5030">
                  <c:v>8.3834333333333397</c:v>
                </c:pt>
                <c:pt idx="5031">
                  <c:v>8.3850999999999996</c:v>
                </c:pt>
                <c:pt idx="5032">
                  <c:v>8.38676666666667</c:v>
                </c:pt>
                <c:pt idx="5033">
                  <c:v>8.3884333333333405</c:v>
                </c:pt>
                <c:pt idx="5034">
                  <c:v>8.3901000000000003</c:v>
                </c:pt>
                <c:pt idx="5035">
                  <c:v>8.3917666666666708</c:v>
                </c:pt>
                <c:pt idx="5036">
                  <c:v>8.3934333333333395</c:v>
                </c:pt>
                <c:pt idx="5037">
                  <c:v>8.3950999999999993</c:v>
                </c:pt>
                <c:pt idx="5038">
                  <c:v>8.3967666666666698</c:v>
                </c:pt>
                <c:pt idx="5039">
                  <c:v>8.3984333333333403</c:v>
                </c:pt>
                <c:pt idx="5040">
                  <c:v>8.4001000000000001</c:v>
                </c:pt>
                <c:pt idx="5041">
                  <c:v>8.4017666666666706</c:v>
                </c:pt>
                <c:pt idx="5042">
                  <c:v>8.4034333333333393</c:v>
                </c:pt>
                <c:pt idx="5043">
                  <c:v>8.4050999999999991</c:v>
                </c:pt>
                <c:pt idx="5044">
                  <c:v>8.4067666666666696</c:v>
                </c:pt>
                <c:pt idx="5045">
                  <c:v>8.4084333333333401</c:v>
                </c:pt>
                <c:pt idx="5046">
                  <c:v>8.4100999999999999</c:v>
                </c:pt>
                <c:pt idx="5047">
                  <c:v>8.4117666666666704</c:v>
                </c:pt>
                <c:pt idx="5048">
                  <c:v>8.4134333333333409</c:v>
                </c:pt>
                <c:pt idx="5049">
                  <c:v>8.4151000000000007</c:v>
                </c:pt>
                <c:pt idx="5050">
                  <c:v>8.4167666666666694</c:v>
                </c:pt>
                <c:pt idx="5051">
                  <c:v>8.4184333333333292</c:v>
                </c:pt>
                <c:pt idx="5052">
                  <c:v>8.4200999999999997</c:v>
                </c:pt>
                <c:pt idx="5053">
                  <c:v>8.4217666666666702</c:v>
                </c:pt>
                <c:pt idx="5054">
                  <c:v>8.4234333333333407</c:v>
                </c:pt>
                <c:pt idx="5055">
                  <c:v>8.4251000000000005</c:v>
                </c:pt>
                <c:pt idx="5056">
                  <c:v>8.4267666666666692</c:v>
                </c:pt>
                <c:pt idx="5057">
                  <c:v>8.4284333333333397</c:v>
                </c:pt>
                <c:pt idx="5058">
                  <c:v>8.4300999999999995</c:v>
                </c:pt>
                <c:pt idx="5059">
                  <c:v>8.43176666666667</c:v>
                </c:pt>
                <c:pt idx="5060">
                  <c:v>8.4334333333333404</c:v>
                </c:pt>
                <c:pt idx="5061">
                  <c:v>8.4351000000000003</c:v>
                </c:pt>
                <c:pt idx="5062">
                  <c:v>8.4367666666666707</c:v>
                </c:pt>
                <c:pt idx="5063">
                  <c:v>8.4384333333333394</c:v>
                </c:pt>
                <c:pt idx="5064">
                  <c:v>8.4400999999999993</c:v>
                </c:pt>
                <c:pt idx="5065">
                  <c:v>8.4417666666666697</c:v>
                </c:pt>
                <c:pt idx="5066">
                  <c:v>8.4434333333333402</c:v>
                </c:pt>
                <c:pt idx="5067">
                  <c:v>8.4451000000000001</c:v>
                </c:pt>
                <c:pt idx="5068">
                  <c:v>8.4467666666666705</c:v>
                </c:pt>
                <c:pt idx="5069">
                  <c:v>8.4484333333333392</c:v>
                </c:pt>
                <c:pt idx="5070">
                  <c:v>8.4501000000000008</c:v>
                </c:pt>
                <c:pt idx="5071">
                  <c:v>8.4517666666666695</c:v>
                </c:pt>
                <c:pt idx="5072">
                  <c:v>8.45343333333334</c:v>
                </c:pt>
                <c:pt idx="5073">
                  <c:v>8.4550999999999998</c:v>
                </c:pt>
                <c:pt idx="5074">
                  <c:v>8.4567666666666703</c:v>
                </c:pt>
                <c:pt idx="5075">
                  <c:v>8.4584333333333408</c:v>
                </c:pt>
                <c:pt idx="5076">
                  <c:v>8.4601000000000006</c:v>
                </c:pt>
                <c:pt idx="5077">
                  <c:v>8.4617666666666693</c:v>
                </c:pt>
                <c:pt idx="5078">
                  <c:v>8.4634333333333398</c:v>
                </c:pt>
                <c:pt idx="5079">
                  <c:v>8.4650999999999996</c:v>
                </c:pt>
                <c:pt idx="5080">
                  <c:v>8.4667666666666701</c:v>
                </c:pt>
                <c:pt idx="5081">
                  <c:v>8.4684333333333406</c:v>
                </c:pt>
                <c:pt idx="5082">
                  <c:v>8.4701000000000004</c:v>
                </c:pt>
                <c:pt idx="5083">
                  <c:v>8.4717666666666709</c:v>
                </c:pt>
                <c:pt idx="5084">
                  <c:v>8.4734333333333396</c:v>
                </c:pt>
                <c:pt idx="5085">
                  <c:v>8.4750999999999994</c:v>
                </c:pt>
                <c:pt idx="5086">
                  <c:v>8.4767666666666699</c:v>
                </c:pt>
                <c:pt idx="5087">
                  <c:v>8.4784333333333404</c:v>
                </c:pt>
                <c:pt idx="5088">
                  <c:v>8.4801000000000002</c:v>
                </c:pt>
                <c:pt idx="5089">
                  <c:v>8.4817666666666707</c:v>
                </c:pt>
                <c:pt idx="5090">
                  <c:v>8.4834333333333394</c:v>
                </c:pt>
                <c:pt idx="5091">
                  <c:v>8.4850999999999992</c:v>
                </c:pt>
                <c:pt idx="5092">
                  <c:v>8.4867666666666697</c:v>
                </c:pt>
                <c:pt idx="5093">
                  <c:v>8.4884333333333402</c:v>
                </c:pt>
                <c:pt idx="5094">
                  <c:v>8.4901</c:v>
                </c:pt>
                <c:pt idx="5095">
                  <c:v>8.4917666666666705</c:v>
                </c:pt>
                <c:pt idx="5096">
                  <c:v>8.4934333333333392</c:v>
                </c:pt>
                <c:pt idx="5097">
                  <c:v>8.4951000000000008</c:v>
                </c:pt>
                <c:pt idx="5098">
                  <c:v>8.4967666666666695</c:v>
                </c:pt>
                <c:pt idx="5099">
                  <c:v>8.4984333333333293</c:v>
                </c:pt>
                <c:pt idx="5100">
                  <c:v>8.5000999999999998</c:v>
                </c:pt>
                <c:pt idx="5101">
                  <c:v>8.5017666666666702</c:v>
                </c:pt>
                <c:pt idx="5102">
                  <c:v>8.5034333333333407</c:v>
                </c:pt>
                <c:pt idx="5103">
                  <c:v>8.5051000000000005</c:v>
                </c:pt>
                <c:pt idx="5104">
                  <c:v>8.5067666666666693</c:v>
                </c:pt>
                <c:pt idx="5105">
                  <c:v>8.5084333333333397</c:v>
                </c:pt>
                <c:pt idx="5106">
                  <c:v>8.5100999999999996</c:v>
                </c:pt>
                <c:pt idx="5107">
                  <c:v>8.51176666666667</c:v>
                </c:pt>
                <c:pt idx="5108">
                  <c:v>8.5134333333333405</c:v>
                </c:pt>
                <c:pt idx="5109">
                  <c:v>8.5151000000000003</c:v>
                </c:pt>
                <c:pt idx="5110">
                  <c:v>8.5167666666666708</c:v>
                </c:pt>
                <c:pt idx="5111">
                  <c:v>8.5184333333333395</c:v>
                </c:pt>
                <c:pt idx="5112">
                  <c:v>8.5200999999999993</c:v>
                </c:pt>
                <c:pt idx="5113">
                  <c:v>8.5217666666666698</c:v>
                </c:pt>
                <c:pt idx="5114">
                  <c:v>8.5234333333333403</c:v>
                </c:pt>
                <c:pt idx="5115">
                  <c:v>8.5251000000000001</c:v>
                </c:pt>
                <c:pt idx="5116">
                  <c:v>8.5267666666666706</c:v>
                </c:pt>
                <c:pt idx="5117">
                  <c:v>8.5284333333333393</c:v>
                </c:pt>
                <c:pt idx="5118">
                  <c:v>8.5300999999999991</c:v>
                </c:pt>
                <c:pt idx="5119">
                  <c:v>8.5317666666666696</c:v>
                </c:pt>
                <c:pt idx="5120">
                  <c:v>8.5334333333333401</c:v>
                </c:pt>
                <c:pt idx="5121">
                  <c:v>8.5350999999999999</c:v>
                </c:pt>
                <c:pt idx="5122">
                  <c:v>8.5367666666666704</c:v>
                </c:pt>
                <c:pt idx="5123">
                  <c:v>8.5384333333333409</c:v>
                </c:pt>
                <c:pt idx="5124">
                  <c:v>8.5401000000000007</c:v>
                </c:pt>
                <c:pt idx="5125">
                  <c:v>8.5417666666666694</c:v>
                </c:pt>
                <c:pt idx="5126">
                  <c:v>8.5434333333333292</c:v>
                </c:pt>
                <c:pt idx="5127">
                  <c:v>8.5450999999999997</c:v>
                </c:pt>
                <c:pt idx="5128">
                  <c:v>8.5467666666666702</c:v>
                </c:pt>
                <c:pt idx="5129">
                  <c:v>8.5484333333333407</c:v>
                </c:pt>
                <c:pt idx="5130">
                  <c:v>8.5501000000000005</c:v>
                </c:pt>
                <c:pt idx="5131">
                  <c:v>8.5517666666666692</c:v>
                </c:pt>
                <c:pt idx="5132">
                  <c:v>8.5534333333333397</c:v>
                </c:pt>
                <c:pt idx="5133">
                  <c:v>8.5550999999999995</c:v>
                </c:pt>
                <c:pt idx="5134">
                  <c:v>8.55676666666667</c:v>
                </c:pt>
                <c:pt idx="5135">
                  <c:v>8.5584333333333404</c:v>
                </c:pt>
                <c:pt idx="5136">
                  <c:v>8.5601000000000003</c:v>
                </c:pt>
                <c:pt idx="5137">
                  <c:v>8.5617666666666707</c:v>
                </c:pt>
                <c:pt idx="5138">
                  <c:v>8.5634333333333394</c:v>
                </c:pt>
                <c:pt idx="5139">
                  <c:v>8.5650999999999993</c:v>
                </c:pt>
                <c:pt idx="5140">
                  <c:v>8.5667666666666697</c:v>
                </c:pt>
                <c:pt idx="5141">
                  <c:v>8.5684333333333402</c:v>
                </c:pt>
                <c:pt idx="5142">
                  <c:v>8.5701000000000001</c:v>
                </c:pt>
                <c:pt idx="5143">
                  <c:v>8.5717666666666705</c:v>
                </c:pt>
                <c:pt idx="5144">
                  <c:v>8.5734333333333392</c:v>
                </c:pt>
                <c:pt idx="5145">
                  <c:v>8.5751000000000008</c:v>
                </c:pt>
                <c:pt idx="5146">
                  <c:v>8.5767666666666695</c:v>
                </c:pt>
                <c:pt idx="5147">
                  <c:v>8.57843333333334</c:v>
                </c:pt>
                <c:pt idx="5148">
                  <c:v>8.5800999999999998</c:v>
                </c:pt>
                <c:pt idx="5149">
                  <c:v>8.5817666666666703</c:v>
                </c:pt>
                <c:pt idx="5150">
                  <c:v>8.5834333333333408</c:v>
                </c:pt>
                <c:pt idx="5151">
                  <c:v>8.5851000000000006</c:v>
                </c:pt>
                <c:pt idx="5152">
                  <c:v>8.5867666666666693</c:v>
                </c:pt>
                <c:pt idx="5153">
                  <c:v>8.5884333333333398</c:v>
                </c:pt>
                <c:pt idx="5154">
                  <c:v>8.5900999999999996</c:v>
                </c:pt>
                <c:pt idx="5155">
                  <c:v>8.5917666666666701</c:v>
                </c:pt>
                <c:pt idx="5156">
                  <c:v>8.5934333333333406</c:v>
                </c:pt>
                <c:pt idx="5157">
                  <c:v>8.5951000000000004</c:v>
                </c:pt>
                <c:pt idx="5158">
                  <c:v>8.5967666666666709</c:v>
                </c:pt>
                <c:pt idx="5159">
                  <c:v>8.5984333333333396</c:v>
                </c:pt>
                <c:pt idx="5160">
                  <c:v>8.6001000000000101</c:v>
                </c:pt>
                <c:pt idx="5161">
                  <c:v>8.6017666666666699</c:v>
                </c:pt>
                <c:pt idx="5162">
                  <c:v>8.6034333333333404</c:v>
                </c:pt>
                <c:pt idx="5163">
                  <c:v>8.6051000000000002</c:v>
                </c:pt>
                <c:pt idx="5164">
                  <c:v>8.6067666666666707</c:v>
                </c:pt>
                <c:pt idx="5165">
                  <c:v>8.6084333333333394</c:v>
                </c:pt>
                <c:pt idx="5166">
                  <c:v>8.6100999999999992</c:v>
                </c:pt>
                <c:pt idx="5167">
                  <c:v>8.6117666666666697</c:v>
                </c:pt>
                <c:pt idx="5168">
                  <c:v>8.6134333333333402</c:v>
                </c:pt>
                <c:pt idx="5169">
                  <c:v>8.6151</c:v>
                </c:pt>
                <c:pt idx="5170">
                  <c:v>8.6167666666666705</c:v>
                </c:pt>
                <c:pt idx="5171">
                  <c:v>8.6184333333333392</c:v>
                </c:pt>
                <c:pt idx="5172">
                  <c:v>8.6201000000000008</c:v>
                </c:pt>
                <c:pt idx="5173">
                  <c:v>8.6217666666666695</c:v>
                </c:pt>
                <c:pt idx="5174">
                  <c:v>8.6234333333333293</c:v>
                </c:pt>
                <c:pt idx="5175">
                  <c:v>8.6250999999999998</c:v>
                </c:pt>
                <c:pt idx="5176">
                  <c:v>8.6267666666666702</c:v>
                </c:pt>
                <c:pt idx="5177">
                  <c:v>8.6284333333333407</c:v>
                </c:pt>
                <c:pt idx="5178">
                  <c:v>8.6301000000000005</c:v>
                </c:pt>
                <c:pt idx="5179">
                  <c:v>8.6317666666666693</c:v>
                </c:pt>
                <c:pt idx="5180">
                  <c:v>8.6334333333333397</c:v>
                </c:pt>
                <c:pt idx="5181">
                  <c:v>8.6350999999999996</c:v>
                </c:pt>
                <c:pt idx="5182">
                  <c:v>8.63676666666667</c:v>
                </c:pt>
                <c:pt idx="5183">
                  <c:v>8.6384333333333405</c:v>
                </c:pt>
                <c:pt idx="5184">
                  <c:v>8.6401000000000003</c:v>
                </c:pt>
                <c:pt idx="5185">
                  <c:v>8.6417666666666708</c:v>
                </c:pt>
                <c:pt idx="5186">
                  <c:v>8.6434333333333395</c:v>
                </c:pt>
                <c:pt idx="5187">
                  <c:v>8.6450999999999993</c:v>
                </c:pt>
                <c:pt idx="5188">
                  <c:v>8.6467666666666698</c:v>
                </c:pt>
                <c:pt idx="5189">
                  <c:v>8.6484333333333403</c:v>
                </c:pt>
                <c:pt idx="5190">
                  <c:v>8.6501000000000001</c:v>
                </c:pt>
                <c:pt idx="5191">
                  <c:v>8.6517666666666706</c:v>
                </c:pt>
                <c:pt idx="5192">
                  <c:v>8.6534333333333393</c:v>
                </c:pt>
                <c:pt idx="5193">
                  <c:v>8.6550999999999991</c:v>
                </c:pt>
                <c:pt idx="5194">
                  <c:v>8.6567666666666696</c:v>
                </c:pt>
                <c:pt idx="5195">
                  <c:v>8.6584333333333401</c:v>
                </c:pt>
                <c:pt idx="5196">
                  <c:v>8.6600999999999999</c:v>
                </c:pt>
                <c:pt idx="5197">
                  <c:v>8.6617666666666704</c:v>
                </c:pt>
                <c:pt idx="5198">
                  <c:v>8.6634333333333409</c:v>
                </c:pt>
                <c:pt idx="5199">
                  <c:v>8.6651000000000007</c:v>
                </c:pt>
                <c:pt idx="5200">
                  <c:v>8.6667666666666694</c:v>
                </c:pt>
                <c:pt idx="5201">
                  <c:v>8.6684333333333292</c:v>
                </c:pt>
                <c:pt idx="5202">
                  <c:v>8.6700999999999997</c:v>
                </c:pt>
                <c:pt idx="5203">
                  <c:v>8.6717666666666702</c:v>
                </c:pt>
                <c:pt idx="5204">
                  <c:v>8.6734333333333407</c:v>
                </c:pt>
                <c:pt idx="5205">
                  <c:v>8.6751000000000005</c:v>
                </c:pt>
                <c:pt idx="5206">
                  <c:v>8.6767666666666692</c:v>
                </c:pt>
                <c:pt idx="5207">
                  <c:v>8.6784333333333397</c:v>
                </c:pt>
                <c:pt idx="5208">
                  <c:v>8.6800999999999995</c:v>
                </c:pt>
                <c:pt idx="5209">
                  <c:v>8.68176666666667</c:v>
                </c:pt>
                <c:pt idx="5210">
                  <c:v>8.6834333333333404</c:v>
                </c:pt>
                <c:pt idx="5211">
                  <c:v>8.6851000000000003</c:v>
                </c:pt>
                <c:pt idx="5212">
                  <c:v>8.6867666666666707</c:v>
                </c:pt>
                <c:pt idx="5213">
                  <c:v>8.6884333333333394</c:v>
                </c:pt>
                <c:pt idx="5214">
                  <c:v>8.6900999999999993</c:v>
                </c:pt>
                <c:pt idx="5215">
                  <c:v>8.6917666666666697</c:v>
                </c:pt>
                <c:pt idx="5216">
                  <c:v>8.6934333333333402</c:v>
                </c:pt>
                <c:pt idx="5217">
                  <c:v>8.6951000000000001</c:v>
                </c:pt>
                <c:pt idx="5218">
                  <c:v>8.6967666666666705</c:v>
                </c:pt>
                <c:pt idx="5219">
                  <c:v>8.6984333333333392</c:v>
                </c:pt>
                <c:pt idx="5220">
                  <c:v>8.7001000000000008</c:v>
                </c:pt>
                <c:pt idx="5221">
                  <c:v>8.7017666666666695</c:v>
                </c:pt>
                <c:pt idx="5222">
                  <c:v>8.70343333333334</c:v>
                </c:pt>
                <c:pt idx="5223">
                  <c:v>8.7050999999999998</c:v>
                </c:pt>
                <c:pt idx="5224">
                  <c:v>8.7067666666666703</c:v>
                </c:pt>
                <c:pt idx="5225">
                  <c:v>8.7084333333333408</c:v>
                </c:pt>
                <c:pt idx="5226">
                  <c:v>8.7101000000000006</c:v>
                </c:pt>
                <c:pt idx="5227">
                  <c:v>8.7117666666666693</c:v>
                </c:pt>
                <c:pt idx="5228">
                  <c:v>8.7134333333333398</c:v>
                </c:pt>
                <c:pt idx="5229">
                  <c:v>8.7150999999999996</c:v>
                </c:pt>
                <c:pt idx="5230">
                  <c:v>8.7167666666666701</c:v>
                </c:pt>
                <c:pt idx="5231">
                  <c:v>8.7184333333333406</c:v>
                </c:pt>
                <c:pt idx="5232">
                  <c:v>8.7201000000000004</c:v>
                </c:pt>
                <c:pt idx="5233">
                  <c:v>8.7217666666666709</c:v>
                </c:pt>
                <c:pt idx="5234">
                  <c:v>8.7234333333333396</c:v>
                </c:pt>
                <c:pt idx="5235">
                  <c:v>8.7250999999999994</c:v>
                </c:pt>
                <c:pt idx="5236">
                  <c:v>8.7267666666666699</c:v>
                </c:pt>
                <c:pt idx="5237">
                  <c:v>8.7284333333333404</c:v>
                </c:pt>
                <c:pt idx="5238">
                  <c:v>8.7301000000000002</c:v>
                </c:pt>
                <c:pt idx="5239">
                  <c:v>8.7317666666666707</c:v>
                </c:pt>
                <c:pt idx="5240">
                  <c:v>8.7334333333333394</c:v>
                </c:pt>
                <c:pt idx="5241">
                  <c:v>8.7350999999999992</c:v>
                </c:pt>
                <c:pt idx="5242">
                  <c:v>8.7367666666666697</c:v>
                </c:pt>
                <c:pt idx="5243">
                  <c:v>8.7384333333333402</c:v>
                </c:pt>
                <c:pt idx="5244">
                  <c:v>8.7401</c:v>
                </c:pt>
                <c:pt idx="5245">
                  <c:v>8.7417666666666705</c:v>
                </c:pt>
                <c:pt idx="5246">
                  <c:v>8.7434333333333392</c:v>
                </c:pt>
                <c:pt idx="5247">
                  <c:v>8.7451000000000008</c:v>
                </c:pt>
                <c:pt idx="5248">
                  <c:v>8.7467666666666695</c:v>
                </c:pt>
                <c:pt idx="5249">
                  <c:v>8.7484333333333399</c:v>
                </c:pt>
                <c:pt idx="5250">
                  <c:v>8.7500999999999998</c:v>
                </c:pt>
                <c:pt idx="5251">
                  <c:v>8.7517666666666702</c:v>
                </c:pt>
                <c:pt idx="5252">
                  <c:v>8.7534333333333407</c:v>
                </c:pt>
                <c:pt idx="5253">
                  <c:v>8.7551000000000005</c:v>
                </c:pt>
                <c:pt idx="5254">
                  <c:v>8.7567666666666693</c:v>
                </c:pt>
                <c:pt idx="5255">
                  <c:v>8.7584333333333397</c:v>
                </c:pt>
                <c:pt idx="5256">
                  <c:v>8.7600999999999996</c:v>
                </c:pt>
                <c:pt idx="5257">
                  <c:v>8.76176666666667</c:v>
                </c:pt>
                <c:pt idx="5258">
                  <c:v>8.7634333333333405</c:v>
                </c:pt>
                <c:pt idx="5259">
                  <c:v>8.7651000000000003</c:v>
                </c:pt>
                <c:pt idx="5260">
                  <c:v>8.7667666666666708</c:v>
                </c:pt>
                <c:pt idx="5261">
                  <c:v>8.7684333333333395</c:v>
                </c:pt>
                <c:pt idx="5262">
                  <c:v>8.7700999999999993</c:v>
                </c:pt>
                <c:pt idx="5263">
                  <c:v>8.7717666666666698</c:v>
                </c:pt>
                <c:pt idx="5264">
                  <c:v>8.7734333333333403</c:v>
                </c:pt>
                <c:pt idx="5265">
                  <c:v>8.7751000000000001</c:v>
                </c:pt>
                <c:pt idx="5266">
                  <c:v>8.7767666666666706</c:v>
                </c:pt>
                <c:pt idx="5267">
                  <c:v>8.7784333333333393</c:v>
                </c:pt>
                <c:pt idx="5268">
                  <c:v>8.7800999999999991</c:v>
                </c:pt>
                <c:pt idx="5269">
                  <c:v>8.7817666666666696</c:v>
                </c:pt>
                <c:pt idx="5270">
                  <c:v>8.7834333333333401</c:v>
                </c:pt>
                <c:pt idx="5271">
                  <c:v>8.7850999999999999</c:v>
                </c:pt>
                <c:pt idx="5272">
                  <c:v>8.7867666666666704</c:v>
                </c:pt>
                <c:pt idx="5273">
                  <c:v>8.7884333333333409</c:v>
                </c:pt>
                <c:pt idx="5274">
                  <c:v>8.7901000000000007</c:v>
                </c:pt>
                <c:pt idx="5275">
                  <c:v>8.7917666666666694</c:v>
                </c:pt>
                <c:pt idx="5276">
                  <c:v>8.7934333333333399</c:v>
                </c:pt>
                <c:pt idx="5277">
                  <c:v>8.7950999999999997</c:v>
                </c:pt>
                <c:pt idx="5278">
                  <c:v>8.7967666666666702</c:v>
                </c:pt>
                <c:pt idx="5279">
                  <c:v>8.7984333333333407</c:v>
                </c:pt>
                <c:pt idx="5280">
                  <c:v>8.8001000000000005</c:v>
                </c:pt>
                <c:pt idx="5281">
                  <c:v>8.8017666666666692</c:v>
                </c:pt>
                <c:pt idx="5282">
                  <c:v>8.8034333333333397</c:v>
                </c:pt>
                <c:pt idx="5283">
                  <c:v>8.8050999999999995</c:v>
                </c:pt>
                <c:pt idx="5284">
                  <c:v>8.80676666666667</c:v>
                </c:pt>
                <c:pt idx="5285">
                  <c:v>8.8084333333333404</c:v>
                </c:pt>
                <c:pt idx="5286">
                  <c:v>8.8101000000000003</c:v>
                </c:pt>
                <c:pt idx="5287">
                  <c:v>8.8117666666666707</c:v>
                </c:pt>
                <c:pt idx="5288">
                  <c:v>8.8134333333333394</c:v>
                </c:pt>
                <c:pt idx="5289">
                  <c:v>8.8150999999999993</c:v>
                </c:pt>
                <c:pt idx="5290">
                  <c:v>8.8167666666666697</c:v>
                </c:pt>
                <c:pt idx="5291">
                  <c:v>8.8184333333333402</c:v>
                </c:pt>
                <c:pt idx="5292">
                  <c:v>8.8201000000000001</c:v>
                </c:pt>
                <c:pt idx="5293">
                  <c:v>8.8217666666666705</c:v>
                </c:pt>
                <c:pt idx="5294">
                  <c:v>8.8234333333333392</c:v>
                </c:pt>
                <c:pt idx="5295">
                  <c:v>8.8251000000000008</c:v>
                </c:pt>
                <c:pt idx="5296">
                  <c:v>8.8267666666666695</c:v>
                </c:pt>
                <c:pt idx="5297">
                  <c:v>8.82843333333334</c:v>
                </c:pt>
                <c:pt idx="5298">
                  <c:v>8.8300999999999998</c:v>
                </c:pt>
                <c:pt idx="5299">
                  <c:v>8.8317666666666703</c:v>
                </c:pt>
                <c:pt idx="5300">
                  <c:v>8.8334333333333408</c:v>
                </c:pt>
                <c:pt idx="5301">
                  <c:v>8.8351000000000006</c:v>
                </c:pt>
                <c:pt idx="5302">
                  <c:v>8.8367666666666693</c:v>
                </c:pt>
                <c:pt idx="5303">
                  <c:v>8.8384333333333398</c:v>
                </c:pt>
                <c:pt idx="5304">
                  <c:v>8.8400999999999996</c:v>
                </c:pt>
                <c:pt idx="5305">
                  <c:v>8.8417666666666701</c:v>
                </c:pt>
                <c:pt idx="5306">
                  <c:v>8.8434333333333406</c:v>
                </c:pt>
                <c:pt idx="5307">
                  <c:v>8.8451000000000004</c:v>
                </c:pt>
                <c:pt idx="5308">
                  <c:v>8.8467666666666709</c:v>
                </c:pt>
                <c:pt idx="5309">
                  <c:v>8.8484333333333396</c:v>
                </c:pt>
                <c:pt idx="5310">
                  <c:v>8.8500999999999994</c:v>
                </c:pt>
                <c:pt idx="5311">
                  <c:v>8.8517666666666699</c:v>
                </c:pt>
                <c:pt idx="5312">
                  <c:v>8.8534333333333404</c:v>
                </c:pt>
                <c:pt idx="5313">
                  <c:v>8.8551000000000002</c:v>
                </c:pt>
                <c:pt idx="5314">
                  <c:v>8.8567666666666707</c:v>
                </c:pt>
                <c:pt idx="5315">
                  <c:v>8.8584333333333394</c:v>
                </c:pt>
                <c:pt idx="5316">
                  <c:v>8.8600999999999992</c:v>
                </c:pt>
                <c:pt idx="5317">
                  <c:v>8.8617666666666697</c:v>
                </c:pt>
                <c:pt idx="5318">
                  <c:v>8.8634333333333402</c:v>
                </c:pt>
                <c:pt idx="5319">
                  <c:v>8.8651</c:v>
                </c:pt>
                <c:pt idx="5320">
                  <c:v>8.8667666666666705</c:v>
                </c:pt>
                <c:pt idx="5321">
                  <c:v>8.8684333333333392</c:v>
                </c:pt>
                <c:pt idx="5322">
                  <c:v>8.8701000000000008</c:v>
                </c:pt>
                <c:pt idx="5323">
                  <c:v>8.8717666666666695</c:v>
                </c:pt>
                <c:pt idx="5324">
                  <c:v>8.8734333333333293</c:v>
                </c:pt>
                <c:pt idx="5325">
                  <c:v>8.8750999999999998</c:v>
                </c:pt>
                <c:pt idx="5326">
                  <c:v>8.8767666666666702</c:v>
                </c:pt>
                <c:pt idx="5327">
                  <c:v>8.8784333333333407</c:v>
                </c:pt>
                <c:pt idx="5328">
                  <c:v>8.8801000000000005</c:v>
                </c:pt>
                <c:pt idx="5329">
                  <c:v>8.8817666666666693</c:v>
                </c:pt>
                <c:pt idx="5330">
                  <c:v>8.8834333333333397</c:v>
                </c:pt>
                <c:pt idx="5331">
                  <c:v>8.8850999999999996</c:v>
                </c:pt>
                <c:pt idx="5332">
                  <c:v>8.88676666666667</c:v>
                </c:pt>
                <c:pt idx="5333">
                  <c:v>8.8884333333333405</c:v>
                </c:pt>
                <c:pt idx="5334">
                  <c:v>8.8901000000000003</c:v>
                </c:pt>
                <c:pt idx="5335">
                  <c:v>8.8917666666666708</c:v>
                </c:pt>
                <c:pt idx="5336">
                  <c:v>8.8934333333333395</c:v>
                </c:pt>
                <c:pt idx="5337">
                  <c:v>8.8950999999999993</c:v>
                </c:pt>
                <c:pt idx="5338">
                  <c:v>8.8967666666666698</c:v>
                </c:pt>
                <c:pt idx="5339">
                  <c:v>8.8984333333333403</c:v>
                </c:pt>
                <c:pt idx="5340">
                  <c:v>8.9001000000000001</c:v>
                </c:pt>
                <c:pt idx="5341">
                  <c:v>8.9017666666666706</c:v>
                </c:pt>
                <c:pt idx="5342">
                  <c:v>8.9034333333333393</c:v>
                </c:pt>
                <c:pt idx="5343">
                  <c:v>8.9050999999999991</c:v>
                </c:pt>
                <c:pt idx="5344">
                  <c:v>8.9067666666666696</c:v>
                </c:pt>
                <c:pt idx="5345">
                  <c:v>8.9084333333333401</c:v>
                </c:pt>
                <c:pt idx="5346">
                  <c:v>8.9100999999999999</c:v>
                </c:pt>
                <c:pt idx="5347">
                  <c:v>8.9117666666666704</c:v>
                </c:pt>
                <c:pt idx="5348">
                  <c:v>8.9134333333333409</c:v>
                </c:pt>
                <c:pt idx="5349">
                  <c:v>8.9151000000000007</c:v>
                </c:pt>
                <c:pt idx="5350">
                  <c:v>8.9167666666666694</c:v>
                </c:pt>
                <c:pt idx="5351">
                  <c:v>8.9184333333333399</c:v>
                </c:pt>
                <c:pt idx="5352">
                  <c:v>8.9200999999999997</c:v>
                </c:pt>
                <c:pt idx="5353">
                  <c:v>8.9217666666666702</c:v>
                </c:pt>
                <c:pt idx="5354">
                  <c:v>8.9234333333333407</c:v>
                </c:pt>
                <c:pt idx="5355">
                  <c:v>8.9251000000000005</c:v>
                </c:pt>
                <c:pt idx="5356">
                  <c:v>8.9267666666666692</c:v>
                </c:pt>
                <c:pt idx="5357">
                  <c:v>8.9284333333333397</c:v>
                </c:pt>
                <c:pt idx="5358">
                  <c:v>8.9300999999999995</c:v>
                </c:pt>
                <c:pt idx="5359">
                  <c:v>8.93176666666667</c:v>
                </c:pt>
                <c:pt idx="5360">
                  <c:v>8.9334333333333404</c:v>
                </c:pt>
                <c:pt idx="5361">
                  <c:v>8.9351000000000003</c:v>
                </c:pt>
                <c:pt idx="5362">
                  <c:v>8.9367666666666707</c:v>
                </c:pt>
                <c:pt idx="5363">
                  <c:v>8.9384333333333394</c:v>
                </c:pt>
                <c:pt idx="5364">
                  <c:v>8.9400999999999993</c:v>
                </c:pt>
                <c:pt idx="5365">
                  <c:v>8.9417666666666697</c:v>
                </c:pt>
                <c:pt idx="5366">
                  <c:v>8.9434333333333402</c:v>
                </c:pt>
                <c:pt idx="5367">
                  <c:v>8.9451000000000001</c:v>
                </c:pt>
                <c:pt idx="5368">
                  <c:v>8.9467666666666705</c:v>
                </c:pt>
                <c:pt idx="5369">
                  <c:v>8.9484333333333392</c:v>
                </c:pt>
                <c:pt idx="5370">
                  <c:v>8.9501000000000008</c:v>
                </c:pt>
                <c:pt idx="5371">
                  <c:v>8.9517666666666695</c:v>
                </c:pt>
                <c:pt idx="5372">
                  <c:v>8.95343333333334</c:v>
                </c:pt>
                <c:pt idx="5373">
                  <c:v>8.9550999999999998</c:v>
                </c:pt>
                <c:pt idx="5374">
                  <c:v>8.9567666666666703</c:v>
                </c:pt>
                <c:pt idx="5375">
                  <c:v>8.9584333333333408</c:v>
                </c:pt>
                <c:pt idx="5376">
                  <c:v>8.9601000000000006</c:v>
                </c:pt>
                <c:pt idx="5377">
                  <c:v>8.9617666666666693</c:v>
                </c:pt>
                <c:pt idx="5378">
                  <c:v>8.9634333333333398</c:v>
                </c:pt>
                <c:pt idx="5379">
                  <c:v>8.9650999999999996</c:v>
                </c:pt>
                <c:pt idx="5380">
                  <c:v>8.9667666666666701</c:v>
                </c:pt>
                <c:pt idx="5381">
                  <c:v>8.9684333333333406</c:v>
                </c:pt>
                <c:pt idx="5382">
                  <c:v>8.9701000000000004</c:v>
                </c:pt>
                <c:pt idx="5383">
                  <c:v>8.9717666666666709</c:v>
                </c:pt>
                <c:pt idx="5384">
                  <c:v>8.9734333333333396</c:v>
                </c:pt>
                <c:pt idx="5385">
                  <c:v>8.9750999999999994</c:v>
                </c:pt>
                <c:pt idx="5386">
                  <c:v>8.9767666666666699</c:v>
                </c:pt>
                <c:pt idx="5387">
                  <c:v>8.9784333333333404</c:v>
                </c:pt>
                <c:pt idx="5388">
                  <c:v>8.9801000000000002</c:v>
                </c:pt>
                <c:pt idx="5389">
                  <c:v>8.9817666666666707</c:v>
                </c:pt>
                <c:pt idx="5390">
                  <c:v>8.9834333333333394</c:v>
                </c:pt>
                <c:pt idx="5391">
                  <c:v>8.9850999999999992</c:v>
                </c:pt>
                <c:pt idx="5392">
                  <c:v>8.9867666666666697</c:v>
                </c:pt>
                <c:pt idx="5393">
                  <c:v>8.9884333333333402</c:v>
                </c:pt>
                <c:pt idx="5394">
                  <c:v>8.9901</c:v>
                </c:pt>
                <c:pt idx="5395">
                  <c:v>8.9917666666666705</c:v>
                </c:pt>
                <c:pt idx="5396">
                  <c:v>8.9934333333333392</c:v>
                </c:pt>
                <c:pt idx="5397">
                  <c:v>8.9951000000000008</c:v>
                </c:pt>
                <c:pt idx="5398">
                  <c:v>8.9967666666666695</c:v>
                </c:pt>
                <c:pt idx="5399">
                  <c:v>8.9984333333333399</c:v>
                </c:pt>
                <c:pt idx="5400">
                  <c:v>9.0000999999999998</c:v>
                </c:pt>
                <c:pt idx="5401">
                  <c:v>9.0017666666666702</c:v>
                </c:pt>
                <c:pt idx="5402">
                  <c:v>9.0034333333333407</c:v>
                </c:pt>
                <c:pt idx="5403">
                  <c:v>9.0051000000000005</c:v>
                </c:pt>
                <c:pt idx="5404">
                  <c:v>9.0067666666666693</c:v>
                </c:pt>
                <c:pt idx="5405">
                  <c:v>9.0084333333333397</c:v>
                </c:pt>
                <c:pt idx="5406">
                  <c:v>9.0100999999999996</c:v>
                </c:pt>
                <c:pt idx="5407">
                  <c:v>9.01176666666667</c:v>
                </c:pt>
                <c:pt idx="5408">
                  <c:v>9.0134333333333405</c:v>
                </c:pt>
                <c:pt idx="5409">
                  <c:v>9.0151000000000003</c:v>
                </c:pt>
                <c:pt idx="5410">
                  <c:v>9.0167666666666708</c:v>
                </c:pt>
                <c:pt idx="5411">
                  <c:v>9.0184333333333395</c:v>
                </c:pt>
                <c:pt idx="5412">
                  <c:v>9.0200999999999993</c:v>
                </c:pt>
                <c:pt idx="5413">
                  <c:v>9.0217666666666698</c:v>
                </c:pt>
                <c:pt idx="5414">
                  <c:v>9.0234333333333403</c:v>
                </c:pt>
                <c:pt idx="5415">
                  <c:v>9.0251000000000001</c:v>
                </c:pt>
                <c:pt idx="5416">
                  <c:v>9.0267666666666706</c:v>
                </c:pt>
                <c:pt idx="5417">
                  <c:v>9.0284333333333393</c:v>
                </c:pt>
                <c:pt idx="5418">
                  <c:v>9.0300999999999991</c:v>
                </c:pt>
                <c:pt idx="5419">
                  <c:v>9.0317666666666696</c:v>
                </c:pt>
                <c:pt idx="5420">
                  <c:v>9.0334333333333401</c:v>
                </c:pt>
                <c:pt idx="5421">
                  <c:v>9.0350999999999999</c:v>
                </c:pt>
                <c:pt idx="5422">
                  <c:v>9.0367666666666704</c:v>
                </c:pt>
                <c:pt idx="5423">
                  <c:v>9.0384333333333409</c:v>
                </c:pt>
                <c:pt idx="5424">
                  <c:v>9.0401000000000007</c:v>
                </c:pt>
                <c:pt idx="5425">
                  <c:v>9.0417666666666694</c:v>
                </c:pt>
                <c:pt idx="5426">
                  <c:v>9.0434333333333399</c:v>
                </c:pt>
                <c:pt idx="5427">
                  <c:v>9.0450999999999997</c:v>
                </c:pt>
                <c:pt idx="5428">
                  <c:v>9.0467666666666702</c:v>
                </c:pt>
                <c:pt idx="5429">
                  <c:v>9.0484333333333407</c:v>
                </c:pt>
                <c:pt idx="5430">
                  <c:v>9.0501000000000005</c:v>
                </c:pt>
                <c:pt idx="5431">
                  <c:v>9.0517666666666692</c:v>
                </c:pt>
                <c:pt idx="5432">
                  <c:v>9.0534333333333397</c:v>
                </c:pt>
                <c:pt idx="5433">
                  <c:v>9.0550999999999995</c:v>
                </c:pt>
                <c:pt idx="5434">
                  <c:v>9.05676666666667</c:v>
                </c:pt>
                <c:pt idx="5435">
                  <c:v>9.0584333333333404</c:v>
                </c:pt>
                <c:pt idx="5436">
                  <c:v>9.0601000000000003</c:v>
                </c:pt>
                <c:pt idx="5437">
                  <c:v>9.0617666666666707</c:v>
                </c:pt>
                <c:pt idx="5438">
                  <c:v>9.0634333333333394</c:v>
                </c:pt>
                <c:pt idx="5439">
                  <c:v>9.0650999999999993</c:v>
                </c:pt>
                <c:pt idx="5440">
                  <c:v>9.0667666666666697</c:v>
                </c:pt>
                <c:pt idx="5441">
                  <c:v>9.0684333333333402</c:v>
                </c:pt>
                <c:pt idx="5442">
                  <c:v>9.0701000000000001</c:v>
                </c:pt>
                <c:pt idx="5443">
                  <c:v>9.0717666666666705</c:v>
                </c:pt>
                <c:pt idx="5444">
                  <c:v>9.0734333333333392</c:v>
                </c:pt>
                <c:pt idx="5445">
                  <c:v>9.0751000000000008</c:v>
                </c:pt>
                <c:pt idx="5446">
                  <c:v>9.0767666666666695</c:v>
                </c:pt>
                <c:pt idx="5447">
                  <c:v>9.07843333333334</c:v>
                </c:pt>
                <c:pt idx="5448">
                  <c:v>9.0800999999999998</c:v>
                </c:pt>
                <c:pt idx="5449">
                  <c:v>9.0817666666666703</c:v>
                </c:pt>
                <c:pt idx="5450">
                  <c:v>9.0834333333333408</c:v>
                </c:pt>
                <c:pt idx="5451">
                  <c:v>9.0851000000000006</c:v>
                </c:pt>
                <c:pt idx="5452">
                  <c:v>9.0867666666666693</c:v>
                </c:pt>
                <c:pt idx="5453">
                  <c:v>9.0884333333333398</c:v>
                </c:pt>
                <c:pt idx="5454">
                  <c:v>9.0900999999999996</c:v>
                </c:pt>
                <c:pt idx="5455">
                  <c:v>9.0917666666666701</c:v>
                </c:pt>
                <c:pt idx="5456">
                  <c:v>9.0934333333333406</c:v>
                </c:pt>
                <c:pt idx="5457">
                  <c:v>9.0951000000000004</c:v>
                </c:pt>
                <c:pt idx="5458">
                  <c:v>9.0967666666666709</c:v>
                </c:pt>
                <c:pt idx="5459">
                  <c:v>9.0984333333333396</c:v>
                </c:pt>
                <c:pt idx="5460">
                  <c:v>9.1000999999999994</c:v>
                </c:pt>
                <c:pt idx="5461">
                  <c:v>9.1017666666666699</c:v>
                </c:pt>
                <c:pt idx="5462">
                  <c:v>9.1034333333333404</c:v>
                </c:pt>
                <c:pt idx="5463">
                  <c:v>9.1051000000000002</c:v>
                </c:pt>
                <c:pt idx="5464">
                  <c:v>9.1067666666666707</c:v>
                </c:pt>
                <c:pt idx="5465">
                  <c:v>9.1084333333333394</c:v>
                </c:pt>
                <c:pt idx="5466">
                  <c:v>9.1100999999999992</c:v>
                </c:pt>
                <c:pt idx="5467">
                  <c:v>9.1117666666666697</c:v>
                </c:pt>
                <c:pt idx="5468">
                  <c:v>9.1134333333333402</c:v>
                </c:pt>
                <c:pt idx="5469">
                  <c:v>9.1151</c:v>
                </c:pt>
                <c:pt idx="5470">
                  <c:v>9.1167666666666705</c:v>
                </c:pt>
                <c:pt idx="5471">
                  <c:v>9.1184333333333392</c:v>
                </c:pt>
                <c:pt idx="5472">
                  <c:v>9.1201000000000008</c:v>
                </c:pt>
                <c:pt idx="5473">
                  <c:v>9.1217666666666695</c:v>
                </c:pt>
                <c:pt idx="5474">
                  <c:v>9.1234333333333293</c:v>
                </c:pt>
                <c:pt idx="5475">
                  <c:v>9.1250999999999998</c:v>
                </c:pt>
                <c:pt idx="5476">
                  <c:v>9.1267666666666702</c:v>
                </c:pt>
                <c:pt idx="5477">
                  <c:v>9.1284333333333407</c:v>
                </c:pt>
                <c:pt idx="5478">
                  <c:v>9.1301000000000005</c:v>
                </c:pt>
                <c:pt idx="5479">
                  <c:v>9.1317666666666693</c:v>
                </c:pt>
                <c:pt idx="5480">
                  <c:v>9.1334333333333397</c:v>
                </c:pt>
                <c:pt idx="5481">
                  <c:v>9.1350999999999996</c:v>
                </c:pt>
                <c:pt idx="5482">
                  <c:v>9.13676666666667</c:v>
                </c:pt>
                <c:pt idx="5483">
                  <c:v>9.1384333333333405</c:v>
                </c:pt>
                <c:pt idx="5484">
                  <c:v>9.1401000000000003</c:v>
                </c:pt>
                <c:pt idx="5485">
                  <c:v>9.1417666666666708</c:v>
                </c:pt>
                <c:pt idx="5486">
                  <c:v>9.1434333333333395</c:v>
                </c:pt>
                <c:pt idx="5487">
                  <c:v>9.1450999999999993</c:v>
                </c:pt>
                <c:pt idx="5488">
                  <c:v>9.1467666666666698</c:v>
                </c:pt>
                <c:pt idx="5489">
                  <c:v>9.1484333333333403</c:v>
                </c:pt>
                <c:pt idx="5490">
                  <c:v>9.1501000000000001</c:v>
                </c:pt>
                <c:pt idx="5491">
                  <c:v>9.1517666666666706</c:v>
                </c:pt>
                <c:pt idx="5492">
                  <c:v>9.1534333333333393</c:v>
                </c:pt>
                <c:pt idx="5493">
                  <c:v>9.1550999999999991</c:v>
                </c:pt>
                <c:pt idx="5494">
                  <c:v>9.1567666666666696</c:v>
                </c:pt>
                <c:pt idx="5495">
                  <c:v>9.1584333333333401</c:v>
                </c:pt>
                <c:pt idx="5496">
                  <c:v>9.1600999999999999</c:v>
                </c:pt>
                <c:pt idx="5497">
                  <c:v>9.1617666666666704</c:v>
                </c:pt>
                <c:pt idx="5498">
                  <c:v>9.1634333333333409</c:v>
                </c:pt>
                <c:pt idx="5499">
                  <c:v>9.1651000000000007</c:v>
                </c:pt>
                <c:pt idx="5500">
                  <c:v>9.1667666666666694</c:v>
                </c:pt>
                <c:pt idx="5501">
                  <c:v>9.1684333333333399</c:v>
                </c:pt>
                <c:pt idx="5502">
                  <c:v>9.1700999999999997</c:v>
                </c:pt>
                <c:pt idx="5503">
                  <c:v>9.1717666666666702</c:v>
                </c:pt>
                <c:pt idx="5504">
                  <c:v>9.1734333333333407</c:v>
                </c:pt>
                <c:pt idx="5505">
                  <c:v>9.1751000000000005</c:v>
                </c:pt>
                <c:pt idx="5506">
                  <c:v>9.1767666666666692</c:v>
                </c:pt>
                <c:pt idx="5507">
                  <c:v>9.1784333333333397</c:v>
                </c:pt>
                <c:pt idx="5508">
                  <c:v>9.1800999999999995</c:v>
                </c:pt>
                <c:pt idx="5509">
                  <c:v>9.18176666666667</c:v>
                </c:pt>
                <c:pt idx="5510">
                  <c:v>9.1834333333333404</c:v>
                </c:pt>
                <c:pt idx="5511">
                  <c:v>9.1851000000000003</c:v>
                </c:pt>
                <c:pt idx="5512">
                  <c:v>9.1867666666666707</c:v>
                </c:pt>
                <c:pt idx="5513">
                  <c:v>9.1884333333333394</c:v>
                </c:pt>
                <c:pt idx="5514">
                  <c:v>9.1900999999999993</c:v>
                </c:pt>
                <c:pt idx="5515">
                  <c:v>9.1917666666666697</c:v>
                </c:pt>
                <c:pt idx="5516">
                  <c:v>9.1934333333333402</c:v>
                </c:pt>
                <c:pt idx="5517">
                  <c:v>9.1951000000000001</c:v>
                </c:pt>
                <c:pt idx="5518">
                  <c:v>9.1967666666666705</c:v>
                </c:pt>
                <c:pt idx="5519">
                  <c:v>9.1984333333333392</c:v>
                </c:pt>
                <c:pt idx="5520">
                  <c:v>9.2001000000000008</c:v>
                </c:pt>
                <c:pt idx="5521">
                  <c:v>9.2017666666666695</c:v>
                </c:pt>
                <c:pt idx="5522">
                  <c:v>9.20343333333334</c:v>
                </c:pt>
                <c:pt idx="5523">
                  <c:v>9.2050999999999998</c:v>
                </c:pt>
                <c:pt idx="5524">
                  <c:v>9.2067666666666703</c:v>
                </c:pt>
                <c:pt idx="5525">
                  <c:v>9.2084333333333408</c:v>
                </c:pt>
                <c:pt idx="5526">
                  <c:v>9.2101000000000006</c:v>
                </c:pt>
                <c:pt idx="5527">
                  <c:v>9.2117666666666693</c:v>
                </c:pt>
                <c:pt idx="5528">
                  <c:v>9.2134333333333398</c:v>
                </c:pt>
                <c:pt idx="5529">
                  <c:v>9.2150999999999996</c:v>
                </c:pt>
                <c:pt idx="5530">
                  <c:v>9.2167666666666701</c:v>
                </c:pt>
                <c:pt idx="5531">
                  <c:v>9.2184333333333406</c:v>
                </c:pt>
                <c:pt idx="5532">
                  <c:v>9.2201000000000004</c:v>
                </c:pt>
                <c:pt idx="5533">
                  <c:v>9.2217666666666709</c:v>
                </c:pt>
                <c:pt idx="5534">
                  <c:v>9.2234333333333396</c:v>
                </c:pt>
                <c:pt idx="5535">
                  <c:v>9.2251000000000101</c:v>
                </c:pt>
                <c:pt idx="5536">
                  <c:v>9.2267666666666699</c:v>
                </c:pt>
                <c:pt idx="5537">
                  <c:v>9.2284333333333404</c:v>
                </c:pt>
                <c:pt idx="5538">
                  <c:v>9.2301000000000002</c:v>
                </c:pt>
                <c:pt idx="5539">
                  <c:v>9.2317666666666707</c:v>
                </c:pt>
                <c:pt idx="5540">
                  <c:v>9.2334333333333394</c:v>
                </c:pt>
                <c:pt idx="5541">
                  <c:v>9.2350999999999992</c:v>
                </c:pt>
                <c:pt idx="5542">
                  <c:v>9.2367666666666697</c:v>
                </c:pt>
                <c:pt idx="5543">
                  <c:v>9.2384333333333402</c:v>
                </c:pt>
                <c:pt idx="5544">
                  <c:v>9.2401</c:v>
                </c:pt>
                <c:pt idx="5545">
                  <c:v>9.2417666666666705</c:v>
                </c:pt>
                <c:pt idx="5546">
                  <c:v>9.2434333333333392</c:v>
                </c:pt>
                <c:pt idx="5547">
                  <c:v>9.2451000000000008</c:v>
                </c:pt>
                <c:pt idx="5548">
                  <c:v>9.2467666666666695</c:v>
                </c:pt>
                <c:pt idx="5549">
                  <c:v>9.2484333333333293</c:v>
                </c:pt>
                <c:pt idx="5550">
                  <c:v>9.2500999999999998</c:v>
                </c:pt>
                <c:pt idx="5551">
                  <c:v>9.2517666666666702</c:v>
                </c:pt>
                <c:pt idx="5552">
                  <c:v>9.2534333333333407</c:v>
                </c:pt>
                <c:pt idx="5553">
                  <c:v>9.2551000000000005</c:v>
                </c:pt>
                <c:pt idx="5554">
                  <c:v>9.2567666666666693</c:v>
                </c:pt>
                <c:pt idx="5555">
                  <c:v>9.2584333333333397</c:v>
                </c:pt>
                <c:pt idx="5556">
                  <c:v>9.2600999999999996</c:v>
                </c:pt>
                <c:pt idx="5557">
                  <c:v>9.26176666666667</c:v>
                </c:pt>
                <c:pt idx="5558">
                  <c:v>9.2634333333333405</c:v>
                </c:pt>
                <c:pt idx="5559">
                  <c:v>9.2651000000000003</c:v>
                </c:pt>
                <c:pt idx="5560">
                  <c:v>9.2667666666666708</c:v>
                </c:pt>
                <c:pt idx="5561">
                  <c:v>9.2684333333333395</c:v>
                </c:pt>
                <c:pt idx="5562">
                  <c:v>9.2700999999999993</c:v>
                </c:pt>
                <c:pt idx="5563">
                  <c:v>9.2717666666666698</c:v>
                </c:pt>
                <c:pt idx="5564">
                  <c:v>9.2734333333333403</c:v>
                </c:pt>
                <c:pt idx="5565">
                  <c:v>9.2751000000000001</c:v>
                </c:pt>
                <c:pt idx="5566">
                  <c:v>9.2767666666666706</c:v>
                </c:pt>
                <c:pt idx="5567">
                  <c:v>9.2784333333333393</c:v>
                </c:pt>
                <c:pt idx="5568">
                  <c:v>9.2800999999999991</c:v>
                </c:pt>
                <c:pt idx="5569">
                  <c:v>9.2817666666666696</c:v>
                </c:pt>
                <c:pt idx="5570">
                  <c:v>9.2834333333333401</c:v>
                </c:pt>
                <c:pt idx="5571">
                  <c:v>9.2850999999999999</c:v>
                </c:pt>
                <c:pt idx="5572">
                  <c:v>9.2867666666666704</c:v>
                </c:pt>
                <c:pt idx="5573">
                  <c:v>9.2884333333333409</c:v>
                </c:pt>
                <c:pt idx="5574">
                  <c:v>9.2901000000000007</c:v>
                </c:pt>
                <c:pt idx="5575">
                  <c:v>9.2917666666666694</c:v>
                </c:pt>
                <c:pt idx="5576">
                  <c:v>9.2934333333333399</c:v>
                </c:pt>
                <c:pt idx="5577">
                  <c:v>9.2950999999999997</c:v>
                </c:pt>
                <c:pt idx="5578">
                  <c:v>9.2967666666666702</c:v>
                </c:pt>
                <c:pt idx="5579">
                  <c:v>9.2984333333333407</c:v>
                </c:pt>
                <c:pt idx="5580">
                  <c:v>9.3001000000000005</c:v>
                </c:pt>
                <c:pt idx="5581">
                  <c:v>9.3017666666666692</c:v>
                </c:pt>
                <c:pt idx="5582">
                  <c:v>9.3034333333333397</c:v>
                </c:pt>
                <c:pt idx="5583">
                  <c:v>9.3050999999999995</c:v>
                </c:pt>
                <c:pt idx="5584">
                  <c:v>9.30676666666667</c:v>
                </c:pt>
                <c:pt idx="5585">
                  <c:v>9.3084333333333404</c:v>
                </c:pt>
                <c:pt idx="5586">
                  <c:v>9.3101000000000003</c:v>
                </c:pt>
                <c:pt idx="5587">
                  <c:v>9.3117666666666707</c:v>
                </c:pt>
                <c:pt idx="5588">
                  <c:v>9.3134333333333394</c:v>
                </c:pt>
                <c:pt idx="5589">
                  <c:v>9.3150999999999993</c:v>
                </c:pt>
                <c:pt idx="5590">
                  <c:v>9.3167666666666697</c:v>
                </c:pt>
                <c:pt idx="5591">
                  <c:v>9.3184333333333402</c:v>
                </c:pt>
                <c:pt idx="5592">
                  <c:v>9.3201000000000001</c:v>
                </c:pt>
                <c:pt idx="5593">
                  <c:v>9.3217666666666705</c:v>
                </c:pt>
                <c:pt idx="5594">
                  <c:v>9.3234333333333392</c:v>
                </c:pt>
                <c:pt idx="5595">
                  <c:v>9.3251000000000008</c:v>
                </c:pt>
                <c:pt idx="5596">
                  <c:v>9.3267666666666695</c:v>
                </c:pt>
                <c:pt idx="5597">
                  <c:v>9.32843333333334</c:v>
                </c:pt>
                <c:pt idx="5598">
                  <c:v>9.3300999999999998</c:v>
                </c:pt>
                <c:pt idx="5599">
                  <c:v>9.3317666666666703</c:v>
                </c:pt>
                <c:pt idx="5600">
                  <c:v>9.3334333333333408</c:v>
                </c:pt>
                <c:pt idx="5601">
                  <c:v>9.3351000000000006</c:v>
                </c:pt>
                <c:pt idx="5602">
                  <c:v>9.3367666666666693</c:v>
                </c:pt>
                <c:pt idx="5603">
                  <c:v>9.3384333333333398</c:v>
                </c:pt>
                <c:pt idx="5604">
                  <c:v>9.3400999999999996</c:v>
                </c:pt>
                <c:pt idx="5605">
                  <c:v>9.3417666666666701</c:v>
                </c:pt>
                <c:pt idx="5606">
                  <c:v>9.3434333333333406</c:v>
                </c:pt>
                <c:pt idx="5607">
                  <c:v>9.3451000000000004</c:v>
                </c:pt>
                <c:pt idx="5608">
                  <c:v>9.3467666666666709</c:v>
                </c:pt>
                <c:pt idx="5609">
                  <c:v>9.3484333333333396</c:v>
                </c:pt>
                <c:pt idx="5610">
                  <c:v>9.3500999999999994</c:v>
                </c:pt>
                <c:pt idx="5611">
                  <c:v>9.3517666666666699</c:v>
                </c:pt>
                <c:pt idx="5612">
                  <c:v>9.3534333333333404</c:v>
                </c:pt>
                <c:pt idx="5613">
                  <c:v>9.3551000000000002</c:v>
                </c:pt>
                <c:pt idx="5614">
                  <c:v>9.3567666666666707</c:v>
                </c:pt>
                <c:pt idx="5615">
                  <c:v>9.3584333333333394</c:v>
                </c:pt>
                <c:pt idx="5616">
                  <c:v>9.3600999999999992</c:v>
                </c:pt>
                <c:pt idx="5617">
                  <c:v>9.3617666666666697</c:v>
                </c:pt>
                <c:pt idx="5618">
                  <c:v>9.3634333333333402</c:v>
                </c:pt>
                <c:pt idx="5619">
                  <c:v>9.3651</c:v>
                </c:pt>
                <c:pt idx="5620">
                  <c:v>9.3667666666666705</c:v>
                </c:pt>
                <c:pt idx="5621">
                  <c:v>9.3684333333333392</c:v>
                </c:pt>
                <c:pt idx="5622">
                  <c:v>9.3701000000000008</c:v>
                </c:pt>
                <c:pt idx="5623">
                  <c:v>9.3717666666666695</c:v>
                </c:pt>
                <c:pt idx="5624">
                  <c:v>9.3734333333333399</c:v>
                </c:pt>
                <c:pt idx="5625">
                  <c:v>9.3750999999999998</c:v>
                </c:pt>
                <c:pt idx="5626">
                  <c:v>9.3767666666666702</c:v>
                </c:pt>
                <c:pt idx="5627">
                  <c:v>9.3784333333333407</c:v>
                </c:pt>
                <c:pt idx="5628">
                  <c:v>9.3801000000000005</c:v>
                </c:pt>
                <c:pt idx="5629">
                  <c:v>9.3817666666666693</c:v>
                </c:pt>
                <c:pt idx="5630">
                  <c:v>9.3834333333333397</c:v>
                </c:pt>
                <c:pt idx="5631">
                  <c:v>9.3850999999999996</c:v>
                </c:pt>
                <c:pt idx="5632">
                  <c:v>9.38676666666667</c:v>
                </c:pt>
                <c:pt idx="5633">
                  <c:v>9.3884333333333405</c:v>
                </c:pt>
                <c:pt idx="5634">
                  <c:v>9.3901000000000003</c:v>
                </c:pt>
                <c:pt idx="5635">
                  <c:v>9.3917666666666708</c:v>
                </c:pt>
                <c:pt idx="5636">
                  <c:v>9.3934333333333395</c:v>
                </c:pt>
                <c:pt idx="5637">
                  <c:v>9.3950999999999993</c:v>
                </c:pt>
                <c:pt idx="5638">
                  <c:v>9.3967666666666698</c:v>
                </c:pt>
                <c:pt idx="5639">
                  <c:v>9.3984333333333403</c:v>
                </c:pt>
                <c:pt idx="5640">
                  <c:v>9.4001000000000001</c:v>
                </c:pt>
                <c:pt idx="5641">
                  <c:v>9.4017666666666706</c:v>
                </c:pt>
                <c:pt idx="5642">
                  <c:v>9.4034333333333393</c:v>
                </c:pt>
                <c:pt idx="5643">
                  <c:v>9.4050999999999991</c:v>
                </c:pt>
                <c:pt idx="5644">
                  <c:v>9.4067666666666696</c:v>
                </c:pt>
                <c:pt idx="5645">
                  <c:v>9.4084333333333401</c:v>
                </c:pt>
                <c:pt idx="5646">
                  <c:v>9.4100999999999999</c:v>
                </c:pt>
                <c:pt idx="5647">
                  <c:v>9.4117666666666704</c:v>
                </c:pt>
                <c:pt idx="5648">
                  <c:v>9.4134333333333409</c:v>
                </c:pt>
                <c:pt idx="5649">
                  <c:v>9.4151000000000007</c:v>
                </c:pt>
                <c:pt idx="5650">
                  <c:v>9.4167666666666694</c:v>
                </c:pt>
                <c:pt idx="5651">
                  <c:v>9.4184333333333399</c:v>
                </c:pt>
                <c:pt idx="5652">
                  <c:v>9.4200999999999997</c:v>
                </c:pt>
                <c:pt idx="5653">
                  <c:v>9.4217666666666702</c:v>
                </c:pt>
                <c:pt idx="5654">
                  <c:v>9.4234333333333407</c:v>
                </c:pt>
                <c:pt idx="5655">
                  <c:v>9.4251000000000005</c:v>
                </c:pt>
                <c:pt idx="5656">
                  <c:v>9.4267666666666692</c:v>
                </c:pt>
                <c:pt idx="5657">
                  <c:v>9.4284333333333397</c:v>
                </c:pt>
                <c:pt idx="5658">
                  <c:v>9.4300999999999995</c:v>
                </c:pt>
                <c:pt idx="5659">
                  <c:v>9.43176666666667</c:v>
                </c:pt>
                <c:pt idx="5660">
                  <c:v>9.4334333333333404</c:v>
                </c:pt>
                <c:pt idx="5661">
                  <c:v>9.4351000000000003</c:v>
                </c:pt>
                <c:pt idx="5662">
                  <c:v>9.4367666666666707</c:v>
                </c:pt>
                <c:pt idx="5663">
                  <c:v>9.4384333333333394</c:v>
                </c:pt>
                <c:pt idx="5664">
                  <c:v>9.4400999999999993</c:v>
                </c:pt>
                <c:pt idx="5665">
                  <c:v>9.4417666666666697</c:v>
                </c:pt>
                <c:pt idx="5666">
                  <c:v>9.4434333333333402</c:v>
                </c:pt>
                <c:pt idx="5667">
                  <c:v>9.4451000000000001</c:v>
                </c:pt>
                <c:pt idx="5668">
                  <c:v>9.4467666666666705</c:v>
                </c:pt>
                <c:pt idx="5669">
                  <c:v>9.4484333333333392</c:v>
                </c:pt>
                <c:pt idx="5670">
                  <c:v>9.4501000000000008</c:v>
                </c:pt>
                <c:pt idx="5671">
                  <c:v>9.4517666666666695</c:v>
                </c:pt>
                <c:pt idx="5672">
                  <c:v>9.45343333333334</c:v>
                </c:pt>
                <c:pt idx="5673">
                  <c:v>9.4550999999999998</c:v>
                </c:pt>
                <c:pt idx="5674">
                  <c:v>9.4567666666666703</c:v>
                </c:pt>
                <c:pt idx="5675">
                  <c:v>9.4584333333333408</c:v>
                </c:pt>
                <c:pt idx="5676">
                  <c:v>9.4601000000000006</c:v>
                </c:pt>
                <c:pt idx="5677">
                  <c:v>9.4617666666666693</c:v>
                </c:pt>
                <c:pt idx="5678">
                  <c:v>9.4634333333333398</c:v>
                </c:pt>
                <c:pt idx="5679">
                  <c:v>9.4650999999999996</c:v>
                </c:pt>
                <c:pt idx="5680">
                  <c:v>9.4667666666666701</c:v>
                </c:pt>
                <c:pt idx="5681">
                  <c:v>9.4684333333333406</c:v>
                </c:pt>
                <c:pt idx="5682">
                  <c:v>9.4701000000000004</c:v>
                </c:pt>
                <c:pt idx="5683">
                  <c:v>9.4717666666666709</c:v>
                </c:pt>
                <c:pt idx="5684">
                  <c:v>9.4734333333333396</c:v>
                </c:pt>
                <c:pt idx="5685">
                  <c:v>9.4750999999999994</c:v>
                </c:pt>
                <c:pt idx="5686">
                  <c:v>9.4767666666666699</c:v>
                </c:pt>
                <c:pt idx="5687">
                  <c:v>9.4784333333333404</c:v>
                </c:pt>
                <c:pt idx="5688">
                  <c:v>9.4801000000000002</c:v>
                </c:pt>
                <c:pt idx="5689">
                  <c:v>9.4817666666666707</c:v>
                </c:pt>
                <c:pt idx="5690">
                  <c:v>9.4834333333333394</c:v>
                </c:pt>
                <c:pt idx="5691">
                  <c:v>9.4850999999999992</c:v>
                </c:pt>
                <c:pt idx="5692">
                  <c:v>9.4867666666666697</c:v>
                </c:pt>
                <c:pt idx="5693">
                  <c:v>9.4884333333333402</c:v>
                </c:pt>
                <c:pt idx="5694">
                  <c:v>9.4901</c:v>
                </c:pt>
                <c:pt idx="5695">
                  <c:v>9.4917666666666705</c:v>
                </c:pt>
                <c:pt idx="5696">
                  <c:v>9.4934333333333392</c:v>
                </c:pt>
                <c:pt idx="5697">
                  <c:v>9.4951000000000008</c:v>
                </c:pt>
                <c:pt idx="5698">
                  <c:v>9.4967666666666695</c:v>
                </c:pt>
                <c:pt idx="5699">
                  <c:v>9.4984333333333293</c:v>
                </c:pt>
                <c:pt idx="5700">
                  <c:v>9.5000999999999998</c:v>
                </c:pt>
                <c:pt idx="5701">
                  <c:v>9.5017666666666702</c:v>
                </c:pt>
                <c:pt idx="5702">
                  <c:v>9.5034333333333407</c:v>
                </c:pt>
                <c:pt idx="5703">
                  <c:v>9.5051000000000005</c:v>
                </c:pt>
                <c:pt idx="5704">
                  <c:v>9.5067666666666693</c:v>
                </c:pt>
                <c:pt idx="5705">
                  <c:v>9.5084333333333397</c:v>
                </c:pt>
                <c:pt idx="5706">
                  <c:v>9.5100999999999996</c:v>
                </c:pt>
                <c:pt idx="5707">
                  <c:v>9.51176666666667</c:v>
                </c:pt>
                <c:pt idx="5708">
                  <c:v>9.5134333333333405</c:v>
                </c:pt>
                <c:pt idx="5709">
                  <c:v>9.5151000000000003</c:v>
                </c:pt>
                <c:pt idx="5710">
                  <c:v>9.5167666666666708</c:v>
                </c:pt>
                <c:pt idx="5711">
                  <c:v>9.5184333333333395</c:v>
                </c:pt>
                <c:pt idx="5712">
                  <c:v>9.5200999999999993</c:v>
                </c:pt>
                <c:pt idx="5713">
                  <c:v>9.5217666666666698</c:v>
                </c:pt>
                <c:pt idx="5714">
                  <c:v>9.5234333333333403</c:v>
                </c:pt>
                <c:pt idx="5715">
                  <c:v>9.5251000000000001</c:v>
                </c:pt>
                <c:pt idx="5716">
                  <c:v>9.5267666666666706</c:v>
                </c:pt>
                <c:pt idx="5717">
                  <c:v>9.5284333333333393</c:v>
                </c:pt>
                <c:pt idx="5718">
                  <c:v>9.5300999999999991</c:v>
                </c:pt>
                <c:pt idx="5719">
                  <c:v>9.5317666666666696</c:v>
                </c:pt>
                <c:pt idx="5720">
                  <c:v>9.5334333333333401</c:v>
                </c:pt>
                <c:pt idx="5721">
                  <c:v>9.5350999999999999</c:v>
                </c:pt>
                <c:pt idx="5722">
                  <c:v>9.5367666666666704</c:v>
                </c:pt>
                <c:pt idx="5723">
                  <c:v>9.5384333333333409</c:v>
                </c:pt>
                <c:pt idx="5724">
                  <c:v>9.5401000000000007</c:v>
                </c:pt>
                <c:pt idx="5725">
                  <c:v>9.5417666666666694</c:v>
                </c:pt>
                <c:pt idx="5726">
                  <c:v>9.5434333333333399</c:v>
                </c:pt>
                <c:pt idx="5727">
                  <c:v>9.5450999999999997</c:v>
                </c:pt>
                <c:pt idx="5728">
                  <c:v>9.5467666666666702</c:v>
                </c:pt>
                <c:pt idx="5729">
                  <c:v>9.5484333333333407</c:v>
                </c:pt>
                <c:pt idx="5730">
                  <c:v>9.5501000000000005</c:v>
                </c:pt>
                <c:pt idx="5731">
                  <c:v>9.5517666666666692</c:v>
                </c:pt>
                <c:pt idx="5732">
                  <c:v>9.5534333333333397</c:v>
                </c:pt>
                <c:pt idx="5733">
                  <c:v>9.5550999999999995</c:v>
                </c:pt>
                <c:pt idx="5734">
                  <c:v>9.55676666666667</c:v>
                </c:pt>
                <c:pt idx="5735">
                  <c:v>9.5584333333333404</c:v>
                </c:pt>
                <c:pt idx="5736">
                  <c:v>9.5601000000000003</c:v>
                </c:pt>
                <c:pt idx="5737">
                  <c:v>9.5617666666666707</c:v>
                </c:pt>
                <c:pt idx="5738">
                  <c:v>9.5634333333333394</c:v>
                </c:pt>
                <c:pt idx="5739">
                  <c:v>9.5650999999999993</c:v>
                </c:pt>
                <c:pt idx="5740">
                  <c:v>9.5667666666666697</c:v>
                </c:pt>
                <c:pt idx="5741">
                  <c:v>9.5684333333333402</c:v>
                </c:pt>
                <c:pt idx="5742">
                  <c:v>9.5701000000000001</c:v>
                </c:pt>
                <c:pt idx="5743">
                  <c:v>9.5717666666666705</c:v>
                </c:pt>
                <c:pt idx="5744">
                  <c:v>9.5734333333333392</c:v>
                </c:pt>
                <c:pt idx="5745">
                  <c:v>9.5751000000000008</c:v>
                </c:pt>
                <c:pt idx="5746">
                  <c:v>9.5767666666666695</c:v>
                </c:pt>
                <c:pt idx="5747">
                  <c:v>9.57843333333334</c:v>
                </c:pt>
                <c:pt idx="5748">
                  <c:v>9.5800999999999998</c:v>
                </c:pt>
                <c:pt idx="5749">
                  <c:v>9.5817666666666703</c:v>
                </c:pt>
                <c:pt idx="5750">
                  <c:v>9.5834333333333408</c:v>
                </c:pt>
                <c:pt idx="5751">
                  <c:v>9.5851000000000006</c:v>
                </c:pt>
                <c:pt idx="5752">
                  <c:v>9.5867666666666693</c:v>
                </c:pt>
                <c:pt idx="5753">
                  <c:v>9.5884333333333398</c:v>
                </c:pt>
                <c:pt idx="5754">
                  <c:v>9.5900999999999996</c:v>
                </c:pt>
                <c:pt idx="5755">
                  <c:v>9.5917666666666701</c:v>
                </c:pt>
                <c:pt idx="5756">
                  <c:v>9.5934333333333406</c:v>
                </c:pt>
                <c:pt idx="5757">
                  <c:v>9.5951000000000004</c:v>
                </c:pt>
                <c:pt idx="5758">
                  <c:v>9.5967666666666709</c:v>
                </c:pt>
                <c:pt idx="5759">
                  <c:v>9.5984333333333396</c:v>
                </c:pt>
                <c:pt idx="5760">
                  <c:v>9.6000999999999994</c:v>
                </c:pt>
                <c:pt idx="5761">
                  <c:v>9.6017666666666699</c:v>
                </c:pt>
                <c:pt idx="5762">
                  <c:v>9.6034333333333404</c:v>
                </c:pt>
                <c:pt idx="5763">
                  <c:v>9.6051000000000002</c:v>
                </c:pt>
                <c:pt idx="5764">
                  <c:v>9.6067666666666707</c:v>
                </c:pt>
                <c:pt idx="5765">
                  <c:v>9.6084333333333394</c:v>
                </c:pt>
                <c:pt idx="5766">
                  <c:v>9.6100999999999992</c:v>
                </c:pt>
                <c:pt idx="5767">
                  <c:v>9.6117666666666697</c:v>
                </c:pt>
                <c:pt idx="5768">
                  <c:v>9.6134333333333402</c:v>
                </c:pt>
                <c:pt idx="5769">
                  <c:v>9.6151</c:v>
                </c:pt>
                <c:pt idx="5770">
                  <c:v>9.6167666666666705</c:v>
                </c:pt>
                <c:pt idx="5771">
                  <c:v>9.6184333333333392</c:v>
                </c:pt>
                <c:pt idx="5772">
                  <c:v>9.6201000000000008</c:v>
                </c:pt>
                <c:pt idx="5773">
                  <c:v>9.6217666666666695</c:v>
                </c:pt>
                <c:pt idx="5774">
                  <c:v>9.6234333333333399</c:v>
                </c:pt>
                <c:pt idx="5775">
                  <c:v>9.6250999999999998</c:v>
                </c:pt>
                <c:pt idx="5776">
                  <c:v>9.6267666666666702</c:v>
                </c:pt>
                <c:pt idx="5777">
                  <c:v>9.6284333333333407</c:v>
                </c:pt>
                <c:pt idx="5778">
                  <c:v>9.6301000000000005</c:v>
                </c:pt>
                <c:pt idx="5779">
                  <c:v>9.6317666666666693</c:v>
                </c:pt>
                <c:pt idx="5780">
                  <c:v>9.6334333333333397</c:v>
                </c:pt>
                <c:pt idx="5781">
                  <c:v>9.6350999999999996</c:v>
                </c:pt>
                <c:pt idx="5782">
                  <c:v>9.63676666666667</c:v>
                </c:pt>
                <c:pt idx="5783">
                  <c:v>9.6384333333333405</c:v>
                </c:pt>
                <c:pt idx="5784">
                  <c:v>9.6401000000000003</c:v>
                </c:pt>
                <c:pt idx="5785">
                  <c:v>9.6417666666666708</c:v>
                </c:pt>
                <c:pt idx="5786">
                  <c:v>9.6434333333333395</c:v>
                </c:pt>
                <c:pt idx="5787">
                  <c:v>9.6450999999999993</c:v>
                </c:pt>
                <c:pt idx="5788">
                  <c:v>9.6467666666666698</c:v>
                </c:pt>
                <c:pt idx="5789">
                  <c:v>9.6484333333333403</c:v>
                </c:pt>
                <c:pt idx="5790">
                  <c:v>9.6501000000000001</c:v>
                </c:pt>
                <c:pt idx="5791">
                  <c:v>9.6517666666666706</c:v>
                </c:pt>
                <c:pt idx="5792">
                  <c:v>9.6534333333333393</c:v>
                </c:pt>
                <c:pt idx="5793">
                  <c:v>9.6550999999999991</c:v>
                </c:pt>
                <c:pt idx="5794">
                  <c:v>9.6567666666666696</c:v>
                </c:pt>
                <c:pt idx="5795">
                  <c:v>9.6584333333333401</c:v>
                </c:pt>
                <c:pt idx="5796">
                  <c:v>9.6600999999999999</c:v>
                </c:pt>
                <c:pt idx="5797">
                  <c:v>9.6617666666666704</c:v>
                </c:pt>
                <c:pt idx="5798">
                  <c:v>9.6634333333333409</c:v>
                </c:pt>
                <c:pt idx="5799">
                  <c:v>9.6651000000000007</c:v>
                </c:pt>
                <c:pt idx="5800">
                  <c:v>9.6667666666666694</c:v>
                </c:pt>
                <c:pt idx="5801">
                  <c:v>9.6684333333333399</c:v>
                </c:pt>
                <c:pt idx="5802">
                  <c:v>9.6700999999999997</c:v>
                </c:pt>
                <c:pt idx="5803">
                  <c:v>9.6717666666666702</c:v>
                </c:pt>
                <c:pt idx="5804">
                  <c:v>9.6734333333333407</c:v>
                </c:pt>
                <c:pt idx="5805">
                  <c:v>9.6751000000000005</c:v>
                </c:pt>
                <c:pt idx="5806">
                  <c:v>9.6767666666666692</c:v>
                </c:pt>
                <c:pt idx="5807">
                  <c:v>9.6784333333333397</c:v>
                </c:pt>
                <c:pt idx="5808">
                  <c:v>9.6801000000000101</c:v>
                </c:pt>
                <c:pt idx="5809">
                  <c:v>9.68176666666667</c:v>
                </c:pt>
                <c:pt idx="5810">
                  <c:v>9.6834333333333404</c:v>
                </c:pt>
                <c:pt idx="5811">
                  <c:v>9.6851000000000003</c:v>
                </c:pt>
                <c:pt idx="5812">
                  <c:v>9.6867666666666707</c:v>
                </c:pt>
                <c:pt idx="5813">
                  <c:v>9.6884333333333394</c:v>
                </c:pt>
                <c:pt idx="5814">
                  <c:v>9.6900999999999993</c:v>
                </c:pt>
                <c:pt idx="5815">
                  <c:v>9.6917666666666697</c:v>
                </c:pt>
                <c:pt idx="5816">
                  <c:v>9.6934333333333402</c:v>
                </c:pt>
                <c:pt idx="5817">
                  <c:v>9.6951000000000001</c:v>
                </c:pt>
                <c:pt idx="5818">
                  <c:v>9.6967666666666705</c:v>
                </c:pt>
                <c:pt idx="5819">
                  <c:v>9.6984333333333392</c:v>
                </c:pt>
                <c:pt idx="5820">
                  <c:v>9.7001000000000008</c:v>
                </c:pt>
                <c:pt idx="5821">
                  <c:v>9.7017666666666695</c:v>
                </c:pt>
                <c:pt idx="5822">
                  <c:v>9.70343333333334</c:v>
                </c:pt>
                <c:pt idx="5823">
                  <c:v>9.7050999999999998</c:v>
                </c:pt>
                <c:pt idx="5824">
                  <c:v>9.7067666666666703</c:v>
                </c:pt>
                <c:pt idx="5825">
                  <c:v>9.7084333333333408</c:v>
                </c:pt>
                <c:pt idx="5826">
                  <c:v>9.7101000000000006</c:v>
                </c:pt>
                <c:pt idx="5827">
                  <c:v>9.7117666666666693</c:v>
                </c:pt>
                <c:pt idx="5828">
                  <c:v>9.7134333333333398</c:v>
                </c:pt>
                <c:pt idx="5829">
                  <c:v>9.7150999999999996</c:v>
                </c:pt>
                <c:pt idx="5830">
                  <c:v>9.7167666666666701</c:v>
                </c:pt>
                <c:pt idx="5831">
                  <c:v>9.7184333333333406</c:v>
                </c:pt>
                <c:pt idx="5832">
                  <c:v>9.7201000000000004</c:v>
                </c:pt>
                <c:pt idx="5833">
                  <c:v>9.7217666666666709</c:v>
                </c:pt>
                <c:pt idx="5834">
                  <c:v>9.7234333333333396</c:v>
                </c:pt>
                <c:pt idx="5835">
                  <c:v>9.7250999999999994</c:v>
                </c:pt>
                <c:pt idx="5836">
                  <c:v>9.7267666666666699</c:v>
                </c:pt>
                <c:pt idx="5837">
                  <c:v>9.7284333333333404</c:v>
                </c:pt>
                <c:pt idx="5838">
                  <c:v>9.7301000000000002</c:v>
                </c:pt>
                <c:pt idx="5839">
                  <c:v>9.7317666666666707</c:v>
                </c:pt>
                <c:pt idx="5840">
                  <c:v>9.7334333333333394</c:v>
                </c:pt>
                <c:pt idx="5841">
                  <c:v>9.7350999999999992</c:v>
                </c:pt>
                <c:pt idx="5842">
                  <c:v>9.7367666666666697</c:v>
                </c:pt>
                <c:pt idx="5843">
                  <c:v>9.7384333333333402</c:v>
                </c:pt>
                <c:pt idx="5844">
                  <c:v>9.7401</c:v>
                </c:pt>
                <c:pt idx="5845">
                  <c:v>9.7417666666666705</c:v>
                </c:pt>
                <c:pt idx="5846">
                  <c:v>9.7434333333333392</c:v>
                </c:pt>
                <c:pt idx="5847">
                  <c:v>9.7451000000000008</c:v>
                </c:pt>
                <c:pt idx="5848">
                  <c:v>9.7467666666666695</c:v>
                </c:pt>
                <c:pt idx="5849">
                  <c:v>9.7484333333333293</c:v>
                </c:pt>
                <c:pt idx="5850">
                  <c:v>9.7500999999999998</c:v>
                </c:pt>
                <c:pt idx="5851">
                  <c:v>9.7517666666666702</c:v>
                </c:pt>
                <c:pt idx="5852">
                  <c:v>9.7534333333333407</c:v>
                </c:pt>
                <c:pt idx="5853">
                  <c:v>9.7551000000000005</c:v>
                </c:pt>
                <c:pt idx="5854">
                  <c:v>9.7567666666666693</c:v>
                </c:pt>
                <c:pt idx="5855">
                  <c:v>9.7584333333333397</c:v>
                </c:pt>
                <c:pt idx="5856">
                  <c:v>9.7600999999999996</c:v>
                </c:pt>
                <c:pt idx="5857">
                  <c:v>9.76176666666667</c:v>
                </c:pt>
                <c:pt idx="5858">
                  <c:v>9.7634333333333405</c:v>
                </c:pt>
                <c:pt idx="5859">
                  <c:v>9.7651000000000003</c:v>
                </c:pt>
                <c:pt idx="5860">
                  <c:v>9.7667666666666708</c:v>
                </c:pt>
                <c:pt idx="5861">
                  <c:v>9.7684333333333395</c:v>
                </c:pt>
                <c:pt idx="5862">
                  <c:v>9.7700999999999993</c:v>
                </c:pt>
                <c:pt idx="5863">
                  <c:v>9.7717666666666698</c:v>
                </c:pt>
                <c:pt idx="5864">
                  <c:v>9.7734333333333403</c:v>
                </c:pt>
                <c:pt idx="5865">
                  <c:v>9.7751000000000001</c:v>
                </c:pt>
                <c:pt idx="5866">
                  <c:v>9.7767666666666706</c:v>
                </c:pt>
                <c:pt idx="5867">
                  <c:v>9.7784333333333393</c:v>
                </c:pt>
                <c:pt idx="5868">
                  <c:v>9.7800999999999991</c:v>
                </c:pt>
                <c:pt idx="5869">
                  <c:v>9.7817666666666696</c:v>
                </c:pt>
                <c:pt idx="5870">
                  <c:v>9.7834333333333401</c:v>
                </c:pt>
                <c:pt idx="5871">
                  <c:v>9.7850999999999999</c:v>
                </c:pt>
                <c:pt idx="5872">
                  <c:v>9.7867666666666704</c:v>
                </c:pt>
                <c:pt idx="5873">
                  <c:v>9.7884333333333409</c:v>
                </c:pt>
                <c:pt idx="5874">
                  <c:v>9.7901000000000007</c:v>
                </c:pt>
                <c:pt idx="5875">
                  <c:v>9.7917666666666694</c:v>
                </c:pt>
                <c:pt idx="5876">
                  <c:v>9.7934333333333399</c:v>
                </c:pt>
                <c:pt idx="5877">
                  <c:v>9.7950999999999997</c:v>
                </c:pt>
                <c:pt idx="5878">
                  <c:v>9.7967666666666702</c:v>
                </c:pt>
                <c:pt idx="5879">
                  <c:v>9.7984333333333407</c:v>
                </c:pt>
                <c:pt idx="5880">
                  <c:v>9.8001000000000005</c:v>
                </c:pt>
                <c:pt idx="5881">
                  <c:v>9.8017666666666692</c:v>
                </c:pt>
                <c:pt idx="5882">
                  <c:v>9.8034333333333397</c:v>
                </c:pt>
                <c:pt idx="5883">
                  <c:v>9.8050999999999995</c:v>
                </c:pt>
                <c:pt idx="5884">
                  <c:v>9.80676666666667</c:v>
                </c:pt>
                <c:pt idx="5885">
                  <c:v>9.8084333333333404</c:v>
                </c:pt>
                <c:pt idx="5886">
                  <c:v>9.8101000000000003</c:v>
                </c:pt>
                <c:pt idx="5887">
                  <c:v>9.8117666666666707</c:v>
                </c:pt>
                <c:pt idx="5888">
                  <c:v>9.8134333333333394</c:v>
                </c:pt>
                <c:pt idx="5889">
                  <c:v>9.8150999999999993</c:v>
                </c:pt>
                <c:pt idx="5890">
                  <c:v>9.8167666666666697</c:v>
                </c:pt>
                <c:pt idx="5891">
                  <c:v>9.8184333333333402</c:v>
                </c:pt>
                <c:pt idx="5892">
                  <c:v>9.8201000000000001</c:v>
                </c:pt>
                <c:pt idx="5893">
                  <c:v>9.8217666666666705</c:v>
                </c:pt>
                <c:pt idx="5894">
                  <c:v>9.8234333333333392</c:v>
                </c:pt>
                <c:pt idx="5895">
                  <c:v>9.8251000000000008</c:v>
                </c:pt>
                <c:pt idx="5896">
                  <c:v>9.8267666666666695</c:v>
                </c:pt>
                <c:pt idx="5897">
                  <c:v>9.82843333333334</c:v>
                </c:pt>
                <c:pt idx="5898">
                  <c:v>9.8300999999999998</c:v>
                </c:pt>
                <c:pt idx="5899">
                  <c:v>9.8317666666666703</c:v>
                </c:pt>
                <c:pt idx="5900">
                  <c:v>9.8334333333333408</c:v>
                </c:pt>
                <c:pt idx="5901">
                  <c:v>9.8351000000000006</c:v>
                </c:pt>
                <c:pt idx="5902">
                  <c:v>9.8367666666666693</c:v>
                </c:pt>
                <c:pt idx="5903">
                  <c:v>9.8384333333333398</c:v>
                </c:pt>
                <c:pt idx="5904">
                  <c:v>9.8400999999999996</c:v>
                </c:pt>
                <c:pt idx="5905">
                  <c:v>9.8417666666666701</c:v>
                </c:pt>
                <c:pt idx="5906">
                  <c:v>9.8434333333333406</c:v>
                </c:pt>
                <c:pt idx="5907">
                  <c:v>9.8451000000000004</c:v>
                </c:pt>
                <c:pt idx="5908">
                  <c:v>9.8467666666666709</c:v>
                </c:pt>
                <c:pt idx="5909">
                  <c:v>9.8484333333333396</c:v>
                </c:pt>
                <c:pt idx="5910">
                  <c:v>9.8501000000000101</c:v>
                </c:pt>
                <c:pt idx="5911">
                  <c:v>9.8517666666666699</c:v>
                </c:pt>
                <c:pt idx="5912">
                  <c:v>9.8534333333333404</c:v>
                </c:pt>
                <c:pt idx="5913">
                  <c:v>9.8551000000000002</c:v>
                </c:pt>
                <c:pt idx="5914">
                  <c:v>9.8567666666666707</c:v>
                </c:pt>
                <c:pt idx="5915">
                  <c:v>9.8584333333333394</c:v>
                </c:pt>
                <c:pt idx="5916">
                  <c:v>9.8600999999999992</c:v>
                </c:pt>
                <c:pt idx="5917">
                  <c:v>9.8617666666666697</c:v>
                </c:pt>
                <c:pt idx="5918">
                  <c:v>9.8634333333333402</c:v>
                </c:pt>
                <c:pt idx="5919">
                  <c:v>9.8651</c:v>
                </c:pt>
                <c:pt idx="5920">
                  <c:v>9.8667666666666705</c:v>
                </c:pt>
                <c:pt idx="5921">
                  <c:v>9.8684333333333392</c:v>
                </c:pt>
                <c:pt idx="5922">
                  <c:v>9.8701000000000008</c:v>
                </c:pt>
                <c:pt idx="5923">
                  <c:v>9.8717666666666695</c:v>
                </c:pt>
                <c:pt idx="5924">
                  <c:v>9.8734333333333399</c:v>
                </c:pt>
                <c:pt idx="5925">
                  <c:v>9.8750999999999998</c:v>
                </c:pt>
                <c:pt idx="5926">
                  <c:v>9.8767666666666702</c:v>
                </c:pt>
                <c:pt idx="5927">
                  <c:v>9.8784333333333407</c:v>
                </c:pt>
                <c:pt idx="5928">
                  <c:v>9.8801000000000005</c:v>
                </c:pt>
                <c:pt idx="5929">
                  <c:v>9.8817666666666693</c:v>
                </c:pt>
                <c:pt idx="5930">
                  <c:v>9.8834333333333397</c:v>
                </c:pt>
                <c:pt idx="5931">
                  <c:v>9.8850999999999996</c:v>
                </c:pt>
                <c:pt idx="5932">
                  <c:v>9.88676666666667</c:v>
                </c:pt>
                <c:pt idx="5933">
                  <c:v>9.8884333333333405</c:v>
                </c:pt>
                <c:pt idx="5934">
                  <c:v>9.8901000000000003</c:v>
                </c:pt>
                <c:pt idx="5935">
                  <c:v>9.8917666666666708</c:v>
                </c:pt>
                <c:pt idx="5936">
                  <c:v>9.8934333333333395</c:v>
                </c:pt>
                <c:pt idx="5937">
                  <c:v>9.8950999999999993</c:v>
                </c:pt>
                <c:pt idx="5938">
                  <c:v>9.8967666666666698</c:v>
                </c:pt>
                <c:pt idx="5939">
                  <c:v>9.8984333333333403</c:v>
                </c:pt>
                <c:pt idx="5940">
                  <c:v>9.9001000000000001</c:v>
                </c:pt>
                <c:pt idx="5941">
                  <c:v>9.9017666666666706</c:v>
                </c:pt>
                <c:pt idx="5942">
                  <c:v>9.9034333333333393</c:v>
                </c:pt>
                <c:pt idx="5943">
                  <c:v>9.9050999999999991</c:v>
                </c:pt>
                <c:pt idx="5944">
                  <c:v>9.9067666666666696</c:v>
                </c:pt>
                <c:pt idx="5945">
                  <c:v>9.9084333333333401</c:v>
                </c:pt>
                <c:pt idx="5946">
                  <c:v>9.9100999999999999</c:v>
                </c:pt>
                <c:pt idx="5947">
                  <c:v>9.9117666666666704</c:v>
                </c:pt>
                <c:pt idx="5948">
                  <c:v>9.9134333333333409</c:v>
                </c:pt>
                <c:pt idx="5949">
                  <c:v>9.9151000000000007</c:v>
                </c:pt>
                <c:pt idx="5950">
                  <c:v>9.9167666666666694</c:v>
                </c:pt>
                <c:pt idx="5951">
                  <c:v>9.9184333333333399</c:v>
                </c:pt>
                <c:pt idx="5952">
                  <c:v>9.9200999999999997</c:v>
                </c:pt>
                <c:pt idx="5953">
                  <c:v>9.9217666666666702</c:v>
                </c:pt>
                <c:pt idx="5954">
                  <c:v>9.9234333333333407</c:v>
                </c:pt>
                <c:pt idx="5955">
                  <c:v>9.9251000000000005</c:v>
                </c:pt>
                <c:pt idx="5956">
                  <c:v>9.9267666666666692</c:v>
                </c:pt>
                <c:pt idx="5957">
                  <c:v>9.9284333333333397</c:v>
                </c:pt>
                <c:pt idx="5958">
                  <c:v>9.9301000000000101</c:v>
                </c:pt>
                <c:pt idx="5959">
                  <c:v>9.93176666666667</c:v>
                </c:pt>
                <c:pt idx="5960">
                  <c:v>9.9334333333333404</c:v>
                </c:pt>
                <c:pt idx="5961">
                  <c:v>9.9351000000000003</c:v>
                </c:pt>
                <c:pt idx="5962">
                  <c:v>9.9367666666666707</c:v>
                </c:pt>
                <c:pt idx="5963">
                  <c:v>9.9384333333333394</c:v>
                </c:pt>
                <c:pt idx="5964">
                  <c:v>9.9400999999999993</c:v>
                </c:pt>
                <c:pt idx="5965">
                  <c:v>9.9417666666666697</c:v>
                </c:pt>
                <c:pt idx="5966">
                  <c:v>9.9434333333333402</c:v>
                </c:pt>
                <c:pt idx="5967">
                  <c:v>9.9451000000000001</c:v>
                </c:pt>
                <c:pt idx="5968">
                  <c:v>9.9467666666666705</c:v>
                </c:pt>
                <c:pt idx="5969">
                  <c:v>9.9484333333333392</c:v>
                </c:pt>
                <c:pt idx="5970">
                  <c:v>9.9501000000000008</c:v>
                </c:pt>
                <c:pt idx="5971">
                  <c:v>9.9517666666666695</c:v>
                </c:pt>
                <c:pt idx="5972">
                  <c:v>9.95343333333334</c:v>
                </c:pt>
                <c:pt idx="5973">
                  <c:v>9.9550999999999998</c:v>
                </c:pt>
                <c:pt idx="5974">
                  <c:v>9.9567666666666703</c:v>
                </c:pt>
                <c:pt idx="5975">
                  <c:v>9.9584333333333408</c:v>
                </c:pt>
                <c:pt idx="5976">
                  <c:v>9.9601000000000006</c:v>
                </c:pt>
                <c:pt idx="5977">
                  <c:v>9.9617666666666693</c:v>
                </c:pt>
                <c:pt idx="5978">
                  <c:v>9.9634333333333398</c:v>
                </c:pt>
                <c:pt idx="5979">
                  <c:v>9.9650999999999996</c:v>
                </c:pt>
                <c:pt idx="5980">
                  <c:v>9.9667666666666701</c:v>
                </c:pt>
                <c:pt idx="5981">
                  <c:v>9.9684333333333406</c:v>
                </c:pt>
                <c:pt idx="5982">
                  <c:v>9.9701000000000004</c:v>
                </c:pt>
                <c:pt idx="5983">
                  <c:v>9.9717666666666709</c:v>
                </c:pt>
                <c:pt idx="5984">
                  <c:v>9.9734333333333396</c:v>
                </c:pt>
                <c:pt idx="5985">
                  <c:v>9.9750999999999994</c:v>
                </c:pt>
                <c:pt idx="5986">
                  <c:v>9.9767666666666699</c:v>
                </c:pt>
                <c:pt idx="5987">
                  <c:v>9.9784333333333404</c:v>
                </c:pt>
                <c:pt idx="5988">
                  <c:v>9.9801000000000002</c:v>
                </c:pt>
                <c:pt idx="5989">
                  <c:v>9.9817666666666707</c:v>
                </c:pt>
                <c:pt idx="5990">
                  <c:v>9.9834333333333394</c:v>
                </c:pt>
                <c:pt idx="5991">
                  <c:v>9.9850999999999992</c:v>
                </c:pt>
                <c:pt idx="5992">
                  <c:v>9.9867666666666697</c:v>
                </c:pt>
                <c:pt idx="5993">
                  <c:v>9.9884333333333402</c:v>
                </c:pt>
                <c:pt idx="5994">
                  <c:v>9.9901</c:v>
                </c:pt>
                <c:pt idx="5995">
                  <c:v>9.9917666666666705</c:v>
                </c:pt>
                <c:pt idx="5996">
                  <c:v>9.9934333333333392</c:v>
                </c:pt>
                <c:pt idx="5997">
                  <c:v>9.9951000000000008</c:v>
                </c:pt>
                <c:pt idx="5998">
                  <c:v>9.9967666666666695</c:v>
                </c:pt>
                <c:pt idx="5999">
                  <c:v>9.9984333333333399</c:v>
                </c:pt>
                <c:pt idx="6000">
                  <c:v>10.0001</c:v>
                </c:pt>
                <c:pt idx="6001">
                  <c:v>10.0017666666667</c:v>
                </c:pt>
                <c:pt idx="6002">
                  <c:v>10.003433333333399</c:v>
                </c:pt>
                <c:pt idx="6003">
                  <c:v>10.005100000000001</c:v>
                </c:pt>
                <c:pt idx="6004">
                  <c:v>10.006766666666699</c:v>
                </c:pt>
                <c:pt idx="6005">
                  <c:v>10.0084333333334</c:v>
                </c:pt>
                <c:pt idx="6006">
                  <c:v>10.0101</c:v>
                </c:pt>
                <c:pt idx="6007">
                  <c:v>10.0117666666667</c:v>
                </c:pt>
                <c:pt idx="6008">
                  <c:v>10.013433333333399</c:v>
                </c:pt>
                <c:pt idx="6009">
                  <c:v>10.0151</c:v>
                </c:pt>
                <c:pt idx="6010">
                  <c:v>10.016766666666699</c:v>
                </c:pt>
                <c:pt idx="6011">
                  <c:v>10.0184333333334</c:v>
                </c:pt>
                <c:pt idx="6012">
                  <c:v>10.020099999999999</c:v>
                </c:pt>
                <c:pt idx="6013">
                  <c:v>10.0217666666667</c:v>
                </c:pt>
                <c:pt idx="6014">
                  <c:v>10.023433333333401</c:v>
                </c:pt>
                <c:pt idx="6015">
                  <c:v>10.0251</c:v>
                </c:pt>
                <c:pt idx="6016">
                  <c:v>10.026766666666701</c:v>
                </c:pt>
                <c:pt idx="6017">
                  <c:v>10.0284333333334</c:v>
                </c:pt>
                <c:pt idx="6018">
                  <c:v>10.030099999999999</c:v>
                </c:pt>
                <c:pt idx="6019">
                  <c:v>10.0317666666667</c:v>
                </c:pt>
                <c:pt idx="6020">
                  <c:v>10.0334333333334</c:v>
                </c:pt>
                <c:pt idx="6021">
                  <c:v>10.0351</c:v>
                </c:pt>
                <c:pt idx="6022">
                  <c:v>10.036766666666701</c:v>
                </c:pt>
                <c:pt idx="6023">
                  <c:v>10.038433333333399</c:v>
                </c:pt>
                <c:pt idx="6024">
                  <c:v>10.040100000000001</c:v>
                </c:pt>
                <c:pt idx="6025">
                  <c:v>10.0417666666667</c:v>
                </c:pt>
                <c:pt idx="6026">
                  <c:v>10.0434333333334</c:v>
                </c:pt>
                <c:pt idx="6027">
                  <c:v>10.0451</c:v>
                </c:pt>
                <c:pt idx="6028">
                  <c:v>10.0467666666667</c:v>
                </c:pt>
                <c:pt idx="6029">
                  <c:v>10.048433333333399</c:v>
                </c:pt>
                <c:pt idx="6030">
                  <c:v>10.0501</c:v>
                </c:pt>
                <c:pt idx="6031">
                  <c:v>10.051766666666699</c:v>
                </c:pt>
                <c:pt idx="6032">
                  <c:v>10.0534333333334</c:v>
                </c:pt>
                <c:pt idx="6033">
                  <c:v>10.055099999999999</c:v>
                </c:pt>
                <c:pt idx="6034">
                  <c:v>10.0567666666667</c:v>
                </c:pt>
                <c:pt idx="6035">
                  <c:v>10.058433333333401</c:v>
                </c:pt>
                <c:pt idx="6036">
                  <c:v>10.0601</c:v>
                </c:pt>
                <c:pt idx="6037">
                  <c:v>10.061766666666699</c:v>
                </c:pt>
                <c:pt idx="6038">
                  <c:v>10.0634333333334</c:v>
                </c:pt>
                <c:pt idx="6039">
                  <c:v>10.065099999999999</c:v>
                </c:pt>
                <c:pt idx="6040">
                  <c:v>10.0667666666667</c:v>
                </c:pt>
                <c:pt idx="6041">
                  <c:v>10.068433333333401</c:v>
                </c:pt>
                <c:pt idx="6042">
                  <c:v>10.0701</c:v>
                </c:pt>
                <c:pt idx="6043">
                  <c:v>10.071766666666701</c:v>
                </c:pt>
                <c:pt idx="6044">
                  <c:v>10.0734333333334</c:v>
                </c:pt>
                <c:pt idx="6045">
                  <c:v>10.075100000000001</c:v>
                </c:pt>
                <c:pt idx="6046">
                  <c:v>10.0767666666667</c:v>
                </c:pt>
                <c:pt idx="6047">
                  <c:v>10.0784333333334</c:v>
                </c:pt>
                <c:pt idx="6048">
                  <c:v>10.0801</c:v>
                </c:pt>
                <c:pt idx="6049">
                  <c:v>10.081766666666701</c:v>
                </c:pt>
                <c:pt idx="6050">
                  <c:v>10.083433333333399</c:v>
                </c:pt>
                <c:pt idx="6051">
                  <c:v>10.085100000000001</c:v>
                </c:pt>
                <c:pt idx="6052">
                  <c:v>10.0867666666667</c:v>
                </c:pt>
                <c:pt idx="6053">
                  <c:v>10.0884333333334</c:v>
                </c:pt>
                <c:pt idx="6054">
                  <c:v>10.0901</c:v>
                </c:pt>
                <c:pt idx="6055">
                  <c:v>10.0917666666667</c:v>
                </c:pt>
                <c:pt idx="6056">
                  <c:v>10.093433333333399</c:v>
                </c:pt>
                <c:pt idx="6057">
                  <c:v>10.0951</c:v>
                </c:pt>
                <c:pt idx="6058">
                  <c:v>10.096766666666699</c:v>
                </c:pt>
                <c:pt idx="6059">
                  <c:v>10.0984333333334</c:v>
                </c:pt>
                <c:pt idx="6060">
                  <c:v>10.100099999999999</c:v>
                </c:pt>
                <c:pt idx="6061">
                  <c:v>10.1017666666667</c:v>
                </c:pt>
                <c:pt idx="6062">
                  <c:v>10.103433333333401</c:v>
                </c:pt>
                <c:pt idx="6063">
                  <c:v>10.1051</c:v>
                </c:pt>
                <c:pt idx="6064">
                  <c:v>10.106766666666701</c:v>
                </c:pt>
                <c:pt idx="6065">
                  <c:v>10.1084333333334</c:v>
                </c:pt>
                <c:pt idx="6066">
                  <c:v>10.110099999999999</c:v>
                </c:pt>
                <c:pt idx="6067">
                  <c:v>10.1117666666667</c:v>
                </c:pt>
                <c:pt idx="6068">
                  <c:v>10.113433333333401</c:v>
                </c:pt>
                <c:pt idx="6069">
                  <c:v>10.1151</c:v>
                </c:pt>
                <c:pt idx="6070">
                  <c:v>10.116766666666701</c:v>
                </c:pt>
                <c:pt idx="6071">
                  <c:v>10.1184333333334</c:v>
                </c:pt>
                <c:pt idx="6072">
                  <c:v>10.120100000000001</c:v>
                </c:pt>
                <c:pt idx="6073">
                  <c:v>10.1217666666667</c:v>
                </c:pt>
                <c:pt idx="6074">
                  <c:v>10.1234333333334</c:v>
                </c:pt>
                <c:pt idx="6075">
                  <c:v>10.1251</c:v>
                </c:pt>
                <c:pt idx="6076">
                  <c:v>10.1267666666667</c:v>
                </c:pt>
                <c:pt idx="6077">
                  <c:v>10.128433333333399</c:v>
                </c:pt>
                <c:pt idx="6078">
                  <c:v>10.130100000000001</c:v>
                </c:pt>
                <c:pt idx="6079">
                  <c:v>10.131766666666699</c:v>
                </c:pt>
                <c:pt idx="6080">
                  <c:v>10.1334333333334</c:v>
                </c:pt>
                <c:pt idx="6081">
                  <c:v>10.1351</c:v>
                </c:pt>
                <c:pt idx="6082">
                  <c:v>10.1367666666667</c:v>
                </c:pt>
                <c:pt idx="6083">
                  <c:v>10.138433333333399</c:v>
                </c:pt>
                <c:pt idx="6084">
                  <c:v>10.1401</c:v>
                </c:pt>
                <c:pt idx="6085">
                  <c:v>10.141766666666699</c:v>
                </c:pt>
                <c:pt idx="6086">
                  <c:v>10.1434333333334</c:v>
                </c:pt>
                <c:pt idx="6087">
                  <c:v>10.145099999999999</c:v>
                </c:pt>
                <c:pt idx="6088">
                  <c:v>10.1467666666667</c:v>
                </c:pt>
                <c:pt idx="6089">
                  <c:v>10.148433333333401</c:v>
                </c:pt>
                <c:pt idx="6090">
                  <c:v>10.1501</c:v>
                </c:pt>
                <c:pt idx="6091">
                  <c:v>10.151766666666701</c:v>
                </c:pt>
                <c:pt idx="6092">
                  <c:v>10.1534333333334</c:v>
                </c:pt>
                <c:pt idx="6093">
                  <c:v>10.155099999999999</c:v>
                </c:pt>
                <c:pt idx="6094">
                  <c:v>10.1567666666667</c:v>
                </c:pt>
                <c:pt idx="6095">
                  <c:v>10.1584333333334</c:v>
                </c:pt>
                <c:pt idx="6096">
                  <c:v>10.1601</c:v>
                </c:pt>
                <c:pt idx="6097">
                  <c:v>10.161766666666701</c:v>
                </c:pt>
                <c:pt idx="6098">
                  <c:v>10.163433333333399</c:v>
                </c:pt>
                <c:pt idx="6099">
                  <c:v>10.165100000000001</c:v>
                </c:pt>
                <c:pt idx="6100">
                  <c:v>10.1667666666667</c:v>
                </c:pt>
                <c:pt idx="6101">
                  <c:v>10.1684333333334</c:v>
                </c:pt>
                <c:pt idx="6102">
                  <c:v>10.1701</c:v>
                </c:pt>
                <c:pt idx="6103">
                  <c:v>10.1717666666667</c:v>
                </c:pt>
                <c:pt idx="6104">
                  <c:v>10.173433333333399</c:v>
                </c:pt>
                <c:pt idx="6105">
                  <c:v>10.1751</c:v>
                </c:pt>
                <c:pt idx="6106">
                  <c:v>10.176766666666699</c:v>
                </c:pt>
                <c:pt idx="6107">
                  <c:v>10.1784333333334</c:v>
                </c:pt>
                <c:pt idx="6108">
                  <c:v>10.180099999999999</c:v>
                </c:pt>
                <c:pt idx="6109">
                  <c:v>10.1817666666667</c:v>
                </c:pt>
                <c:pt idx="6110">
                  <c:v>10.183433333333401</c:v>
                </c:pt>
                <c:pt idx="6111">
                  <c:v>10.1851</c:v>
                </c:pt>
                <c:pt idx="6112">
                  <c:v>10.186766666666699</c:v>
                </c:pt>
                <c:pt idx="6113">
                  <c:v>10.1884333333334</c:v>
                </c:pt>
                <c:pt idx="6114">
                  <c:v>10.190099999999999</c:v>
                </c:pt>
                <c:pt idx="6115">
                  <c:v>10.1917666666667</c:v>
                </c:pt>
                <c:pt idx="6116">
                  <c:v>10.193433333333401</c:v>
                </c:pt>
                <c:pt idx="6117">
                  <c:v>10.1951</c:v>
                </c:pt>
                <c:pt idx="6118">
                  <c:v>10.196766666666701</c:v>
                </c:pt>
                <c:pt idx="6119">
                  <c:v>10.1984333333334</c:v>
                </c:pt>
                <c:pt idx="6120">
                  <c:v>10.200100000000001</c:v>
                </c:pt>
                <c:pt idx="6121">
                  <c:v>10.2017666666667</c:v>
                </c:pt>
                <c:pt idx="6122">
                  <c:v>10.2034333333334</c:v>
                </c:pt>
                <c:pt idx="6123">
                  <c:v>10.2051</c:v>
                </c:pt>
                <c:pt idx="6124">
                  <c:v>10.206766666666701</c:v>
                </c:pt>
                <c:pt idx="6125">
                  <c:v>10.208433333333399</c:v>
                </c:pt>
                <c:pt idx="6126">
                  <c:v>10.210100000000001</c:v>
                </c:pt>
                <c:pt idx="6127">
                  <c:v>10.2117666666667</c:v>
                </c:pt>
                <c:pt idx="6128">
                  <c:v>10.2134333333334</c:v>
                </c:pt>
                <c:pt idx="6129">
                  <c:v>10.2151</c:v>
                </c:pt>
                <c:pt idx="6130">
                  <c:v>10.2167666666667</c:v>
                </c:pt>
                <c:pt idx="6131">
                  <c:v>10.218433333333399</c:v>
                </c:pt>
                <c:pt idx="6132">
                  <c:v>10.2201</c:v>
                </c:pt>
                <c:pt idx="6133">
                  <c:v>10.221766666666699</c:v>
                </c:pt>
                <c:pt idx="6134">
                  <c:v>10.2234333333334</c:v>
                </c:pt>
                <c:pt idx="6135">
                  <c:v>10.225099999999999</c:v>
                </c:pt>
                <c:pt idx="6136">
                  <c:v>10.2267666666667</c:v>
                </c:pt>
                <c:pt idx="6137">
                  <c:v>10.228433333333401</c:v>
                </c:pt>
                <c:pt idx="6138">
                  <c:v>10.2301</c:v>
                </c:pt>
                <c:pt idx="6139">
                  <c:v>10.231766666666701</c:v>
                </c:pt>
                <c:pt idx="6140">
                  <c:v>10.2334333333334</c:v>
                </c:pt>
                <c:pt idx="6141">
                  <c:v>10.235099999999999</c:v>
                </c:pt>
                <c:pt idx="6142">
                  <c:v>10.2367666666667</c:v>
                </c:pt>
                <c:pt idx="6143">
                  <c:v>10.238433333333401</c:v>
                </c:pt>
                <c:pt idx="6144">
                  <c:v>10.2401</c:v>
                </c:pt>
                <c:pt idx="6145">
                  <c:v>10.241766666666701</c:v>
                </c:pt>
                <c:pt idx="6146">
                  <c:v>10.2434333333334</c:v>
                </c:pt>
                <c:pt idx="6147">
                  <c:v>10.245100000000001</c:v>
                </c:pt>
                <c:pt idx="6148">
                  <c:v>10.2467666666667</c:v>
                </c:pt>
                <c:pt idx="6149">
                  <c:v>10.2484333333334</c:v>
                </c:pt>
                <c:pt idx="6150">
                  <c:v>10.2501</c:v>
                </c:pt>
                <c:pt idx="6151">
                  <c:v>10.2517666666667</c:v>
                </c:pt>
                <c:pt idx="6152">
                  <c:v>10.253433333333399</c:v>
                </c:pt>
                <c:pt idx="6153">
                  <c:v>10.255100000000001</c:v>
                </c:pt>
                <c:pt idx="6154">
                  <c:v>10.256766666666699</c:v>
                </c:pt>
                <c:pt idx="6155">
                  <c:v>10.2584333333334</c:v>
                </c:pt>
                <c:pt idx="6156">
                  <c:v>10.2601</c:v>
                </c:pt>
                <c:pt idx="6157">
                  <c:v>10.2617666666667</c:v>
                </c:pt>
                <c:pt idx="6158">
                  <c:v>10.263433333333399</c:v>
                </c:pt>
                <c:pt idx="6159">
                  <c:v>10.2651</c:v>
                </c:pt>
                <c:pt idx="6160">
                  <c:v>10.266766666666699</c:v>
                </c:pt>
                <c:pt idx="6161">
                  <c:v>10.2684333333334</c:v>
                </c:pt>
                <c:pt idx="6162">
                  <c:v>10.270099999999999</c:v>
                </c:pt>
                <c:pt idx="6163">
                  <c:v>10.2717666666667</c:v>
                </c:pt>
                <c:pt idx="6164">
                  <c:v>10.273433333333401</c:v>
                </c:pt>
                <c:pt idx="6165">
                  <c:v>10.2751</c:v>
                </c:pt>
                <c:pt idx="6166">
                  <c:v>10.276766666666701</c:v>
                </c:pt>
                <c:pt idx="6167">
                  <c:v>10.2784333333334</c:v>
                </c:pt>
                <c:pt idx="6168">
                  <c:v>10.280099999999999</c:v>
                </c:pt>
                <c:pt idx="6169">
                  <c:v>10.2817666666667</c:v>
                </c:pt>
                <c:pt idx="6170">
                  <c:v>10.2834333333334</c:v>
                </c:pt>
                <c:pt idx="6171">
                  <c:v>10.2851</c:v>
                </c:pt>
                <c:pt idx="6172">
                  <c:v>10.286766666666701</c:v>
                </c:pt>
                <c:pt idx="6173">
                  <c:v>10.288433333333399</c:v>
                </c:pt>
                <c:pt idx="6174">
                  <c:v>10.290100000000001</c:v>
                </c:pt>
                <c:pt idx="6175">
                  <c:v>10.2917666666667</c:v>
                </c:pt>
                <c:pt idx="6176">
                  <c:v>10.2934333333334</c:v>
                </c:pt>
                <c:pt idx="6177">
                  <c:v>10.2951</c:v>
                </c:pt>
                <c:pt idx="6178">
                  <c:v>10.2967666666667</c:v>
                </c:pt>
                <c:pt idx="6179">
                  <c:v>10.298433333333399</c:v>
                </c:pt>
                <c:pt idx="6180">
                  <c:v>10.3001</c:v>
                </c:pt>
                <c:pt idx="6181">
                  <c:v>10.301766666666699</c:v>
                </c:pt>
                <c:pt idx="6182">
                  <c:v>10.3034333333334</c:v>
                </c:pt>
                <c:pt idx="6183">
                  <c:v>10.305099999999999</c:v>
                </c:pt>
                <c:pt idx="6184">
                  <c:v>10.3067666666667</c:v>
                </c:pt>
                <c:pt idx="6185">
                  <c:v>10.308433333333401</c:v>
                </c:pt>
                <c:pt idx="6186">
                  <c:v>10.3101</c:v>
                </c:pt>
                <c:pt idx="6187">
                  <c:v>10.311766666666699</c:v>
                </c:pt>
                <c:pt idx="6188">
                  <c:v>10.3134333333334</c:v>
                </c:pt>
                <c:pt idx="6189">
                  <c:v>10.315099999999999</c:v>
                </c:pt>
                <c:pt idx="6190">
                  <c:v>10.3167666666667</c:v>
                </c:pt>
                <c:pt idx="6191">
                  <c:v>10.318433333333401</c:v>
                </c:pt>
                <c:pt idx="6192">
                  <c:v>10.3201</c:v>
                </c:pt>
                <c:pt idx="6193">
                  <c:v>10.321766666666701</c:v>
                </c:pt>
                <c:pt idx="6194">
                  <c:v>10.3234333333334</c:v>
                </c:pt>
                <c:pt idx="6195">
                  <c:v>10.325100000000001</c:v>
                </c:pt>
                <c:pt idx="6196">
                  <c:v>10.3267666666667</c:v>
                </c:pt>
                <c:pt idx="6197">
                  <c:v>10.3284333333334</c:v>
                </c:pt>
                <c:pt idx="6198">
                  <c:v>10.3301</c:v>
                </c:pt>
                <c:pt idx="6199">
                  <c:v>10.331766666666701</c:v>
                </c:pt>
                <c:pt idx="6200">
                  <c:v>10.333433333333399</c:v>
                </c:pt>
                <c:pt idx="6201">
                  <c:v>10.335100000000001</c:v>
                </c:pt>
                <c:pt idx="6202">
                  <c:v>10.3367666666667</c:v>
                </c:pt>
                <c:pt idx="6203">
                  <c:v>10.3384333333334</c:v>
                </c:pt>
                <c:pt idx="6204">
                  <c:v>10.3401</c:v>
                </c:pt>
                <c:pt idx="6205">
                  <c:v>10.3417666666667</c:v>
                </c:pt>
                <c:pt idx="6206">
                  <c:v>10.343433333333399</c:v>
                </c:pt>
                <c:pt idx="6207">
                  <c:v>10.3451</c:v>
                </c:pt>
                <c:pt idx="6208">
                  <c:v>10.346766666666699</c:v>
                </c:pt>
                <c:pt idx="6209">
                  <c:v>10.3484333333334</c:v>
                </c:pt>
                <c:pt idx="6210">
                  <c:v>10.350099999999999</c:v>
                </c:pt>
                <c:pt idx="6211">
                  <c:v>10.3517666666667</c:v>
                </c:pt>
                <c:pt idx="6212">
                  <c:v>10.353433333333401</c:v>
                </c:pt>
                <c:pt idx="6213">
                  <c:v>10.3551</c:v>
                </c:pt>
                <c:pt idx="6214">
                  <c:v>10.356766666666701</c:v>
                </c:pt>
                <c:pt idx="6215">
                  <c:v>10.3584333333334</c:v>
                </c:pt>
                <c:pt idx="6216">
                  <c:v>10.360099999999999</c:v>
                </c:pt>
                <c:pt idx="6217">
                  <c:v>10.3617666666667</c:v>
                </c:pt>
                <c:pt idx="6218">
                  <c:v>10.363433333333401</c:v>
                </c:pt>
                <c:pt idx="6219">
                  <c:v>10.3651</c:v>
                </c:pt>
                <c:pt idx="6220">
                  <c:v>10.366766666666701</c:v>
                </c:pt>
                <c:pt idx="6221">
                  <c:v>10.3684333333334</c:v>
                </c:pt>
                <c:pt idx="6222">
                  <c:v>10.370100000000001</c:v>
                </c:pt>
                <c:pt idx="6223">
                  <c:v>10.3717666666667</c:v>
                </c:pt>
                <c:pt idx="6224">
                  <c:v>10.3734333333334</c:v>
                </c:pt>
                <c:pt idx="6225">
                  <c:v>10.3751</c:v>
                </c:pt>
                <c:pt idx="6226">
                  <c:v>10.3767666666667</c:v>
                </c:pt>
                <c:pt idx="6227">
                  <c:v>10.378433333333399</c:v>
                </c:pt>
                <c:pt idx="6228">
                  <c:v>10.380100000000001</c:v>
                </c:pt>
                <c:pt idx="6229">
                  <c:v>10.381766666666699</c:v>
                </c:pt>
                <c:pt idx="6230">
                  <c:v>10.3834333333334</c:v>
                </c:pt>
                <c:pt idx="6231">
                  <c:v>10.3851</c:v>
                </c:pt>
                <c:pt idx="6232">
                  <c:v>10.3867666666667</c:v>
                </c:pt>
                <c:pt idx="6233">
                  <c:v>10.388433333333399</c:v>
                </c:pt>
                <c:pt idx="6234">
                  <c:v>10.3901</c:v>
                </c:pt>
                <c:pt idx="6235">
                  <c:v>10.391766666666699</c:v>
                </c:pt>
                <c:pt idx="6236">
                  <c:v>10.3934333333334</c:v>
                </c:pt>
                <c:pt idx="6237">
                  <c:v>10.395099999999999</c:v>
                </c:pt>
                <c:pt idx="6238">
                  <c:v>10.3967666666667</c:v>
                </c:pt>
                <c:pt idx="6239">
                  <c:v>10.398433333333401</c:v>
                </c:pt>
                <c:pt idx="6240">
                  <c:v>10.4001</c:v>
                </c:pt>
                <c:pt idx="6241">
                  <c:v>10.401766666666701</c:v>
                </c:pt>
                <c:pt idx="6242">
                  <c:v>10.4034333333334</c:v>
                </c:pt>
                <c:pt idx="6243">
                  <c:v>10.405099999999999</c:v>
                </c:pt>
                <c:pt idx="6244">
                  <c:v>10.4067666666667</c:v>
                </c:pt>
                <c:pt idx="6245">
                  <c:v>10.4084333333334</c:v>
                </c:pt>
                <c:pt idx="6246">
                  <c:v>10.4101</c:v>
                </c:pt>
                <c:pt idx="6247">
                  <c:v>10.411766666666701</c:v>
                </c:pt>
                <c:pt idx="6248">
                  <c:v>10.413433333333399</c:v>
                </c:pt>
                <c:pt idx="6249">
                  <c:v>10.415100000000001</c:v>
                </c:pt>
                <c:pt idx="6250">
                  <c:v>10.4167666666667</c:v>
                </c:pt>
                <c:pt idx="6251">
                  <c:v>10.4184333333334</c:v>
                </c:pt>
                <c:pt idx="6252">
                  <c:v>10.4201</c:v>
                </c:pt>
                <c:pt idx="6253">
                  <c:v>10.4217666666667</c:v>
                </c:pt>
                <c:pt idx="6254">
                  <c:v>10.423433333333399</c:v>
                </c:pt>
                <c:pt idx="6255">
                  <c:v>10.4251</c:v>
                </c:pt>
                <c:pt idx="6256">
                  <c:v>10.426766666666699</c:v>
                </c:pt>
                <c:pt idx="6257">
                  <c:v>10.4284333333334</c:v>
                </c:pt>
                <c:pt idx="6258">
                  <c:v>10.430099999999999</c:v>
                </c:pt>
                <c:pt idx="6259">
                  <c:v>10.4317666666667</c:v>
                </c:pt>
                <c:pt idx="6260">
                  <c:v>10.433433333333401</c:v>
                </c:pt>
                <c:pt idx="6261">
                  <c:v>10.4351</c:v>
                </c:pt>
                <c:pt idx="6262">
                  <c:v>10.436766666666699</c:v>
                </c:pt>
                <c:pt idx="6263">
                  <c:v>10.4384333333334</c:v>
                </c:pt>
                <c:pt idx="6264">
                  <c:v>10.440099999999999</c:v>
                </c:pt>
                <c:pt idx="6265">
                  <c:v>10.4417666666667</c:v>
                </c:pt>
                <c:pt idx="6266">
                  <c:v>10.443433333333401</c:v>
                </c:pt>
                <c:pt idx="6267">
                  <c:v>10.4451</c:v>
                </c:pt>
                <c:pt idx="6268">
                  <c:v>10.446766666666701</c:v>
                </c:pt>
                <c:pt idx="6269">
                  <c:v>10.4484333333334</c:v>
                </c:pt>
                <c:pt idx="6270">
                  <c:v>10.450100000000001</c:v>
                </c:pt>
                <c:pt idx="6271">
                  <c:v>10.4517666666667</c:v>
                </c:pt>
                <c:pt idx="6272">
                  <c:v>10.4534333333334</c:v>
                </c:pt>
                <c:pt idx="6273">
                  <c:v>10.4551</c:v>
                </c:pt>
                <c:pt idx="6274">
                  <c:v>10.456766666666701</c:v>
                </c:pt>
                <c:pt idx="6275">
                  <c:v>10.458433333333399</c:v>
                </c:pt>
                <c:pt idx="6276">
                  <c:v>10.460100000000001</c:v>
                </c:pt>
                <c:pt idx="6277">
                  <c:v>10.4617666666667</c:v>
                </c:pt>
                <c:pt idx="6278">
                  <c:v>10.4634333333334</c:v>
                </c:pt>
                <c:pt idx="6279">
                  <c:v>10.4651</c:v>
                </c:pt>
                <c:pt idx="6280">
                  <c:v>10.4667666666667</c:v>
                </c:pt>
                <c:pt idx="6281">
                  <c:v>10.468433333333399</c:v>
                </c:pt>
                <c:pt idx="6282">
                  <c:v>10.4701</c:v>
                </c:pt>
                <c:pt idx="6283">
                  <c:v>10.471766666666699</c:v>
                </c:pt>
                <c:pt idx="6284">
                  <c:v>10.4734333333334</c:v>
                </c:pt>
                <c:pt idx="6285">
                  <c:v>10.475099999999999</c:v>
                </c:pt>
                <c:pt idx="6286">
                  <c:v>10.4767666666667</c:v>
                </c:pt>
                <c:pt idx="6287">
                  <c:v>10.478433333333401</c:v>
                </c:pt>
                <c:pt idx="6288">
                  <c:v>10.4801</c:v>
                </c:pt>
                <c:pt idx="6289">
                  <c:v>10.481766666666701</c:v>
                </c:pt>
                <c:pt idx="6290">
                  <c:v>10.4834333333334</c:v>
                </c:pt>
                <c:pt idx="6291">
                  <c:v>10.485099999999999</c:v>
                </c:pt>
                <c:pt idx="6292">
                  <c:v>10.4867666666667</c:v>
                </c:pt>
                <c:pt idx="6293">
                  <c:v>10.488433333333401</c:v>
                </c:pt>
                <c:pt idx="6294">
                  <c:v>10.4901</c:v>
                </c:pt>
                <c:pt idx="6295">
                  <c:v>10.491766666666701</c:v>
                </c:pt>
                <c:pt idx="6296">
                  <c:v>10.4934333333334</c:v>
                </c:pt>
                <c:pt idx="6297">
                  <c:v>10.495100000000001</c:v>
                </c:pt>
                <c:pt idx="6298">
                  <c:v>10.4967666666667</c:v>
                </c:pt>
                <c:pt idx="6299">
                  <c:v>10.4984333333334</c:v>
                </c:pt>
                <c:pt idx="6300">
                  <c:v>10.5001</c:v>
                </c:pt>
                <c:pt idx="6301">
                  <c:v>10.5017666666667</c:v>
                </c:pt>
                <c:pt idx="6302">
                  <c:v>10.503433333333399</c:v>
                </c:pt>
                <c:pt idx="6303">
                  <c:v>10.505100000000001</c:v>
                </c:pt>
                <c:pt idx="6304">
                  <c:v>10.506766666666699</c:v>
                </c:pt>
                <c:pt idx="6305">
                  <c:v>10.5084333333334</c:v>
                </c:pt>
                <c:pt idx="6306">
                  <c:v>10.5101</c:v>
                </c:pt>
                <c:pt idx="6307">
                  <c:v>10.5117666666667</c:v>
                </c:pt>
                <c:pt idx="6308">
                  <c:v>10.513433333333399</c:v>
                </c:pt>
                <c:pt idx="6309">
                  <c:v>10.5151</c:v>
                </c:pt>
                <c:pt idx="6310">
                  <c:v>10.516766666666699</c:v>
                </c:pt>
                <c:pt idx="6311">
                  <c:v>10.5184333333334</c:v>
                </c:pt>
                <c:pt idx="6312">
                  <c:v>10.520099999999999</c:v>
                </c:pt>
                <c:pt idx="6313">
                  <c:v>10.5217666666667</c:v>
                </c:pt>
                <c:pt idx="6314">
                  <c:v>10.523433333333401</c:v>
                </c:pt>
                <c:pt idx="6315">
                  <c:v>10.5251</c:v>
                </c:pt>
                <c:pt idx="6316">
                  <c:v>10.526766666666701</c:v>
                </c:pt>
                <c:pt idx="6317">
                  <c:v>10.5284333333334</c:v>
                </c:pt>
                <c:pt idx="6318">
                  <c:v>10.530099999999999</c:v>
                </c:pt>
                <c:pt idx="6319">
                  <c:v>10.5317666666667</c:v>
                </c:pt>
                <c:pt idx="6320">
                  <c:v>10.5334333333334</c:v>
                </c:pt>
                <c:pt idx="6321">
                  <c:v>10.5351</c:v>
                </c:pt>
                <c:pt idx="6322">
                  <c:v>10.536766666666701</c:v>
                </c:pt>
                <c:pt idx="6323">
                  <c:v>10.538433333333399</c:v>
                </c:pt>
                <c:pt idx="6324">
                  <c:v>10.540100000000001</c:v>
                </c:pt>
                <c:pt idx="6325">
                  <c:v>10.5417666666667</c:v>
                </c:pt>
                <c:pt idx="6326">
                  <c:v>10.5434333333334</c:v>
                </c:pt>
                <c:pt idx="6327">
                  <c:v>10.5451</c:v>
                </c:pt>
                <c:pt idx="6328">
                  <c:v>10.5467666666667</c:v>
                </c:pt>
                <c:pt idx="6329">
                  <c:v>10.548433333333399</c:v>
                </c:pt>
                <c:pt idx="6330">
                  <c:v>10.5501</c:v>
                </c:pt>
                <c:pt idx="6331">
                  <c:v>10.551766666666699</c:v>
                </c:pt>
                <c:pt idx="6332">
                  <c:v>10.5534333333334</c:v>
                </c:pt>
                <c:pt idx="6333">
                  <c:v>10.555099999999999</c:v>
                </c:pt>
                <c:pt idx="6334">
                  <c:v>10.5567666666667</c:v>
                </c:pt>
                <c:pt idx="6335">
                  <c:v>10.558433333333401</c:v>
                </c:pt>
                <c:pt idx="6336">
                  <c:v>10.5601</c:v>
                </c:pt>
                <c:pt idx="6337">
                  <c:v>10.561766666666699</c:v>
                </c:pt>
                <c:pt idx="6338">
                  <c:v>10.5634333333334</c:v>
                </c:pt>
                <c:pt idx="6339">
                  <c:v>10.565099999999999</c:v>
                </c:pt>
                <c:pt idx="6340">
                  <c:v>10.5667666666667</c:v>
                </c:pt>
                <c:pt idx="6341">
                  <c:v>10.568433333333401</c:v>
                </c:pt>
                <c:pt idx="6342">
                  <c:v>10.5701</c:v>
                </c:pt>
                <c:pt idx="6343">
                  <c:v>10.571766666666701</c:v>
                </c:pt>
                <c:pt idx="6344">
                  <c:v>10.5734333333334</c:v>
                </c:pt>
                <c:pt idx="6345">
                  <c:v>10.575100000000001</c:v>
                </c:pt>
                <c:pt idx="6346">
                  <c:v>10.5767666666667</c:v>
                </c:pt>
                <c:pt idx="6347">
                  <c:v>10.5784333333334</c:v>
                </c:pt>
                <c:pt idx="6348">
                  <c:v>10.5801</c:v>
                </c:pt>
                <c:pt idx="6349">
                  <c:v>10.581766666666701</c:v>
                </c:pt>
                <c:pt idx="6350">
                  <c:v>10.583433333333399</c:v>
                </c:pt>
                <c:pt idx="6351">
                  <c:v>10.585100000000001</c:v>
                </c:pt>
                <c:pt idx="6352">
                  <c:v>10.5867666666667</c:v>
                </c:pt>
                <c:pt idx="6353">
                  <c:v>10.5884333333334</c:v>
                </c:pt>
                <c:pt idx="6354">
                  <c:v>10.5901</c:v>
                </c:pt>
                <c:pt idx="6355">
                  <c:v>10.5917666666667</c:v>
                </c:pt>
                <c:pt idx="6356">
                  <c:v>10.593433333333399</c:v>
                </c:pt>
                <c:pt idx="6357">
                  <c:v>10.5951</c:v>
                </c:pt>
                <c:pt idx="6358">
                  <c:v>10.596766666666699</c:v>
                </c:pt>
                <c:pt idx="6359">
                  <c:v>10.5984333333334</c:v>
                </c:pt>
                <c:pt idx="6360">
                  <c:v>10.600099999999999</c:v>
                </c:pt>
                <c:pt idx="6361">
                  <c:v>10.6017666666667</c:v>
                </c:pt>
                <c:pt idx="6362">
                  <c:v>10.603433333333401</c:v>
                </c:pt>
                <c:pt idx="6363">
                  <c:v>10.6051</c:v>
                </c:pt>
                <c:pt idx="6364">
                  <c:v>10.606766666666701</c:v>
                </c:pt>
                <c:pt idx="6365">
                  <c:v>10.6084333333334</c:v>
                </c:pt>
                <c:pt idx="6366">
                  <c:v>10.610099999999999</c:v>
                </c:pt>
                <c:pt idx="6367">
                  <c:v>10.6117666666667</c:v>
                </c:pt>
                <c:pt idx="6368">
                  <c:v>10.613433333333401</c:v>
                </c:pt>
                <c:pt idx="6369">
                  <c:v>10.6151</c:v>
                </c:pt>
                <c:pt idx="6370">
                  <c:v>10.616766666666701</c:v>
                </c:pt>
                <c:pt idx="6371">
                  <c:v>10.6184333333334</c:v>
                </c:pt>
                <c:pt idx="6372">
                  <c:v>10.620100000000001</c:v>
                </c:pt>
                <c:pt idx="6373">
                  <c:v>10.6217666666667</c:v>
                </c:pt>
                <c:pt idx="6374">
                  <c:v>10.6234333333334</c:v>
                </c:pt>
                <c:pt idx="6375">
                  <c:v>10.6251</c:v>
                </c:pt>
                <c:pt idx="6376">
                  <c:v>10.6267666666667</c:v>
                </c:pt>
                <c:pt idx="6377">
                  <c:v>10.628433333333399</c:v>
                </c:pt>
                <c:pt idx="6378">
                  <c:v>10.630100000000001</c:v>
                </c:pt>
                <c:pt idx="6379">
                  <c:v>10.631766666666699</c:v>
                </c:pt>
                <c:pt idx="6380">
                  <c:v>10.6334333333334</c:v>
                </c:pt>
                <c:pt idx="6381">
                  <c:v>10.6351</c:v>
                </c:pt>
                <c:pt idx="6382">
                  <c:v>10.6367666666667</c:v>
                </c:pt>
                <c:pt idx="6383">
                  <c:v>10.638433333333399</c:v>
                </c:pt>
                <c:pt idx="6384">
                  <c:v>10.6401</c:v>
                </c:pt>
                <c:pt idx="6385">
                  <c:v>10.641766666666699</c:v>
                </c:pt>
                <c:pt idx="6386">
                  <c:v>10.6434333333334</c:v>
                </c:pt>
                <c:pt idx="6387">
                  <c:v>10.645099999999999</c:v>
                </c:pt>
                <c:pt idx="6388">
                  <c:v>10.6467666666667</c:v>
                </c:pt>
                <c:pt idx="6389">
                  <c:v>10.648433333333401</c:v>
                </c:pt>
                <c:pt idx="6390">
                  <c:v>10.6501</c:v>
                </c:pt>
                <c:pt idx="6391">
                  <c:v>10.651766666666701</c:v>
                </c:pt>
                <c:pt idx="6392">
                  <c:v>10.6534333333334</c:v>
                </c:pt>
                <c:pt idx="6393">
                  <c:v>10.655099999999999</c:v>
                </c:pt>
                <c:pt idx="6394">
                  <c:v>10.6567666666667</c:v>
                </c:pt>
                <c:pt idx="6395">
                  <c:v>10.6584333333334</c:v>
                </c:pt>
                <c:pt idx="6396">
                  <c:v>10.6601</c:v>
                </c:pt>
                <c:pt idx="6397">
                  <c:v>10.661766666666701</c:v>
                </c:pt>
                <c:pt idx="6398">
                  <c:v>10.663433333333399</c:v>
                </c:pt>
                <c:pt idx="6399">
                  <c:v>10.665100000000001</c:v>
                </c:pt>
                <c:pt idx="6400">
                  <c:v>10.6667666666667</c:v>
                </c:pt>
                <c:pt idx="6401">
                  <c:v>10.6684333333334</c:v>
                </c:pt>
                <c:pt idx="6402">
                  <c:v>10.6701</c:v>
                </c:pt>
                <c:pt idx="6403">
                  <c:v>10.6717666666667</c:v>
                </c:pt>
                <c:pt idx="6404">
                  <c:v>10.673433333333399</c:v>
                </c:pt>
                <c:pt idx="6405">
                  <c:v>10.6751</c:v>
                </c:pt>
                <c:pt idx="6406">
                  <c:v>10.676766666666699</c:v>
                </c:pt>
                <c:pt idx="6407">
                  <c:v>10.6784333333334</c:v>
                </c:pt>
                <c:pt idx="6408">
                  <c:v>10.680099999999999</c:v>
                </c:pt>
                <c:pt idx="6409">
                  <c:v>10.6817666666667</c:v>
                </c:pt>
                <c:pt idx="6410">
                  <c:v>10.683433333333401</c:v>
                </c:pt>
                <c:pt idx="6411">
                  <c:v>10.6851</c:v>
                </c:pt>
                <c:pt idx="6412">
                  <c:v>10.686766666666699</c:v>
                </c:pt>
                <c:pt idx="6413">
                  <c:v>10.6884333333334</c:v>
                </c:pt>
                <c:pt idx="6414">
                  <c:v>10.690099999999999</c:v>
                </c:pt>
                <c:pt idx="6415">
                  <c:v>10.6917666666667</c:v>
                </c:pt>
                <c:pt idx="6416">
                  <c:v>10.693433333333401</c:v>
                </c:pt>
                <c:pt idx="6417">
                  <c:v>10.6951</c:v>
                </c:pt>
                <c:pt idx="6418">
                  <c:v>10.696766666666701</c:v>
                </c:pt>
                <c:pt idx="6419">
                  <c:v>10.6984333333334</c:v>
                </c:pt>
                <c:pt idx="6420">
                  <c:v>10.700100000000001</c:v>
                </c:pt>
                <c:pt idx="6421">
                  <c:v>10.7017666666667</c:v>
                </c:pt>
                <c:pt idx="6422">
                  <c:v>10.7034333333334</c:v>
                </c:pt>
                <c:pt idx="6423">
                  <c:v>10.7051</c:v>
                </c:pt>
                <c:pt idx="6424">
                  <c:v>10.706766666666701</c:v>
                </c:pt>
                <c:pt idx="6425">
                  <c:v>10.708433333333399</c:v>
                </c:pt>
                <c:pt idx="6426">
                  <c:v>10.710100000000001</c:v>
                </c:pt>
                <c:pt idx="6427">
                  <c:v>10.7117666666667</c:v>
                </c:pt>
                <c:pt idx="6428">
                  <c:v>10.7134333333334</c:v>
                </c:pt>
                <c:pt idx="6429">
                  <c:v>10.7151</c:v>
                </c:pt>
                <c:pt idx="6430">
                  <c:v>10.7167666666667</c:v>
                </c:pt>
                <c:pt idx="6431">
                  <c:v>10.718433333333399</c:v>
                </c:pt>
                <c:pt idx="6432">
                  <c:v>10.7201</c:v>
                </c:pt>
                <c:pt idx="6433">
                  <c:v>10.721766666666699</c:v>
                </c:pt>
                <c:pt idx="6434">
                  <c:v>10.7234333333334</c:v>
                </c:pt>
                <c:pt idx="6435">
                  <c:v>10.725099999999999</c:v>
                </c:pt>
                <c:pt idx="6436">
                  <c:v>10.7267666666667</c:v>
                </c:pt>
                <c:pt idx="6437">
                  <c:v>10.728433333333401</c:v>
                </c:pt>
                <c:pt idx="6438">
                  <c:v>10.7301</c:v>
                </c:pt>
                <c:pt idx="6439">
                  <c:v>10.731766666666701</c:v>
                </c:pt>
                <c:pt idx="6440">
                  <c:v>10.7334333333334</c:v>
                </c:pt>
                <c:pt idx="6441">
                  <c:v>10.735099999999999</c:v>
                </c:pt>
                <c:pt idx="6442">
                  <c:v>10.7367666666667</c:v>
                </c:pt>
                <c:pt idx="6443">
                  <c:v>10.738433333333401</c:v>
                </c:pt>
                <c:pt idx="6444">
                  <c:v>10.7401</c:v>
                </c:pt>
                <c:pt idx="6445">
                  <c:v>10.741766666666701</c:v>
                </c:pt>
                <c:pt idx="6446">
                  <c:v>10.7434333333334</c:v>
                </c:pt>
                <c:pt idx="6447">
                  <c:v>10.745100000000001</c:v>
                </c:pt>
                <c:pt idx="6448">
                  <c:v>10.7467666666667</c:v>
                </c:pt>
                <c:pt idx="6449">
                  <c:v>10.7484333333334</c:v>
                </c:pt>
                <c:pt idx="6450">
                  <c:v>10.7501</c:v>
                </c:pt>
                <c:pt idx="6451">
                  <c:v>10.7517666666667</c:v>
                </c:pt>
                <c:pt idx="6452">
                  <c:v>10.753433333333399</c:v>
                </c:pt>
                <c:pt idx="6453">
                  <c:v>10.755100000000001</c:v>
                </c:pt>
                <c:pt idx="6454">
                  <c:v>10.756766666666699</c:v>
                </c:pt>
                <c:pt idx="6455">
                  <c:v>10.7584333333334</c:v>
                </c:pt>
                <c:pt idx="6456">
                  <c:v>10.7601</c:v>
                </c:pt>
                <c:pt idx="6457">
                  <c:v>10.7617666666667</c:v>
                </c:pt>
                <c:pt idx="6458">
                  <c:v>10.763433333333399</c:v>
                </c:pt>
                <c:pt idx="6459">
                  <c:v>10.7651</c:v>
                </c:pt>
                <c:pt idx="6460">
                  <c:v>10.766766666666699</c:v>
                </c:pt>
                <c:pt idx="6461">
                  <c:v>10.7684333333334</c:v>
                </c:pt>
                <c:pt idx="6462">
                  <c:v>10.770099999999999</c:v>
                </c:pt>
                <c:pt idx="6463">
                  <c:v>10.7717666666667</c:v>
                </c:pt>
                <c:pt idx="6464">
                  <c:v>10.773433333333401</c:v>
                </c:pt>
                <c:pt idx="6465">
                  <c:v>10.7751</c:v>
                </c:pt>
                <c:pt idx="6466">
                  <c:v>10.776766666666701</c:v>
                </c:pt>
                <c:pt idx="6467">
                  <c:v>10.7784333333334</c:v>
                </c:pt>
                <c:pt idx="6468">
                  <c:v>10.780099999999999</c:v>
                </c:pt>
                <c:pt idx="6469">
                  <c:v>10.7817666666667</c:v>
                </c:pt>
                <c:pt idx="6470">
                  <c:v>10.7834333333334</c:v>
                </c:pt>
                <c:pt idx="6471">
                  <c:v>10.7851</c:v>
                </c:pt>
                <c:pt idx="6472">
                  <c:v>10.786766666666701</c:v>
                </c:pt>
                <c:pt idx="6473">
                  <c:v>10.788433333333399</c:v>
                </c:pt>
                <c:pt idx="6474">
                  <c:v>10.790100000000001</c:v>
                </c:pt>
                <c:pt idx="6475">
                  <c:v>10.7917666666667</c:v>
                </c:pt>
                <c:pt idx="6476">
                  <c:v>10.7934333333334</c:v>
                </c:pt>
                <c:pt idx="6477">
                  <c:v>10.7951</c:v>
                </c:pt>
                <c:pt idx="6478">
                  <c:v>10.7967666666667</c:v>
                </c:pt>
                <c:pt idx="6479">
                  <c:v>10.798433333333399</c:v>
                </c:pt>
                <c:pt idx="6480">
                  <c:v>10.8001</c:v>
                </c:pt>
                <c:pt idx="6481">
                  <c:v>10.801766666666699</c:v>
                </c:pt>
                <c:pt idx="6482">
                  <c:v>10.8034333333334</c:v>
                </c:pt>
                <c:pt idx="6483">
                  <c:v>10.805099999999999</c:v>
                </c:pt>
                <c:pt idx="6484">
                  <c:v>10.8067666666667</c:v>
                </c:pt>
                <c:pt idx="6485">
                  <c:v>10.808433333333401</c:v>
                </c:pt>
                <c:pt idx="6486">
                  <c:v>10.8101</c:v>
                </c:pt>
                <c:pt idx="6487">
                  <c:v>10.811766666666699</c:v>
                </c:pt>
                <c:pt idx="6488">
                  <c:v>10.8134333333334</c:v>
                </c:pt>
                <c:pt idx="6489">
                  <c:v>10.815099999999999</c:v>
                </c:pt>
                <c:pt idx="6490">
                  <c:v>10.8167666666667</c:v>
                </c:pt>
                <c:pt idx="6491">
                  <c:v>10.818433333333401</c:v>
                </c:pt>
                <c:pt idx="6492">
                  <c:v>10.8201</c:v>
                </c:pt>
                <c:pt idx="6493">
                  <c:v>10.821766666666701</c:v>
                </c:pt>
                <c:pt idx="6494">
                  <c:v>10.8234333333334</c:v>
                </c:pt>
                <c:pt idx="6495">
                  <c:v>10.825100000000001</c:v>
                </c:pt>
                <c:pt idx="6496">
                  <c:v>10.8267666666667</c:v>
                </c:pt>
                <c:pt idx="6497">
                  <c:v>10.8284333333334</c:v>
                </c:pt>
                <c:pt idx="6498">
                  <c:v>10.8301</c:v>
                </c:pt>
                <c:pt idx="6499">
                  <c:v>10.831766666666701</c:v>
                </c:pt>
                <c:pt idx="6500">
                  <c:v>10.833433333333399</c:v>
                </c:pt>
                <c:pt idx="6501">
                  <c:v>10.835100000000001</c:v>
                </c:pt>
                <c:pt idx="6502">
                  <c:v>10.8367666666667</c:v>
                </c:pt>
                <c:pt idx="6503">
                  <c:v>10.8384333333334</c:v>
                </c:pt>
                <c:pt idx="6504">
                  <c:v>10.8401</c:v>
                </c:pt>
                <c:pt idx="6505">
                  <c:v>10.8417666666667</c:v>
                </c:pt>
                <c:pt idx="6506">
                  <c:v>10.843433333333399</c:v>
                </c:pt>
                <c:pt idx="6507">
                  <c:v>10.8451</c:v>
                </c:pt>
                <c:pt idx="6508">
                  <c:v>10.846766666666699</c:v>
                </c:pt>
                <c:pt idx="6509">
                  <c:v>10.8484333333334</c:v>
                </c:pt>
                <c:pt idx="6510">
                  <c:v>10.850099999999999</c:v>
                </c:pt>
                <c:pt idx="6511">
                  <c:v>10.8517666666667</c:v>
                </c:pt>
                <c:pt idx="6512">
                  <c:v>10.853433333333401</c:v>
                </c:pt>
                <c:pt idx="6513">
                  <c:v>10.8551</c:v>
                </c:pt>
                <c:pt idx="6514">
                  <c:v>10.856766666666701</c:v>
                </c:pt>
                <c:pt idx="6515">
                  <c:v>10.8584333333334</c:v>
                </c:pt>
                <c:pt idx="6516">
                  <c:v>10.860099999999999</c:v>
                </c:pt>
                <c:pt idx="6517">
                  <c:v>10.8617666666667</c:v>
                </c:pt>
                <c:pt idx="6518">
                  <c:v>10.863433333333401</c:v>
                </c:pt>
                <c:pt idx="6519">
                  <c:v>10.8651</c:v>
                </c:pt>
                <c:pt idx="6520">
                  <c:v>10.866766666666701</c:v>
                </c:pt>
                <c:pt idx="6521">
                  <c:v>10.8684333333334</c:v>
                </c:pt>
                <c:pt idx="6522">
                  <c:v>10.870100000000001</c:v>
                </c:pt>
                <c:pt idx="6523">
                  <c:v>10.8717666666667</c:v>
                </c:pt>
                <c:pt idx="6524">
                  <c:v>10.8734333333334</c:v>
                </c:pt>
                <c:pt idx="6525">
                  <c:v>10.8751</c:v>
                </c:pt>
                <c:pt idx="6526">
                  <c:v>10.8767666666667</c:v>
                </c:pt>
                <c:pt idx="6527">
                  <c:v>10.878433333333399</c:v>
                </c:pt>
                <c:pt idx="6528">
                  <c:v>10.880100000000001</c:v>
                </c:pt>
                <c:pt idx="6529">
                  <c:v>10.881766666666699</c:v>
                </c:pt>
                <c:pt idx="6530">
                  <c:v>10.8834333333334</c:v>
                </c:pt>
                <c:pt idx="6531">
                  <c:v>10.8851</c:v>
                </c:pt>
                <c:pt idx="6532">
                  <c:v>10.8867666666667</c:v>
                </c:pt>
                <c:pt idx="6533">
                  <c:v>10.888433333333399</c:v>
                </c:pt>
                <c:pt idx="6534">
                  <c:v>10.8901</c:v>
                </c:pt>
                <c:pt idx="6535">
                  <c:v>10.891766666666699</c:v>
                </c:pt>
                <c:pt idx="6536">
                  <c:v>10.8934333333334</c:v>
                </c:pt>
                <c:pt idx="6537">
                  <c:v>10.895099999999999</c:v>
                </c:pt>
                <c:pt idx="6538">
                  <c:v>10.8967666666667</c:v>
                </c:pt>
                <c:pt idx="6539">
                  <c:v>10.898433333333401</c:v>
                </c:pt>
                <c:pt idx="6540">
                  <c:v>10.9001</c:v>
                </c:pt>
                <c:pt idx="6541">
                  <c:v>10.901766666666701</c:v>
                </c:pt>
                <c:pt idx="6542">
                  <c:v>10.9034333333334</c:v>
                </c:pt>
                <c:pt idx="6543">
                  <c:v>10.905099999999999</c:v>
                </c:pt>
                <c:pt idx="6544">
                  <c:v>10.9067666666667</c:v>
                </c:pt>
                <c:pt idx="6545">
                  <c:v>10.9084333333334</c:v>
                </c:pt>
                <c:pt idx="6546">
                  <c:v>10.9101</c:v>
                </c:pt>
                <c:pt idx="6547">
                  <c:v>10.911766666666701</c:v>
                </c:pt>
                <c:pt idx="6548">
                  <c:v>10.913433333333399</c:v>
                </c:pt>
                <c:pt idx="6549">
                  <c:v>10.915100000000001</c:v>
                </c:pt>
                <c:pt idx="6550">
                  <c:v>10.9167666666667</c:v>
                </c:pt>
                <c:pt idx="6551">
                  <c:v>10.9184333333334</c:v>
                </c:pt>
                <c:pt idx="6552">
                  <c:v>10.9201</c:v>
                </c:pt>
                <c:pt idx="6553">
                  <c:v>10.9217666666667</c:v>
                </c:pt>
                <c:pt idx="6554">
                  <c:v>10.923433333333399</c:v>
                </c:pt>
                <c:pt idx="6555">
                  <c:v>10.9251</c:v>
                </c:pt>
                <c:pt idx="6556">
                  <c:v>10.926766666666699</c:v>
                </c:pt>
                <c:pt idx="6557">
                  <c:v>10.9284333333334</c:v>
                </c:pt>
                <c:pt idx="6558">
                  <c:v>10.930099999999999</c:v>
                </c:pt>
                <c:pt idx="6559">
                  <c:v>10.9317666666667</c:v>
                </c:pt>
                <c:pt idx="6560">
                  <c:v>10.933433333333401</c:v>
                </c:pt>
                <c:pt idx="6561">
                  <c:v>10.9351</c:v>
                </c:pt>
                <c:pt idx="6562">
                  <c:v>10.936766666666699</c:v>
                </c:pt>
                <c:pt idx="6563">
                  <c:v>10.9384333333334</c:v>
                </c:pt>
                <c:pt idx="6564">
                  <c:v>10.940099999999999</c:v>
                </c:pt>
                <c:pt idx="6565">
                  <c:v>10.9417666666667</c:v>
                </c:pt>
                <c:pt idx="6566">
                  <c:v>10.943433333333401</c:v>
                </c:pt>
                <c:pt idx="6567">
                  <c:v>10.9451</c:v>
                </c:pt>
                <c:pt idx="6568">
                  <c:v>10.946766666666701</c:v>
                </c:pt>
                <c:pt idx="6569">
                  <c:v>10.9484333333334</c:v>
                </c:pt>
                <c:pt idx="6570">
                  <c:v>10.950100000000001</c:v>
                </c:pt>
                <c:pt idx="6571">
                  <c:v>10.9517666666667</c:v>
                </c:pt>
                <c:pt idx="6572">
                  <c:v>10.9534333333334</c:v>
                </c:pt>
                <c:pt idx="6573">
                  <c:v>10.9551</c:v>
                </c:pt>
                <c:pt idx="6574">
                  <c:v>10.956766666666701</c:v>
                </c:pt>
                <c:pt idx="6575">
                  <c:v>10.958433333333399</c:v>
                </c:pt>
                <c:pt idx="6576">
                  <c:v>10.960100000000001</c:v>
                </c:pt>
                <c:pt idx="6577">
                  <c:v>10.9617666666667</c:v>
                </c:pt>
                <c:pt idx="6578">
                  <c:v>10.9634333333334</c:v>
                </c:pt>
                <c:pt idx="6579">
                  <c:v>10.9651</c:v>
                </c:pt>
                <c:pt idx="6580">
                  <c:v>10.9667666666667</c:v>
                </c:pt>
                <c:pt idx="6581">
                  <c:v>10.968433333333399</c:v>
                </c:pt>
                <c:pt idx="6582">
                  <c:v>10.9701</c:v>
                </c:pt>
                <c:pt idx="6583">
                  <c:v>10.971766666666699</c:v>
                </c:pt>
                <c:pt idx="6584">
                  <c:v>10.9734333333334</c:v>
                </c:pt>
                <c:pt idx="6585">
                  <c:v>10.975099999999999</c:v>
                </c:pt>
                <c:pt idx="6586">
                  <c:v>10.9767666666667</c:v>
                </c:pt>
                <c:pt idx="6587">
                  <c:v>10.978433333333401</c:v>
                </c:pt>
                <c:pt idx="6588">
                  <c:v>10.9801</c:v>
                </c:pt>
                <c:pt idx="6589">
                  <c:v>10.981766666666701</c:v>
                </c:pt>
                <c:pt idx="6590">
                  <c:v>10.9834333333334</c:v>
                </c:pt>
                <c:pt idx="6591">
                  <c:v>10.985099999999999</c:v>
                </c:pt>
                <c:pt idx="6592">
                  <c:v>10.9867666666667</c:v>
                </c:pt>
                <c:pt idx="6593">
                  <c:v>10.988433333333401</c:v>
                </c:pt>
                <c:pt idx="6594">
                  <c:v>10.9901</c:v>
                </c:pt>
                <c:pt idx="6595">
                  <c:v>10.991766666666701</c:v>
                </c:pt>
                <c:pt idx="6596">
                  <c:v>10.9934333333334</c:v>
                </c:pt>
                <c:pt idx="6597">
                  <c:v>10.995100000000001</c:v>
                </c:pt>
                <c:pt idx="6598">
                  <c:v>10.9967666666667</c:v>
                </c:pt>
                <c:pt idx="6599">
                  <c:v>10.9984333333334</c:v>
                </c:pt>
                <c:pt idx="6600">
                  <c:v>11.0001</c:v>
                </c:pt>
                <c:pt idx="6601">
                  <c:v>11.0017666666667</c:v>
                </c:pt>
                <c:pt idx="6602">
                  <c:v>11.003433333333399</c:v>
                </c:pt>
                <c:pt idx="6603">
                  <c:v>11.005100000000001</c:v>
                </c:pt>
                <c:pt idx="6604">
                  <c:v>11.006766666666699</c:v>
                </c:pt>
                <c:pt idx="6605">
                  <c:v>11.0084333333334</c:v>
                </c:pt>
                <c:pt idx="6606">
                  <c:v>11.0101</c:v>
                </c:pt>
                <c:pt idx="6607">
                  <c:v>11.0117666666667</c:v>
                </c:pt>
                <c:pt idx="6608">
                  <c:v>11.013433333333399</c:v>
                </c:pt>
                <c:pt idx="6609">
                  <c:v>11.0151</c:v>
                </c:pt>
                <c:pt idx="6610">
                  <c:v>11.016766666666699</c:v>
                </c:pt>
                <c:pt idx="6611">
                  <c:v>11.0184333333334</c:v>
                </c:pt>
                <c:pt idx="6612">
                  <c:v>11.020099999999999</c:v>
                </c:pt>
                <c:pt idx="6613">
                  <c:v>11.0217666666667</c:v>
                </c:pt>
                <c:pt idx="6614">
                  <c:v>11.023433333333401</c:v>
                </c:pt>
                <c:pt idx="6615">
                  <c:v>11.0251</c:v>
                </c:pt>
                <c:pt idx="6616">
                  <c:v>11.026766666666701</c:v>
                </c:pt>
                <c:pt idx="6617">
                  <c:v>11.0284333333334</c:v>
                </c:pt>
                <c:pt idx="6618">
                  <c:v>11.030099999999999</c:v>
                </c:pt>
                <c:pt idx="6619">
                  <c:v>11.0317666666667</c:v>
                </c:pt>
                <c:pt idx="6620">
                  <c:v>11.0334333333334</c:v>
                </c:pt>
                <c:pt idx="6621">
                  <c:v>11.0351</c:v>
                </c:pt>
                <c:pt idx="6622">
                  <c:v>11.036766666666701</c:v>
                </c:pt>
                <c:pt idx="6623">
                  <c:v>11.038433333333399</c:v>
                </c:pt>
                <c:pt idx="6624">
                  <c:v>11.040100000000001</c:v>
                </c:pt>
                <c:pt idx="6625">
                  <c:v>11.0417666666667</c:v>
                </c:pt>
                <c:pt idx="6626">
                  <c:v>11.0434333333334</c:v>
                </c:pt>
                <c:pt idx="6627">
                  <c:v>11.0451</c:v>
                </c:pt>
                <c:pt idx="6628">
                  <c:v>11.0467666666667</c:v>
                </c:pt>
                <c:pt idx="6629">
                  <c:v>11.048433333333399</c:v>
                </c:pt>
                <c:pt idx="6630">
                  <c:v>11.0501</c:v>
                </c:pt>
                <c:pt idx="6631">
                  <c:v>11.051766666666699</c:v>
                </c:pt>
                <c:pt idx="6632">
                  <c:v>11.0534333333334</c:v>
                </c:pt>
                <c:pt idx="6633">
                  <c:v>11.055099999999999</c:v>
                </c:pt>
                <c:pt idx="6634">
                  <c:v>11.0567666666667</c:v>
                </c:pt>
                <c:pt idx="6635">
                  <c:v>11.058433333333401</c:v>
                </c:pt>
                <c:pt idx="6636">
                  <c:v>11.0601</c:v>
                </c:pt>
                <c:pt idx="6637">
                  <c:v>11.061766666666699</c:v>
                </c:pt>
                <c:pt idx="6638">
                  <c:v>11.0634333333334</c:v>
                </c:pt>
                <c:pt idx="6639">
                  <c:v>11.065099999999999</c:v>
                </c:pt>
                <c:pt idx="6640">
                  <c:v>11.0667666666667</c:v>
                </c:pt>
                <c:pt idx="6641">
                  <c:v>11.068433333333401</c:v>
                </c:pt>
                <c:pt idx="6642">
                  <c:v>11.0701</c:v>
                </c:pt>
                <c:pt idx="6643">
                  <c:v>11.071766666666701</c:v>
                </c:pt>
                <c:pt idx="6644">
                  <c:v>11.0734333333334</c:v>
                </c:pt>
                <c:pt idx="6645">
                  <c:v>11.075100000000001</c:v>
                </c:pt>
                <c:pt idx="6646">
                  <c:v>11.0767666666667</c:v>
                </c:pt>
                <c:pt idx="6647">
                  <c:v>11.0784333333334</c:v>
                </c:pt>
                <c:pt idx="6648">
                  <c:v>11.0801</c:v>
                </c:pt>
                <c:pt idx="6649">
                  <c:v>11.081766666666701</c:v>
                </c:pt>
                <c:pt idx="6650">
                  <c:v>11.083433333333399</c:v>
                </c:pt>
                <c:pt idx="6651">
                  <c:v>11.085100000000001</c:v>
                </c:pt>
                <c:pt idx="6652">
                  <c:v>11.0867666666667</c:v>
                </c:pt>
                <c:pt idx="6653">
                  <c:v>11.0884333333334</c:v>
                </c:pt>
                <c:pt idx="6654">
                  <c:v>11.0901</c:v>
                </c:pt>
                <c:pt idx="6655">
                  <c:v>11.0917666666667</c:v>
                </c:pt>
                <c:pt idx="6656">
                  <c:v>11.093433333333399</c:v>
                </c:pt>
                <c:pt idx="6657">
                  <c:v>11.0951</c:v>
                </c:pt>
                <c:pt idx="6658">
                  <c:v>11.096766666666699</c:v>
                </c:pt>
                <c:pt idx="6659">
                  <c:v>11.0984333333334</c:v>
                </c:pt>
                <c:pt idx="6660">
                  <c:v>11.100099999999999</c:v>
                </c:pt>
                <c:pt idx="6661">
                  <c:v>11.1017666666667</c:v>
                </c:pt>
                <c:pt idx="6662">
                  <c:v>11.103433333333401</c:v>
                </c:pt>
                <c:pt idx="6663">
                  <c:v>11.1051</c:v>
                </c:pt>
                <c:pt idx="6664">
                  <c:v>11.106766666666701</c:v>
                </c:pt>
                <c:pt idx="6665">
                  <c:v>11.1084333333334</c:v>
                </c:pt>
                <c:pt idx="6666">
                  <c:v>11.110099999999999</c:v>
                </c:pt>
                <c:pt idx="6667">
                  <c:v>11.1117666666667</c:v>
                </c:pt>
                <c:pt idx="6668">
                  <c:v>11.113433333333401</c:v>
                </c:pt>
                <c:pt idx="6669">
                  <c:v>11.1151</c:v>
                </c:pt>
                <c:pt idx="6670">
                  <c:v>11.116766666666701</c:v>
                </c:pt>
                <c:pt idx="6671">
                  <c:v>11.1184333333334</c:v>
                </c:pt>
                <c:pt idx="6672">
                  <c:v>11.120100000000001</c:v>
                </c:pt>
                <c:pt idx="6673">
                  <c:v>11.1217666666667</c:v>
                </c:pt>
                <c:pt idx="6674">
                  <c:v>11.1234333333334</c:v>
                </c:pt>
                <c:pt idx="6675">
                  <c:v>11.1251</c:v>
                </c:pt>
                <c:pt idx="6676">
                  <c:v>11.1267666666667</c:v>
                </c:pt>
                <c:pt idx="6677">
                  <c:v>11.128433333333399</c:v>
                </c:pt>
                <c:pt idx="6678">
                  <c:v>11.130100000000001</c:v>
                </c:pt>
                <c:pt idx="6679">
                  <c:v>11.131766666666699</c:v>
                </c:pt>
                <c:pt idx="6680">
                  <c:v>11.1334333333334</c:v>
                </c:pt>
                <c:pt idx="6681">
                  <c:v>11.1351</c:v>
                </c:pt>
                <c:pt idx="6682">
                  <c:v>11.1367666666667</c:v>
                </c:pt>
                <c:pt idx="6683">
                  <c:v>11.138433333333399</c:v>
                </c:pt>
                <c:pt idx="6684">
                  <c:v>11.1401</c:v>
                </c:pt>
                <c:pt idx="6685">
                  <c:v>11.141766666666699</c:v>
                </c:pt>
                <c:pt idx="6686">
                  <c:v>11.1434333333334</c:v>
                </c:pt>
                <c:pt idx="6687">
                  <c:v>11.145099999999999</c:v>
                </c:pt>
                <c:pt idx="6688">
                  <c:v>11.1467666666667</c:v>
                </c:pt>
                <c:pt idx="6689">
                  <c:v>11.148433333333401</c:v>
                </c:pt>
                <c:pt idx="6690">
                  <c:v>11.1501</c:v>
                </c:pt>
                <c:pt idx="6691">
                  <c:v>11.151766666666701</c:v>
                </c:pt>
                <c:pt idx="6692">
                  <c:v>11.1534333333334</c:v>
                </c:pt>
                <c:pt idx="6693">
                  <c:v>11.155099999999999</c:v>
                </c:pt>
                <c:pt idx="6694">
                  <c:v>11.1567666666667</c:v>
                </c:pt>
                <c:pt idx="6695">
                  <c:v>11.1584333333334</c:v>
                </c:pt>
                <c:pt idx="6696">
                  <c:v>11.1601</c:v>
                </c:pt>
                <c:pt idx="6697">
                  <c:v>11.161766666666701</c:v>
                </c:pt>
                <c:pt idx="6698">
                  <c:v>11.163433333333399</c:v>
                </c:pt>
                <c:pt idx="6699">
                  <c:v>11.165100000000001</c:v>
                </c:pt>
                <c:pt idx="6700">
                  <c:v>11.1667666666667</c:v>
                </c:pt>
                <c:pt idx="6701">
                  <c:v>11.1684333333334</c:v>
                </c:pt>
                <c:pt idx="6702">
                  <c:v>11.1701</c:v>
                </c:pt>
                <c:pt idx="6703">
                  <c:v>11.1717666666667</c:v>
                </c:pt>
                <c:pt idx="6704">
                  <c:v>11.173433333333399</c:v>
                </c:pt>
                <c:pt idx="6705">
                  <c:v>11.1751</c:v>
                </c:pt>
                <c:pt idx="6706">
                  <c:v>11.176766666666699</c:v>
                </c:pt>
                <c:pt idx="6707">
                  <c:v>11.1784333333334</c:v>
                </c:pt>
                <c:pt idx="6708">
                  <c:v>11.180099999999999</c:v>
                </c:pt>
                <c:pt idx="6709">
                  <c:v>11.1817666666667</c:v>
                </c:pt>
                <c:pt idx="6710">
                  <c:v>11.183433333333401</c:v>
                </c:pt>
                <c:pt idx="6711">
                  <c:v>11.1851</c:v>
                </c:pt>
                <c:pt idx="6712">
                  <c:v>11.186766666666699</c:v>
                </c:pt>
                <c:pt idx="6713">
                  <c:v>11.1884333333334</c:v>
                </c:pt>
                <c:pt idx="6714">
                  <c:v>11.190099999999999</c:v>
                </c:pt>
                <c:pt idx="6715">
                  <c:v>11.1917666666667</c:v>
                </c:pt>
                <c:pt idx="6716">
                  <c:v>11.193433333333401</c:v>
                </c:pt>
                <c:pt idx="6717">
                  <c:v>11.1951</c:v>
                </c:pt>
                <c:pt idx="6718">
                  <c:v>11.196766666666701</c:v>
                </c:pt>
                <c:pt idx="6719">
                  <c:v>11.1984333333334</c:v>
                </c:pt>
                <c:pt idx="6720">
                  <c:v>11.200100000000001</c:v>
                </c:pt>
                <c:pt idx="6721">
                  <c:v>11.2017666666667</c:v>
                </c:pt>
                <c:pt idx="6722">
                  <c:v>11.2034333333334</c:v>
                </c:pt>
                <c:pt idx="6723">
                  <c:v>11.2051</c:v>
                </c:pt>
                <c:pt idx="6724">
                  <c:v>11.206766666666701</c:v>
                </c:pt>
                <c:pt idx="6725">
                  <c:v>11.208433333333399</c:v>
                </c:pt>
                <c:pt idx="6726">
                  <c:v>11.210100000000001</c:v>
                </c:pt>
                <c:pt idx="6727">
                  <c:v>11.2117666666667</c:v>
                </c:pt>
                <c:pt idx="6728">
                  <c:v>11.2134333333334</c:v>
                </c:pt>
                <c:pt idx="6729">
                  <c:v>11.2151</c:v>
                </c:pt>
                <c:pt idx="6730">
                  <c:v>11.2167666666667</c:v>
                </c:pt>
                <c:pt idx="6731">
                  <c:v>11.218433333333399</c:v>
                </c:pt>
                <c:pt idx="6732">
                  <c:v>11.2201</c:v>
                </c:pt>
                <c:pt idx="6733">
                  <c:v>11.221766666666699</c:v>
                </c:pt>
                <c:pt idx="6734">
                  <c:v>11.2234333333334</c:v>
                </c:pt>
                <c:pt idx="6735">
                  <c:v>11.225099999999999</c:v>
                </c:pt>
                <c:pt idx="6736">
                  <c:v>11.2267666666667</c:v>
                </c:pt>
                <c:pt idx="6737">
                  <c:v>11.228433333333401</c:v>
                </c:pt>
                <c:pt idx="6738">
                  <c:v>11.2301</c:v>
                </c:pt>
                <c:pt idx="6739">
                  <c:v>11.231766666666701</c:v>
                </c:pt>
                <c:pt idx="6740">
                  <c:v>11.2334333333334</c:v>
                </c:pt>
                <c:pt idx="6741">
                  <c:v>11.235099999999999</c:v>
                </c:pt>
                <c:pt idx="6742">
                  <c:v>11.2367666666667</c:v>
                </c:pt>
                <c:pt idx="6743">
                  <c:v>11.238433333333401</c:v>
                </c:pt>
                <c:pt idx="6744">
                  <c:v>11.2401</c:v>
                </c:pt>
                <c:pt idx="6745">
                  <c:v>11.241766666666701</c:v>
                </c:pt>
                <c:pt idx="6746">
                  <c:v>11.2434333333334</c:v>
                </c:pt>
                <c:pt idx="6747">
                  <c:v>11.245100000000001</c:v>
                </c:pt>
                <c:pt idx="6748">
                  <c:v>11.2467666666667</c:v>
                </c:pt>
                <c:pt idx="6749">
                  <c:v>11.2484333333334</c:v>
                </c:pt>
                <c:pt idx="6750">
                  <c:v>11.2501</c:v>
                </c:pt>
                <c:pt idx="6751">
                  <c:v>11.2517666666667</c:v>
                </c:pt>
                <c:pt idx="6752">
                  <c:v>11.253433333333399</c:v>
                </c:pt>
                <c:pt idx="6753">
                  <c:v>11.255100000000001</c:v>
                </c:pt>
                <c:pt idx="6754">
                  <c:v>11.256766666666699</c:v>
                </c:pt>
                <c:pt idx="6755">
                  <c:v>11.2584333333334</c:v>
                </c:pt>
                <c:pt idx="6756">
                  <c:v>11.2601</c:v>
                </c:pt>
                <c:pt idx="6757">
                  <c:v>11.2617666666667</c:v>
                </c:pt>
                <c:pt idx="6758">
                  <c:v>11.263433333333399</c:v>
                </c:pt>
                <c:pt idx="6759">
                  <c:v>11.2651</c:v>
                </c:pt>
                <c:pt idx="6760">
                  <c:v>11.266766666666699</c:v>
                </c:pt>
                <c:pt idx="6761">
                  <c:v>11.2684333333334</c:v>
                </c:pt>
                <c:pt idx="6762">
                  <c:v>11.270099999999999</c:v>
                </c:pt>
                <c:pt idx="6763">
                  <c:v>11.2717666666667</c:v>
                </c:pt>
                <c:pt idx="6764">
                  <c:v>11.273433333333401</c:v>
                </c:pt>
                <c:pt idx="6765">
                  <c:v>11.2751</c:v>
                </c:pt>
                <c:pt idx="6766">
                  <c:v>11.276766666666701</c:v>
                </c:pt>
                <c:pt idx="6767">
                  <c:v>11.2784333333334</c:v>
                </c:pt>
                <c:pt idx="6768">
                  <c:v>11.280099999999999</c:v>
                </c:pt>
                <c:pt idx="6769">
                  <c:v>11.2817666666667</c:v>
                </c:pt>
                <c:pt idx="6770">
                  <c:v>11.2834333333334</c:v>
                </c:pt>
                <c:pt idx="6771">
                  <c:v>11.2851</c:v>
                </c:pt>
                <c:pt idx="6772">
                  <c:v>11.286766666666701</c:v>
                </c:pt>
                <c:pt idx="6773">
                  <c:v>11.288433333333399</c:v>
                </c:pt>
                <c:pt idx="6774">
                  <c:v>11.290100000000001</c:v>
                </c:pt>
                <c:pt idx="6775">
                  <c:v>11.2917666666667</c:v>
                </c:pt>
                <c:pt idx="6776">
                  <c:v>11.2934333333334</c:v>
                </c:pt>
                <c:pt idx="6777">
                  <c:v>11.2951</c:v>
                </c:pt>
                <c:pt idx="6778">
                  <c:v>11.2967666666667</c:v>
                </c:pt>
                <c:pt idx="6779">
                  <c:v>11.298433333333399</c:v>
                </c:pt>
                <c:pt idx="6780">
                  <c:v>11.3001</c:v>
                </c:pt>
                <c:pt idx="6781">
                  <c:v>11.301766666666699</c:v>
                </c:pt>
                <c:pt idx="6782">
                  <c:v>11.3034333333334</c:v>
                </c:pt>
                <c:pt idx="6783">
                  <c:v>11.305099999999999</c:v>
                </c:pt>
                <c:pt idx="6784">
                  <c:v>11.3067666666667</c:v>
                </c:pt>
                <c:pt idx="6785">
                  <c:v>11.308433333333401</c:v>
                </c:pt>
                <c:pt idx="6786">
                  <c:v>11.3101</c:v>
                </c:pt>
                <c:pt idx="6787">
                  <c:v>11.311766666666699</c:v>
                </c:pt>
                <c:pt idx="6788">
                  <c:v>11.3134333333334</c:v>
                </c:pt>
                <c:pt idx="6789">
                  <c:v>11.315099999999999</c:v>
                </c:pt>
                <c:pt idx="6790">
                  <c:v>11.3167666666667</c:v>
                </c:pt>
                <c:pt idx="6791">
                  <c:v>11.318433333333401</c:v>
                </c:pt>
                <c:pt idx="6792">
                  <c:v>11.3201</c:v>
                </c:pt>
                <c:pt idx="6793">
                  <c:v>11.321766666666701</c:v>
                </c:pt>
                <c:pt idx="6794">
                  <c:v>11.3234333333334</c:v>
                </c:pt>
                <c:pt idx="6795">
                  <c:v>11.325100000000001</c:v>
                </c:pt>
                <c:pt idx="6796">
                  <c:v>11.3267666666667</c:v>
                </c:pt>
                <c:pt idx="6797">
                  <c:v>11.3284333333334</c:v>
                </c:pt>
                <c:pt idx="6798">
                  <c:v>11.3301</c:v>
                </c:pt>
                <c:pt idx="6799">
                  <c:v>11.331766666666701</c:v>
                </c:pt>
                <c:pt idx="6800">
                  <c:v>11.333433333333399</c:v>
                </c:pt>
                <c:pt idx="6801">
                  <c:v>11.335100000000001</c:v>
                </c:pt>
                <c:pt idx="6802">
                  <c:v>11.3367666666667</c:v>
                </c:pt>
                <c:pt idx="6803">
                  <c:v>11.3384333333334</c:v>
                </c:pt>
                <c:pt idx="6804">
                  <c:v>11.3401</c:v>
                </c:pt>
                <c:pt idx="6805">
                  <c:v>11.3417666666667</c:v>
                </c:pt>
                <c:pt idx="6806">
                  <c:v>11.343433333333399</c:v>
                </c:pt>
                <c:pt idx="6807">
                  <c:v>11.3451</c:v>
                </c:pt>
                <c:pt idx="6808">
                  <c:v>11.346766666666699</c:v>
                </c:pt>
                <c:pt idx="6809">
                  <c:v>11.3484333333334</c:v>
                </c:pt>
                <c:pt idx="6810">
                  <c:v>11.350099999999999</c:v>
                </c:pt>
                <c:pt idx="6811">
                  <c:v>11.3517666666667</c:v>
                </c:pt>
                <c:pt idx="6812">
                  <c:v>11.353433333333401</c:v>
                </c:pt>
                <c:pt idx="6813">
                  <c:v>11.3551</c:v>
                </c:pt>
                <c:pt idx="6814">
                  <c:v>11.356766666666701</c:v>
                </c:pt>
                <c:pt idx="6815">
                  <c:v>11.3584333333334</c:v>
                </c:pt>
                <c:pt idx="6816">
                  <c:v>11.360099999999999</c:v>
                </c:pt>
                <c:pt idx="6817">
                  <c:v>11.3617666666667</c:v>
                </c:pt>
                <c:pt idx="6818">
                  <c:v>11.363433333333401</c:v>
                </c:pt>
                <c:pt idx="6819">
                  <c:v>11.3651</c:v>
                </c:pt>
                <c:pt idx="6820">
                  <c:v>11.366766666666701</c:v>
                </c:pt>
                <c:pt idx="6821">
                  <c:v>11.3684333333334</c:v>
                </c:pt>
                <c:pt idx="6822">
                  <c:v>11.370100000000001</c:v>
                </c:pt>
                <c:pt idx="6823">
                  <c:v>11.3717666666667</c:v>
                </c:pt>
                <c:pt idx="6824">
                  <c:v>11.3734333333334</c:v>
                </c:pt>
                <c:pt idx="6825">
                  <c:v>11.3751</c:v>
                </c:pt>
                <c:pt idx="6826">
                  <c:v>11.3767666666667</c:v>
                </c:pt>
                <c:pt idx="6827">
                  <c:v>11.378433333333399</c:v>
                </c:pt>
                <c:pt idx="6828">
                  <c:v>11.380100000000001</c:v>
                </c:pt>
                <c:pt idx="6829">
                  <c:v>11.381766666666699</c:v>
                </c:pt>
                <c:pt idx="6830">
                  <c:v>11.3834333333334</c:v>
                </c:pt>
                <c:pt idx="6831">
                  <c:v>11.3851</c:v>
                </c:pt>
                <c:pt idx="6832">
                  <c:v>11.3867666666667</c:v>
                </c:pt>
                <c:pt idx="6833">
                  <c:v>11.388433333333399</c:v>
                </c:pt>
                <c:pt idx="6834">
                  <c:v>11.3901</c:v>
                </c:pt>
                <c:pt idx="6835">
                  <c:v>11.391766666666699</c:v>
                </c:pt>
                <c:pt idx="6836">
                  <c:v>11.3934333333334</c:v>
                </c:pt>
                <c:pt idx="6837">
                  <c:v>11.395099999999999</c:v>
                </c:pt>
                <c:pt idx="6838">
                  <c:v>11.3967666666667</c:v>
                </c:pt>
                <c:pt idx="6839">
                  <c:v>11.398433333333401</c:v>
                </c:pt>
                <c:pt idx="6840">
                  <c:v>11.4001</c:v>
                </c:pt>
                <c:pt idx="6841">
                  <c:v>11.401766666666701</c:v>
                </c:pt>
                <c:pt idx="6842">
                  <c:v>11.4034333333334</c:v>
                </c:pt>
                <c:pt idx="6843">
                  <c:v>11.405099999999999</c:v>
                </c:pt>
                <c:pt idx="6844">
                  <c:v>11.4067666666667</c:v>
                </c:pt>
                <c:pt idx="6845">
                  <c:v>11.4084333333334</c:v>
                </c:pt>
                <c:pt idx="6846">
                  <c:v>11.4101</c:v>
                </c:pt>
                <c:pt idx="6847">
                  <c:v>11.411766666666701</c:v>
                </c:pt>
                <c:pt idx="6848">
                  <c:v>11.413433333333399</c:v>
                </c:pt>
                <c:pt idx="6849">
                  <c:v>11.415100000000001</c:v>
                </c:pt>
                <c:pt idx="6850">
                  <c:v>11.4167666666667</c:v>
                </c:pt>
                <c:pt idx="6851">
                  <c:v>11.4184333333334</c:v>
                </c:pt>
                <c:pt idx="6852">
                  <c:v>11.4201</c:v>
                </c:pt>
                <c:pt idx="6853">
                  <c:v>11.4217666666667</c:v>
                </c:pt>
                <c:pt idx="6854">
                  <c:v>11.423433333333399</c:v>
                </c:pt>
                <c:pt idx="6855">
                  <c:v>11.4251</c:v>
                </c:pt>
                <c:pt idx="6856">
                  <c:v>11.426766666666699</c:v>
                </c:pt>
                <c:pt idx="6857">
                  <c:v>11.4284333333334</c:v>
                </c:pt>
                <c:pt idx="6858">
                  <c:v>11.430099999999999</c:v>
                </c:pt>
                <c:pt idx="6859">
                  <c:v>11.4317666666667</c:v>
                </c:pt>
                <c:pt idx="6860">
                  <c:v>11.433433333333401</c:v>
                </c:pt>
                <c:pt idx="6861">
                  <c:v>11.4351</c:v>
                </c:pt>
                <c:pt idx="6862">
                  <c:v>11.436766666666699</c:v>
                </c:pt>
                <c:pt idx="6863">
                  <c:v>11.4384333333334</c:v>
                </c:pt>
                <c:pt idx="6864">
                  <c:v>11.440099999999999</c:v>
                </c:pt>
                <c:pt idx="6865">
                  <c:v>11.4417666666667</c:v>
                </c:pt>
                <c:pt idx="6866">
                  <c:v>11.443433333333401</c:v>
                </c:pt>
                <c:pt idx="6867">
                  <c:v>11.4451</c:v>
                </c:pt>
                <c:pt idx="6868">
                  <c:v>11.446766666666701</c:v>
                </c:pt>
                <c:pt idx="6869">
                  <c:v>11.4484333333334</c:v>
                </c:pt>
                <c:pt idx="6870">
                  <c:v>11.450100000000001</c:v>
                </c:pt>
                <c:pt idx="6871">
                  <c:v>11.4517666666667</c:v>
                </c:pt>
                <c:pt idx="6872">
                  <c:v>11.4534333333334</c:v>
                </c:pt>
                <c:pt idx="6873">
                  <c:v>11.4551</c:v>
                </c:pt>
                <c:pt idx="6874">
                  <c:v>11.456766666666701</c:v>
                </c:pt>
                <c:pt idx="6875">
                  <c:v>11.458433333333399</c:v>
                </c:pt>
                <c:pt idx="6876">
                  <c:v>11.460100000000001</c:v>
                </c:pt>
                <c:pt idx="6877">
                  <c:v>11.4617666666667</c:v>
                </c:pt>
                <c:pt idx="6878">
                  <c:v>11.4634333333334</c:v>
                </c:pt>
                <c:pt idx="6879">
                  <c:v>11.4651</c:v>
                </c:pt>
                <c:pt idx="6880">
                  <c:v>11.4667666666667</c:v>
                </c:pt>
                <c:pt idx="6881">
                  <c:v>11.468433333333399</c:v>
                </c:pt>
                <c:pt idx="6882">
                  <c:v>11.4701</c:v>
                </c:pt>
                <c:pt idx="6883">
                  <c:v>11.471766666666699</c:v>
                </c:pt>
                <c:pt idx="6884">
                  <c:v>11.4734333333334</c:v>
                </c:pt>
                <c:pt idx="6885">
                  <c:v>11.475099999999999</c:v>
                </c:pt>
                <c:pt idx="6886">
                  <c:v>11.4767666666667</c:v>
                </c:pt>
                <c:pt idx="6887">
                  <c:v>11.478433333333401</c:v>
                </c:pt>
                <c:pt idx="6888">
                  <c:v>11.4801</c:v>
                </c:pt>
                <c:pt idx="6889">
                  <c:v>11.481766666666701</c:v>
                </c:pt>
                <c:pt idx="6890">
                  <c:v>11.4834333333334</c:v>
                </c:pt>
                <c:pt idx="6891">
                  <c:v>11.485099999999999</c:v>
                </c:pt>
                <c:pt idx="6892">
                  <c:v>11.4867666666667</c:v>
                </c:pt>
                <c:pt idx="6893">
                  <c:v>11.488433333333401</c:v>
                </c:pt>
                <c:pt idx="6894">
                  <c:v>11.4901</c:v>
                </c:pt>
                <c:pt idx="6895">
                  <c:v>11.491766666666701</c:v>
                </c:pt>
                <c:pt idx="6896">
                  <c:v>11.4934333333334</c:v>
                </c:pt>
                <c:pt idx="6897">
                  <c:v>11.495100000000001</c:v>
                </c:pt>
                <c:pt idx="6898">
                  <c:v>11.4967666666667</c:v>
                </c:pt>
                <c:pt idx="6899">
                  <c:v>11.4984333333334</c:v>
                </c:pt>
                <c:pt idx="6900">
                  <c:v>11.5001</c:v>
                </c:pt>
                <c:pt idx="6901">
                  <c:v>11.5017666666667</c:v>
                </c:pt>
                <c:pt idx="6902">
                  <c:v>11.503433333333399</c:v>
                </c:pt>
                <c:pt idx="6903">
                  <c:v>11.505100000000001</c:v>
                </c:pt>
                <c:pt idx="6904">
                  <c:v>11.506766666666699</c:v>
                </c:pt>
                <c:pt idx="6905">
                  <c:v>11.5084333333334</c:v>
                </c:pt>
                <c:pt idx="6906">
                  <c:v>11.5101</c:v>
                </c:pt>
                <c:pt idx="6907">
                  <c:v>11.5117666666667</c:v>
                </c:pt>
                <c:pt idx="6908">
                  <c:v>11.513433333333399</c:v>
                </c:pt>
                <c:pt idx="6909">
                  <c:v>11.5151</c:v>
                </c:pt>
                <c:pt idx="6910">
                  <c:v>11.516766666666699</c:v>
                </c:pt>
                <c:pt idx="6911">
                  <c:v>11.5184333333334</c:v>
                </c:pt>
                <c:pt idx="6912">
                  <c:v>11.520099999999999</c:v>
                </c:pt>
                <c:pt idx="6913">
                  <c:v>11.5217666666667</c:v>
                </c:pt>
                <c:pt idx="6914">
                  <c:v>11.523433333333401</c:v>
                </c:pt>
                <c:pt idx="6915">
                  <c:v>11.5251</c:v>
                </c:pt>
                <c:pt idx="6916">
                  <c:v>11.526766666666701</c:v>
                </c:pt>
                <c:pt idx="6917">
                  <c:v>11.5284333333334</c:v>
                </c:pt>
                <c:pt idx="6918">
                  <c:v>11.530099999999999</c:v>
                </c:pt>
                <c:pt idx="6919">
                  <c:v>11.5317666666667</c:v>
                </c:pt>
                <c:pt idx="6920">
                  <c:v>11.5334333333334</c:v>
                </c:pt>
                <c:pt idx="6921">
                  <c:v>11.5351</c:v>
                </c:pt>
                <c:pt idx="6922">
                  <c:v>11.536766666666701</c:v>
                </c:pt>
                <c:pt idx="6923">
                  <c:v>11.538433333333399</c:v>
                </c:pt>
                <c:pt idx="6924">
                  <c:v>11.540100000000001</c:v>
                </c:pt>
                <c:pt idx="6925">
                  <c:v>11.5417666666667</c:v>
                </c:pt>
                <c:pt idx="6926">
                  <c:v>11.5434333333334</c:v>
                </c:pt>
                <c:pt idx="6927">
                  <c:v>11.5451</c:v>
                </c:pt>
                <c:pt idx="6928">
                  <c:v>11.5467666666667</c:v>
                </c:pt>
                <c:pt idx="6929">
                  <c:v>11.548433333333399</c:v>
                </c:pt>
                <c:pt idx="6930">
                  <c:v>11.5501</c:v>
                </c:pt>
                <c:pt idx="6931">
                  <c:v>11.551766666666699</c:v>
                </c:pt>
                <c:pt idx="6932">
                  <c:v>11.5534333333334</c:v>
                </c:pt>
                <c:pt idx="6933">
                  <c:v>11.555099999999999</c:v>
                </c:pt>
                <c:pt idx="6934">
                  <c:v>11.5567666666667</c:v>
                </c:pt>
                <c:pt idx="6935">
                  <c:v>11.558433333333401</c:v>
                </c:pt>
                <c:pt idx="6936">
                  <c:v>11.5601</c:v>
                </c:pt>
                <c:pt idx="6937">
                  <c:v>11.561766666666699</c:v>
                </c:pt>
                <c:pt idx="6938">
                  <c:v>11.5634333333334</c:v>
                </c:pt>
                <c:pt idx="6939">
                  <c:v>11.565099999999999</c:v>
                </c:pt>
                <c:pt idx="6940">
                  <c:v>11.5667666666667</c:v>
                </c:pt>
                <c:pt idx="6941">
                  <c:v>11.568433333333401</c:v>
                </c:pt>
                <c:pt idx="6942">
                  <c:v>11.5701</c:v>
                </c:pt>
                <c:pt idx="6943">
                  <c:v>11.571766666666701</c:v>
                </c:pt>
                <c:pt idx="6944">
                  <c:v>11.5734333333334</c:v>
                </c:pt>
                <c:pt idx="6945">
                  <c:v>11.575100000000001</c:v>
                </c:pt>
                <c:pt idx="6946">
                  <c:v>11.5767666666667</c:v>
                </c:pt>
                <c:pt idx="6947">
                  <c:v>11.5784333333334</c:v>
                </c:pt>
                <c:pt idx="6948">
                  <c:v>11.5801</c:v>
                </c:pt>
                <c:pt idx="6949">
                  <c:v>11.581766666666701</c:v>
                </c:pt>
                <c:pt idx="6950">
                  <c:v>11.583433333333399</c:v>
                </c:pt>
                <c:pt idx="6951">
                  <c:v>11.585100000000001</c:v>
                </c:pt>
                <c:pt idx="6952">
                  <c:v>11.5867666666667</c:v>
                </c:pt>
                <c:pt idx="6953">
                  <c:v>11.5884333333334</c:v>
                </c:pt>
                <c:pt idx="6954">
                  <c:v>11.5901</c:v>
                </c:pt>
                <c:pt idx="6955">
                  <c:v>11.5917666666667</c:v>
                </c:pt>
                <c:pt idx="6956">
                  <c:v>11.593433333333399</c:v>
                </c:pt>
                <c:pt idx="6957">
                  <c:v>11.5951</c:v>
                </c:pt>
                <c:pt idx="6958">
                  <c:v>11.596766666666699</c:v>
                </c:pt>
                <c:pt idx="6959">
                  <c:v>11.5984333333334</c:v>
                </c:pt>
                <c:pt idx="6960">
                  <c:v>11.600099999999999</c:v>
                </c:pt>
                <c:pt idx="6961">
                  <c:v>11.6017666666667</c:v>
                </c:pt>
                <c:pt idx="6962">
                  <c:v>11.603433333333401</c:v>
                </c:pt>
                <c:pt idx="6963">
                  <c:v>11.6051</c:v>
                </c:pt>
                <c:pt idx="6964">
                  <c:v>11.606766666666701</c:v>
                </c:pt>
                <c:pt idx="6965">
                  <c:v>11.6084333333334</c:v>
                </c:pt>
                <c:pt idx="6966">
                  <c:v>11.610099999999999</c:v>
                </c:pt>
                <c:pt idx="6967">
                  <c:v>11.6117666666667</c:v>
                </c:pt>
                <c:pt idx="6968">
                  <c:v>11.613433333333401</c:v>
                </c:pt>
                <c:pt idx="6969">
                  <c:v>11.6151</c:v>
                </c:pt>
                <c:pt idx="6970">
                  <c:v>11.616766666666701</c:v>
                </c:pt>
                <c:pt idx="6971">
                  <c:v>11.6184333333334</c:v>
                </c:pt>
                <c:pt idx="6972">
                  <c:v>11.620100000000001</c:v>
                </c:pt>
                <c:pt idx="6973">
                  <c:v>11.6217666666667</c:v>
                </c:pt>
                <c:pt idx="6974">
                  <c:v>11.6234333333334</c:v>
                </c:pt>
                <c:pt idx="6975">
                  <c:v>11.6251</c:v>
                </c:pt>
                <c:pt idx="6976">
                  <c:v>11.6267666666667</c:v>
                </c:pt>
                <c:pt idx="6977">
                  <c:v>11.628433333333399</c:v>
                </c:pt>
                <c:pt idx="6978">
                  <c:v>11.630100000000001</c:v>
                </c:pt>
                <c:pt idx="6979">
                  <c:v>11.631766666666699</c:v>
                </c:pt>
                <c:pt idx="6980">
                  <c:v>11.6334333333334</c:v>
                </c:pt>
                <c:pt idx="6981">
                  <c:v>11.6351</c:v>
                </c:pt>
                <c:pt idx="6982">
                  <c:v>11.6367666666667</c:v>
                </c:pt>
                <c:pt idx="6983">
                  <c:v>11.638433333333399</c:v>
                </c:pt>
                <c:pt idx="6984">
                  <c:v>11.6401</c:v>
                </c:pt>
                <c:pt idx="6985">
                  <c:v>11.641766666666699</c:v>
                </c:pt>
                <c:pt idx="6986">
                  <c:v>11.6434333333334</c:v>
                </c:pt>
                <c:pt idx="6987">
                  <c:v>11.645099999999999</c:v>
                </c:pt>
                <c:pt idx="6988">
                  <c:v>11.6467666666667</c:v>
                </c:pt>
                <c:pt idx="6989">
                  <c:v>11.648433333333401</c:v>
                </c:pt>
                <c:pt idx="6990">
                  <c:v>11.6501</c:v>
                </c:pt>
                <c:pt idx="6991">
                  <c:v>11.651766666666701</c:v>
                </c:pt>
                <c:pt idx="6992">
                  <c:v>11.6534333333334</c:v>
                </c:pt>
                <c:pt idx="6993">
                  <c:v>11.655099999999999</c:v>
                </c:pt>
                <c:pt idx="6994">
                  <c:v>11.6567666666667</c:v>
                </c:pt>
                <c:pt idx="6995">
                  <c:v>11.6584333333334</c:v>
                </c:pt>
                <c:pt idx="6996">
                  <c:v>11.6601</c:v>
                </c:pt>
                <c:pt idx="6997">
                  <c:v>11.661766666666701</c:v>
                </c:pt>
                <c:pt idx="6998">
                  <c:v>11.663433333333399</c:v>
                </c:pt>
                <c:pt idx="6999">
                  <c:v>11.665100000000001</c:v>
                </c:pt>
                <c:pt idx="7000">
                  <c:v>11.6667666666667</c:v>
                </c:pt>
                <c:pt idx="7001">
                  <c:v>11.6684333333334</c:v>
                </c:pt>
                <c:pt idx="7002">
                  <c:v>11.6701</c:v>
                </c:pt>
                <c:pt idx="7003">
                  <c:v>11.6717666666667</c:v>
                </c:pt>
                <c:pt idx="7004">
                  <c:v>11.673433333333399</c:v>
                </c:pt>
                <c:pt idx="7005">
                  <c:v>11.6751</c:v>
                </c:pt>
                <c:pt idx="7006">
                  <c:v>11.676766666666699</c:v>
                </c:pt>
                <c:pt idx="7007">
                  <c:v>11.6784333333334</c:v>
                </c:pt>
                <c:pt idx="7008">
                  <c:v>11.680099999999999</c:v>
                </c:pt>
                <c:pt idx="7009">
                  <c:v>11.6817666666667</c:v>
                </c:pt>
                <c:pt idx="7010">
                  <c:v>11.683433333333401</c:v>
                </c:pt>
                <c:pt idx="7011">
                  <c:v>11.6851</c:v>
                </c:pt>
                <c:pt idx="7012">
                  <c:v>11.686766666666699</c:v>
                </c:pt>
                <c:pt idx="7013">
                  <c:v>11.6884333333334</c:v>
                </c:pt>
                <c:pt idx="7014">
                  <c:v>11.690099999999999</c:v>
                </c:pt>
                <c:pt idx="7015">
                  <c:v>11.6917666666667</c:v>
                </c:pt>
                <c:pt idx="7016">
                  <c:v>11.693433333333401</c:v>
                </c:pt>
                <c:pt idx="7017">
                  <c:v>11.6951</c:v>
                </c:pt>
                <c:pt idx="7018">
                  <c:v>11.696766666666701</c:v>
                </c:pt>
                <c:pt idx="7019">
                  <c:v>11.6984333333334</c:v>
                </c:pt>
                <c:pt idx="7020">
                  <c:v>11.700100000000001</c:v>
                </c:pt>
                <c:pt idx="7021">
                  <c:v>11.7017666666667</c:v>
                </c:pt>
                <c:pt idx="7022">
                  <c:v>11.7034333333334</c:v>
                </c:pt>
                <c:pt idx="7023">
                  <c:v>11.7051</c:v>
                </c:pt>
                <c:pt idx="7024">
                  <c:v>11.706766666666701</c:v>
                </c:pt>
                <c:pt idx="7025">
                  <c:v>11.708433333333399</c:v>
                </c:pt>
                <c:pt idx="7026">
                  <c:v>11.710100000000001</c:v>
                </c:pt>
                <c:pt idx="7027">
                  <c:v>11.7117666666667</c:v>
                </c:pt>
                <c:pt idx="7028">
                  <c:v>11.7134333333334</c:v>
                </c:pt>
                <c:pt idx="7029">
                  <c:v>11.7151</c:v>
                </c:pt>
                <c:pt idx="7030">
                  <c:v>11.7167666666667</c:v>
                </c:pt>
                <c:pt idx="7031">
                  <c:v>11.718433333333399</c:v>
                </c:pt>
                <c:pt idx="7032">
                  <c:v>11.7201</c:v>
                </c:pt>
                <c:pt idx="7033">
                  <c:v>11.721766666666699</c:v>
                </c:pt>
                <c:pt idx="7034">
                  <c:v>11.7234333333334</c:v>
                </c:pt>
                <c:pt idx="7035">
                  <c:v>11.725099999999999</c:v>
                </c:pt>
                <c:pt idx="7036">
                  <c:v>11.7267666666667</c:v>
                </c:pt>
                <c:pt idx="7037">
                  <c:v>11.728433333333401</c:v>
                </c:pt>
                <c:pt idx="7038">
                  <c:v>11.7301</c:v>
                </c:pt>
                <c:pt idx="7039">
                  <c:v>11.731766666666701</c:v>
                </c:pt>
                <c:pt idx="7040">
                  <c:v>11.7334333333334</c:v>
                </c:pt>
                <c:pt idx="7041">
                  <c:v>11.735099999999999</c:v>
                </c:pt>
                <c:pt idx="7042">
                  <c:v>11.7367666666667</c:v>
                </c:pt>
                <c:pt idx="7043">
                  <c:v>11.738433333333401</c:v>
                </c:pt>
                <c:pt idx="7044">
                  <c:v>11.7401</c:v>
                </c:pt>
                <c:pt idx="7045">
                  <c:v>11.741766666666701</c:v>
                </c:pt>
                <c:pt idx="7046">
                  <c:v>11.7434333333334</c:v>
                </c:pt>
                <c:pt idx="7047">
                  <c:v>11.745100000000001</c:v>
                </c:pt>
                <c:pt idx="7048">
                  <c:v>11.7467666666667</c:v>
                </c:pt>
                <c:pt idx="7049">
                  <c:v>11.7484333333334</c:v>
                </c:pt>
                <c:pt idx="7050">
                  <c:v>11.7501</c:v>
                </c:pt>
                <c:pt idx="7051">
                  <c:v>11.7517666666667</c:v>
                </c:pt>
                <c:pt idx="7052">
                  <c:v>11.753433333333399</c:v>
                </c:pt>
                <c:pt idx="7053">
                  <c:v>11.755100000000001</c:v>
                </c:pt>
                <c:pt idx="7054">
                  <c:v>11.756766666666699</c:v>
                </c:pt>
                <c:pt idx="7055">
                  <c:v>11.7584333333334</c:v>
                </c:pt>
                <c:pt idx="7056">
                  <c:v>11.7601</c:v>
                </c:pt>
                <c:pt idx="7057">
                  <c:v>11.7617666666667</c:v>
                </c:pt>
                <c:pt idx="7058">
                  <c:v>11.763433333333399</c:v>
                </c:pt>
                <c:pt idx="7059">
                  <c:v>11.7651</c:v>
                </c:pt>
                <c:pt idx="7060">
                  <c:v>11.766766666666699</c:v>
                </c:pt>
                <c:pt idx="7061">
                  <c:v>11.7684333333334</c:v>
                </c:pt>
                <c:pt idx="7062">
                  <c:v>11.770099999999999</c:v>
                </c:pt>
                <c:pt idx="7063">
                  <c:v>11.7717666666667</c:v>
                </c:pt>
                <c:pt idx="7064">
                  <c:v>11.773433333333401</c:v>
                </c:pt>
                <c:pt idx="7065">
                  <c:v>11.7751</c:v>
                </c:pt>
                <c:pt idx="7066">
                  <c:v>11.776766666666701</c:v>
                </c:pt>
                <c:pt idx="7067">
                  <c:v>11.7784333333334</c:v>
                </c:pt>
                <c:pt idx="7068">
                  <c:v>11.780099999999999</c:v>
                </c:pt>
                <c:pt idx="7069">
                  <c:v>11.7817666666667</c:v>
                </c:pt>
                <c:pt idx="7070">
                  <c:v>11.7834333333334</c:v>
                </c:pt>
                <c:pt idx="7071">
                  <c:v>11.7851</c:v>
                </c:pt>
                <c:pt idx="7072">
                  <c:v>11.786766666666701</c:v>
                </c:pt>
                <c:pt idx="7073">
                  <c:v>11.788433333333399</c:v>
                </c:pt>
                <c:pt idx="7074">
                  <c:v>11.790100000000001</c:v>
                </c:pt>
                <c:pt idx="7075">
                  <c:v>11.7917666666667</c:v>
                </c:pt>
                <c:pt idx="7076">
                  <c:v>11.7934333333334</c:v>
                </c:pt>
                <c:pt idx="7077">
                  <c:v>11.7951</c:v>
                </c:pt>
                <c:pt idx="7078">
                  <c:v>11.7967666666667</c:v>
                </c:pt>
                <c:pt idx="7079">
                  <c:v>11.798433333333399</c:v>
                </c:pt>
                <c:pt idx="7080">
                  <c:v>11.8001</c:v>
                </c:pt>
                <c:pt idx="7081">
                  <c:v>11.801766666666699</c:v>
                </c:pt>
                <c:pt idx="7082">
                  <c:v>11.8034333333334</c:v>
                </c:pt>
                <c:pt idx="7083">
                  <c:v>11.805099999999999</c:v>
                </c:pt>
                <c:pt idx="7084">
                  <c:v>11.8067666666667</c:v>
                </c:pt>
                <c:pt idx="7085">
                  <c:v>11.808433333333401</c:v>
                </c:pt>
                <c:pt idx="7086">
                  <c:v>11.8101</c:v>
                </c:pt>
                <c:pt idx="7087">
                  <c:v>11.811766666666699</c:v>
                </c:pt>
                <c:pt idx="7088">
                  <c:v>11.8134333333334</c:v>
                </c:pt>
                <c:pt idx="7089">
                  <c:v>11.815099999999999</c:v>
                </c:pt>
                <c:pt idx="7090">
                  <c:v>11.8167666666667</c:v>
                </c:pt>
                <c:pt idx="7091">
                  <c:v>11.818433333333401</c:v>
                </c:pt>
                <c:pt idx="7092">
                  <c:v>11.8201</c:v>
                </c:pt>
                <c:pt idx="7093">
                  <c:v>11.821766666666701</c:v>
                </c:pt>
                <c:pt idx="7094">
                  <c:v>11.8234333333334</c:v>
                </c:pt>
                <c:pt idx="7095">
                  <c:v>11.825100000000001</c:v>
                </c:pt>
                <c:pt idx="7096">
                  <c:v>11.8267666666667</c:v>
                </c:pt>
                <c:pt idx="7097">
                  <c:v>11.8284333333334</c:v>
                </c:pt>
                <c:pt idx="7098">
                  <c:v>11.8301</c:v>
                </c:pt>
                <c:pt idx="7099">
                  <c:v>11.831766666666701</c:v>
                </c:pt>
                <c:pt idx="7100">
                  <c:v>11.833433333333399</c:v>
                </c:pt>
                <c:pt idx="7101">
                  <c:v>11.835100000000001</c:v>
                </c:pt>
                <c:pt idx="7102">
                  <c:v>11.8367666666667</c:v>
                </c:pt>
                <c:pt idx="7103">
                  <c:v>11.8384333333334</c:v>
                </c:pt>
                <c:pt idx="7104">
                  <c:v>11.8401</c:v>
                </c:pt>
                <c:pt idx="7105">
                  <c:v>11.8417666666667</c:v>
                </c:pt>
                <c:pt idx="7106">
                  <c:v>11.843433333333399</c:v>
                </c:pt>
                <c:pt idx="7107">
                  <c:v>11.8451</c:v>
                </c:pt>
                <c:pt idx="7108">
                  <c:v>11.846766666666699</c:v>
                </c:pt>
                <c:pt idx="7109">
                  <c:v>11.8484333333334</c:v>
                </c:pt>
                <c:pt idx="7110">
                  <c:v>11.850099999999999</c:v>
                </c:pt>
                <c:pt idx="7111">
                  <c:v>11.8517666666667</c:v>
                </c:pt>
                <c:pt idx="7112">
                  <c:v>11.853433333333401</c:v>
                </c:pt>
                <c:pt idx="7113">
                  <c:v>11.8551</c:v>
                </c:pt>
                <c:pt idx="7114">
                  <c:v>11.856766666666701</c:v>
                </c:pt>
                <c:pt idx="7115">
                  <c:v>11.8584333333334</c:v>
                </c:pt>
                <c:pt idx="7116">
                  <c:v>11.860099999999999</c:v>
                </c:pt>
                <c:pt idx="7117">
                  <c:v>11.8617666666667</c:v>
                </c:pt>
                <c:pt idx="7118">
                  <c:v>11.863433333333401</c:v>
                </c:pt>
                <c:pt idx="7119">
                  <c:v>11.8651</c:v>
                </c:pt>
                <c:pt idx="7120">
                  <c:v>11.866766666666701</c:v>
                </c:pt>
                <c:pt idx="7121">
                  <c:v>11.8684333333334</c:v>
                </c:pt>
                <c:pt idx="7122">
                  <c:v>11.870100000000001</c:v>
                </c:pt>
                <c:pt idx="7123">
                  <c:v>11.8717666666667</c:v>
                </c:pt>
                <c:pt idx="7124">
                  <c:v>11.8734333333334</c:v>
                </c:pt>
                <c:pt idx="7125">
                  <c:v>11.8751</c:v>
                </c:pt>
                <c:pt idx="7126">
                  <c:v>11.8767666666667</c:v>
                </c:pt>
                <c:pt idx="7127">
                  <c:v>11.878433333333399</c:v>
                </c:pt>
                <c:pt idx="7128">
                  <c:v>11.880100000000001</c:v>
                </c:pt>
                <c:pt idx="7129">
                  <c:v>11.881766666666699</c:v>
                </c:pt>
                <c:pt idx="7130">
                  <c:v>11.8834333333334</c:v>
                </c:pt>
                <c:pt idx="7131">
                  <c:v>11.8851</c:v>
                </c:pt>
                <c:pt idx="7132">
                  <c:v>11.8867666666667</c:v>
                </c:pt>
                <c:pt idx="7133">
                  <c:v>11.888433333333399</c:v>
                </c:pt>
                <c:pt idx="7134">
                  <c:v>11.8901</c:v>
                </c:pt>
                <c:pt idx="7135">
                  <c:v>11.891766666666699</c:v>
                </c:pt>
                <c:pt idx="7136">
                  <c:v>11.8934333333334</c:v>
                </c:pt>
                <c:pt idx="7137">
                  <c:v>11.895099999999999</c:v>
                </c:pt>
                <c:pt idx="7138">
                  <c:v>11.8967666666667</c:v>
                </c:pt>
                <c:pt idx="7139">
                  <c:v>11.898433333333401</c:v>
                </c:pt>
                <c:pt idx="7140">
                  <c:v>11.9001</c:v>
                </c:pt>
                <c:pt idx="7141">
                  <c:v>11.901766666666701</c:v>
                </c:pt>
                <c:pt idx="7142">
                  <c:v>11.9034333333334</c:v>
                </c:pt>
                <c:pt idx="7143">
                  <c:v>11.905099999999999</c:v>
                </c:pt>
                <c:pt idx="7144">
                  <c:v>11.9067666666667</c:v>
                </c:pt>
                <c:pt idx="7145">
                  <c:v>11.9084333333334</c:v>
                </c:pt>
                <c:pt idx="7146">
                  <c:v>11.9101</c:v>
                </c:pt>
                <c:pt idx="7147">
                  <c:v>11.911766666666701</c:v>
                </c:pt>
                <c:pt idx="7148">
                  <c:v>11.913433333333399</c:v>
                </c:pt>
                <c:pt idx="7149">
                  <c:v>11.915100000000001</c:v>
                </c:pt>
                <c:pt idx="7150">
                  <c:v>11.9167666666667</c:v>
                </c:pt>
                <c:pt idx="7151">
                  <c:v>11.9184333333334</c:v>
                </c:pt>
                <c:pt idx="7152">
                  <c:v>11.9201</c:v>
                </c:pt>
                <c:pt idx="7153">
                  <c:v>11.9217666666667</c:v>
                </c:pt>
                <c:pt idx="7154">
                  <c:v>11.923433333333399</c:v>
                </c:pt>
                <c:pt idx="7155">
                  <c:v>11.9251</c:v>
                </c:pt>
                <c:pt idx="7156">
                  <c:v>11.926766666666699</c:v>
                </c:pt>
                <c:pt idx="7157">
                  <c:v>11.9284333333334</c:v>
                </c:pt>
                <c:pt idx="7158">
                  <c:v>11.930099999999999</c:v>
                </c:pt>
                <c:pt idx="7159">
                  <c:v>11.9317666666667</c:v>
                </c:pt>
                <c:pt idx="7160">
                  <c:v>11.933433333333401</c:v>
                </c:pt>
                <c:pt idx="7161">
                  <c:v>11.9351</c:v>
                </c:pt>
                <c:pt idx="7162">
                  <c:v>11.936766666666699</c:v>
                </c:pt>
                <c:pt idx="7163">
                  <c:v>11.9384333333334</c:v>
                </c:pt>
                <c:pt idx="7164">
                  <c:v>11.940099999999999</c:v>
                </c:pt>
                <c:pt idx="7165">
                  <c:v>11.9417666666667</c:v>
                </c:pt>
                <c:pt idx="7166">
                  <c:v>11.943433333333401</c:v>
                </c:pt>
                <c:pt idx="7167">
                  <c:v>11.9451</c:v>
                </c:pt>
                <c:pt idx="7168">
                  <c:v>11.946766666666701</c:v>
                </c:pt>
                <c:pt idx="7169">
                  <c:v>11.9484333333334</c:v>
                </c:pt>
                <c:pt idx="7170">
                  <c:v>11.950100000000001</c:v>
                </c:pt>
                <c:pt idx="7171">
                  <c:v>11.9517666666667</c:v>
                </c:pt>
                <c:pt idx="7172">
                  <c:v>11.9534333333334</c:v>
                </c:pt>
                <c:pt idx="7173">
                  <c:v>11.9551</c:v>
                </c:pt>
                <c:pt idx="7174">
                  <c:v>11.956766666666701</c:v>
                </c:pt>
                <c:pt idx="7175">
                  <c:v>11.958433333333399</c:v>
                </c:pt>
                <c:pt idx="7176">
                  <c:v>11.960100000000001</c:v>
                </c:pt>
                <c:pt idx="7177">
                  <c:v>11.9617666666667</c:v>
                </c:pt>
                <c:pt idx="7178">
                  <c:v>11.9634333333334</c:v>
                </c:pt>
                <c:pt idx="7179">
                  <c:v>11.9651</c:v>
                </c:pt>
                <c:pt idx="7180">
                  <c:v>11.9667666666667</c:v>
                </c:pt>
                <c:pt idx="7181">
                  <c:v>11.968433333333399</c:v>
                </c:pt>
                <c:pt idx="7182">
                  <c:v>11.9701</c:v>
                </c:pt>
                <c:pt idx="7183">
                  <c:v>11.971766666666699</c:v>
                </c:pt>
                <c:pt idx="7184">
                  <c:v>11.9734333333334</c:v>
                </c:pt>
                <c:pt idx="7185">
                  <c:v>11.975099999999999</c:v>
                </c:pt>
                <c:pt idx="7186">
                  <c:v>11.9767666666667</c:v>
                </c:pt>
                <c:pt idx="7187">
                  <c:v>11.978433333333401</c:v>
                </c:pt>
                <c:pt idx="7188">
                  <c:v>11.9801</c:v>
                </c:pt>
                <c:pt idx="7189">
                  <c:v>11.981766666666701</c:v>
                </c:pt>
                <c:pt idx="7190">
                  <c:v>11.9834333333334</c:v>
                </c:pt>
                <c:pt idx="7191">
                  <c:v>11.985099999999999</c:v>
                </c:pt>
                <c:pt idx="7192">
                  <c:v>11.9867666666667</c:v>
                </c:pt>
                <c:pt idx="7193">
                  <c:v>11.988433333333401</c:v>
                </c:pt>
                <c:pt idx="7194">
                  <c:v>11.9901</c:v>
                </c:pt>
                <c:pt idx="7195">
                  <c:v>11.991766666666701</c:v>
                </c:pt>
                <c:pt idx="7196">
                  <c:v>11.9934333333334</c:v>
                </c:pt>
                <c:pt idx="7197">
                  <c:v>11.995100000000001</c:v>
                </c:pt>
                <c:pt idx="7198">
                  <c:v>11.9967666666667</c:v>
                </c:pt>
                <c:pt idx="7199">
                  <c:v>11.9984333333334</c:v>
                </c:pt>
                <c:pt idx="7200">
                  <c:v>12.0001</c:v>
                </c:pt>
                <c:pt idx="7201">
                  <c:v>12.0017666666667</c:v>
                </c:pt>
                <c:pt idx="7202">
                  <c:v>12.003433333333399</c:v>
                </c:pt>
                <c:pt idx="7203">
                  <c:v>12.005100000000001</c:v>
                </c:pt>
                <c:pt idx="7204">
                  <c:v>12.006766666666699</c:v>
                </c:pt>
                <c:pt idx="7205">
                  <c:v>12.0084333333334</c:v>
                </c:pt>
                <c:pt idx="7206">
                  <c:v>12.0101</c:v>
                </c:pt>
                <c:pt idx="7207">
                  <c:v>12.0117666666667</c:v>
                </c:pt>
                <c:pt idx="7208">
                  <c:v>12.013433333333399</c:v>
                </c:pt>
                <c:pt idx="7209">
                  <c:v>12.0151</c:v>
                </c:pt>
                <c:pt idx="7210">
                  <c:v>12.016766666666699</c:v>
                </c:pt>
                <c:pt idx="7211">
                  <c:v>12.0184333333334</c:v>
                </c:pt>
                <c:pt idx="7212">
                  <c:v>12.020099999999999</c:v>
                </c:pt>
                <c:pt idx="7213">
                  <c:v>12.0217666666667</c:v>
                </c:pt>
                <c:pt idx="7214">
                  <c:v>12.023433333333401</c:v>
                </c:pt>
                <c:pt idx="7215">
                  <c:v>12.0251</c:v>
                </c:pt>
                <c:pt idx="7216">
                  <c:v>12.026766666666701</c:v>
                </c:pt>
                <c:pt idx="7217">
                  <c:v>12.0284333333334</c:v>
                </c:pt>
                <c:pt idx="7218">
                  <c:v>12.030099999999999</c:v>
                </c:pt>
                <c:pt idx="7219">
                  <c:v>12.0317666666667</c:v>
                </c:pt>
                <c:pt idx="7220">
                  <c:v>12.0334333333334</c:v>
                </c:pt>
                <c:pt idx="7221">
                  <c:v>12.0351</c:v>
                </c:pt>
                <c:pt idx="7222">
                  <c:v>12.036766666666701</c:v>
                </c:pt>
                <c:pt idx="7223">
                  <c:v>12.038433333333399</c:v>
                </c:pt>
                <c:pt idx="7224">
                  <c:v>12.040100000000001</c:v>
                </c:pt>
                <c:pt idx="7225">
                  <c:v>12.0417666666667</c:v>
                </c:pt>
                <c:pt idx="7226">
                  <c:v>12.0434333333334</c:v>
                </c:pt>
                <c:pt idx="7227">
                  <c:v>12.0451</c:v>
                </c:pt>
                <c:pt idx="7228">
                  <c:v>12.0467666666667</c:v>
                </c:pt>
                <c:pt idx="7229">
                  <c:v>12.048433333333399</c:v>
                </c:pt>
                <c:pt idx="7230">
                  <c:v>12.0501</c:v>
                </c:pt>
                <c:pt idx="7231">
                  <c:v>12.051766666666699</c:v>
                </c:pt>
                <c:pt idx="7232">
                  <c:v>12.0534333333334</c:v>
                </c:pt>
                <c:pt idx="7233">
                  <c:v>12.055099999999999</c:v>
                </c:pt>
                <c:pt idx="7234">
                  <c:v>12.0567666666667</c:v>
                </c:pt>
                <c:pt idx="7235">
                  <c:v>12.058433333333401</c:v>
                </c:pt>
                <c:pt idx="7236">
                  <c:v>12.0601</c:v>
                </c:pt>
                <c:pt idx="7237">
                  <c:v>12.061766666666699</c:v>
                </c:pt>
                <c:pt idx="7238">
                  <c:v>12.0634333333334</c:v>
                </c:pt>
                <c:pt idx="7239">
                  <c:v>12.065099999999999</c:v>
                </c:pt>
                <c:pt idx="7240">
                  <c:v>12.0667666666667</c:v>
                </c:pt>
                <c:pt idx="7241">
                  <c:v>12.068433333333401</c:v>
                </c:pt>
                <c:pt idx="7242">
                  <c:v>12.0701</c:v>
                </c:pt>
                <c:pt idx="7243">
                  <c:v>12.071766666666701</c:v>
                </c:pt>
                <c:pt idx="7244">
                  <c:v>12.0734333333334</c:v>
                </c:pt>
                <c:pt idx="7245">
                  <c:v>12.075100000000001</c:v>
                </c:pt>
                <c:pt idx="7246">
                  <c:v>12.0767666666667</c:v>
                </c:pt>
                <c:pt idx="7247">
                  <c:v>12.0784333333334</c:v>
                </c:pt>
                <c:pt idx="7248">
                  <c:v>12.0801</c:v>
                </c:pt>
                <c:pt idx="7249">
                  <c:v>12.081766666666701</c:v>
                </c:pt>
                <c:pt idx="7250">
                  <c:v>12.083433333333399</c:v>
                </c:pt>
                <c:pt idx="7251">
                  <c:v>12.085100000000001</c:v>
                </c:pt>
                <c:pt idx="7252">
                  <c:v>12.0867666666667</c:v>
                </c:pt>
                <c:pt idx="7253">
                  <c:v>12.0884333333334</c:v>
                </c:pt>
                <c:pt idx="7254">
                  <c:v>12.0901</c:v>
                </c:pt>
                <c:pt idx="7255">
                  <c:v>12.0917666666667</c:v>
                </c:pt>
                <c:pt idx="7256">
                  <c:v>12.093433333333399</c:v>
                </c:pt>
                <c:pt idx="7257">
                  <c:v>12.0951</c:v>
                </c:pt>
                <c:pt idx="7258">
                  <c:v>12.096766666666699</c:v>
                </c:pt>
                <c:pt idx="7259">
                  <c:v>12.0984333333334</c:v>
                </c:pt>
                <c:pt idx="7260">
                  <c:v>12.100099999999999</c:v>
                </c:pt>
                <c:pt idx="7261">
                  <c:v>12.1017666666667</c:v>
                </c:pt>
                <c:pt idx="7262">
                  <c:v>12.103433333333401</c:v>
                </c:pt>
                <c:pt idx="7263">
                  <c:v>12.1051</c:v>
                </c:pt>
                <c:pt idx="7264">
                  <c:v>12.106766666666701</c:v>
                </c:pt>
                <c:pt idx="7265">
                  <c:v>12.1084333333334</c:v>
                </c:pt>
                <c:pt idx="7266">
                  <c:v>12.110099999999999</c:v>
                </c:pt>
                <c:pt idx="7267">
                  <c:v>12.1117666666667</c:v>
                </c:pt>
                <c:pt idx="7268">
                  <c:v>12.113433333333401</c:v>
                </c:pt>
                <c:pt idx="7269">
                  <c:v>12.1151</c:v>
                </c:pt>
                <c:pt idx="7270">
                  <c:v>12.116766666666701</c:v>
                </c:pt>
                <c:pt idx="7271">
                  <c:v>12.1184333333334</c:v>
                </c:pt>
                <c:pt idx="7272">
                  <c:v>12.120100000000001</c:v>
                </c:pt>
                <c:pt idx="7273">
                  <c:v>12.1217666666667</c:v>
                </c:pt>
                <c:pt idx="7274">
                  <c:v>12.1234333333334</c:v>
                </c:pt>
                <c:pt idx="7275">
                  <c:v>12.1251</c:v>
                </c:pt>
                <c:pt idx="7276">
                  <c:v>12.1267666666667</c:v>
                </c:pt>
                <c:pt idx="7277">
                  <c:v>12.128433333333399</c:v>
                </c:pt>
                <c:pt idx="7278">
                  <c:v>12.130100000000001</c:v>
                </c:pt>
                <c:pt idx="7279">
                  <c:v>12.131766666666699</c:v>
                </c:pt>
                <c:pt idx="7280">
                  <c:v>12.1334333333334</c:v>
                </c:pt>
                <c:pt idx="7281">
                  <c:v>12.1351</c:v>
                </c:pt>
                <c:pt idx="7282">
                  <c:v>12.1367666666667</c:v>
                </c:pt>
                <c:pt idx="7283">
                  <c:v>12.138433333333399</c:v>
                </c:pt>
                <c:pt idx="7284">
                  <c:v>12.1401</c:v>
                </c:pt>
                <c:pt idx="7285">
                  <c:v>12.141766666666699</c:v>
                </c:pt>
                <c:pt idx="7286">
                  <c:v>12.1434333333334</c:v>
                </c:pt>
                <c:pt idx="7287">
                  <c:v>12.145099999999999</c:v>
                </c:pt>
                <c:pt idx="7288">
                  <c:v>12.1467666666667</c:v>
                </c:pt>
                <c:pt idx="7289">
                  <c:v>12.148433333333401</c:v>
                </c:pt>
                <c:pt idx="7290">
                  <c:v>12.1501</c:v>
                </c:pt>
                <c:pt idx="7291">
                  <c:v>12.151766666666701</c:v>
                </c:pt>
                <c:pt idx="7292">
                  <c:v>12.1534333333334</c:v>
                </c:pt>
                <c:pt idx="7293">
                  <c:v>12.155099999999999</c:v>
                </c:pt>
                <c:pt idx="7294">
                  <c:v>12.1567666666667</c:v>
                </c:pt>
                <c:pt idx="7295">
                  <c:v>12.1584333333334</c:v>
                </c:pt>
                <c:pt idx="7296">
                  <c:v>12.1601</c:v>
                </c:pt>
                <c:pt idx="7297">
                  <c:v>12.161766666666701</c:v>
                </c:pt>
                <c:pt idx="7298">
                  <c:v>12.163433333333399</c:v>
                </c:pt>
                <c:pt idx="7299">
                  <c:v>12.165100000000001</c:v>
                </c:pt>
                <c:pt idx="7300">
                  <c:v>12.1667666666667</c:v>
                </c:pt>
                <c:pt idx="7301">
                  <c:v>12.1684333333334</c:v>
                </c:pt>
                <c:pt idx="7302">
                  <c:v>12.1701</c:v>
                </c:pt>
                <c:pt idx="7303">
                  <c:v>12.1717666666667</c:v>
                </c:pt>
                <c:pt idx="7304">
                  <c:v>12.173433333333399</c:v>
                </c:pt>
                <c:pt idx="7305">
                  <c:v>12.1751</c:v>
                </c:pt>
                <c:pt idx="7306">
                  <c:v>12.176766666666699</c:v>
                </c:pt>
                <c:pt idx="7307">
                  <c:v>12.1784333333334</c:v>
                </c:pt>
                <c:pt idx="7308">
                  <c:v>12.180099999999999</c:v>
                </c:pt>
                <c:pt idx="7309">
                  <c:v>12.1817666666667</c:v>
                </c:pt>
                <c:pt idx="7310">
                  <c:v>12.183433333333401</c:v>
                </c:pt>
                <c:pt idx="7311">
                  <c:v>12.1851</c:v>
                </c:pt>
                <c:pt idx="7312">
                  <c:v>12.186766666666699</c:v>
                </c:pt>
                <c:pt idx="7313">
                  <c:v>12.1884333333334</c:v>
                </c:pt>
                <c:pt idx="7314">
                  <c:v>12.190099999999999</c:v>
                </c:pt>
                <c:pt idx="7315">
                  <c:v>12.1917666666667</c:v>
                </c:pt>
                <c:pt idx="7316">
                  <c:v>12.193433333333401</c:v>
                </c:pt>
                <c:pt idx="7317">
                  <c:v>12.1951</c:v>
                </c:pt>
                <c:pt idx="7318">
                  <c:v>12.196766666666701</c:v>
                </c:pt>
                <c:pt idx="7319">
                  <c:v>12.1984333333334</c:v>
                </c:pt>
                <c:pt idx="7320">
                  <c:v>12.200100000000001</c:v>
                </c:pt>
                <c:pt idx="7321">
                  <c:v>12.2017666666667</c:v>
                </c:pt>
                <c:pt idx="7322">
                  <c:v>12.2034333333334</c:v>
                </c:pt>
                <c:pt idx="7323">
                  <c:v>12.2051</c:v>
                </c:pt>
                <c:pt idx="7324">
                  <c:v>12.206766666666701</c:v>
                </c:pt>
                <c:pt idx="7325">
                  <c:v>12.208433333333399</c:v>
                </c:pt>
                <c:pt idx="7326">
                  <c:v>12.210100000000001</c:v>
                </c:pt>
                <c:pt idx="7327">
                  <c:v>12.2117666666667</c:v>
                </c:pt>
                <c:pt idx="7328">
                  <c:v>12.2134333333334</c:v>
                </c:pt>
                <c:pt idx="7329">
                  <c:v>12.2151</c:v>
                </c:pt>
                <c:pt idx="7330">
                  <c:v>12.2167666666667</c:v>
                </c:pt>
                <c:pt idx="7331">
                  <c:v>12.218433333333399</c:v>
                </c:pt>
                <c:pt idx="7332">
                  <c:v>12.2201</c:v>
                </c:pt>
                <c:pt idx="7333">
                  <c:v>12.221766666666699</c:v>
                </c:pt>
                <c:pt idx="7334">
                  <c:v>12.2234333333334</c:v>
                </c:pt>
                <c:pt idx="7335">
                  <c:v>12.225099999999999</c:v>
                </c:pt>
                <c:pt idx="7336">
                  <c:v>12.2267666666667</c:v>
                </c:pt>
                <c:pt idx="7337">
                  <c:v>12.228433333333401</c:v>
                </c:pt>
                <c:pt idx="7338">
                  <c:v>12.2301</c:v>
                </c:pt>
                <c:pt idx="7339">
                  <c:v>12.231766666666701</c:v>
                </c:pt>
                <c:pt idx="7340">
                  <c:v>12.2334333333334</c:v>
                </c:pt>
                <c:pt idx="7341">
                  <c:v>12.235099999999999</c:v>
                </c:pt>
                <c:pt idx="7342">
                  <c:v>12.2367666666667</c:v>
                </c:pt>
                <c:pt idx="7343">
                  <c:v>12.238433333333401</c:v>
                </c:pt>
                <c:pt idx="7344">
                  <c:v>12.2401</c:v>
                </c:pt>
                <c:pt idx="7345">
                  <c:v>12.241766666666701</c:v>
                </c:pt>
                <c:pt idx="7346">
                  <c:v>12.2434333333334</c:v>
                </c:pt>
                <c:pt idx="7347">
                  <c:v>12.245100000000001</c:v>
                </c:pt>
                <c:pt idx="7348">
                  <c:v>12.2467666666667</c:v>
                </c:pt>
                <c:pt idx="7349">
                  <c:v>12.2484333333334</c:v>
                </c:pt>
                <c:pt idx="7350">
                  <c:v>12.2501</c:v>
                </c:pt>
                <c:pt idx="7351">
                  <c:v>12.2517666666667</c:v>
                </c:pt>
                <c:pt idx="7352">
                  <c:v>12.253433333333399</c:v>
                </c:pt>
                <c:pt idx="7353">
                  <c:v>12.255100000000001</c:v>
                </c:pt>
                <c:pt idx="7354">
                  <c:v>12.256766666666699</c:v>
                </c:pt>
                <c:pt idx="7355">
                  <c:v>12.2584333333334</c:v>
                </c:pt>
                <c:pt idx="7356">
                  <c:v>12.2601</c:v>
                </c:pt>
                <c:pt idx="7357">
                  <c:v>12.2617666666667</c:v>
                </c:pt>
                <c:pt idx="7358">
                  <c:v>12.263433333333399</c:v>
                </c:pt>
                <c:pt idx="7359">
                  <c:v>12.2651</c:v>
                </c:pt>
                <c:pt idx="7360">
                  <c:v>12.266766666666699</c:v>
                </c:pt>
                <c:pt idx="7361">
                  <c:v>12.2684333333334</c:v>
                </c:pt>
                <c:pt idx="7362">
                  <c:v>12.270099999999999</c:v>
                </c:pt>
                <c:pt idx="7363">
                  <c:v>12.2717666666667</c:v>
                </c:pt>
                <c:pt idx="7364">
                  <c:v>12.273433333333401</c:v>
                </c:pt>
                <c:pt idx="7365">
                  <c:v>12.2751</c:v>
                </c:pt>
                <c:pt idx="7366">
                  <c:v>12.276766666666701</c:v>
                </c:pt>
                <c:pt idx="7367">
                  <c:v>12.2784333333334</c:v>
                </c:pt>
                <c:pt idx="7368">
                  <c:v>12.280099999999999</c:v>
                </c:pt>
                <c:pt idx="7369">
                  <c:v>12.2817666666667</c:v>
                </c:pt>
                <c:pt idx="7370">
                  <c:v>12.2834333333334</c:v>
                </c:pt>
                <c:pt idx="7371">
                  <c:v>12.2851</c:v>
                </c:pt>
                <c:pt idx="7372">
                  <c:v>12.286766666666701</c:v>
                </c:pt>
                <c:pt idx="7373">
                  <c:v>12.288433333333399</c:v>
                </c:pt>
                <c:pt idx="7374">
                  <c:v>12.290100000000001</c:v>
                </c:pt>
                <c:pt idx="7375">
                  <c:v>12.2917666666667</c:v>
                </c:pt>
                <c:pt idx="7376">
                  <c:v>12.2934333333334</c:v>
                </c:pt>
                <c:pt idx="7377">
                  <c:v>12.2951</c:v>
                </c:pt>
                <c:pt idx="7378">
                  <c:v>12.2967666666667</c:v>
                </c:pt>
                <c:pt idx="7379">
                  <c:v>12.298433333333399</c:v>
                </c:pt>
                <c:pt idx="7380">
                  <c:v>12.3001</c:v>
                </c:pt>
                <c:pt idx="7381">
                  <c:v>12.301766666666699</c:v>
                </c:pt>
                <c:pt idx="7382">
                  <c:v>12.3034333333334</c:v>
                </c:pt>
                <c:pt idx="7383">
                  <c:v>12.305099999999999</c:v>
                </c:pt>
                <c:pt idx="7384">
                  <c:v>12.3067666666667</c:v>
                </c:pt>
                <c:pt idx="7385">
                  <c:v>12.308433333333401</c:v>
                </c:pt>
                <c:pt idx="7386">
                  <c:v>12.3101</c:v>
                </c:pt>
                <c:pt idx="7387">
                  <c:v>12.311766666666699</c:v>
                </c:pt>
                <c:pt idx="7388">
                  <c:v>12.3134333333334</c:v>
                </c:pt>
                <c:pt idx="7389">
                  <c:v>12.315099999999999</c:v>
                </c:pt>
                <c:pt idx="7390">
                  <c:v>12.3167666666667</c:v>
                </c:pt>
                <c:pt idx="7391">
                  <c:v>12.318433333333401</c:v>
                </c:pt>
                <c:pt idx="7392">
                  <c:v>12.3201</c:v>
                </c:pt>
                <c:pt idx="7393">
                  <c:v>12.321766666666701</c:v>
                </c:pt>
                <c:pt idx="7394">
                  <c:v>12.3234333333334</c:v>
                </c:pt>
                <c:pt idx="7395">
                  <c:v>12.325100000000001</c:v>
                </c:pt>
                <c:pt idx="7396">
                  <c:v>12.3267666666667</c:v>
                </c:pt>
                <c:pt idx="7397">
                  <c:v>12.3284333333334</c:v>
                </c:pt>
                <c:pt idx="7398">
                  <c:v>12.3301</c:v>
                </c:pt>
                <c:pt idx="7399">
                  <c:v>12.331766666666701</c:v>
                </c:pt>
                <c:pt idx="7400">
                  <c:v>12.333433333333399</c:v>
                </c:pt>
                <c:pt idx="7401">
                  <c:v>12.335100000000001</c:v>
                </c:pt>
                <c:pt idx="7402">
                  <c:v>12.3367666666667</c:v>
                </c:pt>
                <c:pt idx="7403">
                  <c:v>12.3384333333334</c:v>
                </c:pt>
                <c:pt idx="7404">
                  <c:v>12.3401</c:v>
                </c:pt>
                <c:pt idx="7405">
                  <c:v>12.3417666666667</c:v>
                </c:pt>
                <c:pt idx="7406">
                  <c:v>12.343433333333399</c:v>
                </c:pt>
                <c:pt idx="7407">
                  <c:v>12.3451</c:v>
                </c:pt>
                <c:pt idx="7408">
                  <c:v>12.346766666666699</c:v>
                </c:pt>
                <c:pt idx="7409">
                  <c:v>12.3484333333334</c:v>
                </c:pt>
                <c:pt idx="7410">
                  <c:v>12.350099999999999</c:v>
                </c:pt>
                <c:pt idx="7411">
                  <c:v>12.3517666666667</c:v>
                </c:pt>
                <c:pt idx="7412">
                  <c:v>12.353433333333401</c:v>
                </c:pt>
                <c:pt idx="7413">
                  <c:v>12.3551</c:v>
                </c:pt>
                <c:pt idx="7414">
                  <c:v>12.356766666666701</c:v>
                </c:pt>
                <c:pt idx="7415">
                  <c:v>12.3584333333334</c:v>
                </c:pt>
                <c:pt idx="7416">
                  <c:v>12.360099999999999</c:v>
                </c:pt>
                <c:pt idx="7417">
                  <c:v>12.3617666666667</c:v>
                </c:pt>
                <c:pt idx="7418">
                  <c:v>12.363433333333401</c:v>
                </c:pt>
                <c:pt idx="7419">
                  <c:v>12.3651</c:v>
                </c:pt>
                <c:pt idx="7420">
                  <c:v>12.366766666666701</c:v>
                </c:pt>
                <c:pt idx="7421">
                  <c:v>12.3684333333334</c:v>
                </c:pt>
                <c:pt idx="7422">
                  <c:v>12.370100000000001</c:v>
                </c:pt>
                <c:pt idx="7423">
                  <c:v>12.3717666666667</c:v>
                </c:pt>
                <c:pt idx="7424">
                  <c:v>12.3734333333334</c:v>
                </c:pt>
                <c:pt idx="7425">
                  <c:v>12.3751</c:v>
                </c:pt>
                <c:pt idx="7426">
                  <c:v>12.3767666666667</c:v>
                </c:pt>
                <c:pt idx="7427">
                  <c:v>12.378433333333399</c:v>
                </c:pt>
                <c:pt idx="7428">
                  <c:v>12.380100000000001</c:v>
                </c:pt>
                <c:pt idx="7429">
                  <c:v>12.381766666666699</c:v>
                </c:pt>
                <c:pt idx="7430">
                  <c:v>12.3834333333334</c:v>
                </c:pt>
                <c:pt idx="7431">
                  <c:v>12.3851</c:v>
                </c:pt>
                <c:pt idx="7432">
                  <c:v>12.3867666666667</c:v>
                </c:pt>
                <c:pt idx="7433">
                  <c:v>12.388433333333399</c:v>
                </c:pt>
                <c:pt idx="7434">
                  <c:v>12.3901</c:v>
                </c:pt>
                <c:pt idx="7435">
                  <c:v>12.391766666666699</c:v>
                </c:pt>
                <c:pt idx="7436">
                  <c:v>12.3934333333334</c:v>
                </c:pt>
                <c:pt idx="7437">
                  <c:v>12.395099999999999</c:v>
                </c:pt>
                <c:pt idx="7438">
                  <c:v>12.3967666666667</c:v>
                </c:pt>
                <c:pt idx="7439">
                  <c:v>12.398433333333401</c:v>
                </c:pt>
                <c:pt idx="7440">
                  <c:v>12.4001</c:v>
                </c:pt>
                <c:pt idx="7441">
                  <c:v>12.401766666666701</c:v>
                </c:pt>
                <c:pt idx="7442">
                  <c:v>12.4034333333334</c:v>
                </c:pt>
                <c:pt idx="7443">
                  <c:v>12.405099999999999</c:v>
                </c:pt>
                <c:pt idx="7444">
                  <c:v>12.4067666666667</c:v>
                </c:pt>
                <c:pt idx="7445">
                  <c:v>12.4084333333334</c:v>
                </c:pt>
                <c:pt idx="7446">
                  <c:v>12.4101</c:v>
                </c:pt>
                <c:pt idx="7447">
                  <c:v>12.411766666666701</c:v>
                </c:pt>
                <c:pt idx="7448">
                  <c:v>12.413433333333399</c:v>
                </c:pt>
                <c:pt idx="7449">
                  <c:v>12.415100000000001</c:v>
                </c:pt>
                <c:pt idx="7450">
                  <c:v>12.4167666666667</c:v>
                </c:pt>
                <c:pt idx="7451">
                  <c:v>12.4184333333334</c:v>
                </c:pt>
                <c:pt idx="7452">
                  <c:v>12.4201</c:v>
                </c:pt>
                <c:pt idx="7453">
                  <c:v>12.4217666666667</c:v>
                </c:pt>
                <c:pt idx="7454">
                  <c:v>12.423433333333399</c:v>
                </c:pt>
                <c:pt idx="7455">
                  <c:v>12.4251</c:v>
                </c:pt>
                <c:pt idx="7456">
                  <c:v>12.426766666666699</c:v>
                </c:pt>
                <c:pt idx="7457">
                  <c:v>12.4284333333334</c:v>
                </c:pt>
                <c:pt idx="7458">
                  <c:v>12.430099999999999</c:v>
                </c:pt>
                <c:pt idx="7459">
                  <c:v>12.4317666666667</c:v>
                </c:pt>
                <c:pt idx="7460">
                  <c:v>12.433433333333401</c:v>
                </c:pt>
                <c:pt idx="7461">
                  <c:v>12.4351</c:v>
                </c:pt>
                <c:pt idx="7462">
                  <c:v>12.436766666666699</c:v>
                </c:pt>
                <c:pt idx="7463">
                  <c:v>12.4384333333334</c:v>
                </c:pt>
                <c:pt idx="7464">
                  <c:v>12.440099999999999</c:v>
                </c:pt>
                <c:pt idx="7465">
                  <c:v>12.4417666666667</c:v>
                </c:pt>
                <c:pt idx="7466">
                  <c:v>12.443433333333401</c:v>
                </c:pt>
                <c:pt idx="7467">
                  <c:v>12.4451</c:v>
                </c:pt>
                <c:pt idx="7468">
                  <c:v>12.446766666666701</c:v>
                </c:pt>
                <c:pt idx="7469">
                  <c:v>12.4484333333334</c:v>
                </c:pt>
                <c:pt idx="7470">
                  <c:v>12.450100000000001</c:v>
                </c:pt>
                <c:pt idx="7471">
                  <c:v>12.4517666666667</c:v>
                </c:pt>
                <c:pt idx="7472">
                  <c:v>12.4534333333334</c:v>
                </c:pt>
                <c:pt idx="7473">
                  <c:v>12.4551</c:v>
                </c:pt>
                <c:pt idx="7474">
                  <c:v>12.456766666666701</c:v>
                </c:pt>
                <c:pt idx="7475">
                  <c:v>12.458433333333399</c:v>
                </c:pt>
                <c:pt idx="7476">
                  <c:v>12.460100000000001</c:v>
                </c:pt>
                <c:pt idx="7477">
                  <c:v>12.4617666666667</c:v>
                </c:pt>
                <c:pt idx="7478">
                  <c:v>12.4634333333334</c:v>
                </c:pt>
                <c:pt idx="7479">
                  <c:v>12.4651</c:v>
                </c:pt>
                <c:pt idx="7480">
                  <c:v>12.4667666666667</c:v>
                </c:pt>
                <c:pt idx="7481">
                  <c:v>12.468433333333399</c:v>
                </c:pt>
                <c:pt idx="7482">
                  <c:v>12.4701</c:v>
                </c:pt>
                <c:pt idx="7483">
                  <c:v>12.471766666666699</c:v>
                </c:pt>
                <c:pt idx="7484">
                  <c:v>12.4734333333334</c:v>
                </c:pt>
                <c:pt idx="7485">
                  <c:v>12.475099999999999</c:v>
                </c:pt>
                <c:pt idx="7486">
                  <c:v>12.4767666666667</c:v>
                </c:pt>
                <c:pt idx="7487">
                  <c:v>12.478433333333401</c:v>
                </c:pt>
                <c:pt idx="7488">
                  <c:v>12.4801</c:v>
                </c:pt>
                <c:pt idx="7489">
                  <c:v>12.481766666666701</c:v>
                </c:pt>
                <c:pt idx="7490">
                  <c:v>12.4834333333334</c:v>
                </c:pt>
                <c:pt idx="7491">
                  <c:v>12.485099999999999</c:v>
                </c:pt>
                <c:pt idx="7492">
                  <c:v>12.4867666666667</c:v>
                </c:pt>
                <c:pt idx="7493">
                  <c:v>12.488433333333401</c:v>
                </c:pt>
                <c:pt idx="7494">
                  <c:v>12.4901</c:v>
                </c:pt>
                <c:pt idx="7495">
                  <c:v>12.491766666666701</c:v>
                </c:pt>
                <c:pt idx="7496">
                  <c:v>12.4934333333334</c:v>
                </c:pt>
                <c:pt idx="7497">
                  <c:v>12.495100000000001</c:v>
                </c:pt>
                <c:pt idx="7498">
                  <c:v>12.4967666666667</c:v>
                </c:pt>
                <c:pt idx="7499">
                  <c:v>12.4984333333334</c:v>
                </c:pt>
                <c:pt idx="7500">
                  <c:v>12.5001</c:v>
                </c:pt>
                <c:pt idx="7501">
                  <c:v>12.5017666666667</c:v>
                </c:pt>
                <c:pt idx="7502">
                  <c:v>12.503433333333399</c:v>
                </c:pt>
                <c:pt idx="7503">
                  <c:v>12.505100000000001</c:v>
                </c:pt>
                <c:pt idx="7504">
                  <c:v>12.506766666666699</c:v>
                </c:pt>
                <c:pt idx="7505">
                  <c:v>12.5084333333334</c:v>
                </c:pt>
                <c:pt idx="7506">
                  <c:v>12.5101</c:v>
                </c:pt>
                <c:pt idx="7507">
                  <c:v>12.5117666666667</c:v>
                </c:pt>
                <c:pt idx="7508">
                  <c:v>12.513433333333399</c:v>
                </c:pt>
                <c:pt idx="7509">
                  <c:v>12.5151</c:v>
                </c:pt>
                <c:pt idx="7510">
                  <c:v>12.516766666666699</c:v>
                </c:pt>
                <c:pt idx="7511">
                  <c:v>12.5184333333334</c:v>
                </c:pt>
                <c:pt idx="7512">
                  <c:v>12.520099999999999</c:v>
                </c:pt>
                <c:pt idx="7513">
                  <c:v>12.5217666666667</c:v>
                </c:pt>
                <c:pt idx="7514">
                  <c:v>12.523433333333401</c:v>
                </c:pt>
                <c:pt idx="7515">
                  <c:v>12.5251</c:v>
                </c:pt>
                <c:pt idx="7516">
                  <c:v>12.526766666666701</c:v>
                </c:pt>
                <c:pt idx="7517">
                  <c:v>12.5284333333334</c:v>
                </c:pt>
                <c:pt idx="7518">
                  <c:v>12.530099999999999</c:v>
                </c:pt>
                <c:pt idx="7519">
                  <c:v>12.5317666666667</c:v>
                </c:pt>
                <c:pt idx="7520">
                  <c:v>12.5334333333334</c:v>
                </c:pt>
                <c:pt idx="7521">
                  <c:v>12.5351</c:v>
                </c:pt>
                <c:pt idx="7522">
                  <c:v>12.536766666666701</c:v>
                </c:pt>
                <c:pt idx="7523">
                  <c:v>12.538433333333399</c:v>
                </c:pt>
                <c:pt idx="7524">
                  <c:v>12.540100000000001</c:v>
                </c:pt>
                <c:pt idx="7525">
                  <c:v>12.5417666666667</c:v>
                </c:pt>
                <c:pt idx="7526">
                  <c:v>12.5434333333334</c:v>
                </c:pt>
                <c:pt idx="7527">
                  <c:v>12.5451</c:v>
                </c:pt>
                <c:pt idx="7528">
                  <c:v>12.5467666666667</c:v>
                </c:pt>
                <c:pt idx="7529">
                  <c:v>12.548433333333399</c:v>
                </c:pt>
                <c:pt idx="7530">
                  <c:v>12.5501</c:v>
                </c:pt>
                <c:pt idx="7531">
                  <c:v>12.551766666666699</c:v>
                </c:pt>
                <c:pt idx="7532">
                  <c:v>12.5534333333334</c:v>
                </c:pt>
                <c:pt idx="7533">
                  <c:v>12.555099999999999</c:v>
                </c:pt>
                <c:pt idx="7534">
                  <c:v>12.5567666666667</c:v>
                </c:pt>
                <c:pt idx="7535">
                  <c:v>12.558433333333401</c:v>
                </c:pt>
                <c:pt idx="7536">
                  <c:v>12.5601</c:v>
                </c:pt>
                <c:pt idx="7537">
                  <c:v>12.561766666666699</c:v>
                </c:pt>
                <c:pt idx="7538">
                  <c:v>12.5634333333334</c:v>
                </c:pt>
                <c:pt idx="7539">
                  <c:v>12.565099999999999</c:v>
                </c:pt>
                <c:pt idx="7540">
                  <c:v>12.5667666666667</c:v>
                </c:pt>
                <c:pt idx="7541">
                  <c:v>12.568433333333401</c:v>
                </c:pt>
                <c:pt idx="7542">
                  <c:v>12.5701</c:v>
                </c:pt>
                <c:pt idx="7543">
                  <c:v>12.571766666666701</c:v>
                </c:pt>
                <c:pt idx="7544">
                  <c:v>12.5734333333334</c:v>
                </c:pt>
                <c:pt idx="7545">
                  <c:v>12.575100000000001</c:v>
                </c:pt>
                <c:pt idx="7546">
                  <c:v>12.5767666666667</c:v>
                </c:pt>
                <c:pt idx="7547">
                  <c:v>12.5784333333334</c:v>
                </c:pt>
                <c:pt idx="7548">
                  <c:v>12.5801</c:v>
                </c:pt>
                <c:pt idx="7549">
                  <c:v>12.581766666666701</c:v>
                </c:pt>
                <c:pt idx="7550">
                  <c:v>12.583433333333399</c:v>
                </c:pt>
                <c:pt idx="7551">
                  <c:v>12.585100000000001</c:v>
                </c:pt>
                <c:pt idx="7552">
                  <c:v>12.5867666666667</c:v>
                </c:pt>
                <c:pt idx="7553">
                  <c:v>12.5884333333334</c:v>
                </c:pt>
                <c:pt idx="7554">
                  <c:v>12.5901</c:v>
                </c:pt>
                <c:pt idx="7555">
                  <c:v>12.5917666666667</c:v>
                </c:pt>
                <c:pt idx="7556">
                  <c:v>12.593433333333399</c:v>
                </c:pt>
                <c:pt idx="7557">
                  <c:v>12.5951</c:v>
                </c:pt>
                <c:pt idx="7558">
                  <c:v>12.596766666666699</c:v>
                </c:pt>
                <c:pt idx="7559">
                  <c:v>12.5984333333334</c:v>
                </c:pt>
                <c:pt idx="7560">
                  <c:v>12.600099999999999</c:v>
                </c:pt>
                <c:pt idx="7561">
                  <c:v>12.6017666666667</c:v>
                </c:pt>
                <c:pt idx="7562">
                  <c:v>12.603433333333401</c:v>
                </c:pt>
                <c:pt idx="7563">
                  <c:v>12.6051</c:v>
                </c:pt>
                <c:pt idx="7564">
                  <c:v>12.606766666666701</c:v>
                </c:pt>
                <c:pt idx="7565">
                  <c:v>12.6084333333334</c:v>
                </c:pt>
                <c:pt idx="7566">
                  <c:v>12.610099999999999</c:v>
                </c:pt>
                <c:pt idx="7567">
                  <c:v>12.6117666666667</c:v>
                </c:pt>
                <c:pt idx="7568">
                  <c:v>12.613433333333401</c:v>
                </c:pt>
                <c:pt idx="7569">
                  <c:v>12.6151</c:v>
                </c:pt>
                <c:pt idx="7570">
                  <c:v>12.616766666666701</c:v>
                </c:pt>
                <c:pt idx="7571">
                  <c:v>12.6184333333334</c:v>
                </c:pt>
                <c:pt idx="7572">
                  <c:v>12.620100000000001</c:v>
                </c:pt>
                <c:pt idx="7573">
                  <c:v>12.6217666666667</c:v>
                </c:pt>
                <c:pt idx="7574">
                  <c:v>12.6234333333334</c:v>
                </c:pt>
                <c:pt idx="7575">
                  <c:v>12.6251</c:v>
                </c:pt>
                <c:pt idx="7576">
                  <c:v>12.6267666666667</c:v>
                </c:pt>
                <c:pt idx="7577">
                  <c:v>12.628433333333399</c:v>
                </c:pt>
                <c:pt idx="7578">
                  <c:v>12.630100000000001</c:v>
                </c:pt>
                <c:pt idx="7579">
                  <c:v>12.631766666666699</c:v>
                </c:pt>
                <c:pt idx="7580">
                  <c:v>12.6334333333334</c:v>
                </c:pt>
                <c:pt idx="7581">
                  <c:v>12.6351</c:v>
                </c:pt>
                <c:pt idx="7582">
                  <c:v>12.6367666666667</c:v>
                </c:pt>
                <c:pt idx="7583">
                  <c:v>12.638433333333399</c:v>
                </c:pt>
                <c:pt idx="7584">
                  <c:v>12.6401</c:v>
                </c:pt>
                <c:pt idx="7585">
                  <c:v>12.641766666666699</c:v>
                </c:pt>
                <c:pt idx="7586">
                  <c:v>12.6434333333334</c:v>
                </c:pt>
                <c:pt idx="7587">
                  <c:v>12.645099999999999</c:v>
                </c:pt>
                <c:pt idx="7588">
                  <c:v>12.6467666666667</c:v>
                </c:pt>
                <c:pt idx="7589">
                  <c:v>12.648433333333401</c:v>
                </c:pt>
                <c:pt idx="7590">
                  <c:v>12.6501</c:v>
                </c:pt>
                <c:pt idx="7591">
                  <c:v>12.651766666666701</c:v>
                </c:pt>
                <c:pt idx="7592">
                  <c:v>12.6534333333334</c:v>
                </c:pt>
                <c:pt idx="7593">
                  <c:v>12.655099999999999</c:v>
                </c:pt>
                <c:pt idx="7594">
                  <c:v>12.6567666666667</c:v>
                </c:pt>
                <c:pt idx="7595">
                  <c:v>12.6584333333334</c:v>
                </c:pt>
                <c:pt idx="7596">
                  <c:v>12.6601</c:v>
                </c:pt>
                <c:pt idx="7597">
                  <c:v>12.661766666666701</c:v>
                </c:pt>
                <c:pt idx="7598">
                  <c:v>12.663433333333399</c:v>
                </c:pt>
                <c:pt idx="7599">
                  <c:v>12.665100000000001</c:v>
                </c:pt>
                <c:pt idx="7600">
                  <c:v>12.6667666666667</c:v>
                </c:pt>
                <c:pt idx="7601">
                  <c:v>12.6684333333334</c:v>
                </c:pt>
                <c:pt idx="7602">
                  <c:v>12.6701</c:v>
                </c:pt>
                <c:pt idx="7603">
                  <c:v>12.6717666666667</c:v>
                </c:pt>
                <c:pt idx="7604">
                  <c:v>12.673433333333399</c:v>
                </c:pt>
                <c:pt idx="7605">
                  <c:v>12.6751</c:v>
                </c:pt>
                <c:pt idx="7606">
                  <c:v>12.676766666666699</c:v>
                </c:pt>
                <c:pt idx="7607">
                  <c:v>12.6784333333334</c:v>
                </c:pt>
                <c:pt idx="7608">
                  <c:v>12.680099999999999</c:v>
                </c:pt>
                <c:pt idx="7609">
                  <c:v>12.6817666666667</c:v>
                </c:pt>
                <c:pt idx="7610">
                  <c:v>12.683433333333401</c:v>
                </c:pt>
                <c:pt idx="7611">
                  <c:v>12.6851</c:v>
                </c:pt>
                <c:pt idx="7612">
                  <c:v>12.686766666666699</c:v>
                </c:pt>
                <c:pt idx="7613">
                  <c:v>12.6884333333334</c:v>
                </c:pt>
                <c:pt idx="7614">
                  <c:v>12.690099999999999</c:v>
                </c:pt>
                <c:pt idx="7615">
                  <c:v>12.6917666666667</c:v>
                </c:pt>
                <c:pt idx="7616">
                  <c:v>12.693433333333401</c:v>
                </c:pt>
                <c:pt idx="7617">
                  <c:v>12.6951</c:v>
                </c:pt>
                <c:pt idx="7618">
                  <c:v>12.696766666666701</c:v>
                </c:pt>
                <c:pt idx="7619">
                  <c:v>12.6984333333334</c:v>
                </c:pt>
                <c:pt idx="7620">
                  <c:v>12.700100000000001</c:v>
                </c:pt>
                <c:pt idx="7621">
                  <c:v>12.7017666666667</c:v>
                </c:pt>
                <c:pt idx="7622">
                  <c:v>12.7034333333334</c:v>
                </c:pt>
                <c:pt idx="7623">
                  <c:v>12.7051</c:v>
                </c:pt>
                <c:pt idx="7624">
                  <c:v>12.706766666666701</c:v>
                </c:pt>
                <c:pt idx="7625">
                  <c:v>12.708433333333399</c:v>
                </c:pt>
                <c:pt idx="7626">
                  <c:v>12.710100000000001</c:v>
                </c:pt>
                <c:pt idx="7627">
                  <c:v>12.7117666666667</c:v>
                </c:pt>
                <c:pt idx="7628">
                  <c:v>12.7134333333334</c:v>
                </c:pt>
                <c:pt idx="7629">
                  <c:v>12.7151</c:v>
                </c:pt>
                <c:pt idx="7630">
                  <c:v>12.7167666666667</c:v>
                </c:pt>
                <c:pt idx="7631">
                  <c:v>12.718433333333399</c:v>
                </c:pt>
                <c:pt idx="7632">
                  <c:v>12.7201</c:v>
                </c:pt>
                <c:pt idx="7633">
                  <c:v>12.721766666666699</c:v>
                </c:pt>
                <c:pt idx="7634">
                  <c:v>12.7234333333334</c:v>
                </c:pt>
                <c:pt idx="7635">
                  <c:v>12.725099999999999</c:v>
                </c:pt>
                <c:pt idx="7636">
                  <c:v>12.7267666666667</c:v>
                </c:pt>
                <c:pt idx="7637">
                  <c:v>12.728433333333401</c:v>
                </c:pt>
                <c:pt idx="7638">
                  <c:v>12.7301</c:v>
                </c:pt>
                <c:pt idx="7639">
                  <c:v>12.731766666666701</c:v>
                </c:pt>
                <c:pt idx="7640">
                  <c:v>12.7334333333334</c:v>
                </c:pt>
                <c:pt idx="7641">
                  <c:v>12.735099999999999</c:v>
                </c:pt>
                <c:pt idx="7642">
                  <c:v>12.7367666666667</c:v>
                </c:pt>
                <c:pt idx="7643">
                  <c:v>12.738433333333401</c:v>
                </c:pt>
                <c:pt idx="7644">
                  <c:v>12.7401</c:v>
                </c:pt>
                <c:pt idx="7645">
                  <c:v>12.741766666666701</c:v>
                </c:pt>
                <c:pt idx="7646">
                  <c:v>12.7434333333334</c:v>
                </c:pt>
                <c:pt idx="7647">
                  <c:v>12.745100000000001</c:v>
                </c:pt>
                <c:pt idx="7648">
                  <c:v>12.7467666666667</c:v>
                </c:pt>
                <c:pt idx="7649">
                  <c:v>12.7484333333334</c:v>
                </c:pt>
                <c:pt idx="7650">
                  <c:v>12.7501</c:v>
                </c:pt>
                <c:pt idx="7651">
                  <c:v>12.7517666666667</c:v>
                </c:pt>
                <c:pt idx="7652">
                  <c:v>12.753433333333399</c:v>
                </c:pt>
                <c:pt idx="7653">
                  <c:v>12.755100000000001</c:v>
                </c:pt>
                <c:pt idx="7654">
                  <c:v>12.756766666666699</c:v>
                </c:pt>
                <c:pt idx="7655">
                  <c:v>12.7584333333334</c:v>
                </c:pt>
                <c:pt idx="7656">
                  <c:v>12.7601</c:v>
                </c:pt>
                <c:pt idx="7657">
                  <c:v>12.7617666666667</c:v>
                </c:pt>
                <c:pt idx="7658">
                  <c:v>12.763433333333399</c:v>
                </c:pt>
                <c:pt idx="7659">
                  <c:v>12.7651</c:v>
                </c:pt>
                <c:pt idx="7660">
                  <c:v>12.766766666666699</c:v>
                </c:pt>
                <c:pt idx="7661">
                  <c:v>12.7684333333334</c:v>
                </c:pt>
                <c:pt idx="7662">
                  <c:v>12.770099999999999</c:v>
                </c:pt>
                <c:pt idx="7663">
                  <c:v>12.7717666666667</c:v>
                </c:pt>
                <c:pt idx="7664">
                  <c:v>12.773433333333401</c:v>
                </c:pt>
                <c:pt idx="7665">
                  <c:v>12.7751</c:v>
                </c:pt>
                <c:pt idx="7666">
                  <c:v>12.776766666666701</c:v>
                </c:pt>
                <c:pt idx="7667">
                  <c:v>12.7784333333334</c:v>
                </c:pt>
                <c:pt idx="7668">
                  <c:v>12.780099999999999</c:v>
                </c:pt>
                <c:pt idx="7669">
                  <c:v>12.7817666666667</c:v>
                </c:pt>
                <c:pt idx="7670">
                  <c:v>12.7834333333334</c:v>
                </c:pt>
                <c:pt idx="7671">
                  <c:v>12.7851</c:v>
                </c:pt>
                <c:pt idx="7672">
                  <c:v>12.786766666666701</c:v>
                </c:pt>
                <c:pt idx="7673">
                  <c:v>12.788433333333399</c:v>
                </c:pt>
                <c:pt idx="7674">
                  <c:v>12.790100000000001</c:v>
                </c:pt>
                <c:pt idx="7675">
                  <c:v>12.7917666666667</c:v>
                </c:pt>
                <c:pt idx="7676">
                  <c:v>12.7934333333334</c:v>
                </c:pt>
                <c:pt idx="7677">
                  <c:v>12.7951</c:v>
                </c:pt>
                <c:pt idx="7678">
                  <c:v>12.7967666666667</c:v>
                </c:pt>
                <c:pt idx="7679">
                  <c:v>12.798433333333399</c:v>
                </c:pt>
                <c:pt idx="7680">
                  <c:v>12.8001</c:v>
                </c:pt>
                <c:pt idx="7681">
                  <c:v>12.801766666666699</c:v>
                </c:pt>
                <c:pt idx="7682">
                  <c:v>12.8034333333334</c:v>
                </c:pt>
                <c:pt idx="7683">
                  <c:v>12.805099999999999</c:v>
                </c:pt>
                <c:pt idx="7684">
                  <c:v>12.8067666666667</c:v>
                </c:pt>
                <c:pt idx="7685">
                  <c:v>12.808433333333401</c:v>
                </c:pt>
                <c:pt idx="7686">
                  <c:v>12.8101</c:v>
                </c:pt>
                <c:pt idx="7687">
                  <c:v>12.811766666666699</c:v>
                </c:pt>
                <c:pt idx="7688">
                  <c:v>12.8134333333334</c:v>
                </c:pt>
                <c:pt idx="7689">
                  <c:v>12.815099999999999</c:v>
                </c:pt>
                <c:pt idx="7690">
                  <c:v>12.8167666666667</c:v>
                </c:pt>
                <c:pt idx="7691">
                  <c:v>12.818433333333401</c:v>
                </c:pt>
                <c:pt idx="7692">
                  <c:v>12.8201</c:v>
                </c:pt>
                <c:pt idx="7693">
                  <c:v>12.821766666666701</c:v>
                </c:pt>
                <c:pt idx="7694">
                  <c:v>12.8234333333334</c:v>
                </c:pt>
                <c:pt idx="7695">
                  <c:v>12.825100000000001</c:v>
                </c:pt>
                <c:pt idx="7696">
                  <c:v>12.8267666666667</c:v>
                </c:pt>
                <c:pt idx="7697">
                  <c:v>12.8284333333334</c:v>
                </c:pt>
                <c:pt idx="7698">
                  <c:v>12.8301</c:v>
                </c:pt>
                <c:pt idx="7699">
                  <c:v>12.831766666666701</c:v>
                </c:pt>
                <c:pt idx="7700">
                  <c:v>12.833433333333399</c:v>
                </c:pt>
                <c:pt idx="7701">
                  <c:v>12.835100000000001</c:v>
                </c:pt>
                <c:pt idx="7702">
                  <c:v>12.8367666666667</c:v>
                </c:pt>
                <c:pt idx="7703">
                  <c:v>12.8384333333334</c:v>
                </c:pt>
                <c:pt idx="7704">
                  <c:v>12.8401</c:v>
                </c:pt>
                <c:pt idx="7705">
                  <c:v>12.8417666666667</c:v>
                </c:pt>
                <c:pt idx="7706">
                  <c:v>12.843433333333399</c:v>
                </c:pt>
                <c:pt idx="7707">
                  <c:v>12.8451</c:v>
                </c:pt>
                <c:pt idx="7708">
                  <c:v>12.846766666666699</c:v>
                </c:pt>
                <c:pt idx="7709">
                  <c:v>12.8484333333334</c:v>
                </c:pt>
                <c:pt idx="7710">
                  <c:v>12.850099999999999</c:v>
                </c:pt>
                <c:pt idx="7711">
                  <c:v>12.8517666666667</c:v>
                </c:pt>
                <c:pt idx="7712">
                  <c:v>12.853433333333401</c:v>
                </c:pt>
                <c:pt idx="7713">
                  <c:v>12.8551</c:v>
                </c:pt>
                <c:pt idx="7714">
                  <c:v>12.856766666666701</c:v>
                </c:pt>
                <c:pt idx="7715">
                  <c:v>12.8584333333334</c:v>
                </c:pt>
                <c:pt idx="7716">
                  <c:v>12.860099999999999</c:v>
                </c:pt>
                <c:pt idx="7717">
                  <c:v>12.8617666666667</c:v>
                </c:pt>
                <c:pt idx="7718">
                  <c:v>12.863433333333401</c:v>
                </c:pt>
                <c:pt idx="7719">
                  <c:v>12.8651</c:v>
                </c:pt>
                <c:pt idx="7720">
                  <c:v>12.866766666666701</c:v>
                </c:pt>
                <c:pt idx="7721">
                  <c:v>12.8684333333334</c:v>
                </c:pt>
                <c:pt idx="7722">
                  <c:v>12.870100000000001</c:v>
                </c:pt>
                <c:pt idx="7723">
                  <c:v>12.8717666666667</c:v>
                </c:pt>
                <c:pt idx="7724">
                  <c:v>12.8734333333334</c:v>
                </c:pt>
                <c:pt idx="7725">
                  <c:v>12.8751</c:v>
                </c:pt>
                <c:pt idx="7726">
                  <c:v>12.8767666666667</c:v>
                </c:pt>
                <c:pt idx="7727">
                  <c:v>12.878433333333399</c:v>
                </c:pt>
                <c:pt idx="7728">
                  <c:v>12.880100000000001</c:v>
                </c:pt>
                <c:pt idx="7729">
                  <c:v>12.881766666666699</c:v>
                </c:pt>
                <c:pt idx="7730">
                  <c:v>12.8834333333334</c:v>
                </c:pt>
                <c:pt idx="7731">
                  <c:v>12.8851</c:v>
                </c:pt>
                <c:pt idx="7732">
                  <c:v>12.8867666666667</c:v>
                </c:pt>
                <c:pt idx="7733">
                  <c:v>12.888433333333399</c:v>
                </c:pt>
                <c:pt idx="7734">
                  <c:v>12.8901</c:v>
                </c:pt>
                <c:pt idx="7735">
                  <c:v>12.891766666666699</c:v>
                </c:pt>
                <c:pt idx="7736">
                  <c:v>12.8934333333334</c:v>
                </c:pt>
                <c:pt idx="7737">
                  <c:v>12.895099999999999</c:v>
                </c:pt>
                <c:pt idx="7738">
                  <c:v>12.8967666666667</c:v>
                </c:pt>
                <c:pt idx="7739">
                  <c:v>12.898433333333401</c:v>
                </c:pt>
                <c:pt idx="7740">
                  <c:v>12.9001</c:v>
                </c:pt>
                <c:pt idx="7741">
                  <c:v>12.901766666666701</c:v>
                </c:pt>
                <c:pt idx="7742">
                  <c:v>12.9034333333334</c:v>
                </c:pt>
                <c:pt idx="7743">
                  <c:v>12.905099999999999</c:v>
                </c:pt>
                <c:pt idx="7744">
                  <c:v>12.9067666666667</c:v>
                </c:pt>
                <c:pt idx="7745">
                  <c:v>12.9084333333334</c:v>
                </c:pt>
                <c:pt idx="7746">
                  <c:v>12.9101</c:v>
                </c:pt>
                <c:pt idx="7747">
                  <c:v>12.911766666666701</c:v>
                </c:pt>
                <c:pt idx="7748">
                  <c:v>12.913433333333399</c:v>
                </c:pt>
                <c:pt idx="7749">
                  <c:v>12.915100000000001</c:v>
                </c:pt>
                <c:pt idx="7750">
                  <c:v>12.9167666666667</c:v>
                </c:pt>
                <c:pt idx="7751">
                  <c:v>12.9184333333334</c:v>
                </c:pt>
                <c:pt idx="7752">
                  <c:v>12.9201</c:v>
                </c:pt>
                <c:pt idx="7753">
                  <c:v>12.9217666666667</c:v>
                </c:pt>
                <c:pt idx="7754">
                  <c:v>12.923433333333399</c:v>
                </c:pt>
                <c:pt idx="7755">
                  <c:v>12.9251</c:v>
                </c:pt>
                <c:pt idx="7756">
                  <c:v>12.926766666666699</c:v>
                </c:pt>
                <c:pt idx="7757">
                  <c:v>12.9284333333334</c:v>
                </c:pt>
                <c:pt idx="7758">
                  <c:v>12.930099999999999</c:v>
                </c:pt>
                <c:pt idx="7759">
                  <c:v>12.9317666666667</c:v>
                </c:pt>
                <c:pt idx="7760">
                  <c:v>12.933433333333401</c:v>
                </c:pt>
                <c:pt idx="7761">
                  <c:v>12.9351</c:v>
                </c:pt>
                <c:pt idx="7762">
                  <c:v>12.936766666666699</c:v>
                </c:pt>
                <c:pt idx="7763">
                  <c:v>12.9384333333334</c:v>
                </c:pt>
                <c:pt idx="7764">
                  <c:v>12.940099999999999</c:v>
                </c:pt>
                <c:pt idx="7765">
                  <c:v>12.9417666666667</c:v>
                </c:pt>
                <c:pt idx="7766">
                  <c:v>12.943433333333401</c:v>
                </c:pt>
                <c:pt idx="7767">
                  <c:v>12.9451</c:v>
                </c:pt>
                <c:pt idx="7768">
                  <c:v>12.946766666666701</c:v>
                </c:pt>
                <c:pt idx="7769">
                  <c:v>12.9484333333334</c:v>
                </c:pt>
                <c:pt idx="7770">
                  <c:v>12.950100000000001</c:v>
                </c:pt>
                <c:pt idx="7771">
                  <c:v>12.9517666666667</c:v>
                </c:pt>
                <c:pt idx="7772">
                  <c:v>12.9534333333334</c:v>
                </c:pt>
                <c:pt idx="7773">
                  <c:v>12.9551</c:v>
                </c:pt>
                <c:pt idx="7774">
                  <c:v>12.956766666666701</c:v>
                </c:pt>
                <c:pt idx="7775">
                  <c:v>12.958433333333399</c:v>
                </c:pt>
                <c:pt idx="7776">
                  <c:v>12.960100000000001</c:v>
                </c:pt>
                <c:pt idx="7777">
                  <c:v>12.9617666666667</c:v>
                </c:pt>
                <c:pt idx="7778">
                  <c:v>12.9634333333334</c:v>
                </c:pt>
                <c:pt idx="7779">
                  <c:v>12.9651</c:v>
                </c:pt>
                <c:pt idx="7780">
                  <c:v>12.9667666666667</c:v>
                </c:pt>
                <c:pt idx="7781">
                  <c:v>12.968433333333399</c:v>
                </c:pt>
                <c:pt idx="7782">
                  <c:v>12.9701</c:v>
                </c:pt>
                <c:pt idx="7783">
                  <c:v>12.971766666666699</c:v>
                </c:pt>
                <c:pt idx="7784">
                  <c:v>12.9734333333334</c:v>
                </c:pt>
                <c:pt idx="7785">
                  <c:v>12.975099999999999</c:v>
                </c:pt>
                <c:pt idx="7786">
                  <c:v>12.9767666666667</c:v>
                </c:pt>
                <c:pt idx="7787">
                  <c:v>12.978433333333401</c:v>
                </c:pt>
                <c:pt idx="7788">
                  <c:v>12.9801</c:v>
                </c:pt>
                <c:pt idx="7789">
                  <c:v>12.981766666666701</c:v>
                </c:pt>
                <c:pt idx="7790">
                  <c:v>12.9834333333334</c:v>
                </c:pt>
                <c:pt idx="7791">
                  <c:v>12.985099999999999</c:v>
                </c:pt>
                <c:pt idx="7792">
                  <c:v>12.9867666666667</c:v>
                </c:pt>
                <c:pt idx="7793">
                  <c:v>12.988433333333401</c:v>
                </c:pt>
                <c:pt idx="7794">
                  <c:v>12.9901</c:v>
                </c:pt>
                <c:pt idx="7795">
                  <c:v>12.991766666666701</c:v>
                </c:pt>
                <c:pt idx="7796">
                  <c:v>12.9934333333334</c:v>
                </c:pt>
                <c:pt idx="7797">
                  <c:v>12.995100000000001</c:v>
                </c:pt>
                <c:pt idx="7798">
                  <c:v>12.9967666666667</c:v>
                </c:pt>
                <c:pt idx="7799">
                  <c:v>12.9984333333334</c:v>
                </c:pt>
                <c:pt idx="7800">
                  <c:v>13.0001</c:v>
                </c:pt>
                <c:pt idx="7801">
                  <c:v>13.0017666666667</c:v>
                </c:pt>
                <c:pt idx="7802">
                  <c:v>13.003433333333399</c:v>
                </c:pt>
                <c:pt idx="7803">
                  <c:v>13.005100000000001</c:v>
                </c:pt>
                <c:pt idx="7804">
                  <c:v>13.006766666666699</c:v>
                </c:pt>
                <c:pt idx="7805">
                  <c:v>13.0084333333334</c:v>
                </c:pt>
                <c:pt idx="7806">
                  <c:v>13.0101</c:v>
                </c:pt>
                <c:pt idx="7807">
                  <c:v>13.0117666666667</c:v>
                </c:pt>
                <c:pt idx="7808">
                  <c:v>13.013433333333399</c:v>
                </c:pt>
                <c:pt idx="7809">
                  <c:v>13.0151</c:v>
                </c:pt>
                <c:pt idx="7810">
                  <c:v>13.016766666666699</c:v>
                </c:pt>
                <c:pt idx="7811">
                  <c:v>13.0184333333334</c:v>
                </c:pt>
                <c:pt idx="7812">
                  <c:v>13.020099999999999</c:v>
                </c:pt>
                <c:pt idx="7813">
                  <c:v>13.0217666666667</c:v>
                </c:pt>
                <c:pt idx="7814">
                  <c:v>13.023433333333401</c:v>
                </c:pt>
                <c:pt idx="7815">
                  <c:v>13.0251</c:v>
                </c:pt>
                <c:pt idx="7816">
                  <c:v>13.026766666666701</c:v>
                </c:pt>
                <c:pt idx="7817">
                  <c:v>13.0284333333334</c:v>
                </c:pt>
                <c:pt idx="7818">
                  <c:v>13.030099999999999</c:v>
                </c:pt>
                <c:pt idx="7819">
                  <c:v>13.0317666666667</c:v>
                </c:pt>
                <c:pt idx="7820">
                  <c:v>13.0334333333334</c:v>
                </c:pt>
                <c:pt idx="7821">
                  <c:v>13.0351</c:v>
                </c:pt>
                <c:pt idx="7822">
                  <c:v>13.036766666666701</c:v>
                </c:pt>
                <c:pt idx="7823">
                  <c:v>13.038433333333399</c:v>
                </c:pt>
                <c:pt idx="7824">
                  <c:v>13.040100000000001</c:v>
                </c:pt>
                <c:pt idx="7825">
                  <c:v>13.0417666666667</c:v>
                </c:pt>
                <c:pt idx="7826">
                  <c:v>13.0434333333334</c:v>
                </c:pt>
                <c:pt idx="7827">
                  <c:v>13.0451</c:v>
                </c:pt>
                <c:pt idx="7828">
                  <c:v>13.0467666666667</c:v>
                </c:pt>
                <c:pt idx="7829">
                  <c:v>13.048433333333399</c:v>
                </c:pt>
                <c:pt idx="7830">
                  <c:v>13.0501</c:v>
                </c:pt>
                <c:pt idx="7831">
                  <c:v>13.051766666666699</c:v>
                </c:pt>
                <c:pt idx="7832">
                  <c:v>13.0534333333334</c:v>
                </c:pt>
                <c:pt idx="7833">
                  <c:v>13.055099999999999</c:v>
                </c:pt>
                <c:pt idx="7834">
                  <c:v>13.0567666666667</c:v>
                </c:pt>
                <c:pt idx="7835">
                  <c:v>13.058433333333401</c:v>
                </c:pt>
                <c:pt idx="7836">
                  <c:v>13.0601</c:v>
                </c:pt>
                <c:pt idx="7837">
                  <c:v>13.061766666666699</c:v>
                </c:pt>
                <c:pt idx="7838">
                  <c:v>13.0634333333334</c:v>
                </c:pt>
                <c:pt idx="7839">
                  <c:v>13.065099999999999</c:v>
                </c:pt>
                <c:pt idx="7840">
                  <c:v>13.0667666666667</c:v>
                </c:pt>
                <c:pt idx="7841">
                  <c:v>13.068433333333401</c:v>
                </c:pt>
                <c:pt idx="7842">
                  <c:v>13.0701</c:v>
                </c:pt>
                <c:pt idx="7843">
                  <c:v>13.071766666666701</c:v>
                </c:pt>
                <c:pt idx="7844">
                  <c:v>13.0734333333334</c:v>
                </c:pt>
                <c:pt idx="7845">
                  <c:v>13.075100000000001</c:v>
                </c:pt>
                <c:pt idx="7846">
                  <c:v>13.0767666666667</c:v>
                </c:pt>
                <c:pt idx="7847">
                  <c:v>13.0784333333334</c:v>
                </c:pt>
                <c:pt idx="7848">
                  <c:v>13.0801</c:v>
                </c:pt>
                <c:pt idx="7849">
                  <c:v>13.081766666666701</c:v>
                </c:pt>
                <c:pt idx="7850">
                  <c:v>13.083433333333399</c:v>
                </c:pt>
                <c:pt idx="7851">
                  <c:v>13.085100000000001</c:v>
                </c:pt>
                <c:pt idx="7852">
                  <c:v>13.0867666666667</c:v>
                </c:pt>
                <c:pt idx="7853">
                  <c:v>13.0884333333334</c:v>
                </c:pt>
                <c:pt idx="7854">
                  <c:v>13.0901</c:v>
                </c:pt>
                <c:pt idx="7855">
                  <c:v>13.0917666666667</c:v>
                </c:pt>
                <c:pt idx="7856">
                  <c:v>13.093433333333399</c:v>
                </c:pt>
                <c:pt idx="7857">
                  <c:v>13.0951</c:v>
                </c:pt>
                <c:pt idx="7858">
                  <c:v>13.096766666666699</c:v>
                </c:pt>
                <c:pt idx="7859">
                  <c:v>13.0984333333334</c:v>
                </c:pt>
                <c:pt idx="7860">
                  <c:v>13.100099999999999</c:v>
                </c:pt>
                <c:pt idx="7861">
                  <c:v>13.1017666666667</c:v>
                </c:pt>
                <c:pt idx="7862">
                  <c:v>13.103433333333401</c:v>
                </c:pt>
                <c:pt idx="7863">
                  <c:v>13.1051</c:v>
                </c:pt>
                <c:pt idx="7864">
                  <c:v>13.106766666666701</c:v>
                </c:pt>
                <c:pt idx="7865">
                  <c:v>13.1084333333334</c:v>
                </c:pt>
                <c:pt idx="7866">
                  <c:v>13.110099999999999</c:v>
                </c:pt>
                <c:pt idx="7867">
                  <c:v>13.1117666666667</c:v>
                </c:pt>
                <c:pt idx="7868">
                  <c:v>13.113433333333401</c:v>
                </c:pt>
                <c:pt idx="7869">
                  <c:v>13.1151</c:v>
                </c:pt>
                <c:pt idx="7870">
                  <c:v>13.116766666666701</c:v>
                </c:pt>
                <c:pt idx="7871">
                  <c:v>13.1184333333334</c:v>
                </c:pt>
                <c:pt idx="7872">
                  <c:v>13.120100000000001</c:v>
                </c:pt>
                <c:pt idx="7873">
                  <c:v>13.1217666666667</c:v>
                </c:pt>
                <c:pt idx="7874">
                  <c:v>13.1234333333334</c:v>
                </c:pt>
                <c:pt idx="7875">
                  <c:v>13.1251</c:v>
                </c:pt>
                <c:pt idx="7876">
                  <c:v>13.1267666666667</c:v>
                </c:pt>
                <c:pt idx="7877">
                  <c:v>13.128433333333399</c:v>
                </c:pt>
                <c:pt idx="7878">
                  <c:v>13.130100000000001</c:v>
                </c:pt>
                <c:pt idx="7879">
                  <c:v>13.131766666666699</c:v>
                </c:pt>
                <c:pt idx="7880">
                  <c:v>13.1334333333334</c:v>
                </c:pt>
                <c:pt idx="7881">
                  <c:v>13.1351</c:v>
                </c:pt>
                <c:pt idx="7882">
                  <c:v>13.1367666666667</c:v>
                </c:pt>
                <c:pt idx="7883">
                  <c:v>13.138433333333399</c:v>
                </c:pt>
                <c:pt idx="7884">
                  <c:v>13.1401</c:v>
                </c:pt>
                <c:pt idx="7885">
                  <c:v>13.141766666666699</c:v>
                </c:pt>
                <c:pt idx="7886">
                  <c:v>13.1434333333334</c:v>
                </c:pt>
                <c:pt idx="7887">
                  <c:v>13.145099999999999</c:v>
                </c:pt>
                <c:pt idx="7888">
                  <c:v>13.1467666666667</c:v>
                </c:pt>
                <c:pt idx="7889">
                  <c:v>13.148433333333401</c:v>
                </c:pt>
                <c:pt idx="7890">
                  <c:v>13.1501</c:v>
                </c:pt>
                <c:pt idx="7891">
                  <c:v>13.151766666666701</c:v>
                </c:pt>
                <c:pt idx="7892">
                  <c:v>13.1534333333334</c:v>
                </c:pt>
                <c:pt idx="7893">
                  <c:v>13.155099999999999</c:v>
                </c:pt>
                <c:pt idx="7894">
                  <c:v>13.1567666666667</c:v>
                </c:pt>
                <c:pt idx="7895">
                  <c:v>13.1584333333334</c:v>
                </c:pt>
                <c:pt idx="7896">
                  <c:v>13.1601</c:v>
                </c:pt>
                <c:pt idx="7897">
                  <c:v>13.161766666666701</c:v>
                </c:pt>
                <c:pt idx="7898">
                  <c:v>13.163433333333399</c:v>
                </c:pt>
                <c:pt idx="7899">
                  <c:v>13.165100000000001</c:v>
                </c:pt>
                <c:pt idx="7900">
                  <c:v>13.1667666666667</c:v>
                </c:pt>
                <c:pt idx="7901">
                  <c:v>13.1684333333334</c:v>
                </c:pt>
                <c:pt idx="7902">
                  <c:v>13.1701</c:v>
                </c:pt>
                <c:pt idx="7903">
                  <c:v>13.1717666666667</c:v>
                </c:pt>
                <c:pt idx="7904">
                  <c:v>13.173433333333399</c:v>
                </c:pt>
                <c:pt idx="7905">
                  <c:v>13.1751</c:v>
                </c:pt>
                <c:pt idx="7906">
                  <c:v>13.176766666666699</c:v>
                </c:pt>
                <c:pt idx="7907">
                  <c:v>13.1784333333334</c:v>
                </c:pt>
                <c:pt idx="7908">
                  <c:v>13.180099999999999</c:v>
                </c:pt>
                <c:pt idx="7909">
                  <c:v>13.1817666666667</c:v>
                </c:pt>
                <c:pt idx="7910">
                  <c:v>13.183433333333401</c:v>
                </c:pt>
                <c:pt idx="7911">
                  <c:v>13.1851</c:v>
                </c:pt>
                <c:pt idx="7912">
                  <c:v>13.186766666666699</c:v>
                </c:pt>
                <c:pt idx="7913">
                  <c:v>13.1884333333334</c:v>
                </c:pt>
                <c:pt idx="7914">
                  <c:v>13.190099999999999</c:v>
                </c:pt>
                <c:pt idx="7915">
                  <c:v>13.1917666666667</c:v>
                </c:pt>
                <c:pt idx="7916">
                  <c:v>13.193433333333401</c:v>
                </c:pt>
                <c:pt idx="7917">
                  <c:v>13.1951</c:v>
                </c:pt>
                <c:pt idx="7918">
                  <c:v>13.196766666666701</c:v>
                </c:pt>
                <c:pt idx="7919">
                  <c:v>13.1984333333334</c:v>
                </c:pt>
                <c:pt idx="7920">
                  <c:v>13.200100000000001</c:v>
                </c:pt>
                <c:pt idx="7921">
                  <c:v>13.2017666666667</c:v>
                </c:pt>
                <c:pt idx="7922">
                  <c:v>13.2034333333334</c:v>
                </c:pt>
                <c:pt idx="7923">
                  <c:v>13.2051</c:v>
                </c:pt>
                <c:pt idx="7924">
                  <c:v>13.206766666666701</c:v>
                </c:pt>
                <c:pt idx="7925">
                  <c:v>13.208433333333399</c:v>
                </c:pt>
                <c:pt idx="7926">
                  <c:v>13.210100000000001</c:v>
                </c:pt>
                <c:pt idx="7927">
                  <c:v>13.2117666666667</c:v>
                </c:pt>
                <c:pt idx="7928">
                  <c:v>13.2134333333334</c:v>
                </c:pt>
                <c:pt idx="7929">
                  <c:v>13.2151</c:v>
                </c:pt>
                <c:pt idx="7930">
                  <c:v>13.2167666666667</c:v>
                </c:pt>
                <c:pt idx="7931">
                  <c:v>13.218433333333399</c:v>
                </c:pt>
                <c:pt idx="7932">
                  <c:v>13.2201</c:v>
                </c:pt>
                <c:pt idx="7933">
                  <c:v>13.221766666666699</c:v>
                </c:pt>
                <c:pt idx="7934">
                  <c:v>13.2234333333334</c:v>
                </c:pt>
                <c:pt idx="7935">
                  <c:v>13.225099999999999</c:v>
                </c:pt>
                <c:pt idx="7936">
                  <c:v>13.2267666666667</c:v>
                </c:pt>
                <c:pt idx="7937">
                  <c:v>13.228433333333401</c:v>
                </c:pt>
                <c:pt idx="7938">
                  <c:v>13.2301</c:v>
                </c:pt>
                <c:pt idx="7939">
                  <c:v>13.231766666666701</c:v>
                </c:pt>
                <c:pt idx="7940">
                  <c:v>13.2334333333334</c:v>
                </c:pt>
                <c:pt idx="7941">
                  <c:v>13.235099999999999</c:v>
                </c:pt>
                <c:pt idx="7942">
                  <c:v>13.2367666666667</c:v>
                </c:pt>
                <c:pt idx="7943">
                  <c:v>13.238433333333401</c:v>
                </c:pt>
                <c:pt idx="7944">
                  <c:v>13.2401</c:v>
                </c:pt>
                <c:pt idx="7945">
                  <c:v>13.241766666666701</c:v>
                </c:pt>
                <c:pt idx="7946">
                  <c:v>13.2434333333334</c:v>
                </c:pt>
                <c:pt idx="7947">
                  <c:v>13.245100000000001</c:v>
                </c:pt>
                <c:pt idx="7948">
                  <c:v>13.2467666666667</c:v>
                </c:pt>
                <c:pt idx="7949">
                  <c:v>13.2484333333334</c:v>
                </c:pt>
                <c:pt idx="7950">
                  <c:v>13.2501</c:v>
                </c:pt>
                <c:pt idx="7951">
                  <c:v>13.2517666666667</c:v>
                </c:pt>
                <c:pt idx="7952">
                  <c:v>13.253433333333399</c:v>
                </c:pt>
                <c:pt idx="7953">
                  <c:v>13.255100000000001</c:v>
                </c:pt>
                <c:pt idx="7954">
                  <c:v>13.256766666666699</c:v>
                </c:pt>
                <c:pt idx="7955">
                  <c:v>13.2584333333334</c:v>
                </c:pt>
                <c:pt idx="7956">
                  <c:v>13.2601</c:v>
                </c:pt>
                <c:pt idx="7957">
                  <c:v>13.2617666666667</c:v>
                </c:pt>
                <c:pt idx="7958">
                  <c:v>13.263433333333399</c:v>
                </c:pt>
                <c:pt idx="7959">
                  <c:v>13.2651</c:v>
                </c:pt>
                <c:pt idx="7960">
                  <c:v>13.266766666666699</c:v>
                </c:pt>
                <c:pt idx="7961">
                  <c:v>13.2684333333334</c:v>
                </c:pt>
                <c:pt idx="7962">
                  <c:v>13.270099999999999</c:v>
                </c:pt>
                <c:pt idx="7963">
                  <c:v>13.2717666666667</c:v>
                </c:pt>
                <c:pt idx="7964">
                  <c:v>13.273433333333401</c:v>
                </c:pt>
                <c:pt idx="7965">
                  <c:v>13.2751</c:v>
                </c:pt>
                <c:pt idx="7966">
                  <c:v>13.276766666666701</c:v>
                </c:pt>
                <c:pt idx="7967">
                  <c:v>13.2784333333334</c:v>
                </c:pt>
                <c:pt idx="7968">
                  <c:v>13.280099999999999</c:v>
                </c:pt>
                <c:pt idx="7969">
                  <c:v>13.2817666666667</c:v>
                </c:pt>
                <c:pt idx="7970">
                  <c:v>13.2834333333334</c:v>
                </c:pt>
                <c:pt idx="7971">
                  <c:v>13.2851</c:v>
                </c:pt>
                <c:pt idx="7972">
                  <c:v>13.286766666666701</c:v>
                </c:pt>
                <c:pt idx="7973">
                  <c:v>13.288433333333399</c:v>
                </c:pt>
                <c:pt idx="7974">
                  <c:v>13.290100000000001</c:v>
                </c:pt>
                <c:pt idx="7975">
                  <c:v>13.2917666666667</c:v>
                </c:pt>
                <c:pt idx="7976">
                  <c:v>13.2934333333334</c:v>
                </c:pt>
                <c:pt idx="7977">
                  <c:v>13.2951</c:v>
                </c:pt>
                <c:pt idx="7978">
                  <c:v>13.2967666666667</c:v>
                </c:pt>
                <c:pt idx="7979">
                  <c:v>13.298433333333399</c:v>
                </c:pt>
                <c:pt idx="7980">
                  <c:v>13.3001</c:v>
                </c:pt>
                <c:pt idx="7981">
                  <c:v>13.301766666666699</c:v>
                </c:pt>
                <c:pt idx="7982">
                  <c:v>13.3034333333334</c:v>
                </c:pt>
                <c:pt idx="7983">
                  <c:v>13.305099999999999</c:v>
                </c:pt>
                <c:pt idx="7984">
                  <c:v>13.3067666666667</c:v>
                </c:pt>
                <c:pt idx="7985">
                  <c:v>13.308433333333401</c:v>
                </c:pt>
                <c:pt idx="7986">
                  <c:v>13.3101</c:v>
                </c:pt>
                <c:pt idx="7987">
                  <c:v>13.311766666666699</c:v>
                </c:pt>
                <c:pt idx="7988">
                  <c:v>13.3134333333334</c:v>
                </c:pt>
                <c:pt idx="7989">
                  <c:v>13.315099999999999</c:v>
                </c:pt>
                <c:pt idx="7990">
                  <c:v>13.3167666666667</c:v>
                </c:pt>
                <c:pt idx="7991">
                  <c:v>13.318433333333401</c:v>
                </c:pt>
                <c:pt idx="7992">
                  <c:v>13.3201</c:v>
                </c:pt>
                <c:pt idx="7993">
                  <c:v>13.321766666666701</c:v>
                </c:pt>
                <c:pt idx="7994">
                  <c:v>13.3234333333334</c:v>
                </c:pt>
                <c:pt idx="7995">
                  <c:v>13.325100000000001</c:v>
                </c:pt>
                <c:pt idx="7996">
                  <c:v>13.3267666666667</c:v>
                </c:pt>
                <c:pt idx="7997">
                  <c:v>13.3284333333334</c:v>
                </c:pt>
                <c:pt idx="7998">
                  <c:v>13.3301</c:v>
                </c:pt>
                <c:pt idx="7999">
                  <c:v>13.331766666666701</c:v>
                </c:pt>
                <c:pt idx="8000">
                  <c:v>13.333433333333399</c:v>
                </c:pt>
                <c:pt idx="8001">
                  <c:v>13.335100000000001</c:v>
                </c:pt>
                <c:pt idx="8002">
                  <c:v>13.3367666666667</c:v>
                </c:pt>
                <c:pt idx="8003">
                  <c:v>13.3384333333334</c:v>
                </c:pt>
                <c:pt idx="8004">
                  <c:v>13.3401</c:v>
                </c:pt>
                <c:pt idx="8005">
                  <c:v>13.3417666666667</c:v>
                </c:pt>
                <c:pt idx="8006">
                  <c:v>13.343433333333399</c:v>
                </c:pt>
                <c:pt idx="8007">
                  <c:v>13.3451</c:v>
                </c:pt>
                <c:pt idx="8008">
                  <c:v>13.346766666666699</c:v>
                </c:pt>
                <c:pt idx="8009">
                  <c:v>13.3484333333334</c:v>
                </c:pt>
                <c:pt idx="8010">
                  <c:v>13.350099999999999</c:v>
                </c:pt>
                <c:pt idx="8011">
                  <c:v>13.3517666666667</c:v>
                </c:pt>
                <c:pt idx="8012">
                  <c:v>13.353433333333401</c:v>
                </c:pt>
                <c:pt idx="8013">
                  <c:v>13.3551</c:v>
                </c:pt>
                <c:pt idx="8014">
                  <c:v>13.356766666666701</c:v>
                </c:pt>
                <c:pt idx="8015">
                  <c:v>13.3584333333334</c:v>
                </c:pt>
                <c:pt idx="8016">
                  <c:v>13.360099999999999</c:v>
                </c:pt>
                <c:pt idx="8017">
                  <c:v>13.3617666666667</c:v>
                </c:pt>
                <c:pt idx="8018">
                  <c:v>13.363433333333401</c:v>
                </c:pt>
                <c:pt idx="8019">
                  <c:v>13.3651</c:v>
                </c:pt>
                <c:pt idx="8020">
                  <c:v>13.366766666666701</c:v>
                </c:pt>
                <c:pt idx="8021">
                  <c:v>13.3684333333334</c:v>
                </c:pt>
                <c:pt idx="8022">
                  <c:v>13.370100000000001</c:v>
                </c:pt>
                <c:pt idx="8023">
                  <c:v>13.3717666666667</c:v>
                </c:pt>
                <c:pt idx="8024">
                  <c:v>13.3734333333334</c:v>
                </c:pt>
                <c:pt idx="8025">
                  <c:v>13.3751</c:v>
                </c:pt>
                <c:pt idx="8026">
                  <c:v>13.3767666666667</c:v>
                </c:pt>
                <c:pt idx="8027">
                  <c:v>13.378433333333399</c:v>
                </c:pt>
                <c:pt idx="8028">
                  <c:v>13.380100000000001</c:v>
                </c:pt>
                <c:pt idx="8029">
                  <c:v>13.381766666666699</c:v>
                </c:pt>
                <c:pt idx="8030">
                  <c:v>13.3834333333334</c:v>
                </c:pt>
                <c:pt idx="8031">
                  <c:v>13.3851</c:v>
                </c:pt>
                <c:pt idx="8032">
                  <c:v>13.3867666666667</c:v>
                </c:pt>
                <c:pt idx="8033">
                  <c:v>13.388433333333399</c:v>
                </c:pt>
                <c:pt idx="8034">
                  <c:v>13.3901</c:v>
                </c:pt>
                <c:pt idx="8035">
                  <c:v>13.391766666666699</c:v>
                </c:pt>
                <c:pt idx="8036">
                  <c:v>13.3934333333334</c:v>
                </c:pt>
                <c:pt idx="8037">
                  <c:v>13.395099999999999</c:v>
                </c:pt>
                <c:pt idx="8038">
                  <c:v>13.3967666666667</c:v>
                </c:pt>
                <c:pt idx="8039">
                  <c:v>13.398433333333401</c:v>
                </c:pt>
                <c:pt idx="8040">
                  <c:v>13.4001</c:v>
                </c:pt>
                <c:pt idx="8041">
                  <c:v>13.401766666666701</c:v>
                </c:pt>
                <c:pt idx="8042">
                  <c:v>13.4034333333334</c:v>
                </c:pt>
                <c:pt idx="8043">
                  <c:v>13.405099999999999</c:v>
                </c:pt>
                <c:pt idx="8044">
                  <c:v>13.4067666666667</c:v>
                </c:pt>
                <c:pt idx="8045">
                  <c:v>13.4084333333334</c:v>
                </c:pt>
                <c:pt idx="8046">
                  <c:v>13.4101</c:v>
                </c:pt>
                <c:pt idx="8047">
                  <c:v>13.411766666666701</c:v>
                </c:pt>
                <c:pt idx="8048">
                  <c:v>13.413433333333399</c:v>
                </c:pt>
                <c:pt idx="8049">
                  <c:v>13.415100000000001</c:v>
                </c:pt>
                <c:pt idx="8050">
                  <c:v>13.4167666666667</c:v>
                </c:pt>
                <c:pt idx="8051">
                  <c:v>13.4184333333334</c:v>
                </c:pt>
                <c:pt idx="8052">
                  <c:v>13.4201</c:v>
                </c:pt>
                <c:pt idx="8053">
                  <c:v>13.4217666666667</c:v>
                </c:pt>
                <c:pt idx="8054">
                  <c:v>13.423433333333399</c:v>
                </c:pt>
                <c:pt idx="8055">
                  <c:v>13.4251</c:v>
                </c:pt>
                <c:pt idx="8056">
                  <c:v>13.426766666666699</c:v>
                </c:pt>
                <c:pt idx="8057">
                  <c:v>13.4284333333334</c:v>
                </c:pt>
                <c:pt idx="8058">
                  <c:v>13.430099999999999</c:v>
                </c:pt>
                <c:pt idx="8059">
                  <c:v>13.4317666666667</c:v>
                </c:pt>
                <c:pt idx="8060">
                  <c:v>13.433433333333401</c:v>
                </c:pt>
                <c:pt idx="8061">
                  <c:v>13.4351</c:v>
                </c:pt>
                <c:pt idx="8062">
                  <c:v>13.436766666666699</c:v>
                </c:pt>
                <c:pt idx="8063">
                  <c:v>13.4384333333334</c:v>
                </c:pt>
                <c:pt idx="8064">
                  <c:v>13.440099999999999</c:v>
                </c:pt>
                <c:pt idx="8065">
                  <c:v>13.4417666666667</c:v>
                </c:pt>
                <c:pt idx="8066">
                  <c:v>13.443433333333401</c:v>
                </c:pt>
                <c:pt idx="8067">
                  <c:v>13.4451</c:v>
                </c:pt>
                <c:pt idx="8068">
                  <c:v>13.446766666666701</c:v>
                </c:pt>
                <c:pt idx="8069">
                  <c:v>13.4484333333334</c:v>
                </c:pt>
                <c:pt idx="8070">
                  <c:v>13.450100000000001</c:v>
                </c:pt>
                <c:pt idx="8071">
                  <c:v>13.4517666666667</c:v>
                </c:pt>
                <c:pt idx="8072">
                  <c:v>13.4534333333334</c:v>
                </c:pt>
                <c:pt idx="8073">
                  <c:v>13.4551</c:v>
                </c:pt>
                <c:pt idx="8074">
                  <c:v>13.456766666666701</c:v>
                </c:pt>
                <c:pt idx="8075">
                  <c:v>13.458433333333399</c:v>
                </c:pt>
                <c:pt idx="8076">
                  <c:v>13.460100000000001</c:v>
                </c:pt>
                <c:pt idx="8077">
                  <c:v>13.4617666666667</c:v>
                </c:pt>
                <c:pt idx="8078">
                  <c:v>13.4634333333334</c:v>
                </c:pt>
                <c:pt idx="8079">
                  <c:v>13.4651</c:v>
                </c:pt>
                <c:pt idx="8080">
                  <c:v>13.4667666666667</c:v>
                </c:pt>
                <c:pt idx="8081">
                  <c:v>13.468433333333399</c:v>
                </c:pt>
                <c:pt idx="8082">
                  <c:v>13.4701</c:v>
                </c:pt>
                <c:pt idx="8083">
                  <c:v>13.471766666666699</c:v>
                </c:pt>
                <c:pt idx="8084">
                  <c:v>13.4734333333334</c:v>
                </c:pt>
                <c:pt idx="8085">
                  <c:v>13.475099999999999</c:v>
                </c:pt>
                <c:pt idx="8086">
                  <c:v>13.4767666666667</c:v>
                </c:pt>
                <c:pt idx="8087">
                  <c:v>13.478433333333401</c:v>
                </c:pt>
                <c:pt idx="8088">
                  <c:v>13.4801</c:v>
                </c:pt>
                <c:pt idx="8089">
                  <c:v>13.481766666666701</c:v>
                </c:pt>
                <c:pt idx="8090">
                  <c:v>13.4834333333334</c:v>
                </c:pt>
                <c:pt idx="8091">
                  <c:v>13.485099999999999</c:v>
                </c:pt>
                <c:pt idx="8092">
                  <c:v>13.4867666666667</c:v>
                </c:pt>
                <c:pt idx="8093">
                  <c:v>13.488433333333401</c:v>
                </c:pt>
                <c:pt idx="8094">
                  <c:v>13.4901</c:v>
                </c:pt>
                <c:pt idx="8095">
                  <c:v>13.491766666666701</c:v>
                </c:pt>
                <c:pt idx="8096">
                  <c:v>13.4934333333334</c:v>
                </c:pt>
                <c:pt idx="8097">
                  <c:v>13.495100000000001</c:v>
                </c:pt>
                <c:pt idx="8098">
                  <c:v>13.4967666666667</c:v>
                </c:pt>
                <c:pt idx="8099">
                  <c:v>13.4984333333334</c:v>
                </c:pt>
                <c:pt idx="8100">
                  <c:v>13.5001</c:v>
                </c:pt>
                <c:pt idx="8101">
                  <c:v>13.5017666666667</c:v>
                </c:pt>
                <c:pt idx="8102">
                  <c:v>13.503433333333399</c:v>
                </c:pt>
                <c:pt idx="8103">
                  <c:v>13.505100000000001</c:v>
                </c:pt>
                <c:pt idx="8104">
                  <c:v>13.506766666666699</c:v>
                </c:pt>
                <c:pt idx="8105">
                  <c:v>13.5084333333334</c:v>
                </c:pt>
                <c:pt idx="8106">
                  <c:v>13.5101</c:v>
                </c:pt>
                <c:pt idx="8107">
                  <c:v>13.5117666666667</c:v>
                </c:pt>
                <c:pt idx="8108">
                  <c:v>13.513433333333399</c:v>
                </c:pt>
                <c:pt idx="8109">
                  <c:v>13.5151</c:v>
                </c:pt>
                <c:pt idx="8110">
                  <c:v>13.516766666666699</c:v>
                </c:pt>
                <c:pt idx="8111">
                  <c:v>13.5184333333334</c:v>
                </c:pt>
                <c:pt idx="8112">
                  <c:v>13.520099999999999</c:v>
                </c:pt>
                <c:pt idx="8113">
                  <c:v>13.5217666666667</c:v>
                </c:pt>
                <c:pt idx="8114">
                  <c:v>13.523433333333401</c:v>
                </c:pt>
                <c:pt idx="8115">
                  <c:v>13.5251</c:v>
                </c:pt>
                <c:pt idx="8116">
                  <c:v>13.526766666666701</c:v>
                </c:pt>
                <c:pt idx="8117">
                  <c:v>13.5284333333334</c:v>
                </c:pt>
                <c:pt idx="8118">
                  <c:v>13.530099999999999</c:v>
                </c:pt>
                <c:pt idx="8119">
                  <c:v>13.5317666666667</c:v>
                </c:pt>
                <c:pt idx="8120">
                  <c:v>13.5334333333334</c:v>
                </c:pt>
                <c:pt idx="8121">
                  <c:v>13.5351</c:v>
                </c:pt>
                <c:pt idx="8122">
                  <c:v>13.536766666666701</c:v>
                </c:pt>
                <c:pt idx="8123">
                  <c:v>13.538433333333399</c:v>
                </c:pt>
                <c:pt idx="8124">
                  <c:v>13.540100000000001</c:v>
                </c:pt>
                <c:pt idx="8125">
                  <c:v>13.5417666666667</c:v>
                </c:pt>
                <c:pt idx="8126">
                  <c:v>13.5434333333334</c:v>
                </c:pt>
                <c:pt idx="8127">
                  <c:v>13.5451</c:v>
                </c:pt>
                <c:pt idx="8128">
                  <c:v>13.5467666666667</c:v>
                </c:pt>
                <c:pt idx="8129">
                  <c:v>13.548433333333399</c:v>
                </c:pt>
                <c:pt idx="8130">
                  <c:v>13.5501</c:v>
                </c:pt>
                <c:pt idx="8131">
                  <c:v>13.551766666666699</c:v>
                </c:pt>
                <c:pt idx="8132">
                  <c:v>13.5534333333334</c:v>
                </c:pt>
                <c:pt idx="8133">
                  <c:v>13.555099999999999</c:v>
                </c:pt>
                <c:pt idx="8134">
                  <c:v>13.5567666666667</c:v>
                </c:pt>
                <c:pt idx="8135">
                  <c:v>13.558433333333401</c:v>
                </c:pt>
                <c:pt idx="8136">
                  <c:v>13.5601</c:v>
                </c:pt>
                <c:pt idx="8137">
                  <c:v>13.561766666666699</c:v>
                </c:pt>
                <c:pt idx="8138">
                  <c:v>13.5634333333334</c:v>
                </c:pt>
                <c:pt idx="8139">
                  <c:v>13.565099999999999</c:v>
                </c:pt>
                <c:pt idx="8140">
                  <c:v>13.5667666666667</c:v>
                </c:pt>
                <c:pt idx="8141">
                  <c:v>13.568433333333401</c:v>
                </c:pt>
                <c:pt idx="8142">
                  <c:v>13.5701</c:v>
                </c:pt>
                <c:pt idx="8143">
                  <c:v>13.571766666666701</c:v>
                </c:pt>
                <c:pt idx="8144">
                  <c:v>13.5734333333334</c:v>
                </c:pt>
                <c:pt idx="8145">
                  <c:v>13.575100000000001</c:v>
                </c:pt>
                <c:pt idx="8146">
                  <c:v>13.5767666666667</c:v>
                </c:pt>
                <c:pt idx="8147">
                  <c:v>13.5784333333334</c:v>
                </c:pt>
                <c:pt idx="8148">
                  <c:v>13.5801</c:v>
                </c:pt>
                <c:pt idx="8149">
                  <c:v>13.581766666666701</c:v>
                </c:pt>
                <c:pt idx="8150">
                  <c:v>13.583433333333399</c:v>
                </c:pt>
                <c:pt idx="8151">
                  <c:v>13.585100000000001</c:v>
                </c:pt>
                <c:pt idx="8152">
                  <c:v>13.5867666666667</c:v>
                </c:pt>
                <c:pt idx="8153">
                  <c:v>13.5884333333334</c:v>
                </c:pt>
                <c:pt idx="8154">
                  <c:v>13.5901</c:v>
                </c:pt>
                <c:pt idx="8155">
                  <c:v>13.5917666666667</c:v>
                </c:pt>
                <c:pt idx="8156">
                  <c:v>13.593433333333399</c:v>
                </c:pt>
                <c:pt idx="8157">
                  <c:v>13.5951</c:v>
                </c:pt>
                <c:pt idx="8158">
                  <c:v>13.596766666666699</c:v>
                </c:pt>
                <c:pt idx="8159">
                  <c:v>13.5984333333334</c:v>
                </c:pt>
                <c:pt idx="8160">
                  <c:v>13.600099999999999</c:v>
                </c:pt>
                <c:pt idx="8161">
                  <c:v>13.6017666666667</c:v>
                </c:pt>
                <c:pt idx="8162">
                  <c:v>13.603433333333401</c:v>
                </c:pt>
                <c:pt idx="8163">
                  <c:v>13.6051</c:v>
                </c:pt>
                <c:pt idx="8164">
                  <c:v>13.606766666666701</c:v>
                </c:pt>
                <c:pt idx="8165">
                  <c:v>13.6084333333334</c:v>
                </c:pt>
                <c:pt idx="8166">
                  <c:v>13.610099999999999</c:v>
                </c:pt>
                <c:pt idx="8167">
                  <c:v>13.6117666666667</c:v>
                </c:pt>
                <c:pt idx="8168">
                  <c:v>13.613433333333401</c:v>
                </c:pt>
                <c:pt idx="8169">
                  <c:v>13.6151</c:v>
                </c:pt>
                <c:pt idx="8170">
                  <c:v>13.616766666666701</c:v>
                </c:pt>
                <c:pt idx="8171">
                  <c:v>13.6184333333334</c:v>
                </c:pt>
                <c:pt idx="8172">
                  <c:v>13.620100000000001</c:v>
                </c:pt>
                <c:pt idx="8173">
                  <c:v>13.6217666666667</c:v>
                </c:pt>
                <c:pt idx="8174">
                  <c:v>13.6234333333334</c:v>
                </c:pt>
                <c:pt idx="8175">
                  <c:v>13.6251</c:v>
                </c:pt>
                <c:pt idx="8176">
                  <c:v>13.6267666666667</c:v>
                </c:pt>
                <c:pt idx="8177">
                  <c:v>13.628433333333399</c:v>
                </c:pt>
                <c:pt idx="8178">
                  <c:v>13.630100000000001</c:v>
                </c:pt>
                <c:pt idx="8179">
                  <c:v>13.631766666666699</c:v>
                </c:pt>
                <c:pt idx="8180">
                  <c:v>13.6334333333334</c:v>
                </c:pt>
                <c:pt idx="8181">
                  <c:v>13.6351</c:v>
                </c:pt>
                <c:pt idx="8182">
                  <c:v>13.6367666666667</c:v>
                </c:pt>
                <c:pt idx="8183">
                  <c:v>13.638433333333399</c:v>
                </c:pt>
                <c:pt idx="8184">
                  <c:v>13.6401</c:v>
                </c:pt>
                <c:pt idx="8185">
                  <c:v>13.641766666666699</c:v>
                </c:pt>
                <c:pt idx="8186">
                  <c:v>13.6434333333334</c:v>
                </c:pt>
                <c:pt idx="8187">
                  <c:v>13.645099999999999</c:v>
                </c:pt>
                <c:pt idx="8188">
                  <c:v>13.6467666666667</c:v>
                </c:pt>
                <c:pt idx="8189">
                  <c:v>13.648433333333401</c:v>
                </c:pt>
                <c:pt idx="8190">
                  <c:v>13.6501</c:v>
                </c:pt>
                <c:pt idx="8191">
                  <c:v>13.651766666666701</c:v>
                </c:pt>
                <c:pt idx="8192">
                  <c:v>13.6534333333334</c:v>
                </c:pt>
                <c:pt idx="8193">
                  <c:v>13.655099999999999</c:v>
                </c:pt>
                <c:pt idx="8194">
                  <c:v>13.6567666666667</c:v>
                </c:pt>
                <c:pt idx="8195">
                  <c:v>13.6584333333334</c:v>
                </c:pt>
                <c:pt idx="8196">
                  <c:v>13.6601</c:v>
                </c:pt>
                <c:pt idx="8197">
                  <c:v>13.661766666666701</c:v>
                </c:pt>
                <c:pt idx="8198">
                  <c:v>13.663433333333399</c:v>
                </c:pt>
                <c:pt idx="8199">
                  <c:v>13.665100000000001</c:v>
                </c:pt>
                <c:pt idx="8200">
                  <c:v>13.6667666666667</c:v>
                </c:pt>
                <c:pt idx="8201">
                  <c:v>13.6684333333334</c:v>
                </c:pt>
                <c:pt idx="8202">
                  <c:v>13.6701</c:v>
                </c:pt>
                <c:pt idx="8203">
                  <c:v>13.6717666666667</c:v>
                </c:pt>
                <c:pt idx="8204">
                  <c:v>13.673433333333399</c:v>
                </c:pt>
                <c:pt idx="8205">
                  <c:v>13.6751</c:v>
                </c:pt>
                <c:pt idx="8206">
                  <c:v>13.676766666666699</c:v>
                </c:pt>
                <c:pt idx="8207">
                  <c:v>13.6784333333334</c:v>
                </c:pt>
                <c:pt idx="8208">
                  <c:v>13.680099999999999</c:v>
                </c:pt>
                <c:pt idx="8209">
                  <c:v>13.6817666666667</c:v>
                </c:pt>
                <c:pt idx="8210">
                  <c:v>13.683433333333401</c:v>
                </c:pt>
                <c:pt idx="8211">
                  <c:v>13.6851</c:v>
                </c:pt>
                <c:pt idx="8212">
                  <c:v>13.686766666666699</c:v>
                </c:pt>
                <c:pt idx="8213">
                  <c:v>13.6884333333334</c:v>
                </c:pt>
                <c:pt idx="8214">
                  <c:v>13.690099999999999</c:v>
                </c:pt>
                <c:pt idx="8215">
                  <c:v>13.6917666666667</c:v>
                </c:pt>
                <c:pt idx="8216">
                  <c:v>13.693433333333401</c:v>
                </c:pt>
                <c:pt idx="8217">
                  <c:v>13.6951</c:v>
                </c:pt>
                <c:pt idx="8218">
                  <c:v>13.696766666666701</c:v>
                </c:pt>
                <c:pt idx="8219">
                  <c:v>13.6984333333334</c:v>
                </c:pt>
                <c:pt idx="8220">
                  <c:v>13.700100000000001</c:v>
                </c:pt>
                <c:pt idx="8221">
                  <c:v>13.7017666666667</c:v>
                </c:pt>
                <c:pt idx="8222">
                  <c:v>13.7034333333334</c:v>
                </c:pt>
                <c:pt idx="8223">
                  <c:v>13.7051</c:v>
                </c:pt>
                <c:pt idx="8224">
                  <c:v>13.706766666666701</c:v>
                </c:pt>
                <c:pt idx="8225">
                  <c:v>13.708433333333399</c:v>
                </c:pt>
                <c:pt idx="8226">
                  <c:v>13.710100000000001</c:v>
                </c:pt>
                <c:pt idx="8227">
                  <c:v>13.7117666666667</c:v>
                </c:pt>
                <c:pt idx="8228">
                  <c:v>13.7134333333334</c:v>
                </c:pt>
                <c:pt idx="8229">
                  <c:v>13.7151</c:v>
                </c:pt>
                <c:pt idx="8230">
                  <c:v>13.7167666666667</c:v>
                </c:pt>
                <c:pt idx="8231">
                  <c:v>13.718433333333399</c:v>
                </c:pt>
                <c:pt idx="8232">
                  <c:v>13.7201</c:v>
                </c:pt>
                <c:pt idx="8233">
                  <c:v>13.721766666666699</c:v>
                </c:pt>
                <c:pt idx="8234">
                  <c:v>13.7234333333334</c:v>
                </c:pt>
                <c:pt idx="8235">
                  <c:v>13.725099999999999</c:v>
                </c:pt>
                <c:pt idx="8236">
                  <c:v>13.7267666666667</c:v>
                </c:pt>
                <c:pt idx="8237">
                  <c:v>13.728433333333401</c:v>
                </c:pt>
                <c:pt idx="8238">
                  <c:v>13.7301</c:v>
                </c:pt>
                <c:pt idx="8239">
                  <c:v>13.731766666666701</c:v>
                </c:pt>
                <c:pt idx="8240">
                  <c:v>13.7334333333334</c:v>
                </c:pt>
                <c:pt idx="8241">
                  <c:v>13.735099999999999</c:v>
                </c:pt>
                <c:pt idx="8242">
                  <c:v>13.7367666666667</c:v>
                </c:pt>
                <c:pt idx="8243">
                  <c:v>13.738433333333401</c:v>
                </c:pt>
                <c:pt idx="8244">
                  <c:v>13.7401</c:v>
                </c:pt>
                <c:pt idx="8245">
                  <c:v>13.741766666666701</c:v>
                </c:pt>
                <c:pt idx="8246">
                  <c:v>13.7434333333334</c:v>
                </c:pt>
                <c:pt idx="8247">
                  <c:v>13.745100000000001</c:v>
                </c:pt>
                <c:pt idx="8248">
                  <c:v>13.7467666666667</c:v>
                </c:pt>
                <c:pt idx="8249">
                  <c:v>13.7484333333334</c:v>
                </c:pt>
                <c:pt idx="8250">
                  <c:v>13.7501</c:v>
                </c:pt>
                <c:pt idx="8251">
                  <c:v>13.7517666666667</c:v>
                </c:pt>
                <c:pt idx="8252">
                  <c:v>13.753433333333399</c:v>
                </c:pt>
                <c:pt idx="8253">
                  <c:v>13.755100000000001</c:v>
                </c:pt>
                <c:pt idx="8254">
                  <c:v>13.756766666666699</c:v>
                </c:pt>
                <c:pt idx="8255">
                  <c:v>13.7584333333334</c:v>
                </c:pt>
                <c:pt idx="8256">
                  <c:v>13.7601</c:v>
                </c:pt>
                <c:pt idx="8257">
                  <c:v>13.7617666666667</c:v>
                </c:pt>
                <c:pt idx="8258">
                  <c:v>13.763433333333399</c:v>
                </c:pt>
                <c:pt idx="8259">
                  <c:v>13.7651</c:v>
                </c:pt>
                <c:pt idx="8260">
                  <c:v>13.766766666666699</c:v>
                </c:pt>
                <c:pt idx="8261">
                  <c:v>13.7684333333334</c:v>
                </c:pt>
                <c:pt idx="8262">
                  <c:v>13.770099999999999</c:v>
                </c:pt>
                <c:pt idx="8263">
                  <c:v>13.7717666666667</c:v>
                </c:pt>
                <c:pt idx="8264">
                  <c:v>13.773433333333401</c:v>
                </c:pt>
                <c:pt idx="8265">
                  <c:v>13.7751</c:v>
                </c:pt>
                <c:pt idx="8266">
                  <c:v>13.776766666666701</c:v>
                </c:pt>
                <c:pt idx="8267">
                  <c:v>13.7784333333334</c:v>
                </c:pt>
                <c:pt idx="8268">
                  <c:v>13.780099999999999</c:v>
                </c:pt>
                <c:pt idx="8269">
                  <c:v>13.7817666666667</c:v>
                </c:pt>
                <c:pt idx="8270">
                  <c:v>13.7834333333334</c:v>
                </c:pt>
                <c:pt idx="8271">
                  <c:v>13.7851</c:v>
                </c:pt>
                <c:pt idx="8272">
                  <c:v>13.786766666666701</c:v>
                </c:pt>
                <c:pt idx="8273">
                  <c:v>13.788433333333399</c:v>
                </c:pt>
                <c:pt idx="8274">
                  <c:v>13.790100000000001</c:v>
                </c:pt>
                <c:pt idx="8275">
                  <c:v>13.7917666666667</c:v>
                </c:pt>
                <c:pt idx="8276">
                  <c:v>13.7934333333334</c:v>
                </c:pt>
                <c:pt idx="8277">
                  <c:v>13.7951</c:v>
                </c:pt>
                <c:pt idx="8278">
                  <c:v>13.7967666666667</c:v>
                </c:pt>
                <c:pt idx="8279">
                  <c:v>13.798433333333399</c:v>
                </c:pt>
                <c:pt idx="8280">
                  <c:v>13.8001</c:v>
                </c:pt>
                <c:pt idx="8281">
                  <c:v>13.801766666666699</c:v>
                </c:pt>
                <c:pt idx="8282">
                  <c:v>13.8034333333334</c:v>
                </c:pt>
                <c:pt idx="8283">
                  <c:v>13.805099999999999</c:v>
                </c:pt>
                <c:pt idx="8284">
                  <c:v>13.8067666666667</c:v>
                </c:pt>
                <c:pt idx="8285">
                  <c:v>13.808433333333401</c:v>
                </c:pt>
                <c:pt idx="8286">
                  <c:v>13.8101</c:v>
                </c:pt>
                <c:pt idx="8287">
                  <c:v>13.811766666666699</c:v>
                </c:pt>
                <c:pt idx="8288">
                  <c:v>13.8134333333334</c:v>
                </c:pt>
                <c:pt idx="8289">
                  <c:v>13.815099999999999</c:v>
                </c:pt>
                <c:pt idx="8290">
                  <c:v>13.8167666666667</c:v>
                </c:pt>
                <c:pt idx="8291">
                  <c:v>13.818433333333401</c:v>
                </c:pt>
                <c:pt idx="8292">
                  <c:v>13.8201</c:v>
                </c:pt>
                <c:pt idx="8293">
                  <c:v>13.821766666666701</c:v>
                </c:pt>
                <c:pt idx="8294">
                  <c:v>13.8234333333334</c:v>
                </c:pt>
                <c:pt idx="8295">
                  <c:v>13.825100000000001</c:v>
                </c:pt>
                <c:pt idx="8296">
                  <c:v>13.8267666666667</c:v>
                </c:pt>
                <c:pt idx="8297">
                  <c:v>13.8284333333334</c:v>
                </c:pt>
                <c:pt idx="8298">
                  <c:v>13.8301</c:v>
                </c:pt>
                <c:pt idx="8299">
                  <c:v>13.831766666666701</c:v>
                </c:pt>
                <c:pt idx="8300">
                  <c:v>13.833433333333399</c:v>
                </c:pt>
                <c:pt idx="8301">
                  <c:v>13.835100000000001</c:v>
                </c:pt>
                <c:pt idx="8302">
                  <c:v>13.8367666666667</c:v>
                </c:pt>
                <c:pt idx="8303">
                  <c:v>13.8384333333334</c:v>
                </c:pt>
                <c:pt idx="8304">
                  <c:v>13.8401</c:v>
                </c:pt>
                <c:pt idx="8305">
                  <c:v>13.8417666666667</c:v>
                </c:pt>
                <c:pt idx="8306">
                  <c:v>13.843433333333399</c:v>
                </c:pt>
                <c:pt idx="8307">
                  <c:v>13.8451</c:v>
                </c:pt>
                <c:pt idx="8308">
                  <c:v>13.846766666666699</c:v>
                </c:pt>
                <c:pt idx="8309">
                  <c:v>13.8484333333334</c:v>
                </c:pt>
                <c:pt idx="8310">
                  <c:v>13.850099999999999</c:v>
                </c:pt>
                <c:pt idx="8311">
                  <c:v>13.8517666666667</c:v>
                </c:pt>
                <c:pt idx="8312">
                  <c:v>13.853433333333401</c:v>
                </c:pt>
                <c:pt idx="8313">
                  <c:v>13.8551</c:v>
                </c:pt>
                <c:pt idx="8314">
                  <c:v>13.856766666666701</c:v>
                </c:pt>
                <c:pt idx="8315">
                  <c:v>13.8584333333334</c:v>
                </c:pt>
                <c:pt idx="8316">
                  <c:v>13.860099999999999</c:v>
                </c:pt>
                <c:pt idx="8317">
                  <c:v>13.8617666666667</c:v>
                </c:pt>
                <c:pt idx="8318">
                  <c:v>13.863433333333401</c:v>
                </c:pt>
                <c:pt idx="8319">
                  <c:v>13.8651</c:v>
                </c:pt>
                <c:pt idx="8320">
                  <c:v>13.866766666666701</c:v>
                </c:pt>
                <c:pt idx="8321">
                  <c:v>13.8684333333334</c:v>
                </c:pt>
                <c:pt idx="8322">
                  <c:v>13.870100000000001</c:v>
                </c:pt>
                <c:pt idx="8323">
                  <c:v>13.8717666666667</c:v>
                </c:pt>
                <c:pt idx="8324">
                  <c:v>13.8734333333334</c:v>
                </c:pt>
                <c:pt idx="8325">
                  <c:v>13.8751</c:v>
                </c:pt>
                <c:pt idx="8326">
                  <c:v>13.8767666666667</c:v>
                </c:pt>
                <c:pt idx="8327">
                  <c:v>13.878433333333399</c:v>
                </c:pt>
                <c:pt idx="8328">
                  <c:v>13.880100000000001</c:v>
                </c:pt>
                <c:pt idx="8329">
                  <c:v>13.881766666666699</c:v>
                </c:pt>
                <c:pt idx="8330">
                  <c:v>13.8834333333334</c:v>
                </c:pt>
                <c:pt idx="8331">
                  <c:v>13.8851</c:v>
                </c:pt>
                <c:pt idx="8332">
                  <c:v>13.8867666666667</c:v>
                </c:pt>
                <c:pt idx="8333">
                  <c:v>13.888433333333399</c:v>
                </c:pt>
                <c:pt idx="8334">
                  <c:v>13.8901</c:v>
                </c:pt>
                <c:pt idx="8335">
                  <c:v>13.891766666666699</c:v>
                </c:pt>
                <c:pt idx="8336">
                  <c:v>13.8934333333334</c:v>
                </c:pt>
                <c:pt idx="8337">
                  <c:v>13.895099999999999</c:v>
                </c:pt>
                <c:pt idx="8338">
                  <c:v>13.8967666666667</c:v>
                </c:pt>
                <c:pt idx="8339">
                  <c:v>13.898433333333401</c:v>
                </c:pt>
                <c:pt idx="8340">
                  <c:v>13.9001</c:v>
                </c:pt>
                <c:pt idx="8341">
                  <c:v>13.901766666666701</c:v>
                </c:pt>
                <c:pt idx="8342">
                  <c:v>13.9034333333334</c:v>
                </c:pt>
                <c:pt idx="8343">
                  <c:v>13.905099999999999</c:v>
                </c:pt>
                <c:pt idx="8344">
                  <c:v>13.9067666666667</c:v>
                </c:pt>
                <c:pt idx="8345">
                  <c:v>13.9084333333334</c:v>
                </c:pt>
                <c:pt idx="8346">
                  <c:v>13.9101</c:v>
                </c:pt>
                <c:pt idx="8347">
                  <c:v>13.911766666666701</c:v>
                </c:pt>
                <c:pt idx="8348">
                  <c:v>13.913433333333399</c:v>
                </c:pt>
                <c:pt idx="8349">
                  <c:v>13.915100000000001</c:v>
                </c:pt>
                <c:pt idx="8350">
                  <c:v>13.9167666666667</c:v>
                </c:pt>
                <c:pt idx="8351">
                  <c:v>13.9184333333334</c:v>
                </c:pt>
                <c:pt idx="8352">
                  <c:v>13.9201</c:v>
                </c:pt>
                <c:pt idx="8353">
                  <c:v>13.9217666666667</c:v>
                </c:pt>
                <c:pt idx="8354">
                  <c:v>13.923433333333399</c:v>
                </c:pt>
                <c:pt idx="8355">
                  <c:v>13.9251</c:v>
                </c:pt>
                <c:pt idx="8356">
                  <c:v>13.926766666666699</c:v>
                </c:pt>
                <c:pt idx="8357">
                  <c:v>13.9284333333334</c:v>
                </c:pt>
                <c:pt idx="8358">
                  <c:v>13.930099999999999</c:v>
                </c:pt>
                <c:pt idx="8359">
                  <c:v>13.9317666666667</c:v>
                </c:pt>
                <c:pt idx="8360">
                  <c:v>13.933433333333401</c:v>
                </c:pt>
                <c:pt idx="8361">
                  <c:v>13.9351</c:v>
                </c:pt>
                <c:pt idx="8362">
                  <c:v>13.936766666666699</c:v>
                </c:pt>
                <c:pt idx="8363">
                  <c:v>13.9384333333334</c:v>
                </c:pt>
                <c:pt idx="8364">
                  <c:v>13.940099999999999</c:v>
                </c:pt>
                <c:pt idx="8365">
                  <c:v>13.9417666666667</c:v>
                </c:pt>
                <c:pt idx="8366">
                  <c:v>13.943433333333401</c:v>
                </c:pt>
                <c:pt idx="8367">
                  <c:v>13.9451</c:v>
                </c:pt>
                <c:pt idx="8368">
                  <c:v>13.946766666666701</c:v>
                </c:pt>
                <c:pt idx="8369">
                  <c:v>13.9484333333334</c:v>
                </c:pt>
                <c:pt idx="8370">
                  <c:v>13.950100000000001</c:v>
                </c:pt>
                <c:pt idx="8371">
                  <c:v>13.9517666666667</c:v>
                </c:pt>
                <c:pt idx="8372">
                  <c:v>13.9534333333334</c:v>
                </c:pt>
                <c:pt idx="8373">
                  <c:v>13.9551</c:v>
                </c:pt>
                <c:pt idx="8374">
                  <c:v>13.956766666666701</c:v>
                </c:pt>
                <c:pt idx="8375">
                  <c:v>13.958433333333399</c:v>
                </c:pt>
                <c:pt idx="8376">
                  <c:v>13.960100000000001</c:v>
                </c:pt>
                <c:pt idx="8377">
                  <c:v>13.9617666666667</c:v>
                </c:pt>
                <c:pt idx="8378">
                  <c:v>13.9634333333334</c:v>
                </c:pt>
                <c:pt idx="8379">
                  <c:v>13.9651</c:v>
                </c:pt>
                <c:pt idx="8380">
                  <c:v>13.9667666666667</c:v>
                </c:pt>
                <c:pt idx="8381">
                  <c:v>13.968433333333399</c:v>
                </c:pt>
                <c:pt idx="8382">
                  <c:v>13.9701</c:v>
                </c:pt>
                <c:pt idx="8383">
                  <c:v>13.971766666666699</c:v>
                </c:pt>
                <c:pt idx="8384">
                  <c:v>13.9734333333334</c:v>
                </c:pt>
                <c:pt idx="8385">
                  <c:v>13.975099999999999</c:v>
                </c:pt>
                <c:pt idx="8386">
                  <c:v>13.9767666666667</c:v>
                </c:pt>
                <c:pt idx="8387">
                  <c:v>13.978433333333401</c:v>
                </c:pt>
                <c:pt idx="8388">
                  <c:v>13.9801</c:v>
                </c:pt>
                <c:pt idx="8389">
                  <c:v>13.981766666666701</c:v>
                </c:pt>
                <c:pt idx="8390">
                  <c:v>13.9834333333334</c:v>
                </c:pt>
                <c:pt idx="8391">
                  <c:v>13.985099999999999</c:v>
                </c:pt>
                <c:pt idx="8392">
                  <c:v>13.9867666666667</c:v>
                </c:pt>
                <c:pt idx="8393">
                  <c:v>13.988433333333401</c:v>
                </c:pt>
                <c:pt idx="8394">
                  <c:v>13.9901</c:v>
                </c:pt>
                <c:pt idx="8395">
                  <c:v>13.991766666666701</c:v>
                </c:pt>
                <c:pt idx="8396">
                  <c:v>13.9934333333334</c:v>
                </c:pt>
                <c:pt idx="8397">
                  <c:v>13.995100000000001</c:v>
                </c:pt>
                <c:pt idx="8398">
                  <c:v>13.9967666666667</c:v>
                </c:pt>
                <c:pt idx="8399">
                  <c:v>13.9984333333334</c:v>
                </c:pt>
                <c:pt idx="8400">
                  <c:v>14.0001</c:v>
                </c:pt>
                <c:pt idx="8401">
                  <c:v>14.0017666666667</c:v>
                </c:pt>
                <c:pt idx="8402">
                  <c:v>14.003433333333399</c:v>
                </c:pt>
                <c:pt idx="8403">
                  <c:v>14.005100000000001</c:v>
                </c:pt>
                <c:pt idx="8404">
                  <c:v>14.006766666666699</c:v>
                </c:pt>
                <c:pt idx="8405">
                  <c:v>14.0084333333334</c:v>
                </c:pt>
                <c:pt idx="8406">
                  <c:v>14.0101</c:v>
                </c:pt>
                <c:pt idx="8407">
                  <c:v>14.0117666666667</c:v>
                </c:pt>
                <c:pt idx="8408">
                  <c:v>14.013433333333399</c:v>
                </c:pt>
                <c:pt idx="8409">
                  <c:v>14.0151</c:v>
                </c:pt>
                <c:pt idx="8410">
                  <c:v>14.016766666666699</c:v>
                </c:pt>
                <c:pt idx="8411">
                  <c:v>14.0184333333334</c:v>
                </c:pt>
                <c:pt idx="8412">
                  <c:v>14.020099999999999</c:v>
                </c:pt>
                <c:pt idx="8413">
                  <c:v>14.0217666666667</c:v>
                </c:pt>
                <c:pt idx="8414">
                  <c:v>14.023433333333401</c:v>
                </c:pt>
                <c:pt idx="8415">
                  <c:v>14.0251</c:v>
                </c:pt>
                <c:pt idx="8416">
                  <c:v>14.026766666666701</c:v>
                </c:pt>
                <c:pt idx="8417">
                  <c:v>14.0284333333334</c:v>
                </c:pt>
                <c:pt idx="8418">
                  <c:v>14.030099999999999</c:v>
                </c:pt>
                <c:pt idx="8419">
                  <c:v>14.0317666666667</c:v>
                </c:pt>
                <c:pt idx="8420">
                  <c:v>14.0334333333334</c:v>
                </c:pt>
                <c:pt idx="8421">
                  <c:v>14.0351</c:v>
                </c:pt>
                <c:pt idx="8422">
                  <c:v>14.036766666666701</c:v>
                </c:pt>
                <c:pt idx="8423">
                  <c:v>14.038433333333399</c:v>
                </c:pt>
                <c:pt idx="8424">
                  <c:v>14.040100000000001</c:v>
                </c:pt>
                <c:pt idx="8425">
                  <c:v>14.0417666666667</c:v>
                </c:pt>
                <c:pt idx="8426">
                  <c:v>14.0434333333334</c:v>
                </c:pt>
                <c:pt idx="8427">
                  <c:v>14.0451</c:v>
                </c:pt>
                <c:pt idx="8428">
                  <c:v>14.0467666666667</c:v>
                </c:pt>
                <c:pt idx="8429">
                  <c:v>14.048433333333399</c:v>
                </c:pt>
                <c:pt idx="8430">
                  <c:v>14.0501</c:v>
                </c:pt>
                <c:pt idx="8431">
                  <c:v>14.051766666666699</c:v>
                </c:pt>
                <c:pt idx="8432">
                  <c:v>14.0534333333334</c:v>
                </c:pt>
                <c:pt idx="8433">
                  <c:v>14.055099999999999</c:v>
                </c:pt>
                <c:pt idx="8434">
                  <c:v>14.0567666666667</c:v>
                </c:pt>
                <c:pt idx="8435">
                  <c:v>14.058433333333401</c:v>
                </c:pt>
                <c:pt idx="8436">
                  <c:v>14.0601</c:v>
                </c:pt>
                <c:pt idx="8437">
                  <c:v>14.061766666666699</c:v>
                </c:pt>
                <c:pt idx="8438">
                  <c:v>14.0634333333334</c:v>
                </c:pt>
                <c:pt idx="8439">
                  <c:v>14.065099999999999</c:v>
                </c:pt>
                <c:pt idx="8440">
                  <c:v>14.0667666666667</c:v>
                </c:pt>
                <c:pt idx="8441">
                  <c:v>14.068433333333401</c:v>
                </c:pt>
                <c:pt idx="8442">
                  <c:v>14.0701</c:v>
                </c:pt>
                <c:pt idx="8443">
                  <c:v>14.071766666666701</c:v>
                </c:pt>
                <c:pt idx="8444">
                  <c:v>14.0734333333334</c:v>
                </c:pt>
                <c:pt idx="8445">
                  <c:v>14.075100000000001</c:v>
                </c:pt>
                <c:pt idx="8446">
                  <c:v>14.0767666666667</c:v>
                </c:pt>
                <c:pt idx="8447">
                  <c:v>14.0784333333334</c:v>
                </c:pt>
                <c:pt idx="8448">
                  <c:v>14.0801</c:v>
                </c:pt>
                <c:pt idx="8449">
                  <c:v>14.081766666666701</c:v>
                </c:pt>
                <c:pt idx="8450">
                  <c:v>14.083433333333399</c:v>
                </c:pt>
                <c:pt idx="8451">
                  <c:v>14.085100000000001</c:v>
                </c:pt>
                <c:pt idx="8452">
                  <c:v>14.0867666666667</c:v>
                </c:pt>
                <c:pt idx="8453">
                  <c:v>14.0884333333334</c:v>
                </c:pt>
                <c:pt idx="8454">
                  <c:v>14.0901</c:v>
                </c:pt>
                <c:pt idx="8455">
                  <c:v>14.0917666666667</c:v>
                </c:pt>
                <c:pt idx="8456">
                  <c:v>14.093433333333399</c:v>
                </c:pt>
                <c:pt idx="8457">
                  <c:v>14.0951</c:v>
                </c:pt>
                <c:pt idx="8458">
                  <c:v>14.096766666666699</c:v>
                </c:pt>
                <c:pt idx="8459">
                  <c:v>14.0984333333334</c:v>
                </c:pt>
                <c:pt idx="8460">
                  <c:v>14.100099999999999</c:v>
                </c:pt>
                <c:pt idx="8461">
                  <c:v>14.1017666666667</c:v>
                </c:pt>
                <c:pt idx="8462">
                  <c:v>14.103433333333401</c:v>
                </c:pt>
                <c:pt idx="8463">
                  <c:v>14.1051</c:v>
                </c:pt>
                <c:pt idx="8464">
                  <c:v>14.106766666666701</c:v>
                </c:pt>
                <c:pt idx="8465">
                  <c:v>14.1084333333334</c:v>
                </c:pt>
                <c:pt idx="8466">
                  <c:v>14.110099999999999</c:v>
                </c:pt>
                <c:pt idx="8467">
                  <c:v>14.1117666666667</c:v>
                </c:pt>
                <c:pt idx="8468">
                  <c:v>14.113433333333401</c:v>
                </c:pt>
                <c:pt idx="8469">
                  <c:v>14.1151</c:v>
                </c:pt>
                <c:pt idx="8470">
                  <c:v>14.116766666666701</c:v>
                </c:pt>
                <c:pt idx="8471">
                  <c:v>14.1184333333334</c:v>
                </c:pt>
                <c:pt idx="8472">
                  <c:v>14.120100000000001</c:v>
                </c:pt>
                <c:pt idx="8473">
                  <c:v>14.1217666666667</c:v>
                </c:pt>
                <c:pt idx="8474">
                  <c:v>14.1234333333334</c:v>
                </c:pt>
                <c:pt idx="8475">
                  <c:v>14.1251</c:v>
                </c:pt>
                <c:pt idx="8476">
                  <c:v>14.1267666666667</c:v>
                </c:pt>
                <c:pt idx="8477">
                  <c:v>14.128433333333399</c:v>
                </c:pt>
                <c:pt idx="8478">
                  <c:v>14.130100000000001</c:v>
                </c:pt>
                <c:pt idx="8479">
                  <c:v>14.131766666666699</c:v>
                </c:pt>
                <c:pt idx="8480">
                  <c:v>14.1334333333334</c:v>
                </c:pt>
                <c:pt idx="8481">
                  <c:v>14.1351</c:v>
                </c:pt>
                <c:pt idx="8482">
                  <c:v>14.1367666666667</c:v>
                </c:pt>
                <c:pt idx="8483">
                  <c:v>14.138433333333399</c:v>
                </c:pt>
                <c:pt idx="8484">
                  <c:v>14.1401</c:v>
                </c:pt>
                <c:pt idx="8485">
                  <c:v>14.141766666666699</c:v>
                </c:pt>
                <c:pt idx="8486">
                  <c:v>14.1434333333334</c:v>
                </c:pt>
                <c:pt idx="8487">
                  <c:v>14.145099999999999</c:v>
                </c:pt>
                <c:pt idx="8488">
                  <c:v>14.1467666666667</c:v>
                </c:pt>
                <c:pt idx="8489">
                  <c:v>14.148433333333401</c:v>
                </c:pt>
                <c:pt idx="8490">
                  <c:v>14.1501</c:v>
                </c:pt>
                <c:pt idx="8491">
                  <c:v>14.151766666666701</c:v>
                </c:pt>
                <c:pt idx="8492">
                  <c:v>14.1534333333334</c:v>
                </c:pt>
                <c:pt idx="8493">
                  <c:v>14.155099999999999</c:v>
                </c:pt>
                <c:pt idx="8494">
                  <c:v>14.1567666666667</c:v>
                </c:pt>
                <c:pt idx="8495">
                  <c:v>14.1584333333334</c:v>
                </c:pt>
                <c:pt idx="8496">
                  <c:v>14.1601</c:v>
                </c:pt>
                <c:pt idx="8497">
                  <c:v>14.161766666666701</c:v>
                </c:pt>
                <c:pt idx="8498">
                  <c:v>14.163433333333399</c:v>
                </c:pt>
                <c:pt idx="8499">
                  <c:v>14.165100000000001</c:v>
                </c:pt>
                <c:pt idx="8500">
                  <c:v>14.1667666666667</c:v>
                </c:pt>
                <c:pt idx="8501">
                  <c:v>14.1684333333334</c:v>
                </c:pt>
                <c:pt idx="8502">
                  <c:v>14.1701</c:v>
                </c:pt>
                <c:pt idx="8503">
                  <c:v>14.1717666666667</c:v>
                </c:pt>
                <c:pt idx="8504">
                  <c:v>14.173433333333399</c:v>
                </c:pt>
                <c:pt idx="8505">
                  <c:v>14.1751</c:v>
                </c:pt>
                <c:pt idx="8506">
                  <c:v>14.176766666666699</c:v>
                </c:pt>
                <c:pt idx="8507">
                  <c:v>14.1784333333334</c:v>
                </c:pt>
                <c:pt idx="8508">
                  <c:v>14.180099999999999</c:v>
                </c:pt>
                <c:pt idx="8509">
                  <c:v>14.1817666666667</c:v>
                </c:pt>
                <c:pt idx="8510">
                  <c:v>14.183433333333401</c:v>
                </c:pt>
                <c:pt idx="8511">
                  <c:v>14.1851</c:v>
                </c:pt>
                <c:pt idx="8512">
                  <c:v>14.186766666666699</c:v>
                </c:pt>
                <c:pt idx="8513">
                  <c:v>14.1884333333334</c:v>
                </c:pt>
                <c:pt idx="8514">
                  <c:v>14.190099999999999</c:v>
                </c:pt>
                <c:pt idx="8515">
                  <c:v>14.1917666666667</c:v>
                </c:pt>
                <c:pt idx="8516">
                  <c:v>14.193433333333401</c:v>
                </c:pt>
                <c:pt idx="8517">
                  <c:v>14.1951</c:v>
                </c:pt>
                <c:pt idx="8518">
                  <c:v>14.196766666666701</c:v>
                </c:pt>
                <c:pt idx="8519">
                  <c:v>14.1984333333334</c:v>
                </c:pt>
                <c:pt idx="8520">
                  <c:v>14.200100000000001</c:v>
                </c:pt>
                <c:pt idx="8521">
                  <c:v>14.2017666666667</c:v>
                </c:pt>
                <c:pt idx="8522">
                  <c:v>14.2034333333334</c:v>
                </c:pt>
                <c:pt idx="8523">
                  <c:v>14.2051</c:v>
                </c:pt>
                <c:pt idx="8524">
                  <c:v>14.206766666666701</c:v>
                </c:pt>
                <c:pt idx="8525">
                  <c:v>14.208433333333399</c:v>
                </c:pt>
                <c:pt idx="8526">
                  <c:v>14.210100000000001</c:v>
                </c:pt>
                <c:pt idx="8527">
                  <c:v>14.2117666666667</c:v>
                </c:pt>
                <c:pt idx="8528">
                  <c:v>14.2134333333334</c:v>
                </c:pt>
                <c:pt idx="8529">
                  <c:v>14.2151</c:v>
                </c:pt>
                <c:pt idx="8530">
                  <c:v>14.2167666666667</c:v>
                </c:pt>
                <c:pt idx="8531">
                  <c:v>14.218433333333399</c:v>
                </c:pt>
                <c:pt idx="8532">
                  <c:v>14.2201</c:v>
                </c:pt>
                <c:pt idx="8533">
                  <c:v>14.221766666666699</c:v>
                </c:pt>
                <c:pt idx="8534">
                  <c:v>14.2234333333334</c:v>
                </c:pt>
                <c:pt idx="8535">
                  <c:v>14.225099999999999</c:v>
                </c:pt>
                <c:pt idx="8536">
                  <c:v>14.2267666666667</c:v>
                </c:pt>
                <c:pt idx="8537">
                  <c:v>14.228433333333401</c:v>
                </c:pt>
                <c:pt idx="8538">
                  <c:v>14.2301</c:v>
                </c:pt>
                <c:pt idx="8539">
                  <c:v>14.231766666666701</c:v>
                </c:pt>
                <c:pt idx="8540">
                  <c:v>14.2334333333334</c:v>
                </c:pt>
                <c:pt idx="8541">
                  <c:v>14.235099999999999</c:v>
                </c:pt>
                <c:pt idx="8542">
                  <c:v>14.2367666666667</c:v>
                </c:pt>
                <c:pt idx="8543">
                  <c:v>14.238433333333401</c:v>
                </c:pt>
                <c:pt idx="8544">
                  <c:v>14.2401</c:v>
                </c:pt>
                <c:pt idx="8545">
                  <c:v>14.241766666666701</c:v>
                </c:pt>
                <c:pt idx="8546">
                  <c:v>14.2434333333334</c:v>
                </c:pt>
                <c:pt idx="8547">
                  <c:v>14.245100000000001</c:v>
                </c:pt>
                <c:pt idx="8548">
                  <c:v>14.2467666666667</c:v>
                </c:pt>
                <c:pt idx="8549">
                  <c:v>14.2484333333334</c:v>
                </c:pt>
                <c:pt idx="8550">
                  <c:v>14.2501</c:v>
                </c:pt>
                <c:pt idx="8551">
                  <c:v>14.2517666666667</c:v>
                </c:pt>
                <c:pt idx="8552">
                  <c:v>14.253433333333399</c:v>
                </c:pt>
                <c:pt idx="8553">
                  <c:v>14.255100000000001</c:v>
                </c:pt>
                <c:pt idx="8554">
                  <c:v>14.256766666666699</c:v>
                </c:pt>
                <c:pt idx="8555">
                  <c:v>14.2584333333334</c:v>
                </c:pt>
                <c:pt idx="8556">
                  <c:v>14.2601</c:v>
                </c:pt>
                <c:pt idx="8557">
                  <c:v>14.2617666666667</c:v>
                </c:pt>
                <c:pt idx="8558">
                  <c:v>14.263433333333399</c:v>
                </c:pt>
                <c:pt idx="8559">
                  <c:v>14.2651</c:v>
                </c:pt>
                <c:pt idx="8560">
                  <c:v>14.266766666666699</c:v>
                </c:pt>
                <c:pt idx="8561">
                  <c:v>14.2684333333334</c:v>
                </c:pt>
                <c:pt idx="8562">
                  <c:v>14.270099999999999</c:v>
                </c:pt>
                <c:pt idx="8563">
                  <c:v>14.2717666666667</c:v>
                </c:pt>
                <c:pt idx="8564">
                  <c:v>14.273433333333401</c:v>
                </c:pt>
                <c:pt idx="8565">
                  <c:v>14.2751</c:v>
                </c:pt>
                <c:pt idx="8566">
                  <c:v>14.276766666666701</c:v>
                </c:pt>
                <c:pt idx="8567">
                  <c:v>14.2784333333334</c:v>
                </c:pt>
                <c:pt idx="8568">
                  <c:v>14.280099999999999</c:v>
                </c:pt>
                <c:pt idx="8569">
                  <c:v>14.2817666666667</c:v>
                </c:pt>
                <c:pt idx="8570">
                  <c:v>14.2834333333334</c:v>
                </c:pt>
                <c:pt idx="8571">
                  <c:v>14.2851</c:v>
                </c:pt>
                <c:pt idx="8572">
                  <c:v>14.286766666666701</c:v>
                </c:pt>
                <c:pt idx="8573">
                  <c:v>14.288433333333399</c:v>
                </c:pt>
                <c:pt idx="8574">
                  <c:v>14.290100000000001</c:v>
                </c:pt>
                <c:pt idx="8575">
                  <c:v>14.2917666666667</c:v>
                </c:pt>
                <c:pt idx="8576">
                  <c:v>14.2934333333334</c:v>
                </c:pt>
                <c:pt idx="8577">
                  <c:v>14.2951</c:v>
                </c:pt>
                <c:pt idx="8578">
                  <c:v>14.2967666666667</c:v>
                </c:pt>
                <c:pt idx="8579">
                  <c:v>14.298433333333399</c:v>
                </c:pt>
                <c:pt idx="8580">
                  <c:v>14.3001</c:v>
                </c:pt>
                <c:pt idx="8581">
                  <c:v>14.301766666666699</c:v>
                </c:pt>
                <c:pt idx="8582">
                  <c:v>14.3034333333334</c:v>
                </c:pt>
                <c:pt idx="8583">
                  <c:v>14.305099999999999</c:v>
                </c:pt>
                <c:pt idx="8584">
                  <c:v>14.3067666666667</c:v>
                </c:pt>
                <c:pt idx="8585">
                  <c:v>14.308433333333401</c:v>
                </c:pt>
                <c:pt idx="8586">
                  <c:v>14.3101</c:v>
                </c:pt>
                <c:pt idx="8587">
                  <c:v>14.311766666666699</c:v>
                </c:pt>
                <c:pt idx="8588">
                  <c:v>14.3134333333334</c:v>
                </c:pt>
                <c:pt idx="8589">
                  <c:v>14.315099999999999</c:v>
                </c:pt>
                <c:pt idx="8590">
                  <c:v>14.3167666666667</c:v>
                </c:pt>
                <c:pt idx="8591">
                  <c:v>14.318433333333401</c:v>
                </c:pt>
                <c:pt idx="8592">
                  <c:v>14.3201</c:v>
                </c:pt>
                <c:pt idx="8593">
                  <c:v>14.321766666666701</c:v>
                </c:pt>
                <c:pt idx="8594">
                  <c:v>14.3234333333334</c:v>
                </c:pt>
                <c:pt idx="8595">
                  <c:v>14.325100000000001</c:v>
                </c:pt>
                <c:pt idx="8596">
                  <c:v>14.3267666666667</c:v>
                </c:pt>
                <c:pt idx="8597">
                  <c:v>14.3284333333334</c:v>
                </c:pt>
                <c:pt idx="8598">
                  <c:v>14.3301</c:v>
                </c:pt>
                <c:pt idx="8599">
                  <c:v>14.331766666666701</c:v>
                </c:pt>
                <c:pt idx="8600">
                  <c:v>14.333433333333399</c:v>
                </c:pt>
                <c:pt idx="8601">
                  <c:v>14.335100000000001</c:v>
                </c:pt>
                <c:pt idx="8602">
                  <c:v>14.3367666666667</c:v>
                </c:pt>
                <c:pt idx="8603">
                  <c:v>14.3384333333334</c:v>
                </c:pt>
                <c:pt idx="8604">
                  <c:v>14.3401</c:v>
                </c:pt>
                <c:pt idx="8605">
                  <c:v>14.3417666666667</c:v>
                </c:pt>
                <c:pt idx="8606">
                  <c:v>14.343433333333399</c:v>
                </c:pt>
                <c:pt idx="8607">
                  <c:v>14.3451</c:v>
                </c:pt>
                <c:pt idx="8608">
                  <c:v>14.346766666666699</c:v>
                </c:pt>
                <c:pt idx="8609">
                  <c:v>14.3484333333334</c:v>
                </c:pt>
                <c:pt idx="8610">
                  <c:v>14.350099999999999</c:v>
                </c:pt>
                <c:pt idx="8611">
                  <c:v>14.3517666666667</c:v>
                </c:pt>
                <c:pt idx="8612">
                  <c:v>14.353433333333401</c:v>
                </c:pt>
                <c:pt idx="8613">
                  <c:v>14.3551</c:v>
                </c:pt>
                <c:pt idx="8614">
                  <c:v>14.356766666666701</c:v>
                </c:pt>
                <c:pt idx="8615">
                  <c:v>14.3584333333334</c:v>
                </c:pt>
                <c:pt idx="8616">
                  <c:v>14.360099999999999</c:v>
                </c:pt>
                <c:pt idx="8617">
                  <c:v>14.3617666666667</c:v>
                </c:pt>
                <c:pt idx="8618">
                  <c:v>14.363433333333401</c:v>
                </c:pt>
                <c:pt idx="8619">
                  <c:v>14.3651</c:v>
                </c:pt>
                <c:pt idx="8620">
                  <c:v>14.366766666666701</c:v>
                </c:pt>
                <c:pt idx="8621">
                  <c:v>14.3684333333334</c:v>
                </c:pt>
                <c:pt idx="8622">
                  <c:v>14.370100000000001</c:v>
                </c:pt>
                <c:pt idx="8623">
                  <c:v>14.3717666666667</c:v>
                </c:pt>
                <c:pt idx="8624">
                  <c:v>14.3734333333334</c:v>
                </c:pt>
                <c:pt idx="8625">
                  <c:v>14.3751</c:v>
                </c:pt>
                <c:pt idx="8626">
                  <c:v>14.3767666666667</c:v>
                </c:pt>
                <c:pt idx="8627">
                  <c:v>14.378433333333399</c:v>
                </c:pt>
                <c:pt idx="8628">
                  <c:v>14.380100000000001</c:v>
                </c:pt>
                <c:pt idx="8629">
                  <c:v>14.381766666666699</c:v>
                </c:pt>
                <c:pt idx="8630">
                  <c:v>14.3834333333334</c:v>
                </c:pt>
                <c:pt idx="8631">
                  <c:v>14.3851</c:v>
                </c:pt>
                <c:pt idx="8632">
                  <c:v>14.3867666666667</c:v>
                </c:pt>
                <c:pt idx="8633">
                  <c:v>14.388433333333399</c:v>
                </c:pt>
                <c:pt idx="8634">
                  <c:v>14.3901</c:v>
                </c:pt>
                <c:pt idx="8635">
                  <c:v>14.391766666666699</c:v>
                </c:pt>
                <c:pt idx="8636">
                  <c:v>14.3934333333334</c:v>
                </c:pt>
                <c:pt idx="8637">
                  <c:v>14.395099999999999</c:v>
                </c:pt>
                <c:pt idx="8638">
                  <c:v>14.3967666666667</c:v>
                </c:pt>
                <c:pt idx="8639">
                  <c:v>14.398433333333401</c:v>
                </c:pt>
                <c:pt idx="8640">
                  <c:v>14.4001</c:v>
                </c:pt>
                <c:pt idx="8641">
                  <c:v>14.401766666666701</c:v>
                </c:pt>
                <c:pt idx="8642">
                  <c:v>14.4034333333334</c:v>
                </c:pt>
                <c:pt idx="8643">
                  <c:v>14.405099999999999</c:v>
                </c:pt>
                <c:pt idx="8644">
                  <c:v>14.4067666666667</c:v>
                </c:pt>
                <c:pt idx="8645">
                  <c:v>14.4084333333334</c:v>
                </c:pt>
                <c:pt idx="8646">
                  <c:v>14.4101</c:v>
                </c:pt>
                <c:pt idx="8647">
                  <c:v>14.411766666666701</c:v>
                </c:pt>
                <c:pt idx="8648">
                  <c:v>14.413433333333399</c:v>
                </c:pt>
                <c:pt idx="8649">
                  <c:v>14.415100000000001</c:v>
                </c:pt>
                <c:pt idx="8650">
                  <c:v>14.4167666666667</c:v>
                </c:pt>
                <c:pt idx="8651">
                  <c:v>14.4184333333334</c:v>
                </c:pt>
                <c:pt idx="8652">
                  <c:v>14.4201</c:v>
                </c:pt>
                <c:pt idx="8653">
                  <c:v>14.4217666666667</c:v>
                </c:pt>
                <c:pt idx="8654">
                  <c:v>14.423433333333399</c:v>
                </c:pt>
                <c:pt idx="8655">
                  <c:v>14.4251</c:v>
                </c:pt>
                <c:pt idx="8656">
                  <c:v>14.426766666666699</c:v>
                </c:pt>
                <c:pt idx="8657">
                  <c:v>14.4284333333334</c:v>
                </c:pt>
                <c:pt idx="8658">
                  <c:v>14.430099999999999</c:v>
                </c:pt>
                <c:pt idx="8659">
                  <c:v>14.4317666666667</c:v>
                </c:pt>
                <c:pt idx="8660">
                  <c:v>14.433433333333401</c:v>
                </c:pt>
                <c:pt idx="8661">
                  <c:v>14.4351</c:v>
                </c:pt>
                <c:pt idx="8662">
                  <c:v>14.436766666666699</c:v>
                </c:pt>
                <c:pt idx="8663">
                  <c:v>14.4384333333334</c:v>
                </c:pt>
                <c:pt idx="8664">
                  <c:v>14.440099999999999</c:v>
                </c:pt>
                <c:pt idx="8665">
                  <c:v>14.4417666666667</c:v>
                </c:pt>
                <c:pt idx="8666">
                  <c:v>14.443433333333401</c:v>
                </c:pt>
                <c:pt idx="8667">
                  <c:v>14.4451</c:v>
                </c:pt>
                <c:pt idx="8668">
                  <c:v>14.446766666666701</c:v>
                </c:pt>
                <c:pt idx="8669">
                  <c:v>14.4484333333334</c:v>
                </c:pt>
                <c:pt idx="8670">
                  <c:v>14.450100000000001</c:v>
                </c:pt>
                <c:pt idx="8671">
                  <c:v>14.4517666666667</c:v>
                </c:pt>
                <c:pt idx="8672">
                  <c:v>14.4534333333334</c:v>
                </c:pt>
                <c:pt idx="8673">
                  <c:v>14.4551</c:v>
                </c:pt>
                <c:pt idx="8674">
                  <c:v>14.456766666666701</c:v>
                </c:pt>
                <c:pt idx="8675">
                  <c:v>14.458433333333399</c:v>
                </c:pt>
                <c:pt idx="8676">
                  <c:v>14.460100000000001</c:v>
                </c:pt>
                <c:pt idx="8677">
                  <c:v>14.4617666666667</c:v>
                </c:pt>
                <c:pt idx="8678">
                  <c:v>14.4634333333334</c:v>
                </c:pt>
                <c:pt idx="8679">
                  <c:v>14.4651</c:v>
                </c:pt>
                <c:pt idx="8680">
                  <c:v>14.4667666666667</c:v>
                </c:pt>
                <c:pt idx="8681">
                  <c:v>14.468433333333399</c:v>
                </c:pt>
                <c:pt idx="8682">
                  <c:v>14.4701</c:v>
                </c:pt>
                <c:pt idx="8683">
                  <c:v>14.471766666666699</c:v>
                </c:pt>
                <c:pt idx="8684">
                  <c:v>14.4734333333334</c:v>
                </c:pt>
                <c:pt idx="8685">
                  <c:v>14.475099999999999</c:v>
                </c:pt>
                <c:pt idx="8686">
                  <c:v>14.4767666666667</c:v>
                </c:pt>
                <c:pt idx="8687">
                  <c:v>14.478433333333401</c:v>
                </c:pt>
                <c:pt idx="8688">
                  <c:v>14.4801</c:v>
                </c:pt>
                <c:pt idx="8689">
                  <c:v>14.481766666666701</c:v>
                </c:pt>
                <c:pt idx="8690">
                  <c:v>14.4834333333334</c:v>
                </c:pt>
                <c:pt idx="8691">
                  <c:v>14.485099999999999</c:v>
                </c:pt>
                <c:pt idx="8692">
                  <c:v>14.4867666666667</c:v>
                </c:pt>
                <c:pt idx="8693">
                  <c:v>14.488433333333401</c:v>
                </c:pt>
                <c:pt idx="8694">
                  <c:v>14.4901</c:v>
                </c:pt>
                <c:pt idx="8695">
                  <c:v>14.491766666666701</c:v>
                </c:pt>
                <c:pt idx="8696">
                  <c:v>14.4934333333334</c:v>
                </c:pt>
                <c:pt idx="8697">
                  <c:v>14.495100000000001</c:v>
                </c:pt>
                <c:pt idx="8698">
                  <c:v>14.4967666666667</c:v>
                </c:pt>
                <c:pt idx="8699">
                  <c:v>14.4984333333334</c:v>
                </c:pt>
                <c:pt idx="8700">
                  <c:v>14.5001</c:v>
                </c:pt>
                <c:pt idx="8701">
                  <c:v>14.5017666666667</c:v>
                </c:pt>
                <c:pt idx="8702">
                  <c:v>14.503433333333399</c:v>
                </c:pt>
                <c:pt idx="8703">
                  <c:v>14.505100000000001</c:v>
                </c:pt>
                <c:pt idx="8704">
                  <c:v>14.506766666666699</c:v>
                </c:pt>
                <c:pt idx="8705">
                  <c:v>14.5084333333334</c:v>
                </c:pt>
                <c:pt idx="8706">
                  <c:v>14.5101</c:v>
                </c:pt>
                <c:pt idx="8707">
                  <c:v>14.5117666666667</c:v>
                </c:pt>
                <c:pt idx="8708">
                  <c:v>14.513433333333399</c:v>
                </c:pt>
                <c:pt idx="8709">
                  <c:v>14.5151</c:v>
                </c:pt>
                <c:pt idx="8710">
                  <c:v>14.516766666666699</c:v>
                </c:pt>
                <c:pt idx="8711">
                  <c:v>14.5184333333334</c:v>
                </c:pt>
                <c:pt idx="8712">
                  <c:v>14.520099999999999</c:v>
                </c:pt>
                <c:pt idx="8713">
                  <c:v>14.5217666666667</c:v>
                </c:pt>
                <c:pt idx="8714">
                  <c:v>14.523433333333401</c:v>
                </c:pt>
                <c:pt idx="8715">
                  <c:v>14.5251</c:v>
                </c:pt>
                <c:pt idx="8716">
                  <c:v>14.526766666666701</c:v>
                </c:pt>
                <c:pt idx="8717">
                  <c:v>14.5284333333334</c:v>
                </c:pt>
                <c:pt idx="8718">
                  <c:v>14.530099999999999</c:v>
                </c:pt>
                <c:pt idx="8719">
                  <c:v>14.5317666666667</c:v>
                </c:pt>
                <c:pt idx="8720">
                  <c:v>14.5334333333334</c:v>
                </c:pt>
                <c:pt idx="8721">
                  <c:v>14.5351</c:v>
                </c:pt>
                <c:pt idx="8722">
                  <c:v>14.536766666666701</c:v>
                </c:pt>
                <c:pt idx="8723">
                  <c:v>14.538433333333399</c:v>
                </c:pt>
                <c:pt idx="8724">
                  <c:v>14.540100000000001</c:v>
                </c:pt>
                <c:pt idx="8725">
                  <c:v>14.5417666666667</c:v>
                </c:pt>
                <c:pt idx="8726">
                  <c:v>14.5434333333334</c:v>
                </c:pt>
                <c:pt idx="8727">
                  <c:v>14.5451</c:v>
                </c:pt>
                <c:pt idx="8728">
                  <c:v>14.5467666666667</c:v>
                </c:pt>
                <c:pt idx="8729">
                  <c:v>14.548433333333399</c:v>
                </c:pt>
                <c:pt idx="8730">
                  <c:v>14.5501</c:v>
                </c:pt>
                <c:pt idx="8731">
                  <c:v>14.551766666666699</c:v>
                </c:pt>
                <c:pt idx="8732">
                  <c:v>14.5534333333334</c:v>
                </c:pt>
                <c:pt idx="8733">
                  <c:v>14.555099999999999</c:v>
                </c:pt>
                <c:pt idx="8734">
                  <c:v>14.5567666666667</c:v>
                </c:pt>
                <c:pt idx="8735">
                  <c:v>14.558433333333401</c:v>
                </c:pt>
                <c:pt idx="8736">
                  <c:v>14.5601</c:v>
                </c:pt>
                <c:pt idx="8737">
                  <c:v>14.561766666666699</c:v>
                </c:pt>
                <c:pt idx="8738">
                  <c:v>14.5634333333334</c:v>
                </c:pt>
                <c:pt idx="8739">
                  <c:v>14.565099999999999</c:v>
                </c:pt>
                <c:pt idx="8740">
                  <c:v>14.5667666666667</c:v>
                </c:pt>
                <c:pt idx="8741">
                  <c:v>14.568433333333401</c:v>
                </c:pt>
                <c:pt idx="8742">
                  <c:v>14.5701</c:v>
                </c:pt>
                <c:pt idx="8743">
                  <c:v>14.571766666666701</c:v>
                </c:pt>
                <c:pt idx="8744">
                  <c:v>14.5734333333334</c:v>
                </c:pt>
                <c:pt idx="8745">
                  <c:v>14.575100000000001</c:v>
                </c:pt>
                <c:pt idx="8746">
                  <c:v>14.5767666666667</c:v>
                </c:pt>
                <c:pt idx="8747">
                  <c:v>14.5784333333334</c:v>
                </c:pt>
                <c:pt idx="8748">
                  <c:v>14.5801</c:v>
                </c:pt>
                <c:pt idx="8749">
                  <c:v>14.581766666666701</c:v>
                </c:pt>
                <c:pt idx="8750">
                  <c:v>14.583433333333399</c:v>
                </c:pt>
                <c:pt idx="8751">
                  <c:v>14.585100000000001</c:v>
                </c:pt>
                <c:pt idx="8752">
                  <c:v>14.5867666666667</c:v>
                </c:pt>
                <c:pt idx="8753">
                  <c:v>14.5884333333334</c:v>
                </c:pt>
                <c:pt idx="8754">
                  <c:v>14.5901</c:v>
                </c:pt>
                <c:pt idx="8755">
                  <c:v>14.5917666666667</c:v>
                </c:pt>
                <c:pt idx="8756">
                  <c:v>14.593433333333399</c:v>
                </c:pt>
                <c:pt idx="8757">
                  <c:v>14.5951</c:v>
                </c:pt>
                <c:pt idx="8758">
                  <c:v>14.596766666666699</c:v>
                </c:pt>
                <c:pt idx="8759">
                  <c:v>14.5984333333334</c:v>
                </c:pt>
                <c:pt idx="8760">
                  <c:v>14.600099999999999</c:v>
                </c:pt>
                <c:pt idx="8761">
                  <c:v>14.6017666666667</c:v>
                </c:pt>
                <c:pt idx="8762">
                  <c:v>14.603433333333401</c:v>
                </c:pt>
                <c:pt idx="8763">
                  <c:v>14.6051</c:v>
                </c:pt>
                <c:pt idx="8764">
                  <c:v>14.606766666666701</c:v>
                </c:pt>
                <c:pt idx="8765">
                  <c:v>14.6084333333334</c:v>
                </c:pt>
                <c:pt idx="8766">
                  <c:v>14.610099999999999</c:v>
                </c:pt>
                <c:pt idx="8767">
                  <c:v>14.6117666666667</c:v>
                </c:pt>
                <c:pt idx="8768">
                  <c:v>14.613433333333401</c:v>
                </c:pt>
                <c:pt idx="8769">
                  <c:v>14.6151</c:v>
                </c:pt>
                <c:pt idx="8770">
                  <c:v>14.616766666666701</c:v>
                </c:pt>
                <c:pt idx="8771">
                  <c:v>14.6184333333334</c:v>
                </c:pt>
                <c:pt idx="8772">
                  <c:v>14.620100000000001</c:v>
                </c:pt>
                <c:pt idx="8773">
                  <c:v>14.6217666666667</c:v>
                </c:pt>
                <c:pt idx="8774">
                  <c:v>14.6234333333334</c:v>
                </c:pt>
                <c:pt idx="8775">
                  <c:v>14.6251</c:v>
                </c:pt>
                <c:pt idx="8776">
                  <c:v>14.6267666666667</c:v>
                </c:pt>
                <c:pt idx="8777">
                  <c:v>14.628433333333399</c:v>
                </c:pt>
                <c:pt idx="8778">
                  <c:v>14.630100000000001</c:v>
                </c:pt>
                <c:pt idx="8779">
                  <c:v>14.631766666666699</c:v>
                </c:pt>
                <c:pt idx="8780">
                  <c:v>14.6334333333334</c:v>
                </c:pt>
                <c:pt idx="8781">
                  <c:v>14.6351</c:v>
                </c:pt>
                <c:pt idx="8782">
                  <c:v>14.6367666666667</c:v>
                </c:pt>
                <c:pt idx="8783">
                  <c:v>14.638433333333399</c:v>
                </c:pt>
                <c:pt idx="8784">
                  <c:v>14.6401</c:v>
                </c:pt>
                <c:pt idx="8785">
                  <c:v>14.641766666666699</c:v>
                </c:pt>
                <c:pt idx="8786">
                  <c:v>14.6434333333334</c:v>
                </c:pt>
                <c:pt idx="8787">
                  <c:v>14.645099999999999</c:v>
                </c:pt>
                <c:pt idx="8788">
                  <c:v>14.6467666666667</c:v>
                </c:pt>
                <c:pt idx="8789">
                  <c:v>14.648433333333401</c:v>
                </c:pt>
                <c:pt idx="8790">
                  <c:v>14.6501</c:v>
                </c:pt>
                <c:pt idx="8791">
                  <c:v>14.651766666666701</c:v>
                </c:pt>
                <c:pt idx="8792">
                  <c:v>14.6534333333334</c:v>
                </c:pt>
                <c:pt idx="8793">
                  <c:v>14.655099999999999</c:v>
                </c:pt>
                <c:pt idx="8794">
                  <c:v>14.6567666666667</c:v>
                </c:pt>
                <c:pt idx="8795">
                  <c:v>14.6584333333334</c:v>
                </c:pt>
                <c:pt idx="8796">
                  <c:v>14.6601</c:v>
                </c:pt>
                <c:pt idx="8797">
                  <c:v>14.661766666666701</c:v>
                </c:pt>
                <c:pt idx="8798">
                  <c:v>14.663433333333399</c:v>
                </c:pt>
                <c:pt idx="8799">
                  <c:v>14.665100000000001</c:v>
                </c:pt>
                <c:pt idx="8800">
                  <c:v>14.6667666666667</c:v>
                </c:pt>
                <c:pt idx="8801">
                  <c:v>14.6684333333334</c:v>
                </c:pt>
                <c:pt idx="8802">
                  <c:v>14.6701</c:v>
                </c:pt>
                <c:pt idx="8803">
                  <c:v>14.6717666666667</c:v>
                </c:pt>
                <c:pt idx="8804">
                  <c:v>14.673433333333399</c:v>
                </c:pt>
                <c:pt idx="8805">
                  <c:v>14.6751</c:v>
                </c:pt>
                <c:pt idx="8806">
                  <c:v>14.676766666666699</c:v>
                </c:pt>
                <c:pt idx="8807">
                  <c:v>14.6784333333334</c:v>
                </c:pt>
                <c:pt idx="8808">
                  <c:v>14.680099999999999</c:v>
                </c:pt>
                <c:pt idx="8809">
                  <c:v>14.6817666666667</c:v>
                </c:pt>
                <c:pt idx="8810">
                  <c:v>14.683433333333401</c:v>
                </c:pt>
                <c:pt idx="8811">
                  <c:v>14.6851</c:v>
                </c:pt>
                <c:pt idx="8812">
                  <c:v>14.686766666666699</c:v>
                </c:pt>
                <c:pt idx="8813">
                  <c:v>14.6884333333334</c:v>
                </c:pt>
                <c:pt idx="8814">
                  <c:v>14.690099999999999</c:v>
                </c:pt>
                <c:pt idx="8815">
                  <c:v>14.6917666666667</c:v>
                </c:pt>
                <c:pt idx="8816">
                  <c:v>14.693433333333401</c:v>
                </c:pt>
                <c:pt idx="8817">
                  <c:v>14.6951</c:v>
                </c:pt>
                <c:pt idx="8818">
                  <c:v>14.696766666666701</c:v>
                </c:pt>
                <c:pt idx="8819">
                  <c:v>14.6984333333334</c:v>
                </c:pt>
                <c:pt idx="8820">
                  <c:v>14.700100000000001</c:v>
                </c:pt>
                <c:pt idx="8821">
                  <c:v>14.7017666666667</c:v>
                </c:pt>
                <c:pt idx="8822">
                  <c:v>14.7034333333334</c:v>
                </c:pt>
                <c:pt idx="8823">
                  <c:v>14.7051</c:v>
                </c:pt>
                <c:pt idx="8824">
                  <c:v>14.706766666666701</c:v>
                </c:pt>
                <c:pt idx="8825">
                  <c:v>14.708433333333399</c:v>
                </c:pt>
                <c:pt idx="8826">
                  <c:v>14.710100000000001</c:v>
                </c:pt>
                <c:pt idx="8827">
                  <c:v>14.7117666666667</c:v>
                </c:pt>
                <c:pt idx="8828">
                  <c:v>14.7134333333334</c:v>
                </c:pt>
                <c:pt idx="8829">
                  <c:v>14.7151</c:v>
                </c:pt>
                <c:pt idx="8830">
                  <c:v>14.7167666666667</c:v>
                </c:pt>
                <c:pt idx="8831">
                  <c:v>14.718433333333399</c:v>
                </c:pt>
                <c:pt idx="8832">
                  <c:v>14.7201</c:v>
                </c:pt>
                <c:pt idx="8833">
                  <c:v>14.721766666666699</c:v>
                </c:pt>
                <c:pt idx="8834">
                  <c:v>14.7234333333334</c:v>
                </c:pt>
                <c:pt idx="8835">
                  <c:v>14.725099999999999</c:v>
                </c:pt>
                <c:pt idx="8836">
                  <c:v>14.7267666666667</c:v>
                </c:pt>
                <c:pt idx="8837">
                  <c:v>14.728433333333401</c:v>
                </c:pt>
                <c:pt idx="8838">
                  <c:v>14.7301</c:v>
                </c:pt>
                <c:pt idx="8839">
                  <c:v>14.731766666666701</c:v>
                </c:pt>
                <c:pt idx="8840">
                  <c:v>14.7334333333334</c:v>
                </c:pt>
                <c:pt idx="8841">
                  <c:v>14.735099999999999</c:v>
                </c:pt>
                <c:pt idx="8842">
                  <c:v>14.7367666666667</c:v>
                </c:pt>
                <c:pt idx="8843">
                  <c:v>14.738433333333401</c:v>
                </c:pt>
                <c:pt idx="8844">
                  <c:v>14.7401</c:v>
                </c:pt>
                <c:pt idx="8845">
                  <c:v>14.741766666666701</c:v>
                </c:pt>
                <c:pt idx="8846">
                  <c:v>14.7434333333334</c:v>
                </c:pt>
                <c:pt idx="8847">
                  <c:v>14.745100000000001</c:v>
                </c:pt>
                <c:pt idx="8848">
                  <c:v>14.7467666666667</c:v>
                </c:pt>
                <c:pt idx="8849">
                  <c:v>14.7484333333334</c:v>
                </c:pt>
                <c:pt idx="8850">
                  <c:v>14.7501</c:v>
                </c:pt>
                <c:pt idx="8851">
                  <c:v>14.7517666666667</c:v>
                </c:pt>
                <c:pt idx="8852">
                  <c:v>14.753433333333399</c:v>
                </c:pt>
                <c:pt idx="8853">
                  <c:v>14.755100000000001</c:v>
                </c:pt>
                <c:pt idx="8854">
                  <c:v>14.756766666666699</c:v>
                </c:pt>
                <c:pt idx="8855">
                  <c:v>14.7584333333334</c:v>
                </c:pt>
                <c:pt idx="8856">
                  <c:v>14.7601</c:v>
                </c:pt>
                <c:pt idx="8857">
                  <c:v>14.7617666666667</c:v>
                </c:pt>
                <c:pt idx="8858">
                  <c:v>14.763433333333399</c:v>
                </c:pt>
                <c:pt idx="8859">
                  <c:v>14.7651</c:v>
                </c:pt>
                <c:pt idx="8860">
                  <c:v>14.766766666666699</c:v>
                </c:pt>
                <c:pt idx="8861">
                  <c:v>14.7684333333334</c:v>
                </c:pt>
                <c:pt idx="8862">
                  <c:v>14.770099999999999</c:v>
                </c:pt>
                <c:pt idx="8863">
                  <c:v>14.7717666666667</c:v>
                </c:pt>
                <c:pt idx="8864">
                  <c:v>14.773433333333401</c:v>
                </c:pt>
                <c:pt idx="8865">
                  <c:v>14.7751</c:v>
                </c:pt>
                <c:pt idx="8866">
                  <c:v>14.776766666666701</c:v>
                </c:pt>
                <c:pt idx="8867">
                  <c:v>14.7784333333334</c:v>
                </c:pt>
                <c:pt idx="8868">
                  <c:v>14.780099999999999</c:v>
                </c:pt>
                <c:pt idx="8869">
                  <c:v>14.7817666666667</c:v>
                </c:pt>
                <c:pt idx="8870">
                  <c:v>14.7834333333334</c:v>
                </c:pt>
                <c:pt idx="8871">
                  <c:v>14.7851</c:v>
                </c:pt>
                <c:pt idx="8872">
                  <c:v>14.786766666666701</c:v>
                </c:pt>
                <c:pt idx="8873">
                  <c:v>14.788433333333399</c:v>
                </c:pt>
                <c:pt idx="8874">
                  <c:v>14.790100000000001</c:v>
                </c:pt>
                <c:pt idx="8875">
                  <c:v>14.7917666666667</c:v>
                </c:pt>
                <c:pt idx="8876">
                  <c:v>14.7934333333334</c:v>
                </c:pt>
                <c:pt idx="8877">
                  <c:v>14.7951</c:v>
                </c:pt>
                <c:pt idx="8878">
                  <c:v>14.7967666666667</c:v>
                </c:pt>
                <c:pt idx="8879">
                  <c:v>14.798433333333399</c:v>
                </c:pt>
                <c:pt idx="8880">
                  <c:v>14.8001</c:v>
                </c:pt>
                <c:pt idx="8881">
                  <c:v>14.801766666666699</c:v>
                </c:pt>
                <c:pt idx="8882">
                  <c:v>14.8034333333334</c:v>
                </c:pt>
                <c:pt idx="8883">
                  <c:v>14.805099999999999</c:v>
                </c:pt>
                <c:pt idx="8884">
                  <c:v>14.8067666666667</c:v>
                </c:pt>
                <c:pt idx="8885">
                  <c:v>14.808433333333401</c:v>
                </c:pt>
                <c:pt idx="8886">
                  <c:v>14.8101</c:v>
                </c:pt>
                <c:pt idx="8887">
                  <c:v>14.811766666666699</c:v>
                </c:pt>
                <c:pt idx="8888">
                  <c:v>14.8134333333334</c:v>
                </c:pt>
                <c:pt idx="8889">
                  <c:v>14.815099999999999</c:v>
                </c:pt>
                <c:pt idx="8890">
                  <c:v>14.8167666666667</c:v>
                </c:pt>
                <c:pt idx="8891">
                  <c:v>14.818433333333401</c:v>
                </c:pt>
                <c:pt idx="8892">
                  <c:v>14.8201</c:v>
                </c:pt>
                <c:pt idx="8893">
                  <c:v>14.821766666666701</c:v>
                </c:pt>
                <c:pt idx="8894">
                  <c:v>14.8234333333334</c:v>
                </c:pt>
                <c:pt idx="8895">
                  <c:v>14.825100000000001</c:v>
                </c:pt>
                <c:pt idx="8896">
                  <c:v>14.8267666666667</c:v>
                </c:pt>
                <c:pt idx="8897">
                  <c:v>14.8284333333334</c:v>
                </c:pt>
                <c:pt idx="8898">
                  <c:v>14.8301</c:v>
                </c:pt>
                <c:pt idx="8899">
                  <c:v>14.831766666666701</c:v>
                </c:pt>
                <c:pt idx="8900">
                  <c:v>14.833433333333399</c:v>
                </c:pt>
                <c:pt idx="8901">
                  <c:v>14.835100000000001</c:v>
                </c:pt>
                <c:pt idx="8902">
                  <c:v>14.8367666666667</c:v>
                </c:pt>
                <c:pt idx="8903">
                  <c:v>14.8384333333334</c:v>
                </c:pt>
                <c:pt idx="8904">
                  <c:v>14.8401</c:v>
                </c:pt>
                <c:pt idx="8905">
                  <c:v>14.8417666666667</c:v>
                </c:pt>
                <c:pt idx="8906">
                  <c:v>14.843433333333399</c:v>
                </c:pt>
                <c:pt idx="8907">
                  <c:v>14.8451</c:v>
                </c:pt>
                <c:pt idx="8908">
                  <c:v>14.846766666666699</c:v>
                </c:pt>
                <c:pt idx="8909">
                  <c:v>14.8484333333334</c:v>
                </c:pt>
                <c:pt idx="8910">
                  <c:v>14.850099999999999</c:v>
                </c:pt>
                <c:pt idx="8911">
                  <c:v>14.8517666666667</c:v>
                </c:pt>
                <c:pt idx="8912">
                  <c:v>14.853433333333401</c:v>
                </c:pt>
                <c:pt idx="8913">
                  <c:v>14.8551</c:v>
                </c:pt>
                <c:pt idx="8914">
                  <c:v>14.856766666666701</c:v>
                </c:pt>
                <c:pt idx="8915">
                  <c:v>14.8584333333334</c:v>
                </c:pt>
                <c:pt idx="8916">
                  <c:v>14.860099999999999</c:v>
                </c:pt>
                <c:pt idx="8917">
                  <c:v>14.8617666666667</c:v>
                </c:pt>
                <c:pt idx="8918">
                  <c:v>14.863433333333401</c:v>
                </c:pt>
                <c:pt idx="8919">
                  <c:v>14.8651</c:v>
                </c:pt>
                <c:pt idx="8920">
                  <c:v>14.866766666666701</c:v>
                </c:pt>
                <c:pt idx="8921">
                  <c:v>14.8684333333334</c:v>
                </c:pt>
                <c:pt idx="8922">
                  <c:v>14.870100000000001</c:v>
                </c:pt>
                <c:pt idx="8923">
                  <c:v>14.8717666666667</c:v>
                </c:pt>
                <c:pt idx="8924">
                  <c:v>14.8734333333334</c:v>
                </c:pt>
                <c:pt idx="8925">
                  <c:v>14.8751</c:v>
                </c:pt>
                <c:pt idx="8926">
                  <c:v>14.8767666666667</c:v>
                </c:pt>
                <c:pt idx="8927">
                  <c:v>14.878433333333399</c:v>
                </c:pt>
                <c:pt idx="8928">
                  <c:v>14.880100000000001</c:v>
                </c:pt>
                <c:pt idx="8929">
                  <c:v>14.881766666666699</c:v>
                </c:pt>
                <c:pt idx="8930">
                  <c:v>14.8834333333334</c:v>
                </c:pt>
                <c:pt idx="8931">
                  <c:v>14.8851</c:v>
                </c:pt>
                <c:pt idx="8932">
                  <c:v>14.8867666666667</c:v>
                </c:pt>
                <c:pt idx="8933">
                  <c:v>14.888433333333399</c:v>
                </c:pt>
                <c:pt idx="8934">
                  <c:v>14.8901</c:v>
                </c:pt>
                <c:pt idx="8935">
                  <c:v>14.891766666666699</c:v>
                </c:pt>
                <c:pt idx="8936">
                  <c:v>14.8934333333334</c:v>
                </c:pt>
                <c:pt idx="8937">
                  <c:v>14.895099999999999</c:v>
                </c:pt>
                <c:pt idx="8938">
                  <c:v>14.8967666666667</c:v>
                </c:pt>
                <c:pt idx="8939">
                  <c:v>14.898433333333401</c:v>
                </c:pt>
                <c:pt idx="8940">
                  <c:v>14.9001</c:v>
                </c:pt>
                <c:pt idx="8941">
                  <c:v>14.901766666666701</c:v>
                </c:pt>
                <c:pt idx="8942">
                  <c:v>14.9034333333334</c:v>
                </c:pt>
                <c:pt idx="8943">
                  <c:v>14.905099999999999</c:v>
                </c:pt>
                <c:pt idx="8944">
                  <c:v>14.9067666666667</c:v>
                </c:pt>
                <c:pt idx="8945">
                  <c:v>14.9084333333334</c:v>
                </c:pt>
                <c:pt idx="8946">
                  <c:v>14.9101</c:v>
                </c:pt>
                <c:pt idx="8947">
                  <c:v>14.911766666666701</c:v>
                </c:pt>
                <c:pt idx="8948">
                  <c:v>14.913433333333399</c:v>
                </c:pt>
                <c:pt idx="8949">
                  <c:v>14.915100000000001</c:v>
                </c:pt>
                <c:pt idx="8950">
                  <c:v>14.9167666666667</c:v>
                </c:pt>
                <c:pt idx="8951">
                  <c:v>14.9184333333334</c:v>
                </c:pt>
                <c:pt idx="8952">
                  <c:v>14.9201</c:v>
                </c:pt>
                <c:pt idx="8953">
                  <c:v>14.9217666666667</c:v>
                </c:pt>
                <c:pt idx="8954">
                  <c:v>14.923433333333399</c:v>
                </c:pt>
                <c:pt idx="8955">
                  <c:v>14.9251</c:v>
                </c:pt>
                <c:pt idx="8956">
                  <c:v>14.926766666666699</c:v>
                </c:pt>
                <c:pt idx="8957">
                  <c:v>14.9284333333334</c:v>
                </c:pt>
                <c:pt idx="8958">
                  <c:v>14.930099999999999</c:v>
                </c:pt>
                <c:pt idx="8959">
                  <c:v>14.9317666666667</c:v>
                </c:pt>
                <c:pt idx="8960">
                  <c:v>14.933433333333401</c:v>
                </c:pt>
                <c:pt idx="8961">
                  <c:v>14.9351</c:v>
                </c:pt>
                <c:pt idx="8962">
                  <c:v>14.936766666666699</c:v>
                </c:pt>
                <c:pt idx="8963">
                  <c:v>14.9384333333334</c:v>
                </c:pt>
                <c:pt idx="8964">
                  <c:v>14.940099999999999</c:v>
                </c:pt>
                <c:pt idx="8965">
                  <c:v>14.9417666666667</c:v>
                </c:pt>
                <c:pt idx="8966">
                  <c:v>14.943433333333401</c:v>
                </c:pt>
                <c:pt idx="8967">
                  <c:v>14.9451</c:v>
                </c:pt>
                <c:pt idx="8968">
                  <c:v>14.946766666666701</c:v>
                </c:pt>
                <c:pt idx="8969">
                  <c:v>14.9484333333334</c:v>
                </c:pt>
                <c:pt idx="8970">
                  <c:v>14.950100000000001</c:v>
                </c:pt>
                <c:pt idx="8971">
                  <c:v>14.9517666666667</c:v>
                </c:pt>
                <c:pt idx="8972">
                  <c:v>14.9534333333334</c:v>
                </c:pt>
                <c:pt idx="8973">
                  <c:v>14.9551</c:v>
                </c:pt>
                <c:pt idx="8974">
                  <c:v>14.956766666666701</c:v>
                </c:pt>
                <c:pt idx="8975">
                  <c:v>14.958433333333399</c:v>
                </c:pt>
                <c:pt idx="8976">
                  <c:v>14.960100000000001</c:v>
                </c:pt>
                <c:pt idx="8977">
                  <c:v>14.9617666666667</c:v>
                </c:pt>
                <c:pt idx="8978">
                  <c:v>14.9634333333334</c:v>
                </c:pt>
                <c:pt idx="8979">
                  <c:v>14.9651</c:v>
                </c:pt>
                <c:pt idx="8980">
                  <c:v>14.9667666666667</c:v>
                </c:pt>
                <c:pt idx="8981">
                  <c:v>14.968433333333399</c:v>
                </c:pt>
                <c:pt idx="8982">
                  <c:v>14.9701</c:v>
                </c:pt>
                <c:pt idx="8983">
                  <c:v>14.971766666666699</c:v>
                </c:pt>
                <c:pt idx="8984">
                  <c:v>14.9734333333334</c:v>
                </c:pt>
                <c:pt idx="8985">
                  <c:v>14.975099999999999</c:v>
                </c:pt>
                <c:pt idx="8986">
                  <c:v>14.9767666666667</c:v>
                </c:pt>
                <c:pt idx="8987">
                  <c:v>14.978433333333401</c:v>
                </c:pt>
                <c:pt idx="8988">
                  <c:v>14.9801</c:v>
                </c:pt>
                <c:pt idx="8989">
                  <c:v>14.981766666666701</c:v>
                </c:pt>
                <c:pt idx="8990">
                  <c:v>14.9834333333334</c:v>
                </c:pt>
                <c:pt idx="8991">
                  <c:v>14.985099999999999</c:v>
                </c:pt>
                <c:pt idx="8992">
                  <c:v>14.9867666666667</c:v>
                </c:pt>
                <c:pt idx="8993">
                  <c:v>14.988433333333401</c:v>
                </c:pt>
                <c:pt idx="8994">
                  <c:v>14.9901</c:v>
                </c:pt>
                <c:pt idx="8995">
                  <c:v>14.991766666666701</c:v>
                </c:pt>
                <c:pt idx="8996">
                  <c:v>14.9934333333334</c:v>
                </c:pt>
                <c:pt idx="8997">
                  <c:v>14.995100000000001</c:v>
                </c:pt>
                <c:pt idx="8998">
                  <c:v>14.9967666666667</c:v>
                </c:pt>
                <c:pt idx="8999">
                  <c:v>14.9984333333334</c:v>
                </c:pt>
                <c:pt idx="9000">
                  <c:v>15.0001</c:v>
                </c:pt>
                <c:pt idx="9001">
                  <c:v>15.0017666666667</c:v>
                </c:pt>
                <c:pt idx="9002">
                  <c:v>15.003433333333399</c:v>
                </c:pt>
                <c:pt idx="9003">
                  <c:v>15.005100000000001</c:v>
                </c:pt>
                <c:pt idx="9004">
                  <c:v>15.006766666666699</c:v>
                </c:pt>
                <c:pt idx="9005">
                  <c:v>15.0084333333334</c:v>
                </c:pt>
                <c:pt idx="9006">
                  <c:v>15.0101</c:v>
                </c:pt>
                <c:pt idx="9007">
                  <c:v>15.0117666666667</c:v>
                </c:pt>
                <c:pt idx="9008">
                  <c:v>15.013433333333399</c:v>
                </c:pt>
                <c:pt idx="9009">
                  <c:v>15.0151</c:v>
                </c:pt>
                <c:pt idx="9010">
                  <c:v>15.016766666666699</c:v>
                </c:pt>
                <c:pt idx="9011">
                  <c:v>15.0184333333334</c:v>
                </c:pt>
                <c:pt idx="9012">
                  <c:v>15.020099999999999</c:v>
                </c:pt>
                <c:pt idx="9013">
                  <c:v>15.0217666666667</c:v>
                </c:pt>
                <c:pt idx="9014">
                  <c:v>15.023433333333401</c:v>
                </c:pt>
                <c:pt idx="9015">
                  <c:v>15.0251</c:v>
                </c:pt>
                <c:pt idx="9016">
                  <c:v>15.026766666666701</c:v>
                </c:pt>
                <c:pt idx="9017">
                  <c:v>15.0284333333334</c:v>
                </c:pt>
                <c:pt idx="9018">
                  <c:v>15.030099999999999</c:v>
                </c:pt>
                <c:pt idx="9019">
                  <c:v>15.0317666666667</c:v>
                </c:pt>
                <c:pt idx="9020">
                  <c:v>15.0334333333334</c:v>
                </c:pt>
                <c:pt idx="9021">
                  <c:v>15.0351</c:v>
                </c:pt>
                <c:pt idx="9022">
                  <c:v>15.036766666666701</c:v>
                </c:pt>
                <c:pt idx="9023">
                  <c:v>15.038433333333399</c:v>
                </c:pt>
                <c:pt idx="9024">
                  <c:v>15.040100000000001</c:v>
                </c:pt>
                <c:pt idx="9025">
                  <c:v>15.0417666666667</c:v>
                </c:pt>
                <c:pt idx="9026">
                  <c:v>15.0434333333334</c:v>
                </c:pt>
                <c:pt idx="9027">
                  <c:v>15.0451</c:v>
                </c:pt>
                <c:pt idx="9028">
                  <c:v>15.0467666666667</c:v>
                </c:pt>
                <c:pt idx="9029">
                  <c:v>15.048433333333399</c:v>
                </c:pt>
                <c:pt idx="9030">
                  <c:v>15.0501</c:v>
                </c:pt>
                <c:pt idx="9031">
                  <c:v>15.051766666666699</c:v>
                </c:pt>
                <c:pt idx="9032">
                  <c:v>15.0534333333334</c:v>
                </c:pt>
                <c:pt idx="9033">
                  <c:v>15.055099999999999</c:v>
                </c:pt>
                <c:pt idx="9034">
                  <c:v>15.0567666666667</c:v>
                </c:pt>
                <c:pt idx="9035">
                  <c:v>15.058433333333401</c:v>
                </c:pt>
                <c:pt idx="9036">
                  <c:v>15.0601</c:v>
                </c:pt>
                <c:pt idx="9037">
                  <c:v>15.061766666666699</c:v>
                </c:pt>
                <c:pt idx="9038">
                  <c:v>15.0634333333334</c:v>
                </c:pt>
                <c:pt idx="9039">
                  <c:v>15.065099999999999</c:v>
                </c:pt>
                <c:pt idx="9040">
                  <c:v>15.0667666666667</c:v>
                </c:pt>
                <c:pt idx="9041">
                  <c:v>15.068433333333401</c:v>
                </c:pt>
                <c:pt idx="9042">
                  <c:v>15.0701</c:v>
                </c:pt>
                <c:pt idx="9043">
                  <c:v>15.071766666666701</c:v>
                </c:pt>
                <c:pt idx="9044">
                  <c:v>15.0734333333334</c:v>
                </c:pt>
                <c:pt idx="9045">
                  <c:v>15.075100000000001</c:v>
                </c:pt>
                <c:pt idx="9046">
                  <c:v>15.0767666666667</c:v>
                </c:pt>
                <c:pt idx="9047">
                  <c:v>15.0784333333334</c:v>
                </c:pt>
                <c:pt idx="9048">
                  <c:v>15.0801</c:v>
                </c:pt>
                <c:pt idx="9049">
                  <c:v>15.081766666666701</c:v>
                </c:pt>
                <c:pt idx="9050">
                  <c:v>15.083433333333399</c:v>
                </c:pt>
                <c:pt idx="9051">
                  <c:v>15.085100000000001</c:v>
                </c:pt>
                <c:pt idx="9052">
                  <c:v>15.0867666666667</c:v>
                </c:pt>
                <c:pt idx="9053">
                  <c:v>15.0884333333334</c:v>
                </c:pt>
                <c:pt idx="9054">
                  <c:v>15.0901</c:v>
                </c:pt>
                <c:pt idx="9055">
                  <c:v>15.0917666666667</c:v>
                </c:pt>
                <c:pt idx="9056">
                  <c:v>15.093433333333399</c:v>
                </c:pt>
                <c:pt idx="9057">
                  <c:v>15.0951</c:v>
                </c:pt>
                <c:pt idx="9058">
                  <c:v>15.096766666666699</c:v>
                </c:pt>
                <c:pt idx="9059">
                  <c:v>15.0984333333334</c:v>
                </c:pt>
                <c:pt idx="9060">
                  <c:v>15.100099999999999</c:v>
                </c:pt>
                <c:pt idx="9061">
                  <c:v>15.1017666666667</c:v>
                </c:pt>
                <c:pt idx="9062">
                  <c:v>15.103433333333401</c:v>
                </c:pt>
                <c:pt idx="9063">
                  <c:v>15.1051</c:v>
                </c:pt>
                <c:pt idx="9064">
                  <c:v>15.106766666666701</c:v>
                </c:pt>
                <c:pt idx="9065">
                  <c:v>15.1084333333334</c:v>
                </c:pt>
                <c:pt idx="9066">
                  <c:v>15.110099999999999</c:v>
                </c:pt>
                <c:pt idx="9067">
                  <c:v>15.1117666666667</c:v>
                </c:pt>
                <c:pt idx="9068">
                  <c:v>15.113433333333401</c:v>
                </c:pt>
                <c:pt idx="9069">
                  <c:v>15.1151</c:v>
                </c:pt>
                <c:pt idx="9070">
                  <c:v>15.116766666666701</c:v>
                </c:pt>
                <c:pt idx="9071">
                  <c:v>15.1184333333334</c:v>
                </c:pt>
                <c:pt idx="9072">
                  <c:v>15.120100000000001</c:v>
                </c:pt>
                <c:pt idx="9073">
                  <c:v>15.1217666666667</c:v>
                </c:pt>
                <c:pt idx="9074">
                  <c:v>15.1234333333334</c:v>
                </c:pt>
                <c:pt idx="9075">
                  <c:v>15.1251</c:v>
                </c:pt>
                <c:pt idx="9076">
                  <c:v>15.1267666666667</c:v>
                </c:pt>
                <c:pt idx="9077">
                  <c:v>15.128433333333399</c:v>
                </c:pt>
                <c:pt idx="9078">
                  <c:v>15.130100000000001</c:v>
                </c:pt>
                <c:pt idx="9079">
                  <c:v>15.131766666666699</c:v>
                </c:pt>
                <c:pt idx="9080">
                  <c:v>15.1334333333334</c:v>
                </c:pt>
                <c:pt idx="9081">
                  <c:v>15.1351</c:v>
                </c:pt>
                <c:pt idx="9082">
                  <c:v>15.1367666666667</c:v>
                </c:pt>
                <c:pt idx="9083">
                  <c:v>15.138433333333399</c:v>
                </c:pt>
                <c:pt idx="9084">
                  <c:v>15.1401</c:v>
                </c:pt>
                <c:pt idx="9085">
                  <c:v>15.141766666666699</c:v>
                </c:pt>
                <c:pt idx="9086">
                  <c:v>15.1434333333334</c:v>
                </c:pt>
                <c:pt idx="9087">
                  <c:v>15.145099999999999</c:v>
                </c:pt>
                <c:pt idx="9088">
                  <c:v>15.1467666666667</c:v>
                </c:pt>
                <c:pt idx="9089">
                  <c:v>15.148433333333401</c:v>
                </c:pt>
                <c:pt idx="9090">
                  <c:v>15.1501</c:v>
                </c:pt>
                <c:pt idx="9091">
                  <c:v>15.151766666666701</c:v>
                </c:pt>
                <c:pt idx="9092">
                  <c:v>15.1534333333334</c:v>
                </c:pt>
                <c:pt idx="9093">
                  <c:v>15.155099999999999</c:v>
                </c:pt>
                <c:pt idx="9094">
                  <c:v>15.1567666666667</c:v>
                </c:pt>
                <c:pt idx="9095">
                  <c:v>15.1584333333334</c:v>
                </c:pt>
                <c:pt idx="9096">
                  <c:v>15.1601</c:v>
                </c:pt>
                <c:pt idx="9097">
                  <c:v>15.161766666666701</c:v>
                </c:pt>
                <c:pt idx="9098">
                  <c:v>15.163433333333399</c:v>
                </c:pt>
                <c:pt idx="9099">
                  <c:v>15.165100000000001</c:v>
                </c:pt>
                <c:pt idx="9100">
                  <c:v>15.1667666666667</c:v>
                </c:pt>
                <c:pt idx="9101">
                  <c:v>15.1684333333334</c:v>
                </c:pt>
                <c:pt idx="9102">
                  <c:v>15.1701</c:v>
                </c:pt>
                <c:pt idx="9103">
                  <c:v>15.1717666666667</c:v>
                </c:pt>
                <c:pt idx="9104">
                  <c:v>15.173433333333399</c:v>
                </c:pt>
                <c:pt idx="9105">
                  <c:v>15.1751</c:v>
                </c:pt>
                <c:pt idx="9106">
                  <c:v>15.176766666666699</c:v>
                </c:pt>
                <c:pt idx="9107">
                  <c:v>15.1784333333334</c:v>
                </c:pt>
                <c:pt idx="9108">
                  <c:v>15.180099999999999</c:v>
                </c:pt>
                <c:pt idx="9109">
                  <c:v>15.1817666666667</c:v>
                </c:pt>
                <c:pt idx="9110">
                  <c:v>15.183433333333401</c:v>
                </c:pt>
                <c:pt idx="9111">
                  <c:v>15.1851</c:v>
                </c:pt>
                <c:pt idx="9112">
                  <c:v>15.186766666666699</c:v>
                </c:pt>
                <c:pt idx="9113">
                  <c:v>15.1884333333334</c:v>
                </c:pt>
                <c:pt idx="9114">
                  <c:v>15.190099999999999</c:v>
                </c:pt>
                <c:pt idx="9115">
                  <c:v>15.1917666666667</c:v>
                </c:pt>
                <c:pt idx="9116">
                  <c:v>15.193433333333401</c:v>
                </c:pt>
                <c:pt idx="9117">
                  <c:v>15.1951</c:v>
                </c:pt>
                <c:pt idx="9118">
                  <c:v>15.196766666666701</c:v>
                </c:pt>
                <c:pt idx="9119">
                  <c:v>15.1984333333334</c:v>
                </c:pt>
                <c:pt idx="9120">
                  <c:v>15.200100000000001</c:v>
                </c:pt>
                <c:pt idx="9121">
                  <c:v>15.2017666666667</c:v>
                </c:pt>
                <c:pt idx="9122">
                  <c:v>15.2034333333334</c:v>
                </c:pt>
                <c:pt idx="9123">
                  <c:v>15.2051</c:v>
                </c:pt>
                <c:pt idx="9124">
                  <c:v>15.206766666666701</c:v>
                </c:pt>
                <c:pt idx="9125">
                  <c:v>15.208433333333399</c:v>
                </c:pt>
                <c:pt idx="9126">
                  <c:v>15.210100000000001</c:v>
                </c:pt>
                <c:pt idx="9127">
                  <c:v>15.2117666666667</c:v>
                </c:pt>
                <c:pt idx="9128">
                  <c:v>15.2134333333334</c:v>
                </c:pt>
                <c:pt idx="9129">
                  <c:v>15.2151</c:v>
                </c:pt>
                <c:pt idx="9130">
                  <c:v>15.2167666666667</c:v>
                </c:pt>
                <c:pt idx="9131">
                  <c:v>15.218433333333399</c:v>
                </c:pt>
                <c:pt idx="9132">
                  <c:v>15.2201</c:v>
                </c:pt>
                <c:pt idx="9133">
                  <c:v>15.221766666666699</c:v>
                </c:pt>
                <c:pt idx="9134">
                  <c:v>15.2234333333334</c:v>
                </c:pt>
                <c:pt idx="9135">
                  <c:v>15.225099999999999</c:v>
                </c:pt>
                <c:pt idx="9136">
                  <c:v>15.2267666666667</c:v>
                </c:pt>
                <c:pt idx="9137">
                  <c:v>15.228433333333401</c:v>
                </c:pt>
                <c:pt idx="9138">
                  <c:v>15.2301</c:v>
                </c:pt>
                <c:pt idx="9139">
                  <c:v>15.231766666666701</c:v>
                </c:pt>
                <c:pt idx="9140">
                  <c:v>15.2334333333334</c:v>
                </c:pt>
                <c:pt idx="9141">
                  <c:v>15.235099999999999</c:v>
                </c:pt>
                <c:pt idx="9142">
                  <c:v>15.2367666666667</c:v>
                </c:pt>
                <c:pt idx="9143">
                  <c:v>15.238433333333401</c:v>
                </c:pt>
                <c:pt idx="9144">
                  <c:v>15.2401</c:v>
                </c:pt>
                <c:pt idx="9145">
                  <c:v>15.241766666666701</c:v>
                </c:pt>
                <c:pt idx="9146">
                  <c:v>15.2434333333334</c:v>
                </c:pt>
                <c:pt idx="9147">
                  <c:v>15.245100000000001</c:v>
                </c:pt>
                <c:pt idx="9148">
                  <c:v>15.2467666666667</c:v>
                </c:pt>
                <c:pt idx="9149">
                  <c:v>15.2484333333334</c:v>
                </c:pt>
                <c:pt idx="9150">
                  <c:v>15.2501</c:v>
                </c:pt>
                <c:pt idx="9151">
                  <c:v>15.2517666666667</c:v>
                </c:pt>
                <c:pt idx="9152">
                  <c:v>15.253433333333399</c:v>
                </c:pt>
                <c:pt idx="9153">
                  <c:v>15.255100000000001</c:v>
                </c:pt>
                <c:pt idx="9154">
                  <c:v>15.256766666666699</c:v>
                </c:pt>
                <c:pt idx="9155">
                  <c:v>15.2584333333334</c:v>
                </c:pt>
                <c:pt idx="9156">
                  <c:v>15.2601</c:v>
                </c:pt>
                <c:pt idx="9157">
                  <c:v>15.2617666666667</c:v>
                </c:pt>
                <c:pt idx="9158">
                  <c:v>15.263433333333399</c:v>
                </c:pt>
                <c:pt idx="9159">
                  <c:v>15.2651</c:v>
                </c:pt>
                <c:pt idx="9160">
                  <c:v>15.266766666666699</c:v>
                </c:pt>
                <c:pt idx="9161">
                  <c:v>15.2684333333334</c:v>
                </c:pt>
                <c:pt idx="9162">
                  <c:v>15.270099999999999</c:v>
                </c:pt>
                <c:pt idx="9163">
                  <c:v>15.2717666666667</c:v>
                </c:pt>
                <c:pt idx="9164">
                  <c:v>15.273433333333401</c:v>
                </c:pt>
                <c:pt idx="9165">
                  <c:v>15.2751</c:v>
                </c:pt>
                <c:pt idx="9166">
                  <c:v>15.276766666666701</c:v>
                </c:pt>
                <c:pt idx="9167">
                  <c:v>15.2784333333334</c:v>
                </c:pt>
                <c:pt idx="9168">
                  <c:v>15.280099999999999</c:v>
                </c:pt>
                <c:pt idx="9169">
                  <c:v>15.2817666666667</c:v>
                </c:pt>
                <c:pt idx="9170">
                  <c:v>15.2834333333334</c:v>
                </c:pt>
                <c:pt idx="9171">
                  <c:v>15.2851</c:v>
                </c:pt>
                <c:pt idx="9172">
                  <c:v>15.286766666666701</c:v>
                </c:pt>
                <c:pt idx="9173">
                  <c:v>15.288433333333399</c:v>
                </c:pt>
                <c:pt idx="9174">
                  <c:v>15.290100000000001</c:v>
                </c:pt>
                <c:pt idx="9175">
                  <c:v>15.2917666666667</c:v>
                </c:pt>
                <c:pt idx="9176">
                  <c:v>15.2934333333334</c:v>
                </c:pt>
                <c:pt idx="9177">
                  <c:v>15.2951</c:v>
                </c:pt>
                <c:pt idx="9178">
                  <c:v>15.2967666666667</c:v>
                </c:pt>
                <c:pt idx="9179">
                  <c:v>15.298433333333399</c:v>
                </c:pt>
                <c:pt idx="9180">
                  <c:v>15.3001</c:v>
                </c:pt>
                <c:pt idx="9181">
                  <c:v>15.301766666666699</c:v>
                </c:pt>
                <c:pt idx="9182">
                  <c:v>15.3034333333334</c:v>
                </c:pt>
                <c:pt idx="9183">
                  <c:v>15.305099999999999</c:v>
                </c:pt>
                <c:pt idx="9184">
                  <c:v>15.3067666666667</c:v>
                </c:pt>
                <c:pt idx="9185">
                  <c:v>15.308433333333401</c:v>
                </c:pt>
                <c:pt idx="9186">
                  <c:v>15.3101</c:v>
                </c:pt>
                <c:pt idx="9187">
                  <c:v>15.311766666666699</c:v>
                </c:pt>
                <c:pt idx="9188">
                  <c:v>15.3134333333334</c:v>
                </c:pt>
                <c:pt idx="9189">
                  <c:v>15.315099999999999</c:v>
                </c:pt>
                <c:pt idx="9190">
                  <c:v>15.3167666666667</c:v>
                </c:pt>
                <c:pt idx="9191">
                  <c:v>15.318433333333401</c:v>
                </c:pt>
                <c:pt idx="9192">
                  <c:v>15.3201</c:v>
                </c:pt>
                <c:pt idx="9193">
                  <c:v>15.321766666666701</c:v>
                </c:pt>
                <c:pt idx="9194">
                  <c:v>15.3234333333334</c:v>
                </c:pt>
                <c:pt idx="9195">
                  <c:v>15.325100000000001</c:v>
                </c:pt>
                <c:pt idx="9196">
                  <c:v>15.3267666666667</c:v>
                </c:pt>
                <c:pt idx="9197">
                  <c:v>15.3284333333334</c:v>
                </c:pt>
                <c:pt idx="9198">
                  <c:v>15.3301</c:v>
                </c:pt>
                <c:pt idx="9199">
                  <c:v>15.331766666666701</c:v>
                </c:pt>
                <c:pt idx="9200">
                  <c:v>15.333433333333399</c:v>
                </c:pt>
                <c:pt idx="9201">
                  <c:v>15.335100000000001</c:v>
                </c:pt>
                <c:pt idx="9202">
                  <c:v>15.3367666666667</c:v>
                </c:pt>
                <c:pt idx="9203">
                  <c:v>15.3384333333334</c:v>
                </c:pt>
                <c:pt idx="9204">
                  <c:v>15.3401</c:v>
                </c:pt>
                <c:pt idx="9205">
                  <c:v>15.3417666666667</c:v>
                </c:pt>
                <c:pt idx="9206">
                  <c:v>15.343433333333399</c:v>
                </c:pt>
                <c:pt idx="9207">
                  <c:v>15.3451</c:v>
                </c:pt>
                <c:pt idx="9208">
                  <c:v>15.346766666666699</c:v>
                </c:pt>
                <c:pt idx="9209">
                  <c:v>15.3484333333334</c:v>
                </c:pt>
                <c:pt idx="9210">
                  <c:v>15.350099999999999</c:v>
                </c:pt>
                <c:pt idx="9211">
                  <c:v>15.3517666666667</c:v>
                </c:pt>
                <c:pt idx="9212">
                  <c:v>15.353433333333401</c:v>
                </c:pt>
                <c:pt idx="9213">
                  <c:v>15.3551</c:v>
                </c:pt>
                <c:pt idx="9214">
                  <c:v>15.356766666666701</c:v>
                </c:pt>
                <c:pt idx="9215">
                  <c:v>15.3584333333334</c:v>
                </c:pt>
                <c:pt idx="9216">
                  <c:v>15.360099999999999</c:v>
                </c:pt>
                <c:pt idx="9217">
                  <c:v>15.3617666666667</c:v>
                </c:pt>
                <c:pt idx="9218">
                  <c:v>15.363433333333401</c:v>
                </c:pt>
                <c:pt idx="9219">
                  <c:v>15.3651</c:v>
                </c:pt>
                <c:pt idx="9220">
                  <c:v>15.366766666666701</c:v>
                </c:pt>
                <c:pt idx="9221">
                  <c:v>15.3684333333334</c:v>
                </c:pt>
                <c:pt idx="9222">
                  <c:v>15.370100000000001</c:v>
                </c:pt>
                <c:pt idx="9223">
                  <c:v>15.3717666666667</c:v>
                </c:pt>
                <c:pt idx="9224">
                  <c:v>15.3734333333334</c:v>
                </c:pt>
                <c:pt idx="9225">
                  <c:v>15.3751</c:v>
                </c:pt>
                <c:pt idx="9226">
                  <c:v>15.3767666666667</c:v>
                </c:pt>
                <c:pt idx="9227">
                  <c:v>15.378433333333399</c:v>
                </c:pt>
                <c:pt idx="9228">
                  <c:v>15.380100000000001</c:v>
                </c:pt>
                <c:pt idx="9229">
                  <c:v>15.381766666666699</c:v>
                </c:pt>
                <c:pt idx="9230">
                  <c:v>15.3834333333334</c:v>
                </c:pt>
                <c:pt idx="9231">
                  <c:v>15.3851</c:v>
                </c:pt>
                <c:pt idx="9232">
                  <c:v>15.3867666666667</c:v>
                </c:pt>
                <c:pt idx="9233">
                  <c:v>15.388433333333399</c:v>
                </c:pt>
                <c:pt idx="9234">
                  <c:v>15.3901</c:v>
                </c:pt>
                <c:pt idx="9235">
                  <c:v>15.391766666666699</c:v>
                </c:pt>
                <c:pt idx="9236">
                  <c:v>15.3934333333334</c:v>
                </c:pt>
                <c:pt idx="9237">
                  <c:v>15.395099999999999</c:v>
                </c:pt>
                <c:pt idx="9238">
                  <c:v>15.3967666666667</c:v>
                </c:pt>
                <c:pt idx="9239">
                  <c:v>15.398433333333401</c:v>
                </c:pt>
                <c:pt idx="9240">
                  <c:v>15.4001</c:v>
                </c:pt>
                <c:pt idx="9241">
                  <c:v>15.401766666666701</c:v>
                </c:pt>
                <c:pt idx="9242">
                  <c:v>15.4034333333334</c:v>
                </c:pt>
                <c:pt idx="9243">
                  <c:v>15.405099999999999</c:v>
                </c:pt>
                <c:pt idx="9244">
                  <c:v>15.4067666666667</c:v>
                </c:pt>
                <c:pt idx="9245">
                  <c:v>15.4084333333334</c:v>
                </c:pt>
                <c:pt idx="9246">
                  <c:v>15.4101</c:v>
                </c:pt>
                <c:pt idx="9247">
                  <c:v>15.411766666666701</c:v>
                </c:pt>
                <c:pt idx="9248">
                  <c:v>15.413433333333399</c:v>
                </c:pt>
                <c:pt idx="9249">
                  <c:v>15.415100000000001</c:v>
                </c:pt>
                <c:pt idx="9250">
                  <c:v>15.4167666666667</c:v>
                </c:pt>
                <c:pt idx="9251">
                  <c:v>15.4184333333334</c:v>
                </c:pt>
                <c:pt idx="9252">
                  <c:v>15.4201</c:v>
                </c:pt>
                <c:pt idx="9253">
                  <c:v>15.4217666666667</c:v>
                </c:pt>
                <c:pt idx="9254">
                  <c:v>15.423433333333399</c:v>
                </c:pt>
                <c:pt idx="9255">
                  <c:v>15.4251</c:v>
                </c:pt>
                <c:pt idx="9256">
                  <c:v>15.426766666666699</c:v>
                </c:pt>
                <c:pt idx="9257">
                  <c:v>15.4284333333334</c:v>
                </c:pt>
                <c:pt idx="9258">
                  <c:v>15.430099999999999</c:v>
                </c:pt>
                <c:pt idx="9259">
                  <c:v>15.4317666666667</c:v>
                </c:pt>
                <c:pt idx="9260">
                  <c:v>15.433433333333401</c:v>
                </c:pt>
                <c:pt idx="9261">
                  <c:v>15.4351</c:v>
                </c:pt>
                <c:pt idx="9262">
                  <c:v>15.436766666666699</c:v>
                </c:pt>
                <c:pt idx="9263">
                  <c:v>15.4384333333334</c:v>
                </c:pt>
                <c:pt idx="9264">
                  <c:v>15.440099999999999</c:v>
                </c:pt>
                <c:pt idx="9265">
                  <c:v>15.4417666666667</c:v>
                </c:pt>
                <c:pt idx="9266">
                  <c:v>15.443433333333401</c:v>
                </c:pt>
                <c:pt idx="9267">
                  <c:v>15.4451</c:v>
                </c:pt>
                <c:pt idx="9268">
                  <c:v>15.446766666666701</c:v>
                </c:pt>
                <c:pt idx="9269">
                  <c:v>15.4484333333334</c:v>
                </c:pt>
                <c:pt idx="9270">
                  <c:v>15.450100000000001</c:v>
                </c:pt>
                <c:pt idx="9271">
                  <c:v>15.4517666666667</c:v>
                </c:pt>
                <c:pt idx="9272">
                  <c:v>15.4534333333334</c:v>
                </c:pt>
                <c:pt idx="9273">
                  <c:v>15.4551</c:v>
                </c:pt>
                <c:pt idx="9274">
                  <c:v>15.456766666666701</c:v>
                </c:pt>
                <c:pt idx="9275">
                  <c:v>15.458433333333399</c:v>
                </c:pt>
                <c:pt idx="9276">
                  <c:v>15.460100000000001</c:v>
                </c:pt>
                <c:pt idx="9277">
                  <c:v>15.4617666666667</c:v>
                </c:pt>
                <c:pt idx="9278">
                  <c:v>15.4634333333334</c:v>
                </c:pt>
                <c:pt idx="9279">
                  <c:v>15.4651</c:v>
                </c:pt>
                <c:pt idx="9280">
                  <c:v>15.4667666666667</c:v>
                </c:pt>
                <c:pt idx="9281">
                  <c:v>15.468433333333399</c:v>
                </c:pt>
                <c:pt idx="9282">
                  <c:v>15.4701</c:v>
                </c:pt>
                <c:pt idx="9283">
                  <c:v>15.471766666666699</c:v>
                </c:pt>
                <c:pt idx="9284">
                  <c:v>15.4734333333334</c:v>
                </c:pt>
                <c:pt idx="9285">
                  <c:v>15.475099999999999</c:v>
                </c:pt>
                <c:pt idx="9286">
                  <c:v>15.4767666666667</c:v>
                </c:pt>
                <c:pt idx="9287">
                  <c:v>15.478433333333401</c:v>
                </c:pt>
                <c:pt idx="9288">
                  <c:v>15.4801</c:v>
                </c:pt>
                <c:pt idx="9289">
                  <c:v>15.481766666666701</c:v>
                </c:pt>
                <c:pt idx="9290">
                  <c:v>15.4834333333334</c:v>
                </c:pt>
                <c:pt idx="9291">
                  <c:v>15.485099999999999</c:v>
                </c:pt>
                <c:pt idx="9292">
                  <c:v>15.4867666666667</c:v>
                </c:pt>
                <c:pt idx="9293">
                  <c:v>15.488433333333401</c:v>
                </c:pt>
                <c:pt idx="9294">
                  <c:v>15.4901</c:v>
                </c:pt>
                <c:pt idx="9295">
                  <c:v>15.491766666666701</c:v>
                </c:pt>
                <c:pt idx="9296">
                  <c:v>15.4934333333334</c:v>
                </c:pt>
                <c:pt idx="9297">
                  <c:v>15.495100000000001</c:v>
                </c:pt>
                <c:pt idx="9298">
                  <c:v>15.4967666666667</c:v>
                </c:pt>
                <c:pt idx="9299">
                  <c:v>15.4984333333334</c:v>
                </c:pt>
                <c:pt idx="9300">
                  <c:v>15.5001</c:v>
                </c:pt>
                <c:pt idx="9301">
                  <c:v>15.5017666666667</c:v>
                </c:pt>
                <c:pt idx="9302">
                  <c:v>15.503433333333399</c:v>
                </c:pt>
                <c:pt idx="9303">
                  <c:v>15.505100000000001</c:v>
                </c:pt>
                <c:pt idx="9304">
                  <c:v>15.506766666666699</c:v>
                </c:pt>
                <c:pt idx="9305">
                  <c:v>15.5084333333334</c:v>
                </c:pt>
                <c:pt idx="9306">
                  <c:v>15.5101</c:v>
                </c:pt>
                <c:pt idx="9307">
                  <c:v>15.5117666666667</c:v>
                </c:pt>
                <c:pt idx="9308">
                  <c:v>15.513433333333399</c:v>
                </c:pt>
                <c:pt idx="9309">
                  <c:v>15.5151</c:v>
                </c:pt>
                <c:pt idx="9310">
                  <c:v>15.516766666666699</c:v>
                </c:pt>
                <c:pt idx="9311">
                  <c:v>15.5184333333334</c:v>
                </c:pt>
                <c:pt idx="9312">
                  <c:v>15.520099999999999</c:v>
                </c:pt>
                <c:pt idx="9313">
                  <c:v>15.5217666666667</c:v>
                </c:pt>
                <c:pt idx="9314">
                  <c:v>15.523433333333401</c:v>
                </c:pt>
                <c:pt idx="9315">
                  <c:v>15.5251</c:v>
                </c:pt>
                <c:pt idx="9316">
                  <c:v>15.526766666666701</c:v>
                </c:pt>
                <c:pt idx="9317">
                  <c:v>15.5284333333334</c:v>
                </c:pt>
                <c:pt idx="9318">
                  <c:v>15.530099999999999</c:v>
                </c:pt>
                <c:pt idx="9319">
                  <c:v>15.5317666666667</c:v>
                </c:pt>
                <c:pt idx="9320">
                  <c:v>15.5334333333334</c:v>
                </c:pt>
                <c:pt idx="9321">
                  <c:v>15.5351</c:v>
                </c:pt>
                <c:pt idx="9322">
                  <c:v>15.536766666666701</c:v>
                </c:pt>
                <c:pt idx="9323">
                  <c:v>15.538433333333399</c:v>
                </c:pt>
                <c:pt idx="9324">
                  <c:v>15.540100000000001</c:v>
                </c:pt>
                <c:pt idx="9325">
                  <c:v>15.5417666666667</c:v>
                </c:pt>
                <c:pt idx="9326">
                  <c:v>15.5434333333334</c:v>
                </c:pt>
                <c:pt idx="9327">
                  <c:v>15.5451</c:v>
                </c:pt>
                <c:pt idx="9328">
                  <c:v>15.5467666666667</c:v>
                </c:pt>
                <c:pt idx="9329">
                  <c:v>15.548433333333399</c:v>
                </c:pt>
                <c:pt idx="9330">
                  <c:v>15.5501</c:v>
                </c:pt>
                <c:pt idx="9331">
                  <c:v>15.551766666666699</c:v>
                </c:pt>
                <c:pt idx="9332">
                  <c:v>15.5534333333334</c:v>
                </c:pt>
                <c:pt idx="9333">
                  <c:v>15.555099999999999</c:v>
                </c:pt>
                <c:pt idx="9334">
                  <c:v>15.5567666666667</c:v>
                </c:pt>
                <c:pt idx="9335">
                  <c:v>15.558433333333401</c:v>
                </c:pt>
                <c:pt idx="9336">
                  <c:v>15.5601</c:v>
                </c:pt>
                <c:pt idx="9337">
                  <c:v>15.561766666666699</c:v>
                </c:pt>
                <c:pt idx="9338">
                  <c:v>15.5634333333334</c:v>
                </c:pt>
                <c:pt idx="9339">
                  <c:v>15.565099999999999</c:v>
                </c:pt>
                <c:pt idx="9340">
                  <c:v>15.5667666666667</c:v>
                </c:pt>
                <c:pt idx="9341">
                  <c:v>15.568433333333401</c:v>
                </c:pt>
                <c:pt idx="9342">
                  <c:v>15.5701</c:v>
                </c:pt>
                <c:pt idx="9343">
                  <c:v>15.571766666666701</c:v>
                </c:pt>
                <c:pt idx="9344">
                  <c:v>15.5734333333334</c:v>
                </c:pt>
                <c:pt idx="9345">
                  <c:v>15.575100000000001</c:v>
                </c:pt>
                <c:pt idx="9346">
                  <c:v>15.5767666666667</c:v>
                </c:pt>
                <c:pt idx="9347">
                  <c:v>15.5784333333334</c:v>
                </c:pt>
                <c:pt idx="9348">
                  <c:v>15.5801</c:v>
                </c:pt>
                <c:pt idx="9349">
                  <c:v>15.581766666666701</c:v>
                </c:pt>
                <c:pt idx="9350">
                  <c:v>15.583433333333399</c:v>
                </c:pt>
                <c:pt idx="9351">
                  <c:v>15.585100000000001</c:v>
                </c:pt>
                <c:pt idx="9352">
                  <c:v>15.5867666666667</c:v>
                </c:pt>
                <c:pt idx="9353">
                  <c:v>15.5884333333334</c:v>
                </c:pt>
                <c:pt idx="9354">
                  <c:v>15.5901</c:v>
                </c:pt>
                <c:pt idx="9355">
                  <c:v>15.5917666666667</c:v>
                </c:pt>
                <c:pt idx="9356">
                  <c:v>15.593433333333399</c:v>
                </c:pt>
                <c:pt idx="9357">
                  <c:v>15.5951</c:v>
                </c:pt>
                <c:pt idx="9358">
                  <c:v>15.596766666666699</c:v>
                </c:pt>
                <c:pt idx="9359">
                  <c:v>15.5984333333334</c:v>
                </c:pt>
                <c:pt idx="9360">
                  <c:v>15.600099999999999</c:v>
                </c:pt>
                <c:pt idx="9361">
                  <c:v>15.6017666666667</c:v>
                </c:pt>
                <c:pt idx="9362">
                  <c:v>15.603433333333401</c:v>
                </c:pt>
                <c:pt idx="9363">
                  <c:v>15.6051</c:v>
                </c:pt>
                <c:pt idx="9364">
                  <c:v>15.606766666666701</c:v>
                </c:pt>
                <c:pt idx="9365">
                  <c:v>15.6084333333334</c:v>
                </c:pt>
                <c:pt idx="9366">
                  <c:v>15.610099999999999</c:v>
                </c:pt>
                <c:pt idx="9367">
                  <c:v>15.6117666666667</c:v>
                </c:pt>
                <c:pt idx="9368">
                  <c:v>15.613433333333401</c:v>
                </c:pt>
                <c:pt idx="9369">
                  <c:v>15.6151</c:v>
                </c:pt>
                <c:pt idx="9370">
                  <c:v>15.616766666666701</c:v>
                </c:pt>
                <c:pt idx="9371">
                  <c:v>15.6184333333334</c:v>
                </c:pt>
                <c:pt idx="9372">
                  <c:v>15.620100000000001</c:v>
                </c:pt>
                <c:pt idx="9373">
                  <c:v>15.6217666666667</c:v>
                </c:pt>
                <c:pt idx="9374">
                  <c:v>15.6234333333334</c:v>
                </c:pt>
                <c:pt idx="9375">
                  <c:v>15.6251</c:v>
                </c:pt>
                <c:pt idx="9376">
                  <c:v>15.6267666666667</c:v>
                </c:pt>
                <c:pt idx="9377">
                  <c:v>15.628433333333399</c:v>
                </c:pt>
                <c:pt idx="9378">
                  <c:v>15.630100000000001</c:v>
                </c:pt>
                <c:pt idx="9379">
                  <c:v>15.631766666666699</c:v>
                </c:pt>
                <c:pt idx="9380">
                  <c:v>15.6334333333334</c:v>
                </c:pt>
                <c:pt idx="9381">
                  <c:v>15.6351</c:v>
                </c:pt>
                <c:pt idx="9382">
                  <c:v>15.6367666666667</c:v>
                </c:pt>
                <c:pt idx="9383">
                  <c:v>15.638433333333399</c:v>
                </c:pt>
                <c:pt idx="9384">
                  <c:v>15.6401</c:v>
                </c:pt>
                <c:pt idx="9385">
                  <c:v>15.641766666666699</c:v>
                </c:pt>
                <c:pt idx="9386">
                  <c:v>15.6434333333334</c:v>
                </c:pt>
                <c:pt idx="9387">
                  <c:v>15.645099999999999</c:v>
                </c:pt>
                <c:pt idx="9388">
                  <c:v>15.6467666666667</c:v>
                </c:pt>
                <c:pt idx="9389">
                  <c:v>15.648433333333401</c:v>
                </c:pt>
                <c:pt idx="9390">
                  <c:v>15.6501</c:v>
                </c:pt>
                <c:pt idx="9391">
                  <c:v>15.651766666666701</c:v>
                </c:pt>
                <c:pt idx="9392">
                  <c:v>15.6534333333334</c:v>
                </c:pt>
                <c:pt idx="9393">
                  <c:v>15.655099999999999</c:v>
                </c:pt>
                <c:pt idx="9394">
                  <c:v>15.6567666666667</c:v>
                </c:pt>
                <c:pt idx="9395">
                  <c:v>15.6584333333334</c:v>
                </c:pt>
                <c:pt idx="9396">
                  <c:v>15.6601</c:v>
                </c:pt>
                <c:pt idx="9397">
                  <c:v>15.661766666666701</c:v>
                </c:pt>
                <c:pt idx="9398">
                  <c:v>15.663433333333399</c:v>
                </c:pt>
                <c:pt idx="9399">
                  <c:v>15.665100000000001</c:v>
                </c:pt>
                <c:pt idx="9400">
                  <c:v>15.6667666666667</c:v>
                </c:pt>
                <c:pt idx="9401">
                  <c:v>15.6684333333334</c:v>
                </c:pt>
                <c:pt idx="9402">
                  <c:v>15.6701</c:v>
                </c:pt>
                <c:pt idx="9403">
                  <c:v>15.6717666666667</c:v>
                </c:pt>
                <c:pt idx="9404">
                  <c:v>15.673433333333399</c:v>
                </c:pt>
                <c:pt idx="9405">
                  <c:v>15.6751</c:v>
                </c:pt>
                <c:pt idx="9406">
                  <c:v>15.676766666666699</c:v>
                </c:pt>
                <c:pt idx="9407">
                  <c:v>15.6784333333334</c:v>
                </c:pt>
                <c:pt idx="9408">
                  <c:v>15.680099999999999</c:v>
                </c:pt>
                <c:pt idx="9409">
                  <c:v>15.6817666666667</c:v>
                </c:pt>
                <c:pt idx="9410">
                  <c:v>15.683433333333401</c:v>
                </c:pt>
                <c:pt idx="9411">
                  <c:v>15.6851</c:v>
                </c:pt>
                <c:pt idx="9412">
                  <c:v>15.686766666666699</c:v>
                </c:pt>
                <c:pt idx="9413">
                  <c:v>15.6884333333334</c:v>
                </c:pt>
                <c:pt idx="9414">
                  <c:v>15.690099999999999</c:v>
                </c:pt>
                <c:pt idx="9415">
                  <c:v>15.6917666666667</c:v>
                </c:pt>
                <c:pt idx="9416">
                  <c:v>15.693433333333401</c:v>
                </c:pt>
                <c:pt idx="9417">
                  <c:v>15.6951</c:v>
                </c:pt>
                <c:pt idx="9418">
                  <c:v>15.696766666666701</c:v>
                </c:pt>
                <c:pt idx="9419">
                  <c:v>15.6984333333334</c:v>
                </c:pt>
                <c:pt idx="9420">
                  <c:v>15.700100000000001</c:v>
                </c:pt>
                <c:pt idx="9421">
                  <c:v>15.7017666666667</c:v>
                </c:pt>
                <c:pt idx="9422">
                  <c:v>15.7034333333334</c:v>
                </c:pt>
                <c:pt idx="9423">
                  <c:v>15.7051</c:v>
                </c:pt>
                <c:pt idx="9424">
                  <c:v>15.706766666666701</c:v>
                </c:pt>
                <c:pt idx="9425">
                  <c:v>15.708433333333399</c:v>
                </c:pt>
                <c:pt idx="9426">
                  <c:v>15.710100000000001</c:v>
                </c:pt>
                <c:pt idx="9427">
                  <c:v>15.7117666666667</c:v>
                </c:pt>
                <c:pt idx="9428">
                  <c:v>15.7134333333334</c:v>
                </c:pt>
                <c:pt idx="9429">
                  <c:v>15.7151</c:v>
                </c:pt>
                <c:pt idx="9430">
                  <c:v>15.7167666666667</c:v>
                </c:pt>
                <c:pt idx="9431">
                  <c:v>15.718433333333399</c:v>
                </c:pt>
                <c:pt idx="9432">
                  <c:v>15.7201</c:v>
                </c:pt>
                <c:pt idx="9433">
                  <c:v>15.721766666666699</c:v>
                </c:pt>
                <c:pt idx="9434">
                  <c:v>15.7234333333334</c:v>
                </c:pt>
                <c:pt idx="9435">
                  <c:v>15.725099999999999</c:v>
                </c:pt>
                <c:pt idx="9436">
                  <c:v>15.7267666666667</c:v>
                </c:pt>
                <c:pt idx="9437">
                  <c:v>15.728433333333401</c:v>
                </c:pt>
                <c:pt idx="9438">
                  <c:v>15.7301</c:v>
                </c:pt>
                <c:pt idx="9439">
                  <c:v>15.731766666666701</c:v>
                </c:pt>
                <c:pt idx="9440">
                  <c:v>15.7334333333334</c:v>
                </c:pt>
                <c:pt idx="9441">
                  <c:v>15.735099999999999</c:v>
                </c:pt>
                <c:pt idx="9442">
                  <c:v>15.7367666666667</c:v>
                </c:pt>
                <c:pt idx="9443">
                  <c:v>15.738433333333401</c:v>
                </c:pt>
                <c:pt idx="9444">
                  <c:v>15.7401</c:v>
                </c:pt>
                <c:pt idx="9445">
                  <c:v>15.741766666666701</c:v>
                </c:pt>
                <c:pt idx="9446">
                  <c:v>15.7434333333334</c:v>
                </c:pt>
                <c:pt idx="9447">
                  <c:v>15.745100000000001</c:v>
                </c:pt>
                <c:pt idx="9448">
                  <c:v>15.7467666666667</c:v>
                </c:pt>
                <c:pt idx="9449">
                  <c:v>15.7484333333334</c:v>
                </c:pt>
                <c:pt idx="9450">
                  <c:v>15.7501</c:v>
                </c:pt>
                <c:pt idx="9451">
                  <c:v>15.7517666666667</c:v>
                </c:pt>
                <c:pt idx="9452">
                  <c:v>15.753433333333399</c:v>
                </c:pt>
                <c:pt idx="9453">
                  <c:v>15.755100000000001</c:v>
                </c:pt>
                <c:pt idx="9454">
                  <c:v>15.756766666666699</c:v>
                </c:pt>
                <c:pt idx="9455">
                  <c:v>15.7584333333334</c:v>
                </c:pt>
                <c:pt idx="9456">
                  <c:v>15.7601</c:v>
                </c:pt>
                <c:pt idx="9457">
                  <c:v>15.7617666666667</c:v>
                </c:pt>
                <c:pt idx="9458">
                  <c:v>15.763433333333399</c:v>
                </c:pt>
                <c:pt idx="9459">
                  <c:v>15.7651</c:v>
                </c:pt>
                <c:pt idx="9460">
                  <c:v>15.766766666666699</c:v>
                </c:pt>
                <c:pt idx="9461">
                  <c:v>15.7684333333334</c:v>
                </c:pt>
                <c:pt idx="9462">
                  <c:v>15.770099999999999</c:v>
                </c:pt>
                <c:pt idx="9463">
                  <c:v>15.7717666666667</c:v>
                </c:pt>
                <c:pt idx="9464">
                  <c:v>15.773433333333401</c:v>
                </c:pt>
                <c:pt idx="9465">
                  <c:v>15.7751</c:v>
                </c:pt>
                <c:pt idx="9466">
                  <c:v>15.776766666666701</c:v>
                </c:pt>
                <c:pt idx="9467">
                  <c:v>15.7784333333334</c:v>
                </c:pt>
                <c:pt idx="9468">
                  <c:v>15.780099999999999</c:v>
                </c:pt>
                <c:pt idx="9469">
                  <c:v>15.7817666666667</c:v>
                </c:pt>
                <c:pt idx="9470">
                  <c:v>15.7834333333334</c:v>
                </c:pt>
                <c:pt idx="9471">
                  <c:v>15.7851</c:v>
                </c:pt>
                <c:pt idx="9472">
                  <c:v>15.786766666666701</c:v>
                </c:pt>
                <c:pt idx="9473">
                  <c:v>15.788433333333399</c:v>
                </c:pt>
                <c:pt idx="9474">
                  <c:v>15.790100000000001</c:v>
                </c:pt>
                <c:pt idx="9475">
                  <c:v>15.7917666666667</c:v>
                </c:pt>
                <c:pt idx="9476">
                  <c:v>15.7934333333334</c:v>
                </c:pt>
                <c:pt idx="9477">
                  <c:v>15.7951</c:v>
                </c:pt>
                <c:pt idx="9478">
                  <c:v>15.7967666666667</c:v>
                </c:pt>
                <c:pt idx="9479">
                  <c:v>15.798433333333399</c:v>
                </c:pt>
                <c:pt idx="9480">
                  <c:v>15.8001</c:v>
                </c:pt>
                <c:pt idx="9481">
                  <c:v>15.801766666666699</c:v>
                </c:pt>
                <c:pt idx="9482">
                  <c:v>15.8034333333334</c:v>
                </c:pt>
                <c:pt idx="9483">
                  <c:v>15.805099999999999</c:v>
                </c:pt>
                <c:pt idx="9484">
                  <c:v>15.8067666666667</c:v>
                </c:pt>
                <c:pt idx="9485">
                  <c:v>15.808433333333401</c:v>
                </c:pt>
                <c:pt idx="9486">
                  <c:v>15.8101</c:v>
                </c:pt>
                <c:pt idx="9487">
                  <c:v>15.811766666666699</c:v>
                </c:pt>
                <c:pt idx="9488">
                  <c:v>15.8134333333334</c:v>
                </c:pt>
                <c:pt idx="9489">
                  <c:v>15.815099999999999</c:v>
                </c:pt>
                <c:pt idx="9490">
                  <c:v>15.8167666666667</c:v>
                </c:pt>
                <c:pt idx="9491">
                  <c:v>15.818433333333401</c:v>
                </c:pt>
                <c:pt idx="9492">
                  <c:v>15.8201</c:v>
                </c:pt>
                <c:pt idx="9493">
                  <c:v>15.821766666666701</c:v>
                </c:pt>
                <c:pt idx="9494">
                  <c:v>15.8234333333334</c:v>
                </c:pt>
                <c:pt idx="9495">
                  <c:v>15.825100000000001</c:v>
                </c:pt>
                <c:pt idx="9496">
                  <c:v>15.8267666666667</c:v>
                </c:pt>
                <c:pt idx="9497">
                  <c:v>15.8284333333334</c:v>
                </c:pt>
                <c:pt idx="9498">
                  <c:v>15.8301</c:v>
                </c:pt>
                <c:pt idx="9499">
                  <c:v>15.831766666666701</c:v>
                </c:pt>
                <c:pt idx="9500">
                  <c:v>15.833433333333399</c:v>
                </c:pt>
                <c:pt idx="9501">
                  <c:v>15.835100000000001</c:v>
                </c:pt>
                <c:pt idx="9502">
                  <c:v>15.8367666666667</c:v>
                </c:pt>
                <c:pt idx="9503">
                  <c:v>15.8384333333334</c:v>
                </c:pt>
                <c:pt idx="9504">
                  <c:v>15.8401</c:v>
                </c:pt>
                <c:pt idx="9505">
                  <c:v>15.8417666666667</c:v>
                </c:pt>
                <c:pt idx="9506">
                  <c:v>15.843433333333399</c:v>
                </c:pt>
                <c:pt idx="9507">
                  <c:v>15.8451</c:v>
                </c:pt>
                <c:pt idx="9508">
                  <c:v>15.846766666666699</c:v>
                </c:pt>
                <c:pt idx="9509">
                  <c:v>15.8484333333334</c:v>
                </c:pt>
                <c:pt idx="9510">
                  <c:v>15.850099999999999</c:v>
                </c:pt>
                <c:pt idx="9511">
                  <c:v>15.8517666666667</c:v>
                </c:pt>
                <c:pt idx="9512">
                  <c:v>15.853433333333401</c:v>
                </c:pt>
                <c:pt idx="9513">
                  <c:v>15.8551</c:v>
                </c:pt>
                <c:pt idx="9514">
                  <c:v>15.856766666666701</c:v>
                </c:pt>
                <c:pt idx="9515">
                  <c:v>15.8584333333334</c:v>
                </c:pt>
                <c:pt idx="9516">
                  <c:v>15.860099999999999</c:v>
                </c:pt>
                <c:pt idx="9517">
                  <c:v>15.8617666666667</c:v>
                </c:pt>
                <c:pt idx="9518">
                  <c:v>15.863433333333401</c:v>
                </c:pt>
                <c:pt idx="9519">
                  <c:v>15.8651</c:v>
                </c:pt>
                <c:pt idx="9520">
                  <c:v>15.866766666666701</c:v>
                </c:pt>
                <c:pt idx="9521">
                  <c:v>15.8684333333334</c:v>
                </c:pt>
                <c:pt idx="9522">
                  <c:v>15.870100000000001</c:v>
                </c:pt>
                <c:pt idx="9523">
                  <c:v>15.8717666666667</c:v>
                </c:pt>
                <c:pt idx="9524">
                  <c:v>15.8734333333334</c:v>
                </c:pt>
                <c:pt idx="9525">
                  <c:v>15.8751</c:v>
                </c:pt>
                <c:pt idx="9526">
                  <c:v>15.8767666666667</c:v>
                </c:pt>
                <c:pt idx="9527">
                  <c:v>15.878433333333399</c:v>
                </c:pt>
                <c:pt idx="9528">
                  <c:v>15.880100000000001</c:v>
                </c:pt>
                <c:pt idx="9529">
                  <c:v>15.881766666666699</c:v>
                </c:pt>
                <c:pt idx="9530">
                  <c:v>15.8834333333334</c:v>
                </c:pt>
                <c:pt idx="9531">
                  <c:v>15.8851</c:v>
                </c:pt>
                <c:pt idx="9532">
                  <c:v>15.8867666666667</c:v>
                </c:pt>
                <c:pt idx="9533">
                  <c:v>15.888433333333399</c:v>
                </c:pt>
                <c:pt idx="9534">
                  <c:v>15.8901</c:v>
                </c:pt>
                <c:pt idx="9535">
                  <c:v>15.891766666666699</c:v>
                </c:pt>
                <c:pt idx="9536">
                  <c:v>15.8934333333334</c:v>
                </c:pt>
                <c:pt idx="9537">
                  <c:v>15.895099999999999</c:v>
                </c:pt>
                <c:pt idx="9538">
                  <c:v>15.8967666666667</c:v>
                </c:pt>
                <c:pt idx="9539">
                  <c:v>15.898433333333401</c:v>
                </c:pt>
                <c:pt idx="9540">
                  <c:v>15.9001</c:v>
                </c:pt>
                <c:pt idx="9541">
                  <c:v>15.901766666666701</c:v>
                </c:pt>
                <c:pt idx="9542">
                  <c:v>15.9034333333334</c:v>
                </c:pt>
                <c:pt idx="9543">
                  <c:v>15.905099999999999</c:v>
                </c:pt>
                <c:pt idx="9544">
                  <c:v>15.9067666666667</c:v>
                </c:pt>
                <c:pt idx="9545">
                  <c:v>15.9084333333334</c:v>
                </c:pt>
                <c:pt idx="9546">
                  <c:v>15.9101</c:v>
                </c:pt>
                <c:pt idx="9547">
                  <c:v>15.911766666666701</c:v>
                </c:pt>
                <c:pt idx="9548">
                  <c:v>15.913433333333399</c:v>
                </c:pt>
                <c:pt idx="9549">
                  <c:v>15.915100000000001</c:v>
                </c:pt>
                <c:pt idx="9550">
                  <c:v>15.9167666666667</c:v>
                </c:pt>
                <c:pt idx="9551">
                  <c:v>15.9184333333334</c:v>
                </c:pt>
                <c:pt idx="9552">
                  <c:v>15.9201</c:v>
                </c:pt>
                <c:pt idx="9553">
                  <c:v>15.9217666666667</c:v>
                </c:pt>
                <c:pt idx="9554">
                  <c:v>15.923433333333399</c:v>
                </c:pt>
                <c:pt idx="9555">
                  <c:v>15.9251</c:v>
                </c:pt>
                <c:pt idx="9556">
                  <c:v>15.926766666666699</c:v>
                </c:pt>
                <c:pt idx="9557">
                  <c:v>15.9284333333334</c:v>
                </c:pt>
                <c:pt idx="9558">
                  <c:v>15.930099999999999</c:v>
                </c:pt>
                <c:pt idx="9559">
                  <c:v>15.9317666666667</c:v>
                </c:pt>
                <c:pt idx="9560">
                  <c:v>15.933433333333401</c:v>
                </c:pt>
                <c:pt idx="9561">
                  <c:v>15.9351</c:v>
                </c:pt>
                <c:pt idx="9562">
                  <c:v>15.936766666666699</c:v>
                </c:pt>
                <c:pt idx="9563">
                  <c:v>15.9384333333334</c:v>
                </c:pt>
                <c:pt idx="9564">
                  <c:v>15.940099999999999</c:v>
                </c:pt>
                <c:pt idx="9565">
                  <c:v>15.9417666666667</c:v>
                </c:pt>
                <c:pt idx="9566">
                  <c:v>15.943433333333401</c:v>
                </c:pt>
                <c:pt idx="9567">
                  <c:v>15.9451</c:v>
                </c:pt>
                <c:pt idx="9568">
                  <c:v>15.946766666666701</c:v>
                </c:pt>
                <c:pt idx="9569">
                  <c:v>15.9484333333334</c:v>
                </c:pt>
                <c:pt idx="9570">
                  <c:v>15.950100000000001</c:v>
                </c:pt>
                <c:pt idx="9571">
                  <c:v>15.9517666666667</c:v>
                </c:pt>
                <c:pt idx="9572">
                  <c:v>15.9534333333334</c:v>
                </c:pt>
                <c:pt idx="9573">
                  <c:v>15.9551</c:v>
                </c:pt>
                <c:pt idx="9574">
                  <c:v>15.956766666666701</c:v>
                </c:pt>
                <c:pt idx="9575">
                  <c:v>15.958433333333399</c:v>
                </c:pt>
                <c:pt idx="9576">
                  <c:v>15.960100000000001</c:v>
                </c:pt>
                <c:pt idx="9577">
                  <c:v>15.9617666666667</c:v>
                </c:pt>
                <c:pt idx="9578">
                  <c:v>15.9634333333334</c:v>
                </c:pt>
                <c:pt idx="9579">
                  <c:v>15.9651</c:v>
                </c:pt>
                <c:pt idx="9580">
                  <c:v>15.9667666666667</c:v>
                </c:pt>
                <c:pt idx="9581">
                  <c:v>15.968433333333399</c:v>
                </c:pt>
                <c:pt idx="9582">
                  <c:v>15.9701</c:v>
                </c:pt>
                <c:pt idx="9583">
                  <c:v>15.971766666666699</c:v>
                </c:pt>
                <c:pt idx="9584">
                  <c:v>15.9734333333334</c:v>
                </c:pt>
                <c:pt idx="9585">
                  <c:v>15.975099999999999</c:v>
                </c:pt>
                <c:pt idx="9586">
                  <c:v>15.9767666666667</c:v>
                </c:pt>
                <c:pt idx="9587">
                  <c:v>15.978433333333401</c:v>
                </c:pt>
                <c:pt idx="9588">
                  <c:v>15.9801</c:v>
                </c:pt>
                <c:pt idx="9589">
                  <c:v>15.981766666666701</c:v>
                </c:pt>
                <c:pt idx="9590">
                  <c:v>15.9834333333334</c:v>
                </c:pt>
                <c:pt idx="9591">
                  <c:v>15.985099999999999</c:v>
                </c:pt>
                <c:pt idx="9592">
                  <c:v>15.9867666666667</c:v>
                </c:pt>
                <c:pt idx="9593">
                  <c:v>15.988433333333401</c:v>
                </c:pt>
                <c:pt idx="9594">
                  <c:v>15.9901</c:v>
                </c:pt>
                <c:pt idx="9595">
                  <c:v>15.991766666666701</c:v>
                </c:pt>
                <c:pt idx="9596">
                  <c:v>15.9934333333334</c:v>
                </c:pt>
                <c:pt idx="9597">
                  <c:v>15.995100000000001</c:v>
                </c:pt>
                <c:pt idx="9598">
                  <c:v>15.9967666666667</c:v>
                </c:pt>
                <c:pt idx="9599">
                  <c:v>15.9984333333334</c:v>
                </c:pt>
                <c:pt idx="9600">
                  <c:v>16.0001</c:v>
                </c:pt>
                <c:pt idx="9601">
                  <c:v>16.0017666666667</c:v>
                </c:pt>
                <c:pt idx="9602">
                  <c:v>16.003433333333401</c:v>
                </c:pt>
                <c:pt idx="9603">
                  <c:v>16.005099999999999</c:v>
                </c:pt>
                <c:pt idx="9604">
                  <c:v>16.006766666666699</c:v>
                </c:pt>
                <c:pt idx="9605">
                  <c:v>16.0084333333334</c:v>
                </c:pt>
                <c:pt idx="9606">
                  <c:v>16.010100000000001</c:v>
                </c:pt>
                <c:pt idx="9607">
                  <c:v>16.011766666666698</c:v>
                </c:pt>
                <c:pt idx="9608">
                  <c:v>16.013433333333399</c:v>
                </c:pt>
                <c:pt idx="9609">
                  <c:v>16.0151</c:v>
                </c:pt>
                <c:pt idx="9610">
                  <c:v>16.016766666666701</c:v>
                </c:pt>
                <c:pt idx="9611">
                  <c:v>16.018433333333402</c:v>
                </c:pt>
                <c:pt idx="9612">
                  <c:v>16.020099999999999</c:v>
                </c:pt>
                <c:pt idx="9613">
                  <c:v>16.0217666666667</c:v>
                </c:pt>
                <c:pt idx="9614">
                  <c:v>16.023433333333401</c:v>
                </c:pt>
                <c:pt idx="9615">
                  <c:v>16.025099999999998</c:v>
                </c:pt>
                <c:pt idx="9616">
                  <c:v>16.026766666666699</c:v>
                </c:pt>
                <c:pt idx="9617">
                  <c:v>16.0284333333334</c:v>
                </c:pt>
                <c:pt idx="9618">
                  <c:v>16.030100000000001</c:v>
                </c:pt>
                <c:pt idx="9619">
                  <c:v>16.031766666666702</c:v>
                </c:pt>
                <c:pt idx="9620">
                  <c:v>16.033433333333399</c:v>
                </c:pt>
                <c:pt idx="9621">
                  <c:v>16.0351</c:v>
                </c:pt>
                <c:pt idx="9622">
                  <c:v>16.036766666666701</c:v>
                </c:pt>
                <c:pt idx="9623">
                  <c:v>16.038433333333401</c:v>
                </c:pt>
                <c:pt idx="9624">
                  <c:v>16.040099999999999</c:v>
                </c:pt>
                <c:pt idx="9625">
                  <c:v>16.0417666666667</c:v>
                </c:pt>
                <c:pt idx="9626">
                  <c:v>16.0434333333334</c:v>
                </c:pt>
                <c:pt idx="9627">
                  <c:v>16.045100000000001</c:v>
                </c:pt>
                <c:pt idx="9628">
                  <c:v>16.046766666666699</c:v>
                </c:pt>
                <c:pt idx="9629">
                  <c:v>16.048433333333399</c:v>
                </c:pt>
                <c:pt idx="9630">
                  <c:v>16.0501</c:v>
                </c:pt>
                <c:pt idx="9631">
                  <c:v>16.051766666666701</c:v>
                </c:pt>
                <c:pt idx="9632">
                  <c:v>16.053433333333398</c:v>
                </c:pt>
                <c:pt idx="9633">
                  <c:v>16.055099999999999</c:v>
                </c:pt>
                <c:pt idx="9634">
                  <c:v>16.0567666666667</c:v>
                </c:pt>
                <c:pt idx="9635">
                  <c:v>16.058433333333401</c:v>
                </c:pt>
                <c:pt idx="9636">
                  <c:v>16.060099999999998</c:v>
                </c:pt>
                <c:pt idx="9637">
                  <c:v>16.061766666666699</c:v>
                </c:pt>
                <c:pt idx="9638">
                  <c:v>16.0634333333334</c:v>
                </c:pt>
                <c:pt idx="9639">
                  <c:v>16.065100000000001</c:v>
                </c:pt>
                <c:pt idx="9640">
                  <c:v>16.066766666666702</c:v>
                </c:pt>
                <c:pt idx="9641">
                  <c:v>16.068433333333399</c:v>
                </c:pt>
                <c:pt idx="9642">
                  <c:v>16.0701</c:v>
                </c:pt>
                <c:pt idx="9643">
                  <c:v>16.071766666666701</c:v>
                </c:pt>
                <c:pt idx="9644">
                  <c:v>16.073433333333401</c:v>
                </c:pt>
                <c:pt idx="9645">
                  <c:v>16.075099999999999</c:v>
                </c:pt>
                <c:pt idx="9646">
                  <c:v>16.0767666666667</c:v>
                </c:pt>
                <c:pt idx="9647">
                  <c:v>16.0784333333334</c:v>
                </c:pt>
                <c:pt idx="9648">
                  <c:v>16.080100000000002</c:v>
                </c:pt>
                <c:pt idx="9649">
                  <c:v>16.081766666666699</c:v>
                </c:pt>
                <c:pt idx="9650">
                  <c:v>16.083433333333399</c:v>
                </c:pt>
                <c:pt idx="9651">
                  <c:v>16.085100000000001</c:v>
                </c:pt>
                <c:pt idx="9652">
                  <c:v>16.086766666666701</c:v>
                </c:pt>
                <c:pt idx="9653">
                  <c:v>16.088433333333398</c:v>
                </c:pt>
                <c:pt idx="9654">
                  <c:v>16.0901</c:v>
                </c:pt>
                <c:pt idx="9655">
                  <c:v>16.0917666666667</c:v>
                </c:pt>
                <c:pt idx="9656">
                  <c:v>16.093433333333401</c:v>
                </c:pt>
                <c:pt idx="9657">
                  <c:v>16.095099999999999</c:v>
                </c:pt>
                <c:pt idx="9658">
                  <c:v>16.096766666666699</c:v>
                </c:pt>
                <c:pt idx="9659">
                  <c:v>16.0984333333334</c:v>
                </c:pt>
                <c:pt idx="9660">
                  <c:v>16.100100000000001</c:v>
                </c:pt>
                <c:pt idx="9661">
                  <c:v>16.101766666666698</c:v>
                </c:pt>
                <c:pt idx="9662">
                  <c:v>16.103433333333399</c:v>
                </c:pt>
                <c:pt idx="9663">
                  <c:v>16.1051</c:v>
                </c:pt>
                <c:pt idx="9664">
                  <c:v>16.106766666666701</c:v>
                </c:pt>
                <c:pt idx="9665">
                  <c:v>16.108433333333402</c:v>
                </c:pt>
                <c:pt idx="9666">
                  <c:v>16.110099999999999</c:v>
                </c:pt>
                <c:pt idx="9667">
                  <c:v>16.1117666666667</c:v>
                </c:pt>
                <c:pt idx="9668">
                  <c:v>16.113433333333401</c:v>
                </c:pt>
                <c:pt idx="9669">
                  <c:v>16.115100000000002</c:v>
                </c:pt>
                <c:pt idx="9670">
                  <c:v>16.116766666666699</c:v>
                </c:pt>
                <c:pt idx="9671">
                  <c:v>16.1184333333334</c:v>
                </c:pt>
                <c:pt idx="9672">
                  <c:v>16.120100000000001</c:v>
                </c:pt>
                <c:pt idx="9673">
                  <c:v>16.121766666666701</c:v>
                </c:pt>
                <c:pt idx="9674">
                  <c:v>16.123433333333399</c:v>
                </c:pt>
                <c:pt idx="9675">
                  <c:v>16.1251</c:v>
                </c:pt>
                <c:pt idx="9676">
                  <c:v>16.1267666666667</c:v>
                </c:pt>
                <c:pt idx="9677">
                  <c:v>16.128433333333401</c:v>
                </c:pt>
                <c:pt idx="9678">
                  <c:v>16.130099999999999</c:v>
                </c:pt>
                <c:pt idx="9679">
                  <c:v>16.131766666666699</c:v>
                </c:pt>
                <c:pt idx="9680">
                  <c:v>16.1334333333334</c:v>
                </c:pt>
                <c:pt idx="9681">
                  <c:v>16.135100000000001</c:v>
                </c:pt>
                <c:pt idx="9682">
                  <c:v>16.136766666666698</c:v>
                </c:pt>
                <c:pt idx="9683">
                  <c:v>16.138433333333399</c:v>
                </c:pt>
                <c:pt idx="9684">
                  <c:v>16.1401</c:v>
                </c:pt>
                <c:pt idx="9685">
                  <c:v>16.141766666666701</c:v>
                </c:pt>
                <c:pt idx="9686">
                  <c:v>16.143433333333402</c:v>
                </c:pt>
                <c:pt idx="9687">
                  <c:v>16.145099999999999</c:v>
                </c:pt>
                <c:pt idx="9688">
                  <c:v>16.1467666666667</c:v>
                </c:pt>
                <c:pt idx="9689">
                  <c:v>16.148433333333401</c:v>
                </c:pt>
                <c:pt idx="9690">
                  <c:v>16.150099999999998</c:v>
                </c:pt>
                <c:pt idx="9691">
                  <c:v>16.151766666666699</c:v>
                </c:pt>
                <c:pt idx="9692">
                  <c:v>16.1534333333334</c:v>
                </c:pt>
                <c:pt idx="9693">
                  <c:v>16.155100000000001</c:v>
                </c:pt>
                <c:pt idx="9694">
                  <c:v>16.156766666666702</c:v>
                </c:pt>
                <c:pt idx="9695">
                  <c:v>16.158433333333399</c:v>
                </c:pt>
                <c:pt idx="9696">
                  <c:v>16.1601</c:v>
                </c:pt>
                <c:pt idx="9697">
                  <c:v>16.161766666666701</c:v>
                </c:pt>
                <c:pt idx="9698">
                  <c:v>16.163433333333401</c:v>
                </c:pt>
                <c:pt idx="9699">
                  <c:v>16.165099999999999</c:v>
                </c:pt>
                <c:pt idx="9700">
                  <c:v>16.1667666666667</c:v>
                </c:pt>
                <c:pt idx="9701">
                  <c:v>16.1684333333334</c:v>
                </c:pt>
                <c:pt idx="9702">
                  <c:v>16.170100000000001</c:v>
                </c:pt>
                <c:pt idx="9703">
                  <c:v>16.171766666666699</c:v>
                </c:pt>
                <c:pt idx="9704">
                  <c:v>16.173433333333399</c:v>
                </c:pt>
                <c:pt idx="9705">
                  <c:v>16.1751</c:v>
                </c:pt>
                <c:pt idx="9706">
                  <c:v>16.176766666666701</c:v>
                </c:pt>
                <c:pt idx="9707">
                  <c:v>16.178433333333398</c:v>
                </c:pt>
                <c:pt idx="9708">
                  <c:v>16.180099999999999</c:v>
                </c:pt>
                <c:pt idx="9709">
                  <c:v>16.1817666666667</c:v>
                </c:pt>
                <c:pt idx="9710">
                  <c:v>16.183433333333401</c:v>
                </c:pt>
                <c:pt idx="9711">
                  <c:v>16.185099999999998</c:v>
                </c:pt>
                <c:pt idx="9712">
                  <c:v>16.186766666666699</c:v>
                </c:pt>
                <c:pt idx="9713">
                  <c:v>16.1884333333334</c:v>
                </c:pt>
                <c:pt idx="9714">
                  <c:v>16.190100000000001</c:v>
                </c:pt>
                <c:pt idx="9715">
                  <c:v>16.191766666666702</c:v>
                </c:pt>
                <c:pt idx="9716">
                  <c:v>16.193433333333399</c:v>
                </c:pt>
                <c:pt idx="9717">
                  <c:v>16.1951</c:v>
                </c:pt>
                <c:pt idx="9718">
                  <c:v>16.196766666666701</c:v>
                </c:pt>
                <c:pt idx="9719">
                  <c:v>16.198433333333401</c:v>
                </c:pt>
                <c:pt idx="9720">
                  <c:v>16.200099999999999</c:v>
                </c:pt>
                <c:pt idx="9721">
                  <c:v>16.2017666666667</c:v>
                </c:pt>
                <c:pt idx="9722">
                  <c:v>16.2034333333334</c:v>
                </c:pt>
                <c:pt idx="9723">
                  <c:v>16.205100000000002</c:v>
                </c:pt>
                <c:pt idx="9724">
                  <c:v>16.206766666666699</c:v>
                </c:pt>
                <c:pt idx="9725">
                  <c:v>16.208433333333399</c:v>
                </c:pt>
                <c:pt idx="9726">
                  <c:v>16.210100000000001</c:v>
                </c:pt>
                <c:pt idx="9727">
                  <c:v>16.211766666666701</c:v>
                </c:pt>
                <c:pt idx="9728">
                  <c:v>16.213433333333398</c:v>
                </c:pt>
                <c:pt idx="9729">
                  <c:v>16.2151</c:v>
                </c:pt>
                <c:pt idx="9730">
                  <c:v>16.2167666666667</c:v>
                </c:pt>
                <c:pt idx="9731">
                  <c:v>16.218433333333401</c:v>
                </c:pt>
                <c:pt idx="9732">
                  <c:v>16.220099999999999</c:v>
                </c:pt>
                <c:pt idx="9733">
                  <c:v>16.221766666666699</c:v>
                </c:pt>
                <c:pt idx="9734">
                  <c:v>16.2234333333334</c:v>
                </c:pt>
                <c:pt idx="9735">
                  <c:v>16.225100000000001</c:v>
                </c:pt>
                <c:pt idx="9736">
                  <c:v>16.226766666666698</c:v>
                </c:pt>
                <c:pt idx="9737">
                  <c:v>16.228433333333399</c:v>
                </c:pt>
                <c:pt idx="9738">
                  <c:v>16.2301</c:v>
                </c:pt>
                <c:pt idx="9739">
                  <c:v>16.231766666666701</c:v>
                </c:pt>
                <c:pt idx="9740">
                  <c:v>16.233433333333402</c:v>
                </c:pt>
                <c:pt idx="9741">
                  <c:v>16.235099999999999</c:v>
                </c:pt>
                <c:pt idx="9742">
                  <c:v>16.2367666666667</c:v>
                </c:pt>
                <c:pt idx="9743">
                  <c:v>16.238433333333401</c:v>
                </c:pt>
                <c:pt idx="9744">
                  <c:v>16.240100000000002</c:v>
                </c:pt>
                <c:pt idx="9745">
                  <c:v>16.241766666666699</c:v>
                </c:pt>
                <c:pt idx="9746">
                  <c:v>16.2434333333334</c:v>
                </c:pt>
                <c:pt idx="9747">
                  <c:v>16.245100000000001</c:v>
                </c:pt>
                <c:pt idx="9748">
                  <c:v>16.246766666666701</c:v>
                </c:pt>
                <c:pt idx="9749">
                  <c:v>16.248433333333399</c:v>
                </c:pt>
                <c:pt idx="9750">
                  <c:v>16.2501</c:v>
                </c:pt>
                <c:pt idx="9751">
                  <c:v>16.2517666666667</c:v>
                </c:pt>
                <c:pt idx="9752">
                  <c:v>16.253433333333401</c:v>
                </c:pt>
                <c:pt idx="9753">
                  <c:v>16.255099999999999</c:v>
                </c:pt>
                <c:pt idx="9754">
                  <c:v>16.256766666666699</c:v>
                </c:pt>
                <c:pt idx="9755">
                  <c:v>16.2584333333334</c:v>
                </c:pt>
                <c:pt idx="9756">
                  <c:v>16.260100000000001</c:v>
                </c:pt>
                <c:pt idx="9757">
                  <c:v>16.261766666666698</c:v>
                </c:pt>
                <c:pt idx="9758">
                  <c:v>16.263433333333399</c:v>
                </c:pt>
                <c:pt idx="9759">
                  <c:v>16.2651</c:v>
                </c:pt>
                <c:pt idx="9760">
                  <c:v>16.266766666666701</c:v>
                </c:pt>
                <c:pt idx="9761">
                  <c:v>16.268433333333402</c:v>
                </c:pt>
                <c:pt idx="9762">
                  <c:v>16.270099999999999</c:v>
                </c:pt>
                <c:pt idx="9763">
                  <c:v>16.2717666666667</c:v>
                </c:pt>
                <c:pt idx="9764">
                  <c:v>16.273433333333401</c:v>
                </c:pt>
                <c:pt idx="9765">
                  <c:v>16.275099999999998</c:v>
                </c:pt>
                <c:pt idx="9766">
                  <c:v>16.276766666666699</c:v>
                </c:pt>
                <c:pt idx="9767">
                  <c:v>16.2784333333334</c:v>
                </c:pt>
                <c:pt idx="9768">
                  <c:v>16.280100000000001</c:v>
                </c:pt>
                <c:pt idx="9769">
                  <c:v>16.281766666666702</c:v>
                </c:pt>
                <c:pt idx="9770">
                  <c:v>16.283433333333399</c:v>
                </c:pt>
                <c:pt idx="9771">
                  <c:v>16.2851</c:v>
                </c:pt>
                <c:pt idx="9772">
                  <c:v>16.286766666666701</c:v>
                </c:pt>
                <c:pt idx="9773">
                  <c:v>16.288433333333401</c:v>
                </c:pt>
                <c:pt idx="9774">
                  <c:v>16.290099999999999</c:v>
                </c:pt>
                <c:pt idx="9775">
                  <c:v>16.2917666666667</c:v>
                </c:pt>
                <c:pt idx="9776">
                  <c:v>16.2934333333334</c:v>
                </c:pt>
                <c:pt idx="9777">
                  <c:v>16.295100000000001</c:v>
                </c:pt>
                <c:pt idx="9778">
                  <c:v>16.296766666666699</c:v>
                </c:pt>
                <c:pt idx="9779">
                  <c:v>16.298433333333399</c:v>
                </c:pt>
                <c:pt idx="9780">
                  <c:v>16.3001</c:v>
                </c:pt>
                <c:pt idx="9781">
                  <c:v>16.301766666666701</c:v>
                </c:pt>
                <c:pt idx="9782">
                  <c:v>16.303433333333398</c:v>
                </c:pt>
                <c:pt idx="9783">
                  <c:v>16.305099999999999</c:v>
                </c:pt>
                <c:pt idx="9784">
                  <c:v>16.3067666666667</c:v>
                </c:pt>
                <c:pt idx="9785">
                  <c:v>16.308433333333401</c:v>
                </c:pt>
                <c:pt idx="9786">
                  <c:v>16.310099999999998</c:v>
                </c:pt>
                <c:pt idx="9787">
                  <c:v>16.311766666666699</c:v>
                </c:pt>
                <c:pt idx="9788">
                  <c:v>16.3134333333334</c:v>
                </c:pt>
                <c:pt idx="9789">
                  <c:v>16.315100000000001</c:v>
                </c:pt>
                <c:pt idx="9790">
                  <c:v>16.316766666666702</c:v>
                </c:pt>
                <c:pt idx="9791">
                  <c:v>16.318433333333399</c:v>
                </c:pt>
                <c:pt idx="9792">
                  <c:v>16.3201</c:v>
                </c:pt>
                <c:pt idx="9793">
                  <c:v>16.321766666666701</c:v>
                </c:pt>
                <c:pt idx="9794">
                  <c:v>16.323433333333401</c:v>
                </c:pt>
                <c:pt idx="9795">
                  <c:v>16.325099999999999</c:v>
                </c:pt>
                <c:pt idx="9796">
                  <c:v>16.3267666666667</c:v>
                </c:pt>
                <c:pt idx="9797">
                  <c:v>16.3284333333334</c:v>
                </c:pt>
                <c:pt idx="9798">
                  <c:v>16.330100000000002</c:v>
                </c:pt>
                <c:pt idx="9799">
                  <c:v>16.331766666666699</c:v>
                </c:pt>
                <c:pt idx="9800">
                  <c:v>16.333433333333399</c:v>
                </c:pt>
                <c:pt idx="9801">
                  <c:v>16.335100000000001</c:v>
                </c:pt>
                <c:pt idx="9802">
                  <c:v>16.336766666666701</c:v>
                </c:pt>
                <c:pt idx="9803">
                  <c:v>16.338433333333398</c:v>
                </c:pt>
                <c:pt idx="9804">
                  <c:v>16.3401</c:v>
                </c:pt>
                <c:pt idx="9805">
                  <c:v>16.3417666666667</c:v>
                </c:pt>
                <c:pt idx="9806">
                  <c:v>16.343433333333401</c:v>
                </c:pt>
                <c:pt idx="9807">
                  <c:v>16.345099999999999</c:v>
                </c:pt>
                <c:pt idx="9808">
                  <c:v>16.346766666666699</c:v>
                </c:pt>
                <c:pt idx="9809">
                  <c:v>16.3484333333334</c:v>
                </c:pt>
                <c:pt idx="9810">
                  <c:v>16.350100000000001</c:v>
                </c:pt>
                <c:pt idx="9811">
                  <c:v>16.351766666666698</c:v>
                </c:pt>
                <c:pt idx="9812">
                  <c:v>16.353433333333399</c:v>
                </c:pt>
                <c:pt idx="9813">
                  <c:v>16.3551</c:v>
                </c:pt>
                <c:pt idx="9814">
                  <c:v>16.356766666666701</c:v>
                </c:pt>
                <c:pt idx="9815">
                  <c:v>16.358433333333402</c:v>
                </c:pt>
                <c:pt idx="9816">
                  <c:v>16.360099999999999</c:v>
                </c:pt>
                <c:pt idx="9817">
                  <c:v>16.3617666666667</c:v>
                </c:pt>
                <c:pt idx="9818">
                  <c:v>16.363433333333401</c:v>
                </c:pt>
                <c:pt idx="9819">
                  <c:v>16.365100000000002</c:v>
                </c:pt>
                <c:pt idx="9820">
                  <c:v>16.366766666666699</c:v>
                </c:pt>
                <c:pt idx="9821">
                  <c:v>16.3684333333334</c:v>
                </c:pt>
                <c:pt idx="9822">
                  <c:v>16.370100000000001</c:v>
                </c:pt>
                <c:pt idx="9823">
                  <c:v>16.371766666666701</c:v>
                </c:pt>
                <c:pt idx="9824">
                  <c:v>16.373433333333399</c:v>
                </c:pt>
                <c:pt idx="9825">
                  <c:v>16.3751</c:v>
                </c:pt>
                <c:pt idx="9826">
                  <c:v>16.3767666666667</c:v>
                </c:pt>
                <c:pt idx="9827">
                  <c:v>16.378433333333401</c:v>
                </c:pt>
                <c:pt idx="9828">
                  <c:v>16.380099999999999</c:v>
                </c:pt>
                <c:pt idx="9829">
                  <c:v>16.381766666666699</c:v>
                </c:pt>
                <c:pt idx="9830">
                  <c:v>16.3834333333334</c:v>
                </c:pt>
                <c:pt idx="9831">
                  <c:v>16.385100000000001</c:v>
                </c:pt>
                <c:pt idx="9832">
                  <c:v>16.386766666666698</c:v>
                </c:pt>
                <c:pt idx="9833">
                  <c:v>16.388433333333399</c:v>
                </c:pt>
                <c:pt idx="9834">
                  <c:v>16.3901</c:v>
                </c:pt>
                <c:pt idx="9835">
                  <c:v>16.391766666666701</c:v>
                </c:pt>
                <c:pt idx="9836">
                  <c:v>16.393433333333402</c:v>
                </c:pt>
                <c:pt idx="9837">
                  <c:v>16.395099999999999</c:v>
                </c:pt>
                <c:pt idx="9838">
                  <c:v>16.3967666666667</c:v>
                </c:pt>
                <c:pt idx="9839">
                  <c:v>16.398433333333401</c:v>
                </c:pt>
                <c:pt idx="9840">
                  <c:v>16.400099999999998</c:v>
                </c:pt>
                <c:pt idx="9841">
                  <c:v>16.401766666666699</c:v>
                </c:pt>
                <c:pt idx="9842">
                  <c:v>16.4034333333334</c:v>
                </c:pt>
                <c:pt idx="9843">
                  <c:v>16.405100000000001</c:v>
                </c:pt>
                <c:pt idx="9844">
                  <c:v>16.406766666666702</c:v>
                </c:pt>
                <c:pt idx="9845">
                  <c:v>16.408433333333399</c:v>
                </c:pt>
                <c:pt idx="9846">
                  <c:v>16.4101</c:v>
                </c:pt>
                <c:pt idx="9847">
                  <c:v>16.411766666666701</c:v>
                </c:pt>
                <c:pt idx="9848">
                  <c:v>16.413433333333401</c:v>
                </c:pt>
                <c:pt idx="9849">
                  <c:v>16.415099999999999</c:v>
                </c:pt>
                <c:pt idx="9850">
                  <c:v>16.4167666666667</c:v>
                </c:pt>
                <c:pt idx="9851">
                  <c:v>16.4184333333334</c:v>
                </c:pt>
                <c:pt idx="9852">
                  <c:v>16.420100000000001</c:v>
                </c:pt>
                <c:pt idx="9853">
                  <c:v>16.421766666666699</c:v>
                </c:pt>
                <c:pt idx="9854">
                  <c:v>16.423433333333399</c:v>
                </c:pt>
                <c:pt idx="9855">
                  <c:v>16.4251</c:v>
                </c:pt>
                <c:pt idx="9856">
                  <c:v>16.426766666666701</c:v>
                </c:pt>
                <c:pt idx="9857">
                  <c:v>16.428433333333398</c:v>
                </c:pt>
                <c:pt idx="9858">
                  <c:v>16.430099999999999</c:v>
                </c:pt>
                <c:pt idx="9859">
                  <c:v>16.4317666666667</c:v>
                </c:pt>
                <c:pt idx="9860">
                  <c:v>16.433433333333401</c:v>
                </c:pt>
                <c:pt idx="9861">
                  <c:v>16.435099999999998</c:v>
                </c:pt>
                <c:pt idx="9862">
                  <c:v>16.436766666666699</c:v>
                </c:pt>
                <c:pt idx="9863">
                  <c:v>16.4384333333334</c:v>
                </c:pt>
                <c:pt idx="9864">
                  <c:v>16.440100000000001</c:v>
                </c:pt>
                <c:pt idx="9865">
                  <c:v>16.441766666666702</c:v>
                </c:pt>
                <c:pt idx="9866">
                  <c:v>16.443433333333399</c:v>
                </c:pt>
                <c:pt idx="9867">
                  <c:v>16.4451</c:v>
                </c:pt>
                <c:pt idx="9868">
                  <c:v>16.446766666666701</c:v>
                </c:pt>
                <c:pt idx="9869">
                  <c:v>16.448433333333401</c:v>
                </c:pt>
                <c:pt idx="9870">
                  <c:v>16.450099999999999</c:v>
                </c:pt>
                <c:pt idx="9871">
                  <c:v>16.4517666666667</c:v>
                </c:pt>
                <c:pt idx="9872">
                  <c:v>16.4534333333334</c:v>
                </c:pt>
                <c:pt idx="9873">
                  <c:v>16.455100000000002</c:v>
                </c:pt>
                <c:pt idx="9874">
                  <c:v>16.456766666666699</c:v>
                </c:pt>
                <c:pt idx="9875">
                  <c:v>16.458433333333399</c:v>
                </c:pt>
                <c:pt idx="9876">
                  <c:v>16.460100000000001</c:v>
                </c:pt>
                <c:pt idx="9877">
                  <c:v>16.461766666666701</c:v>
                </c:pt>
                <c:pt idx="9878">
                  <c:v>16.463433333333398</c:v>
                </c:pt>
                <c:pt idx="9879">
                  <c:v>16.4651</c:v>
                </c:pt>
                <c:pt idx="9880">
                  <c:v>16.4667666666667</c:v>
                </c:pt>
                <c:pt idx="9881">
                  <c:v>16.468433333333401</c:v>
                </c:pt>
                <c:pt idx="9882">
                  <c:v>16.470099999999999</c:v>
                </c:pt>
                <c:pt idx="9883">
                  <c:v>16.471766666666699</c:v>
                </c:pt>
                <c:pt idx="9884">
                  <c:v>16.4734333333334</c:v>
                </c:pt>
                <c:pt idx="9885">
                  <c:v>16.475100000000001</c:v>
                </c:pt>
                <c:pt idx="9886">
                  <c:v>16.476766666666698</c:v>
                </c:pt>
                <c:pt idx="9887">
                  <c:v>16.478433333333399</c:v>
                </c:pt>
                <c:pt idx="9888">
                  <c:v>16.4801</c:v>
                </c:pt>
                <c:pt idx="9889">
                  <c:v>16.481766666666701</c:v>
                </c:pt>
                <c:pt idx="9890">
                  <c:v>16.483433333333402</c:v>
                </c:pt>
                <c:pt idx="9891">
                  <c:v>16.485099999999999</c:v>
                </c:pt>
                <c:pt idx="9892">
                  <c:v>16.4867666666667</c:v>
                </c:pt>
                <c:pt idx="9893">
                  <c:v>16.488433333333401</c:v>
                </c:pt>
                <c:pt idx="9894">
                  <c:v>16.490100000000002</c:v>
                </c:pt>
                <c:pt idx="9895">
                  <c:v>16.491766666666699</c:v>
                </c:pt>
                <c:pt idx="9896">
                  <c:v>16.4934333333334</c:v>
                </c:pt>
                <c:pt idx="9897">
                  <c:v>16.495100000000001</c:v>
                </c:pt>
                <c:pt idx="9898">
                  <c:v>16.496766666666701</c:v>
                </c:pt>
                <c:pt idx="9899">
                  <c:v>16.498433333333399</c:v>
                </c:pt>
                <c:pt idx="9900">
                  <c:v>16.5001</c:v>
                </c:pt>
                <c:pt idx="9901">
                  <c:v>16.5017666666667</c:v>
                </c:pt>
                <c:pt idx="9902">
                  <c:v>16.503433333333401</c:v>
                </c:pt>
                <c:pt idx="9903">
                  <c:v>16.505099999999999</c:v>
                </c:pt>
                <c:pt idx="9904">
                  <c:v>16.506766666666699</c:v>
                </c:pt>
                <c:pt idx="9905">
                  <c:v>16.5084333333334</c:v>
                </c:pt>
                <c:pt idx="9906">
                  <c:v>16.510100000000001</c:v>
                </c:pt>
                <c:pt idx="9907">
                  <c:v>16.511766666666698</c:v>
                </c:pt>
                <c:pt idx="9908">
                  <c:v>16.513433333333399</c:v>
                </c:pt>
                <c:pt idx="9909">
                  <c:v>16.5151</c:v>
                </c:pt>
                <c:pt idx="9910">
                  <c:v>16.516766666666701</c:v>
                </c:pt>
                <c:pt idx="9911">
                  <c:v>16.518433333333402</c:v>
                </c:pt>
                <c:pt idx="9912">
                  <c:v>16.520099999999999</c:v>
                </c:pt>
                <c:pt idx="9913">
                  <c:v>16.5217666666667</c:v>
                </c:pt>
                <c:pt idx="9914">
                  <c:v>16.523433333333401</c:v>
                </c:pt>
                <c:pt idx="9915">
                  <c:v>16.525099999999998</c:v>
                </c:pt>
                <c:pt idx="9916">
                  <c:v>16.526766666666699</c:v>
                </c:pt>
                <c:pt idx="9917">
                  <c:v>16.5284333333334</c:v>
                </c:pt>
                <c:pt idx="9918">
                  <c:v>16.530100000000001</c:v>
                </c:pt>
                <c:pt idx="9919">
                  <c:v>16.531766666666702</c:v>
                </c:pt>
                <c:pt idx="9920">
                  <c:v>16.533433333333399</c:v>
                </c:pt>
                <c:pt idx="9921">
                  <c:v>16.5351</c:v>
                </c:pt>
                <c:pt idx="9922">
                  <c:v>16.536766666666701</c:v>
                </c:pt>
                <c:pt idx="9923">
                  <c:v>16.538433333333401</c:v>
                </c:pt>
                <c:pt idx="9924">
                  <c:v>16.540099999999999</c:v>
                </c:pt>
                <c:pt idx="9925">
                  <c:v>16.5417666666667</c:v>
                </c:pt>
                <c:pt idx="9926">
                  <c:v>16.5434333333334</c:v>
                </c:pt>
                <c:pt idx="9927">
                  <c:v>16.545100000000001</c:v>
                </c:pt>
                <c:pt idx="9928">
                  <c:v>16.546766666666699</c:v>
                </c:pt>
                <c:pt idx="9929">
                  <c:v>16.548433333333399</c:v>
                </c:pt>
                <c:pt idx="9930">
                  <c:v>16.5501</c:v>
                </c:pt>
                <c:pt idx="9931">
                  <c:v>16.551766666666701</c:v>
                </c:pt>
                <c:pt idx="9932">
                  <c:v>16.553433333333398</c:v>
                </c:pt>
                <c:pt idx="9933">
                  <c:v>16.555099999999999</c:v>
                </c:pt>
                <c:pt idx="9934">
                  <c:v>16.5567666666667</c:v>
                </c:pt>
                <c:pt idx="9935">
                  <c:v>16.558433333333401</c:v>
                </c:pt>
                <c:pt idx="9936">
                  <c:v>16.560099999999998</c:v>
                </c:pt>
                <c:pt idx="9937">
                  <c:v>16.561766666666699</c:v>
                </c:pt>
                <c:pt idx="9938">
                  <c:v>16.5634333333334</c:v>
                </c:pt>
                <c:pt idx="9939">
                  <c:v>16.565100000000001</c:v>
                </c:pt>
                <c:pt idx="9940">
                  <c:v>16.566766666666702</c:v>
                </c:pt>
                <c:pt idx="9941">
                  <c:v>16.568433333333399</c:v>
                </c:pt>
                <c:pt idx="9942">
                  <c:v>16.5701</c:v>
                </c:pt>
                <c:pt idx="9943">
                  <c:v>16.571766666666701</c:v>
                </c:pt>
                <c:pt idx="9944">
                  <c:v>16.573433333333401</c:v>
                </c:pt>
                <c:pt idx="9945">
                  <c:v>16.575099999999999</c:v>
                </c:pt>
                <c:pt idx="9946">
                  <c:v>16.5767666666667</c:v>
                </c:pt>
                <c:pt idx="9947">
                  <c:v>16.5784333333334</c:v>
                </c:pt>
                <c:pt idx="9948">
                  <c:v>16.580100000000002</c:v>
                </c:pt>
                <c:pt idx="9949">
                  <c:v>16.581766666666699</c:v>
                </c:pt>
                <c:pt idx="9950">
                  <c:v>16.583433333333399</c:v>
                </c:pt>
                <c:pt idx="9951">
                  <c:v>16.585100000000001</c:v>
                </c:pt>
                <c:pt idx="9952">
                  <c:v>16.586766666666701</c:v>
                </c:pt>
                <c:pt idx="9953">
                  <c:v>16.588433333333398</c:v>
                </c:pt>
                <c:pt idx="9954">
                  <c:v>16.5901</c:v>
                </c:pt>
                <c:pt idx="9955">
                  <c:v>16.5917666666667</c:v>
                </c:pt>
                <c:pt idx="9956">
                  <c:v>16.593433333333401</c:v>
                </c:pt>
                <c:pt idx="9957">
                  <c:v>16.595099999999999</c:v>
                </c:pt>
                <c:pt idx="9958">
                  <c:v>16.596766666666699</c:v>
                </c:pt>
                <c:pt idx="9959">
                  <c:v>16.5984333333334</c:v>
                </c:pt>
                <c:pt idx="9960">
                  <c:v>16.600100000000001</c:v>
                </c:pt>
                <c:pt idx="9961">
                  <c:v>16.601766666666698</c:v>
                </c:pt>
                <c:pt idx="9962">
                  <c:v>16.603433333333399</c:v>
                </c:pt>
                <c:pt idx="9963">
                  <c:v>16.6051</c:v>
                </c:pt>
                <c:pt idx="9964">
                  <c:v>16.606766666666701</c:v>
                </c:pt>
                <c:pt idx="9965">
                  <c:v>16.608433333333402</c:v>
                </c:pt>
                <c:pt idx="9966">
                  <c:v>16.610099999999999</c:v>
                </c:pt>
                <c:pt idx="9967">
                  <c:v>16.6117666666667</c:v>
                </c:pt>
                <c:pt idx="9968">
                  <c:v>16.613433333333401</c:v>
                </c:pt>
                <c:pt idx="9969">
                  <c:v>16.615100000000002</c:v>
                </c:pt>
                <c:pt idx="9970">
                  <c:v>16.616766666666699</c:v>
                </c:pt>
                <c:pt idx="9971">
                  <c:v>16.6184333333334</c:v>
                </c:pt>
                <c:pt idx="9972">
                  <c:v>16.620100000000001</c:v>
                </c:pt>
                <c:pt idx="9973">
                  <c:v>16.621766666666701</c:v>
                </c:pt>
                <c:pt idx="9974">
                  <c:v>16.623433333333399</c:v>
                </c:pt>
                <c:pt idx="9975">
                  <c:v>16.6251</c:v>
                </c:pt>
                <c:pt idx="9976">
                  <c:v>16.6267666666667</c:v>
                </c:pt>
                <c:pt idx="9977">
                  <c:v>16.628433333333401</c:v>
                </c:pt>
                <c:pt idx="9978">
                  <c:v>16.630099999999999</c:v>
                </c:pt>
                <c:pt idx="9979">
                  <c:v>16.631766666666699</c:v>
                </c:pt>
                <c:pt idx="9980">
                  <c:v>16.6334333333334</c:v>
                </c:pt>
                <c:pt idx="9981">
                  <c:v>16.635100000000001</c:v>
                </c:pt>
                <c:pt idx="9982">
                  <c:v>16.636766666666698</c:v>
                </c:pt>
                <c:pt idx="9983">
                  <c:v>16.638433333333399</c:v>
                </c:pt>
                <c:pt idx="9984">
                  <c:v>16.6401</c:v>
                </c:pt>
                <c:pt idx="9985">
                  <c:v>16.641766666666701</c:v>
                </c:pt>
                <c:pt idx="9986">
                  <c:v>16.643433333333402</c:v>
                </c:pt>
                <c:pt idx="9987">
                  <c:v>16.645099999999999</c:v>
                </c:pt>
                <c:pt idx="9988">
                  <c:v>16.6467666666667</c:v>
                </c:pt>
                <c:pt idx="9989">
                  <c:v>16.648433333333401</c:v>
                </c:pt>
                <c:pt idx="9990">
                  <c:v>16.650099999999998</c:v>
                </c:pt>
                <c:pt idx="9991">
                  <c:v>16.651766666666699</c:v>
                </c:pt>
                <c:pt idx="9992">
                  <c:v>16.6534333333334</c:v>
                </c:pt>
                <c:pt idx="9993">
                  <c:v>16.655100000000001</c:v>
                </c:pt>
                <c:pt idx="9994">
                  <c:v>16.656766666666702</c:v>
                </c:pt>
                <c:pt idx="9995">
                  <c:v>16.658433333333399</c:v>
                </c:pt>
                <c:pt idx="9996">
                  <c:v>16.6601</c:v>
                </c:pt>
                <c:pt idx="9997">
                  <c:v>16.661766666666701</c:v>
                </c:pt>
                <c:pt idx="9998">
                  <c:v>16.663433333333401</c:v>
                </c:pt>
                <c:pt idx="9999">
                  <c:v>16.665099999999999</c:v>
                </c:pt>
                <c:pt idx="10000">
                  <c:v>16.6667666666667</c:v>
                </c:pt>
                <c:pt idx="10001">
                  <c:v>16.6684333333334</c:v>
                </c:pt>
                <c:pt idx="10002">
                  <c:v>16.670100000000001</c:v>
                </c:pt>
                <c:pt idx="10003">
                  <c:v>16.671766666666699</c:v>
                </c:pt>
                <c:pt idx="10004">
                  <c:v>16.673433333333399</c:v>
                </c:pt>
                <c:pt idx="10005">
                  <c:v>16.6751</c:v>
                </c:pt>
                <c:pt idx="10006">
                  <c:v>16.676766666666701</c:v>
                </c:pt>
                <c:pt idx="10007">
                  <c:v>16.678433333333398</c:v>
                </c:pt>
                <c:pt idx="10008">
                  <c:v>16.680099999999999</c:v>
                </c:pt>
                <c:pt idx="10009">
                  <c:v>16.6817666666667</c:v>
                </c:pt>
                <c:pt idx="10010">
                  <c:v>16.683433333333401</c:v>
                </c:pt>
                <c:pt idx="10011">
                  <c:v>16.685099999999998</c:v>
                </c:pt>
                <c:pt idx="10012">
                  <c:v>16.686766666666699</c:v>
                </c:pt>
                <c:pt idx="10013">
                  <c:v>16.6884333333334</c:v>
                </c:pt>
                <c:pt idx="10014">
                  <c:v>16.690100000000001</c:v>
                </c:pt>
                <c:pt idx="10015">
                  <c:v>16.691766666666702</c:v>
                </c:pt>
                <c:pt idx="10016">
                  <c:v>16.693433333333399</c:v>
                </c:pt>
                <c:pt idx="10017">
                  <c:v>16.6951</c:v>
                </c:pt>
                <c:pt idx="10018">
                  <c:v>16.696766666666701</c:v>
                </c:pt>
                <c:pt idx="10019">
                  <c:v>16.698433333333401</c:v>
                </c:pt>
                <c:pt idx="10020">
                  <c:v>16.700099999999999</c:v>
                </c:pt>
                <c:pt idx="10021">
                  <c:v>16.7017666666667</c:v>
                </c:pt>
                <c:pt idx="10022">
                  <c:v>16.7034333333334</c:v>
                </c:pt>
                <c:pt idx="10023">
                  <c:v>16.705100000000002</c:v>
                </c:pt>
                <c:pt idx="10024">
                  <c:v>16.706766666666699</c:v>
                </c:pt>
                <c:pt idx="10025">
                  <c:v>16.708433333333399</c:v>
                </c:pt>
                <c:pt idx="10026">
                  <c:v>16.710100000000001</c:v>
                </c:pt>
                <c:pt idx="10027">
                  <c:v>16.711766666666701</c:v>
                </c:pt>
                <c:pt idx="10028">
                  <c:v>16.713433333333398</c:v>
                </c:pt>
                <c:pt idx="10029">
                  <c:v>16.7151</c:v>
                </c:pt>
                <c:pt idx="10030">
                  <c:v>16.7167666666667</c:v>
                </c:pt>
                <c:pt idx="10031">
                  <c:v>16.718433333333401</c:v>
                </c:pt>
                <c:pt idx="10032">
                  <c:v>16.720099999999999</c:v>
                </c:pt>
                <c:pt idx="10033">
                  <c:v>16.721766666666699</c:v>
                </c:pt>
                <c:pt idx="10034">
                  <c:v>16.7234333333334</c:v>
                </c:pt>
                <c:pt idx="10035">
                  <c:v>16.725100000000001</c:v>
                </c:pt>
                <c:pt idx="10036">
                  <c:v>16.726766666666698</c:v>
                </c:pt>
                <c:pt idx="10037">
                  <c:v>16.728433333333399</c:v>
                </c:pt>
                <c:pt idx="10038">
                  <c:v>16.7301</c:v>
                </c:pt>
                <c:pt idx="10039">
                  <c:v>16.731766666666701</c:v>
                </c:pt>
                <c:pt idx="10040">
                  <c:v>16.733433333333402</c:v>
                </c:pt>
                <c:pt idx="10041">
                  <c:v>16.735099999999999</c:v>
                </c:pt>
                <c:pt idx="10042">
                  <c:v>16.7367666666667</c:v>
                </c:pt>
                <c:pt idx="10043">
                  <c:v>16.738433333333401</c:v>
                </c:pt>
                <c:pt idx="10044">
                  <c:v>16.740100000000002</c:v>
                </c:pt>
                <c:pt idx="10045">
                  <c:v>16.741766666666699</c:v>
                </c:pt>
                <c:pt idx="10046">
                  <c:v>16.7434333333334</c:v>
                </c:pt>
                <c:pt idx="10047">
                  <c:v>16.745100000000001</c:v>
                </c:pt>
                <c:pt idx="10048">
                  <c:v>16.746766666666701</c:v>
                </c:pt>
                <c:pt idx="10049">
                  <c:v>16.748433333333399</c:v>
                </c:pt>
                <c:pt idx="10050">
                  <c:v>16.7501</c:v>
                </c:pt>
                <c:pt idx="10051">
                  <c:v>16.7517666666667</c:v>
                </c:pt>
                <c:pt idx="10052">
                  <c:v>16.753433333333401</c:v>
                </c:pt>
                <c:pt idx="10053">
                  <c:v>16.755099999999999</c:v>
                </c:pt>
                <c:pt idx="10054">
                  <c:v>16.756766666666699</c:v>
                </c:pt>
                <c:pt idx="10055">
                  <c:v>16.7584333333334</c:v>
                </c:pt>
                <c:pt idx="10056">
                  <c:v>16.760100000000001</c:v>
                </c:pt>
                <c:pt idx="10057">
                  <c:v>16.761766666666698</c:v>
                </c:pt>
                <c:pt idx="10058">
                  <c:v>16.763433333333399</c:v>
                </c:pt>
                <c:pt idx="10059">
                  <c:v>16.7651</c:v>
                </c:pt>
                <c:pt idx="10060">
                  <c:v>16.766766666666701</c:v>
                </c:pt>
                <c:pt idx="10061">
                  <c:v>16.768433333333402</c:v>
                </c:pt>
                <c:pt idx="10062">
                  <c:v>16.770099999999999</c:v>
                </c:pt>
                <c:pt idx="10063">
                  <c:v>16.7717666666667</c:v>
                </c:pt>
                <c:pt idx="10064">
                  <c:v>16.773433333333401</c:v>
                </c:pt>
                <c:pt idx="10065">
                  <c:v>16.775099999999998</c:v>
                </c:pt>
                <c:pt idx="10066">
                  <c:v>16.776766666666699</c:v>
                </c:pt>
                <c:pt idx="10067">
                  <c:v>16.7784333333334</c:v>
                </c:pt>
                <c:pt idx="10068">
                  <c:v>16.780100000000001</c:v>
                </c:pt>
                <c:pt idx="10069">
                  <c:v>16.781766666666702</c:v>
                </c:pt>
                <c:pt idx="10070">
                  <c:v>16.783433333333399</c:v>
                </c:pt>
                <c:pt idx="10071">
                  <c:v>16.7851</c:v>
                </c:pt>
                <c:pt idx="10072">
                  <c:v>16.786766666666701</c:v>
                </c:pt>
                <c:pt idx="10073">
                  <c:v>16.788433333333401</c:v>
                </c:pt>
                <c:pt idx="10074">
                  <c:v>16.790099999999999</c:v>
                </c:pt>
                <c:pt idx="10075">
                  <c:v>16.7917666666667</c:v>
                </c:pt>
                <c:pt idx="10076">
                  <c:v>16.7934333333334</c:v>
                </c:pt>
                <c:pt idx="10077">
                  <c:v>16.795100000000001</c:v>
                </c:pt>
                <c:pt idx="10078">
                  <c:v>16.796766666666699</c:v>
                </c:pt>
                <c:pt idx="10079">
                  <c:v>16.798433333333399</c:v>
                </c:pt>
                <c:pt idx="10080">
                  <c:v>16.8001</c:v>
                </c:pt>
                <c:pt idx="10081">
                  <c:v>16.801766666666701</c:v>
                </c:pt>
                <c:pt idx="10082">
                  <c:v>16.803433333333398</c:v>
                </c:pt>
                <c:pt idx="10083">
                  <c:v>16.805099999999999</c:v>
                </c:pt>
                <c:pt idx="10084">
                  <c:v>16.8067666666667</c:v>
                </c:pt>
                <c:pt idx="10085">
                  <c:v>16.808433333333401</c:v>
                </c:pt>
                <c:pt idx="10086">
                  <c:v>16.810099999999998</c:v>
                </c:pt>
                <c:pt idx="10087">
                  <c:v>16.811766666666699</c:v>
                </c:pt>
                <c:pt idx="10088">
                  <c:v>16.8134333333334</c:v>
                </c:pt>
                <c:pt idx="10089">
                  <c:v>16.815100000000001</c:v>
                </c:pt>
                <c:pt idx="10090">
                  <c:v>16.816766666666702</c:v>
                </c:pt>
                <c:pt idx="10091">
                  <c:v>16.818433333333399</c:v>
                </c:pt>
                <c:pt idx="10092">
                  <c:v>16.8201</c:v>
                </c:pt>
                <c:pt idx="10093">
                  <c:v>16.821766666666701</c:v>
                </c:pt>
                <c:pt idx="10094">
                  <c:v>16.823433333333401</c:v>
                </c:pt>
                <c:pt idx="10095">
                  <c:v>16.825099999999999</c:v>
                </c:pt>
                <c:pt idx="10096">
                  <c:v>16.8267666666667</c:v>
                </c:pt>
                <c:pt idx="10097">
                  <c:v>16.8284333333334</c:v>
                </c:pt>
                <c:pt idx="10098">
                  <c:v>16.830100000000002</c:v>
                </c:pt>
                <c:pt idx="10099">
                  <c:v>16.831766666666699</c:v>
                </c:pt>
                <c:pt idx="10100">
                  <c:v>16.833433333333399</c:v>
                </c:pt>
                <c:pt idx="10101">
                  <c:v>16.835100000000001</c:v>
                </c:pt>
                <c:pt idx="10102">
                  <c:v>16.836766666666701</c:v>
                </c:pt>
                <c:pt idx="10103">
                  <c:v>16.838433333333398</c:v>
                </c:pt>
                <c:pt idx="10104">
                  <c:v>16.8401</c:v>
                </c:pt>
                <c:pt idx="10105">
                  <c:v>16.8417666666667</c:v>
                </c:pt>
                <c:pt idx="10106">
                  <c:v>16.843433333333401</c:v>
                </c:pt>
                <c:pt idx="10107">
                  <c:v>16.845099999999999</c:v>
                </c:pt>
                <c:pt idx="10108">
                  <c:v>16.846766666666699</c:v>
                </c:pt>
                <c:pt idx="10109">
                  <c:v>16.8484333333334</c:v>
                </c:pt>
                <c:pt idx="10110">
                  <c:v>16.850100000000001</c:v>
                </c:pt>
                <c:pt idx="10111">
                  <c:v>16.851766666666698</c:v>
                </c:pt>
                <c:pt idx="10112">
                  <c:v>16.853433333333399</c:v>
                </c:pt>
                <c:pt idx="10113">
                  <c:v>16.8551</c:v>
                </c:pt>
                <c:pt idx="10114">
                  <c:v>16.856766666666701</c:v>
                </c:pt>
                <c:pt idx="10115">
                  <c:v>16.858433333333402</c:v>
                </c:pt>
                <c:pt idx="10116">
                  <c:v>16.860099999999999</c:v>
                </c:pt>
                <c:pt idx="10117">
                  <c:v>16.8617666666667</c:v>
                </c:pt>
                <c:pt idx="10118">
                  <c:v>16.863433333333401</c:v>
                </c:pt>
                <c:pt idx="10119">
                  <c:v>16.865100000000002</c:v>
                </c:pt>
                <c:pt idx="10120">
                  <c:v>16.866766666666699</c:v>
                </c:pt>
                <c:pt idx="10121">
                  <c:v>16.8684333333334</c:v>
                </c:pt>
                <c:pt idx="10122">
                  <c:v>16.870100000000001</c:v>
                </c:pt>
                <c:pt idx="10123">
                  <c:v>16.871766666666701</c:v>
                </c:pt>
                <c:pt idx="10124">
                  <c:v>16.873433333333399</c:v>
                </c:pt>
                <c:pt idx="10125">
                  <c:v>16.8751</c:v>
                </c:pt>
                <c:pt idx="10126">
                  <c:v>16.8767666666667</c:v>
                </c:pt>
                <c:pt idx="10127">
                  <c:v>16.878433333333401</c:v>
                </c:pt>
                <c:pt idx="10128">
                  <c:v>16.880099999999999</c:v>
                </c:pt>
                <c:pt idx="10129">
                  <c:v>16.881766666666699</c:v>
                </c:pt>
                <c:pt idx="10130">
                  <c:v>16.8834333333334</c:v>
                </c:pt>
                <c:pt idx="10131">
                  <c:v>16.885100000000001</c:v>
                </c:pt>
                <c:pt idx="10132">
                  <c:v>16.886766666666698</c:v>
                </c:pt>
                <c:pt idx="10133">
                  <c:v>16.888433333333399</c:v>
                </c:pt>
                <c:pt idx="10134">
                  <c:v>16.8901</c:v>
                </c:pt>
                <c:pt idx="10135">
                  <c:v>16.891766666666701</c:v>
                </c:pt>
                <c:pt idx="10136">
                  <c:v>16.893433333333402</c:v>
                </c:pt>
                <c:pt idx="10137">
                  <c:v>16.895099999999999</c:v>
                </c:pt>
                <c:pt idx="10138">
                  <c:v>16.8967666666667</c:v>
                </c:pt>
                <c:pt idx="10139">
                  <c:v>16.898433333333401</c:v>
                </c:pt>
                <c:pt idx="10140">
                  <c:v>16.900099999999998</c:v>
                </c:pt>
                <c:pt idx="10141">
                  <c:v>16.901766666666699</c:v>
                </c:pt>
                <c:pt idx="10142">
                  <c:v>16.9034333333334</c:v>
                </c:pt>
                <c:pt idx="10143">
                  <c:v>16.905100000000001</c:v>
                </c:pt>
                <c:pt idx="10144">
                  <c:v>16.906766666666702</c:v>
                </c:pt>
                <c:pt idx="10145">
                  <c:v>16.908433333333399</c:v>
                </c:pt>
                <c:pt idx="10146">
                  <c:v>16.9101</c:v>
                </c:pt>
                <c:pt idx="10147">
                  <c:v>16.911766666666701</c:v>
                </c:pt>
                <c:pt idx="10148">
                  <c:v>16.913433333333401</c:v>
                </c:pt>
                <c:pt idx="10149">
                  <c:v>16.915099999999999</c:v>
                </c:pt>
                <c:pt idx="10150">
                  <c:v>16.9167666666667</c:v>
                </c:pt>
                <c:pt idx="10151">
                  <c:v>16.9184333333334</c:v>
                </c:pt>
                <c:pt idx="10152">
                  <c:v>16.920100000000001</c:v>
                </c:pt>
                <c:pt idx="10153">
                  <c:v>16.921766666666699</c:v>
                </c:pt>
                <c:pt idx="10154">
                  <c:v>16.923433333333399</c:v>
                </c:pt>
                <c:pt idx="10155">
                  <c:v>16.9251</c:v>
                </c:pt>
                <c:pt idx="10156">
                  <c:v>16.926766666666701</c:v>
                </c:pt>
                <c:pt idx="10157">
                  <c:v>16.928433333333398</c:v>
                </c:pt>
                <c:pt idx="10158">
                  <c:v>16.930099999999999</c:v>
                </c:pt>
                <c:pt idx="10159">
                  <c:v>16.9317666666667</c:v>
                </c:pt>
                <c:pt idx="10160">
                  <c:v>16.933433333333401</c:v>
                </c:pt>
                <c:pt idx="10161">
                  <c:v>16.935099999999998</c:v>
                </c:pt>
                <c:pt idx="10162">
                  <c:v>16.936766666666699</c:v>
                </c:pt>
                <c:pt idx="10163">
                  <c:v>16.9384333333334</c:v>
                </c:pt>
                <c:pt idx="10164">
                  <c:v>16.940100000000001</c:v>
                </c:pt>
                <c:pt idx="10165">
                  <c:v>16.941766666666702</c:v>
                </c:pt>
                <c:pt idx="10166">
                  <c:v>16.943433333333399</c:v>
                </c:pt>
                <c:pt idx="10167">
                  <c:v>16.9451</c:v>
                </c:pt>
                <c:pt idx="10168">
                  <c:v>16.946766666666701</c:v>
                </c:pt>
                <c:pt idx="10169">
                  <c:v>16.948433333333401</c:v>
                </c:pt>
                <c:pt idx="10170">
                  <c:v>16.950099999999999</c:v>
                </c:pt>
                <c:pt idx="10171">
                  <c:v>16.9517666666667</c:v>
                </c:pt>
                <c:pt idx="10172">
                  <c:v>16.9534333333334</c:v>
                </c:pt>
                <c:pt idx="10173">
                  <c:v>16.955100000000002</c:v>
                </c:pt>
                <c:pt idx="10174">
                  <c:v>16.956766666666699</c:v>
                </c:pt>
                <c:pt idx="10175">
                  <c:v>16.958433333333399</c:v>
                </c:pt>
                <c:pt idx="10176">
                  <c:v>16.960100000000001</c:v>
                </c:pt>
                <c:pt idx="10177">
                  <c:v>16.961766666666701</c:v>
                </c:pt>
                <c:pt idx="10178">
                  <c:v>16.963433333333398</c:v>
                </c:pt>
                <c:pt idx="10179">
                  <c:v>16.9651</c:v>
                </c:pt>
                <c:pt idx="10180">
                  <c:v>16.9667666666667</c:v>
                </c:pt>
                <c:pt idx="10181">
                  <c:v>16.968433333333401</c:v>
                </c:pt>
                <c:pt idx="10182">
                  <c:v>16.970099999999999</c:v>
                </c:pt>
                <c:pt idx="10183">
                  <c:v>16.971766666666699</c:v>
                </c:pt>
                <c:pt idx="10184">
                  <c:v>16.9734333333334</c:v>
                </c:pt>
                <c:pt idx="10185">
                  <c:v>16.975100000000001</c:v>
                </c:pt>
                <c:pt idx="10186">
                  <c:v>16.976766666666698</c:v>
                </c:pt>
                <c:pt idx="10187">
                  <c:v>16.978433333333399</c:v>
                </c:pt>
                <c:pt idx="10188">
                  <c:v>16.9801</c:v>
                </c:pt>
                <c:pt idx="10189">
                  <c:v>16.981766666666701</c:v>
                </c:pt>
                <c:pt idx="10190">
                  <c:v>16.983433333333402</c:v>
                </c:pt>
                <c:pt idx="10191">
                  <c:v>16.985099999999999</c:v>
                </c:pt>
                <c:pt idx="10192">
                  <c:v>16.9867666666667</c:v>
                </c:pt>
                <c:pt idx="10193">
                  <c:v>16.988433333333401</c:v>
                </c:pt>
                <c:pt idx="10194">
                  <c:v>16.990100000000002</c:v>
                </c:pt>
                <c:pt idx="10195">
                  <c:v>16.991766666666699</c:v>
                </c:pt>
                <c:pt idx="10196">
                  <c:v>16.9934333333334</c:v>
                </c:pt>
                <c:pt idx="10197">
                  <c:v>16.995100000000001</c:v>
                </c:pt>
                <c:pt idx="10198">
                  <c:v>16.996766666666701</c:v>
                </c:pt>
                <c:pt idx="10199">
                  <c:v>16.998433333333399</c:v>
                </c:pt>
                <c:pt idx="10200">
                  <c:v>17.0001</c:v>
                </c:pt>
                <c:pt idx="10201">
                  <c:v>17.0017666666667</c:v>
                </c:pt>
                <c:pt idx="10202">
                  <c:v>17.003433333333401</c:v>
                </c:pt>
                <c:pt idx="10203">
                  <c:v>17.005099999999999</c:v>
                </c:pt>
                <c:pt idx="10204">
                  <c:v>17.006766666666699</c:v>
                </c:pt>
                <c:pt idx="10205">
                  <c:v>17.0084333333334</c:v>
                </c:pt>
                <c:pt idx="10206">
                  <c:v>17.010100000000001</c:v>
                </c:pt>
                <c:pt idx="10207">
                  <c:v>17.011766666666698</c:v>
                </c:pt>
                <c:pt idx="10208">
                  <c:v>17.013433333333399</c:v>
                </c:pt>
                <c:pt idx="10209">
                  <c:v>17.0151</c:v>
                </c:pt>
                <c:pt idx="10210">
                  <c:v>17.016766666666701</c:v>
                </c:pt>
                <c:pt idx="10211">
                  <c:v>17.018433333333402</c:v>
                </c:pt>
                <c:pt idx="10212">
                  <c:v>17.020099999999999</c:v>
                </c:pt>
                <c:pt idx="10213">
                  <c:v>17.0217666666667</c:v>
                </c:pt>
                <c:pt idx="10214">
                  <c:v>17.023433333333401</c:v>
                </c:pt>
                <c:pt idx="10215">
                  <c:v>17.025099999999998</c:v>
                </c:pt>
                <c:pt idx="10216">
                  <c:v>17.026766666666699</c:v>
                </c:pt>
                <c:pt idx="10217">
                  <c:v>17.0284333333334</c:v>
                </c:pt>
                <c:pt idx="10218">
                  <c:v>17.030100000000001</c:v>
                </c:pt>
                <c:pt idx="10219">
                  <c:v>17.031766666666702</c:v>
                </c:pt>
                <c:pt idx="10220">
                  <c:v>17.033433333333399</c:v>
                </c:pt>
                <c:pt idx="10221">
                  <c:v>17.0351</c:v>
                </c:pt>
                <c:pt idx="10222">
                  <c:v>17.036766666666701</c:v>
                </c:pt>
                <c:pt idx="10223">
                  <c:v>17.038433333333401</c:v>
                </c:pt>
                <c:pt idx="10224">
                  <c:v>17.040099999999999</c:v>
                </c:pt>
                <c:pt idx="10225">
                  <c:v>17.0417666666667</c:v>
                </c:pt>
                <c:pt idx="10226">
                  <c:v>17.0434333333334</c:v>
                </c:pt>
                <c:pt idx="10227">
                  <c:v>17.045100000000001</c:v>
                </c:pt>
                <c:pt idx="10228">
                  <c:v>17.046766666666699</c:v>
                </c:pt>
                <c:pt idx="10229">
                  <c:v>17.048433333333399</c:v>
                </c:pt>
                <c:pt idx="10230">
                  <c:v>17.0501</c:v>
                </c:pt>
                <c:pt idx="10231">
                  <c:v>17.051766666666701</c:v>
                </c:pt>
                <c:pt idx="10232">
                  <c:v>17.053433333333398</c:v>
                </c:pt>
                <c:pt idx="10233">
                  <c:v>17.055099999999999</c:v>
                </c:pt>
                <c:pt idx="10234">
                  <c:v>17.0567666666667</c:v>
                </c:pt>
                <c:pt idx="10235">
                  <c:v>17.058433333333401</c:v>
                </c:pt>
                <c:pt idx="10236">
                  <c:v>17.060099999999998</c:v>
                </c:pt>
                <c:pt idx="10237">
                  <c:v>17.061766666666699</c:v>
                </c:pt>
                <c:pt idx="10238">
                  <c:v>17.0634333333334</c:v>
                </c:pt>
                <c:pt idx="10239">
                  <c:v>17.065100000000001</c:v>
                </c:pt>
                <c:pt idx="10240">
                  <c:v>17.066766666666702</c:v>
                </c:pt>
                <c:pt idx="10241">
                  <c:v>17.068433333333399</c:v>
                </c:pt>
                <c:pt idx="10242">
                  <c:v>17.0701</c:v>
                </c:pt>
                <c:pt idx="10243">
                  <c:v>17.071766666666701</c:v>
                </c:pt>
                <c:pt idx="10244">
                  <c:v>17.073433333333401</c:v>
                </c:pt>
                <c:pt idx="10245">
                  <c:v>17.075099999999999</c:v>
                </c:pt>
                <c:pt idx="10246">
                  <c:v>17.0767666666667</c:v>
                </c:pt>
                <c:pt idx="10247">
                  <c:v>17.0784333333334</c:v>
                </c:pt>
                <c:pt idx="10248">
                  <c:v>17.080100000000002</c:v>
                </c:pt>
                <c:pt idx="10249">
                  <c:v>17.081766666666699</c:v>
                </c:pt>
                <c:pt idx="10250">
                  <c:v>17.083433333333399</c:v>
                </c:pt>
                <c:pt idx="10251">
                  <c:v>17.085100000000001</c:v>
                </c:pt>
                <c:pt idx="10252">
                  <c:v>17.086766666666701</c:v>
                </c:pt>
                <c:pt idx="10253">
                  <c:v>17.088433333333398</c:v>
                </c:pt>
                <c:pt idx="10254">
                  <c:v>17.0901</c:v>
                </c:pt>
                <c:pt idx="10255">
                  <c:v>17.0917666666667</c:v>
                </c:pt>
                <c:pt idx="10256">
                  <c:v>17.093433333333401</c:v>
                </c:pt>
                <c:pt idx="10257">
                  <c:v>17.095099999999999</c:v>
                </c:pt>
                <c:pt idx="10258">
                  <c:v>17.096766666666699</c:v>
                </c:pt>
                <c:pt idx="10259">
                  <c:v>17.0984333333334</c:v>
                </c:pt>
                <c:pt idx="10260">
                  <c:v>17.100100000000001</c:v>
                </c:pt>
                <c:pt idx="10261">
                  <c:v>17.101766666666698</c:v>
                </c:pt>
                <c:pt idx="10262">
                  <c:v>17.103433333333399</c:v>
                </c:pt>
                <c:pt idx="10263">
                  <c:v>17.1051</c:v>
                </c:pt>
                <c:pt idx="10264">
                  <c:v>17.106766666666701</c:v>
                </c:pt>
                <c:pt idx="10265">
                  <c:v>17.108433333333402</c:v>
                </c:pt>
                <c:pt idx="10266">
                  <c:v>17.110099999999999</c:v>
                </c:pt>
                <c:pt idx="10267">
                  <c:v>17.1117666666667</c:v>
                </c:pt>
                <c:pt idx="10268">
                  <c:v>17.113433333333401</c:v>
                </c:pt>
                <c:pt idx="10269">
                  <c:v>17.115100000000002</c:v>
                </c:pt>
                <c:pt idx="10270">
                  <c:v>17.116766666666699</c:v>
                </c:pt>
                <c:pt idx="10271">
                  <c:v>17.1184333333334</c:v>
                </c:pt>
                <c:pt idx="10272">
                  <c:v>17.120100000000001</c:v>
                </c:pt>
                <c:pt idx="10273">
                  <c:v>17.121766666666701</c:v>
                </c:pt>
                <c:pt idx="10274">
                  <c:v>17.123433333333399</c:v>
                </c:pt>
                <c:pt idx="10275">
                  <c:v>17.1251</c:v>
                </c:pt>
                <c:pt idx="10276">
                  <c:v>17.1267666666667</c:v>
                </c:pt>
                <c:pt idx="10277">
                  <c:v>17.128433333333401</c:v>
                </c:pt>
                <c:pt idx="10278">
                  <c:v>17.130099999999999</c:v>
                </c:pt>
                <c:pt idx="10279">
                  <c:v>17.131766666666699</c:v>
                </c:pt>
                <c:pt idx="10280">
                  <c:v>17.1334333333334</c:v>
                </c:pt>
                <c:pt idx="10281">
                  <c:v>17.135100000000001</c:v>
                </c:pt>
                <c:pt idx="10282">
                  <c:v>17.136766666666698</c:v>
                </c:pt>
                <c:pt idx="10283">
                  <c:v>17.138433333333399</c:v>
                </c:pt>
                <c:pt idx="10284">
                  <c:v>17.1401</c:v>
                </c:pt>
                <c:pt idx="10285">
                  <c:v>17.141766666666701</c:v>
                </c:pt>
                <c:pt idx="10286">
                  <c:v>17.143433333333402</c:v>
                </c:pt>
                <c:pt idx="10287">
                  <c:v>17.145099999999999</c:v>
                </c:pt>
                <c:pt idx="10288">
                  <c:v>17.1467666666667</c:v>
                </c:pt>
                <c:pt idx="10289">
                  <c:v>17.148433333333401</c:v>
                </c:pt>
                <c:pt idx="10290">
                  <c:v>17.150099999999998</c:v>
                </c:pt>
                <c:pt idx="10291">
                  <c:v>17.151766666666699</c:v>
                </c:pt>
                <c:pt idx="10292">
                  <c:v>17.1534333333334</c:v>
                </c:pt>
                <c:pt idx="10293">
                  <c:v>17.155100000000001</c:v>
                </c:pt>
                <c:pt idx="10294">
                  <c:v>17.156766666666702</c:v>
                </c:pt>
                <c:pt idx="10295">
                  <c:v>17.158433333333399</c:v>
                </c:pt>
                <c:pt idx="10296">
                  <c:v>17.1601</c:v>
                </c:pt>
                <c:pt idx="10297">
                  <c:v>17.161766666666701</c:v>
                </c:pt>
                <c:pt idx="10298">
                  <c:v>17.163433333333401</c:v>
                </c:pt>
                <c:pt idx="10299">
                  <c:v>17.165099999999999</c:v>
                </c:pt>
                <c:pt idx="10300">
                  <c:v>17.1667666666667</c:v>
                </c:pt>
                <c:pt idx="10301">
                  <c:v>17.1684333333334</c:v>
                </c:pt>
                <c:pt idx="10302">
                  <c:v>17.170100000000001</c:v>
                </c:pt>
                <c:pt idx="10303">
                  <c:v>17.171766666666699</c:v>
                </c:pt>
                <c:pt idx="10304">
                  <c:v>17.173433333333399</c:v>
                </c:pt>
                <c:pt idx="10305">
                  <c:v>17.1751</c:v>
                </c:pt>
                <c:pt idx="10306">
                  <c:v>17.176766666666701</c:v>
                </c:pt>
                <c:pt idx="10307">
                  <c:v>17.178433333333398</c:v>
                </c:pt>
                <c:pt idx="10308">
                  <c:v>17.180099999999999</c:v>
                </c:pt>
                <c:pt idx="10309">
                  <c:v>17.1817666666667</c:v>
                </c:pt>
                <c:pt idx="10310">
                  <c:v>17.183433333333401</c:v>
                </c:pt>
                <c:pt idx="10311">
                  <c:v>17.185099999999998</c:v>
                </c:pt>
                <c:pt idx="10312">
                  <c:v>17.186766666666699</c:v>
                </c:pt>
                <c:pt idx="10313">
                  <c:v>17.1884333333334</c:v>
                </c:pt>
                <c:pt idx="10314">
                  <c:v>17.190100000000001</c:v>
                </c:pt>
                <c:pt idx="10315">
                  <c:v>17.191766666666702</c:v>
                </c:pt>
                <c:pt idx="10316">
                  <c:v>17.193433333333399</c:v>
                </c:pt>
                <c:pt idx="10317">
                  <c:v>17.1951</c:v>
                </c:pt>
                <c:pt idx="10318">
                  <c:v>17.196766666666701</c:v>
                </c:pt>
                <c:pt idx="10319">
                  <c:v>17.198433333333401</c:v>
                </c:pt>
                <c:pt idx="10320">
                  <c:v>17.200099999999999</c:v>
                </c:pt>
                <c:pt idx="10321">
                  <c:v>17.2017666666667</c:v>
                </c:pt>
                <c:pt idx="10322">
                  <c:v>17.2034333333334</c:v>
                </c:pt>
                <c:pt idx="10323">
                  <c:v>17.205100000000002</c:v>
                </c:pt>
                <c:pt idx="10324">
                  <c:v>17.206766666666699</c:v>
                </c:pt>
                <c:pt idx="10325">
                  <c:v>17.208433333333399</c:v>
                </c:pt>
                <c:pt idx="10326">
                  <c:v>17.210100000000001</c:v>
                </c:pt>
                <c:pt idx="10327">
                  <c:v>17.211766666666701</c:v>
                </c:pt>
                <c:pt idx="10328">
                  <c:v>17.213433333333398</c:v>
                </c:pt>
                <c:pt idx="10329">
                  <c:v>17.2151</c:v>
                </c:pt>
                <c:pt idx="10330">
                  <c:v>17.2167666666667</c:v>
                </c:pt>
                <c:pt idx="10331">
                  <c:v>17.218433333333401</c:v>
                </c:pt>
                <c:pt idx="10332">
                  <c:v>17.220099999999999</c:v>
                </c:pt>
                <c:pt idx="10333">
                  <c:v>17.221766666666699</c:v>
                </c:pt>
                <c:pt idx="10334">
                  <c:v>17.2234333333334</c:v>
                </c:pt>
                <c:pt idx="10335">
                  <c:v>17.225100000000001</c:v>
                </c:pt>
                <c:pt idx="10336">
                  <c:v>17.226766666666698</c:v>
                </c:pt>
                <c:pt idx="10337">
                  <c:v>17.228433333333399</c:v>
                </c:pt>
                <c:pt idx="10338">
                  <c:v>17.2301</c:v>
                </c:pt>
                <c:pt idx="10339">
                  <c:v>17.231766666666701</c:v>
                </c:pt>
                <c:pt idx="10340">
                  <c:v>17.233433333333402</c:v>
                </c:pt>
                <c:pt idx="10341">
                  <c:v>17.235099999999999</c:v>
                </c:pt>
                <c:pt idx="10342">
                  <c:v>17.2367666666667</c:v>
                </c:pt>
                <c:pt idx="10343">
                  <c:v>17.238433333333401</c:v>
                </c:pt>
                <c:pt idx="10344">
                  <c:v>17.240100000000002</c:v>
                </c:pt>
                <c:pt idx="10345">
                  <c:v>17.241766666666699</c:v>
                </c:pt>
                <c:pt idx="10346">
                  <c:v>17.2434333333334</c:v>
                </c:pt>
                <c:pt idx="10347">
                  <c:v>17.245100000000001</c:v>
                </c:pt>
                <c:pt idx="10348">
                  <c:v>17.246766666666701</c:v>
                </c:pt>
                <c:pt idx="10349">
                  <c:v>17.248433333333399</c:v>
                </c:pt>
                <c:pt idx="10350">
                  <c:v>17.2501</c:v>
                </c:pt>
                <c:pt idx="10351">
                  <c:v>17.2517666666667</c:v>
                </c:pt>
                <c:pt idx="10352">
                  <c:v>17.253433333333401</c:v>
                </c:pt>
                <c:pt idx="10353">
                  <c:v>17.255099999999999</c:v>
                </c:pt>
                <c:pt idx="10354">
                  <c:v>17.256766666666699</c:v>
                </c:pt>
                <c:pt idx="10355">
                  <c:v>17.2584333333334</c:v>
                </c:pt>
                <c:pt idx="10356">
                  <c:v>17.260100000000001</c:v>
                </c:pt>
                <c:pt idx="10357">
                  <c:v>17.261766666666698</c:v>
                </c:pt>
                <c:pt idx="10358">
                  <c:v>17.263433333333399</c:v>
                </c:pt>
                <c:pt idx="10359">
                  <c:v>17.2651</c:v>
                </c:pt>
                <c:pt idx="10360">
                  <c:v>17.266766666666701</c:v>
                </c:pt>
                <c:pt idx="10361">
                  <c:v>17.268433333333402</c:v>
                </c:pt>
                <c:pt idx="10362">
                  <c:v>17.270099999999999</c:v>
                </c:pt>
                <c:pt idx="10363">
                  <c:v>17.2717666666667</c:v>
                </c:pt>
                <c:pt idx="10364">
                  <c:v>17.273433333333401</c:v>
                </c:pt>
                <c:pt idx="10365">
                  <c:v>17.275099999999998</c:v>
                </c:pt>
                <c:pt idx="10366">
                  <c:v>17.276766666666699</c:v>
                </c:pt>
                <c:pt idx="10367">
                  <c:v>17.2784333333334</c:v>
                </c:pt>
                <c:pt idx="10368">
                  <c:v>17.280100000000001</c:v>
                </c:pt>
                <c:pt idx="10369">
                  <c:v>17.281766666666702</c:v>
                </c:pt>
                <c:pt idx="10370">
                  <c:v>17.283433333333399</c:v>
                </c:pt>
                <c:pt idx="10371">
                  <c:v>17.2851</c:v>
                </c:pt>
                <c:pt idx="10372">
                  <c:v>17.286766666666701</c:v>
                </c:pt>
                <c:pt idx="10373">
                  <c:v>17.288433333333401</c:v>
                </c:pt>
                <c:pt idx="10374">
                  <c:v>17.290099999999999</c:v>
                </c:pt>
                <c:pt idx="10375">
                  <c:v>17.2917666666667</c:v>
                </c:pt>
                <c:pt idx="10376">
                  <c:v>17.2934333333334</c:v>
                </c:pt>
                <c:pt idx="10377">
                  <c:v>17.295100000000001</c:v>
                </c:pt>
                <c:pt idx="10378">
                  <c:v>17.296766666666699</c:v>
                </c:pt>
                <c:pt idx="10379">
                  <c:v>17.298433333333399</c:v>
                </c:pt>
                <c:pt idx="10380">
                  <c:v>17.3001</c:v>
                </c:pt>
                <c:pt idx="10381">
                  <c:v>17.301766666666701</c:v>
                </c:pt>
                <c:pt idx="10382">
                  <c:v>17.303433333333398</c:v>
                </c:pt>
                <c:pt idx="10383">
                  <c:v>17.305099999999999</c:v>
                </c:pt>
                <c:pt idx="10384">
                  <c:v>17.3067666666667</c:v>
                </c:pt>
                <c:pt idx="10385">
                  <c:v>17.308433333333401</c:v>
                </c:pt>
                <c:pt idx="10386">
                  <c:v>17.310099999999998</c:v>
                </c:pt>
                <c:pt idx="10387">
                  <c:v>17.311766666666699</c:v>
                </c:pt>
                <c:pt idx="10388">
                  <c:v>17.3134333333334</c:v>
                </c:pt>
                <c:pt idx="10389">
                  <c:v>17.315100000000001</c:v>
                </c:pt>
                <c:pt idx="10390">
                  <c:v>17.316766666666702</c:v>
                </c:pt>
                <c:pt idx="10391">
                  <c:v>17.318433333333399</c:v>
                </c:pt>
                <c:pt idx="10392">
                  <c:v>17.3201</c:v>
                </c:pt>
                <c:pt idx="10393">
                  <c:v>17.321766666666701</c:v>
                </c:pt>
                <c:pt idx="10394">
                  <c:v>17.323433333333401</c:v>
                </c:pt>
                <c:pt idx="10395">
                  <c:v>17.325099999999999</c:v>
                </c:pt>
                <c:pt idx="10396">
                  <c:v>17.3267666666667</c:v>
                </c:pt>
                <c:pt idx="10397">
                  <c:v>17.3284333333334</c:v>
                </c:pt>
                <c:pt idx="10398">
                  <c:v>17.330100000000002</c:v>
                </c:pt>
                <c:pt idx="10399">
                  <c:v>17.331766666666699</c:v>
                </c:pt>
                <c:pt idx="10400">
                  <c:v>17.333433333333399</c:v>
                </c:pt>
                <c:pt idx="10401">
                  <c:v>17.335100000000001</c:v>
                </c:pt>
                <c:pt idx="10402">
                  <c:v>17.336766666666701</c:v>
                </c:pt>
                <c:pt idx="10403">
                  <c:v>17.338433333333398</c:v>
                </c:pt>
                <c:pt idx="10404">
                  <c:v>17.3401</c:v>
                </c:pt>
                <c:pt idx="10405">
                  <c:v>17.3417666666667</c:v>
                </c:pt>
                <c:pt idx="10406">
                  <c:v>17.343433333333401</c:v>
                </c:pt>
                <c:pt idx="10407">
                  <c:v>17.345099999999999</c:v>
                </c:pt>
                <c:pt idx="10408">
                  <c:v>17.346766666666699</c:v>
                </c:pt>
                <c:pt idx="10409">
                  <c:v>17.3484333333334</c:v>
                </c:pt>
                <c:pt idx="10410">
                  <c:v>17.350100000000001</c:v>
                </c:pt>
                <c:pt idx="10411">
                  <c:v>17.351766666666698</c:v>
                </c:pt>
                <c:pt idx="10412">
                  <c:v>17.353433333333399</c:v>
                </c:pt>
                <c:pt idx="10413">
                  <c:v>17.3551</c:v>
                </c:pt>
                <c:pt idx="10414">
                  <c:v>17.356766666666701</c:v>
                </c:pt>
                <c:pt idx="10415">
                  <c:v>17.358433333333402</c:v>
                </c:pt>
                <c:pt idx="10416">
                  <c:v>17.360099999999999</c:v>
                </c:pt>
                <c:pt idx="10417">
                  <c:v>17.3617666666667</c:v>
                </c:pt>
                <c:pt idx="10418">
                  <c:v>17.363433333333401</c:v>
                </c:pt>
                <c:pt idx="10419">
                  <c:v>17.365100000000002</c:v>
                </c:pt>
                <c:pt idx="10420">
                  <c:v>17.366766666666699</c:v>
                </c:pt>
                <c:pt idx="10421">
                  <c:v>17.3684333333334</c:v>
                </c:pt>
                <c:pt idx="10422">
                  <c:v>17.370100000000001</c:v>
                </c:pt>
                <c:pt idx="10423">
                  <c:v>17.371766666666701</c:v>
                </c:pt>
                <c:pt idx="10424">
                  <c:v>17.373433333333399</c:v>
                </c:pt>
                <c:pt idx="10425">
                  <c:v>17.3751</c:v>
                </c:pt>
                <c:pt idx="10426">
                  <c:v>17.3767666666667</c:v>
                </c:pt>
                <c:pt idx="10427">
                  <c:v>17.378433333333401</c:v>
                </c:pt>
                <c:pt idx="10428">
                  <c:v>17.380099999999999</c:v>
                </c:pt>
                <c:pt idx="10429">
                  <c:v>17.381766666666699</c:v>
                </c:pt>
                <c:pt idx="10430">
                  <c:v>17.3834333333334</c:v>
                </c:pt>
                <c:pt idx="10431">
                  <c:v>17.385100000000001</c:v>
                </c:pt>
                <c:pt idx="10432">
                  <c:v>17.386766666666698</c:v>
                </c:pt>
                <c:pt idx="10433">
                  <c:v>17.388433333333399</c:v>
                </c:pt>
                <c:pt idx="10434">
                  <c:v>17.3901</c:v>
                </c:pt>
                <c:pt idx="10435">
                  <c:v>17.391766666666701</c:v>
                </c:pt>
                <c:pt idx="10436">
                  <c:v>17.393433333333402</c:v>
                </c:pt>
                <c:pt idx="10437">
                  <c:v>17.395099999999999</c:v>
                </c:pt>
                <c:pt idx="10438">
                  <c:v>17.3967666666667</c:v>
                </c:pt>
                <c:pt idx="10439">
                  <c:v>17.398433333333401</c:v>
                </c:pt>
                <c:pt idx="10440">
                  <c:v>17.400099999999998</c:v>
                </c:pt>
                <c:pt idx="10441">
                  <c:v>17.401766666666699</c:v>
                </c:pt>
                <c:pt idx="10442">
                  <c:v>17.4034333333334</c:v>
                </c:pt>
                <c:pt idx="10443">
                  <c:v>17.405100000000001</c:v>
                </c:pt>
                <c:pt idx="10444">
                  <c:v>17.406766666666702</c:v>
                </c:pt>
                <c:pt idx="10445">
                  <c:v>17.408433333333399</c:v>
                </c:pt>
                <c:pt idx="10446">
                  <c:v>17.4101</c:v>
                </c:pt>
                <c:pt idx="10447">
                  <c:v>17.411766666666701</c:v>
                </c:pt>
                <c:pt idx="10448">
                  <c:v>17.413433333333401</c:v>
                </c:pt>
                <c:pt idx="10449">
                  <c:v>17.415099999999999</c:v>
                </c:pt>
                <c:pt idx="10450">
                  <c:v>17.4167666666667</c:v>
                </c:pt>
                <c:pt idx="10451">
                  <c:v>17.4184333333334</c:v>
                </c:pt>
                <c:pt idx="10452">
                  <c:v>17.420100000000001</c:v>
                </c:pt>
                <c:pt idx="10453">
                  <c:v>17.421766666666699</c:v>
                </c:pt>
                <c:pt idx="10454">
                  <c:v>17.423433333333399</c:v>
                </c:pt>
                <c:pt idx="10455">
                  <c:v>17.4251</c:v>
                </c:pt>
                <c:pt idx="10456">
                  <c:v>17.426766666666701</c:v>
                </c:pt>
                <c:pt idx="10457">
                  <c:v>17.428433333333398</c:v>
                </c:pt>
                <c:pt idx="10458">
                  <c:v>17.430099999999999</c:v>
                </c:pt>
                <c:pt idx="10459">
                  <c:v>17.4317666666667</c:v>
                </c:pt>
                <c:pt idx="10460">
                  <c:v>17.433433333333401</c:v>
                </c:pt>
                <c:pt idx="10461">
                  <c:v>17.435099999999998</c:v>
                </c:pt>
                <c:pt idx="10462">
                  <c:v>17.436766666666699</c:v>
                </c:pt>
                <c:pt idx="10463">
                  <c:v>17.4384333333334</c:v>
                </c:pt>
                <c:pt idx="10464">
                  <c:v>17.440100000000001</c:v>
                </c:pt>
                <c:pt idx="10465">
                  <c:v>17.441766666666702</c:v>
                </c:pt>
                <c:pt idx="10466">
                  <c:v>17.443433333333399</c:v>
                </c:pt>
                <c:pt idx="10467">
                  <c:v>17.4451</c:v>
                </c:pt>
                <c:pt idx="10468">
                  <c:v>17.446766666666701</c:v>
                </c:pt>
                <c:pt idx="10469">
                  <c:v>17.448433333333401</c:v>
                </c:pt>
                <c:pt idx="10470">
                  <c:v>17.450099999999999</c:v>
                </c:pt>
                <c:pt idx="10471">
                  <c:v>17.4517666666667</c:v>
                </c:pt>
                <c:pt idx="10472">
                  <c:v>17.4534333333334</c:v>
                </c:pt>
                <c:pt idx="10473">
                  <c:v>17.455100000000002</c:v>
                </c:pt>
                <c:pt idx="10474">
                  <c:v>17.456766666666699</c:v>
                </c:pt>
                <c:pt idx="10475">
                  <c:v>17.458433333333399</c:v>
                </c:pt>
                <c:pt idx="10476">
                  <c:v>17.460100000000001</c:v>
                </c:pt>
                <c:pt idx="10477">
                  <c:v>17.461766666666701</c:v>
                </c:pt>
                <c:pt idx="10478">
                  <c:v>17.463433333333398</c:v>
                </c:pt>
                <c:pt idx="10479">
                  <c:v>17.4651</c:v>
                </c:pt>
                <c:pt idx="10480">
                  <c:v>17.4667666666667</c:v>
                </c:pt>
                <c:pt idx="10481">
                  <c:v>17.468433333333401</c:v>
                </c:pt>
                <c:pt idx="10482">
                  <c:v>17.470099999999999</c:v>
                </c:pt>
                <c:pt idx="10483">
                  <c:v>17.471766666666699</c:v>
                </c:pt>
                <c:pt idx="10484">
                  <c:v>17.4734333333334</c:v>
                </c:pt>
                <c:pt idx="10485">
                  <c:v>17.475100000000001</c:v>
                </c:pt>
                <c:pt idx="10486">
                  <c:v>17.476766666666698</c:v>
                </c:pt>
                <c:pt idx="10487">
                  <c:v>17.478433333333399</c:v>
                </c:pt>
                <c:pt idx="10488">
                  <c:v>17.4801</c:v>
                </c:pt>
                <c:pt idx="10489">
                  <c:v>17.481766666666701</c:v>
                </c:pt>
                <c:pt idx="10490">
                  <c:v>17.483433333333402</c:v>
                </c:pt>
                <c:pt idx="10491">
                  <c:v>17.485099999999999</c:v>
                </c:pt>
                <c:pt idx="10492">
                  <c:v>17.4867666666667</c:v>
                </c:pt>
                <c:pt idx="10493">
                  <c:v>17.488433333333401</c:v>
                </c:pt>
                <c:pt idx="10494">
                  <c:v>17.490100000000002</c:v>
                </c:pt>
                <c:pt idx="10495">
                  <c:v>17.491766666666699</c:v>
                </c:pt>
                <c:pt idx="10496">
                  <c:v>17.4934333333334</c:v>
                </c:pt>
                <c:pt idx="10497">
                  <c:v>17.495100000000001</c:v>
                </c:pt>
                <c:pt idx="10498">
                  <c:v>17.496766666666701</c:v>
                </c:pt>
                <c:pt idx="10499">
                  <c:v>17.498433333333399</c:v>
                </c:pt>
                <c:pt idx="10500">
                  <c:v>17.5001</c:v>
                </c:pt>
                <c:pt idx="10501">
                  <c:v>17.5017666666667</c:v>
                </c:pt>
                <c:pt idx="10502">
                  <c:v>17.503433333333401</c:v>
                </c:pt>
                <c:pt idx="10503">
                  <c:v>17.505099999999999</c:v>
                </c:pt>
                <c:pt idx="10504">
                  <c:v>17.506766666666699</c:v>
                </c:pt>
                <c:pt idx="10505">
                  <c:v>17.5084333333334</c:v>
                </c:pt>
                <c:pt idx="10506">
                  <c:v>17.510100000000001</c:v>
                </c:pt>
                <c:pt idx="10507">
                  <c:v>17.511766666666698</c:v>
                </c:pt>
                <c:pt idx="10508">
                  <c:v>17.513433333333399</c:v>
                </c:pt>
                <c:pt idx="10509">
                  <c:v>17.5151</c:v>
                </c:pt>
                <c:pt idx="10510">
                  <c:v>17.516766666666701</c:v>
                </c:pt>
                <c:pt idx="10511">
                  <c:v>17.518433333333402</c:v>
                </c:pt>
                <c:pt idx="10512">
                  <c:v>17.520099999999999</c:v>
                </c:pt>
                <c:pt idx="10513">
                  <c:v>17.5217666666667</c:v>
                </c:pt>
                <c:pt idx="10514">
                  <c:v>17.523433333333401</c:v>
                </c:pt>
                <c:pt idx="10515">
                  <c:v>17.525099999999998</c:v>
                </c:pt>
                <c:pt idx="10516">
                  <c:v>17.526766666666699</c:v>
                </c:pt>
                <c:pt idx="10517">
                  <c:v>17.5284333333334</c:v>
                </c:pt>
                <c:pt idx="10518">
                  <c:v>17.530100000000001</c:v>
                </c:pt>
                <c:pt idx="10519">
                  <c:v>17.531766666666702</c:v>
                </c:pt>
                <c:pt idx="10520">
                  <c:v>17.533433333333399</c:v>
                </c:pt>
                <c:pt idx="10521">
                  <c:v>17.5351</c:v>
                </c:pt>
                <c:pt idx="10522">
                  <c:v>17.536766666666701</c:v>
                </c:pt>
                <c:pt idx="10523">
                  <c:v>17.538433333333401</c:v>
                </c:pt>
                <c:pt idx="10524">
                  <c:v>17.540099999999999</c:v>
                </c:pt>
                <c:pt idx="10525">
                  <c:v>17.5417666666667</c:v>
                </c:pt>
                <c:pt idx="10526">
                  <c:v>17.5434333333334</c:v>
                </c:pt>
                <c:pt idx="10527">
                  <c:v>17.545100000000001</c:v>
                </c:pt>
                <c:pt idx="10528">
                  <c:v>17.546766666666699</c:v>
                </c:pt>
                <c:pt idx="10529">
                  <c:v>17.548433333333399</c:v>
                </c:pt>
                <c:pt idx="10530">
                  <c:v>17.5501</c:v>
                </c:pt>
                <c:pt idx="10531">
                  <c:v>17.551766666666701</c:v>
                </c:pt>
                <c:pt idx="10532">
                  <c:v>17.553433333333398</c:v>
                </c:pt>
                <c:pt idx="10533">
                  <c:v>17.555099999999999</c:v>
                </c:pt>
                <c:pt idx="10534">
                  <c:v>17.5567666666667</c:v>
                </c:pt>
                <c:pt idx="10535">
                  <c:v>17.558433333333401</c:v>
                </c:pt>
                <c:pt idx="10536">
                  <c:v>17.560099999999998</c:v>
                </c:pt>
                <c:pt idx="10537">
                  <c:v>17.561766666666699</c:v>
                </c:pt>
                <c:pt idx="10538">
                  <c:v>17.5634333333334</c:v>
                </c:pt>
                <c:pt idx="10539">
                  <c:v>17.565100000000001</c:v>
                </c:pt>
                <c:pt idx="10540">
                  <c:v>17.566766666666702</c:v>
                </c:pt>
                <c:pt idx="10541">
                  <c:v>17.568433333333399</c:v>
                </c:pt>
                <c:pt idx="10542">
                  <c:v>17.5701</c:v>
                </c:pt>
                <c:pt idx="10543">
                  <c:v>17.571766666666701</c:v>
                </c:pt>
                <c:pt idx="10544">
                  <c:v>17.573433333333401</c:v>
                </c:pt>
                <c:pt idx="10545">
                  <c:v>17.575099999999999</c:v>
                </c:pt>
                <c:pt idx="10546">
                  <c:v>17.5767666666667</c:v>
                </c:pt>
                <c:pt idx="10547">
                  <c:v>17.5784333333334</c:v>
                </c:pt>
                <c:pt idx="10548">
                  <c:v>17.580100000000002</c:v>
                </c:pt>
                <c:pt idx="10549">
                  <c:v>17.581766666666699</c:v>
                </c:pt>
                <c:pt idx="10550">
                  <c:v>17.583433333333399</c:v>
                </c:pt>
                <c:pt idx="10551">
                  <c:v>17.585100000000001</c:v>
                </c:pt>
                <c:pt idx="10552">
                  <c:v>17.586766666666701</c:v>
                </c:pt>
                <c:pt idx="10553">
                  <c:v>17.588433333333398</c:v>
                </c:pt>
                <c:pt idx="10554">
                  <c:v>17.5901</c:v>
                </c:pt>
                <c:pt idx="10555">
                  <c:v>17.5917666666667</c:v>
                </c:pt>
                <c:pt idx="10556">
                  <c:v>17.593433333333401</c:v>
                </c:pt>
                <c:pt idx="10557">
                  <c:v>17.595099999999999</c:v>
                </c:pt>
                <c:pt idx="10558">
                  <c:v>17.596766666666699</c:v>
                </c:pt>
                <c:pt idx="10559">
                  <c:v>17.5984333333334</c:v>
                </c:pt>
                <c:pt idx="10560">
                  <c:v>17.600100000000001</c:v>
                </c:pt>
                <c:pt idx="10561">
                  <c:v>17.601766666666698</c:v>
                </c:pt>
                <c:pt idx="10562">
                  <c:v>17.603433333333399</c:v>
                </c:pt>
                <c:pt idx="10563">
                  <c:v>17.6051</c:v>
                </c:pt>
                <c:pt idx="10564">
                  <c:v>17.606766666666701</c:v>
                </c:pt>
                <c:pt idx="10565">
                  <c:v>17.608433333333402</c:v>
                </c:pt>
                <c:pt idx="10566">
                  <c:v>17.610099999999999</c:v>
                </c:pt>
                <c:pt idx="10567">
                  <c:v>17.6117666666667</c:v>
                </c:pt>
                <c:pt idx="10568">
                  <c:v>17.613433333333401</c:v>
                </c:pt>
                <c:pt idx="10569">
                  <c:v>17.615100000000002</c:v>
                </c:pt>
                <c:pt idx="10570">
                  <c:v>17.616766666666699</c:v>
                </c:pt>
                <c:pt idx="10571">
                  <c:v>17.6184333333334</c:v>
                </c:pt>
                <c:pt idx="10572">
                  <c:v>17.620100000000001</c:v>
                </c:pt>
                <c:pt idx="10573">
                  <c:v>17.621766666666701</c:v>
                </c:pt>
                <c:pt idx="10574">
                  <c:v>17.623433333333399</c:v>
                </c:pt>
                <c:pt idx="10575">
                  <c:v>17.6251</c:v>
                </c:pt>
                <c:pt idx="10576">
                  <c:v>17.6267666666667</c:v>
                </c:pt>
                <c:pt idx="10577">
                  <c:v>17.628433333333401</c:v>
                </c:pt>
                <c:pt idx="10578">
                  <c:v>17.630099999999999</c:v>
                </c:pt>
                <c:pt idx="10579">
                  <c:v>17.631766666666699</c:v>
                </c:pt>
                <c:pt idx="10580">
                  <c:v>17.6334333333334</c:v>
                </c:pt>
                <c:pt idx="10581">
                  <c:v>17.635100000000001</c:v>
                </c:pt>
                <c:pt idx="10582">
                  <c:v>17.636766666666698</c:v>
                </c:pt>
                <c:pt idx="10583">
                  <c:v>17.638433333333399</c:v>
                </c:pt>
                <c:pt idx="10584">
                  <c:v>17.6401</c:v>
                </c:pt>
                <c:pt idx="10585">
                  <c:v>17.641766666666701</c:v>
                </c:pt>
                <c:pt idx="10586">
                  <c:v>17.643433333333402</c:v>
                </c:pt>
                <c:pt idx="10587">
                  <c:v>17.645099999999999</c:v>
                </c:pt>
                <c:pt idx="10588">
                  <c:v>17.6467666666667</c:v>
                </c:pt>
                <c:pt idx="10589">
                  <c:v>17.648433333333401</c:v>
                </c:pt>
                <c:pt idx="10590">
                  <c:v>17.650099999999998</c:v>
                </c:pt>
                <c:pt idx="10591">
                  <c:v>17.651766666666699</c:v>
                </c:pt>
                <c:pt idx="10592">
                  <c:v>17.6534333333334</c:v>
                </c:pt>
                <c:pt idx="10593">
                  <c:v>17.655100000000001</c:v>
                </c:pt>
                <c:pt idx="10594">
                  <c:v>17.656766666666702</c:v>
                </c:pt>
                <c:pt idx="10595">
                  <c:v>17.658433333333399</c:v>
                </c:pt>
                <c:pt idx="10596">
                  <c:v>17.6601</c:v>
                </c:pt>
                <c:pt idx="10597">
                  <c:v>17.661766666666701</c:v>
                </c:pt>
                <c:pt idx="10598">
                  <c:v>17.663433333333401</c:v>
                </c:pt>
                <c:pt idx="10599">
                  <c:v>17.665099999999999</c:v>
                </c:pt>
                <c:pt idx="10600">
                  <c:v>17.6667666666667</c:v>
                </c:pt>
                <c:pt idx="10601">
                  <c:v>17.6684333333334</c:v>
                </c:pt>
                <c:pt idx="10602">
                  <c:v>17.670100000000001</c:v>
                </c:pt>
                <c:pt idx="10603">
                  <c:v>17.671766666666699</c:v>
                </c:pt>
                <c:pt idx="10604">
                  <c:v>17.673433333333399</c:v>
                </c:pt>
                <c:pt idx="10605">
                  <c:v>17.6751</c:v>
                </c:pt>
                <c:pt idx="10606">
                  <c:v>17.676766666666701</c:v>
                </c:pt>
                <c:pt idx="10607">
                  <c:v>17.678433333333398</c:v>
                </c:pt>
                <c:pt idx="10608">
                  <c:v>17.680099999999999</c:v>
                </c:pt>
                <c:pt idx="10609">
                  <c:v>17.6817666666667</c:v>
                </c:pt>
                <c:pt idx="10610">
                  <c:v>17.683433333333401</c:v>
                </c:pt>
                <c:pt idx="10611">
                  <c:v>17.685099999999998</c:v>
                </c:pt>
                <c:pt idx="10612">
                  <c:v>17.686766666666699</c:v>
                </c:pt>
                <c:pt idx="10613">
                  <c:v>17.6884333333334</c:v>
                </c:pt>
                <c:pt idx="10614">
                  <c:v>17.690100000000001</c:v>
                </c:pt>
                <c:pt idx="10615">
                  <c:v>17.691766666666702</c:v>
                </c:pt>
                <c:pt idx="10616">
                  <c:v>17.693433333333399</c:v>
                </c:pt>
                <c:pt idx="10617">
                  <c:v>17.6951</c:v>
                </c:pt>
                <c:pt idx="10618">
                  <c:v>17.696766666666701</c:v>
                </c:pt>
                <c:pt idx="10619">
                  <c:v>17.698433333333401</c:v>
                </c:pt>
                <c:pt idx="10620">
                  <c:v>17.700099999999999</c:v>
                </c:pt>
                <c:pt idx="10621">
                  <c:v>17.7017666666667</c:v>
                </c:pt>
                <c:pt idx="10622">
                  <c:v>17.7034333333334</c:v>
                </c:pt>
                <c:pt idx="10623">
                  <c:v>17.705100000000002</c:v>
                </c:pt>
                <c:pt idx="10624">
                  <c:v>17.706766666666699</c:v>
                </c:pt>
                <c:pt idx="10625">
                  <c:v>17.708433333333399</c:v>
                </c:pt>
                <c:pt idx="10626">
                  <c:v>17.710100000000001</c:v>
                </c:pt>
                <c:pt idx="10627">
                  <c:v>17.711766666666701</c:v>
                </c:pt>
                <c:pt idx="10628">
                  <c:v>17.713433333333398</c:v>
                </c:pt>
                <c:pt idx="10629">
                  <c:v>17.7151</c:v>
                </c:pt>
                <c:pt idx="10630">
                  <c:v>17.7167666666667</c:v>
                </c:pt>
                <c:pt idx="10631">
                  <c:v>17.718433333333401</c:v>
                </c:pt>
                <c:pt idx="10632">
                  <c:v>17.720099999999999</c:v>
                </c:pt>
                <c:pt idx="10633">
                  <c:v>17.721766666666699</c:v>
                </c:pt>
                <c:pt idx="10634">
                  <c:v>17.7234333333334</c:v>
                </c:pt>
                <c:pt idx="10635">
                  <c:v>17.725100000000001</c:v>
                </c:pt>
                <c:pt idx="10636">
                  <c:v>17.726766666666698</c:v>
                </c:pt>
                <c:pt idx="10637">
                  <c:v>17.728433333333399</c:v>
                </c:pt>
                <c:pt idx="10638">
                  <c:v>17.7301</c:v>
                </c:pt>
                <c:pt idx="10639">
                  <c:v>17.731766666666701</c:v>
                </c:pt>
                <c:pt idx="10640">
                  <c:v>17.733433333333402</c:v>
                </c:pt>
                <c:pt idx="10641">
                  <c:v>17.735099999999999</c:v>
                </c:pt>
                <c:pt idx="10642">
                  <c:v>17.7367666666667</c:v>
                </c:pt>
                <c:pt idx="10643">
                  <c:v>17.738433333333401</c:v>
                </c:pt>
                <c:pt idx="10644">
                  <c:v>17.740100000000002</c:v>
                </c:pt>
                <c:pt idx="10645">
                  <c:v>17.741766666666699</c:v>
                </c:pt>
                <c:pt idx="10646">
                  <c:v>17.7434333333334</c:v>
                </c:pt>
                <c:pt idx="10647">
                  <c:v>17.745100000000001</c:v>
                </c:pt>
                <c:pt idx="10648">
                  <c:v>17.746766666666701</c:v>
                </c:pt>
                <c:pt idx="10649">
                  <c:v>17.748433333333399</c:v>
                </c:pt>
                <c:pt idx="10650">
                  <c:v>17.7501</c:v>
                </c:pt>
                <c:pt idx="10651">
                  <c:v>17.7517666666667</c:v>
                </c:pt>
                <c:pt idx="10652">
                  <c:v>17.753433333333401</c:v>
                </c:pt>
                <c:pt idx="10653">
                  <c:v>17.755099999999999</c:v>
                </c:pt>
                <c:pt idx="10654">
                  <c:v>17.756766666666699</c:v>
                </c:pt>
                <c:pt idx="10655">
                  <c:v>17.7584333333334</c:v>
                </c:pt>
                <c:pt idx="10656">
                  <c:v>17.760100000000001</c:v>
                </c:pt>
                <c:pt idx="10657">
                  <c:v>17.761766666666698</c:v>
                </c:pt>
                <c:pt idx="10658">
                  <c:v>17.763433333333399</c:v>
                </c:pt>
                <c:pt idx="10659">
                  <c:v>17.7651</c:v>
                </c:pt>
                <c:pt idx="10660">
                  <c:v>17.766766666666701</c:v>
                </c:pt>
                <c:pt idx="10661">
                  <c:v>17.768433333333402</c:v>
                </c:pt>
                <c:pt idx="10662">
                  <c:v>17.770099999999999</c:v>
                </c:pt>
                <c:pt idx="10663">
                  <c:v>17.7717666666667</c:v>
                </c:pt>
                <c:pt idx="10664">
                  <c:v>17.773433333333401</c:v>
                </c:pt>
                <c:pt idx="10665">
                  <c:v>17.775099999999998</c:v>
                </c:pt>
                <c:pt idx="10666">
                  <c:v>17.776766666666699</c:v>
                </c:pt>
                <c:pt idx="10667">
                  <c:v>17.7784333333334</c:v>
                </c:pt>
                <c:pt idx="10668">
                  <c:v>17.780100000000001</c:v>
                </c:pt>
                <c:pt idx="10669">
                  <c:v>17.781766666666702</c:v>
                </c:pt>
                <c:pt idx="10670">
                  <c:v>17.783433333333399</c:v>
                </c:pt>
                <c:pt idx="10671">
                  <c:v>17.7851</c:v>
                </c:pt>
                <c:pt idx="10672">
                  <c:v>17.786766666666701</c:v>
                </c:pt>
                <c:pt idx="10673">
                  <c:v>17.788433333333401</c:v>
                </c:pt>
                <c:pt idx="10674">
                  <c:v>17.790099999999999</c:v>
                </c:pt>
                <c:pt idx="10675">
                  <c:v>17.7917666666667</c:v>
                </c:pt>
                <c:pt idx="10676">
                  <c:v>17.7934333333334</c:v>
                </c:pt>
                <c:pt idx="10677">
                  <c:v>17.795100000000001</c:v>
                </c:pt>
                <c:pt idx="10678">
                  <c:v>17.796766666666699</c:v>
                </c:pt>
                <c:pt idx="10679">
                  <c:v>17.798433333333399</c:v>
                </c:pt>
                <c:pt idx="10680">
                  <c:v>17.8001</c:v>
                </c:pt>
                <c:pt idx="10681">
                  <c:v>17.801766666666701</c:v>
                </c:pt>
                <c:pt idx="10682">
                  <c:v>17.803433333333398</c:v>
                </c:pt>
                <c:pt idx="10683">
                  <c:v>17.805099999999999</c:v>
                </c:pt>
                <c:pt idx="10684">
                  <c:v>17.8067666666667</c:v>
                </c:pt>
                <c:pt idx="10685">
                  <c:v>17.808433333333401</c:v>
                </c:pt>
                <c:pt idx="10686">
                  <c:v>17.810099999999998</c:v>
                </c:pt>
                <c:pt idx="10687">
                  <c:v>17.811766666666699</c:v>
                </c:pt>
                <c:pt idx="10688">
                  <c:v>17.8134333333334</c:v>
                </c:pt>
                <c:pt idx="10689">
                  <c:v>17.815100000000001</c:v>
                </c:pt>
                <c:pt idx="10690">
                  <c:v>17.816766666666702</c:v>
                </c:pt>
                <c:pt idx="10691">
                  <c:v>17.818433333333399</c:v>
                </c:pt>
                <c:pt idx="10692">
                  <c:v>17.8201</c:v>
                </c:pt>
                <c:pt idx="10693">
                  <c:v>17.821766666666701</c:v>
                </c:pt>
                <c:pt idx="10694">
                  <c:v>17.823433333333401</c:v>
                </c:pt>
                <c:pt idx="10695">
                  <c:v>17.825099999999999</c:v>
                </c:pt>
                <c:pt idx="10696">
                  <c:v>17.8267666666667</c:v>
                </c:pt>
                <c:pt idx="10697">
                  <c:v>17.8284333333334</c:v>
                </c:pt>
                <c:pt idx="10698">
                  <c:v>17.830100000000002</c:v>
                </c:pt>
                <c:pt idx="10699">
                  <c:v>17.831766666666699</c:v>
                </c:pt>
                <c:pt idx="10700">
                  <c:v>17.833433333333399</c:v>
                </c:pt>
                <c:pt idx="10701">
                  <c:v>17.835100000000001</c:v>
                </c:pt>
                <c:pt idx="10702">
                  <c:v>17.836766666666701</c:v>
                </c:pt>
                <c:pt idx="10703">
                  <c:v>17.838433333333398</c:v>
                </c:pt>
                <c:pt idx="10704">
                  <c:v>17.8401</c:v>
                </c:pt>
                <c:pt idx="10705">
                  <c:v>17.8417666666667</c:v>
                </c:pt>
                <c:pt idx="10706">
                  <c:v>17.843433333333401</c:v>
                </c:pt>
                <c:pt idx="10707">
                  <c:v>17.845099999999999</c:v>
                </c:pt>
                <c:pt idx="10708">
                  <c:v>17.846766666666699</c:v>
                </c:pt>
                <c:pt idx="10709">
                  <c:v>17.8484333333334</c:v>
                </c:pt>
                <c:pt idx="10710">
                  <c:v>17.850100000000001</c:v>
                </c:pt>
                <c:pt idx="10711">
                  <c:v>17.851766666666698</c:v>
                </c:pt>
                <c:pt idx="10712">
                  <c:v>17.853433333333399</c:v>
                </c:pt>
                <c:pt idx="10713">
                  <c:v>17.8551</c:v>
                </c:pt>
                <c:pt idx="10714">
                  <c:v>17.856766666666701</c:v>
                </c:pt>
                <c:pt idx="10715">
                  <c:v>17.858433333333402</c:v>
                </c:pt>
                <c:pt idx="10716">
                  <c:v>17.860099999999999</c:v>
                </c:pt>
                <c:pt idx="10717">
                  <c:v>17.8617666666667</c:v>
                </c:pt>
                <c:pt idx="10718">
                  <c:v>17.863433333333401</c:v>
                </c:pt>
                <c:pt idx="10719">
                  <c:v>17.865100000000002</c:v>
                </c:pt>
                <c:pt idx="10720">
                  <c:v>17.866766666666699</c:v>
                </c:pt>
                <c:pt idx="10721">
                  <c:v>17.8684333333334</c:v>
                </c:pt>
                <c:pt idx="10722">
                  <c:v>17.870100000000001</c:v>
                </c:pt>
                <c:pt idx="10723">
                  <c:v>17.871766666666701</c:v>
                </c:pt>
                <c:pt idx="10724">
                  <c:v>17.873433333333399</c:v>
                </c:pt>
                <c:pt idx="10725">
                  <c:v>17.8751</c:v>
                </c:pt>
                <c:pt idx="10726">
                  <c:v>17.8767666666667</c:v>
                </c:pt>
                <c:pt idx="10727">
                  <c:v>17.878433333333401</c:v>
                </c:pt>
                <c:pt idx="10728">
                  <c:v>17.880099999999999</c:v>
                </c:pt>
                <c:pt idx="10729">
                  <c:v>17.881766666666699</c:v>
                </c:pt>
                <c:pt idx="10730">
                  <c:v>17.8834333333334</c:v>
                </c:pt>
                <c:pt idx="10731">
                  <c:v>17.885100000000001</c:v>
                </c:pt>
                <c:pt idx="10732">
                  <c:v>17.886766666666698</c:v>
                </c:pt>
                <c:pt idx="10733">
                  <c:v>17.888433333333399</c:v>
                </c:pt>
                <c:pt idx="10734">
                  <c:v>17.8901</c:v>
                </c:pt>
                <c:pt idx="10735">
                  <c:v>17.891766666666701</c:v>
                </c:pt>
                <c:pt idx="10736">
                  <c:v>17.893433333333402</c:v>
                </c:pt>
                <c:pt idx="10737">
                  <c:v>17.895099999999999</c:v>
                </c:pt>
                <c:pt idx="10738">
                  <c:v>17.8967666666667</c:v>
                </c:pt>
                <c:pt idx="10739">
                  <c:v>17.898433333333401</c:v>
                </c:pt>
                <c:pt idx="10740">
                  <c:v>17.900099999999998</c:v>
                </c:pt>
                <c:pt idx="10741">
                  <c:v>17.901766666666699</c:v>
                </c:pt>
                <c:pt idx="10742">
                  <c:v>17.9034333333334</c:v>
                </c:pt>
                <c:pt idx="10743">
                  <c:v>17.905100000000001</c:v>
                </c:pt>
                <c:pt idx="10744">
                  <c:v>17.906766666666702</c:v>
                </c:pt>
                <c:pt idx="10745">
                  <c:v>17.908433333333399</c:v>
                </c:pt>
                <c:pt idx="10746">
                  <c:v>17.9101</c:v>
                </c:pt>
                <c:pt idx="10747">
                  <c:v>17.911766666666701</c:v>
                </c:pt>
                <c:pt idx="10748">
                  <c:v>17.913433333333401</c:v>
                </c:pt>
                <c:pt idx="10749">
                  <c:v>17.915099999999999</c:v>
                </c:pt>
                <c:pt idx="10750">
                  <c:v>17.9167666666667</c:v>
                </c:pt>
                <c:pt idx="10751">
                  <c:v>17.9184333333334</c:v>
                </c:pt>
                <c:pt idx="10752">
                  <c:v>17.920100000000001</c:v>
                </c:pt>
                <c:pt idx="10753">
                  <c:v>17.921766666666699</c:v>
                </c:pt>
                <c:pt idx="10754">
                  <c:v>17.923433333333399</c:v>
                </c:pt>
                <c:pt idx="10755">
                  <c:v>17.9251</c:v>
                </c:pt>
                <c:pt idx="10756">
                  <c:v>17.926766666666701</c:v>
                </c:pt>
                <c:pt idx="10757">
                  <c:v>17.928433333333398</c:v>
                </c:pt>
                <c:pt idx="10758">
                  <c:v>17.930099999999999</c:v>
                </c:pt>
                <c:pt idx="10759">
                  <c:v>17.9317666666667</c:v>
                </c:pt>
                <c:pt idx="10760">
                  <c:v>17.933433333333401</c:v>
                </c:pt>
                <c:pt idx="10761">
                  <c:v>17.935099999999998</c:v>
                </c:pt>
                <c:pt idx="10762">
                  <c:v>17.936766666666699</c:v>
                </c:pt>
                <c:pt idx="10763">
                  <c:v>17.9384333333334</c:v>
                </c:pt>
                <c:pt idx="10764">
                  <c:v>17.940100000000001</c:v>
                </c:pt>
                <c:pt idx="10765">
                  <c:v>17.941766666666702</c:v>
                </c:pt>
                <c:pt idx="10766">
                  <c:v>17.943433333333399</c:v>
                </c:pt>
                <c:pt idx="10767">
                  <c:v>17.9451</c:v>
                </c:pt>
                <c:pt idx="10768">
                  <c:v>17.946766666666701</c:v>
                </c:pt>
                <c:pt idx="10769">
                  <c:v>17.948433333333401</c:v>
                </c:pt>
                <c:pt idx="10770">
                  <c:v>17.950099999999999</c:v>
                </c:pt>
                <c:pt idx="10771">
                  <c:v>17.9517666666667</c:v>
                </c:pt>
                <c:pt idx="10772">
                  <c:v>17.9534333333334</c:v>
                </c:pt>
                <c:pt idx="10773">
                  <c:v>17.955100000000002</c:v>
                </c:pt>
                <c:pt idx="10774">
                  <c:v>17.956766666666699</c:v>
                </c:pt>
                <c:pt idx="10775">
                  <c:v>17.958433333333399</c:v>
                </c:pt>
                <c:pt idx="10776">
                  <c:v>17.960100000000001</c:v>
                </c:pt>
                <c:pt idx="10777">
                  <c:v>17.961766666666701</c:v>
                </c:pt>
                <c:pt idx="10778">
                  <c:v>17.963433333333398</c:v>
                </c:pt>
                <c:pt idx="10779">
                  <c:v>17.9651</c:v>
                </c:pt>
                <c:pt idx="10780">
                  <c:v>17.9667666666667</c:v>
                </c:pt>
                <c:pt idx="10781">
                  <c:v>17.968433333333401</c:v>
                </c:pt>
                <c:pt idx="10782">
                  <c:v>17.970099999999999</c:v>
                </c:pt>
                <c:pt idx="10783">
                  <c:v>17.971766666666699</c:v>
                </c:pt>
                <c:pt idx="10784">
                  <c:v>17.9734333333334</c:v>
                </c:pt>
                <c:pt idx="10785">
                  <c:v>17.975100000000001</c:v>
                </c:pt>
                <c:pt idx="10786">
                  <c:v>17.976766666666698</c:v>
                </c:pt>
                <c:pt idx="10787">
                  <c:v>17.978433333333399</c:v>
                </c:pt>
                <c:pt idx="10788">
                  <c:v>17.9801</c:v>
                </c:pt>
                <c:pt idx="10789">
                  <c:v>17.981766666666701</c:v>
                </c:pt>
                <c:pt idx="10790">
                  <c:v>17.983433333333402</c:v>
                </c:pt>
                <c:pt idx="10791">
                  <c:v>17.985099999999999</c:v>
                </c:pt>
                <c:pt idx="10792">
                  <c:v>17.9867666666667</c:v>
                </c:pt>
                <c:pt idx="10793">
                  <c:v>17.988433333333401</c:v>
                </c:pt>
                <c:pt idx="10794">
                  <c:v>17.990100000000002</c:v>
                </c:pt>
                <c:pt idx="10795">
                  <c:v>17.991766666666699</c:v>
                </c:pt>
                <c:pt idx="10796">
                  <c:v>17.9934333333334</c:v>
                </c:pt>
                <c:pt idx="10797">
                  <c:v>17.995100000000001</c:v>
                </c:pt>
                <c:pt idx="10798">
                  <c:v>17.996766666666701</c:v>
                </c:pt>
                <c:pt idx="10799">
                  <c:v>17.998433333333399</c:v>
                </c:pt>
                <c:pt idx="10800">
                  <c:v>18.0001</c:v>
                </c:pt>
                <c:pt idx="10801">
                  <c:v>18.0017666666667</c:v>
                </c:pt>
                <c:pt idx="10802">
                  <c:v>18.003433333333401</c:v>
                </c:pt>
                <c:pt idx="10803">
                  <c:v>18.005099999999999</c:v>
                </c:pt>
                <c:pt idx="10804">
                  <c:v>18.006766666666699</c:v>
                </c:pt>
                <c:pt idx="10805">
                  <c:v>18.0084333333334</c:v>
                </c:pt>
                <c:pt idx="10806">
                  <c:v>18.010100000000001</c:v>
                </c:pt>
                <c:pt idx="10807">
                  <c:v>18.011766666666698</c:v>
                </c:pt>
                <c:pt idx="10808">
                  <c:v>18.013433333333399</c:v>
                </c:pt>
                <c:pt idx="10809">
                  <c:v>18.0151</c:v>
                </c:pt>
                <c:pt idx="10810">
                  <c:v>18.016766666666701</c:v>
                </c:pt>
                <c:pt idx="10811">
                  <c:v>18.018433333333402</c:v>
                </c:pt>
                <c:pt idx="10812">
                  <c:v>18.020099999999999</c:v>
                </c:pt>
                <c:pt idx="10813">
                  <c:v>18.0217666666667</c:v>
                </c:pt>
                <c:pt idx="10814">
                  <c:v>18.023433333333401</c:v>
                </c:pt>
                <c:pt idx="10815">
                  <c:v>18.025099999999998</c:v>
                </c:pt>
                <c:pt idx="10816">
                  <c:v>18.026766666666699</c:v>
                </c:pt>
                <c:pt idx="10817">
                  <c:v>18.0284333333334</c:v>
                </c:pt>
                <c:pt idx="10818">
                  <c:v>18.030100000000001</c:v>
                </c:pt>
                <c:pt idx="10819">
                  <c:v>18.031766666666702</c:v>
                </c:pt>
                <c:pt idx="10820">
                  <c:v>18.033433333333399</c:v>
                </c:pt>
                <c:pt idx="10821">
                  <c:v>18.0351</c:v>
                </c:pt>
                <c:pt idx="10822">
                  <c:v>18.036766666666701</c:v>
                </c:pt>
                <c:pt idx="10823">
                  <c:v>18.038433333333401</c:v>
                </c:pt>
                <c:pt idx="10824">
                  <c:v>18.040099999999999</c:v>
                </c:pt>
                <c:pt idx="10825">
                  <c:v>18.0417666666667</c:v>
                </c:pt>
                <c:pt idx="10826">
                  <c:v>18.0434333333334</c:v>
                </c:pt>
                <c:pt idx="10827">
                  <c:v>18.045100000000001</c:v>
                </c:pt>
                <c:pt idx="10828">
                  <c:v>18.046766666666699</c:v>
                </c:pt>
                <c:pt idx="10829">
                  <c:v>18.048433333333399</c:v>
                </c:pt>
                <c:pt idx="10830">
                  <c:v>18.0501</c:v>
                </c:pt>
                <c:pt idx="10831">
                  <c:v>18.051766666666701</c:v>
                </c:pt>
                <c:pt idx="10832">
                  <c:v>18.053433333333398</c:v>
                </c:pt>
                <c:pt idx="10833">
                  <c:v>18.055099999999999</c:v>
                </c:pt>
                <c:pt idx="10834">
                  <c:v>18.0567666666667</c:v>
                </c:pt>
                <c:pt idx="10835">
                  <c:v>18.058433333333401</c:v>
                </c:pt>
                <c:pt idx="10836">
                  <c:v>18.060099999999998</c:v>
                </c:pt>
                <c:pt idx="10837">
                  <c:v>18.061766666666699</c:v>
                </c:pt>
                <c:pt idx="10838">
                  <c:v>18.0634333333334</c:v>
                </c:pt>
                <c:pt idx="10839">
                  <c:v>18.065100000000001</c:v>
                </c:pt>
                <c:pt idx="10840">
                  <c:v>18.066766666666702</c:v>
                </c:pt>
                <c:pt idx="10841">
                  <c:v>18.068433333333399</c:v>
                </c:pt>
                <c:pt idx="10842">
                  <c:v>18.0701</c:v>
                </c:pt>
                <c:pt idx="10843">
                  <c:v>18.071766666666701</c:v>
                </c:pt>
                <c:pt idx="10844">
                  <c:v>18.073433333333401</c:v>
                </c:pt>
                <c:pt idx="10845">
                  <c:v>18.075099999999999</c:v>
                </c:pt>
                <c:pt idx="10846">
                  <c:v>18.0767666666667</c:v>
                </c:pt>
                <c:pt idx="10847">
                  <c:v>18.0784333333334</c:v>
                </c:pt>
                <c:pt idx="10848">
                  <c:v>18.080100000000002</c:v>
                </c:pt>
                <c:pt idx="10849">
                  <c:v>18.081766666666699</c:v>
                </c:pt>
                <c:pt idx="10850">
                  <c:v>18.083433333333399</c:v>
                </c:pt>
                <c:pt idx="10851">
                  <c:v>18.085100000000001</c:v>
                </c:pt>
                <c:pt idx="10852">
                  <c:v>18.086766666666701</c:v>
                </c:pt>
                <c:pt idx="10853">
                  <c:v>18.088433333333398</c:v>
                </c:pt>
                <c:pt idx="10854">
                  <c:v>18.0901</c:v>
                </c:pt>
                <c:pt idx="10855">
                  <c:v>18.0917666666667</c:v>
                </c:pt>
                <c:pt idx="10856">
                  <c:v>18.093433333333401</c:v>
                </c:pt>
                <c:pt idx="10857">
                  <c:v>18.095099999999999</c:v>
                </c:pt>
                <c:pt idx="10858">
                  <c:v>18.096766666666699</c:v>
                </c:pt>
                <c:pt idx="10859">
                  <c:v>18.0984333333334</c:v>
                </c:pt>
                <c:pt idx="10860">
                  <c:v>18.100100000000001</c:v>
                </c:pt>
                <c:pt idx="10861">
                  <c:v>18.101766666666698</c:v>
                </c:pt>
                <c:pt idx="10862">
                  <c:v>18.103433333333399</c:v>
                </c:pt>
                <c:pt idx="10863">
                  <c:v>18.1051</c:v>
                </c:pt>
                <c:pt idx="10864">
                  <c:v>18.106766666666701</c:v>
                </c:pt>
                <c:pt idx="10865">
                  <c:v>18.108433333333402</c:v>
                </c:pt>
                <c:pt idx="10866">
                  <c:v>18.110099999999999</c:v>
                </c:pt>
                <c:pt idx="10867">
                  <c:v>18.1117666666667</c:v>
                </c:pt>
                <c:pt idx="10868">
                  <c:v>18.113433333333401</c:v>
                </c:pt>
                <c:pt idx="10869">
                  <c:v>18.115100000000002</c:v>
                </c:pt>
                <c:pt idx="10870">
                  <c:v>18.116766666666699</c:v>
                </c:pt>
                <c:pt idx="10871">
                  <c:v>18.1184333333334</c:v>
                </c:pt>
                <c:pt idx="10872">
                  <c:v>18.120100000000001</c:v>
                </c:pt>
                <c:pt idx="10873">
                  <c:v>18.121766666666701</c:v>
                </c:pt>
                <c:pt idx="10874">
                  <c:v>18.123433333333399</c:v>
                </c:pt>
                <c:pt idx="10875">
                  <c:v>18.1251</c:v>
                </c:pt>
                <c:pt idx="10876">
                  <c:v>18.1267666666667</c:v>
                </c:pt>
                <c:pt idx="10877">
                  <c:v>18.128433333333401</c:v>
                </c:pt>
                <c:pt idx="10878">
                  <c:v>18.130099999999999</c:v>
                </c:pt>
                <c:pt idx="10879">
                  <c:v>18.131766666666699</c:v>
                </c:pt>
                <c:pt idx="10880">
                  <c:v>18.1334333333334</c:v>
                </c:pt>
                <c:pt idx="10881">
                  <c:v>18.135100000000001</c:v>
                </c:pt>
                <c:pt idx="10882">
                  <c:v>18.136766666666698</c:v>
                </c:pt>
                <c:pt idx="10883">
                  <c:v>18.138433333333399</c:v>
                </c:pt>
                <c:pt idx="10884">
                  <c:v>18.1401</c:v>
                </c:pt>
                <c:pt idx="10885">
                  <c:v>18.141766666666701</c:v>
                </c:pt>
                <c:pt idx="10886">
                  <c:v>18.143433333333402</c:v>
                </c:pt>
                <c:pt idx="10887">
                  <c:v>18.145099999999999</c:v>
                </c:pt>
                <c:pt idx="10888">
                  <c:v>18.1467666666667</c:v>
                </c:pt>
                <c:pt idx="10889">
                  <c:v>18.148433333333401</c:v>
                </c:pt>
                <c:pt idx="10890">
                  <c:v>18.150099999999998</c:v>
                </c:pt>
                <c:pt idx="10891">
                  <c:v>18.151766666666699</c:v>
                </c:pt>
                <c:pt idx="10892">
                  <c:v>18.1534333333334</c:v>
                </c:pt>
                <c:pt idx="10893">
                  <c:v>18.155100000000001</c:v>
                </c:pt>
                <c:pt idx="10894">
                  <c:v>18.156766666666702</c:v>
                </c:pt>
                <c:pt idx="10895">
                  <c:v>18.158433333333399</c:v>
                </c:pt>
                <c:pt idx="10896">
                  <c:v>18.1601</c:v>
                </c:pt>
                <c:pt idx="10897">
                  <c:v>18.161766666666701</c:v>
                </c:pt>
                <c:pt idx="10898">
                  <c:v>18.163433333333401</c:v>
                </c:pt>
                <c:pt idx="10899">
                  <c:v>18.165099999999999</c:v>
                </c:pt>
                <c:pt idx="10900">
                  <c:v>18.1667666666667</c:v>
                </c:pt>
                <c:pt idx="10901">
                  <c:v>18.1684333333334</c:v>
                </c:pt>
                <c:pt idx="10902">
                  <c:v>18.170100000000001</c:v>
                </c:pt>
                <c:pt idx="10903">
                  <c:v>18.171766666666699</c:v>
                </c:pt>
                <c:pt idx="10904">
                  <c:v>18.173433333333399</c:v>
                </c:pt>
                <c:pt idx="10905">
                  <c:v>18.1751</c:v>
                </c:pt>
                <c:pt idx="10906">
                  <c:v>18.176766666666701</c:v>
                </c:pt>
                <c:pt idx="10907">
                  <c:v>18.178433333333398</c:v>
                </c:pt>
                <c:pt idx="10908">
                  <c:v>18.180099999999999</c:v>
                </c:pt>
                <c:pt idx="10909">
                  <c:v>18.1817666666667</c:v>
                </c:pt>
                <c:pt idx="10910">
                  <c:v>18.183433333333401</c:v>
                </c:pt>
                <c:pt idx="10911">
                  <c:v>18.185099999999998</c:v>
                </c:pt>
                <c:pt idx="10912">
                  <c:v>18.186766666666699</c:v>
                </c:pt>
                <c:pt idx="10913">
                  <c:v>18.1884333333334</c:v>
                </c:pt>
                <c:pt idx="10914">
                  <c:v>18.190100000000001</c:v>
                </c:pt>
                <c:pt idx="10915">
                  <c:v>18.191766666666702</c:v>
                </c:pt>
                <c:pt idx="10916">
                  <c:v>18.193433333333399</c:v>
                </c:pt>
                <c:pt idx="10917">
                  <c:v>18.1951</c:v>
                </c:pt>
                <c:pt idx="10918">
                  <c:v>18.196766666666701</c:v>
                </c:pt>
                <c:pt idx="10919">
                  <c:v>18.198433333333401</c:v>
                </c:pt>
                <c:pt idx="10920">
                  <c:v>18.200099999999999</c:v>
                </c:pt>
                <c:pt idx="10921">
                  <c:v>18.2017666666667</c:v>
                </c:pt>
                <c:pt idx="10922">
                  <c:v>18.2034333333334</c:v>
                </c:pt>
                <c:pt idx="10923">
                  <c:v>18.205100000000002</c:v>
                </c:pt>
                <c:pt idx="10924">
                  <c:v>18.206766666666699</c:v>
                </c:pt>
                <c:pt idx="10925">
                  <c:v>18.208433333333399</c:v>
                </c:pt>
                <c:pt idx="10926">
                  <c:v>18.210100000000001</c:v>
                </c:pt>
                <c:pt idx="10927">
                  <c:v>18.211766666666701</c:v>
                </c:pt>
                <c:pt idx="10928">
                  <c:v>18.213433333333398</c:v>
                </c:pt>
                <c:pt idx="10929">
                  <c:v>18.2151</c:v>
                </c:pt>
                <c:pt idx="10930">
                  <c:v>18.2167666666667</c:v>
                </c:pt>
                <c:pt idx="10931">
                  <c:v>18.218433333333401</c:v>
                </c:pt>
                <c:pt idx="10932">
                  <c:v>18.220099999999999</c:v>
                </c:pt>
                <c:pt idx="10933">
                  <c:v>18.221766666666699</c:v>
                </c:pt>
                <c:pt idx="10934">
                  <c:v>18.2234333333334</c:v>
                </c:pt>
                <c:pt idx="10935">
                  <c:v>18.225100000000001</c:v>
                </c:pt>
                <c:pt idx="10936">
                  <c:v>18.226766666666698</c:v>
                </c:pt>
                <c:pt idx="10937">
                  <c:v>18.228433333333399</c:v>
                </c:pt>
                <c:pt idx="10938">
                  <c:v>18.2301</c:v>
                </c:pt>
                <c:pt idx="10939">
                  <c:v>18.231766666666701</c:v>
                </c:pt>
                <c:pt idx="10940">
                  <c:v>18.233433333333402</c:v>
                </c:pt>
                <c:pt idx="10941">
                  <c:v>18.235099999999999</c:v>
                </c:pt>
                <c:pt idx="10942">
                  <c:v>18.2367666666667</c:v>
                </c:pt>
                <c:pt idx="10943">
                  <c:v>18.238433333333401</c:v>
                </c:pt>
                <c:pt idx="10944">
                  <c:v>18.240100000000002</c:v>
                </c:pt>
                <c:pt idx="10945">
                  <c:v>18.241766666666699</c:v>
                </c:pt>
                <c:pt idx="10946">
                  <c:v>18.2434333333334</c:v>
                </c:pt>
                <c:pt idx="10947">
                  <c:v>18.245100000000001</c:v>
                </c:pt>
                <c:pt idx="10948">
                  <c:v>18.246766666666701</c:v>
                </c:pt>
                <c:pt idx="10949">
                  <c:v>18.248433333333399</c:v>
                </c:pt>
                <c:pt idx="10950">
                  <c:v>18.2501</c:v>
                </c:pt>
                <c:pt idx="10951">
                  <c:v>18.2517666666667</c:v>
                </c:pt>
                <c:pt idx="10952">
                  <c:v>18.253433333333401</c:v>
                </c:pt>
                <c:pt idx="10953">
                  <c:v>18.255099999999999</c:v>
                </c:pt>
                <c:pt idx="10954">
                  <c:v>18.256766666666699</c:v>
                </c:pt>
                <c:pt idx="10955">
                  <c:v>18.2584333333334</c:v>
                </c:pt>
                <c:pt idx="10956">
                  <c:v>18.260100000000001</c:v>
                </c:pt>
                <c:pt idx="10957">
                  <c:v>18.261766666666698</c:v>
                </c:pt>
                <c:pt idx="10958">
                  <c:v>18.263433333333399</c:v>
                </c:pt>
                <c:pt idx="10959">
                  <c:v>18.2651</c:v>
                </c:pt>
                <c:pt idx="10960">
                  <c:v>18.266766666666701</c:v>
                </c:pt>
                <c:pt idx="10961">
                  <c:v>18.268433333333402</c:v>
                </c:pt>
                <c:pt idx="10962">
                  <c:v>18.270099999999999</c:v>
                </c:pt>
                <c:pt idx="10963">
                  <c:v>18.2717666666667</c:v>
                </c:pt>
                <c:pt idx="10964">
                  <c:v>18.273433333333401</c:v>
                </c:pt>
                <c:pt idx="10965">
                  <c:v>18.275099999999998</c:v>
                </c:pt>
                <c:pt idx="10966">
                  <c:v>18.276766666666699</c:v>
                </c:pt>
                <c:pt idx="10967">
                  <c:v>18.2784333333334</c:v>
                </c:pt>
                <c:pt idx="10968">
                  <c:v>18.280100000000001</c:v>
                </c:pt>
                <c:pt idx="10969">
                  <c:v>18.281766666666702</c:v>
                </c:pt>
                <c:pt idx="10970">
                  <c:v>18.283433333333399</c:v>
                </c:pt>
                <c:pt idx="10971">
                  <c:v>18.2851</c:v>
                </c:pt>
                <c:pt idx="10972">
                  <c:v>18.286766666666701</c:v>
                </c:pt>
                <c:pt idx="10973">
                  <c:v>18.288433333333401</c:v>
                </c:pt>
                <c:pt idx="10974">
                  <c:v>18.290099999999999</c:v>
                </c:pt>
                <c:pt idx="10975">
                  <c:v>18.2917666666667</c:v>
                </c:pt>
                <c:pt idx="10976">
                  <c:v>18.2934333333334</c:v>
                </c:pt>
                <c:pt idx="10977">
                  <c:v>18.295100000000001</c:v>
                </c:pt>
                <c:pt idx="10978">
                  <c:v>18.296766666666699</c:v>
                </c:pt>
                <c:pt idx="10979">
                  <c:v>18.298433333333399</c:v>
                </c:pt>
                <c:pt idx="10980">
                  <c:v>18.3001</c:v>
                </c:pt>
                <c:pt idx="10981">
                  <c:v>18.301766666666701</c:v>
                </c:pt>
                <c:pt idx="10982">
                  <c:v>18.303433333333398</c:v>
                </c:pt>
                <c:pt idx="10983">
                  <c:v>18.305099999999999</c:v>
                </c:pt>
                <c:pt idx="10984">
                  <c:v>18.3067666666667</c:v>
                </c:pt>
                <c:pt idx="10985">
                  <c:v>18.308433333333401</c:v>
                </c:pt>
                <c:pt idx="10986">
                  <c:v>18.310099999999998</c:v>
                </c:pt>
                <c:pt idx="10987">
                  <c:v>18.311766666666699</c:v>
                </c:pt>
                <c:pt idx="10988">
                  <c:v>18.3134333333334</c:v>
                </c:pt>
                <c:pt idx="10989">
                  <c:v>18.315100000000001</c:v>
                </c:pt>
                <c:pt idx="10990">
                  <c:v>18.316766666666702</c:v>
                </c:pt>
                <c:pt idx="10991">
                  <c:v>18.318433333333399</c:v>
                </c:pt>
                <c:pt idx="10992">
                  <c:v>18.3201</c:v>
                </c:pt>
                <c:pt idx="10993">
                  <c:v>18.321766666666701</c:v>
                </c:pt>
                <c:pt idx="10994">
                  <c:v>18.323433333333401</c:v>
                </c:pt>
                <c:pt idx="10995">
                  <c:v>18.325099999999999</c:v>
                </c:pt>
                <c:pt idx="10996">
                  <c:v>18.3267666666667</c:v>
                </c:pt>
                <c:pt idx="10997">
                  <c:v>18.3284333333334</c:v>
                </c:pt>
                <c:pt idx="10998">
                  <c:v>18.330100000000002</c:v>
                </c:pt>
                <c:pt idx="10999">
                  <c:v>18.331766666666699</c:v>
                </c:pt>
                <c:pt idx="11000">
                  <c:v>18.333433333333399</c:v>
                </c:pt>
                <c:pt idx="11001">
                  <c:v>18.335100000000001</c:v>
                </c:pt>
                <c:pt idx="11002">
                  <c:v>18.336766666666701</c:v>
                </c:pt>
                <c:pt idx="11003">
                  <c:v>18.338433333333398</c:v>
                </c:pt>
                <c:pt idx="11004">
                  <c:v>18.3401</c:v>
                </c:pt>
                <c:pt idx="11005">
                  <c:v>18.3417666666667</c:v>
                </c:pt>
                <c:pt idx="11006">
                  <c:v>18.343433333333401</c:v>
                </c:pt>
                <c:pt idx="11007">
                  <c:v>18.345099999999999</c:v>
                </c:pt>
                <c:pt idx="11008">
                  <c:v>18.346766666666699</c:v>
                </c:pt>
                <c:pt idx="11009">
                  <c:v>18.3484333333334</c:v>
                </c:pt>
                <c:pt idx="11010">
                  <c:v>18.350100000000001</c:v>
                </c:pt>
                <c:pt idx="11011">
                  <c:v>18.351766666666698</c:v>
                </c:pt>
                <c:pt idx="11012">
                  <c:v>18.353433333333399</c:v>
                </c:pt>
                <c:pt idx="11013">
                  <c:v>18.3551</c:v>
                </c:pt>
                <c:pt idx="11014">
                  <c:v>18.356766666666701</c:v>
                </c:pt>
                <c:pt idx="11015">
                  <c:v>18.358433333333402</c:v>
                </c:pt>
                <c:pt idx="11016">
                  <c:v>18.360099999999999</c:v>
                </c:pt>
                <c:pt idx="11017">
                  <c:v>18.3617666666667</c:v>
                </c:pt>
                <c:pt idx="11018">
                  <c:v>18.363433333333401</c:v>
                </c:pt>
                <c:pt idx="11019">
                  <c:v>18.365100000000002</c:v>
                </c:pt>
                <c:pt idx="11020">
                  <c:v>18.366766666666699</c:v>
                </c:pt>
                <c:pt idx="11021">
                  <c:v>18.3684333333334</c:v>
                </c:pt>
                <c:pt idx="11022">
                  <c:v>18.370100000000001</c:v>
                </c:pt>
                <c:pt idx="11023">
                  <c:v>18.371766666666701</c:v>
                </c:pt>
                <c:pt idx="11024">
                  <c:v>18.373433333333399</c:v>
                </c:pt>
                <c:pt idx="11025">
                  <c:v>18.3751</c:v>
                </c:pt>
                <c:pt idx="11026">
                  <c:v>18.3767666666667</c:v>
                </c:pt>
                <c:pt idx="11027">
                  <c:v>18.378433333333401</c:v>
                </c:pt>
                <c:pt idx="11028">
                  <c:v>18.380099999999999</c:v>
                </c:pt>
                <c:pt idx="11029">
                  <c:v>18.381766666666699</c:v>
                </c:pt>
                <c:pt idx="11030">
                  <c:v>18.3834333333334</c:v>
                </c:pt>
                <c:pt idx="11031">
                  <c:v>18.385100000000001</c:v>
                </c:pt>
                <c:pt idx="11032">
                  <c:v>18.386766666666698</c:v>
                </c:pt>
                <c:pt idx="11033">
                  <c:v>18.388433333333399</c:v>
                </c:pt>
                <c:pt idx="11034">
                  <c:v>18.3901</c:v>
                </c:pt>
                <c:pt idx="11035">
                  <c:v>18.391766666666701</c:v>
                </c:pt>
                <c:pt idx="11036">
                  <c:v>18.393433333333402</c:v>
                </c:pt>
                <c:pt idx="11037">
                  <c:v>18.395099999999999</c:v>
                </c:pt>
                <c:pt idx="11038">
                  <c:v>18.3967666666667</c:v>
                </c:pt>
                <c:pt idx="11039">
                  <c:v>18.398433333333401</c:v>
                </c:pt>
                <c:pt idx="11040">
                  <c:v>18.400099999999998</c:v>
                </c:pt>
                <c:pt idx="11041">
                  <c:v>18.401766666666699</c:v>
                </c:pt>
                <c:pt idx="11042">
                  <c:v>18.4034333333334</c:v>
                </c:pt>
                <c:pt idx="11043">
                  <c:v>18.405100000000001</c:v>
                </c:pt>
                <c:pt idx="11044">
                  <c:v>18.406766666666702</c:v>
                </c:pt>
                <c:pt idx="11045">
                  <c:v>18.408433333333399</c:v>
                </c:pt>
                <c:pt idx="11046">
                  <c:v>18.4101</c:v>
                </c:pt>
                <c:pt idx="11047">
                  <c:v>18.411766666666701</c:v>
                </c:pt>
                <c:pt idx="11048">
                  <c:v>18.413433333333401</c:v>
                </c:pt>
                <c:pt idx="11049">
                  <c:v>18.415099999999999</c:v>
                </c:pt>
                <c:pt idx="11050">
                  <c:v>18.4167666666667</c:v>
                </c:pt>
                <c:pt idx="11051">
                  <c:v>18.4184333333334</c:v>
                </c:pt>
                <c:pt idx="11052">
                  <c:v>18.420100000000001</c:v>
                </c:pt>
                <c:pt idx="11053">
                  <c:v>18.421766666666699</c:v>
                </c:pt>
                <c:pt idx="11054">
                  <c:v>18.423433333333399</c:v>
                </c:pt>
                <c:pt idx="11055">
                  <c:v>18.4251</c:v>
                </c:pt>
                <c:pt idx="11056">
                  <c:v>18.426766666666701</c:v>
                </c:pt>
                <c:pt idx="11057">
                  <c:v>18.428433333333398</c:v>
                </c:pt>
                <c:pt idx="11058">
                  <c:v>18.430099999999999</c:v>
                </c:pt>
                <c:pt idx="11059">
                  <c:v>18.4317666666667</c:v>
                </c:pt>
                <c:pt idx="11060">
                  <c:v>18.433433333333401</c:v>
                </c:pt>
                <c:pt idx="11061">
                  <c:v>18.435099999999998</c:v>
                </c:pt>
                <c:pt idx="11062">
                  <c:v>18.436766666666699</c:v>
                </c:pt>
                <c:pt idx="11063">
                  <c:v>18.4384333333334</c:v>
                </c:pt>
                <c:pt idx="11064">
                  <c:v>18.440100000000001</c:v>
                </c:pt>
                <c:pt idx="11065">
                  <c:v>18.441766666666702</c:v>
                </c:pt>
                <c:pt idx="11066">
                  <c:v>18.443433333333399</c:v>
                </c:pt>
                <c:pt idx="11067">
                  <c:v>18.4451</c:v>
                </c:pt>
                <c:pt idx="11068">
                  <c:v>18.446766666666701</c:v>
                </c:pt>
                <c:pt idx="11069">
                  <c:v>18.448433333333401</c:v>
                </c:pt>
                <c:pt idx="11070">
                  <c:v>18.450099999999999</c:v>
                </c:pt>
                <c:pt idx="11071">
                  <c:v>18.4517666666667</c:v>
                </c:pt>
                <c:pt idx="11072">
                  <c:v>18.4534333333334</c:v>
                </c:pt>
                <c:pt idx="11073">
                  <c:v>18.455100000000002</c:v>
                </c:pt>
                <c:pt idx="11074">
                  <c:v>18.456766666666699</c:v>
                </c:pt>
                <c:pt idx="11075">
                  <c:v>18.458433333333399</c:v>
                </c:pt>
                <c:pt idx="11076">
                  <c:v>18.460100000000001</c:v>
                </c:pt>
                <c:pt idx="11077">
                  <c:v>18.461766666666701</c:v>
                </c:pt>
                <c:pt idx="11078">
                  <c:v>18.463433333333398</c:v>
                </c:pt>
                <c:pt idx="11079">
                  <c:v>18.4651</c:v>
                </c:pt>
                <c:pt idx="11080">
                  <c:v>18.4667666666667</c:v>
                </c:pt>
                <c:pt idx="11081">
                  <c:v>18.468433333333401</c:v>
                </c:pt>
                <c:pt idx="11082">
                  <c:v>18.470099999999999</c:v>
                </c:pt>
                <c:pt idx="11083">
                  <c:v>18.471766666666699</c:v>
                </c:pt>
                <c:pt idx="11084">
                  <c:v>18.4734333333334</c:v>
                </c:pt>
                <c:pt idx="11085">
                  <c:v>18.475100000000001</c:v>
                </c:pt>
                <c:pt idx="11086">
                  <c:v>18.476766666666698</c:v>
                </c:pt>
                <c:pt idx="11087">
                  <c:v>18.478433333333399</c:v>
                </c:pt>
                <c:pt idx="11088">
                  <c:v>18.4801</c:v>
                </c:pt>
                <c:pt idx="11089">
                  <c:v>18.481766666666701</c:v>
                </c:pt>
                <c:pt idx="11090">
                  <c:v>18.483433333333402</c:v>
                </c:pt>
                <c:pt idx="11091">
                  <c:v>18.485099999999999</c:v>
                </c:pt>
                <c:pt idx="11092">
                  <c:v>18.4867666666667</c:v>
                </c:pt>
                <c:pt idx="11093">
                  <c:v>18.488433333333401</c:v>
                </c:pt>
                <c:pt idx="11094">
                  <c:v>18.490100000000002</c:v>
                </c:pt>
                <c:pt idx="11095">
                  <c:v>18.491766666666699</c:v>
                </c:pt>
                <c:pt idx="11096">
                  <c:v>18.4934333333334</c:v>
                </c:pt>
                <c:pt idx="11097">
                  <c:v>18.495100000000001</c:v>
                </c:pt>
                <c:pt idx="11098">
                  <c:v>18.496766666666701</c:v>
                </c:pt>
                <c:pt idx="11099">
                  <c:v>18.498433333333399</c:v>
                </c:pt>
                <c:pt idx="11100">
                  <c:v>18.5001</c:v>
                </c:pt>
                <c:pt idx="11101">
                  <c:v>18.5017666666667</c:v>
                </c:pt>
                <c:pt idx="11102">
                  <c:v>18.503433333333401</c:v>
                </c:pt>
                <c:pt idx="11103">
                  <c:v>18.505099999999999</c:v>
                </c:pt>
                <c:pt idx="11104">
                  <c:v>18.506766666666699</c:v>
                </c:pt>
                <c:pt idx="11105">
                  <c:v>18.5084333333334</c:v>
                </c:pt>
                <c:pt idx="11106">
                  <c:v>18.510100000000001</c:v>
                </c:pt>
                <c:pt idx="11107">
                  <c:v>18.511766666666698</c:v>
                </c:pt>
                <c:pt idx="11108">
                  <c:v>18.513433333333399</c:v>
                </c:pt>
                <c:pt idx="11109">
                  <c:v>18.5151</c:v>
                </c:pt>
                <c:pt idx="11110">
                  <c:v>18.516766666666701</c:v>
                </c:pt>
                <c:pt idx="11111">
                  <c:v>18.518433333333402</c:v>
                </c:pt>
                <c:pt idx="11112">
                  <c:v>18.520099999999999</c:v>
                </c:pt>
                <c:pt idx="11113">
                  <c:v>18.5217666666667</c:v>
                </c:pt>
                <c:pt idx="11114">
                  <c:v>18.523433333333401</c:v>
                </c:pt>
                <c:pt idx="11115">
                  <c:v>18.525099999999998</c:v>
                </c:pt>
                <c:pt idx="11116">
                  <c:v>18.526766666666699</c:v>
                </c:pt>
                <c:pt idx="11117">
                  <c:v>18.5284333333334</c:v>
                </c:pt>
                <c:pt idx="11118">
                  <c:v>18.530100000000001</c:v>
                </c:pt>
                <c:pt idx="11119">
                  <c:v>18.531766666666702</c:v>
                </c:pt>
                <c:pt idx="11120">
                  <c:v>18.533433333333399</c:v>
                </c:pt>
                <c:pt idx="11121">
                  <c:v>18.5351</c:v>
                </c:pt>
                <c:pt idx="11122">
                  <c:v>18.536766666666701</c:v>
                </c:pt>
                <c:pt idx="11123">
                  <c:v>18.538433333333401</c:v>
                </c:pt>
                <c:pt idx="11124">
                  <c:v>18.540099999999999</c:v>
                </c:pt>
                <c:pt idx="11125">
                  <c:v>18.5417666666667</c:v>
                </c:pt>
                <c:pt idx="11126">
                  <c:v>18.5434333333334</c:v>
                </c:pt>
                <c:pt idx="11127">
                  <c:v>18.545100000000001</c:v>
                </c:pt>
                <c:pt idx="11128">
                  <c:v>18.546766666666699</c:v>
                </c:pt>
                <c:pt idx="11129">
                  <c:v>18.548433333333399</c:v>
                </c:pt>
                <c:pt idx="11130">
                  <c:v>18.5501</c:v>
                </c:pt>
                <c:pt idx="11131">
                  <c:v>18.551766666666701</c:v>
                </c:pt>
                <c:pt idx="11132">
                  <c:v>18.553433333333398</c:v>
                </c:pt>
                <c:pt idx="11133">
                  <c:v>18.555099999999999</c:v>
                </c:pt>
                <c:pt idx="11134">
                  <c:v>18.5567666666667</c:v>
                </c:pt>
                <c:pt idx="11135">
                  <c:v>18.558433333333401</c:v>
                </c:pt>
                <c:pt idx="11136">
                  <c:v>18.560099999999998</c:v>
                </c:pt>
                <c:pt idx="11137">
                  <c:v>18.561766666666699</c:v>
                </c:pt>
                <c:pt idx="11138">
                  <c:v>18.5634333333334</c:v>
                </c:pt>
                <c:pt idx="11139">
                  <c:v>18.565100000000001</c:v>
                </c:pt>
                <c:pt idx="11140">
                  <c:v>18.566766666666702</c:v>
                </c:pt>
                <c:pt idx="11141">
                  <c:v>18.568433333333399</c:v>
                </c:pt>
                <c:pt idx="11142">
                  <c:v>18.5701</c:v>
                </c:pt>
                <c:pt idx="11143">
                  <c:v>18.571766666666701</c:v>
                </c:pt>
                <c:pt idx="11144">
                  <c:v>18.573433333333401</c:v>
                </c:pt>
                <c:pt idx="11145">
                  <c:v>18.575099999999999</c:v>
                </c:pt>
                <c:pt idx="11146">
                  <c:v>18.5767666666667</c:v>
                </c:pt>
                <c:pt idx="11147">
                  <c:v>18.5784333333334</c:v>
                </c:pt>
                <c:pt idx="11148">
                  <c:v>18.580100000000002</c:v>
                </c:pt>
                <c:pt idx="11149">
                  <c:v>18.581766666666699</c:v>
                </c:pt>
                <c:pt idx="11150">
                  <c:v>18.583433333333399</c:v>
                </c:pt>
                <c:pt idx="11151">
                  <c:v>18.585100000000001</c:v>
                </c:pt>
                <c:pt idx="11152">
                  <c:v>18.586766666666701</c:v>
                </c:pt>
                <c:pt idx="11153">
                  <c:v>18.588433333333398</c:v>
                </c:pt>
                <c:pt idx="11154">
                  <c:v>18.5901</c:v>
                </c:pt>
                <c:pt idx="11155">
                  <c:v>18.5917666666667</c:v>
                </c:pt>
                <c:pt idx="11156">
                  <c:v>18.593433333333401</c:v>
                </c:pt>
                <c:pt idx="11157">
                  <c:v>18.595099999999999</c:v>
                </c:pt>
                <c:pt idx="11158">
                  <c:v>18.596766666666699</c:v>
                </c:pt>
                <c:pt idx="11159">
                  <c:v>18.5984333333334</c:v>
                </c:pt>
                <c:pt idx="11160">
                  <c:v>18.600100000000001</c:v>
                </c:pt>
                <c:pt idx="11161">
                  <c:v>18.601766666666698</c:v>
                </c:pt>
                <c:pt idx="11162">
                  <c:v>18.603433333333399</c:v>
                </c:pt>
                <c:pt idx="11163">
                  <c:v>18.6051</c:v>
                </c:pt>
                <c:pt idx="11164">
                  <c:v>18.606766666666701</c:v>
                </c:pt>
                <c:pt idx="11165">
                  <c:v>18.608433333333402</c:v>
                </c:pt>
                <c:pt idx="11166">
                  <c:v>18.610099999999999</c:v>
                </c:pt>
                <c:pt idx="11167">
                  <c:v>18.6117666666667</c:v>
                </c:pt>
                <c:pt idx="11168">
                  <c:v>18.613433333333401</c:v>
                </c:pt>
                <c:pt idx="11169">
                  <c:v>18.615100000000002</c:v>
                </c:pt>
                <c:pt idx="11170">
                  <c:v>18.616766666666699</c:v>
                </c:pt>
                <c:pt idx="11171">
                  <c:v>18.6184333333334</c:v>
                </c:pt>
                <c:pt idx="11172">
                  <c:v>18.620100000000001</c:v>
                </c:pt>
                <c:pt idx="11173">
                  <c:v>18.621766666666701</c:v>
                </c:pt>
                <c:pt idx="11174">
                  <c:v>18.623433333333399</c:v>
                </c:pt>
                <c:pt idx="11175">
                  <c:v>18.6251</c:v>
                </c:pt>
                <c:pt idx="11176">
                  <c:v>18.6267666666667</c:v>
                </c:pt>
                <c:pt idx="11177">
                  <c:v>18.628433333333401</c:v>
                </c:pt>
                <c:pt idx="11178">
                  <c:v>18.630099999999999</c:v>
                </c:pt>
                <c:pt idx="11179">
                  <c:v>18.631766666666699</c:v>
                </c:pt>
                <c:pt idx="11180">
                  <c:v>18.6334333333334</c:v>
                </c:pt>
                <c:pt idx="11181">
                  <c:v>18.635100000000001</c:v>
                </c:pt>
                <c:pt idx="11182">
                  <c:v>18.636766666666698</c:v>
                </c:pt>
                <c:pt idx="11183">
                  <c:v>18.638433333333399</c:v>
                </c:pt>
                <c:pt idx="11184">
                  <c:v>18.6401</c:v>
                </c:pt>
                <c:pt idx="11185">
                  <c:v>18.641766666666701</c:v>
                </c:pt>
                <c:pt idx="11186">
                  <c:v>18.643433333333402</c:v>
                </c:pt>
                <c:pt idx="11187">
                  <c:v>18.645099999999999</c:v>
                </c:pt>
                <c:pt idx="11188">
                  <c:v>18.6467666666667</c:v>
                </c:pt>
                <c:pt idx="11189">
                  <c:v>18.648433333333401</c:v>
                </c:pt>
                <c:pt idx="11190">
                  <c:v>18.650099999999998</c:v>
                </c:pt>
                <c:pt idx="11191">
                  <c:v>18.651766666666699</c:v>
                </c:pt>
                <c:pt idx="11192">
                  <c:v>18.6534333333334</c:v>
                </c:pt>
                <c:pt idx="11193">
                  <c:v>18.655100000000001</c:v>
                </c:pt>
                <c:pt idx="11194">
                  <c:v>18.656766666666702</c:v>
                </c:pt>
                <c:pt idx="11195">
                  <c:v>18.658433333333399</c:v>
                </c:pt>
                <c:pt idx="11196">
                  <c:v>18.6601</c:v>
                </c:pt>
                <c:pt idx="11197">
                  <c:v>18.661766666666701</c:v>
                </c:pt>
                <c:pt idx="11198">
                  <c:v>18.663433333333401</c:v>
                </c:pt>
                <c:pt idx="11199">
                  <c:v>18.665099999999999</c:v>
                </c:pt>
                <c:pt idx="11200">
                  <c:v>18.6667666666667</c:v>
                </c:pt>
                <c:pt idx="11201">
                  <c:v>18.6684333333334</c:v>
                </c:pt>
                <c:pt idx="11202">
                  <c:v>18.670100000000001</c:v>
                </c:pt>
                <c:pt idx="11203">
                  <c:v>18.671766666666699</c:v>
                </c:pt>
                <c:pt idx="11204">
                  <c:v>18.673433333333399</c:v>
                </c:pt>
                <c:pt idx="11205">
                  <c:v>18.6751</c:v>
                </c:pt>
                <c:pt idx="11206">
                  <c:v>18.676766666666701</c:v>
                </c:pt>
                <c:pt idx="11207">
                  <c:v>18.678433333333398</c:v>
                </c:pt>
                <c:pt idx="11208">
                  <c:v>18.680099999999999</c:v>
                </c:pt>
                <c:pt idx="11209">
                  <c:v>18.6817666666667</c:v>
                </c:pt>
                <c:pt idx="11210">
                  <c:v>18.683433333333401</c:v>
                </c:pt>
                <c:pt idx="11211">
                  <c:v>18.685099999999998</c:v>
                </c:pt>
                <c:pt idx="11212">
                  <c:v>18.686766666666699</c:v>
                </c:pt>
                <c:pt idx="11213">
                  <c:v>18.6884333333334</c:v>
                </c:pt>
                <c:pt idx="11214">
                  <c:v>18.690100000000001</c:v>
                </c:pt>
                <c:pt idx="11215">
                  <c:v>18.691766666666702</c:v>
                </c:pt>
                <c:pt idx="11216">
                  <c:v>18.693433333333399</c:v>
                </c:pt>
                <c:pt idx="11217">
                  <c:v>18.6951</c:v>
                </c:pt>
                <c:pt idx="11218">
                  <c:v>18.696766666666701</c:v>
                </c:pt>
                <c:pt idx="11219">
                  <c:v>18.698433333333401</c:v>
                </c:pt>
                <c:pt idx="11220">
                  <c:v>18.700099999999999</c:v>
                </c:pt>
                <c:pt idx="11221">
                  <c:v>18.7017666666667</c:v>
                </c:pt>
                <c:pt idx="11222">
                  <c:v>18.7034333333334</c:v>
                </c:pt>
                <c:pt idx="11223">
                  <c:v>18.705100000000002</c:v>
                </c:pt>
                <c:pt idx="11224">
                  <c:v>18.706766666666699</c:v>
                </c:pt>
                <c:pt idx="11225">
                  <c:v>18.708433333333399</c:v>
                </c:pt>
                <c:pt idx="11226">
                  <c:v>18.710100000000001</c:v>
                </c:pt>
                <c:pt idx="11227">
                  <c:v>18.711766666666701</c:v>
                </c:pt>
                <c:pt idx="11228">
                  <c:v>18.713433333333398</c:v>
                </c:pt>
                <c:pt idx="11229">
                  <c:v>18.7151</c:v>
                </c:pt>
                <c:pt idx="11230">
                  <c:v>18.7167666666667</c:v>
                </c:pt>
                <c:pt idx="11231">
                  <c:v>18.718433333333401</c:v>
                </c:pt>
                <c:pt idx="11232">
                  <c:v>18.720099999999999</c:v>
                </c:pt>
                <c:pt idx="11233">
                  <c:v>18.721766666666699</c:v>
                </c:pt>
                <c:pt idx="11234">
                  <c:v>18.7234333333334</c:v>
                </c:pt>
                <c:pt idx="11235">
                  <c:v>18.725100000000001</c:v>
                </c:pt>
                <c:pt idx="11236">
                  <c:v>18.726766666666698</c:v>
                </c:pt>
                <c:pt idx="11237">
                  <c:v>18.728433333333399</c:v>
                </c:pt>
                <c:pt idx="11238">
                  <c:v>18.7301</c:v>
                </c:pt>
                <c:pt idx="11239">
                  <c:v>18.731766666666701</c:v>
                </c:pt>
                <c:pt idx="11240">
                  <c:v>18.733433333333402</c:v>
                </c:pt>
                <c:pt idx="11241">
                  <c:v>18.735099999999999</c:v>
                </c:pt>
                <c:pt idx="11242">
                  <c:v>18.7367666666667</c:v>
                </c:pt>
                <c:pt idx="11243">
                  <c:v>18.738433333333401</c:v>
                </c:pt>
                <c:pt idx="11244">
                  <c:v>18.740100000000002</c:v>
                </c:pt>
                <c:pt idx="11245">
                  <c:v>18.741766666666699</c:v>
                </c:pt>
                <c:pt idx="11246">
                  <c:v>18.7434333333334</c:v>
                </c:pt>
                <c:pt idx="11247">
                  <c:v>18.745100000000001</c:v>
                </c:pt>
                <c:pt idx="11248">
                  <c:v>18.746766666666701</c:v>
                </c:pt>
                <c:pt idx="11249">
                  <c:v>18.748433333333399</c:v>
                </c:pt>
                <c:pt idx="11250">
                  <c:v>18.7501</c:v>
                </c:pt>
                <c:pt idx="11251">
                  <c:v>18.7517666666667</c:v>
                </c:pt>
                <c:pt idx="11252">
                  <c:v>18.753433333333401</c:v>
                </c:pt>
                <c:pt idx="11253">
                  <c:v>18.755099999999999</c:v>
                </c:pt>
                <c:pt idx="11254">
                  <c:v>18.756766666666699</c:v>
                </c:pt>
                <c:pt idx="11255">
                  <c:v>18.7584333333334</c:v>
                </c:pt>
                <c:pt idx="11256">
                  <c:v>18.760100000000001</c:v>
                </c:pt>
                <c:pt idx="11257">
                  <c:v>18.761766666666698</c:v>
                </c:pt>
                <c:pt idx="11258">
                  <c:v>18.763433333333399</c:v>
                </c:pt>
                <c:pt idx="11259">
                  <c:v>18.7651</c:v>
                </c:pt>
                <c:pt idx="11260">
                  <c:v>18.766766666666701</c:v>
                </c:pt>
                <c:pt idx="11261">
                  <c:v>18.768433333333402</c:v>
                </c:pt>
                <c:pt idx="11262">
                  <c:v>18.770099999999999</c:v>
                </c:pt>
                <c:pt idx="11263">
                  <c:v>18.7717666666667</c:v>
                </c:pt>
                <c:pt idx="11264">
                  <c:v>18.773433333333401</c:v>
                </c:pt>
                <c:pt idx="11265">
                  <c:v>18.775099999999998</c:v>
                </c:pt>
                <c:pt idx="11266">
                  <c:v>18.776766666666699</c:v>
                </c:pt>
                <c:pt idx="11267">
                  <c:v>18.7784333333334</c:v>
                </c:pt>
                <c:pt idx="11268">
                  <c:v>18.780100000000001</c:v>
                </c:pt>
                <c:pt idx="11269">
                  <c:v>18.781766666666702</c:v>
                </c:pt>
                <c:pt idx="11270">
                  <c:v>18.783433333333399</c:v>
                </c:pt>
                <c:pt idx="11271">
                  <c:v>18.7851</c:v>
                </c:pt>
                <c:pt idx="11272">
                  <c:v>18.786766666666701</c:v>
                </c:pt>
                <c:pt idx="11273">
                  <c:v>18.788433333333401</c:v>
                </c:pt>
                <c:pt idx="11274">
                  <c:v>18.790099999999999</c:v>
                </c:pt>
                <c:pt idx="11275">
                  <c:v>18.7917666666667</c:v>
                </c:pt>
                <c:pt idx="11276">
                  <c:v>18.7934333333334</c:v>
                </c:pt>
                <c:pt idx="11277">
                  <c:v>18.795100000000001</c:v>
                </c:pt>
                <c:pt idx="11278">
                  <c:v>18.796766666666699</c:v>
                </c:pt>
                <c:pt idx="11279">
                  <c:v>18.798433333333399</c:v>
                </c:pt>
                <c:pt idx="11280">
                  <c:v>18.8001</c:v>
                </c:pt>
                <c:pt idx="11281">
                  <c:v>18.801766666666701</c:v>
                </c:pt>
                <c:pt idx="11282">
                  <c:v>18.803433333333398</c:v>
                </c:pt>
                <c:pt idx="11283">
                  <c:v>18.805099999999999</c:v>
                </c:pt>
                <c:pt idx="11284">
                  <c:v>18.8067666666667</c:v>
                </c:pt>
                <c:pt idx="11285">
                  <c:v>18.808433333333401</c:v>
                </c:pt>
                <c:pt idx="11286">
                  <c:v>18.810099999999998</c:v>
                </c:pt>
                <c:pt idx="11287">
                  <c:v>18.811766666666699</c:v>
                </c:pt>
                <c:pt idx="11288">
                  <c:v>18.8134333333334</c:v>
                </c:pt>
                <c:pt idx="11289">
                  <c:v>18.815100000000001</c:v>
                </c:pt>
                <c:pt idx="11290">
                  <c:v>18.816766666666702</c:v>
                </c:pt>
                <c:pt idx="11291">
                  <c:v>18.818433333333399</c:v>
                </c:pt>
                <c:pt idx="11292">
                  <c:v>18.8201</c:v>
                </c:pt>
                <c:pt idx="11293">
                  <c:v>18.821766666666701</c:v>
                </c:pt>
                <c:pt idx="11294">
                  <c:v>18.823433333333401</c:v>
                </c:pt>
                <c:pt idx="11295">
                  <c:v>18.825099999999999</c:v>
                </c:pt>
                <c:pt idx="11296">
                  <c:v>18.8267666666667</c:v>
                </c:pt>
                <c:pt idx="11297">
                  <c:v>18.8284333333334</c:v>
                </c:pt>
                <c:pt idx="11298">
                  <c:v>18.830100000000002</c:v>
                </c:pt>
                <c:pt idx="11299">
                  <c:v>18.831766666666699</c:v>
                </c:pt>
                <c:pt idx="11300">
                  <c:v>18.833433333333399</c:v>
                </c:pt>
                <c:pt idx="11301">
                  <c:v>18.835100000000001</c:v>
                </c:pt>
                <c:pt idx="11302">
                  <c:v>18.836766666666701</c:v>
                </c:pt>
                <c:pt idx="11303">
                  <c:v>18.838433333333398</c:v>
                </c:pt>
                <c:pt idx="11304">
                  <c:v>18.8401</c:v>
                </c:pt>
                <c:pt idx="11305">
                  <c:v>18.8417666666667</c:v>
                </c:pt>
                <c:pt idx="11306">
                  <c:v>18.843433333333401</c:v>
                </c:pt>
                <c:pt idx="11307">
                  <c:v>18.845099999999999</c:v>
                </c:pt>
                <c:pt idx="11308">
                  <c:v>18.846766666666699</c:v>
                </c:pt>
                <c:pt idx="11309">
                  <c:v>18.8484333333334</c:v>
                </c:pt>
                <c:pt idx="11310">
                  <c:v>18.850100000000001</c:v>
                </c:pt>
                <c:pt idx="11311">
                  <c:v>18.851766666666698</c:v>
                </c:pt>
                <c:pt idx="11312">
                  <c:v>18.853433333333399</c:v>
                </c:pt>
                <c:pt idx="11313">
                  <c:v>18.8551</c:v>
                </c:pt>
                <c:pt idx="11314">
                  <c:v>18.856766666666701</c:v>
                </c:pt>
                <c:pt idx="11315">
                  <c:v>18.858433333333402</c:v>
                </c:pt>
                <c:pt idx="11316">
                  <c:v>18.860099999999999</c:v>
                </c:pt>
                <c:pt idx="11317">
                  <c:v>18.8617666666667</c:v>
                </c:pt>
                <c:pt idx="11318">
                  <c:v>18.863433333333401</c:v>
                </c:pt>
                <c:pt idx="11319">
                  <c:v>18.865100000000002</c:v>
                </c:pt>
                <c:pt idx="11320">
                  <c:v>18.866766666666699</c:v>
                </c:pt>
                <c:pt idx="11321">
                  <c:v>18.8684333333334</c:v>
                </c:pt>
                <c:pt idx="11322">
                  <c:v>18.870100000000001</c:v>
                </c:pt>
                <c:pt idx="11323">
                  <c:v>18.871766666666701</c:v>
                </c:pt>
                <c:pt idx="11324">
                  <c:v>18.873433333333399</c:v>
                </c:pt>
                <c:pt idx="11325">
                  <c:v>18.8751</c:v>
                </c:pt>
                <c:pt idx="11326">
                  <c:v>18.8767666666667</c:v>
                </c:pt>
                <c:pt idx="11327">
                  <c:v>18.878433333333401</c:v>
                </c:pt>
                <c:pt idx="11328">
                  <c:v>18.880099999999999</c:v>
                </c:pt>
                <c:pt idx="11329">
                  <c:v>18.881766666666699</c:v>
                </c:pt>
                <c:pt idx="11330">
                  <c:v>18.8834333333334</c:v>
                </c:pt>
                <c:pt idx="11331">
                  <c:v>18.885100000000001</c:v>
                </c:pt>
                <c:pt idx="11332">
                  <c:v>18.886766666666698</c:v>
                </c:pt>
                <c:pt idx="11333">
                  <c:v>18.888433333333399</c:v>
                </c:pt>
                <c:pt idx="11334">
                  <c:v>18.8901</c:v>
                </c:pt>
                <c:pt idx="11335">
                  <c:v>18.891766666666701</c:v>
                </c:pt>
                <c:pt idx="11336">
                  <c:v>18.893433333333402</c:v>
                </c:pt>
                <c:pt idx="11337">
                  <c:v>18.895099999999999</c:v>
                </c:pt>
                <c:pt idx="11338">
                  <c:v>18.8967666666667</c:v>
                </c:pt>
                <c:pt idx="11339">
                  <c:v>18.898433333333401</c:v>
                </c:pt>
                <c:pt idx="11340">
                  <c:v>18.900099999999998</c:v>
                </c:pt>
                <c:pt idx="11341">
                  <c:v>18.901766666666699</c:v>
                </c:pt>
                <c:pt idx="11342">
                  <c:v>18.9034333333334</c:v>
                </c:pt>
                <c:pt idx="11343">
                  <c:v>18.905100000000001</c:v>
                </c:pt>
                <c:pt idx="11344">
                  <c:v>18.906766666666702</c:v>
                </c:pt>
                <c:pt idx="11345">
                  <c:v>18.908433333333399</c:v>
                </c:pt>
                <c:pt idx="11346">
                  <c:v>18.9101</c:v>
                </c:pt>
                <c:pt idx="11347">
                  <c:v>18.911766666666701</c:v>
                </c:pt>
                <c:pt idx="11348">
                  <c:v>18.913433333333401</c:v>
                </c:pt>
                <c:pt idx="11349">
                  <c:v>18.915099999999999</c:v>
                </c:pt>
                <c:pt idx="11350">
                  <c:v>18.9167666666667</c:v>
                </c:pt>
                <c:pt idx="11351">
                  <c:v>18.9184333333334</c:v>
                </c:pt>
                <c:pt idx="11352">
                  <c:v>18.920100000000001</c:v>
                </c:pt>
                <c:pt idx="11353">
                  <c:v>18.921766666666699</c:v>
                </c:pt>
                <c:pt idx="11354">
                  <c:v>18.923433333333399</c:v>
                </c:pt>
                <c:pt idx="11355">
                  <c:v>18.9251</c:v>
                </c:pt>
                <c:pt idx="11356">
                  <c:v>18.926766666666701</c:v>
                </c:pt>
                <c:pt idx="11357">
                  <c:v>18.928433333333398</c:v>
                </c:pt>
                <c:pt idx="11358">
                  <c:v>18.930099999999999</c:v>
                </c:pt>
                <c:pt idx="11359">
                  <c:v>18.9317666666667</c:v>
                </c:pt>
                <c:pt idx="11360">
                  <c:v>18.933433333333401</c:v>
                </c:pt>
                <c:pt idx="11361">
                  <c:v>18.935099999999998</c:v>
                </c:pt>
                <c:pt idx="11362">
                  <c:v>18.936766666666699</c:v>
                </c:pt>
                <c:pt idx="11363">
                  <c:v>18.9384333333334</c:v>
                </c:pt>
                <c:pt idx="11364">
                  <c:v>18.940100000000001</c:v>
                </c:pt>
                <c:pt idx="11365">
                  <c:v>18.941766666666702</c:v>
                </c:pt>
                <c:pt idx="11366">
                  <c:v>18.943433333333399</c:v>
                </c:pt>
                <c:pt idx="11367">
                  <c:v>18.9451</c:v>
                </c:pt>
                <c:pt idx="11368">
                  <c:v>18.946766666666701</c:v>
                </c:pt>
                <c:pt idx="11369">
                  <c:v>18.948433333333401</c:v>
                </c:pt>
                <c:pt idx="11370">
                  <c:v>18.950099999999999</c:v>
                </c:pt>
                <c:pt idx="11371">
                  <c:v>18.9517666666667</c:v>
                </c:pt>
                <c:pt idx="11372">
                  <c:v>18.9534333333334</c:v>
                </c:pt>
                <c:pt idx="11373">
                  <c:v>18.955100000000002</c:v>
                </c:pt>
                <c:pt idx="11374">
                  <c:v>18.956766666666699</c:v>
                </c:pt>
                <c:pt idx="11375">
                  <c:v>18.958433333333399</c:v>
                </c:pt>
                <c:pt idx="11376">
                  <c:v>18.960100000000001</c:v>
                </c:pt>
                <c:pt idx="11377">
                  <c:v>18.961766666666701</c:v>
                </c:pt>
                <c:pt idx="11378">
                  <c:v>18.963433333333398</c:v>
                </c:pt>
                <c:pt idx="11379">
                  <c:v>18.9651</c:v>
                </c:pt>
                <c:pt idx="11380">
                  <c:v>18.9667666666667</c:v>
                </c:pt>
                <c:pt idx="11381">
                  <c:v>18.968433333333401</c:v>
                </c:pt>
                <c:pt idx="11382">
                  <c:v>18.970099999999999</c:v>
                </c:pt>
                <c:pt idx="11383">
                  <c:v>18.971766666666699</c:v>
                </c:pt>
                <c:pt idx="11384">
                  <c:v>18.9734333333334</c:v>
                </c:pt>
                <c:pt idx="11385">
                  <c:v>18.975100000000001</c:v>
                </c:pt>
                <c:pt idx="11386">
                  <c:v>18.976766666666698</c:v>
                </c:pt>
                <c:pt idx="11387">
                  <c:v>18.978433333333399</c:v>
                </c:pt>
                <c:pt idx="11388">
                  <c:v>18.9801</c:v>
                </c:pt>
                <c:pt idx="11389">
                  <c:v>18.981766666666701</c:v>
                </c:pt>
                <c:pt idx="11390">
                  <c:v>18.983433333333402</c:v>
                </c:pt>
                <c:pt idx="11391">
                  <c:v>18.985099999999999</c:v>
                </c:pt>
                <c:pt idx="11392">
                  <c:v>18.9867666666667</c:v>
                </c:pt>
                <c:pt idx="11393">
                  <c:v>18.988433333333401</c:v>
                </c:pt>
                <c:pt idx="11394">
                  <c:v>18.990100000000002</c:v>
                </c:pt>
                <c:pt idx="11395">
                  <c:v>18.991766666666699</c:v>
                </c:pt>
                <c:pt idx="11396">
                  <c:v>18.9934333333334</c:v>
                </c:pt>
                <c:pt idx="11397">
                  <c:v>18.995100000000001</c:v>
                </c:pt>
                <c:pt idx="11398">
                  <c:v>18.996766666666701</c:v>
                </c:pt>
                <c:pt idx="11399">
                  <c:v>18.998433333333399</c:v>
                </c:pt>
                <c:pt idx="11400">
                  <c:v>19.0001</c:v>
                </c:pt>
                <c:pt idx="11401">
                  <c:v>19.0017666666667</c:v>
                </c:pt>
                <c:pt idx="11402">
                  <c:v>19.003433333333401</c:v>
                </c:pt>
                <c:pt idx="11403">
                  <c:v>19.005099999999999</c:v>
                </c:pt>
                <c:pt idx="11404">
                  <c:v>19.006766666666699</c:v>
                </c:pt>
                <c:pt idx="11405">
                  <c:v>19.0084333333334</c:v>
                </c:pt>
                <c:pt idx="11406">
                  <c:v>19.010100000000001</c:v>
                </c:pt>
                <c:pt idx="11407">
                  <c:v>19.011766666666698</c:v>
                </c:pt>
                <c:pt idx="11408">
                  <c:v>19.013433333333399</c:v>
                </c:pt>
                <c:pt idx="11409">
                  <c:v>19.0151</c:v>
                </c:pt>
                <c:pt idx="11410">
                  <c:v>19.016766666666701</c:v>
                </c:pt>
                <c:pt idx="11411">
                  <c:v>19.018433333333402</c:v>
                </c:pt>
                <c:pt idx="11412">
                  <c:v>19.020099999999999</c:v>
                </c:pt>
                <c:pt idx="11413">
                  <c:v>19.0217666666667</c:v>
                </c:pt>
                <c:pt idx="11414">
                  <c:v>19.023433333333401</c:v>
                </c:pt>
                <c:pt idx="11415">
                  <c:v>19.025099999999998</c:v>
                </c:pt>
                <c:pt idx="11416">
                  <c:v>19.026766666666699</c:v>
                </c:pt>
                <c:pt idx="11417">
                  <c:v>19.0284333333334</c:v>
                </c:pt>
                <c:pt idx="11418">
                  <c:v>19.030100000000001</c:v>
                </c:pt>
                <c:pt idx="11419">
                  <c:v>19.031766666666702</c:v>
                </c:pt>
                <c:pt idx="11420">
                  <c:v>19.033433333333399</c:v>
                </c:pt>
                <c:pt idx="11421">
                  <c:v>19.0351</c:v>
                </c:pt>
                <c:pt idx="11422">
                  <c:v>19.036766666666701</c:v>
                </c:pt>
                <c:pt idx="11423">
                  <c:v>19.038433333333401</c:v>
                </c:pt>
                <c:pt idx="11424">
                  <c:v>19.040099999999999</c:v>
                </c:pt>
                <c:pt idx="11425">
                  <c:v>19.0417666666667</c:v>
                </c:pt>
                <c:pt idx="11426">
                  <c:v>19.0434333333334</c:v>
                </c:pt>
                <c:pt idx="11427">
                  <c:v>19.045100000000001</c:v>
                </c:pt>
                <c:pt idx="11428">
                  <c:v>19.046766666666699</c:v>
                </c:pt>
                <c:pt idx="11429">
                  <c:v>19.048433333333399</c:v>
                </c:pt>
                <c:pt idx="11430">
                  <c:v>19.0501</c:v>
                </c:pt>
                <c:pt idx="11431">
                  <c:v>19.051766666666701</c:v>
                </c:pt>
                <c:pt idx="11432">
                  <c:v>19.053433333333398</c:v>
                </c:pt>
                <c:pt idx="11433">
                  <c:v>19.055099999999999</c:v>
                </c:pt>
                <c:pt idx="11434">
                  <c:v>19.0567666666667</c:v>
                </c:pt>
                <c:pt idx="11435">
                  <c:v>19.058433333333401</c:v>
                </c:pt>
                <c:pt idx="11436">
                  <c:v>19.060099999999998</c:v>
                </c:pt>
                <c:pt idx="11437">
                  <c:v>19.061766666666699</c:v>
                </c:pt>
                <c:pt idx="11438">
                  <c:v>19.0634333333334</c:v>
                </c:pt>
                <c:pt idx="11439">
                  <c:v>19.065100000000001</c:v>
                </c:pt>
                <c:pt idx="11440">
                  <c:v>19.066766666666702</c:v>
                </c:pt>
                <c:pt idx="11441">
                  <c:v>19.068433333333399</c:v>
                </c:pt>
                <c:pt idx="11442">
                  <c:v>19.0701</c:v>
                </c:pt>
                <c:pt idx="11443">
                  <c:v>19.071766666666701</c:v>
                </c:pt>
                <c:pt idx="11444">
                  <c:v>19.073433333333401</c:v>
                </c:pt>
                <c:pt idx="11445">
                  <c:v>19.075099999999999</c:v>
                </c:pt>
                <c:pt idx="11446">
                  <c:v>19.0767666666667</c:v>
                </c:pt>
                <c:pt idx="11447">
                  <c:v>19.0784333333334</c:v>
                </c:pt>
                <c:pt idx="11448">
                  <c:v>19.080100000000002</c:v>
                </c:pt>
                <c:pt idx="11449">
                  <c:v>19.081766666666699</c:v>
                </c:pt>
                <c:pt idx="11450">
                  <c:v>19.083433333333399</c:v>
                </c:pt>
                <c:pt idx="11451">
                  <c:v>19.085100000000001</c:v>
                </c:pt>
                <c:pt idx="11452">
                  <c:v>19.086766666666701</c:v>
                </c:pt>
                <c:pt idx="11453">
                  <c:v>19.088433333333398</c:v>
                </c:pt>
                <c:pt idx="11454">
                  <c:v>19.0901</c:v>
                </c:pt>
                <c:pt idx="11455">
                  <c:v>19.0917666666667</c:v>
                </c:pt>
                <c:pt idx="11456">
                  <c:v>19.093433333333401</c:v>
                </c:pt>
                <c:pt idx="11457">
                  <c:v>19.095099999999999</c:v>
                </c:pt>
                <c:pt idx="11458">
                  <c:v>19.096766666666699</c:v>
                </c:pt>
                <c:pt idx="11459">
                  <c:v>19.0984333333334</c:v>
                </c:pt>
                <c:pt idx="11460">
                  <c:v>19.100100000000001</c:v>
                </c:pt>
                <c:pt idx="11461">
                  <c:v>19.101766666666698</c:v>
                </c:pt>
                <c:pt idx="11462">
                  <c:v>19.103433333333399</c:v>
                </c:pt>
                <c:pt idx="11463">
                  <c:v>19.1051</c:v>
                </c:pt>
                <c:pt idx="11464">
                  <c:v>19.106766666666701</c:v>
                </c:pt>
                <c:pt idx="11465">
                  <c:v>19.108433333333402</c:v>
                </c:pt>
                <c:pt idx="11466">
                  <c:v>19.110099999999999</c:v>
                </c:pt>
                <c:pt idx="11467">
                  <c:v>19.1117666666667</c:v>
                </c:pt>
                <c:pt idx="11468">
                  <c:v>19.113433333333401</c:v>
                </c:pt>
                <c:pt idx="11469">
                  <c:v>19.115100000000002</c:v>
                </c:pt>
                <c:pt idx="11470">
                  <c:v>19.116766666666699</c:v>
                </c:pt>
                <c:pt idx="11471">
                  <c:v>19.1184333333334</c:v>
                </c:pt>
                <c:pt idx="11472">
                  <c:v>19.120100000000001</c:v>
                </c:pt>
                <c:pt idx="11473">
                  <c:v>19.121766666666701</c:v>
                </c:pt>
                <c:pt idx="11474">
                  <c:v>19.123433333333399</c:v>
                </c:pt>
                <c:pt idx="11475">
                  <c:v>19.1251</c:v>
                </c:pt>
                <c:pt idx="11476">
                  <c:v>19.1267666666667</c:v>
                </c:pt>
                <c:pt idx="11477">
                  <c:v>19.128433333333401</c:v>
                </c:pt>
                <c:pt idx="11478">
                  <c:v>19.130099999999999</c:v>
                </c:pt>
                <c:pt idx="11479">
                  <c:v>19.131766666666699</c:v>
                </c:pt>
                <c:pt idx="11480">
                  <c:v>19.1334333333334</c:v>
                </c:pt>
                <c:pt idx="11481">
                  <c:v>19.135100000000001</c:v>
                </c:pt>
                <c:pt idx="11482">
                  <c:v>19.136766666666698</c:v>
                </c:pt>
                <c:pt idx="11483">
                  <c:v>19.138433333333399</c:v>
                </c:pt>
                <c:pt idx="11484">
                  <c:v>19.1401</c:v>
                </c:pt>
                <c:pt idx="11485">
                  <c:v>19.141766666666701</c:v>
                </c:pt>
                <c:pt idx="11486">
                  <c:v>19.143433333333402</c:v>
                </c:pt>
                <c:pt idx="11487">
                  <c:v>19.145099999999999</c:v>
                </c:pt>
                <c:pt idx="11488">
                  <c:v>19.1467666666667</c:v>
                </c:pt>
                <c:pt idx="11489">
                  <c:v>19.148433333333401</c:v>
                </c:pt>
                <c:pt idx="11490">
                  <c:v>19.150099999999998</c:v>
                </c:pt>
                <c:pt idx="11491">
                  <c:v>19.151766666666699</c:v>
                </c:pt>
                <c:pt idx="11492">
                  <c:v>19.1534333333334</c:v>
                </c:pt>
                <c:pt idx="11493">
                  <c:v>19.155100000000001</c:v>
                </c:pt>
                <c:pt idx="11494">
                  <c:v>19.156766666666702</c:v>
                </c:pt>
                <c:pt idx="11495">
                  <c:v>19.158433333333399</c:v>
                </c:pt>
                <c:pt idx="11496">
                  <c:v>19.1601</c:v>
                </c:pt>
                <c:pt idx="11497">
                  <c:v>19.161766666666701</c:v>
                </c:pt>
                <c:pt idx="11498">
                  <c:v>19.163433333333401</c:v>
                </c:pt>
                <c:pt idx="11499">
                  <c:v>19.165099999999999</c:v>
                </c:pt>
                <c:pt idx="11500">
                  <c:v>19.1667666666667</c:v>
                </c:pt>
                <c:pt idx="11501">
                  <c:v>19.1684333333334</c:v>
                </c:pt>
                <c:pt idx="11502">
                  <c:v>19.170100000000001</c:v>
                </c:pt>
                <c:pt idx="11503">
                  <c:v>19.171766666666699</c:v>
                </c:pt>
                <c:pt idx="11504">
                  <c:v>19.173433333333399</c:v>
                </c:pt>
                <c:pt idx="11505">
                  <c:v>19.1751</c:v>
                </c:pt>
                <c:pt idx="11506">
                  <c:v>19.176766666666701</c:v>
                </c:pt>
                <c:pt idx="11507">
                  <c:v>19.178433333333398</c:v>
                </c:pt>
                <c:pt idx="11508">
                  <c:v>19.180099999999999</c:v>
                </c:pt>
                <c:pt idx="11509">
                  <c:v>19.1817666666667</c:v>
                </c:pt>
                <c:pt idx="11510">
                  <c:v>19.183433333333401</c:v>
                </c:pt>
                <c:pt idx="11511">
                  <c:v>19.185099999999998</c:v>
                </c:pt>
                <c:pt idx="11512">
                  <c:v>19.186766666666699</c:v>
                </c:pt>
                <c:pt idx="11513">
                  <c:v>19.1884333333334</c:v>
                </c:pt>
                <c:pt idx="11514">
                  <c:v>19.190100000000001</c:v>
                </c:pt>
                <c:pt idx="11515">
                  <c:v>19.191766666666702</c:v>
                </c:pt>
                <c:pt idx="11516">
                  <c:v>19.193433333333399</c:v>
                </c:pt>
                <c:pt idx="11517">
                  <c:v>19.1951</c:v>
                </c:pt>
                <c:pt idx="11518">
                  <c:v>19.196766666666701</c:v>
                </c:pt>
                <c:pt idx="11519">
                  <c:v>19.198433333333401</c:v>
                </c:pt>
                <c:pt idx="11520">
                  <c:v>19.200099999999999</c:v>
                </c:pt>
                <c:pt idx="11521">
                  <c:v>19.2017666666667</c:v>
                </c:pt>
                <c:pt idx="11522">
                  <c:v>19.2034333333334</c:v>
                </c:pt>
                <c:pt idx="11523">
                  <c:v>19.205100000000002</c:v>
                </c:pt>
                <c:pt idx="11524">
                  <c:v>19.206766666666699</c:v>
                </c:pt>
                <c:pt idx="11525">
                  <c:v>19.208433333333399</c:v>
                </c:pt>
                <c:pt idx="11526">
                  <c:v>19.210100000000001</c:v>
                </c:pt>
                <c:pt idx="11527">
                  <c:v>19.211766666666701</c:v>
                </c:pt>
                <c:pt idx="11528">
                  <c:v>19.213433333333398</c:v>
                </c:pt>
                <c:pt idx="11529">
                  <c:v>19.2151</c:v>
                </c:pt>
                <c:pt idx="11530">
                  <c:v>19.2167666666667</c:v>
                </c:pt>
                <c:pt idx="11531">
                  <c:v>19.218433333333401</c:v>
                </c:pt>
                <c:pt idx="11532">
                  <c:v>19.220099999999999</c:v>
                </c:pt>
                <c:pt idx="11533">
                  <c:v>19.221766666666699</c:v>
                </c:pt>
                <c:pt idx="11534">
                  <c:v>19.2234333333334</c:v>
                </c:pt>
                <c:pt idx="11535">
                  <c:v>19.225100000000001</c:v>
                </c:pt>
                <c:pt idx="11536">
                  <c:v>19.226766666666698</c:v>
                </c:pt>
                <c:pt idx="11537">
                  <c:v>19.228433333333399</c:v>
                </c:pt>
                <c:pt idx="11538">
                  <c:v>19.2301</c:v>
                </c:pt>
                <c:pt idx="11539">
                  <c:v>19.231766666666701</c:v>
                </c:pt>
                <c:pt idx="11540">
                  <c:v>19.233433333333402</c:v>
                </c:pt>
                <c:pt idx="11541">
                  <c:v>19.235099999999999</c:v>
                </c:pt>
                <c:pt idx="11542">
                  <c:v>19.2367666666667</c:v>
                </c:pt>
                <c:pt idx="11543">
                  <c:v>19.238433333333401</c:v>
                </c:pt>
                <c:pt idx="11544">
                  <c:v>19.240100000000002</c:v>
                </c:pt>
                <c:pt idx="11545">
                  <c:v>19.241766666666699</c:v>
                </c:pt>
                <c:pt idx="11546">
                  <c:v>19.2434333333334</c:v>
                </c:pt>
                <c:pt idx="11547">
                  <c:v>19.245100000000001</c:v>
                </c:pt>
                <c:pt idx="11548">
                  <c:v>19.246766666666701</c:v>
                </c:pt>
                <c:pt idx="11549">
                  <c:v>19.248433333333399</c:v>
                </c:pt>
                <c:pt idx="11550">
                  <c:v>19.2501</c:v>
                </c:pt>
                <c:pt idx="11551">
                  <c:v>19.2517666666667</c:v>
                </c:pt>
                <c:pt idx="11552">
                  <c:v>19.253433333333401</c:v>
                </c:pt>
                <c:pt idx="11553">
                  <c:v>19.255099999999999</c:v>
                </c:pt>
                <c:pt idx="11554">
                  <c:v>19.256766666666699</c:v>
                </c:pt>
                <c:pt idx="11555">
                  <c:v>19.2584333333334</c:v>
                </c:pt>
                <c:pt idx="11556">
                  <c:v>19.260100000000001</c:v>
                </c:pt>
                <c:pt idx="11557">
                  <c:v>19.261766666666698</c:v>
                </c:pt>
                <c:pt idx="11558">
                  <c:v>19.263433333333399</c:v>
                </c:pt>
                <c:pt idx="11559">
                  <c:v>19.2651</c:v>
                </c:pt>
                <c:pt idx="11560">
                  <c:v>19.266766666666701</c:v>
                </c:pt>
                <c:pt idx="11561">
                  <c:v>19.268433333333402</c:v>
                </c:pt>
                <c:pt idx="11562">
                  <c:v>19.270099999999999</c:v>
                </c:pt>
                <c:pt idx="11563">
                  <c:v>19.2717666666667</c:v>
                </c:pt>
                <c:pt idx="11564">
                  <c:v>19.273433333333401</c:v>
                </c:pt>
                <c:pt idx="11565">
                  <c:v>19.275099999999998</c:v>
                </c:pt>
                <c:pt idx="11566">
                  <c:v>19.276766666666699</c:v>
                </c:pt>
                <c:pt idx="11567">
                  <c:v>19.2784333333334</c:v>
                </c:pt>
                <c:pt idx="11568">
                  <c:v>19.280100000000001</c:v>
                </c:pt>
                <c:pt idx="11569">
                  <c:v>19.281766666666702</c:v>
                </c:pt>
                <c:pt idx="11570">
                  <c:v>19.283433333333399</c:v>
                </c:pt>
                <c:pt idx="11571">
                  <c:v>19.2851</c:v>
                </c:pt>
                <c:pt idx="11572">
                  <c:v>19.286766666666701</c:v>
                </c:pt>
                <c:pt idx="11573">
                  <c:v>19.288433333333401</c:v>
                </c:pt>
                <c:pt idx="11574">
                  <c:v>19.290099999999999</c:v>
                </c:pt>
                <c:pt idx="11575">
                  <c:v>19.2917666666667</c:v>
                </c:pt>
                <c:pt idx="11576">
                  <c:v>19.2934333333334</c:v>
                </c:pt>
                <c:pt idx="11577">
                  <c:v>19.295100000000001</c:v>
                </c:pt>
                <c:pt idx="11578">
                  <c:v>19.296766666666699</c:v>
                </c:pt>
                <c:pt idx="11579">
                  <c:v>19.298433333333399</c:v>
                </c:pt>
                <c:pt idx="11580">
                  <c:v>19.3001</c:v>
                </c:pt>
                <c:pt idx="11581">
                  <c:v>19.301766666666701</c:v>
                </c:pt>
                <c:pt idx="11582">
                  <c:v>19.303433333333398</c:v>
                </c:pt>
                <c:pt idx="11583">
                  <c:v>19.305099999999999</c:v>
                </c:pt>
                <c:pt idx="11584">
                  <c:v>19.3067666666667</c:v>
                </c:pt>
                <c:pt idx="11585">
                  <c:v>19.308433333333401</c:v>
                </c:pt>
                <c:pt idx="11586">
                  <c:v>19.310099999999998</c:v>
                </c:pt>
                <c:pt idx="11587">
                  <c:v>19.311766666666699</c:v>
                </c:pt>
                <c:pt idx="11588">
                  <c:v>19.3134333333334</c:v>
                </c:pt>
                <c:pt idx="11589">
                  <c:v>19.315100000000001</c:v>
                </c:pt>
                <c:pt idx="11590">
                  <c:v>19.316766666666702</c:v>
                </c:pt>
                <c:pt idx="11591">
                  <c:v>19.318433333333399</c:v>
                </c:pt>
                <c:pt idx="11592">
                  <c:v>19.3201</c:v>
                </c:pt>
                <c:pt idx="11593">
                  <c:v>19.321766666666701</c:v>
                </c:pt>
                <c:pt idx="11594">
                  <c:v>19.323433333333401</c:v>
                </c:pt>
                <c:pt idx="11595">
                  <c:v>19.325099999999999</c:v>
                </c:pt>
                <c:pt idx="11596">
                  <c:v>19.3267666666667</c:v>
                </c:pt>
                <c:pt idx="11597">
                  <c:v>19.3284333333334</c:v>
                </c:pt>
                <c:pt idx="11598">
                  <c:v>19.330100000000002</c:v>
                </c:pt>
                <c:pt idx="11599">
                  <c:v>19.331766666666699</c:v>
                </c:pt>
                <c:pt idx="11600">
                  <c:v>19.333433333333399</c:v>
                </c:pt>
                <c:pt idx="11601">
                  <c:v>19.335100000000001</c:v>
                </c:pt>
                <c:pt idx="11602">
                  <c:v>19.336766666666701</c:v>
                </c:pt>
                <c:pt idx="11603">
                  <c:v>19.338433333333398</c:v>
                </c:pt>
                <c:pt idx="11604">
                  <c:v>19.3401</c:v>
                </c:pt>
                <c:pt idx="11605">
                  <c:v>19.3417666666667</c:v>
                </c:pt>
                <c:pt idx="11606">
                  <c:v>19.343433333333401</c:v>
                </c:pt>
                <c:pt idx="11607">
                  <c:v>19.345099999999999</c:v>
                </c:pt>
                <c:pt idx="11608">
                  <c:v>19.346766666666699</c:v>
                </c:pt>
                <c:pt idx="11609">
                  <c:v>19.3484333333334</c:v>
                </c:pt>
                <c:pt idx="11610">
                  <c:v>19.350100000000001</c:v>
                </c:pt>
                <c:pt idx="11611">
                  <c:v>19.351766666666698</c:v>
                </c:pt>
                <c:pt idx="11612">
                  <c:v>19.353433333333399</c:v>
                </c:pt>
                <c:pt idx="11613">
                  <c:v>19.3551</c:v>
                </c:pt>
                <c:pt idx="11614">
                  <c:v>19.356766666666701</c:v>
                </c:pt>
                <c:pt idx="11615">
                  <c:v>19.358433333333402</c:v>
                </c:pt>
                <c:pt idx="11616">
                  <c:v>19.360099999999999</c:v>
                </c:pt>
                <c:pt idx="11617">
                  <c:v>19.3617666666667</c:v>
                </c:pt>
                <c:pt idx="11618">
                  <c:v>19.363433333333401</c:v>
                </c:pt>
                <c:pt idx="11619">
                  <c:v>19.365100000000002</c:v>
                </c:pt>
                <c:pt idx="11620">
                  <c:v>19.366766666666699</c:v>
                </c:pt>
                <c:pt idx="11621">
                  <c:v>19.3684333333334</c:v>
                </c:pt>
                <c:pt idx="11622">
                  <c:v>19.370100000000001</c:v>
                </c:pt>
                <c:pt idx="11623">
                  <c:v>19.371766666666701</c:v>
                </c:pt>
                <c:pt idx="11624">
                  <c:v>19.373433333333399</c:v>
                </c:pt>
                <c:pt idx="11625">
                  <c:v>19.3751</c:v>
                </c:pt>
                <c:pt idx="11626">
                  <c:v>19.3767666666667</c:v>
                </c:pt>
                <c:pt idx="11627">
                  <c:v>19.378433333333401</c:v>
                </c:pt>
                <c:pt idx="11628">
                  <c:v>19.380099999999999</c:v>
                </c:pt>
                <c:pt idx="11629">
                  <c:v>19.381766666666699</c:v>
                </c:pt>
                <c:pt idx="11630">
                  <c:v>19.3834333333334</c:v>
                </c:pt>
                <c:pt idx="11631">
                  <c:v>19.385100000000001</c:v>
                </c:pt>
                <c:pt idx="11632">
                  <c:v>19.386766666666698</c:v>
                </c:pt>
                <c:pt idx="11633">
                  <c:v>19.388433333333399</c:v>
                </c:pt>
                <c:pt idx="11634">
                  <c:v>19.3901</c:v>
                </c:pt>
                <c:pt idx="11635">
                  <c:v>19.391766666666701</c:v>
                </c:pt>
                <c:pt idx="11636">
                  <c:v>19.393433333333402</c:v>
                </c:pt>
                <c:pt idx="11637">
                  <c:v>19.395099999999999</c:v>
                </c:pt>
                <c:pt idx="11638">
                  <c:v>19.3967666666667</c:v>
                </c:pt>
                <c:pt idx="11639">
                  <c:v>19.398433333333401</c:v>
                </c:pt>
                <c:pt idx="11640">
                  <c:v>19.400099999999998</c:v>
                </c:pt>
                <c:pt idx="11641">
                  <c:v>19.401766666666699</c:v>
                </c:pt>
                <c:pt idx="11642">
                  <c:v>19.4034333333334</c:v>
                </c:pt>
                <c:pt idx="11643">
                  <c:v>19.405100000000001</c:v>
                </c:pt>
                <c:pt idx="11644">
                  <c:v>19.406766666666702</c:v>
                </c:pt>
                <c:pt idx="11645">
                  <c:v>19.408433333333399</c:v>
                </c:pt>
                <c:pt idx="11646">
                  <c:v>19.4101</c:v>
                </c:pt>
                <c:pt idx="11647">
                  <c:v>19.411766666666701</c:v>
                </c:pt>
                <c:pt idx="11648">
                  <c:v>19.413433333333401</c:v>
                </c:pt>
                <c:pt idx="11649">
                  <c:v>19.415099999999999</c:v>
                </c:pt>
                <c:pt idx="11650">
                  <c:v>19.4167666666667</c:v>
                </c:pt>
                <c:pt idx="11651">
                  <c:v>19.4184333333334</c:v>
                </c:pt>
                <c:pt idx="11652">
                  <c:v>19.420100000000001</c:v>
                </c:pt>
                <c:pt idx="11653">
                  <c:v>19.421766666666699</c:v>
                </c:pt>
                <c:pt idx="11654">
                  <c:v>19.423433333333399</c:v>
                </c:pt>
                <c:pt idx="11655">
                  <c:v>19.4251</c:v>
                </c:pt>
                <c:pt idx="11656">
                  <c:v>19.426766666666701</c:v>
                </c:pt>
                <c:pt idx="11657">
                  <c:v>19.428433333333398</c:v>
                </c:pt>
                <c:pt idx="11658">
                  <c:v>19.430099999999999</c:v>
                </c:pt>
                <c:pt idx="11659">
                  <c:v>19.4317666666667</c:v>
                </c:pt>
                <c:pt idx="11660">
                  <c:v>19.433433333333401</c:v>
                </c:pt>
                <c:pt idx="11661">
                  <c:v>19.435099999999998</c:v>
                </c:pt>
                <c:pt idx="11662">
                  <c:v>19.436766666666699</c:v>
                </c:pt>
                <c:pt idx="11663">
                  <c:v>19.4384333333334</c:v>
                </c:pt>
                <c:pt idx="11664">
                  <c:v>19.440100000000001</c:v>
                </c:pt>
                <c:pt idx="11665">
                  <c:v>19.441766666666702</c:v>
                </c:pt>
                <c:pt idx="11666">
                  <c:v>19.443433333333399</c:v>
                </c:pt>
                <c:pt idx="11667">
                  <c:v>19.4451</c:v>
                </c:pt>
                <c:pt idx="11668">
                  <c:v>19.446766666666701</c:v>
                </c:pt>
                <c:pt idx="11669">
                  <c:v>19.448433333333401</c:v>
                </c:pt>
                <c:pt idx="11670">
                  <c:v>19.450099999999999</c:v>
                </c:pt>
                <c:pt idx="11671">
                  <c:v>19.4517666666667</c:v>
                </c:pt>
                <c:pt idx="11672">
                  <c:v>19.4534333333334</c:v>
                </c:pt>
                <c:pt idx="11673">
                  <c:v>19.455100000000002</c:v>
                </c:pt>
                <c:pt idx="11674">
                  <c:v>19.456766666666699</c:v>
                </c:pt>
                <c:pt idx="11675">
                  <c:v>19.458433333333399</c:v>
                </c:pt>
                <c:pt idx="11676">
                  <c:v>19.460100000000001</c:v>
                </c:pt>
                <c:pt idx="11677">
                  <c:v>19.461766666666701</c:v>
                </c:pt>
                <c:pt idx="11678">
                  <c:v>19.463433333333398</c:v>
                </c:pt>
                <c:pt idx="11679">
                  <c:v>19.4651</c:v>
                </c:pt>
                <c:pt idx="11680">
                  <c:v>19.4667666666667</c:v>
                </c:pt>
                <c:pt idx="11681">
                  <c:v>19.468433333333401</c:v>
                </c:pt>
                <c:pt idx="11682">
                  <c:v>19.470099999999999</c:v>
                </c:pt>
                <c:pt idx="11683">
                  <c:v>19.471766666666699</c:v>
                </c:pt>
                <c:pt idx="11684">
                  <c:v>19.4734333333334</c:v>
                </c:pt>
                <c:pt idx="11685">
                  <c:v>19.475100000000001</c:v>
                </c:pt>
                <c:pt idx="11686">
                  <c:v>19.476766666666698</c:v>
                </c:pt>
                <c:pt idx="11687">
                  <c:v>19.478433333333399</c:v>
                </c:pt>
                <c:pt idx="11688">
                  <c:v>19.4801</c:v>
                </c:pt>
                <c:pt idx="11689">
                  <c:v>19.481766666666701</c:v>
                </c:pt>
                <c:pt idx="11690">
                  <c:v>19.483433333333402</c:v>
                </c:pt>
                <c:pt idx="11691">
                  <c:v>19.485099999999999</c:v>
                </c:pt>
                <c:pt idx="11692">
                  <c:v>19.4867666666667</c:v>
                </c:pt>
                <c:pt idx="11693">
                  <c:v>19.488433333333401</c:v>
                </c:pt>
                <c:pt idx="11694">
                  <c:v>19.490100000000002</c:v>
                </c:pt>
                <c:pt idx="11695">
                  <c:v>19.491766666666699</c:v>
                </c:pt>
                <c:pt idx="11696">
                  <c:v>19.4934333333334</c:v>
                </c:pt>
                <c:pt idx="11697">
                  <c:v>19.495100000000001</c:v>
                </c:pt>
                <c:pt idx="11698">
                  <c:v>19.496766666666701</c:v>
                </c:pt>
                <c:pt idx="11699">
                  <c:v>19.498433333333399</c:v>
                </c:pt>
                <c:pt idx="11700">
                  <c:v>19.5001</c:v>
                </c:pt>
                <c:pt idx="11701">
                  <c:v>19.5017666666667</c:v>
                </c:pt>
                <c:pt idx="11702">
                  <c:v>19.503433333333401</c:v>
                </c:pt>
                <c:pt idx="11703">
                  <c:v>19.505099999999999</c:v>
                </c:pt>
                <c:pt idx="11704">
                  <c:v>19.506766666666699</c:v>
                </c:pt>
                <c:pt idx="11705">
                  <c:v>19.5084333333334</c:v>
                </c:pt>
                <c:pt idx="11706">
                  <c:v>19.510100000000001</c:v>
                </c:pt>
                <c:pt idx="11707">
                  <c:v>19.511766666666698</c:v>
                </c:pt>
                <c:pt idx="11708">
                  <c:v>19.513433333333399</c:v>
                </c:pt>
                <c:pt idx="11709">
                  <c:v>19.5151</c:v>
                </c:pt>
                <c:pt idx="11710">
                  <c:v>19.516766666666701</c:v>
                </c:pt>
                <c:pt idx="11711">
                  <c:v>19.518433333333402</c:v>
                </c:pt>
                <c:pt idx="11712">
                  <c:v>19.520099999999999</c:v>
                </c:pt>
                <c:pt idx="11713">
                  <c:v>19.5217666666667</c:v>
                </c:pt>
                <c:pt idx="11714">
                  <c:v>19.523433333333401</c:v>
                </c:pt>
                <c:pt idx="11715">
                  <c:v>19.525099999999998</c:v>
                </c:pt>
                <c:pt idx="11716">
                  <c:v>19.526766666666699</c:v>
                </c:pt>
                <c:pt idx="11717">
                  <c:v>19.5284333333334</c:v>
                </c:pt>
                <c:pt idx="11718">
                  <c:v>19.530100000000001</c:v>
                </c:pt>
                <c:pt idx="11719">
                  <c:v>19.531766666666702</c:v>
                </c:pt>
                <c:pt idx="11720">
                  <c:v>19.533433333333399</c:v>
                </c:pt>
                <c:pt idx="11721">
                  <c:v>19.5351</c:v>
                </c:pt>
                <c:pt idx="11722">
                  <c:v>19.536766666666701</c:v>
                </c:pt>
                <c:pt idx="11723">
                  <c:v>19.538433333333401</c:v>
                </c:pt>
                <c:pt idx="11724">
                  <c:v>19.540099999999999</c:v>
                </c:pt>
                <c:pt idx="11725">
                  <c:v>19.5417666666667</c:v>
                </c:pt>
                <c:pt idx="11726">
                  <c:v>19.5434333333334</c:v>
                </c:pt>
                <c:pt idx="11727">
                  <c:v>19.545100000000001</c:v>
                </c:pt>
                <c:pt idx="11728">
                  <c:v>19.546766666666699</c:v>
                </c:pt>
                <c:pt idx="11729">
                  <c:v>19.548433333333399</c:v>
                </c:pt>
                <c:pt idx="11730">
                  <c:v>19.5501</c:v>
                </c:pt>
                <c:pt idx="11731">
                  <c:v>19.551766666666701</c:v>
                </c:pt>
                <c:pt idx="11732">
                  <c:v>19.553433333333398</c:v>
                </c:pt>
                <c:pt idx="11733">
                  <c:v>19.555099999999999</c:v>
                </c:pt>
                <c:pt idx="11734">
                  <c:v>19.5567666666667</c:v>
                </c:pt>
                <c:pt idx="11735">
                  <c:v>19.558433333333401</c:v>
                </c:pt>
                <c:pt idx="11736">
                  <c:v>19.560099999999998</c:v>
                </c:pt>
                <c:pt idx="11737">
                  <c:v>19.561766666666699</c:v>
                </c:pt>
                <c:pt idx="11738">
                  <c:v>19.5634333333334</c:v>
                </c:pt>
                <c:pt idx="11739">
                  <c:v>19.565100000000001</c:v>
                </c:pt>
                <c:pt idx="11740">
                  <c:v>19.566766666666702</c:v>
                </c:pt>
                <c:pt idx="11741">
                  <c:v>19.568433333333399</c:v>
                </c:pt>
                <c:pt idx="11742">
                  <c:v>19.5701</c:v>
                </c:pt>
                <c:pt idx="11743">
                  <c:v>19.571766666666701</c:v>
                </c:pt>
                <c:pt idx="11744">
                  <c:v>19.573433333333401</c:v>
                </c:pt>
                <c:pt idx="11745">
                  <c:v>19.575099999999999</c:v>
                </c:pt>
                <c:pt idx="11746">
                  <c:v>19.5767666666667</c:v>
                </c:pt>
                <c:pt idx="11747">
                  <c:v>19.5784333333334</c:v>
                </c:pt>
                <c:pt idx="11748">
                  <c:v>19.580100000000002</c:v>
                </c:pt>
                <c:pt idx="11749">
                  <c:v>19.581766666666699</c:v>
                </c:pt>
                <c:pt idx="11750">
                  <c:v>19.583433333333399</c:v>
                </c:pt>
                <c:pt idx="11751">
                  <c:v>19.585100000000001</c:v>
                </c:pt>
                <c:pt idx="11752">
                  <c:v>19.586766666666701</c:v>
                </c:pt>
                <c:pt idx="11753">
                  <c:v>19.588433333333398</c:v>
                </c:pt>
                <c:pt idx="11754">
                  <c:v>19.5901</c:v>
                </c:pt>
                <c:pt idx="11755">
                  <c:v>19.5917666666667</c:v>
                </c:pt>
                <c:pt idx="11756">
                  <c:v>19.593433333333401</c:v>
                </c:pt>
                <c:pt idx="11757">
                  <c:v>19.595099999999999</c:v>
                </c:pt>
                <c:pt idx="11758">
                  <c:v>19.596766666666699</c:v>
                </c:pt>
                <c:pt idx="11759">
                  <c:v>19.5984333333334</c:v>
                </c:pt>
                <c:pt idx="11760">
                  <c:v>19.600100000000001</c:v>
                </c:pt>
                <c:pt idx="11761">
                  <c:v>19.601766666666698</c:v>
                </c:pt>
                <c:pt idx="11762">
                  <c:v>19.603433333333399</c:v>
                </c:pt>
                <c:pt idx="11763">
                  <c:v>19.6051</c:v>
                </c:pt>
                <c:pt idx="11764">
                  <c:v>19.606766666666701</c:v>
                </c:pt>
                <c:pt idx="11765">
                  <c:v>19.608433333333402</c:v>
                </c:pt>
                <c:pt idx="11766">
                  <c:v>19.610099999999999</c:v>
                </c:pt>
                <c:pt idx="11767">
                  <c:v>19.6117666666667</c:v>
                </c:pt>
                <c:pt idx="11768">
                  <c:v>19.613433333333401</c:v>
                </c:pt>
                <c:pt idx="11769">
                  <c:v>19.615100000000002</c:v>
                </c:pt>
                <c:pt idx="11770">
                  <c:v>19.616766666666699</c:v>
                </c:pt>
                <c:pt idx="11771">
                  <c:v>19.6184333333334</c:v>
                </c:pt>
                <c:pt idx="11772">
                  <c:v>19.620100000000001</c:v>
                </c:pt>
                <c:pt idx="11773">
                  <c:v>19.621766666666701</c:v>
                </c:pt>
                <c:pt idx="11774">
                  <c:v>19.623433333333399</c:v>
                </c:pt>
                <c:pt idx="11775">
                  <c:v>19.6251</c:v>
                </c:pt>
                <c:pt idx="11776">
                  <c:v>19.6267666666667</c:v>
                </c:pt>
                <c:pt idx="11777">
                  <c:v>19.628433333333401</c:v>
                </c:pt>
                <c:pt idx="11778">
                  <c:v>19.630099999999999</c:v>
                </c:pt>
                <c:pt idx="11779">
                  <c:v>19.631766666666699</c:v>
                </c:pt>
                <c:pt idx="11780">
                  <c:v>19.6334333333334</c:v>
                </c:pt>
                <c:pt idx="11781">
                  <c:v>19.635100000000001</c:v>
                </c:pt>
                <c:pt idx="11782">
                  <c:v>19.636766666666698</c:v>
                </c:pt>
                <c:pt idx="11783">
                  <c:v>19.638433333333399</c:v>
                </c:pt>
                <c:pt idx="11784">
                  <c:v>19.6401</c:v>
                </c:pt>
                <c:pt idx="11785">
                  <c:v>19.641766666666701</c:v>
                </c:pt>
                <c:pt idx="11786">
                  <c:v>19.643433333333402</c:v>
                </c:pt>
                <c:pt idx="11787">
                  <c:v>19.645099999999999</c:v>
                </c:pt>
                <c:pt idx="11788">
                  <c:v>19.6467666666667</c:v>
                </c:pt>
                <c:pt idx="11789">
                  <c:v>19.648433333333401</c:v>
                </c:pt>
                <c:pt idx="11790">
                  <c:v>19.650099999999998</c:v>
                </c:pt>
                <c:pt idx="11791">
                  <c:v>19.651766666666699</c:v>
                </c:pt>
                <c:pt idx="11792">
                  <c:v>19.6534333333334</c:v>
                </c:pt>
                <c:pt idx="11793">
                  <c:v>19.655100000000001</c:v>
                </c:pt>
                <c:pt idx="11794">
                  <c:v>19.656766666666702</c:v>
                </c:pt>
                <c:pt idx="11795">
                  <c:v>19.658433333333399</c:v>
                </c:pt>
                <c:pt idx="11796">
                  <c:v>19.6601</c:v>
                </c:pt>
                <c:pt idx="11797">
                  <c:v>19.661766666666701</c:v>
                </c:pt>
                <c:pt idx="11798">
                  <c:v>19.663433333333401</c:v>
                </c:pt>
                <c:pt idx="11799">
                  <c:v>19.665099999999999</c:v>
                </c:pt>
                <c:pt idx="11800">
                  <c:v>19.6667666666667</c:v>
                </c:pt>
                <c:pt idx="11801">
                  <c:v>19.6684333333334</c:v>
                </c:pt>
                <c:pt idx="11802">
                  <c:v>19.670100000000001</c:v>
                </c:pt>
                <c:pt idx="11803">
                  <c:v>19.671766666666699</c:v>
                </c:pt>
                <c:pt idx="11804">
                  <c:v>19.673433333333399</c:v>
                </c:pt>
                <c:pt idx="11805">
                  <c:v>19.6751</c:v>
                </c:pt>
                <c:pt idx="11806">
                  <c:v>19.676766666666701</c:v>
                </c:pt>
                <c:pt idx="11807">
                  <c:v>19.678433333333398</c:v>
                </c:pt>
                <c:pt idx="11808">
                  <c:v>19.680099999999999</c:v>
                </c:pt>
                <c:pt idx="11809">
                  <c:v>19.6817666666667</c:v>
                </c:pt>
                <c:pt idx="11810">
                  <c:v>19.683433333333401</c:v>
                </c:pt>
                <c:pt idx="11811">
                  <c:v>19.685099999999998</c:v>
                </c:pt>
                <c:pt idx="11812">
                  <c:v>19.686766666666699</c:v>
                </c:pt>
                <c:pt idx="11813">
                  <c:v>19.6884333333334</c:v>
                </c:pt>
                <c:pt idx="11814">
                  <c:v>19.690100000000001</c:v>
                </c:pt>
                <c:pt idx="11815">
                  <c:v>19.691766666666702</c:v>
                </c:pt>
                <c:pt idx="11816">
                  <c:v>19.693433333333399</c:v>
                </c:pt>
                <c:pt idx="11817">
                  <c:v>19.6951</c:v>
                </c:pt>
                <c:pt idx="11818">
                  <c:v>19.696766666666701</c:v>
                </c:pt>
                <c:pt idx="11819">
                  <c:v>19.698433333333401</c:v>
                </c:pt>
                <c:pt idx="11820">
                  <c:v>19.700099999999999</c:v>
                </c:pt>
                <c:pt idx="11821">
                  <c:v>19.7017666666667</c:v>
                </c:pt>
                <c:pt idx="11822">
                  <c:v>19.7034333333334</c:v>
                </c:pt>
                <c:pt idx="11823">
                  <c:v>19.705100000000002</c:v>
                </c:pt>
                <c:pt idx="11824">
                  <c:v>19.706766666666699</c:v>
                </c:pt>
                <c:pt idx="11825">
                  <c:v>19.708433333333399</c:v>
                </c:pt>
                <c:pt idx="11826">
                  <c:v>19.710100000000001</c:v>
                </c:pt>
                <c:pt idx="11827">
                  <c:v>19.711766666666701</c:v>
                </c:pt>
                <c:pt idx="11828">
                  <c:v>19.713433333333398</c:v>
                </c:pt>
                <c:pt idx="11829">
                  <c:v>19.7151</c:v>
                </c:pt>
                <c:pt idx="11830">
                  <c:v>19.7167666666667</c:v>
                </c:pt>
                <c:pt idx="11831">
                  <c:v>19.718433333333401</c:v>
                </c:pt>
                <c:pt idx="11832">
                  <c:v>19.720099999999999</c:v>
                </c:pt>
                <c:pt idx="11833">
                  <c:v>19.721766666666699</c:v>
                </c:pt>
                <c:pt idx="11834">
                  <c:v>19.7234333333334</c:v>
                </c:pt>
                <c:pt idx="11835">
                  <c:v>19.725100000000001</c:v>
                </c:pt>
                <c:pt idx="11836">
                  <c:v>19.726766666666698</c:v>
                </c:pt>
                <c:pt idx="11837">
                  <c:v>19.728433333333399</c:v>
                </c:pt>
                <c:pt idx="11838">
                  <c:v>19.7301</c:v>
                </c:pt>
                <c:pt idx="11839">
                  <c:v>19.731766666666701</c:v>
                </c:pt>
                <c:pt idx="11840">
                  <c:v>19.733433333333402</c:v>
                </c:pt>
                <c:pt idx="11841">
                  <c:v>19.735099999999999</c:v>
                </c:pt>
                <c:pt idx="11842">
                  <c:v>19.7367666666667</c:v>
                </c:pt>
                <c:pt idx="11843">
                  <c:v>19.738433333333401</c:v>
                </c:pt>
                <c:pt idx="11844">
                  <c:v>19.740100000000002</c:v>
                </c:pt>
                <c:pt idx="11845">
                  <c:v>19.741766666666699</c:v>
                </c:pt>
                <c:pt idx="11846">
                  <c:v>19.7434333333334</c:v>
                </c:pt>
                <c:pt idx="11847">
                  <c:v>19.745100000000001</c:v>
                </c:pt>
                <c:pt idx="11848">
                  <c:v>19.746766666666701</c:v>
                </c:pt>
                <c:pt idx="11849">
                  <c:v>19.748433333333399</c:v>
                </c:pt>
                <c:pt idx="11850">
                  <c:v>19.7501</c:v>
                </c:pt>
                <c:pt idx="11851">
                  <c:v>19.7517666666667</c:v>
                </c:pt>
                <c:pt idx="11852">
                  <c:v>19.753433333333401</c:v>
                </c:pt>
                <c:pt idx="11853">
                  <c:v>19.755099999999999</c:v>
                </c:pt>
                <c:pt idx="11854">
                  <c:v>19.756766666666699</c:v>
                </c:pt>
                <c:pt idx="11855">
                  <c:v>19.7584333333334</c:v>
                </c:pt>
                <c:pt idx="11856">
                  <c:v>19.760100000000001</c:v>
                </c:pt>
                <c:pt idx="11857">
                  <c:v>19.761766666666698</c:v>
                </c:pt>
                <c:pt idx="11858">
                  <c:v>19.763433333333399</c:v>
                </c:pt>
                <c:pt idx="11859">
                  <c:v>19.7651</c:v>
                </c:pt>
                <c:pt idx="11860">
                  <c:v>19.766766666666701</c:v>
                </c:pt>
                <c:pt idx="11861">
                  <c:v>19.768433333333402</c:v>
                </c:pt>
                <c:pt idx="11862">
                  <c:v>19.770099999999999</c:v>
                </c:pt>
                <c:pt idx="11863">
                  <c:v>19.7717666666667</c:v>
                </c:pt>
                <c:pt idx="11864">
                  <c:v>19.773433333333401</c:v>
                </c:pt>
                <c:pt idx="11865">
                  <c:v>19.775099999999998</c:v>
                </c:pt>
                <c:pt idx="11866">
                  <c:v>19.776766666666699</c:v>
                </c:pt>
                <c:pt idx="11867">
                  <c:v>19.7784333333334</c:v>
                </c:pt>
                <c:pt idx="11868">
                  <c:v>19.780100000000001</c:v>
                </c:pt>
                <c:pt idx="11869">
                  <c:v>19.781766666666702</c:v>
                </c:pt>
                <c:pt idx="11870">
                  <c:v>19.783433333333399</c:v>
                </c:pt>
                <c:pt idx="11871">
                  <c:v>19.7851</c:v>
                </c:pt>
                <c:pt idx="11872">
                  <c:v>19.786766666666701</c:v>
                </c:pt>
                <c:pt idx="11873">
                  <c:v>19.788433333333401</c:v>
                </c:pt>
                <c:pt idx="11874">
                  <c:v>19.790099999999999</c:v>
                </c:pt>
                <c:pt idx="11875">
                  <c:v>19.7917666666667</c:v>
                </c:pt>
                <c:pt idx="11876">
                  <c:v>19.7934333333334</c:v>
                </c:pt>
                <c:pt idx="11877">
                  <c:v>19.795100000000001</c:v>
                </c:pt>
                <c:pt idx="11878">
                  <c:v>19.796766666666699</c:v>
                </c:pt>
                <c:pt idx="11879">
                  <c:v>19.798433333333399</c:v>
                </c:pt>
                <c:pt idx="11880">
                  <c:v>19.8001</c:v>
                </c:pt>
                <c:pt idx="11881">
                  <c:v>19.801766666666701</c:v>
                </c:pt>
                <c:pt idx="11882">
                  <c:v>19.803433333333398</c:v>
                </c:pt>
                <c:pt idx="11883">
                  <c:v>19.805099999999999</c:v>
                </c:pt>
                <c:pt idx="11884">
                  <c:v>19.8067666666667</c:v>
                </c:pt>
                <c:pt idx="11885">
                  <c:v>19.808433333333401</c:v>
                </c:pt>
                <c:pt idx="11886">
                  <c:v>19.810099999999998</c:v>
                </c:pt>
                <c:pt idx="11887">
                  <c:v>19.811766666666699</c:v>
                </c:pt>
                <c:pt idx="11888">
                  <c:v>19.8134333333334</c:v>
                </c:pt>
                <c:pt idx="11889">
                  <c:v>19.815100000000001</c:v>
                </c:pt>
                <c:pt idx="11890">
                  <c:v>19.816766666666702</c:v>
                </c:pt>
                <c:pt idx="11891">
                  <c:v>19.818433333333399</c:v>
                </c:pt>
                <c:pt idx="11892">
                  <c:v>19.8201</c:v>
                </c:pt>
                <c:pt idx="11893">
                  <c:v>19.821766666666701</c:v>
                </c:pt>
                <c:pt idx="11894">
                  <c:v>19.823433333333401</c:v>
                </c:pt>
                <c:pt idx="11895">
                  <c:v>19.825099999999999</c:v>
                </c:pt>
                <c:pt idx="11896">
                  <c:v>19.8267666666667</c:v>
                </c:pt>
                <c:pt idx="11897">
                  <c:v>19.8284333333334</c:v>
                </c:pt>
                <c:pt idx="11898">
                  <c:v>19.830100000000002</c:v>
                </c:pt>
                <c:pt idx="11899">
                  <c:v>19.831766666666699</c:v>
                </c:pt>
                <c:pt idx="11900">
                  <c:v>19.833433333333399</c:v>
                </c:pt>
                <c:pt idx="11901">
                  <c:v>19.835100000000001</c:v>
                </c:pt>
                <c:pt idx="11902">
                  <c:v>19.836766666666701</c:v>
                </c:pt>
                <c:pt idx="11903">
                  <c:v>19.838433333333398</c:v>
                </c:pt>
                <c:pt idx="11904">
                  <c:v>19.8401</c:v>
                </c:pt>
                <c:pt idx="11905">
                  <c:v>19.8417666666667</c:v>
                </c:pt>
                <c:pt idx="11906">
                  <c:v>19.843433333333401</c:v>
                </c:pt>
                <c:pt idx="11907">
                  <c:v>19.845099999999999</c:v>
                </c:pt>
                <c:pt idx="11908">
                  <c:v>19.846766666666699</c:v>
                </c:pt>
                <c:pt idx="11909">
                  <c:v>19.8484333333334</c:v>
                </c:pt>
                <c:pt idx="11910">
                  <c:v>19.850100000000001</c:v>
                </c:pt>
                <c:pt idx="11911">
                  <c:v>19.851766666666698</c:v>
                </c:pt>
                <c:pt idx="11912">
                  <c:v>19.853433333333399</c:v>
                </c:pt>
                <c:pt idx="11913">
                  <c:v>19.8551</c:v>
                </c:pt>
                <c:pt idx="11914">
                  <c:v>19.856766666666701</c:v>
                </c:pt>
                <c:pt idx="11915">
                  <c:v>19.858433333333402</c:v>
                </c:pt>
                <c:pt idx="11916">
                  <c:v>19.860099999999999</c:v>
                </c:pt>
                <c:pt idx="11917">
                  <c:v>19.8617666666667</c:v>
                </c:pt>
                <c:pt idx="11918">
                  <c:v>19.863433333333401</c:v>
                </c:pt>
                <c:pt idx="11919">
                  <c:v>19.865100000000002</c:v>
                </c:pt>
                <c:pt idx="11920">
                  <c:v>19.866766666666699</c:v>
                </c:pt>
                <c:pt idx="11921">
                  <c:v>19.8684333333334</c:v>
                </c:pt>
                <c:pt idx="11922">
                  <c:v>19.870100000000001</c:v>
                </c:pt>
                <c:pt idx="11923">
                  <c:v>19.871766666666701</c:v>
                </c:pt>
                <c:pt idx="11924">
                  <c:v>19.873433333333399</c:v>
                </c:pt>
                <c:pt idx="11925">
                  <c:v>19.8751</c:v>
                </c:pt>
                <c:pt idx="11926">
                  <c:v>19.8767666666667</c:v>
                </c:pt>
                <c:pt idx="11927">
                  <c:v>19.878433333333401</c:v>
                </c:pt>
                <c:pt idx="11928">
                  <c:v>19.880099999999999</c:v>
                </c:pt>
                <c:pt idx="11929">
                  <c:v>19.881766666666699</c:v>
                </c:pt>
                <c:pt idx="11930">
                  <c:v>19.8834333333334</c:v>
                </c:pt>
                <c:pt idx="11931">
                  <c:v>19.885100000000001</c:v>
                </c:pt>
                <c:pt idx="11932">
                  <c:v>19.886766666666698</c:v>
                </c:pt>
                <c:pt idx="11933">
                  <c:v>19.888433333333399</c:v>
                </c:pt>
                <c:pt idx="11934">
                  <c:v>19.8901</c:v>
                </c:pt>
                <c:pt idx="11935">
                  <c:v>19.891766666666701</c:v>
                </c:pt>
                <c:pt idx="11936">
                  <c:v>19.893433333333402</c:v>
                </c:pt>
                <c:pt idx="11937">
                  <c:v>19.895099999999999</c:v>
                </c:pt>
                <c:pt idx="11938">
                  <c:v>19.8967666666667</c:v>
                </c:pt>
                <c:pt idx="11939">
                  <c:v>19.898433333333401</c:v>
                </c:pt>
                <c:pt idx="11940">
                  <c:v>19.900099999999998</c:v>
                </c:pt>
                <c:pt idx="11941">
                  <c:v>19.901766666666699</c:v>
                </c:pt>
                <c:pt idx="11942">
                  <c:v>19.9034333333334</c:v>
                </c:pt>
                <c:pt idx="11943">
                  <c:v>19.905100000000001</c:v>
                </c:pt>
                <c:pt idx="11944">
                  <c:v>19.906766666666702</c:v>
                </c:pt>
                <c:pt idx="11945">
                  <c:v>19.908433333333399</c:v>
                </c:pt>
                <c:pt idx="11946">
                  <c:v>19.9101</c:v>
                </c:pt>
                <c:pt idx="11947">
                  <c:v>19.911766666666701</c:v>
                </c:pt>
                <c:pt idx="11948">
                  <c:v>19.913433333333401</c:v>
                </c:pt>
                <c:pt idx="11949">
                  <c:v>19.915099999999999</c:v>
                </c:pt>
                <c:pt idx="11950">
                  <c:v>19.9167666666667</c:v>
                </c:pt>
                <c:pt idx="11951">
                  <c:v>19.9184333333334</c:v>
                </c:pt>
                <c:pt idx="11952">
                  <c:v>19.920100000000001</c:v>
                </c:pt>
                <c:pt idx="11953">
                  <c:v>19.921766666666699</c:v>
                </c:pt>
                <c:pt idx="11954">
                  <c:v>19.923433333333399</c:v>
                </c:pt>
                <c:pt idx="11955">
                  <c:v>19.9251</c:v>
                </c:pt>
                <c:pt idx="11956">
                  <c:v>19.926766666666701</c:v>
                </c:pt>
                <c:pt idx="11957">
                  <c:v>19.928433333333398</c:v>
                </c:pt>
                <c:pt idx="11958">
                  <c:v>19.930099999999999</c:v>
                </c:pt>
                <c:pt idx="11959">
                  <c:v>19.9317666666667</c:v>
                </c:pt>
                <c:pt idx="11960">
                  <c:v>19.933433333333401</c:v>
                </c:pt>
                <c:pt idx="11961">
                  <c:v>19.935099999999998</c:v>
                </c:pt>
                <c:pt idx="11962">
                  <c:v>19.936766666666699</c:v>
                </c:pt>
                <c:pt idx="11963">
                  <c:v>19.9384333333334</c:v>
                </c:pt>
                <c:pt idx="11964">
                  <c:v>19.940100000000001</c:v>
                </c:pt>
                <c:pt idx="11965">
                  <c:v>19.941766666666702</c:v>
                </c:pt>
                <c:pt idx="11966">
                  <c:v>19.943433333333399</c:v>
                </c:pt>
                <c:pt idx="11967">
                  <c:v>19.9451</c:v>
                </c:pt>
                <c:pt idx="11968">
                  <c:v>19.946766666666701</c:v>
                </c:pt>
                <c:pt idx="11969">
                  <c:v>19.948433333333401</c:v>
                </c:pt>
                <c:pt idx="11970">
                  <c:v>19.950099999999999</c:v>
                </c:pt>
                <c:pt idx="11971">
                  <c:v>19.9517666666667</c:v>
                </c:pt>
                <c:pt idx="11972">
                  <c:v>19.9534333333334</c:v>
                </c:pt>
                <c:pt idx="11973">
                  <c:v>19.955100000000002</c:v>
                </c:pt>
                <c:pt idx="11974">
                  <c:v>19.956766666666699</c:v>
                </c:pt>
                <c:pt idx="11975">
                  <c:v>19.958433333333399</c:v>
                </c:pt>
                <c:pt idx="11976">
                  <c:v>19.960100000000001</c:v>
                </c:pt>
                <c:pt idx="11977">
                  <c:v>19.961766666666701</c:v>
                </c:pt>
                <c:pt idx="11978">
                  <c:v>19.963433333333398</c:v>
                </c:pt>
                <c:pt idx="11979">
                  <c:v>19.9651</c:v>
                </c:pt>
                <c:pt idx="11980">
                  <c:v>19.9667666666667</c:v>
                </c:pt>
                <c:pt idx="11981">
                  <c:v>19.968433333333401</c:v>
                </c:pt>
                <c:pt idx="11982">
                  <c:v>19.970099999999999</c:v>
                </c:pt>
                <c:pt idx="11983">
                  <c:v>19.971766666666699</c:v>
                </c:pt>
                <c:pt idx="11984">
                  <c:v>19.9734333333334</c:v>
                </c:pt>
                <c:pt idx="11985">
                  <c:v>19.975100000000001</c:v>
                </c:pt>
                <c:pt idx="11986">
                  <c:v>19.976766666666698</c:v>
                </c:pt>
                <c:pt idx="11987">
                  <c:v>19.978433333333399</c:v>
                </c:pt>
                <c:pt idx="11988">
                  <c:v>19.9801</c:v>
                </c:pt>
                <c:pt idx="11989">
                  <c:v>19.981766666666701</c:v>
                </c:pt>
                <c:pt idx="11990">
                  <c:v>19.983433333333402</c:v>
                </c:pt>
                <c:pt idx="11991">
                  <c:v>19.985099999999999</c:v>
                </c:pt>
                <c:pt idx="11992">
                  <c:v>19.9867666666667</c:v>
                </c:pt>
                <c:pt idx="11993">
                  <c:v>19.988433333333401</c:v>
                </c:pt>
                <c:pt idx="11994">
                  <c:v>19.990100000000002</c:v>
                </c:pt>
                <c:pt idx="11995">
                  <c:v>19.991766666666699</c:v>
                </c:pt>
                <c:pt idx="11996">
                  <c:v>19.9934333333334</c:v>
                </c:pt>
                <c:pt idx="11997">
                  <c:v>19.995100000000001</c:v>
                </c:pt>
                <c:pt idx="11998">
                  <c:v>19.996766666666701</c:v>
                </c:pt>
                <c:pt idx="11999">
                  <c:v>19.998433333333399</c:v>
                </c:pt>
                <c:pt idx="12000">
                  <c:v>20.0001</c:v>
                </c:pt>
                <c:pt idx="12001">
                  <c:v>20.0017666666667</c:v>
                </c:pt>
                <c:pt idx="12002">
                  <c:v>20.003433333333401</c:v>
                </c:pt>
                <c:pt idx="12003">
                  <c:v>20.005099999999999</c:v>
                </c:pt>
                <c:pt idx="12004">
                  <c:v>20.006766666666699</c:v>
                </c:pt>
                <c:pt idx="12005">
                  <c:v>20.0084333333334</c:v>
                </c:pt>
                <c:pt idx="12006">
                  <c:v>20.010100000000001</c:v>
                </c:pt>
                <c:pt idx="12007">
                  <c:v>20.011766666666698</c:v>
                </c:pt>
                <c:pt idx="12008">
                  <c:v>20.013433333333399</c:v>
                </c:pt>
                <c:pt idx="12009">
                  <c:v>20.0151</c:v>
                </c:pt>
                <c:pt idx="12010">
                  <c:v>20.016766666666701</c:v>
                </c:pt>
                <c:pt idx="12011">
                  <c:v>20.018433333333402</c:v>
                </c:pt>
                <c:pt idx="12012">
                  <c:v>20.020099999999999</c:v>
                </c:pt>
                <c:pt idx="12013">
                  <c:v>20.0217666666667</c:v>
                </c:pt>
                <c:pt idx="12014">
                  <c:v>20.023433333333401</c:v>
                </c:pt>
                <c:pt idx="12015">
                  <c:v>20.025099999999998</c:v>
                </c:pt>
                <c:pt idx="12016">
                  <c:v>20.026766666666699</c:v>
                </c:pt>
                <c:pt idx="12017">
                  <c:v>20.0284333333334</c:v>
                </c:pt>
                <c:pt idx="12018">
                  <c:v>20.030100000000001</c:v>
                </c:pt>
                <c:pt idx="12019">
                  <c:v>20.031766666666702</c:v>
                </c:pt>
                <c:pt idx="12020">
                  <c:v>20.033433333333399</c:v>
                </c:pt>
                <c:pt idx="12021">
                  <c:v>20.0351</c:v>
                </c:pt>
                <c:pt idx="12022">
                  <c:v>20.036766666666701</c:v>
                </c:pt>
                <c:pt idx="12023">
                  <c:v>20.038433333333401</c:v>
                </c:pt>
                <c:pt idx="12024">
                  <c:v>20.040099999999999</c:v>
                </c:pt>
                <c:pt idx="12025">
                  <c:v>20.0417666666667</c:v>
                </c:pt>
                <c:pt idx="12026">
                  <c:v>20.0434333333334</c:v>
                </c:pt>
                <c:pt idx="12027">
                  <c:v>20.045100000000001</c:v>
                </c:pt>
                <c:pt idx="12028">
                  <c:v>20.046766666666699</c:v>
                </c:pt>
                <c:pt idx="12029">
                  <c:v>20.048433333333399</c:v>
                </c:pt>
                <c:pt idx="12030">
                  <c:v>20.0501</c:v>
                </c:pt>
                <c:pt idx="12031">
                  <c:v>20.051766666666701</c:v>
                </c:pt>
                <c:pt idx="12032">
                  <c:v>20.053433333333398</c:v>
                </c:pt>
                <c:pt idx="12033">
                  <c:v>20.055099999999999</c:v>
                </c:pt>
                <c:pt idx="12034">
                  <c:v>20.0567666666667</c:v>
                </c:pt>
                <c:pt idx="12035">
                  <c:v>20.058433333333401</c:v>
                </c:pt>
                <c:pt idx="12036">
                  <c:v>20.060099999999998</c:v>
                </c:pt>
                <c:pt idx="12037">
                  <c:v>20.061766666666699</c:v>
                </c:pt>
                <c:pt idx="12038">
                  <c:v>20.0634333333334</c:v>
                </c:pt>
                <c:pt idx="12039">
                  <c:v>20.065100000000001</c:v>
                </c:pt>
                <c:pt idx="12040">
                  <c:v>20.066766666666702</c:v>
                </c:pt>
                <c:pt idx="12041">
                  <c:v>20.068433333333399</c:v>
                </c:pt>
                <c:pt idx="12042">
                  <c:v>20.0701</c:v>
                </c:pt>
                <c:pt idx="12043">
                  <c:v>20.071766666666701</c:v>
                </c:pt>
                <c:pt idx="12044">
                  <c:v>20.073433333333401</c:v>
                </c:pt>
                <c:pt idx="12045">
                  <c:v>20.075099999999999</c:v>
                </c:pt>
                <c:pt idx="12046">
                  <c:v>20.0767666666667</c:v>
                </c:pt>
                <c:pt idx="12047">
                  <c:v>20.0784333333334</c:v>
                </c:pt>
                <c:pt idx="12048">
                  <c:v>20.080100000000002</c:v>
                </c:pt>
                <c:pt idx="12049">
                  <c:v>20.081766666666699</c:v>
                </c:pt>
                <c:pt idx="12050">
                  <c:v>20.083433333333399</c:v>
                </c:pt>
                <c:pt idx="12051">
                  <c:v>20.085100000000001</c:v>
                </c:pt>
                <c:pt idx="12052">
                  <c:v>20.086766666666701</c:v>
                </c:pt>
                <c:pt idx="12053">
                  <c:v>20.088433333333398</c:v>
                </c:pt>
                <c:pt idx="12054">
                  <c:v>20.0901</c:v>
                </c:pt>
                <c:pt idx="12055">
                  <c:v>20.0917666666667</c:v>
                </c:pt>
                <c:pt idx="12056">
                  <c:v>20.093433333333401</c:v>
                </c:pt>
                <c:pt idx="12057">
                  <c:v>20.095099999999999</c:v>
                </c:pt>
                <c:pt idx="12058">
                  <c:v>20.096766666666699</c:v>
                </c:pt>
                <c:pt idx="12059">
                  <c:v>20.0984333333334</c:v>
                </c:pt>
                <c:pt idx="12060">
                  <c:v>20.100100000000001</c:v>
                </c:pt>
                <c:pt idx="12061">
                  <c:v>20.101766666666698</c:v>
                </c:pt>
                <c:pt idx="12062">
                  <c:v>20.103433333333399</c:v>
                </c:pt>
                <c:pt idx="12063">
                  <c:v>20.1051</c:v>
                </c:pt>
                <c:pt idx="12064">
                  <c:v>20.106766666666701</c:v>
                </c:pt>
                <c:pt idx="12065">
                  <c:v>20.108433333333402</c:v>
                </c:pt>
                <c:pt idx="12066">
                  <c:v>20.110099999999999</c:v>
                </c:pt>
                <c:pt idx="12067">
                  <c:v>20.1117666666667</c:v>
                </c:pt>
                <c:pt idx="12068">
                  <c:v>20.113433333333401</c:v>
                </c:pt>
                <c:pt idx="12069">
                  <c:v>20.115100000000002</c:v>
                </c:pt>
                <c:pt idx="12070">
                  <c:v>20.116766666666699</c:v>
                </c:pt>
                <c:pt idx="12071">
                  <c:v>20.1184333333334</c:v>
                </c:pt>
                <c:pt idx="12072">
                  <c:v>20.120100000000001</c:v>
                </c:pt>
                <c:pt idx="12073">
                  <c:v>20.121766666666701</c:v>
                </c:pt>
                <c:pt idx="12074">
                  <c:v>20.123433333333399</c:v>
                </c:pt>
                <c:pt idx="12075">
                  <c:v>20.1251</c:v>
                </c:pt>
                <c:pt idx="12076">
                  <c:v>20.1267666666667</c:v>
                </c:pt>
                <c:pt idx="12077">
                  <c:v>20.128433333333401</c:v>
                </c:pt>
                <c:pt idx="12078">
                  <c:v>20.130099999999999</c:v>
                </c:pt>
                <c:pt idx="12079">
                  <c:v>20.131766666666699</c:v>
                </c:pt>
                <c:pt idx="12080">
                  <c:v>20.1334333333334</c:v>
                </c:pt>
                <c:pt idx="12081">
                  <c:v>20.135100000000001</c:v>
                </c:pt>
                <c:pt idx="12082">
                  <c:v>20.136766666666698</c:v>
                </c:pt>
                <c:pt idx="12083">
                  <c:v>20.138433333333399</c:v>
                </c:pt>
                <c:pt idx="12084">
                  <c:v>20.1401</c:v>
                </c:pt>
                <c:pt idx="12085">
                  <c:v>20.141766666666701</c:v>
                </c:pt>
                <c:pt idx="12086">
                  <c:v>20.143433333333402</c:v>
                </c:pt>
                <c:pt idx="12087">
                  <c:v>20.145099999999999</c:v>
                </c:pt>
                <c:pt idx="12088">
                  <c:v>20.1467666666667</c:v>
                </c:pt>
                <c:pt idx="12089">
                  <c:v>20.148433333333401</c:v>
                </c:pt>
                <c:pt idx="12090">
                  <c:v>20.150099999999998</c:v>
                </c:pt>
                <c:pt idx="12091">
                  <c:v>20.151766666666699</c:v>
                </c:pt>
                <c:pt idx="12092">
                  <c:v>20.1534333333334</c:v>
                </c:pt>
                <c:pt idx="12093">
                  <c:v>20.155100000000001</c:v>
                </c:pt>
                <c:pt idx="12094">
                  <c:v>20.156766666666702</c:v>
                </c:pt>
                <c:pt idx="12095">
                  <c:v>20.158433333333399</c:v>
                </c:pt>
                <c:pt idx="12096">
                  <c:v>20.1601</c:v>
                </c:pt>
                <c:pt idx="12097">
                  <c:v>20.161766666666701</c:v>
                </c:pt>
                <c:pt idx="12098">
                  <c:v>20.163433333333401</c:v>
                </c:pt>
                <c:pt idx="12099">
                  <c:v>20.165099999999999</c:v>
                </c:pt>
                <c:pt idx="12100">
                  <c:v>20.1667666666667</c:v>
                </c:pt>
                <c:pt idx="12101">
                  <c:v>20.1684333333334</c:v>
                </c:pt>
                <c:pt idx="12102">
                  <c:v>20.170100000000001</c:v>
                </c:pt>
                <c:pt idx="12103">
                  <c:v>20.171766666666699</c:v>
                </c:pt>
                <c:pt idx="12104">
                  <c:v>20.173433333333399</c:v>
                </c:pt>
                <c:pt idx="12105">
                  <c:v>20.1751</c:v>
                </c:pt>
                <c:pt idx="12106">
                  <c:v>20.176766666666701</c:v>
                </c:pt>
                <c:pt idx="12107">
                  <c:v>20.178433333333398</c:v>
                </c:pt>
                <c:pt idx="12108">
                  <c:v>20.180099999999999</c:v>
                </c:pt>
                <c:pt idx="12109">
                  <c:v>20.1817666666667</c:v>
                </c:pt>
                <c:pt idx="12110">
                  <c:v>20.183433333333401</c:v>
                </c:pt>
                <c:pt idx="12111">
                  <c:v>20.185099999999998</c:v>
                </c:pt>
                <c:pt idx="12112">
                  <c:v>20.186766666666699</c:v>
                </c:pt>
                <c:pt idx="12113">
                  <c:v>20.1884333333334</c:v>
                </c:pt>
                <c:pt idx="12114">
                  <c:v>20.190100000000001</c:v>
                </c:pt>
                <c:pt idx="12115">
                  <c:v>20.191766666666702</c:v>
                </c:pt>
                <c:pt idx="12116">
                  <c:v>20.193433333333399</c:v>
                </c:pt>
                <c:pt idx="12117">
                  <c:v>20.1951</c:v>
                </c:pt>
                <c:pt idx="12118">
                  <c:v>20.196766666666701</c:v>
                </c:pt>
                <c:pt idx="12119">
                  <c:v>20.198433333333401</c:v>
                </c:pt>
                <c:pt idx="12120">
                  <c:v>20.200099999999999</c:v>
                </c:pt>
                <c:pt idx="12121">
                  <c:v>20.2017666666667</c:v>
                </c:pt>
                <c:pt idx="12122">
                  <c:v>20.2034333333334</c:v>
                </c:pt>
                <c:pt idx="12123">
                  <c:v>20.205100000000002</c:v>
                </c:pt>
                <c:pt idx="12124">
                  <c:v>20.206766666666699</c:v>
                </c:pt>
                <c:pt idx="12125">
                  <c:v>20.208433333333399</c:v>
                </c:pt>
                <c:pt idx="12126">
                  <c:v>20.210100000000001</c:v>
                </c:pt>
                <c:pt idx="12127">
                  <c:v>20.211766666666701</c:v>
                </c:pt>
                <c:pt idx="12128">
                  <c:v>20.213433333333398</c:v>
                </c:pt>
                <c:pt idx="12129">
                  <c:v>20.2151</c:v>
                </c:pt>
                <c:pt idx="12130">
                  <c:v>20.2167666666667</c:v>
                </c:pt>
                <c:pt idx="12131">
                  <c:v>20.218433333333401</c:v>
                </c:pt>
                <c:pt idx="12132">
                  <c:v>20.220099999999999</c:v>
                </c:pt>
                <c:pt idx="12133">
                  <c:v>20.221766666666699</c:v>
                </c:pt>
                <c:pt idx="12134">
                  <c:v>20.2234333333334</c:v>
                </c:pt>
                <c:pt idx="12135">
                  <c:v>20.225100000000001</c:v>
                </c:pt>
                <c:pt idx="12136">
                  <c:v>20.226766666666698</c:v>
                </c:pt>
                <c:pt idx="12137">
                  <c:v>20.228433333333399</c:v>
                </c:pt>
                <c:pt idx="12138">
                  <c:v>20.2301</c:v>
                </c:pt>
                <c:pt idx="12139">
                  <c:v>20.231766666666701</c:v>
                </c:pt>
                <c:pt idx="12140">
                  <c:v>20.233433333333402</c:v>
                </c:pt>
                <c:pt idx="12141">
                  <c:v>20.235099999999999</c:v>
                </c:pt>
                <c:pt idx="12142">
                  <c:v>20.2367666666667</c:v>
                </c:pt>
                <c:pt idx="12143">
                  <c:v>20.238433333333401</c:v>
                </c:pt>
                <c:pt idx="12144">
                  <c:v>20.240100000000002</c:v>
                </c:pt>
                <c:pt idx="12145">
                  <c:v>20.241766666666699</c:v>
                </c:pt>
                <c:pt idx="12146">
                  <c:v>20.2434333333334</c:v>
                </c:pt>
                <c:pt idx="12147">
                  <c:v>20.245100000000001</c:v>
                </c:pt>
                <c:pt idx="12148">
                  <c:v>20.246766666666701</c:v>
                </c:pt>
                <c:pt idx="12149">
                  <c:v>20.248433333333399</c:v>
                </c:pt>
                <c:pt idx="12150">
                  <c:v>20.2501</c:v>
                </c:pt>
                <c:pt idx="12151">
                  <c:v>20.2517666666667</c:v>
                </c:pt>
                <c:pt idx="12152">
                  <c:v>20.253433333333401</c:v>
                </c:pt>
                <c:pt idx="12153">
                  <c:v>20.255099999999999</c:v>
                </c:pt>
                <c:pt idx="12154">
                  <c:v>20.256766666666699</c:v>
                </c:pt>
                <c:pt idx="12155">
                  <c:v>20.2584333333334</c:v>
                </c:pt>
                <c:pt idx="12156">
                  <c:v>20.260100000000001</c:v>
                </c:pt>
                <c:pt idx="12157">
                  <c:v>20.261766666666698</c:v>
                </c:pt>
                <c:pt idx="12158">
                  <c:v>20.263433333333399</c:v>
                </c:pt>
                <c:pt idx="12159">
                  <c:v>20.2651</c:v>
                </c:pt>
                <c:pt idx="12160">
                  <c:v>20.266766666666701</c:v>
                </c:pt>
                <c:pt idx="12161">
                  <c:v>20.268433333333402</c:v>
                </c:pt>
                <c:pt idx="12162">
                  <c:v>20.270099999999999</c:v>
                </c:pt>
                <c:pt idx="12163">
                  <c:v>20.2717666666667</c:v>
                </c:pt>
                <c:pt idx="12164">
                  <c:v>20.273433333333401</c:v>
                </c:pt>
                <c:pt idx="12165">
                  <c:v>20.275099999999998</c:v>
                </c:pt>
                <c:pt idx="12166">
                  <c:v>20.276766666666699</c:v>
                </c:pt>
                <c:pt idx="12167">
                  <c:v>20.2784333333334</c:v>
                </c:pt>
                <c:pt idx="12168">
                  <c:v>20.280100000000001</c:v>
                </c:pt>
                <c:pt idx="12169">
                  <c:v>20.281766666666702</c:v>
                </c:pt>
                <c:pt idx="12170">
                  <c:v>20.283433333333399</c:v>
                </c:pt>
                <c:pt idx="12171">
                  <c:v>20.2851</c:v>
                </c:pt>
                <c:pt idx="12172">
                  <c:v>20.286766666666701</c:v>
                </c:pt>
                <c:pt idx="12173">
                  <c:v>20.288433333333401</c:v>
                </c:pt>
                <c:pt idx="12174">
                  <c:v>20.290099999999999</c:v>
                </c:pt>
                <c:pt idx="12175">
                  <c:v>20.2917666666667</c:v>
                </c:pt>
                <c:pt idx="12176">
                  <c:v>20.2934333333334</c:v>
                </c:pt>
                <c:pt idx="12177">
                  <c:v>20.295100000000001</c:v>
                </c:pt>
                <c:pt idx="12178">
                  <c:v>20.296766666666699</c:v>
                </c:pt>
                <c:pt idx="12179">
                  <c:v>20.298433333333399</c:v>
                </c:pt>
                <c:pt idx="12180">
                  <c:v>20.3001</c:v>
                </c:pt>
                <c:pt idx="12181">
                  <c:v>20.301766666666701</c:v>
                </c:pt>
                <c:pt idx="12182">
                  <c:v>20.303433333333398</c:v>
                </c:pt>
                <c:pt idx="12183">
                  <c:v>20.305099999999999</c:v>
                </c:pt>
                <c:pt idx="12184">
                  <c:v>20.3067666666667</c:v>
                </c:pt>
                <c:pt idx="12185">
                  <c:v>20.308433333333401</c:v>
                </c:pt>
                <c:pt idx="12186">
                  <c:v>20.310099999999998</c:v>
                </c:pt>
                <c:pt idx="12187">
                  <c:v>20.311766666666699</c:v>
                </c:pt>
                <c:pt idx="12188">
                  <c:v>20.3134333333334</c:v>
                </c:pt>
                <c:pt idx="12189">
                  <c:v>20.315100000000001</c:v>
                </c:pt>
                <c:pt idx="12190">
                  <c:v>20.316766666666702</c:v>
                </c:pt>
                <c:pt idx="12191">
                  <c:v>20.318433333333399</c:v>
                </c:pt>
                <c:pt idx="12192">
                  <c:v>20.3201</c:v>
                </c:pt>
                <c:pt idx="12193">
                  <c:v>20.321766666666701</c:v>
                </c:pt>
                <c:pt idx="12194">
                  <c:v>20.323433333333401</c:v>
                </c:pt>
                <c:pt idx="12195">
                  <c:v>20.325099999999999</c:v>
                </c:pt>
                <c:pt idx="12196">
                  <c:v>20.3267666666667</c:v>
                </c:pt>
                <c:pt idx="12197">
                  <c:v>20.3284333333334</c:v>
                </c:pt>
                <c:pt idx="12198">
                  <c:v>20.330100000000002</c:v>
                </c:pt>
                <c:pt idx="12199">
                  <c:v>20.331766666666699</c:v>
                </c:pt>
                <c:pt idx="12200">
                  <c:v>20.333433333333399</c:v>
                </c:pt>
                <c:pt idx="12201">
                  <c:v>20.335100000000001</c:v>
                </c:pt>
                <c:pt idx="12202">
                  <c:v>20.336766666666701</c:v>
                </c:pt>
                <c:pt idx="12203">
                  <c:v>20.338433333333398</c:v>
                </c:pt>
                <c:pt idx="12204">
                  <c:v>20.3401</c:v>
                </c:pt>
                <c:pt idx="12205">
                  <c:v>20.3417666666667</c:v>
                </c:pt>
                <c:pt idx="12206">
                  <c:v>20.343433333333401</c:v>
                </c:pt>
                <c:pt idx="12207">
                  <c:v>20.345099999999999</c:v>
                </c:pt>
                <c:pt idx="12208">
                  <c:v>20.346766666666699</c:v>
                </c:pt>
                <c:pt idx="12209">
                  <c:v>20.3484333333334</c:v>
                </c:pt>
                <c:pt idx="12210">
                  <c:v>20.350100000000001</c:v>
                </c:pt>
                <c:pt idx="12211">
                  <c:v>20.351766666666698</c:v>
                </c:pt>
                <c:pt idx="12212">
                  <c:v>20.353433333333399</c:v>
                </c:pt>
                <c:pt idx="12213">
                  <c:v>20.3551</c:v>
                </c:pt>
                <c:pt idx="12214">
                  <c:v>20.356766666666701</c:v>
                </c:pt>
                <c:pt idx="12215">
                  <c:v>20.358433333333402</c:v>
                </c:pt>
                <c:pt idx="12216">
                  <c:v>20.360099999999999</c:v>
                </c:pt>
                <c:pt idx="12217">
                  <c:v>20.3617666666667</c:v>
                </c:pt>
                <c:pt idx="12218">
                  <c:v>20.363433333333401</c:v>
                </c:pt>
                <c:pt idx="12219">
                  <c:v>20.365100000000002</c:v>
                </c:pt>
                <c:pt idx="12220">
                  <c:v>20.366766666666699</c:v>
                </c:pt>
                <c:pt idx="12221">
                  <c:v>20.3684333333334</c:v>
                </c:pt>
                <c:pt idx="12222">
                  <c:v>20.370100000000001</c:v>
                </c:pt>
                <c:pt idx="12223">
                  <c:v>20.371766666666701</c:v>
                </c:pt>
                <c:pt idx="12224">
                  <c:v>20.373433333333399</c:v>
                </c:pt>
                <c:pt idx="12225">
                  <c:v>20.3751</c:v>
                </c:pt>
                <c:pt idx="12226">
                  <c:v>20.3767666666667</c:v>
                </c:pt>
                <c:pt idx="12227">
                  <c:v>20.378433333333401</c:v>
                </c:pt>
                <c:pt idx="12228">
                  <c:v>20.380099999999999</c:v>
                </c:pt>
                <c:pt idx="12229">
                  <c:v>20.381766666666699</c:v>
                </c:pt>
                <c:pt idx="12230">
                  <c:v>20.3834333333334</c:v>
                </c:pt>
                <c:pt idx="12231">
                  <c:v>20.385100000000001</c:v>
                </c:pt>
                <c:pt idx="12232">
                  <c:v>20.386766666666698</c:v>
                </c:pt>
                <c:pt idx="12233">
                  <c:v>20.388433333333399</c:v>
                </c:pt>
                <c:pt idx="12234">
                  <c:v>20.3901</c:v>
                </c:pt>
                <c:pt idx="12235">
                  <c:v>20.391766666666701</c:v>
                </c:pt>
                <c:pt idx="12236">
                  <c:v>20.393433333333402</c:v>
                </c:pt>
                <c:pt idx="12237">
                  <c:v>20.395099999999999</c:v>
                </c:pt>
                <c:pt idx="12238">
                  <c:v>20.3967666666667</c:v>
                </c:pt>
                <c:pt idx="12239">
                  <c:v>20.398433333333401</c:v>
                </c:pt>
                <c:pt idx="12240">
                  <c:v>20.400099999999998</c:v>
                </c:pt>
                <c:pt idx="12241">
                  <c:v>20.401766666666699</c:v>
                </c:pt>
                <c:pt idx="12242">
                  <c:v>20.4034333333334</c:v>
                </c:pt>
                <c:pt idx="12243">
                  <c:v>20.405100000000001</c:v>
                </c:pt>
                <c:pt idx="12244">
                  <c:v>20.406766666666702</c:v>
                </c:pt>
                <c:pt idx="12245">
                  <c:v>20.408433333333399</c:v>
                </c:pt>
                <c:pt idx="12246">
                  <c:v>20.4101</c:v>
                </c:pt>
                <c:pt idx="12247">
                  <c:v>20.411766666666701</c:v>
                </c:pt>
                <c:pt idx="12248">
                  <c:v>20.413433333333401</c:v>
                </c:pt>
                <c:pt idx="12249">
                  <c:v>20.415099999999999</c:v>
                </c:pt>
                <c:pt idx="12250">
                  <c:v>20.4167666666667</c:v>
                </c:pt>
                <c:pt idx="12251">
                  <c:v>20.4184333333334</c:v>
                </c:pt>
                <c:pt idx="12252">
                  <c:v>20.420100000000001</c:v>
                </c:pt>
                <c:pt idx="12253">
                  <c:v>20.421766666666699</c:v>
                </c:pt>
                <c:pt idx="12254">
                  <c:v>20.423433333333399</c:v>
                </c:pt>
                <c:pt idx="12255">
                  <c:v>20.4251</c:v>
                </c:pt>
                <c:pt idx="12256">
                  <c:v>20.426766666666701</c:v>
                </c:pt>
                <c:pt idx="12257">
                  <c:v>20.428433333333398</c:v>
                </c:pt>
                <c:pt idx="12258">
                  <c:v>20.430099999999999</c:v>
                </c:pt>
                <c:pt idx="12259">
                  <c:v>20.4317666666667</c:v>
                </c:pt>
                <c:pt idx="12260">
                  <c:v>20.433433333333401</c:v>
                </c:pt>
                <c:pt idx="12261">
                  <c:v>20.435099999999998</c:v>
                </c:pt>
                <c:pt idx="12262">
                  <c:v>20.436766666666699</c:v>
                </c:pt>
                <c:pt idx="12263">
                  <c:v>20.4384333333334</c:v>
                </c:pt>
                <c:pt idx="12264">
                  <c:v>20.440100000000001</c:v>
                </c:pt>
                <c:pt idx="12265">
                  <c:v>20.441766666666702</c:v>
                </c:pt>
                <c:pt idx="12266">
                  <c:v>20.443433333333399</c:v>
                </c:pt>
                <c:pt idx="12267">
                  <c:v>20.4451</c:v>
                </c:pt>
                <c:pt idx="12268">
                  <c:v>20.446766666666701</c:v>
                </c:pt>
                <c:pt idx="12269">
                  <c:v>20.448433333333401</c:v>
                </c:pt>
                <c:pt idx="12270">
                  <c:v>20.450099999999999</c:v>
                </c:pt>
                <c:pt idx="12271">
                  <c:v>20.4517666666667</c:v>
                </c:pt>
                <c:pt idx="12272">
                  <c:v>20.4534333333334</c:v>
                </c:pt>
                <c:pt idx="12273">
                  <c:v>20.455100000000002</c:v>
                </c:pt>
                <c:pt idx="12274">
                  <c:v>20.456766666666699</c:v>
                </c:pt>
                <c:pt idx="12275">
                  <c:v>20.458433333333399</c:v>
                </c:pt>
                <c:pt idx="12276">
                  <c:v>20.460100000000001</c:v>
                </c:pt>
                <c:pt idx="12277">
                  <c:v>20.461766666666701</c:v>
                </c:pt>
                <c:pt idx="12278">
                  <c:v>20.463433333333398</c:v>
                </c:pt>
                <c:pt idx="12279">
                  <c:v>20.4651</c:v>
                </c:pt>
                <c:pt idx="12280">
                  <c:v>20.4667666666667</c:v>
                </c:pt>
                <c:pt idx="12281">
                  <c:v>20.468433333333401</c:v>
                </c:pt>
                <c:pt idx="12282">
                  <c:v>20.470099999999999</c:v>
                </c:pt>
                <c:pt idx="12283">
                  <c:v>20.471766666666699</c:v>
                </c:pt>
                <c:pt idx="12284">
                  <c:v>20.4734333333334</c:v>
                </c:pt>
                <c:pt idx="12285">
                  <c:v>20.475100000000001</c:v>
                </c:pt>
                <c:pt idx="12286">
                  <c:v>20.476766666666698</c:v>
                </c:pt>
                <c:pt idx="12287">
                  <c:v>20.478433333333399</c:v>
                </c:pt>
                <c:pt idx="12288">
                  <c:v>20.4801</c:v>
                </c:pt>
                <c:pt idx="12289">
                  <c:v>20.481766666666701</c:v>
                </c:pt>
                <c:pt idx="12290">
                  <c:v>20.483433333333402</c:v>
                </c:pt>
                <c:pt idx="12291">
                  <c:v>20.485099999999999</c:v>
                </c:pt>
                <c:pt idx="12292">
                  <c:v>20.4867666666667</c:v>
                </c:pt>
                <c:pt idx="12293">
                  <c:v>20.488433333333401</c:v>
                </c:pt>
                <c:pt idx="12294">
                  <c:v>20.490100000000002</c:v>
                </c:pt>
                <c:pt idx="12295">
                  <c:v>20.491766666666699</c:v>
                </c:pt>
                <c:pt idx="12296">
                  <c:v>20.4934333333334</c:v>
                </c:pt>
                <c:pt idx="12297">
                  <c:v>20.495100000000001</c:v>
                </c:pt>
                <c:pt idx="12298">
                  <c:v>20.496766666666701</c:v>
                </c:pt>
                <c:pt idx="12299">
                  <c:v>20.498433333333399</c:v>
                </c:pt>
                <c:pt idx="12300">
                  <c:v>20.5001</c:v>
                </c:pt>
                <c:pt idx="12301">
                  <c:v>20.5017666666667</c:v>
                </c:pt>
                <c:pt idx="12302">
                  <c:v>20.503433333333401</c:v>
                </c:pt>
                <c:pt idx="12303">
                  <c:v>20.505099999999999</c:v>
                </c:pt>
                <c:pt idx="12304">
                  <c:v>20.506766666666699</c:v>
                </c:pt>
                <c:pt idx="12305">
                  <c:v>20.5084333333334</c:v>
                </c:pt>
                <c:pt idx="12306">
                  <c:v>20.510100000000001</c:v>
                </c:pt>
                <c:pt idx="12307">
                  <c:v>20.511766666666698</c:v>
                </c:pt>
                <c:pt idx="12308">
                  <c:v>20.513433333333399</c:v>
                </c:pt>
                <c:pt idx="12309">
                  <c:v>20.5151</c:v>
                </c:pt>
                <c:pt idx="12310">
                  <c:v>20.516766666666701</c:v>
                </c:pt>
                <c:pt idx="12311">
                  <c:v>20.518433333333402</c:v>
                </c:pt>
                <c:pt idx="12312">
                  <c:v>20.520099999999999</c:v>
                </c:pt>
                <c:pt idx="12313">
                  <c:v>20.5217666666667</c:v>
                </c:pt>
                <c:pt idx="12314">
                  <c:v>20.523433333333401</c:v>
                </c:pt>
                <c:pt idx="12315">
                  <c:v>20.525099999999998</c:v>
                </c:pt>
                <c:pt idx="12316">
                  <c:v>20.526766666666699</c:v>
                </c:pt>
                <c:pt idx="12317">
                  <c:v>20.5284333333334</c:v>
                </c:pt>
                <c:pt idx="12318">
                  <c:v>20.530100000000001</c:v>
                </c:pt>
                <c:pt idx="12319">
                  <c:v>20.531766666666702</c:v>
                </c:pt>
                <c:pt idx="12320">
                  <c:v>20.533433333333399</c:v>
                </c:pt>
                <c:pt idx="12321">
                  <c:v>20.5351</c:v>
                </c:pt>
                <c:pt idx="12322">
                  <c:v>20.536766666666701</c:v>
                </c:pt>
                <c:pt idx="12323">
                  <c:v>20.538433333333401</c:v>
                </c:pt>
                <c:pt idx="12324">
                  <c:v>20.540099999999999</c:v>
                </c:pt>
                <c:pt idx="12325">
                  <c:v>20.5417666666667</c:v>
                </c:pt>
                <c:pt idx="12326">
                  <c:v>20.5434333333334</c:v>
                </c:pt>
                <c:pt idx="12327">
                  <c:v>20.545100000000001</c:v>
                </c:pt>
                <c:pt idx="12328">
                  <c:v>20.546766666666699</c:v>
                </c:pt>
                <c:pt idx="12329">
                  <c:v>20.548433333333399</c:v>
                </c:pt>
                <c:pt idx="12330">
                  <c:v>20.5501</c:v>
                </c:pt>
                <c:pt idx="12331">
                  <c:v>20.551766666666701</c:v>
                </c:pt>
                <c:pt idx="12332">
                  <c:v>20.553433333333398</c:v>
                </c:pt>
                <c:pt idx="12333">
                  <c:v>20.555099999999999</c:v>
                </c:pt>
                <c:pt idx="12334">
                  <c:v>20.5567666666667</c:v>
                </c:pt>
                <c:pt idx="12335">
                  <c:v>20.558433333333401</c:v>
                </c:pt>
                <c:pt idx="12336">
                  <c:v>20.560099999999998</c:v>
                </c:pt>
                <c:pt idx="12337">
                  <c:v>20.561766666666699</c:v>
                </c:pt>
                <c:pt idx="12338">
                  <c:v>20.5634333333334</c:v>
                </c:pt>
                <c:pt idx="12339">
                  <c:v>20.565100000000001</c:v>
                </c:pt>
                <c:pt idx="12340">
                  <c:v>20.566766666666702</c:v>
                </c:pt>
                <c:pt idx="12341">
                  <c:v>20.568433333333399</c:v>
                </c:pt>
                <c:pt idx="12342">
                  <c:v>20.5701</c:v>
                </c:pt>
                <c:pt idx="12343">
                  <c:v>20.571766666666701</c:v>
                </c:pt>
                <c:pt idx="12344">
                  <c:v>20.573433333333401</c:v>
                </c:pt>
                <c:pt idx="12345">
                  <c:v>20.575099999999999</c:v>
                </c:pt>
                <c:pt idx="12346">
                  <c:v>20.5767666666667</c:v>
                </c:pt>
                <c:pt idx="12347">
                  <c:v>20.5784333333334</c:v>
                </c:pt>
                <c:pt idx="12348">
                  <c:v>20.580100000000002</c:v>
                </c:pt>
                <c:pt idx="12349">
                  <c:v>20.581766666666699</c:v>
                </c:pt>
                <c:pt idx="12350">
                  <c:v>20.583433333333399</c:v>
                </c:pt>
                <c:pt idx="12351">
                  <c:v>20.585100000000001</c:v>
                </c:pt>
                <c:pt idx="12352">
                  <c:v>20.586766666666701</c:v>
                </c:pt>
                <c:pt idx="12353">
                  <c:v>20.588433333333398</c:v>
                </c:pt>
                <c:pt idx="12354">
                  <c:v>20.5901</c:v>
                </c:pt>
                <c:pt idx="12355">
                  <c:v>20.5917666666667</c:v>
                </c:pt>
                <c:pt idx="12356">
                  <c:v>20.593433333333401</c:v>
                </c:pt>
                <c:pt idx="12357">
                  <c:v>20.595099999999999</c:v>
                </c:pt>
                <c:pt idx="12358">
                  <c:v>20.596766666666699</c:v>
                </c:pt>
                <c:pt idx="12359">
                  <c:v>20.5984333333334</c:v>
                </c:pt>
                <c:pt idx="12360">
                  <c:v>20.600100000000001</c:v>
                </c:pt>
                <c:pt idx="12361">
                  <c:v>20.601766666666698</c:v>
                </c:pt>
                <c:pt idx="12362">
                  <c:v>20.603433333333399</c:v>
                </c:pt>
                <c:pt idx="12363">
                  <c:v>20.6051</c:v>
                </c:pt>
                <c:pt idx="12364">
                  <c:v>20.606766666666701</c:v>
                </c:pt>
                <c:pt idx="12365">
                  <c:v>20.608433333333402</c:v>
                </c:pt>
                <c:pt idx="12366">
                  <c:v>20.610099999999999</c:v>
                </c:pt>
                <c:pt idx="12367">
                  <c:v>20.6117666666667</c:v>
                </c:pt>
                <c:pt idx="12368">
                  <c:v>20.613433333333401</c:v>
                </c:pt>
                <c:pt idx="12369">
                  <c:v>20.615100000000002</c:v>
                </c:pt>
                <c:pt idx="12370">
                  <c:v>20.616766666666699</c:v>
                </c:pt>
                <c:pt idx="12371">
                  <c:v>20.6184333333334</c:v>
                </c:pt>
                <c:pt idx="12372">
                  <c:v>20.620100000000001</c:v>
                </c:pt>
                <c:pt idx="12373">
                  <c:v>20.621766666666701</c:v>
                </c:pt>
                <c:pt idx="12374">
                  <c:v>20.623433333333399</c:v>
                </c:pt>
                <c:pt idx="12375">
                  <c:v>20.6251</c:v>
                </c:pt>
                <c:pt idx="12376">
                  <c:v>20.6267666666667</c:v>
                </c:pt>
                <c:pt idx="12377">
                  <c:v>20.628433333333401</c:v>
                </c:pt>
                <c:pt idx="12378">
                  <c:v>20.630099999999999</c:v>
                </c:pt>
                <c:pt idx="12379">
                  <c:v>20.631766666666699</c:v>
                </c:pt>
                <c:pt idx="12380">
                  <c:v>20.6334333333334</c:v>
                </c:pt>
                <c:pt idx="12381">
                  <c:v>20.635100000000001</c:v>
                </c:pt>
                <c:pt idx="12382">
                  <c:v>20.636766666666698</c:v>
                </c:pt>
                <c:pt idx="12383">
                  <c:v>20.638433333333399</c:v>
                </c:pt>
                <c:pt idx="12384">
                  <c:v>20.6401</c:v>
                </c:pt>
                <c:pt idx="12385">
                  <c:v>20.641766666666701</c:v>
                </c:pt>
                <c:pt idx="12386">
                  <c:v>20.643433333333402</c:v>
                </c:pt>
                <c:pt idx="12387">
                  <c:v>20.645099999999999</c:v>
                </c:pt>
                <c:pt idx="12388">
                  <c:v>20.6467666666667</c:v>
                </c:pt>
                <c:pt idx="12389">
                  <c:v>20.648433333333401</c:v>
                </c:pt>
                <c:pt idx="12390">
                  <c:v>20.650099999999998</c:v>
                </c:pt>
                <c:pt idx="12391">
                  <c:v>20.651766666666699</c:v>
                </c:pt>
                <c:pt idx="12392">
                  <c:v>20.6534333333334</c:v>
                </c:pt>
                <c:pt idx="12393">
                  <c:v>20.655100000000001</c:v>
                </c:pt>
                <c:pt idx="12394">
                  <c:v>20.656766666666702</c:v>
                </c:pt>
                <c:pt idx="12395">
                  <c:v>20.658433333333399</c:v>
                </c:pt>
                <c:pt idx="12396">
                  <c:v>20.6601</c:v>
                </c:pt>
                <c:pt idx="12397">
                  <c:v>20.661766666666701</c:v>
                </c:pt>
                <c:pt idx="12398">
                  <c:v>20.663433333333401</c:v>
                </c:pt>
                <c:pt idx="12399">
                  <c:v>20.665099999999999</c:v>
                </c:pt>
                <c:pt idx="12400">
                  <c:v>20.6667666666667</c:v>
                </c:pt>
                <c:pt idx="12401">
                  <c:v>20.6684333333334</c:v>
                </c:pt>
                <c:pt idx="12402">
                  <c:v>20.670100000000001</c:v>
                </c:pt>
                <c:pt idx="12403">
                  <c:v>20.671766666666699</c:v>
                </c:pt>
                <c:pt idx="12404">
                  <c:v>20.673433333333399</c:v>
                </c:pt>
                <c:pt idx="12405">
                  <c:v>20.6751</c:v>
                </c:pt>
                <c:pt idx="12406">
                  <c:v>20.676766666666701</c:v>
                </c:pt>
                <c:pt idx="12407">
                  <c:v>20.678433333333398</c:v>
                </c:pt>
                <c:pt idx="12408">
                  <c:v>20.680099999999999</c:v>
                </c:pt>
                <c:pt idx="12409">
                  <c:v>20.6817666666667</c:v>
                </c:pt>
                <c:pt idx="12410">
                  <c:v>20.683433333333401</c:v>
                </c:pt>
                <c:pt idx="12411">
                  <c:v>20.685099999999998</c:v>
                </c:pt>
                <c:pt idx="12412">
                  <c:v>20.686766666666699</c:v>
                </c:pt>
                <c:pt idx="12413">
                  <c:v>20.6884333333334</c:v>
                </c:pt>
                <c:pt idx="12414">
                  <c:v>20.690100000000001</c:v>
                </c:pt>
                <c:pt idx="12415">
                  <c:v>20.691766666666702</c:v>
                </c:pt>
                <c:pt idx="12416">
                  <c:v>20.693433333333399</c:v>
                </c:pt>
                <c:pt idx="12417">
                  <c:v>20.6951</c:v>
                </c:pt>
                <c:pt idx="12418">
                  <c:v>20.696766666666701</c:v>
                </c:pt>
                <c:pt idx="12419">
                  <c:v>20.698433333333401</c:v>
                </c:pt>
                <c:pt idx="12420">
                  <c:v>20.700099999999999</c:v>
                </c:pt>
                <c:pt idx="12421">
                  <c:v>20.7017666666667</c:v>
                </c:pt>
                <c:pt idx="12422">
                  <c:v>20.7034333333334</c:v>
                </c:pt>
                <c:pt idx="12423">
                  <c:v>20.705100000000002</c:v>
                </c:pt>
                <c:pt idx="12424">
                  <c:v>20.706766666666699</c:v>
                </c:pt>
                <c:pt idx="12425">
                  <c:v>20.708433333333399</c:v>
                </c:pt>
                <c:pt idx="12426">
                  <c:v>20.710100000000001</c:v>
                </c:pt>
                <c:pt idx="12427">
                  <c:v>20.711766666666701</c:v>
                </c:pt>
                <c:pt idx="12428">
                  <c:v>20.713433333333398</c:v>
                </c:pt>
                <c:pt idx="12429">
                  <c:v>20.7151</c:v>
                </c:pt>
                <c:pt idx="12430">
                  <c:v>20.7167666666667</c:v>
                </c:pt>
                <c:pt idx="12431">
                  <c:v>20.718433333333401</c:v>
                </c:pt>
                <c:pt idx="12432">
                  <c:v>20.720099999999999</c:v>
                </c:pt>
                <c:pt idx="12433">
                  <c:v>20.721766666666699</c:v>
                </c:pt>
                <c:pt idx="12434">
                  <c:v>20.7234333333334</c:v>
                </c:pt>
                <c:pt idx="12435">
                  <c:v>20.725100000000001</c:v>
                </c:pt>
                <c:pt idx="12436">
                  <c:v>20.726766666666698</c:v>
                </c:pt>
                <c:pt idx="12437">
                  <c:v>20.728433333333399</c:v>
                </c:pt>
                <c:pt idx="12438">
                  <c:v>20.7301</c:v>
                </c:pt>
                <c:pt idx="12439">
                  <c:v>20.731766666666701</c:v>
                </c:pt>
                <c:pt idx="12440">
                  <c:v>20.733433333333402</c:v>
                </c:pt>
                <c:pt idx="12441">
                  <c:v>20.735099999999999</c:v>
                </c:pt>
                <c:pt idx="12442">
                  <c:v>20.7367666666667</c:v>
                </c:pt>
                <c:pt idx="12443">
                  <c:v>20.738433333333401</c:v>
                </c:pt>
                <c:pt idx="12444">
                  <c:v>20.740100000000002</c:v>
                </c:pt>
                <c:pt idx="12445">
                  <c:v>20.741766666666699</c:v>
                </c:pt>
                <c:pt idx="12446">
                  <c:v>20.7434333333334</c:v>
                </c:pt>
                <c:pt idx="12447">
                  <c:v>20.745100000000001</c:v>
                </c:pt>
                <c:pt idx="12448">
                  <c:v>20.746766666666701</c:v>
                </c:pt>
                <c:pt idx="12449">
                  <c:v>20.748433333333399</c:v>
                </c:pt>
                <c:pt idx="12450">
                  <c:v>20.7501</c:v>
                </c:pt>
                <c:pt idx="12451">
                  <c:v>20.7517666666667</c:v>
                </c:pt>
                <c:pt idx="12452">
                  <c:v>20.753433333333401</c:v>
                </c:pt>
                <c:pt idx="12453">
                  <c:v>20.755099999999999</c:v>
                </c:pt>
                <c:pt idx="12454">
                  <c:v>20.756766666666699</c:v>
                </c:pt>
                <c:pt idx="12455">
                  <c:v>20.7584333333334</c:v>
                </c:pt>
                <c:pt idx="12456">
                  <c:v>20.760100000000001</c:v>
                </c:pt>
                <c:pt idx="12457">
                  <c:v>20.761766666666698</c:v>
                </c:pt>
                <c:pt idx="12458">
                  <c:v>20.763433333333399</c:v>
                </c:pt>
                <c:pt idx="12459">
                  <c:v>20.7651</c:v>
                </c:pt>
                <c:pt idx="12460">
                  <c:v>20.766766666666701</c:v>
                </c:pt>
                <c:pt idx="12461">
                  <c:v>20.768433333333402</c:v>
                </c:pt>
                <c:pt idx="12462">
                  <c:v>20.770099999999999</c:v>
                </c:pt>
                <c:pt idx="12463">
                  <c:v>20.7717666666667</c:v>
                </c:pt>
                <c:pt idx="12464">
                  <c:v>20.773433333333401</c:v>
                </c:pt>
                <c:pt idx="12465">
                  <c:v>20.775099999999998</c:v>
                </c:pt>
                <c:pt idx="12466">
                  <c:v>20.776766666666699</c:v>
                </c:pt>
                <c:pt idx="12467">
                  <c:v>20.7784333333334</c:v>
                </c:pt>
                <c:pt idx="12468">
                  <c:v>20.780100000000001</c:v>
                </c:pt>
                <c:pt idx="12469">
                  <c:v>20.781766666666702</c:v>
                </c:pt>
                <c:pt idx="12470">
                  <c:v>20.783433333333399</c:v>
                </c:pt>
                <c:pt idx="12471">
                  <c:v>20.7851</c:v>
                </c:pt>
                <c:pt idx="12472">
                  <c:v>20.786766666666701</c:v>
                </c:pt>
                <c:pt idx="12473">
                  <c:v>20.788433333333401</c:v>
                </c:pt>
                <c:pt idx="12474">
                  <c:v>20.790099999999999</c:v>
                </c:pt>
                <c:pt idx="12475">
                  <c:v>20.7917666666667</c:v>
                </c:pt>
                <c:pt idx="12476">
                  <c:v>20.7934333333334</c:v>
                </c:pt>
                <c:pt idx="12477">
                  <c:v>20.795100000000001</c:v>
                </c:pt>
                <c:pt idx="12478">
                  <c:v>20.796766666666699</c:v>
                </c:pt>
                <c:pt idx="12479">
                  <c:v>20.798433333333399</c:v>
                </c:pt>
                <c:pt idx="12480">
                  <c:v>20.8001</c:v>
                </c:pt>
                <c:pt idx="12481">
                  <c:v>20.801766666666701</c:v>
                </c:pt>
                <c:pt idx="12482">
                  <c:v>20.803433333333398</c:v>
                </c:pt>
                <c:pt idx="12483">
                  <c:v>20.805099999999999</c:v>
                </c:pt>
                <c:pt idx="12484">
                  <c:v>20.8067666666667</c:v>
                </c:pt>
                <c:pt idx="12485">
                  <c:v>20.808433333333401</c:v>
                </c:pt>
                <c:pt idx="12486">
                  <c:v>20.810099999999998</c:v>
                </c:pt>
                <c:pt idx="12487">
                  <c:v>20.811766666666699</c:v>
                </c:pt>
                <c:pt idx="12488">
                  <c:v>20.8134333333334</c:v>
                </c:pt>
                <c:pt idx="12489">
                  <c:v>20.815100000000001</c:v>
                </c:pt>
                <c:pt idx="12490">
                  <c:v>20.816766666666702</c:v>
                </c:pt>
                <c:pt idx="12491">
                  <c:v>20.818433333333399</c:v>
                </c:pt>
                <c:pt idx="12492">
                  <c:v>20.8201</c:v>
                </c:pt>
                <c:pt idx="12493">
                  <c:v>20.821766666666701</c:v>
                </c:pt>
                <c:pt idx="12494">
                  <c:v>20.823433333333401</c:v>
                </c:pt>
                <c:pt idx="12495">
                  <c:v>20.825099999999999</c:v>
                </c:pt>
                <c:pt idx="12496">
                  <c:v>20.8267666666667</c:v>
                </c:pt>
                <c:pt idx="12497">
                  <c:v>20.8284333333334</c:v>
                </c:pt>
                <c:pt idx="12498">
                  <c:v>20.830100000000002</c:v>
                </c:pt>
                <c:pt idx="12499">
                  <c:v>20.831766666666699</c:v>
                </c:pt>
                <c:pt idx="12500">
                  <c:v>20.833433333333399</c:v>
                </c:pt>
                <c:pt idx="12501">
                  <c:v>20.835100000000001</c:v>
                </c:pt>
                <c:pt idx="12502">
                  <c:v>20.836766666666701</c:v>
                </c:pt>
                <c:pt idx="12503">
                  <c:v>20.838433333333398</c:v>
                </c:pt>
                <c:pt idx="12504">
                  <c:v>20.8401</c:v>
                </c:pt>
                <c:pt idx="12505">
                  <c:v>20.8417666666667</c:v>
                </c:pt>
                <c:pt idx="12506">
                  <c:v>20.843433333333401</c:v>
                </c:pt>
                <c:pt idx="12507">
                  <c:v>20.845099999999999</c:v>
                </c:pt>
                <c:pt idx="12508">
                  <c:v>20.846766666666699</c:v>
                </c:pt>
                <c:pt idx="12509">
                  <c:v>20.8484333333334</c:v>
                </c:pt>
                <c:pt idx="12510">
                  <c:v>20.850100000000001</c:v>
                </c:pt>
                <c:pt idx="12511">
                  <c:v>20.851766666666698</c:v>
                </c:pt>
                <c:pt idx="12512">
                  <c:v>20.853433333333399</c:v>
                </c:pt>
                <c:pt idx="12513">
                  <c:v>20.8551</c:v>
                </c:pt>
                <c:pt idx="12514">
                  <c:v>20.856766666666701</c:v>
                </c:pt>
                <c:pt idx="12515">
                  <c:v>20.858433333333402</c:v>
                </c:pt>
                <c:pt idx="12516">
                  <c:v>20.860099999999999</c:v>
                </c:pt>
                <c:pt idx="12517">
                  <c:v>20.8617666666667</c:v>
                </c:pt>
                <c:pt idx="12518">
                  <c:v>20.863433333333401</c:v>
                </c:pt>
                <c:pt idx="12519">
                  <c:v>20.865100000000002</c:v>
                </c:pt>
                <c:pt idx="12520">
                  <c:v>20.866766666666699</c:v>
                </c:pt>
                <c:pt idx="12521">
                  <c:v>20.8684333333334</c:v>
                </c:pt>
                <c:pt idx="12522">
                  <c:v>20.870100000000001</c:v>
                </c:pt>
                <c:pt idx="12523">
                  <c:v>20.871766666666701</c:v>
                </c:pt>
                <c:pt idx="12524">
                  <c:v>20.873433333333399</c:v>
                </c:pt>
                <c:pt idx="12525">
                  <c:v>20.8751</c:v>
                </c:pt>
                <c:pt idx="12526">
                  <c:v>20.8767666666667</c:v>
                </c:pt>
                <c:pt idx="12527">
                  <c:v>20.878433333333401</c:v>
                </c:pt>
                <c:pt idx="12528">
                  <c:v>20.880099999999999</c:v>
                </c:pt>
                <c:pt idx="12529">
                  <c:v>20.881766666666699</c:v>
                </c:pt>
                <c:pt idx="12530">
                  <c:v>20.8834333333334</c:v>
                </c:pt>
                <c:pt idx="12531">
                  <c:v>20.885100000000001</c:v>
                </c:pt>
                <c:pt idx="12532">
                  <c:v>20.886766666666698</c:v>
                </c:pt>
                <c:pt idx="12533">
                  <c:v>20.888433333333399</c:v>
                </c:pt>
                <c:pt idx="12534">
                  <c:v>20.8901</c:v>
                </c:pt>
                <c:pt idx="12535">
                  <c:v>20.891766666666701</c:v>
                </c:pt>
                <c:pt idx="12536">
                  <c:v>20.893433333333402</c:v>
                </c:pt>
                <c:pt idx="12537">
                  <c:v>20.895099999999999</c:v>
                </c:pt>
                <c:pt idx="12538">
                  <c:v>20.8967666666667</c:v>
                </c:pt>
                <c:pt idx="12539">
                  <c:v>20.898433333333401</c:v>
                </c:pt>
                <c:pt idx="12540">
                  <c:v>20.900099999999998</c:v>
                </c:pt>
                <c:pt idx="12541">
                  <c:v>20.901766666666699</c:v>
                </c:pt>
                <c:pt idx="12542">
                  <c:v>20.9034333333334</c:v>
                </c:pt>
                <c:pt idx="12543">
                  <c:v>20.905100000000001</c:v>
                </c:pt>
                <c:pt idx="12544">
                  <c:v>20.906766666666702</c:v>
                </c:pt>
                <c:pt idx="12545">
                  <c:v>20.908433333333399</c:v>
                </c:pt>
                <c:pt idx="12546">
                  <c:v>20.9101</c:v>
                </c:pt>
                <c:pt idx="12547">
                  <c:v>20.911766666666701</c:v>
                </c:pt>
                <c:pt idx="12548">
                  <c:v>20.913433333333401</c:v>
                </c:pt>
                <c:pt idx="12549">
                  <c:v>20.915099999999999</c:v>
                </c:pt>
                <c:pt idx="12550">
                  <c:v>20.9167666666667</c:v>
                </c:pt>
                <c:pt idx="12551">
                  <c:v>20.9184333333334</c:v>
                </c:pt>
                <c:pt idx="12552">
                  <c:v>20.920100000000001</c:v>
                </c:pt>
                <c:pt idx="12553">
                  <c:v>20.921766666666699</c:v>
                </c:pt>
                <c:pt idx="12554">
                  <c:v>20.923433333333399</c:v>
                </c:pt>
                <c:pt idx="12555">
                  <c:v>20.9251</c:v>
                </c:pt>
                <c:pt idx="12556">
                  <c:v>20.926766666666701</c:v>
                </c:pt>
                <c:pt idx="12557">
                  <c:v>20.928433333333398</c:v>
                </c:pt>
                <c:pt idx="12558">
                  <c:v>20.930099999999999</c:v>
                </c:pt>
                <c:pt idx="12559">
                  <c:v>20.9317666666667</c:v>
                </c:pt>
                <c:pt idx="12560">
                  <c:v>20.933433333333401</c:v>
                </c:pt>
                <c:pt idx="12561">
                  <c:v>20.935099999999998</c:v>
                </c:pt>
                <c:pt idx="12562">
                  <c:v>20.936766666666699</c:v>
                </c:pt>
                <c:pt idx="12563">
                  <c:v>20.9384333333334</c:v>
                </c:pt>
                <c:pt idx="12564">
                  <c:v>20.940100000000001</c:v>
                </c:pt>
                <c:pt idx="12565">
                  <c:v>20.941766666666702</c:v>
                </c:pt>
                <c:pt idx="12566">
                  <c:v>20.943433333333399</c:v>
                </c:pt>
                <c:pt idx="12567">
                  <c:v>20.9451</c:v>
                </c:pt>
                <c:pt idx="12568">
                  <c:v>20.946766666666701</c:v>
                </c:pt>
                <c:pt idx="12569">
                  <c:v>20.948433333333401</c:v>
                </c:pt>
                <c:pt idx="12570">
                  <c:v>20.950099999999999</c:v>
                </c:pt>
                <c:pt idx="12571">
                  <c:v>20.9517666666667</c:v>
                </c:pt>
                <c:pt idx="12572">
                  <c:v>20.9534333333334</c:v>
                </c:pt>
                <c:pt idx="12573">
                  <c:v>20.955100000000002</c:v>
                </c:pt>
                <c:pt idx="12574">
                  <c:v>20.956766666666699</c:v>
                </c:pt>
                <c:pt idx="12575">
                  <c:v>20.958433333333399</c:v>
                </c:pt>
                <c:pt idx="12576">
                  <c:v>20.960100000000001</c:v>
                </c:pt>
                <c:pt idx="12577">
                  <c:v>20.961766666666701</c:v>
                </c:pt>
                <c:pt idx="12578">
                  <c:v>20.963433333333398</c:v>
                </c:pt>
                <c:pt idx="12579">
                  <c:v>20.9651</c:v>
                </c:pt>
                <c:pt idx="12580">
                  <c:v>20.9667666666667</c:v>
                </c:pt>
                <c:pt idx="12581">
                  <c:v>20.968433333333401</c:v>
                </c:pt>
                <c:pt idx="12582">
                  <c:v>20.970099999999999</c:v>
                </c:pt>
                <c:pt idx="12583">
                  <c:v>20.971766666666699</c:v>
                </c:pt>
                <c:pt idx="12584">
                  <c:v>20.9734333333334</c:v>
                </c:pt>
                <c:pt idx="12585">
                  <c:v>20.975100000000001</c:v>
                </c:pt>
                <c:pt idx="12586">
                  <c:v>20.976766666666698</c:v>
                </c:pt>
                <c:pt idx="12587">
                  <c:v>20.978433333333399</c:v>
                </c:pt>
                <c:pt idx="12588">
                  <c:v>20.9801</c:v>
                </c:pt>
                <c:pt idx="12589">
                  <c:v>20.981766666666701</c:v>
                </c:pt>
                <c:pt idx="12590">
                  <c:v>20.983433333333402</c:v>
                </c:pt>
                <c:pt idx="12591">
                  <c:v>20.985099999999999</c:v>
                </c:pt>
                <c:pt idx="12592">
                  <c:v>20.9867666666667</c:v>
                </c:pt>
                <c:pt idx="12593">
                  <c:v>20.988433333333401</c:v>
                </c:pt>
                <c:pt idx="12594">
                  <c:v>20.990100000000002</c:v>
                </c:pt>
                <c:pt idx="12595">
                  <c:v>20.991766666666699</c:v>
                </c:pt>
                <c:pt idx="12596">
                  <c:v>20.9934333333334</c:v>
                </c:pt>
                <c:pt idx="12597">
                  <c:v>20.995100000000001</c:v>
                </c:pt>
                <c:pt idx="12598">
                  <c:v>20.996766666666701</c:v>
                </c:pt>
                <c:pt idx="12599">
                  <c:v>20.998433333333399</c:v>
                </c:pt>
                <c:pt idx="12600">
                  <c:v>21.0001</c:v>
                </c:pt>
                <c:pt idx="12601">
                  <c:v>21.0017666666667</c:v>
                </c:pt>
                <c:pt idx="12602">
                  <c:v>21.003433333333401</c:v>
                </c:pt>
                <c:pt idx="12603">
                  <c:v>21.005099999999999</c:v>
                </c:pt>
                <c:pt idx="12604">
                  <c:v>21.006766666666699</c:v>
                </c:pt>
                <c:pt idx="12605">
                  <c:v>21.0084333333334</c:v>
                </c:pt>
                <c:pt idx="12606">
                  <c:v>21.010100000000001</c:v>
                </c:pt>
                <c:pt idx="12607">
                  <c:v>21.011766666666698</c:v>
                </c:pt>
                <c:pt idx="12608">
                  <c:v>21.013433333333399</c:v>
                </c:pt>
                <c:pt idx="12609">
                  <c:v>21.0151</c:v>
                </c:pt>
                <c:pt idx="12610">
                  <c:v>21.016766666666701</c:v>
                </c:pt>
                <c:pt idx="12611">
                  <c:v>21.018433333333402</c:v>
                </c:pt>
                <c:pt idx="12612">
                  <c:v>21.020099999999999</c:v>
                </c:pt>
                <c:pt idx="12613">
                  <c:v>21.0217666666667</c:v>
                </c:pt>
                <c:pt idx="12614">
                  <c:v>21.023433333333401</c:v>
                </c:pt>
                <c:pt idx="12615">
                  <c:v>21.025099999999998</c:v>
                </c:pt>
                <c:pt idx="12616">
                  <c:v>21.026766666666699</c:v>
                </c:pt>
                <c:pt idx="12617">
                  <c:v>21.0284333333334</c:v>
                </c:pt>
                <c:pt idx="12618">
                  <c:v>21.030100000000001</c:v>
                </c:pt>
                <c:pt idx="12619">
                  <c:v>21.031766666666702</c:v>
                </c:pt>
                <c:pt idx="12620">
                  <c:v>21.033433333333399</c:v>
                </c:pt>
                <c:pt idx="12621">
                  <c:v>21.0351</c:v>
                </c:pt>
                <c:pt idx="12622">
                  <c:v>21.036766666666701</c:v>
                </c:pt>
                <c:pt idx="12623">
                  <c:v>21.038433333333401</c:v>
                </c:pt>
                <c:pt idx="12624">
                  <c:v>21.040099999999999</c:v>
                </c:pt>
                <c:pt idx="12625">
                  <c:v>21.0417666666667</c:v>
                </c:pt>
                <c:pt idx="12626">
                  <c:v>21.0434333333334</c:v>
                </c:pt>
                <c:pt idx="12627">
                  <c:v>21.045100000000001</c:v>
                </c:pt>
                <c:pt idx="12628">
                  <c:v>21.046766666666699</c:v>
                </c:pt>
                <c:pt idx="12629">
                  <c:v>21.048433333333399</c:v>
                </c:pt>
                <c:pt idx="12630">
                  <c:v>21.0501</c:v>
                </c:pt>
                <c:pt idx="12631">
                  <c:v>21.051766666666701</c:v>
                </c:pt>
                <c:pt idx="12632">
                  <c:v>21.053433333333398</c:v>
                </c:pt>
                <c:pt idx="12633">
                  <c:v>21.055099999999999</c:v>
                </c:pt>
                <c:pt idx="12634">
                  <c:v>21.0567666666667</c:v>
                </c:pt>
                <c:pt idx="12635">
                  <c:v>21.058433333333401</c:v>
                </c:pt>
                <c:pt idx="12636">
                  <c:v>21.060099999999998</c:v>
                </c:pt>
                <c:pt idx="12637">
                  <c:v>21.061766666666699</c:v>
                </c:pt>
                <c:pt idx="12638">
                  <c:v>21.0634333333334</c:v>
                </c:pt>
                <c:pt idx="12639">
                  <c:v>21.065100000000001</c:v>
                </c:pt>
                <c:pt idx="12640">
                  <c:v>21.066766666666702</c:v>
                </c:pt>
                <c:pt idx="12641">
                  <c:v>21.068433333333399</c:v>
                </c:pt>
                <c:pt idx="12642">
                  <c:v>21.0701</c:v>
                </c:pt>
                <c:pt idx="12643">
                  <c:v>21.071766666666701</c:v>
                </c:pt>
                <c:pt idx="12644">
                  <c:v>21.073433333333401</c:v>
                </c:pt>
                <c:pt idx="12645">
                  <c:v>21.075099999999999</c:v>
                </c:pt>
                <c:pt idx="12646">
                  <c:v>21.0767666666667</c:v>
                </c:pt>
                <c:pt idx="12647">
                  <c:v>21.0784333333334</c:v>
                </c:pt>
                <c:pt idx="12648">
                  <c:v>21.080100000000002</c:v>
                </c:pt>
                <c:pt idx="12649">
                  <c:v>21.081766666666699</c:v>
                </c:pt>
                <c:pt idx="12650">
                  <c:v>21.083433333333399</c:v>
                </c:pt>
                <c:pt idx="12651">
                  <c:v>21.085100000000001</c:v>
                </c:pt>
                <c:pt idx="12652">
                  <c:v>21.086766666666701</c:v>
                </c:pt>
                <c:pt idx="12653">
                  <c:v>21.088433333333398</c:v>
                </c:pt>
                <c:pt idx="12654">
                  <c:v>21.0901</c:v>
                </c:pt>
                <c:pt idx="12655">
                  <c:v>21.0917666666667</c:v>
                </c:pt>
                <c:pt idx="12656">
                  <c:v>21.093433333333401</c:v>
                </c:pt>
                <c:pt idx="12657">
                  <c:v>21.095099999999999</c:v>
                </c:pt>
                <c:pt idx="12658">
                  <c:v>21.096766666666699</c:v>
                </c:pt>
                <c:pt idx="12659">
                  <c:v>21.0984333333334</c:v>
                </c:pt>
                <c:pt idx="12660">
                  <c:v>21.100100000000001</c:v>
                </c:pt>
                <c:pt idx="12661">
                  <c:v>21.101766666666698</c:v>
                </c:pt>
                <c:pt idx="12662">
                  <c:v>21.103433333333399</c:v>
                </c:pt>
                <c:pt idx="12663">
                  <c:v>21.1051</c:v>
                </c:pt>
                <c:pt idx="12664">
                  <c:v>21.106766666666701</c:v>
                </c:pt>
                <c:pt idx="12665">
                  <c:v>21.108433333333402</c:v>
                </c:pt>
                <c:pt idx="12666">
                  <c:v>21.110099999999999</c:v>
                </c:pt>
                <c:pt idx="12667">
                  <c:v>21.1117666666667</c:v>
                </c:pt>
                <c:pt idx="12668">
                  <c:v>21.113433333333401</c:v>
                </c:pt>
                <c:pt idx="12669">
                  <c:v>21.115100000000002</c:v>
                </c:pt>
                <c:pt idx="12670">
                  <c:v>21.116766666666699</c:v>
                </c:pt>
                <c:pt idx="12671">
                  <c:v>21.1184333333334</c:v>
                </c:pt>
                <c:pt idx="12672">
                  <c:v>21.120100000000001</c:v>
                </c:pt>
                <c:pt idx="12673">
                  <c:v>21.121766666666701</c:v>
                </c:pt>
                <c:pt idx="12674">
                  <c:v>21.123433333333399</c:v>
                </c:pt>
                <c:pt idx="12675">
                  <c:v>21.1251</c:v>
                </c:pt>
                <c:pt idx="12676">
                  <c:v>21.1267666666667</c:v>
                </c:pt>
                <c:pt idx="12677">
                  <c:v>21.128433333333401</c:v>
                </c:pt>
                <c:pt idx="12678">
                  <c:v>21.130099999999999</c:v>
                </c:pt>
                <c:pt idx="12679">
                  <c:v>21.131766666666699</c:v>
                </c:pt>
                <c:pt idx="12680">
                  <c:v>21.1334333333334</c:v>
                </c:pt>
                <c:pt idx="12681">
                  <c:v>21.135100000000001</c:v>
                </c:pt>
                <c:pt idx="12682">
                  <c:v>21.136766666666698</c:v>
                </c:pt>
                <c:pt idx="12683">
                  <c:v>21.138433333333399</c:v>
                </c:pt>
                <c:pt idx="12684">
                  <c:v>21.1401</c:v>
                </c:pt>
                <c:pt idx="12685">
                  <c:v>21.141766666666701</c:v>
                </c:pt>
                <c:pt idx="12686">
                  <c:v>21.143433333333402</c:v>
                </c:pt>
                <c:pt idx="12687">
                  <c:v>21.145099999999999</c:v>
                </c:pt>
                <c:pt idx="12688">
                  <c:v>21.1467666666667</c:v>
                </c:pt>
                <c:pt idx="12689">
                  <c:v>21.148433333333401</c:v>
                </c:pt>
                <c:pt idx="12690">
                  <c:v>21.150099999999998</c:v>
                </c:pt>
                <c:pt idx="12691">
                  <c:v>21.151766666666699</c:v>
                </c:pt>
                <c:pt idx="12692">
                  <c:v>21.1534333333334</c:v>
                </c:pt>
                <c:pt idx="12693">
                  <c:v>21.155100000000001</c:v>
                </c:pt>
                <c:pt idx="12694">
                  <c:v>21.156766666666702</c:v>
                </c:pt>
                <c:pt idx="12695">
                  <c:v>21.158433333333399</c:v>
                </c:pt>
                <c:pt idx="12696">
                  <c:v>21.1601</c:v>
                </c:pt>
                <c:pt idx="12697">
                  <c:v>21.161766666666701</c:v>
                </c:pt>
                <c:pt idx="12698">
                  <c:v>21.163433333333401</c:v>
                </c:pt>
                <c:pt idx="12699">
                  <c:v>21.165099999999999</c:v>
                </c:pt>
                <c:pt idx="12700">
                  <c:v>21.1667666666667</c:v>
                </c:pt>
                <c:pt idx="12701">
                  <c:v>21.1684333333334</c:v>
                </c:pt>
                <c:pt idx="12702">
                  <c:v>21.170100000000001</c:v>
                </c:pt>
                <c:pt idx="12703">
                  <c:v>21.171766666666699</c:v>
                </c:pt>
                <c:pt idx="12704">
                  <c:v>21.173433333333399</c:v>
                </c:pt>
                <c:pt idx="12705">
                  <c:v>21.1751</c:v>
                </c:pt>
                <c:pt idx="12706">
                  <c:v>21.176766666666701</c:v>
                </c:pt>
                <c:pt idx="12707">
                  <c:v>21.178433333333398</c:v>
                </c:pt>
                <c:pt idx="12708">
                  <c:v>21.180099999999999</c:v>
                </c:pt>
                <c:pt idx="12709">
                  <c:v>21.1817666666667</c:v>
                </c:pt>
                <c:pt idx="12710">
                  <c:v>21.183433333333401</c:v>
                </c:pt>
                <c:pt idx="12711">
                  <c:v>21.185099999999998</c:v>
                </c:pt>
                <c:pt idx="12712">
                  <c:v>21.186766666666699</c:v>
                </c:pt>
                <c:pt idx="12713">
                  <c:v>21.1884333333334</c:v>
                </c:pt>
                <c:pt idx="12714">
                  <c:v>21.190100000000001</c:v>
                </c:pt>
                <c:pt idx="12715">
                  <c:v>21.191766666666702</c:v>
                </c:pt>
                <c:pt idx="12716">
                  <c:v>21.193433333333399</c:v>
                </c:pt>
                <c:pt idx="12717">
                  <c:v>21.1951</c:v>
                </c:pt>
                <c:pt idx="12718">
                  <c:v>21.196766666666701</c:v>
                </c:pt>
                <c:pt idx="12719">
                  <c:v>21.198433333333401</c:v>
                </c:pt>
                <c:pt idx="12720">
                  <c:v>21.200099999999999</c:v>
                </c:pt>
                <c:pt idx="12721">
                  <c:v>21.2017666666667</c:v>
                </c:pt>
                <c:pt idx="12722">
                  <c:v>21.2034333333334</c:v>
                </c:pt>
                <c:pt idx="12723">
                  <c:v>21.205100000000002</c:v>
                </c:pt>
                <c:pt idx="12724">
                  <c:v>21.206766666666699</c:v>
                </c:pt>
                <c:pt idx="12725">
                  <c:v>21.208433333333399</c:v>
                </c:pt>
                <c:pt idx="12726">
                  <c:v>21.210100000000001</c:v>
                </c:pt>
                <c:pt idx="12727">
                  <c:v>21.211766666666701</c:v>
                </c:pt>
                <c:pt idx="12728">
                  <c:v>21.213433333333398</c:v>
                </c:pt>
                <c:pt idx="12729">
                  <c:v>21.2151</c:v>
                </c:pt>
                <c:pt idx="12730">
                  <c:v>21.2167666666667</c:v>
                </c:pt>
                <c:pt idx="12731">
                  <c:v>21.218433333333401</c:v>
                </c:pt>
                <c:pt idx="12732">
                  <c:v>21.220099999999999</c:v>
                </c:pt>
                <c:pt idx="12733">
                  <c:v>21.221766666666699</c:v>
                </c:pt>
                <c:pt idx="12734">
                  <c:v>21.2234333333334</c:v>
                </c:pt>
                <c:pt idx="12735">
                  <c:v>21.225100000000001</c:v>
                </c:pt>
                <c:pt idx="12736">
                  <c:v>21.226766666666698</c:v>
                </c:pt>
                <c:pt idx="12737">
                  <c:v>21.228433333333399</c:v>
                </c:pt>
                <c:pt idx="12738">
                  <c:v>21.2301</c:v>
                </c:pt>
                <c:pt idx="12739">
                  <c:v>21.231766666666701</c:v>
                </c:pt>
                <c:pt idx="12740">
                  <c:v>21.233433333333402</c:v>
                </c:pt>
                <c:pt idx="12741">
                  <c:v>21.235099999999999</c:v>
                </c:pt>
                <c:pt idx="12742">
                  <c:v>21.2367666666667</c:v>
                </c:pt>
                <c:pt idx="12743">
                  <c:v>21.238433333333401</c:v>
                </c:pt>
                <c:pt idx="12744">
                  <c:v>21.240100000000002</c:v>
                </c:pt>
                <c:pt idx="12745">
                  <c:v>21.241766666666699</c:v>
                </c:pt>
                <c:pt idx="12746">
                  <c:v>21.2434333333334</c:v>
                </c:pt>
                <c:pt idx="12747">
                  <c:v>21.245100000000001</c:v>
                </c:pt>
                <c:pt idx="12748">
                  <c:v>21.246766666666701</c:v>
                </c:pt>
                <c:pt idx="12749">
                  <c:v>21.248433333333399</c:v>
                </c:pt>
                <c:pt idx="12750">
                  <c:v>21.2501</c:v>
                </c:pt>
                <c:pt idx="12751">
                  <c:v>21.2517666666667</c:v>
                </c:pt>
                <c:pt idx="12752">
                  <c:v>21.253433333333401</c:v>
                </c:pt>
                <c:pt idx="12753">
                  <c:v>21.255099999999999</c:v>
                </c:pt>
                <c:pt idx="12754">
                  <c:v>21.256766666666699</c:v>
                </c:pt>
                <c:pt idx="12755">
                  <c:v>21.2584333333334</c:v>
                </c:pt>
                <c:pt idx="12756">
                  <c:v>21.260100000000001</c:v>
                </c:pt>
                <c:pt idx="12757">
                  <c:v>21.261766666666698</c:v>
                </c:pt>
                <c:pt idx="12758">
                  <c:v>21.263433333333399</c:v>
                </c:pt>
                <c:pt idx="12759">
                  <c:v>21.2651</c:v>
                </c:pt>
                <c:pt idx="12760">
                  <c:v>21.266766666666701</c:v>
                </c:pt>
                <c:pt idx="12761">
                  <c:v>21.268433333333402</c:v>
                </c:pt>
                <c:pt idx="12762">
                  <c:v>21.270099999999999</c:v>
                </c:pt>
                <c:pt idx="12763">
                  <c:v>21.2717666666667</c:v>
                </c:pt>
                <c:pt idx="12764">
                  <c:v>21.273433333333401</c:v>
                </c:pt>
                <c:pt idx="12765">
                  <c:v>21.275099999999998</c:v>
                </c:pt>
                <c:pt idx="12766">
                  <c:v>21.276766666666699</c:v>
                </c:pt>
                <c:pt idx="12767">
                  <c:v>21.2784333333334</c:v>
                </c:pt>
                <c:pt idx="12768">
                  <c:v>21.280100000000001</c:v>
                </c:pt>
                <c:pt idx="12769">
                  <c:v>21.281766666666702</c:v>
                </c:pt>
                <c:pt idx="12770">
                  <c:v>21.283433333333399</c:v>
                </c:pt>
                <c:pt idx="12771">
                  <c:v>21.2851</c:v>
                </c:pt>
                <c:pt idx="12772">
                  <c:v>21.286766666666701</c:v>
                </c:pt>
                <c:pt idx="12773">
                  <c:v>21.288433333333401</c:v>
                </c:pt>
                <c:pt idx="12774">
                  <c:v>21.290099999999999</c:v>
                </c:pt>
                <c:pt idx="12775">
                  <c:v>21.2917666666667</c:v>
                </c:pt>
                <c:pt idx="12776">
                  <c:v>21.2934333333334</c:v>
                </c:pt>
                <c:pt idx="12777">
                  <c:v>21.295100000000001</c:v>
                </c:pt>
                <c:pt idx="12778">
                  <c:v>21.296766666666699</c:v>
                </c:pt>
                <c:pt idx="12779">
                  <c:v>21.298433333333399</c:v>
                </c:pt>
                <c:pt idx="12780">
                  <c:v>21.3001</c:v>
                </c:pt>
                <c:pt idx="12781">
                  <c:v>21.301766666666701</c:v>
                </c:pt>
                <c:pt idx="12782">
                  <c:v>21.303433333333398</c:v>
                </c:pt>
                <c:pt idx="12783">
                  <c:v>21.305099999999999</c:v>
                </c:pt>
                <c:pt idx="12784">
                  <c:v>21.3067666666667</c:v>
                </c:pt>
                <c:pt idx="12785">
                  <c:v>21.308433333333401</c:v>
                </c:pt>
                <c:pt idx="12786">
                  <c:v>21.310099999999998</c:v>
                </c:pt>
                <c:pt idx="12787">
                  <c:v>21.311766666666699</c:v>
                </c:pt>
                <c:pt idx="12788">
                  <c:v>21.3134333333334</c:v>
                </c:pt>
                <c:pt idx="12789">
                  <c:v>21.315100000000001</c:v>
                </c:pt>
                <c:pt idx="12790">
                  <c:v>21.316766666666702</c:v>
                </c:pt>
                <c:pt idx="12791">
                  <c:v>21.318433333333399</c:v>
                </c:pt>
                <c:pt idx="12792">
                  <c:v>21.3201</c:v>
                </c:pt>
                <c:pt idx="12793">
                  <c:v>21.321766666666701</c:v>
                </c:pt>
                <c:pt idx="12794">
                  <c:v>21.323433333333401</c:v>
                </c:pt>
                <c:pt idx="12795">
                  <c:v>21.325099999999999</c:v>
                </c:pt>
                <c:pt idx="12796">
                  <c:v>21.3267666666667</c:v>
                </c:pt>
                <c:pt idx="12797">
                  <c:v>21.3284333333334</c:v>
                </c:pt>
                <c:pt idx="12798">
                  <c:v>21.330100000000002</c:v>
                </c:pt>
                <c:pt idx="12799">
                  <c:v>21.331766666666699</c:v>
                </c:pt>
                <c:pt idx="12800">
                  <c:v>21.333433333333399</c:v>
                </c:pt>
                <c:pt idx="12801">
                  <c:v>21.335100000000001</c:v>
                </c:pt>
                <c:pt idx="12802">
                  <c:v>21.336766666666701</c:v>
                </c:pt>
                <c:pt idx="12803">
                  <c:v>21.338433333333398</c:v>
                </c:pt>
                <c:pt idx="12804">
                  <c:v>21.3401</c:v>
                </c:pt>
                <c:pt idx="12805">
                  <c:v>21.3417666666667</c:v>
                </c:pt>
                <c:pt idx="12806">
                  <c:v>21.343433333333401</c:v>
                </c:pt>
                <c:pt idx="12807">
                  <c:v>21.345099999999999</c:v>
                </c:pt>
                <c:pt idx="12808">
                  <c:v>21.346766666666699</c:v>
                </c:pt>
                <c:pt idx="12809">
                  <c:v>21.3484333333334</c:v>
                </c:pt>
                <c:pt idx="12810">
                  <c:v>21.350100000000001</c:v>
                </c:pt>
                <c:pt idx="12811">
                  <c:v>21.351766666666698</c:v>
                </c:pt>
                <c:pt idx="12812">
                  <c:v>21.353433333333399</c:v>
                </c:pt>
                <c:pt idx="12813">
                  <c:v>21.3551</c:v>
                </c:pt>
                <c:pt idx="12814">
                  <c:v>21.356766666666701</c:v>
                </c:pt>
                <c:pt idx="12815">
                  <c:v>21.358433333333402</c:v>
                </c:pt>
                <c:pt idx="12816">
                  <c:v>21.360099999999999</c:v>
                </c:pt>
                <c:pt idx="12817">
                  <c:v>21.3617666666667</c:v>
                </c:pt>
                <c:pt idx="12818">
                  <c:v>21.363433333333401</c:v>
                </c:pt>
                <c:pt idx="12819">
                  <c:v>21.365100000000002</c:v>
                </c:pt>
                <c:pt idx="12820">
                  <c:v>21.366766666666699</c:v>
                </c:pt>
                <c:pt idx="12821">
                  <c:v>21.3684333333334</c:v>
                </c:pt>
                <c:pt idx="12822">
                  <c:v>21.370100000000001</c:v>
                </c:pt>
                <c:pt idx="12823">
                  <c:v>21.371766666666701</c:v>
                </c:pt>
                <c:pt idx="12824">
                  <c:v>21.373433333333399</c:v>
                </c:pt>
                <c:pt idx="12825">
                  <c:v>21.3751</c:v>
                </c:pt>
                <c:pt idx="12826">
                  <c:v>21.3767666666667</c:v>
                </c:pt>
                <c:pt idx="12827">
                  <c:v>21.378433333333401</c:v>
                </c:pt>
                <c:pt idx="12828">
                  <c:v>21.380099999999999</c:v>
                </c:pt>
                <c:pt idx="12829">
                  <c:v>21.381766666666699</c:v>
                </c:pt>
                <c:pt idx="12830">
                  <c:v>21.3834333333334</c:v>
                </c:pt>
                <c:pt idx="12831">
                  <c:v>21.385100000000001</c:v>
                </c:pt>
                <c:pt idx="12832">
                  <c:v>21.386766666666698</c:v>
                </c:pt>
                <c:pt idx="12833">
                  <c:v>21.388433333333399</c:v>
                </c:pt>
                <c:pt idx="12834">
                  <c:v>21.3901</c:v>
                </c:pt>
                <c:pt idx="12835">
                  <c:v>21.391766666666701</c:v>
                </c:pt>
                <c:pt idx="12836">
                  <c:v>21.393433333333402</c:v>
                </c:pt>
                <c:pt idx="12837">
                  <c:v>21.395099999999999</c:v>
                </c:pt>
                <c:pt idx="12838">
                  <c:v>21.3967666666667</c:v>
                </c:pt>
                <c:pt idx="12839">
                  <c:v>21.398433333333401</c:v>
                </c:pt>
                <c:pt idx="12840">
                  <c:v>21.400099999999998</c:v>
                </c:pt>
                <c:pt idx="12841">
                  <c:v>21.401766666666699</c:v>
                </c:pt>
                <c:pt idx="12842">
                  <c:v>21.4034333333334</c:v>
                </c:pt>
                <c:pt idx="12843">
                  <c:v>21.405100000000001</c:v>
                </c:pt>
                <c:pt idx="12844">
                  <c:v>21.406766666666702</c:v>
                </c:pt>
                <c:pt idx="12845">
                  <c:v>21.408433333333399</c:v>
                </c:pt>
                <c:pt idx="12846">
                  <c:v>21.4101</c:v>
                </c:pt>
                <c:pt idx="12847">
                  <c:v>21.411766666666701</c:v>
                </c:pt>
                <c:pt idx="12848">
                  <c:v>21.413433333333401</c:v>
                </c:pt>
                <c:pt idx="12849">
                  <c:v>21.415099999999999</c:v>
                </c:pt>
                <c:pt idx="12850">
                  <c:v>21.4167666666667</c:v>
                </c:pt>
                <c:pt idx="12851">
                  <c:v>21.4184333333334</c:v>
                </c:pt>
                <c:pt idx="12852">
                  <c:v>21.420100000000001</c:v>
                </c:pt>
                <c:pt idx="12853">
                  <c:v>21.421766666666699</c:v>
                </c:pt>
                <c:pt idx="12854">
                  <c:v>21.423433333333399</c:v>
                </c:pt>
                <c:pt idx="12855">
                  <c:v>21.4251</c:v>
                </c:pt>
                <c:pt idx="12856">
                  <c:v>21.426766666666701</c:v>
                </c:pt>
                <c:pt idx="12857">
                  <c:v>21.428433333333398</c:v>
                </c:pt>
                <c:pt idx="12858">
                  <c:v>21.430099999999999</c:v>
                </c:pt>
                <c:pt idx="12859">
                  <c:v>21.4317666666667</c:v>
                </c:pt>
                <c:pt idx="12860">
                  <c:v>21.433433333333401</c:v>
                </c:pt>
                <c:pt idx="12861">
                  <c:v>21.435099999999998</c:v>
                </c:pt>
                <c:pt idx="12862">
                  <c:v>21.436766666666699</c:v>
                </c:pt>
                <c:pt idx="12863">
                  <c:v>21.4384333333334</c:v>
                </c:pt>
                <c:pt idx="12864">
                  <c:v>21.440100000000001</c:v>
                </c:pt>
                <c:pt idx="12865">
                  <c:v>21.441766666666702</c:v>
                </c:pt>
                <c:pt idx="12866">
                  <c:v>21.443433333333399</c:v>
                </c:pt>
                <c:pt idx="12867">
                  <c:v>21.4451</c:v>
                </c:pt>
                <c:pt idx="12868">
                  <c:v>21.446766666666701</c:v>
                </c:pt>
                <c:pt idx="12869">
                  <c:v>21.448433333333401</c:v>
                </c:pt>
                <c:pt idx="12870">
                  <c:v>21.450099999999999</c:v>
                </c:pt>
                <c:pt idx="12871">
                  <c:v>21.4517666666667</c:v>
                </c:pt>
                <c:pt idx="12872">
                  <c:v>21.4534333333334</c:v>
                </c:pt>
                <c:pt idx="12873">
                  <c:v>21.455100000000002</c:v>
                </c:pt>
                <c:pt idx="12874">
                  <c:v>21.456766666666699</c:v>
                </c:pt>
                <c:pt idx="12875">
                  <c:v>21.458433333333399</c:v>
                </c:pt>
                <c:pt idx="12876">
                  <c:v>21.460100000000001</c:v>
                </c:pt>
                <c:pt idx="12877">
                  <c:v>21.461766666666701</c:v>
                </c:pt>
                <c:pt idx="12878">
                  <c:v>21.463433333333398</c:v>
                </c:pt>
                <c:pt idx="12879">
                  <c:v>21.4651</c:v>
                </c:pt>
                <c:pt idx="12880">
                  <c:v>21.4667666666667</c:v>
                </c:pt>
                <c:pt idx="12881">
                  <c:v>21.468433333333401</c:v>
                </c:pt>
                <c:pt idx="12882">
                  <c:v>21.470099999999999</c:v>
                </c:pt>
                <c:pt idx="12883">
                  <c:v>21.471766666666699</c:v>
                </c:pt>
                <c:pt idx="12884">
                  <c:v>21.4734333333334</c:v>
                </c:pt>
                <c:pt idx="12885">
                  <c:v>21.475100000000001</c:v>
                </c:pt>
                <c:pt idx="12886">
                  <c:v>21.476766666666698</c:v>
                </c:pt>
                <c:pt idx="12887">
                  <c:v>21.478433333333399</c:v>
                </c:pt>
                <c:pt idx="12888">
                  <c:v>21.4801</c:v>
                </c:pt>
                <c:pt idx="12889">
                  <c:v>21.481766666666701</c:v>
                </c:pt>
                <c:pt idx="12890">
                  <c:v>21.483433333333402</c:v>
                </c:pt>
                <c:pt idx="12891">
                  <c:v>21.485099999999999</c:v>
                </c:pt>
                <c:pt idx="12892">
                  <c:v>21.4867666666667</c:v>
                </c:pt>
                <c:pt idx="12893">
                  <c:v>21.488433333333401</c:v>
                </c:pt>
                <c:pt idx="12894">
                  <c:v>21.490100000000002</c:v>
                </c:pt>
                <c:pt idx="12895">
                  <c:v>21.491766666666699</c:v>
                </c:pt>
                <c:pt idx="12896">
                  <c:v>21.4934333333334</c:v>
                </c:pt>
                <c:pt idx="12897">
                  <c:v>21.495100000000001</c:v>
                </c:pt>
                <c:pt idx="12898">
                  <c:v>21.496766666666701</c:v>
                </c:pt>
                <c:pt idx="12899">
                  <c:v>21.498433333333399</c:v>
                </c:pt>
                <c:pt idx="12900">
                  <c:v>21.5001</c:v>
                </c:pt>
                <c:pt idx="12901">
                  <c:v>21.5017666666667</c:v>
                </c:pt>
                <c:pt idx="12902">
                  <c:v>21.503433333333401</c:v>
                </c:pt>
                <c:pt idx="12903">
                  <c:v>21.505099999999999</c:v>
                </c:pt>
                <c:pt idx="12904">
                  <c:v>21.506766666666699</c:v>
                </c:pt>
                <c:pt idx="12905">
                  <c:v>21.5084333333334</c:v>
                </c:pt>
                <c:pt idx="12906">
                  <c:v>21.510100000000001</c:v>
                </c:pt>
                <c:pt idx="12907">
                  <c:v>21.511766666666698</c:v>
                </c:pt>
                <c:pt idx="12908">
                  <c:v>21.513433333333399</c:v>
                </c:pt>
                <c:pt idx="12909">
                  <c:v>21.5151</c:v>
                </c:pt>
                <c:pt idx="12910">
                  <c:v>21.516766666666701</c:v>
                </c:pt>
                <c:pt idx="12911">
                  <c:v>21.518433333333402</c:v>
                </c:pt>
                <c:pt idx="12912">
                  <c:v>21.520099999999999</c:v>
                </c:pt>
                <c:pt idx="12913">
                  <c:v>21.5217666666667</c:v>
                </c:pt>
                <c:pt idx="12914">
                  <c:v>21.523433333333401</c:v>
                </c:pt>
                <c:pt idx="12915">
                  <c:v>21.525099999999998</c:v>
                </c:pt>
                <c:pt idx="12916">
                  <c:v>21.526766666666699</c:v>
                </c:pt>
                <c:pt idx="12917">
                  <c:v>21.5284333333334</c:v>
                </c:pt>
                <c:pt idx="12918">
                  <c:v>21.530100000000001</c:v>
                </c:pt>
                <c:pt idx="12919">
                  <c:v>21.531766666666702</c:v>
                </c:pt>
                <c:pt idx="12920">
                  <c:v>21.533433333333399</c:v>
                </c:pt>
                <c:pt idx="12921">
                  <c:v>21.5351</c:v>
                </c:pt>
                <c:pt idx="12922">
                  <c:v>21.536766666666701</c:v>
                </c:pt>
                <c:pt idx="12923">
                  <c:v>21.538433333333401</c:v>
                </c:pt>
                <c:pt idx="12924">
                  <c:v>21.540099999999999</c:v>
                </c:pt>
                <c:pt idx="12925">
                  <c:v>21.5417666666667</c:v>
                </c:pt>
                <c:pt idx="12926">
                  <c:v>21.5434333333334</c:v>
                </c:pt>
                <c:pt idx="12927">
                  <c:v>21.545100000000001</c:v>
                </c:pt>
                <c:pt idx="12928">
                  <c:v>21.546766666666699</c:v>
                </c:pt>
                <c:pt idx="12929">
                  <c:v>21.548433333333399</c:v>
                </c:pt>
                <c:pt idx="12930">
                  <c:v>21.5501</c:v>
                </c:pt>
                <c:pt idx="12931">
                  <c:v>21.551766666666701</c:v>
                </c:pt>
                <c:pt idx="12932">
                  <c:v>21.553433333333398</c:v>
                </c:pt>
                <c:pt idx="12933">
                  <c:v>21.555099999999999</c:v>
                </c:pt>
                <c:pt idx="12934">
                  <c:v>21.5567666666667</c:v>
                </c:pt>
                <c:pt idx="12935">
                  <c:v>21.558433333333401</c:v>
                </c:pt>
                <c:pt idx="12936">
                  <c:v>21.560099999999998</c:v>
                </c:pt>
                <c:pt idx="12937">
                  <c:v>21.561766666666699</c:v>
                </c:pt>
                <c:pt idx="12938">
                  <c:v>21.5634333333334</c:v>
                </c:pt>
                <c:pt idx="12939">
                  <c:v>21.565100000000001</c:v>
                </c:pt>
                <c:pt idx="12940">
                  <c:v>21.566766666666702</c:v>
                </c:pt>
                <c:pt idx="12941">
                  <c:v>21.568433333333399</c:v>
                </c:pt>
                <c:pt idx="12942">
                  <c:v>21.5701</c:v>
                </c:pt>
                <c:pt idx="12943">
                  <c:v>21.571766666666701</c:v>
                </c:pt>
                <c:pt idx="12944">
                  <c:v>21.573433333333401</c:v>
                </c:pt>
                <c:pt idx="12945">
                  <c:v>21.575099999999999</c:v>
                </c:pt>
                <c:pt idx="12946">
                  <c:v>21.5767666666667</c:v>
                </c:pt>
                <c:pt idx="12947">
                  <c:v>21.5784333333334</c:v>
                </c:pt>
                <c:pt idx="12948">
                  <c:v>21.580100000000002</c:v>
                </c:pt>
                <c:pt idx="12949">
                  <c:v>21.581766666666699</c:v>
                </c:pt>
                <c:pt idx="12950">
                  <c:v>21.583433333333399</c:v>
                </c:pt>
                <c:pt idx="12951">
                  <c:v>21.585100000000001</c:v>
                </c:pt>
                <c:pt idx="12952">
                  <c:v>21.586766666666701</c:v>
                </c:pt>
                <c:pt idx="12953">
                  <c:v>21.588433333333398</c:v>
                </c:pt>
                <c:pt idx="12954">
                  <c:v>21.5901</c:v>
                </c:pt>
                <c:pt idx="12955">
                  <c:v>21.5917666666667</c:v>
                </c:pt>
                <c:pt idx="12956">
                  <c:v>21.593433333333401</c:v>
                </c:pt>
                <c:pt idx="12957">
                  <c:v>21.595099999999999</c:v>
                </c:pt>
                <c:pt idx="12958">
                  <c:v>21.596766666666699</c:v>
                </c:pt>
                <c:pt idx="12959">
                  <c:v>21.5984333333334</c:v>
                </c:pt>
                <c:pt idx="12960">
                  <c:v>21.600100000000001</c:v>
                </c:pt>
                <c:pt idx="12961">
                  <c:v>21.601766666666698</c:v>
                </c:pt>
                <c:pt idx="12962">
                  <c:v>21.603433333333399</c:v>
                </c:pt>
                <c:pt idx="12963">
                  <c:v>21.6051</c:v>
                </c:pt>
                <c:pt idx="12964">
                  <c:v>21.606766666666701</c:v>
                </c:pt>
                <c:pt idx="12965">
                  <c:v>21.608433333333402</c:v>
                </c:pt>
                <c:pt idx="12966">
                  <c:v>21.610099999999999</c:v>
                </c:pt>
                <c:pt idx="12967">
                  <c:v>21.6117666666667</c:v>
                </c:pt>
                <c:pt idx="12968">
                  <c:v>21.613433333333401</c:v>
                </c:pt>
                <c:pt idx="12969">
                  <c:v>21.615100000000002</c:v>
                </c:pt>
                <c:pt idx="12970">
                  <c:v>21.616766666666699</c:v>
                </c:pt>
                <c:pt idx="12971">
                  <c:v>21.6184333333334</c:v>
                </c:pt>
                <c:pt idx="12972">
                  <c:v>21.620100000000001</c:v>
                </c:pt>
                <c:pt idx="12973">
                  <c:v>21.621766666666701</c:v>
                </c:pt>
                <c:pt idx="12974">
                  <c:v>21.623433333333399</c:v>
                </c:pt>
                <c:pt idx="12975">
                  <c:v>21.6251</c:v>
                </c:pt>
                <c:pt idx="12976">
                  <c:v>21.6267666666667</c:v>
                </c:pt>
                <c:pt idx="12977">
                  <c:v>21.628433333333401</c:v>
                </c:pt>
                <c:pt idx="12978">
                  <c:v>21.630099999999999</c:v>
                </c:pt>
                <c:pt idx="12979">
                  <c:v>21.631766666666699</c:v>
                </c:pt>
                <c:pt idx="12980">
                  <c:v>21.6334333333334</c:v>
                </c:pt>
                <c:pt idx="12981">
                  <c:v>21.635100000000001</c:v>
                </c:pt>
                <c:pt idx="12982">
                  <c:v>21.636766666666698</c:v>
                </c:pt>
                <c:pt idx="12983">
                  <c:v>21.638433333333399</c:v>
                </c:pt>
                <c:pt idx="12984">
                  <c:v>21.6401</c:v>
                </c:pt>
                <c:pt idx="12985">
                  <c:v>21.641766666666701</c:v>
                </c:pt>
                <c:pt idx="12986">
                  <c:v>21.643433333333402</c:v>
                </c:pt>
                <c:pt idx="12987">
                  <c:v>21.645099999999999</c:v>
                </c:pt>
                <c:pt idx="12988">
                  <c:v>21.6467666666667</c:v>
                </c:pt>
                <c:pt idx="12989">
                  <c:v>21.648433333333401</c:v>
                </c:pt>
                <c:pt idx="12990">
                  <c:v>21.650099999999998</c:v>
                </c:pt>
                <c:pt idx="12991">
                  <c:v>21.651766666666699</c:v>
                </c:pt>
                <c:pt idx="12992">
                  <c:v>21.6534333333334</c:v>
                </c:pt>
                <c:pt idx="12993">
                  <c:v>21.655100000000001</c:v>
                </c:pt>
                <c:pt idx="12994">
                  <c:v>21.656766666666702</c:v>
                </c:pt>
                <c:pt idx="12995">
                  <c:v>21.658433333333399</c:v>
                </c:pt>
                <c:pt idx="12996">
                  <c:v>21.6601</c:v>
                </c:pt>
                <c:pt idx="12997">
                  <c:v>21.661766666666701</c:v>
                </c:pt>
                <c:pt idx="12998">
                  <c:v>21.663433333333401</c:v>
                </c:pt>
                <c:pt idx="12999">
                  <c:v>21.665099999999999</c:v>
                </c:pt>
                <c:pt idx="13000">
                  <c:v>21.6667666666667</c:v>
                </c:pt>
                <c:pt idx="13001">
                  <c:v>21.6684333333334</c:v>
                </c:pt>
                <c:pt idx="13002">
                  <c:v>21.670100000000001</c:v>
                </c:pt>
                <c:pt idx="13003">
                  <c:v>21.671766666666699</c:v>
                </c:pt>
                <c:pt idx="13004">
                  <c:v>21.673433333333399</c:v>
                </c:pt>
                <c:pt idx="13005">
                  <c:v>21.6751</c:v>
                </c:pt>
                <c:pt idx="13006">
                  <c:v>21.676766666666701</c:v>
                </c:pt>
                <c:pt idx="13007">
                  <c:v>21.678433333333398</c:v>
                </c:pt>
                <c:pt idx="13008">
                  <c:v>21.680099999999999</c:v>
                </c:pt>
                <c:pt idx="13009">
                  <c:v>21.6817666666667</c:v>
                </c:pt>
                <c:pt idx="13010">
                  <c:v>21.683433333333401</c:v>
                </c:pt>
                <c:pt idx="13011">
                  <c:v>21.685099999999998</c:v>
                </c:pt>
                <c:pt idx="13012">
                  <c:v>21.686766666666699</c:v>
                </c:pt>
                <c:pt idx="13013">
                  <c:v>21.6884333333334</c:v>
                </c:pt>
                <c:pt idx="13014">
                  <c:v>21.690100000000001</c:v>
                </c:pt>
                <c:pt idx="13015">
                  <c:v>21.691766666666702</c:v>
                </c:pt>
                <c:pt idx="13016">
                  <c:v>21.693433333333399</c:v>
                </c:pt>
                <c:pt idx="13017">
                  <c:v>21.6951</c:v>
                </c:pt>
                <c:pt idx="13018">
                  <c:v>21.696766666666701</c:v>
                </c:pt>
                <c:pt idx="13019">
                  <c:v>21.698433333333401</c:v>
                </c:pt>
                <c:pt idx="13020">
                  <c:v>21.700099999999999</c:v>
                </c:pt>
                <c:pt idx="13021">
                  <c:v>21.7017666666667</c:v>
                </c:pt>
                <c:pt idx="13022">
                  <c:v>21.7034333333334</c:v>
                </c:pt>
                <c:pt idx="13023">
                  <c:v>21.705100000000002</c:v>
                </c:pt>
                <c:pt idx="13024">
                  <c:v>21.706766666666699</c:v>
                </c:pt>
                <c:pt idx="13025">
                  <c:v>21.708433333333399</c:v>
                </c:pt>
                <c:pt idx="13026">
                  <c:v>21.710100000000001</c:v>
                </c:pt>
                <c:pt idx="13027">
                  <c:v>21.711766666666701</c:v>
                </c:pt>
                <c:pt idx="13028">
                  <c:v>21.713433333333398</c:v>
                </c:pt>
                <c:pt idx="13029">
                  <c:v>21.7151</c:v>
                </c:pt>
                <c:pt idx="13030">
                  <c:v>21.7167666666667</c:v>
                </c:pt>
                <c:pt idx="13031">
                  <c:v>21.718433333333401</c:v>
                </c:pt>
                <c:pt idx="13032">
                  <c:v>21.720099999999999</c:v>
                </c:pt>
                <c:pt idx="13033">
                  <c:v>21.721766666666699</c:v>
                </c:pt>
                <c:pt idx="13034">
                  <c:v>21.7234333333334</c:v>
                </c:pt>
                <c:pt idx="13035">
                  <c:v>21.725100000000001</c:v>
                </c:pt>
                <c:pt idx="13036">
                  <c:v>21.726766666666698</c:v>
                </c:pt>
                <c:pt idx="13037">
                  <c:v>21.728433333333399</c:v>
                </c:pt>
                <c:pt idx="13038">
                  <c:v>21.7301</c:v>
                </c:pt>
                <c:pt idx="13039">
                  <c:v>21.731766666666701</c:v>
                </c:pt>
                <c:pt idx="13040">
                  <c:v>21.733433333333402</c:v>
                </c:pt>
                <c:pt idx="13041">
                  <c:v>21.735099999999999</c:v>
                </c:pt>
                <c:pt idx="13042">
                  <c:v>21.7367666666667</c:v>
                </c:pt>
                <c:pt idx="13043">
                  <c:v>21.738433333333401</c:v>
                </c:pt>
                <c:pt idx="13044">
                  <c:v>21.740100000000002</c:v>
                </c:pt>
                <c:pt idx="13045">
                  <c:v>21.741766666666699</c:v>
                </c:pt>
                <c:pt idx="13046">
                  <c:v>21.7434333333334</c:v>
                </c:pt>
                <c:pt idx="13047">
                  <c:v>21.745100000000001</c:v>
                </c:pt>
                <c:pt idx="13048">
                  <c:v>21.746766666666701</c:v>
                </c:pt>
                <c:pt idx="13049">
                  <c:v>21.748433333333399</c:v>
                </c:pt>
                <c:pt idx="13050">
                  <c:v>21.7501</c:v>
                </c:pt>
                <c:pt idx="13051">
                  <c:v>21.7517666666667</c:v>
                </c:pt>
                <c:pt idx="13052">
                  <c:v>21.753433333333401</c:v>
                </c:pt>
                <c:pt idx="13053">
                  <c:v>21.755099999999999</c:v>
                </c:pt>
                <c:pt idx="13054">
                  <c:v>21.756766666666699</c:v>
                </c:pt>
                <c:pt idx="13055">
                  <c:v>21.7584333333334</c:v>
                </c:pt>
                <c:pt idx="13056">
                  <c:v>21.760100000000001</c:v>
                </c:pt>
                <c:pt idx="13057">
                  <c:v>21.761766666666698</c:v>
                </c:pt>
                <c:pt idx="13058">
                  <c:v>21.763433333333399</c:v>
                </c:pt>
                <c:pt idx="13059">
                  <c:v>21.7651</c:v>
                </c:pt>
                <c:pt idx="13060">
                  <c:v>21.766766666666701</c:v>
                </c:pt>
                <c:pt idx="13061">
                  <c:v>21.768433333333402</c:v>
                </c:pt>
                <c:pt idx="13062">
                  <c:v>21.770099999999999</c:v>
                </c:pt>
                <c:pt idx="13063">
                  <c:v>21.7717666666667</c:v>
                </c:pt>
                <c:pt idx="13064">
                  <c:v>21.773433333333401</c:v>
                </c:pt>
                <c:pt idx="13065">
                  <c:v>21.775099999999998</c:v>
                </c:pt>
                <c:pt idx="13066">
                  <c:v>21.776766666666699</c:v>
                </c:pt>
                <c:pt idx="13067">
                  <c:v>21.7784333333334</c:v>
                </c:pt>
                <c:pt idx="13068">
                  <c:v>21.780100000000001</c:v>
                </c:pt>
                <c:pt idx="13069">
                  <c:v>21.781766666666702</c:v>
                </c:pt>
                <c:pt idx="13070">
                  <c:v>21.783433333333399</c:v>
                </c:pt>
                <c:pt idx="13071">
                  <c:v>21.7851</c:v>
                </c:pt>
                <c:pt idx="13072">
                  <c:v>21.786766666666701</c:v>
                </c:pt>
                <c:pt idx="13073">
                  <c:v>21.788433333333401</c:v>
                </c:pt>
                <c:pt idx="13074">
                  <c:v>21.790099999999999</c:v>
                </c:pt>
                <c:pt idx="13075">
                  <c:v>21.7917666666667</c:v>
                </c:pt>
                <c:pt idx="13076">
                  <c:v>21.7934333333334</c:v>
                </c:pt>
                <c:pt idx="13077">
                  <c:v>21.795100000000001</c:v>
                </c:pt>
                <c:pt idx="13078">
                  <c:v>21.796766666666699</c:v>
                </c:pt>
                <c:pt idx="13079">
                  <c:v>21.798433333333399</c:v>
                </c:pt>
                <c:pt idx="13080">
                  <c:v>21.8001</c:v>
                </c:pt>
                <c:pt idx="13081">
                  <c:v>21.801766666666701</c:v>
                </c:pt>
                <c:pt idx="13082">
                  <c:v>21.803433333333398</c:v>
                </c:pt>
                <c:pt idx="13083">
                  <c:v>21.805099999999999</c:v>
                </c:pt>
                <c:pt idx="13084">
                  <c:v>21.8067666666667</c:v>
                </c:pt>
                <c:pt idx="13085">
                  <c:v>21.808433333333401</c:v>
                </c:pt>
                <c:pt idx="13086">
                  <c:v>21.810099999999998</c:v>
                </c:pt>
                <c:pt idx="13087">
                  <c:v>21.811766666666699</c:v>
                </c:pt>
                <c:pt idx="13088">
                  <c:v>21.8134333333334</c:v>
                </c:pt>
                <c:pt idx="13089">
                  <c:v>21.815100000000001</c:v>
                </c:pt>
                <c:pt idx="13090">
                  <c:v>21.816766666666702</c:v>
                </c:pt>
                <c:pt idx="13091">
                  <c:v>21.818433333333399</c:v>
                </c:pt>
                <c:pt idx="13092">
                  <c:v>21.8201</c:v>
                </c:pt>
                <c:pt idx="13093">
                  <c:v>21.821766666666701</c:v>
                </c:pt>
                <c:pt idx="13094">
                  <c:v>21.823433333333401</c:v>
                </c:pt>
                <c:pt idx="13095">
                  <c:v>21.825099999999999</c:v>
                </c:pt>
                <c:pt idx="13096">
                  <c:v>21.8267666666667</c:v>
                </c:pt>
                <c:pt idx="13097">
                  <c:v>21.8284333333334</c:v>
                </c:pt>
                <c:pt idx="13098">
                  <c:v>21.830100000000002</c:v>
                </c:pt>
                <c:pt idx="13099">
                  <c:v>21.831766666666699</c:v>
                </c:pt>
                <c:pt idx="13100">
                  <c:v>21.833433333333399</c:v>
                </c:pt>
                <c:pt idx="13101">
                  <c:v>21.835100000000001</c:v>
                </c:pt>
                <c:pt idx="13102">
                  <c:v>21.836766666666701</c:v>
                </c:pt>
                <c:pt idx="13103">
                  <c:v>21.838433333333398</c:v>
                </c:pt>
                <c:pt idx="13104">
                  <c:v>21.8401</c:v>
                </c:pt>
                <c:pt idx="13105">
                  <c:v>21.8417666666667</c:v>
                </c:pt>
                <c:pt idx="13106">
                  <c:v>21.843433333333401</c:v>
                </c:pt>
                <c:pt idx="13107">
                  <c:v>21.845099999999999</c:v>
                </c:pt>
                <c:pt idx="13108">
                  <c:v>21.846766666666699</c:v>
                </c:pt>
                <c:pt idx="13109">
                  <c:v>21.8484333333334</c:v>
                </c:pt>
                <c:pt idx="13110">
                  <c:v>21.850100000000001</c:v>
                </c:pt>
                <c:pt idx="13111">
                  <c:v>21.851766666666698</c:v>
                </c:pt>
                <c:pt idx="13112">
                  <c:v>21.853433333333399</c:v>
                </c:pt>
                <c:pt idx="13113">
                  <c:v>21.8551</c:v>
                </c:pt>
                <c:pt idx="13114">
                  <c:v>21.856766666666701</c:v>
                </c:pt>
                <c:pt idx="13115">
                  <c:v>21.858433333333402</c:v>
                </c:pt>
                <c:pt idx="13116">
                  <c:v>21.860099999999999</c:v>
                </c:pt>
                <c:pt idx="13117">
                  <c:v>21.8617666666667</c:v>
                </c:pt>
                <c:pt idx="13118">
                  <c:v>21.863433333333401</c:v>
                </c:pt>
                <c:pt idx="13119">
                  <c:v>21.865100000000002</c:v>
                </c:pt>
                <c:pt idx="13120">
                  <c:v>21.866766666666699</c:v>
                </c:pt>
                <c:pt idx="13121">
                  <c:v>21.8684333333334</c:v>
                </c:pt>
                <c:pt idx="13122">
                  <c:v>21.870100000000001</c:v>
                </c:pt>
                <c:pt idx="13123">
                  <c:v>21.871766666666701</c:v>
                </c:pt>
                <c:pt idx="13124">
                  <c:v>21.873433333333399</c:v>
                </c:pt>
                <c:pt idx="13125">
                  <c:v>21.8751</c:v>
                </c:pt>
                <c:pt idx="13126">
                  <c:v>21.8767666666667</c:v>
                </c:pt>
                <c:pt idx="13127">
                  <c:v>21.878433333333401</c:v>
                </c:pt>
                <c:pt idx="13128">
                  <c:v>21.880099999999999</c:v>
                </c:pt>
                <c:pt idx="13129">
                  <c:v>21.881766666666699</c:v>
                </c:pt>
                <c:pt idx="13130">
                  <c:v>21.8834333333334</c:v>
                </c:pt>
                <c:pt idx="13131">
                  <c:v>21.885100000000001</c:v>
                </c:pt>
                <c:pt idx="13132">
                  <c:v>21.886766666666698</c:v>
                </c:pt>
                <c:pt idx="13133">
                  <c:v>21.888433333333399</c:v>
                </c:pt>
                <c:pt idx="13134">
                  <c:v>21.8901</c:v>
                </c:pt>
                <c:pt idx="13135">
                  <c:v>21.891766666666701</c:v>
                </c:pt>
                <c:pt idx="13136">
                  <c:v>21.893433333333402</c:v>
                </c:pt>
                <c:pt idx="13137">
                  <c:v>21.895099999999999</c:v>
                </c:pt>
                <c:pt idx="13138">
                  <c:v>21.8967666666667</c:v>
                </c:pt>
                <c:pt idx="13139">
                  <c:v>21.898433333333401</c:v>
                </c:pt>
                <c:pt idx="13140">
                  <c:v>21.900099999999998</c:v>
                </c:pt>
                <c:pt idx="13141">
                  <c:v>21.901766666666699</c:v>
                </c:pt>
                <c:pt idx="13142">
                  <c:v>21.9034333333334</c:v>
                </c:pt>
                <c:pt idx="13143">
                  <c:v>21.905100000000001</c:v>
                </c:pt>
                <c:pt idx="13144">
                  <c:v>21.906766666666702</c:v>
                </c:pt>
                <c:pt idx="13145">
                  <c:v>21.908433333333399</c:v>
                </c:pt>
                <c:pt idx="13146">
                  <c:v>21.9101</c:v>
                </c:pt>
                <c:pt idx="13147">
                  <c:v>21.911766666666701</c:v>
                </c:pt>
                <c:pt idx="13148">
                  <c:v>21.913433333333401</c:v>
                </c:pt>
                <c:pt idx="13149">
                  <c:v>21.915099999999999</c:v>
                </c:pt>
                <c:pt idx="13150">
                  <c:v>21.9167666666667</c:v>
                </c:pt>
                <c:pt idx="13151">
                  <c:v>21.9184333333334</c:v>
                </c:pt>
                <c:pt idx="13152">
                  <c:v>21.920100000000001</c:v>
                </c:pt>
                <c:pt idx="13153">
                  <c:v>21.921766666666699</c:v>
                </c:pt>
                <c:pt idx="13154">
                  <c:v>21.923433333333399</c:v>
                </c:pt>
                <c:pt idx="13155">
                  <c:v>21.9251</c:v>
                </c:pt>
                <c:pt idx="13156">
                  <c:v>21.926766666666701</c:v>
                </c:pt>
                <c:pt idx="13157">
                  <c:v>21.928433333333398</c:v>
                </c:pt>
                <c:pt idx="13158">
                  <c:v>21.930099999999999</c:v>
                </c:pt>
                <c:pt idx="13159">
                  <c:v>21.9317666666667</c:v>
                </c:pt>
                <c:pt idx="13160">
                  <c:v>21.933433333333401</c:v>
                </c:pt>
                <c:pt idx="13161">
                  <c:v>21.935099999999998</c:v>
                </c:pt>
                <c:pt idx="13162">
                  <c:v>21.936766666666699</c:v>
                </c:pt>
                <c:pt idx="13163">
                  <c:v>21.9384333333334</c:v>
                </c:pt>
                <c:pt idx="13164">
                  <c:v>21.940100000000001</c:v>
                </c:pt>
                <c:pt idx="13165">
                  <c:v>21.941766666666702</c:v>
                </c:pt>
                <c:pt idx="13166">
                  <c:v>21.943433333333399</c:v>
                </c:pt>
                <c:pt idx="13167">
                  <c:v>21.9451</c:v>
                </c:pt>
                <c:pt idx="13168">
                  <c:v>21.946766666666701</c:v>
                </c:pt>
                <c:pt idx="13169">
                  <c:v>21.948433333333401</c:v>
                </c:pt>
                <c:pt idx="13170">
                  <c:v>21.950099999999999</c:v>
                </c:pt>
                <c:pt idx="13171">
                  <c:v>21.9517666666667</c:v>
                </c:pt>
                <c:pt idx="13172">
                  <c:v>21.9534333333334</c:v>
                </c:pt>
                <c:pt idx="13173">
                  <c:v>21.955100000000002</c:v>
                </c:pt>
                <c:pt idx="13174">
                  <c:v>21.956766666666699</c:v>
                </c:pt>
                <c:pt idx="13175">
                  <c:v>21.958433333333399</c:v>
                </c:pt>
                <c:pt idx="13176">
                  <c:v>21.960100000000001</c:v>
                </c:pt>
                <c:pt idx="13177">
                  <c:v>21.961766666666701</c:v>
                </c:pt>
                <c:pt idx="13178">
                  <c:v>21.963433333333398</c:v>
                </c:pt>
                <c:pt idx="13179">
                  <c:v>21.9651</c:v>
                </c:pt>
                <c:pt idx="13180">
                  <c:v>21.9667666666667</c:v>
                </c:pt>
                <c:pt idx="13181">
                  <c:v>21.968433333333401</c:v>
                </c:pt>
                <c:pt idx="13182">
                  <c:v>21.970099999999999</c:v>
                </c:pt>
                <c:pt idx="13183">
                  <c:v>21.971766666666699</c:v>
                </c:pt>
                <c:pt idx="13184">
                  <c:v>21.9734333333334</c:v>
                </c:pt>
                <c:pt idx="13185">
                  <c:v>21.975100000000001</c:v>
                </c:pt>
                <c:pt idx="13186">
                  <c:v>21.976766666666698</c:v>
                </c:pt>
                <c:pt idx="13187">
                  <c:v>21.978433333333399</c:v>
                </c:pt>
                <c:pt idx="13188">
                  <c:v>21.9801</c:v>
                </c:pt>
                <c:pt idx="13189">
                  <c:v>21.981766666666701</c:v>
                </c:pt>
                <c:pt idx="13190">
                  <c:v>21.983433333333402</c:v>
                </c:pt>
                <c:pt idx="13191">
                  <c:v>21.985099999999999</c:v>
                </c:pt>
                <c:pt idx="13192">
                  <c:v>21.9867666666667</c:v>
                </c:pt>
                <c:pt idx="13193">
                  <c:v>21.988433333333401</c:v>
                </c:pt>
                <c:pt idx="13194">
                  <c:v>21.990100000000002</c:v>
                </c:pt>
                <c:pt idx="13195">
                  <c:v>21.991766666666699</c:v>
                </c:pt>
                <c:pt idx="13196">
                  <c:v>21.9934333333334</c:v>
                </c:pt>
                <c:pt idx="13197">
                  <c:v>21.995100000000001</c:v>
                </c:pt>
                <c:pt idx="13198">
                  <c:v>21.996766666666701</c:v>
                </c:pt>
                <c:pt idx="13199">
                  <c:v>21.998433333333399</c:v>
                </c:pt>
                <c:pt idx="13200">
                  <c:v>22.0001</c:v>
                </c:pt>
                <c:pt idx="13201">
                  <c:v>22.0017666666667</c:v>
                </c:pt>
                <c:pt idx="13202">
                  <c:v>22.003433333333401</c:v>
                </c:pt>
                <c:pt idx="13203">
                  <c:v>22.005099999999999</c:v>
                </c:pt>
                <c:pt idx="13204">
                  <c:v>22.006766666666699</c:v>
                </c:pt>
                <c:pt idx="13205">
                  <c:v>22.0084333333334</c:v>
                </c:pt>
                <c:pt idx="13206">
                  <c:v>22.010100000000001</c:v>
                </c:pt>
                <c:pt idx="13207">
                  <c:v>22.011766666666698</c:v>
                </c:pt>
                <c:pt idx="13208">
                  <c:v>22.013433333333399</c:v>
                </c:pt>
                <c:pt idx="13209">
                  <c:v>22.0151</c:v>
                </c:pt>
                <c:pt idx="13210">
                  <c:v>22.016766666666701</c:v>
                </c:pt>
                <c:pt idx="13211">
                  <c:v>22.018433333333402</c:v>
                </c:pt>
                <c:pt idx="13212">
                  <c:v>22.020099999999999</c:v>
                </c:pt>
                <c:pt idx="13213">
                  <c:v>22.0217666666667</c:v>
                </c:pt>
                <c:pt idx="13214">
                  <c:v>22.023433333333401</c:v>
                </c:pt>
                <c:pt idx="13215">
                  <c:v>22.025099999999998</c:v>
                </c:pt>
                <c:pt idx="13216">
                  <c:v>22.026766666666699</c:v>
                </c:pt>
                <c:pt idx="13217">
                  <c:v>22.0284333333334</c:v>
                </c:pt>
                <c:pt idx="13218">
                  <c:v>22.030100000000001</c:v>
                </c:pt>
                <c:pt idx="13219">
                  <c:v>22.031766666666702</c:v>
                </c:pt>
                <c:pt idx="13220">
                  <c:v>22.033433333333399</c:v>
                </c:pt>
                <c:pt idx="13221">
                  <c:v>22.0351</c:v>
                </c:pt>
                <c:pt idx="13222">
                  <c:v>22.036766666666701</c:v>
                </c:pt>
                <c:pt idx="13223">
                  <c:v>22.038433333333401</c:v>
                </c:pt>
                <c:pt idx="13224">
                  <c:v>22.040099999999999</c:v>
                </c:pt>
                <c:pt idx="13225">
                  <c:v>22.0417666666667</c:v>
                </c:pt>
                <c:pt idx="13226">
                  <c:v>22.0434333333334</c:v>
                </c:pt>
                <c:pt idx="13227">
                  <c:v>22.045100000000001</c:v>
                </c:pt>
                <c:pt idx="13228">
                  <c:v>22.046766666666699</c:v>
                </c:pt>
                <c:pt idx="13229">
                  <c:v>22.048433333333399</c:v>
                </c:pt>
                <c:pt idx="13230">
                  <c:v>22.0501</c:v>
                </c:pt>
                <c:pt idx="13231">
                  <c:v>22.051766666666701</c:v>
                </c:pt>
                <c:pt idx="13232">
                  <c:v>22.053433333333398</c:v>
                </c:pt>
                <c:pt idx="13233">
                  <c:v>22.055099999999999</c:v>
                </c:pt>
                <c:pt idx="13234">
                  <c:v>22.0567666666667</c:v>
                </c:pt>
                <c:pt idx="13235">
                  <c:v>22.058433333333401</c:v>
                </c:pt>
                <c:pt idx="13236">
                  <c:v>22.060099999999998</c:v>
                </c:pt>
                <c:pt idx="13237">
                  <c:v>22.061766666666699</c:v>
                </c:pt>
                <c:pt idx="13238">
                  <c:v>22.0634333333334</c:v>
                </c:pt>
                <c:pt idx="13239">
                  <c:v>22.065100000000001</c:v>
                </c:pt>
                <c:pt idx="13240">
                  <c:v>22.066766666666702</c:v>
                </c:pt>
                <c:pt idx="13241">
                  <c:v>22.068433333333399</c:v>
                </c:pt>
                <c:pt idx="13242">
                  <c:v>22.0701</c:v>
                </c:pt>
                <c:pt idx="13243">
                  <c:v>22.071766666666701</c:v>
                </c:pt>
                <c:pt idx="13244">
                  <c:v>22.073433333333401</c:v>
                </c:pt>
                <c:pt idx="13245">
                  <c:v>22.075099999999999</c:v>
                </c:pt>
                <c:pt idx="13246">
                  <c:v>22.0767666666667</c:v>
                </c:pt>
                <c:pt idx="13247">
                  <c:v>22.0784333333334</c:v>
                </c:pt>
                <c:pt idx="13248">
                  <c:v>22.080100000000002</c:v>
                </c:pt>
                <c:pt idx="13249">
                  <c:v>22.081766666666699</c:v>
                </c:pt>
                <c:pt idx="13250">
                  <c:v>22.083433333333399</c:v>
                </c:pt>
                <c:pt idx="13251">
                  <c:v>22.085100000000001</c:v>
                </c:pt>
                <c:pt idx="13252">
                  <c:v>22.086766666666701</c:v>
                </c:pt>
                <c:pt idx="13253">
                  <c:v>22.088433333333398</c:v>
                </c:pt>
                <c:pt idx="13254">
                  <c:v>22.0901</c:v>
                </c:pt>
                <c:pt idx="13255">
                  <c:v>22.0917666666667</c:v>
                </c:pt>
                <c:pt idx="13256">
                  <c:v>22.093433333333401</c:v>
                </c:pt>
                <c:pt idx="13257">
                  <c:v>22.095099999999999</c:v>
                </c:pt>
                <c:pt idx="13258">
                  <c:v>22.096766666666699</c:v>
                </c:pt>
                <c:pt idx="13259">
                  <c:v>22.0984333333334</c:v>
                </c:pt>
                <c:pt idx="13260">
                  <c:v>22.100100000000001</c:v>
                </c:pt>
                <c:pt idx="13261">
                  <c:v>22.101766666666698</c:v>
                </c:pt>
                <c:pt idx="13262">
                  <c:v>22.103433333333399</c:v>
                </c:pt>
                <c:pt idx="13263">
                  <c:v>22.1051</c:v>
                </c:pt>
                <c:pt idx="13264">
                  <c:v>22.106766666666701</c:v>
                </c:pt>
                <c:pt idx="13265">
                  <c:v>22.108433333333402</c:v>
                </c:pt>
                <c:pt idx="13266">
                  <c:v>22.110099999999999</c:v>
                </c:pt>
                <c:pt idx="13267">
                  <c:v>22.1117666666667</c:v>
                </c:pt>
                <c:pt idx="13268">
                  <c:v>22.113433333333401</c:v>
                </c:pt>
                <c:pt idx="13269">
                  <c:v>22.115100000000002</c:v>
                </c:pt>
                <c:pt idx="13270">
                  <c:v>22.116766666666699</c:v>
                </c:pt>
                <c:pt idx="13271">
                  <c:v>22.1184333333334</c:v>
                </c:pt>
                <c:pt idx="13272">
                  <c:v>22.120100000000001</c:v>
                </c:pt>
                <c:pt idx="13273">
                  <c:v>22.121766666666701</c:v>
                </c:pt>
                <c:pt idx="13274">
                  <c:v>22.123433333333399</c:v>
                </c:pt>
                <c:pt idx="13275">
                  <c:v>22.1251</c:v>
                </c:pt>
                <c:pt idx="13276">
                  <c:v>22.1267666666667</c:v>
                </c:pt>
                <c:pt idx="13277">
                  <c:v>22.128433333333401</c:v>
                </c:pt>
                <c:pt idx="13278">
                  <c:v>22.130099999999999</c:v>
                </c:pt>
                <c:pt idx="13279">
                  <c:v>22.131766666666699</c:v>
                </c:pt>
                <c:pt idx="13280">
                  <c:v>22.1334333333334</c:v>
                </c:pt>
                <c:pt idx="13281">
                  <c:v>22.135100000000001</c:v>
                </c:pt>
                <c:pt idx="13282">
                  <c:v>22.136766666666698</c:v>
                </c:pt>
                <c:pt idx="13283">
                  <c:v>22.138433333333399</c:v>
                </c:pt>
                <c:pt idx="13284">
                  <c:v>22.1401</c:v>
                </c:pt>
                <c:pt idx="13285">
                  <c:v>22.141766666666701</c:v>
                </c:pt>
                <c:pt idx="13286">
                  <c:v>22.143433333333402</c:v>
                </c:pt>
                <c:pt idx="13287">
                  <c:v>22.145099999999999</c:v>
                </c:pt>
                <c:pt idx="13288">
                  <c:v>22.1467666666667</c:v>
                </c:pt>
                <c:pt idx="13289">
                  <c:v>22.148433333333401</c:v>
                </c:pt>
                <c:pt idx="13290">
                  <c:v>22.150099999999998</c:v>
                </c:pt>
                <c:pt idx="13291">
                  <c:v>22.151766666666699</c:v>
                </c:pt>
                <c:pt idx="13292">
                  <c:v>22.1534333333334</c:v>
                </c:pt>
                <c:pt idx="13293">
                  <c:v>22.155100000000001</c:v>
                </c:pt>
                <c:pt idx="13294">
                  <c:v>22.156766666666702</c:v>
                </c:pt>
                <c:pt idx="13295">
                  <c:v>22.158433333333399</c:v>
                </c:pt>
                <c:pt idx="13296">
                  <c:v>22.1601</c:v>
                </c:pt>
                <c:pt idx="13297">
                  <c:v>22.161766666666701</c:v>
                </c:pt>
                <c:pt idx="13298">
                  <c:v>22.163433333333401</c:v>
                </c:pt>
                <c:pt idx="13299">
                  <c:v>22.165099999999999</c:v>
                </c:pt>
                <c:pt idx="13300">
                  <c:v>22.1667666666667</c:v>
                </c:pt>
                <c:pt idx="13301">
                  <c:v>22.1684333333334</c:v>
                </c:pt>
                <c:pt idx="13302">
                  <c:v>22.170100000000001</c:v>
                </c:pt>
                <c:pt idx="13303">
                  <c:v>22.171766666666699</c:v>
                </c:pt>
                <c:pt idx="13304">
                  <c:v>22.173433333333399</c:v>
                </c:pt>
                <c:pt idx="13305">
                  <c:v>22.1751</c:v>
                </c:pt>
                <c:pt idx="13306">
                  <c:v>22.176766666666701</c:v>
                </c:pt>
                <c:pt idx="13307">
                  <c:v>22.178433333333398</c:v>
                </c:pt>
                <c:pt idx="13308">
                  <c:v>22.180099999999999</c:v>
                </c:pt>
                <c:pt idx="13309">
                  <c:v>22.1817666666667</c:v>
                </c:pt>
                <c:pt idx="13310">
                  <c:v>22.183433333333401</c:v>
                </c:pt>
                <c:pt idx="13311">
                  <c:v>22.185099999999998</c:v>
                </c:pt>
                <c:pt idx="13312">
                  <c:v>22.186766666666699</c:v>
                </c:pt>
                <c:pt idx="13313">
                  <c:v>22.1884333333334</c:v>
                </c:pt>
                <c:pt idx="13314">
                  <c:v>22.190100000000001</c:v>
                </c:pt>
                <c:pt idx="13315">
                  <c:v>22.191766666666702</c:v>
                </c:pt>
                <c:pt idx="13316">
                  <c:v>22.193433333333399</c:v>
                </c:pt>
                <c:pt idx="13317">
                  <c:v>22.1951</c:v>
                </c:pt>
                <c:pt idx="13318">
                  <c:v>22.196766666666701</c:v>
                </c:pt>
                <c:pt idx="13319">
                  <c:v>22.198433333333401</c:v>
                </c:pt>
                <c:pt idx="13320">
                  <c:v>22.200099999999999</c:v>
                </c:pt>
                <c:pt idx="13321">
                  <c:v>22.2017666666667</c:v>
                </c:pt>
                <c:pt idx="13322">
                  <c:v>22.2034333333334</c:v>
                </c:pt>
                <c:pt idx="13323">
                  <c:v>22.205100000000002</c:v>
                </c:pt>
                <c:pt idx="13324">
                  <c:v>22.206766666666699</c:v>
                </c:pt>
                <c:pt idx="13325">
                  <c:v>22.208433333333399</c:v>
                </c:pt>
                <c:pt idx="13326">
                  <c:v>22.210100000000001</c:v>
                </c:pt>
                <c:pt idx="13327">
                  <c:v>22.211766666666701</c:v>
                </c:pt>
                <c:pt idx="13328">
                  <c:v>22.213433333333398</c:v>
                </c:pt>
                <c:pt idx="13329">
                  <c:v>22.2151</c:v>
                </c:pt>
                <c:pt idx="13330">
                  <c:v>22.2167666666667</c:v>
                </c:pt>
                <c:pt idx="13331">
                  <c:v>22.218433333333401</c:v>
                </c:pt>
                <c:pt idx="13332">
                  <c:v>22.220099999999999</c:v>
                </c:pt>
                <c:pt idx="13333">
                  <c:v>22.221766666666699</c:v>
                </c:pt>
                <c:pt idx="13334">
                  <c:v>22.2234333333334</c:v>
                </c:pt>
                <c:pt idx="13335">
                  <c:v>22.225100000000001</c:v>
                </c:pt>
                <c:pt idx="13336">
                  <c:v>22.226766666666698</c:v>
                </c:pt>
                <c:pt idx="13337">
                  <c:v>22.228433333333399</c:v>
                </c:pt>
                <c:pt idx="13338">
                  <c:v>22.2301</c:v>
                </c:pt>
                <c:pt idx="13339">
                  <c:v>22.231766666666701</c:v>
                </c:pt>
                <c:pt idx="13340">
                  <c:v>22.233433333333402</c:v>
                </c:pt>
                <c:pt idx="13341">
                  <c:v>22.235099999999999</c:v>
                </c:pt>
                <c:pt idx="13342">
                  <c:v>22.2367666666667</c:v>
                </c:pt>
                <c:pt idx="13343">
                  <c:v>22.238433333333401</c:v>
                </c:pt>
                <c:pt idx="13344">
                  <c:v>22.240100000000002</c:v>
                </c:pt>
                <c:pt idx="13345">
                  <c:v>22.241766666666699</c:v>
                </c:pt>
                <c:pt idx="13346">
                  <c:v>22.2434333333334</c:v>
                </c:pt>
                <c:pt idx="13347">
                  <c:v>22.245100000000001</c:v>
                </c:pt>
                <c:pt idx="13348">
                  <c:v>22.246766666666701</c:v>
                </c:pt>
                <c:pt idx="13349">
                  <c:v>22.248433333333399</c:v>
                </c:pt>
                <c:pt idx="13350">
                  <c:v>22.2501</c:v>
                </c:pt>
                <c:pt idx="13351">
                  <c:v>22.2517666666667</c:v>
                </c:pt>
                <c:pt idx="13352">
                  <c:v>22.253433333333401</c:v>
                </c:pt>
                <c:pt idx="13353">
                  <c:v>22.255099999999999</c:v>
                </c:pt>
                <c:pt idx="13354">
                  <c:v>22.256766666666699</c:v>
                </c:pt>
                <c:pt idx="13355">
                  <c:v>22.2584333333334</c:v>
                </c:pt>
                <c:pt idx="13356">
                  <c:v>22.260100000000001</c:v>
                </c:pt>
                <c:pt idx="13357">
                  <c:v>22.261766666666698</c:v>
                </c:pt>
                <c:pt idx="13358">
                  <c:v>22.263433333333399</c:v>
                </c:pt>
                <c:pt idx="13359">
                  <c:v>22.2651</c:v>
                </c:pt>
                <c:pt idx="13360">
                  <c:v>22.266766666666701</c:v>
                </c:pt>
                <c:pt idx="13361">
                  <c:v>22.268433333333402</c:v>
                </c:pt>
                <c:pt idx="13362">
                  <c:v>22.270099999999999</c:v>
                </c:pt>
                <c:pt idx="13363">
                  <c:v>22.2717666666667</c:v>
                </c:pt>
                <c:pt idx="13364">
                  <c:v>22.273433333333401</c:v>
                </c:pt>
                <c:pt idx="13365">
                  <c:v>22.275099999999998</c:v>
                </c:pt>
                <c:pt idx="13366">
                  <c:v>22.276766666666699</c:v>
                </c:pt>
                <c:pt idx="13367">
                  <c:v>22.2784333333334</c:v>
                </c:pt>
                <c:pt idx="13368">
                  <c:v>22.280100000000001</c:v>
                </c:pt>
                <c:pt idx="13369">
                  <c:v>22.281766666666702</c:v>
                </c:pt>
                <c:pt idx="13370">
                  <c:v>22.283433333333399</c:v>
                </c:pt>
                <c:pt idx="13371">
                  <c:v>22.2851</c:v>
                </c:pt>
                <c:pt idx="13372">
                  <c:v>22.286766666666701</c:v>
                </c:pt>
                <c:pt idx="13373">
                  <c:v>22.288433333333401</c:v>
                </c:pt>
                <c:pt idx="13374">
                  <c:v>22.290099999999999</c:v>
                </c:pt>
                <c:pt idx="13375">
                  <c:v>22.2917666666667</c:v>
                </c:pt>
                <c:pt idx="13376">
                  <c:v>22.2934333333334</c:v>
                </c:pt>
                <c:pt idx="13377">
                  <c:v>22.295100000000001</c:v>
                </c:pt>
                <c:pt idx="13378">
                  <c:v>22.296766666666699</c:v>
                </c:pt>
                <c:pt idx="13379">
                  <c:v>22.298433333333399</c:v>
                </c:pt>
                <c:pt idx="13380">
                  <c:v>22.3001</c:v>
                </c:pt>
                <c:pt idx="13381">
                  <c:v>22.301766666666701</c:v>
                </c:pt>
                <c:pt idx="13382">
                  <c:v>22.303433333333398</c:v>
                </c:pt>
                <c:pt idx="13383">
                  <c:v>22.305099999999999</c:v>
                </c:pt>
                <c:pt idx="13384">
                  <c:v>22.3067666666667</c:v>
                </c:pt>
                <c:pt idx="13385">
                  <c:v>22.308433333333401</c:v>
                </c:pt>
                <c:pt idx="13386">
                  <c:v>22.310099999999998</c:v>
                </c:pt>
                <c:pt idx="13387">
                  <c:v>22.311766666666699</c:v>
                </c:pt>
                <c:pt idx="13388">
                  <c:v>22.3134333333334</c:v>
                </c:pt>
                <c:pt idx="13389">
                  <c:v>22.315100000000001</c:v>
                </c:pt>
                <c:pt idx="13390">
                  <c:v>22.316766666666702</c:v>
                </c:pt>
                <c:pt idx="13391">
                  <c:v>22.318433333333399</c:v>
                </c:pt>
                <c:pt idx="13392">
                  <c:v>22.3201</c:v>
                </c:pt>
                <c:pt idx="13393">
                  <c:v>22.321766666666701</c:v>
                </c:pt>
                <c:pt idx="13394">
                  <c:v>22.323433333333401</c:v>
                </c:pt>
                <c:pt idx="13395">
                  <c:v>22.325099999999999</c:v>
                </c:pt>
                <c:pt idx="13396">
                  <c:v>22.3267666666667</c:v>
                </c:pt>
                <c:pt idx="13397">
                  <c:v>22.3284333333334</c:v>
                </c:pt>
                <c:pt idx="13398">
                  <c:v>22.330100000000002</c:v>
                </c:pt>
                <c:pt idx="13399">
                  <c:v>22.331766666666699</c:v>
                </c:pt>
                <c:pt idx="13400">
                  <c:v>22.333433333333399</c:v>
                </c:pt>
                <c:pt idx="13401">
                  <c:v>22.335100000000001</c:v>
                </c:pt>
                <c:pt idx="13402">
                  <c:v>22.336766666666701</c:v>
                </c:pt>
                <c:pt idx="13403">
                  <c:v>22.338433333333398</c:v>
                </c:pt>
                <c:pt idx="13404">
                  <c:v>22.3401</c:v>
                </c:pt>
                <c:pt idx="13405">
                  <c:v>22.3417666666667</c:v>
                </c:pt>
                <c:pt idx="13406">
                  <c:v>22.343433333333401</c:v>
                </c:pt>
                <c:pt idx="13407">
                  <c:v>22.345099999999999</c:v>
                </c:pt>
                <c:pt idx="13408">
                  <c:v>22.346766666666699</c:v>
                </c:pt>
                <c:pt idx="13409">
                  <c:v>22.3484333333334</c:v>
                </c:pt>
                <c:pt idx="13410">
                  <c:v>22.350100000000001</c:v>
                </c:pt>
                <c:pt idx="13411">
                  <c:v>22.351766666666698</c:v>
                </c:pt>
                <c:pt idx="13412">
                  <c:v>22.353433333333399</c:v>
                </c:pt>
                <c:pt idx="13413">
                  <c:v>22.3551</c:v>
                </c:pt>
                <c:pt idx="13414">
                  <c:v>22.356766666666701</c:v>
                </c:pt>
                <c:pt idx="13415">
                  <c:v>22.358433333333402</c:v>
                </c:pt>
                <c:pt idx="13416">
                  <c:v>22.360099999999999</c:v>
                </c:pt>
                <c:pt idx="13417">
                  <c:v>22.3617666666667</c:v>
                </c:pt>
                <c:pt idx="13418">
                  <c:v>22.363433333333401</c:v>
                </c:pt>
                <c:pt idx="13419">
                  <c:v>22.365100000000002</c:v>
                </c:pt>
                <c:pt idx="13420">
                  <c:v>22.366766666666699</c:v>
                </c:pt>
                <c:pt idx="13421">
                  <c:v>22.3684333333334</c:v>
                </c:pt>
                <c:pt idx="13422">
                  <c:v>22.370100000000001</c:v>
                </c:pt>
                <c:pt idx="13423">
                  <c:v>22.371766666666701</c:v>
                </c:pt>
                <c:pt idx="13424">
                  <c:v>22.373433333333399</c:v>
                </c:pt>
                <c:pt idx="13425">
                  <c:v>22.3751</c:v>
                </c:pt>
                <c:pt idx="13426">
                  <c:v>22.3767666666667</c:v>
                </c:pt>
                <c:pt idx="13427">
                  <c:v>22.378433333333401</c:v>
                </c:pt>
                <c:pt idx="13428">
                  <c:v>22.380099999999999</c:v>
                </c:pt>
                <c:pt idx="13429">
                  <c:v>22.381766666666699</c:v>
                </c:pt>
                <c:pt idx="13430">
                  <c:v>22.3834333333334</c:v>
                </c:pt>
                <c:pt idx="13431">
                  <c:v>22.385100000000001</c:v>
                </c:pt>
                <c:pt idx="13432">
                  <c:v>22.386766666666698</c:v>
                </c:pt>
                <c:pt idx="13433">
                  <c:v>22.388433333333399</c:v>
                </c:pt>
                <c:pt idx="13434">
                  <c:v>22.3901</c:v>
                </c:pt>
                <c:pt idx="13435">
                  <c:v>22.391766666666701</c:v>
                </c:pt>
                <c:pt idx="13436">
                  <c:v>22.393433333333402</c:v>
                </c:pt>
                <c:pt idx="13437">
                  <c:v>22.395099999999999</c:v>
                </c:pt>
                <c:pt idx="13438">
                  <c:v>22.3967666666667</c:v>
                </c:pt>
                <c:pt idx="13439">
                  <c:v>22.398433333333401</c:v>
                </c:pt>
                <c:pt idx="13440">
                  <c:v>22.400099999999998</c:v>
                </c:pt>
                <c:pt idx="13441">
                  <c:v>22.401766666666699</c:v>
                </c:pt>
                <c:pt idx="13442">
                  <c:v>22.4034333333334</c:v>
                </c:pt>
                <c:pt idx="13443">
                  <c:v>22.405100000000001</c:v>
                </c:pt>
                <c:pt idx="13444">
                  <c:v>22.406766666666702</c:v>
                </c:pt>
                <c:pt idx="13445">
                  <c:v>22.408433333333399</c:v>
                </c:pt>
                <c:pt idx="13446">
                  <c:v>22.4101</c:v>
                </c:pt>
                <c:pt idx="13447">
                  <c:v>22.411766666666701</c:v>
                </c:pt>
                <c:pt idx="13448">
                  <c:v>22.413433333333401</c:v>
                </c:pt>
                <c:pt idx="13449">
                  <c:v>22.415099999999999</c:v>
                </c:pt>
                <c:pt idx="13450">
                  <c:v>22.4167666666667</c:v>
                </c:pt>
                <c:pt idx="13451">
                  <c:v>22.4184333333334</c:v>
                </c:pt>
                <c:pt idx="13452">
                  <c:v>22.420100000000001</c:v>
                </c:pt>
                <c:pt idx="13453">
                  <c:v>22.421766666666699</c:v>
                </c:pt>
                <c:pt idx="13454">
                  <c:v>22.423433333333399</c:v>
                </c:pt>
                <c:pt idx="13455">
                  <c:v>22.4251</c:v>
                </c:pt>
                <c:pt idx="13456">
                  <c:v>22.426766666666701</c:v>
                </c:pt>
                <c:pt idx="13457">
                  <c:v>22.428433333333398</c:v>
                </c:pt>
                <c:pt idx="13458">
                  <c:v>22.430099999999999</c:v>
                </c:pt>
                <c:pt idx="13459">
                  <c:v>22.4317666666667</c:v>
                </c:pt>
                <c:pt idx="13460">
                  <c:v>22.433433333333401</c:v>
                </c:pt>
                <c:pt idx="13461">
                  <c:v>22.435099999999998</c:v>
                </c:pt>
                <c:pt idx="13462">
                  <c:v>22.436766666666699</c:v>
                </c:pt>
                <c:pt idx="13463">
                  <c:v>22.4384333333334</c:v>
                </c:pt>
                <c:pt idx="13464">
                  <c:v>22.440100000000001</c:v>
                </c:pt>
                <c:pt idx="13465">
                  <c:v>22.441766666666702</c:v>
                </c:pt>
                <c:pt idx="13466">
                  <c:v>22.443433333333399</c:v>
                </c:pt>
                <c:pt idx="13467">
                  <c:v>22.4451</c:v>
                </c:pt>
                <c:pt idx="13468">
                  <c:v>22.446766666666701</c:v>
                </c:pt>
                <c:pt idx="13469">
                  <c:v>22.448433333333401</c:v>
                </c:pt>
                <c:pt idx="13470">
                  <c:v>22.450099999999999</c:v>
                </c:pt>
                <c:pt idx="13471">
                  <c:v>22.4517666666667</c:v>
                </c:pt>
                <c:pt idx="13472">
                  <c:v>22.4534333333334</c:v>
                </c:pt>
                <c:pt idx="13473">
                  <c:v>22.455100000000002</c:v>
                </c:pt>
                <c:pt idx="13474">
                  <c:v>22.456766666666699</c:v>
                </c:pt>
                <c:pt idx="13475">
                  <c:v>22.458433333333399</c:v>
                </c:pt>
                <c:pt idx="13476">
                  <c:v>22.460100000000001</c:v>
                </c:pt>
                <c:pt idx="13477">
                  <c:v>22.461766666666701</c:v>
                </c:pt>
                <c:pt idx="13478">
                  <c:v>22.463433333333398</c:v>
                </c:pt>
                <c:pt idx="13479">
                  <c:v>22.4651</c:v>
                </c:pt>
                <c:pt idx="13480">
                  <c:v>22.4667666666667</c:v>
                </c:pt>
                <c:pt idx="13481">
                  <c:v>22.468433333333401</c:v>
                </c:pt>
                <c:pt idx="13482">
                  <c:v>22.470099999999999</c:v>
                </c:pt>
                <c:pt idx="13483">
                  <c:v>22.471766666666699</c:v>
                </c:pt>
                <c:pt idx="13484">
                  <c:v>22.4734333333334</c:v>
                </c:pt>
                <c:pt idx="13485">
                  <c:v>22.475100000000001</c:v>
                </c:pt>
                <c:pt idx="13486">
                  <c:v>22.476766666666698</c:v>
                </c:pt>
                <c:pt idx="13487">
                  <c:v>22.478433333333399</c:v>
                </c:pt>
                <c:pt idx="13488">
                  <c:v>22.4801</c:v>
                </c:pt>
                <c:pt idx="13489">
                  <c:v>22.481766666666701</c:v>
                </c:pt>
                <c:pt idx="13490">
                  <c:v>22.483433333333402</c:v>
                </c:pt>
                <c:pt idx="13491">
                  <c:v>22.485099999999999</c:v>
                </c:pt>
                <c:pt idx="13492">
                  <c:v>22.4867666666667</c:v>
                </c:pt>
                <c:pt idx="13493">
                  <c:v>22.488433333333401</c:v>
                </c:pt>
                <c:pt idx="13494">
                  <c:v>22.490100000000002</c:v>
                </c:pt>
                <c:pt idx="13495">
                  <c:v>22.491766666666699</c:v>
                </c:pt>
                <c:pt idx="13496">
                  <c:v>22.4934333333334</c:v>
                </c:pt>
                <c:pt idx="13497">
                  <c:v>22.495100000000001</c:v>
                </c:pt>
                <c:pt idx="13498">
                  <c:v>22.496766666666701</c:v>
                </c:pt>
                <c:pt idx="13499">
                  <c:v>22.498433333333399</c:v>
                </c:pt>
                <c:pt idx="13500">
                  <c:v>22.5001</c:v>
                </c:pt>
                <c:pt idx="13501">
                  <c:v>22.5017666666667</c:v>
                </c:pt>
                <c:pt idx="13502">
                  <c:v>22.503433333333401</c:v>
                </c:pt>
                <c:pt idx="13503">
                  <c:v>22.505099999999999</c:v>
                </c:pt>
                <c:pt idx="13504">
                  <c:v>22.506766666666699</c:v>
                </c:pt>
                <c:pt idx="13505">
                  <c:v>22.5084333333334</c:v>
                </c:pt>
                <c:pt idx="13506">
                  <c:v>22.510100000000001</c:v>
                </c:pt>
                <c:pt idx="13507">
                  <c:v>22.511766666666698</c:v>
                </c:pt>
                <c:pt idx="13508">
                  <c:v>22.513433333333399</c:v>
                </c:pt>
                <c:pt idx="13509">
                  <c:v>22.5151</c:v>
                </c:pt>
                <c:pt idx="13510">
                  <c:v>22.516766666666701</c:v>
                </c:pt>
                <c:pt idx="13511">
                  <c:v>22.518433333333402</c:v>
                </c:pt>
                <c:pt idx="13512">
                  <c:v>22.520099999999999</c:v>
                </c:pt>
                <c:pt idx="13513">
                  <c:v>22.5217666666667</c:v>
                </c:pt>
                <c:pt idx="13514">
                  <c:v>22.523433333333401</c:v>
                </c:pt>
                <c:pt idx="13515">
                  <c:v>22.525099999999998</c:v>
                </c:pt>
                <c:pt idx="13516">
                  <c:v>22.526766666666699</c:v>
                </c:pt>
                <c:pt idx="13517">
                  <c:v>22.5284333333334</c:v>
                </c:pt>
                <c:pt idx="13518">
                  <c:v>22.530100000000001</c:v>
                </c:pt>
                <c:pt idx="13519">
                  <c:v>22.531766666666702</c:v>
                </c:pt>
                <c:pt idx="13520">
                  <c:v>22.533433333333399</c:v>
                </c:pt>
                <c:pt idx="13521">
                  <c:v>22.5351</c:v>
                </c:pt>
                <c:pt idx="13522">
                  <c:v>22.536766666666701</c:v>
                </c:pt>
                <c:pt idx="13523">
                  <c:v>22.538433333333401</c:v>
                </c:pt>
                <c:pt idx="13524">
                  <c:v>22.540099999999999</c:v>
                </c:pt>
                <c:pt idx="13525">
                  <c:v>22.5417666666667</c:v>
                </c:pt>
                <c:pt idx="13526">
                  <c:v>22.5434333333334</c:v>
                </c:pt>
                <c:pt idx="13527">
                  <c:v>22.545100000000001</c:v>
                </c:pt>
                <c:pt idx="13528">
                  <c:v>22.546766666666699</c:v>
                </c:pt>
                <c:pt idx="13529">
                  <c:v>22.548433333333399</c:v>
                </c:pt>
                <c:pt idx="13530">
                  <c:v>22.5501</c:v>
                </c:pt>
                <c:pt idx="13531">
                  <c:v>22.551766666666701</c:v>
                </c:pt>
                <c:pt idx="13532">
                  <c:v>22.553433333333398</c:v>
                </c:pt>
                <c:pt idx="13533">
                  <c:v>22.555099999999999</c:v>
                </c:pt>
                <c:pt idx="13534">
                  <c:v>22.5567666666667</c:v>
                </c:pt>
                <c:pt idx="13535">
                  <c:v>22.558433333333401</c:v>
                </c:pt>
                <c:pt idx="13536">
                  <c:v>22.560099999999998</c:v>
                </c:pt>
                <c:pt idx="13537">
                  <c:v>22.561766666666699</c:v>
                </c:pt>
                <c:pt idx="13538">
                  <c:v>22.5634333333334</c:v>
                </c:pt>
                <c:pt idx="13539">
                  <c:v>22.565100000000001</c:v>
                </c:pt>
                <c:pt idx="13540">
                  <c:v>22.566766666666702</c:v>
                </c:pt>
                <c:pt idx="13541">
                  <c:v>22.568433333333399</c:v>
                </c:pt>
                <c:pt idx="13542">
                  <c:v>22.5701</c:v>
                </c:pt>
                <c:pt idx="13543">
                  <c:v>22.571766666666701</c:v>
                </c:pt>
                <c:pt idx="13544">
                  <c:v>22.573433333333401</c:v>
                </c:pt>
                <c:pt idx="13545">
                  <c:v>22.575099999999999</c:v>
                </c:pt>
                <c:pt idx="13546">
                  <c:v>22.5767666666667</c:v>
                </c:pt>
                <c:pt idx="13547">
                  <c:v>22.5784333333334</c:v>
                </c:pt>
                <c:pt idx="13548">
                  <c:v>22.580100000000002</c:v>
                </c:pt>
                <c:pt idx="13549">
                  <c:v>22.581766666666699</c:v>
                </c:pt>
                <c:pt idx="13550">
                  <c:v>22.583433333333399</c:v>
                </c:pt>
                <c:pt idx="13551">
                  <c:v>22.585100000000001</c:v>
                </c:pt>
                <c:pt idx="13552">
                  <c:v>22.586766666666701</c:v>
                </c:pt>
                <c:pt idx="13553">
                  <c:v>22.588433333333398</c:v>
                </c:pt>
                <c:pt idx="13554">
                  <c:v>22.5901</c:v>
                </c:pt>
                <c:pt idx="13555">
                  <c:v>22.5917666666667</c:v>
                </c:pt>
                <c:pt idx="13556">
                  <c:v>22.593433333333401</c:v>
                </c:pt>
                <c:pt idx="13557">
                  <c:v>22.595099999999999</c:v>
                </c:pt>
                <c:pt idx="13558">
                  <c:v>22.596766666666699</c:v>
                </c:pt>
                <c:pt idx="13559">
                  <c:v>22.5984333333334</c:v>
                </c:pt>
                <c:pt idx="13560">
                  <c:v>22.600100000000001</c:v>
                </c:pt>
                <c:pt idx="13561">
                  <c:v>22.601766666666698</c:v>
                </c:pt>
                <c:pt idx="13562">
                  <c:v>22.603433333333399</c:v>
                </c:pt>
                <c:pt idx="13563">
                  <c:v>22.6051</c:v>
                </c:pt>
                <c:pt idx="13564">
                  <c:v>22.606766666666701</c:v>
                </c:pt>
                <c:pt idx="13565">
                  <c:v>22.608433333333402</c:v>
                </c:pt>
                <c:pt idx="13566">
                  <c:v>22.610099999999999</c:v>
                </c:pt>
                <c:pt idx="13567">
                  <c:v>22.6117666666667</c:v>
                </c:pt>
                <c:pt idx="13568">
                  <c:v>22.613433333333401</c:v>
                </c:pt>
                <c:pt idx="13569">
                  <c:v>22.615100000000002</c:v>
                </c:pt>
                <c:pt idx="13570">
                  <c:v>22.616766666666699</c:v>
                </c:pt>
                <c:pt idx="13571">
                  <c:v>22.6184333333334</c:v>
                </c:pt>
                <c:pt idx="13572">
                  <c:v>22.620100000000001</c:v>
                </c:pt>
                <c:pt idx="13573">
                  <c:v>22.621766666666701</c:v>
                </c:pt>
                <c:pt idx="13574">
                  <c:v>22.623433333333399</c:v>
                </c:pt>
                <c:pt idx="13575">
                  <c:v>22.6251</c:v>
                </c:pt>
                <c:pt idx="13576">
                  <c:v>22.6267666666667</c:v>
                </c:pt>
                <c:pt idx="13577">
                  <c:v>22.628433333333401</c:v>
                </c:pt>
                <c:pt idx="13578">
                  <c:v>22.630099999999999</c:v>
                </c:pt>
                <c:pt idx="13579">
                  <c:v>22.631766666666699</c:v>
                </c:pt>
                <c:pt idx="13580">
                  <c:v>22.6334333333334</c:v>
                </c:pt>
                <c:pt idx="13581">
                  <c:v>22.635100000000001</c:v>
                </c:pt>
                <c:pt idx="13582">
                  <c:v>22.636766666666698</c:v>
                </c:pt>
                <c:pt idx="13583">
                  <c:v>22.638433333333399</c:v>
                </c:pt>
                <c:pt idx="13584">
                  <c:v>22.6401</c:v>
                </c:pt>
                <c:pt idx="13585">
                  <c:v>22.641766666666701</c:v>
                </c:pt>
                <c:pt idx="13586">
                  <c:v>22.643433333333402</c:v>
                </c:pt>
                <c:pt idx="13587">
                  <c:v>22.645099999999999</c:v>
                </c:pt>
                <c:pt idx="13588">
                  <c:v>22.6467666666667</c:v>
                </c:pt>
                <c:pt idx="13589">
                  <c:v>22.648433333333401</c:v>
                </c:pt>
                <c:pt idx="13590">
                  <c:v>22.650099999999998</c:v>
                </c:pt>
                <c:pt idx="13591">
                  <c:v>22.651766666666699</c:v>
                </c:pt>
                <c:pt idx="13592">
                  <c:v>22.6534333333334</c:v>
                </c:pt>
                <c:pt idx="13593">
                  <c:v>22.655100000000001</c:v>
                </c:pt>
                <c:pt idx="13594">
                  <c:v>22.656766666666702</c:v>
                </c:pt>
                <c:pt idx="13595">
                  <c:v>22.658433333333399</c:v>
                </c:pt>
                <c:pt idx="13596">
                  <c:v>22.6601</c:v>
                </c:pt>
                <c:pt idx="13597">
                  <c:v>22.661766666666701</c:v>
                </c:pt>
                <c:pt idx="13598">
                  <c:v>22.663433333333401</c:v>
                </c:pt>
                <c:pt idx="13599">
                  <c:v>22.665099999999999</c:v>
                </c:pt>
                <c:pt idx="13600">
                  <c:v>22.6667666666667</c:v>
                </c:pt>
                <c:pt idx="13601">
                  <c:v>22.6684333333334</c:v>
                </c:pt>
                <c:pt idx="13602">
                  <c:v>22.670100000000001</c:v>
                </c:pt>
                <c:pt idx="13603">
                  <c:v>22.671766666666699</c:v>
                </c:pt>
                <c:pt idx="13604">
                  <c:v>22.673433333333399</c:v>
                </c:pt>
                <c:pt idx="13605">
                  <c:v>22.6751</c:v>
                </c:pt>
                <c:pt idx="13606">
                  <c:v>22.676766666666701</c:v>
                </c:pt>
                <c:pt idx="13607">
                  <c:v>22.678433333333398</c:v>
                </c:pt>
                <c:pt idx="13608">
                  <c:v>22.680099999999999</c:v>
                </c:pt>
                <c:pt idx="13609">
                  <c:v>22.6817666666667</c:v>
                </c:pt>
                <c:pt idx="13610">
                  <c:v>22.683433333333401</c:v>
                </c:pt>
                <c:pt idx="13611">
                  <c:v>22.685099999999998</c:v>
                </c:pt>
                <c:pt idx="13612">
                  <c:v>22.686766666666699</c:v>
                </c:pt>
                <c:pt idx="13613">
                  <c:v>22.6884333333334</c:v>
                </c:pt>
                <c:pt idx="13614">
                  <c:v>22.690100000000001</c:v>
                </c:pt>
                <c:pt idx="13615">
                  <c:v>22.691766666666702</c:v>
                </c:pt>
                <c:pt idx="13616">
                  <c:v>22.693433333333399</c:v>
                </c:pt>
                <c:pt idx="13617">
                  <c:v>22.6951</c:v>
                </c:pt>
                <c:pt idx="13618">
                  <c:v>22.696766666666701</c:v>
                </c:pt>
                <c:pt idx="13619">
                  <c:v>22.698433333333401</c:v>
                </c:pt>
                <c:pt idx="13620">
                  <c:v>22.700099999999999</c:v>
                </c:pt>
                <c:pt idx="13621">
                  <c:v>22.7017666666667</c:v>
                </c:pt>
                <c:pt idx="13622">
                  <c:v>22.7034333333334</c:v>
                </c:pt>
                <c:pt idx="13623">
                  <c:v>22.705100000000002</c:v>
                </c:pt>
                <c:pt idx="13624">
                  <c:v>22.706766666666699</c:v>
                </c:pt>
                <c:pt idx="13625">
                  <c:v>22.708433333333399</c:v>
                </c:pt>
                <c:pt idx="13626">
                  <c:v>22.710100000000001</c:v>
                </c:pt>
                <c:pt idx="13627">
                  <c:v>22.711766666666701</c:v>
                </c:pt>
                <c:pt idx="13628">
                  <c:v>22.713433333333398</c:v>
                </c:pt>
                <c:pt idx="13629">
                  <c:v>22.7151</c:v>
                </c:pt>
                <c:pt idx="13630">
                  <c:v>22.7167666666667</c:v>
                </c:pt>
                <c:pt idx="13631">
                  <c:v>22.718433333333401</c:v>
                </c:pt>
                <c:pt idx="13632">
                  <c:v>22.720099999999999</c:v>
                </c:pt>
                <c:pt idx="13633">
                  <c:v>22.721766666666699</c:v>
                </c:pt>
                <c:pt idx="13634">
                  <c:v>22.7234333333334</c:v>
                </c:pt>
                <c:pt idx="13635">
                  <c:v>22.725100000000001</c:v>
                </c:pt>
                <c:pt idx="13636">
                  <c:v>22.726766666666698</c:v>
                </c:pt>
                <c:pt idx="13637">
                  <c:v>22.728433333333399</c:v>
                </c:pt>
                <c:pt idx="13638">
                  <c:v>22.7301</c:v>
                </c:pt>
                <c:pt idx="13639">
                  <c:v>22.731766666666701</c:v>
                </c:pt>
                <c:pt idx="13640">
                  <c:v>22.733433333333402</c:v>
                </c:pt>
                <c:pt idx="13641">
                  <c:v>22.735099999999999</c:v>
                </c:pt>
                <c:pt idx="13642">
                  <c:v>22.7367666666667</c:v>
                </c:pt>
                <c:pt idx="13643">
                  <c:v>22.738433333333401</c:v>
                </c:pt>
                <c:pt idx="13644">
                  <c:v>22.740100000000002</c:v>
                </c:pt>
                <c:pt idx="13645">
                  <c:v>22.741766666666699</c:v>
                </c:pt>
                <c:pt idx="13646">
                  <c:v>22.7434333333334</c:v>
                </c:pt>
                <c:pt idx="13647">
                  <c:v>22.745100000000001</c:v>
                </c:pt>
                <c:pt idx="13648">
                  <c:v>22.746766666666701</c:v>
                </c:pt>
                <c:pt idx="13649">
                  <c:v>22.748433333333399</c:v>
                </c:pt>
                <c:pt idx="13650">
                  <c:v>22.7501</c:v>
                </c:pt>
                <c:pt idx="13651">
                  <c:v>22.7517666666667</c:v>
                </c:pt>
                <c:pt idx="13652">
                  <c:v>22.753433333333401</c:v>
                </c:pt>
                <c:pt idx="13653">
                  <c:v>22.755099999999999</c:v>
                </c:pt>
                <c:pt idx="13654">
                  <c:v>22.756766666666699</c:v>
                </c:pt>
                <c:pt idx="13655">
                  <c:v>22.7584333333334</c:v>
                </c:pt>
                <c:pt idx="13656">
                  <c:v>22.760100000000001</c:v>
                </c:pt>
                <c:pt idx="13657">
                  <c:v>22.761766666666698</c:v>
                </c:pt>
                <c:pt idx="13658">
                  <c:v>22.763433333333399</c:v>
                </c:pt>
                <c:pt idx="13659">
                  <c:v>22.7651</c:v>
                </c:pt>
                <c:pt idx="13660">
                  <c:v>22.766766666666701</c:v>
                </c:pt>
                <c:pt idx="13661">
                  <c:v>22.768433333333402</c:v>
                </c:pt>
                <c:pt idx="13662">
                  <c:v>22.770099999999999</c:v>
                </c:pt>
                <c:pt idx="13663">
                  <c:v>22.7717666666667</c:v>
                </c:pt>
                <c:pt idx="13664">
                  <c:v>22.773433333333401</c:v>
                </c:pt>
                <c:pt idx="13665">
                  <c:v>22.775099999999998</c:v>
                </c:pt>
                <c:pt idx="13666">
                  <c:v>22.776766666666699</c:v>
                </c:pt>
                <c:pt idx="13667">
                  <c:v>22.7784333333334</c:v>
                </c:pt>
                <c:pt idx="13668">
                  <c:v>22.780100000000001</c:v>
                </c:pt>
                <c:pt idx="13669">
                  <c:v>22.781766666666702</c:v>
                </c:pt>
                <c:pt idx="13670">
                  <c:v>22.783433333333399</c:v>
                </c:pt>
                <c:pt idx="13671">
                  <c:v>22.7851</c:v>
                </c:pt>
                <c:pt idx="13672">
                  <c:v>22.786766666666701</c:v>
                </c:pt>
                <c:pt idx="13673">
                  <c:v>22.788433333333401</c:v>
                </c:pt>
                <c:pt idx="13674">
                  <c:v>22.790099999999999</c:v>
                </c:pt>
                <c:pt idx="13675">
                  <c:v>22.7917666666667</c:v>
                </c:pt>
                <c:pt idx="13676">
                  <c:v>22.7934333333334</c:v>
                </c:pt>
                <c:pt idx="13677">
                  <c:v>22.795100000000001</c:v>
                </c:pt>
                <c:pt idx="13678">
                  <c:v>22.796766666666699</c:v>
                </c:pt>
                <c:pt idx="13679">
                  <c:v>22.798433333333399</c:v>
                </c:pt>
                <c:pt idx="13680">
                  <c:v>22.8001</c:v>
                </c:pt>
                <c:pt idx="13681">
                  <c:v>22.801766666666701</c:v>
                </c:pt>
                <c:pt idx="13682">
                  <c:v>22.803433333333398</c:v>
                </c:pt>
                <c:pt idx="13683">
                  <c:v>22.805099999999999</c:v>
                </c:pt>
                <c:pt idx="13684">
                  <c:v>22.8067666666667</c:v>
                </c:pt>
                <c:pt idx="13685">
                  <c:v>22.808433333333401</c:v>
                </c:pt>
                <c:pt idx="13686">
                  <c:v>22.810099999999998</c:v>
                </c:pt>
                <c:pt idx="13687">
                  <c:v>22.811766666666699</c:v>
                </c:pt>
                <c:pt idx="13688">
                  <c:v>22.8134333333334</c:v>
                </c:pt>
                <c:pt idx="13689">
                  <c:v>22.815100000000001</c:v>
                </c:pt>
                <c:pt idx="13690">
                  <c:v>22.816766666666702</c:v>
                </c:pt>
                <c:pt idx="13691">
                  <c:v>22.818433333333399</c:v>
                </c:pt>
                <c:pt idx="13692">
                  <c:v>22.8201</c:v>
                </c:pt>
                <c:pt idx="13693">
                  <c:v>22.821766666666701</c:v>
                </c:pt>
                <c:pt idx="13694">
                  <c:v>22.823433333333401</c:v>
                </c:pt>
                <c:pt idx="13695">
                  <c:v>22.825099999999999</c:v>
                </c:pt>
                <c:pt idx="13696">
                  <c:v>22.8267666666667</c:v>
                </c:pt>
                <c:pt idx="13697">
                  <c:v>22.8284333333334</c:v>
                </c:pt>
                <c:pt idx="13698">
                  <c:v>22.830100000000002</c:v>
                </c:pt>
                <c:pt idx="13699">
                  <c:v>22.831766666666699</c:v>
                </c:pt>
                <c:pt idx="13700">
                  <c:v>22.833433333333399</c:v>
                </c:pt>
                <c:pt idx="13701">
                  <c:v>22.835100000000001</c:v>
                </c:pt>
                <c:pt idx="13702">
                  <c:v>22.836766666666701</c:v>
                </c:pt>
                <c:pt idx="13703">
                  <c:v>22.838433333333398</c:v>
                </c:pt>
                <c:pt idx="13704">
                  <c:v>22.8401</c:v>
                </c:pt>
                <c:pt idx="13705">
                  <c:v>22.8417666666667</c:v>
                </c:pt>
                <c:pt idx="13706">
                  <c:v>22.843433333333401</c:v>
                </c:pt>
                <c:pt idx="13707">
                  <c:v>22.845099999999999</c:v>
                </c:pt>
                <c:pt idx="13708">
                  <c:v>22.846766666666699</c:v>
                </c:pt>
                <c:pt idx="13709">
                  <c:v>22.8484333333334</c:v>
                </c:pt>
                <c:pt idx="13710">
                  <c:v>22.850100000000001</c:v>
                </c:pt>
                <c:pt idx="13711">
                  <c:v>22.851766666666698</c:v>
                </c:pt>
                <c:pt idx="13712">
                  <c:v>22.853433333333399</c:v>
                </c:pt>
                <c:pt idx="13713">
                  <c:v>22.8551</c:v>
                </c:pt>
                <c:pt idx="13714">
                  <c:v>22.856766666666701</c:v>
                </c:pt>
                <c:pt idx="13715">
                  <c:v>22.858433333333402</c:v>
                </c:pt>
                <c:pt idx="13716">
                  <c:v>22.860099999999999</c:v>
                </c:pt>
                <c:pt idx="13717">
                  <c:v>22.8617666666667</c:v>
                </c:pt>
                <c:pt idx="13718">
                  <c:v>22.863433333333401</c:v>
                </c:pt>
                <c:pt idx="13719">
                  <c:v>22.865100000000002</c:v>
                </c:pt>
                <c:pt idx="13720">
                  <c:v>22.866766666666699</c:v>
                </c:pt>
                <c:pt idx="13721">
                  <c:v>22.8684333333334</c:v>
                </c:pt>
                <c:pt idx="13722">
                  <c:v>22.870100000000001</c:v>
                </c:pt>
                <c:pt idx="13723">
                  <c:v>22.871766666666701</c:v>
                </c:pt>
                <c:pt idx="13724">
                  <c:v>22.873433333333399</c:v>
                </c:pt>
                <c:pt idx="13725">
                  <c:v>22.8751</c:v>
                </c:pt>
                <c:pt idx="13726">
                  <c:v>22.8767666666667</c:v>
                </c:pt>
                <c:pt idx="13727">
                  <c:v>22.878433333333401</c:v>
                </c:pt>
                <c:pt idx="13728">
                  <c:v>22.880099999999999</c:v>
                </c:pt>
                <c:pt idx="13729">
                  <c:v>22.881766666666699</c:v>
                </c:pt>
                <c:pt idx="13730">
                  <c:v>22.8834333333334</c:v>
                </c:pt>
                <c:pt idx="13731">
                  <c:v>22.885100000000001</c:v>
                </c:pt>
                <c:pt idx="13732">
                  <c:v>22.886766666666698</c:v>
                </c:pt>
                <c:pt idx="13733">
                  <c:v>22.888433333333399</c:v>
                </c:pt>
                <c:pt idx="13734">
                  <c:v>22.8901</c:v>
                </c:pt>
                <c:pt idx="13735">
                  <c:v>22.891766666666701</c:v>
                </c:pt>
                <c:pt idx="13736">
                  <c:v>22.893433333333402</c:v>
                </c:pt>
                <c:pt idx="13737">
                  <c:v>22.895099999999999</c:v>
                </c:pt>
                <c:pt idx="13738">
                  <c:v>22.8967666666667</c:v>
                </c:pt>
                <c:pt idx="13739">
                  <c:v>22.898433333333401</c:v>
                </c:pt>
                <c:pt idx="13740">
                  <c:v>22.900099999999998</c:v>
                </c:pt>
                <c:pt idx="13741">
                  <c:v>22.901766666666699</c:v>
                </c:pt>
                <c:pt idx="13742">
                  <c:v>22.9034333333334</c:v>
                </c:pt>
                <c:pt idx="13743">
                  <c:v>22.905100000000001</c:v>
                </c:pt>
                <c:pt idx="13744">
                  <c:v>22.906766666666702</c:v>
                </c:pt>
                <c:pt idx="13745">
                  <c:v>22.908433333333399</c:v>
                </c:pt>
                <c:pt idx="13746">
                  <c:v>22.9101</c:v>
                </c:pt>
                <c:pt idx="13747">
                  <c:v>22.911766666666701</c:v>
                </c:pt>
                <c:pt idx="13748">
                  <c:v>22.913433333333401</c:v>
                </c:pt>
                <c:pt idx="13749">
                  <c:v>22.915099999999999</c:v>
                </c:pt>
                <c:pt idx="13750">
                  <c:v>22.9167666666667</c:v>
                </c:pt>
                <c:pt idx="13751">
                  <c:v>22.9184333333334</c:v>
                </c:pt>
                <c:pt idx="13752">
                  <c:v>22.920100000000001</c:v>
                </c:pt>
                <c:pt idx="13753">
                  <c:v>22.921766666666699</c:v>
                </c:pt>
                <c:pt idx="13754">
                  <c:v>22.923433333333399</c:v>
                </c:pt>
                <c:pt idx="13755">
                  <c:v>22.9251</c:v>
                </c:pt>
                <c:pt idx="13756">
                  <c:v>22.926766666666701</c:v>
                </c:pt>
                <c:pt idx="13757">
                  <c:v>22.928433333333398</c:v>
                </c:pt>
                <c:pt idx="13758">
                  <c:v>22.930099999999999</c:v>
                </c:pt>
                <c:pt idx="13759">
                  <c:v>22.9317666666667</c:v>
                </c:pt>
                <c:pt idx="13760">
                  <c:v>22.933433333333401</c:v>
                </c:pt>
                <c:pt idx="13761">
                  <c:v>22.935099999999998</c:v>
                </c:pt>
                <c:pt idx="13762">
                  <c:v>22.936766666666699</c:v>
                </c:pt>
                <c:pt idx="13763">
                  <c:v>22.9384333333334</c:v>
                </c:pt>
                <c:pt idx="13764">
                  <c:v>22.940100000000001</c:v>
                </c:pt>
                <c:pt idx="13765">
                  <c:v>22.941766666666702</c:v>
                </c:pt>
                <c:pt idx="13766">
                  <c:v>22.943433333333399</c:v>
                </c:pt>
                <c:pt idx="13767">
                  <c:v>22.9451</c:v>
                </c:pt>
                <c:pt idx="13768">
                  <c:v>22.946766666666701</c:v>
                </c:pt>
                <c:pt idx="13769">
                  <c:v>22.948433333333401</c:v>
                </c:pt>
                <c:pt idx="13770">
                  <c:v>22.950099999999999</c:v>
                </c:pt>
                <c:pt idx="13771">
                  <c:v>22.9517666666667</c:v>
                </c:pt>
                <c:pt idx="13772">
                  <c:v>22.9534333333334</c:v>
                </c:pt>
                <c:pt idx="13773">
                  <c:v>22.955100000000002</c:v>
                </c:pt>
                <c:pt idx="13774">
                  <c:v>22.956766666666699</c:v>
                </c:pt>
                <c:pt idx="13775">
                  <c:v>22.958433333333399</c:v>
                </c:pt>
                <c:pt idx="13776">
                  <c:v>22.960100000000001</c:v>
                </c:pt>
                <c:pt idx="13777">
                  <c:v>22.961766666666701</c:v>
                </c:pt>
                <c:pt idx="13778">
                  <c:v>22.963433333333398</c:v>
                </c:pt>
                <c:pt idx="13779">
                  <c:v>22.9651</c:v>
                </c:pt>
                <c:pt idx="13780">
                  <c:v>22.9667666666667</c:v>
                </c:pt>
                <c:pt idx="13781">
                  <c:v>22.968433333333401</c:v>
                </c:pt>
                <c:pt idx="13782">
                  <c:v>22.970099999999999</c:v>
                </c:pt>
                <c:pt idx="13783">
                  <c:v>22.971766666666699</c:v>
                </c:pt>
                <c:pt idx="13784">
                  <c:v>22.9734333333334</c:v>
                </c:pt>
                <c:pt idx="13785">
                  <c:v>22.975100000000001</c:v>
                </c:pt>
                <c:pt idx="13786">
                  <c:v>22.976766666666698</c:v>
                </c:pt>
                <c:pt idx="13787">
                  <c:v>22.978433333333399</c:v>
                </c:pt>
                <c:pt idx="13788">
                  <c:v>22.9801</c:v>
                </c:pt>
                <c:pt idx="13789">
                  <c:v>22.981766666666701</c:v>
                </c:pt>
                <c:pt idx="13790">
                  <c:v>22.983433333333402</c:v>
                </c:pt>
                <c:pt idx="13791">
                  <c:v>22.985099999999999</c:v>
                </c:pt>
                <c:pt idx="13792">
                  <c:v>22.9867666666667</c:v>
                </c:pt>
                <c:pt idx="13793">
                  <c:v>22.988433333333401</c:v>
                </c:pt>
                <c:pt idx="13794">
                  <c:v>22.990100000000002</c:v>
                </c:pt>
                <c:pt idx="13795">
                  <c:v>22.991766666666699</c:v>
                </c:pt>
                <c:pt idx="13796">
                  <c:v>22.9934333333334</c:v>
                </c:pt>
                <c:pt idx="13797">
                  <c:v>22.995100000000001</c:v>
                </c:pt>
                <c:pt idx="13798">
                  <c:v>22.996766666666701</c:v>
                </c:pt>
                <c:pt idx="13799">
                  <c:v>22.998433333333399</c:v>
                </c:pt>
                <c:pt idx="13800">
                  <c:v>23.0001</c:v>
                </c:pt>
                <c:pt idx="13801">
                  <c:v>23.0017666666667</c:v>
                </c:pt>
                <c:pt idx="13802">
                  <c:v>23.003433333333401</c:v>
                </c:pt>
                <c:pt idx="13803">
                  <c:v>23.005099999999999</c:v>
                </c:pt>
                <c:pt idx="13804">
                  <c:v>23.006766666666699</c:v>
                </c:pt>
                <c:pt idx="13805">
                  <c:v>23.0084333333334</c:v>
                </c:pt>
                <c:pt idx="13806">
                  <c:v>23.010100000000001</c:v>
                </c:pt>
                <c:pt idx="13807">
                  <c:v>23.011766666666698</c:v>
                </c:pt>
                <c:pt idx="13808">
                  <c:v>23.013433333333399</c:v>
                </c:pt>
                <c:pt idx="13809">
                  <c:v>23.0151</c:v>
                </c:pt>
                <c:pt idx="13810">
                  <c:v>23.016766666666701</c:v>
                </c:pt>
                <c:pt idx="13811">
                  <c:v>23.018433333333402</c:v>
                </c:pt>
                <c:pt idx="13812">
                  <c:v>23.020099999999999</c:v>
                </c:pt>
                <c:pt idx="13813">
                  <c:v>23.0217666666667</c:v>
                </c:pt>
                <c:pt idx="13814">
                  <c:v>23.023433333333401</c:v>
                </c:pt>
                <c:pt idx="13815">
                  <c:v>23.025099999999998</c:v>
                </c:pt>
                <c:pt idx="13816">
                  <c:v>23.026766666666699</c:v>
                </c:pt>
                <c:pt idx="13817">
                  <c:v>23.0284333333334</c:v>
                </c:pt>
                <c:pt idx="13818">
                  <c:v>23.030100000000001</c:v>
                </c:pt>
                <c:pt idx="13819">
                  <c:v>23.031766666666702</c:v>
                </c:pt>
                <c:pt idx="13820">
                  <c:v>23.033433333333399</c:v>
                </c:pt>
                <c:pt idx="13821">
                  <c:v>23.0351</c:v>
                </c:pt>
                <c:pt idx="13822">
                  <c:v>23.036766666666701</c:v>
                </c:pt>
                <c:pt idx="13823">
                  <c:v>23.038433333333401</c:v>
                </c:pt>
                <c:pt idx="13824">
                  <c:v>23.040099999999999</c:v>
                </c:pt>
                <c:pt idx="13825">
                  <c:v>23.0417666666667</c:v>
                </c:pt>
                <c:pt idx="13826">
                  <c:v>23.0434333333334</c:v>
                </c:pt>
                <c:pt idx="13827">
                  <c:v>23.045100000000001</c:v>
                </c:pt>
                <c:pt idx="13828">
                  <c:v>23.046766666666699</c:v>
                </c:pt>
                <c:pt idx="13829">
                  <c:v>23.048433333333399</c:v>
                </c:pt>
                <c:pt idx="13830">
                  <c:v>23.0501</c:v>
                </c:pt>
                <c:pt idx="13831">
                  <c:v>23.051766666666701</c:v>
                </c:pt>
                <c:pt idx="13832">
                  <c:v>23.053433333333398</c:v>
                </c:pt>
                <c:pt idx="13833">
                  <c:v>23.055099999999999</c:v>
                </c:pt>
                <c:pt idx="13834">
                  <c:v>23.0567666666667</c:v>
                </c:pt>
                <c:pt idx="13835">
                  <c:v>23.058433333333401</c:v>
                </c:pt>
                <c:pt idx="13836">
                  <c:v>23.060099999999998</c:v>
                </c:pt>
                <c:pt idx="13837">
                  <c:v>23.061766666666699</c:v>
                </c:pt>
                <c:pt idx="13838">
                  <c:v>23.0634333333334</c:v>
                </c:pt>
                <c:pt idx="13839">
                  <c:v>23.065100000000001</c:v>
                </c:pt>
                <c:pt idx="13840">
                  <c:v>23.066766666666702</c:v>
                </c:pt>
                <c:pt idx="13841">
                  <c:v>23.068433333333399</c:v>
                </c:pt>
                <c:pt idx="13842">
                  <c:v>23.0701</c:v>
                </c:pt>
                <c:pt idx="13843">
                  <c:v>23.071766666666701</c:v>
                </c:pt>
                <c:pt idx="13844">
                  <c:v>23.073433333333401</c:v>
                </c:pt>
                <c:pt idx="13845">
                  <c:v>23.075099999999999</c:v>
                </c:pt>
                <c:pt idx="13846">
                  <c:v>23.0767666666667</c:v>
                </c:pt>
                <c:pt idx="13847">
                  <c:v>23.0784333333334</c:v>
                </c:pt>
                <c:pt idx="13848">
                  <c:v>23.080100000000002</c:v>
                </c:pt>
                <c:pt idx="13849">
                  <c:v>23.081766666666699</c:v>
                </c:pt>
                <c:pt idx="13850">
                  <c:v>23.083433333333399</c:v>
                </c:pt>
                <c:pt idx="13851">
                  <c:v>23.085100000000001</c:v>
                </c:pt>
                <c:pt idx="13852">
                  <c:v>23.086766666666701</c:v>
                </c:pt>
                <c:pt idx="13853">
                  <c:v>23.088433333333398</c:v>
                </c:pt>
                <c:pt idx="13854">
                  <c:v>23.0901</c:v>
                </c:pt>
                <c:pt idx="13855">
                  <c:v>23.0917666666667</c:v>
                </c:pt>
                <c:pt idx="13856">
                  <c:v>23.093433333333401</c:v>
                </c:pt>
                <c:pt idx="13857">
                  <c:v>23.095099999999999</c:v>
                </c:pt>
                <c:pt idx="13858">
                  <c:v>23.096766666666699</c:v>
                </c:pt>
                <c:pt idx="13859">
                  <c:v>23.0984333333334</c:v>
                </c:pt>
                <c:pt idx="13860">
                  <c:v>23.100100000000001</c:v>
                </c:pt>
                <c:pt idx="13861">
                  <c:v>23.101766666666698</c:v>
                </c:pt>
                <c:pt idx="13862">
                  <c:v>23.103433333333399</c:v>
                </c:pt>
                <c:pt idx="13863">
                  <c:v>23.1051</c:v>
                </c:pt>
                <c:pt idx="13864">
                  <c:v>23.106766666666701</c:v>
                </c:pt>
                <c:pt idx="13865">
                  <c:v>23.108433333333402</c:v>
                </c:pt>
                <c:pt idx="13866">
                  <c:v>23.110099999999999</c:v>
                </c:pt>
                <c:pt idx="13867">
                  <c:v>23.1117666666667</c:v>
                </c:pt>
                <c:pt idx="13868">
                  <c:v>23.113433333333401</c:v>
                </c:pt>
                <c:pt idx="13869">
                  <c:v>23.115100000000002</c:v>
                </c:pt>
                <c:pt idx="13870">
                  <c:v>23.116766666666699</c:v>
                </c:pt>
                <c:pt idx="13871">
                  <c:v>23.1184333333334</c:v>
                </c:pt>
                <c:pt idx="13872">
                  <c:v>23.120100000000001</c:v>
                </c:pt>
                <c:pt idx="13873">
                  <c:v>23.121766666666701</c:v>
                </c:pt>
                <c:pt idx="13874">
                  <c:v>23.123433333333399</c:v>
                </c:pt>
                <c:pt idx="13875">
                  <c:v>23.1251</c:v>
                </c:pt>
                <c:pt idx="13876">
                  <c:v>23.1267666666667</c:v>
                </c:pt>
                <c:pt idx="13877">
                  <c:v>23.128433333333401</c:v>
                </c:pt>
                <c:pt idx="13878">
                  <c:v>23.130099999999999</c:v>
                </c:pt>
                <c:pt idx="13879">
                  <c:v>23.131766666666699</c:v>
                </c:pt>
                <c:pt idx="13880">
                  <c:v>23.1334333333334</c:v>
                </c:pt>
                <c:pt idx="13881">
                  <c:v>23.135100000000001</c:v>
                </c:pt>
                <c:pt idx="13882">
                  <c:v>23.136766666666698</c:v>
                </c:pt>
                <c:pt idx="13883">
                  <c:v>23.138433333333399</c:v>
                </c:pt>
                <c:pt idx="13884">
                  <c:v>23.1401</c:v>
                </c:pt>
                <c:pt idx="13885">
                  <c:v>23.141766666666701</c:v>
                </c:pt>
                <c:pt idx="13886">
                  <c:v>23.143433333333402</c:v>
                </c:pt>
                <c:pt idx="13887">
                  <c:v>23.145099999999999</c:v>
                </c:pt>
                <c:pt idx="13888">
                  <c:v>23.1467666666667</c:v>
                </c:pt>
                <c:pt idx="13889">
                  <c:v>23.148433333333401</c:v>
                </c:pt>
                <c:pt idx="13890">
                  <c:v>23.150099999999998</c:v>
                </c:pt>
                <c:pt idx="13891">
                  <c:v>23.151766666666699</c:v>
                </c:pt>
                <c:pt idx="13892">
                  <c:v>23.1534333333334</c:v>
                </c:pt>
                <c:pt idx="13893">
                  <c:v>23.155100000000001</c:v>
                </c:pt>
                <c:pt idx="13894">
                  <c:v>23.156766666666702</c:v>
                </c:pt>
                <c:pt idx="13895">
                  <c:v>23.158433333333399</c:v>
                </c:pt>
                <c:pt idx="13896">
                  <c:v>23.1601</c:v>
                </c:pt>
                <c:pt idx="13897">
                  <c:v>23.161766666666701</c:v>
                </c:pt>
                <c:pt idx="13898">
                  <c:v>23.163433333333401</c:v>
                </c:pt>
                <c:pt idx="13899">
                  <c:v>23.165099999999999</c:v>
                </c:pt>
                <c:pt idx="13900">
                  <c:v>23.1667666666667</c:v>
                </c:pt>
                <c:pt idx="13901">
                  <c:v>23.1684333333334</c:v>
                </c:pt>
                <c:pt idx="13902">
                  <c:v>23.170100000000001</c:v>
                </c:pt>
                <c:pt idx="13903">
                  <c:v>23.171766666666699</c:v>
                </c:pt>
                <c:pt idx="13904">
                  <c:v>23.173433333333399</c:v>
                </c:pt>
                <c:pt idx="13905">
                  <c:v>23.1751</c:v>
                </c:pt>
                <c:pt idx="13906">
                  <c:v>23.176766666666701</c:v>
                </c:pt>
                <c:pt idx="13907">
                  <c:v>23.178433333333398</c:v>
                </c:pt>
                <c:pt idx="13908">
                  <c:v>23.180099999999999</c:v>
                </c:pt>
                <c:pt idx="13909">
                  <c:v>23.1817666666667</c:v>
                </c:pt>
                <c:pt idx="13910">
                  <c:v>23.183433333333401</c:v>
                </c:pt>
                <c:pt idx="13911">
                  <c:v>23.185099999999998</c:v>
                </c:pt>
                <c:pt idx="13912">
                  <c:v>23.186766666666699</c:v>
                </c:pt>
                <c:pt idx="13913">
                  <c:v>23.1884333333334</c:v>
                </c:pt>
                <c:pt idx="13914">
                  <c:v>23.190100000000001</c:v>
                </c:pt>
                <c:pt idx="13915">
                  <c:v>23.191766666666702</c:v>
                </c:pt>
                <c:pt idx="13916">
                  <c:v>23.193433333333399</c:v>
                </c:pt>
                <c:pt idx="13917">
                  <c:v>23.1951</c:v>
                </c:pt>
                <c:pt idx="13918">
                  <c:v>23.196766666666701</c:v>
                </c:pt>
                <c:pt idx="13919">
                  <c:v>23.198433333333401</c:v>
                </c:pt>
                <c:pt idx="13920">
                  <c:v>23.200099999999999</c:v>
                </c:pt>
                <c:pt idx="13921">
                  <c:v>23.2017666666667</c:v>
                </c:pt>
                <c:pt idx="13922">
                  <c:v>23.2034333333334</c:v>
                </c:pt>
                <c:pt idx="13923">
                  <c:v>23.205100000000002</c:v>
                </c:pt>
                <c:pt idx="13924">
                  <c:v>23.206766666666699</c:v>
                </c:pt>
                <c:pt idx="13925">
                  <c:v>23.208433333333399</c:v>
                </c:pt>
                <c:pt idx="13926">
                  <c:v>23.210100000000001</c:v>
                </c:pt>
                <c:pt idx="13927">
                  <c:v>23.211766666666701</c:v>
                </c:pt>
                <c:pt idx="13928">
                  <c:v>23.213433333333398</c:v>
                </c:pt>
                <c:pt idx="13929">
                  <c:v>23.2151</c:v>
                </c:pt>
                <c:pt idx="13930">
                  <c:v>23.2167666666667</c:v>
                </c:pt>
                <c:pt idx="13931">
                  <c:v>23.218433333333401</c:v>
                </c:pt>
                <c:pt idx="13932">
                  <c:v>23.220099999999999</c:v>
                </c:pt>
                <c:pt idx="13933">
                  <c:v>23.221766666666699</c:v>
                </c:pt>
                <c:pt idx="13934">
                  <c:v>23.2234333333334</c:v>
                </c:pt>
                <c:pt idx="13935">
                  <c:v>23.225100000000001</c:v>
                </c:pt>
                <c:pt idx="13936">
                  <c:v>23.226766666666698</c:v>
                </c:pt>
                <c:pt idx="13937">
                  <c:v>23.228433333333399</c:v>
                </c:pt>
                <c:pt idx="13938">
                  <c:v>23.2301</c:v>
                </c:pt>
                <c:pt idx="13939">
                  <c:v>23.231766666666701</c:v>
                </c:pt>
                <c:pt idx="13940">
                  <c:v>23.233433333333402</c:v>
                </c:pt>
                <c:pt idx="13941">
                  <c:v>23.235099999999999</c:v>
                </c:pt>
                <c:pt idx="13942">
                  <c:v>23.2367666666667</c:v>
                </c:pt>
                <c:pt idx="13943">
                  <c:v>23.238433333333401</c:v>
                </c:pt>
                <c:pt idx="13944">
                  <c:v>23.240100000000002</c:v>
                </c:pt>
                <c:pt idx="13945">
                  <c:v>23.241766666666699</c:v>
                </c:pt>
                <c:pt idx="13946">
                  <c:v>23.2434333333334</c:v>
                </c:pt>
                <c:pt idx="13947">
                  <c:v>23.245100000000001</c:v>
                </c:pt>
                <c:pt idx="13948">
                  <c:v>23.246766666666701</c:v>
                </c:pt>
                <c:pt idx="13949">
                  <c:v>23.248433333333399</c:v>
                </c:pt>
                <c:pt idx="13950">
                  <c:v>23.2501</c:v>
                </c:pt>
                <c:pt idx="13951">
                  <c:v>23.2517666666667</c:v>
                </c:pt>
                <c:pt idx="13952">
                  <c:v>23.253433333333401</c:v>
                </c:pt>
                <c:pt idx="13953">
                  <c:v>23.255099999999999</c:v>
                </c:pt>
                <c:pt idx="13954">
                  <c:v>23.256766666666699</c:v>
                </c:pt>
                <c:pt idx="13955">
                  <c:v>23.2584333333334</c:v>
                </c:pt>
                <c:pt idx="13956">
                  <c:v>23.260100000000001</c:v>
                </c:pt>
                <c:pt idx="13957">
                  <c:v>23.261766666666698</c:v>
                </c:pt>
                <c:pt idx="13958">
                  <c:v>23.263433333333399</c:v>
                </c:pt>
                <c:pt idx="13959">
                  <c:v>23.2651</c:v>
                </c:pt>
                <c:pt idx="13960">
                  <c:v>23.266766666666701</c:v>
                </c:pt>
                <c:pt idx="13961">
                  <c:v>23.268433333333402</c:v>
                </c:pt>
                <c:pt idx="13962">
                  <c:v>23.270099999999999</c:v>
                </c:pt>
                <c:pt idx="13963">
                  <c:v>23.2717666666667</c:v>
                </c:pt>
                <c:pt idx="13964">
                  <c:v>23.273433333333401</c:v>
                </c:pt>
                <c:pt idx="13965">
                  <c:v>23.275099999999998</c:v>
                </c:pt>
                <c:pt idx="13966">
                  <c:v>23.276766666666699</c:v>
                </c:pt>
                <c:pt idx="13967">
                  <c:v>23.2784333333334</c:v>
                </c:pt>
                <c:pt idx="13968">
                  <c:v>23.280100000000001</c:v>
                </c:pt>
                <c:pt idx="13969">
                  <c:v>23.281766666666702</c:v>
                </c:pt>
                <c:pt idx="13970">
                  <c:v>23.283433333333399</c:v>
                </c:pt>
                <c:pt idx="13971">
                  <c:v>23.2851</c:v>
                </c:pt>
                <c:pt idx="13972">
                  <c:v>23.286766666666701</c:v>
                </c:pt>
                <c:pt idx="13973">
                  <c:v>23.288433333333401</c:v>
                </c:pt>
                <c:pt idx="13974">
                  <c:v>23.290099999999999</c:v>
                </c:pt>
                <c:pt idx="13975">
                  <c:v>23.2917666666667</c:v>
                </c:pt>
                <c:pt idx="13976">
                  <c:v>23.2934333333334</c:v>
                </c:pt>
                <c:pt idx="13977">
                  <c:v>23.295100000000001</c:v>
                </c:pt>
                <c:pt idx="13978">
                  <c:v>23.296766666666699</c:v>
                </c:pt>
                <c:pt idx="13979">
                  <c:v>23.298433333333399</c:v>
                </c:pt>
                <c:pt idx="13980">
                  <c:v>23.3001</c:v>
                </c:pt>
                <c:pt idx="13981">
                  <c:v>23.301766666666701</c:v>
                </c:pt>
                <c:pt idx="13982">
                  <c:v>23.303433333333398</c:v>
                </c:pt>
                <c:pt idx="13983">
                  <c:v>23.305099999999999</c:v>
                </c:pt>
                <c:pt idx="13984">
                  <c:v>23.3067666666667</c:v>
                </c:pt>
                <c:pt idx="13985">
                  <c:v>23.308433333333401</c:v>
                </c:pt>
                <c:pt idx="13986">
                  <c:v>23.310099999999998</c:v>
                </c:pt>
                <c:pt idx="13987">
                  <c:v>23.311766666666699</c:v>
                </c:pt>
                <c:pt idx="13988">
                  <c:v>23.3134333333334</c:v>
                </c:pt>
                <c:pt idx="13989">
                  <c:v>23.315100000000001</c:v>
                </c:pt>
                <c:pt idx="13990">
                  <c:v>23.316766666666702</c:v>
                </c:pt>
                <c:pt idx="13991">
                  <c:v>23.318433333333399</c:v>
                </c:pt>
                <c:pt idx="13992">
                  <c:v>23.3201</c:v>
                </c:pt>
                <c:pt idx="13993">
                  <c:v>23.321766666666701</c:v>
                </c:pt>
                <c:pt idx="13994">
                  <c:v>23.323433333333401</c:v>
                </c:pt>
                <c:pt idx="13995">
                  <c:v>23.325099999999999</c:v>
                </c:pt>
                <c:pt idx="13996">
                  <c:v>23.3267666666667</c:v>
                </c:pt>
                <c:pt idx="13997">
                  <c:v>23.3284333333334</c:v>
                </c:pt>
                <c:pt idx="13998">
                  <c:v>23.330100000000002</c:v>
                </c:pt>
                <c:pt idx="13999">
                  <c:v>23.331766666666699</c:v>
                </c:pt>
                <c:pt idx="14000">
                  <c:v>23.333433333333399</c:v>
                </c:pt>
                <c:pt idx="14001">
                  <c:v>23.335100000000001</c:v>
                </c:pt>
                <c:pt idx="14002">
                  <c:v>23.336766666666701</c:v>
                </c:pt>
                <c:pt idx="14003">
                  <c:v>23.338433333333398</c:v>
                </c:pt>
                <c:pt idx="14004">
                  <c:v>23.3401</c:v>
                </c:pt>
                <c:pt idx="14005">
                  <c:v>23.3417666666667</c:v>
                </c:pt>
                <c:pt idx="14006">
                  <c:v>23.343433333333401</c:v>
                </c:pt>
                <c:pt idx="14007">
                  <c:v>23.345099999999999</c:v>
                </c:pt>
                <c:pt idx="14008">
                  <c:v>23.346766666666699</c:v>
                </c:pt>
                <c:pt idx="14009">
                  <c:v>23.3484333333334</c:v>
                </c:pt>
                <c:pt idx="14010">
                  <c:v>23.350100000000001</c:v>
                </c:pt>
                <c:pt idx="14011">
                  <c:v>23.351766666666698</c:v>
                </c:pt>
                <c:pt idx="14012">
                  <c:v>23.353433333333399</c:v>
                </c:pt>
                <c:pt idx="14013">
                  <c:v>23.3551</c:v>
                </c:pt>
                <c:pt idx="14014">
                  <c:v>23.356766666666701</c:v>
                </c:pt>
                <c:pt idx="14015">
                  <c:v>23.358433333333402</c:v>
                </c:pt>
                <c:pt idx="14016">
                  <c:v>23.360099999999999</c:v>
                </c:pt>
                <c:pt idx="14017">
                  <c:v>23.3617666666667</c:v>
                </c:pt>
                <c:pt idx="14018">
                  <c:v>23.363433333333401</c:v>
                </c:pt>
                <c:pt idx="14019">
                  <c:v>23.365100000000002</c:v>
                </c:pt>
                <c:pt idx="14020">
                  <c:v>23.366766666666699</c:v>
                </c:pt>
                <c:pt idx="14021">
                  <c:v>23.3684333333334</c:v>
                </c:pt>
                <c:pt idx="14022">
                  <c:v>23.370100000000001</c:v>
                </c:pt>
                <c:pt idx="14023">
                  <c:v>23.371766666666701</c:v>
                </c:pt>
                <c:pt idx="14024">
                  <c:v>23.373433333333399</c:v>
                </c:pt>
                <c:pt idx="14025">
                  <c:v>23.3751</c:v>
                </c:pt>
                <c:pt idx="14026">
                  <c:v>23.3767666666667</c:v>
                </c:pt>
                <c:pt idx="14027">
                  <c:v>23.378433333333401</c:v>
                </c:pt>
                <c:pt idx="14028">
                  <c:v>23.380099999999999</c:v>
                </c:pt>
                <c:pt idx="14029">
                  <c:v>23.381766666666699</c:v>
                </c:pt>
                <c:pt idx="14030">
                  <c:v>23.3834333333334</c:v>
                </c:pt>
                <c:pt idx="14031">
                  <c:v>23.385100000000001</c:v>
                </c:pt>
                <c:pt idx="14032">
                  <c:v>23.386766666666698</c:v>
                </c:pt>
                <c:pt idx="14033">
                  <c:v>23.388433333333399</c:v>
                </c:pt>
                <c:pt idx="14034">
                  <c:v>23.3901</c:v>
                </c:pt>
                <c:pt idx="14035">
                  <c:v>23.391766666666701</c:v>
                </c:pt>
                <c:pt idx="14036">
                  <c:v>23.393433333333402</c:v>
                </c:pt>
                <c:pt idx="14037">
                  <c:v>23.395099999999999</c:v>
                </c:pt>
                <c:pt idx="14038">
                  <c:v>23.3967666666667</c:v>
                </c:pt>
                <c:pt idx="14039">
                  <c:v>23.398433333333401</c:v>
                </c:pt>
                <c:pt idx="14040">
                  <c:v>23.400099999999998</c:v>
                </c:pt>
                <c:pt idx="14041">
                  <c:v>23.401766666666699</c:v>
                </c:pt>
                <c:pt idx="14042">
                  <c:v>23.4034333333334</c:v>
                </c:pt>
                <c:pt idx="14043">
                  <c:v>23.405100000000001</c:v>
                </c:pt>
                <c:pt idx="14044">
                  <c:v>23.406766666666702</c:v>
                </c:pt>
                <c:pt idx="14045">
                  <c:v>23.408433333333399</c:v>
                </c:pt>
                <c:pt idx="14046">
                  <c:v>23.4101</c:v>
                </c:pt>
                <c:pt idx="14047">
                  <c:v>23.411766666666701</c:v>
                </c:pt>
                <c:pt idx="14048">
                  <c:v>23.413433333333401</c:v>
                </c:pt>
                <c:pt idx="14049">
                  <c:v>23.415099999999999</c:v>
                </c:pt>
                <c:pt idx="14050">
                  <c:v>23.4167666666667</c:v>
                </c:pt>
                <c:pt idx="14051">
                  <c:v>23.4184333333334</c:v>
                </c:pt>
                <c:pt idx="14052">
                  <c:v>23.420100000000001</c:v>
                </c:pt>
                <c:pt idx="14053">
                  <c:v>23.421766666666699</c:v>
                </c:pt>
                <c:pt idx="14054">
                  <c:v>23.423433333333399</c:v>
                </c:pt>
                <c:pt idx="14055">
                  <c:v>23.4251</c:v>
                </c:pt>
                <c:pt idx="14056">
                  <c:v>23.426766666666701</c:v>
                </c:pt>
                <c:pt idx="14057">
                  <c:v>23.428433333333398</c:v>
                </c:pt>
                <c:pt idx="14058">
                  <c:v>23.430099999999999</c:v>
                </c:pt>
                <c:pt idx="14059">
                  <c:v>23.4317666666667</c:v>
                </c:pt>
                <c:pt idx="14060">
                  <c:v>23.433433333333401</c:v>
                </c:pt>
                <c:pt idx="14061">
                  <c:v>23.435099999999998</c:v>
                </c:pt>
                <c:pt idx="14062">
                  <c:v>23.436766666666699</c:v>
                </c:pt>
                <c:pt idx="14063">
                  <c:v>23.4384333333334</c:v>
                </c:pt>
                <c:pt idx="14064">
                  <c:v>23.440100000000001</c:v>
                </c:pt>
                <c:pt idx="14065">
                  <c:v>23.441766666666702</c:v>
                </c:pt>
                <c:pt idx="14066">
                  <c:v>23.443433333333399</c:v>
                </c:pt>
                <c:pt idx="14067">
                  <c:v>23.4451</c:v>
                </c:pt>
                <c:pt idx="14068">
                  <c:v>23.446766666666701</c:v>
                </c:pt>
                <c:pt idx="14069">
                  <c:v>23.448433333333401</c:v>
                </c:pt>
                <c:pt idx="14070">
                  <c:v>23.450099999999999</c:v>
                </c:pt>
                <c:pt idx="14071">
                  <c:v>23.4517666666667</c:v>
                </c:pt>
                <c:pt idx="14072">
                  <c:v>23.4534333333334</c:v>
                </c:pt>
                <c:pt idx="14073">
                  <c:v>23.455100000000002</c:v>
                </c:pt>
                <c:pt idx="14074">
                  <c:v>23.456766666666699</c:v>
                </c:pt>
                <c:pt idx="14075">
                  <c:v>23.458433333333399</c:v>
                </c:pt>
                <c:pt idx="14076">
                  <c:v>23.460100000000001</c:v>
                </c:pt>
                <c:pt idx="14077">
                  <c:v>23.461766666666701</c:v>
                </c:pt>
                <c:pt idx="14078">
                  <c:v>23.463433333333398</c:v>
                </c:pt>
                <c:pt idx="14079">
                  <c:v>23.4651</c:v>
                </c:pt>
                <c:pt idx="14080">
                  <c:v>23.4667666666667</c:v>
                </c:pt>
                <c:pt idx="14081">
                  <c:v>23.468433333333401</c:v>
                </c:pt>
                <c:pt idx="14082">
                  <c:v>23.470099999999999</c:v>
                </c:pt>
                <c:pt idx="14083">
                  <c:v>23.471766666666699</c:v>
                </c:pt>
                <c:pt idx="14084">
                  <c:v>23.4734333333334</c:v>
                </c:pt>
                <c:pt idx="14085">
                  <c:v>23.475100000000001</c:v>
                </c:pt>
                <c:pt idx="14086">
                  <c:v>23.476766666666698</c:v>
                </c:pt>
                <c:pt idx="14087">
                  <c:v>23.478433333333399</c:v>
                </c:pt>
                <c:pt idx="14088">
                  <c:v>23.4801</c:v>
                </c:pt>
                <c:pt idx="14089">
                  <c:v>23.481766666666701</c:v>
                </c:pt>
                <c:pt idx="14090">
                  <c:v>23.483433333333402</c:v>
                </c:pt>
                <c:pt idx="14091">
                  <c:v>23.485099999999999</c:v>
                </c:pt>
                <c:pt idx="14092">
                  <c:v>23.4867666666667</c:v>
                </c:pt>
                <c:pt idx="14093">
                  <c:v>23.488433333333401</c:v>
                </c:pt>
                <c:pt idx="14094">
                  <c:v>23.490100000000002</c:v>
                </c:pt>
                <c:pt idx="14095">
                  <c:v>23.491766666666699</c:v>
                </c:pt>
                <c:pt idx="14096">
                  <c:v>23.4934333333334</c:v>
                </c:pt>
                <c:pt idx="14097">
                  <c:v>23.495100000000001</c:v>
                </c:pt>
                <c:pt idx="14098">
                  <c:v>23.496766666666701</c:v>
                </c:pt>
                <c:pt idx="14099">
                  <c:v>23.498433333333399</c:v>
                </c:pt>
                <c:pt idx="14100">
                  <c:v>23.5001</c:v>
                </c:pt>
                <c:pt idx="14101">
                  <c:v>23.5017666666667</c:v>
                </c:pt>
                <c:pt idx="14102">
                  <c:v>23.503433333333401</c:v>
                </c:pt>
                <c:pt idx="14103">
                  <c:v>23.505099999999999</c:v>
                </c:pt>
                <c:pt idx="14104">
                  <c:v>23.506766666666699</c:v>
                </c:pt>
                <c:pt idx="14105">
                  <c:v>23.5084333333334</c:v>
                </c:pt>
                <c:pt idx="14106">
                  <c:v>23.510100000000001</c:v>
                </c:pt>
                <c:pt idx="14107">
                  <c:v>23.511766666666698</c:v>
                </c:pt>
                <c:pt idx="14108">
                  <c:v>23.513433333333399</c:v>
                </c:pt>
                <c:pt idx="14109">
                  <c:v>23.5151</c:v>
                </c:pt>
                <c:pt idx="14110">
                  <c:v>23.516766666666701</c:v>
                </c:pt>
                <c:pt idx="14111">
                  <c:v>23.518433333333402</c:v>
                </c:pt>
                <c:pt idx="14112">
                  <c:v>23.520099999999999</c:v>
                </c:pt>
                <c:pt idx="14113">
                  <c:v>23.5217666666667</c:v>
                </c:pt>
                <c:pt idx="14114">
                  <c:v>23.523433333333401</c:v>
                </c:pt>
                <c:pt idx="14115">
                  <c:v>23.525099999999998</c:v>
                </c:pt>
                <c:pt idx="14116">
                  <c:v>23.526766666666699</c:v>
                </c:pt>
                <c:pt idx="14117">
                  <c:v>23.5284333333334</c:v>
                </c:pt>
                <c:pt idx="14118">
                  <c:v>23.530100000000001</c:v>
                </c:pt>
                <c:pt idx="14119">
                  <c:v>23.531766666666702</c:v>
                </c:pt>
                <c:pt idx="14120">
                  <c:v>23.533433333333399</c:v>
                </c:pt>
                <c:pt idx="14121">
                  <c:v>23.5351</c:v>
                </c:pt>
                <c:pt idx="14122">
                  <c:v>23.536766666666701</c:v>
                </c:pt>
                <c:pt idx="14123">
                  <c:v>23.538433333333401</c:v>
                </c:pt>
                <c:pt idx="14124">
                  <c:v>23.540099999999999</c:v>
                </c:pt>
                <c:pt idx="14125">
                  <c:v>23.5417666666667</c:v>
                </c:pt>
                <c:pt idx="14126">
                  <c:v>23.5434333333334</c:v>
                </c:pt>
                <c:pt idx="14127">
                  <c:v>23.545100000000001</c:v>
                </c:pt>
                <c:pt idx="14128">
                  <c:v>23.546766666666699</c:v>
                </c:pt>
                <c:pt idx="14129">
                  <c:v>23.548433333333399</c:v>
                </c:pt>
                <c:pt idx="14130">
                  <c:v>23.5501</c:v>
                </c:pt>
                <c:pt idx="14131">
                  <c:v>23.551766666666701</c:v>
                </c:pt>
                <c:pt idx="14132">
                  <c:v>23.553433333333398</c:v>
                </c:pt>
                <c:pt idx="14133">
                  <c:v>23.555099999999999</c:v>
                </c:pt>
                <c:pt idx="14134">
                  <c:v>23.5567666666667</c:v>
                </c:pt>
                <c:pt idx="14135">
                  <c:v>23.558433333333401</c:v>
                </c:pt>
                <c:pt idx="14136">
                  <c:v>23.560099999999998</c:v>
                </c:pt>
                <c:pt idx="14137">
                  <c:v>23.561766666666699</c:v>
                </c:pt>
                <c:pt idx="14138">
                  <c:v>23.5634333333334</c:v>
                </c:pt>
                <c:pt idx="14139">
                  <c:v>23.565100000000001</c:v>
                </c:pt>
                <c:pt idx="14140">
                  <c:v>23.566766666666702</c:v>
                </c:pt>
                <c:pt idx="14141">
                  <c:v>23.568433333333399</c:v>
                </c:pt>
                <c:pt idx="14142">
                  <c:v>23.5701</c:v>
                </c:pt>
                <c:pt idx="14143">
                  <c:v>23.571766666666701</c:v>
                </c:pt>
                <c:pt idx="14144">
                  <c:v>23.573433333333401</c:v>
                </c:pt>
                <c:pt idx="14145">
                  <c:v>23.575099999999999</c:v>
                </c:pt>
                <c:pt idx="14146">
                  <c:v>23.5767666666667</c:v>
                </c:pt>
                <c:pt idx="14147">
                  <c:v>23.5784333333334</c:v>
                </c:pt>
                <c:pt idx="14148">
                  <c:v>23.580100000000002</c:v>
                </c:pt>
                <c:pt idx="14149">
                  <c:v>23.581766666666699</c:v>
                </c:pt>
                <c:pt idx="14150">
                  <c:v>23.583433333333399</c:v>
                </c:pt>
                <c:pt idx="14151">
                  <c:v>23.585100000000001</c:v>
                </c:pt>
                <c:pt idx="14152">
                  <c:v>23.586766666666701</c:v>
                </c:pt>
                <c:pt idx="14153">
                  <c:v>23.588433333333398</c:v>
                </c:pt>
                <c:pt idx="14154">
                  <c:v>23.5901</c:v>
                </c:pt>
                <c:pt idx="14155">
                  <c:v>23.5917666666667</c:v>
                </c:pt>
                <c:pt idx="14156">
                  <c:v>23.593433333333401</c:v>
                </c:pt>
                <c:pt idx="14157">
                  <c:v>23.595099999999999</c:v>
                </c:pt>
                <c:pt idx="14158">
                  <c:v>23.596766666666699</c:v>
                </c:pt>
                <c:pt idx="14159">
                  <c:v>23.5984333333334</c:v>
                </c:pt>
                <c:pt idx="14160">
                  <c:v>23.600100000000001</c:v>
                </c:pt>
                <c:pt idx="14161">
                  <c:v>23.601766666666698</c:v>
                </c:pt>
                <c:pt idx="14162">
                  <c:v>23.603433333333399</c:v>
                </c:pt>
                <c:pt idx="14163">
                  <c:v>23.6051</c:v>
                </c:pt>
                <c:pt idx="14164">
                  <c:v>23.606766666666701</c:v>
                </c:pt>
                <c:pt idx="14165">
                  <c:v>23.608433333333402</c:v>
                </c:pt>
                <c:pt idx="14166">
                  <c:v>23.610099999999999</c:v>
                </c:pt>
                <c:pt idx="14167">
                  <c:v>23.6117666666667</c:v>
                </c:pt>
                <c:pt idx="14168">
                  <c:v>23.613433333333401</c:v>
                </c:pt>
                <c:pt idx="14169">
                  <c:v>23.615100000000002</c:v>
                </c:pt>
                <c:pt idx="14170">
                  <c:v>23.616766666666699</c:v>
                </c:pt>
                <c:pt idx="14171">
                  <c:v>23.6184333333334</c:v>
                </c:pt>
                <c:pt idx="14172">
                  <c:v>23.620100000000001</c:v>
                </c:pt>
                <c:pt idx="14173">
                  <c:v>23.621766666666701</c:v>
                </c:pt>
                <c:pt idx="14174">
                  <c:v>23.623433333333399</c:v>
                </c:pt>
                <c:pt idx="14175">
                  <c:v>23.6251</c:v>
                </c:pt>
                <c:pt idx="14176">
                  <c:v>23.6267666666667</c:v>
                </c:pt>
                <c:pt idx="14177">
                  <c:v>23.628433333333401</c:v>
                </c:pt>
                <c:pt idx="14178">
                  <c:v>23.630099999999999</c:v>
                </c:pt>
                <c:pt idx="14179">
                  <c:v>23.631766666666699</c:v>
                </c:pt>
                <c:pt idx="14180">
                  <c:v>23.6334333333334</c:v>
                </c:pt>
                <c:pt idx="14181">
                  <c:v>23.635100000000001</c:v>
                </c:pt>
                <c:pt idx="14182">
                  <c:v>23.636766666666698</c:v>
                </c:pt>
                <c:pt idx="14183">
                  <c:v>23.638433333333399</c:v>
                </c:pt>
                <c:pt idx="14184">
                  <c:v>23.6401</c:v>
                </c:pt>
                <c:pt idx="14185">
                  <c:v>23.641766666666701</c:v>
                </c:pt>
                <c:pt idx="14186">
                  <c:v>23.643433333333402</c:v>
                </c:pt>
                <c:pt idx="14187">
                  <c:v>23.645099999999999</c:v>
                </c:pt>
                <c:pt idx="14188">
                  <c:v>23.6467666666667</c:v>
                </c:pt>
                <c:pt idx="14189">
                  <c:v>23.648433333333401</c:v>
                </c:pt>
                <c:pt idx="14190">
                  <c:v>23.650099999999998</c:v>
                </c:pt>
                <c:pt idx="14191">
                  <c:v>23.651766666666699</c:v>
                </c:pt>
                <c:pt idx="14192">
                  <c:v>23.6534333333334</c:v>
                </c:pt>
                <c:pt idx="14193">
                  <c:v>23.655100000000001</c:v>
                </c:pt>
                <c:pt idx="14194">
                  <c:v>23.656766666666702</c:v>
                </c:pt>
                <c:pt idx="14195">
                  <c:v>23.658433333333399</c:v>
                </c:pt>
                <c:pt idx="14196">
                  <c:v>23.6601</c:v>
                </c:pt>
                <c:pt idx="14197">
                  <c:v>23.661766666666701</c:v>
                </c:pt>
                <c:pt idx="14198">
                  <c:v>23.663433333333401</c:v>
                </c:pt>
                <c:pt idx="14199">
                  <c:v>23.665099999999999</c:v>
                </c:pt>
                <c:pt idx="14200">
                  <c:v>23.6667666666667</c:v>
                </c:pt>
                <c:pt idx="14201">
                  <c:v>23.6684333333334</c:v>
                </c:pt>
                <c:pt idx="14202">
                  <c:v>23.670100000000001</c:v>
                </c:pt>
                <c:pt idx="14203">
                  <c:v>23.671766666666699</c:v>
                </c:pt>
                <c:pt idx="14204">
                  <c:v>23.673433333333399</c:v>
                </c:pt>
                <c:pt idx="14205">
                  <c:v>23.6751</c:v>
                </c:pt>
                <c:pt idx="14206">
                  <c:v>23.676766666666701</c:v>
                </c:pt>
                <c:pt idx="14207">
                  <c:v>23.678433333333398</c:v>
                </c:pt>
                <c:pt idx="14208">
                  <c:v>23.680099999999999</c:v>
                </c:pt>
                <c:pt idx="14209">
                  <c:v>23.6817666666667</c:v>
                </c:pt>
                <c:pt idx="14210">
                  <c:v>23.683433333333401</c:v>
                </c:pt>
                <c:pt idx="14211">
                  <c:v>23.685099999999998</c:v>
                </c:pt>
                <c:pt idx="14212">
                  <c:v>23.686766666666699</c:v>
                </c:pt>
                <c:pt idx="14213">
                  <c:v>23.6884333333334</c:v>
                </c:pt>
                <c:pt idx="14214">
                  <c:v>23.690100000000001</c:v>
                </c:pt>
                <c:pt idx="14215">
                  <c:v>23.691766666666702</c:v>
                </c:pt>
                <c:pt idx="14216">
                  <c:v>23.693433333333399</c:v>
                </c:pt>
                <c:pt idx="14217">
                  <c:v>23.6951</c:v>
                </c:pt>
                <c:pt idx="14218">
                  <c:v>23.696766666666701</c:v>
                </c:pt>
                <c:pt idx="14219">
                  <c:v>23.698433333333401</c:v>
                </c:pt>
                <c:pt idx="14220">
                  <c:v>23.700099999999999</c:v>
                </c:pt>
                <c:pt idx="14221">
                  <c:v>23.7017666666667</c:v>
                </c:pt>
                <c:pt idx="14222">
                  <c:v>23.7034333333334</c:v>
                </c:pt>
                <c:pt idx="14223">
                  <c:v>23.705100000000002</c:v>
                </c:pt>
                <c:pt idx="14224">
                  <c:v>23.706766666666699</c:v>
                </c:pt>
                <c:pt idx="14225">
                  <c:v>23.708433333333399</c:v>
                </c:pt>
                <c:pt idx="14226">
                  <c:v>23.710100000000001</c:v>
                </c:pt>
                <c:pt idx="14227">
                  <c:v>23.711766666666701</c:v>
                </c:pt>
                <c:pt idx="14228">
                  <c:v>23.713433333333398</c:v>
                </c:pt>
                <c:pt idx="14229">
                  <c:v>23.7151</c:v>
                </c:pt>
                <c:pt idx="14230">
                  <c:v>23.7167666666667</c:v>
                </c:pt>
                <c:pt idx="14231">
                  <c:v>23.718433333333401</c:v>
                </c:pt>
                <c:pt idx="14232">
                  <c:v>23.720099999999999</c:v>
                </c:pt>
                <c:pt idx="14233">
                  <c:v>23.721766666666699</c:v>
                </c:pt>
                <c:pt idx="14234">
                  <c:v>23.7234333333334</c:v>
                </c:pt>
                <c:pt idx="14235">
                  <c:v>23.725100000000001</c:v>
                </c:pt>
                <c:pt idx="14236">
                  <c:v>23.726766666666698</c:v>
                </c:pt>
                <c:pt idx="14237">
                  <c:v>23.728433333333399</c:v>
                </c:pt>
                <c:pt idx="14238">
                  <c:v>23.7301</c:v>
                </c:pt>
                <c:pt idx="14239">
                  <c:v>23.731766666666701</c:v>
                </c:pt>
                <c:pt idx="14240">
                  <c:v>23.733433333333402</c:v>
                </c:pt>
                <c:pt idx="14241">
                  <c:v>23.735099999999999</c:v>
                </c:pt>
                <c:pt idx="14242">
                  <c:v>23.7367666666667</c:v>
                </c:pt>
                <c:pt idx="14243">
                  <c:v>23.738433333333401</c:v>
                </c:pt>
                <c:pt idx="14244">
                  <c:v>23.740100000000002</c:v>
                </c:pt>
                <c:pt idx="14245">
                  <c:v>23.741766666666699</c:v>
                </c:pt>
                <c:pt idx="14246">
                  <c:v>23.7434333333334</c:v>
                </c:pt>
                <c:pt idx="14247">
                  <c:v>23.745100000000001</c:v>
                </c:pt>
                <c:pt idx="14248">
                  <c:v>23.746766666666701</c:v>
                </c:pt>
                <c:pt idx="14249">
                  <c:v>23.748433333333399</c:v>
                </c:pt>
                <c:pt idx="14250">
                  <c:v>23.7501</c:v>
                </c:pt>
                <c:pt idx="14251">
                  <c:v>23.7517666666667</c:v>
                </c:pt>
                <c:pt idx="14252">
                  <c:v>23.753433333333401</c:v>
                </c:pt>
                <c:pt idx="14253">
                  <c:v>23.755099999999999</c:v>
                </c:pt>
                <c:pt idx="14254">
                  <c:v>23.756766666666699</c:v>
                </c:pt>
                <c:pt idx="14255">
                  <c:v>23.7584333333334</c:v>
                </c:pt>
                <c:pt idx="14256">
                  <c:v>23.760100000000001</c:v>
                </c:pt>
                <c:pt idx="14257">
                  <c:v>23.761766666666698</c:v>
                </c:pt>
                <c:pt idx="14258">
                  <c:v>23.763433333333399</c:v>
                </c:pt>
                <c:pt idx="14259">
                  <c:v>23.7651</c:v>
                </c:pt>
                <c:pt idx="14260">
                  <c:v>23.766766666666701</c:v>
                </c:pt>
                <c:pt idx="14261">
                  <c:v>23.768433333333402</c:v>
                </c:pt>
                <c:pt idx="14262">
                  <c:v>23.770099999999999</c:v>
                </c:pt>
                <c:pt idx="14263">
                  <c:v>23.7717666666667</c:v>
                </c:pt>
                <c:pt idx="14264">
                  <c:v>23.773433333333401</c:v>
                </c:pt>
                <c:pt idx="14265">
                  <c:v>23.775099999999998</c:v>
                </c:pt>
                <c:pt idx="14266">
                  <c:v>23.776766666666699</c:v>
                </c:pt>
                <c:pt idx="14267">
                  <c:v>23.7784333333334</c:v>
                </c:pt>
                <c:pt idx="14268">
                  <c:v>23.780100000000001</c:v>
                </c:pt>
                <c:pt idx="14269">
                  <c:v>23.781766666666702</c:v>
                </c:pt>
                <c:pt idx="14270">
                  <c:v>23.783433333333399</c:v>
                </c:pt>
                <c:pt idx="14271">
                  <c:v>23.7851</c:v>
                </c:pt>
                <c:pt idx="14272">
                  <c:v>23.786766666666701</c:v>
                </c:pt>
                <c:pt idx="14273">
                  <c:v>23.788433333333401</c:v>
                </c:pt>
                <c:pt idx="14274">
                  <c:v>23.790099999999999</c:v>
                </c:pt>
                <c:pt idx="14275">
                  <c:v>23.7917666666667</c:v>
                </c:pt>
                <c:pt idx="14276">
                  <c:v>23.7934333333334</c:v>
                </c:pt>
                <c:pt idx="14277">
                  <c:v>23.795100000000001</c:v>
                </c:pt>
                <c:pt idx="14278">
                  <c:v>23.796766666666699</c:v>
                </c:pt>
                <c:pt idx="14279">
                  <c:v>23.798433333333399</c:v>
                </c:pt>
                <c:pt idx="14280">
                  <c:v>23.8001</c:v>
                </c:pt>
                <c:pt idx="14281">
                  <c:v>23.801766666666701</c:v>
                </c:pt>
                <c:pt idx="14282">
                  <c:v>23.803433333333398</c:v>
                </c:pt>
                <c:pt idx="14283">
                  <c:v>23.805099999999999</c:v>
                </c:pt>
                <c:pt idx="14284">
                  <c:v>23.8067666666667</c:v>
                </c:pt>
                <c:pt idx="14285">
                  <c:v>23.808433333333401</c:v>
                </c:pt>
                <c:pt idx="14286">
                  <c:v>23.810099999999998</c:v>
                </c:pt>
                <c:pt idx="14287">
                  <c:v>23.811766666666699</c:v>
                </c:pt>
                <c:pt idx="14288">
                  <c:v>23.8134333333334</c:v>
                </c:pt>
                <c:pt idx="14289">
                  <c:v>23.815100000000001</c:v>
                </c:pt>
                <c:pt idx="14290">
                  <c:v>23.816766666666702</c:v>
                </c:pt>
                <c:pt idx="14291">
                  <c:v>23.818433333333399</c:v>
                </c:pt>
                <c:pt idx="14292">
                  <c:v>23.8201</c:v>
                </c:pt>
                <c:pt idx="14293">
                  <c:v>23.821766666666701</c:v>
                </c:pt>
                <c:pt idx="14294">
                  <c:v>23.823433333333401</c:v>
                </c:pt>
                <c:pt idx="14295">
                  <c:v>23.825099999999999</c:v>
                </c:pt>
                <c:pt idx="14296">
                  <c:v>23.8267666666667</c:v>
                </c:pt>
                <c:pt idx="14297">
                  <c:v>23.8284333333334</c:v>
                </c:pt>
                <c:pt idx="14298">
                  <c:v>23.830100000000002</c:v>
                </c:pt>
                <c:pt idx="14299">
                  <c:v>23.831766666666699</c:v>
                </c:pt>
                <c:pt idx="14300">
                  <c:v>23.833433333333399</c:v>
                </c:pt>
                <c:pt idx="14301">
                  <c:v>23.835100000000001</c:v>
                </c:pt>
                <c:pt idx="14302">
                  <c:v>23.836766666666701</c:v>
                </c:pt>
                <c:pt idx="14303">
                  <c:v>23.838433333333398</c:v>
                </c:pt>
                <c:pt idx="14304">
                  <c:v>23.8401</c:v>
                </c:pt>
                <c:pt idx="14305">
                  <c:v>23.8417666666667</c:v>
                </c:pt>
                <c:pt idx="14306">
                  <c:v>23.843433333333401</c:v>
                </c:pt>
                <c:pt idx="14307">
                  <c:v>23.845099999999999</c:v>
                </c:pt>
                <c:pt idx="14308">
                  <c:v>23.846766666666699</c:v>
                </c:pt>
                <c:pt idx="14309">
                  <c:v>23.8484333333334</c:v>
                </c:pt>
                <c:pt idx="14310">
                  <c:v>23.850100000000001</c:v>
                </c:pt>
                <c:pt idx="14311">
                  <c:v>23.851766666666698</c:v>
                </c:pt>
                <c:pt idx="14312">
                  <c:v>23.853433333333399</c:v>
                </c:pt>
                <c:pt idx="14313">
                  <c:v>23.8551</c:v>
                </c:pt>
                <c:pt idx="14314">
                  <c:v>23.856766666666701</c:v>
                </c:pt>
                <c:pt idx="14315">
                  <c:v>23.858433333333402</c:v>
                </c:pt>
                <c:pt idx="14316">
                  <c:v>23.860099999999999</c:v>
                </c:pt>
                <c:pt idx="14317">
                  <c:v>23.8617666666667</c:v>
                </c:pt>
                <c:pt idx="14318">
                  <c:v>23.863433333333401</c:v>
                </c:pt>
                <c:pt idx="14319">
                  <c:v>23.865100000000002</c:v>
                </c:pt>
                <c:pt idx="14320">
                  <c:v>23.866766666666699</c:v>
                </c:pt>
                <c:pt idx="14321">
                  <c:v>23.8684333333334</c:v>
                </c:pt>
                <c:pt idx="14322">
                  <c:v>23.870100000000001</c:v>
                </c:pt>
                <c:pt idx="14323">
                  <c:v>23.871766666666701</c:v>
                </c:pt>
                <c:pt idx="14324">
                  <c:v>23.873433333333399</c:v>
                </c:pt>
                <c:pt idx="14325">
                  <c:v>23.8751</c:v>
                </c:pt>
                <c:pt idx="14326">
                  <c:v>23.8767666666667</c:v>
                </c:pt>
                <c:pt idx="14327">
                  <c:v>23.878433333333401</c:v>
                </c:pt>
                <c:pt idx="14328">
                  <c:v>23.880099999999999</c:v>
                </c:pt>
                <c:pt idx="14329">
                  <c:v>23.881766666666699</c:v>
                </c:pt>
                <c:pt idx="14330">
                  <c:v>23.8834333333334</c:v>
                </c:pt>
                <c:pt idx="14331">
                  <c:v>23.885100000000001</c:v>
                </c:pt>
                <c:pt idx="14332">
                  <c:v>23.886766666666698</c:v>
                </c:pt>
                <c:pt idx="14333">
                  <c:v>23.888433333333399</c:v>
                </c:pt>
                <c:pt idx="14334">
                  <c:v>23.8901</c:v>
                </c:pt>
                <c:pt idx="14335">
                  <c:v>23.891766666666701</c:v>
                </c:pt>
                <c:pt idx="14336">
                  <c:v>23.893433333333402</c:v>
                </c:pt>
                <c:pt idx="14337">
                  <c:v>23.895099999999999</c:v>
                </c:pt>
                <c:pt idx="14338">
                  <c:v>23.8967666666667</c:v>
                </c:pt>
                <c:pt idx="14339">
                  <c:v>23.898433333333401</c:v>
                </c:pt>
                <c:pt idx="14340">
                  <c:v>23.900099999999998</c:v>
                </c:pt>
                <c:pt idx="14341">
                  <c:v>23.901766666666699</c:v>
                </c:pt>
                <c:pt idx="14342">
                  <c:v>23.9034333333334</c:v>
                </c:pt>
                <c:pt idx="14343">
                  <c:v>23.905100000000001</c:v>
                </c:pt>
                <c:pt idx="14344">
                  <c:v>23.906766666666702</c:v>
                </c:pt>
                <c:pt idx="14345">
                  <c:v>23.908433333333399</c:v>
                </c:pt>
                <c:pt idx="14346">
                  <c:v>23.9101</c:v>
                </c:pt>
                <c:pt idx="14347">
                  <c:v>23.911766666666701</c:v>
                </c:pt>
                <c:pt idx="14348">
                  <c:v>23.913433333333401</c:v>
                </c:pt>
                <c:pt idx="14349">
                  <c:v>23.915099999999999</c:v>
                </c:pt>
                <c:pt idx="14350">
                  <c:v>23.9167666666667</c:v>
                </c:pt>
                <c:pt idx="14351">
                  <c:v>23.9184333333334</c:v>
                </c:pt>
                <c:pt idx="14352">
                  <c:v>23.920100000000001</c:v>
                </c:pt>
                <c:pt idx="14353">
                  <c:v>23.921766666666699</c:v>
                </c:pt>
                <c:pt idx="14354">
                  <c:v>23.923433333333399</c:v>
                </c:pt>
                <c:pt idx="14355">
                  <c:v>23.9251</c:v>
                </c:pt>
                <c:pt idx="14356">
                  <c:v>23.926766666666701</c:v>
                </c:pt>
                <c:pt idx="14357">
                  <c:v>23.928433333333398</c:v>
                </c:pt>
                <c:pt idx="14358">
                  <c:v>23.930099999999999</c:v>
                </c:pt>
                <c:pt idx="14359">
                  <c:v>23.9317666666667</c:v>
                </c:pt>
                <c:pt idx="14360">
                  <c:v>23.933433333333401</c:v>
                </c:pt>
                <c:pt idx="14361">
                  <c:v>23.935099999999998</c:v>
                </c:pt>
                <c:pt idx="14362">
                  <c:v>23.936766666666699</c:v>
                </c:pt>
                <c:pt idx="14363">
                  <c:v>23.9384333333334</c:v>
                </c:pt>
                <c:pt idx="14364">
                  <c:v>23.940100000000001</c:v>
                </c:pt>
                <c:pt idx="14365">
                  <c:v>23.941766666666702</c:v>
                </c:pt>
                <c:pt idx="14366">
                  <c:v>23.943433333333399</c:v>
                </c:pt>
                <c:pt idx="14367">
                  <c:v>23.9451</c:v>
                </c:pt>
                <c:pt idx="14368">
                  <c:v>23.946766666666701</c:v>
                </c:pt>
                <c:pt idx="14369">
                  <c:v>23.948433333333401</c:v>
                </c:pt>
                <c:pt idx="14370">
                  <c:v>23.950099999999999</c:v>
                </c:pt>
                <c:pt idx="14371">
                  <c:v>23.9517666666667</c:v>
                </c:pt>
                <c:pt idx="14372">
                  <c:v>23.9534333333334</c:v>
                </c:pt>
                <c:pt idx="14373">
                  <c:v>23.955100000000002</c:v>
                </c:pt>
                <c:pt idx="14374">
                  <c:v>23.956766666666699</c:v>
                </c:pt>
                <c:pt idx="14375">
                  <c:v>23.958433333333399</c:v>
                </c:pt>
                <c:pt idx="14376">
                  <c:v>23.960100000000001</c:v>
                </c:pt>
                <c:pt idx="14377">
                  <c:v>23.961766666666701</c:v>
                </c:pt>
                <c:pt idx="14378">
                  <c:v>23.963433333333398</c:v>
                </c:pt>
                <c:pt idx="14379">
                  <c:v>23.9651</c:v>
                </c:pt>
                <c:pt idx="14380">
                  <c:v>23.9667666666667</c:v>
                </c:pt>
                <c:pt idx="14381">
                  <c:v>23.968433333333401</c:v>
                </c:pt>
                <c:pt idx="14382">
                  <c:v>23.970099999999999</c:v>
                </c:pt>
                <c:pt idx="14383">
                  <c:v>23.971766666666699</c:v>
                </c:pt>
                <c:pt idx="14384">
                  <c:v>23.9734333333334</c:v>
                </c:pt>
                <c:pt idx="14385">
                  <c:v>23.975100000000001</c:v>
                </c:pt>
                <c:pt idx="14386">
                  <c:v>23.976766666666698</c:v>
                </c:pt>
                <c:pt idx="14387">
                  <c:v>23.978433333333399</c:v>
                </c:pt>
                <c:pt idx="14388">
                  <c:v>23.9801</c:v>
                </c:pt>
                <c:pt idx="14389">
                  <c:v>23.981766666666701</c:v>
                </c:pt>
                <c:pt idx="14390">
                  <c:v>23.983433333333402</c:v>
                </c:pt>
                <c:pt idx="14391">
                  <c:v>23.985099999999999</c:v>
                </c:pt>
                <c:pt idx="14392">
                  <c:v>23.9867666666667</c:v>
                </c:pt>
                <c:pt idx="14393">
                  <c:v>23.988433333333401</c:v>
                </c:pt>
                <c:pt idx="14394">
                  <c:v>23.990100000000002</c:v>
                </c:pt>
                <c:pt idx="14395">
                  <c:v>23.991766666666699</c:v>
                </c:pt>
                <c:pt idx="14396">
                  <c:v>23.9934333333334</c:v>
                </c:pt>
                <c:pt idx="14397">
                  <c:v>23.995100000000001</c:v>
                </c:pt>
                <c:pt idx="14398">
                  <c:v>23.996766666666701</c:v>
                </c:pt>
                <c:pt idx="14399">
                  <c:v>23.998433333333399</c:v>
                </c:pt>
                <c:pt idx="14400">
                  <c:v>24.0001</c:v>
                </c:pt>
                <c:pt idx="14401">
                  <c:v>24.0017666666667</c:v>
                </c:pt>
                <c:pt idx="14402">
                  <c:v>24.003433333333401</c:v>
                </c:pt>
                <c:pt idx="14403">
                  <c:v>24.005099999999999</c:v>
                </c:pt>
                <c:pt idx="14404">
                  <c:v>24.006766666666699</c:v>
                </c:pt>
                <c:pt idx="14405">
                  <c:v>24.0084333333334</c:v>
                </c:pt>
                <c:pt idx="14406">
                  <c:v>24.010100000000001</c:v>
                </c:pt>
                <c:pt idx="14407">
                  <c:v>24.011766666666698</c:v>
                </c:pt>
                <c:pt idx="14408">
                  <c:v>24.013433333333399</c:v>
                </c:pt>
                <c:pt idx="14409">
                  <c:v>24.0151</c:v>
                </c:pt>
                <c:pt idx="14410">
                  <c:v>24.016766666666701</c:v>
                </c:pt>
                <c:pt idx="14411">
                  <c:v>24.018433333333402</c:v>
                </c:pt>
                <c:pt idx="14412">
                  <c:v>24.020099999999999</c:v>
                </c:pt>
                <c:pt idx="14413">
                  <c:v>24.0217666666667</c:v>
                </c:pt>
                <c:pt idx="14414">
                  <c:v>24.023433333333401</c:v>
                </c:pt>
                <c:pt idx="14415">
                  <c:v>24.025099999999998</c:v>
                </c:pt>
                <c:pt idx="14416">
                  <c:v>24.026766666666699</c:v>
                </c:pt>
                <c:pt idx="14417">
                  <c:v>24.0284333333334</c:v>
                </c:pt>
                <c:pt idx="14418">
                  <c:v>24.030100000000001</c:v>
                </c:pt>
                <c:pt idx="14419">
                  <c:v>24.031766666666702</c:v>
                </c:pt>
                <c:pt idx="14420">
                  <c:v>24.033433333333399</c:v>
                </c:pt>
                <c:pt idx="14421">
                  <c:v>24.0351</c:v>
                </c:pt>
                <c:pt idx="14422">
                  <c:v>24.036766666666701</c:v>
                </c:pt>
                <c:pt idx="14423">
                  <c:v>24.038433333333401</c:v>
                </c:pt>
                <c:pt idx="14424">
                  <c:v>24.040099999999999</c:v>
                </c:pt>
                <c:pt idx="14425">
                  <c:v>24.0417666666667</c:v>
                </c:pt>
                <c:pt idx="14426">
                  <c:v>24.0434333333334</c:v>
                </c:pt>
                <c:pt idx="14427">
                  <c:v>24.045100000000001</c:v>
                </c:pt>
                <c:pt idx="14428">
                  <c:v>24.046766666666699</c:v>
                </c:pt>
                <c:pt idx="14429">
                  <c:v>24.048433333333399</c:v>
                </c:pt>
                <c:pt idx="14430">
                  <c:v>24.0501</c:v>
                </c:pt>
                <c:pt idx="14431">
                  <c:v>24.051766666666701</c:v>
                </c:pt>
                <c:pt idx="14432">
                  <c:v>24.053433333333398</c:v>
                </c:pt>
                <c:pt idx="14433">
                  <c:v>24.055099999999999</c:v>
                </c:pt>
                <c:pt idx="14434">
                  <c:v>24.0567666666667</c:v>
                </c:pt>
                <c:pt idx="14435">
                  <c:v>24.058433333333401</c:v>
                </c:pt>
                <c:pt idx="14436">
                  <c:v>24.060099999999998</c:v>
                </c:pt>
                <c:pt idx="14437">
                  <c:v>24.061766666666699</c:v>
                </c:pt>
                <c:pt idx="14438">
                  <c:v>24.0634333333334</c:v>
                </c:pt>
                <c:pt idx="14439">
                  <c:v>24.065100000000001</c:v>
                </c:pt>
                <c:pt idx="14440">
                  <c:v>24.066766666666702</c:v>
                </c:pt>
                <c:pt idx="14441">
                  <c:v>24.068433333333399</c:v>
                </c:pt>
                <c:pt idx="14442">
                  <c:v>24.0701</c:v>
                </c:pt>
                <c:pt idx="14443">
                  <c:v>24.071766666666701</c:v>
                </c:pt>
                <c:pt idx="14444">
                  <c:v>24.073433333333401</c:v>
                </c:pt>
                <c:pt idx="14445">
                  <c:v>24.075099999999999</c:v>
                </c:pt>
                <c:pt idx="14446">
                  <c:v>24.0767666666667</c:v>
                </c:pt>
                <c:pt idx="14447">
                  <c:v>24.0784333333334</c:v>
                </c:pt>
                <c:pt idx="14448">
                  <c:v>24.080100000000002</c:v>
                </c:pt>
                <c:pt idx="14449">
                  <c:v>24.081766666666699</c:v>
                </c:pt>
                <c:pt idx="14450">
                  <c:v>24.083433333333399</c:v>
                </c:pt>
                <c:pt idx="14451">
                  <c:v>24.085100000000001</c:v>
                </c:pt>
                <c:pt idx="14452">
                  <c:v>24.086766666666701</c:v>
                </c:pt>
                <c:pt idx="14453">
                  <c:v>24.088433333333398</c:v>
                </c:pt>
                <c:pt idx="14454">
                  <c:v>24.0901</c:v>
                </c:pt>
                <c:pt idx="14455">
                  <c:v>24.0917666666667</c:v>
                </c:pt>
                <c:pt idx="14456">
                  <c:v>24.093433333333401</c:v>
                </c:pt>
                <c:pt idx="14457">
                  <c:v>24.095099999999999</c:v>
                </c:pt>
                <c:pt idx="14458">
                  <c:v>24.096766666666699</c:v>
                </c:pt>
                <c:pt idx="14459">
                  <c:v>24.0984333333334</c:v>
                </c:pt>
                <c:pt idx="14460">
                  <c:v>24.100100000000001</c:v>
                </c:pt>
                <c:pt idx="14461">
                  <c:v>24.101766666666698</c:v>
                </c:pt>
                <c:pt idx="14462">
                  <c:v>24.103433333333399</c:v>
                </c:pt>
                <c:pt idx="14463">
                  <c:v>24.1051</c:v>
                </c:pt>
                <c:pt idx="14464">
                  <c:v>24.106766666666701</c:v>
                </c:pt>
                <c:pt idx="14465">
                  <c:v>24.108433333333402</c:v>
                </c:pt>
                <c:pt idx="14466">
                  <c:v>24.110099999999999</c:v>
                </c:pt>
                <c:pt idx="14467">
                  <c:v>24.1117666666667</c:v>
                </c:pt>
                <c:pt idx="14468">
                  <c:v>24.113433333333401</c:v>
                </c:pt>
                <c:pt idx="14469">
                  <c:v>24.115100000000002</c:v>
                </c:pt>
                <c:pt idx="14470">
                  <c:v>24.116766666666699</c:v>
                </c:pt>
                <c:pt idx="14471">
                  <c:v>24.1184333333334</c:v>
                </c:pt>
                <c:pt idx="14472">
                  <c:v>24.120100000000001</c:v>
                </c:pt>
                <c:pt idx="14473">
                  <c:v>24.121766666666701</c:v>
                </c:pt>
                <c:pt idx="14474">
                  <c:v>24.123433333333399</c:v>
                </c:pt>
                <c:pt idx="14475">
                  <c:v>24.1251</c:v>
                </c:pt>
                <c:pt idx="14476">
                  <c:v>24.1267666666667</c:v>
                </c:pt>
                <c:pt idx="14477">
                  <c:v>24.128433333333401</c:v>
                </c:pt>
                <c:pt idx="14478">
                  <c:v>24.130099999999999</c:v>
                </c:pt>
                <c:pt idx="14479">
                  <c:v>24.131766666666699</c:v>
                </c:pt>
                <c:pt idx="14480">
                  <c:v>24.1334333333334</c:v>
                </c:pt>
                <c:pt idx="14481">
                  <c:v>24.135100000000001</c:v>
                </c:pt>
                <c:pt idx="14482">
                  <c:v>24.136766666666698</c:v>
                </c:pt>
                <c:pt idx="14483">
                  <c:v>24.138433333333399</c:v>
                </c:pt>
                <c:pt idx="14484">
                  <c:v>24.1401</c:v>
                </c:pt>
                <c:pt idx="14485">
                  <c:v>24.141766666666701</c:v>
                </c:pt>
                <c:pt idx="14486">
                  <c:v>24.143433333333402</c:v>
                </c:pt>
                <c:pt idx="14487">
                  <c:v>24.145099999999999</c:v>
                </c:pt>
                <c:pt idx="14488">
                  <c:v>24.1467666666667</c:v>
                </c:pt>
                <c:pt idx="14489">
                  <c:v>24.148433333333401</c:v>
                </c:pt>
                <c:pt idx="14490">
                  <c:v>24.150099999999998</c:v>
                </c:pt>
                <c:pt idx="14491">
                  <c:v>24.151766666666699</c:v>
                </c:pt>
                <c:pt idx="14492">
                  <c:v>24.1534333333334</c:v>
                </c:pt>
                <c:pt idx="14493">
                  <c:v>24.155100000000001</c:v>
                </c:pt>
                <c:pt idx="14494">
                  <c:v>24.156766666666702</c:v>
                </c:pt>
                <c:pt idx="14495">
                  <c:v>24.158433333333399</c:v>
                </c:pt>
                <c:pt idx="14496">
                  <c:v>24.1601</c:v>
                </c:pt>
                <c:pt idx="14497">
                  <c:v>24.161766666666701</c:v>
                </c:pt>
                <c:pt idx="14498">
                  <c:v>24.163433333333401</c:v>
                </c:pt>
                <c:pt idx="14499">
                  <c:v>24.165099999999999</c:v>
                </c:pt>
                <c:pt idx="14500">
                  <c:v>24.1667666666667</c:v>
                </c:pt>
                <c:pt idx="14501">
                  <c:v>24.1684333333334</c:v>
                </c:pt>
                <c:pt idx="14502">
                  <c:v>24.170100000000001</c:v>
                </c:pt>
                <c:pt idx="14503">
                  <c:v>24.171766666666699</c:v>
                </c:pt>
                <c:pt idx="14504">
                  <c:v>24.173433333333399</c:v>
                </c:pt>
                <c:pt idx="14505">
                  <c:v>24.1751</c:v>
                </c:pt>
                <c:pt idx="14506">
                  <c:v>24.176766666666701</c:v>
                </c:pt>
                <c:pt idx="14507">
                  <c:v>24.178433333333398</c:v>
                </c:pt>
                <c:pt idx="14508">
                  <c:v>24.180099999999999</c:v>
                </c:pt>
                <c:pt idx="14509">
                  <c:v>24.1817666666667</c:v>
                </c:pt>
                <c:pt idx="14510">
                  <c:v>24.183433333333401</c:v>
                </c:pt>
                <c:pt idx="14511">
                  <c:v>24.185099999999998</c:v>
                </c:pt>
                <c:pt idx="14512">
                  <c:v>24.186766666666699</c:v>
                </c:pt>
                <c:pt idx="14513">
                  <c:v>24.1884333333334</c:v>
                </c:pt>
                <c:pt idx="14514">
                  <c:v>24.190100000000001</c:v>
                </c:pt>
                <c:pt idx="14515">
                  <c:v>24.191766666666702</c:v>
                </c:pt>
                <c:pt idx="14516">
                  <c:v>24.193433333333399</c:v>
                </c:pt>
                <c:pt idx="14517">
                  <c:v>24.1951</c:v>
                </c:pt>
                <c:pt idx="14518">
                  <c:v>24.196766666666701</c:v>
                </c:pt>
                <c:pt idx="14519">
                  <c:v>24.198433333333401</c:v>
                </c:pt>
                <c:pt idx="14520">
                  <c:v>24.200099999999999</c:v>
                </c:pt>
                <c:pt idx="14521">
                  <c:v>24.2017666666667</c:v>
                </c:pt>
                <c:pt idx="14522">
                  <c:v>24.2034333333334</c:v>
                </c:pt>
                <c:pt idx="14523">
                  <c:v>24.205100000000002</c:v>
                </c:pt>
                <c:pt idx="14524">
                  <c:v>24.206766666666699</c:v>
                </c:pt>
                <c:pt idx="14525">
                  <c:v>24.208433333333399</c:v>
                </c:pt>
                <c:pt idx="14526">
                  <c:v>24.210100000000001</c:v>
                </c:pt>
                <c:pt idx="14527">
                  <c:v>24.211766666666701</c:v>
                </c:pt>
                <c:pt idx="14528">
                  <c:v>24.213433333333398</c:v>
                </c:pt>
                <c:pt idx="14529">
                  <c:v>24.2151</c:v>
                </c:pt>
                <c:pt idx="14530">
                  <c:v>24.2167666666667</c:v>
                </c:pt>
                <c:pt idx="14531">
                  <c:v>24.218433333333401</c:v>
                </c:pt>
                <c:pt idx="14532">
                  <c:v>24.220099999999999</c:v>
                </c:pt>
                <c:pt idx="14533">
                  <c:v>24.221766666666699</c:v>
                </c:pt>
                <c:pt idx="14534">
                  <c:v>24.2234333333334</c:v>
                </c:pt>
                <c:pt idx="14535">
                  <c:v>24.225100000000001</c:v>
                </c:pt>
                <c:pt idx="14536">
                  <c:v>24.226766666666698</c:v>
                </c:pt>
                <c:pt idx="14537">
                  <c:v>24.228433333333399</c:v>
                </c:pt>
                <c:pt idx="14538">
                  <c:v>24.2301</c:v>
                </c:pt>
                <c:pt idx="14539">
                  <c:v>24.231766666666701</c:v>
                </c:pt>
                <c:pt idx="14540">
                  <c:v>24.233433333333402</c:v>
                </c:pt>
                <c:pt idx="14541">
                  <c:v>24.235099999999999</c:v>
                </c:pt>
                <c:pt idx="14542">
                  <c:v>24.2367666666667</c:v>
                </c:pt>
                <c:pt idx="14543">
                  <c:v>24.238433333333401</c:v>
                </c:pt>
                <c:pt idx="14544">
                  <c:v>24.240100000000002</c:v>
                </c:pt>
                <c:pt idx="14545">
                  <c:v>24.241766666666699</c:v>
                </c:pt>
                <c:pt idx="14546">
                  <c:v>24.2434333333334</c:v>
                </c:pt>
                <c:pt idx="14547">
                  <c:v>24.245100000000001</c:v>
                </c:pt>
                <c:pt idx="14548">
                  <c:v>24.246766666666701</c:v>
                </c:pt>
                <c:pt idx="14549">
                  <c:v>24.248433333333399</c:v>
                </c:pt>
                <c:pt idx="14550">
                  <c:v>24.2501</c:v>
                </c:pt>
                <c:pt idx="14551">
                  <c:v>24.2517666666667</c:v>
                </c:pt>
                <c:pt idx="14552">
                  <c:v>24.253433333333401</c:v>
                </c:pt>
                <c:pt idx="14553">
                  <c:v>24.255099999999999</c:v>
                </c:pt>
                <c:pt idx="14554">
                  <c:v>24.256766666666699</c:v>
                </c:pt>
                <c:pt idx="14555">
                  <c:v>24.2584333333334</c:v>
                </c:pt>
                <c:pt idx="14556">
                  <c:v>24.260100000000001</c:v>
                </c:pt>
                <c:pt idx="14557">
                  <c:v>24.261766666666698</c:v>
                </c:pt>
                <c:pt idx="14558">
                  <c:v>24.263433333333399</c:v>
                </c:pt>
                <c:pt idx="14559">
                  <c:v>24.2651</c:v>
                </c:pt>
                <c:pt idx="14560">
                  <c:v>24.266766666666701</c:v>
                </c:pt>
                <c:pt idx="14561">
                  <c:v>24.268433333333402</c:v>
                </c:pt>
                <c:pt idx="14562">
                  <c:v>24.270099999999999</c:v>
                </c:pt>
                <c:pt idx="14563">
                  <c:v>24.2717666666667</c:v>
                </c:pt>
                <c:pt idx="14564">
                  <c:v>24.273433333333401</c:v>
                </c:pt>
                <c:pt idx="14565">
                  <c:v>24.275099999999998</c:v>
                </c:pt>
                <c:pt idx="14566">
                  <c:v>24.276766666666699</c:v>
                </c:pt>
                <c:pt idx="14567">
                  <c:v>24.2784333333334</c:v>
                </c:pt>
                <c:pt idx="14568">
                  <c:v>24.280100000000001</c:v>
                </c:pt>
                <c:pt idx="14569">
                  <c:v>24.281766666666702</c:v>
                </c:pt>
                <c:pt idx="14570">
                  <c:v>24.283433333333399</c:v>
                </c:pt>
                <c:pt idx="14571">
                  <c:v>24.2851</c:v>
                </c:pt>
                <c:pt idx="14572">
                  <c:v>24.286766666666701</c:v>
                </c:pt>
                <c:pt idx="14573">
                  <c:v>24.288433333333401</c:v>
                </c:pt>
                <c:pt idx="14574">
                  <c:v>24.290099999999999</c:v>
                </c:pt>
                <c:pt idx="14575">
                  <c:v>24.2917666666667</c:v>
                </c:pt>
                <c:pt idx="14576">
                  <c:v>24.2934333333334</c:v>
                </c:pt>
                <c:pt idx="14577">
                  <c:v>24.295100000000001</c:v>
                </c:pt>
                <c:pt idx="14578">
                  <c:v>24.296766666666699</c:v>
                </c:pt>
                <c:pt idx="14579">
                  <c:v>24.298433333333399</c:v>
                </c:pt>
                <c:pt idx="14580">
                  <c:v>24.3001</c:v>
                </c:pt>
                <c:pt idx="14581">
                  <c:v>24.301766666666701</c:v>
                </c:pt>
                <c:pt idx="14582">
                  <c:v>24.303433333333398</c:v>
                </c:pt>
                <c:pt idx="14583">
                  <c:v>24.305099999999999</c:v>
                </c:pt>
                <c:pt idx="14584">
                  <c:v>24.3067666666667</c:v>
                </c:pt>
                <c:pt idx="14585">
                  <c:v>24.308433333333401</c:v>
                </c:pt>
                <c:pt idx="14586">
                  <c:v>24.310099999999998</c:v>
                </c:pt>
                <c:pt idx="14587">
                  <c:v>24.311766666666699</c:v>
                </c:pt>
                <c:pt idx="14588">
                  <c:v>24.3134333333334</c:v>
                </c:pt>
                <c:pt idx="14589">
                  <c:v>24.315100000000001</c:v>
                </c:pt>
                <c:pt idx="14590">
                  <c:v>24.316766666666702</c:v>
                </c:pt>
                <c:pt idx="14591">
                  <c:v>24.318433333333399</c:v>
                </c:pt>
                <c:pt idx="14592">
                  <c:v>24.3201</c:v>
                </c:pt>
                <c:pt idx="14593">
                  <c:v>24.321766666666701</c:v>
                </c:pt>
                <c:pt idx="14594">
                  <c:v>24.323433333333401</c:v>
                </c:pt>
                <c:pt idx="14595">
                  <c:v>24.325099999999999</c:v>
                </c:pt>
                <c:pt idx="14596">
                  <c:v>24.3267666666667</c:v>
                </c:pt>
                <c:pt idx="14597">
                  <c:v>24.3284333333334</c:v>
                </c:pt>
                <c:pt idx="14598">
                  <c:v>24.330100000000002</c:v>
                </c:pt>
                <c:pt idx="14599">
                  <c:v>24.331766666666699</c:v>
                </c:pt>
                <c:pt idx="14600">
                  <c:v>24.333433333333399</c:v>
                </c:pt>
                <c:pt idx="14601">
                  <c:v>24.335100000000001</c:v>
                </c:pt>
                <c:pt idx="14602">
                  <c:v>24.336766666666701</c:v>
                </c:pt>
                <c:pt idx="14603">
                  <c:v>24.338433333333398</c:v>
                </c:pt>
                <c:pt idx="14604">
                  <c:v>24.3401</c:v>
                </c:pt>
                <c:pt idx="14605">
                  <c:v>24.3417666666667</c:v>
                </c:pt>
                <c:pt idx="14606">
                  <c:v>24.343433333333401</c:v>
                </c:pt>
                <c:pt idx="14607">
                  <c:v>24.345099999999999</c:v>
                </c:pt>
                <c:pt idx="14608">
                  <c:v>24.346766666666699</c:v>
                </c:pt>
                <c:pt idx="14609">
                  <c:v>24.3484333333334</c:v>
                </c:pt>
                <c:pt idx="14610">
                  <c:v>24.350100000000001</c:v>
                </c:pt>
                <c:pt idx="14611">
                  <c:v>24.351766666666698</c:v>
                </c:pt>
                <c:pt idx="14612">
                  <c:v>24.353433333333399</c:v>
                </c:pt>
                <c:pt idx="14613">
                  <c:v>24.3551</c:v>
                </c:pt>
                <c:pt idx="14614">
                  <c:v>24.356766666666701</c:v>
                </c:pt>
                <c:pt idx="14615">
                  <c:v>24.358433333333402</c:v>
                </c:pt>
                <c:pt idx="14616">
                  <c:v>24.360099999999999</c:v>
                </c:pt>
                <c:pt idx="14617">
                  <c:v>24.3617666666667</c:v>
                </c:pt>
                <c:pt idx="14618">
                  <c:v>24.363433333333401</c:v>
                </c:pt>
                <c:pt idx="14619">
                  <c:v>24.365100000000002</c:v>
                </c:pt>
                <c:pt idx="14620">
                  <c:v>24.366766666666699</c:v>
                </c:pt>
                <c:pt idx="14621">
                  <c:v>24.3684333333334</c:v>
                </c:pt>
                <c:pt idx="14622">
                  <c:v>24.370100000000001</c:v>
                </c:pt>
                <c:pt idx="14623">
                  <c:v>24.371766666666701</c:v>
                </c:pt>
                <c:pt idx="14624">
                  <c:v>24.373433333333399</c:v>
                </c:pt>
                <c:pt idx="14625">
                  <c:v>24.3751</c:v>
                </c:pt>
                <c:pt idx="14626">
                  <c:v>24.3767666666667</c:v>
                </c:pt>
                <c:pt idx="14627">
                  <c:v>24.378433333333401</c:v>
                </c:pt>
                <c:pt idx="14628">
                  <c:v>24.380099999999999</c:v>
                </c:pt>
                <c:pt idx="14629">
                  <c:v>24.381766666666699</c:v>
                </c:pt>
                <c:pt idx="14630">
                  <c:v>24.3834333333334</c:v>
                </c:pt>
                <c:pt idx="14631">
                  <c:v>24.385100000000001</c:v>
                </c:pt>
                <c:pt idx="14632">
                  <c:v>24.386766666666698</c:v>
                </c:pt>
                <c:pt idx="14633">
                  <c:v>24.388433333333399</c:v>
                </c:pt>
                <c:pt idx="14634">
                  <c:v>24.3901</c:v>
                </c:pt>
                <c:pt idx="14635">
                  <c:v>24.391766666666701</c:v>
                </c:pt>
                <c:pt idx="14636">
                  <c:v>24.393433333333402</c:v>
                </c:pt>
                <c:pt idx="14637">
                  <c:v>24.395099999999999</c:v>
                </c:pt>
                <c:pt idx="14638">
                  <c:v>24.3967666666667</c:v>
                </c:pt>
                <c:pt idx="14639">
                  <c:v>24.398433333333401</c:v>
                </c:pt>
                <c:pt idx="14640">
                  <c:v>24.400099999999998</c:v>
                </c:pt>
                <c:pt idx="14641">
                  <c:v>24.401766666666699</c:v>
                </c:pt>
                <c:pt idx="14642">
                  <c:v>24.4034333333334</c:v>
                </c:pt>
                <c:pt idx="14643">
                  <c:v>24.405100000000001</c:v>
                </c:pt>
                <c:pt idx="14644">
                  <c:v>24.406766666666702</c:v>
                </c:pt>
                <c:pt idx="14645">
                  <c:v>24.408433333333399</c:v>
                </c:pt>
                <c:pt idx="14646">
                  <c:v>24.4101</c:v>
                </c:pt>
                <c:pt idx="14647">
                  <c:v>24.411766666666701</c:v>
                </c:pt>
                <c:pt idx="14648">
                  <c:v>24.413433333333401</c:v>
                </c:pt>
                <c:pt idx="14649">
                  <c:v>24.415099999999999</c:v>
                </c:pt>
                <c:pt idx="14650">
                  <c:v>24.4167666666667</c:v>
                </c:pt>
                <c:pt idx="14651">
                  <c:v>24.4184333333334</c:v>
                </c:pt>
                <c:pt idx="14652">
                  <c:v>24.420100000000001</c:v>
                </c:pt>
                <c:pt idx="14653">
                  <c:v>24.421766666666699</c:v>
                </c:pt>
                <c:pt idx="14654">
                  <c:v>24.423433333333399</c:v>
                </c:pt>
                <c:pt idx="14655">
                  <c:v>24.4251</c:v>
                </c:pt>
                <c:pt idx="14656">
                  <c:v>24.426766666666701</c:v>
                </c:pt>
                <c:pt idx="14657">
                  <c:v>24.428433333333398</c:v>
                </c:pt>
                <c:pt idx="14658">
                  <c:v>24.430099999999999</c:v>
                </c:pt>
                <c:pt idx="14659">
                  <c:v>24.4317666666667</c:v>
                </c:pt>
                <c:pt idx="14660">
                  <c:v>24.433433333333401</c:v>
                </c:pt>
                <c:pt idx="14661">
                  <c:v>24.435099999999998</c:v>
                </c:pt>
                <c:pt idx="14662">
                  <c:v>24.436766666666699</c:v>
                </c:pt>
                <c:pt idx="14663">
                  <c:v>24.4384333333334</c:v>
                </c:pt>
                <c:pt idx="14664">
                  <c:v>24.440100000000001</c:v>
                </c:pt>
                <c:pt idx="14665">
                  <c:v>24.441766666666702</c:v>
                </c:pt>
                <c:pt idx="14666">
                  <c:v>24.443433333333399</c:v>
                </c:pt>
                <c:pt idx="14667">
                  <c:v>24.4451</c:v>
                </c:pt>
                <c:pt idx="14668">
                  <c:v>24.446766666666701</c:v>
                </c:pt>
                <c:pt idx="14669">
                  <c:v>24.448433333333401</c:v>
                </c:pt>
                <c:pt idx="14670">
                  <c:v>24.450099999999999</c:v>
                </c:pt>
                <c:pt idx="14671">
                  <c:v>24.4517666666667</c:v>
                </c:pt>
                <c:pt idx="14672">
                  <c:v>24.4534333333334</c:v>
                </c:pt>
                <c:pt idx="14673">
                  <c:v>24.455100000000002</c:v>
                </c:pt>
                <c:pt idx="14674">
                  <c:v>24.456766666666699</c:v>
                </c:pt>
                <c:pt idx="14675">
                  <c:v>24.458433333333399</c:v>
                </c:pt>
                <c:pt idx="14676">
                  <c:v>24.460100000000001</c:v>
                </c:pt>
                <c:pt idx="14677">
                  <c:v>24.461766666666701</c:v>
                </c:pt>
                <c:pt idx="14678">
                  <c:v>24.463433333333398</c:v>
                </c:pt>
                <c:pt idx="14679">
                  <c:v>24.4651</c:v>
                </c:pt>
                <c:pt idx="14680">
                  <c:v>24.4667666666667</c:v>
                </c:pt>
                <c:pt idx="14681">
                  <c:v>24.468433333333401</c:v>
                </c:pt>
                <c:pt idx="14682">
                  <c:v>24.470099999999999</c:v>
                </c:pt>
                <c:pt idx="14683">
                  <c:v>24.471766666666699</c:v>
                </c:pt>
                <c:pt idx="14684">
                  <c:v>24.4734333333334</c:v>
                </c:pt>
                <c:pt idx="14685">
                  <c:v>24.475100000000001</c:v>
                </c:pt>
                <c:pt idx="14686">
                  <c:v>24.476766666666698</c:v>
                </c:pt>
                <c:pt idx="14687">
                  <c:v>24.478433333333399</c:v>
                </c:pt>
                <c:pt idx="14688">
                  <c:v>24.4801</c:v>
                </c:pt>
                <c:pt idx="14689">
                  <c:v>24.481766666666701</c:v>
                </c:pt>
                <c:pt idx="14690">
                  <c:v>24.483433333333402</c:v>
                </c:pt>
                <c:pt idx="14691">
                  <c:v>24.485099999999999</c:v>
                </c:pt>
                <c:pt idx="14692">
                  <c:v>24.4867666666667</c:v>
                </c:pt>
                <c:pt idx="14693">
                  <c:v>24.488433333333401</c:v>
                </c:pt>
                <c:pt idx="14694">
                  <c:v>24.490100000000002</c:v>
                </c:pt>
                <c:pt idx="14695">
                  <c:v>24.491766666666699</c:v>
                </c:pt>
                <c:pt idx="14696">
                  <c:v>24.4934333333334</c:v>
                </c:pt>
                <c:pt idx="14697">
                  <c:v>24.495100000000001</c:v>
                </c:pt>
                <c:pt idx="14698">
                  <c:v>24.496766666666701</c:v>
                </c:pt>
                <c:pt idx="14699">
                  <c:v>24.498433333333399</c:v>
                </c:pt>
                <c:pt idx="14700">
                  <c:v>24.5001</c:v>
                </c:pt>
                <c:pt idx="14701">
                  <c:v>24.5017666666667</c:v>
                </c:pt>
                <c:pt idx="14702">
                  <c:v>24.503433333333401</c:v>
                </c:pt>
                <c:pt idx="14703">
                  <c:v>24.505099999999999</c:v>
                </c:pt>
                <c:pt idx="14704">
                  <c:v>24.506766666666699</c:v>
                </c:pt>
                <c:pt idx="14705">
                  <c:v>24.5084333333334</c:v>
                </c:pt>
                <c:pt idx="14706">
                  <c:v>24.510100000000001</c:v>
                </c:pt>
                <c:pt idx="14707">
                  <c:v>24.511766666666698</c:v>
                </c:pt>
                <c:pt idx="14708">
                  <c:v>24.513433333333399</c:v>
                </c:pt>
                <c:pt idx="14709">
                  <c:v>24.5151</c:v>
                </c:pt>
                <c:pt idx="14710">
                  <c:v>24.516766666666701</c:v>
                </c:pt>
                <c:pt idx="14711">
                  <c:v>24.518433333333402</c:v>
                </c:pt>
                <c:pt idx="14712">
                  <c:v>24.520099999999999</c:v>
                </c:pt>
                <c:pt idx="14713">
                  <c:v>24.5217666666667</c:v>
                </c:pt>
                <c:pt idx="14714">
                  <c:v>24.523433333333401</c:v>
                </c:pt>
                <c:pt idx="14715">
                  <c:v>24.525099999999998</c:v>
                </c:pt>
                <c:pt idx="14716">
                  <c:v>24.526766666666699</c:v>
                </c:pt>
                <c:pt idx="14717">
                  <c:v>24.5284333333334</c:v>
                </c:pt>
                <c:pt idx="14718">
                  <c:v>24.530100000000001</c:v>
                </c:pt>
                <c:pt idx="14719">
                  <c:v>24.531766666666702</c:v>
                </c:pt>
                <c:pt idx="14720">
                  <c:v>24.533433333333399</c:v>
                </c:pt>
                <c:pt idx="14721">
                  <c:v>24.5351</c:v>
                </c:pt>
                <c:pt idx="14722">
                  <c:v>24.536766666666701</c:v>
                </c:pt>
                <c:pt idx="14723">
                  <c:v>24.538433333333401</c:v>
                </c:pt>
                <c:pt idx="14724">
                  <c:v>24.540099999999999</c:v>
                </c:pt>
                <c:pt idx="14725">
                  <c:v>24.5417666666667</c:v>
                </c:pt>
                <c:pt idx="14726">
                  <c:v>24.5434333333334</c:v>
                </c:pt>
                <c:pt idx="14727">
                  <c:v>24.545100000000001</c:v>
                </c:pt>
                <c:pt idx="14728">
                  <c:v>24.546766666666699</c:v>
                </c:pt>
                <c:pt idx="14729">
                  <c:v>24.548433333333399</c:v>
                </c:pt>
                <c:pt idx="14730">
                  <c:v>24.5501</c:v>
                </c:pt>
                <c:pt idx="14731">
                  <c:v>24.551766666666701</c:v>
                </c:pt>
                <c:pt idx="14732">
                  <c:v>24.553433333333398</c:v>
                </c:pt>
                <c:pt idx="14733">
                  <c:v>24.555099999999999</c:v>
                </c:pt>
                <c:pt idx="14734">
                  <c:v>24.5567666666667</c:v>
                </c:pt>
                <c:pt idx="14735">
                  <c:v>24.558433333333401</c:v>
                </c:pt>
                <c:pt idx="14736">
                  <c:v>24.560099999999998</c:v>
                </c:pt>
                <c:pt idx="14737">
                  <c:v>24.561766666666699</c:v>
                </c:pt>
                <c:pt idx="14738">
                  <c:v>24.5634333333334</c:v>
                </c:pt>
                <c:pt idx="14739">
                  <c:v>24.565100000000001</c:v>
                </c:pt>
                <c:pt idx="14740">
                  <c:v>24.566766666666702</c:v>
                </c:pt>
                <c:pt idx="14741">
                  <c:v>24.568433333333399</c:v>
                </c:pt>
                <c:pt idx="14742">
                  <c:v>24.5701</c:v>
                </c:pt>
                <c:pt idx="14743">
                  <c:v>24.571766666666701</c:v>
                </c:pt>
                <c:pt idx="14744">
                  <c:v>24.573433333333401</c:v>
                </c:pt>
                <c:pt idx="14745">
                  <c:v>24.575099999999999</c:v>
                </c:pt>
                <c:pt idx="14746">
                  <c:v>24.5767666666667</c:v>
                </c:pt>
                <c:pt idx="14747">
                  <c:v>24.5784333333334</c:v>
                </c:pt>
                <c:pt idx="14748">
                  <c:v>24.580100000000002</c:v>
                </c:pt>
                <c:pt idx="14749">
                  <c:v>24.581766666666699</c:v>
                </c:pt>
                <c:pt idx="14750">
                  <c:v>24.583433333333399</c:v>
                </c:pt>
                <c:pt idx="14751">
                  <c:v>24.585100000000001</c:v>
                </c:pt>
                <c:pt idx="14752">
                  <c:v>24.586766666666701</c:v>
                </c:pt>
                <c:pt idx="14753">
                  <c:v>24.588433333333398</c:v>
                </c:pt>
                <c:pt idx="14754">
                  <c:v>24.5901</c:v>
                </c:pt>
                <c:pt idx="14755">
                  <c:v>24.5917666666667</c:v>
                </c:pt>
                <c:pt idx="14756">
                  <c:v>24.593433333333401</c:v>
                </c:pt>
                <c:pt idx="14757">
                  <c:v>24.595099999999999</c:v>
                </c:pt>
                <c:pt idx="14758">
                  <c:v>24.596766666666699</c:v>
                </c:pt>
                <c:pt idx="14759">
                  <c:v>24.5984333333334</c:v>
                </c:pt>
                <c:pt idx="14760">
                  <c:v>24.600100000000001</c:v>
                </c:pt>
                <c:pt idx="14761">
                  <c:v>24.601766666666698</c:v>
                </c:pt>
                <c:pt idx="14762">
                  <c:v>24.603433333333399</c:v>
                </c:pt>
                <c:pt idx="14763">
                  <c:v>24.6051</c:v>
                </c:pt>
                <c:pt idx="14764">
                  <c:v>24.606766666666701</c:v>
                </c:pt>
                <c:pt idx="14765">
                  <c:v>24.608433333333402</c:v>
                </c:pt>
                <c:pt idx="14766">
                  <c:v>24.610099999999999</c:v>
                </c:pt>
                <c:pt idx="14767">
                  <c:v>24.6117666666667</c:v>
                </c:pt>
                <c:pt idx="14768">
                  <c:v>24.613433333333401</c:v>
                </c:pt>
                <c:pt idx="14769">
                  <c:v>24.615100000000002</c:v>
                </c:pt>
                <c:pt idx="14770">
                  <c:v>24.616766666666699</c:v>
                </c:pt>
                <c:pt idx="14771">
                  <c:v>24.6184333333334</c:v>
                </c:pt>
                <c:pt idx="14772">
                  <c:v>24.620100000000001</c:v>
                </c:pt>
                <c:pt idx="14773">
                  <c:v>24.621766666666701</c:v>
                </c:pt>
                <c:pt idx="14774">
                  <c:v>24.623433333333399</c:v>
                </c:pt>
                <c:pt idx="14775">
                  <c:v>24.6251</c:v>
                </c:pt>
                <c:pt idx="14776">
                  <c:v>24.6267666666667</c:v>
                </c:pt>
                <c:pt idx="14777">
                  <c:v>24.628433333333401</c:v>
                </c:pt>
                <c:pt idx="14778">
                  <c:v>24.630099999999999</c:v>
                </c:pt>
                <c:pt idx="14779">
                  <c:v>24.631766666666699</c:v>
                </c:pt>
                <c:pt idx="14780">
                  <c:v>24.6334333333334</c:v>
                </c:pt>
                <c:pt idx="14781">
                  <c:v>24.635100000000001</c:v>
                </c:pt>
                <c:pt idx="14782">
                  <c:v>24.636766666666698</c:v>
                </c:pt>
                <c:pt idx="14783">
                  <c:v>24.638433333333399</c:v>
                </c:pt>
                <c:pt idx="14784">
                  <c:v>24.6401</c:v>
                </c:pt>
                <c:pt idx="14785">
                  <c:v>24.641766666666701</c:v>
                </c:pt>
                <c:pt idx="14786">
                  <c:v>24.643433333333402</c:v>
                </c:pt>
                <c:pt idx="14787">
                  <c:v>24.645099999999999</c:v>
                </c:pt>
                <c:pt idx="14788">
                  <c:v>24.6467666666667</c:v>
                </c:pt>
                <c:pt idx="14789">
                  <c:v>24.648433333333401</c:v>
                </c:pt>
                <c:pt idx="14790">
                  <c:v>24.650099999999998</c:v>
                </c:pt>
                <c:pt idx="14791">
                  <c:v>24.651766666666699</c:v>
                </c:pt>
                <c:pt idx="14792">
                  <c:v>24.6534333333334</c:v>
                </c:pt>
                <c:pt idx="14793">
                  <c:v>24.655100000000001</c:v>
                </c:pt>
                <c:pt idx="14794">
                  <c:v>24.656766666666702</c:v>
                </c:pt>
                <c:pt idx="14795">
                  <c:v>24.658433333333399</c:v>
                </c:pt>
                <c:pt idx="14796">
                  <c:v>24.6601</c:v>
                </c:pt>
                <c:pt idx="14797">
                  <c:v>24.661766666666701</c:v>
                </c:pt>
                <c:pt idx="14798">
                  <c:v>24.663433333333401</c:v>
                </c:pt>
                <c:pt idx="14799">
                  <c:v>24.665099999999999</c:v>
                </c:pt>
                <c:pt idx="14800">
                  <c:v>24.6667666666667</c:v>
                </c:pt>
                <c:pt idx="14801">
                  <c:v>24.6684333333334</c:v>
                </c:pt>
                <c:pt idx="14802">
                  <c:v>24.670100000000001</c:v>
                </c:pt>
                <c:pt idx="14803">
                  <c:v>24.671766666666699</c:v>
                </c:pt>
                <c:pt idx="14804">
                  <c:v>24.673433333333399</c:v>
                </c:pt>
                <c:pt idx="14805">
                  <c:v>24.6751</c:v>
                </c:pt>
                <c:pt idx="14806">
                  <c:v>24.676766666666701</c:v>
                </c:pt>
                <c:pt idx="14807">
                  <c:v>24.678433333333398</c:v>
                </c:pt>
                <c:pt idx="14808">
                  <c:v>24.680099999999999</c:v>
                </c:pt>
                <c:pt idx="14809">
                  <c:v>24.6817666666667</c:v>
                </c:pt>
                <c:pt idx="14810">
                  <c:v>24.683433333333401</c:v>
                </c:pt>
                <c:pt idx="14811">
                  <c:v>24.685099999999998</c:v>
                </c:pt>
                <c:pt idx="14812">
                  <c:v>24.686766666666699</c:v>
                </c:pt>
                <c:pt idx="14813">
                  <c:v>24.6884333333334</c:v>
                </c:pt>
                <c:pt idx="14814">
                  <c:v>24.690100000000001</c:v>
                </c:pt>
                <c:pt idx="14815">
                  <c:v>24.691766666666702</c:v>
                </c:pt>
                <c:pt idx="14816">
                  <c:v>24.693433333333399</c:v>
                </c:pt>
                <c:pt idx="14817">
                  <c:v>24.6951</c:v>
                </c:pt>
                <c:pt idx="14818">
                  <c:v>24.696766666666701</c:v>
                </c:pt>
                <c:pt idx="14819">
                  <c:v>24.698433333333401</c:v>
                </c:pt>
                <c:pt idx="14820">
                  <c:v>24.700099999999999</c:v>
                </c:pt>
                <c:pt idx="14821">
                  <c:v>24.7017666666667</c:v>
                </c:pt>
                <c:pt idx="14822">
                  <c:v>24.7034333333334</c:v>
                </c:pt>
                <c:pt idx="14823">
                  <c:v>24.705100000000002</c:v>
                </c:pt>
                <c:pt idx="14824">
                  <c:v>24.706766666666699</c:v>
                </c:pt>
                <c:pt idx="14825">
                  <c:v>24.708433333333399</c:v>
                </c:pt>
                <c:pt idx="14826">
                  <c:v>24.710100000000001</c:v>
                </c:pt>
                <c:pt idx="14827">
                  <c:v>24.711766666666701</c:v>
                </c:pt>
                <c:pt idx="14828">
                  <c:v>24.713433333333398</c:v>
                </c:pt>
                <c:pt idx="14829">
                  <c:v>24.7151</c:v>
                </c:pt>
                <c:pt idx="14830">
                  <c:v>24.7167666666667</c:v>
                </c:pt>
                <c:pt idx="14831">
                  <c:v>24.718433333333401</c:v>
                </c:pt>
                <c:pt idx="14832">
                  <c:v>24.720099999999999</c:v>
                </c:pt>
                <c:pt idx="14833">
                  <c:v>24.721766666666699</c:v>
                </c:pt>
                <c:pt idx="14834">
                  <c:v>24.7234333333334</c:v>
                </c:pt>
                <c:pt idx="14835">
                  <c:v>24.725100000000001</c:v>
                </c:pt>
                <c:pt idx="14836">
                  <c:v>24.726766666666698</c:v>
                </c:pt>
                <c:pt idx="14837">
                  <c:v>24.728433333333399</c:v>
                </c:pt>
                <c:pt idx="14838">
                  <c:v>24.7301</c:v>
                </c:pt>
                <c:pt idx="14839">
                  <c:v>24.731766666666701</c:v>
                </c:pt>
                <c:pt idx="14840">
                  <c:v>24.733433333333402</c:v>
                </c:pt>
                <c:pt idx="14841">
                  <c:v>24.735099999999999</c:v>
                </c:pt>
                <c:pt idx="14842">
                  <c:v>24.7367666666667</c:v>
                </c:pt>
                <c:pt idx="14843">
                  <c:v>24.738433333333401</c:v>
                </c:pt>
                <c:pt idx="14844">
                  <c:v>24.740100000000002</c:v>
                </c:pt>
                <c:pt idx="14845">
                  <c:v>24.741766666666699</c:v>
                </c:pt>
                <c:pt idx="14846">
                  <c:v>24.7434333333334</c:v>
                </c:pt>
                <c:pt idx="14847">
                  <c:v>24.745100000000001</c:v>
                </c:pt>
                <c:pt idx="14848">
                  <c:v>24.746766666666701</c:v>
                </c:pt>
                <c:pt idx="14849">
                  <c:v>24.748433333333399</c:v>
                </c:pt>
                <c:pt idx="14850">
                  <c:v>24.7501</c:v>
                </c:pt>
                <c:pt idx="14851">
                  <c:v>24.7517666666667</c:v>
                </c:pt>
                <c:pt idx="14852">
                  <c:v>24.753433333333401</c:v>
                </c:pt>
                <c:pt idx="14853">
                  <c:v>24.755099999999999</c:v>
                </c:pt>
                <c:pt idx="14854">
                  <c:v>24.756766666666699</c:v>
                </c:pt>
                <c:pt idx="14855">
                  <c:v>24.7584333333334</c:v>
                </c:pt>
                <c:pt idx="14856">
                  <c:v>24.760100000000001</c:v>
                </c:pt>
                <c:pt idx="14857">
                  <c:v>24.761766666666698</c:v>
                </c:pt>
                <c:pt idx="14858">
                  <c:v>24.763433333333399</c:v>
                </c:pt>
                <c:pt idx="14859">
                  <c:v>24.7651</c:v>
                </c:pt>
                <c:pt idx="14860">
                  <c:v>24.766766666666701</c:v>
                </c:pt>
                <c:pt idx="14861">
                  <c:v>24.768433333333402</c:v>
                </c:pt>
                <c:pt idx="14862">
                  <c:v>24.770099999999999</c:v>
                </c:pt>
                <c:pt idx="14863">
                  <c:v>24.7717666666667</c:v>
                </c:pt>
                <c:pt idx="14864">
                  <c:v>24.773433333333401</c:v>
                </c:pt>
                <c:pt idx="14865">
                  <c:v>24.775099999999998</c:v>
                </c:pt>
                <c:pt idx="14866">
                  <c:v>24.776766666666699</c:v>
                </c:pt>
                <c:pt idx="14867">
                  <c:v>24.7784333333334</c:v>
                </c:pt>
                <c:pt idx="14868">
                  <c:v>24.780100000000001</c:v>
                </c:pt>
                <c:pt idx="14869">
                  <c:v>24.781766666666702</c:v>
                </c:pt>
                <c:pt idx="14870">
                  <c:v>24.783433333333399</c:v>
                </c:pt>
                <c:pt idx="14871">
                  <c:v>24.7851</c:v>
                </c:pt>
                <c:pt idx="14872">
                  <c:v>24.786766666666701</c:v>
                </c:pt>
                <c:pt idx="14873">
                  <c:v>24.788433333333401</c:v>
                </c:pt>
                <c:pt idx="14874">
                  <c:v>24.790099999999999</c:v>
                </c:pt>
                <c:pt idx="14875">
                  <c:v>24.7917666666667</c:v>
                </c:pt>
                <c:pt idx="14876">
                  <c:v>24.7934333333334</c:v>
                </c:pt>
                <c:pt idx="14877">
                  <c:v>24.795100000000001</c:v>
                </c:pt>
                <c:pt idx="14878">
                  <c:v>24.796766666666699</c:v>
                </c:pt>
                <c:pt idx="14879">
                  <c:v>24.798433333333399</c:v>
                </c:pt>
                <c:pt idx="14880">
                  <c:v>24.8001</c:v>
                </c:pt>
                <c:pt idx="14881">
                  <c:v>24.801766666666701</c:v>
                </c:pt>
                <c:pt idx="14882">
                  <c:v>24.803433333333398</c:v>
                </c:pt>
                <c:pt idx="14883">
                  <c:v>24.805099999999999</c:v>
                </c:pt>
                <c:pt idx="14884">
                  <c:v>24.8067666666667</c:v>
                </c:pt>
                <c:pt idx="14885">
                  <c:v>24.808433333333401</c:v>
                </c:pt>
                <c:pt idx="14886">
                  <c:v>24.810099999999998</c:v>
                </c:pt>
                <c:pt idx="14887">
                  <c:v>24.811766666666699</c:v>
                </c:pt>
                <c:pt idx="14888">
                  <c:v>24.8134333333334</c:v>
                </c:pt>
                <c:pt idx="14889">
                  <c:v>24.815100000000001</c:v>
                </c:pt>
                <c:pt idx="14890">
                  <c:v>24.816766666666702</c:v>
                </c:pt>
                <c:pt idx="14891">
                  <c:v>24.818433333333399</c:v>
                </c:pt>
                <c:pt idx="14892">
                  <c:v>24.8201</c:v>
                </c:pt>
                <c:pt idx="14893">
                  <c:v>24.821766666666701</c:v>
                </c:pt>
                <c:pt idx="14894">
                  <c:v>24.823433333333401</c:v>
                </c:pt>
                <c:pt idx="14895">
                  <c:v>24.825099999999999</c:v>
                </c:pt>
                <c:pt idx="14896">
                  <c:v>24.8267666666667</c:v>
                </c:pt>
                <c:pt idx="14897">
                  <c:v>24.8284333333334</c:v>
                </c:pt>
                <c:pt idx="14898">
                  <c:v>24.830100000000002</c:v>
                </c:pt>
                <c:pt idx="14899">
                  <c:v>24.831766666666699</c:v>
                </c:pt>
                <c:pt idx="14900">
                  <c:v>24.833433333333399</c:v>
                </c:pt>
                <c:pt idx="14901">
                  <c:v>24.835100000000001</c:v>
                </c:pt>
                <c:pt idx="14902">
                  <c:v>24.836766666666701</c:v>
                </c:pt>
                <c:pt idx="14903">
                  <c:v>24.838433333333398</c:v>
                </c:pt>
                <c:pt idx="14904">
                  <c:v>24.8401</c:v>
                </c:pt>
                <c:pt idx="14905">
                  <c:v>24.8417666666667</c:v>
                </c:pt>
                <c:pt idx="14906">
                  <c:v>24.843433333333401</c:v>
                </c:pt>
                <c:pt idx="14907">
                  <c:v>24.845099999999999</c:v>
                </c:pt>
                <c:pt idx="14908">
                  <c:v>24.846766666666699</c:v>
                </c:pt>
                <c:pt idx="14909">
                  <c:v>24.8484333333334</c:v>
                </c:pt>
                <c:pt idx="14910">
                  <c:v>24.850100000000001</c:v>
                </c:pt>
                <c:pt idx="14911">
                  <c:v>24.851766666666698</c:v>
                </c:pt>
                <c:pt idx="14912">
                  <c:v>24.853433333333399</c:v>
                </c:pt>
                <c:pt idx="14913">
                  <c:v>24.8551</c:v>
                </c:pt>
                <c:pt idx="14914">
                  <c:v>24.856766666666701</c:v>
                </c:pt>
                <c:pt idx="14915">
                  <c:v>24.858433333333402</c:v>
                </c:pt>
                <c:pt idx="14916">
                  <c:v>24.860099999999999</c:v>
                </c:pt>
                <c:pt idx="14917">
                  <c:v>24.8617666666667</c:v>
                </c:pt>
                <c:pt idx="14918">
                  <c:v>24.863433333333401</c:v>
                </c:pt>
                <c:pt idx="14919">
                  <c:v>24.865100000000002</c:v>
                </c:pt>
                <c:pt idx="14920">
                  <c:v>24.866766666666699</c:v>
                </c:pt>
                <c:pt idx="14921">
                  <c:v>24.8684333333334</c:v>
                </c:pt>
                <c:pt idx="14922">
                  <c:v>24.870100000000001</c:v>
                </c:pt>
                <c:pt idx="14923">
                  <c:v>24.871766666666701</c:v>
                </c:pt>
                <c:pt idx="14924">
                  <c:v>24.873433333333399</c:v>
                </c:pt>
                <c:pt idx="14925">
                  <c:v>24.8751</c:v>
                </c:pt>
                <c:pt idx="14926">
                  <c:v>24.8767666666667</c:v>
                </c:pt>
                <c:pt idx="14927">
                  <c:v>24.878433333333401</c:v>
                </c:pt>
                <c:pt idx="14928">
                  <c:v>24.880099999999999</c:v>
                </c:pt>
                <c:pt idx="14929">
                  <c:v>24.881766666666699</c:v>
                </c:pt>
                <c:pt idx="14930">
                  <c:v>24.8834333333334</c:v>
                </c:pt>
                <c:pt idx="14931">
                  <c:v>24.885100000000001</c:v>
                </c:pt>
                <c:pt idx="14932">
                  <c:v>24.886766666666698</c:v>
                </c:pt>
                <c:pt idx="14933">
                  <c:v>24.888433333333399</c:v>
                </c:pt>
                <c:pt idx="14934">
                  <c:v>24.8901</c:v>
                </c:pt>
                <c:pt idx="14935">
                  <c:v>24.891766666666701</c:v>
                </c:pt>
                <c:pt idx="14936">
                  <c:v>24.893433333333402</c:v>
                </c:pt>
                <c:pt idx="14937">
                  <c:v>24.895099999999999</c:v>
                </c:pt>
                <c:pt idx="14938">
                  <c:v>24.8967666666667</c:v>
                </c:pt>
                <c:pt idx="14939">
                  <c:v>24.898433333333401</c:v>
                </c:pt>
                <c:pt idx="14940">
                  <c:v>24.900099999999998</c:v>
                </c:pt>
                <c:pt idx="14941">
                  <c:v>24.901766666666699</c:v>
                </c:pt>
                <c:pt idx="14942">
                  <c:v>24.9034333333334</c:v>
                </c:pt>
                <c:pt idx="14943">
                  <c:v>24.905100000000001</c:v>
                </c:pt>
                <c:pt idx="14944">
                  <c:v>24.906766666666702</c:v>
                </c:pt>
                <c:pt idx="14945">
                  <c:v>24.908433333333399</c:v>
                </c:pt>
                <c:pt idx="14946">
                  <c:v>24.9101</c:v>
                </c:pt>
                <c:pt idx="14947">
                  <c:v>24.911766666666701</c:v>
                </c:pt>
                <c:pt idx="14948">
                  <c:v>24.913433333333401</c:v>
                </c:pt>
                <c:pt idx="14949">
                  <c:v>24.915099999999999</c:v>
                </c:pt>
                <c:pt idx="14950">
                  <c:v>24.9167666666667</c:v>
                </c:pt>
                <c:pt idx="14951">
                  <c:v>24.9184333333334</c:v>
                </c:pt>
                <c:pt idx="14952">
                  <c:v>24.920100000000001</c:v>
                </c:pt>
                <c:pt idx="14953">
                  <c:v>24.921766666666699</c:v>
                </c:pt>
                <c:pt idx="14954">
                  <c:v>24.923433333333399</c:v>
                </c:pt>
                <c:pt idx="14955">
                  <c:v>24.9251</c:v>
                </c:pt>
                <c:pt idx="14956">
                  <c:v>24.926766666666701</c:v>
                </c:pt>
                <c:pt idx="14957">
                  <c:v>24.928433333333398</c:v>
                </c:pt>
                <c:pt idx="14958">
                  <c:v>24.930099999999999</c:v>
                </c:pt>
                <c:pt idx="14959">
                  <c:v>24.9317666666667</c:v>
                </c:pt>
                <c:pt idx="14960">
                  <c:v>24.933433333333401</c:v>
                </c:pt>
                <c:pt idx="14961">
                  <c:v>24.935099999999998</c:v>
                </c:pt>
                <c:pt idx="14962">
                  <c:v>24.936766666666699</c:v>
                </c:pt>
                <c:pt idx="14963">
                  <c:v>24.9384333333334</c:v>
                </c:pt>
                <c:pt idx="14964">
                  <c:v>24.940100000000001</c:v>
                </c:pt>
                <c:pt idx="14965">
                  <c:v>24.941766666666702</c:v>
                </c:pt>
                <c:pt idx="14966">
                  <c:v>24.943433333333399</c:v>
                </c:pt>
                <c:pt idx="14967">
                  <c:v>24.9451</c:v>
                </c:pt>
                <c:pt idx="14968">
                  <c:v>24.946766666666701</c:v>
                </c:pt>
                <c:pt idx="14969">
                  <c:v>24.948433333333401</c:v>
                </c:pt>
                <c:pt idx="14970">
                  <c:v>24.950099999999999</c:v>
                </c:pt>
                <c:pt idx="14971">
                  <c:v>24.9517666666667</c:v>
                </c:pt>
                <c:pt idx="14972">
                  <c:v>24.9534333333334</c:v>
                </c:pt>
                <c:pt idx="14973">
                  <c:v>24.955100000000002</c:v>
                </c:pt>
                <c:pt idx="14974">
                  <c:v>24.956766666666699</c:v>
                </c:pt>
                <c:pt idx="14975">
                  <c:v>24.958433333333399</c:v>
                </c:pt>
                <c:pt idx="14976">
                  <c:v>24.960100000000001</c:v>
                </c:pt>
                <c:pt idx="14977">
                  <c:v>24.961766666666701</c:v>
                </c:pt>
                <c:pt idx="14978">
                  <c:v>24.963433333333398</c:v>
                </c:pt>
                <c:pt idx="14979">
                  <c:v>24.9651</c:v>
                </c:pt>
                <c:pt idx="14980">
                  <c:v>24.9667666666667</c:v>
                </c:pt>
                <c:pt idx="14981">
                  <c:v>24.968433333333401</c:v>
                </c:pt>
                <c:pt idx="14982">
                  <c:v>24.970099999999999</c:v>
                </c:pt>
                <c:pt idx="14983">
                  <c:v>24.971766666666699</c:v>
                </c:pt>
                <c:pt idx="14984">
                  <c:v>24.9734333333334</c:v>
                </c:pt>
                <c:pt idx="14985">
                  <c:v>24.975100000000001</c:v>
                </c:pt>
                <c:pt idx="14986">
                  <c:v>24.976766666666698</c:v>
                </c:pt>
                <c:pt idx="14987">
                  <c:v>24.978433333333399</c:v>
                </c:pt>
                <c:pt idx="14988">
                  <c:v>24.9801</c:v>
                </c:pt>
                <c:pt idx="14989">
                  <c:v>24.981766666666701</c:v>
                </c:pt>
                <c:pt idx="14990">
                  <c:v>24.983433333333402</c:v>
                </c:pt>
                <c:pt idx="14991">
                  <c:v>24.985099999999999</c:v>
                </c:pt>
                <c:pt idx="14992">
                  <c:v>24.9867666666667</c:v>
                </c:pt>
                <c:pt idx="14993">
                  <c:v>24.988433333333401</c:v>
                </c:pt>
                <c:pt idx="14994">
                  <c:v>24.990100000000002</c:v>
                </c:pt>
                <c:pt idx="14995">
                  <c:v>24.991766666666699</c:v>
                </c:pt>
                <c:pt idx="14996">
                  <c:v>24.9934333333334</c:v>
                </c:pt>
                <c:pt idx="14997">
                  <c:v>24.995100000000001</c:v>
                </c:pt>
                <c:pt idx="14998">
                  <c:v>24.996766666666701</c:v>
                </c:pt>
                <c:pt idx="14999">
                  <c:v>24.998433333333399</c:v>
                </c:pt>
                <c:pt idx="15000">
                  <c:v>25.0001</c:v>
                </c:pt>
                <c:pt idx="15001">
                  <c:v>25.0017666666667</c:v>
                </c:pt>
                <c:pt idx="15002">
                  <c:v>25.003433333333401</c:v>
                </c:pt>
                <c:pt idx="15003">
                  <c:v>25.005099999999999</c:v>
                </c:pt>
                <c:pt idx="15004">
                  <c:v>25.006766666666699</c:v>
                </c:pt>
                <c:pt idx="15005">
                  <c:v>25.0084333333334</c:v>
                </c:pt>
                <c:pt idx="15006">
                  <c:v>25.010100000000001</c:v>
                </c:pt>
                <c:pt idx="15007">
                  <c:v>25.011766666666698</c:v>
                </c:pt>
                <c:pt idx="15008">
                  <c:v>25.013433333333399</c:v>
                </c:pt>
                <c:pt idx="15009">
                  <c:v>25.0151</c:v>
                </c:pt>
                <c:pt idx="15010">
                  <c:v>25.016766666666701</c:v>
                </c:pt>
                <c:pt idx="15011">
                  <c:v>25.018433333333402</c:v>
                </c:pt>
                <c:pt idx="15012">
                  <c:v>25.020099999999999</c:v>
                </c:pt>
                <c:pt idx="15013">
                  <c:v>25.0217666666667</c:v>
                </c:pt>
                <c:pt idx="15014">
                  <c:v>25.023433333333401</c:v>
                </c:pt>
                <c:pt idx="15015">
                  <c:v>25.025099999999998</c:v>
                </c:pt>
                <c:pt idx="15016">
                  <c:v>25.026766666666699</c:v>
                </c:pt>
                <c:pt idx="15017">
                  <c:v>25.0284333333334</c:v>
                </c:pt>
                <c:pt idx="15018">
                  <c:v>25.030100000000001</c:v>
                </c:pt>
                <c:pt idx="15019">
                  <c:v>25.031766666666702</c:v>
                </c:pt>
                <c:pt idx="15020">
                  <c:v>25.033433333333399</c:v>
                </c:pt>
                <c:pt idx="15021">
                  <c:v>25.0351</c:v>
                </c:pt>
                <c:pt idx="15022">
                  <c:v>25.036766666666701</c:v>
                </c:pt>
                <c:pt idx="15023">
                  <c:v>25.038433333333401</c:v>
                </c:pt>
                <c:pt idx="15024">
                  <c:v>25.040099999999999</c:v>
                </c:pt>
                <c:pt idx="15025">
                  <c:v>25.0417666666667</c:v>
                </c:pt>
                <c:pt idx="15026">
                  <c:v>25.0434333333334</c:v>
                </c:pt>
                <c:pt idx="15027">
                  <c:v>25.045100000000001</c:v>
                </c:pt>
                <c:pt idx="15028">
                  <c:v>25.046766666666699</c:v>
                </c:pt>
                <c:pt idx="15029">
                  <c:v>25.048433333333399</c:v>
                </c:pt>
                <c:pt idx="15030">
                  <c:v>25.0501</c:v>
                </c:pt>
                <c:pt idx="15031">
                  <c:v>25.051766666666701</c:v>
                </c:pt>
                <c:pt idx="15032">
                  <c:v>25.053433333333398</c:v>
                </c:pt>
                <c:pt idx="15033">
                  <c:v>25.055099999999999</c:v>
                </c:pt>
                <c:pt idx="15034">
                  <c:v>25.0567666666667</c:v>
                </c:pt>
                <c:pt idx="15035">
                  <c:v>25.058433333333401</c:v>
                </c:pt>
                <c:pt idx="15036">
                  <c:v>25.060099999999998</c:v>
                </c:pt>
                <c:pt idx="15037">
                  <c:v>25.061766666666699</c:v>
                </c:pt>
                <c:pt idx="15038">
                  <c:v>25.0634333333334</c:v>
                </c:pt>
                <c:pt idx="15039">
                  <c:v>25.065100000000001</c:v>
                </c:pt>
                <c:pt idx="15040">
                  <c:v>25.066766666666702</c:v>
                </c:pt>
                <c:pt idx="15041">
                  <c:v>25.068433333333399</c:v>
                </c:pt>
                <c:pt idx="15042">
                  <c:v>25.0701</c:v>
                </c:pt>
                <c:pt idx="15043">
                  <c:v>25.071766666666701</c:v>
                </c:pt>
                <c:pt idx="15044">
                  <c:v>25.073433333333401</c:v>
                </c:pt>
                <c:pt idx="15045">
                  <c:v>25.075099999999999</c:v>
                </c:pt>
                <c:pt idx="15046">
                  <c:v>25.0767666666667</c:v>
                </c:pt>
                <c:pt idx="15047">
                  <c:v>25.0784333333334</c:v>
                </c:pt>
                <c:pt idx="15048">
                  <c:v>25.080100000000002</c:v>
                </c:pt>
                <c:pt idx="15049">
                  <c:v>25.081766666666699</c:v>
                </c:pt>
                <c:pt idx="15050">
                  <c:v>25.083433333333399</c:v>
                </c:pt>
                <c:pt idx="15051">
                  <c:v>25.085100000000001</c:v>
                </c:pt>
                <c:pt idx="15052">
                  <c:v>25.086766666666701</c:v>
                </c:pt>
                <c:pt idx="15053">
                  <c:v>25.088433333333398</c:v>
                </c:pt>
                <c:pt idx="15054">
                  <c:v>25.0901</c:v>
                </c:pt>
                <c:pt idx="15055">
                  <c:v>25.0917666666667</c:v>
                </c:pt>
                <c:pt idx="15056">
                  <c:v>25.093433333333401</c:v>
                </c:pt>
                <c:pt idx="15057">
                  <c:v>25.095099999999999</c:v>
                </c:pt>
                <c:pt idx="15058">
                  <c:v>25.096766666666699</c:v>
                </c:pt>
                <c:pt idx="15059">
                  <c:v>25.0984333333334</c:v>
                </c:pt>
                <c:pt idx="15060">
                  <c:v>25.100100000000001</c:v>
                </c:pt>
                <c:pt idx="15061">
                  <c:v>25.101766666666698</c:v>
                </c:pt>
                <c:pt idx="15062">
                  <c:v>25.103433333333399</c:v>
                </c:pt>
                <c:pt idx="15063">
                  <c:v>25.1051</c:v>
                </c:pt>
                <c:pt idx="15064">
                  <c:v>25.106766666666701</c:v>
                </c:pt>
                <c:pt idx="15065">
                  <c:v>25.108433333333402</c:v>
                </c:pt>
                <c:pt idx="15066">
                  <c:v>25.110099999999999</c:v>
                </c:pt>
                <c:pt idx="15067">
                  <c:v>25.1117666666667</c:v>
                </c:pt>
                <c:pt idx="15068">
                  <c:v>25.113433333333401</c:v>
                </c:pt>
                <c:pt idx="15069">
                  <c:v>25.115100000000002</c:v>
                </c:pt>
                <c:pt idx="15070">
                  <c:v>25.116766666666699</c:v>
                </c:pt>
                <c:pt idx="15071">
                  <c:v>25.1184333333334</c:v>
                </c:pt>
                <c:pt idx="15072">
                  <c:v>25.120100000000001</c:v>
                </c:pt>
                <c:pt idx="15073">
                  <c:v>25.121766666666701</c:v>
                </c:pt>
                <c:pt idx="15074">
                  <c:v>25.123433333333399</c:v>
                </c:pt>
                <c:pt idx="15075">
                  <c:v>25.1251</c:v>
                </c:pt>
                <c:pt idx="15076">
                  <c:v>25.1267666666667</c:v>
                </c:pt>
                <c:pt idx="15077">
                  <c:v>25.128433333333401</c:v>
                </c:pt>
                <c:pt idx="15078">
                  <c:v>25.130099999999999</c:v>
                </c:pt>
                <c:pt idx="15079">
                  <c:v>25.131766666666699</c:v>
                </c:pt>
                <c:pt idx="15080">
                  <c:v>25.1334333333334</c:v>
                </c:pt>
                <c:pt idx="15081">
                  <c:v>25.135100000000001</c:v>
                </c:pt>
                <c:pt idx="15082">
                  <c:v>25.136766666666698</c:v>
                </c:pt>
                <c:pt idx="15083">
                  <c:v>25.138433333333399</c:v>
                </c:pt>
                <c:pt idx="15084">
                  <c:v>25.1401</c:v>
                </c:pt>
                <c:pt idx="15085">
                  <c:v>25.141766666666701</c:v>
                </c:pt>
                <c:pt idx="15086">
                  <c:v>25.143433333333402</c:v>
                </c:pt>
                <c:pt idx="15087">
                  <c:v>25.145099999999999</c:v>
                </c:pt>
                <c:pt idx="15088">
                  <c:v>25.1467666666667</c:v>
                </c:pt>
                <c:pt idx="15089">
                  <c:v>25.148433333333401</c:v>
                </c:pt>
                <c:pt idx="15090">
                  <c:v>25.150099999999998</c:v>
                </c:pt>
                <c:pt idx="15091">
                  <c:v>25.151766666666699</c:v>
                </c:pt>
                <c:pt idx="15092">
                  <c:v>25.1534333333334</c:v>
                </c:pt>
                <c:pt idx="15093">
                  <c:v>25.155100000000001</c:v>
                </c:pt>
                <c:pt idx="15094">
                  <c:v>25.156766666666702</c:v>
                </c:pt>
                <c:pt idx="15095">
                  <c:v>25.158433333333399</c:v>
                </c:pt>
                <c:pt idx="15096">
                  <c:v>25.1601</c:v>
                </c:pt>
                <c:pt idx="15097">
                  <c:v>25.161766666666701</c:v>
                </c:pt>
                <c:pt idx="15098">
                  <c:v>25.163433333333401</c:v>
                </c:pt>
                <c:pt idx="15099">
                  <c:v>25.165099999999999</c:v>
                </c:pt>
                <c:pt idx="15100">
                  <c:v>25.1667666666667</c:v>
                </c:pt>
                <c:pt idx="15101">
                  <c:v>25.1684333333334</c:v>
                </c:pt>
                <c:pt idx="15102">
                  <c:v>25.170100000000001</c:v>
                </c:pt>
                <c:pt idx="15103">
                  <c:v>25.171766666666699</c:v>
                </c:pt>
                <c:pt idx="15104">
                  <c:v>25.173433333333399</c:v>
                </c:pt>
                <c:pt idx="15105">
                  <c:v>25.1751</c:v>
                </c:pt>
                <c:pt idx="15106">
                  <c:v>25.176766666666701</c:v>
                </c:pt>
                <c:pt idx="15107">
                  <c:v>25.178433333333398</c:v>
                </c:pt>
                <c:pt idx="15108">
                  <c:v>25.180099999999999</c:v>
                </c:pt>
                <c:pt idx="15109">
                  <c:v>25.1817666666667</c:v>
                </c:pt>
                <c:pt idx="15110">
                  <c:v>25.183433333333401</c:v>
                </c:pt>
                <c:pt idx="15111">
                  <c:v>25.185099999999998</c:v>
                </c:pt>
                <c:pt idx="15112">
                  <c:v>25.186766666666699</c:v>
                </c:pt>
                <c:pt idx="15113">
                  <c:v>25.1884333333334</c:v>
                </c:pt>
                <c:pt idx="15114">
                  <c:v>25.190100000000001</c:v>
                </c:pt>
                <c:pt idx="15115">
                  <c:v>25.191766666666702</c:v>
                </c:pt>
                <c:pt idx="15116">
                  <c:v>25.193433333333399</c:v>
                </c:pt>
                <c:pt idx="15117">
                  <c:v>25.1951</c:v>
                </c:pt>
                <c:pt idx="15118">
                  <c:v>25.196766666666701</c:v>
                </c:pt>
                <c:pt idx="15119">
                  <c:v>25.198433333333401</c:v>
                </c:pt>
                <c:pt idx="15120">
                  <c:v>25.200099999999999</c:v>
                </c:pt>
                <c:pt idx="15121">
                  <c:v>25.2017666666667</c:v>
                </c:pt>
                <c:pt idx="15122">
                  <c:v>25.2034333333334</c:v>
                </c:pt>
                <c:pt idx="15123">
                  <c:v>25.205100000000002</c:v>
                </c:pt>
                <c:pt idx="15124">
                  <c:v>25.206766666666699</c:v>
                </c:pt>
                <c:pt idx="15125">
                  <c:v>25.208433333333399</c:v>
                </c:pt>
                <c:pt idx="15126">
                  <c:v>25.210100000000001</c:v>
                </c:pt>
                <c:pt idx="15127">
                  <c:v>25.211766666666701</c:v>
                </c:pt>
                <c:pt idx="15128">
                  <c:v>25.213433333333398</c:v>
                </c:pt>
                <c:pt idx="15129">
                  <c:v>25.2151</c:v>
                </c:pt>
                <c:pt idx="15130">
                  <c:v>25.2167666666667</c:v>
                </c:pt>
                <c:pt idx="15131">
                  <c:v>25.218433333333401</c:v>
                </c:pt>
                <c:pt idx="15132">
                  <c:v>25.220099999999999</c:v>
                </c:pt>
                <c:pt idx="15133">
                  <c:v>25.221766666666699</c:v>
                </c:pt>
                <c:pt idx="15134">
                  <c:v>25.2234333333334</c:v>
                </c:pt>
                <c:pt idx="15135">
                  <c:v>25.225100000000001</c:v>
                </c:pt>
                <c:pt idx="15136">
                  <c:v>25.226766666666698</c:v>
                </c:pt>
                <c:pt idx="15137">
                  <c:v>25.228433333333399</c:v>
                </c:pt>
                <c:pt idx="15138">
                  <c:v>25.2301</c:v>
                </c:pt>
                <c:pt idx="15139">
                  <c:v>25.231766666666701</c:v>
                </c:pt>
                <c:pt idx="15140">
                  <c:v>25.233433333333402</c:v>
                </c:pt>
                <c:pt idx="15141">
                  <c:v>25.235099999999999</c:v>
                </c:pt>
                <c:pt idx="15142">
                  <c:v>25.2367666666667</c:v>
                </c:pt>
                <c:pt idx="15143">
                  <c:v>25.238433333333401</c:v>
                </c:pt>
                <c:pt idx="15144">
                  <c:v>25.240100000000002</c:v>
                </c:pt>
                <c:pt idx="15145">
                  <c:v>25.241766666666699</c:v>
                </c:pt>
                <c:pt idx="15146">
                  <c:v>25.2434333333334</c:v>
                </c:pt>
                <c:pt idx="15147">
                  <c:v>25.245100000000001</c:v>
                </c:pt>
                <c:pt idx="15148">
                  <c:v>25.246766666666701</c:v>
                </c:pt>
                <c:pt idx="15149">
                  <c:v>25.248433333333399</c:v>
                </c:pt>
                <c:pt idx="15150">
                  <c:v>25.2501</c:v>
                </c:pt>
                <c:pt idx="15151">
                  <c:v>25.2517666666667</c:v>
                </c:pt>
                <c:pt idx="15152">
                  <c:v>25.253433333333401</c:v>
                </c:pt>
                <c:pt idx="15153">
                  <c:v>25.255099999999999</c:v>
                </c:pt>
                <c:pt idx="15154">
                  <c:v>25.256766666666699</c:v>
                </c:pt>
                <c:pt idx="15155">
                  <c:v>25.2584333333334</c:v>
                </c:pt>
                <c:pt idx="15156">
                  <c:v>25.260100000000001</c:v>
                </c:pt>
                <c:pt idx="15157">
                  <c:v>25.261766666666698</c:v>
                </c:pt>
                <c:pt idx="15158">
                  <c:v>25.263433333333399</c:v>
                </c:pt>
                <c:pt idx="15159">
                  <c:v>25.2651</c:v>
                </c:pt>
                <c:pt idx="15160">
                  <c:v>25.266766666666701</c:v>
                </c:pt>
                <c:pt idx="15161">
                  <c:v>25.268433333333402</c:v>
                </c:pt>
                <c:pt idx="15162">
                  <c:v>25.270099999999999</c:v>
                </c:pt>
                <c:pt idx="15163">
                  <c:v>25.2717666666667</c:v>
                </c:pt>
                <c:pt idx="15164">
                  <c:v>25.273433333333401</c:v>
                </c:pt>
                <c:pt idx="15165">
                  <c:v>25.275099999999998</c:v>
                </c:pt>
                <c:pt idx="15166">
                  <c:v>25.276766666666699</c:v>
                </c:pt>
                <c:pt idx="15167">
                  <c:v>25.2784333333334</c:v>
                </c:pt>
                <c:pt idx="15168">
                  <c:v>25.280100000000001</c:v>
                </c:pt>
                <c:pt idx="15169">
                  <c:v>25.281766666666702</c:v>
                </c:pt>
                <c:pt idx="15170">
                  <c:v>25.283433333333399</c:v>
                </c:pt>
                <c:pt idx="15171">
                  <c:v>25.2851</c:v>
                </c:pt>
                <c:pt idx="15172">
                  <c:v>25.286766666666701</c:v>
                </c:pt>
                <c:pt idx="15173">
                  <c:v>25.288433333333401</c:v>
                </c:pt>
                <c:pt idx="15174">
                  <c:v>25.290099999999999</c:v>
                </c:pt>
                <c:pt idx="15175">
                  <c:v>25.2917666666667</c:v>
                </c:pt>
                <c:pt idx="15176">
                  <c:v>25.2934333333334</c:v>
                </c:pt>
                <c:pt idx="15177">
                  <c:v>25.295100000000001</c:v>
                </c:pt>
                <c:pt idx="15178">
                  <c:v>25.296766666666699</c:v>
                </c:pt>
                <c:pt idx="15179">
                  <c:v>25.298433333333399</c:v>
                </c:pt>
                <c:pt idx="15180">
                  <c:v>25.3001</c:v>
                </c:pt>
                <c:pt idx="15181">
                  <c:v>25.301766666666701</c:v>
                </c:pt>
                <c:pt idx="15182">
                  <c:v>25.303433333333398</c:v>
                </c:pt>
                <c:pt idx="15183">
                  <c:v>25.305099999999999</c:v>
                </c:pt>
                <c:pt idx="15184">
                  <c:v>25.3067666666667</c:v>
                </c:pt>
                <c:pt idx="15185">
                  <c:v>25.308433333333401</c:v>
                </c:pt>
                <c:pt idx="15186">
                  <c:v>25.310099999999998</c:v>
                </c:pt>
                <c:pt idx="15187">
                  <c:v>25.311766666666699</c:v>
                </c:pt>
                <c:pt idx="15188">
                  <c:v>25.3134333333334</c:v>
                </c:pt>
                <c:pt idx="15189">
                  <c:v>25.315100000000001</c:v>
                </c:pt>
                <c:pt idx="15190">
                  <c:v>25.316766666666702</c:v>
                </c:pt>
                <c:pt idx="15191">
                  <c:v>25.318433333333399</c:v>
                </c:pt>
                <c:pt idx="15192">
                  <c:v>25.3201</c:v>
                </c:pt>
                <c:pt idx="15193">
                  <c:v>25.321766666666701</c:v>
                </c:pt>
                <c:pt idx="15194">
                  <c:v>25.323433333333401</c:v>
                </c:pt>
                <c:pt idx="15195">
                  <c:v>25.325099999999999</c:v>
                </c:pt>
                <c:pt idx="15196">
                  <c:v>25.3267666666667</c:v>
                </c:pt>
                <c:pt idx="15197">
                  <c:v>25.3284333333334</c:v>
                </c:pt>
                <c:pt idx="15198">
                  <c:v>25.330100000000002</c:v>
                </c:pt>
                <c:pt idx="15199">
                  <c:v>25.331766666666699</c:v>
                </c:pt>
                <c:pt idx="15200">
                  <c:v>25.333433333333399</c:v>
                </c:pt>
                <c:pt idx="15201">
                  <c:v>25.335100000000001</c:v>
                </c:pt>
                <c:pt idx="15202">
                  <c:v>25.336766666666701</c:v>
                </c:pt>
                <c:pt idx="15203">
                  <c:v>25.338433333333398</c:v>
                </c:pt>
                <c:pt idx="15204">
                  <c:v>25.3401</c:v>
                </c:pt>
                <c:pt idx="15205">
                  <c:v>25.3417666666667</c:v>
                </c:pt>
                <c:pt idx="15206">
                  <c:v>25.343433333333401</c:v>
                </c:pt>
                <c:pt idx="15207">
                  <c:v>25.345099999999999</c:v>
                </c:pt>
                <c:pt idx="15208">
                  <c:v>25.346766666666699</c:v>
                </c:pt>
                <c:pt idx="15209">
                  <c:v>25.3484333333334</c:v>
                </c:pt>
                <c:pt idx="15210">
                  <c:v>25.350100000000001</c:v>
                </c:pt>
                <c:pt idx="15211">
                  <c:v>25.351766666666698</c:v>
                </c:pt>
                <c:pt idx="15212">
                  <c:v>25.353433333333399</c:v>
                </c:pt>
                <c:pt idx="15213">
                  <c:v>25.3551</c:v>
                </c:pt>
                <c:pt idx="15214">
                  <c:v>25.356766666666701</c:v>
                </c:pt>
                <c:pt idx="15215">
                  <c:v>25.358433333333402</c:v>
                </c:pt>
                <c:pt idx="15216">
                  <c:v>25.360099999999999</c:v>
                </c:pt>
                <c:pt idx="15217">
                  <c:v>25.3617666666667</c:v>
                </c:pt>
                <c:pt idx="15218">
                  <c:v>25.363433333333401</c:v>
                </c:pt>
                <c:pt idx="15219">
                  <c:v>25.365100000000002</c:v>
                </c:pt>
                <c:pt idx="15220">
                  <c:v>25.366766666666699</c:v>
                </c:pt>
                <c:pt idx="15221">
                  <c:v>25.3684333333334</c:v>
                </c:pt>
                <c:pt idx="15222">
                  <c:v>25.370100000000001</c:v>
                </c:pt>
                <c:pt idx="15223">
                  <c:v>25.371766666666701</c:v>
                </c:pt>
                <c:pt idx="15224">
                  <c:v>25.373433333333399</c:v>
                </c:pt>
                <c:pt idx="15225">
                  <c:v>25.3751</c:v>
                </c:pt>
                <c:pt idx="15226">
                  <c:v>25.3767666666667</c:v>
                </c:pt>
                <c:pt idx="15227">
                  <c:v>25.378433333333401</c:v>
                </c:pt>
                <c:pt idx="15228">
                  <c:v>25.380099999999999</c:v>
                </c:pt>
                <c:pt idx="15229">
                  <c:v>25.381766666666699</c:v>
                </c:pt>
                <c:pt idx="15230">
                  <c:v>25.3834333333334</c:v>
                </c:pt>
                <c:pt idx="15231">
                  <c:v>25.385100000000001</c:v>
                </c:pt>
                <c:pt idx="15232">
                  <c:v>25.386766666666698</c:v>
                </c:pt>
                <c:pt idx="15233">
                  <c:v>25.388433333333399</c:v>
                </c:pt>
                <c:pt idx="15234">
                  <c:v>25.3901</c:v>
                </c:pt>
                <c:pt idx="15235">
                  <c:v>25.391766666666701</c:v>
                </c:pt>
                <c:pt idx="15236">
                  <c:v>25.393433333333402</c:v>
                </c:pt>
                <c:pt idx="15237">
                  <c:v>25.395099999999999</c:v>
                </c:pt>
                <c:pt idx="15238">
                  <c:v>25.3967666666667</c:v>
                </c:pt>
                <c:pt idx="15239">
                  <c:v>25.398433333333401</c:v>
                </c:pt>
                <c:pt idx="15240">
                  <c:v>25.400099999999998</c:v>
                </c:pt>
                <c:pt idx="15241">
                  <c:v>25.401766666666699</c:v>
                </c:pt>
                <c:pt idx="15242">
                  <c:v>25.4034333333334</c:v>
                </c:pt>
                <c:pt idx="15243">
                  <c:v>25.405100000000001</c:v>
                </c:pt>
                <c:pt idx="15244">
                  <c:v>25.406766666666702</c:v>
                </c:pt>
                <c:pt idx="15245">
                  <c:v>25.408433333333399</c:v>
                </c:pt>
                <c:pt idx="15246">
                  <c:v>25.4101</c:v>
                </c:pt>
                <c:pt idx="15247">
                  <c:v>25.411766666666701</c:v>
                </c:pt>
                <c:pt idx="15248">
                  <c:v>25.413433333333401</c:v>
                </c:pt>
                <c:pt idx="15249">
                  <c:v>25.415099999999999</c:v>
                </c:pt>
                <c:pt idx="15250">
                  <c:v>25.4167666666667</c:v>
                </c:pt>
                <c:pt idx="15251">
                  <c:v>25.4184333333334</c:v>
                </c:pt>
                <c:pt idx="15252">
                  <c:v>25.420100000000001</c:v>
                </c:pt>
                <c:pt idx="15253">
                  <c:v>25.421766666666699</c:v>
                </c:pt>
                <c:pt idx="15254">
                  <c:v>25.423433333333399</c:v>
                </c:pt>
                <c:pt idx="15255">
                  <c:v>25.4251</c:v>
                </c:pt>
                <c:pt idx="15256">
                  <c:v>25.426766666666701</c:v>
                </c:pt>
                <c:pt idx="15257">
                  <c:v>25.428433333333398</c:v>
                </c:pt>
                <c:pt idx="15258">
                  <c:v>25.430099999999999</c:v>
                </c:pt>
                <c:pt idx="15259">
                  <c:v>25.4317666666667</c:v>
                </c:pt>
                <c:pt idx="15260">
                  <c:v>25.433433333333401</c:v>
                </c:pt>
                <c:pt idx="15261">
                  <c:v>25.435099999999998</c:v>
                </c:pt>
                <c:pt idx="15262">
                  <c:v>25.436766666666699</c:v>
                </c:pt>
                <c:pt idx="15263">
                  <c:v>25.4384333333334</c:v>
                </c:pt>
                <c:pt idx="15264">
                  <c:v>25.440100000000001</c:v>
                </c:pt>
                <c:pt idx="15265">
                  <c:v>25.441766666666702</c:v>
                </c:pt>
                <c:pt idx="15266">
                  <c:v>25.443433333333399</c:v>
                </c:pt>
                <c:pt idx="15267">
                  <c:v>25.4451</c:v>
                </c:pt>
                <c:pt idx="15268">
                  <c:v>25.446766666666701</c:v>
                </c:pt>
                <c:pt idx="15269">
                  <c:v>25.448433333333401</c:v>
                </c:pt>
                <c:pt idx="15270">
                  <c:v>25.450099999999999</c:v>
                </c:pt>
                <c:pt idx="15271">
                  <c:v>25.4517666666667</c:v>
                </c:pt>
                <c:pt idx="15272">
                  <c:v>25.4534333333334</c:v>
                </c:pt>
                <c:pt idx="15273">
                  <c:v>25.455100000000002</c:v>
                </c:pt>
                <c:pt idx="15274">
                  <c:v>25.456766666666699</c:v>
                </c:pt>
                <c:pt idx="15275">
                  <c:v>25.458433333333399</c:v>
                </c:pt>
                <c:pt idx="15276">
                  <c:v>25.460100000000001</c:v>
                </c:pt>
                <c:pt idx="15277">
                  <c:v>25.461766666666701</c:v>
                </c:pt>
                <c:pt idx="15278">
                  <c:v>25.463433333333398</c:v>
                </c:pt>
                <c:pt idx="15279">
                  <c:v>25.4651</c:v>
                </c:pt>
                <c:pt idx="15280">
                  <c:v>25.4667666666667</c:v>
                </c:pt>
                <c:pt idx="15281">
                  <c:v>25.468433333333401</c:v>
                </c:pt>
                <c:pt idx="15282">
                  <c:v>25.470099999999999</c:v>
                </c:pt>
                <c:pt idx="15283">
                  <c:v>25.471766666666699</c:v>
                </c:pt>
                <c:pt idx="15284">
                  <c:v>25.4734333333334</c:v>
                </c:pt>
                <c:pt idx="15285">
                  <c:v>25.475100000000001</c:v>
                </c:pt>
                <c:pt idx="15286">
                  <c:v>25.476766666666698</c:v>
                </c:pt>
                <c:pt idx="15287">
                  <c:v>25.478433333333399</c:v>
                </c:pt>
                <c:pt idx="15288">
                  <c:v>25.4801</c:v>
                </c:pt>
                <c:pt idx="15289">
                  <c:v>25.481766666666701</c:v>
                </c:pt>
                <c:pt idx="15290">
                  <c:v>25.483433333333402</c:v>
                </c:pt>
                <c:pt idx="15291">
                  <c:v>25.485099999999999</c:v>
                </c:pt>
                <c:pt idx="15292">
                  <c:v>25.4867666666667</c:v>
                </c:pt>
                <c:pt idx="15293">
                  <c:v>25.488433333333401</c:v>
                </c:pt>
                <c:pt idx="15294">
                  <c:v>25.490100000000002</c:v>
                </c:pt>
                <c:pt idx="15295">
                  <c:v>25.491766666666699</c:v>
                </c:pt>
                <c:pt idx="15296">
                  <c:v>25.4934333333334</c:v>
                </c:pt>
                <c:pt idx="15297">
                  <c:v>25.495100000000001</c:v>
                </c:pt>
                <c:pt idx="15298">
                  <c:v>25.496766666666701</c:v>
                </c:pt>
                <c:pt idx="15299">
                  <c:v>25.498433333333399</c:v>
                </c:pt>
                <c:pt idx="15300">
                  <c:v>25.5001</c:v>
                </c:pt>
                <c:pt idx="15301">
                  <c:v>25.5017666666667</c:v>
                </c:pt>
                <c:pt idx="15302">
                  <c:v>25.503433333333401</c:v>
                </c:pt>
                <c:pt idx="15303">
                  <c:v>25.505099999999999</c:v>
                </c:pt>
                <c:pt idx="15304">
                  <c:v>25.506766666666699</c:v>
                </c:pt>
                <c:pt idx="15305">
                  <c:v>25.5084333333334</c:v>
                </c:pt>
                <c:pt idx="15306">
                  <c:v>25.510100000000001</c:v>
                </c:pt>
                <c:pt idx="15307">
                  <c:v>25.511766666666698</c:v>
                </c:pt>
                <c:pt idx="15308">
                  <c:v>25.513433333333399</c:v>
                </c:pt>
                <c:pt idx="15309">
                  <c:v>25.5151</c:v>
                </c:pt>
                <c:pt idx="15310">
                  <c:v>25.516766666666701</c:v>
                </c:pt>
                <c:pt idx="15311">
                  <c:v>25.518433333333402</c:v>
                </c:pt>
                <c:pt idx="15312">
                  <c:v>25.520099999999999</c:v>
                </c:pt>
                <c:pt idx="15313">
                  <c:v>25.5217666666667</c:v>
                </c:pt>
                <c:pt idx="15314">
                  <c:v>25.523433333333401</c:v>
                </c:pt>
                <c:pt idx="15315">
                  <c:v>25.525099999999998</c:v>
                </c:pt>
                <c:pt idx="15316">
                  <c:v>25.526766666666699</c:v>
                </c:pt>
                <c:pt idx="15317">
                  <c:v>25.5284333333334</c:v>
                </c:pt>
                <c:pt idx="15318">
                  <c:v>25.530100000000001</c:v>
                </c:pt>
                <c:pt idx="15319">
                  <c:v>25.531766666666702</c:v>
                </c:pt>
                <c:pt idx="15320">
                  <c:v>25.533433333333399</c:v>
                </c:pt>
                <c:pt idx="15321">
                  <c:v>25.5351</c:v>
                </c:pt>
                <c:pt idx="15322">
                  <c:v>25.536766666666701</c:v>
                </c:pt>
                <c:pt idx="15323">
                  <c:v>25.538433333333401</c:v>
                </c:pt>
                <c:pt idx="15324">
                  <c:v>25.540099999999999</c:v>
                </c:pt>
                <c:pt idx="15325">
                  <c:v>25.5417666666667</c:v>
                </c:pt>
                <c:pt idx="15326">
                  <c:v>25.5434333333334</c:v>
                </c:pt>
                <c:pt idx="15327">
                  <c:v>25.545100000000001</c:v>
                </c:pt>
                <c:pt idx="15328">
                  <c:v>25.546766666666699</c:v>
                </c:pt>
                <c:pt idx="15329">
                  <c:v>25.548433333333399</c:v>
                </c:pt>
                <c:pt idx="15330">
                  <c:v>25.5501</c:v>
                </c:pt>
                <c:pt idx="15331">
                  <c:v>25.551766666666701</c:v>
                </c:pt>
                <c:pt idx="15332">
                  <c:v>25.553433333333398</c:v>
                </c:pt>
                <c:pt idx="15333">
                  <c:v>25.555099999999999</c:v>
                </c:pt>
                <c:pt idx="15334">
                  <c:v>25.5567666666667</c:v>
                </c:pt>
                <c:pt idx="15335">
                  <c:v>25.558433333333401</c:v>
                </c:pt>
                <c:pt idx="15336">
                  <c:v>25.560099999999998</c:v>
                </c:pt>
                <c:pt idx="15337">
                  <c:v>25.561766666666699</c:v>
                </c:pt>
                <c:pt idx="15338">
                  <c:v>25.5634333333334</c:v>
                </c:pt>
                <c:pt idx="15339">
                  <c:v>25.565100000000001</c:v>
                </c:pt>
                <c:pt idx="15340">
                  <c:v>25.566766666666702</c:v>
                </c:pt>
                <c:pt idx="15341">
                  <c:v>25.568433333333399</c:v>
                </c:pt>
                <c:pt idx="15342">
                  <c:v>25.5701</c:v>
                </c:pt>
                <c:pt idx="15343">
                  <c:v>25.571766666666701</c:v>
                </c:pt>
                <c:pt idx="15344">
                  <c:v>25.573433333333401</c:v>
                </c:pt>
                <c:pt idx="15345">
                  <c:v>25.575099999999999</c:v>
                </c:pt>
                <c:pt idx="15346">
                  <c:v>25.5767666666667</c:v>
                </c:pt>
                <c:pt idx="15347">
                  <c:v>25.5784333333334</c:v>
                </c:pt>
                <c:pt idx="15348">
                  <c:v>25.580100000000002</c:v>
                </c:pt>
                <c:pt idx="15349">
                  <c:v>25.581766666666699</c:v>
                </c:pt>
                <c:pt idx="15350">
                  <c:v>25.583433333333399</c:v>
                </c:pt>
                <c:pt idx="15351">
                  <c:v>25.585100000000001</c:v>
                </c:pt>
                <c:pt idx="15352">
                  <c:v>25.586766666666701</c:v>
                </c:pt>
                <c:pt idx="15353">
                  <c:v>25.588433333333398</c:v>
                </c:pt>
                <c:pt idx="15354">
                  <c:v>25.5901</c:v>
                </c:pt>
                <c:pt idx="15355">
                  <c:v>25.5917666666667</c:v>
                </c:pt>
                <c:pt idx="15356">
                  <c:v>25.593433333333401</c:v>
                </c:pt>
                <c:pt idx="15357">
                  <c:v>25.595099999999999</c:v>
                </c:pt>
                <c:pt idx="15358">
                  <c:v>25.596766666666699</c:v>
                </c:pt>
                <c:pt idx="15359">
                  <c:v>25.5984333333334</c:v>
                </c:pt>
                <c:pt idx="15360">
                  <c:v>25.600100000000001</c:v>
                </c:pt>
                <c:pt idx="15361">
                  <c:v>25.601766666666698</c:v>
                </c:pt>
                <c:pt idx="15362">
                  <c:v>25.603433333333399</c:v>
                </c:pt>
                <c:pt idx="15363">
                  <c:v>25.6051</c:v>
                </c:pt>
                <c:pt idx="15364">
                  <c:v>25.606766666666701</c:v>
                </c:pt>
                <c:pt idx="15365">
                  <c:v>25.608433333333402</c:v>
                </c:pt>
                <c:pt idx="15366">
                  <c:v>25.610099999999999</c:v>
                </c:pt>
                <c:pt idx="15367">
                  <c:v>25.6117666666667</c:v>
                </c:pt>
                <c:pt idx="15368">
                  <c:v>25.613433333333401</c:v>
                </c:pt>
                <c:pt idx="15369">
                  <c:v>25.615100000000002</c:v>
                </c:pt>
                <c:pt idx="15370">
                  <c:v>25.616766666666699</c:v>
                </c:pt>
                <c:pt idx="15371">
                  <c:v>25.6184333333334</c:v>
                </c:pt>
                <c:pt idx="15372">
                  <c:v>25.620100000000001</c:v>
                </c:pt>
                <c:pt idx="15373">
                  <c:v>25.621766666666701</c:v>
                </c:pt>
                <c:pt idx="15374">
                  <c:v>25.623433333333399</c:v>
                </c:pt>
                <c:pt idx="15375">
                  <c:v>25.6251</c:v>
                </c:pt>
                <c:pt idx="15376">
                  <c:v>25.6267666666667</c:v>
                </c:pt>
                <c:pt idx="15377">
                  <c:v>25.628433333333401</c:v>
                </c:pt>
                <c:pt idx="15378">
                  <c:v>25.630099999999999</c:v>
                </c:pt>
                <c:pt idx="15379">
                  <c:v>25.631766666666699</c:v>
                </c:pt>
                <c:pt idx="15380">
                  <c:v>25.6334333333334</c:v>
                </c:pt>
                <c:pt idx="15381">
                  <c:v>25.635100000000001</c:v>
                </c:pt>
                <c:pt idx="15382">
                  <c:v>25.636766666666698</c:v>
                </c:pt>
                <c:pt idx="15383">
                  <c:v>25.638433333333399</c:v>
                </c:pt>
                <c:pt idx="15384">
                  <c:v>25.6401</c:v>
                </c:pt>
                <c:pt idx="15385">
                  <c:v>25.641766666666701</c:v>
                </c:pt>
                <c:pt idx="15386">
                  <c:v>25.643433333333402</c:v>
                </c:pt>
                <c:pt idx="15387">
                  <c:v>25.645099999999999</c:v>
                </c:pt>
                <c:pt idx="15388">
                  <c:v>25.6467666666667</c:v>
                </c:pt>
                <c:pt idx="15389">
                  <c:v>25.648433333333401</c:v>
                </c:pt>
                <c:pt idx="15390">
                  <c:v>25.650099999999998</c:v>
                </c:pt>
                <c:pt idx="15391">
                  <c:v>25.651766666666699</c:v>
                </c:pt>
                <c:pt idx="15392">
                  <c:v>25.6534333333334</c:v>
                </c:pt>
                <c:pt idx="15393">
                  <c:v>25.655100000000001</c:v>
                </c:pt>
                <c:pt idx="15394">
                  <c:v>25.656766666666702</c:v>
                </c:pt>
                <c:pt idx="15395">
                  <c:v>25.658433333333399</c:v>
                </c:pt>
                <c:pt idx="15396">
                  <c:v>25.6601</c:v>
                </c:pt>
                <c:pt idx="15397">
                  <c:v>25.661766666666701</c:v>
                </c:pt>
                <c:pt idx="15398">
                  <c:v>25.663433333333401</c:v>
                </c:pt>
                <c:pt idx="15399">
                  <c:v>25.665099999999999</c:v>
                </c:pt>
                <c:pt idx="15400">
                  <c:v>25.6667666666667</c:v>
                </c:pt>
                <c:pt idx="15401">
                  <c:v>25.6684333333334</c:v>
                </c:pt>
                <c:pt idx="15402">
                  <c:v>25.670100000000001</c:v>
                </c:pt>
                <c:pt idx="15403">
                  <c:v>25.671766666666699</c:v>
                </c:pt>
                <c:pt idx="15404">
                  <c:v>25.673433333333399</c:v>
                </c:pt>
                <c:pt idx="15405">
                  <c:v>25.6751</c:v>
                </c:pt>
                <c:pt idx="15406">
                  <c:v>25.676766666666701</c:v>
                </c:pt>
                <c:pt idx="15407">
                  <c:v>25.678433333333398</c:v>
                </c:pt>
                <c:pt idx="15408">
                  <c:v>25.680099999999999</c:v>
                </c:pt>
                <c:pt idx="15409">
                  <c:v>25.6817666666667</c:v>
                </c:pt>
                <c:pt idx="15410">
                  <c:v>25.683433333333401</c:v>
                </c:pt>
                <c:pt idx="15411">
                  <c:v>25.685099999999998</c:v>
                </c:pt>
                <c:pt idx="15412">
                  <c:v>25.686766666666699</c:v>
                </c:pt>
                <c:pt idx="15413">
                  <c:v>25.6884333333334</c:v>
                </c:pt>
                <c:pt idx="15414">
                  <c:v>25.690100000000001</c:v>
                </c:pt>
                <c:pt idx="15415">
                  <c:v>25.691766666666702</c:v>
                </c:pt>
                <c:pt idx="15416">
                  <c:v>25.693433333333399</c:v>
                </c:pt>
                <c:pt idx="15417">
                  <c:v>25.6951</c:v>
                </c:pt>
                <c:pt idx="15418">
                  <c:v>25.696766666666701</c:v>
                </c:pt>
                <c:pt idx="15419">
                  <c:v>25.698433333333401</c:v>
                </c:pt>
                <c:pt idx="15420">
                  <c:v>25.700099999999999</c:v>
                </c:pt>
                <c:pt idx="15421">
                  <c:v>25.7017666666667</c:v>
                </c:pt>
                <c:pt idx="15422">
                  <c:v>25.7034333333334</c:v>
                </c:pt>
                <c:pt idx="15423">
                  <c:v>25.705100000000002</c:v>
                </c:pt>
                <c:pt idx="15424">
                  <c:v>25.706766666666699</c:v>
                </c:pt>
                <c:pt idx="15425">
                  <c:v>25.708433333333399</c:v>
                </c:pt>
                <c:pt idx="15426">
                  <c:v>25.710100000000001</c:v>
                </c:pt>
                <c:pt idx="15427">
                  <c:v>25.711766666666701</c:v>
                </c:pt>
                <c:pt idx="15428">
                  <c:v>25.713433333333398</c:v>
                </c:pt>
                <c:pt idx="15429">
                  <c:v>25.7151</c:v>
                </c:pt>
                <c:pt idx="15430">
                  <c:v>25.7167666666667</c:v>
                </c:pt>
                <c:pt idx="15431">
                  <c:v>25.718433333333401</c:v>
                </c:pt>
                <c:pt idx="15432">
                  <c:v>25.720099999999999</c:v>
                </c:pt>
                <c:pt idx="15433">
                  <c:v>25.721766666666699</c:v>
                </c:pt>
                <c:pt idx="15434">
                  <c:v>25.7234333333334</c:v>
                </c:pt>
                <c:pt idx="15435">
                  <c:v>25.725100000000001</c:v>
                </c:pt>
                <c:pt idx="15436">
                  <c:v>25.726766666666698</c:v>
                </c:pt>
                <c:pt idx="15437">
                  <c:v>25.728433333333399</c:v>
                </c:pt>
                <c:pt idx="15438">
                  <c:v>25.7301</c:v>
                </c:pt>
                <c:pt idx="15439">
                  <c:v>25.731766666666701</c:v>
                </c:pt>
                <c:pt idx="15440">
                  <c:v>25.733433333333402</c:v>
                </c:pt>
                <c:pt idx="15441">
                  <c:v>25.735099999999999</c:v>
                </c:pt>
                <c:pt idx="15442">
                  <c:v>25.7367666666667</c:v>
                </c:pt>
                <c:pt idx="15443">
                  <c:v>25.738433333333401</c:v>
                </c:pt>
                <c:pt idx="15444">
                  <c:v>25.740100000000002</c:v>
                </c:pt>
                <c:pt idx="15445">
                  <c:v>25.741766666666699</c:v>
                </c:pt>
                <c:pt idx="15446">
                  <c:v>25.7434333333334</c:v>
                </c:pt>
                <c:pt idx="15447">
                  <c:v>25.745100000000001</c:v>
                </c:pt>
                <c:pt idx="15448">
                  <c:v>25.746766666666701</c:v>
                </c:pt>
                <c:pt idx="15449">
                  <c:v>25.748433333333399</c:v>
                </c:pt>
                <c:pt idx="15450">
                  <c:v>25.7501</c:v>
                </c:pt>
                <c:pt idx="15451">
                  <c:v>25.7517666666667</c:v>
                </c:pt>
                <c:pt idx="15452">
                  <c:v>25.753433333333401</c:v>
                </c:pt>
                <c:pt idx="15453">
                  <c:v>25.755099999999999</c:v>
                </c:pt>
                <c:pt idx="15454">
                  <c:v>25.756766666666699</c:v>
                </c:pt>
                <c:pt idx="15455">
                  <c:v>25.7584333333334</c:v>
                </c:pt>
                <c:pt idx="15456">
                  <c:v>25.760100000000001</c:v>
                </c:pt>
                <c:pt idx="15457">
                  <c:v>25.761766666666698</c:v>
                </c:pt>
                <c:pt idx="15458">
                  <c:v>25.763433333333399</c:v>
                </c:pt>
                <c:pt idx="15459">
                  <c:v>25.7651</c:v>
                </c:pt>
                <c:pt idx="15460">
                  <c:v>25.766766666666701</c:v>
                </c:pt>
                <c:pt idx="15461">
                  <c:v>25.768433333333402</c:v>
                </c:pt>
                <c:pt idx="15462">
                  <c:v>25.770099999999999</c:v>
                </c:pt>
                <c:pt idx="15463">
                  <c:v>25.7717666666667</c:v>
                </c:pt>
                <c:pt idx="15464">
                  <c:v>25.773433333333401</c:v>
                </c:pt>
                <c:pt idx="15465">
                  <c:v>25.775099999999998</c:v>
                </c:pt>
                <c:pt idx="15466">
                  <c:v>25.776766666666699</c:v>
                </c:pt>
                <c:pt idx="15467">
                  <c:v>25.7784333333334</c:v>
                </c:pt>
                <c:pt idx="15468">
                  <c:v>25.780100000000001</c:v>
                </c:pt>
                <c:pt idx="15469">
                  <c:v>25.781766666666702</c:v>
                </c:pt>
                <c:pt idx="15470">
                  <c:v>25.783433333333399</c:v>
                </c:pt>
                <c:pt idx="15471">
                  <c:v>25.7851</c:v>
                </c:pt>
                <c:pt idx="15472">
                  <c:v>25.786766666666701</c:v>
                </c:pt>
                <c:pt idx="15473">
                  <c:v>25.788433333333401</c:v>
                </c:pt>
                <c:pt idx="15474">
                  <c:v>25.790099999999999</c:v>
                </c:pt>
                <c:pt idx="15475">
                  <c:v>25.7917666666667</c:v>
                </c:pt>
                <c:pt idx="15476">
                  <c:v>25.7934333333334</c:v>
                </c:pt>
                <c:pt idx="15477">
                  <c:v>25.795100000000001</c:v>
                </c:pt>
                <c:pt idx="15478">
                  <c:v>25.796766666666699</c:v>
                </c:pt>
                <c:pt idx="15479">
                  <c:v>25.798433333333399</c:v>
                </c:pt>
                <c:pt idx="15480">
                  <c:v>25.8001</c:v>
                </c:pt>
                <c:pt idx="15481">
                  <c:v>25.801766666666701</c:v>
                </c:pt>
                <c:pt idx="15482">
                  <c:v>25.803433333333398</c:v>
                </c:pt>
                <c:pt idx="15483">
                  <c:v>25.805099999999999</c:v>
                </c:pt>
                <c:pt idx="15484">
                  <c:v>25.8067666666667</c:v>
                </c:pt>
                <c:pt idx="15485">
                  <c:v>25.808433333333401</c:v>
                </c:pt>
                <c:pt idx="15486">
                  <c:v>25.810099999999998</c:v>
                </c:pt>
                <c:pt idx="15487">
                  <c:v>25.811766666666699</c:v>
                </c:pt>
                <c:pt idx="15488">
                  <c:v>25.8134333333334</c:v>
                </c:pt>
                <c:pt idx="15489">
                  <c:v>25.815100000000001</c:v>
                </c:pt>
                <c:pt idx="15490">
                  <c:v>25.816766666666702</c:v>
                </c:pt>
                <c:pt idx="15491">
                  <c:v>25.818433333333399</c:v>
                </c:pt>
                <c:pt idx="15492">
                  <c:v>25.8201</c:v>
                </c:pt>
                <c:pt idx="15493">
                  <c:v>25.821766666666701</c:v>
                </c:pt>
                <c:pt idx="15494">
                  <c:v>25.823433333333401</c:v>
                </c:pt>
                <c:pt idx="15495">
                  <c:v>25.825099999999999</c:v>
                </c:pt>
                <c:pt idx="15496">
                  <c:v>25.8267666666667</c:v>
                </c:pt>
                <c:pt idx="15497">
                  <c:v>25.8284333333334</c:v>
                </c:pt>
                <c:pt idx="15498">
                  <c:v>25.830100000000002</c:v>
                </c:pt>
                <c:pt idx="15499">
                  <c:v>25.831766666666699</c:v>
                </c:pt>
                <c:pt idx="15500">
                  <c:v>25.833433333333399</c:v>
                </c:pt>
                <c:pt idx="15501">
                  <c:v>25.835100000000001</c:v>
                </c:pt>
                <c:pt idx="15502">
                  <c:v>25.836766666666701</c:v>
                </c:pt>
                <c:pt idx="15503">
                  <c:v>25.838433333333398</c:v>
                </c:pt>
                <c:pt idx="15504">
                  <c:v>25.8401</c:v>
                </c:pt>
                <c:pt idx="15505">
                  <c:v>25.8417666666667</c:v>
                </c:pt>
                <c:pt idx="15506">
                  <c:v>25.843433333333401</c:v>
                </c:pt>
                <c:pt idx="15507">
                  <c:v>25.845099999999999</c:v>
                </c:pt>
                <c:pt idx="15508">
                  <c:v>25.846766666666699</c:v>
                </c:pt>
                <c:pt idx="15509">
                  <c:v>25.8484333333334</c:v>
                </c:pt>
                <c:pt idx="15510">
                  <c:v>25.850100000000001</c:v>
                </c:pt>
                <c:pt idx="15511">
                  <c:v>25.851766666666698</c:v>
                </c:pt>
                <c:pt idx="15512">
                  <c:v>25.853433333333399</c:v>
                </c:pt>
                <c:pt idx="15513">
                  <c:v>25.8551</c:v>
                </c:pt>
                <c:pt idx="15514">
                  <c:v>25.856766666666701</c:v>
                </c:pt>
                <c:pt idx="15515">
                  <c:v>25.858433333333402</c:v>
                </c:pt>
                <c:pt idx="15516">
                  <c:v>25.860099999999999</c:v>
                </c:pt>
                <c:pt idx="15517">
                  <c:v>25.8617666666667</c:v>
                </c:pt>
                <c:pt idx="15518">
                  <c:v>25.863433333333401</c:v>
                </c:pt>
                <c:pt idx="15519">
                  <c:v>25.865100000000002</c:v>
                </c:pt>
                <c:pt idx="15520">
                  <c:v>25.866766666666699</c:v>
                </c:pt>
                <c:pt idx="15521">
                  <c:v>25.8684333333334</c:v>
                </c:pt>
                <c:pt idx="15522">
                  <c:v>25.870100000000001</c:v>
                </c:pt>
                <c:pt idx="15523">
                  <c:v>25.871766666666701</c:v>
                </c:pt>
                <c:pt idx="15524">
                  <c:v>25.873433333333399</c:v>
                </c:pt>
                <c:pt idx="15525">
                  <c:v>25.8751</c:v>
                </c:pt>
                <c:pt idx="15526">
                  <c:v>25.8767666666667</c:v>
                </c:pt>
                <c:pt idx="15527">
                  <c:v>25.878433333333401</c:v>
                </c:pt>
                <c:pt idx="15528">
                  <c:v>25.880099999999999</c:v>
                </c:pt>
                <c:pt idx="15529">
                  <c:v>25.881766666666699</c:v>
                </c:pt>
                <c:pt idx="15530">
                  <c:v>25.8834333333334</c:v>
                </c:pt>
                <c:pt idx="15531">
                  <c:v>25.885100000000001</c:v>
                </c:pt>
                <c:pt idx="15532">
                  <c:v>25.886766666666698</c:v>
                </c:pt>
                <c:pt idx="15533">
                  <c:v>25.888433333333399</c:v>
                </c:pt>
                <c:pt idx="15534">
                  <c:v>25.8901</c:v>
                </c:pt>
                <c:pt idx="15535">
                  <c:v>25.891766666666701</c:v>
                </c:pt>
                <c:pt idx="15536">
                  <c:v>25.893433333333402</c:v>
                </c:pt>
                <c:pt idx="15537">
                  <c:v>25.895099999999999</c:v>
                </c:pt>
                <c:pt idx="15538">
                  <c:v>25.8967666666667</c:v>
                </c:pt>
                <c:pt idx="15539">
                  <c:v>25.898433333333401</c:v>
                </c:pt>
                <c:pt idx="15540">
                  <c:v>25.900099999999998</c:v>
                </c:pt>
                <c:pt idx="15541">
                  <c:v>25.901766666666699</c:v>
                </c:pt>
                <c:pt idx="15542">
                  <c:v>25.9034333333334</c:v>
                </c:pt>
                <c:pt idx="15543">
                  <c:v>25.905100000000001</c:v>
                </c:pt>
                <c:pt idx="15544">
                  <c:v>25.906766666666702</c:v>
                </c:pt>
                <c:pt idx="15545">
                  <c:v>25.908433333333399</c:v>
                </c:pt>
                <c:pt idx="15546">
                  <c:v>25.9101</c:v>
                </c:pt>
                <c:pt idx="15547">
                  <c:v>25.911766666666701</c:v>
                </c:pt>
                <c:pt idx="15548">
                  <c:v>25.913433333333401</c:v>
                </c:pt>
                <c:pt idx="15549">
                  <c:v>25.915099999999999</c:v>
                </c:pt>
                <c:pt idx="15550">
                  <c:v>25.9167666666667</c:v>
                </c:pt>
                <c:pt idx="15551">
                  <c:v>25.9184333333334</c:v>
                </c:pt>
                <c:pt idx="15552">
                  <c:v>25.920100000000001</c:v>
                </c:pt>
                <c:pt idx="15553">
                  <c:v>25.921766666666699</c:v>
                </c:pt>
                <c:pt idx="15554">
                  <c:v>25.923433333333399</c:v>
                </c:pt>
                <c:pt idx="15555">
                  <c:v>25.9251</c:v>
                </c:pt>
                <c:pt idx="15556">
                  <c:v>25.926766666666701</c:v>
                </c:pt>
                <c:pt idx="15557">
                  <c:v>25.928433333333398</c:v>
                </c:pt>
                <c:pt idx="15558">
                  <c:v>25.930099999999999</c:v>
                </c:pt>
                <c:pt idx="15559">
                  <c:v>25.9317666666667</c:v>
                </c:pt>
                <c:pt idx="15560">
                  <c:v>25.933433333333401</c:v>
                </c:pt>
                <c:pt idx="15561">
                  <c:v>25.935099999999998</c:v>
                </c:pt>
                <c:pt idx="15562">
                  <c:v>25.936766666666699</c:v>
                </c:pt>
                <c:pt idx="15563">
                  <c:v>25.9384333333334</c:v>
                </c:pt>
                <c:pt idx="15564">
                  <c:v>25.940100000000001</c:v>
                </c:pt>
                <c:pt idx="15565">
                  <c:v>25.941766666666702</c:v>
                </c:pt>
                <c:pt idx="15566">
                  <c:v>25.943433333333399</c:v>
                </c:pt>
                <c:pt idx="15567">
                  <c:v>25.9451</c:v>
                </c:pt>
                <c:pt idx="15568">
                  <c:v>25.946766666666701</c:v>
                </c:pt>
                <c:pt idx="15569">
                  <c:v>25.948433333333401</c:v>
                </c:pt>
                <c:pt idx="15570">
                  <c:v>25.950099999999999</c:v>
                </c:pt>
                <c:pt idx="15571">
                  <c:v>25.9517666666667</c:v>
                </c:pt>
                <c:pt idx="15572">
                  <c:v>25.9534333333334</c:v>
                </c:pt>
                <c:pt idx="15573">
                  <c:v>25.955100000000002</c:v>
                </c:pt>
                <c:pt idx="15574">
                  <c:v>25.956766666666699</c:v>
                </c:pt>
                <c:pt idx="15575">
                  <c:v>25.958433333333399</c:v>
                </c:pt>
                <c:pt idx="15576">
                  <c:v>25.960100000000001</c:v>
                </c:pt>
                <c:pt idx="15577">
                  <c:v>25.961766666666701</c:v>
                </c:pt>
                <c:pt idx="15578">
                  <c:v>25.963433333333398</c:v>
                </c:pt>
                <c:pt idx="15579">
                  <c:v>25.9651</c:v>
                </c:pt>
                <c:pt idx="15580">
                  <c:v>25.9667666666667</c:v>
                </c:pt>
                <c:pt idx="15581">
                  <c:v>25.968433333333401</c:v>
                </c:pt>
                <c:pt idx="15582">
                  <c:v>25.970099999999999</c:v>
                </c:pt>
                <c:pt idx="15583">
                  <c:v>25.971766666666699</c:v>
                </c:pt>
                <c:pt idx="15584">
                  <c:v>25.9734333333334</c:v>
                </c:pt>
                <c:pt idx="15585">
                  <c:v>25.975100000000001</c:v>
                </c:pt>
                <c:pt idx="15586">
                  <c:v>25.976766666666698</c:v>
                </c:pt>
                <c:pt idx="15587">
                  <c:v>25.978433333333399</c:v>
                </c:pt>
                <c:pt idx="15588">
                  <c:v>25.9801</c:v>
                </c:pt>
                <c:pt idx="15589">
                  <c:v>25.981766666666701</c:v>
                </c:pt>
                <c:pt idx="15590">
                  <c:v>25.983433333333402</c:v>
                </c:pt>
                <c:pt idx="15591">
                  <c:v>25.985099999999999</c:v>
                </c:pt>
                <c:pt idx="15592">
                  <c:v>25.9867666666667</c:v>
                </c:pt>
                <c:pt idx="15593">
                  <c:v>25.988433333333401</c:v>
                </c:pt>
                <c:pt idx="15594">
                  <c:v>25.990100000000002</c:v>
                </c:pt>
                <c:pt idx="15595">
                  <c:v>25.991766666666699</c:v>
                </c:pt>
                <c:pt idx="15596">
                  <c:v>25.9934333333334</c:v>
                </c:pt>
                <c:pt idx="15597">
                  <c:v>25.995100000000001</c:v>
                </c:pt>
                <c:pt idx="15598">
                  <c:v>25.996766666666701</c:v>
                </c:pt>
                <c:pt idx="15599">
                  <c:v>25.998433333333399</c:v>
                </c:pt>
                <c:pt idx="15600">
                  <c:v>26.0001</c:v>
                </c:pt>
                <c:pt idx="15601">
                  <c:v>26.0017666666667</c:v>
                </c:pt>
                <c:pt idx="15602">
                  <c:v>26.003433333333401</c:v>
                </c:pt>
                <c:pt idx="15603">
                  <c:v>26.005099999999999</c:v>
                </c:pt>
                <c:pt idx="15604">
                  <c:v>26.006766666666699</c:v>
                </c:pt>
                <c:pt idx="15605">
                  <c:v>26.0084333333334</c:v>
                </c:pt>
                <c:pt idx="15606">
                  <c:v>26.010100000000001</c:v>
                </c:pt>
                <c:pt idx="15607">
                  <c:v>26.011766666666698</c:v>
                </c:pt>
                <c:pt idx="15608">
                  <c:v>26.013433333333399</c:v>
                </c:pt>
                <c:pt idx="15609">
                  <c:v>26.0151</c:v>
                </c:pt>
                <c:pt idx="15610">
                  <c:v>26.016766666666701</c:v>
                </c:pt>
                <c:pt idx="15611">
                  <c:v>26.018433333333402</c:v>
                </c:pt>
                <c:pt idx="15612">
                  <c:v>26.020099999999999</c:v>
                </c:pt>
                <c:pt idx="15613">
                  <c:v>26.0217666666667</c:v>
                </c:pt>
                <c:pt idx="15614">
                  <c:v>26.023433333333401</c:v>
                </c:pt>
                <c:pt idx="15615">
                  <c:v>26.025099999999998</c:v>
                </c:pt>
                <c:pt idx="15616">
                  <c:v>26.026766666666699</c:v>
                </c:pt>
                <c:pt idx="15617">
                  <c:v>26.0284333333334</c:v>
                </c:pt>
                <c:pt idx="15618">
                  <c:v>26.030100000000001</c:v>
                </c:pt>
                <c:pt idx="15619">
                  <c:v>26.031766666666702</c:v>
                </c:pt>
                <c:pt idx="15620">
                  <c:v>26.033433333333399</c:v>
                </c:pt>
                <c:pt idx="15621">
                  <c:v>26.0351</c:v>
                </c:pt>
                <c:pt idx="15622">
                  <c:v>26.036766666666701</c:v>
                </c:pt>
                <c:pt idx="15623">
                  <c:v>26.038433333333401</c:v>
                </c:pt>
                <c:pt idx="15624">
                  <c:v>26.040099999999999</c:v>
                </c:pt>
                <c:pt idx="15625">
                  <c:v>26.0417666666667</c:v>
                </c:pt>
                <c:pt idx="15626">
                  <c:v>26.0434333333334</c:v>
                </c:pt>
                <c:pt idx="15627">
                  <c:v>26.045100000000001</c:v>
                </c:pt>
                <c:pt idx="15628">
                  <c:v>26.046766666666699</c:v>
                </c:pt>
                <c:pt idx="15629">
                  <c:v>26.048433333333399</c:v>
                </c:pt>
                <c:pt idx="15630">
                  <c:v>26.0501</c:v>
                </c:pt>
                <c:pt idx="15631">
                  <c:v>26.051766666666701</c:v>
                </c:pt>
                <c:pt idx="15632">
                  <c:v>26.053433333333398</c:v>
                </c:pt>
                <c:pt idx="15633">
                  <c:v>26.055099999999999</c:v>
                </c:pt>
                <c:pt idx="15634">
                  <c:v>26.0567666666667</c:v>
                </c:pt>
                <c:pt idx="15635">
                  <c:v>26.058433333333401</c:v>
                </c:pt>
                <c:pt idx="15636">
                  <c:v>26.060099999999998</c:v>
                </c:pt>
                <c:pt idx="15637">
                  <c:v>26.061766666666699</c:v>
                </c:pt>
                <c:pt idx="15638">
                  <c:v>26.0634333333334</c:v>
                </c:pt>
                <c:pt idx="15639">
                  <c:v>26.065100000000001</c:v>
                </c:pt>
                <c:pt idx="15640">
                  <c:v>26.066766666666702</c:v>
                </c:pt>
                <c:pt idx="15641">
                  <c:v>26.068433333333399</c:v>
                </c:pt>
                <c:pt idx="15642">
                  <c:v>26.0701</c:v>
                </c:pt>
                <c:pt idx="15643">
                  <c:v>26.071766666666701</c:v>
                </c:pt>
                <c:pt idx="15644">
                  <c:v>26.073433333333401</c:v>
                </c:pt>
                <c:pt idx="15645">
                  <c:v>26.075099999999999</c:v>
                </c:pt>
                <c:pt idx="15646">
                  <c:v>26.0767666666667</c:v>
                </c:pt>
                <c:pt idx="15647">
                  <c:v>26.0784333333334</c:v>
                </c:pt>
                <c:pt idx="15648">
                  <c:v>26.080100000000002</c:v>
                </c:pt>
                <c:pt idx="15649">
                  <c:v>26.081766666666699</c:v>
                </c:pt>
                <c:pt idx="15650">
                  <c:v>26.083433333333399</c:v>
                </c:pt>
                <c:pt idx="15651">
                  <c:v>26.085100000000001</c:v>
                </c:pt>
                <c:pt idx="15652">
                  <c:v>26.086766666666701</c:v>
                </c:pt>
                <c:pt idx="15653">
                  <c:v>26.088433333333398</c:v>
                </c:pt>
                <c:pt idx="15654">
                  <c:v>26.0901</c:v>
                </c:pt>
                <c:pt idx="15655">
                  <c:v>26.0917666666667</c:v>
                </c:pt>
                <c:pt idx="15656">
                  <c:v>26.093433333333401</c:v>
                </c:pt>
                <c:pt idx="15657">
                  <c:v>26.095099999999999</c:v>
                </c:pt>
                <c:pt idx="15658">
                  <c:v>26.096766666666699</c:v>
                </c:pt>
                <c:pt idx="15659">
                  <c:v>26.0984333333334</c:v>
                </c:pt>
                <c:pt idx="15660">
                  <c:v>26.100100000000001</c:v>
                </c:pt>
                <c:pt idx="15661">
                  <c:v>26.101766666666698</c:v>
                </c:pt>
                <c:pt idx="15662">
                  <c:v>26.103433333333399</c:v>
                </c:pt>
                <c:pt idx="15663">
                  <c:v>26.1051</c:v>
                </c:pt>
                <c:pt idx="15664">
                  <c:v>26.106766666666701</c:v>
                </c:pt>
                <c:pt idx="15665">
                  <c:v>26.108433333333402</c:v>
                </c:pt>
                <c:pt idx="15666">
                  <c:v>26.110099999999999</c:v>
                </c:pt>
                <c:pt idx="15667">
                  <c:v>26.1117666666667</c:v>
                </c:pt>
                <c:pt idx="15668">
                  <c:v>26.113433333333401</c:v>
                </c:pt>
                <c:pt idx="15669">
                  <c:v>26.115100000000002</c:v>
                </c:pt>
                <c:pt idx="15670">
                  <c:v>26.116766666666699</c:v>
                </c:pt>
                <c:pt idx="15671">
                  <c:v>26.1184333333334</c:v>
                </c:pt>
                <c:pt idx="15672">
                  <c:v>26.120100000000001</c:v>
                </c:pt>
                <c:pt idx="15673">
                  <c:v>26.121766666666701</c:v>
                </c:pt>
                <c:pt idx="15674">
                  <c:v>26.123433333333399</c:v>
                </c:pt>
                <c:pt idx="15675">
                  <c:v>26.1251</c:v>
                </c:pt>
                <c:pt idx="15676">
                  <c:v>26.1267666666667</c:v>
                </c:pt>
                <c:pt idx="15677">
                  <c:v>26.128433333333401</c:v>
                </c:pt>
                <c:pt idx="15678">
                  <c:v>26.130099999999999</c:v>
                </c:pt>
                <c:pt idx="15679">
                  <c:v>26.131766666666699</c:v>
                </c:pt>
                <c:pt idx="15680">
                  <c:v>26.1334333333334</c:v>
                </c:pt>
                <c:pt idx="15681">
                  <c:v>26.135100000000001</c:v>
                </c:pt>
                <c:pt idx="15682">
                  <c:v>26.136766666666698</c:v>
                </c:pt>
                <c:pt idx="15683">
                  <c:v>26.138433333333399</c:v>
                </c:pt>
                <c:pt idx="15684">
                  <c:v>26.1401</c:v>
                </c:pt>
                <c:pt idx="15685">
                  <c:v>26.141766666666701</c:v>
                </c:pt>
                <c:pt idx="15686">
                  <c:v>26.143433333333402</c:v>
                </c:pt>
                <c:pt idx="15687">
                  <c:v>26.145099999999999</c:v>
                </c:pt>
                <c:pt idx="15688">
                  <c:v>26.1467666666667</c:v>
                </c:pt>
                <c:pt idx="15689">
                  <c:v>26.148433333333401</c:v>
                </c:pt>
                <c:pt idx="15690">
                  <c:v>26.150099999999998</c:v>
                </c:pt>
                <c:pt idx="15691">
                  <c:v>26.151766666666699</c:v>
                </c:pt>
                <c:pt idx="15692">
                  <c:v>26.1534333333334</c:v>
                </c:pt>
                <c:pt idx="15693">
                  <c:v>26.155100000000001</c:v>
                </c:pt>
                <c:pt idx="15694">
                  <c:v>26.156766666666702</c:v>
                </c:pt>
                <c:pt idx="15695">
                  <c:v>26.158433333333399</c:v>
                </c:pt>
                <c:pt idx="15696">
                  <c:v>26.1601</c:v>
                </c:pt>
                <c:pt idx="15697">
                  <c:v>26.161766666666701</c:v>
                </c:pt>
                <c:pt idx="15698">
                  <c:v>26.163433333333401</c:v>
                </c:pt>
                <c:pt idx="15699">
                  <c:v>26.165099999999999</c:v>
                </c:pt>
                <c:pt idx="15700">
                  <c:v>26.1667666666667</c:v>
                </c:pt>
                <c:pt idx="15701">
                  <c:v>26.1684333333334</c:v>
                </c:pt>
                <c:pt idx="15702">
                  <c:v>26.170100000000001</c:v>
                </c:pt>
                <c:pt idx="15703">
                  <c:v>26.171766666666699</c:v>
                </c:pt>
                <c:pt idx="15704">
                  <c:v>26.173433333333399</c:v>
                </c:pt>
                <c:pt idx="15705">
                  <c:v>26.1751</c:v>
                </c:pt>
                <c:pt idx="15706">
                  <c:v>26.176766666666701</c:v>
                </c:pt>
                <c:pt idx="15707">
                  <c:v>26.178433333333398</c:v>
                </c:pt>
                <c:pt idx="15708">
                  <c:v>26.180099999999999</c:v>
                </c:pt>
                <c:pt idx="15709">
                  <c:v>26.1817666666667</c:v>
                </c:pt>
                <c:pt idx="15710">
                  <c:v>26.183433333333401</c:v>
                </c:pt>
                <c:pt idx="15711">
                  <c:v>26.185099999999998</c:v>
                </c:pt>
                <c:pt idx="15712">
                  <c:v>26.186766666666699</c:v>
                </c:pt>
                <c:pt idx="15713">
                  <c:v>26.1884333333334</c:v>
                </c:pt>
                <c:pt idx="15714">
                  <c:v>26.190100000000001</c:v>
                </c:pt>
                <c:pt idx="15715">
                  <c:v>26.191766666666702</c:v>
                </c:pt>
                <c:pt idx="15716">
                  <c:v>26.193433333333399</c:v>
                </c:pt>
                <c:pt idx="15717">
                  <c:v>26.1951</c:v>
                </c:pt>
                <c:pt idx="15718">
                  <c:v>26.196766666666701</c:v>
                </c:pt>
                <c:pt idx="15719">
                  <c:v>26.198433333333401</c:v>
                </c:pt>
                <c:pt idx="15720">
                  <c:v>26.200099999999999</c:v>
                </c:pt>
                <c:pt idx="15721">
                  <c:v>26.2017666666667</c:v>
                </c:pt>
                <c:pt idx="15722">
                  <c:v>26.2034333333334</c:v>
                </c:pt>
                <c:pt idx="15723">
                  <c:v>26.205100000000002</c:v>
                </c:pt>
                <c:pt idx="15724">
                  <c:v>26.206766666666699</c:v>
                </c:pt>
                <c:pt idx="15725">
                  <c:v>26.208433333333399</c:v>
                </c:pt>
                <c:pt idx="15726">
                  <c:v>26.210100000000001</c:v>
                </c:pt>
                <c:pt idx="15727">
                  <c:v>26.211766666666701</c:v>
                </c:pt>
                <c:pt idx="15728">
                  <c:v>26.213433333333398</c:v>
                </c:pt>
                <c:pt idx="15729">
                  <c:v>26.2151</c:v>
                </c:pt>
                <c:pt idx="15730">
                  <c:v>26.2167666666667</c:v>
                </c:pt>
                <c:pt idx="15731">
                  <c:v>26.218433333333401</c:v>
                </c:pt>
                <c:pt idx="15732">
                  <c:v>26.220099999999999</c:v>
                </c:pt>
                <c:pt idx="15733">
                  <c:v>26.221766666666699</c:v>
                </c:pt>
                <c:pt idx="15734">
                  <c:v>26.2234333333334</c:v>
                </c:pt>
                <c:pt idx="15735">
                  <c:v>26.225100000000001</c:v>
                </c:pt>
                <c:pt idx="15736">
                  <c:v>26.226766666666698</c:v>
                </c:pt>
                <c:pt idx="15737">
                  <c:v>26.228433333333399</c:v>
                </c:pt>
                <c:pt idx="15738">
                  <c:v>26.2301</c:v>
                </c:pt>
                <c:pt idx="15739">
                  <c:v>26.231766666666701</c:v>
                </c:pt>
                <c:pt idx="15740">
                  <c:v>26.233433333333402</c:v>
                </c:pt>
                <c:pt idx="15741">
                  <c:v>26.235099999999999</c:v>
                </c:pt>
                <c:pt idx="15742">
                  <c:v>26.2367666666667</c:v>
                </c:pt>
                <c:pt idx="15743">
                  <c:v>26.238433333333401</c:v>
                </c:pt>
                <c:pt idx="15744">
                  <c:v>26.240100000000002</c:v>
                </c:pt>
                <c:pt idx="15745">
                  <c:v>26.241766666666699</c:v>
                </c:pt>
                <c:pt idx="15746">
                  <c:v>26.2434333333334</c:v>
                </c:pt>
                <c:pt idx="15747">
                  <c:v>26.245100000000001</c:v>
                </c:pt>
                <c:pt idx="15748">
                  <c:v>26.246766666666701</c:v>
                </c:pt>
                <c:pt idx="15749">
                  <c:v>26.248433333333399</c:v>
                </c:pt>
                <c:pt idx="15750">
                  <c:v>26.2501</c:v>
                </c:pt>
                <c:pt idx="15751">
                  <c:v>26.2517666666667</c:v>
                </c:pt>
                <c:pt idx="15752">
                  <c:v>26.253433333333401</c:v>
                </c:pt>
                <c:pt idx="15753">
                  <c:v>26.255099999999999</c:v>
                </c:pt>
                <c:pt idx="15754">
                  <c:v>26.256766666666699</c:v>
                </c:pt>
                <c:pt idx="15755">
                  <c:v>26.2584333333334</c:v>
                </c:pt>
                <c:pt idx="15756">
                  <c:v>26.260100000000001</c:v>
                </c:pt>
                <c:pt idx="15757">
                  <c:v>26.261766666666698</c:v>
                </c:pt>
                <c:pt idx="15758">
                  <c:v>26.263433333333399</c:v>
                </c:pt>
                <c:pt idx="15759">
                  <c:v>26.2651</c:v>
                </c:pt>
                <c:pt idx="15760">
                  <c:v>26.266766666666701</c:v>
                </c:pt>
                <c:pt idx="15761">
                  <c:v>26.268433333333402</c:v>
                </c:pt>
                <c:pt idx="15762">
                  <c:v>26.270099999999999</c:v>
                </c:pt>
                <c:pt idx="15763">
                  <c:v>26.2717666666667</c:v>
                </c:pt>
                <c:pt idx="15764">
                  <c:v>26.273433333333401</c:v>
                </c:pt>
                <c:pt idx="15765">
                  <c:v>26.275099999999998</c:v>
                </c:pt>
                <c:pt idx="15766">
                  <c:v>26.276766666666699</c:v>
                </c:pt>
                <c:pt idx="15767">
                  <c:v>26.2784333333334</c:v>
                </c:pt>
                <c:pt idx="15768">
                  <c:v>26.280100000000001</c:v>
                </c:pt>
                <c:pt idx="15769">
                  <c:v>26.281766666666702</c:v>
                </c:pt>
                <c:pt idx="15770">
                  <c:v>26.283433333333399</c:v>
                </c:pt>
                <c:pt idx="15771">
                  <c:v>26.2851</c:v>
                </c:pt>
                <c:pt idx="15772">
                  <c:v>26.286766666666701</c:v>
                </c:pt>
                <c:pt idx="15773">
                  <c:v>26.288433333333401</c:v>
                </c:pt>
                <c:pt idx="15774">
                  <c:v>26.290099999999999</c:v>
                </c:pt>
                <c:pt idx="15775">
                  <c:v>26.2917666666667</c:v>
                </c:pt>
                <c:pt idx="15776">
                  <c:v>26.2934333333334</c:v>
                </c:pt>
                <c:pt idx="15777">
                  <c:v>26.295100000000001</c:v>
                </c:pt>
                <c:pt idx="15778">
                  <c:v>26.296766666666699</c:v>
                </c:pt>
                <c:pt idx="15779">
                  <c:v>26.298433333333399</c:v>
                </c:pt>
                <c:pt idx="15780">
                  <c:v>26.3001</c:v>
                </c:pt>
                <c:pt idx="15781">
                  <c:v>26.301766666666701</c:v>
                </c:pt>
                <c:pt idx="15782">
                  <c:v>26.303433333333398</c:v>
                </c:pt>
                <c:pt idx="15783">
                  <c:v>26.305099999999999</c:v>
                </c:pt>
                <c:pt idx="15784">
                  <c:v>26.3067666666667</c:v>
                </c:pt>
                <c:pt idx="15785">
                  <c:v>26.308433333333401</c:v>
                </c:pt>
                <c:pt idx="15786">
                  <c:v>26.310099999999998</c:v>
                </c:pt>
                <c:pt idx="15787">
                  <c:v>26.311766666666699</c:v>
                </c:pt>
                <c:pt idx="15788">
                  <c:v>26.3134333333334</c:v>
                </c:pt>
                <c:pt idx="15789">
                  <c:v>26.315100000000001</c:v>
                </c:pt>
                <c:pt idx="15790">
                  <c:v>26.316766666666702</c:v>
                </c:pt>
                <c:pt idx="15791">
                  <c:v>26.318433333333399</c:v>
                </c:pt>
                <c:pt idx="15792">
                  <c:v>26.3201</c:v>
                </c:pt>
                <c:pt idx="15793">
                  <c:v>26.321766666666701</c:v>
                </c:pt>
                <c:pt idx="15794">
                  <c:v>26.323433333333401</c:v>
                </c:pt>
                <c:pt idx="15795">
                  <c:v>26.325099999999999</c:v>
                </c:pt>
                <c:pt idx="15796">
                  <c:v>26.3267666666667</c:v>
                </c:pt>
                <c:pt idx="15797">
                  <c:v>26.3284333333334</c:v>
                </c:pt>
                <c:pt idx="15798">
                  <c:v>26.330100000000002</c:v>
                </c:pt>
                <c:pt idx="15799">
                  <c:v>26.331766666666699</c:v>
                </c:pt>
                <c:pt idx="15800">
                  <c:v>26.333433333333399</c:v>
                </c:pt>
                <c:pt idx="15801">
                  <c:v>26.335100000000001</c:v>
                </c:pt>
                <c:pt idx="15802">
                  <c:v>26.336766666666701</c:v>
                </c:pt>
                <c:pt idx="15803">
                  <c:v>26.338433333333398</c:v>
                </c:pt>
                <c:pt idx="15804">
                  <c:v>26.3401</c:v>
                </c:pt>
                <c:pt idx="15805">
                  <c:v>26.3417666666667</c:v>
                </c:pt>
                <c:pt idx="15806">
                  <c:v>26.343433333333401</c:v>
                </c:pt>
                <c:pt idx="15807">
                  <c:v>26.345099999999999</c:v>
                </c:pt>
                <c:pt idx="15808">
                  <c:v>26.346766666666699</c:v>
                </c:pt>
                <c:pt idx="15809">
                  <c:v>26.3484333333334</c:v>
                </c:pt>
                <c:pt idx="15810">
                  <c:v>26.350100000000001</c:v>
                </c:pt>
                <c:pt idx="15811">
                  <c:v>26.351766666666698</c:v>
                </c:pt>
                <c:pt idx="15812">
                  <c:v>26.353433333333399</c:v>
                </c:pt>
                <c:pt idx="15813">
                  <c:v>26.3551</c:v>
                </c:pt>
                <c:pt idx="15814">
                  <c:v>26.356766666666701</c:v>
                </c:pt>
                <c:pt idx="15815">
                  <c:v>26.358433333333402</c:v>
                </c:pt>
                <c:pt idx="15816">
                  <c:v>26.360099999999999</c:v>
                </c:pt>
                <c:pt idx="15817">
                  <c:v>26.3617666666667</c:v>
                </c:pt>
                <c:pt idx="15818">
                  <c:v>26.363433333333401</c:v>
                </c:pt>
                <c:pt idx="15819">
                  <c:v>26.365100000000002</c:v>
                </c:pt>
                <c:pt idx="15820">
                  <c:v>26.366766666666699</c:v>
                </c:pt>
                <c:pt idx="15821">
                  <c:v>26.3684333333334</c:v>
                </c:pt>
                <c:pt idx="15822">
                  <c:v>26.370100000000001</c:v>
                </c:pt>
                <c:pt idx="15823">
                  <c:v>26.371766666666701</c:v>
                </c:pt>
                <c:pt idx="15824">
                  <c:v>26.373433333333399</c:v>
                </c:pt>
                <c:pt idx="15825">
                  <c:v>26.3751</c:v>
                </c:pt>
                <c:pt idx="15826">
                  <c:v>26.3767666666667</c:v>
                </c:pt>
                <c:pt idx="15827">
                  <c:v>26.378433333333401</c:v>
                </c:pt>
                <c:pt idx="15828">
                  <c:v>26.380099999999999</c:v>
                </c:pt>
                <c:pt idx="15829">
                  <c:v>26.381766666666699</c:v>
                </c:pt>
                <c:pt idx="15830">
                  <c:v>26.3834333333334</c:v>
                </c:pt>
                <c:pt idx="15831">
                  <c:v>26.385100000000001</c:v>
                </c:pt>
                <c:pt idx="15832">
                  <c:v>26.386766666666698</c:v>
                </c:pt>
                <c:pt idx="15833">
                  <c:v>26.388433333333399</c:v>
                </c:pt>
                <c:pt idx="15834">
                  <c:v>26.3901</c:v>
                </c:pt>
                <c:pt idx="15835">
                  <c:v>26.391766666666701</c:v>
                </c:pt>
                <c:pt idx="15836">
                  <c:v>26.393433333333402</c:v>
                </c:pt>
                <c:pt idx="15837">
                  <c:v>26.395099999999999</c:v>
                </c:pt>
                <c:pt idx="15838">
                  <c:v>26.3967666666667</c:v>
                </c:pt>
                <c:pt idx="15839">
                  <c:v>26.398433333333401</c:v>
                </c:pt>
                <c:pt idx="15840">
                  <c:v>26.400099999999998</c:v>
                </c:pt>
                <c:pt idx="15841">
                  <c:v>26.401766666666699</c:v>
                </c:pt>
                <c:pt idx="15842">
                  <c:v>26.4034333333334</c:v>
                </c:pt>
                <c:pt idx="15843">
                  <c:v>26.405100000000001</c:v>
                </c:pt>
                <c:pt idx="15844">
                  <c:v>26.406766666666702</c:v>
                </c:pt>
                <c:pt idx="15845">
                  <c:v>26.408433333333399</c:v>
                </c:pt>
                <c:pt idx="15846">
                  <c:v>26.4101</c:v>
                </c:pt>
                <c:pt idx="15847">
                  <c:v>26.411766666666701</c:v>
                </c:pt>
                <c:pt idx="15848">
                  <c:v>26.413433333333401</c:v>
                </c:pt>
                <c:pt idx="15849">
                  <c:v>26.415099999999999</c:v>
                </c:pt>
                <c:pt idx="15850">
                  <c:v>26.4167666666667</c:v>
                </c:pt>
                <c:pt idx="15851">
                  <c:v>26.4184333333334</c:v>
                </c:pt>
                <c:pt idx="15852">
                  <c:v>26.420100000000001</c:v>
                </c:pt>
                <c:pt idx="15853">
                  <c:v>26.421766666666699</c:v>
                </c:pt>
                <c:pt idx="15854">
                  <c:v>26.423433333333399</c:v>
                </c:pt>
                <c:pt idx="15855">
                  <c:v>26.4251</c:v>
                </c:pt>
                <c:pt idx="15856">
                  <c:v>26.426766666666701</c:v>
                </c:pt>
                <c:pt idx="15857">
                  <c:v>26.428433333333398</c:v>
                </c:pt>
                <c:pt idx="15858">
                  <c:v>26.430099999999999</c:v>
                </c:pt>
                <c:pt idx="15859">
                  <c:v>26.4317666666667</c:v>
                </c:pt>
                <c:pt idx="15860">
                  <c:v>26.433433333333401</c:v>
                </c:pt>
                <c:pt idx="15861">
                  <c:v>26.435099999999998</c:v>
                </c:pt>
                <c:pt idx="15862">
                  <c:v>26.436766666666699</c:v>
                </c:pt>
                <c:pt idx="15863">
                  <c:v>26.4384333333334</c:v>
                </c:pt>
                <c:pt idx="15864">
                  <c:v>26.440100000000001</c:v>
                </c:pt>
                <c:pt idx="15865">
                  <c:v>26.441766666666702</c:v>
                </c:pt>
                <c:pt idx="15866">
                  <c:v>26.443433333333399</c:v>
                </c:pt>
                <c:pt idx="15867">
                  <c:v>26.4451</c:v>
                </c:pt>
                <c:pt idx="15868">
                  <c:v>26.446766666666701</c:v>
                </c:pt>
                <c:pt idx="15869">
                  <c:v>26.448433333333401</c:v>
                </c:pt>
                <c:pt idx="15870">
                  <c:v>26.450099999999999</c:v>
                </c:pt>
                <c:pt idx="15871">
                  <c:v>26.4517666666667</c:v>
                </c:pt>
                <c:pt idx="15872">
                  <c:v>26.4534333333334</c:v>
                </c:pt>
                <c:pt idx="15873">
                  <c:v>26.455100000000002</c:v>
                </c:pt>
                <c:pt idx="15874">
                  <c:v>26.456766666666699</c:v>
                </c:pt>
                <c:pt idx="15875">
                  <c:v>26.458433333333399</c:v>
                </c:pt>
                <c:pt idx="15876">
                  <c:v>26.460100000000001</c:v>
                </c:pt>
                <c:pt idx="15877">
                  <c:v>26.461766666666701</c:v>
                </c:pt>
                <c:pt idx="15878">
                  <c:v>26.463433333333398</c:v>
                </c:pt>
                <c:pt idx="15879">
                  <c:v>26.4651</c:v>
                </c:pt>
                <c:pt idx="15880">
                  <c:v>26.4667666666667</c:v>
                </c:pt>
                <c:pt idx="15881">
                  <c:v>26.468433333333401</c:v>
                </c:pt>
                <c:pt idx="15882">
                  <c:v>26.470099999999999</c:v>
                </c:pt>
                <c:pt idx="15883">
                  <c:v>26.471766666666699</c:v>
                </c:pt>
                <c:pt idx="15884">
                  <c:v>26.4734333333334</c:v>
                </c:pt>
                <c:pt idx="15885">
                  <c:v>26.475100000000001</c:v>
                </c:pt>
                <c:pt idx="15886">
                  <c:v>26.476766666666698</c:v>
                </c:pt>
                <c:pt idx="15887">
                  <c:v>26.478433333333399</c:v>
                </c:pt>
                <c:pt idx="15888">
                  <c:v>26.4801</c:v>
                </c:pt>
                <c:pt idx="15889">
                  <c:v>26.481766666666701</c:v>
                </c:pt>
                <c:pt idx="15890">
                  <c:v>26.483433333333402</c:v>
                </c:pt>
                <c:pt idx="15891">
                  <c:v>26.485099999999999</c:v>
                </c:pt>
                <c:pt idx="15892">
                  <c:v>26.4867666666667</c:v>
                </c:pt>
                <c:pt idx="15893">
                  <c:v>26.488433333333401</c:v>
                </c:pt>
                <c:pt idx="15894">
                  <c:v>26.490100000000002</c:v>
                </c:pt>
                <c:pt idx="15895">
                  <c:v>26.491766666666699</c:v>
                </c:pt>
                <c:pt idx="15896">
                  <c:v>26.4934333333334</c:v>
                </c:pt>
                <c:pt idx="15897">
                  <c:v>26.495100000000001</c:v>
                </c:pt>
                <c:pt idx="15898">
                  <c:v>26.496766666666701</c:v>
                </c:pt>
                <c:pt idx="15899">
                  <c:v>26.498433333333399</c:v>
                </c:pt>
                <c:pt idx="15900">
                  <c:v>26.5001</c:v>
                </c:pt>
                <c:pt idx="15901">
                  <c:v>26.5017666666667</c:v>
                </c:pt>
                <c:pt idx="15902">
                  <c:v>26.503433333333401</c:v>
                </c:pt>
                <c:pt idx="15903">
                  <c:v>26.505099999999999</c:v>
                </c:pt>
                <c:pt idx="15904">
                  <c:v>26.506766666666699</c:v>
                </c:pt>
                <c:pt idx="15905">
                  <c:v>26.5084333333334</c:v>
                </c:pt>
                <c:pt idx="15906">
                  <c:v>26.510100000000001</c:v>
                </c:pt>
                <c:pt idx="15907">
                  <c:v>26.511766666666698</c:v>
                </c:pt>
                <c:pt idx="15908">
                  <c:v>26.513433333333399</c:v>
                </c:pt>
                <c:pt idx="15909">
                  <c:v>26.5151</c:v>
                </c:pt>
                <c:pt idx="15910">
                  <c:v>26.516766666666701</c:v>
                </c:pt>
                <c:pt idx="15911">
                  <c:v>26.518433333333402</c:v>
                </c:pt>
                <c:pt idx="15912">
                  <c:v>26.520099999999999</c:v>
                </c:pt>
                <c:pt idx="15913">
                  <c:v>26.5217666666667</c:v>
                </c:pt>
                <c:pt idx="15914">
                  <c:v>26.523433333333401</c:v>
                </c:pt>
                <c:pt idx="15915">
                  <c:v>26.525099999999998</c:v>
                </c:pt>
                <c:pt idx="15916">
                  <c:v>26.526766666666699</c:v>
                </c:pt>
                <c:pt idx="15917">
                  <c:v>26.5284333333334</c:v>
                </c:pt>
                <c:pt idx="15918">
                  <c:v>26.530100000000001</c:v>
                </c:pt>
                <c:pt idx="15919">
                  <c:v>26.531766666666702</c:v>
                </c:pt>
                <c:pt idx="15920">
                  <c:v>26.533433333333399</c:v>
                </c:pt>
                <c:pt idx="15921">
                  <c:v>26.5351</c:v>
                </c:pt>
                <c:pt idx="15922">
                  <c:v>26.536766666666701</c:v>
                </c:pt>
                <c:pt idx="15923">
                  <c:v>26.538433333333401</c:v>
                </c:pt>
                <c:pt idx="15924">
                  <c:v>26.540099999999999</c:v>
                </c:pt>
                <c:pt idx="15925">
                  <c:v>26.5417666666667</c:v>
                </c:pt>
                <c:pt idx="15926">
                  <c:v>26.5434333333334</c:v>
                </c:pt>
                <c:pt idx="15927">
                  <c:v>26.545100000000001</c:v>
                </c:pt>
                <c:pt idx="15928">
                  <c:v>26.546766666666699</c:v>
                </c:pt>
                <c:pt idx="15929">
                  <c:v>26.548433333333399</c:v>
                </c:pt>
                <c:pt idx="15930">
                  <c:v>26.5501</c:v>
                </c:pt>
                <c:pt idx="15931">
                  <c:v>26.551766666666701</c:v>
                </c:pt>
                <c:pt idx="15932">
                  <c:v>26.553433333333398</c:v>
                </c:pt>
                <c:pt idx="15933">
                  <c:v>26.555099999999999</c:v>
                </c:pt>
                <c:pt idx="15934">
                  <c:v>26.5567666666667</c:v>
                </c:pt>
                <c:pt idx="15935">
                  <c:v>26.558433333333401</c:v>
                </c:pt>
                <c:pt idx="15936">
                  <c:v>26.560099999999998</c:v>
                </c:pt>
                <c:pt idx="15937">
                  <c:v>26.561766666666699</c:v>
                </c:pt>
                <c:pt idx="15938">
                  <c:v>26.5634333333334</c:v>
                </c:pt>
                <c:pt idx="15939">
                  <c:v>26.565100000000001</c:v>
                </c:pt>
                <c:pt idx="15940">
                  <c:v>26.566766666666702</c:v>
                </c:pt>
                <c:pt idx="15941">
                  <c:v>26.568433333333399</c:v>
                </c:pt>
                <c:pt idx="15942">
                  <c:v>26.5701</c:v>
                </c:pt>
                <c:pt idx="15943">
                  <c:v>26.571766666666701</c:v>
                </c:pt>
                <c:pt idx="15944">
                  <c:v>26.573433333333401</c:v>
                </c:pt>
                <c:pt idx="15945">
                  <c:v>26.575099999999999</c:v>
                </c:pt>
                <c:pt idx="15946">
                  <c:v>26.5767666666667</c:v>
                </c:pt>
                <c:pt idx="15947">
                  <c:v>26.5784333333334</c:v>
                </c:pt>
                <c:pt idx="15948">
                  <c:v>26.580100000000002</c:v>
                </c:pt>
                <c:pt idx="15949">
                  <c:v>26.581766666666699</c:v>
                </c:pt>
                <c:pt idx="15950">
                  <c:v>26.583433333333399</c:v>
                </c:pt>
                <c:pt idx="15951">
                  <c:v>26.585100000000001</c:v>
                </c:pt>
                <c:pt idx="15952">
                  <c:v>26.586766666666701</c:v>
                </c:pt>
                <c:pt idx="15953">
                  <c:v>26.588433333333398</c:v>
                </c:pt>
                <c:pt idx="15954">
                  <c:v>26.5901</c:v>
                </c:pt>
                <c:pt idx="15955">
                  <c:v>26.5917666666667</c:v>
                </c:pt>
                <c:pt idx="15956">
                  <c:v>26.593433333333401</c:v>
                </c:pt>
                <c:pt idx="15957">
                  <c:v>26.595099999999999</c:v>
                </c:pt>
                <c:pt idx="15958">
                  <c:v>26.596766666666699</c:v>
                </c:pt>
                <c:pt idx="15959">
                  <c:v>26.5984333333334</c:v>
                </c:pt>
                <c:pt idx="15960">
                  <c:v>26.600100000000001</c:v>
                </c:pt>
                <c:pt idx="15961">
                  <c:v>26.601766666666698</c:v>
                </c:pt>
                <c:pt idx="15962">
                  <c:v>26.603433333333399</c:v>
                </c:pt>
                <c:pt idx="15963">
                  <c:v>26.6051</c:v>
                </c:pt>
                <c:pt idx="15964">
                  <c:v>26.606766666666701</c:v>
                </c:pt>
                <c:pt idx="15965">
                  <c:v>26.608433333333402</c:v>
                </c:pt>
                <c:pt idx="15966">
                  <c:v>26.610099999999999</c:v>
                </c:pt>
                <c:pt idx="15967">
                  <c:v>26.6117666666667</c:v>
                </c:pt>
                <c:pt idx="15968">
                  <c:v>26.613433333333401</c:v>
                </c:pt>
                <c:pt idx="15969">
                  <c:v>26.615100000000002</c:v>
                </c:pt>
                <c:pt idx="15970">
                  <c:v>26.616766666666699</c:v>
                </c:pt>
                <c:pt idx="15971">
                  <c:v>26.6184333333334</c:v>
                </c:pt>
                <c:pt idx="15972">
                  <c:v>26.620100000000001</c:v>
                </c:pt>
                <c:pt idx="15973">
                  <c:v>26.621766666666701</c:v>
                </c:pt>
                <c:pt idx="15974">
                  <c:v>26.623433333333399</c:v>
                </c:pt>
                <c:pt idx="15975">
                  <c:v>26.6251</c:v>
                </c:pt>
                <c:pt idx="15976">
                  <c:v>26.6267666666667</c:v>
                </c:pt>
                <c:pt idx="15977">
                  <c:v>26.628433333333401</c:v>
                </c:pt>
                <c:pt idx="15978">
                  <c:v>26.630099999999999</c:v>
                </c:pt>
                <c:pt idx="15979">
                  <c:v>26.631766666666699</c:v>
                </c:pt>
                <c:pt idx="15980">
                  <c:v>26.6334333333334</c:v>
                </c:pt>
                <c:pt idx="15981">
                  <c:v>26.635100000000001</c:v>
                </c:pt>
                <c:pt idx="15982">
                  <c:v>26.636766666666698</c:v>
                </c:pt>
                <c:pt idx="15983">
                  <c:v>26.638433333333399</c:v>
                </c:pt>
                <c:pt idx="15984">
                  <c:v>26.6401</c:v>
                </c:pt>
                <c:pt idx="15985">
                  <c:v>26.641766666666701</c:v>
                </c:pt>
                <c:pt idx="15986">
                  <c:v>26.643433333333402</c:v>
                </c:pt>
                <c:pt idx="15987">
                  <c:v>26.645099999999999</c:v>
                </c:pt>
                <c:pt idx="15988">
                  <c:v>26.6467666666667</c:v>
                </c:pt>
                <c:pt idx="15989">
                  <c:v>26.648433333333401</c:v>
                </c:pt>
                <c:pt idx="15990">
                  <c:v>26.650099999999998</c:v>
                </c:pt>
                <c:pt idx="15991">
                  <c:v>26.651766666666699</c:v>
                </c:pt>
                <c:pt idx="15992">
                  <c:v>26.6534333333334</c:v>
                </c:pt>
                <c:pt idx="15993">
                  <c:v>26.655100000000001</c:v>
                </c:pt>
                <c:pt idx="15994">
                  <c:v>26.656766666666702</c:v>
                </c:pt>
                <c:pt idx="15995">
                  <c:v>26.658433333333399</c:v>
                </c:pt>
                <c:pt idx="15996">
                  <c:v>26.6601</c:v>
                </c:pt>
                <c:pt idx="15997">
                  <c:v>26.661766666666701</c:v>
                </c:pt>
                <c:pt idx="15998">
                  <c:v>26.663433333333401</c:v>
                </c:pt>
                <c:pt idx="15999">
                  <c:v>26.665099999999999</c:v>
                </c:pt>
                <c:pt idx="16000">
                  <c:v>26.6667666666667</c:v>
                </c:pt>
                <c:pt idx="16001">
                  <c:v>26.6684333333334</c:v>
                </c:pt>
                <c:pt idx="16002">
                  <c:v>26.670100000000001</c:v>
                </c:pt>
                <c:pt idx="16003">
                  <c:v>26.671766666666699</c:v>
                </c:pt>
                <c:pt idx="16004">
                  <c:v>26.673433333333399</c:v>
                </c:pt>
                <c:pt idx="16005">
                  <c:v>26.6751</c:v>
                </c:pt>
                <c:pt idx="16006">
                  <c:v>26.676766666666701</c:v>
                </c:pt>
                <c:pt idx="16007">
                  <c:v>26.678433333333398</c:v>
                </c:pt>
                <c:pt idx="16008">
                  <c:v>26.680099999999999</c:v>
                </c:pt>
                <c:pt idx="16009">
                  <c:v>26.6817666666667</c:v>
                </c:pt>
                <c:pt idx="16010">
                  <c:v>26.683433333333401</c:v>
                </c:pt>
                <c:pt idx="16011">
                  <c:v>26.685099999999998</c:v>
                </c:pt>
                <c:pt idx="16012">
                  <c:v>26.686766666666699</c:v>
                </c:pt>
                <c:pt idx="16013">
                  <c:v>26.6884333333334</c:v>
                </c:pt>
                <c:pt idx="16014">
                  <c:v>26.690100000000001</c:v>
                </c:pt>
                <c:pt idx="16015">
                  <c:v>26.691766666666702</c:v>
                </c:pt>
                <c:pt idx="16016">
                  <c:v>26.693433333333399</c:v>
                </c:pt>
                <c:pt idx="16017">
                  <c:v>26.6951</c:v>
                </c:pt>
                <c:pt idx="16018">
                  <c:v>26.696766666666701</c:v>
                </c:pt>
                <c:pt idx="16019">
                  <c:v>26.698433333333401</c:v>
                </c:pt>
                <c:pt idx="16020">
                  <c:v>26.700099999999999</c:v>
                </c:pt>
                <c:pt idx="16021">
                  <c:v>26.7017666666667</c:v>
                </c:pt>
                <c:pt idx="16022">
                  <c:v>26.7034333333334</c:v>
                </c:pt>
                <c:pt idx="16023">
                  <c:v>26.705100000000002</c:v>
                </c:pt>
                <c:pt idx="16024">
                  <c:v>26.706766666666699</c:v>
                </c:pt>
                <c:pt idx="16025">
                  <c:v>26.708433333333399</c:v>
                </c:pt>
                <c:pt idx="16026">
                  <c:v>26.710100000000001</c:v>
                </c:pt>
                <c:pt idx="16027">
                  <c:v>26.711766666666701</c:v>
                </c:pt>
                <c:pt idx="16028">
                  <c:v>26.713433333333398</c:v>
                </c:pt>
                <c:pt idx="16029">
                  <c:v>26.7151</c:v>
                </c:pt>
                <c:pt idx="16030">
                  <c:v>26.7167666666667</c:v>
                </c:pt>
                <c:pt idx="16031">
                  <c:v>26.718433333333401</c:v>
                </c:pt>
                <c:pt idx="16032">
                  <c:v>26.720099999999999</c:v>
                </c:pt>
                <c:pt idx="16033">
                  <c:v>26.721766666666699</c:v>
                </c:pt>
                <c:pt idx="16034">
                  <c:v>26.7234333333334</c:v>
                </c:pt>
                <c:pt idx="16035">
                  <c:v>26.725100000000001</c:v>
                </c:pt>
                <c:pt idx="16036">
                  <c:v>26.726766666666698</c:v>
                </c:pt>
                <c:pt idx="16037">
                  <c:v>26.728433333333399</c:v>
                </c:pt>
                <c:pt idx="16038">
                  <c:v>26.7301</c:v>
                </c:pt>
                <c:pt idx="16039">
                  <c:v>26.731766666666701</c:v>
                </c:pt>
                <c:pt idx="16040">
                  <c:v>26.733433333333402</c:v>
                </c:pt>
                <c:pt idx="16041">
                  <c:v>26.735099999999999</c:v>
                </c:pt>
                <c:pt idx="16042">
                  <c:v>26.7367666666667</c:v>
                </c:pt>
                <c:pt idx="16043">
                  <c:v>26.738433333333401</c:v>
                </c:pt>
                <c:pt idx="16044">
                  <c:v>26.740100000000002</c:v>
                </c:pt>
                <c:pt idx="16045">
                  <c:v>26.741766666666699</c:v>
                </c:pt>
                <c:pt idx="16046">
                  <c:v>26.7434333333334</c:v>
                </c:pt>
                <c:pt idx="16047">
                  <c:v>26.745100000000001</c:v>
                </c:pt>
                <c:pt idx="16048">
                  <c:v>26.746766666666701</c:v>
                </c:pt>
                <c:pt idx="16049">
                  <c:v>26.748433333333399</c:v>
                </c:pt>
                <c:pt idx="16050">
                  <c:v>26.7501</c:v>
                </c:pt>
                <c:pt idx="16051">
                  <c:v>26.7517666666667</c:v>
                </c:pt>
                <c:pt idx="16052">
                  <c:v>26.753433333333401</c:v>
                </c:pt>
                <c:pt idx="16053">
                  <c:v>26.755099999999999</c:v>
                </c:pt>
                <c:pt idx="16054">
                  <c:v>26.756766666666699</c:v>
                </c:pt>
                <c:pt idx="16055">
                  <c:v>26.7584333333334</c:v>
                </c:pt>
                <c:pt idx="16056">
                  <c:v>26.760100000000001</c:v>
                </c:pt>
                <c:pt idx="16057">
                  <c:v>26.761766666666698</c:v>
                </c:pt>
                <c:pt idx="16058">
                  <c:v>26.763433333333399</c:v>
                </c:pt>
                <c:pt idx="16059">
                  <c:v>26.7651</c:v>
                </c:pt>
                <c:pt idx="16060">
                  <c:v>26.766766666666701</c:v>
                </c:pt>
                <c:pt idx="16061">
                  <c:v>26.768433333333402</c:v>
                </c:pt>
                <c:pt idx="16062">
                  <c:v>26.770099999999999</c:v>
                </c:pt>
                <c:pt idx="16063">
                  <c:v>26.7717666666667</c:v>
                </c:pt>
                <c:pt idx="16064">
                  <c:v>26.773433333333401</c:v>
                </c:pt>
                <c:pt idx="16065">
                  <c:v>26.775099999999998</c:v>
                </c:pt>
                <c:pt idx="16066">
                  <c:v>26.776766666666699</c:v>
                </c:pt>
                <c:pt idx="16067">
                  <c:v>26.7784333333334</c:v>
                </c:pt>
                <c:pt idx="16068">
                  <c:v>26.780100000000001</c:v>
                </c:pt>
                <c:pt idx="16069">
                  <c:v>26.781766666666702</c:v>
                </c:pt>
                <c:pt idx="16070">
                  <c:v>26.783433333333399</c:v>
                </c:pt>
                <c:pt idx="16071">
                  <c:v>26.7851</c:v>
                </c:pt>
                <c:pt idx="16072">
                  <c:v>26.786766666666701</c:v>
                </c:pt>
                <c:pt idx="16073">
                  <c:v>26.788433333333401</c:v>
                </c:pt>
                <c:pt idx="16074">
                  <c:v>26.790099999999999</c:v>
                </c:pt>
                <c:pt idx="16075">
                  <c:v>26.7917666666667</c:v>
                </c:pt>
                <c:pt idx="16076">
                  <c:v>26.7934333333334</c:v>
                </c:pt>
                <c:pt idx="16077">
                  <c:v>26.795100000000001</c:v>
                </c:pt>
                <c:pt idx="16078">
                  <c:v>26.796766666666699</c:v>
                </c:pt>
                <c:pt idx="16079">
                  <c:v>26.798433333333399</c:v>
                </c:pt>
                <c:pt idx="16080">
                  <c:v>26.8001</c:v>
                </c:pt>
                <c:pt idx="16081">
                  <c:v>26.801766666666701</c:v>
                </c:pt>
                <c:pt idx="16082">
                  <c:v>26.803433333333398</c:v>
                </c:pt>
                <c:pt idx="16083">
                  <c:v>26.805099999999999</c:v>
                </c:pt>
                <c:pt idx="16084">
                  <c:v>26.8067666666667</c:v>
                </c:pt>
                <c:pt idx="16085">
                  <c:v>26.808433333333401</c:v>
                </c:pt>
                <c:pt idx="16086">
                  <c:v>26.810099999999998</c:v>
                </c:pt>
                <c:pt idx="16087">
                  <c:v>26.811766666666699</c:v>
                </c:pt>
                <c:pt idx="16088">
                  <c:v>26.8134333333334</c:v>
                </c:pt>
                <c:pt idx="16089">
                  <c:v>26.815100000000001</c:v>
                </c:pt>
                <c:pt idx="16090">
                  <c:v>26.816766666666702</c:v>
                </c:pt>
                <c:pt idx="16091">
                  <c:v>26.818433333333399</c:v>
                </c:pt>
                <c:pt idx="16092">
                  <c:v>26.8201</c:v>
                </c:pt>
                <c:pt idx="16093">
                  <c:v>26.821766666666701</c:v>
                </c:pt>
                <c:pt idx="16094">
                  <c:v>26.823433333333401</c:v>
                </c:pt>
                <c:pt idx="16095">
                  <c:v>26.825099999999999</c:v>
                </c:pt>
                <c:pt idx="16096">
                  <c:v>26.8267666666667</c:v>
                </c:pt>
                <c:pt idx="16097">
                  <c:v>26.8284333333334</c:v>
                </c:pt>
                <c:pt idx="16098">
                  <c:v>26.830100000000002</c:v>
                </c:pt>
                <c:pt idx="16099">
                  <c:v>26.831766666666699</c:v>
                </c:pt>
                <c:pt idx="16100">
                  <c:v>26.833433333333399</c:v>
                </c:pt>
                <c:pt idx="16101">
                  <c:v>26.835100000000001</c:v>
                </c:pt>
                <c:pt idx="16102">
                  <c:v>26.836766666666701</c:v>
                </c:pt>
                <c:pt idx="16103">
                  <c:v>26.838433333333398</c:v>
                </c:pt>
                <c:pt idx="16104">
                  <c:v>26.8401</c:v>
                </c:pt>
                <c:pt idx="16105">
                  <c:v>26.8417666666667</c:v>
                </c:pt>
                <c:pt idx="16106">
                  <c:v>26.843433333333401</c:v>
                </c:pt>
                <c:pt idx="16107">
                  <c:v>26.845099999999999</c:v>
                </c:pt>
                <c:pt idx="16108">
                  <c:v>26.846766666666699</c:v>
                </c:pt>
                <c:pt idx="16109">
                  <c:v>26.8484333333334</c:v>
                </c:pt>
                <c:pt idx="16110">
                  <c:v>26.850100000000001</c:v>
                </c:pt>
                <c:pt idx="16111">
                  <c:v>26.851766666666698</c:v>
                </c:pt>
                <c:pt idx="16112">
                  <c:v>26.853433333333399</c:v>
                </c:pt>
                <c:pt idx="16113">
                  <c:v>26.8551</c:v>
                </c:pt>
                <c:pt idx="16114">
                  <c:v>26.856766666666701</c:v>
                </c:pt>
                <c:pt idx="16115">
                  <c:v>26.858433333333402</c:v>
                </c:pt>
                <c:pt idx="16116">
                  <c:v>26.860099999999999</c:v>
                </c:pt>
                <c:pt idx="16117">
                  <c:v>26.8617666666667</c:v>
                </c:pt>
                <c:pt idx="16118">
                  <c:v>26.863433333333401</c:v>
                </c:pt>
                <c:pt idx="16119">
                  <c:v>26.865100000000002</c:v>
                </c:pt>
                <c:pt idx="16120">
                  <c:v>26.866766666666699</c:v>
                </c:pt>
                <c:pt idx="16121">
                  <c:v>26.8684333333334</c:v>
                </c:pt>
                <c:pt idx="16122">
                  <c:v>26.870100000000001</c:v>
                </c:pt>
                <c:pt idx="16123">
                  <c:v>26.871766666666701</c:v>
                </c:pt>
                <c:pt idx="16124">
                  <c:v>26.873433333333399</c:v>
                </c:pt>
                <c:pt idx="16125">
                  <c:v>26.8751</c:v>
                </c:pt>
                <c:pt idx="16126">
                  <c:v>26.8767666666667</c:v>
                </c:pt>
                <c:pt idx="16127">
                  <c:v>26.878433333333401</c:v>
                </c:pt>
                <c:pt idx="16128">
                  <c:v>26.880099999999999</c:v>
                </c:pt>
                <c:pt idx="16129">
                  <c:v>26.881766666666699</c:v>
                </c:pt>
                <c:pt idx="16130">
                  <c:v>26.8834333333334</c:v>
                </c:pt>
                <c:pt idx="16131">
                  <c:v>26.885100000000001</c:v>
                </c:pt>
                <c:pt idx="16132">
                  <c:v>26.886766666666698</c:v>
                </c:pt>
                <c:pt idx="16133">
                  <c:v>26.888433333333399</c:v>
                </c:pt>
                <c:pt idx="16134">
                  <c:v>26.8901</c:v>
                </c:pt>
                <c:pt idx="16135">
                  <c:v>26.891766666666701</c:v>
                </c:pt>
                <c:pt idx="16136">
                  <c:v>26.893433333333402</c:v>
                </c:pt>
                <c:pt idx="16137">
                  <c:v>26.895099999999999</c:v>
                </c:pt>
                <c:pt idx="16138">
                  <c:v>26.8967666666667</c:v>
                </c:pt>
                <c:pt idx="16139">
                  <c:v>26.898433333333401</c:v>
                </c:pt>
                <c:pt idx="16140">
                  <c:v>26.900099999999998</c:v>
                </c:pt>
                <c:pt idx="16141">
                  <c:v>26.901766666666699</c:v>
                </c:pt>
                <c:pt idx="16142">
                  <c:v>26.9034333333334</c:v>
                </c:pt>
                <c:pt idx="16143">
                  <c:v>26.905100000000001</c:v>
                </c:pt>
                <c:pt idx="16144">
                  <c:v>26.906766666666702</c:v>
                </c:pt>
                <c:pt idx="16145">
                  <c:v>26.908433333333399</c:v>
                </c:pt>
                <c:pt idx="16146">
                  <c:v>26.9101</c:v>
                </c:pt>
                <c:pt idx="16147">
                  <c:v>26.911766666666701</c:v>
                </c:pt>
                <c:pt idx="16148">
                  <c:v>26.913433333333401</c:v>
                </c:pt>
                <c:pt idx="16149">
                  <c:v>26.915099999999999</c:v>
                </c:pt>
                <c:pt idx="16150">
                  <c:v>26.9167666666667</c:v>
                </c:pt>
                <c:pt idx="16151">
                  <c:v>26.9184333333334</c:v>
                </c:pt>
                <c:pt idx="16152">
                  <c:v>26.920100000000001</c:v>
                </c:pt>
                <c:pt idx="16153">
                  <c:v>26.921766666666699</c:v>
                </c:pt>
                <c:pt idx="16154">
                  <c:v>26.923433333333399</c:v>
                </c:pt>
                <c:pt idx="16155">
                  <c:v>26.9251</c:v>
                </c:pt>
                <c:pt idx="16156">
                  <c:v>26.926766666666701</c:v>
                </c:pt>
                <c:pt idx="16157">
                  <c:v>26.928433333333398</c:v>
                </c:pt>
                <c:pt idx="16158">
                  <c:v>26.930099999999999</c:v>
                </c:pt>
                <c:pt idx="16159">
                  <c:v>26.9317666666667</c:v>
                </c:pt>
                <c:pt idx="16160">
                  <c:v>26.933433333333401</c:v>
                </c:pt>
                <c:pt idx="16161">
                  <c:v>26.935099999999998</c:v>
                </c:pt>
                <c:pt idx="16162">
                  <c:v>26.936766666666699</c:v>
                </c:pt>
                <c:pt idx="16163">
                  <c:v>26.9384333333334</c:v>
                </c:pt>
                <c:pt idx="16164">
                  <c:v>26.940100000000001</c:v>
                </c:pt>
                <c:pt idx="16165">
                  <c:v>26.941766666666702</c:v>
                </c:pt>
                <c:pt idx="16166">
                  <c:v>26.943433333333399</c:v>
                </c:pt>
                <c:pt idx="16167">
                  <c:v>26.9451</c:v>
                </c:pt>
                <c:pt idx="16168">
                  <c:v>26.946766666666701</c:v>
                </c:pt>
                <c:pt idx="16169">
                  <c:v>26.948433333333401</c:v>
                </c:pt>
                <c:pt idx="16170">
                  <c:v>26.950099999999999</c:v>
                </c:pt>
                <c:pt idx="16171">
                  <c:v>26.9517666666667</c:v>
                </c:pt>
                <c:pt idx="16172">
                  <c:v>26.9534333333334</c:v>
                </c:pt>
                <c:pt idx="16173">
                  <c:v>26.955100000000002</c:v>
                </c:pt>
                <c:pt idx="16174">
                  <c:v>26.956766666666699</c:v>
                </c:pt>
                <c:pt idx="16175">
                  <c:v>26.958433333333399</c:v>
                </c:pt>
                <c:pt idx="16176">
                  <c:v>26.960100000000001</c:v>
                </c:pt>
                <c:pt idx="16177">
                  <c:v>26.961766666666701</c:v>
                </c:pt>
                <c:pt idx="16178">
                  <c:v>26.963433333333398</c:v>
                </c:pt>
                <c:pt idx="16179">
                  <c:v>26.9651</c:v>
                </c:pt>
                <c:pt idx="16180">
                  <c:v>26.9667666666667</c:v>
                </c:pt>
                <c:pt idx="16181">
                  <c:v>26.968433333333401</c:v>
                </c:pt>
                <c:pt idx="16182">
                  <c:v>26.970099999999999</c:v>
                </c:pt>
                <c:pt idx="16183">
                  <c:v>26.971766666666699</c:v>
                </c:pt>
                <c:pt idx="16184">
                  <c:v>26.9734333333334</c:v>
                </c:pt>
                <c:pt idx="16185">
                  <c:v>26.975100000000001</c:v>
                </c:pt>
                <c:pt idx="16186">
                  <c:v>26.976766666666698</c:v>
                </c:pt>
                <c:pt idx="16187">
                  <c:v>26.978433333333399</c:v>
                </c:pt>
                <c:pt idx="16188">
                  <c:v>26.9801</c:v>
                </c:pt>
                <c:pt idx="16189">
                  <c:v>26.981766666666701</c:v>
                </c:pt>
                <c:pt idx="16190">
                  <c:v>26.983433333333402</c:v>
                </c:pt>
                <c:pt idx="16191">
                  <c:v>26.985099999999999</c:v>
                </c:pt>
                <c:pt idx="16192">
                  <c:v>26.9867666666667</c:v>
                </c:pt>
                <c:pt idx="16193">
                  <c:v>26.988433333333401</c:v>
                </c:pt>
                <c:pt idx="16194">
                  <c:v>26.990100000000002</c:v>
                </c:pt>
                <c:pt idx="16195">
                  <c:v>26.991766666666699</c:v>
                </c:pt>
                <c:pt idx="16196">
                  <c:v>26.9934333333334</c:v>
                </c:pt>
                <c:pt idx="16197">
                  <c:v>26.995100000000001</c:v>
                </c:pt>
                <c:pt idx="16198">
                  <c:v>26.996766666666701</c:v>
                </c:pt>
                <c:pt idx="16199">
                  <c:v>26.998433333333399</c:v>
                </c:pt>
                <c:pt idx="16200">
                  <c:v>27.0001</c:v>
                </c:pt>
                <c:pt idx="16201">
                  <c:v>27.0017666666667</c:v>
                </c:pt>
                <c:pt idx="16202">
                  <c:v>27.003433333333401</c:v>
                </c:pt>
                <c:pt idx="16203">
                  <c:v>27.005099999999999</c:v>
                </c:pt>
                <c:pt idx="16204">
                  <c:v>27.006766666666699</c:v>
                </c:pt>
                <c:pt idx="16205">
                  <c:v>27.0084333333334</c:v>
                </c:pt>
                <c:pt idx="16206">
                  <c:v>27.010100000000001</c:v>
                </c:pt>
                <c:pt idx="16207">
                  <c:v>27.011766666666698</c:v>
                </c:pt>
                <c:pt idx="16208">
                  <c:v>27.013433333333399</c:v>
                </c:pt>
                <c:pt idx="16209">
                  <c:v>27.0151</c:v>
                </c:pt>
                <c:pt idx="16210">
                  <c:v>27.016766666666701</c:v>
                </c:pt>
                <c:pt idx="16211">
                  <c:v>27.018433333333402</c:v>
                </c:pt>
                <c:pt idx="16212">
                  <c:v>27.020099999999999</c:v>
                </c:pt>
                <c:pt idx="16213">
                  <c:v>27.0217666666667</c:v>
                </c:pt>
                <c:pt idx="16214">
                  <c:v>27.023433333333401</c:v>
                </c:pt>
                <c:pt idx="16215">
                  <c:v>27.025099999999998</c:v>
                </c:pt>
                <c:pt idx="16216">
                  <c:v>27.026766666666699</c:v>
                </c:pt>
                <c:pt idx="16217">
                  <c:v>27.0284333333334</c:v>
                </c:pt>
                <c:pt idx="16218">
                  <c:v>27.030100000000001</c:v>
                </c:pt>
                <c:pt idx="16219">
                  <c:v>27.031766666666702</c:v>
                </c:pt>
                <c:pt idx="16220">
                  <c:v>27.033433333333399</c:v>
                </c:pt>
                <c:pt idx="16221">
                  <c:v>27.0351</c:v>
                </c:pt>
                <c:pt idx="16222">
                  <c:v>27.036766666666701</c:v>
                </c:pt>
                <c:pt idx="16223">
                  <c:v>27.038433333333401</c:v>
                </c:pt>
                <c:pt idx="16224">
                  <c:v>27.040099999999999</c:v>
                </c:pt>
                <c:pt idx="16225">
                  <c:v>27.0417666666667</c:v>
                </c:pt>
                <c:pt idx="16226">
                  <c:v>27.0434333333334</c:v>
                </c:pt>
                <c:pt idx="16227">
                  <c:v>27.045100000000001</c:v>
                </c:pt>
                <c:pt idx="16228">
                  <c:v>27.046766666666699</c:v>
                </c:pt>
                <c:pt idx="16229">
                  <c:v>27.048433333333399</c:v>
                </c:pt>
                <c:pt idx="16230">
                  <c:v>27.0501</c:v>
                </c:pt>
                <c:pt idx="16231">
                  <c:v>27.051766666666701</c:v>
                </c:pt>
                <c:pt idx="16232">
                  <c:v>27.053433333333398</c:v>
                </c:pt>
                <c:pt idx="16233">
                  <c:v>27.055099999999999</c:v>
                </c:pt>
                <c:pt idx="16234">
                  <c:v>27.0567666666667</c:v>
                </c:pt>
                <c:pt idx="16235">
                  <c:v>27.058433333333401</c:v>
                </c:pt>
                <c:pt idx="16236">
                  <c:v>27.060099999999998</c:v>
                </c:pt>
                <c:pt idx="16237">
                  <c:v>27.061766666666699</c:v>
                </c:pt>
                <c:pt idx="16238">
                  <c:v>27.0634333333334</c:v>
                </c:pt>
                <c:pt idx="16239">
                  <c:v>27.065100000000001</c:v>
                </c:pt>
                <c:pt idx="16240">
                  <c:v>27.066766666666702</c:v>
                </c:pt>
                <c:pt idx="16241">
                  <c:v>27.068433333333399</c:v>
                </c:pt>
                <c:pt idx="16242">
                  <c:v>27.0701</c:v>
                </c:pt>
                <c:pt idx="16243">
                  <c:v>27.071766666666701</c:v>
                </c:pt>
                <c:pt idx="16244">
                  <c:v>27.073433333333401</c:v>
                </c:pt>
                <c:pt idx="16245">
                  <c:v>27.075099999999999</c:v>
                </c:pt>
                <c:pt idx="16246">
                  <c:v>27.0767666666667</c:v>
                </c:pt>
                <c:pt idx="16247">
                  <c:v>27.0784333333334</c:v>
                </c:pt>
                <c:pt idx="16248">
                  <c:v>27.080100000000002</c:v>
                </c:pt>
                <c:pt idx="16249">
                  <c:v>27.081766666666699</c:v>
                </c:pt>
                <c:pt idx="16250">
                  <c:v>27.083433333333399</c:v>
                </c:pt>
                <c:pt idx="16251">
                  <c:v>27.085100000000001</c:v>
                </c:pt>
                <c:pt idx="16252">
                  <c:v>27.086766666666701</c:v>
                </c:pt>
                <c:pt idx="16253">
                  <c:v>27.088433333333398</c:v>
                </c:pt>
                <c:pt idx="16254">
                  <c:v>27.0901</c:v>
                </c:pt>
                <c:pt idx="16255">
                  <c:v>27.0917666666667</c:v>
                </c:pt>
                <c:pt idx="16256">
                  <c:v>27.093433333333401</c:v>
                </c:pt>
                <c:pt idx="16257">
                  <c:v>27.095099999999999</c:v>
                </c:pt>
                <c:pt idx="16258">
                  <c:v>27.096766666666699</c:v>
                </c:pt>
                <c:pt idx="16259">
                  <c:v>27.0984333333334</c:v>
                </c:pt>
                <c:pt idx="16260">
                  <c:v>27.100100000000001</c:v>
                </c:pt>
                <c:pt idx="16261">
                  <c:v>27.101766666666698</c:v>
                </c:pt>
                <c:pt idx="16262">
                  <c:v>27.103433333333399</c:v>
                </c:pt>
                <c:pt idx="16263">
                  <c:v>27.1051</c:v>
                </c:pt>
                <c:pt idx="16264">
                  <c:v>27.106766666666701</c:v>
                </c:pt>
                <c:pt idx="16265">
                  <c:v>27.108433333333402</c:v>
                </c:pt>
                <c:pt idx="16266">
                  <c:v>27.110099999999999</c:v>
                </c:pt>
                <c:pt idx="16267">
                  <c:v>27.1117666666667</c:v>
                </c:pt>
                <c:pt idx="16268">
                  <c:v>27.113433333333401</c:v>
                </c:pt>
                <c:pt idx="16269">
                  <c:v>27.115100000000002</c:v>
                </c:pt>
                <c:pt idx="16270">
                  <c:v>27.116766666666699</c:v>
                </c:pt>
                <c:pt idx="16271">
                  <c:v>27.1184333333334</c:v>
                </c:pt>
                <c:pt idx="16272">
                  <c:v>27.120100000000001</c:v>
                </c:pt>
                <c:pt idx="16273">
                  <c:v>27.121766666666701</c:v>
                </c:pt>
                <c:pt idx="16274">
                  <c:v>27.123433333333399</c:v>
                </c:pt>
                <c:pt idx="16275">
                  <c:v>27.1251</c:v>
                </c:pt>
                <c:pt idx="16276">
                  <c:v>27.1267666666667</c:v>
                </c:pt>
                <c:pt idx="16277">
                  <c:v>27.128433333333401</c:v>
                </c:pt>
                <c:pt idx="16278">
                  <c:v>27.130099999999999</c:v>
                </c:pt>
                <c:pt idx="16279">
                  <c:v>27.131766666666699</c:v>
                </c:pt>
                <c:pt idx="16280">
                  <c:v>27.1334333333334</c:v>
                </c:pt>
                <c:pt idx="16281">
                  <c:v>27.135100000000001</c:v>
                </c:pt>
                <c:pt idx="16282">
                  <c:v>27.136766666666698</c:v>
                </c:pt>
                <c:pt idx="16283">
                  <c:v>27.138433333333399</c:v>
                </c:pt>
                <c:pt idx="16284">
                  <c:v>27.1401</c:v>
                </c:pt>
                <c:pt idx="16285">
                  <c:v>27.141766666666701</c:v>
                </c:pt>
                <c:pt idx="16286">
                  <c:v>27.143433333333402</c:v>
                </c:pt>
                <c:pt idx="16287">
                  <c:v>27.145099999999999</c:v>
                </c:pt>
                <c:pt idx="16288">
                  <c:v>27.1467666666667</c:v>
                </c:pt>
                <c:pt idx="16289">
                  <c:v>27.148433333333401</c:v>
                </c:pt>
                <c:pt idx="16290">
                  <c:v>27.150099999999998</c:v>
                </c:pt>
                <c:pt idx="16291">
                  <c:v>27.151766666666699</c:v>
                </c:pt>
                <c:pt idx="16292">
                  <c:v>27.1534333333334</c:v>
                </c:pt>
                <c:pt idx="16293">
                  <c:v>27.155100000000001</c:v>
                </c:pt>
                <c:pt idx="16294">
                  <c:v>27.156766666666702</c:v>
                </c:pt>
                <c:pt idx="16295">
                  <c:v>27.158433333333399</c:v>
                </c:pt>
                <c:pt idx="16296">
                  <c:v>27.1601</c:v>
                </c:pt>
                <c:pt idx="16297">
                  <c:v>27.161766666666701</c:v>
                </c:pt>
                <c:pt idx="16298">
                  <c:v>27.163433333333401</c:v>
                </c:pt>
                <c:pt idx="16299">
                  <c:v>27.165099999999999</c:v>
                </c:pt>
                <c:pt idx="16300">
                  <c:v>27.1667666666667</c:v>
                </c:pt>
                <c:pt idx="16301">
                  <c:v>27.1684333333334</c:v>
                </c:pt>
                <c:pt idx="16302">
                  <c:v>27.170100000000001</c:v>
                </c:pt>
                <c:pt idx="16303">
                  <c:v>27.171766666666699</c:v>
                </c:pt>
                <c:pt idx="16304">
                  <c:v>27.173433333333399</c:v>
                </c:pt>
                <c:pt idx="16305">
                  <c:v>27.1751</c:v>
                </c:pt>
                <c:pt idx="16306">
                  <c:v>27.176766666666701</c:v>
                </c:pt>
                <c:pt idx="16307">
                  <c:v>27.178433333333398</c:v>
                </c:pt>
                <c:pt idx="16308">
                  <c:v>27.180099999999999</c:v>
                </c:pt>
                <c:pt idx="16309">
                  <c:v>27.1817666666667</c:v>
                </c:pt>
                <c:pt idx="16310">
                  <c:v>27.183433333333401</c:v>
                </c:pt>
                <c:pt idx="16311">
                  <c:v>27.185099999999998</c:v>
                </c:pt>
                <c:pt idx="16312">
                  <c:v>27.186766666666699</c:v>
                </c:pt>
                <c:pt idx="16313">
                  <c:v>27.1884333333334</c:v>
                </c:pt>
                <c:pt idx="16314">
                  <c:v>27.190100000000001</c:v>
                </c:pt>
                <c:pt idx="16315">
                  <c:v>27.191766666666702</c:v>
                </c:pt>
                <c:pt idx="16316">
                  <c:v>27.193433333333399</c:v>
                </c:pt>
                <c:pt idx="16317">
                  <c:v>27.1951</c:v>
                </c:pt>
                <c:pt idx="16318">
                  <c:v>27.196766666666701</c:v>
                </c:pt>
                <c:pt idx="16319">
                  <c:v>27.198433333333401</c:v>
                </c:pt>
                <c:pt idx="16320">
                  <c:v>27.200099999999999</c:v>
                </c:pt>
                <c:pt idx="16321">
                  <c:v>27.2017666666667</c:v>
                </c:pt>
                <c:pt idx="16322">
                  <c:v>27.2034333333334</c:v>
                </c:pt>
                <c:pt idx="16323">
                  <c:v>27.205100000000002</c:v>
                </c:pt>
                <c:pt idx="16324">
                  <c:v>27.206766666666699</c:v>
                </c:pt>
                <c:pt idx="16325">
                  <c:v>27.208433333333399</c:v>
                </c:pt>
                <c:pt idx="16326">
                  <c:v>27.210100000000001</c:v>
                </c:pt>
                <c:pt idx="16327">
                  <c:v>27.211766666666701</c:v>
                </c:pt>
                <c:pt idx="16328">
                  <c:v>27.213433333333398</c:v>
                </c:pt>
                <c:pt idx="16329">
                  <c:v>27.2151</c:v>
                </c:pt>
                <c:pt idx="16330">
                  <c:v>27.2167666666667</c:v>
                </c:pt>
                <c:pt idx="16331">
                  <c:v>27.218433333333401</c:v>
                </c:pt>
                <c:pt idx="16332">
                  <c:v>27.220099999999999</c:v>
                </c:pt>
                <c:pt idx="16333">
                  <c:v>27.221766666666699</c:v>
                </c:pt>
                <c:pt idx="16334">
                  <c:v>27.2234333333334</c:v>
                </c:pt>
                <c:pt idx="16335">
                  <c:v>27.225100000000001</c:v>
                </c:pt>
                <c:pt idx="16336">
                  <c:v>27.226766666666698</c:v>
                </c:pt>
                <c:pt idx="16337">
                  <c:v>27.228433333333399</c:v>
                </c:pt>
                <c:pt idx="16338">
                  <c:v>27.2301</c:v>
                </c:pt>
                <c:pt idx="16339">
                  <c:v>27.231766666666701</c:v>
                </c:pt>
                <c:pt idx="16340">
                  <c:v>27.233433333333402</c:v>
                </c:pt>
                <c:pt idx="16341">
                  <c:v>27.235099999999999</c:v>
                </c:pt>
                <c:pt idx="16342">
                  <c:v>27.2367666666667</c:v>
                </c:pt>
                <c:pt idx="16343">
                  <c:v>27.238433333333401</c:v>
                </c:pt>
                <c:pt idx="16344">
                  <c:v>27.240100000000002</c:v>
                </c:pt>
                <c:pt idx="16345">
                  <c:v>27.241766666666699</c:v>
                </c:pt>
                <c:pt idx="16346">
                  <c:v>27.2434333333334</c:v>
                </c:pt>
                <c:pt idx="16347">
                  <c:v>27.245100000000001</c:v>
                </c:pt>
                <c:pt idx="16348">
                  <c:v>27.246766666666701</c:v>
                </c:pt>
                <c:pt idx="16349">
                  <c:v>27.248433333333399</c:v>
                </c:pt>
                <c:pt idx="16350">
                  <c:v>27.2501</c:v>
                </c:pt>
                <c:pt idx="16351">
                  <c:v>27.2517666666667</c:v>
                </c:pt>
                <c:pt idx="16352">
                  <c:v>27.253433333333401</c:v>
                </c:pt>
                <c:pt idx="16353">
                  <c:v>27.255099999999999</c:v>
                </c:pt>
                <c:pt idx="16354">
                  <c:v>27.256766666666699</c:v>
                </c:pt>
                <c:pt idx="16355">
                  <c:v>27.2584333333334</c:v>
                </c:pt>
                <c:pt idx="16356">
                  <c:v>27.260100000000001</c:v>
                </c:pt>
                <c:pt idx="16357">
                  <c:v>27.261766666666698</c:v>
                </c:pt>
                <c:pt idx="16358">
                  <c:v>27.263433333333399</c:v>
                </c:pt>
                <c:pt idx="16359">
                  <c:v>27.2651</c:v>
                </c:pt>
                <c:pt idx="16360">
                  <c:v>27.266766666666701</c:v>
                </c:pt>
                <c:pt idx="16361">
                  <c:v>27.268433333333402</c:v>
                </c:pt>
                <c:pt idx="16362">
                  <c:v>27.270099999999999</c:v>
                </c:pt>
                <c:pt idx="16363">
                  <c:v>27.2717666666667</c:v>
                </c:pt>
                <c:pt idx="16364">
                  <c:v>27.273433333333401</c:v>
                </c:pt>
                <c:pt idx="16365">
                  <c:v>27.275099999999998</c:v>
                </c:pt>
                <c:pt idx="16366">
                  <c:v>27.276766666666699</c:v>
                </c:pt>
                <c:pt idx="16367">
                  <c:v>27.2784333333334</c:v>
                </c:pt>
                <c:pt idx="16368">
                  <c:v>27.280100000000001</c:v>
                </c:pt>
                <c:pt idx="16369">
                  <c:v>27.281766666666702</c:v>
                </c:pt>
                <c:pt idx="16370">
                  <c:v>27.283433333333399</c:v>
                </c:pt>
                <c:pt idx="16371">
                  <c:v>27.2851</c:v>
                </c:pt>
                <c:pt idx="16372">
                  <c:v>27.286766666666701</c:v>
                </c:pt>
                <c:pt idx="16373">
                  <c:v>27.288433333333401</c:v>
                </c:pt>
                <c:pt idx="16374">
                  <c:v>27.290099999999999</c:v>
                </c:pt>
                <c:pt idx="16375">
                  <c:v>27.2917666666667</c:v>
                </c:pt>
                <c:pt idx="16376">
                  <c:v>27.2934333333334</c:v>
                </c:pt>
                <c:pt idx="16377">
                  <c:v>27.295100000000001</c:v>
                </c:pt>
                <c:pt idx="16378">
                  <c:v>27.296766666666699</c:v>
                </c:pt>
                <c:pt idx="16379">
                  <c:v>27.298433333333399</c:v>
                </c:pt>
                <c:pt idx="16380">
                  <c:v>27.3001</c:v>
                </c:pt>
                <c:pt idx="16381">
                  <c:v>27.301766666666701</c:v>
                </c:pt>
                <c:pt idx="16382">
                  <c:v>27.303433333333398</c:v>
                </c:pt>
                <c:pt idx="16383">
                  <c:v>27.305099999999999</c:v>
                </c:pt>
                <c:pt idx="16384">
                  <c:v>27.3067666666667</c:v>
                </c:pt>
                <c:pt idx="16385">
                  <c:v>27.308433333333401</c:v>
                </c:pt>
                <c:pt idx="16386">
                  <c:v>27.310099999999998</c:v>
                </c:pt>
                <c:pt idx="16387">
                  <c:v>27.311766666666699</c:v>
                </c:pt>
                <c:pt idx="16388">
                  <c:v>27.3134333333334</c:v>
                </c:pt>
                <c:pt idx="16389">
                  <c:v>27.315100000000001</c:v>
                </c:pt>
                <c:pt idx="16390">
                  <c:v>27.316766666666702</c:v>
                </c:pt>
                <c:pt idx="16391">
                  <c:v>27.318433333333399</c:v>
                </c:pt>
                <c:pt idx="16392">
                  <c:v>27.3201</c:v>
                </c:pt>
                <c:pt idx="16393">
                  <c:v>27.321766666666701</c:v>
                </c:pt>
                <c:pt idx="16394">
                  <c:v>27.323433333333401</c:v>
                </c:pt>
                <c:pt idx="16395">
                  <c:v>27.325099999999999</c:v>
                </c:pt>
                <c:pt idx="16396">
                  <c:v>27.3267666666667</c:v>
                </c:pt>
                <c:pt idx="16397">
                  <c:v>27.3284333333334</c:v>
                </c:pt>
                <c:pt idx="16398">
                  <c:v>27.330100000000002</c:v>
                </c:pt>
                <c:pt idx="16399">
                  <c:v>27.331766666666699</c:v>
                </c:pt>
                <c:pt idx="16400">
                  <c:v>27.333433333333399</c:v>
                </c:pt>
                <c:pt idx="16401">
                  <c:v>27.335100000000001</c:v>
                </c:pt>
                <c:pt idx="16402">
                  <c:v>27.336766666666701</c:v>
                </c:pt>
                <c:pt idx="16403">
                  <c:v>27.338433333333398</c:v>
                </c:pt>
                <c:pt idx="16404">
                  <c:v>27.3401</c:v>
                </c:pt>
                <c:pt idx="16405">
                  <c:v>27.3417666666667</c:v>
                </c:pt>
                <c:pt idx="16406">
                  <c:v>27.343433333333401</c:v>
                </c:pt>
                <c:pt idx="16407">
                  <c:v>27.345099999999999</c:v>
                </c:pt>
                <c:pt idx="16408">
                  <c:v>27.346766666666699</c:v>
                </c:pt>
                <c:pt idx="16409">
                  <c:v>27.3484333333334</c:v>
                </c:pt>
                <c:pt idx="16410">
                  <c:v>27.350100000000001</c:v>
                </c:pt>
                <c:pt idx="16411">
                  <c:v>27.351766666666698</c:v>
                </c:pt>
                <c:pt idx="16412">
                  <c:v>27.353433333333399</c:v>
                </c:pt>
                <c:pt idx="16413">
                  <c:v>27.3551</c:v>
                </c:pt>
                <c:pt idx="16414">
                  <c:v>27.356766666666701</c:v>
                </c:pt>
                <c:pt idx="16415">
                  <c:v>27.358433333333402</c:v>
                </c:pt>
                <c:pt idx="16416">
                  <c:v>27.360099999999999</c:v>
                </c:pt>
                <c:pt idx="16417">
                  <c:v>27.3617666666667</c:v>
                </c:pt>
                <c:pt idx="16418">
                  <c:v>27.363433333333401</c:v>
                </c:pt>
                <c:pt idx="16419">
                  <c:v>27.365100000000002</c:v>
                </c:pt>
                <c:pt idx="16420">
                  <c:v>27.366766666666699</c:v>
                </c:pt>
                <c:pt idx="16421">
                  <c:v>27.3684333333334</c:v>
                </c:pt>
                <c:pt idx="16422">
                  <c:v>27.370100000000001</c:v>
                </c:pt>
                <c:pt idx="16423">
                  <c:v>27.371766666666701</c:v>
                </c:pt>
                <c:pt idx="16424">
                  <c:v>27.373433333333399</c:v>
                </c:pt>
                <c:pt idx="16425">
                  <c:v>27.3751</c:v>
                </c:pt>
                <c:pt idx="16426">
                  <c:v>27.3767666666667</c:v>
                </c:pt>
                <c:pt idx="16427">
                  <c:v>27.378433333333401</c:v>
                </c:pt>
                <c:pt idx="16428">
                  <c:v>27.380099999999999</c:v>
                </c:pt>
                <c:pt idx="16429">
                  <c:v>27.381766666666699</c:v>
                </c:pt>
                <c:pt idx="16430">
                  <c:v>27.3834333333334</c:v>
                </c:pt>
                <c:pt idx="16431">
                  <c:v>27.385100000000001</c:v>
                </c:pt>
                <c:pt idx="16432">
                  <c:v>27.386766666666698</c:v>
                </c:pt>
                <c:pt idx="16433">
                  <c:v>27.388433333333399</c:v>
                </c:pt>
                <c:pt idx="16434">
                  <c:v>27.3901</c:v>
                </c:pt>
                <c:pt idx="16435">
                  <c:v>27.391766666666701</c:v>
                </c:pt>
                <c:pt idx="16436">
                  <c:v>27.393433333333402</c:v>
                </c:pt>
                <c:pt idx="16437">
                  <c:v>27.395099999999999</c:v>
                </c:pt>
                <c:pt idx="16438">
                  <c:v>27.3967666666667</c:v>
                </c:pt>
                <c:pt idx="16439">
                  <c:v>27.398433333333401</c:v>
                </c:pt>
                <c:pt idx="16440">
                  <c:v>27.400099999999998</c:v>
                </c:pt>
                <c:pt idx="16441">
                  <c:v>27.401766666666699</c:v>
                </c:pt>
                <c:pt idx="16442">
                  <c:v>27.4034333333334</c:v>
                </c:pt>
                <c:pt idx="16443">
                  <c:v>27.405100000000001</c:v>
                </c:pt>
                <c:pt idx="16444">
                  <c:v>27.406766666666702</c:v>
                </c:pt>
                <c:pt idx="16445">
                  <c:v>27.408433333333399</c:v>
                </c:pt>
                <c:pt idx="16446">
                  <c:v>27.4101</c:v>
                </c:pt>
                <c:pt idx="16447">
                  <c:v>27.411766666666701</c:v>
                </c:pt>
                <c:pt idx="16448">
                  <c:v>27.413433333333401</c:v>
                </c:pt>
                <c:pt idx="16449">
                  <c:v>27.415099999999999</c:v>
                </c:pt>
                <c:pt idx="16450">
                  <c:v>27.4167666666667</c:v>
                </c:pt>
                <c:pt idx="16451">
                  <c:v>27.4184333333334</c:v>
                </c:pt>
                <c:pt idx="16452">
                  <c:v>27.420100000000001</c:v>
                </c:pt>
                <c:pt idx="16453">
                  <c:v>27.421766666666699</c:v>
                </c:pt>
                <c:pt idx="16454">
                  <c:v>27.423433333333399</c:v>
                </c:pt>
                <c:pt idx="16455">
                  <c:v>27.4251</c:v>
                </c:pt>
                <c:pt idx="16456">
                  <c:v>27.426766666666701</c:v>
                </c:pt>
                <c:pt idx="16457">
                  <c:v>27.428433333333398</c:v>
                </c:pt>
                <c:pt idx="16458">
                  <c:v>27.430099999999999</c:v>
                </c:pt>
                <c:pt idx="16459">
                  <c:v>27.4317666666667</c:v>
                </c:pt>
                <c:pt idx="16460">
                  <c:v>27.433433333333401</c:v>
                </c:pt>
                <c:pt idx="16461">
                  <c:v>27.435099999999998</c:v>
                </c:pt>
                <c:pt idx="16462">
                  <c:v>27.436766666666699</c:v>
                </c:pt>
                <c:pt idx="16463">
                  <c:v>27.4384333333334</c:v>
                </c:pt>
                <c:pt idx="16464">
                  <c:v>27.440100000000001</c:v>
                </c:pt>
                <c:pt idx="16465">
                  <c:v>27.441766666666702</c:v>
                </c:pt>
                <c:pt idx="16466">
                  <c:v>27.443433333333399</c:v>
                </c:pt>
                <c:pt idx="16467">
                  <c:v>27.4451</c:v>
                </c:pt>
                <c:pt idx="16468">
                  <c:v>27.446766666666701</c:v>
                </c:pt>
                <c:pt idx="16469">
                  <c:v>27.448433333333401</c:v>
                </c:pt>
                <c:pt idx="16470">
                  <c:v>27.450099999999999</c:v>
                </c:pt>
                <c:pt idx="16471">
                  <c:v>27.4517666666667</c:v>
                </c:pt>
                <c:pt idx="16472">
                  <c:v>27.4534333333334</c:v>
                </c:pt>
                <c:pt idx="16473">
                  <c:v>27.455100000000002</c:v>
                </c:pt>
                <c:pt idx="16474">
                  <c:v>27.456766666666699</c:v>
                </c:pt>
                <c:pt idx="16475">
                  <c:v>27.458433333333399</c:v>
                </c:pt>
                <c:pt idx="16476">
                  <c:v>27.460100000000001</c:v>
                </c:pt>
                <c:pt idx="16477">
                  <c:v>27.461766666666701</c:v>
                </c:pt>
                <c:pt idx="16478">
                  <c:v>27.463433333333398</c:v>
                </c:pt>
                <c:pt idx="16479">
                  <c:v>27.4651</c:v>
                </c:pt>
                <c:pt idx="16480">
                  <c:v>27.4667666666667</c:v>
                </c:pt>
                <c:pt idx="16481">
                  <c:v>27.468433333333401</c:v>
                </c:pt>
                <c:pt idx="16482">
                  <c:v>27.470099999999999</c:v>
                </c:pt>
                <c:pt idx="16483">
                  <c:v>27.471766666666699</c:v>
                </c:pt>
                <c:pt idx="16484">
                  <c:v>27.4734333333334</c:v>
                </c:pt>
                <c:pt idx="16485">
                  <c:v>27.475100000000001</c:v>
                </c:pt>
                <c:pt idx="16486">
                  <c:v>27.476766666666698</c:v>
                </c:pt>
                <c:pt idx="16487">
                  <c:v>27.478433333333399</c:v>
                </c:pt>
                <c:pt idx="16488">
                  <c:v>27.4801</c:v>
                </c:pt>
                <c:pt idx="16489">
                  <c:v>27.481766666666701</c:v>
                </c:pt>
                <c:pt idx="16490">
                  <c:v>27.483433333333402</c:v>
                </c:pt>
                <c:pt idx="16491">
                  <c:v>27.485099999999999</c:v>
                </c:pt>
                <c:pt idx="16492">
                  <c:v>27.4867666666667</c:v>
                </c:pt>
                <c:pt idx="16493">
                  <c:v>27.488433333333401</c:v>
                </c:pt>
                <c:pt idx="16494">
                  <c:v>27.490100000000002</c:v>
                </c:pt>
                <c:pt idx="16495">
                  <c:v>27.491766666666699</c:v>
                </c:pt>
                <c:pt idx="16496">
                  <c:v>27.4934333333334</c:v>
                </c:pt>
                <c:pt idx="16497">
                  <c:v>27.495100000000001</c:v>
                </c:pt>
                <c:pt idx="16498">
                  <c:v>27.496766666666701</c:v>
                </c:pt>
                <c:pt idx="16499">
                  <c:v>27.498433333333399</c:v>
                </c:pt>
                <c:pt idx="16500">
                  <c:v>27.5001</c:v>
                </c:pt>
                <c:pt idx="16501">
                  <c:v>27.5017666666667</c:v>
                </c:pt>
                <c:pt idx="16502">
                  <c:v>27.503433333333401</c:v>
                </c:pt>
                <c:pt idx="16503">
                  <c:v>27.505099999999999</c:v>
                </c:pt>
                <c:pt idx="16504">
                  <c:v>27.506766666666699</c:v>
                </c:pt>
                <c:pt idx="16505">
                  <c:v>27.5084333333334</c:v>
                </c:pt>
                <c:pt idx="16506">
                  <c:v>27.510100000000001</c:v>
                </c:pt>
                <c:pt idx="16507">
                  <c:v>27.511766666666698</c:v>
                </c:pt>
                <c:pt idx="16508">
                  <c:v>27.513433333333399</c:v>
                </c:pt>
                <c:pt idx="16509">
                  <c:v>27.5151</c:v>
                </c:pt>
                <c:pt idx="16510">
                  <c:v>27.516766666666701</c:v>
                </c:pt>
                <c:pt idx="16511">
                  <c:v>27.518433333333402</c:v>
                </c:pt>
                <c:pt idx="16512">
                  <c:v>27.520099999999999</c:v>
                </c:pt>
                <c:pt idx="16513">
                  <c:v>27.5217666666667</c:v>
                </c:pt>
                <c:pt idx="16514">
                  <c:v>27.523433333333401</c:v>
                </c:pt>
                <c:pt idx="16515">
                  <c:v>27.525099999999998</c:v>
                </c:pt>
                <c:pt idx="16516">
                  <c:v>27.526766666666699</c:v>
                </c:pt>
                <c:pt idx="16517">
                  <c:v>27.5284333333334</c:v>
                </c:pt>
                <c:pt idx="16518">
                  <c:v>27.530100000000001</c:v>
                </c:pt>
                <c:pt idx="16519">
                  <c:v>27.531766666666702</c:v>
                </c:pt>
                <c:pt idx="16520">
                  <c:v>27.533433333333399</c:v>
                </c:pt>
                <c:pt idx="16521">
                  <c:v>27.5351</c:v>
                </c:pt>
                <c:pt idx="16522">
                  <c:v>27.536766666666701</c:v>
                </c:pt>
                <c:pt idx="16523">
                  <c:v>27.538433333333401</c:v>
                </c:pt>
                <c:pt idx="16524">
                  <c:v>27.540099999999999</c:v>
                </c:pt>
                <c:pt idx="16525">
                  <c:v>27.5417666666667</c:v>
                </c:pt>
                <c:pt idx="16526">
                  <c:v>27.5434333333334</c:v>
                </c:pt>
                <c:pt idx="16527">
                  <c:v>27.545100000000001</c:v>
                </c:pt>
                <c:pt idx="16528">
                  <c:v>27.546766666666699</c:v>
                </c:pt>
                <c:pt idx="16529">
                  <c:v>27.548433333333399</c:v>
                </c:pt>
                <c:pt idx="16530">
                  <c:v>27.5501</c:v>
                </c:pt>
                <c:pt idx="16531">
                  <c:v>27.551766666666701</c:v>
                </c:pt>
                <c:pt idx="16532">
                  <c:v>27.553433333333398</c:v>
                </c:pt>
                <c:pt idx="16533">
                  <c:v>27.555099999999999</c:v>
                </c:pt>
                <c:pt idx="16534">
                  <c:v>27.5567666666667</c:v>
                </c:pt>
                <c:pt idx="16535">
                  <c:v>27.558433333333401</c:v>
                </c:pt>
                <c:pt idx="16536">
                  <c:v>27.560099999999998</c:v>
                </c:pt>
                <c:pt idx="16537">
                  <c:v>27.561766666666699</c:v>
                </c:pt>
                <c:pt idx="16538">
                  <c:v>27.5634333333334</c:v>
                </c:pt>
                <c:pt idx="16539">
                  <c:v>27.565100000000001</c:v>
                </c:pt>
                <c:pt idx="16540">
                  <c:v>27.566766666666702</c:v>
                </c:pt>
                <c:pt idx="16541">
                  <c:v>27.568433333333399</c:v>
                </c:pt>
                <c:pt idx="16542">
                  <c:v>27.5701</c:v>
                </c:pt>
                <c:pt idx="16543">
                  <c:v>27.571766666666701</c:v>
                </c:pt>
                <c:pt idx="16544">
                  <c:v>27.573433333333401</c:v>
                </c:pt>
                <c:pt idx="16545">
                  <c:v>27.575099999999999</c:v>
                </c:pt>
                <c:pt idx="16546">
                  <c:v>27.5767666666667</c:v>
                </c:pt>
                <c:pt idx="16547">
                  <c:v>27.5784333333334</c:v>
                </c:pt>
                <c:pt idx="16548">
                  <c:v>27.580100000000002</c:v>
                </c:pt>
                <c:pt idx="16549">
                  <c:v>27.581766666666699</c:v>
                </c:pt>
                <c:pt idx="16550">
                  <c:v>27.583433333333399</c:v>
                </c:pt>
                <c:pt idx="16551">
                  <c:v>27.585100000000001</c:v>
                </c:pt>
                <c:pt idx="16552">
                  <c:v>27.586766666666701</c:v>
                </c:pt>
                <c:pt idx="16553">
                  <c:v>27.588433333333398</c:v>
                </c:pt>
                <c:pt idx="16554">
                  <c:v>27.5901</c:v>
                </c:pt>
                <c:pt idx="16555">
                  <c:v>27.5917666666667</c:v>
                </c:pt>
                <c:pt idx="16556">
                  <c:v>27.593433333333401</c:v>
                </c:pt>
                <c:pt idx="16557">
                  <c:v>27.595099999999999</c:v>
                </c:pt>
                <c:pt idx="16558">
                  <c:v>27.596766666666699</c:v>
                </c:pt>
                <c:pt idx="16559">
                  <c:v>27.5984333333334</c:v>
                </c:pt>
                <c:pt idx="16560">
                  <c:v>27.600100000000001</c:v>
                </c:pt>
                <c:pt idx="16561">
                  <c:v>27.601766666666698</c:v>
                </c:pt>
                <c:pt idx="16562">
                  <c:v>27.603433333333399</c:v>
                </c:pt>
                <c:pt idx="16563">
                  <c:v>27.6051</c:v>
                </c:pt>
                <c:pt idx="16564">
                  <c:v>27.606766666666701</c:v>
                </c:pt>
                <c:pt idx="16565">
                  <c:v>27.608433333333402</c:v>
                </c:pt>
                <c:pt idx="16566">
                  <c:v>27.610099999999999</c:v>
                </c:pt>
                <c:pt idx="16567">
                  <c:v>27.6117666666667</c:v>
                </c:pt>
                <c:pt idx="16568">
                  <c:v>27.613433333333401</c:v>
                </c:pt>
                <c:pt idx="16569">
                  <c:v>27.615100000000002</c:v>
                </c:pt>
                <c:pt idx="16570">
                  <c:v>27.616766666666699</c:v>
                </c:pt>
                <c:pt idx="16571">
                  <c:v>27.6184333333334</c:v>
                </c:pt>
                <c:pt idx="16572">
                  <c:v>27.620100000000001</c:v>
                </c:pt>
                <c:pt idx="16573">
                  <c:v>27.621766666666701</c:v>
                </c:pt>
                <c:pt idx="16574">
                  <c:v>27.623433333333399</c:v>
                </c:pt>
                <c:pt idx="16575">
                  <c:v>27.6251</c:v>
                </c:pt>
                <c:pt idx="16576">
                  <c:v>27.6267666666667</c:v>
                </c:pt>
                <c:pt idx="16577">
                  <c:v>27.628433333333401</c:v>
                </c:pt>
                <c:pt idx="16578">
                  <c:v>27.630099999999999</c:v>
                </c:pt>
                <c:pt idx="16579">
                  <c:v>27.631766666666699</c:v>
                </c:pt>
                <c:pt idx="16580">
                  <c:v>27.6334333333334</c:v>
                </c:pt>
                <c:pt idx="16581">
                  <c:v>27.635100000000001</c:v>
                </c:pt>
                <c:pt idx="16582">
                  <c:v>27.636766666666698</c:v>
                </c:pt>
                <c:pt idx="16583">
                  <c:v>27.638433333333399</c:v>
                </c:pt>
                <c:pt idx="16584">
                  <c:v>27.6401</c:v>
                </c:pt>
                <c:pt idx="16585">
                  <c:v>27.641766666666701</c:v>
                </c:pt>
                <c:pt idx="16586">
                  <c:v>27.643433333333402</c:v>
                </c:pt>
                <c:pt idx="16587">
                  <c:v>27.645099999999999</c:v>
                </c:pt>
                <c:pt idx="16588">
                  <c:v>27.6467666666667</c:v>
                </c:pt>
                <c:pt idx="16589">
                  <c:v>27.648433333333401</c:v>
                </c:pt>
                <c:pt idx="16590">
                  <c:v>27.650099999999998</c:v>
                </c:pt>
                <c:pt idx="16591">
                  <c:v>27.651766666666699</c:v>
                </c:pt>
                <c:pt idx="16592">
                  <c:v>27.6534333333334</c:v>
                </c:pt>
                <c:pt idx="16593">
                  <c:v>27.655100000000001</c:v>
                </c:pt>
                <c:pt idx="16594">
                  <c:v>27.656766666666702</c:v>
                </c:pt>
                <c:pt idx="16595">
                  <c:v>27.658433333333399</c:v>
                </c:pt>
                <c:pt idx="16596">
                  <c:v>27.6601</c:v>
                </c:pt>
                <c:pt idx="16597">
                  <c:v>27.661766666666701</c:v>
                </c:pt>
                <c:pt idx="16598">
                  <c:v>27.663433333333401</c:v>
                </c:pt>
                <c:pt idx="16599">
                  <c:v>27.665099999999999</c:v>
                </c:pt>
                <c:pt idx="16600">
                  <c:v>27.6667666666667</c:v>
                </c:pt>
                <c:pt idx="16601">
                  <c:v>27.6684333333334</c:v>
                </c:pt>
                <c:pt idx="16602">
                  <c:v>27.670100000000001</c:v>
                </c:pt>
                <c:pt idx="16603">
                  <c:v>27.671766666666699</c:v>
                </c:pt>
                <c:pt idx="16604">
                  <c:v>27.673433333333399</c:v>
                </c:pt>
                <c:pt idx="16605">
                  <c:v>27.6751</c:v>
                </c:pt>
                <c:pt idx="16606">
                  <c:v>27.676766666666701</c:v>
                </c:pt>
                <c:pt idx="16607">
                  <c:v>27.678433333333398</c:v>
                </c:pt>
                <c:pt idx="16608">
                  <c:v>27.680099999999999</c:v>
                </c:pt>
                <c:pt idx="16609">
                  <c:v>27.6817666666667</c:v>
                </c:pt>
                <c:pt idx="16610">
                  <c:v>27.683433333333401</c:v>
                </c:pt>
                <c:pt idx="16611">
                  <c:v>27.685099999999998</c:v>
                </c:pt>
                <c:pt idx="16612">
                  <c:v>27.686766666666699</c:v>
                </c:pt>
                <c:pt idx="16613">
                  <c:v>27.6884333333334</c:v>
                </c:pt>
                <c:pt idx="16614">
                  <c:v>27.690100000000001</c:v>
                </c:pt>
                <c:pt idx="16615">
                  <c:v>27.691766666666702</c:v>
                </c:pt>
                <c:pt idx="16616">
                  <c:v>27.693433333333399</c:v>
                </c:pt>
                <c:pt idx="16617">
                  <c:v>27.6951</c:v>
                </c:pt>
                <c:pt idx="16618">
                  <c:v>27.696766666666701</c:v>
                </c:pt>
                <c:pt idx="16619">
                  <c:v>27.698433333333401</c:v>
                </c:pt>
                <c:pt idx="16620">
                  <c:v>27.700099999999999</c:v>
                </c:pt>
                <c:pt idx="16621">
                  <c:v>27.7017666666667</c:v>
                </c:pt>
                <c:pt idx="16622">
                  <c:v>27.7034333333334</c:v>
                </c:pt>
                <c:pt idx="16623">
                  <c:v>27.705100000000002</c:v>
                </c:pt>
                <c:pt idx="16624">
                  <c:v>27.706766666666699</c:v>
                </c:pt>
                <c:pt idx="16625">
                  <c:v>27.708433333333399</c:v>
                </c:pt>
                <c:pt idx="16626">
                  <c:v>27.710100000000001</c:v>
                </c:pt>
                <c:pt idx="16627">
                  <c:v>27.711766666666701</c:v>
                </c:pt>
                <c:pt idx="16628">
                  <c:v>27.713433333333398</c:v>
                </c:pt>
                <c:pt idx="16629">
                  <c:v>27.7151</c:v>
                </c:pt>
                <c:pt idx="16630">
                  <c:v>27.7167666666667</c:v>
                </c:pt>
                <c:pt idx="16631">
                  <c:v>27.718433333333401</c:v>
                </c:pt>
                <c:pt idx="16632">
                  <c:v>27.720099999999999</c:v>
                </c:pt>
                <c:pt idx="16633">
                  <c:v>27.721766666666699</c:v>
                </c:pt>
                <c:pt idx="16634">
                  <c:v>27.7234333333334</c:v>
                </c:pt>
                <c:pt idx="16635">
                  <c:v>27.725100000000001</c:v>
                </c:pt>
                <c:pt idx="16636">
                  <c:v>27.726766666666698</c:v>
                </c:pt>
                <c:pt idx="16637">
                  <c:v>27.728433333333399</c:v>
                </c:pt>
                <c:pt idx="16638">
                  <c:v>27.7301</c:v>
                </c:pt>
                <c:pt idx="16639">
                  <c:v>27.731766666666701</c:v>
                </c:pt>
                <c:pt idx="16640">
                  <c:v>27.733433333333402</c:v>
                </c:pt>
                <c:pt idx="16641">
                  <c:v>27.735099999999999</c:v>
                </c:pt>
                <c:pt idx="16642">
                  <c:v>27.7367666666667</c:v>
                </c:pt>
                <c:pt idx="16643">
                  <c:v>27.738433333333401</c:v>
                </c:pt>
                <c:pt idx="16644">
                  <c:v>27.740100000000002</c:v>
                </c:pt>
                <c:pt idx="16645">
                  <c:v>27.741766666666699</c:v>
                </c:pt>
                <c:pt idx="16646">
                  <c:v>27.7434333333334</c:v>
                </c:pt>
                <c:pt idx="16647">
                  <c:v>27.745100000000001</c:v>
                </c:pt>
                <c:pt idx="16648">
                  <c:v>27.746766666666701</c:v>
                </c:pt>
                <c:pt idx="16649">
                  <c:v>27.748433333333399</c:v>
                </c:pt>
                <c:pt idx="16650">
                  <c:v>27.7501</c:v>
                </c:pt>
                <c:pt idx="16651">
                  <c:v>27.7517666666667</c:v>
                </c:pt>
                <c:pt idx="16652">
                  <c:v>27.753433333333401</c:v>
                </c:pt>
                <c:pt idx="16653">
                  <c:v>27.755099999999999</c:v>
                </c:pt>
                <c:pt idx="16654">
                  <c:v>27.756766666666699</c:v>
                </c:pt>
                <c:pt idx="16655">
                  <c:v>27.7584333333334</c:v>
                </c:pt>
                <c:pt idx="16656">
                  <c:v>27.760100000000001</c:v>
                </c:pt>
                <c:pt idx="16657">
                  <c:v>27.761766666666698</c:v>
                </c:pt>
                <c:pt idx="16658">
                  <c:v>27.763433333333399</c:v>
                </c:pt>
                <c:pt idx="16659">
                  <c:v>27.7651</c:v>
                </c:pt>
                <c:pt idx="16660">
                  <c:v>27.766766666666701</c:v>
                </c:pt>
                <c:pt idx="16661">
                  <c:v>27.768433333333402</c:v>
                </c:pt>
                <c:pt idx="16662">
                  <c:v>27.770099999999999</c:v>
                </c:pt>
                <c:pt idx="16663">
                  <c:v>27.7717666666667</c:v>
                </c:pt>
                <c:pt idx="16664">
                  <c:v>27.773433333333401</c:v>
                </c:pt>
                <c:pt idx="16665">
                  <c:v>27.775099999999998</c:v>
                </c:pt>
                <c:pt idx="16666">
                  <c:v>27.776766666666699</c:v>
                </c:pt>
                <c:pt idx="16667">
                  <c:v>27.7784333333334</c:v>
                </c:pt>
                <c:pt idx="16668">
                  <c:v>27.780100000000001</c:v>
                </c:pt>
                <c:pt idx="16669">
                  <c:v>27.781766666666702</c:v>
                </c:pt>
                <c:pt idx="16670">
                  <c:v>27.783433333333399</c:v>
                </c:pt>
                <c:pt idx="16671">
                  <c:v>27.7851</c:v>
                </c:pt>
                <c:pt idx="16672">
                  <c:v>27.786766666666701</c:v>
                </c:pt>
                <c:pt idx="16673">
                  <c:v>27.788433333333401</c:v>
                </c:pt>
                <c:pt idx="16674">
                  <c:v>27.790099999999999</c:v>
                </c:pt>
                <c:pt idx="16675">
                  <c:v>27.7917666666667</c:v>
                </c:pt>
                <c:pt idx="16676">
                  <c:v>27.7934333333334</c:v>
                </c:pt>
                <c:pt idx="16677">
                  <c:v>27.795100000000001</c:v>
                </c:pt>
                <c:pt idx="16678">
                  <c:v>27.796766666666699</c:v>
                </c:pt>
                <c:pt idx="16679">
                  <c:v>27.798433333333399</c:v>
                </c:pt>
                <c:pt idx="16680">
                  <c:v>27.8001</c:v>
                </c:pt>
                <c:pt idx="16681">
                  <c:v>27.801766666666701</c:v>
                </c:pt>
                <c:pt idx="16682">
                  <c:v>27.803433333333398</c:v>
                </c:pt>
                <c:pt idx="16683">
                  <c:v>27.805099999999999</c:v>
                </c:pt>
                <c:pt idx="16684">
                  <c:v>27.8067666666667</c:v>
                </c:pt>
                <c:pt idx="16685">
                  <c:v>27.808433333333401</c:v>
                </c:pt>
                <c:pt idx="16686">
                  <c:v>27.810099999999998</c:v>
                </c:pt>
                <c:pt idx="16687">
                  <c:v>27.811766666666699</c:v>
                </c:pt>
                <c:pt idx="16688">
                  <c:v>27.8134333333334</c:v>
                </c:pt>
                <c:pt idx="16689">
                  <c:v>27.815100000000001</c:v>
                </c:pt>
                <c:pt idx="16690">
                  <c:v>27.816766666666702</c:v>
                </c:pt>
                <c:pt idx="16691">
                  <c:v>27.818433333333399</c:v>
                </c:pt>
                <c:pt idx="16692">
                  <c:v>27.8201</c:v>
                </c:pt>
                <c:pt idx="16693">
                  <c:v>27.821766666666701</c:v>
                </c:pt>
                <c:pt idx="16694">
                  <c:v>27.823433333333401</c:v>
                </c:pt>
                <c:pt idx="16695">
                  <c:v>27.825099999999999</c:v>
                </c:pt>
                <c:pt idx="16696">
                  <c:v>27.8267666666667</c:v>
                </c:pt>
                <c:pt idx="16697">
                  <c:v>27.8284333333334</c:v>
                </c:pt>
                <c:pt idx="16698">
                  <c:v>27.830100000000002</c:v>
                </c:pt>
                <c:pt idx="16699">
                  <c:v>27.831766666666699</c:v>
                </c:pt>
                <c:pt idx="16700">
                  <c:v>27.833433333333399</c:v>
                </c:pt>
                <c:pt idx="16701">
                  <c:v>27.835100000000001</c:v>
                </c:pt>
                <c:pt idx="16702">
                  <c:v>27.836766666666701</c:v>
                </c:pt>
                <c:pt idx="16703">
                  <c:v>27.838433333333398</c:v>
                </c:pt>
                <c:pt idx="16704">
                  <c:v>27.8401</c:v>
                </c:pt>
                <c:pt idx="16705">
                  <c:v>27.8417666666667</c:v>
                </c:pt>
                <c:pt idx="16706">
                  <c:v>27.843433333333401</c:v>
                </c:pt>
                <c:pt idx="16707">
                  <c:v>27.845099999999999</c:v>
                </c:pt>
                <c:pt idx="16708">
                  <c:v>27.846766666666699</c:v>
                </c:pt>
                <c:pt idx="16709">
                  <c:v>27.8484333333334</c:v>
                </c:pt>
                <c:pt idx="16710">
                  <c:v>27.850100000000001</c:v>
                </c:pt>
                <c:pt idx="16711">
                  <c:v>27.851766666666698</c:v>
                </c:pt>
                <c:pt idx="16712">
                  <c:v>27.853433333333399</c:v>
                </c:pt>
                <c:pt idx="16713">
                  <c:v>27.8551</c:v>
                </c:pt>
                <c:pt idx="16714">
                  <c:v>27.856766666666701</c:v>
                </c:pt>
                <c:pt idx="16715">
                  <c:v>27.858433333333402</c:v>
                </c:pt>
                <c:pt idx="16716">
                  <c:v>27.860099999999999</c:v>
                </c:pt>
                <c:pt idx="16717">
                  <c:v>27.8617666666667</c:v>
                </c:pt>
                <c:pt idx="16718">
                  <c:v>27.863433333333401</c:v>
                </c:pt>
                <c:pt idx="16719">
                  <c:v>27.865100000000002</c:v>
                </c:pt>
                <c:pt idx="16720">
                  <c:v>27.866766666666699</c:v>
                </c:pt>
                <c:pt idx="16721">
                  <c:v>27.8684333333334</c:v>
                </c:pt>
                <c:pt idx="16722">
                  <c:v>27.870100000000001</c:v>
                </c:pt>
                <c:pt idx="16723">
                  <c:v>27.871766666666701</c:v>
                </c:pt>
                <c:pt idx="16724">
                  <c:v>27.873433333333399</c:v>
                </c:pt>
                <c:pt idx="16725">
                  <c:v>27.8751</c:v>
                </c:pt>
                <c:pt idx="16726">
                  <c:v>27.8767666666667</c:v>
                </c:pt>
                <c:pt idx="16727">
                  <c:v>27.878433333333401</c:v>
                </c:pt>
                <c:pt idx="16728">
                  <c:v>27.880099999999999</c:v>
                </c:pt>
                <c:pt idx="16729">
                  <c:v>27.881766666666699</c:v>
                </c:pt>
                <c:pt idx="16730">
                  <c:v>27.8834333333334</c:v>
                </c:pt>
                <c:pt idx="16731">
                  <c:v>27.885100000000001</c:v>
                </c:pt>
                <c:pt idx="16732">
                  <c:v>27.886766666666698</c:v>
                </c:pt>
                <c:pt idx="16733">
                  <c:v>27.888433333333399</c:v>
                </c:pt>
                <c:pt idx="16734">
                  <c:v>27.8901</c:v>
                </c:pt>
                <c:pt idx="16735">
                  <c:v>27.891766666666701</c:v>
                </c:pt>
                <c:pt idx="16736">
                  <c:v>27.893433333333402</c:v>
                </c:pt>
                <c:pt idx="16737">
                  <c:v>27.895099999999999</c:v>
                </c:pt>
                <c:pt idx="16738">
                  <c:v>27.8967666666667</c:v>
                </c:pt>
                <c:pt idx="16739">
                  <c:v>27.898433333333401</c:v>
                </c:pt>
                <c:pt idx="16740">
                  <c:v>27.900099999999998</c:v>
                </c:pt>
                <c:pt idx="16741">
                  <c:v>27.901766666666699</c:v>
                </c:pt>
                <c:pt idx="16742">
                  <c:v>27.9034333333334</c:v>
                </c:pt>
                <c:pt idx="16743">
                  <c:v>27.905100000000001</c:v>
                </c:pt>
                <c:pt idx="16744">
                  <c:v>27.906766666666702</c:v>
                </c:pt>
                <c:pt idx="16745">
                  <c:v>27.908433333333399</c:v>
                </c:pt>
                <c:pt idx="16746">
                  <c:v>27.9101</c:v>
                </c:pt>
                <c:pt idx="16747">
                  <c:v>27.911766666666701</c:v>
                </c:pt>
                <c:pt idx="16748">
                  <c:v>27.913433333333401</c:v>
                </c:pt>
                <c:pt idx="16749">
                  <c:v>27.915099999999999</c:v>
                </c:pt>
                <c:pt idx="16750">
                  <c:v>27.9167666666667</c:v>
                </c:pt>
                <c:pt idx="16751">
                  <c:v>27.9184333333334</c:v>
                </c:pt>
                <c:pt idx="16752">
                  <c:v>27.920100000000001</c:v>
                </c:pt>
                <c:pt idx="16753">
                  <c:v>27.921766666666699</c:v>
                </c:pt>
                <c:pt idx="16754">
                  <c:v>27.923433333333399</c:v>
                </c:pt>
                <c:pt idx="16755">
                  <c:v>27.9251</c:v>
                </c:pt>
                <c:pt idx="16756">
                  <c:v>27.926766666666701</c:v>
                </c:pt>
                <c:pt idx="16757">
                  <c:v>27.928433333333398</c:v>
                </c:pt>
                <c:pt idx="16758">
                  <c:v>27.930099999999999</c:v>
                </c:pt>
                <c:pt idx="16759">
                  <c:v>27.9317666666667</c:v>
                </c:pt>
                <c:pt idx="16760">
                  <c:v>27.933433333333401</c:v>
                </c:pt>
                <c:pt idx="16761">
                  <c:v>27.935099999999998</c:v>
                </c:pt>
                <c:pt idx="16762">
                  <c:v>27.936766666666699</c:v>
                </c:pt>
                <c:pt idx="16763">
                  <c:v>27.9384333333334</c:v>
                </c:pt>
                <c:pt idx="16764">
                  <c:v>27.940100000000001</c:v>
                </c:pt>
                <c:pt idx="16765">
                  <c:v>27.941766666666702</c:v>
                </c:pt>
                <c:pt idx="16766">
                  <c:v>27.943433333333399</c:v>
                </c:pt>
                <c:pt idx="16767">
                  <c:v>27.9451</c:v>
                </c:pt>
                <c:pt idx="16768">
                  <c:v>27.946766666666701</c:v>
                </c:pt>
                <c:pt idx="16769">
                  <c:v>27.948433333333401</c:v>
                </c:pt>
                <c:pt idx="16770">
                  <c:v>27.950099999999999</c:v>
                </c:pt>
                <c:pt idx="16771">
                  <c:v>27.9517666666667</c:v>
                </c:pt>
                <c:pt idx="16772">
                  <c:v>27.9534333333334</c:v>
                </c:pt>
                <c:pt idx="16773">
                  <c:v>27.955100000000002</c:v>
                </c:pt>
                <c:pt idx="16774">
                  <c:v>27.956766666666699</c:v>
                </c:pt>
                <c:pt idx="16775">
                  <c:v>27.958433333333399</c:v>
                </c:pt>
                <c:pt idx="16776">
                  <c:v>27.960100000000001</c:v>
                </c:pt>
                <c:pt idx="16777">
                  <c:v>27.961766666666701</c:v>
                </c:pt>
                <c:pt idx="16778">
                  <c:v>27.963433333333398</c:v>
                </c:pt>
                <c:pt idx="16779">
                  <c:v>27.9651</c:v>
                </c:pt>
                <c:pt idx="16780">
                  <c:v>27.9667666666667</c:v>
                </c:pt>
                <c:pt idx="16781">
                  <c:v>27.968433333333401</c:v>
                </c:pt>
                <c:pt idx="16782">
                  <c:v>27.970099999999999</c:v>
                </c:pt>
                <c:pt idx="16783">
                  <c:v>27.971766666666699</c:v>
                </c:pt>
                <c:pt idx="16784">
                  <c:v>27.9734333333334</c:v>
                </c:pt>
                <c:pt idx="16785">
                  <c:v>27.975100000000001</c:v>
                </c:pt>
                <c:pt idx="16786">
                  <c:v>27.976766666666698</c:v>
                </c:pt>
                <c:pt idx="16787">
                  <c:v>27.978433333333399</c:v>
                </c:pt>
                <c:pt idx="16788">
                  <c:v>27.9801</c:v>
                </c:pt>
                <c:pt idx="16789">
                  <c:v>27.981766666666701</c:v>
                </c:pt>
                <c:pt idx="16790">
                  <c:v>27.983433333333402</c:v>
                </c:pt>
                <c:pt idx="16791">
                  <c:v>27.985099999999999</c:v>
                </c:pt>
                <c:pt idx="16792">
                  <c:v>27.9867666666667</c:v>
                </c:pt>
                <c:pt idx="16793">
                  <c:v>27.988433333333401</c:v>
                </c:pt>
                <c:pt idx="16794">
                  <c:v>27.990100000000002</c:v>
                </c:pt>
                <c:pt idx="16795">
                  <c:v>27.991766666666699</c:v>
                </c:pt>
                <c:pt idx="16796">
                  <c:v>27.9934333333334</c:v>
                </c:pt>
                <c:pt idx="16797">
                  <c:v>27.995100000000001</c:v>
                </c:pt>
                <c:pt idx="16798">
                  <c:v>27.996766666666701</c:v>
                </c:pt>
                <c:pt idx="16799">
                  <c:v>27.998433333333399</c:v>
                </c:pt>
                <c:pt idx="16800">
                  <c:v>28.0001</c:v>
                </c:pt>
                <c:pt idx="16801">
                  <c:v>28.0017666666667</c:v>
                </c:pt>
                <c:pt idx="16802">
                  <c:v>28.003433333333401</c:v>
                </c:pt>
                <c:pt idx="16803">
                  <c:v>28.005099999999999</c:v>
                </c:pt>
                <c:pt idx="16804">
                  <c:v>28.006766666666699</c:v>
                </c:pt>
                <c:pt idx="16805">
                  <c:v>28.0084333333334</c:v>
                </c:pt>
                <c:pt idx="16806">
                  <c:v>28.010100000000001</c:v>
                </c:pt>
                <c:pt idx="16807">
                  <c:v>28.011766666666698</c:v>
                </c:pt>
                <c:pt idx="16808">
                  <c:v>28.013433333333399</c:v>
                </c:pt>
                <c:pt idx="16809">
                  <c:v>28.0151</c:v>
                </c:pt>
                <c:pt idx="16810">
                  <c:v>28.016766666666701</c:v>
                </c:pt>
                <c:pt idx="16811">
                  <c:v>28.018433333333402</c:v>
                </c:pt>
                <c:pt idx="16812">
                  <c:v>28.020099999999999</c:v>
                </c:pt>
                <c:pt idx="16813">
                  <c:v>28.0217666666667</c:v>
                </c:pt>
                <c:pt idx="16814">
                  <c:v>28.023433333333401</c:v>
                </c:pt>
                <c:pt idx="16815">
                  <c:v>28.025099999999998</c:v>
                </c:pt>
                <c:pt idx="16816">
                  <c:v>28.026766666666699</c:v>
                </c:pt>
                <c:pt idx="16817">
                  <c:v>28.0284333333334</c:v>
                </c:pt>
                <c:pt idx="16818">
                  <c:v>28.030100000000001</c:v>
                </c:pt>
                <c:pt idx="16819">
                  <c:v>28.031766666666702</c:v>
                </c:pt>
                <c:pt idx="16820">
                  <c:v>28.033433333333399</c:v>
                </c:pt>
                <c:pt idx="16821">
                  <c:v>28.0351</c:v>
                </c:pt>
                <c:pt idx="16822">
                  <c:v>28.036766666666701</c:v>
                </c:pt>
                <c:pt idx="16823">
                  <c:v>28.038433333333401</c:v>
                </c:pt>
                <c:pt idx="16824">
                  <c:v>28.040099999999999</c:v>
                </c:pt>
                <c:pt idx="16825">
                  <c:v>28.0417666666667</c:v>
                </c:pt>
                <c:pt idx="16826">
                  <c:v>28.0434333333334</c:v>
                </c:pt>
                <c:pt idx="16827">
                  <c:v>28.045100000000001</c:v>
                </c:pt>
                <c:pt idx="16828">
                  <c:v>28.046766666666699</c:v>
                </c:pt>
                <c:pt idx="16829">
                  <c:v>28.048433333333399</c:v>
                </c:pt>
                <c:pt idx="16830">
                  <c:v>28.0501</c:v>
                </c:pt>
                <c:pt idx="16831">
                  <c:v>28.051766666666701</c:v>
                </c:pt>
                <c:pt idx="16832">
                  <c:v>28.053433333333398</c:v>
                </c:pt>
                <c:pt idx="16833">
                  <c:v>28.055099999999999</c:v>
                </c:pt>
                <c:pt idx="16834">
                  <c:v>28.0567666666667</c:v>
                </c:pt>
                <c:pt idx="16835">
                  <c:v>28.058433333333401</c:v>
                </c:pt>
                <c:pt idx="16836">
                  <c:v>28.060099999999998</c:v>
                </c:pt>
                <c:pt idx="16837">
                  <c:v>28.061766666666699</c:v>
                </c:pt>
                <c:pt idx="16838">
                  <c:v>28.0634333333334</c:v>
                </c:pt>
                <c:pt idx="16839">
                  <c:v>28.065100000000001</c:v>
                </c:pt>
                <c:pt idx="16840">
                  <c:v>28.066766666666702</c:v>
                </c:pt>
                <c:pt idx="16841">
                  <c:v>28.068433333333399</c:v>
                </c:pt>
                <c:pt idx="16842">
                  <c:v>28.0701</c:v>
                </c:pt>
                <c:pt idx="16843">
                  <c:v>28.071766666666701</c:v>
                </c:pt>
                <c:pt idx="16844">
                  <c:v>28.073433333333401</c:v>
                </c:pt>
                <c:pt idx="16845">
                  <c:v>28.075099999999999</c:v>
                </c:pt>
                <c:pt idx="16846">
                  <c:v>28.0767666666667</c:v>
                </c:pt>
                <c:pt idx="16847">
                  <c:v>28.0784333333334</c:v>
                </c:pt>
                <c:pt idx="16848">
                  <c:v>28.080100000000002</c:v>
                </c:pt>
                <c:pt idx="16849">
                  <c:v>28.081766666666699</c:v>
                </c:pt>
                <c:pt idx="16850">
                  <c:v>28.083433333333399</c:v>
                </c:pt>
                <c:pt idx="16851">
                  <c:v>28.085100000000001</c:v>
                </c:pt>
                <c:pt idx="16852">
                  <c:v>28.086766666666701</c:v>
                </c:pt>
                <c:pt idx="16853">
                  <c:v>28.088433333333398</c:v>
                </c:pt>
                <c:pt idx="16854">
                  <c:v>28.0901</c:v>
                </c:pt>
                <c:pt idx="16855">
                  <c:v>28.0917666666667</c:v>
                </c:pt>
                <c:pt idx="16856">
                  <c:v>28.093433333333401</c:v>
                </c:pt>
                <c:pt idx="16857">
                  <c:v>28.095099999999999</c:v>
                </c:pt>
                <c:pt idx="16858">
                  <c:v>28.096766666666699</c:v>
                </c:pt>
                <c:pt idx="16859">
                  <c:v>28.0984333333334</c:v>
                </c:pt>
                <c:pt idx="16860">
                  <c:v>28.100100000000001</c:v>
                </c:pt>
                <c:pt idx="16861">
                  <c:v>28.101766666666698</c:v>
                </c:pt>
                <c:pt idx="16862">
                  <c:v>28.103433333333399</c:v>
                </c:pt>
                <c:pt idx="16863">
                  <c:v>28.1051</c:v>
                </c:pt>
                <c:pt idx="16864">
                  <c:v>28.106766666666701</c:v>
                </c:pt>
                <c:pt idx="16865">
                  <c:v>28.108433333333402</c:v>
                </c:pt>
                <c:pt idx="16866">
                  <c:v>28.110099999999999</c:v>
                </c:pt>
                <c:pt idx="16867">
                  <c:v>28.1117666666667</c:v>
                </c:pt>
                <c:pt idx="16868">
                  <c:v>28.113433333333401</c:v>
                </c:pt>
                <c:pt idx="16869">
                  <c:v>28.115100000000002</c:v>
                </c:pt>
                <c:pt idx="16870">
                  <c:v>28.116766666666699</c:v>
                </c:pt>
                <c:pt idx="16871">
                  <c:v>28.1184333333334</c:v>
                </c:pt>
                <c:pt idx="16872">
                  <c:v>28.120100000000001</c:v>
                </c:pt>
                <c:pt idx="16873">
                  <c:v>28.121766666666701</c:v>
                </c:pt>
                <c:pt idx="16874">
                  <c:v>28.123433333333399</c:v>
                </c:pt>
                <c:pt idx="16875">
                  <c:v>28.1251</c:v>
                </c:pt>
                <c:pt idx="16876">
                  <c:v>28.1267666666667</c:v>
                </c:pt>
                <c:pt idx="16877">
                  <c:v>28.128433333333401</c:v>
                </c:pt>
                <c:pt idx="16878">
                  <c:v>28.130099999999999</c:v>
                </c:pt>
                <c:pt idx="16879">
                  <c:v>28.131766666666699</c:v>
                </c:pt>
                <c:pt idx="16880">
                  <c:v>28.1334333333334</c:v>
                </c:pt>
                <c:pt idx="16881">
                  <c:v>28.135100000000001</c:v>
                </c:pt>
                <c:pt idx="16882">
                  <c:v>28.136766666666698</c:v>
                </c:pt>
                <c:pt idx="16883">
                  <c:v>28.138433333333399</c:v>
                </c:pt>
                <c:pt idx="16884">
                  <c:v>28.1401</c:v>
                </c:pt>
                <c:pt idx="16885">
                  <c:v>28.141766666666701</c:v>
                </c:pt>
                <c:pt idx="16886">
                  <c:v>28.143433333333402</c:v>
                </c:pt>
                <c:pt idx="16887">
                  <c:v>28.145099999999999</c:v>
                </c:pt>
                <c:pt idx="16888">
                  <c:v>28.1467666666667</c:v>
                </c:pt>
                <c:pt idx="16889">
                  <c:v>28.148433333333401</c:v>
                </c:pt>
                <c:pt idx="16890">
                  <c:v>28.150099999999998</c:v>
                </c:pt>
                <c:pt idx="16891">
                  <c:v>28.151766666666699</c:v>
                </c:pt>
                <c:pt idx="16892">
                  <c:v>28.1534333333334</c:v>
                </c:pt>
                <c:pt idx="16893">
                  <c:v>28.155100000000001</c:v>
                </c:pt>
                <c:pt idx="16894">
                  <c:v>28.156766666666702</c:v>
                </c:pt>
                <c:pt idx="16895">
                  <c:v>28.158433333333399</c:v>
                </c:pt>
                <c:pt idx="16896">
                  <c:v>28.1601</c:v>
                </c:pt>
                <c:pt idx="16897">
                  <c:v>28.161766666666701</c:v>
                </c:pt>
                <c:pt idx="16898">
                  <c:v>28.163433333333401</c:v>
                </c:pt>
                <c:pt idx="16899">
                  <c:v>28.165099999999999</c:v>
                </c:pt>
                <c:pt idx="16900">
                  <c:v>28.1667666666667</c:v>
                </c:pt>
                <c:pt idx="16901">
                  <c:v>28.1684333333334</c:v>
                </c:pt>
                <c:pt idx="16902">
                  <c:v>28.170100000000001</c:v>
                </c:pt>
                <c:pt idx="16903">
                  <c:v>28.171766666666699</c:v>
                </c:pt>
                <c:pt idx="16904">
                  <c:v>28.173433333333399</c:v>
                </c:pt>
                <c:pt idx="16905">
                  <c:v>28.1751</c:v>
                </c:pt>
                <c:pt idx="16906">
                  <c:v>28.176766666666701</c:v>
                </c:pt>
                <c:pt idx="16907">
                  <c:v>28.178433333333398</c:v>
                </c:pt>
                <c:pt idx="16908">
                  <c:v>28.180099999999999</c:v>
                </c:pt>
                <c:pt idx="16909">
                  <c:v>28.1817666666667</c:v>
                </c:pt>
                <c:pt idx="16910">
                  <c:v>28.183433333333401</c:v>
                </c:pt>
                <c:pt idx="16911">
                  <c:v>28.185099999999998</c:v>
                </c:pt>
                <c:pt idx="16912">
                  <c:v>28.186766666666699</c:v>
                </c:pt>
                <c:pt idx="16913">
                  <c:v>28.1884333333334</c:v>
                </c:pt>
                <c:pt idx="16914">
                  <c:v>28.190100000000001</c:v>
                </c:pt>
                <c:pt idx="16915">
                  <c:v>28.191766666666702</c:v>
                </c:pt>
                <c:pt idx="16916">
                  <c:v>28.193433333333399</c:v>
                </c:pt>
                <c:pt idx="16917">
                  <c:v>28.1951</c:v>
                </c:pt>
                <c:pt idx="16918">
                  <c:v>28.196766666666701</c:v>
                </c:pt>
                <c:pt idx="16919">
                  <c:v>28.198433333333401</c:v>
                </c:pt>
                <c:pt idx="16920">
                  <c:v>28.200099999999999</c:v>
                </c:pt>
                <c:pt idx="16921">
                  <c:v>28.2017666666667</c:v>
                </c:pt>
                <c:pt idx="16922">
                  <c:v>28.2034333333334</c:v>
                </c:pt>
                <c:pt idx="16923">
                  <c:v>28.205100000000002</c:v>
                </c:pt>
                <c:pt idx="16924">
                  <c:v>28.206766666666699</c:v>
                </c:pt>
                <c:pt idx="16925">
                  <c:v>28.208433333333399</c:v>
                </c:pt>
                <c:pt idx="16926">
                  <c:v>28.210100000000001</c:v>
                </c:pt>
                <c:pt idx="16927">
                  <c:v>28.211766666666701</c:v>
                </c:pt>
                <c:pt idx="16928">
                  <c:v>28.213433333333398</c:v>
                </c:pt>
                <c:pt idx="16929">
                  <c:v>28.2151</c:v>
                </c:pt>
                <c:pt idx="16930">
                  <c:v>28.2167666666667</c:v>
                </c:pt>
                <c:pt idx="16931">
                  <c:v>28.218433333333401</c:v>
                </c:pt>
                <c:pt idx="16932">
                  <c:v>28.220099999999999</c:v>
                </c:pt>
                <c:pt idx="16933">
                  <c:v>28.221766666666699</c:v>
                </c:pt>
                <c:pt idx="16934">
                  <c:v>28.2234333333334</c:v>
                </c:pt>
                <c:pt idx="16935">
                  <c:v>28.225100000000001</c:v>
                </c:pt>
                <c:pt idx="16936">
                  <c:v>28.226766666666698</c:v>
                </c:pt>
                <c:pt idx="16937">
                  <c:v>28.228433333333399</c:v>
                </c:pt>
                <c:pt idx="16938">
                  <c:v>28.2301</c:v>
                </c:pt>
                <c:pt idx="16939">
                  <c:v>28.231766666666701</c:v>
                </c:pt>
                <c:pt idx="16940">
                  <c:v>28.233433333333402</c:v>
                </c:pt>
                <c:pt idx="16941">
                  <c:v>28.235099999999999</c:v>
                </c:pt>
                <c:pt idx="16942">
                  <c:v>28.2367666666667</c:v>
                </c:pt>
                <c:pt idx="16943">
                  <c:v>28.238433333333401</c:v>
                </c:pt>
                <c:pt idx="16944">
                  <c:v>28.240100000000002</c:v>
                </c:pt>
                <c:pt idx="16945">
                  <c:v>28.241766666666699</c:v>
                </c:pt>
                <c:pt idx="16946">
                  <c:v>28.2434333333334</c:v>
                </c:pt>
                <c:pt idx="16947">
                  <c:v>28.245100000000001</c:v>
                </c:pt>
                <c:pt idx="16948">
                  <c:v>28.246766666666701</c:v>
                </c:pt>
                <c:pt idx="16949">
                  <c:v>28.248433333333399</c:v>
                </c:pt>
                <c:pt idx="16950">
                  <c:v>28.2501</c:v>
                </c:pt>
                <c:pt idx="16951">
                  <c:v>28.2517666666667</c:v>
                </c:pt>
                <c:pt idx="16952">
                  <c:v>28.253433333333401</c:v>
                </c:pt>
                <c:pt idx="16953">
                  <c:v>28.255099999999999</c:v>
                </c:pt>
                <c:pt idx="16954">
                  <c:v>28.256766666666699</c:v>
                </c:pt>
                <c:pt idx="16955">
                  <c:v>28.2584333333334</c:v>
                </c:pt>
                <c:pt idx="16956">
                  <c:v>28.260100000000001</c:v>
                </c:pt>
                <c:pt idx="16957">
                  <c:v>28.261766666666698</c:v>
                </c:pt>
                <c:pt idx="16958">
                  <c:v>28.263433333333399</c:v>
                </c:pt>
                <c:pt idx="16959">
                  <c:v>28.2651</c:v>
                </c:pt>
                <c:pt idx="16960">
                  <c:v>28.266766666666701</c:v>
                </c:pt>
                <c:pt idx="16961">
                  <c:v>28.268433333333402</c:v>
                </c:pt>
                <c:pt idx="16962">
                  <c:v>28.270099999999999</c:v>
                </c:pt>
                <c:pt idx="16963">
                  <c:v>28.2717666666667</c:v>
                </c:pt>
                <c:pt idx="16964">
                  <c:v>28.273433333333401</c:v>
                </c:pt>
                <c:pt idx="16965">
                  <c:v>28.275099999999998</c:v>
                </c:pt>
                <c:pt idx="16966">
                  <c:v>28.276766666666699</c:v>
                </c:pt>
                <c:pt idx="16967">
                  <c:v>28.2784333333334</c:v>
                </c:pt>
                <c:pt idx="16968">
                  <c:v>28.280100000000001</c:v>
                </c:pt>
                <c:pt idx="16969">
                  <c:v>28.281766666666702</c:v>
                </c:pt>
                <c:pt idx="16970">
                  <c:v>28.283433333333399</c:v>
                </c:pt>
                <c:pt idx="16971">
                  <c:v>28.2851</c:v>
                </c:pt>
                <c:pt idx="16972">
                  <c:v>28.286766666666701</c:v>
                </c:pt>
                <c:pt idx="16973">
                  <c:v>28.288433333333401</c:v>
                </c:pt>
                <c:pt idx="16974">
                  <c:v>28.290099999999999</c:v>
                </c:pt>
                <c:pt idx="16975">
                  <c:v>28.2917666666667</c:v>
                </c:pt>
                <c:pt idx="16976">
                  <c:v>28.2934333333334</c:v>
                </c:pt>
                <c:pt idx="16977">
                  <c:v>28.295100000000001</c:v>
                </c:pt>
                <c:pt idx="16978">
                  <c:v>28.296766666666699</c:v>
                </c:pt>
                <c:pt idx="16979">
                  <c:v>28.298433333333399</c:v>
                </c:pt>
                <c:pt idx="16980">
                  <c:v>28.3001</c:v>
                </c:pt>
                <c:pt idx="16981">
                  <c:v>28.301766666666701</c:v>
                </c:pt>
                <c:pt idx="16982">
                  <c:v>28.303433333333398</c:v>
                </c:pt>
                <c:pt idx="16983">
                  <c:v>28.305099999999999</c:v>
                </c:pt>
                <c:pt idx="16984">
                  <c:v>28.3067666666667</c:v>
                </c:pt>
                <c:pt idx="16985">
                  <c:v>28.308433333333401</c:v>
                </c:pt>
                <c:pt idx="16986">
                  <c:v>28.310099999999998</c:v>
                </c:pt>
                <c:pt idx="16987">
                  <c:v>28.311766666666699</c:v>
                </c:pt>
                <c:pt idx="16988">
                  <c:v>28.3134333333334</c:v>
                </c:pt>
                <c:pt idx="16989">
                  <c:v>28.315100000000001</c:v>
                </c:pt>
                <c:pt idx="16990">
                  <c:v>28.316766666666702</c:v>
                </c:pt>
                <c:pt idx="16991">
                  <c:v>28.318433333333399</c:v>
                </c:pt>
                <c:pt idx="16992">
                  <c:v>28.3201</c:v>
                </c:pt>
                <c:pt idx="16993">
                  <c:v>28.321766666666701</c:v>
                </c:pt>
                <c:pt idx="16994">
                  <c:v>28.323433333333401</c:v>
                </c:pt>
                <c:pt idx="16995">
                  <c:v>28.325099999999999</c:v>
                </c:pt>
                <c:pt idx="16996">
                  <c:v>28.3267666666667</c:v>
                </c:pt>
                <c:pt idx="16997">
                  <c:v>28.3284333333334</c:v>
                </c:pt>
                <c:pt idx="16998">
                  <c:v>28.330100000000002</c:v>
                </c:pt>
                <c:pt idx="16999">
                  <c:v>28.331766666666699</c:v>
                </c:pt>
                <c:pt idx="17000">
                  <c:v>28.333433333333399</c:v>
                </c:pt>
                <c:pt idx="17001">
                  <c:v>28.335100000000001</c:v>
                </c:pt>
                <c:pt idx="17002">
                  <c:v>28.336766666666701</c:v>
                </c:pt>
                <c:pt idx="17003">
                  <c:v>28.338433333333398</c:v>
                </c:pt>
                <c:pt idx="17004">
                  <c:v>28.3401</c:v>
                </c:pt>
                <c:pt idx="17005">
                  <c:v>28.3417666666667</c:v>
                </c:pt>
                <c:pt idx="17006">
                  <c:v>28.343433333333401</c:v>
                </c:pt>
                <c:pt idx="17007">
                  <c:v>28.345099999999999</c:v>
                </c:pt>
                <c:pt idx="17008">
                  <c:v>28.346766666666699</c:v>
                </c:pt>
                <c:pt idx="17009">
                  <c:v>28.3484333333334</c:v>
                </c:pt>
                <c:pt idx="17010">
                  <c:v>28.350100000000001</c:v>
                </c:pt>
                <c:pt idx="17011">
                  <c:v>28.351766666666698</c:v>
                </c:pt>
                <c:pt idx="17012">
                  <c:v>28.353433333333399</c:v>
                </c:pt>
                <c:pt idx="17013">
                  <c:v>28.3551</c:v>
                </c:pt>
                <c:pt idx="17014">
                  <c:v>28.356766666666701</c:v>
                </c:pt>
                <c:pt idx="17015">
                  <c:v>28.358433333333402</c:v>
                </c:pt>
                <c:pt idx="17016">
                  <c:v>28.360099999999999</c:v>
                </c:pt>
                <c:pt idx="17017">
                  <c:v>28.3617666666667</c:v>
                </c:pt>
                <c:pt idx="17018">
                  <c:v>28.363433333333401</c:v>
                </c:pt>
                <c:pt idx="17019">
                  <c:v>28.365100000000002</c:v>
                </c:pt>
                <c:pt idx="17020">
                  <c:v>28.366766666666699</c:v>
                </c:pt>
                <c:pt idx="17021">
                  <c:v>28.3684333333334</c:v>
                </c:pt>
                <c:pt idx="17022">
                  <c:v>28.370100000000001</c:v>
                </c:pt>
                <c:pt idx="17023">
                  <c:v>28.371766666666701</c:v>
                </c:pt>
                <c:pt idx="17024">
                  <c:v>28.373433333333399</c:v>
                </c:pt>
                <c:pt idx="17025">
                  <c:v>28.3751</c:v>
                </c:pt>
                <c:pt idx="17026">
                  <c:v>28.3767666666667</c:v>
                </c:pt>
                <c:pt idx="17027">
                  <c:v>28.378433333333401</c:v>
                </c:pt>
                <c:pt idx="17028">
                  <c:v>28.380099999999999</c:v>
                </c:pt>
                <c:pt idx="17029">
                  <c:v>28.381766666666699</c:v>
                </c:pt>
                <c:pt idx="17030">
                  <c:v>28.3834333333334</c:v>
                </c:pt>
                <c:pt idx="17031">
                  <c:v>28.385100000000001</c:v>
                </c:pt>
                <c:pt idx="17032">
                  <c:v>28.386766666666698</c:v>
                </c:pt>
                <c:pt idx="17033">
                  <c:v>28.388433333333399</c:v>
                </c:pt>
                <c:pt idx="17034">
                  <c:v>28.3901</c:v>
                </c:pt>
                <c:pt idx="17035">
                  <c:v>28.391766666666701</c:v>
                </c:pt>
                <c:pt idx="17036">
                  <c:v>28.393433333333402</c:v>
                </c:pt>
                <c:pt idx="17037">
                  <c:v>28.395099999999999</c:v>
                </c:pt>
                <c:pt idx="17038">
                  <c:v>28.3967666666667</c:v>
                </c:pt>
                <c:pt idx="17039">
                  <c:v>28.398433333333401</c:v>
                </c:pt>
                <c:pt idx="17040">
                  <c:v>28.400099999999998</c:v>
                </c:pt>
                <c:pt idx="17041">
                  <c:v>28.401766666666699</c:v>
                </c:pt>
                <c:pt idx="17042">
                  <c:v>28.4034333333334</c:v>
                </c:pt>
                <c:pt idx="17043">
                  <c:v>28.405100000000001</c:v>
                </c:pt>
                <c:pt idx="17044">
                  <c:v>28.406766666666702</c:v>
                </c:pt>
                <c:pt idx="17045">
                  <c:v>28.408433333333399</c:v>
                </c:pt>
                <c:pt idx="17046">
                  <c:v>28.4101</c:v>
                </c:pt>
                <c:pt idx="17047">
                  <c:v>28.411766666666701</c:v>
                </c:pt>
                <c:pt idx="17048">
                  <c:v>28.413433333333401</c:v>
                </c:pt>
                <c:pt idx="17049">
                  <c:v>28.415099999999999</c:v>
                </c:pt>
                <c:pt idx="17050">
                  <c:v>28.4167666666667</c:v>
                </c:pt>
                <c:pt idx="17051">
                  <c:v>28.4184333333334</c:v>
                </c:pt>
                <c:pt idx="17052">
                  <c:v>28.420100000000001</c:v>
                </c:pt>
                <c:pt idx="17053">
                  <c:v>28.421766666666699</c:v>
                </c:pt>
                <c:pt idx="17054">
                  <c:v>28.423433333333399</c:v>
                </c:pt>
                <c:pt idx="17055">
                  <c:v>28.4251</c:v>
                </c:pt>
                <c:pt idx="17056">
                  <c:v>28.426766666666701</c:v>
                </c:pt>
                <c:pt idx="17057">
                  <c:v>28.428433333333398</c:v>
                </c:pt>
                <c:pt idx="17058">
                  <c:v>28.430099999999999</c:v>
                </c:pt>
                <c:pt idx="17059">
                  <c:v>28.4317666666667</c:v>
                </c:pt>
                <c:pt idx="17060">
                  <c:v>28.433433333333401</c:v>
                </c:pt>
                <c:pt idx="17061">
                  <c:v>28.435099999999998</c:v>
                </c:pt>
                <c:pt idx="17062">
                  <c:v>28.436766666666699</c:v>
                </c:pt>
                <c:pt idx="17063">
                  <c:v>28.4384333333334</c:v>
                </c:pt>
                <c:pt idx="17064">
                  <c:v>28.440100000000001</c:v>
                </c:pt>
                <c:pt idx="17065">
                  <c:v>28.441766666666702</c:v>
                </c:pt>
                <c:pt idx="17066">
                  <c:v>28.443433333333399</c:v>
                </c:pt>
                <c:pt idx="17067">
                  <c:v>28.4451</c:v>
                </c:pt>
                <c:pt idx="17068">
                  <c:v>28.446766666666701</c:v>
                </c:pt>
                <c:pt idx="17069">
                  <c:v>28.448433333333401</c:v>
                </c:pt>
                <c:pt idx="17070">
                  <c:v>28.450099999999999</c:v>
                </c:pt>
                <c:pt idx="17071">
                  <c:v>28.4517666666667</c:v>
                </c:pt>
                <c:pt idx="17072">
                  <c:v>28.4534333333334</c:v>
                </c:pt>
                <c:pt idx="17073">
                  <c:v>28.455100000000002</c:v>
                </c:pt>
                <c:pt idx="17074">
                  <c:v>28.456766666666699</c:v>
                </c:pt>
                <c:pt idx="17075">
                  <c:v>28.458433333333399</c:v>
                </c:pt>
                <c:pt idx="17076">
                  <c:v>28.460100000000001</c:v>
                </c:pt>
                <c:pt idx="17077">
                  <c:v>28.461766666666701</c:v>
                </c:pt>
                <c:pt idx="17078">
                  <c:v>28.463433333333398</c:v>
                </c:pt>
                <c:pt idx="17079">
                  <c:v>28.4651</c:v>
                </c:pt>
                <c:pt idx="17080">
                  <c:v>28.4667666666667</c:v>
                </c:pt>
                <c:pt idx="17081">
                  <c:v>28.468433333333401</c:v>
                </c:pt>
                <c:pt idx="17082">
                  <c:v>28.470099999999999</c:v>
                </c:pt>
                <c:pt idx="17083">
                  <c:v>28.471766666666699</c:v>
                </c:pt>
                <c:pt idx="17084">
                  <c:v>28.4734333333334</c:v>
                </c:pt>
                <c:pt idx="17085">
                  <c:v>28.475100000000001</c:v>
                </c:pt>
                <c:pt idx="17086">
                  <c:v>28.476766666666698</c:v>
                </c:pt>
                <c:pt idx="17087">
                  <c:v>28.478433333333399</c:v>
                </c:pt>
                <c:pt idx="17088">
                  <c:v>28.4801</c:v>
                </c:pt>
                <c:pt idx="17089">
                  <c:v>28.481766666666701</c:v>
                </c:pt>
                <c:pt idx="17090">
                  <c:v>28.483433333333402</c:v>
                </c:pt>
                <c:pt idx="17091">
                  <c:v>28.485099999999999</c:v>
                </c:pt>
                <c:pt idx="17092">
                  <c:v>28.4867666666667</c:v>
                </c:pt>
                <c:pt idx="17093">
                  <c:v>28.488433333333401</c:v>
                </c:pt>
                <c:pt idx="17094">
                  <c:v>28.490100000000002</c:v>
                </c:pt>
                <c:pt idx="17095">
                  <c:v>28.491766666666699</c:v>
                </c:pt>
                <c:pt idx="17096">
                  <c:v>28.4934333333334</c:v>
                </c:pt>
                <c:pt idx="17097">
                  <c:v>28.495100000000001</c:v>
                </c:pt>
                <c:pt idx="17098">
                  <c:v>28.496766666666701</c:v>
                </c:pt>
                <c:pt idx="17099">
                  <c:v>28.498433333333399</c:v>
                </c:pt>
                <c:pt idx="17100">
                  <c:v>28.5001</c:v>
                </c:pt>
                <c:pt idx="17101">
                  <c:v>28.5017666666667</c:v>
                </c:pt>
                <c:pt idx="17102">
                  <c:v>28.503433333333401</c:v>
                </c:pt>
                <c:pt idx="17103">
                  <c:v>28.505099999999999</c:v>
                </c:pt>
                <c:pt idx="17104">
                  <c:v>28.506766666666699</c:v>
                </c:pt>
                <c:pt idx="17105">
                  <c:v>28.5084333333334</c:v>
                </c:pt>
                <c:pt idx="17106">
                  <c:v>28.510100000000001</c:v>
                </c:pt>
                <c:pt idx="17107">
                  <c:v>28.511766666666698</c:v>
                </c:pt>
                <c:pt idx="17108">
                  <c:v>28.513433333333399</c:v>
                </c:pt>
                <c:pt idx="17109">
                  <c:v>28.5151</c:v>
                </c:pt>
                <c:pt idx="17110">
                  <c:v>28.516766666666701</c:v>
                </c:pt>
                <c:pt idx="17111">
                  <c:v>28.518433333333402</c:v>
                </c:pt>
                <c:pt idx="17112">
                  <c:v>28.520099999999999</c:v>
                </c:pt>
                <c:pt idx="17113">
                  <c:v>28.5217666666667</c:v>
                </c:pt>
                <c:pt idx="17114">
                  <c:v>28.523433333333401</c:v>
                </c:pt>
                <c:pt idx="17115">
                  <c:v>28.525099999999998</c:v>
                </c:pt>
                <c:pt idx="17116">
                  <c:v>28.526766666666699</c:v>
                </c:pt>
                <c:pt idx="17117">
                  <c:v>28.5284333333334</c:v>
                </c:pt>
                <c:pt idx="17118">
                  <c:v>28.530100000000001</c:v>
                </c:pt>
                <c:pt idx="17119">
                  <c:v>28.531766666666702</c:v>
                </c:pt>
                <c:pt idx="17120">
                  <c:v>28.533433333333399</c:v>
                </c:pt>
                <c:pt idx="17121">
                  <c:v>28.5351</c:v>
                </c:pt>
                <c:pt idx="17122">
                  <c:v>28.536766666666701</c:v>
                </c:pt>
                <c:pt idx="17123">
                  <c:v>28.538433333333401</c:v>
                </c:pt>
                <c:pt idx="17124">
                  <c:v>28.540099999999999</c:v>
                </c:pt>
                <c:pt idx="17125">
                  <c:v>28.5417666666667</c:v>
                </c:pt>
                <c:pt idx="17126">
                  <c:v>28.5434333333334</c:v>
                </c:pt>
                <c:pt idx="17127">
                  <c:v>28.545100000000001</c:v>
                </c:pt>
                <c:pt idx="17128">
                  <c:v>28.546766666666699</c:v>
                </c:pt>
                <c:pt idx="17129">
                  <c:v>28.548433333333399</c:v>
                </c:pt>
                <c:pt idx="17130">
                  <c:v>28.5501</c:v>
                </c:pt>
                <c:pt idx="17131">
                  <c:v>28.551766666666701</c:v>
                </c:pt>
                <c:pt idx="17132">
                  <c:v>28.553433333333398</c:v>
                </c:pt>
                <c:pt idx="17133">
                  <c:v>28.555099999999999</c:v>
                </c:pt>
                <c:pt idx="17134">
                  <c:v>28.5567666666667</c:v>
                </c:pt>
                <c:pt idx="17135">
                  <c:v>28.558433333333401</c:v>
                </c:pt>
                <c:pt idx="17136">
                  <c:v>28.560099999999998</c:v>
                </c:pt>
                <c:pt idx="17137">
                  <c:v>28.561766666666699</c:v>
                </c:pt>
                <c:pt idx="17138">
                  <c:v>28.5634333333334</c:v>
                </c:pt>
                <c:pt idx="17139">
                  <c:v>28.565100000000001</c:v>
                </c:pt>
                <c:pt idx="17140">
                  <c:v>28.566766666666702</c:v>
                </c:pt>
                <c:pt idx="17141">
                  <c:v>28.568433333333399</c:v>
                </c:pt>
                <c:pt idx="17142">
                  <c:v>28.5701</c:v>
                </c:pt>
                <c:pt idx="17143">
                  <c:v>28.571766666666701</c:v>
                </c:pt>
                <c:pt idx="17144">
                  <c:v>28.573433333333401</c:v>
                </c:pt>
                <c:pt idx="17145">
                  <c:v>28.575099999999999</c:v>
                </c:pt>
                <c:pt idx="17146">
                  <c:v>28.5767666666667</c:v>
                </c:pt>
                <c:pt idx="17147">
                  <c:v>28.5784333333334</c:v>
                </c:pt>
                <c:pt idx="17148">
                  <c:v>28.580100000000002</c:v>
                </c:pt>
                <c:pt idx="17149">
                  <c:v>28.581766666666699</c:v>
                </c:pt>
                <c:pt idx="17150">
                  <c:v>28.583433333333399</c:v>
                </c:pt>
                <c:pt idx="17151">
                  <c:v>28.585100000000001</c:v>
                </c:pt>
                <c:pt idx="17152">
                  <c:v>28.586766666666701</c:v>
                </c:pt>
                <c:pt idx="17153">
                  <c:v>28.588433333333398</c:v>
                </c:pt>
                <c:pt idx="17154">
                  <c:v>28.5901</c:v>
                </c:pt>
                <c:pt idx="17155">
                  <c:v>28.5917666666667</c:v>
                </c:pt>
                <c:pt idx="17156">
                  <c:v>28.593433333333401</c:v>
                </c:pt>
                <c:pt idx="17157">
                  <c:v>28.595099999999999</c:v>
                </c:pt>
                <c:pt idx="17158">
                  <c:v>28.596766666666699</c:v>
                </c:pt>
                <c:pt idx="17159">
                  <c:v>28.5984333333334</c:v>
                </c:pt>
                <c:pt idx="17160">
                  <c:v>28.600100000000001</c:v>
                </c:pt>
                <c:pt idx="17161">
                  <c:v>28.601766666666698</c:v>
                </c:pt>
                <c:pt idx="17162">
                  <c:v>28.603433333333399</c:v>
                </c:pt>
                <c:pt idx="17163">
                  <c:v>28.6051</c:v>
                </c:pt>
                <c:pt idx="17164">
                  <c:v>28.606766666666701</c:v>
                </c:pt>
                <c:pt idx="17165">
                  <c:v>28.608433333333402</c:v>
                </c:pt>
                <c:pt idx="17166">
                  <c:v>28.610099999999999</c:v>
                </c:pt>
                <c:pt idx="17167">
                  <c:v>28.6117666666667</c:v>
                </c:pt>
                <c:pt idx="17168">
                  <c:v>28.613433333333401</c:v>
                </c:pt>
                <c:pt idx="17169">
                  <c:v>28.615100000000002</c:v>
                </c:pt>
                <c:pt idx="17170">
                  <c:v>28.616766666666699</c:v>
                </c:pt>
                <c:pt idx="17171">
                  <c:v>28.6184333333334</c:v>
                </c:pt>
                <c:pt idx="17172">
                  <c:v>28.620100000000001</c:v>
                </c:pt>
                <c:pt idx="17173">
                  <c:v>28.621766666666701</c:v>
                </c:pt>
                <c:pt idx="17174">
                  <c:v>28.623433333333399</c:v>
                </c:pt>
                <c:pt idx="17175">
                  <c:v>28.6251</c:v>
                </c:pt>
                <c:pt idx="17176">
                  <c:v>28.6267666666667</c:v>
                </c:pt>
                <c:pt idx="17177">
                  <c:v>28.628433333333401</c:v>
                </c:pt>
                <c:pt idx="17178">
                  <c:v>28.630099999999999</c:v>
                </c:pt>
                <c:pt idx="17179">
                  <c:v>28.631766666666699</c:v>
                </c:pt>
                <c:pt idx="17180">
                  <c:v>28.6334333333334</c:v>
                </c:pt>
                <c:pt idx="17181">
                  <c:v>28.635100000000001</c:v>
                </c:pt>
                <c:pt idx="17182">
                  <c:v>28.636766666666698</c:v>
                </c:pt>
                <c:pt idx="17183">
                  <c:v>28.638433333333399</c:v>
                </c:pt>
                <c:pt idx="17184">
                  <c:v>28.6401</c:v>
                </c:pt>
                <c:pt idx="17185">
                  <c:v>28.641766666666701</c:v>
                </c:pt>
                <c:pt idx="17186">
                  <c:v>28.643433333333402</c:v>
                </c:pt>
                <c:pt idx="17187">
                  <c:v>28.645099999999999</c:v>
                </c:pt>
                <c:pt idx="17188">
                  <c:v>28.6467666666667</c:v>
                </c:pt>
                <c:pt idx="17189">
                  <c:v>28.648433333333401</c:v>
                </c:pt>
                <c:pt idx="17190">
                  <c:v>28.650099999999998</c:v>
                </c:pt>
                <c:pt idx="17191">
                  <c:v>28.651766666666699</c:v>
                </c:pt>
                <c:pt idx="17192">
                  <c:v>28.6534333333334</c:v>
                </c:pt>
                <c:pt idx="17193">
                  <c:v>28.655100000000001</c:v>
                </c:pt>
                <c:pt idx="17194">
                  <c:v>28.656766666666702</c:v>
                </c:pt>
                <c:pt idx="17195">
                  <c:v>28.658433333333399</c:v>
                </c:pt>
                <c:pt idx="17196">
                  <c:v>28.6601</c:v>
                </c:pt>
                <c:pt idx="17197">
                  <c:v>28.661766666666701</c:v>
                </c:pt>
                <c:pt idx="17198">
                  <c:v>28.663433333333401</c:v>
                </c:pt>
                <c:pt idx="17199">
                  <c:v>28.665099999999999</c:v>
                </c:pt>
                <c:pt idx="17200">
                  <c:v>28.6667666666667</c:v>
                </c:pt>
                <c:pt idx="17201">
                  <c:v>28.6684333333334</c:v>
                </c:pt>
                <c:pt idx="17202">
                  <c:v>28.670100000000001</c:v>
                </c:pt>
                <c:pt idx="17203">
                  <c:v>28.671766666666699</c:v>
                </c:pt>
                <c:pt idx="17204">
                  <c:v>28.673433333333399</c:v>
                </c:pt>
                <c:pt idx="17205">
                  <c:v>28.6751</c:v>
                </c:pt>
                <c:pt idx="17206">
                  <c:v>28.676766666666701</c:v>
                </c:pt>
                <c:pt idx="17207">
                  <c:v>28.678433333333398</c:v>
                </c:pt>
                <c:pt idx="17208">
                  <c:v>28.680099999999999</c:v>
                </c:pt>
                <c:pt idx="17209">
                  <c:v>28.6817666666667</c:v>
                </c:pt>
                <c:pt idx="17210">
                  <c:v>28.683433333333401</c:v>
                </c:pt>
                <c:pt idx="17211">
                  <c:v>28.685099999999998</c:v>
                </c:pt>
                <c:pt idx="17212">
                  <c:v>28.686766666666699</c:v>
                </c:pt>
                <c:pt idx="17213">
                  <c:v>28.6884333333334</c:v>
                </c:pt>
                <c:pt idx="17214">
                  <c:v>28.690100000000001</c:v>
                </c:pt>
                <c:pt idx="17215">
                  <c:v>28.691766666666702</c:v>
                </c:pt>
                <c:pt idx="17216">
                  <c:v>28.693433333333399</c:v>
                </c:pt>
                <c:pt idx="17217">
                  <c:v>28.6951</c:v>
                </c:pt>
                <c:pt idx="17218">
                  <c:v>28.696766666666701</c:v>
                </c:pt>
                <c:pt idx="17219">
                  <c:v>28.698433333333401</c:v>
                </c:pt>
                <c:pt idx="17220">
                  <c:v>28.700099999999999</c:v>
                </c:pt>
                <c:pt idx="17221">
                  <c:v>28.7017666666667</c:v>
                </c:pt>
                <c:pt idx="17222">
                  <c:v>28.7034333333334</c:v>
                </c:pt>
                <c:pt idx="17223">
                  <c:v>28.705100000000002</c:v>
                </c:pt>
                <c:pt idx="17224">
                  <c:v>28.706766666666699</c:v>
                </c:pt>
                <c:pt idx="17225">
                  <c:v>28.708433333333399</c:v>
                </c:pt>
                <c:pt idx="17226">
                  <c:v>28.710100000000001</c:v>
                </c:pt>
                <c:pt idx="17227">
                  <c:v>28.711766666666701</c:v>
                </c:pt>
                <c:pt idx="17228">
                  <c:v>28.713433333333398</c:v>
                </c:pt>
                <c:pt idx="17229">
                  <c:v>28.7151</c:v>
                </c:pt>
                <c:pt idx="17230">
                  <c:v>28.7167666666667</c:v>
                </c:pt>
                <c:pt idx="17231">
                  <c:v>28.718433333333401</c:v>
                </c:pt>
                <c:pt idx="17232">
                  <c:v>28.720099999999999</c:v>
                </c:pt>
                <c:pt idx="17233">
                  <c:v>28.721766666666699</c:v>
                </c:pt>
                <c:pt idx="17234">
                  <c:v>28.7234333333334</c:v>
                </c:pt>
                <c:pt idx="17235">
                  <c:v>28.725100000000001</c:v>
                </c:pt>
                <c:pt idx="17236">
                  <c:v>28.726766666666698</c:v>
                </c:pt>
                <c:pt idx="17237">
                  <c:v>28.728433333333399</c:v>
                </c:pt>
                <c:pt idx="17238">
                  <c:v>28.7301</c:v>
                </c:pt>
                <c:pt idx="17239">
                  <c:v>28.731766666666701</c:v>
                </c:pt>
                <c:pt idx="17240">
                  <c:v>28.733433333333402</c:v>
                </c:pt>
                <c:pt idx="17241">
                  <c:v>28.735099999999999</c:v>
                </c:pt>
                <c:pt idx="17242">
                  <c:v>28.7367666666667</c:v>
                </c:pt>
                <c:pt idx="17243">
                  <c:v>28.738433333333401</c:v>
                </c:pt>
                <c:pt idx="17244">
                  <c:v>28.740100000000002</c:v>
                </c:pt>
                <c:pt idx="17245">
                  <c:v>28.741766666666699</c:v>
                </c:pt>
                <c:pt idx="17246">
                  <c:v>28.7434333333334</c:v>
                </c:pt>
                <c:pt idx="17247">
                  <c:v>28.745100000000001</c:v>
                </c:pt>
                <c:pt idx="17248">
                  <c:v>28.746766666666701</c:v>
                </c:pt>
                <c:pt idx="17249">
                  <c:v>28.748433333333399</c:v>
                </c:pt>
                <c:pt idx="17250">
                  <c:v>28.7501</c:v>
                </c:pt>
                <c:pt idx="17251">
                  <c:v>28.7517666666667</c:v>
                </c:pt>
                <c:pt idx="17252">
                  <c:v>28.753433333333401</c:v>
                </c:pt>
                <c:pt idx="17253">
                  <c:v>28.755099999999999</c:v>
                </c:pt>
                <c:pt idx="17254">
                  <c:v>28.756766666666699</c:v>
                </c:pt>
                <c:pt idx="17255">
                  <c:v>28.7584333333334</c:v>
                </c:pt>
                <c:pt idx="17256">
                  <c:v>28.760100000000001</c:v>
                </c:pt>
                <c:pt idx="17257">
                  <c:v>28.761766666666698</c:v>
                </c:pt>
                <c:pt idx="17258">
                  <c:v>28.763433333333399</c:v>
                </c:pt>
                <c:pt idx="17259">
                  <c:v>28.7651</c:v>
                </c:pt>
                <c:pt idx="17260">
                  <c:v>28.766766666666701</c:v>
                </c:pt>
                <c:pt idx="17261">
                  <c:v>28.768433333333402</c:v>
                </c:pt>
                <c:pt idx="17262">
                  <c:v>28.770099999999999</c:v>
                </c:pt>
                <c:pt idx="17263">
                  <c:v>28.7717666666667</c:v>
                </c:pt>
                <c:pt idx="17264">
                  <c:v>28.773433333333401</c:v>
                </c:pt>
                <c:pt idx="17265">
                  <c:v>28.775099999999998</c:v>
                </c:pt>
                <c:pt idx="17266">
                  <c:v>28.776766666666699</c:v>
                </c:pt>
                <c:pt idx="17267">
                  <c:v>28.7784333333334</c:v>
                </c:pt>
                <c:pt idx="17268">
                  <c:v>28.780100000000001</c:v>
                </c:pt>
                <c:pt idx="17269">
                  <c:v>28.781766666666702</c:v>
                </c:pt>
                <c:pt idx="17270">
                  <c:v>28.783433333333399</c:v>
                </c:pt>
                <c:pt idx="17271">
                  <c:v>28.7851</c:v>
                </c:pt>
                <c:pt idx="17272">
                  <c:v>28.786766666666701</c:v>
                </c:pt>
                <c:pt idx="17273">
                  <c:v>28.788433333333401</c:v>
                </c:pt>
                <c:pt idx="17274">
                  <c:v>28.790099999999999</c:v>
                </c:pt>
                <c:pt idx="17275">
                  <c:v>28.7917666666667</c:v>
                </c:pt>
                <c:pt idx="17276">
                  <c:v>28.7934333333334</c:v>
                </c:pt>
                <c:pt idx="17277">
                  <c:v>28.795100000000001</c:v>
                </c:pt>
                <c:pt idx="17278">
                  <c:v>28.796766666666699</c:v>
                </c:pt>
                <c:pt idx="17279">
                  <c:v>28.798433333333399</c:v>
                </c:pt>
                <c:pt idx="17280">
                  <c:v>28.8001</c:v>
                </c:pt>
                <c:pt idx="17281">
                  <c:v>28.801766666666701</c:v>
                </c:pt>
                <c:pt idx="17282">
                  <c:v>28.803433333333398</c:v>
                </c:pt>
                <c:pt idx="17283">
                  <c:v>28.805099999999999</c:v>
                </c:pt>
                <c:pt idx="17284">
                  <c:v>28.8067666666667</c:v>
                </c:pt>
                <c:pt idx="17285">
                  <c:v>28.808433333333401</c:v>
                </c:pt>
                <c:pt idx="17286">
                  <c:v>28.810099999999998</c:v>
                </c:pt>
                <c:pt idx="17287">
                  <c:v>28.811766666666699</c:v>
                </c:pt>
                <c:pt idx="17288">
                  <c:v>28.8134333333334</c:v>
                </c:pt>
                <c:pt idx="17289">
                  <c:v>28.815100000000001</c:v>
                </c:pt>
                <c:pt idx="17290">
                  <c:v>28.816766666666702</c:v>
                </c:pt>
                <c:pt idx="17291">
                  <c:v>28.818433333333399</c:v>
                </c:pt>
                <c:pt idx="17292">
                  <c:v>28.8201</c:v>
                </c:pt>
                <c:pt idx="17293">
                  <c:v>28.821766666666701</c:v>
                </c:pt>
                <c:pt idx="17294">
                  <c:v>28.823433333333401</c:v>
                </c:pt>
                <c:pt idx="17295">
                  <c:v>28.825099999999999</c:v>
                </c:pt>
                <c:pt idx="17296">
                  <c:v>28.8267666666667</c:v>
                </c:pt>
                <c:pt idx="17297">
                  <c:v>28.8284333333334</c:v>
                </c:pt>
                <c:pt idx="17298">
                  <c:v>28.830100000000002</c:v>
                </c:pt>
                <c:pt idx="17299">
                  <c:v>28.831766666666699</c:v>
                </c:pt>
                <c:pt idx="17300">
                  <c:v>28.833433333333399</c:v>
                </c:pt>
                <c:pt idx="17301">
                  <c:v>28.835100000000001</c:v>
                </c:pt>
                <c:pt idx="17302">
                  <c:v>28.836766666666701</c:v>
                </c:pt>
                <c:pt idx="17303">
                  <c:v>28.838433333333398</c:v>
                </c:pt>
                <c:pt idx="17304">
                  <c:v>28.8401</c:v>
                </c:pt>
                <c:pt idx="17305">
                  <c:v>28.8417666666667</c:v>
                </c:pt>
                <c:pt idx="17306">
                  <c:v>28.843433333333401</c:v>
                </c:pt>
                <c:pt idx="17307">
                  <c:v>28.845099999999999</c:v>
                </c:pt>
                <c:pt idx="17308">
                  <c:v>28.846766666666699</c:v>
                </c:pt>
                <c:pt idx="17309">
                  <c:v>28.8484333333334</c:v>
                </c:pt>
                <c:pt idx="17310">
                  <c:v>28.850100000000001</c:v>
                </c:pt>
                <c:pt idx="17311">
                  <c:v>28.851766666666698</c:v>
                </c:pt>
                <c:pt idx="17312">
                  <c:v>28.853433333333399</c:v>
                </c:pt>
                <c:pt idx="17313">
                  <c:v>28.8551</c:v>
                </c:pt>
                <c:pt idx="17314">
                  <c:v>28.856766666666701</c:v>
                </c:pt>
                <c:pt idx="17315">
                  <c:v>28.858433333333402</c:v>
                </c:pt>
                <c:pt idx="17316">
                  <c:v>28.860099999999999</c:v>
                </c:pt>
                <c:pt idx="17317">
                  <c:v>28.8617666666667</c:v>
                </c:pt>
                <c:pt idx="17318">
                  <c:v>28.863433333333401</c:v>
                </c:pt>
                <c:pt idx="17319">
                  <c:v>28.865100000000002</c:v>
                </c:pt>
                <c:pt idx="17320">
                  <c:v>28.866766666666699</c:v>
                </c:pt>
                <c:pt idx="17321">
                  <c:v>28.8684333333334</c:v>
                </c:pt>
                <c:pt idx="17322">
                  <c:v>28.870100000000001</c:v>
                </c:pt>
                <c:pt idx="17323">
                  <c:v>28.871766666666701</c:v>
                </c:pt>
                <c:pt idx="17324">
                  <c:v>28.873433333333399</c:v>
                </c:pt>
                <c:pt idx="17325">
                  <c:v>28.8751</c:v>
                </c:pt>
                <c:pt idx="17326">
                  <c:v>28.8767666666667</c:v>
                </c:pt>
                <c:pt idx="17327">
                  <c:v>28.878433333333401</c:v>
                </c:pt>
                <c:pt idx="17328">
                  <c:v>28.880099999999999</c:v>
                </c:pt>
                <c:pt idx="17329">
                  <c:v>28.881766666666699</c:v>
                </c:pt>
                <c:pt idx="17330">
                  <c:v>28.8834333333334</c:v>
                </c:pt>
                <c:pt idx="17331">
                  <c:v>28.885100000000001</c:v>
                </c:pt>
                <c:pt idx="17332">
                  <c:v>28.886766666666698</c:v>
                </c:pt>
                <c:pt idx="17333">
                  <c:v>28.888433333333399</c:v>
                </c:pt>
                <c:pt idx="17334">
                  <c:v>28.8901</c:v>
                </c:pt>
                <c:pt idx="17335">
                  <c:v>28.891766666666701</c:v>
                </c:pt>
                <c:pt idx="17336">
                  <c:v>28.893433333333402</c:v>
                </c:pt>
                <c:pt idx="17337">
                  <c:v>28.895099999999999</c:v>
                </c:pt>
                <c:pt idx="17338">
                  <c:v>28.8967666666667</c:v>
                </c:pt>
                <c:pt idx="17339">
                  <c:v>28.898433333333401</c:v>
                </c:pt>
                <c:pt idx="17340">
                  <c:v>28.900099999999998</c:v>
                </c:pt>
                <c:pt idx="17341">
                  <c:v>28.901766666666699</c:v>
                </c:pt>
                <c:pt idx="17342">
                  <c:v>28.9034333333334</c:v>
                </c:pt>
                <c:pt idx="17343">
                  <c:v>28.905100000000001</c:v>
                </c:pt>
                <c:pt idx="17344">
                  <c:v>28.906766666666702</c:v>
                </c:pt>
                <c:pt idx="17345">
                  <c:v>28.908433333333399</c:v>
                </c:pt>
                <c:pt idx="17346">
                  <c:v>28.9101</c:v>
                </c:pt>
                <c:pt idx="17347">
                  <c:v>28.911766666666701</c:v>
                </c:pt>
                <c:pt idx="17348">
                  <c:v>28.913433333333401</c:v>
                </c:pt>
                <c:pt idx="17349">
                  <c:v>28.915099999999999</c:v>
                </c:pt>
                <c:pt idx="17350">
                  <c:v>28.9167666666667</c:v>
                </c:pt>
                <c:pt idx="17351">
                  <c:v>28.9184333333334</c:v>
                </c:pt>
                <c:pt idx="17352">
                  <c:v>28.920100000000001</c:v>
                </c:pt>
                <c:pt idx="17353">
                  <c:v>28.921766666666699</c:v>
                </c:pt>
                <c:pt idx="17354">
                  <c:v>28.923433333333399</c:v>
                </c:pt>
                <c:pt idx="17355">
                  <c:v>28.9251</c:v>
                </c:pt>
                <c:pt idx="17356">
                  <c:v>28.926766666666701</c:v>
                </c:pt>
                <c:pt idx="17357">
                  <c:v>28.928433333333398</c:v>
                </c:pt>
                <c:pt idx="17358">
                  <c:v>28.930099999999999</c:v>
                </c:pt>
                <c:pt idx="17359">
                  <c:v>28.9317666666667</c:v>
                </c:pt>
                <c:pt idx="17360">
                  <c:v>28.933433333333401</c:v>
                </c:pt>
                <c:pt idx="17361">
                  <c:v>28.935099999999998</c:v>
                </c:pt>
                <c:pt idx="17362">
                  <c:v>28.936766666666699</c:v>
                </c:pt>
                <c:pt idx="17363">
                  <c:v>28.9384333333334</c:v>
                </c:pt>
                <c:pt idx="17364">
                  <c:v>28.940100000000001</c:v>
                </c:pt>
                <c:pt idx="17365">
                  <c:v>28.941766666666702</c:v>
                </c:pt>
                <c:pt idx="17366">
                  <c:v>28.943433333333399</c:v>
                </c:pt>
                <c:pt idx="17367">
                  <c:v>28.9451</c:v>
                </c:pt>
                <c:pt idx="17368">
                  <c:v>28.946766666666701</c:v>
                </c:pt>
                <c:pt idx="17369">
                  <c:v>28.948433333333401</c:v>
                </c:pt>
                <c:pt idx="17370">
                  <c:v>28.950099999999999</c:v>
                </c:pt>
                <c:pt idx="17371">
                  <c:v>28.9517666666667</c:v>
                </c:pt>
                <c:pt idx="17372">
                  <c:v>28.9534333333334</c:v>
                </c:pt>
                <c:pt idx="17373">
                  <c:v>28.955100000000002</c:v>
                </c:pt>
                <c:pt idx="17374">
                  <c:v>28.956766666666699</c:v>
                </c:pt>
                <c:pt idx="17375">
                  <c:v>28.958433333333399</c:v>
                </c:pt>
                <c:pt idx="17376">
                  <c:v>28.960100000000001</c:v>
                </c:pt>
                <c:pt idx="17377">
                  <c:v>28.961766666666701</c:v>
                </c:pt>
                <c:pt idx="17378">
                  <c:v>28.963433333333398</c:v>
                </c:pt>
                <c:pt idx="17379">
                  <c:v>28.9651</c:v>
                </c:pt>
                <c:pt idx="17380">
                  <c:v>28.9667666666667</c:v>
                </c:pt>
                <c:pt idx="17381">
                  <c:v>28.968433333333401</c:v>
                </c:pt>
                <c:pt idx="17382">
                  <c:v>28.970099999999999</c:v>
                </c:pt>
                <c:pt idx="17383">
                  <c:v>28.971766666666699</c:v>
                </c:pt>
                <c:pt idx="17384">
                  <c:v>28.9734333333334</c:v>
                </c:pt>
                <c:pt idx="17385">
                  <c:v>28.975100000000001</c:v>
                </c:pt>
                <c:pt idx="17386">
                  <c:v>28.976766666666698</c:v>
                </c:pt>
                <c:pt idx="17387">
                  <c:v>28.978433333333399</c:v>
                </c:pt>
                <c:pt idx="17388">
                  <c:v>28.9801</c:v>
                </c:pt>
                <c:pt idx="17389">
                  <c:v>28.981766666666701</c:v>
                </c:pt>
                <c:pt idx="17390">
                  <c:v>28.983433333333402</c:v>
                </c:pt>
                <c:pt idx="17391">
                  <c:v>28.985099999999999</c:v>
                </c:pt>
                <c:pt idx="17392">
                  <c:v>28.9867666666667</c:v>
                </c:pt>
                <c:pt idx="17393">
                  <c:v>28.988433333333401</c:v>
                </c:pt>
                <c:pt idx="17394">
                  <c:v>28.990100000000002</c:v>
                </c:pt>
                <c:pt idx="17395">
                  <c:v>28.991766666666699</c:v>
                </c:pt>
                <c:pt idx="17396">
                  <c:v>28.9934333333334</c:v>
                </c:pt>
                <c:pt idx="17397">
                  <c:v>28.995100000000001</c:v>
                </c:pt>
                <c:pt idx="17398">
                  <c:v>28.996766666666701</c:v>
                </c:pt>
                <c:pt idx="17399">
                  <c:v>28.998433333333399</c:v>
                </c:pt>
                <c:pt idx="17400">
                  <c:v>29.0001</c:v>
                </c:pt>
                <c:pt idx="17401">
                  <c:v>29.0017666666667</c:v>
                </c:pt>
                <c:pt idx="17402">
                  <c:v>29.003433333333401</c:v>
                </c:pt>
                <c:pt idx="17403">
                  <c:v>29.005099999999999</c:v>
                </c:pt>
                <c:pt idx="17404">
                  <c:v>29.006766666666699</c:v>
                </c:pt>
                <c:pt idx="17405">
                  <c:v>29.0084333333334</c:v>
                </c:pt>
                <c:pt idx="17406">
                  <c:v>29.010100000000001</c:v>
                </c:pt>
                <c:pt idx="17407">
                  <c:v>29.011766666666698</c:v>
                </c:pt>
                <c:pt idx="17408">
                  <c:v>29.013433333333399</c:v>
                </c:pt>
                <c:pt idx="17409">
                  <c:v>29.0151</c:v>
                </c:pt>
                <c:pt idx="17410">
                  <c:v>29.016766666666701</c:v>
                </c:pt>
                <c:pt idx="17411">
                  <c:v>29.018433333333402</c:v>
                </c:pt>
                <c:pt idx="17412">
                  <c:v>29.020099999999999</c:v>
                </c:pt>
                <c:pt idx="17413">
                  <c:v>29.0217666666667</c:v>
                </c:pt>
                <c:pt idx="17414">
                  <c:v>29.023433333333401</c:v>
                </c:pt>
                <c:pt idx="17415">
                  <c:v>29.025099999999998</c:v>
                </c:pt>
                <c:pt idx="17416">
                  <c:v>29.026766666666699</c:v>
                </c:pt>
                <c:pt idx="17417">
                  <c:v>29.0284333333334</c:v>
                </c:pt>
                <c:pt idx="17418">
                  <c:v>29.030100000000001</c:v>
                </c:pt>
                <c:pt idx="17419">
                  <c:v>29.031766666666702</c:v>
                </c:pt>
                <c:pt idx="17420">
                  <c:v>29.033433333333399</c:v>
                </c:pt>
                <c:pt idx="17421">
                  <c:v>29.0351</c:v>
                </c:pt>
                <c:pt idx="17422">
                  <c:v>29.036766666666701</c:v>
                </c:pt>
                <c:pt idx="17423">
                  <c:v>29.038433333333401</c:v>
                </c:pt>
                <c:pt idx="17424">
                  <c:v>29.040099999999999</c:v>
                </c:pt>
                <c:pt idx="17425">
                  <c:v>29.0417666666667</c:v>
                </c:pt>
                <c:pt idx="17426">
                  <c:v>29.0434333333334</c:v>
                </c:pt>
                <c:pt idx="17427">
                  <c:v>29.045100000000001</c:v>
                </c:pt>
                <c:pt idx="17428">
                  <c:v>29.046766666666699</c:v>
                </c:pt>
                <c:pt idx="17429">
                  <c:v>29.048433333333399</c:v>
                </c:pt>
                <c:pt idx="17430">
                  <c:v>29.0501</c:v>
                </c:pt>
                <c:pt idx="17431">
                  <c:v>29.051766666666701</c:v>
                </c:pt>
                <c:pt idx="17432">
                  <c:v>29.053433333333398</c:v>
                </c:pt>
                <c:pt idx="17433">
                  <c:v>29.055099999999999</c:v>
                </c:pt>
                <c:pt idx="17434">
                  <c:v>29.0567666666667</c:v>
                </c:pt>
                <c:pt idx="17435">
                  <c:v>29.058433333333401</c:v>
                </c:pt>
                <c:pt idx="17436">
                  <c:v>29.060099999999998</c:v>
                </c:pt>
                <c:pt idx="17437">
                  <c:v>29.061766666666699</c:v>
                </c:pt>
                <c:pt idx="17438">
                  <c:v>29.0634333333334</c:v>
                </c:pt>
                <c:pt idx="17439">
                  <c:v>29.065100000000001</c:v>
                </c:pt>
                <c:pt idx="17440">
                  <c:v>29.066766666666702</c:v>
                </c:pt>
                <c:pt idx="17441">
                  <c:v>29.068433333333399</c:v>
                </c:pt>
                <c:pt idx="17442">
                  <c:v>29.0701</c:v>
                </c:pt>
                <c:pt idx="17443">
                  <c:v>29.071766666666701</c:v>
                </c:pt>
                <c:pt idx="17444">
                  <c:v>29.073433333333401</c:v>
                </c:pt>
                <c:pt idx="17445">
                  <c:v>29.075099999999999</c:v>
                </c:pt>
                <c:pt idx="17446">
                  <c:v>29.0767666666667</c:v>
                </c:pt>
                <c:pt idx="17447">
                  <c:v>29.0784333333334</c:v>
                </c:pt>
                <c:pt idx="17448">
                  <c:v>29.080100000000002</c:v>
                </c:pt>
                <c:pt idx="17449">
                  <c:v>29.081766666666699</c:v>
                </c:pt>
                <c:pt idx="17450">
                  <c:v>29.083433333333399</c:v>
                </c:pt>
                <c:pt idx="17451">
                  <c:v>29.085100000000001</c:v>
                </c:pt>
                <c:pt idx="17452">
                  <c:v>29.086766666666701</c:v>
                </c:pt>
                <c:pt idx="17453">
                  <c:v>29.088433333333398</c:v>
                </c:pt>
                <c:pt idx="17454">
                  <c:v>29.0901</c:v>
                </c:pt>
                <c:pt idx="17455">
                  <c:v>29.0917666666667</c:v>
                </c:pt>
                <c:pt idx="17456">
                  <c:v>29.093433333333401</c:v>
                </c:pt>
                <c:pt idx="17457">
                  <c:v>29.095099999999999</c:v>
                </c:pt>
                <c:pt idx="17458">
                  <c:v>29.096766666666699</c:v>
                </c:pt>
                <c:pt idx="17459">
                  <c:v>29.0984333333334</c:v>
                </c:pt>
                <c:pt idx="17460">
                  <c:v>29.100100000000001</c:v>
                </c:pt>
                <c:pt idx="17461">
                  <c:v>29.101766666666698</c:v>
                </c:pt>
                <c:pt idx="17462">
                  <c:v>29.103433333333399</c:v>
                </c:pt>
                <c:pt idx="17463">
                  <c:v>29.1051</c:v>
                </c:pt>
                <c:pt idx="17464">
                  <c:v>29.106766666666701</c:v>
                </c:pt>
                <c:pt idx="17465">
                  <c:v>29.108433333333402</c:v>
                </c:pt>
                <c:pt idx="17466">
                  <c:v>29.110099999999999</c:v>
                </c:pt>
                <c:pt idx="17467">
                  <c:v>29.1117666666667</c:v>
                </c:pt>
                <c:pt idx="17468">
                  <c:v>29.113433333333401</c:v>
                </c:pt>
                <c:pt idx="17469">
                  <c:v>29.115100000000002</c:v>
                </c:pt>
                <c:pt idx="17470">
                  <c:v>29.116766666666699</c:v>
                </c:pt>
                <c:pt idx="17471">
                  <c:v>29.1184333333334</c:v>
                </c:pt>
                <c:pt idx="17472">
                  <c:v>29.120100000000001</c:v>
                </c:pt>
                <c:pt idx="17473">
                  <c:v>29.121766666666701</c:v>
                </c:pt>
                <c:pt idx="17474">
                  <c:v>29.123433333333399</c:v>
                </c:pt>
                <c:pt idx="17475">
                  <c:v>29.1251</c:v>
                </c:pt>
                <c:pt idx="17476">
                  <c:v>29.1267666666667</c:v>
                </c:pt>
                <c:pt idx="17477">
                  <c:v>29.128433333333401</c:v>
                </c:pt>
                <c:pt idx="17478">
                  <c:v>29.130099999999999</c:v>
                </c:pt>
                <c:pt idx="17479">
                  <c:v>29.131766666666699</c:v>
                </c:pt>
                <c:pt idx="17480">
                  <c:v>29.1334333333334</c:v>
                </c:pt>
                <c:pt idx="17481">
                  <c:v>29.135100000000001</c:v>
                </c:pt>
                <c:pt idx="17482">
                  <c:v>29.136766666666698</c:v>
                </c:pt>
                <c:pt idx="17483">
                  <c:v>29.138433333333399</c:v>
                </c:pt>
                <c:pt idx="17484">
                  <c:v>29.1401</c:v>
                </c:pt>
                <c:pt idx="17485">
                  <c:v>29.141766666666701</c:v>
                </c:pt>
                <c:pt idx="17486">
                  <c:v>29.143433333333402</c:v>
                </c:pt>
                <c:pt idx="17487">
                  <c:v>29.145099999999999</c:v>
                </c:pt>
                <c:pt idx="17488">
                  <c:v>29.1467666666667</c:v>
                </c:pt>
                <c:pt idx="17489">
                  <c:v>29.148433333333401</c:v>
                </c:pt>
                <c:pt idx="17490">
                  <c:v>29.150099999999998</c:v>
                </c:pt>
                <c:pt idx="17491">
                  <c:v>29.151766666666699</c:v>
                </c:pt>
                <c:pt idx="17492">
                  <c:v>29.1534333333334</c:v>
                </c:pt>
                <c:pt idx="17493">
                  <c:v>29.155100000000001</c:v>
                </c:pt>
                <c:pt idx="17494">
                  <c:v>29.156766666666702</c:v>
                </c:pt>
                <c:pt idx="17495">
                  <c:v>29.158433333333399</c:v>
                </c:pt>
                <c:pt idx="17496">
                  <c:v>29.1601</c:v>
                </c:pt>
                <c:pt idx="17497">
                  <c:v>29.161766666666701</c:v>
                </c:pt>
                <c:pt idx="17498">
                  <c:v>29.163433333333401</c:v>
                </c:pt>
                <c:pt idx="17499">
                  <c:v>29.165099999999999</c:v>
                </c:pt>
                <c:pt idx="17500">
                  <c:v>29.1667666666667</c:v>
                </c:pt>
                <c:pt idx="17501">
                  <c:v>29.1684333333334</c:v>
                </c:pt>
                <c:pt idx="17502">
                  <c:v>29.170100000000001</c:v>
                </c:pt>
                <c:pt idx="17503">
                  <c:v>29.171766666666699</c:v>
                </c:pt>
                <c:pt idx="17504">
                  <c:v>29.173433333333399</c:v>
                </c:pt>
                <c:pt idx="17505">
                  <c:v>29.1751</c:v>
                </c:pt>
                <c:pt idx="17506">
                  <c:v>29.176766666666701</c:v>
                </c:pt>
                <c:pt idx="17507">
                  <c:v>29.178433333333398</c:v>
                </c:pt>
                <c:pt idx="17508">
                  <c:v>29.180099999999999</c:v>
                </c:pt>
                <c:pt idx="17509">
                  <c:v>29.1817666666667</c:v>
                </c:pt>
                <c:pt idx="17510">
                  <c:v>29.183433333333401</c:v>
                </c:pt>
                <c:pt idx="17511">
                  <c:v>29.185099999999998</c:v>
                </c:pt>
                <c:pt idx="17512">
                  <c:v>29.186766666666699</c:v>
                </c:pt>
                <c:pt idx="17513">
                  <c:v>29.1884333333334</c:v>
                </c:pt>
                <c:pt idx="17514">
                  <c:v>29.190100000000001</c:v>
                </c:pt>
                <c:pt idx="17515">
                  <c:v>29.191766666666702</c:v>
                </c:pt>
                <c:pt idx="17516">
                  <c:v>29.193433333333399</c:v>
                </c:pt>
                <c:pt idx="17517">
                  <c:v>29.1951</c:v>
                </c:pt>
                <c:pt idx="17518">
                  <c:v>29.196766666666701</c:v>
                </c:pt>
                <c:pt idx="17519">
                  <c:v>29.198433333333401</c:v>
                </c:pt>
                <c:pt idx="17520">
                  <c:v>29.200099999999999</c:v>
                </c:pt>
                <c:pt idx="17521">
                  <c:v>29.2017666666667</c:v>
                </c:pt>
                <c:pt idx="17522">
                  <c:v>29.2034333333334</c:v>
                </c:pt>
                <c:pt idx="17523">
                  <c:v>29.205100000000002</c:v>
                </c:pt>
                <c:pt idx="17524">
                  <c:v>29.206766666666699</c:v>
                </c:pt>
                <c:pt idx="17525">
                  <c:v>29.208433333333399</c:v>
                </c:pt>
                <c:pt idx="17526">
                  <c:v>29.210100000000001</c:v>
                </c:pt>
                <c:pt idx="17527">
                  <c:v>29.211766666666701</c:v>
                </c:pt>
                <c:pt idx="17528">
                  <c:v>29.213433333333398</c:v>
                </c:pt>
                <c:pt idx="17529">
                  <c:v>29.2151</c:v>
                </c:pt>
                <c:pt idx="17530">
                  <c:v>29.2167666666667</c:v>
                </c:pt>
                <c:pt idx="17531">
                  <c:v>29.218433333333401</c:v>
                </c:pt>
                <c:pt idx="17532">
                  <c:v>29.220099999999999</c:v>
                </c:pt>
                <c:pt idx="17533">
                  <c:v>29.221766666666699</c:v>
                </c:pt>
                <c:pt idx="17534">
                  <c:v>29.2234333333334</c:v>
                </c:pt>
                <c:pt idx="17535">
                  <c:v>29.225100000000001</c:v>
                </c:pt>
                <c:pt idx="17536">
                  <c:v>29.226766666666698</c:v>
                </c:pt>
                <c:pt idx="17537">
                  <c:v>29.228433333333399</c:v>
                </c:pt>
                <c:pt idx="17538">
                  <c:v>29.2301</c:v>
                </c:pt>
                <c:pt idx="17539">
                  <c:v>29.231766666666701</c:v>
                </c:pt>
                <c:pt idx="17540">
                  <c:v>29.233433333333402</c:v>
                </c:pt>
                <c:pt idx="17541">
                  <c:v>29.235099999999999</c:v>
                </c:pt>
                <c:pt idx="17542">
                  <c:v>29.2367666666667</c:v>
                </c:pt>
                <c:pt idx="17543">
                  <c:v>29.238433333333401</c:v>
                </c:pt>
                <c:pt idx="17544">
                  <c:v>29.240100000000002</c:v>
                </c:pt>
                <c:pt idx="17545">
                  <c:v>29.241766666666699</c:v>
                </c:pt>
                <c:pt idx="17546">
                  <c:v>29.2434333333334</c:v>
                </c:pt>
                <c:pt idx="17547">
                  <c:v>29.245100000000001</c:v>
                </c:pt>
                <c:pt idx="17548">
                  <c:v>29.246766666666701</c:v>
                </c:pt>
                <c:pt idx="17549">
                  <c:v>29.248433333333399</c:v>
                </c:pt>
                <c:pt idx="17550">
                  <c:v>29.2501</c:v>
                </c:pt>
                <c:pt idx="17551">
                  <c:v>29.2517666666667</c:v>
                </c:pt>
                <c:pt idx="17552">
                  <c:v>29.253433333333401</c:v>
                </c:pt>
                <c:pt idx="17553">
                  <c:v>29.255099999999999</c:v>
                </c:pt>
                <c:pt idx="17554">
                  <c:v>29.256766666666699</c:v>
                </c:pt>
                <c:pt idx="17555">
                  <c:v>29.2584333333334</c:v>
                </c:pt>
                <c:pt idx="17556">
                  <c:v>29.260100000000001</c:v>
                </c:pt>
                <c:pt idx="17557">
                  <c:v>29.261766666666698</c:v>
                </c:pt>
                <c:pt idx="17558">
                  <c:v>29.263433333333399</c:v>
                </c:pt>
                <c:pt idx="17559">
                  <c:v>29.2651</c:v>
                </c:pt>
                <c:pt idx="17560">
                  <c:v>29.266766666666701</c:v>
                </c:pt>
                <c:pt idx="17561">
                  <c:v>29.268433333333402</c:v>
                </c:pt>
                <c:pt idx="17562">
                  <c:v>29.270099999999999</c:v>
                </c:pt>
                <c:pt idx="17563">
                  <c:v>29.2717666666667</c:v>
                </c:pt>
                <c:pt idx="17564">
                  <c:v>29.273433333333401</c:v>
                </c:pt>
                <c:pt idx="17565">
                  <c:v>29.275099999999998</c:v>
                </c:pt>
                <c:pt idx="17566">
                  <c:v>29.276766666666699</c:v>
                </c:pt>
                <c:pt idx="17567">
                  <c:v>29.2784333333334</c:v>
                </c:pt>
                <c:pt idx="17568">
                  <c:v>29.280100000000001</c:v>
                </c:pt>
                <c:pt idx="17569">
                  <c:v>29.281766666666702</c:v>
                </c:pt>
                <c:pt idx="17570">
                  <c:v>29.283433333333399</c:v>
                </c:pt>
                <c:pt idx="17571">
                  <c:v>29.2851</c:v>
                </c:pt>
                <c:pt idx="17572">
                  <c:v>29.286766666666701</c:v>
                </c:pt>
                <c:pt idx="17573">
                  <c:v>29.288433333333401</c:v>
                </c:pt>
                <c:pt idx="17574">
                  <c:v>29.290099999999999</c:v>
                </c:pt>
                <c:pt idx="17575">
                  <c:v>29.2917666666667</c:v>
                </c:pt>
                <c:pt idx="17576">
                  <c:v>29.2934333333334</c:v>
                </c:pt>
                <c:pt idx="17577">
                  <c:v>29.295100000000001</c:v>
                </c:pt>
                <c:pt idx="17578">
                  <c:v>29.296766666666699</c:v>
                </c:pt>
                <c:pt idx="17579">
                  <c:v>29.298433333333399</c:v>
                </c:pt>
                <c:pt idx="17580">
                  <c:v>29.3001</c:v>
                </c:pt>
                <c:pt idx="17581">
                  <c:v>29.301766666666701</c:v>
                </c:pt>
                <c:pt idx="17582">
                  <c:v>29.303433333333398</c:v>
                </c:pt>
                <c:pt idx="17583">
                  <c:v>29.305099999999999</c:v>
                </c:pt>
                <c:pt idx="17584">
                  <c:v>29.3067666666667</c:v>
                </c:pt>
                <c:pt idx="17585">
                  <c:v>29.308433333333401</c:v>
                </c:pt>
                <c:pt idx="17586">
                  <c:v>29.310099999999998</c:v>
                </c:pt>
                <c:pt idx="17587">
                  <c:v>29.311766666666699</c:v>
                </c:pt>
                <c:pt idx="17588">
                  <c:v>29.3134333333334</c:v>
                </c:pt>
                <c:pt idx="17589">
                  <c:v>29.315100000000001</c:v>
                </c:pt>
                <c:pt idx="17590">
                  <c:v>29.316766666666702</c:v>
                </c:pt>
                <c:pt idx="17591">
                  <c:v>29.318433333333399</c:v>
                </c:pt>
                <c:pt idx="17592">
                  <c:v>29.3201</c:v>
                </c:pt>
                <c:pt idx="17593">
                  <c:v>29.321766666666701</c:v>
                </c:pt>
                <c:pt idx="17594">
                  <c:v>29.323433333333401</c:v>
                </c:pt>
                <c:pt idx="17595">
                  <c:v>29.325099999999999</c:v>
                </c:pt>
                <c:pt idx="17596">
                  <c:v>29.3267666666667</c:v>
                </c:pt>
                <c:pt idx="17597">
                  <c:v>29.3284333333334</c:v>
                </c:pt>
                <c:pt idx="17598">
                  <c:v>29.330100000000002</c:v>
                </c:pt>
                <c:pt idx="17599">
                  <c:v>29.331766666666699</c:v>
                </c:pt>
                <c:pt idx="17600">
                  <c:v>29.333433333333399</c:v>
                </c:pt>
                <c:pt idx="17601">
                  <c:v>29.335100000000001</c:v>
                </c:pt>
                <c:pt idx="17602">
                  <c:v>29.336766666666701</c:v>
                </c:pt>
                <c:pt idx="17603">
                  <c:v>29.338433333333398</c:v>
                </c:pt>
                <c:pt idx="17604">
                  <c:v>29.3401</c:v>
                </c:pt>
                <c:pt idx="17605">
                  <c:v>29.3417666666667</c:v>
                </c:pt>
                <c:pt idx="17606">
                  <c:v>29.343433333333401</c:v>
                </c:pt>
                <c:pt idx="17607">
                  <c:v>29.345099999999999</c:v>
                </c:pt>
                <c:pt idx="17608">
                  <c:v>29.346766666666699</c:v>
                </c:pt>
                <c:pt idx="17609">
                  <c:v>29.3484333333334</c:v>
                </c:pt>
                <c:pt idx="17610">
                  <c:v>29.350100000000001</c:v>
                </c:pt>
                <c:pt idx="17611">
                  <c:v>29.351766666666698</c:v>
                </c:pt>
                <c:pt idx="17612">
                  <c:v>29.353433333333399</c:v>
                </c:pt>
                <c:pt idx="17613">
                  <c:v>29.3551</c:v>
                </c:pt>
                <c:pt idx="17614">
                  <c:v>29.356766666666701</c:v>
                </c:pt>
                <c:pt idx="17615">
                  <c:v>29.358433333333402</c:v>
                </c:pt>
                <c:pt idx="17616">
                  <c:v>29.360099999999999</c:v>
                </c:pt>
                <c:pt idx="17617">
                  <c:v>29.3617666666667</c:v>
                </c:pt>
                <c:pt idx="17618">
                  <c:v>29.363433333333401</c:v>
                </c:pt>
                <c:pt idx="17619">
                  <c:v>29.365100000000002</c:v>
                </c:pt>
                <c:pt idx="17620">
                  <c:v>29.366766666666699</c:v>
                </c:pt>
                <c:pt idx="17621">
                  <c:v>29.3684333333334</c:v>
                </c:pt>
                <c:pt idx="17622">
                  <c:v>29.370100000000001</c:v>
                </c:pt>
                <c:pt idx="17623">
                  <c:v>29.371766666666701</c:v>
                </c:pt>
                <c:pt idx="17624">
                  <c:v>29.373433333333399</c:v>
                </c:pt>
                <c:pt idx="17625">
                  <c:v>29.3751</c:v>
                </c:pt>
                <c:pt idx="17626">
                  <c:v>29.3767666666667</c:v>
                </c:pt>
                <c:pt idx="17627">
                  <c:v>29.378433333333401</c:v>
                </c:pt>
                <c:pt idx="17628">
                  <c:v>29.380099999999999</c:v>
                </c:pt>
                <c:pt idx="17629">
                  <c:v>29.381766666666699</c:v>
                </c:pt>
                <c:pt idx="17630">
                  <c:v>29.3834333333334</c:v>
                </c:pt>
                <c:pt idx="17631">
                  <c:v>29.385100000000001</c:v>
                </c:pt>
                <c:pt idx="17632">
                  <c:v>29.386766666666698</c:v>
                </c:pt>
                <c:pt idx="17633">
                  <c:v>29.388433333333399</c:v>
                </c:pt>
                <c:pt idx="17634">
                  <c:v>29.3901</c:v>
                </c:pt>
                <c:pt idx="17635">
                  <c:v>29.391766666666701</c:v>
                </c:pt>
                <c:pt idx="17636">
                  <c:v>29.393433333333402</c:v>
                </c:pt>
                <c:pt idx="17637">
                  <c:v>29.395099999999999</c:v>
                </c:pt>
                <c:pt idx="17638">
                  <c:v>29.3967666666667</c:v>
                </c:pt>
                <c:pt idx="17639">
                  <c:v>29.398433333333401</c:v>
                </c:pt>
                <c:pt idx="17640">
                  <c:v>29.400099999999998</c:v>
                </c:pt>
                <c:pt idx="17641">
                  <c:v>29.401766666666699</c:v>
                </c:pt>
                <c:pt idx="17642">
                  <c:v>29.4034333333334</c:v>
                </c:pt>
                <c:pt idx="17643">
                  <c:v>29.405100000000001</c:v>
                </c:pt>
                <c:pt idx="17644">
                  <c:v>29.406766666666702</c:v>
                </c:pt>
                <c:pt idx="17645">
                  <c:v>29.408433333333399</c:v>
                </c:pt>
                <c:pt idx="17646">
                  <c:v>29.4101</c:v>
                </c:pt>
                <c:pt idx="17647">
                  <c:v>29.411766666666701</c:v>
                </c:pt>
                <c:pt idx="17648">
                  <c:v>29.413433333333401</c:v>
                </c:pt>
                <c:pt idx="17649">
                  <c:v>29.415099999999999</c:v>
                </c:pt>
                <c:pt idx="17650">
                  <c:v>29.4167666666667</c:v>
                </c:pt>
                <c:pt idx="17651">
                  <c:v>29.4184333333334</c:v>
                </c:pt>
                <c:pt idx="17652">
                  <c:v>29.420100000000001</c:v>
                </c:pt>
                <c:pt idx="17653">
                  <c:v>29.421766666666699</c:v>
                </c:pt>
                <c:pt idx="17654">
                  <c:v>29.423433333333399</c:v>
                </c:pt>
                <c:pt idx="17655">
                  <c:v>29.4251</c:v>
                </c:pt>
                <c:pt idx="17656">
                  <c:v>29.426766666666701</c:v>
                </c:pt>
                <c:pt idx="17657">
                  <c:v>29.428433333333398</c:v>
                </c:pt>
                <c:pt idx="17658">
                  <c:v>29.430099999999999</c:v>
                </c:pt>
                <c:pt idx="17659">
                  <c:v>29.4317666666667</c:v>
                </c:pt>
                <c:pt idx="17660">
                  <c:v>29.433433333333401</c:v>
                </c:pt>
                <c:pt idx="17661">
                  <c:v>29.435099999999998</c:v>
                </c:pt>
                <c:pt idx="17662">
                  <c:v>29.436766666666699</c:v>
                </c:pt>
                <c:pt idx="17663">
                  <c:v>29.4384333333334</c:v>
                </c:pt>
                <c:pt idx="17664">
                  <c:v>29.440100000000001</c:v>
                </c:pt>
                <c:pt idx="17665">
                  <c:v>29.441766666666702</c:v>
                </c:pt>
                <c:pt idx="17666">
                  <c:v>29.443433333333399</c:v>
                </c:pt>
                <c:pt idx="17667">
                  <c:v>29.4451</c:v>
                </c:pt>
                <c:pt idx="17668">
                  <c:v>29.446766666666701</c:v>
                </c:pt>
                <c:pt idx="17669">
                  <c:v>29.448433333333401</c:v>
                </c:pt>
                <c:pt idx="17670">
                  <c:v>29.450099999999999</c:v>
                </c:pt>
                <c:pt idx="17671">
                  <c:v>29.4517666666667</c:v>
                </c:pt>
                <c:pt idx="17672">
                  <c:v>29.4534333333334</c:v>
                </c:pt>
                <c:pt idx="17673">
                  <c:v>29.455100000000002</c:v>
                </c:pt>
                <c:pt idx="17674">
                  <c:v>29.456766666666699</c:v>
                </c:pt>
                <c:pt idx="17675">
                  <c:v>29.458433333333399</c:v>
                </c:pt>
                <c:pt idx="17676">
                  <c:v>29.460100000000001</c:v>
                </c:pt>
                <c:pt idx="17677">
                  <c:v>29.461766666666701</c:v>
                </c:pt>
                <c:pt idx="17678">
                  <c:v>29.463433333333398</c:v>
                </c:pt>
                <c:pt idx="17679">
                  <c:v>29.4651</c:v>
                </c:pt>
                <c:pt idx="17680">
                  <c:v>29.4667666666667</c:v>
                </c:pt>
                <c:pt idx="17681">
                  <c:v>29.468433333333401</c:v>
                </c:pt>
                <c:pt idx="17682">
                  <c:v>29.470099999999999</c:v>
                </c:pt>
                <c:pt idx="17683">
                  <c:v>29.471766666666699</c:v>
                </c:pt>
                <c:pt idx="17684">
                  <c:v>29.4734333333334</c:v>
                </c:pt>
                <c:pt idx="17685">
                  <c:v>29.475100000000001</c:v>
                </c:pt>
                <c:pt idx="17686">
                  <c:v>29.476766666666698</c:v>
                </c:pt>
                <c:pt idx="17687">
                  <c:v>29.478433333333399</c:v>
                </c:pt>
                <c:pt idx="17688">
                  <c:v>29.4801</c:v>
                </c:pt>
                <c:pt idx="17689">
                  <c:v>29.481766666666701</c:v>
                </c:pt>
                <c:pt idx="17690">
                  <c:v>29.483433333333402</c:v>
                </c:pt>
                <c:pt idx="17691">
                  <c:v>29.485099999999999</c:v>
                </c:pt>
                <c:pt idx="17692">
                  <c:v>29.4867666666667</c:v>
                </c:pt>
                <c:pt idx="17693">
                  <c:v>29.488433333333401</c:v>
                </c:pt>
                <c:pt idx="17694">
                  <c:v>29.490100000000002</c:v>
                </c:pt>
                <c:pt idx="17695">
                  <c:v>29.491766666666699</c:v>
                </c:pt>
                <c:pt idx="17696">
                  <c:v>29.4934333333334</c:v>
                </c:pt>
                <c:pt idx="17697">
                  <c:v>29.495100000000001</c:v>
                </c:pt>
                <c:pt idx="17698">
                  <c:v>29.496766666666701</c:v>
                </c:pt>
                <c:pt idx="17699">
                  <c:v>29.498433333333399</c:v>
                </c:pt>
                <c:pt idx="17700">
                  <c:v>29.5001</c:v>
                </c:pt>
                <c:pt idx="17701">
                  <c:v>29.5017666666667</c:v>
                </c:pt>
                <c:pt idx="17702">
                  <c:v>29.503433333333401</c:v>
                </c:pt>
                <c:pt idx="17703">
                  <c:v>29.505099999999999</c:v>
                </c:pt>
                <c:pt idx="17704">
                  <c:v>29.506766666666699</c:v>
                </c:pt>
                <c:pt idx="17705">
                  <c:v>29.5084333333334</c:v>
                </c:pt>
                <c:pt idx="17706">
                  <c:v>29.510100000000001</c:v>
                </c:pt>
                <c:pt idx="17707">
                  <c:v>29.511766666666698</c:v>
                </c:pt>
                <c:pt idx="17708">
                  <c:v>29.513433333333399</c:v>
                </c:pt>
                <c:pt idx="17709">
                  <c:v>29.5151</c:v>
                </c:pt>
                <c:pt idx="17710">
                  <c:v>29.516766666666701</c:v>
                </c:pt>
                <c:pt idx="17711">
                  <c:v>29.518433333333402</c:v>
                </c:pt>
                <c:pt idx="17712">
                  <c:v>29.520099999999999</c:v>
                </c:pt>
                <c:pt idx="17713">
                  <c:v>29.5217666666667</c:v>
                </c:pt>
                <c:pt idx="17714">
                  <c:v>29.523433333333401</c:v>
                </c:pt>
                <c:pt idx="17715">
                  <c:v>29.525099999999998</c:v>
                </c:pt>
                <c:pt idx="17716">
                  <c:v>29.526766666666699</c:v>
                </c:pt>
                <c:pt idx="17717">
                  <c:v>29.5284333333334</c:v>
                </c:pt>
                <c:pt idx="17718">
                  <c:v>29.530100000000001</c:v>
                </c:pt>
                <c:pt idx="17719">
                  <c:v>29.531766666666702</c:v>
                </c:pt>
                <c:pt idx="17720">
                  <c:v>29.533433333333399</c:v>
                </c:pt>
                <c:pt idx="17721">
                  <c:v>29.5351</c:v>
                </c:pt>
                <c:pt idx="17722">
                  <c:v>29.536766666666701</c:v>
                </c:pt>
                <c:pt idx="17723">
                  <c:v>29.538433333333401</c:v>
                </c:pt>
                <c:pt idx="17724">
                  <c:v>29.540099999999999</c:v>
                </c:pt>
                <c:pt idx="17725">
                  <c:v>29.5417666666667</c:v>
                </c:pt>
                <c:pt idx="17726">
                  <c:v>29.5434333333334</c:v>
                </c:pt>
                <c:pt idx="17727">
                  <c:v>29.545100000000001</c:v>
                </c:pt>
                <c:pt idx="17728">
                  <c:v>29.546766666666699</c:v>
                </c:pt>
                <c:pt idx="17729">
                  <c:v>29.548433333333399</c:v>
                </c:pt>
                <c:pt idx="17730">
                  <c:v>29.5501</c:v>
                </c:pt>
                <c:pt idx="17731">
                  <c:v>29.551766666666701</c:v>
                </c:pt>
                <c:pt idx="17732">
                  <c:v>29.553433333333398</c:v>
                </c:pt>
                <c:pt idx="17733">
                  <c:v>29.555099999999999</c:v>
                </c:pt>
                <c:pt idx="17734">
                  <c:v>29.5567666666667</c:v>
                </c:pt>
                <c:pt idx="17735">
                  <c:v>29.558433333333401</c:v>
                </c:pt>
                <c:pt idx="17736">
                  <c:v>29.560099999999998</c:v>
                </c:pt>
                <c:pt idx="17737">
                  <c:v>29.561766666666699</c:v>
                </c:pt>
                <c:pt idx="17738">
                  <c:v>29.5634333333334</c:v>
                </c:pt>
                <c:pt idx="17739">
                  <c:v>29.565100000000001</c:v>
                </c:pt>
                <c:pt idx="17740">
                  <c:v>29.566766666666702</c:v>
                </c:pt>
                <c:pt idx="17741">
                  <c:v>29.568433333333399</c:v>
                </c:pt>
                <c:pt idx="17742">
                  <c:v>29.5701</c:v>
                </c:pt>
                <c:pt idx="17743">
                  <c:v>29.571766666666701</c:v>
                </c:pt>
                <c:pt idx="17744">
                  <c:v>29.573433333333401</c:v>
                </c:pt>
                <c:pt idx="17745">
                  <c:v>29.575099999999999</c:v>
                </c:pt>
                <c:pt idx="17746">
                  <c:v>29.5767666666667</c:v>
                </c:pt>
                <c:pt idx="17747">
                  <c:v>29.5784333333334</c:v>
                </c:pt>
                <c:pt idx="17748">
                  <c:v>29.580100000000002</c:v>
                </c:pt>
                <c:pt idx="17749">
                  <c:v>29.581766666666699</c:v>
                </c:pt>
                <c:pt idx="17750">
                  <c:v>29.583433333333399</c:v>
                </c:pt>
                <c:pt idx="17751">
                  <c:v>29.585100000000001</c:v>
                </c:pt>
                <c:pt idx="17752">
                  <c:v>29.586766666666701</c:v>
                </c:pt>
                <c:pt idx="17753">
                  <c:v>29.588433333333398</c:v>
                </c:pt>
                <c:pt idx="17754">
                  <c:v>29.5901</c:v>
                </c:pt>
                <c:pt idx="17755">
                  <c:v>29.5917666666667</c:v>
                </c:pt>
                <c:pt idx="17756">
                  <c:v>29.593433333333401</c:v>
                </c:pt>
                <c:pt idx="17757">
                  <c:v>29.595099999999999</c:v>
                </c:pt>
                <c:pt idx="17758">
                  <c:v>29.596766666666699</c:v>
                </c:pt>
                <c:pt idx="17759">
                  <c:v>29.5984333333334</c:v>
                </c:pt>
                <c:pt idx="17760">
                  <c:v>29.600100000000001</c:v>
                </c:pt>
                <c:pt idx="17761">
                  <c:v>29.601766666666698</c:v>
                </c:pt>
                <c:pt idx="17762">
                  <c:v>29.603433333333399</c:v>
                </c:pt>
                <c:pt idx="17763">
                  <c:v>29.6051</c:v>
                </c:pt>
                <c:pt idx="17764">
                  <c:v>29.606766666666701</c:v>
                </c:pt>
                <c:pt idx="17765">
                  <c:v>29.608433333333402</c:v>
                </c:pt>
                <c:pt idx="17766">
                  <c:v>29.610099999999999</c:v>
                </c:pt>
                <c:pt idx="17767">
                  <c:v>29.6117666666667</c:v>
                </c:pt>
                <c:pt idx="17768">
                  <c:v>29.613433333333401</c:v>
                </c:pt>
                <c:pt idx="17769">
                  <c:v>29.615100000000002</c:v>
                </c:pt>
                <c:pt idx="17770">
                  <c:v>29.616766666666699</c:v>
                </c:pt>
                <c:pt idx="17771">
                  <c:v>29.6184333333334</c:v>
                </c:pt>
                <c:pt idx="17772">
                  <c:v>29.620100000000001</c:v>
                </c:pt>
                <c:pt idx="17773">
                  <c:v>29.621766666666701</c:v>
                </c:pt>
                <c:pt idx="17774">
                  <c:v>29.623433333333399</c:v>
                </c:pt>
                <c:pt idx="17775">
                  <c:v>29.6251</c:v>
                </c:pt>
                <c:pt idx="17776">
                  <c:v>29.6267666666667</c:v>
                </c:pt>
                <c:pt idx="17777">
                  <c:v>29.628433333333401</c:v>
                </c:pt>
                <c:pt idx="17778">
                  <c:v>29.630099999999999</c:v>
                </c:pt>
                <c:pt idx="17779">
                  <c:v>29.631766666666699</c:v>
                </c:pt>
                <c:pt idx="17780">
                  <c:v>29.6334333333334</c:v>
                </c:pt>
                <c:pt idx="17781">
                  <c:v>29.635100000000001</c:v>
                </c:pt>
                <c:pt idx="17782">
                  <c:v>29.636766666666698</c:v>
                </c:pt>
                <c:pt idx="17783">
                  <c:v>29.638433333333399</c:v>
                </c:pt>
                <c:pt idx="17784">
                  <c:v>29.6401</c:v>
                </c:pt>
                <c:pt idx="17785">
                  <c:v>29.641766666666701</c:v>
                </c:pt>
                <c:pt idx="17786">
                  <c:v>29.643433333333402</c:v>
                </c:pt>
                <c:pt idx="17787">
                  <c:v>29.645099999999999</c:v>
                </c:pt>
                <c:pt idx="17788">
                  <c:v>29.6467666666667</c:v>
                </c:pt>
                <c:pt idx="17789">
                  <c:v>29.648433333333401</c:v>
                </c:pt>
                <c:pt idx="17790">
                  <c:v>29.650099999999998</c:v>
                </c:pt>
                <c:pt idx="17791">
                  <c:v>29.651766666666699</c:v>
                </c:pt>
                <c:pt idx="17792">
                  <c:v>29.6534333333334</c:v>
                </c:pt>
                <c:pt idx="17793">
                  <c:v>29.655100000000001</c:v>
                </c:pt>
                <c:pt idx="17794">
                  <c:v>29.656766666666702</c:v>
                </c:pt>
                <c:pt idx="17795">
                  <c:v>29.658433333333399</c:v>
                </c:pt>
                <c:pt idx="17796">
                  <c:v>29.6601</c:v>
                </c:pt>
                <c:pt idx="17797">
                  <c:v>29.661766666666701</c:v>
                </c:pt>
                <c:pt idx="17798">
                  <c:v>29.663433333333401</c:v>
                </c:pt>
                <c:pt idx="17799">
                  <c:v>29.665099999999999</c:v>
                </c:pt>
                <c:pt idx="17800">
                  <c:v>29.6667666666667</c:v>
                </c:pt>
                <c:pt idx="17801">
                  <c:v>29.6684333333334</c:v>
                </c:pt>
                <c:pt idx="17802">
                  <c:v>29.670100000000001</c:v>
                </c:pt>
                <c:pt idx="17803">
                  <c:v>29.671766666666699</c:v>
                </c:pt>
                <c:pt idx="17804">
                  <c:v>29.673433333333399</c:v>
                </c:pt>
                <c:pt idx="17805">
                  <c:v>29.6751</c:v>
                </c:pt>
                <c:pt idx="17806">
                  <c:v>29.676766666666701</c:v>
                </c:pt>
                <c:pt idx="17807">
                  <c:v>29.678433333333398</c:v>
                </c:pt>
                <c:pt idx="17808">
                  <c:v>29.680099999999999</c:v>
                </c:pt>
                <c:pt idx="17809">
                  <c:v>29.6817666666667</c:v>
                </c:pt>
                <c:pt idx="17810">
                  <c:v>29.683433333333401</c:v>
                </c:pt>
                <c:pt idx="17811">
                  <c:v>29.685099999999998</c:v>
                </c:pt>
                <c:pt idx="17812">
                  <c:v>29.686766666666699</c:v>
                </c:pt>
                <c:pt idx="17813">
                  <c:v>29.6884333333334</c:v>
                </c:pt>
                <c:pt idx="17814">
                  <c:v>29.690100000000001</c:v>
                </c:pt>
                <c:pt idx="17815">
                  <c:v>29.691766666666702</c:v>
                </c:pt>
                <c:pt idx="17816">
                  <c:v>29.693433333333399</c:v>
                </c:pt>
                <c:pt idx="17817">
                  <c:v>29.6951</c:v>
                </c:pt>
                <c:pt idx="17818">
                  <c:v>29.696766666666701</c:v>
                </c:pt>
                <c:pt idx="17819">
                  <c:v>29.698433333333401</c:v>
                </c:pt>
                <c:pt idx="17820">
                  <c:v>29.700099999999999</c:v>
                </c:pt>
                <c:pt idx="17821">
                  <c:v>29.7017666666667</c:v>
                </c:pt>
                <c:pt idx="17822">
                  <c:v>29.7034333333334</c:v>
                </c:pt>
                <c:pt idx="17823">
                  <c:v>29.705100000000002</c:v>
                </c:pt>
                <c:pt idx="17824">
                  <c:v>29.706766666666699</c:v>
                </c:pt>
                <c:pt idx="17825">
                  <c:v>29.708433333333399</c:v>
                </c:pt>
                <c:pt idx="17826">
                  <c:v>29.710100000000001</c:v>
                </c:pt>
                <c:pt idx="17827">
                  <c:v>29.711766666666701</c:v>
                </c:pt>
                <c:pt idx="17828">
                  <c:v>29.713433333333398</c:v>
                </c:pt>
                <c:pt idx="17829">
                  <c:v>29.7151</c:v>
                </c:pt>
                <c:pt idx="17830">
                  <c:v>29.7167666666667</c:v>
                </c:pt>
                <c:pt idx="17831">
                  <c:v>29.718433333333401</c:v>
                </c:pt>
                <c:pt idx="17832">
                  <c:v>29.720099999999999</c:v>
                </c:pt>
                <c:pt idx="17833">
                  <c:v>29.721766666666699</c:v>
                </c:pt>
                <c:pt idx="17834">
                  <c:v>29.7234333333334</c:v>
                </c:pt>
                <c:pt idx="17835">
                  <c:v>29.725100000000001</c:v>
                </c:pt>
                <c:pt idx="17836">
                  <c:v>29.726766666666698</c:v>
                </c:pt>
                <c:pt idx="17837">
                  <c:v>29.728433333333399</c:v>
                </c:pt>
                <c:pt idx="17838">
                  <c:v>29.7301</c:v>
                </c:pt>
                <c:pt idx="17839">
                  <c:v>29.731766666666701</c:v>
                </c:pt>
                <c:pt idx="17840">
                  <c:v>29.733433333333402</c:v>
                </c:pt>
                <c:pt idx="17841">
                  <c:v>29.735099999999999</c:v>
                </c:pt>
                <c:pt idx="17842">
                  <c:v>29.7367666666667</c:v>
                </c:pt>
                <c:pt idx="17843">
                  <c:v>29.738433333333401</c:v>
                </c:pt>
                <c:pt idx="17844">
                  <c:v>29.740100000000002</c:v>
                </c:pt>
                <c:pt idx="17845">
                  <c:v>29.741766666666699</c:v>
                </c:pt>
                <c:pt idx="17846">
                  <c:v>29.7434333333334</c:v>
                </c:pt>
                <c:pt idx="17847">
                  <c:v>29.745100000000001</c:v>
                </c:pt>
                <c:pt idx="17848">
                  <c:v>29.746766666666701</c:v>
                </c:pt>
                <c:pt idx="17849">
                  <c:v>29.748433333333399</c:v>
                </c:pt>
                <c:pt idx="17850">
                  <c:v>29.7501</c:v>
                </c:pt>
                <c:pt idx="17851">
                  <c:v>29.7517666666667</c:v>
                </c:pt>
                <c:pt idx="17852">
                  <c:v>29.753433333333401</c:v>
                </c:pt>
                <c:pt idx="17853">
                  <c:v>29.755099999999999</c:v>
                </c:pt>
                <c:pt idx="17854">
                  <c:v>29.756766666666699</c:v>
                </c:pt>
                <c:pt idx="17855">
                  <c:v>29.7584333333334</c:v>
                </c:pt>
                <c:pt idx="17856">
                  <c:v>29.760100000000001</c:v>
                </c:pt>
                <c:pt idx="17857">
                  <c:v>29.761766666666698</c:v>
                </c:pt>
                <c:pt idx="17858">
                  <c:v>29.763433333333399</c:v>
                </c:pt>
                <c:pt idx="17859">
                  <c:v>29.7651</c:v>
                </c:pt>
                <c:pt idx="17860">
                  <c:v>29.766766666666701</c:v>
                </c:pt>
                <c:pt idx="17861">
                  <c:v>29.768433333333402</c:v>
                </c:pt>
                <c:pt idx="17862">
                  <c:v>29.770099999999999</c:v>
                </c:pt>
                <c:pt idx="17863">
                  <c:v>29.7717666666667</c:v>
                </c:pt>
                <c:pt idx="17864">
                  <c:v>29.773433333333401</c:v>
                </c:pt>
                <c:pt idx="17865">
                  <c:v>29.775099999999998</c:v>
                </c:pt>
                <c:pt idx="17866">
                  <c:v>29.776766666666699</c:v>
                </c:pt>
                <c:pt idx="17867">
                  <c:v>29.7784333333334</c:v>
                </c:pt>
                <c:pt idx="17868">
                  <c:v>29.780100000000001</c:v>
                </c:pt>
                <c:pt idx="17869">
                  <c:v>29.781766666666702</c:v>
                </c:pt>
                <c:pt idx="17870">
                  <c:v>29.783433333333399</c:v>
                </c:pt>
                <c:pt idx="17871">
                  <c:v>29.7851</c:v>
                </c:pt>
                <c:pt idx="17872">
                  <c:v>29.786766666666701</c:v>
                </c:pt>
                <c:pt idx="17873">
                  <c:v>29.788433333333401</c:v>
                </c:pt>
                <c:pt idx="17874">
                  <c:v>29.790099999999999</c:v>
                </c:pt>
                <c:pt idx="17875">
                  <c:v>29.7917666666667</c:v>
                </c:pt>
                <c:pt idx="17876">
                  <c:v>29.7934333333334</c:v>
                </c:pt>
                <c:pt idx="17877">
                  <c:v>29.795100000000001</c:v>
                </c:pt>
                <c:pt idx="17878">
                  <c:v>29.796766666666699</c:v>
                </c:pt>
                <c:pt idx="17879">
                  <c:v>29.798433333333399</c:v>
                </c:pt>
                <c:pt idx="17880">
                  <c:v>29.8001</c:v>
                </c:pt>
                <c:pt idx="17881">
                  <c:v>29.801766666666701</c:v>
                </c:pt>
                <c:pt idx="17882">
                  <c:v>29.803433333333398</c:v>
                </c:pt>
                <c:pt idx="17883">
                  <c:v>29.805099999999999</c:v>
                </c:pt>
                <c:pt idx="17884">
                  <c:v>29.8067666666667</c:v>
                </c:pt>
                <c:pt idx="17885">
                  <c:v>29.808433333333401</c:v>
                </c:pt>
                <c:pt idx="17886">
                  <c:v>29.810099999999998</c:v>
                </c:pt>
                <c:pt idx="17887">
                  <c:v>29.811766666666699</c:v>
                </c:pt>
                <c:pt idx="17888">
                  <c:v>29.8134333333334</c:v>
                </c:pt>
                <c:pt idx="17889">
                  <c:v>29.815100000000001</c:v>
                </c:pt>
                <c:pt idx="17890">
                  <c:v>29.816766666666702</c:v>
                </c:pt>
                <c:pt idx="17891">
                  <c:v>29.818433333333399</c:v>
                </c:pt>
                <c:pt idx="17892">
                  <c:v>29.8201</c:v>
                </c:pt>
                <c:pt idx="17893">
                  <c:v>29.821766666666701</c:v>
                </c:pt>
                <c:pt idx="17894">
                  <c:v>29.823433333333401</c:v>
                </c:pt>
                <c:pt idx="17895">
                  <c:v>29.825099999999999</c:v>
                </c:pt>
                <c:pt idx="17896">
                  <c:v>29.8267666666667</c:v>
                </c:pt>
                <c:pt idx="17897">
                  <c:v>29.8284333333334</c:v>
                </c:pt>
                <c:pt idx="17898">
                  <c:v>29.830100000000002</c:v>
                </c:pt>
                <c:pt idx="17899">
                  <c:v>29.831766666666699</c:v>
                </c:pt>
                <c:pt idx="17900">
                  <c:v>29.833433333333399</c:v>
                </c:pt>
                <c:pt idx="17901">
                  <c:v>29.835100000000001</c:v>
                </c:pt>
                <c:pt idx="17902">
                  <c:v>29.836766666666701</c:v>
                </c:pt>
                <c:pt idx="17903">
                  <c:v>29.838433333333398</c:v>
                </c:pt>
                <c:pt idx="17904">
                  <c:v>29.8401</c:v>
                </c:pt>
                <c:pt idx="17905">
                  <c:v>29.8417666666667</c:v>
                </c:pt>
                <c:pt idx="17906">
                  <c:v>29.843433333333401</c:v>
                </c:pt>
                <c:pt idx="17907">
                  <c:v>29.845099999999999</c:v>
                </c:pt>
                <c:pt idx="17908">
                  <c:v>29.846766666666699</c:v>
                </c:pt>
                <c:pt idx="17909">
                  <c:v>29.8484333333334</c:v>
                </c:pt>
                <c:pt idx="17910">
                  <c:v>29.850100000000001</c:v>
                </c:pt>
                <c:pt idx="17911">
                  <c:v>29.851766666666698</c:v>
                </c:pt>
                <c:pt idx="17912">
                  <c:v>29.853433333333399</c:v>
                </c:pt>
                <c:pt idx="17913">
                  <c:v>29.8551</c:v>
                </c:pt>
                <c:pt idx="17914">
                  <c:v>29.856766666666701</c:v>
                </c:pt>
                <c:pt idx="17915">
                  <c:v>29.858433333333402</c:v>
                </c:pt>
                <c:pt idx="17916">
                  <c:v>29.860099999999999</c:v>
                </c:pt>
                <c:pt idx="17917">
                  <c:v>29.8617666666667</c:v>
                </c:pt>
                <c:pt idx="17918">
                  <c:v>29.863433333333401</c:v>
                </c:pt>
                <c:pt idx="17919">
                  <c:v>29.865100000000002</c:v>
                </c:pt>
                <c:pt idx="17920">
                  <c:v>29.866766666666699</c:v>
                </c:pt>
                <c:pt idx="17921">
                  <c:v>29.8684333333334</c:v>
                </c:pt>
                <c:pt idx="17922">
                  <c:v>29.870100000000001</c:v>
                </c:pt>
                <c:pt idx="17923">
                  <c:v>29.871766666666701</c:v>
                </c:pt>
                <c:pt idx="17924">
                  <c:v>29.873433333333399</c:v>
                </c:pt>
                <c:pt idx="17925">
                  <c:v>29.8751</c:v>
                </c:pt>
                <c:pt idx="17926">
                  <c:v>29.8767666666667</c:v>
                </c:pt>
                <c:pt idx="17927">
                  <c:v>29.878433333333401</c:v>
                </c:pt>
                <c:pt idx="17928">
                  <c:v>29.880099999999999</c:v>
                </c:pt>
                <c:pt idx="17929">
                  <c:v>29.881766666666699</c:v>
                </c:pt>
                <c:pt idx="17930">
                  <c:v>29.8834333333334</c:v>
                </c:pt>
                <c:pt idx="17931">
                  <c:v>29.885100000000001</c:v>
                </c:pt>
                <c:pt idx="17932">
                  <c:v>29.886766666666698</c:v>
                </c:pt>
                <c:pt idx="17933">
                  <c:v>29.888433333333399</c:v>
                </c:pt>
                <c:pt idx="17934">
                  <c:v>29.8901</c:v>
                </c:pt>
                <c:pt idx="17935">
                  <c:v>29.891766666666701</c:v>
                </c:pt>
                <c:pt idx="17936">
                  <c:v>29.893433333333402</c:v>
                </c:pt>
                <c:pt idx="17937">
                  <c:v>29.895099999999999</c:v>
                </c:pt>
                <c:pt idx="17938">
                  <c:v>29.8967666666667</c:v>
                </c:pt>
                <c:pt idx="17939">
                  <c:v>29.898433333333401</c:v>
                </c:pt>
                <c:pt idx="17940">
                  <c:v>29.900099999999998</c:v>
                </c:pt>
                <c:pt idx="17941">
                  <c:v>29.901766666666699</c:v>
                </c:pt>
                <c:pt idx="17942">
                  <c:v>29.9034333333334</c:v>
                </c:pt>
                <c:pt idx="17943">
                  <c:v>29.905100000000001</c:v>
                </c:pt>
                <c:pt idx="17944">
                  <c:v>29.906766666666702</c:v>
                </c:pt>
                <c:pt idx="17945">
                  <c:v>29.908433333333399</c:v>
                </c:pt>
                <c:pt idx="17946">
                  <c:v>29.9101</c:v>
                </c:pt>
                <c:pt idx="17947">
                  <c:v>29.911766666666701</c:v>
                </c:pt>
                <c:pt idx="17948">
                  <c:v>29.913433333333401</c:v>
                </c:pt>
                <c:pt idx="17949">
                  <c:v>29.915099999999999</c:v>
                </c:pt>
                <c:pt idx="17950">
                  <c:v>29.9167666666667</c:v>
                </c:pt>
                <c:pt idx="17951">
                  <c:v>29.9184333333334</c:v>
                </c:pt>
                <c:pt idx="17952">
                  <c:v>29.920100000000001</c:v>
                </c:pt>
                <c:pt idx="17953">
                  <c:v>29.921766666666699</c:v>
                </c:pt>
                <c:pt idx="17954">
                  <c:v>29.923433333333399</c:v>
                </c:pt>
                <c:pt idx="17955">
                  <c:v>29.9251</c:v>
                </c:pt>
                <c:pt idx="17956">
                  <c:v>29.926766666666701</c:v>
                </c:pt>
                <c:pt idx="17957">
                  <c:v>29.928433333333398</c:v>
                </c:pt>
                <c:pt idx="17958">
                  <c:v>29.930099999999999</c:v>
                </c:pt>
                <c:pt idx="17959">
                  <c:v>29.9317666666667</c:v>
                </c:pt>
                <c:pt idx="17960">
                  <c:v>29.933433333333401</c:v>
                </c:pt>
                <c:pt idx="17961">
                  <c:v>29.935099999999998</c:v>
                </c:pt>
                <c:pt idx="17962">
                  <c:v>29.936766666666699</c:v>
                </c:pt>
                <c:pt idx="17963">
                  <c:v>29.9384333333334</c:v>
                </c:pt>
                <c:pt idx="17964">
                  <c:v>29.940100000000001</c:v>
                </c:pt>
                <c:pt idx="17965">
                  <c:v>29.941766666666702</c:v>
                </c:pt>
                <c:pt idx="17966">
                  <c:v>29.943433333333399</c:v>
                </c:pt>
                <c:pt idx="17967">
                  <c:v>29.9451</c:v>
                </c:pt>
                <c:pt idx="17968">
                  <c:v>29.946766666666701</c:v>
                </c:pt>
                <c:pt idx="17969">
                  <c:v>29.948433333333401</c:v>
                </c:pt>
                <c:pt idx="17970">
                  <c:v>29.950099999999999</c:v>
                </c:pt>
                <c:pt idx="17971">
                  <c:v>29.9517666666667</c:v>
                </c:pt>
                <c:pt idx="17972">
                  <c:v>29.9534333333334</c:v>
                </c:pt>
                <c:pt idx="17973">
                  <c:v>29.955100000000002</c:v>
                </c:pt>
                <c:pt idx="17974">
                  <c:v>29.956766666666699</c:v>
                </c:pt>
                <c:pt idx="17975">
                  <c:v>29.958433333333399</c:v>
                </c:pt>
                <c:pt idx="17976">
                  <c:v>29.960100000000001</c:v>
                </c:pt>
                <c:pt idx="17977">
                  <c:v>29.961766666666701</c:v>
                </c:pt>
                <c:pt idx="17978">
                  <c:v>29.963433333333398</c:v>
                </c:pt>
                <c:pt idx="17979">
                  <c:v>29.9651</c:v>
                </c:pt>
                <c:pt idx="17980">
                  <c:v>29.9667666666667</c:v>
                </c:pt>
                <c:pt idx="17981">
                  <c:v>29.968433333333401</c:v>
                </c:pt>
                <c:pt idx="17982">
                  <c:v>29.970099999999999</c:v>
                </c:pt>
                <c:pt idx="17983">
                  <c:v>29.971766666666699</c:v>
                </c:pt>
                <c:pt idx="17984">
                  <c:v>29.9734333333334</c:v>
                </c:pt>
                <c:pt idx="17985">
                  <c:v>29.975100000000001</c:v>
                </c:pt>
                <c:pt idx="17986">
                  <c:v>29.976766666666698</c:v>
                </c:pt>
                <c:pt idx="17987">
                  <c:v>29.978433333333399</c:v>
                </c:pt>
                <c:pt idx="17988">
                  <c:v>29.9801</c:v>
                </c:pt>
                <c:pt idx="17989">
                  <c:v>29.981766666666701</c:v>
                </c:pt>
                <c:pt idx="17990">
                  <c:v>29.983433333333402</c:v>
                </c:pt>
                <c:pt idx="17991">
                  <c:v>29.985099999999999</c:v>
                </c:pt>
                <c:pt idx="17992">
                  <c:v>29.9867666666667</c:v>
                </c:pt>
                <c:pt idx="17993">
                  <c:v>29.988433333333401</c:v>
                </c:pt>
                <c:pt idx="17994">
                  <c:v>29.990100000000002</c:v>
                </c:pt>
                <c:pt idx="17995">
                  <c:v>29.991766666666699</c:v>
                </c:pt>
                <c:pt idx="17996">
                  <c:v>29.9934333333334</c:v>
                </c:pt>
                <c:pt idx="17997">
                  <c:v>29.995100000000001</c:v>
                </c:pt>
                <c:pt idx="17998">
                  <c:v>29.996766666666701</c:v>
                </c:pt>
                <c:pt idx="17999">
                  <c:v>29.998433333333399</c:v>
                </c:pt>
                <c:pt idx="18000">
                  <c:v>30.0001</c:v>
                </c:pt>
                <c:pt idx="18001">
                  <c:v>30.0017666666667</c:v>
                </c:pt>
                <c:pt idx="18002">
                  <c:v>30.003433333333401</c:v>
                </c:pt>
                <c:pt idx="18003">
                  <c:v>30.005099999999999</c:v>
                </c:pt>
                <c:pt idx="18004">
                  <c:v>30.006766666666699</c:v>
                </c:pt>
                <c:pt idx="18005">
                  <c:v>30.0084333333334</c:v>
                </c:pt>
                <c:pt idx="18006">
                  <c:v>30.010100000000001</c:v>
                </c:pt>
                <c:pt idx="18007">
                  <c:v>30.011766666666698</c:v>
                </c:pt>
                <c:pt idx="18008">
                  <c:v>30.013433333333399</c:v>
                </c:pt>
                <c:pt idx="18009">
                  <c:v>30.0151</c:v>
                </c:pt>
                <c:pt idx="18010">
                  <c:v>30.016766666666701</c:v>
                </c:pt>
                <c:pt idx="18011">
                  <c:v>30.018433333333402</c:v>
                </c:pt>
                <c:pt idx="18012">
                  <c:v>30.020099999999999</c:v>
                </c:pt>
                <c:pt idx="18013">
                  <c:v>30.0217666666667</c:v>
                </c:pt>
                <c:pt idx="18014">
                  <c:v>30.023433333333401</c:v>
                </c:pt>
                <c:pt idx="18015">
                  <c:v>30.025099999999998</c:v>
                </c:pt>
                <c:pt idx="18016">
                  <c:v>30.026766666666699</c:v>
                </c:pt>
                <c:pt idx="18017">
                  <c:v>30.0284333333334</c:v>
                </c:pt>
                <c:pt idx="18018">
                  <c:v>30.030100000000001</c:v>
                </c:pt>
                <c:pt idx="18019">
                  <c:v>30.031766666666702</c:v>
                </c:pt>
                <c:pt idx="18020">
                  <c:v>30.033433333333399</c:v>
                </c:pt>
                <c:pt idx="18021">
                  <c:v>30.0351</c:v>
                </c:pt>
                <c:pt idx="18022">
                  <c:v>30.036766666666701</c:v>
                </c:pt>
                <c:pt idx="18023">
                  <c:v>30.038433333333401</c:v>
                </c:pt>
                <c:pt idx="18024">
                  <c:v>30.040099999999999</c:v>
                </c:pt>
                <c:pt idx="18025">
                  <c:v>30.0417666666667</c:v>
                </c:pt>
                <c:pt idx="18026">
                  <c:v>30.0434333333334</c:v>
                </c:pt>
                <c:pt idx="18027">
                  <c:v>30.045100000000001</c:v>
                </c:pt>
                <c:pt idx="18028">
                  <c:v>30.046766666666699</c:v>
                </c:pt>
                <c:pt idx="18029">
                  <c:v>30.048433333333399</c:v>
                </c:pt>
                <c:pt idx="18030">
                  <c:v>30.0501</c:v>
                </c:pt>
                <c:pt idx="18031">
                  <c:v>30.051766666666701</c:v>
                </c:pt>
                <c:pt idx="18032">
                  <c:v>30.053433333333398</c:v>
                </c:pt>
                <c:pt idx="18033">
                  <c:v>30.055099999999999</c:v>
                </c:pt>
                <c:pt idx="18034">
                  <c:v>30.0567666666667</c:v>
                </c:pt>
                <c:pt idx="18035">
                  <c:v>30.058433333333401</c:v>
                </c:pt>
                <c:pt idx="18036">
                  <c:v>30.060099999999998</c:v>
                </c:pt>
                <c:pt idx="18037">
                  <c:v>30.061766666666699</c:v>
                </c:pt>
                <c:pt idx="18038">
                  <c:v>30.0634333333334</c:v>
                </c:pt>
                <c:pt idx="18039">
                  <c:v>30.065100000000001</c:v>
                </c:pt>
                <c:pt idx="18040">
                  <c:v>30.066766666666702</c:v>
                </c:pt>
                <c:pt idx="18041">
                  <c:v>30.068433333333399</c:v>
                </c:pt>
                <c:pt idx="18042">
                  <c:v>30.0701</c:v>
                </c:pt>
                <c:pt idx="18043">
                  <c:v>30.071766666666701</c:v>
                </c:pt>
                <c:pt idx="18044">
                  <c:v>30.073433333333401</c:v>
                </c:pt>
                <c:pt idx="18045">
                  <c:v>30.075099999999999</c:v>
                </c:pt>
                <c:pt idx="18046">
                  <c:v>30.0767666666667</c:v>
                </c:pt>
                <c:pt idx="18047">
                  <c:v>30.0784333333334</c:v>
                </c:pt>
                <c:pt idx="18048">
                  <c:v>30.080100000000002</c:v>
                </c:pt>
                <c:pt idx="18049">
                  <c:v>30.081766666666699</c:v>
                </c:pt>
                <c:pt idx="18050">
                  <c:v>30.083433333333399</c:v>
                </c:pt>
                <c:pt idx="18051">
                  <c:v>30.085100000000001</c:v>
                </c:pt>
                <c:pt idx="18052">
                  <c:v>30.086766666666701</c:v>
                </c:pt>
                <c:pt idx="18053">
                  <c:v>30.088433333333398</c:v>
                </c:pt>
                <c:pt idx="18054">
                  <c:v>30.0901</c:v>
                </c:pt>
                <c:pt idx="18055">
                  <c:v>30.0917666666667</c:v>
                </c:pt>
                <c:pt idx="18056">
                  <c:v>30.093433333333401</c:v>
                </c:pt>
                <c:pt idx="18057">
                  <c:v>30.095099999999999</c:v>
                </c:pt>
                <c:pt idx="18058">
                  <c:v>30.096766666666699</c:v>
                </c:pt>
                <c:pt idx="18059">
                  <c:v>30.0984333333334</c:v>
                </c:pt>
                <c:pt idx="18060">
                  <c:v>30.100100000000001</c:v>
                </c:pt>
                <c:pt idx="18061">
                  <c:v>30.101766666666698</c:v>
                </c:pt>
                <c:pt idx="18062">
                  <c:v>30.103433333333399</c:v>
                </c:pt>
                <c:pt idx="18063">
                  <c:v>30.1051</c:v>
                </c:pt>
                <c:pt idx="18064">
                  <c:v>30.106766666666701</c:v>
                </c:pt>
                <c:pt idx="18065">
                  <c:v>30.108433333333402</c:v>
                </c:pt>
                <c:pt idx="18066">
                  <c:v>30.110099999999999</c:v>
                </c:pt>
                <c:pt idx="18067">
                  <c:v>30.1117666666667</c:v>
                </c:pt>
                <c:pt idx="18068">
                  <c:v>30.113433333333401</c:v>
                </c:pt>
                <c:pt idx="18069">
                  <c:v>30.115100000000002</c:v>
                </c:pt>
                <c:pt idx="18070">
                  <c:v>30.116766666666699</c:v>
                </c:pt>
                <c:pt idx="18071">
                  <c:v>30.1184333333334</c:v>
                </c:pt>
                <c:pt idx="18072">
                  <c:v>30.120100000000001</c:v>
                </c:pt>
                <c:pt idx="18073">
                  <c:v>30.121766666666701</c:v>
                </c:pt>
                <c:pt idx="18074">
                  <c:v>30.123433333333399</c:v>
                </c:pt>
                <c:pt idx="18075">
                  <c:v>30.1251</c:v>
                </c:pt>
                <c:pt idx="18076">
                  <c:v>30.1267666666667</c:v>
                </c:pt>
                <c:pt idx="18077">
                  <c:v>30.128433333333401</c:v>
                </c:pt>
                <c:pt idx="18078">
                  <c:v>30.130099999999999</c:v>
                </c:pt>
                <c:pt idx="18079">
                  <c:v>30.131766666666699</c:v>
                </c:pt>
                <c:pt idx="18080">
                  <c:v>30.1334333333334</c:v>
                </c:pt>
                <c:pt idx="18081">
                  <c:v>30.135100000000001</c:v>
                </c:pt>
                <c:pt idx="18082">
                  <c:v>30.136766666666698</c:v>
                </c:pt>
                <c:pt idx="18083">
                  <c:v>30.138433333333399</c:v>
                </c:pt>
                <c:pt idx="18084">
                  <c:v>30.1401</c:v>
                </c:pt>
                <c:pt idx="18085">
                  <c:v>30.141766666666701</c:v>
                </c:pt>
                <c:pt idx="18086">
                  <c:v>30.143433333333402</c:v>
                </c:pt>
                <c:pt idx="18087">
                  <c:v>30.145099999999999</c:v>
                </c:pt>
                <c:pt idx="18088">
                  <c:v>30.1467666666667</c:v>
                </c:pt>
                <c:pt idx="18089">
                  <c:v>30.148433333333401</c:v>
                </c:pt>
                <c:pt idx="18090">
                  <c:v>30.150099999999998</c:v>
                </c:pt>
                <c:pt idx="18091">
                  <c:v>30.151766666666699</c:v>
                </c:pt>
                <c:pt idx="18092">
                  <c:v>30.1534333333334</c:v>
                </c:pt>
                <c:pt idx="18093">
                  <c:v>30.155100000000001</c:v>
                </c:pt>
                <c:pt idx="18094">
                  <c:v>30.156766666666702</c:v>
                </c:pt>
                <c:pt idx="18095">
                  <c:v>30.158433333333399</c:v>
                </c:pt>
                <c:pt idx="18096">
                  <c:v>30.1601</c:v>
                </c:pt>
                <c:pt idx="18097">
                  <c:v>30.161766666666701</c:v>
                </c:pt>
                <c:pt idx="18098">
                  <c:v>30.163433333333401</c:v>
                </c:pt>
                <c:pt idx="18099">
                  <c:v>30.165099999999999</c:v>
                </c:pt>
                <c:pt idx="18100">
                  <c:v>30.1667666666667</c:v>
                </c:pt>
                <c:pt idx="18101">
                  <c:v>30.1684333333334</c:v>
                </c:pt>
                <c:pt idx="18102">
                  <c:v>30.170100000000001</c:v>
                </c:pt>
                <c:pt idx="18103">
                  <c:v>30.171766666666699</c:v>
                </c:pt>
                <c:pt idx="18104">
                  <c:v>30.173433333333399</c:v>
                </c:pt>
                <c:pt idx="18105">
                  <c:v>30.1751</c:v>
                </c:pt>
                <c:pt idx="18106">
                  <c:v>30.176766666666701</c:v>
                </c:pt>
                <c:pt idx="18107">
                  <c:v>30.178433333333398</c:v>
                </c:pt>
                <c:pt idx="18108">
                  <c:v>30.180099999999999</c:v>
                </c:pt>
                <c:pt idx="18109">
                  <c:v>30.1817666666667</c:v>
                </c:pt>
                <c:pt idx="18110">
                  <c:v>30.183433333333401</c:v>
                </c:pt>
                <c:pt idx="18111">
                  <c:v>30.185099999999998</c:v>
                </c:pt>
                <c:pt idx="18112">
                  <c:v>30.186766666666699</c:v>
                </c:pt>
                <c:pt idx="18113">
                  <c:v>30.1884333333334</c:v>
                </c:pt>
                <c:pt idx="18114">
                  <c:v>30.190100000000001</c:v>
                </c:pt>
                <c:pt idx="18115">
                  <c:v>30.191766666666702</c:v>
                </c:pt>
                <c:pt idx="18116">
                  <c:v>30.193433333333399</c:v>
                </c:pt>
                <c:pt idx="18117">
                  <c:v>30.1951</c:v>
                </c:pt>
                <c:pt idx="18118">
                  <c:v>30.196766666666701</c:v>
                </c:pt>
                <c:pt idx="18119">
                  <c:v>30.198433333333401</c:v>
                </c:pt>
                <c:pt idx="18120">
                  <c:v>30.200099999999999</c:v>
                </c:pt>
                <c:pt idx="18121">
                  <c:v>30.2017666666667</c:v>
                </c:pt>
                <c:pt idx="18122">
                  <c:v>30.2034333333334</c:v>
                </c:pt>
                <c:pt idx="18123">
                  <c:v>30.205100000000002</c:v>
                </c:pt>
                <c:pt idx="18124">
                  <c:v>30.206766666666699</c:v>
                </c:pt>
                <c:pt idx="18125">
                  <c:v>30.208433333333399</c:v>
                </c:pt>
                <c:pt idx="18126">
                  <c:v>30.210100000000001</c:v>
                </c:pt>
                <c:pt idx="18127">
                  <c:v>30.211766666666701</c:v>
                </c:pt>
                <c:pt idx="18128">
                  <c:v>30.213433333333398</c:v>
                </c:pt>
                <c:pt idx="18129">
                  <c:v>30.2151</c:v>
                </c:pt>
                <c:pt idx="18130">
                  <c:v>30.2167666666667</c:v>
                </c:pt>
                <c:pt idx="18131">
                  <c:v>30.218433333333401</c:v>
                </c:pt>
                <c:pt idx="18132">
                  <c:v>30.220099999999999</c:v>
                </c:pt>
                <c:pt idx="18133">
                  <c:v>30.221766666666699</c:v>
                </c:pt>
                <c:pt idx="18134">
                  <c:v>30.2234333333334</c:v>
                </c:pt>
                <c:pt idx="18135">
                  <c:v>30.225100000000001</c:v>
                </c:pt>
                <c:pt idx="18136">
                  <c:v>30.226766666666698</c:v>
                </c:pt>
                <c:pt idx="18137">
                  <c:v>30.228433333333399</c:v>
                </c:pt>
                <c:pt idx="18138">
                  <c:v>30.2301</c:v>
                </c:pt>
                <c:pt idx="18139">
                  <c:v>30.231766666666701</c:v>
                </c:pt>
                <c:pt idx="18140">
                  <c:v>30.233433333333402</c:v>
                </c:pt>
                <c:pt idx="18141">
                  <c:v>30.235099999999999</c:v>
                </c:pt>
                <c:pt idx="18142">
                  <c:v>30.2367666666667</c:v>
                </c:pt>
                <c:pt idx="18143">
                  <c:v>30.238433333333401</c:v>
                </c:pt>
                <c:pt idx="18144">
                  <c:v>30.240100000000002</c:v>
                </c:pt>
                <c:pt idx="18145">
                  <c:v>30.241766666666699</c:v>
                </c:pt>
                <c:pt idx="18146">
                  <c:v>30.2434333333334</c:v>
                </c:pt>
                <c:pt idx="18147">
                  <c:v>30.245100000000001</c:v>
                </c:pt>
                <c:pt idx="18148">
                  <c:v>30.246766666666701</c:v>
                </c:pt>
                <c:pt idx="18149">
                  <c:v>30.248433333333399</c:v>
                </c:pt>
                <c:pt idx="18150">
                  <c:v>30.2501</c:v>
                </c:pt>
                <c:pt idx="18151">
                  <c:v>30.2517666666667</c:v>
                </c:pt>
                <c:pt idx="18152">
                  <c:v>30.253433333333401</c:v>
                </c:pt>
                <c:pt idx="18153">
                  <c:v>30.255099999999999</c:v>
                </c:pt>
                <c:pt idx="18154">
                  <c:v>30.256766666666699</c:v>
                </c:pt>
                <c:pt idx="18155">
                  <c:v>30.2584333333334</c:v>
                </c:pt>
                <c:pt idx="18156">
                  <c:v>30.260100000000001</c:v>
                </c:pt>
                <c:pt idx="18157">
                  <c:v>30.261766666666698</c:v>
                </c:pt>
                <c:pt idx="18158">
                  <c:v>30.263433333333399</c:v>
                </c:pt>
                <c:pt idx="18159">
                  <c:v>30.2651</c:v>
                </c:pt>
                <c:pt idx="18160">
                  <c:v>30.266766666666701</c:v>
                </c:pt>
                <c:pt idx="18161">
                  <c:v>30.268433333333402</c:v>
                </c:pt>
                <c:pt idx="18162">
                  <c:v>30.270099999999999</c:v>
                </c:pt>
                <c:pt idx="18163">
                  <c:v>30.2717666666667</c:v>
                </c:pt>
                <c:pt idx="18164">
                  <c:v>30.273433333333401</c:v>
                </c:pt>
                <c:pt idx="18165">
                  <c:v>30.275099999999998</c:v>
                </c:pt>
                <c:pt idx="18166">
                  <c:v>30.276766666666699</c:v>
                </c:pt>
                <c:pt idx="18167">
                  <c:v>30.2784333333334</c:v>
                </c:pt>
                <c:pt idx="18168">
                  <c:v>30.280100000000001</c:v>
                </c:pt>
                <c:pt idx="18169">
                  <c:v>30.281766666666702</c:v>
                </c:pt>
                <c:pt idx="18170">
                  <c:v>30.283433333333399</c:v>
                </c:pt>
                <c:pt idx="18171">
                  <c:v>30.2851</c:v>
                </c:pt>
                <c:pt idx="18172">
                  <c:v>30.286766666666701</c:v>
                </c:pt>
                <c:pt idx="18173">
                  <c:v>30.288433333333401</c:v>
                </c:pt>
                <c:pt idx="18174">
                  <c:v>30.290099999999999</c:v>
                </c:pt>
                <c:pt idx="18175">
                  <c:v>30.2917666666667</c:v>
                </c:pt>
                <c:pt idx="18176">
                  <c:v>30.2934333333334</c:v>
                </c:pt>
                <c:pt idx="18177">
                  <c:v>30.295100000000001</c:v>
                </c:pt>
                <c:pt idx="18178">
                  <c:v>30.296766666666699</c:v>
                </c:pt>
                <c:pt idx="18179">
                  <c:v>30.298433333333399</c:v>
                </c:pt>
                <c:pt idx="18180">
                  <c:v>30.3001</c:v>
                </c:pt>
                <c:pt idx="18181">
                  <c:v>30.301766666666701</c:v>
                </c:pt>
                <c:pt idx="18182">
                  <c:v>30.303433333333398</c:v>
                </c:pt>
                <c:pt idx="18183">
                  <c:v>30.305099999999999</c:v>
                </c:pt>
                <c:pt idx="18184">
                  <c:v>30.3067666666667</c:v>
                </c:pt>
                <c:pt idx="18185">
                  <c:v>30.308433333333401</c:v>
                </c:pt>
                <c:pt idx="18186">
                  <c:v>30.310099999999998</c:v>
                </c:pt>
                <c:pt idx="18187">
                  <c:v>30.311766666666699</c:v>
                </c:pt>
                <c:pt idx="18188">
                  <c:v>30.3134333333334</c:v>
                </c:pt>
                <c:pt idx="18189">
                  <c:v>30.315100000000001</c:v>
                </c:pt>
                <c:pt idx="18190">
                  <c:v>30.316766666666702</c:v>
                </c:pt>
                <c:pt idx="18191">
                  <c:v>30.318433333333399</c:v>
                </c:pt>
                <c:pt idx="18192">
                  <c:v>30.3201</c:v>
                </c:pt>
                <c:pt idx="18193">
                  <c:v>30.321766666666701</c:v>
                </c:pt>
                <c:pt idx="18194">
                  <c:v>30.323433333333401</c:v>
                </c:pt>
                <c:pt idx="18195">
                  <c:v>30.325099999999999</c:v>
                </c:pt>
                <c:pt idx="18196">
                  <c:v>30.3267666666667</c:v>
                </c:pt>
                <c:pt idx="18197">
                  <c:v>30.3284333333334</c:v>
                </c:pt>
                <c:pt idx="18198">
                  <c:v>30.330100000000002</c:v>
                </c:pt>
                <c:pt idx="18199">
                  <c:v>30.331766666666699</c:v>
                </c:pt>
                <c:pt idx="18200">
                  <c:v>30.333433333333399</c:v>
                </c:pt>
                <c:pt idx="18201">
                  <c:v>30.335100000000001</c:v>
                </c:pt>
                <c:pt idx="18202">
                  <c:v>30.336766666666701</c:v>
                </c:pt>
                <c:pt idx="18203">
                  <c:v>30.338433333333398</c:v>
                </c:pt>
                <c:pt idx="18204">
                  <c:v>30.3401</c:v>
                </c:pt>
                <c:pt idx="18205">
                  <c:v>30.3417666666667</c:v>
                </c:pt>
                <c:pt idx="18206">
                  <c:v>30.343433333333401</c:v>
                </c:pt>
                <c:pt idx="18207">
                  <c:v>30.345099999999999</c:v>
                </c:pt>
                <c:pt idx="18208">
                  <c:v>30.346766666666699</c:v>
                </c:pt>
                <c:pt idx="18209">
                  <c:v>30.3484333333334</c:v>
                </c:pt>
                <c:pt idx="18210">
                  <c:v>30.350100000000001</c:v>
                </c:pt>
                <c:pt idx="18211">
                  <c:v>30.351766666666698</c:v>
                </c:pt>
                <c:pt idx="18212">
                  <c:v>30.353433333333399</c:v>
                </c:pt>
                <c:pt idx="18213">
                  <c:v>30.3551</c:v>
                </c:pt>
                <c:pt idx="18214">
                  <c:v>30.356766666666701</c:v>
                </c:pt>
                <c:pt idx="18215">
                  <c:v>30.358433333333402</c:v>
                </c:pt>
                <c:pt idx="18216">
                  <c:v>30.360099999999999</c:v>
                </c:pt>
                <c:pt idx="18217">
                  <c:v>30.3617666666667</c:v>
                </c:pt>
                <c:pt idx="18218">
                  <c:v>30.363433333333401</c:v>
                </c:pt>
                <c:pt idx="18219">
                  <c:v>30.365100000000002</c:v>
                </c:pt>
                <c:pt idx="18220">
                  <c:v>30.366766666666699</c:v>
                </c:pt>
                <c:pt idx="18221">
                  <c:v>30.3684333333334</c:v>
                </c:pt>
                <c:pt idx="18222">
                  <c:v>30.370100000000001</c:v>
                </c:pt>
                <c:pt idx="18223">
                  <c:v>30.371766666666701</c:v>
                </c:pt>
                <c:pt idx="18224">
                  <c:v>30.373433333333399</c:v>
                </c:pt>
                <c:pt idx="18225">
                  <c:v>30.3751</c:v>
                </c:pt>
                <c:pt idx="18226">
                  <c:v>30.3767666666667</c:v>
                </c:pt>
                <c:pt idx="18227">
                  <c:v>30.378433333333401</c:v>
                </c:pt>
                <c:pt idx="18228">
                  <c:v>30.380099999999999</c:v>
                </c:pt>
                <c:pt idx="18229">
                  <c:v>30.381766666666699</c:v>
                </c:pt>
                <c:pt idx="18230">
                  <c:v>30.3834333333334</c:v>
                </c:pt>
                <c:pt idx="18231">
                  <c:v>30.385100000000001</c:v>
                </c:pt>
                <c:pt idx="18232">
                  <c:v>30.386766666666698</c:v>
                </c:pt>
                <c:pt idx="18233">
                  <c:v>30.388433333333399</c:v>
                </c:pt>
                <c:pt idx="18234">
                  <c:v>30.3901</c:v>
                </c:pt>
                <c:pt idx="18235">
                  <c:v>30.391766666666701</c:v>
                </c:pt>
                <c:pt idx="18236">
                  <c:v>30.393433333333402</c:v>
                </c:pt>
                <c:pt idx="18237">
                  <c:v>30.395099999999999</c:v>
                </c:pt>
                <c:pt idx="18238">
                  <c:v>30.3967666666667</c:v>
                </c:pt>
                <c:pt idx="18239">
                  <c:v>30.398433333333401</c:v>
                </c:pt>
                <c:pt idx="18240">
                  <c:v>30.400099999999998</c:v>
                </c:pt>
                <c:pt idx="18241">
                  <c:v>30.401766666666699</c:v>
                </c:pt>
                <c:pt idx="18242">
                  <c:v>30.4034333333334</c:v>
                </c:pt>
                <c:pt idx="18243">
                  <c:v>30.405100000000001</c:v>
                </c:pt>
                <c:pt idx="18244">
                  <c:v>30.406766666666702</c:v>
                </c:pt>
                <c:pt idx="18245">
                  <c:v>30.408433333333399</c:v>
                </c:pt>
                <c:pt idx="18246">
                  <c:v>30.4101</c:v>
                </c:pt>
                <c:pt idx="18247">
                  <c:v>30.411766666666701</c:v>
                </c:pt>
                <c:pt idx="18248">
                  <c:v>30.413433333333401</c:v>
                </c:pt>
                <c:pt idx="18249">
                  <c:v>30.415099999999999</c:v>
                </c:pt>
                <c:pt idx="18250">
                  <c:v>30.4167666666667</c:v>
                </c:pt>
                <c:pt idx="18251">
                  <c:v>30.4184333333334</c:v>
                </c:pt>
                <c:pt idx="18252">
                  <c:v>30.420100000000001</c:v>
                </c:pt>
                <c:pt idx="18253">
                  <c:v>30.421766666666699</c:v>
                </c:pt>
                <c:pt idx="18254">
                  <c:v>30.423433333333399</c:v>
                </c:pt>
                <c:pt idx="18255">
                  <c:v>30.4251</c:v>
                </c:pt>
                <c:pt idx="18256">
                  <c:v>30.426766666666701</c:v>
                </c:pt>
                <c:pt idx="18257">
                  <c:v>30.428433333333398</c:v>
                </c:pt>
                <c:pt idx="18258">
                  <c:v>30.430099999999999</c:v>
                </c:pt>
                <c:pt idx="18259">
                  <c:v>30.4317666666667</c:v>
                </c:pt>
                <c:pt idx="18260">
                  <c:v>30.433433333333401</c:v>
                </c:pt>
                <c:pt idx="18261">
                  <c:v>30.435099999999998</c:v>
                </c:pt>
                <c:pt idx="18262">
                  <c:v>30.436766666666699</c:v>
                </c:pt>
                <c:pt idx="18263">
                  <c:v>30.4384333333334</c:v>
                </c:pt>
                <c:pt idx="18264">
                  <c:v>30.440100000000001</c:v>
                </c:pt>
                <c:pt idx="18265">
                  <c:v>30.441766666666702</c:v>
                </c:pt>
                <c:pt idx="18266">
                  <c:v>30.443433333333399</c:v>
                </c:pt>
                <c:pt idx="18267">
                  <c:v>30.4451</c:v>
                </c:pt>
                <c:pt idx="18268">
                  <c:v>30.446766666666701</c:v>
                </c:pt>
                <c:pt idx="18269">
                  <c:v>30.448433333333401</c:v>
                </c:pt>
                <c:pt idx="18270">
                  <c:v>30.450099999999999</c:v>
                </c:pt>
                <c:pt idx="18271">
                  <c:v>30.4517666666667</c:v>
                </c:pt>
                <c:pt idx="18272">
                  <c:v>30.4534333333334</c:v>
                </c:pt>
                <c:pt idx="18273">
                  <c:v>30.455100000000002</c:v>
                </c:pt>
                <c:pt idx="18274">
                  <c:v>30.456766666666699</c:v>
                </c:pt>
                <c:pt idx="18275">
                  <c:v>30.458433333333399</c:v>
                </c:pt>
                <c:pt idx="18276">
                  <c:v>30.460100000000001</c:v>
                </c:pt>
                <c:pt idx="18277">
                  <c:v>30.461766666666701</c:v>
                </c:pt>
                <c:pt idx="18278">
                  <c:v>30.463433333333398</c:v>
                </c:pt>
                <c:pt idx="18279">
                  <c:v>30.4651</c:v>
                </c:pt>
                <c:pt idx="18280">
                  <c:v>30.4667666666667</c:v>
                </c:pt>
                <c:pt idx="18281">
                  <c:v>30.468433333333401</c:v>
                </c:pt>
                <c:pt idx="18282">
                  <c:v>30.470099999999999</c:v>
                </c:pt>
                <c:pt idx="18283">
                  <c:v>30.471766666666699</c:v>
                </c:pt>
                <c:pt idx="18284">
                  <c:v>30.4734333333334</c:v>
                </c:pt>
                <c:pt idx="18285">
                  <c:v>30.475100000000001</c:v>
                </c:pt>
                <c:pt idx="18286">
                  <c:v>30.476766666666698</c:v>
                </c:pt>
                <c:pt idx="18287">
                  <c:v>30.478433333333399</c:v>
                </c:pt>
                <c:pt idx="18288">
                  <c:v>30.4801</c:v>
                </c:pt>
                <c:pt idx="18289">
                  <c:v>30.481766666666701</c:v>
                </c:pt>
                <c:pt idx="18290">
                  <c:v>30.483433333333402</c:v>
                </c:pt>
                <c:pt idx="18291">
                  <c:v>30.485099999999999</c:v>
                </c:pt>
                <c:pt idx="18292">
                  <c:v>30.4867666666667</c:v>
                </c:pt>
                <c:pt idx="18293">
                  <c:v>30.488433333333401</c:v>
                </c:pt>
                <c:pt idx="18294">
                  <c:v>30.490100000000002</c:v>
                </c:pt>
                <c:pt idx="18295">
                  <c:v>30.491766666666699</c:v>
                </c:pt>
                <c:pt idx="18296">
                  <c:v>30.4934333333334</c:v>
                </c:pt>
                <c:pt idx="18297">
                  <c:v>30.495100000000001</c:v>
                </c:pt>
                <c:pt idx="18298">
                  <c:v>30.496766666666701</c:v>
                </c:pt>
                <c:pt idx="18299">
                  <c:v>30.498433333333399</c:v>
                </c:pt>
                <c:pt idx="18300">
                  <c:v>30.5001</c:v>
                </c:pt>
                <c:pt idx="18301">
                  <c:v>30.5017666666667</c:v>
                </c:pt>
                <c:pt idx="18302">
                  <c:v>30.503433333333401</c:v>
                </c:pt>
                <c:pt idx="18303">
                  <c:v>30.505099999999999</c:v>
                </c:pt>
                <c:pt idx="18304">
                  <c:v>30.506766666666699</c:v>
                </c:pt>
                <c:pt idx="18305">
                  <c:v>30.5084333333334</c:v>
                </c:pt>
                <c:pt idx="18306">
                  <c:v>30.510100000000001</c:v>
                </c:pt>
                <c:pt idx="18307">
                  <c:v>30.511766666666698</c:v>
                </c:pt>
                <c:pt idx="18308">
                  <c:v>30.513433333333399</c:v>
                </c:pt>
                <c:pt idx="18309">
                  <c:v>30.5151</c:v>
                </c:pt>
                <c:pt idx="18310">
                  <c:v>30.516766666666701</c:v>
                </c:pt>
                <c:pt idx="18311">
                  <c:v>30.518433333333402</c:v>
                </c:pt>
                <c:pt idx="18312">
                  <c:v>30.520099999999999</c:v>
                </c:pt>
                <c:pt idx="18313">
                  <c:v>30.5217666666667</c:v>
                </c:pt>
                <c:pt idx="18314">
                  <c:v>30.523433333333401</c:v>
                </c:pt>
                <c:pt idx="18315">
                  <c:v>30.525099999999998</c:v>
                </c:pt>
                <c:pt idx="18316">
                  <c:v>30.526766666666699</c:v>
                </c:pt>
                <c:pt idx="18317">
                  <c:v>30.5284333333334</c:v>
                </c:pt>
                <c:pt idx="18318">
                  <c:v>30.530100000000001</c:v>
                </c:pt>
                <c:pt idx="18319">
                  <c:v>30.531766666666702</c:v>
                </c:pt>
                <c:pt idx="18320">
                  <c:v>30.533433333333399</c:v>
                </c:pt>
                <c:pt idx="18321">
                  <c:v>30.5351</c:v>
                </c:pt>
                <c:pt idx="18322">
                  <c:v>30.536766666666701</c:v>
                </c:pt>
                <c:pt idx="18323">
                  <c:v>30.538433333333401</c:v>
                </c:pt>
                <c:pt idx="18324">
                  <c:v>30.540099999999999</c:v>
                </c:pt>
                <c:pt idx="18325">
                  <c:v>30.5417666666667</c:v>
                </c:pt>
                <c:pt idx="18326">
                  <c:v>30.5434333333334</c:v>
                </c:pt>
                <c:pt idx="18327">
                  <c:v>30.545100000000001</c:v>
                </c:pt>
                <c:pt idx="18328">
                  <c:v>30.546766666666699</c:v>
                </c:pt>
                <c:pt idx="18329">
                  <c:v>30.548433333333399</c:v>
                </c:pt>
                <c:pt idx="18330">
                  <c:v>30.5501</c:v>
                </c:pt>
                <c:pt idx="18331">
                  <c:v>30.551766666666701</c:v>
                </c:pt>
                <c:pt idx="18332">
                  <c:v>30.553433333333398</c:v>
                </c:pt>
                <c:pt idx="18333">
                  <c:v>30.555099999999999</c:v>
                </c:pt>
                <c:pt idx="18334">
                  <c:v>30.5567666666667</c:v>
                </c:pt>
                <c:pt idx="18335">
                  <c:v>30.558433333333401</c:v>
                </c:pt>
                <c:pt idx="18336">
                  <c:v>30.560099999999998</c:v>
                </c:pt>
                <c:pt idx="18337">
                  <c:v>30.561766666666699</c:v>
                </c:pt>
                <c:pt idx="18338">
                  <c:v>30.5634333333334</c:v>
                </c:pt>
                <c:pt idx="18339">
                  <c:v>30.565100000000001</c:v>
                </c:pt>
                <c:pt idx="18340">
                  <c:v>30.566766666666702</c:v>
                </c:pt>
                <c:pt idx="18341">
                  <c:v>30.568433333333399</c:v>
                </c:pt>
                <c:pt idx="18342">
                  <c:v>30.5701</c:v>
                </c:pt>
                <c:pt idx="18343">
                  <c:v>30.571766666666701</c:v>
                </c:pt>
                <c:pt idx="18344">
                  <c:v>30.573433333333401</c:v>
                </c:pt>
                <c:pt idx="18345">
                  <c:v>30.575099999999999</c:v>
                </c:pt>
                <c:pt idx="18346">
                  <c:v>30.5767666666667</c:v>
                </c:pt>
                <c:pt idx="18347">
                  <c:v>30.5784333333334</c:v>
                </c:pt>
                <c:pt idx="18348">
                  <c:v>30.580100000000002</c:v>
                </c:pt>
                <c:pt idx="18349">
                  <c:v>30.581766666666699</c:v>
                </c:pt>
                <c:pt idx="18350">
                  <c:v>30.583433333333399</c:v>
                </c:pt>
                <c:pt idx="18351">
                  <c:v>30.585100000000001</c:v>
                </c:pt>
                <c:pt idx="18352">
                  <c:v>30.586766666666701</c:v>
                </c:pt>
                <c:pt idx="18353">
                  <c:v>30.588433333333398</c:v>
                </c:pt>
                <c:pt idx="18354">
                  <c:v>30.5901</c:v>
                </c:pt>
                <c:pt idx="18355">
                  <c:v>30.5917666666667</c:v>
                </c:pt>
                <c:pt idx="18356">
                  <c:v>30.593433333333401</c:v>
                </c:pt>
                <c:pt idx="18357">
                  <c:v>30.595099999999999</c:v>
                </c:pt>
                <c:pt idx="18358">
                  <c:v>30.596766666666699</c:v>
                </c:pt>
                <c:pt idx="18359">
                  <c:v>30.5984333333334</c:v>
                </c:pt>
                <c:pt idx="18360">
                  <c:v>30.600100000000001</c:v>
                </c:pt>
                <c:pt idx="18361">
                  <c:v>30.601766666666698</c:v>
                </c:pt>
                <c:pt idx="18362">
                  <c:v>30.603433333333399</c:v>
                </c:pt>
                <c:pt idx="18363">
                  <c:v>30.6051</c:v>
                </c:pt>
                <c:pt idx="18364">
                  <c:v>30.606766666666701</c:v>
                </c:pt>
                <c:pt idx="18365">
                  <c:v>30.608433333333402</c:v>
                </c:pt>
                <c:pt idx="18366">
                  <c:v>30.610099999999999</c:v>
                </c:pt>
                <c:pt idx="18367">
                  <c:v>30.6117666666667</c:v>
                </c:pt>
                <c:pt idx="18368">
                  <c:v>30.613433333333401</c:v>
                </c:pt>
                <c:pt idx="18369">
                  <c:v>30.615100000000002</c:v>
                </c:pt>
                <c:pt idx="18370">
                  <c:v>30.616766666666699</c:v>
                </c:pt>
                <c:pt idx="18371">
                  <c:v>30.6184333333334</c:v>
                </c:pt>
                <c:pt idx="18372">
                  <c:v>30.620100000000001</c:v>
                </c:pt>
                <c:pt idx="18373">
                  <c:v>30.621766666666701</c:v>
                </c:pt>
                <c:pt idx="18374">
                  <c:v>30.623433333333399</c:v>
                </c:pt>
                <c:pt idx="18375">
                  <c:v>30.6251</c:v>
                </c:pt>
                <c:pt idx="18376">
                  <c:v>30.6267666666667</c:v>
                </c:pt>
                <c:pt idx="18377">
                  <c:v>30.628433333333401</c:v>
                </c:pt>
                <c:pt idx="18378">
                  <c:v>30.630099999999999</c:v>
                </c:pt>
                <c:pt idx="18379">
                  <c:v>30.631766666666699</c:v>
                </c:pt>
                <c:pt idx="18380">
                  <c:v>30.6334333333334</c:v>
                </c:pt>
                <c:pt idx="18381">
                  <c:v>30.635100000000001</c:v>
                </c:pt>
                <c:pt idx="18382">
                  <c:v>30.636766666666698</c:v>
                </c:pt>
                <c:pt idx="18383">
                  <c:v>30.638433333333399</c:v>
                </c:pt>
                <c:pt idx="18384">
                  <c:v>30.6401</c:v>
                </c:pt>
                <c:pt idx="18385">
                  <c:v>30.641766666666701</c:v>
                </c:pt>
                <c:pt idx="18386">
                  <c:v>30.643433333333402</c:v>
                </c:pt>
                <c:pt idx="18387">
                  <c:v>30.645099999999999</c:v>
                </c:pt>
                <c:pt idx="18388">
                  <c:v>30.6467666666667</c:v>
                </c:pt>
                <c:pt idx="18389">
                  <c:v>30.648433333333401</c:v>
                </c:pt>
                <c:pt idx="18390">
                  <c:v>30.650099999999998</c:v>
                </c:pt>
                <c:pt idx="18391">
                  <c:v>30.651766666666699</c:v>
                </c:pt>
                <c:pt idx="18392">
                  <c:v>30.6534333333334</c:v>
                </c:pt>
                <c:pt idx="18393">
                  <c:v>30.655100000000001</c:v>
                </c:pt>
                <c:pt idx="18394">
                  <c:v>30.656766666666702</c:v>
                </c:pt>
                <c:pt idx="18395">
                  <c:v>30.658433333333399</c:v>
                </c:pt>
                <c:pt idx="18396">
                  <c:v>30.6601</c:v>
                </c:pt>
                <c:pt idx="18397">
                  <c:v>30.661766666666701</c:v>
                </c:pt>
                <c:pt idx="18398">
                  <c:v>30.663433333333401</c:v>
                </c:pt>
                <c:pt idx="18399">
                  <c:v>30.665099999999999</c:v>
                </c:pt>
                <c:pt idx="18400">
                  <c:v>30.6667666666667</c:v>
                </c:pt>
                <c:pt idx="18401">
                  <c:v>30.6684333333334</c:v>
                </c:pt>
                <c:pt idx="18402">
                  <c:v>30.670100000000001</c:v>
                </c:pt>
                <c:pt idx="18403">
                  <c:v>30.671766666666699</c:v>
                </c:pt>
                <c:pt idx="18404">
                  <c:v>30.673433333333399</c:v>
                </c:pt>
                <c:pt idx="18405">
                  <c:v>30.6751</c:v>
                </c:pt>
                <c:pt idx="18406">
                  <c:v>30.676766666666701</c:v>
                </c:pt>
                <c:pt idx="18407">
                  <c:v>30.678433333333398</c:v>
                </c:pt>
                <c:pt idx="18408">
                  <c:v>30.680099999999999</c:v>
                </c:pt>
                <c:pt idx="18409">
                  <c:v>30.6817666666667</c:v>
                </c:pt>
                <c:pt idx="18410">
                  <c:v>30.683433333333401</c:v>
                </c:pt>
                <c:pt idx="18411">
                  <c:v>30.685099999999998</c:v>
                </c:pt>
                <c:pt idx="18412">
                  <c:v>30.686766666666699</c:v>
                </c:pt>
                <c:pt idx="18413">
                  <c:v>30.6884333333334</c:v>
                </c:pt>
                <c:pt idx="18414">
                  <c:v>30.690100000000001</c:v>
                </c:pt>
                <c:pt idx="18415">
                  <c:v>30.691766666666702</c:v>
                </c:pt>
                <c:pt idx="18416">
                  <c:v>30.693433333333399</c:v>
                </c:pt>
                <c:pt idx="18417">
                  <c:v>30.6951</c:v>
                </c:pt>
                <c:pt idx="18418">
                  <c:v>30.696766666666701</c:v>
                </c:pt>
                <c:pt idx="18419">
                  <c:v>30.698433333333401</c:v>
                </c:pt>
                <c:pt idx="18420">
                  <c:v>30.700099999999999</c:v>
                </c:pt>
                <c:pt idx="18421">
                  <c:v>30.7017666666667</c:v>
                </c:pt>
                <c:pt idx="18422">
                  <c:v>30.7034333333334</c:v>
                </c:pt>
                <c:pt idx="18423">
                  <c:v>30.705100000000002</c:v>
                </c:pt>
                <c:pt idx="18424">
                  <c:v>30.706766666666699</c:v>
                </c:pt>
                <c:pt idx="18425">
                  <c:v>30.708433333333399</c:v>
                </c:pt>
                <c:pt idx="18426">
                  <c:v>30.710100000000001</c:v>
                </c:pt>
                <c:pt idx="18427">
                  <c:v>30.711766666666701</c:v>
                </c:pt>
                <c:pt idx="18428">
                  <c:v>30.713433333333398</c:v>
                </c:pt>
                <c:pt idx="18429">
                  <c:v>30.7151</c:v>
                </c:pt>
                <c:pt idx="18430">
                  <c:v>30.7167666666667</c:v>
                </c:pt>
                <c:pt idx="18431">
                  <c:v>30.718433333333401</c:v>
                </c:pt>
                <c:pt idx="18432">
                  <c:v>30.720099999999999</c:v>
                </c:pt>
                <c:pt idx="18433">
                  <c:v>30.721766666666699</c:v>
                </c:pt>
                <c:pt idx="18434">
                  <c:v>30.7234333333334</c:v>
                </c:pt>
                <c:pt idx="18435">
                  <c:v>30.725100000000001</c:v>
                </c:pt>
                <c:pt idx="18436">
                  <c:v>30.726766666666698</c:v>
                </c:pt>
                <c:pt idx="18437">
                  <c:v>30.728433333333399</c:v>
                </c:pt>
                <c:pt idx="18438">
                  <c:v>30.7301</c:v>
                </c:pt>
                <c:pt idx="18439">
                  <c:v>30.731766666666701</c:v>
                </c:pt>
                <c:pt idx="18440">
                  <c:v>30.733433333333402</c:v>
                </c:pt>
                <c:pt idx="18441">
                  <c:v>30.735099999999999</c:v>
                </c:pt>
                <c:pt idx="18442">
                  <c:v>30.7367666666667</c:v>
                </c:pt>
                <c:pt idx="18443">
                  <c:v>30.738433333333401</c:v>
                </c:pt>
                <c:pt idx="18444">
                  <c:v>30.740100000000002</c:v>
                </c:pt>
                <c:pt idx="18445">
                  <c:v>30.741766666666699</c:v>
                </c:pt>
                <c:pt idx="18446">
                  <c:v>30.7434333333334</c:v>
                </c:pt>
                <c:pt idx="18447">
                  <c:v>30.745100000000001</c:v>
                </c:pt>
                <c:pt idx="18448">
                  <c:v>30.746766666666701</c:v>
                </c:pt>
                <c:pt idx="18449">
                  <c:v>30.748433333333399</c:v>
                </c:pt>
                <c:pt idx="18450">
                  <c:v>30.7501</c:v>
                </c:pt>
                <c:pt idx="18451">
                  <c:v>30.7517666666667</c:v>
                </c:pt>
                <c:pt idx="18452">
                  <c:v>30.753433333333401</c:v>
                </c:pt>
                <c:pt idx="18453">
                  <c:v>30.755099999999999</c:v>
                </c:pt>
                <c:pt idx="18454">
                  <c:v>30.756766666666699</c:v>
                </c:pt>
                <c:pt idx="18455">
                  <c:v>30.7584333333334</c:v>
                </c:pt>
                <c:pt idx="18456">
                  <c:v>30.760100000000001</c:v>
                </c:pt>
                <c:pt idx="18457">
                  <c:v>30.761766666666698</c:v>
                </c:pt>
                <c:pt idx="18458">
                  <c:v>30.763433333333399</c:v>
                </c:pt>
                <c:pt idx="18459">
                  <c:v>30.7651</c:v>
                </c:pt>
                <c:pt idx="18460">
                  <c:v>30.766766666666701</c:v>
                </c:pt>
                <c:pt idx="18461">
                  <c:v>30.768433333333402</c:v>
                </c:pt>
                <c:pt idx="18462">
                  <c:v>30.770099999999999</c:v>
                </c:pt>
                <c:pt idx="18463">
                  <c:v>30.7717666666667</c:v>
                </c:pt>
                <c:pt idx="18464">
                  <c:v>30.773433333333401</c:v>
                </c:pt>
                <c:pt idx="18465">
                  <c:v>30.775099999999998</c:v>
                </c:pt>
                <c:pt idx="18466">
                  <c:v>30.776766666666699</c:v>
                </c:pt>
                <c:pt idx="18467">
                  <c:v>30.7784333333334</c:v>
                </c:pt>
                <c:pt idx="18468">
                  <c:v>30.780100000000001</c:v>
                </c:pt>
                <c:pt idx="18469">
                  <c:v>30.781766666666702</c:v>
                </c:pt>
                <c:pt idx="18470">
                  <c:v>30.783433333333399</c:v>
                </c:pt>
                <c:pt idx="18471">
                  <c:v>30.7851</c:v>
                </c:pt>
                <c:pt idx="18472">
                  <c:v>30.786766666666701</c:v>
                </c:pt>
                <c:pt idx="18473">
                  <c:v>30.788433333333401</c:v>
                </c:pt>
                <c:pt idx="18474">
                  <c:v>30.790099999999999</c:v>
                </c:pt>
                <c:pt idx="18475">
                  <c:v>30.7917666666667</c:v>
                </c:pt>
                <c:pt idx="18476">
                  <c:v>30.7934333333334</c:v>
                </c:pt>
                <c:pt idx="18477">
                  <c:v>30.795100000000001</c:v>
                </c:pt>
                <c:pt idx="18478">
                  <c:v>30.796766666666699</c:v>
                </c:pt>
                <c:pt idx="18479">
                  <c:v>30.798433333333399</c:v>
                </c:pt>
                <c:pt idx="18480">
                  <c:v>30.8001</c:v>
                </c:pt>
                <c:pt idx="18481">
                  <c:v>30.801766666666701</c:v>
                </c:pt>
                <c:pt idx="18482">
                  <c:v>30.803433333333398</c:v>
                </c:pt>
                <c:pt idx="18483">
                  <c:v>30.805099999999999</c:v>
                </c:pt>
                <c:pt idx="18484">
                  <c:v>30.8067666666667</c:v>
                </c:pt>
                <c:pt idx="18485">
                  <c:v>30.808433333333401</c:v>
                </c:pt>
                <c:pt idx="18486">
                  <c:v>30.810099999999998</c:v>
                </c:pt>
                <c:pt idx="18487">
                  <c:v>30.811766666666699</c:v>
                </c:pt>
                <c:pt idx="18488">
                  <c:v>30.8134333333334</c:v>
                </c:pt>
                <c:pt idx="18489">
                  <c:v>30.815100000000001</c:v>
                </c:pt>
                <c:pt idx="18490">
                  <c:v>30.816766666666702</c:v>
                </c:pt>
                <c:pt idx="18491">
                  <c:v>30.818433333333399</c:v>
                </c:pt>
                <c:pt idx="18492">
                  <c:v>30.8201</c:v>
                </c:pt>
                <c:pt idx="18493">
                  <c:v>30.821766666666701</c:v>
                </c:pt>
                <c:pt idx="18494">
                  <c:v>30.823433333333401</c:v>
                </c:pt>
                <c:pt idx="18495">
                  <c:v>30.825099999999999</c:v>
                </c:pt>
                <c:pt idx="18496">
                  <c:v>30.8267666666667</c:v>
                </c:pt>
                <c:pt idx="18497">
                  <c:v>30.8284333333334</c:v>
                </c:pt>
                <c:pt idx="18498">
                  <c:v>30.830100000000002</c:v>
                </c:pt>
                <c:pt idx="18499">
                  <c:v>30.831766666666699</c:v>
                </c:pt>
                <c:pt idx="18500">
                  <c:v>30.833433333333399</c:v>
                </c:pt>
                <c:pt idx="18501">
                  <c:v>30.835100000000001</c:v>
                </c:pt>
                <c:pt idx="18502">
                  <c:v>30.836766666666701</c:v>
                </c:pt>
                <c:pt idx="18503">
                  <c:v>30.838433333333398</c:v>
                </c:pt>
                <c:pt idx="18504">
                  <c:v>30.8401</c:v>
                </c:pt>
                <c:pt idx="18505">
                  <c:v>30.8417666666667</c:v>
                </c:pt>
                <c:pt idx="18506">
                  <c:v>30.843433333333401</c:v>
                </c:pt>
                <c:pt idx="18507">
                  <c:v>30.845099999999999</c:v>
                </c:pt>
                <c:pt idx="18508">
                  <c:v>30.846766666666699</c:v>
                </c:pt>
                <c:pt idx="18509">
                  <c:v>30.8484333333334</c:v>
                </c:pt>
                <c:pt idx="18510">
                  <c:v>30.850100000000001</c:v>
                </c:pt>
                <c:pt idx="18511">
                  <c:v>30.851766666666698</c:v>
                </c:pt>
                <c:pt idx="18512">
                  <c:v>30.853433333333399</c:v>
                </c:pt>
                <c:pt idx="18513">
                  <c:v>30.8551</c:v>
                </c:pt>
                <c:pt idx="18514">
                  <c:v>30.856766666666701</c:v>
                </c:pt>
                <c:pt idx="18515">
                  <c:v>30.858433333333402</c:v>
                </c:pt>
                <c:pt idx="18516">
                  <c:v>30.860099999999999</c:v>
                </c:pt>
                <c:pt idx="18517">
                  <c:v>30.8617666666667</c:v>
                </c:pt>
                <c:pt idx="18518">
                  <c:v>30.863433333333401</c:v>
                </c:pt>
                <c:pt idx="18519">
                  <c:v>30.865100000000002</c:v>
                </c:pt>
                <c:pt idx="18520">
                  <c:v>30.866766666666699</c:v>
                </c:pt>
                <c:pt idx="18521">
                  <c:v>30.8684333333334</c:v>
                </c:pt>
                <c:pt idx="18522">
                  <c:v>30.870100000000001</c:v>
                </c:pt>
                <c:pt idx="18523">
                  <c:v>30.871766666666701</c:v>
                </c:pt>
                <c:pt idx="18524">
                  <c:v>30.873433333333399</c:v>
                </c:pt>
                <c:pt idx="18525">
                  <c:v>30.8751</c:v>
                </c:pt>
                <c:pt idx="18526">
                  <c:v>30.8767666666667</c:v>
                </c:pt>
                <c:pt idx="18527">
                  <c:v>30.878433333333401</c:v>
                </c:pt>
                <c:pt idx="18528">
                  <c:v>30.880099999999999</c:v>
                </c:pt>
                <c:pt idx="18529">
                  <c:v>30.881766666666699</c:v>
                </c:pt>
                <c:pt idx="18530">
                  <c:v>30.8834333333334</c:v>
                </c:pt>
                <c:pt idx="18531">
                  <c:v>30.885100000000001</c:v>
                </c:pt>
                <c:pt idx="18532">
                  <c:v>30.886766666666698</c:v>
                </c:pt>
                <c:pt idx="18533">
                  <c:v>30.888433333333399</c:v>
                </c:pt>
                <c:pt idx="18534">
                  <c:v>30.8901</c:v>
                </c:pt>
                <c:pt idx="18535">
                  <c:v>30.891766666666701</c:v>
                </c:pt>
                <c:pt idx="18536">
                  <c:v>30.893433333333402</c:v>
                </c:pt>
                <c:pt idx="18537">
                  <c:v>30.895099999999999</c:v>
                </c:pt>
                <c:pt idx="18538">
                  <c:v>30.8967666666667</c:v>
                </c:pt>
                <c:pt idx="18539">
                  <c:v>30.898433333333401</c:v>
                </c:pt>
                <c:pt idx="18540">
                  <c:v>30.900099999999998</c:v>
                </c:pt>
                <c:pt idx="18541">
                  <c:v>30.901766666666699</c:v>
                </c:pt>
                <c:pt idx="18542">
                  <c:v>30.9034333333334</c:v>
                </c:pt>
                <c:pt idx="18543">
                  <c:v>30.905100000000001</c:v>
                </c:pt>
                <c:pt idx="18544">
                  <c:v>30.906766666666702</c:v>
                </c:pt>
                <c:pt idx="18545">
                  <c:v>30.908433333333399</c:v>
                </c:pt>
                <c:pt idx="18546">
                  <c:v>30.9101</c:v>
                </c:pt>
                <c:pt idx="18547">
                  <c:v>30.911766666666701</c:v>
                </c:pt>
                <c:pt idx="18548">
                  <c:v>30.913433333333401</c:v>
                </c:pt>
                <c:pt idx="18549">
                  <c:v>30.915099999999999</c:v>
                </c:pt>
                <c:pt idx="18550">
                  <c:v>30.9167666666667</c:v>
                </c:pt>
                <c:pt idx="18551">
                  <c:v>30.9184333333334</c:v>
                </c:pt>
                <c:pt idx="18552">
                  <c:v>30.920100000000001</c:v>
                </c:pt>
                <c:pt idx="18553">
                  <c:v>30.921766666666699</c:v>
                </c:pt>
                <c:pt idx="18554">
                  <c:v>30.923433333333399</c:v>
                </c:pt>
                <c:pt idx="18555">
                  <c:v>30.9251</c:v>
                </c:pt>
                <c:pt idx="18556">
                  <c:v>30.926766666666701</c:v>
                </c:pt>
                <c:pt idx="18557">
                  <c:v>30.928433333333398</c:v>
                </c:pt>
                <c:pt idx="18558">
                  <c:v>30.930099999999999</c:v>
                </c:pt>
                <c:pt idx="18559">
                  <c:v>30.9317666666667</c:v>
                </c:pt>
                <c:pt idx="18560">
                  <c:v>30.933433333333401</c:v>
                </c:pt>
                <c:pt idx="18561">
                  <c:v>30.935099999999998</c:v>
                </c:pt>
                <c:pt idx="18562">
                  <c:v>30.936766666666699</c:v>
                </c:pt>
                <c:pt idx="18563">
                  <c:v>30.9384333333334</c:v>
                </c:pt>
                <c:pt idx="18564">
                  <c:v>30.940100000000001</c:v>
                </c:pt>
                <c:pt idx="18565">
                  <c:v>30.941766666666702</c:v>
                </c:pt>
                <c:pt idx="18566">
                  <c:v>30.943433333333399</c:v>
                </c:pt>
                <c:pt idx="18567">
                  <c:v>30.9451</c:v>
                </c:pt>
                <c:pt idx="18568">
                  <c:v>30.946766666666701</c:v>
                </c:pt>
                <c:pt idx="18569">
                  <c:v>30.948433333333401</c:v>
                </c:pt>
                <c:pt idx="18570">
                  <c:v>30.950099999999999</c:v>
                </c:pt>
                <c:pt idx="18571">
                  <c:v>30.9517666666667</c:v>
                </c:pt>
                <c:pt idx="18572">
                  <c:v>30.9534333333334</c:v>
                </c:pt>
                <c:pt idx="18573">
                  <c:v>30.955100000000002</c:v>
                </c:pt>
                <c:pt idx="18574">
                  <c:v>30.956766666666699</c:v>
                </c:pt>
                <c:pt idx="18575">
                  <c:v>30.958433333333399</c:v>
                </c:pt>
                <c:pt idx="18576">
                  <c:v>30.960100000000001</c:v>
                </c:pt>
                <c:pt idx="18577">
                  <c:v>30.961766666666701</c:v>
                </c:pt>
                <c:pt idx="18578">
                  <c:v>30.963433333333398</c:v>
                </c:pt>
                <c:pt idx="18579">
                  <c:v>30.9651</c:v>
                </c:pt>
                <c:pt idx="18580">
                  <c:v>30.9667666666667</c:v>
                </c:pt>
                <c:pt idx="18581">
                  <c:v>30.968433333333401</c:v>
                </c:pt>
                <c:pt idx="18582">
                  <c:v>30.970099999999999</c:v>
                </c:pt>
                <c:pt idx="18583">
                  <c:v>30.971766666666699</c:v>
                </c:pt>
                <c:pt idx="18584">
                  <c:v>30.9734333333334</c:v>
                </c:pt>
                <c:pt idx="18585">
                  <c:v>30.975100000000001</c:v>
                </c:pt>
                <c:pt idx="18586">
                  <c:v>30.976766666666698</c:v>
                </c:pt>
                <c:pt idx="18587">
                  <c:v>30.978433333333399</c:v>
                </c:pt>
                <c:pt idx="18588">
                  <c:v>30.9801</c:v>
                </c:pt>
                <c:pt idx="18589">
                  <c:v>30.981766666666701</c:v>
                </c:pt>
                <c:pt idx="18590">
                  <c:v>30.983433333333402</c:v>
                </c:pt>
                <c:pt idx="18591">
                  <c:v>30.985099999999999</c:v>
                </c:pt>
                <c:pt idx="18592">
                  <c:v>30.9867666666667</c:v>
                </c:pt>
                <c:pt idx="18593">
                  <c:v>30.988433333333401</c:v>
                </c:pt>
                <c:pt idx="18594">
                  <c:v>30.990100000000002</c:v>
                </c:pt>
                <c:pt idx="18595">
                  <c:v>30.991766666666699</c:v>
                </c:pt>
                <c:pt idx="18596">
                  <c:v>30.9934333333334</c:v>
                </c:pt>
                <c:pt idx="18597">
                  <c:v>30.995100000000001</c:v>
                </c:pt>
                <c:pt idx="18598">
                  <c:v>30.996766666666701</c:v>
                </c:pt>
                <c:pt idx="18599">
                  <c:v>30.998433333333399</c:v>
                </c:pt>
                <c:pt idx="18600">
                  <c:v>31.0001</c:v>
                </c:pt>
                <c:pt idx="18601">
                  <c:v>31.0017666666667</c:v>
                </c:pt>
                <c:pt idx="18602">
                  <c:v>31.003433333333401</c:v>
                </c:pt>
                <c:pt idx="18603">
                  <c:v>31.005099999999999</c:v>
                </c:pt>
                <c:pt idx="18604">
                  <c:v>31.006766666666699</c:v>
                </c:pt>
                <c:pt idx="18605">
                  <c:v>31.0084333333334</c:v>
                </c:pt>
                <c:pt idx="18606">
                  <c:v>31.010100000000001</c:v>
                </c:pt>
                <c:pt idx="18607">
                  <c:v>31.011766666666698</c:v>
                </c:pt>
                <c:pt idx="18608">
                  <c:v>31.013433333333399</c:v>
                </c:pt>
                <c:pt idx="18609">
                  <c:v>31.0151</c:v>
                </c:pt>
                <c:pt idx="18610">
                  <c:v>31.016766666666701</c:v>
                </c:pt>
                <c:pt idx="18611">
                  <c:v>31.018433333333402</c:v>
                </c:pt>
                <c:pt idx="18612">
                  <c:v>31.020099999999999</c:v>
                </c:pt>
                <c:pt idx="18613">
                  <c:v>31.0217666666667</c:v>
                </c:pt>
                <c:pt idx="18614">
                  <c:v>31.023433333333401</c:v>
                </c:pt>
                <c:pt idx="18615">
                  <c:v>31.025099999999998</c:v>
                </c:pt>
                <c:pt idx="18616">
                  <c:v>31.026766666666699</c:v>
                </c:pt>
                <c:pt idx="18617">
                  <c:v>31.0284333333334</c:v>
                </c:pt>
                <c:pt idx="18618">
                  <c:v>31.030100000000001</c:v>
                </c:pt>
                <c:pt idx="18619">
                  <c:v>31.031766666666702</c:v>
                </c:pt>
                <c:pt idx="18620">
                  <c:v>31.033433333333399</c:v>
                </c:pt>
                <c:pt idx="18621">
                  <c:v>31.0351</c:v>
                </c:pt>
                <c:pt idx="18622">
                  <c:v>31.036766666666701</c:v>
                </c:pt>
                <c:pt idx="18623">
                  <c:v>31.038433333333401</c:v>
                </c:pt>
                <c:pt idx="18624">
                  <c:v>31.040099999999999</c:v>
                </c:pt>
                <c:pt idx="18625">
                  <c:v>31.0417666666667</c:v>
                </c:pt>
                <c:pt idx="18626">
                  <c:v>31.0434333333334</c:v>
                </c:pt>
                <c:pt idx="18627">
                  <c:v>31.045100000000001</c:v>
                </c:pt>
                <c:pt idx="18628">
                  <c:v>31.046766666666699</c:v>
                </c:pt>
                <c:pt idx="18629">
                  <c:v>31.048433333333399</c:v>
                </c:pt>
                <c:pt idx="18630">
                  <c:v>31.0501</c:v>
                </c:pt>
                <c:pt idx="18631">
                  <c:v>31.051766666666701</c:v>
                </c:pt>
                <c:pt idx="18632">
                  <c:v>31.053433333333398</c:v>
                </c:pt>
                <c:pt idx="18633">
                  <c:v>31.055099999999999</c:v>
                </c:pt>
                <c:pt idx="18634">
                  <c:v>31.0567666666667</c:v>
                </c:pt>
                <c:pt idx="18635">
                  <c:v>31.058433333333401</c:v>
                </c:pt>
                <c:pt idx="18636">
                  <c:v>31.060099999999998</c:v>
                </c:pt>
                <c:pt idx="18637">
                  <c:v>31.061766666666699</c:v>
                </c:pt>
                <c:pt idx="18638">
                  <c:v>31.0634333333334</c:v>
                </c:pt>
                <c:pt idx="18639">
                  <c:v>31.065100000000001</c:v>
                </c:pt>
                <c:pt idx="18640">
                  <c:v>31.066766666666702</c:v>
                </c:pt>
                <c:pt idx="18641">
                  <c:v>31.068433333333399</c:v>
                </c:pt>
                <c:pt idx="18642">
                  <c:v>31.0701</c:v>
                </c:pt>
                <c:pt idx="18643">
                  <c:v>31.071766666666701</c:v>
                </c:pt>
                <c:pt idx="18644">
                  <c:v>31.073433333333401</c:v>
                </c:pt>
                <c:pt idx="18645">
                  <c:v>31.075099999999999</c:v>
                </c:pt>
                <c:pt idx="18646">
                  <c:v>31.0767666666667</c:v>
                </c:pt>
                <c:pt idx="18647">
                  <c:v>31.0784333333334</c:v>
                </c:pt>
                <c:pt idx="18648">
                  <c:v>31.080100000000002</c:v>
                </c:pt>
                <c:pt idx="18649">
                  <c:v>31.081766666666699</c:v>
                </c:pt>
                <c:pt idx="18650">
                  <c:v>31.083433333333399</c:v>
                </c:pt>
                <c:pt idx="18651">
                  <c:v>31.085100000000001</c:v>
                </c:pt>
                <c:pt idx="18652">
                  <c:v>31.086766666666701</c:v>
                </c:pt>
                <c:pt idx="18653">
                  <c:v>31.088433333333398</c:v>
                </c:pt>
                <c:pt idx="18654">
                  <c:v>31.0901</c:v>
                </c:pt>
                <c:pt idx="18655">
                  <c:v>31.0917666666667</c:v>
                </c:pt>
                <c:pt idx="18656">
                  <c:v>31.093433333333401</c:v>
                </c:pt>
                <c:pt idx="18657">
                  <c:v>31.095099999999999</c:v>
                </c:pt>
                <c:pt idx="18658">
                  <c:v>31.096766666666699</c:v>
                </c:pt>
                <c:pt idx="18659">
                  <c:v>31.0984333333334</c:v>
                </c:pt>
                <c:pt idx="18660">
                  <c:v>31.100100000000001</c:v>
                </c:pt>
                <c:pt idx="18661">
                  <c:v>31.101766666666698</c:v>
                </c:pt>
                <c:pt idx="18662">
                  <c:v>31.103433333333399</c:v>
                </c:pt>
                <c:pt idx="18663">
                  <c:v>31.1051</c:v>
                </c:pt>
                <c:pt idx="18664">
                  <c:v>31.106766666666701</c:v>
                </c:pt>
                <c:pt idx="18665">
                  <c:v>31.108433333333402</c:v>
                </c:pt>
                <c:pt idx="18666">
                  <c:v>31.110099999999999</c:v>
                </c:pt>
                <c:pt idx="18667">
                  <c:v>31.1117666666667</c:v>
                </c:pt>
                <c:pt idx="18668">
                  <c:v>31.113433333333401</c:v>
                </c:pt>
                <c:pt idx="18669">
                  <c:v>31.115100000000002</c:v>
                </c:pt>
                <c:pt idx="18670">
                  <c:v>31.116766666666699</c:v>
                </c:pt>
                <c:pt idx="18671">
                  <c:v>31.1184333333334</c:v>
                </c:pt>
                <c:pt idx="18672">
                  <c:v>31.120100000000001</c:v>
                </c:pt>
                <c:pt idx="18673">
                  <c:v>31.121766666666701</c:v>
                </c:pt>
                <c:pt idx="18674">
                  <c:v>31.123433333333399</c:v>
                </c:pt>
                <c:pt idx="18675">
                  <c:v>31.1251</c:v>
                </c:pt>
                <c:pt idx="18676">
                  <c:v>31.1267666666667</c:v>
                </c:pt>
                <c:pt idx="18677">
                  <c:v>31.128433333333401</c:v>
                </c:pt>
                <c:pt idx="18678">
                  <c:v>31.130099999999999</c:v>
                </c:pt>
                <c:pt idx="18679">
                  <c:v>31.131766666666699</c:v>
                </c:pt>
                <c:pt idx="18680">
                  <c:v>31.1334333333334</c:v>
                </c:pt>
                <c:pt idx="18681">
                  <c:v>31.135100000000001</c:v>
                </c:pt>
                <c:pt idx="18682">
                  <c:v>31.136766666666698</c:v>
                </c:pt>
                <c:pt idx="18683">
                  <c:v>31.138433333333399</c:v>
                </c:pt>
                <c:pt idx="18684">
                  <c:v>31.1401</c:v>
                </c:pt>
                <c:pt idx="18685">
                  <c:v>31.141766666666701</c:v>
                </c:pt>
                <c:pt idx="18686">
                  <c:v>31.143433333333402</c:v>
                </c:pt>
                <c:pt idx="18687">
                  <c:v>31.145099999999999</c:v>
                </c:pt>
                <c:pt idx="18688">
                  <c:v>31.1467666666667</c:v>
                </c:pt>
                <c:pt idx="18689">
                  <c:v>31.148433333333401</c:v>
                </c:pt>
                <c:pt idx="18690">
                  <c:v>31.150099999999998</c:v>
                </c:pt>
                <c:pt idx="18691">
                  <c:v>31.151766666666699</c:v>
                </c:pt>
                <c:pt idx="18692">
                  <c:v>31.1534333333334</c:v>
                </c:pt>
                <c:pt idx="18693">
                  <c:v>31.155100000000001</c:v>
                </c:pt>
                <c:pt idx="18694">
                  <c:v>31.156766666666702</c:v>
                </c:pt>
                <c:pt idx="18695">
                  <c:v>31.158433333333399</c:v>
                </c:pt>
                <c:pt idx="18696">
                  <c:v>31.1601</c:v>
                </c:pt>
                <c:pt idx="18697">
                  <c:v>31.161766666666701</c:v>
                </c:pt>
                <c:pt idx="18698">
                  <c:v>31.163433333333401</c:v>
                </c:pt>
                <c:pt idx="18699">
                  <c:v>31.165099999999999</c:v>
                </c:pt>
                <c:pt idx="18700">
                  <c:v>31.1667666666667</c:v>
                </c:pt>
                <c:pt idx="18701">
                  <c:v>31.1684333333334</c:v>
                </c:pt>
                <c:pt idx="18702">
                  <c:v>31.170100000000001</c:v>
                </c:pt>
                <c:pt idx="18703">
                  <c:v>31.171766666666699</c:v>
                </c:pt>
                <c:pt idx="18704">
                  <c:v>31.173433333333399</c:v>
                </c:pt>
                <c:pt idx="18705">
                  <c:v>31.1751</c:v>
                </c:pt>
                <c:pt idx="18706">
                  <c:v>31.176766666666701</c:v>
                </c:pt>
                <c:pt idx="18707">
                  <c:v>31.178433333333398</c:v>
                </c:pt>
                <c:pt idx="18708">
                  <c:v>31.180099999999999</c:v>
                </c:pt>
                <c:pt idx="18709">
                  <c:v>31.1817666666667</c:v>
                </c:pt>
                <c:pt idx="18710">
                  <c:v>31.183433333333401</c:v>
                </c:pt>
                <c:pt idx="18711">
                  <c:v>31.185099999999998</c:v>
                </c:pt>
                <c:pt idx="18712">
                  <c:v>31.186766666666699</c:v>
                </c:pt>
                <c:pt idx="18713">
                  <c:v>31.1884333333334</c:v>
                </c:pt>
                <c:pt idx="18714">
                  <c:v>31.190100000000001</c:v>
                </c:pt>
                <c:pt idx="18715">
                  <c:v>31.191766666666702</c:v>
                </c:pt>
                <c:pt idx="18716">
                  <c:v>31.193433333333399</c:v>
                </c:pt>
                <c:pt idx="18717">
                  <c:v>31.1951</c:v>
                </c:pt>
                <c:pt idx="18718">
                  <c:v>31.196766666666701</c:v>
                </c:pt>
                <c:pt idx="18719">
                  <c:v>31.198433333333401</c:v>
                </c:pt>
                <c:pt idx="18720">
                  <c:v>31.200099999999999</c:v>
                </c:pt>
                <c:pt idx="18721">
                  <c:v>31.2017666666667</c:v>
                </c:pt>
                <c:pt idx="18722">
                  <c:v>31.2034333333334</c:v>
                </c:pt>
                <c:pt idx="18723">
                  <c:v>31.205100000000002</c:v>
                </c:pt>
                <c:pt idx="18724">
                  <c:v>31.206766666666699</c:v>
                </c:pt>
                <c:pt idx="18725">
                  <c:v>31.208433333333399</c:v>
                </c:pt>
                <c:pt idx="18726">
                  <c:v>31.210100000000001</c:v>
                </c:pt>
                <c:pt idx="18727">
                  <c:v>31.211766666666701</c:v>
                </c:pt>
                <c:pt idx="18728">
                  <c:v>31.213433333333398</c:v>
                </c:pt>
                <c:pt idx="18729">
                  <c:v>31.2151</c:v>
                </c:pt>
                <c:pt idx="18730">
                  <c:v>31.2167666666667</c:v>
                </c:pt>
                <c:pt idx="18731">
                  <c:v>31.218433333333401</c:v>
                </c:pt>
                <c:pt idx="18732">
                  <c:v>31.220099999999999</c:v>
                </c:pt>
                <c:pt idx="18733">
                  <c:v>31.221766666666699</c:v>
                </c:pt>
                <c:pt idx="18734">
                  <c:v>31.2234333333334</c:v>
                </c:pt>
                <c:pt idx="18735">
                  <c:v>31.225100000000001</c:v>
                </c:pt>
                <c:pt idx="18736">
                  <c:v>31.226766666666698</c:v>
                </c:pt>
                <c:pt idx="18737">
                  <c:v>31.228433333333399</c:v>
                </c:pt>
                <c:pt idx="18738">
                  <c:v>31.2301</c:v>
                </c:pt>
                <c:pt idx="18739">
                  <c:v>31.231766666666701</c:v>
                </c:pt>
                <c:pt idx="18740">
                  <c:v>31.233433333333402</c:v>
                </c:pt>
                <c:pt idx="18741">
                  <c:v>31.235099999999999</c:v>
                </c:pt>
                <c:pt idx="18742">
                  <c:v>31.2367666666667</c:v>
                </c:pt>
                <c:pt idx="18743">
                  <c:v>31.238433333333401</c:v>
                </c:pt>
                <c:pt idx="18744">
                  <c:v>31.240100000000002</c:v>
                </c:pt>
                <c:pt idx="18745">
                  <c:v>31.241766666666699</c:v>
                </c:pt>
                <c:pt idx="18746">
                  <c:v>31.2434333333334</c:v>
                </c:pt>
                <c:pt idx="18747">
                  <c:v>31.245100000000001</c:v>
                </c:pt>
                <c:pt idx="18748">
                  <c:v>31.246766666666701</c:v>
                </c:pt>
                <c:pt idx="18749">
                  <c:v>31.248433333333399</c:v>
                </c:pt>
                <c:pt idx="18750">
                  <c:v>31.2501</c:v>
                </c:pt>
                <c:pt idx="18751">
                  <c:v>31.2517666666667</c:v>
                </c:pt>
                <c:pt idx="18752">
                  <c:v>31.253433333333401</c:v>
                </c:pt>
                <c:pt idx="18753">
                  <c:v>31.255099999999999</c:v>
                </c:pt>
                <c:pt idx="18754">
                  <c:v>31.256766666666699</c:v>
                </c:pt>
                <c:pt idx="18755">
                  <c:v>31.2584333333334</c:v>
                </c:pt>
                <c:pt idx="18756">
                  <c:v>31.260100000000001</c:v>
                </c:pt>
                <c:pt idx="18757">
                  <c:v>31.261766666666698</c:v>
                </c:pt>
                <c:pt idx="18758">
                  <c:v>31.263433333333399</c:v>
                </c:pt>
                <c:pt idx="18759">
                  <c:v>31.2651</c:v>
                </c:pt>
                <c:pt idx="18760">
                  <c:v>31.266766666666701</c:v>
                </c:pt>
                <c:pt idx="18761">
                  <c:v>31.268433333333402</c:v>
                </c:pt>
                <c:pt idx="18762">
                  <c:v>31.270099999999999</c:v>
                </c:pt>
                <c:pt idx="18763">
                  <c:v>31.2717666666667</c:v>
                </c:pt>
                <c:pt idx="18764">
                  <c:v>31.273433333333401</c:v>
                </c:pt>
                <c:pt idx="18765">
                  <c:v>31.275099999999998</c:v>
                </c:pt>
                <c:pt idx="18766">
                  <c:v>31.276766666666699</c:v>
                </c:pt>
                <c:pt idx="18767">
                  <c:v>31.2784333333334</c:v>
                </c:pt>
                <c:pt idx="18768">
                  <c:v>31.280100000000001</c:v>
                </c:pt>
                <c:pt idx="18769">
                  <c:v>31.281766666666702</c:v>
                </c:pt>
                <c:pt idx="18770">
                  <c:v>31.283433333333399</c:v>
                </c:pt>
                <c:pt idx="18771">
                  <c:v>31.2851</c:v>
                </c:pt>
                <c:pt idx="18772">
                  <c:v>31.286766666666701</c:v>
                </c:pt>
                <c:pt idx="18773">
                  <c:v>31.288433333333401</c:v>
                </c:pt>
                <c:pt idx="18774">
                  <c:v>31.290099999999999</c:v>
                </c:pt>
                <c:pt idx="18775">
                  <c:v>31.2917666666667</c:v>
                </c:pt>
                <c:pt idx="18776">
                  <c:v>31.2934333333334</c:v>
                </c:pt>
                <c:pt idx="18777">
                  <c:v>31.295100000000001</c:v>
                </c:pt>
                <c:pt idx="18778">
                  <c:v>31.296766666666699</c:v>
                </c:pt>
                <c:pt idx="18779">
                  <c:v>31.298433333333399</c:v>
                </c:pt>
                <c:pt idx="18780">
                  <c:v>31.3001</c:v>
                </c:pt>
                <c:pt idx="18781">
                  <c:v>31.301766666666701</c:v>
                </c:pt>
                <c:pt idx="18782">
                  <c:v>31.303433333333398</c:v>
                </c:pt>
                <c:pt idx="18783">
                  <c:v>31.305099999999999</c:v>
                </c:pt>
                <c:pt idx="18784">
                  <c:v>31.3067666666667</c:v>
                </c:pt>
                <c:pt idx="18785">
                  <c:v>31.308433333333401</c:v>
                </c:pt>
                <c:pt idx="18786">
                  <c:v>31.310099999999998</c:v>
                </c:pt>
                <c:pt idx="18787">
                  <c:v>31.311766666666699</c:v>
                </c:pt>
                <c:pt idx="18788">
                  <c:v>31.3134333333334</c:v>
                </c:pt>
                <c:pt idx="18789">
                  <c:v>31.315100000000001</c:v>
                </c:pt>
                <c:pt idx="18790">
                  <c:v>31.316766666666702</c:v>
                </c:pt>
                <c:pt idx="18791">
                  <c:v>31.318433333333399</c:v>
                </c:pt>
                <c:pt idx="18792">
                  <c:v>31.3201</c:v>
                </c:pt>
                <c:pt idx="18793">
                  <c:v>31.321766666666701</c:v>
                </c:pt>
                <c:pt idx="18794">
                  <c:v>31.323433333333401</c:v>
                </c:pt>
                <c:pt idx="18795">
                  <c:v>31.325099999999999</c:v>
                </c:pt>
                <c:pt idx="18796">
                  <c:v>31.3267666666667</c:v>
                </c:pt>
                <c:pt idx="18797">
                  <c:v>31.3284333333334</c:v>
                </c:pt>
                <c:pt idx="18798">
                  <c:v>31.330100000000002</c:v>
                </c:pt>
                <c:pt idx="18799">
                  <c:v>31.331766666666699</c:v>
                </c:pt>
                <c:pt idx="18800">
                  <c:v>31.333433333333399</c:v>
                </c:pt>
                <c:pt idx="18801">
                  <c:v>31.335100000000001</c:v>
                </c:pt>
                <c:pt idx="18802">
                  <c:v>31.336766666666701</c:v>
                </c:pt>
                <c:pt idx="18803">
                  <c:v>31.338433333333398</c:v>
                </c:pt>
                <c:pt idx="18804">
                  <c:v>31.3401</c:v>
                </c:pt>
                <c:pt idx="18805">
                  <c:v>31.3417666666667</c:v>
                </c:pt>
                <c:pt idx="18806">
                  <c:v>31.343433333333401</c:v>
                </c:pt>
                <c:pt idx="18807">
                  <c:v>31.345099999999999</c:v>
                </c:pt>
                <c:pt idx="18808">
                  <c:v>31.346766666666699</c:v>
                </c:pt>
                <c:pt idx="18809">
                  <c:v>31.3484333333334</c:v>
                </c:pt>
                <c:pt idx="18810">
                  <c:v>31.350100000000001</c:v>
                </c:pt>
                <c:pt idx="18811">
                  <c:v>31.351766666666698</c:v>
                </c:pt>
                <c:pt idx="18812">
                  <c:v>31.353433333333399</c:v>
                </c:pt>
                <c:pt idx="18813">
                  <c:v>31.3551</c:v>
                </c:pt>
                <c:pt idx="18814">
                  <c:v>31.356766666666701</c:v>
                </c:pt>
                <c:pt idx="18815">
                  <c:v>31.358433333333402</c:v>
                </c:pt>
                <c:pt idx="18816">
                  <c:v>31.360099999999999</c:v>
                </c:pt>
                <c:pt idx="18817">
                  <c:v>31.3617666666667</c:v>
                </c:pt>
                <c:pt idx="18818">
                  <c:v>31.363433333333401</c:v>
                </c:pt>
                <c:pt idx="18819">
                  <c:v>31.365100000000002</c:v>
                </c:pt>
                <c:pt idx="18820">
                  <c:v>31.366766666666699</c:v>
                </c:pt>
                <c:pt idx="18821">
                  <c:v>31.3684333333334</c:v>
                </c:pt>
                <c:pt idx="18822">
                  <c:v>31.370100000000001</c:v>
                </c:pt>
                <c:pt idx="18823">
                  <c:v>31.371766666666701</c:v>
                </c:pt>
                <c:pt idx="18824">
                  <c:v>31.373433333333399</c:v>
                </c:pt>
                <c:pt idx="18825">
                  <c:v>31.3751</c:v>
                </c:pt>
                <c:pt idx="18826">
                  <c:v>31.3767666666667</c:v>
                </c:pt>
                <c:pt idx="18827">
                  <c:v>31.378433333333401</c:v>
                </c:pt>
                <c:pt idx="18828">
                  <c:v>31.380099999999999</c:v>
                </c:pt>
                <c:pt idx="18829">
                  <c:v>31.381766666666699</c:v>
                </c:pt>
                <c:pt idx="18830">
                  <c:v>31.3834333333334</c:v>
                </c:pt>
                <c:pt idx="18831">
                  <c:v>31.385100000000001</c:v>
                </c:pt>
                <c:pt idx="18832">
                  <c:v>31.386766666666698</c:v>
                </c:pt>
                <c:pt idx="18833">
                  <c:v>31.388433333333399</c:v>
                </c:pt>
                <c:pt idx="18834">
                  <c:v>31.3901</c:v>
                </c:pt>
                <c:pt idx="18835">
                  <c:v>31.391766666666701</c:v>
                </c:pt>
                <c:pt idx="18836">
                  <c:v>31.393433333333402</c:v>
                </c:pt>
                <c:pt idx="18837">
                  <c:v>31.395099999999999</c:v>
                </c:pt>
                <c:pt idx="18838">
                  <c:v>31.3967666666667</c:v>
                </c:pt>
                <c:pt idx="18839">
                  <c:v>31.398433333333401</c:v>
                </c:pt>
                <c:pt idx="18840">
                  <c:v>31.400099999999998</c:v>
                </c:pt>
                <c:pt idx="18841">
                  <c:v>31.401766666666699</c:v>
                </c:pt>
                <c:pt idx="18842">
                  <c:v>31.4034333333334</c:v>
                </c:pt>
                <c:pt idx="18843">
                  <c:v>31.405100000000001</c:v>
                </c:pt>
                <c:pt idx="18844">
                  <c:v>31.406766666666702</c:v>
                </c:pt>
                <c:pt idx="18845">
                  <c:v>31.408433333333399</c:v>
                </c:pt>
                <c:pt idx="18846">
                  <c:v>31.4101</c:v>
                </c:pt>
                <c:pt idx="18847">
                  <c:v>31.411766666666701</c:v>
                </c:pt>
                <c:pt idx="18848">
                  <c:v>31.413433333333401</c:v>
                </c:pt>
                <c:pt idx="18849">
                  <c:v>31.415099999999999</c:v>
                </c:pt>
                <c:pt idx="18850">
                  <c:v>31.4167666666667</c:v>
                </c:pt>
                <c:pt idx="18851">
                  <c:v>31.4184333333334</c:v>
                </c:pt>
                <c:pt idx="18852">
                  <c:v>31.420100000000001</c:v>
                </c:pt>
                <c:pt idx="18853">
                  <c:v>31.421766666666699</c:v>
                </c:pt>
                <c:pt idx="18854">
                  <c:v>31.423433333333399</c:v>
                </c:pt>
                <c:pt idx="18855">
                  <c:v>31.4251</c:v>
                </c:pt>
                <c:pt idx="18856">
                  <c:v>31.426766666666701</c:v>
                </c:pt>
                <c:pt idx="18857">
                  <c:v>31.428433333333398</c:v>
                </c:pt>
                <c:pt idx="18858">
                  <c:v>31.430099999999999</c:v>
                </c:pt>
                <c:pt idx="18859">
                  <c:v>31.4317666666667</c:v>
                </c:pt>
                <c:pt idx="18860">
                  <c:v>31.433433333333401</c:v>
                </c:pt>
                <c:pt idx="18861">
                  <c:v>31.435099999999998</c:v>
                </c:pt>
                <c:pt idx="18862">
                  <c:v>31.436766666666699</c:v>
                </c:pt>
                <c:pt idx="18863">
                  <c:v>31.4384333333334</c:v>
                </c:pt>
                <c:pt idx="18864">
                  <c:v>31.440100000000001</c:v>
                </c:pt>
                <c:pt idx="18865">
                  <c:v>31.441766666666702</c:v>
                </c:pt>
                <c:pt idx="18866">
                  <c:v>31.443433333333399</c:v>
                </c:pt>
                <c:pt idx="18867">
                  <c:v>31.4451</c:v>
                </c:pt>
                <c:pt idx="18868">
                  <c:v>31.446766666666701</c:v>
                </c:pt>
                <c:pt idx="18869">
                  <c:v>31.448433333333401</c:v>
                </c:pt>
                <c:pt idx="18870">
                  <c:v>31.450099999999999</c:v>
                </c:pt>
                <c:pt idx="18871">
                  <c:v>31.4517666666667</c:v>
                </c:pt>
                <c:pt idx="18872">
                  <c:v>31.4534333333334</c:v>
                </c:pt>
                <c:pt idx="18873">
                  <c:v>31.455100000000002</c:v>
                </c:pt>
                <c:pt idx="18874">
                  <c:v>31.456766666666699</c:v>
                </c:pt>
                <c:pt idx="18875">
                  <c:v>31.458433333333399</c:v>
                </c:pt>
                <c:pt idx="18876">
                  <c:v>31.460100000000001</c:v>
                </c:pt>
                <c:pt idx="18877">
                  <c:v>31.461766666666701</c:v>
                </c:pt>
                <c:pt idx="18878">
                  <c:v>31.463433333333398</c:v>
                </c:pt>
                <c:pt idx="18879">
                  <c:v>31.4651</c:v>
                </c:pt>
                <c:pt idx="18880">
                  <c:v>31.4667666666667</c:v>
                </c:pt>
                <c:pt idx="18881">
                  <c:v>31.468433333333401</c:v>
                </c:pt>
                <c:pt idx="18882">
                  <c:v>31.470099999999999</c:v>
                </c:pt>
                <c:pt idx="18883">
                  <c:v>31.471766666666699</c:v>
                </c:pt>
                <c:pt idx="18884">
                  <c:v>31.4734333333334</c:v>
                </c:pt>
                <c:pt idx="18885">
                  <c:v>31.475100000000001</c:v>
                </c:pt>
                <c:pt idx="18886">
                  <c:v>31.476766666666698</c:v>
                </c:pt>
                <c:pt idx="18887">
                  <c:v>31.478433333333399</c:v>
                </c:pt>
                <c:pt idx="18888">
                  <c:v>31.4801</c:v>
                </c:pt>
                <c:pt idx="18889">
                  <c:v>31.481766666666701</c:v>
                </c:pt>
                <c:pt idx="18890">
                  <c:v>31.483433333333402</c:v>
                </c:pt>
                <c:pt idx="18891">
                  <c:v>31.485099999999999</c:v>
                </c:pt>
                <c:pt idx="18892">
                  <c:v>31.4867666666667</c:v>
                </c:pt>
                <c:pt idx="18893">
                  <c:v>31.488433333333401</c:v>
                </c:pt>
                <c:pt idx="18894">
                  <c:v>31.490100000000002</c:v>
                </c:pt>
                <c:pt idx="18895">
                  <c:v>31.491766666666699</c:v>
                </c:pt>
                <c:pt idx="18896">
                  <c:v>31.4934333333334</c:v>
                </c:pt>
                <c:pt idx="18897">
                  <c:v>31.495100000000001</c:v>
                </c:pt>
                <c:pt idx="18898">
                  <c:v>31.496766666666701</c:v>
                </c:pt>
                <c:pt idx="18899">
                  <c:v>31.498433333333399</c:v>
                </c:pt>
                <c:pt idx="18900">
                  <c:v>31.5001</c:v>
                </c:pt>
                <c:pt idx="18901">
                  <c:v>31.5017666666667</c:v>
                </c:pt>
                <c:pt idx="18902">
                  <c:v>31.503433333333401</c:v>
                </c:pt>
                <c:pt idx="18903">
                  <c:v>31.505099999999999</c:v>
                </c:pt>
                <c:pt idx="18904">
                  <c:v>31.506766666666699</c:v>
                </c:pt>
                <c:pt idx="18905">
                  <c:v>31.5084333333334</c:v>
                </c:pt>
                <c:pt idx="18906">
                  <c:v>31.510100000000001</c:v>
                </c:pt>
                <c:pt idx="18907">
                  <c:v>31.511766666666698</c:v>
                </c:pt>
                <c:pt idx="18908">
                  <c:v>31.513433333333399</c:v>
                </c:pt>
                <c:pt idx="18909">
                  <c:v>31.5151</c:v>
                </c:pt>
                <c:pt idx="18910">
                  <c:v>31.516766666666701</c:v>
                </c:pt>
                <c:pt idx="18911">
                  <c:v>31.518433333333402</c:v>
                </c:pt>
                <c:pt idx="18912">
                  <c:v>31.520099999999999</c:v>
                </c:pt>
                <c:pt idx="18913">
                  <c:v>31.5217666666667</c:v>
                </c:pt>
                <c:pt idx="18914">
                  <c:v>31.523433333333401</c:v>
                </c:pt>
                <c:pt idx="18915">
                  <c:v>31.525099999999998</c:v>
                </c:pt>
                <c:pt idx="18916">
                  <c:v>31.526766666666699</c:v>
                </c:pt>
                <c:pt idx="18917">
                  <c:v>31.5284333333334</c:v>
                </c:pt>
                <c:pt idx="18918">
                  <c:v>31.530100000000001</c:v>
                </c:pt>
                <c:pt idx="18919">
                  <c:v>31.531766666666702</c:v>
                </c:pt>
                <c:pt idx="18920">
                  <c:v>31.533433333333399</c:v>
                </c:pt>
                <c:pt idx="18921">
                  <c:v>31.5351</c:v>
                </c:pt>
                <c:pt idx="18922">
                  <c:v>31.536766666666701</c:v>
                </c:pt>
                <c:pt idx="18923">
                  <c:v>31.538433333333401</c:v>
                </c:pt>
                <c:pt idx="18924">
                  <c:v>31.540099999999999</c:v>
                </c:pt>
                <c:pt idx="18925">
                  <c:v>31.5417666666667</c:v>
                </c:pt>
                <c:pt idx="18926">
                  <c:v>31.5434333333334</c:v>
                </c:pt>
                <c:pt idx="18927">
                  <c:v>31.545100000000001</c:v>
                </c:pt>
                <c:pt idx="18928">
                  <c:v>31.546766666666699</c:v>
                </c:pt>
                <c:pt idx="18929">
                  <c:v>31.548433333333399</c:v>
                </c:pt>
                <c:pt idx="18930">
                  <c:v>31.5501</c:v>
                </c:pt>
                <c:pt idx="18931">
                  <c:v>31.551766666666701</c:v>
                </c:pt>
                <c:pt idx="18932">
                  <c:v>31.553433333333398</c:v>
                </c:pt>
                <c:pt idx="18933">
                  <c:v>31.555099999999999</c:v>
                </c:pt>
                <c:pt idx="18934">
                  <c:v>31.5567666666667</c:v>
                </c:pt>
                <c:pt idx="18935">
                  <c:v>31.558433333333401</c:v>
                </c:pt>
                <c:pt idx="18936">
                  <c:v>31.560099999999998</c:v>
                </c:pt>
                <c:pt idx="18937">
                  <c:v>31.561766666666699</c:v>
                </c:pt>
                <c:pt idx="18938">
                  <c:v>31.5634333333334</c:v>
                </c:pt>
                <c:pt idx="18939">
                  <c:v>31.565100000000001</c:v>
                </c:pt>
                <c:pt idx="18940">
                  <c:v>31.566766666666702</c:v>
                </c:pt>
                <c:pt idx="18941">
                  <c:v>31.568433333333399</c:v>
                </c:pt>
                <c:pt idx="18942">
                  <c:v>31.5701</c:v>
                </c:pt>
                <c:pt idx="18943">
                  <c:v>31.571766666666701</c:v>
                </c:pt>
                <c:pt idx="18944">
                  <c:v>31.573433333333401</c:v>
                </c:pt>
                <c:pt idx="18945">
                  <c:v>31.575099999999999</c:v>
                </c:pt>
                <c:pt idx="18946">
                  <c:v>31.5767666666667</c:v>
                </c:pt>
                <c:pt idx="18947">
                  <c:v>31.5784333333334</c:v>
                </c:pt>
                <c:pt idx="18948">
                  <c:v>31.580100000000002</c:v>
                </c:pt>
                <c:pt idx="18949">
                  <c:v>31.581766666666699</c:v>
                </c:pt>
                <c:pt idx="18950">
                  <c:v>31.583433333333399</c:v>
                </c:pt>
                <c:pt idx="18951">
                  <c:v>31.585100000000001</c:v>
                </c:pt>
                <c:pt idx="18952">
                  <c:v>31.586766666666701</c:v>
                </c:pt>
                <c:pt idx="18953">
                  <c:v>31.588433333333398</c:v>
                </c:pt>
                <c:pt idx="18954">
                  <c:v>31.5901</c:v>
                </c:pt>
                <c:pt idx="18955">
                  <c:v>31.5917666666667</c:v>
                </c:pt>
                <c:pt idx="18956">
                  <c:v>31.593433333333401</c:v>
                </c:pt>
                <c:pt idx="18957">
                  <c:v>31.595099999999999</c:v>
                </c:pt>
                <c:pt idx="18958">
                  <c:v>31.596766666666699</c:v>
                </c:pt>
                <c:pt idx="18959">
                  <c:v>31.5984333333334</c:v>
                </c:pt>
                <c:pt idx="18960">
                  <c:v>31.600100000000001</c:v>
                </c:pt>
                <c:pt idx="18961">
                  <c:v>31.601766666666698</c:v>
                </c:pt>
                <c:pt idx="18962">
                  <c:v>31.603433333333399</c:v>
                </c:pt>
                <c:pt idx="18963">
                  <c:v>31.6051</c:v>
                </c:pt>
                <c:pt idx="18964">
                  <c:v>31.606766666666701</c:v>
                </c:pt>
                <c:pt idx="18965">
                  <c:v>31.608433333333402</c:v>
                </c:pt>
                <c:pt idx="18966">
                  <c:v>31.610099999999999</c:v>
                </c:pt>
                <c:pt idx="18967">
                  <c:v>31.6117666666667</c:v>
                </c:pt>
                <c:pt idx="18968">
                  <c:v>31.613433333333401</c:v>
                </c:pt>
                <c:pt idx="18969">
                  <c:v>31.615100000000002</c:v>
                </c:pt>
                <c:pt idx="18970">
                  <c:v>31.616766666666699</c:v>
                </c:pt>
                <c:pt idx="18971">
                  <c:v>31.6184333333334</c:v>
                </c:pt>
                <c:pt idx="18972">
                  <c:v>31.620100000000001</c:v>
                </c:pt>
                <c:pt idx="18973">
                  <c:v>31.621766666666701</c:v>
                </c:pt>
                <c:pt idx="18974">
                  <c:v>31.623433333333399</c:v>
                </c:pt>
                <c:pt idx="18975">
                  <c:v>31.6251</c:v>
                </c:pt>
                <c:pt idx="18976">
                  <c:v>31.6267666666667</c:v>
                </c:pt>
                <c:pt idx="18977">
                  <c:v>31.628433333333401</c:v>
                </c:pt>
                <c:pt idx="18978">
                  <c:v>31.630099999999999</c:v>
                </c:pt>
                <c:pt idx="18979">
                  <c:v>31.631766666666699</c:v>
                </c:pt>
                <c:pt idx="18980">
                  <c:v>31.6334333333334</c:v>
                </c:pt>
                <c:pt idx="18981">
                  <c:v>31.635100000000001</c:v>
                </c:pt>
                <c:pt idx="18982">
                  <c:v>31.636766666666698</c:v>
                </c:pt>
                <c:pt idx="18983">
                  <c:v>31.638433333333399</c:v>
                </c:pt>
                <c:pt idx="18984">
                  <c:v>31.6401</c:v>
                </c:pt>
                <c:pt idx="18985">
                  <c:v>31.641766666666701</c:v>
                </c:pt>
                <c:pt idx="18986">
                  <c:v>31.643433333333402</c:v>
                </c:pt>
                <c:pt idx="18987">
                  <c:v>31.645099999999999</c:v>
                </c:pt>
                <c:pt idx="18988">
                  <c:v>31.6467666666667</c:v>
                </c:pt>
                <c:pt idx="18989">
                  <c:v>31.648433333333401</c:v>
                </c:pt>
                <c:pt idx="18990">
                  <c:v>31.650099999999998</c:v>
                </c:pt>
                <c:pt idx="18991">
                  <c:v>31.651766666666699</c:v>
                </c:pt>
                <c:pt idx="18992">
                  <c:v>31.6534333333334</c:v>
                </c:pt>
                <c:pt idx="18993">
                  <c:v>31.655100000000001</c:v>
                </c:pt>
                <c:pt idx="18994">
                  <c:v>31.656766666666702</c:v>
                </c:pt>
                <c:pt idx="18995">
                  <c:v>31.658433333333399</c:v>
                </c:pt>
                <c:pt idx="18996">
                  <c:v>31.6601</c:v>
                </c:pt>
                <c:pt idx="18997">
                  <c:v>31.661766666666701</c:v>
                </c:pt>
                <c:pt idx="18998">
                  <c:v>31.663433333333401</c:v>
                </c:pt>
                <c:pt idx="18999">
                  <c:v>31.665099999999999</c:v>
                </c:pt>
                <c:pt idx="19000">
                  <c:v>31.6667666666667</c:v>
                </c:pt>
                <c:pt idx="19001">
                  <c:v>31.6684333333334</c:v>
                </c:pt>
                <c:pt idx="19002">
                  <c:v>31.670100000000001</c:v>
                </c:pt>
                <c:pt idx="19003">
                  <c:v>31.671766666666699</c:v>
                </c:pt>
                <c:pt idx="19004">
                  <c:v>31.673433333333399</c:v>
                </c:pt>
                <c:pt idx="19005">
                  <c:v>31.6751</c:v>
                </c:pt>
                <c:pt idx="19006">
                  <c:v>31.676766666666701</c:v>
                </c:pt>
                <c:pt idx="19007">
                  <c:v>31.678433333333398</c:v>
                </c:pt>
                <c:pt idx="19008">
                  <c:v>31.680099999999999</c:v>
                </c:pt>
                <c:pt idx="19009">
                  <c:v>31.6817666666667</c:v>
                </c:pt>
                <c:pt idx="19010">
                  <c:v>31.683433333333401</c:v>
                </c:pt>
                <c:pt idx="19011">
                  <c:v>31.685099999999998</c:v>
                </c:pt>
                <c:pt idx="19012">
                  <c:v>31.686766666666699</c:v>
                </c:pt>
                <c:pt idx="19013">
                  <c:v>31.6884333333334</c:v>
                </c:pt>
                <c:pt idx="19014">
                  <c:v>31.690100000000001</c:v>
                </c:pt>
                <c:pt idx="19015">
                  <c:v>31.691766666666702</c:v>
                </c:pt>
                <c:pt idx="19016">
                  <c:v>31.693433333333399</c:v>
                </c:pt>
                <c:pt idx="19017">
                  <c:v>31.6951</c:v>
                </c:pt>
                <c:pt idx="19018">
                  <c:v>31.696766666666701</c:v>
                </c:pt>
                <c:pt idx="19019">
                  <c:v>31.698433333333401</c:v>
                </c:pt>
                <c:pt idx="19020">
                  <c:v>31.700099999999999</c:v>
                </c:pt>
                <c:pt idx="19021">
                  <c:v>31.7017666666667</c:v>
                </c:pt>
                <c:pt idx="19022">
                  <c:v>31.7034333333334</c:v>
                </c:pt>
                <c:pt idx="19023">
                  <c:v>31.705100000000002</c:v>
                </c:pt>
                <c:pt idx="19024">
                  <c:v>31.706766666666699</c:v>
                </c:pt>
                <c:pt idx="19025">
                  <c:v>31.708433333333399</c:v>
                </c:pt>
                <c:pt idx="19026">
                  <c:v>31.710100000000001</c:v>
                </c:pt>
                <c:pt idx="19027">
                  <c:v>31.711766666666701</c:v>
                </c:pt>
                <c:pt idx="19028">
                  <c:v>31.713433333333398</c:v>
                </c:pt>
                <c:pt idx="19029">
                  <c:v>31.7151</c:v>
                </c:pt>
                <c:pt idx="19030">
                  <c:v>31.7167666666667</c:v>
                </c:pt>
                <c:pt idx="19031">
                  <c:v>31.718433333333401</c:v>
                </c:pt>
                <c:pt idx="19032">
                  <c:v>31.720099999999999</c:v>
                </c:pt>
                <c:pt idx="19033">
                  <c:v>31.721766666666699</c:v>
                </c:pt>
                <c:pt idx="19034">
                  <c:v>31.7234333333334</c:v>
                </c:pt>
                <c:pt idx="19035">
                  <c:v>31.725100000000001</c:v>
                </c:pt>
                <c:pt idx="19036">
                  <c:v>31.726766666666698</c:v>
                </c:pt>
                <c:pt idx="19037">
                  <c:v>31.728433333333399</c:v>
                </c:pt>
                <c:pt idx="19038">
                  <c:v>31.7301</c:v>
                </c:pt>
                <c:pt idx="19039">
                  <c:v>31.731766666666701</c:v>
                </c:pt>
                <c:pt idx="19040">
                  <c:v>31.733433333333402</c:v>
                </c:pt>
                <c:pt idx="19041">
                  <c:v>31.735099999999999</c:v>
                </c:pt>
                <c:pt idx="19042">
                  <c:v>31.7367666666667</c:v>
                </c:pt>
                <c:pt idx="19043">
                  <c:v>31.738433333333401</c:v>
                </c:pt>
                <c:pt idx="19044">
                  <c:v>31.740100000000002</c:v>
                </c:pt>
                <c:pt idx="19045">
                  <c:v>31.741766666666699</c:v>
                </c:pt>
                <c:pt idx="19046">
                  <c:v>31.7434333333334</c:v>
                </c:pt>
                <c:pt idx="19047">
                  <c:v>31.745100000000001</c:v>
                </c:pt>
                <c:pt idx="19048">
                  <c:v>31.746766666666701</c:v>
                </c:pt>
                <c:pt idx="19049">
                  <c:v>31.748433333333399</c:v>
                </c:pt>
                <c:pt idx="19050">
                  <c:v>31.7501</c:v>
                </c:pt>
                <c:pt idx="19051">
                  <c:v>31.7517666666667</c:v>
                </c:pt>
                <c:pt idx="19052">
                  <c:v>31.753433333333401</c:v>
                </c:pt>
                <c:pt idx="19053">
                  <c:v>31.755099999999999</c:v>
                </c:pt>
                <c:pt idx="19054">
                  <c:v>31.756766666666699</c:v>
                </c:pt>
                <c:pt idx="19055">
                  <c:v>31.7584333333334</c:v>
                </c:pt>
                <c:pt idx="19056">
                  <c:v>31.760100000000001</c:v>
                </c:pt>
                <c:pt idx="19057">
                  <c:v>31.761766666666698</c:v>
                </c:pt>
                <c:pt idx="19058">
                  <c:v>31.763433333333399</c:v>
                </c:pt>
                <c:pt idx="19059">
                  <c:v>31.7651</c:v>
                </c:pt>
                <c:pt idx="19060">
                  <c:v>31.766766666666701</c:v>
                </c:pt>
                <c:pt idx="19061">
                  <c:v>31.768433333333402</c:v>
                </c:pt>
                <c:pt idx="19062">
                  <c:v>31.770099999999999</c:v>
                </c:pt>
                <c:pt idx="19063">
                  <c:v>31.7717666666667</c:v>
                </c:pt>
                <c:pt idx="19064">
                  <c:v>31.773433333333401</c:v>
                </c:pt>
                <c:pt idx="19065">
                  <c:v>31.775099999999998</c:v>
                </c:pt>
                <c:pt idx="19066">
                  <c:v>31.776766666666699</c:v>
                </c:pt>
                <c:pt idx="19067">
                  <c:v>31.7784333333334</c:v>
                </c:pt>
                <c:pt idx="19068">
                  <c:v>31.780100000000001</c:v>
                </c:pt>
                <c:pt idx="19069">
                  <c:v>31.781766666666702</c:v>
                </c:pt>
                <c:pt idx="19070">
                  <c:v>31.783433333333399</c:v>
                </c:pt>
                <c:pt idx="19071">
                  <c:v>31.7851</c:v>
                </c:pt>
                <c:pt idx="19072">
                  <c:v>31.786766666666701</c:v>
                </c:pt>
                <c:pt idx="19073">
                  <c:v>31.788433333333401</c:v>
                </c:pt>
                <c:pt idx="19074">
                  <c:v>31.790099999999999</c:v>
                </c:pt>
                <c:pt idx="19075">
                  <c:v>31.7917666666667</c:v>
                </c:pt>
                <c:pt idx="19076">
                  <c:v>31.7934333333334</c:v>
                </c:pt>
                <c:pt idx="19077">
                  <c:v>31.795100000000001</c:v>
                </c:pt>
                <c:pt idx="19078">
                  <c:v>31.796766666666699</c:v>
                </c:pt>
                <c:pt idx="19079">
                  <c:v>31.798433333333399</c:v>
                </c:pt>
                <c:pt idx="19080">
                  <c:v>31.8001</c:v>
                </c:pt>
                <c:pt idx="19081">
                  <c:v>31.801766666666701</c:v>
                </c:pt>
                <c:pt idx="19082">
                  <c:v>31.803433333333398</c:v>
                </c:pt>
                <c:pt idx="19083">
                  <c:v>31.805099999999999</c:v>
                </c:pt>
                <c:pt idx="19084">
                  <c:v>31.8067666666667</c:v>
                </c:pt>
                <c:pt idx="19085">
                  <c:v>31.808433333333401</c:v>
                </c:pt>
                <c:pt idx="19086">
                  <c:v>31.810099999999998</c:v>
                </c:pt>
                <c:pt idx="19087">
                  <c:v>31.811766666666699</c:v>
                </c:pt>
                <c:pt idx="19088">
                  <c:v>31.8134333333334</c:v>
                </c:pt>
                <c:pt idx="19089">
                  <c:v>31.815100000000001</c:v>
                </c:pt>
                <c:pt idx="19090">
                  <c:v>31.816766666666702</c:v>
                </c:pt>
                <c:pt idx="19091">
                  <c:v>31.818433333333399</c:v>
                </c:pt>
                <c:pt idx="19092">
                  <c:v>31.8201</c:v>
                </c:pt>
                <c:pt idx="19093">
                  <c:v>31.821766666666701</c:v>
                </c:pt>
                <c:pt idx="19094">
                  <c:v>31.823433333333401</c:v>
                </c:pt>
                <c:pt idx="19095">
                  <c:v>31.825099999999999</c:v>
                </c:pt>
                <c:pt idx="19096">
                  <c:v>31.8267666666667</c:v>
                </c:pt>
                <c:pt idx="19097">
                  <c:v>31.8284333333334</c:v>
                </c:pt>
                <c:pt idx="19098">
                  <c:v>31.830100000000002</c:v>
                </c:pt>
                <c:pt idx="19099">
                  <c:v>31.831766666666699</c:v>
                </c:pt>
                <c:pt idx="19100">
                  <c:v>31.833433333333399</c:v>
                </c:pt>
                <c:pt idx="19101">
                  <c:v>31.835100000000001</c:v>
                </c:pt>
                <c:pt idx="19102">
                  <c:v>31.836766666666701</c:v>
                </c:pt>
                <c:pt idx="19103">
                  <c:v>31.838433333333398</c:v>
                </c:pt>
                <c:pt idx="19104">
                  <c:v>31.8401</c:v>
                </c:pt>
                <c:pt idx="19105">
                  <c:v>31.8417666666667</c:v>
                </c:pt>
                <c:pt idx="19106">
                  <c:v>31.843433333333401</c:v>
                </c:pt>
                <c:pt idx="19107">
                  <c:v>31.845099999999999</c:v>
                </c:pt>
                <c:pt idx="19108">
                  <c:v>31.846766666666699</c:v>
                </c:pt>
                <c:pt idx="19109">
                  <c:v>31.8484333333334</c:v>
                </c:pt>
                <c:pt idx="19110">
                  <c:v>31.850100000000001</c:v>
                </c:pt>
                <c:pt idx="19111">
                  <c:v>31.851766666666698</c:v>
                </c:pt>
                <c:pt idx="19112">
                  <c:v>31.853433333333399</c:v>
                </c:pt>
                <c:pt idx="19113">
                  <c:v>31.8551</c:v>
                </c:pt>
                <c:pt idx="19114">
                  <c:v>31.856766666666701</c:v>
                </c:pt>
                <c:pt idx="19115">
                  <c:v>31.858433333333402</c:v>
                </c:pt>
                <c:pt idx="19116">
                  <c:v>31.860099999999999</c:v>
                </c:pt>
                <c:pt idx="19117">
                  <c:v>31.8617666666667</c:v>
                </c:pt>
                <c:pt idx="19118">
                  <c:v>31.863433333333401</c:v>
                </c:pt>
                <c:pt idx="19119">
                  <c:v>31.865100000000002</c:v>
                </c:pt>
                <c:pt idx="19120">
                  <c:v>31.866766666666699</c:v>
                </c:pt>
                <c:pt idx="19121">
                  <c:v>31.8684333333334</c:v>
                </c:pt>
                <c:pt idx="19122">
                  <c:v>31.870100000000001</c:v>
                </c:pt>
                <c:pt idx="19123">
                  <c:v>31.871766666666701</c:v>
                </c:pt>
                <c:pt idx="19124">
                  <c:v>31.873433333333399</c:v>
                </c:pt>
                <c:pt idx="19125">
                  <c:v>31.8751</c:v>
                </c:pt>
                <c:pt idx="19126">
                  <c:v>31.8767666666667</c:v>
                </c:pt>
                <c:pt idx="19127">
                  <c:v>31.878433333333401</c:v>
                </c:pt>
                <c:pt idx="19128">
                  <c:v>31.880099999999999</c:v>
                </c:pt>
                <c:pt idx="19129">
                  <c:v>31.881766666666699</c:v>
                </c:pt>
                <c:pt idx="19130">
                  <c:v>31.8834333333334</c:v>
                </c:pt>
                <c:pt idx="19131">
                  <c:v>31.885100000000001</c:v>
                </c:pt>
                <c:pt idx="19132">
                  <c:v>31.886766666666698</c:v>
                </c:pt>
                <c:pt idx="19133">
                  <c:v>31.888433333333399</c:v>
                </c:pt>
                <c:pt idx="19134">
                  <c:v>31.8901</c:v>
                </c:pt>
                <c:pt idx="19135">
                  <c:v>31.891766666666701</c:v>
                </c:pt>
                <c:pt idx="19136">
                  <c:v>31.893433333333402</c:v>
                </c:pt>
                <c:pt idx="19137">
                  <c:v>31.895099999999999</c:v>
                </c:pt>
                <c:pt idx="19138">
                  <c:v>31.8967666666667</c:v>
                </c:pt>
                <c:pt idx="19139">
                  <c:v>31.898433333333401</c:v>
                </c:pt>
                <c:pt idx="19140">
                  <c:v>31.900099999999998</c:v>
                </c:pt>
                <c:pt idx="19141">
                  <c:v>31.901766666666699</c:v>
                </c:pt>
                <c:pt idx="19142">
                  <c:v>31.9034333333334</c:v>
                </c:pt>
                <c:pt idx="19143">
                  <c:v>31.905100000000001</c:v>
                </c:pt>
                <c:pt idx="19144">
                  <c:v>31.906766666666702</c:v>
                </c:pt>
                <c:pt idx="19145">
                  <c:v>31.908433333333399</c:v>
                </c:pt>
                <c:pt idx="19146">
                  <c:v>31.9101</c:v>
                </c:pt>
                <c:pt idx="19147">
                  <c:v>31.911766666666701</c:v>
                </c:pt>
                <c:pt idx="19148">
                  <c:v>31.913433333333401</c:v>
                </c:pt>
                <c:pt idx="19149">
                  <c:v>31.915099999999999</c:v>
                </c:pt>
                <c:pt idx="19150">
                  <c:v>31.9167666666667</c:v>
                </c:pt>
                <c:pt idx="19151">
                  <c:v>31.9184333333334</c:v>
                </c:pt>
                <c:pt idx="19152">
                  <c:v>31.920100000000001</c:v>
                </c:pt>
                <c:pt idx="19153">
                  <c:v>31.921766666666699</c:v>
                </c:pt>
                <c:pt idx="19154">
                  <c:v>31.923433333333399</c:v>
                </c:pt>
                <c:pt idx="19155">
                  <c:v>31.9251</c:v>
                </c:pt>
                <c:pt idx="19156">
                  <c:v>31.926766666666701</c:v>
                </c:pt>
                <c:pt idx="19157">
                  <c:v>31.928433333333398</c:v>
                </c:pt>
                <c:pt idx="19158">
                  <c:v>31.930099999999999</c:v>
                </c:pt>
                <c:pt idx="19159">
                  <c:v>31.9317666666667</c:v>
                </c:pt>
                <c:pt idx="19160">
                  <c:v>31.933433333333401</c:v>
                </c:pt>
                <c:pt idx="19161">
                  <c:v>31.935099999999998</c:v>
                </c:pt>
                <c:pt idx="19162">
                  <c:v>31.936766666666699</c:v>
                </c:pt>
                <c:pt idx="19163">
                  <c:v>31.9384333333334</c:v>
                </c:pt>
                <c:pt idx="19164">
                  <c:v>31.940100000000001</c:v>
                </c:pt>
                <c:pt idx="19165">
                  <c:v>31.941766666666702</c:v>
                </c:pt>
                <c:pt idx="19166">
                  <c:v>31.943433333333399</c:v>
                </c:pt>
                <c:pt idx="19167">
                  <c:v>31.9451</c:v>
                </c:pt>
                <c:pt idx="19168">
                  <c:v>31.946766666666701</c:v>
                </c:pt>
                <c:pt idx="19169">
                  <c:v>31.948433333333401</c:v>
                </c:pt>
                <c:pt idx="19170">
                  <c:v>31.950099999999999</c:v>
                </c:pt>
                <c:pt idx="19171">
                  <c:v>31.9517666666667</c:v>
                </c:pt>
                <c:pt idx="19172">
                  <c:v>31.9534333333334</c:v>
                </c:pt>
                <c:pt idx="19173">
                  <c:v>31.955100000000002</c:v>
                </c:pt>
                <c:pt idx="19174">
                  <c:v>31.956766666666699</c:v>
                </c:pt>
                <c:pt idx="19175">
                  <c:v>31.958433333333399</c:v>
                </c:pt>
                <c:pt idx="19176">
                  <c:v>31.960100000000001</c:v>
                </c:pt>
                <c:pt idx="19177">
                  <c:v>31.961766666666701</c:v>
                </c:pt>
                <c:pt idx="19178">
                  <c:v>31.963433333333398</c:v>
                </c:pt>
                <c:pt idx="19179">
                  <c:v>31.9651</c:v>
                </c:pt>
                <c:pt idx="19180">
                  <c:v>31.9667666666667</c:v>
                </c:pt>
                <c:pt idx="19181">
                  <c:v>31.968433333333401</c:v>
                </c:pt>
                <c:pt idx="19182">
                  <c:v>31.970099999999999</c:v>
                </c:pt>
                <c:pt idx="19183">
                  <c:v>31.971766666666699</c:v>
                </c:pt>
                <c:pt idx="19184">
                  <c:v>31.9734333333334</c:v>
                </c:pt>
                <c:pt idx="19185">
                  <c:v>31.975100000000001</c:v>
                </c:pt>
                <c:pt idx="19186">
                  <c:v>31.976766666666698</c:v>
                </c:pt>
                <c:pt idx="19187">
                  <c:v>31.978433333333399</c:v>
                </c:pt>
                <c:pt idx="19188">
                  <c:v>31.9801</c:v>
                </c:pt>
                <c:pt idx="19189">
                  <c:v>31.981766666666701</c:v>
                </c:pt>
                <c:pt idx="19190">
                  <c:v>31.983433333333402</c:v>
                </c:pt>
                <c:pt idx="19191">
                  <c:v>31.985099999999999</c:v>
                </c:pt>
                <c:pt idx="19192">
                  <c:v>31.9867666666667</c:v>
                </c:pt>
                <c:pt idx="19193">
                  <c:v>31.988433333333401</c:v>
                </c:pt>
                <c:pt idx="19194">
                  <c:v>31.990100000000002</c:v>
                </c:pt>
                <c:pt idx="19195">
                  <c:v>31.991766666666699</c:v>
                </c:pt>
                <c:pt idx="19196">
                  <c:v>31.9934333333334</c:v>
                </c:pt>
                <c:pt idx="19197">
                  <c:v>31.995100000000001</c:v>
                </c:pt>
                <c:pt idx="19198">
                  <c:v>31.996766666666701</c:v>
                </c:pt>
                <c:pt idx="19199">
                  <c:v>31.998433333333399</c:v>
                </c:pt>
                <c:pt idx="19200">
                  <c:v>32.000100000000003</c:v>
                </c:pt>
                <c:pt idx="19201">
                  <c:v>32.001766666666697</c:v>
                </c:pt>
                <c:pt idx="19202">
                  <c:v>32.003433333333398</c:v>
                </c:pt>
                <c:pt idx="19203">
                  <c:v>32.005099999999999</c:v>
                </c:pt>
                <c:pt idx="19204">
                  <c:v>32.006766666666699</c:v>
                </c:pt>
                <c:pt idx="19205">
                  <c:v>32.0084333333334</c:v>
                </c:pt>
                <c:pt idx="19206">
                  <c:v>32.010100000000001</c:v>
                </c:pt>
                <c:pt idx="19207">
                  <c:v>32.011766666666702</c:v>
                </c:pt>
                <c:pt idx="19208">
                  <c:v>32.013433333333403</c:v>
                </c:pt>
                <c:pt idx="19209">
                  <c:v>32.015099999999997</c:v>
                </c:pt>
                <c:pt idx="19210">
                  <c:v>32.016766666666697</c:v>
                </c:pt>
                <c:pt idx="19211">
                  <c:v>32.018433333333398</c:v>
                </c:pt>
                <c:pt idx="19212">
                  <c:v>32.020099999999999</c:v>
                </c:pt>
                <c:pt idx="19213">
                  <c:v>32.0217666666667</c:v>
                </c:pt>
                <c:pt idx="19214">
                  <c:v>32.023433333333401</c:v>
                </c:pt>
                <c:pt idx="19215">
                  <c:v>32.025100000000002</c:v>
                </c:pt>
                <c:pt idx="19216">
                  <c:v>32.026766666666703</c:v>
                </c:pt>
                <c:pt idx="19217">
                  <c:v>32.028433333333403</c:v>
                </c:pt>
                <c:pt idx="19218">
                  <c:v>32.030099999999997</c:v>
                </c:pt>
                <c:pt idx="19219">
                  <c:v>32.031766666666698</c:v>
                </c:pt>
                <c:pt idx="19220">
                  <c:v>32.033433333333399</c:v>
                </c:pt>
                <c:pt idx="19221">
                  <c:v>32.0351</c:v>
                </c:pt>
                <c:pt idx="19222">
                  <c:v>32.036766666666701</c:v>
                </c:pt>
                <c:pt idx="19223">
                  <c:v>32.038433333333401</c:v>
                </c:pt>
                <c:pt idx="19224">
                  <c:v>32.040100000000002</c:v>
                </c:pt>
                <c:pt idx="19225">
                  <c:v>32.041766666666703</c:v>
                </c:pt>
                <c:pt idx="19226">
                  <c:v>32.043433333333397</c:v>
                </c:pt>
                <c:pt idx="19227">
                  <c:v>32.045099999999998</c:v>
                </c:pt>
                <c:pt idx="19228">
                  <c:v>32.046766666666699</c:v>
                </c:pt>
                <c:pt idx="19229">
                  <c:v>32.048433333333399</c:v>
                </c:pt>
                <c:pt idx="19230">
                  <c:v>32.0501</c:v>
                </c:pt>
                <c:pt idx="19231">
                  <c:v>32.051766666666701</c:v>
                </c:pt>
                <c:pt idx="19232">
                  <c:v>32.053433333333402</c:v>
                </c:pt>
                <c:pt idx="19233">
                  <c:v>32.055100000000003</c:v>
                </c:pt>
                <c:pt idx="19234">
                  <c:v>32.056766666666697</c:v>
                </c:pt>
                <c:pt idx="19235">
                  <c:v>32.058433333333397</c:v>
                </c:pt>
                <c:pt idx="19236">
                  <c:v>32.060099999999998</c:v>
                </c:pt>
                <c:pt idx="19237">
                  <c:v>32.061766666666699</c:v>
                </c:pt>
                <c:pt idx="19238">
                  <c:v>32.0634333333334</c:v>
                </c:pt>
                <c:pt idx="19239">
                  <c:v>32.065100000000001</c:v>
                </c:pt>
                <c:pt idx="19240">
                  <c:v>32.066766666666702</c:v>
                </c:pt>
                <c:pt idx="19241">
                  <c:v>32.068433333333402</c:v>
                </c:pt>
                <c:pt idx="19242">
                  <c:v>32.070099999999996</c:v>
                </c:pt>
                <c:pt idx="19243">
                  <c:v>32.071766666666697</c:v>
                </c:pt>
                <c:pt idx="19244">
                  <c:v>32.073433333333398</c:v>
                </c:pt>
                <c:pt idx="19245">
                  <c:v>32.075099999999999</c:v>
                </c:pt>
                <c:pt idx="19246">
                  <c:v>32.0767666666667</c:v>
                </c:pt>
                <c:pt idx="19247">
                  <c:v>32.0784333333334</c:v>
                </c:pt>
                <c:pt idx="19248">
                  <c:v>32.080100000000002</c:v>
                </c:pt>
                <c:pt idx="19249">
                  <c:v>32.081766666666702</c:v>
                </c:pt>
                <c:pt idx="19250">
                  <c:v>32.083433333333403</c:v>
                </c:pt>
                <c:pt idx="19251">
                  <c:v>32.085099999999997</c:v>
                </c:pt>
                <c:pt idx="19252">
                  <c:v>32.086766666666698</c:v>
                </c:pt>
                <c:pt idx="19253">
                  <c:v>32.088433333333398</c:v>
                </c:pt>
                <c:pt idx="19254">
                  <c:v>32.0901</c:v>
                </c:pt>
                <c:pt idx="19255">
                  <c:v>32.0917666666667</c:v>
                </c:pt>
                <c:pt idx="19256">
                  <c:v>32.093433333333401</c:v>
                </c:pt>
                <c:pt idx="19257">
                  <c:v>32.095100000000002</c:v>
                </c:pt>
                <c:pt idx="19258">
                  <c:v>32.096766666666703</c:v>
                </c:pt>
                <c:pt idx="19259">
                  <c:v>32.098433333333404</c:v>
                </c:pt>
                <c:pt idx="19260">
                  <c:v>32.100099999999998</c:v>
                </c:pt>
                <c:pt idx="19261">
                  <c:v>32.101766666666698</c:v>
                </c:pt>
                <c:pt idx="19262">
                  <c:v>32.103433333333399</c:v>
                </c:pt>
                <c:pt idx="19263">
                  <c:v>32.1051</c:v>
                </c:pt>
                <c:pt idx="19264">
                  <c:v>32.106766666666701</c:v>
                </c:pt>
                <c:pt idx="19265">
                  <c:v>32.108433333333402</c:v>
                </c:pt>
                <c:pt idx="19266">
                  <c:v>32.110100000000003</c:v>
                </c:pt>
                <c:pt idx="19267">
                  <c:v>32.111766666666703</c:v>
                </c:pt>
                <c:pt idx="19268">
                  <c:v>32.113433333333397</c:v>
                </c:pt>
                <c:pt idx="19269">
                  <c:v>32.115099999999998</c:v>
                </c:pt>
                <c:pt idx="19270">
                  <c:v>32.116766666666699</c:v>
                </c:pt>
                <c:pt idx="19271">
                  <c:v>32.1184333333334</c:v>
                </c:pt>
                <c:pt idx="19272">
                  <c:v>32.120100000000001</c:v>
                </c:pt>
                <c:pt idx="19273">
                  <c:v>32.121766666666701</c:v>
                </c:pt>
                <c:pt idx="19274">
                  <c:v>32.123433333333402</c:v>
                </c:pt>
                <c:pt idx="19275">
                  <c:v>32.125100000000003</c:v>
                </c:pt>
                <c:pt idx="19276">
                  <c:v>32.126766666666697</c:v>
                </c:pt>
                <c:pt idx="19277">
                  <c:v>32.128433333333398</c:v>
                </c:pt>
                <c:pt idx="19278">
                  <c:v>32.130099999999999</c:v>
                </c:pt>
                <c:pt idx="19279">
                  <c:v>32.131766666666699</c:v>
                </c:pt>
                <c:pt idx="19280">
                  <c:v>32.1334333333334</c:v>
                </c:pt>
                <c:pt idx="19281">
                  <c:v>32.135100000000001</c:v>
                </c:pt>
                <c:pt idx="19282">
                  <c:v>32.136766666666702</c:v>
                </c:pt>
                <c:pt idx="19283">
                  <c:v>32.138433333333403</c:v>
                </c:pt>
                <c:pt idx="19284">
                  <c:v>32.140099999999997</c:v>
                </c:pt>
                <c:pt idx="19285">
                  <c:v>32.141766666666697</c:v>
                </c:pt>
                <c:pt idx="19286">
                  <c:v>32.143433333333398</c:v>
                </c:pt>
                <c:pt idx="19287">
                  <c:v>32.145099999999999</c:v>
                </c:pt>
                <c:pt idx="19288">
                  <c:v>32.1467666666667</c:v>
                </c:pt>
                <c:pt idx="19289">
                  <c:v>32.148433333333401</c:v>
                </c:pt>
                <c:pt idx="19290">
                  <c:v>32.150100000000002</c:v>
                </c:pt>
                <c:pt idx="19291">
                  <c:v>32.151766666666703</c:v>
                </c:pt>
                <c:pt idx="19292">
                  <c:v>32.153433333333403</c:v>
                </c:pt>
                <c:pt idx="19293">
                  <c:v>32.155099999999997</c:v>
                </c:pt>
                <c:pt idx="19294">
                  <c:v>32.156766666666698</c:v>
                </c:pt>
                <c:pt idx="19295">
                  <c:v>32.158433333333399</c:v>
                </c:pt>
                <c:pt idx="19296">
                  <c:v>32.1601</c:v>
                </c:pt>
                <c:pt idx="19297">
                  <c:v>32.161766666666701</c:v>
                </c:pt>
                <c:pt idx="19298">
                  <c:v>32.163433333333401</c:v>
                </c:pt>
                <c:pt idx="19299">
                  <c:v>32.165100000000002</c:v>
                </c:pt>
                <c:pt idx="19300">
                  <c:v>32.166766666666703</c:v>
                </c:pt>
                <c:pt idx="19301">
                  <c:v>32.168433333333397</c:v>
                </c:pt>
                <c:pt idx="19302">
                  <c:v>32.170099999999998</c:v>
                </c:pt>
                <c:pt idx="19303">
                  <c:v>32.171766666666699</c:v>
                </c:pt>
                <c:pt idx="19304">
                  <c:v>32.173433333333399</c:v>
                </c:pt>
                <c:pt idx="19305">
                  <c:v>32.1751</c:v>
                </c:pt>
                <c:pt idx="19306">
                  <c:v>32.176766666666701</c:v>
                </c:pt>
                <c:pt idx="19307">
                  <c:v>32.178433333333402</c:v>
                </c:pt>
                <c:pt idx="19308">
                  <c:v>32.180100000000003</c:v>
                </c:pt>
                <c:pt idx="19309">
                  <c:v>32.181766666666697</c:v>
                </c:pt>
                <c:pt idx="19310">
                  <c:v>32.183433333333397</c:v>
                </c:pt>
                <c:pt idx="19311">
                  <c:v>32.185099999999998</c:v>
                </c:pt>
                <c:pt idx="19312">
                  <c:v>32.186766666666699</c:v>
                </c:pt>
                <c:pt idx="19313">
                  <c:v>32.1884333333334</c:v>
                </c:pt>
                <c:pt idx="19314">
                  <c:v>32.190100000000001</c:v>
                </c:pt>
                <c:pt idx="19315">
                  <c:v>32.191766666666702</c:v>
                </c:pt>
                <c:pt idx="19316">
                  <c:v>32.193433333333402</c:v>
                </c:pt>
                <c:pt idx="19317">
                  <c:v>32.195099999999996</c:v>
                </c:pt>
                <c:pt idx="19318">
                  <c:v>32.196766666666697</c:v>
                </c:pt>
                <c:pt idx="19319">
                  <c:v>32.198433333333398</c:v>
                </c:pt>
                <c:pt idx="19320">
                  <c:v>32.200099999999999</c:v>
                </c:pt>
                <c:pt idx="19321">
                  <c:v>32.2017666666667</c:v>
                </c:pt>
                <c:pt idx="19322">
                  <c:v>32.2034333333334</c:v>
                </c:pt>
                <c:pt idx="19323">
                  <c:v>32.205100000000002</c:v>
                </c:pt>
                <c:pt idx="19324">
                  <c:v>32.206766666666702</c:v>
                </c:pt>
                <c:pt idx="19325">
                  <c:v>32.208433333333403</c:v>
                </c:pt>
                <c:pt idx="19326">
                  <c:v>32.210099999999997</c:v>
                </c:pt>
                <c:pt idx="19327">
                  <c:v>32.211766666666698</c:v>
                </c:pt>
                <c:pt idx="19328">
                  <c:v>32.213433333333398</c:v>
                </c:pt>
                <c:pt idx="19329">
                  <c:v>32.2151</c:v>
                </c:pt>
                <c:pt idx="19330">
                  <c:v>32.2167666666667</c:v>
                </c:pt>
                <c:pt idx="19331">
                  <c:v>32.218433333333401</c:v>
                </c:pt>
                <c:pt idx="19332">
                  <c:v>32.220100000000002</c:v>
                </c:pt>
                <c:pt idx="19333">
                  <c:v>32.221766666666703</c:v>
                </c:pt>
                <c:pt idx="19334">
                  <c:v>32.223433333333404</c:v>
                </c:pt>
                <c:pt idx="19335">
                  <c:v>32.225099999999998</c:v>
                </c:pt>
                <c:pt idx="19336">
                  <c:v>32.226766666666698</c:v>
                </c:pt>
                <c:pt idx="19337">
                  <c:v>32.228433333333399</c:v>
                </c:pt>
                <c:pt idx="19338">
                  <c:v>32.2301</c:v>
                </c:pt>
                <c:pt idx="19339">
                  <c:v>32.231766666666701</c:v>
                </c:pt>
                <c:pt idx="19340">
                  <c:v>32.233433333333402</c:v>
                </c:pt>
                <c:pt idx="19341">
                  <c:v>32.235100000000003</c:v>
                </c:pt>
                <c:pt idx="19342">
                  <c:v>32.236766666666703</c:v>
                </c:pt>
                <c:pt idx="19343">
                  <c:v>32.238433333333397</c:v>
                </c:pt>
                <c:pt idx="19344">
                  <c:v>32.240099999999998</c:v>
                </c:pt>
                <c:pt idx="19345">
                  <c:v>32.241766666666699</c:v>
                </c:pt>
                <c:pt idx="19346">
                  <c:v>32.2434333333334</c:v>
                </c:pt>
                <c:pt idx="19347">
                  <c:v>32.245100000000001</c:v>
                </c:pt>
                <c:pt idx="19348">
                  <c:v>32.246766666666701</c:v>
                </c:pt>
                <c:pt idx="19349">
                  <c:v>32.248433333333402</c:v>
                </c:pt>
                <c:pt idx="19350">
                  <c:v>32.250100000000003</c:v>
                </c:pt>
                <c:pt idx="19351">
                  <c:v>32.251766666666697</c:v>
                </c:pt>
                <c:pt idx="19352">
                  <c:v>32.253433333333398</c:v>
                </c:pt>
                <c:pt idx="19353">
                  <c:v>32.255099999999999</c:v>
                </c:pt>
                <c:pt idx="19354">
                  <c:v>32.256766666666699</c:v>
                </c:pt>
                <c:pt idx="19355">
                  <c:v>32.2584333333334</c:v>
                </c:pt>
                <c:pt idx="19356">
                  <c:v>32.260100000000001</c:v>
                </c:pt>
                <c:pt idx="19357">
                  <c:v>32.261766666666702</c:v>
                </c:pt>
                <c:pt idx="19358">
                  <c:v>32.263433333333403</c:v>
                </c:pt>
                <c:pt idx="19359">
                  <c:v>32.265099999999997</c:v>
                </c:pt>
                <c:pt idx="19360">
                  <c:v>32.266766666666697</c:v>
                </c:pt>
                <c:pt idx="19361">
                  <c:v>32.268433333333398</c:v>
                </c:pt>
                <c:pt idx="19362">
                  <c:v>32.270099999999999</c:v>
                </c:pt>
                <c:pt idx="19363">
                  <c:v>32.2717666666667</c:v>
                </c:pt>
                <c:pt idx="19364">
                  <c:v>32.273433333333401</c:v>
                </c:pt>
                <c:pt idx="19365">
                  <c:v>32.275100000000002</c:v>
                </c:pt>
                <c:pt idx="19366">
                  <c:v>32.276766666666703</c:v>
                </c:pt>
                <c:pt idx="19367">
                  <c:v>32.278433333333403</c:v>
                </c:pt>
                <c:pt idx="19368">
                  <c:v>32.280099999999997</c:v>
                </c:pt>
                <c:pt idx="19369">
                  <c:v>32.281766666666698</c:v>
                </c:pt>
                <c:pt idx="19370">
                  <c:v>32.283433333333399</c:v>
                </c:pt>
                <c:pt idx="19371">
                  <c:v>32.2851</c:v>
                </c:pt>
                <c:pt idx="19372">
                  <c:v>32.286766666666701</c:v>
                </c:pt>
                <c:pt idx="19373">
                  <c:v>32.288433333333401</c:v>
                </c:pt>
                <c:pt idx="19374">
                  <c:v>32.290100000000002</c:v>
                </c:pt>
                <c:pt idx="19375">
                  <c:v>32.291766666666703</c:v>
                </c:pt>
                <c:pt idx="19376">
                  <c:v>32.293433333333397</c:v>
                </c:pt>
                <c:pt idx="19377">
                  <c:v>32.295099999999998</c:v>
                </c:pt>
                <c:pt idx="19378">
                  <c:v>32.296766666666699</c:v>
                </c:pt>
                <c:pt idx="19379">
                  <c:v>32.298433333333399</c:v>
                </c:pt>
                <c:pt idx="19380">
                  <c:v>32.3001</c:v>
                </c:pt>
                <c:pt idx="19381">
                  <c:v>32.301766666666701</c:v>
                </c:pt>
                <c:pt idx="19382">
                  <c:v>32.303433333333402</c:v>
                </c:pt>
                <c:pt idx="19383">
                  <c:v>32.305100000000003</c:v>
                </c:pt>
                <c:pt idx="19384">
                  <c:v>32.306766666666697</c:v>
                </c:pt>
                <c:pt idx="19385">
                  <c:v>32.308433333333397</c:v>
                </c:pt>
                <c:pt idx="19386">
                  <c:v>32.310099999999998</c:v>
                </c:pt>
                <c:pt idx="19387">
                  <c:v>32.311766666666699</c:v>
                </c:pt>
                <c:pt idx="19388">
                  <c:v>32.3134333333334</c:v>
                </c:pt>
                <c:pt idx="19389">
                  <c:v>32.315100000000001</c:v>
                </c:pt>
                <c:pt idx="19390">
                  <c:v>32.316766666666702</c:v>
                </c:pt>
                <c:pt idx="19391">
                  <c:v>32.318433333333402</c:v>
                </c:pt>
                <c:pt idx="19392">
                  <c:v>32.320099999999996</c:v>
                </c:pt>
                <c:pt idx="19393">
                  <c:v>32.321766666666697</c:v>
                </c:pt>
                <c:pt idx="19394">
                  <c:v>32.323433333333398</c:v>
                </c:pt>
                <c:pt idx="19395">
                  <c:v>32.325099999999999</c:v>
                </c:pt>
                <c:pt idx="19396">
                  <c:v>32.3267666666667</c:v>
                </c:pt>
                <c:pt idx="19397">
                  <c:v>32.3284333333334</c:v>
                </c:pt>
                <c:pt idx="19398">
                  <c:v>32.330100000000002</c:v>
                </c:pt>
                <c:pt idx="19399">
                  <c:v>32.331766666666702</c:v>
                </c:pt>
                <c:pt idx="19400">
                  <c:v>32.333433333333403</c:v>
                </c:pt>
                <c:pt idx="19401">
                  <c:v>32.335099999999997</c:v>
                </c:pt>
                <c:pt idx="19402">
                  <c:v>32.336766666666698</c:v>
                </c:pt>
                <c:pt idx="19403">
                  <c:v>32.338433333333398</c:v>
                </c:pt>
                <c:pt idx="19404">
                  <c:v>32.3401</c:v>
                </c:pt>
                <c:pt idx="19405">
                  <c:v>32.3417666666667</c:v>
                </c:pt>
                <c:pt idx="19406">
                  <c:v>32.343433333333401</c:v>
                </c:pt>
                <c:pt idx="19407">
                  <c:v>32.345100000000002</c:v>
                </c:pt>
                <c:pt idx="19408">
                  <c:v>32.346766666666703</c:v>
                </c:pt>
                <c:pt idx="19409">
                  <c:v>32.348433333333404</c:v>
                </c:pt>
                <c:pt idx="19410">
                  <c:v>32.350099999999998</c:v>
                </c:pt>
                <c:pt idx="19411">
                  <c:v>32.351766666666698</c:v>
                </c:pt>
                <c:pt idx="19412">
                  <c:v>32.353433333333399</c:v>
                </c:pt>
                <c:pt idx="19413">
                  <c:v>32.3551</c:v>
                </c:pt>
                <c:pt idx="19414">
                  <c:v>32.356766666666701</c:v>
                </c:pt>
                <c:pt idx="19415">
                  <c:v>32.358433333333402</c:v>
                </c:pt>
                <c:pt idx="19416">
                  <c:v>32.360100000000003</c:v>
                </c:pt>
                <c:pt idx="19417">
                  <c:v>32.361766666666703</c:v>
                </c:pt>
                <c:pt idx="19418">
                  <c:v>32.363433333333397</c:v>
                </c:pt>
                <c:pt idx="19419">
                  <c:v>32.365099999999998</c:v>
                </c:pt>
                <c:pt idx="19420">
                  <c:v>32.366766666666699</c:v>
                </c:pt>
                <c:pt idx="19421">
                  <c:v>32.3684333333334</c:v>
                </c:pt>
                <c:pt idx="19422">
                  <c:v>32.370100000000001</c:v>
                </c:pt>
                <c:pt idx="19423">
                  <c:v>32.371766666666701</c:v>
                </c:pt>
                <c:pt idx="19424">
                  <c:v>32.373433333333402</c:v>
                </c:pt>
                <c:pt idx="19425">
                  <c:v>32.375100000000003</c:v>
                </c:pt>
                <c:pt idx="19426">
                  <c:v>32.376766666666697</c:v>
                </c:pt>
                <c:pt idx="19427">
                  <c:v>32.378433333333398</c:v>
                </c:pt>
                <c:pt idx="19428">
                  <c:v>32.380099999999999</c:v>
                </c:pt>
                <c:pt idx="19429">
                  <c:v>32.381766666666699</c:v>
                </c:pt>
                <c:pt idx="19430">
                  <c:v>32.3834333333334</c:v>
                </c:pt>
                <c:pt idx="19431">
                  <c:v>32.385100000000001</c:v>
                </c:pt>
                <c:pt idx="19432">
                  <c:v>32.386766666666702</c:v>
                </c:pt>
                <c:pt idx="19433">
                  <c:v>32.388433333333403</c:v>
                </c:pt>
                <c:pt idx="19434">
                  <c:v>32.390099999999997</c:v>
                </c:pt>
                <c:pt idx="19435">
                  <c:v>32.391766666666697</c:v>
                </c:pt>
                <c:pt idx="19436">
                  <c:v>32.393433333333398</c:v>
                </c:pt>
                <c:pt idx="19437">
                  <c:v>32.395099999999999</c:v>
                </c:pt>
                <c:pt idx="19438">
                  <c:v>32.3967666666667</c:v>
                </c:pt>
                <c:pt idx="19439">
                  <c:v>32.398433333333401</c:v>
                </c:pt>
                <c:pt idx="19440">
                  <c:v>32.400100000000002</c:v>
                </c:pt>
                <c:pt idx="19441">
                  <c:v>32.401766666666703</c:v>
                </c:pt>
                <c:pt idx="19442">
                  <c:v>32.403433333333403</c:v>
                </c:pt>
                <c:pt idx="19443">
                  <c:v>32.405099999999997</c:v>
                </c:pt>
                <c:pt idx="19444">
                  <c:v>32.406766666666698</c:v>
                </c:pt>
                <c:pt idx="19445">
                  <c:v>32.408433333333399</c:v>
                </c:pt>
                <c:pt idx="19446">
                  <c:v>32.4101</c:v>
                </c:pt>
                <c:pt idx="19447">
                  <c:v>32.411766666666701</c:v>
                </c:pt>
                <c:pt idx="19448">
                  <c:v>32.413433333333401</c:v>
                </c:pt>
                <c:pt idx="19449">
                  <c:v>32.415100000000002</c:v>
                </c:pt>
                <c:pt idx="19450">
                  <c:v>32.416766666666703</c:v>
                </c:pt>
                <c:pt idx="19451">
                  <c:v>32.418433333333397</c:v>
                </c:pt>
                <c:pt idx="19452">
                  <c:v>32.420099999999998</c:v>
                </c:pt>
                <c:pt idx="19453">
                  <c:v>32.421766666666699</c:v>
                </c:pt>
                <c:pt idx="19454">
                  <c:v>32.423433333333399</c:v>
                </c:pt>
                <c:pt idx="19455">
                  <c:v>32.4251</c:v>
                </c:pt>
                <c:pt idx="19456">
                  <c:v>32.426766666666701</c:v>
                </c:pt>
                <c:pt idx="19457">
                  <c:v>32.428433333333402</c:v>
                </c:pt>
                <c:pt idx="19458">
                  <c:v>32.430100000000003</c:v>
                </c:pt>
                <c:pt idx="19459">
                  <c:v>32.431766666666697</c:v>
                </c:pt>
                <c:pt idx="19460">
                  <c:v>32.433433333333397</c:v>
                </c:pt>
                <c:pt idx="19461">
                  <c:v>32.435099999999998</c:v>
                </c:pt>
                <c:pt idx="19462">
                  <c:v>32.436766666666699</c:v>
                </c:pt>
                <c:pt idx="19463">
                  <c:v>32.4384333333334</c:v>
                </c:pt>
                <c:pt idx="19464">
                  <c:v>32.440100000000001</c:v>
                </c:pt>
                <c:pt idx="19465">
                  <c:v>32.441766666666702</c:v>
                </c:pt>
                <c:pt idx="19466">
                  <c:v>32.443433333333402</c:v>
                </c:pt>
                <c:pt idx="19467">
                  <c:v>32.445099999999996</c:v>
                </c:pt>
                <c:pt idx="19468">
                  <c:v>32.446766666666697</c:v>
                </c:pt>
                <c:pt idx="19469">
                  <c:v>32.448433333333398</c:v>
                </c:pt>
                <c:pt idx="19470">
                  <c:v>32.450099999999999</c:v>
                </c:pt>
                <c:pt idx="19471">
                  <c:v>32.4517666666667</c:v>
                </c:pt>
                <c:pt idx="19472">
                  <c:v>32.4534333333334</c:v>
                </c:pt>
                <c:pt idx="19473">
                  <c:v>32.455100000000002</c:v>
                </c:pt>
                <c:pt idx="19474">
                  <c:v>32.456766666666702</c:v>
                </c:pt>
                <c:pt idx="19475">
                  <c:v>32.458433333333403</c:v>
                </c:pt>
                <c:pt idx="19476">
                  <c:v>32.460099999999997</c:v>
                </c:pt>
                <c:pt idx="19477">
                  <c:v>32.461766666666698</c:v>
                </c:pt>
                <c:pt idx="19478">
                  <c:v>32.463433333333398</c:v>
                </c:pt>
                <c:pt idx="19479">
                  <c:v>32.4651</c:v>
                </c:pt>
                <c:pt idx="19480">
                  <c:v>32.4667666666667</c:v>
                </c:pt>
                <c:pt idx="19481">
                  <c:v>32.468433333333401</c:v>
                </c:pt>
                <c:pt idx="19482">
                  <c:v>32.470100000000002</c:v>
                </c:pt>
                <c:pt idx="19483">
                  <c:v>32.471766666666703</c:v>
                </c:pt>
                <c:pt idx="19484">
                  <c:v>32.473433333333404</c:v>
                </c:pt>
                <c:pt idx="19485">
                  <c:v>32.475099999999998</c:v>
                </c:pt>
                <c:pt idx="19486">
                  <c:v>32.476766666666698</c:v>
                </c:pt>
                <c:pt idx="19487">
                  <c:v>32.478433333333399</c:v>
                </c:pt>
                <c:pt idx="19488">
                  <c:v>32.4801</c:v>
                </c:pt>
                <c:pt idx="19489">
                  <c:v>32.481766666666701</c:v>
                </c:pt>
                <c:pt idx="19490">
                  <c:v>32.483433333333402</c:v>
                </c:pt>
                <c:pt idx="19491">
                  <c:v>32.485100000000003</c:v>
                </c:pt>
                <c:pt idx="19492">
                  <c:v>32.486766666666703</c:v>
                </c:pt>
                <c:pt idx="19493">
                  <c:v>32.488433333333397</c:v>
                </c:pt>
                <c:pt idx="19494">
                  <c:v>32.490099999999998</c:v>
                </c:pt>
                <c:pt idx="19495">
                  <c:v>32.491766666666699</c:v>
                </c:pt>
                <c:pt idx="19496">
                  <c:v>32.4934333333334</c:v>
                </c:pt>
                <c:pt idx="19497">
                  <c:v>32.495100000000001</c:v>
                </c:pt>
                <c:pt idx="19498">
                  <c:v>32.496766666666701</c:v>
                </c:pt>
                <c:pt idx="19499">
                  <c:v>32.498433333333402</c:v>
                </c:pt>
                <c:pt idx="19500">
                  <c:v>32.500100000000003</c:v>
                </c:pt>
                <c:pt idx="19501">
                  <c:v>32.501766666666697</c:v>
                </c:pt>
                <c:pt idx="19502">
                  <c:v>32.503433333333398</c:v>
                </c:pt>
                <c:pt idx="19503">
                  <c:v>32.505099999999999</c:v>
                </c:pt>
                <c:pt idx="19504">
                  <c:v>32.506766666666699</c:v>
                </c:pt>
                <c:pt idx="19505">
                  <c:v>32.5084333333334</c:v>
                </c:pt>
                <c:pt idx="19506">
                  <c:v>32.510100000000001</c:v>
                </c:pt>
                <c:pt idx="19507">
                  <c:v>32.511766666666702</c:v>
                </c:pt>
                <c:pt idx="19508">
                  <c:v>32.513433333333403</c:v>
                </c:pt>
                <c:pt idx="19509">
                  <c:v>32.515099999999997</c:v>
                </c:pt>
                <c:pt idx="19510">
                  <c:v>32.516766666666697</c:v>
                </c:pt>
                <c:pt idx="19511">
                  <c:v>32.518433333333398</c:v>
                </c:pt>
                <c:pt idx="19512">
                  <c:v>32.520099999999999</c:v>
                </c:pt>
                <c:pt idx="19513">
                  <c:v>32.5217666666667</c:v>
                </c:pt>
                <c:pt idx="19514">
                  <c:v>32.523433333333401</c:v>
                </c:pt>
                <c:pt idx="19515">
                  <c:v>32.525100000000002</c:v>
                </c:pt>
                <c:pt idx="19516">
                  <c:v>32.526766666666703</c:v>
                </c:pt>
                <c:pt idx="19517">
                  <c:v>32.528433333333403</c:v>
                </c:pt>
                <c:pt idx="19518">
                  <c:v>32.530099999999997</c:v>
                </c:pt>
                <c:pt idx="19519">
                  <c:v>32.531766666666698</c:v>
                </c:pt>
                <c:pt idx="19520">
                  <c:v>32.533433333333399</c:v>
                </c:pt>
                <c:pt idx="19521">
                  <c:v>32.5351</c:v>
                </c:pt>
                <c:pt idx="19522">
                  <c:v>32.536766666666701</c:v>
                </c:pt>
                <c:pt idx="19523">
                  <c:v>32.538433333333401</c:v>
                </c:pt>
                <c:pt idx="19524">
                  <c:v>32.540100000000002</c:v>
                </c:pt>
                <c:pt idx="19525">
                  <c:v>32.541766666666703</c:v>
                </c:pt>
                <c:pt idx="19526">
                  <c:v>32.543433333333397</c:v>
                </c:pt>
                <c:pt idx="19527">
                  <c:v>32.545099999999998</c:v>
                </c:pt>
                <c:pt idx="19528">
                  <c:v>32.546766666666699</c:v>
                </c:pt>
                <c:pt idx="19529">
                  <c:v>32.548433333333399</c:v>
                </c:pt>
                <c:pt idx="19530">
                  <c:v>32.5501</c:v>
                </c:pt>
                <c:pt idx="19531">
                  <c:v>32.551766666666701</c:v>
                </c:pt>
                <c:pt idx="19532">
                  <c:v>32.553433333333402</c:v>
                </c:pt>
                <c:pt idx="19533">
                  <c:v>32.555100000000003</c:v>
                </c:pt>
                <c:pt idx="19534">
                  <c:v>32.556766666666697</c:v>
                </c:pt>
                <c:pt idx="19535">
                  <c:v>32.558433333333397</c:v>
                </c:pt>
                <c:pt idx="19536">
                  <c:v>32.560099999999998</c:v>
                </c:pt>
                <c:pt idx="19537">
                  <c:v>32.561766666666699</c:v>
                </c:pt>
                <c:pt idx="19538">
                  <c:v>32.5634333333334</c:v>
                </c:pt>
                <c:pt idx="19539">
                  <c:v>32.565100000000001</c:v>
                </c:pt>
                <c:pt idx="19540">
                  <c:v>32.566766666666702</c:v>
                </c:pt>
                <c:pt idx="19541">
                  <c:v>32.568433333333402</c:v>
                </c:pt>
                <c:pt idx="19542">
                  <c:v>32.570099999999996</c:v>
                </c:pt>
                <c:pt idx="19543">
                  <c:v>32.571766666666697</c:v>
                </c:pt>
                <c:pt idx="19544">
                  <c:v>32.573433333333398</c:v>
                </c:pt>
                <c:pt idx="19545">
                  <c:v>32.575099999999999</c:v>
                </c:pt>
                <c:pt idx="19546">
                  <c:v>32.5767666666667</c:v>
                </c:pt>
                <c:pt idx="19547">
                  <c:v>32.5784333333334</c:v>
                </c:pt>
                <c:pt idx="19548">
                  <c:v>32.580100000000002</c:v>
                </c:pt>
                <c:pt idx="19549">
                  <c:v>32.581766666666702</c:v>
                </c:pt>
                <c:pt idx="19550">
                  <c:v>32.583433333333403</c:v>
                </c:pt>
                <c:pt idx="19551">
                  <c:v>32.585099999999997</c:v>
                </c:pt>
                <c:pt idx="19552">
                  <c:v>32.586766666666698</c:v>
                </c:pt>
                <c:pt idx="19553">
                  <c:v>32.588433333333398</c:v>
                </c:pt>
                <c:pt idx="19554">
                  <c:v>32.5901</c:v>
                </c:pt>
                <c:pt idx="19555">
                  <c:v>32.5917666666667</c:v>
                </c:pt>
                <c:pt idx="19556">
                  <c:v>32.593433333333401</c:v>
                </c:pt>
                <c:pt idx="19557">
                  <c:v>32.595100000000002</c:v>
                </c:pt>
                <c:pt idx="19558">
                  <c:v>32.596766666666703</c:v>
                </c:pt>
                <c:pt idx="19559">
                  <c:v>32.598433333333404</c:v>
                </c:pt>
                <c:pt idx="19560">
                  <c:v>32.600099999999998</c:v>
                </c:pt>
                <c:pt idx="19561">
                  <c:v>32.601766666666698</c:v>
                </c:pt>
                <c:pt idx="19562">
                  <c:v>32.603433333333399</c:v>
                </c:pt>
                <c:pt idx="19563">
                  <c:v>32.6051</c:v>
                </c:pt>
                <c:pt idx="19564">
                  <c:v>32.606766666666701</c:v>
                </c:pt>
                <c:pt idx="19565">
                  <c:v>32.608433333333402</c:v>
                </c:pt>
                <c:pt idx="19566">
                  <c:v>32.610100000000003</c:v>
                </c:pt>
                <c:pt idx="19567">
                  <c:v>32.611766666666703</c:v>
                </c:pt>
                <c:pt idx="19568">
                  <c:v>32.613433333333397</c:v>
                </c:pt>
                <c:pt idx="19569">
                  <c:v>32.615099999999998</c:v>
                </c:pt>
                <c:pt idx="19570">
                  <c:v>32.616766666666699</c:v>
                </c:pt>
                <c:pt idx="19571">
                  <c:v>32.6184333333334</c:v>
                </c:pt>
                <c:pt idx="19572">
                  <c:v>32.620100000000001</c:v>
                </c:pt>
                <c:pt idx="19573">
                  <c:v>32.621766666666701</c:v>
                </c:pt>
                <c:pt idx="19574">
                  <c:v>32.623433333333402</c:v>
                </c:pt>
                <c:pt idx="19575">
                  <c:v>32.625100000000003</c:v>
                </c:pt>
                <c:pt idx="19576">
                  <c:v>32.626766666666697</c:v>
                </c:pt>
                <c:pt idx="19577">
                  <c:v>32.628433333333398</c:v>
                </c:pt>
                <c:pt idx="19578">
                  <c:v>32.630099999999999</c:v>
                </c:pt>
                <c:pt idx="19579">
                  <c:v>32.631766666666699</c:v>
                </c:pt>
                <c:pt idx="19580">
                  <c:v>32.6334333333334</c:v>
                </c:pt>
                <c:pt idx="19581">
                  <c:v>32.635100000000001</c:v>
                </c:pt>
                <c:pt idx="19582">
                  <c:v>32.636766666666702</c:v>
                </c:pt>
                <c:pt idx="19583">
                  <c:v>32.638433333333403</c:v>
                </c:pt>
                <c:pt idx="19584">
                  <c:v>32.640099999999997</c:v>
                </c:pt>
                <c:pt idx="19585">
                  <c:v>32.641766666666697</c:v>
                </c:pt>
                <c:pt idx="19586">
                  <c:v>32.643433333333398</c:v>
                </c:pt>
                <c:pt idx="19587">
                  <c:v>32.645099999999999</c:v>
                </c:pt>
                <c:pt idx="19588">
                  <c:v>32.6467666666667</c:v>
                </c:pt>
                <c:pt idx="19589">
                  <c:v>32.648433333333401</c:v>
                </c:pt>
                <c:pt idx="19590">
                  <c:v>32.650100000000002</c:v>
                </c:pt>
                <c:pt idx="19591">
                  <c:v>32.651766666666703</c:v>
                </c:pt>
                <c:pt idx="19592">
                  <c:v>32.653433333333403</c:v>
                </c:pt>
                <c:pt idx="19593">
                  <c:v>32.655099999999997</c:v>
                </c:pt>
                <c:pt idx="19594">
                  <c:v>32.656766666666698</c:v>
                </c:pt>
                <c:pt idx="19595">
                  <c:v>32.658433333333399</c:v>
                </c:pt>
                <c:pt idx="19596">
                  <c:v>32.6601</c:v>
                </c:pt>
                <c:pt idx="19597">
                  <c:v>32.661766666666701</c:v>
                </c:pt>
                <c:pt idx="19598">
                  <c:v>32.663433333333401</c:v>
                </c:pt>
                <c:pt idx="19599">
                  <c:v>32.665100000000002</c:v>
                </c:pt>
                <c:pt idx="19600">
                  <c:v>32.666766666666703</c:v>
                </c:pt>
                <c:pt idx="19601">
                  <c:v>32.668433333333397</c:v>
                </c:pt>
                <c:pt idx="19602">
                  <c:v>32.670099999999998</c:v>
                </c:pt>
                <c:pt idx="19603">
                  <c:v>32.671766666666699</c:v>
                </c:pt>
                <c:pt idx="19604">
                  <c:v>32.673433333333399</c:v>
                </c:pt>
                <c:pt idx="19605">
                  <c:v>32.6751</c:v>
                </c:pt>
                <c:pt idx="19606">
                  <c:v>32.676766666666701</c:v>
                </c:pt>
                <c:pt idx="19607">
                  <c:v>32.678433333333402</c:v>
                </c:pt>
                <c:pt idx="19608">
                  <c:v>32.680100000000003</c:v>
                </c:pt>
                <c:pt idx="19609">
                  <c:v>32.681766666666697</c:v>
                </c:pt>
                <c:pt idx="19610">
                  <c:v>32.683433333333397</c:v>
                </c:pt>
                <c:pt idx="19611">
                  <c:v>32.685099999999998</c:v>
                </c:pt>
                <c:pt idx="19612">
                  <c:v>32.686766666666699</c:v>
                </c:pt>
                <c:pt idx="19613">
                  <c:v>32.6884333333334</c:v>
                </c:pt>
                <c:pt idx="19614">
                  <c:v>32.690100000000001</c:v>
                </c:pt>
                <c:pt idx="19615">
                  <c:v>32.691766666666702</c:v>
                </c:pt>
                <c:pt idx="19616">
                  <c:v>32.693433333333402</c:v>
                </c:pt>
                <c:pt idx="19617">
                  <c:v>32.695099999999996</c:v>
                </c:pt>
                <c:pt idx="19618">
                  <c:v>32.696766666666697</c:v>
                </c:pt>
                <c:pt idx="19619">
                  <c:v>32.698433333333398</c:v>
                </c:pt>
                <c:pt idx="19620">
                  <c:v>32.700099999999999</c:v>
                </c:pt>
                <c:pt idx="19621">
                  <c:v>32.7017666666667</c:v>
                </c:pt>
                <c:pt idx="19622">
                  <c:v>32.7034333333334</c:v>
                </c:pt>
                <c:pt idx="19623">
                  <c:v>32.705100000000002</c:v>
                </c:pt>
                <c:pt idx="19624">
                  <c:v>32.706766666666702</c:v>
                </c:pt>
                <c:pt idx="19625">
                  <c:v>32.708433333333403</c:v>
                </c:pt>
                <c:pt idx="19626">
                  <c:v>32.710099999999997</c:v>
                </c:pt>
                <c:pt idx="19627">
                  <c:v>32.711766666666698</c:v>
                </c:pt>
                <c:pt idx="19628">
                  <c:v>32.713433333333398</c:v>
                </c:pt>
                <c:pt idx="19629">
                  <c:v>32.7151</c:v>
                </c:pt>
                <c:pt idx="19630">
                  <c:v>32.7167666666667</c:v>
                </c:pt>
                <c:pt idx="19631">
                  <c:v>32.718433333333401</c:v>
                </c:pt>
                <c:pt idx="19632">
                  <c:v>32.720100000000002</c:v>
                </c:pt>
                <c:pt idx="19633">
                  <c:v>32.721766666666703</c:v>
                </c:pt>
                <c:pt idx="19634">
                  <c:v>32.723433333333404</c:v>
                </c:pt>
                <c:pt idx="19635">
                  <c:v>32.725099999999998</c:v>
                </c:pt>
                <c:pt idx="19636">
                  <c:v>32.726766666666698</c:v>
                </c:pt>
                <c:pt idx="19637">
                  <c:v>32.728433333333399</c:v>
                </c:pt>
                <c:pt idx="19638">
                  <c:v>32.7301</c:v>
                </c:pt>
                <c:pt idx="19639">
                  <c:v>32.731766666666701</c:v>
                </c:pt>
                <c:pt idx="19640">
                  <c:v>32.733433333333402</c:v>
                </c:pt>
                <c:pt idx="19641">
                  <c:v>32.735100000000003</c:v>
                </c:pt>
                <c:pt idx="19642">
                  <c:v>32.736766666666703</c:v>
                </c:pt>
                <c:pt idx="19643">
                  <c:v>32.738433333333397</c:v>
                </c:pt>
                <c:pt idx="19644">
                  <c:v>32.740099999999998</c:v>
                </c:pt>
                <c:pt idx="19645">
                  <c:v>32.741766666666699</c:v>
                </c:pt>
                <c:pt idx="19646">
                  <c:v>32.7434333333334</c:v>
                </c:pt>
                <c:pt idx="19647">
                  <c:v>32.745100000000001</c:v>
                </c:pt>
                <c:pt idx="19648">
                  <c:v>32.746766666666701</c:v>
                </c:pt>
                <c:pt idx="19649">
                  <c:v>32.748433333333402</c:v>
                </c:pt>
                <c:pt idx="19650">
                  <c:v>32.750100000000003</c:v>
                </c:pt>
                <c:pt idx="19651">
                  <c:v>32.751766666666697</c:v>
                </c:pt>
                <c:pt idx="19652">
                  <c:v>32.753433333333398</c:v>
                </c:pt>
                <c:pt idx="19653">
                  <c:v>32.755099999999999</c:v>
                </c:pt>
                <c:pt idx="19654">
                  <c:v>32.756766666666699</c:v>
                </c:pt>
                <c:pt idx="19655">
                  <c:v>32.7584333333334</c:v>
                </c:pt>
                <c:pt idx="19656">
                  <c:v>32.760100000000001</c:v>
                </c:pt>
                <c:pt idx="19657">
                  <c:v>32.761766666666702</c:v>
                </c:pt>
                <c:pt idx="19658">
                  <c:v>32.763433333333403</c:v>
                </c:pt>
                <c:pt idx="19659">
                  <c:v>32.765099999999997</c:v>
                </c:pt>
                <c:pt idx="19660">
                  <c:v>32.766766666666697</c:v>
                </c:pt>
                <c:pt idx="19661">
                  <c:v>32.768433333333398</c:v>
                </c:pt>
                <c:pt idx="19662">
                  <c:v>32.770099999999999</c:v>
                </c:pt>
                <c:pt idx="19663">
                  <c:v>32.7717666666667</c:v>
                </c:pt>
                <c:pt idx="19664">
                  <c:v>32.773433333333401</c:v>
                </c:pt>
                <c:pt idx="19665">
                  <c:v>32.775100000000002</c:v>
                </c:pt>
                <c:pt idx="19666">
                  <c:v>32.776766666666703</c:v>
                </c:pt>
                <c:pt idx="19667">
                  <c:v>32.778433333333403</c:v>
                </c:pt>
                <c:pt idx="19668">
                  <c:v>32.780099999999997</c:v>
                </c:pt>
                <c:pt idx="19669">
                  <c:v>32.781766666666698</c:v>
                </c:pt>
                <c:pt idx="19670">
                  <c:v>32.783433333333399</c:v>
                </c:pt>
                <c:pt idx="19671">
                  <c:v>32.7851</c:v>
                </c:pt>
                <c:pt idx="19672">
                  <c:v>32.786766666666701</c:v>
                </c:pt>
                <c:pt idx="19673">
                  <c:v>32.788433333333401</c:v>
                </c:pt>
                <c:pt idx="19674">
                  <c:v>32.790100000000002</c:v>
                </c:pt>
                <c:pt idx="19675">
                  <c:v>32.791766666666703</c:v>
                </c:pt>
                <c:pt idx="19676">
                  <c:v>32.793433333333397</c:v>
                </c:pt>
                <c:pt idx="19677">
                  <c:v>32.795099999999998</c:v>
                </c:pt>
                <c:pt idx="19678">
                  <c:v>32.796766666666699</c:v>
                </c:pt>
                <c:pt idx="19679">
                  <c:v>32.798433333333399</c:v>
                </c:pt>
                <c:pt idx="19680">
                  <c:v>32.8001</c:v>
                </c:pt>
                <c:pt idx="19681">
                  <c:v>32.801766666666701</c:v>
                </c:pt>
                <c:pt idx="19682">
                  <c:v>32.803433333333402</c:v>
                </c:pt>
                <c:pt idx="19683">
                  <c:v>32.805100000000003</c:v>
                </c:pt>
                <c:pt idx="19684">
                  <c:v>32.806766666666697</c:v>
                </c:pt>
                <c:pt idx="19685">
                  <c:v>32.808433333333397</c:v>
                </c:pt>
                <c:pt idx="19686">
                  <c:v>32.810099999999998</c:v>
                </c:pt>
                <c:pt idx="19687">
                  <c:v>32.811766666666699</c:v>
                </c:pt>
                <c:pt idx="19688">
                  <c:v>32.8134333333334</c:v>
                </c:pt>
                <c:pt idx="19689">
                  <c:v>32.815100000000001</c:v>
                </c:pt>
                <c:pt idx="19690">
                  <c:v>32.816766666666702</c:v>
                </c:pt>
                <c:pt idx="19691">
                  <c:v>32.818433333333402</c:v>
                </c:pt>
                <c:pt idx="19692">
                  <c:v>32.820099999999996</c:v>
                </c:pt>
                <c:pt idx="19693">
                  <c:v>32.821766666666697</c:v>
                </c:pt>
                <c:pt idx="19694">
                  <c:v>32.823433333333398</c:v>
                </c:pt>
                <c:pt idx="19695">
                  <c:v>32.825099999999999</c:v>
                </c:pt>
                <c:pt idx="19696">
                  <c:v>32.8267666666667</c:v>
                </c:pt>
                <c:pt idx="19697">
                  <c:v>32.8284333333334</c:v>
                </c:pt>
                <c:pt idx="19698">
                  <c:v>32.830100000000002</c:v>
                </c:pt>
                <c:pt idx="19699">
                  <c:v>32.831766666666702</c:v>
                </c:pt>
                <c:pt idx="19700">
                  <c:v>32.833433333333403</c:v>
                </c:pt>
                <c:pt idx="19701">
                  <c:v>32.835099999999997</c:v>
                </c:pt>
                <c:pt idx="19702">
                  <c:v>32.836766666666698</c:v>
                </c:pt>
                <c:pt idx="19703">
                  <c:v>32.838433333333398</c:v>
                </c:pt>
                <c:pt idx="19704">
                  <c:v>32.8401</c:v>
                </c:pt>
                <c:pt idx="19705">
                  <c:v>32.8417666666667</c:v>
                </c:pt>
                <c:pt idx="19706">
                  <c:v>32.843433333333401</c:v>
                </c:pt>
                <c:pt idx="19707">
                  <c:v>32.845100000000002</c:v>
                </c:pt>
                <c:pt idx="19708">
                  <c:v>32.846766666666703</c:v>
                </c:pt>
                <c:pt idx="19709">
                  <c:v>32.848433333333404</c:v>
                </c:pt>
                <c:pt idx="19710">
                  <c:v>32.850099999999998</c:v>
                </c:pt>
                <c:pt idx="19711">
                  <c:v>32.851766666666698</c:v>
                </c:pt>
                <c:pt idx="19712">
                  <c:v>32.853433333333399</c:v>
                </c:pt>
                <c:pt idx="19713">
                  <c:v>32.8551</c:v>
                </c:pt>
                <c:pt idx="19714">
                  <c:v>32.856766666666701</c:v>
                </c:pt>
                <c:pt idx="19715">
                  <c:v>32.858433333333402</c:v>
                </c:pt>
                <c:pt idx="19716">
                  <c:v>32.860100000000003</c:v>
                </c:pt>
                <c:pt idx="19717">
                  <c:v>32.861766666666703</c:v>
                </c:pt>
                <c:pt idx="19718">
                  <c:v>32.863433333333397</c:v>
                </c:pt>
                <c:pt idx="19719">
                  <c:v>32.865099999999998</c:v>
                </c:pt>
                <c:pt idx="19720">
                  <c:v>32.866766666666699</c:v>
                </c:pt>
                <c:pt idx="19721">
                  <c:v>32.8684333333334</c:v>
                </c:pt>
                <c:pt idx="19722">
                  <c:v>32.870100000000001</c:v>
                </c:pt>
                <c:pt idx="19723">
                  <c:v>32.871766666666701</c:v>
                </c:pt>
                <c:pt idx="19724">
                  <c:v>32.873433333333402</c:v>
                </c:pt>
                <c:pt idx="19725">
                  <c:v>32.875100000000003</c:v>
                </c:pt>
                <c:pt idx="19726">
                  <c:v>32.876766666666697</c:v>
                </c:pt>
                <c:pt idx="19727">
                  <c:v>32.878433333333398</c:v>
                </c:pt>
                <c:pt idx="19728">
                  <c:v>32.880099999999999</c:v>
                </c:pt>
                <c:pt idx="19729">
                  <c:v>32.881766666666699</c:v>
                </c:pt>
                <c:pt idx="19730">
                  <c:v>32.8834333333334</c:v>
                </c:pt>
                <c:pt idx="19731">
                  <c:v>32.885100000000001</c:v>
                </c:pt>
                <c:pt idx="19732">
                  <c:v>32.886766666666702</c:v>
                </c:pt>
                <c:pt idx="19733">
                  <c:v>32.888433333333403</c:v>
                </c:pt>
                <c:pt idx="19734">
                  <c:v>32.890099999999997</c:v>
                </c:pt>
                <c:pt idx="19735">
                  <c:v>32.891766666666697</c:v>
                </c:pt>
                <c:pt idx="19736">
                  <c:v>32.893433333333398</c:v>
                </c:pt>
                <c:pt idx="19737">
                  <c:v>32.895099999999999</c:v>
                </c:pt>
                <c:pt idx="19738">
                  <c:v>32.8967666666667</c:v>
                </c:pt>
                <c:pt idx="19739">
                  <c:v>32.898433333333401</c:v>
                </c:pt>
                <c:pt idx="19740">
                  <c:v>32.900100000000002</c:v>
                </c:pt>
                <c:pt idx="19741">
                  <c:v>32.901766666666703</c:v>
                </c:pt>
                <c:pt idx="19742">
                  <c:v>32.903433333333403</c:v>
                </c:pt>
                <c:pt idx="19743">
                  <c:v>32.905099999999997</c:v>
                </c:pt>
                <c:pt idx="19744">
                  <c:v>32.906766666666698</c:v>
                </c:pt>
                <c:pt idx="19745">
                  <c:v>32.908433333333399</c:v>
                </c:pt>
                <c:pt idx="19746">
                  <c:v>32.9101</c:v>
                </c:pt>
                <c:pt idx="19747">
                  <c:v>32.911766666666701</c:v>
                </c:pt>
                <c:pt idx="19748">
                  <c:v>32.913433333333401</c:v>
                </c:pt>
                <c:pt idx="19749">
                  <c:v>32.915100000000002</c:v>
                </c:pt>
                <c:pt idx="19750">
                  <c:v>32.916766666666703</c:v>
                </c:pt>
                <c:pt idx="19751">
                  <c:v>32.918433333333397</c:v>
                </c:pt>
                <c:pt idx="19752">
                  <c:v>32.920099999999998</c:v>
                </c:pt>
                <c:pt idx="19753">
                  <c:v>32.921766666666699</c:v>
                </c:pt>
                <c:pt idx="19754">
                  <c:v>32.923433333333399</c:v>
                </c:pt>
                <c:pt idx="19755">
                  <c:v>32.9251</c:v>
                </c:pt>
                <c:pt idx="19756">
                  <c:v>32.926766666666701</c:v>
                </c:pt>
                <c:pt idx="19757">
                  <c:v>32.928433333333402</c:v>
                </c:pt>
                <c:pt idx="19758">
                  <c:v>32.930100000000003</c:v>
                </c:pt>
                <c:pt idx="19759">
                  <c:v>32.931766666666697</c:v>
                </c:pt>
                <c:pt idx="19760">
                  <c:v>32.933433333333397</c:v>
                </c:pt>
                <c:pt idx="19761">
                  <c:v>32.935099999999998</c:v>
                </c:pt>
                <c:pt idx="19762">
                  <c:v>32.936766666666699</c:v>
                </c:pt>
                <c:pt idx="19763">
                  <c:v>32.9384333333334</c:v>
                </c:pt>
                <c:pt idx="19764">
                  <c:v>32.940100000000001</c:v>
                </c:pt>
                <c:pt idx="19765">
                  <c:v>32.941766666666702</c:v>
                </c:pt>
                <c:pt idx="19766">
                  <c:v>32.943433333333402</c:v>
                </c:pt>
                <c:pt idx="19767">
                  <c:v>32.945099999999996</c:v>
                </c:pt>
                <c:pt idx="19768">
                  <c:v>32.946766666666697</c:v>
                </c:pt>
                <c:pt idx="19769">
                  <c:v>32.948433333333398</c:v>
                </c:pt>
                <c:pt idx="19770">
                  <c:v>32.950099999999999</c:v>
                </c:pt>
                <c:pt idx="19771">
                  <c:v>32.9517666666667</c:v>
                </c:pt>
                <c:pt idx="19772">
                  <c:v>32.9534333333334</c:v>
                </c:pt>
                <c:pt idx="19773">
                  <c:v>32.955100000000002</c:v>
                </c:pt>
                <c:pt idx="19774">
                  <c:v>32.956766666666702</c:v>
                </c:pt>
                <c:pt idx="19775">
                  <c:v>32.958433333333403</c:v>
                </c:pt>
                <c:pt idx="19776">
                  <c:v>32.960099999999997</c:v>
                </c:pt>
                <c:pt idx="19777">
                  <c:v>32.961766666666698</c:v>
                </c:pt>
                <c:pt idx="19778">
                  <c:v>32.963433333333398</c:v>
                </c:pt>
                <c:pt idx="19779">
                  <c:v>32.9651</c:v>
                </c:pt>
                <c:pt idx="19780">
                  <c:v>32.9667666666667</c:v>
                </c:pt>
                <c:pt idx="19781">
                  <c:v>32.968433333333401</c:v>
                </c:pt>
                <c:pt idx="19782">
                  <c:v>32.970100000000002</c:v>
                </c:pt>
                <c:pt idx="19783">
                  <c:v>32.971766666666703</c:v>
                </c:pt>
                <c:pt idx="19784">
                  <c:v>32.973433333333404</c:v>
                </c:pt>
                <c:pt idx="19785">
                  <c:v>32.975099999999998</c:v>
                </c:pt>
                <c:pt idx="19786">
                  <c:v>32.976766666666698</c:v>
                </c:pt>
                <c:pt idx="19787">
                  <c:v>32.978433333333399</c:v>
                </c:pt>
                <c:pt idx="19788">
                  <c:v>32.9801</c:v>
                </c:pt>
                <c:pt idx="19789">
                  <c:v>32.981766666666701</c:v>
                </c:pt>
                <c:pt idx="19790">
                  <c:v>32.983433333333402</c:v>
                </c:pt>
                <c:pt idx="19791">
                  <c:v>32.985100000000003</c:v>
                </c:pt>
                <c:pt idx="19792">
                  <c:v>32.986766666666703</c:v>
                </c:pt>
                <c:pt idx="19793">
                  <c:v>32.988433333333397</c:v>
                </c:pt>
                <c:pt idx="19794">
                  <c:v>32.990099999999998</c:v>
                </c:pt>
                <c:pt idx="19795">
                  <c:v>32.991766666666699</c:v>
                </c:pt>
                <c:pt idx="19796">
                  <c:v>32.9934333333334</c:v>
                </c:pt>
                <c:pt idx="19797">
                  <c:v>32.995100000000001</c:v>
                </c:pt>
                <c:pt idx="19798">
                  <c:v>32.996766666666701</c:v>
                </c:pt>
                <c:pt idx="19799">
                  <c:v>32.998433333333402</c:v>
                </c:pt>
                <c:pt idx="19800">
                  <c:v>33.000100000000003</c:v>
                </c:pt>
                <c:pt idx="19801">
                  <c:v>33.001766666666697</c:v>
                </c:pt>
                <c:pt idx="19802">
                  <c:v>33.003433333333398</c:v>
                </c:pt>
                <c:pt idx="19803">
                  <c:v>33.005099999999999</c:v>
                </c:pt>
                <c:pt idx="19804">
                  <c:v>33.006766666666699</c:v>
                </c:pt>
                <c:pt idx="19805">
                  <c:v>33.0084333333334</c:v>
                </c:pt>
                <c:pt idx="19806">
                  <c:v>33.010100000000001</c:v>
                </c:pt>
                <c:pt idx="19807">
                  <c:v>33.011766666666702</c:v>
                </c:pt>
                <c:pt idx="19808">
                  <c:v>33.013433333333403</c:v>
                </c:pt>
                <c:pt idx="19809">
                  <c:v>33.015099999999997</c:v>
                </c:pt>
                <c:pt idx="19810">
                  <c:v>33.016766666666697</c:v>
                </c:pt>
                <c:pt idx="19811">
                  <c:v>33.018433333333398</c:v>
                </c:pt>
                <c:pt idx="19812">
                  <c:v>33.020099999999999</c:v>
                </c:pt>
                <c:pt idx="19813">
                  <c:v>33.0217666666667</c:v>
                </c:pt>
                <c:pt idx="19814">
                  <c:v>33.023433333333401</c:v>
                </c:pt>
                <c:pt idx="19815">
                  <c:v>33.025100000000002</c:v>
                </c:pt>
                <c:pt idx="19816">
                  <c:v>33.026766666666703</c:v>
                </c:pt>
                <c:pt idx="19817">
                  <c:v>33.028433333333403</c:v>
                </c:pt>
                <c:pt idx="19818">
                  <c:v>33.030099999999997</c:v>
                </c:pt>
                <c:pt idx="19819">
                  <c:v>33.031766666666698</c:v>
                </c:pt>
                <c:pt idx="19820">
                  <c:v>33.033433333333399</c:v>
                </c:pt>
                <c:pt idx="19821">
                  <c:v>33.0351</c:v>
                </c:pt>
                <c:pt idx="19822">
                  <c:v>33.036766666666701</c:v>
                </c:pt>
                <c:pt idx="19823">
                  <c:v>33.038433333333401</c:v>
                </c:pt>
                <c:pt idx="19824">
                  <c:v>33.040100000000002</c:v>
                </c:pt>
                <c:pt idx="19825">
                  <c:v>33.041766666666703</c:v>
                </c:pt>
                <c:pt idx="19826">
                  <c:v>33.043433333333397</c:v>
                </c:pt>
                <c:pt idx="19827">
                  <c:v>33.045099999999998</c:v>
                </c:pt>
                <c:pt idx="19828">
                  <c:v>33.046766666666699</c:v>
                </c:pt>
                <c:pt idx="19829">
                  <c:v>33.048433333333399</c:v>
                </c:pt>
                <c:pt idx="19830">
                  <c:v>33.0501</c:v>
                </c:pt>
                <c:pt idx="19831">
                  <c:v>33.051766666666701</c:v>
                </c:pt>
                <c:pt idx="19832">
                  <c:v>33.053433333333402</c:v>
                </c:pt>
                <c:pt idx="19833">
                  <c:v>33.055100000000003</c:v>
                </c:pt>
                <c:pt idx="19834">
                  <c:v>33.056766666666697</c:v>
                </c:pt>
                <c:pt idx="19835">
                  <c:v>33.058433333333397</c:v>
                </c:pt>
                <c:pt idx="19836">
                  <c:v>33.060099999999998</c:v>
                </c:pt>
                <c:pt idx="19837">
                  <c:v>33.061766666666699</c:v>
                </c:pt>
                <c:pt idx="19838">
                  <c:v>33.0634333333334</c:v>
                </c:pt>
                <c:pt idx="19839">
                  <c:v>33.065100000000001</c:v>
                </c:pt>
                <c:pt idx="19840">
                  <c:v>33.066766666666702</c:v>
                </c:pt>
                <c:pt idx="19841">
                  <c:v>33.068433333333402</c:v>
                </c:pt>
                <c:pt idx="19842">
                  <c:v>33.070099999999996</c:v>
                </c:pt>
                <c:pt idx="19843">
                  <c:v>33.071766666666697</c:v>
                </c:pt>
                <c:pt idx="19844">
                  <c:v>33.073433333333398</c:v>
                </c:pt>
                <c:pt idx="19845">
                  <c:v>33.075099999999999</c:v>
                </c:pt>
                <c:pt idx="19846">
                  <c:v>33.0767666666667</c:v>
                </c:pt>
                <c:pt idx="19847">
                  <c:v>33.0784333333334</c:v>
                </c:pt>
                <c:pt idx="19848">
                  <c:v>33.080100000000002</c:v>
                </c:pt>
                <c:pt idx="19849">
                  <c:v>33.081766666666702</c:v>
                </c:pt>
                <c:pt idx="19850">
                  <c:v>33.083433333333403</c:v>
                </c:pt>
                <c:pt idx="19851">
                  <c:v>33.085099999999997</c:v>
                </c:pt>
                <c:pt idx="19852">
                  <c:v>33.086766666666698</c:v>
                </c:pt>
                <c:pt idx="19853">
                  <c:v>33.088433333333398</c:v>
                </c:pt>
                <c:pt idx="19854">
                  <c:v>33.0901</c:v>
                </c:pt>
                <c:pt idx="19855">
                  <c:v>33.0917666666667</c:v>
                </c:pt>
                <c:pt idx="19856">
                  <c:v>33.093433333333401</c:v>
                </c:pt>
                <c:pt idx="19857">
                  <c:v>33.095100000000002</c:v>
                </c:pt>
                <c:pt idx="19858">
                  <c:v>33.096766666666703</c:v>
                </c:pt>
                <c:pt idx="19859">
                  <c:v>33.098433333333404</c:v>
                </c:pt>
                <c:pt idx="19860">
                  <c:v>33.100099999999998</c:v>
                </c:pt>
                <c:pt idx="19861">
                  <c:v>33.101766666666698</c:v>
                </c:pt>
                <c:pt idx="19862">
                  <c:v>33.103433333333399</c:v>
                </c:pt>
                <c:pt idx="19863">
                  <c:v>33.1051</c:v>
                </c:pt>
                <c:pt idx="19864">
                  <c:v>33.106766666666701</c:v>
                </c:pt>
                <c:pt idx="19865">
                  <c:v>33.108433333333402</c:v>
                </c:pt>
                <c:pt idx="19866">
                  <c:v>33.110100000000003</c:v>
                </c:pt>
                <c:pt idx="19867">
                  <c:v>33.111766666666703</c:v>
                </c:pt>
                <c:pt idx="19868">
                  <c:v>33.113433333333397</c:v>
                </c:pt>
                <c:pt idx="19869">
                  <c:v>33.115099999999998</c:v>
                </c:pt>
                <c:pt idx="19870">
                  <c:v>33.116766666666699</c:v>
                </c:pt>
                <c:pt idx="19871">
                  <c:v>33.1184333333334</c:v>
                </c:pt>
                <c:pt idx="19872">
                  <c:v>33.120100000000001</c:v>
                </c:pt>
                <c:pt idx="19873">
                  <c:v>33.121766666666701</c:v>
                </c:pt>
                <c:pt idx="19874">
                  <c:v>33.123433333333402</c:v>
                </c:pt>
                <c:pt idx="19875">
                  <c:v>33.125100000000003</c:v>
                </c:pt>
                <c:pt idx="19876">
                  <c:v>33.126766666666697</c:v>
                </c:pt>
                <c:pt idx="19877">
                  <c:v>33.128433333333398</c:v>
                </c:pt>
                <c:pt idx="19878">
                  <c:v>33.130099999999999</c:v>
                </c:pt>
                <c:pt idx="19879">
                  <c:v>33.131766666666699</c:v>
                </c:pt>
                <c:pt idx="19880">
                  <c:v>33.1334333333334</c:v>
                </c:pt>
                <c:pt idx="19881">
                  <c:v>33.135100000000001</c:v>
                </c:pt>
                <c:pt idx="19882">
                  <c:v>33.136766666666702</c:v>
                </c:pt>
                <c:pt idx="19883">
                  <c:v>33.138433333333403</c:v>
                </c:pt>
                <c:pt idx="19884">
                  <c:v>33.140099999999997</c:v>
                </c:pt>
                <c:pt idx="19885">
                  <c:v>33.141766666666697</c:v>
                </c:pt>
                <c:pt idx="19886">
                  <c:v>33.143433333333398</c:v>
                </c:pt>
                <c:pt idx="19887">
                  <c:v>33.145099999999999</c:v>
                </c:pt>
                <c:pt idx="19888">
                  <c:v>33.1467666666667</c:v>
                </c:pt>
                <c:pt idx="19889">
                  <c:v>33.148433333333401</c:v>
                </c:pt>
                <c:pt idx="19890">
                  <c:v>33.150100000000002</c:v>
                </c:pt>
                <c:pt idx="19891">
                  <c:v>33.151766666666703</c:v>
                </c:pt>
                <c:pt idx="19892">
                  <c:v>33.153433333333403</c:v>
                </c:pt>
                <c:pt idx="19893">
                  <c:v>33.155099999999997</c:v>
                </c:pt>
                <c:pt idx="19894">
                  <c:v>33.156766666666698</c:v>
                </c:pt>
                <c:pt idx="19895">
                  <c:v>33.158433333333399</c:v>
                </c:pt>
                <c:pt idx="19896">
                  <c:v>33.1601</c:v>
                </c:pt>
                <c:pt idx="19897">
                  <c:v>33.161766666666701</c:v>
                </c:pt>
                <c:pt idx="19898">
                  <c:v>33.163433333333401</c:v>
                </c:pt>
                <c:pt idx="19899">
                  <c:v>33.165100000000002</c:v>
                </c:pt>
                <c:pt idx="19900">
                  <c:v>33.166766666666703</c:v>
                </c:pt>
                <c:pt idx="19901">
                  <c:v>33.168433333333397</c:v>
                </c:pt>
                <c:pt idx="19902">
                  <c:v>33.170099999999998</c:v>
                </c:pt>
                <c:pt idx="19903">
                  <c:v>33.171766666666699</c:v>
                </c:pt>
                <c:pt idx="19904">
                  <c:v>33.173433333333399</c:v>
                </c:pt>
                <c:pt idx="19905">
                  <c:v>33.1751</c:v>
                </c:pt>
                <c:pt idx="19906">
                  <c:v>33.176766666666701</c:v>
                </c:pt>
                <c:pt idx="19907">
                  <c:v>33.178433333333402</c:v>
                </c:pt>
                <c:pt idx="19908">
                  <c:v>33.180100000000003</c:v>
                </c:pt>
                <c:pt idx="19909">
                  <c:v>33.181766666666697</c:v>
                </c:pt>
                <c:pt idx="19910">
                  <c:v>33.183433333333397</c:v>
                </c:pt>
                <c:pt idx="19911">
                  <c:v>33.185099999999998</c:v>
                </c:pt>
                <c:pt idx="19912">
                  <c:v>33.186766666666699</c:v>
                </c:pt>
                <c:pt idx="19913">
                  <c:v>33.1884333333334</c:v>
                </c:pt>
                <c:pt idx="19914">
                  <c:v>33.190100000000001</c:v>
                </c:pt>
                <c:pt idx="19915">
                  <c:v>33.191766666666702</c:v>
                </c:pt>
                <c:pt idx="19916">
                  <c:v>33.193433333333402</c:v>
                </c:pt>
                <c:pt idx="19917">
                  <c:v>33.195099999999996</c:v>
                </c:pt>
                <c:pt idx="19918">
                  <c:v>33.196766666666697</c:v>
                </c:pt>
                <c:pt idx="19919">
                  <c:v>33.198433333333398</c:v>
                </c:pt>
                <c:pt idx="19920">
                  <c:v>33.200099999999999</c:v>
                </c:pt>
                <c:pt idx="19921">
                  <c:v>33.2017666666667</c:v>
                </c:pt>
                <c:pt idx="19922">
                  <c:v>33.2034333333334</c:v>
                </c:pt>
                <c:pt idx="19923">
                  <c:v>33.205100000000002</c:v>
                </c:pt>
                <c:pt idx="19924">
                  <c:v>33.206766666666702</c:v>
                </c:pt>
                <c:pt idx="19925">
                  <c:v>33.208433333333403</c:v>
                </c:pt>
                <c:pt idx="19926">
                  <c:v>33.210099999999997</c:v>
                </c:pt>
                <c:pt idx="19927">
                  <c:v>33.211766666666698</c:v>
                </c:pt>
                <c:pt idx="19928">
                  <c:v>33.213433333333398</c:v>
                </c:pt>
                <c:pt idx="19929">
                  <c:v>33.2151</c:v>
                </c:pt>
                <c:pt idx="19930">
                  <c:v>33.2167666666667</c:v>
                </c:pt>
                <c:pt idx="19931">
                  <c:v>33.218433333333401</c:v>
                </c:pt>
                <c:pt idx="19932">
                  <c:v>33.220100000000002</c:v>
                </c:pt>
                <c:pt idx="19933">
                  <c:v>33.221766666666703</c:v>
                </c:pt>
                <c:pt idx="19934">
                  <c:v>33.223433333333404</c:v>
                </c:pt>
                <c:pt idx="19935">
                  <c:v>33.225099999999998</c:v>
                </c:pt>
                <c:pt idx="19936">
                  <c:v>33.226766666666698</c:v>
                </c:pt>
                <c:pt idx="19937">
                  <c:v>33.228433333333399</c:v>
                </c:pt>
                <c:pt idx="19938">
                  <c:v>33.2301</c:v>
                </c:pt>
                <c:pt idx="19939">
                  <c:v>33.231766666666701</c:v>
                </c:pt>
                <c:pt idx="19940">
                  <c:v>33.233433333333402</c:v>
                </c:pt>
                <c:pt idx="19941">
                  <c:v>33.235100000000003</c:v>
                </c:pt>
                <c:pt idx="19942">
                  <c:v>33.236766666666703</c:v>
                </c:pt>
                <c:pt idx="19943">
                  <c:v>33.238433333333397</c:v>
                </c:pt>
                <c:pt idx="19944">
                  <c:v>33.240099999999998</c:v>
                </c:pt>
                <c:pt idx="19945">
                  <c:v>33.241766666666699</c:v>
                </c:pt>
                <c:pt idx="19946">
                  <c:v>33.2434333333334</c:v>
                </c:pt>
                <c:pt idx="19947">
                  <c:v>33.245100000000001</c:v>
                </c:pt>
                <c:pt idx="19948">
                  <c:v>33.246766666666701</c:v>
                </c:pt>
                <c:pt idx="19949">
                  <c:v>33.248433333333402</c:v>
                </c:pt>
                <c:pt idx="19950">
                  <c:v>33.250100000000003</c:v>
                </c:pt>
                <c:pt idx="19951">
                  <c:v>33.251766666666697</c:v>
                </c:pt>
                <c:pt idx="19952">
                  <c:v>33.253433333333398</c:v>
                </c:pt>
                <c:pt idx="19953">
                  <c:v>33.255099999999999</c:v>
                </c:pt>
                <c:pt idx="19954">
                  <c:v>33.256766666666699</c:v>
                </c:pt>
                <c:pt idx="19955">
                  <c:v>33.2584333333334</c:v>
                </c:pt>
                <c:pt idx="19956">
                  <c:v>33.260100000000001</c:v>
                </c:pt>
                <c:pt idx="19957">
                  <c:v>33.261766666666702</c:v>
                </c:pt>
                <c:pt idx="19958">
                  <c:v>33.263433333333403</c:v>
                </c:pt>
                <c:pt idx="19959">
                  <c:v>33.265099999999997</c:v>
                </c:pt>
                <c:pt idx="19960">
                  <c:v>33.266766666666697</c:v>
                </c:pt>
                <c:pt idx="19961">
                  <c:v>33.268433333333398</c:v>
                </c:pt>
                <c:pt idx="19962">
                  <c:v>33.270099999999999</c:v>
                </c:pt>
                <c:pt idx="19963">
                  <c:v>33.2717666666667</c:v>
                </c:pt>
                <c:pt idx="19964">
                  <c:v>33.273433333333401</c:v>
                </c:pt>
                <c:pt idx="19965">
                  <c:v>33.275100000000002</c:v>
                </c:pt>
                <c:pt idx="19966">
                  <c:v>33.276766666666703</c:v>
                </c:pt>
                <c:pt idx="19967">
                  <c:v>33.278433333333403</c:v>
                </c:pt>
                <c:pt idx="19968">
                  <c:v>33.280099999999997</c:v>
                </c:pt>
                <c:pt idx="19969">
                  <c:v>33.281766666666698</c:v>
                </c:pt>
                <c:pt idx="19970">
                  <c:v>33.283433333333399</c:v>
                </c:pt>
                <c:pt idx="19971">
                  <c:v>33.2851</c:v>
                </c:pt>
                <c:pt idx="19972">
                  <c:v>33.286766666666701</c:v>
                </c:pt>
                <c:pt idx="19973">
                  <c:v>33.288433333333401</c:v>
                </c:pt>
                <c:pt idx="19974">
                  <c:v>33.290100000000002</c:v>
                </c:pt>
                <c:pt idx="19975">
                  <c:v>33.291766666666703</c:v>
                </c:pt>
                <c:pt idx="19976">
                  <c:v>33.293433333333397</c:v>
                </c:pt>
                <c:pt idx="19977">
                  <c:v>33.295099999999998</c:v>
                </c:pt>
                <c:pt idx="19978">
                  <c:v>33.296766666666699</c:v>
                </c:pt>
                <c:pt idx="19979">
                  <c:v>33.298433333333399</c:v>
                </c:pt>
                <c:pt idx="19980">
                  <c:v>33.3001</c:v>
                </c:pt>
                <c:pt idx="19981">
                  <c:v>33.301766666666701</c:v>
                </c:pt>
                <c:pt idx="19982">
                  <c:v>33.303433333333402</c:v>
                </c:pt>
                <c:pt idx="19983">
                  <c:v>33.305100000000003</c:v>
                </c:pt>
                <c:pt idx="19984">
                  <c:v>33.306766666666697</c:v>
                </c:pt>
                <c:pt idx="19985">
                  <c:v>33.308433333333397</c:v>
                </c:pt>
                <c:pt idx="19986">
                  <c:v>33.310099999999998</c:v>
                </c:pt>
                <c:pt idx="19987">
                  <c:v>33.311766666666699</c:v>
                </c:pt>
                <c:pt idx="19988">
                  <c:v>33.3134333333334</c:v>
                </c:pt>
                <c:pt idx="19989">
                  <c:v>33.315100000000001</c:v>
                </c:pt>
                <c:pt idx="19990">
                  <c:v>33.316766666666702</c:v>
                </c:pt>
                <c:pt idx="19991">
                  <c:v>33.318433333333402</c:v>
                </c:pt>
                <c:pt idx="19992">
                  <c:v>33.320099999999996</c:v>
                </c:pt>
                <c:pt idx="19993">
                  <c:v>33.321766666666697</c:v>
                </c:pt>
                <c:pt idx="19994">
                  <c:v>33.323433333333398</c:v>
                </c:pt>
                <c:pt idx="19995">
                  <c:v>33.325099999999999</c:v>
                </c:pt>
                <c:pt idx="19996">
                  <c:v>33.3267666666667</c:v>
                </c:pt>
                <c:pt idx="19997">
                  <c:v>33.3284333333334</c:v>
                </c:pt>
                <c:pt idx="19998">
                  <c:v>33.330100000000002</c:v>
                </c:pt>
                <c:pt idx="19999">
                  <c:v>33.331766666666702</c:v>
                </c:pt>
                <c:pt idx="20000">
                  <c:v>33.333433333333403</c:v>
                </c:pt>
                <c:pt idx="20001">
                  <c:v>33.335099999999997</c:v>
                </c:pt>
                <c:pt idx="20002">
                  <c:v>33.336766666666698</c:v>
                </c:pt>
                <c:pt idx="20003">
                  <c:v>33.338433333333398</c:v>
                </c:pt>
                <c:pt idx="20004">
                  <c:v>33.3401</c:v>
                </c:pt>
                <c:pt idx="20005">
                  <c:v>33.3417666666667</c:v>
                </c:pt>
                <c:pt idx="20006">
                  <c:v>33.343433333333401</c:v>
                </c:pt>
                <c:pt idx="20007">
                  <c:v>33.345100000000002</c:v>
                </c:pt>
                <c:pt idx="20008">
                  <c:v>33.346766666666703</c:v>
                </c:pt>
                <c:pt idx="20009">
                  <c:v>33.348433333333404</c:v>
                </c:pt>
                <c:pt idx="20010">
                  <c:v>33.350099999999998</c:v>
                </c:pt>
                <c:pt idx="20011">
                  <c:v>33.351766666666698</c:v>
                </c:pt>
                <c:pt idx="20012">
                  <c:v>33.353433333333399</c:v>
                </c:pt>
                <c:pt idx="20013">
                  <c:v>33.3551</c:v>
                </c:pt>
                <c:pt idx="20014">
                  <c:v>33.356766666666701</c:v>
                </c:pt>
                <c:pt idx="20015">
                  <c:v>33.358433333333402</c:v>
                </c:pt>
                <c:pt idx="20016">
                  <c:v>33.360100000000003</c:v>
                </c:pt>
                <c:pt idx="20017">
                  <c:v>33.361766666666703</c:v>
                </c:pt>
                <c:pt idx="20018">
                  <c:v>33.363433333333397</c:v>
                </c:pt>
                <c:pt idx="20019">
                  <c:v>33.365099999999998</c:v>
                </c:pt>
                <c:pt idx="20020">
                  <c:v>33.366766666666699</c:v>
                </c:pt>
                <c:pt idx="20021">
                  <c:v>33.3684333333334</c:v>
                </c:pt>
                <c:pt idx="20022">
                  <c:v>33.370100000000001</c:v>
                </c:pt>
                <c:pt idx="20023">
                  <c:v>33.371766666666701</c:v>
                </c:pt>
                <c:pt idx="20024">
                  <c:v>33.373433333333402</c:v>
                </c:pt>
                <c:pt idx="20025">
                  <c:v>33.375100000000003</c:v>
                </c:pt>
                <c:pt idx="20026">
                  <c:v>33.376766666666697</c:v>
                </c:pt>
                <c:pt idx="20027">
                  <c:v>33.378433333333398</c:v>
                </c:pt>
                <c:pt idx="20028">
                  <c:v>33.380099999999999</c:v>
                </c:pt>
                <c:pt idx="20029">
                  <c:v>33.381766666666699</c:v>
                </c:pt>
                <c:pt idx="20030">
                  <c:v>33.3834333333334</c:v>
                </c:pt>
                <c:pt idx="20031">
                  <c:v>33.385100000000001</c:v>
                </c:pt>
                <c:pt idx="20032">
                  <c:v>33.386766666666702</c:v>
                </c:pt>
                <c:pt idx="20033">
                  <c:v>33.388433333333403</c:v>
                </c:pt>
                <c:pt idx="20034">
                  <c:v>33.390099999999997</c:v>
                </c:pt>
                <c:pt idx="20035">
                  <c:v>33.391766666666697</c:v>
                </c:pt>
                <c:pt idx="20036">
                  <c:v>33.393433333333398</c:v>
                </c:pt>
                <c:pt idx="20037">
                  <c:v>33.395099999999999</c:v>
                </c:pt>
                <c:pt idx="20038">
                  <c:v>33.3967666666667</c:v>
                </c:pt>
                <c:pt idx="20039">
                  <c:v>33.398433333333401</c:v>
                </c:pt>
                <c:pt idx="20040">
                  <c:v>33.400100000000002</c:v>
                </c:pt>
                <c:pt idx="20041">
                  <c:v>33.401766666666703</c:v>
                </c:pt>
                <c:pt idx="20042">
                  <c:v>33.403433333333403</c:v>
                </c:pt>
                <c:pt idx="20043">
                  <c:v>33.405099999999997</c:v>
                </c:pt>
                <c:pt idx="20044">
                  <c:v>33.406766666666698</c:v>
                </c:pt>
                <c:pt idx="20045">
                  <c:v>33.408433333333399</c:v>
                </c:pt>
                <c:pt idx="20046">
                  <c:v>33.4101</c:v>
                </c:pt>
                <c:pt idx="20047">
                  <c:v>33.411766666666701</c:v>
                </c:pt>
                <c:pt idx="20048">
                  <c:v>33.413433333333401</c:v>
                </c:pt>
                <c:pt idx="20049">
                  <c:v>33.415100000000002</c:v>
                </c:pt>
                <c:pt idx="20050">
                  <c:v>33.416766666666703</c:v>
                </c:pt>
                <c:pt idx="20051">
                  <c:v>33.418433333333397</c:v>
                </c:pt>
                <c:pt idx="20052">
                  <c:v>33.420099999999998</c:v>
                </c:pt>
                <c:pt idx="20053">
                  <c:v>33.421766666666699</c:v>
                </c:pt>
                <c:pt idx="20054">
                  <c:v>33.423433333333399</c:v>
                </c:pt>
                <c:pt idx="20055">
                  <c:v>33.4251</c:v>
                </c:pt>
                <c:pt idx="20056">
                  <c:v>33.426766666666701</c:v>
                </c:pt>
                <c:pt idx="20057">
                  <c:v>33.428433333333402</c:v>
                </c:pt>
                <c:pt idx="20058">
                  <c:v>33.430100000000003</c:v>
                </c:pt>
                <c:pt idx="20059">
                  <c:v>33.431766666666697</c:v>
                </c:pt>
                <c:pt idx="20060">
                  <c:v>33.433433333333397</c:v>
                </c:pt>
                <c:pt idx="20061">
                  <c:v>33.435099999999998</c:v>
                </c:pt>
                <c:pt idx="20062">
                  <c:v>33.436766666666699</c:v>
                </c:pt>
                <c:pt idx="20063">
                  <c:v>33.4384333333334</c:v>
                </c:pt>
                <c:pt idx="20064">
                  <c:v>33.440100000000001</c:v>
                </c:pt>
                <c:pt idx="20065">
                  <c:v>33.441766666666702</c:v>
                </c:pt>
                <c:pt idx="20066">
                  <c:v>33.443433333333402</c:v>
                </c:pt>
                <c:pt idx="20067">
                  <c:v>33.445099999999996</c:v>
                </c:pt>
                <c:pt idx="20068">
                  <c:v>33.446766666666697</c:v>
                </c:pt>
                <c:pt idx="20069">
                  <c:v>33.448433333333398</c:v>
                </c:pt>
                <c:pt idx="20070">
                  <c:v>33.450099999999999</c:v>
                </c:pt>
                <c:pt idx="20071">
                  <c:v>33.4517666666667</c:v>
                </c:pt>
                <c:pt idx="20072">
                  <c:v>33.4534333333334</c:v>
                </c:pt>
                <c:pt idx="20073">
                  <c:v>33.455100000000002</c:v>
                </c:pt>
                <c:pt idx="20074">
                  <c:v>33.456766666666702</c:v>
                </c:pt>
                <c:pt idx="20075">
                  <c:v>33.458433333333403</c:v>
                </c:pt>
                <c:pt idx="20076">
                  <c:v>33.460099999999997</c:v>
                </c:pt>
                <c:pt idx="20077">
                  <c:v>33.461766666666698</c:v>
                </c:pt>
                <c:pt idx="20078">
                  <c:v>33.463433333333398</c:v>
                </c:pt>
                <c:pt idx="20079">
                  <c:v>33.4651</c:v>
                </c:pt>
                <c:pt idx="20080">
                  <c:v>33.4667666666667</c:v>
                </c:pt>
                <c:pt idx="20081">
                  <c:v>33.468433333333401</c:v>
                </c:pt>
                <c:pt idx="20082">
                  <c:v>33.470100000000002</c:v>
                </c:pt>
                <c:pt idx="20083">
                  <c:v>33.471766666666703</c:v>
                </c:pt>
                <c:pt idx="20084">
                  <c:v>33.473433333333404</c:v>
                </c:pt>
                <c:pt idx="20085">
                  <c:v>33.475099999999998</c:v>
                </c:pt>
                <c:pt idx="20086">
                  <c:v>33.476766666666698</c:v>
                </c:pt>
                <c:pt idx="20087">
                  <c:v>33.478433333333399</c:v>
                </c:pt>
                <c:pt idx="20088">
                  <c:v>33.4801</c:v>
                </c:pt>
                <c:pt idx="20089">
                  <c:v>33.481766666666701</c:v>
                </c:pt>
                <c:pt idx="20090">
                  <c:v>33.483433333333402</c:v>
                </c:pt>
                <c:pt idx="20091">
                  <c:v>33.485100000000003</c:v>
                </c:pt>
                <c:pt idx="20092">
                  <c:v>33.486766666666703</c:v>
                </c:pt>
                <c:pt idx="20093">
                  <c:v>33.488433333333397</c:v>
                </c:pt>
                <c:pt idx="20094">
                  <c:v>33.490099999999998</c:v>
                </c:pt>
                <c:pt idx="20095">
                  <c:v>33.491766666666699</c:v>
                </c:pt>
                <c:pt idx="20096">
                  <c:v>33.4934333333334</c:v>
                </c:pt>
                <c:pt idx="20097">
                  <c:v>33.495100000000001</c:v>
                </c:pt>
                <c:pt idx="20098">
                  <c:v>33.496766666666701</c:v>
                </c:pt>
                <c:pt idx="20099">
                  <c:v>33.498433333333402</c:v>
                </c:pt>
                <c:pt idx="20100">
                  <c:v>33.500100000000003</c:v>
                </c:pt>
                <c:pt idx="20101">
                  <c:v>33.501766666666697</c:v>
                </c:pt>
                <c:pt idx="20102">
                  <c:v>33.503433333333398</c:v>
                </c:pt>
                <c:pt idx="20103">
                  <c:v>33.505099999999999</c:v>
                </c:pt>
                <c:pt idx="20104">
                  <c:v>33.506766666666699</c:v>
                </c:pt>
                <c:pt idx="20105">
                  <c:v>33.5084333333334</c:v>
                </c:pt>
                <c:pt idx="20106">
                  <c:v>33.510100000000001</c:v>
                </c:pt>
                <c:pt idx="20107">
                  <c:v>33.511766666666702</c:v>
                </c:pt>
                <c:pt idx="20108">
                  <c:v>33.513433333333403</c:v>
                </c:pt>
                <c:pt idx="20109">
                  <c:v>33.515099999999997</c:v>
                </c:pt>
                <c:pt idx="20110">
                  <c:v>33.516766666666697</c:v>
                </c:pt>
                <c:pt idx="20111">
                  <c:v>33.518433333333398</c:v>
                </c:pt>
                <c:pt idx="20112">
                  <c:v>33.520099999999999</c:v>
                </c:pt>
                <c:pt idx="20113">
                  <c:v>33.5217666666667</c:v>
                </c:pt>
                <c:pt idx="20114">
                  <c:v>33.523433333333401</c:v>
                </c:pt>
                <c:pt idx="20115">
                  <c:v>33.525100000000002</c:v>
                </c:pt>
                <c:pt idx="20116">
                  <c:v>33.526766666666703</c:v>
                </c:pt>
                <c:pt idx="20117">
                  <c:v>33.528433333333403</c:v>
                </c:pt>
                <c:pt idx="20118">
                  <c:v>33.530099999999997</c:v>
                </c:pt>
                <c:pt idx="20119">
                  <c:v>33.531766666666698</c:v>
                </c:pt>
                <c:pt idx="20120">
                  <c:v>33.533433333333399</c:v>
                </c:pt>
                <c:pt idx="20121">
                  <c:v>33.5351</c:v>
                </c:pt>
                <c:pt idx="20122">
                  <c:v>33.536766666666701</c:v>
                </c:pt>
                <c:pt idx="20123">
                  <c:v>33.538433333333401</c:v>
                </c:pt>
                <c:pt idx="20124">
                  <c:v>33.540100000000002</c:v>
                </c:pt>
                <c:pt idx="20125">
                  <c:v>33.541766666666703</c:v>
                </c:pt>
                <c:pt idx="20126">
                  <c:v>33.543433333333397</c:v>
                </c:pt>
                <c:pt idx="20127">
                  <c:v>33.545099999999998</c:v>
                </c:pt>
                <c:pt idx="20128">
                  <c:v>33.546766666666699</c:v>
                </c:pt>
                <c:pt idx="20129">
                  <c:v>33.548433333333399</c:v>
                </c:pt>
                <c:pt idx="20130">
                  <c:v>33.5501</c:v>
                </c:pt>
                <c:pt idx="20131">
                  <c:v>33.551766666666701</c:v>
                </c:pt>
                <c:pt idx="20132">
                  <c:v>33.553433333333402</c:v>
                </c:pt>
                <c:pt idx="20133">
                  <c:v>33.555100000000003</c:v>
                </c:pt>
                <c:pt idx="20134">
                  <c:v>33.556766666666697</c:v>
                </c:pt>
                <c:pt idx="20135">
                  <c:v>33.558433333333397</c:v>
                </c:pt>
                <c:pt idx="20136">
                  <c:v>33.560099999999998</c:v>
                </c:pt>
                <c:pt idx="20137">
                  <c:v>33.561766666666699</c:v>
                </c:pt>
                <c:pt idx="20138">
                  <c:v>33.5634333333334</c:v>
                </c:pt>
                <c:pt idx="20139">
                  <c:v>33.565100000000001</c:v>
                </c:pt>
                <c:pt idx="20140">
                  <c:v>33.566766666666702</c:v>
                </c:pt>
                <c:pt idx="20141">
                  <c:v>33.568433333333402</c:v>
                </c:pt>
                <c:pt idx="20142">
                  <c:v>33.570099999999996</c:v>
                </c:pt>
                <c:pt idx="20143">
                  <c:v>33.571766666666697</c:v>
                </c:pt>
                <c:pt idx="20144">
                  <c:v>33.573433333333398</c:v>
                </c:pt>
                <c:pt idx="20145">
                  <c:v>33.575099999999999</c:v>
                </c:pt>
                <c:pt idx="20146">
                  <c:v>33.5767666666667</c:v>
                </c:pt>
                <c:pt idx="20147">
                  <c:v>33.5784333333334</c:v>
                </c:pt>
                <c:pt idx="20148">
                  <c:v>33.580100000000002</c:v>
                </c:pt>
                <c:pt idx="20149">
                  <c:v>33.581766666666702</c:v>
                </c:pt>
                <c:pt idx="20150">
                  <c:v>33.583433333333403</c:v>
                </c:pt>
                <c:pt idx="20151">
                  <c:v>33.585099999999997</c:v>
                </c:pt>
                <c:pt idx="20152">
                  <c:v>33.586766666666698</c:v>
                </c:pt>
                <c:pt idx="20153">
                  <c:v>33.588433333333398</c:v>
                </c:pt>
                <c:pt idx="20154">
                  <c:v>33.5901</c:v>
                </c:pt>
                <c:pt idx="20155">
                  <c:v>33.5917666666667</c:v>
                </c:pt>
                <c:pt idx="20156">
                  <c:v>33.593433333333401</c:v>
                </c:pt>
                <c:pt idx="20157">
                  <c:v>33.595100000000002</c:v>
                </c:pt>
                <c:pt idx="20158">
                  <c:v>33.596766666666703</c:v>
                </c:pt>
                <c:pt idx="20159">
                  <c:v>33.598433333333404</c:v>
                </c:pt>
                <c:pt idx="20160">
                  <c:v>33.600099999999998</c:v>
                </c:pt>
                <c:pt idx="20161">
                  <c:v>33.601766666666698</c:v>
                </c:pt>
                <c:pt idx="20162">
                  <c:v>33.603433333333399</c:v>
                </c:pt>
                <c:pt idx="20163">
                  <c:v>33.6051</c:v>
                </c:pt>
                <c:pt idx="20164">
                  <c:v>33.606766666666701</c:v>
                </c:pt>
                <c:pt idx="20165">
                  <c:v>33.608433333333402</c:v>
                </c:pt>
                <c:pt idx="20166">
                  <c:v>33.610100000000003</c:v>
                </c:pt>
                <c:pt idx="20167">
                  <c:v>33.611766666666703</c:v>
                </c:pt>
                <c:pt idx="20168">
                  <c:v>33.613433333333397</c:v>
                </c:pt>
                <c:pt idx="20169">
                  <c:v>33.615099999999998</c:v>
                </c:pt>
                <c:pt idx="20170">
                  <c:v>33.616766666666699</c:v>
                </c:pt>
                <c:pt idx="20171">
                  <c:v>33.6184333333334</c:v>
                </c:pt>
                <c:pt idx="20172">
                  <c:v>33.620100000000001</c:v>
                </c:pt>
                <c:pt idx="20173">
                  <c:v>33.621766666666701</c:v>
                </c:pt>
                <c:pt idx="20174">
                  <c:v>33.623433333333402</c:v>
                </c:pt>
                <c:pt idx="20175">
                  <c:v>33.625100000000003</c:v>
                </c:pt>
                <c:pt idx="20176">
                  <c:v>33.626766666666697</c:v>
                </c:pt>
                <c:pt idx="20177">
                  <c:v>33.628433333333398</c:v>
                </c:pt>
                <c:pt idx="20178">
                  <c:v>33.630099999999999</c:v>
                </c:pt>
                <c:pt idx="20179">
                  <c:v>33.631766666666699</c:v>
                </c:pt>
                <c:pt idx="20180">
                  <c:v>33.6334333333334</c:v>
                </c:pt>
                <c:pt idx="20181">
                  <c:v>33.635100000000001</c:v>
                </c:pt>
                <c:pt idx="20182">
                  <c:v>33.636766666666702</c:v>
                </c:pt>
                <c:pt idx="20183">
                  <c:v>33.638433333333403</c:v>
                </c:pt>
                <c:pt idx="20184">
                  <c:v>33.640099999999997</c:v>
                </c:pt>
                <c:pt idx="20185">
                  <c:v>33.641766666666697</c:v>
                </c:pt>
                <c:pt idx="20186">
                  <c:v>33.643433333333398</c:v>
                </c:pt>
                <c:pt idx="20187">
                  <c:v>33.645099999999999</c:v>
                </c:pt>
                <c:pt idx="20188">
                  <c:v>33.6467666666667</c:v>
                </c:pt>
                <c:pt idx="20189">
                  <c:v>33.648433333333401</c:v>
                </c:pt>
                <c:pt idx="20190">
                  <c:v>33.650100000000002</c:v>
                </c:pt>
                <c:pt idx="20191">
                  <c:v>33.651766666666703</c:v>
                </c:pt>
                <c:pt idx="20192">
                  <c:v>33.653433333333403</c:v>
                </c:pt>
                <c:pt idx="20193">
                  <c:v>33.655099999999997</c:v>
                </c:pt>
                <c:pt idx="20194">
                  <c:v>33.656766666666698</c:v>
                </c:pt>
                <c:pt idx="20195">
                  <c:v>33.658433333333399</c:v>
                </c:pt>
                <c:pt idx="20196">
                  <c:v>33.6601</c:v>
                </c:pt>
                <c:pt idx="20197">
                  <c:v>33.661766666666701</c:v>
                </c:pt>
                <c:pt idx="20198">
                  <c:v>33.663433333333401</c:v>
                </c:pt>
                <c:pt idx="20199">
                  <c:v>33.665100000000002</c:v>
                </c:pt>
                <c:pt idx="20200">
                  <c:v>33.666766666666703</c:v>
                </c:pt>
                <c:pt idx="20201">
                  <c:v>33.668433333333397</c:v>
                </c:pt>
                <c:pt idx="20202">
                  <c:v>33.670099999999998</c:v>
                </c:pt>
                <c:pt idx="20203">
                  <c:v>33.671766666666699</c:v>
                </c:pt>
                <c:pt idx="20204">
                  <c:v>33.673433333333399</c:v>
                </c:pt>
                <c:pt idx="20205">
                  <c:v>33.6751</c:v>
                </c:pt>
                <c:pt idx="20206">
                  <c:v>33.676766666666701</c:v>
                </c:pt>
                <c:pt idx="20207">
                  <c:v>33.678433333333402</c:v>
                </c:pt>
                <c:pt idx="20208">
                  <c:v>33.680100000000003</c:v>
                </c:pt>
                <c:pt idx="20209">
                  <c:v>33.681766666666697</c:v>
                </c:pt>
                <c:pt idx="20210">
                  <c:v>33.683433333333397</c:v>
                </c:pt>
                <c:pt idx="20211">
                  <c:v>33.685099999999998</c:v>
                </c:pt>
                <c:pt idx="20212">
                  <c:v>33.686766666666699</c:v>
                </c:pt>
                <c:pt idx="20213">
                  <c:v>33.6884333333334</c:v>
                </c:pt>
                <c:pt idx="20214">
                  <c:v>33.690100000000001</c:v>
                </c:pt>
                <c:pt idx="20215">
                  <c:v>33.691766666666702</c:v>
                </c:pt>
                <c:pt idx="20216">
                  <c:v>33.693433333333402</c:v>
                </c:pt>
                <c:pt idx="20217">
                  <c:v>33.695099999999996</c:v>
                </c:pt>
                <c:pt idx="20218">
                  <c:v>33.696766666666697</c:v>
                </c:pt>
                <c:pt idx="20219">
                  <c:v>33.698433333333398</c:v>
                </c:pt>
                <c:pt idx="20220">
                  <c:v>33.700099999999999</c:v>
                </c:pt>
                <c:pt idx="20221">
                  <c:v>33.7017666666667</c:v>
                </c:pt>
                <c:pt idx="20222">
                  <c:v>33.7034333333334</c:v>
                </c:pt>
                <c:pt idx="20223">
                  <c:v>33.705100000000002</c:v>
                </c:pt>
                <c:pt idx="20224">
                  <c:v>33.706766666666702</c:v>
                </c:pt>
                <c:pt idx="20225">
                  <c:v>33.708433333333403</c:v>
                </c:pt>
                <c:pt idx="20226">
                  <c:v>33.710099999999997</c:v>
                </c:pt>
                <c:pt idx="20227">
                  <c:v>33.711766666666698</c:v>
                </c:pt>
                <c:pt idx="20228">
                  <c:v>33.713433333333398</c:v>
                </c:pt>
                <c:pt idx="20229">
                  <c:v>33.7151</c:v>
                </c:pt>
                <c:pt idx="20230">
                  <c:v>33.7167666666667</c:v>
                </c:pt>
                <c:pt idx="20231">
                  <c:v>33.718433333333401</c:v>
                </c:pt>
                <c:pt idx="20232">
                  <c:v>33.720100000000002</c:v>
                </c:pt>
                <c:pt idx="20233">
                  <c:v>33.721766666666703</c:v>
                </c:pt>
                <c:pt idx="20234">
                  <c:v>33.723433333333404</c:v>
                </c:pt>
                <c:pt idx="20235">
                  <c:v>33.725099999999998</c:v>
                </c:pt>
                <c:pt idx="20236">
                  <c:v>33.726766666666698</c:v>
                </c:pt>
                <c:pt idx="20237">
                  <c:v>33.728433333333399</c:v>
                </c:pt>
                <c:pt idx="20238">
                  <c:v>33.7301</c:v>
                </c:pt>
                <c:pt idx="20239">
                  <c:v>33.731766666666701</c:v>
                </c:pt>
                <c:pt idx="20240">
                  <c:v>33.733433333333402</c:v>
                </c:pt>
                <c:pt idx="20241">
                  <c:v>33.735100000000003</c:v>
                </c:pt>
                <c:pt idx="20242">
                  <c:v>33.736766666666703</c:v>
                </c:pt>
                <c:pt idx="20243">
                  <c:v>33.738433333333397</c:v>
                </c:pt>
                <c:pt idx="20244">
                  <c:v>33.740099999999998</c:v>
                </c:pt>
                <c:pt idx="20245">
                  <c:v>33.741766666666699</c:v>
                </c:pt>
                <c:pt idx="20246">
                  <c:v>33.7434333333334</c:v>
                </c:pt>
                <c:pt idx="20247">
                  <c:v>33.745100000000001</c:v>
                </c:pt>
                <c:pt idx="20248">
                  <c:v>33.746766666666701</c:v>
                </c:pt>
                <c:pt idx="20249">
                  <c:v>33.748433333333402</c:v>
                </c:pt>
                <c:pt idx="20250">
                  <c:v>33.750100000000003</c:v>
                </c:pt>
                <c:pt idx="20251">
                  <c:v>33.751766666666697</c:v>
                </c:pt>
                <c:pt idx="20252">
                  <c:v>33.753433333333398</c:v>
                </c:pt>
                <c:pt idx="20253">
                  <c:v>33.755099999999999</c:v>
                </c:pt>
                <c:pt idx="20254">
                  <c:v>33.756766666666699</c:v>
                </c:pt>
                <c:pt idx="20255">
                  <c:v>33.7584333333334</c:v>
                </c:pt>
                <c:pt idx="20256">
                  <c:v>33.760100000000001</c:v>
                </c:pt>
                <c:pt idx="20257">
                  <c:v>33.761766666666702</c:v>
                </c:pt>
                <c:pt idx="20258">
                  <c:v>33.763433333333403</c:v>
                </c:pt>
                <c:pt idx="20259">
                  <c:v>33.765099999999997</c:v>
                </c:pt>
                <c:pt idx="20260">
                  <c:v>33.766766666666697</c:v>
                </c:pt>
                <c:pt idx="20261">
                  <c:v>33.768433333333398</c:v>
                </c:pt>
                <c:pt idx="20262">
                  <c:v>33.770099999999999</c:v>
                </c:pt>
                <c:pt idx="20263">
                  <c:v>33.7717666666667</c:v>
                </c:pt>
                <c:pt idx="20264">
                  <c:v>33.773433333333401</c:v>
                </c:pt>
                <c:pt idx="20265">
                  <c:v>33.775100000000002</c:v>
                </c:pt>
                <c:pt idx="20266">
                  <c:v>33.776766666666703</c:v>
                </c:pt>
                <c:pt idx="20267">
                  <c:v>33.778433333333403</c:v>
                </c:pt>
                <c:pt idx="20268">
                  <c:v>33.780099999999997</c:v>
                </c:pt>
                <c:pt idx="20269">
                  <c:v>33.781766666666698</c:v>
                </c:pt>
                <c:pt idx="20270">
                  <c:v>33.783433333333399</c:v>
                </c:pt>
                <c:pt idx="20271">
                  <c:v>33.7851</c:v>
                </c:pt>
                <c:pt idx="20272">
                  <c:v>33.786766666666701</c:v>
                </c:pt>
                <c:pt idx="20273">
                  <c:v>33.788433333333401</c:v>
                </c:pt>
                <c:pt idx="20274">
                  <c:v>33.790100000000002</c:v>
                </c:pt>
                <c:pt idx="20275">
                  <c:v>33.791766666666703</c:v>
                </c:pt>
                <c:pt idx="20276">
                  <c:v>33.793433333333397</c:v>
                </c:pt>
                <c:pt idx="20277">
                  <c:v>33.795099999999998</c:v>
                </c:pt>
                <c:pt idx="20278">
                  <c:v>33.796766666666699</c:v>
                </c:pt>
                <c:pt idx="20279">
                  <c:v>33.798433333333399</c:v>
                </c:pt>
                <c:pt idx="20280">
                  <c:v>33.8001</c:v>
                </c:pt>
                <c:pt idx="20281">
                  <c:v>33.801766666666701</c:v>
                </c:pt>
                <c:pt idx="20282">
                  <c:v>33.803433333333402</c:v>
                </c:pt>
                <c:pt idx="20283">
                  <c:v>33.805100000000003</c:v>
                </c:pt>
                <c:pt idx="20284">
                  <c:v>33.806766666666697</c:v>
                </c:pt>
                <c:pt idx="20285">
                  <c:v>33.808433333333397</c:v>
                </c:pt>
                <c:pt idx="20286">
                  <c:v>33.810099999999998</c:v>
                </c:pt>
                <c:pt idx="20287">
                  <c:v>33.811766666666699</c:v>
                </c:pt>
                <c:pt idx="20288">
                  <c:v>33.8134333333334</c:v>
                </c:pt>
                <c:pt idx="20289">
                  <c:v>33.815100000000001</c:v>
                </c:pt>
                <c:pt idx="20290">
                  <c:v>33.816766666666702</c:v>
                </c:pt>
                <c:pt idx="20291">
                  <c:v>33.818433333333402</c:v>
                </c:pt>
                <c:pt idx="20292">
                  <c:v>33.820099999999996</c:v>
                </c:pt>
                <c:pt idx="20293">
                  <c:v>33.821766666666697</c:v>
                </c:pt>
                <c:pt idx="20294">
                  <c:v>33.823433333333398</c:v>
                </c:pt>
                <c:pt idx="20295">
                  <c:v>33.825099999999999</c:v>
                </c:pt>
                <c:pt idx="20296">
                  <c:v>33.8267666666667</c:v>
                </c:pt>
                <c:pt idx="20297">
                  <c:v>33.8284333333334</c:v>
                </c:pt>
                <c:pt idx="20298">
                  <c:v>33.830100000000002</c:v>
                </c:pt>
                <c:pt idx="20299">
                  <c:v>33.831766666666702</c:v>
                </c:pt>
                <c:pt idx="20300">
                  <c:v>33.833433333333403</c:v>
                </c:pt>
                <c:pt idx="20301">
                  <c:v>33.835099999999997</c:v>
                </c:pt>
                <c:pt idx="20302">
                  <c:v>33.836766666666698</c:v>
                </c:pt>
                <c:pt idx="20303">
                  <c:v>33.838433333333398</c:v>
                </c:pt>
                <c:pt idx="20304">
                  <c:v>33.8401</c:v>
                </c:pt>
                <c:pt idx="20305">
                  <c:v>33.8417666666667</c:v>
                </c:pt>
                <c:pt idx="20306">
                  <c:v>33.843433333333401</c:v>
                </c:pt>
                <c:pt idx="20307">
                  <c:v>33.845100000000002</c:v>
                </c:pt>
                <c:pt idx="20308">
                  <c:v>33.846766666666703</c:v>
                </c:pt>
                <c:pt idx="20309">
                  <c:v>33.848433333333404</c:v>
                </c:pt>
                <c:pt idx="20310">
                  <c:v>33.850099999999998</c:v>
                </c:pt>
                <c:pt idx="20311">
                  <c:v>33.851766666666698</c:v>
                </c:pt>
                <c:pt idx="20312">
                  <c:v>33.853433333333399</c:v>
                </c:pt>
                <c:pt idx="20313">
                  <c:v>33.8551</c:v>
                </c:pt>
                <c:pt idx="20314">
                  <c:v>33.856766666666701</c:v>
                </c:pt>
                <c:pt idx="20315">
                  <c:v>33.858433333333402</c:v>
                </c:pt>
                <c:pt idx="20316">
                  <c:v>33.860100000000003</c:v>
                </c:pt>
                <c:pt idx="20317">
                  <c:v>33.861766666666703</c:v>
                </c:pt>
                <c:pt idx="20318">
                  <c:v>33.863433333333397</c:v>
                </c:pt>
                <c:pt idx="20319">
                  <c:v>33.865099999999998</c:v>
                </c:pt>
                <c:pt idx="20320">
                  <c:v>33.866766666666699</c:v>
                </c:pt>
                <c:pt idx="20321">
                  <c:v>33.8684333333334</c:v>
                </c:pt>
                <c:pt idx="20322">
                  <c:v>33.870100000000001</c:v>
                </c:pt>
                <c:pt idx="20323">
                  <c:v>33.871766666666701</c:v>
                </c:pt>
                <c:pt idx="20324">
                  <c:v>33.873433333333402</c:v>
                </c:pt>
                <c:pt idx="20325">
                  <c:v>33.875100000000003</c:v>
                </c:pt>
                <c:pt idx="20326">
                  <c:v>33.876766666666697</c:v>
                </c:pt>
                <c:pt idx="20327">
                  <c:v>33.878433333333398</c:v>
                </c:pt>
                <c:pt idx="20328">
                  <c:v>33.880099999999999</c:v>
                </c:pt>
                <c:pt idx="20329">
                  <c:v>33.881766666666699</c:v>
                </c:pt>
                <c:pt idx="20330">
                  <c:v>33.8834333333334</c:v>
                </c:pt>
                <c:pt idx="20331">
                  <c:v>33.885100000000001</c:v>
                </c:pt>
                <c:pt idx="20332">
                  <c:v>33.886766666666702</c:v>
                </c:pt>
                <c:pt idx="20333">
                  <c:v>33.888433333333403</c:v>
                </c:pt>
                <c:pt idx="20334">
                  <c:v>33.890099999999997</c:v>
                </c:pt>
                <c:pt idx="20335">
                  <c:v>33.891766666666697</c:v>
                </c:pt>
                <c:pt idx="20336">
                  <c:v>33.893433333333398</c:v>
                </c:pt>
                <c:pt idx="20337">
                  <c:v>33.895099999999999</c:v>
                </c:pt>
                <c:pt idx="20338">
                  <c:v>33.8967666666667</c:v>
                </c:pt>
                <c:pt idx="20339">
                  <c:v>33.898433333333401</c:v>
                </c:pt>
                <c:pt idx="20340">
                  <c:v>33.900100000000002</c:v>
                </c:pt>
                <c:pt idx="20341">
                  <c:v>33.901766666666703</c:v>
                </c:pt>
                <c:pt idx="20342">
                  <c:v>33.903433333333403</c:v>
                </c:pt>
                <c:pt idx="20343">
                  <c:v>33.905099999999997</c:v>
                </c:pt>
                <c:pt idx="20344">
                  <c:v>33.906766666666698</c:v>
                </c:pt>
                <c:pt idx="20345">
                  <c:v>33.908433333333399</c:v>
                </c:pt>
                <c:pt idx="20346">
                  <c:v>33.9101</c:v>
                </c:pt>
                <c:pt idx="20347">
                  <c:v>33.911766666666701</c:v>
                </c:pt>
                <c:pt idx="20348">
                  <c:v>33.913433333333401</c:v>
                </c:pt>
                <c:pt idx="20349">
                  <c:v>33.915100000000002</c:v>
                </c:pt>
                <c:pt idx="20350">
                  <c:v>33.916766666666703</c:v>
                </c:pt>
                <c:pt idx="20351">
                  <c:v>33.918433333333397</c:v>
                </c:pt>
                <c:pt idx="20352">
                  <c:v>33.920099999999998</c:v>
                </c:pt>
                <c:pt idx="20353">
                  <c:v>33.921766666666699</c:v>
                </c:pt>
                <c:pt idx="20354">
                  <c:v>33.923433333333399</c:v>
                </c:pt>
                <c:pt idx="20355">
                  <c:v>33.9251</c:v>
                </c:pt>
                <c:pt idx="20356">
                  <c:v>33.926766666666701</c:v>
                </c:pt>
                <c:pt idx="20357">
                  <c:v>33.928433333333402</c:v>
                </c:pt>
                <c:pt idx="20358">
                  <c:v>33.930100000000003</c:v>
                </c:pt>
                <c:pt idx="20359">
                  <c:v>33.931766666666697</c:v>
                </c:pt>
                <c:pt idx="20360">
                  <c:v>33.933433333333397</c:v>
                </c:pt>
                <c:pt idx="20361">
                  <c:v>33.935099999999998</c:v>
                </c:pt>
                <c:pt idx="20362">
                  <c:v>33.936766666666699</c:v>
                </c:pt>
                <c:pt idx="20363">
                  <c:v>33.9384333333334</c:v>
                </c:pt>
                <c:pt idx="20364">
                  <c:v>33.940100000000001</c:v>
                </c:pt>
                <c:pt idx="20365">
                  <c:v>33.941766666666702</c:v>
                </c:pt>
                <c:pt idx="20366">
                  <c:v>33.943433333333402</c:v>
                </c:pt>
                <c:pt idx="20367">
                  <c:v>33.945099999999996</c:v>
                </c:pt>
                <c:pt idx="20368">
                  <c:v>33.946766666666697</c:v>
                </c:pt>
                <c:pt idx="20369">
                  <c:v>33.948433333333398</c:v>
                </c:pt>
                <c:pt idx="20370">
                  <c:v>33.950099999999999</c:v>
                </c:pt>
                <c:pt idx="20371">
                  <c:v>33.9517666666667</c:v>
                </c:pt>
                <c:pt idx="20372">
                  <c:v>33.9534333333334</c:v>
                </c:pt>
                <c:pt idx="20373">
                  <c:v>33.955100000000002</c:v>
                </c:pt>
                <c:pt idx="20374">
                  <c:v>33.956766666666702</c:v>
                </c:pt>
                <c:pt idx="20375">
                  <c:v>33.958433333333403</c:v>
                </c:pt>
                <c:pt idx="20376">
                  <c:v>33.960099999999997</c:v>
                </c:pt>
                <c:pt idx="20377">
                  <c:v>33.961766666666698</c:v>
                </c:pt>
                <c:pt idx="20378">
                  <c:v>33.963433333333398</c:v>
                </c:pt>
                <c:pt idx="20379">
                  <c:v>33.9651</c:v>
                </c:pt>
                <c:pt idx="20380">
                  <c:v>33.9667666666667</c:v>
                </c:pt>
                <c:pt idx="20381">
                  <c:v>33.968433333333401</c:v>
                </c:pt>
                <c:pt idx="20382">
                  <c:v>33.970100000000002</c:v>
                </c:pt>
                <c:pt idx="20383">
                  <c:v>33.971766666666703</c:v>
                </c:pt>
                <c:pt idx="20384">
                  <c:v>33.973433333333404</c:v>
                </c:pt>
                <c:pt idx="20385">
                  <c:v>33.975099999999998</c:v>
                </c:pt>
                <c:pt idx="20386">
                  <c:v>33.976766666666698</c:v>
                </c:pt>
                <c:pt idx="20387">
                  <c:v>33.978433333333399</c:v>
                </c:pt>
                <c:pt idx="20388">
                  <c:v>33.9801</c:v>
                </c:pt>
                <c:pt idx="20389">
                  <c:v>33.981766666666701</c:v>
                </c:pt>
                <c:pt idx="20390">
                  <c:v>33.983433333333402</c:v>
                </c:pt>
                <c:pt idx="20391">
                  <c:v>33.985100000000003</c:v>
                </c:pt>
                <c:pt idx="20392">
                  <c:v>33.986766666666703</c:v>
                </c:pt>
                <c:pt idx="20393">
                  <c:v>33.988433333333397</c:v>
                </c:pt>
                <c:pt idx="20394">
                  <c:v>33.990099999999998</c:v>
                </c:pt>
                <c:pt idx="20395">
                  <c:v>33.991766666666699</c:v>
                </c:pt>
                <c:pt idx="20396">
                  <c:v>33.9934333333334</c:v>
                </c:pt>
                <c:pt idx="20397">
                  <c:v>33.995100000000001</c:v>
                </c:pt>
                <c:pt idx="20398">
                  <c:v>33.996766666666701</c:v>
                </c:pt>
                <c:pt idx="20399">
                  <c:v>33.998433333333402</c:v>
                </c:pt>
                <c:pt idx="20400">
                  <c:v>34.000100000000003</c:v>
                </c:pt>
                <c:pt idx="20401">
                  <c:v>34.001766666666697</c:v>
                </c:pt>
                <c:pt idx="20402">
                  <c:v>34.003433333333398</c:v>
                </c:pt>
                <c:pt idx="20403">
                  <c:v>34.005099999999999</c:v>
                </c:pt>
                <c:pt idx="20404">
                  <c:v>34.006766666666699</c:v>
                </c:pt>
                <c:pt idx="20405">
                  <c:v>34.0084333333334</c:v>
                </c:pt>
                <c:pt idx="20406">
                  <c:v>34.010100000000001</c:v>
                </c:pt>
                <c:pt idx="20407">
                  <c:v>34.011766666666702</c:v>
                </c:pt>
                <c:pt idx="20408">
                  <c:v>34.013433333333403</c:v>
                </c:pt>
                <c:pt idx="20409">
                  <c:v>34.015099999999997</c:v>
                </c:pt>
                <c:pt idx="20410">
                  <c:v>34.016766666666697</c:v>
                </c:pt>
                <c:pt idx="20411">
                  <c:v>34.018433333333398</c:v>
                </c:pt>
                <c:pt idx="20412">
                  <c:v>34.020099999999999</c:v>
                </c:pt>
                <c:pt idx="20413">
                  <c:v>34.0217666666667</c:v>
                </c:pt>
                <c:pt idx="20414">
                  <c:v>34.023433333333401</c:v>
                </c:pt>
                <c:pt idx="20415">
                  <c:v>34.025100000000002</c:v>
                </c:pt>
                <c:pt idx="20416">
                  <c:v>34.026766666666703</c:v>
                </c:pt>
                <c:pt idx="20417">
                  <c:v>34.028433333333403</c:v>
                </c:pt>
                <c:pt idx="20418">
                  <c:v>34.030099999999997</c:v>
                </c:pt>
                <c:pt idx="20419">
                  <c:v>34.031766666666698</c:v>
                </c:pt>
                <c:pt idx="20420">
                  <c:v>34.033433333333399</c:v>
                </c:pt>
                <c:pt idx="20421">
                  <c:v>34.0351</c:v>
                </c:pt>
                <c:pt idx="20422">
                  <c:v>34.036766666666701</c:v>
                </c:pt>
                <c:pt idx="20423">
                  <c:v>34.038433333333401</c:v>
                </c:pt>
                <c:pt idx="20424">
                  <c:v>34.040100000000002</c:v>
                </c:pt>
                <c:pt idx="20425">
                  <c:v>34.041766666666703</c:v>
                </c:pt>
                <c:pt idx="20426">
                  <c:v>34.043433333333397</c:v>
                </c:pt>
                <c:pt idx="20427">
                  <c:v>34.045099999999998</c:v>
                </c:pt>
                <c:pt idx="20428">
                  <c:v>34.046766666666699</c:v>
                </c:pt>
                <c:pt idx="20429">
                  <c:v>34.048433333333399</c:v>
                </c:pt>
                <c:pt idx="20430">
                  <c:v>34.0501</c:v>
                </c:pt>
                <c:pt idx="20431">
                  <c:v>34.051766666666701</c:v>
                </c:pt>
                <c:pt idx="20432">
                  <c:v>34.053433333333402</c:v>
                </c:pt>
                <c:pt idx="20433">
                  <c:v>34.055100000000003</c:v>
                </c:pt>
                <c:pt idx="20434">
                  <c:v>34.056766666666697</c:v>
                </c:pt>
                <c:pt idx="20435">
                  <c:v>34.058433333333397</c:v>
                </c:pt>
                <c:pt idx="20436">
                  <c:v>34.060099999999998</c:v>
                </c:pt>
                <c:pt idx="20437">
                  <c:v>34.061766666666699</c:v>
                </c:pt>
                <c:pt idx="20438">
                  <c:v>34.0634333333334</c:v>
                </c:pt>
                <c:pt idx="20439">
                  <c:v>34.065100000000001</c:v>
                </c:pt>
                <c:pt idx="20440">
                  <c:v>34.066766666666702</c:v>
                </c:pt>
                <c:pt idx="20441">
                  <c:v>34.068433333333402</c:v>
                </c:pt>
                <c:pt idx="20442">
                  <c:v>34.070099999999996</c:v>
                </c:pt>
                <c:pt idx="20443">
                  <c:v>34.071766666666697</c:v>
                </c:pt>
                <c:pt idx="20444">
                  <c:v>34.073433333333398</c:v>
                </c:pt>
                <c:pt idx="20445">
                  <c:v>34.075099999999999</c:v>
                </c:pt>
                <c:pt idx="20446">
                  <c:v>34.0767666666667</c:v>
                </c:pt>
                <c:pt idx="20447">
                  <c:v>34.0784333333334</c:v>
                </c:pt>
                <c:pt idx="20448">
                  <c:v>34.080100000000002</c:v>
                </c:pt>
                <c:pt idx="20449">
                  <c:v>34.081766666666702</c:v>
                </c:pt>
                <c:pt idx="20450">
                  <c:v>34.083433333333403</c:v>
                </c:pt>
                <c:pt idx="20451">
                  <c:v>34.085099999999997</c:v>
                </c:pt>
                <c:pt idx="20452">
                  <c:v>34.086766666666698</c:v>
                </c:pt>
                <c:pt idx="20453">
                  <c:v>34.088433333333398</c:v>
                </c:pt>
                <c:pt idx="20454">
                  <c:v>34.0901</c:v>
                </c:pt>
                <c:pt idx="20455">
                  <c:v>34.0917666666667</c:v>
                </c:pt>
                <c:pt idx="20456">
                  <c:v>34.093433333333401</c:v>
                </c:pt>
                <c:pt idx="20457">
                  <c:v>34.095100000000002</c:v>
                </c:pt>
                <c:pt idx="20458">
                  <c:v>34.096766666666703</c:v>
                </c:pt>
                <c:pt idx="20459">
                  <c:v>34.098433333333404</c:v>
                </c:pt>
                <c:pt idx="20460">
                  <c:v>34.100099999999998</c:v>
                </c:pt>
                <c:pt idx="20461">
                  <c:v>34.101766666666698</c:v>
                </c:pt>
                <c:pt idx="20462">
                  <c:v>34.103433333333399</c:v>
                </c:pt>
                <c:pt idx="20463">
                  <c:v>34.1051</c:v>
                </c:pt>
                <c:pt idx="20464">
                  <c:v>34.106766666666701</c:v>
                </c:pt>
                <c:pt idx="20465">
                  <c:v>34.108433333333402</c:v>
                </c:pt>
                <c:pt idx="20466">
                  <c:v>34.110100000000003</c:v>
                </c:pt>
                <c:pt idx="20467">
                  <c:v>34.111766666666703</c:v>
                </c:pt>
                <c:pt idx="20468">
                  <c:v>34.113433333333397</c:v>
                </c:pt>
                <c:pt idx="20469">
                  <c:v>34.115099999999998</c:v>
                </c:pt>
                <c:pt idx="20470">
                  <c:v>34.116766666666699</c:v>
                </c:pt>
                <c:pt idx="20471">
                  <c:v>34.1184333333334</c:v>
                </c:pt>
                <c:pt idx="20472">
                  <c:v>34.120100000000001</c:v>
                </c:pt>
                <c:pt idx="20473">
                  <c:v>34.121766666666701</c:v>
                </c:pt>
                <c:pt idx="20474">
                  <c:v>34.123433333333402</c:v>
                </c:pt>
                <c:pt idx="20475">
                  <c:v>34.125100000000003</c:v>
                </c:pt>
                <c:pt idx="20476">
                  <c:v>34.126766666666697</c:v>
                </c:pt>
                <c:pt idx="20477">
                  <c:v>34.128433333333398</c:v>
                </c:pt>
                <c:pt idx="20478">
                  <c:v>34.130099999999999</c:v>
                </c:pt>
                <c:pt idx="20479">
                  <c:v>34.131766666666699</c:v>
                </c:pt>
                <c:pt idx="20480">
                  <c:v>34.1334333333334</c:v>
                </c:pt>
                <c:pt idx="20481">
                  <c:v>34.135100000000001</c:v>
                </c:pt>
                <c:pt idx="20482">
                  <c:v>34.136766666666702</c:v>
                </c:pt>
                <c:pt idx="20483">
                  <c:v>34.138433333333403</c:v>
                </c:pt>
                <c:pt idx="20484">
                  <c:v>34.140099999999997</c:v>
                </c:pt>
                <c:pt idx="20485">
                  <c:v>34.141766666666697</c:v>
                </c:pt>
                <c:pt idx="20486">
                  <c:v>34.143433333333398</c:v>
                </c:pt>
                <c:pt idx="20487">
                  <c:v>34.145099999999999</c:v>
                </c:pt>
                <c:pt idx="20488">
                  <c:v>34.1467666666667</c:v>
                </c:pt>
                <c:pt idx="20489">
                  <c:v>34.148433333333401</c:v>
                </c:pt>
                <c:pt idx="20490">
                  <c:v>34.150100000000002</c:v>
                </c:pt>
                <c:pt idx="20491">
                  <c:v>34.151766666666703</c:v>
                </c:pt>
                <c:pt idx="20492">
                  <c:v>34.153433333333403</c:v>
                </c:pt>
                <c:pt idx="20493">
                  <c:v>34.155099999999997</c:v>
                </c:pt>
                <c:pt idx="20494">
                  <c:v>34.156766666666698</c:v>
                </c:pt>
                <c:pt idx="20495">
                  <c:v>34.158433333333399</c:v>
                </c:pt>
                <c:pt idx="20496">
                  <c:v>34.1601</c:v>
                </c:pt>
                <c:pt idx="20497">
                  <c:v>34.161766666666701</c:v>
                </c:pt>
                <c:pt idx="20498">
                  <c:v>34.163433333333401</c:v>
                </c:pt>
                <c:pt idx="20499">
                  <c:v>34.165100000000002</c:v>
                </c:pt>
                <c:pt idx="20500">
                  <c:v>34.166766666666703</c:v>
                </c:pt>
                <c:pt idx="20501">
                  <c:v>34.168433333333397</c:v>
                </c:pt>
                <c:pt idx="20502">
                  <c:v>34.170099999999998</c:v>
                </c:pt>
                <c:pt idx="20503">
                  <c:v>34.171766666666699</c:v>
                </c:pt>
                <c:pt idx="20504">
                  <c:v>34.173433333333399</c:v>
                </c:pt>
                <c:pt idx="20505">
                  <c:v>34.1751</c:v>
                </c:pt>
                <c:pt idx="20506">
                  <c:v>34.176766666666701</c:v>
                </c:pt>
                <c:pt idx="20507">
                  <c:v>34.178433333333402</c:v>
                </c:pt>
                <c:pt idx="20508">
                  <c:v>34.180100000000003</c:v>
                </c:pt>
                <c:pt idx="20509">
                  <c:v>34.181766666666697</c:v>
                </c:pt>
                <c:pt idx="20510">
                  <c:v>34.183433333333397</c:v>
                </c:pt>
                <c:pt idx="20511">
                  <c:v>34.185099999999998</c:v>
                </c:pt>
                <c:pt idx="20512">
                  <c:v>34.186766666666699</c:v>
                </c:pt>
                <c:pt idx="20513">
                  <c:v>34.1884333333334</c:v>
                </c:pt>
                <c:pt idx="20514">
                  <c:v>34.190100000000001</c:v>
                </c:pt>
                <c:pt idx="20515">
                  <c:v>34.191766666666702</c:v>
                </c:pt>
                <c:pt idx="20516">
                  <c:v>34.193433333333402</c:v>
                </c:pt>
                <c:pt idx="20517">
                  <c:v>34.195099999999996</c:v>
                </c:pt>
                <c:pt idx="20518">
                  <c:v>34.196766666666697</c:v>
                </c:pt>
                <c:pt idx="20519">
                  <c:v>34.198433333333398</c:v>
                </c:pt>
                <c:pt idx="20520">
                  <c:v>34.200099999999999</c:v>
                </c:pt>
                <c:pt idx="20521">
                  <c:v>34.2017666666667</c:v>
                </c:pt>
                <c:pt idx="20522">
                  <c:v>34.2034333333334</c:v>
                </c:pt>
                <c:pt idx="20523">
                  <c:v>34.205100000000002</c:v>
                </c:pt>
                <c:pt idx="20524">
                  <c:v>34.206766666666702</c:v>
                </c:pt>
                <c:pt idx="20525">
                  <c:v>34.208433333333403</c:v>
                </c:pt>
                <c:pt idx="20526">
                  <c:v>34.210099999999997</c:v>
                </c:pt>
                <c:pt idx="20527">
                  <c:v>34.211766666666698</c:v>
                </c:pt>
                <c:pt idx="20528">
                  <c:v>34.213433333333398</c:v>
                </c:pt>
                <c:pt idx="20529">
                  <c:v>34.2151</c:v>
                </c:pt>
                <c:pt idx="20530">
                  <c:v>34.2167666666667</c:v>
                </c:pt>
                <c:pt idx="20531">
                  <c:v>34.218433333333401</c:v>
                </c:pt>
                <c:pt idx="20532">
                  <c:v>34.220100000000002</c:v>
                </c:pt>
                <c:pt idx="20533">
                  <c:v>34.221766666666703</c:v>
                </c:pt>
                <c:pt idx="20534">
                  <c:v>34.223433333333404</c:v>
                </c:pt>
                <c:pt idx="20535">
                  <c:v>34.225099999999998</c:v>
                </c:pt>
                <c:pt idx="20536">
                  <c:v>34.226766666666698</c:v>
                </c:pt>
                <c:pt idx="20537">
                  <c:v>34.228433333333399</c:v>
                </c:pt>
                <c:pt idx="20538">
                  <c:v>34.2301</c:v>
                </c:pt>
                <c:pt idx="20539">
                  <c:v>34.231766666666701</c:v>
                </c:pt>
                <c:pt idx="20540">
                  <c:v>34.233433333333402</c:v>
                </c:pt>
                <c:pt idx="20541">
                  <c:v>34.235100000000003</c:v>
                </c:pt>
                <c:pt idx="20542">
                  <c:v>34.236766666666703</c:v>
                </c:pt>
                <c:pt idx="20543">
                  <c:v>34.238433333333397</c:v>
                </c:pt>
                <c:pt idx="20544">
                  <c:v>34.240099999999998</c:v>
                </c:pt>
                <c:pt idx="20545">
                  <c:v>34.241766666666699</c:v>
                </c:pt>
                <c:pt idx="20546">
                  <c:v>34.2434333333334</c:v>
                </c:pt>
                <c:pt idx="20547">
                  <c:v>34.245100000000001</c:v>
                </c:pt>
                <c:pt idx="20548">
                  <c:v>34.246766666666701</c:v>
                </c:pt>
                <c:pt idx="20549">
                  <c:v>34.248433333333402</c:v>
                </c:pt>
                <c:pt idx="20550">
                  <c:v>34.250100000000003</c:v>
                </c:pt>
                <c:pt idx="20551">
                  <c:v>34.251766666666697</c:v>
                </c:pt>
                <c:pt idx="20552">
                  <c:v>34.253433333333398</c:v>
                </c:pt>
                <c:pt idx="20553">
                  <c:v>34.255099999999999</c:v>
                </c:pt>
                <c:pt idx="20554">
                  <c:v>34.256766666666699</c:v>
                </c:pt>
                <c:pt idx="20555">
                  <c:v>34.2584333333334</c:v>
                </c:pt>
                <c:pt idx="20556">
                  <c:v>34.260100000000001</c:v>
                </c:pt>
                <c:pt idx="20557">
                  <c:v>34.261766666666702</c:v>
                </c:pt>
                <c:pt idx="20558">
                  <c:v>34.263433333333403</c:v>
                </c:pt>
                <c:pt idx="20559">
                  <c:v>34.265099999999997</c:v>
                </c:pt>
                <c:pt idx="20560">
                  <c:v>34.266766666666697</c:v>
                </c:pt>
                <c:pt idx="20561">
                  <c:v>34.268433333333398</c:v>
                </c:pt>
                <c:pt idx="20562">
                  <c:v>34.270099999999999</c:v>
                </c:pt>
                <c:pt idx="20563">
                  <c:v>34.2717666666667</c:v>
                </c:pt>
                <c:pt idx="20564">
                  <c:v>34.273433333333401</c:v>
                </c:pt>
                <c:pt idx="20565">
                  <c:v>34.275100000000002</c:v>
                </c:pt>
                <c:pt idx="20566">
                  <c:v>34.276766666666703</c:v>
                </c:pt>
                <c:pt idx="20567">
                  <c:v>34.278433333333403</c:v>
                </c:pt>
                <c:pt idx="20568">
                  <c:v>34.280099999999997</c:v>
                </c:pt>
                <c:pt idx="20569">
                  <c:v>34.281766666666698</c:v>
                </c:pt>
                <c:pt idx="20570">
                  <c:v>34.283433333333399</c:v>
                </c:pt>
                <c:pt idx="20571">
                  <c:v>34.2851</c:v>
                </c:pt>
                <c:pt idx="20572">
                  <c:v>34.286766666666701</c:v>
                </c:pt>
                <c:pt idx="20573">
                  <c:v>34.288433333333401</c:v>
                </c:pt>
                <c:pt idx="20574">
                  <c:v>34.290100000000002</c:v>
                </c:pt>
                <c:pt idx="20575">
                  <c:v>34.291766666666703</c:v>
                </c:pt>
                <c:pt idx="20576">
                  <c:v>34.293433333333397</c:v>
                </c:pt>
                <c:pt idx="20577">
                  <c:v>34.295099999999998</c:v>
                </c:pt>
                <c:pt idx="20578">
                  <c:v>34.296766666666699</c:v>
                </c:pt>
                <c:pt idx="20579">
                  <c:v>34.298433333333399</c:v>
                </c:pt>
                <c:pt idx="20580">
                  <c:v>34.3001</c:v>
                </c:pt>
                <c:pt idx="20581">
                  <c:v>34.301766666666701</c:v>
                </c:pt>
                <c:pt idx="20582">
                  <c:v>34.303433333333402</c:v>
                </c:pt>
                <c:pt idx="20583">
                  <c:v>34.305100000000003</c:v>
                </c:pt>
                <c:pt idx="20584">
                  <c:v>34.306766666666697</c:v>
                </c:pt>
                <c:pt idx="20585">
                  <c:v>34.308433333333397</c:v>
                </c:pt>
                <c:pt idx="20586">
                  <c:v>34.310099999999998</c:v>
                </c:pt>
                <c:pt idx="20587">
                  <c:v>34.311766666666699</c:v>
                </c:pt>
                <c:pt idx="20588">
                  <c:v>34.3134333333334</c:v>
                </c:pt>
                <c:pt idx="20589">
                  <c:v>34.315100000000001</c:v>
                </c:pt>
                <c:pt idx="20590">
                  <c:v>34.316766666666702</c:v>
                </c:pt>
                <c:pt idx="20591">
                  <c:v>34.318433333333402</c:v>
                </c:pt>
                <c:pt idx="20592">
                  <c:v>34.320099999999996</c:v>
                </c:pt>
                <c:pt idx="20593">
                  <c:v>34.321766666666697</c:v>
                </c:pt>
                <c:pt idx="20594">
                  <c:v>34.323433333333398</c:v>
                </c:pt>
                <c:pt idx="20595">
                  <c:v>34.325099999999999</c:v>
                </c:pt>
                <c:pt idx="20596">
                  <c:v>34.3267666666667</c:v>
                </c:pt>
                <c:pt idx="20597">
                  <c:v>34.3284333333334</c:v>
                </c:pt>
                <c:pt idx="20598">
                  <c:v>34.330100000000002</c:v>
                </c:pt>
                <c:pt idx="20599">
                  <c:v>34.331766666666702</c:v>
                </c:pt>
                <c:pt idx="20600">
                  <c:v>34.333433333333403</c:v>
                </c:pt>
                <c:pt idx="20601">
                  <c:v>34.335099999999997</c:v>
                </c:pt>
                <c:pt idx="20602">
                  <c:v>34.336766666666698</c:v>
                </c:pt>
                <c:pt idx="20603">
                  <c:v>34.338433333333398</c:v>
                </c:pt>
                <c:pt idx="20604">
                  <c:v>34.3401</c:v>
                </c:pt>
                <c:pt idx="20605">
                  <c:v>34.3417666666667</c:v>
                </c:pt>
                <c:pt idx="20606">
                  <c:v>34.343433333333401</c:v>
                </c:pt>
                <c:pt idx="20607">
                  <c:v>34.345100000000002</c:v>
                </c:pt>
                <c:pt idx="20608">
                  <c:v>34.346766666666703</c:v>
                </c:pt>
                <c:pt idx="20609">
                  <c:v>34.348433333333404</c:v>
                </c:pt>
                <c:pt idx="20610">
                  <c:v>34.350099999999998</c:v>
                </c:pt>
                <c:pt idx="20611">
                  <c:v>34.351766666666698</c:v>
                </c:pt>
                <c:pt idx="20612">
                  <c:v>34.353433333333399</c:v>
                </c:pt>
                <c:pt idx="20613">
                  <c:v>34.3551</c:v>
                </c:pt>
                <c:pt idx="20614">
                  <c:v>34.356766666666701</c:v>
                </c:pt>
                <c:pt idx="20615">
                  <c:v>34.358433333333402</c:v>
                </c:pt>
                <c:pt idx="20616">
                  <c:v>34.360100000000003</c:v>
                </c:pt>
                <c:pt idx="20617">
                  <c:v>34.361766666666703</c:v>
                </c:pt>
                <c:pt idx="20618">
                  <c:v>34.363433333333397</c:v>
                </c:pt>
                <c:pt idx="20619">
                  <c:v>34.365099999999998</c:v>
                </c:pt>
                <c:pt idx="20620">
                  <c:v>34.366766666666699</c:v>
                </c:pt>
                <c:pt idx="20621">
                  <c:v>34.3684333333334</c:v>
                </c:pt>
                <c:pt idx="20622">
                  <c:v>34.370100000000001</c:v>
                </c:pt>
                <c:pt idx="20623">
                  <c:v>34.371766666666701</c:v>
                </c:pt>
                <c:pt idx="20624">
                  <c:v>34.373433333333402</c:v>
                </c:pt>
                <c:pt idx="20625">
                  <c:v>34.375100000000003</c:v>
                </c:pt>
                <c:pt idx="20626">
                  <c:v>34.376766666666697</c:v>
                </c:pt>
                <c:pt idx="20627">
                  <c:v>34.378433333333398</c:v>
                </c:pt>
                <c:pt idx="20628">
                  <c:v>34.380099999999999</c:v>
                </c:pt>
                <c:pt idx="20629">
                  <c:v>34.381766666666699</c:v>
                </c:pt>
                <c:pt idx="20630">
                  <c:v>34.3834333333334</c:v>
                </c:pt>
                <c:pt idx="20631">
                  <c:v>34.385100000000001</c:v>
                </c:pt>
                <c:pt idx="20632">
                  <c:v>34.386766666666702</c:v>
                </c:pt>
                <c:pt idx="20633">
                  <c:v>34.388433333333403</c:v>
                </c:pt>
                <c:pt idx="20634">
                  <c:v>34.390099999999997</c:v>
                </c:pt>
                <c:pt idx="20635">
                  <c:v>34.391766666666697</c:v>
                </c:pt>
                <c:pt idx="20636">
                  <c:v>34.393433333333398</c:v>
                </c:pt>
                <c:pt idx="20637">
                  <c:v>34.395099999999999</c:v>
                </c:pt>
                <c:pt idx="20638">
                  <c:v>34.3967666666667</c:v>
                </c:pt>
                <c:pt idx="20639">
                  <c:v>34.398433333333401</c:v>
                </c:pt>
                <c:pt idx="20640">
                  <c:v>34.400100000000002</c:v>
                </c:pt>
                <c:pt idx="20641">
                  <c:v>34.401766666666703</c:v>
                </c:pt>
                <c:pt idx="20642">
                  <c:v>34.403433333333403</c:v>
                </c:pt>
                <c:pt idx="20643">
                  <c:v>34.405099999999997</c:v>
                </c:pt>
                <c:pt idx="20644">
                  <c:v>34.406766666666698</c:v>
                </c:pt>
                <c:pt idx="20645">
                  <c:v>34.408433333333399</c:v>
                </c:pt>
                <c:pt idx="20646">
                  <c:v>34.4101</c:v>
                </c:pt>
                <c:pt idx="20647">
                  <c:v>34.411766666666701</c:v>
                </c:pt>
                <c:pt idx="20648">
                  <c:v>34.413433333333401</c:v>
                </c:pt>
                <c:pt idx="20649">
                  <c:v>34.415100000000002</c:v>
                </c:pt>
                <c:pt idx="20650">
                  <c:v>34.416766666666703</c:v>
                </c:pt>
                <c:pt idx="20651">
                  <c:v>34.418433333333397</c:v>
                </c:pt>
                <c:pt idx="20652">
                  <c:v>34.420099999999998</c:v>
                </c:pt>
                <c:pt idx="20653">
                  <c:v>34.421766666666699</c:v>
                </c:pt>
                <c:pt idx="20654">
                  <c:v>34.423433333333399</c:v>
                </c:pt>
                <c:pt idx="20655">
                  <c:v>34.4251</c:v>
                </c:pt>
                <c:pt idx="20656">
                  <c:v>34.426766666666701</c:v>
                </c:pt>
                <c:pt idx="20657">
                  <c:v>34.428433333333402</c:v>
                </c:pt>
                <c:pt idx="20658">
                  <c:v>34.430100000000003</c:v>
                </c:pt>
                <c:pt idx="20659">
                  <c:v>34.431766666666697</c:v>
                </c:pt>
                <c:pt idx="20660">
                  <c:v>34.433433333333397</c:v>
                </c:pt>
                <c:pt idx="20661">
                  <c:v>34.435099999999998</c:v>
                </c:pt>
                <c:pt idx="20662">
                  <c:v>34.436766666666699</c:v>
                </c:pt>
                <c:pt idx="20663">
                  <c:v>34.4384333333334</c:v>
                </c:pt>
                <c:pt idx="20664">
                  <c:v>34.440100000000001</c:v>
                </c:pt>
                <c:pt idx="20665">
                  <c:v>34.441766666666702</c:v>
                </c:pt>
                <c:pt idx="20666">
                  <c:v>34.443433333333402</c:v>
                </c:pt>
                <c:pt idx="20667">
                  <c:v>34.445099999999996</c:v>
                </c:pt>
                <c:pt idx="20668">
                  <c:v>34.446766666666697</c:v>
                </c:pt>
                <c:pt idx="20669">
                  <c:v>34.448433333333398</c:v>
                </c:pt>
                <c:pt idx="20670">
                  <c:v>34.450099999999999</c:v>
                </c:pt>
                <c:pt idx="20671">
                  <c:v>34.4517666666667</c:v>
                </c:pt>
                <c:pt idx="20672">
                  <c:v>34.4534333333334</c:v>
                </c:pt>
                <c:pt idx="20673">
                  <c:v>34.455100000000002</c:v>
                </c:pt>
                <c:pt idx="20674">
                  <c:v>34.456766666666702</c:v>
                </c:pt>
                <c:pt idx="20675">
                  <c:v>34.458433333333403</c:v>
                </c:pt>
                <c:pt idx="20676">
                  <c:v>34.460099999999997</c:v>
                </c:pt>
                <c:pt idx="20677">
                  <c:v>34.461766666666698</c:v>
                </c:pt>
                <c:pt idx="20678">
                  <c:v>34.463433333333398</c:v>
                </c:pt>
                <c:pt idx="20679">
                  <c:v>34.4651</c:v>
                </c:pt>
                <c:pt idx="20680">
                  <c:v>34.4667666666667</c:v>
                </c:pt>
                <c:pt idx="20681">
                  <c:v>34.468433333333401</c:v>
                </c:pt>
                <c:pt idx="20682">
                  <c:v>34.470100000000002</c:v>
                </c:pt>
                <c:pt idx="20683">
                  <c:v>34.471766666666703</c:v>
                </c:pt>
                <c:pt idx="20684">
                  <c:v>34.473433333333404</c:v>
                </c:pt>
                <c:pt idx="20685">
                  <c:v>34.475099999999998</c:v>
                </c:pt>
                <c:pt idx="20686">
                  <c:v>34.476766666666698</c:v>
                </c:pt>
                <c:pt idx="20687">
                  <c:v>34.478433333333399</c:v>
                </c:pt>
                <c:pt idx="20688">
                  <c:v>34.4801</c:v>
                </c:pt>
                <c:pt idx="20689">
                  <c:v>34.481766666666701</c:v>
                </c:pt>
                <c:pt idx="20690">
                  <c:v>34.483433333333402</c:v>
                </c:pt>
                <c:pt idx="20691">
                  <c:v>34.485100000000003</c:v>
                </c:pt>
                <c:pt idx="20692">
                  <c:v>34.486766666666703</c:v>
                </c:pt>
                <c:pt idx="20693">
                  <c:v>34.488433333333397</c:v>
                </c:pt>
                <c:pt idx="20694">
                  <c:v>34.490099999999998</c:v>
                </c:pt>
                <c:pt idx="20695">
                  <c:v>34.491766666666699</c:v>
                </c:pt>
                <c:pt idx="20696">
                  <c:v>34.4934333333334</c:v>
                </c:pt>
                <c:pt idx="20697">
                  <c:v>34.495100000000001</c:v>
                </c:pt>
                <c:pt idx="20698">
                  <c:v>34.496766666666701</c:v>
                </c:pt>
                <c:pt idx="20699">
                  <c:v>34.498433333333402</c:v>
                </c:pt>
                <c:pt idx="20700">
                  <c:v>34.500100000000003</c:v>
                </c:pt>
                <c:pt idx="20701">
                  <c:v>34.501766666666697</c:v>
                </c:pt>
                <c:pt idx="20702">
                  <c:v>34.503433333333398</c:v>
                </c:pt>
                <c:pt idx="20703">
                  <c:v>34.505099999999999</c:v>
                </c:pt>
                <c:pt idx="20704">
                  <c:v>34.506766666666699</c:v>
                </c:pt>
                <c:pt idx="20705">
                  <c:v>34.5084333333334</c:v>
                </c:pt>
                <c:pt idx="20706">
                  <c:v>34.510100000000001</c:v>
                </c:pt>
                <c:pt idx="20707">
                  <c:v>34.511766666666702</c:v>
                </c:pt>
                <c:pt idx="20708">
                  <c:v>34.513433333333403</c:v>
                </c:pt>
                <c:pt idx="20709">
                  <c:v>34.515099999999997</c:v>
                </c:pt>
                <c:pt idx="20710">
                  <c:v>34.516766666666697</c:v>
                </c:pt>
                <c:pt idx="20711">
                  <c:v>34.518433333333398</c:v>
                </c:pt>
                <c:pt idx="20712">
                  <c:v>34.520099999999999</c:v>
                </c:pt>
                <c:pt idx="20713">
                  <c:v>34.5217666666667</c:v>
                </c:pt>
                <c:pt idx="20714">
                  <c:v>34.523433333333401</c:v>
                </c:pt>
                <c:pt idx="20715">
                  <c:v>34.525100000000002</c:v>
                </c:pt>
                <c:pt idx="20716">
                  <c:v>34.526766666666703</c:v>
                </c:pt>
                <c:pt idx="20717">
                  <c:v>34.528433333333403</c:v>
                </c:pt>
                <c:pt idx="20718">
                  <c:v>34.530099999999997</c:v>
                </c:pt>
                <c:pt idx="20719">
                  <c:v>34.531766666666698</c:v>
                </c:pt>
                <c:pt idx="20720">
                  <c:v>34.533433333333399</c:v>
                </c:pt>
                <c:pt idx="20721">
                  <c:v>34.5351</c:v>
                </c:pt>
                <c:pt idx="20722">
                  <c:v>34.536766666666701</c:v>
                </c:pt>
                <c:pt idx="20723">
                  <c:v>34.538433333333401</c:v>
                </c:pt>
                <c:pt idx="20724">
                  <c:v>34.540100000000002</c:v>
                </c:pt>
                <c:pt idx="20725">
                  <c:v>34.541766666666703</c:v>
                </c:pt>
                <c:pt idx="20726">
                  <c:v>34.543433333333397</c:v>
                </c:pt>
                <c:pt idx="20727">
                  <c:v>34.545099999999998</c:v>
                </c:pt>
                <c:pt idx="20728">
                  <c:v>34.546766666666699</c:v>
                </c:pt>
                <c:pt idx="20729">
                  <c:v>34.548433333333399</c:v>
                </c:pt>
                <c:pt idx="20730">
                  <c:v>34.5501</c:v>
                </c:pt>
                <c:pt idx="20731">
                  <c:v>34.551766666666701</c:v>
                </c:pt>
                <c:pt idx="20732">
                  <c:v>34.553433333333402</c:v>
                </c:pt>
                <c:pt idx="20733">
                  <c:v>34.555100000000003</c:v>
                </c:pt>
                <c:pt idx="20734">
                  <c:v>34.556766666666697</c:v>
                </c:pt>
                <c:pt idx="20735">
                  <c:v>34.558433333333397</c:v>
                </c:pt>
                <c:pt idx="20736">
                  <c:v>34.560099999999998</c:v>
                </c:pt>
                <c:pt idx="20737">
                  <c:v>34.561766666666699</c:v>
                </c:pt>
                <c:pt idx="20738">
                  <c:v>34.5634333333334</c:v>
                </c:pt>
                <c:pt idx="20739">
                  <c:v>34.565100000000001</c:v>
                </c:pt>
                <c:pt idx="20740">
                  <c:v>34.566766666666702</c:v>
                </c:pt>
                <c:pt idx="20741">
                  <c:v>34.568433333333402</c:v>
                </c:pt>
                <c:pt idx="20742">
                  <c:v>34.570099999999996</c:v>
                </c:pt>
                <c:pt idx="20743">
                  <c:v>34.571766666666697</c:v>
                </c:pt>
                <c:pt idx="20744">
                  <c:v>34.573433333333398</c:v>
                </c:pt>
                <c:pt idx="20745">
                  <c:v>34.575099999999999</c:v>
                </c:pt>
                <c:pt idx="20746">
                  <c:v>34.5767666666667</c:v>
                </c:pt>
                <c:pt idx="20747">
                  <c:v>34.5784333333334</c:v>
                </c:pt>
                <c:pt idx="20748">
                  <c:v>34.580100000000002</c:v>
                </c:pt>
                <c:pt idx="20749">
                  <c:v>34.581766666666702</c:v>
                </c:pt>
                <c:pt idx="20750">
                  <c:v>34.583433333333403</c:v>
                </c:pt>
                <c:pt idx="20751">
                  <c:v>34.585099999999997</c:v>
                </c:pt>
                <c:pt idx="20752">
                  <c:v>34.586766666666698</c:v>
                </c:pt>
                <c:pt idx="20753">
                  <c:v>34.588433333333398</c:v>
                </c:pt>
                <c:pt idx="20754">
                  <c:v>34.5901</c:v>
                </c:pt>
                <c:pt idx="20755">
                  <c:v>34.5917666666667</c:v>
                </c:pt>
                <c:pt idx="20756">
                  <c:v>34.593433333333401</c:v>
                </c:pt>
                <c:pt idx="20757">
                  <c:v>34.595100000000002</c:v>
                </c:pt>
                <c:pt idx="20758">
                  <c:v>34.596766666666703</c:v>
                </c:pt>
                <c:pt idx="20759">
                  <c:v>34.598433333333404</c:v>
                </c:pt>
                <c:pt idx="20760">
                  <c:v>34.600099999999998</c:v>
                </c:pt>
                <c:pt idx="20761">
                  <c:v>34.601766666666698</c:v>
                </c:pt>
                <c:pt idx="20762">
                  <c:v>34.603433333333399</c:v>
                </c:pt>
                <c:pt idx="20763">
                  <c:v>34.6051</c:v>
                </c:pt>
                <c:pt idx="20764">
                  <c:v>34.606766666666701</c:v>
                </c:pt>
                <c:pt idx="20765">
                  <c:v>34.608433333333402</c:v>
                </c:pt>
                <c:pt idx="20766">
                  <c:v>34.610100000000003</c:v>
                </c:pt>
                <c:pt idx="20767">
                  <c:v>34.611766666666703</c:v>
                </c:pt>
                <c:pt idx="20768">
                  <c:v>34.613433333333397</c:v>
                </c:pt>
                <c:pt idx="20769">
                  <c:v>34.615099999999998</c:v>
                </c:pt>
                <c:pt idx="20770">
                  <c:v>34.616766666666699</c:v>
                </c:pt>
                <c:pt idx="20771">
                  <c:v>34.6184333333334</c:v>
                </c:pt>
                <c:pt idx="20772">
                  <c:v>34.620100000000001</c:v>
                </c:pt>
                <c:pt idx="20773">
                  <c:v>34.621766666666701</c:v>
                </c:pt>
                <c:pt idx="20774">
                  <c:v>34.623433333333402</c:v>
                </c:pt>
                <c:pt idx="20775">
                  <c:v>34.625100000000003</c:v>
                </c:pt>
                <c:pt idx="20776">
                  <c:v>34.626766666666697</c:v>
                </c:pt>
                <c:pt idx="20777">
                  <c:v>34.628433333333398</c:v>
                </c:pt>
                <c:pt idx="20778">
                  <c:v>34.630099999999999</c:v>
                </c:pt>
                <c:pt idx="20779">
                  <c:v>34.631766666666699</c:v>
                </c:pt>
                <c:pt idx="20780">
                  <c:v>34.6334333333334</c:v>
                </c:pt>
                <c:pt idx="20781">
                  <c:v>34.635100000000001</c:v>
                </c:pt>
                <c:pt idx="20782">
                  <c:v>34.636766666666702</c:v>
                </c:pt>
                <c:pt idx="20783">
                  <c:v>34.638433333333403</c:v>
                </c:pt>
                <c:pt idx="20784">
                  <c:v>34.640099999999997</c:v>
                </c:pt>
                <c:pt idx="20785">
                  <c:v>34.641766666666697</c:v>
                </c:pt>
                <c:pt idx="20786">
                  <c:v>34.643433333333398</c:v>
                </c:pt>
                <c:pt idx="20787">
                  <c:v>34.645099999999999</c:v>
                </c:pt>
                <c:pt idx="20788">
                  <c:v>34.6467666666667</c:v>
                </c:pt>
                <c:pt idx="20789">
                  <c:v>34.648433333333401</c:v>
                </c:pt>
                <c:pt idx="20790">
                  <c:v>34.650100000000002</c:v>
                </c:pt>
                <c:pt idx="20791">
                  <c:v>34.651766666666703</c:v>
                </c:pt>
                <c:pt idx="20792">
                  <c:v>34.653433333333403</c:v>
                </c:pt>
                <c:pt idx="20793">
                  <c:v>34.655099999999997</c:v>
                </c:pt>
                <c:pt idx="20794">
                  <c:v>34.656766666666698</c:v>
                </c:pt>
                <c:pt idx="20795">
                  <c:v>34.658433333333399</c:v>
                </c:pt>
                <c:pt idx="20796">
                  <c:v>34.6601</c:v>
                </c:pt>
                <c:pt idx="20797">
                  <c:v>34.661766666666701</c:v>
                </c:pt>
                <c:pt idx="20798">
                  <c:v>34.663433333333401</c:v>
                </c:pt>
                <c:pt idx="20799">
                  <c:v>34.665100000000002</c:v>
                </c:pt>
                <c:pt idx="20800">
                  <c:v>34.666766666666703</c:v>
                </c:pt>
                <c:pt idx="20801">
                  <c:v>34.668433333333397</c:v>
                </c:pt>
                <c:pt idx="20802">
                  <c:v>34.670099999999998</c:v>
                </c:pt>
                <c:pt idx="20803">
                  <c:v>34.671766666666699</c:v>
                </c:pt>
                <c:pt idx="20804">
                  <c:v>34.673433333333399</c:v>
                </c:pt>
                <c:pt idx="20805">
                  <c:v>34.6751</c:v>
                </c:pt>
                <c:pt idx="20806">
                  <c:v>34.676766666666701</c:v>
                </c:pt>
                <c:pt idx="20807">
                  <c:v>34.678433333333402</c:v>
                </c:pt>
                <c:pt idx="20808">
                  <c:v>34.680100000000003</c:v>
                </c:pt>
                <c:pt idx="20809">
                  <c:v>34.681766666666697</c:v>
                </c:pt>
                <c:pt idx="20810">
                  <c:v>34.683433333333397</c:v>
                </c:pt>
                <c:pt idx="20811">
                  <c:v>34.685099999999998</c:v>
                </c:pt>
                <c:pt idx="20812">
                  <c:v>34.686766666666699</c:v>
                </c:pt>
                <c:pt idx="20813">
                  <c:v>34.6884333333334</c:v>
                </c:pt>
                <c:pt idx="20814">
                  <c:v>34.690100000000001</c:v>
                </c:pt>
                <c:pt idx="20815">
                  <c:v>34.691766666666702</c:v>
                </c:pt>
                <c:pt idx="20816">
                  <c:v>34.693433333333402</c:v>
                </c:pt>
                <c:pt idx="20817">
                  <c:v>34.695099999999996</c:v>
                </c:pt>
                <c:pt idx="20818">
                  <c:v>34.696766666666697</c:v>
                </c:pt>
                <c:pt idx="20819">
                  <c:v>34.698433333333398</c:v>
                </c:pt>
                <c:pt idx="20820">
                  <c:v>34.700099999999999</c:v>
                </c:pt>
                <c:pt idx="20821">
                  <c:v>34.7017666666667</c:v>
                </c:pt>
                <c:pt idx="20822">
                  <c:v>34.7034333333334</c:v>
                </c:pt>
                <c:pt idx="20823">
                  <c:v>34.705100000000002</c:v>
                </c:pt>
                <c:pt idx="20824">
                  <c:v>34.706766666666702</c:v>
                </c:pt>
                <c:pt idx="20825">
                  <c:v>34.708433333333403</c:v>
                </c:pt>
                <c:pt idx="20826">
                  <c:v>34.710099999999997</c:v>
                </c:pt>
                <c:pt idx="20827">
                  <c:v>34.711766666666698</c:v>
                </c:pt>
                <c:pt idx="20828">
                  <c:v>34.713433333333398</c:v>
                </c:pt>
                <c:pt idx="20829">
                  <c:v>34.7151</c:v>
                </c:pt>
                <c:pt idx="20830">
                  <c:v>34.7167666666667</c:v>
                </c:pt>
                <c:pt idx="20831">
                  <c:v>34.718433333333401</c:v>
                </c:pt>
                <c:pt idx="20832">
                  <c:v>34.720100000000002</c:v>
                </c:pt>
                <c:pt idx="20833">
                  <c:v>34.721766666666703</c:v>
                </c:pt>
                <c:pt idx="20834">
                  <c:v>34.723433333333404</c:v>
                </c:pt>
                <c:pt idx="20835">
                  <c:v>34.725099999999998</c:v>
                </c:pt>
                <c:pt idx="20836">
                  <c:v>34.726766666666698</c:v>
                </c:pt>
                <c:pt idx="20837">
                  <c:v>34.728433333333399</c:v>
                </c:pt>
                <c:pt idx="20838">
                  <c:v>34.7301</c:v>
                </c:pt>
                <c:pt idx="20839">
                  <c:v>34.731766666666701</c:v>
                </c:pt>
                <c:pt idx="20840">
                  <c:v>34.733433333333402</c:v>
                </c:pt>
                <c:pt idx="20841">
                  <c:v>34.735100000000003</c:v>
                </c:pt>
                <c:pt idx="20842">
                  <c:v>34.736766666666703</c:v>
                </c:pt>
                <c:pt idx="20843">
                  <c:v>34.738433333333397</c:v>
                </c:pt>
                <c:pt idx="20844">
                  <c:v>34.740099999999998</c:v>
                </c:pt>
                <c:pt idx="20845">
                  <c:v>34.741766666666699</c:v>
                </c:pt>
                <c:pt idx="20846">
                  <c:v>34.7434333333334</c:v>
                </c:pt>
                <c:pt idx="20847">
                  <c:v>34.745100000000001</c:v>
                </c:pt>
                <c:pt idx="20848">
                  <c:v>34.746766666666701</c:v>
                </c:pt>
                <c:pt idx="20849">
                  <c:v>34.748433333333402</c:v>
                </c:pt>
                <c:pt idx="20850">
                  <c:v>34.750100000000003</c:v>
                </c:pt>
                <c:pt idx="20851">
                  <c:v>34.751766666666697</c:v>
                </c:pt>
                <c:pt idx="20852">
                  <c:v>34.753433333333398</c:v>
                </c:pt>
                <c:pt idx="20853">
                  <c:v>34.755099999999999</c:v>
                </c:pt>
                <c:pt idx="20854">
                  <c:v>34.756766666666699</c:v>
                </c:pt>
                <c:pt idx="20855">
                  <c:v>34.7584333333334</c:v>
                </c:pt>
                <c:pt idx="20856">
                  <c:v>34.760100000000001</c:v>
                </c:pt>
                <c:pt idx="20857">
                  <c:v>34.761766666666702</c:v>
                </c:pt>
                <c:pt idx="20858">
                  <c:v>34.763433333333403</c:v>
                </c:pt>
                <c:pt idx="20859">
                  <c:v>34.765099999999997</c:v>
                </c:pt>
                <c:pt idx="20860">
                  <c:v>34.766766666666697</c:v>
                </c:pt>
                <c:pt idx="20861">
                  <c:v>34.768433333333398</c:v>
                </c:pt>
                <c:pt idx="20862">
                  <c:v>34.770099999999999</c:v>
                </c:pt>
                <c:pt idx="20863">
                  <c:v>34.7717666666667</c:v>
                </c:pt>
                <c:pt idx="20864">
                  <c:v>34.773433333333401</c:v>
                </c:pt>
                <c:pt idx="20865">
                  <c:v>34.775100000000002</c:v>
                </c:pt>
                <c:pt idx="20866">
                  <c:v>34.776766666666703</c:v>
                </c:pt>
                <c:pt idx="20867">
                  <c:v>34.778433333333403</c:v>
                </c:pt>
                <c:pt idx="20868">
                  <c:v>34.780099999999997</c:v>
                </c:pt>
                <c:pt idx="20869">
                  <c:v>34.781766666666698</c:v>
                </c:pt>
                <c:pt idx="20870">
                  <c:v>34.783433333333399</c:v>
                </c:pt>
                <c:pt idx="20871">
                  <c:v>34.7851</c:v>
                </c:pt>
                <c:pt idx="20872">
                  <c:v>34.786766666666701</c:v>
                </c:pt>
                <c:pt idx="20873">
                  <c:v>34.788433333333401</c:v>
                </c:pt>
                <c:pt idx="20874">
                  <c:v>34.790100000000002</c:v>
                </c:pt>
                <c:pt idx="20875">
                  <c:v>34.791766666666703</c:v>
                </c:pt>
                <c:pt idx="20876">
                  <c:v>34.793433333333397</c:v>
                </c:pt>
                <c:pt idx="20877">
                  <c:v>34.795099999999998</c:v>
                </c:pt>
                <c:pt idx="20878">
                  <c:v>34.796766666666699</c:v>
                </c:pt>
                <c:pt idx="20879">
                  <c:v>34.798433333333399</c:v>
                </c:pt>
                <c:pt idx="20880">
                  <c:v>34.8001</c:v>
                </c:pt>
                <c:pt idx="20881">
                  <c:v>34.801766666666701</c:v>
                </c:pt>
                <c:pt idx="20882">
                  <c:v>34.803433333333402</c:v>
                </c:pt>
                <c:pt idx="20883">
                  <c:v>34.805100000000003</c:v>
                </c:pt>
                <c:pt idx="20884">
                  <c:v>34.806766666666697</c:v>
                </c:pt>
                <c:pt idx="20885">
                  <c:v>34.808433333333397</c:v>
                </c:pt>
                <c:pt idx="20886">
                  <c:v>34.810099999999998</c:v>
                </c:pt>
                <c:pt idx="20887">
                  <c:v>34.811766666666699</c:v>
                </c:pt>
                <c:pt idx="20888">
                  <c:v>34.8134333333334</c:v>
                </c:pt>
                <c:pt idx="20889">
                  <c:v>34.815100000000001</c:v>
                </c:pt>
                <c:pt idx="20890">
                  <c:v>34.816766666666702</c:v>
                </c:pt>
                <c:pt idx="20891">
                  <c:v>34.818433333333402</c:v>
                </c:pt>
                <c:pt idx="20892">
                  <c:v>34.820099999999996</c:v>
                </c:pt>
                <c:pt idx="20893">
                  <c:v>34.821766666666697</c:v>
                </c:pt>
                <c:pt idx="20894">
                  <c:v>34.823433333333398</c:v>
                </c:pt>
                <c:pt idx="20895">
                  <c:v>34.825099999999999</c:v>
                </c:pt>
                <c:pt idx="20896">
                  <c:v>34.8267666666667</c:v>
                </c:pt>
                <c:pt idx="20897">
                  <c:v>34.8284333333334</c:v>
                </c:pt>
                <c:pt idx="20898">
                  <c:v>34.830100000000002</c:v>
                </c:pt>
                <c:pt idx="20899">
                  <c:v>34.831766666666702</c:v>
                </c:pt>
                <c:pt idx="20900">
                  <c:v>34.833433333333403</c:v>
                </c:pt>
                <c:pt idx="20901">
                  <c:v>34.835099999999997</c:v>
                </c:pt>
                <c:pt idx="20902">
                  <c:v>34.836766666666698</c:v>
                </c:pt>
                <c:pt idx="20903">
                  <c:v>34.838433333333398</c:v>
                </c:pt>
                <c:pt idx="20904">
                  <c:v>34.8401</c:v>
                </c:pt>
                <c:pt idx="20905">
                  <c:v>34.8417666666667</c:v>
                </c:pt>
                <c:pt idx="20906">
                  <c:v>34.843433333333401</c:v>
                </c:pt>
                <c:pt idx="20907">
                  <c:v>34.845100000000002</c:v>
                </c:pt>
                <c:pt idx="20908">
                  <c:v>34.846766666666703</c:v>
                </c:pt>
                <c:pt idx="20909">
                  <c:v>34.848433333333404</c:v>
                </c:pt>
                <c:pt idx="20910">
                  <c:v>34.850099999999998</c:v>
                </c:pt>
                <c:pt idx="20911">
                  <c:v>34.851766666666698</c:v>
                </c:pt>
                <c:pt idx="20912">
                  <c:v>34.853433333333399</c:v>
                </c:pt>
                <c:pt idx="20913">
                  <c:v>34.8551</c:v>
                </c:pt>
                <c:pt idx="20914">
                  <c:v>34.856766666666701</c:v>
                </c:pt>
                <c:pt idx="20915">
                  <c:v>34.858433333333402</c:v>
                </c:pt>
                <c:pt idx="20916">
                  <c:v>34.860100000000003</c:v>
                </c:pt>
                <c:pt idx="20917">
                  <c:v>34.861766666666703</c:v>
                </c:pt>
                <c:pt idx="20918">
                  <c:v>34.863433333333397</c:v>
                </c:pt>
                <c:pt idx="20919">
                  <c:v>34.865099999999998</c:v>
                </c:pt>
                <c:pt idx="20920">
                  <c:v>34.866766666666699</c:v>
                </c:pt>
                <c:pt idx="20921">
                  <c:v>34.8684333333334</c:v>
                </c:pt>
                <c:pt idx="20922">
                  <c:v>34.870100000000001</c:v>
                </c:pt>
                <c:pt idx="20923">
                  <c:v>34.871766666666701</c:v>
                </c:pt>
                <c:pt idx="20924">
                  <c:v>34.873433333333402</c:v>
                </c:pt>
                <c:pt idx="20925">
                  <c:v>34.875100000000003</c:v>
                </c:pt>
                <c:pt idx="20926">
                  <c:v>34.876766666666697</c:v>
                </c:pt>
                <c:pt idx="20927">
                  <c:v>34.878433333333398</c:v>
                </c:pt>
                <c:pt idx="20928">
                  <c:v>34.880099999999999</c:v>
                </c:pt>
                <c:pt idx="20929">
                  <c:v>34.881766666666699</c:v>
                </c:pt>
                <c:pt idx="20930">
                  <c:v>34.8834333333334</c:v>
                </c:pt>
                <c:pt idx="20931">
                  <c:v>34.885100000000001</c:v>
                </c:pt>
                <c:pt idx="20932">
                  <c:v>34.886766666666702</c:v>
                </c:pt>
                <c:pt idx="20933">
                  <c:v>34.888433333333403</c:v>
                </c:pt>
                <c:pt idx="20934">
                  <c:v>34.890099999999997</c:v>
                </c:pt>
                <c:pt idx="20935">
                  <c:v>34.891766666666697</c:v>
                </c:pt>
                <c:pt idx="20936">
                  <c:v>34.893433333333398</c:v>
                </c:pt>
                <c:pt idx="20937">
                  <c:v>34.895099999999999</c:v>
                </c:pt>
                <c:pt idx="20938">
                  <c:v>34.8967666666667</c:v>
                </c:pt>
                <c:pt idx="20939">
                  <c:v>34.898433333333401</c:v>
                </c:pt>
                <c:pt idx="20940">
                  <c:v>34.900100000000002</c:v>
                </c:pt>
                <c:pt idx="20941">
                  <c:v>34.901766666666703</c:v>
                </c:pt>
                <c:pt idx="20942">
                  <c:v>34.903433333333403</c:v>
                </c:pt>
                <c:pt idx="20943">
                  <c:v>34.905099999999997</c:v>
                </c:pt>
                <c:pt idx="20944">
                  <c:v>34.906766666666698</c:v>
                </c:pt>
                <c:pt idx="20945">
                  <c:v>34.908433333333399</c:v>
                </c:pt>
                <c:pt idx="20946">
                  <c:v>34.9101</c:v>
                </c:pt>
                <c:pt idx="20947">
                  <c:v>34.911766666666701</c:v>
                </c:pt>
                <c:pt idx="20948">
                  <c:v>34.913433333333401</c:v>
                </c:pt>
                <c:pt idx="20949">
                  <c:v>34.915100000000002</c:v>
                </c:pt>
                <c:pt idx="20950">
                  <c:v>34.916766666666703</c:v>
                </c:pt>
                <c:pt idx="20951">
                  <c:v>34.918433333333397</c:v>
                </c:pt>
                <c:pt idx="20952">
                  <c:v>34.920099999999998</c:v>
                </c:pt>
                <c:pt idx="20953">
                  <c:v>34.921766666666699</c:v>
                </c:pt>
                <c:pt idx="20954">
                  <c:v>34.923433333333399</c:v>
                </c:pt>
                <c:pt idx="20955">
                  <c:v>34.9251</c:v>
                </c:pt>
                <c:pt idx="20956">
                  <c:v>34.926766666666701</c:v>
                </c:pt>
                <c:pt idx="20957">
                  <c:v>34.928433333333402</c:v>
                </c:pt>
                <c:pt idx="20958">
                  <c:v>34.930100000000003</c:v>
                </c:pt>
                <c:pt idx="20959">
                  <c:v>34.931766666666697</c:v>
                </c:pt>
                <c:pt idx="20960">
                  <c:v>34.933433333333397</c:v>
                </c:pt>
                <c:pt idx="20961">
                  <c:v>34.935099999999998</c:v>
                </c:pt>
                <c:pt idx="20962">
                  <c:v>34.936766666666699</c:v>
                </c:pt>
                <c:pt idx="20963">
                  <c:v>34.9384333333334</c:v>
                </c:pt>
                <c:pt idx="20964">
                  <c:v>34.940100000000001</c:v>
                </c:pt>
                <c:pt idx="20965">
                  <c:v>34.941766666666702</c:v>
                </c:pt>
                <c:pt idx="20966">
                  <c:v>34.943433333333402</c:v>
                </c:pt>
                <c:pt idx="20967">
                  <c:v>34.945099999999996</c:v>
                </c:pt>
                <c:pt idx="20968">
                  <c:v>34.946766666666697</c:v>
                </c:pt>
                <c:pt idx="20969">
                  <c:v>34.948433333333398</c:v>
                </c:pt>
                <c:pt idx="20970">
                  <c:v>34.950099999999999</c:v>
                </c:pt>
                <c:pt idx="20971">
                  <c:v>34.9517666666667</c:v>
                </c:pt>
                <c:pt idx="20972">
                  <c:v>34.9534333333334</c:v>
                </c:pt>
                <c:pt idx="20973">
                  <c:v>34.955100000000002</c:v>
                </c:pt>
                <c:pt idx="20974">
                  <c:v>34.956766666666702</c:v>
                </c:pt>
                <c:pt idx="20975">
                  <c:v>34.958433333333403</c:v>
                </c:pt>
                <c:pt idx="20976">
                  <c:v>34.960099999999997</c:v>
                </c:pt>
                <c:pt idx="20977">
                  <c:v>34.961766666666698</c:v>
                </c:pt>
                <c:pt idx="20978">
                  <c:v>34.963433333333398</c:v>
                </c:pt>
                <c:pt idx="20979">
                  <c:v>34.9651</c:v>
                </c:pt>
                <c:pt idx="20980">
                  <c:v>34.9667666666667</c:v>
                </c:pt>
                <c:pt idx="20981">
                  <c:v>34.968433333333401</c:v>
                </c:pt>
                <c:pt idx="20982">
                  <c:v>34.970100000000002</c:v>
                </c:pt>
                <c:pt idx="20983">
                  <c:v>34.971766666666703</c:v>
                </c:pt>
                <c:pt idx="20984">
                  <c:v>34.973433333333404</c:v>
                </c:pt>
                <c:pt idx="20985">
                  <c:v>34.975099999999998</c:v>
                </c:pt>
                <c:pt idx="20986">
                  <c:v>34.976766666666698</c:v>
                </c:pt>
                <c:pt idx="20987">
                  <c:v>34.978433333333399</c:v>
                </c:pt>
                <c:pt idx="20988">
                  <c:v>34.9801</c:v>
                </c:pt>
                <c:pt idx="20989">
                  <c:v>34.981766666666701</c:v>
                </c:pt>
                <c:pt idx="20990">
                  <c:v>34.983433333333402</c:v>
                </c:pt>
                <c:pt idx="20991">
                  <c:v>34.985100000000003</c:v>
                </c:pt>
                <c:pt idx="20992">
                  <c:v>34.986766666666703</c:v>
                </c:pt>
                <c:pt idx="20993">
                  <c:v>34.988433333333397</c:v>
                </c:pt>
                <c:pt idx="20994">
                  <c:v>34.990099999999998</c:v>
                </c:pt>
                <c:pt idx="20995">
                  <c:v>34.991766666666699</c:v>
                </c:pt>
                <c:pt idx="20996">
                  <c:v>34.9934333333334</c:v>
                </c:pt>
                <c:pt idx="20997">
                  <c:v>34.995100000000001</c:v>
                </c:pt>
                <c:pt idx="20998">
                  <c:v>34.996766666666701</c:v>
                </c:pt>
                <c:pt idx="20999">
                  <c:v>34.998433333333402</c:v>
                </c:pt>
                <c:pt idx="21000">
                  <c:v>35.000100000000003</c:v>
                </c:pt>
                <c:pt idx="21001">
                  <c:v>35.001766666666697</c:v>
                </c:pt>
                <c:pt idx="21002">
                  <c:v>35.003433333333398</c:v>
                </c:pt>
                <c:pt idx="21003">
                  <c:v>35.005099999999999</c:v>
                </c:pt>
                <c:pt idx="21004">
                  <c:v>35.006766666666699</c:v>
                </c:pt>
                <c:pt idx="21005">
                  <c:v>35.0084333333334</c:v>
                </c:pt>
                <c:pt idx="21006">
                  <c:v>35.010100000000001</c:v>
                </c:pt>
                <c:pt idx="21007">
                  <c:v>35.011766666666702</c:v>
                </c:pt>
                <c:pt idx="21008">
                  <c:v>35.013433333333403</c:v>
                </c:pt>
                <c:pt idx="21009">
                  <c:v>35.015099999999997</c:v>
                </c:pt>
                <c:pt idx="21010">
                  <c:v>35.016766666666697</c:v>
                </c:pt>
                <c:pt idx="21011">
                  <c:v>35.018433333333398</c:v>
                </c:pt>
                <c:pt idx="21012">
                  <c:v>35.020099999999999</c:v>
                </c:pt>
                <c:pt idx="21013">
                  <c:v>35.0217666666667</c:v>
                </c:pt>
                <c:pt idx="21014">
                  <c:v>35.023433333333401</c:v>
                </c:pt>
                <c:pt idx="21015">
                  <c:v>35.025100000000002</c:v>
                </c:pt>
                <c:pt idx="21016">
                  <c:v>35.026766666666703</c:v>
                </c:pt>
                <c:pt idx="21017">
                  <c:v>35.028433333333403</c:v>
                </c:pt>
                <c:pt idx="21018">
                  <c:v>35.030099999999997</c:v>
                </c:pt>
                <c:pt idx="21019">
                  <c:v>35.031766666666698</c:v>
                </c:pt>
                <c:pt idx="21020">
                  <c:v>35.033433333333399</c:v>
                </c:pt>
                <c:pt idx="21021">
                  <c:v>35.0351</c:v>
                </c:pt>
                <c:pt idx="21022">
                  <c:v>35.036766666666701</c:v>
                </c:pt>
                <c:pt idx="21023">
                  <c:v>35.038433333333401</c:v>
                </c:pt>
                <c:pt idx="21024">
                  <c:v>35.040100000000002</c:v>
                </c:pt>
                <c:pt idx="21025">
                  <c:v>35.041766666666703</c:v>
                </c:pt>
                <c:pt idx="21026">
                  <c:v>35.043433333333397</c:v>
                </c:pt>
                <c:pt idx="21027">
                  <c:v>35.045099999999998</c:v>
                </c:pt>
                <c:pt idx="21028">
                  <c:v>35.046766666666699</c:v>
                </c:pt>
                <c:pt idx="21029">
                  <c:v>35.048433333333399</c:v>
                </c:pt>
                <c:pt idx="21030">
                  <c:v>35.0501</c:v>
                </c:pt>
                <c:pt idx="21031">
                  <c:v>35.051766666666701</c:v>
                </c:pt>
                <c:pt idx="21032">
                  <c:v>35.053433333333402</c:v>
                </c:pt>
                <c:pt idx="21033">
                  <c:v>35.055100000000003</c:v>
                </c:pt>
                <c:pt idx="21034">
                  <c:v>35.056766666666697</c:v>
                </c:pt>
                <c:pt idx="21035">
                  <c:v>35.058433333333397</c:v>
                </c:pt>
                <c:pt idx="21036">
                  <c:v>35.060099999999998</c:v>
                </c:pt>
                <c:pt idx="21037">
                  <c:v>35.061766666666699</c:v>
                </c:pt>
                <c:pt idx="21038">
                  <c:v>35.0634333333334</c:v>
                </c:pt>
                <c:pt idx="21039">
                  <c:v>35.065100000000001</c:v>
                </c:pt>
                <c:pt idx="21040">
                  <c:v>35.066766666666702</c:v>
                </c:pt>
                <c:pt idx="21041">
                  <c:v>35.068433333333402</c:v>
                </c:pt>
                <c:pt idx="21042">
                  <c:v>35.070099999999996</c:v>
                </c:pt>
                <c:pt idx="21043">
                  <c:v>35.071766666666697</c:v>
                </c:pt>
                <c:pt idx="21044">
                  <c:v>35.073433333333398</c:v>
                </c:pt>
                <c:pt idx="21045">
                  <c:v>35.075099999999999</c:v>
                </c:pt>
                <c:pt idx="21046">
                  <c:v>35.0767666666667</c:v>
                </c:pt>
                <c:pt idx="21047">
                  <c:v>35.0784333333334</c:v>
                </c:pt>
                <c:pt idx="21048">
                  <c:v>35.080100000000002</c:v>
                </c:pt>
                <c:pt idx="21049">
                  <c:v>35.081766666666702</c:v>
                </c:pt>
                <c:pt idx="21050">
                  <c:v>35.083433333333403</c:v>
                </c:pt>
                <c:pt idx="21051">
                  <c:v>35.085099999999997</c:v>
                </c:pt>
                <c:pt idx="21052">
                  <c:v>35.086766666666698</c:v>
                </c:pt>
                <c:pt idx="21053">
                  <c:v>35.088433333333398</c:v>
                </c:pt>
                <c:pt idx="21054">
                  <c:v>35.0901</c:v>
                </c:pt>
                <c:pt idx="21055">
                  <c:v>35.0917666666667</c:v>
                </c:pt>
                <c:pt idx="21056">
                  <c:v>35.093433333333401</c:v>
                </c:pt>
                <c:pt idx="21057">
                  <c:v>35.095100000000002</c:v>
                </c:pt>
                <c:pt idx="21058">
                  <c:v>35.096766666666703</c:v>
                </c:pt>
                <c:pt idx="21059">
                  <c:v>35.098433333333404</c:v>
                </c:pt>
                <c:pt idx="21060">
                  <c:v>35.100099999999998</c:v>
                </c:pt>
                <c:pt idx="21061">
                  <c:v>35.101766666666698</c:v>
                </c:pt>
                <c:pt idx="21062">
                  <c:v>35.103433333333399</c:v>
                </c:pt>
                <c:pt idx="21063">
                  <c:v>35.1051</c:v>
                </c:pt>
                <c:pt idx="21064">
                  <c:v>35.106766666666701</c:v>
                </c:pt>
                <c:pt idx="21065">
                  <c:v>35.108433333333402</c:v>
                </c:pt>
                <c:pt idx="21066">
                  <c:v>35.110100000000003</c:v>
                </c:pt>
                <c:pt idx="21067">
                  <c:v>35.111766666666703</c:v>
                </c:pt>
                <c:pt idx="21068">
                  <c:v>35.113433333333397</c:v>
                </c:pt>
                <c:pt idx="21069">
                  <c:v>35.115099999999998</c:v>
                </c:pt>
                <c:pt idx="21070">
                  <c:v>35.116766666666699</c:v>
                </c:pt>
                <c:pt idx="21071">
                  <c:v>35.1184333333334</c:v>
                </c:pt>
                <c:pt idx="21072">
                  <c:v>35.120100000000001</c:v>
                </c:pt>
                <c:pt idx="21073">
                  <c:v>35.121766666666701</c:v>
                </c:pt>
                <c:pt idx="21074">
                  <c:v>35.123433333333402</c:v>
                </c:pt>
                <c:pt idx="21075">
                  <c:v>35.125100000000003</c:v>
                </c:pt>
                <c:pt idx="21076">
                  <c:v>35.126766666666697</c:v>
                </c:pt>
                <c:pt idx="21077">
                  <c:v>35.128433333333398</c:v>
                </c:pt>
                <c:pt idx="21078">
                  <c:v>35.130099999999999</c:v>
                </c:pt>
                <c:pt idx="21079">
                  <c:v>35.131766666666699</c:v>
                </c:pt>
                <c:pt idx="21080">
                  <c:v>35.1334333333334</c:v>
                </c:pt>
                <c:pt idx="21081">
                  <c:v>35.135100000000001</c:v>
                </c:pt>
                <c:pt idx="21082">
                  <c:v>35.136766666666702</c:v>
                </c:pt>
                <c:pt idx="21083">
                  <c:v>35.138433333333403</c:v>
                </c:pt>
                <c:pt idx="21084">
                  <c:v>35.140099999999997</c:v>
                </c:pt>
                <c:pt idx="21085">
                  <c:v>35.141766666666697</c:v>
                </c:pt>
                <c:pt idx="21086">
                  <c:v>35.143433333333398</c:v>
                </c:pt>
                <c:pt idx="21087">
                  <c:v>35.145099999999999</c:v>
                </c:pt>
                <c:pt idx="21088">
                  <c:v>35.1467666666667</c:v>
                </c:pt>
                <c:pt idx="21089">
                  <c:v>35.148433333333401</c:v>
                </c:pt>
                <c:pt idx="21090">
                  <c:v>35.150100000000002</c:v>
                </c:pt>
                <c:pt idx="21091">
                  <c:v>35.151766666666703</c:v>
                </c:pt>
                <c:pt idx="21092">
                  <c:v>35.153433333333403</c:v>
                </c:pt>
                <c:pt idx="21093">
                  <c:v>35.155099999999997</c:v>
                </c:pt>
                <c:pt idx="21094">
                  <c:v>35.156766666666698</c:v>
                </c:pt>
                <c:pt idx="21095">
                  <c:v>35.158433333333399</c:v>
                </c:pt>
                <c:pt idx="21096">
                  <c:v>35.1601</c:v>
                </c:pt>
                <c:pt idx="21097">
                  <c:v>35.161766666666701</c:v>
                </c:pt>
                <c:pt idx="21098">
                  <c:v>35.163433333333401</c:v>
                </c:pt>
                <c:pt idx="21099">
                  <c:v>35.165100000000002</c:v>
                </c:pt>
                <c:pt idx="21100">
                  <c:v>35.166766666666703</c:v>
                </c:pt>
                <c:pt idx="21101">
                  <c:v>35.168433333333397</c:v>
                </c:pt>
                <c:pt idx="21102">
                  <c:v>35.170099999999998</c:v>
                </c:pt>
                <c:pt idx="21103">
                  <c:v>35.171766666666699</c:v>
                </c:pt>
                <c:pt idx="21104">
                  <c:v>35.173433333333399</c:v>
                </c:pt>
                <c:pt idx="21105">
                  <c:v>35.1751</c:v>
                </c:pt>
                <c:pt idx="21106">
                  <c:v>35.176766666666701</c:v>
                </c:pt>
                <c:pt idx="21107">
                  <c:v>35.178433333333402</c:v>
                </c:pt>
                <c:pt idx="21108">
                  <c:v>35.180100000000003</c:v>
                </c:pt>
                <c:pt idx="21109">
                  <c:v>35.181766666666697</c:v>
                </c:pt>
                <c:pt idx="21110">
                  <c:v>35.183433333333397</c:v>
                </c:pt>
                <c:pt idx="21111">
                  <c:v>35.185099999999998</c:v>
                </c:pt>
                <c:pt idx="21112">
                  <c:v>35.186766666666699</c:v>
                </c:pt>
                <c:pt idx="21113">
                  <c:v>35.1884333333334</c:v>
                </c:pt>
                <c:pt idx="21114">
                  <c:v>35.190100000000001</c:v>
                </c:pt>
                <c:pt idx="21115">
                  <c:v>35.191766666666702</c:v>
                </c:pt>
                <c:pt idx="21116">
                  <c:v>35.193433333333402</c:v>
                </c:pt>
                <c:pt idx="21117">
                  <c:v>35.195099999999996</c:v>
                </c:pt>
                <c:pt idx="21118">
                  <c:v>35.196766666666697</c:v>
                </c:pt>
                <c:pt idx="21119">
                  <c:v>35.198433333333398</c:v>
                </c:pt>
                <c:pt idx="21120">
                  <c:v>35.200099999999999</c:v>
                </c:pt>
                <c:pt idx="21121">
                  <c:v>35.2017666666667</c:v>
                </c:pt>
                <c:pt idx="21122">
                  <c:v>35.2034333333334</c:v>
                </c:pt>
                <c:pt idx="21123">
                  <c:v>35.205100000000002</c:v>
                </c:pt>
                <c:pt idx="21124">
                  <c:v>35.206766666666702</c:v>
                </c:pt>
                <c:pt idx="21125">
                  <c:v>35.208433333333403</c:v>
                </c:pt>
                <c:pt idx="21126">
                  <c:v>35.210099999999997</c:v>
                </c:pt>
                <c:pt idx="21127">
                  <c:v>35.211766666666698</c:v>
                </c:pt>
                <c:pt idx="21128">
                  <c:v>35.213433333333398</c:v>
                </c:pt>
                <c:pt idx="21129">
                  <c:v>35.2151</c:v>
                </c:pt>
                <c:pt idx="21130">
                  <c:v>35.2167666666667</c:v>
                </c:pt>
                <c:pt idx="21131">
                  <c:v>35.218433333333401</c:v>
                </c:pt>
                <c:pt idx="21132">
                  <c:v>35.220100000000002</c:v>
                </c:pt>
                <c:pt idx="21133">
                  <c:v>35.221766666666703</c:v>
                </c:pt>
                <c:pt idx="21134">
                  <c:v>35.223433333333404</c:v>
                </c:pt>
                <c:pt idx="21135">
                  <c:v>35.225099999999998</c:v>
                </c:pt>
                <c:pt idx="21136">
                  <c:v>35.226766666666698</c:v>
                </c:pt>
                <c:pt idx="21137">
                  <c:v>35.228433333333399</c:v>
                </c:pt>
                <c:pt idx="21138">
                  <c:v>35.2301</c:v>
                </c:pt>
                <c:pt idx="21139">
                  <c:v>35.231766666666701</c:v>
                </c:pt>
                <c:pt idx="21140">
                  <c:v>35.233433333333402</c:v>
                </c:pt>
                <c:pt idx="21141">
                  <c:v>35.235100000000003</c:v>
                </c:pt>
                <c:pt idx="21142">
                  <c:v>35.236766666666703</c:v>
                </c:pt>
                <c:pt idx="21143">
                  <c:v>35.238433333333397</c:v>
                </c:pt>
                <c:pt idx="21144">
                  <c:v>35.240099999999998</c:v>
                </c:pt>
                <c:pt idx="21145">
                  <c:v>35.241766666666699</c:v>
                </c:pt>
                <c:pt idx="21146">
                  <c:v>35.2434333333334</c:v>
                </c:pt>
                <c:pt idx="21147">
                  <c:v>35.245100000000001</c:v>
                </c:pt>
                <c:pt idx="21148">
                  <c:v>35.246766666666701</c:v>
                </c:pt>
                <c:pt idx="21149">
                  <c:v>35.248433333333402</c:v>
                </c:pt>
                <c:pt idx="21150">
                  <c:v>35.250100000000003</c:v>
                </c:pt>
                <c:pt idx="21151">
                  <c:v>35.251766666666697</c:v>
                </c:pt>
                <c:pt idx="21152">
                  <c:v>35.253433333333398</c:v>
                </c:pt>
                <c:pt idx="21153">
                  <c:v>35.255099999999999</c:v>
                </c:pt>
                <c:pt idx="21154">
                  <c:v>35.256766666666699</c:v>
                </c:pt>
                <c:pt idx="21155">
                  <c:v>35.2584333333334</c:v>
                </c:pt>
                <c:pt idx="21156">
                  <c:v>35.260100000000001</c:v>
                </c:pt>
                <c:pt idx="21157">
                  <c:v>35.261766666666702</c:v>
                </c:pt>
                <c:pt idx="21158">
                  <c:v>35.263433333333403</c:v>
                </c:pt>
                <c:pt idx="21159">
                  <c:v>35.265099999999997</c:v>
                </c:pt>
                <c:pt idx="21160">
                  <c:v>35.266766666666697</c:v>
                </c:pt>
                <c:pt idx="21161">
                  <c:v>35.268433333333398</c:v>
                </c:pt>
                <c:pt idx="21162">
                  <c:v>35.270099999999999</c:v>
                </c:pt>
                <c:pt idx="21163">
                  <c:v>35.2717666666667</c:v>
                </c:pt>
                <c:pt idx="21164">
                  <c:v>35.273433333333401</c:v>
                </c:pt>
                <c:pt idx="21165">
                  <c:v>35.275100000000002</c:v>
                </c:pt>
                <c:pt idx="21166">
                  <c:v>35.276766666666703</c:v>
                </c:pt>
                <c:pt idx="21167">
                  <c:v>35.278433333333403</c:v>
                </c:pt>
                <c:pt idx="21168">
                  <c:v>35.280099999999997</c:v>
                </c:pt>
                <c:pt idx="21169">
                  <c:v>35.281766666666698</c:v>
                </c:pt>
                <c:pt idx="21170">
                  <c:v>35.283433333333399</c:v>
                </c:pt>
                <c:pt idx="21171">
                  <c:v>35.2851</c:v>
                </c:pt>
                <c:pt idx="21172">
                  <c:v>35.286766666666701</c:v>
                </c:pt>
                <c:pt idx="21173">
                  <c:v>35.288433333333401</c:v>
                </c:pt>
                <c:pt idx="21174">
                  <c:v>35.290100000000002</c:v>
                </c:pt>
                <c:pt idx="21175">
                  <c:v>35.291766666666703</c:v>
                </c:pt>
                <c:pt idx="21176">
                  <c:v>35.293433333333397</c:v>
                </c:pt>
                <c:pt idx="21177">
                  <c:v>35.295099999999998</c:v>
                </c:pt>
                <c:pt idx="21178">
                  <c:v>35.296766666666699</c:v>
                </c:pt>
                <c:pt idx="21179">
                  <c:v>35.298433333333399</c:v>
                </c:pt>
                <c:pt idx="21180">
                  <c:v>35.3001</c:v>
                </c:pt>
                <c:pt idx="21181">
                  <c:v>35.301766666666701</c:v>
                </c:pt>
                <c:pt idx="21182">
                  <c:v>35.303433333333402</c:v>
                </c:pt>
                <c:pt idx="21183">
                  <c:v>35.305100000000003</c:v>
                </c:pt>
                <c:pt idx="21184">
                  <c:v>35.306766666666697</c:v>
                </c:pt>
                <c:pt idx="21185">
                  <c:v>35.308433333333397</c:v>
                </c:pt>
                <c:pt idx="21186">
                  <c:v>35.310099999999998</c:v>
                </c:pt>
                <c:pt idx="21187">
                  <c:v>35.311766666666699</c:v>
                </c:pt>
                <c:pt idx="21188">
                  <c:v>35.3134333333334</c:v>
                </c:pt>
                <c:pt idx="21189">
                  <c:v>35.315100000000001</c:v>
                </c:pt>
                <c:pt idx="21190">
                  <c:v>35.316766666666702</c:v>
                </c:pt>
                <c:pt idx="21191">
                  <c:v>35.318433333333402</c:v>
                </c:pt>
                <c:pt idx="21192">
                  <c:v>35.320099999999996</c:v>
                </c:pt>
                <c:pt idx="21193">
                  <c:v>35.321766666666697</c:v>
                </c:pt>
                <c:pt idx="21194">
                  <c:v>35.323433333333398</c:v>
                </c:pt>
                <c:pt idx="21195">
                  <c:v>35.325099999999999</c:v>
                </c:pt>
                <c:pt idx="21196">
                  <c:v>35.3267666666667</c:v>
                </c:pt>
                <c:pt idx="21197">
                  <c:v>35.3284333333334</c:v>
                </c:pt>
                <c:pt idx="21198">
                  <c:v>35.330100000000002</c:v>
                </c:pt>
                <c:pt idx="21199">
                  <c:v>35.331766666666702</c:v>
                </c:pt>
                <c:pt idx="21200">
                  <c:v>35.333433333333403</c:v>
                </c:pt>
                <c:pt idx="21201">
                  <c:v>35.335099999999997</c:v>
                </c:pt>
                <c:pt idx="21202">
                  <c:v>35.336766666666698</c:v>
                </c:pt>
                <c:pt idx="21203">
                  <c:v>35.338433333333398</c:v>
                </c:pt>
                <c:pt idx="21204">
                  <c:v>35.3401</c:v>
                </c:pt>
                <c:pt idx="21205">
                  <c:v>35.3417666666667</c:v>
                </c:pt>
                <c:pt idx="21206">
                  <c:v>35.343433333333401</c:v>
                </c:pt>
                <c:pt idx="21207">
                  <c:v>35.345100000000002</c:v>
                </c:pt>
                <c:pt idx="21208">
                  <c:v>35.346766666666703</c:v>
                </c:pt>
                <c:pt idx="21209">
                  <c:v>35.348433333333404</c:v>
                </c:pt>
                <c:pt idx="21210">
                  <c:v>35.350099999999998</c:v>
                </c:pt>
                <c:pt idx="21211">
                  <c:v>35.351766666666698</c:v>
                </c:pt>
                <c:pt idx="21212">
                  <c:v>35.353433333333399</c:v>
                </c:pt>
                <c:pt idx="21213">
                  <c:v>35.3551</c:v>
                </c:pt>
                <c:pt idx="21214">
                  <c:v>35.356766666666701</c:v>
                </c:pt>
                <c:pt idx="21215">
                  <c:v>35.358433333333402</c:v>
                </c:pt>
                <c:pt idx="21216">
                  <c:v>35.360100000000003</c:v>
                </c:pt>
                <c:pt idx="21217">
                  <c:v>35.361766666666703</c:v>
                </c:pt>
                <c:pt idx="21218">
                  <c:v>35.363433333333397</c:v>
                </c:pt>
                <c:pt idx="21219">
                  <c:v>35.365099999999998</c:v>
                </c:pt>
                <c:pt idx="21220">
                  <c:v>35.366766666666699</c:v>
                </c:pt>
                <c:pt idx="21221">
                  <c:v>35.3684333333334</c:v>
                </c:pt>
                <c:pt idx="21222">
                  <c:v>35.370100000000001</c:v>
                </c:pt>
                <c:pt idx="21223">
                  <c:v>35.371766666666701</c:v>
                </c:pt>
                <c:pt idx="21224">
                  <c:v>35.373433333333402</c:v>
                </c:pt>
                <c:pt idx="21225">
                  <c:v>35.375100000000003</c:v>
                </c:pt>
                <c:pt idx="21226">
                  <c:v>35.376766666666697</c:v>
                </c:pt>
                <c:pt idx="21227">
                  <c:v>35.378433333333398</c:v>
                </c:pt>
                <c:pt idx="21228">
                  <c:v>35.380099999999999</c:v>
                </c:pt>
                <c:pt idx="21229">
                  <c:v>35.381766666666699</c:v>
                </c:pt>
                <c:pt idx="21230">
                  <c:v>35.3834333333334</c:v>
                </c:pt>
                <c:pt idx="21231">
                  <c:v>35.385100000000001</c:v>
                </c:pt>
                <c:pt idx="21232">
                  <c:v>35.386766666666702</c:v>
                </c:pt>
                <c:pt idx="21233">
                  <c:v>35.388433333333403</c:v>
                </c:pt>
                <c:pt idx="21234">
                  <c:v>35.390099999999997</c:v>
                </c:pt>
                <c:pt idx="21235">
                  <c:v>35.391766666666697</c:v>
                </c:pt>
                <c:pt idx="21236">
                  <c:v>35.393433333333398</c:v>
                </c:pt>
                <c:pt idx="21237">
                  <c:v>35.395099999999999</c:v>
                </c:pt>
                <c:pt idx="21238">
                  <c:v>35.3967666666667</c:v>
                </c:pt>
                <c:pt idx="21239">
                  <c:v>35.398433333333401</c:v>
                </c:pt>
                <c:pt idx="21240">
                  <c:v>35.400100000000002</c:v>
                </c:pt>
                <c:pt idx="21241">
                  <c:v>35.401766666666703</c:v>
                </c:pt>
                <c:pt idx="21242">
                  <c:v>35.403433333333403</c:v>
                </c:pt>
                <c:pt idx="21243">
                  <c:v>35.405099999999997</c:v>
                </c:pt>
                <c:pt idx="21244">
                  <c:v>35.406766666666698</c:v>
                </c:pt>
                <c:pt idx="21245">
                  <c:v>35.408433333333399</c:v>
                </c:pt>
                <c:pt idx="21246">
                  <c:v>35.4101</c:v>
                </c:pt>
                <c:pt idx="21247">
                  <c:v>35.411766666666701</c:v>
                </c:pt>
                <c:pt idx="21248">
                  <c:v>35.413433333333401</c:v>
                </c:pt>
                <c:pt idx="21249">
                  <c:v>35.415100000000002</c:v>
                </c:pt>
                <c:pt idx="21250">
                  <c:v>35.416766666666703</c:v>
                </c:pt>
                <c:pt idx="21251">
                  <c:v>35.418433333333397</c:v>
                </c:pt>
                <c:pt idx="21252">
                  <c:v>35.420099999999998</c:v>
                </c:pt>
                <c:pt idx="21253">
                  <c:v>35.421766666666699</c:v>
                </c:pt>
                <c:pt idx="21254">
                  <c:v>35.423433333333399</c:v>
                </c:pt>
                <c:pt idx="21255">
                  <c:v>35.4251</c:v>
                </c:pt>
                <c:pt idx="21256">
                  <c:v>35.426766666666701</c:v>
                </c:pt>
                <c:pt idx="21257">
                  <c:v>35.428433333333402</c:v>
                </c:pt>
                <c:pt idx="21258">
                  <c:v>35.430100000000003</c:v>
                </c:pt>
                <c:pt idx="21259">
                  <c:v>35.431766666666697</c:v>
                </c:pt>
                <c:pt idx="21260">
                  <c:v>35.433433333333397</c:v>
                </c:pt>
                <c:pt idx="21261">
                  <c:v>35.435099999999998</c:v>
                </c:pt>
                <c:pt idx="21262">
                  <c:v>35.436766666666699</c:v>
                </c:pt>
                <c:pt idx="21263">
                  <c:v>35.4384333333334</c:v>
                </c:pt>
                <c:pt idx="21264">
                  <c:v>35.440100000000001</c:v>
                </c:pt>
                <c:pt idx="21265">
                  <c:v>35.441766666666702</c:v>
                </c:pt>
                <c:pt idx="21266">
                  <c:v>35.443433333333402</c:v>
                </c:pt>
                <c:pt idx="21267">
                  <c:v>35.445099999999996</c:v>
                </c:pt>
                <c:pt idx="21268">
                  <c:v>35.446766666666697</c:v>
                </c:pt>
                <c:pt idx="21269">
                  <c:v>35.448433333333398</c:v>
                </c:pt>
                <c:pt idx="21270">
                  <c:v>35.450099999999999</c:v>
                </c:pt>
                <c:pt idx="21271">
                  <c:v>35.4517666666667</c:v>
                </c:pt>
                <c:pt idx="21272">
                  <c:v>35.4534333333334</c:v>
                </c:pt>
                <c:pt idx="21273">
                  <c:v>35.455100000000002</c:v>
                </c:pt>
                <c:pt idx="21274">
                  <c:v>35.456766666666702</c:v>
                </c:pt>
                <c:pt idx="21275">
                  <c:v>35.458433333333403</c:v>
                </c:pt>
                <c:pt idx="21276">
                  <c:v>35.460099999999997</c:v>
                </c:pt>
                <c:pt idx="21277">
                  <c:v>35.461766666666698</c:v>
                </c:pt>
                <c:pt idx="21278">
                  <c:v>35.463433333333398</c:v>
                </c:pt>
                <c:pt idx="21279">
                  <c:v>35.4651</c:v>
                </c:pt>
                <c:pt idx="21280">
                  <c:v>35.4667666666667</c:v>
                </c:pt>
                <c:pt idx="21281">
                  <c:v>35.468433333333401</c:v>
                </c:pt>
                <c:pt idx="21282">
                  <c:v>35.470100000000002</c:v>
                </c:pt>
                <c:pt idx="21283">
                  <c:v>35.471766666666703</c:v>
                </c:pt>
                <c:pt idx="21284">
                  <c:v>35.473433333333404</c:v>
                </c:pt>
                <c:pt idx="21285">
                  <c:v>35.475099999999998</c:v>
                </c:pt>
                <c:pt idx="21286">
                  <c:v>35.476766666666698</c:v>
                </c:pt>
                <c:pt idx="21287">
                  <c:v>35.478433333333399</c:v>
                </c:pt>
                <c:pt idx="21288">
                  <c:v>35.4801</c:v>
                </c:pt>
                <c:pt idx="21289">
                  <c:v>35.481766666666701</c:v>
                </c:pt>
                <c:pt idx="21290">
                  <c:v>35.483433333333402</c:v>
                </c:pt>
                <c:pt idx="21291">
                  <c:v>35.485100000000003</c:v>
                </c:pt>
                <c:pt idx="21292">
                  <c:v>35.486766666666703</c:v>
                </c:pt>
                <c:pt idx="21293">
                  <c:v>35.488433333333397</c:v>
                </c:pt>
                <c:pt idx="21294">
                  <c:v>35.490099999999998</c:v>
                </c:pt>
                <c:pt idx="21295">
                  <c:v>35.491766666666699</c:v>
                </c:pt>
                <c:pt idx="21296">
                  <c:v>35.4934333333334</c:v>
                </c:pt>
                <c:pt idx="21297">
                  <c:v>35.495100000000001</c:v>
                </c:pt>
                <c:pt idx="21298">
                  <c:v>35.496766666666701</c:v>
                </c:pt>
                <c:pt idx="21299">
                  <c:v>35.498433333333402</c:v>
                </c:pt>
                <c:pt idx="21300">
                  <c:v>35.500100000000003</c:v>
                </c:pt>
                <c:pt idx="21301">
                  <c:v>35.501766666666697</c:v>
                </c:pt>
                <c:pt idx="21302">
                  <c:v>35.503433333333398</c:v>
                </c:pt>
                <c:pt idx="21303">
                  <c:v>35.505099999999999</c:v>
                </c:pt>
                <c:pt idx="21304">
                  <c:v>35.506766666666699</c:v>
                </c:pt>
                <c:pt idx="21305">
                  <c:v>35.5084333333334</c:v>
                </c:pt>
                <c:pt idx="21306">
                  <c:v>35.510100000000001</c:v>
                </c:pt>
                <c:pt idx="21307">
                  <c:v>35.511766666666702</c:v>
                </c:pt>
                <c:pt idx="21308">
                  <c:v>35.513433333333403</c:v>
                </c:pt>
                <c:pt idx="21309">
                  <c:v>35.515099999999997</c:v>
                </c:pt>
                <c:pt idx="21310">
                  <c:v>35.516766666666697</c:v>
                </c:pt>
                <c:pt idx="21311">
                  <c:v>35.518433333333398</c:v>
                </c:pt>
                <c:pt idx="21312">
                  <c:v>35.520099999999999</c:v>
                </c:pt>
                <c:pt idx="21313">
                  <c:v>35.5217666666667</c:v>
                </c:pt>
                <c:pt idx="21314">
                  <c:v>35.523433333333401</c:v>
                </c:pt>
                <c:pt idx="21315">
                  <c:v>35.525100000000002</c:v>
                </c:pt>
                <c:pt idx="21316">
                  <c:v>35.526766666666703</c:v>
                </c:pt>
                <c:pt idx="21317">
                  <c:v>35.528433333333403</c:v>
                </c:pt>
                <c:pt idx="21318">
                  <c:v>35.530099999999997</c:v>
                </c:pt>
                <c:pt idx="21319">
                  <c:v>35.531766666666698</c:v>
                </c:pt>
                <c:pt idx="21320">
                  <c:v>35.533433333333399</c:v>
                </c:pt>
                <c:pt idx="21321">
                  <c:v>35.5351</c:v>
                </c:pt>
                <c:pt idx="21322">
                  <c:v>35.536766666666701</c:v>
                </c:pt>
                <c:pt idx="21323">
                  <c:v>35.538433333333401</c:v>
                </c:pt>
                <c:pt idx="21324">
                  <c:v>35.540100000000002</c:v>
                </c:pt>
                <c:pt idx="21325">
                  <c:v>35.541766666666703</c:v>
                </c:pt>
                <c:pt idx="21326">
                  <c:v>35.543433333333397</c:v>
                </c:pt>
                <c:pt idx="21327">
                  <c:v>35.545099999999998</c:v>
                </c:pt>
                <c:pt idx="21328">
                  <c:v>35.546766666666699</c:v>
                </c:pt>
                <c:pt idx="21329">
                  <c:v>35.548433333333399</c:v>
                </c:pt>
                <c:pt idx="21330">
                  <c:v>35.5501</c:v>
                </c:pt>
                <c:pt idx="21331">
                  <c:v>35.551766666666701</c:v>
                </c:pt>
                <c:pt idx="21332">
                  <c:v>35.553433333333402</c:v>
                </c:pt>
                <c:pt idx="21333">
                  <c:v>35.555100000000003</c:v>
                </c:pt>
                <c:pt idx="21334">
                  <c:v>35.556766666666697</c:v>
                </c:pt>
                <c:pt idx="21335">
                  <c:v>35.558433333333397</c:v>
                </c:pt>
                <c:pt idx="21336">
                  <c:v>35.560099999999998</c:v>
                </c:pt>
                <c:pt idx="21337">
                  <c:v>35.561766666666699</c:v>
                </c:pt>
                <c:pt idx="21338">
                  <c:v>35.5634333333334</c:v>
                </c:pt>
                <c:pt idx="21339">
                  <c:v>35.565100000000001</c:v>
                </c:pt>
                <c:pt idx="21340">
                  <c:v>35.566766666666702</c:v>
                </c:pt>
                <c:pt idx="21341">
                  <c:v>35.568433333333402</c:v>
                </c:pt>
                <c:pt idx="21342">
                  <c:v>35.570099999999996</c:v>
                </c:pt>
                <c:pt idx="21343">
                  <c:v>35.571766666666697</c:v>
                </c:pt>
                <c:pt idx="21344">
                  <c:v>35.573433333333398</c:v>
                </c:pt>
                <c:pt idx="21345">
                  <c:v>35.575099999999999</c:v>
                </c:pt>
                <c:pt idx="21346">
                  <c:v>35.5767666666667</c:v>
                </c:pt>
                <c:pt idx="21347">
                  <c:v>35.5784333333334</c:v>
                </c:pt>
                <c:pt idx="21348">
                  <c:v>35.580100000000002</c:v>
                </c:pt>
                <c:pt idx="21349">
                  <c:v>35.581766666666702</c:v>
                </c:pt>
                <c:pt idx="21350">
                  <c:v>35.583433333333403</c:v>
                </c:pt>
                <c:pt idx="21351">
                  <c:v>35.585099999999997</c:v>
                </c:pt>
                <c:pt idx="21352">
                  <c:v>35.586766666666698</c:v>
                </c:pt>
                <c:pt idx="21353">
                  <c:v>35.588433333333398</c:v>
                </c:pt>
                <c:pt idx="21354">
                  <c:v>35.5901</c:v>
                </c:pt>
                <c:pt idx="21355">
                  <c:v>35.5917666666667</c:v>
                </c:pt>
                <c:pt idx="21356">
                  <c:v>35.593433333333401</c:v>
                </c:pt>
                <c:pt idx="21357">
                  <c:v>35.595100000000002</c:v>
                </c:pt>
                <c:pt idx="21358">
                  <c:v>35.596766666666703</c:v>
                </c:pt>
                <c:pt idx="21359">
                  <c:v>35.598433333333404</c:v>
                </c:pt>
                <c:pt idx="21360">
                  <c:v>35.600099999999998</c:v>
                </c:pt>
                <c:pt idx="21361">
                  <c:v>35.601766666666698</c:v>
                </c:pt>
                <c:pt idx="21362">
                  <c:v>35.603433333333399</c:v>
                </c:pt>
                <c:pt idx="21363">
                  <c:v>35.6051</c:v>
                </c:pt>
                <c:pt idx="21364">
                  <c:v>35.606766666666701</c:v>
                </c:pt>
                <c:pt idx="21365">
                  <c:v>35.608433333333402</c:v>
                </c:pt>
                <c:pt idx="21366">
                  <c:v>35.610100000000003</c:v>
                </c:pt>
                <c:pt idx="21367">
                  <c:v>35.611766666666703</c:v>
                </c:pt>
                <c:pt idx="21368">
                  <c:v>35.613433333333397</c:v>
                </c:pt>
                <c:pt idx="21369">
                  <c:v>35.615099999999998</c:v>
                </c:pt>
                <c:pt idx="21370">
                  <c:v>35.616766666666699</c:v>
                </c:pt>
                <c:pt idx="21371">
                  <c:v>35.6184333333334</c:v>
                </c:pt>
                <c:pt idx="21372">
                  <c:v>35.620100000000001</c:v>
                </c:pt>
                <c:pt idx="21373">
                  <c:v>35.621766666666701</c:v>
                </c:pt>
                <c:pt idx="21374">
                  <c:v>35.623433333333402</c:v>
                </c:pt>
                <c:pt idx="21375">
                  <c:v>35.625100000000003</c:v>
                </c:pt>
                <c:pt idx="21376">
                  <c:v>35.626766666666697</c:v>
                </c:pt>
                <c:pt idx="21377">
                  <c:v>35.628433333333398</c:v>
                </c:pt>
                <c:pt idx="21378">
                  <c:v>35.630099999999999</c:v>
                </c:pt>
                <c:pt idx="21379">
                  <c:v>35.631766666666699</c:v>
                </c:pt>
                <c:pt idx="21380">
                  <c:v>35.6334333333334</c:v>
                </c:pt>
                <c:pt idx="21381">
                  <c:v>35.635100000000001</c:v>
                </c:pt>
                <c:pt idx="21382">
                  <c:v>35.636766666666702</c:v>
                </c:pt>
                <c:pt idx="21383">
                  <c:v>35.638433333333403</c:v>
                </c:pt>
                <c:pt idx="21384">
                  <c:v>35.640099999999997</c:v>
                </c:pt>
                <c:pt idx="21385">
                  <c:v>35.641766666666697</c:v>
                </c:pt>
                <c:pt idx="21386">
                  <c:v>35.643433333333398</c:v>
                </c:pt>
                <c:pt idx="21387">
                  <c:v>35.645099999999999</c:v>
                </c:pt>
                <c:pt idx="21388">
                  <c:v>35.6467666666667</c:v>
                </c:pt>
                <c:pt idx="21389">
                  <c:v>35.648433333333401</c:v>
                </c:pt>
                <c:pt idx="21390">
                  <c:v>35.650100000000002</c:v>
                </c:pt>
                <c:pt idx="21391">
                  <c:v>35.651766666666703</c:v>
                </c:pt>
                <c:pt idx="21392">
                  <c:v>35.653433333333403</c:v>
                </c:pt>
                <c:pt idx="21393">
                  <c:v>35.655099999999997</c:v>
                </c:pt>
                <c:pt idx="21394">
                  <c:v>35.656766666666698</c:v>
                </c:pt>
                <c:pt idx="21395">
                  <c:v>35.658433333333399</c:v>
                </c:pt>
                <c:pt idx="21396">
                  <c:v>35.6601</c:v>
                </c:pt>
                <c:pt idx="21397">
                  <c:v>35.661766666666701</c:v>
                </c:pt>
                <c:pt idx="21398">
                  <c:v>35.663433333333401</c:v>
                </c:pt>
                <c:pt idx="21399">
                  <c:v>35.665100000000002</c:v>
                </c:pt>
                <c:pt idx="21400">
                  <c:v>35.666766666666703</c:v>
                </c:pt>
                <c:pt idx="21401">
                  <c:v>35.668433333333397</c:v>
                </c:pt>
                <c:pt idx="21402">
                  <c:v>35.670099999999998</c:v>
                </c:pt>
                <c:pt idx="21403">
                  <c:v>35.671766666666699</c:v>
                </c:pt>
                <c:pt idx="21404">
                  <c:v>35.673433333333399</c:v>
                </c:pt>
                <c:pt idx="21405">
                  <c:v>35.6751</c:v>
                </c:pt>
                <c:pt idx="21406">
                  <c:v>35.676766666666701</c:v>
                </c:pt>
                <c:pt idx="21407">
                  <c:v>35.678433333333402</c:v>
                </c:pt>
                <c:pt idx="21408">
                  <c:v>35.680100000000003</c:v>
                </c:pt>
                <c:pt idx="21409">
                  <c:v>35.681766666666697</c:v>
                </c:pt>
                <c:pt idx="21410">
                  <c:v>35.683433333333397</c:v>
                </c:pt>
                <c:pt idx="21411">
                  <c:v>35.685099999999998</c:v>
                </c:pt>
                <c:pt idx="21412">
                  <c:v>35.686766666666699</c:v>
                </c:pt>
                <c:pt idx="21413">
                  <c:v>35.6884333333334</c:v>
                </c:pt>
                <c:pt idx="21414">
                  <c:v>35.690100000000001</c:v>
                </c:pt>
                <c:pt idx="21415">
                  <c:v>35.691766666666702</c:v>
                </c:pt>
                <c:pt idx="21416">
                  <c:v>35.693433333333402</c:v>
                </c:pt>
                <c:pt idx="21417">
                  <c:v>35.695099999999996</c:v>
                </c:pt>
                <c:pt idx="21418">
                  <c:v>35.696766666666697</c:v>
                </c:pt>
                <c:pt idx="21419">
                  <c:v>35.698433333333398</c:v>
                </c:pt>
                <c:pt idx="21420">
                  <c:v>35.700099999999999</c:v>
                </c:pt>
                <c:pt idx="21421">
                  <c:v>35.7017666666667</c:v>
                </c:pt>
                <c:pt idx="21422">
                  <c:v>35.7034333333334</c:v>
                </c:pt>
                <c:pt idx="21423">
                  <c:v>35.705100000000002</c:v>
                </c:pt>
                <c:pt idx="21424">
                  <c:v>35.706766666666702</c:v>
                </c:pt>
                <c:pt idx="21425">
                  <c:v>35.708433333333403</c:v>
                </c:pt>
                <c:pt idx="21426">
                  <c:v>35.710099999999997</c:v>
                </c:pt>
                <c:pt idx="21427">
                  <c:v>35.711766666666698</c:v>
                </c:pt>
                <c:pt idx="21428">
                  <c:v>35.713433333333398</c:v>
                </c:pt>
                <c:pt idx="21429">
                  <c:v>35.7151</c:v>
                </c:pt>
                <c:pt idx="21430">
                  <c:v>35.7167666666667</c:v>
                </c:pt>
                <c:pt idx="21431">
                  <c:v>35.718433333333401</c:v>
                </c:pt>
                <c:pt idx="21432">
                  <c:v>35.720100000000002</c:v>
                </c:pt>
                <c:pt idx="21433">
                  <c:v>35.721766666666703</c:v>
                </c:pt>
                <c:pt idx="21434">
                  <c:v>35.723433333333404</c:v>
                </c:pt>
                <c:pt idx="21435">
                  <c:v>35.725099999999998</c:v>
                </c:pt>
                <c:pt idx="21436">
                  <c:v>35.726766666666698</c:v>
                </c:pt>
                <c:pt idx="21437">
                  <c:v>35.728433333333399</c:v>
                </c:pt>
                <c:pt idx="21438">
                  <c:v>35.7301</c:v>
                </c:pt>
                <c:pt idx="21439">
                  <c:v>35.731766666666701</c:v>
                </c:pt>
                <c:pt idx="21440">
                  <c:v>35.733433333333402</c:v>
                </c:pt>
                <c:pt idx="21441">
                  <c:v>35.735100000000003</c:v>
                </c:pt>
                <c:pt idx="21442">
                  <c:v>35.736766666666703</c:v>
                </c:pt>
                <c:pt idx="21443">
                  <c:v>35.738433333333397</c:v>
                </c:pt>
                <c:pt idx="21444">
                  <c:v>35.740099999999998</c:v>
                </c:pt>
                <c:pt idx="21445">
                  <c:v>35.741766666666699</c:v>
                </c:pt>
                <c:pt idx="21446">
                  <c:v>35.7434333333334</c:v>
                </c:pt>
                <c:pt idx="21447">
                  <c:v>35.745100000000001</c:v>
                </c:pt>
                <c:pt idx="21448">
                  <c:v>35.746766666666701</c:v>
                </c:pt>
                <c:pt idx="21449">
                  <c:v>35.748433333333402</c:v>
                </c:pt>
                <c:pt idx="21450">
                  <c:v>35.750100000000003</c:v>
                </c:pt>
                <c:pt idx="21451">
                  <c:v>35.751766666666697</c:v>
                </c:pt>
                <c:pt idx="21452">
                  <c:v>35.753433333333398</c:v>
                </c:pt>
                <c:pt idx="21453">
                  <c:v>35.755099999999999</c:v>
                </c:pt>
                <c:pt idx="21454">
                  <c:v>35.756766666666699</c:v>
                </c:pt>
                <c:pt idx="21455">
                  <c:v>35.7584333333334</c:v>
                </c:pt>
                <c:pt idx="21456">
                  <c:v>35.760100000000001</c:v>
                </c:pt>
                <c:pt idx="21457">
                  <c:v>35.761766666666702</c:v>
                </c:pt>
                <c:pt idx="21458">
                  <c:v>35.763433333333403</c:v>
                </c:pt>
                <c:pt idx="21459">
                  <c:v>35.765099999999997</c:v>
                </c:pt>
                <c:pt idx="21460">
                  <c:v>35.766766666666697</c:v>
                </c:pt>
                <c:pt idx="21461">
                  <c:v>35.768433333333398</c:v>
                </c:pt>
                <c:pt idx="21462">
                  <c:v>35.770099999999999</c:v>
                </c:pt>
                <c:pt idx="21463">
                  <c:v>35.7717666666667</c:v>
                </c:pt>
                <c:pt idx="21464">
                  <c:v>35.773433333333401</c:v>
                </c:pt>
                <c:pt idx="21465">
                  <c:v>35.775100000000002</c:v>
                </c:pt>
                <c:pt idx="21466">
                  <c:v>35.776766666666703</c:v>
                </c:pt>
                <c:pt idx="21467">
                  <c:v>35.778433333333403</c:v>
                </c:pt>
                <c:pt idx="21468">
                  <c:v>35.780099999999997</c:v>
                </c:pt>
                <c:pt idx="21469">
                  <c:v>35.781766666666698</c:v>
                </c:pt>
                <c:pt idx="21470">
                  <c:v>35.783433333333399</c:v>
                </c:pt>
                <c:pt idx="21471">
                  <c:v>35.7851</c:v>
                </c:pt>
                <c:pt idx="21472">
                  <c:v>35.786766666666701</c:v>
                </c:pt>
                <c:pt idx="21473">
                  <c:v>35.788433333333401</c:v>
                </c:pt>
                <c:pt idx="21474">
                  <c:v>35.790100000000002</c:v>
                </c:pt>
                <c:pt idx="21475">
                  <c:v>35.791766666666703</c:v>
                </c:pt>
                <c:pt idx="21476">
                  <c:v>35.793433333333397</c:v>
                </c:pt>
                <c:pt idx="21477">
                  <c:v>35.795099999999998</c:v>
                </c:pt>
                <c:pt idx="21478">
                  <c:v>35.796766666666699</c:v>
                </c:pt>
                <c:pt idx="21479">
                  <c:v>35.798433333333399</c:v>
                </c:pt>
                <c:pt idx="21480">
                  <c:v>35.8001</c:v>
                </c:pt>
                <c:pt idx="21481">
                  <c:v>35.801766666666701</c:v>
                </c:pt>
                <c:pt idx="21482">
                  <c:v>35.803433333333402</c:v>
                </c:pt>
                <c:pt idx="21483">
                  <c:v>35.805100000000003</c:v>
                </c:pt>
                <c:pt idx="21484">
                  <c:v>35.806766666666697</c:v>
                </c:pt>
                <c:pt idx="21485">
                  <c:v>35.808433333333397</c:v>
                </c:pt>
                <c:pt idx="21486">
                  <c:v>35.810099999999998</c:v>
                </c:pt>
                <c:pt idx="21487">
                  <c:v>35.811766666666699</c:v>
                </c:pt>
                <c:pt idx="21488">
                  <c:v>35.8134333333334</c:v>
                </c:pt>
                <c:pt idx="21489">
                  <c:v>35.815100000000001</c:v>
                </c:pt>
                <c:pt idx="21490">
                  <c:v>35.816766666666702</c:v>
                </c:pt>
                <c:pt idx="21491">
                  <c:v>35.818433333333402</c:v>
                </c:pt>
                <c:pt idx="21492">
                  <c:v>35.820099999999996</c:v>
                </c:pt>
                <c:pt idx="21493">
                  <c:v>35.821766666666697</c:v>
                </c:pt>
                <c:pt idx="21494">
                  <c:v>35.823433333333398</c:v>
                </c:pt>
                <c:pt idx="21495">
                  <c:v>35.825099999999999</c:v>
                </c:pt>
                <c:pt idx="21496">
                  <c:v>35.8267666666667</c:v>
                </c:pt>
                <c:pt idx="21497">
                  <c:v>35.8284333333334</c:v>
                </c:pt>
                <c:pt idx="21498">
                  <c:v>35.830100000000002</c:v>
                </c:pt>
                <c:pt idx="21499">
                  <c:v>35.831766666666702</c:v>
                </c:pt>
                <c:pt idx="21500">
                  <c:v>35.833433333333403</c:v>
                </c:pt>
                <c:pt idx="21501">
                  <c:v>35.835099999999997</c:v>
                </c:pt>
                <c:pt idx="21502">
                  <c:v>35.836766666666698</c:v>
                </c:pt>
                <c:pt idx="21503">
                  <c:v>35.838433333333398</c:v>
                </c:pt>
                <c:pt idx="21504">
                  <c:v>35.8401</c:v>
                </c:pt>
                <c:pt idx="21505">
                  <c:v>35.8417666666667</c:v>
                </c:pt>
                <c:pt idx="21506">
                  <c:v>35.843433333333401</c:v>
                </c:pt>
                <c:pt idx="21507">
                  <c:v>35.845100000000002</c:v>
                </c:pt>
                <c:pt idx="21508">
                  <c:v>35.846766666666703</c:v>
                </c:pt>
                <c:pt idx="21509">
                  <c:v>35.848433333333404</c:v>
                </c:pt>
                <c:pt idx="21510">
                  <c:v>35.850099999999998</c:v>
                </c:pt>
                <c:pt idx="21511">
                  <c:v>35.851766666666698</c:v>
                </c:pt>
                <c:pt idx="21512">
                  <c:v>35.853433333333399</c:v>
                </c:pt>
                <c:pt idx="21513">
                  <c:v>35.8551</c:v>
                </c:pt>
                <c:pt idx="21514">
                  <c:v>35.856766666666701</c:v>
                </c:pt>
                <c:pt idx="21515">
                  <c:v>35.858433333333402</c:v>
                </c:pt>
                <c:pt idx="21516">
                  <c:v>35.860100000000003</c:v>
                </c:pt>
                <c:pt idx="21517">
                  <c:v>35.861766666666703</c:v>
                </c:pt>
                <c:pt idx="21518">
                  <c:v>35.863433333333397</c:v>
                </c:pt>
                <c:pt idx="21519">
                  <c:v>35.865099999999998</c:v>
                </c:pt>
                <c:pt idx="21520">
                  <c:v>35.866766666666699</c:v>
                </c:pt>
                <c:pt idx="21521">
                  <c:v>35.8684333333334</c:v>
                </c:pt>
                <c:pt idx="21522">
                  <c:v>35.870100000000001</c:v>
                </c:pt>
                <c:pt idx="21523">
                  <c:v>35.871766666666701</c:v>
                </c:pt>
                <c:pt idx="21524">
                  <c:v>35.873433333333402</c:v>
                </c:pt>
                <c:pt idx="21525">
                  <c:v>35.875100000000003</c:v>
                </c:pt>
                <c:pt idx="21526">
                  <c:v>35.876766666666697</c:v>
                </c:pt>
                <c:pt idx="21527">
                  <c:v>35.878433333333398</c:v>
                </c:pt>
                <c:pt idx="21528">
                  <c:v>35.880099999999999</c:v>
                </c:pt>
                <c:pt idx="21529">
                  <c:v>35.881766666666699</c:v>
                </c:pt>
                <c:pt idx="21530">
                  <c:v>35.8834333333334</c:v>
                </c:pt>
                <c:pt idx="21531">
                  <c:v>35.885100000000001</c:v>
                </c:pt>
                <c:pt idx="21532">
                  <c:v>35.886766666666702</c:v>
                </c:pt>
                <c:pt idx="21533">
                  <c:v>35.888433333333403</c:v>
                </c:pt>
                <c:pt idx="21534">
                  <c:v>35.890099999999997</c:v>
                </c:pt>
                <c:pt idx="21535">
                  <c:v>35.891766666666697</c:v>
                </c:pt>
                <c:pt idx="21536">
                  <c:v>35.893433333333398</c:v>
                </c:pt>
                <c:pt idx="21537">
                  <c:v>35.895099999999999</c:v>
                </c:pt>
                <c:pt idx="21538">
                  <c:v>35.8967666666667</c:v>
                </c:pt>
                <c:pt idx="21539">
                  <c:v>35.898433333333401</c:v>
                </c:pt>
                <c:pt idx="21540">
                  <c:v>35.900100000000002</c:v>
                </c:pt>
                <c:pt idx="21541">
                  <c:v>35.901766666666703</c:v>
                </c:pt>
                <c:pt idx="21542">
                  <c:v>35.903433333333403</c:v>
                </c:pt>
                <c:pt idx="21543">
                  <c:v>35.905099999999997</c:v>
                </c:pt>
                <c:pt idx="21544">
                  <c:v>35.906766666666698</c:v>
                </c:pt>
                <c:pt idx="21545">
                  <c:v>35.908433333333399</c:v>
                </c:pt>
                <c:pt idx="21546">
                  <c:v>35.9101</c:v>
                </c:pt>
                <c:pt idx="21547">
                  <c:v>35.911766666666701</c:v>
                </c:pt>
                <c:pt idx="21548">
                  <c:v>35.913433333333401</c:v>
                </c:pt>
                <c:pt idx="21549">
                  <c:v>35.915100000000002</c:v>
                </c:pt>
                <c:pt idx="21550">
                  <c:v>35.916766666666703</c:v>
                </c:pt>
                <c:pt idx="21551">
                  <c:v>35.918433333333397</c:v>
                </c:pt>
                <c:pt idx="21552">
                  <c:v>35.920099999999998</c:v>
                </c:pt>
                <c:pt idx="21553">
                  <c:v>35.921766666666699</c:v>
                </c:pt>
                <c:pt idx="21554">
                  <c:v>35.923433333333399</c:v>
                </c:pt>
                <c:pt idx="21555">
                  <c:v>35.9251</c:v>
                </c:pt>
                <c:pt idx="21556">
                  <c:v>35.926766666666701</c:v>
                </c:pt>
                <c:pt idx="21557">
                  <c:v>35.928433333333402</c:v>
                </c:pt>
                <c:pt idx="21558">
                  <c:v>35.930100000000003</c:v>
                </c:pt>
                <c:pt idx="21559">
                  <c:v>35.931766666666697</c:v>
                </c:pt>
                <c:pt idx="21560">
                  <c:v>35.933433333333397</c:v>
                </c:pt>
                <c:pt idx="21561">
                  <c:v>35.935099999999998</c:v>
                </c:pt>
                <c:pt idx="21562">
                  <c:v>35.936766666666699</c:v>
                </c:pt>
                <c:pt idx="21563">
                  <c:v>35.9384333333334</c:v>
                </c:pt>
                <c:pt idx="21564">
                  <c:v>35.940100000000001</c:v>
                </c:pt>
                <c:pt idx="21565">
                  <c:v>35.941766666666702</c:v>
                </c:pt>
                <c:pt idx="21566">
                  <c:v>35.943433333333402</c:v>
                </c:pt>
                <c:pt idx="21567">
                  <c:v>35.945099999999996</c:v>
                </c:pt>
                <c:pt idx="21568">
                  <c:v>35.946766666666697</c:v>
                </c:pt>
                <c:pt idx="21569">
                  <c:v>35.948433333333398</c:v>
                </c:pt>
                <c:pt idx="21570">
                  <c:v>35.950099999999999</c:v>
                </c:pt>
                <c:pt idx="21571">
                  <c:v>35.9517666666667</c:v>
                </c:pt>
                <c:pt idx="21572">
                  <c:v>35.9534333333334</c:v>
                </c:pt>
                <c:pt idx="21573">
                  <c:v>35.955100000000002</c:v>
                </c:pt>
                <c:pt idx="21574">
                  <c:v>35.956766666666702</c:v>
                </c:pt>
                <c:pt idx="21575">
                  <c:v>35.958433333333403</c:v>
                </c:pt>
                <c:pt idx="21576">
                  <c:v>35.960099999999997</c:v>
                </c:pt>
                <c:pt idx="21577">
                  <c:v>35.961766666666698</c:v>
                </c:pt>
                <c:pt idx="21578">
                  <c:v>35.963433333333398</c:v>
                </c:pt>
                <c:pt idx="21579">
                  <c:v>35.9651</c:v>
                </c:pt>
                <c:pt idx="21580">
                  <c:v>35.9667666666667</c:v>
                </c:pt>
                <c:pt idx="21581">
                  <c:v>35.968433333333401</c:v>
                </c:pt>
                <c:pt idx="21582">
                  <c:v>35.970100000000002</c:v>
                </c:pt>
                <c:pt idx="21583">
                  <c:v>35.971766666666703</c:v>
                </c:pt>
                <c:pt idx="21584">
                  <c:v>35.973433333333404</c:v>
                </c:pt>
                <c:pt idx="21585">
                  <c:v>35.975099999999998</c:v>
                </c:pt>
                <c:pt idx="21586">
                  <c:v>35.976766666666698</c:v>
                </c:pt>
                <c:pt idx="21587">
                  <c:v>35.978433333333399</c:v>
                </c:pt>
                <c:pt idx="21588">
                  <c:v>35.9801</c:v>
                </c:pt>
                <c:pt idx="21589">
                  <c:v>35.981766666666701</c:v>
                </c:pt>
                <c:pt idx="21590">
                  <c:v>35.983433333333402</c:v>
                </c:pt>
                <c:pt idx="21591">
                  <c:v>35.985100000000003</c:v>
                </c:pt>
                <c:pt idx="21592">
                  <c:v>35.986766666666703</c:v>
                </c:pt>
                <c:pt idx="21593">
                  <c:v>35.988433333333397</c:v>
                </c:pt>
                <c:pt idx="21594">
                  <c:v>35.990099999999998</c:v>
                </c:pt>
                <c:pt idx="21595">
                  <c:v>35.991766666666699</c:v>
                </c:pt>
                <c:pt idx="21596">
                  <c:v>35.9934333333334</c:v>
                </c:pt>
                <c:pt idx="21597">
                  <c:v>35.995100000000001</c:v>
                </c:pt>
                <c:pt idx="21598">
                  <c:v>35.996766666666701</c:v>
                </c:pt>
                <c:pt idx="21599">
                  <c:v>35.998433333333402</c:v>
                </c:pt>
                <c:pt idx="21600">
                  <c:v>36.000100000000003</c:v>
                </c:pt>
                <c:pt idx="21601">
                  <c:v>36.001766666666697</c:v>
                </c:pt>
                <c:pt idx="21602">
                  <c:v>36.003433333333398</c:v>
                </c:pt>
                <c:pt idx="21603">
                  <c:v>36.005099999999999</c:v>
                </c:pt>
                <c:pt idx="21604">
                  <c:v>36.006766666666699</c:v>
                </c:pt>
                <c:pt idx="21605">
                  <c:v>36.0084333333334</c:v>
                </c:pt>
                <c:pt idx="21606">
                  <c:v>36.010100000000001</c:v>
                </c:pt>
                <c:pt idx="21607">
                  <c:v>36.011766666666702</c:v>
                </c:pt>
                <c:pt idx="21608">
                  <c:v>36.013433333333403</c:v>
                </c:pt>
                <c:pt idx="21609">
                  <c:v>36.015099999999997</c:v>
                </c:pt>
                <c:pt idx="21610">
                  <c:v>36.016766666666697</c:v>
                </c:pt>
                <c:pt idx="21611">
                  <c:v>36.018433333333398</c:v>
                </c:pt>
                <c:pt idx="21612">
                  <c:v>36.020099999999999</c:v>
                </c:pt>
                <c:pt idx="21613">
                  <c:v>36.0217666666667</c:v>
                </c:pt>
                <c:pt idx="21614">
                  <c:v>36.023433333333401</c:v>
                </c:pt>
                <c:pt idx="21615">
                  <c:v>36.025100000000002</c:v>
                </c:pt>
                <c:pt idx="21616">
                  <c:v>36.026766666666703</c:v>
                </c:pt>
                <c:pt idx="21617">
                  <c:v>36.028433333333403</c:v>
                </c:pt>
                <c:pt idx="21618">
                  <c:v>36.030099999999997</c:v>
                </c:pt>
                <c:pt idx="21619">
                  <c:v>36.031766666666698</c:v>
                </c:pt>
                <c:pt idx="21620">
                  <c:v>36.033433333333399</c:v>
                </c:pt>
                <c:pt idx="21621">
                  <c:v>36.0351</c:v>
                </c:pt>
                <c:pt idx="21622">
                  <c:v>36.036766666666701</c:v>
                </c:pt>
                <c:pt idx="21623">
                  <c:v>36.038433333333401</c:v>
                </c:pt>
                <c:pt idx="21624">
                  <c:v>36.040100000000002</c:v>
                </c:pt>
                <c:pt idx="21625">
                  <c:v>36.041766666666703</c:v>
                </c:pt>
                <c:pt idx="21626">
                  <c:v>36.043433333333397</c:v>
                </c:pt>
                <c:pt idx="21627">
                  <c:v>36.045099999999998</c:v>
                </c:pt>
                <c:pt idx="21628">
                  <c:v>36.046766666666699</c:v>
                </c:pt>
                <c:pt idx="21629">
                  <c:v>36.048433333333399</c:v>
                </c:pt>
                <c:pt idx="21630">
                  <c:v>36.0501</c:v>
                </c:pt>
                <c:pt idx="21631">
                  <c:v>36.051766666666701</c:v>
                </c:pt>
                <c:pt idx="21632">
                  <c:v>36.053433333333402</c:v>
                </c:pt>
                <c:pt idx="21633">
                  <c:v>36.055100000000003</c:v>
                </c:pt>
                <c:pt idx="21634">
                  <c:v>36.056766666666697</c:v>
                </c:pt>
                <c:pt idx="21635">
                  <c:v>36.058433333333397</c:v>
                </c:pt>
                <c:pt idx="21636">
                  <c:v>36.060099999999998</c:v>
                </c:pt>
                <c:pt idx="21637">
                  <c:v>36.061766666666699</c:v>
                </c:pt>
                <c:pt idx="21638">
                  <c:v>36.0634333333334</c:v>
                </c:pt>
                <c:pt idx="21639">
                  <c:v>36.065100000000001</c:v>
                </c:pt>
                <c:pt idx="21640">
                  <c:v>36.066766666666702</c:v>
                </c:pt>
                <c:pt idx="21641">
                  <c:v>36.068433333333402</c:v>
                </c:pt>
                <c:pt idx="21642">
                  <c:v>36.070099999999996</c:v>
                </c:pt>
                <c:pt idx="21643">
                  <c:v>36.071766666666697</c:v>
                </c:pt>
                <c:pt idx="21644">
                  <c:v>36.073433333333398</c:v>
                </c:pt>
                <c:pt idx="21645">
                  <c:v>36.075099999999999</c:v>
                </c:pt>
                <c:pt idx="21646">
                  <c:v>36.0767666666667</c:v>
                </c:pt>
                <c:pt idx="21647">
                  <c:v>36.0784333333334</c:v>
                </c:pt>
                <c:pt idx="21648">
                  <c:v>36.080100000000002</c:v>
                </c:pt>
                <c:pt idx="21649">
                  <c:v>36.081766666666702</c:v>
                </c:pt>
                <c:pt idx="21650">
                  <c:v>36.083433333333403</c:v>
                </c:pt>
                <c:pt idx="21651">
                  <c:v>36.085099999999997</c:v>
                </c:pt>
                <c:pt idx="21652">
                  <c:v>36.086766666666698</c:v>
                </c:pt>
                <c:pt idx="21653">
                  <c:v>36.088433333333398</c:v>
                </c:pt>
                <c:pt idx="21654">
                  <c:v>36.0901</c:v>
                </c:pt>
                <c:pt idx="21655">
                  <c:v>36.0917666666667</c:v>
                </c:pt>
                <c:pt idx="21656">
                  <c:v>36.093433333333401</c:v>
                </c:pt>
                <c:pt idx="21657">
                  <c:v>36.095100000000002</c:v>
                </c:pt>
                <c:pt idx="21658">
                  <c:v>36.096766666666703</c:v>
                </c:pt>
                <c:pt idx="21659">
                  <c:v>36.098433333333404</c:v>
                </c:pt>
                <c:pt idx="21660">
                  <c:v>36.100099999999998</c:v>
                </c:pt>
                <c:pt idx="21661">
                  <c:v>36.101766666666698</c:v>
                </c:pt>
                <c:pt idx="21662">
                  <c:v>36.103433333333399</c:v>
                </c:pt>
                <c:pt idx="21663">
                  <c:v>36.1051</c:v>
                </c:pt>
                <c:pt idx="21664">
                  <c:v>36.106766666666701</c:v>
                </c:pt>
                <c:pt idx="21665">
                  <c:v>36.108433333333402</c:v>
                </c:pt>
                <c:pt idx="21666">
                  <c:v>36.110100000000003</c:v>
                </c:pt>
                <c:pt idx="21667">
                  <c:v>36.111766666666703</c:v>
                </c:pt>
                <c:pt idx="21668">
                  <c:v>36.113433333333397</c:v>
                </c:pt>
                <c:pt idx="21669">
                  <c:v>36.115099999999998</c:v>
                </c:pt>
                <c:pt idx="21670">
                  <c:v>36.116766666666699</c:v>
                </c:pt>
                <c:pt idx="21671">
                  <c:v>36.1184333333334</c:v>
                </c:pt>
                <c:pt idx="21672">
                  <c:v>36.120100000000001</c:v>
                </c:pt>
                <c:pt idx="21673">
                  <c:v>36.121766666666701</c:v>
                </c:pt>
                <c:pt idx="21674">
                  <c:v>36.123433333333402</c:v>
                </c:pt>
                <c:pt idx="21675">
                  <c:v>36.125100000000003</c:v>
                </c:pt>
                <c:pt idx="21676">
                  <c:v>36.126766666666697</c:v>
                </c:pt>
                <c:pt idx="21677">
                  <c:v>36.128433333333398</c:v>
                </c:pt>
                <c:pt idx="21678">
                  <c:v>36.130099999999999</c:v>
                </c:pt>
                <c:pt idx="21679">
                  <c:v>36.131766666666699</c:v>
                </c:pt>
                <c:pt idx="21680">
                  <c:v>36.1334333333334</c:v>
                </c:pt>
                <c:pt idx="21681">
                  <c:v>36.135100000000001</c:v>
                </c:pt>
                <c:pt idx="21682">
                  <c:v>36.136766666666702</c:v>
                </c:pt>
                <c:pt idx="21683">
                  <c:v>36.138433333333403</c:v>
                </c:pt>
                <c:pt idx="21684">
                  <c:v>36.140099999999997</c:v>
                </c:pt>
                <c:pt idx="21685">
                  <c:v>36.141766666666697</c:v>
                </c:pt>
                <c:pt idx="21686">
                  <c:v>36.143433333333398</c:v>
                </c:pt>
                <c:pt idx="21687">
                  <c:v>36.145099999999999</c:v>
                </c:pt>
                <c:pt idx="21688">
                  <c:v>36.1467666666667</c:v>
                </c:pt>
                <c:pt idx="21689">
                  <c:v>36.148433333333401</c:v>
                </c:pt>
                <c:pt idx="21690">
                  <c:v>36.150100000000002</c:v>
                </c:pt>
                <c:pt idx="21691">
                  <c:v>36.151766666666703</c:v>
                </c:pt>
                <c:pt idx="21692">
                  <c:v>36.153433333333403</c:v>
                </c:pt>
                <c:pt idx="21693">
                  <c:v>36.155099999999997</c:v>
                </c:pt>
                <c:pt idx="21694">
                  <c:v>36.156766666666698</c:v>
                </c:pt>
                <c:pt idx="21695">
                  <c:v>36.158433333333399</c:v>
                </c:pt>
                <c:pt idx="21696">
                  <c:v>36.1601</c:v>
                </c:pt>
                <c:pt idx="21697">
                  <c:v>36.161766666666701</c:v>
                </c:pt>
                <c:pt idx="21698">
                  <c:v>36.163433333333401</c:v>
                </c:pt>
                <c:pt idx="21699">
                  <c:v>36.165100000000002</c:v>
                </c:pt>
                <c:pt idx="21700">
                  <c:v>36.166766666666703</c:v>
                </c:pt>
                <c:pt idx="21701">
                  <c:v>36.168433333333397</c:v>
                </c:pt>
                <c:pt idx="21702">
                  <c:v>36.170099999999998</c:v>
                </c:pt>
                <c:pt idx="21703">
                  <c:v>36.171766666666699</c:v>
                </c:pt>
                <c:pt idx="21704">
                  <c:v>36.173433333333399</c:v>
                </c:pt>
                <c:pt idx="21705">
                  <c:v>36.1751</c:v>
                </c:pt>
                <c:pt idx="21706">
                  <c:v>36.176766666666701</c:v>
                </c:pt>
                <c:pt idx="21707">
                  <c:v>36.178433333333402</c:v>
                </c:pt>
                <c:pt idx="21708">
                  <c:v>36.180100000000003</c:v>
                </c:pt>
                <c:pt idx="21709">
                  <c:v>36.181766666666697</c:v>
                </c:pt>
                <c:pt idx="21710">
                  <c:v>36.183433333333397</c:v>
                </c:pt>
                <c:pt idx="21711">
                  <c:v>36.185099999999998</c:v>
                </c:pt>
                <c:pt idx="21712">
                  <c:v>36.186766666666699</c:v>
                </c:pt>
                <c:pt idx="21713">
                  <c:v>36.1884333333334</c:v>
                </c:pt>
                <c:pt idx="21714">
                  <c:v>36.190100000000001</c:v>
                </c:pt>
                <c:pt idx="21715">
                  <c:v>36.191766666666702</c:v>
                </c:pt>
                <c:pt idx="21716">
                  <c:v>36.193433333333402</c:v>
                </c:pt>
                <c:pt idx="21717">
                  <c:v>36.195099999999996</c:v>
                </c:pt>
                <c:pt idx="21718">
                  <c:v>36.196766666666697</c:v>
                </c:pt>
                <c:pt idx="21719">
                  <c:v>36.198433333333398</c:v>
                </c:pt>
                <c:pt idx="21720">
                  <c:v>36.200099999999999</c:v>
                </c:pt>
                <c:pt idx="21721">
                  <c:v>36.2017666666667</c:v>
                </c:pt>
                <c:pt idx="21722">
                  <c:v>36.2034333333334</c:v>
                </c:pt>
                <c:pt idx="21723">
                  <c:v>36.205100000000002</c:v>
                </c:pt>
                <c:pt idx="21724">
                  <c:v>36.206766666666702</c:v>
                </c:pt>
                <c:pt idx="21725">
                  <c:v>36.208433333333403</c:v>
                </c:pt>
                <c:pt idx="21726">
                  <c:v>36.210099999999997</c:v>
                </c:pt>
                <c:pt idx="21727">
                  <c:v>36.211766666666698</c:v>
                </c:pt>
                <c:pt idx="21728">
                  <c:v>36.213433333333398</c:v>
                </c:pt>
                <c:pt idx="21729">
                  <c:v>36.2151</c:v>
                </c:pt>
                <c:pt idx="21730">
                  <c:v>36.2167666666667</c:v>
                </c:pt>
                <c:pt idx="21731">
                  <c:v>36.218433333333401</c:v>
                </c:pt>
                <c:pt idx="21732">
                  <c:v>36.220100000000002</c:v>
                </c:pt>
                <c:pt idx="21733">
                  <c:v>36.221766666666703</c:v>
                </c:pt>
                <c:pt idx="21734">
                  <c:v>36.223433333333404</c:v>
                </c:pt>
                <c:pt idx="21735">
                  <c:v>36.225099999999998</c:v>
                </c:pt>
                <c:pt idx="21736">
                  <c:v>36.226766666666698</c:v>
                </c:pt>
                <c:pt idx="21737">
                  <c:v>36.228433333333399</c:v>
                </c:pt>
                <c:pt idx="21738">
                  <c:v>36.2301</c:v>
                </c:pt>
                <c:pt idx="21739">
                  <c:v>36.231766666666701</c:v>
                </c:pt>
                <c:pt idx="21740">
                  <c:v>36.233433333333402</c:v>
                </c:pt>
                <c:pt idx="21741">
                  <c:v>36.235100000000003</c:v>
                </c:pt>
                <c:pt idx="21742">
                  <c:v>36.236766666666703</c:v>
                </c:pt>
                <c:pt idx="21743">
                  <c:v>36.238433333333397</c:v>
                </c:pt>
                <c:pt idx="21744">
                  <c:v>36.240099999999998</c:v>
                </c:pt>
                <c:pt idx="21745">
                  <c:v>36.241766666666699</c:v>
                </c:pt>
                <c:pt idx="21746">
                  <c:v>36.2434333333334</c:v>
                </c:pt>
                <c:pt idx="21747">
                  <c:v>36.245100000000001</c:v>
                </c:pt>
                <c:pt idx="21748">
                  <c:v>36.246766666666701</c:v>
                </c:pt>
                <c:pt idx="21749">
                  <c:v>36.248433333333402</c:v>
                </c:pt>
                <c:pt idx="21750">
                  <c:v>36.250100000000003</c:v>
                </c:pt>
                <c:pt idx="21751">
                  <c:v>36.251766666666697</c:v>
                </c:pt>
                <c:pt idx="21752">
                  <c:v>36.253433333333398</c:v>
                </c:pt>
                <c:pt idx="21753">
                  <c:v>36.255099999999999</c:v>
                </c:pt>
                <c:pt idx="21754">
                  <c:v>36.256766666666699</c:v>
                </c:pt>
                <c:pt idx="21755">
                  <c:v>36.2584333333334</c:v>
                </c:pt>
                <c:pt idx="21756">
                  <c:v>36.260100000000001</c:v>
                </c:pt>
                <c:pt idx="21757">
                  <c:v>36.261766666666702</c:v>
                </c:pt>
                <c:pt idx="21758">
                  <c:v>36.263433333333403</c:v>
                </c:pt>
                <c:pt idx="21759">
                  <c:v>36.265099999999997</c:v>
                </c:pt>
                <c:pt idx="21760">
                  <c:v>36.266766666666697</c:v>
                </c:pt>
                <c:pt idx="21761">
                  <c:v>36.268433333333398</c:v>
                </c:pt>
                <c:pt idx="21762">
                  <c:v>36.270099999999999</c:v>
                </c:pt>
                <c:pt idx="21763">
                  <c:v>36.2717666666667</c:v>
                </c:pt>
                <c:pt idx="21764">
                  <c:v>36.273433333333401</c:v>
                </c:pt>
                <c:pt idx="21765">
                  <c:v>36.275100000000002</c:v>
                </c:pt>
                <c:pt idx="21766">
                  <c:v>36.276766666666703</c:v>
                </c:pt>
                <c:pt idx="21767">
                  <c:v>36.278433333333403</c:v>
                </c:pt>
                <c:pt idx="21768">
                  <c:v>36.280099999999997</c:v>
                </c:pt>
                <c:pt idx="21769">
                  <c:v>36.281766666666698</c:v>
                </c:pt>
                <c:pt idx="21770">
                  <c:v>36.283433333333399</c:v>
                </c:pt>
                <c:pt idx="21771">
                  <c:v>36.2851</c:v>
                </c:pt>
                <c:pt idx="21772">
                  <c:v>36.286766666666701</c:v>
                </c:pt>
                <c:pt idx="21773">
                  <c:v>36.288433333333401</c:v>
                </c:pt>
                <c:pt idx="21774">
                  <c:v>36.290100000000002</c:v>
                </c:pt>
                <c:pt idx="21775">
                  <c:v>36.291766666666703</c:v>
                </c:pt>
                <c:pt idx="21776">
                  <c:v>36.293433333333397</c:v>
                </c:pt>
                <c:pt idx="21777">
                  <c:v>36.295099999999998</c:v>
                </c:pt>
                <c:pt idx="21778">
                  <c:v>36.296766666666699</c:v>
                </c:pt>
                <c:pt idx="21779">
                  <c:v>36.298433333333399</c:v>
                </c:pt>
                <c:pt idx="21780">
                  <c:v>36.3001</c:v>
                </c:pt>
                <c:pt idx="21781">
                  <c:v>36.301766666666701</c:v>
                </c:pt>
                <c:pt idx="21782">
                  <c:v>36.303433333333402</c:v>
                </c:pt>
                <c:pt idx="21783">
                  <c:v>36.305100000000003</c:v>
                </c:pt>
                <c:pt idx="21784">
                  <c:v>36.306766666666697</c:v>
                </c:pt>
                <c:pt idx="21785">
                  <c:v>36.308433333333397</c:v>
                </c:pt>
                <c:pt idx="21786">
                  <c:v>36.310099999999998</c:v>
                </c:pt>
                <c:pt idx="21787">
                  <c:v>36.311766666666699</c:v>
                </c:pt>
                <c:pt idx="21788">
                  <c:v>36.3134333333334</c:v>
                </c:pt>
                <c:pt idx="21789">
                  <c:v>36.315100000000001</c:v>
                </c:pt>
                <c:pt idx="21790">
                  <c:v>36.316766666666702</c:v>
                </c:pt>
                <c:pt idx="21791">
                  <c:v>36.318433333333402</c:v>
                </c:pt>
                <c:pt idx="21792">
                  <c:v>36.320099999999996</c:v>
                </c:pt>
                <c:pt idx="21793">
                  <c:v>36.321766666666697</c:v>
                </c:pt>
                <c:pt idx="21794">
                  <c:v>36.323433333333398</c:v>
                </c:pt>
                <c:pt idx="21795">
                  <c:v>36.325099999999999</c:v>
                </c:pt>
                <c:pt idx="21796">
                  <c:v>36.3267666666667</c:v>
                </c:pt>
                <c:pt idx="21797">
                  <c:v>36.3284333333334</c:v>
                </c:pt>
                <c:pt idx="21798">
                  <c:v>36.330100000000002</c:v>
                </c:pt>
                <c:pt idx="21799">
                  <c:v>36.331766666666702</c:v>
                </c:pt>
                <c:pt idx="21800">
                  <c:v>36.333433333333403</c:v>
                </c:pt>
                <c:pt idx="21801">
                  <c:v>36.335099999999997</c:v>
                </c:pt>
                <c:pt idx="21802">
                  <c:v>36.336766666666698</c:v>
                </c:pt>
                <c:pt idx="21803">
                  <c:v>36.338433333333398</c:v>
                </c:pt>
                <c:pt idx="21804">
                  <c:v>36.3401</c:v>
                </c:pt>
                <c:pt idx="21805">
                  <c:v>36.3417666666667</c:v>
                </c:pt>
                <c:pt idx="21806">
                  <c:v>36.343433333333401</c:v>
                </c:pt>
                <c:pt idx="21807">
                  <c:v>36.345100000000002</c:v>
                </c:pt>
                <c:pt idx="21808">
                  <c:v>36.346766666666703</c:v>
                </c:pt>
                <c:pt idx="21809">
                  <c:v>36.348433333333404</c:v>
                </c:pt>
                <c:pt idx="21810">
                  <c:v>36.350099999999998</c:v>
                </c:pt>
                <c:pt idx="21811">
                  <c:v>36.351766666666698</c:v>
                </c:pt>
                <c:pt idx="21812">
                  <c:v>36.353433333333399</c:v>
                </c:pt>
                <c:pt idx="21813">
                  <c:v>36.3551</c:v>
                </c:pt>
                <c:pt idx="21814">
                  <c:v>36.356766666666701</c:v>
                </c:pt>
                <c:pt idx="21815">
                  <c:v>36.358433333333402</c:v>
                </c:pt>
                <c:pt idx="21816">
                  <c:v>36.360100000000003</c:v>
                </c:pt>
                <c:pt idx="21817">
                  <c:v>36.361766666666703</c:v>
                </c:pt>
                <c:pt idx="21818">
                  <c:v>36.363433333333397</c:v>
                </c:pt>
                <c:pt idx="21819">
                  <c:v>36.365099999999998</c:v>
                </c:pt>
                <c:pt idx="21820">
                  <c:v>36.366766666666699</c:v>
                </c:pt>
                <c:pt idx="21821">
                  <c:v>36.3684333333334</c:v>
                </c:pt>
                <c:pt idx="21822">
                  <c:v>36.370100000000001</c:v>
                </c:pt>
                <c:pt idx="21823">
                  <c:v>36.371766666666701</c:v>
                </c:pt>
                <c:pt idx="21824">
                  <c:v>36.373433333333402</c:v>
                </c:pt>
                <c:pt idx="21825">
                  <c:v>36.375100000000003</c:v>
                </c:pt>
                <c:pt idx="21826">
                  <c:v>36.376766666666697</c:v>
                </c:pt>
                <c:pt idx="21827">
                  <c:v>36.378433333333398</c:v>
                </c:pt>
                <c:pt idx="21828">
                  <c:v>36.380099999999999</c:v>
                </c:pt>
                <c:pt idx="21829">
                  <c:v>36.381766666666699</c:v>
                </c:pt>
                <c:pt idx="21830">
                  <c:v>36.3834333333334</c:v>
                </c:pt>
                <c:pt idx="21831">
                  <c:v>36.385100000000001</c:v>
                </c:pt>
                <c:pt idx="21832">
                  <c:v>36.386766666666702</c:v>
                </c:pt>
                <c:pt idx="21833">
                  <c:v>36.388433333333403</c:v>
                </c:pt>
                <c:pt idx="21834">
                  <c:v>36.390099999999997</c:v>
                </c:pt>
                <c:pt idx="21835">
                  <c:v>36.391766666666697</c:v>
                </c:pt>
                <c:pt idx="21836">
                  <c:v>36.393433333333398</c:v>
                </c:pt>
                <c:pt idx="21837">
                  <c:v>36.395099999999999</c:v>
                </c:pt>
                <c:pt idx="21838">
                  <c:v>36.3967666666667</c:v>
                </c:pt>
                <c:pt idx="21839">
                  <c:v>36.398433333333401</c:v>
                </c:pt>
                <c:pt idx="21840">
                  <c:v>36.400100000000002</c:v>
                </c:pt>
                <c:pt idx="21841">
                  <c:v>36.401766666666703</c:v>
                </c:pt>
                <c:pt idx="21842">
                  <c:v>36.403433333333403</c:v>
                </c:pt>
                <c:pt idx="21843">
                  <c:v>36.405099999999997</c:v>
                </c:pt>
                <c:pt idx="21844">
                  <c:v>36.406766666666698</c:v>
                </c:pt>
                <c:pt idx="21845">
                  <c:v>36.408433333333399</c:v>
                </c:pt>
                <c:pt idx="21846">
                  <c:v>36.4101</c:v>
                </c:pt>
                <c:pt idx="21847">
                  <c:v>36.411766666666701</c:v>
                </c:pt>
                <c:pt idx="21848">
                  <c:v>36.413433333333401</c:v>
                </c:pt>
                <c:pt idx="21849">
                  <c:v>36.415100000000002</c:v>
                </c:pt>
                <c:pt idx="21850">
                  <c:v>36.416766666666703</c:v>
                </c:pt>
                <c:pt idx="21851">
                  <c:v>36.418433333333397</c:v>
                </c:pt>
                <c:pt idx="21852">
                  <c:v>36.420099999999998</c:v>
                </c:pt>
                <c:pt idx="21853">
                  <c:v>36.421766666666699</c:v>
                </c:pt>
                <c:pt idx="21854">
                  <c:v>36.423433333333399</c:v>
                </c:pt>
                <c:pt idx="21855">
                  <c:v>36.4251</c:v>
                </c:pt>
                <c:pt idx="21856">
                  <c:v>36.426766666666701</c:v>
                </c:pt>
                <c:pt idx="21857">
                  <c:v>36.428433333333402</c:v>
                </c:pt>
                <c:pt idx="21858">
                  <c:v>36.430100000000003</c:v>
                </c:pt>
                <c:pt idx="21859">
                  <c:v>36.431766666666697</c:v>
                </c:pt>
                <c:pt idx="21860">
                  <c:v>36.433433333333397</c:v>
                </c:pt>
                <c:pt idx="21861">
                  <c:v>36.435099999999998</c:v>
                </c:pt>
                <c:pt idx="21862">
                  <c:v>36.436766666666699</c:v>
                </c:pt>
                <c:pt idx="21863">
                  <c:v>36.4384333333334</c:v>
                </c:pt>
                <c:pt idx="21864">
                  <c:v>36.440100000000001</c:v>
                </c:pt>
                <c:pt idx="21865">
                  <c:v>36.441766666666702</c:v>
                </c:pt>
                <c:pt idx="21866">
                  <c:v>36.443433333333402</c:v>
                </c:pt>
                <c:pt idx="21867">
                  <c:v>36.445099999999996</c:v>
                </c:pt>
                <c:pt idx="21868">
                  <c:v>36.446766666666697</c:v>
                </c:pt>
                <c:pt idx="21869">
                  <c:v>36.448433333333398</c:v>
                </c:pt>
                <c:pt idx="21870">
                  <c:v>36.450099999999999</c:v>
                </c:pt>
                <c:pt idx="21871">
                  <c:v>36.4517666666667</c:v>
                </c:pt>
                <c:pt idx="21872">
                  <c:v>36.4534333333334</c:v>
                </c:pt>
                <c:pt idx="21873">
                  <c:v>36.455100000000002</c:v>
                </c:pt>
                <c:pt idx="21874">
                  <c:v>36.456766666666702</c:v>
                </c:pt>
                <c:pt idx="21875">
                  <c:v>36.458433333333403</c:v>
                </c:pt>
                <c:pt idx="21876">
                  <c:v>36.460099999999997</c:v>
                </c:pt>
                <c:pt idx="21877">
                  <c:v>36.461766666666698</c:v>
                </c:pt>
                <c:pt idx="21878">
                  <c:v>36.463433333333398</c:v>
                </c:pt>
                <c:pt idx="21879">
                  <c:v>36.4651</c:v>
                </c:pt>
                <c:pt idx="21880">
                  <c:v>36.4667666666667</c:v>
                </c:pt>
                <c:pt idx="21881">
                  <c:v>36.468433333333401</c:v>
                </c:pt>
                <c:pt idx="21882">
                  <c:v>36.470100000000002</c:v>
                </c:pt>
                <c:pt idx="21883">
                  <c:v>36.471766666666703</c:v>
                </c:pt>
                <c:pt idx="21884">
                  <c:v>36.473433333333404</c:v>
                </c:pt>
                <c:pt idx="21885">
                  <c:v>36.475099999999998</c:v>
                </c:pt>
                <c:pt idx="21886">
                  <c:v>36.476766666666698</c:v>
                </c:pt>
                <c:pt idx="21887">
                  <c:v>36.478433333333399</c:v>
                </c:pt>
                <c:pt idx="21888">
                  <c:v>36.4801</c:v>
                </c:pt>
                <c:pt idx="21889">
                  <c:v>36.481766666666701</c:v>
                </c:pt>
                <c:pt idx="21890">
                  <c:v>36.483433333333402</c:v>
                </c:pt>
                <c:pt idx="21891">
                  <c:v>36.485100000000003</c:v>
                </c:pt>
                <c:pt idx="21892">
                  <c:v>36.486766666666703</c:v>
                </c:pt>
                <c:pt idx="21893">
                  <c:v>36.488433333333397</c:v>
                </c:pt>
                <c:pt idx="21894">
                  <c:v>36.490099999999998</c:v>
                </c:pt>
                <c:pt idx="21895">
                  <c:v>36.491766666666699</c:v>
                </c:pt>
                <c:pt idx="21896">
                  <c:v>36.4934333333334</c:v>
                </c:pt>
                <c:pt idx="21897">
                  <c:v>36.495100000000001</c:v>
                </c:pt>
                <c:pt idx="21898">
                  <c:v>36.496766666666701</c:v>
                </c:pt>
                <c:pt idx="21899">
                  <c:v>36.498433333333402</c:v>
                </c:pt>
                <c:pt idx="21900">
                  <c:v>36.500100000000003</c:v>
                </c:pt>
                <c:pt idx="21901">
                  <c:v>36.501766666666697</c:v>
                </c:pt>
                <c:pt idx="21902">
                  <c:v>36.503433333333398</c:v>
                </c:pt>
                <c:pt idx="21903">
                  <c:v>36.505099999999999</c:v>
                </c:pt>
                <c:pt idx="21904">
                  <c:v>36.506766666666699</c:v>
                </c:pt>
                <c:pt idx="21905">
                  <c:v>36.5084333333334</c:v>
                </c:pt>
                <c:pt idx="21906">
                  <c:v>36.510100000000001</c:v>
                </c:pt>
                <c:pt idx="21907">
                  <c:v>36.511766666666702</c:v>
                </c:pt>
                <c:pt idx="21908">
                  <c:v>36.513433333333403</c:v>
                </c:pt>
                <c:pt idx="21909">
                  <c:v>36.515099999999997</c:v>
                </c:pt>
                <c:pt idx="21910">
                  <c:v>36.516766666666697</c:v>
                </c:pt>
                <c:pt idx="21911">
                  <c:v>36.518433333333398</c:v>
                </c:pt>
                <c:pt idx="21912">
                  <c:v>36.520099999999999</c:v>
                </c:pt>
                <c:pt idx="21913">
                  <c:v>36.5217666666667</c:v>
                </c:pt>
                <c:pt idx="21914">
                  <c:v>36.523433333333401</c:v>
                </c:pt>
                <c:pt idx="21915">
                  <c:v>36.525100000000002</c:v>
                </c:pt>
                <c:pt idx="21916">
                  <c:v>36.526766666666703</c:v>
                </c:pt>
                <c:pt idx="21917">
                  <c:v>36.528433333333403</c:v>
                </c:pt>
                <c:pt idx="21918">
                  <c:v>36.530099999999997</c:v>
                </c:pt>
                <c:pt idx="21919">
                  <c:v>36.531766666666698</c:v>
                </c:pt>
                <c:pt idx="21920">
                  <c:v>36.533433333333399</c:v>
                </c:pt>
                <c:pt idx="21921">
                  <c:v>36.5351</c:v>
                </c:pt>
                <c:pt idx="21922">
                  <c:v>36.536766666666701</c:v>
                </c:pt>
                <c:pt idx="21923">
                  <c:v>36.538433333333401</c:v>
                </c:pt>
                <c:pt idx="21924">
                  <c:v>36.540100000000002</c:v>
                </c:pt>
                <c:pt idx="21925">
                  <c:v>36.541766666666703</c:v>
                </c:pt>
                <c:pt idx="21926">
                  <c:v>36.543433333333397</c:v>
                </c:pt>
                <c:pt idx="21927">
                  <c:v>36.545099999999998</c:v>
                </c:pt>
                <c:pt idx="21928">
                  <c:v>36.546766666666699</c:v>
                </c:pt>
                <c:pt idx="21929">
                  <c:v>36.548433333333399</c:v>
                </c:pt>
                <c:pt idx="21930">
                  <c:v>36.5501</c:v>
                </c:pt>
                <c:pt idx="21931">
                  <c:v>36.551766666666701</c:v>
                </c:pt>
                <c:pt idx="21932">
                  <c:v>36.553433333333402</c:v>
                </c:pt>
                <c:pt idx="21933">
                  <c:v>36.555100000000003</c:v>
                </c:pt>
                <c:pt idx="21934">
                  <c:v>36.556766666666697</c:v>
                </c:pt>
                <c:pt idx="21935">
                  <c:v>36.558433333333397</c:v>
                </c:pt>
                <c:pt idx="21936">
                  <c:v>36.560099999999998</c:v>
                </c:pt>
                <c:pt idx="21937">
                  <c:v>36.561766666666699</c:v>
                </c:pt>
                <c:pt idx="21938">
                  <c:v>36.5634333333334</c:v>
                </c:pt>
                <c:pt idx="21939">
                  <c:v>36.565100000000001</c:v>
                </c:pt>
                <c:pt idx="21940">
                  <c:v>36.566766666666702</c:v>
                </c:pt>
                <c:pt idx="21941">
                  <c:v>36.568433333333402</c:v>
                </c:pt>
                <c:pt idx="21942">
                  <c:v>36.570099999999996</c:v>
                </c:pt>
                <c:pt idx="21943">
                  <c:v>36.571766666666697</c:v>
                </c:pt>
                <c:pt idx="21944">
                  <c:v>36.573433333333398</c:v>
                </c:pt>
                <c:pt idx="21945">
                  <c:v>36.575099999999999</c:v>
                </c:pt>
                <c:pt idx="21946">
                  <c:v>36.5767666666667</c:v>
                </c:pt>
                <c:pt idx="21947">
                  <c:v>36.5784333333334</c:v>
                </c:pt>
                <c:pt idx="21948">
                  <c:v>36.580100000000002</c:v>
                </c:pt>
                <c:pt idx="21949">
                  <c:v>36.581766666666702</c:v>
                </c:pt>
                <c:pt idx="21950">
                  <c:v>36.583433333333403</c:v>
                </c:pt>
                <c:pt idx="21951">
                  <c:v>36.585099999999997</c:v>
                </c:pt>
                <c:pt idx="21952">
                  <c:v>36.586766666666698</c:v>
                </c:pt>
                <c:pt idx="21953">
                  <c:v>36.588433333333398</c:v>
                </c:pt>
                <c:pt idx="21954">
                  <c:v>36.5901</c:v>
                </c:pt>
                <c:pt idx="21955">
                  <c:v>36.5917666666667</c:v>
                </c:pt>
                <c:pt idx="21956">
                  <c:v>36.593433333333401</c:v>
                </c:pt>
                <c:pt idx="21957">
                  <c:v>36.595100000000002</c:v>
                </c:pt>
                <c:pt idx="21958">
                  <c:v>36.596766666666703</c:v>
                </c:pt>
                <c:pt idx="21959">
                  <c:v>36.598433333333404</c:v>
                </c:pt>
                <c:pt idx="21960">
                  <c:v>36.600099999999998</c:v>
                </c:pt>
                <c:pt idx="21961">
                  <c:v>36.601766666666698</c:v>
                </c:pt>
                <c:pt idx="21962">
                  <c:v>36.603433333333399</c:v>
                </c:pt>
                <c:pt idx="21963">
                  <c:v>36.6051</c:v>
                </c:pt>
                <c:pt idx="21964">
                  <c:v>36.606766666666701</c:v>
                </c:pt>
                <c:pt idx="21965">
                  <c:v>36.608433333333402</c:v>
                </c:pt>
                <c:pt idx="21966">
                  <c:v>36.610100000000003</c:v>
                </c:pt>
                <c:pt idx="21967">
                  <c:v>36.611766666666703</c:v>
                </c:pt>
                <c:pt idx="21968">
                  <c:v>36.613433333333397</c:v>
                </c:pt>
                <c:pt idx="21969">
                  <c:v>36.615099999999998</c:v>
                </c:pt>
                <c:pt idx="21970">
                  <c:v>36.616766666666699</c:v>
                </c:pt>
                <c:pt idx="21971">
                  <c:v>36.6184333333334</c:v>
                </c:pt>
                <c:pt idx="21972">
                  <c:v>36.620100000000001</c:v>
                </c:pt>
                <c:pt idx="21973">
                  <c:v>36.621766666666701</c:v>
                </c:pt>
                <c:pt idx="21974">
                  <c:v>36.623433333333402</c:v>
                </c:pt>
                <c:pt idx="21975">
                  <c:v>36.625100000000003</c:v>
                </c:pt>
                <c:pt idx="21976">
                  <c:v>36.626766666666697</c:v>
                </c:pt>
                <c:pt idx="21977">
                  <c:v>36.628433333333398</c:v>
                </c:pt>
                <c:pt idx="21978">
                  <c:v>36.630099999999999</c:v>
                </c:pt>
                <c:pt idx="21979">
                  <c:v>36.631766666666699</c:v>
                </c:pt>
                <c:pt idx="21980">
                  <c:v>36.6334333333334</c:v>
                </c:pt>
                <c:pt idx="21981">
                  <c:v>36.635100000000001</c:v>
                </c:pt>
                <c:pt idx="21982">
                  <c:v>36.636766666666702</c:v>
                </c:pt>
                <c:pt idx="21983">
                  <c:v>36.638433333333403</c:v>
                </c:pt>
                <c:pt idx="21984">
                  <c:v>36.640099999999997</c:v>
                </c:pt>
                <c:pt idx="21985">
                  <c:v>36.641766666666697</c:v>
                </c:pt>
                <c:pt idx="21986">
                  <c:v>36.643433333333398</c:v>
                </c:pt>
                <c:pt idx="21987">
                  <c:v>36.645099999999999</c:v>
                </c:pt>
                <c:pt idx="21988">
                  <c:v>36.6467666666667</c:v>
                </c:pt>
                <c:pt idx="21989">
                  <c:v>36.648433333333401</c:v>
                </c:pt>
                <c:pt idx="21990">
                  <c:v>36.650100000000002</c:v>
                </c:pt>
                <c:pt idx="21991">
                  <c:v>36.651766666666703</c:v>
                </c:pt>
                <c:pt idx="21992">
                  <c:v>36.653433333333403</c:v>
                </c:pt>
                <c:pt idx="21993">
                  <c:v>36.655099999999997</c:v>
                </c:pt>
                <c:pt idx="21994">
                  <c:v>36.656766666666698</c:v>
                </c:pt>
                <c:pt idx="21995">
                  <c:v>36.658433333333399</c:v>
                </c:pt>
                <c:pt idx="21996">
                  <c:v>36.6601</c:v>
                </c:pt>
                <c:pt idx="21997">
                  <c:v>36.661766666666701</c:v>
                </c:pt>
                <c:pt idx="21998">
                  <c:v>36.663433333333401</c:v>
                </c:pt>
                <c:pt idx="21999">
                  <c:v>36.665100000000002</c:v>
                </c:pt>
                <c:pt idx="22000">
                  <c:v>36.666766666666703</c:v>
                </c:pt>
                <c:pt idx="22001">
                  <c:v>36.668433333333397</c:v>
                </c:pt>
                <c:pt idx="22002">
                  <c:v>36.670099999999998</c:v>
                </c:pt>
                <c:pt idx="22003">
                  <c:v>36.671766666666699</c:v>
                </c:pt>
                <c:pt idx="22004">
                  <c:v>36.673433333333399</c:v>
                </c:pt>
                <c:pt idx="22005">
                  <c:v>36.6751</c:v>
                </c:pt>
                <c:pt idx="22006">
                  <c:v>36.676766666666701</c:v>
                </c:pt>
                <c:pt idx="22007">
                  <c:v>36.678433333333402</c:v>
                </c:pt>
                <c:pt idx="22008">
                  <c:v>36.680100000000003</c:v>
                </c:pt>
                <c:pt idx="22009">
                  <c:v>36.681766666666697</c:v>
                </c:pt>
                <c:pt idx="22010">
                  <c:v>36.683433333333397</c:v>
                </c:pt>
                <c:pt idx="22011">
                  <c:v>36.685099999999998</c:v>
                </c:pt>
                <c:pt idx="22012">
                  <c:v>36.686766666666699</c:v>
                </c:pt>
                <c:pt idx="22013">
                  <c:v>36.6884333333334</c:v>
                </c:pt>
                <c:pt idx="22014">
                  <c:v>36.690100000000001</c:v>
                </c:pt>
                <c:pt idx="22015">
                  <c:v>36.691766666666702</c:v>
                </c:pt>
                <c:pt idx="22016">
                  <c:v>36.693433333333402</c:v>
                </c:pt>
                <c:pt idx="22017">
                  <c:v>36.695099999999996</c:v>
                </c:pt>
                <c:pt idx="22018">
                  <c:v>36.696766666666697</c:v>
                </c:pt>
                <c:pt idx="22019">
                  <c:v>36.698433333333398</c:v>
                </c:pt>
                <c:pt idx="22020">
                  <c:v>36.700099999999999</c:v>
                </c:pt>
                <c:pt idx="22021">
                  <c:v>36.7017666666667</c:v>
                </c:pt>
                <c:pt idx="22022">
                  <c:v>36.7034333333334</c:v>
                </c:pt>
                <c:pt idx="22023">
                  <c:v>36.705100000000002</c:v>
                </c:pt>
                <c:pt idx="22024">
                  <c:v>36.706766666666702</c:v>
                </c:pt>
                <c:pt idx="22025">
                  <c:v>36.708433333333403</c:v>
                </c:pt>
                <c:pt idx="22026">
                  <c:v>36.710099999999997</c:v>
                </c:pt>
                <c:pt idx="22027">
                  <c:v>36.711766666666698</c:v>
                </c:pt>
                <c:pt idx="22028">
                  <c:v>36.713433333333398</c:v>
                </c:pt>
                <c:pt idx="22029">
                  <c:v>36.7151</c:v>
                </c:pt>
                <c:pt idx="22030">
                  <c:v>36.7167666666667</c:v>
                </c:pt>
                <c:pt idx="22031">
                  <c:v>36.718433333333401</c:v>
                </c:pt>
                <c:pt idx="22032">
                  <c:v>36.720100000000002</c:v>
                </c:pt>
                <c:pt idx="22033">
                  <c:v>36.721766666666703</c:v>
                </c:pt>
                <c:pt idx="22034">
                  <c:v>36.723433333333404</c:v>
                </c:pt>
                <c:pt idx="22035">
                  <c:v>36.725099999999998</c:v>
                </c:pt>
                <c:pt idx="22036">
                  <c:v>36.726766666666698</c:v>
                </c:pt>
                <c:pt idx="22037">
                  <c:v>36.728433333333399</c:v>
                </c:pt>
                <c:pt idx="22038">
                  <c:v>36.7301</c:v>
                </c:pt>
                <c:pt idx="22039">
                  <c:v>36.731766666666701</c:v>
                </c:pt>
                <c:pt idx="22040">
                  <c:v>36.733433333333402</c:v>
                </c:pt>
                <c:pt idx="22041">
                  <c:v>36.735100000000003</c:v>
                </c:pt>
                <c:pt idx="22042">
                  <c:v>36.736766666666703</c:v>
                </c:pt>
                <c:pt idx="22043">
                  <c:v>36.738433333333397</c:v>
                </c:pt>
                <c:pt idx="22044">
                  <c:v>36.740099999999998</c:v>
                </c:pt>
                <c:pt idx="22045">
                  <c:v>36.741766666666699</c:v>
                </c:pt>
                <c:pt idx="22046">
                  <c:v>36.7434333333334</c:v>
                </c:pt>
                <c:pt idx="22047">
                  <c:v>36.745100000000001</c:v>
                </c:pt>
                <c:pt idx="22048">
                  <c:v>36.746766666666701</c:v>
                </c:pt>
                <c:pt idx="22049">
                  <c:v>36.748433333333402</c:v>
                </c:pt>
                <c:pt idx="22050">
                  <c:v>36.750100000000003</c:v>
                </c:pt>
                <c:pt idx="22051">
                  <c:v>36.751766666666697</c:v>
                </c:pt>
                <c:pt idx="22052">
                  <c:v>36.753433333333398</c:v>
                </c:pt>
                <c:pt idx="22053">
                  <c:v>36.755099999999999</c:v>
                </c:pt>
                <c:pt idx="22054">
                  <c:v>36.756766666666699</c:v>
                </c:pt>
                <c:pt idx="22055">
                  <c:v>36.7584333333334</c:v>
                </c:pt>
                <c:pt idx="22056">
                  <c:v>36.760100000000001</c:v>
                </c:pt>
                <c:pt idx="22057">
                  <c:v>36.761766666666702</c:v>
                </c:pt>
                <c:pt idx="22058">
                  <c:v>36.763433333333403</c:v>
                </c:pt>
                <c:pt idx="22059">
                  <c:v>36.765099999999997</c:v>
                </c:pt>
                <c:pt idx="22060">
                  <c:v>36.766766666666697</c:v>
                </c:pt>
                <c:pt idx="22061">
                  <c:v>36.768433333333398</c:v>
                </c:pt>
                <c:pt idx="22062">
                  <c:v>36.770099999999999</c:v>
                </c:pt>
                <c:pt idx="22063">
                  <c:v>36.7717666666667</c:v>
                </c:pt>
                <c:pt idx="22064">
                  <c:v>36.773433333333401</c:v>
                </c:pt>
                <c:pt idx="22065">
                  <c:v>36.775100000000002</c:v>
                </c:pt>
                <c:pt idx="22066">
                  <c:v>36.776766666666703</c:v>
                </c:pt>
                <c:pt idx="22067">
                  <c:v>36.778433333333403</c:v>
                </c:pt>
                <c:pt idx="22068">
                  <c:v>36.780099999999997</c:v>
                </c:pt>
                <c:pt idx="22069">
                  <c:v>36.781766666666698</c:v>
                </c:pt>
                <c:pt idx="22070">
                  <c:v>36.783433333333399</c:v>
                </c:pt>
                <c:pt idx="22071">
                  <c:v>36.7851</c:v>
                </c:pt>
                <c:pt idx="22072">
                  <c:v>36.786766666666701</c:v>
                </c:pt>
                <c:pt idx="22073">
                  <c:v>36.788433333333401</c:v>
                </c:pt>
                <c:pt idx="22074">
                  <c:v>36.790100000000002</c:v>
                </c:pt>
                <c:pt idx="22075">
                  <c:v>36.791766666666703</c:v>
                </c:pt>
                <c:pt idx="22076">
                  <c:v>36.793433333333397</c:v>
                </c:pt>
                <c:pt idx="22077">
                  <c:v>36.795099999999998</c:v>
                </c:pt>
                <c:pt idx="22078">
                  <c:v>36.796766666666699</c:v>
                </c:pt>
                <c:pt idx="22079">
                  <c:v>36.798433333333399</c:v>
                </c:pt>
                <c:pt idx="22080">
                  <c:v>36.8001</c:v>
                </c:pt>
                <c:pt idx="22081">
                  <c:v>36.801766666666701</c:v>
                </c:pt>
                <c:pt idx="22082">
                  <c:v>36.803433333333402</c:v>
                </c:pt>
                <c:pt idx="22083">
                  <c:v>36.805100000000003</c:v>
                </c:pt>
                <c:pt idx="22084">
                  <c:v>36.806766666666697</c:v>
                </c:pt>
                <c:pt idx="22085">
                  <c:v>36.808433333333397</c:v>
                </c:pt>
                <c:pt idx="22086">
                  <c:v>36.810099999999998</c:v>
                </c:pt>
                <c:pt idx="22087">
                  <c:v>36.811766666666699</c:v>
                </c:pt>
                <c:pt idx="22088">
                  <c:v>36.8134333333334</c:v>
                </c:pt>
                <c:pt idx="22089">
                  <c:v>36.815100000000001</c:v>
                </c:pt>
                <c:pt idx="22090">
                  <c:v>36.816766666666702</c:v>
                </c:pt>
                <c:pt idx="22091">
                  <c:v>36.818433333333402</c:v>
                </c:pt>
                <c:pt idx="22092">
                  <c:v>36.820099999999996</c:v>
                </c:pt>
                <c:pt idx="22093">
                  <c:v>36.821766666666697</c:v>
                </c:pt>
                <c:pt idx="22094">
                  <c:v>36.823433333333398</c:v>
                </c:pt>
                <c:pt idx="22095">
                  <c:v>36.825099999999999</c:v>
                </c:pt>
                <c:pt idx="22096">
                  <c:v>36.8267666666667</c:v>
                </c:pt>
                <c:pt idx="22097">
                  <c:v>36.8284333333334</c:v>
                </c:pt>
                <c:pt idx="22098">
                  <c:v>36.830100000000002</c:v>
                </c:pt>
                <c:pt idx="22099">
                  <c:v>36.831766666666702</c:v>
                </c:pt>
                <c:pt idx="22100">
                  <c:v>36.833433333333403</c:v>
                </c:pt>
                <c:pt idx="22101">
                  <c:v>36.835099999999997</c:v>
                </c:pt>
                <c:pt idx="22102">
                  <c:v>36.836766666666698</c:v>
                </c:pt>
                <c:pt idx="22103">
                  <c:v>36.838433333333398</c:v>
                </c:pt>
                <c:pt idx="22104">
                  <c:v>36.8401</c:v>
                </c:pt>
                <c:pt idx="22105">
                  <c:v>36.8417666666667</c:v>
                </c:pt>
                <c:pt idx="22106">
                  <c:v>36.843433333333401</c:v>
                </c:pt>
                <c:pt idx="22107">
                  <c:v>36.845100000000002</c:v>
                </c:pt>
                <c:pt idx="22108">
                  <c:v>36.846766666666703</c:v>
                </c:pt>
                <c:pt idx="22109">
                  <c:v>36.848433333333404</c:v>
                </c:pt>
                <c:pt idx="22110">
                  <c:v>36.850099999999998</c:v>
                </c:pt>
                <c:pt idx="22111">
                  <c:v>36.851766666666698</c:v>
                </c:pt>
                <c:pt idx="22112">
                  <c:v>36.853433333333399</c:v>
                </c:pt>
                <c:pt idx="22113">
                  <c:v>36.8551</c:v>
                </c:pt>
                <c:pt idx="22114">
                  <c:v>36.856766666666701</c:v>
                </c:pt>
                <c:pt idx="22115">
                  <c:v>36.858433333333402</c:v>
                </c:pt>
                <c:pt idx="22116">
                  <c:v>36.860100000000003</c:v>
                </c:pt>
                <c:pt idx="22117">
                  <c:v>36.861766666666703</c:v>
                </c:pt>
                <c:pt idx="22118">
                  <c:v>36.863433333333397</c:v>
                </c:pt>
                <c:pt idx="22119">
                  <c:v>36.865099999999998</c:v>
                </c:pt>
                <c:pt idx="22120">
                  <c:v>36.866766666666699</c:v>
                </c:pt>
                <c:pt idx="22121">
                  <c:v>36.8684333333334</c:v>
                </c:pt>
                <c:pt idx="22122">
                  <c:v>36.870100000000001</c:v>
                </c:pt>
                <c:pt idx="22123">
                  <c:v>36.871766666666701</c:v>
                </c:pt>
                <c:pt idx="22124">
                  <c:v>36.873433333333402</c:v>
                </c:pt>
                <c:pt idx="22125">
                  <c:v>36.875100000000003</c:v>
                </c:pt>
                <c:pt idx="22126">
                  <c:v>36.876766666666697</c:v>
                </c:pt>
                <c:pt idx="22127">
                  <c:v>36.878433333333398</c:v>
                </c:pt>
                <c:pt idx="22128">
                  <c:v>36.880099999999999</c:v>
                </c:pt>
                <c:pt idx="22129">
                  <c:v>36.881766666666699</c:v>
                </c:pt>
                <c:pt idx="22130">
                  <c:v>36.8834333333334</c:v>
                </c:pt>
                <c:pt idx="22131">
                  <c:v>36.885100000000001</c:v>
                </c:pt>
                <c:pt idx="22132">
                  <c:v>36.886766666666702</c:v>
                </c:pt>
                <c:pt idx="22133">
                  <c:v>36.888433333333403</c:v>
                </c:pt>
                <c:pt idx="22134">
                  <c:v>36.890099999999997</c:v>
                </c:pt>
                <c:pt idx="22135">
                  <c:v>36.891766666666697</c:v>
                </c:pt>
                <c:pt idx="22136">
                  <c:v>36.893433333333398</c:v>
                </c:pt>
                <c:pt idx="22137">
                  <c:v>36.895099999999999</c:v>
                </c:pt>
                <c:pt idx="22138">
                  <c:v>36.8967666666667</c:v>
                </c:pt>
                <c:pt idx="22139">
                  <c:v>36.898433333333401</c:v>
                </c:pt>
                <c:pt idx="22140">
                  <c:v>36.900100000000002</c:v>
                </c:pt>
                <c:pt idx="22141">
                  <c:v>36.901766666666703</c:v>
                </c:pt>
                <c:pt idx="22142">
                  <c:v>36.903433333333403</c:v>
                </c:pt>
                <c:pt idx="22143">
                  <c:v>36.905099999999997</c:v>
                </c:pt>
                <c:pt idx="22144">
                  <c:v>36.906766666666698</c:v>
                </c:pt>
                <c:pt idx="22145">
                  <c:v>36.908433333333399</c:v>
                </c:pt>
                <c:pt idx="22146">
                  <c:v>36.9101</c:v>
                </c:pt>
                <c:pt idx="22147">
                  <c:v>36.911766666666701</c:v>
                </c:pt>
                <c:pt idx="22148">
                  <c:v>36.913433333333401</c:v>
                </c:pt>
                <c:pt idx="22149">
                  <c:v>36.915100000000002</c:v>
                </c:pt>
                <c:pt idx="22150">
                  <c:v>36.916766666666703</c:v>
                </c:pt>
                <c:pt idx="22151">
                  <c:v>36.918433333333397</c:v>
                </c:pt>
                <c:pt idx="22152">
                  <c:v>36.920099999999998</c:v>
                </c:pt>
                <c:pt idx="22153">
                  <c:v>36.921766666666699</c:v>
                </c:pt>
                <c:pt idx="22154">
                  <c:v>36.923433333333399</c:v>
                </c:pt>
                <c:pt idx="22155">
                  <c:v>36.9251</c:v>
                </c:pt>
                <c:pt idx="22156">
                  <c:v>36.926766666666701</c:v>
                </c:pt>
                <c:pt idx="22157">
                  <c:v>36.928433333333402</c:v>
                </c:pt>
                <c:pt idx="22158">
                  <c:v>36.930100000000003</c:v>
                </c:pt>
                <c:pt idx="22159">
                  <c:v>36.931766666666697</c:v>
                </c:pt>
                <c:pt idx="22160">
                  <c:v>36.933433333333397</c:v>
                </c:pt>
                <c:pt idx="22161">
                  <c:v>36.935099999999998</c:v>
                </c:pt>
                <c:pt idx="22162">
                  <c:v>36.936766666666699</c:v>
                </c:pt>
                <c:pt idx="22163">
                  <c:v>36.9384333333334</c:v>
                </c:pt>
                <c:pt idx="22164">
                  <c:v>36.940100000000001</c:v>
                </c:pt>
                <c:pt idx="22165">
                  <c:v>36.941766666666702</c:v>
                </c:pt>
                <c:pt idx="22166">
                  <c:v>36.943433333333402</c:v>
                </c:pt>
                <c:pt idx="22167">
                  <c:v>36.945099999999996</c:v>
                </c:pt>
                <c:pt idx="22168">
                  <c:v>36.946766666666697</c:v>
                </c:pt>
                <c:pt idx="22169">
                  <c:v>36.948433333333398</c:v>
                </c:pt>
                <c:pt idx="22170">
                  <c:v>36.950099999999999</c:v>
                </c:pt>
                <c:pt idx="22171">
                  <c:v>36.9517666666667</c:v>
                </c:pt>
                <c:pt idx="22172">
                  <c:v>36.9534333333334</c:v>
                </c:pt>
                <c:pt idx="22173">
                  <c:v>36.955100000000002</c:v>
                </c:pt>
                <c:pt idx="22174">
                  <c:v>36.956766666666702</c:v>
                </c:pt>
                <c:pt idx="22175">
                  <c:v>36.958433333333403</c:v>
                </c:pt>
                <c:pt idx="22176">
                  <c:v>36.960099999999997</c:v>
                </c:pt>
                <c:pt idx="22177">
                  <c:v>36.961766666666698</c:v>
                </c:pt>
                <c:pt idx="22178">
                  <c:v>36.963433333333398</c:v>
                </c:pt>
                <c:pt idx="22179">
                  <c:v>36.9651</c:v>
                </c:pt>
                <c:pt idx="22180">
                  <c:v>36.9667666666667</c:v>
                </c:pt>
                <c:pt idx="22181">
                  <c:v>36.968433333333401</c:v>
                </c:pt>
                <c:pt idx="22182">
                  <c:v>36.970100000000002</c:v>
                </c:pt>
                <c:pt idx="22183">
                  <c:v>36.971766666666703</c:v>
                </c:pt>
                <c:pt idx="22184">
                  <c:v>36.973433333333404</c:v>
                </c:pt>
                <c:pt idx="22185">
                  <c:v>36.975099999999998</c:v>
                </c:pt>
                <c:pt idx="22186">
                  <c:v>36.976766666666698</c:v>
                </c:pt>
                <c:pt idx="22187">
                  <c:v>36.978433333333399</c:v>
                </c:pt>
                <c:pt idx="22188">
                  <c:v>36.9801</c:v>
                </c:pt>
                <c:pt idx="22189">
                  <c:v>36.981766666666701</c:v>
                </c:pt>
                <c:pt idx="22190">
                  <c:v>36.983433333333402</c:v>
                </c:pt>
                <c:pt idx="22191">
                  <c:v>36.985100000000003</c:v>
                </c:pt>
                <c:pt idx="22192">
                  <c:v>36.986766666666703</c:v>
                </c:pt>
                <c:pt idx="22193">
                  <c:v>36.988433333333397</c:v>
                </c:pt>
                <c:pt idx="22194">
                  <c:v>36.990099999999998</c:v>
                </c:pt>
                <c:pt idx="22195">
                  <c:v>36.991766666666699</c:v>
                </c:pt>
                <c:pt idx="22196">
                  <c:v>36.9934333333334</c:v>
                </c:pt>
                <c:pt idx="22197">
                  <c:v>36.995100000000001</c:v>
                </c:pt>
                <c:pt idx="22198">
                  <c:v>36.996766666666701</c:v>
                </c:pt>
                <c:pt idx="22199">
                  <c:v>36.998433333333402</c:v>
                </c:pt>
                <c:pt idx="22200">
                  <c:v>37.000100000000003</c:v>
                </c:pt>
                <c:pt idx="22201">
                  <c:v>37.001766666666697</c:v>
                </c:pt>
                <c:pt idx="22202">
                  <c:v>37.003433333333398</c:v>
                </c:pt>
                <c:pt idx="22203">
                  <c:v>37.005099999999999</c:v>
                </c:pt>
                <c:pt idx="22204">
                  <c:v>37.006766666666699</c:v>
                </c:pt>
                <c:pt idx="22205">
                  <c:v>37.0084333333334</c:v>
                </c:pt>
                <c:pt idx="22206">
                  <c:v>37.010100000000001</c:v>
                </c:pt>
                <c:pt idx="22207">
                  <c:v>37.011766666666702</c:v>
                </c:pt>
                <c:pt idx="22208">
                  <c:v>37.013433333333403</c:v>
                </c:pt>
                <c:pt idx="22209">
                  <c:v>37.015099999999997</c:v>
                </c:pt>
                <c:pt idx="22210">
                  <c:v>37.016766666666697</c:v>
                </c:pt>
                <c:pt idx="22211">
                  <c:v>37.018433333333398</c:v>
                </c:pt>
                <c:pt idx="22212">
                  <c:v>37.020099999999999</c:v>
                </c:pt>
                <c:pt idx="22213">
                  <c:v>37.0217666666667</c:v>
                </c:pt>
                <c:pt idx="22214">
                  <c:v>37.023433333333401</c:v>
                </c:pt>
                <c:pt idx="22215">
                  <c:v>37.025100000000002</c:v>
                </c:pt>
                <c:pt idx="22216">
                  <c:v>37.026766666666703</c:v>
                </c:pt>
                <c:pt idx="22217">
                  <c:v>37.028433333333403</c:v>
                </c:pt>
                <c:pt idx="22218">
                  <c:v>37.030099999999997</c:v>
                </c:pt>
                <c:pt idx="22219">
                  <c:v>37.031766666666698</c:v>
                </c:pt>
                <c:pt idx="22220">
                  <c:v>37.033433333333399</c:v>
                </c:pt>
                <c:pt idx="22221">
                  <c:v>37.0351</c:v>
                </c:pt>
                <c:pt idx="22222">
                  <c:v>37.036766666666701</c:v>
                </c:pt>
                <c:pt idx="22223">
                  <c:v>37.038433333333401</c:v>
                </c:pt>
                <c:pt idx="22224">
                  <c:v>37.040100000000002</c:v>
                </c:pt>
                <c:pt idx="22225">
                  <c:v>37.041766666666703</c:v>
                </c:pt>
                <c:pt idx="22226">
                  <c:v>37.043433333333397</c:v>
                </c:pt>
                <c:pt idx="22227">
                  <c:v>37.045099999999998</c:v>
                </c:pt>
                <c:pt idx="22228">
                  <c:v>37.046766666666699</c:v>
                </c:pt>
                <c:pt idx="22229">
                  <c:v>37.048433333333399</c:v>
                </c:pt>
                <c:pt idx="22230">
                  <c:v>37.0501</c:v>
                </c:pt>
                <c:pt idx="22231">
                  <c:v>37.051766666666701</c:v>
                </c:pt>
                <c:pt idx="22232">
                  <c:v>37.053433333333402</c:v>
                </c:pt>
                <c:pt idx="22233">
                  <c:v>37.055100000000003</c:v>
                </c:pt>
                <c:pt idx="22234">
                  <c:v>37.056766666666697</c:v>
                </c:pt>
                <c:pt idx="22235">
                  <c:v>37.058433333333397</c:v>
                </c:pt>
                <c:pt idx="22236">
                  <c:v>37.060099999999998</c:v>
                </c:pt>
                <c:pt idx="22237">
                  <c:v>37.061766666666699</c:v>
                </c:pt>
                <c:pt idx="22238">
                  <c:v>37.0634333333334</c:v>
                </c:pt>
                <c:pt idx="22239">
                  <c:v>37.065100000000001</c:v>
                </c:pt>
                <c:pt idx="22240">
                  <c:v>37.066766666666702</c:v>
                </c:pt>
                <c:pt idx="22241">
                  <c:v>37.068433333333402</c:v>
                </c:pt>
                <c:pt idx="22242">
                  <c:v>37.070099999999996</c:v>
                </c:pt>
                <c:pt idx="22243">
                  <c:v>37.071766666666697</c:v>
                </c:pt>
                <c:pt idx="22244">
                  <c:v>37.073433333333398</c:v>
                </c:pt>
                <c:pt idx="22245">
                  <c:v>37.075099999999999</c:v>
                </c:pt>
                <c:pt idx="22246">
                  <c:v>37.0767666666667</c:v>
                </c:pt>
                <c:pt idx="22247">
                  <c:v>37.0784333333334</c:v>
                </c:pt>
                <c:pt idx="22248">
                  <c:v>37.080100000000002</c:v>
                </c:pt>
                <c:pt idx="22249">
                  <c:v>37.081766666666702</c:v>
                </c:pt>
                <c:pt idx="22250">
                  <c:v>37.083433333333403</c:v>
                </c:pt>
                <c:pt idx="22251">
                  <c:v>37.085099999999997</c:v>
                </c:pt>
                <c:pt idx="22252">
                  <c:v>37.086766666666698</c:v>
                </c:pt>
                <c:pt idx="22253">
                  <c:v>37.088433333333398</c:v>
                </c:pt>
                <c:pt idx="22254">
                  <c:v>37.0901</c:v>
                </c:pt>
                <c:pt idx="22255">
                  <c:v>37.0917666666667</c:v>
                </c:pt>
                <c:pt idx="22256">
                  <c:v>37.093433333333401</c:v>
                </c:pt>
                <c:pt idx="22257">
                  <c:v>37.095100000000002</c:v>
                </c:pt>
                <c:pt idx="22258">
                  <c:v>37.096766666666703</c:v>
                </c:pt>
                <c:pt idx="22259">
                  <c:v>37.098433333333404</c:v>
                </c:pt>
                <c:pt idx="22260">
                  <c:v>37.100099999999998</c:v>
                </c:pt>
                <c:pt idx="22261">
                  <c:v>37.101766666666698</c:v>
                </c:pt>
                <c:pt idx="22262">
                  <c:v>37.103433333333399</c:v>
                </c:pt>
                <c:pt idx="22263">
                  <c:v>37.1051</c:v>
                </c:pt>
                <c:pt idx="22264">
                  <c:v>37.106766666666701</c:v>
                </c:pt>
                <c:pt idx="22265">
                  <c:v>37.108433333333402</c:v>
                </c:pt>
                <c:pt idx="22266">
                  <c:v>37.110100000000003</c:v>
                </c:pt>
                <c:pt idx="22267">
                  <c:v>37.111766666666703</c:v>
                </c:pt>
                <c:pt idx="22268">
                  <c:v>37.113433333333397</c:v>
                </c:pt>
                <c:pt idx="22269">
                  <c:v>37.115099999999998</c:v>
                </c:pt>
                <c:pt idx="22270">
                  <c:v>37.116766666666699</c:v>
                </c:pt>
                <c:pt idx="22271">
                  <c:v>37.1184333333334</c:v>
                </c:pt>
                <c:pt idx="22272">
                  <c:v>37.120100000000001</c:v>
                </c:pt>
                <c:pt idx="22273">
                  <c:v>37.121766666666701</c:v>
                </c:pt>
                <c:pt idx="22274">
                  <c:v>37.123433333333402</c:v>
                </c:pt>
                <c:pt idx="22275">
                  <c:v>37.125100000000003</c:v>
                </c:pt>
                <c:pt idx="22276">
                  <c:v>37.126766666666697</c:v>
                </c:pt>
                <c:pt idx="22277">
                  <c:v>37.128433333333398</c:v>
                </c:pt>
                <c:pt idx="22278">
                  <c:v>37.130099999999999</c:v>
                </c:pt>
                <c:pt idx="22279">
                  <c:v>37.131766666666699</c:v>
                </c:pt>
                <c:pt idx="22280">
                  <c:v>37.1334333333334</c:v>
                </c:pt>
                <c:pt idx="22281">
                  <c:v>37.135100000000001</c:v>
                </c:pt>
                <c:pt idx="22282">
                  <c:v>37.136766666666702</c:v>
                </c:pt>
                <c:pt idx="22283">
                  <c:v>37.138433333333403</c:v>
                </c:pt>
                <c:pt idx="22284">
                  <c:v>37.140099999999997</c:v>
                </c:pt>
                <c:pt idx="22285">
                  <c:v>37.141766666666697</c:v>
                </c:pt>
                <c:pt idx="22286">
                  <c:v>37.143433333333398</c:v>
                </c:pt>
                <c:pt idx="22287">
                  <c:v>37.145099999999999</c:v>
                </c:pt>
                <c:pt idx="22288">
                  <c:v>37.1467666666667</c:v>
                </c:pt>
                <c:pt idx="22289">
                  <c:v>37.148433333333401</c:v>
                </c:pt>
                <c:pt idx="22290">
                  <c:v>37.150100000000002</c:v>
                </c:pt>
                <c:pt idx="22291">
                  <c:v>37.151766666666703</c:v>
                </c:pt>
                <c:pt idx="22292">
                  <c:v>37.153433333333403</c:v>
                </c:pt>
                <c:pt idx="22293">
                  <c:v>37.155099999999997</c:v>
                </c:pt>
                <c:pt idx="22294">
                  <c:v>37.156766666666698</c:v>
                </c:pt>
                <c:pt idx="22295">
                  <c:v>37.158433333333399</c:v>
                </c:pt>
                <c:pt idx="22296">
                  <c:v>37.1601</c:v>
                </c:pt>
                <c:pt idx="22297">
                  <c:v>37.161766666666701</c:v>
                </c:pt>
                <c:pt idx="22298">
                  <c:v>37.163433333333401</c:v>
                </c:pt>
                <c:pt idx="22299">
                  <c:v>37.165100000000002</c:v>
                </c:pt>
                <c:pt idx="22300">
                  <c:v>37.166766666666703</c:v>
                </c:pt>
                <c:pt idx="22301">
                  <c:v>37.168433333333397</c:v>
                </c:pt>
                <c:pt idx="22302">
                  <c:v>37.170099999999998</c:v>
                </c:pt>
                <c:pt idx="22303">
                  <c:v>37.171766666666699</c:v>
                </c:pt>
                <c:pt idx="22304">
                  <c:v>37.173433333333399</c:v>
                </c:pt>
                <c:pt idx="22305">
                  <c:v>37.1751</c:v>
                </c:pt>
                <c:pt idx="22306">
                  <c:v>37.176766666666701</c:v>
                </c:pt>
                <c:pt idx="22307">
                  <c:v>37.178433333333402</c:v>
                </c:pt>
                <c:pt idx="22308">
                  <c:v>37.180100000000003</c:v>
                </c:pt>
                <c:pt idx="22309">
                  <c:v>37.181766666666697</c:v>
                </c:pt>
                <c:pt idx="22310">
                  <c:v>37.183433333333397</c:v>
                </c:pt>
                <c:pt idx="22311">
                  <c:v>37.185099999999998</c:v>
                </c:pt>
                <c:pt idx="22312">
                  <c:v>37.186766666666699</c:v>
                </c:pt>
                <c:pt idx="22313">
                  <c:v>37.1884333333334</c:v>
                </c:pt>
                <c:pt idx="22314">
                  <c:v>37.190100000000001</c:v>
                </c:pt>
                <c:pt idx="22315">
                  <c:v>37.191766666666702</c:v>
                </c:pt>
                <c:pt idx="22316">
                  <c:v>37.193433333333402</c:v>
                </c:pt>
                <c:pt idx="22317">
                  <c:v>37.195099999999996</c:v>
                </c:pt>
                <c:pt idx="22318">
                  <c:v>37.196766666666697</c:v>
                </c:pt>
                <c:pt idx="22319">
                  <c:v>37.198433333333398</c:v>
                </c:pt>
                <c:pt idx="22320">
                  <c:v>37.200099999999999</c:v>
                </c:pt>
                <c:pt idx="22321">
                  <c:v>37.2017666666667</c:v>
                </c:pt>
                <c:pt idx="22322">
                  <c:v>37.2034333333334</c:v>
                </c:pt>
                <c:pt idx="22323">
                  <c:v>37.205100000000002</c:v>
                </c:pt>
                <c:pt idx="22324">
                  <c:v>37.206766666666702</c:v>
                </c:pt>
                <c:pt idx="22325">
                  <c:v>37.208433333333403</c:v>
                </c:pt>
                <c:pt idx="22326">
                  <c:v>37.210099999999997</c:v>
                </c:pt>
                <c:pt idx="22327">
                  <c:v>37.211766666666698</c:v>
                </c:pt>
                <c:pt idx="22328">
                  <c:v>37.213433333333398</c:v>
                </c:pt>
                <c:pt idx="22329">
                  <c:v>37.2151</c:v>
                </c:pt>
                <c:pt idx="22330">
                  <c:v>37.2167666666667</c:v>
                </c:pt>
                <c:pt idx="22331">
                  <c:v>37.218433333333401</c:v>
                </c:pt>
                <c:pt idx="22332">
                  <c:v>37.220100000000002</c:v>
                </c:pt>
                <c:pt idx="22333">
                  <c:v>37.221766666666703</c:v>
                </c:pt>
                <c:pt idx="22334">
                  <c:v>37.223433333333404</c:v>
                </c:pt>
                <c:pt idx="22335">
                  <c:v>37.225099999999998</c:v>
                </c:pt>
                <c:pt idx="22336">
                  <c:v>37.226766666666698</c:v>
                </c:pt>
                <c:pt idx="22337">
                  <c:v>37.228433333333399</c:v>
                </c:pt>
                <c:pt idx="22338">
                  <c:v>37.2301</c:v>
                </c:pt>
                <c:pt idx="22339">
                  <c:v>37.231766666666701</c:v>
                </c:pt>
                <c:pt idx="22340">
                  <c:v>37.233433333333402</c:v>
                </c:pt>
                <c:pt idx="22341">
                  <c:v>37.235100000000003</c:v>
                </c:pt>
                <c:pt idx="22342">
                  <c:v>37.236766666666703</c:v>
                </c:pt>
                <c:pt idx="22343">
                  <c:v>37.238433333333397</c:v>
                </c:pt>
                <c:pt idx="22344">
                  <c:v>37.240099999999998</c:v>
                </c:pt>
                <c:pt idx="22345">
                  <c:v>37.241766666666699</c:v>
                </c:pt>
                <c:pt idx="22346">
                  <c:v>37.2434333333334</c:v>
                </c:pt>
                <c:pt idx="22347">
                  <c:v>37.245100000000001</c:v>
                </c:pt>
                <c:pt idx="22348">
                  <c:v>37.246766666666701</c:v>
                </c:pt>
                <c:pt idx="22349">
                  <c:v>37.248433333333402</c:v>
                </c:pt>
                <c:pt idx="22350">
                  <c:v>37.250100000000003</c:v>
                </c:pt>
                <c:pt idx="22351">
                  <c:v>37.251766666666697</c:v>
                </c:pt>
                <c:pt idx="22352">
                  <c:v>37.253433333333398</c:v>
                </c:pt>
                <c:pt idx="22353">
                  <c:v>37.255099999999999</c:v>
                </c:pt>
                <c:pt idx="22354">
                  <c:v>37.256766666666699</c:v>
                </c:pt>
                <c:pt idx="22355">
                  <c:v>37.2584333333334</c:v>
                </c:pt>
                <c:pt idx="22356">
                  <c:v>37.260100000000001</c:v>
                </c:pt>
                <c:pt idx="22357">
                  <c:v>37.261766666666702</c:v>
                </c:pt>
                <c:pt idx="22358">
                  <c:v>37.263433333333403</c:v>
                </c:pt>
                <c:pt idx="22359">
                  <c:v>37.265099999999997</c:v>
                </c:pt>
                <c:pt idx="22360">
                  <c:v>37.266766666666697</c:v>
                </c:pt>
                <c:pt idx="22361">
                  <c:v>37.268433333333398</c:v>
                </c:pt>
                <c:pt idx="22362">
                  <c:v>37.270099999999999</c:v>
                </c:pt>
                <c:pt idx="22363">
                  <c:v>37.2717666666667</c:v>
                </c:pt>
                <c:pt idx="22364">
                  <c:v>37.273433333333401</c:v>
                </c:pt>
                <c:pt idx="22365">
                  <c:v>37.275100000000002</c:v>
                </c:pt>
                <c:pt idx="22366">
                  <c:v>37.276766666666703</c:v>
                </c:pt>
                <c:pt idx="22367">
                  <c:v>37.278433333333403</c:v>
                </c:pt>
                <c:pt idx="22368">
                  <c:v>37.280099999999997</c:v>
                </c:pt>
                <c:pt idx="22369">
                  <c:v>37.281766666666698</c:v>
                </c:pt>
                <c:pt idx="22370">
                  <c:v>37.283433333333399</c:v>
                </c:pt>
                <c:pt idx="22371">
                  <c:v>37.2851</c:v>
                </c:pt>
                <c:pt idx="22372">
                  <c:v>37.286766666666701</c:v>
                </c:pt>
                <c:pt idx="22373">
                  <c:v>37.288433333333401</c:v>
                </c:pt>
                <c:pt idx="22374">
                  <c:v>37.290100000000002</c:v>
                </c:pt>
                <c:pt idx="22375">
                  <c:v>37.291766666666703</c:v>
                </c:pt>
                <c:pt idx="22376">
                  <c:v>37.293433333333397</c:v>
                </c:pt>
                <c:pt idx="22377">
                  <c:v>37.295099999999998</c:v>
                </c:pt>
                <c:pt idx="22378">
                  <c:v>37.296766666666699</c:v>
                </c:pt>
                <c:pt idx="22379">
                  <c:v>37.298433333333399</c:v>
                </c:pt>
                <c:pt idx="22380">
                  <c:v>37.3001</c:v>
                </c:pt>
                <c:pt idx="22381">
                  <c:v>37.301766666666701</c:v>
                </c:pt>
                <c:pt idx="22382">
                  <c:v>37.303433333333402</c:v>
                </c:pt>
                <c:pt idx="22383">
                  <c:v>37.305100000000003</c:v>
                </c:pt>
                <c:pt idx="22384">
                  <c:v>37.306766666666697</c:v>
                </c:pt>
                <c:pt idx="22385">
                  <c:v>37.308433333333397</c:v>
                </c:pt>
                <c:pt idx="22386">
                  <c:v>37.310099999999998</c:v>
                </c:pt>
                <c:pt idx="22387">
                  <c:v>37.311766666666699</c:v>
                </c:pt>
                <c:pt idx="22388">
                  <c:v>37.3134333333334</c:v>
                </c:pt>
                <c:pt idx="22389">
                  <c:v>37.315100000000001</c:v>
                </c:pt>
                <c:pt idx="22390">
                  <c:v>37.316766666666702</c:v>
                </c:pt>
                <c:pt idx="22391">
                  <c:v>37.318433333333402</c:v>
                </c:pt>
                <c:pt idx="22392">
                  <c:v>37.320099999999996</c:v>
                </c:pt>
                <c:pt idx="22393">
                  <c:v>37.321766666666697</c:v>
                </c:pt>
                <c:pt idx="22394">
                  <c:v>37.323433333333398</c:v>
                </c:pt>
                <c:pt idx="22395">
                  <c:v>37.325099999999999</c:v>
                </c:pt>
                <c:pt idx="22396">
                  <c:v>37.3267666666667</c:v>
                </c:pt>
                <c:pt idx="22397">
                  <c:v>37.3284333333334</c:v>
                </c:pt>
                <c:pt idx="22398">
                  <c:v>37.330100000000002</c:v>
                </c:pt>
                <c:pt idx="22399">
                  <c:v>37.331766666666702</c:v>
                </c:pt>
                <c:pt idx="22400">
                  <c:v>37.333433333333403</c:v>
                </c:pt>
                <c:pt idx="22401">
                  <c:v>37.335099999999997</c:v>
                </c:pt>
                <c:pt idx="22402">
                  <c:v>37.336766666666698</c:v>
                </c:pt>
                <c:pt idx="22403">
                  <c:v>37.338433333333398</c:v>
                </c:pt>
                <c:pt idx="22404">
                  <c:v>37.3401</c:v>
                </c:pt>
                <c:pt idx="22405">
                  <c:v>37.3417666666667</c:v>
                </c:pt>
                <c:pt idx="22406">
                  <c:v>37.343433333333401</c:v>
                </c:pt>
                <c:pt idx="22407">
                  <c:v>37.345100000000002</c:v>
                </c:pt>
                <c:pt idx="22408">
                  <c:v>37.346766666666703</c:v>
                </c:pt>
                <c:pt idx="22409">
                  <c:v>37.348433333333404</c:v>
                </c:pt>
                <c:pt idx="22410">
                  <c:v>37.350099999999998</c:v>
                </c:pt>
                <c:pt idx="22411">
                  <c:v>37.351766666666698</c:v>
                </c:pt>
                <c:pt idx="22412">
                  <c:v>37.353433333333399</c:v>
                </c:pt>
                <c:pt idx="22413">
                  <c:v>37.3551</c:v>
                </c:pt>
                <c:pt idx="22414">
                  <c:v>37.356766666666701</c:v>
                </c:pt>
                <c:pt idx="22415">
                  <c:v>37.358433333333402</c:v>
                </c:pt>
                <c:pt idx="22416">
                  <c:v>37.360100000000003</c:v>
                </c:pt>
                <c:pt idx="22417">
                  <c:v>37.361766666666703</c:v>
                </c:pt>
                <c:pt idx="22418">
                  <c:v>37.363433333333397</c:v>
                </c:pt>
                <c:pt idx="22419">
                  <c:v>37.365099999999998</c:v>
                </c:pt>
                <c:pt idx="22420">
                  <c:v>37.366766666666699</c:v>
                </c:pt>
                <c:pt idx="22421">
                  <c:v>37.3684333333334</c:v>
                </c:pt>
                <c:pt idx="22422">
                  <c:v>37.370100000000001</c:v>
                </c:pt>
                <c:pt idx="22423">
                  <c:v>37.371766666666701</c:v>
                </c:pt>
                <c:pt idx="22424">
                  <c:v>37.373433333333402</c:v>
                </c:pt>
                <c:pt idx="22425">
                  <c:v>37.375100000000003</c:v>
                </c:pt>
                <c:pt idx="22426">
                  <c:v>37.376766666666697</c:v>
                </c:pt>
                <c:pt idx="22427">
                  <c:v>37.378433333333398</c:v>
                </c:pt>
                <c:pt idx="22428">
                  <c:v>37.380099999999999</c:v>
                </c:pt>
                <c:pt idx="22429">
                  <c:v>37.381766666666699</c:v>
                </c:pt>
                <c:pt idx="22430">
                  <c:v>37.3834333333334</c:v>
                </c:pt>
                <c:pt idx="22431">
                  <c:v>37.385100000000001</c:v>
                </c:pt>
                <c:pt idx="22432">
                  <c:v>37.386766666666702</c:v>
                </c:pt>
                <c:pt idx="22433">
                  <c:v>37.388433333333403</c:v>
                </c:pt>
                <c:pt idx="22434">
                  <c:v>37.390099999999997</c:v>
                </c:pt>
                <c:pt idx="22435">
                  <c:v>37.391766666666697</c:v>
                </c:pt>
                <c:pt idx="22436">
                  <c:v>37.393433333333398</c:v>
                </c:pt>
                <c:pt idx="22437">
                  <c:v>37.395099999999999</c:v>
                </c:pt>
                <c:pt idx="22438">
                  <c:v>37.3967666666667</c:v>
                </c:pt>
                <c:pt idx="22439">
                  <c:v>37.398433333333401</c:v>
                </c:pt>
                <c:pt idx="22440">
                  <c:v>37.400100000000002</c:v>
                </c:pt>
                <c:pt idx="22441">
                  <c:v>37.401766666666703</c:v>
                </c:pt>
                <c:pt idx="22442">
                  <c:v>37.403433333333403</c:v>
                </c:pt>
                <c:pt idx="22443">
                  <c:v>37.405099999999997</c:v>
                </c:pt>
                <c:pt idx="22444">
                  <c:v>37.406766666666698</c:v>
                </c:pt>
                <c:pt idx="22445">
                  <c:v>37.408433333333399</c:v>
                </c:pt>
                <c:pt idx="22446">
                  <c:v>37.4101</c:v>
                </c:pt>
                <c:pt idx="22447">
                  <c:v>37.411766666666701</c:v>
                </c:pt>
                <c:pt idx="22448">
                  <c:v>37.413433333333401</c:v>
                </c:pt>
                <c:pt idx="22449">
                  <c:v>37.415100000000002</c:v>
                </c:pt>
                <c:pt idx="22450">
                  <c:v>37.416766666666703</c:v>
                </c:pt>
                <c:pt idx="22451">
                  <c:v>37.418433333333397</c:v>
                </c:pt>
                <c:pt idx="22452">
                  <c:v>37.420099999999998</c:v>
                </c:pt>
                <c:pt idx="22453">
                  <c:v>37.421766666666699</c:v>
                </c:pt>
                <c:pt idx="22454">
                  <c:v>37.423433333333399</c:v>
                </c:pt>
                <c:pt idx="22455">
                  <c:v>37.4251</c:v>
                </c:pt>
                <c:pt idx="22456">
                  <c:v>37.426766666666701</c:v>
                </c:pt>
                <c:pt idx="22457">
                  <c:v>37.428433333333402</c:v>
                </c:pt>
                <c:pt idx="22458">
                  <c:v>37.430100000000003</c:v>
                </c:pt>
                <c:pt idx="22459">
                  <c:v>37.431766666666697</c:v>
                </c:pt>
                <c:pt idx="22460">
                  <c:v>37.433433333333397</c:v>
                </c:pt>
                <c:pt idx="22461">
                  <c:v>37.435099999999998</c:v>
                </c:pt>
                <c:pt idx="22462">
                  <c:v>37.436766666666699</c:v>
                </c:pt>
                <c:pt idx="22463">
                  <c:v>37.4384333333334</c:v>
                </c:pt>
                <c:pt idx="22464">
                  <c:v>37.440100000000001</c:v>
                </c:pt>
                <c:pt idx="22465">
                  <c:v>37.441766666666702</c:v>
                </c:pt>
                <c:pt idx="22466">
                  <c:v>37.443433333333402</c:v>
                </c:pt>
                <c:pt idx="22467">
                  <c:v>37.445099999999996</c:v>
                </c:pt>
                <c:pt idx="22468">
                  <c:v>37.446766666666697</c:v>
                </c:pt>
                <c:pt idx="22469">
                  <c:v>37.448433333333398</c:v>
                </c:pt>
                <c:pt idx="22470">
                  <c:v>37.450099999999999</c:v>
                </c:pt>
                <c:pt idx="22471">
                  <c:v>37.4517666666667</c:v>
                </c:pt>
                <c:pt idx="22472">
                  <c:v>37.4534333333334</c:v>
                </c:pt>
                <c:pt idx="22473">
                  <c:v>37.455100000000002</c:v>
                </c:pt>
                <c:pt idx="22474">
                  <c:v>37.456766666666702</c:v>
                </c:pt>
                <c:pt idx="22475">
                  <c:v>37.458433333333403</c:v>
                </c:pt>
                <c:pt idx="22476">
                  <c:v>37.460099999999997</c:v>
                </c:pt>
                <c:pt idx="22477">
                  <c:v>37.461766666666698</c:v>
                </c:pt>
                <c:pt idx="22478">
                  <c:v>37.463433333333398</c:v>
                </c:pt>
                <c:pt idx="22479">
                  <c:v>37.4651</c:v>
                </c:pt>
                <c:pt idx="22480">
                  <c:v>37.4667666666667</c:v>
                </c:pt>
                <c:pt idx="22481">
                  <c:v>37.468433333333401</c:v>
                </c:pt>
                <c:pt idx="22482">
                  <c:v>37.470100000000002</c:v>
                </c:pt>
                <c:pt idx="22483">
                  <c:v>37.471766666666703</c:v>
                </c:pt>
                <c:pt idx="22484">
                  <c:v>37.473433333333404</c:v>
                </c:pt>
                <c:pt idx="22485">
                  <c:v>37.475099999999998</c:v>
                </c:pt>
                <c:pt idx="22486">
                  <c:v>37.476766666666698</c:v>
                </c:pt>
                <c:pt idx="22487">
                  <c:v>37.478433333333399</c:v>
                </c:pt>
                <c:pt idx="22488">
                  <c:v>37.4801</c:v>
                </c:pt>
                <c:pt idx="22489">
                  <c:v>37.481766666666701</c:v>
                </c:pt>
                <c:pt idx="22490">
                  <c:v>37.483433333333402</c:v>
                </c:pt>
                <c:pt idx="22491">
                  <c:v>37.485100000000003</c:v>
                </c:pt>
                <c:pt idx="22492">
                  <c:v>37.486766666666703</c:v>
                </c:pt>
                <c:pt idx="22493">
                  <c:v>37.488433333333397</c:v>
                </c:pt>
                <c:pt idx="22494">
                  <c:v>37.490099999999998</c:v>
                </c:pt>
                <c:pt idx="22495">
                  <c:v>37.491766666666699</c:v>
                </c:pt>
                <c:pt idx="22496">
                  <c:v>37.4934333333334</c:v>
                </c:pt>
                <c:pt idx="22497">
                  <c:v>37.495100000000001</c:v>
                </c:pt>
                <c:pt idx="22498">
                  <c:v>37.496766666666701</c:v>
                </c:pt>
                <c:pt idx="22499">
                  <c:v>37.498433333333402</c:v>
                </c:pt>
                <c:pt idx="22500">
                  <c:v>37.500100000000003</c:v>
                </c:pt>
                <c:pt idx="22501">
                  <c:v>37.501766666666697</c:v>
                </c:pt>
                <c:pt idx="22502">
                  <c:v>37.503433333333398</c:v>
                </c:pt>
                <c:pt idx="22503">
                  <c:v>37.505099999999999</c:v>
                </c:pt>
                <c:pt idx="22504">
                  <c:v>37.506766666666699</c:v>
                </c:pt>
                <c:pt idx="22505">
                  <c:v>37.5084333333334</c:v>
                </c:pt>
                <c:pt idx="22506">
                  <c:v>37.510100000000001</c:v>
                </c:pt>
                <c:pt idx="22507">
                  <c:v>37.511766666666702</c:v>
                </c:pt>
                <c:pt idx="22508">
                  <c:v>37.513433333333403</c:v>
                </c:pt>
                <c:pt idx="22509">
                  <c:v>37.515099999999997</c:v>
                </c:pt>
                <c:pt idx="22510">
                  <c:v>37.516766666666697</c:v>
                </c:pt>
                <c:pt idx="22511">
                  <c:v>37.518433333333398</c:v>
                </c:pt>
                <c:pt idx="22512">
                  <c:v>37.520099999999999</c:v>
                </c:pt>
                <c:pt idx="22513">
                  <c:v>37.5217666666667</c:v>
                </c:pt>
                <c:pt idx="22514">
                  <c:v>37.523433333333401</c:v>
                </c:pt>
                <c:pt idx="22515">
                  <c:v>37.525100000000002</c:v>
                </c:pt>
                <c:pt idx="22516">
                  <c:v>37.526766666666703</c:v>
                </c:pt>
                <c:pt idx="22517">
                  <c:v>37.528433333333403</c:v>
                </c:pt>
                <c:pt idx="22518">
                  <c:v>37.530099999999997</c:v>
                </c:pt>
                <c:pt idx="22519">
                  <c:v>37.531766666666698</c:v>
                </c:pt>
                <c:pt idx="22520">
                  <c:v>37.533433333333399</c:v>
                </c:pt>
                <c:pt idx="22521">
                  <c:v>37.5351</c:v>
                </c:pt>
                <c:pt idx="22522">
                  <c:v>37.536766666666701</c:v>
                </c:pt>
                <c:pt idx="22523">
                  <c:v>37.538433333333401</c:v>
                </c:pt>
                <c:pt idx="22524">
                  <c:v>37.540100000000002</c:v>
                </c:pt>
                <c:pt idx="22525">
                  <c:v>37.541766666666703</c:v>
                </c:pt>
                <c:pt idx="22526">
                  <c:v>37.543433333333397</c:v>
                </c:pt>
                <c:pt idx="22527">
                  <c:v>37.545099999999998</c:v>
                </c:pt>
                <c:pt idx="22528">
                  <c:v>37.546766666666699</c:v>
                </c:pt>
                <c:pt idx="22529">
                  <c:v>37.548433333333399</c:v>
                </c:pt>
                <c:pt idx="22530">
                  <c:v>37.5501</c:v>
                </c:pt>
                <c:pt idx="22531">
                  <c:v>37.551766666666701</c:v>
                </c:pt>
                <c:pt idx="22532">
                  <c:v>37.553433333333402</c:v>
                </c:pt>
                <c:pt idx="22533">
                  <c:v>37.555100000000003</c:v>
                </c:pt>
                <c:pt idx="22534">
                  <c:v>37.556766666666697</c:v>
                </c:pt>
                <c:pt idx="22535">
                  <c:v>37.558433333333397</c:v>
                </c:pt>
                <c:pt idx="22536">
                  <c:v>37.560099999999998</c:v>
                </c:pt>
                <c:pt idx="22537">
                  <c:v>37.561766666666699</c:v>
                </c:pt>
                <c:pt idx="22538">
                  <c:v>37.5634333333334</c:v>
                </c:pt>
                <c:pt idx="22539">
                  <c:v>37.565100000000001</c:v>
                </c:pt>
                <c:pt idx="22540">
                  <c:v>37.566766666666702</c:v>
                </c:pt>
                <c:pt idx="22541">
                  <c:v>37.568433333333402</c:v>
                </c:pt>
                <c:pt idx="22542">
                  <c:v>37.570099999999996</c:v>
                </c:pt>
                <c:pt idx="22543">
                  <c:v>37.571766666666697</c:v>
                </c:pt>
                <c:pt idx="22544">
                  <c:v>37.573433333333398</c:v>
                </c:pt>
                <c:pt idx="22545">
                  <c:v>37.575099999999999</c:v>
                </c:pt>
                <c:pt idx="22546">
                  <c:v>37.5767666666667</c:v>
                </c:pt>
                <c:pt idx="22547">
                  <c:v>37.5784333333334</c:v>
                </c:pt>
                <c:pt idx="22548">
                  <c:v>37.580100000000002</c:v>
                </c:pt>
                <c:pt idx="22549">
                  <c:v>37.581766666666702</c:v>
                </c:pt>
                <c:pt idx="22550">
                  <c:v>37.583433333333403</c:v>
                </c:pt>
                <c:pt idx="22551">
                  <c:v>37.585099999999997</c:v>
                </c:pt>
                <c:pt idx="22552">
                  <c:v>37.586766666666698</c:v>
                </c:pt>
                <c:pt idx="22553">
                  <c:v>37.588433333333398</c:v>
                </c:pt>
                <c:pt idx="22554">
                  <c:v>37.5901</c:v>
                </c:pt>
                <c:pt idx="22555">
                  <c:v>37.5917666666667</c:v>
                </c:pt>
                <c:pt idx="22556">
                  <c:v>37.593433333333401</c:v>
                </c:pt>
                <c:pt idx="22557">
                  <c:v>37.595100000000002</c:v>
                </c:pt>
                <c:pt idx="22558">
                  <c:v>37.596766666666703</c:v>
                </c:pt>
                <c:pt idx="22559">
                  <c:v>37.598433333333404</c:v>
                </c:pt>
                <c:pt idx="22560">
                  <c:v>37.600099999999998</c:v>
                </c:pt>
                <c:pt idx="22561">
                  <c:v>37.601766666666698</c:v>
                </c:pt>
                <c:pt idx="22562">
                  <c:v>37.603433333333399</c:v>
                </c:pt>
                <c:pt idx="22563">
                  <c:v>37.6051</c:v>
                </c:pt>
                <c:pt idx="22564">
                  <c:v>37.606766666666701</c:v>
                </c:pt>
                <c:pt idx="22565">
                  <c:v>37.608433333333402</c:v>
                </c:pt>
                <c:pt idx="22566">
                  <c:v>37.610100000000003</c:v>
                </c:pt>
                <c:pt idx="22567">
                  <c:v>37.611766666666703</c:v>
                </c:pt>
                <c:pt idx="22568">
                  <c:v>37.613433333333397</c:v>
                </c:pt>
                <c:pt idx="22569">
                  <c:v>37.615099999999998</c:v>
                </c:pt>
                <c:pt idx="22570">
                  <c:v>37.616766666666699</c:v>
                </c:pt>
                <c:pt idx="22571">
                  <c:v>37.6184333333334</c:v>
                </c:pt>
                <c:pt idx="22572">
                  <c:v>37.620100000000001</c:v>
                </c:pt>
                <c:pt idx="22573">
                  <c:v>37.621766666666701</c:v>
                </c:pt>
                <c:pt idx="22574">
                  <c:v>37.623433333333402</c:v>
                </c:pt>
                <c:pt idx="22575">
                  <c:v>37.625100000000003</c:v>
                </c:pt>
                <c:pt idx="22576">
                  <c:v>37.626766666666697</c:v>
                </c:pt>
                <c:pt idx="22577">
                  <c:v>37.628433333333398</c:v>
                </c:pt>
                <c:pt idx="22578">
                  <c:v>37.630099999999999</c:v>
                </c:pt>
                <c:pt idx="22579">
                  <c:v>37.631766666666699</c:v>
                </c:pt>
                <c:pt idx="22580">
                  <c:v>37.6334333333334</c:v>
                </c:pt>
                <c:pt idx="22581">
                  <c:v>37.635100000000001</c:v>
                </c:pt>
                <c:pt idx="22582">
                  <c:v>37.636766666666702</c:v>
                </c:pt>
                <c:pt idx="22583">
                  <c:v>37.638433333333403</c:v>
                </c:pt>
                <c:pt idx="22584">
                  <c:v>37.640099999999997</c:v>
                </c:pt>
                <c:pt idx="22585">
                  <c:v>37.641766666666697</c:v>
                </c:pt>
                <c:pt idx="22586">
                  <c:v>37.643433333333398</c:v>
                </c:pt>
                <c:pt idx="22587">
                  <c:v>37.645099999999999</c:v>
                </c:pt>
                <c:pt idx="22588">
                  <c:v>37.6467666666667</c:v>
                </c:pt>
                <c:pt idx="22589">
                  <c:v>37.648433333333401</c:v>
                </c:pt>
                <c:pt idx="22590">
                  <c:v>37.650100000000002</c:v>
                </c:pt>
                <c:pt idx="22591">
                  <c:v>37.651766666666703</c:v>
                </c:pt>
                <c:pt idx="22592">
                  <c:v>37.653433333333403</c:v>
                </c:pt>
                <c:pt idx="22593">
                  <c:v>37.655099999999997</c:v>
                </c:pt>
                <c:pt idx="22594">
                  <c:v>37.656766666666698</c:v>
                </c:pt>
                <c:pt idx="22595">
                  <c:v>37.658433333333399</c:v>
                </c:pt>
                <c:pt idx="22596">
                  <c:v>37.6601</c:v>
                </c:pt>
                <c:pt idx="22597">
                  <c:v>37.661766666666701</c:v>
                </c:pt>
                <c:pt idx="22598">
                  <c:v>37.663433333333401</c:v>
                </c:pt>
                <c:pt idx="22599">
                  <c:v>37.665100000000002</c:v>
                </c:pt>
                <c:pt idx="22600">
                  <c:v>37.666766666666703</c:v>
                </c:pt>
                <c:pt idx="22601">
                  <c:v>37.668433333333397</c:v>
                </c:pt>
                <c:pt idx="22602">
                  <c:v>37.670099999999998</c:v>
                </c:pt>
                <c:pt idx="22603">
                  <c:v>37.671766666666699</c:v>
                </c:pt>
                <c:pt idx="22604">
                  <c:v>37.673433333333399</c:v>
                </c:pt>
                <c:pt idx="22605">
                  <c:v>37.6751</c:v>
                </c:pt>
                <c:pt idx="22606">
                  <c:v>37.676766666666701</c:v>
                </c:pt>
                <c:pt idx="22607">
                  <c:v>37.678433333333402</c:v>
                </c:pt>
                <c:pt idx="22608">
                  <c:v>37.680100000000003</c:v>
                </c:pt>
                <c:pt idx="22609">
                  <c:v>37.681766666666697</c:v>
                </c:pt>
                <c:pt idx="22610">
                  <c:v>37.683433333333397</c:v>
                </c:pt>
                <c:pt idx="22611">
                  <c:v>37.685099999999998</c:v>
                </c:pt>
                <c:pt idx="22612">
                  <c:v>37.686766666666699</c:v>
                </c:pt>
                <c:pt idx="22613">
                  <c:v>37.6884333333334</c:v>
                </c:pt>
                <c:pt idx="22614">
                  <c:v>37.690100000000001</c:v>
                </c:pt>
                <c:pt idx="22615">
                  <c:v>37.691766666666702</c:v>
                </c:pt>
                <c:pt idx="22616">
                  <c:v>37.693433333333402</c:v>
                </c:pt>
                <c:pt idx="22617">
                  <c:v>37.695099999999996</c:v>
                </c:pt>
                <c:pt idx="22618">
                  <c:v>37.696766666666697</c:v>
                </c:pt>
                <c:pt idx="22619">
                  <c:v>37.698433333333398</c:v>
                </c:pt>
                <c:pt idx="22620">
                  <c:v>37.700099999999999</c:v>
                </c:pt>
                <c:pt idx="22621">
                  <c:v>37.7017666666667</c:v>
                </c:pt>
                <c:pt idx="22622">
                  <c:v>37.7034333333334</c:v>
                </c:pt>
                <c:pt idx="22623">
                  <c:v>37.705100000000002</c:v>
                </c:pt>
                <c:pt idx="22624">
                  <c:v>37.706766666666702</c:v>
                </c:pt>
                <c:pt idx="22625">
                  <c:v>37.708433333333403</c:v>
                </c:pt>
                <c:pt idx="22626">
                  <c:v>37.710099999999997</c:v>
                </c:pt>
                <c:pt idx="22627">
                  <c:v>37.711766666666698</c:v>
                </c:pt>
                <c:pt idx="22628">
                  <c:v>37.713433333333398</c:v>
                </c:pt>
                <c:pt idx="22629">
                  <c:v>37.7151</c:v>
                </c:pt>
                <c:pt idx="22630">
                  <c:v>37.7167666666667</c:v>
                </c:pt>
                <c:pt idx="22631">
                  <c:v>37.718433333333401</c:v>
                </c:pt>
                <c:pt idx="22632">
                  <c:v>37.720100000000002</c:v>
                </c:pt>
                <c:pt idx="22633">
                  <c:v>37.721766666666703</c:v>
                </c:pt>
                <c:pt idx="22634">
                  <c:v>37.723433333333404</c:v>
                </c:pt>
                <c:pt idx="22635">
                  <c:v>37.725099999999998</c:v>
                </c:pt>
                <c:pt idx="22636">
                  <c:v>37.726766666666698</c:v>
                </c:pt>
                <c:pt idx="22637">
                  <c:v>37.728433333333399</c:v>
                </c:pt>
                <c:pt idx="22638">
                  <c:v>37.7301</c:v>
                </c:pt>
                <c:pt idx="22639">
                  <c:v>37.731766666666701</c:v>
                </c:pt>
                <c:pt idx="22640">
                  <c:v>37.733433333333402</c:v>
                </c:pt>
                <c:pt idx="22641">
                  <c:v>37.735100000000003</c:v>
                </c:pt>
                <c:pt idx="22642">
                  <c:v>37.736766666666703</c:v>
                </c:pt>
                <c:pt idx="22643">
                  <c:v>37.738433333333397</c:v>
                </c:pt>
                <c:pt idx="22644">
                  <c:v>37.740099999999998</c:v>
                </c:pt>
                <c:pt idx="22645">
                  <c:v>37.741766666666699</c:v>
                </c:pt>
                <c:pt idx="22646">
                  <c:v>37.7434333333334</c:v>
                </c:pt>
                <c:pt idx="22647">
                  <c:v>37.745100000000001</c:v>
                </c:pt>
                <c:pt idx="22648">
                  <c:v>37.746766666666701</c:v>
                </c:pt>
                <c:pt idx="22649">
                  <c:v>37.748433333333402</c:v>
                </c:pt>
                <c:pt idx="22650">
                  <c:v>37.750100000000003</c:v>
                </c:pt>
                <c:pt idx="22651">
                  <c:v>37.751766666666697</c:v>
                </c:pt>
                <c:pt idx="22652">
                  <c:v>37.753433333333398</c:v>
                </c:pt>
                <c:pt idx="22653">
                  <c:v>37.755099999999999</c:v>
                </c:pt>
                <c:pt idx="22654">
                  <c:v>37.756766666666699</c:v>
                </c:pt>
                <c:pt idx="22655">
                  <c:v>37.7584333333334</c:v>
                </c:pt>
                <c:pt idx="22656">
                  <c:v>37.760100000000001</c:v>
                </c:pt>
                <c:pt idx="22657">
                  <c:v>37.761766666666702</c:v>
                </c:pt>
                <c:pt idx="22658">
                  <c:v>37.763433333333403</c:v>
                </c:pt>
                <c:pt idx="22659">
                  <c:v>37.765099999999997</c:v>
                </c:pt>
                <c:pt idx="22660">
                  <c:v>37.766766666666697</c:v>
                </c:pt>
                <c:pt idx="22661">
                  <c:v>37.768433333333398</c:v>
                </c:pt>
                <c:pt idx="22662">
                  <c:v>37.770099999999999</c:v>
                </c:pt>
                <c:pt idx="22663">
                  <c:v>37.7717666666667</c:v>
                </c:pt>
                <c:pt idx="22664">
                  <c:v>37.773433333333401</c:v>
                </c:pt>
                <c:pt idx="22665">
                  <c:v>37.775100000000002</c:v>
                </c:pt>
                <c:pt idx="22666">
                  <c:v>37.776766666666703</c:v>
                </c:pt>
                <c:pt idx="22667">
                  <c:v>37.778433333333403</c:v>
                </c:pt>
                <c:pt idx="22668">
                  <c:v>37.780099999999997</c:v>
                </c:pt>
                <c:pt idx="22669">
                  <c:v>37.781766666666698</c:v>
                </c:pt>
                <c:pt idx="22670">
                  <c:v>37.783433333333399</c:v>
                </c:pt>
                <c:pt idx="22671">
                  <c:v>37.7851</c:v>
                </c:pt>
                <c:pt idx="22672">
                  <c:v>37.786766666666701</c:v>
                </c:pt>
                <c:pt idx="22673">
                  <c:v>37.788433333333401</c:v>
                </c:pt>
                <c:pt idx="22674">
                  <c:v>37.790100000000002</c:v>
                </c:pt>
                <c:pt idx="22675">
                  <c:v>37.791766666666703</c:v>
                </c:pt>
                <c:pt idx="22676">
                  <c:v>37.793433333333397</c:v>
                </c:pt>
                <c:pt idx="22677">
                  <c:v>37.795099999999998</c:v>
                </c:pt>
                <c:pt idx="22678">
                  <c:v>37.796766666666699</c:v>
                </c:pt>
                <c:pt idx="22679">
                  <c:v>37.798433333333399</c:v>
                </c:pt>
                <c:pt idx="22680">
                  <c:v>37.8001</c:v>
                </c:pt>
                <c:pt idx="22681">
                  <c:v>37.801766666666701</c:v>
                </c:pt>
                <c:pt idx="22682">
                  <c:v>37.803433333333402</c:v>
                </c:pt>
                <c:pt idx="22683">
                  <c:v>37.805100000000003</c:v>
                </c:pt>
                <c:pt idx="22684">
                  <c:v>37.806766666666697</c:v>
                </c:pt>
                <c:pt idx="22685">
                  <c:v>37.808433333333397</c:v>
                </c:pt>
                <c:pt idx="22686">
                  <c:v>37.810099999999998</c:v>
                </c:pt>
                <c:pt idx="22687">
                  <c:v>37.811766666666699</c:v>
                </c:pt>
                <c:pt idx="22688">
                  <c:v>37.8134333333334</c:v>
                </c:pt>
                <c:pt idx="22689">
                  <c:v>37.815100000000001</c:v>
                </c:pt>
                <c:pt idx="22690">
                  <c:v>37.816766666666702</c:v>
                </c:pt>
                <c:pt idx="22691">
                  <c:v>37.818433333333402</c:v>
                </c:pt>
                <c:pt idx="22692">
                  <c:v>37.820099999999996</c:v>
                </c:pt>
                <c:pt idx="22693">
                  <c:v>37.821766666666697</c:v>
                </c:pt>
                <c:pt idx="22694">
                  <c:v>37.823433333333398</c:v>
                </c:pt>
                <c:pt idx="22695">
                  <c:v>37.825099999999999</c:v>
                </c:pt>
                <c:pt idx="22696">
                  <c:v>37.8267666666667</c:v>
                </c:pt>
                <c:pt idx="22697">
                  <c:v>37.8284333333334</c:v>
                </c:pt>
                <c:pt idx="22698">
                  <c:v>37.830100000000002</c:v>
                </c:pt>
                <c:pt idx="22699">
                  <c:v>37.831766666666702</c:v>
                </c:pt>
                <c:pt idx="22700">
                  <c:v>37.833433333333403</c:v>
                </c:pt>
                <c:pt idx="22701">
                  <c:v>37.835099999999997</c:v>
                </c:pt>
                <c:pt idx="22702">
                  <c:v>37.836766666666698</c:v>
                </c:pt>
                <c:pt idx="22703">
                  <c:v>37.838433333333398</c:v>
                </c:pt>
                <c:pt idx="22704">
                  <c:v>37.8401</c:v>
                </c:pt>
                <c:pt idx="22705">
                  <c:v>37.8417666666667</c:v>
                </c:pt>
                <c:pt idx="22706">
                  <c:v>37.843433333333401</c:v>
                </c:pt>
                <c:pt idx="22707">
                  <c:v>37.845100000000002</c:v>
                </c:pt>
                <c:pt idx="22708">
                  <c:v>37.846766666666703</c:v>
                </c:pt>
                <c:pt idx="22709">
                  <c:v>37.848433333333404</c:v>
                </c:pt>
                <c:pt idx="22710">
                  <c:v>37.850099999999998</c:v>
                </c:pt>
                <c:pt idx="22711">
                  <c:v>37.851766666666698</c:v>
                </c:pt>
                <c:pt idx="22712">
                  <c:v>37.853433333333399</c:v>
                </c:pt>
                <c:pt idx="22713">
                  <c:v>37.8551</c:v>
                </c:pt>
                <c:pt idx="22714">
                  <c:v>37.856766666666701</c:v>
                </c:pt>
                <c:pt idx="22715">
                  <c:v>37.858433333333402</c:v>
                </c:pt>
                <c:pt idx="22716">
                  <c:v>37.860100000000003</c:v>
                </c:pt>
                <c:pt idx="22717">
                  <c:v>37.861766666666703</c:v>
                </c:pt>
                <c:pt idx="22718">
                  <c:v>37.863433333333397</c:v>
                </c:pt>
                <c:pt idx="22719">
                  <c:v>37.865099999999998</c:v>
                </c:pt>
                <c:pt idx="22720">
                  <c:v>37.866766666666699</c:v>
                </c:pt>
                <c:pt idx="22721">
                  <c:v>37.8684333333334</c:v>
                </c:pt>
                <c:pt idx="22722">
                  <c:v>37.870100000000001</c:v>
                </c:pt>
                <c:pt idx="22723">
                  <c:v>37.871766666666701</c:v>
                </c:pt>
                <c:pt idx="22724">
                  <c:v>37.873433333333402</c:v>
                </c:pt>
                <c:pt idx="22725">
                  <c:v>37.875100000000003</c:v>
                </c:pt>
                <c:pt idx="22726">
                  <c:v>37.876766666666697</c:v>
                </c:pt>
                <c:pt idx="22727">
                  <c:v>37.878433333333398</c:v>
                </c:pt>
                <c:pt idx="22728">
                  <c:v>37.880099999999999</c:v>
                </c:pt>
                <c:pt idx="22729">
                  <c:v>37.881766666666699</c:v>
                </c:pt>
                <c:pt idx="22730">
                  <c:v>37.8834333333334</c:v>
                </c:pt>
                <c:pt idx="22731">
                  <c:v>37.885100000000001</c:v>
                </c:pt>
                <c:pt idx="22732">
                  <c:v>37.886766666666702</c:v>
                </c:pt>
                <c:pt idx="22733">
                  <c:v>37.888433333333403</c:v>
                </c:pt>
                <c:pt idx="22734">
                  <c:v>37.890099999999997</c:v>
                </c:pt>
                <c:pt idx="22735">
                  <c:v>37.891766666666697</c:v>
                </c:pt>
                <c:pt idx="22736">
                  <c:v>37.893433333333398</c:v>
                </c:pt>
                <c:pt idx="22737">
                  <c:v>37.895099999999999</c:v>
                </c:pt>
                <c:pt idx="22738">
                  <c:v>37.8967666666667</c:v>
                </c:pt>
                <c:pt idx="22739">
                  <c:v>37.898433333333401</c:v>
                </c:pt>
                <c:pt idx="22740">
                  <c:v>37.900100000000002</c:v>
                </c:pt>
                <c:pt idx="22741">
                  <c:v>37.901766666666703</c:v>
                </c:pt>
                <c:pt idx="22742">
                  <c:v>37.903433333333403</c:v>
                </c:pt>
                <c:pt idx="22743">
                  <c:v>37.905099999999997</c:v>
                </c:pt>
                <c:pt idx="22744">
                  <c:v>37.906766666666698</c:v>
                </c:pt>
                <c:pt idx="22745">
                  <c:v>37.908433333333399</c:v>
                </c:pt>
                <c:pt idx="22746">
                  <c:v>37.9101</c:v>
                </c:pt>
                <c:pt idx="22747">
                  <c:v>37.911766666666701</c:v>
                </c:pt>
                <c:pt idx="22748">
                  <c:v>37.913433333333401</c:v>
                </c:pt>
                <c:pt idx="22749">
                  <c:v>37.915100000000002</c:v>
                </c:pt>
                <c:pt idx="22750">
                  <c:v>37.916766666666703</c:v>
                </c:pt>
                <c:pt idx="22751">
                  <c:v>37.918433333333397</c:v>
                </c:pt>
                <c:pt idx="22752">
                  <c:v>37.920099999999998</c:v>
                </c:pt>
                <c:pt idx="22753">
                  <c:v>37.921766666666699</c:v>
                </c:pt>
                <c:pt idx="22754">
                  <c:v>37.923433333333399</c:v>
                </c:pt>
                <c:pt idx="22755">
                  <c:v>37.9251</c:v>
                </c:pt>
                <c:pt idx="22756">
                  <c:v>37.926766666666701</c:v>
                </c:pt>
                <c:pt idx="22757">
                  <c:v>37.928433333333402</c:v>
                </c:pt>
                <c:pt idx="22758">
                  <c:v>37.930100000000003</c:v>
                </c:pt>
                <c:pt idx="22759">
                  <c:v>37.931766666666697</c:v>
                </c:pt>
                <c:pt idx="22760">
                  <c:v>37.933433333333397</c:v>
                </c:pt>
                <c:pt idx="22761">
                  <c:v>37.935099999999998</c:v>
                </c:pt>
                <c:pt idx="22762">
                  <c:v>37.936766666666699</c:v>
                </c:pt>
                <c:pt idx="22763">
                  <c:v>37.9384333333334</c:v>
                </c:pt>
                <c:pt idx="22764">
                  <c:v>37.940100000000001</c:v>
                </c:pt>
                <c:pt idx="22765">
                  <c:v>37.941766666666702</c:v>
                </c:pt>
                <c:pt idx="22766">
                  <c:v>37.943433333333402</c:v>
                </c:pt>
                <c:pt idx="22767">
                  <c:v>37.945099999999996</c:v>
                </c:pt>
                <c:pt idx="22768">
                  <c:v>37.946766666666697</c:v>
                </c:pt>
                <c:pt idx="22769">
                  <c:v>37.948433333333398</c:v>
                </c:pt>
                <c:pt idx="22770">
                  <c:v>37.950099999999999</c:v>
                </c:pt>
                <c:pt idx="22771">
                  <c:v>37.9517666666667</c:v>
                </c:pt>
                <c:pt idx="22772">
                  <c:v>37.9534333333334</c:v>
                </c:pt>
                <c:pt idx="22773">
                  <c:v>37.955100000000002</c:v>
                </c:pt>
                <c:pt idx="22774">
                  <c:v>37.956766666666702</c:v>
                </c:pt>
                <c:pt idx="22775">
                  <c:v>37.958433333333403</c:v>
                </c:pt>
                <c:pt idx="22776">
                  <c:v>37.960099999999997</c:v>
                </c:pt>
                <c:pt idx="22777">
                  <c:v>37.961766666666698</c:v>
                </c:pt>
                <c:pt idx="22778">
                  <c:v>37.963433333333398</c:v>
                </c:pt>
                <c:pt idx="22779">
                  <c:v>37.9651</c:v>
                </c:pt>
                <c:pt idx="22780">
                  <c:v>37.9667666666667</c:v>
                </c:pt>
                <c:pt idx="22781">
                  <c:v>37.968433333333401</c:v>
                </c:pt>
                <c:pt idx="22782">
                  <c:v>37.970100000000002</c:v>
                </c:pt>
                <c:pt idx="22783">
                  <c:v>37.971766666666703</c:v>
                </c:pt>
                <c:pt idx="22784">
                  <c:v>37.973433333333404</c:v>
                </c:pt>
                <c:pt idx="22785">
                  <c:v>37.975099999999998</c:v>
                </c:pt>
                <c:pt idx="22786">
                  <c:v>37.976766666666698</c:v>
                </c:pt>
                <c:pt idx="22787">
                  <c:v>37.978433333333399</c:v>
                </c:pt>
                <c:pt idx="22788">
                  <c:v>37.9801</c:v>
                </c:pt>
                <c:pt idx="22789">
                  <c:v>37.981766666666701</c:v>
                </c:pt>
                <c:pt idx="22790">
                  <c:v>37.983433333333402</c:v>
                </c:pt>
                <c:pt idx="22791">
                  <c:v>37.985100000000003</c:v>
                </c:pt>
                <c:pt idx="22792">
                  <c:v>37.986766666666703</c:v>
                </c:pt>
                <c:pt idx="22793">
                  <c:v>37.988433333333397</c:v>
                </c:pt>
                <c:pt idx="22794">
                  <c:v>37.990099999999998</c:v>
                </c:pt>
                <c:pt idx="22795">
                  <c:v>37.991766666666699</c:v>
                </c:pt>
                <c:pt idx="22796">
                  <c:v>37.9934333333334</c:v>
                </c:pt>
                <c:pt idx="22797">
                  <c:v>37.995100000000001</c:v>
                </c:pt>
                <c:pt idx="22798">
                  <c:v>37.996766666666701</c:v>
                </c:pt>
                <c:pt idx="22799">
                  <c:v>37.998433333333402</c:v>
                </c:pt>
                <c:pt idx="22800">
                  <c:v>38.000100000000003</c:v>
                </c:pt>
                <c:pt idx="22801">
                  <c:v>38.001766666666697</c:v>
                </c:pt>
                <c:pt idx="22802">
                  <c:v>38.003433333333398</c:v>
                </c:pt>
                <c:pt idx="22803">
                  <c:v>38.005099999999999</c:v>
                </c:pt>
                <c:pt idx="22804">
                  <c:v>38.006766666666699</c:v>
                </c:pt>
                <c:pt idx="22805">
                  <c:v>38.0084333333334</c:v>
                </c:pt>
                <c:pt idx="22806">
                  <c:v>38.010100000000001</c:v>
                </c:pt>
                <c:pt idx="22807">
                  <c:v>38.011766666666702</c:v>
                </c:pt>
                <c:pt idx="22808">
                  <c:v>38.013433333333403</c:v>
                </c:pt>
                <c:pt idx="22809">
                  <c:v>38.015099999999997</c:v>
                </c:pt>
                <c:pt idx="22810">
                  <c:v>38.016766666666697</c:v>
                </c:pt>
                <c:pt idx="22811">
                  <c:v>38.018433333333398</c:v>
                </c:pt>
                <c:pt idx="22812">
                  <c:v>38.020099999999999</c:v>
                </c:pt>
                <c:pt idx="22813">
                  <c:v>38.0217666666667</c:v>
                </c:pt>
                <c:pt idx="22814">
                  <c:v>38.023433333333401</c:v>
                </c:pt>
                <c:pt idx="22815">
                  <c:v>38.025100000000002</c:v>
                </c:pt>
                <c:pt idx="22816">
                  <c:v>38.026766666666703</c:v>
                </c:pt>
                <c:pt idx="22817">
                  <c:v>38.028433333333403</c:v>
                </c:pt>
                <c:pt idx="22818">
                  <c:v>38.030099999999997</c:v>
                </c:pt>
                <c:pt idx="22819">
                  <c:v>38.031766666666698</c:v>
                </c:pt>
                <c:pt idx="22820">
                  <c:v>38.033433333333399</c:v>
                </c:pt>
                <c:pt idx="22821">
                  <c:v>38.0351</c:v>
                </c:pt>
                <c:pt idx="22822">
                  <c:v>38.036766666666701</c:v>
                </c:pt>
                <c:pt idx="22823">
                  <c:v>38.038433333333401</c:v>
                </c:pt>
                <c:pt idx="22824">
                  <c:v>38.040100000000002</c:v>
                </c:pt>
                <c:pt idx="22825">
                  <c:v>38.041766666666703</c:v>
                </c:pt>
                <c:pt idx="22826">
                  <c:v>38.043433333333397</c:v>
                </c:pt>
                <c:pt idx="22827">
                  <c:v>38.045099999999998</c:v>
                </c:pt>
                <c:pt idx="22828">
                  <c:v>38.046766666666699</c:v>
                </c:pt>
                <c:pt idx="22829">
                  <c:v>38.048433333333399</c:v>
                </c:pt>
                <c:pt idx="22830">
                  <c:v>38.0501</c:v>
                </c:pt>
                <c:pt idx="22831">
                  <c:v>38.051766666666701</c:v>
                </c:pt>
                <c:pt idx="22832">
                  <c:v>38.053433333333402</c:v>
                </c:pt>
                <c:pt idx="22833">
                  <c:v>38.055100000000003</c:v>
                </c:pt>
                <c:pt idx="22834">
                  <c:v>38.056766666666697</c:v>
                </c:pt>
                <c:pt idx="22835">
                  <c:v>38.058433333333397</c:v>
                </c:pt>
                <c:pt idx="22836">
                  <c:v>38.060099999999998</c:v>
                </c:pt>
                <c:pt idx="22837">
                  <c:v>38.061766666666699</c:v>
                </c:pt>
                <c:pt idx="22838">
                  <c:v>38.0634333333334</c:v>
                </c:pt>
                <c:pt idx="22839">
                  <c:v>38.065100000000001</c:v>
                </c:pt>
                <c:pt idx="22840">
                  <c:v>38.066766666666702</c:v>
                </c:pt>
                <c:pt idx="22841">
                  <c:v>38.068433333333402</c:v>
                </c:pt>
                <c:pt idx="22842">
                  <c:v>38.070099999999996</c:v>
                </c:pt>
                <c:pt idx="22843">
                  <c:v>38.071766666666697</c:v>
                </c:pt>
                <c:pt idx="22844">
                  <c:v>38.073433333333398</c:v>
                </c:pt>
                <c:pt idx="22845">
                  <c:v>38.075099999999999</c:v>
                </c:pt>
                <c:pt idx="22846">
                  <c:v>38.0767666666667</c:v>
                </c:pt>
                <c:pt idx="22847">
                  <c:v>38.0784333333334</c:v>
                </c:pt>
                <c:pt idx="22848">
                  <c:v>38.080100000000002</c:v>
                </c:pt>
                <c:pt idx="22849">
                  <c:v>38.081766666666702</c:v>
                </c:pt>
                <c:pt idx="22850">
                  <c:v>38.083433333333403</c:v>
                </c:pt>
                <c:pt idx="22851">
                  <c:v>38.085099999999997</c:v>
                </c:pt>
                <c:pt idx="22852">
                  <c:v>38.086766666666698</c:v>
                </c:pt>
                <c:pt idx="22853">
                  <c:v>38.088433333333398</c:v>
                </c:pt>
                <c:pt idx="22854">
                  <c:v>38.0901</c:v>
                </c:pt>
                <c:pt idx="22855">
                  <c:v>38.0917666666667</c:v>
                </c:pt>
                <c:pt idx="22856">
                  <c:v>38.093433333333401</c:v>
                </c:pt>
                <c:pt idx="22857">
                  <c:v>38.095100000000002</c:v>
                </c:pt>
                <c:pt idx="22858">
                  <c:v>38.096766666666703</c:v>
                </c:pt>
                <c:pt idx="22859">
                  <c:v>38.098433333333404</c:v>
                </c:pt>
                <c:pt idx="22860">
                  <c:v>38.100099999999998</c:v>
                </c:pt>
                <c:pt idx="22861">
                  <c:v>38.101766666666698</c:v>
                </c:pt>
                <c:pt idx="22862">
                  <c:v>38.103433333333399</c:v>
                </c:pt>
                <c:pt idx="22863">
                  <c:v>38.1051</c:v>
                </c:pt>
                <c:pt idx="22864">
                  <c:v>38.106766666666701</c:v>
                </c:pt>
                <c:pt idx="22865">
                  <c:v>38.108433333333402</c:v>
                </c:pt>
                <c:pt idx="22866">
                  <c:v>38.110100000000003</c:v>
                </c:pt>
                <c:pt idx="22867">
                  <c:v>38.111766666666703</c:v>
                </c:pt>
                <c:pt idx="22868">
                  <c:v>38.113433333333397</c:v>
                </c:pt>
                <c:pt idx="22869">
                  <c:v>38.115099999999998</c:v>
                </c:pt>
                <c:pt idx="22870">
                  <c:v>38.116766666666699</c:v>
                </c:pt>
                <c:pt idx="22871">
                  <c:v>38.1184333333334</c:v>
                </c:pt>
                <c:pt idx="22872">
                  <c:v>38.120100000000001</c:v>
                </c:pt>
                <c:pt idx="22873">
                  <c:v>38.121766666666701</c:v>
                </c:pt>
                <c:pt idx="22874">
                  <c:v>38.123433333333402</c:v>
                </c:pt>
                <c:pt idx="22875">
                  <c:v>38.125100000000003</c:v>
                </c:pt>
                <c:pt idx="22876">
                  <c:v>38.126766666666697</c:v>
                </c:pt>
                <c:pt idx="22877">
                  <c:v>38.128433333333398</c:v>
                </c:pt>
                <c:pt idx="22878">
                  <c:v>38.130099999999999</c:v>
                </c:pt>
                <c:pt idx="22879">
                  <c:v>38.131766666666699</c:v>
                </c:pt>
                <c:pt idx="22880">
                  <c:v>38.1334333333334</c:v>
                </c:pt>
                <c:pt idx="22881">
                  <c:v>38.135100000000001</c:v>
                </c:pt>
                <c:pt idx="22882">
                  <c:v>38.136766666666702</c:v>
                </c:pt>
                <c:pt idx="22883">
                  <c:v>38.138433333333403</c:v>
                </c:pt>
                <c:pt idx="22884">
                  <c:v>38.140099999999997</c:v>
                </c:pt>
                <c:pt idx="22885">
                  <c:v>38.141766666666697</c:v>
                </c:pt>
                <c:pt idx="22886">
                  <c:v>38.143433333333398</c:v>
                </c:pt>
                <c:pt idx="22887">
                  <c:v>38.145099999999999</c:v>
                </c:pt>
                <c:pt idx="22888">
                  <c:v>38.1467666666667</c:v>
                </c:pt>
                <c:pt idx="22889">
                  <c:v>38.148433333333401</c:v>
                </c:pt>
                <c:pt idx="22890">
                  <c:v>38.150100000000002</c:v>
                </c:pt>
                <c:pt idx="22891">
                  <c:v>38.151766666666703</c:v>
                </c:pt>
                <c:pt idx="22892">
                  <c:v>38.153433333333403</c:v>
                </c:pt>
                <c:pt idx="22893">
                  <c:v>38.155099999999997</c:v>
                </c:pt>
                <c:pt idx="22894">
                  <c:v>38.156766666666698</c:v>
                </c:pt>
                <c:pt idx="22895">
                  <c:v>38.158433333333399</c:v>
                </c:pt>
                <c:pt idx="22896">
                  <c:v>38.1601</c:v>
                </c:pt>
                <c:pt idx="22897">
                  <c:v>38.161766666666701</c:v>
                </c:pt>
                <c:pt idx="22898">
                  <c:v>38.163433333333401</c:v>
                </c:pt>
                <c:pt idx="22899">
                  <c:v>38.165100000000002</c:v>
                </c:pt>
                <c:pt idx="22900">
                  <c:v>38.166766666666703</c:v>
                </c:pt>
                <c:pt idx="22901">
                  <c:v>38.168433333333397</c:v>
                </c:pt>
                <c:pt idx="22902">
                  <c:v>38.170099999999998</c:v>
                </c:pt>
                <c:pt idx="22903">
                  <c:v>38.171766666666699</c:v>
                </c:pt>
                <c:pt idx="22904">
                  <c:v>38.173433333333399</c:v>
                </c:pt>
                <c:pt idx="22905">
                  <c:v>38.1751</c:v>
                </c:pt>
                <c:pt idx="22906">
                  <c:v>38.176766666666701</c:v>
                </c:pt>
                <c:pt idx="22907">
                  <c:v>38.178433333333402</c:v>
                </c:pt>
                <c:pt idx="22908">
                  <c:v>38.180100000000003</c:v>
                </c:pt>
                <c:pt idx="22909">
                  <c:v>38.181766666666697</c:v>
                </c:pt>
                <c:pt idx="22910">
                  <c:v>38.183433333333397</c:v>
                </c:pt>
                <c:pt idx="22911">
                  <c:v>38.185099999999998</c:v>
                </c:pt>
                <c:pt idx="22912">
                  <c:v>38.186766666666699</c:v>
                </c:pt>
                <c:pt idx="22913">
                  <c:v>38.1884333333334</c:v>
                </c:pt>
                <c:pt idx="22914">
                  <c:v>38.190100000000001</c:v>
                </c:pt>
                <c:pt idx="22915">
                  <c:v>38.191766666666702</c:v>
                </c:pt>
                <c:pt idx="22916">
                  <c:v>38.193433333333402</c:v>
                </c:pt>
                <c:pt idx="22917">
                  <c:v>38.195099999999996</c:v>
                </c:pt>
                <c:pt idx="22918">
                  <c:v>38.196766666666697</c:v>
                </c:pt>
                <c:pt idx="22919">
                  <c:v>38.198433333333398</c:v>
                </c:pt>
                <c:pt idx="22920">
                  <c:v>38.200099999999999</c:v>
                </c:pt>
                <c:pt idx="22921">
                  <c:v>38.2017666666667</c:v>
                </c:pt>
                <c:pt idx="22922">
                  <c:v>38.2034333333334</c:v>
                </c:pt>
                <c:pt idx="22923">
                  <c:v>38.205100000000002</c:v>
                </c:pt>
                <c:pt idx="22924">
                  <c:v>38.206766666666702</c:v>
                </c:pt>
                <c:pt idx="22925">
                  <c:v>38.208433333333403</c:v>
                </c:pt>
                <c:pt idx="22926">
                  <c:v>38.210099999999997</c:v>
                </c:pt>
                <c:pt idx="22927">
                  <c:v>38.211766666666698</c:v>
                </c:pt>
                <c:pt idx="22928">
                  <c:v>38.213433333333398</c:v>
                </c:pt>
                <c:pt idx="22929">
                  <c:v>38.2151</c:v>
                </c:pt>
                <c:pt idx="22930">
                  <c:v>38.2167666666667</c:v>
                </c:pt>
                <c:pt idx="22931">
                  <c:v>38.218433333333401</c:v>
                </c:pt>
                <c:pt idx="22932">
                  <c:v>38.220100000000002</c:v>
                </c:pt>
                <c:pt idx="22933">
                  <c:v>38.221766666666703</c:v>
                </c:pt>
                <c:pt idx="22934">
                  <c:v>38.223433333333404</c:v>
                </c:pt>
                <c:pt idx="22935">
                  <c:v>38.225099999999998</c:v>
                </c:pt>
                <c:pt idx="22936">
                  <c:v>38.226766666666698</c:v>
                </c:pt>
                <c:pt idx="22937">
                  <c:v>38.228433333333399</c:v>
                </c:pt>
                <c:pt idx="22938">
                  <c:v>38.2301</c:v>
                </c:pt>
                <c:pt idx="22939">
                  <c:v>38.231766666666701</c:v>
                </c:pt>
                <c:pt idx="22940">
                  <c:v>38.233433333333402</c:v>
                </c:pt>
                <c:pt idx="22941">
                  <c:v>38.235100000000003</c:v>
                </c:pt>
                <c:pt idx="22942">
                  <c:v>38.236766666666703</c:v>
                </c:pt>
                <c:pt idx="22943">
                  <c:v>38.238433333333397</c:v>
                </c:pt>
                <c:pt idx="22944">
                  <c:v>38.240099999999998</c:v>
                </c:pt>
                <c:pt idx="22945">
                  <c:v>38.241766666666699</c:v>
                </c:pt>
                <c:pt idx="22946">
                  <c:v>38.2434333333334</c:v>
                </c:pt>
                <c:pt idx="22947">
                  <c:v>38.245100000000001</c:v>
                </c:pt>
                <c:pt idx="22948">
                  <c:v>38.246766666666701</c:v>
                </c:pt>
                <c:pt idx="22949">
                  <c:v>38.248433333333402</c:v>
                </c:pt>
                <c:pt idx="22950">
                  <c:v>38.250100000000003</c:v>
                </c:pt>
                <c:pt idx="22951">
                  <c:v>38.251766666666697</c:v>
                </c:pt>
                <c:pt idx="22952">
                  <c:v>38.253433333333398</c:v>
                </c:pt>
                <c:pt idx="22953">
                  <c:v>38.255099999999999</c:v>
                </c:pt>
                <c:pt idx="22954">
                  <c:v>38.256766666666699</c:v>
                </c:pt>
                <c:pt idx="22955">
                  <c:v>38.2584333333334</c:v>
                </c:pt>
                <c:pt idx="22956">
                  <c:v>38.260100000000001</c:v>
                </c:pt>
                <c:pt idx="22957">
                  <c:v>38.261766666666702</c:v>
                </c:pt>
                <c:pt idx="22958">
                  <c:v>38.263433333333403</c:v>
                </c:pt>
                <c:pt idx="22959">
                  <c:v>38.265099999999997</c:v>
                </c:pt>
                <c:pt idx="22960">
                  <c:v>38.266766666666697</c:v>
                </c:pt>
                <c:pt idx="22961">
                  <c:v>38.268433333333398</c:v>
                </c:pt>
                <c:pt idx="22962">
                  <c:v>38.270099999999999</c:v>
                </c:pt>
                <c:pt idx="22963">
                  <c:v>38.2717666666667</c:v>
                </c:pt>
                <c:pt idx="22964">
                  <c:v>38.273433333333401</c:v>
                </c:pt>
                <c:pt idx="22965">
                  <c:v>38.275100000000002</c:v>
                </c:pt>
                <c:pt idx="22966">
                  <c:v>38.276766666666703</c:v>
                </c:pt>
                <c:pt idx="22967">
                  <c:v>38.278433333333403</c:v>
                </c:pt>
                <c:pt idx="22968">
                  <c:v>38.280099999999997</c:v>
                </c:pt>
                <c:pt idx="22969">
                  <c:v>38.281766666666698</c:v>
                </c:pt>
                <c:pt idx="22970">
                  <c:v>38.283433333333399</c:v>
                </c:pt>
                <c:pt idx="22971">
                  <c:v>38.2851</c:v>
                </c:pt>
                <c:pt idx="22972">
                  <c:v>38.286766666666701</c:v>
                </c:pt>
                <c:pt idx="22973">
                  <c:v>38.288433333333401</c:v>
                </c:pt>
                <c:pt idx="22974">
                  <c:v>38.290100000000002</c:v>
                </c:pt>
                <c:pt idx="22975">
                  <c:v>38.291766666666703</c:v>
                </c:pt>
                <c:pt idx="22976">
                  <c:v>38.293433333333397</c:v>
                </c:pt>
                <c:pt idx="22977">
                  <c:v>38.295099999999998</c:v>
                </c:pt>
                <c:pt idx="22978">
                  <c:v>38.296766666666699</c:v>
                </c:pt>
                <c:pt idx="22979">
                  <c:v>38.298433333333399</c:v>
                </c:pt>
                <c:pt idx="22980">
                  <c:v>38.3001</c:v>
                </c:pt>
                <c:pt idx="22981">
                  <c:v>38.301766666666701</c:v>
                </c:pt>
                <c:pt idx="22982">
                  <c:v>38.303433333333402</c:v>
                </c:pt>
                <c:pt idx="22983">
                  <c:v>38.305100000000003</c:v>
                </c:pt>
                <c:pt idx="22984">
                  <c:v>38.306766666666697</c:v>
                </c:pt>
                <c:pt idx="22985">
                  <c:v>38.308433333333397</c:v>
                </c:pt>
                <c:pt idx="22986">
                  <c:v>38.310099999999998</c:v>
                </c:pt>
                <c:pt idx="22987">
                  <c:v>38.311766666666699</c:v>
                </c:pt>
                <c:pt idx="22988">
                  <c:v>38.3134333333334</c:v>
                </c:pt>
                <c:pt idx="22989">
                  <c:v>38.315100000000001</c:v>
                </c:pt>
                <c:pt idx="22990">
                  <c:v>38.316766666666702</c:v>
                </c:pt>
                <c:pt idx="22991">
                  <c:v>38.318433333333402</c:v>
                </c:pt>
                <c:pt idx="22992">
                  <c:v>38.320099999999996</c:v>
                </c:pt>
                <c:pt idx="22993">
                  <c:v>38.321766666666697</c:v>
                </c:pt>
                <c:pt idx="22994">
                  <c:v>38.323433333333398</c:v>
                </c:pt>
                <c:pt idx="22995">
                  <c:v>38.325099999999999</c:v>
                </c:pt>
                <c:pt idx="22996">
                  <c:v>38.3267666666667</c:v>
                </c:pt>
                <c:pt idx="22997">
                  <c:v>38.3284333333334</c:v>
                </c:pt>
                <c:pt idx="22998">
                  <c:v>38.330100000000002</c:v>
                </c:pt>
                <c:pt idx="22999">
                  <c:v>38.331766666666702</c:v>
                </c:pt>
                <c:pt idx="23000">
                  <c:v>38.333433333333403</c:v>
                </c:pt>
                <c:pt idx="23001">
                  <c:v>38.335099999999997</c:v>
                </c:pt>
                <c:pt idx="23002">
                  <c:v>38.336766666666698</c:v>
                </c:pt>
                <c:pt idx="23003">
                  <c:v>38.338433333333398</c:v>
                </c:pt>
                <c:pt idx="23004">
                  <c:v>38.3401</c:v>
                </c:pt>
                <c:pt idx="23005">
                  <c:v>38.3417666666667</c:v>
                </c:pt>
                <c:pt idx="23006">
                  <c:v>38.343433333333401</c:v>
                </c:pt>
                <c:pt idx="23007">
                  <c:v>38.345100000000002</c:v>
                </c:pt>
                <c:pt idx="23008">
                  <c:v>38.346766666666703</c:v>
                </c:pt>
                <c:pt idx="23009">
                  <c:v>38.348433333333404</c:v>
                </c:pt>
                <c:pt idx="23010">
                  <c:v>38.350099999999998</c:v>
                </c:pt>
                <c:pt idx="23011">
                  <c:v>38.351766666666698</c:v>
                </c:pt>
                <c:pt idx="23012">
                  <c:v>38.353433333333399</c:v>
                </c:pt>
                <c:pt idx="23013">
                  <c:v>38.3551</c:v>
                </c:pt>
                <c:pt idx="23014">
                  <c:v>38.356766666666701</c:v>
                </c:pt>
                <c:pt idx="23015">
                  <c:v>38.358433333333402</c:v>
                </c:pt>
                <c:pt idx="23016">
                  <c:v>38.360100000000003</c:v>
                </c:pt>
                <c:pt idx="23017">
                  <c:v>38.361766666666703</c:v>
                </c:pt>
                <c:pt idx="23018">
                  <c:v>38.363433333333397</c:v>
                </c:pt>
                <c:pt idx="23019">
                  <c:v>38.365099999999998</c:v>
                </c:pt>
                <c:pt idx="23020">
                  <c:v>38.366766666666699</c:v>
                </c:pt>
                <c:pt idx="23021">
                  <c:v>38.3684333333334</c:v>
                </c:pt>
                <c:pt idx="23022">
                  <c:v>38.370100000000001</c:v>
                </c:pt>
                <c:pt idx="23023">
                  <c:v>38.371766666666701</c:v>
                </c:pt>
                <c:pt idx="23024">
                  <c:v>38.373433333333402</c:v>
                </c:pt>
                <c:pt idx="23025">
                  <c:v>38.375100000000003</c:v>
                </c:pt>
                <c:pt idx="23026">
                  <c:v>38.376766666666697</c:v>
                </c:pt>
                <c:pt idx="23027">
                  <c:v>38.378433333333398</c:v>
                </c:pt>
                <c:pt idx="23028">
                  <c:v>38.380099999999999</c:v>
                </c:pt>
                <c:pt idx="23029">
                  <c:v>38.381766666666699</c:v>
                </c:pt>
                <c:pt idx="23030">
                  <c:v>38.3834333333334</c:v>
                </c:pt>
                <c:pt idx="23031">
                  <c:v>38.385100000000001</c:v>
                </c:pt>
                <c:pt idx="23032">
                  <c:v>38.386766666666702</c:v>
                </c:pt>
                <c:pt idx="23033">
                  <c:v>38.388433333333403</c:v>
                </c:pt>
                <c:pt idx="23034">
                  <c:v>38.390099999999997</c:v>
                </c:pt>
                <c:pt idx="23035">
                  <c:v>38.391766666666697</c:v>
                </c:pt>
                <c:pt idx="23036">
                  <c:v>38.393433333333398</c:v>
                </c:pt>
                <c:pt idx="23037">
                  <c:v>38.395099999999999</c:v>
                </c:pt>
                <c:pt idx="23038">
                  <c:v>38.3967666666667</c:v>
                </c:pt>
                <c:pt idx="23039">
                  <c:v>38.398433333333401</c:v>
                </c:pt>
                <c:pt idx="23040">
                  <c:v>38.400100000000002</c:v>
                </c:pt>
                <c:pt idx="23041">
                  <c:v>38.401766666666703</c:v>
                </c:pt>
                <c:pt idx="23042">
                  <c:v>38.403433333333403</c:v>
                </c:pt>
                <c:pt idx="23043">
                  <c:v>38.405099999999997</c:v>
                </c:pt>
                <c:pt idx="23044">
                  <c:v>38.406766666666698</c:v>
                </c:pt>
                <c:pt idx="23045">
                  <c:v>38.408433333333399</c:v>
                </c:pt>
                <c:pt idx="23046">
                  <c:v>38.4101</c:v>
                </c:pt>
                <c:pt idx="23047">
                  <c:v>38.411766666666701</c:v>
                </c:pt>
                <c:pt idx="23048">
                  <c:v>38.413433333333401</c:v>
                </c:pt>
                <c:pt idx="23049">
                  <c:v>38.415100000000002</c:v>
                </c:pt>
                <c:pt idx="23050">
                  <c:v>38.416766666666703</c:v>
                </c:pt>
                <c:pt idx="23051">
                  <c:v>38.418433333333397</c:v>
                </c:pt>
                <c:pt idx="23052">
                  <c:v>38.420099999999998</c:v>
                </c:pt>
                <c:pt idx="23053">
                  <c:v>38.421766666666699</c:v>
                </c:pt>
                <c:pt idx="23054">
                  <c:v>38.423433333333399</c:v>
                </c:pt>
                <c:pt idx="23055">
                  <c:v>38.4251</c:v>
                </c:pt>
                <c:pt idx="23056">
                  <c:v>38.426766666666701</c:v>
                </c:pt>
                <c:pt idx="23057">
                  <c:v>38.428433333333402</c:v>
                </c:pt>
                <c:pt idx="23058">
                  <c:v>38.430100000000003</c:v>
                </c:pt>
                <c:pt idx="23059">
                  <c:v>38.431766666666697</c:v>
                </c:pt>
                <c:pt idx="23060">
                  <c:v>38.433433333333397</c:v>
                </c:pt>
                <c:pt idx="23061">
                  <c:v>38.435099999999998</c:v>
                </c:pt>
                <c:pt idx="23062">
                  <c:v>38.436766666666699</c:v>
                </c:pt>
                <c:pt idx="23063">
                  <c:v>38.4384333333334</c:v>
                </c:pt>
                <c:pt idx="23064">
                  <c:v>38.440100000000001</c:v>
                </c:pt>
                <c:pt idx="23065">
                  <c:v>38.441766666666702</c:v>
                </c:pt>
                <c:pt idx="23066">
                  <c:v>38.443433333333402</c:v>
                </c:pt>
                <c:pt idx="23067">
                  <c:v>38.445099999999996</c:v>
                </c:pt>
                <c:pt idx="23068">
                  <c:v>38.446766666666697</c:v>
                </c:pt>
                <c:pt idx="23069">
                  <c:v>38.448433333333398</c:v>
                </c:pt>
                <c:pt idx="23070">
                  <c:v>38.450099999999999</c:v>
                </c:pt>
                <c:pt idx="23071">
                  <c:v>38.4517666666667</c:v>
                </c:pt>
                <c:pt idx="23072">
                  <c:v>38.4534333333334</c:v>
                </c:pt>
                <c:pt idx="23073">
                  <c:v>38.455100000000002</c:v>
                </c:pt>
                <c:pt idx="23074">
                  <c:v>38.456766666666702</c:v>
                </c:pt>
                <c:pt idx="23075">
                  <c:v>38.458433333333403</c:v>
                </c:pt>
                <c:pt idx="23076">
                  <c:v>38.460099999999997</c:v>
                </c:pt>
                <c:pt idx="23077">
                  <c:v>38.461766666666698</c:v>
                </c:pt>
                <c:pt idx="23078">
                  <c:v>38.463433333333398</c:v>
                </c:pt>
                <c:pt idx="23079">
                  <c:v>38.4651</c:v>
                </c:pt>
                <c:pt idx="23080">
                  <c:v>38.4667666666667</c:v>
                </c:pt>
                <c:pt idx="23081">
                  <c:v>38.468433333333401</c:v>
                </c:pt>
                <c:pt idx="23082">
                  <c:v>38.470100000000002</c:v>
                </c:pt>
                <c:pt idx="23083">
                  <c:v>38.471766666666703</c:v>
                </c:pt>
                <c:pt idx="23084">
                  <c:v>38.473433333333404</c:v>
                </c:pt>
                <c:pt idx="23085">
                  <c:v>38.475099999999998</c:v>
                </c:pt>
                <c:pt idx="23086">
                  <c:v>38.476766666666698</c:v>
                </c:pt>
                <c:pt idx="23087">
                  <c:v>38.478433333333399</c:v>
                </c:pt>
                <c:pt idx="23088">
                  <c:v>38.4801</c:v>
                </c:pt>
                <c:pt idx="23089">
                  <c:v>38.481766666666701</c:v>
                </c:pt>
                <c:pt idx="23090">
                  <c:v>38.483433333333402</c:v>
                </c:pt>
                <c:pt idx="23091">
                  <c:v>38.485100000000003</c:v>
                </c:pt>
                <c:pt idx="23092">
                  <c:v>38.486766666666703</c:v>
                </c:pt>
                <c:pt idx="23093">
                  <c:v>38.488433333333397</c:v>
                </c:pt>
                <c:pt idx="23094">
                  <c:v>38.490099999999998</c:v>
                </c:pt>
                <c:pt idx="23095">
                  <c:v>38.491766666666699</c:v>
                </c:pt>
                <c:pt idx="23096">
                  <c:v>38.4934333333334</c:v>
                </c:pt>
                <c:pt idx="23097">
                  <c:v>38.495100000000001</c:v>
                </c:pt>
                <c:pt idx="23098">
                  <c:v>38.496766666666701</c:v>
                </c:pt>
                <c:pt idx="23099">
                  <c:v>38.498433333333402</c:v>
                </c:pt>
                <c:pt idx="23100">
                  <c:v>38.500100000000003</c:v>
                </c:pt>
                <c:pt idx="23101">
                  <c:v>38.501766666666697</c:v>
                </c:pt>
                <c:pt idx="23102">
                  <c:v>38.503433333333398</c:v>
                </c:pt>
                <c:pt idx="23103">
                  <c:v>38.505099999999999</c:v>
                </c:pt>
                <c:pt idx="23104">
                  <c:v>38.506766666666699</c:v>
                </c:pt>
                <c:pt idx="23105">
                  <c:v>38.5084333333334</c:v>
                </c:pt>
                <c:pt idx="23106">
                  <c:v>38.510100000000001</c:v>
                </c:pt>
                <c:pt idx="23107">
                  <c:v>38.511766666666702</c:v>
                </c:pt>
                <c:pt idx="23108">
                  <c:v>38.513433333333403</c:v>
                </c:pt>
                <c:pt idx="23109">
                  <c:v>38.515099999999997</c:v>
                </c:pt>
                <c:pt idx="23110">
                  <c:v>38.516766666666697</c:v>
                </c:pt>
                <c:pt idx="23111">
                  <c:v>38.518433333333398</c:v>
                </c:pt>
                <c:pt idx="23112">
                  <c:v>38.520099999999999</c:v>
                </c:pt>
                <c:pt idx="23113">
                  <c:v>38.5217666666667</c:v>
                </c:pt>
                <c:pt idx="23114">
                  <c:v>38.523433333333401</c:v>
                </c:pt>
                <c:pt idx="23115">
                  <c:v>38.525100000000002</c:v>
                </c:pt>
                <c:pt idx="23116">
                  <c:v>38.526766666666703</c:v>
                </c:pt>
                <c:pt idx="23117">
                  <c:v>38.528433333333403</c:v>
                </c:pt>
                <c:pt idx="23118">
                  <c:v>38.530099999999997</c:v>
                </c:pt>
                <c:pt idx="23119">
                  <c:v>38.531766666666698</c:v>
                </c:pt>
                <c:pt idx="23120">
                  <c:v>38.533433333333399</c:v>
                </c:pt>
                <c:pt idx="23121">
                  <c:v>38.5351</c:v>
                </c:pt>
                <c:pt idx="23122">
                  <c:v>38.536766666666701</c:v>
                </c:pt>
                <c:pt idx="23123">
                  <c:v>38.538433333333401</c:v>
                </c:pt>
                <c:pt idx="23124">
                  <c:v>38.540100000000002</c:v>
                </c:pt>
                <c:pt idx="23125">
                  <c:v>38.541766666666703</c:v>
                </c:pt>
                <c:pt idx="23126">
                  <c:v>38.543433333333397</c:v>
                </c:pt>
                <c:pt idx="23127">
                  <c:v>38.545099999999998</c:v>
                </c:pt>
                <c:pt idx="23128">
                  <c:v>38.546766666666699</c:v>
                </c:pt>
                <c:pt idx="23129">
                  <c:v>38.548433333333399</c:v>
                </c:pt>
                <c:pt idx="23130">
                  <c:v>38.5501</c:v>
                </c:pt>
                <c:pt idx="23131">
                  <c:v>38.551766666666701</c:v>
                </c:pt>
                <c:pt idx="23132">
                  <c:v>38.553433333333402</c:v>
                </c:pt>
                <c:pt idx="23133">
                  <c:v>38.555100000000003</c:v>
                </c:pt>
                <c:pt idx="23134">
                  <c:v>38.556766666666697</c:v>
                </c:pt>
                <c:pt idx="23135">
                  <c:v>38.558433333333397</c:v>
                </c:pt>
                <c:pt idx="23136">
                  <c:v>38.560099999999998</c:v>
                </c:pt>
                <c:pt idx="23137">
                  <c:v>38.561766666666699</c:v>
                </c:pt>
                <c:pt idx="23138">
                  <c:v>38.5634333333334</c:v>
                </c:pt>
                <c:pt idx="23139">
                  <c:v>38.565100000000001</c:v>
                </c:pt>
                <c:pt idx="23140">
                  <c:v>38.566766666666702</c:v>
                </c:pt>
                <c:pt idx="23141">
                  <c:v>38.568433333333402</c:v>
                </c:pt>
                <c:pt idx="23142">
                  <c:v>38.570099999999996</c:v>
                </c:pt>
                <c:pt idx="23143">
                  <c:v>38.571766666666697</c:v>
                </c:pt>
                <c:pt idx="23144">
                  <c:v>38.573433333333398</c:v>
                </c:pt>
                <c:pt idx="23145">
                  <c:v>38.575099999999999</c:v>
                </c:pt>
                <c:pt idx="23146">
                  <c:v>38.5767666666667</c:v>
                </c:pt>
                <c:pt idx="23147">
                  <c:v>38.5784333333334</c:v>
                </c:pt>
                <c:pt idx="23148">
                  <c:v>38.580100000000002</c:v>
                </c:pt>
                <c:pt idx="23149">
                  <c:v>38.581766666666702</c:v>
                </c:pt>
                <c:pt idx="23150">
                  <c:v>38.583433333333403</c:v>
                </c:pt>
                <c:pt idx="23151">
                  <c:v>38.585099999999997</c:v>
                </c:pt>
                <c:pt idx="23152">
                  <c:v>38.586766666666698</c:v>
                </c:pt>
                <c:pt idx="23153">
                  <c:v>38.588433333333398</c:v>
                </c:pt>
                <c:pt idx="23154">
                  <c:v>38.5901</c:v>
                </c:pt>
                <c:pt idx="23155">
                  <c:v>38.5917666666667</c:v>
                </c:pt>
                <c:pt idx="23156">
                  <c:v>38.593433333333401</c:v>
                </c:pt>
                <c:pt idx="23157">
                  <c:v>38.595100000000002</c:v>
                </c:pt>
                <c:pt idx="23158">
                  <c:v>38.596766666666703</c:v>
                </c:pt>
                <c:pt idx="23159">
                  <c:v>38.598433333333404</c:v>
                </c:pt>
                <c:pt idx="23160">
                  <c:v>38.600099999999998</c:v>
                </c:pt>
                <c:pt idx="23161">
                  <c:v>38.601766666666698</c:v>
                </c:pt>
                <c:pt idx="23162">
                  <c:v>38.603433333333399</c:v>
                </c:pt>
                <c:pt idx="23163">
                  <c:v>38.6051</c:v>
                </c:pt>
                <c:pt idx="23164">
                  <c:v>38.606766666666701</c:v>
                </c:pt>
                <c:pt idx="23165">
                  <c:v>38.608433333333402</c:v>
                </c:pt>
                <c:pt idx="23166">
                  <c:v>38.610100000000003</c:v>
                </c:pt>
                <c:pt idx="23167">
                  <c:v>38.611766666666703</c:v>
                </c:pt>
                <c:pt idx="23168">
                  <c:v>38.613433333333397</c:v>
                </c:pt>
                <c:pt idx="23169">
                  <c:v>38.615099999999998</c:v>
                </c:pt>
                <c:pt idx="23170">
                  <c:v>38.616766666666699</c:v>
                </c:pt>
                <c:pt idx="23171">
                  <c:v>38.6184333333334</c:v>
                </c:pt>
                <c:pt idx="23172">
                  <c:v>38.620100000000001</c:v>
                </c:pt>
                <c:pt idx="23173">
                  <c:v>38.621766666666701</c:v>
                </c:pt>
                <c:pt idx="23174">
                  <c:v>38.623433333333402</c:v>
                </c:pt>
                <c:pt idx="23175">
                  <c:v>38.625100000000003</c:v>
                </c:pt>
                <c:pt idx="23176">
                  <c:v>38.626766666666697</c:v>
                </c:pt>
                <c:pt idx="23177">
                  <c:v>38.628433333333398</c:v>
                </c:pt>
                <c:pt idx="23178">
                  <c:v>38.630099999999999</c:v>
                </c:pt>
                <c:pt idx="23179">
                  <c:v>38.631766666666699</c:v>
                </c:pt>
                <c:pt idx="23180">
                  <c:v>38.6334333333334</c:v>
                </c:pt>
                <c:pt idx="23181">
                  <c:v>38.635100000000001</c:v>
                </c:pt>
                <c:pt idx="23182">
                  <c:v>38.636766666666702</c:v>
                </c:pt>
                <c:pt idx="23183">
                  <c:v>38.638433333333403</c:v>
                </c:pt>
                <c:pt idx="23184">
                  <c:v>38.640099999999997</c:v>
                </c:pt>
                <c:pt idx="23185">
                  <c:v>38.641766666666697</c:v>
                </c:pt>
                <c:pt idx="23186">
                  <c:v>38.643433333333398</c:v>
                </c:pt>
                <c:pt idx="23187">
                  <c:v>38.645099999999999</c:v>
                </c:pt>
                <c:pt idx="23188">
                  <c:v>38.6467666666667</c:v>
                </c:pt>
                <c:pt idx="23189">
                  <c:v>38.648433333333401</c:v>
                </c:pt>
                <c:pt idx="23190">
                  <c:v>38.650100000000002</c:v>
                </c:pt>
                <c:pt idx="23191">
                  <c:v>38.651766666666703</c:v>
                </c:pt>
                <c:pt idx="23192">
                  <c:v>38.653433333333403</c:v>
                </c:pt>
                <c:pt idx="23193">
                  <c:v>38.655099999999997</c:v>
                </c:pt>
                <c:pt idx="23194">
                  <c:v>38.656766666666698</c:v>
                </c:pt>
                <c:pt idx="23195">
                  <c:v>38.658433333333399</c:v>
                </c:pt>
                <c:pt idx="23196">
                  <c:v>38.6601</c:v>
                </c:pt>
                <c:pt idx="23197">
                  <c:v>38.661766666666701</c:v>
                </c:pt>
                <c:pt idx="23198">
                  <c:v>38.663433333333401</c:v>
                </c:pt>
                <c:pt idx="23199">
                  <c:v>38.665100000000002</c:v>
                </c:pt>
                <c:pt idx="23200">
                  <c:v>38.666766666666703</c:v>
                </c:pt>
                <c:pt idx="23201">
                  <c:v>38.668433333333397</c:v>
                </c:pt>
                <c:pt idx="23202">
                  <c:v>38.670099999999998</c:v>
                </c:pt>
                <c:pt idx="23203">
                  <c:v>38.671766666666699</c:v>
                </c:pt>
                <c:pt idx="23204">
                  <c:v>38.673433333333399</c:v>
                </c:pt>
                <c:pt idx="23205">
                  <c:v>38.6751</c:v>
                </c:pt>
                <c:pt idx="23206">
                  <c:v>38.676766666666701</c:v>
                </c:pt>
                <c:pt idx="23207">
                  <c:v>38.678433333333402</c:v>
                </c:pt>
                <c:pt idx="23208">
                  <c:v>38.680100000000003</c:v>
                </c:pt>
                <c:pt idx="23209">
                  <c:v>38.681766666666697</c:v>
                </c:pt>
                <c:pt idx="23210">
                  <c:v>38.683433333333397</c:v>
                </c:pt>
                <c:pt idx="23211">
                  <c:v>38.685099999999998</c:v>
                </c:pt>
                <c:pt idx="23212">
                  <c:v>38.686766666666699</c:v>
                </c:pt>
                <c:pt idx="23213">
                  <c:v>38.6884333333334</c:v>
                </c:pt>
                <c:pt idx="23214">
                  <c:v>38.690100000000001</c:v>
                </c:pt>
                <c:pt idx="23215">
                  <c:v>38.691766666666702</c:v>
                </c:pt>
                <c:pt idx="23216">
                  <c:v>38.693433333333402</c:v>
                </c:pt>
                <c:pt idx="23217">
                  <c:v>38.695099999999996</c:v>
                </c:pt>
                <c:pt idx="23218">
                  <c:v>38.696766666666697</c:v>
                </c:pt>
                <c:pt idx="23219">
                  <c:v>38.698433333333398</c:v>
                </c:pt>
                <c:pt idx="23220">
                  <c:v>38.700099999999999</c:v>
                </c:pt>
                <c:pt idx="23221">
                  <c:v>38.7017666666667</c:v>
                </c:pt>
                <c:pt idx="23222">
                  <c:v>38.7034333333334</c:v>
                </c:pt>
                <c:pt idx="23223">
                  <c:v>38.705100000000002</c:v>
                </c:pt>
                <c:pt idx="23224">
                  <c:v>38.706766666666702</c:v>
                </c:pt>
                <c:pt idx="23225">
                  <c:v>38.708433333333403</c:v>
                </c:pt>
                <c:pt idx="23226">
                  <c:v>38.710099999999997</c:v>
                </c:pt>
                <c:pt idx="23227">
                  <c:v>38.711766666666698</c:v>
                </c:pt>
                <c:pt idx="23228">
                  <c:v>38.713433333333398</c:v>
                </c:pt>
                <c:pt idx="23229">
                  <c:v>38.7151</c:v>
                </c:pt>
                <c:pt idx="23230">
                  <c:v>38.7167666666667</c:v>
                </c:pt>
                <c:pt idx="23231">
                  <c:v>38.718433333333401</c:v>
                </c:pt>
                <c:pt idx="23232">
                  <c:v>38.720100000000002</c:v>
                </c:pt>
                <c:pt idx="23233">
                  <c:v>38.721766666666703</c:v>
                </c:pt>
                <c:pt idx="23234">
                  <c:v>38.723433333333404</c:v>
                </c:pt>
                <c:pt idx="23235">
                  <c:v>38.725099999999998</c:v>
                </c:pt>
                <c:pt idx="23236">
                  <c:v>38.726766666666698</c:v>
                </c:pt>
                <c:pt idx="23237">
                  <c:v>38.728433333333399</c:v>
                </c:pt>
                <c:pt idx="23238">
                  <c:v>38.7301</c:v>
                </c:pt>
                <c:pt idx="23239">
                  <c:v>38.731766666666701</c:v>
                </c:pt>
                <c:pt idx="23240">
                  <c:v>38.733433333333402</c:v>
                </c:pt>
                <c:pt idx="23241">
                  <c:v>38.735100000000003</c:v>
                </c:pt>
                <c:pt idx="23242">
                  <c:v>38.736766666666703</c:v>
                </c:pt>
                <c:pt idx="23243">
                  <c:v>38.738433333333397</c:v>
                </c:pt>
                <c:pt idx="23244">
                  <c:v>38.740099999999998</c:v>
                </c:pt>
                <c:pt idx="23245">
                  <c:v>38.741766666666699</c:v>
                </c:pt>
                <c:pt idx="23246">
                  <c:v>38.7434333333334</c:v>
                </c:pt>
                <c:pt idx="23247">
                  <c:v>38.745100000000001</c:v>
                </c:pt>
                <c:pt idx="23248">
                  <c:v>38.746766666666701</c:v>
                </c:pt>
                <c:pt idx="23249">
                  <c:v>38.748433333333402</c:v>
                </c:pt>
                <c:pt idx="23250">
                  <c:v>38.750100000000003</c:v>
                </c:pt>
                <c:pt idx="23251">
                  <c:v>38.751766666666697</c:v>
                </c:pt>
                <c:pt idx="23252">
                  <c:v>38.753433333333398</c:v>
                </c:pt>
                <c:pt idx="23253">
                  <c:v>38.755099999999999</c:v>
                </c:pt>
                <c:pt idx="23254">
                  <c:v>38.756766666666699</c:v>
                </c:pt>
                <c:pt idx="23255">
                  <c:v>38.7584333333334</c:v>
                </c:pt>
                <c:pt idx="23256">
                  <c:v>38.760100000000001</c:v>
                </c:pt>
                <c:pt idx="23257">
                  <c:v>38.761766666666702</c:v>
                </c:pt>
                <c:pt idx="23258">
                  <c:v>38.763433333333403</c:v>
                </c:pt>
                <c:pt idx="23259">
                  <c:v>38.765099999999997</c:v>
                </c:pt>
                <c:pt idx="23260">
                  <c:v>38.766766666666697</c:v>
                </c:pt>
                <c:pt idx="23261">
                  <c:v>38.768433333333398</c:v>
                </c:pt>
                <c:pt idx="23262">
                  <c:v>38.770099999999999</c:v>
                </c:pt>
                <c:pt idx="23263">
                  <c:v>38.7717666666667</c:v>
                </c:pt>
                <c:pt idx="23264">
                  <c:v>38.773433333333401</c:v>
                </c:pt>
                <c:pt idx="23265">
                  <c:v>38.775100000000002</c:v>
                </c:pt>
                <c:pt idx="23266">
                  <c:v>38.776766666666703</c:v>
                </c:pt>
                <c:pt idx="23267">
                  <c:v>38.778433333333403</c:v>
                </c:pt>
                <c:pt idx="23268">
                  <c:v>38.780099999999997</c:v>
                </c:pt>
                <c:pt idx="23269">
                  <c:v>38.781766666666698</c:v>
                </c:pt>
                <c:pt idx="23270">
                  <c:v>38.783433333333399</c:v>
                </c:pt>
                <c:pt idx="23271">
                  <c:v>38.7851</c:v>
                </c:pt>
                <c:pt idx="23272">
                  <c:v>38.786766666666701</c:v>
                </c:pt>
                <c:pt idx="23273">
                  <c:v>38.788433333333401</c:v>
                </c:pt>
                <c:pt idx="23274">
                  <c:v>38.790100000000002</c:v>
                </c:pt>
                <c:pt idx="23275">
                  <c:v>38.791766666666703</c:v>
                </c:pt>
                <c:pt idx="23276">
                  <c:v>38.793433333333397</c:v>
                </c:pt>
                <c:pt idx="23277">
                  <c:v>38.795099999999998</c:v>
                </c:pt>
                <c:pt idx="23278">
                  <c:v>38.796766666666699</c:v>
                </c:pt>
                <c:pt idx="23279">
                  <c:v>38.798433333333399</c:v>
                </c:pt>
                <c:pt idx="23280">
                  <c:v>38.8001</c:v>
                </c:pt>
                <c:pt idx="23281">
                  <c:v>38.801766666666701</c:v>
                </c:pt>
                <c:pt idx="23282">
                  <c:v>38.803433333333402</c:v>
                </c:pt>
                <c:pt idx="23283">
                  <c:v>38.805100000000003</c:v>
                </c:pt>
                <c:pt idx="23284">
                  <c:v>38.806766666666697</c:v>
                </c:pt>
                <c:pt idx="23285">
                  <c:v>38.808433333333397</c:v>
                </c:pt>
                <c:pt idx="23286">
                  <c:v>38.810099999999998</c:v>
                </c:pt>
                <c:pt idx="23287">
                  <c:v>38.811766666666699</c:v>
                </c:pt>
                <c:pt idx="23288">
                  <c:v>38.8134333333334</c:v>
                </c:pt>
                <c:pt idx="23289">
                  <c:v>38.815100000000001</c:v>
                </c:pt>
                <c:pt idx="23290">
                  <c:v>38.816766666666702</c:v>
                </c:pt>
                <c:pt idx="23291">
                  <c:v>38.818433333333402</c:v>
                </c:pt>
                <c:pt idx="23292">
                  <c:v>38.820099999999996</c:v>
                </c:pt>
                <c:pt idx="23293">
                  <c:v>38.821766666666697</c:v>
                </c:pt>
                <c:pt idx="23294">
                  <c:v>38.823433333333398</c:v>
                </c:pt>
                <c:pt idx="23295">
                  <c:v>38.825099999999999</c:v>
                </c:pt>
                <c:pt idx="23296">
                  <c:v>38.8267666666667</c:v>
                </c:pt>
                <c:pt idx="23297">
                  <c:v>38.8284333333334</c:v>
                </c:pt>
                <c:pt idx="23298">
                  <c:v>38.830100000000002</c:v>
                </c:pt>
                <c:pt idx="23299">
                  <c:v>38.831766666666702</c:v>
                </c:pt>
                <c:pt idx="23300">
                  <c:v>38.833433333333403</c:v>
                </c:pt>
                <c:pt idx="23301">
                  <c:v>38.835099999999997</c:v>
                </c:pt>
                <c:pt idx="23302">
                  <c:v>38.836766666666698</c:v>
                </c:pt>
                <c:pt idx="23303">
                  <c:v>38.838433333333398</c:v>
                </c:pt>
                <c:pt idx="23304">
                  <c:v>38.8401</c:v>
                </c:pt>
                <c:pt idx="23305">
                  <c:v>38.8417666666667</c:v>
                </c:pt>
                <c:pt idx="23306">
                  <c:v>38.843433333333401</c:v>
                </c:pt>
                <c:pt idx="23307">
                  <c:v>38.845100000000002</c:v>
                </c:pt>
                <c:pt idx="23308">
                  <c:v>38.846766666666703</c:v>
                </c:pt>
                <c:pt idx="23309">
                  <c:v>38.848433333333404</c:v>
                </c:pt>
                <c:pt idx="23310">
                  <c:v>38.850099999999998</c:v>
                </c:pt>
                <c:pt idx="23311">
                  <c:v>38.851766666666698</c:v>
                </c:pt>
                <c:pt idx="23312">
                  <c:v>38.853433333333399</c:v>
                </c:pt>
                <c:pt idx="23313">
                  <c:v>38.8551</c:v>
                </c:pt>
                <c:pt idx="23314">
                  <c:v>38.856766666666701</c:v>
                </c:pt>
                <c:pt idx="23315">
                  <c:v>38.858433333333402</c:v>
                </c:pt>
                <c:pt idx="23316">
                  <c:v>38.860100000000003</c:v>
                </c:pt>
                <c:pt idx="23317">
                  <c:v>38.861766666666703</c:v>
                </c:pt>
                <c:pt idx="23318">
                  <c:v>38.863433333333397</c:v>
                </c:pt>
                <c:pt idx="23319">
                  <c:v>38.865099999999998</c:v>
                </c:pt>
                <c:pt idx="23320">
                  <c:v>38.866766666666699</c:v>
                </c:pt>
                <c:pt idx="23321">
                  <c:v>38.8684333333334</c:v>
                </c:pt>
                <c:pt idx="23322">
                  <c:v>38.870100000000001</c:v>
                </c:pt>
                <c:pt idx="23323">
                  <c:v>38.871766666666701</c:v>
                </c:pt>
                <c:pt idx="23324">
                  <c:v>38.873433333333402</c:v>
                </c:pt>
                <c:pt idx="23325">
                  <c:v>38.875100000000003</c:v>
                </c:pt>
                <c:pt idx="23326">
                  <c:v>38.876766666666697</c:v>
                </c:pt>
                <c:pt idx="23327">
                  <c:v>38.878433333333398</c:v>
                </c:pt>
                <c:pt idx="23328">
                  <c:v>38.880099999999999</c:v>
                </c:pt>
                <c:pt idx="23329">
                  <c:v>38.881766666666699</c:v>
                </c:pt>
                <c:pt idx="23330">
                  <c:v>38.8834333333334</c:v>
                </c:pt>
                <c:pt idx="23331">
                  <c:v>38.885100000000001</c:v>
                </c:pt>
                <c:pt idx="23332">
                  <c:v>38.886766666666702</c:v>
                </c:pt>
                <c:pt idx="23333">
                  <c:v>38.888433333333403</c:v>
                </c:pt>
                <c:pt idx="23334">
                  <c:v>38.890099999999997</c:v>
                </c:pt>
                <c:pt idx="23335">
                  <c:v>38.891766666666697</c:v>
                </c:pt>
                <c:pt idx="23336">
                  <c:v>38.893433333333398</c:v>
                </c:pt>
                <c:pt idx="23337">
                  <c:v>38.895099999999999</c:v>
                </c:pt>
                <c:pt idx="23338">
                  <c:v>38.8967666666667</c:v>
                </c:pt>
                <c:pt idx="23339">
                  <c:v>38.898433333333401</c:v>
                </c:pt>
                <c:pt idx="23340">
                  <c:v>38.900100000000002</c:v>
                </c:pt>
                <c:pt idx="23341">
                  <c:v>38.901766666666703</c:v>
                </c:pt>
                <c:pt idx="23342">
                  <c:v>38.903433333333403</c:v>
                </c:pt>
                <c:pt idx="23343">
                  <c:v>38.905099999999997</c:v>
                </c:pt>
                <c:pt idx="23344">
                  <c:v>38.906766666666698</c:v>
                </c:pt>
                <c:pt idx="23345">
                  <c:v>38.908433333333399</c:v>
                </c:pt>
                <c:pt idx="23346">
                  <c:v>38.9101</c:v>
                </c:pt>
                <c:pt idx="23347">
                  <c:v>38.911766666666701</c:v>
                </c:pt>
                <c:pt idx="23348">
                  <c:v>38.913433333333401</c:v>
                </c:pt>
                <c:pt idx="23349">
                  <c:v>38.915100000000002</c:v>
                </c:pt>
                <c:pt idx="23350">
                  <c:v>38.916766666666703</c:v>
                </c:pt>
                <c:pt idx="23351">
                  <c:v>38.918433333333397</c:v>
                </c:pt>
                <c:pt idx="23352">
                  <c:v>38.920099999999998</c:v>
                </c:pt>
                <c:pt idx="23353">
                  <c:v>38.921766666666699</c:v>
                </c:pt>
                <c:pt idx="23354">
                  <c:v>38.923433333333399</c:v>
                </c:pt>
                <c:pt idx="23355">
                  <c:v>38.9251</c:v>
                </c:pt>
                <c:pt idx="23356">
                  <c:v>38.926766666666701</c:v>
                </c:pt>
                <c:pt idx="23357">
                  <c:v>38.928433333333402</c:v>
                </c:pt>
                <c:pt idx="23358">
                  <c:v>38.930100000000003</c:v>
                </c:pt>
                <c:pt idx="23359">
                  <c:v>38.931766666666697</c:v>
                </c:pt>
                <c:pt idx="23360">
                  <c:v>38.933433333333397</c:v>
                </c:pt>
                <c:pt idx="23361">
                  <c:v>38.935099999999998</c:v>
                </c:pt>
                <c:pt idx="23362">
                  <c:v>38.936766666666699</c:v>
                </c:pt>
                <c:pt idx="23363">
                  <c:v>38.9384333333334</c:v>
                </c:pt>
                <c:pt idx="23364">
                  <c:v>38.940100000000001</c:v>
                </c:pt>
                <c:pt idx="23365">
                  <c:v>38.941766666666702</c:v>
                </c:pt>
                <c:pt idx="23366">
                  <c:v>38.943433333333402</c:v>
                </c:pt>
                <c:pt idx="23367">
                  <c:v>38.945099999999996</c:v>
                </c:pt>
                <c:pt idx="23368">
                  <c:v>38.946766666666697</c:v>
                </c:pt>
                <c:pt idx="23369">
                  <c:v>38.948433333333398</c:v>
                </c:pt>
                <c:pt idx="23370">
                  <c:v>38.950099999999999</c:v>
                </c:pt>
                <c:pt idx="23371">
                  <c:v>38.9517666666667</c:v>
                </c:pt>
                <c:pt idx="23372">
                  <c:v>38.9534333333334</c:v>
                </c:pt>
                <c:pt idx="23373">
                  <c:v>38.955100000000002</c:v>
                </c:pt>
                <c:pt idx="23374">
                  <c:v>38.956766666666702</c:v>
                </c:pt>
                <c:pt idx="23375">
                  <c:v>38.958433333333403</c:v>
                </c:pt>
                <c:pt idx="23376">
                  <c:v>38.960099999999997</c:v>
                </c:pt>
                <c:pt idx="23377">
                  <c:v>38.961766666666698</c:v>
                </c:pt>
                <c:pt idx="23378">
                  <c:v>38.963433333333398</c:v>
                </c:pt>
                <c:pt idx="23379">
                  <c:v>38.9651</c:v>
                </c:pt>
                <c:pt idx="23380">
                  <c:v>38.9667666666667</c:v>
                </c:pt>
                <c:pt idx="23381">
                  <c:v>38.968433333333401</c:v>
                </c:pt>
                <c:pt idx="23382">
                  <c:v>38.970100000000002</c:v>
                </c:pt>
                <c:pt idx="23383">
                  <c:v>38.971766666666703</c:v>
                </c:pt>
                <c:pt idx="23384">
                  <c:v>38.973433333333404</c:v>
                </c:pt>
                <c:pt idx="23385">
                  <c:v>38.975099999999998</c:v>
                </c:pt>
                <c:pt idx="23386">
                  <c:v>38.976766666666698</c:v>
                </c:pt>
                <c:pt idx="23387">
                  <c:v>38.978433333333399</c:v>
                </c:pt>
                <c:pt idx="23388">
                  <c:v>38.9801</c:v>
                </c:pt>
                <c:pt idx="23389">
                  <c:v>38.981766666666701</c:v>
                </c:pt>
                <c:pt idx="23390">
                  <c:v>38.983433333333402</c:v>
                </c:pt>
                <c:pt idx="23391">
                  <c:v>38.985100000000003</c:v>
                </c:pt>
                <c:pt idx="23392">
                  <c:v>38.986766666666703</c:v>
                </c:pt>
                <c:pt idx="23393">
                  <c:v>38.988433333333397</c:v>
                </c:pt>
                <c:pt idx="23394">
                  <c:v>38.990099999999998</c:v>
                </c:pt>
                <c:pt idx="23395">
                  <c:v>38.991766666666699</c:v>
                </c:pt>
                <c:pt idx="23396">
                  <c:v>38.9934333333334</c:v>
                </c:pt>
                <c:pt idx="23397">
                  <c:v>38.995100000000001</c:v>
                </c:pt>
                <c:pt idx="23398">
                  <c:v>38.996766666666701</c:v>
                </c:pt>
                <c:pt idx="23399">
                  <c:v>38.998433333333402</c:v>
                </c:pt>
                <c:pt idx="23400">
                  <c:v>39.000100000000003</c:v>
                </c:pt>
                <c:pt idx="23401">
                  <c:v>39.001766666666697</c:v>
                </c:pt>
                <c:pt idx="23402">
                  <c:v>39.003433333333398</c:v>
                </c:pt>
                <c:pt idx="23403">
                  <c:v>39.005099999999999</c:v>
                </c:pt>
                <c:pt idx="23404">
                  <c:v>39.006766666666699</c:v>
                </c:pt>
                <c:pt idx="23405">
                  <c:v>39.0084333333334</c:v>
                </c:pt>
                <c:pt idx="23406">
                  <c:v>39.010100000000001</c:v>
                </c:pt>
                <c:pt idx="23407">
                  <c:v>39.011766666666702</c:v>
                </c:pt>
                <c:pt idx="23408">
                  <c:v>39.013433333333403</c:v>
                </c:pt>
                <c:pt idx="23409">
                  <c:v>39.015099999999997</c:v>
                </c:pt>
                <c:pt idx="23410">
                  <c:v>39.016766666666697</c:v>
                </c:pt>
                <c:pt idx="23411">
                  <c:v>39.018433333333398</c:v>
                </c:pt>
                <c:pt idx="23412">
                  <c:v>39.020099999999999</c:v>
                </c:pt>
                <c:pt idx="23413">
                  <c:v>39.0217666666667</c:v>
                </c:pt>
                <c:pt idx="23414">
                  <c:v>39.023433333333401</c:v>
                </c:pt>
                <c:pt idx="23415">
                  <c:v>39.025100000000002</c:v>
                </c:pt>
                <c:pt idx="23416">
                  <c:v>39.026766666666703</c:v>
                </c:pt>
                <c:pt idx="23417">
                  <c:v>39.028433333333403</c:v>
                </c:pt>
                <c:pt idx="23418">
                  <c:v>39.030099999999997</c:v>
                </c:pt>
                <c:pt idx="23419">
                  <c:v>39.031766666666698</c:v>
                </c:pt>
                <c:pt idx="23420">
                  <c:v>39.033433333333399</c:v>
                </c:pt>
                <c:pt idx="23421">
                  <c:v>39.0351</c:v>
                </c:pt>
                <c:pt idx="23422">
                  <c:v>39.036766666666701</c:v>
                </c:pt>
                <c:pt idx="23423">
                  <c:v>39.038433333333401</c:v>
                </c:pt>
                <c:pt idx="23424">
                  <c:v>39.040100000000002</c:v>
                </c:pt>
                <c:pt idx="23425">
                  <c:v>39.041766666666703</c:v>
                </c:pt>
                <c:pt idx="23426">
                  <c:v>39.043433333333397</c:v>
                </c:pt>
                <c:pt idx="23427">
                  <c:v>39.045099999999998</c:v>
                </c:pt>
                <c:pt idx="23428">
                  <c:v>39.046766666666699</c:v>
                </c:pt>
                <c:pt idx="23429">
                  <c:v>39.048433333333399</c:v>
                </c:pt>
                <c:pt idx="23430">
                  <c:v>39.0501</c:v>
                </c:pt>
                <c:pt idx="23431">
                  <c:v>39.051766666666701</c:v>
                </c:pt>
                <c:pt idx="23432">
                  <c:v>39.053433333333402</c:v>
                </c:pt>
                <c:pt idx="23433">
                  <c:v>39.055100000000003</c:v>
                </c:pt>
                <c:pt idx="23434">
                  <c:v>39.056766666666697</c:v>
                </c:pt>
                <c:pt idx="23435">
                  <c:v>39.058433333333397</c:v>
                </c:pt>
                <c:pt idx="23436">
                  <c:v>39.060099999999998</c:v>
                </c:pt>
                <c:pt idx="23437">
                  <c:v>39.061766666666699</c:v>
                </c:pt>
                <c:pt idx="23438">
                  <c:v>39.0634333333334</c:v>
                </c:pt>
                <c:pt idx="23439">
                  <c:v>39.065100000000001</c:v>
                </c:pt>
                <c:pt idx="23440">
                  <c:v>39.066766666666702</c:v>
                </c:pt>
                <c:pt idx="23441">
                  <c:v>39.068433333333402</c:v>
                </c:pt>
                <c:pt idx="23442">
                  <c:v>39.070099999999996</c:v>
                </c:pt>
                <c:pt idx="23443">
                  <c:v>39.071766666666697</c:v>
                </c:pt>
                <c:pt idx="23444">
                  <c:v>39.073433333333398</c:v>
                </c:pt>
                <c:pt idx="23445">
                  <c:v>39.075099999999999</c:v>
                </c:pt>
                <c:pt idx="23446">
                  <c:v>39.0767666666667</c:v>
                </c:pt>
                <c:pt idx="23447">
                  <c:v>39.0784333333334</c:v>
                </c:pt>
                <c:pt idx="23448">
                  <c:v>39.080100000000002</c:v>
                </c:pt>
                <c:pt idx="23449">
                  <c:v>39.081766666666702</c:v>
                </c:pt>
                <c:pt idx="23450">
                  <c:v>39.083433333333403</c:v>
                </c:pt>
                <c:pt idx="23451">
                  <c:v>39.085099999999997</c:v>
                </c:pt>
                <c:pt idx="23452">
                  <c:v>39.086766666666698</c:v>
                </c:pt>
                <c:pt idx="23453">
                  <c:v>39.088433333333398</c:v>
                </c:pt>
                <c:pt idx="23454">
                  <c:v>39.0901</c:v>
                </c:pt>
                <c:pt idx="23455">
                  <c:v>39.0917666666667</c:v>
                </c:pt>
                <c:pt idx="23456">
                  <c:v>39.093433333333401</c:v>
                </c:pt>
                <c:pt idx="23457">
                  <c:v>39.095100000000002</c:v>
                </c:pt>
                <c:pt idx="23458">
                  <c:v>39.096766666666703</c:v>
                </c:pt>
                <c:pt idx="23459">
                  <c:v>39.098433333333404</c:v>
                </c:pt>
                <c:pt idx="23460">
                  <c:v>39.100099999999998</c:v>
                </c:pt>
                <c:pt idx="23461">
                  <c:v>39.101766666666698</c:v>
                </c:pt>
                <c:pt idx="23462">
                  <c:v>39.103433333333399</c:v>
                </c:pt>
                <c:pt idx="23463">
                  <c:v>39.1051</c:v>
                </c:pt>
                <c:pt idx="23464">
                  <c:v>39.106766666666701</c:v>
                </c:pt>
                <c:pt idx="23465">
                  <c:v>39.108433333333402</c:v>
                </c:pt>
                <c:pt idx="23466">
                  <c:v>39.110100000000003</c:v>
                </c:pt>
                <c:pt idx="23467">
                  <c:v>39.111766666666703</c:v>
                </c:pt>
                <c:pt idx="23468">
                  <c:v>39.113433333333397</c:v>
                </c:pt>
                <c:pt idx="23469">
                  <c:v>39.115099999999998</c:v>
                </c:pt>
                <c:pt idx="23470">
                  <c:v>39.116766666666699</c:v>
                </c:pt>
                <c:pt idx="23471">
                  <c:v>39.1184333333334</c:v>
                </c:pt>
                <c:pt idx="23472">
                  <c:v>39.120100000000001</c:v>
                </c:pt>
                <c:pt idx="23473">
                  <c:v>39.121766666666701</c:v>
                </c:pt>
                <c:pt idx="23474">
                  <c:v>39.123433333333402</c:v>
                </c:pt>
                <c:pt idx="23475">
                  <c:v>39.125100000000003</c:v>
                </c:pt>
                <c:pt idx="23476">
                  <c:v>39.126766666666697</c:v>
                </c:pt>
                <c:pt idx="23477">
                  <c:v>39.128433333333398</c:v>
                </c:pt>
                <c:pt idx="23478">
                  <c:v>39.130099999999999</c:v>
                </c:pt>
                <c:pt idx="23479">
                  <c:v>39.131766666666699</c:v>
                </c:pt>
                <c:pt idx="23480">
                  <c:v>39.1334333333334</c:v>
                </c:pt>
                <c:pt idx="23481">
                  <c:v>39.135100000000001</c:v>
                </c:pt>
                <c:pt idx="23482">
                  <c:v>39.136766666666702</c:v>
                </c:pt>
                <c:pt idx="23483">
                  <c:v>39.138433333333403</c:v>
                </c:pt>
                <c:pt idx="23484">
                  <c:v>39.140099999999997</c:v>
                </c:pt>
                <c:pt idx="23485">
                  <c:v>39.141766666666697</c:v>
                </c:pt>
                <c:pt idx="23486">
                  <c:v>39.143433333333398</c:v>
                </c:pt>
                <c:pt idx="23487">
                  <c:v>39.145099999999999</c:v>
                </c:pt>
                <c:pt idx="23488">
                  <c:v>39.1467666666667</c:v>
                </c:pt>
                <c:pt idx="23489">
                  <c:v>39.148433333333401</c:v>
                </c:pt>
                <c:pt idx="23490">
                  <c:v>39.150100000000002</c:v>
                </c:pt>
                <c:pt idx="23491">
                  <c:v>39.151766666666703</c:v>
                </c:pt>
                <c:pt idx="23492">
                  <c:v>39.153433333333403</c:v>
                </c:pt>
                <c:pt idx="23493">
                  <c:v>39.155099999999997</c:v>
                </c:pt>
                <c:pt idx="23494">
                  <c:v>39.156766666666698</c:v>
                </c:pt>
                <c:pt idx="23495">
                  <c:v>39.158433333333399</c:v>
                </c:pt>
                <c:pt idx="23496">
                  <c:v>39.1601</c:v>
                </c:pt>
                <c:pt idx="23497">
                  <c:v>39.161766666666701</c:v>
                </c:pt>
                <c:pt idx="23498">
                  <c:v>39.163433333333401</c:v>
                </c:pt>
                <c:pt idx="23499">
                  <c:v>39.165100000000002</c:v>
                </c:pt>
                <c:pt idx="23500">
                  <c:v>39.166766666666703</c:v>
                </c:pt>
                <c:pt idx="23501">
                  <c:v>39.168433333333397</c:v>
                </c:pt>
                <c:pt idx="23502">
                  <c:v>39.170099999999998</c:v>
                </c:pt>
                <c:pt idx="23503">
                  <c:v>39.171766666666699</c:v>
                </c:pt>
                <c:pt idx="23504">
                  <c:v>39.173433333333399</c:v>
                </c:pt>
                <c:pt idx="23505">
                  <c:v>39.1751</c:v>
                </c:pt>
                <c:pt idx="23506">
                  <c:v>39.176766666666701</c:v>
                </c:pt>
                <c:pt idx="23507">
                  <c:v>39.178433333333402</c:v>
                </c:pt>
                <c:pt idx="23508">
                  <c:v>39.180100000000003</c:v>
                </c:pt>
                <c:pt idx="23509">
                  <c:v>39.181766666666697</c:v>
                </c:pt>
                <c:pt idx="23510">
                  <c:v>39.183433333333397</c:v>
                </c:pt>
                <c:pt idx="23511">
                  <c:v>39.185099999999998</c:v>
                </c:pt>
                <c:pt idx="23512">
                  <c:v>39.186766666666699</c:v>
                </c:pt>
                <c:pt idx="23513">
                  <c:v>39.1884333333334</c:v>
                </c:pt>
                <c:pt idx="23514">
                  <c:v>39.190100000000001</c:v>
                </c:pt>
                <c:pt idx="23515">
                  <c:v>39.191766666666702</c:v>
                </c:pt>
                <c:pt idx="23516">
                  <c:v>39.193433333333402</c:v>
                </c:pt>
                <c:pt idx="23517">
                  <c:v>39.195099999999996</c:v>
                </c:pt>
                <c:pt idx="23518">
                  <c:v>39.196766666666697</c:v>
                </c:pt>
                <c:pt idx="23519">
                  <c:v>39.198433333333398</c:v>
                </c:pt>
                <c:pt idx="23520">
                  <c:v>39.200099999999999</c:v>
                </c:pt>
                <c:pt idx="23521">
                  <c:v>39.2017666666667</c:v>
                </c:pt>
                <c:pt idx="23522">
                  <c:v>39.2034333333334</c:v>
                </c:pt>
                <c:pt idx="23523">
                  <c:v>39.205100000000002</c:v>
                </c:pt>
                <c:pt idx="23524">
                  <c:v>39.206766666666702</c:v>
                </c:pt>
                <c:pt idx="23525">
                  <c:v>39.208433333333403</c:v>
                </c:pt>
                <c:pt idx="23526">
                  <c:v>39.210099999999997</c:v>
                </c:pt>
                <c:pt idx="23527">
                  <c:v>39.211766666666698</c:v>
                </c:pt>
                <c:pt idx="23528">
                  <c:v>39.213433333333398</c:v>
                </c:pt>
                <c:pt idx="23529">
                  <c:v>39.2151</c:v>
                </c:pt>
                <c:pt idx="23530">
                  <c:v>39.2167666666667</c:v>
                </c:pt>
                <c:pt idx="23531">
                  <c:v>39.218433333333401</c:v>
                </c:pt>
                <c:pt idx="23532">
                  <c:v>39.220100000000002</c:v>
                </c:pt>
                <c:pt idx="23533">
                  <c:v>39.221766666666703</c:v>
                </c:pt>
                <c:pt idx="23534">
                  <c:v>39.223433333333404</c:v>
                </c:pt>
                <c:pt idx="23535">
                  <c:v>39.225099999999998</c:v>
                </c:pt>
                <c:pt idx="23536">
                  <c:v>39.226766666666698</c:v>
                </c:pt>
                <c:pt idx="23537">
                  <c:v>39.228433333333399</c:v>
                </c:pt>
                <c:pt idx="23538">
                  <c:v>39.2301</c:v>
                </c:pt>
                <c:pt idx="23539">
                  <c:v>39.231766666666701</c:v>
                </c:pt>
                <c:pt idx="23540">
                  <c:v>39.233433333333402</c:v>
                </c:pt>
                <c:pt idx="23541">
                  <c:v>39.235100000000003</c:v>
                </c:pt>
                <c:pt idx="23542">
                  <c:v>39.236766666666703</c:v>
                </c:pt>
                <c:pt idx="23543">
                  <c:v>39.238433333333397</c:v>
                </c:pt>
                <c:pt idx="23544">
                  <c:v>39.240099999999998</c:v>
                </c:pt>
                <c:pt idx="23545">
                  <c:v>39.241766666666699</c:v>
                </c:pt>
                <c:pt idx="23546">
                  <c:v>39.2434333333334</c:v>
                </c:pt>
                <c:pt idx="23547">
                  <c:v>39.245100000000001</c:v>
                </c:pt>
                <c:pt idx="23548">
                  <c:v>39.246766666666701</c:v>
                </c:pt>
                <c:pt idx="23549">
                  <c:v>39.248433333333402</c:v>
                </c:pt>
                <c:pt idx="23550">
                  <c:v>39.250100000000003</c:v>
                </c:pt>
                <c:pt idx="23551">
                  <c:v>39.251766666666697</c:v>
                </c:pt>
                <c:pt idx="23552">
                  <c:v>39.253433333333398</c:v>
                </c:pt>
                <c:pt idx="23553">
                  <c:v>39.255099999999999</c:v>
                </c:pt>
                <c:pt idx="23554">
                  <c:v>39.256766666666699</c:v>
                </c:pt>
                <c:pt idx="23555">
                  <c:v>39.2584333333334</c:v>
                </c:pt>
                <c:pt idx="23556">
                  <c:v>39.260100000000001</c:v>
                </c:pt>
                <c:pt idx="23557">
                  <c:v>39.261766666666702</c:v>
                </c:pt>
                <c:pt idx="23558">
                  <c:v>39.263433333333403</c:v>
                </c:pt>
                <c:pt idx="23559">
                  <c:v>39.265099999999997</c:v>
                </c:pt>
                <c:pt idx="23560">
                  <c:v>39.266766666666697</c:v>
                </c:pt>
                <c:pt idx="23561">
                  <c:v>39.268433333333398</c:v>
                </c:pt>
                <c:pt idx="23562">
                  <c:v>39.270099999999999</c:v>
                </c:pt>
                <c:pt idx="23563">
                  <c:v>39.2717666666667</c:v>
                </c:pt>
                <c:pt idx="23564">
                  <c:v>39.273433333333401</c:v>
                </c:pt>
                <c:pt idx="23565">
                  <c:v>39.275100000000002</c:v>
                </c:pt>
                <c:pt idx="23566">
                  <c:v>39.276766666666703</c:v>
                </c:pt>
                <c:pt idx="23567">
                  <c:v>39.278433333333403</c:v>
                </c:pt>
                <c:pt idx="23568">
                  <c:v>39.280099999999997</c:v>
                </c:pt>
                <c:pt idx="23569">
                  <c:v>39.281766666666698</c:v>
                </c:pt>
                <c:pt idx="23570">
                  <c:v>39.283433333333399</c:v>
                </c:pt>
                <c:pt idx="23571">
                  <c:v>39.2851</c:v>
                </c:pt>
                <c:pt idx="23572">
                  <c:v>39.286766666666701</c:v>
                </c:pt>
                <c:pt idx="23573">
                  <c:v>39.288433333333401</c:v>
                </c:pt>
                <c:pt idx="23574">
                  <c:v>39.290100000000002</c:v>
                </c:pt>
                <c:pt idx="23575">
                  <c:v>39.291766666666703</c:v>
                </c:pt>
                <c:pt idx="23576">
                  <c:v>39.293433333333397</c:v>
                </c:pt>
                <c:pt idx="23577">
                  <c:v>39.295099999999998</c:v>
                </c:pt>
                <c:pt idx="23578">
                  <c:v>39.296766666666699</c:v>
                </c:pt>
                <c:pt idx="23579">
                  <c:v>39.298433333333399</c:v>
                </c:pt>
                <c:pt idx="23580">
                  <c:v>39.3001</c:v>
                </c:pt>
                <c:pt idx="23581">
                  <c:v>39.301766666666701</c:v>
                </c:pt>
                <c:pt idx="23582">
                  <c:v>39.303433333333402</c:v>
                </c:pt>
                <c:pt idx="23583">
                  <c:v>39.305100000000003</c:v>
                </c:pt>
                <c:pt idx="23584">
                  <c:v>39.306766666666697</c:v>
                </c:pt>
                <c:pt idx="23585">
                  <c:v>39.308433333333397</c:v>
                </c:pt>
                <c:pt idx="23586">
                  <c:v>39.310099999999998</c:v>
                </c:pt>
                <c:pt idx="23587">
                  <c:v>39.311766666666699</c:v>
                </c:pt>
                <c:pt idx="23588">
                  <c:v>39.3134333333334</c:v>
                </c:pt>
                <c:pt idx="23589">
                  <c:v>39.315100000000001</c:v>
                </c:pt>
                <c:pt idx="23590">
                  <c:v>39.316766666666702</c:v>
                </c:pt>
                <c:pt idx="23591">
                  <c:v>39.318433333333402</c:v>
                </c:pt>
                <c:pt idx="23592">
                  <c:v>39.320099999999996</c:v>
                </c:pt>
                <c:pt idx="23593">
                  <c:v>39.321766666666697</c:v>
                </c:pt>
                <c:pt idx="23594">
                  <c:v>39.323433333333398</c:v>
                </c:pt>
                <c:pt idx="23595">
                  <c:v>39.325099999999999</c:v>
                </c:pt>
                <c:pt idx="23596">
                  <c:v>39.3267666666667</c:v>
                </c:pt>
                <c:pt idx="23597">
                  <c:v>39.3284333333334</c:v>
                </c:pt>
                <c:pt idx="23598">
                  <c:v>39.330100000000002</c:v>
                </c:pt>
                <c:pt idx="23599">
                  <c:v>39.331766666666702</c:v>
                </c:pt>
                <c:pt idx="23600">
                  <c:v>39.333433333333403</c:v>
                </c:pt>
                <c:pt idx="23601">
                  <c:v>39.335099999999997</c:v>
                </c:pt>
                <c:pt idx="23602">
                  <c:v>39.336766666666698</c:v>
                </c:pt>
                <c:pt idx="23603">
                  <c:v>39.338433333333398</c:v>
                </c:pt>
                <c:pt idx="23604">
                  <c:v>39.3401</c:v>
                </c:pt>
                <c:pt idx="23605">
                  <c:v>39.3417666666667</c:v>
                </c:pt>
                <c:pt idx="23606">
                  <c:v>39.343433333333401</c:v>
                </c:pt>
                <c:pt idx="23607">
                  <c:v>39.345100000000002</c:v>
                </c:pt>
                <c:pt idx="23608">
                  <c:v>39.346766666666703</c:v>
                </c:pt>
                <c:pt idx="23609">
                  <c:v>39.348433333333404</c:v>
                </c:pt>
                <c:pt idx="23610">
                  <c:v>39.350099999999998</c:v>
                </c:pt>
                <c:pt idx="23611">
                  <c:v>39.351766666666698</c:v>
                </c:pt>
                <c:pt idx="23612">
                  <c:v>39.353433333333399</c:v>
                </c:pt>
                <c:pt idx="23613">
                  <c:v>39.3551</c:v>
                </c:pt>
                <c:pt idx="23614">
                  <c:v>39.356766666666701</c:v>
                </c:pt>
                <c:pt idx="23615">
                  <c:v>39.358433333333402</c:v>
                </c:pt>
                <c:pt idx="23616">
                  <c:v>39.360100000000003</c:v>
                </c:pt>
                <c:pt idx="23617">
                  <c:v>39.361766666666703</c:v>
                </c:pt>
                <c:pt idx="23618">
                  <c:v>39.363433333333397</c:v>
                </c:pt>
                <c:pt idx="23619">
                  <c:v>39.365099999999998</c:v>
                </c:pt>
                <c:pt idx="23620">
                  <c:v>39.366766666666699</c:v>
                </c:pt>
                <c:pt idx="23621">
                  <c:v>39.3684333333334</c:v>
                </c:pt>
                <c:pt idx="23622">
                  <c:v>39.370100000000001</c:v>
                </c:pt>
                <c:pt idx="23623">
                  <c:v>39.371766666666701</c:v>
                </c:pt>
                <c:pt idx="23624">
                  <c:v>39.373433333333402</c:v>
                </c:pt>
                <c:pt idx="23625">
                  <c:v>39.375100000000003</c:v>
                </c:pt>
                <c:pt idx="23626">
                  <c:v>39.376766666666697</c:v>
                </c:pt>
                <c:pt idx="23627">
                  <c:v>39.378433333333398</c:v>
                </c:pt>
                <c:pt idx="23628">
                  <c:v>39.380099999999999</c:v>
                </c:pt>
                <c:pt idx="23629">
                  <c:v>39.381766666666699</c:v>
                </c:pt>
                <c:pt idx="23630">
                  <c:v>39.3834333333334</c:v>
                </c:pt>
                <c:pt idx="23631">
                  <c:v>39.385100000000001</c:v>
                </c:pt>
                <c:pt idx="23632">
                  <c:v>39.386766666666702</c:v>
                </c:pt>
                <c:pt idx="23633">
                  <c:v>39.388433333333403</c:v>
                </c:pt>
                <c:pt idx="23634">
                  <c:v>39.390099999999997</c:v>
                </c:pt>
                <c:pt idx="23635">
                  <c:v>39.391766666666697</c:v>
                </c:pt>
                <c:pt idx="23636">
                  <c:v>39.393433333333398</c:v>
                </c:pt>
                <c:pt idx="23637">
                  <c:v>39.395099999999999</c:v>
                </c:pt>
                <c:pt idx="23638">
                  <c:v>39.3967666666667</c:v>
                </c:pt>
                <c:pt idx="23639">
                  <c:v>39.398433333333401</c:v>
                </c:pt>
                <c:pt idx="23640">
                  <c:v>39.400100000000002</c:v>
                </c:pt>
                <c:pt idx="23641">
                  <c:v>39.401766666666703</c:v>
                </c:pt>
                <c:pt idx="23642">
                  <c:v>39.403433333333403</c:v>
                </c:pt>
                <c:pt idx="23643">
                  <c:v>39.405099999999997</c:v>
                </c:pt>
                <c:pt idx="23644">
                  <c:v>39.406766666666698</c:v>
                </c:pt>
                <c:pt idx="23645">
                  <c:v>39.408433333333399</c:v>
                </c:pt>
                <c:pt idx="23646">
                  <c:v>39.4101</c:v>
                </c:pt>
                <c:pt idx="23647">
                  <c:v>39.411766666666701</c:v>
                </c:pt>
                <c:pt idx="23648">
                  <c:v>39.413433333333401</c:v>
                </c:pt>
                <c:pt idx="23649">
                  <c:v>39.415100000000002</c:v>
                </c:pt>
                <c:pt idx="23650">
                  <c:v>39.416766666666703</c:v>
                </c:pt>
                <c:pt idx="23651">
                  <c:v>39.418433333333397</c:v>
                </c:pt>
                <c:pt idx="23652">
                  <c:v>39.420099999999998</c:v>
                </c:pt>
                <c:pt idx="23653">
                  <c:v>39.421766666666699</c:v>
                </c:pt>
                <c:pt idx="23654">
                  <c:v>39.423433333333399</c:v>
                </c:pt>
                <c:pt idx="23655">
                  <c:v>39.4251</c:v>
                </c:pt>
                <c:pt idx="23656">
                  <c:v>39.426766666666701</c:v>
                </c:pt>
                <c:pt idx="23657">
                  <c:v>39.428433333333402</c:v>
                </c:pt>
                <c:pt idx="23658">
                  <c:v>39.430100000000003</c:v>
                </c:pt>
                <c:pt idx="23659">
                  <c:v>39.431766666666697</c:v>
                </c:pt>
                <c:pt idx="23660">
                  <c:v>39.433433333333397</c:v>
                </c:pt>
                <c:pt idx="23661">
                  <c:v>39.435099999999998</c:v>
                </c:pt>
                <c:pt idx="23662">
                  <c:v>39.436766666666699</c:v>
                </c:pt>
                <c:pt idx="23663">
                  <c:v>39.4384333333334</c:v>
                </c:pt>
                <c:pt idx="23664">
                  <c:v>39.440100000000001</c:v>
                </c:pt>
                <c:pt idx="23665">
                  <c:v>39.441766666666702</c:v>
                </c:pt>
                <c:pt idx="23666">
                  <c:v>39.443433333333402</c:v>
                </c:pt>
                <c:pt idx="23667">
                  <c:v>39.445099999999996</c:v>
                </c:pt>
                <c:pt idx="23668">
                  <c:v>39.446766666666697</c:v>
                </c:pt>
                <c:pt idx="23669">
                  <c:v>39.448433333333398</c:v>
                </c:pt>
                <c:pt idx="23670">
                  <c:v>39.450099999999999</c:v>
                </c:pt>
                <c:pt idx="23671">
                  <c:v>39.4517666666667</c:v>
                </c:pt>
                <c:pt idx="23672">
                  <c:v>39.4534333333334</c:v>
                </c:pt>
                <c:pt idx="23673">
                  <c:v>39.455100000000002</c:v>
                </c:pt>
                <c:pt idx="23674">
                  <c:v>39.456766666666702</c:v>
                </c:pt>
                <c:pt idx="23675">
                  <c:v>39.458433333333403</c:v>
                </c:pt>
                <c:pt idx="23676">
                  <c:v>39.460099999999997</c:v>
                </c:pt>
                <c:pt idx="23677">
                  <c:v>39.461766666666698</c:v>
                </c:pt>
                <c:pt idx="23678">
                  <c:v>39.463433333333398</c:v>
                </c:pt>
                <c:pt idx="23679">
                  <c:v>39.4651</c:v>
                </c:pt>
                <c:pt idx="23680">
                  <c:v>39.4667666666667</c:v>
                </c:pt>
                <c:pt idx="23681">
                  <c:v>39.468433333333401</c:v>
                </c:pt>
                <c:pt idx="23682">
                  <c:v>39.470100000000002</c:v>
                </c:pt>
                <c:pt idx="23683">
                  <c:v>39.471766666666703</c:v>
                </c:pt>
                <c:pt idx="23684">
                  <c:v>39.473433333333404</c:v>
                </c:pt>
                <c:pt idx="23685">
                  <c:v>39.475099999999998</c:v>
                </c:pt>
                <c:pt idx="23686">
                  <c:v>39.476766666666698</c:v>
                </c:pt>
                <c:pt idx="23687">
                  <c:v>39.478433333333399</c:v>
                </c:pt>
                <c:pt idx="23688">
                  <c:v>39.4801</c:v>
                </c:pt>
                <c:pt idx="23689">
                  <c:v>39.481766666666701</c:v>
                </c:pt>
                <c:pt idx="23690">
                  <c:v>39.483433333333402</c:v>
                </c:pt>
                <c:pt idx="23691">
                  <c:v>39.485100000000003</c:v>
                </c:pt>
                <c:pt idx="23692">
                  <c:v>39.486766666666703</c:v>
                </c:pt>
                <c:pt idx="23693">
                  <c:v>39.488433333333397</c:v>
                </c:pt>
                <c:pt idx="23694">
                  <c:v>39.490099999999998</c:v>
                </c:pt>
                <c:pt idx="23695">
                  <c:v>39.491766666666699</c:v>
                </c:pt>
                <c:pt idx="23696">
                  <c:v>39.4934333333334</c:v>
                </c:pt>
                <c:pt idx="23697">
                  <c:v>39.495100000000001</c:v>
                </c:pt>
                <c:pt idx="23698">
                  <c:v>39.496766666666701</c:v>
                </c:pt>
                <c:pt idx="23699">
                  <c:v>39.498433333333402</c:v>
                </c:pt>
                <c:pt idx="23700">
                  <c:v>39.500100000000003</c:v>
                </c:pt>
                <c:pt idx="23701">
                  <c:v>39.501766666666697</c:v>
                </c:pt>
                <c:pt idx="23702">
                  <c:v>39.503433333333398</c:v>
                </c:pt>
                <c:pt idx="23703">
                  <c:v>39.505099999999999</c:v>
                </c:pt>
                <c:pt idx="23704">
                  <c:v>39.506766666666699</c:v>
                </c:pt>
                <c:pt idx="23705">
                  <c:v>39.5084333333334</c:v>
                </c:pt>
                <c:pt idx="23706">
                  <c:v>39.510100000000001</c:v>
                </c:pt>
                <c:pt idx="23707">
                  <c:v>39.511766666666702</c:v>
                </c:pt>
                <c:pt idx="23708">
                  <c:v>39.513433333333403</c:v>
                </c:pt>
                <c:pt idx="23709">
                  <c:v>39.515099999999997</c:v>
                </c:pt>
                <c:pt idx="23710">
                  <c:v>39.516766666666697</c:v>
                </c:pt>
                <c:pt idx="23711">
                  <c:v>39.518433333333398</c:v>
                </c:pt>
                <c:pt idx="23712">
                  <c:v>39.520099999999999</c:v>
                </c:pt>
                <c:pt idx="23713">
                  <c:v>39.5217666666667</c:v>
                </c:pt>
                <c:pt idx="23714">
                  <c:v>39.523433333333401</c:v>
                </c:pt>
                <c:pt idx="23715">
                  <c:v>39.525100000000002</c:v>
                </c:pt>
                <c:pt idx="23716">
                  <c:v>39.526766666666703</c:v>
                </c:pt>
                <c:pt idx="23717">
                  <c:v>39.528433333333403</c:v>
                </c:pt>
                <c:pt idx="23718">
                  <c:v>39.530099999999997</c:v>
                </c:pt>
                <c:pt idx="23719">
                  <c:v>39.531766666666698</c:v>
                </c:pt>
                <c:pt idx="23720">
                  <c:v>39.533433333333399</c:v>
                </c:pt>
                <c:pt idx="23721">
                  <c:v>39.5351</c:v>
                </c:pt>
                <c:pt idx="23722">
                  <c:v>39.536766666666701</c:v>
                </c:pt>
                <c:pt idx="23723">
                  <c:v>39.538433333333401</c:v>
                </c:pt>
                <c:pt idx="23724">
                  <c:v>39.540100000000002</c:v>
                </c:pt>
                <c:pt idx="23725">
                  <c:v>39.541766666666703</c:v>
                </c:pt>
                <c:pt idx="23726">
                  <c:v>39.543433333333397</c:v>
                </c:pt>
                <c:pt idx="23727">
                  <c:v>39.545099999999998</c:v>
                </c:pt>
                <c:pt idx="23728">
                  <c:v>39.546766666666699</c:v>
                </c:pt>
                <c:pt idx="23729">
                  <c:v>39.548433333333399</c:v>
                </c:pt>
                <c:pt idx="23730">
                  <c:v>39.5501</c:v>
                </c:pt>
                <c:pt idx="23731">
                  <c:v>39.551766666666701</c:v>
                </c:pt>
                <c:pt idx="23732">
                  <c:v>39.553433333333402</c:v>
                </c:pt>
                <c:pt idx="23733">
                  <c:v>39.555100000000003</c:v>
                </c:pt>
                <c:pt idx="23734">
                  <c:v>39.556766666666697</c:v>
                </c:pt>
                <c:pt idx="23735">
                  <c:v>39.558433333333397</c:v>
                </c:pt>
                <c:pt idx="23736">
                  <c:v>39.560099999999998</c:v>
                </c:pt>
                <c:pt idx="23737">
                  <c:v>39.561766666666699</c:v>
                </c:pt>
                <c:pt idx="23738">
                  <c:v>39.5634333333334</c:v>
                </c:pt>
                <c:pt idx="23739">
                  <c:v>39.565100000000001</c:v>
                </c:pt>
                <c:pt idx="23740">
                  <c:v>39.566766666666702</c:v>
                </c:pt>
                <c:pt idx="23741">
                  <c:v>39.568433333333402</c:v>
                </c:pt>
                <c:pt idx="23742">
                  <c:v>39.570099999999996</c:v>
                </c:pt>
                <c:pt idx="23743">
                  <c:v>39.571766666666697</c:v>
                </c:pt>
                <c:pt idx="23744">
                  <c:v>39.573433333333398</c:v>
                </c:pt>
                <c:pt idx="23745">
                  <c:v>39.575099999999999</c:v>
                </c:pt>
                <c:pt idx="23746">
                  <c:v>39.5767666666667</c:v>
                </c:pt>
                <c:pt idx="23747">
                  <c:v>39.5784333333334</c:v>
                </c:pt>
                <c:pt idx="23748">
                  <c:v>39.580100000000002</c:v>
                </c:pt>
                <c:pt idx="23749">
                  <c:v>39.581766666666702</c:v>
                </c:pt>
                <c:pt idx="23750">
                  <c:v>39.583433333333403</c:v>
                </c:pt>
                <c:pt idx="23751">
                  <c:v>39.585099999999997</c:v>
                </c:pt>
                <c:pt idx="23752">
                  <c:v>39.586766666666698</c:v>
                </c:pt>
                <c:pt idx="23753">
                  <c:v>39.588433333333398</c:v>
                </c:pt>
                <c:pt idx="23754">
                  <c:v>39.5901</c:v>
                </c:pt>
                <c:pt idx="23755">
                  <c:v>39.5917666666667</c:v>
                </c:pt>
                <c:pt idx="23756">
                  <c:v>39.593433333333401</c:v>
                </c:pt>
                <c:pt idx="23757">
                  <c:v>39.595100000000002</c:v>
                </c:pt>
                <c:pt idx="23758">
                  <c:v>39.596766666666703</c:v>
                </c:pt>
                <c:pt idx="23759">
                  <c:v>39.598433333333404</c:v>
                </c:pt>
                <c:pt idx="23760">
                  <c:v>39.600099999999998</c:v>
                </c:pt>
                <c:pt idx="23761">
                  <c:v>39.601766666666698</c:v>
                </c:pt>
                <c:pt idx="23762">
                  <c:v>39.603433333333399</c:v>
                </c:pt>
                <c:pt idx="23763">
                  <c:v>39.6051</c:v>
                </c:pt>
                <c:pt idx="23764">
                  <c:v>39.606766666666701</c:v>
                </c:pt>
                <c:pt idx="23765">
                  <c:v>39.608433333333402</c:v>
                </c:pt>
                <c:pt idx="23766">
                  <c:v>39.610100000000003</c:v>
                </c:pt>
                <c:pt idx="23767">
                  <c:v>39.611766666666703</c:v>
                </c:pt>
                <c:pt idx="23768">
                  <c:v>39.613433333333397</c:v>
                </c:pt>
                <c:pt idx="23769">
                  <c:v>39.615099999999998</c:v>
                </c:pt>
                <c:pt idx="23770">
                  <c:v>39.616766666666699</c:v>
                </c:pt>
                <c:pt idx="23771">
                  <c:v>39.6184333333334</c:v>
                </c:pt>
                <c:pt idx="23772">
                  <c:v>39.620100000000001</c:v>
                </c:pt>
                <c:pt idx="23773">
                  <c:v>39.621766666666701</c:v>
                </c:pt>
                <c:pt idx="23774">
                  <c:v>39.623433333333402</c:v>
                </c:pt>
                <c:pt idx="23775">
                  <c:v>39.625100000000003</c:v>
                </c:pt>
                <c:pt idx="23776">
                  <c:v>39.626766666666697</c:v>
                </c:pt>
                <c:pt idx="23777">
                  <c:v>39.628433333333398</c:v>
                </c:pt>
                <c:pt idx="23778">
                  <c:v>39.630099999999999</c:v>
                </c:pt>
                <c:pt idx="23779">
                  <c:v>39.631766666666699</c:v>
                </c:pt>
                <c:pt idx="23780">
                  <c:v>39.6334333333334</c:v>
                </c:pt>
                <c:pt idx="23781">
                  <c:v>39.635100000000001</c:v>
                </c:pt>
                <c:pt idx="23782">
                  <c:v>39.636766666666702</c:v>
                </c:pt>
                <c:pt idx="23783">
                  <c:v>39.638433333333403</c:v>
                </c:pt>
                <c:pt idx="23784">
                  <c:v>39.640099999999997</c:v>
                </c:pt>
                <c:pt idx="23785">
                  <c:v>39.641766666666697</c:v>
                </c:pt>
                <c:pt idx="23786">
                  <c:v>39.643433333333398</c:v>
                </c:pt>
                <c:pt idx="23787">
                  <c:v>39.645099999999999</c:v>
                </c:pt>
                <c:pt idx="23788">
                  <c:v>39.6467666666667</c:v>
                </c:pt>
                <c:pt idx="23789">
                  <c:v>39.648433333333401</c:v>
                </c:pt>
                <c:pt idx="23790">
                  <c:v>39.650100000000002</c:v>
                </c:pt>
                <c:pt idx="23791">
                  <c:v>39.651766666666703</c:v>
                </c:pt>
                <c:pt idx="23792">
                  <c:v>39.653433333333403</c:v>
                </c:pt>
                <c:pt idx="23793">
                  <c:v>39.655099999999997</c:v>
                </c:pt>
                <c:pt idx="23794">
                  <c:v>39.656766666666698</c:v>
                </c:pt>
                <c:pt idx="23795">
                  <c:v>39.658433333333399</c:v>
                </c:pt>
                <c:pt idx="23796">
                  <c:v>39.6601</c:v>
                </c:pt>
                <c:pt idx="23797">
                  <c:v>39.661766666666701</c:v>
                </c:pt>
                <c:pt idx="23798">
                  <c:v>39.663433333333401</c:v>
                </c:pt>
                <c:pt idx="23799">
                  <c:v>39.665100000000002</c:v>
                </c:pt>
                <c:pt idx="23800">
                  <c:v>39.666766666666703</c:v>
                </c:pt>
                <c:pt idx="23801">
                  <c:v>39.668433333333397</c:v>
                </c:pt>
                <c:pt idx="23802">
                  <c:v>39.670099999999998</c:v>
                </c:pt>
                <c:pt idx="23803">
                  <c:v>39.671766666666699</c:v>
                </c:pt>
                <c:pt idx="23804">
                  <c:v>39.673433333333399</c:v>
                </c:pt>
                <c:pt idx="23805">
                  <c:v>39.6751</c:v>
                </c:pt>
                <c:pt idx="23806">
                  <c:v>39.676766666666701</c:v>
                </c:pt>
                <c:pt idx="23807">
                  <c:v>39.678433333333402</c:v>
                </c:pt>
                <c:pt idx="23808">
                  <c:v>39.680100000000003</c:v>
                </c:pt>
                <c:pt idx="23809">
                  <c:v>39.681766666666697</c:v>
                </c:pt>
                <c:pt idx="23810">
                  <c:v>39.683433333333397</c:v>
                </c:pt>
                <c:pt idx="23811">
                  <c:v>39.685099999999998</c:v>
                </c:pt>
                <c:pt idx="23812">
                  <c:v>39.686766666666699</c:v>
                </c:pt>
                <c:pt idx="23813">
                  <c:v>39.6884333333334</c:v>
                </c:pt>
                <c:pt idx="23814">
                  <c:v>39.690100000000001</c:v>
                </c:pt>
                <c:pt idx="23815">
                  <c:v>39.691766666666702</c:v>
                </c:pt>
                <c:pt idx="23816">
                  <c:v>39.693433333333402</c:v>
                </c:pt>
                <c:pt idx="23817">
                  <c:v>39.695099999999996</c:v>
                </c:pt>
                <c:pt idx="23818">
                  <c:v>39.696766666666697</c:v>
                </c:pt>
                <c:pt idx="23819">
                  <c:v>39.698433333333398</c:v>
                </c:pt>
                <c:pt idx="23820">
                  <c:v>39.700099999999999</c:v>
                </c:pt>
                <c:pt idx="23821">
                  <c:v>39.7017666666667</c:v>
                </c:pt>
                <c:pt idx="23822">
                  <c:v>39.7034333333334</c:v>
                </c:pt>
                <c:pt idx="23823">
                  <c:v>39.705100000000002</c:v>
                </c:pt>
                <c:pt idx="23824">
                  <c:v>39.706766666666702</c:v>
                </c:pt>
                <c:pt idx="23825">
                  <c:v>39.708433333333403</c:v>
                </c:pt>
                <c:pt idx="23826">
                  <c:v>39.710099999999997</c:v>
                </c:pt>
                <c:pt idx="23827">
                  <c:v>39.711766666666698</c:v>
                </c:pt>
                <c:pt idx="23828">
                  <c:v>39.713433333333398</c:v>
                </c:pt>
                <c:pt idx="23829">
                  <c:v>39.7151</c:v>
                </c:pt>
                <c:pt idx="23830">
                  <c:v>39.7167666666667</c:v>
                </c:pt>
                <c:pt idx="23831">
                  <c:v>39.718433333333401</c:v>
                </c:pt>
                <c:pt idx="23832">
                  <c:v>39.720100000000002</c:v>
                </c:pt>
                <c:pt idx="23833">
                  <c:v>39.721766666666703</c:v>
                </c:pt>
                <c:pt idx="23834">
                  <c:v>39.723433333333404</c:v>
                </c:pt>
                <c:pt idx="23835">
                  <c:v>39.725099999999998</c:v>
                </c:pt>
                <c:pt idx="23836">
                  <c:v>39.726766666666698</c:v>
                </c:pt>
                <c:pt idx="23837">
                  <c:v>39.728433333333399</c:v>
                </c:pt>
                <c:pt idx="23838">
                  <c:v>39.7301</c:v>
                </c:pt>
                <c:pt idx="23839">
                  <c:v>39.731766666666701</c:v>
                </c:pt>
                <c:pt idx="23840">
                  <c:v>39.733433333333402</c:v>
                </c:pt>
                <c:pt idx="23841">
                  <c:v>39.735100000000003</c:v>
                </c:pt>
                <c:pt idx="23842">
                  <c:v>39.736766666666703</c:v>
                </c:pt>
                <c:pt idx="23843">
                  <c:v>39.738433333333397</c:v>
                </c:pt>
                <c:pt idx="23844">
                  <c:v>39.740099999999998</c:v>
                </c:pt>
                <c:pt idx="23845">
                  <c:v>39.741766666666699</c:v>
                </c:pt>
                <c:pt idx="23846">
                  <c:v>39.7434333333334</c:v>
                </c:pt>
                <c:pt idx="23847">
                  <c:v>39.745100000000001</c:v>
                </c:pt>
                <c:pt idx="23848">
                  <c:v>39.746766666666701</c:v>
                </c:pt>
                <c:pt idx="23849">
                  <c:v>39.748433333333402</c:v>
                </c:pt>
                <c:pt idx="23850">
                  <c:v>39.750100000000003</c:v>
                </c:pt>
                <c:pt idx="23851">
                  <c:v>39.751766666666697</c:v>
                </c:pt>
                <c:pt idx="23852">
                  <c:v>39.753433333333398</c:v>
                </c:pt>
                <c:pt idx="23853">
                  <c:v>39.755099999999999</c:v>
                </c:pt>
                <c:pt idx="23854">
                  <c:v>39.756766666666699</c:v>
                </c:pt>
                <c:pt idx="23855">
                  <c:v>39.7584333333334</c:v>
                </c:pt>
                <c:pt idx="23856">
                  <c:v>39.760100000000001</c:v>
                </c:pt>
                <c:pt idx="23857">
                  <c:v>39.761766666666702</c:v>
                </c:pt>
                <c:pt idx="23858">
                  <c:v>39.763433333333403</c:v>
                </c:pt>
                <c:pt idx="23859">
                  <c:v>39.765099999999997</c:v>
                </c:pt>
                <c:pt idx="23860">
                  <c:v>39.766766666666697</c:v>
                </c:pt>
                <c:pt idx="23861">
                  <c:v>39.768433333333398</c:v>
                </c:pt>
                <c:pt idx="23862">
                  <c:v>39.770099999999999</c:v>
                </c:pt>
                <c:pt idx="23863">
                  <c:v>39.7717666666667</c:v>
                </c:pt>
                <c:pt idx="23864">
                  <c:v>39.773433333333401</c:v>
                </c:pt>
                <c:pt idx="23865">
                  <c:v>39.775100000000002</c:v>
                </c:pt>
                <c:pt idx="23866">
                  <c:v>39.776766666666703</c:v>
                </c:pt>
                <c:pt idx="23867">
                  <c:v>39.778433333333403</c:v>
                </c:pt>
                <c:pt idx="23868">
                  <c:v>39.780099999999997</c:v>
                </c:pt>
                <c:pt idx="23869">
                  <c:v>39.781766666666698</c:v>
                </c:pt>
                <c:pt idx="23870">
                  <c:v>39.783433333333399</c:v>
                </c:pt>
                <c:pt idx="23871">
                  <c:v>39.7851</c:v>
                </c:pt>
                <c:pt idx="23872">
                  <c:v>39.786766666666701</c:v>
                </c:pt>
                <c:pt idx="23873">
                  <c:v>39.788433333333401</c:v>
                </c:pt>
                <c:pt idx="23874">
                  <c:v>39.790100000000002</c:v>
                </c:pt>
                <c:pt idx="23875">
                  <c:v>39.791766666666703</c:v>
                </c:pt>
                <c:pt idx="23876">
                  <c:v>39.793433333333397</c:v>
                </c:pt>
                <c:pt idx="23877">
                  <c:v>39.795099999999998</c:v>
                </c:pt>
                <c:pt idx="23878">
                  <c:v>39.796766666666699</c:v>
                </c:pt>
                <c:pt idx="23879">
                  <c:v>39.798433333333399</c:v>
                </c:pt>
                <c:pt idx="23880">
                  <c:v>39.8001</c:v>
                </c:pt>
                <c:pt idx="23881">
                  <c:v>39.801766666666701</c:v>
                </c:pt>
                <c:pt idx="23882">
                  <c:v>39.803433333333402</c:v>
                </c:pt>
                <c:pt idx="23883">
                  <c:v>39.805100000000003</c:v>
                </c:pt>
                <c:pt idx="23884">
                  <c:v>39.806766666666697</c:v>
                </c:pt>
                <c:pt idx="23885">
                  <c:v>39.808433333333397</c:v>
                </c:pt>
                <c:pt idx="23886">
                  <c:v>39.810099999999998</c:v>
                </c:pt>
                <c:pt idx="23887">
                  <c:v>39.811766666666699</c:v>
                </c:pt>
                <c:pt idx="23888">
                  <c:v>39.8134333333334</c:v>
                </c:pt>
                <c:pt idx="23889">
                  <c:v>39.815100000000001</c:v>
                </c:pt>
                <c:pt idx="23890">
                  <c:v>39.816766666666702</c:v>
                </c:pt>
                <c:pt idx="23891">
                  <c:v>39.818433333333402</c:v>
                </c:pt>
                <c:pt idx="23892">
                  <c:v>39.820099999999996</c:v>
                </c:pt>
                <c:pt idx="23893">
                  <c:v>39.821766666666697</c:v>
                </c:pt>
                <c:pt idx="23894">
                  <c:v>39.823433333333398</c:v>
                </c:pt>
                <c:pt idx="23895">
                  <c:v>39.825099999999999</c:v>
                </c:pt>
                <c:pt idx="23896">
                  <c:v>39.8267666666667</c:v>
                </c:pt>
                <c:pt idx="23897">
                  <c:v>39.8284333333334</c:v>
                </c:pt>
                <c:pt idx="23898">
                  <c:v>39.830100000000002</c:v>
                </c:pt>
                <c:pt idx="23899">
                  <c:v>39.831766666666702</c:v>
                </c:pt>
                <c:pt idx="23900">
                  <c:v>39.833433333333403</c:v>
                </c:pt>
                <c:pt idx="23901">
                  <c:v>39.835099999999997</c:v>
                </c:pt>
                <c:pt idx="23902">
                  <c:v>39.836766666666698</c:v>
                </c:pt>
                <c:pt idx="23903">
                  <c:v>39.838433333333398</c:v>
                </c:pt>
                <c:pt idx="23904">
                  <c:v>39.8401</c:v>
                </c:pt>
                <c:pt idx="23905">
                  <c:v>39.8417666666667</c:v>
                </c:pt>
                <c:pt idx="23906">
                  <c:v>39.843433333333401</c:v>
                </c:pt>
                <c:pt idx="23907">
                  <c:v>39.845100000000002</c:v>
                </c:pt>
                <c:pt idx="23908">
                  <c:v>39.846766666666703</c:v>
                </c:pt>
                <c:pt idx="23909">
                  <c:v>39.848433333333404</c:v>
                </c:pt>
                <c:pt idx="23910">
                  <c:v>39.850099999999998</c:v>
                </c:pt>
                <c:pt idx="23911">
                  <c:v>39.851766666666698</c:v>
                </c:pt>
                <c:pt idx="23912">
                  <c:v>39.853433333333399</c:v>
                </c:pt>
                <c:pt idx="23913">
                  <c:v>39.8551</c:v>
                </c:pt>
                <c:pt idx="23914">
                  <c:v>39.856766666666701</c:v>
                </c:pt>
                <c:pt idx="23915">
                  <c:v>39.858433333333402</c:v>
                </c:pt>
                <c:pt idx="23916">
                  <c:v>39.860100000000003</c:v>
                </c:pt>
                <c:pt idx="23917">
                  <c:v>39.861766666666703</c:v>
                </c:pt>
                <c:pt idx="23918">
                  <c:v>39.863433333333397</c:v>
                </c:pt>
                <c:pt idx="23919">
                  <c:v>39.865099999999998</c:v>
                </c:pt>
                <c:pt idx="23920">
                  <c:v>39.866766666666699</c:v>
                </c:pt>
                <c:pt idx="23921">
                  <c:v>39.8684333333334</c:v>
                </c:pt>
                <c:pt idx="23922">
                  <c:v>39.870100000000001</c:v>
                </c:pt>
                <c:pt idx="23923">
                  <c:v>39.871766666666701</c:v>
                </c:pt>
                <c:pt idx="23924">
                  <c:v>39.873433333333402</c:v>
                </c:pt>
                <c:pt idx="23925">
                  <c:v>39.875100000000003</c:v>
                </c:pt>
                <c:pt idx="23926">
                  <c:v>39.876766666666697</c:v>
                </c:pt>
                <c:pt idx="23927">
                  <c:v>39.878433333333398</c:v>
                </c:pt>
                <c:pt idx="23928">
                  <c:v>39.880099999999999</c:v>
                </c:pt>
                <c:pt idx="23929">
                  <c:v>39.881766666666699</c:v>
                </c:pt>
                <c:pt idx="23930">
                  <c:v>39.8834333333334</c:v>
                </c:pt>
                <c:pt idx="23931">
                  <c:v>39.885100000000001</c:v>
                </c:pt>
                <c:pt idx="23932">
                  <c:v>39.886766666666702</c:v>
                </c:pt>
                <c:pt idx="23933">
                  <c:v>39.888433333333403</c:v>
                </c:pt>
                <c:pt idx="23934">
                  <c:v>39.890099999999997</c:v>
                </c:pt>
                <c:pt idx="23935">
                  <c:v>39.891766666666697</c:v>
                </c:pt>
                <c:pt idx="23936">
                  <c:v>39.893433333333398</c:v>
                </c:pt>
                <c:pt idx="23937">
                  <c:v>39.895099999999999</c:v>
                </c:pt>
                <c:pt idx="23938">
                  <c:v>39.8967666666667</c:v>
                </c:pt>
                <c:pt idx="23939">
                  <c:v>39.898433333333401</c:v>
                </c:pt>
                <c:pt idx="23940">
                  <c:v>39.900100000000002</c:v>
                </c:pt>
                <c:pt idx="23941">
                  <c:v>39.901766666666703</c:v>
                </c:pt>
                <c:pt idx="23942">
                  <c:v>39.903433333333403</c:v>
                </c:pt>
                <c:pt idx="23943">
                  <c:v>39.905099999999997</c:v>
                </c:pt>
                <c:pt idx="23944">
                  <c:v>39.906766666666698</c:v>
                </c:pt>
                <c:pt idx="23945">
                  <c:v>39.908433333333399</c:v>
                </c:pt>
                <c:pt idx="23946">
                  <c:v>39.9101</c:v>
                </c:pt>
                <c:pt idx="23947">
                  <c:v>39.911766666666701</c:v>
                </c:pt>
                <c:pt idx="23948">
                  <c:v>39.913433333333401</c:v>
                </c:pt>
                <c:pt idx="23949">
                  <c:v>39.915100000000002</c:v>
                </c:pt>
                <c:pt idx="23950">
                  <c:v>39.916766666666703</c:v>
                </c:pt>
                <c:pt idx="23951">
                  <c:v>39.918433333333397</c:v>
                </c:pt>
                <c:pt idx="23952">
                  <c:v>39.920099999999998</c:v>
                </c:pt>
                <c:pt idx="23953">
                  <c:v>39.921766666666699</c:v>
                </c:pt>
                <c:pt idx="23954">
                  <c:v>39.923433333333399</c:v>
                </c:pt>
                <c:pt idx="23955">
                  <c:v>39.9251</c:v>
                </c:pt>
                <c:pt idx="23956">
                  <c:v>39.926766666666701</c:v>
                </c:pt>
                <c:pt idx="23957">
                  <c:v>39.928433333333402</c:v>
                </c:pt>
                <c:pt idx="23958">
                  <c:v>39.930100000000003</c:v>
                </c:pt>
                <c:pt idx="23959">
                  <c:v>39.931766666666697</c:v>
                </c:pt>
                <c:pt idx="23960">
                  <c:v>39.933433333333397</c:v>
                </c:pt>
                <c:pt idx="23961">
                  <c:v>39.935099999999998</c:v>
                </c:pt>
                <c:pt idx="23962">
                  <c:v>39.936766666666699</c:v>
                </c:pt>
                <c:pt idx="23963">
                  <c:v>39.9384333333334</c:v>
                </c:pt>
                <c:pt idx="23964">
                  <c:v>39.940100000000001</c:v>
                </c:pt>
                <c:pt idx="23965">
                  <c:v>39.941766666666702</c:v>
                </c:pt>
                <c:pt idx="23966">
                  <c:v>39.943433333333402</c:v>
                </c:pt>
                <c:pt idx="23967">
                  <c:v>39.945099999999996</c:v>
                </c:pt>
                <c:pt idx="23968">
                  <c:v>39.946766666666697</c:v>
                </c:pt>
                <c:pt idx="23969">
                  <c:v>39.948433333333398</c:v>
                </c:pt>
                <c:pt idx="23970">
                  <c:v>39.950099999999999</c:v>
                </c:pt>
                <c:pt idx="23971">
                  <c:v>39.9517666666667</c:v>
                </c:pt>
                <c:pt idx="23972">
                  <c:v>39.9534333333334</c:v>
                </c:pt>
                <c:pt idx="23973">
                  <c:v>39.955100000000002</c:v>
                </c:pt>
                <c:pt idx="23974">
                  <c:v>39.956766666666702</c:v>
                </c:pt>
                <c:pt idx="23975">
                  <c:v>39.958433333333403</c:v>
                </c:pt>
                <c:pt idx="23976">
                  <c:v>39.960099999999997</c:v>
                </c:pt>
                <c:pt idx="23977">
                  <c:v>39.961766666666698</c:v>
                </c:pt>
                <c:pt idx="23978">
                  <c:v>39.963433333333398</c:v>
                </c:pt>
                <c:pt idx="23979">
                  <c:v>39.9651</c:v>
                </c:pt>
                <c:pt idx="23980">
                  <c:v>39.9667666666667</c:v>
                </c:pt>
                <c:pt idx="23981">
                  <c:v>39.968433333333401</c:v>
                </c:pt>
                <c:pt idx="23982">
                  <c:v>39.970100000000002</c:v>
                </c:pt>
                <c:pt idx="23983">
                  <c:v>39.971766666666703</c:v>
                </c:pt>
                <c:pt idx="23984">
                  <c:v>39.973433333333404</c:v>
                </c:pt>
                <c:pt idx="23985">
                  <c:v>39.975099999999998</c:v>
                </c:pt>
                <c:pt idx="23986">
                  <c:v>39.976766666666698</c:v>
                </c:pt>
                <c:pt idx="23987">
                  <c:v>39.978433333333399</c:v>
                </c:pt>
                <c:pt idx="23988">
                  <c:v>39.9801</c:v>
                </c:pt>
                <c:pt idx="23989">
                  <c:v>39.981766666666701</c:v>
                </c:pt>
                <c:pt idx="23990">
                  <c:v>39.983433333333402</c:v>
                </c:pt>
                <c:pt idx="23991">
                  <c:v>39.985100000000003</c:v>
                </c:pt>
                <c:pt idx="23992">
                  <c:v>39.986766666666703</c:v>
                </c:pt>
                <c:pt idx="23993">
                  <c:v>39.988433333333397</c:v>
                </c:pt>
                <c:pt idx="23994">
                  <c:v>39.990099999999998</c:v>
                </c:pt>
                <c:pt idx="23995">
                  <c:v>39.991766666666699</c:v>
                </c:pt>
                <c:pt idx="23996">
                  <c:v>39.9934333333334</c:v>
                </c:pt>
                <c:pt idx="23997">
                  <c:v>39.995100000000001</c:v>
                </c:pt>
                <c:pt idx="23998">
                  <c:v>39.996766666666701</c:v>
                </c:pt>
                <c:pt idx="23999">
                  <c:v>39.998433333333402</c:v>
                </c:pt>
                <c:pt idx="24000">
                  <c:v>40.000100000000003</c:v>
                </c:pt>
                <c:pt idx="24001">
                  <c:v>40.001766666666697</c:v>
                </c:pt>
                <c:pt idx="24002">
                  <c:v>40.003433333333398</c:v>
                </c:pt>
                <c:pt idx="24003">
                  <c:v>40.005099999999999</c:v>
                </c:pt>
                <c:pt idx="24004">
                  <c:v>40.006766666666699</c:v>
                </c:pt>
                <c:pt idx="24005">
                  <c:v>40.0084333333334</c:v>
                </c:pt>
                <c:pt idx="24006">
                  <c:v>40.010100000000001</c:v>
                </c:pt>
                <c:pt idx="24007">
                  <c:v>40.011766666666702</c:v>
                </c:pt>
                <c:pt idx="24008">
                  <c:v>40.013433333333403</c:v>
                </c:pt>
                <c:pt idx="24009">
                  <c:v>40.015099999999997</c:v>
                </c:pt>
                <c:pt idx="24010">
                  <c:v>40.016766666666697</c:v>
                </c:pt>
                <c:pt idx="24011">
                  <c:v>40.018433333333398</c:v>
                </c:pt>
                <c:pt idx="24012">
                  <c:v>40.020099999999999</c:v>
                </c:pt>
                <c:pt idx="24013">
                  <c:v>40.0217666666667</c:v>
                </c:pt>
                <c:pt idx="24014">
                  <c:v>40.023433333333401</c:v>
                </c:pt>
                <c:pt idx="24015">
                  <c:v>40.025100000000002</c:v>
                </c:pt>
                <c:pt idx="24016">
                  <c:v>40.026766666666703</c:v>
                </c:pt>
                <c:pt idx="24017">
                  <c:v>40.028433333333403</c:v>
                </c:pt>
                <c:pt idx="24018">
                  <c:v>40.030099999999997</c:v>
                </c:pt>
                <c:pt idx="24019">
                  <c:v>40.031766666666698</c:v>
                </c:pt>
                <c:pt idx="24020">
                  <c:v>40.033433333333399</c:v>
                </c:pt>
                <c:pt idx="24021">
                  <c:v>40.0351</c:v>
                </c:pt>
                <c:pt idx="24022">
                  <c:v>40.036766666666701</c:v>
                </c:pt>
                <c:pt idx="24023">
                  <c:v>40.038433333333401</c:v>
                </c:pt>
                <c:pt idx="24024">
                  <c:v>40.040100000000002</c:v>
                </c:pt>
                <c:pt idx="24025">
                  <c:v>40.041766666666703</c:v>
                </c:pt>
                <c:pt idx="24026">
                  <c:v>40.043433333333397</c:v>
                </c:pt>
                <c:pt idx="24027">
                  <c:v>40.045099999999998</c:v>
                </c:pt>
                <c:pt idx="24028">
                  <c:v>40.046766666666699</c:v>
                </c:pt>
                <c:pt idx="24029">
                  <c:v>40.048433333333399</c:v>
                </c:pt>
                <c:pt idx="24030">
                  <c:v>40.0501</c:v>
                </c:pt>
                <c:pt idx="24031">
                  <c:v>40.051766666666701</c:v>
                </c:pt>
                <c:pt idx="24032">
                  <c:v>40.053433333333402</c:v>
                </c:pt>
                <c:pt idx="24033">
                  <c:v>40.055100000000003</c:v>
                </c:pt>
                <c:pt idx="24034">
                  <c:v>40.056766666666697</c:v>
                </c:pt>
                <c:pt idx="24035">
                  <c:v>40.058433333333397</c:v>
                </c:pt>
                <c:pt idx="24036">
                  <c:v>40.060099999999998</c:v>
                </c:pt>
                <c:pt idx="24037">
                  <c:v>40.061766666666699</c:v>
                </c:pt>
                <c:pt idx="24038">
                  <c:v>40.0634333333334</c:v>
                </c:pt>
                <c:pt idx="24039">
                  <c:v>40.065100000000001</c:v>
                </c:pt>
                <c:pt idx="24040">
                  <c:v>40.066766666666702</c:v>
                </c:pt>
                <c:pt idx="24041">
                  <c:v>40.068433333333402</c:v>
                </c:pt>
                <c:pt idx="24042">
                  <c:v>40.070099999999996</c:v>
                </c:pt>
                <c:pt idx="24043">
                  <c:v>40.071766666666697</c:v>
                </c:pt>
                <c:pt idx="24044">
                  <c:v>40.073433333333398</c:v>
                </c:pt>
                <c:pt idx="24045">
                  <c:v>40.075099999999999</c:v>
                </c:pt>
                <c:pt idx="24046">
                  <c:v>40.0767666666667</c:v>
                </c:pt>
                <c:pt idx="24047">
                  <c:v>40.0784333333334</c:v>
                </c:pt>
                <c:pt idx="24048">
                  <c:v>40.080100000000002</c:v>
                </c:pt>
                <c:pt idx="24049">
                  <c:v>40.081766666666702</c:v>
                </c:pt>
                <c:pt idx="24050">
                  <c:v>40.083433333333403</c:v>
                </c:pt>
                <c:pt idx="24051">
                  <c:v>40.085099999999997</c:v>
                </c:pt>
                <c:pt idx="24052">
                  <c:v>40.086766666666698</c:v>
                </c:pt>
                <c:pt idx="24053">
                  <c:v>40.088433333333398</c:v>
                </c:pt>
                <c:pt idx="24054">
                  <c:v>40.0901</c:v>
                </c:pt>
                <c:pt idx="24055">
                  <c:v>40.0917666666667</c:v>
                </c:pt>
                <c:pt idx="24056">
                  <c:v>40.093433333333401</c:v>
                </c:pt>
                <c:pt idx="24057">
                  <c:v>40.095100000000002</c:v>
                </c:pt>
                <c:pt idx="24058">
                  <c:v>40.096766666666703</c:v>
                </c:pt>
                <c:pt idx="24059">
                  <c:v>40.098433333333404</c:v>
                </c:pt>
                <c:pt idx="24060">
                  <c:v>40.100099999999998</c:v>
                </c:pt>
                <c:pt idx="24061">
                  <c:v>40.101766666666698</c:v>
                </c:pt>
                <c:pt idx="24062">
                  <c:v>40.103433333333399</c:v>
                </c:pt>
                <c:pt idx="24063">
                  <c:v>40.1051</c:v>
                </c:pt>
                <c:pt idx="24064">
                  <c:v>40.106766666666701</c:v>
                </c:pt>
                <c:pt idx="24065">
                  <c:v>40.108433333333402</c:v>
                </c:pt>
                <c:pt idx="24066">
                  <c:v>40.110100000000003</c:v>
                </c:pt>
                <c:pt idx="24067">
                  <c:v>40.111766666666703</c:v>
                </c:pt>
                <c:pt idx="24068">
                  <c:v>40.113433333333397</c:v>
                </c:pt>
                <c:pt idx="24069">
                  <c:v>40.115099999999998</c:v>
                </c:pt>
                <c:pt idx="24070">
                  <c:v>40.116766666666699</c:v>
                </c:pt>
                <c:pt idx="24071">
                  <c:v>40.1184333333334</c:v>
                </c:pt>
                <c:pt idx="24072">
                  <c:v>40.120100000000001</c:v>
                </c:pt>
                <c:pt idx="24073">
                  <c:v>40.121766666666701</c:v>
                </c:pt>
                <c:pt idx="24074">
                  <c:v>40.123433333333402</c:v>
                </c:pt>
                <c:pt idx="24075">
                  <c:v>40.125100000000003</c:v>
                </c:pt>
                <c:pt idx="24076">
                  <c:v>40.126766666666697</c:v>
                </c:pt>
                <c:pt idx="24077">
                  <c:v>40.128433333333398</c:v>
                </c:pt>
                <c:pt idx="24078">
                  <c:v>40.130099999999999</c:v>
                </c:pt>
                <c:pt idx="24079">
                  <c:v>40.131766666666699</c:v>
                </c:pt>
                <c:pt idx="24080">
                  <c:v>40.1334333333334</c:v>
                </c:pt>
                <c:pt idx="24081">
                  <c:v>40.135100000000001</c:v>
                </c:pt>
                <c:pt idx="24082">
                  <c:v>40.136766666666702</c:v>
                </c:pt>
                <c:pt idx="24083">
                  <c:v>40.138433333333403</c:v>
                </c:pt>
                <c:pt idx="24084">
                  <c:v>40.140099999999997</c:v>
                </c:pt>
                <c:pt idx="24085">
                  <c:v>40.141766666666697</c:v>
                </c:pt>
                <c:pt idx="24086">
                  <c:v>40.143433333333398</c:v>
                </c:pt>
                <c:pt idx="24087">
                  <c:v>40.145099999999999</c:v>
                </c:pt>
                <c:pt idx="24088">
                  <c:v>40.1467666666667</c:v>
                </c:pt>
                <c:pt idx="24089">
                  <c:v>40.148433333333401</c:v>
                </c:pt>
                <c:pt idx="24090">
                  <c:v>40.150100000000002</c:v>
                </c:pt>
                <c:pt idx="24091">
                  <c:v>40.151766666666703</c:v>
                </c:pt>
                <c:pt idx="24092">
                  <c:v>40.153433333333403</c:v>
                </c:pt>
                <c:pt idx="24093">
                  <c:v>40.155099999999997</c:v>
                </c:pt>
                <c:pt idx="24094">
                  <c:v>40.156766666666698</c:v>
                </c:pt>
                <c:pt idx="24095">
                  <c:v>40.158433333333399</c:v>
                </c:pt>
                <c:pt idx="24096">
                  <c:v>40.1601</c:v>
                </c:pt>
                <c:pt idx="24097">
                  <c:v>40.161766666666701</c:v>
                </c:pt>
                <c:pt idx="24098">
                  <c:v>40.163433333333401</c:v>
                </c:pt>
                <c:pt idx="24099">
                  <c:v>40.165100000000002</c:v>
                </c:pt>
                <c:pt idx="24100">
                  <c:v>40.166766666666703</c:v>
                </c:pt>
                <c:pt idx="24101">
                  <c:v>40.168433333333397</c:v>
                </c:pt>
                <c:pt idx="24102">
                  <c:v>40.170099999999998</c:v>
                </c:pt>
                <c:pt idx="24103">
                  <c:v>40.171766666666699</c:v>
                </c:pt>
                <c:pt idx="24104">
                  <c:v>40.173433333333399</c:v>
                </c:pt>
                <c:pt idx="24105">
                  <c:v>40.1751</c:v>
                </c:pt>
                <c:pt idx="24106">
                  <c:v>40.176766666666701</c:v>
                </c:pt>
                <c:pt idx="24107">
                  <c:v>40.178433333333402</c:v>
                </c:pt>
                <c:pt idx="24108">
                  <c:v>40.180100000000003</c:v>
                </c:pt>
                <c:pt idx="24109">
                  <c:v>40.181766666666697</c:v>
                </c:pt>
                <c:pt idx="24110">
                  <c:v>40.183433333333397</c:v>
                </c:pt>
                <c:pt idx="24111">
                  <c:v>40.185099999999998</c:v>
                </c:pt>
                <c:pt idx="24112">
                  <c:v>40.186766666666699</c:v>
                </c:pt>
                <c:pt idx="24113">
                  <c:v>40.1884333333334</c:v>
                </c:pt>
                <c:pt idx="24114">
                  <c:v>40.190100000000001</c:v>
                </c:pt>
                <c:pt idx="24115">
                  <c:v>40.191766666666702</c:v>
                </c:pt>
                <c:pt idx="24116">
                  <c:v>40.193433333333402</c:v>
                </c:pt>
                <c:pt idx="24117">
                  <c:v>40.195099999999996</c:v>
                </c:pt>
                <c:pt idx="24118">
                  <c:v>40.196766666666697</c:v>
                </c:pt>
                <c:pt idx="24119">
                  <c:v>40.198433333333398</c:v>
                </c:pt>
                <c:pt idx="24120">
                  <c:v>40.200099999999999</c:v>
                </c:pt>
                <c:pt idx="24121">
                  <c:v>40.2017666666667</c:v>
                </c:pt>
                <c:pt idx="24122">
                  <c:v>40.2034333333334</c:v>
                </c:pt>
                <c:pt idx="24123">
                  <c:v>40.205100000000002</c:v>
                </c:pt>
                <c:pt idx="24124">
                  <c:v>40.206766666666702</c:v>
                </c:pt>
                <c:pt idx="24125">
                  <c:v>40.208433333333403</c:v>
                </c:pt>
                <c:pt idx="24126">
                  <c:v>40.210099999999997</c:v>
                </c:pt>
                <c:pt idx="24127">
                  <c:v>40.211766666666698</c:v>
                </c:pt>
                <c:pt idx="24128">
                  <c:v>40.213433333333398</c:v>
                </c:pt>
                <c:pt idx="24129">
                  <c:v>40.2151</c:v>
                </c:pt>
                <c:pt idx="24130">
                  <c:v>40.2167666666667</c:v>
                </c:pt>
                <c:pt idx="24131">
                  <c:v>40.218433333333401</c:v>
                </c:pt>
                <c:pt idx="24132">
                  <c:v>40.220100000000002</c:v>
                </c:pt>
                <c:pt idx="24133">
                  <c:v>40.221766666666703</c:v>
                </c:pt>
                <c:pt idx="24134">
                  <c:v>40.223433333333404</c:v>
                </c:pt>
                <c:pt idx="24135">
                  <c:v>40.225099999999998</c:v>
                </c:pt>
                <c:pt idx="24136">
                  <c:v>40.226766666666698</c:v>
                </c:pt>
                <c:pt idx="24137">
                  <c:v>40.228433333333399</c:v>
                </c:pt>
                <c:pt idx="24138">
                  <c:v>40.2301</c:v>
                </c:pt>
                <c:pt idx="24139">
                  <c:v>40.231766666666701</c:v>
                </c:pt>
                <c:pt idx="24140">
                  <c:v>40.233433333333402</c:v>
                </c:pt>
                <c:pt idx="24141">
                  <c:v>40.235100000000003</c:v>
                </c:pt>
                <c:pt idx="24142">
                  <c:v>40.236766666666703</c:v>
                </c:pt>
                <c:pt idx="24143">
                  <c:v>40.238433333333397</c:v>
                </c:pt>
                <c:pt idx="24144">
                  <c:v>40.240099999999998</c:v>
                </c:pt>
                <c:pt idx="24145">
                  <c:v>40.241766666666699</c:v>
                </c:pt>
                <c:pt idx="24146">
                  <c:v>40.2434333333334</c:v>
                </c:pt>
                <c:pt idx="24147">
                  <c:v>40.245100000000001</c:v>
                </c:pt>
                <c:pt idx="24148">
                  <c:v>40.246766666666701</c:v>
                </c:pt>
                <c:pt idx="24149">
                  <c:v>40.248433333333402</c:v>
                </c:pt>
                <c:pt idx="24150">
                  <c:v>40.250100000000003</c:v>
                </c:pt>
                <c:pt idx="24151">
                  <c:v>40.251766666666697</c:v>
                </c:pt>
                <c:pt idx="24152">
                  <c:v>40.253433333333398</c:v>
                </c:pt>
                <c:pt idx="24153">
                  <c:v>40.255099999999999</c:v>
                </c:pt>
                <c:pt idx="24154">
                  <c:v>40.256766666666699</c:v>
                </c:pt>
                <c:pt idx="24155">
                  <c:v>40.2584333333334</c:v>
                </c:pt>
                <c:pt idx="24156">
                  <c:v>40.260100000000001</c:v>
                </c:pt>
                <c:pt idx="24157">
                  <c:v>40.261766666666702</c:v>
                </c:pt>
                <c:pt idx="24158">
                  <c:v>40.263433333333403</c:v>
                </c:pt>
                <c:pt idx="24159">
                  <c:v>40.265099999999997</c:v>
                </c:pt>
                <c:pt idx="24160">
                  <c:v>40.266766666666697</c:v>
                </c:pt>
                <c:pt idx="24161">
                  <c:v>40.268433333333398</c:v>
                </c:pt>
                <c:pt idx="24162">
                  <c:v>40.270099999999999</c:v>
                </c:pt>
                <c:pt idx="24163">
                  <c:v>40.2717666666667</c:v>
                </c:pt>
                <c:pt idx="24164">
                  <c:v>40.273433333333401</c:v>
                </c:pt>
                <c:pt idx="24165">
                  <c:v>40.275100000000002</c:v>
                </c:pt>
                <c:pt idx="24166">
                  <c:v>40.276766666666703</c:v>
                </c:pt>
                <c:pt idx="24167">
                  <c:v>40.278433333333403</c:v>
                </c:pt>
                <c:pt idx="24168">
                  <c:v>40.280099999999997</c:v>
                </c:pt>
                <c:pt idx="24169">
                  <c:v>40.281766666666698</c:v>
                </c:pt>
                <c:pt idx="24170">
                  <c:v>40.283433333333399</c:v>
                </c:pt>
                <c:pt idx="24171">
                  <c:v>40.2851</c:v>
                </c:pt>
                <c:pt idx="24172">
                  <c:v>40.286766666666701</c:v>
                </c:pt>
                <c:pt idx="24173">
                  <c:v>40.288433333333401</c:v>
                </c:pt>
                <c:pt idx="24174">
                  <c:v>40.290100000000002</c:v>
                </c:pt>
                <c:pt idx="24175">
                  <c:v>40.291766666666703</c:v>
                </c:pt>
                <c:pt idx="24176">
                  <c:v>40.293433333333397</c:v>
                </c:pt>
                <c:pt idx="24177">
                  <c:v>40.295099999999998</c:v>
                </c:pt>
                <c:pt idx="24178">
                  <c:v>40.296766666666699</c:v>
                </c:pt>
                <c:pt idx="24179">
                  <c:v>40.298433333333399</c:v>
                </c:pt>
                <c:pt idx="24180">
                  <c:v>40.3001</c:v>
                </c:pt>
                <c:pt idx="24181">
                  <c:v>40.301766666666701</c:v>
                </c:pt>
                <c:pt idx="24182">
                  <c:v>40.303433333333402</c:v>
                </c:pt>
                <c:pt idx="24183">
                  <c:v>40.305100000000003</c:v>
                </c:pt>
                <c:pt idx="24184">
                  <c:v>40.306766666666697</c:v>
                </c:pt>
                <c:pt idx="24185">
                  <c:v>40.308433333333397</c:v>
                </c:pt>
                <c:pt idx="24186">
                  <c:v>40.310099999999998</c:v>
                </c:pt>
                <c:pt idx="24187">
                  <c:v>40.311766666666699</c:v>
                </c:pt>
                <c:pt idx="24188">
                  <c:v>40.3134333333334</c:v>
                </c:pt>
                <c:pt idx="24189">
                  <c:v>40.315100000000001</c:v>
                </c:pt>
                <c:pt idx="24190">
                  <c:v>40.316766666666702</c:v>
                </c:pt>
                <c:pt idx="24191">
                  <c:v>40.318433333333402</c:v>
                </c:pt>
                <c:pt idx="24192">
                  <c:v>40.320099999999996</c:v>
                </c:pt>
                <c:pt idx="24193">
                  <c:v>40.321766666666697</c:v>
                </c:pt>
                <c:pt idx="24194">
                  <c:v>40.323433333333398</c:v>
                </c:pt>
                <c:pt idx="24195">
                  <c:v>40.325099999999999</c:v>
                </c:pt>
                <c:pt idx="24196">
                  <c:v>40.3267666666667</c:v>
                </c:pt>
                <c:pt idx="24197">
                  <c:v>40.3284333333334</c:v>
                </c:pt>
                <c:pt idx="24198">
                  <c:v>40.330100000000002</c:v>
                </c:pt>
                <c:pt idx="24199">
                  <c:v>40.331766666666702</c:v>
                </c:pt>
                <c:pt idx="24200">
                  <c:v>40.333433333333403</c:v>
                </c:pt>
                <c:pt idx="24201">
                  <c:v>40.335099999999997</c:v>
                </c:pt>
                <c:pt idx="24202">
                  <c:v>40.336766666666698</c:v>
                </c:pt>
                <c:pt idx="24203">
                  <c:v>40.338433333333398</c:v>
                </c:pt>
                <c:pt idx="24204">
                  <c:v>40.3401</c:v>
                </c:pt>
                <c:pt idx="24205">
                  <c:v>40.3417666666667</c:v>
                </c:pt>
                <c:pt idx="24206">
                  <c:v>40.343433333333401</c:v>
                </c:pt>
                <c:pt idx="24207">
                  <c:v>40.345100000000002</c:v>
                </c:pt>
                <c:pt idx="24208">
                  <c:v>40.346766666666703</c:v>
                </c:pt>
                <c:pt idx="24209">
                  <c:v>40.348433333333404</c:v>
                </c:pt>
                <c:pt idx="24210">
                  <c:v>40.350099999999998</c:v>
                </c:pt>
                <c:pt idx="24211">
                  <c:v>40.351766666666698</c:v>
                </c:pt>
                <c:pt idx="24212">
                  <c:v>40.353433333333399</c:v>
                </c:pt>
                <c:pt idx="24213">
                  <c:v>40.3551</c:v>
                </c:pt>
                <c:pt idx="24214">
                  <c:v>40.356766666666701</c:v>
                </c:pt>
                <c:pt idx="24215">
                  <c:v>40.358433333333402</c:v>
                </c:pt>
                <c:pt idx="24216">
                  <c:v>40.360100000000003</c:v>
                </c:pt>
                <c:pt idx="24217">
                  <c:v>40.361766666666703</c:v>
                </c:pt>
                <c:pt idx="24218">
                  <c:v>40.363433333333397</c:v>
                </c:pt>
                <c:pt idx="24219">
                  <c:v>40.365099999999998</c:v>
                </c:pt>
                <c:pt idx="24220">
                  <c:v>40.366766666666699</c:v>
                </c:pt>
                <c:pt idx="24221">
                  <c:v>40.3684333333334</c:v>
                </c:pt>
                <c:pt idx="24222">
                  <c:v>40.370100000000001</c:v>
                </c:pt>
                <c:pt idx="24223">
                  <c:v>40.371766666666701</c:v>
                </c:pt>
                <c:pt idx="24224">
                  <c:v>40.373433333333402</c:v>
                </c:pt>
                <c:pt idx="24225">
                  <c:v>40.375100000000003</c:v>
                </c:pt>
                <c:pt idx="24226">
                  <c:v>40.376766666666697</c:v>
                </c:pt>
                <c:pt idx="24227">
                  <c:v>40.378433333333398</c:v>
                </c:pt>
                <c:pt idx="24228">
                  <c:v>40.380099999999999</c:v>
                </c:pt>
                <c:pt idx="24229">
                  <c:v>40.381766666666699</c:v>
                </c:pt>
                <c:pt idx="24230">
                  <c:v>40.3834333333334</c:v>
                </c:pt>
                <c:pt idx="24231">
                  <c:v>40.385100000000001</c:v>
                </c:pt>
                <c:pt idx="24232">
                  <c:v>40.386766666666702</c:v>
                </c:pt>
                <c:pt idx="24233">
                  <c:v>40.388433333333403</c:v>
                </c:pt>
                <c:pt idx="24234">
                  <c:v>40.390099999999997</c:v>
                </c:pt>
                <c:pt idx="24235">
                  <c:v>40.391766666666697</c:v>
                </c:pt>
                <c:pt idx="24236">
                  <c:v>40.393433333333398</c:v>
                </c:pt>
                <c:pt idx="24237">
                  <c:v>40.395099999999999</c:v>
                </c:pt>
                <c:pt idx="24238">
                  <c:v>40.3967666666667</c:v>
                </c:pt>
                <c:pt idx="24239">
                  <c:v>40.398433333333401</c:v>
                </c:pt>
                <c:pt idx="24240">
                  <c:v>40.400100000000002</c:v>
                </c:pt>
                <c:pt idx="24241">
                  <c:v>40.401766666666703</c:v>
                </c:pt>
                <c:pt idx="24242">
                  <c:v>40.403433333333403</c:v>
                </c:pt>
                <c:pt idx="24243">
                  <c:v>40.405099999999997</c:v>
                </c:pt>
                <c:pt idx="24244">
                  <c:v>40.406766666666698</c:v>
                </c:pt>
                <c:pt idx="24245">
                  <c:v>40.408433333333399</c:v>
                </c:pt>
                <c:pt idx="24246">
                  <c:v>40.4101</c:v>
                </c:pt>
                <c:pt idx="24247">
                  <c:v>40.411766666666701</c:v>
                </c:pt>
                <c:pt idx="24248">
                  <c:v>40.413433333333401</c:v>
                </c:pt>
                <c:pt idx="24249">
                  <c:v>40.415100000000002</c:v>
                </c:pt>
                <c:pt idx="24250">
                  <c:v>40.416766666666703</c:v>
                </c:pt>
                <c:pt idx="24251">
                  <c:v>40.418433333333397</c:v>
                </c:pt>
                <c:pt idx="24252">
                  <c:v>40.420099999999998</c:v>
                </c:pt>
                <c:pt idx="24253">
                  <c:v>40.421766666666699</c:v>
                </c:pt>
                <c:pt idx="24254">
                  <c:v>40.423433333333399</c:v>
                </c:pt>
                <c:pt idx="24255">
                  <c:v>40.4251</c:v>
                </c:pt>
                <c:pt idx="24256">
                  <c:v>40.426766666666701</c:v>
                </c:pt>
                <c:pt idx="24257">
                  <c:v>40.428433333333402</c:v>
                </c:pt>
                <c:pt idx="24258">
                  <c:v>40.430100000000003</c:v>
                </c:pt>
                <c:pt idx="24259">
                  <c:v>40.431766666666697</c:v>
                </c:pt>
                <c:pt idx="24260">
                  <c:v>40.433433333333397</c:v>
                </c:pt>
                <c:pt idx="24261">
                  <c:v>40.435099999999998</c:v>
                </c:pt>
                <c:pt idx="24262">
                  <c:v>40.436766666666699</c:v>
                </c:pt>
                <c:pt idx="24263">
                  <c:v>40.4384333333334</c:v>
                </c:pt>
                <c:pt idx="24264">
                  <c:v>40.440100000000001</c:v>
                </c:pt>
                <c:pt idx="24265">
                  <c:v>40.441766666666702</c:v>
                </c:pt>
                <c:pt idx="24266">
                  <c:v>40.443433333333402</c:v>
                </c:pt>
                <c:pt idx="24267">
                  <c:v>40.445099999999996</c:v>
                </c:pt>
                <c:pt idx="24268">
                  <c:v>40.446766666666697</c:v>
                </c:pt>
                <c:pt idx="24269">
                  <c:v>40.448433333333398</c:v>
                </c:pt>
                <c:pt idx="24270">
                  <c:v>40.450099999999999</c:v>
                </c:pt>
                <c:pt idx="24271">
                  <c:v>40.4517666666667</c:v>
                </c:pt>
                <c:pt idx="24272">
                  <c:v>40.4534333333334</c:v>
                </c:pt>
                <c:pt idx="24273">
                  <c:v>40.455100000000002</c:v>
                </c:pt>
                <c:pt idx="24274">
                  <c:v>40.456766666666702</c:v>
                </c:pt>
                <c:pt idx="24275">
                  <c:v>40.458433333333403</c:v>
                </c:pt>
                <c:pt idx="24276">
                  <c:v>40.460099999999997</c:v>
                </c:pt>
                <c:pt idx="24277">
                  <c:v>40.461766666666698</c:v>
                </c:pt>
                <c:pt idx="24278">
                  <c:v>40.463433333333398</c:v>
                </c:pt>
                <c:pt idx="24279">
                  <c:v>40.4651</c:v>
                </c:pt>
                <c:pt idx="24280">
                  <c:v>40.4667666666667</c:v>
                </c:pt>
                <c:pt idx="24281">
                  <c:v>40.468433333333401</c:v>
                </c:pt>
                <c:pt idx="24282">
                  <c:v>40.470100000000002</c:v>
                </c:pt>
                <c:pt idx="24283">
                  <c:v>40.471766666666703</c:v>
                </c:pt>
                <c:pt idx="24284">
                  <c:v>40.473433333333404</c:v>
                </c:pt>
                <c:pt idx="24285">
                  <c:v>40.475099999999998</c:v>
                </c:pt>
                <c:pt idx="24286">
                  <c:v>40.476766666666698</c:v>
                </c:pt>
                <c:pt idx="24287">
                  <c:v>40.478433333333399</c:v>
                </c:pt>
                <c:pt idx="24288">
                  <c:v>40.4801</c:v>
                </c:pt>
                <c:pt idx="24289">
                  <c:v>40.481766666666701</c:v>
                </c:pt>
                <c:pt idx="24290">
                  <c:v>40.483433333333402</c:v>
                </c:pt>
                <c:pt idx="24291">
                  <c:v>40.485100000000003</c:v>
                </c:pt>
                <c:pt idx="24292">
                  <c:v>40.486766666666703</c:v>
                </c:pt>
                <c:pt idx="24293">
                  <c:v>40.488433333333397</c:v>
                </c:pt>
                <c:pt idx="24294">
                  <c:v>40.490099999999998</c:v>
                </c:pt>
                <c:pt idx="24295">
                  <c:v>40.491766666666699</c:v>
                </c:pt>
                <c:pt idx="24296">
                  <c:v>40.4934333333334</c:v>
                </c:pt>
                <c:pt idx="24297">
                  <c:v>40.495100000000001</c:v>
                </c:pt>
                <c:pt idx="24298">
                  <c:v>40.496766666666701</c:v>
                </c:pt>
                <c:pt idx="24299">
                  <c:v>40.498433333333402</c:v>
                </c:pt>
                <c:pt idx="24300">
                  <c:v>40.500100000000003</c:v>
                </c:pt>
                <c:pt idx="24301">
                  <c:v>40.501766666666697</c:v>
                </c:pt>
                <c:pt idx="24302">
                  <c:v>40.503433333333398</c:v>
                </c:pt>
                <c:pt idx="24303">
                  <c:v>40.505099999999999</c:v>
                </c:pt>
                <c:pt idx="24304">
                  <c:v>40.506766666666699</c:v>
                </c:pt>
                <c:pt idx="24305">
                  <c:v>40.5084333333334</c:v>
                </c:pt>
                <c:pt idx="24306">
                  <c:v>40.510100000000001</c:v>
                </c:pt>
                <c:pt idx="24307">
                  <c:v>40.511766666666702</c:v>
                </c:pt>
                <c:pt idx="24308">
                  <c:v>40.513433333333403</c:v>
                </c:pt>
                <c:pt idx="24309">
                  <c:v>40.515099999999997</c:v>
                </c:pt>
                <c:pt idx="24310">
                  <c:v>40.516766666666697</c:v>
                </c:pt>
                <c:pt idx="24311">
                  <c:v>40.518433333333398</c:v>
                </c:pt>
                <c:pt idx="24312">
                  <c:v>40.520099999999999</c:v>
                </c:pt>
                <c:pt idx="24313">
                  <c:v>40.5217666666667</c:v>
                </c:pt>
                <c:pt idx="24314">
                  <c:v>40.523433333333401</c:v>
                </c:pt>
                <c:pt idx="24315">
                  <c:v>40.525100000000002</c:v>
                </c:pt>
                <c:pt idx="24316">
                  <c:v>40.526766666666703</c:v>
                </c:pt>
                <c:pt idx="24317">
                  <c:v>40.528433333333403</c:v>
                </c:pt>
                <c:pt idx="24318">
                  <c:v>40.530099999999997</c:v>
                </c:pt>
                <c:pt idx="24319">
                  <c:v>40.531766666666698</c:v>
                </c:pt>
                <c:pt idx="24320">
                  <c:v>40.533433333333399</c:v>
                </c:pt>
                <c:pt idx="24321">
                  <c:v>40.5351</c:v>
                </c:pt>
                <c:pt idx="24322">
                  <c:v>40.536766666666701</c:v>
                </c:pt>
                <c:pt idx="24323">
                  <c:v>40.538433333333401</c:v>
                </c:pt>
                <c:pt idx="24324">
                  <c:v>40.540100000000002</c:v>
                </c:pt>
                <c:pt idx="24325">
                  <c:v>40.541766666666703</c:v>
                </c:pt>
                <c:pt idx="24326">
                  <c:v>40.543433333333397</c:v>
                </c:pt>
                <c:pt idx="24327">
                  <c:v>40.545099999999998</c:v>
                </c:pt>
                <c:pt idx="24328">
                  <c:v>40.546766666666699</c:v>
                </c:pt>
                <c:pt idx="24329">
                  <c:v>40.548433333333399</c:v>
                </c:pt>
                <c:pt idx="24330">
                  <c:v>40.5501</c:v>
                </c:pt>
                <c:pt idx="24331">
                  <c:v>40.551766666666701</c:v>
                </c:pt>
                <c:pt idx="24332">
                  <c:v>40.553433333333402</c:v>
                </c:pt>
                <c:pt idx="24333">
                  <c:v>40.555100000000003</c:v>
                </c:pt>
                <c:pt idx="24334">
                  <c:v>40.556766666666697</c:v>
                </c:pt>
                <c:pt idx="24335">
                  <c:v>40.558433333333397</c:v>
                </c:pt>
                <c:pt idx="24336">
                  <c:v>40.560099999999998</c:v>
                </c:pt>
                <c:pt idx="24337">
                  <c:v>40.561766666666699</c:v>
                </c:pt>
                <c:pt idx="24338">
                  <c:v>40.5634333333334</c:v>
                </c:pt>
                <c:pt idx="24339">
                  <c:v>40.565100000000001</c:v>
                </c:pt>
                <c:pt idx="24340">
                  <c:v>40.566766666666702</c:v>
                </c:pt>
                <c:pt idx="24341">
                  <c:v>40.568433333333402</c:v>
                </c:pt>
                <c:pt idx="24342">
                  <c:v>40.570099999999996</c:v>
                </c:pt>
                <c:pt idx="24343">
                  <c:v>40.571766666666697</c:v>
                </c:pt>
                <c:pt idx="24344">
                  <c:v>40.573433333333398</c:v>
                </c:pt>
                <c:pt idx="24345">
                  <c:v>40.575099999999999</c:v>
                </c:pt>
                <c:pt idx="24346">
                  <c:v>40.5767666666667</c:v>
                </c:pt>
                <c:pt idx="24347">
                  <c:v>40.5784333333334</c:v>
                </c:pt>
                <c:pt idx="24348">
                  <c:v>40.580100000000002</c:v>
                </c:pt>
                <c:pt idx="24349">
                  <c:v>40.581766666666702</c:v>
                </c:pt>
                <c:pt idx="24350">
                  <c:v>40.583433333333403</c:v>
                </c:pt>
                <c:pt idx="24351">
                  <c:v>40.585099999999997</c:v>
                </c:pt>
                <c:pt idx="24352">
                  <c:v>40.586766666666698</c:v>
                </c:pt>
                <c:pt idx="24353">
                  <c:v>40.588433333333398</c:v>
                </c:pt>
                <c:pt idx="24354">
                  <c:v>40.5901</c:v>
                </c:pt>
                <c:pt idx="24355">
                  <c:v>40.5917666666667</c:v>
                </c:pt>
                <c:pt idx="24356">
                  <c:v>40.593433333333401</c:v>
                </c:pt>
                <c:pt idx="24357">
                  <c:v>40.595100000000002</c:v>
                </c:pt>
                <c:pt idx="24358">
                  <c:v>40.596766666666703</c:v>
                </c:pt>
                <c:pt idx="24359">
                  <c:v>40.598433333333404</c:v>
                </c:pt>
                <c:pt idx="24360">
                  <c:v>40.600099999999998</c:v>
                </c:pt>
                <c:pt idx="24361">
                  <c:v>40.601766666666698</c:v>
                </c:pt>
                <c:pt idx="24362">
                  <c:v>40.603433333333399</c:v>
                </c:pt>
                <c:pt idx="24363">
                  <c:v>40.6051</c:v>
                </c:pt>
                <c:pt idx="24364">
                  <c:v>40.606766666666701</c:v>
                </c:pt>
                <c:pt idx="24365">
                  <c:v>40.608433333333402</c:v>
                </c:pt>
                <c:pt idx="24366">
                  <c:v>40.610100000000003</c:v>
                </c:pt>
                <c:pt idx="24367">
                  <c:v>40.611766666666703</c:v>
                </c:pt>
                <c:pt idx="24368">
                  <c:v>40.613433333333397</c:v>
                </c:pt>
                <c:pt idx="24369">
                  <c:v>40.615099999999998</c:v>
                </c:pt>
                <c:pt idx="24370">
                  <c:v>40.616766666666699</c:v>
                </c:pt>
                <c:pt idx="24371">
                  <c:v>40.6184333333334</c:v>
                </c:pt>
                <c:pt idx="24372">
                  <c:v>40.620100000000001</c:v>
                </c:pt>
                <c:pt idx="24373">
                  <c:v>40.621766666666701</c:v>
                </c:pt>
                <c:pt idx="24374">
                  <c:v>40.623433333333402</c:v>
                </c:pt>
                <c:pt idx="24375">
                  <c:v>40.625100000000003</c:v>
                </c:pt>
                <c:pt idx="24376">
                  <c:v>40.626766666666697</c:v>
                </c:pt>
                <c:pt idx="24377">
                  <c:v>40.628433333333398</c:v>
                </c:pt>
                <c:pt idx="24378">
                  <c:v>40.630099999999999</c:v>
                </c:pt>
                <c:pt idx="24379">
                  <c:v>40.631766666666699</c:v>
                </c:pt>
                <c:pt idx="24380">
                  <c:v>40.6334333333334</c:v>
                </c:pt>
                <c:pt idx="24381">
                  <c:v>40.635100000000001</c:v>
                </c:pt>
                <c:pt idx="24382">
                  <c:v>40.636766666666702</c:v>
                </c:pt>
                <c:pt idx="24383">
                  <c:v>40.638433333333403</c:v>
                </c:pt>
                <c:pt idx="24384">
                  <c:v>40.640099999999997</c:v>
                </c:pt>
                <c:pt idx="24385">
                  <c:v>40.641766666666697</c:v>
                </c:pt>
                <c:pt idx="24386">
                  <c:v>40.643433333333398</c:v>
                </c:pt>
                <c:pt idx="24387">
                  <c:v>40.645099999999999</c:v>
                </c:pt>
                <c:pt idx="24388">
                  <c:v>40.6467666666667</c:v>
                </c:pt>
                <c:pt idx="24389">
                  <c:v>40.648433333333401</c:v>
                </c:pt>
                <c:pt idx="24390">
                  <c:v>40.650100000000002</c:v>
                </c:pt>
                <c:pt idx="24391">
                  <c:v>40.651766666666703</c:v>
                </c:pt>
                <c:pt idx="24392">
                  <c:v>40.653433333333403</c:v>
                </c:pt>
                <c:pt idx="24393">
                  <c:v>40.655099999999997</c:v>
                </c:pt>
                <c:pt idx="24394">
                  <c:v>40.656766666666698</c:v>
                </c:pt>
                <c:pt idx="24395">
                  <c:v>40.658433333333399</c:v>
                </c:pt>
                <c:pt idx="24396">
                  <c:v>40.6601</c:v>
                </c:pt>
                <c:pt idx="24397">
                  <c:v>40.661766666666701</c:v>
                </c:pt>
                <c:pt idx="24398">
                  <c:v>40.663433333333401</c:v>
                </c:pt>
                <c:pt idx="24399">
                  <c:v>40.665100000000002</c:v>
                </c:pt>
                <c:pt idx="24400">
                  <c:v>40.666766666666703</c:v>
                </c:pt>
                <c:pt idx="24401">
                  <c:v>40.668433333333397</c:v>
                </c:pt>
                <c:pt idx="24402">
                  <c:v>40.670099999999998</c:v>
                </c:pt>
                <c:pt idx="24403">
                  <c:v>40.671766666666699</c:v>
                </c:pt>
                <c:pt idx="24404">
                  <c:v>40.673433333333399</c:v>
                </c:pt>
                <c:pt idx="24405">
                  <c:v>40.6751</c:v>
                </c:pt>
                <c:pt idx="24406">
                  <c:v>40.676766666666701</c:v>
                </c:pt>
                <c:pt idx="24407">
                  <c:v>40.678433333333402</c:v>
                </c:pt>
                <c:pt idx="24408">
                  <c:v>40.680100000000003</c:v>
                </c:pt>
                <c:pt idx="24409">
                  <c:v>40.681766666666697</c:v>
                </c:pt>
                <c:pt idx="24410">
                  <c:v>40.683433333333397</c:v>
                </c:pt>
                <c:pt idx="24411">
                  <c:v>40.685099999999998</c:v>
                </c:pt>
                <c:pt idx="24412">
                  <c:v>40.686766666666699</c:v>
                </c:pt>
                <c:pt idx="24413">
                  <c:v>40.6884333333334</c:v>
                </c:pt>
                <c:pt idx="24414">
                  <c:v>40.690100000000001</c:v>
                </c:pt>
                <c:pt idx="24415">
                  <c:v>40.691766666666702</c:v>
                </c:pt>
                <c:pt idx="24416">
                  <c:v>40.693433333333402</c:v>
                </c:pt>
                <c:pt idx="24417">
                  <c:v>40.695099999999996</c:v>
                </c:pt>
                <c:pt idx="24418">
                  <c:v>40.696766666666697</c:v>
                </c:pt>
                <c:pt idx="24419">
                  <c:v>40.698433333333398</c:v>
                </c:pt>
                <c:pt idx="24420">
                  <c:v>40.700099999999999</c:v>
                </c:pt>
                <c:pt idx="24421">
                  <c:v>40.7017666666667</c:v>
                </c:pt>
                <c:pt idx="24422">
                  <c:v>40.7034333333334</c:v>
                </c:pt>
                <c:pt idx="24423">
                  <c:v>40.705100000000002</c:v>
                </c:pt>
                <c:pt idx="24424">
                  <c:v>40.706766666666702</c:v>
                </c:pt>
                <c:pt idx="24425">
                  <c:v>40.708433333333403</c:v>
                </c:pt>
                <c:pt idx="24426">
                  <c:v>40.710099999999997</c:v>
                </c:pt>
                <c:pt idx="24427">
                  <c:v>40.711766666666698</c:v>
                </c:pt>
                <c:pt idx="24428">
                  <c:v>40.713433333333398</c:v>
                </c:pt>
                <c:pt idx="24429">
                  <c:v>40.7151</c:v>
                </c:pt>
                <c:pt idx="24430">
                  <c:v>40.7167666666667</c:v>
                </c:pt>
                <c:pt idx="24431">
                  <c:v>40.718433333333401</c:v>
                </c:pt>
                <c:pt idx="24432">
                  <c:v>40.720100000000002</c:v>
                </c:pt>
                <c:pt idx="24433">
                  <c:v>40.721766666666703</c:v>
                </c:pt>
                <c:pt idx="24434">
                  <c:v>40.723433333333404</c:v>
                </c:pt>
                <c:pt idx="24435">
                  <c:v>40.725099999999998</c:v>
                </c:pt>
                <c:pt idx="24436">
                  <c:v>40.726766666666698</c:v>
                </c:pt>
                <c:pt idx="24437">
                  <c:v>40.728433333333399</c:v>
                </c:pt>
                <c:pt idx="24438">
                  <c:v>40.7301</c:v>
                </c:pt>
                <c:pt idx="24439">
                  <c:v>40.731766666666701</c:v>
                </c:pt>
                <c:pt idx="24440">
                  <c:v>40.733433333333402</c:v>
                </c:pt>
                <c:pt idx="24441">
                  <c:v>40.735100000000003</c:v>
                </c:pt>
                <c:pt idx="24442">
                  <c:v>40.736766666666703</c:v>
                </c:pt>
                <c:pt idx="24443">
                  <c:v>40.738433333333397</c:v>
                </c:pt>
                <c:pt idx="24444">
                  <c:v>40.740099999999998</c:v>
                </c:pt>
                <c:pt idx="24445">
                  <c:v>40.741766666666699</c:v>
                </c:pt>
                <c:pt idx="24446">
                  <c:v>40.7434333333334</c:v>
                </c:pt>
                <c:pt idx="24447">
                  <c:v>40.745100000000001</c:v>
                </c:pt>
                <c:pt idx="24448">
                  <c:v>40.746766666666701</c:v>
                </c:pt>
                <c:pt idx="24449">
                  <c:v>40.748433333333402</c:v>
                </c:pt>
                <c:pt idx="24450">
                  <c:v>40.750100000000003</c:v>
                </c:pt>
                <c:pt idx="24451">
                  <c:v>40.751766666666697</c:v>
                </c:pt>
                <c:pt idx="24452">
                  <c:v>40.753433333333398</c:v>
                </c:pt>
                <c:pt idx="24453">
                  <c:v>40.755099999999999</c:v>
                </c:pt>
                <c:pt idx="24454">
                  <c:v>40.756766666666699</c:v>
                </c:pt>
                <c:pt idx="24455">
                  <c:v>40.7584333333334</c:v>
                </c:pt>
                <c:pt idx="24456">
                  <c:v>40.760100000000001</c:v>
                </c:pt>
                <c:pt idx="24457">
                  <c:v>40.761766666666702</c:v>
                </c:pt>
                <c:pt idx="24458">
                  <c:v>40.763433333333403</c:v>
                </c:pt>
                <c:pt idx="24459">
                  <c:v>40.765099999999997</c:v>
                </c:pt>
                <c:pt idx="24460">
                  <c:v>40.766766666666697</c:v>
                </c:pt>
                <c:pt idx="24461">
                  <c:v>40.768433333333398</c:v>
                </c:pt>
                <c:pt idx="24462">
                  <c:v>40.770099999999999</c:v>
                </c:pt>
                <c:pt idx="24463">
                  <c:v>40.7717666666667</c:v>
                </c:pt>
                <c:pt idx="24464">
                  <c:v>40.773433333333401</c:v>
                </c:pt>
                <c:pt idx="24465">
                  <c:v>40.775100000000002</c:v>
                </c:pt>
                <c:pt idx="24466">
                  <c:v>40.776766666666703</c:v>
                </c:pt>
                <c:pt idx="24467">
                  <c:v>40.778433333333403</c:v>
                </c:pt>
                <c:pt idx="24468">
                  <c:v>40.780099999999997</c:v>
                </c:pt>
                <c:pt idx="24469">
                  <c:v>40.781766666666698</c:v>
                </c:pt>
                <c:pt idx="24470">
                  <c:v>40.783433333333399</c:v>
                </c:pt>
                <c:pt idx="24471">
                  <c:v>40.7851</c:v>
                </c:pt>
                <c:pt idx="24472">
                  <c:v>40.786766666666701</c:v>
                </c:pt>
                <c:pt idx="24473">
                  <c:v>40.788433333333401</c:v>
                </c:pt>
                <c:pt idx="24474">
                  <c:v>40.790100000000002</c:v>
                </c:pt>
                <c:pt idx="24475">
                  <c:v>40.791766666666703</c:v>
                </c:pt>
                <c:pt idx="24476">
                  <c:v>40.793433333333397</c:v>
                </c:pt>
                <c:pt idx="24477">
                  <c:v>40.795099999999998</c:v>
                </c:pt>
                <c:pt idx="24478">
                  <c:v>40.796766666666699</c:v>
                </c:pt>
                <c:pt idx="24479">
                  <c:v>40.798433333333399</c:v>
                </c:pt>
                <c:pt idx="24480">
                  <c:v>40.8001</c:v>
                </c:pt>
                <c:pt idx="24481">
                  <c:v>40.801766666666701</c:v>
                </c:pt>
                <c:pt idx="24482">
                  <c:v>40.803433333333402</c:v>
                </c:pt>
                <c:pt idx="24483">
                  <c:v>40.805100000000003</c:v>
                </c:pt>
                <c:pt idx="24484">
                  <c:v>40.806766666666697</c:v>
                </c:pt>
                <c:pt idx="24485">
                  <c:v>40.808433333333397</c:v>
                </c:pt>
                <c:pt idx="24486">
                  <c:v>40.810099999999998</c:v>
                </c:pt>
                <c:pt idx="24487">
                  <c:v>40.811766666666699</c:v>
                </c:pt>
                <c:pt idx="24488">
                  <c:v>40.8134333333334</c:v>
                </c:pt>
                <c:pt idx="24489">
                  <c:v>40.815100000000001</c:v>
                </c:pt>
                <c:pt idx="24490">
                  <c:v>40.816766666666702</c:v>
                </c:pt>
                <c:pt idx="24491">
                  <c:v>40.818433333333402</c:v>
                </c:pt>
                <c:pt idx="24492">
                  <c:v>40.820099999999996</c:v>
                </c:pt>
                <c:pt idx="24493">
                  <c:v>40.821766666666697</c:v>
                </c:pt>
                <c:pt idx="24494">
                  <c:v>40.823433333333398</c:v>
                </c:pt>
                <c:pt idx="24495">
                  <c:v>40.825099999999999</c:v>
                </c:pt>
                <c:pt idx="24496">
                  <c:v>40.8267666666667</c:v>
                </c:pt>
                <c:pt idx="24497">
                  <c:v>40.8284333333334</c:v>
                </c:pt>
                <c:pt idx="24498">
                  <c:v>40.830100000000002</c:v>
                </c:pt>
                <c:pt idx="24499">
                  <c:v>40.831766666666702</c:v>
                </c:pt>
                <c:pt idx="24500">
                  <c:v>40.833433333333403</c:v>
                </c:pt>
                <c:pt idx="24501">
                  <c:v>40.835099999999997</c:v>
                </c:pt>
                <c:pt idx="24502">
                  <c:v>40.836766666666698</c:v>
                </c:pt>
                <c:pt idx="24503">
                  <c:v>40.838433333333398</c:v>
                </c:pt>
                <c:pt idx="24504">
                  <c:v>40.8401</c:v>
                </c:pt>
                <c:pt idx="24505">
                  <c:v>40.8417666666667</c:v>
                </c:pt>
                <c:pt idx="24506">
                  <c:v>40.843433333333401</c:v>
                </c:pt>
                <c:pt idx="24507">
                  <c:v>40.845100000000002</c:v>
                </c:pt>
                <c:pt idx="24508">
                  <c:v>40.846766666666703</c:v>
                </c:pt>
                <c:pt idx="24509">
                  <c:v>40.848433333333404</c:v>
                </c:pt>
                <c:pt idx="24510">
                  <c:v>40.850099999999998</c:v>
                </c:pt>
                <c:pt idx="24511">
                  <c:v>40.851766666666698</c:v>
                </c:pt>
                <c:pt idx="24512">
                  <c:v>40.853433333333399</c:v>
                </c:pt>
                <c:pt idx="24513">
                  <c:v>40.8551</c:v>
                </c:pt>
                <c:pt idx="24514">
                  <c:v>40.856766666666701</c:v>
                </c:pt>
                <c:pt idx="24515">
                  <c:v>40.858433333333402</c:v>
                </c:pt>
                <c:pt idx="24516">
                  <c:v>40.860100000000003</c:v>
                </c:pt>
                <c:pt idx="24517">
                  <c:v>40.861766666666703</c:v>
                </c:pt>
                <c:pt idx="24518">
                  <c:v>40.863433333333397</c:v>
                </c:pt>
                <c:pt idx="24519">
                  <c:v>40.865099999999998</c:v>
                </c:pt>
                <c:pt idx="24520">
                  <c:v>40.866766666666699</c:v>
                </c:pt>
                <c:pt idx="24521">
                  <c:v>40.8684333333334</c:v>
                </c:pt>
                <c:pt idx="24522">
                  <c:v>40.870100000000001</c:v>
                </c:pt>
                <c:pt idx="24523">
                  <c:v>40.871766666666701</c:v>
                </c:pt>
                <c:pt idx="24524">
                  <c:v>40.873433333333402</c:v>
                </c:pt>
                <c:pt idx="24525">
                  <c:v>40.875100000000003</c:v>
                </c:pt>
                <c:pt idx="24526">
                  <c:v>40.876766666666697</c:v>
                </c:pt>
                <c:pt idx="24527">
                  <c:v>40.878433333333398</c:v>
                </c:pt>
                <c:pt idx="24528">
                  <c:v>40.880099999999999</c:v>
                </c:pt>
                <c:pt idx="24529">
                  <c:v>40.881766666666699</c:v>
                </c:pt>
                <c:pt idx="24530">
                  <c:v>40.8834333333334</c:v>
                </c:pt>
                <c:pt idx="24531">
                  <c:v>40.885100000000001</c:v>
                </c:pt>
                <c:pt idx="24532">
                  <c:v>40.886766666666702</c:v>
                </c:pt>
                <c:pt idx="24533">
                  <c:v>40.888433333333403</c:v>
                </c:pt>
                <c:pt idx="24534">
                  <c:v>40.890099999999997</c:v>
                </c:pt>
                <c:pt idx="24535">
                  <c:v>40.891766666666697</c:v>
                </c:pt>
                <c:pt idx="24536">
                  <c:v>40.893433333333398</c:v>
                </c:pt>
                <c:pt idx="24537">
                  <c:v>40.895099999999999</c:v>
                </c:pt>
                <c:pt idx="24538">
                  <c:v>40.8967666666667</c:v>
                </c:pt>
                <c:pt idx="24539">
                  <c:v>40.898433333333401</c:v>
                </c:pt>
                <c:pt idx="24540">
                  <c:v>40.900100000000002</c:v>
                </c:pt>
                <c:pt idx="24541">
                  <c:v>40.901766666666703</c:v>
                </c:pt>
                <c:pt idx="24542">
                  <c:v>40.903433333333403</c:v>
                </c:pt>
                <c:pt idx="24543">
                  <c:v>40.905099999999997</c:v>
                </c:pt>
                <c:pt idx="24544">
                  <c:v>40.906766666666698</c:v>
                </c:pt>
                <c:pt idx="24545">
                  <c:v>40.908433333333399</c:v>
                </c:pt>
                <c:pt idx="24546">
                  <c:v>40.9101</c:v>
                </c:pt>
                <c:pt idx="24547">
                  <c:v>40.911766666666701</c:v>
                </c:pt>
                <c:pt idx="24548">
                  <c:v>40.913433333333401</c:v>
                </c:pt>
                <c:pt idx="24549">
                  <c:v>40.915100000000002</c:v>
                </c:pt>
                <c:pt idx="24550">
                  <c:v>40.916766666666703</c:v>
                </c:pt>
                <c:pt idx="24551">
                  <c:v>40.918433333333397</c:v>
                </c:pt>
                <c:pt idx="24552">
                  <c:v>40.920099999999998</c:v>
                </c:pt>
                <c:pt idx="24553">
                  <c:v>40.921766666666699</c:v>
                </c:pt>
                <c:pt idx="24554">
                  <c:v>40.923433333333399</c:v>
                </c:pt>
                <c:pt idx="24555">
                  <c:v>40.9251</c:v>
                </c:pt>
                <c:pt idx="24556">
                  <c:v>40.926766666666701</c:v>
                </c:pt>
                <c:pt idx="24557">
                  <c:v>40.928433333333402</c:v>
                </c:pt>
                <c:pt idx="24558">
                  <c:v>40.930100000000003</c:v>
                </c:pt>
                <c:pt idx="24559">
                  <c:v>40.931766666666697</c:v>
                </c:pt>
                <c:pt idx="24560">
                  <c:v>40.933433333333397</c:v>
                </c:pt>
                <c:pt idx="24561">
                  <c:v>40.935099999999998</c:v>
                </c:pt>
                <c:pt idx="24562">
                  <c:v>40.936766666666699</c:v>
                </c:pt>
                <c:pt idx="24563">
                  <c:v>40.9384333333334</c:v>
                </c:pt>
                <c:pt idx="24564">
                  <c:v>40.940100000000001</c:v>
                </c:pt>
                <c:pt idx="24565">
                  <c:v>40.941766666666702</c:v>
                </c:pt>
                <c:pt idx="24566">
                  <c:v>40.943433333333402</c:v>
                </c:pt>
                <c:pt idx="24567">
                  <c:v>40.945099999999996</c:v>
                </c:pt>
                <c:pt idx="24568">
                  <c:v>40.946766666666697</c:v>
                </c:pt>
                <c:pt idx="24569">
                  <c:v>40.948433333333398</c:v>
                </c:pt>
                <c:pt idx="24570">
                  <c:v>40.950099999999999</c:v>
                </c:pt>
                <c:pt idx="24571">
                  <c:v>40.9517666666667</c:v>
                </c:pt>
                <c:pt idx="24572">
                  <c:v>40.9534333333334</c:v>
                </c:pt>
                <c:pt idx="24573">
                  <c:v>40.955100000000002</c:v>
                </c:pt>
                <c:pt idx="24574">
                  <c:v>40.956766666666702</c:v>
                </c:pt>
                <c:pt idx="24575">
                  <c:v>40.958433333333403</c:v>
                </c:pt>
                <c:pt idx="24576">
                  <c:v>40.960099999999997</c:v>
                </c:pt>
                <c:pt idx="24577">
                  <c:v>40.961766666666698</c:v>
                </c:pt>
                <c:pt idx="24578">
                  <c:v>40.963433333333398</c:v>
                </c:pt>
                <c:pt idx="24579">
                  <c:v>40.9651</c:v>
                </c:pt>
                <c:pt idx="24580">
                  <c:v>40.9667666666667</c:v>
                </c:pt>
                <c:pt idx="24581">
                  <c:v>40.968433333333401</c:v>
                </c:pt>
                <c:pt idx="24582">
                  <c:v>40.970100000000002</c:v>
                </c:pt>
                <c:pt idx="24583">
                  <c:v>40.971766666666703</c:v>
                </c:pt>
                <c:pt idx="24584">
                  <c:v>40.973433333333404</c:v>
                </c:pt>
                <c:pt idx="24585">
                  <c:v>40.975099999999998</c:v>
                </c:pt>
                <c:pt idx="24586">
                  <c:v>40.976766666666698</c:v>
                </c:pt>
                <c:pt idx="24587">
                  <c:v>40.978433333333399</c:v>
                </c:pt>
                <c:pt idx="24588">
                  <c:v>40.9801</c:v>
                </c:pt>
                <c:pt idx="24589">
                  <c:v>40.981766666666701</c:v>
                </c:pt>
                <c:pt idx="24590">
                  <c:v>40.983433333333402</c:v>
                </c:pt>
                <c:pt idx="24591">
                  <c:v>40.985100000000003</c:v>
                </c:pt>
                <c:pt idx="24592">
                  <c:v>40.986766666666703</c:v>
                </c:pt>
                <c:pt idx="24593">
                  <c:v>40.988433333333397</c:v>
                </c:pt>
                <c:pt idx="24594">
                  <c:v>40.990099999999998</c:v>
                </c:pt>
                <c:pt idx="24595">
                  <c:v>40.991766666666699</c:v>
                </c:pt>
                <c:pt idx="24596">
                  <c:v>40.9934333333334</c:v>
                </c:pt>
                <c:pt idx="24597">
                  <c:v>40.995100000000001</c:v>
                </c:pt>
                <c:pt idx="24598">
                  <c:v>40.996766666666701</c:v>
                </c:pt>
                <c:pt idx="24599">
                  <c:v>40.998433333333402</c:v>
                </c:pt>
                <c:pt idx="24600">
                  <c:v>41.000100000000003</c:v>
                </c:pt>
                <c:pt idx="24601">
                  <c:v>41.001766666666697</c:v>
                </c:pt>
                <c:pt idx="24602">
                  <c:v>41.003433333333398</c:v>
                </c:pt>
                <c:pt idx="24603">
                  <c:v>41.005099999999999</c:v>
                </c:pt>
                <c:pt idx="24604">
                  <c:v>41.006766666666699</c:v>
                </c:pt>
                <c:pt idx="24605">
                  <c:v>41.0084333333334</c:v>
                </c:pt>
                <c:pt idx="24606">
                  <c:v>41.010100000000001</c:v>
                </c:pt>
                <c:pt idx="24607">
                  <c:v>41.011766666666702</c:v>
                </c:pt>
                <c:pt idx="24608">
                  <c:v>41.013433333333403</c:v>
                </c:pt>
                <c:pt idx="24609">
                  <c:v>41.015099999999997</c:v>
                </c:pt>
                <c:pt idx="24610">
                  <c:v>41.016766666666697</c:v>
                </c:pt>
                <c:pt idx="24611">
                  <c:v>41.018433333333398</c:v>
                </c:pt>
                <c:pt idx="24612">
                  <c:v>41.020099999999999</c:v>
                </c:pt>
                <c:pt idx="24613">
                  <c:v>41.0217666666667</c:v>
                </c:pt>
                <c:pt idx="24614">
                  <c:v>41.023433333333401</c:v>
                </c:pt>
                <c:pt idx="24615">
                  <c:v>41.025100000000002</c:v>
                </c:pt>
                <c:pt idx="24616">
                  <c:v>41.026766666666703</c:v>
                </c:pt>
                <c:pt idx="24617">
                  <c:v>41.028433333333403</c:v>
                </c:pt>
                <c:pt idx="24618">
                  <c:v>41.030099999999997</c:v>
                </c:pt>
                <c:pt idx="24619">
                  <c:v>41.031766666666698</c:v>
                </c:pt>
                <c:pt idx="24620">
                  <c:v>41.033433333333399</c:v>
                </c:pt>
                <c:pt idx="24621">
                  <c:v>41.0351</c:v>
                </c:pt>
                <c:pt idx="24622">
                  <c:v>41.036766666666701</c:v>
                </c:pt>
                <c:pt idx="24623">
                  <c:v>41.038433333333401</c:v>
                </c:pt>
                <c:pt idx="24624">
                  <c:v>41.040100000000002</c:v>
                </c:pt>
                <c:pt idx="24625">
                  <c:v>41.041766666666703</c:v>
                </c:pt>
                <c:pt idx="24626">
                  <c:v>41.043433333333397</c:v>
                </c:pt>
                <c:pt idx="24627">
                  <c:v>41.045099999999998</c:v>
                </c:pt>
                <c:pt idx="24628">
                  <c:v>41.046766666666699</c:v>
                </c:pt>
                <c:pt idx="24629">
                  <c:v>41.048433333333399</c:v>
                </c:pt>
                <c:pt idx="24630">
                  <c:v>41.0501</c:v>
                </c:pt>
                <c:pt idx="24631">
                  <c:v>41.051766666666701</c:v>
                </c:pt>
                <c:pt idx="24632">
                  <c:v>41.053433333333402</c:v>
                </c:pt>
                <c:pt idx="24633">
                  <c:v>41.055100000000003</c:v>
                </c:pt>
                <c:pt idx="24634">
                  <c:v>41.056766666666697</c:v>
                </c:pt>
                <c:pt idx="24635">
                  <c:v>41.058433333333397</c:v>
                </c:pt>
                <c:pt idx="24636">
                  <c:v>41.060099999999998</c:v>
                </c:pt>
                <c:pt idx="24637">
                  <c:v>41.061766666666699</c:v>
                </c:pt>
                <c:pt idx="24638">
                  <c:v>41.0634333333334</c:v>
                </c:pt>
                <c:pt idx="24639">
                  <c:v>41.065100000000001</c:v>
                </c:pt>
                <c:pt idx="24640">
                  <c:v>41.066766666666702</c:v>
                </c:pt>
                <c:pt idx="24641">
                  <c:v>41.068433333333402</c:v>
                </c:pt>
                <c:pt idx="24642">
                  <c:v>41.070099999999996</c:v>
                </c:pt>
                <c:pt idx="24643">
                  <c:v>41.071766666666697</c:v>
                </c:pt>
                <c:pt idx="24644">
                  <c:v>41.073433333333398</c:v>
                </c:pt>
                <c:pt idx="24645">
                  <c:v>41.075099999999999</c:v>
                </c:pt>
                <c:pt idx="24646">
                  <c:v>41.0767666666667</c:v>
                </c:pt>
                <c:pt idx="24647">
                  <c:v>41.0784333333334</c:v>
                </c:pt>
                <c:pt idx="24648">
                  <c:v>41.080100000000002</c:v>
                </c:pt>
                <c:pt idx="24649">
                  <c:v>41.081766666666702</c:v>
                </c:pt>
                <c:pt idx="24650">
                  <c:v>41.083433333333403</c:v>
                </c:pt>
                <c:pt idx="24651">
                  <c:v>41.085099999999997</c:v>
                </c:pt>
                <c:pt idx="24652">
                  <c:v>41.086766666666698</c:v>
                </c:pt>
                <c:pt idx="24653">
                  <c:v>41.088433333333398</c:v>
                </c:pt>
                <c:pt idx="24654">
                  <c:v>41.0901</c:v>
                </c:pt>
                <c:pt idx="24655">
                  <c:v>41.0917666666667</c:v>
                </c:pt>
                <c:pt idx="24656">
                  <c:v>41.093433333333401</c:v>
                </c:pt>
                <c:pt idx="24657">
                  <c:v>41.095100000000002</c:v>
                </c:pt>
                <c:pt idx="24658">
                  <c:v>41.096766666666703</c:v>
                </c:pt>
                <c:pt idx="24659">
                  <c:v>41.098433333333404</c:v>
                </c:pt>
                <c:pt idx="24660">
                  <c:v>41.100099999999998</c:v>
                </c:pt>
                <c:pt idx="24661">
                  <c:v>41.101766666666698</c:v>
                </c:pt>
                <c:pt idx="24662">
                  <c:v>41.103433333333399</c:v>
                </c:pt>
                <c:pt idx="24663">
                  <c:v>41.1051</c:v>
                </c:pt>
                <c:pt idx="24664">
                  <c:v>41.106766666666701</c:v>
                </c:pt>
                <c:pt idx="24665">
                  <c:v>41.108433333333402</c:v>
                </c:pt>
                <c:pt idx="24666">
                  <c:v>41.110100000000003</c:v>
                </c:pt>
                <c:pt idx="24667">
                  <c:v>41.111766666666703</c:v>
                </c:pt>
                <c:pt idx="24668">
                  <c:v>41.113433333333397</c:v>
                </c:pt>
                <c:pt idx="24669">
                  <c:v>41.115099999999998</c:v>
                </c:pt>
                <c:pt idx="24670">
                  <c:v>41.116766666666699</c:v>
                </c:pt>
                <c:pt idx="24671">
                  <c:v>41.1184333333334</c:v>
                </c:pt>
                <c:pt idx="24672">
                  <c:v>41.120100000000001</c:v>
                </c:pt>
                <c:pt idx="24673">
                  <c:v>41.121766666666701</c:v>
                </c:pt>
                <c:pt idx="24674">
                  <c:v>41.123433333333402</c:v>
                </c:pt>
                <c:pt idx="24675">
                  <c:v>41.125100000000003</c:v>
                </c:pt>
                <c:pt idx="24676">
                  <c:v>41.126766666666697</c:v>
                </c:pt>
                <c:pt idx="24677">
                  <c:v>41.128433333333398</c:v>
                </c:pt>
                <c:pt idx="24678">
                  <c:v>41.130099999999999</c:v>
                </c:pt>
                <c:pt idx="24679">
                  <c:v>41.131766666666699</c:v>
                </c:pt>
                <c:pt idx="24680">
                  <c:v>41.1334333333334</c:v>
                </c:pt>
                <c:pt idx="24681">
                  <c:v>41.135100000000001</c:v>
                </c:pt>
                <c:pt idx="24682">
                  <c:v>41.136766666666702</c:v>
                </c:pt>
                <c:pt idx="24683">
                  <c:v>41.138433333333403</c:v>
                </c:pt>
                <c:pt idx="24684">
                  <c:v>41.140099999999997</c:v>
                </c:pt>
                <c:pt idx="24685">
                  <c:v>41.141766666666697</c:v>
                </c:pt>
                <c:pt idx="24686">
                  <c:v>41.143433333333398</c:v>
                </c:pt>
                <c:pt idx="24687">
                  <c:v>41.145099999999999</c:v>
                </c:pt>
                <c:pt idx="24688">
                  <c:v>41.1467666666667</c:v>
                </c:pt>
                <c:pt idx="24689">
                  <c:v>41.148433333333401</c:v>
                </c:pt>
                <c:pt idx="24690">
                  <c:v>41.150100000000002</c:v>
                </c:pt>
                <c:pt idx="24691">
                  <c:v>41.151766666666703</c:v>
                </c:pt>
                <c:pt idx="24692">
                  <c:v>41.153433333333403</c:v>
                </c:pt>
                <c:pt idx="24693">
                  <c:v>41.155099999999997</c:v>
                </c:pt>
                <c:pt idx="24694">
                  <c:v>41.156766666666698</c:v>
                </c:pt>
                <c:pt idx="24695">
                  <c:v>41.158433333333399</c:v>
                </c:pt>
                <c:pt idx="24696">
                  <c:v>41.1601</c:v>
                </c:pt>
                <c:pt idx="24697">
                  <c:v>41.161766666666701</c:v>
                </c:pt>
                <c:pt idx="24698">
                  <c:v>41.163433333333401</c:v>
                </c:pt>
                <c:pt idx="24699">
                  <c:v>41.165100000000002</c:v>
                </c:pt>
                <c:pt idx="24700">
                  <c:v>41.166766666666703</c:v>
                </c:pt>
                <c:pt idx="24701">
                  <c:v>41.168433333333397</c:v>
                </c:pt>
                <c:pt idx="24702">
                  <c:v>41.170099999999998</c:v>
                </c:pt>
                <c:pt idx="24703">
                  <c:v>41.171766666666699</c:v>
                </c:pt>
                <c:pt idx="24704">
                  <c:v>41.173433333333399</c:v>
                </c:pt>
                <c:pt idx="24705">
                  <c:v>41.1751</c:v>
                </c:pt>
                <c:pt idx="24706">
                  <c:v>41.176766666666701</c:v>
                </c:pt>
                <c:pt idx="24707">
                  <c:v>41.178433333333402</c:v>
                </c:pt>
                <c:pt idx="24708">
                  <c:v>41.180100000000003</c:v>
                </c:pt>
                <c:pt idx="24709">
                  <c:v>41.181766666666697</c:v>
                </c:pt>
                <c:pt idx="24710">
                  <c:v>41.183433333333397</c:v>
                </c:pt>
                <c:pt idx="24711">
                  <c:v>41.185099999999998</c:v>
                </c:pt>
                <c:pt idx="24712">
                  <c:v>41.186766666666699</c:v>
                </c:pt>
                <c:pt idx="24713">
                  <c:v>41.1884333333334</c:v>
                </c:pt>
                <c:pt idx="24714">
                  <c:v>41.190100000000001</c:v>
                </c:pt>
                <c:pt idx="24715">
                  <c:v>41.191766666666702</c:v>
                </c:pt>
                <c:pt idx="24716">
                  <c:v>41.193433333333402</c:v>
                </c:pt>
                <c:pt idx="24717">
                  <c:v>41.195099999999996</c:v>
                </c:pt>
                <c:pt idx="24718">
                  <c:v>41.196766666666697</c:v>
                </c:pt>
                <c:pt idx="24719">
                  <c:v>41.198433333333398</c:v>
                </c:pt>
                <c:pt idx="24720">
                  <c:v>41.200099999999999</c:v>
                </c:pt>
                <c:pt idx="24721">
                  <c:v>41.2017666666667</c:v>
                </c:pt>
                <c:pt idx="24722">
                  <c:v>41.2034333333334</c:v>
                </c:pt>
                <c:pt idx="24723">
                  <c:v>41.205100000000002</c:v>
                </c:pt>
                <c:pt idx="24724">
                  <c:v>41.206766666666702</c:v>
                </c:pt>
                <c:pt idx="24725">
                  <c:v>41.208433333333403</c:v>
                </c:pt>
                <c:pt idx="24726">
                  <c:v>41.210099999999997</c:v>
                </c:pt>
                <c:pt idx="24727">
                  <c:v>41.211766666666698</c:v>
                </c:pt>
                <c:pt idx="24728">
                  <c:v>41.213433333333398</c:v>
                </c:pt>
                <c:pt idx="24729">
                  <c:v>41.2151</c:v>
                </c:pt>
                <c:pt idx="24730">
                  <c:v>41.2167666666667</c:v>
                </c:pt>
                <c:pt idx="24731">
                  <c:v>41.218433333333401</c:v>
                </c:pt>
                <c:pt idx="24732">
                  <c:v>41.220100000000002</c:v>
                </c:pt>
                <c:pt idx="24733">
                  <c:v>41.221766666666703</c:v>
                </c:pt>
                <c:pt idx="24734">
                  <c:v>41.223433333333404</c:v>
                </c:pt>
                <c:pt idx="24735">
                  <c:v>41.225099999999998</c:v>
                </c:pt>
                <c:pt idx="24736">
                  <c:v>41.226766666666698</c:v>
                </c:pt>
                <c:pt idx="24737">
                  <c:v>41.228433333333399</c:v>
                </c:pt>
                <c:pt idx="24738">
                  <c:v>41.2301</c:v>
                </c:pt>
                <c:pt idx="24739">
                  <c:v>41.231766666666701</c:v>
                </c:pt>
                <c:pt idx="24740">
                  <c:v>41.233433333333402</c:v>
                </c:pt>
                <c:pt idx="24741">
                  <c:v>41.235100000000003</c:v>
                </c:pt>
                <c:pt idx="24742">
                  <c:v>41.236766666666703</c:v>
                </c:pt>
                <c:pt idx="24743">
                  <c:v>41.238433333333397</c:v>
                </c:pt>
                <c:pt idx="24744">
                  <c:v>41.240099999999998</c:v>
                </c:pt>
                <c:pt idx="24745">
                  <c:v>41.241766666666699</c:v>
                </c:pt>
                <c:pt idx="24746">
                  <c:v>41.2434333333334</c:v>
                </c:pt>
                <c:pt idx="24747">
                  <c:v>41.245100000000001</c:v>
                </c:pt>
                <c:pt idx="24748">
                  <c:v>41.246766666666701</c:v>
                </c:pt>
                <c:pt idx="24749">
                  <c:v>41.248433333333402</c:v>
                </c:pt>
                <c:pt idx="24750">
                  <c:v>41.250100000000003</c:v>
                </c:pt>
                <c:pt idx="24751">
                  <c:v>41.251766666666697</c:v>
                </c:pt>
                <c:pt idx="24752">
                  <c:v>41.253433333333398</c:v>
                </c:pt>
                <c:pt idx="24753">
                  <c:v>41.255099999999999</c:v>
                </c:pt>
                <c:pt idx="24754">
                  <c:v>41.256766666666699</c:v>
                </c:pt>
                <c:pt idx="24755">
                  <c:v>41.2584333333334</c:v>
                </c:pt>
                <c:pt idx="24756">
                  <c:v>41.260100000000001</c:v>
                </c:pt>
                <c:pt idx="24757">
                  <c:v>41.261766666666702</c:v>
                </c:pt>
                <c:pt idx="24758">
                  <c:v>41.263433333333403</c:v>
                </c:pt>
                <c:pt idx="24759">
                  <c:v>41.265099999999997</c:v>
                </c:pt>
                <c:pt idx="24760">
                  <c:v>41.266766666666697</c:v>
                </c:pt>
                <c:pt idx="24761">
                  <c:v>41.268433333333398</c:v>
                </c:pt>
                <c:pt idx="24762">
                  <c:v>41.270099999999999</c:v>
                </c:pt>
                <c:pt idx="24763">
                  <c:v>41.2717666666667</c:v>
                </c:pt>
                <c:pt idx="24764">
                  <c:v>41.273433333333401</c:v>
                </c:pt>
                <c:pt idx="24765">
                  <c:v>41.275100000000002</c:v>
                </c:pt>
                <c:pt idx="24766">
                  <c:v>41.276766666666703</c:v>
                </c:pt>
                <c:pt idx="24767">
                  <c:v>41.278433333333403</c:v>
                </c:pt>
                <c:pt idx="24768">
                  <c:v>41.280099999999997</c:v>
                </c:pt>
                <c:pt idx="24769">
                  <c:v>41.281766666666698</c:v>
                </c:pt>
                <c:pt idx="24770">
                  <c:v>41.283433333333399</c:v>
                </c:pt>
                <c:pt idx="24771">
                  <c:v>41.2851</c:v>
                </c:pt>
                <c:pt idx="24772">
                  <c:v>41.286766666666701</c:v>
                </c:pt>
                <c:pt idx="24773">
                  <c:v>41.288433333333401</c:v>
                </c:pt>
                <c:pt idx="24774">
                  <c:v>41.290100000000002</c:v>
                </c:pt>
                <c:pt idx="24775">
                  <c:v>41.291766666666703</c:v>
                </c:pt>
                <c:pt idx="24776">
                  <c:v>41.293433333333397</c:v>
                </c:pt>
                <c:pt idx="24777">
                  <c:v>41.295099999999998</c:v>
                </c:pt>
                <c:pt idx="24778">
                  <c:v>41.296766666666699</c:v>
                </c:pt>
                <c:pt idx="24779">
                  <c:v>41.298433333333399</c:v>
                </c:pt>
                <c:pt idx="24780">
                  <c:v>41.3001</c:v>
                </c:pt>
                <c:pt idx="24781">
                  <c:v>41.301766666666701</c:v>
                </c:pt>
                <c:pt idx="24782">
                  <c:v>41.303433333333402</c:v>
                </c:pt>
                <c:pt idx="24783">
                  <c:v>41.305100000000003</c:v>
                </c:pt>
                <c:pt idx="24784">
                  <c:v>41.306766666666697</c:v>
                </c:pt>
                <c:pt idx="24785">
                  <c:v>41.308433333333397</c:v>
                </c:pt>
                <c:pt idx="24786">
                  <c:v>41.310099999999998</c:v>
                </c:pt>
                <c:pt idx="24787">
                  <c:v>41.311766666666699</c:v>
                </c:pt>
                <c:pt idx="24788">
                  <c:v>41.3134333333334</c:v>
                </c:pt>
                <c:pt idx="24789">
                  <c:v>41.315100000000001</c:v>
                </c:pt>
                <c:pt idx="24790">
                  <c:v>41.316766666666702</c:v>
                </c:pt>
                <c:pt idx="24791">
                  <c:v>41.318433333333402</c:v>
                </c:pt>
                <c:pt idx="24792">
                  <c:v>41.320099999999996</c:v>
                </c:pt>
                <c:pt idx="24793">
                  <c:v>41.321766666666697</c:v>
                </c:pt>
                <c:pt idx="24794">
                  <c:v>41.323433333333398</c:v>
                </c:pt>
                <c:pt idx="24795">
                  <c:v>41.325099999999999</c:v>
                </c:pt>
                <c:pt idx="24796">
                  <c:v>41.3267666666667</c:v>
                </c:pt>
                <c:pt idx="24797">
                  <c:v>41.3284333333334</c:v>
                </c:pt>
                <c:pt idx="24798">
                  <c:v>41.330100000000002</c:v>
                </c:pt>
                <c:pt idx="24799">
                  <c:v>41.331766666666702</c:v>
                </c:pt>
                <c:pt idx="24800">
                  <c:v>41.333433333333403</c:v>
                </c:pt>
                <c:pt idx="24801">
                  <c:v>41.335099999999997</c:v>
                </c:pt>
                <c:pt idx="24802">
                  <c:v>41.336766666666698</c:v>
                </c:pt>
                <c:pt idx="24803">
                  <c:v>41.338433333333398</c:v>
                </c:pt>
                <c:pt idx="24804">
                  <c:v>41.3401</c:v>
                </c:pt>
                <c:pt idx="24805">
                  <c:v>41.3417666666667</c:v>
                </c:pt>
                <c:pt idx="24806">
                  <c:v>41.343433333333401</c:v>
                </c:pt>
                <c:pt idx="24807">
                  <c:v>41.345100000000002</c:v>
                </c:pt>
                <c:pt idx="24808">
                  <c:v>41.346766666666703</c:v>
                </c:pt>
                <c:pt idx="24809">
                  <c:v>41.348433333333404</c:v>
                </c:pt>
                <c:pt idx="24810">
                  <c:v>41.350099999999998</c:v>
                </c:pt>
                <c:pt idx="24811">
                  <c:v>41.351766666666698</c:v>
                </c:pt>
                <c:pt idx="24812">
                  <c:v>41.353433333333399</c:v>
                </c:pt>
                <c:pt idx="24813">
                  <c:v>41.3551</c:v>
                </c:pt>
                <c:pt idx="24814">
                  <c:v>41.356766666666701</c:v>
                </c:pt>
                <c:pt idx="24815">
                  <c:v>41.358433333333402</c:v>
                </c:pt>
                <c:pt idx="24816">
                  <c:v>41.360100000000003</c:v>
                </c:pt>
                <c:pt idx="24817">
                  <c:v>41.361766666666703</c:v>
                </c:pt>
                <c:pt idx="24818">
                  <c:v>41.363433333333397</c:v>
                </c:pt>
                <c:pt idx="24819">
                  <c:v>41.365099999999998</c:v>
                </c:pt>
                <c:pt idx="24820">
                  <c:v>41.366766666666699</c:v>
                </c:pt>
                <c:pt idx="24821">
                  <c:v>41.3684333333334</c:v>
                </c:pt>
                <c:pt idx="24822">
                  <c:v>41.370100000000001</c:v>
                </c:pt>
                <c:pt idx="24823">
                  <c:v>41.371766666666701</c:v>
                </c:pt>
                <c:pt idx="24824">
                  <c:v>41.373433333333402</c:v>
                </c:pt>
                <c:pt idx="24825">
                  <c:v>41.375100000000003</c:v>
                </c:pt>
                <c:pt idx="24826">
                  <c:v>41.376766666666697</c:v>
                </c:pt>
                <c:pt idx="24827">
                  <c:v>41.378433333333398</c:v>
                </c:pt>
                <c:pt idx="24828">
                  <c:v>41.380099999999999</c:v>
                </c:pt>
                <c:pt idx="24829">
                  <c:v>41.381766666666699</c:v>
                </c:pt>
                <c:pt idx="24830">
                  <c:v>41.3834333333334</c:v>
                </c:pt>
                <c:pt idx="24831">
                  <c:v>41.385100000000001</c:v>
                </c:pt>
                <c:pt idx="24832">
                  <c:v>41.386766666666702</c:v>
                </c:pt>
                <c:pt idx="24833">
                  <c:v>41.388433333333403</c:v>
                </c:pt>
                <c:pt idx="24834">
                  <c:v>41.390099999999997</c:v>
                </c:pt>
                <c:pt idx="24835">
                  <c:v>41.391766666666697</c:v>
                </c:pt>
                <c:pt idx="24836">
                  <c:v>41.393433333333398</c:v>
                </c:pt>
                <c:pt idx="24837">
                  <c:v>41.395099999999999</c:v>
                </c:pt>
                <c:pt idx="24838">
                  <c:v>41.3967666666667</c:v>
                </c:pt>
                <c:pt idx="24839">
                  <c:v>41.398433333333401</c:v>
                </c:pt>
                <c:pt idx="24840">
                  <c:v>41.400100000000002</c:v>
                </c:pt>
                <c:pt idx="24841">
                  <c:v>41.401766666666703</c:v>
                </c:pt>
                <c:pt idx="24842">
                  <c:v>41.403433333333403</c:v>
                </c:pt>
                <c:pt idx="24843">
                  <c:v>41.405099999999997</c:v>
                </c:pt>
                <c:pt idx="24844">
                  <c:v>41.406766666666698</c:v>
                </c:pt>
                <c:pt idx="24845">
                  <c:v>41.408433333333399</c:v>
                </c:pt>
                <c:pt idx="24846">
                  <c:v>41.4101</c:v>
                </c:pt>
                <c:pt idx="24847">
                  <c:v>41.411766666666701</c:v>
                </c:pt>
                <c:pt idx="24848">
                  <c:v>41.413433333333401</c:v>
                </c:pt>
                <c:pt idx="24849">
                  <c:v>41.415100000000002</c:v>
                </c:pt>
                <c:pt idx="24850">
                  <c:v>41.416766666666703</c:v>
                </c:pt>
                <c:pt idx="24851">
                  <c:v>41.418433333333397</c:v>
                </c:pt>
                <c:pt idx="24852">
                  <c:v>41.420099999999998</c:v>
                </c:pt>
                <c:pt idx="24853">
                  <c:v>41.421766666666699</c:v>
                </c:pt>
                <c:pt idx="24854">
                  <c:v>41.423433333333399</c:v>
                </c:pt>
                <c:pt idx="24855">
                  <c:v>41.4251</c:v>
                </c:pt>
                <c:pt idx="24856">
                  <c:v>41.426766666666701</c:v>
                </c:pt>
                <c:pt idx="24857">
                  <c:v>41.428433333333402</c:v>
                </c:pt>
                <c:pt idx="24858">
                  <c:v>41.430100000000003</c:v>
                </c:pt>
                <c:pt idx="24859">
                  <c:v>41.431766666666697</c:v>
                </c:pt>
                <c:pt idx="24860">
                  <c:v>41.433433333333397</c:v>
                </c:pt>
                <c:pt idx="24861">
                  <c:v>41.435099999999998</c:v>
                </c:pt>
                <c:pt idx="24862">
                  <c:v>41.436766666666699</c:v>
                </c:pt>
                <c:pt idx="24863">
                  <c:v>41.4384333333334</c:v>
                </c:pt>
                <c:pt idx="24864">
                  <c:v>41.440100000000001</c:v>
                </c:pt>
                <c:pt idx="24865">
                  <c:v>41.441766666666702</c:v>
                </c:pt>
                <c:pt idx="24866">
                  <c:v>41.443433333333402</c:v>
                </c:pt>
                <c:pt idx="24867">
                  <c:v>41.445099999999996</c:v>
                </c:pt>
                <c:pt idx="24868">
                  <c:v>41.446766666666697</c:v>
                </c:pt>
                <c:pt idx="24869">
                  <c:v>41.448433333333398</c:v>
                </c:pt>
                <c:pt idx="24870">
                  <c:v>41.450099999999999</c:v>
                </c:pt>
                <c:pt idx="24871">
                  <c:v>41.4517666666667</c:v>
                </c:pt>
                <c:pt idx="24872">
                  <c:v>41.4534333333334</c:v>
                </c:pt>
                <c:pt idx="24873">
                  <c:v>41.455100000000002</c:v>
                </c:pt>
                <c:pt idx="24874">
                  <c:v>41.456766666666702</c:v>
                </c:pt>
                <c:pt idx="24875">
                  <c:v>41.458433333333403</c:v>
                </c:pt>
                <c:pt idx="24876">
                  <c:v>41.460099999999997</c:v>
                </c:pt>
                <c:pt idx="24877">
                  <c:v>41.461766666666698</c:v>
                </c:pt>
                <c:pt idx="24878">
                  <c:v>41.463433333333398</c:v>
                </c:pt>
                <c:pt idx="24879">
                  <c:v>41.4651</c:v>
                </c:pt>
                <c:pt idx="24880">
                  <c:v>41.4667666666667</c:v>
                </c:pt>
                <c:pt idx="24881">
                  <c:v>41.468433333333401</c:v>
                </c:pt>
                <c:pt idx="24882">
                  <c:v>41.470100000000002</c:v>
                </c:pt>
                <c:pt idx="24883">
                  <c:v>41.471766666666703</c:v>
                </c:pt>
                <c:pt idx="24884">
                  <c:v>41.473433333333404</c:v>
                </c:pt>
                <c:pt idx="24885">
                  <c:v>41.475099999999998</c:v>
                </c:pt>
                <c:pt idx="24886">
                  <c:v>41.476766666666698</c:v>
                </c:pt>
                <c:pt idx="24887">
                  <c:v>41.478433333333399</c:v>
                </c:pt>
                <c:pt idx="24888">
                  <c:v>41.4801</c:v>
                </c:pt>
                <c:pt idx="24889">
                  <c:v>41.481766666666701</c:v>
                </c:pt>
                <c:pt idx="24890">
                  <c:v>41.483433333333402</c:v>
                </c:pt>
                <c:pt idx="24891">
                  <c:v>41.485100000000003</c:v>
                </c:pt>
                <c:pt idx="24892">
                  <c:v>41.486766666666703</c:v>
                </c:pt>
                <c:pt idx="24893">
                  <c:v>41.488433333333397</c:v>
                </c:pt>
                <c:pt idx="24894">
                  <c:v>41.490099999999998</c:v>
                </c:pt>
                <c:pt idx="24895">
                  <c:v>41.491766666666699</c:v>
                </c:pt>
                <c:pt idx="24896">
                  <c:v>41.4934333333334</c:v>
                </c:pt>
                <c:pt idx="24897">
                  <c:v>41.495100000000001</c:v>
                </c:pt>
                <c:pt idx="24898">
                  <c:v>41.496766666666701</c:v>
                </c:pt>
                <c:pt idx="24899">
                  <c:v>41.498433333333402</c:v>
                </c:pt>
                <c:pt idx="24900">
                  <c:v>41.500100000000003</c:v>
                </c:pt>
                <c:pt idx="24901">
                  <c:v>41.501766666666697</c:v>
                </c:pt>
                <c:pt idx="24902">
                  <c:v>41.503433333333398</c:v>
                </c:pt>
                <c:pt idx="24903">
                  <c:v>41.505099999999999</c:v>
                </c:pt>
                <c:pt idx="24904">
                  <c:v>41.506766666666699</c:v>
                </c:pt>
                <c:pt idx="24905">
                  <c:v>41.5084333333334</c:v>
                </c:pt>
                <c:pt idx="24906">
                  <c:v>41.510100000000001</c:v>
                </c:pt>
                <c:pt idx="24907">
                  <c:v>41.511766666666702</c:v>
                </c:pt>
                <c:pt idx="24908">
                  <c:v>41.513433333333403</c:v>
                </c:pt>
                <c:pt idx="24909">
                  <c:v>41.515099999999997</c:v>
                </c:pt>
                <c:pt idx="24910">
                  <c:v>41.516766666666697</c:v>
                </c:pt>
                <c:pt idx="24911">
                  <c:v>41.518433333333398</c:v>
                </c:pt>
                <c:pt idx="24912">
                  <c:v>41.520099999999999</c:v>
                </c:pt>
                <c:pt idx="24913">
                  <c:v>41.5217666666667</c:v>
                </c:pt>
                <c:pt idx="24914">
                  <c:v>41.523433333333401</c:v>
                </c:pt>
                <c:pt idx="24915">
                  <c:v>41.525100000000002</c:v>
                </c:pt>
                <c:pt idx="24916">
                  <c:v>41.526766666666703</c:v>
                </c:pt>
                <c:pt idx="24917">
                  <c:v>41.528433333333403</c:v>
                </c:pt>
                <c:pt idx="24918">
                  <c:v>41.530099999999997</c:v>
                </c:pt>
                <c:pt idx="24919">
                  <c:v>41.531766666666698</c:v>
                </c:pt>
                <c:pt idx="24920">
                  <c:v>41.533433333333399</c:v>
                </c:pt>
                <c:pt idx="24921">
                  <c:v>41.5351</c:v>
                </c:pt>
                <c:pt idx="24922">
                  <c:v>41.536766666666701</c:v>
                </c:pt>
                <c:pt idx="24923">
                  <c:v>41.538433333333401</c:v>
                </c:pt>
                <c:pt idx="24924">
                  <c:v>41.540100000000002</c:v>
                </c:pt>
                <c:pt idx="24925">
                  <c:v>41.541766666666703</c:v>
                </c:pt>
                <c:pt idx="24926">
                  <c:v>41.543433333333397</c:v>
                </c:pt>
                <c:pt idx="24927">
                  <c:v>41.545099999999998</c:v>
                </c:pt>
                <c:pt idx="24928">
                  <c:v>41.546766666666699</c:v>
                </c:pt>
                <c:pt idx="24929">
                  <c:v>41.548433333333399</c:v>
                </c:pt>
                <c:pt idx="24930">
                  <c:v>41.5501</c:v>
                </c:pt>
                <c:pt idx="24931">
                  <c:v>41.551766666666701</c:v>
                </c:pt>
                <c:pt idx="24932">
                  <c:v>41.553433333333402</c:v>
                </c:pt>
                <c:pt idx="24933">
                  <c:v>41.555100000000003</c:v>
                </c:pt>
                <c:pt idx="24934">
                  <c:v>41.556766666666697</c:v>
                </c:pt>
                <c:pt idx="24935">
                  <c:v>41.558433333333397</c:v>
                </c:pt>
                <c:pt idx="24936">
                  <c:v>41.560099999999998</c:v>
                </c:pt>
                <c:pt idx="24937">
                  <c:v>41.561766666666699</c:v>
                </c:pt>
                <c:pt idx="24938">
                  <c:v>41.5634333333334</c:v>
                </c:pt>
                <c:pt idx="24939">
                  <c:v>41.565100000000001</c:v>
                </c:pt>
                <c:pt idx="24940">
                  <c:v>41.566766666666702</c:v>
                </c:pt>
                <c:pt idx="24941">
                  <c:v>41.568433333333402</c:v>
                </c:pt>
                <c:pt idx="24942">
                  <c:v>41.570099999999996</c:v>
                </c:pt>
                <c:pt idx="24943">
                  <c:v>41.571766666666697</c:v>
                </c:pt>
                <c:pt idx="24944">
                  <c:v>41.573433333333398</c:v>
                </c:pt>
                <c:pt idx="24945">
                  <c:v>41.575099999999999</c:v>
                </c:pt>
                <c:pt idx="24946">
                  <c:v>41.5767666666667</c:v>
                </c:pt>
                <c:pt idx="24947">
                  <c:v>41.5784333333334</c:v>
                </c:pt>
                <c:pt idx="24948">
                  <c:v>41.580100000000002</c:v>
                </c:pt>
                <c:pt idx="24949">
                  <c:v>41.581766666666702</c:v>
                </c:pt>
                <c:pt idx="24950">
                  <c:v>41.583433333333403</c:v>
                </c:pt>
                <c:pt idx="24951">
                  <c:v>41.585099999999997</c:v>
                </c:pt>
                <c:pt idx="24952">
                  <c:v>41.586766666666698</c:v>
                </c:pt>
                <c:pt idx="24953">
                  <c:v>41.588433333333398</c:v>
                </c:pt>
                <c:pt idx="24954">
                  <c:v>41.5901</c:v>
                </c:pt>
                <c:pt idx="24955">
                  <c:v>41.5917666666667</c:v>
                </c:pt>
                <c:pt idx="24956">
                  <c:v>41.593433333333401</c:v>
                </c:pt>
                <c:pt idx="24957">
                  <c:v>41.595100000000002</c:v>
                </c:pt>
                <c:pt idx="24958">
                  <c:v>41.596766666666703</c:v>
                </c:pt>
                <c:pt idx="24959">
                  <c:v>41.598433333333404</c:v>
                </c:pt>
                <c:pt idx="24960">
                  <c:v>41.600099999999998</c:v>
                </c:pt>
                <c:pt idx="24961">
                  <c:v>41.601766666666698</c:v>
                </c:pt>
                <c:pt idx="24962">
                  <c:v>41.603433333333399</c:v>
                </c:pt>
                <c:pt idx="24963">
                  <c:v>41.6051</c:v>
                </c:pt>
                <c:pt idx="24964">
                  <c:v>41.606766666666701</c:v>
                </c:pt>
                <c:pt idx="24965">
                  <c:v>41.608433333333402</c:v>
                </c:pt>
                <c:pt idx="24966">
                  <c:v>41.610100000000003</c:v>
                </c:pt>
                <c:pt idx="24967">
                  <c:v>41.611766666666703</c:v>
                </c:pt>
                <c:pt idx="24968">
                  <c:v>41.613433333333397</c:v>
                </c:pt>
                <c:pt idx="24969">
                  <c:v>41.615099999999998</c:v>
                </c:pt>
                <c:pt idx="24970">
                  <c:v>41.616766666666699</c:v>
                </c:pt>
                <c:pt idx="24971">
                  <c:v>41.6184333333334</c:v>
                </c:pt>
                <c:pt idx="24972">
                  <c:v>41.620100000000001</c:v>
                </c:pt>
                <c:pt idx="24973">
                  <c:v>41.621766666666701</c:v>
                </c:pt>
                <c:pt idx="24974">
                  <c:v>41.623433333333402</c:v>
                </c:pt>
                <c:pt idx="24975">
                  <c:v>41.625100000000003</c:v>
                </c:pt>
                <c:pt idx="24976">
                  <c:v>41.626766666666697</c:v>
                </c:pt>
                <c:pt idx="24977">
                  <c:v>41.628433333333398</c:v>
                </c:pt>
                <c:pt idx="24978">
                  <c:v>41.630099999999999</c:v>
                </c:pt>
                <c:pt idx="24979">
                  <c:v>41.631766666666699</c:v>
                </c:pt>
                <c:pt idx="24980">
                  <c:v>41.6334333333334</c:v>
                </c:pt>
                <c:pt idx="24981">
                  <c:v>41.635100000000001</c:v>
                </c:pt>
                <c:pt idx="24982">
                  <c:v>41.636766666666702</c:v>
                </c:pt>
                <c:pt idx="24983">
                  <c:v>41.638433333333403</c:v>
                </c:pt>
                <c:pt idx="24984">
                  <c:v>41.640099999999997</c:v>
                </c:pt>
                <c:pt idx="24985">
                  <c:v>41.641766666666697</c:v>
                </c:pt>
                <c:pt idx="24986">
                  <c:v>41.643433333333398</c:v>
                </c:pt>
                <c:pt idx="24987">
                  <c:v>41.645099999999999</c:v>
                </c:pt>
                <c:pt idx="24988">
                  <c:v>41.6467666666667</c:v>
                </c:pt>
                <c:pt idx="24989">
                  <c:v>41.648433333333401</c:v>
                </c:pt>
                <c:pt idx="24990">
                  <c:v>41.650100000000002</c:v>
                </c:pt>
                <c:pt idx="24991">
                  <c:v>41.651766666666703</c:v>
                </c:pt>
                <c:pt idx="24992">
                  <c:v>41.653433333333403</c:v>
                </c:pt>
                <c:pt idx="24993">
                  <c:v>41.655099999999997</c:v>
                </c:pt>
                <c:pt idx="24994">
                  <c:v>41.656766666666698</c:v>
                </c:pt>
                <c:pt idx="24995">
                  <c:v>41.658433333333399</c:v>
                </c:pt>
                <c:pt idx="24996">
                  <c:v>41.6601</c:v>
                </c:pt>
                <c:pt idx="24997">
                  <c:v>41.661766666666701</c:v>
                </c:pt>
                <c:pt idx="24998">
                  <c:v>41.663433333333401</c:v>
                </c:pt>
                <c:pt idx="24999">
                  <c:v>41.665100000000002</c:v>
                </c:pt>
                <c:pt idx="25000">
                  <c:v>41.666766666666703</c:v>
                </c:pt>
                <c:pt idx="25001">
                  <c:v>41.668433333333397</c:v>
                </c:pt>
                <c:pt idx="25002">
                  <c:v>41.670099999999998</c:v>
                </c:pt>
                <c:pt idx="25003">
                  <c:v>41.671766666666699</c:v>
                </c:pt>
                <c:pt idx="25004">
                  <c:v>41.673433333333399</c:v>
                </c:pt>
                <c:pt idx="25005">
                  <c:v>41.6751</c:v>
                </c:pt>
                <c:pt idx="25006">
                  <c:v>41.676766666666701</c:v>
                </c:pt>
                <c:pt idx="25007">
                  <c:v>41.678433333333402</c:v>
                </c:pt>
                <c:pt idx="25008">
                  <c:v>41.680100000000003</c:v>
                </c:pt>
                <c:pt idx="25009">
                  <c:v>41.681766666666697</c:v>
                </c:pt>
                <c:pt idx="25010">
                  <c:v>41.683433333333397</c:v>
                </c:pt>
                <c:pt idx="25011">
                  <c:v>41.685099999999998</c:v>
                </c:pt>
                <c:pt idx="25012">
                  <c:v>41.686766666666699</c:v>
                </c:pt>
                <c:pt idx="25013">
                  <c:v>41.6884333333334</c:v>
                </c:pt>
                <c:pt idx="25014">
                  <c:v>41.690100000000001</c:v>
                </c:pt>
                <c:pt idx="25015">
                  <c:v>41.691766666666702</c:v>
                </c:pt>
                <c:pt idx="25016">
                  <c:v>41.693433333333402</c:v>
                </c:pt>
                <c:pt idx="25017">
                  <c:v>41.695099999999996</c:v>
                </c:pt>
                <c:pt idx="25018">
                  <c:v>41.696766666666697</c:v>
                </c:pt>
                <c:pt idx="25019">
                  <c:v>41.698433333333398</c:v>
                </c:pt>
                <c:pt idx="25020">
                  <c:v>41.700099999999999</c:v>
                </c:pt>
                <c:pt idx="25021">
                  <c:v>41.7017666666667</c:v>
                </c:pt>
                <c:pt idx="25022">
                  <c:v>41.7034333333334</c:v>
                </c:pt>
                <c:pt idx="25023">
                  <c:v>41.705100000000002</c:v>
                </c:pt>
                <c:pt idx="25024">
                  <c:v>41.706766666666702</c:v>
                </c:pt>
                <c:pt idx="25025">
                  <c:v>41.708433333333403</c:v>
                </c:pt>
                <c:pt idx="25026">
                  <c:v>41.710099999999997</c:v>
                </c:pt>
                <c:pt idx="25027">
                  <c:v>41.711766666666698</c:v>
                </c:pt>
                <c:pt idx="25028">
                  <c:v>41.713433333333398</c:v>
                </c:pt>
                <c:pt idx="25029">
                  <c:v>41.7151</c:v>
                </c:pt>
                <c:pt idx="25030">
                  <c:v>41.7167666666667</c:v>
                </c:pt>
                <c:pt idx="25031">
                  <c:v>41.718433333333401</c:v>
                </c:pt>
                <c:pt idx="25032">
                  <c:v>41.720100000000002</c:v>
                </c:pt>
                <c:pt idx="25033">
                  <c:v>41.721766666666703</c:v>
                </c:pt>
                <c:pt idx="25034">
                  <c:v>41.723433333333404</c:v>
                </c:pt>
                <c:pt idx="25035">
                  <c:v>41.725099999999998</c:v>
                </c:pt>
                <c:pt idx="25036">
                  <c:v>41.726766666666698</c:v>
                </c:pt>
                <c:pt idx="25037">
                  <c:v>41.728433333333399</c:v>
                </c:pt>
                <c:pt idx="25038">
                  <c:v>41.7301</c:v>
                </c:pt>
                <c:pt idx="25039">
                  <c:v>41.731766666666701</c:v>
                </c:pt>
                <c:pt idx="25040">
                  <c:v>41.733433333333402</c:v>
                </c:pt>
                <c:pt idx="25041">
                  <c:v>41.735100000000003</c:v>
                </c:pt>
                <c:pt idx="25042">
                  <c:v>41.736766666666703</c:v>
                </c:pt>
                <c:pt idx="25043">
                  <c:v>41.738433333333397</c:v>
                </c:pt>
                <c:pt idx="25044">
                  <c:v>41.740099999999998</c:v>
                </c:pt>
                <c:pt idx="25045">
                  <c:v>41.741766666666699</c:v>
                </c:pt>
                <c:pt idx="25046">
                  <c:v>41.7434333333334</c:v>
                </c:pt>
                <c:pt idx="25047">
                  <c:v>41.745100000000001</c:v>
                </c:pt>
                <c:pt idx="25048">
                  <c:v>41.746766666666701</c:v>
                </c:pt>
                <c:pt idx="25049">
                  <c:v>41.748433333333402</c:v>
                </c:pt>
                <c:pt idx="25050">
                  <c:v>41.750100000000003</c:v>
                </c:pt>
                <c:pt idx="25051">
                  <c:v>41.751766666666697</c:v>
                </c:pt>
                <c:pt idx="25052">
                  <c:v>41.753433333333398</c:v>
                </c:pt>
                <c:pt idx="25053">
                  <c:v>41.755099999999999</c:v>
                </c:pt>
                <c:pt idx="25054">
                  <c:v>41.756766666666699</c:v>
                </c:pt>
                <c:pt idx="25055">
                  <c:v>41.7584333333334</c:v>
                </c:pt>
                <c:pt idx="25056">
                  <c:v>41.760100000000001</c:v>
                </c:pt>
                <c:pt idx="25057">
                  <c:v>41.761766666666702</c:v>
                </c:pt>
                <c:pt idx="25058">
                  <c:v>41.763433333333403</c:v>
                </c:pt>
                <c:pt idx="25059">
                  <c:v>41.765099999999997</c:v>
                </c:pt>
                <c:pt idx="25060">
                  <c:v>41.766766666666697</c:v>
                </c:pt>
                <c:pt idx="25061">
                  <c:v>41.768433333333398</c:v>
                </c:pt>
                <c:pt idx="25062">
                  <c:v>41.770099999999999</c:v>
                </c:pt>
                <c:pt idx="25063">
                  <c:v>41.7717666666667</c:v>
                </c:pt>
                <c:pt idx="25064">
                  <c:v>41.773433333333401</c:v>
                </c:pt>
                <c:pt idx="25065">
                  <c:v>41.775100000000002</c:v>
                </c:pt>
                <c:pt idx="25066">
                  <c:v>41.776766666666703</c:v>
                </c:pt>
                <c:pt idx="25067">
                  <c:v>41.778433333333403</c:v>
                </c:pt>
                <c:pt idx="25068">
                  <c:v>41.780099999999997</c:v>
                </c:pt>
                <c:pt idx="25069">
                  <c:v>41.781766666666698</c:v>
                </c:pt>
                <c:pt idx="25070">
                  <c:v>41.783433333333399</c:v>
                </c:pt>
                <c:pt idx="25071">
                  <c:v>41.7851</c:v>
                </c:pt>
                <c:pt idx="25072">
                  <c:v>41.786766666666701</c:v>
                </c:pt>
                <c:pt idx="25073">
                  <c:v>41.788433333333401</c:v>
                </c:pt>
                <c:pt idx="25074">
                  <c:v>41.790100000000002</c:v>
                </c:pt>
                <c:pt idx="25075">
                  <c:v>41.791766666666703</c:v>
                </c:pt>
                <c:pt idx="25076">
                  <c:v>41.793433333333397</c:v>
                </c:pt>
                <c:pt idx="25077">
                  <c:v>41.795099999999998</c:v>
                </c:pt>
                <c:pt idx="25078">
                  <c:v>41.796766666666699</c:v>
                </c:pt>
                <c:pt idx="25079">
                  <c:v>41.798433333333399</c:v>
                </c:pt>
                <c:pt idx="25080">
                  <c:v>41.8001</c:v>
                </c:pt>
                <c:pt idx="25081">
                  <c:v>41.801766666666701</c:v>
                </c:pt>
                <c:pt idx="25082">
                  <c:v>41.803433333333402</c:v>
                </c:pt>
                <c:pt idx="25083">
                  <c:v>41.805100000000003</c:v>
                </c:pt>
                <c:pt idx="25084">
                  <c:v>41.806766666666697</c:v>
                </c:pt>
                <c:pt idx="25085">
                  <c:v>41.808433333333397</c:v>
                </c:pt>
                <c:pt idx="25086">
                  <c:v>41.810099999999998</c:v>
                </c:pt>
                <c:pt idx="25087">
                  <c:v>41.811766666666699</c:v>
                </c:pt>
                <c:pt idx="25088">
                  <c:v>41.8134333333334</c:v>
                </c:pt>
                <c:pt idx="25089">
                  <c:v>41.815100000000001</c:v>
                </c:pt>
                <c:pt idx="25090">
                  <c:v>41.816766666666702</c:v>
                </c:pt>
                <c:pt idx="25091">
                  <c:v>41.818433333333402</c:v>
                </c:pt>
                <c:pt idx="25092">
                  <c:v>41.820099999999996</c:v>
                </c:pt>
                <c:pt idx="25093">
                  <c:v>41.821766666666697</c:v>
                </c:pt>
                <c:pt idx="25094">
                  <c:v>41.823433333333398</c:v>
                </c:pt>
                <c:pt idx="25095">
                  <c:v>41.825099999999999</c:v>
                </c:pt>
                <c:pt idx="25096">
                  <c:v>41.8267666666667</c:v>
                </c:pt>
                <c:pt idx="25097">
                  <c:v>41.8284333333334</c:v>
                </c:pt>
                <c:pt idx="25098">
                  <c:v>41.830100000000002</c:v>
                </c:pt>
                <c:pt idx="25099">
                  <c:v>41.831766666666702</c:v>
                </c:pt>
                <c:pt idx="25100">
                  <c:v>41.833433333333403</c:v>
                </c:pt>
                <c:pt idx="25101">
                  <c:v>41.835099999999997</c:v>
                </c:pt>
                <c:pt idx="25102">
                  <c:v>41.836766666666698</c:v>
                </c:pt>
                <c:pt idx="25103">
                  <c:v>41.838433333333398</c:v>
                </c:pt>
                <c:pt idx="25104">
                  <c:v>41.8401</c:v>
                </c:pt>
                <c:pt idx="25105">
                  <c:v>41.8417666666667</c:v>
                </c:pt>
                <c:pt idx="25106">
                  <c:v>41.843433333333401</c:v>
                </c:pt>
                <c:pt idx="25107">
                  <c:v>41.845100000000002</c:v>
                </c:pt>
                <c:pt idx="25108">
                  <c:v>41.846766666666703</c:v>
                </c:pt>
                <c:pt idx="25109">
                  <c:v>41.848433333333404</c:v>
                </c:pt>
                <c:pt idx="25110">
                  <c:v>41.850099999999998</c:v>
                </c:pt>
                <c:pt idx="25111">
                  <c:v>41.851766666666698</c:v>
                </c:pt>
                <c:pt idx="25112">
                  <c:v>41.853433333333399</c:v>
                </c:pt>
                <c:pt idx="25113">
                  <c:v>41.8551</c:v>
                </c:pt>
                <c:pt idx="25114">
                  <c:v>41.856766666666701</c:v>
                </c:pt>
                <c:pt idx="25115">
                  <c:v>41.858433333333402</c:v>
                </c:pt>
                <c:pt idx="25116">
                  <c:v>41.860100000000003</c:v>
                </c:pt>
                <c:pt idx="25117">
                  <c:v>41.861766666666703</c:v>
                </c:pt>
                <c:pt idx="25118">
                  <c:v>41.863433333333397</c:v>
                </c:pt>
                <c:pt idx="25119">
                  <c:v>41.865099999999998</c:v>
                </c:pt>
                <c:pt idx="25120">
                  <c:v>41.866766666666699</c:v>
                </c:pt>
                <c:pt idx="25121">
                  <c:v>41.8684333333334</c:v>
                </c:pt>
                <c:pt idx="25122">
                  <c:v>41.870100000000001</c:v>
                </c:pt>
                <c:pt idx="25123">
                  <c:v>41.871766666666701</c:v>
                </c:pt>
                <c:pt idx="25124">
                  <c:v>41.873433333333402</c:v>
                </c:pt>
                <c:pt idx="25125">
                  <c:v>41.875100000000003</c:v>
                </c:pt>
                <c:pt idx="25126">
                  <c:v>41.876766666666697</c:v>
                </c:pt>
                <c:pt idx="25127">
                  <c:v>41.878433333333398</c:v>
                </c:pt>
                <c:pt idx="25128">
                  <c:v>41.880099999999999</c:v>
                </c:pt>
                <c:pt idx="25129">
                  <c:v>41.881766666666699</c:v>
                </c:pt>
                <c:pt idx="25130">
                  <c:v>41.8834333333334</c:v>
                </c:pt>
                <c:pt idx="25131">
                  <c:v>41.885100000000001</c:v>
                </c:pt>
                <c:pt idx="25132">
                  <c:v>41.886766666666702</c:v>
                </c:pt>
                <c:pt idx="25133">
                  <c:v>41.888433333333403</c:v>
                </c:pt>
                <c:pt idx="25134">
                  <c:v>41.890099999999997</c:v>
                </c:pt>
                <c:pt idx="25135">
                  <c:v>41.891766666666697</c:v>
                </c:pt>
                <c:pt idx="25136">
                  <c:v>41.893433333333398</c:v>
                </c:pt>
                <c:pt idx="25137">
                  <c:v>41.895099999999999</c:v>
                </c:pt>
                <c:pt idx="25138">
                  <c:v>41.8967666666667</c:v>
                </c:pt>
                <c:pt idx="25139">
                  <c:v>41.898433333333401</c:v>
                </c:pt>
                <c:pt idx="25140">
                  <c:v>41.900100000000002</c:v>
                </c:pt>
                <c:pt idx="25141">
                  <c:v>41.901766666666703</c:v>
                </c:pt>
                <c:pt idx="25142">
                  <c:v>41.903433333333403</c:v>
                </c:pt>
                <c:pt idx="25143">
                  <c:v>41.905099999999997</c:v>
                </c:pt>
                <c:pt idx="25144">
                  <c:v>41.906766666666698</c:v>
                </c:pt>
                <c:pt idx="25145">
                  <c:v>41.908433333333399</c:v>
                </c:pt>
                <c:pt idx="25146">
                  <c:v>41.9101</c:v>
                </c:pt>
                <c:pt idx="25147">
                  <c:v>41.911766666666701</c:v>
                </c:pt>
                <c:pt idx="25148">
                  <c:v>41.913433333333401</c:v>
                </c:pt>
                <c:pt idx="25149">
                  <c:v>41.915100000000002</c:v>
                </c:pt>
                <c:pt idx="25150">
                  <c:v>41.916766666666703</c:v>
                </c:pt>
                <c:pt idx="25151">
                  <c:v>41.918433333333397</c:v>
                </c:pt>
                <c:pt idx="25152">
                  <c:v>41.920099999999998</c:v>
                </c:pt>
                <c:pt idx="25153">
                  <c:v>41.921766666666699</c:v>
                </c:pt>
                <c:pt idx="25154">
                  <c:v>41.923433333333399</c:v>
                </c:pt>
                <c:pt idx="25155">
                  <c:v>41.9251</c:v>
                </c:pt>
                <c:pt idx="25156">
                  <c:v>41.926766666666701</c:v>
                </c:pt>
                <c:pt idx="25157">
                  <c:v>41.928433333333402</c:v>
                </c:pt>
                <c:pt idx="25158">
                  <c:v>41.930100000000003</c:v>
                </c:pt>
                <c:pt idx="25159">
                  <c:v>41.931766666666697</c:v>
                </c:pt>
                <c:pt idx="25160">
                  <c:v>41.933433333333397</c:v>
                </c:pt>
                <c:pt idx="25161">
                  <c:v>41.935099999999998</c:v>
                </c:pt>
                <c:pt idx="25162">
                  <c:v>41.936766666666699</c:v>
                </c:pt>
                <c:pt idx="25163">
                  <c:v>41.9384333333334</c:v>
                </c:pt>
                <c:pt idx="25164">
                  <c:v>41.940100000000001</c:v>
                </c:pt>
                <c:pt idx="25165">
                  <c:v>41.941766666666702</c:v>
                </c:pt>
                <c:pt idx="25166">
                  <c:v>41.943433333333402</c:v>
                </c:pt>
                <c:pt idx="25167">
                  <c:v>41.945099999999996</c:v>
                </c:pt>
                <c:pt idx="25168">
                  <c:v>41.946766666666697</c:v>
                </c:pt>
                <c:pt idx="25169">
                  <c:v>41.948433333333398</c:v>
                </c:pt>
                <c:pt idx="25170">
                  <c:v>41.950099999999999</c:v>
                </c:pt>
                <c:pt idx="25171">
                  <c:v>41.9517666666667</c:v>
                </c:pt>
                <c:pt idx="25172">
                  <c:v>41.9534333333334</c:v>
                </c:pt>
                <c:pt idx="25173">
                  <c:v>41.955100000000002</c:v>
                </c:pt>
                <c:pt idx="25174">
                  <c:v>41.956766666666702</c:v>
                </c:pt>
                <c:pt idx="25175">
                  <c:v>41.958433333333403</c:v>
                </c:pt>
                <c:pt idx="25176">
                  <c:v>41.960099999999997</c:v>
                </c:pt>
                <c:pt idx="25177">
                  <c:v>41.961766666666698</c:v>
                </c:pt>
                <c:pt idx="25178">
                  <c:v>41.963433333333398</c:v>
                </c:pt>
                <c:pt idx="25179">
                  <c:v>41.9651</c:v>
                </c:pt>
                <c:pt idx="25180">
                  <c:v>41.9667666666667</c:v>
                </c:pt>
                <c:pt idx="25181">
                  <c:v>41.968433333333401</c:v>
                </c:pt>
                <c:pt idx="25182">
                  <c:v>41.970100000000002</c:v>
                </c:pt>
                <c:pt idx="25183">
                  <c:v>41.971766666666703</c:v>
                </c:pt>
                <c:pt idx="25184">
                  <c:v>41.973433333333404</c:v>
                </c:pt>
                <c:pt idx="25185">
                  <c:v>41.975099999999998</c:v>
                </c:pt>
                <c:pt idx="25186">
                  <c:v>41.976766666666698</c:v>
                </c:pt>
                <c:pt idx="25187">
                  <c:v>41.978433333333399</c:v>
                </c:pt>
                <c:pt idx="25188">
                  <c:v>41.9801</c:v>
                </c:pt>
                <c:pt idx="25189">
                  <c:v>41.981766666666701</c:v>
                </c:pt>
                <c:pt idx="25190">
                  <c:v>41.983433333333402</c:v>
                </c:pt>
                <c:pt idx="25191">
                  <c:v>41.985100000000003</c:v>
                </c:pt>
                <c:pt idx="25192">
                  <c:v>41.986766666666703</c:v>
                </c:pt>
                <c:pt idx="25193">
                  <c:v>41.988433333333397</c:v>
                </c:pt>
                <c:pt idx="25194">
                  <c:v>41.990099999999998</c:v>
                </c:pt>
                <c:pt idx="25195">
                  <c:v>41.991766666666699</c:v>
                </c:pt>
                <c:pt idx="25196">
                  <c:v>41.9934333333334</c:v>
                </c:pt>
                <c:pt idx="25197">
                  <c:v>41.995100000000001</c:v>
                </c:pt>
                <c:pt idx="25198">
                  <c:v>41.996766666666701</c:v>
                </c:pt>
                <c:pt idx="25199">
                  <c:v>41.998433333333402</c:v>
                </c:pt>
                <c:pt idx="25200">
                  <c:v>42.000100000000003</c:v>
                </c:pt>
                <c:pt idx="25201">
                  <c:v>42.001766666666697</c:v>
                </c:pt>
                <c:pt idx="25202">
                  <c:v>42.003433333333398</c:v>
                </c:pt>
                <c:pt idx="25203">
                  <c:v>42.005099999999999</c:v>
                </c:pt>
                <c:pt idx="25204">
                  <c:v>42.006766666666699</c:v>
                </c:pt>
                <c:pt idx="25205">
                  <c:v>42.0084333333334</c:v>
                </c:pt>
                <c:pt idx="25206">
                  <c:v>42.010100000000001</c:v>
                </c:pt>
                <c:pt idx="25207">
                  <c:v>42.011766666666702</c:v>
                </c:pt>
                <c:pt idx="25208">
                  <c:v>42.013433333333403</c:v>
                </c:pt>
                <c:pt idx="25209">
                  <c:v>42.015099999999997</c:v>
                </c:pt>
                <c:pt idx="25210">
                  <c:v>42.016766666666697</c:v>
                </c:pt>
                <c:pt idx="25211">
                  <c:v>42.018433333333398</c:v>
                </c:pt>
                <c:pt idx="25212">
                  <c:v>42.020099999999999</c:v>
                </c:pt>
                <c:pt idx="25213">
                  <c:v>42.0217666666667</c:v>
                </c:pt>
                <c:pt idx="25214">
                  <c:v>42.023433333333401</c:v>
                </c:pt>
                <c:pt idx="25215">
                  <c:v>42.025100000000002</c:v>
                </c:pt>
                <c:pt idx="25216">
                  <c:v>42.026766666666703</c:v>
                </c:pt>
                <c:pt idx="25217">
                  <c:v>42.028433333333403</c:v>
                </c:pt>
                <c:pt idx="25218">
                  <c:v>42.030099999999997</c:v>
                </c:pt>
                <c:pt idx="25219">
                  <c:v>42.031766666666698</c:v>
                </c:pt>
                <c:pt idx="25220">
                  <c:v>42.033433333333399</c:v>
                </c:pt>
                <c:pt idx="25221">
                  <c:v>42.0351</c:v>
                </c:pt>
                <c:pt idx="25222">
                  <c:v>42.036766666666701</c:v>
                </c:pt>
                <c:pt idx="25223">
                  <c:v>42.038433333333401</c:v>
                </c:pt>
                <c:pt idx="25224">
                  <c:v>42.040100000000002</c:v>
                </c:pt>
                <c:pt idx="25225">
                  <c:v>42.041766666666703</c:v>
                </c:pt>
                <c:pt idx="25226">
                  <c:v>42.043433333333397</c:v>
                </c:pt>
                <c:pt idx="25227">
                  <c:v>42.045099999999998</c:v>
                </c:pt>
                <c:pt idx="25228">
                  <c:v>42.046766666666699</c:v>
                </c:pt>
                <c:pt idx="25229">
                  <c:v>42.048433333333399</c:v>
                </c:pt>
                <c:pt idx="25230">
                  <c:v>42.0501</c:v>
                </c:pt>
                <c:pt idx="25231">
                  <c:v>42.051766666666701</c:v>
                </c:pt>
                <c:pt idx="25232">
                  <c:v>42.053433333333402</c:v>
                </c:pt>
                <c:pt idx="25233">
                  <c:v>42.055100000000003</c:v>
                </c:pt>
                <c:pt idx="25234">
                  <c:v>42.056766666666697</c:v>
                </c:pt>
                <c:pt idx="25235">
                  <c:v>42.058433333333397</c:v>
                </c:pt>
                <c:pt idx="25236">
                  <c:v>42.060099999999998</c:v>
                </c:pt>
                <c:pt idx="25237">
                  <c:v>42.061766666666699</c:v>
                </c:pt>
                <c:pt idx="25238">
                  <c:v>42.0634333333334</c:v>
                </c:pt>
                <c:pt idx="25239">
                  <c:v>42.065100000000001</c:v>
                </c:pt>
                <c:pt idx="25240">
                  <c:v>42.066766666666702</c:v>
                </c:pt>
                <c:pt idx="25241">
                  <c:v>42.068433333333402</c:v>
                </c:pt>
                <c:pt idx="25242">
                  <c:v>42.070099999999996</c:v>
                </c:pt>
                <c:pt idx="25243">
                  <c:v>42.071766666666697</c:v>
                </c:pt>
                <c:pt idx="25244">
                  <c:v>42.073433333333398</c:v>
                </c:pt>
                <c:pt idx="25245">
                  <c:v>42.075099999999999</c:v>
                </c:pt>
                <c:pt idx="25246">
                  <c:v>42.0767666666667</c:v>
                </c:pt>
                <c:pt idx="25247">
                  <c:v>42.0784333333334</c:v>
                </c:pt>
                <c:pt idx="25248">
                  <c:v>42.080100000000002</c:v>
                </c:pt>
                <c:pt idx="25249">
                  <c:v>42.081766666666702</c:v>
                </c:pt>
                <c:pt idx="25250">
                  <c:v>42.083433333333403</c:v>
                </c:pt>
                <c:pt idx="25251">
                  <c:v>42.085099999999997</c:v>
                </c:pt>
                <c:pt idx="25252">
                  <c:v>42.086766666666698</c:v>
                </c:pt>
                <c:pt idx="25253">
                  <c:v>42.088433333333398</c:v>
                </c:pt>
                <c:pt idx="25254">
                  <c:v>42.0901</c:v>
                </c:pt>
                <c:pt idx="25255">
                  <c:v>42.0917666666667</c:v>
                </c:pt>
                <c:pt idx="25256">
                  <c:v>42.093433333333401</c:v>
                </c:pt>
                <c:pt idx="25257">
                  <c:v>42.095100000000002</c:v>
                </c:pt>
                <c:pt idx="25258">
                  <c:v>42.096766666666703</c:v>
                </c:pt>
                <c:pt idx="25259">
                  <c:v>42.098433333333404</c:v>
                </c:pt>
                <c:pt idx="25260">
                  <c:v>42.100099999999998</c:v>
                </c:pt>
                <c:pt idx="25261">
                  <c:v>42.101766666666698</c:v>
                </c:pt>
                <c:pt idx="25262">
                  <c:v>42.103433333333399</c:v>
                </c:pt>
                <c:pt idx="25263">
                  <c:v>42.1051</c:v>
                </c:pt>
                <c:pt idx="25264">
                  <c:v>42.106766666666701</c:v>
                </c:pt>
                <c:pt idx="25265">
                  <c:v>42.108433333333402</c:v>
                </c:pt>
                <c:pt idx="25266">
                  <c:v>42.110100000000003</c:v>
                </c:pt>
                <c:pt idx="25267">
                  <c:v>42.111766666666703</c:v>
                </c:pt>
                <c:pt idx="25268">
                  <c:v>42.113433333333397</c:v>
                </c:pt>
                <c:pt idx="25269">
                  <c:v>42.115099999999998</c:v>
                </c:pt>
                <c:pt idx="25270">
                  <c:v>42.116766666666699</c:v>
                </c:pt>
                <c:pt idx="25271">
                  <c:v>42.1184333333334</c:v>
                </c:pt>
                <c:pt idx="25272">
                  <c:v>42.120100000000001</c:v>
                </c:pt>
                <c:pt idx="25273">
                  <c:v>42.121766666666701</c:v>
                </c:pt>
                <c:pt idx="25274">
                  <c:v>42.123433333333402</c:v>
                </c:pt>
                <c:pt idx="25275">
                  <c:v>42.125100000000003</c:v>
                </c:pt>
                <c:pt idx="25276">
                  <c:v>42.126766666666697</c:v>
                </c:pt>
                <c:pt idx="25277">
                  <c:v>42.128433333333398</c:v>
                </c:pt>
                <c:pt idx="25278">
                  <c:v>42.130099999999999</c:v>
                </c:pt>
                <c:pt idx="25279">
                  <c:v>42.131766666666699</c:v>
                </c:pt>
                <c:pt idx="25280">
                  <c:v>42.1334333333334</c:v>
                </c:pt>
                <c:pt idx="25281">
                  <c:v>42.135100000000001</c:v>
                </c:pt>
                <c:pt idx="25282">
                  <c:v>42.136766666666702</c:v>
                </c:pt>
                <c:pt idx="25283">
                  <c:v>42.138433333333403</c:v>
                </c:pt>
                <c:pt idx="25284">
                  <c:v>42.140099999999997</c:v>
                </c:pt>
                <c:pt idx="25285">
                  <c:v>42.141766666666697</c:v>
                </c:pt>
                <c:pt idx="25286">
                  <c:v>42.143433333333398</c:v>
                </c:pt>
                <c:pt idx="25287">
                  <c:v>42.145099999999999</c:v>
                </c:pt>
                <c:pt idx="25288">
                  <c:v>42.1467666666667</c:v>
                </c:pt>
                <c:pt idx="25289">
                  <c:v>42.148433333333401</c:v>
                </c:pt>
                <c:pt idx="25290">
                  <c:v>42.150100000000002</c:v>
                </c:pt>
                <c:pt idx="25291">
                  <c:v>42.151766666666703</c:v>
                </c:pt>
                <c:pt idx="25292">
                  <c:v>42.153433333333403</c:v>
                </c:pt>
                <c:pt idx="25293">
                  <c:v>42.155099999999997</c:v>
                </c:pt>
                <c:pt idx="25294">
                  <c:v>42.156766666666698</c:v>
                </c:pt>
                <c:pt idx="25295">
                  <c:v>42.158433333333399</c:v>
                </c:pt>
                <c:pt idx="25296">
                  <c:v>42.1601</c:v>
                </c:pt>
                <c:pt idx="25297">
                  <c:v>42.161766666666701</c:v>
                </c:pt>
                <c:pt idx="25298">
                  <c:v>42.163433333333401</c:v>
                </c:pt>
                <c:pt idx="25299">
                  <c:v>42.165100000000002</c:v>
                </c:pt>
                <c:pt idx="25300">
                  <c:v>42.166766666666703</c:v>
                </c:pt>
                <c:pt idx="25301">
                  <c:v>42.168433333333397</c:v>
                </c:pt>
                <c:pt idx="25302">
                  <c:v>42.170099999999998</c:v>
                </c:pt>
                <c:pt idx="25303">
                  <c:v>42.171766666666699</c:v>
                </c:pt>
                <c:pt idx="25304">
                  <c:v>42.173433333333399</c:v>
                </c:pt>
                <c:pt idx="25305">
                  <c:v>42.1751</c:v>
                </c:pt>
                <c:pt idx="25306">
                  <c:v>42.176766666666701</c:v>
                </c:pt>
                <c:pt idx="25307">
                  <c:v>42.178433333333402</c:v>
                </c:pt>
                <c:pt idx="25308">
                  <c:v>42.180100000000003</c:v>
                </c:pt>
                <c:pt idx="25309">
                  <c:v>42.181766666666697</c:v>
                </c:pt>
                <c:pt idx="25310">
                  <c:v>42.183433333333397</c:v>
                </c:pt>
                <c:pt idx="25311">
                  <c:v>42.185099999999998</c:v>
                </c:pt>
                <c:pt idx="25312">
                  <c:v>42.186766666666699</c:v>
                </c:pt>
                <c:pt idx="25313">
                  <c:v>42.1884333333334</c:v>
                </c:pt>
                <c:pt idx="25314">
                  <c:v>42.190100000000001</c:v>
                </c:pt>
                <c:pt idx="25315">
                  <c:v>42.191766666666702</c:v>
                </c:pt>
                <c:pt idx="25316">
                  <c:v>42.193433333333402</c:v>
                </c:pt>
                <c:pt idx="25317">
                  <c:v>42.195099999999996</c:v>
                </c:pt>
                <c:pt idx="25318">
                  <c:v>42.196766666666697</c:v>
                </c:pt>
                <c:pt idx="25319">
                  <c:v>42.198433333333398</c:v>
                </c:pt>
                <c:pt idx="25320">
                  <c:v>42.200099999999999</c:v>
                </c:pt>
                <c:pt idx="25321">
                  <c:v>42.2017666666667</c:v>
                </c:pt>
                <c:pt idx="25322">
                  <c:v>42.2034333333334</c:v>
                </c:pt>
                <c:pt idx="25323">
                  <c:v>42.205100000000002</c:v>
                </c:pt>
                <c:pt idx="25324">
                  <c:v>42.206766666666702</c:v>
                </c:pt>
                <c:pt idx="25325">
                  <c:v>42.208433333333403</c:v>
                </c:pt>
                <c:pt idx="25326">
                  <c:v>42.210099999999997</c:v>
                </c:pt>
                <c:pt idx="25327">
                  <c:v>42.211766666666698</c:v>
                </c:pt>
                <c:pt idx="25328">
                  <c:v>42.213433333333398</c:v>
                </c:pt>
                <c:pt idx="25329">
                  <c:v>42.2151</c:v>
                </c:pt>
                <c:pt idx="25330">
                  <c:v>42.2167666666667</c:v>
                </c:pt>
                <c:pt idx="25331">
                  <c:v>42.218433333333401</c:v>
                </c:pt>
                <c:pt idx="25332">
                  <c:v>42.220100000000002</c:v>
                </c:pt>
                <c:pt idx="25333">
                  <c:v>42.221766666666703</c:v>
                </c:pt>
                <c:pt idx="25334">
                  <c:v>42.223433333333404</c:v>
                </c:pt>
                <c:pt idx="25335">
                  <c:v>42.225099999999998</c:v>
                </c:pt>
                <c:pt idx="25336">
                  <c:v>42.226766666666698</c:v>
                </c:pt>
                <c:pt idx="25337">
                  <c:v>42.228433333333399</c:v>
                </c:pt>
                <c:pt idx="25338">
                  <c:v>42.2301</c:v>
                </c:pt>
                <c:pt idx="25339">
                  <c:v>42.231766666666701</c:v>
                </c:pt>
                <c:pt idx="25340">
                  <c:v>42.233433333333402</c:v>
                </c:pt>
                <c:pt idx="25341">
                  <c:v>42.235100000000003</c:v>
                </c:pt>
                <c:pt idx="25342">
                  <c:v>42.236766666666703</c:v>
                </c:pt>
                <c:pt idx="25343">
                  <c:v>42.238433333333397</c:v>
                </c:pt>
                <c:pt idx="25344">
                  <c:v>42.240099999999998</c:v>
                </c:pt>
                <c:pt idx="25345">
                  <c:v>42.241766666666699</c:v>
                </c:pt>
                <c:pt idx="25346">
                  <c:v>42.2434333333334</c:v>
                </c:pt>
                <c:pt idx="25347">
                  <c:v>42.245100000000001</c:v>
                </c:pt>
                <c:pt idx="25348">
                  <c:v>42.246766666666701</c:v>
                </c:pt>
                <c:pt idx="25349">
                  <c:v>42.248433333333402</c:v>
                </c:pt>
                <c:pt idx="25350">
                  <c:v>42.250100000000003</c:v>
                </c:pt>
                <c:pt idx="25351">
                  <c:v>42.251766666666697</c:v>
                </c:pt>
                <c:pt idx="25352">
                  <c:v>42.253433333333398</c:v>
                </c:pt>
                <c:pt idx="25353">
                  <c:v>42.255099999999999</c:v>
                </c:pt>
                <c:pt idx="25354">
                  <c:v>42.256766666666699</c:v>
                </c:pt>
                <c:pt idx="25355">
                  <c:v>42.2584333333334</c:v>
                </c:pt>
                <c:pt idx="25356">
                  <c:v>42.260100000000001</c:v>
                </c:pt>
                <c:pt idx="25357">
                  <c:v>42.261766666666702</c:v>
                </c:pt>
                <c:pt idx="25358">
                  <c:v>42.263433333333403</c:v>
                </c:pt>
                <c:pt idx="25359">
                  <c:v>42.265099999999997</c:v>
                </c:pt>
                <c:pt idx="25360">
                  <c:v>42.266766666666697</c:v>
                </c:pt>
                <c:pt idx="25361">
                  <c:v>42.268433333333398</c:v>
                </c:pt>
                <c:pt idx="25362">
                  <c:v>42.270099999999999</c:v>
                </c:pt>
                <c:pt idx="25363">
                  <c:v>42.2717666666667</c:v>
                </c:pt>
                <c:pt idx="25364">
                  <c:v>42.273433333333401</c:v>
                </c:pt>
                <c:pt idx="25365">
                  <c:v>42.275100000000002</c:v>
                </c:pt>
                <c:pt idx="25366">
                  <c:v>42.276766666666703</c:v>
                </c:pt>
                <c:pt idx="25367">
                  <c:v>42.278433333333403</c:v>
                </c:pt>
                <c:pt idx="25368">
                  <c:v>42.280099999999997</c:v>
                </c:pt>
                <c:pt idx="25369">
                  <c:v>42.281766666666698</c:v>
                </c:pt>
                <c:pt idx="25370">
                  <c:v>42.283433333333399</c:v>
                </c:pt>
                <c:pt idx="25371">
                  <c:v>42.2851</c:v>
                </c:pt>
                <c:pt idx="25372">
                  <c:v>42.286766666666701</c:v>
                </c:pt>
                <c:pt idx="25373">
                  <c:v>42.288433333333401</c:v>
                </c:pt>
                <c:pt idx="25374">
                  <c:v>42.290100000000002</c:v>
                </c:pt>
                <c:pt idx="25375">
                  <c:v>42.291766666666703</c:v>
                </c:pt>
                <c:pt idx="25376">
                  <c:v>42.293433333333397</c:v>
                </c:pt>
                <c:pt idx="25377">
                  <c:v>42.295099999999998</c:v>
                </c:pt>
                <c:pt idx="25378">
                  <c:v>42.296766666666699</c:v>
                </c:pt>
                <c:pt idx="25379">
                  <c:v>42.298433333333399</c:v>
                </c:pt>
                <c:pt idx="25380">
                  <c:v>42.3001</c:v>
                </c:pt>
                <c:pt idx="25381">
                  <c:v>42.301766666666701</c:v>
                </c:pt>
                <c:pt idx="25382">
                  <c:v>42.303433333333402</c:v>
                </c:pt>
                <c:pt idx="25383">
                  <c:v>42.305100000000003</c:v>
                </c:pt>
                <c:pt idx="25384">
                  <c:v>42.306766666666697</c:v>
                </c:pt>
                <c:pt idx="25385">
                  <c:v>42.308433333333397</c:v>
                </c:pt>
                <c:pt idx="25386">
                  <c:v>42.310099999999998</c:v>
                </c:pt>
                <c:pt idx="25387">
                  <c:v>42.311766666666699</c:v>
                </c:pt>
                <c:pt idx="25388">
                  <c:v>42.3134333333334</c:v>
                </c:pt>
                <c:pt idx="25389">
                  <c:v>42.315100000000001</c:v>
                </c:pt>
                <c:pt idx="25390">
                  <c:v>42.316766666666702</c:v>
                </c:pt>
                <c:pt idx="25391">
                  <c:v>42.318433333333402</c:v>
                </c:pt>
                <c:pt idx="25392">
                  <c:v>42.320099999999996</c:v>
                </c:pt>
                <c:pt idx="25393">
                  <c:v>42.321766666666697</c:v>
                </c:pt>
                <c:pt idx="25394">
                  <c:v>42.323433333333398</c:v>
                </c:pt>
                <c:pt idx="25395">
                  <c:v>42.325099999999999</c:v>
                </c:pt>
                <c:pt idx="25396">
                  <c:v>42.3267666666667</c:v>
                </c:pt>
                <c:pt idx="25397">
                  <c:v>42.3284333333334</c:v>
                </c:pt>
                <c:pt idx="25398">
                  <c:v>42.330100000000002</c:v>
                </c:pt>
                <c:pt idx="25399">
                  <c:v>42.331766666666702</c:v>
                </c:pt>
                <c:pt idx="25400">
                  <c:v>42.333433333333403</c:v>
                </c:pt>
                <c:pt idx="25401">
                  <c:v>42.335099999999997</c:v>
                </c:pt>
                <c:pt idx="25402">
                  <c:v>42.336766666666698</c:v>
                </c:pt>
                <c:pt idx="25403">
                  <c:v>42.338433333333398</c:v>
                </c:pt>
                <c:pt idx="25404">
                  <c:v>42.3401</c:v>
                </c:pt>
                <c:pt idx="25405">
                  <c:v>42.3417666666667</c:v>
                </c:pt>
                <c:pt idx="25406">
                  <c:v>42.343433333333401</c:v>
                </c:pt>
                <c:pt idx="25407">
                  <c:v>42.345100000000002</c:v>
                </c:pt>
                <c:pt idx="25408">
                  <c:v>42.346766666666703</c:v>
                </c:pt>
                <c:pt idx="25409">
                  <c:v>42.348433333333404</c:v>
                </c:pt>
                <c:pt idx="25410">
                  <c:v>42.350099999999998</c:v>
                </c:pt>
                <c:pt idx="25411">
                  <c:v>42.351766666666698</c:v>
                </c:pt>
                <c:pt idx="25412">
                  <c:v>42.353433333333399</c:v>
                </c:pt>
                <c:pt idx="25413">
                  <c:v>42.3551</c:v>
                </c:pt>
                <c:pt idx="25414">
                  <c:v>42.356766666666701</c:v>
                </c:pt>
                <c:pt idx="25415">
                  <c:v>42.358433333333402</c:v>
                </c:pt>
                <c:pt idx="25416">
                  <c:v>42.360100000000003</c:v>
                </c:pt>
                <c:pt idx="25417">
                  <c:v>42.361766666666703</c:v>
                </c:pt>
                <c:pt idx="25418">
                  <c:v>42.363433333333397</c:v>
                </c:pt>
                <c:pt idx="25419">
                  <c:v>42.365099999999998</c:v>
                </c:pt>
                <c:pt idx="25420">
                  <c:v>42.366766666666699</c:v>
                </c:pt>
                <c:pt idx="25421">
                  <c:v>42.3684333333334</c:v>
                </c:pt>
                <c:pt idx="25422">
                  <c:v>42.370100000000001</c:v>
                </c:pt>
                <c:pt idx="25423">
                  <c:v>42.371766666666701</c:v>
                </c:pt>
                <c:pt idx="25424">
                  <c:v>42.373433333333402</c:v>
                </c:pt>
                <c:pt idx="25425">
                  <c:v>42.375100000000003</c:v>
                </c:pt>
                <c:pt idx="25426">
                  <c:v>42.376766666666697</c:v>
                </c:pt>
                <c:pt idx="25427">
                  <c:v>42.378433333333398</c:v>
                </c:pt>
                <c:pt idx="25428">
                  <c:v>42.380099999999999</c:v>
                </c:pt>
                <c:pt idx="25429">
                  <c:v>42.381766666666699</c:v>
                </c:pt>
                <c:pt idx="25430">
                  <c:v>42.3834333333334</c:v>
                </c:pt>
                <c:pt idx="25431">
                  <c:v>42.385100000000001</c:v>
                </c:pt>
                <c:pt idx="25432">
                  <c:v>42.386766666666702</c:v>
                </c:pt>
                <c:pt idx="25433">
                  <c:v>42.388433333333403</c:v>
                </c:pt>
                <c:pt idx="25434">
                  <c:v>42.390099999999997</c:v>
                </c:pt>
                <c:pt idx="25435">
                  <c:v>42.391766666666697</c:v>
                </c:pt>
                <c:pt idx="25436">
                  <c:v>42.393433333333398</c:v>
                </c:pt>
                <c:pt idx="25437">
                  <c:v>42.395099999999999</c:v>
                </c:pt>
                <c:pt idx="25438">
                  <c:v>42.3967666666667</c:v>
                </c:pt>
                <c:pt idx="25439">
                  <c:v>42.398433333333401</c:v>
                </c:pt>
                <c:pt idx="25440">
                  <c:v>42.400100000000002</c:v>
                </c:pt>
                <c:pt idx="25441">
                  <c:v>42.401766666666703</c:v>
                </c:pt>
                <c:pt idx="25442">
                  <c:v>42.403433333333403</c:v>
                </c:pt>
                <c:pt idx="25443">
                  <c:v>42.405099999999997</c:v>
                </c:pt>
                <c:pt idx="25444">
                  <c:v>42.406766666666698</c:v>
                </c:pt>
                <c:pt idx="25445">
                  <c:v>42.408433333333399</c:v>
                </c:pt>
                <c:pt idx="25446">
                  <c:v>42.4101</c:v>
                </c:pt>
                <c:pt idx="25447">
                  <c:v>42.411766666666701</c:v>
                </c:pt>
                <c:pt idx="25448">
                  <c:v>42.413433333333401</c:v>
                </c:pt>
                <c:pt idx="25449">
                  <c:v>42.415100000000002</c:v>
                </c:pt>
                <c:pt idx="25450">
                  <c:v>42.416766666666703</c:v>
                </c:pt>
                <c:pt idx="25451">
                  <c:v>42.418433333333397</c:v>
                </c:pt>
                <c:pt idx="25452">
                  <c:v>42.420099999999998</c:v>
                </c:pt>
                <c:pt idx="25453">
                  <c:v>42.421766666666699</c:v>
                </c:pt>
                <c:pt idx="25454">
                  <c:v>42.423433333333399</c:v>
                </c:pt>
                <c:pt idx="25455">
                  <c:v>42.4251</c:v>
                </c:pt>
                <c:pt idx="25456">
                  <c:v>42.426766666666701</c:v>
                </c:pt>
                <c:pt idx="25457">
                  <c:v>42.428433333333402</c:v>
                </c:pt>
                <c:pt idx="25458">
                  <c:v>42.430100000000003</c:v>
                </c:pt>
                <c:pt idx="25459">
                  <c:v>42.431766666666697</c:v>
                </c:pt>
                <c:pt idx="25460">
                  <c:v>42.433433333333397</c:v>
                </c:pt>
                <c:pt idx="25461">
                  <c:v>42.435099999999998</c:v>
                </c:pt>
                <c:pt idx="25462">
                  <c:v>42.436766666666699</c:v>
                </c:pt>
                <c:pt idx="25463">
                  <c:v>42.4384333333334</c:v>
                </c:pt>
                <c:pt idx="25464">
                  <c:v>42.440100000000001</c:v>
                </c:pt>
                <c:pt idx="25465">
                  <c:v>42.441766666666702</c:v>
                </c:pt>
                <c:pt idx="25466">
                  <c:v>42.443433333333402</c:v>
                </c:pt>
                <c:pt idx="25467">
                  <c:v>42.445099999999996</c:v>
                </c:pt>
                <c:pt idx="25468">
                  <c:v>42.446766666666697</c:v>
                </c:pt>
                <c:pt idx="25469">
                  <c:v>42.448433333333398</c:v>
                </c:pt>
                <c:pt idx="25470">
                  <c:v>42.450099999999999</c:v>
                </c:pt>
                <c:pt idx="25471">
                  <c:v>42.4517666666667</c:v>
                </c:pt>
                <c:pt idx="25472">
                  <c:v>42.4534333333334</c:v>
                </c:pt>
                <c:pt idx="25473">
                  <c:v>42.455100000000002</c:v>
                </c:pt>
                <c:pt idx="25474">
                  <c:v>42.456766666666702</c:v>
                </c:pt>
                <c:pt idx="25475">
                  <c:v>42.458433333333403</c:v>
                </c:pt>
                <c:pt idx="25476">
                  <c:v>42.460099999999997</c:v>
                </c:pt>
                <c:pt idx="25477">
                  <c:v>42.461766666666698</c:v>
                </c:pt>
                <c:pt idx="25478">
                  <c:v>42.463433333333398</c:v>
                </c:pt>
                <c:pt idx="25479">
                  <c:v>42.4651</c:v>
                </c:pt>
                <c:pt idx="25480">
                  <c:v>42.4667666666667</c:v>
                </c:pt>
                <c:pt idx="25481">
                  <c:v>42.468433333333401</c:v>
                </c:pt>
                <c:pt idx="25482">
                  <c:v>42.470100000000002</c:v>
                </c:pt>
                <c:pt idx="25483">
                  <c:v>42.471766666666703</c:v>
                </c:pt>
                <c:pt idx="25484">
                  <c:v>42.473433333333404</c:v>
                </c:pt>
                <c:pt idx="25485">
                  <c:v>42.475099999999998</c:v>
                </c:pt>
                <c:pt idx="25486">
                  <c:v>42.476766666666698</c:v>
                </c:pt>
                <c:pt idx="25487">
                  <c:v>42.478433333333399</c:v>
                </c:pt>
                <c:pt idx="25488">
                  <c:v>42.4801</c:v>
                </c:pt>
                <c:pt idx="25489">
                  <c:v>42.481766666666701</c:v>
                </c:pt>
                <c:pt idx="25490">
                  <c:v>42.483433333333402</c:v>
                </c:pt>
                <c:pt idx="25491">
                  <c:v>42.485100000000003</c:v>
                </c:pt>
                <c:pt idx="25492">
                  <c:v>42.486766666666703</c:v>
                </c:pt>
                <c:pt idx="25493">
                  <c:v>42.488433333333397</c:v>
                </c:pt>
                <c:pt idx="25494">
                  <c:v>42.490099999999998</c:v>
                </c:pt>
                <c:pt idx="25495">
                  <c:v>42.491766666666699</c:v>
                </c:pt>
                <c:pt idx="25496">
                  <c:v>42.4934333333334</c:v>
                </c:pt>
                <c:pt idx="25497">
                  <c:v>42.495100000000001</c:v>
                </c:pt>
                <c:pt idx="25498">
                  <c:v>42.496766666666701</c:v>
                </c:pt>
                <c:pt idx="25499">
                  <c:v>42.498433333333402</c:v>
                </c:pt>
                <c:pt idx="25500">
                  <c:v>42.500100000000003</c:v>
                </c:pt>
                <c:pt idx="25501">
                  <c:v>42.501766666666697</c:v>
                </c:pt>
                <c:pt idx="25502">
                  <c:v>42.503433333333398</c:v>
                </c:pt>
                <c:pt idx="25503">
                  <c:v>42.505099999999999</c:v>
                </c:pt>
                <c:pt idx="25504">
                  <c:v>42.506766666666699</c:v>
                </c:pt>
                <c:pt idx="25505">
                  <c:v>42.5084333333334</c:v>
                </c:pt>
                <c:pt idx="25506">
                  <c:v>42.510100000000001</c:v>
                </c:pt>
                <c:pt idx="25507">
                  <c:v>42.511766666666702</c:v>
                </c:pt>
                <c:pt idx="25508">
                  <c:v>42.513433333333403</c:v>
                </c:pt>
                <c:pt idx="25509">
                  <c:v>42.515099999999997</c:v>
                </c:pt>
                <c:pt idx="25510">
                  <c:v>42.516766666666697</c:v>
                </c:pt>
                <c:pt idx="25511">
                  <c:v>42.518433333333398</c:v>
                </c:pt>
                <c:pt idx="25512">
                  <c:v>42.520099999999999</c:v>
                </c:pt>
                <c:pt idx="25513">
                  <c:v>42.5217666666667</c:v>
                </c:pt>
                <c:pt idx="25514">
                  <c:v>42.523433333333401</c:v>
                </c:pt>
                <c:pt idx="25515">
                  <c:v>42.525100000000002</c:v>
                </c:pt>
                <c:pt idx="25516">
                  <c:v>42.526766666666703</c:v>
                </c:pt>
                <c:pt idx="25517">
                  <c:v>42.528433333333403</c:v>
                </c:pt>
                <c:pt idx="25518">
                  <c:v>42.530099999999997</c:v>
                </c:pt>
                <c:pt idx="25519">
                  <c:v>42.531766666666698</c:v>
                </c:pt>
                <c:pt idx="25520">
                  <c:v>42.533433333333399</c:v>
                </c:pt>
                <c:pt idx="25521">
                  <c:v>42.5351</c:v>
                </c:pt>
                <c:pt idx="25522">
                  <c:v>42.536766666666701</c:v>
                </c:pt>
                <c:pt idx="25523">
                  <c:v>42.538433333333401</c:v>
                </c:pt>
                <c:pt idx="25524">
                  <c:v>42.540100000000002</c:v>
                </c:pt>
                <c:pt idx="25525">
                  <c:v>42.541766666666703</c:v>
                </c:pt>
                <c:pt idx="25526">
                  <c:v>42.543433333333397</c:v>
                </c:pt>
                <c:pt idx="25527">
                  <c:v>42.545099999999998</c:v>
                </c:pt>
                <c:pt idx="25528">
                  <c:v>42.546766666666699</c:v>
                </c:pt>
                <c:pt idx="25529">
                  <c:v>42.548433333333399</c:v>
                </c:pt>
                <c:pt idx="25530">
                  <c:v>42.5501</c:v>
                </c:pt>
                <c:pt idx="25531">
                  <c:v>42.551766666666701</c:v>
                </c:pt>
                <c:pt idx="25532">
                  <c:v>42.553433333333402</c:v>
                </c:pt>
                <c:pt idx="25533">
                  <c:v>42.555100000000003</c:v>
                </c:pt>
                <c:pt idx="25534">
                  <c:v>42.556766666666697</c:v>
                </c:pt>
                <c:pt idx="25535">
                  <c:v>42.558433333333397</c:v>
                </c:pt>
                <c:pt idx="25536">
                  <c:v>42.560099999999998</c:v>
                </c:pt>
                <c:pt idx="25537">
                  <c:v>42.561766666666699</c:v>
                </c:pt>
                <c:pt idx="25538">
                  <c:v>42.5634333333334</c:v>
                </c:pt>
                <c:pt idx="25539">
                  <c:v>42.565100000000001</c:v>
                </c:pt>
                <c:pt idx="25540">
                  <c:v>42.566766666666702</c:v>
                </c:pt>
                <c:pt idx="25541">
                  <c:v>42.568433333333402</c:v>
                </c:pt>
                <c:pt idx="25542">
                  <c:v>42.570099999999996</c:v>
                </c:pt>
                <c:pt idx="25543">
                  <c:v>42.571766666666697</c:v>
                </c:pt>
                <c:pt idx="25544">
                  <c:v>42.573433333333398</c:v>
                </c:pt>
                <c:pt idx="25545">
                  <c:v>42.575099999999999</c:v>
                </c:pt>
                <c:pt idx="25546">
                  <c:v>42.5767666666667</c:v>
                </c:pt>
                <c:pt idx="25547">
                  <c:v>42.5784333333334</c:v>
                </c:pt>
                <c:pt idx="25548">
                  <c:v>42.580100000000002</c:v>
                </c:pt>
                <c:pt idx="25549">
                  <c:v>42.581766666666702</c:v>
                </c:pt>
                <c:pt idx="25550">
                  <c:v>42.583433333333403</c:v>
                </c:pt>
                <c:pt idx="25551">
                  <c:v>42.585099999999997</c:v>
                </c:pt>
                <c:pt idx="25552">
                  <c:v>42.586766666666698</c:v>
                </c:pt>
                <c:pt idx="25553">
                  <c:v>42.588433333333398</c:v>
                </c:pt>
                <c:pt idx="25554">
                  <c:v>42.5901</c:v>
                </c:pt>
                <c:pt idx="25555">
                  <c:v>42.5917666666667</c:v>
                </c:pt>
                <c:pt idx="25556">
                  <c:v>42.593433333333401</c:v>
                </c:pt>
                <c:pt idx="25557">
                  <c:v>42.595100000000002</c:v>
                </c:pt>
                <c:pt idx="25558">
                  <c:v>42.596766666666703</c:v>
                </c:pt>
                <c:pt idx="25559">
                  <c:v>42.598433333333404</c:v>
                </c:pt>
                <c:pt idx="25560">
                  <c:v>42.600099999999998</c:v>
                </c:pt>
                <c:pt idx="25561">
                  <c:v>42.601766666666698</c:v>
                </c:pt>
                <c:pt idx="25562">
                  <c:v>42.603433333333399</c:v>
                </c:pt>
                <c:pt idx="25563">
                  <c:v>42.6051</c:v>
                </c:pt>
                <c:pt idx="25564">
                  <c:v>42.606766666666701</c:v>
                </c:pt>
                <c:pt idx="25565">
                  <c:v>42.608433333333402</c:v>
                </c:pt>
                <c:pt idx="25566">
                  <c:v>42.610100000000003</c:v>
                </c:pt>
                <c:pt idx="25567">
                  <c:v>42.611766666666703</c:v>
                </c:pt>
                <c:pt idx="25568">
                  <c:v>42.613433333333397</c:v>
                </c:pt>
                <c:pt idx="25569">
                  <c:v>42.615099999999998</c:v>
                </c:pt>
                <c:pt idx="25570">
                  <c:v>42.616766666666699</c:v>
                </c:pt>
                <c:pt idx="25571">
                  <c:v>42.6184333333334</c:v>
                </c:pt>
                <c:pt idx="25572">
                  <c:v>42.620100000000001</c:v>
                </c:pt>
                <c:pt idx="25573">
                  <c:v>42.621766666666701</c:v>
                </c:pt>
                <c:pt idx="25574">
                  <c:v>42.623433333333402</c:v>
                </c:pt>
                <c:pt idx="25575">
                  <c:v>42.625100000000003</c:v>
                </c:pt>
                <c:pt idx="25576">
                  <c:v>42.626766666666697</c:v>
                </c:pt>
                <c:pt idx="25577">
                  <c:v>42.628433333333398</c:v>
                </c:pt>
                <c:pt idx="25578">
                  <c:v>42.630099999999999</c:v>
                </c:pt>
                <c:pt idx="25579">
                  <c:v>42.631766666666699</c:v>
                </c:pt>
                <c:pt idx="25580">
                  <c:v>42.6334333333334</c:v>
                </c:pt>
                <c:pt idx="25581">
                  <c:v>42.635100000000001</c:v>
                </c:pt>
                <c:pt idx="25582">
                  <c:v>42.636766666666702</c:v>
                </c:pt>
                <c:pt idx="25583">
                  <c:v>42.638433333333403</c:v>
                </c:pt>
                <c:pt idx="25584">
                  <c:v>42.640099999999997</c:v>
                </c:pt>
                <c:pt idx="25585">
                  <c:v>42.641766666666697</c:v>
                </c:pt>
                <c:pt idx="25586">
                  <c:v>42.643433333333398</c:v>
                </c:pt>
                <c:pt idx="25587">
                  <c:v>42.645099999999999</c:v>
                </c:pt>
                <c:pt idx="25588">
                  <c:v>42.6467666666667</c:v>
                </c:pt>
                <c:pt idx="25589">
                  <c:v>42.648433333333401</c:v>
                </c:pt>
                <c:pt idx="25590">
                  <c:v>42.650100000000002</c:v>
                </c:pt>
                <c:pt idx="25591">
                  <c:v>42.651766666666703</c:v>
                </c:pt>
                <c:pt idx="25592">
                  <c:v>42.653433333333403</c:v>
                </c:pt>
                <c:pt idx="25593">
                  <c:v>42.655099999999997</c:v>
                </c:pt>
                <c:pt idx="25594">
                  <c:v>42.656766666666698</c:v>
                </c:pt>
                <c:pt idx="25595">
                  <c:v>42.658433333333399</c:v>
                </c:pt>
                <c:pt idx="25596">
                  <c:v>42.6601</c:v>
                </c:pt>
                <c:pt idx="25597">
                  <c:v>42.661766666666701</c:v>
                </c:pt>
                <c:pt idx="25598">
                  <c:v>42.663433333333401</c:v>
                </c:pt>
                <c:pt idx="25599">
                  <c:v>42.665100000000002</c:v>
                </c:pt>
                <c:pt idx="25600">
                  <c:v>42.666766666666703</c:v>
                </c:pt>
                <c:pt idx="25601">
                  <c:v>42.668433333333397</c:v>
                </c:pt>
                <c:pt idx="25602">
                  <c:v>42.670099999999998</c:v>
                </c:pt>
                <c:pt idx="25603">
                  <c:v>42.671766666666699</c:v>
                </c:pt>
                <c:pt idx="25604">
                  <c:v>42.673433333333399</c:v>
                </c:pt>
                <c:pt idx="25605">
                  <c:v>42.6751</c:v>
                </c:pt>
                <c:pt idx="25606">
                  <c:v>42.676766666666701</c:v>
                </c:pt>
                <c:pt idx="25607">
                  <c:v>42.678433333333402</c:v>
                </c:pt>
                <c:pt idx="25608">
                  <c:v>42.680100000000003</c:v>
                </c:pt>
                <c:pt idx="25609">
                  <c:v>42.681766666666697</c:v>
                </c:pt>
                <c:pt idx="25610">
                  <c:v>42.683433333333397</c:v>
                </c:pt>
                <c:pt idx="25611">
                  <c:v>42.685099999999998</c:v>
                </c:pt>
                <c:pt idx="25612">
                  <c:v>42.686766666666699</c:v>
                </c:pt>
                <c:pt idx="25613">
                  <c:v>42.6884333333334</c:v>
                </c:pt>
                <c:pt idx="25614">
                  <c:v>42.690100000000001</c:v>
                </c:pt>
                <c:pt idx="25615">
                  <c:v>42.691766666666702</c:v>
                </c:pt>
                <c:pt idx="25616">
                  <c:v>42.693433333333402</c:v>
                </c:pt>
                <c:pt idx="25617">
                  <c:v>42.695099999999996</c:v>
                </c:pt>
                <c:pt idx="25618">
                  <c:v>42.696766666666697</c:v>
                </c:pt>
                <c:pt idx="25619">
                  <c:v>42.698433333333398</c:v>
                </c:pt>
                <c:pt idx="25620">
                  <c:v>42.700099999999999</c:v>
                </c:pt>
                <c:pt idx="25621">
                  <c:v>42.7017666666667</c:v>
                </c:pt>
                <c:pt idx="25622">
                  <c:v>42.7034333333334</c:v>
                </c:pt>
                <c:pt idx="25623">
                  <c:v>42.705100000000002</c:v>
                </c:pt>
                <c:pt idx="25624">
                  <c:v>42.706766666666702</c:v>
                </c:pt>
                <c:pt idx="25625">
                  <c:v>42.708433333333403</c:v>
                </c:pt>
                <c:pt idx="25626">
                  <c:v>42.710099999999997</c:v>
                </c:pt>
                <c:pt idx="25627">
                  <c:v>42.711766666666698</c:v>
                </c:pt>
                <c:pt idx="25628">
                  <c:v>42.713433333333398</c:v>
                </c:pt>
                <c:pt idx="25629">
                  <c:v>42.7151</c:v>
                </c:pt>
                <c:pt idx="25630">
                  <c:v>42.7167666666667</c:v>
                </c:pt>
                <c:pt idx="25631">
                  <c:v>42.718433333333401</c:v>
                </c:pt>
                <c:pt idx="25632">
                  <c:v>42.720100000000002</c:v>
                </c:pt>
                <c:pt idx="25633">
                  <c:v>42.721766666666703</c:v>
                </c:pt>
                <c:pt idx="25634">
                  <c:v>42.723433333333404</c:v>
                </c:pt>
                <c:pt idx="25635">
                  <c:v>42.725099999999998</c:v>
                </c:pt>
                <c:pt idx="25636">
                  <c:v>42.726766666666698</c:v>
                </c:pt>
                <c:pt idx="25637">
                  <c:v>42.728433333333399</c:v>
                </c:pt>
                <c:pt idx="25638">
                  <c:v>42.7301</c:v>
                </c:pt>
                <c:pt idx="25639">
                  <c:v>42.731766666666701</c:v>
                </c:pt>
                <c:pt idx="25640">
                  <c:v>42.733433333333402</c:v>
                </c:pt>
                <c:pt idx="25641">
                  <c:v>42.735100000000003</c:v>
                </c:pt>
                <c:pt idx="25642">
                  <c:v>42.736766666666703</c:v>
                </c:pt>
                <c:pt idx="25643">
                  <c:v>42.738433333333397</c:v>
                </c:pt>
                <c:pt idx="25644">
                  <c:v>42.740099999999998</c:v>
                </c:pt>
                <c:pt idx="25645">
                  <c:v>42.741766666666699</c:v>
                </c:pt>
                <c:pt idx="25646">
                  <c:v>42.7434333333334</c:v>
                </c:pt>
                <c:pt idx="25647">
                  <c:v>42.745100000000001</c:v>
                </c:pt>
                <c:pt idx="25648">
                  <c:v>42.746766666666701</c:v>
                </c:pt>
                <c:pt idx="25649">
                  <c:v>42.748433333333402</c:v>
                </c:pt>
                <c:pt idx="25650">
                  <c:v>42.750100000000003</c:v>
                </c:pt>
                <c:pt idx="25651">
                  <c:v>42.751766666666697</c:v>
                </c:pt>
                <c:pt idx="25652">
                  <c:v>42.753433333333398</c:v>
                </c:pt>
                <c:pt idx="25653">
                  <c:v>42.755099999999999</c:v>
                </c:pt>
                <c:pt idx="25654">
                  <c:v>42.756766666666699</c:v>
                </c:pt>
                <c:pt idx="25655">
                  <c:v>42.7584333333334</c:v>
                </c:pt>
                <c:pt idx="25656">
                  <c:v>42.760100000000001</c:v>
                </c:pt>
                <c:pt idx="25657">
                  <c:v>42.761766666666702</c:v>
                </c:pt>
                <c:pt idx="25658">
                  <c:v>42.763433333333403</c:v>
                </c:pt>
                <c:pt idx="25659">
                  <c:v>42.765099999999997</c:v>
                </c:pt>
                <c:pt idx="25660">
                  <c:v>42.766766666666697</c:v>
                </c:pt>
                <c:pt idx="25661">
                  <c:v>42.768433333333398</c:v>
                </c:pt>
                <c:pt idx="25662">
                  <c:v>42.770099999999999</c:v>
                </c:pt>
                <c:pt idx="25663">
                  <c:v>42.7717666666667</c:v>
                </c:pt>
                <c:pt idx="25664">
                  <c:v>42.773433333333401</c:v>
                </c:pt>
                <c:pt idx="25665">
                  <c:v>42.775100000000002</c:v>
                </c:pt>
                <c:pt idx="25666">
                  <c:v>42.776766666666703</c:v>
                </c:pt>
                <c:pt idx="25667">
                  <c:v>42.778433333333403</c:v>
                </c:pt>
                <c:pt idx="25668">
                  <c:v>42.780099999999997</c:v>
                </c:pt>
                <c:pt idx="25669">
                  <c:v>42.781766666666698</c:v>
                </c:pt>
                <c:pt idx="25670">
                  <c:v>42.783433333333399</c:v>
                </c:pt>
                <c:pt idx="25671">
                  <c:v>42.7851</c:v>
                </c:pt>
                <c:pt idx="25672">
                  <c:v>42.786766666666701</c:v>
                </c:pt>
                <c:pt idx="25673">
                  <c:v>42.788433333333401</c:v>
                </c:pt>
                <c:pt idx="25674">
                  <c:v>42.790100000000002</c:v>
                </c:pt>
                <c:pt idx="25675">
                  <c:v>42.791766666666703</c:v>
                </c:pt>
                <c:pt idx="25676">
                  <c:v>42.793433333333397</c:v>
                </c:pt>
                <c:pt idx="25677">
                  <c:v>42.795099999999998</c:v>
                </c:pt>
                <c:pt idx="25678">
                  <c:v>42.796766666666699</c:v>
                </c:pt>
                <c:pt idx="25679">
                  <c:v>42.798433333333399</c:v>
                </c:pt>
                <c:pt idx="25680">
                  <c:v>42.8001</c:v>
                </c:pt>
                <c:pt idx="25681">
                  <c:v>42.801766666666701</c:v>
                </c:pt>
                <c:pt idx="25682">
                  <c:v>42.803433333333402</c:v>
                </c:pt>
                <c:pt idx="25683">
                  <c:v>42.805100000000003</c:v>
                </c:pt>
                <c:pt idx="25684">
                  <c:v>42.806766666666697</c:v>
                </c:pt>
                <c:pt idx="25685">
                  <c:v>42.808433333333397</c:v>
                </c:pt>
                <c:pt idx="25686">
                  <c:v>42.810099999999998</c:v>
                </c:pt>
                <c:pt idx="25687">
                  <c:v>42.811766666666699</c:v>
                </c:pt>
                <c:pt idx="25688">
                  <c:v>42.8134333333334</c:v>
                </c:pt>
                <c:pt idx="25689">
                  <c:v>42.815100000000001</c:v>
                </c:pt>
                <c:pt idx="25690">
                  <c:v>42.816766666666702</c:v>
                </c:pt>
                <c:pt idx="25691">
                  <c:v>42.818433333333402</c:v>
                </c:pt>
                <c:pt idx="25692">
                  <c:v>42.820099999999996</c:v>
                </c:pt>
                <c:pt idx="25693">
                  <c:v>42.821766666666697</c:v>
                </c:pt>
                <c:pt idx="25694">
                  <c:v>42.823433333333398</c:v>
                </c:pt>
                <c:pt idx="25695">
                  <c:v>42.825099999999999</c:v>
                </c:pt>
                <c:pt idx="25696">
                  <c:v>42.8267666666667</c:v>
                </c:pt>
                <c:pt idx="25697">
                  <c:v>42.8284333333334</c:v>
                </c:pt>
                <c:pt idx="25698">
                  <c:v>42.830100000000002</c:v>
                </c:pt>
                <c:pt idx="25699">
                  <c:v>42.831766666666702</c:v>
                </c:pt>
                <c:pt idx="25700">
                  <c:v>42.833433333333403</c:v>
                </c:pt>
                <c:pt idx="25701">
                  <c:v>42.835099999999997</c:v>
                </c:pt>
                <c:pt idx="25702">
                  <c:v>42.836766666666698</c:v>
                </c:pt>
                <c:pt idx="25703">
                  <c:v>42.838433333333398</c:v>
                </c:pt>
                <c:pt idx="25704">
                  <c:v>42.8401</c:v>
                </c:pt>
                <c:pt idx="25705">
                  <c:v>42.8417666666667</c:v>
                </c:pt>
                <c:pt idx="25706">
                  <c:v>42.843433333333401</c:v>
                </c:pt>
                <c:pt idx="25707">
                  <c:v>42.845100000000002</c:v>
                </c:pt>
                <c:pt idx="25708">
                  <c:v>42.846766666666703</c:v>
                </c:pt>
                <c:pt idx="25709">
                  <c:v>42.848433333333404</c:v>
                </c:pt>
                <c:pt idx="25710">
                  <c:v>42.850099999999998</c:v>
                </c:pt>
                <c:pt idx="25711">
                  <c:v>42.851766666666698</c:v>
                </c:pt>
                <c:pt idx="25712">
                  <c:v>42.853433333333399</c:v>
                </c:pt>
                <c:pt idx="25713">
                  <c:v>42.8551</c:v>
                </c:pt>
                <c:pt idx="25714">
                  <c:v>42.856766666666701</c:v>
                </c:pt>
                <c:pt idx="25715">
                  <c:v>42.858433333333402</c:v>
                </c:pt>
                <c:pt idx="25716">
                  <c:v>42.860100000000003</c:v>
                </c:pt>
                <c:pt idx="25717">
                  <c:v>42.861766666666703</c:v>
                </c:pt>
                <c:pt idx="25718">
                  <c:v>42.863433333333397</c:v>
                </c:pt>
                <c:pt idx="25719">
                  <c:v>42.865099999999998</c:v>
                </c:pt>
                <c:pt idx="25720">
                  <c:v>42.866766666666699</c:v>
                </c:pt>
                <c:pt idx="25721">
                  <c:v>42.8684333333334</c:v>
                </c:pt>
                <c:pt idx="25722">
                  <c:v>42.870100000000001</c:v>
                </c:pt>
                <c:pt idx="25723">
                  <c:v>42.871766666666701</c:v>
                </c:pt>
                <c:pt idx="25724">
                  <c:v>42.873433333333402</c:v>
                </c:pt>
                <c:pt idx="25725">
                  <c:v>42.875100000000003</c:v>
                </c:pt>
                <c:pt idx="25726">
                  <c:v>42.876766666666697</c:v>
                </c:pt>
                <c:pt idx="25727">
                  <c:v>42.878433333333398</c:v>
                </c:pt>
                <c:pt idx="25728">
                  <c:v>42.880099999999999</c:v>
                </c:pt>
                <c:pt idx="25729">
                  <c:v>42.881766666666699</c:v>
                </c:pt>
                <c:pt idx="25730">
                  <c:v>42.8834333333334</c:v>
                </c:pt>
                <c:pt idx="25731">
                  <c:v>42.885100000000001</c:v>
                </c:pt>
                <c:pt idx="25732">
                  <c:v>42.886766666666702</c:v>
                </c:pt>
                <c:pt idx="25733">
                  <c:v>42.888433333333403</c:v>
                </c:pt>
                <c:pt idx="25734">
                  <c:v>42.890099999999997</c:v>
                </c:pt>
                <c:pt idx="25735">
                  <c:v>42.891766666666697</c:v>
                </c:pt>
                <c:pt idx="25736">
                  <c:v>42.893433333333398</c:v>
                </c:pt>
                <c:pt idx="25737">
                  <c:v>42.895099999999999</c:v>
                </c:pt>
                <c:pt idx="25738">
                  <c:v>42.8967666666667</c:v>
                </c:pt>
                <c:pt idx="25739">
                  <c:v>42.898433333333401</c:v>
                </c:pt>
                <c:pt idx="25740">
                  <c:v>42.900100000000002</c:v>
                </c:pt>
                <c:pt idx="25741">
                  <c:v>42.901766666666703</c:v>
                </c:pt>
                <c:pt idx="25742">
                  <c:v>42.903433333333403</c:v>
                </c:pt>
                <c:pt idx="25743">
                  <c:v>42.905099999999997</c:v>
                </c:pt>
                <c:pt idx="25744">
                  <c:v>42.906766666666698</c:v>
                </c:pt>
                <c:pt idx="25745">
                  <c:v>42.908433333333399</c:v>
                </c:pt>
                <c:pt idx="25746">
                  <c:v>42.9101</c:v>
                </c:pt>
                <c:pt idx="25747">
                  <c:v>42.911766666666701</c:v>
                </c:pt>
                <c:pt idx="25748">
                  <c:v>42.913433333333401</c:v>
                </c:pt>
                <c:pt idx="25749">
                  <c:v>42.915100000000002</c:v>
                </c:pt>
                <c:pt idx="25750">
                  <c:v>42.916766666666703</c:v>
                </c:pt>
                <c:pt idx="25751">
                  <c:v>42.918433333333397</c:v>
                </c:pt>
                <c:pt idx="25752">
                  <c:v>42.920099999999998</c:v>
                </c:pt>
                <c:pt idx="25753">
                  <c:v>42.921766666666699</c:v>
                </c:pt>
                <c:pt idx="25754">
                  <c:v>42.923433333333399</c:v>
                </c:pt>
                <c:pt idx="25755">
                  <c:v>42.9251</c:v>
                </c:pt>
                <c:pt idx="25756">
                  <c:v>42.926766666666701</c:v>
                </c:pt>
                <c:pt idx="25757">
                  <c:v>42.928433333333402</c:v>
                </c:pt>
                <c:pt idx="25758">
                  <c:v>42.930100000000003</c:v>
                </c:pt>
                <c:pt idx="25759">
                  <c:v>42.931766666666697</c:v>
                </c:pt>
                <c:pt idx="25760">
                  <c:v>42.933433333333397</c:v>
                </c:pt>
                <c:pt idx="25761">
                  <c:v>42.935099999999998</c:v>
                </c:pt>
                <c:pt idx="25762">
                  <c:v>42.936766666666699</c:v>
                </c:pt>
                <c:pt idx="25763">
                  <c:v>42.9384333333334</c:v>
                </c:pt>
                <c:pt idx="25764">
                  <c:v>42.940100000000001</c:v>
                </c:pt>
                <c:pt idx="25765">
                  <c:v>42.941766666666702</c:v>
                </c:pt>
                <c:pt idx="25766">
                  <c:v>42.943433333333402</c:v>
                </c:pt>
                <c:pt idx="25767">
                  <c:v>42.945099999999996</c:v>
                </c:pt>
                <c:pt idx="25768">
                  <c:v>42.946766666666697</c:v>
                </c:pt>
                <c:pt idx="25769">
                  <c:v>42.948433333333398</c:v>
                </c:pt>
                <c:pt idx="25770">
                  <c:v>42.950099999999999</c:v>
                </c:pt>
                <c:pt idx="25771">
                  <c:v>42.9517666666667</c:v>
                </c:pt>
                <c:pt idx="25772">
                  <c:v>42.9534333333334</c:v>
                </c:pt>
                <c:pt idx="25773">
                  <c:v>42.955100000000002</c:v>
                </c:pt>
                <c:pt idx="25774">
                  <c:v>42.956766666666702</c:v>
                </c:pt>
                <c:pt idx="25775">
                  <c:v>42.958433333333403</c:v>
                </c:pt>
                <c:pt idx="25776">
                  <c:v>42.960099999999997</c:v>
                </c:pt>
                <c:pt idx="25777">
                  <c:v>42.961766666666698</c:v>
                </c:pt>
                <c:pt idx="25778">
                  <c:v>42.963433333333398</c:v>
                </c:pt>
                <c:pt idx="25779">
                  <c:v>42.9651</c:v>
                </c:pt>
                <c:pt idx="25780">
                  <c:v>42.9667666666667</c:v>
                </c:pt>
                <c:pt idx="25781">
                  <c:v>42.968433333333401</c:v>
                </c:pt>
                <c:pt idx="25782">
                  <c:v>42.970100000000002</c:v>
                </c:pt>
                <c:pt idx="25783">
                  <c:v>42.971766666666703</c:v>
                </c:pt>
                <c:pt idx="25784">
                  <c:v>42.973433333333404</c:v>
                </c:pt>
                <c:pt idx="25785">
                  <c:v>42.975099999999998</c:v>
                </c:pt>
                <c:pt idx="25786">
                  <c:v>42.976766666666698</c:v>
                </c:pt>
                <c:pt idx="25787">
                  <c:v>42.978433333333399</c:v>
                </c:pt>
                <c:pt idx="25788">
                  <c:v>42.9801</c:v>
                </c:pt>
                <c:pt idx="25789">
                  <c:v>42.981766666666701</c:v>
                </c:pt>
                <c:pt idx="25790">
                  <c:v>42.983433333333402</c:v>
                </c:pt>
                <c:pt idx="25791">
                  <c:v>42.985100000000003</c:v>
                </c:pt>
                <c:pt idx="25792">
                  <c:v>42.986766666666703</c:v>
                </c:pt>
                <c:pt idx="25793">
                  <c:v>42.988433333333397</c:v>
                </c:pt>
                <c:pt idx="25794">
                  <c:v>42.990099999999998</c:v>
                </c:pt>
                <c:pt idx="25795">
                  <c:v>42.991766666666699</c:v>
                </c:pt>
                <c:pt idx="25796">
                  <c:v>42.9934333333334</c:v>
                </c:pt>
                <c:pt idx="25797">
                  <c:v>42.995100000000001</c:v>
                </c:pt>
                <c:pt idx="25798">
                  <c:v>42.996766666666701</c:v>
                </c:pt>
                <c:pt idx="25799">
                  <c:v>42.998433333333402</c:v>
                </c:pt>
                <c:pt idx="25800">
                  <c:v>43.000100000000003</c:v>
                </c:pt>
                <c:pt idx="25801">
                  <c:v>43.001766666666697</c:v>
                </c:pt>
                <c:pt idx="25802">
                  <c:v>43.003433333333398</c:v>
                </c:pt>
                <c:pt idx="25803">
                  <c:v>43.005099999999999</c:v>
                </c:pt>
                <c:pt idx="25804">
                  <c:v>43.006766666666699</c:v>
                </c:pt>
                <c:pt idx="25805">
                  <c:v>43.0084333333334</c:v>
                </c:pt>
                <c:pt idx="25806">
                  <c:v>43.010100000000001</c:v>
                </c:pt>
                <c:pt idx="25807">
                  <c:v>43.011766666666702</c:v>
                </c:pt>
                <c:pt idx="25808">
                  <c:v>43.013433333333403</c:v>
                </c:pt>
                <c:pt idx="25809">
                  <c:v>43.015099999999997</c:v>
                </c:pt>
                <c:pt idx="25810">
                  <c:v>43.016766666666697</c:v>
                </c:pt>
                <c:pt idx="25811">
                  <c:v>43.018433333333398</c:v>
                </c:pt>
                <c:pt idx="25812">
                  <c:v>43.020099999999999</c:v>
                </c:pt>
                <c:pt idx="25813">
                  <c:v>43.0217666666667</c:v>
                </c:pt>
                <c:pt idx="25814">
                  <c:v>43.023433333333401</c:v>
                </c:pt>
                <c:pt idx="25815">
                  <c:v>43.025100000000002</c:v>
                </c:pt>
                <c:pt idx="25816">
                  <c:v>43.026766666666703</c:v>
                </c:pt>
                <c:pt idx="25817">
                  <c:v>43.028433333333403</c:v>
                </c:pt>
                <c:pt idx="25818">
                  <c:v>43.030099999999997</c:v>
                </c:pt>
                <c:pt idx="25819">
                  <c:v>43.031766666666698</c:v>
                </c:pt>
                <c:pt idx="25820">
                  <c:v>43.033433333333399</c:v>
                </c:pt>
                <c:pt idx="25821">
                  <c:v>43.0351</c:v>
                </c:pt>
                <c:pt idx="25822">
                  <c:v>43.036766666666701</c:v>
                </c:pt>
                <c:pt idx="25823">
                  <c:v>43.038433333333401</c:v>
                </c:pt>
                <c:pt idx="25824">
                  <c:v>43.040100000000002</c:v>
                </c:pt>
                <c:pt idx="25825">
                  <c:v>43.041766666666703</c:v>
                </c:pt>
                <c:pt idx="25826">
                  <c:v>43.043433333333397</c:v>
                </c:pt>
                <c:pt idx="25827">
                  <c:v>43.045099999999998</c:v>
                </c:pt>
                <c:pt idx="25828">
                  <c:v>43.046766666666699</c:v>
                </c:pt>
                <c:pt idx="25829">
                  <c:v>43.048433333333399</c:v>
                </c:pt>
                <c:pt idx="25830">
                  <c:v>43.0501</c:v>
                </c:pt>
                <c:pt idx="25831">
                  <c:v>43.051766666666701</c:v>
                </c:pt>
                <c:pt idx="25832">
                  <c:v>43.053433333333402</c:v>
                </c:pt>
                <c:pt idx="25833">
                  <c:v>43.055100000000003</c:v>
                </c:pt>
                <c:pt idx="25834">
                  <c:v>43.056766666666697</c:v>
                </c:pt>
                <c:pt idx="25835">
                  <c:v>43.058433333333397</c:v>
                </c:pt>
                <c:pt idx="25836">
                  <c:v>43.060099999999998</c:v>
                </c:pt>
                <c:pt idx="25837">
                  <c:v>43.061766666666699</c:v>
                </c:pt>
                <c:pt idx="25838">
                  <c:v>43.0634333333334</c:v>
                </c:pt>
                <c:pt idx="25839">
                  <c:v>43.065100000000001</c:v>
                </c:pt>
                <c:pt idx="25840">
                  <c:v>43.066766666666702</c:v>
                </c:pt>
                <c:pt idx="25841">
                  <c:v>43.068433333333402</c:v>
                </c:pt>
                <c:pt idx="25842">
                  <c:v>43.070099999999996</c:v>
                </c:pt>
                <c:pt idx="25843">
                  <c:v>43.071766666666697</c:v>
                </c:pt>
                <c:pt idx="25844">
                  <c:v>43.073433333333398</c:v>
                </c:pt>
                <c:pt idx="25845">
                  <c:v>43.075099999999999</c:v>
                </c:pt>
                <c:pt idx="25846">
                  <c:v>43.0767666666667</c:v>
                </c:pt>
                <c:pt idx="25847">
                  <c:v>43.0784333333334</c:v>
                </c:pt>
                <c:pt idx="25848">
                  <c:v>43.080100000000002</c:v>
                </c:pt>
                <c:pt idx="25849">
                  <c:v>43.081766666666702</c:v>
                </c:pt>
                <c:pt idx="25850">
                  <c:v>43.083433333333403</c:v>
                </c:pt>
                <c:pt idx="25851">
                  <c:v>43.085099999999997</c:v>
                </c:pt>
                <c:pt idx="25852">
                  <c:v>43.086766666666698</c:v>
                </c:pt>
                <c:pt idx="25853">
                  <c:v>43.088433333333398</c:v>
                </c:pt>
                <c:pt idx="25854">
                  <c:v>43.0901</c:v>
                </c:pt>
                <c:pt idx="25855">
                  <c:v>43.0917666666667</c:v>
                </c:pt>
                <c:pt idx="25856">
                  <c:v>43.093433333333401</c:v>
                </c:pt>
                <c:pt idx="25857">
                  <c:v>43.095100000000002</c:v>
                </c:pt>
                <c:pt idx="25858">
                  <c:v>43.096766666666703</c:v>
                </c:pt>
                <c:pt idx="25859">
                  <c:v>43.098433333333404</c:v>
                </c:pt>
                <c:pt idx="25860">
                  <c:v>43.100099999999998</c:v>
                </c:pt>
                <c:pt idx="25861">
                  <c:v>43.101766666666698</c:v>
                </c:pt>
                <c:pt idx="25862">
                  <c:v>43.103433333333399</c:v>
                </c:pt>
                <c:pt idx="25863">
                  <c:v>43.1051</c:v>
                </c:pt>
                <c:pt idx="25864">
                  <c:v>43.106766666666701</c:v>
                </c:pt>
                <c:pt idx="25865">
                  <c:v>43.108433333333402</c:v>
                </c:pt>
                <c:pt idx="25866">
                  <c:v>43.110100000000003</c:v>
                </c:pt>
                <c:pt idx="25867">
                  <c:v>43.111766666666703</c:v>
                </c:pt>
                <c:pt idx="25868">
                  <c:v>43.113433333333397</c:v>
                </c:pt>
                <c:pt idx="25869">
                  <c:v>43.115099999999998</c:v>
                </c:pt>
                <c:pt idx="25870">
                  <c:v>43.116766666666699</c:v>
                </c:pt>
                <c:pt idx="25871">
                  <c:v>43.1184333333334</c:v>
                </c:pt>
                <c:pt idx="25872">
                  <c:v>43.120100000000001</c:v>
                </c:pt>
                <c:pt idx="25873">
                  <c:v>43.121766666666701</c:v>
                </c:pt>
                <c:pt idx="25874">
                  <c:v>43.123433333333402</c:v>
                </c:pt>
                <c:pt idx="25875">
                  <c:v>43.125100000000003</c:v>
                </c:pt>
                <c:pt idx="25876">
                  <c:v>43.126766666666697</c:v>
                </c:pt>
                <c:pt idx="25877">
                  <c:v>43.128433333333398</c:v>
                </c:pt>
                <c:pt idx="25878">
                  <c:v>43.130099999999999</c:v>
                </c:pt>
                <c:pt idx="25879">
                  <c:v>43.131766666666699</c:v>
                </c:pt>
                <c:pt idx="25880">
                  <c:v>43.1334333333334</c:v>
                </c:pt>
                <c:pt idx="25881">
                  <c:v>43.135100000000001</c:v>
                </c:pt>
                <c:pt idx="25882">
                  <c:v>43.136766666666702</c:v>
                </c:pt>
                <c:pt idx="25883">
                  <c:v>43.138433333333403</c:v>
                </c:pt>
                <c:pt idx="25884">
                  <c:v>43.140099999999997</c:v>
                </c:pt>
                <c:pt idx="25885">
                  <c:v>43.141766666666697</c:v>
                </c:pt>
                <c:pt idx="25886">
                  <c:v>43.143433333333398</c:v>
                </c:pt>
                <c:pt idx="25887">
                  <c:v>43.145099999999999</c:v>
                </c:pt>
                <c:pt idx="25888">
                  <c:v>43.1467666666667</c:v>
                </c:pt>
                <c:pt idx="25889">
                  <c:v>43.148433333333401</c:v>
                </c:pt>
                <c:pt idx="25890">
                  <c:v>43.150100000000002</c:v>
                </c:pt>
                <c:pt idx="25891">
                  <c:v>43.151766666666703</c:v>
                </c:pt>
                <c:pt idx="25892">
                  <c:v>43.153433333333403</c:v>
                </c:pt>
                <c:pt idx="25893">
                  <c:v>43.155099999999997</c:v>
                </c:pt>
                <c:pt idx="25894">
                  <c:v>43.156766666666698</c:v>
                </c:pt>
                <c:pt idx="25895">
                  <c:v>43.158433333333399</c:v>
                </c:pt>
                <c:pt idx="25896">
                  <c:v>43.1601</c:v>
                </c:pt>
                <c:pt idx="25897">
                  <c:v>43.161766666666701</c:v>
                </c:pt>
                <c:pt idx="25898">
                  <c:v>43.163433333333401</c:v>
                </c:pt>
                <c:pt idx="25899">
                  <c:v>43.165100000000002</c:v>
                </c:pt>
                <c:pt idx="25900">
                  <c:v>43.166766666666703</c:v>
                </c:pt>
                <c:pt idx="25901">
                  <c:v>43.168433333333397</c:v>
                </c:pt>
                <c:pt idx="25902">
                  <c:v>43.170099999999998</c:v>
                </c:pt>
                <c:pt idx="25903">
                  <c:v>43.171766666666699</c:v>
                </c:pt>
                <c:pt idx="25904">
                  <c:v>43.173433333333399</c:v>
                </c:pt>
                <c:pt idx="25905">
                  <c:v>43.1751</c:v>
                </c:pt>
                <c:pt idx="25906">
                  <c:v>43.176766666666701</c:v>
                </c:pt>
                <c:pt idx="25907">
                  <c:v>43.178433333333402</c:v>
                </c:pt>
                <c:pt idx="25908">
                  <c:v>43.180100000000003</c:v>
                </c:pt>
                <c:pt idx="25909">
                  <c:v>43.181766666666697</c:v>
                </c:pt>
                <c:pt idx="25910">
                  <c:v>43.183433333333397</c:v>
                </c:pt>
                <c:pt idx="25911">
                  <c:v>43.185099999999998</c:v>
                </c:pt>
                <c:pt idx="25912">
                  <c:v>43.186766666666699</c:v>
                </c:pt>
                <c:pt idx="25913">
                  <c:v>43.1884333333334</c:v>
                </c:pt>
                <c:pt idx="25914">
                  <c:v>43.190100000000001</c:v>
                </c:pt>
                <c:pt idx="25915">
                  <c:v>43.191766666666702</c:v>
                </c:pt>
                <c:pt idx="25916">
                  <c:v>43.193433333333402</c:v>
                </c:pt>
                <c:pt idx="25917">
                  <c:v>43.195099999999996</c:v>
                </c:pt>
                <c:pt idx="25918">
                  <c:v>43.196766666666697</c:v>
                </c:pt>
                <c:pt idx="25919">
                  <c:v>43.198433333333398</c:v>
                </c:pt>
                <c:pt idx="25920">
                  <c:v>43.200099999999999</c:v>
                </c:pt>
                <c:pt idx="25921">
                  <c:v>43.2017666666667</c:v>
                </c:pt>
                <c:pt idx="25922">
                  <c:v>43.2034333333334</c:v>
                </c:pt>
                <c:pt idx="25923">
                  <c:v>43.205100000000002</c:v>
                </c:pt>
                <c:pt idx="25924">
                  <c:v>43.206766666666702</c:v>
                </c:pt>
                <c:pt idx="25925">
                  <c:v>43.208433333333403</c:v>
                </c:pt>
                <c:pt idx="25926">
                  <c:v>43.210099999999997</c:v>
                </c:pt>
                <c:pt idx="25927">
                  <c:v>43.211766666666698</c:v>
                </c:pt>
                <c:pt idx="25928">
                  <c:v>43.213433333333398</c:v>
                </c:pt>
                <c:pt idx="25929">
                  <c:v>43.2151</c:v>
                </c:pt>
                <c:pt idx="25930">
                  <c:v>43.2167666666667</c:v>
                </c:pt>
                <c:pt idx="25931">
                  <c:v>43.218433333333401</c:v>
                </c:pt>
                <c:pt idx="25932">
                  <c:v>43.220100000000002</c:v>
                </c:pt>
                <c:pt idx="25933">
                  <c:v>43.221766666666703</c:v>
                </c:pt>
                <c:pt idx="25934">
                  <c:v>43.223433333333404</c:v>
                </c:pt>
                <c:pt idx="25935">
                  <c:v>43.225099999999998</c:v>
                </c:pt>
                <c:pt idx="25936">
                  <c:v>43.226766666666698</c:v>
                </c:pt>
                <c:pt idx="25937">
                  <c:v>43.228433333333399</c:v>
                </c:pt>
                <c:pt idx="25938">
                  <c:v>43.2301</c:v>
                </c:pt>
                <c:pt idx="25939">
                  <c:v>43.231766666666701</c:v>
                </c:pt>
                <c:pt idx="25940">
                  <c:v>43.233433333333402</c:v>
                </c:pt>
                <c:pt idx="25941">
                  <c:v>43.235100000000003</c:v>
                </c:pt>
                <c:pt idx="25942">
                  <c:v>43.236766666666703</c:v>
                </c:pt>
                <c:pt idx="25943">
                  <c:v>43.238433333333397</c:v>
                </c:pt>
                <c:pt idx="25944">
                  <c:v>43.240099999999998</c:v>
                </c:pt>
                <c:pt idx="25945">
                  <c:v>43.241766666666699</c:v>
                </c:pt>
                <c:pt idx="25946">
                  <c:v>43.2434333333334</c:v>
                </c:pt>
                <c:pt idx="25947">
                  <c:v>43.245100000000001</c:v>
                </c:pt>
                <c:pt idx="25948">
                  <c:v>43.246766666666701</c:v>
                </c:pt>
                <c:pt idx="25949">
                  <c:v>43.248433333333402</c:v>
                </c:pt>
                <c:pt idx="25950">
                  <c:v>43.250100000000003</c:v>
                </c:pt>
                <c:pt idx="25951">
                  <c:v>43.251766666666697</c:v>
                </c:pt>
                <c:pt idx="25952">
                  <c:v>43.253433333333398</c:v>
                </c:pt>
                <c:pt idx="25953">
                  <c:v>43.255099999999999</c:v>
                </c:pt>
                <c:pt idx="25954">
                  <c:v>43.256766666666699</c:v>
                </c:pt>
                <c:pt idx="25955">
                  <c:v>43.2584333333334</c:v>
                </c:pt>
                <c:pt idx="25956">
                  <c:v>43.260100000000001</c:v>
                </c:pt>
                <c:pt idx="25957">
                  <c:v>43.261766666666702</c:v>
                </c:pt>
                <c:pt idx="25958">
                  <c:v>43.263433333333403</c:v>
                </c:pt>
                <c:pt idx="25959">
                  <c:v>43.265099999999997</c:v>
                </c:pt>
                <c:pt idx="25960">
                  <c:v>43.266766666666697</c:v>
                </c:pt>
                <c:pt idx="25961">
                  <c:v>43.268433333333398</c:v>
                </c:pt>
                <c:pt idx="25962">
                  <c:v>43.270099999999999</c:v>
                </c:pt>
                <c:pt idx="25963">
                  <c:v>43.2717666666667</c:v>
                </c:pt>
                <c:pt idx="25964">
                  <c:v>43.273433333333401</c:v>
                </c:pt>
                <c:pt idx="25965">
                  <c:v>43.275100000000002</c:v>
                </c:pt>
                <c:pt idx="25966">
                  <c:v>43.276766666666703</c:v>
                </c:pt>
                <c:pt idx="25967">
                  <c:v>43.278433333333403</c:v>
                </c:pt>
                <c:pt idx="25968">
                  <c:v>43.280099999999997</c:v>
                </c:pt>
                <c:pt idx="25969">
                  <c:v>43.281766666666698</c:v>
                </c:pt>
                <c:pt idx="25970">
                  <c:v>43.283433333333399</c:v>
                </c:pt>
                <c:pt idx="25971">
                  <c:v>43.2851</c:v>
                </c:pt>
                <c:pt idx="25972">
                  <c:v>43.286766666666701</c:v>
                </c:pt>
                <c:pt idx="25973">
                  <c:v>43.288433333333401</c:v>
                </c:pt>
                <c:pt idx="25974">
                  <c:v>43.290100000000002</c:v>
                </c:pt>
                <c:pt idx="25975">
                  <c:v>43.291766666666703</c:v>
                </c:pt>
                <c:pt idx="25976">
                  <c:v>43.293433333333397</c:v>
                </c:pt>
                <c:pt idx="25977">
                  <c:v>43.295099999999998</c:v>
                </c:pt>
                <c:pt idx="25978">
                  <c:v>43.296766666666699</c:v>
                </c:pt>
                <c:pt idx="25979">
                  <c:v>43.298433333333399</c:v>
                </c:pt>
                <c:pt idx="25980">
                  <c:v>43.3001</c:v>
                </c:pt>
                <c:pt idx="25981">
                  <c:v>43.301766666666701</c:v>
                </c:pt>
                <c:pt idx="25982">
                  <c:v>43.303433333333402</c:v>
                </c:pt>
                <c:pt idx="25983">
                  <c:v>43.305100000000003</c:v>
                </c:pt>
                <c:pt idx="25984">
                  <c:v>43.306766666666697</c:v>
                </c:pt>
                <c:pt idx="25985">
                  <c:v>43.308433333333397</c:v>
                </c:pt>
                <c:pt idx="25986">
                  <c:v>43.310099999999998</c:v>
                </c:pt>
                <c:pt idx="25987">
                  <c:v>43.311766666666699</c:v>
                </c:pt>
                <c:pt idx="25988">
                  <c:v>43.3134333333334</c:v>
                </c:pt>
                <c:pt idx="25989">
                  <c:v>43.315100000000001</c:v>
                </c:pt>
                <c:pt idx="25990">
                  <c:v>43.316766666666702</c:v>
                </c:pt>
                <c:pt idx="25991">
                  <c:v>43.318433333333402</c:v>
                </c:pt>
                <c:pt idx="25992">
                  <c:v>43.320099999999996</c:v>
                </c:pt>
                <c:pt idx="25993">
                  <c:v>43.321766666666697</c:v>
                </c:pt>
                <c:pt idx="25994">
                  <c:v>43.323433333333398</c:v>
                </c:pt>
                <c:pt idx="25995">
                  <c:v>43.325099999999999</c:v>
                </c:pt>
                <c:pt idx="25996">
                  <c:v>43.3267666666667</c:v>
                </c:pt>
                <c:pt idx="25997">
                  <c:v>43.3284333333334</c:v>
                </c:pt>
                <c:pt idx="25998">
                  <c:v>43.330100000000002</c:v>
                </c:pt>
                <c:pt idx="25999">
                  <c:v>43.331766666666702</c:v>
                </c:pt>
                <c:pt idx="26000">
                  <c:v>43.333433333333403</c:v>
                </c:pt>
                <c:pt idx="26001">
                  <c:v>43.335099999999997</c:v>
                </c:pt>
                <c:pt idx="26002">
                  <c:v>43.336766666666698</c:v>
                </c:pt>
                <c:pt idx="26003">
                  <c:v>43.338433333333398</c:v>
                </c:pt>
                <c:pt idx="26004">
                  <c:v>43.3401</c:v>
                </c:pt>
                <c:pt idx="26005">
                  <c:v>43.3417666666667</c:v>
                </c:pt>
                <c:pt idx="26006">
                  <c:v>43.343433333333401</c:v>
                </c:pt>
                <c:pt idx="26007">
                  <c:v>43.345100000000002</c:v>
                </c:pt>
                <c:pt idx="26008">
                  <c:v>43.346766666666703</c:v>
                </c:pt>
                <c:pt idx="26009">
                  <c:v>43.348433333333404</c:v>
                </c:pt>
                <c:pt idx="26010">
                  <c:v>43.350099999999998</c:v>
                </c:pt>
                <c:pt idx="26011">
                  <c:v>43.351766666666698</c:v>
                </c:pt>
                <c:pt idx="26012">
                  <c:v>43.353433333333399</c:v>
                </c:pt>
                <c:pt idx="26013">
                  <c:v>43.3551</c:v>
                </c:pt>
                <c:pt idx="26014">
                  <c:v>43.356766666666701</c:v>
                </c:pt>
                <c:pt idx="26015">
                  <c:v>43.358433333333402</c:v>
                </c:pt>
                <c:pt idx="26016">
                  <c:v>43.360100000000003</c:v>
                </c:pt>
                <c:pt idx="26017">
                  <c:v>43.361766666666703</c:v>
                </c:pt>
                <c:pt idx="26018">
                  <c:v>43.363433333333397</c:v>
                </c:pt>
                <c:pt idx="26019">
                  <c:v>43.365099999999998</c:v>
                </c:pt>
                <c:pt idx="26020">
                  <c:v>43.366766666666699</c:v>
                </c:pt>
                <c:pt idx="26021">
                  <c:v>43.3684333333334</c:v>
                </c:pt>
                <c:pt idx="26022">
                  <c:v>43.370100000000001</c:v>
                </c:pt>
                <c:pt idx="26023">
                  <c:v>43.371766666666701</c:v>
                </c:pt>
                <c:pt idx="26024">
                  <c:v>43.373433333333402</c:v>
                </c:pt>
                <c:pt idx="26025">
                  <c:v>43.375100000000003</c:v>
                </c:pt>
                <c:pt idx="26026">
                  <c:v>43.376766666666697</c:v>
                </c:pt>
                <c:pt idx="26027">
                  <c:v>43.378433333333398</c:v>
                </c:pt>
                <c:pt idx="26028">
                  <c:v>43.380099999999999</c:v>
                </c:pt>
                <c:pt idx="26029">
                  <c:v>43.381766666666699</c:v>
                </c:pt>
                <c:pt idx="26030">
                  <c:v>43.3834333333334</c:v>
                </c:pt>
                <c:pt idx="26031">
                  <c:v>43.385100000000001</c:v>
                </c:pt>
                <c:pt idx="26032">
                  <c:v>43.386766666666702</c:v>
                </c:pt>
                <c:pt idx="26033">
                  <c:v>43.388433333333403</c:v>
                </c:pt>
                <c:pt idx="26034">
                  <c:v>43.390099999999997</c:v>
                </c:pt>
                <c:pt idx="26035">
                  <c:v>43.391766666666697</c:v>
                </c:pt>
                <c:pt idx="26036">
                  <c:v>43.393433333333398</c:v>
                </c:pt>
                <c:pt idx="26037">
                  <c:v>43.395099999999999</c:v>
                </c:pt>
                <c:pt idx="26038">
                  <c:v>43.3967666666667</c:v>
                </c:pt>
                <c:pt idx="26039">
                  <c:v>43.398433333333401</c:v>
                </c:pt>
                <c:pt idx="26040">
                  <c:v>43.400100000000002</c:v>
                </c:pt>
                <c:pt idx="26041">
                  <c:v>43.401766666666703</c:v>
                </c:pt>
                <c:pt idx="26042">
                  <c:v>43.403433333333403</c:v>
                </c:pt>
                <c:pt idx="26043">
                  <c:v>43.405099999999997</c:v>
                </c:pt>
                <c:pt idx="26044">
                  <c:v>43.406766666666698</c:v>
                </c:pt>
                <c:pt idx="26045">
                  <c:v>43.408433333333399</c:v>
                </c:pt>
                <c:pt idx="26046">
                  <c:v>43.4101</c:v>
                </c:pt>
                <c:pt idx="26047">
                  <c:v>43.411766666666701</c:v>
                </c:pt>
                <c:pt idx="26048">
                  <c:v>43.413433333333401</c:v>
                </c:pt>
                <c:pt idx="26049">
                  <c:v>43.415100000000002</c:v>
                </c:pt>
                <c:pt idx="26050">
                  <c:v>43.416766666666703</c:v>
                </c:pt>
                <c:pt idx="26051">
                  <c:v>43.418433333333397</c:v>
                </c:pt>
                <c:pt idx="26052">
                  <c:v>43.420099999999998</c:v>
                </c:pt>
                <c:pt idx="26053">
                  <c:v>43.421766666666699</c:v>
                </c:pt>
                <c:pt idx="26054">
                  <c:v>43.423433333333399</c:v>
                </c:pt>
                <c:pt idx="26055">
                  <c:v>43.4251</c:v>
                </c:pt>
                <c:pt idx="26056">
                  <c:v>43.426766666666701</c:v>
                </c:pt>
                <c:pt idx="26057">
                  <c:v>43.428433333333402</c:v>
                </c:pt>
                <c:pt idx="26058">
                  <c:v>43.430100000000003</c:v>
                </c:pt>
                <c:pt idx="26059">
                  <c:v>43.431766666666697</c:v>
                </c:pt>
                <c:pt idx="26060">
                  <c:v>43.433433333333397</c:v>
                </c:pt>
                <c:pt idx="26061">
                  <c:v>43.435099999999998</c:v>
                </c:pt>
                <c:pt idx="26062">
                  <c:v>43.436766666666699</c:v>
                </c:pt>
                <c:pt idx="26063">
                  <c:v>43.4384333333334</c:v>
                </c:pt>
                <c:pt idx="26064">
                  <c:v>43.440100000000001</c:v>
                </c:pt>
                <c:pt idx="26065">
                  <c:v>43.441766666666702</c:v>
                </c:pt>
                <c:pt idx="26066">
                  <c:v>43.443433333333402</c:v>
                </c:pt>
                <c:pt idx="26067">
                  <c:v>43.445099999999996</c:v>
                </c:pt>
                <c:pt idx="26068">
                  <c:v>43.446766666666697</c:v>
                </c:pt>
                <c:pt idx="26069">
                  <c:v>43.448433333333398</c:v>
                </c:pt>
                <c:pt idx="26070">
                  <c:v>43.450099999999999</c:v>
                </c:pt>
                <c:pt idx="26071">
                  <c:v>43.4517666666667</c:v>
                </c:pt>
                <c:pt idx="26072">
                  <c:v>43.4534333333334</c:v>
                </c:pt>
                <c:pt idx="26073">
                  <c:v>43.455100000000002</c:v>
                </c:pt>
                <c:pt idx="26074">
                  <c:v>43.456766666666702</c:v>
                </c:pt>
                <c:pt idx="26075">
                  <c:v>43.458433333333403</c:v>
                </c:pt>
                <c:pt idx="26076">
                  <c:v>43.460099999999997</c:v>
                </c:pt>
                <c:pt idx="26077">
                  <c:v>43.461766666666698</c:v>
                </c:pt>
                <c:pt idx="26078">
                  <c:v>43.463433333333398</c:v>
                </c:pt>
                <c:pt idx="26079">
                  <c:v>43.4651</c:v>
                </c:pt>
                <c:pt idx="26080">
                  <c:v>43.4667666666667</c:v>
                </c:pt>
                <c:pt idx="26081">
                  <c:v>43.468433333333401</c:v>
                </c:pt>
                <c:pt idx="26082">
                  <c:v>43.470100000000002</c:v>
                </c:pt>
                <c:pt idx="26083">
                  <c:v>43.471766666666703</c:v>
                </c:pt>
                <c:pt idx="26084">
                  <c:v>43.473433333333404</c:v>
                </c:pt>
                <c:pt idx="26085">
                  <c:v>43.475099999999998</c:v>
                </c:pt>
                <c:pt idx="26086">
                  <c:v>43.476766666666698</c:v>
                </c:pt>
                <c:pt idx="26087">
                  <c:v>43.478433333333399</c:v>
                </c:pt>
                <c:pt idx="26088">
                  <c:v>43.4801</c:v>
                </c:pt>
                <c:pt idx="26089">
                  <c:v>43.481766666666701</c:v>
                </c:pt>
                <c:pt idx="26090">
                  <c:v>43.483433333333402</c:v>
                </c:pt>
                <c:pt idx="26091">
                  <c:v>43.485100000000003</c:v>
                </c:pt>
                <c:pt idx="26092">
                  <c:v>43.486766666666703</c:v>
                </c:pt>
                <c:pt idx="26093">
                  <c:v>43.488433333333397</c:v>
                </c:pt>
                <c:pt idx="26094">
                  <c:v>43.490099999999998</c:v>
                </c:pt>
                <c:pt idx="26095">
                  <c:v>43.491766666666699</c:v>
                </c:pt>
                <c:pt idx="26096">
                  <c:v>43.4934333333334</c:v>
                </c:pt>
                <c:pt idx="26097">
                  <c:v>43.495100000000001</c:v>
                </c:pt>
                <c:pt idx="26098">
                  <c:v>43.496766666666701</c:v>
                </c:pt>
                <c:pt idx="26099">
                  <c:v>43.498433333333402</c:v>
                </c:pt>
                <c:pt idx="26100">
                  <c:v>43.500100000000003</c:v>
                </c:pt>
                <c:pt idx="26101">
                  <c:v>43.501766666666697</c:v>
                </c:pt>
                <c:pt idx="26102">
                  <c:v>43.503433333333398</c:v>
                </c:pt>
                <c:pt idx="26103">
                  <c:v>43.505099999999999</c:v>
                </c:pt>
                <c:pt idx="26104">
                  <c:v>43.506766666666699</c:v>
                </c:pt>
                <c:pt idx="26105">
                  <c:v>43.5084333333334</c:v>
                </c:pt>
                <c:pt idx="26106">
                  <c:v>43.510100000000001</c:v>
                </c:pt>
                <c:pt idx="26107">
                  <c:v>43.511766666666702</c:v>
                </c:pt>
                <c:pt idx="26108">
                  <c:v>43.513433333333403</c:v>
                </c:pt>
                <c:pt idx="26109">
                  <c:v>43.515099999999997</c:v>
                </c:pt>
                <c:pt idx="26110">
                  <c:v>43.516766666666697</c:v>
                </c:pt>
                <c:pt idx="26111">
                  <c:v>43.518433333333398</c:v>
                </c:pt>
                <c:pt idx="26112">
                  <c:v>43.520099999999999</c:v>
                </c:pt>
                <c:pt idx="26113">
                  <c:v>43.5217666666667</c:v>
                </c:pt>
                <c:pt idx="26114">
                  <c:v>43.523433333333401</c:v>
                </c:pt>
                <c:pt idx="26115">
                  <c:v>43.525100000000002</c:v>
                </c:pt>
                <c:pt idx="26116">
                  <c:v>43.526766666666703</c:v>
                </c:pt>
                <c:pt idx="26117">
                  <c:v>43.528433333333403</c:v>
                </c:pt>
                <c:pt idx="26118">
                  <c:v>43.530099999999997</c:v>
                </c:pt>
                <c:pt idx="26119">
                  <c:v>43.531766666666698</c:v>
                </c:pt>
                <c:pt idx="26120">
                  <c:v>43.533433333333399</c:v>
                </c:pt>
                <c:pt idx="26121">
                  <c:v>43.5351</c:v>
                </c:pt>
                <c:pt idx="26122">
                  <c:v>43.536766666666701</c:v>
                </c:pt>
                <c:pt idx="26123">
                  <c:v>43.538433333333401</c:v>
                </c:pt>
                <c:pt idx="26124">
                  <c:v>43.540100000000002</c:v>
                </c:pt>
                <c:pt idx="26125">
                  <c:v>43.541766666666703</c:v>
                </c:pt>
                <c:pt idx="26126">
                  <c:v>43.543433333333397</c:v>
                </c:pt>
                <c:pt idx="26127">
                  <c:v>43.545099999999998</c:v>
                </c:pt>
                <c:pt idx="26128">
                  <c:v>43.546766666666699</c:v>
                </c:pt>
                <c:pt idx="26129">
                  <c:v>43.548433333333399</c:v>
                </c:pt>
                <c:pt idx="26130">
                  <c:v>43.5501</c:v>
                </c:pt>
                <c:pt idx="26131">
                  <c:v>43.551766666666701</c:v>
                </c:pt>
                <c:pt idx="26132">
                  <c:v>43.553433333333402</c:v>
                </c:pt>
                <c:pt idx="26133">
                  <c:v>43.555100000000003</c:v>
                </c:pt>
                <c:pt idx="26134">
                  <c:v>43.556766666666697</c:v>
                </c:pt>
                <c:pt idx="26135">
                  <c:v>43.558433333333397</c:v>
                </c:pt>
                <c:pt idx="26136">
                  <c:v>43.560099999999998</c:v>
                </c:pt>
                <c:pt idx="26137">
                  <c:v>43.561766666666699</c:v>
                </c:pt>
                <c:pt idx="26138">
                  <c:v>43.5634333333334</c:v>
                </c:pt>
                <c:pt idx="26139">
                  <c:v>43.565100000000001</c:v>
                </c:pt>
                <c:pt idx="26140">
                  <c:v>43.566766666666702</c:v>
                </c:pt>
                <c:pt idx="26141">
                  <c:v>43.568433333333402</c:v>
                </c:pt>
                <c:pt idx="26142">
                  <c:v>43.570099999999996</c:v>
                </c:pt>
                <c:pt idx="26143">
                  <c:v>43.571766666666697</c:v>
                </c:pt>
                <c:pt idx="26144">
                  <c:v>43.573433333333398</c:v>
                </c:pt>
                <c:pt idx="26145">
                  <c:v>43.575099999999999</c:v>
                </c:pt>
                <c:pt idx="26146">
                  <c:v>43.5767666666667</c:v>
                </c:pt>
                <c:pt idx="26147">
                  <c:v>43.5784333333334</c:v>
                </c:pt>
                <c:pt idx="26148">
                  <c:v>43.580100000000002</c:v>
                </c:pt>
                <c:pt idx="26149">
                  <c:v>43.581766666666702</c:v>
                </c:pt>
                <c:pt idx="26150">
                  <c:v>43.583433333333403</c:v>
                </c:pt>
                <c:pt idx="26151">
                  <c:v>43.585099999999997</c:v>
                </c:pt>
                <c:pt idx="26152">
                  <c:v>43.586766666666698</c:v>
                </c:pt>
                <c:pt idx="26153">
                  <c:v>43.588433333333398</c:v>
                </c:pt>
                <c:pt idx="26154">
                  <c:v>43.5901</c:v>
                </c:pt>
                <c:pt idx="26155">
                  <c:v>43.5917666666667</c:v>
                </c:pt>
                <c:pt idx="26156">
                  <c:v>43.593433333333401</c:v>
                </c:pt>
                <c:pt idx="26157">
                  <c:v>43.595100000000002</c:v>
                </c:pt>
                <c:pt idx="26158">
                  <c:v>43.596766666666703</c:v>
                </c:pt>
                <c:pt idx="26159">
                  <c:v>43.598433333333404</c:v>
                </c:pt>
                <c:pt idx="26160">
                  <c:v>43.600099999999998</c:v>
                </c:pt>
                <c:pt idx="26161">
                  <c:v>43.601766666666698</c:v>
                </c:pt>
                <c:pt idx="26162">
                  <c:v>43.603433333333399</c:v>
                </c:pt>
                <c:pt idx="26163">
                  <c:v>43.6051</c:v>
                </c:pt>
                <c:pt idx="26164">
                  <c:v>43.606766666666701</c:v>
                </c:pt>
                <c:pt idx="26165">
                  <c:v>43.608433333333402</c:v>
                </c:pt>
                <c:pt idx="26166">
                  <c:v>43.610100000000003</c:v>
                </c:pt>
                <c:pt idx="26167">
                  <c:v>43.611766666666703</c:v>
                </c:pt>
                <c:pt idx="26168">
                  <c:v>43.613433333333397</c:v>
                </c:pt>
                <c:pt idx="26169">
                  <c:v>43.615099999999998</c:v>
                </c:pt>
                <c:pt idx="26170">
                  <c:v>43.616766666666699</c:v>
                </c:pt>
                <c:pt idx="26171">
                  <c:v>43.6184333333334</c:v>
                </c:pt>
                <c:pt idx="26172">
                  <c:v>43.620100000000001</c:v>
                </c:pt>
                <c:pt idx="26173">
                  <c:v>43.621766666666701</c:v>
                </c:pt>
                <c:pt idx="26174">
                  <c:v>43.623433333333402</c:v>
                </c:pt>
                <c:pt idx="26175">
                  <c:v>43.625100000000003</c:v>
                </c:pt>
                <c:pt idx="26176">
                  <c:v>43.626766666666697</c:v>
                </c:pt>
                <c:pt idx="26177">
                  <c:v>43.628433333333398</c:v>
                </c:pt>
                <c:pt idx="26178">
                  <c:v>43.630099999999999</c:v>
                </c:pt>
                <c:pt idx="26179">
                  <c:v>43.631766666666699</c:v>
                </c:pt>
                <c:pt idx="26180">
                  <c:v>43.6334333333334</c:v>
                </c:pt>
                <c:pt idx="26181">
                  <c:v>43.635100000000001</c:v>
                </c:pt>
                <c:pt idx="26182">
                  <c:v>43.636766666666702</c:v>
                </c:pt>
                <c:pt idx="26183">
                  <c:v>43.638433333333403</c:v>
                </c:pt>
                <c:pt idx="26184">
                  <c:v>43.640099999999997</c:v>
                </c:pt>
                <c:pt idx="26185">
                  <c:v>43.641766666666697</c:v>
                </c:pt>
                <c:pt idx="26186">
                  <c:v>43.643433333333398</c:v>
                </c:pt>
                <c:pt idx="26187">
                  <c:v>43.645099999999999</c:v>
                </c:pt>
                <c:pt idx="26188">
                  <c:v>43.6467666666667</c:v>
                </c:pt>
                <c:pt idx="26189">
                  <c:v>43.648433333333401</c:v>
                </c:pt>
                <c:pt idx="26190">
                  <c:v>43.650100000000002</c:v>
                </c:pt>
                <c:pt idx="26191">
                  <c:v>43.651766666666703</c:v>
                </c:pt>
                <c:pt idx="26192">
                  <c:v>43.653433333333403</c:v>
                </c:pt>
                <c:pt idx="26193">
                  <c:v>43.655099999999997</c:v>
                </c:pt>
                <c:pt idx="26194">
                  <c:v>43.656766666666698</c:v>
                </c:pt>
                <c:pt idx="26195">
                  <c:v>43.658433333333399</c:v>
                </c:pt>
                <c:pt idx="26196">
                  <c:v>43.6601</c:v>
                </c:pt>
                <c:pt idx="26197">
                  <c:v>43.661766666666701</c:v>
                </c:pt>
                <c:pt idx="26198">
                  <c:v>43.663433333333401</c:v>
                </c:pt>
                <c:pt idx="26199">
                  <c:v>43.665100000000002</c:v>
                </c:pt>
                <c:pt idx="26200">
                  <c:v>43.666766666666703</c:v>
                </c:pt>
                <c:pt idx="26201">
                  <c:v>43.668433333333397</c:v>
                </c:pt>
                <c:pt idx="26202">
                  <c:v>43.670099999999998</c:v>
                </c:pt>
                <c:pt idx="26203">
                  <c:v>43.671766666666699</c:v>
                </c:pt>
                <c:pt idx="26204">
                  <c:v>43.673433333333399</c:v>
                </c:pt>
                <c:pt idx="26205">
                  <c:v>43.6751</c:v>
                </c:pt>
                <c:pt idx="26206">
                  <c:v>43.676766666666701</c:v>
                </c:pt>
                <c:pt idx="26207">
                  <c:v>43.678433333333402</c:v>
                </c:pt>
                <c:pt idx="26208">
                  <c:v>43.680100000000003</c:v>
                </c:pt>
                <c:pt idx="26209">
                  <c:v>43.681766666666697</c:v>
                </c:pt>
                <c:pt idx="26210">
                  <c:v>43.683433333333397</c:v>
                </c:pt>
                <c:pt idx="26211">
                  <c:v>43.685099999999998</c:v>
                </c:pt>
                <c:pt idx="26212">
                  <c:v>43.686766666666699</c:v>
                </c:pt>
                <c:pt idx="26213">
                  <c:v>43.6884333333334</c:v>
                </c:pt>
                <c:pt idx="26214">
                  <c:v>43.690100000000001</c:v>
                </c:pt>
                <c:pt idx="26215">
                  <c:v>43.691766666666702</c:v>
                </c:pt>
                <c:pt idx="26216">
                  <c:v>43.693433333333402</c:v>
                </c:pt>
                <c:pt idx="26217">
                  <c:v>43.695099999999996</c:v>
                </c:pt>
                <c:pt idx="26218">
                  <c:v>43.696766666666697</c:v>
                </c:pt>
                <c:pt idx="26219">
                  <c:v>43.698433333333398</c:v>
                </c:pt>
                <c:pt idx="26220">
                  <c:v>43.700099999999999</c:v>
                </c:pt>
                <c:pt idx="26221">
                  <c:v>43.7017666666667</c:v>
                </c:pt>
                <c:pt idx="26222">
                  <c:v>43.7034333333334</c:v>
                </c:pt>
                <c:pt idx="26223">
                  <c:v>43.705100000000002</c:v>
                </c:pt>
                <c:pt idx="26224">
                  <c:v>43.706766666666702</c:v>
                </c:pt>
                <c:pt idx="26225">
                  <c:v>43.708433333333403</c:v>
                </c:pt>
                <c:pt idx="26226">
                  <c:v>43.710099999999997</c:v>
                </c:pt>
                <c:pt idx="26227">
                  <c:v>43.711766666666698</c:v>
                </c:pt>
                <c:pt idx="26228">
                  <c:v>43.713433333333398</c:v>
                </c:pt>
                <c:pt idx="26229">
                  <c:v>43.7151</c:v>
                </c:pt>
                <c:pt idx="26230">
                  <c:v>43.7167666666667</c:v>
                </c:pt>
                <c:pt idx="26231">
                  <c:v>43.718433333333401</c:v>
                </c:pt>
                <c:pt idx="26232">
                  <c:v>43.720100000000002</c:v>
                </c:pt>
                <c:pt idx="26233">
                  <c:v>43.721766666666703</c:v>
                </c:pt>
                <c:pt idx="26234">
                  <c:v>43.723433333333404</c:v>
                </c:pt>
                <c:pt idx="26235">
                  <c:v>43.725099999999998</c:v>
                </c:pt>
                <c:pt idx="26236">
                  <c:v>43.726766666666698</c:v>
                </c:pt>
                <c:pt idx="26237">
                  <c:v>43.728433333333399</c:v>
                </c:pt>
                <c:pt idx="26238">
                  <c:v>43.7301</c:v>
                </c:pt>
                <c:pt idx="26239">
                  <c:v>43.731766666666701</c:v>
                </c:pt>
                <c:pt idx="26240">
                  <c:v>43.733433333333402</c:v>
                </c:pt>
                <c:pt idx="26241">
                  <c:v>43.735100000000003</c:v>
                </c:pt>
                <c:pt idx="26242">
                  <c:v>43.736766666666703</c:v>
                </c:pt>
                <c:pt idx="26243">
                  <c:v>43.738433333333397</c:v>
                </c:pt>
                <c:pt idx="26244">
                  <c:v>43.740099999999998</c:v>
                </c:pt>
                <c:pt idx="26245">
                  <c:v>43.741766666666699</c:v>
                </c:pt>
                <c:pt idx="26246">
                  <c:v>43.7434333333334</c:v>
                </c:pt>
                <c:pt idx="26247">
                  <c:v>43.745100000000001</c:v>
                </c:pt>
                <c:pt idx="26248">
                  <c:v>43.746766666666701</c:v>
                </c:pt>
                <c:pt idx="26249">
                  <c:v>43.748433333333402</c:v>
                </c:pt>
                <c:pt idx="26250">
                  <c:v>43.750100000000003</c:v>
                </c:pt>
                <c:pt idx="26251">
                  <c:v>43.751766666666697</c:v>
                </c:pt>
                <c:pt idx="26252">
                  <c:v>43.753433333333398</c:v>
                </c:pt>
                <c:pt idx="26253">
                  <c:v>43.755099999999999</c:v>
                </c:pt>
                <c:pt idx="26254">
                  <c:v>43.756766666666699</c:v>
                </c:pt>
                <c:pt idx="26255">
                  <c:v>43.7584333333334</c:v>
                </c:pt>
                <c:pt idx="26256">
                  <c:v>43.760100000000001</c:v>
                </c:pt>
                <c:pt idx="26257">
                  <c:v>43.761766666666702</c:v>
                </c:pt>
                <c:pt idx="26258">
                  <c:v>43.763433333333403</c:v>
                </c:pt>
                <c:pt idx="26259">
                  <c:v>43.765099999999997</c:v>
                </c:pt>
                <c:pt idx="26260">
                  <c:v>43.766766666666697</c:v>
                </c:pt>
                <c:pt idx="26261">
                  <c:v>43.768433333333398</c:v>
                </c:pt>
                <c:pt idx="26262">
                  <c:v>43.770099999999999</c:v>
                </c:pt>
                <c:pt idx="26263">
                  <c:v>43.7717666666667</c:v>
                </c:pt>
                <c:pt idx="26264">
                  <c:v>43.773433333333401</c:v>
                </c:pt>
                <c:pt idx="26265">
                  <c:v>43.775100000000002</c:v>
                </c:pt>
                <c:pt idx="26266">
                  <c:v>43.776766666666703</c:v>
                </c:pt>
                <c:pt idx="26267">
                  <c:v>43.778433333333403</c:v>
                </c:pt>
                <c:pt idx="26268">
                  <c:v>43.780099999999997</c:v>
                </c:pt>
                <c:pt idx="26269">
                  <c:v>43.781766666666698</c:v>
                </c:pt>
                <c:pt idx="26270">
                  <c:v>43.783433333333399</c:v>
                </c:pt>
                <c:pt idx="26271">
                  <c:v>43.7851</c:v>
                </c:pt>
                <c:pt idx="26272">
                  <c:v>43.786766666666701</c:v>
                </c:pt>
                <c:pt idx="26273">
                  <c:v>43.788433333333401</c:v>
                </c:pt>
                <c:pt idx="26274">
                  <c:v>43.790100000000002</c:v>
                </c:pt>
                <c:pt idx="26275">
                  <c:v>43.791766666666703</c:v>
                </c:pt>
                <c:pt idx="26276">
                  <c:v>43.793433333333397</c:v>
                </c:pt>
                <c:pt idx="26277">
                  <c:v>43.795099999999998</c:v>
                </c:pt>
                <c:pt idx="26278">
                  <c:v>43.796766666666699</c:v>
                </c:pt>
                <c:pt idx="26279">
                  <c:v>43.798433333333399</c:v>
                </c:pt>
                <c:pt idx="26280">
                  <c:v>43.8001</c:v>
                </c:pt>
                <c:pt idx="26281">
                  <c:v>43.801766666666701</c:v>
                </c:pt>
                <c:pt idx="26282">
                  <c:v>43.803433333333402</c:v>
                </c:pt>
                <c:pt idx="26283">
                  <c:v>43.805100000000003</c:v>
                </c:pt>
                <c:pt idx="26284">
                  <c:v>43.806766666666697</c:v>
                </c:pt>
                <c:pt idx="26285">
                  <c:v>43.808433333333397</c:v>
                </c:pt>
                <c:pt idx="26286">
                  <c:v>43.810099999999998</c:v>
                </c:pt>
                <c:pt idx="26287">
                  <c:v>43.811766666666699</c:v>
                </c:pt>
                <c:pt idx="26288">
                  <c:v>43.8134333333334</c:v>
                </c:pt>
                <c:pt idx="26289">
                  <c:v>43.815100000000001</c:v>
                </c:pt>
                <c:pt idx="26290">
                  <c:v>43.816766666666702</c:v>
                </c:pt>
                <c:pt idx="26291">
                  <c:v>43.818433333333402</c:v>
                </c:pt>
                <c:pt idx="26292">
                  <c:v>43.820099999999996</c:v>
                </c:pt>
                <c:pt idx="26293">
                  <c:v>43.821766666666697</c:v>
                </c:pt>
                <c:pt idx="26294">
                  <c:v>43.823433333333398</c:v>
                </c:pt>
                <c:pt idx="26295">
                  <c:v>43.825099999999999</c:v>
                </c:pt>
                <c:pt idx="26296">
                  <c:v>43.8267666666667</c:v>
                </c:pt>
                <c:pt idx="26297">
                  <c:v>43.8284333333334</c:v>
                </c:pt>
                <c:pt idx="26298">
                  <c:v>43.830100000000002</c:v>
                </c:pt>
                <c:pt idx="26299">
                  <c:v>43.831766666666702</c:v>
                </c:pt>
                <c:pt idx="26300">
                  <c:v>43.833433333333403</c:v>
                </c:pt>
                <c:pt idx="26301">
                  <c:v>43.835099999999997</c:v>
                </c:pt>
                <c:pt idx="26302">
                  <c:v>43.836766666666698</c:v>
                </c:pt>
                <c:pt idx="26303">
                  <c:v>43.838433333333398</c:v>
                </c:pt>
                <c:pt idx="26304">
                  <c:v>43.8401</c:v>
                </c:pt>
                <c:pt idx="26305">
                  <c:v>43.8417666666667</c:v>
                </c:pt>
                <c:pt idx="26306">
                  <c:v>43.843433333333401</c:v>
                </c:pt>
                <c:pt idx="26307">
                  <c:v>43.845100000000002</c:v>
                </c:pt>
                <c:pt idx="26308">
                  <c:v>43.846766666666703</c:v>
                </c:pt>
                <c:pt idx="26309">
                  <c:v>43.848433333333404</c:v>
                </c:pt>
                <c:pt idx="26310">
                  <c:v>43.850099999999998</c:v>
                </c:pt>
                <c:pt idx="26311">
                  <c:v>43.851766666666698</c:v>
                </c:pt>
                <c:pt idx="26312">
                  <c:v>43.853433333333399</c:v>
                </c:pt>
                <c:pt idx="26313">
                  <c:v>43.8551</c:v>
                </c:pt>
                <c:pt idx="26314">
                  <c:v>43.856766666666701</c:v>
                </c:pt>
                <c:pt idx="26315">
                  <c:v>43.858433333333402</c:v>
                </c:pt>
                <c:pt idx="26316">
                  <c:v>43.860100000000003</c:v>
                </c:pt>
                <c:pt idx="26317">
                  <c:v>43.861766666666703</c:v>
                </c:pt>
                <c:pt idx="26318">
                  <c:v>43.863433333333397</c:v>
                </c:pt>
                <c:pt idx="26319">
                  <c:v>43.865099999999998</c:v>
                </c:pt>
                <c:pt idx="26320">
                  <c:v>43.866766666666699</c:v>
                </c:pt>
                <c:pt idx="26321">
                  <c:v>43.8684333333334</c:v>
                </c:pt>
                <c:pt idx="26322">
                  <c:v>43.870100000000001</c:v>
                </c:pt>
                <c:pt idx="26323">
                  <c:v>43.871766666666701</c:v>
                </c:pt>
                <c:pt idx="26324">
                  <c:v>43.873433333333402</c:v>
                </c:pt>
                <c:pt idx="26325">
                  <c:v>43.875100000000003</c:v>
                </c:pt>
                <c:pt idx="26326">
                  <c:v>43.876766666666697</c:v>
                </c:pt>
                <c:pt idx="26327">
                  <c:v>43.878433333333398</c:v>
                </c:pt>
                <c:pt idx="26328">
                  <c:v>43.880099999999999</c:v>
                </c:pt>
                <c:pt idx="26329">
                  <c:v>43.881766666666699</c:v>
                </c:pt>
                <c:pt idx="26330">
                  <c:v>43.8834333333334</c:v>
                </c:pt>
                <c:pt idx="26331">
                  <c:v>43.885100000000001</c:v>
                </c:pt>
                <c:pt idx="26332">
                  <c:v>43.886766666666702</c:v>
                </c:pt>
                <c:pt idx="26333">
                  <c:v>43.888433333333403</c:v>
                </c:pt>
                <c:pt idx="26334">
                  <c:v>43.890099999999997</c:v>
                </c:pt>
                <c:pt idx="26335">
                  <c:v>43.891766666666697</c:v>
                </c:pt>
                <c:pt idx="26336">
                  <c:v>43.893433333333398</c:v>
                </c:pt>
                <c:pt idx="26337">
                  <c:v>43.895099999999999</c:v>
                </c:pt>
                <c:pt idx="26338">
                  <c:v>43.8967666666667</c:v>
                </c:pt>
                <c:pt idx="26339">
                  <c:v>43.898433333333401</c:v>
                </c:pt>
                <c:pt idx="26340">
                  <c:v>43.900100000000002</c:v>
                </c:pt>
                <c:pt idx="26341">
                  <c:v>43.901766666666703</c:v>
                </c:pt>
                <c:pt idx="26342">
                  <c:v>43.903433333333403</c:v>
                </c:pt>
                <c:pt idx="26343">
                  <c:v>43.905099999999997</c:v>
                </c:pt>
                <c:pt idx="26344">
                  <c:v>43.906766666666698</c:v>
                </c:pt>
                <c:pt idx="26345">
                  <c:v>43.908433333333399</c:v>
                </c:pt>
                <c:pt idx="26346">
                  <c:v>43.9101</c:v>
                </c:pt>
                <c:pt idx="26347">
                  <c:v>43.911766666666701</c:v>
                </c:pt>
                <c:pt idx="26348">
                  <c:v>43.913433333333401</c:v>
                </c:pt>
                <c:pt idx="26349">
                  <c:v>43.915100000000002</c:v>
                </c:pt>
                <c:pt idx="26350">
                  <c:v>43.916766666666703</c:v>
                </c:pt>
                <c:pt idx="26351">
                  <c:v>43.918433333333397</c:v>
                </c:pt>
                <c:pt idx="26352">
                  <c:v>43.920099999999998</c:v>
                </c:pt>
                <c:pt idx="26353">
                  <c:v>43.921766666666699</c:v>
                </c:pt>
                <c:pt idx="26354">
                  <c:v>43.923433333333399</c:v>
                </c:pt>
                <c:pt idx="26355">
                  <c:v>43.9251</c:v>
                </c:pt>
                <c:pt idx="26356">
                  <c:v>43.926766666666701</c:v>
                </c:pt>
                <c:pt idx="26357">
                  <c:v>43.928433333333402</c:v>
                </c:pt>
                <c:pt idx="26358">
                  <c:v>43.930100000000003</c:v>
                </c:pt>
                <c:pt idx="26359">
                  <c:v>43.931766666666697</c:v>
                </c:pt>
                <c:pt idx="26360">
                  <c:v>43.933433333333397</c:v>
                </c:pt>
                <c:pt idx="26361">
                  <c:v>43.935099999999998</c:v>
                </c:pt>
                <c:pt idx="26362">
                  <c:v>43.936766666666699</c:v>
                </c:pt>
                <c:pt idx="26363">
                  <c:v>43.9384333333334</c:v>
                </c:pt>
                <c:pt idx="26364">
                  <c:v>43.940100000000001</c:v>
                </c:pt>
                <c:pt idx="26365">
                  <c:v>43.941766666666702</c:v>
                </c:pt>
                <c:pt idx="26366">
                  <c:v>43.943433333333402</c:v>
                </c:pt>
                <c:pt idx="26367">
                  <c:v>43.945099999999996</c:v>
                </c:pt>
                <c:pt idx="26368">
                  <c:v>43.946766666666697</c:v>
                </c:pt>
                <c:pt idx="26369">
                  <c:v>43.948433333333398</c:v>
                </c:pt>
                <c:pt idx="26370">
                  <c:v>43.950099999999999</c:v>
                </c:pt>
                <c:pt idx="26371">
                  <c:v>43.9517666666667</c:v>
                </c:pt>
                <c:pt idx="26372">
                  <c:v>43.9534333333334</c:v>
                </c:pt>
                <c:pt idx="26373">
                  <c:v>43.955100000000002</c:v>
                </c:pt>
                <c:pt idx="26374">
                  <c:v>43.956766666666702</c:v>
                </c:pt>
                <c:pt idx="26375">
                  <c:v>43.958433333333403</c:v>
                </c:pt>
                <c:pt idx="26376">
                  <c:v>43.960099999999997</c:v>
                </c:pt>
                <c:pt idx="26377">
                  <c:v>43.961766666666698</c:v>
                </c:pt>
                <c:pt idx="26378">
                  <c:v>43.963433333333398</c:v>
                </c:pt>
                <c:pt idx="26379">
                  <c:v>43.9651</c:v>
                </c:pt>
                <c:pt idx="26380">
                  <c:v>43.9667666666667</c:v>
                </c:pt>
                <c:pt idx="26381">
                  <c:v>43.968433333333401</c:v>
                </c:pt>
                <c:pt idx="26382">
                  <c:v>43.970100000000002</c:v>
                </c:pt>
                <c:pt idx="26383">
                  <c:v>43.971766666666703</c:v>
                </c:pt>
                <c:pt idx="26384">
                  <c:v>43.973433333333404</c:v>
                </c:pt>
                <c:pt idx="26385">
                  <c:v>43.975099999999998</c:v>
                </c:pt>
                <c:pt idx="26386">
                  <c:v>43.976766666666698</c:v>
                </c:pt>
                <c:pt idx="26387">
                  <c:v>43.978433333333399</c:v>
                </c:pt>
                <c:pt idx="26388">
                  <c:v>43.9801</c:v>
                </c:pt>
                <c:pt idx="26389">
                  <c:v>43.981766666666701</c:v>
                </c:pt>
                <c:pt idx="26390">
                  <c:v>43.983433333333402</c:v>
                </c:pt>
                <c:pt idx="26391">
                  <c:v>43.985100000000003</c:v>
                </c:pt>
                <c:pt idx="26392">
                  <c:v>43.986766666666703</c:v>
                </c:pt>
                <c:pt idx="26393">
                  <c:v>43.988433333333397</c:v>
                </c:pt>
                <c:pt idx="26394">
                  <c:v>43.990099999999998</c:v>
                </c:pt>
                <c:pt idx="26395">
                  <c:v>43.991766666666699</c:v>
                </c:pt>
                <c:pt idx="26396">
                  <c:v>43.9934333333334</c:v>
                </c:pt>
                <c:pt idx="26397">
                  <c:v>43.995100000000001</c:v>
                </c:pt>
                <c:pt idx="26398">
                  <c:v>43.996766666666701</c:v>
                </c:pt>
                <c:pt idx="26399">
                  <c:v>43.998433333333402</c:v>
                </c:pt>
                <c:pt idx="26400">
                  <c:v>44.000100000000003</c:v>
                </c:pt>
                <c:pt idx="26401">
                  <c:v>44.001766666666697</c:v>
                </c:pt>
                <c:pt idx="26402">
                  <c:v>44.003433333333398</c:v>
                </c:pt>
                <c:pt idx="26403">
                  <c:v>44.005099999999999</c:v>
                </c:pt>
                <c:pt idx="26404">
                  <c:v>44.006766666666699</c:v>
                </c:pt>
                <c:pt idx="26405">
                  <c:v>44.0084333333334</c:v>
                </c:pt>
                <c:pt idx="26406">
                  <c:v>44.010100000000001</c:v>
                </c:pt>
                <c:pt idx="26407">
                  <c:v>44.011766666666702</c:v>
                </c:pt>
                <c:pt idx="26408">
                  <c:v>44.013433333333403</c:v>
                </c:pt>
                <c:pt idx="26409">
                  <c:v>44.015099999999997</c:v>
                </c:pt>
                <c:pt idx="26410">
                  <c:v>44.016766666666697</c:v>
                </c:pt>
                <c:pt idx="26411">
                  <c:v>44.018433333333398</c:v>
                </c:pt>
                <c:pt idx="26412">
                  <c:v>44.020099999999999</c:v>
                </c:pt>
                <c:pt idx="26413">
                  <c:v>44.0217666666667</c:v>
                </c:pt>
                <c:pt idx="26414">
                  <c:v>44.023433333333401</c:v>
                </c:pt>
                <c:pt idx="26415">
                  <c:v>44.025100000000002</c:v>
                </c:pt>
                <c:pt idx="26416">
                  <c:v>44.026766666666703</c:v>
                </c:pt>
                <c:pt idx="26417">
                  <c:v>44.028433333333403</c:v>
                </c:pt>
                <c:pt idx="26418">
                  <c:v>44.030099999999997</c:v>
                </c:pt>
                <c:pt idx="26419">
                  <c:v>44.031766666666698</c:v>
                </c:pt>
                <c:pt idx="26420">
                  <c:v>44.033433333333399</c:v>
                </c:pt>
                <c:pt idx="26421">
                  <c:v>44.0351</c:v>
                </c:pt>
                <c:pt idx="26422">
                  <c:v>44.036766666666701</c:v>
                </c:pt>
                <c:pt idx="26423">
                  <c:v>44.038433333333401</c:v>
                </c:pt>
                <c:pt idx="26424">
                  <c:v>44.040100000000002</c:v>
                </c:pt>
                <c:pt idx="26425">
                  <c:v>44.041766666666703</c:v>
                </c:pt>
                <c:pt idx="26426">
                  <c:v>44.043433333333397</c:v>
                </c:pt>
                <c:pt idx="26427">
                  <c:v>44.045099999999998</c:v>
                </c:pt>
                <c:pt idx="26428">
                  <c:v>44.046766666666699</c:v>
                </c:pt>
                <c:pt idx="26429">
                  <c:v>44.048433333333399</c:v>
                </c:pt>
                <c:pt idx="26430">
                  <c:v>44.0501</c:v>
                </c:pt>
                <c:pt idx="26431">
                  <c:v>44.051766666666701</c:v>
                </c:pt>
                <c:pt idx="26432">
                  <c:v>44.053433333333402</c:v>
                </c:pt>
                <c:pt idx="26433">
                  <c:v>44.055100000000003</c:v>
                </c:pt>
                <c:pt idx="26434">
                  <c:v>44.056766666666697</c:v>
                </c:pt>
                <c:pt idx="26435">
                  <c:v>44.058433333333397</c:v>
                </c:pt>
                <c:pt idx="26436">
                  <c:v>44.060099999999998</c:v>
                </c:pt>
                <c:pt idx="26437">
                  <c:v>44.061766666666699</c:v>
                </c:pt>
                <c:pt idx="26438">
                  <c:v>44.0634333333334</c:v>
                </c:pt>
                <c:pt idx="26439">
                  <c:v>44.065100000000001</c:v>
                </c:pt>
                <c:pt idx="26440">
                  <c:v>44.066766666666702</c:v>
                </c:pt>
                <c:pt idx="26441">
                  <c:v>44.068433333333402</c:v>
                </c:pt>
                <c:pt idx="26442">
                  <c:v>44.070099999999996</c:v>
                </c:pt>
                <c:pt idx="26443">
                  <c:v>44.071766666666697</c:v>
                </c:pt>
                <c:pt idx="26444">
                  <c:v>44.073433333333398</c:v>
                </c:pt>
                <c:pt idx="26445">
                  <c:v>44.075099999999999</c:v>
                </c:pt>
                <c:pt idx="26446">
                  <c:v>44.0767666666667</c:v>
                </c:pt>
                <c:pt idx="26447">
                  <c:v>44.0784333333334</c:v>
                </c:pt>
                <c:pt idx="26448">
                  <c:v>44.080100000000002</c:v>
                </c:pt>
                <c:pt idx="26449">
                  <c:v>44.081766666666702</c:v>
                </c:pt>
                <c:pt idx="26450">
                  <c:v>44.083433333333403</c:v>
                </c:pt>
                <c:pt idx="26451">
                  <c:v>44.085099999999997</c:v>
                </c:pt>
                <c:pt idx="26452">
                  <c:v>44.086766666666698</c:v>
                </c:pt>
                <c:pt idx="26453">
                  <c:v>44.088433333333398</c:v>
                </c:pt>
                <c:pt idx="26454">
                  <c:v>44.0901</c:v>
                </c:pt>
                <c:pt idx="26455">
                  <c:v>44.0917666666667</c:v>
                </c:pt>
                <c:pt idx="26456">
                  <c:v>44.093433333333401</c:v>
                </c:pt>
                <c:pt idx="26457">
                  <c:v>44.095100000000002</c:v>
                </c:pt>
                <c:pt idx="26458">
                  <c:v>44.096766666666703</c:v>
                </c:pt>
                <c:pt idx="26459">
                  <c:v>44.098433333333404</c:v>
                </c:pt>
                <c:pt idx="26460">
                  <c:v>44.100099999999998</c:v>
                </c:pt>
                <c:pt idx="26461">
                  <c:v>44.101766666666698</c:v>
                </c:pt>
                <c:pt idx="26462">
                  <c:v>44.103433333333399</c:v>
                </c:pt>
                <c:pt idx="26463">
                  <c:v>44.1051</c:v>
                </c:pt>
                <c:pt idx="26464">
                  <c:v>44.106766666666701</c:v>
                </c:pt>
                <c:pt idx="26465">
                  <c:v>44.108433333333402</c:v>
                </c:pt>
                <c:pt idx="26466">
                  <c:v>44.110100000000003</c:v>
                </c:pt>
                <c:pt idx="26467">
                  <c:v>44.111766666666703</c:v>
                </c:pt>
                <c:pt idx="26468">
                  <c:v>44.113433333333397</c:v>
                </c:pt>
                <c:pt idx="26469">
                  <c:v>44.115099999999998</c:v>
                </c:pt>
                <c:pt idx="26470">
                  <c:v>44.116766666666699</c:v>
                </c:pt>
                <c:pt idx="26471">
                  <c:v>44.1184333333334</c:v>
                </c:pt>
                <c:pt idx="26472">
                  <c:v>44.120100000000001</c:v>
                </c:pt>
                <c:pt idx="26473">
                  <c:v>44.121766666666701</c:v>
                </c:pt>
                <c:pt idx="26474">
                  <c:v>44.123433333333402</c:v>
                </c:pt>
                <c:pt idx="26475">
                  <c:v>44.125100000000003</c:v>
                </c:pt>
                <c:pt idx="26476">
                  <c:v>44.126766666666697</c:v>
                </c:pt>
                <c:pt idx="26477">
                  <c:v>44.128433333333398</c:v>
                </c:pt>
                <c:pt idx="26478">
                  <c:v>44.130099999999999</c:v>
                </c:pt>
                <c:pt idx="26479">
                  <c:v>44.131766666666699</c:v>
                </c:pt>
                <c:pt idx="26480">
                  <c:v>44.1334333333334</c:v>
                </c:pt>
                <c:pt idx="26481">
                  <c:v>44.135100000000001</c:v>
                </c:pt>
                <c:pt idx="26482">
                  <c:v>44.136766666666702</c:v>
                </c:pt>
                <c:pt idx="26483">
                  <c:v>44.138433333333403</c:v>
                </c:pt>
                <c:pt idx="26484">
                  <c:v>44.140099999999997</c:v>
                </c:pt>
                <c:pt idx="26485">
                  <c:v>44.141766666666697</c:v>
                </c:pt>
                <c:pt idx="26486">
                  <c:v>44.143433333333398</c:v>
                </c:pt>
                <c:pt idx="26487">
                  <c:v>44.145099999999999</c:v>
                </c:pt>
                <c:pt idx="26488">
                  <c:v>44.1467666666667</c:v>
                </c:pt>
                <c:pt idx="26489">
                  <c:v>44.148433333333401</c:v>
                </c:pt>
                <c:pt idx="26490">
                  <c:v>44.150100000000002</c:v>
                </c:pt>
                <c:pt idx="26491">
                  <c:v>44.151766666666703</c:v>
                </c:pt>
                <c:pt idx="26492">
                  <c:v>44.153433333333403</c:v>
                </c:pt>
                <c:pt idx="26493">
                  <c:v>44.155099999999997</c:v>
                </c:pt>
                <c:pt idx="26494">
                  <c:v>44.156766666666698</c:v>
                </c:pt>
                <c:pt idx="26495">
                  <c:v>44.158433333333399</c:v>
                </c:pt>
                <c:pt idx="26496">
                  <c:v>44.1601</c:v>
                </c:pt>
                <c:pt idx="26497">
                  <c:v>44.161766666666701</c:v>
                </c:pt>
                <c:pt idx="26498">
                  <c:v>44.163433333333401</c:v>
                </c:pt>
                <c:pt idx="26499">
                  <c:v>44.165100000000002</c:v>
                </c:pt>
                <c:pt idx="26500">
                  <c:v>44.166766666666703</c:v>
                </c:pt>
                <c:pt idx="26501">
                  <c:v>44.168433333333397</c:v>
                </c:pt>
                <c:pt idx="26502">
                  <c:v>44.170099999999998</c:v>
                </c:pt>
                <c:pt idx="26503">
                  <c:v>44.171766666666699</c:v>
                </c:pt>
                <c:pt idx="26504">
                  <c:v>44.173433333333399</c:v>
                </c:pt>
                <c:pt idx="26505">
                  <c:v>44.1751</c:v>
                </c:pt>
                <c:pt idx="26506">
                  <c:v>44.176766666666701</c:v>
                </c:pt>
                <c:pt idx="26507">
                  <c:v>44.178433333333402</c:v>
                </c:pt>
                <c:pt idx="26508">
                  <c:v>44.180100000000003</c:v>
                </c:pt>
                <c:pt idx="26509">
                  <c:v>44.181766666666697</c:v>
                </c:pt>
                <c:pt idx="26510">
                  <c:v>44.183433333333397</c:v>
                </c:pt>
                <c:pt idx="26511">
                  <c:v>44.185099999999998</c:v>
                </c:pt>
                <c:pt idx="26512">
                  <c:v>44.186766666666699</c:v>
                </c:pt>
                <c:pt idx="26513">
                  <c:v>44.1884333333334</c:v>
                </c:pt>
                <c:pt idx="26514">
                  <c:v>44.190100000000001</c:v>
                </c:pt>
                <c:pt idx="26515">
                  <c:v>44.191766666666702</c:v>
                </c:pt>
                <c:pt idx="26516">
                  <c:v>44.193433333333402</c:v>
                </c:pt>
                <c:pt idx="26517">
                  <c:v>44.195099999999996</c:v>
                </c:pt>
                <c:pt idx="26518">
                  <c:v>44.196766666666697</c:v>
                </c:pt>
                <c:pt idx="26519">
                  <c:v>44.198433333333398</c:v>
                </c:pt>
                <c:pt idx="26520">
                  <c:v>44.200099999999999</c:v>
                </c:pt>
                <c:pt idx="26521">
                  <c:v>44.2017666666667</c:v>
                </c:pt>
                <c:pt idx="26522">
                  <c:v>44.2034333333334</c:v>
                </c:pt>
                <c:pt idx="26523">
                  <c:v>44.205100000000002</c:v>
                </c:pt>
                <c:pt idx="26524">
                  <c:v>44.206766666666702</c:v>
                </c:pt>
                <c:pt idx="26525">
                  <c:v>44.208433333333403</c:v>
                </c:pt>
                <c:pt idx="26526">
                  <c:v>44.210099999999997</c:v>
                </c:pt>
                <c:pt idx="26527">
                  <c:v>44.211766666666698</c:v>
                </c:pt>
                <c:pt idx="26528">
                  <c:v>44.213433333333398</c:v>
                </c:pt>
                <c:pt idx="26529">
                  <c:v>44.2151</c:v>
                </c:pt>
                <c:pt idx="26530">
                  <c:v>44.2167666666667</c:v>
                </c:pt>
                <c:pt idx="26531">
                  <c:v>44.218433333333401</c:v>
                </c:pt>
                <c:pt idx="26532">
                  <c:v>44.220100000000002</c:v>
                </c:pt>
                <c:pt idx="26533">
                  <c:v>44.221766666666703</c:v>
                </c:pt>
                <c:pt idx="26534">
                  <c:v>44.223433333333404</c:v>
                </c:pt>
                <c:pt idx="26535">
                  <c:v>44.225099999999998</c:v>
                </c:pt>
                <c:pt idx="26536">
                  <c:v>44.226766666666698</c:v>
                </c:pt>
                <c:pt idx="26537">
                  <c:v>44.228433333333399</c:v>
                </c:pt>
                <c:pt idx="26538">
                  <c:v>44.2301</c:v>
                </c:pt>
                <c:pt idx="26539">
                  <c:v>44.231766666666701</c:v>
                </c:pt>
                <c:pt idx="26540">
                  <c:v>44.233433333333402</c:v>
                </c:pt>
                <c:pt idx="26541">
                  <c:v>44.235100000000003</c:v>
                </c:pt>
                <c:pt idx="26542">
                  <c:v>44.236766666666703</c:v>
                </c:pt>
                <c:pt idx="26543">
                  <c:v>44.238433333333397</c:v>
                </c:pt>
                <c:pt idx="26544">
                  <c:v>44.240099999999998</c:v>
                </c:pt>
                <c:pt idx="26545">
                  <c:v>44.241766666666699</c:v>
                </c:pt>
                <c:pt idx="26546">
                  <c:v>44.2434333333334</c:v>
                </c:pt>
                <c:pt idx="26547">
                  <c:v>44.245100000000001</c:v>
                </c:pt>
                <c:pt idx="26548">
                  <c:v>44.246766666666701</c:v>
                </c:pt>
                <c:pt idx="26549">
                  <c:v>44.248433333333402</c:v>
                </c:pt>
                <c:pt idx="26550">
                  <c:v>44.250100000000003</c:v>
                </c:pt>
                <c:pt idx="26551">
                  <c:v>44.251766666666697</c:v>
                </c:pt>
                <c:pt idx="26552">
                  <c:v>44.253433333333398</c:v>
                </c:pt>
                <c:pt idx="26553">
                  <c:v>44.255099999999999</c:v>
                </c:pt>
                <c:pt idx="26554">
                  <c:v>44.256766666666699</c:v>
                </c:pt>
                <c:pt idx="26555">
                  <c:v>44.2584333333334</c:v>
                </c:pt>
                <c:pt idx="26556">
                  <c:v>44.260100000000001</c:v>
                </c:pt>
                <c:pt idx="26557">
                  <c:v>44.261766666666702</c:v>
                </c:pt>
                <c:pt idx="26558">
                  <c:v>44.263433333333403</c:v>
                </c:pt>
                <c:pt idx="26559">
                  <c:v>44.265099999999997</c:v>
                </c:pt>
                <c:pt idx="26560">
                  <c:v>44.266766666666697</c:v>
                </c:pt>
                <c:pt idx="26561">
                  <c:v>44.268433333333398</c:v>
                </c:pt>
                <c:pt idx="26562">
                  <c:v>44.270099999999999</c:v>
                </c:pt>
                <c:pt idx="26563">
                  <c:v>44.2717666666667</c:v>
                </c:pt>
                <c:pt idx="26564">
                  <c:v>44.273433333333401</c:v>
                </c:pt>
                <c:pt idx="26565">
                  <c:v>44.275100000000002</c:v>
                </c:pt>
                <c:pt idx="26566">
                  <c:v>44.276766666666703</c:v>
                </c:pt>
                <c:pt idx="26567">
                  <c:v>44.278433333333403</c:v>
                </c:pt>
                <c:pt idx="26568">
                  <c:v>44.280099999999997</c:v>
                </c:pt>
                <c:pt idx="26569">
                  <c:v>44.281766666666698</c:v>
                </c:pt>
                <c:pt idx="26570">
                  <c:v>44.283433333333399</c:v>
                </c:pt>
                <c:pt idx="26571">
                  <c:v>44.2851</c:v>
                </c:pt>
                <c:pt idx="26572">
                  <c:v>44.286766666666701</c:v>
                </c:pt>
                <c:pt idx="26573">
                  <c:v>44.288433333333401</c:v>
                </c:pt>
                <c:pt idx="26574">
                  <c:v>44.290100000000002</c:v>
                </c:pt>
                <c:pt idx="26575">
                  <c:v>44.291766666666703</c:v>
                </c:pt>
                <c:pt idx="26576">
                  <c:v>44.293433333333397</c:v>
                </c:pt>
                <c:pt idx="26577">
                  <c:v>44.295099999999998</c:v>
                </c:pt>
                <c:pt idx="26578">
                  <c:v>44.296766666666699</c:v>
                </c:pt>
                <c:pt idx="26579">
                  <c:v>44.298433333333399</c:v>
                </c:pt>
                <c:pt idx="26580">
                  <c:v>44.3001</c:v>
                </c:pt>
                <c:pt idx="26581">
                  <c:v>44.301766666666701</c:v>
                </c:pt>
                <c:pt idx="26582">
                  <c:v>44.303433333333402</c:v>
                </c:pt>
                <c:pt idx="26583">
                  <c:v>44.305100000000003</c:v>
                </c:pt>
                <c:pt idx="26584">
                  <c:v>44.306766666666697</c:v>
                </c:pt>
                <c:pt idx="26585">
                  <c:v>44.308433333333397</c:v>
                </c:pt>
                <c:pt idx="26586">
                  <c:v>44.310099999999998</c:v>
                </c:pt>
                <c:pt idx="26587">
                  <c:v>44.311766666666699</c:v>
                </c:pt>
                <c:pt idx="26588">
                  <c:v>44.3134333333334</c:v>
                </c:pt>
                <c:pt idx="26589">
                  <c:v>44.315100000000001</c:v>
                </c:pt>
                <c:pt idx="26590">
                  <c:v>44.316766666666702</c:v>
                </c:pt>
                <c:pt idx="26591">
                  <c:v>44.318433333333402</c:v>
                </c:pt>
                <c:pt idx="26592">
                  <c:v>44.320099999999996</c:v>
                </c:pt>
                <c:pt idx="26593">
                  <c:v>44.321766666666697</c:v>
                </c:pt>
                <c:pt idx="26594">
                  <c:v>44.323433333333398</c:v>
                </c:pt>
                <c:pt idx="26595">
                  <c:v>44.325099999999999</c:v>
                </c:pt>
                <c:pt idx="26596">
                  <c:v>44.3267666666667</c:v>
                </c:pt>
                <c:pt idx="26597">
                  <c:v>44.3284333333334</c:v>
                </c:pt>
                <c:pt idx="26598">
                  <c:v>44.330100000000002</c:v>
                </c:pt>
                <c:pt idx="26599">
                  <c:v>44.331766666666702</c:v>
                </c:pt>
                <c:pt idx="26600">
                  <c:v>44.333433333333403</c:v>
                </c:pt>
                <c:pt idx="26601">
                  <c:v>44.335099999999997</c:v>
                </c:pt>
                <c:pt idx="26602">
                  <c:v>44.336766666666698</c:v>
                </c:pt>
                <c:pt idx="26603">
                  <c:v>44.338433333333398</c:v>
                </c:pt>
                <c:pt idx="26604">
                  <c:v>44.3401</c:v>
                </c:pt>
                <c:pt idx="26605">
                  <c:v>44.3417666666667</c:v>
                </c:pt>
                <c:pt idx="26606">
                  <c:v>44.343433333333401</c:v>
                </c:pt>
                <c:pt idx="26607">
                  <c:v>44.345100000000002</c:v>
                </c:pt>
                <c:pt idx="26608">
                  <c:v>44.346766666666703</c:v>
                </c:pt>
                <c:pt idx="26609">
                  <c:v>44.348433333333404</c:v>
                </c:pt>
                <c:pt idx="26610">
                  <c:v>44.350099999999998</c:v>
                </c:pt>
                <c:pt idx="26611">
                  <c:v>44.351766666666698</c:v>
                </c:pt>
                <c:pt idx="26612">
                  <c:v>44.353433333333399</c:v>
                </c:pt>
                <c:pt idx="26613">
                  <c:v>44.3551</c:v>
                </c:pt>
                <c:pt idx="26614">
                  <c:v>44.356766666666701</c:v>
                </c:pt>
                <c:pt idx="26615">
                  <c:v>44.358433333333402</c:v>
                </c:pt>
                <c:pt idx="26616">
                  <c:v>44.360100000000003</c:v>
                </c:pt>
                <c:pt idx="26617">
                  <c:v>44.361766666666703</c:v>
                </c:pt>
                <c:pt idx="26618">
                  <c:v>44.363433333333397</c:v>
                </c:pt>
                <c:pt idx="26619">
                  <c:v>44.365099999999998</c:v>
                </c:pt>
                <c:pt idx="26620">
                  <c:v>44.366766666666699</c:v>
                </c:pt>
                <c:pt idx="26621">
                  <c:v>44.3684333333334</c:v>
                </c:pt>
                <c:pt idx="26622">
                  <c:v>44.370100000000001</c:v>
                </c:pt>
                <c:pt idx="26623">
                  <c:v>44.371766666666701</c:v>
                </c:pt>
                <c:pt idx="26624">
                  <c:v>44.373433333333402</c:v>
                </c:pt>
                <c:pt idx="26625">
                  <c:v>44.375100000000003</c:v>
                </c:pt>
                <c:pt idx="26626">
                  <c:v>44.376766666666697</c:v>
                </c:pt>
                <c:pt idx="26627">
                  <c:v>44.378433333333398</c:v>
                </c:pt>
                <c:pt idx="26628">
                  <c:v>44.380099999999999</c:v>
                </c:pt>
                <c:pt idx="26629">
                  <c:v>44.381766666666699</c:v>
                </c:pt>
                <c:pt idx="26630">
                  <c:v>44.3834333333334</c:v>
                </c:pt>
                <c:pt idx="26631">
                  <c:v>44.385100000000001</c:v>
                </c:pt>
                <c:pt idx="26632">
                  <c:v>44.386766666666702</c:v>
                </c:pt>
                <c:pt idx="26633">
                  <c:v>44.388433333333403</c:v>
                </c:pt>
                <c:pt idx="26634">
                  <c:v>44.390099999999997</c:v>
                </c:pt>
                <c:pt idx="26635">
                  <c:v>44.391766666666697</c:v>
                </c:pt>
                <c:pt idx="26636">
                  <c:v>44.393433333333398</c:v>
                </c:pt>
                <c:pt idx="26637">
                  <c:v>44.395099999999999</c:v>
                </c:pt>
                <c:pt idx="26638">
                  <c:v>44.3967666666667</c:v>
                </c:pt>
                <c:pt idx="26639">
                  <c:v>44.398433333333401</c:v>
                </c:pt>
                <c:pt idx="26640">
                  <c:v>44.400100000000002</c:v>
                </c:pt>
                <c:pt idx="26641">
                  <c:v>44.401766666666703</c:v>
                </c:pt>
                <c:pt idx="26642">
                  <c:v>44.403433333333403</c:v>
                </c:pt>
                <c:pt idx="26643">
                  <c:v>44.405099999999997</c:v>
                </c:pt>
                <c:pt idx="26644">
                  <c:v>44.406766666666698</c:v>
                </c:pt>
                <c:pt idx="26645">
                  <c:v>44.408433333333399</c:v>
                </c:pt>
                <c:pt idx="26646">
                  <c:v>44.4101</c:v>
                </c:pt>
                <c:pt idx="26647">
                  <c:v>44.411766666666701</c:v>
                </c:pt>
                <c:pt idx="26648">
                  <c:v>44.413433333333401</c:v>
                </c:pt>
                <c:pt idx="26649">
                  <c:v>44.415100000000002</c:v>
                </c:pt>
                <c:pt idx="26650">
                  <c:v>44.416766666666703</c:v>
                </c:pt>
                <c:pt idx="26651">
                  <c:v>44.418433333333397</c:v>
                </c:pt>
                <c:pt idx="26652">
                  <c:v>44.420099999999998</c:v>
                </c:pt>
                <c:pt idx="26653">
                  <c:v>44.421766666666699</c:v>
                </c:pt>
                <c:pt idx="26654">
                  <c:v>44.423433333333399</c:v>
                </c:pt>
                <c:pt idx="26655">
                  <c:v>44.4251</c:v>
                </c:pt>
                <c:pt idx="26656">
                  <c:v>44.426766666666701</c:v>
                </c:pt>
                <c:pt idx="26657">
                  <c:v>44.428433333333402</c:v>
                </c:pt>
                <c:pt idx="26658">
                  <c:v>44.430100000000003</c:v>
                </c:pt>
                <c:pt idx="26659">
                  <c:v>44.431766666666697</c:v>
                </c:pt>
                <c:pt idx="26660">
                  <c:v>44.433433333333397</c:v>
                </c:pt>
                <c:pt idx="26661">
                  <c:v>44.435099999999998</c:v>
                </c:pt>
                <c:pt idx="26662">
                  <c:v>44.436766666666699</c:v>
                </c:pt>
                <c:pt idx="26663">
                  <c:v>44.4384333333334</c:v>
                </c:pt>
                <c:pt idx="26664">
                  <c:v>44.440100000000001</c:v>
                </c:pt>
                <c:pt idx="26665">
                  <c:v>44.441766666666702</c:v>
                </c:pt>
                <c:pt idx="26666">
                  <c:v>44.443433333333402</c:v>
                </c:pt>
                <c:pt idx="26667">
                  <c:v>44.445099999999996</c:v>
                </c:pt>
                <c:pt idx="26668">
                  <c:v>44.446766666666697</c:v>
                </c:pt>
                <c:pt idx="26669">
                  <c:v>44.448433333333398</c:v>
                </c:pt>
                <c:pt idx="26670">
                  <c:v>44.450099999999999</c:v>
                </c:pt>
                <c:pt idx="26671">
                  <c:v>44.4517666666667</c:v>
                </c:pt>
                <c:pt idx="26672">
                  <c:v>44.4534333333334</c:v>
                </c:pt>
                <c:pt idx="26673">
                  <c:v>44.455100000000002</c:v>
                </c:pt>
                <c:pt idx="26674">
                  <c:v>44.456766666666702</c:v>
                </c:pt>
                <c:pt idx="26675">
                  <c:v>44.458433333333403</c:v>
                </c:pt>
                <c:pt idx="26676">
                  <c:v>44.460099999999997</c:v>
                </c:pt>
                <c:pt idx="26677">
                  <c:v>44.461766666666698</c:v>
                </c:pt>
                <c:pt idx="26678">
                  <c:v>44.463433333333398</c:v>
                </c:pt>
                <c:pt idx="26679">
                  <c:v>44.4651</c:v>
                </c:pt>
                <c:pt idx="26680">
                  <c:v>44.4667666666667</c:v>
                </c:pt>
                <c:pt idx="26681">
                  <c:v>44.468433333333401</c:v>
                </c:pt>
                <c:pt idx="26682">
                  <c:v>44.470100000000002</c:v>
                </c:pt>
                <c:pt idx="26683">
                  <c:v>44.471766666666703</c:v>
                </c:pt>
                <c:pt idx="26684">
                  <c:v>44.473433333333404</c:v>
                </c:pt>
                <c:pt idx="26685">
                  <c:v>44.475099999999998</c:v>
                </c:pt>
                <c:pt idx="26686">
                  <c:v>44.476766666666698</c:v>
                </c:pt>
                <c:pt idx="26687">
                  <c:v>44.478433333333399</c:v>
                </c:pt>
                <c:pt idx="26688">
                  <c:v>44.4801</c:v>
                </c:pt>
                <c:pt idx="26689">
                  <c:v>44.481766666666701</c:v>
                </c:pt>
                <c:pt idx="26690">
                  <c:v>44.483433333333402</c:v>
                </c:pt>
                <c:pt idx="26691">
                  <c:v>44.485100000000003</c:v>
                </c:pt>
                <c:pt idx="26692">
                  <c:v>44.486766666666703</c:v>
                </c:pt>
                <c:pt idx="26693">
                  <c:v>44.488433333333397</c:v>
                </c:pt>
                <c:pt idx="26694">
                  <c:v>44.490099999999998</c:v>
                </c:pt>
                <c:pt idx="26695">
                  <c:v>44.491766666666699</c:v>
                </c:pt>
                <c:pt idx="26696">
                  <c:v>44.4934333333334</c:v>
                </c:pt>
                <c:pt idx="26697">
                  <c:v>44.495100000000001</c:v>
                </c:pt>
                <c:pt idx="26698">
                  <c:v>44.496766666666701</c:v>
                </c:pt>
                <c:pt idx="26699">
                  <c:v>44.498433333333402</c:v>
                </c:pt>
                <c:pt idx="26700">
                  <c:v>44.500100000000003</c:v>
                </c:pt>
                <c:pt idx="26701">
                  <c:v>44.501766666666697</c:v>
                </c:pt>
                <c:pt idx="26702">
                  <c:v>44.503433333333398</c:v>
                </c:pt>
                <c:pt idx="26703">
                  <c:v>44.505099999999999</c:v>
                </c:pt>
                <c:pt idx="26704">
                  <c:v>44.506766666666699</c:v>
                </c:pt>
                <c:pt idx="26705">
                  <c:v>44.5084333333334</c:v>
                </c:pt>
                <c:pt idx="26706">
                  <c:v>44.510100000000001</c:v>
                </c:pt>
                <c:pt idx="26707">
                  <c:v>44.511766666666702</c:v>
                </c:pt>
                <c:pt idx="26708">
                  <c:v>44.513433333333403</c:v>
                </c:pt>
                <c:pt idx="26709">
                  <c:v>44.515099999999997</c:v>
                </c:pt>
                <c:pt idx="26710">
                  <c:v>44.516766666666697</c:v>
                </c:pt>
                <c:pt idx="26711">
                  <c:v>44.518433333333398</c:v>
                </c:pt>
                <c:pt idx="26712">
                  <c:v>44.520099999999999</c:v>
                </c:pt>
                <c:pt idx="26713">
                  <c:v>44.5217666666667</c:v>
                </c:pt>
                <c:pt idx="26714">
                  <c:v>44.523433333333401</c:v>
                </c:pt>
                <c:pt idx="26715">
                  <c:v>44.525100000000002</c:v>
                </c:pt>
                <c:pt idx="26716">
                  <c:v>44.526766666666703</c:v>
                </c:pt>
                <c:pt idx="26717">
                  <c:v>44.528433333333403</c:v>
                </c:pt>
                <c:pt idx="26718">
                  <c:v>44.530099999999997</c:v>
                </c:pt>
                <c:pt idx="26719">
                  <c:v>44.531766666666698</c:v>
                </c:pt>
                <c:pt idx="26720">
                  <c:v>44.533433333333399</c:v>
                </c:pt>
                <c:pt idx="26721">
                  <c:v>44.5351</c:v>
                </c:pt>
                <c:pt idx="26722">
                  <c:v>44.536766666666701</c:v>
                </c:pt>
                <c:pt idx="26723">
                  <c:v>44.538433333333401</c:v>
                </c:pt>
                <c:pt idx="26724">
                  <c:v>44.540100000000002</c:v>
                </c:pt>
                <c:pt idx="26725">
                  <c:v>44.541766666666703</c:v>
                </c:pt>
                <c:pt idx="26726">
                  <c:v>44.543433333333397</c:v>
                </c:pt>
                <c:pt idx="26727">
                  <c:v>44.545099999999998</c:v>
                </c:pt>
                <c:pt idx="26728">
                  <c:v>44.546766666666699</c:v>
                </c:pt>
                <c:pt idx="26729">
                  <c:v>44.548433333333399</c:v>
                </c:pt>
                <c:pt idx="26730">
                  <c:v>44.5501</c:v>
                </c:pt>
                <c:pt idx="26731">
                  <c:v>44.551766666666701</c:v>
                </c:pt>
                <c:pt idx="26732">
                  <c:v>44.553433333333402</c:v>
                </c:pt>
                <c:pt idx="26733">
                  <c:v>44.555100000000003</c:v>
                </c:pt>
                <c:pt idx="26734">
                  <c:v>44.556766666666697</c:v>
                </c:pt>
                <c:pt idx="26735">
                  <c:v>44.558433333333397</c:v>
                </c:pt>
                <c:pt idx="26736">
                  <c:v>44.560099999999998</c:v>
                </c:pt>
                <c:pt idx="26737">
                  <c:v>44.561766666666699</c:v>
                </c:pt>
                <c:pt idx="26738">
                  <c:v>44.5634333333334</c:v>
                </c:pt>
                <c:pt idx="26739">
                  <c:v>44.565100000000001</c:v>
                </c:pt>
                <c:pt idx="26740">
                  <c:v>44.566766666666702</c:v>
                </c:pt>
                <c:pt idx="26741">
                  <c:v>44.568433333333402</c:v>
                </c:pt>
                <c:pt idx="26742">
                  <c:v>44.570099999999996</c:v>
                </c:pt>
                <c:pt idx="26743">
                  <c:v>44.571766666666697</c:v>
                </c:pt>
                <c:pt idx="26744">
                  <c:v>44.573433333333398</c:v>
                </c:pt>
                <c:pt idx="26745">
                  <c:v>44.575099999999999</c:v>
                </c:pt>
                <c:pt idx="26746">
                  <c:v>44.5767666666667</c:v>
                </c:pt>
                <c:pt idx="26747">
                  <c:v>44.5784333333334</c:v>
                </c:pt>
                <c:pt idx="26748">
                  <c:v>44.580100000000002</c:v>
                </c:pt>
                <c:pt idx="26749">
                  <c:v>44.581766666666702</c:v>
                </c:pt>
                <c:pt idx="26750">
                  <c:v>44.583433333333403</c:v>
                </c:pt>
                <c:pt idx="26751">
                  <c:v>44.585099999999997</c:v>
                </c:pt>
                <c:pt idx="26752">
                  <c:v>44.586766666666698</c:v>
                </c:pt>
                <c:pt idx="26753">
                  <c:v>44.588433333333398</c:v>
                </c:pt>
                <c:pt idx="26754">
                  <c:v>44.5901</c:v>
                </c:pt>
                <c:pt idx="26755">
                  <c:v>44.5917666666667</c:v>
                </c:pt>
                <c:pt idx="26756">
                  <c:v>44.593433333333401</c:v>
                </c:pt>
                <c:pt idx="26757">
                  <c:v>44.595100000000002</c:v>
                </c:pt>
                <c:pt idx="26758">
                  <c:v>44.596766666666703</c:v>
                </c:pt>
                <c:pt idx="26759">
                  <c:v>44.598433333333404</c:v>
                </c:pt>
                <c:pt idx="26760">
                  <c:v>44.600099999999998</c:v>
                </c:pt>
                <c:pt idx="26761">
                  <c:v>44.601766666666698</c:v>
                </c:pt>
                <c:pt idx="26762">
                  <c:v>44.603433333333399</c:v>
                </c:pt>
                <c:pt idx="26763">
                  <c:v>44.6051</c:v>
                </c:pt>
                <c:pt idx="26764">
                  <c:v>44.606766666666701</c:v>
                </c:pt>
                <c:pt idx="26765">
                  <c:v>44.608433333333402</c:v>
                </c:pt>
                <c:pt idx="26766">
                  <c:v>44.610100000000003</c:v>
                </c:pt>
                <c:pt idx="26767">
                  <c:v>44.611766666666703</c:v>
                </c:pt>
                <c:pt idx="26768">
                  <c:v>44.613433333333397</c:v>
                </c:pt>
                <c:pt idx="26769">
                  <c:v>44.615099999999998</c:v>
                </c:pt>
                <c:pt idx="26770">
                  <c:v>44.616766666666699</c:v>
                </c:pt>
                <c:pt idx="26771">
                  <c:v>44.6184333333334</c:v>
                </c:pt>
                <c:pt idx="26772">
                  <c:v>44.620100000000001</c:v>
                </c:pt>
                <c:pt idx="26773">
                  <c:v>44.621766666666701</c:v>
                </c:pt>
                <c:pt idx="26774">
                  <c:v>44.623433333333402</c:v>
                </c:pt>
                <c:pt idx="26775">
                  <c:v>44.625100000000003</c:v>
                </c:pt>
                <c:pt idx="26776">
                  <c:v>44.626766666666697</c:v>
                </c:pt>
                <c:pt idx="26777">
                  <c:v>44.628433333333398</c:v>
                </c:pt>
                <c:pt idx="26778">
                  <c:v>44.630099999999999</c:v>
                </c:pt>
                <c:pt idx="26779">
                  <c:v>44.631766666666699</c:v>
                </c:pt>
                <c:pt idx="26780">
                  <c:v>44.6334333333334</c:v>
                </c:pt>
                <c:pt idx="26781">
                  <c:v>44.635100000000001</c:v>
                </c:pt>
                <c:pt idx="26782">
                  <c:v>44.636766666666702</c:v>
                </c:pt>
                <c:pt idx="26783">
                  <c:v>44.638433333333403</c:v>
                </c:pt>
                <c:pt idx="26784">
                  <c:v>44.640099999999997</c:v>
                </c:pt>
                <c:pt idx="26785">
                  <c:v>44.641766666666697</c:v>
                </c:pt>
                <c:pt idx="26786">
                  <c:v>44.643433333333398</c:v>
                </c:pt>
                <c:pt idx="26787">
                  <c:v>44.645099999999999</c:v>
                </c:pt>
                <c:pt idx="26788">
                  <c:v>44.6467666666667</c:v>
                </c:pt>
                <c:pt idx="26789">
                  <c:v>44.648433333333401</c:v>
                </c:pt>
                <c:pt idx="26790">
                  <c:v>44.650100000000002</c:v>
                </c:pt>
                <c:pt idx="26791">
                  <c:v>44.651766666666703</c:v>
                </c:pt>
                <c:pt idx="26792">
                  <c:v>44.653433333333403</c:v>
                </c:pt>
                <c:pt idx="26793">
                  <c:v>44.655099999999997</c:v>
                </c:pt>
                <c:pt idx="26794">
                  <c:v>44.656766666666698</c:v>
                </c:pt>
                <c:pt idx="26795">
                  <c:v>44.658433333333399</c:v>
                </c:pt>
                <c:pt idx="26796">
                  <c:v>44.6601</c:v>
                </c:pt>
                <c:pt idx="26797">
                  <c:v>44.661766666666701</c:v>
                </c:pt>
                <c:pt idx="26798">
                  <c:v>44.663433333333401</c:v>
                </c:pt>
                <c:pt idx="26799">
                  <c:v>44.665100000000002</c:v>
                </c:pt>
                <c:pt idx="26800">
                  <c:v>44.666766666666703</c:v>
                </c:pt>
                <c:pt idx="26801">
                  <c:v>44.668433333333397</c:v>
                </c:pt>
                <c:pt idx="26802">
                  <c:v>44.670099999999998</c:v>
                </c:pt>
                <c:pt idx="26803">
                  <c:v>44.671766666666699</c:v>
                </c:pt>
                <c:pt idx="26804">
                  <c:v>44.673433333333399</c:v>
                </c:pt>
                <c:pt idx="26805">
                  <c:v>44.6751</c:v>
                </c:pt>
                <c:pt idx="26806">
                  <c:v>44.676766666666701</c:v>
                </c:pt>
                <c:pt idx="26807">
                  <c:v>44.678433333333402</c:v>
                </c:pt>
                <c:pt idx="26808">
                  <c:v>44.680100000000003</c:v>
                </c:pt>
                <c:pt idx="26809">
                  <c:v>44.681766666666697</c:v>
                </c:pt>
                <c:pt idx="26810">
                  <c:v>44.683433333333397</c:v>
                </c:pt>
                <c:pt idx="26811">
                  <c:v>44.685099999999998</c:v>
                </c:pt>
                <c:pt idx="26812">
                  <c:v>44.686766666666699</c:v>
                </c:pt>
                <c:pt idx="26813">
                  <c:v>44.6884333333334</c:v>
                </c:pt>
                <c:pt idx="26814">
                  <c:v>44.690100000000001</c:v>
                </c:pt>
                <c:pt idx="26815">
                  <c:v>44.691766666666702</c:v>
                </c:pt>
                <c:pt idx="26816">
                  <c:v>44.693433333333402</c:v>
                </c:pt>
                <c:pt idx="26817">
                  <c:v>44.695099999999996</c:v>
                </c:pt>
                <c:pt idx="26818">
                  <c:v>44.696766666666697</c:v>
                </c:pt>
                <c:pt idx="26819">
                  <c:v>44.698433333333398</c:v>
                </c:pt>
                <c:pt idx="26820">
                  <c:v>44.700099999999999</c:v>
                </c:pt>
                <c:pt idx="26821">
                  <c:v>44.7017666666667</c:v>
                </c:pt>
                <c:pt idx="26822">
                  <c:v>44.7034333333334</c:v>
                </c:pt>
                <c:pt idx="26823">
                  <c:v>44.705100000000002</c:v>
                </c:pt>
                <c:pt idx="26824">
                  <c:v>44.706766666666702</c:v>
                </c:pt>
                <c:pt idx="26825">
                  <c:v>44.708433333333403</c:v>
                </c:pt>
                <c:pt idx="26826">
                  <c:v>44.710099999999997</c:v>
                </c:pt>
                <c:pt idx="26827">
                  <c:v>44.711766666666698</c:v>
                </c:pt>
                <c:pt idx="26828">
                  <c:v>44.713433333333398</c:v>
                </c:pt>
                <c:pt idx="26829">
                  <c:v>44.7151</c:v>
                </c:pt>
                <c:pt idx="26830">
                  <c:v>44.7167666666667</c:v>
                </c:pt>
                <c:pt idx="26831">
                  <c:v>44.718433333333401</c:v>
                </c:pt>
                <c:pt idx="26832">
                  <c:v>44.720100000000002</c:v>
                </c:pt>
                <c:pt idx="26833">
                  <c:v>44.721766666666703</c:v>
                </c:pt>
                <c:pt idx="26834">
                  <c:v>44.723433333333404</c:v>
                </c:pt>
                <c:pt idx="26835">
                  <c:v>44.725099999999998</c:v>
                </c:pt>
                <c:pt idx="26836">
                  <c:v>44.726766666666698</c:v>
                </c:pt>
                <c:pt idx="26837">
                  <c:v>44.728433333333399</c:v>
                </c:pt>
                <c:pt idx="26838">
                  <c:v>44.7301</c:v>
                </c:pt>
                <c:pt idx="26839">
                  <c:v>44.731766666666701</c:v>
                </c:pt>
                <c:pt idx="26840">
                  <c:v>44.733433333333402</c:v>
                </c:pt>
                <c:pt idx="26841">
                  <c:v>44.735100000000003</c:v>
                </c:pt>
                <c:pt idx="26842">
                  <c:v>44.736766666666703</c:v>
                </c:pt>
                <c:pt idx="26843">
                  <c:v>44.738433333333397</c:v>
                </c:pt>
                <c:pt idx="26844">
                  <c:v>44.740099999999998</c:v>
                </c:pt>
                <c:pt idx="26845">
                  <c:v>44.741766666666699</c:v>
                </c:pt>
                <c:pt idx="26846">
                  <c:v>44.7434333333334</c:v>
                </c:pt>
                <c:pt idx="26847">
                  <c:v>44.745100000000001</c:v>
                </c:pt>
                <c:pt idx="26848">
                  <c:v>44.746766666666701</c:v>
                </c:pt>
                <c:pt idx="26849">
                  <c:v>44.748433333333402</c:v>
                </c:pt>
                <c:pt idx="26850">
                  <c:v>44.750100000000003</c:v>
                </c:pt>
                <c:pt idx="26851">
                  <c:v>44.751766666666697</c:v>
                </c:pt>
                <c:pt idx="26852">
                  <c:v>44.753433333333398</c:v>
                </c:pt>
                <c:pt idx="26853">
                  <c:v>44.755099999999999</c:v>
                </c:pt>
                <c:pt idx="26854">
                  <c:v>44.756766666666699</c:v>
                </c:pt>
                <c:pt idx="26855">
                  <c:v>44.7584333333334</c:v>
                </c:pt>
                <c:pt idx="26856">
                  <c:v>44.760100000000001</c:v>
                </c:pt>
                <c:pt idx="26857">
                  <c:v>44.761766666666702</c:v>
                </c:pt>
                <c:pt idx="26858">
                  <c:v>44.763433333333403</c:v>
                </c:pt>
                <c:pt idx="26859">
                  <c:v>44.765099999999997</c:v>
                </c:pt>
                <c:pt idx="26860">
                  <c:v>44.766766666666697</c:v>
                </c:pt>
                <c:pt idx="26861">
                  <c:v>44.768433333333398</c:v>
                </c:pt>
                <c:pt idx="26862">
                  <c:v>44.770099999999999</c:v>
                </c:pt>
                <c:pt idx="26863">
                  <c:v>44.7717666666667</c:v>
                </c:pt>
                <c:pt idx="26864">
                  <c:v>44.773433333333401</c:v>
                </c:pt>
                <c:pt idx="26865">
                  <c:v>44.775100000000002</c:v>
                </c:pt>
                <c:pt idx="26866">
                  <c:v>44.776766666666703</c:v>
                </c:pt>
                <c:pt idx="26867">
                  <c:v>44.778433333333403</c:v>
                </c:pt>
                <c:pt idx="26868">
                  <c:v>44.780099999999997</c:v>
                </c:pt>
                <c:pt idx="26869">
                  <c:v>44.781766666666698</c:v>
                </c:pt>
                <c:pt idx="26870">
                  <c:v>44.783433333333399</c:v>
                </c:pt>
                <c:pt idx="26871">
                  <c:v>44.7851</c:v>
                </c:pt>
                <c:pt idx="26872">
                  <c:v>44.786766666666701</c:v>
                </c:pt>
                <c:pt idx="26873">
                  <c:v>44.788433333333401</c:v>
                </c:pt>
                <c:pt idx="26874">
                  <c:v>44.790100000000002</c:v>
                </c:pt>
                <c:pt idx="26875">
                  <c:v>44.791766666666703</c:v>
                </c:pt>
                <c:pt idx="26876">
                  <c:v>44.793433333333397</c:v>
                </c:pt>
                <c:pt idx="26877">
                  <c:v>44.795099999999998</c:v>
                </c:pt>
                <c:pt idx="26878">
                  <c:v>44.796766666666699</c:v>
                </c:pt>
                <c:pt idx="26879">
                  <c:v>44.798433333333399</c:v>
                </c:pt>
                <c:pt idx="26880">
                  <c:v>44.8001</c:v>
                </c:pt>
                <c:pt idx="26881">
                  <c:v>44.801766666666701</c:v>
                </c:pt>
                <c:pt idx="26882">
                  <c:v>44.803433333333402</c:v>
                </c:pt>
                <c:pt idx="26883">
                  <c:v>44.805100000000003</c:v>
                </c:pt>
                <c:pt idx="26884">
                  <c:v>44.806766666666697</c:v>
                </c:pt>
                <c:pt idx="26885">
                  <c:v>44.808433333333397</c:v>
                </c:pt>
                <c:pt idx="26886">
                  <c:v>44.810099999999998</c:v>
                </c:pt>
                <c:pt idx="26887">
                  <c:v>44.811766666666699</c:v>
                </c:pt>
                <c:pt idx="26888">
                  <c:v>44.8134333333334</c:v>
                </c:pt>
                <c:pt idx="26889">
                  <c:v>44.815100000000001</c:v>
                </c:pt>
                <c:pt idx="26890">
                  <c:v>44.816766666666702</c:v>
                </c:pt>
                <c:pt idx="26891">
                  <c:v>44.818433333333402</c:v>
                </c:pt>
                <c:pt idx="26892">
                  <c:v>44.820099999999996</c:v>
                </c:pt>
                <c:pt idx="26893">
                  <c:v>44.821766666666697</c:v>
                </c:pt>
                <c:pt idx="26894">
                  <c:v>44.823433333333398</c:v>
                </c:pt>
                <c:pt idx="26895">
                  <c:v>44.825099999999999</c:v>
                </c:pt>
                <c:pt idx="26896">
                  <c:v>44.8267666666667</c:v>
                </c:pt>
                <c:pt idx="26897">
                  <c:v>44.8284333333334</c:v>
                </c:pt>
                <c:pt idx="26898">
                  <c:v>44.830100000000002</c:v>
                </c:pt>
                <c:pt idx="26899">
                  <c:v>44.831766666666702</c:v>
                </c:pt>
                <c:pt idx="26900">
                  <c:v>44.833433333333403</c:v>
                </c:pt>
                <c:pt idx="26901">
                  <c:v>44.835099999999997</c:v>
                </c:pt>
                <c:pt idx="26902">
                  <c:v>44.836766666666698</c:v>
                </c:pt>
                <c:pt idx="26903">
                  <c:v>44.838433333333398</c:v>
                </c:pt>
                <c:pt idx="26904">
                  <c:v>44.8401</c:v>
                </c:pt>
                <c:pt idx="26905">
                  <c:v>44.8417666666667</c:v>
                </c:pt>
                <c:pt idx="26906">
                  <c:v>44.843433333333401</c:v>
                </c:pt>
                <c:pt idx="26907">
                  <c:v>44.845100000000002</c:v>
                </c:pt>
                <c:pt idx="26908">
                  <c:v>44.846766666666703</c:v>
                </c:pt>
                <c:pt idx="26909">
                  <c:v>44.848433333333404</c:v>
                </c:pt>
                <c:pt idx="26910">
                  <c:v>44.850099999999998</c:v>
                </c:pt>
                <c:pt idx="26911">
                  <c:v>44.851766666666698</c:v>
                </c:pt>
                <c:pt idx="26912">
                  <c:v>44.853433333333399</c:v>
                </c:pt>
                <c:pt idx="26913">
                  <c:v>44.8551</c:v>
                </c:pt>
                <c:pt idx="26914">
                  <c:v>44.856766666666701</c:v>
                </c:pt>
                <c:pt idx="26915">
                  <c:v>44.858433333333402</c:v>
                </c:pt>
                <c:pt idx="26916">
                  <c:v>44.860100000000003</c:v>
                </c:pt>
                <c:pt idx="26917">
                  <c:v>44.861766666666703</c:v>
                </c:pt>
                <c:pt idx="26918">
                  <c:v>44.863433333333397</c:v>
                </c:pt>
                <c:pt idx="26919">
                  <c:v>44.865099999999998</c:v>
                </c:pt>
                <c:pt idx="26920">
                  <c:v>44.866766666666699</c:v>
                </c:pt>
                <c:pt idx="26921">
                  <c:v>44.8684333333334</c:v>
                </c:pt>
                <c:pt idx="26922">
                  <c:v>44.870100000000001</c:v>
                </c:pt>
                <c:pt idx="26923">
                  <c:v>44.871766666666701</c:v>
                </c:pt>
                <c:pt idx="26924">
                  <c:v>44.873433333333402</c:v>
                </c:pt>
                <c:pt idx="26925">
                  <c:v>44.875100000000003</c:v>
                </c:pt>
                <c:pt idx="26926">
                  <c:v>44.876766666666697</c:v>
                </c:pt>
                <c:pt idx="26927">
                  <c:v>44.878433333333398</c:v>
                </c:pt>
                <c:pt idx="26928">
                  <c:v>44.880099999999999</c:v>
                </c:pt>
                <c:pt idx="26929">
                  <c:v>44.881766666666699</c:v>
                </c:pt>
                <c:pt idx="26930">
                  <c:v>44.8834333333334</c:v>
                </c:pt>
                <c:pt idx="26931">
                  <c:v>44.885100000000001</c:v>
                </c:pt>
                <c:pt idx="26932">
                  <c:v>44.886766666666702</c:v>
                </c:pt>
                <c:pt idx="26933">
                  <c:v>44.888433333333403</c:v>
                </c:pt>
                <c:pt idx="26934">
                  <c:v>44.890099999999997</c:v>
                </c:pt>
                <c:pt idx="26935">
                  <c:v>44.891766666666697</c:v>
                </c:pt>
                <c:pt idx="26936">
                  <c:v>44.893433333333398</c:v>
                </c:pt>
                <c:pt idx="26937">
                  <c:v>44.895099999999999</c:v>
                </c:pt>
                <c:pt idx="26938">
                  <c:v>44.8967666666667</c:v>
                </c:pt>
                <c:pt idx="26939">
                  <c:v>44.898433333333401</c:v>
                </c:pt>
                <c:pt idx="26940">
                  <c:v>44.900100000000002</c:v>
                </c:pt>
                <c:pt idx="26941">
                  <c:v>44.901766666666703</c:v>
                </c:pt>
                <c:pt idx="26942">
                  <c:v>44.903433333333403</c:v>
                </c:pt>
                <c:pt idx="26943">
                  <c:v>44.905099999999997</c:v>
                </c:pt>
                <c:pt idx="26944">
                  <c:v>44.906766666666698</c:v>
                </c:pt>
                <c:pt idx="26945">
                  <c:v>44.908433333333399</c:v>
                </c:pt>
                <c:pt idx="26946">
                  <c:v>44.9101</c:v>
                </c:pt>
                <c:pt idx="26947">
                  <c:v>44.911766666666701</c:v>
                </c:pt>
                <c:pt idx="26948">
                  <c:v>44.913433333333401</c:v>
                </c:pt>
                <c:pt idx="26949">
                  <c:v>44.915100000000002</c:v>
                </c:pt>
                <c:pt idx="26950">
                  <c:v>44.916766666666703</c:v>
                </c:pt>
                <c:pt idx="26951">
                  <c:v>44.918433333333397</c:v>
                </c:pt>
                <c:pt idx="26952">
                  <c:v>44.920099999999998</c:v>
                </c:pt>
                <c:pt idx="26953">
                  <c:v>44.921766666666699</c:v>
                </c:pt>
                <c:pt idx="26954">
                  <c:v>44.923433333333399</c:v>
                </c:pt>
                <c:pt idx="26955">
                  <c:v>44.9251</c:v>
                </c:pt>
                <c:pt idx="26956">
                  <c:v>44.926766666666701</c:v>
                </c:pt>
                <c:pt idx="26957">
                  <c:v>44.928433333333402</c:v>
                </c:pt>
                <c:pt idx="26958">
                  <c:v>44.930100000000003</c:v>
                </c:pt>
                <c:pt idx="26959">
                  <c:v>44.931766666666697</c:v>
                </c:pt>
                <c:pt idx="26960">
                  <c:v>44.933433333333397</c:v>
                </c:pt>
                <c:pt idx="26961">
                  <c:v>44.935099999999998</c:v>
                </c:pt>
                <c:pt idx="26962">
                  <c:v>44.936766666666699</c:v>
                </c:pt>
                <c:pt idx="26963">
                  <c:v>44.9384333333334</c:v>
                </c:pt>
                <c:pt idx="26964">
                  <c:v>44.940100000000001</c:v>
                </c:pt>
                <c:pt idx="26965">
                  <c:v>44.941766666666702</c:v>
                </c:pt>
                <c:pt idx="26966">
                  <c:v>44.943433333333402</c:v>
                </c:pt>
                <c:pt idx="26967">
                  <c:v>44.945099999999996</c:v>
                </c:pt>
                <c:pt idx="26968">
                  <c:v>44.946766666666697</c:v>
                </c:pt>
                <c:pt idx="26969">
                  <c:v>44.948433333333398</c:v>
                </c:pt>
                <c:pt idx="26970">
                  <c:v>44.950099999999999</c:v>
                </c:pt>
                <c:pt idx="26971">
                  <c:v>44.9517666666667</c:v>
                </c:pt>
                <c:pt idx="26972">
                  <c:v>44.9534333333334</c:v>
                </c:pt>
                <c:pt idx="26973">
                  <c:v>44.955100000000002</c:v>
                </c:pt>
                <c:pt idx="26974">
                  <c:v>44.956766666666702</c:v>
                </c:pt>
                <c:pt idx="26975">
                  <c:v>44.958433333333403</c:v>
                </c:pt>
                <c:pt idx="26976">
                  <c:v>44.960099999999997</c:v>
                </c:pt>
                <c:pt idx="26977">
                  <c:v>44.961766666666698</c:v>
                </c:pt>
                <c:pt idx="26978">
                  <c:v>44.963433333333398</c:v>
                </c:pt>
                <c:pt idx="26979">
                  <c:v>44.9651</c:v>
                </c:pt>
                <c:pt idx="26980">
                  <c:v>44.9667666666667</c:v>
                </c:pt>
                <c:pt idx="26981">
                  <c:v>44.968433333333401</c:v>
                </c:pt>
                <c:pt idx="26982">
                  <c:v>44.970100000000002</c:v>
                </c:pt>
                <c:pt idx="26983">
                  <c:v>44.971766666666703</c:v>
                </c:pt>
                <c:pt idx="26984">
                  <c:v>44.973433333333404</c:v>
                </c:pt>
                <c:pt idx="26985">
                  <c:v>44.975099999999998</c:v>
                </c:pt>
                <c:pt idx="26986">
                  <c:v>44.976766666666698</c:v>
                </c:pt>
                <c:pt idx="26987">
                  <c:v>44.978433333333399</c:v>
                </c:pt>
                <c:pt idx="26988">
                  <c:v>44.9801</c:v>
                </c:pt>
                <c:pt idx="26989">
                  <c:v>44.981766666666701</c:v>
                </c:pt>
                <c:pt idx="26990">
                  <c:v>44.983433333333402</c:v>
                </c:pt>
                <c:pt idx="26991">
                  <c:v>44.985100000000003</c:v>
                </c:pt>
                <c:pt idx="26992">
                  <c:v>44.986766666666703</c:v>
                </c:pt>
                <c:pt idx="26993">
                  <c:v>44.988433333333397</c:v>
                </c:pt>
                <c:pt idx="26994">
                  <c:v>44.990099999999998</c:v>
                </c:pt>
                <c:pt idx="26995">
                  <c:v>44.991766666666699</c:v>
                </c:pt>
                <c:pt idx="26996">
                  <c:v>44.9934333333334</c:v>
                </c:pt>
                <c:pt idx="26997">
                  <c:v>44.995100000000001</c:v>
                </c:pt>
                <c:pt idx="26998">
                  <c:v>44.996766666666701</c:v>
                </c:pt>
                <c:pt idx="26999">
                  <c:v>44.998433333333402</c:v>
                </c:pt>
                <c:pt idx="27000">
                  <c:v>45.000100000000003</c:v>
                </c:pt>
              </c:numCache>
            </c:numRef>
          </c:xVal>
          <c:yVal>
            <c:numRef>
              <c:f>Sheet1!$AJ$3:$AJ$27806</c:f>
              <c:numCache>
                <c:formatCode>General</c:formatCode>
                <c:ptCount val="27804"/>
                <c:pt idx="0">
                  <c:v>-879.72459316253708</c:v>
                </c:pt>
                <c:pt idx="804">
                  <c:v>-879.72203016281105</c:v>
                </c:pt>
                <c:pt idx="805">
                  <c:v>-879.72054004669201</c:v>
                </c:pt>
                <c:pt idx="806">
                  <c:v>-879.72048044204701</c:v>
                </c:pt>
                <c:pt idx="807">
                  <c:v>-879.72226858139106</c:v>
                </c:pt>
                <c:pt idx="808">
                  <c:v>-879.72584486007702</c:v>
                </c:pt>
                <c:pt idx="809">
                  <c:v>-879.73114967346203</c:v>
                </c:pt>
                <c:pt idx="810">
                  <c:v>-879.73782539367699</c:v>
                </c:pt>
                <c:pt idx="811">
                  <c:v>-879.74527597427402</c:v>
                </c:pt>
                <c:pt idx="812">
                  <c:v>-879.75308418273903</c:v>
                </c:pt>
                <c:pt idx="813">
                  <c:v>-879.76083278656006</c:v>
                </c:pt>
                <c:pt idx="814">
                  <c:v>-879.768164157868</c:v>
                </c:pt>
                <c:pt idx="815">
                  <c:v>-879.77478027343795</c:v>
                </c:pt>
                <c:pt idx="816">
                  <c:v>-879.78044271469093</c:v>
                </c:pt>
                <c:pt idx="817">
                  <c:v>-879.78503227233898</c:v>
                </c:pt>
                <c:pt idx="818">
                  <c:v>-879.78872776031494</c:v>
                </c:pt>
                <c:pt idx="819">
                  <c:v>-879.79152917862007</c:v>
                </c:pt>
                <c:pt idx="820">
                  <c:v>-879.79367494583198</c:v>
                </c:pt>
                <c:pt idx="821">
                  <c:v>-879.79510545730602</c:v>
                </c:pt>
                <c:pt idx="822">
                  <c:v>-879.795641899109</c:v>
                </c:pt>
                <c:pt idx="823">
                  <c:v>-879.79522466659603</c:v>
                </c:pt>
                <c:pt idx="824">
                  <c:v>-879.79409217834495</c:v>
                </c:pt>
                <c:pt idx="825">
                  <c:v>-879.79242324829102</c:v>
                </c:pt>
                <c:pt idx="826">
                  <c:v>-879.79069471359298</c:v>
                </c:pt>
                <c:pt idx="827">
                  <c:v>-879.78908538818405</c:v>
                </c:pt>
                <c:pt idx="828">
                  <c:v>-879.78777408599899</c:v>
                </c:pt>
                <c:pt idx="829">
                  <c:v>-879.78693962097202</c:v>
                </c:pt>
                <c:pt idx="830">
                  <c:v>-879.78670120239303</c:v>
                </c:pt>
                <c:pt idx="831">
                  <c:v>-879.78717803955101</c:v>
                </c:pt>
                <c:pt idx="832">
                  <c:v>-879.78848934173607</c:v>
                </c:pt>
                <c:pt idx="833">
                  <c:v>-879.79039669036899</c:v>
                </c:pt>
                <c:pt idx="834">
                  <c:v>-879.79272127151501</c:v>
                </c:pt>
                <c:pt idx="835">
                  <c:v>-879.79522466659603</c:v>
                </c:pt>
                <c:pt idx="836">
                  <c:v>-879.79772806167603</c:v>
                </c:pt>
                <c:pt idx="837">
                  <c:v>-879.80041027069092</c:v>
                </c:pt>
                <c:pt idx="838">
                  <c:v>-879.80327129364002</c:v>
                </c:pt>
                <c:pt idx="839">
                  <c:v>-879.80619192123402</c:v>
                </c:pt>
                <c:pt idx="840">
                  <c:v>-879.80911254882801</c:v>
                </c:pt>
                <c:pt idx="841">
                  <c:v>-879.81185436248802</c:v>
                </c:pt>
                <c:pt idx="842">
                  <c:v>-879.81429815292404</c:v>
                </c:pt>
                <c:pt idx="843">
                  <c:v>-879.81644392013595</c:v>
                </c:pt>
                <c:pt idx="844">
                  <c:v>-879.81811285018898</c:v>
                </c:pt>
                <c:pt idx="845">
                  <c:v>-879.81912612915107</c:v>
                </c:pt>
                <c:pt idx="846">
                  <c:v>-879.81942415237404</c:v>
                </c:pt>
                <c:pt idx="847">
                  <c:v>-879.81900691986107</c:v>
                </c:pt>
                <c:pt idx="848">
                  <c:v>-879.817934036255</c:v>
                </c:pt>
                <c:pt idx="849">
                  <c:v>-879.81674194336006</c:v>
                </c:pt>
                <c:pt idx="850">
                  <c:v>-879.81560945510898</c:v>
                </c:pt>
                <c:pt idx="851">
                  <c:v>-879.81483459472702</c:v>
                </c:pt>
                <c:pt idx="852">
                  <c:v>-879.81459617614792</c:v>
                </c:pt>
                <c:pt idx="853">
                  <c:v>-879.814953804016</c:v>
                </c:pt>
                <c:pt idx="854">
                  <c:v>-879.81602668762207</c:v>
                </c:pt>
                <c:pt idx="855">
                  <c:v>-879.81781482696601</c:v>
                </c:pt>
                <c:pt idx="856">
                  <c:v>-879.82025861740101</c:v>
                </c:pt>
                <c:pt idx="857">
                  <c:v>-879.823179244995</c:v>
                </c:pt>
                <c:pt idx="858">
                  <c:v>-879.826159477234</c:v>
                </c:pt>
                <c:pt idx="859">
                  <c:v>-879.82896089553901</c:v>
                </c:pt>
                <c:pt idx="860">
                  <c:v>-879.83128547668503</c:v>
                </c:pt>
                <c:pt idx="861">
                  <c:v>-879.83277559280396</c:v>
                </c:pt>
                <c:pt idx="862">
                  <c:v>-879.83319282531806</c:v>
                </c:pt>
                <c:pt idx="863">
                  <c:v>-879.83241796493598</c:v>
                </c:pt>
                <c:pt idx="864">
                  <c:v>-879.83015298843407</c:v>
                </c:pt>
                <c:pt idx="865">
                  <c:v>-879.82651710510299</c:v>
                </c:pt>
                <c:pt idx="866">
                  <c:v>-879.82162952423096</c:v>
                </c:pt>
                <c:pt idx="867">
                  <c:v>-879.81572866439797</c:v>
                </c:pt>
                <c:pt idx="868">
                  <c:v>-879.80923175811802</c:v>
                </c:pt>
                <c:pt idx="869">
                  <c:v>-879.80267524719306</c:v>
                </c:pt>
                <c:pt idx="870">
                  <c:v>-879.79659557342598</c:v>
                </c:pt>
                <c:pt idx="871">
                  <c:v>-879.79146957397506</c:v>
                </c:pt>
                <c:pt idx="872">
                  <c:v>-879.78777408599899</c:v>
                </c:pt>
                <c:pt idx="873">
                  <c:v>-879.78556871414207</c:v>
                </c:pt>
                <c:pt idx="874">
                  <c:v>-879.78491306305</c:v>
                </c:pt>
                <c:pt idx="875">
                  <c:v>-879.78562831878708</c:v>
                </c:pt>
                <c:pt idx="876">
                  <c:v>-879.787476062775</c:v>
                </c:pt>
                <c:pt idx="877">
                  <c:v>-879.790098667145</c:v>
                </c:pt>
                <c:pt idx="878">
                  <c:v>-879.79319810867298</c:v>
                </c:pt>
                <c:pt idx="879">
                  <c:v>-879.79653596878097</c:v>
                </c:pt>
                <c:pt idx="880">
                  <c:v>-879.79975461959907</c:v>
                </c:pt>
                <c:pt idx="881">
                  <c:v>-879.80273485183693</c:v>
                </c:pt>
                <c:pt idx="882">
                  <c:v>-879.80553627014206</c:v>
                </c:pt>
                <c:pt idx="883">
                  <c:v>-879.80821847915695</c:v>
                </c:pt>
                <c:pt idx="884">
                  <c:v>-879.81096029281593</c:v>
                </c:pt>
                <c:pt idx="885">
                  <c:v>-879.81376171112106</c:v>
                </c:pt>
                <c:pt idx="886">
                  <c:v>-879.81668233871505</c:v>
                </c:pt>
                <c:pt idx="887">
                  <c:v>-879.81966257095405</c:v>
                </c:pt>
                <c:pt idx="888">
                  <c:v>-879.82258319854805</c:v>
                </c:pt>
                <c:pt idx="889">
                  <c:v>-879.82532501220703</c:v>
                </c:pt>
                <c:pt idx="890">
                  <c:v>-879.82764959335304</c:v>
                </c:pt>
                <c:pt idx="891">
                  <c:v>-879.82937812805199</c:v>
                </c:pt>
                <c:pt idx="892">
                  <c:v>-879.83033180236794</c:v>
                </c:pt>
                <c:pt idx="893">
                  <c:v>-879.83039140701294</c:v>
                </c:pt>
                <c:pt idx="894">
                  <c:v>-879.82955694198608</c:v>
                </c:pt>
                <c:pt idx="895">
                  <c:v>-879.82782840728805</c:v>
                </c:pt>
                <c:pt idx="896">
                  <c:v>-879.82514619827293</c:v>
                </c:pt>
                <c:pt idx="897">
                  <c:v>-879.82162952423096</c:v>
                </c:pt>
                <c:pt idx="898">
                  <c:v>-879.81733798980702</c:v>
                </c:pt>
                <c:pt idx="899">
                  <c:v>-879.812510013581</c:v>
                </c:pt>
                <c:pt idx="900">
                  <c:v>-879.80708599090599</c:v>
                </c:pt>
                <c:pt idx="901">
                  <c:v>-879.801304340363</c:v>
                </c:pt>
                <c:pt idx="902">
                  <c:v>-879.79510545730602</c:v>
                </c:pt>
                <c:pt idx="903">
                  <c:v>-879.78866815566994</c:v>
                </c:pt>
                <c:pt idx="904">
                  <c:v>-879.78240966796898</c:v>
                </c:pt>
                <c:pt idx="905">
                  <c:v>-879.77668762207099</c:v>
                </c:pt>
                <c:pt idx="906">
                  <c:v>-879.77185964584396</c:v>
                </c:pt>
                <c:pt idx="907">
                  <c:v>-879.76822376251198</c:v>
                </c:pt>
                <c:pt idx="908">
                  <c:v>-879.76572036743198</c:v>
                </c:pt>
                <c:pt idx="909">
                  <c:v>-879.76446866989204</c:v>
                </c:pt>
                <c:pt idx="910">
                  <c:v>-879.76423025131203</c:v>
                </c:pt>
                <c:pt idx="911">
                  <c:v>-879.76470708847103</c:v>
                </c:pt>
                <c:pt idx="912">
                  <c:v>-879.76566076278698</c:v>
                </c:pt>
                <c:pt idx="913">
                  <c:v>-879.76643562316895</c:v>
                </c:pt>
                <c:pt idx="914">
                  <c:v>-879.76679325103805</c:v>
                </c:pt>
                <c:pt idx="915">
                  <c:v>-879.76643562316895</c:v>
                </c:pt>
                <c:pt idx="916">
                  <c:v>-879.76548194885299</c:v>
                </c:pt>
                <c:pt idx="917">
                  <c:v>-879.76405143737793</c:v>
                </c:pt>
                <c:pt idx="918">
                  <c:v>-879.762501716614</c:v>
                </c:pt>
                <c:pt idx="919">
                  <c:v>-879.76101160049507</c:v>
                </c:pt>
                <c:pt idx="920">
                  <c:v>-879.75987911224399</c:v>
                </c:pt>
                <c:pt idx="921">
                  <c:v>-879.759521484375</c:v>
                </c:pt>
                <c:pt idx="922">
                  <c:v>-879.76017713546798</c:v>
                </c:pt>
                <c:pt idx="923">
                  <c:v>-879.76202487945602</c:v>
                </c:pt>
                <c:pt idx="924">
                  <c:v>-879.765064716339</c:v>
                </c:pt>
                <c:pt idx="925">
                  <c:v>-879.76893901824997</c:v>
                </c:pt>
                <c:pt idx="926">
                  <c:v>-879.77340936660801</c:v>
                </c:pt>
                <c:pt idx="927">
                  <c:v>-879.77823734283493</c:v>
                </c:pt>
                <c:pt idx="928">
                  <c:v>-879.78318452835106</c:v>
                </c:pt>
                <c:pt idx="929">
                  <c:v>-879.78795289993298</c:v>
                </c:pt>
                <c:pt idx="930">
                  <c:v>-879.79206562042305</c:v>
                </c:pt>
                <c:pt idx="931">
                  <c:v>-879.79486703872703</c:v>
                </c:pt>
                <c:pt idx="932">
                  <c:v>-879.79599952697799</c:v>
                </c:pt>
                <c:pt idx="933">
                  <c:v>-879.79540348053001</c:v>
                </c:pt>
                <c:pt idx="934">
                  <c:v>-879.79331731796299</c:v>
                </c:pt>
                <c:pt idx="935">
                  <c:v>-879.79015827179001</c:v>
                </c:pt>
                <c:pt idx="936">
                  <c:v>-879.78664159774803</c:v>
                </c:pt>
                <c:pt idx="937">
                  <c:v>-879.78312492370605</c:v>
                </c:pt>
                <c:pt idx="938">
                  <c:v>-879.78026390075706</c:v>
                </c:pt>
                <c:pt idx="939">
                  <c:v>-879.77859497070301</c:v>
                </c:pt>
                <c:pt idx="940">
                  <c:v>-879.77859497070301</c:v>
                </c:pt>
                <c:pt idx="941">
                  <c:v>-879.78020429611206</c:v>
                </c:pt>
                <c:pt idx="942">
                  <c:v>-879.78324413299606</c:v>
                </c:pt>
                <c:pt idx="943">
                  <c:v>-879.78688001632702</c:v>
                </c:pt>
                <c:pt idx="944">
                  <c:v>-879.79033708572399</c:v>
                </c:pt>
                <c:pt idx="945">
                  <c:v>-879.79278087616001</c:v>
                </c:pt>
                <c:pt idx="946">
                  <c:v>-879.79367494583198</c:v>
                </c:pt>
                <c:pt idx="947">
                  <c:v>-879.79278087616001</c:v>
                </c:pt>
                <c:pt idx="948">
                  <c:v>-879.79021787643501</c:v>
                </c:pt>
                <c:pt idx="949">
                  <c:v>-879.78616476059005</c:v>
                </c:pt>
                <c:pt idx="950">
                  <c:v>-879.78121757507301</c:v>
                </c:pt>
                <c:pt idx="951">
                  <c:v>-879.77585315704403</c:v>
                </c:pt>
                <c:pt idx="952">
                  <c:v>-879.770727157593</c:v>
                </c:pt>
                <c:pt idx="953">
                  <c:v>-879.76625680923507</c:v>
                </c:pt>
                <c:pt idx="954">
                  <c:v>-879.76268053054798</c:v>
                </c:pt>
                <c:pt idx="955">
                  <c:v>-879.759938716889</c:v>
                </c:pt>
                <c:pt idx="956">
                  <c:v>-879.75785255432106</c:v>
                </c:pt>
                <c:pt idx="957">
                  <c:v>-879.75624322891304</c:v>
                </c:pt>
                <c:pt idx="958">
                  <c:v>-879.75487232208297</c:v>
                </c:pt>
                <c:pt idx="959">
                  <c:v>-879.75373983383201</c:v>
                </c:pt>
                <c:pt idx="960">
                  <c:v>-879.75278615951606</c:v>
                </c:pt>
                <c:pt idx="961">
                  <c:v>-879.75230932235695</c:v>
                </c:pt>
                <c:pt idx="962">
                  <c:v>-879.75260734558105</c:v>
                </c:pt>
                <c:pt idx="963">
                  <c:v>-879.75403785705601</c:v>
                </c:pt>
                <c:pt idx="964">
                  <c:v>-879.757018089295</c:v>
                </c:pt>
                <c:pt idx="965">
                  <c:v>-879.76154804229805</c:v>
                </c:pt>
                <c:pt idx="966">
                  <c:v>-879.767687320709</c:v>
                </c:pt>
                <c:pt idx="967">
                  <c:v>-879.77525711059593</c:v>
                </c:pt>
                <c:pt idx="968">
                  <c:v>-879.78401899337803</c:v>
                </c:pt>
                <c:pt idx="969">
                  <c:v>-879.79355573654198</c:v>
                </c:pt>
                <c:pt idx="970">
                  <c:v>-879.80321168899604</c:v>
                </c:pt>
                <c:pt idx="971">
                  <c:v>-879.81215238571201</c:v>
                </c:pt>
                <c:pt idx="972">
                  <c:v>-879.81984138488792</c:v>
                </c:pt>
                <c:pt idx="973">
                  <c:v>-879.82562303543102</c:v>
                </c:pt>
                <c:pt idx="974">
                  <c:v>-879.82931852340698</c:v>
                </c:pt>
                <c:pt idx="975">
                  <c:v>-879.83080863952705</c:v>
                </c:pt>
                <c:pt idx="976">
                  <c:v>-879.83003377914406</c:v>
                </c:pt>
                <c:pt idx="977">
                  <c:v>-879.82717275619507</c:v>
                </c:pt>
                <c:pt idx="978">
                  <c:v>-879.82252359390304</c:v>
                </c:pt>
                <c:pt idx="979">
                  <c:v>-879.81662273407005</c:v>
                </c:pt>
                <c:pt idx="980">
                  <c:v>-879.81018543243408</c:v>
                </c:pt>
                <c:pt idx="981">
                  <c:v>-879.803807735443</c:v>
                </c:pt>
                <c:pt idx="982">
                  <c:v>-879.79796648025501</c:v>
                </c:pt>
                <c:pt idx="983">
                  <c:v>-879.79284048080501</c:v>
                </c:pt>
                <c:pt idx="984">
                  <c:v>-879.78848934173607</c:v>
                </c:pt>
                <c:pt idx="985">
                  <c:v>-879.78509187698398</c:v>
                </c:pt>
                <c:pt idx="986">
                  <c:v>-879.78252887725898</c:v>
                </c:pt>
                <c:pt idx="987">
                  <c:v>-879.78085994720504</c:v>
                </c:pt>
                <c:pt idx="988">
                  <c:v>-879.77990627288796</c:v>
                </c:pt>
                <c:pt idx="989">
                  <c:v>-879.779310226441</c:v>
                </c:pt>
                <c:pt idx="990">
                  <c:v>-879.77901220321701</c:v>
                </c:pt>
                <c:pt idx="991">
                  <c:v>-879.77877378463802</c:v>
                </c:pt>
                <c:pt idx="992">
                  <c:v>-879.77853536605903</c:v>
                </c:pt>
                <c:pt idx="993">
                  <c:v>-879.77841615676903</c:v>
                </c:pt>
                <c:pt idx="994">
                  <c:v>-879.77847576141403</c:v>
                </c:pt>
                <c:pt idx="995">
                  <c:v>-879.77871417999302</c:v>
                </c:pt>
                <c:pt idx="996">
                  <c:v>-879.77901220321701</c:v>
                </c:pt>
                <c:pt idx="997">
                  <c:v>-879.77936983108498</c:v>
                </c:pt>
                <c:pt idx="998">
                  <c:v>-879.77954864501999</c:v>
                </c:pt>
                <c:pt idx="999">
                  <c:v>-879.77960824966499</c:v>
                </c:pt>
                <c:pt idx="1000">
                  <c:v>-879.77948904037498</c:v>
                </c:pt>
                <c:pt idx="1001">
                  <c:v>-879.77901220321701</c:v>
                </c:pt>
                <c:pt idx="1002">
                  <c:v>-879.77829694747902</c:v>
                </c:pt>
                <c:pt idx="1003">
                  <c:v>-879.77740287780807</c:v>
                </c:pt>
                <c:pt idx="1004">
                  <c:v>-879.776329994202</c:v>
                </c:pt>
                <c:pt idx="1005">
                  <c:v>-879.77519750595093</c:v>
                </c:pt>
                <c:pt idx="1006">
                  <c:v>-879.77412462234497</c:v>
                </c:pt>
                <c:pt idx="1007">
                  <c:v>-879.77340936660801</c:v>
                </c:pt>
                <c:pt idx="1008">
                  <c:v>-879.77317094802902</c:v>
                </c:pt>
                <c:pt idx="1009">
                  <c:v>-879.77352857589699</c:v>
                </c:pt>
                <c:pt idx="1010">
                  <c:v>-879.77448225021408</c:v>
                </c:pt>
                <c:pt idx="1011">
                  <c:v>-879.77573394775402</c:v>
                </c:pt>
                <c:pt idx="1012">
                  <c:v>-879.77710485458397</c:v>
                </c:pt>
                <c:pt idx="1013">
                  <c:v>-879.77853536605903</c:v>
                </c:pt>
                <c:pt idx="1014">
                  <c:v>-879.77990627288796</c:v>
                </c:pt>
                <c:pt idx="1015">
                  <c:v>-879.78115797042892</c:v>
                </c:pt>
                <c:pt idx="1016">
                  <c:v>-879.78217124938999</c:v>
                </c:pt>
                <c:pt idx="1017">
                  <c:v>-879.78276729583808</c:v>
                </c:pt>
                <c:pt idx="1018">
                  <c:v>-879.78288650512695</c:v>
                </c:pt>
                <c:pt idx="1019">
                  <c:v>-879.78240966796898</c:v>
                </c:pt>
                <c:pt idx="1020">
                  <c:v>-879.78145599365303</c:v>
                </c:pt>
                <c:pt idx="1021">
                  <c:v>-879.78014469146706</c:v>
                </c:pt>
                <c:pt idx="1022">
                  <c:v>-879.77853536605903</c:v>
                </c:pt>
                <c:pt idx="1023">
                  <c:v>-879.77674722671497</c:v>
                </c:pt>
                <c:pt idx="1024">
                  <c:v>-879.77483987808205</c:v>
                </c:pt>
                <c:pt idx="1025">
                  <c:v>-879.77293252944992</c:v>
                </c:pt>
                <c:pt idx="1026">
                  <c:v>-879.77108478546199</c:v>
                </c:pt>
                <c:pt idx="1027">
                  <c:v>-879.76929664611794</c:v>
                </c:pt>
                <c:pt idx="1028">
                  <c:v>-879.76744890213001</c:v>
                </c:pt>
                <c:pt idx="1029">
                  <c:v>-879.76548194885299</c:v>
                </c:pt>
                <c:pt idx="1030">
                  <c:v>-879.76315736770698</c:v>
                </c:pt>
                <c:pt idx="1031">
                  <c:v>-879.76029634475708</c:v>
                </c:pt>
                <c:pt idx="1032">
                  <c:v>-879.75677967071601</c:v>
                </c:pt>
                <c:pt idx="1033">
                  <c:v>-879.75254774093605</c:v>
                </c:pt>
                <c:pt idx="1034">
                  <c:v>-879.74777936935402</c:v>
                </c:pt>
                <c:pt idx="1035">
                  <c:v>-879.742772579193</c:v>
                </c:pt>
                <c:pt idx="1036">
                  <c:v>-879.73812341690098</c:v>
                </c:pt>
                <c:pt idx="1037">
                  <c:v>-879.73418951034603</c:v>
                </c:pt>
                <c:pt idx="1038">
                  <c:v>-879.73162651062</c:v>
                </c:pt>
                <c:pt idx="1039">
                  <c:v>-879.73067283630394</c:v>
                </c:pt>
                <c:pt idx="1040">
                  <c:v>-879.73180532455501</c:v>
                </c:pt>
                <c:pt idx="1041">
                  <c:v>-879.73496437072799</c:v>
                </c:pt>
                <c:pt idx="1042">
                  <c:v>-879.740090370178</c:v>
                </c:pt>
                <c:pt idx="1043">
                  <c:v>-879.74688529968307</c:v>
                </c:pt>
                <c:pt idx="1044">
                  <c:v>-879.75475311279297</c:v>
                </c:pt>
                <c:pt idx="1045">
                  <c:v>-879.76321697235107</c:v>
                </c:pt>
                <c:pt idx="1046">
                  <c:v>-879.77162122726497</c:v>
                </c:pt>
                <c:pt idx="1047">
                  <c:v>-879.77936983108498</c:v>
                </c:pt>
                <c:pt idx="1048">
                  <c:v>-879.78610515594505</c:v>
                </c:pt>
                <c:pt idx="1049">
                  <c:v>-879.79158878326393</c:v>
                </c:pt>
                <c:pt idx="1050">
                  <c:v>-879.79552268982002</c:v>
                </c:pt>
                <c:pt idx="1051">
                  <c:v>-879.79778766632103</c:v>
                </c:pt>
                <c:pt idx="1052">
                  <c:v>-879.79844331741401</c:v>
                </c:pt>
                <c:pt idx="1053">
                  <c:v>-879.79760885238693</c:v>
                </c:pt>
                <c:pt idx="1054">
                  <c:v>-879.79546308517502</c:v>
                </c:pt>
                <c:pt idx="1055">
                  <c:v>-879.79242324829102</c:v>
                </c:pt>
                <c:pt idx="1056">
                  <c:v>-879.78872776031494</c:v>
                </c:pt>
                <c:pt idx="1057">
                  <c:v>-879.78479385375999</c:v>
                </c:pt>
                <c:pt idx="1058">
                  <c:v>-879.78097915649403</c:v>
                </c:pt>
                <c:pt idx="1059">
                  <c:v>-879.77770090103195</c:v>
                </c:pt>
                <c:pt idx="1060">
                  <c:v>-879.77537631988503</c:v>
                </c:pt>
                <c:pt idx="1061">
                  <c:v>-879.77424383163498</c:v>
                </c:pt>
                <c:pt idx="1062">
                  <c:v>-879.77454185485908</c:v>
                </c:pt>
                <c:pt idx="1063">
                  <c:v>-879.776270389557</c:v>
                </c:pt>
                <c:pt idx="1064">
                  <c:v>-879.77913141250599</c:v>
                </c:pt>
                <c:pt idx="1065">
                  <c:v>-879.78282690048195</c:v>
                </c:pt>
                <c:pt idx="1066">
                  <c:v>-879.78682041168202</c:v>
                </c:pt>
                <c:pt idx="1067">
                  <c:v>-879.79057550430298</c:v>
                </c:pt>
                <c:pt idx="1068">
                  <c:v>-879.79343652725197</c:v>
                </c:pt>
                <c:pt idx="1069">
                  <c:v>-879.79492664337204</c:v>
                </c:pt>
                <c:pt idx="1070">
                  <c:v>-879.79474782943703</c:v>
                </c:pt>
                <c:pt idx="1071">
                  <c:v>-879.79278087616001</c:v>
                </c:pt>
                <c:pt idx="1072">
                  <c:v>-879.78920459747292</c:v>
                </c:pt>
                <c:pt idx="1073">
                  <c:v>-879.78425741195701</c:v>
                </c:pt>
                <c:pt idx="1074">
                  <c:v>-879.77835655212402</c:v>
                </c:pt>
                <c:pt idx="1075">
                  <c:v>-879.77191925048805</c:v>
                </c:pt>
                <c:pt idx="1076">
                  <c:v>-879.765541553498</c:v>
                </c:pt>
                <c:pt idx="1077">
                  <c:v>-879.75975990295399</c:v>
                </c:pt>
                <c:pt idx="1078">
                  <c:v>-879.75493192672798</c:v>
                </c:pt>
                <c:pt idx="1079">
                  <c:v>-879.751415252686</c:v>
                </c:pt>
                <c:pt idx="1080">
                  <c:v>-879.74926948547397</c:v>
                </c:pt>
                <c:pt idx="1081">
                  <c:v>-879.748733043671</c:v>
                </c:pt>
                <c:pt idx="1082">
                  <c:v>-879.74968671798706</c:v>
                </c:pt>
                <c:pt idx="1083">
                  <c:v>-879.75224971771308</c:v>
                </c:pt>
                <c:pt idx="1084">
                  <c:v>-879.75636243820202</c:v>
                </c:pt>
                <c:pt idx="1085">
                  <c:v>-879.76196527481102</c:v>
                </c:pt>
                <c:pt idx="1086">
                  <c:v>-879.76864099502598</c:v>
                </c:pt>
                <c:pt idx="1087">
                  <c:v>-879.77597236633301</c:v>
                </c:pt>
                <c:pt idx="1088">
                  <c:v>-879.78348255157493</c:v>
                </c:pt>
                <c:pt idx="1089">
                  <c:v>-879.79063510894798</c:v>
                </c:pt>
                <c:pt idx="1090">
                  <c:v>-879.79713201522804</c:v>
                </c:pt>
                <c:pt idx="1091">
                  <c:v>-879.80267524719306</c:v>
                </c:pt>
                <c:pt idx="1092">
                  <c:v>-879.80696678161598</c:v>
                </c:pt>
                <c:pt idx="1093">
                  <c:v>-879.809827804566</c:v>
                </c:pt>
                <c:pt idx="1094">
                  <c:v>-879.81119871139504</c:v>
                </c:pt>
                <c:pt idx="1095">
                  <c:v>-879.81107950210594</c:v>
                </c:pt>
                <c:pt idx="1096">
                  <c:v>-879.80988740920998</c:v>
                </c:pt>
                <c:pt idx="1097">
                  <c:v>-879.80774164199897</c:v>
                </c:pt>
                <c:pt idx="1098">
                  <c:v>-879.80505943298408</c:v>
                </c:pt>
                <c:pt idx="1099">
                  <c:v>-879.80184078216598</c:v>
                </c:pt>
                <c:pt idx="1100">
                  <c:v>-879.798204898834</c:v>
                </c:pt>
                <c:pt idx="1101">
                  <c:v>-879.79439020156906</c:v>
                </c:pt>
                <c:pt idx="1102">
                  <c:v>-879.79057550430298</c:v>
                </c:pt>
                <c:pt idx="1103">
                  <c:v>-879.787058830261</c:v>
                </c:pt>
                <c:pt idx="1104">
                  <c:v>-879.78419780731201</c:v>
                </c:pt>
                <c:pt idx="1105">
                  <c:v>-879.78223085403499</c:v>
                </c:pt>
                <c:pt idx="1106">
                  <c:v>-879.78109836578392</c:v>
                </c:pt>
                <c:pt idx="1107">
                  <c:v>-879.78074073791504</c:v>
                </c:pt>
                <c:pt idx="1108">
                  <c:v>-879.78115797042892</c:v>
                </c:pt>
                <c:pt idx="1109">
                  <c:v>-879.78205204009998</c:v>
                </c:pt>
                <c:pt idx="1110">
                  <c:v>-879.78336334228493</c:v>
                </c:pt>
                <c:pt idx="1111">
                  <c:v>-879.78461503982601</c:v>
                </c:pt>
                <c:pt idx="1112">
                  <c:v>-879.78550910949707</c:v>
                </c:pt>
                <c:pt idx="1113">
                  <c:v>-879.78586673736595</c:v>
                </c:pt>
                <c:pt idx="1114">
                  <c:v>-879.78550910949707</c:v>
                </c:pt>
                <c:pt idx="1115">
                  <c:v>-879.78467464446999</c:v>
                </c:pt>
                <c:pt idx="1116">
                  <c:v>-879.78378057479904</c:v>
                </c:pt>
                <c:pt idx="1117">
                  <c:v>-879.78306531906105</c:v>
                </c:pt>
                <c:pt idx="1118">
                  <c:v>-879.78276729583808</c:v>
                </c:pt>
                <c:pt idx="1119">
                  <c:v>-879.78300571441696</c:v>
                </c:pt>
                <c:pt idx="1120">
                  <c:v>-879.78372097015404</c:v>
                </c:pt>
                <c:pt idx="1121">
                  <c:v>-879.78491306305</c:v>
                </c:pt>
                <c:pt idx="1122">
                  <c:v>-879.78640317916893</c:v>
                </c:pt>
                <c:pt idx="1123">
                  <c:v>-879.78789329528797</c:v>
                </c:pt>
                <c:pt idx="1124">
                  <c:v>-879.78902578353905</c:v>
                </c:pt>
                <c:pt idx="1125">
                  <c:v>-879.78944301605202</c:v>
                </c:pt>
                <c:pt idx="1126">
                  <c:v>-879.78878736495994</c:v>
                </c:pt>
                <c:pt idx="1127">
                  <c:v>-879.78688001632702</c:v>
                </c:pt>
                <c:pt idx="1128">
                  <c:v>-879.78389978408802</c:v>
                </c:pt>
                <c:pt idx="1129">
                  <c:v>-879.78008508682296</c:v>
                </c:pt>
                <c:pt idx="1130">
                  <c:v>-879.77579355239902</c:v>
                </c:pt>
                <c:pt idx="1131">
                  <c:v>-879.77150201797508</c:v>
                </c:pt>
                <c:pt idx="1132">
                  <c:v>-879.76750850677502</c:v>
                </c:pt>
                <c:pt idx="1133">
                  <c:v>-879.76428985595703</c:v>
                </c:pt>
                <c:pt idx="1134">
                  <c:v>-879.76220369339001</c:v>
                </c:pt>
                <c:pt idx="1135">
                  <c:v>-879.76160764694202</c:v>
                </c:pt>
                <c:pt idx="1136">
                  <c:v>-879.76268053054798</c:v>
                </c:pt>
                <c:pt idx="1137">
                  <c:v>-879.76524353027401</c:v>
                </c:pt>
                <c:pt idx="1138">
                  <c:v>-879.76881980895996</c:v>
                </c:pt>
                <c:pt idx="1139">
                  <c:v>-879.77299213409401</c:v>
                </c:pt>
                <c:pt idx="1140">
                  <c:v>-879.77710485458397</c:v>
                </c:pt>
                <c:pt idx="1141">
                  <c:v>-879.78091955185005</c:v>
                </c:pt>
                <c:pt idx="1142">
                  <c:v>-879.78401899337803</c:v>
                </c:pt>
                <c:pt idx="1143">
                  <c:v>-879.78640317916893</c:v>
                </c:pt>
                <c:pt idx="1144">
                  <c:v>-879.78783369064399</c:v>
                </c:pt>
                <c:pt idx="1145">
                  <c:v>-879.78842973709106</c:v>
                </c:pt>
                <c:pt idx="1146">
                  <c:v>-879.78848934173607</c:v>
                </c:pt>
                <c:pt idx="1147">
                  <c:v>-879.78848934173607</c:v>
                </c:pt>
                <c:pt idx="1148">
                  <c:v>-879.78884696960495</c:v>
                </c:pt>
                <c:pt idx="1149">
                  <c:v>-879.78974103927601</c:v>
                </c:pt>
                <c:pt idx="1150">
                  <c:v>-879.79129076004006</c:v>
                </c:pt>
                <c:pt idx="1151">
                  <c:v>-879.793138504029</c:v>
                </c:pt>
                <c:pt idx="1152">
                  <c:v>-879.79510545730602</c:v>
                </c:pt>
                <c:pt idx="1153">
                  <c:v>-879.79695320129395</c:v>
                </c:pt>
                <c:pt idx="1154">
                  <c:v>-879.79838371276901</c:v>
                </c:pt>
                <c:pt idx="1155">
                  <c:v>-879.79909896850597</c:v>
                </c:pt>
                <c:pt idx="1156">
                  <c:v>-879.79892015457199</c:v>
                </c:pt>
                <c:pt idx="1157">
                  <c:v>-879.79778766632103</c:v>
                </c:pt>
                <c:pt idx="1158">
                  <c:v>-879.79593992233299</c:v>
                </c:pt>
                <c:pt idx="1159">
                  <c:v>-879.79373455047607</c:v>
                </c:pt>
                <c:pt idx="1160">
                  <c:v>-879.79170799255394</c:v>
                </c:pt>
                <c:pt idx="1161">
                  <c:v>-879.790456295014</c:v>
                </c:pt>
                <c:pt idx="1162">
                  <c:v>-879.790456295014</c:v>
                </c:pt>
                <c:pt idx="1163">
                  <c:v>-879.79200601577804</c:v>
                </c:pt>
                <c:pt idx="1164">
                  <c:v>-879.79516506195102</c:v>
                </c:pt>
                <c:pt idx="1165">
                  <c:v>-879.79981422424294</c:v>
                </c:pt>
                <c:pt idx="1166">
                  <c:v>-879.80553627014206</c:v>
                </c:pt>
                <c:pt idx="1167">
                  <c:v>-879.81179475784302</c:v>
                </c:pt>
                <c:pt idx="1168">
                  <c:v>-879.81787443160999</c:v>
                </c:pt>
                <c:pt idx="1169">
                  <c:v>-879.82294082641602</c:v>
                </c:pt>
                <c:pt idx="1170">
                  <c:v>-879.82639789581299</c:v>
                </c:pt>
                <c:pt idx="1171">
                  <c:v>-879.82776880264305</c:v>
                </c:pt>
                <c:pt idx="1172">
                  <c:v>-879.82675552368198</c:v>
                </c:pt>
                <c:pt idx="1173">
                  <c:v>-879.82341766357399</c:v>
                </c:pt>
                <c:pt idx="1174">
                  <c:v>-879.818053245545</c:v>
                </c:pt>
                <c:pt idx="1175">
                  <c:v>-879.81119871139504</c:v>
                </c:pt>
                <c:pt idx="1176">
                  <c:v>-879.80333089828503</c:v>
                </c:pt>
                <c:pt idx="1177">
                  <c:v>-879.79510545730602</c:v>
                </c:pt>
                <c:pt idx="1178">
                  <c:v>-879.78699922561702</c:v>
                </c:pt>
                <c:pt idx="1179">
                  <c:v>-879.77936983108498</c:v>
                </c:pt>
                <c:pt idx="1180">
                  <c:v>-879.77263450622604</c:v>
                </c:pt>
                <c:pt idx="1181">
                  <c:v>-879.76691246032692</c:v>
                </c:pt>
                <c:pt idx="1182">
                  <c:v>-879.762561321259</c:v>
                </c:pt>
                <c:pt idx="1183">
                  <c:v>-879.75958108902</c:v>
                </c:pt>
                <c:pt idx="1184">
                  <c:v>-879.75803136825607</c:v>
                </c:pt>
                <c:pt idx="1185">
                  <c:v>-879.75773334503197</c:v>
                </c:pt>
                <c:pt idx="1186">
                  <c:v>-879.75868701934792</c:v>
                </c:pt>
                <c:pt idx="1187">
                  <c:v>-879.76083278656006</c:v>
                </c:pt>
                <c:pt idx="1188">
                  <c:v>-879.76405143737793</c:v>
                </c:pt>
                <c:pt idx="1189">
                  <c:v>-879.76804494857799</c:v>
                </c:pt>
                <c:pt idx="1190">
                  <c:v>-879.77245569229103</c:v>
                </c:pt>
                <c:pt idx="1191">
                  <c:v>-879.77686643600498</c:v>
                </c:pt>
                <c:pt idx="1192">
                  <c:v>-879.78091955185005</c:v>
                </c:pt>
                <c:pt idx="1193">
                  <c:v>-879.78455543518101</c:v>
                </c:pt>
                <c:pt idx="1194">
                  <c:v>-879.78789329528797</c:v>
                </c:pt>
                <c:pt idx="1195">
                  <c:v>-879.79093313217197</c:v>
                </c:pt>
                <c:pt idx="1196">
                  <c:v>-879.79361534118698</c:v>
                </c:pt>
                <c:pt idx="1197">
                  <c:v>-879.79611873626698</c:v>
                </c:pt>
                <c:pt idx="1198">
                  <c:v>-879.79844331741401</c:v>
                </c:pt>
                <c:pt idx="1199">
                  <c:v>-879.80070829391502</c:v>
                </c:pt>
                <c:pt idx="1200">
                  <c:v>-879.80309247970604</c:v>
                </c:pt>
                <c:pt idx="1201">
                  <c:v>-879.80541706085205</c:v>
                </c:pt>
                <c:pt idx="1202">
                  <c:v>-879.80744361877498</c:v>
                </c:pt>
                <c:pt idx="1203">
                  <c:v>-879.80887413024902</c:v>
                </c:pt>
                <c:pt idx="1204">
                  <c:v>-879.80958938598701</c:v>
                </c:pt>
                <c:pt idx="1205">
                  <c:v>-879.80952978134201</c:v>
                </c:pt>
                <c:pt idx="1206">
                  <c:v>-879.80875492095993</c:v>
                </c:pt>
                <c:pt idx="1207">
                  <c:v>-879.80720520019599</c:v>
                </c:pt>
                <c:pt idx="1208">
                  <c:v>-879.80499982833908</c:v>
                </c:pt>
                <c:pt idx="1209">
                  <c:v>-879.80219841003395</c:v>
                </c:pt>
                <c:pt idx="1210">
                  <c:v>-879.79915857315098</c:v>
                </c:pt>
                <c:pt idx="1211">
                  <c:v>-879.79611873626698</c:v>
                </c:pt>
                <c:pt idx="1212">
                  <c:v>-879.79331731796299</c:v>
                </c:pt>
                <c:pt idx="1213">
                  <c:v>-879.79105234146095</c:v>
                </c:pt>
                <c:pt idx="1214">
                  <c:v>-879.78944301605202</c:v>
                </c:pt>
                <c:pt idx="1215">
                  <c:v>-879.78872776031494</c:v>
                </c:pt>
                <c:pt idx="1216">
                  <c:v>-879.78884696960495</c:v>
                </c:pt>
                <c:pt idx="1217">
                  <c:v>-879.78974103927601</c:v>
                </c:pt>
                <c:pt idx="1218">
                  <c:v>-879.79105234146095</c:v>
                </c:pt>
                <c:pt idx="1219">
                  <c:v>-879.79236364364601</c:v>
                </c:pt>
                <c:pt idx="1220">
                  <c:v>-879.79319810867298</c:v>
                </c:pt>
                <c:pt idx="1221">
                  <c:v>-879.79325771331798</c:v>
                </c:pt>
                <c:pt idx="1222">
                  <c:v>-879.79230403900192</c:v>
                </c:pt>
                <c:pt idx="1223">
                  <c:v>-879.79033708572399</c:v>
                </c:pt>
                <c:pt idx="1224">
                  <c:v>-879.78753566742</c:v>
                </c:pt>
                <c:pt idx="1225">
                  <c:v>-879.78419780731201</c:v>
                </c:pt>
                <c:pt idx="1226">
                  <c:v>-879.78068113327004</c:v>
                </c:pt>
                <c:pt idx="1227">
                  <c:v>-879.77746248245307</c:v>
                </c:pt>
                <c:pt idx="1228">
                  <c:v>-879.77483987808205</c:v>
                </c:pt>
                <c:pt idx="1229">
                  <c:v>-879.77311134338402</c:v>
                </c:pt>
                <c:pt idx="1230">
                  <c:v>-879.77215766906806</c:v>
                </c:pt>
                <c:pt idx="1231">
                  <c:v>-879.77180004119896</c:v>
                </c:pt>
                <c:pt idx="1232">
                  <c:v>-879.77180004119896</c:v>
                </c:pt>
                <c:pt idx="1233">
                  <c:v>-879.77191925048805</c:v>
                </c:pt>
                <c:pt idx="1234">
                  <c:v>-879.77203845977806</c:v>
                </c:pt>
                <c:pt idx="1235">
                  <c:v>-879.77197885513306</c:v>
                </c:pt>
                <c:pt idx="1236">
                  <c:v>-879.77162122726497</c:v>
                </c:pt>
                <c:pt idx="1237">
                  <c:v>-879.77114439010597</c:v>
                </c:pt>
                <c:pt idx="1238">
                  <c:v>-879.77054834365902</c:v>
                </c:pt>
                <c:pt idx="1239">
                  <c:v>-879.77001190185592</c:v>
                </c:pt>
                <c:pt idx="1240">
                  <c:v>-879.76971387863205</c:v>
                </c:pt>
                <c:pt idx="1241">
                  <c:v>-879.76971387863205</c:v>
                </c:pt>
                <c:pt idx="1242">
                  <c:v>-879.77001190185592</c:v>
                </c:pt>
                <c:pt idx="1243">
                  <c:v>-879.770607948303</c:v>
                </c:pt>
                <c:pt idx="1244">
                  <c:v>-879.77156162262008</c:v>
                </c:pt>
                <c:pt idx="1245">
                  <c:v>-879.77287292480491</c:v>
                </c:pt>
                <c:pt idx="1246">
                  <c:v>-879.77424383163498</c:v>
                </c:pt>
                <c:pt idx="1247">
                  <c:v>-879.77561473846504</c:v>
                </c:pt>
                <c:pt idx="1248">
                  <c:v>-879.77680683135998</c:v>
                </c:pt>
                <c:pt idx="1249">
                  <c:v>-879.77764129638695</c:v>
                </c:pt>
                <c:pt idx="1250">
                  <c:v>-879.77805852889992</c:v>
                </c:pt>
                <c:pt idx="1251">
                  <c:v>-879.77793931961105</c:v>
                </c:pt>
                <c:pt idx="1252">
                  <c:v>-879.77722406387397</c:v>
                </c:pt>
                <c:pt idx="1253">
                  <c:v>-879.77591276168801</c:v>
                </c:pt>
                <c:pt idx="1254">
                  <c:v>-879.77430343627998</c:v>
                </c:pt>
                <c:pt idx="1255">
                  <c:v>-879.77257490158104</c:v>
                </c:pt>
                <c:pt idx="1256">
                  <c:v>-879.77096557617199</c:v>
                </c:pt>
                <c:pt idx="1257">
                  <c:v>-879.76953506469704</c:v>
                </c:pt>
                <c:pt idx="1258">
                  <c:v>-879.76828336715698</c:v>
                </c:pt>
                <c:pt idx="1259">
                  <c:v>-879.76727008819603</c:v>
                </c:pt>
                <c:pt idx="1260">
                  <c:v>-879.76643562316895</c:v>
                </c:pt>
                <c:pt idx="1261">
                  <c:v>-879.76583957672096</c:v>
                </c:pt>
                <c:pt idx="1262">
                  <c:v>-879.76542234420799</c:v>
                </c:pt>
                <c:pt idx="1263">
                  <c:v>-879.76524353027401</c:v>
                </c:pt>
                <c:pt idx="1264">
                  <c:v>-879.765183925629</c:v>
                </c:pt>
                <c:pt idx="1265">
                  <c:v>-879.76536273956299</c:v>
                </c:pt>
                <c:pt idx="1266">
                  <c:v>-879.76589918136597</c:v>
                </c:pt>
                <c:pt idx="1267">
                  <c:v>-879.76697206497192</c:v>
                </c:pt>
                <c:pt idx="1268">
                  <c:v>-879.76846218109199</c:v>
                </c:pt>
                <c:pt idx="1269">
                  <c:v>-879.77025032043503</c:v>
                </c:pt>
                <c:pt idx="1270">
                  <c:v>-879.77215766906806</c:v>
                </c:pt>
                <c:pt idx="1271">
                  <c:v>-879.77394580841099</c:v>
                </c:pt>
                <c:pt idx="1272">
                  <c:v>-879.77537631988503</c:v>
                </c:pt>
                <c:pt idx="1273">
                  <c:v>-879.776389598847</c:v>
                </c:pt>
                <c:pt idx="1274">
                  <c:v>-879.77668762207099</c:v>
                </c:pt>
                <c:pt idx="1275">
                  <c:v>-879.776210784912</c:v>
                </c:pt>
                <c:pt idx="1276">
                  <c:v>-879.77495908737205</c:v>
                </c:pt>
                <c:pt idx="1277">
                  <c:v>-879.77311134338402</c:v>
                </c:pt>
                <c:pt idx="1278">
                  <c:v>-879.77084636688301</c:v>
                </c:pt>
                <c:pt idx="1279">
                  <c:v>-879.76858139038097</c:v>
                </c:pt>
                <c:pt idx="1280">
                  <c:v>-879.76667404174805</c:v>
                </c:pt>
                <c:pt idx="1281">
                  <c:v>-879.765183925629</c:v>
                </c:pt>
                <c:pt idx="1282">
                  <c:v>-879.76428985595703</c:v>
                </c:pt>
                <c:pt idx="1283">
                  <c:v>-879.76399183273293</c:v>
                </c:pt>
                <c:pt idx="1284">
                  <c:v>-879.76428985595703</c:v>
                </c:pt>
                <c:pt idx="1285">
                  <c:v>-879.76524353027401</c:v>
                </c:pt>
                <c:pt idx="1286">
                  <c:v>-879.76667404174805</c:v>
                </c:pt>
                <c:pt idx="1287">
                  <c:v>-879.76852178573608</c:v>
                </c:pt>
                <c:pt idx="1288">
                  <c:v>-879.770727157593</c:v>
                </c:pt>
                <c:pt idx="1289">
                  <c:v>-879.77305173873901</c:v>
                </c:pt>
                <c:pt idx="1290">
                  <c:v>-879.77561473846504</c:v>
                </c:pt>
                <c:pt idx="1291">
                  <c:v>-879.77835655212402</c:v>
                </c:pt>
                <c:pt idx="1292">
                  <c:v>-879.78115797042892</c:v>
                </c:pt>
                <c:pt idx="1293">
                  <c:v>-879.78395938873302</c:v>
                </c:pt>
                <c:pt idx="1294">
                  <c:v>-879.78658199310303</c:v>
                </c:pt>
                <c:pt idx="1295">
                  <c:v>-879.78878736495994</c:v>
                </c:pt>
                <c:pt idx="1296">
                  <c:v>-879.79039669036899</c:v>
                </c:pt>
                <c:pt idx="1297">
                  <c:v>-879.79123115539596</c:v>
                </c:pt>
                <c:pt idx="1298">
                  <c:v>-879.79123115539596</c:v>
                </c:pt>
                <c:pt idx="1299">
                  <c:v>-879.79051589965798</c:v>
                </c:pt>
                <c:pt idx="1300">
                  <c:v>-879.78950262069702</c:v>
                </c:pt>
                <c:pt idx="1301">
                  <c:v>-879.78848934173607</c:v>
                </c:pt>
                <c:pt idx="1302">
                  <c:v>-879.78753566742</c:v>
                </c:pt>
                <c:pt idx="1303">
                  <c:v>-879.78682041168202</c:v>
                </c:pt>
                <c:pt idx="1304">
                  <c:v>-879.78622436523506</c:v>
                </c:pt>
                <c:pt idx="1305">
                  <c:v>-879.78568792343208</c:v>
                </c:pt>
                <c:pt idx="1306">
                  <c:v>-879.78521108627297</c:v>
                </c:pt>
                <c:pt idx="1307">
                  <c:v>-879.78473424911499</c:v>
                </c:pt>
                <c:pt idx="1308">
                  <c:v>-879.78401899337803</c:v>
                </c:pt>
                <c:pt idx="1309">
                  <c:v>-879.78276729583808</c:v>
                </c:pt>
                <c:pt idx="1310">
                  <c:v>-879.78085994720504</c:v>
                </c:pt>
                <c:pt idx="1311">
                  <c:v>-879.77853536605903</c:v>
                </c:pt>
                <c:pt idx="1312">
                  <c:v>-879.77603197097801</c:v>
                </c:pt>
                <c:pt idx="1313">
                  <c:v>-879.77388620376598</c:v>
                </c:pt>
                <c:pt idx="1314">
                  <c:v>-879.77233648300194</c:v>
                </c:pt>
                <c:pt idx="1315">
                  <c:v>-879.77138280868598</c:v>
                </c:pt>
                <c:pt idx="1316">
                  <c:v>-879.77090597152699</c:v>
                </c:pt>
                <c:pt idx="1317">
                  <c:v>-879.77096557617199</c:v>
                </c:pt>
                <c:pt idx="1318">
                  <c:v>-879.77144241333008</c:v>
                </c:pt>
                <c:pt idx="1319">
                  <c:v>-879.77227687835693</c:v>
                </c:pt>
                <c:pt idx="1320">
                  <c:v>-879.77340936660801</c:v>
                </c:pt>
                <c:pt idx="1321">
                  <c:v>-879.77448225021408</c:v>
                </c:pt>
                <c:pt idx="1322">
                  <c:v>-879.77537631988503</c:v>
                </c:pt>
                <c:pt idx="1323">
                  <c:v>-879.77597236633301</c:v>
                </c:pt>
                <c:pt idx="1324">
                  <c:v>-879.776389598847</c:v>
                </c:pt>
                <c:pt idx="1325">
                  <c:v>-879.77668762207099</c:v>
                </c:pt>
                <c:pt idx="1326">
                  <c:v>-879.77710485458397</c:v>
                </c:pt>
                <c:pt idx="1327">
                  <c:v>-879.77758169174194</c:v>
                </c:pt>
                <c:pt idx="1328">
                  <c:v>-879.77811813354492</c:v>
                </c:pt>
                <c:pt idx="1329">
                  <c:v>-879.77853536605903</c:v>
                </c:pt>
                <c:pt idx="1330">
                  <c:v>-879.778892993927</c:v>
                </c:pt>
                <c:pt idx="1331">
                  <c:v>-879.778952598572</c:v>
                </c:pt>
                <c:pt idx="1332">
                  <c:v>-879.77877378463802</c:v>
                </c:pt>
                <c:pt idx="1333">
                  <c:v>-879.77799892425605</c:v>
                </c:pt>
                <c:pt idx="1334">
                  <c:v>-879.77656841278099</c:v>
                </c:pt>
                <c:pt idx="1335">
                  <c:v>-879.77442264556908</c:v>
                </c:pt>
                <c:pt idx="1336">
                  <c:v>-879.77156162262008</c:v>
                </c:pt>
                <c:pt idx="1337">
                  <c:v>-879.76828336715698</c:v>
                </c:pt>
                <c:pt idx="1338">
                  <c:v>-879.76470708847103</c:v>
                </c:pt>
                <c:pt idx="1339">
                  <c:v>-879.76119041442894</c:v>
                </c:pt>
                <c:pt idx="1340">
                  <c:v>-879.75803136825607</c:v>
                </c:pt>
                <c:pt idx="1341">
                  <c:v>-879.75546836853005</c:v>
                </c:pt>
                <c:pt idx="1342">
                  <c:v>-879.75368022918701</c:v>
                </c:pt>
                <c:pt idx="1343">
                  <c:v>-879.75284576415993</c:v>
                </c:pt>
                <c:pt idx="1344">
                  <c:v>-879.75278615951606</c:v>
                </c:pt>
                <c:pt idx="1345">
                  <c:v>-879.75350141525303</c:v>
                </c:pt>
                <c:pt idx="1346">
                  <c:v>-879.75481271743797</c:v>
                </c:pt>
                <c:pt idx="1347">
                  <c:v>-879.75660085678101</c:v>
                </c:pt>
                <c:pt idx="1348">
                  <c:v>-879.75874662399292</c:v>
                </c:pt>
                <c:pt idx="1349">
                  <c:v>-879.76101160049507</c:v>
                </c:pt>
                <c:pt idx="1350">
                  <c:v>-879.76327657699608</c:v>
                </c:pt>
                <c:pt idx="1351">
                  <c:v>-879.76542234420799</c:v>
                </c:pt>
                <c:pt idx="1352">
                  <c:v>-879.76744890213001</c:v>
                </c:pt>
                <c:pt idx="1353">
                  <c:v>-879.76935625076294</c:v>
                </c:pt>
                <c:pt idx="1354">
                  <c:v>-879.77108478546199</c:v>
                </c:pt>
                <c:pt idx="1355">
                  <c:v>-879.77263450622604</c:v>
                </c:pt>
                <c:pt idx="1356">
                  <c:v>-879.77394580841099</c:v>
                </c:pt>
                <c:pt idx="1357">
                  <c:v>-879.77483987808205</c:v>
                </c:pt>
                <c:pt idx="1358">
                  <c:v>-879.77537631988503</c:v>
                </c:pt>
                <c:pt idx="1359">
                  <c:v>-879.77567434310902</c:v>
                </c:pt>
                <c:pt idx="1360">
                  <c:v>-879.77573394775402</c:v>
                </c:pt>
                <c:pt idx="1361">
                  <c:v>-879.77567434310902</c:v>
                </c:pt>
                <c:pt idx="1362">
                  <c:v>-879.77531671524093</c:v>
                </c:pt>
                <c:pt idx="1363">
                  <c:v>-879.77466106414795</c:v>
                </c:pt>
                <c:pt idx="1364">
                  <c:v>-879.77358818054199</c:v>
                </c:pt>
                <c:pt idx="1365">
                  <c:v>-879.77209806442306</c:v>
                </c:pt>
                <c:pt idx="1366">
                  <c:v>-879.77019071579002</c:v>
                </c:pt>
                <c:pt idx="1367">
                  <c:v>-879.76798534393299</c:v>
                </c:pt>
                <c:pt idx="1368">
                  <c:v>-879.765541553498</c:v>
                </c:pt>
                <c:pt idx="1369">
                  <c:v>-879.76309776306198</c:v>
                </c:pt>
                <c:pt idx="1370">
                  <c:v>-879.76089239120506</c:v>
                </c:pt>
                <c:pt idx="1371">
                  <c:v>-879.75928306579601</c:v>
                </c:pt>
                <c:pt idx="1372">
                  <c:v>-879.75832939147995</c:v>
                </c:pt>
                <c:pt idx="1373">
                  <c:v>-879.75826978683494</c:v>
                </c:pt>
                <c:pt idx="1374">
                  <c:v>-879.75904464721702</c:v>
                </c:pt>
                <c:pt idx="1375">
                  <c:v>-879.76053476333595</c:v>
                </c:pt>
                <c:pt idx="1376">
                  <c:v>-879.76268053054798</c:v>
                </c:pt>
                <c:pt idx="1377">
                  <c:v>-879.76500511169502</c:v>
                </c:pt>
                <c:pt idx="1378">
                  <c:v>-879.76709127426193</c:v>
                </c:pt>
                <c:pt idx="1379">
                  <c:v>-879.76858139038097</c:v>
                </c:pt>
                <c:pt idx="1380">
                  <c:v>-879.76929664611794</c:v>
                </c:pt>
                <c:pt idx="1381">
                  <c:v>-879.76905822753906</c:v>
                </c:pt>
                <c:pt idx="1382">
                  <c:v>-879.76804494857799</c:v>
                </c:pt>
                <c:pt idx="1383">
                  <c:v>-879.76625680923507</c:v>
                </c:pt>
                <c:pt idx="1384">
                  <c:v>-879.76381301879906</c:v>
                </c:pt>
                <c:pt idx="1385">
                  <c:v>-879.76113080978394</c:v>
                </c:pt>
                <c:pt idx="1386">
                  <c:v>-879.75856781005905</c:v>
                </c:pt>
                <c:pt idx="1387">
                  <c:v>-879.75648164749202</c:v>
                </c:pt>
                <c:pt idx="1388">
                  <c:v>-879.75499153137207</c:v>
                </c:pt>
                <c:pt idx="1389">
                  <c:v>-879.75427627563499</c:v>
                </c:pt>
                <c:pt idx="1390">
                  <c:v>-879.75445508956898</c:v>
                </c:pt>
                <c:pt idx="1391">
                  <c:v>-879.75552797317505</c:v>
                </c:pt>
                <c:pt idx="1392">
                  <c:v>-879.75767374038696</c:v>
                </c:pt>
                <c:pt idx="1393">
                  <c:v>-879.76077318191506</c:v>
                </c:pt>
                <c:pt idx="1394">
                  <c:v>-879.76452827453602</c:v>
                </c:pt>
                <c:pt idx="1395">
                  <c:v>-879.76852178573608</c:v>
                </c:pt>
                <c:pt idx="1396">
                  <c:v>-879.77251529693604</c:v>
                </c:pt>
                <c:pt idx="1397">
                  <c:v>-879.776329994202</c:v>
                </c:pt>
                <c:pt idx="1398">
                  <c:v>-879.77990627288796</c:v>
                </c:pt>
                <c:pt idx="1399">
                  <c:v>-879.78300571441696</c:v>
                </c:pt>
                <c:pt idx="1400">
                  <c:v>-879.78533029556297</c:v>
                </c:pt>
                <c:pt idx="1401">
                  <c:v>-879.78664159774803</c:v>
                </c:pt>
                <c:pt idx="1402">
                  <c:v>-879.78676080703804</c:v>
                </c:pt>
                <c:pt idx="1403">
                  <c:v>-879.78586673736595</c:v>
                </c:pt>
                <c:pt idx="1404">
                  <c:v>-879.78401899337803</c:v>
                </c:pt>
                <c:pt idx="1405">
                  <c:v>-879.78151559829701</c:v>
                </c:pt>
                <c:pt idx="1406">
                  <c:v>-879.77835655212402</c:v>
                </c:pt>
                <c:pt idx="1407">
                  <c:v>-879.77483987808205</c:v>
                </c:pt>
                <c:pt idx="1408">
                  <c:v>-879.77114439010597</c:v>
                </c:pt>
                <c:pt idx="1409">
                  <c:v>-879.76762771606502</c:v>
                </c:pt>
                <c:pt idx="1410">
                  <c:v>-879.76464748382602</c:v>
                </c:pt>
                <c:pt idx="1411">
                  <c:v>-879.76232290268001</c:v>
                </c:pt>
                <c:pt idx="1412">
                  <c:v>-879.76083278656006</c:v>
                </c:pt>
                <c:pt idx="1413">
                  <c:v>-879.76005792617798</c:v>
                </c:pt>
                <c:pt idx="1414">
                  <c:v>-879.76005792617798</c:v>
                </c:pt>
                <c:pt idx="1415">
                  <c:v>-879.76065397262596</c:v>
                </c:pt>
                <c:pt idx="1416">
                  <c:v>-879.76190567016602</c:v>
                </c:pt>
                <c:pt idx="1417">
                  <c:v>-879.76369380950905</c:v>
                </c:pt>
                <c:pt idx="1418">
                  <c:v>-879.76583957672096</c:v>
                </c:pt>
                <c:pt idx="1419">
                  <c:v>-879.76822376251198</c:v>
                </c:pt>
                <c:pt idx="1420">
                  <c:v>-879.770667552948</c:v>
                </c:pt>
                <c:pt idx="1421">
                  <c:v>-879.77317094802902</c:v>
                </c:pt>
                <c:pt idx="1422">
                  <c:v>-879.77567434310902</c:v>
                </c:pt>
                <c:pt idx="1423">
                  <c:v>-879.77805852889992</c:v>
                </c:pt>
                <c:pt idx="1424">
                  <c:v>-879.78020429611206</c:v>
                </c:pt>
                <c:pt idx="1425">
                  <c:v>-879.781873226166</c:v>
                </c:pt>
                <c:pt idx="1426">
                  <c:v>-879.78276729583808</c:v>
                </c:pt>
                <c:pt idx="1427">
                  <c:v>-879.78294610977196</c:v>
                </c:pt>
                <c:pt idx="1428">
                  <c:v>-879.78240966796898</c:v>
                </c:pt>
                <c:pt idx="1429">
                  <c:v>-879.78133678436302</c:v>
                </c:pt>
                <c:pt idx="1430">
                  <c:v>-879.77984666824398</c:v>
                </c:pt>
                <c:pt idx="1431">
                  <c:v>-879.77799892425605</c:v>
                </c:pt>
                <c:pt idx="1432">
                  <c:v>-879.77609157562301</c:v>
                </c:pt>
                <c:pt idx="1433">
                  <c:v>-879.77418422698997</c:v>
                </c:pt>
                <c:pt idx="1434">
                  <c:v>-879.77263450622604</c:v>
                </c:pt>
                <c:pt idx="1435">
                  <c:v>-879.77150201797508</c:v>
                </c:pt>
                <c:pt idx="1436">
                  <c:v>-879.77096557617199</c:v>
                </c:pt>
                <c:pt idx="1437">
                  <c:v>-879.77090597152699</c:v>
                </c:pt>
                <c:pt idx="1438">
                  <c:v>-879.77120399475098</c:v>
                </c:pt>
                <c:pt idx="1439">
                  <c:v>-879.77191925048805</c:v>
                </c:pt>
                <c:pt idx="1440">
                  <c:v>-879.77287292480491</c:v>
                </c:pt>
                <c:pt idx="1441">
                  <c:v>-879.77400541305599</c:v>
                </c:pt>
                <c:pt idx="1442">
                  <c:v>-879.77519750595093</c:v>
                </c:pt>
                <c:pt idx="1443">
                  <c:v>-879.776270389557</c:v>
                </c:pt>
                <c:pt idx="1444">
                  <c:v>-879.77704524993896</c:v>
                </c:pt>
                <c:pt idx="1445">
                  <c:v>-879.77746248245307</c:v>
                </c:pt>
                <c:pt idx="1446">
                  <c:v>-879.77758169174194</c:v>
                </c:pt>
                <c:pt idx="1447">
                  <c:v>-879.77740287780807</c:v>
                </c:pt>
                <c:pt idx="1448">
                  <c:v>-879.77686643600498</c:v>
                </c:pt>
                <c:pt idx="1449">
                  <c:v>-879.776210784912</c:v>
                </c:pt>
                <c:pt idx="1450">
                  <c:v>-879.77543592453003</c:v>
                </c:pt>
                <c:pt idx="1451">
                  <c:v>-879.77483987808205</c:v>
                </c:pt>
                <c:pt idx="1452">
                  <c:v>-879.77466106414795</c:v>
                </c:pt>
                <c:pt idx="1453">
                  <c:v>-879.77507829666206</c:v>
                </c:pt>
                <c:pt idx="1454">
                  <c:v>-879.776270389557</c:v>
                </c:pt>
                <c:pt idx="1455">
                  <c:v>-879.77823734283493</c:v>
                </c:pt>
                <c:pt idx="1456">
                  <c:v>-879.78109836578392</c:v>
                </c:pt>
                <c:pt idx="1457">
                  <c:v>-879.78461503982601</c:v>
                </c:pt>
                <c:pt idx="1458">
                  <c:v>-879.78860855102607</c:v>
                </c:pt>
                <c:pt idx="1459">
                  <c:v>-879.79272127151501</c:v>
                </c:pt>
                <c:pt idx="1460">
                  <c:v>-879.79671478271507</c:v>
                </c:pt>
                <c:pt idx="1461">
                  <c:v>-879.80023145675705</c:v>
                </c:pt>
                <c:pt idx="1462">
                  <c:v>-879.80291366577194</c:v>
                </c:pt>
                <c:pt idx="1463">
                  <c:v>-879.80458259582497</c:v>
                </c:pt>
                <c:pt idx="1464">
                  <c:v>-879.80511903762795</c:v>
                </c:pt>
                <c:pt idx="1465">
                  <c:v>-879.80452299118099</c:v>
                </c:pt>
                <c:pt idx="1466">
                  <c:v>-879.80297327041603</c:v>
                </c:pt>
                <c:pt idx="1467">
                  <c:v>-879.80076789856003</c:v>
                </c:pt>
                <c:pt idx="1468">
                  <c:v>-879.79814529419002</c:v>
                </c:pt>
                <c:pt idx="1469">
                  <c:v>-879.79546308517502</c:v>
                </c:pt>
                <c:pt idx="1470">
                  <c:v>-879.793019294739</c:v>
                </c:pt>
                <c:pt idx="1471">
                  <c:v>-879.79105234146095</c:v>
                </c:pt>
                <c:pt idx="1472">
                  <c:v>-879.78968143463203</c:v>
                </c:pt>
                <c:pt idx="1473">
                  <c:v>-879.78902578353905</c:v>
                </c:pt>
                <c:pt idx="1474">
                  <c:v>-879.78908538818405</c:v>
                </c:pt>
                <c:pt idx="1475">
                  <c:v>-879.78980064392101</c:v>
                </c:pt>
                <c:pt idx="1476">
                  <c:v>-879.79105234146095</c:v>
                </c:pt>
                <c:pt idx="1477">
                  <c:v>-879.79266166687</c:v>
                </c:pt>
                <c:pt idx="1478">
                  <c:v>-879.79439020156906</c:v>
                </c:pt>
                <c:pt idx="1479">
                  <c:v>-879.79611873626698</c:v>
                </c:pt>
                <c:pt idx="1480">
                  <c:v>-879.79784727096603</c:v>
                </c:pt>
                <c:pt idx="1481">
                  <c:v>-879.79933738708496</c:v>
                </c:pt>
                <c:pt idx="1482">
                  <c:v>-879.80058908462502</c:v>
                </c:pt>
                <c:pt idx="1483">
                  <c:v>-879.80136394500801</c:v>
                </c:pt>
                <c:pt idx="1484">
                  <c:v>-879.80172157287598</c:v>
                </c:pt>
                <c:pt idx="1485">
                  <c:v>-879.80172157287598</c:v>
                </c:pt>
                <c:pt idx="1486">
                  <c:v>-879.80136394500801</c:v>
                </c:pt>
                <c:pt idx="1487">
                  <c:v>-879.80076789856003</c:v>
                </c:pt>
                <c:pt idx="1488">
                  <c:v>-879.79981422424294</c:v>
                </c:pt>
                <c:pt idx="1489">
                  <c:v>-879.79850292205799</c:v>
                </c:pt>
                <c:pt idx="1490">
                  <c:v>-879.79671478271507</c:v>
                </c:pt>
                <c:pt idx="1491">
                  <c:v>-879.79444980621406</c:v>
                </c:pt>
                <c:pt idx="1492">
                  <c:v>-879.79176759719894</c:v>
                </c:pt>
                <c:pt idx="1493">
                  <c:v>-879.78884696960495</c:v>
                </c:pt>
                <c:pt idx="1494">
                  <c:v>-879.78562831878708</c:v>
                </c:pt>
                <c:pt idx="1495">
                  <c:v>-879.78205204009998</c:v>
                </c:pt>
                <c:pt idx="1496">
                  <c:v>-879.77811813354492</c:v>
                </c:pt>
                <c:pt idx="1497">
                  <c:v>-879.77388620376598</c:v>
                </c:pt>
                <c:pt idx="1498">
                  <c:v>-879.76953506469704</c:v>
                </c:pt>
                <c:pt idx="1499">
                  <c:v>-879.76536273956299</c:v>
                </c:pt>
                <c:pt idx="1500">
                  <c:v>-879.76148843765304</c:v>
                </c:pt>
                <c:pt idx="1501">
                  <c:v>-879.75791215896606</c:v>
                </c:pt>
                <c:pt idx="1502">
                  <c:v>-879.75469350814797</c:v>
                </c:pt>
                <c:pt idx="1503">
                  <c:v>-879.75171327590999</c:v>
                </c:pt>
                <c:pt idx="1504">
                  <c:v>-879.74903106689499</c:v>
                </c:pt>
                <c:pt idx="1505">
                  <c:v>-879.74670648574897</c:v>
                </c:pt>
                <c:pt idx="1506">
                  <c:v>-879.74485874176003</c:v>
                </c:pt>
                <c:pt idx="1507">
                  <c:v>-879.74342823028599</c:v>
                </c:pt>
                <c:pt idx="1508">
                  <c:v>-879.74253416061401</c:v>
                </c:pt>
                <c:pt idx="1509">
                  <c:v>-879.74205732345604</c:v>
                </c:pt>
                <c:pt idx="1510">
                  <c:v>-879.74199771881104</c:v>
                </c:pt>
                <c:pt idx="1511">
                  <c:v>-879.74235534667991</c:v>
                </c:pt>
                <c:pt idx="1512">
                  <c:v>-879.743189811707</c:v>
                </c:pt>
                <c:pt idx="1513">
                  <c:v>-879.74438190460205</c:v>
                </c:pt>
                <c:pt idx="1514">
                  <c:v>-879.745812416077</c:v>
                </c:pt>
                <c:pt idx="1515">
                  <c:v>-879.74700450897194</c:v>
                </c:pt>
                <c:pt idx="1516">
                  <c:v>-879.74766016006492</c:v>
                </c:pt>
                <c:pt idx="1517">
                  <c:v>-879.74736213684105</c:v>
                </c:pt>
                <c:pt idx="1518">
                  <c:v>-879.74605083465599</c:v>
                </c:pt>
                <c:pt idx="1519">
                  <c:v>-879.74378585815498</c:v>
                </c:pt>
                <c:pt idx="1520">
                  <c:v>-879.74074602127098</c:v>
                </c:pt>
                <c:pt idx="1521">
                  <c:v>-879.737169742584</c:v>
                </c:pt>
                <c:pt idx="1522">
                  <c:v>-879.73323583602905</c:v>
                </c:pt>
                <c:pt idx="1523">
                  <c:v>-879.729063510895</c:v>
                </c:pt>
                <c:pt idx="1524">
                  <c:v>-879.72495079040505</c:v>
                </c:pt>
                <c:pt idx="1525">
                  <c:v>-879.72101688384998</c:v>
                </c:pt>
                <c:pt idx="1526">
                  <c:v>-879.71732139587402</c:v>
                </c:pt>
                <c:pt idx="1527">
                  <c:v>-879.71392393112205</c:v>
                </c:pt>
                <c:pt idx="1528">
                  <c:v>-879.71070528030396</c:v>
                </c:pt>
                <c:pt idx="1529">
                  <c:v>-879.70772504806496</c:v>
                </c:pt>
                <c:pt idx="1530">
                  <c:v>-879.70498323440597</c:v>
                </c:pt>
                <c:pt idx="1531">
                  <c:v>-879.70277786254906</c:v>
                </c:pt>
                <c:pt idx="1532">
                  <c:v>-879.70140695571899</c:v>
                </c:pt>
                <c:pt idx="1533">
                  <c:v>-879.70116853714001</c:v>
                </c:pt>
                <c:pt idx="1534">
                  <c:v>-879.70230102539108</c:v>
                </c:pt>
                <c:pt idx="1535">
                  <c:v>-879.70492362976097</c:v>
                </c:pt>
                <c:pt idx="1536">
                  <c:v>-879.70897674560592</c:v>
                </c:pt>
                <c:pt idx="1537">
                  <c:v>-879.71434116363503</c:v>
                </c:pt>
                <c:pt idx="1538">
                  <c:v>-879.72048044204701</c:v>
                </c:pt>
                <c:pt idx="1539">
                  <c:v>-879.72691774368298</c:v>
                </c:pt>
                <c:pt idx="1540">
                  <c:v>-879.73299741744995</c:v>
                </c:pt>
                <c:pt idx="1541">
                  <c:v>-879.73830223083496</c:v>
                </c:pt>
                <c:pt idx="1542">
                  <c:v>-879.74253416061401</c:v>
                </c:pt>
                <c:pt idx="1543">
                  <c:v>-879.74551439285301</c:v>
                </c:pt>
                <c:pt idx="1544">
                  <c:v>-879.74724292755104</c:v>
                </c:pt>
                <c:pt idx="1545">
                  <c:v>-879.74801778793403</c:v>
                </c:pt>
                <c:pt idx="1546">
                  <c:v>-879.74801778793403</c:v>
                </c:pt>
                <c:pt idx="1547">
                  <c:v>-879.74771976470993</c:v>
                </c:pt>
                <c:pt idx="1548">
                  <c:v>-879.74748134613105</c:v>
                </c:pt>
                <c:pt idx="1549">
                  <c:v>-879.74760055541992</c:v>
                </c:pt>
                <c:pt idx="1550">
                  <c:v>-879.748375415802</c:v>
                </c:pt>
                <c:pt idx="1551">
                  <c:v>-879.74980592727707</c:v>
                </c:pt>
                <c:pt idx="1552">
                  <c:v>-879.75171327590999</c:v>
                </c:pt>
                <c:pt idx="1553">
                  <c:v>-879.753978252411</c:v>
                </c:pt>
                <c:pt idx="1554">
                  <c:v>-879.75600481033302</c:v>
                </c:pt>
                <c:pt idx="1555">
                  <c:v>-879.75749492645298</c:v>
                </c:pt>
                <c:pt idx="1556">
                  <c:v>-879.75791215896606</c:v>
                </c:pt>
                <c:pt idx="1557">
                  <c:v>-879.757018089295</c:v>
                </c:pt>
                <c:pt idx="1558">
                  <c:v>-879.75481271743797</c:v>
                </c:pt>
                <c:pt idx="1559">
                  <c:v>-879.751296043396</c:v>
                </c:pt>
                <c:pt idx="1560">
                  <c:v>-879.74676609039307</c:v>
                </c:pt>
                <c:pt idx="1561">
                  <c:v>-879.74169969558693</c:v>
                </c:pt>
                <c:pt idx="1562">
                  <c:v>-879.73681211471603</c:v>
                </c:pt>
                <c:pt idx="1563">
                  <c:v>-879.73287820816108</c:v>
                </c:pt>
                <c:pt idx="1564">
                  <c:v>-879.73043441772506</c:v>
                </c:pt>
                <c:pt idx="1565">
                  <c:v>-879.72983837127708</c:v>
                </c:pt>
                <c:pt idx="1566">
                  <c:v>-879.73120927810692</c:v>
                </c:pt>
                <c:pt idx="1567">
                  <c:v>-879.73424911499001</c:v>
                </c:pt>
                <c:pt idx="1568">
                  <c:v>-879.73842144012497</c:v>
                </c:pt>
                <c:pt idx="1569">
                  <c:v>-879.74307060241699</c:v>
                </c:pt>
                <c:pt idx="1570">
                  <c:v>-879.74736213684105</c:v>
                </c:pt>
                <c:pt idx="1571">
                  <c:v>-879.75058078765892</c:v>
                </c:pt>
                <c:pt idx="1572">
                  <c:v>-879.75213050842308</c:v>
                </c:pt>
                <c:pt idx="1573">
                  <c:v>-879.75189208984398</c:v>
                </c:pt>
                <c:pt idx="1574">
                  <c:v>-879.74992513656593</c:v>
                </c:pt>
                <c:pt idx="1575">
                  <c:v>-879.74640846252498</c:v>
                </c:pt>
                <c:pt idx="1576">
                  <c:v>-879.74187850952194</c:v>
                </c:pt>
                <c:pt idx="1577">
                  <c:v>-879.73675251007103</c:v>
                </c:pt>
                <c:pt idx="1578">
                  <c:v>-879.73144769668602</c:v>
                </c:pt>
                <c:pt idx="1579">
                  <c:v>-879.72638130188</c:v>
                </c:pt>
                <c:pt idx="1580">
                  <c:v>-879.72185134887695</c:v>
                </c:pt>
                <c:pt idx="1581">
                  <c:v>-879.717917442322</c:v>
                </c:pt>
                <c:pt idx="1582">
                  <c:v>-879.71463918685902</c:v>
                </c:pt>
                <c:pt idx="1583">
                  <c:v>-879.71171855926502</c:v>
                </c:pt>
                <c:pt idx="1584">
                  <c:v>-879.70915555954002</c:v>
                </c:pt>
                <c:pt idx="1585">
                  <c:v>-879.70689058303901</c:v>
                </c:pt>
                <c:pt idx="1586">
                  <c:v>-879.70486402511597</c:v>
                </c:pt>
                <c:pt idx="1587">
                  <c:v>-879.70301628112793</c:v>
                </c:pt>
                <c:pt idx="1588">
                  <c:v>-879.70140695571899</c:v>
                </c:pt>
                <c:pt idx="1589">
                  <c:v>-879.69979763031006</c:v>
                </c:pt>
                <c:pt idx="1590">
                  <c:v>-879.69824790954601</c:v>
                </c:pt>
                <c:pt idx="1591">
                  <c:v>-879.69669818878197</c:v>
                </c:pt>
                <c:pt idx="1592">
                  <c:v>-879.69538688659702</c:v>
                </c:pt>
                <c:pt idx="1593">
                  <c:v>-879.69449281692505</c:v>
                </c:pt>
                <c:pt idx="1594">
                  <c:v>-879.69401597976707</c:v>
                </c:pt>
                <c:pt idx="1595">
                  <c:v>-879.69395637512207</c:v>
                </c:pt>
                <c:pt idx="1596">
                  <c:v>-879.69419479370094</c:v>
                </c:pt>
                <c:pt idx="1597">
                  <c:v>-879.69455242157005</c:v>
                </c:pt>
                <c:pt idx="1598">
                  <c:v>-879.69496965408302</c:v>
                </c:pt>
                <c:pt idx="1599">
                  <c:v>-879.69538688659702</c:v>
                </c:pt>
                <c:pt idx="1600">
                  <c:v>-879.69580411910999</c:v>
                </c:pt>
                <c:pt idx="1601">
                  <c:v>-879.695982933045</c:v>
                </c:pt>
                <c:pt idx="1602">
                  <c:v>-879.695863723755</c:v>
                </c:pt>
                <c:pt idx="1603">
                  <c:v>-879.69538688659702</c:v>
                </c:pt>
                <c:pt idx="1604">
                  <c:v>-879.69473123550392</c:v>
                </c:pt>
                <c:pt idx="1605">
                  <c:v>-879.69413518905708</c:v>
                </c:pt>
                <c:pt idx="1606">
                  <c:v>-879.69389677047798</c:v>
                </c:pt>
                <c:pt idx="1607">
                  <c:v>-879.69425439834595</c:v>
                </c:pt>
                <c:pt idx="1608">
                  <c:v>-879.69532728195202</c:v>
                </c:pt>
                <c:pt idx="1609">
                  <c:v>-879.69699621200607</c:v>
                </c:pt>
                <c:pt idx="1610">
                  <c:v>-879.69926118850708</c:v>
                </c:pt>
                <c:pt idx="1611">
                  <c:v>-879.70188379287697</c:v>
                </c:pt>
                <c:pt idx="1612">
                  <c:v>-879.70480442047096</c:v>
                </c:pt>
                <c:pt idx="1613">
                  <c:v>-879.70766544342098</c:v>
                </c:pt>
                <c:pt idx="1614">
                  <c:v>-879.71034765243598</c:v>
                </c:pt>
                <c:pt idx="1615">
                  <c:v>-879.71255302429199</c:v>
                </c:pt>
                <c:pt idx="1616">
                  <c:v>-879.71404314041206</c:v>
                </c:pt>
                <c:pt idx="1617">
                  <c:v>-879.71463918685902</c:v>
                </c:pt>
                <c:pt idx="1618">
                  <c:v>-879.71428155899093</c:v>
                </c:pt>
                <c:pt idx="1619">
                  <c:v>-879.71302986144997</c:v>
                </c:pt>
                <c:pt idx="1620">
                  <c:v>-879.71124172210693</c:v>
                </c:pt>
                <c:pt idx="1621">
                  <c:v>-879.70921516418503</c:v>
                </c:pt>
                <c:pt idx="1622">
                  <c:v>-879.70718860626198</c:v>
                </c:pt>
                <c:pt idx="1623">
                  <c:v>-879.70540046691895</c:v>
                </c:pt>
                <c:pt idx="1624">
                  <c:v>-879.704148769379</c:v>
                </c:pt>
                <c:pt idx="1625">
                  <c:v>-879.70367193222103</c:v>
                </c:pt>
                <c:pt idx="1626">
                  <c:v>-879.704148769379</c:v>
                </c:pt>
                <c:pt idx="1627">
                  <c:v>-879.70563888549805</c:v>
                </c:pt>
                <c:pt idx="1628">
                  <c:v>-879.70796346664406</c:v>
                </c:pt>
                <c:pt idx="1629">
                  <c:v>-879.71064567565895</c:v>
                </c:pt>
                <c:pt idx="1630">
                  <c:v>-879.71320867538498</c:v>
                </c:pt>
                <c:pt idx="1631">
                  <c:v>-879.715354442597</c:v>
                </c:pt>
                <c:pt idx="1632">
                  <c:v>-879.71690416336105</c:v>
                </c:pt>
                <c:pt idx="1633">
                  <c:v>-879.71761941909801</c:v>
                </c:pt>
                <c:pt idx="1634">
                  <c:v>-879.71726179122902</c:v>
                </c:pt>
                <c:pt idx="1635">
                  <c:v>-879.71577167510998</c:v>
                </c:pt>
                <c:pt idx="1636">
                  <c:v>-879.71308946609497</c:v>
                </c:pt>
                <c:pt idx="1637">
                  <c:v>-879.70951318740902</c:v>
                </c:pt>
                <c:pt idx="1638">
                  <c:v>-879.70540046691895</c:v>
                </c:pt>
                <c:pt idx="1639">
                  <c:v>-879.701108932495</c:v>
                </c:pt>
                <c:pt idx="1640">
                  <c:v>-879.69687700271606</c:v>
                </c:pt>
                <c:pt idx="1641">
                  <c:v>-879.69300270080601</c:v>
                </c:pt>
                <c:pt idx="1642">
                  <c:v>-879.68954563140892</c:v>
                </c:pt>
                <c:pt idx="1643">
                  <c:v>-879.68674421310402</c:v>
                </c:pt>
                <c:pt idx="1644">
                  <c:v>-879.68459844589302</c:v>
                </c:pt>
                <c:pt idx="1645">
                  <c:v>-879.68310832977295</c:v>
                </c:pt>
                <c:pt idx="1646">
                  <c:v>-879.682214260102</c:v>
                </c:pt>
                <c:pt idx="1647">
                  <c:v>-879.68167781829902</c:v>
                </c:pt>
                <c:pt idx="1648">
                  <c:v>-879.68149900436401</c:v>
                </c:pt>
                <c:pt idx="1649">
                  <c:v>-879.681737422943</c:v>
                </c:pt>
                <c:pt idx="1650">
                  <c:v>-879.682214260102</c:v>
                </c:pt>
                <c:pt idx="1651">
                  <c:v>-879.68298912048408</c:v>
                </c:pt>
                <c:pt idx="1652">
                  <c:v>-879.68388319015503</c:v>
                </c:pt>
                <c:pt idx="1653">
                  <c:v>-879.68501567840599</c:v>
                </c:pt>
                <c:pt idx="1654">
                  <c:v>-879.68650579452492</c:v>
                </c:pt>
                <c:pt idx="1655">
                  <c:v>-879.68841314315796</c:v>
                </c:pt>
                <c:pt idx="1656">
                  <c:v>-879.69073772430397</c:v>
                </c:pt>
                <c:pt idx="1657">
                  <c:v>-879.69330072403</c:v>
                </c:pt>
                <c:pt idx="1658">
                  <c:v>-879.6959233284</c:v>
                </c:pt>
                <c:pt idx="1659">
                  <c:v>-879.69842672348</c:v>
                </c:pt>
                <c:pt idx="1660">
                  <c:v>-879.70093011856102</c:v>
                </c:pt>
                <c:pt idx="1661">
                  <c:v>-879.70343351364204</c:v>
                </c:pt>
                <c:pt idx="1662">
                  <c:v>-879.70593690872192</c:v>
                </c:pt>
                <c:pt idx="1663">
                  <c:v>-879.70820188522407</c:v>
                </c:pt>
                <c:pt idx="1664">
                  <c:v>-879.70993041992199</c:v>
                </c:pt>
                <c:pt idx="1665">
                  <c:v>-879.71070528030396</c:v>
                </c:pt>
                <c:pt idx="1666">
                  <c:v>-879.71028804779098</c:v>
                </c:pt>
                <c:pt idx="1667">
                  <c:v>-879.70867872238205</c:v>
                </c:pt>
                <c:pt idx="1668">
                  <c:v>-879.70569849014305</c:v>
                </c:pt>
                <c:pt idx="1669">
                  <c:v>-879.70140695571899</c:v>
                </c:pt>
                <c:pt idx="1670">
                  <c:v>-879.695863723755</c:v>
                </c:pt>
                <c:pt idx="1671">
                  <c:v>-879.68924760818504</c:v>
                </c:pt>
                <c:pt idx="1672">
                  <c:v>-879.68191623687801</c:v>
                </c:pt>
                <c:pt idx="1673">
                  <c:v>-879.67440605163597</c:v>
                </c:pt>
                <c:pt idx="1674">
                  <c:v>-879.66725349426292</c:v>
                </c:pt>
                <c:pt idx="1675">
                  <c:v>-879.66111421585106</c:v>
                </c:pt>
                <c:pt idx="1676">
                  <c:v>-879.65628623962402</c:v>
                </c:pt>
                <c:pt idx="1677">
                  <c:v>-879.65288877487205</c:v>
                </c:pt>
                <c:pt idx="1678">
                  <c:v>-879.65098142623901</c:v>
                </c:pt>
                <c:pt idx="1679">
                  <c:v>-879.65044498443604</c:v>
                </c:pt>
                <c:pt idx="1680">
                  <c:v>-879.651279449463</c:v>
                </c:pt>
                <c:pt idx="1681">
                  <c:v>-879.65330600738503</c:v>
                </c:pt>
                <c:pt idx="1682">
                  <c:v>-879.65628623962402</c:v>
                </c:pt>
                <c:pt idx="1683">
                  <c:v>-879.66004133224499</c:v>
                </c:pt>
                <c:pt idx="1684">
                  <c:v>-879.66421365737892</c:v>
                </c:pt>
                <c:pt idx="1685">
                  <c:v>-879.66850519180298</c:v>
                </c:pt>
                <c:pt idx="1686">
                  <c:v>-879.67261791229294</c:v>
                </c:pt>
                <c:pt idx="1687">
                  <c:v>-879.67637300491401</c:v>
                </c:pt>
                <c:pt idx="1688">
                  <c:v>-879.67965126037598</c:v>
                </c:pt>
                <c:pt idx="1689">
                  <c:v>-879.68239307403599</c:v>
                </c:pt>
                <c:pt idx="1690">
                  <c:v>-879.68453884124801</c:v>
                </c:pt>
                <c:pt idx="1691">
                  <c:v>-879.68620777130104</c:v>
                </c:pt>
                <c:pt idx="1692">
                  <c:v>-879.687399864197</c:v>
                </c:pt>
                <c:pt idx="1693">
                  <c:v>-879.68817472457908</c:v>
                </c:pt>
                <c:pt idx="1694">
                  <c:v>-879.68871116638206</c:v>
                </c:pt>
                <c:pt idx="1695">
                  <c:v>-879.68906879425094</c:v>
                </c:pt>
                <c:pt idx="1696">
                  <c:v>-879.68942642211903</c:v>
                </c:pt>
                <c:pt idx="1697">
                  <c:v>-879.68960523605392</c:v>
                </c:pt>
                <c:pt idx="1698">
                  <c:v>-879.68942642211903</c:v>
                </c:pt>
                <c:pt idx="1699">
                  <c:v>-879.68877077102707</c:v>
                </c:pt>
                <c:pt idx="1700">
                  <c:v>-879.687340259552</c:v>
                </c:pt>
                <c:pt idx="1701">
                  <c:v>-879.68501567840599</c:v>
                </c:pt>
                <c:pt idx="1702">
                  <c:v>-879.68161821365402</c:v>
                </c:pt>
                <c:pt idx="1703">
                  <c:v>-879.67696905136108</c:v>
                </c:pt>
                <c:pt idx="1704">
                  <c:v>-879.67118740081798</c:v>
                </c:pt>
                <c:pt idx="1705">
                  <c:v>-879.66415405273506</c:v>
                </c:pt>
                <c:pt idx="1706">
                  <c:v>-879.65598821639992</c:v>
                </c:pt>
                <c:pt idx="1707">
                  <c:v>-879.64692831039406</c:v>
                </c:pt>
                <c:pt idx="1708">
                  <c:v>-879.63715314865101</c:v>
                </c:pt>
                <c:pt idx="1709">
                  <c:v>-879.62696075439499</c:v>
                </c:pt>
                <c:pt idx="1710">
                  <c:v>-879.61664915084907</c:v>
                </c:pt>
                <c:pt idx="1711">
                  <c:v>-879.60633754730202</c:v>
                </c:pt>
                <c:pt idx="1712">
                  <c:v>-879.596145153046</c:v>
                </c:pt>
                <c:pt idx="1713">
                  <c:v>-879.58595275878906</c:v>
                </c:pt>
                <c:pt idx="1714">
                  <c:v>-879.57570075988792</c:v>
                </c:pt>
                <c:pt idx="1715">
                  <c:v>-879.56538915634201</c:v>
                </c:pt>
                <c:pt idx="1716">
                  <c:v>-879.55495834350597</c:v>
                </c:pt>
                <c:pt idx="1717">
                  <c:v>-879.54428911209106</c:v>
                </c:pt>
                <c:pt idx="1718">
                  <c:v>-879.53344106674194</c:v>
                </c:pt>
                <c:pt idx="1719">
                  <c:v>-879.52223539352394</c:v>
                </c:pt>
                <c:pt idx="1720">
                  <c:v>-879.51097011566208</c:v>
                </c:pt>
                <c:pt idx="1721">
                  <c:v>-879.49982404708908</c:v>
                </c:pt>
                <c:pt idx="1722">
                  <c:v>-879.48897600173996</c:v>
                </c:pt>
                <c:pt idx="1723">
                  <c:v>-879.47872400283802</c:v>
                </c:pt>
                <c:pt idx="1724">
                  <c:v>-879.46900844573997</c:v>
                </c:pt>
                <c:pt idx="1725">
                  <c:v>-879.45976972580002</c:v>
                </c:pt>
                <c:pt idx="1726">
                  <c:v>-879.45100784301803</c:v>
                </c:pt>
                <c:pt idx="1727">
                  <c:v>-879.44254398345993</c:v>
                </c:pt>
                <c:pt idx="1728">
                  <c:v>-879.43437814712502</c:v>
                </c:pt>
                <c:pt idx="1729">
                  <c:v>-879.42651033401501</c:v>
                </c:pt>
                <c:pt idx="1730">
                  <c:v>-879.41900014877297</c:v>
                </c:pt>
                <c:pt idx="1731">
                  <c:v>-879.41190719604492</c:v>
                </c:pt>
                <c:pt idx="1732">
                  <c:v>-879.40546989440895</c:v>
                </c:pt>
                <c:pt idx="1733">
                  <c:v>-879.39968824386597</c:v>
                </c:pt>
                <c:pt idx="1734">
                  <c:v>-879.39491987228394</c:v>
                </c:pt>
                <c:pt idx="1735">
                  <c:v>-879.39122438430798</c:v>
                </c:pt>
                <c:pt idx="1736">
                  <c:v>-879.38872098922798</c:v>
                </c:pt>
                <c:pt idx="1737">
                  <c:v>-879.38740968704201</c:v>
                </c:pt>
                <c:pt idx="1738">
                  <c:v>-879.38705205917404</c:v>
                </c:pt>
                <c:pt idx="1739">
                  <c:v>-879.38729047775303</c:v>
                </c:pt>
                <c:pt idx="1740">
                  <c:v>-879.38800573348999</c:v>
                </c:pt>
                <c:pt idx="1741">
                  <c:v>-879.38895940780708</c:v>
                </c:pt>
                <c:pt idx="1742">
                  <c:v>-879.39027070999202</c:v>
                </c:pt>
                <c:pt idx="1743">
                  <c:v>-879.39188003540107</c:v>
                </c:pt>
                <c:pt idx="1744">
                  <c:v>-879.39390659332298</c:v>
                </c:pt>
                <c:pt idx="1745">
                  <c:v>-879.39623117446899</c:v>
                </c:pt>
                <c:pt idx="1746">
                  <c:v>-879.398972988129</c:v>
                </c:pt>
                <c:pt idx="1747">
                  <c:v>-879.40201282501198</c:v>
                </c:pt>
                <c:pt idx="1748">
                  <c:v>-879.40558910369896</c:v>
                </c:pt>
                <c:pt idx="1749">
                  <c:v>-879.40958261489902</c:v>
                </c:pt>
                <c:pt idx="1750">
                  <c:v>-879.41393375396706</c:v>
                </c:pt>
                <c:pt idx="1751">
                  <c:v>-879.41840410232601</c:v>
                </c:pt>
                <c:pt idx="1752">
                  <c:v>-879.42269563674904</c:v>
                </c:pt>
                <c:pt idx="1753">
                  <c:v>-879.42662954330501</c:v>
                </c:pt>
                <c:pt idx="1754">
                  <c:v>-879.43032503128097</c:v>
                </c:pt>
                <c:pt idx="1755">
                  <c:v>-879.43372249603294</c:v>
                </c:pt>
                <c:pt idx="1756">
                  <c:v>-879.43700075149604</c:v>
                </c:pt>
                <c:pt idx="1757">
                  <c:v>-879.44004058837902</c:v>
                </c:pt>
                <c:pt idx="1758">
                  <c:v>-879.44284200668403</c:v>
                </c:pt>
                <c:pt idx="1759">
                  <c:v>-879.44522619247505</c:v>
                </c:pt>
                <c:pt idx="1760">
                  <c:v>-879.44707393646308</c:v>
                </c:pt>
                <c:pt idx="1761">
                  <c:v>-879.44838523864792</c:v>
                </c:pt>
                <c:pt idx="1762">
                  <c:v>-879.44886207580601</c:v>
                </c:pt>
                <c:pt idx="1763">
                  <c:v>-879.44844484329201</c:v>
                </c:pt>
                <c:pt idx="1764">
                  <c:v>-879.44701433181808</c:v>
                </c:pt>
                <c:pt idx="1765">
                  <c:v>-879.44451093673706</c:v>
                </c:pt>
                <c:pt idx="1766">
                  <c:v>-879.44135189056396</c:v>
                </c:pt>
                <c:pt idx="1767">
                  <c:v>-879.43789482116699</c:v>
                </c:pt>
                <c:pt idx="1768">
                  <c:v>-879.43485498428402</c:v>
                </c:pt>
                <c:pt idx="1769">
                  <c:v>-879.43276882171699</c:v>
                </c:pt>
                <c:pt idx="1770">
                  <c:v>-879.43217277526901</c:v>
                </c:pt>
                <c:pt idx="1771">
                  <c:v>-879.43336486816406</c:v>
                </c:pt>
                <c:pt idx="1772">
                  <c:v>-879.43646430969306</c:v>
                </c:pt>
                <c:pt idx="1773">
                  <c:v>-879.44123268127498</c:v>
                </c:pt>
                <c:pt idx="1774">
                  <c:v>-879.44719314575195</c:v>
                </c:pt>
                <c:pt idx="1775">
                  <c:v>-879.45345163345405</c:v>
                </c:pt>
                <c:pt idx="1776">
                  <c:v>-879.45911407470703</c:v>
                </c:pt>
                <c:pt idx="1777">
                  <c:v>-879.46334600448608</c:v>
                </c:pt>
                <c:pt idx="1778">
                  <c:v>-879.465432167053</c:v>
                </c:pt>
                <c:pt idx="1779">
                  <c:v>-879.46501493454002</c:v>
                </c:pt>
                <c:pt idx="1780">
                  <c:v>-879.46215391159103</c:v>
                </c:pt>
                <c:pt idx="1781">
                  <c:v>-879.45720672607399</c:v>
                </c:pt>
                <c:pt idx="1782">
                  <c:v>-879.45082902908302</c:v>
                </c:pt>
                <c:pt idx="1783">
                  <c:v>-879.44397449493408</c:v>
                </c:pt>
                <c:pt idx="1784">
                  <c:v>-879.43771600723301</c:v>
                </c:pt>
                <c:pt idx="1785">
                  <c:v>-879.43288803100597</c:v>
                </c:pt>
                <c:pt idx="1786">
                  <c:v>-879.43002700805698</c:v>
                </c:pt>
                <c:pt idx="1787">
                  <c:v>-879.42925214767502</c:v>
                </c:pt>
                <c:pt idx="1788">
                  <c:v>-879.43050384521507</c:v>
                </c:pt>
                <c:pt idx="1789">
                  <c:v>-879.43324565887497</c:v>
                </c:pt>
                <c:pt idx="1790">
                  <c:v>-879.43706035614002</c:v>
                </c:pt>
                <c:pt idx="1791">
                  <c:v>-879.44129228591896</c:v>
                </c:pt>
                <c:pt idx="1792">
                  <c:v>-879.44546461105392</c:v>
                </c:pt>
                <c:pt idx="1793">
                  <c:v>-879.44898128509499</c:v>
                </c:pt>
                <c:pt idx="1794">
                  <c:v>-879.45160388946601</c:v>
                </c:pt>
                <c:pt idx="1795">
                  <c:v>-879.45315361022995</c:v>
                </c:pt>
                <c:pt idx="1796">
                  <c:v>-879.45363044738792</c:v>
                </c:pt>
                <c:pt idx="1797">
                  <c:v>-879.45327281951904</c:v>
                </c:pt>
                <c:pt idx="1798">
                  <c:v>-879.45214033126899</c:v>
                </c:pt>
                <c:pt idx="1799">
                  <c:v>-879.45029258728005</c:v>
                </c:pt>
                <c:pt idx="1800">
                  <c:v>-879.44772958755493</c:v>
                </c:pt>
                <c:pt idx="1801">
                  <c:v>-879.44451093673706</c:v>
                </c:pt>
                <c:pt idx="1802">
                  <c:v>-879.440696239472</c:v>
                </c:pt>
                <c:pt idx="1803">
                  <c:v>-879.43652391433693</c:v>
                </c:pt>
                <c:pt idx="1804">
                  <c:v>-879.431993961334</c:v>
                </c:pt>
                <c:pt idx="1805">
                  <c:v>-879.42728519439697</c:v>
                </c:pt>
                <c:pt idx="1806">
                  <c:v>-879.42245721816994</c:v>
                </c:pt>
                <c:pt idx="1807">
                  <c:v>-879.41756963729904</c:v>
                </c:pt>
                <c:pt idx="1808">
                  <c:v>-879.41286087036201</c:v>
                </c:pt>
                <c:pt idx="1809">
                  <c:v>-879.40850973129295</c:v>
                </c:pt>
                <c:pt idx="1810">
                  <c:v>-879.40463542938301</c:v>
                </c:pt>
                <c:pt idx="1811">
                  <c:v>-879.40129756927502</c:v>
                </c:pt>
                <c:pt idx="1812">
                  <c:v>-879.39855575561501</c:v>
                </c:pt>
                <c:pt idx="1813">
                  <c:v>-879.39646959304798</c:v>
                </c:pt>
                <c:pt idx="1814">
                  <c:v>-879.39497947692894</c:v>
                </c:pt>
                <c:pt idx="1815">
                  <c:v>-879.39408540725708</c:v>
                </c:pt>
                <c:pt idx="1816">
                  <c:v>-879.393727779389</c:v>
                </c:pt>
                <c:pt idx="1817">
                  <c:v>-879.39354896545399</c:v>
                </c:pt>
                <c:pt idx="1818">
                  <c:v>-879.39313173294101</c:v>
                </c:pt>
                <c:pt idx="1819">
                  <c:v>-879.39217805862404</c:v>
                </c:pt>
                <c:pt idx="1820">
                  <c:v>-879.390330314636</c:v>
                </c:pt>
                <c:pt idx="1821">
                  <c:v>-879.38740968704201</c:v>
                </c:pt>
                <c:pt idx="1822">
                  <c:v>-879.38347578048706</c:v>
                </c:pt>
                <c:pt idx="1823">
                  <c:v>-879.37858819961593</c:v>
                </c:pt>
                <c:pt idx="1824">
                  <c:v>-879.37286615371704</c:v>
                </c:pt>
                <c:pt idx="1825">
                  <c:v>-879.36654806137108</c:v>
                </c:pt>
                <c:pt idx="1826">
                  <c:v>-879.35987234115601</c:v>
                </c:pt>
                <c:pt idx="1827">
                  <c:v>-879.35319662094093</c:v>
                </c:pt>
                <c:pt idx="1828">
                  <c:v>-879.34664011001598</c:v>
                </c:pt>
                <c:pt idx="1829">
                  <c:v>-879.34008359909103</c:v>
                </c:pt>
                <c:pt idx="1830">
                  <c:v>-879.33340787887596</c:v>
                </c:pt>
                <c:pt idx="1831">
                  <c:v>-879.32619571685802</c:v>
                </c:pt>
                <c:pt idx="1832">
                  <c:v>-879.31808948516903</c:v>
                </c:pt>
                <c:pt idx="1833">
                  <c:v>-879.30873155593895</c:v>
                </c:pt>
                <c:pt idx="1834">
                  <c:v>-879.29782390594505</c:v>
                </c:pt>
                <c:pt idx="1835">
                  <c:v>-879.28512811660801</c:v>
                </c:pt>
                <c:pt idx="1836">
                  <c:v>-879.27058458328293</c:v>
                </c:pt>
                <c:pt idx="1837">
                  <c:v>-879.25419330596901</c:v>
                </c:pt>
                <c:pt idx="1838">
                  <c:v>-879.23601388931297</c:v>
                </c:pt>
                <c:pt idx="1839">
                  <c:v>-879.21610593795799</c:v>
                </c:pt>
                <c:pt idx="1840">
                  <c:v>-879.19470787048408</c:v>
                </c:pt>
                <c:pt idx="1841">
                  <c:v>-879.17199850082397</c:v>
                </c:pt>
                <c:pt idx="1842">
                  <c:v>-879.14815664291405</c:v>
                </c:pt>
                <c:pt idx="1843">
                  <c:v>-879.12324190139793</c:v>
                </c:pt>
                <c:pt idx="1844">
                  <c:v>-879.09731388092098</c:v>
                </c:pt>
                <c:pt idx="1845">
                  <c:v>-879.07043218612694</c:v>
                </c:pt>
                <c:pt idx="1846">
                  <c:v>-879.04253721237205</c:v>
                </c:pt>
                <c:pt idx="1847">
                  <c:v>-879.01368856430099</c:v>
                </c:pt>
                <c:pt idx="1848">
                  <c:v>-878.98394584655807</c:v>
                </c:pt>
                <c:pt idx="1849">
                  <c:v>-878.95318984985397</c:v>
                </c:pt>
                <c:pt idx="1850">
                  <c:v>-878.92136096954403</c:v>
                </c:pt>
                <c:pt idx="1851">
                  <c:v>-878.88839960098301</c:v>
                </c:pt>
                <c:pt idx="1852">
                  <c:v>-878.85418653488205</c:v>
                </c:pt>
                <c:pt idx="1853">
                  <c:v>-878.81890058517502</c:v>
                </c:pt>
                <c:pt idx="1854">
                  <c:v>-878.78266096115101</c:v>
                </c:pt>
                <c:pt idx="1855">
                  <c:v>-878.74582529067993</c:v>
                </c:pt>
                <c:pt idx="1856">
                  <c:v>-878.70857238769599</c:v>
                </c:pt>
                <c:pt idx="1857">
                  <c:v>-878.67137908935592</c:v>
                </c:pt>
                <c:pt idx="1858">
                  <c:v>-878.63454341888405</c:v>
                </c:pt>
                <c:pt idx="1859">
                  <c:v>-878.59854221343994</c:v>
                </c:pt>
                <c:pt idx="1860">
                  <c:v>-878.56385231018101</c:v>
                </c:pt>
                <c:pt idx="1861">
                  <c:v>-878.530712127686</c:v>
                </c:pt>
                <c:pt idx="1862">
                  <c:v>-878.49924087524403</c:v>
                </c:pt>
                <c:pt idx="1863">
                  <c:v>-878.469557762146</c:v>
                </c:pt>
                <c:pt idx="1864">
                  <c:v>-878.44148397445701</c:v>
                </c:pt>
                <c:pt idx="1865">
                  <c:v>-878.41507911682106</c:v>
                </c:pt>
                <c:pt idx="1866">
                  <c:v>-878.39016437530495</c:v>
                </c:pt>
                <c:pt idx="1867">
                  <c:v>-878.366799354553</c:v>
                </c:pt>
                <c:pt idx="1868">
                  <c:v>-878.344984054566</c:v>
                </c:pt>
                <c:pt idx="1869">
                  <c:v>-878.32477807998703</c:v>
                </c:pt>
                <c:pt idx="1870">
                  <c:v>-878.30647945404098</c:v>
                </c:pt>
                <c:pt idx="1871">
                  <c:v>-878.29026699066208</c:v>
                </c:pt>
                <c:pt idx="1872">
                  <c:v>-878.27625989913997</c:v>
                </c:pt>
                <c:pt idx="1873">
                  <c:v>-878.26463699340798</c:v>
                </c:pt>
                <c:pt idx="1874">
                  <c:v>-878.25527906417892</c:v>
                </c:pt>
                <c:pt idx="1875">
                  <c:v>-878.24806690216099</c:v>
                </c:pt>
                <c:pt idx="1876">
                  <c:v>-878.24270248413097</c:v>
                </c:pt>
                <c:pt idx="1877">
                  <c:v>-878.23864936828602</c:v>
                </c:pt>
                <c:pt idx="1878">
                  <c:v>-878.23525190353394</c:v>
                </c:pt>
                <c:pt idx="1879">
                  <c:v>-878.23179483413696</c:v>
                </c:pt>
                <c:pt idx="1880">
                  <c:v>-878.22762250900303</c:v>
                </c:pt>
                <c:pt idx="1881">
                  <c:v>-878.22261571884201</c:v>
                </c:pt>
                <c:pt idx="1882">
                  <c:v>-878.21683406829902</c:v>
                </c:pt>
                <c:pt idx="1883">
                  <c:v>-878.21057558059692</c:v>
                </c:pt>
                <c:pt idx="1884">
                  <c:v>-878.20431709289596</c:v>
                </c:pt>
                <c:pt idx="1885">
                  <c:v>-878.19871425628708</c:v>
                </c:pt>
                <c:pt idx="1886">
                  <c:v>-878.19460153579701</c:v>
                </c:pt>
                <c:pt idx="1887">
                  <c:v>-878.19263458251999</c:v>
                </c:pt>
                <c:pt idx="1888">
                  <c:v>-878.19352865219093</c:v>
                </c:pt>
                <c:pt idx="1889">
                  <c:v>-878.197581768036</c:v>
                </c:pt>
                <c:pt idx="1890">
                  <c:v>-878.20473432540894</c:v>
                </c:pt>
                <c:pt idx="1891">
                  <c:v>-878.21474790573097</c:v>
                </c:pt>
                <c:pt idx="1892">
                  <c:v>-878.22720527648903</c:v>
                </c:pt>
                <c:pt idx="1893">
                  <c:v>-878.24174880981502</c:v>
                </c:pt>
                <c:pt idx="1894">
                  <c:v>-878.25819969177292</c:v>
                </c:pt>
                <c:pt idx="1895">
                  <c:v>-878.27631950378395</c:v>
                </c:pt>
                <c:pt idx="1896">
                  <c:v>-878.29610824585006</c:v>
                </c:pt>
                <c:pt idx="1897">
                  <c:v>-878.31750631332397</c:v>
                </c:pt>
                <c:pt idx="1898">
                  <c:v>-878.34057331085205</c:v>
                </c:pt>
                <c:pt idx="1899">
                  <c:v>-878.36530923843407</c:v>
                </c:pt>
                <c:pt idx="1900">
                  <c:v>-878.391773700714</c:v>
                </c:pt>
                <c:pt idx="1901">
                  <c:v>-878.419847488404</c:v>
                </c:pt>
                <c:pt idx="1902">
                  <c:v>-878.44935178756702</c:v>
                </c:pt>
                <c:pt idx="1903">
                  <c:v>-878.47998857498192</c:v>
                </c:pt>
                <c:pt idx="1904">
                  <c:v>-878.51163864135799</c:v>
                </c:pt>
                <c:pt idx="1905">
                  <c:v>-878.54400396347103</c:v>
                </c:pt>
                <c:pt idx="1906">
                  <c:v>-878.57696533203102</c:v>
                </c:pt>
                <c:pt idx="1907">
                  <c:v>-878.61034393310592</c:v>
                </c:pt>
                <c:pt idx="1908">
                  <c:v>-878.64396095275902</c:v>
                </c:pt>
                <c:pt idx="1909">
                  <c:v>-878.677697181702</c:v>
                </c:pt>
                <c:pt idx="1910">
                  <c:v>-878.71101617813099</c:v>
                </c:pt>
                <c:pt idx="1911">
                  <c:v>-878.74356031417892</c:v>
                </c:pt>
                <c:pt idx="1912">
                  <c:v>-878.774793148041</c:v>
                </c:pt>
                <c:pt idx="1913">
                  <c:v>-878.80429744720504</c:v>
                </c:pt>
                <c:pt idx="1914">
                  <c:v>-878.83177518844604</c:v>
                </c:pt>
                <c:pt idx="1915">
                  <c:v>-878.85722637176502</c:v>
                </c:pt>
                <c:pt idx="1916">
                  <c:v>-878.88088941574097</c:v>
                </c:pt>
                <c:pt idx="1917">
                  <c:v>-878.90318155288696</c:v>
                </c:pt>
                <c:pt idx="1918">
                  <c:v>-878.92457962036201</c:v>
                </c:pt>
                <c:pt idx="1919">
                  <c:v>-878.94579887390205</c:v>
                </c:pt>
                <c:pt idx="1920">
                  <c:v>-878.96725654602096</c:v>
                </c:pt>
                <c:pt idx="1921">
                  <c:v>-878.98931026458808</c:v>
                </c:pt>
                <c:pt idx="1922">
                  <c:v>-879.01201963424705</c:v>
                </c:pt>
                <c:pt idx="1923">
                  <c:v>-879.03520584106502</c:v>
                </c:pt>
                <c:pt idx="1924">
                  <c:v>-879.05821323394798</c:v>
                </c:pt>
                <c:pt idx="1925">
                  <c:v>-879.08032655715999</c:v>
                </c:pt>
                <c:pt idx="1926">
                  <c:v>-879.10077095031806</c:v>
                </c:pt>
                <c:pt idx="1927">
                  <c:v>-879.11900997161899</c:v>
                </c:pt>
                <c:pt idx="1928">
                  <c:v>-879.13474559784004</c:v>
                </c:pt>
                <c:pt idx="1929">
                  <c:v>-879.14827585220405</c:v>
                </c:pt>
                <c:pt idx="1930">
                  <c:v>-879.16001796722401</c:v>
                </c:pt>
                <c:pt idx="1931">
                  <c:v>-879.17050838470504</c:v>
                </c:pt>
                <c:pt idx="1932">
                  <c:v>-879.18040275573799</c:v>
                </c:pt>
                <c:pt idx="1933">
                  <c:v>-879.19035673141502</c:v>
                </c:pt>
                <c:pt idx="1934">
                  <c:v>-879.20096635818504</c:v>
                </c:pt>
                <c:pt idx="1935">
                  <c:v>-879.21276807785102</c:v>
                </c:pt>
                <c:pt idx="1936">
                  <c:v>-879.22594070434593</c:v>
                </c:pt>
                <c:pt idx="1937">
                  <c:v>-879.24018621444702</c:v>
                </c:pt>
                <c:pt idx="1938">
                  <c:v>-879.25508737564098</c:v>
                </c:pt>
                <c:pt idx="1939">
                  <c:v>-879.26986932754494</c:v>
                </c:pt>
                <c:pt idx="1940">
                  <c:v>-879.28399562835693</c:v>
                </c:pt>
                <c:pt idx="1941">
                  <c:v>-879.29734706878708</c:v>
                </c:pt>
                <c:pt idx="1942">
                  <c:v>-879.30986404419002</c:v>
                </c:pt>
                <c:pt idx="1943">
                  <c:v>-879.321486949921</c:v>
                </c:pt>
                <c:pt idx="1944">
                  <c:v>-879.332275390625</c:v>
                </c:pt>
                <c:pt idx="1945">
                  <c:v>-879.34222936630294</c:v>
                </c:pt>
                <c:pt idx="1946">
                  <c:v>-879.351587295532</c:v>
                </c:pt>
                <c:pt idx="1947">
                  <c:v>-879.36076641082798</c:v>
                </c:pt>
                <c:pt idx="1948">
                  <c:v>-879.37000513076805</c:v>
                </c:pt>
                <c:pt idx="1949">
                  <c:v>-879.379541873932</c:v>
                </c:pt>
                <c:pt idx="1950">
                  <c:v>-879.38913822174095</c:v>
                </c:pt>
                <c:pt idx="1951">
                  <c:v>-879.39861536026001</c:v>
                </c:pt>
                <c:pt idx="1952">
                  <c:v>-879.40767526626598</c:v>
                </c:pt>
                <c:pt idx="1953">
                  <c:v>-879.41637754440308</c:v>
                </c:pt>
                <c:pt idx="1954">
                  <c:v>-879.42448377609298</c:v>
                </c:pt>
                <c:pt idx="1955">
                  <c:v>-879.43175554275501</c:v>
                </c:pt>
                <c:pt idx="1956">
                  <c:v>-879.43771600723301</c:v>
                </c:pt>
                <c:pt idx="1957">
                  <c:v>-879.44200754165695</c:v>
                </c:pt>
                <c:pt idx="1958">
                  <c:v>-879.44415330886898</c:v>
                </c:pt>
                <c:pt idx="1959">
                  <c:v>-879.44403409957908</c:v>
                </c:pt>
                <c:pt idx="1960">
                  <c:v>-879.44164991378807</c:v>
                </c:pt>
                <c:pt idx="1961">
                  <c:v>-879.43717956542991</c:v>
                </c:pt>
                <c:pt idx="1962">
                  <c:v>-879.43098068237305</c:v>
                </c:pt>
                <c:pt idx="1963">
                  <c:v>-879.42358970642101</c:v>
                </c:pt>
                <c:pt idx="1964">
                  <c:v>-879.415781497956</c:v>
                </c:pt>
                <c:pt idx="1965">
                  <c:v>-879.40839052200295</c:v>
                </c:pt>
                <c:pt idx="1966">
                  <c:v>-879.40219163894699</c:v>
                </c:pt>
                <c:pt idx="1967">
                  <c:v>-879.39760208129906</c:v>
                </c:pt>
                <c:pt idx="1968">
                  <c:v>-879.39480066299507</c:v>
                </c:pt>
                <c:pt idx="1969">
                  <c:v>-879.39348936081001</c:v>
                </c:pt>
                <c:pt idx="1970">
                  <c:v>-879.39342975616501</c:v>
                </c:pt>
                <c:pt idx="1971">
                  <c:v>-879.39408540725708</c:v>
                </c:pt>
                <c:pt idx="1972">
                  <c:v>-879.39497947692894</c:v>
                </c:pt>
                <c:pt idx="1973">
                  <c:v>-879.39569473266602</c:v>
                </c:pt>
                <c:pt idx="1974">
                  <c:v>-879.39611196518001</c:v>
                </c:pt>
                <c:pt idx="1975">
                  <c:v>-879.39611196518001</c:v>
                </c:pt>
                <c:pt idx="1976">
                  <c:v>-879.39599275589001</c:v>
                </c:pt>
                <c:pt idx="1977">
                  <c:v>-879.39611196518001</c:v>
                </c:pt>
                <c:pt idx="1978">
                  <c:v>-879.39682722091698</c:v>
                </c:pt>
                <c:pt idx="1979">
                  <c:v>-879.39849615097103</c:v>
                </c:pt>
                <c:pt idx="1980">
                  <c:v>-879.40111875534103</c:v>
                </c:pt>
                <c:pt idx="1981">
                  <c:v>-879.40475463867199</c:v>
                </c:pt>
                <c:pt idx="1982">
                  <c:v>-879.40916538238503</c:v>
                </c:pt>
                <c:pt idx="1983">
                  <c:v>-879.41393375396706</c:v>
                </c:pt>
                <c:pt idx="1984">
                  <c:v>-879.41882133483898</c:v>
                </c:pt>
                <c:pt idx="1985">
                  <c:v>-879.42347049713203</c:v>
                </c:pt>
                <c:pt idx="1986">
                  <c:v>-879.42746400833198</c:v>
                </c:pt>
                <c:pt idx="1987">
                  <c:v>-879.43050384521507</c:v>
                </c:pt>
                <c:pt idx="1988">
                  <c:v>-879.43229198455799</c:v>
                </c:pt>
                <c:pt idx="1989">
                  <c:v>-879.43276882171699</c:v>
                </c:pt>
                <c:pt idx="1990">
                  <c:v>-879.43187475204502</c:v>
                </c:pt>
                <c:pt idx="1991">
                  <c:v>-879.42978858947799</c:v>
                </c:pt>
                <c:pt idx="1992">
                  <c:v>-879.426867961884</c:v>
                </c:pt>
                <c:pt idx="1993">
                  <c:v>-879.42341089248703</c:v>
                </c:pt>
                <c:pt idx="1994">
                  <c:v>-879.41989421844505</c:v>
                </c:pt>
                <c:pt idx="1995">
                  <c:v>-879.41667556762695</c:v>
                </c:pt>
                <c:pt idx="1996">
                  <c:v>-879.41429138183594</c:v>
                </c:pt>
                <c:pt idx="1997">
                  <c:v>-879.413099288941</c:v>
                </c:pt>
                <c:pt idx="1998">
                  <c:v>-879.41315889358498</c:v>
                </c:pt>
                <c:pt idx="1999">
                  <c:v>-879.41458940506004</c:v>
                </c:pt>
                <c:pt idx="2000">
                  <c:v>-879.41709280014106</c:v>
                </c:pt>
                <c:pt idx="2001">
                  <c:v>-879.42037105560303</c:v>
                </c:pt>
                <c:pt idx="2002">
                  <c:v>-879.42418575286899</c:v>
                </c:pt>
                <c:pt idx="2003">
                  <c:v>-879.42811965942406</c:v>
                </c:pt>
                <c:pt idx="2004">
                  <c:v>-879.432053565979</c:v>
                </c:pt>
                <c:pt idx="2005">
                  <c:v>-879.43586826324508</c:v>
                </c:pt>
                <c:pt idx="2006">
                  <c:v>-879.43950414657593</c:v>
                </c:pt>
                <c:pt idx="2007">
                  <c:v>-879.443199634552</c:v>
                </c:pt>
                <c:pt idx="2008">
                  <c:v>-879.44713354110695</c:v>
                </c:pt>
                <c:pt idx="2009">
                  <c:v>-879.45142507553101</c:v>
                </c:pt>
                <c:pt idx="2010">
                  <c:v>-879.45619344711304</c:v>
                </c:pt>
                <c:pt idx="2011">
                  <c:v>-879.46143865585304</c:v>
                </c:pt>
                <c:pt idx="2012">
                  <c:v>-879.46704149246193</c:v>
                </c:pt>
                <c:pt idx="2013">
                  <c:v>-879.47276353836105</c:v>
                </c:pt>
                <c:pt idx="2014">
                  <c:v>-879.47848558425903</c:v>
                </c:pt>
                <c:pt idx="2015">
                  <c:v>-879.48402881622292</c:v>
                </c:pt>
                <c:pt idx="2016">
                  <c:v>-879.48915481567406</c:v>
                </c:pt>
                <c:pt idx="2017">
                  <c:v>-879.49386358261108</c:v>
                </c:pt>
                <c:pt idx="2018">
                  <c:v>-879.49797630310104</c:v>
                </c:pt>
                <c:pt idx="2019">
                  <c:v>-879.50143337249801</c:v>
                </c:pt>
                <c:pt idx="2020">
                  <c:v>-879.504234790802</c:v>
                </c:pt>
                <c:pt idx="2021">
                  <c:v>-879.50620174408004</c:v>
                </c:pt>
                <c:pt idx="2022">
                  <c:v>-879.507274627686</c:v>
                </c:pt>
                <c:pt idx="2023">
                  <c:v>-879.50745344161999</c:v>
                </c:pt>
                <c:pt idx="2024">
                  <c:v>-879.50661897659302</c:v>
                </c:pt>
                <c:pt idx="2025">
                  <c:v>-879.50471162795998</c:v>
                </c:pt>
                <c:pt idx="2026">
                  <c:v>-879.501731395722</c:v>
                </c:pt>
                <c:pt idx="2027">
                  <c:v>-879.49803590774604</c:v>
                </c:pt>
                <c:pt idx="2028">
                  <c:v>-879.49386358261108</c:v>
                </c:pt>
                <c:pt idx="2029">
                  <c:v>-879.48963165283203</c:v>
                </c:pt>
                <c:pt idx="2030">
                  <c:v>-879.48563814163208</c:v>
                </c:pt>
                <c:pt idx="2031">
                  <c:v>-879.48218107223499</c:v>
                </c:pt>
                <c:pt idx="2032">
                  <c:v>-879.47955846786499</c:v>
                </c:pt>
                <c:pt idx="2033">
                  <c:v>-879.47806835174606</c:v>
                </c:pt>
                <c:pt idx="2034">
                  <c:v>-879.47777032852196</c:v>
                </c:pt>
                <c:pt idx="2035">
                  <c:v>-879.47866439819404</c:v>
                </c:pt>
                <c:pt idx="2036">
                  <c:v>-879.48057174682594</c:v>
                </c:pt>
                <c:pt idx="2037">
                  <c:v>-879.48319435119606</c:v>
                </c:pt>
                <c:pt idx="2038">
                  <c:v>-879.48635339737007</c:v>
                </c:pt>
                <c:pt idx="2039">
                  <c:v>-879.48975086212204</c:v>
                </c:pt>
                <c:pt idx="2040">
                  <c:v>-879.49320793151901</c:v>
                </c:pt>
                <c:pt idx="2041">
                  <c:v>-879.49660539627098</c:v>
                </c:pt>
                <c:pt idx="2042">
                  <c:v>-879.49976444244408</c:v>
                </c:pt>
                <c:pt idx="2043">
                  <c:v>-879.50250625610397</c:v>
                </c:pt>
                <c:pt idx="2044">
                  <c:v>-879.504652023316</c:v>
                </c:pt>
                <c:pt idx="2045">
                  <c:v>-879.50608253479004</c:v>
                </c:pt>
                <c:pt idx="2046">
                  <c:v>-879.50685739517201</c:v>
                </c:pt>
                <c:pt idx="2047">
                  <c:v>-879.50673818588302</c:v>
                </c:pt>
                <c:pt idx="2048">
                  <c:v>-879.50566530227707</c:v>
                </c:pt>
                <c:pt idx="2049">
                  <c:v>-879.50357913970993</c:v>
                </c:pt>
                <c:pt idx="2050">
                  <c:v>-879.50053930282593</c:v>
                </c:pt>
                <c:pt idx="2051">
                  <c:v>-879.49672460556098</c:v>
                </c:pt>
                <c:pt idx="2052">
                  <c:v>-879.49249267578102</c:v>
                </c:pt>
                <c:pt idx="2053">
                  <c:v>-879.48826074600197</c:v>
                </c:pt>
                <c:pt idx="2054">
                  <c:v>-879.48438644409202</c:v>
                </c:pt>
                <c:pt idx="2055">
                  <c:v>-879.48134660720802</c:v>
                </c:pt>
                <c:pt idx="2056">
                  <c:v>-879.47949886321999</c:v>
                </c:pt>
                <c:pt idx="2057">
                  <c:v>-879.47908163070701</c:v>
                </c:pt>
                <c:pt idx="2058">
                  <c:v>-879.48009490966797</c:v>
                </c:pt>
                <c:pt idx="2059">
                  <c:v>-879.48241949081398</c:v>
                </c:pt>
                <c:pt idx="2060">
                  <c:v>-879.48545932769798</c:v>
                </c:pt>
                <c:pt idx="2061">
                  <c:v>-879.48867797851608</c:v>
                </c:pt>
                <c:pt idx="2062">
                  <c:v>-879.49136018753097</c:v>
                </c:pt>
                <c:pt idx="2063">
                  <c:v>-879.49314832687401</c:v>
                </c:pt>
                <c:pt idx="2064">
                  <c:v>-879.49356555938698</c:v>
                </c:pt>
                <c:pt idx="2065">
                  <c:v>-879.49249267578102</c:v>
                </c:pt>
                <c:pt idx="2066">
                  <c:v>-879.48987007141102</c:v>
                </c:pt>
                <c:pt idx="2067">
                  <c:v>-879.48587656021095</c:v>
                </c:pt>
                <c:pt idx="2068">
                  <c:v>-879.48104858398506</c:v>
                </c:pt>
                <c:pt idx="2069">
                  <c:v>-879.47580337524403</c:v>
                </c:pt>
                <c:pt idx="2070">
                  <c:v>-879.47073698043801</c:v>
                </c:pt>
                <c:pt idx="2071">
                  <c:v>-879.46608781814598</c:v>
                </c:pt>
                <c:pt idx="2072">
                  <c:v>-879.46215391159103</c:v>
                </c:pt>
                <c:pt idx="2073">
                  <c:v>-879.45869684219406</c:v>
                </c:pt>
                <c:pt idx="2074">
                  <c:v>-879.45571660995506</c:v>
                </c:pt>
                <c:pt idx="2075">
                  <c:v>-879.45291519165107</c:v>
                </c:pt>
                <c:pt idx="2076">
                  <c:v>-879.45005416870094</c:v>
                </c:pt>
                <c:pt idx="2077">
                  <c:v>-879.44695472717308</c:v>
                </c:pt>
                <c:pt idx="2078">
                  <c:v>-879.44367647170998</c:v>
                </c:pt>
                <c:pt idx="2079">
                  <c:v>-879.44021940231301</c:v>
                </c:pt>
                <c:pt idx="2080">
                  <c:v>-879.43676233291603</c:v>
                </c:pt>
                <c:pt idx="2081">
                  <c:v>-879.43366289138794</c:v>
                </c:pt>
                <c:pt idx="2082">
                  <c:v>-879.43115949630806</c:v>
                </c:pt>
                <c:pt idx="2083">
                  <c:v>-879.429430961609</c:v>
                </c:pt>
                <c:pt idx="2084">
                  <c:v>-879.42859649658203</c:v>
                </c:pt>
                <c:pt idx="2085">
                  <c:v>-879.42865610122703</c:v>
                </c:pt>
                <c:pt idx="2086">
                  <c:v>-879.429371356964</c:v>
                </c:pt>
                <c:pt idx="2087">
                  <c:v>-879.43056344986007</c:v>
                </c:pt>
                <c:pt idx="2088">
                  <c:v>-879.432053565979</c:v>
                </c:pt>
                <c:pt idx="2089">
                  <c:v>-879.43378210067794</c:v>
                </c:pt>
                <c:pt idx="2090">
                  <c:v>-879.43568944931098</c:v>
                </c:pt>
                <c:pt idx="2091">
                  <c:v>-879.43771600723301</c:v>
                </c:pt>
                <c:pt idx="2092">
                  <c:v>-879.43998098373402</c:v>
                </c:pt>
                <c:pt idx="2093">
                  <c:v>-879.44248437881492</c:v>
                </c:pt>
                <c:pt idx="2094">
                  <c:v>-879.44522619247505</c:v>
                </c:pt>
                <c:pt idx="2095">
                  <c:v>-879.44826602935802</c:v>
                </c:pt>
                <c:pt idx="2096">
                  <c:v>-879.45154428482101</c:v>
                </c:pt>
                <c:pt idx="2097">
                  <c:v>-879.45482254028298</c:v>
                </c:pt>
                <c:pt idx="2098">
                  <c:v>-879.45774316787697</c:v>
                </c:pt>
                <c:pt idx="2099">
                  <c:v>-879.46012735366799</c:v>
                </c:pt>
                <c:pt idx="2100">
                  <c:v>-879.46191549301193</c:v>
                </c:pt>
                <c:pt idx="2101">
                  <c:v>-879.46334600448608</c:v>
                </c:pt>
                <c:pt idx="2102">
                  <c:v>-879.46459770202705</c:v>
                </c:pt>
                <c:pt idx="2103">
                  <c:v>-879.46596860885597</c:v>
                </c:pt>
                <c:pt idx="2104">
                  <c:v>-879.46751832962104</c:v>
                </c:pt>
                <c:pt idx="2105">
                  <c:v>-879.46942567825295</c:v>
                </c:pt>
                <c:pt idx="2106">
                  <c:v>-879.47157144546497</c:v>
                </c:pt>
                <c:pt idx="2107">
                  <c:v>-879.47395563125599</c:v>
                </c:pt>
                <c:pt idx="2108">
                  <c:v>-879.47651863098201</c:v>
                </c:pt>
                <c:pt idx="2109">
                  <c:v>-879.47890281677292</c:v>
                </c:pt>
                <c:pt idx="2110">
                  <c:v>-879.48075056076095</c:v>
                </c:pt>
                <c:pt idx="2111">
                  <c:v>-879.48164463043202</c:v>
                </c:pt>
                <c:pt idx="2112">
                  <c:v>-879.48122739791893</c:v>
                </c:pt>
                <c:pt idx="2113">
                  <c:v>-879.47937965393101</c:v>
                </c:pt>
                <c:pt idx="2114">
                  <c:v>-879.47628021240303</c:v>
                </c:pt>
                <c:pt idx="2115">
                  <c:v>-879.47216749191307</c:v>
                </c:pt>
                <c:pt idx="2116">
                  <c:v>-879.46745872497604</c:v>
                </c:pt>
                <c:pt idx="2117">
                  <c:v>-879.462511539459</c:v>
                </c:pt>
                <c:pt idx="2118">
                  <c:v>-879.45762395858799</c:v>
                </c:pt>
                <c:pt idx="2119">
                  <c:v>-879.45297479629494</c:v>
                </c:pt>
                <c:pt idx="2120">
                  <c:v>-879.448742866516</c:v>
                </c:pt>
                <c:pt idx="2121">
                  <c:v>-879.44498777389504</c:v>
                </c:pt>
                <c:pt idx="2122">
                  <c:v>-879.44188833236694</c:v>
                </c:pt>
                <c:pt idx="2123">
                  <c:v>-879.43944454193092</c:v>
                </c:pt>
                <c:pt idx="2124">
                  <c:v>-879.437596797943</c:v>
                </c:pt>
                <c:pt idx="2125">
                  <c:v>-879.43640470504806</c:v>
                </c:pt>
                <c:pt idx="2126">
                  <c:v>-879.43562984466598</c:v>
                </c:pt>
                <c:pt idx="2127">
                  <c:v>-879.43551063537598</c:v>
                </c:pt>
                <c:pt idx="2128">
                  <c:v>-879.43610668182396</c:v>
                </c:pt>
                <c:pt idx="2129">
                  <c:v>-879.43777561187801</c:v>
                </c:pt>
                <c:pt idx="2130">
                  <c:v>-879.440696239472</c:v>
                </c:pt>
                <c:pt idx="2131">
                  <c:v>-879.44486856460594</c:v>
                </c:pt>
                <c:pt idx="2132">
                  <c:v>-879.44999456405708</c:v>
                </c:pt>
                <c:pt idx="2133">
                  <c:v>-879.45583581924507</c:v>
                </c:pt>
                <c:pt idx="2134">
                  <c:v>-879.46197509765602</c:v>
                </c:pt>
                <c:pt idx="2135">
                  <c:v>-879.46823358535801</c:v>
                </c:pt>
                <c:pt idx="2136">
                  <c:v>-879.474134445191</c:v>
                </c:pt>
                <c:pt idx="2137">
                  <c:v>-879.479320049286</c:v>
                </c:pt>
                <c:pt idx="2138">
                  <c:v>-879.48337316513107</c:v>
                </c:pt>
                <c:pt idx="2139">
                  <c:v>-879.48617458343506</c:v>
                </c:pt>
                <c:pt idx="2140">
                  <c:v>-879.48754549026501</c:v>
                </c:pt>
                <c:pt idx="2141">
                  <c:v>-879.48766469955501</c:v>
                </c:pt>
                <c:pt idx="2142">
                  <c:v>-879.48665142059303</c:v>
                </c:pt>
                <c:pt idx="2143">
                  <c:v>-879.484803676605</c:v>
                </c:pt>
                <c:pt idx="2144">
                  <c:v>-879.482300281525</c:v>
                </c:pt>
                <c:pt idx="2145">
                  <c:v>-879.47949886321999</c:v>
                </c:pt>
                <c:pt idx="2146">
                  <c:v>-879.476697444916</c:v>
                </c:pt>
                <c:pt idx="2147">
                  <c:v>-879.474134445191</c:v>
                </c:pt>
                <c:pt idx="2148">
                  <c:v>-879.47210788726807</c:v>
                </c:pt>
                <c:pt idx="2149">
                  <c:v>-879.47061777114902</c:v>
                </c:pt>
                <c:pt idx="2150">
                  <c:v>-879.46966409683205</c:v>
                </c:pt>
                <c:pt idx="2151">
                  <c:v>-879.46924686431908</c:v>
                </c:pt>
                <c:pt idx="2152">
                  <c:v>-879.46936607360908</c:v>
                </c:pt>
                <c:pt idx="2153">
                  <c:v>-879.46972370147705</c:v>
                </c:pt>
                <c:pt idx="2154">
                  <c:v>-879.47031974792503</c:v>
                </c:pt>
                <c:pt idx="2155">
                  <c:v>-879.47085618972801</c:v>
                </c:pt>
                <c:pt idx="2156">
                  <c:v>-879.471154212952</c:v>
                </c:pt>
                <c:pt idx="2157">
                  <c:v>-879.471094608307</c:v>
                </c:pt>
                <c:pt idx="2158">
                  <c:v>-879.47055816650402</c:v>
                </c:pt>
                <c:pt idx="2159">
                  <c:v>-879.46942567825295</c:v>
                </c:pt>
                <c:pt idx="2160">
                  <c:v>-879.46775674819992</c:v>
                </c:pt>
                <c:pt idx="2161">
                  <c:v>-879.465432167053</c:v>
                </c:pt>
                <c:pt idx="2162">
                  <c:v>-879.462571144104</c:v>
                </c:pt>
                <c:pt idx="2163">
                  <c:v>-879.45917367935203</c:v>
                </c:pt>
                <c:pt idx="2164">
                  <c:v>-879.45547819137596</c:v>
                </c:pt>
                <c:pt idx="2165">
                  <c:v>-879.45160388946601</c:v>
                </c:pt>
                <c:pt idx="2166">
                  <c:v>-879.44778919219993</c:v>
                </c:pt>
                <c:pt idx="2167">
                  <c:v>-879.44433212280296</c:v>
                </c:pt>
                <c:pt idx="2168">
                  <c:v>-879.44147109985397</c:v>
                </c:pt>
                <c:pt idx="2169">
                  <c:v>-879.43950414657593</c:v>
                </c:pt>
                <c:pt idx="2170">
                  <c:v>-879.43855047225998</c:v>
                </c:pt>
                <c:pt idx="2171">
                  <c:v>-879.43872928619408</c:v>
                </c:pt>
                <c:pt idx="2172">
                  <c:v>-879.44015979766903</c:v>
                </c:pt>
                <c:pt idx="2173">
                  <c:v>-879.44272279739403</c:v>
                </c:pt>
                <c:pt idx="2174">
                  <c:v>-879.446299076081</c:v>
                </c:pt>
                <c:pt idx="2175">
                  <c:v>-879.45065021514893</c:v>
                </c:pt>
                <c:pt idx="2176">
                  <c:v>-879.45553779602096</c:v>
                </c:pt>
                <c:pt idx="2177">
                  <c:v>-879.46066379547096</c:v>
                </c:pt>
                <c:pt idx="2178">
                  <c:v>-879.46573019027699</c:v>
                </c:pt>
                <c:pt idx="2179">
                  <c:v>-879.47055816650402</c:v>
                </c:pt>
                <c:pt idx="2180">
                  <c:v>-879.47479009628296</c:v>
                </c:pt>
                <c:pt idx="2181">
                  <c:v>-879.47830677032493</c:v>
                </c:pt>
                <c:pt idx="2182">
                  <c:v>-879.48098897934005</c:v>
                </c:pt>
                <c:pt idx="2183">
                  <c:v>-879.48277711868298</c:v>
                </c:pt>
                <c:pt idx="2184">
                  <c:v>-879.48373079299904</c:v>
                </c:pt>
                <c:pt idx="2185">
                  <c:v>-879.48390960693405</c:v>
                </c:pt>
                <c:pt idx="2186">
                  <c:v>-879.48343276977607</c:v>
                </c:pt>
                <c:pt idx="2187">
                  <c:v>-879.48218107223499</c:v>
                </c:pt>
                <c:pt idx="2188">
                  <c:v>-879.48015451431297</c:v>
                </c:pt>
                <c:pt idx="2189">
                  <c:v>-879.47729349136398</c:v>
                </c:pt>
                <c:pt idx="2190">
                  <c:v>-879.473717212677</c:v>
                </c:pt>
                <c:pt idx="2191">
                  <c:v>-879.46942567825295</c:v>
                </c:pt>
                <c:pt idx="2192">
                  <c:v>-879.46447849273704</c:v>
                </c:pt>
                <c:pt idx="2193">
                  <c:v>-879.45899486541794</c:v>
                </c:pt>
                <c:pt idx="2194">
                  <c:v>-879.45297479629494</c:v>
                </c:pt>
                <c:pt idx="2195">
                  <c:v>-879.44677591323898</c:v>
                </c:pt>
                <c:pt idx="2196">
                  <c:v>-879.440696239472</c:v>
                </c:pt>
                <c:pt idx="2197">
                  <c:v>-879.435093402863</c:v>
                </c:pt>
                <c:pt idx="2198">
                  <c:v>-879.43026542663597</c:v>
                </c:pt>
                <c:pt idx="2199">
                  <c:v>-879.42639112472602</c:v>
                </c:pt>
                <c:pt idx="2200">
                  <c:v>-879.42353010177601</c:v>
                </c:pt>
                <c:pt idx="2201">
                  <c:v>-879.42174196243298</c:v>
                </c:pt>
                <c:pt idx="2202">
                  <c:v>-879.42102670669601</c:v>
                </c:pt>
                <c:pt idx="2203">
                  <c:v>-879.42138433456398</c:v>
                </c:pt>
                <c:pt idx="2204">
                  <c:v>-879.42275524139404</c:v>
                </c:pt>
                <c:pt idx="2205">
                  <c:v>-879.42496061325096</c:v>
                </c:pt>
                <c:pt idx="2206">
                  <c:v>-879.42782163619995</c:v>
                </c:pt>
                <c:pt idx="2207">
                  <c:v>-879.43115949630806</c:v>
                </c:pt>
                <c:pt idx="2208">
                  <c:v>-879.43467617034901</c:v>
                </c:pt>
                <c:pt idx="2209">
                  <c:v>-879.43813323974598</c:v>
                </c:pt>
                <c:pt idx="2210">
                  <c:v>-879.44117307662998</c:v>
                </c:pt>
                <c:pt idx="2211">
                  <c:v>-879.44343805313099</c:v>
                </c:pt>
                <c:pt idx="2212">
                  <c:v>-879.44468975067207</c:v>
                </c:pt>
                <c:pt idx="2213">
                  <c:v>-879.44468975067207</c:v>
                </c:pt>
                <c:pt idx="2214">
                  <c:v>-879.443199634552</c:v>
                </c:pt>
                <c:pt idx="2215">
                  <c:v>-879.44015979766903</c:v>
                </c:pt>
                <c:pt idx="2216">
                  <c:v>-879.43551063537598</c:v>
                </c:pt>
                <c:pt idx="2217">
                  <c:v>-879.429430961609</c:v>
                </c:pt>
                <c:pt idx="2218">
                  <c:v>-879.42245721816994</c:v>
                </c:pt>
                <c:pt idx="2219">
                  <c:v>-879.41512584686302</c:v>
                </c:pt>
                <c:pt idx="2220">
                  <c:v>-879.40779447555599</c:v>
                </c:pt>
                <c:pt idx="2221">
                  <c:v>-879.40088033676193</c:v>
                </c:pt>
                <c:pt idx="2222">
                  <c:v>-879.39480066299507</c:v>
                </c:pt>
                <c:pt idx="2223">
                  <c:v>-879.38973426818893</c:v>
                </c:pt>
                <c:pt idx="2224">
                  <c:v>-879.38597917556808</c:v>
                </c:pt>
                <c:pt idx="2225">
                  <c:v>-879.38365459442207</c:v>
                </c:pt>
                <c:pt idx="2226">
                  <c:v>-879.38270092010498</c:v>
                </c:pt>
                <c:pt idx="2227">
                  <c:v>-879.38276052474998</c:v>
                </c:pt>
                <c:pt idx="2228">
                  <c:v>-879.38359498977707</c:v>
                </c:pt>
                <c:pt idx="2229">
                  <c:v>-879.38484668731701</c:v>
                </c:pt>
                <c:pt idx="2230">
                  <c:v>-879.38639640808105</c:v>
                </c:pt>
                <c:pt idx="2231">
                  <c:v>-879.38812494278</c:v>
                </c:pt>
                <c:pt idx="2232">
                  <c:v>-879.38991308212303</c:v>
                </c:pt>
                <c:pt idx="2233">
                  <c:v>-879.39182043075607</c:v>
                </c:pt>
                <c:pt idx="2234">
                  <c:v>-879.39384698867798</c:v>
                </c:pt>
                <c:pt idx="2235">
                  <c:v>-879.39581394195602</c:v>
                </c:pt>
                <c:pt idx="2236">
                  <c:v>-879.39772129058906</c:v>
                </c:pt>
                <c:pt idx="2237">
                  <c:v>-879.39950942993198</c:v>
                </c:pt>
                <c:pt idx="2238">
                  <c:v>-879.40117835998603</c:v>
                </c:pt>
                <c:pt idx="2239">
                  <c:v>-879.40266847610496</c:v>
                </c:pt>
                <c:pt idx="2240">
                  <c:v>-879.40386056900002</c:v>
                </c:pt>
                <c:pt idx="2241">
                  <c:v>-879.40481424331699</c:v>
                </c:pt>
                <c:pt idx="2242">
                  <c:v>-879.40541028976497</c:v>
                </c:pt>
                <c:pt idx="2243">
                  <c:v>-879.40564870834396</c:v>
                </c:pt>
                <c:pt idx="2244">
                  <c:v>-879.40552949905396</c:v>
                </c:pt>
                <c:pt idx="2245">
                  <c:v>-879.40523147583008</c:v>
                </c:pt>
                <c:pt idx="2246">
                  <c:v>-879.40475463867199</c:v>
                </c:pt>
                <c:pt idx="2247">
                  <c:v>-879.40403938293503</c:v>
                </c:pt>
                <c:pt idx="2248">
                  <c:v>-879.40296649932907</c:v>
                </c:pt>
                <c:pt idx="2249">
                  <c:v>-879.40135717392002</c:v>
                </c:pt>
                <c:pt idx="2250">
                  <c:v>-879.39915180206299</c:v>
                </c:pt>
                <c:pt idx="2251">
                  <c:v>-879.39617156982399</c:v>
                </c:pt>
                <c:pt idx="2252">
                  <c:v>-879.39259529113792</c:v>
                </c:pt>
                <c:pt idx="2253">
                  <c:v>-879.38836336135898</c:v>
                </c:pt>
                <c:pt idx="2254">
                  <c:v>-879.38365459442207</c:v>
                </c:pt>
                <c:pt idx="2255">
                  <c:v>-879.37876701355003</c:v>
                </c:pt>
                <c:pt idx="2256">
                  <c:v>-879.373939037323</c:v>
                </c:pt>
                <c:pt idx="2257">
                  <c:v>-879.36934947967598</c:v>
                </c:pt>
                <c:pt idx="2258">
                  <c:v>-879.36511754989601</c:v>
                </c:pt>
                <c:pt idx="2259">
                  <c:v>-879.36124324798607</c:v>
                </c:pt>
                <c:pt idx="2260">
                  <c:v>-879.3576669693</c:v>
                </c:pt>
                <c:pt idx="2261">
                  <c:v>-879.35432910919201</c:v>
                </c:pt>
                <c:pt idx="2262">
                  <c:v>-879.35128927230903</c:v>
                </c:pt>
                <c:pt idx="2263">
                  <c:v>-879.34836864471504</c:v>
                </c:pt>
                <c:pt idx="2264">
                  <c:v>-879.34562683105491</c:v>
                </c:pt>
                <c:pt idx="2265">
                  <c:v>-879.34300422668503</c:v>
                </c:pt>
                <c:pt idx="2266">
                  <c:v>-879.34056043624901</c:v>
                </c:pt>
                <c:pt idx="2267">
                  <c:v>-879.33847427368198</c:v>
                </c:pt>
                <c:pt idx="2268">
                  <c:v>-879.33686494827293</c:v>
                </c:pt>
                <c:pt idx="2269">
                  <c:v>-879.33609008789108</c:v>
                </c:pt>
                <c:pt idx="2270">
                  <c:v>-879.33609008789108</c:v>
                </c:pt>
                <c:pt idx="2271">
                  <c:v>-879.33674573898293</c:v>
                </c:pt>
                <c:pt idx="2272">
                  <c:v>-879.33775901794502</c:v>
                </c:pt>
                <c:pt idx="2273">
                  <c:v>-879.33859348297096</c:v>
                </c:pt>
                <c:pt idx="2274">
                  <c:v>-879.33895111084007</c:v>
                </c:pt>
                <c:pt idx="2275">
                  <c:v>-879.33859348297096</c:v>
                </c:pt>
                <c:pt idx="2276">
                  <c:v>-879.33746099472103</c:v>
                </c:pt>
                <c:pt idx="2277">
                  <c:v>-879.33573246002197</c:v>
                </c:pt>
                <c:pt idx="2278">
                  <c:v>-879.33346748352096</c:v>
                </c:pt>
                <c:pt idx="2279">
                  <c:v>-879.33084487915107</c:v>
                </c:pt>
                <c:pt idx="2280">
                  <c:v>-879.32798385620094</c:v>
                </c:pt>
                <c:pt idx="2281">
                  <c:v>-879.32524204254196</c:v>
                </c:pt>
                <c:pt idx="2282">
                  <c:v>-879.32303667068504</c:v>
                </c:pt>
                <c:pt idx="2283">
                  <c:v>-879.32160615920998</c:v>
                </c:pt>
                <c:pt idx="2284">
                  <c:v>-879.321129322052</c:v>
                </c:pt>
                <c:pt idx="2285">
                  <c:v>-879.32130813598701</c:v>
                </c:pt>
                <c:pt idx="2286">
                  <c:v>-879.32178497314499</c:v>
                </c:pt>
                <c:pt idx="2287">
                  <c:v>-879.32214260101296</c:v>
                </c:pt>
                <c:pt idx="2288">
                  <c:v>-879.32220220565796</c:v>
                </c:pt>
                <c:pt idx="2289">
                  <c:v>-879.32184457778999</c:v>
                </c:pt>
                <c:pt idx="2290">
                  <c:v>-879.32089090347301</c:v>
                </c:pt>
                <c:pt idx="2291">
                  <c:v>-879.31916236877498</c:v>
                </c:pt>
                <c:pt idx="2292">
                  <c:v>-879.31630134582497</c:v>
                </c:pt>
                <c:pt idx="2293">
                  <c:v>-879.31236743927002</c:v>
                </c:pt>
                <c:pt idx="2294">
                  <c:v>-879.30747985839901</c:v>
                </c:pt>
                <c:pt idx="2295">
                  <c:v>-879.30193662643501</c:v>
                </c:pt>
                <c:pt idx="2296">
                  <c:v>-879.29609537124702</c:v>
                </c:pt>
                <c:pt idx="2297">
                  <c:v>-879.29025411605903</c:v>
                </c:pt>
                <c:pt idx="2298">
                  <c:v>-879.28471088409401</c:v>
                </c:pt>
                <c:pt idx="2299">
                  <c:v>-879.27964448928901</c:v>
                </c:pt>
                <c:pt idx="2300">
                  <c:v>-879.27529335021995</c:v>
                </c:pt>
                <c:pt idx="2301">
                  <c:v>-879.27201509475708</c:v>
                </c:pt>
                <c:pt idx="2302">
                  <c:v>-879.26969051361107</c:v>
                </c:pt>
                <c:pt idx="2303">
                  <c:v>-879.26820039749202</c:v>
                </c:pt>
                <c:pt idx="2304">
                  <c:v>-879.26724672317505</c:v>
                </c:pt>
                <c:pt idx="2305">
                  <c:v>-879.26647186279297</c:v>
                </c:pt>
                <c:pt idx="2306">
                  <c:v>-879.26581621170101</c:v>
                </c:pt>
                <c:pt idx="2307">
                  <c:v>-879.26516056060802</c:v>
                </c:pt>
                <c:pt idx="2308">
                  <c:v>-879.26438570022606</c:v>
                </c:pt>
                <c:pt idx="2309">
                  <c:v>-879.26343202590999</c:v>
                </c:pt>
                <c:pt idx="2310">
                  <c:v>-879.26218032836903</c:v>
                </c:pt>
                <c:pt idx="2311">
                  <c:v>-879.26057100295998</c:v>
                </c:pt>
                <c:pt idx="2312">
                  <c:v>-879.25896167755104</c:v>
                </c:pt>
                <c:pt idx="2313">
                  <c:v>-879.257411956787</c:v>
                </c:pt>
                <c:pt idx="2314">
                  <c:v>-879.25616025924705</c:v>
                </c:pt>
                <c:pt idx="2315">
                  <c:v>-879.25532579421997</c:v>
                </c:pt>
                <c:pt idx="2316">
                  <c:v>-879.25478935241699</c:v>
                </c:pt>
                <c:pt idx="2317">
                  <c:v>-879.25467014312801</c:v>
                </c:pt>
                <c:pt idx="2318">
                  <c:v>-879.25520658493099</c:v>
                </c:pt>
                <c:pt idx="2319">
                  <c:v>-879.25657749176003</c:v>
                </c:pt>
                <c:pt idx="2320">
                  <c:v>-879.25872325897194</c:v>
                </c:pt>
                <c:pt idx="2321">
                  <c:v>-879.26164388656593</c:v>
                </c:pt>
                <c:pt idx="2322">
                  <c:v>-879.26498174667404</c:v>
                </c:pt>
                <c:pt idx="2323">
                  <c:v>-879.268617630005</c:v>
                </c:pt>
                <c:pt idx="2324">
                  <c:v>-879.27219390869197</c:v>
                </c:pt>
                <c:pt idx="2325">
                  <c:v>-879.27553176879906</c:v>
                </c:pt>
                <c:pt idx="2326">
                  <c:v>-879.27827358245895</c:v>
                </c:pt>
                <c:pt idx="2327">
                  <c:v>-879.28024053573608</c:v>
                </c:pt>
                <c:pt idx="2328">
                  <c:v>-879.28119421005294</c:v>
                </c:pt>
                <c:pt idx="2329">
                  <c:v>-879.28119421005294</c:v>
                </c:pt>
                <c:pt idx="2330">
                  <c:v>-879.28041934967098</c:v>
                </c:pt>
                <c:pt idx="2331">
                  <c:v>-879.27910804748603</c:v>
                </c:pt>
                <c:pt idx="2332">
                  <c:v>-879.27737951278698</c:v>
                </c:pt>
                <c:pt idx="2333">
                  <c:v>-879.27535295486496</c:v>
                </c:pt>
                <c:pt idx="2334">
                  <c:v>-879.27302837371803</c:v>
                </c:pt>
                <c:pt idx="2335">
                  <c:v>-879.27046537399292</c:v>
                </c:pt>
                <c:pt idx="2336">
                  <c:v>-879.26778316497803</c:v>
                </c:pt>
                <c:pt idx="2337">
                  <c:v>-879.26486253738403</c:v>
                </c:pt>
                <c:pt idx="2338">
                  <c:v>-879.26170349121094</c:v>
                </c:pt>
                <c:pt idx="2339">
                  <c:v>-879.25830602645897</c:v>
                </c:pt>
                <c:pt idx="2340">
                  <c:v>-879.25461053848301</c:v>
                </c:pt>
                <c:pt idx="2341">
                  <c:v>-879.25073623657204</c:v>
                </c:pt>
                <c:pt idx="2342">
                  <c:v>-879.24692153930698</c:v>
                </c:pt>
                <c:pt idx="2343">
                  <c:v>-879.24346446991001</c:v>
                </c:pt>
                <c:pt idx="2344">
                  <c:v>-879.24048423767101</c:v>
                </c:pt>
                <c:pt idx="2345">
                  <c:v>-879.238159656525</c:v>
                </c:pt>
                <c:pt idx="2346">
                  <c:v>-879.23643112182594</c:v>
                </c:pt>
                <c:pt idx="2347">
                  <c:v>-879.235119819641</c:v>
                </c:pt>
                <c:pt idx="2348">
                  <c:v>-879.23398733139106</c:v>
                </c:pt>
                <c:pt idx="2349">
                  <c:v>-879.23285484313999</c:v>
                </c:pt>
                <c:pt idx="2350">
                  <c:v>-879.23166275024403</c:v>
                </c:pt>
                <c:pt idx="2351">
                  <c:v>-879.23047065734897</c:v>
                </c:pt>
                <c:pt idx="2352">
                  <c:v>-879.22909975051903</c:v>
                </c:pt>
                <c:pt idx="2353">
                  <c:v>-879.22743082046497</c:v>
                </c:pt>
                <c:pt idx="2354">
                  <c:v>-879.22534465789795</c:v>
                </c:pt>
                <c:pt idx="2355">
                  <c:v>-879.22266244888306</c:v>
                </c:pt>
                <c:pt idx="2356">
                  <c:v>-879.21962261199997</c:v>
                </c:pt>
                <c:pt idx="2357">
                  <c:v>-879.21628475189198</c:v>
                </c:pt>
                <c:pt idx="2358">
                  <c:v>-879.21264886856102</c:v>
                </c:pt>
                <c:pt idx="2359">
                  <c:v>-879.20859575271606</c:v>
                </c:pt>
                <c:pt idx="2360">
                  <c:v>-879.20382738113403</c:v>
                </c:pt>
                <c:pt idx="2361">
                  <c:v>-879.19822454452492</c:v>
                </c:pt>
                <c:pt idx="2362">
                  <c:v>-879.19190645217896</c:v>
                </c:pt>
                <c:pt idx="2363">
                  <c:v>-879.18511152267502</c:v>
                </c:pt>
                <c:pt idx="2364">
                  <c:v>-879.17819738388107</c:v>
                </c:pt>
                <c:pt idx="2365">
                  <c:v>-879.171521663666</c:v>
                </c:pt>
                <c:pt idx="2366">
                  <c:v>-879.16538238525402</c:v>
                </c:pt>
                <c:pt idx="2367">
                  <c:v>-879.16013717651401</c:v>
                </c:pt>
                <c:pt idx="2368">
                  <c:v>-879.15602445602394</c:v>
                </c:pt>
                <c:pt idx="2369">
                  <c:v>-879.15340185165405</c:v>
                </c:pt>
                <c:pt idx="2370">
                  <c:v>-879.152209758759</c:v>
                </c:pt>
                <c:pt idx="2371">
                  <c:v>-879.15250778198299</c:v>
                </c:pt>
                <c:pt idx="2372">
                  <c:v>-879.15393829345703</c:v>
                </c:pt>
                <c:pt idx="2373">
                  <c:v>-879.15614366531395</c:v>
                </c:pt>
                <c:pt idx="2374">
                  <c:v>-879.15852785110496</c:v>
                </c:pt>
                <c:pt idx="2375">
                  <c:v>-879.16073322296199</c:v>
                </c:pt>
                <c:pt idx="2376">
                  <c:v>-879.16228294372604</c:v>
                </c:pt>
                <c:pt idx="2377">
                  <c:v>-879.16275978088402</c:v>
                </c:pt>
                <c:pt idx="2378">
                  <c:v>-879.16204452514694</c:v>
                </c:pt>
                <c:pt idx="2379">
                  <c:v>-879.15995836258003</c:v>
                </c:pt>
                <c:pt idx="2380">
                  <c:v>-879.15668010711693</c:v>
                </c:pt>
                <c:pt idx="2381">
                  <c:v>-879.15238857269298</c:v>
                </c:pt>
                <c:pt idx="2382">
                  <c:v>-879.14726257324196</c:v>
                </c:pt>
                <c:pt idx="2383">
                  <c:v>-879.14189815521308</c:v>
                </c:pt>
                <c:pt idx="2384">
                  <c:v>-879.13677215576195</c:v>
                </c:pt>
                <c:pt idx="2385">
                  <c:v>-879.13236141204902</c:v>
                </c:pt>
                <c:pt idx="2386">
                  <c:v>-879.12932157516502</c:v>
                </c:pt>
                <c:pt idx="2387">
                  <c:v>-879.12783145904598</c:v>
                </c:pt>
                <c:pt idx="2388">
                  <c:v>-879.12812948226906</c:v>
                </c:pt>
                <c:pt idx="2389">
                  <c:v>-879.13009643554699</c:v>
                </c:pt>
                <c:pt idx="2390">
                  <c:v>-879.13349390029907</c:v>
                </c:pt>
                <c:pt idx="2391">
                  <c:v>-879.13778543472301</c:v>
                </c:pt>
                <c:pt idx="2392">
                  <c:v>-879.14225578308105</c:v>
                </c:pt>
                <c:pt idx="2393">
                  <c:v>-879.14601087570202</c:v>
                </c:pt>
                <c:pt idx="2394">
                  <c:v>-879.14827585220405</c:v>
                </c:pt>
                <c:pt idx="2395">
                  <c:v>-879.14857387542702</c:v>
                </c:pt>
                <c:pt idx="2396">
                  <c:v>-879.14678573608398</c:v>
                </c:pt>
                <c:pt idx="2397">
                  <c:v>-879.14291143417404</c:v>
                </c:pt>
                <c:pt idx="2398">
                  <c:v>-879.13748741149902</c:v>
                </c:pt>
                <c:pt idx="2399">
                  <c:v>-879.13105010986305</c:v>
                </c:pt>
                <c:pt idx="2400">
                  <c:v>-879.124195575714</c:v>
                </c:pt>
                <c:pt idx="2401">
                  <c:v>-879.11757946014404</c:v>
                </c:pt>
                <c:pt idx="2402">
                  <c:v>-879.11191701889106</c:v>
                </c:pt>
                <c:pt idx="2403">
                  <c:v>-879.107446670532</c:v>
                </c:pt>
                <c:pt idx="2404">
                  <c:v>-879.10434722900402</c:v>
                </c:pt>
                <c:pt idx="2405">
                  <c:v>-879.10249948501598</c:v>
                </c:pt>
                <c:pt idx="2406">
                  <c:v>-879.10136699676502</c:v>
                </c:pt>
                <c:pt idx="2407">
                  <c:v>-879.10059213638306</c:v>
                </c:pt>
                <c:pt idx="2408">
                  <c:v>-879.09975767135597</c:v>
                </c:pt>
                <c:pt idx="2409">
                  <c:v>-879.09856557846092</c:v>
                </c:pt>
                <c:pt idx="2410">
                  <c:v>-879.09695625305199</c:v>
                </c:pt>
                <c:pt idx="2411">
                  <c:v>-879.09510850906395</c:v>
                </c:pt>
                <c:pt idx="2412">
                  <c:v>-879.09290313720703</c:v>
                </c:pt>
                <c:pt idx="2413">
                  <c:v>-879.09039974212692</c:v>
                </c:pt>
                <c:pt idx="2414">
                  <c:v>-879.08759832382202</c:v>
                </c:pt>
                <c:pt idx="2415">
                  <c:v>-879.08479690551803</c:v>
                </c:pt>
                <c:pt idx="2416">
                  <c:v>-879.08223390579201</c:v>
                </c:pt>
                <c:pt idx="2417">
                  <c:v>-879.08026695251499</c:v>
                </c:pt>
                <c:pt idx="2418">
                  <c:v>-879.07901525497505</c:v>
                </c:pt>
                <c:pt idx="2419">
                  <c:v>-879.07865762710594</c:v>
                </c:pt>
                <c:pt idx="2420">
                  <c:v>-879.07925367355392</c:v>
                </c:pt>
                <c:pt idx="2421">
                  <c:v>-879.08098220825195</c:v>
                </c:pt>
                <c:pt idx="2422">
                  <c:v>-879.08396244049095</c:v>
                </c:pt>
                <c:pt idx="2423">
                  <c:v>-879.08831357956001</c:v>
                </c:pt>
                <c:pt idx="2424">
                  <c:v>-879.094154834748</c:v>
                </c:pt>
                <c:pt idx="2425">
                  <c:v>-879.10124778747604</c:v>
                </c:pt>
                <c:pt idx="2426">
                  <c:v>-879.10929441452004</c:v>
                </c:pt>
                <c:pt idx="2427">
                  <c:v>-879.11781787872292</c:v>
                </c:pt>
                <c:pt idx="2428">
                  <c:v>-879.12634134292603</c:v>
                </c:pt>
                <c:pt idx="2429">
                  <c:v>-879.13438796997093</c:v>
                </c:pt>
                <c:pt idx="2430">
                  <c:v>-879.14154052734398</c:v>
                </c:pt>
                <c:pt idx="2431">
                  <c:v>-879.14738178253197</c:v>
                </c:pt>
                <c:pt idx="2432">
                  <c:v>-879.15173292160102</c:v>
                </c:pt>
                <c:pt idx="2433">
                  <c:v>-879.15429592132602</c:v>
                </c:pt>
                <c:pt idx="2434">
                  <c:v>-879.15513038635299</c:v>
                </c:pt>
                <c:pt idx="2435">
                  <c:v>-879.15459394455002</c:v>
                </c:pt>
                <c:pt idx="2436">
                  <c:v>-879.15310382842995</c:v>
                </c:pt>
                <c:pt idx="2437">
                  <c:v>-879.15137529373192</c:v>
                </c:pt>
                <c:pt idx="2438">
                  <c:v>-879.15000438690208</c:v>
                </c:pt>
                <c:pt idx="2439">
                  <c:v>-879.14946794509899</c:v>
                </c:pt>
                <c:pt idx="2440">
                  <c:v>-879.15006399154697</c:v>
                </c:pt>
                <c:pt idx="2441">
                  <c:v>-879.15203094482399</c:v>
                </c:pt>
                <c:pt idx="2442">
                  <c:v>-879.15542840957698</c:v>
                </c:pt>
                <c:pt idx="2443">
                  <c:v>-879.15995836258003</c:v>
                </c:pt>
                <c:pt idx="2444">
                  <c:v>-879.16538238525402</c:v>
                </c:pt>
                <c:pt idx="2445">
                  <c:v>-879.17122364044201</c:v>
                </c:pt>
                <c:pt idx="2446">
                  <c:v>-879.17700529098499</c:v>
                </c:pt>
                <c:pt idx="2447">
                  <c:v>-879.18248891830501</c:v>
                </c:pt>
                <c:pt idx="2448">
                  <c:v>-879.18761491775501</c:v>
                </c:pt>
                <c:pt idx="2449">
                  <c:v>-879.19226408004806</c:v>
                </c:pt>
                <c:pt idx="2450">
                  <c:v>-879.19661521911598</c:v>
                </c:pt>
                <c:pt idx="2451">
                  <c:v>-879.20072793960594</c:v>
                </c:pt>
                <c:pt idx="2452">
                  <c:v>-879.20495986938499</c:v>
                </c:pt>
                <c:pt idx="2453">
                  <c:v>-879.20925140380905</c:v>
                </c:pt>
                <c:pt idx="2454">
                  <c:v>-879.21390056610107</c:v>
                </c:pt>
                <c:pt idx="2455">
                  <c:v>-879.218847751618</c:v>
                </c:pt>
                <c:pt idx="2456">
                  <c:v>-879.22415256500301</c:v>
                </c:pt>
                <c:pt idx="2457">
                  <c:v>-879.229516983032</c:v>
                </c:pt>
                <c:pt idx="2458">
                  <c:v>-879.23488140106201</c:v>
                </c:pt>
                <c:pt idx="2459">
                  <c:v>-879.23976898193405</c:v>
                </c:pt>
                <c:pt idx="2460">
                  <c:v>-879.24406051635799</c:v>
                </c:pt>
                <c:pt idx="2461">
                  <c:v>-879.24751758575508</c:v>
                </c:pt>
                <c:pt idx="2462">
                  <c:v>-879.25008058547996</c:v>
                </c:pt>
                <c:pt idx="2463">
                  <c:v>-879.25174951553402</c:v>
                </c:pt>
                <c:pt idx="2464">
                  <c:v>-879.25258398056098</c:v>
                </c:pt>
                <c:pt idx="2465">
                  <c:v>-879.25252437591598</c:v>
                </c:pt>
                <c:pt idx="2466">
                  <c:v>-879.251809120178</c:v>
                </c:pt>
                <c:pt idx="2467">
                  <c:v>-879.25055742263794</c:v>
                </c:pt>
                <c:pt idx="2468">
                  <c:v>-879.24906730651901</c:v>
                </c:pt>
                <c:pt idx="2469">
                  <c:v>-879.24769639968895</c:v>
                </c:pt>
                <c:pt idx="2470">
                  <c:v>-879.24656391143799</c:v>
                </c:pt>
                <c:pt idx="2471">
                  <c:v>-879.24578905105602</c:v>
                </c:pt>
                <c:pt idx="2472">
                  <c:v>-879.24537181854294</c:v>
                </c:pt>
                <c:pt idx="2473">
                  <c:v>-879.24543142318703</c:v>
                </c:pt>
                <c:pt idx="2474">
                  <c:v>-879.24602746963501</c:v>
                </c:pt>
                <c:pt idx="2475">
                  <c:v>-879.24704074859596</c:v>
                </c:pt>
                <c:pt idx="2476">
                  <c:v>-879.24841165542603</c:v>
                </c:pt>
                <c:pt idx="2477">
                  <c:v>-879.25002098083496</c:v>
                </c:pt>
                <c:pt idx="2478">
                  <c:v>-879.25174951553402</c:v>
                </c:pt>
                <c:pt idx="2479">
                  <c:v>-879.25347805023193</c:v>
                </c:pt>
                <c:pt idx="2480">
                  <c:v>-879.25502777099598</c:v>
                </c:pt>
                <c:pt idx="2481">
                  <c:v>-879.25627946853706</c:v>
                </c:pt>
                <c:pt idx="2482">
                  <c:v>-879.25699472427402</c:v>
                </c:pt>
                <c:pt idx="2483">
                  <c:v>-879.25717353820801</c:v>
                </c:pt>
                <c:pt idx="2484">
                  <c:v>-879.25675630569503</c:v>
                </c:pt>
                <c:pt idx="2485">
                  <c:v>-879.25580263137795</c:v>
                </c:pt>
                <c:pt idx="2486">
                  <c:v>-879.25431251525902</c:v>
                </c:pt>
                <c:pt idx="2487">
                  <c:v>-879.25252437591598</c:v>
                </c:pt>
                <c:pt idx="2488">
                  <c:v>-879.25043821334907</c:v>
                </c:pt>
                <c:pt idx="2489">
                  <c:v>-879.24847126007103</c:v>
                </c:pt>
                <c:pt idx="2490">
                  <c:v>-879.24686193466198</c:v>
                </c:pt>
                <c:pt idx="2491">
                  <c:v>-879.24572944641102</c:v>
                </c:pt>
                <c:pt idx="2492">
                  <c:v>-879.24531221389793</c:v>
                </c:pt>
                <c:pt idx="2493">
                  <c:v>-879.24555063247703</c:v>
                </c:pt>
                <c:pt idx="2494">
                  <c:v>-879.246385097504</c:v>
                </c:pt>
                <c:pt idx="2495">
                  <c:v>-879.24775600433395</c:v>
                </c:pt>
                <c:pt idx="2496">
                  <c:v>-879.249305725098</c:v>
                </c:pt>
                <c:pt idx="2497">
                  <c:v>-879.25079584121704</c:v>
                </c:pt>
                <c:pt idx="2498">
                  <c:v>-879.251987934113</c:v>
                </c:pt>
                <c:pt idx="2499">
                  <c:v>-879.25288200378395</c:v>
                </c:pt>
                <c:pt idx="2500">
                  <c:v>-879.25341844558693</c:v>
                </c:pt>
                <c:pt idx="2501">
                  <c:v>-879.25365686416603</c:v>
                </c:pt>
                <c:pt idx="2502">
                  <c:v>-879.25377607345604</c:v>
                </c:pt>
                <c:pt idx="2503">
                  <c:v>-879.25401449203503</c:v>
                </c:pt>
                <c:pt idx="2504">
                  <c:v>-879.254491329193</c:v>
                </c:pt>
                <c:pt idx="2505">
                  <c:v>-879.25556421279907</c:v>
                </c:pt>
                <c:pt idx="2506">
                  <c:v>-879.257411956787</c:v>
                </c:pt>
                <c:pt idx="2507">
                  <c:v>-879.260034561157</c:v>
                </c:pt>
                <c:pt idx="2508">
                  <c:v>-879.26325321197498</c:v>
                </c:pt>
                <c:pt idx="2509">
                  <c:v>-879.26688909530708</c:v>
                </c:pt>
                <c:pt idx="2510">
                  <c:v>-879.27064418792702</c:v>
                </c:pt>
                <c:pt idx="2511">
                  <c:v>-879.27416086196899</c:v>
                </c:pt>
                <c:pt idx="2512">
                  <c:v>-879.27737951278698</c:v>
                </c:pt>
                <c:pt idx="2513">
                  <c:v>-879.27994251251198</c:v>
                </c:pt>
                <c:pt idx="2514">
                  <c:v>-879.28179025650002</c:v>
                </c:pt>
                <c:pt idx="2515">
                  <c:v>-879.28274393081699</c:v>
                </c:pt>
                <c:pt idx="2516">
                  <c:v>-879.28268432617199</c:v>
                </c:pt>
                <c:pt idx="2517">
                  <c:v>-879.28143262863205</c:v>
                </c:pt>
                <c:pt idx="2518">
                  <c:v>-879.27898883819603</c:v>
                </c:pt>
                <c:pt idx="2519">
                  <c:v>-879.27553176879906</c:v>
                </c:pt>
                <c:pt idx="2520">
                  <c:v>-879.27118062973</c:v>
                </c:pt>
                <c:pt idx="2521">
                  <c:v>-879.26629304885898</c:v>
                </c:pt>
                <c:pt idx="2522">
                  <c:v>-879.26092863082908</c:v>
                </c:pt>
                <c:pt idx="2523">
                  <c:v>-879.25532579421997</c:v>
                </c:pt>
                <c:pt idx="2524">
                  <c:v>-879.24984216690098</c:v>
                </c:pt>
                <c:pt idx="2525">
                  <c:v>-879.24489498138405</c:v>
                </c:pt>
                <c:pt idx="2526">
                  <c:v>-879.24090147018501</c:v>
                </c:pt>
                <c:pt idx="2527">
                  <c:v>-879.23810005188</c:v>
                </c:pt>
                <c:pt idx="2528">
                  <c:v>-879.23649072647095</c:v>
                </c:pt>
                <c:pt idx="2529">
                  <c:v>-879.2355966568</c:v>
                </c:pt>
                <c:pt idx="2530">
                  <c:v>-879.23482179641701</c:v>
                </c:pt>
                <c:pt idx="2531">
                  <c:v>-879.23368930816696</c:v>
                </c:pt>
                <c:pt idx="2532">
                  <c:v>-879.23184156417892</c:v>
                </c:pt>
                <c:pt idx="2533">
                  <c:v>-879.22898054122902</c:v>
                </c:pt>
                <c:pt idx="2534">
                  <c:v>-879.22498703002998</c:v>
                </c:pt>
                <c:pt idx="2535">
                  <c:v>-879.21998023986794</c:v>
                </c:pt>
                <c:pt idx="2536">
                  <c:v>-879.21425819396995</c:v>
                </c:pt>
                <c:pt idx="2537">
                  <c:v>-879.20853614807106</c:v>
                </c:pt>
                <c:pt idx="2538">
                  <c:v>-879.20382738113403</c:v>
                </c:pt>
                <c:pt idx="2539">
                  <c:v>-879.20090675354004</c:v>
                </c:pt>
                <c:pt idx="2540">
                  <c:v>-879.20025110244796</c:v>
                </c:pt>
                <c:pt idx="2541">
                  <c:v>-879.20192003250099</c:v>
                </c:pt>
                <c:pt idx="2542">
                  <c:v>-879.20567512512207</c:v>
                </c:pt>
                <c:pt idx="2543">
                  <c:v>-879.21097993850708</c:v>
                </c:pt>
                <c:pt idx="2544">
                  <c:v>-879.21711921691895</c:v>
                </c:pt>
                <c:pt idx="2545">
                  <c:v>-879.22343730926502</c:v>
                </c:pt>
                <c:pt idx="2546">
                  <c:v>-879.22933816909801</c:v>
                </c:pt>
                <c:pt idx="2547">
                  <c:v>-879.23416614532493</c:v>
                </c:pt>
                <c:pt idx="2548">
                  <c:v>-879.23756361007702</c:v>
                </c:pt>
                <c:pt idx="2549">
                  <c:v>-879.23935174941994</c:v>
                </c:pt>
                <c:pt idx="2550">
                  <c:v>-879.23959016799904</c:v>
                </c:pt>
                <c:pt idx="2551">
                  <c:v>-879.23833847045898</c:v>
                </c:pt>
                <c:pt idx="2552">
                  <c:v>-879.23571586608898</c:v>
                </c:pt>
                <c:pt idx="2553">
                  <c:v>-879.23172235488892</c:v>
                </c:pt>
                <c:pt idx="2554">
                  <c:v>-879.22629833221504</c:v>
                </c:pt>
                <c:pt idx="2555">
                  <c:v>-879.21938419342098</c:v>
                </c:pt>
                <c:pt idx="2556">
                  <c:v>-879.21121835708595</c:v>
                </c:pt>
                <c:pt idx="2557">
                  <c:v>-879.202158451081</c:v>
                </c:pt>
                <c:pt idx="2558">
                  <c:v>-879.19274091720604</c:v>
                </c:pt>
                <c:pt idx="2559">
                  <c:v>-879.18368101119995</c:v>
                </c:pt>
                <c:pt idx="2560">
                  <c:v>-879.17563438415505</c:v>
                </c:pt>
                <c:pt idx="2561">
                  <c:v>-879.168958663941</c:v>
                </c:pt>
                <c:pt idx="2562">
                  <c:v>-879.16413068771408</c:v>
                </c:pt>
                <c:pt idx="2563">
                  <c:v>-879.16121006012008</c:v>
                </c:pt>
                <c:pt idx="2564">
                  <c:v>-879.16013717651401</c:v>
                </c:pt>
                <c:pt idx="2565">
                  <c:v>-879.16049480438301</c:v>
                </c:pt>
                <c:pt idx="2566">
                  <c:v>-879.16174650192306</c:v>
                </c:pt>
                <c:pt idx="2567">
                  <c:v>-879.16329622268699</c:v>
                </c:pt>
                <c:pt idx="2568">
                  <c:v>-879.16466712951706</c:v>
                </c:pt>
                <c:pt idx="2569">
                  <c:v>-879.16562080383301</c:v>
                </c:pt>
                <c:pt idx="2570">
                  <c:v>-879.166038036347</c:v>
                </c:pt>
                <c:pt idx="2571">
                  <c:v>-879.166038036347</c:v>
                </c:pt>
                <c:pt idx="2572">
                  <c:v>-879.16574001312301</c:v>
                </c:pt>
                <c:pt idx="2573">
                  <c:v>-879.16532278060902</c:v>
                </c:pt>
                <c:pt idx="2574">
                  <c:v>-879.16508436203003</c:v>
                </c:pt>
                <c:pt idx="2575">
                  <c:v>-879.16508436203003</c:v>
                </c:pt>
                <c:pt idx="2576">
                  <c:v>-879.16538238525402</c:v>
                </c:pt>
                <c:pt idx="2577">
                  <c:v>-879.16574001312301</c:v>
                </c:pt>
                <c:pt idx="2578">
                  <c:v>-879.165918827057</c:v>
                </c:pt>
                <c:pt idx="2579">
                  <c:v>-879.16579961776802</c:v>
                </c:pt>
                <c:pt idx="2580">
                  <c:v>-879.16502475738503</c:v>
                </c:pt>
                <c:pt idx="2581">
                  <c:v>-879.16359424591099</c:v>
                </c:pt>
                <c:pt idx="2582">
                  <c:v>-879.16138887405396</c:v>
                </c:pt>
                <c:pt idx="2583">
                  <c:v>-879.15840864181496</c:v>
                </c:pt>
                <c:pt idx="2584">
                  <c:v>-879.154772758484</c:v>
                </c:pt>
                <c:pt idx="2585">
                  <c:v>-879.15066003799507</c:v>
                </c:pt>
                <c:pt idx="2586">
                  <c:v>-879.14624929428101</c:v>
                </c:pt>
                <c:pt idx="2587">
                  <c:v>-879.14165973663398</c:v>
                </c:pt>
                <c:pt idx="2588">
                  <c:v>-879.13712978363105</c:v>
                </c:pt>
                <c:pt idx="2589">
                  <c:v>-879.13265943527199</c:v>
                </c:pt>
                <c:pt idx="2590">
                  <c:v>-879.12818908691406</c:v>
                </c:pt>
                <c:pt idx="2591">
                  <c:v>-879.12348031997703</c:v>
                </c:pt>
                <c:pt idx="2592">
                  <c:v>-879.11853313446102</c:v>
                </c:pt>
                <c:pt idx="2593">
                  <c:v>-879.11322832107601</c:v>
                </c:pt>
                <c:pt idx="2594">
                  <c:v>-879.107506275177</c:v>
                </c:pt>
                <c:pt idx="2595">
                  <c:v>-879.10136699676502</c:v>
                </c:pt>
                <c:pt idx="2596">
                  <c:v>-879.09487009048507</c:v>
                </c:pt>
                <c:pt idx="2597">
                  <c:v>-879.08819437027</c:v>
                </c:pt>
                <c:pt idx="2598">
                  <c:v>-879.08175706863403</c:v>
                </c:pt>
                <c:pt idx="2599">
                  <c:v>-879.07591581344604</c:v>
                </c:pt>
                <c:pt idx="2600">
                  <c:v>-879.07096862792991</c:v>
                </c:pt>
                <c:pt idx="2601">
                  <c:v>-879.06709432601906</c:v>
                </c:pt>
                <c:pt idx="2602">
                  <c:v>-879.06417369842598</c:v>
                </c:pt>
                <c:pt idx="2603">
                  <c:v>-879.06208753585793</c:v>
                </c:pt>
                <c:pt idx="2604">
                  <c:v>-879.06053781509399</c:v>
                </c:pt>
                <c:pt idx="2605">
                  <c:v>-879.05934572219894</c:v>
                </c:pt>
                <c:pt idx="2606">
                  <c:v>-879.05815362930298</c:v>
                </c:pt>
                <c:pt idx="2607">
                  <c:v>-879.05654430389404</c:v>
                </c:pt>
                <c:pt idx="2608">
                  <c:v>-879.05433893203804</c:v>
                </c:pt>
                <c:pt idx="2609">
                  <c:v>-879.05129909515404</c:v>
                </c:pt>
                <c:pt idx="2610">
                  <c:v>-879.04754400253296</c:v>
                </c:pt>
                <c:pt idx="2611">
                  <c:v>-879.04349088668801</c:v>
                </c:pt>
                <c:pt idx="2612">
                  <c:v>-879.03943777084396</c:v>
                </c:pt>
                <c:pt idx="2613">
                  <c:v>-879.035682678223</c:v>
                </c:pt>
                <c:pt idx="2614">
                  <c:v>-879.03246402740501</c:v>
                </c:pt>
                <c:pt idx="2615">
                  <c:v>-879.02984142303501</c:v>
                </c:pt>
                <c:pt idx="2616">
                  <c:v>-879.02769565582298</c:v>
                </c:pt>
                <c:pt idx="2617">
                  <c:v>-879.02590751647995</c:v>
                </c:pt>
                <c:pt idx="2618">
                  <c:v>-879.02423858642601</c:v>
                </c:pt>
                <c:pt idx="2619">
                  <c:v>-879.02227163314797</c:v>
                </c:pt>
                <c:pt idx="2620">
                  <c:v>-879.01964902877808</c:v>
                </c:pt>
                <c:pt idx="2621">
                  <c:v>-879.015953540802</c:v>
                </c:pt>
                <c:pt idx="2622">
                  <c:v>-879.01094675064098</c:v>
                </c:pt>
                <c:pt idx="2623">
                  <c:v>-879.00456905365002</c:v>
                </c:pt>
                <c:pt idx="2624">
                  <c:v>-878.99693965911899</c:v>
                </c:pt>
                <c:pt idx="2625">
                  <c:v>-878.988416194916</c:v>
                </c:pt>
                <c:pt idx="2626">
                  <c:v>-878.97947549819992</c:v>
                </c:pt>
                <c:pt idx="2627">
                  <c:v>-878.97071361541794</c:v>
                </c:pt>
                <c:pt idx="2628">
                  <c:v>-878.96266698837303</c:v>
                </c:pt>
                <c:pt idx="2629">
                  <c:v>-878.95599126815796</c:v>
                </c:pt>
                <c:pt idx="2630">
                  <c:v>-878.95122289657593</c:v>
                </c:pt>
                <c:pt idx="2631">
                  <c:v>-878.94871950149604</c:v>
                </c:pt>
                <c:pt idx="2632">
                  <c:v>-878.94871950149604</c:v>
                </c:pt>
                <c:pt idx="2633">
                  <c:v>-878.95098447799705</c:v>
                </c:pt>
                <c:pt idx="2634">
                  <c:v>-878.95503759384201</c:v>
                </c:pt>
                <c:pt idx="2635">
                  <c:v>-878.96034240722702</c:v>
                </c:pt>
                <c:pt idx="2636">
                  <c:v>-878.96618366241501</c:v>
                </c:pt>
                <c:pt idx="2637">
                  <c:v>-878.97178649902401</c:v>
                </c:pt>
                <c:pt idx="2638">
                  <c:v>-878.97649526596092</c:v>
                </c:pt>
                <c:pt idx="2639">
                  <c:v>-878.97959470748901</c:v>
                </c:pt>
                <c:pt idx="2640">
                  <c:v>-878.98090600967407</c:v>
                </c:pt>
                <c:pt idx="2641">
                  <c:v>-878.98036956787098</c:v>
                </c:pt>
                <c:pt idx="2642">
                  <c:v>-878.97816419601497</c:v>
                </c:pt>
                <c:pt idx="2643">
                  <c:v>-878.97482633590698</c:v>
                </c:pt>
                <c:pt idx="2644">
                  <c:v>-878.97071361541794</c:v>
                </c:pt>
                <c:pt idx="2645">
                  <c:v>-878.96624326706001</c:v>
                </c:pt>
                <c:pt idx="2646">
                  <c:v>-878.96177291870094</c:v>
                </c:pt>
                <c:pt idx="2647">
                  <c:v>-878.95754098892201</c:v>
                </c:pt>
                <c:pt idx="2648">
                  <c:v>-878.95378589630104</c:v>
                </c:pt>
                <c:pt idx="2649">
                  <c:v>-878.95050764083908</c:v>
                </c:pt>
                <c:pt idx="2650">
                  <c:v>-878.94770622253395</c:v>
                </c:pt>
                <c:pt idx="2651">
                  <c:v>-878.94508361816406</c:v>
                </c:pt>
                <c:pt idx="2652">
                  <c:v>-878.94240140914894</c:v>
                </c:pt>
                <c:pt idx="2653">
                  <c:v>-878.93948078155495</c:v>
                </c:pt>
                <c:pt idx="2654">
                  <c:v>-878.93620252609298</c:v>
                </c:pt>
                <c:pt idx="2655">
                  <c:v>-878.93262624740601</c:v>
                </c:pt>
                <c:pt idx="2656">
                  <c:v>-878.92875194549606</c:v>
                </c:pt>
                <c:pt idx="2657">
                  <c:v>-878.92493724822998</c:v>
                </c:pt>
                <c:pt idx="2658">
                  <c:v>-878.92130136489902</c:v>
                </c:pt>
                <c:pt idx="2659">
                  <c:v>-878.91820192337104</c:v>
                </c:pt>
                <c:pt idx="2660">
                  <c:v>-878.91593694686901</c:v>
                </c:pt>
                <c:pt idx="2661">
                  <c:v>-878.91450643539406</c:v>
                </c:pt>
                <c:pt idx="2662">
                  <c:v>-878.91408920288097</c:v>
                </c:pt>
                <c:pt idx="2663">
                  <c:v>-878.91456604003906</c:v>
                </c:pt>
                <c:pt idx="2664">
                  <c:v>-878.91557931900002</c:v>
                </c:pt>
                <c:pt idx="2665">
                  <c:v>-878.91683101654098</c:v>
                </c:pt>
                <c:pt idx="2666">
                  <c:v>-878.91784429550194</c:v>
                </c:pt>
                <c:pt idx="2667">
                  <c:v>-878.91826152801502</c:v>
                </c:pt>
                <c:pt idx="2668">
                  <c:v>-878.91784429550194</c:v>
                </c:pt>
                <c:pt idx="2669">
                  <c:v>-878.91659259796199</c:v>
                </c:pt>
                <c:pt idx="2670">
                  <c:v>-878.91468524932907</c:v>
                </c:pt>
                <c:pt idx="2671">
                  <c:v>-878.91236066818306</c:v>
                </c:pt>
                <c:pt idx="2672">
                  <c:v>-878.91009569168102</c:v>
                </c:pt>
                <c:pt idx="2673">
                  <c:v>-878.90824794769298</c:v>
                </c:pt>
                <c:pt idx="2674">
                  <c:v>-878.90711545944202</c:v>
                </c:pt>
                <c:pt idx="2675">
                  <c:v>-878.90687704086304</c:v>
                </c:pt>
                <c:pt idx="2676">
                  <c:v>-878.90771150589001</c:v>
                </c:pt>
                <c:pt idx="2677">
                  <c:v>-878.90961885452293</c:v>
                </c:pt>
                <c:pt idx="2678">
                  <c:v>-878.91259908676193</c:v>
                </c:pt>
                <c:pt idx="2679">
                  <c:v>-878.91635417938301</c:v>
                </c:pt>
                <c:pt idx="2680">
                  <c:v>-878.92070531845093</c:v>
                </c:pt>
                <c:pt idx="2681">
                  <c:v>-878.92517566680908</c:v>
                </c:pt>
                <c:pt idx="2682">
                  <c:v>-878.92958641052292</c:v>
                </c:pt>
                <c:pt idx="2683">
                  <c:v>-878.93363952636696</c:v>
                </c:pt>
                <c:pt idx="2684">
                  <c:v>-878.93733501434303</c:v>
                </c:pt>
                <c:pt idx="2685">
                  <c:v>-878.94055366516102</c:v>
                </c:pt>
                <c:pt idx="2686">
                  <c:v>-878.94323587417603</c:v>
                </c:pt>
                <c:pt idx="2687">
                  <c:v>-878.94550085067794</c:v>
                </c:pt>
                <c:pt idx="2688">
                  <c:v>-878.94734859466598</c:v>
                </c:pt>
                <c:pt idx="2689">
                  <c:v>-878.94901752471901</c:v>
                </c:pt>
                <c:pt idx="2690">
                  <c:v>-878.95056724548408</c:v>
                </c:pt>
                <c:pt idx="2691">
                  <c:v>-878.952236175537</c:v>
                </c:pt>
                <c:pt idx="2692">
                  <c:v>-878.95390510559105</c:v>
                </c:pt>
                <c:pt idx="2693">
                  <c:v>-878.95557403564499</c:v>
                </c:pt>
                <c:pt idx="2694">
                  <c:v>-878.95688533783004</c:v>
                </c:pt>
                <c:pt idx="2695">
                  <c:v>-878.95771980285701</c:v>
                </c:pt>
                <c:pt idx="2696">
                  <c:v>-878.957898616791</c:v>
                </c:pt>
                <c:pt idx="2697">
                  <c:v>-878.95736217498802</c:v>
                </c:pt>
                <c:pt idx="2698">
                  <c:v>-878.95628929138206</c:v>
                </c:pt>
                <c:pt idx="2699">
                  <c:v>-878.954918384552</c:v>
                </c:pt>
                <c:pt idx="2700">
                  <c:v>-878.95366668701195</c:v>
                </c:pt>
                <c:pt idx="2701">
                  <c:v>-878.95283222198498</c:v>
                </c:pt>
                <c:pt idx="2702">
                  <c:v>-878.95289182662998</c:v>
                </c:pt>
                <c:pt idx="2703">
                  <c:v>-878.95408391952492</c:v>
                </c:pt>
                <c:pt idx="2704">
                  <c:v>-878.95658731460594</c:v>
                </c:pt>
                <c:pt idx="2705">
                  <c:v>-878.96022319793701</c:v>
                </c:pt>
                <c:pt idx="2706">
                  <c:v>-878.96463394165107</c:v>
                </c:pt>
                <c:pt idx="2707">
                  <c:v>-878.96934270858799</c:v>
                </c:pt>
                <c:pt idx="2708">
                  <c:v>-878.97375345230103</c:v>
                </c:pt>
                <c:pt idx="2709">
                  <c:v>-878.97750854492199</c:v>
                </c:pt>
                <c:pt idx="2710">
                  <c:v>-878.98019075393699</c:v>
                </c:pt>
                <c:pt idx="2711">
                  <c:v>-878.98150205612205</c:v>
                </c:pt>
                <c:pt idx="2712">
                  <c:v>-878.98144245147705</c:v>
                </c:pt>
                <c:pt idx="2713">
                  <c:v>-878.98007154464699</c:v>
                </c:pt>
                <c:pt idx="2714">
                  <c:v>-878.97768735885597</c:v>
                </c:pt>
                <c:pt idx="2715">
                  <c:v>-878.97476673126198</c:v>
                </c:pt>
                <c:pt idx="2716">
                  <c:v>-878.971607685089</c:v>
                </c:pt>
                <c:pt idx="2717">
                  <c:v>-878.96856784820602</c:v>
                </c:pt>
                <c:pt idx="2718">
                  <c:v>-878.96582603454601</c:v>
                </c:pt>
                <c:pt idx="2719">
                  <c:v>-878.96338224410999</c:v>
                </c:pt>
                <c:pt idx="2720">
                  <c:v>-878.96123647689797</c:v>
                </c:pt>
                <c:pt idx="2721">
                  <c:v>-878.95956754684494</c:v>
                </c:pt>
                <c:pt idx="2722">
                  <c:v>-878.95849466323898</c:v>
                </c:pt>
                <c:pt idx="2723">
                  <c:v>-878.95813703536999</c:v>
                </c:pt>
                <c:pt idx="2724">
                  <c:v>-878.95861387252808</c:v>
                </c:pt>
                <c:pt idx="2725">
                  <c:v>-878.95974636077904</c:v>
                </c:pt>
                <c:pt idx="2726">
                  <c:v>-878.96153450012207</c:v>
                </c:pt>
                <c:pt idx="2727">
                  <c:v>-878.96391868591297</c:v>
                </c:pt>
                <c:pt idx="2728">
                  <c:v>-878.96677970886299</c:v>
                </c:pt>
                <c:pt idx="2729">
                  <c:v>-878.96987915039108</c:v>
                </c:pt>
                <c:pt idx="2730">
                  <c:v>-878.97268056869507</c:v>
                </c:pt>
                <c:pt idx="2731">
                  <c:v>-878.974647521973</c:v>
                </c:pt>
                <c:pt idx="2732">
                  <c:v>-878.97524356842098</c:v>
                </c:pt>
                <c:pt idx="2733">
                  <c:v>-878.97411108017002</c:v>
                </c:pt>
                <c:pt idx="2734">
                  <c:v>-878.97125005722103</c:v>
                </c:pt>
                <c:pt idx="2735">
                  <c:v>-878.96701812744197</c:v>
                </c:pt>
                <c:pt idx="2736">
                  <c:v>-878.96183252334595</c:v>
                </c:pt>
                <c:pt idx="2737">
                  <c:v>-878.95634889602707</c:v>
                </c:pt>
                <c:pt idx="2738">
                  <c:v>-878.95110368728706</c:v>
                </c:pt>
                <c:pt idx="2739">
                  <c:v>-878.946692943573</c:v>
                </c:pt>
                <c:pt idx="2740">
                  <c:v>-878.94383192062401</c:v>
                </c:pt>
                <c:pt idx="2741">
                  <c:v>-878.94275903701805</c:v>
                </c:pt>
                <c:pt idx="2742">
                  <c:v>-878.943772315979</c:v>
                </c:pt>
                <c:pt idx="2743">
                  <c:v>-878.946633338928</c:v>
                </c:pt>
                <c:pt idx="2744">
                  <c:v>-878.95092487335205</c:v>
                </c:pt>
                <c:pt idx="2745">
                  <c:v>-878.95593166351296</c:v>
                </c:pt>
                <c:pt idx="2746">
                  <c:v>-878.96123647689797</c:v>
                </c:pt>
                <c:pt idx="2747">
                  <c:v>-878.96618366241501</c:v>
                </c:pt>
                <c:pt idx="2748">
                  <c:v>-878.97047519683906</c:v>
                </c:pt>
                <c:pt idx="2749">
                  <c:v>-878.97375345230103</c:v>
                </c:pt>
                <c:pt idx="2750">
                  <c:v>-878.97578001022407</c:v>
                </c:pt>
                <c:pt idx="2751">
                  <c:v>-878.97637605667092</c:v>
                </c:pt>
                <c:pt idx="2752">
                  <c:v>-878.97548198699997</c:v>
                </c:pt>
                <c:pt idx="2753">
                  <c:v>-878.97327661514305</c:v>
                </c:pt>
                <c:pt idx="2754">
                  <c:v>-878.96987915039108</c:v>
                </c:pt>
                <c:pt idx="2755">
                  <c:v>-878.96570682525703</c:v>
                </c:pt>
                <c:pt idx="2756">
                  <c:v>-878.96087884903</c:v>
                </c:pt>
                <c:pt idx="2757">
                  <c:v>-878.95587205886898</c:v>
                </c:pt>
                <c:pt idx="2758">
                  <c:v>-878.95098447799705</c:v>
                </c:pt>
                <c:pt idx="2759">
                  <c:v>-878.946633338928</c:v>
                </c:pt>
                <c:pt idx="2760">
                  <c:v>-878.94305706024193</c:v>
                </c:pt>
                <c:pt idx="2761">
                  <c:v>-878.94073247909603</c:v>
                </c:pt>
                <c:pt idx="2762">
                  <c:v>-878.93983840942406</c:v>
                </c:pt>
                <c:pt idx="2763">
                  <c:v>-878.94061326980602</c:v>
                </c:pt>
                <c:pt idx="2764">
                  <c:v>-878.94305706024193</c:v>
                </c:pt>
                <c:pt idx="2765">
                  <c:v>-878.94693136215199</c:v>
                </c:pt>
                <c:pt idx="2766">
                  <c:v>-878.95193815231301</c:v>
                </c:pt>
                <c:pt idx="2767">
                  <c:v>-878.95777940750099</c:v>
                </c:pt>
                <c:pt idx="2768">
                  <c:v>-878.96403789520298</c:v>
                </c:pt>
                <c:pt idx="2769">
                  <c:v>-878.97035598754906</c:v>
                </c:pt>
                <c:pt idx="2770">
                  <c:v>-878.97655487060592</c:v>
                </c:pt>
                <c:pt idx="2771">
                  <c:v>-878.98251533508301</c:v>
                </c:pt>
                <c:pt idx="2772">
                  <c:v>-878.98829698562599</c:v>
                </c:pt>
                <c:pt idx="2773">
                  <c:v>-878.99389982223499</c:v>
                </c:pt>
                <c:pt idx="2774">
                  <c:v>-878.99932384491001</c:v>
                </c:pt>
                <c:pt idx="2775">
                  <c:v>-879.004747867584</c:v>
                </c:pt>
                <c:pt idx="2776">
                  <c:v>-879.010350704193</c:v>
                </c:pt>
                <c:pt idx="2777">
                  <c:v>-879.01619195938099</c:v>
                </c:pt>
                <c:pt idx="2778">
                  <c:v>-879.02215242385898</c:v>
                </c:pt>
                <c:pt idx="2779">
                  <c:v>-879.02817249298096</c:v>
                </c:pt>
                <c:pt idx="2780">
                  <c:v>-879.03383493423507</c:v>
                </c:pt>
                <c:pt idx="2781">
                  <c:v>-879.03896093368598</c:v>
                </c:pt>
                <c:pt idx="2782">
                  <c:v>-879.04343128204403</c:v>
                </c:pt>
                <c:pt idx="2783">
                  <c:v>-879.04730558395408</c:v>
                </c:pt>
                <c:pt idx="2784">
                  <c:v>-879.05070304870605</c:v>
                </c:pt>
                <c:pt idx="2785">
                  <c:v>-879.05386209487892</c:v>
                </c:pt>
                <c:pt idx="2786">
                  <c:v>-879.05678272247292</c:v>
                </c:pt>
                <c:pt idx="2787">
                  <c:v>-879.05952453613304</c:v>
                </c:pt>
                <c:pt idx="2788">
                  <c:v>-879.06220674514793</c:v>
                </c:pt>
                <c:pt idx="2789">
                  <c:v>-879.06488895416305</c:v>
                </c:pt>
                <c:pt idx="2790">
                  <c:v>-879.06757116317794</c:v>
                </c:pt>
                <c:pt idx="2791">
                  <c:v>-879.07007455825806</c:v>
                </c:pt>
                <c:pt idx="2792">
                  <c:v>-879.07222032546997</c:v>
                </c:pt>
                <c:pt idx="2793">
                  <c:v>-879.07365083694503</c:v>
                </c:pt>
                <c:pt idx="2794">
                  <c:v>-879.07406806945801</c:v>
                </c:pt>
                <c:pt idx="2795">
                  <c:v>-879.07353162765503</c:v>
                </c:pt>
                <c:pt idx="2796">
                  <c:v>-879.07198190689098</c:v>
                </c:pt>
                <c:pt idx="2797">
                  <c:v>-879.06983613967896</c:v>
                </c:pt>
                <c:pt idx="2798">
                  <c:v>-879.06721353530907</c:v>
                </c:pt>
                <c:pt idx="2799">
                  <c:v>-879.06441211700508</c:v>
                </c:pt>
                <c:pt idx="2800">
                  <c:v>-879.06172990798996</c:v>
                </c:pt>
                <c:pt idx="2801">
                  <c:v>-879.05940532684303</c:v>
                </c:pt>
                <c:pt idx="2802">
                  <c:v>-879.0576171875</c:v>
                </c:pt>
                <c:pt idx="2803">
                  <c:v>-879.05636548995994</c:v>
                </c:pt>
                <c:pt idx="2804">
                  <c:v>-879.05570983886696</c:v>
                </c:pt>
                <c:pt idx="2805">
                  <c:v>-879.05553102493298</c:v>
                </c:pt>
                <c:pt idx="2806">
                  <c:v>-879.05565023422298</c:v>
                </c:pt>
                <c:pt idx="2807">
                  <c:v>-879.05606746673607</c:v>
                </c:pt>
                <c:pt idx="2808">
                  <c:v>-879.05660390853905</c:v>
                </c:pt>
                <c:pt idx="2809">
                  <c:v>-879.05725955963203</c:v>
                </c:pt>
                <c:pt idx="2810">
                  <c:v>-879.05797481536899</c:v>
                </c:pt>
                <c:pt idx="2811">
                  <c:v>-879.05880928039596</c:v>
                </c:pt>
                <c:pt idx="2812">
                  <c:v>-879.05994176864601</c:v>
                </c:pt>
                <c:pt idx="2813">
                  <c:v>-879.06131267547607</c:v>
                </c:pt>
                <c:pt idx="2814">
                  <c:v>-879.06310081482002</c:v>
                </c:pt>
                <c:pt idx="2815">
                  <c:v>-879.06512737274193</c:v>
                </c:pt>
                <c:pt idx="2816">
                  <c:v>-879.06733274459907</c:v>
                </c:pt>
                <c:pt idx="2817">
                  <c:v>-879.06971693038997</c:v>
                </c:pt>
                <c:pt idx="2818">
                  <c:v>-879.07216072082497</c:v>
                </c:pt>
                <c:pt idx="2819">
                  <c:v>-879.07472372055099</c:v>
                </c:pt>
                <c:pt idx="2820">
                  <c:v>-879.077346324921</c:v>
                </c:pt>
                <c:pt idx="2821">
                  <c:v>-879.079968929291</c:v>
                </c:pt>
                <c:pt idx="2822">
                  <c:v>-879.082531929016</c:v>
                </c:pt>
                <c:pt idx="2823">
                  <c:v>-879.08497571945202</c:v>
                </c:pt>
                <c:pt idx="2824">
                  <c:v>-879.08718109130905</c:v>
                </c:pt>
                <c:pt idx="2825">
                  <c:v>-879.08908843994197</c:v>
                </c:pt>
                <c:pt idx="2826">
                  <c:v>-879.09069776535102</c:v>
                </c:pt>
                <c:pt idx="2827">
                  <c:v>-879.09212827682495</c:v>
                </c:pt>
                <c:pt idx="2828">
                  <c:v>-879.09337997436501</c:v>
                </c:pt>
                <c:pt idx="2829">
                  <c:v>-879.09463167190597</c:v>
                </c:pt>
                <c:pt idx="2830">
                  <c:v>-879.09594297409103</c:v>
                </c:pt>
                <c:pt idx="2831">
                  <c:v>-879.09719467163097</c:v>
                </c:pt>
                <c:pt idx="2832">
                  <c:v>-879.09850597381592</c:v>
                </c:pt>
                <c:pt idx="2833">
                  <c:v>-879.09981727600098</c:v>
                </c:pt>
                <c:pt idx="2834">
                  <c:v>-879.10112857818604</c:v>
                </c:pt>
                <c:pt idx="2835">
                  <c:v>-879.10226106643699</c:v>
                </c:pt>
                <c:pt idx="2836">
                  <c:v>-879.10321474075295</c:v>
                </c:pt>
                <c:pt idx="2837">
                  <c:v>-879.10392999649093</c:v>
                </c:pt>
                <c:pt idx="2838">
                  <c:v>-879.10446643829403</c:v>
                </c:pt>
                <c:pt idx="2839">
                  <c:v>-879.10512208938599</c:v>
                </c:pt>
                <c:pt idx="2840">
                  <c:v>-879.10607576370307</c:v>
                </c:pt>
                <c:pt idx="2841">
                  <c:v>-879.107565879822</c:v>
                </c:pt>
                <c:pt idx="2842">
                  <c:v>-879.10965204238892</c:v>
                </c:pt>
                <c:pt idx="2843">
                  <c:v>-879.11233425140404</c:v>
                </c:pt>
                <c:pt idx="2844">
                  <c:v>-879.11537408828804</c:v>
                </c:pt>
                <c:pt idx="2845">
                  <c:v>-879.118592739105</c:v>
                </c:pt>
                <c:pt idx="2846">
                  <c:v>-879.121632575989</c:v>
                </c:pt>
                <c:pt idx="2847">
                  <c:v>-879.12389755249001</c:v>
                </c:pt>
                <c:pt idx="2848">
                  <c:v>-879.12514925003097</c:v>
                </c:pt>
                <c:pt idx="2849">
                  <c:v>-879.12503004074097</c:v>
                </c:pt>
                <c:pt idx="2850">
                  <c:v>-879.12371873855602</c:v>
                </c:pt>
                <c:pt idx="2851">
                  <c:v>-879.12145376205501</c:v>
                </c:pt>
                <c:pt idx="2852">
                  <c:v>-879.11835432052601</c:v>
                </c:pt>
                <c:pt idx="2853">
                  <c:v>-879.11471843719505</c:v>
                </c:pt>
                <c:pt idx="2854">
                  <c:v>-879.11072492599499</c:v>
                </c:pt>
                <c:pt idx="2855">
                  <c:v>-879.10661220550605</c:v>
                </c:pt>
                <c:pt idx="2856">
                  <c:v>-879.10267829894997</c:v>
                </c:pt>
                <c:pt idx="2857">
                  <c:v>-879.09904241561901</c:v>
                </c:pt>
                <c:pt idx="2858">
                  <c:v>-879.09570455551193</c:v>
                </c:pt>
                <c:pt idx="2859">
                  <c:v>-879.09242630004906</c:v>
                </c:pt>
                <c:pt idx="2860">
                  <c:v>-879.08902883529697</c:v>
                </c:pt>
                <c:pt idx="2861">
                  <c:v>-879.0855717659</c:v>
                </c:pt>
                <c:pt idx="2862">
                  <c:v>-879.08223390579201</c:v>
                </c:pt>
                <c:pt idx="2863">
                  <c:v>-879.07913446426392</c:v>
                </c:pt>
                <c:pt idx="2864">
                  <c:v>-879.07657146453903</c:v>
                </c:pt>
                <c:pt idx="2865">
                  <c:v>-879.07454490661598</c:v>
                </c:pt>
                <c:pt idx="2866">
                  <c:v>-879.07305479049705</c:v>
                </c:pt>
                <c:pt idx="2867">
                  <c:v>-879.07216072082497</c:v>
                </c:pt>
                <c:pt idx="2868">
                  <c:v>-879.07210111618099</c:v>
                </c:pt>
                <c:pt idx="2869">
                  <c:v>-879.07305479049705</c:v>
                </c:pt>
                <c:pt idx="2870">
                  <c:v>-879.07514095306396</c:v>
                </c:pt>
                <c:pt idx="2871">
                  <c:v>-879.07812118530296</c:v>
                </c:pt>
                <c:pt idx="2872">
                  <c:v>-879.08187627792404</c:v>
                </c:pt>
                <c:pt idx="2873">
                  <c:v>-879.08610820770298</c:v>
                </c:pt>
                <c:pt idx="2874">
                  <c:v>-879.09063816070602</c:v>
                </c:pt>
                <c:pt idx="2875">
                  <c:v>-879.09498929977394</c:v>
                </c:pt>
                <c:pt idx="2876">
                  <c:v>-879.09892320633003</c:v>
                </c:pt>
                <c:pt idx="2877">
                  <c:v>-879.101963043213</c:v>
                </c:pt>
                <c:pt idx="2878">
                  <c:v>-879.10357236862205</c:v>
                </c:pt>
                <c:pt idx="2879">
                  <c:v>-879.10357236862205</c:v>
                </c:pt>
                <c:pt idx="2880">
                  <c:v>-879.10178422927902</c:v>
                </c:pt>
                <c:pt idx="2881">
                  <c:v>-879.09838676452705</c:v>
                </c:pt>
                <c:pt idx="2882">
                  <c:v>-879.09355878830002</c:v>
                </c:pt>
                <c:pt idx="2883">
                  <c:v>-879.08759832382202</c:v>
                </c:pt>
                <c:pt idx="2884">
                  <c:v>-879.08086299896308</c:v>
                </c:pt>
                <c:pt idx="2885">
                  <c:v>-879.07365083694503</c:v>
                </c:pt>
                <c:pt idx="2886">
                  <c:v>-879.066259860993</c:v>
                </c:pt>
                <c:pt idx="2887">
                  <c:v>-879.05904769897506</c:v>
                </c:pt>
                <c:pt idx="2888">
                  <c:v>-879.05249118805</c:v>
                </c:pt>
                <c:pt idx="2889">
                  <c:v>-879.04670953750599</c:v>
                </c:pt>
                <c:pt idx="2890">
                  <c:v>-879.04206037521408</c:v>
                </c:pt>
                <c:pt idx="2891">
                  <c:v>-879.03884172439598</c:v>
                </c:pt>
                <c:pt idx="2892">
                  <c:v>-879.03729200363205</c:v>
                </c:pt>
                <c:pt idx="2893">
                  <c:v>-879.03764963150002</c:v>
                </c:pt>
                <c:pt idx="2894">
                  <c:v>-879.04003381729103</c:v>
                </c:pt>
                <c:pt idx="2895">
                  <c:v>-879.04432535171497</c:v>
                </c:pt>
                <c:pt idx="2896">
                  <c:v>-879.04992818832397</c:v>
                </c:pt>
                <c:pt idx="2897">
                  <c:v>-879.05636548995994</c:v>
                </c:pt>
                <c:pt idx="2898">
                  <c:v>-879.06286239624001</c:v>
                </c:pt>
                <c:pt idx="2899">
                  <c:v>-879.068882465363</c:v>
                </c:pt>
                <c:pt idx="2900">
                  <c:v>-879.07394886016903</c:v>
                </c:pt>
                <c:pt idx="2901">
                  <c:v>-879.07752513885498</c:v>
                </c:pt>
                <c:pt idx="2902">
                  <c:v>-879.07931327819801</c:v>
                </c:pt>
                <c:pt idx="2903">
                  <c:v>-879.07925367355392</c:v>
                </c:pt>
                <c:pt idx="2904">
                  <c:v>-879.077346324921</c:v>
                </c:pt>
                <c:pt idx="2905">
                  <c:v>-879.07400846481301</c:v>
                </c:pt>
                <c:pt idx="2906">
                  <c:v>-879.06977653503395</c:v>
                </c:pt>
                <c:pt idx="2907">
                  <c:v>-879.06500816345192</c:v>
                </c:pt>
                <c:pt idx="2908">
                  <c:v>-879.06000137329102</c:v>
                </c:pt>
                <c:pt idx="2909">
                  <c:v>-879.055054187775</c:v>
                </c:pt>
                <c:pt idx="2910">
                  <c:v>-879.05028581619308</c:v>
                </c:pt>
                <c:pt idx="2911">
                  <c:v>-879.04611349105903</c:v>
                </c:pt>
                <c:pt idx="2912">
                  <c:v>-879.04283523559593</c:v>
                </c:pt>
                <c:pt idx="2913">
                  <c:v>-879.04051065444992</c:v>
                </c:pt>
                <c:pt idx="2914">
                  <c:v>-879.03902053833008</c:v>
                </c:pt>
                <c:pt idx="2915">
                  <c:v>-879.03812646865902</c:v>
                </c:pt>
                <c:pt idx="2916">
                  <c:v>-879.03747081756592</c:v>
                </c:pt>
                <c:pt idx="2917">
                  <c:v>-879.03687477111794</c:v>
                </c:pt>
                <c:pt idx="2918">
                  <c:v>-879.03604030609199</c:v>
                </c:pt>
                <c:pt idx="2919">
                  <c:v>-879.03472900390602</c:v>
                </c:pt>
                <c:pt idx="2920">
                  <c:v>-879.032702445984</c:v>
                </c:pt>
                <c:pt idx="2921">
                  <c:v>-879.02990102768001</c:v>
                </c:pt>
                <c:pt idx="2922">
                  <c:v>-879.02668237686203</c:v>
                </c:pt>
                <c:pt idx="2923">
                  <c:v>-879.02340412139893</c:v>
                </c:pt>
                <c:pt idx="2924">
                  <c:v>-879.02048349380493</c:v>
                </c:pt>
                <c:pt idx="2925">
                  <c:v>-879.01839733123802</c:v>
                </c:pt>
                <c:pt idx="2926">
                  <c:v>-879.01726484298706</c:v>
                </c:pt>
                <c:pt idx="2927">
                  <c:v>-879.01708602905296</c:v>
                </c:pt>
                <c:pt idx="2928">
                  <c:v>-879.01768207550094</c:v>
                </c:pt>
                <c:pt idx="2929">
                  <c:v>-879.01869535446201</c:v>
                </c:pt>
                <c:pt idx="2930">
                  <c:v>-879.01976823806808</c:v>
                </c:pt>
                <c:pt idx="2931">
                  <c:v>-879.02042388915993</c:v>
                </c:pt>
                <c:pt idx="2932">
                  <c:v>-879.02042388915993</c:v>
                </c:pt>
                <c:pt idx="2933">
                  <c:v>-879.01947021484398</c:v>
                </c:pt>
                <c:pt idx="2934">
                  <c:v>-879.01756286621094</c:v>
                </c:pt>
                <c:pt idx="2935">
                  <c:v>-879.01494026184105</c:v>
                </c:pt>
                <c:pt idx="2936">
                  <c:v>-879.01172161102295</c:v>
                </c:pt>
                <c:pt idx="2937">
                  <c:v>-879.00826454162598</c:v>
                </c:pt>
                <c:pt idx="2938">
                  <c:v>-879.00468826294002</c:v>
                </c:pt>
                <c:pt idx="2939">
                  <c:v>-879.00129079818703</c:v>
                </c:pt>
                <c:pt idx="2940">
                  <c:v>-878.99819135665894</c:v>
                </c:pt>
                <c:pt idx="2941">
                  <c:v>-878.99568796157905</c:v>
                </c:pt>
                <c:pt idx="2942">
                  <c:v>-878.99407863617</c:v>
                </c:pt>
                <c:pt idx="2943">
                  <c:v>-878.99348258972202</c:v>
                </c:pt>
                <c:pt idx="2944">
                  <c:v>-878.99413824081398</c:v>
                </c:pt>
                <c:pt idx="2945">
                  <c:v>-878.99604558944702</c:v>
                </c:pt>
                <c:pt idx="2946">
                  <c:v>-878.99914503097602</c:v>
                </c:pt>
                <c:pt idx="2947">
                  <c:v>-879.00337696075508</c:v>
                </c:pt>
                <c:pt idx="2948">
                  <c:v>-879.00832414627098</c:v>
                </c:pt>
                <c:pt idx="2949">
                  <c:v>-879.013450145722</c:v>
                </c:pt>
                <c:pt idx="2950">
                  <c:v>-879.01827812194801</c:v>
                </c:pt>
                <c:pt idx="2951">
                  <c:v>-879.02221202850399</c:v>
                </c:pt>
                <c:pt idx="2952">
                  <c:v>-879.02489423751899</c:v>
                </c:pt>
                <c:pt idx="2953">
                  <c:v>-879.02620553970405</c:v>
                </c:pt>
                <c:pt idx="2954">
                  <c:v>-879.02626514434792</c:v>
                </c:pt>
                <c:pt idx="2955">
                  <c:v>-879.02525186538696</c:v>
                </c:pt>
                <c:pt idx="2956">
                  <c:v>-879.02358293533302</c:v>
                </c:pt>
                <c:pt idx="2957">
                  <c:v>-879.02161598205601</c:v>
                </c:pt>
                <c:pt idx="2958">
                  <c:v>-879.01970863342308</c:v>
                </c:pt>
                <c:pt idx="2959">
                  <c:v>-879.01809930801392</c:v>
                </c:pt>
                <c:pt idx="2960">
                  <c:v>-879.01684761047397</c:v>
                </c:pt>
                <c:pt idx="2961">
                  <c:v>-879.015893936157</c:v>
                </c:pt>
                <c:pt idx="2962">
                  <c:v>-879.01505947113105</c:v>
                </c:pt>
                <c:pt idx="2963">
                  <c:v>-879.01434421539307</c:v>
                </c:pt>
                <c:pt idx="2964">
                  <c:v>-879.01368856430099</c:v>
                </c:pt>
                <c:pt idx="2965">
                  <c:v>-879.01291370391903</c:v>
                </c:pt>
                <c:pt idx="2966">
                  <c:v>-879.01201963424705</c:v>
                </c:pt>
                <c:pt idx="2967">
                  <c:v>-879.01100635528599</c:v>
                </c:pt>
                <c:pt idx="2968">
                  <c:v>-879.00999307632492</c:v>
                </c:pt>
                <c:pt idx="2969">
                  <c:v>-879.00903940200806</c:v>
                </c:pt>
                <c:pt idx="2970">
                  <c:v>-879.00814533233699</c:v>
                </c:pt>
                <c:pt idx="2971">
                  <c:v>-879.00731086731003</c:v>
                </c:pt>
                <c:pt idx="2972">
                  <c:v>-879.00635719299294</c:v>
                </c:pt>
                <c:pt idx="2973">
                  <c:v>-879.00528430938698</c:v>
                </c:pt>
                <c:pt idx="2974">
                  <c:v>-879.00391340255806</c:v>
                </c:pt>
                <c:pt idx="2975">
                  <c:v>-879.00230407714901</c:v>
                </c:pt>
                <c:pt idx="2976">
                  <c:v>-879.00039672851608</c:v>
                </c:pt>
                <c:pt idx="2977">
                  <c:v>-878.99848937988304</c:v>
                </c:pt>
                <c:pt idx="2978">
                  <c:v>-878.99676084518501</c:v>
                </c:pt>
                <c:pt idx="2979">
                  <c:v>-878.99556875228905</c:v>
                </c:pt>
                <c:pt idx="2980">
                  <c:v>-878.99509191513107</c:v>
                </c:pt>
                <c:pt idx="2981">
                  <c:v>-878.99533033370994</c:v>
                </c:pt>
                <c:pt idx="2982">
                  <c:v>-878.99634361267101</c:v>
                </c:pt>
                <c:pt idx="2983">
                  <c:v>-878.99813175201393</c:v>
                </c:pt>
                <c:pt idx="2984">
                  <c:v>-879.00039672851608</c:v>
                </c:pt>
                <c:pt idx="2985">
                  <c:v>-879.00272130966198</c:v>
                </c:pt>
                <c:pt idx="2986">
                  <c:v>-879.00450944900501</c:v>
                </c:pt>
                <c:pt idx="2987">
                  <c:v>-879.005224704743</c:v>
                </c:pt>
                <c:pt idx="2988">
                  <c:v>-879.00444984436103</c:v>
                </c:pt>
                <c:pt idx="2989">
                  <c:v>-879.00206565857002</c:v>
                </c:pt>
                <c:pt idx="2990">
                  <c:v>-878.99825096130394</c:v>
                </c:pt>
                <c:pt idx="2991">
                  <c:v>-878.99342298507702</c:v>
                </c:pt>
                <c:pt idx="2992">
                  <c:v>-878.98811817169201</c:v>
                </c:pt>
                <c:pt idx="2993">
                  <c:v>-878.98317098617599</c:v>
                </c:pt>
                <c:pt idx="2994">
                  <c:v>-878.97941589355491</c:v>
                </c:pt>
                <c:pt idx="2995">
                  <c:v>-878.97780656814598</c:v>
                </c:pt>
                <c:pt idx="2996">
                  <c:v>-878.97887945175194</c:v>
                </c:pt>
                <c:pt idx="2997">
                  <c:v>-878.982813358307</c:v>
                </c:pt>
                <c:pt idx="2998">
                  <c:v>-878.98925065994308</c:v>
                </c:pt>
                <c:pt idx="2999">
                  <c:v>-878.99783372879006</c:v>
                </c:pt>
                <c:pt idx="3000">
                  <c:v>-879.007847309113</c:v>
                </c:pt>
                <c:pt idx="3001">
                  <c:v>-879.01839733123802</c:v>
                </c:pt>
                <c:pt idx="3002">
                  <c:v>-879.02864933013893</c:v>
                </c:pt>
                <c:pt idx="3003">
                  <c:v>-879.03788805008003</c:v>
                </c:pt>
                <c:pt idx="3004">
                  <c:v>-879.04545783996605</c:v>
                </c:pt>
                <c:pt idx="3005">
                  <c:v>-879.05106067657493</c:v>
                </c:pt>
                <c:pt idx="3006">
                  <c:v>-879.05469655990601</c:v>
                </c:pt>
                <c:pt idx="3007">
                  <c:v>-879.05648469924904</c:v>
                </c:pt>
                <c:pt idx="3008">
                  <c:v>-879.05672311782905</c:v>
                </c:pt>
                <c:pt idx="3009">
                  <c:v>-879.05570983886696</c:v>
                </c:pt>
                <c:pt idx="3010">
                  <c:v>-879.05380249023506</c:v>
                </c:pt>
                <c:pt idx="3011">
                  <c:v>-879.05135869979904</c:v>
                </c:pt>
                <c:pt idx="3012">
                  <c:v>-879.04873609542892</c:v>
                </c:pt>
                <c:pt idx="3013">
                  <c:v>-879.04623270034801</c:v>
                </c:pt>
                <c:pt idx="3014">
                  <c:v>-879.04408693313599</c:v>
                </c:pt>
                <c:pt idx="3015">
                  <c:v>-879.04241800308205</c:v>
                </c:pt>
                <c:pt idx="3016">
                  <c:v>-879.04158353805599</c:v>
                </c:pt>
                <c:pt idx="3017">
                  <c:v>-879.04164314269997</c:v>
                </c:pt>
                <c:pt idx="3018">
                  <c:v>-879.04265642166206</c:v>
                </c:pt>
                <c:pt idx="3019">
                  <c:v>-879.04432535171497</c:v>
                </c:pt>
                <c:pt idx="3020">
                  <c:v>-879.046471118927</c:v>
                </c:pt>
                <c:pt idx="3021">
                  <c:v>-879.04861688613892</c:v>
                </c:pt>
                <c:pt idx="3022">
                  <c:v>-879.05046463012695</c:v>
                </c:pt>
                <c:pt idx="3023">
                  <c:v>-879.05189514160202</c:v>
                </c:pt>
                <c:pt idx="3024">
                  <c:v>-879.05261039733898</c:v>
                </c:pt>
                <c:pt idx="3025">
                  <c:v>-879.05255079269398</c:v>
                </c:pt>
                <c:pt idx="3026">
                  <c:v>-879.05171632766701</c:v>
                </c:pt>
                <c:pt idx="3027">
                  <c:v>-879.05046463012695</c:v>
                </c:pt>
                <c:pt idx="3028">
                  <c:v>-879.04933214187599</c:v>
                </c:pt>
                <c:pt idx="3029">
                  <c:v>-879.04873609542892</c:v>
                </c:pt>
                <c:pt idx="3030">
                  <c:v>-879.04909372329701</c:v>
                </c:pt>
                <c:pt idx="3031">
                  <c:v>-879.05052423477196</c:v>
                </c:pt>
                <c:pt idx="3032">
                  <c:v>-879.05302762985298</c:v>
                </c:pt>
                <c:pt idx="3033">
                  <c:v>-879.05642509460495</c:v>
                </c:pt>
                <c:pt idx="3034">
                  <c:v>-879.06023979187</c:v>
                </c:pt>
                <c:pt idx="3035">
                  <c:v>-879.06411409378097</c:v>
                </c:pt>
                <c:pt idx="3036">
                  <c:v>-879.06763076782204</c:v>
                </c:pt>
                <c:pt idx="3037">
                  <c:v>-879.07031297683693</c:v>
                </c:pt>
                <c:pt idx="3038">
                  <c:v>-879.071803092957</c:v>
                </c:pt>
                <c:pt idx="3039">
                  <c:v>-879.07198190689098</c:v>
                </c:pt>
                <c:pt idx="3040">
                  <c:v>-879.07090902328503</c:v>
                </c:pt>
                <c:pt idx="3041">
                  <c:v>-879.068763256073</c:v>
                </c:pt>
                <c:pt idx="3042">
                  <c:v>-879.065842628479</c:v>
                </c:pt>
                <c:pt idx="3043">
                  <c:v>-879.06244516372703</c:v>
                </c:pt>
                <c:pt idx="3044">
                  <c:v>-879.05892848968506</c:v>
                </c:pt>
                <c:pt idx="3045">
                  <c:v>-879.05565023422298</c:v>
                </c:pt>
                <c:pt idx="3046">
                  <c:v>-879.05302762985298</c:v>
                </c:pt>
                <c:pt idx="3047">
                  <c:v>-879.05123949050903</c:v>
                </c:pt>
                <c:pt idx="3048">
                  <c:v>-879.05052423477196</c:v>
                </c:pt>
                <c:pt idx="3049">
                  <c:v>-879.05088186264106</c:v>
                </c:pt>
                <c:pt idx="3050">
                  <c:v>-879.05231237411499</c:v>
                </c:pt>
                <c:pt idx="3051">
                  <c:v>-879.05469655990601</c:v>
                </c:pt>
                <c:pt idx="3052">
                  <c:v>-879.05797481536899</c:v>
                </c:pt>
                <c:pt idx="3053">
                  <c:v>-879.06190872192406</c:v>
                </c:pt>
                <c:pt idx="3054">
                  <c:v>-879.06614065170299</c:v>
                </c:pt>
                <c:pt idx="3055">
                  <c:v>-879.07025337219306</c:v>
                </c:pt>
                <c:pt idx="3056">
                  <c:v>-879.07388925552402</c:v>
                </c:pt>
                <c:pt idx="3057">
                  <c:v>-879.076929092407</c:v>
                </c:pt>
                <c:pt idx="3058">
                  <c:v>-879.07937288284302</c:v>
                </c:pt>
                <c:pt idx="3059">
                  <c:v>-879.08128023147606</c:v>
                </c:pt>
                <c:pt idx="3060">
                  <c:v>-879.08265113830601</c:v>
                </c:pt>
                <c:pt idx="3061">
                  <c:v>-879.08366441726707</c:v>
                </c:pt>
                <c:pt idx="3062">
                  <c:v>-879.08437967300392</c:v>
                </c:pt>
                <c:pt idx="3063">
                  <c:v>-879.08509492874202</c:v>
                </c:pt>
                <c:pt idx="3064">
                  <c:v>-879.08586978912399</c:v>
                </c:pt>
                <c:pt idx="3065">
                  <c:v>-879.08688306808494</c:v>
                </c:pt>
                <c:pt idx="3066">
                  <c:v>-879.08795595169101</c:v>
                </c:pt>
                <c:pt idx="3067">
                  <c:v>-879.08885002136299</c:v>
                </c:pt>
                <c:pt idx="3068">
                  <c:v>-879.08932685852096</c:v>
                </c:pt>
                <c:pt idx="3069">
                  <c:v>-879.08920764923096</c:v>
                </c:pt>
                <c:pt idx="3070">
                  <c:v>-879.08825397491501</c:v>
                </c:pt>
                <c:pt idx="3071">
                  <c:v>-879.08640623092697</c:v>
                </c:pt>
                <c:pt idx="3072">
                  <c:v>-879.08360481262207</c:v>
                </c:pt>
                <c:pt idx="3073">
                  <c:v>-879.080028533936</c:v>
                </c:pt>
                <c:pt idx="3074">
                  <c:v>-879.07591581344604</c:v>
                </c:pt>
                <c:pt idx="3075">
                  <c:v>-879.07174348831199</c:v>
                </c:pt>
                <c:pt idx="3076">
                  <c:v>-879.06792879104592</c:v>
                </c:pt>
                <c:pt idx="3077">
                  <c:v>-879.06500816345192</c:v>
                </c:pt>
                <c:pt idx="3078">
                  <c:v>-879.063279628754</c:v>
                </c:pt>
                <c:pt idx="3079">
                  <c:v>-879.06292200088501</c:v>
                </c:pt>
                <c:pt idx="3080">
                  <c:v>-879.06399488449097</c:v>
                </c:pt>
                <c:pt idx="3081">
                  <c:v>-879.066200256348</c:v>
                </c:pt>
                <c:pt idx="3082">
                  <c:v>-879.06924009323097</c:v>
                </c:pt>
                <c:pt idx="3083">
                  <c:v>-879.07281637191795</c:v>
                </c:pt>
                <c:pt idx="3084">
                  <c:v>-879.07657146453903</c:v>
                </c:pt>
                <c:pt idx="3085">
                  <c:v>-879.08020734786999</c:v>
                </c:pt>
                <c:pt idx="3086">
                  <c:v>-879.08336639404297</c:v>
                </c:pt>
                <c:pt idx="3087">
                  <c:v>-879.08586978912399</c:v>
                </c:pt>
                <c:pt idx="3088">
                  <c:v>-879.08783674240101</c:v>
                </c:pt>
                <c:pt idx="3089">
                  <c:v>-879.08926725387596</c:v>
                </c:pt>
                <c:pt idx="3090">
                  <c:v>-879.09045934677101</c:v>
                </c:pt>
                <c:pt idx="3091">
                  <c:v>-879.09153223037697</c:v>
                </c:pt>
                <c:pt idx="3092">
                  <c:v>-879.09248590469406</c:v>
                </c:pt>
                <c:pt idx="3093">
                  <c:v>-879.09332036972103</c:v>
                </c:pt>
                <c:pt idx="3094">
                  <c:v>-879.09409523010299</c:v>
                </c:pt>
                <c:pt idx="3095">
                  <c:v>-879.09475088119507</c:v>
                </c:pt>
                <c:pt idx="3096">
                  <c:v>-879.09528732299805</c:v>
                </c:pt>
                <c:pt idx="3097">
                  <c:v>-879.09570455551193</c:v>
                </c:pt>
                <c:pt idx="3098">
                  <c:v>-879.09600257873603</c:v>
                </c:pt>
                <c:pt idx="3099">
                  <c:v>-879.09600257873603</c:v>
                </c:pt>
                <c:pt idx="3100">
                  <c:v>-879.09576416015602</c:v>
                </c:pt>
                <c:pt idx="3101">
                  <c:v>-879.09516811370895</c:v>
                </c:pt>
                <c:pt idx="3102">
                  <c:v>-879.09421443939198</c:v>
                </c:pt>
                <c:pt idx="3103">
                  <c:v>-879.09302234649704</c:v>
                </c:pt>
                <c:pt idx="3104">
                  <c:v>-879.09159183502197</c:v>
                </c:pt>
                <c:pt idx="3105">
                  <c:v>-879.09004211425804</c:v>
                </c:pt>
                <c:pt idx="3106">
                  <c:v>-879.088551998139</c:v>
                </c:pt>
                <c:pt idx="3107">
                  <c:v>-879.08718109130905</c:v>
                </c:pt>
                <c:pt idx="3108">
                  <c:v>-879.08640623092697</c:v>
                </c:pt>
                <c:pt idx="3109">
                  <c:v>-879.08634662628197</c:v>
                </c:pt>
                <c:pt idx="3110">
                  <c:v>-879.08724069595405</c:v>
                </c:pt>
                <c:pt idx="3111">
                  <c:v>-879.08902883529697</c:v>
                </c:pt>
                <c:pt idx="3112">
                  <c:v>-879.09165143966698</c:v>
                </c:pt>
                <c:pt idx="3113">
                  <c:v>-879.09469127655098</c:v>
                </c:pt>
                <c:pt idx="3114">
                  <c:v>-879.09785032272407</c:v>
                </c:pt>
                <c:pt idx="3115">
                  <c:v>-879.10077095031806</c:v>
                </c:pt>
                <c:pt idx="3116">
                  <c:v>-879.10321474075295</c:v>
                </c:pt>
                <c:pt idx="3117">
                  <c:v>-879.10470485687301</c:v>
                </c:pt>
                <c:pt idx="3118">
                  <c:v>-879.105002880097</c:v>
                </c:pt>
                <c:pt idx="3119">
                  <c:v>-879.10392999649093</c:v>
                </c:pt>
                <c:pt idx="3120">
                  <c:v>-879.10178422927902</c:v>
                </c:pt>
                <c:pt idx="3121">
                  <c:v>-879.09898281097401</c:v>
                </c:pt>
                <c:pt idx="3122">
                  <c:v>-879.09618139267002</c:v>
                </c:pt>
                <c:pt idx="3123">
                  <c:v>-879.093797206879</c:v>
                </c:pt>
                <c:pt idx="3124">
                  <c:v>-879.09230709075905</c:v>
                </c:pt>
                <c:pt idx="3125">
                  <c:v>-879.09194946289108</c:v>
                </c:pt>
                <c:pt idx="3126">
                  <c:v>-879.09296274185203</c:v>
                </c:pt>
                <c:pt idx="3127">
                  <c:v>-879.09528732299805</c:v>
                </c:pt>
                <c:pt idx="3128">
                  <c:v>-879.09868478775002</c:v>
                </c:pt>
                <c:pt idx="3129">
                  <c:v>-879.10261869430599</c:v>
                </c:pt>
                <c:pt idx="3130">
                  <c:v>-879.10613536834694</c:v>
                </c:pt>
                <c:pt idx="3131">
                  <c:v>-879.10845994949398</c:v>
                </c:pt>
                <c:pt idx="3132">
                  <c:v>-879.10893678665207</c:v>
                </c:pt>
                <c:pt idx="3133">
                  <c:v>-879.10732746124302</c:v>
                </c:pt>
                <c:pt idx="3134">
                  <c:v>-879.10345315933205</c:v>
                </c:pt>
                <c:pt idx="3135">
                  <c:v>-879.09755229949997</c:v>
                </c:pt>
                <c:pt idx="3136">
                  <c:v>-879.08998250961304</c:v>
                </c:pt>
                <c:pt idx="3137">
                  <c:v>-879.08133983612106</c:v>
                </c:pt>
                <c:pt idx="3138">
                  <c:v>-879.07233953475998</c:v>
                </c:pt>
                <c:pt idx="3139">
                  <c:v>-879.06375646591198</c:v>
                </c:pt>
                <c:pt idx="3140">
                  <c:v>-879.05642509460495</c:v>
                </c:pt>
                <c:pt idx="3141">
                  <c:v>-879.05070304870605</c:v>
                </c:pt>
                <c:pt idx="3142">
                  <c:v>-879.04664993286201</c:v>
                </c:pt>
                <c:pt idx="3143">
                  <c:v>-879.04402732849098</c:v>
                </c:pt>
                <c:pt idx="3144">
                  <c:v>-879.04253721237205</c:v>
                </c:pt>
                <c:pt idx="3145">
                  <c:v>-879.04182195663498</c:v>
                </c:pt>
                <c:pt idx="3146">
                  <c:v>-879.04182195663498</c:v>
                </c:pt>
                <c:pt idx="3147">
                  <c:v>-879.04223918914795</c:v>
                </c:pt>
                <c:pt idx="3148">
                  <c:v>-879.04289484024093</c:v>
                </c:pt>
                <c:pt idx="3149">
                  <c:v>-879.04343128204403</c:v>
                </c:pt>
                <c:pt idx="3150">
                  <c:v>-879.04366970062301</c:v>
                </c:pt>
                <c:pt idx="3151">
                  <c:v>-879.04361009597801</c:v>
                </c:pt>
                <c:pt idx="3152">
                  <c:v>-879.04343128204403</c:v>
                </c:pt>
                <c:pt idx="3153">
                  <c:v>-879.04325246810902</c:v>
                </c:pt>
                <c:pt idx="3154">
                  <c:v>-879.04331207275402</c:v>
                </c:pt>
                <c:pt idx="3155">
                  <c:v>-879.04343128204403</c:v>
                </c:pt>
                <c:pt idx="3156">
                  <c:v>-879.04361009597801</c:v>
                </c:pt>
                <c:pt idx="3157">
                  <c:v>-879.04372930526802</c:v>
                </c:pt>
                <c:pt idx="3158">
                  <c:v>-879.043908119202</c:v>
                </c:pt>
                <c:pt idx="3159">
                  <c:v>-879.04426574707099</c:v>
                </c:pt>
                <c:pt idx="3160">
                  <c:v>-879.04492139816307</c:v>
                </c:pt>
                <c:pt idx="3161">
                  <c:v>-879.04593467712402</c:v>
                </c:pt>
                <c:pt idx="3162">
                  <c:v>-879.04712677001999</c:v>
                </c:pt>
                <c:pt idx="3163">
                  <c:v>-879.04849767685005</c:v>
                </c:pt>
                <c:pt idx="3164">
                  <c:v>-879.04998779296898</c:v>
                </c:pt>
                <c:pt idx="3165">
                  <c:v>-879.05177593231201</c:v>
                </c:pt>
                <c:pt idx="3166">
                  <c:v>-879.05380249023506</c:v>
                </c:pt>
                <c:pt idx="3167">
                  <c:v>-879.05618667602607</c:v>
                </c:pt>
                <c:pt idx="3168">
                  <c:v>-879.05880928039596</c:v>
                </c:pt>
                <c:pt idx="3169">
                  <c:v>-879.06137228012108</c:v>
                </c:pt>
                <c:pt idx="3170">
                  <c:v>-879.06351804733299</c:v>
                </c:pt>
                <c:pt idx="3171">
                  <c:v>-879.06488895416305</c:v>
                </c:pt>
                <c:pt idx="3172">
                  <c:v>-879.06518697738693</c:v>
                </c:pt>
                <c:pt idx="3173">
                  <c:v>-879.06417369842598</c:v>
                </c:pt>
                <c:pt idx="3174">
                  <c:v>-879.06184911727905</c:v>
                </c:pt>
                <c:pt idx="3175">
                  <c:v>-879.05827283859298</c:v>
                </c:pt>
                <c:pt idx="3176">
                  <c:v>-879.05350446701095</c:v>
                </c:pt>
                <c:pt idx="3177">
                  <c:v>-879.04796123504707</c:v>
                </c:pt>
                <c:pt idx="3178">
                  <c:v>-879.04200077056908</c:v>
                </c:pt>
                <c:pt idx="3179">
                  <c:v>-879.03609991073608</c:v>
                </c:pt>
                <c:pt idx="3180">
                  <c:v>-879.03061628341698</c:v>
                </c:pt>
                <c:pt idx="3181">
                  <c:v>-879.02578830718994</c:v>
                </c:pt>
                <c:pt idx="3182">
                  <c:v>-879.02167558670101</c:v>
                </c:pt>
                <c:pt idx="3183">
                  <c:v>-879.01821851730392</c:v>
                </c:pt>
                <c:pt idx="3184">
                  <c:v>-879.01535749435402</c:v>
                </c:pt>
                <c:pt idx="3185">
                  <c:v>-879.01291370391903</c:v>
                </c:pt>
                <c:pt idx="3186">
                  <c:v>-879.010827541352</c:v>
                </c:pt>
                <c:pt idx="3187">
                  <c:v>-879.00915861129806</c:v>
                </c:pt>
                <c:pt idx="3188">
                  <c:v>-879.00808572769199</c:v>
                </c:pt>
                <c:pt idx="3189">
                  <c:v>-879.007728099823</c:v>
                </c:pt>
                <c:pt idx="3190">
                  <c:v>-879.00826454162598</c:v>
                </c:pt>
                <c:pt idx="3191">
                  <c:v>-879.00975465774604</c:v>
                </c:pt>
                <c:pt idx="3192">
                  <c:v>-879.01219844818092</c:v>
                </c:pt>
                <c:pt idx="3193">
                  <c:v>-879.01547670364403</c:v>
                </c:pt>
                <c:pt idx="3194">
                  <c:v>-879.01947021484398</c:v>
                </c:pt>
                <c:pt idx="3195">
                  <c:v>-879.02388095855702</c:v>
                </c:pt>
                <c:pt idx="3196">
                  <c:v>-879.02841091156006</c:v>
                </c:pt>
                <c:pt idx="3197">
                  <c:v>-879.032762050629</c:v>
                </c:pt>
                <c:pt idx="3198">
                  <c:v>-879.03663635253906</c:v>
                </c:pt>
                <c:pt idx="3199">
                  <c:v>-879.03985500335693</c:v>
                </c:pt>
                <c:pt idx="3200">
                  <c:v>-879.04235839843795</c:v>
                </c:pt>
                <c:pt idx="3201">
                  <c:v>-879.04408693313599</c:v>
                </c:pt>
                <c:pt idx="3202">
                  <c:v>-879.04504060745307</c:v>
                </c:pt>
                <c:pt idx="3203">
                  <c:v>-879.04527902603195</c:v>
                </c:pt>
                <c:pt idx="3204">
                  <c:v>-879.04492139816307</c:v>
                </c:pt>
                <c:pt idx="3205">
                  <c:v>-879.043967723847</c:v>
                </c:pt>
                <c:pt idx="3206">
                  <c:v>-879.04229879379295</c:v>
                </c:pt>
                <c:pt idx="3207">
                  <c:v>-879.03991460800194</c:v>
                </c:pt>
                <c:pt idx="3208">
                  <c:v>-879.03687477111794</c:v>
                </c:pt>
                <c:pt idx="3209">
                  <c:v>-879.03323888778698</c:v>
                </c:pt>
                <c:pt idx="3210">
                  <c:v>-879.02912616729805</c:v>
                </c:pt>
                <c:pt idx="3211">
                  <c:v>-879.02483463287399</c:v>
                </c:pt>
                <c:pt idx="3212">
                  <c:v>-879.02048349380493</c:v>
                </c:pt>
                <c:pt idx="3213">
                  <c:v>-879.01619195938099</c:v>
                </c:pt>
                <c:pt idx="3214">
                  <c:v>-879.01213884353706</c:v>
                </c:pt>
                <c:pt idx="3215">
                  <c:v>-879.00862216949508</c:v>
                </c:pt>
                <c:pt idx="3216">
                  <c:v>-879.00582075118996</c:v>
                </c:pt>
                <c:pt idx="3217">
                  <c:v>-879.00391340255806</c:v>
                </c:pt>
                <c:pt idx="3218">
                  <c:v>-879.00266170501698</c:v>
                </c:pt>
                <c:pt idx="3219">
                  <c:v>-879.002125263214</c:v>
                </c:pt>
                <c:pt idx="3220">
                  <c:v>-879.002125263214</c:v>
                </c:pt>
                <c:pt idx="3221">
                  <c:v>-879.002602100373</c:v>
                </c:pt>
                <c:pt idx="3222">
                  <c:v>-879.00337696075508</c:v>
                </c:pt>
                <c:pt idx="3223">
                  <c:v>-879.00433063507103</c:v>
                </c:pt>
                <c:pt idx="3224">
                  <c:v>-879.00546312332199</c:v>
                </c:pt>
                <c:pt idx="3225">
                  <c:v>-879.00665521621704</c:v>
                </c:pt>
                <c:pt idx="3226">
                  <c:v>-879.007787704468</c:v>
                </c:pt>
                <c:pt idx="3227">
                  <c:v>-879.00862216949508</c:v>
                </c:pt>
                <c:pt idx="3228">
                  <c:v>-879.00909900665306</c:v>
                </c:pt>
                <c:pt idx="3229">
                  <c:v>-879.00886058807396</c:v>
                </c:pt>
                <c:pt idx="3230">
                  <c:v>-879.00790691375801</c:v>
                </c:pt>
                <c:pt idx="3231">
                  <c:v>-879.00605916976906</c:v>
                </c:pt>
                <c:pt idx="3232">
                  <c:v>-879.00331735611007</c:v>
                </c:pt>
                <c:pt idx="3233">
                  <c:v>-878.999562263489</c:v>
                </c:pt>
                <c:pt idx="3234">
                  <c:v>-878.99491310119606</c:v>
                </c:pt>
                <c:pt idx="3235">
                  <c:v>-878.98942947387695</c:v>
                </c:pt>
                <c:pt idx="3236">
                  <c:v>-878.98346900939998</c:v>
                </c:pt>
                <c:pt idx="3237">
                  <c:v>-878.97762775421199</c:v>
                </c:pt>
                <c:pt idx="3238">
                  <c:v>-878.97226333618198</c:v>
                </c:pt>
                <c:pt idx="3239">
                  <c:v>-878.96785259246803</c:v>
                </c:pt>
                <c:pt idx="3240">
                  <c:v>-878.96475315093994</c:v>
                </c:pt>
                <c:pt idx="3241">
                  <c:v>-878.96332263946601</c:v>
                </c:pt>
                <c:pt idx="3242">
                  <c:v>-878.96368026733398</c:v>
                </c:pt>
                <c:pt idx="3243">
                  <c:v>-878.96588563919101</c:v>
                </c:pt>
                <c:pt idx="3244">
                  <c:v>-878.96970033645698</c:v>
                </c:pt>
                <c:pt idx="3245">
                  <c:v>-878.97476673126198</c:v>
                </c:pt>
                <c:pt idx="3246">
                  <c:v>-878.98054838180599</c:v>
                </c:pt>
                <c:pt idx="3247">
                  <c:v>-878.98656845092796</c:v>
                </c:pt>
                <c:pt idx="3248">
                  <c:v>-878.99235010147095</c:v>
                </c:pt>
                <c:pt idx="3249">
                  <c:v>-878.99747610092197</c:v>
                </c:pt>
                <c:pt idx="3250">
                  <c:v>-879.00164842605602</c:v>
                </c:pt>
                <c:pt idx="3251">
                  <c:v>-879.00492668151901</c:v>
                </c:pt>
                <c:pt idx="3252">
                  <c:v>-879.00719165802002</c:v>
                </c:pt>
                <c:pt idx="3253">
                  <c:v>-879.00868177413997</c:v>
                </c:pt>
                <c:pt idx="3254">
                  <c:v>-879.00951623916603</c:v>
                </c:pt>
                <c:pt idx="3255">
                  <c:v>-879.00975465774604</c:v>
                </c:pt>
                <c:pt idx="3256">
                  <c:v>-879.00957584381104</c:v>
                </c:pt>
                <c:pt idx="3257">
                  <c:v>-879.00915861129806</c:v>
                </c:pt>
                <c:pt idx="3258">
                  <c:v>-879.00868177413997</c:v>
                </c:pt>
                <c:pt idx="3259">
                  <c:v>-879.00832414627098</c:v>
                </c:pt>
                <c:pt idx="3260">
                  <c:v>-879.00826454162598</c:v>
                </c:pt>
                <c:pt idx="3261">
                  <c:v>-879.00856256485008</c:v>
                </c:pt>
                <c:pt idx="3262">
                  <c:v>-879.00933742523193</c:v>
                </c:pt>
                <c:pt idx="3263">
                  <c:v>-879.01064872741699</c:v>
                </c:pt>
                <c:pt idx="3264">
                  <c:v>-879.01249647140503</c:v>
                </c:pt>
                <c:pt idx="3265">
                  <c:v>-879.01499986648605</c:v>
                </c:pt>
                <c:pt idx="3266">
                  <c:v>-879.01803970336903</c:v>
                </c:pt>
                <c:pt idx="3267">
                  <c:v>-879.021496772766</c:v>
                </c:pt>
                <c:pt idx="3268">
                  <c:v>-879.02489423751899</c:v>
                </c:pt>
                <c:pt idx="3269">
                  <c:v>-879.02787446975708</c:v>
                </c:pt>
                <c:pt idx="3270">
                  <c:v>-879.03031826019298</c:v>
                </c:pt>
                <c:pt idx="3271">
                  <c:v>-879.03216600418102</c:v>
                </c:pt>
                <c:pt idx="3272">
                  <c:v>-879.03341770172096</c:v>
                </c:pt>
                <c:pt idx="3273">
                  <c:v>-879.03413295745895</c:v>
                </c:pt>
                <c:pt idx="3274">
                  <c:v>-879.03425216674805</c:v>
                </c:pt>
                <c:pt idx="3275">
                  <c:v>-879.03401374816895</c:v>
                </c:pt>
                <c:pt idx="3276">
                  <c:v>-879.03359651565597</c:v>
                </c:pt>
                <c:pt idx="3277">
                  <c:v>-879.03335809707698</c:v>
                </c:pt>
                <c:pt idx="3278">
                  <c:v>-879.03335809707698</c:v>
                </c:pt>
                <c:pt idx="3279">
                  <c:v>-879.03365612030098</c:v>
                </c:pt>
                <c:pt idx="3280">
                  <c:v>-879.03413295745895</c:v>
                </c:pt>
                <c:pt idx="3281">
                  <c:v>-879.03466939926193</c:v>
                </c:pt>
                <c:pt idx="3282">
                  <c:v>-879.03496742248603</c:v>
                </c:pt>
                <c:pt idx="3283">
                  <c:v>-879.03496742248603</c:v>
                </c:pt>
                <c:pt idx="3284">
                  <c:v>-879.03437137603805</c:v>
                </c:pt>
                <c:pt idx="3285">
                  <c:v>-879.03294086456299</c:v>
                </c:pt>
                <c:pt idx="3286">
                  <c:v>-879.03049707412697</c:v>
                </c:pt>
                <c:pt idx="3287">
                  <c:v>-879.02704000473</c:v>
                </c:pt>
                <c:pt idx="3288">
                  <c:v>-879.02262926101707</c:v>
                </c:pt>
                <c:pt idx="3289">
                  <c:v>-879.01732444763206</c:v>
                </c:pt>
                <c:pt idx="3290">
                  <c:v>-879.01136398315498</c:v>
                </c:pt>
                <c:pt idx="3291">
                  <c:v>-879.004747867584</c:v>
                </c:pt>
                <c:pt idx="3292">
                  <c:v>-878.99777412414596</c:v>
                </c:pt>
                <c:pt idx="3293">
                  <c:v>-878.99074077606201</c:v>
                </c:pt>
                <c:pt idx="3294">
                  <c:v>-878.98400545120307</c:v>
                </c:pt>
                <c:pt idx="3295">
                  <c:v>-878.97810459137008</c:v>
                </c:pt>
                <c:pt idx="3296">
                  <c:v>-878.97327661514305</c:v>
                </c:pt>
                <c:pt idx="3297">
                  <c:v>-878.96993875503608</c:v>
                </c:pt>
                <c:pt idx="3298">
                  <c:v>-878.96815061569202</c:v>
                </c:pt>
                <c:pt idx="3299">
                  <c:v>-878.96797180175804</c:v>
                </c:pt>
                <c:pt idx="3300">
                  <c:v>-878.96946191787697</c:v>
                </c:pt>
                <c:pt idx="3301">
                  <c:v>-878.97244215011597</c:v>
                </c:pt>
                <c:pt idx="3302">
                  <c:v>-878.97661447525002</c:v>
                </c:pt>
                <c:pt idx="3303">
                  <c:v>-878.98162126541206</c:v>
                </c:pt>
                <c:pt idx="3304">
                  <c:v>-878.98698568344093</c:v>
                </c:pt>
                <c:pt idx="3305">
                  <c:v>-878.99240970611595</c:v>
                </c:pt>
                <c:pt idx="3306">
                  <c:v>-878.99771451950096</c:v>
                </c:pt>
                <c:pt idx="3307">
                  <c:v>-879.00278091430698</c:v>
                </c:pt>
                <c:pt idx="3308">
                  <c:v>-879.00760889053402</c:v>
                </c:pt>
                <c:pt idx="3309">
                  <c:v>-879.01219844818092</c:v>
                </c:pt>
                <c:pt idx="3310">
                  <c:v>-879.01654958724998</c:v>
                </c:pt>
                <c:pt idx="3311">
                  <c:v>-879.02054309844993</c:v>
                </c:pt>
                <c:pt idx="3312">
                  <c:v>-879.024119377136</c:v>
                </c:pt>
                <c:pt idx="3313">
                  <c:v>-879.02733802795399</c:v>
                </c:pt>
                <c:pt idx="3314">
                  <c:v>-879.030079841614</c:v>
                </c:pt>
                <c:pt idx="3315">
                  <c:v>-879.03228521347103</c:v>
                </c:pt>
                <c:pt idx="3316">
                  <c:v>-879.03371572494507</c:v>
                </c:pt>
                <c:pt idx="3317">
                  <c:v>-879.03425216674805</c:v>
                </c:pt>
                <c:pt idx="3318">
                  <c:v>-879.03395414352394</c:v>
                </c:pt>
                <c:pt idx="3319">
                  <c:v>-879.032762050629</c:v>
                </c:pt>
                <c:pt idx="3320">
                  <c:v>-879.03091430664108</c:v>
                </c:pt>
                <c:pt idx="3321">
                  <c:v>-879.02853012085006</c:v>
                </c:pt>
                <c:pt idx="3322">
                  <c:v>-879.02578830718994</c:v>
                </c:pt>
                <c:pt idx="3323">
                  <c:v>-879.02292728424095</c:v>
                </c:pt>
                <c:pt idx="3324">
                  <c:v>-879.02030467987106</c:v>
                </c:pt>
                <c:pt idx="3325">
                  <c:v>-879.01815891265892</c:v>
                </c:pt>
                <c:pt idx="3326">
                  <c:v>-879.01678800582908</c:v>
                </c:pt>
                <c:pt idx="3327">
                  <c:v>-879.016370773316</c:v>
                </c:pt>
                <c:pt idx="3328">
                  <c:v>-879.01684761047397</c:v>
                </c:pt>
                <c:pt idx="3329">
                  <c:v>-879.01815891265892</c:v>
                </c:pt>
                <c:pt idx="3330">
                  <c:v>-879.02012586593605</c:v>
                </c:pt>
                <c:pt idx="3331">
                  <c:v>-879.02251005172798</c:v>
                </c:pt>
                <c:pt idx="3332">
                  <c:v>-879.02507305145298</c:v>
                </c:pt>
                <c:pt idx="3333">
                  <c:v>-879.02757644653298</c:v>
                </c:pt>
                <c:pt idx="3334">
                  <c:v>-879.02990102768001</c:v>
                </c:pt>
                <c:pt idx="3335">
                  <c:v>-879.03192758560203</c:v>
                </c:pt>
                <c:pt idx="3336">
                  <c:v>-879.03371572494507</c:v>
                </c:pt>
                <c:pt idx="3337">
                  <c:v>-879.03544425964401</c:v>
                </c:pt>
                <c:pt idx="3338">
                  <c:v>-879.03723239898704</c:v>
                </c:pt>
                <c:pt idx="3339">
                  <c:v>-879.03908014297508</c:v>
                </c:pt>
                <c:pt idx="3340">
                  <c:v>-879.04110670089699</c:v>
                </c:pt>
                <c:pt idx="3341">
                  <c:v>-879.04319286346504</c:v>
                </c:pt>
                <c:pt idx="3342">
                  <c:v>-879.04533863067604</c:v>
                </c:pt>
                <c:pt idx="3343">
                  <c:v>-879.04748439788796</c:v>
                </c:pt>
                <c:pt idx="3344">
                  <c:v>-879.049510955811</c:v>
                </c:pt>
                <c:pt idx="3345">
                  <c:v>-879.05129909515404</c:v>
                </c:pt>
                <c:pt idx="3346">
                  <c:v>-879.05272960662899</c:v>
                </c:pt>
                <c:pt idx="3347">
                  <c:v>-879.05368328094505</c:v>
                </c:pt>
                <c:pt idx="3348">
                  <c:v>-879.05427932739303</c:v>
                </c:pt>
                <c:pt idx="3349">
                  <c:v>-879.054636955261</c:v>
                </c:pt>
                <c:pt idx="3350">
                  <c:v>-879.05475616455101</c:v>
                </c:pt>
                <c:pt idx="3351">
                  <c:v>-879.05445814132702</c:v>
                </c:pt>
                <c:pt idx="3352">
                  <c:v>-879.05362367630005</c:v>
                </c:pt>
                <c:pt idx="3353">
                  <c:v>-879.052073955536</c:v>
                </c:pt>
                <c:pt idx="3354">
                  <c:v>-879.04986858367897</c:v>
                </c:pt>
                <c:pt idx="3355">
                  <c:v>-879.046888351441</c:v>
                </c:pt>
                <c:pt idx="3356">
                  <c:v>-879.04319286346504</c:v>
                </c:pt>
                <c:pt idx="3357">
                  <c:v>-879.03896093368598</c:v>
                </c:pt>
                <c:pt idx="3358">
                  <c:v>-879.03425216674805</c:v>
                </c:pt>
                <c:pt idx="3359">
                  <c:v>-879.02942419052101</c:v>
                </c:pt>
                <c:pt idx="3360">
                  <c:v>-879.02501344680798</c:v>
                </c:pt>
                <c:pt idx="3361">
                  <c:v>-879.02131795883201</c:v>
                </c:pt>
                <c:pt idx="3362">
                  <c:v>-879.01881456375099</c:v>
                </c:pt>
                <c:pt idx="3363">
                  <c:v>-879.01756286621094</c:v>
                </c:pt>
                <c:pt idx="3364">
                  <c:v>-879.01768207550094</c:v>
                </c:pt>
                <c:pt idx="3365">
                  <c:v>-879.018933773041</c:v>
                </c:pt>
                <c:pt idx="3366">
                  <c:v>-879.02113914489792</c:v>
                </c:pt>
                <c:pt idx="3367">
                  <c:v>-879.02400016784702</c:v>
                </c:pt>
                <c:pt idx="3368">
                  <c:v>-879.02715921402</c:v>
                </c:pt>
                <c:pt idx="3369">
                  <c:v>-879.03043746948299</c:v>
                </c:pt>
                <c:pt idx="3370">
                  <c:v>-879.03347730636597</c:v>
                </c:pt>
                <c:pt idx="3371">
                  <c:v>-879.03615951538097</c:v>
                </c:pt>
                <c:pt idx="3372">
                  <c:v>-879.03848409652699</c:v>
                </c:pt>
                <c:pt idx="3373">
                  <c:v>-879.04033184051502</c:v>
                </c:pt>
                <c:pt idx="3374">
                  <c:v>-879.04182195663498</c:v>
                </c:pt>
                <c:pt idx="3375">
                  <c:v>-879.04289484024093</c:v>
                </c:pt>
                <c:pt idx="3376">
                  <c:v>-879.04372930526802</c:v>
                </c:pt>
                <c:pt idx="3377">
                  <c:v>-879.04432535171497</c:v>
                </c:pt>
                <c:pt idx="3378">
                  <c:v>-879.04462337493896</c:v>
                </c:pt>
                <c:pt idx="3379">
                  <c:v>-879.04456377029396</c:v>
                </c:pt>
                <c:pt idx="3380">
                  <c:v>-879.04414653778099</c:v>
                </c:pt>
                <c:pt idx="3381">
                  <c:v>-879.04337167739902</c:v>
                </c:pt>
                <c:pt idx="3382">
                  <c:v>-879.04235839843795</c:v>
                </c:pt>
                <c:pt idx="3383">
                  <c:v>-879.04104709625301</c:v>
                </c:pt>
                <c:pt idx="3384">
                  <c:v>-879.03949737548805</c:v>
                </c:pt>
                <c:pt idx="3385">
                  <c:v>-879.03741121292092</c:v>
                </c:pt>
                <c:pt idx="3386">
                  <c:v>-879.03472900390602</c:v>
                </c:pt>
                <c:pt idx="3387">
                  <c:v>-879.03139114379906</c:v>
                </c:pt>
                <c:pt idx="3388">
                  <c:v>-879.02739763259899</c:v>
                </c:pt>
                <c:pt idx="3389">
                  <c:v>-879.02286767959595</c:v>
                </c:pt>
                <c:pt idx="3390">
                  <c:v>-879.01803970336903</c:v>
                </c:pt>
                <c:pt idx="3391">
                  <c:v>-879.01297330856301</c:v>
                </c:pt>
                <c:pt idx="3392">
                  <c:v>-879.00796651840199</c:v>
                </c:pt>
                <c:pt idx="3393">
                  <c:v>-879.00337696075508</c:v>
                </c:pt>
                <c:pt idx="3394">
                  <c:v>-878.999621868134</c:v>
                </c:pt>
                <c:pt idx="3395">
                  <c:v>-878.99711847305298</c:v>
                </c:pt>
                <c:pt idx="3396">
                  <c:v>-878.99598598480202</c:v>
                </c:pt>
                <c:pt idx="3397">
                  <c:v>-878.99622440338203</c:v>
                </c:pt>
                <c:pt idx="3398">
                  <c:v>-878.99759531021095</c:v>
                </c:pt>
                <c:pt idx="3399">
                  <c:v>-878.99980068206798</c:v>
                </c:pt>
                <c:pt idx="3400">
                  <c:v>-879.00230407714901</c:v>
                </c:pt>
                <c:pt idx="3401">
                  <c:v>-879.00456905365002</c:v>
                </c:pt>
                <c:pt idx="3402">
                  <c:v>-879.00605916976906</c:v>
                </c:pt>
                <c:pt idx="3403">
                  <c:v>-879.00635719299294</c:v>
                </c:pt>
                <c:pt idx="3404">
                  <c:v>-879.005165100098</c:v>
                </c:pt>
                <c:pt idx="3405">
                  <c:v>-879.00272130966198</c:v>
                </c:pt>
                <c:pt idx="3406">
                  <c:v>-878.99920463562</c:v>
                </c:pt>
                <c:pt idx="3407">
                  <c:v>-878.99503231048607</c:v>
                </c:pt>
                <c:pt idx="3408">
                  <c:v>-878.99068117141701</c:v>
                </c:pt>
                <c:pt idx="3409">
                  <c:v>-878.98656845092796</c:v>
                </c:pt>
                <c:pt idx="3410">
                  <c:v>-878.982932567597</c:v>
                </c:pt>
                <c:pt idx="3411">
                  <c:v>-878.98013114929199</c:v>
                </c:pt>
                <c:pt idx="3412">
                  <c:v>-878.97810459137008</c:v>
                </c:pt>
                <c:pt idx="3413">
                  <c:v>-878.97661447525002</c:v>
                </c:pt>
                <c:pt idx="3414">
                  <c:v>-878.97524356842098</c:v>
                </c:pt>
                <c:pt idx="3415">
                  <c:v>-878.97369384765602</c:v>
                </c:pt>
                <c:pt idx="3416">
                  <c:v>-878.97154808044502</c:v>
                </c:pt>
                <c:pt idx="3417">
                  <c:v>-878.96886587143001</c:v>
                </c:pt>
                <c:pt idx="3418">
                  <c:v>-878.96564722061203</c:v>
                </c:pt>
                <c:pt idx="3419">
                  <c:v>-878.96224975586006</c:v>
                </c:pt>
                <c:pt idx="3420">
                  <c:v>-878.95897150039696</c:v>
                </c:pt>
                <c:pt idx="3421">
                  <c:v>-878.95593166351296</c:v>
                </c:pt>
                <c:pt idx="3422">
                  <c:v>-878.95336866378807</c:v>
                </c:pt>
                <c:pt idx="3423">
                  <c:v>-878.95134210586593</c:v>
                </c:pt>
                <c:pt idx="3424">
                  <c:v>-878.949732780457</c:v>
                </c:pt>
                <c:pt idx="3425">
                  <c:v>-878.94824266433693</c:v>
                </c:pt>
                <c:pt idx="3426">
                  <c:v>-878.946692943573</c:v>
                </c:pt>
                <c:pt idx="3427">
                  <c:v>-878.94484519958496</c:v>
                </c:pt>
                <c:pt idx="3428">
                  <c:v>-878.94263982772804</c:v>
                </c:pt>
                <c:pt idx="3429">
                  <c:v>-878.94007682800293</c:v>
                </c:pt>
                <c:pt idx="3430">
                  <c:v>-878.93739461898804</c:v>
                </c:pt>
                <c:pt idx="3431">
                  <c:v>-878.93483161926292</c:v>
                </c:pt>
                <c:pt idx="3432">
                  <c:v>-878.93262624740601</c:v>
                </c:pt>
                <c:pt idx="3433">
                  <c:v>-878.93107652664207</c:v>
                </c:pt>
                <c:pt idx="3434">
                  <c:v>-878.930361270905</c:v>
                </c:pt>
                <c:pt idx="3435">
                  <c:v>-878.930361270905</c:v>
                </c:pt>
                <c:pt idx="3436">
                  <c:v>-878.93071889877297</c:v>
                </c:pt>
                <c:pt idx="3437">
                  <c:v>-878.93077850341797</c:v>
                </c:pt>
                <c:pt idx="3438">
                  <c:v>-878.92988443374702</c:v>
                </c:pt>
                <c:pt idx="3439">
                  <c:v>-878.92755985259998</c:v>
                </c:pt>
                <c:pt idx="3440">
                  <c:v>-878.92350673675605</c:v>
                </c:pt>
                <c:pt idx="3441">
                  <c:v>-878.91796350479103</c:v>
                </c:pt>
                <c:pt idx="3442">
                  <c:v>-878.91116857528698</c:v>
                </c:pt>
                <c:pt idx="3443">
                  <c:v>-878.90371799468994</c:v>
                </c:pt>
                <c:pt idx="3444">
                  <c:v>-878.89614820480392</c:v>
                </c:pt>
                <c:pt idx="3445">
                  <c:v>-878.88911485671997</c:v>
                </c:pt>
                <c:pt idx="3446">
                  <c:v>-878.88327360153198</c:v>
                </c:pt>
                <c:pt idx="3447">
                  <c:v>-878.87892246246406</c:v>
                </c:pt>
                <c:pt idx="3448">
                  <c:v>-878.87635946273804</c:v>
                </c:pt>
                <c:pt idx="3449">
                  <c:v>-878.87534618377708</c:v>
                </c:pt>
                <c:pt idx="3450">
                  <c:v>-878.87534618377708</c:v>
                </c:pt>
                <c:pt idx="3451">
                  <c:v>-878.87576341629006</c:v>
                </c:pt>
                <c:pt idx="3452">
                  <c:v>-878.87600183487007</c:v>
                </c:pt>
                <c:pt idx="3453">
                  <c:v>-878.87564420700096</c:v>
                </c:pt>
                <c:pt idx="3454">
                  <c:v>-878.87451171875</c:v>
                </c:pt>
                <c:pt idx="3455">
                  <c:v>-878.87260437011696</c:v>
                </c:pt>
                <c:pt idx="3456">
                  <c:v>-878.86998176574707</c:v>
                </c:pt>
                <c:pt idx="3457">
                  <c:v>-878.86700153350898</c:v>
                </c:pt>
                <c:pt idx="3458">
                  <c:v>-878.86384248733498</c:v>
                </c:pt>
                <c:pt idx="3459">
                  <c:v>-878.860683441162</c:v>
                </c:pt>
                <c:pt idx="3460">
                  <c:v>-878.85770320892402</c:v>
                </c:pt>
                <c:pt idx="3461">
                  <c:v>-878.85490179061901</c:v>
                </c:pt>
                <c:pt idx="3462">
                  <c:v>-878.852219581604</c:v>
                </c:pt>
                <c:pt idx="3463">
                  <c:v>-878.84971618652401</c:v>
                </c:pt>
                <c:pt idx="3464">
                  <c:v>-878.84745121002197</c:v>
                </c:pt>
                <c:pt idx="3465">
                  <c:v>-878.84548425674507</c:v>
                </c:pt>
                <c:pt idx="3466">
                  <c:v>-878.843994140625</c:v>
                </c:pt>
                <c:pt idx="3467">
                  <c:v>-878.84310007095405</c:v>
                </c:pt>
                <c:pt idx="3468">
                  <c:v>-878.84304046630905</c:v>
                </c:pt>
                <c:pt idx="3469">
                  <c:v>-878.84405374527</c:v>
                </c:pt>
                <c:pt idx="3470">
                  <c:v>-878.84613990783703</c:v>
                </c:pt>
                <c:pt idx="3471">
                  <c:v>-878.84923934936501</c:v>
                </c:pt>
                <c:pt idx="3472">
                  <c:v>-878.85287523269699</c:v>
                </c:pt>
                <c:pt idx="3473">
                  <c:v>-878.85633230209396</c:v>
                </c:pt>
                <c:pt idx="3474">
                  <c:v>-878.85907411575295</c:v>
                </c:pt>
                <c:pt idx="3475">
                  <c:v>-878.860743045807</c:v>
                </c:pt>
                <c:pt idx="3476">
                  <c:v>-878.86098146438599</c:v>
                </c:pt>
                <c:pt idx="3477">
                  <c:v>-878.85972976684593</c:v>
                </c:pt>
                <c:pt idx="3478">
                  <c:v>-878.85710716247604</c:v>
                </c:pt>
                <c:pt idx="3479">
                  <c:v>-878.85323286056496</c:v>
                </c:pt>
                <c:pt idx="3480">
                  <c:v>-878.84846448898293</c:v>
                </c:pt>
                <c:pt idx="3481">
                  <c:v>-878.84321928024292</c:v>
                </c:pt>
                <c:pt idx="3482">
                  <c:v>-878.83791446685802</c:v>
                </c:pt>
                <c:pt idx="3483">
                  <c:v>-878.832788467407</c:v>
                </c:pt>
                <c:pt idx="3484">
                  <c:v>-878.82796049118099</c:v>
                </c:pt>
                <c:pt idx="3485">
                  <c:v>-878.82337093353294</c:v>
                </c:pt>
                <c:pt idx="3486">
                  <c:v>-878.81884098053001</c:v>
                </c:pt>
                <c:pt idx="3487">
                  <c:v>-878.81431102752708</c:v>
                </c:pt>
                <c:pt idx="3488">
                  <c:v>-878.80978107452393</c:v>
                </c:pt>
                <c:pt idx="3489">
                  <c:v>-878.80554914474499</c:v>
                </c:pt>
                <c:pt idx="3490">
                  <c:v>-878.80179405212402</c:v>
                </c:pt>
                <c:pt idx="3491">
                  <c:v>-878.79887342453003</c:v>
                </c:pt>
                <c:pt idx="3492">
                  <c:v>-878.79690647125301</c:v>
                </c:pt>
                <c:pt idx="3493">
                  <c:v>-878.79583358764694</c:v>
                </c:pt>
                <c:pt idx="3494">
                  <c:v>-878.79565477371193</c:v>
                </c:pt>
                <c:pt idx="3495">
                  <c:v>-878.79607200622604</c:v>
                </c:pt>
                <c:pt idx="3496">
                  <c:v>-878.79684686660801</c:v>
                </c:pt>
                <c:pt idx="3497">
                  <c:v>-878.79762172698997</c:v>
                </c:pt>
                <c:pt idx="3498">
                  <c:v>-878.79797935485908</c:v>
                </c:pt>
                <c:pt idx="3499">
                  <c:v>-878.79732370376598</c:v>
                </c:pt>
                <c:pt idx="3500">
                  <c:v>-878.79541635513306</c:v>
                </c:pt>
                <c:pt idx="3501">
                  <c:v>-878.79231691360496</c:v>
                </c:pt>
                <c:pt idx="3502">
                  <c:v>-878.78838300705002</c:v>
                </c:pt>
                <c:pt idx="3503">
                  <c:v>-878.78415107727096</c:v>
                </c:pt>
                <c:pt idx="3504">
                  <c:v>-878.780336380005</c:v>
                </c:pt>
                <c:pt idx="3505">
                  <c:v>-878.777415752411</c:v>
                </c:pt>
                <c:pt idx="3506">
                  <c:v>-878.77580642700195</c:v>
                </c:pt>
                <c:pt idx="3507">
                  <c:v>-878.77574682235695</c:v>
                </c:pt>
                <c:pt idx="3508">
                  <c:v>-878.77723693847702</c:v>
                </c:pt>
                <c:pt idx="3509">
                  <c:v>-878.78027677535999</c:v>
                </c:pt>
                <c:pt idx="3510">
                  <c:v>-878.78450870513893</c:v>
                </c:pt>
                <c:pt idx="3511">
                  <c:v>-878.78933668136597</c:v>
                </c:pt>
                <c:pt idx="3512">
                  <c:v>-878.794224262238</c:v>
                </c:pt>
                <c:pt idx="3513">
                  <c:v>-878.79857540130592</c:v>
                </c:pt>
                <c:pt idx="3514">
                  <c:v>-878.80197286605903</c:v>
                </c:pt>
                <c:pt idx="3515">
                  <c:v>-878.80441665649403</c:v>
                </c:pt>
                <c:pt idx="3516">
                  <c:v>-878.80596637725898</c:v>
                </c:pt>
                <c:pt idx="3517">
                  <c:v>-878.80703926086403</c:v>
                </c:pt>
                <c:pt idx="3518">
                  <c:v>-878.80805253982601</c:v>
                </c:pt>
                <c:pt idx="3519">
                  <c:v>-878.80942344665505</c:v>
                </c:pt>
                <c:pt idx="3520">
                  <c:v>-878.81156921386696</c:v>
                </c:pt>
                <c:pt idx="3521">
                  <c:v>-878.81472826004006</c:v>
                </c:pt>
                <c:pt idx="3522">
                  <c:v>-878.819079399109</c:v>
                </c:pt>
                <c:pt idx="3523">
                  <c:v>-878.82444381713901</c:v>
                </c:pt>
                <c:pt idx="3524">
                  <c:v>-878.83046388626099</c:v>
                </c:pt>
                <c:pt idx="3525">
                  <c:v>-878.83696079254196</c:v>
                </c:pt>
                <c:pt idx="3526">
                  <c:v>-878.84345769882202</c:v>
                </c:pt>
                <c:pt idx="3527">
                  <c:v>-878.849656581879</c:v>
                </c:pt>
                <c:pt idx="3528">
                  <c:v>-878.855199813843</c:v>
                </c:pt>
                <c:pt idx="3529">
                  <c:v>-878.85972976684593</c:v>
                </c:pt>
                <c:pt idx="3530">
                  <c:v>-878.86288881301903</c:v>
                </c:pt>
                <c:pt idx="3531">
                  <c:v>-878.86467695236206</c:v>
                </c:pt>
                <c:pt idx="3532">
                  <c:v>-878.86527299881004</c:v>
                </c:pt>
                <c:pt idx="3533">
                  <c:v>-878.86491537094093</c:v>
                </c:pt>
                <c:pt idx="3534">
                  <c:v>-878.863782882691</c:v>
                </c:pt>
                <c:pt idx="3535">
                  <c:v>-878.86199474334694</c:v>
                </c:pt>
                <c:pt idx="3536">
                  <c:v>-878.85961055755592</c:v>
                </c:pt>
                <c:pt idx="3537">
                  <c:v>-878.85692834854103</c:v>
                </c:pt>
                <c:pt idx="3538">
                  <c:v>-878.85424613952705</c:v>
                </c:pt>
                <c:pt idx="3539">
                  <c:v>-878.85192155838001</c:v>
                </c:pt>
                <c:pt idx="3540">
                  <c:v>-878.85019302368198</c:v>
                </c:pt>
                <c:pt idx="3541">
                  <c:v>-878.84917974472103</c:v>
                </c:pt>
                <c:pt idx="3542">
                  <c:v>-878.84888172149704</c:v>
                </c:pt>
                <c:pt idx="3543">
                  <c:v>-878.84912014007602</c:v>
                </c:pt>
                <c:pt idx="3544">
                  <c:v>-878.84989500045799</c:v>
                </c:pt>
                <c:pt idx="3545">
                  <c:v>-878.85114669799805</c:v>
                </c:pt>
                <c:pt idx="3546">
                  <c:v>-878.85281562805199</c:v>
                </c:pt>
                <c:pt idx="3547">
                  <c:v>-878.85478258133003</c:v>
                </c:pt>
                <c:pt idx="3548">
                  <c:v>-878.85686874389694</c:v>
                </c:pt>
                <c:pt idx="3549">
                  <c:v>-878.85895490646408</c:v>
                </c:pt>
                <c:pt idx="3550">
                  <c:v>-878.86092185974098</c:v>
                </c:pt>
                <c:pt idx="3551">
                  <c:v>-878.86276960372902</c:v>
                </c:pt>
                <c:pt idx="3552">
                  <c:v>-878.86461734771706</c:v>
                </c:pt>
                <c:pt idx="3553">
                  <c:v>-878.86664390563999</c:v>
                </c:pt>
                <c:pt idx="3554">
                  <c:v>-878.868908882141</c:v>
                </c:pt>
                <c:pt idx="3555">
                  <c:v>-878.871531486511</c:v>
                </c:pt>
                <c:pt idx="3556">
                  <c:v>-878.87433290481601</c:v>
                </c:pt>
                <c:pt idx="3557">
                  <c:v>-878.87731313705501</c:v>
                </c:pt>
                <c:pt idx="3558">
                  <c:v>-878.88041257858299</c:v>
                </c:pt>
                <c:pt idx="3559">
                  <c:v>-878.88351202011108</c:v>
                </c:pt>
                <c:pt idx="3560">
                  <c:v>-878.88655185699508</c:v>
                </c:pt>
                <c:pt idx="3561">
                  <c:v>-878.88959169387795</c:v>
                </c:pt>
                <c:pt idx="3562">
                  <c:v>-878.89269113540695</c:v>
                </c:pt>
                <c:pt idx="3563">
                  <c:v>-878.89579057693504</c:v>
                </c:pt>
                <c:pt idx="3564">
                  <c:v>-878.89900922775303</c:v>
                </c:pt>
                <c:pt idx="3565">
                  <c:v>-878.90234708785999</c:v>
                </c:pt>
                <c:pt idx="3566">
                  <c:v>-878.90574455261299</c:v>
                </c:pt>
                <c:pt idx="3567">
                  <c:v>-878.90914201736496</c:v>
                </c:pt>
                <c:pt idx="3568">
                  <c:v>-878.91242027282692</c:v>
                </c:pt>
                <c:pt idx="3569">
                  <c:v>-878.91534090042092</c:v>
                </c:pt>
                <c:pt idx="3570">
                  <c:v>-878.91772508621193</c:v>
                </c:pt>
                <c:pt idx="3571">
                  <c:v>-878.91963243484497</c:v>
                </c:pt>
                <c:pt idx="3572">
                  <c:v>-878.92106294632003</c:v>
                </c:pt>
                <c:pt idx="3573">
                  <c:v>-878.92231464385998</c:v>
                </c:pt>
                <c:pt idx="3574">
                  <c:v>-878.92374515533493</c:v>
                </c:pt>
                <c:pt idx="3575">
                  <c:v>-878.92565250396706</c:v>
                </c:pt>
                <c:pt idx="3576">
                  <c:v>-878.92839431762695</c:v>
                </c:pt>
                <c:pt idx="3577">
                  <c:v>-878.93226861953804</c:v>
                </c:pt>
                <c:pt idx="3578">
                  <c:v>-878.93727540969894</c:v>
                </c:pt>
                <c:pt idx="3579">
                  <c:v>-878.94323587417603</c:v>
                </c:pt>
                <c:pt idx="3580">
                  <c:v>-878.94991159439098</c:v>
                </c:pt>
                <c:pt idx="3581">
                  <c:v>-878.95676612854004</c:v>
                </c:pt>
                <c:pt idx="3582">
                  <c:v>-878.963561058045</c:v>
                </c:pt>
                <c:pt idx="3583">
                  <c:v>-878.96981954574608</c:v>
                </c:pt>
                <c:pt idx="3584">
                  <c:v>-878.97524356842098</c:v>
                </c:pt>
                <c:pt idx="3585">
                  <c:v>-878.97953510284401</c:v>
                </c:pt>
                <c:pt idx="3586">
                  <c:v>-878.98269414901802</c:v>
                </c:pt>
                <c:pt idx="3587">
                  <c:v>-878.98472070693992</c:v>
                </c:pt>
                <c:pt idx="3588">
                  <c:v>-878.98609161376999</c:v>
                </c:pt>
                <c:pt idx="3589">
                  <c:v>-878.98704528808594</c:v>
                </c:pt>
                <c:pt idx="3590">
                  <c:v>-878.98787975311302</c:v>
                </c:pt>
                <c:pt idx="3591">
                  <c:v>-878.98895263671898</c:v>
                </c:pt>
                <c:pt idx="3592">
                  <c:v>-878.99032354354904</c:v>
                </c:pt>
                <c:pt idx="3593">
                  <c:v>-878.99217128753708</c:v>
                </c:pt>
                <c:pt idx="3594">
                  <c:v>-878.99455547332798</c:v>
                </c:pt>
                <c:pt idx="3595">
                  <c:v>-878.99747610092197</c:v>
                </c:pt>
                <c:pt idx="3596">
                  <c:v>-879.00063514709495</c:v>
                </c:pt>
                <c:pt idx="3597">
                  <c:v>-879.00361537933395</c:v>
                </c:pt>
                <c:pt idx="3598">
                  <c:v>-879.00605916976906</c:v>
                </c:pt>
                <c:pt idx="3599">
                  <c:v>-879.007728099823</c:v>
                </c:pt>
                <c:pt idx="3600">
                  <c:v>-879.00850296020508</c:v>
                </c:pt>
                <c:pt idx="3601">
                  <c:v>-879.00844335556098</c:v>
                </c:pt>
                <c:pt idx="3602">
                  <c:v>-879.007847309113</c:v>
                </c:pt>
                <c:pt idx="3603">
                  <c:v>-879.00689363479592</c:v>
                </c:pt>
                <c:pt idx="3604">
                  <c:v>-879.00593996047996</c:v>
                </c:pt>
                <c:pt idx="3605">
                  <c:v>-879.00546312332199</c:v>
                </c:pt>
                <c:pt idx="3606">
                  <c:v>-879.00582075118996</c:v>
                </c:pt>
                <c:pt idx="3607">
                  <c:v>-879.00743007659901</c:v>
                </c:pt>
                <c:pt idx="3608">
                  <c:v>-879.01029109954902</c:v>
                </c:pt>
                <c:pt idx="3609">
                  <c:v>-879.01428461074897</c:v>
                </c:pt>
                <c:pt idx="3610">
                  <c:v>-879.018993377686</c:v>
                </c:pt>
                <c:pt idx="3611">
                  <c:v>-879.02417898178101</c:v>
                </c:pt>
                <c:pt idx="3612">
                  <c:v>-879.02942419052101</c:v>
                </c:pt>
                <c:pt idx="3613">
                  <c:v>-879.03443098068306</c:v>
                </c:pt>
                <c:pt idx="3614">
                  <c:v>-879.03878211975098</c:v>
                </c:pt>
                <c:pt idx="3615">
                  <c:v>-879.04211997985908</c:v>
                </c:pt>
                <c:pt idx="3616">
                  <c:v>-879.04444456100498</c:v>
                </c:pt>
                <c:pt idx="3617">
                  <c:v>-879.04569625854492</c:v>
                </c:pt>
                <c:pt idx="3618">
                  <c:v>-879.04623270034801</c:v>
                </c:pt>
                <c:pt idx="3619">
                  <c:v>-879.046471118927</c:v>
                </c:pt>
                <c:pt idx="3620">
                  <c:v>-879.04664993286201</c:v>
                </c:pt>
                <c:pt idx="3621">
                  <c:v>-879.04712677001999</c:v>
                </c:pt>
                <c:pt idx="3622">
                  <c:v>-879.04802083969093</c:v>
                </c:pt>
                <c:pt idx="3623">
                  <c:v>-879.04963016509998</c:v>
                </c:pt>
                <c:pt idx="3624">
                  <c:v>-879.05189514160202</c:v>
                </c:pt>
                <c:pt idx="3625">
                  <c:v>-879.05475616455101</c:v>
                </c:pt>
                <c:pt idx="3626">
                  <c:v>-879.05791521072399</c:v>
                </c:pt>
                <c:pt idx="3627">
                  <c:v>-879.06101465225197</c:v>
                </c:pt>
                <c:pt idx="3628">
                  <c:v>-879.063637256623</c:v>
                </c:pt>
                <c:pt idx="3629">
                  <c:v>-879.06572341919002</c:v>
                </c:pt>
                <c:pt idx="3630">
                  <c:v>-879.06715393066406</c:v>
                </c:pt>
                <c:pt idx="3631">
                  <c:v>-879.06810760498092</c:v>
                </c:pt>
                <c:pt idx="3632">
                  <c:v>-879.068703651428</c:v>
                </c:pt>
                <c:pt idx="3633">
                  <c:v>-879.06918048858699</c:v>
                </c:pt>
                <c:pt idx="3634">
                  <c:v>-879.07007455825806</c:v>
                </c:pt>
                <c:pt idx="3635">
                  <c:v>-879.07162427902199</c:v>
                </c:pt>
                <c:pt idx="3636">
                  <c:v>-879.07418727874801</c:v>
                </c:pt>
                <c:pt idx="3637">
                  <c:v>-879.07770395278999</c:v>
                </c:pt>
                <c:pt idx="3638">
                  <c:v>-879.08175706863403</c:v>
                </c:pt>
                <c:pt idx="3639">
                  <c:v>-879.08616781234798</c:v>
                </c:pt>
                <c:pt idx="3640">
                  <c:v>-879.09063816070602</c:v>
                </c:pt>
                <c:pt idx="3641">
                  <c:v>-879.09487009048507</c:v>
                </c:pt>
                <c:pt idx="3642">
                  <c:v>-879.09868478775002</c:v>
                </c:pt>
                <c:pt idx="3643">
                  <c:v>-879.10160541534401</c:v>
                </c:pt>
                <c:pt idx="3644">
                  <c:v>-879.10333395004295</c:v>
                </c:pt>
                <c:pt idx="3645">
                  <c:v>-879.10363197326706</c:v>
                </c:pt>
                <c:pt idx="3646">
                  <c:v>-879.10279750823997</c:v>
                </c:pt>
                <c:pt idx="3647">
                  <c:v>-879.10106897354103</c:v>
                </c:pt>
                <c:pt idx="3648">
                  <c:v>-879.09868478775002</c:v>
                </c:pt>
                <c:pt idx="3649">
                  <c:v>-879.09594297409103</c:v>
                </c:pt>
                <c:pt idx="3650">
                  <c:v>-879.09296274185203</c:v>
                </c:pt>
                <c:pt idx="3651">
                  <c:v>-879.08998250961304</c:v>
                </c:pt>
                <c:pt idx="3652">
                  <c:v>-879.08741950988792</c:v>
                </c:pt>
                <c:pt idx="3653">
                  <c:v>-879.085631370545</c:v>
                </c:pt>
                <c:pt idx="3654">
                  <c:v>-879.08491611480702</c:v>
                </c:pt>
                <c:pt idx="3655">
                  <c:v>-879.08533334732101</c:v>
                </c:pt>
                <c:pt idx="3656">
                  <c:v>-879.08706188201904</c:v>
                </c:pt>
                <c:pt idx="3657">
                  <c:v>-879.09004211425804</c:v>
                </c:pt>
                <c:pt idx="3658">
                  <c:v>-879.09427404403698</c:v>
                </c:pt>
                <c:pt idx="3659">
                  <c:v>-879.09951925277699</c:v>
                </c:pt>
                <c:pt idx="3660">
                  <c:v>-879.10553932189998</c:v>
                </c:pt>
                <c:pt idx="3661">
                  <c:v>-879.11173820495605</c:v>
                </c:pt>
                <c:pt idx="3662">
                  <c:v>-879.11775827407905</c:v>
                </c:pt>
                <c:pt idx="3663">
                  <c:v>-879.12300348281906</c:v>
                </c:pt>
                <c:pt idx="3664">
                  <c:v>-879.12711620330799</c:v>
                </c:pt>
                <c:pt idx="3665">
                  <c:v>-879.129738807678</c:v>
                </c:pt>
                <c:pt idx="3666">
                  <c:v>-879.13063287735008</c:v>
                </c:pt>
                <c:pt idx="3667">
                  <c:v>-879.129917621613</c:v>
                </c:pt>
                <c:pt idx="3668">
                  <c:v>-879.12812948226906</c:v>
                </c:pt>
                <c:pt idx="3669">
                  <c:v>-879.12586450576805</c:v>
                </c:pt>
                <c:pt idx="3670">
                  <c:v>-879.12389755249001</c:v>
                </c:pt>
                <c:pt idx="3671">
                  <c:v>-879.12270545959495</c:v>
                </c:pt>
                <c:pt idx="3672">
                  <c:v>-879.12246704101608</c:v>
                </c:pt>
                <c:pt idx="3673">
                  <c:v>-879.12318229675293</c:v>
                </c:pt>
                <c:pt idx="3674">
                  <c:v>-879.12479162216198</c:v>
                </c:pt>
                <c:pt idx="3675">
                  <c:v>-879.12711620330799</c:v>
                </c:pt>
                <c:pt idx="3676">
                  <c:v>-879.129917621613</c:v>
                </c:pt>
                <c:pt idx="3677">
                  <c:v>-879.13271903991699</c:v>
                </c:pt>
                <c:pt idx="3678">
                  <c:v>-879.13492441177402</c:v>
                </c:pt>
                <c:pt idx="3679">
                  <c:v>-879.13623571395897</c:v>
                </c:pt>
                <c:pt idx="3680">
                  <c:v>-879.13671255111694</c:v>
                </c:pt>
                <c:pt idx="3681">
                  <c:v>-879.13677215576195</c:v>
                </c:pt>
                <c:pt idx="3682">
                  <c:v>-879.13677215576195</c:v>
                </c:pt>
                <c:pt idx="3683">
                  <c:v>-879.13695096969604</c:v>
                </c:pt>
                <c:pt idx="3684">
                  <c:v>-879.13748741149902</c:v>
                </c:pt>
                <c:pt idx="3685">
                  <c:v>-879.138381481171</c:v>
                </c:pt>
                <c:pt idx="3686">
                  <c:v>-879.13957357406593</c:v>
                </c:pt>
                <c:pt idx="3687">
                  <c:v>-879.141063690186</c:v>
                </c:pt>
                <c:pt idx="3688">
                  <c:v>-879.14261341094993</c:v>
                </c:pt>
                <c:pt idx="3689">
                  <c:v>-879.14392471313499</c:v>
                </c:pt>
                <c:pt idx="3690">
                  <c:v>-879.14463996887207</c:v>
                </c:pt>
                <c:pt idx="3691">
                  <c:v>-879.14428234100399</c:v>
                </c:pt>
                <c:pt idx="3692">
                  <c:v>-879.14255380630493</c:v>
                </c:pt>
                <c:pt idx="3693">
                  <c:v>-879.13927555084206</c:v>
                </c:pt>
                <c:pt idx="3694">
                  <c:v>-879.13456678390503</c:v>
                </c:pt>
                <c:pt idx="3695">
                  <c:v>-879.12854671478294</c:v>
                </c:pt>
                <c:pt idx="3696">
                  <c:v>-879.121632575989</c:v>
                </c:pt>
                <c:pt idx="3697">
                  <c:v>-879.11436080932594</c:v>
                </c:pt>
                <c:pt idx="3698">
                  <c:v>-879.10732746124302</c:v>
                </c:pt>
                <c:pt idx="3699">
                  <c:v>-879.10130739212104</c:v>
                </c:pt>
                <c:pt idx="3700">
                  <c:v>-879.09707546234199</c:v>
                </c:pt>
                <c:pt idx="3701">
                  <c:v>-879.09534692764305</c:v>
                </c:pt>
                <c:pt idx="3702">
                  <c:v>-879.09641981124901</c:v>
                </c:pt>
                <c:pt idx="3703">
                  <c:v>-879.10041332244896</c:v>
                </c:pt>
                <c:pt idx="3704">
                  <c:v>-879.10708904266403</c:v>
                </c:pt>
                <c:pt idx="3705">
                  <c:v>-879.11585092544601</c:v>
                </c:pt>
                <c:pt idx="3706">
                  <c:v>-879.12580490112305</c:v>
                </c:pt>
                <c:pt idx="3707">
                  <c:v>-879.13605690002498</c:v>
                </c:pt>
                <c:pt idx="3708">
                  <c:v>-879.14565324783302</c:v>
                </c:pt>
                <c:pt idx="3709">
                  <c:v>-879.15364027023293</c:v>
                </c:pt>
                <c:pt idx="3710">
                  <c:v>-879.15936231613205</c:v>
                </c:pt>
                <c:pt idx="3711">
                  <c:v>-879.16216373443604</c:v>
                </c:pt>
                <c:pt idx="3712">
                  <c:v>-879.16198492050194</c:v>
                </c:pt>
                <c:pt idx="3713">
                  <c:v>-879.15912389755294</c:v>
                </c:pt>
                <c:pt idx="3714">
                  <c:v>-879.15429592132602</c:v>
                </c:pt>
                <c:pt idx="3715">
                  <c:v>-879.14833545684792</c:v>
                </c:pt>
                <c:pt idx="3716">
                  <c:v>-879.14213657379196</c:v>
                </c:pt>
                <c:pt idx="3717">
                  <c:v>-879.13659334182807</c:v>
                </c:pt>
                <c:pt idx="3718">
                  <c:v>-879.13224220275902</c:v>
                </c:pt>
                <c:pt idx="3719">
                  <c:v>-879.12961959838901</c:v>
                </c:pt>
                <c:pt idx="3720">
                  <c:v>-879.12890434265205</c:v>
                </c:pt>
                <c:pt idx="3721">
                  <c:v>-879.13003683090199</c:v>
                </c:pt>
                <c:pt idx="3722">
                  <c:v>-879.13259983062801</c:v>
                </c:pt>
                <c:pt idx="3723">
                  <c:v>-879.13587808608997</c:v>
                </c:pt>
                <c:pt idx="3724">
                  <c:v>-879.13915634155296</c:v>
                </c:pt>
                <c:pt idx="3725">
                  <c:v>-879.14183855056808</c:v>
                </c:pt>
                <c:pt idx="3726">
                  <c:v>-879.14344787597702</c:v>
                </c:pt>
                <c:pt idx="3727">
                  <c:v>-879.14380550384499</c:v>
                </c:pt>
                <c:pt idx="3728">
                  <c:v>-879.14297103881904</c:v>
                </c:pt>
                <c:pt idx="3729">
                  <c:v>-879.14118289947498</c:v>
                </c:pt>
                <c:pt idx="3730">
                  <c:v>-879.13885831832908</c:v>
                </c:pt>
                <c:pt idx="3731">
                  <c:v>-879.13647413253807</c:v>
                </c:pt>
                <c:pt idx="3732">
                  <c:v>-879.13444757461593</c:v>
                </c:pt>
                <c:pt idx="3733">
                  <c:v>-879.13313627243099</c:v>
                </c:pt>
                <c:pt idx="3734">
                  <c:v>-879.13265943527199</c:v>
                </c:pt>
                <c:pt idx="3735">
                  <c:v>-879.13313627243099</c:v>
                </c:pt>
                <c:pt idx="3736">
                  <c:v>-879.13438796997093</c:v>
                </c:pt>
                <c:pt idx="3737">
                  <c:v>-879.13635492324897</c:v>
                </c:pt>
                <c:pt idx="3738">
                  <c:v>-879.13861989974998</c:v>
                </c:pt>
                <c:pt idx="3739">
                  <c:v>-879.140944480896</c:v>
                </c:pt>
                <c:pt idx="3740">
                  <c:v>-879.14303064346302</c:v>
                </c:pt>
                <c:pt idx="3741">
                  <c:v>-879.14469957351707</c:v>
                </c:pt>
                <c:pt idx="3742">
                  <c:v>-879.14601087570202</c:v>
                </c:pt>
                <c:pt idx="3743">
                  <c:v>-879.14714336395298</c:v>
                </c:pt>
                <c:pt idx="3744">
                  <c:v>-879.14821624755905</c:v>
                </c:pt>
                <c:pt idx="3745">
                  <c:v>-879.14946794509899</c:v>
                </c:pt>
                <c:pt idx="3746">
                  <c:v>-879.15107727050804</c:v>
                </c:pt>
                <c:pt idx="3747">
                  <c:v>-879.15322303771995</c:v>
                </c:pt>
                <c:pt idx="3748">
                  <c:v>-879.15590524673507</c:v>
                </c:pt>
                <c:pt idx="3749">
                  <c:v>-879.15900468826294</c:v>
                </c:pt>
                <c:pt idx="3750">
                  <c:v>-879.16222333908104</c:v>
                </c:pt>
                <c:pt idx="3751">
                  <c:v>-879.16526317596504</c:v>
                </c:pt>
                <c:pt idx="3752">
                  <c:v>-879.16776657104492</c:v>
                </c:pt>
                <c:pt idx="3753">
                  <c:v>-879.16943550109897</c:v>
                </c:pt>
                <c:pt idx="3754">
                  <c:v>-879.17015075683594</c:v>
                </c:pt>
                <c:pt idx="3755">
                  <c:v>-879.16991233825706</c:v>
                </c:pt>
                <c:pt idx="3756">
                  <c:v>-879.168899059296</c:v>
                </c:pt>
                <c:pt idx="3757">
                  <c:v>-879.16740894317604</c:v>
                </c:pt>
                <c:pt idx="3758">
                  <c:v>-879.165859222412</c:v>
                </c:pt>
                <c:pt idx="3759">
                  <c:v>-879.16478633880592</c:v>
                </c:pt>
                <c:pt idx="3760">
                  <c:v>-879.16460752487205</c:v>
                </c:pt>
                <c:pt idx="3761">
                  <c:v>-879.16568040847801</c:v>
                </c:pt>
                <c:pt idx="3762">
                  <c:v>-879.16794538497902</c:v>
                </c:pt>
                <c:pt idx="3763">
                  <c:v>-879.17128324508701</c:v>
                </c:pt>
                <c:pt idx="3764">
                  <c:v>-879.17527675628708</c:v>
                </c:pt>
                <c:pt idx="3765">
                  <c:v>-879.17944908142101</c:v>
                </c:pt>
                <c:pt idx="3766">
                  <c:v>-879.18356180191108</c:v>
                </c:pt>
                <c:pt idx="3767">
                  <c:v>-879.18707847595192</c:v>
                </c:pt>
                <c:pt idx="3768">
                  <c:v>-879.18982028961204</c:v>
                </c:pt>
                <c:pt idx="3769">
                  <c:v>-879.19166803360008</c:v>
                </c:pt>
                <c:pt idx="3770">
                  <c:v>-879.19238328933693</c:v>
                </c:pt>
                <c:pt idx="3771">
                  <c:v>-879.19196605682396</c:v>
                </c:pt>
                <c:pt idx="3772">
                  <c:v>-879.19053554534901</c:v>
                </c:pt>
                <c:pt idx="3773">
                  <c:v>-879.18815135955799</c:v>
                </c:pt>
                <c:pt idx="3774">
                  <c:v>-879.18517112732002</c:v>
                </c:pt>
                <c:pt idx="3775">
                  <c:v>-879.18165445327804</c:v>
                </c:pt>
                <c:pt idx="3776">
                  <c:v>-879.17766094207798</c:v>
                </c:pt>
                <c:pt idx="3777">
                  <c:v>-879.17325019836403</c:v>
                </c:pt>
                <c:pt idx="3778">
                  <c:v>-879.16842222213802</c:v>
                </c:pt>
                <c:pt idx="3779">
                  <c:v>-879.16311740875301</c:v>
                </c:pt>
                <c:pt idx="3780">
                  <c:v>-879.15763378143299</c:v>
                </c:pt>
                <c:pt idx="3781">
                  <c:v>-879.15203094482399</c:v>
                </c:pt>
                <c:pt idx="3782">
                  <c:v>-879.146547317505</c:v>
                </c:pt>
                <c:pt idx="3783">
                  <c:v>-879.14148092269897</c:v>
                </c:pt>
                <c:pt idx="3784">
                  <c:v>-879.13689136505104</c:v>
                </c:pt>
                <c:pt idx="3785">
                  <c:v>-879.13307666778599</c:v>
                </c:pt>
                <c:pt idx="3786">
                  <c:v>-879.13015604019199</c:v>
                </c:pt>
                <c:pt idx="3787">
                  <c:v>-879.12812948226906</c:v>
                </c:pt>
                <c:pt idx="3788">
                  <c:v>-879.12717580795299</c:v>
                </c:pt>
                <c:pt idx="3789">
                  <c:v>-879.12705659866401</c:v>
                </c:pt>
                <c:pt idx="3790">
                  <c:v>-879.12771224975597</c:v>
                </c:pt>
                <c:pt idx="3791">
                  <c:v>-879.12890434265205</c:v>
                </c:pt>
                <c:pt idx="3792">
                  <c:v>-879.13039445877098</c:v>
                </c:pt>
                <c:pt idx="3793">
                  <c:v>-879.13200378417991</c:v>
                </c:pt>
                <c:pt idx="3794">
                  <c:v>-879.13373231887795</c:v>
                </c:pt>
                <c:pt idx="3795">
                  <c:v>-879.135520458222</c:v>
                </c:pt>
                <c:pt idx="3796">
                  <c:v>-879.13760662078903</c:v>
                </c:pt>
                <c:pt idx="3797">
                  <c:v>-879.14028882980392</c:v>
                </c:pt>
                <c:pt idx="3798">
                  <c:v>-879.143626689911</c:v>
                </c:pt>
                <c:pt idx="3799">
                  <c:v>-879.14762020111107</c:v>
                </c:pt>
                <c:pt idx="3800">
                  <c:v>-879.15209054946899</c:v>
                </c:pt>
                <c:pt idx="3801">
                  <c:v>-879.15662050247192</c:v>
                </c:pt>
                <c:pt idx="3802">
                  <c:v>-879.16091203689598</c:v>
                </c:pt>
                <c:pt idx="3803">
                  <c:v>-879.16460752487205</c:v>
                </c:pt>
                <c:pt idx="3804">
                  <c:v>-879.16752815246605</c:v>
                </c:pt>
                <c:pt idx="3805">
                  <c:v>-879.16931629180908</c:v>
                </c:pt>
                <c:pt idx="3806">
                  <c:v>-879.16991233825706</c:v>
                </c:pt>
                <c:pt idx="3807">
                  <c:v>-879.16925668716499</c:v>
                </c:pt>
                <c:pt idx="3808">
                  <c:v>-879.16746854782104</c:v>
                </c:pt>
                <c:pt idx="3809">
                  <c:v>-879.16496515274093</c:v>
                </c:pt>
                <c:pt idx="3810">
                  <c:v>-879.16222333908104</c:v>
                </c:pt>
                <c:pt idx="3811">
                  <c:v>-879.15954113006592</c:v>
                </c:pt>
                <c:pt idx="3812">
                  <c:v>-879.15715694427502</c:v>
                </c:pt>
                <c:pt idx="3813">
                  <c:v>-879.15501117706299</c:v>
                </c:pt>
                <c:pt idx="3814">
                  <c:v>-879.15316343307495</c:v>
                </c:pt>
                <c:pt idx="3815">
                  <c:v>-879.15155410766602</c:v>
                </c:pt>
                <c:pt idx="3816">
                  <c:v>-879.15036201477096</c:v>
                </c:pt>
                <c:pt idx="3817">
                  <c:v>-879.14970636367798</c:v>
                </c:pt>
                <c:pt idx="3818">
                  <c:v>-879.14970636367798</c:v>
                </c:pt>
                <c:pt idx="3819">
                  <c:v>-879.15030241012596</c:v>
                </c:pt>
                <c:pt idx="3820">
                  <c:v>-879.15167331695602</c:v>
                </c:pt>
                <c:pt idx="3821">
                  <c:v>-879.15369987487793</c:v>
                </c:pt>
                <c:pt idx="3822">
                  <c:v>-879.15650129318306</c:v>
                </c:pt>
                <c:pt idx="3823">
                  <c:v>-879.16013717651401</c:v>
                </c:pt>
                <c:pt idx="3824">
                  <c:v>-879.16430950164795</c:v>
                </c:pt>
                <c:pt idx="3825">
                  <c:v>-879.16877985000599</c:v>
                </c:pt>
                <c:pt idx="3826">
                  <c:v>-879.17307138442993</c:v>
                </c:pt>
                <c:pt idx="3827">
                  <c:v>-879.17676687240601</c:v>
                </c:pt>
                <c:pt idx="3828">
                  <c:v>-879.17956829071102</c:v>
                </c:pt>
                <c:pt idx="3829">
                  <c:v>-879.18141603469894</c:v>
                </c:pt>
                <c:pt idx="3830">
                  <c:v>-879.18231010437</c:v>
                </c:pt>
                <c:pt idx="3831">
                  <c:v>-879.18219089508102</c:v>
                </c:pt>
                <c:pt idx="3832">
                  <c:v>-879.18117761612007</c:v>
                </c:pt>
                <c:pt idx="3833">
                  <c:v>-879.17944908142101</c:v>
                </c:pt>
                <c:pt idx="3834">
                  <c:v>-879.17724370956398</c:v>
                </c:pt>
                <c:pt idx="3835">
                  <c:v>-879.17479991912899</c:v>
                </c:pt>
                <c:pt idx="3836">
                  <c:v>-879.17235612869308</c:v>
                </c:pt>
                <c:pt idx="3837">
                  <c:v>-879.16985273361206</c:v>
                </c:pt>
                <c:pt idx="3838">
                  <c:v>-879.16711091995307</c:v>
                </c:pt>
                <c:pt idx="3839">
                  <c:v>-879.16407108306908</c:v>
                </c:pt>
                <c:pt idx="3840">
                  <c:v>-879.16049480438301</c:v>
                </c:pt>
                <c:pt idx="3841">
                  <c:v>-879.15638208389305</c:v>
                </c:pt>
                <c:pt idx="3842">
                  <c:v>-879.15197134018001</c:v>
                </c:pt>
                <c:pt idx="3843">
                  <c:v>-879.14750099182106</c:v>
                </c:pt>
                <c:pt idx="3844">
                  <c:v>-879.14314985275303</c:v>
                </c:pt>
                <c:pt idx="3845">
                  <c:v>-879.13921594619796</c:v>
                </c:pt>
                <c:pt idx="3846">
                  <c:v>-879.13587808608997</c:v>
                </c:pt>
                <c:pt idx="3847">
                  <c:v>-879.13355350494408</c:v>
                </c:pt>
                <c:pt idx="3848">
                  <c:v>-879.13236141204902</c:v>
                </c:pt>
                <c:pt idx="3849">
                  <c:v>-879.132480621338</c:v>
                </c:pt>
                <c:pt idx="3850">
                  <c:v>-879.13379192352295</c:v>
                </c:pt>
                <c:pt idx="3851">
                  <c:v>-879.13593769073498</c:v>
                </c:pt>
                <c:pt idx="3852">
                  <c:v>-879.13861989974998</c:v>
                </c:pt>
                <c:pt idx="3853">
                  <c:v>-879.14154052734398</c:v>
                </c:pt>
                <c:pt idx="3854">
                  <c:v>-879.14440155029297</c:v>
                </c:pt>
                <c:pt idx="3855">
                  <c:v>-879.14726257324196</c:v>
                </c:pt>
                <c:pt idx="3856">
                  <c:v>-879.14982557296798</c:v>
                </c:pt>
                <c:pt idx="3857">
                  <c:v>-879.15197134018001</c:v>
                </c:pt>
                <c:pt idx="3858">
                  <c:v>-879.15364027023293</c:v>
                </c:pt>
                <c:pt idx="3859">
                  <c:v>-879.15459394455002</c:v>
                </c:pt>
                <c:pt idx="3860">
                  <c:v>-879.15489196777401</c:v>
                </c:pt>
                <c:pt idx="3861">
                  <c:v>-879.15441513061501</c:v>
                </c:pt>
                <c:pt idx="3862">
                  <c:v>-879.15298461914108</c:v>
                </c:pt>
                <c:pt idx="3863">
                  <c:v>-879.15054082870506</c:v>
                </c:pt>
                <c:pt idx="3864">
                  <c:v>-879.14690494537399</c:v>
                </c:pt>
                <c:pt idx="3865">
                  <c:v>-879.14219617843605</c:v>
                </c:pt>
                <c:pt idx="3866">
                  <c:v>-879.13641452789307</c:v>
                </c:pt>
                <c:pt idx="3867">
                  <c:v>-879.129798412323</c:v>
                </c:pt>
                <c:pt idx="3868">
                  <c:v>-879.12270545959495</c:v>
                </c:pt>
                <c:pt idx="3869">
                  <c:v>-879.11555290222202</c:v>
                </c:pt>
                <c:pt idx="3870">
                  <c:v>-879.10887718200706</c:v>
                </c:pt>
                <c:pt idx="3871">
                  <c:v>-879.10315513610908</c:v>
                </c:pt>
                <c:pt idx="3872">
                  <c:v>-879.09886360168503</c:v>
                </c:pt>
                <c:pt idx="3873">
                  <c:v>-879.096360206604</c:v>
                </c:pt>
                <c:pt idx="3874">
                  <c:v>-879.09570455551193</c:v>
                </c:pt>
                <c:pt idx="3875">
                  <c:v>-879.09707546234199</c:v>
                </c:pt>
                <c:pt idx="3876">
                  <c:v>-879.10029411315895</c:v>
                </c:pt>
                <c:pt idx="3877">
                  <c:v>-879.105002880097</c:v>
                </c:pt>
                <c:pt idx="3878">
                  <c:v>-879.110605716706</c:v>
                </c:pt>
                <c:pt idx="3879">
                  <c:v>-879.11650657653797</c:v>
                </c:pt>
                <c:pt idx="3880">
                  <c:v>-879.12222862243698</c:v>
                </c:pt>
                <c:pt idx="3881">
                  <c:v>-879.12747383117699</c:v>
                </c:pt>
                <c:pt idx="3882">
                  <c:v>-879.13188457489002</c:v>
                </c:pt>
                <c:pt idx="3883">
                  <c:v>-879.135341644287</c:v>
                </c:pt>
                <c:pt idx="3884">
                  <c:v>-879.13778543472301</c:v>
                </c:pt>
                <c:pt idx="3885">
                  <c:v>-879.13921594619796</c:v>
                </c:pt>
                <c:pt idx="3886">
                  <c:v>-879.13981199264504</c:v>
                </c:pt>
                <c:pt idx="3887">
                  <c:v>-879.13975238800094</c:v>
                </c:pt>
                <c:pt idx="3888">
                  <c:v>-879.13921594619796</c:v>
                </c:pt>
                <c:pt idx="3889">
                  <c:v>-879.13832187652599</c:v>
                </c:pt>
                <c:pt idx="3890">
                  <c:v>-879.13689136505104</c:v>
                </c:pt>
                <c:pt idx="3891">
                  <c:v>-879.13498401641903</c:v>
                </c:pt>
                <c:pt idx="3892">
                  <c:v>-879.13265943527199</c:v>
                </c:pt>
                <c:pt idx="3893">
                  <c:v>-879.13009643554699</c:v>
                </c:pt>
                <c:pt idx="3894">
                  <c:v>-879.12759304046699</c:v>
                </c:pt>
                <c:pt idx="3895">
                  <c:v>-879.12538766861007</c:v>
                </c:pt>
                <c:pt idx="3896">
                  <c:v>-879.12365913391102</c:v>
                </c:pt>
                <c:pt idx="3897">
                  <c:v>-879.12246704101608</c:v>
                </c:pt>
                <c:pt idx="3898">
                  <c:v>-879.12187099456798</c:v>
                </c:pt>
                <c:pt idx="3899">
                  <c:v>-879.12187099456798</c:v>
                </c:pt>
                <c:pt idx="3900">
                  <c:v>-879.12234783172607</c:v>
                </c:pt>
                <c:pt idx="3901">
                  <c:v>-879.12318229675293</c:v>
                </c:pt>
                <c:pt idx="3902">
                  <c:v>-879.12413597107002</c:v>
                </c:pt>
                <c:pt idx="3903">
                  <c:v>-879.12514925003097</c:v>
                </c:pt>
                <c:pt idx="3904">
                  <c:v>-879.12598371505806</c:v>
                </c:pt>
                <c:pt idx="3905">
                  <c:v>-879.12663936615002</c:v>
                </c:pt>
                <c:pt idx="3906">
                  <c:v>-879.127295017243</c:v>
                </c:pt>
                <c:pt idx="3907">
                  <c:v>-879.12818908691406</c:v>
                </c:pt>
                <c:pt idx="3908">
                  <c:v>-879.12955999374401</c:v>
                </c:pt>
                <c:pt idx="3909">
                  <c:v>-879.13140773773193</c:v>
                </c:pt>
                <c:pt idx="3910">
                  <c:v>-879.13367271423408</c:v>
                </c:pt>
                <c:pt idx="3911">
                  <c:v>-879.13611650466896</c:v>
                </c:pt>
                <c:pt idx="3912">
                  <c:v>-879.13850069045998</c:v>
                </c:pt>
                <c:pt idx="3913">
                  <c:v>-879.14046764373802</c:v>
                </c:pt>
                <c:pt idx="3914">
                  <c:v>-879.14165973663398</c:v>
                </c:pt>
                <c:pt idx="3915">
                  <c:v>-879.14165973663398</c:v>
                </c:pt>
                <c:pt idx="3916">
                  <c:v>-879.14022922515892</c:v>
                </c:pt>
                <c:pt idx="3917">
                  <c:v>-879.13736820220993</c:v>
                </c:pt>
                <c:pt idx="3918">
                  <c:v>-879.13295745849598</c:v>
                </c:pt>
                <c:pt idx="3919">
                  <c:v>-879.127295017243</c:v>
                </c:pt>
                <c:pt idx="3920">
                  <c:v>-879.12050008773804</c:v>
                </c:pt>
                <c:pt idx="3921">
                  <c:v>-879.11316871643101</c:v>
                </c:pt>
                <c:pt idx="3922">
                  <c:v>-879.10583734512397</c:v>
                </c:pt>
                <c:pt idx="3923">
                  <c:v>-879.09904241561901</c:v>
                </c:pt>
                <c:pt idx="3924">
                  <c:v>-879.09343957901001</c:v>
                </c:pt>
                <c:pt idx="3925">
                  <c:v>-879.08932685852096</c:v>
                </c:pt>
                <c:pt idx="3926">
                  <c:v>-879.08700227737404</c:v>
                </c:pt>
                <c:pt idx="3927">
                  <c:v>-879.08652544021606</c:v>
                </c:pt>
                <c:pt idx="3928">
                  <c:v>-879.08789634704601</c:v>
                </c:pt>
                <c:pt idx="3929">
                  <c:v>-879.09099578857399</c:v>
                </c:pt>
                <c:pt idx="3930">
                  <c:v>-879.09540653228805</c:v>
                </c:pt>
                <c:pt idx="3931">
                  <c:v>-879.10041332244896</c:v>
                </c:pt>
                <c:pt idx="3932">
                  <c:v>-879.10542011260998</c:v>
                </c:pt>
                <c:pt idx="3933">
                  <c:v>-879.10977125167892</c:v>
                </c:pt>
                <c:pt idx="3934">
                  <c:v>-879.113109111786</c:v>
                </c:pt>
                <c:pt idx="3935">
                  <c:v>-879.11513566970802</c:v>
                </c:pt>
                <c:pt idx="3936">
                  <c:v>-879.11597013473499</c:v>
                </c:pt>
                <c:pt idx="3937">
                  <c:v>-879.11549329757702</c:v>
                </c:pt>
                <c:pt idx="3938">
                  <c:v>-879.11400318145797</c:v>
                </c:pt>
                <c:pt idx="3939">
                  <c:v>-879.11167860031105</c:v>
                </c:pt>
                <c:pt idx="3940">
                  <c:v>-879.10881757736206</c:v>
                </c:pt>
                <c:pt idx="3941">
                  <c:v>-879.10589694976807</c:v>
                </c:pt>
                <c:pt idx="3942">
                  <c:v>-879.10303592681908</c:v>
                </c:pt>
                <c:pt idx="3943">
                  <c:v>-879.10029411315895</c:v>
                </c:pt>
                <c:pt idx="3944">
                  <c:v>-879.09755229949997</c:v>
                </c:pt>
                <c:pt idx="3945">
                  <c:v>-879.09469127655098</c:v>
                </c:pt>
                <c:pt idx="3946">
                  <c:v>-879.09177064895698</c:v>
                </c:pt>
                <c:pt idx="3947">
                  <c:v>-879.08879041671798</c:v>
                </c:pt>
                <c:pt idx="3948">
                  <c:v>-879.08592939376899</c:v>
                </c:pt>
                <c:pt idx="3949">
                  <c:v>-879.08312797546398</c:v>
                </c:pt>
                <c:pt idx="3950">
                  <c:v>-879.08044576644897</c:v>
                </c:pt>
                <c:pt idx="3951">
                  <c:v>-879.07794237136898</c:v>
                </c:pt>
                <c:pt idx="3952">
                  <c:v>-879.07585620880104</c:v>
                </c:pt>
                <c:pt idx="3953">
                  <c:v>-879.07424688339302</c:v>
                </c:pt>
                <c:pt idx="3954">
                  <c:v>-879.07323360443092</c:v>
                </c:pt>
                <c:pt idx="3955">
                  <c:v>-879.07275676727295</c:v>
                </c:pt>
                <c:pt idx="3956">
                  <c:v>-879.07281637191795</c:v>
                </c:pt>
                <c:pt idx="3957">
                  <c:v>-879.07335281372093</c:v>
                </c:pt>
                <c:pt idx="3958">
                  <c:v>-879.074425697327</c:v>
                </c:pt>
                <c:pt idx="3959">
                  <c:v>-879.07585620880104</c:v>
                </c:pt>
                <c:pt idx="3960">
                  <c:v>-879.07770395278999</c:v>
                </c:pt>
                <c:pt idx="3961">
                  <c:v>-879.07984972000099</c:v>
                </c:pt>
                <c:pt idx="3962">
                  <c:v>-879.08229351043701</c:v>
                </c:pt>
                <c:pt idx="3963">
                  <c:v>-879.08485651016304</c:v>
                </c:pt>
                <c:pt idx="3964">
                  <c:v>-879.08741950988792</c:v>
                </c:pt>
                <c:pt idx="3965">
                  <c:v>-879.08992290496803</c:v>
                </c:pt>
                <c:pt idx="3966">
                  <c:v>-879.09212827682495</c:v>
                </c:pt>
                <c:pt idx="3967">
                  <c:v>-879.09409523010299</c:v>
                </c:pt>
                <c:pt idx="3968">
                  <c:v>-879.09594297409103</c:v>
                </c:pt>
                <c:pt idx="3969">
                  <c:v>-879.09785032272407</c:v>
                </c:pt>
                <c:pt idx="3970">
                  <c:v>-879.09981727600098</c:v>
                </c:pt>
                <c:pt idx="3971">
                  <c:v>-879.10184383392402</c:v>
                </c:pt>
                <c:pt idx="3972">
                  <c:v>-879.10392999649093</c:v>
                </c:pt>
                <c:pt idx="3973">
                  <c:v>-879.10607576370307</c:v>
                </c:pt>
                <c:pt idx="3974">
                  <c:v>-879.10840034484897</c:v>
                </c:pt>
                <c:pt idx="3975">
                  <c:v>-879.11096334457397</c:v>
                </c:pt>
                <c:pt idx="3976">
                  <c:v>-879.1135263443</c:v>
                </c:pt>
                <c:pt idx="3977">
                  <c:v>-879.11602973938</c:v>
                </c:pt>
                <c:pt idx="3978">
                  <c:v>-879.11811590194702</c:v>
                </c:pt>
                <c:pt idx="3979">
                  <c:v>-879.11984443664596</c:v>
                </c:pt>
                <c:pt idx="3980">
                  <c:v>-879.12121534347602</c:v>
                </c:pt>
                <c:pt idx="3981">
                  <c:v>-879.12240743637108</c:v>
                </c:pt>
                <c:pt idx="3982">
                  <c:v>-879.12348031997703</c:v>
                </c:pt>
                <c:pt idx="3983">
                  <c:v>-879.12443399429299</c:v>
                </c:pt>
                <c:pt idx="3984">
                  <c:v>-879.12520885467598</c:v>
                </c:pt>
                <c:pt idx="3985">
                  <c:v>-879.12562608718895</c:v>
                </c:pt>
                <c:pt idx="3986">
                  <c:v>-879.12580490112305</c:v>
                </c:pt>
                <c:pt idx="3987">
                  <c:v>-879.12574529647804</c:v>
                </c:pt>
                <c:pt idx="3988">
                  <c:v>-879.12550687789894</c:v>
                </c:pt>
                <c:pt idx="3989">
                  <c:v>-879.12526845932007</c:v>
                </c:pt>
                <c:pt idx="3990">
                  <c:v>-879.12497043609596</c:v>
                </c:pt>
                <c:pt idx="3991">
                  <c:v>-879.12497043609596</c:v>
                </c:pt>
                <c:pt idx="3992">
                  <c:v>-879.12544727325508</c:v>
                </c:pt>
                <c:pt idx="3993">
                  <c:v>-879.12663936615002</c:v>
                </c:pt>
                <c:pt idx="3994">
                  <c:v>-879.12866592407204</c:v>
                </c:pt>
                <c:pt idx="3995">
                  <c:v>-879.13134813308693</c:v>
                </c:pt>
                <c:pt idx="3996">
                  <c:v>-879.13444757461593</c:v>
                </c:pt>
                <c:pt idx="3997">
                  <c:v>-879.13754701614403</c:v>
                </c:pt>
                <c:pt idx="3998">
                  <c:v>-879.14028882980392</c:v>
                </c:pt>
                <c:pt idx="3999">
                  <c:v>-879.14207696914696</c:v>
                </c:pt>
                <c:pt idx="4000">
                  <c:v>-879.14249420165993</c:v>
                </c:pt>
                <c:pt idx="4001">
                  <c:v>-879.141063690186</c:v>
                </c:pt>
                <c:pt idx="4002">
                  <c:v>-879.13772583007801</c:v>
                </c:pt>
                <c:pt idx="4003">
                  <c:v>-879.13265943527199</c:v>
                </c:pt>
                <c:pt idx="4004">
                  <c:v>-879.12640094757103</c:v>
                </c:pt>
                <c:pt idx="4005">
                  <c:v>-879.11930799484298</c:v>
                </c:pt>
                <c:pt idx="4006">
                  <c:v>-879.11197662353493</c:v>
                </c:pt>
                <c:pt idx="4007">
                  <c:v>-879.105002880097</c:v>
                </c:pt>
                <c:pt idx="4008">
                  <c:v>-879.09886360168503</c:v>
                </c:pt>
                <c:pt idx="4009">
                  <c:v>-879.094154834748</c:v>
                </c:pt>
                <c:pt idx="4010">
                  <c:v>-879.091234207154</c:v>
                </c:pt>
                <c:pt idx="4011">
                  <c:v>-879.09034013748192</c:v>
                </c:pt>
                <c:pt idx="4012">
                  <c:v>-879.09129381179798</c:v>
                </c:pt>
                <c:pt idx="4013">
                  <c:v>-879.093797206879</c:v>
                </c:pt>
                <c:pt idx="4014">
                  <c:v>-879.09749269485496</c:v>
                </c:pt>
                <c:pt idx="4015">
                  <c:v>-879.101963043213</c:v>
                </c:pt>
                <c:pt idx="4016">
                  <c:v>-879.10661220550605</c:v>
                </c:pt>
                <c:pt idx="4017">
                  <c:v>-879.11102294921898</c:v>
                </c:pt>
                <c:pt idx="4018">
                  <c:v>-879.11453962326095</c:v>
                </c:pt>
                <c:pt idx="4019">
                  <c:v>-879.11692380905197</c:v>
                </c:pt>
                <c:pt idx="4020">
                  <c:v>-879.11799669265793</c:v>
                </c:pt>
                <c:pt idx="4021">
                  <c:v>-879.11793708801292</c:v>
                </c:pt>
                <c:pt idx="4022">
                  <c:v>-879.11692380905197</c:v>
                </c:pt>
                <c:pt idx="4023">
                  <c:v>-879.11549329757702</c:v>
                </c:pt>
                <c:pt idx="4024">
                  <c:v>-879.11394357681297</c:v>
                </c:pt>
                <c:pt idx="4025">
                  <c:v>-879.11257266998302</c:v>
                </c:pt>
                <c:pt idx="4026">
                  <c:v>-879.11161899566696</c:v>
                </c:pt>
                <c:pt idx="4027">
                  <c:v>-879.11138057708808</c:v>
                </c:pt>
                <c:pt idx="4028">
                  <c:v>-879.11191701889106</c:v>
                </c:pt>
                <c:pt idx="4029">
                  <c:v>-879.11334753036499</c:v>
                </c:pt>
                <c:pt idx="4030">
                  <c:v>-879.11525487899803</c:v>
                </c:pt>
                <c:pt idx="4031">
                  <c:v>-879.11746025085495</c:v>
                </c:pt>
                <c:pt idx="4032">
                  <c:v>-879.11942720413208</c:v>
                </c:pt>
                <c:pt idx="4033">
                  <c:v>-879.12115573883102</c:v>
                </c:pt>
                <c:pt idx="4034">
                  <c:v>-879.12246704101608</c:v>
                </c:pt>
                <c:pt idx="4035">
                  <c:v>-879.12359952926704</c:v>
                </c:pt>
                <c:pt idx="4036">
                  <c:v>-879.12455320358299</c:v>
                </c:pt>
                <c:pt idx="4037">
                  <c:v>-879.12550687789894</c:v>
                </c:pt>
                <c:pt idx="4038">
                  <c:v>-879.12657976150501</c:v>
                </c:pt>
                <c:pt idx="4039">
                  <c:v>-879.12795066833496</c:v>
                </c:pt>
                <c:pt idx="4040">
                  <c:v>-879.129858016968</c:v>
                </c:pt>
                <c:pt idx="4041">
                  <c:v>-879.13265943527199</c:v>
                </c:pt>
                <c:pt idx="4042">
                  <c:v>-879.13623571395897</c:v>
                </c:pt>
                <c:pt idx="4043">
                  <c:v>-879.14058685302803</c:v>
                </c:pt>
                <c:pt idx="4044">
                  <c:v>-879.14529561996505</c:v>
                </c:pt>
                <c:pt idx="4045">
                  <c:v>-879.15000438690208</c:v>
                </c:pt>
                <c:pt idx="4046">
                  <c:v>-879.15423631668102</c:v>
                </c:pt>
                <c:pt idx="4047">
                  <c:v>-879.157752990723</c:v>
                </c:pt>
                <c:pt idx="4048">
                  <c:v>-879.16019678115902</c:v>
                </c:pt>
                <c:pt idx="4049">
                  <c:v>-879.16144847869896</c:v>
                </c:pt>
                <c:pt idx="4050">
                  <c:v>-879.16144847869896</c:v>
                </c:pt>
                <c:pt idx="4051">
                  <c:v>-879.160256385803</c:v>
                </c:pt>
                <c:pt idx="4052">
                  <c:v>-879.15822982788097</c:v>
                </c:pt>
                <c:pt idx="4053">
                  <c:v>-879.15590524673507</c:v>
                </c:pt>
                <c:pt idx="4054">
                  <c:v>-879.15375947952293</c:v>
                </c:pt>
                <c:pt idx="4055">
                  <c:v>-879.15244817733799</c:v>
                </c:pt>
                <c:pt idx="4056">
                  <c:v>-879.15232896804798</c:v>
                </c:pt>
                <c:pt idx="4057">
                  <c:v>-879.15369987487793</c:v>
                </c:pt>
                <c:pt idx="4058">
                  <c:v>-879.15662050247192</c:v>
                </c:pt>
                <c:pt idx="4059">
                  <c:v>-879.16103124618598</c:v>
                </c:pt>
                <c:pt idx="4060">
                  <c:v>-879.16675329208397</c:v>
                </c:pt>
                <c:pt idx="4061">
                  <c:v>-879.17336940765404</c:v>
                </c:pt>
                <c:pt idx="4062">
                  <c:v>-879.18016433715798</c:v>
                </c:pt>
                <c:pt idx="4063">
                  <c:v>-879.18660163879395</c:v>
                </c:pt>
                <c:pt idx="4064">
                  <c:v>-879.19208526611305</c:v>
                </c:pt>
                <c:pt idx="4065">
                  <c:v>-879.196376800537</c:v>
                </c:pt>
                <c:pt idx="4066">
                  <c:v>-879.19935703277599</c:v>
                </c:pt>
                <c:pt idx="4067">
                  <c:v>-879.20102596283004</c:v>
                </c:pt>
                <c:pt idx="4068">
                  <c:v>-879.20150279998802</c:v>
                </c:pt>
                <c:pt idx="4069">
                  <c:v>-879.20096635818504</c:v>
                </c:pt>
                <c:pt idx="4070">
                  <c:v>-879.19971466064499</c:v>
                </c:pt>
                <c:pt idx="4071">
                  <c:v>-879.19786691665695</c:v>
                </c:pt>
                <c:pt idx="4072">
                  <c:v>-879.19572114944503</c:v>
                </c:pt>
                <c:pt idx="4073">
                  <c:v>-879.19333696365402</c:v>
                </c:pt>
                <c:pt idx="4074">
                  <c:v>-879.190773963928</c:v>
                </c:pt>
                <c:pt idx="4075">
                  <c:v>-879.18797254562401</c:v>
                </c:pt>
                <c:pt idx="4076">
                  <c:v>-879.18487310409603</c:v>
                </c:pt>
                <c:pt idx="4077">
                  <c:v>-879.18153524398804</c:v>
                </c:pt>
                <c:pt idx="4078">
                  <c:v>-879.17801856994606</c:v>
                </c:pt>
                <c:pt idx="4079">
                  <c:v>-879.17468070983898</c:v>
                </c:pt>
                <c:pt idx="4080">
                  <c:v>-879.17181968688999</c:v>
                </c:pt>
                <c:pt idx="4081">
                  <c:v>-879.16973352432296</c:v>
                </c:pt>
                <c:pt idx="4082">
                  <c:v>-879.16866064071701</c:v>
                </c:pt>
                <c:pt idx="4083">
                  <c:v>-879.168601036072</c:v>
                </c:pt>
                <c:pt idx="4084">
                  <c:v>-879.16967391967796</c:v>
                </c:pt>
                <c:pt idx="4085">
                  <c:v>-879.17187929153499</c:v>
                </c:pt>
                <c:pt idx="4086">
                  <c:v>-879.17521715164207</c:v>
                </c:pt>
                <c:pt idx="4087">
                  <c:v>-879.17950868606601</c:v>
                </c:pt>
                <c:pt idx="4088">
                  <c:v>-879.18451547622703</c:v>
                </c:pt>
                <c:pt idx="4089">
                  <c:v>-879.18993949890205</c:v>
                </c:pt>
                <c:pt idx="4090">
                  <c:v>-879.19524431228706</c:v>
                </c:pt>
                <c:pt idx="4091">
                  <c:v>-879.20007228851296</c:v>
                </c:pt>
                <c:pt idx="4092">
                  <c:v>-879.20376777648903</c:v>
                </c:pt>
                <c:pt idx="4093">
                  <c:v>-879.20603275299095</c:v>
                </c:pt>
                <c:pt idx="4094">
                  <c:v>-879.20650959014893</c:v>
                </c:pt>
                <c:pt idx="4095">
                  <c:v>-879.20537710189797</c:v>
                </c:pt>
                <c:pt idx="4096">
                  <c:v>-879.20281410217308</c:v>
                </c:pt>
                <c:pt idx="4097">
                  <c:v>-879.19917821884201</c:v>
                </c:pt>
                <c:pt idx="4098">
                  <c:v>-879.19506549835205</c:v>
                </c:pt>
                <c:pt idx="4099">
                  <c:v>-879.19113159179699</c:v>
                </c:pt>
                <c:pt idx="4100">
                  <c:v>-879.18803215026901</c:v>
                </c:pt>
                <c:pt idx="4101">
                  <c:v>-879.18648242950508</c:v>
                </c:pt>
                <c:pt idx="4102">
                  <c:v>-879.18660163879395</c:v>
                </c:pt>
                <c:pt idx="4103">
                  <c:v>-879.18838977813698</c:v>
                </c:pt>
                <c:pt idx="4104">
                  <c:v>-879.19142961502098</c:v>
                </c:pt>
                <c:pt idx="4105">
                  <c:v>-879.19518470764206</c:v>
                </c:pt>
                <c:pt idx="4106">
                  <c:v>-879.199118614197</c:v>
                </c:pt>
                <c:pt idx="4107">
                  <c:v>-879.20293331146308</c:v>
                </c:pt>
                <c:pt idx="4108">
                  <c:v>-879.20633077621505</c:v>
                </c:pt>
                <c:pt idx="4109">
                  <c:v>-879.20937061309792</c:v>
                </c:pt>
                <c:pt idx="4110">
                  <c:v>-879.21199321746803</c:v>
                </c:pt>
                <c:pt idx="4111">
                  <c:v>-879.21449661254906</c:v>
                </c:pt>
                <c:pt idx="4112">
                  <c:v>-879.21694040298507</c:v>
                </c:pt>
                <c:pt idx="4113">
                  <c:v>-879.21962261199997</c:v>
                </c:pt>
                <c:pt idx="4114">
                  <c:v>-879.22272205352806</c:v>
                </c:pt>
                <c:pt idx="4115">
                  <c:v>-879.22623872757003</c:v>
                </c:pt>
                <c:pt idx="4116">
                  <c:v>-879.23011302947998</c:v>
                </c:pt>
                <c:pt idx="4117">
                  <c:v>-879.23416614532493</c:v>
                </c:pt>
                <c:pt idx="4118">
                  <c:v>-879.238159656525</c:v>
                </c:pt>
                <c:pt idx="4119">
                  <c:v>-879.24167633056697</c:v>
                </c:pt>
                <c:pt idx="4120">
                  <c:v>-879.24459695816108</c:v>
                </c:pt>
                <c:pt idx="4121">
                  <c:v>-879.246742725373</c:v>
                </c:pt>
                <c:pt idx="4122">
                  <c:v>-879.24811363220192</c:v>
                </c:pt>
                <c:pt idx="4123">
                  <c:v>-879.24876928329502</c:v>
                </c:pt>
                <c:pt idx="4124">
                  <c:v>-879.24876928329502</c:v>
                </c:pt>
                <c:pt idx="4125">
                  <c:v>-879.24805402755806</c:v>
                </c:pt>
                <c:pt idx="4126">
                  <c:v>-879.24680233001698</c:v>
                </c:pt>
                <c:pt idx="4127">
                  <c:v>-879.24501419067406</c:v>
                </c:pt>
                <c:pt idx="4128">
                  <c:v>-879.24292802810692</c:v>
                </c:pt>
                <c:pt idx="4129">
                  <c:v>-879.24048423767101</c:v>
                </c:pt>
                <c:pt idx="4130">
                  <c:v>-879.23786163330101</c:v>
                </c:pt>
                <c:pt idx="4131">
                  <c:v>-879.23488140106201</c:v>
                </c:pt>
                <c:pt idx="4132">
                  <c:v>-879.23154354095504</c:v>
                </c:pt>
                <c:pt idx="4133">
                  <c:v>-879.22796726226807</c:v>
                </c:pt>
                <c:pt idx="4134">
                  <c:v>-879.22427177429199</c:v>
                </c:pt>
                <c:pt idx="4135">
                  <c:v>-879.22057628631592</c:v>
                </c:pt>
                <c:pt idx="4136">
                  <c:v>-879.21700000763008</c:v>
                </c:pt>
                <c:pt idx="4137">
                  <c:v>-879.21360254287697</c:v>
                </c:pt>
                <c:pt idx="4138">
                  <c:v>-879.21038389206001</c:v>
                </c:pt>
                <c:pt idx="4139">
                  <c:v>-879.20746326446601</c:v>
                </c:pt>
                <c:pt idx="4140">
                  <c:v>-879.20484066009499</c:v>
                </c:pt>
                <c:pt idx="4141">
                  <c:v>-879.20245647430397</c:v>
                </c:pt>
                <c:pt idx="4142">
                  <c:v>-879.20025110244796</c:v>
                </c:pt>
                <c:pt idx="4143">
                  <c:v>-879.19828414916992</c:v>
                </c:pt>
                <c:pt idx="4144">
                  <c:v>-879.19661521911598</c:v>
                </c:pt>
                <c:pt idx="4145">
                  <c:v>-879.19560194015503</c:v>
                </c:pt>
                <c:pt idx="4146">
                  <c:v>-879.19548273086593</c:v>
                </c:pt>
                <c:pt idx="4147">
                  <c:v>-879.196496009827</c:v>
                </c:pt>
                <c:pt idx="4148">
                  <c:v>-879.19858217239403</c:v>
                </c:pt>
                <c:pt idx="4149">
                  <c:v>-879.20156240463302</c:v>
                </c:pt>
                <c:pt idx="4150">
                  <c:v>-879.205079078675</c:v>
                </c:pt>
                <c:pt idx="4151">
                  <c:v>-879.20889377593994</c:v>
                </c:pt>
                <c:pt idx="4152">
                  <c:v>-879.21264886856102</c:v>
                </c:pt>
                <c:pt idx="4153">
                  <c:v>-879.21592712402401</c:v>
                </c:pt>
                <c:pt idx="4154">
                  <c:v>-879.21825170517002</c:v>
                </c:pt>
                <c:pt idx="4155">
                  <c:v>-879.21944379806496</c:v>
                </c:pt>
                <c:pt idx="4156">
                  <c:v>-879.21938419342098</c:v>
                </c:pt>
                <c:pt idx="4157">
                  <c:v>-879.21849012374901</c:v>
                </c:pt>
                <c:pt idx="4158">
                  <c:v>-879.21700000763008</c:v>
                </c:pt>
                <c:pt idx="4159">
                  <c:v>-879.21533107757602</c:v>
                </c:pt>
                <c:pt idx="4160">
                  <c:v>-879.21378135681198</c:v>
                </c:pt>
                <c:pt idx="4161">
                  <c:v>-879.21264886856102</c:v>
                </c:pt>
                <c:pt idx="4162">
                  <c:v>-879.21217203140304</c:v>
                </c:pt>
                <c:pt idx="4163">
                  <c:v>-879.21258926391602</c:v>
                </c:pt>
                <c:pt idx="4164">
                  <c:v>-879.21407938003608</c:v>
                </c:pt>
                <c:pt idx="4165">
                  <c:v>-879.21646356582698</c:v>
                </c:pt>
                <c:pt idx="4166">
                  <c:v>-879.21962261199997</c:v>
                </c:pt>
                <c:pt idx="4167">
                  <c:v>-879.22331809997604</c:v>
                </c:pt>
                <c:pt idx="4168">
                  <c:v>-879.22719240188599</c:v>
                </c:pt>
                <c:pt idx="4169">
                  <c:v>-879.23106670379707</c:v>
                </c:pt>
                <c:pt idx="4170">
                  <c:v>-879.23446416854904</c:v>
                </c:pt>
                <c:pt idx="4171">
                  <c:v>-879.23684835434005</c:v>
                </c:pt>
                <c:pt idx="4172">
                  <c:v>-879.23780202865601</c:v>
                </c:pt>
                <c:pt idx="4173">
                  <c:v>-879.23714637756393</c:v>
                </c:pt>
                <c:pt idx="4174">
                  <c:v>-879.23500061035202</c:v>
                </c:pt>
                <c:pt idx="4175">
                  <c:v>-879.23154354095504</c:v>
                </c:pt>
                <c:pt idx="4176">
                  <c:v>-879.22719240188599</c:v>
                </c:pt>
                <c:pt idx="4177">
                  <c:v>-879.22236442565895</c:v>
                </c:pt>
                <c:pt idx="4178">
                  <c:v>-879.21747684478805</c:v>
                </c:pt>
                <c:pt idx="4179">
                  <c:v>-879.21312570571899</c:v>
                </c:pt>
                <c:pt idx="4180">
                  <c:v>-879.20978784561203</c:v>
                </c:pt>
                <c:pt idx="4181">
                  <c:v>-879.2076420784</c:v>
                </c:pt>
                <c:pt idx="4182">
                  <c:v>-879.20686721801803</c:v>
                </c:pt>
                <c:pt idx="4183">
                  <c:v>-879.207224845886</c:v>
                </c:pt>
                <c:pt idx="4184">
                  <c:v>-879.20841693878197</c:v>
                </c:pt>
                <c:pt idx="4185">
                  <c:v>-879.20996665954601</c:v>
                </c:pt>
                <c:pt idx="4186">
                  <c:v>-879.21133756637596</c:v>
                </c:pt>
                <c:pt idx="4187">
                  <c:v>-879.21211242675804</c:v>
                </c:pt>
                <c:pt idx="4188">
                  <c:v>-879.21193361282394</c:v>
                </c:pt>
                <c:pt idx="4189">
                  <c:v>-879.21056270599399</c:v>
                </c:pt>
                <c:pt idx="4190">
                  <c:v>-879.20788049697899</c:v>
                </c:pt>
                <c:pt idx="4191">
                  <c:v>-879.20400619506904</c:v>
                </c:pt>
                <c:pt idx="4192">
                  <c:v>-879.19917821884201</c:v>
                </c:pt>
                <c:pt idx="4193">
                  <c:v>-879.19381380081199</c:v>
                </c:pt>
                <c:pt idx="4194">
                  <c:v>-879.18844938278198</c:v>
                </c:pt>
                <c:pt idx="4195">
                  <c:v>-879.18374061584495</c:v>
                </c:pt>
                <c:pt idx="4196">
                  <c:v>-879.18016433715798</c:v>
                </c:pt>
                <c:pt idx="4197">
                  <c:v>-879.17801856994606</c:v>
                </c:pt>
                <c:pt idx="4198">
                  <c:v>-879.17736291885399</c:v>
                </c:pt>
                <c:pt idx="4199">
                  <c:v>-879.17801856994606</c:v>
                </c:pt>
                <c:pt idx="4200">
                  <c:v>-879.17986631393501</c:v>
                </c:pt>
                <c:pt idx="4201">
                  <c:v>-879.182727336884</c:v>
                </c:pt>
                <c:pt idx="4202">
                  <c:v>-879.18636322021507</c:v>
                </c:pt>
                <c:pt idx="4203">
                  <c:v>-879.19035673141502</c:v>
                </c:pt>
                <c:pt idx="4204">
                  <c:v>-879.19435024261497</c:v>
                </c:pt>
                <c:pt idx="4205">
                  <c:v>-879.19792652130104</c:v>
                </c:pt>
                <c:pt idx="4206">
                  <c:v>-879.20072793960594</c:v>
                </c:pt>
                <c:pt idx="4207">
                  <c:v>-879.20269489288398</c:v>
                </c:pt>
                <c:pt idx="4208">
                  <c:v>-879.20364856719993</c:v>
                </c:pt>
                <c:pt idx="4209">
                  <c:v>-879.20346975326606</c:v>
                </c:pt>
                <c:pt idx="4210">
                  <c:v>-879.202158451081</c:v>
                </c:pt>
                <c:pt idx="4211">
                  <c:v>-879.19953584670998</c:v>
                </c:pt>
                <c:pt idx="4212">
                  <c:v>-879.19589996337902</c:v>
                </c:pt>
                <c:pt idx="4213">
                  <c:v>-879.19148921966598</c:v>
                </c:pt>
                <c:pt idx="4214">
                  <c:v>-879.18689966201805</c:v>
                </c:pt>
                <c:pt idx="4215">
                  <c:v>-879.18248891830501</c:v>
                </c:pt>
                <c:pt idx="4216">
                  <c:v>-879.17885303497292</c:v>
                </c:pt>
                <c:pt idx="4217">
                  <c:v>-879.17617082595802</c:v>
                </c:pt>
                <c:pt idx="4218">
                  <c:v>-879.17468070983898</c:v>
                </c:pt>
                <c:pt idx="4219">
                  <c:v>-879.17438268661499</c:v>
                </c:pt>
                <c:pt idx="4220">
                  <c:v>-879.17533636093208</c:v>
                </c:pt>
                <c:pt idx="4221">
                  <c:v>-879.17742252349899</c:v>
                </c:pt>
                <c:pt idx="4222">
                  <c:v>-879.18016433715798</c:v>
                </c:pt>
                <c:pt idx="4223">
                  <c:v>-879.18326377868698</c:v>
                </c:pt>
                <c:pt idx="4224">
                  <c:v>-879.18630361557007</c:v>
                </c:pt>
                <c:pt idx="4225">
                  <c:v>-879.18904542922996</c:v>
                </c:pt>
                <c:pt idx="4226">
                  <c:v>-879.19137001037598</c:v>
                </c:pt>
                <c:pt idx="4227">
                  <c:v>-879.19333696365402</c:v>
                </c:pt>
                <c:pt idx="4228">
                  <c:v>-879.19494628906295</c:v>
                </c:pt>
                <c:pt idx="4229">
                  <c:v>-879.19601917266903</c:v>
                </c:pt>
                <c:pt idx="4230">
                  <c:v>-879.19661521911598</c:v>
                </c:pt>
                <c:pt idx="4231">
                  <c:v>-879.19685363769599</c:v>
                </c:pt>
                <c:pt idx="4232">
                  <c:v>-879.19703245162998</c:v>
                </c:pt>
                <c:pt idx="4233">
                  <c:v>-879.19721126556396</c:v>
                </c:pt>
                <c:pt idx="4234">
                  <c:v>-879.19721126556396</c:v>
                </c:pt>
                <c:pt idx="4235">
                  <c:v>-879.19691324233997</c:v>
                </c:pt>
                <c:pt idx="4236">
                  <c:v>-879.19589996337902</c:v>
                </c:pt>
                <c:pt idx="4237">
                  <c:v>-879.19417142868099</c:v>
                </c:pt>
                <c:pt idx="4238">
                  <c:v>-879.19166803360008</c:v>
                </c:pt>
                <c:pt idx="4239">
                  <c:v>-879.18850898742699</c:v>
                </c:pt>
                <c:pt idx="4240">
                  <c:v>-879.18469429016102</c:v>
                </c:pt>
                <c:pt idx="4241">
                  <c:v>-879.18034315109298</c:v>
                </c:pt>
                <c:pt idx="4242">
                  <c:v>-879.17575359344505</c:v>
                </c:pt>
                <c:pt idx="4243">
                  <c:v>-879.17128324508701</c:v>
                </c:pt>
                <c:pt idx="4244">
                  <c:v>-879.16758775711105</c:v>
                </c:pt>
                <c:pt idx="4245">
                  <c:v>-879.16496515274093</c:v>
                </c:pt>
                <c:pt idx="4246">
                  <c:v>-879.16359424591099</c:v>
                </c:pt>
                <c:pt idx="4247">
                  <c:v>-879.16347503662098</c:v>
                </c:pt>
                <c:pt idx="4248">
                  <c:v>-879.16424989700295</c:v>
                </c:pt>
                <c:pt idx="4249">
                  <c:v>-879.16568040847801</c:v>
                </c:pt>
                <c:pt idx="4250">
                  <c:v>-879.16746854782104</c:v>
                </c:pt>
                <c:pt idx="4251">
                  <c:v>-879.16913747787498</c:v>
                </c:pt>
                <c:pt idx="4252">
                  <c:v>-879.17032957077004</c:v>
                </c:pt>
                <c:pt idx="4253">
                  <c:v>-879.17098522186302</c:v>
                </c:pt>
                <c:pt idx="4254">
                  <c:v>-879.17116403579701</c:v>
                </c:pt>
                <c:pt idx="4255">
                  <c:v>-879.17116403579701</c:v>
                </c:pt>
                <c:pt idx="4256">
                  <c:v>-879.17134284973201</c:v>
                </c:pt>
                <c:pt idx="4257">
                  <c:v>-879.17193889617897</c:v>
                </c:pt>
                <c:pt idx="4258">
                  <c:v>-879.17313098907493</c:v>
                </c:pt>
                <c:pt idx="4259">
                  <c:v>-879.17491912841797</c:v>
                </c:pt>
                <c:pt idx="4260">
                  <c:v>-879.17730331420898</c:v>
                </c:pt>
                <c:pt idx="4261">
                  <c:v>-879.18004512786899</c:v>
                </c:pt>
                <c:pt idx="4262">
                  <c:v>-879.182786941529</c:v>
                </c:pt>
                <c:pt idx="4263">
                  <c:v>-879.18493270874001</c:v>
                </c:pt>
                <c:pt idx="4264">
                  <c:v>-879.18618440628097</c:v>
                </c:pt>
                <c:pt idx="4265">
                  <c:v>-879.18630361557007</c:v>
                </c:pt>
                <c:pt idx="4266">
                  <c:v>-879.18546915054299</c:v>
                </c:pt>
                <c:pt idx="4267">
                  <c:v>-879.18403863906906</c:v>
                </c:pt>
                <c:pt idx="4268">
                  <c:v>-879.18225049972602</c:v>
                </c:pt>
                <c:pt idx="4269">
                  <c:v>-879.18052196502708</c:v>
                </c:pt>
                <c:pt idx="4270">
                  <c:v>-879.17891263961792</c:v>
                </c:pt>
                <c:pt idx="4271">
                  <c:v>-879.17766094207798</c:v>
                </c:pt>
                <c:pt idx="4272">
                  <c:v>-879.17688608169601</c:v>
                </c:pt>
                <c:pt idx="4273">
                  <c:v>-879.17646884918202</c:v>
                </c:pt>
                <c:pt idx="4274">
                  <c:v>-879.17629003524803</c:v>
                </c:pt>
                <c:pt idx="4275">
                  <c:v>-879.17611122131393</c:v>
                </c:pt>
                <c:pt idx="4276">
                  <c:v>-879.17563438415505</c:v>
                </c:pt>
                <c:pt idx="4277">
                  <c:v>-879.17474031448398</c:v>
                </c:pt>
                <c:pt idx="4278">
                  <c:v>-879.17354822158802</c:v>
                </c:pt>
                <c:pt idx="4279">
                  <c:v>-879.17211771011398</c:v>
                </c:pt>
                <c:pt idx="4280">
                  <c:v>-879.17068719863892</c:v>
                </c:pt>
                <c:pt idx="4281">
                  <c:v>-879.16955471038796</c:v>
                </c:pt>
                <c:pt idx="4282">
                  <c:v>-879.168601036072</c:v>
                </c:pt>
                <c:pt idx="4283">
                  <c:v>-879.16782617568992</c:v>
                </c:pt>
                <c:pt idx="4284">
                  <c:v>-879.16723012924194</c:v>
                </c:pt>
                <c:pt idx="4285">
                  <c:v>-879.16669368743896</c:v>
                </c:pt>
                <c:pt idx="4286">
                  <c:v>-879.16621685028099</c:v>
                </c:pt>
                <c:pt idx="4287">
                  <c:v>-879.16579961776802</c:v>
                </c:pt>
                <c:pt idx="4288">
                  <c:v>-879.16526317596504</c:v>
                </c:pt>
                <c:pt idx="4289">
                  <c:v>-879.16442871093795</c:v>
                </c:pt>
                <c:pt idx="4290">
                  <c:v>-879.16311740875301</c:v>
                </c:pt>
                <c:pt idx="4291">
                  <c:v>-879.16132926940895</c:v>
                </c:pt>
                <c:pt idx="4292">
                  <c:v>-879.15918350219704</c:v>
                </c:pt>
                <c:pt idx="4293">
                  <c:v>-879.15685892105103</c:v>
                </c:pt>
                <c:pt idx="4294">
                  <c:v>-879.15453433990501</c:v>
                </c:pt>
                <c:pt idx="4295">
                  <c:v>-879.15232896804798</c:v>
                </c:pt>
                <c:pt idx="4296">
                  <c:v>-879.15024280548096</c:v>
                </c:pt>
                <c:pt idx="4297">
                  <c:v>-879.14857387542702</c:v>
                </c:pt>
                <c:pt idx="4298">
                  <c:v>-879.14744138717697</c:v>
                </c:pt>
                <c:pt idx="4299">
                  <c:v>-879.14702415466297</c:v>
                </c:pt>
                <c:pt idx="4300">
                  <c:v>-879.14732217788696</c:v>
                </c:pt>
                <c:pt idx="4301">
                  <c:v>-879.14827585220405</c:v>
                </c:pt>
                <c:pt idx="4302">
                  <c:v>-879.14946794509899</c:v>
                </c:pt>
                <c:pt idx="4303">
                  <c:v>-879.15071964263893</c:v>
                </c:pt>
                <c:pt idx="4304">
                  <c:v>-879.15161371231102</c:v>
                </c:pt>
                <c:pt idx="4305">
                  <c:v>-879.15203094482399</c:v>
                </c:pt>
                <c:pt idx="4306">
                  <c:v>-879.15173292160102</c:v>
                </c:pt>
                <c:pt idx="4307">
                  <c:v>-879.15071964263893</c:v>
                </c:pt>
                <c:pt idx="4308">
                  <c:v>-879.14881229400703</c:v>
                </c:pt>
                <c:pt idx="4309">
                  <c:v>-879.14613008499202</c:v>
                </c:pt>
                <c:pt idx="4310">
                  <c:v>-879.14267301559494</c:v>
                </c:pt>
                <c:pt idx="4311">
                  <c:v>-879.13873910903999</c:v>
                </c:pt>
                <c:pt idx="4312">
                  <c:v>-879.13438796997093</c:v>
                </c:pt>
                <c:pt idx="4313">
                  <c:v>-879.129858016968</c:v>
                </c:pt>
                <c:pt idx="4314">
                  <c:v>-879.12520885467598</c:v>
                </c:pt>
                <c:pt idx="4315">
                  <c:v>-879.12055969238304</c:v>
                </c:pt>
                <c:pt idx="4316">
                  <c:v>-879.116089344025</c:v>
                </c:pt>
                <c:pt idx="4317">
                  <c:v>-879.11197662353493</c:v>
                </c:pt>
                <c:pt idx="4318">
                  <c:v>-879.10816192626999</c:v>
                </c:pt>
                <c:pt idx="4319">
                  <c:v>-879.10476446151802</c:v>
                </c:pt>
                <c:pt idx="4320">
                  <c:v>-879.10160541534401</c:v>
                </c:pt>
                <c:pt idx="4321">
                  <c:v>-879.09844636917092</c:v>
                </c:pt>
                <c:pt idx="4322">
                  <c:v>-879.09522771835304</c:v>
                </c:pt>
                <c:pt idx="4323">
                  <c:v>-879.09177064895698</c:v>
                </c:pt>
                <c:pt idx="4324">
                  <c:v>-879.08807516098</c:v>
                </c:pt>
                <c:pt idx="4325">
                  <c:v>-879.08414125442505</c:v>
                </c:pt>
                <c:pt idx="4326">
                  <c:v>-879.079968929291</c:v>
                </c:pt>
                <c:pt idx="4327">
                  <c:v>-879.07561779022194</c:v>
                </c:pt>
                <c:pt idx="4328">
                  <c:v>-879.071445465088</c:v>
                </c:pt>
                <c:pt idx="4329">
                  <c:v>-879.06786918640205</c:v>
                </c:pt>
                <c:pt idx="4330">
                  <c:v>-879.06518697738693</c:v>
                </c:pt>
                <c:pt idx="4331">
                  <c:v>-879.063637256623</c:v>
                </c:pt>
                <c:pt idx="4332">
                  <c:v>-879.063220024109</c:v>
                </c:pt>
                <c:pt idx="4333">
                  <c:v>-879.06381607055698</c:v>
                </c:pt>
                <c:pt idx="4334">
                  <c:v>-879.06530618667603</c:v>
                </c:pt>
                <c:pt idx="4335">
                  <c:v>-879.06739234924294</c:v>
                </c:pt>
                <c:pt idx="4336">
                  <c:v>-879.06995534896896</c:v>
                </c:pt>
                <c:pt idx="4337">
                  <c:v>-879.07287597656295</c:v>
                </c:pt>
                <c:pt idx="4338">
                  <c:v>-879.07591581344604</c:v>
                </c:pt>
                <c:pt idx="4339">
                  <c:v>-879.07883644104004</c:v>
                </c:pt>
                <c:pt idx="4340">
                  <c:v>-879.08157825469993</c:v>
                </c:pt>
                <c:pt idx="4341">
                  <c:v>-879.08414125442505</c:v>
                </c:pt>
                <c:pt idx="4342">
                  <c:v>-879.08664464950607</c:v>
                </c:pt>
                <c:pt idx="4343">
                  <c:v>-879.08896923065208</c:v>
                </c:pt>
                <c:pt idx="4344">
                  <c:v>-879.09099578857399</c:v>
                </c:pt>
                <c:pt idx="4345">
                  <c:v>-879.09230709075905</c:v>
                </c:pt>
                <c:pt idx="4346">
                  <c:v>-879.09254550933906</c:v>
                </c:pt>
                <c:pt idx="4347">
                  <c:v>-879.09153223037697</c:v>
                </c:pt>
                <c:pt idx="4348">
                  <c:v>-879.08914804458595</c:v>
                </c:pt>
                <c:pt idx="4349">
                  <c:v>-879.08545255660999</c:v>
                </c:pt>
                <c:pt idx="4350">
                  <c:v>-879.08056497573898</c:v>
                </c:pt>
                <c:pt idx="4351">
                  <c:v>-879.07472372055099</c:v>
                </c:pt>
                <c:pt idx="4352">
                  <c:v>-879.06816720962502</c:v>
                </c:pt>
                <c:pt idx="4353">
                  <c:v>-879.06143188476608</c:v>
                </c:pt>
                <c:pt idx="4354">
                  <c:v>-879.05487537384101</c:v>
                </c:pt>
                <c:pt idx="4355">
                  <c:v>-879.04891490936302</c:v>
                </c:pt>
                <c:pt idx="4356">
                  <c:v>-879.04372930526802</c:v>
                </c:pt>
                <c:pt idx="4357">
                  <c:v>-879.03943777084396</c:v>
                </c:pt>
                <c:pt idx="4358">
                  <c:v>-879.03592109680199</c:v>
                </c:pt>
                <c:pt idx="4359">
                  <c:v>-879.03300046920799</c:v>
                </c:pt>
                <c:pt idx="4360">
                  <c:v>-879.03049707412697</c:v>
                </c:pt>
                <c:pt idx="4361">
                  <c:v>-879.02817249298096</c:v>
                </c:pt>
                <c:pt idx="4362">
                  <c:v>-879.02578830718994</c:v>
                </c:pt>
                <c:pt idx="4363">
                  <c:v>-879.02322530746505</c:v>
                </c:pt>
                <c:pt idx="4364">
                  <c:v>-879.02030467987106</c:v>
                </c:pt>
                <c:pt idx="4365">
                  <c:v>-879.01702642440796</c:v>
                </c:pt>
                <c:pt idx="4366">
                  <c:v>-879.01356935501099</c:v>
                </c:pt>
                <c:pt idx="4367">
                  <c:v>-879.00999307632492</c:v>
                </c:pt>
                <c:pt idx="4368">
                  <c:v>-879.00653600692794</c:v>
                </c:pt>
                <c:pt idx="4369">
                  <c:v>-879.00343656539894</c:v>
                </c:pt>
                <c:pt idx="4370">
                  <c:v>-879.00081396102905</c:v>
                </c:pt>
                <c:pt idx="4371">
                  <c:v>-878.99902582168602</c:v>
                </c:pt>
                <c:pt idx="4372">
                  <c:v>-878.99813175201393</c:v>
                </c:pt>
                <c:pt idx="4373">
                  <c:v>-878.99837017059303</c:v>
                </c:pt>
                <c:pt idx="4374">
                  <c:v>-878.99991989135799</c:v>
                </c:pt>
                <c:pt idx="4375">
                  <c:v>-879.00284051895198</c:v>
                </c:pt>
                <c:pt idx="4376">
                  <c:v>-879.00701284408592</c:v>
                </c:pt>
                <c:pt idx="4377">
                  <c:v>-879.01249647140503</c:v>
                </c:pt>
                <c:pt idx="4378">
                  <c:v>-879.018993377686</c:v>
                </c:pt>
                <c:pt idx="4379">
                  <c:v>-879.02638435363792</c:v>
                </c:pt>
                <c:pt idx="4380">
                  <c:v>-879.03443098068306</c:v>
                </c:pt>
                <c:pt idx="4381">
                  <c:v>-879.04283523559593</c:v>
                </c:pt>
                <c:pt idx="4382">
                  <c:v>-879.05112028121994</c:v>
                </c:pt>
                <c:pt idx="4383">
                  <c:v>-879.05892848968506</c:v>
                </c:pt>
                <c:pt idx="4384">
                  <c:v>-879.06596183776901</c:v>
                </c:pt>
                <c:pt idx="4385">
                  <c:v>-879.07204151153599</c:v>
                </c:pt>
                <c:pt idx="4386">
                  <c:v>-879.07722711563099</c:v>
                </c:pt>
                <c:pt idx="4387">
                  <c:v>-879.08157825469993</c:v>
                </c:pt>
                <c:pt idx="4388">
                  <c:v>-879.08539295196601</c:v>
                </c:pt>
                <c:pt idx="4389">
                  <c:v>-879.08890962600708</c:v>
                </c:pt>
                <c:pt idx="4390">
                  <c:v>-879.09242630004906</c:v>
                </c:pt>
                <c:pt idx="4391">
                  <c:v>-879.09618139267002</c:v>
                </c:pt>
                <c:pt idx="4392">
                  <c:v>-879.10023450851497</c:v>
                </c:pt>
                <c:pt idx="4393">
                  <c:v>-879.10464525222801</c:v>
                </c:pt>
                <c:pt idx="4394">
                  <c:v>-879.10935401916504</c:v>
                </c:pt>
                <c:pt idx="4395">
                  <c:v>-879.11430120468208</c:v>
                </c:pt>
                <c:pt idx="4396">
                  <c:v>-879.11930799484298</c:v>
                </c:pt>
                <c:pt idx="4397">
                  <c:v>-879.12383794784603</c:v>
                </c:pt>
                <c:pt idx="4398">
                  <c:v>-879.12747383117699</c:v>
                </c:pt>
                <c:pt idx="4399">
                  <c:v>-879.129798412323</c:v>
                </c:pt>
                <c:pt idx="4400">
                  <c:v>-879.13039445877098</c:v>
                </c:pt>
                <c:pt idx="4401">
                  <c:v>-879.12908315658592</c:v>
                </c:pt>
                <c:pt idx="4402">
                  <c:v>-879.12586450576805</c:v>
                </c:pt>
                <c:pt idx="4403">
                  <c:v>-879.12061929702804</c:v>
                </c:pt>
                <c:pt idx="4404">
                  <c:v>-879.1135263443</c:v>
                </c:pt>
                <c:pt idx="4405">
                  <c:v>-879.10506248474098</c:v>
                </c:pt>
                <c:pt idx="4406">
                  <c:v>-879.09570455551193</c:v>
                </c:pt>
                <c:pt idx="4407">
                  <c:v>-879.08622741699196</c:v>
                </c:pt>
                <c:pt idx="4408">
                  <c:v>-879.07728672027599</c:v>
                </c:pt>
                <c:pt idx="4409">
                  <c:v>-879.06941890716598</c:v>
                </c:pt>
                <c:pt idx="4410">
                  <c:v>-879.06298160553001</c:v>
                </c:pt>
                <c:pt idx="4411">
                  <c:v>-879.05815362930298</c:v>
                </c:pt>
                <c:pt idx="4412">
                  <c:v>-879.055054187775</c:v>
                </c:pt>
                <c:pt idx="4413">
                  <c:v>-879.05356407165505</c:v>
                </c:pt>
                <c:pt idx="4414">
                  <c:v>-879.05356407165505</c:v>
                </c:pt>
                <c:pt idx="4415">
                  <c:v>-879.05475616455101</c:v>
                </c:pt>
                <c:pt idx="4416">
                  <c:v>-879.05684232711792</c:v>
                </c:pt>
                <c:pt idx="4417">
                  <c:v>-879.05964374542305</c:v>
                </c:pt>
                <c:pt idx="4418">
                  <c:v>-879.06304121017502</c:v>
                </c:pt>
                <c:pt idx="4419">
                  <c:v>-879.06709432601906</c:v>
                </c:pt>
                <c:pt idx="4420">
                  <c:v>-879.07168388366699</c:v>
                </c:pt>
                <c:pt idx="4421">
                  <c:v>-879.07675027847301</c:v>
                </c:pt>
                <c:pt idx="4422">
                  <c:v>-879.08193588256904</c:v>
                </c:pt>
                <c:pt idx="4423">
                  <c:v>-879.08694267272995</c:v>
                </c:pt>
                <c:pt idx="4424">
                  <c:v>-879.09147262573299</c:v>
                </c:pt>
                <c:pt idx="4425">
                  <c:v>-879.09552574157692</c:v>
                </c:pt>
                <c:pt idx="4426">
                  <c:v>-879.09886360168503</c:v>
                </c:pt>
                <c:pt idx="4427">
                  <c:v>-879.10154581069992</c:v>
                </c:pt>
                <c:pt idx="4428">
                  <c:v>-879.10375118255592</c:v>
                </c:pt>
                <c:pt idx="4429">
                  <c:v>-879.10559892654396</c:v>
                </c:pt>
                <c:pt idx="4430">
                  <c:v>-879.10726785659801</c:v>
                </c:pt>
                <c:pt idx="4431">
                  <c:v>-879.10893678665207</c:v>
                </c:pt>
                <c:pt idx="4432">
                  <c:v>-879.11072492599499</c:v>
                </c:pt>
                <c:pt idx="4433">
                  <c:v>-879.11263227462803</c:v>
                </c:pt>
                <c:pt idx="4434">
                  <c:v>-879.11448001861595</c:v>
                </c:pt>
                <c:pt idx="4435">
                  <c:v>-879.116089344025</c:v>
                </c:pt>
                <c:pt idx="4436">
                  <c:v>-879.11704301834106</c:v>
                </c:pt>
                <c:pt idx="4437">
                  <c:v>-879.11692380905197</c:v>
                </c:pt>
                <c:pt idx="4438">
                  <c:v>-879.11549329757702</c:v>
                </c:pt>
                <c:pt idx="4439">
                  <c:v>-879.11281108856201</c:v>
                </c:pt>
                <c:pt idx="4440">
                  <c:v>-879.10911560058594</c:v>
                </c:pt>
                <c:pt idx="4441">
                  <c:v>-879.10470485687301</c:v>
                </c:pt>
                <c:pt idx="4442">
                  <c:v>-879.10005569458008</c:v>
                </c:pt>
                <c:pt idx="4443">
                  <c:v>-879.09540653228805</c:v>
                </c:pt>
                <c:pt idx="4444">
                  <c:v>-879.09099578857399</c:v>
                </c:pt>
                <c:pt idx="4445">
                  <c:v>-879.08712148666405</c:v>
                </c:pt>
                <c:pt idx="4446">
                  <c:v>-879.08384323120094</c:v>
                </c:pt>
                <c:pt idx="4447">
                  <c:v>-879.08122062683105</c:v>
                </c:pt>
                <c:pt idx="4448">
                  <c:v>-879.07913446426392</c:v>
                </c:pt>
                <c:pt idx="4449">
                  <c:v>-879.077405929566</c:v>
                </c:pt>
                <c:pt idx="4450">
                  <c:v>-879.07579660415695</c:v>
                </c:pt>
                <c:pt idx="4451">
                  <c:v>-879.07412767410301</c:v>
                </c:pt>
                <c:pt idx="4452">
                  <c:v>-879.07257795333908</c:v>
                </c:pt>
                <c:pt idx="4453">
                  <c:v>-879.07114744186401</c:v>
                </c:pt>
                <c:pt idx="4454">
                  <c:v>-879.07019376754806</c:v>
                </c:pt>
                <c:pt idx="4455">
                  <c:v>-879.07001495361305</c:v>
                </c:pt>
                <c:pt idx="4456">
                  <c:v>-879.07067060470604</c:v>
                </c:pt>
                <c:pt idx="4457">
                  <c:v>-879.07239913940498</c:v>
                </c:pt>
                <c:pt idx="4458">
                  <c:v>-879.07514095306396</c:v>
                </c:pt>
                <c:pt idx="4459">
                  <c:v>-879.07883644104004</c:v>
                </c:pt>
                <c:pt idx="4460">
                  <c:v>-879.08324718475399</c:v>
                </c:pt>
                <c:pt idx="4461">
                  <c:v>-879.08771753311203</c:v>
                </c:pt>
                <c:pt idx="4462">
                  <c:v>-879.09171104431198</c:v>
                </c:pt>
                <c:pt idx="4463">
                  <c:v>-879.09451246261597</c:v>
                </c:pt>
                <c:pt idx="4464">
                  <c:v>-879.09558534622192</c:v>
                </c:pt>
                <c:pt idx="4465">
                  <c:v>-879.09469127655098</c:v>
                </c:pt>
                <c:pt idx="4466">
                  <c:v>-879.09188985824608</c:v>
                </c:pt>
                <c:pt idx="4467">
                  <c:v>-879.08747911453293</c:v>
                </c:pt>
                <c:pt idx="4468">
                  <c:v>-879.08193588256904</c:v>
                </c:pt>
                <c:pt idx="4469">
                  <c:v>-879.07579660415695</c:v>
                </c:pt>
                <c:pt idx="4470">
                  <c:v>-879.06983613967896</c:v>
                </c:pt>
                <c:pt idx="4471">
                  <c:v>-879.06476974487305</c:v>
                </c:pt>
                <c:pt idx="4472">
                  <c:v>-879.06137228012108</c:v>
                </c:pt>
                <c:pt idx="4473">
                  <c:v>-879.06000137329102</c:v>
                </c:pt>
                <c:pt idx="4474">
                  <c:v>-879.06083583831798</c:v>
                </c:pt>
                <c:pt idx="4475">
                  <c:v>-879.06357765197799</c:v>
                </c:pt>
                <c:pt idx="4476">
                  <c:v>-879.06780958175705</c:v>
                </c:pt>
                <c:pt idx="4477">
                  <c:v>-879.07299518585205</c:v>
                </c:pt>
                <c:pt idx="4478">
                  <c:v>-879.07865762710594</c:v>
                </c:pt>
                <c:pt idx="4479">
                  <c:v>-879.08420085907005</c:v>
                </c:pt>
                <c:pt idx="4480">
                  <c:v>-879.08914804458595</c:v>
                </c:pt>
                <c:pt idx="4481">
                  <c:v>-879.09308195114204</c:v>
                </c:pt>
                <c:pt idx="4482">
                  <c:v>-879.09588336944603</c:v>
                </c:pt>
                <c:pt idx="4483">
                  <c:v>-879.09755229949997</c:v>
                </c:pt>
                <c:pt idx="4484">
                  <c:v>-879.09832715988205</c:v>
                </c:pt>
                <c:pt idx="4485">
                  <c:v>-879.09844636917092</c:v>
                </c:pt>
                <c:pt idx="4486">
                  <c:v>-879.09820795059204</c:v>
                </c:pt>
                <c:pt idx="4487">
                  <c:v>-879.09785032272407</c:v>
                </c:pt>
                <c:pt idx="4488">
                  <c:v>-879.09755229949997</c:v>
                </c:pt>
                <c:pt idx="4489">
                  <c:v>-879.09725427627598</c:v>
                </c:pt>
                <c:pt idx="4490">
                  <c:v>-879.09689664840698</c:v>
                </c:pt>
                <c:pt idx="4491">
                  <c:v>-879.09641981124901</c:v>
                </c:pt>
                <c:pt idx="4492">
                  <c:v>-879.09558534622192</c:v>
                </c:pt>
                <c:pt idx="4493">
                  <c:v>-879.094154834748</c:v>
                </c:pt>
                <c:pt idx="4494">
                  <c:v>-879.09206867217995</c:v>
                </c:pt>
                <c:pt idx="4495">
                  <c:v>-879.08920764923096</c:v>
                </c:pt>
                <c:pt idx="4496">
                  <c:v>-879.08586978912399</c:v>
                </c:pt>
                <c:pt idx="4497">
                  <c:v>-879.08241271972702</c:v>
                </c:pt>
                <c:pt idx="4498">
                  <c:v>-879.07925367355392</c:v>
                </c:pt>
                <c:pt idx="4499">
                  <c:v>-879.076988697052</c:v>
                </c:pt>
                <c:pt idx="4500">
                  <c:v>-879.07585620880104</c:v>
                </c:pt>
                <c:pt idx="4501">
                  <c:v>-879.07621383666992</c:v>
                </c:pt>
                <c:pt idx="4502">
                  <c:v>-879.07812118530296</c:v>
                </c:pt>
                <c:pt idx="4503">
                  <c:v>-879.08175706863403</c:v>
                </c:pt>
                <c:pt idx="4504">
                  <c:v>-879.08694267272995</c:v>
                </c:pt>
                <c:pt idx="4505">
                  <c:v>-879.09332036972103</c:v>
                </c:pt>
                <c:pt idx="4506">
                  <c:v>-879.10023450851497</c:v>
                </c:pt>
                <c:pt idx="4507">
                  <c:v>-879.10696983337402</c:v>
                </c:pt>
                <c:pt idx="4508">
                  <c:v>-879.11287069320701</c:v>
                </c:pt>
                <c:pt idx="4509">
                  <c:v>-879.11757946014404</c:v>
                </c:pt>
                <c:pt idx="4510">
                  <c:v>-879.12079811096203</c:v>
                </c:pt>
                <c:pt idx="4511">
                  <c:v>-879.12234783172607</c:v>
                </c:pt>
                <c:pt idx="4512">
                  <c:v>-879.12199020385799</c:v>
                </c:pt>
                <c:pt idx="4513">
                  <c:v>-879.11984443664596</c:v>
                </c:pt>
                <c:pt idx="4514">
                  <c:v>-879.11620855331398</c:v>
                </c:pt>
                <c:pt idx="4515">
                  <c:v>-879.11155939102196</c:v>
                </c:pt>
                <c:pt idx="4516">
                  <c:v>-879.10673141479492</c:v>
                </c:pt>
                <c:pt idx="4517">
                  <c:v>-879.10214185714699</c:v>
                </c:pt>
                <c:pt idx="4518">
                  <c:v>-879.09820795059204</c:v>
                </c:pt>
                <c:pt idx="4519">
                  <c:v>-879.09481048584007</c:v>
                </c:pt>
                <c:pt idx="4520">
                  <c:v>-879.09212827682495</c:v>
                </c:pt>
                <c:pt idx="4521">
                  <c:v>-879.09004211425804</c:v>
                </c:pt>
                <c:pt idx="4522">
                  <c:v>-879.08861160278298</c:v>
                </c:pt>
                <c:pt idx="4523">
                  <c:v>-879.08777713775703</c:v>
                </c:pt>
                <c:pt idx="4524">
                  <c:v>-879.08724069595405</c:v>
                </c:pt>
                <c:pt idx="4525">
                  <c:v>-879.08670425415107</c:v>
                </c:pt>
                <c:pt idx="4526">
                  <c:v>-879.08598899841297</c:v>
                </c:pt>
                <c:pt idx="4527">
                  <c:v>-879.08533334732101</c:v>
                </c:pt>
                <c:pt idx="4528">
                  <c:v>-879.08497571945202</c:v>
                </c:pt>
                <c:pt idx="4529">
                  <c:v>-879.08509492874202</c:v>
                </c:pt>
                <c:pt idx="4530">
                  <c:v>-879.08586978912399</c:v>
                </c:pt>
                <c:pt idx="4531">
                  <c:v>-879.08712148666405</c:v>
                </c:pt>
                <c:pt idx="4532">
                  <c:v>-879.08873081207298</c:v>
                </c:pt>
                <c:pt idx="4533">
                  <c:v>-879.09045934677101</c:v>
                </c:pt>
                <c:pt idx="4534">
                  <c:v>-879.09200906753608</c:v>
                </c:pt>
                <c:pt idx="4535">
                  <c:v>-879.09314155578602</c:v>
                </c:pt>
                <c:pt idx="4536">
                  <c:v>-879.09349918365501</c:v>
                </c:pt>
                <c:pt idx="4537">
                  <c:v>-879.09284353256203</c:v>
                </c:pt>
                <c:pt idx="4538">
                  <c:v>-879.091174602509</c:v>
                </c:pt>
                <c:pt idx="4539">
                  <c:v>-879.08867120742798</c:v>
                </c:pt>
                <c:pt idx="4540">
                  <c:v>-879.085631370545</c:v>
                </c:pt>
                <c:pt idx="4541">
                  <c:v>-879.08247232437202</c:v>
                </c:pt>
                <c:pt idx="4542">
                  <c:v>-879.07949209213302</c:v>
                </c:pt>
                <c:pt idx="4543">
                  <c:v>-879.07716751098701</c:v>
                </c:pt>
                <c:pt idx="4544">
                  <c:v>-879.07585620880104</c:v>
                </c:pt>
                <c:pt idx="4545">
                  <c:v>-879.07585620880104</c:v>
                </c:pt>
                <c:pt idx="4546">
                  <c:v>-879.07728672027599</c:v>
                </c:pt>
                <c:pt idx="4547">
                  <c:v>-879.079968929291</c:v>
                </c:pt>
                <c:pt idx="4548">
                  <c:v>-879.08354520797798</c:v>
                </c:pt>
                <c:pt idx="4549">
                  <c:v>-879.08747911453293</c:v>
                </c:pt>
                <c:pt idx="4550">
                  <c:v>-879.09129381179798</c:v>
                </c:pt>
                <c:pt idx="4551">
                  <c:v>-879.09457206726097</c:v>
                </c:pt>
                <c:pt idx="4552">
                  <c:v>-879.09689664840698</c:v>
                </c:pt>
                <c:pt idx="4553">
                  <c:v>-879.09796953201294</c:v>
                </c:pt>
                <c:pt idx="4554">
                  <c:v>-879.09749269485496</c:v>
                </c:pt>
                <c:pt idx="4555">
                  <c:v>-879.09534692764305</c:v>
                </c:pt>
                <c:pt idx="4556">
                  <c:v>-879.09183025360107</c:v>
                </c:pt>
                <c:pt idx="4557">
                  <c:v>-879.08741950988792</c:v>
                </c:pt>
                <c:pt idx="4558">
                  <c:v>-879.08271074295101</c:v>
                </c:pt>
                <c:pt idx="4559">
                  <c:v>-879.07841920852707</c:v>
                </c:pt>
                <c:pt idx="4560">
                  <c:v>-879.07484292983997</c:v>
                </c:pt>
                <c:pt idx="4561">
                  <c:v>-879.07239913940498</c:v>
                </c:pt>
                <c:pt idx="4562">
                  <c:v>-879.07108783721901</c:v>
                </c:pt>
                <c:pt idx="4563">
                  <c:v>-879.07084941864002</c:v>
                </c:pt>
                <c:pt idx="4564">
                  <c:v>-879.07132625579902</c:v>
                </c:pt>
                <c:pt idx="4565">
                  <c:v>-879.07227993011497</c:v>
                </c:pt>
                <c:pt idx="4566">
                  <c:v>-879.07323360443092</c:v>
                </c:pt>
                <c:pt idx="4567">
                  <c:v>-879.07394886016903</c:v>
                </c:pt>
                <c:pt idx="4568">
                  <c:v>-879.074306488037</c:v>
                </c:pt>
                <c:pt idx="4569">
                  <c:v>-879.07418727874801</c:v>
                </c:pt>
                <c:pt idx="4570">
                  <c:v>-879.07365083694503</c:v>
                </c:pt>
                <c:pt idx="4571">
                  <c:v>-879.07299518585205</c:v>
                </c:pt>
                <c:pt idx="4572">
                  <c:v>-879.07251834869408</c:v>
                </c:pt>
                <c:pt idx="4573">
                  <c:v>-879.07245874404907</c:v>
                </c:pt>
                <c:pt idx="4574">
                  <c:v>-879.07281637191795</c:v>
                </c:pt>
                <c:pt idx="4575">
                  <c:v>-879.07347202301003</c:v>
                </c:pt>
                <c:pt idx="4576">
                  <c:v>-879.07388925552402</c:v>
                </c:pt>
                <c:pt idx="4577">
                  <c:v>-879.07371044159004</c:v>
                </c:pt>
                <c:pt idx="4578">
                  <c:v>-879.07269716262795</c:v>
                </c:pt>
                <c:pt idx="4579">
                  <c:v>-879.07067060470604</c:v>
                </c:pt>
                <c:pt idx="4580">
                  <c:v>-879.06763076782204</c:v>
                </c:pt>
                <c:pt idx="4581">
                  <c:v>-879.06375646591198</c:v>
                </c:pt>
                <c:pt idx="4582">
                  <c:v>-879.05946493148804</c:v>
                </c:pt>
                <c:pt idx="4583">
                  <c:v>-879.05511379242</c:v>
                </c:pt>
                <c:pt idx="4584">
                  <c:v>-879.05147790908802</c:v>
                </c:pt>
                <c:pt idx="4585">
                  <c:v>-879.04903411865303</c:v>
                </c:pt>
                <c:pt idx="4586">
                  <c:v>-879.04825925827004</c:v>
                </c:pt>
                <c:pt idx="4587">
                  <c:v>-879.04933214187599</c:v>
                </c:pt>
                <c:pt idx="4588">
                  <c:v>-879.05219316482601</c:v>
                </c:pt>
                <c:pt idx="4589">
                  <c:v>-879.05630588531494</c:v>
                </c:pt>
                <c:pt idx="4590">
                  <c:v>-879.06113386154198</c:v>
                </c:pt>
                <c:pt idx="4591">
                  <c:v>-879.065783023834</c:v>
                </c:pt>
                <c:pt idx="4592">
                  <c:v>-879.06953811645508</c:v>
                </c:pt>
                <c:pt idx="4593">
                  <c:v>-879.071803092957</c:v>
                </c:pt>
                <c:pt idx="4594">
                  <c:v>-879.07222032546997</c:v>
                </c:pt>
                <c:pt idx="4595">
                  <c:v>-879.07078981399604</c:v>
                </c:pt>
                <c:pt idx="4596">
                  <c:v>-879.06763076782204</c:v>
                </c:pt>
                <c:pt idx="4597">
                  <c:v>-879.06304121017502</c:v>
                </c:pt>
                <c:pt idx="4598">
                  <c:v>-879.057557582855</c:v>
                </c:pt>
                <c:pt idx="4599">
                  <c:v>-879.05195474624702</c:v>
                </c:pt>
                <c:pt idx="4600">
                  <c:v>-879.04706716537498</c:v>
                </c:pt>
                <c:pt idx="4601">
                  <c:v>-879.04361009597801</c:v>
                </c:pt>
                <c:pt idx="4602">
                  <c:v>-879.04200077056908</c:v>
                </c:pt>
                <c:pt idx="4603">
                  <c:v>-879.04229879379295</c:v>
                </c:pt>
                <c:pt idx="4604">
                  <c:v>-879.04432535171497</c:v>
                </c:pt>
                <c:pt idx="4605">
                  <c:v>-879.04778242111206</c:v>
                </c:pt>
                <c:pt idx="4606">
                  <c:v>-879.05225276946999</c:v>
                </c:pt>
                <c:pt idx="4607">
                  <c:v>-879.05719995498703</c:v>
                </c:pt>
                <c:pt idx="4608">
                  <c:v>-879.06220674514793</c:v>
                </c:pt>
                <c:pt idx="4609">
                  <c:v>-879.06655788421699</c:v>
                </c:pt>
                <c:pt idx="4610">
                  <c:v>-879.06983613967896</c:v>
                </c:pt>
                <c:pt idx="4611">
                  <c:v>-879.07174348831199</c:v>
                </c:pt>
                <c:pt idx="4612">
                  <c:v>-879.07216072082497</c:v>
                </c:pt>
                <c:pt idx="4613">
                  <c:v>-879.07150506973301</c:v>
                </c:pt>
                <c:pt idx="4614">
                  <c:v>-879.06995534896896</c:v>
                </c:pt>
                <c:pt idx="4615">
                  <c:v>-879.06798839569092</c:v>
                </c:pt>
                <c:pt idx="4616">
                  <c:v>-879.065783023834</c:v>
                </c:pt>
                <c:pt idx="4617">
                  <c:v>-879.063637256623</c:v>
                </c:pt>
                <c:pt idx="4618">
                  <c:v>-879.06190872192406</c:v>
                </c:pt>
                <c:pt idx="4619">
                  <c:v>-879.060657024384</c:v>
                </c:pt>
                <c:pt idx="4620">
                  <c:v>-879.06012058258102</c:v>
                </c:pt>
                <c:pt idx="4621">
                  <c:v>-879.06000137329102</c:v>
                </c:pt>
                <c:pt idx="4622">
                  <c:v>-879.06006097793602</c:v>
                </c:pt>
                <c:pt idx="4623">
                  <c:v>-879.05982255935692</c:v>
                </c:pt>
                <c:pt idx="4624">
                  <c:v>-879.05898809433006</c:v>
                </c:pt>
                <c:pt idx="4625">
                  <c:v>-879.05743837356601</c:v>
                </c:pt>
                <c:pt idx="4626">
                  <c:v>-879.055054187775</c:v>
                </c:pt>
                <c:pt idx="4627">
                  <c:v>-879.05189514160202</c:v>
                </c:pt>
                <c:pt idx="4628">
                  <c:v>-879.04796123504707</c:v>
                </c:pt>
                <c:pt idx="4629">
                  <c:v>-879.04343128204403</c:v>
                </c:pt>
                <c:pt idx="4630">
                  <c:v>-879.03860330581699</c:v>
                </c:pt>
                <c:pt idx="4631">
                  <c:v>-879.03389453888008</c:v>
                </c:pt>
                <c:pt idx="4632">
                  <c:v>-879.02984142303501</c:v>
                </c:pt>
                <c:pt idx="4633">
                  <c:v>-879.02668237686203</c:v>
                </c:pt>
                <c:pt idx="4634">
                  <c:v>-879.02465581893898</c:v>
                </c:pt>
                <c:pt idx="4635">
                  <c:v>-879.02370214462303</c:v>
                </c:pt>
                <c:pt idx="4636">
                  <c:v>-879.02376174926803</c:v>
                </c:pt>
                <c:pt idx="4637">
                  <c:v>-879.02465581893898</c:v>
                </c:pt>
                <c:pt idx="4638">
                  <c:v>-879.02632474899292</c:v>
                </c:pt>
                <c:pt idx="4639">
                  <c:v>-879.02847051620506</c:v>
                </c:pt>
                <c:pt idx="4640">
                  <c:v>-879.03085470199608</c:v>
                </c:pt>
                <c:pt idx="4641">
                  <c:v>-879.03323888778698</c:v>
                </c:pt>
                <c:pt idx="4642">
                  <c:v>-879.03544425964401</c:v>
                </c:pt>
                <c:pt idx="4643">
                  <c:v>-879.03729200363205</c:v>
                </c:pt>
                <c:pt idx="4644">
                  <c:v>-879.03878211975098</c:v>
                </c:pt>
                <c:pt idx="4645">
                  <c:v>-879.03985500335693</c:v>
                </c:pt>
                <c:pt idx="4646">
                  <c:v>-879.04051065444992</c:v>
                </c:pt>
                <c:pt idx="4647">
                  <c:v>-879.04068946838402</c:v>
                </c:pt>
                <c:pt idx="4648">
                  <c:v>-879.04051065444992</c:v>
                </c:pt>
                <c:pt idx="4649">
                  <c:v>-879.04003381729103</c:v>
                </c:pt>
                <c:pt idx="4650">
                  <c:v>-879.03931856155396</c:v>
                </c:pt>
                <c:pt idx="4651">
                  <c:v>-879.03860330581699</c:v>
                </c:pt>
                <c:pt idx="4652">
                  <c:v>-879.03776884079002</c:v>
                </c:pt>
                <c:pt idx="4653">
                  <c:v>-879.03687477111794</c:v>
                </c:pt>
                <c:pt idx="4654">
                  <c:v>-879.03592109680199</c:v>
                </c:pt>
                <c:pt idx="4655">
                  <c:v>-879.03472900390602</c:v>
                </c:pt>
                <c:pt idx="4656">
                  <c:v>-879.03323888778698</c:v>
                </c:pt>
                <c:pt idx="4657">
                  <c:v>-879.03133153915405</c:v>
                </c:pt>
                <c:pt idx="4658">
                  <c:v>-879.02888774871803</c:v>
                </c:pt>
                <c:pt idx="4659">
                  <c:v>-879.02602672576904</c:v>
                </c:pt>
                <c:pt idx="4660">
                  <c:v>-879.02286767959595</c:v>
                </c:pt>
                <c:pt idx="4661">
                  <c:v>-879.01970863342308</c:v>
                </c:pt>
                <c:pt idx="4662">
                  <c:v>-879.01672840118408</c:v>
                </c:pt>
                <c:pt idx="4663">
                  <c:v>-879.01410579681396</c:v>
                </c:pt>
                <c:pt idx="4664">
                  <c:v>-879.01184082031295</c:v>
                </c:pt>
                <c:pt idx="4665">
                  <c:v>-879.00993347167991</c:v>
                </c:pt>
                <c:pt idx="4666">
                  <c:v>-879.00820493698097</c:v>
                </c:pt>
                <c:pt idx="4667">
                  <c:v>-879.00641679763794</c:v>
                </c:pt>
                <c:pt idx="4668">
                  <c:v>-879.00421142578102</c:v>
                </c:pt>
                <c:pt idx="4669">
                  <c:v>-879.00129079818703</c:v>
                </c:pt>
                <c:pt idx="4670">
                  <c:v>-878.99759531021095</c:v>
                </c:pt>
                <c:pt idx="4671">
                  <c:v>-878.99318456649803</c:v>
                </c:pt>
                <c:pt idx="4672">
                  <c:v>-878.988535404206</c:v>
                </c:pt>
                <c:pt idx="4673">
                  <c:v>-878.98412466049194</c:v>
                </c:pt>
                <c:pt idx="4674">
                  <c:v>-878.98048877716099</c:v>
                </c:pt>
                <c:pt idx="4675">
                  <c:v>-878.97786617279098</c:v>
                </c:pt>
                <c:pt idx="4676">
                  <c:v>-878.97661447525002</c:v>
                </c:pt>
                <c:pt idx="4677">
                  <c:v>-878.97655487060592</c:v>
                </c:pt>
                <c:pt idx="4678">
                  <c:v>-878.97756814956699</c:v>
                </c:pt>
                <c:pt idx="4679">
                  <c:v>-878.97917747497604</c:v>
                </c:pt>
                <c:pt idx="4680">
                  <c:v>-878.98090600967407</c:v>
                </c:pt>
                <c:pt idx="4681">
                  <c:v>-878.98215770721504</c:v>
                </c:pt>
                <c:pt idx="4682">
                  <c:v>-878.98251533508301</c:v>
                </c:pt>
                <c:pt idx="4683">
                  <c:v>-878.98168087005592</c:v>
                </c:pt>
                <c:pt idx="4684">
                  <c:v>-878.97971391677902</c:v>
                </c:pt>
                <c:pt idx="4685">
                  <c:v>-878.97685289383003</c:v>
                </c:pt>
                <c:pt idx="4686">
                  <c:v>-878.97345542907692</c:v>
                </c:pt>
                <c:pt idx="4687">
                  <c:v>-878.97011756896995</c:v>
                </c:pt>
                <c:pt idx="4688">
                  <c:v>-878.96731615066506</c:v>
                </c:pt>
                <c:pt idx="4689">
                  <c:v>-878.96534919738792</c:v>
                </c:pt>
                <c:pt idx="4690">
                  <c:v>-878.96433591842697</c:v>
                </c:pt>
                <c:pt idx="4691">
                  <c:v>-878.96433591842697</c:v>
                </c:pt>
                <c:pt idx="4692">
                  <c:v>-878.96522998809792</c:v>
                </c:pt>
                <c:pt idx="4693">
                  <c:v>-878.96677970886299</c:v>
                </c:pt>
                <c:pt idx="4694">
                  <c:v>-878.96856784820602</c:v>
                </c:pt>
                <c:pt idx="4695">
                  <c:v>-878.97029638290405</c:v>
                </c:pt>
                <c:pt idx="4696">
                  <c:v>-878.97142887115501</c:v>
                </c:pt>
                <c:pt idx="4697">
                  <c:v>-878.97178649902401</c:v>
                </c:pt>
                <c:pt idx="4698">
                  <c:v>-878.97119045257602</c:v>
                </c:pt>
                <c:pt idx="4699">
                  <c:v>-878.96970033645698</c:v>
                </c:pt>
                <c:pt idx="4700">
                  <c:v>-878.96737575531006</c:v>
                </c:pt>
                <c:pt idx="4701">
                  <c:v>-878.96445512771606</c:v>
                </c:pt>
                <c:pt idx="4702">
                  <c:v>-878.96105766296398</c:v>
                </c:pt>
                <c:pt idx="4703">
                  <c:v>-878.95748138427803</c:v>
                </c:pt>
                <c:pt idx="4704">
                  <c:v>-878.95384550094604</c:v>
                </c:pt>
                <c:pt idx="4705">
                  <c:v>-878.95044803619408</c:v>
                </c:pt>
                <c:pt idx="4706">
                  <c:v>-878.94740819931098</c:v>
                </c:pt>
                <c:pt idx="4707">
                  <c:v>-878.94472599029598</c:v>
                </c:pt>
                <c:pt idx="4708">
                  <c:v>-878.94228219986007</c:v>
                </c:pt>
                <c:pt idx="4709">
                  <c:v>-878.94013643264793</c:v>
                </c:pt>
                <c:pt idx="4710">
                  <c:v>-878.93816947937</c:v>
                </c:pt>
                <c:pt idx="4711">
                  <c:v>-878.93638134002708</c:v>
                </c:pt>
                <c:pt idx="4712">
                  <c:v>-878.93483161926292</c:v>
                </c:pt>
                <c:pt idx="4713">
                  <c:v>-878.93352031707798</c:v>
                </c:pt>
                <c:pt idx="4714">
                  <c:v>-878.93244743347202</c:v>
                </c:pt>
                <c:pt idx="4715">
                  <c:v>-878.93149375915505</c:v>
                </c:pt>
                <c:pt idx="4716">
                  <c:v>-878.93054008483898</c:v>
                </c:pt>
                <c:pt idx="4717">
                  <c:v>-878.92958641052292</c:v>
                </c:pt>
                <c:pt idx="4718">
                  <c:v>-878.92845392227196</c:v>
                </c:pt>
                <c:pt idx="4719">
                  <c:v>-878.92714262008701</c:v>
                </c:pt>
                <c:pt idx="4720">
                  <c:v>-878.92565250396706</c:v>
                </c:pt>
                <c:pt idx="4721">
                  <c:v>-878.92404317855903</c:v>
                </c:pt>
                <c:pt idx="4722">
                  <c:v>-878.92249345779396</c:v>
                </c:pt>
                <c:pt idx="4723">
                  <c:v>-878.92124176025402</c:v>
                </c:pt>
                <c:pt idx="4724">
                  <c:v>-878.92076492309593</c:v>
                </c:pt>
                <c:pt idx="4725">
                  <c:v>-878.92142057418801</c:v>
                </c:pt>
                <c:pt idx="4726">
                  <c:v>-878.92332792282104</c:v>
                </c:pt>
                <c:pt idx="4727">
                  <c:v>-878.92648696899403</c:v>
                </c:pt>
                <c:pt idx="4728">
                  <c:v>-878.93059968948398</c:v>
                </c:pt>
                <c:pt idx="4729">
                  <c:v>-878.93507003784202</c:v>
                </c:pt>
                <c:pt idx="4730">
                  <c:v>-878.93942117691108</c:v>
                </c:pt>
                <c:pt idx="4731">
                  <c:v>-878.94299745559692</c:v>
                </c:pt>
                <c:pt idx="4732">
                  <c:v>-878.94514322280907</c:v>
                </c:pt>
                <c:pt idx="4733">
                  <c:v>-878.94538164138794</c:v>
                </c:pt>
                <c:pt idx="4734">
                  <c:v>-878.94335508346603</c:v>
                </c:pt>
                <c:pt idx="4735">
                  <c:v>-878.93906354904198</c:v>
                </c:pt>
                <c:pt idx="4736">
                  <c:v>-878.93286466598499</c:v>
                </c:pt>
                <c:pt idx="4737">
                  <c:v>-878.92535448074398</c:v>
                </c:pt>
                <c:pt idx="4738">
                  <c:v>-878.91724824905396</c:v>
                </c:pt>
                <c:pt idx="4739">
                  <c:v>-878.90920162200905</c:v>
                </c:pt>
                <c:pt idx="4740">
                  <c:v>-878.90175104141304</c:v>
                </c:pt>
                <c:pt idx="4741">
                  <c:v>-878.89525413513206</c:v>
                </c:pt>
                <c:pt idx="4742">
                  <c:v>-878.89006853103706</c:v>
                </c:pt>
                <c:pt idx="4743">
                  <c:v>-878.88619422912598</c:v>
                </c:pt>
                <c:pt idx="4744">
                  <c:v>-878.88351202011108</c:v>
                </c:pt>
                <c:pt idx="4745">
                  <c:v>-878.88184309005806</c:v>
                </c:pt>
                <c:pt idx="4746">
                  <c:v>-878.88071060180698</c:v>
                </c:pt>
                <c:pt idx="4747">
                  <c:v>-878.87975692749001</c:v>
                </c:pt>
                <c:pt idx="4748">
                  <c:v>-878.87874364852905</c:v>
                </c:pt>
                <c:pt idx="4749">
                  <c:v>-878.877611160279</c:v>
                </c:pt>
                <c:pt idx="4750">
                  <c:v>-878.87647867202804</c:v>
                </c:pt>
                <c:pt idx="4751">
                  <c:v>-878.87558460235596</c:v>
                </c:pt>
                <c:pt idx="4752">
                  <c:v>-878.87522697448799</c:v>
                </c:pt>
                <c:pt idx="4753">
                  <c:v>-878.87552499771095</c:v>
                </c:pt>
                <c:pt idx="4754">
                  <c:v>-878.87677669525192</c:v>
                </c:pt>
                <c:pt idx="4755">
                  <c:v>-878.87898206710793</c:v>
                </c:pt>
                <c:pt idx="4756">
                  <c:v>-878.88208150863693</c:v>
                </c:pt>
                <c:pt idx="4757">
                  <c:v>-878.88589620590199</c:v>
                </c:pt>
                <c:pt idx="4758">
                  <c:v>-878.88994932174705</c:v>
                </c:pt>
                <c:pt idx="4759">
                  <c:v>-878.89400243759201</c:v>
                </c:pt>
                <c:pt idx="4760">
                  <c:v>-878.89769792556808</c:v>
                </c:pt>
                <c:pt idx="4761">
                  <c:v>-878.90085697174095</c:v>
                </c:pt>
                <c:pt idx="4762">
                  <c:v>-878.90347957611107</c:v>
                </c:pt>
                <c:pt idx="4763">
                  <c:v>-878.90556573867798</c:v>
                </c:pt>
                <c:pt idx="4764">
                  <c:v>-878.90723466873192</c:v>
                </c:pt>
                <c:pt idx="4765">
                  <c:v>-878.90860557556198</c:v>
                </c:pt>
                <c:pt idx="4766">
                  <c:v>-878.90985727310203</c:v>
                </c:pt>
                <c:pt idx="4767">
                  <c:v>-878.91122817993198</c:v>
                </c:pt>
                <c:pt idx="4768">
                  <c:v>-878.91265869140602</c:v>
                </c:pt>
                <c:pt idx="4769">
                  <c:v>-878.91414880752598</c:v>
                </c:pt>
                <c:pt idx="4770">
                  <c:v>-878.91563892364502</c:v>
                </c:pt>
                <c:pt idx="4771">
                  <c:v>-878.91706943512008</c:v>
                </c:pt>
                <c:pt idx="4772">
                  <c:v>-878.91844034194992</c:v>
                </c:pt>
                <c:pt idx="4773">
                  <c:v>-878.91975164413498</c:v>
                </c:pt>
                <c:pt idx="4774">
                  <c:v>-878.92094373703003</c:v>
                </c:pt>
                <c:pt idx="4775">
                  <c:v>-878.92195701599098</c:v>
                </c:pt>
                <c:pt idx="4776">
                  <c:v>-878.92255306243896</c:v>
                </c:pt>
                <c:pt idx="4777">
                  <c:v>-878.92243385314998</c:v>
                </c:pt>
                <c:pt idx="4778">
                  <c:v>-878.92136096954403</c:v>
                </c:pt>
                <c:pt idx="4779">
                  <c:v>-878.919215202332</c:v>
                </c:pt>
                <c:pt idx="4780">
                  <c:v>-878.91593694686901</c:v>
                </c:pt>
                <c:pt idx="4781">
                  <c:v>-878.91164541244507</c:v>
                </c:pt>
                <c:pt idx="4782">
                  <c:v>-878.90657901763893</c:v>
                </c:pt>
                <c:pt idx="4783">
                  <c:v>-878.90097618103005</c:v>
                </c:pt>
                <c:pt idx="4784">
                  <c:v>-878.89525413513206</c:v>
                </c:pt>
                <c:pt idx="4785">
                  <c:v>-878.88994932174705</c:v>
                </c:pt>
                <c:pt idx="4786">
                  <c:v>-878.88553857803402</c:v>
                </c:pt>
                <c:pt idx="4787">
                  <c:v>-878.88249874115002</c:v>
                </c:pt>
                <c:pt idx="4788">
                  <c:v>-878.88088941574097</c:v>
                </c:pt>
                <c:pt idx="4789">
                  <c:v>-878.88071060180698</c:v>
                </c:pt>
                <c:pt idx="4790">
                  <c:v>-878.88178348541305</c:v>
                </c:pt>
                <c:pt idx="4791">
                  <c:v>-878.88392925262497</c:v>
                </c:pt>
                <c:pt idx="4792">
                  <c:v>-878.88684988021896</c:v>
                </c:pt>
                <c:pt idx="4793">
                  <c:v>-878.89036655426003</c:v>
                </c:pt>
                <c:pt idx="4794">
                  <c:v>-878.89400243759201</c:v>
                </c:pt>
                <c:pt idx="4795">
                  <c:v>-878.89734029769897</c:v>
                </c:pt>
                <c:pt idx="4796">
                  <c:v>-878.89996290206898</c:v>
                </c:pt>
                <c:pt idx="4797">
                  <c:v>-878.90145301818893</c:v>
                </c:pt>
                <c:pt idx="4798">
                  <c:v>-878.90157222747803</c:v>
                </c:pt>
                <c:pt idx="4799">
                  <c:v>-878.90020132064797</c:v>
                </c:pt>
                <c:pt idx="4800">
                  <c:v>-878.89728069305397</c:v>
                </c:pt>
                <c:pt idx="4801">
                  <c:v>-878.89292955398605</c:v>
                </c:pt>
                <c:pt idx="4802">
                  <c:v>-878.88738632202194</c:v>
                </c:pt>
                <c:pt idx="4803">
                  <c:v>-878.88082981109596</c:v>
                </c:pt>
                <c:pt idx="4804">
                  <c:v>-878.87373685836792</c:v>
                </c:pt>
                <c:pt idx="4805">
                  <c:v>-878.86664390563999</c:v>
                </c:pt>
                <c:pt idx="4806">
                  <c:v>-878.86002779007003</c:v>
                </c:pt>
                <c:pt idx="4807">
                  <c:v>-878.85430574417092</c:v>
                </c:pt>
                <c:pt idx="4808">
                  <c:v>-878.849656581879</c:v>
                </c:pt>
                <c:pt idx="4809">
                  <c:v>-878.84613990783703</c:v>
                </c:pt>
                <c:pt idx="4810">
                  <c:v>-878.84369611740101</c:v>
                </c:pt>
                <c:pt idx="4811">
                  <c:v>-878.84220600128197</c:v>
                </c:pt>
                <c:pt idx="4812">
                  <c:v>-878.841490745545</c:v>
                </c:pt>
                <c:pt idx="4813">
                  <c:v>-878.8414311409</c:v>
                </c:pt>
                <c:pt idx="4814">
                  <c:v>-878.84202718734798</c:v>
                </c:pt>
                <c:pt idx="4815">
                  <c:v>-878.84310007095405</c:v>
                </c:pt>
                <c:pt idx="4816">
                  <c:v>-878.84459018707298</c:v>
                </c:pt>
                <c:pt idx="4817">
                  <c:v>-878.84637832641602</c:v>
                </c:pt>
                <c:pt idx="4818">
                  <c:v>-878.84828567504906</c:v>
                </c:pt>
                <c:pt idx="4819">
                  <c:v>-878.85031223297096</c:v>
                </c:pt>
                <c:pt idx="4820">
                  <c:v>-878.852577209473</c:v>
                </c:pt>
                <c:pt idx="4821">
                  <c:v>-878.85490179061901</c:v>
                </c:pt>
                <c:pt idx="4822">
                  <c:v>-878.85734558105491</c:v>
                </c:pt>
                <c:pt idx="4823">
                  <c:v>-878.85961055755592</c:v>
                </c:pt>
                <c:pt idx="4824">
                  <c:v>-878.86151790618896</c:v>
                </c:pt>
                <c:pt idx="4825">
                  <c:v>-878.86282920837402</c:v>
                </c:pt>
                <c:pt idx="4826">
                  <c:v>-878.86360406875599</c:v>
                </c:pt>
                <c:pt idx="4827">
                  <c:v>-878.86390209197998</c:v>
                </c:pt>
                <c:pt idx="4828">
                  <c:v>-878.863782882691</c:v>
                </c:pt>
                <c:pt idx="4829">
                  <c:v>-878.863365650177</c:v>
                </c:pt>
                <c:pt idx="4830">
                  <c:v>-878.86259078979492</c:v>
                </c:pt>
                <c:pt idx="4831">
                  <c:v>-878.86163711547897</c:v>
                </c:pt>
                <c:pt idx="4832">
                  <c:v>-878.86038541793801</c:v>
                </c:pt>
                <c:pt idx="4833">
                  <c:v>-878.85907411575295</c:v>
                </c:pt>
                <c:pt idx="4834">
                  <c:v>-878.85752439498901</c:v>
                </c:pt>
                <c:pt idx="4835">
                  <c:v>-878.85591506958008</c:v>
                </c:pt>
                <c:pt idx="4836">
                  <c:v>-878.85406732559204</c:v>
                </c:pt>
                <c:pt idx="4837">
                  <c:v>-878.85198116302502</c:v>
                </c:pt>
                <c:pt idx="4838">
                  <c:v>-878.84971618652401</c:v>
                </c:pt>
                <c:pt idx="4839">
                  <c:v>-878.84733200073299</c:v>
                </c:pt>
                <c:pt idx="4840">
                  <c:v>-878.84512662887596</c:v>
                </c:pt>
                <c:pt idx="4841">
                  <c:v>-878.84321928024292</c:v>
                </c:pt>
                <c:pt idx="4842">
                  <c:v>-878.84172916412399</c:v>
                </c:pt>
                <c:pt idx="4843">
                  <c:v>-878.84071588516304</c:v>
                </c:pt>
                <c:pt idx="4844">
                  <c:v>-878.84017944336006</c:v>
                </c:pt>
                <c:pt idx="4845">
                  <c:v>-878.83976221084595</c:v>
                </c:pt>
                <c:pt idx="4846">
                  <c:v>-878.83922576904297</c:v>
                </c:pt>
                <c:pt idx="4847">
                  <c:v>-878.838450908661</c:v>
                </c:pt>
                <c:pt idx="4848">
                  <c:v>-878.83719921112106</c:v>
                </c:pt>
                <c:pt idx="4849">
                  <c:v>-878.83553028106701</c:v>
                </c:pt>
                <c:pt idx="4850">
                  <c:v>-878.83362293243408</c:v>
                </c:pt>
                <c:pt idx="4851">
                  <c:v>-878.83171558380104</c:v>
                </c:pt>
                <c:pt idx="4852">
                  <c:v>-878.830165863037</c:v>
                </c:pt>
                <c:pt idx="4853">
                  <c:v>-878.82933139801003</c:v>
                </c:pt>
                <c:pt idx="4854">
                  <c:v>-878.82945060730003</c:v>
                </c:pt>
                <c:pt idx="4855">
                  <c:v>-878.83076190948498</c:v>
                </c:pt>
                <c:pt idx="4856">
                  <c:v>-878.833265304566</c:v>
                </c:pt>
                <c:pt idx="4857">
                  <c:v>-878.83678197860695</c:v>
                </c:pt>
                <c:pt idx="4858">
                  <c:v>-878.84095430374202</c:v>
                </c:pt>
                <c:pt idx="4859">
                  <c:v>-878.84542465210006</c:v>
                </c:pt>
                <c:pt idx="4860">
                  <c:v>-878.84971618652401</c:v>
                </c:pt>
                <c:pt idx="4861">
                  <c:v>-878.85353088378906</c:v>
                </c:pt>
                <c:pt idx="4862">
                  <c:v>-878.85668992996193</c:v>
                </c:pt>
                <c:pt idx="4863">
                  <c:v>-878.85919332504295</c:v>
                </c:pt>
                <c:pt idx="4864">
                  <c:v>-878.86104106903099</c:v>
                </c:pt>
                <c:pt idx="4865">
                  <c:v>-878.86223316192604</c:v>
                </c:pt>
                <c:pt idx="4866">
                  <c:v>-878.86276960372902</c:v>
                </c:pt>
                <c:pt idx="4867">
                  <c:v>-878.86282920837402</c:v>
                </c:pt>
                <c:pt idx="4868">
                  <c:v>-878.86247158050605</c:v>
                </c:pt>
                <c:pt idx="4869">
                  <c:v>-878.86181592941307</c:v>
                </c:pt>
                <c:pt idx="4870">
                  <c:v>-878.86098146438599</c:v>
                </c:pt>
                <c:pt idx="4871">
                  <c:v>-878.85984897613503</c:v>
                </c:pt>
                <c:pt idx="4872">
                  <c:v>-878.85835886001598</c:v>
                </c:pt>
                <c:pt idx="4873">
                  <c:v>-878.85651111602806</c:v>
                </c:pt>
                <c:pt idx="4874">
                  <c:v>-878.85430574417092</c:v>
                </c:pt>
                <c:pt idx="4875">
                  <c:v>-878.85186195373603</c:v>
                </c:pt>
                <c:pt idx="4876">
                  <c:v>-878.84917974472103</c:v>
                </c:pt>
                <c:pt idx="4877">
                  <c:v>-878.84637832641602</c:v>
                </c:pt>
                <c:pt idx="4878">
                  <c:v>-878.84357690811203</c:v>
                </c:pt>
                <c:pt idx="4879">
                  <c:v>-878.84089469909702</c:v>
                </c:pt>
                <c:pt idx="4880">
                  <c:v>-878.83862972259499</c:v>
                </c:pt>
                <c:pt idx="4881">
                  <c:v>-878.83713960647606</c:v>
                </c:pt>
                <c:pt idx="4882">
                  <c:v>-878.83684158325195</c:v>
                </c:pt>
                <c:pt idx="4883">
                  <c:v>-878.83809328079201</c:v>
                </c:pt>
                <c:pt idx="4884">
                  <c:v>-878.84113311767601</c:v>
                </c:pt>
                <c:pt idx="4885">
                  <c:v>-878.84608030319202</c:v>
                </c:pt>
                <c:pt idx="4886">
                  <c:v>-878.85287523269699</c:v>
                </c:pt>
                <c:pt idx="4887">
                  <c:v>-878.86145830154396</c:v>
                </c:pt>
                <c:pt idx="4888">
                  <c:v>-878.87123346328804</c:v>
                </c:pt>
                <c:pt idx="4889">
                  <c:v>-878.88160467147804</c:v>
                </c:pt>
                <c:pt idx="4890">
                  <c:v>-878.89167785644599</c:v>
                </c:pt>
                <c:pt idx="4891">
                  <c:v>-878.90073776245094</c:v>
                </c:pt>
                <c:pt idx="4892">
                  <c:v>-878.908069133759</c:v>
                </c:pt>
                <c:pt idx="4893">
                  <c:v>-878.91331434249901</c:v>
                </c:pt>
                <c:pt idx="4894">
                  <c:v>-878.91635417938301</c:v>
                </c:pt>
                <c:pt idx="4895">
                  <c:v>-878.91706943512008</c:v>
                </c:pt>
                <c:pt idx="4896">
                  <c:v>-878.91557931900002</c:v>
                </c:pt>
                <c:pt idx="4897">
                  <c:v>-878.91224145889305</c:v>
                </c:pt>
                <c:pt idx="4898">
                  <c:v>-878.90771150589001</c:v>
                </c:pt>
                <c:pt idx="4899">
                  <c:v>-878.90264511108398</c:v>
                </c:pt>
                <c:pt idx="4900">
                  <c:v>-878.89781713485695</c:v>
                </c:pt>
                <c:pt idx="4901">
                  <c:v>-878.89364480972301</c:v>
                </c:pt>
                <c:pt idx="4902">
                  <c:v>-878.89024734497093</c:v>
                </c:pt>
                <c:pt idx="4903">
                  <c:v>-878.88786315917991</c:v>
                </c:pt>
                <c:pt idx="4904">
                  <c:v>-878.88661146163997</c:v>
                </c:pt>
                <c:pt idx="4905">
                  <c:v>-878.88649225235008</c:v>
                </c:pt>
                <c:pt idx="4906">
                  <c:v>-878.88756513595604</c:v>
                </c:pt>
                <c:pt idx="4907">
                  <c:v>-878.88953208923408</c:v>
                </c:pt>
                <c:pt idx="4908">
                  <c:v>-878.89209508895897</c:v>
                </c:pt>
                <c:pt idx="4909">
                  <c:v>-878.89507532119796</c:v>
                </c:pt>
                <c:pt idx="4910">
                  <c:v>-878.89835357665993</c:v>
                </c:pt>
                <c:pt idx="4911">
                  <c:v>-878.90192985534702</c:v>
                </c:pt>
                <c:pt idx="4912">
                  <c:v>-878.90568494796798</c:v>
                </c:pt>
                <c:pt idx="4913">
                  <c:v>-878.90973806381203</c:v>
                </c:pt>
                <c:pt idx="4914">
                  <c:v>-878.91396999359199</c:v>
                </c:pt>
                <c:pt idx="4915">
                  <c:v>-878.91844034194992</c:v>
                </c:pt>
                <c:pt idx="4916">
                  <c:v>-878.92302989959694</c:v>
                </c:pt>
                <c:pt idx="4917">
                  <c:v>-878.92761945724499</c:v>
                </c:pt>
                <c:pt idx="4918">
                  <c:v>-878.93214941024803</c:v>
                </c:pt>
                <c:pt idx="4919">
                  <c:v>-878.93638134002708</c:v>
                </c:pt>
                <c:pt idx="4920">
                  <c:v>-878.94007682800293</c:v>
                </c:pt>
                <c:pt idx="4921">
                  <c:v>-878.94293785095192</c:v>
                </c:pt>
                <c:pt idx="4922">
                  <c:v>-878.94490480422996</c:v>
                </c:pt>
                <c:pt idx="4923">
                  <c:v>-878.94579887390205</c:v>
                </c:pt>
                <c:pt idx="4924">
                  <c:v>-878.94556045532204</c:v>
                </c:pt>
                <c:pt idx="4925">
                  <c:v>-878.944129943848</c:v>
                </c:pt>
                <c:pt idx="4926">
                  <c:v>-878.941566944123</c:v>
                </c:pt>
                <c:pt idx="4927">
                  <c:v>-878.93805027008102</c:v>
                </c:pt>
                <c:pt idx="4928">
                  <c:v>-878.93352031707798</c:v>
                </c:pt>
                <c:pt idx="4929">
                  <c:v>-878.92815589904808</c:v>
                </c:pt>
                <c:pt idx="4930">
                  <c:v>-878.92201662063599</c:v>
                </c:pt>
                <c:pt idx="4931">
                  <c:v>-878.91551971435592</c:v>
                </c:pt>
                <c:pt idx="4932">
                  <c:v>-878.90896320342995</c:v>
                </c:pt>
                <c:pt idx="4933">
                  <c:v>-878.90282392501899</c:v>
                </c:pt>
                <c:pt idx="4934">
                  <c:v>-878.89745950698898</c:v>
                </c:pt>
                <c:pt idx="4935">
                  <c:v>-878.89340639114403</c:v>
                </c:pt>
                <c:pt idx="4936">
                  <c:v>-878.89090299606301</c:v>
                </c:pt>
                <c:pt idx="4937">
                  <c:v>-878.89024734497093</c:v>
                </c:pt>
                <c:pt idx="4938">
                  <c:v>-878.89161825180099</c:v>
                </c:pt>
                <c:pt idx="4939">
                  <c:v>-878.89495611190796</c:v>
                </c:pt>
                <c:pt idx="4940">
                  <c:v>-878.90020132064797</c:v>
                </c:pt>
                <c:pt idx="4941">
                  <c:v>-878.90687704086304</c:v>
                </c:pt>
                <c:pt idx="4942">
                  <c:v>-878.91462564468407</c:v>
                </c:pt>
                <c:pt idx="4943">
                  <c:v>-878.92308950424194</c:v>
                </c:pt>
                <c:pt idx="4944">
                  <c:v>-878.93191099166893</c:v>
                </c:pt>
                <c:pt idx="4945">
                  <c:v>-878.94079208374001</c:v>
                </c:pt>
                <c:pt idx="4946">
                  <c:v>-878.94949436187801</c:v>
                </c:pt>
                <c:pt idx="4947">
                  <c:v>-878.957958221436</c:v>
                </c:pt>
                <c:pt idx="4948">
                  <c:v>-878.96600484848</c:v>
                </c:pt>
                <c:pt idx="4949">
                  <c:v>-878.97363424301193</c:v>
                </c:pt>
                <c:pt idx="4950">
                  <c:v>-878.98066759109497</c:v>
                </c:pt>
                <c:pt idx="4951">
                  <c:v>-878.98686647415207</c:v>
                </c:pt>
                <c:pt idx="4952">
                  <c:v>-878.99199247360298</c:v>
                </c:pt>
                <c:pt idx="4953">
                  <c:v>-878.99574756622292</c:v>
                </c:pt>
                <c:pt idx="4954">
                  <c:v>-878.99807214737007</c:v>
                </c:pt>
                <c:pt idx="4955">
                  <c:v>-878.99902582168602</c:v>
                </c:pt>
                <c:pt idx="4956">
                  <c:v>-878.99866819381702</c:v>
                </c:pt>
                <c:pt idx="4957">
                  <c:v>-878.99711847305298</c:v>
                </c:pt>
                <c:pt idx="4958">
                  <c:v>-878.99443626403797</c:v>
                </c:pt>
                <c:pt idx="4959">
                  <c:v>-878.990979194641</c:v>
                </c:pt>
                <c:pt idx="4960">
                  <c:v>-878.98722410202004</c:v>
                </c:pt>
                <c:pt idx="4961">
                  <c:v>-878.98364782333397</c:v>
                </c:pt>
                <c:pt idx="4962">
                  <c:v>-878.98072719573997</c:v>
                </c:pt>
                <c:pt idx="4963">
                  <c:v>-878.97870063781806</c:v>
                </c:pt>
                <c:pt idx="4964">
                  <c:v>-878.97762775421199</c:v>
                </c:pt>
                <c:pt idx="4965">
                  <c:v>-878.97750854492199</c:v>
                </c:pt>
                <c:pt idx="4966">
                  <c:v>-878.97834300994896</c:v>
                </c:pt>
                <c:pt idx="4967">
                  <c:v>-878.98013114929199</c:v>
                </c:pt>
                <c:pt idx="4968">
                  <c:v>-878.982813358307</c:v>
                </c:pt>
                <c:pt idx="4969">
                  <c:v>-878.98633003234897</c:v>
                </c:pt>
                <c:pt idx="4970">
                  <c:v>-878.99044275283802</c:v>
                </c:pt>
                <c:pt idx="4971">
                  <c:v>-878.99515151977607</c:v>
                </c:pt>
                <c:pt idx="4972">
                  <c:v>-879.00027751922607</c:v>
                </c:pt>
                <c:pt idx="4973">
                  <c:v>-879.00576114654598</c:v>
                </c:pt>
                <c:pt idx="4974">
                  <c:v>-879.01130437850998</c:v>
                </c:pt>
                <c:pt idx="4975">
                  <c:v>-879.01684761047397</c:v>
                </c:pt>
                <c:pt idx="4976">
                  <c:v>-879.02227163314797</c:v>
                </c:pt>
                <c:pt idx="4977">
                  <c:v>-879.02745723724399</c:v>
                </c:pt>
                <c:pt idx="4978">
                  <c:v>-879.03240442276001</c:v>
                </c:pt>
                <c:pt idx="4979">
                  <c:v>-879.03681516647407</c:v>
                </c:pt>
                <c:pt idx="4980">
                  <c:v>-879.04068946838402</c:v>
                </c:pt>
                <c:pt idx="4981">
                  <c:v>-879.043967723847</c:v>
                </c:pt>
                <c:pt idx="4982">
                  <c:v>-879.04664993286201</c:v>
                </c:pt>
                <c:pt idx="4983">
                  <c:v>-879.04897451400802</c:v>
                </c:pt>
                <c:pt idx="4984">
                  <c:v>-879.05112028121994</c:v>
                </c:pt>
                <c:pt idx="4985">
                  <c:v>-879.05308723449707</c:v>
                </c:pt>
                <c:pt idx="4986">
                  <c:v>-879.055054187775</c:v>
                </c:pt>
                <c:pt idx="4987">
                  <c:v>-879.05702114105202</c:v>
                </c:pt>
                <c:pt idx="4988">
                  <c:v>-879.05910730362007</c:v>
                </c:pt>
                <c:pt idx="4989">
                  <c:v>-879.06143188476608</c:v>
                </c:pt>
                <c:pt idx="4990">
                  <c:v>-879.06411409378097</c:v>
                </c:pt>
                <c:pt idx="4991">
                  <c:v>-879.06709432601906</c:v>
                </c:pt>
                <c:pt idx="4992">
                  <c:v>-879.07013416290306</c:v>
                </c:pt>
                <c:pt idx="4993">
                  <c:v>-879.07305479049705</c:v>
                </c:pt>
                <c:pt idx="4994">
                  <c:v>-879.07549858093307</c:v>
                </c:pt>
                <c:pt idx="4995">
                  <c:v>-879.07728672027599</c:v>
                </c:pt>
                <c:pt idx="4996">
                  <c:v>-879.07835960388206</c:v>
                </c:pt>
                <c:pt idx="4997">
                  <c:v>-879.07853841781593</c:v>
                </c:pt>
                <c:pt idx="4998">
                  <c:v>-879.07794237136898</c:v>
                </c:pt>
                <c:pt idx="4999">
                  <c:v>-879.07686948776302</c:v>
                </c:pt>
                <c:pt idx="5000">
                  <c:v>-879.07567739486694</c:v>
                </c:pt>
                <c:pt idx="5001">
                  <c:v>-879.07484292983997</c:v>
                </c:pt>
                <c:pt idx="5002">
                  <c:v>-879.07490253448498</c:v>
                </c:pt>
                <c:pt idx="5003">
                  <c:v>-879.07597541809105</c:v>
                </c:pt>
                <c:pt idx="5004">
                  <c:v>-879.07818078994796</c:v>
                </c:pt>
                <c:pt idx="5005">
                  <c:v>-879.08133983612106</c:v>
                </c:pt>
                <c:pt idx="5006">
                  <c:v>-879.08521413803101</c:v>
                </c:pt>
                <c:pt idx="5007">
                  <c:v>-879.08950567245506</c:v>
                </c:pt>
                <c:pt idx="5008">
                  <c:v>-879.093797206879</c:v>
                </c:pt>
                <c:pt idx="5009">
                  <c:v>-879.09779071807907</c:v>
                </c:pt>
                <c:pt idx="5010">
                  <c:v>-879.10112857818604</c:v>
                </c:pt>
                <c:pt idx="5011">
                  <c:v>-879.10387039184593</c:v>
                </c:pt>
                <c:pt idx="5012">
                  <c:v>-879.10619497299194</c:v>
                </c:pt>
                <c:pt idx="5013">
                  <c:v>-879.10845994949398</c:v>
                </c:pt>
                <c:pt idx="5014">
                  <c:v>-879.11120176315308</c:v>
                </c:pt>
                <c:pt idx="5015">
                  <c:v>-879.11453962326095</c:v>
                </c:pt>
                <c:pt idx="5016">
                  <c:v>-879.118592739105</c:v>
                </c:pt>
                <c:pt idx="5017">
                  <c:v>-879.12336111068703</c:v>
                </c:pt>
                <c:pt idx="5018">
                  <c:v>-879.12884473800705</c:v>
                </c:pt>
                <c:pt idx="5019">
                  <c:v>-879.13486480712902</c:v>
                </c:pt>
                <c:pt idx="5020">
                  <c:v>-879.14136171340999</c:v>
                </c:pt>
                <c:pt idx="5021">
                  <c:v>-879.14815664291405</c:v>
                </c:pt>
                <c:pt idx="5022">
                  <c:v>-879.15501117706299</c:v>
                </c:pt>
                <c:pt idx="5023">
                  <c:v>-879.16180610656806</c:v>
                </c:pt>
                <c:pt idx="5024">
                  <c:v>-879.16842222213802</c:v>
                </c:pt>
                <c:pt idx="5025">
                  <c:v>-879.17485952377297</c:v>
                </c:pt>
                <c:pt idx="5026">
                  <c:v>-879.18081998825096</c:v>
                </c:pt>
                <c:pt idx="5027">
                  <c:v>-879.18606519699097</c:v>
                </c:pt>
                <c:pt idx="5028">
                  <c:v>-879.19041633606003</c:v>
                </c:pt>
                <c:pt idx="5029">
                  <c:v>-879.19369459152199</c:v>
                </c:pt>
                <c:pt idx="5030">
                  <c:v>-879.19578075409004</c:v>
                </c:pt>
                <c:pt idx="5031">
                  <c:v>-879.19661521911598</c:v>
                </c:pt>
                <c:pt idx="5032">
                  <c:v>-879.19613838195801</c:v>
                </c:pt>
                <c:pt idx="5033">
                  <c:v>-879.19464826583908</c:v>
                </c:pt>
                <c:pt idx="5034">
                  <c:v>-879.19244289398193</c:v>
                </c:pt>
                <c:pt idx="5035">
                  <c:v>-879.19005870819092</c:v>
                </c:pt>
                <c:pt idx="5036">
                  <c:v>-879.18809175491401</c:v>
                </c:pt>
                <c:pt idx="5037">
                  <c:v>-879.18678045272804</c:v>
                </c:pt>
                <c:pt idx="5038">
                  <c:v>-879.18618440628097</c:v>
                </c:pt>
                <c:pt idx="5039">
                  <c:v>-879.18624401092598</c:v>
                </c:pt>
                <c:pt idx="5040">
                  <c:v>-879.18678045272804</c:v>
                </c:pt>
                <c:pt idx="5041">
                  <c:v>-879.18755531311103</c:v>
                </c:pt>
                <c:pt idx="5042">
                  <c:v>-879.18821096420299</c:v>
                </c:pt>
                <c:pt idx="5043">
                  <c:v>-879.18856859207199</c:v>
                </c:pt>
                <c:pt idx="5044">
                  <c:v>-879.18838977813698</c:v>
                </c:pt>
                <c:pt idx="5045">
                  <c:v>-879.18755531311103</c:v>
                </c:pt>
                <c:pt idx="5046">
                  <c:v>-879.18612480163597</c:v>
                </c:pt>
                <c:pt idx="5047">
                  <c:v>-879.18439626693703</c:v>
                </c:pt>
                <c:pt idx="5048">
                  <c:v>-879.18290615081798</c:v>
                </c:pt>
                <c:pt idx="5049">
                  <c:v>-879.18207168579102</c:v>
                </c:pt>
                <c:pt idx="5050">
                  <c:v>-879.18231010437</c:v>
                </c:pt>
                <c:pt idx="5051">
                  <c:v>-879.18380022048996</c:v>
                </c:pt>
                <c:pt idx="5052">
                  <c:v>-879.18654203414894</c:v>
                </c:pt>
                <c:pt idx="5053">
                  <c:v>-879.19035673141502</c:v>
                </c:pt>
                <c:pt idx="5054">
                  <c:v>-879.19506549835205</c:v>
                </c:pt>
                <c:pt idx="5055">
                  <c:v>-879.20042991638206</c:v>
                </c:pt>
                <c:pt idx="5056">
                  <c:v>-879.20615196228005</c:v>
                </c:pt>
                <c:pt idx="5057">
                  <c:v>-879.21193361282394</c:v>
                </c:pt>
                <c:pt idx="5058">
                  <c:v>-879.21765565872192</c:v>
                </c:pt>
                <c:pt idx="5059">
                  <c:v>-879.22307968139694</c:v>
                </c:pt>
                <c:pt idx="5060">
                  <c:v>-879.22814607620307</c:v>
                </c:pt>
                <c:pt idx="5061">
                  <c:v>-879.23285484313999</c:v>
                </c:pt>
                <c:pt idx="5062">
                  <c:v>-879.23714637756393</c:v>
                </c:pt>
                <c:pt idx="5063">
                  <c:v>-879.24096107482899</c:v>
                </c:pt>
                <c:pt idx="5064">
                  <c:v>-879.24406051635799</c:v>
                </c:pt>
                <c:pt idx="5065">
                  <c:v>-879.24650430679299</c:v>
                </c:pt>
                <c:pt idx="5066">
                  <c:v>-879.24817323684692</c:v>
                </c:pt>
                <c:pt idx="5067">
                  <c:v>-879.24900770187401</c:v>
                </c:pt>
                <c:pt idx="5068">
                  <c:v>-879.24912691116401</c:v>
                </c:pt>
                <c:pt idx="5069">
                  <c:v>-879.24859046936103</c:v>
                </c:pt>
                <c:pt idx="5070">
                  <c:v>-879.24775600433395</c:v>
                </c:pt>
                <c:pt idx="5071">
                  <c:v>-879.24698114395198</c:v>
                </c:pt>
                <c:pt idx="5072">
                  <c:v>-879.24656391143799</c:v>
                </c:pt>
                <c:pt idx="5073">
                  <c:v>-879.246742725373</c:v>
                </c:pt>
                <c:pt idx="5074">
                  <c:v>-879.24751758575508</c:v>
                </c:pt>
                <c:pt idx="5075">
                  <c:v>-879.24870967865002</c:v>
                </c:pt>
                <c:pt idx="5076">
                  <c:v>-879.25019979476906</c:v>
                </c:pt>
                <c:pt idx="5077">
                  <c:v>-879.251809120178</c:v>
                </c:pt>
                <c:pt idx="5078">
                  <c:v>-879.25341844558693</c:v>
                </c:pt>
                <c:pt idx="5079">
                  <c:v>-879.25484895706199</c:v>
                </c:pt>
                <c:pt idx="5080">
                  <c:v>-879.25598144531295</c:v>
                </c:pt>
                <c:pt idx="5081">
                  <c:v>-879.25669670105003</c:v>
                </c:pt>
                <c:pt idx="5082">
                  <c:v>-879.25723314285301</c:v>
                </c:pt>
                <c:pt idx="5083">
                  <c:v>-879.25794839858997</c:v>
                </c:pt>
                <c:pt idx="5084">
                  <c:v>-879.25902128219604</c:v>
                </c:pt>
                <c:pt idx="5085">
                  <c:v>-879.26074981689499</c:v>
                </c:pt>
                <c:pt idx="5086">
                  <c:v>-879.26295518875099</c:v>
                </c:pt>
                <c:pt idx="5087">
                  <c:v>-879.26545858383201</c:v>
                </c:pt>
                <c:pt idx="5088">
                  <c:v>-879.26808118820202</c:v>
                </c:pt>
                <c:pt idx="5089">
                  <c:v>-879.27046537399292</c:v>
                </c:pt>
                <c:pt idx="5090">
                  <c:v>-879.27249193191506</c:v>
                </c:pt>
                <c:pt idx="5091">
                  <c:v>-879.273862838745</c:v>
                </c:pt>
                <c:pt idx="5092">
                  <c:v>-879.27445888519298</c:v>
                </c:pt>
                <c:pt idx="5093">
                  <c:v>-879.27410125732399</c:v>
                </c:pt>
                <c:pt idx="5094">
                  <c:v>-879.27296876907394</c:v>
                </c:pt>
                <c:pt idx="5095">
                  <c:v>-879.27135944366501</c:v>
                </c:pt>
                <c:pt idx="5096">
                  <c:v>-879.26975011825607</c:v>
                </c:pt>
                <c:pt idx="5097">
                  <c:v>-879.268617630005</c:v>
                </c:pt>
                <c:pt idx="5098">
                  <c:v>-879.268260002136</c:v>
                </c:pt>
                <c:pt idx="5099">
                  <c:v>-879.26885604858398</c:v>
                </c:pt>
                <c:pt idx="5100">
                  <c:v>-879.27028656005905</c:v>
                </c:pt>
                <c:pt idx="5101">
                  <c:v>-879.27255153656006</c:v>
                </c:pt>
                <c:pt idx="5102">
                  <c:v>-879.27547216415405</c:v>
                </c:pt>
                <c:pt idx="5103">
                  <c:v>-879.27875041961693</c:v>
                </c:pt>
                <c:pt idx="5104">
                  <c:v>-879.28208827972401</c:v>
                </c:pt>
                <c:pt idx="5105">
                  <c:v>-879.28512811660801</c:v>
                </c:pt>
                <c:pt idx="5106">
                  <c:v>-879.28745269775402</c:v>
                </c:pt>
                <c:pt idx="5107">
                  <c:v>-879.28888320922897</c:v>
                </c:pt>
                <c:pt idx="5108">
                  <c:v>-879.28953886032104</c:v>
                </c:pt>
                <c:pt idx="5109">
                  <c:v>-879.28959846496605</c:v>
                </c:pt>
                <c:pt idx="5110">
                  <c:v>-879.28941965103195</c:v>
                </c:pt>
                <c:pt idx="5111">
                  <c:v>-879.28912162780807</c:v>
                </c:pt>
                <c:pt idx="5112">
                  <c:v>-879.28900241851807</c:v>
                </c:pt>
                <c:pt idx="5113">
                  <c:v>-879.28912162780807</c:v>
                </c:pt>
                <c:pt idx="5114">
                  <c:v>-879.28953886032104</c:v>
                </c:pt>
                <c:pt idx="5115">
                  <c:v>-879.29043292999302</c:v>
                </c:pt>
                <c:pt idx="5116">
                  <c:v>-879.29168462753296</c:v>
                </c:pt>
                <c:pt idx="5117">
                  <c:v>-879.29317474365303</c:v>
                </c:pt>
                <c:pt idx="5118">
                  <c:v>-879.29460525512695</c:v>
                </c:pt>
                <c:pt idx="5119">
                  <c:v>-879.29573774337803</c:v>
                </c:pt>
                <c:pt idx="5120">
                  <c:v>-879.29633378982601</c:v>
                </c:pt>
                <c:pt idx="5121">
                  <c:v>-879.29633378982601</c:v>
                </c:pt>
                <c:pt idx="5122">
                  <c:v>-879.29567813873302</c:v>
                </c:pt>
                <c:pt idx="5123">
                  <c:v>-879.29412841796898</c:v>
                </c:pt>
                <c:pt idx="5124">
                  <c:v>-879.29156541824398</c:v>
                </c:pt>
                <c:pt idx="5125">
                  <c:v>-879.287929534912</c:v>
                </c:pt>
                <c:pt idx="5126">
                  <c:v>-879.28345918655396</c:v>
                </c:pt>
                <c:pt idx="5127">
                  <c:v>-879.27833318710304</c:v>
                </c:pt>
                <c:pt idx="5128">
                  <c:v>-879.27290916442894</c:v>
                </c:pt>
                <c:pt idx="5129">
                  <c:v>-879.26736593246505</c:v>
                </c:pt>
                <c:pt idx="5130">
                  <c:v>-879.26206111908004</c:v>
                </c:pt>
                <c:pt idx="5131">
                  <c:v>-879.25723314285301</c:v>
                </c:pt>
                <c:pt idx="5132">
                  <c:v>-879.25323963165306</c:v>
                </c:pt>
                <c:pt idx="5133">
                  <c:v>-879.25043821334907</c:v>
                </c:pt>
                <c:pt idx="5134">
                  <c:v>-879.248948097229</c:v>
                </c:pt>
                <c:pt idx="5135">
                  <c:v>-879.24876928329502</c:v>
                </c:pt>
                <c:pt idx="5136">
                  <c:v>-879.24960374832199</c:v>
                </c:pt>
                <c:pt idx="5137">
                  <c:v>-879.25121307373092</c:v>
                </c:pt>
                <c:pt idx="5138">
                  <c:v>-879.25353765487694</c:v>
                </c:pt>
                <c:pt idx="5139">
                  <c:v>-879.25639867782593</c:v>
                </c:pt>
                <c:pt idx="5140">
                  <c:v>-879.25979614257801</c:v>
                </c:pt>
                <c:pt idx="5141">
                  <c:v>-879.26349163055397</c:v>
                </c:pt>
                <c:pt idx="5142">
                  <c:v>-879.26718711853005</c:v>
                </c:pt>
                <c:pt idx="5143">
                  <c:v>-879.27040576934792</c:v>
                </c:pt>
                <c:pt idx="5144">
                  <c:v>-879.27302837371803</c:v>
                </c:pt>
                <c:pt idx="5145">
                  <c:v>-879.27481651306198</c:v>
                </c:pt>
                <c:pt idx="5146">
                  <c:v>-879.27588939666794</c:v>
                </c:pt>
                <c:pt idx="5147">
                  <c:v>-879.27624702453602</c:v>
                </c:pt>
                <c:pt idx="5148">
                  <c:v>-879.27606821060203</c:v>
                </c:pt>
                <c:pt idx="5149">
                  <c:v>-879.27535295486496</c:v>
                </c:pt>
                <c:pt idx="5150">
                  <c:v>-879.274339675904</c:v>
                </c:pt>
                <c:pt idx="5151">
                  <c:v>-879.27344560623192</c:v>
                </c:pt>
                <c:pt idx="5152">
                  <c:v>-879.27296876907394</c:v>
                </c:pt>
                <c:pt idx="5153">
                  <c:v>-879.27326679229805</c:v>
                </c:pt>
                <c:pt idx="5154">
                  <c:v>-879.27439928054798</c:v>
                </c:pt>
                <c:pt idx="5155">
                  <c:v>-879.27612781524704</c:v>
                </c:pt>
                <c:pt idx="5156">
                  <c:v>-879.27803516388008</c:v>
                </c:pt>
                <c:pt idx="5157">
                  <c:v>-879.27976369857799</c:v>
                </c:pt>
                <c:pt idx="5158">
                  <c:v>-879.28113460540794</c:v>
                </c:pt>
                <c:pt idx="5159">
                  <c:v>-879.28202867508003</c:v>
                </c:pt>
                <c:pt idx="5160">
                  <c:v>-879.28262472152699</c:v>
                </c:pt>
                <c:pt idx="5161">
                  <c:v>-879.28316116333008</c:v>
                </c:pt>
                <c:pt idx="5162">
                  <c:v>-879.28381681442306</c:v>
                </c:pt>
                <c:pt idx="5163">
                  <c:v>-879.28477048873901</c:v>
                </c:pt>
                <c:pt idx="5164">
                  <c:v>-879.28620100021408</c:v>
                </c:pt>
                <c:pt idx="5165">
                  <c:v>-879.28834676742599</c:v>
                </c:pt>
                <c:pt idx="5166">
                  <c:v>-879.29114818572998</c:v>
                </c:pt>
                <c:pt idx="5167">
                  <c:v>-879.29460525512695</c:v>
                </c:pt>
                <c:pt idx="5168">
                  <c:v>-879.29836034774803</c:v>
                </c:pt>
                <c:pt idx="5169">
                  <c:v>-879.30205583572399</c:v>
                </c:pt>
                <c:pt idx="5170">
                  <c:v>-879.30545330047607</c:v>
                </c:pt>
                <c:pt idx="5171">
                  <c:v>-879.30843353271507</c:v>
                </c:pt>
                <c:pt idx="5172">
                  <c:v>-879.31111574172996</c:v>
                </c:pt>
                <c:pt idx="5173">
                  <c:v>-879.31373834610008</c:v>
                </c:pt>
                <c:pt idx="5174">
                  <c:v>-879.31659936904907</c:v>
                </c:pt>
                <c:pt idx="5175">
                  <c:v>-879.31975841522194</c:v>
                </c:pt>
                <c:pt idx="5176">
                  <c:v>-879.32309627533004</c:v>
                </c:pt>
                <c:pt idx="5177">
                  <c:v>-879.32643413543701</c:v>
                </c:pt>
                <c:pt idx="5178">
                  <c:v>-879.32959318160999</c:v>
                </c:pt>
                <c:pt idx="5179">
                  <c:v>-879.33239459991501</c:v>
                </c:pt>
                <c:pt idx="5180">
                  <c:v>-879.33459997177101</c:v>
                </c:pt>
                <c:pt idx="5181">
                  <c:v>-879.33591127395698</c:v>
                </c:pt>
                <c:pt idx="5182">
                  <c:v>-879.33614969253608</c:v>
                </c:pt>
                <c:pt idx="5183">
                  <c:v>-879.33519601821899</c:v>
                </c:pt>
                <c:pt idx="5184">
                  <c:v>-879.33322906494197</c:v>
                </c:pt>
                <c:pt idx="5185">
                  <c:v>-879.33060646057106</c:v>
                </c:pt>
                <c:pt idx="5186">
                  <c:v>-879.32768583297798</c:v>
                </c:pt>
                <c:pt idx="5187">
                  <c:v>-879.32470560073898</c:v>
                </c:pt>
                <c:pt idx="5188">
                  <c:v>-879.32166576385498</c:v>
                </c:pt>
                <c:pt idx="5189">
                  <c:v>-879.318506717682</c:v>
                </c:pt>
                <c:pt idx="5190">
                  <c:v>-879.31510925292991</c:v>
                </c:pt>
                <c:pt idx="5191">
                  <c:v>-879.31141376495407</c:v>
                </c:pt>
                <c:pt idx="5192">
                  <c:v>-879.30747985839901</c:v>
                </c:pt>
                <c:pt idx="5193">
                  <c:v>-879.30306911468506</c:v>
                </c:pt>
                <c:pt idx="5194">
                  <c:v>-879.29824113845802</c:v>
                </c:pt>
                <c:pt idx="5195">
                  <c:v>-879.29293632507301</c:v>
                </c:pt>
                <c:pt idx="5196">
                  <c:v>-879.28733348846504</c:v>
                </c:pt>
                <c:pt idx="5197">
                  <c:v>-879.28173065185592</c:v>
                </c:pt>
                <c:pt idx="5198">
                  <c:v>-879.27654504776001</c:v>
                </c:pt>
                <c:pt idx="5199">
                  <c:v>-879.27201509475708</c:v>
                </c:pt>
                <c:pt idx="5200">
                  <c:v>-879.26843881607101</c:v>
                </c:pt>
                <c:pt idx="5201">
                  <c:v>-879.26599502563499</c:v>
                </c:pt>
                <c:pt idx="5202">
                  <c:v>-879.26468372344993</c:v>
                </c:pt>
                <c:pt idx="5203">
                  <c:v>-879.26456451415993</c:v>
                </c:pt>
                <c:pt idx="5204">
                  <c:v>-879.26545858383201</c:v>
                </c:pt>
                <c:pt idx="5205">
                  <c:v>-879.26718711853005</c:v>
                </c:pt>
                <c:pt idx="5206">
                  <c:v>-879.26963090896606</c:v>
                </c:pt>
                <c:pt idx="5207">
                  <c:v>-879.27231311798096</c:v>
                </c:pt>
                <c:pt idx="5208">
                  <c:v>-879.27475690841698</c:v>
                </c:pt>
                <c:pt idx="5209">
                  <c:v>-879.27654504776001</c:v>
                </c:pt>
                <c:pt idx="5210">
                  <c:v>-879.27731990814198</c:v>
                </c:pt>
                <c:pt idx="5211">
                  <c:v>-879.276902675629</c:v>
                </c:pt>
                <c:pt idx="5212">
                  <c:v>-879.27547216415405</c:v>
                </c:pt>
                <c:pt idx="5213">
                  <c:v>-879.27320718765304</c:v>
                </c:pt>
                <c:pt idx="5214">
                  <c:v>-879.27010774612404</c:v>
                </c:pt>
                <c:pt idx="5215">
                  <c:v>-879.26635265350399</c:v>
                </c:pt>
                <c:pt idx="5216">
                  <c:v>-879.26212072372505</c:v>
                </c:pt>
                <c:pt idx="5217">
                  <c:v>-879.25770998001099</c:v>
                </c:pt>
                <c:pt idx="5218">
                  <c:v>-879.25365686416603</c:v>
                </c:pt>
                <c:pt idx="5219">
                  <c:v>-879.25019979476906</c:v>
                </c:pt>
                <c:pt idx="5220">
                  <c:v>-879.24763679504395</c:v>
                </c:pt>
                <c:pt idx="5221">
                  <c:v>-879.24608707428001</c:v>
                </c:pt>
                <c:pt idx="5222">
                  <c:v>-879.24561023712204</c:v>
                </c:pt>
                <c:pt idx="5223">
                  <c:v>-879.24650430679299</c:v>
                </c:pt>
                <c:pt idx="5224">
                  <c:v>-879.24900770187401</c:v>
                </c:pt>
                <c:pt idx="5225">
                  <c:v>-879.25323963165306</c:v>
                </c:pt>
                <c:pt idx="5226">
                  <c:v>-879.25914049148605</c:v>
                </c:pt>
                <c:pt idx="5227">
                  <c:v>-879.26653146743797</c:v>
                </c:pt>
                <c:pt idx="5228">
                  <c:v>-879.27487611770698</c:v>
                </c:pt>
                <c:pt idx="5229">
                  <c:v>-879.28375720977806</c:v>
                </c:pt>
                <c:pt idx="5230">
                  <c:v>-879.29263830185005</c:v>
                </c:pt>
                <c:pt idx="5231">
                  <c:v>-879.30116176605202</c:v>
                </c:pt>
                <c:pt idx="5232">
                  <c:v>-879.30885076522804</c:v>
                </c:pt>
                <c:pt idx="5233">
                  <c:v>-879.315586090088</c:v>
                </c:pt>
                <c:pt idx="5234">
                  <c:v>-879.32124853134201</c:v>
                </c:pt>
                <c:pt idx="5235">
                  <c:v>-879.32577848434494</c:v>
                </c:pt>
                <c:pt idx="5236">
                  <c:v>-879.32917594909702</c:v>
                </c:pt>
                <c:pt idx="5237">
                  <c:v>-879.33161973953293</c:v>
                </c:pt>
                <c:pt idx="5238">
                  <c:v>-879.33299064636299</c:v>
                </c:pt>
                <c:pt idx="5239">
                  <c:v>-879.33334827423096</c:v>
                </c:pt>
                <c:pt idx="5240">
                  <c:v>-879.33257341384899</c:v>
                </c:pt>
                <c:pt idx="5241">
                  <c:v>-879.33072566986107</c:v>
                </c:pt>
                <c:pt idx="5242">
                  <c:v>-879.32786464691208</c:v>
                </c:pt>
                <c:pt idx="5243">
                  <c:v>-879.324109554291</c:v>
                </c:pt>
                <c:pt idx="5244">
                  <c:v>-879.31957960128807</c:v>
                </c:pt>
                <c:pt idx="5245">
                  <c:v>-879.31469202041603</c:v>
                </c:pt>
                <c:pt idx="5246">
                  <c:v>-879.309983253479</c:v>
                </c:pt>
                <c:pt idx="5247">
                  <c:v>-879.30604934692406</c:v>
                </c:pt>
                <c:pt idx="5248">
                  <c:v>-879.30336713790894</c:v>
                </c:pt>
                <c:pt idx="5249">
                  <c:v>-879.30229425430298</c:v>
                </c:pt>
                <c:pt idx="5250">
                  <c:v>-879.30300951004006</c:v>
                </c:pt>
                <c:pt idx="5251">
                  <c:v>-879.30539369583198</c:v>
                </c:pt>
                <c:pt idx="5252">
                  <c:v>-879.30914878845192</c:v>
                </c:pt>
                <c:pt idx="5253">
                  <c:v>-879.31385755538997</c:v>
                </c:pt>
                <c:pt idx="5254">
                  <c:v>-879.31886434555099</c:v>
                </c:pt>
                <c:pt idx="5255">
                  <c:v>-879.32345390319801</c:v>
                </c:pt>
                <c:pt idx="5256">
                  <c:v>-879.32703018188499</c:v>
                </c:pt>
                <c:pt idx="5257">
                  <c:v>-879.32899713516304</c:v>
                </c:pt>
                <c:pt idx="5258">
                  <c:v>-879.32905673980702</c:v>
                </c:pt>
                <c:pt idx="5259">
                  <c:v>-879.32708978653</c:v>
                </c:pt>
                <c:pt idx="5260">
                  <c:v>-879.32327508926392</c:v>
                </c:pt>
                <c:pt idx="5261">
                  <c:v>-879.31797027587902</c:v>
                </c:pt>
                <c:pt idx="5262">
                  <c:v>-879.31171178817794</c:v>
                </c:pt>
                <c:pt idx="5263">
                  <c:v>-879.30527448654198</c:v>
                </c:pt>
                <c:pt idx="5264">
                  <c:v>-879.29931402206398</c:v>
                </c:pt>
                <c:pt idx="5265">
                  <c:v>-879.29424762725898</c:v>
                </c:pt>
                <c:pt idx="5266">
                  <c:v>-879.290611743927</c:v>
                </c:pt>
                <c:pt idx="5267">
                  <c:v>-879.28840637207099</c:v>
                </c:pt>
                <c:pt idx="5268">
                  <c:v>-879.28781032562301</c:v>
                </c:pt>
                <c:pt idx="5269">
                  <c:v>-879.28864479064998</c:v>
                </c:pt>
                <c:pt idx="5270">
                  <c:v>-879.290611743927</c:v>
                </c:pt>
                <c:pt idx="5271">
                  <c:v>-879.29323434829701</c:v>
                </c:pt>
                <c:pt idx="5272">
                  <c:v>-879.29597616195701</c:v>
                </c:pt>
                <c:pt idx="5273">
                  <c:v>-879.29830074310303</c:v>
                </c:pt>
                <c:pt idx="5274">
                  <c:v>-879.29967164993298</c:v>
                </c:pt>
                <c:pt idx="5275">
                  <c:v>-879.29996967315697</c:v>
                </c:pt>
                <c:pt idx="5276">
                  <c:v>-879.29895639419601</c:v>
                </c:pt>
                <c:pt idx="5277">
                  <c:v>-879.29675102233898</c:v>
                </c:pt>
                <c:pt idx="5278">
                  <c:v>-879.29347276687599</c:v>
                </c:pt>
                <c:pt idx="5279">
                  <c:v>-879.28953886032104</c:v>
                </c:pt>
                <c:pt idx="5280">
                  <c:v>-879.285426139832</c:v>
                </c:pt>
                <c:pt idx="5281">
                  <c:v>-879.28161144256592</c:v>
                </c:pt>
                <c:pt idx="5282">
                  <c:v>-879.27857160568306</c:v>
                </c:pt>
                <c:pt idx="5283">
                  <c:v>-879.27648544311501</c:v>
                </c:pt>
                <c:pt idx="5284">
                  <c:v>-879.27559137344406</c:v>
                </c:pt>
                <c:pt idx="5285">
                  <c:v>-879.27577018737793</c:v>
                </c:pt>
                <c:pt idx="5286">
                  <c:v>-879.276783466339</c:v>
                </c:pt>
                <c:pt idx="5287">
                  <c:v>-879.27827358245895</c:v>
                </c:pt>
                <c:pt idx="5288">
                  <c:v>-879.27976369857799</c:v>
                </c:pt>
                <c:pt idx="5289">
                  <c:v>-879.28083658218407</c:v>
                </c:pt>
                <c:pt idx="5290">
                  <c:v>-879.28125381469704</c:v>
                </c:pt>
                <c:pt idx="5291">
                  <c:v>-879.28083658218407</c:v>
                </c:pt>
                <c:pt idx="5292">
                  <c:v>-879.27964448928901</c:v>
                </c:pt>
                <c:pt idx="5293">
                  <c:v>-879.27773714065597</c:v>
                </c:pt>
                <c:pt idx="5294">
                  <c:v>-879.27523374557495</c:v>
                </c:pt>
                <c:pt idx="5295">
                  <c:v>-879.27255153656006</c:v>
                </c:pt>
                <c:pt idx="5296">
                  <c:v>-879.27004814147995</c:v>
                </c:pt>
                <c:pt idx="5297">
                  <c:v>-879.26814079284702</c:v>
                </c:pt>
                <c:pt idx="5298">
                  <c:v>-879.26706790924095</c:v>
                </c:pt>
                <c:pt idx="5299">
                  <c:v>-879.26706790924095</c:v>
                </c:pt>
                <c:pt idx="5300">
                  <c:v>-879.26784276962303</c:v>
                </c:pt>
                <c:pt idx="5301">
                  <c:v>-879.26927328109798</c:v>
                </c:pt>
                <c:pt idx="5302">
                  <c:v>-879.27100181579601</c:v>
                </c:pt>
                <c:pt idx="5303">
                  <c:v>-879.27261114120506</c:v>
                </c:pt>
                <c:pt idx="5304">
                  <c:v>-879.273862838745</c:v>
                </c:pt>
                <c:pt idx="5305">
                  <c:v>-879.274339675904</c:v>
                </c:pt>
                <c:pt idx="5306">
                  <c:v>-879.27362442016602</c:v>
                </c:pt>
                <c:pt idx="5307">
                  <c:v>-879.27159786224399</c:v>
                </c:pt>
                <c:pt idx="5308">
                  <c:v>-879.26837921142601</c:v>
                </c:pt>
                <c:pt idx="5309">
                  <c:v>-879.26444530487106</c:v>
                </c:pt>
                <c:pt idx="5310">
                  <c:v>-879.26033258438099</c:v>
                </c:pt>
                <c:pt idx="5311">
                  <c:v>-879.25645828247093</c:v>
                </c:pt>
                <c:pt idx="5312">
                  <c:v>-879.25323963165306</c:v>
                </c:pt>
                <c:pt idx="5313">
                  <c:v>-879.25091505050705</c:v>
                </c:pt>
                <c:pt idx="5314">
                  <c:v>-879.24948453903198</c:v>
                </c:pt>
                <c:pt idx="5315">
                  <c:v>-879.24906730651901</c:v>
                </c:pt>
                <c:pt idx="5316">
                  <c:v>-879.24954414367699</c:v>
                </c:pt>
                <c:pt idx="5317">
                  <c:v>-879.25079584121704</c:v>
                </c:pt>
                <c:pt idx="5318">
                  <c:v>-879.25246477127098</c:v>
                </c:pt>
                <c:pt idx="5319">
                  <c:v>-879.25425291061401</c:v>
                </c:pt>
                <c:pt idx="5320">
                  <c:v>-879.25586223602295</c:v>
                </c:pt>
                <c:pt idx="5321">
                  <c:v>-879.25705432891903</c:v>
                </c:pt>
                <c:pt idx="5322">
                  <c:v>-879.25776958465599</c:v>
                </c:pt>
                <c:pt idx="5323">
                  <c:v>-879.25818681716896</c:v>
                </c:pt>
                <c:pt idx="5324">
                  <c:v>-879.25836563110397</c:v>
                </c:pt>
                <c:pt idx="5325">
                  <c:v>-879.25842523574897</c:v>
                </c:pt>
                <c:pt idx="5326">
                  <c:v>-879.25848484039307</c:v>
                </c:pt>
                <c:pt idx="5327">
                  <c:v>-879.25854444503807</c:v>
                </c:pt>
                <c:pt idx="5328">
                  <c:v>-879.25866365432807</c:v>
                </c:pt>
                <c:pt idx="5329">
                  <c:v>-879.25902128219604</c:v>
                </c:pt>
                <c:pt idx="5330">
                  <c:v>-879.25955772399902</c:v>
                </c:pt>
                <c:pt idx="5331">
                  <c:v>-879.26039218902599</c:v>
                </c:pt>
                <c:pt idx="5332">
                  <c:v>-879.26122665405296</c:v>
                </c:pt>
                <c:pt idx="5333">
                  <c:v>-879.26194190979004</c:v>
                </c:pt>
                <c:pt idx="5334">
                  <c:v>-879.26247835159302</c:v>
                </c:pt>
                <c:pt idx="5335">
                  <c:v>-879.26283597946201</c:v>
                </c:pt>
                <c:pt idx="5336">
                  <c:v>-879.263074398041</c:v>
                </c:pt>
                <c:pt idx="5337">
                  <c:v>-879.26331281661999</c:v>
                </c:pt>
                <c:pt idx="5338">
                  <c:v>-879.26378965377808</c:v>
                </c:pt>
                <c:pt idx="5339">
                  <c:v>-879.26450490951606</c:v>
                </c:pt>
                <c:pt idx="5340">
                  <c:v>-879.26575660705601</c:v>
                </c:pt>
                <c:pt idx="5341">
                  <c:v>-879.26742553711006</c:v>
                </c:pt>
                <c:pt idx="5342">
                  <c:v>-879.26945209503197</c:v>
                </c:pt>
                <c:pt idx="5343">
                  <c:v>-879.27147865295399</c:v>
                </c:pt>
                <c:pt idx="5344">
                  <c:v>-879.27320718765304</c:v>
                </c:pt>
                <c:pt idx="5345">
                  <c:v>-879.27445888519298</c:v>
                </c:pt>
                <c:pt idx="5346">
                  <c:v>-879.27511453628608</c:v>
                </c:pt>
                <c:pt idx="5347">
                  <c:v>-879.27517414092995</c:v>
                </c:pt>
                <c:pt idx="5348">
                  <c:v>-879.27445888519298</c:v>
                </c:pt>
                <c:pt idx="5349">
                  <c:v>-879.27302837371803</c:v>
                </c:pt>
                <c:pt idx="5350">
                  <c:v>-879.27088260650703</c:v>
                </c:pt>
                <c:pt idx="5351">
                  <c:v>-879.26837921142601</c:v>
                </c:pt>
                <c:pt idx="5352">
                  <c:v>-879.26587581634499</c:v>
                </c:pt>
                <c:pt idx="5353">
                  <c:v>-879.26367044448898</c:v>
                </c:pt>
                <c:pt idx="5354">
                  <c:v>-879.26200151443504</c:v>
                </c:pt>
                <c:pt idx="5355">
                  <c:v>-879.26069021224998</c:v>
                </c:pt>
                <c:pt idx="5356">
                  <c:v>-879.25979614257801</c:v>
                </c:pt>
                <c:pt idx="5357">
                  <c:v>-879.25937891006492</c:v>
                </c:pt>
                <c:pt idx="5358">
                  <c:v>-879.25961732864403</c:v>
                </c:pt>
                <c:pt idx="5359">
                  <c:v>-879.26069021224998</c:v>
                </c:pt>
                <c:pt idx="5360">
                  <c:v>-879.26265716552803</c:v>
                </c:pt>
                <c:pt idx="5361">
                  <c:v>-879.26527976989792</c:v>
                </c:pt>
                <c:pt idx="5362">
                  <c:v>-879.26831960678101</c:v>
                </c:pt>
                <c:pt idx="5363">
                  <c:v>-879.271657466889</c:v>
                </c:pt>
                <c:pt idx="5364">
                  <c:v>-879.27523374557495</c:v>
                </c:pt>
                <c:pt idx="5365">
                  <c:v>-879.27881002426193</c:v>
                </c:pt>
                <c:pt idx="5366">
                  <c:v>-879.282326698303</c:v>
                </c:pt>
                <c:pt idx="5367">
                  <c:v>-879.285426139832</c:v>
                </c:pt>
                <c:pt idx="5368">
                  <c:v>-879.287929534912</c:v>
                </c:pt>
                <c:pt idx="5369">
                  <c:v>-879.28971767425605</c:v>
                </c:pt>
                <c:pt idx="5370">
                  <c:v>-879.290969371796</c:v>
                </c:pt>
                <c:pt idx="5371">
                  <c:v>-879.29180383682296</c:v>
                </c:pt>
                <c:pt idx="5372">
                  <c:v>-879.29234027862594</c:v>
                </c:pt>
                <c:pt idx="5373">
                  <c:v>-879.29263830185005</c:v>
                </c:pt>
                <c:pt idx="5374">
                  <c:v>-879.29263830185005</c:v>
                </c:pt>
                <c:pt idx="5375">
                  <c:v>-879.29222106933594</c:v>
                </c:pt>
                <c:pt idx="5376">
                  <c:v>-879.29132699966499</c:v>
                </c:pt>
                <c:pt idx="5377">
                  <c:v>-879.29001569747902</c:v>
                </c:pt>
                <c:pt idx="5378">
                  <c:v>-879.28822755813599</c:v>
                </c:pt>
                <c:pt idx="5379">
                  <c:v>-879.28608179092407</c:v>
                </c:pt>
                <c:pt idx="5380">
                  <c:v>-879.28369760513306</c:v>
                </c:pt>
                <c:pt idx="5381">
                  <c:v>-879.28107500076294</c:v>
                </c:pt>
                <c:pt idx="5382">
                  <c:v>-879.27857160568306</c:v>
                </c:pt>
                <c:pt idx="5383">
                  <c:v>-879.27636623382602</c:v>
                </c:pt>
                <c:pt idx="5384">
                  <c:v>-879.27475690841698</c:v>
                </c:pt>
                <c:pt idx="5385">
                  <c:v>-879.27374362945602</c:v>
                </c:pt>
                <c:pt idx="5386">
                  <c:v>-879.27326679229805</c:v>
                </c:pt>
                <c:pt idx="5387">
                  <c:v>-879.27302837371803</c:v>
                </c:pt>
                <c:pt idx="5388">
                  <c:v>-879.27278995513893</c:v>
                </c:pt>
                <c:pt idx="5389">
                  <c:v>-879.27261114120506</c:v>
                </c:pt>
                <c:pt idx="5390">
                  <c:v>-879.27225351333595</c:v>
                </c:pt>
                <c:pt idx="5391">
                  <c:v>-879.27189588546798</c:v>
                </c:pt>
                <c:pt idx="5392">
                  <c:v>-879.27153825759899</c:v>
                </c:pt>
                <c:pt idx="5393">
                  <c:v>-879.27129983902</c:v>
                </c:pt>
                <c:pt idx="5394">
                  <c:v>-879.27135944366501</c:v>
                </c:pt>
                <c:pt idx="5395">
                  <c:v>-879.27177667617798</c:v>
                </c:pt>
                <c:pt idx="5396">
                  <c:v>-879.27249193191506</c:v>
                </c:pt>
                <c:pt idx="5397">
                  <c:v>-879.27326679229805</c:v>
                </c:pt>
                <c:pt idx="5398">
                  <c:v>-879.27374362945602</c:v>
                </c:pt>
                <c:pt idx="5399">
                  <c:v>-879.27356481552101</c:v>
                </c:pt>
                <c:pt idx="5400">
                  <c:v>-879.27273035049507</c:v>
                </c:pt>
                <c:pt idx="5401">
                  <c:v>-879.27118062973</c:v>
                </c:pt>
                <c:pt idx="5402">
                  <c:v>-879.26909446716297</c:v>
                </c:pt>
                <c:pt idx="5403">
                  <c:v>-879.26659107208297</c:v>
                </c:pt>
                <c:pt idx="5404">
                  <c:v>-879.26396846771308</c:v>
                </c:pt>
                <c:pt idx="5405">
                  <c:v>-879.26164388656593</c:v>
                </c:pt>
                <c:pt idx="5406">
                  <c:v>-879.260094165802</c:v>
                </c:pt>
                <c:pt idx="5407">
                  <c:v>-879.25955772399902</c:v>
                </c:pt>
                <c:pt idx="5408">
                  <c:v>-879.260034561157</c:v>
                </c:pt>
                <c:pt idx="5409">
                  <c:v>-879.26122665405296</c:v>
                </c:pt>
                <c:pt idx="5410">
                  <c:v>-879.26277637481701</c:v>
                </c:pt>
                <c:pt idx="5411">
                  <c:v>-879.26444530487106</c:v>
                </c:pt>
                <c:pt idx="5412">
                  <c:v>-879.266114234925</c:v>
                </c:pt>
                <c:pt idx="5413">
                  <c:v>-879.26760435104393</c:v>
                </c:pt>
                <c:pt idx="5414">
                  <c:v>-879.26891565322899</c:v>
                </c:pt>
                <c:pt idx="5415">
                  <c:v>-879.26986932754494</c:v>
                </c:pt>
                <c:pt idx="5416">
                  <c:v>-879.27064418792702</c:v>
                </c:pt>
                <c:pt idx="5417">
                  <c:v>-879.27135944366501</c:v>
                </c:pt>
                <c:pt idx="5418">
                  <c:v>-879.27207469940208</c:v>
                </c:pt>
                <c:pt idx="5419">
                  <c:v>-879.27290916442894</c:v>
                </c:pt>
                <c:pt idx="5420">
                  <c:v>-879.27392244339001</c:v>
                </c:pt>
                <c:pt idx="5421">
                  <c:v>-879.27487611770698</c:v>
                </c:pt>
                <c:pt idx="5422">
                  <c:v>-879.27571058273293</c:v>
                </c:pt>
                <c:pt idx="5423">
                  <c:v>-879.27618741989204</c:v>
                </c:pt>
                <c:pt idx="5424">
                  <c:v>-879.27642583847103</c:v>
                </c:pt>
                <c:pt idx="5425">
                  <c:v>-879.27624702453602</c:v>
                </c:pt>
                <c:pt idx="5426">
                  <c:v>-879.27571058273293</c:v>
                </c:pt>
                <c:pt idx="5427">
                  <c:v>-879.27475690841698</c:v>
                </c:pt>
                <c:pt idx="5428">
                  <c:v>-879.27320718765304</c:v>
                </c:pt>
                <c:pt idx="5429">
                  <c:v>-879.27106142044101</c:v>
                </c:pt>
                <c:pt idx="5430">
                  <c:v>-879.268260002136</c:v>
                </c:pt>
                <c:pt idx="5431">
                  <c:v>-879.26498174667404</c:v>
                </c:pt>
                <c:pt idx="5432">
                  <c:v>-879.26134586334206</c:v>
                </c:pt>
                <c:pt idx="5433">
                  <c:v>-879.257411956787</c:v>
                </c:pt>
                <c:pt idx="5434">
                  <c:v>-879.25329923629806</c:v>
                </c:pt>
                <c:pt idx="5435">
                  <c:v>-879.24924612045299</c:v>
                </c:pt>
                <c:pt idx="5436">
                  <c:v>-879.24561023712204</c:v>
                </c:pt>
                <c:pt idx="5437">
                  <c:v>-879.24263000488304</c:v>
                </c:pt>
                <c:pt idx="5438">
                  <c:v>-879.24054384231601</c:v>
                </c:pt>
                <c:pt idx="5439">
                  <c:v>-879.23953056335495</c:v>
                </c:pt>
                <c:pt idx="5440">
                  <c:v>-879.23941135406494</c:v>
                </c:pt>
                <c:pt idx="5441">
                  <c:v>-879.24006700515793</c:v>
                </c:pt>
                <c:pt idx="5442">
                  <c:v>-879.24131870269798</c:v>
                </c:pt>
                <c:pt idx="5443">
                  <c:v>-879.24280881881702</c:v>
                </c:pt>
                <c:pt idx="5444">
                  <c:v>-879.24429893493698</c:v>
                </c:pt>
                <c:pt idx="5445">
                  <c:v>-879.24543142318703</c:v>
                </c:pt>
                <c:pt idx="5446">
                  <c:v>-879.24596786499001</c:v>
                </c:pt>
                <c:pt idx="5447">
                  <c:v>-879.24590826034603</c:v>
                </c:pt>
                <c:pt idx="5448">
                  <c:v>-879.24543142318703</c:v>
                </c:pt>
                <c:pt idx="5449">
                  <c:v>-879.24483537673996</c:v>
                </c:pt>
                <c:pt idx="5450">
                  <c:v>-879.24429893493698</c:v>
                </c:pt>
                <c:pt idx="5451">
                  <c:v>-879.24412012100197</c:v>
                </c:pt>
                <c:pt idx="5452">
                  <c:v>-879.24435853958198</c:v>
                </c:pt>
                <c:pt idx="5453">
                  <c:v>-879.24495458602905</c:v>
                </c:pt>
                <c:pt idx="5454">
                  <c:v>-879.24602746963501</c:v>
                </c:pt>
                <c:pt idx="5455">
                  <c:v>-879.24721956253097</c:v>
                </c:pt>
                <c:pt idx="5456">
                  <c:v>-879.24817323684692</c:v>
                </c:pt>
                <c:pt idx="5457">
                  <c:v>-879.24847126007103</c:v>
                </c:pt>
                <c:pt idx="5458">
                  <c:v>-879.24775600433395</c:v>
                </c:pt>
                <c:pt idx="5459">
                  <c:v>-879.24590826034603</c:v>
                </c:pt>
                <c:pt idx="5460">
                  <c:v>-879.24322605133102</c:v>
                </c:pt>
                <c:pt idx="5461">
                  <c:v>-879.23994779586792</c:v>
                </c:pt>
                <c:pt idx="5462">
                  <c:v>-879.23649072647095</c:v>
                </c:pt>
                <c:pt idx="5463">
                  <c:v>-879.23327207565308</c:v>
                </c:pt>
                <c:pt idx="5464">
                  <c:v>-879.23076868057296</c:v>
                </c:pt>
                <c:pt idx="5465">
                  <c:v>-879.22933816909801</c:v>
                </c:pt>
                <c:pt idx="5466">
                  <c:v>-879.22909975051903</c:v>
                </c:pt>
                <c:pt idx="5467">
                  <c:v>-879.23005342483498</c:v>
                </c:pt>
                <c:pt idx="5468">
                  <c:v>-879.23184156417892</c:v>
                </c:pt>
                <c:pt idx="5469">
                  <c:v>-879.23404693603493</c:v>
                </c:pt>
                <c:pt idx="5470">
                  <c:v>-879.23625230789207</c:v>
                </c:pt>
                <c:pt idx="5471">
                  <c:v>-879.23786163330101</c:v>
                </c:pt>
                <c:pt idx="5472">
                  <c:v>-879.23863649368298</c:v>
                </c:pt>
                <c:pt idx="5473">
                  <c:v>-879.23827886581398</c:v>
                </c:pt>
                <c:pt idx="5474">
                  <c:v>-879.23672914505005</c:v>
                </c:pt>
                <c:pt idx="5475">
                  <c:v>-879.23410654067993</c:v>
                </c:pt>
                <c:pt idx="5476">
                  <c:v>-879.23070907592796</c:v>
                </c:pt>
                <c:pt idx="5477">
                  <c:v>-879.226894378662</c:v>
                </c:pt>
                <c:pt idx="5478">
                  <c:v>-879.22319889068604</c:v>
                </c:pt>
                <c:pt idx="5479">
                  <c:v>-879.22009944915794</c:v>
                </c:pt>
                <c:pt idx="5480">
                  <c:v>-879.21795368194603</c:v>
                </c:pt>
                <c:pt idx="5481">
                  <c:v>-879.21694040298507</c:v>
                </c:pt>
                <c:pt idx="5482">
                  <c:v>-879.21717882156395</c:v>
                </c:pt>
                <c:pt idx="5483">
                  <c:v>-879.21860933303901</c:v>
                </c:pt>
                <c:pt idx="5484">
                  <c:v>-879.22105312347401</c:v>
                </c:pt>
                <c:pt idx="5485">
                  <c:v>-879.224390983582</c:v>
                </c:pt>
                <c:pt idx="5486">
                  <c:v>-879.22844409942604</c:v>
                </c:pt>
                <c:pt idx="5487">
                  <c:v>-879.23285484313999</c:v>
                </c:pt>
                <c:pt idx="5488">
                  <c:v>-879.23720598220802</c:v>
                </c:pt>
                <c:pt idx="5489">
                  <c:v>-879.24131870269798</c:v>
                </c:pt>
                <c:pt idx="5490">
                  <c:v>-879.24501419067406</c:v>
                </c:pt>
                <c:pt idx="5491">
                  <c:v>-879.24817323684692</c:v>
                </c:pt>
                <c:pt idx="5492">
                  <c:v>-879.25079584121704</c:v>
                </c:pt>
                <c:pt idx="5493">
                  <c:v>-879.25282239913997</c:v>
                </c:pt>
                <c:pt idx="5494">
                  <c:v>-879.25425291061401</c:v>
                </c:pt>
                <c:pt idx="5495">
                  <c:v>-879.25508737564098</c:v>
                </c:pt>
                <c:pt idx="5496">
                  <c:v>-879.25538539886497</c:v>
                </c:pt>
                <c:pt idx="5497">
                  <c:v>-879.25526618957497</c:v>
                </c:pt>
                <c:pt idx="5498">
                  <c:v>-879.254908561707</c:v>
                </c:pt>
                <c:pt idx="5499">
                  <c:v>-879.25443172454902</c:v>
                </c:pt>
                <c:pt idx="5500">
                  <c:v>-879.25401449203503</c:v>
                </c:pt>
                <c:pt idx="5501">
                  <c:v>-879.25377607345604</c:v>
                </c:pt>
                <c:pt idx="5502">
                  <c:v>-879.25365686416603</c:v>
                </c:pt>
                <c:pt idx="5503">
                  <c:v>-879.25365686416603</c:v>
                </c:pt>
                <c:pt idx="5504">
                  <c:v>-879.25377607345604</c:v>
                </c:pt>
                <c:pt idx="5505">
                  <c:v>-879.25395488739002</c:v>
                </c:pt>
                <c:pt idx="5506">
                  <c:v>-879.25425291061401</c:v>
                </c:pt>
                <c:pt idx="5507">
                  <c:v>-879.254491329193</c:v>
                </c:pt>
                <c:pt idx="5508">
                  <c:v>-879.25461053848301</c:v>
                </c:pt>
                <c:pt idx="5509">
                  <c:v>-879.25461053848301</c:v>
                </c:pt>
                <c:pt idx="5510">
                  <c:v>-879.25461053848301</c:v>
                </c:pt>
                <c:pt idx="5511">
                  <c:v>-879.25467014312801</c:v>
                </c:pt>
                <c:pt idx="5512">
                  <c:v>-879.25502777099598</c:v>
                </c:pt>
                <c:pt idx="5513">
                  <c:v>-879.25574302673408</c:v>
                </c:pt>
                <c:pt idx="5514">
                  <c:v>-879.25669670105003</c:v>
                </c:pt>
                <c:pt idx="5515">
                  <c:v>-879.25782918930099</c:v>
                </c:pt>
                <c:pt idx="5516">
                  <c:v>-879.25908088684105</c:v>
                </c:pt>
                <c:pt idx="5517">
                  <c:v>-879.26039218902599</c:v>
                </c:pt>
                <c:pt idx="5518">
                  <c:v>-879.26188230514504</c:v>
                </c:pt>
                <c:pt idx="5519">
                  <c:v>-879.26355123519897</c:v>
                </c:pt>
                <c:pt idx="5520">
                  <c:v>-879.26527976989792</c:v>
                </c:pt>
                <c:pt idx="5521">
                  <c:v>-879.26712751388595</c:v>
                </c:pt>
                <c:pt idx="5522">
                  <c:v>-879.26897525787399</c:v>
                </c:pt>
                <c:pt idx="5523">
                  <c:v>-879.27094221115101</c:v>
                </c:pt>
                <c:pt idx="5524">
                  <c:v>-879.27302837371803</c:v>
                </c:pt>
                <c:pt idx="5525">
                  <c:v>-879.27523374557495</c:v>
                </c:pt>
                <c:pt idx="5526">
                  <c:v>-879.27737951278698</c:v>
                </c:pt>
                <c:pt idx="5527">
                  <c:v>-879.27910804748603</c:v>
                </c:pt>
                <c:pt idx="5528">
                  <c:v>-879.28000211715698</c:v>
                </c:pt>
                <c:pt idx="5529">
                  <c:v>-879.28000211715698</c:v>
                </c:pt>
                <c:pt idx="5530">
                  <c:v>-879.27922725677502</c:v>
                </c:pt>
                <c:pt idx="5531">
                  <c:v>-879.27779674530098</c:v>
                </c:pt>
                <c:pt idx="5532">
                  <c:v>-879.27612781524704</c:v>
                </c:pt>
                <c:pt idx="5533">
                  <c:v>-879.274339675904</c:v>
                </c:pt>
                <c:pt idx="5534">
                  <c:v>-879.27261114120506</c:v>
                </c:pt>
                <c:pt idx="5535">
                  <c:v>-879.27100181579601</c:v>
                </c:pt>
                <c:pt idx="5536">
                  <c:v>-879.26969051361107</c:v>
                </c:pt>
                <c:pt idx="5537">
                  <c:v>-879.268736839295</c:v>
                </c:pt>
                <c:pt idx="5538">
                  <c:v>-879.26802158355702</c:v>
                </c:pt>
                <c:pt idx="5539">
                  <c:v>-879.26730632782005</c:v>
                </c:pt>
                <c:pt idx="5540">
                  <c:v>-879.26617383956898</c:v>
                </c:pt>
                <c:pt idx="5541">
                  <c:v>-879.26456451415993</c:v>
                </c:pt>
                <c:pt idx="5542">
                  <c:v>-879.26241874694801</c:v>
                </c:pt>
                <c:pt idx="5543">
                  <c:v>-879.25997495651302</c:v>
                </c:pt>
                <c:pt idx="5544">
                  <c:v>-879.257531166077</c:v>
                </c:pt>
                <c:pt idx="5545">
                  <c:v>-879.25514698028599</c:v>
                </c:pt>
                <c:pt idx="5546">
                  <c:v>-879.25294160842896</c:v>
                </c:pt>
                <c:pt idx="5547">
                  <c:v>-879.25115346908592</c:v>
                </c:pt>
                <c:pt idx="5548">
                  <c:v>-879.24972295761108</c:v>
                </c:pt>
                <c:pt idx="5549">
                  <c:v>-879.24876928329502</c:v>
                </c:pt>
                <c:pt idx="5550">
                  <c:v>-879.24799442291305</c:v>
                </c:pt>
                <c:pt idx="5551">
                  <c:v>-879.24721956253097</c:v>
                </c:pt>
                <c:pt idx="5552">
                  <c:v>-879.24650430679299</c:v>
                </c:pt>
                <c:pt idx="5553">
                  <c:v>-879.24578905105602</c:v>
                </c:pt>
                <c:pt idx="5554">
                  <c:v>-879.24531221389793</c:v>
                </c:pt>
                <c:pt idx="5555">
                  <c:v>-879.24525260925293</c:v>
                </c:pt>
                <c:pt idx="5556">
                  <c:v>-879.24566984176704</c:v>
                </c:pt>
                <c:pt idx="5557">
                  <c:v>-879.24656391143799</c:v>
                </c:pt>
                <c:pt idx="5558">
                  <c:v>-879.24799442291305</c:v>
                </c:pt>
                <c:pt idx="5559">
                  <c:v>-879.24990177154598</c:v>
                </c:pt>
                <c:pt idx="5560">
                  <c:v>-879.25216674804699</c:v>
                </c:pt>
                <c:pt idx="5561">
                  <c:v>-879.25443172454902</c:v>
                </c:pt>
                <c:pt idx="5562">
                  <c:v>-879.25633907318092</c:v>
                </c:pt>
                <c:pt idx="5563">
                  <c:v>-879.257471561432</c:v>
                </c:pt>
                <c:pt idx="5564">
                  <c:v>-879.25776958465599</c:v>
                </c:pt>
                <c:pt idx="5565">
                  <c:v>-879.25717353820801</c:v>
                </c:pt>
                <c:pt idx="5566">
                  <c:v>-879.25586223602295</c:v>
                </c:pt>
                <c:pt idx="5567">
                  <c:v>-879.25389528274604</c:v>
                </c:pt>
                <c:pt idx="5568">
                  <c:v>-879.25157070159901</c:v>
                </c:pt>
                <c:pt idx="5569">
                  <c:v>-879.24912691116401</c:v>
                </c:pt>
                <c:pt idx="5570">
                  <c:v>-879.24698114395198</c:v>
                </c:pt>
                <c:pt idx="5571">
                  <c:v>-879.24519300460793</c:v>
                </c:pt>
                <c:pt idx="5572">
                  <c:v>-879.243702888489</c:v>
                </c:pt>
                <c:pt idx="5573">
                  <c:v>-879.24227237701393</c:v>
                </c:pt>
                <c:pt idx="5574">
                  <c:v>-879.240663051605</c:v>
                </c:pt>
                <c:pt idx="5575">
                  <c:v>-879.23881530761696</c:v>
                </c:pt>
                <c:pt idx="5576">
                  <c:v>-879.23660993576095</c:v>
                </c:pt>
                <c:pt idx="5577">
                  <c:v>-879.23410654067993</c:v>
                </c:pt>
                <c:pt idx="5578">
                  <c:v>-879.23142433166504</c:v>
                </c:pt>
                <c:pt idx="5579">
                  <c:v>-879.22856330871605</c:v>
                </c:pt>
                <c:pt idx="5580">
                  <c:v>-879.22588109970093</c:v>
                </c:pt>
                <c:pt idx="5581">
                  <c:v>-879.22373533248901</c:v>
                </c:pt>
                <c:pt idx="5582">
                  <c:v>-879.22236442565895</c:v>
                </c:pt>
                <c:pt idx="5583">
                  <c:v>-879.22194719314598</c:v>
                </c:pt>
                <c:pt idx="5584">
                  <c:v>-879.22224521637008</c:v>
                </c:pt>
                <c:pt idx="5585">
                  <c:v>-879.22284126281806</c:v>
                </c:pt>
                <c:pt idx="5586">
                  <c:v>-879.22337770462104</c:v>
                </c:pt>
                <c:pt idx="5587">
                  <c:v>-879.22337770462104</c:v>
                </c:pt>
                <c:pt idx="5588">
                  <c:v>-879.22266244888306</c:v>
                </c:pt>
                <c:pt idx="5589">
                  <c:v>-879.221291542053</c:v>
                </c:pt>
                <c:pt idx="5590">
                  <c:v>-879.21944379806496</c:v>
                </c:pt>
                <c:pt idx="5591">
                  <c:v>-879.21723842620895</c:v>
                </c:pt>
                <c:pt idx="5592">
                  <c:v>-879.21491384506203</c:v>
                </c:pt>
                <c:pt idx="5593">
                  <c:v>-879.21294689178501</c:v>
                </c:pt>
                <c:pt idx="5594">
                  <c:v>-879.21163558960006</c:v>
                </c:pt>
                <c:pt idx="5595">
                  <c:v>-879.21139717102096</c:v>
                </c:pt>
                <c:pt idx="5596">
                  <c:v>-879.21241044998192</c:v>
                </c:pt>
                <c:pt idx="5597">
                  <c:v>-879.21455621719406</c:v>
                </c:pt>
                <c:pt idx="5598">
                  <c:v>-879.21729803085304</c:v>
                </c:pt>
                <c:pt idx="5599">
                  <c:v>-879.22021865844704</c:v>
                </c:pt>
                <c:pt idx="5600">
                  <c:v>-879.22284126281806</c:v>
                </c:pt>
                <c:pt idx="5601">
                  <c:v>-879.22498703002998</c:v>
                </c:pt>
                <c:pt idx="5602">
                  <c:v>-879.22635793685902</c:v>
                </c:pt>
                <c:pt idx="5603">
                  <c:v>-879.226953983307</c:v>
                </c:pt>
                <c:pt idx="5604">
                  <c:v>-879.22659635543801</c:v>
                </c:pt>
                <c:pt idx="5605">
                  <c:v>-879.22534465789795</c:v>
                </c:pt>
                <c:pt idx="5606">
                  <c:v>-879.22337770462104</c:v>
                </c:pt>
                <c:pt idx="5607">
                  <c:v>-879.22111272811901</c:v>
                </c:pt>
                <c:pt idx="5608">
                  <c:v>-879.218788146973</c:v>
                </c:pt>
                <c:pt idx="5609">
                  <c:v>-879.21652317047096</c:v>
                </c:pt>
                <c:pt idx="5610">
                  <c:v>-879.21425819396995</c:v>
                </c:pt>
                <c:pt idx="5611">
                  <c:v>-879.21181440353394</c:v>
                </c:pt>
                <c:pt idx="5612">
                  <c:v>-879.20895338058494</c:v>
                </c:pt>
                <c:pt idx="5613">
                  <c:v>-879.20561552047798</c:v>
                </c:pt>
                <c:pt idx="5614">
                  <c:v>-879.20168161392201</c:v>
                </c:pt>
                <c:pt idx="5615">
                  <c:v>-879.19709205627498</c:v>
                </c:pt>
                <c:pt idx="5616">
                  <c:v>-879.19184684753395</c:v>
                </c:pt>
                <c:pt idx="5617">
                  <c:v>-879.18600559234596</c:v>
                </c:pt>
                <c:pt idx="5618">
                  <c:v>-879.179747104645</c:v>
                </c:pt>
                <c:pt idx="5619">
                  <c:v>-879.17330980300903</c:v>
                </c:pt>
                <c:pt idx="5620">
                  <c:v>-879.16711091995307</c:v>
                </c:pt>
                <c:pt idx="5621">
                  <c:v>-879.16126966476497</c:v>
                </c:pt>
                <c:pt idx="5622">
                  <c:v>-879.15602445602394</c:v>
                </c:pt>
                <c:pt idx="5623">
                  <c:v>-879.15143489837692</c:v>
                </c:pt>
                <c:pt idx="5624">
                  <c:v>-879.14762020111107</c:v>
                </c:pt>
                <c:pt idx="5625">
                  <c:v>-879.14469957351707</c:v>
                </c:pt>
                <c:pt idx="5626">
                  <c:v>-879.14273262023903</c:v>
                </c:pt>
                <c:pt idx="5627">
                  <c:v>-879.14177894592308</c:v>
                </c:pt>
                <c:pt idx="5628">
                  <c:v>-879.14177894592308</c:v>
                </c:pt>
                <c:pt idx="5629">
                  <c:v>-879.14285182952904</c:v>
                </c:pt>
                <c:pt idx="5630">
                  <c:v>-879.14481878280708</c:v>
                </c:pt>
                <c:pt idx="5631">
                  <c:v>-879.14756059646606</c:v>
                </c:pt>
                <c:pt idx="5632">
                  <c:v>-879.15083885192894</c:v>
                </c:pt>
                <c:pt idx="5633">
                  <c:v>-879.15435552597103</c:v>
                </c:pt>
                <c:pt idx="5634">
                  <c:v>-879.15787220001198</c:v>
                </c:pt>
                <c:pt idx="5635">
                  <c:v>-879.16121006012008</c:v>
                </c:pt>
                <c:pt idx="5636">
                  <c:v>-879.16424989700295</c:v>
                </c:pt>
                <c:pt idx="5637">
                  <c:v>-879.16717052459694</c:v>
                </c:pt>
                <c:pt idx="5638">
                  <c:v>-879.16985273361206</c:v>
                </c:pt>
                <c:pt idx="5639">
                  <c:v>-879.17235612869308</c:v>
                </c:pt>
                <c:pt idx="5640">
                  <c:v>-879.17456150055</c:v>
                </c:pt>
                <c:pt idx="5641">
                  <c:v>-879.17634963989303</c:v>
                </c:pt>
                <c:pt idx="5642">
                  <c:v>-879.17748212814399</c:v>
                </c:pt>
                <c:pt idx="5643">
                  <c:v>-879.17783975601196</c:v>
                </c:pt>
                <c:pt idx="5644">
                  <c:v>-879.17706489563</c:v>
                </c:pt>
                <c:pt idx="5645">
                  <c:v>-879.17497873306297</c:v>
                </c:pt>
                <c:pt idx="5646">
                  <c:v>-879.171521663666</c:v>
                </c:pt>
                <c:pt idx="5647">
                  <c:v>-879.16681289672897</c:v>
                </c:pt>
                <c:pt idx="5648">
                  <c:v>-879.16121006012008</c:v>
                </c:pt>
                <c:pt idx="5649">
                  <c:v>-879.15524959564198</c:v>
                </c:pt>
                <c:pt idx="5650">
                  <c:v>-879.14970636367798</c:v>
                </c:pt>
                <c:pt idx="5651">
                  <c:v>-879.14499759674095</c:v>
                </c:pt>
                <c:pt idx="5652">
                  <c:v>-879.14160013198898</c:v>
                </c:pt>
                <c:pt idx="5653">
                  <c:v>-879.13975238800094</c:v>
                </c:pt>
                <c:pt idx="5654">
                  <c:v>-879.13945436477707</c:v>
                </c:pt>
                <c:pt idx="5655">
                  <c:v>-879.14052724838302</c:v>
                </c:pt>
                <c:pt idx="5656">
                  <c:v>-879.14267301559494</c:v>
                </c:pt>
                <c:pt idx="5657">
                  <c:v>-879.14547443389893</c:v>
                </c:pt>
                <c:pt idx="5658">
                  <c:v>-879.14839506149292</c:v>
                </c:pt>
                <c:pt idx="5659">
                  <c:v>-879.15101766586304</c:v>
                </c:pt>
                <c:pt idx="5660">
                  <c:v>-879.15298461914108</c:v>
                </c:pt>
                <c:pt idx="5661">
                  <c:v>-879.15411710739204</c:v>
                </c:pt>
                <c:pt idx="5662">
                  <c:v>-879.15429592132602</c:v>
                </c:pt>
                <c:pt idx="5663">
                  <c:v>-879.15352106094406</c:v>
                </c:pt>
                <c:pt idx="5664">
                  <c:v>-879.15203094482399</c:v>
                </c:pt>
                <c:pt idx="5665">
                  <c:v>-879.15012359619197</c:v>
                </c:pt>
                <c:pt idx="5666">
                  <c:v>-879.14803743362404</c:v>
                </c:pt>
                <c:pt idx="5667">
                  <c:v>-879.14607048034702</c:v>
                </c:pt>
                <c:pt idx="5668">
                  <c:v>-879.14434194564797</c:v>
                </c:pt>
                <c:pt idx="5669">
                  <c:v>-879.14303064346302</c:v>
                </c:pt>
                <c:pt idx="5670">
                  <c:v>-879.14201736450195</c:v>
                </c:pt>
                <c:pt idx="5671">
                  <c:v>-879.14130210876499</c:v>
                </c:pt>
                <c:pt idx="5672">
                  <c:v>-879.14070606231701</c:v>
                </c:pt>
                <c:pt idx="5673">
                  <c:v>-879.13987159729004</c:v>
                </c:pt>
                <c:pt idx="5674">
                  <c:v>-879.13856029510498</c:v>
                </c:pt>
                <c:pt idx="5675">
                  <c:v>-879.13671255111694</c:v>
                </c:pt>
                <c:pt idx="5676">
                  <c:v>-879.13432836532593</c:v>
                </c:pt>
                <c:pt idx="5677">
                  <c:v>-879.13152694702194</c:v>
                </c:pt>
                <c:pt idx="5678">
                  <c:v>-879.12866592407204</c:v>
                </c:pt>
                <c:pt idx="5679">
                  <c:v>-879.12610292434692</c:v>
                </c:pt>
                <c:pt idx="5680">
                  <c:v>-879.12413597107002</c:v>
                </c:pt>
                <c:pt idx="5681">
                  <c:v>-879.12288427352905</c:v>
                </c:pt>
                <c:pt idx="5682">
                  <c:v>-879.12252664566108</c:v>
                </c:pt>
                <c:pt idx="5683">
                  <c:v>-879.12300348281906</c:v>
                </c:pt>
                <c:pt idx="5684">
                  <c:v>-879.124255180359</c:v>
                </c:pt>
                <c:pt idx="5685">
                  <c:v>-879.12604331970192</c:v>
                </c:pt>
                <c:pt idx="5686">
                  <c:v>-879.12795066833496</c:v>
                </c:pt>
                <c:pt idx="5687">
                  <c:v>-879.12955999374401</c:v>
                </c:pt>
                <c:pt idx="5688">
                  <c:v>-879.13057327270508</c:v>
                </c:pt>
                <c:pt idx="5689">
                  <c:v>-879.13093090057396</c:v>
                </c:pt>
                <c:pt idx="5690">
                  <c:v>-879.13057327270508</c:v>
                </c:pt>
                <c:pt idx="5691">
                  <c:v>-879.12944078445503</c:v>
                </c:pt>
                <c:pt idx="5692">
                  <c:v>-879.12753343582199</c:v>
                </c:pt>
                <c:pt idx="5693">
                  <c:v>-879.12485122680698</c:v>
                </c:pt>
                <c:pt idx="5694">
                  <c:v>-879.12157297134399</c:v>
                </c:pt>
                <c:pt idx="5695">
                  <c:v>-879.11793708801292</c:v>
                </c:pt>
                <c:pt idx="5696">
                  <c:v>-879.11442041397095</c:v>
                </c:pt>
                <c:pt idx="5697">
                  <c:v>-879.11132097244308</c:v>
                </c:pt>
                <c:pt idx="5698">
                  <c:v>-879.10875797271706</c:v>
                </c:pt>
                <c:pt idx="5699">
                  <c:v>-879.10691022872902</c:v>
                </c:pt>
                <c:pt idx="5700">
                  <c:v>-879.10595655441307</c:v>
                </c:pt>
                <c:pt idx="5701">
                  <c:v>-879.10595655441307</c:v>
                </c:pt>
                <c:pt idx="5702">
                  <c:v>-879.10696983337402</c:v>
                </c:pt>
                <c:pt idx="5703">
                  <c:v>-879.10893678665207</c:v>
                </c:pt>
                <c:pt idx="5704">
                  <c:v>-879.11167860031105</c:v>
                </c:pt>
                <c:pt idx="5705">
                  <c:v>-879.11477804184005</c:v>
                </c:pt>
                <c:pt idx="5706">
                  <c:v>-879.11781787872292</c:v>
                </c:pt>
                <c:pt idx="5707">
                  <c:v>-879.12020206451393</c:v>
                </c:pt>
                <c:pt idx="5708">
                  <c:v>-879.121632575989</c:v>
                </c:pt>
                <c:pt idx="5709">
                  <c:v>-879.121751785279</c:v>
                </c:pt>
                <c:pt idx="5710">
                  <c:v>-879.12055969238304</c:v>
                </c:pt>
                <c:pt idx="5711">
                  <c:v>-879.11799669265793</c:v>
                </c:pt>
                <c:pt idx="5712">
                  <c:v>-879.11424160003708</c:v>
                </c:pt>
                <c:pt idx="5713">
                  <c:v>-879.10959243774403</c:v>
                </c:pt>
                <c:pt idx="5714">
                  <c:v>-879.10452604293801</c:v>
                </c:pt>
                <c:pt idx="5715">
                  <c:v>-879.09963846206699</c:v>
                </c:pt>
                <c:pt idx="5716">
                  <c:v>-879.09558534622192</c:v>
                </c:pt>
                <c:pt idx="5717">
                  <c:v>-879.09284353256203</c:v>
                </c:pt>
                <c:pt idx="5718">
                  <c:v>-879.09165143966698</c:v>
                </c:pt>
                <c:pt idx="5719">
                  <c:v>-879.09200906753608</c:v>
                </c:pt>
                <c:pt idx="5720">
                  <c:v>-879.093677997589</c:v>
                </c:pt>
                <c:pt idx="5721">
                  <c:v>-879.096300601959</c:v>
                </c:pt>
                <c:pt idx="5722">
                  <c:v>-879.099280834198</c:v>
                </c:pt>
                <c:pt idx="5723">
                  <c:v>-879.10214185714699</c:v>
                </c:pt>
                <c:pt idx="5724">
                  <c:v>-879.10428762435902</c:v>
                </c:pt>
                <c:pt idx="5725">
                  <c:v>-879.10536050796497</c:v>
                </c:pt>
                <c:pt idx="5726">
                  <c:v>-879.10506248474098</c:v>
                </c:pt>
                <c:pt idx="5727">
                  <c:v>-879.10339355468795</c:v>
                </c:pt>
                <c:pt idx="5728">
                  <c:v>-879.10047292709396</c:v>
                </c:pt>
                <c:pt idx="5729">
                  <c:v>-879.09653902053901</c:v>
                </c:pt>
                <c:pt idx="5730">
                  <c:v>-879.09188985824608</c:v>
                </c:pt>
                <c:pt idx="5731">
                  <c:v>-879.08688306808494</c:v>
                </c:pt>
                <c:pt idx="5732">
                  <c:v>-879.08193588256904</c:v>
                </c:pt>
                <c:pt idx="5733">
                  <c:v>-879.07758474349998</c:v>
                </c:pt>
                <c:pt idx="5734">
                  <c:v>-879.07400846481301</c:v>
                </c:pt>
                <c:pt idx="5735">
                  <c:v>-879.071445465088</c:v>
                </c:pt>
                <c:pt idx="5736">
                  <c:v>-879.06989574432396</c:v>
                </c:pt>
                <c:pt idx="5737">
                  <c:v>-879.06935930252098</c:v>
                </c:pt>
                <c:pt idx="5738">
                  <c:v>-879.06971693038997</c:v>
                </c:pt>
                <c:pt idx="5739">
                  <c:v>-879.07108783721901</c:v>
                </c:pt>
                <c:pt idx="5740">
                  <c:v>-879.07323360443092</c:v>
                </c:pt>
                <c:pt idx="5741">
                  <c:v>-879.07591581344604</c:v>
                </c:pt>
                <c:pt idx="5742">
                  <c:v>-879.07883644104004</c:v>
                </c:pt>
                <c:pt idx="5743">
                  <c:v>-879.08151865005493</c:v>
                </c:pt>
                <c:pt idx="5744">
                  <c:v>-879.08360481262207</c:v>
                </c:pt>
                <c:pt idx="5745">
                  <c:v>-879.08479690551803</c:v>
                </c:pt>
                <c:pt idx="5746">
                  <c:v>-879.08503532409702</c:v>
                </c:pt>
                <c:pt idx="5747">
                  <c:v>-879.08426046371505</c:v>
                </c:pt>
                <c:pt idx="5748">
                  <c:v>-879.08241271972702</c:v>
                </c:pt>
                <c:pt idx="5749">
                  <c:v>-879.07961130142201</c:v>
                </c:pt>
                <c:pt idx="5750">
                  <c:v>-879.07603502273605</c:v>
                </c:pt>
                <c:pt idx="5751">
                  <c:v>-879.07192230224598</c:v>
                </c:pt>
                <c:pt idx="5752">
                  <c:v>-879.06769037246704</c:v>
                </c:pt>
                <c:pt idx="5753">
                  <c:v>-879.06393527984596</c:v>
                </c:pt>
                <c:pt idx="5754">
                  <c:v>-879.06107425689697</c:v>
                </c:pt>
                <c:pt idx="5755">
                  <c:v>-879.05934572219894</c:v>
                </c:pt>
                <c:pt idx="5756">
                  <c:v>-879.05904769897506</c:v>
                </c:pt>
                <c:pt idx="5757">
                  <c:v>-879.06029939651501</c:v>
                </c:pt>
                <c:pt idx="5758">
                  <c:v>-879.06298160553001</c:v>
                </c:pt>
                <c:pt idx="5759">
                  <c:v>-879.06697511672996</c:v>
                </c:pt>
                <c:pt idx="5760">
                  <c:v>-879.071862697602</c:v>
                </c:pt>
                <c:pt idx="5761">
                  <c:v>-879.07716751098701</c:v>
                </c:pt>
                <c:pt idx="5762">
                  <c:v>-879.08235311508201</c:v>
                </c:pt>
                <c:pt idx="5763">
                  <c:v>-879.08682346343994</c:v>
                </c:pt>
                <c:pt idx="5764">
                  <c:v>-879.09028053283703</c:v>
                </c:pt>
                <c:pt idx="5765">
                  <c:v>-879.09242630004906</c:v>
                </c:pt>
                <c:pt idx="5766">
                  <c:v>-879.09332036972103</c:v>
                </c:pt>
                <c:pt idx="5767">
                  <c:v>-879.09314155578602</c:v>
                </c:pt>
                <c:pt idx="5768">
                  <c:v>-879.09218788146995</c:v>
                </c:pt>
                <c:pt idx="5769">
                  <c:v>-879.09093618393001</c:v>
                </c:pt>
                <c:pt idx="5770">
                  <c:v>-879.08974409103394</c:v>
                </c:pt>
                <c:pt idx="5771">
                  <c:v>-879.08896923065208</c:v>
                </c:pt>
                <c:pt idx="5772">
                  <c:v>-879.088551998139</c:v>
                </c:pt>
                <c:pt idx="5773">
                  <c:v>-879.08849239349399</c:v>
                </c:pt>
                <c:pt idx="5774">
                  <c:v>-879.08873081207298</c:v>
                </c:pt>
                <c:pt idx="5775">
                  <c:v>-879.08908843994197</c:v>
                </c:pt>
                <c:pt idx="5776">
                  <c:v>-879.08938646316506</c:v>
                </c:pt>
                <c:pt idx="5777">
                  <c:v>-879.08962488174507</c:v>
                </c:pt>
                <c:pt idx="5778">
                  <c:v>-879.08944606781006</c:v>
                </c:pt>
                <c:pt idx="5779">
                  <c:v>-879.08879041671798</c:v>
                </c:pt>
                <c:pt idx="5780">
                  <c:v>-879.08753871917702</c:v>
                </c:pt>
                <c:pt idx="5781">
                  <c:v>-879.08575057983398</c:v>
                </c:pt>
                <c:pt idx="5782">
                  <c:v>-879.08330678939797</c:v>
                </c:pt>
                <c:pt idx="5783">
                  <c:v>-879.08014774322498</c:v>
                </c:pt>
                <c:pt idx="5784">
                  <c:v>-879.07609462738105</c:v>
                </c:pt>
                <c:pt idx="5785">
                  <c:v>-879.07114744186401</c:v>
                </c:pt>
                <c:pt idx="5786">
                  <c:v>-879.06542539596603</c:v>
                </c:pt>
                <c:pt idx="5787">
                  <c:v>-879.05934572219894</c:v>
                </c:pt>
                <c:pt idx="5788">
                  <c:v>-879.05320644378708</c:v>
                </c:pt>
                <c:pt idx="5789">
                  <c:v>-879.04736518859897</c:v>
                </c:pt>
                <c:pt idx="5790">
                  <c:v>-879.04217958450295</c:v>
                </c:pt>
                <c:pt idx="5791">
                  <c:v>-879.03782844543503</c:v>
                </c:pt>
                <c:pt idx="5792">
                  <c:v>-879.03455018997192</c:v>
                </c:pt>
                <c:pt idx="5793">
                  <c:v>-879.03240442276001</c:v>
                </c:pt>
                <c:pt idx="5794">
                  <c:v>-879.03115272521995</c:v>
                </c:pt>
                <c:pt idx="5795">
                  <c:v>-879.03061628341698</c:v>
                </c:pt>
                <c:pt idx="5796">
                  <c:v>-879.03061628341698</c:v>
                </c:pt>
                <c:pt idx="5797">
                  <c:v>-879.03115272521995</c:v>
                </c:pt>
                <c:pt idx="5798">
                  <c:v>-879.03204679489204</c:v>
                </c:pt>
                <c:pt idx="5799">
                  <c:v>-879.03335809707698</c:v>
                </c:pt>
                <c:pt idx="5800">
                  <c:v>-879.03478860855103</c:v>
                </c:pt>
                <c:pt idx="5801">
                  <c:v>-879.03627872467098</c:v>
                </c:pt>
                <c:pt idx="5802">
                  <c:v>-879.03764963150002</c:v>
                </c:pt>
                <c:pt idx="5803">
                  <c:v>-879.03866291046199</c:v>
                </c:pt>
                <c:pt idx="5804">
                  <c:v>-879.03896093368598</c:v>
                </c:pt>
                <c:pt idx="5805">
                  <c:v>-879.03812646865902</c:v>
                </c:pt>
                <c:pt idx="5806">
                  <c:v>-879.035742282868</c:v>
                </c:pt>
                <c:pt idx="5807">
                  <c:v>-879.03174877166794</c:v>
                </c:pt>
                <c:pt idx="5808">
                  <c:v>-879.02638435363792</c:v>
                </c:pt>
                <c:pt idx="5809">
                  <c:v>-879.02018547058105</c:v>
                </c:pt>
                <c:pt idx="5810">
                  <c:v>-879.01374816894599</c:v>
                </c:pt>
                <c:pt idx="5811">
                  <c:v>-879.007728099823</c:v>
                </c:pt>
                <c:pt idx="5812">
                  <c:v>-879.002602100373</c:v>
                </c:pt>
                <c:pt idx="5813">
                  <c:v>-878.99896621704102</c:v>
                </c:pt>
                <c:pt idx="5814">
                  <c:v>-878.99711847305298</c:v>
                </c:pt>
                <c:pt idx="5815">
                  <c:v>-878.99729728698799</c:v>
                </c:pt>
                <c:pt idx="5816">
                  <c:v>-878.99950265884399</c:v>
                </c:pt>
                <c:pt idx="5817">
                  <c:v>-879.00343656539894</c:v>
                </c:pt>
                <c:pt idx="5818">
                  <c:v>-879.00850296020508</c:v>
                </c:pt>
                <c:pt idx="5819">
                  <c:v>-879.01404619216896</c:v>
                </c:pt>
                <c:pt idx="5820">
                  <c:v>-879.01941061019897</c:v>
                </c:pt>
                <c:pt idx="5821">
                  <c:v>-879.02417898178101</c:v>
                </c:pt>
                <c:pt idx="5822">
                  <c:v>-879.02787446975708</c:v>
                </c:pt>
                <c:pt idx="5823">
                  <c:v>-879.03031826019298</c:v>
                </c:pt>
                <c:pt idx="5824">
                  <c:v>-879.03151035308906</c:v>
                </c:pt>
                <c:pt idx="5825">
                  <c:v>-879.03139114379906</c:v>
                </c:pt>
                <c:pt idx="5826">
                  <c:v>-879.03043746948299</c:v>
                </c:pt>
                <c:pt idx="5827">
                  <c:v>-879.02912616729805</c:v>
                </c:pt>
                <c:pt idx="5828">
                  <c:v>-879.02811288833595</c:v>
                </c:pt>
                <c:pt idx="5829">
                  <c:v>-879.02787446975708</c:v>
                </c:pt>
                <c:pt idx="5830">
                  <c:v>-879.02894735336304</c:v>
                </c:pt>
                <c:pt idx="5831">
                  <c:v>-879.03156995773293</c:v>
                </c:pt>
                <c:pt idx="5832">
                  <c:v>-879.03562307357799</c:v>
                </c:pt>
                <c:pt idx="5833">
                  <c:v>-879.04068946838402</c:v>
                </c:pt>
                <c:pt idx="5834">
                  <c:v>-879.04617309570301</c:v>
                </c:pt>
                <c:pt idx="5835">
                  <c:v>-879.05123949050903</c:v>
                </c:pt>
                <c:pt idx="5836">
                  <c:v>-879.05511379242</c:v>
                </c:pt>
                <c:pt idx="5837">
                  <c:v>-879.05702114105202</c:v>
                </c:pt>
                <c:pt idx="5838">
                  <c:v>-879.05666351318405</c:v>
                </c:pt>
                <c:pt idx="5839">
                  <c:v>-879.05392169952393</c:v>
                </c:pt>
                <c:pt idx="5840">
                  <c:v>-879.04909372329701</c:v>
                </c:pt>
                <c:pt idx="5841">
                  <c:v>-879.04259681701706</c:v>
                </c:pt>
                <c:pt idx="5842">
                  <c:v>-879.03520584106502</c:v>
                </c:pt>
                <c:pt idx="5843">
                  <c:v>-879.02769565582298</c:v>
                </c:pt>
                <c:pt idx="5844">
                  <c:v>-879.02096033096302</c:v>
                </c:pt>
                <c:pt idx="5845">
                  <c:v>-879.01565551757801</c:v>
                </c:pt>
                <c:pt idx="5846">
                  <c:v>-879.01201963424705</c:v>
                </c:pt>
                <c:pt idx="5847">
                  <c:v>-879.01011228561401</c:v>
                </c:pt>
                <c:pt idx="5848">
                  <c:v>-879.00963544845604</c:v>
                </c:pt>
                <c:pt idx="5849">
                  <c:v>-879.01011228561401</c:v>
                </c:pt>
                <c:pt idx="5850">
                  <c:v>-879.01118516921997</c:v>
                </c:pt>
                <c:pt idx="5851">
                  <c:v>-879.01255607605003</c:v>
                </c:pt>
                <c:pt idx="5852">
                  <c:v>-879.01374816894599</c:v>
                </c:pt>
                <c:pt idx="5853">
                  <c:v>-879.01476144790695</c:v>
                </c:pt>
                <c:pt idx="5854">
                  <c:v>-879.01541709899902</c:v>
                </c:pt>
                <c:pt idx="5855">
                  <c:v>-879.015893936157</c:v>
                </c:pt>
                <c:pt idx="5856">
                  <c:v>-879.01643037795998</c:v>
                </c:pt>
                <c:pt idx="5857">
                  <c:v>-879.01732444763206</c:v>
                </c:pt>
                <c:pt idx="5858">
                  <c:v>-879.01851654052803</c:v>
                </c:pt>
                <c:pt idx="5859">
                  <c:v>-879.02012586593605</c:v>
                </c:pt>
                <c:pt idx="5860">
                  <c:v>-879.02203321456898</c:v>
                </c:pt>
                <c:pt idx="5861">
                  <c:v>-879.024119377136</c:v>
                </c:pt>
                <c:pt idx="5862">
                  <c:v>-879.02614593505905</c:v>
                </c:pt>
                <c:pt idx="5863">
                  <c:v>-879.02793407440208</c:v>
                </c:pt>
                <c:pt idx="5864">
                  <c:v>-879.02936458587692</c:v>
                </c:pt>
                <c:pt idx="5865">
                  <c:v>-879.03031826019298</c:v>
                </c:pt>
                <c:pt idx="5866">
                  <c:v>-879.03097391128608</c:v>
                </c:pt>
                <c:pt idx="5867">
                  <c:v>-879.03151035308906</c:v>
                </c:pt>
                <c:pt idx="5868">
                  <c:v>-879.03216600418102</c:v>
                </c:pt>
                <c:pt idx="5869">
                  <c:v>-879.03294086456299</c:v>
                </c:pt>
                <c:pt idx="5870">
                  <c:v>-879.03389453888008</c:v>
                </c:pt>
                <c:pt idx="5871">
                  <c:v>-879.03496742248603</c:v>
                </c:pt>
                <c:pt idx="5872">
                  <c:v>-879.03621912002598</c:v>
                </c:pt>
                <c:pt idx="5873">
                  <c:v>-879.03753042221092</c:v>
                </c:pt>
                <c:pt idx="5874">
                  <c:v>-879.03878211975098</c:v>
                </c:pt>
                <c:pt idx="5875">
                  <c:v>-879.03967618942306</c:v>
                </c:pt>
                <c:pt idx="5876">
                  <c:v>-879.03985500335693</c:v>
                </c:pt>
                <c:pt idx="5877">
                  <c:v>-879.03931856155396</c:v>
                </c:pt>
                <c:pt idx="5878">
                  <c:v>-879.03806686401401</c:v>
                </c:pt>
                <c:pt idx="5879">
                  <c:v>-879.03615951538097</c:v>
                </c:pt>
                <c:pt idx="5880">
                  <c:v>-879.03377532959007</c:v>
                </c:pt>
                <c:pt idx="5881">
                  <c:v>-879.03103351592995</c:v>
                </c:pt>
                <c:pt idx="5882">
                  <c:v>-879.02823209762596</c:v>
                </c:pt>
                <c:pt idx="5883">
                  <c:v>-879.02572870254494</c:v>
                </c:pt>
                <c:pt idx="5884">
                  <c:v>-879.02382135391304</c:v>
                </c:pt>
                <c:pt idx="5885">
                  <c:v>-879.02286767959595</c:v>
                </c:pt>
                <c:pt idx="5886">
                  <c:v>-879.02292728424095</c:v>
                </c:pt>
                <c:pt idx="5887">
                  <c:v>-879.02388095855702</c:v>
                </c:pt>
                <c:pt idx="5888">
                  <c:v>-879.02560949325607</c:v>
                </c:pt>
                <c:pt idx="5889">
                  <c:v>-879.02775526046798</c:v>
                </c:pt>
                <c:pt idx="5890">
                  <c:v>-879.03002023696899</c:v>
                </c:pt>
                <c:pt idx="5891">
                  <c:v>-879.03198719024704</c:v>
                </c:pt>
                <c:pt idx="5892">
                  <c:v>-879.03317928314198</c:v>
                </c:pt>
                <c:pt idx="5893">
                  <c:v>-879.03323888778698</c:v>
                </c:pt>
                <c:pt idx="5894">
                  <c:v>-879.03198719024704</c:v>
                </c:pt>
                <c:pt idx="5895">
                  <c:v>-879.02960300445602</c:v>
                </c:pt>
                <c:pt idx="5896">
                  <c:v>-879.02626514434792</c:v>
                </c:pt>
                <c:pt idx="5897">
                  <c:v>-879.02245044708297</c:v>
                </c:pt>
                <c:pt idx="5898">
                  <c:v>-879.01851654052803</c:v>
                </c:pt>
                <c:pt idx="5899">
                  <c:v>-879.01482105255104</c:v>
                </c:pt>
                <c:pt idx="5900">
                  <c:v>-879.01196002960205</c:v>
                </c:pt>
                <c:pt idx="5901">
                  <c:v>-879.01017189025902</c:v>
                </c:pt>
                <c:pt idx="5902">
                  <c:v>-879.00969505310104</c:v>
                </c:pt>
                <c:pt idx="5903">
                  <c:v>-879.01052951812801</c:v>
                </c:pt>
                <c:pt idx="5904">
                  <c:v>-879.01261568069503</c:v>
                </c:pt>
                <c:pt idx="5905">
                  <c:v>-879.01577472686802</c:v>
                </c:pt>
                <c:pt idx="5906">
                  <c:v>-879.01988744735695</c:v>
                </c:pt>
                <c:pt idx="5907">
                  <c:v>-879.02471542358398</c:v>
                </c:pt>
                <c:pt idx="5908">
                  <c:v>-879.02978181839001</c:v>
                </c:pt>
                <c:pt idx="5909">
                  <c:v>-879.03478860855103</c:v>
                </c:pt>
                <c:pt idx="5910">
                  <c:v>-879.03955698013306</c:v>
                </c:pt>
                <c:pt idx="5911">
                  <c:v>-879.043908119202</c:v>
                </c:pt>
                <c:pt idx="5912">
                  <c:v>-879.04790163040207</c:v>
                </c:pt>
                <c:pt idx="5913">
                  <c:v>-879.05159711837803</c:v>
                </c:pt>
                <c:pt idx="5914">
                  <c:v>-879.05493497848499</c:v>
                </c:pt>
                <c:pt idx="5915">
                  <c:v>-879.05797481536899</c:v>
                </c:pt>
                <c:pt idx="5916">
                  <c:v>-879.06077623367298</c:v>
                </c:pt>
                <c:pt idx="5917">
                  <c:v>-879.06351804733299</c:v>
                </c:pt>
                <c:pt idx="5918">
                  <c:v>-879.06631946563698</c:v>
                </c:pt>
                <c:pt idx="5919">
                  <c:v>-879.06906127929699</c:v>
                </c:pt>
                <c:pt idx="5920">
                  <c:v>-879.07174348831199</c:v>
                </c:pt>
                <c:pt idx="5921">
                  <c:v>-879.07406806945801</c:v>
                </c:pt>
                <c:pt idx="5922">
                  <c:v>-879.07585620880104</c:v>
                </c:pt>
                <c:pt idx="5923">
                  <c:v>-879.076988697052</c:v>
                </c:pt>
                <c:pt idx="5924">
                  <c:v>-879.07746553420998</c:v>
                </c:pt>
                <c:pt idx="5925">
                  <c:v>-879.077346324921</c:v>
                </c:pt>
                <c:pt idx="5926">
                  <c:v>-879.076929092407</c:v>
                </c:pt>
                <c:pt idx="5927">
                  <c:v>-879.07621383666992</c:v>
                </c:pt>
                <c:pt idx="5928">
                  <c:v>-879.07537937164307</c:v>
                </c:pt>
                <c:pt idx="5929">
                  <c:v>-879.074425697327</c:v>
                </c:pt>
                <c:pt idx="5930">
                  <c:v>-879.07335281372093</c:v>
                </c:pt>
                <c:pt idx="5931">
                  <c:v>-879.07204151153599</c:v>
                </c:pt>
                <c:pt idx="5932">
                  <c:v>-879.07043218612694</c:v>
                </c:pt>
                <c:pt idx="5933">
                  <c:v>-879.06840562820503</c:v>
                </c:pt>
                <c:pt idx="5934">
                  <c:v>-879.06572341919002</c:v>
                </c:pt>
                <c:pt idx="5935">
                  <c:v>-879.06232595443703</c:v>
                </c:pt>
                <c:pt idx="5936">
                  <c:v>-879.05827283859298</c:v>
                </c:pt>
                <c:pt idx="5937">
                  <c:v>-879.05368328094505</c:v>
                </c:pt>
                <c:pt idx="5938">
                  <c:v>-879.04915332794201</c:v>
                </c:pt>
                <c:pt idx="5939">
                  <c:v>-879.04515981674194</c:v>
                </c:pt>
                <c:pt idx="5940">
                  <c:v>-879.04200077056908</c:v>
                </c:pt>
                <c:pt idx="5941">
                  <c:v>-879.04003381729103</c:v>
                </c:pt>
                <c:pt idx="5942">
                  <c:v>-879.03931856155396</c:v>
                </c:pt>
                <c:pt idx="5943">
                  <c:v>-879.03997421264694</c:v>
                </c:pt>
                <c:pt idx="5944">
                  <c:v>-879.04170274734497</c:v>
                </c:pt>
                <c:pt idx="5945">
                  <c:v>-879.04432535171497</c:v>
                </c:pt>
                <c:pt idx="5946">
                  <c:v>-879.04736518859897</c:v>
                </c:pt>
                <c:pt idx="5947">
                  <c:v>-879.05040502548195</c:v>
                </c:pt>
                <c:pt idx="5948">
                  <c:v>-879.05302762985298</c:v>
                </c:pt>
                <c:pt idx="5949">
                  <c:v>-879.05493497848499</c:v>
                </c:pt>
                <c:pt idx="5950">
                  <c:v>-879.05588865280197</c:v>
                </c:pt>
                <c:pt idx="5951">
                  <c:v>-879.05582904815697</c:v>
                </c:pt>
                <c:pt idx="5952">
                  <c:v>-879.05499458313</c:v>
                </c:pt>
                <c:pt idx="5953">
                  <c:v>-879.05374288559005</c:v>
                </c:pt>
                <c:pt idx="5954">
                  <c:v>-879.052431583405</c:v>
                </c:pt>
                <c:pt idx="5955">
                  <c:v>-879.05153751373302</c:v>
                </c:pt>
                <c:pt idx="5956">
                  <c:v>-879.05129909515404</c:v>
                </c:pt>
                <c:pt idx="5957">
                  <c:v>-879.052014350891</c:v>
                </c:pt>
                <c:pt idx="5958">
                  <c:v>-879.05374288559005</c:v>
                </c:pt>
                <c:pt idx="5959">
                  <c:v>-879.05648469924904</c:v>
                </c:pt>
                <c:pt idx="5960">
                  <c:v>-879.06012058258102</c:v>
                </c:pt>
                <c:pt idx="5961">
                  <c:v>-879.06423330307007</c:v>
                </c:pt>
                <c:pt idx="5962">
                  <c:v>-879.06828641891502</c:v>
                </c:pt>
                <c:pt idx="5963">
                  <c:v>-879.07168388366699</c:v>
                </c:pt>
                <c:pt idx="5964">
                  <c:v>-879.07394886016903</c:v>
                </c:pt>
                <c:pt idx="5965">
                  <c:v>-879.07478332519599</c:v>
                </c:pt>
                <c:pt idx="5966">
                  <c:v>-879.07412767410301</c:v>
                </c:pt>
                <c:pt idx="5967">
                  <c:v>-879.07210111618099</c:v>
                </c:pt>
                <c:pt idx="5968">
                  <c:v>-879.06894207000801</c:v>
                </c:pt>
                <c:pt idx="5969">
                  <c:v>-879.06500816345192</c:v>
                </c:pt>
                <c:pt idx="5970">
                  <c:v>-879.06077623367298</c:v>
                </c:pt>
                <c:pt idx="5971">
                  <c:v>-879.05666351318405</c:v>
                </c:pt>
                <c:pt idx="5972">
                  <c:v>-879.05314683914207</c:v>
                </c:pt>
                <c:pt idx="5973">
                  <c:v>-879.05070304870605</c:v>
                </c:pt>
                <c:pt idx="5974">
                  <c:v>-879.04963016509998</c:v>
                </c:pt>
                <c:pt idx="5975">
                  <c:v>-879.05004739761398</c:v>
                </c:pt>
                <c:pt idx="5976">
                  <c:v>-879.05195474624702</c:v>
                </c:pt>
                <c:pt idx="5977">
                  <c:v>-879.055054187775</c:v>
                </c:pt>
                <c:pt idx="5978">
                  <c:v>-879.05886888504006</c:v>
                </c:pt>
                <c:pt idx="5979">
                  <c:v>-879.06310081482002</c:v>
                </c:pt>
                <c:pt idx="5980">
                  <c:v>-879.06745195388794</c:v>
                </c:pt>
                <c:pt idx="5981">
                  <c:v>-879.071862697602</c:v>
                </c:pt>
                <c:pt idx="5982">
                  <c:v>-879.07609462738105</c:v>
                </c:pt>
                <c:pt idx="5983">
                  <c:v>-879.07984972000099</c:v>
                </c:pt>
                <c:pt idx="5984">
                  <c:v>-879.08294916153</c:v>
                </c:pt>
                <c:pt idx="5985">
                  <c:v>-879.08533334732101</c:v>
                </c:pt>
                <c:pt idx="5986">
                  <c:v>-879.08718109130905</c:v>
                </c:pt>
                <c:pt idx="5987">
                  <c:v>-879.08867120742798</c:v>
                </c:pt>
                <c:pt idx="5988">
                  <c:v>-879.09004211425804</c:v>
                </c:pt>
                <c:pt idx="5989">
                  <c:v>-879.091114997864</c:v>
                </c:pt>
                <c:pt idx="5990">
                  <c:v>-879.09171104431198</c:v>
                </c:pt>
                <c:pt idx="5991">
                  <c:v>-879.09188985824608</c:v>
                </c:pt>
                <c:pt idx="5992">
                  <c:v>-879.09165143966698</c:v>
                </c:pt>
                <c:pt idx="5993">
                  <c:v>-879.091234207154</c:v>
                </c:pt>
                <c:pt idx="5994">
                  <c:v>-879.09093618393001</c:v>
                </c:pt>
                <c:pt idx="5995">
                  <c:v>-879.09087657928501</c:v>
                </c:pt>
                <c:pt idx="5996">
                  <c:v>-879.09093618393001</c:v>
                </c:pt>
                <c:pt idx="5997">
                  <c:v>-879.091174602509</c:v>
                </c:pt>
                <c:pt idx="5998">
                  <c:v>-879.09147262573299</c:v>
                </c:pt>
                <c:pt idx="5999">
                  <c:v>-879.09183025360107</c:v>
                </c:pt>
                <c:pt idx="6000">
                  <c:v>-879.09212827682495</c:v>
                </c:pt>
                <c:pt idx="6001">
                  <c:v>-879.09212827682495</c:v>
                </c:pt>
                <c:pt idx="6002">
                  <c:v>-879.09165143966698</c:v>
                </c:pt>
                <c:pt idx="6003">
                  <c:v>-879.09045934677101</c:v>
                </c:pt>
                <c:pt idx="6004">
                  <c:v>-879.08849239349399</c:v>
                </c:pt>
                <c:pt idx="6005">
                  <c:v>-879.08586978912399</c:v>
                </c:pt>
                <c:pt idx="6006">
                  <c:v>-879.08294916153</c:v>
                </c:pt>
                <c:pt idx="6007">
                  <c:v>-879.08014774322498</c:v>
                </c:pt>
                <c:pt idx="6008">
                  <c:v>-879.07770395278999</c:v>
                </c:pt>
                <c:pt idx="6009">
                  <c:v>-879.07573699951195</c:v>
                </c:pt>
                <c:pt idx="6010">
                  <c:v>-879.07424688339302</c:v>
                </c:pt>
                <c:pt idx="6011">
                  <c:v>-879.07347202301003</c:v>
                </c:pt>
                <c:pt idx="6012">
                  <c:v>-879.07347202301003</c:v>
                </c:pt>
                <c:pt idx="6013">
                  <c:v>-879.074425697327</c:v>
                </c:pt>
                <c:pt idx="6014">
                  <c:v>-879.07633304595993</c:v>
                </c:pt>
                <c:pt idx="6015">
                  <c:v>-879.07901525497505</c:v>
                </c:pt>
                <c:pt idx="6016">
                  <c:v>-879.08235311508201</c:v>
                </c:pt>
                <c:pt idx="6017">
                  <c:v>-879.08616781234798</c:v>
                </c:pt>
                <c:pt idx="6018">
                  <c:v>-879.09034013748192</c:v>
                </c:pt>
                <c:pt idx="6019">
                  <c:v>-879.09469127655098</c:v>
                </c:pt>
                <c:pt idx="6020">
                  <c:v>-879.09904241561901</c:v>
                </c:pt>
                <c:pt idx="6021">
                  <c:v>-879.10297632217407</c:v>
                </c:pt>
                <c:pt idx="6022">
                  <c:v>-879.10601615905807</c:v>
                </c:pt>
                <c:pt idx="6023">
                  <c:v>-879.10780429840099</c:v>
                </c:pt>
                <c:pt idx="6024">
                  <c:v>-879.10816192626999</c:v>
                </c:pt>
                <c:pt idx="6025">
                  <c:v>-879.10720825195301</c:v>
                </c:pt>
                <c:pt idx="6026">
                  <c:v>-879.10524129867599</c:v>
                </c:pt>
                <c:pt idx="6027">
                  <c:v>-879.10255908966099</c:v>
                </c:pt>
                <c:pt idx="6028">
                  <c:v>-879.09963846206699</c:v>
                </c:pt>
                <c:pt idx="6029">
                  <c:v>-879.09701585769699</c:v>
                </c:pt>
                <c:pt idx="6030">
                  <c:v>-879.09510850906395</c:v>
                </c:pt>
                <c:pt idx="6031">
                  <c:v>-879.09421443939198</c:v>
                </c:pt>
                <c:pt idx="6032">
                  <c:v>-879.09463167190597</c:v>
                </c:pt>
                <c:pt idx="6033">
                  <c:v>-879.096360206604</c:v>
                </c:pt>
                <c:pt idx="6034">
                  <c:v>-879.099280834198</c:v>
                </c:pt>
                <c:pt idx="6035">
                  <c:v>-879.10303592681908</c:v>
                </c:pt>
                <c:pt idx="6036">
                  <c:v>-879.107506275177</c:v>
                </c:pt>
                <c:pt idx="6037">
                  <c:v>-879.11233425140404</c:v>
                </c:pt>
                <c:pt idx="6038">
                  <c:v>-879.11728143691994</c:v>
                </c:pt>
                <c:pt idx="6039">
                  <c:v>-879.12228822708198</c:v>
                </c:pt>
                <c:pt idx="6040">
                  <c:v>-879.12717580795299</c:v>
                </c:pt>
                <c:pt idx="6041">
                  <c:v>-879.13182497024604</c:v>
                </c:pt>
                <c:pt idx="6042">
                  <c:v>-879.13617610931396</c:v>
                </c:pt>
                <c:pt idx="6043">
                  <c:v>-879.13999080658004</c:v>
                </c:pt>
                <c:pt idx="6044">
                  <c:v>-879.14303064346302</c:v>
                </c:pt>
                <c:pt idx="6045">
                  <c:v>-879.14511680603005</c:v>
                </c:pt>
                <c:pt idx="6046">
                  <c:v>-879.14613008499202</c:v>
                </c:pt>
                <c:pt idx="6047">
                  <c:v>-879.14613008499202</c:v>
                </c:pt>
                <c:pt idx="6048">
                  <c:v>-879.14523601532005</c:v>
                </c:pt>
                <c:pt idx="6049">
                  <c:v>-879.14368629455601</c:v>
                </c:pt>
                <c:pt idx="6050">
                  <c:v>-879.14165973663398</c:v>
                </c:pt>
                <c:pt idx="6051">
                  <c:v>-879.13951396942207</c:v>
                </c:pt>
                <c:pt idx="6052">
                  <c:v>-879.13742780685402</c:v>
                </c:pt>
                <c:pt idx="6053">
                  <c:v>-879.13575887680099</c:v>
                </c:pt>
                <c:pt idx="6054">
                  <c:v>-879.13450717926003</c:v>
                </c:pt>
                <c:pt idx="6055">
                  <c:v>-879.13355350494408</c:v>
                </c:pt>
                <c:pt idx="6056">
                  <c:v>-879.13277864456199</c:v>
                </c:pt>
                <c:pt idx="6057">
                  <c:v>-879.13194417953503</c:v>
                </c:pt>
                <c:pt idx="6058">
                  <c:v>-879.13093090057396</c:v>
                </c:pt>
                <c:pt idx="6059">
                  <c:v>-879.12961959838901</c:v>
                </c:pt>
                <c:pt idx="6060">
                  <c:v>-879.12801027297996</c:v>
                </c:pt>
                <c:pt idx="6061">
                  <c:v>-879.12610292434692</c:v>
                </c:pt>
                <c:pt idx="6062">
                  <c:v>-879.12407636642502</c:v>
                </c:pt>
                <c:pt idx="6063">
                  <c:v>-879.12193059921299</c:v>
                </c:pt>
                <c:pt idx="6064">
                  <c:v>-879.11990404129006</c:v>
                </c:pt>
                <c:pt idx="6065">
                  <c:v>-879.11805629730202</c:v>
                </c:pt>
                <c:pt idx="6066">
                  <c:v>-879.11650657653797</c:v>
                </c:pt>
                <c:pt idx="6067">
                  <c:v>-879.11531448364303</c:v>
                </c:pt>
                <c:pt idx="6068">
                  <c:v>-879.11459922790505</c:v>
                </c:pt>
                <c:pt idx="6069">
                  <c:v>-879.11442041397095</c:v>
                </c:pt>
                <c:pt idx="6070">
                  <c:v>-879.11489725112892</c:v>
                </c:pt>
                <c:pt idx="6071">
                  <c:v>-879.11602973938</c:v>
                </c:pt>
                <c:pt idx="6072">
                  <c:v>-879.11769866943405</c:v>
                </c:pt>
                <c:pt idx="6073">
                  <c:v>-879.11978483200096</c:v>
                </c:pt>
                <c:pt idx="6074">
                  <c:v>-879.12204980850197</c:v>
                </c:pt>
                <c:pt idx="6075">
                  <c:v>-879.12437438964901</c:v>
                </c:pt>
                <c:pt idx="6076">
                  <c:v>-879.12652015686103</c:v>
                </c:pt>
                <c:pt idx="6077">
                  <c:v>-879.12812948226906</c:v>
                </c:pt>
                <c:pt idx="6078">
                  <c:v>-879.12902355194092</c:v>
                </c:pt>
                <c:pt idx="6079">
                  <c:v>-879.12902355194092</c:v>
                </c:pt>
                <c:pt idx="6080">
                  <c:v>-879.12830829620407</c:v>
                </c:pt>
                <c:pt idx="6081">
                  <c:v>-879.126818180084</c:v>
                </c:pt>
                <c:pt idx="6082">
                  <c:v>-879.12485122680698</c:v>
                </c:pt>
                <c:pt idx="6083">
                  <c:v>-879.12252664566108</c:v>
                </c:pt>
                <c:pt idx="6084">
                  <c:v>-879.12002325058006</c:v>
                </c:pt>
                <c:pt idx="6085">
                  <c:v>-879.11746025085495</c:v>
                </c:pt>
                <c:pt idx="6086">
                  <c:v>-879.11489725112892</c:v>
                </c:pt>
                <c:pt idx="6087">
                  <c:v>-879.11233425140404</c:v>
                </c:pt>
                <c:pt idx="6088">
                  <c:v>-879.10977125167892</c:v>
                </c:pt>
                <c:pt idx="6089">
                  <c:v>-879.10726785659801</c:v>
                </c:pt>
                <c:pt idx="6090">
                  <c:v>-879.105002880097</c:v>
                </c:pt>
                <c:pt idx="6091">
                  <c:v>-879.10315513610908</c:v>
                </c:pt>
                <c:pt idx="6092">
                  <c:v>-879.10178422927902</c:v>
                </c:pt>
                <c:pt idx="6093">
                  <c:v>-879.10094976425194</c:v>
                </c:pt>
                <c:pt idx="6094">
                  <c:v>-879.10071134567306</c:v>
                </c:pt>
                <c:pt idx="6095">
                  <c:v>-879.10112857818604</c:v>
                </c:pt>
                <c:pt idx="6096">
                  <c:v>-879.10214185714699</c:v>
                </c:pt>
                <c:pt idx="6097">
                  <c:v>-879.10375118255592</c:v>
                </c:pt>
                <c:pt idx="6098">
                  <c:v>-879.10553932189998</c:v>
                </c:pt>
                <c:pt idx="6099">
                  <c:v>-879.10720825195301</c:v>
                </c:pt>
                <c:pt idx="6100">
                  <c:v>-879.10834074020408</c:v>
                </c:pt>
                <c:pt idx="6101">
                  <c:v>-879.10857915878296</c:v>
                </c:pt>
                <c:pt idx="6102">
                  <c:v>-879.10768508911201</c:v>
                </c:pt>
                <c:pt idx="6103">
                  <c:v>-879.10536050796497</c:v>
                </c:pt>
                <c:pt idx="6104">
                  <c:v>-879.10172462463402</c:v>
                </c:pt>
                <c:pt idx="6105">
                  <c:v>-879.09689664840698</c:v>
                </c:pt>
                <c:pt idx="6106">
                  <c:v>-879.09129381179798</c:v>
                </c:pt>
                <c:pt idx="6107">
                  <c:v>-879.08545255660999</c:v>
                </c:pt>
                <c:pt idx="6108">
                  <c:v>-879.080088138581</c:v>
                </c:pt>
                <c:pt idx="6109">
                  <c:v>-879.07585620880104</c:v>
                </c:pt>
                <c:pt idx="6110">
                  <c:v>-879.07329320907593</c:v>
                </c:pt>
                <c:pt idx="6111">
                  <c:v>-879.07299518585205</c:v>
                </c:pt>
                <c:pt idx="6112">
                  <c:v>-879.07508134841896</c:v>
                </c:pt>
                <c:pt idx="6113">
                  <c:v>-879.07949209213302</c:v>
                </c:pt>
                <c:pt idx="6114">
                  <c:v>-879.08592939376899</c:v>
                </c:pt>
                <c:pt idx="6115">
                  <c:v>-879.09355878830002</c:v>
                </c:pt>
                <c:pt idx="6116">
                  <c:v>-879.10166501998901</c:v>
                </c:pt>
                <c:pt idx="6117">
                  <c:v>-879.10947322845504</c:v>
                </c:pt>
                <c:pt idx="6118">
                  <c:v>-879.11644697189399</c:v>
                </c:pt>
                <c:pt idx="6119">
                  <c:v>-879.12222862243698</c:v>
                </c:pt>
                <c:pt idx="6120">
                  <c:v>-879.12669897079502</c:v>
                </c:pt>
                <c:pt idx="6121">
                  <c:v>-879.129738807678</c:v>
                </c:pt>
                <c:pt idx="6122">
                  <c:v>-879.13164615631104</c:v>
                </c:pt>
                <c:pt idx="6123">
                  <c:v>-879.13277864456199</c:v>
                </c:pt>
                <c:pt idx="6124">
                  <c:v>-879.13355350494408</c:v>
                </c:pt>
                <c:pt idx="6125">
                  <c:v>-879.13444757461593</c:v>
                </c:pt>
                <c:pt idx="6126">
                  <c:v>-879.13569927215599</c:v>
                </c:pt>
                <c:pt idx="6127">
                  <c:v>-879.13724899291992</c:v>
                </c:pt>
                <c:pt idx="6128">
                  <c:v>-879.13903713226296</c:v>
                </c:pt>
                <c:pt idx="6129">
                  <c:v>-879.14076566696201</c:v>
                </c:pt>
                <c:pt idx="6130">
                  <c:v>-879.14213657379196</c:v>
                </c:pt>
                <c:pt idx="6131">
                  <c:v>-879.14267301559494</c:v>
                </c:pt>
                <c:pt idx="6132">
                  <c:v>-879.14189815521308</c:v>
                </c:pt>
                <c:pt idx="6133">
                  <c:v>-879.13945436477707</c:v>
                </c:pt>
                <c:pt idx="6134">
                  <c:v>-879.13522243499801</c:v>
                </c:pt>
                <c:pt idx="6135">
                  <c:v>-879.12938117981003</c:v>
                </c:pt>
                <c:pt idx="6136">
                  <c:v>-879.12222862243698</c:v>
                </c:pt>
                <c:pt idx="6137">
                  <c:v>-879.11406278610298</c:v>
                </c:pt>
                <c:pt idx="6138">
                  <c:v>-879.10542011260998</c:v>
                </c:pt>
                <c:pt idx="6139">
                  <c:v>-879.09689664840698</c:v>
                </c:pt>
                <c:pt idx="6140">
                  <c:v>-879.08908843994197</c:v>
                </c:pt>
                <c:pt idx="6141">
                  <c:v>-879.08271074295101</c:v>
                </c:pt>
                <c:pt idx="6142">
                  <c:v>-879.07824039459206</c:v>
                </c:pt>
                <c:pt idx="6143">
                  <c:v>-879.07573699951195</c:v>
                </c:pt>
                <c:pt idx="6144">
                  <c:v>-879.07514095306396</c:v>
                </c:pt>
                <c:pt idx="6145">
                  <c:v>-879.07603502273605</c:v>
                </c:pt>
                <c:pt idx="6146">
                  <c:v>-879.07824039459206</c:v>
                </c:pt>
                <c:pt idx="6147">
                  <c:v>-879.08151865005493</c:v>
                </c:pt>
                <c:pt idx="6148">
                  <c:v>-879.085512161255</c:v>
                </c:pt>
                <c:pt idx="6149">
                  <c:v>-879.08992290496803</c:v>
                </c:pt>
                <c:pt idx="6150">
                  <c:v>-879.094154834748</c:v>
                </c:pt>
                <c:pt idx="6151">
                  <c:v>-879.09790992736794</c:v>
                </c:pt>
                <c:pt idx="6152">
                  <c:v>-879.10100936889694</c:v>
                </c:pt>
                <c:pt idx="6153">
                  <c:v>-879.10351276397705</c:v>
                </c:pt>
                <c:pt idx="6154">
                  <c:v>-879.10542011260998</c:v>
                </c:pt>
                <c:pt idx="6155">
                  <c:v>-879.10673141479492</c:v>
                </c:pt>
                <c:pt idx="6156">
                  <c:v>-879.10732746124302</c:v>
                </c:pt>
                <c:pt idx="6157">
                  <c:v>-879.10691022872902</c:v>
                </c:pt>
                <c:pt idx="6158">
                  <c:v>-879.10553932189998</c:v>
                </c:pt>
                <c:pt idx="6159">
                  <c:v>-879.10327434539795</c:v>
                </c:pt>
                <c:pt idx="6160">
                  <c:v>-879.10011529922508</c:v>
                </c:pt>
                <c:pt idx="6161">
                  <c:v>-879.09600257873603</c:v>
                </c:pt>
                <c:pt idx="6162">
                  <c:v>-879.09087657928501</c:v>
                </c:pt>
                <c:pt idx="6163">
                  <c:v>-879.08479690551803</c:v>
                </c:pt>
                <c:pt idx="6164">
                  <c:v>-879.07794237136898</c:v>
                </c:pt>
                <c:pt idx="6165">
                  <c:v>-879.07055139541603</c:v>
                </c:pt>
                <c:pt idx="6166">
                  <c:v>-879.06298160553001</c:v>
                </c:pt>
                <c:pt idx="6167">
                  <c:v>-879.05565023422298</c:v>
                </c:pt>
                <c:pt idx="6168">
                  <c:v>-879.04885530471802</c:v>
                </c:pt>
                <c:pt idx="6169">
                  <c:v>-879.04295444488503</c:v>
                </c:pt>
                <c:pt idx="6170">
                  <c:v>-879.038305282593</c:v>
                </c:pt>
                <c:pt idx="6171">
                  <c:v>-879.03514623642002</c:v>
                </c:pt>
                <c:pt idx="6172">
                  <c:v>-879.03347730636597</c:v>
                </c:pt>
                <c:pt idx="6173">
                  <c:v>-879.03323888778698</c:v>
                </c:pt>
                <c:pt idx="6174">
                  <c:v>-879.03419256210304</c:v>
                </c:pt>
                <c:pt idx="6175">
                  <c:v>-879.03609991073608</c:v>
                </c:pt>
                <c:pt idx="6176">
                  <c:v>-879.03872251510597</c:v>
                </c:pt>
                <c:pt idx="6177">
                  <c:v>-879.04182195663498</c:v>
                </c:pt>
                <c:pt idx="6178">
                  <c:v>-879.04498100280807</c:v>
                </c:pt>
                <c:pt idx="6179">
                  <c:v>-879.04790163040207</c:v>
                </c:pt>
                <c:pt idx="6180">
                  <c:v>-879.05040502548195</c:v>
                </c:pt>
                <c:pt idx="6181">
                  <c:v>-879.05231237411499</c:v>
                </c:pt>
                <c:pt idx="6182">
                  <c:v>-879.05350446701095</c:v>
                </c:pt>
                <c:pt idx="6183">
                  <c:v>-879.05398130416893</c:v>
                </c:pt>
                <c:pt idx="6184">
                  <c:v>-879.05362367630005</c:v>
                </c:pt>
                <c:pt idx="6185">
                  <c:v>-879.05237197875999</c:v>
                </c:pt>
                <c:pt idx="6186">
                  <c:v>-879.05034542083808</c:v>
                </c:pt>
                <c:pt idx="6187">
                  <c:v>-879.04790163040207</c:v>
                </c:pt>
                <c:pt idx="6188">
                  <c:v>-879.04510021209694</c:v>
                </c:pt>
                <c:pt idx="6189">
                  <c:v>-879.04223918914795</c:v>
                </c:pt>
                <c:pt idx="6190">
                  <c:v>-879.03931856155396</c:v>
                </c:pt>
                <c:pt idx="6191">
                  <c:v>-879.03645753860496</c:v>
                </c:pt>
                <c:pt idx="6192">
                  <c:v>-879.03365612030098</c:v>
                </c:pt>
                <c:pt idx="6193">
                  <c:v>-879.03073549270698</c:v>
                </c:pt>
                <c:pt idx="6194">
                  <c:v>-879.02739763259899</c:v>
                </c:pt>
                <c:pt idx="6195">
                  <c:v>-879.02334451675392</c:v>
                </c:pt>
                <c:pt idx="6196">
                  <c:v>-879.01827812194801</c:v>
                </c:pt>
                <c:pt idx="6197">
                  <c:v>-879.01231765747093</c:v>
                </c:pt>
                <c:pt idx="6198">
                  <c:v>-879.00576114654598</c:v>
                </c:pt>
                <c:pt idx="6199">
                  <c:v>-878.99932384491001</c:v>
                </c:pt>
                <c:pt idx="6200">
                  <c:v>-878.99384021759101</c:v>
                </c:pt>
                <c:pt idx="6201">
                  <c:v>-878.98996591567993</c:v>
                </c:pt>
                <c:pt idx="6202">
                  <c:v>-878.98823738098201</c:v>
                </c:pt>
                <c:pt idx="6203">
                  <c:v>-878.98913145065308</c:v>
                </c:pt>
                <c:pt idx="6204">
                  <c:v>-878.99264812469505</c:v>
                </c:pt>
                <c:pt idx="6205">
                  <c:v>-878.99837017059303</c:v>
                </c:pt>
                <c:pt idx="6206">
                  <c:v>-879.00570154190098</c:v>
                </c:pt>
                <c:pt idx="6207">
                  <c:v>-879.01350975036598</c:v>
                </c:pt>
                <c:pt idx="6208">
                  <c:v>-879.02084112167404</c:v>
                </c:pt>
                <c:pt idx="6209">
                  <c:v>-879.02680158615101</c:v>
                </c:pt>
                <c:pt idx="6210">
                  <c:v>-879.03061628341698</c:v>
                </c:pt>
                <c:pt idx="6211">
                  <c:v>-879.03210639953602</c:v>
                </c:pt>
                <c:pt idx="6212">
                  <c:v>-879.03145074844406</c:v>
                </c:pt>
                <c:pt idx="6213">
                  <c:v>-879.02906656265304</c:v>
                </c:pt>
                <c:pt idx="6214">
                  <c:v>-879.02572870254494</c:v>
                </c:pt>
                <c:pt idx="6215">
                  <c:v>-879.02203321456898</c:v>
                </c:pt>
                <c:pt idx="6216">
                  <c:v>-879.01857614517201</c:v>
                </c:pt>
                <c:pt idx="6217">
                  <c:v>-879.01577472686802</c:v>
                </c:pt>
                <c:pt idx="6218">
                  <c:v>-879.01386737823498</c:v>
                </c:pt>
                <c:pt idx="6219">
                  <c:v>-879.01285409927402</c:v>
                </c:pt>
                <c:pt idx="6220">
                  <c:v>-879.01273488998402</c:v>
                </c:pt>
                <c:pt idx="6221">
                  <c:v>-879.013271331787</c:v>
                </c:pt>
                <c:pt idx="6222">
                  <c:v>-879.01398658752498</c:v>
                </c:pt>
                <c:pt idx="6223">
                  <c:v>-879.01458263397194</c:v>
                </c:pt>
                <c:pt idx="6224">
                  <c:v>-879.01482105255104</c:v>
                </c:pt>
                <c:pt idx="6225">
                  <c:v>-879.01464223861694</c:v>
                </c:pt>
                <c:pt idx="6226">
                  <c:v>-879.01404619216896</c:v>
                </c:pt>
                <c:pt idx="6227">
                  <c:v>-879.01315212249801</c:v>
                </c:pt>
                <c:pt idx="6228">
                  <c:v>-879.01201963424705</c:v>
                </c:pt>
                <c:pt idx="6229">
                  <c:v>-879.01070833206199</c:v>
                </c:pt>
                <c:pt idx="6230">
                  <c:v>-879.00945663452194</c:v>
                </c:pt>
                <c:pt idx="6231">
                  <c:v>-879.00820493698097</c:v>
                </c:pt>
                <c:pt idx="6232">
                  <c:v>-879.00701284408592</c:v>
                </c:pt>
                <c:pt idx="6233">
                  <c:v>-879.00582075118996</c:v>
                </c:pt>
                <c:pt idx="6234">
                  <c:v>-879.00444984436103</c:v>
                </c:pt>
                <c:pt idx="6235">
                  <c:v>-879.00284051895198</c:v>
                </c:pt>
                <c:pt idx="6236">
                  <c:v>-879.00099277496406</c:v>
                </c:pt>
                <c:pt idx="6237">
                  <c:v>-878.99890661239601</c:v>
                </c:pt>
                <c:pt idx="6238">
                  <c:v>-878.99670124054001</c:v>
                </c:pt>
                <c:pt idx="6239">
                  <c:v>-878.99449586868298</c:v>
                </c:pt>
                <c:pt idx="6240">
                  <c:v>-878.99258852005005</c:v>
                </c:pt>
                <c:pt idx="6241">
                  <c:v>-878.99127721786499</c:v>
                </c:pt>
                <c:pt idx="6242">
                  <c:v>-878.99085998535202</c:v>
                </c:pt>
                <c:pt idx="6243">
                  <c:v>-878.99133682250999</c:v>
                </c:pt>
                <c:pt idx="6244">
                  <c:v>-878.99258852005005</c:v>
                </c:pt>
                <c:pt idx="6245">
                  <c:v>-878.99431705474899</c:v>
                </c:pt>
                <c:pt idx="6246">
                  <c:v>-878.99604558944702</c:v>
                </c:pt>
                <c:pt idx="6247">
                  <c:v>-878.99741649627708</c:v>
                </c:pt>
                <c:pt idx="6248">
                  <c:v>-878.99789333343506</c:v>
                </c:pt>
                <c:pt idx="6249">
                  <c:v>-878.99729728698799</c:v>
                </c:pt>
                <c:pt idx="6250">
                  <c:v>-878.99527072906494</c:v>
                </c:pt>
                <c:pt idx="6251">
                  <c:v>-878.99181365966797</c:v>
                </c:pt>
                <c:pt idx="6252">
                  <c:v>-878.98728370666504</c:v>
                </c:pt>
                <c:pt idx="6253">
                  <c:v>-878.98215770721504</c:v>
                </c:pt>
                <c:pt idx="6254">
                  <c:v>-878.97709131240902</c:v>
                </c:pt>
                <c:pt idx="6255">
                  <c:v>-878.97274017334007</c:v>
                </c:pt>
                <c:pt idx="6256">
                  <c:v>-878.96964073181198</c:v>
                </c:pt>
                <c:pt idx="6257">
                  <c:v>-878.96803140640304</c:v>
                </c:pt>
                <c:pt idx="6258">
                  <c:v>-878.96791219711304</c:v>
                </c:pt>
                <c:pt idx="6259">
                  <c:v>-878.969044685364</c:v>
                </c:pt>
                <c:pt idx="6260">
                  <c:v>-878.97119045257602</c:v>
                </c:pt>
                <c:pt idx="6261">
                  <c:v>-878.97375345230103</c:v>
                </c:pt>
                <c:pt idx="6262">
                  <c:v>-878.97631645202705</c:v>
                </c:pt>
                <c:pt idx="6263">
                  <c:v>-878.97816419601497</c:v>
                </c:pt>
                <c:pt idx="6264">
                  <c:v>-878.97893905639694</c:v>
                </c:pt>
                <c:pt idx="6265">
                  <c:v>-878.97834300994896</c:v>
                </c:pt>
                <c:pt idx="6266">
                  <c:v>-878.97625684738205</c:v>
                </c:pt>
                <c:pt idx="6267">
                  <c:v>-878.97279977798507</c:v>
                </c:pt>
                <c:pt idx="6268">
                  <c:v>-878.96821022033703</c:v>
                </c:pt>
                <c:pt idx="6269">
                  <c:v>-878.96278619766304</c:v>
                </c:pt>
                <c:pt idx="6270">
                  <c:v>-878.95682573318504</c:v>
                </c:pt>
                <c:pt idx="6271">
                  <c:v>-878.95086526870705</c:v>
                </c:pt>
                <c:pt idx="6272">
                  <c:v>-878.94514322280907</c:v>
                </c:pt>
                <c:pt idx="6273">
                  <c:v>-878.93983840942406</c:v>
                </c:pt>
                <c:pt idx="6274">
                  <c:v>-878.93507003784202</c:v>
                </c:pt>
                <c:pt idx="6275">
                  <c:v>-878.93083810806297</c:v>
                </c:pt>
                <c:pt idx="6276">
                  <c:v>-878.92708301544201</c:v>
                </c:pt>
                <c:pt idx="6277">
                  <c:v>-878.92356634139992</c:v>
                </c:pt>
                <c:pt idx="6278">
                  <c:v>-878.92004966735908</c:v>
                </c:pt>
                <c:pt idx="6279">
                  <c:v>-878.916175365448</c:v>
                </c:pt>
                <c:pt idx="6280">
                  <c:v>-878.91170501709007</c:v>
                </c:pt>
                <c:pt idx="6281">
                  <c:v>-878.90645980835006</c:v>
                </c:pt>
                <c:pt idx="6282">
                  <c:v>-878.90049934387207</c:v>
                </c:pt>
                <c:pt idx="6283">
                  <c:v>-878.89412164688099</c:v>
                </c:pt>
                <c:pt idx="6284">
                  <c:v>-878.88762474060104</c:v>
                </c:pt>
                <c:pt idx="6285">
                  <c:v>-878.88112783432007</c:v>
                </c:pt>
                <c:pt idx="6286">
                  <c:v>-878.874928951264</c:v>
                </c:pt>
                <c:pt idx="6287">
                  <c:v>-878.86914730071999</c:v>
                </c:pt>
                <c:pt idx="6288">
                  <c:v>-878.86384248733498</c:v>
                </c:pt>
                <c:pt idx="6289">
                  <c:v>-878.85913372039795</c:v>
                </c:pt>
                <c:pt idx="6290">
                  <c:v>-878.85496139526401</c:v>
                </c:pt>
                <c:pt idx="6291">
                  <c:v>-878.85120630264305</c:v>
                </c:pt>
                <c:pt idx="6292">
                  <c:v>-878.84774923324608</c:v>
                </c:pt>
                <c:pt idx="6293">
                  <c:v>-878.84459018707298</c:v>
                </c:pt>
                <c:pt idx="6294">
                  <c:v>-878.84172916412399</c:v>
                </c:pt>
                <c:pt idx="6295">
                  <c:v>-878.83928537368797</c:v>
                </c:pt>
                <c:pt idx="6296">
                  <c:v>-878.83737802505493</c:v>
                </c:pt>
                <c:pt idx="6297">
                  <c:v>-878.83606672286999</c:v>
                </c:pt>
                <c:pt idx="6298">
                  <c:v>-878.83535146713302</c:v>
                </c:pt>
                <c:pt idx="6299">
                  <c:v>-878.83505344390892</c:v>
                </c:pt>
                <c:pt idx="6300">
                  <c:v>-878.83517265319801</c:v>
                </c:pt>
                <c:pt idx="6301">
                  <c:v>-878.83553028106701</c:v>
                </c:pt>
                <c:pt idx="6302">
                  <c:v>-878.835828304291</c:v>
                </c:pt>
                <c:pt idx="6303">
                  <c:v>-878.83600711822498</c:v>
                </c:pt>
                <c:pt idx="6304">
                  <c:v>-878.835828304291</c:v>
                </c:pt>
                <c:pt idx="6305">
                  <c:v>-878.83541107177803</c:v>
                </c:pt>
                <c:pt idx="6306">
                  <c:v>-878.83487462997505</c:v>
                </c:pt>
                <c:pt idx="6307">
                  <c:v>-878.83433818817207</c:v>
                </c:pt>
                <c:pt idx="6308">
                  <c:v>-878.83404016494796</c:v>
                </c:pt>
                <c:pt idx="6309">
                  <c:v>-878.83404016494796</c:v>
                </c:pt>
                <c:pt idx="6310">
                  <c:v>-878.83421897888206</c:v>
                </c:pt>
                <c:pt idx="6311">
                  <c:v>-878.83451700210594</c:v>
                </c:pt>
                <c:pt idx="6312">
                  <c:v>-878.83475542068504</c:v>
                </c:pt>
                <c:pt idx="6313">
                  <c:v>-878.83475542068504</c:v>
                </c:pt>
                <c:pt idx="6314">
                  <c:v>-878.83439779281593</c:v>
                </c:pt>
                <c:pt idx="6315">
                  <c:v>-878.83344411849998</c:v>
                </c:pt>
                <c:pt idx="6316">
                  <c:v>-878.83183479309105</c:v>
                </c:pt>
                <c:pt idx="6317">
                  <c:v>-878.82956981659004</c:v>
                </c:pt>
                <c:pt idx="6318">
                  <c:v>-878.82694721221901</c:v>
                </c:pt>
                <c:pt idx="6319">
                  <c:v>-878.82420539856003</c:v>
                </c:pt>
                <c:pt idx="6320">
                  <c:v>-878.821702003479</c:v>
                </c:pt>
                <c:pt idx="6321">
                  <c:v>-878.81961584091198</c:v>
                </c:pt>
                <c:pt idx="6322">
                  <c:v>-878.81812572479294</c:v>
                </c:pt>
                <c:pt idx="6323">
                  <c:v>-878.81711244583198</c:v>
                </c:pt>
                <c:pt idx="6324">
                  <c:v>-878.81627798080501</c:v>
                </c:pt>
                <c:pt idx="6325">
                  <c:v>-878.81556272506702</c:v>
                </c:pt>
                <c:pt idx="6326">
                  <c:v>-878.81466865539596</c:v>
                </c:pt>
                <c:pt idx="6327">
                  <c:v>-878.81359577179001</c:v>
                </c:pt>
                <c:pt idx="6328">
                  <c:v>-878.81222486495994</c:v>
                </c:pt>
                <c:pt idx="6329">
                  <c:v>-878.81067514419601</c:v>
                </c:pt>
                <c:pt idx="6330">
                  <c:v>-878.80900621414207</c:v>
                </c:pt>
                <c:pt idx="6331">
                  <c:v>-878.80739688873302</c:v>
                </c:pt>
                <c:pt idx="6332">
                  <c:v>-878.80608558654808</c:v>
                </c:pt>
                <c:pt idx="6333">
                  <c:v>-878.80519151687599</c:v>
                </c:pt>
                <c:pt idx="6334">
                  <c:v>-878.80483388900802</c:v>
                </c:pt>
                <c:pt idx="6335">
                  <c:v>-878.80495309829701</c:v>
                </c:pt>
                <c:pt idx="6336">
                  <c:v>-878.805370330811</c:v>
                </c:pt>
                <c:pt idx="6337">
                  <c:v>-878.80602598190308</c:v>
                </c:pt>
                <c:pt idx="6338">
                  <c:v>-878.80674123764106</c:v>
                </c:pt>
                <c:pt idx="6339">
                  <c:v>-878.80733728408802</c:v>
                </c:pt>
                <c:pt idx="6340">
                  <c:v>-878.80775451660202</c:v>
                </c:pt>
                <c:pt idx="6341">
                  <c:v>-878.807873725891</c:v>
                </c:pt>
                <c:pt idx="6342">
                  <c:v>-878.80751609802292</c:v>
                </c:pt>
                <c:pt idx="6343">
                  <c:v>-878.80668163299606</c:v>
                </c:pt>
                <c:pt idx="6344">
                  <c:v>-878.805310726166</c:v>
                </c:pt>
                <c:pt idx="6345">
                  <c:v>-878.80340337753296</c:v>
                </c:pt>
                <c:pt idx="6346">
                  <c:v>-878.80089998245307</c:v>
                </c:pt>
                <c:pt idx="6347">
                  <c:v>-878.79774093627998</c:v>
                </c:pt>
                <c:pt idx="6348">
                  <c:v>-878.794105052948</c:v>
                </c:pt>
                <c:pt idx="6349">
                  <c:v>-878.79034996032692</c:v>
                </c:pt>
                <c:pt idx="6350">
                  <c:v>-878.78671407699608</c:v>
                </c:pt>
                <c:pt idx="6351">
                  <c:v>-878.78343582153298</c:v>
                </c:pt>
                <c:pt idx="6352">
                  <c:v>-878.78063440322899</c:v>
                </c:pt>
                <c:pt idx="6353">
                  <c:v>-878.77813100814797</c:v>
                </c:pt>
                <c:pt idx="6354">
                  <c:v>-878.77598524093605</c:v>
                </c:pt>
                <c:pt idx="6355">
                  <c:v>-878.77413749694801</c:v>
                </c:pt>
                <c:pt idx="6356">
                  <c:v>-878.77252817153999</c:v>
                </c:pt>
                <c:pt idx="6357">
                  <c:v>-878.77097845077492</c:v>
                </c:pt>
                <c:pt idx="6358">
                  <c:v>-878.76936912536598</c:v>
                </c:pt>
                <c:pt idx="6359">
                  <c:v>-878.76746177673408</c:v>
                </c:pt>
                <c:pt idx="6360">
                  <c:v>-878.76513719558693</c:v>
                </c:pt>
                <c:pt idx="6361">
                  <c:v>-878.76233577728294</c:v>
                </c:pt>
                <c:pt idx="6362">
                  <c:v>-878.75911712646507</c:v>
                </c:pt>
                <c:pt idx="6363">
                  <c:v>-878.755540847779</c:v>
                </c:pt>
                <c:pt idx="6364">
                  <c:v>-878.75166654586792</c:v>
                </c:pt>
                <c:pt idx="6365">
                  <c:v>-878.74743461608898</c:v>
                </c:pt>
                <c:pt idx="6366">
                  <c:v>-878.74290466308594</c:v>
                </c:pt>
                <c:pt idx="6367">
                  <c:v>-878.73825550079403</c:v>
                </c:pt>
                <c:pt idx="6368">
                  <c:v>-878.73360633850098</c:v>
                </c:pt>
                <c:pt idx="6369">
                  <c:v>-878.72925519943306</c:v>
                </c:pt>
                <c:pt idx="6370">
                  <c:v>-878.72550010681198</c:v>
                </c:pt>
                <c:pt idx="6371">
                  <c:v>-878.72251987457298</c:v>
                </c:pt>
                <c:pt idx="6372">
                  <c:v>-878.72019529342697</c:v>
                </c:pt>
                <c:pt idx="6373">
                  <c:v>-878.71834754943893</c:v>
                </c:pt>
                <c:pt idx="6374">
                  <c:v>-878.71673822403</c:v>
                </c:pt>
                <c:pt idx="6375">
                  <c:v>-878.71512889862106</c:v>
                </c:pt>
                <c:pt idx="6376">
                  <c:v>-878.71328115463302</c:v>
                </c:pt>
                <c:pt idx="6377">
                  <c:v>-878.71107578277599</c:v>
                </c:pt>
                <c:pt idx="6378">
                  <c:v>-878.70839357376099</c:v>
                </c:pt>
                <c:pt idx="6379">
                  <c:v>-878.70511531829902</c:v>
                </c:pt>
                <c:pt idx="6380">
                  <c:v>-878.70147943496704</c:v>
                </c:pt>
                <c:pt idx="6381">
                  <c:v>-878.69760513305698</c:v>
                </c:pt>
                <c:pt idx="6382">
                  <c:v>-878.69385004043602</c:v>
                </c:pt>
                <c:pt idx="6383">
                  <c:v>-878.69057178497292</c:v>
                </c:pt>
                <c:pt idx="6384">
                  <c:v>-878.68794918060303</c:v>
                </c:pt>
                <c:pt idx="6385">
                  <c:v>-878.68616104125999</c:v>
                </c:pt>
                <c:pt idx="6386">
                  <c:v>-878.68508815765404</c:v>
                </c:pt>
                <c:pt idx="6387">
                  <c:v>-878.68449211120605</c:v>
                </c:pt>
                <c:pt idx="6388">
                  <c:v>-878.68437290191696</c:v>
                </c:pt>
                <c:pt idx="6389">
                  <c:v>-878.68455171585106</c:v>
                </c:pt>
                <c:pt idx="6390">
                  <c:v>-878.68496894836403</c:v>
                </c:pt>
                <c:pt idx="6391">
                  <c:v>-878.68550539016701</c:v>
                </c:pt>
                <c:pt idx="6392">
                  <c:v>-878.68604183196999</c:v>
                </c:pt>
                <c:pt idx="6393">
                  <c:v>-878.68645906448398</c:v>
                </c:pt>
                <c:pt idx="6394">
                  <c:v>-878.68681669235298</c:v>
                </c:pt>
                <c:pt idx="6395">
                  <c:v>-878.68729352951095</c:v>
                </c:pt>
                <c:pt idx="6396">
                  <c:v>-878.68800878524803</c:v>
                </c:pt>
                <c:pt idx="6397">
                  <c:v>-878.68908166885399</c:v>
                </c:pt>
                <c:pt idx="6398">
                  <c:v>-878.69045257568405</c:v>
                </c:pt>
                <c:pt idx="6399">
                  <c:v>-878.69194269180298</c:v>
                </c:pt>
                <c:pt idx="6400">
                  <c:v>-878.69331359863304</c:v>
                </c:pt>
                <c:pt idx="6401">
                  <c:v>-878.694446086884</c:v>
                </c:pt>
                <c:pt idx="6402">
                  <c:v>-878.69510173797607</c:v>
                </c:pt>
                <c:pt idx="6403">
                  <c:v>-878.69510173797607</c:v>
                </c:pt>
                <c:pt idx="6404">
                  <c:v>-878.69414806366001</c:v>
                </c:pt>
                <c:pt idx="6405">
                  <c:v>-878.69224071502708</c:v>
                </c:pt>
                <c:pt idx="6406">
                  <c:v>-878.68937969207798</c:v>
                </c:pt>
                <c:pt idx="6407">
                  <c:v>-878.685803413391</c:v>
                </c:pt>
                <c:pt idx="6408">
                  <c:v>-878.68186950683594</c:v>
                </c:pt>
                <c:pt idx="6409">
                  <c:v>-878.67817401885998</c:v>
                </c:pt>
                <c:pt idx="6410">
                  <c:v>-878.675074577332</c:v>
                </c:pt>
                <c:pt idx="6411">
                  <c:v>-878.67298841476497</c:v>
                </c:pt>
                <c:pt idx="6412">
                  <c:v>-878.67221355438301</c:v>
                </c:pt>
                <c:pt idx="6413">
                  <c:v>-878.67269039154098</c:v>
                </c:pt>
                <c:pt idx="6414">
                  <c:v>-878.67441892623901</c:v>
                </c:pt>
                <c:pt idx="6415">
                  <c:v>-878.67698192596504</c:v>
                </c:pt>
                <c:pt idx="6416">
                  <c:v>-878.68002176284801</c:v>
                </c:pt>
                <c:pt idx="6417">
                  <c:v>-878.683240413666</c:v>
                </c:pt>
                <c:pt idx="6418">
                  <c:v>-878.686220645905</c:v>
                </c:pt>
                <c:pt idx="6419">
                  <c:v>-878.68866443634101</c:v>
                </c:pt>
                <c:pt idx="6420">
                  <c:v>-878.69015455245994</c:v>
                </c:pt>
                <c:pt idx="6421">
                  <c:v>-878.69069099426292</c:v>
                </c:pt>
                <c:pt idx="6422">
                  <c:v>-878.69021415710495</c:v>
                </c:pt>
                <c:pt idx="6423">
                  <c:v>-878.68890285492</c:v>
                </c:pt>
                <c:pt idx="6424">
                  <c:v>-878.68693590164207</c:v>
                </c:pt>
                <c:pt idx="6425">
                  <c:v>-878.68455171585106</c:v>
                </c:pt>
                <c:pt idx="6426">
                  <c:v>-878.68186950683594</c:v>
                </c:pt>
                <c:pt idx="6427">
                  <c:v>-878.67888927459694</c:v>
                </c:pt>
                <c:pt idx="6428">
                  <c:v>-878.67567062377998</c:v>
                </c:pt>
                <c:pt idx="6429">
                  <c:v>-878.67233276367199</c:v>
                </c:pt>
                <c:pt idx="6430">
                  <c:v>-878.66923332214401</c:v>
                </c:pt>
                <c:pt idx="6431">
                  <c:v>-878.66637229919502</c:v>
                </c:pt>
                <c:pt idx="6432">
                  <c:v>-878.663928508759</c:v>
                </c:pt>
                <c:pt idx="6433">
                  <c:v>-878.66196155548096</c:v>
                </c:pt>
                <c:pt idx="6434">
                  <c:v>-878.66041183471702</c:v>
                </c:pt>
                <c:pt idx="6435">
                  <c:v>-878.65939855575607</c:v>
                </c:pt>
                <c:pt idx="6436">
                  <c:v>-878.65880250930798</c:v>
                </c:pt>
                <c:pt idx="6437">
                  <c:v>-878.65874290466297</c:v>
                </c:pt>
                <c:pt idx="6438">
                  <c:v>-878.65898132324196</c:v>
                </c:pt>
                <c:pt idx="6439">
                  <c:v>-878.65933895111107</c:v>
                </c:pt>
                <c:pt idx="6440">
                  <c:v>-878.65963697433494</c:v>
                </c:pt>
                <c:pt idx="6441">
                  <c:v>-878.65975618362404</c:v>
                </c:pt>
                <c:pt idx="6442">
                  <c:v>-878.65957736968994</c:v>
                </c:pt>
                <c:pt idx="6443">
                  <c:v>-878.65921974182106</c:v>
                </c:pt>
                <c:pt idx="6444">
                  <c:v>-878.65898132324196</c:v>
                </c:pt>
                <c:pt idx="6445">
                  <c:v>-878.65921974182106</c:v>
                </c:pt>
                <c:pt idx="6446">
                  <c:v>-878.66017341613792</c:v>
                </c:pt>
                <c:pt idx="6447">
                  <c:v>-878.66208076477096</c:v>
                </c:pt>
                <c:pt idx="6448">
                  <c:v>-878.66476297378608</c:v>
                </c:pt>
                <c:pt idx="6449">
                  <c:v>-878.66822004318306</c:v>
                </c:pt>
                <c:pt idx="6450">
                  <c:v>-878.67221355438301</c:v>
                </c:pt>
                <c:pt idx="6451">
                  <c:v>-878.67644548416206</c:v>
                </c:pt>
                <c:pt idx="6452">
                  <c:v>-878.68055820465099</c:v>
                </c:pt>
                <c:pt idx="6453">
                  <c:v>-878.68407487869308</c:v>
                </c:pt>
                <c:pt idx="6454">
                  <c:v>-878.68657827377297</c:v>
                </c:pt>
                <c:pt idx="6455">
                  <c:v>-878.68782997131393</c:v>
                </c:pt>
                <c:pt idx="6456">
                  <c:v>-878.68788957595802</c:v>
                </c:pt>
                <c:pt idx="6457">
                  <c:v>-878.68705511093208</c:v>
                </c:pt>
                <c:pt idx="6458">
                  <c:v>-878.68574380874702</c:v>
                </c:pt>
                <c:pt idx="6459">
                  <c:v>-878.68437290191696</c:v>
                </c:pt>
                <c:pt idx="6460">
                  <c:v>-878.683300018311</c:v>
                </c:pt>
                <c:pt idx="6461">
                  <c:v>-878.68276357650802</c:v>
                </c:pt>
                <c:pt idx="6462">
                  <c:v>-878.68288278579701</c:v>
                </c:pt>
                <c:pt idx="6463">
                  <c:v>-878.68377685546898</c:v>
                </c:pt>
                <c:pt idx="6464">
                  <c:v>-878.68526697158802</c:v>
                </c:pt>
                <c:pt idx="6465">
                  <c:v>-878.68711471557594</c:v>
                </c:pt>
                <c:pt idx="6466">
                  <c:v>-878.68908166885399</c:v>
                </c:pt>
                <c:pt idx="6467">
                  <c:v>-878.69081020355202</c:v>
                </c:pt>
                <c:pt idx="6468">
                  <c:v>-878.69212150573799</c:v>
                </c:pt>
                <c:pt idx="6469">
                  <c:v>-878.69295597076393</c:v>
                </c:pt>
                <c:pt idx="6470">
                  <c:v>-878.69325399398804</c:v>
                </c:pt>
                <c:pt idx="6471">
                  <c:v>-878.69313478469894</c:v>
                </c:pt>
                <c:pt idx="6472">
                  <c:v>-878.69277715683006</c:v>
                </c:pt>
                <c:pt idx="6473">
                  <c:v>-878.69224071502708</c:v>
                </c:pt>
                <c:pt idx="6474">
                  <c:v>-878.69164466857899</c:v>
                </c:pt>
                <c:pt idx="6475">
                  <c:v>-878.69110822677601</c:v>
                </c:pt>
                <c:pt idx="6476">
                  <c:v>-878.69075059890793</c:v>
                </c:pt>
                <c:pt idx="6477">
                  <c:v>-878.69057178497292</c:v>
                </c:pt>
                <c:pt idx="6478">
                  <c:v>-878.69051218032905</c:v>
                </c:pt>
                <c:pt idx="6479">
                  <c:v>-878.69063138961792</c:v>
                </c:pt>
                <c:pt idx="6480">
                  <c:v>-878.69092941284202</c:v>
                </c:pt>
                <c:pt idx="6481">
                  <c:v>-878.69152545929001</c:v>
                </c:pt>
                <c:pt idx="6482">
                  <c:v>-878.69253873825096</c:v>
                </c:pt>
                <c:pt idx="6483">
                  <c:v>-878.69385004043602</c:v>
                </c:pt>
                <c:pt idx="6484">
                  <c:v>-878.69545936584495</c:v>
                </c:pt>
                <c:pt idx="6485">
                  <c:v>-878.697009086609</c:v>
                </c:pt>
                <c:pt idx="6486">
                  <c:v>-878.69837999343895</c:v>
                </c:pt>
                <c:pt idx="6487">
                  <c:v>-878.69951248169002</c:v>
                </c:pt>
                <c:pt idx="6488">
                  <c:v>-878.70034694671699</c:v>
                </c:pt>
                <c:pt idx="6489">
                  <c:v>-878.70088338851906</c:v>
                </c:pt>
                <c:pt idx="6490">
                  <c:v>-878.70124101638794</c:v>
                </c:pt>
                <c:pt idx="6491">
                  <c:v>-878.70153903961204</c:v>
                </c:pt>
                <c:pt idx="6492">
                  <c:v>-878.70201587677002</c:v>
                </c:pt>
                <c:pt idx="6493">
                  <c:v>-878.70296955108699</c:v>
                </c:pt>
                <c:pt idx="6494">
                  <c:v>-878.70457887649604</c:v>
                </c:pt>
                <c:pt idx="6495">
                  <c:v>-878.70684385299705</c:v>
                </c:pt>
                <c:pt idx="6496">
                  <c:v>-878.70934724807807</c:v>
                </c:pt>
                <c:pt idx="6497">
                  <c:v>-878.71167182922397</c:v>
                </c:pt>
                <c:pt idx="6498">
                  <c:v>-878.71316194534302</c:v>
                </c:pt>
                <c:pt idx="6499">
                  <c:v>-878.71345996856701</c:v>
                </c:pt>
                <c:pt idx="6500">
                  <c:v>-878.71220827102707</c:v>
                </c:pt>
                <c:pt idx="6501">
                  <c:v>-878.70934724807807</c:v>
                </c:pt>
                <c:pt idx="6502">
                  <c:v>-878.70499610900902</c:v>
                </c:pt>
                <c:pt idx="6503">
                  <c:v>-878.699572086334</c:v>
                </c:pt>
                <c:pt idx="6504">
                  <c:v>-878.69373083114601</c:v>
                </c:pt>
                <c:pt idx="6505">
                  <c:v>-878.68824720382702</c:v>
                </c:pt>
                <c:pt idx="6506">
                  <c:v>-878.68395566940308</c:v>
                </c:pt>
                <c:pt idx="6507">
                  <c:v>-878.68133306503296</c:v>
                </c:pt>
                <c:pt idx="6508">
                  <c:v>-878.680677413941</c:v>
                </c:pt>
                <c:pt idx="6509">
                  <c:v>-878.68198871612594</c:v>
                </c:pt>
                <c:pt idx="6510">
                  <c:v>-878.68514776229904</c:v>
                </c:pt>
                <c:pt idx="6511">
                  <c:v>-878.68967771530197</c:v>
                </c:pt>
                <c:pt idx="6512">
                  <c:v>-878.69528055191108</c:v>
                </c:pt>
                <c:pt idx="6513">
                  <c:v>-878.70141983032204</c:v>
                </c:pt>
                <c:pt idx="6514">
                  <c:v>-878.70767831802402</c:v>
                </c:pt>
                <c:pt idx="6515">
                  <c:v>-878.713817596436</c:v>
                </c:pt>
                <c:pt idx="6516">
                  <c:v>-878.71959924697899</c:v>
                </c:pt>
                <c:pt idx="6517">
                  <c:v>-878.72478485107399</c:v>
                </c:pt>
                <c:pt idx="6518">
                  <c:v>-878.72937440872192</c:v>
                </c:pt>
                <c:pt idx="6519">
                  <c:v>-878.73324871063301</c:v>
                </c:pt>
                <c:pt idx="6520">
                  <c:v>-878.73646736144997</c:v>
                </c:pt>
                <c:pt idx="6521">
                  <c:v>-878.73903036117599</c:v>
                </c:pt>
                <c:pt idx="6522">
                  <c:v>-878.74111652374302</c:v>
                </c:pt>
                <c:pt idx="6523">
                  <c:v>-878.74284505844093</c:v>
                </c:pt>
                <c:pt idx="6524">
                  <c:v>-878.744275569916</c:v>
                </c:pt>
                <c:pt idx="6525">
                  <c:v>-878.74558687210106</c:v>
                </c:pt>
                <c:pt idx="6526">
                  <c:v>-878.746898174286</c:v>
                </c:pt>
                <c:pt idx="6527">
                  <c:v>-878.74820947647095</c:v>
                </c:pt>
                <c:pt idx="6528">
                  <c:v>-878.74958038330101</c:v>
                </c:pt>
                <c:pt idx="6529">
                  <c:v>-878.75089168548607</c:v>
                </c:pt>
                <c:pt idx="6530">
                  <c:v>-878.75184535980202</c:v>
                </c:pt>
                <c:pt idx="6531">
                  <c:v>-878.752501010895</c:v>
                </c:pt>
                <c:pt idx="6532">
                  <c:v>-878.75262022018501</c:v>
                </c:pt>
                <c:pt idx="6533">
                  <c:v>-878.75226259231601</c:v>
                </c:pt>
                <c:pt idx="6534">
                  <c:v>-878.75160694122292</c:v>
                </c:pt>
                <c:pt idx="6535">
                  <c:v>-878.75083208084106</c:v>
                </c:pt>
                <c:pt idx="6536">
                  <c:v>-878.75029563903797</c:v>
                </c:pt>
                <c:pt idx="6537">
                  <c:v>-878.75023603439399</c:v>
                </c:pt>
                <c:pt idx="6538">
                  <c:v>-878.75089168548607</c:v>
                </c:pt>
                <c:pt idx="6539">
                  <c:v>-878.75226259231601</c:v>
                </c:pt>
                <c:pt idx="6540">
                  <c:v>-878.75434875488304</c:v>
                </c:pt>
                <c:pt idx="6541">
                  <c:v>-878.75715017318703</c:v>
                </c:pt>
                <c:pt idx="6542">
                  <c:v>-878.76054763794002</c:v>
                </c:pt>
                <c:pt idx="6543">
                  <c:v>-878.76466035842896</c:v>
                </c:pt>
                <c:pt idx="6544">
                  <c:v>-878.76942873001099</c:v>
                </c:pt>
                <c:pt idx="6545">
                  <c:v>-878.77467393875099</c:v>
                </c:pt>
                <c:pt idx="6546">
                  <c:v>-878.780455589295</c:v>
                </c:pt>
                <c:pt idx="6547">
                  <c:v>-878.78659486770698</c:v>
                </c:pt>
                <c:pt idx="6548">
                  <c:v>-878.79321098327705</c:v>
                </c:pt>
                <c:pt idx="6549">
                  <c:v>-878.80030393600498</c:v>
                </c:pt>
                <c:pt idx="6550">
                  <c:v>-878.80769491195701</c:v>
                </c:pt>
                <c:pt idx="6551">
                  <c:v>-878.81514549255394</c:v>
                </c:pt>
                <c:pt idx="6552">
                  <c:v>-878.82223844528198</c:v>
                </c:pt>
                <c:pt idx="6553">
                  <c:v>-878.82873535156295</c:v>
                </c:pt>
                <c:pt idx="6554">
                  <c:v>-878.83439779281593</c:v>
                </c:pt>
                <c:pt idx="6555">
                  <c:v>-878.83910655975399</c:v>
                </c:pt>
                <c:pt idx="6556">
                  <c:v>-878.84292125701904</c:v>
                </c:pt>
                <c:pt idx="6557">
                  <c:v>-878.84578227996803</c:v>
                </c:pt>
                <c:pt idx="6558">
                  <c:v>-878.84786844253608</c:v>
                </c:pt>
                <c:pt idx="6559">
                  <c:v>-878.84923934936501</c:v>
                </c:pt>
                <c:pt idx="6560">
                  <c:v>-878.85013341903698</c:v>
                </c:pt>
                <c:pt idx="6561">
                  <c:v>-878.85061025619507</c:v>
                </c:pt>
                <c:pt idx="6562">
                  <c:v>-878.85096788406395</c:v>
                </c:pt>
                <c:pt idx="6563">
                  <c:v>-878.85120630264305</c:v>
                </c:pt>
                <c:pt idx="6564">
                  <c:v>-878.85150432586693</c:v>
                </c:pt>
                <c:pt idx="6565">
                  <c:v>-878.85198116302502</c:v>
                </c:pt>
                <c:pt idx="6566">
                  <c:v>-878.852577209473</c:v>
                </c:pt>
                <c:pt idx="6567">
                  <c:v>-878.85341167449997</c:v>
                </c:pt>
                <c:pt idx="6568">
                  <c:v>-878.85442495346092</c:v>
                </c:pt>
                <c:pt idx="6569">
                  <c:v>-878.85567665100098</c:v>
                </c:pt>
                <c:pt idx="6570">
                  <c:v>-878.85698795318604</c:v>
                </c:pt>
                <c:pt idx="6571">
                  <c:v>-878.858239650727</c:v>
                </c:pt>
                <c:pt idx="6572">
                  <c:v>-878.85913372039795</c:v>
                </c:pt>
                <c:pt idx="6573">
                  <c:v>-878.85949134826706</c:v>
                </c:pt>
                <c:pt idx="6574">
                  <c:v>-878.85913372039795</c:v>
                </c:pt>
                <c:pt idx="6575">
                  <c:v>-878.85800123214699</c:v>
                </c:pt>
                <c:pt idx="6576">
                  <c:v>-878.85615348815895</c:v>
                </c:pt>
                <c:pt idx="6577">
                  <c:v>-878.85370969772407</c:v>
                </c:pt>
                <c:pt idx="6578">
                  <c:v>-878.85090827941895</c:v>
                </c:pt>
                <c:pt idx="6579">
                  <c:v>-878.84816646575905</c:v>
                </c:pt>
                <c:pt idx="6580">
                  <c:v>-878.84602069854805</c:v>
                </c:pt>
                <c:pt idx="6581">
                  <c:v>-878.84470939636299</c:v>
                </c:pt>
                <c:pt idx="6582">
                  <c:v>-878.844411373139</c:v>
                </c:pt>
                <c:pt idx="6583">
                  <c:v>-878.84512662887596</c:v>
                </c:pt>
                <c:pt idx="6584">
                  <c:v>-878.846616744995</c:v>
                </c:pt>
                <c:pt idx="6585">
                  <c:v>-878.84876251220703</c:v>
                </c:pt>
                <c:pt idx="6586">
                  <c:v>-878.85132551193306</c:v>
                </c:pt>
                <c:pt idx="6587">
                  <c:v>-878.85400772094704</c:v>
                </c:pt>
                <c:pt idx="6588">
                  <c:v>-878.85651111602806</c:v>
                </c:pt>
                <c:pt idx="6589">
                  <c:v>-878.85853767394997</c:v>
                </c:pt>
                <c:pt idx="6590">
                  <c:v>-878.86008739471504</c:v>
                </c:pt>
                <c:pt idx="6591">
                  <c:v>-878.86110067367599</c:v>
                </c:pt>
                <c:pt idx="6592">
                  <c:v>-878.86169672012397</c:v>
                </c:pt>
                <c:pt idx="6593">
                  <c:v>-878.86193513870307</c:v>
                </c:pt>
                <c:pt idx="6594">
                  <c:v>-878.86205434799194</c:v>
                </c:pt>
                <c:pt idx="6595">
                  <c:v>-878.86223316192604</c:v>
                </c:pt>
                <c:pt idx="6596">
                  <c:v>-878.86259078979492</c:v>
                </c:pt>
                <c:pt idx="6597">
                  <c:v>-878.86354446411201</c:v>
                </c:pt>
                <c:pt idx="6598">
                  <c:v>-878.86521339416504</c:v>
                </c:pt>
                <c:pt idx="6599">
                  <c:v>-878.86783599853493</c:v>
                </c:pt>
                <c:pt idx="6600">
                  <c:v>-878.87171030044601</c:v>
                </c:pt>
                <c:pt idx="6601">
                  <c:v>-878.87671709060692</c:v>
                </c:pt>
                <c:pt idx="6602">
                  <c:v>-878.88285636901901</c:v>
                </c:pt>
                <c:pt idx="6603">
                  <c:v>-878.88988971710205</c:v>
                </c:pt>
                <c:pt idx="6604">
                  <c:v>-878.89728069305397</c:v>
                </c:pt>
                <c:pt idx="6605">
                  <c:v>-878.90461206436203</c:v>
                </c:pt>
                <c:pt idx="6606">
                  <c:v>-878.91128778457698</c:v>
                </c:pt>
                <c:pt idx="6607">
                  <c:v>-878.91712903976497</c:v>
                </c:pt>
                <c:pt idx="6608">
                  <c:v>-878.921837806702</c:v>
                </c:pt>
                <c:pt idx="6609">
                  <c:v>-878.92559289932296</c:v>
                </c:pt>
                <c:pt idx="6610">
                  <c:v>-878.92845392227196</c:v>
                </c:pt>
                <c:pt idx="6611">
                  <c:v>-878.93065929412899</c:v>
                </c:pt>
                <c:pt idx="6612">
                  <c:v>-878.93262624740601</c:v>
                </c:pt>
                <c:pt idx="6613">
                  <c:v>-878.93471240997292</c:v>
                </c:pt>
                <c:pt idx="6614">
                  <c:v>-878.93733501434303</c:v>
                </c:pt>
                <c:pt idx="6615">
                  <c:v>-878.94061326980602</c:v>
                </c:pt>
                <c:pt idx="6616">
                  <c:v>-878.94466638565098</c:v>
                </c:pt>
                <c:pt idx="6617">
                  <c:v>-878.94919633865402</c:v>
                </c:pt>
                <c:pt idx="6618">
                  <c:v>-878.95378589630104</c:v>
                </c:pt>
                <c:pt idx="6619">
                  <c:v>-878.95813703536999</c:v>
                </c:pt>
                <c:pt idx="6620">
                  <c:v>-878.96201133728005</c:v>
                </c:pt>
                <c:pt idx="6621">
                  <c:v>-878.96511077880905</c:v>
                </c:pt>
                <c:pt idx="6622">
                  <c:v>-878.96719694137596</c:v>
                </c:pt>
                <c:pt idx="6623">
                  <c:v>-878.96821022033703</c:v>
                </c:pt>
                <c:pt idx="6624">
                  <c:v>-878.96809101104805</c:v>
                </c:pt>
                <c:pt idx="6625">
                  <c:v>-878.96689891815208</c:v>
                </c:pt>
                <c:pt idx="6626">
                  <c:v>-878.96517038345405</c:v>
                </c:pt>
                <c:pt idx="6627">
                  <c:v>-878.96314382553101</c:v>
                </c:pt>
                <c:pt idx="6628">
                  <c:v>-878.96141529083297</c:v>
                </c:pt>
                <c:pt idx="6629">
                  <c:v>-878.96028280258201</c:v>
                </c:pt>
                <c:pt idx="6630">
                  <c:v>-878.95992517471302</c:v>
                </c:pt>
                <c:pt idx="6631">
                  <c:v>-878.96058082580601</c:v>
                </c:pt>
                <c:pt idx="6632">
                  <c:v>-878.96219015121505</c:v>
                </c:pt>
                <c:pt idx="6633">
                  <c:v>-878.96475315093994</c:v>
                </c:pt>
                <c:pt idx="6634">
                  <c:v>-878.96797180175804</c:v>
                </c:pt>
                <c:pt idx="6635">
                  <c:v>-878.97148847580002</c:v>
                </c:pt>
                <c:pt idx="6636">
                  <c:v>-878.97500514984199</c:v>
                </c:pt>
                <c:pt idx="6637">
                  <c:v>-878.97822380065895</c:v>
                </c:pt>
                <c:pt idx="6638">
                  <c:v>-878.98084640502998</c:v>
                </c:pt>
                <c:pt idx="6639">
                  <c:v>-878.98269414901802</c:v>
                </c:pt>
                <c:pt idx="6640">
                  <c:v>-878.98376703262397</c:v>
                </c:pt>
                <c:pt idx="6641">
                  <c:v>-878.98412466049194</c:v>
                </c:pt>
                <c:pt idx="6642">
                  <c:v>-878.98376703262397</c:v>
                </c:pt>
                <c:pt idx="6643">
                  <c:v>-878.98305177688599</c:v>
                </c:pt>
                <c:pt idx="6644">
                  <c:v>-878.98227691650402</c:v>
                </c:pt>
                <c:pt idx="6645">
                  <c:v>-878.98180007934593</c:v>
                </c:pt>
                <c:pt idx="6646">
                  <c:v>-878.98203849792503</c:v>
                </c:pt>
                <c:pt idx="6647">
                  <c:v>-878.98323059082099</c:v>
                </c:pt>
                <c:pt idx="6648">
                  <c:v>-878.98555517196701</c:v>
                </c:pt>
                <c:pt idx="6649">
                  <c:v>-878.98901224136398</c:v>
                </c:pt>
                <c:pt idx="6650">
                  <c:v>-878.99366140365601</c:v>
                </c:pt>
                <c:pt idx="6651">
                  <c:v>-878.99932384491001</c:v>
                </c:pt>
                <c:pt idx="6652">
                  <c:v>-879.00558233261108</c:v>
                </c:pt>
                <c:pt idx="6653">
                  <c:v>-879.01201963424705</c:v>
                </c:pt>
                <c:pt idx="6654">
                  <c:v>-879.01792049408004</c:v>
                </c:pt>
                <c:pt idx="6655">
                  <c:v>-879.02292728424095</c:v>
                </c:pt>
                <c:pt idx="6656">
                  <c:v>-879.02698040008602</c:v>
                </c:pt>
                <c:pt idx="6657">
                  <c:v>-879.03002023696899</c:v>
                </c:pt>
                <c:pt idx="6658">
                  <c:v>-879.03216600418102</c:v>
                </c:pt>
                <c:pt idx="6659">
                  <c:v>-879.03341770172096</c:v>
                </c:pt>
                <c:pt idx="6660">
                  <c:v>-879.03401374816895</c:v>
                </c:pt>
                <c:pt idx="6661">
                  <c:v>-879.03407335281395</c:v>
                </c:pt>
                <c:pt idx="6662">
                  <c:v>-879.03371572494507</c:v>
                </c:pt>
                <c:pt idx="6663">
                  <c:v>-879.03329849243198</c:v>
                </c:pt>
                <c:pt idx="6664">
                  <c:v>-879.03282165527401</c:v>
                </c:pt>
                <c:pt idx="6665">
                  <c:v>-879.03240442276001</c:v>
                </c:pt>
                <c:pt idx="6666">
                  <c:v>-879.03186798095703</c:v>
                </c:pt>
                <c:pt idx="6667">
                  <c:v>-879.03127193450905</c:v>
                </c:pt>
                <c:pt idx="6668">
                  <c:v>-879.03085470199608</c:v>
                </c:pt>
                <c:pt idx="6669">
                  <c:v>-879.03079509735107</c:v>
                </c:pt>
                <c:pt idx="6670">
                  <c:v>-879.03156995773293</c:v>
                </c:pt>
                <c:pt idx="6671">
                  <c:v>-879.03329849243198</c:v>
                </c:pt>
                <c:pt idx="6672">
                  <c:v>-879.03604030609199</c:v>
                </c:pt>
                <c:pt idx="6673">
                  <c:v>-879.03961658477806</c:v>
                </c:pt>
                <c:pt idx="6674">
                  <c:v>-879.04372930526802</c:v>
                </c:pt>
                <c:pt idx="6675">
                  <c:v>-879.04796123504707</c:v>
                </c:pt>
                <c:pt idx="6676">
                  <c:v>-879.05213356018101</c:v>
                </c:pt>
                <c:pt idx="6677">
                  <c:v>-879.05594825744606</c:v>
                </c:pt>
                <c:pt idx="6678">
                  <c:v>-879.05922651290894</c:v>
                </c:pt>
                <c:pt idx="6679">
                  <c:v>-879.06184911727905</c:v>
                </c:pt>
                <c:pt idx="6680">
                  <c:v>-879.06357765197799</c:v>
                </c:pt>
                <c:pt idx="6681">
                  <c:v>-879.06471014022804</c:v>
                </c:pt>
                <c:pt idx="6682">
                  <c:v>-879.06554460525501</c:v>
                </c:pt>
                <c:pt idx="6683">
                  <c:v>-879.06643867492699</c:v>
                </c:pt>
                <c:pt idx="6684">
                  <c:v>-879.06792879104592</c:v>
                </c:pt>
                <c:pt idx="6685">
                  <c:v>-879.06995534896896</c:v>
                </c:pt>
                <c:pt idx="6686">
                  <c:v>-879.07251834869408</c:v>
                </c:pt>
                <c:pt idx="6687">
                  <c:v>-879.07526016235397</c:v>
                </c:pt>
                <c:pt idx="6688">
                  <c:v>-879.07812118530296</c:v>
                </c:pt>
                <c:pt idx="6689">
                  <c:v>-879.08086299896308</c:v>
                </c:pt>
                <c:pt idx="6690">
                  <c:v>-879.08348560333297</c:v>
                </c:pt>
                <c:pt idx="6691">
                  <c:v>-879.08586978912399</c:v>
                </c:pt>
                <c:pt idx="6692">
                  <c:v>-879.088134765625</c:v>
                </c:pt>
                <c:pt idx="6693">
                  <c:v>-879.09028053283703</c:v>
                </c:pt>
                <c:pt idx="6694">
                  <c:v>-879.09248590469406</c:v>
                </c:pt>
                <c:pt idx="6695">
                  <c:v>-879.09492969513008</c:v>
                </c:pt>
                <c:pt idx="6696">
                  <c:v>-879.09790992736794</c:v>
                </c:pt>
                <c:pt idx="6697">
                  <c:v>-879.10148620605491</c:v>
                </c:pt>
                <c:pt idx="6698">
                  <c:v>-879.10553932189998</c:v>
                </c:pt>
                <c:pt idx="6699">
                  <c:v>-879.10989046096802</c:v>
                </c:pt>
                <c:pt idx="6700">
                  <c:v>-879.11424160003708</c:v>
                </c:pt>
                <c:pt idx="6701">
                  <c:v>-879.11835432052601</c:v>
                </c:pt>
                <c:pt idx="6702">
                  <c:v>-879.12210941314697</c:v>
                </c:pt>
                <c:pt idx="6703">
                  <c:v>-879.12544727325508</c:v>
                </c:pt>
                <c:pt idx="6704">
                  <c:v>-879.12824869155907</c:v>
                </c:pt>
                <c:pt idx="6705">
                  <c:v>-879.13069248199508</c:v>
                </c:pt>
                <c:pt idx="6706">
                  <c:v>-879.132838249207</c:v>
                </c:pt>
                <c:pt idx="6707">
                  <c:v>-879.13486480712902</c:v>
                </c:pt>
                <c:pt idx="6708">
                  <c:v>-879.13707017898605</c:v>
                </c:pt>
                <c:pt idx="6709">
                  <c:v>-879.13945436477707</c:v>
                </c:pt>
                <c:pt idx="6710">
                  <c:v>-879.14213657379196</c:v>
                </c:pt>
                <c:pt idx="6711">
                  <c:v>-879.14499759674095</c:v>
                </c:pt>
                <c:pt idx="6712">
                  <c:v>-879.14791822433494</c:v>
                </c:pt>
                <c:pt idx="6713">
                  <c:v>-879.15060043335006</c:v>
                </c:pt>
                <c:pt idx="6714">
                  <c:v>-879.15286540985107</c:v>
                </c:pt>
                <c:pt idx="6715">
                  <c:v>-879.15459394455002</c:v>
                </c:pt>
                <c:pt idx="6716">
                  <c:v>-879.15548801422096</c:v>
                </c:pt>
                <c:pt idx="6717">
                  <c:v>-879.15548801422096</c:v>
                </c:pt>
                <c:pt idx="6718">
                  <c:v>-879.15459394455002</c:v>
                </c:pt>
                <c:pt idx="6719">
                  <c:v>-879.15286540985107</c:v>
                </c:pt>
                <c:pt idx="6720">
                  <c:v>-879.15071964263893</c:v>
                </c:pt>
                <c:pt idx="6721">
                  <c:v>-879.14851427078293</c:v>
                </c:pt>
                <c:pt idx="6722">
                  <c:v>-879.146547317505</c:v>
                </c:pt>
                <c:pt idx="6723">
                  <c:v>-879.14511680603005</c:v>
                </c:pt>
                <c:pt idx="6724">
                  <c:v>-879.14422273635898</c:v>
                </c:pt>
                <c:pt idx="6725">
                  <c:v>-879.14398431778</c:v>
                </c:pt>
                <c:pt idx="6726">
                  <c:v>-879.14440155029297</c:v>
                </c:pt>
                <c:pt idx="6727">
                  <c:v>-879.14541482925392</c:v>
                </c:pt>
                <c:pt idx="6728">
                  <c:v>-879.14678573608398</c:v>
                </c:pt>
                <c:pt idx="6729">
                  <c:v>-879.14833545684792</c:v>
                </c:pt>
                <c:pt idx="6730">
                  <c:v>-879.14976596832298</c:v>
                </c:pt>
                <c:pt idx="6731">
                  <c:v>-879.15101766586304</c:v>
                </c:pt>
                <c:pt idx="6732">
                  <c:v>-879.15209054946899</c:v>
                </c:pt>
                <c:pt idx="6733">
                  <c:v>-879.15316343307495</c:v>
                </c:pt>
                <c:pt idx="6734">
                  <c:v>-879.15435552597103</c:v>
                </c:pt>
                <c:pt idx="6735">
                  <c:v>-879.15584564209007</c:v>
                </c:pt>
                <c:pt idx="6736">
                  <c:v>-879.15745496749901</c:v>
                </c:pt>
                <c:pt idx="6737">
                  <c:v>-879.15912389755294</c:v>
                </c:pt>
                <c:pt idx="6738">
                  <c:v>-879.16079282760597</c:v>
                </c:pt>
                <c:pt idx="6739">
                  <c:v>-879.16228294372604</c:v>
                </c:pt>
                <c:pt idx="6740">
                  <c:v>-879.16353464126598</c:v>
                </c:pt>
                <c:pt idx="6741">
                  <c:v>-879.16436910629295</c:v>
                </c:pt>
                <c:pt idx="6742">
                  <c:v>-879.16478633880592</c:v>
                </c:pt>
                <c:pt idx="6743">
                  <c:v>-879.16496515274093</c:v>
                </c:pt>
                <c:pt idx="6744">
                  <c:v>-879.16502475738503</c:v>
                </c:pt>
                <c:pt idx="6745">
                  <c:v>-879.16538238525402</c:v>
                </c:pt>
                <c:pt idx="6746">
                  <c:v>-879.16615724563599</c:v>
                </c:pt>
                <c:pt idx="6747">
                  <c:v>-879.16758775711105</c:v>
                </c:pt>
                <c:pt idx="6748">
                  <c:v>-879.16973352432296</c:v>
                </c:pt>
                <c:pt idx="6749">
                  <c:v>-879.17253494262695</c:v>
                </c:pt>
                <c:pt idx="6750">
                  <c:v>-879.17599201202393</c:v>
                </c:pt>
                <c:pt idx="6751">
                  <c:v>-879.179747104645</c:v>
                </c:pt>
                <c:pt idx="6752">
                  <c:v>-879.18338298797607</c:v>
                </c:pt>
                <c:pt idx="6753">
                  <c:v>-879.18660163879395</c:v>
                </c:pt>
                <c:pt idx="6754">
                  <c:v>-879.18910503387497</c:v>
                </c:pt>
                <c:pt idx="6755">
                  <c:v>-879.190773963928</c:v>
                </c:pt>
                <c:pt idx="6756">
                  <c:v>-879.19172763824508</c:v>
                </c:pt>
                <c:pt idx="6757">
                  <c:v>-879.19214487075806</c:v>
                </c:pt>
                <c:pt idx="6758">
                  <c:v>-879.19220447540306</c:v>
                </c:pt>
                <c:pt idx="6759">
                  <c:v>-879.19202566146896</c:v>
                </c:pt>
                <c:pt idx="6760">
                  <c:v>-879.19190645217896</c:v>
                </c:pt>
                <c:pt idx="6761">
                  <c:v>-879.19208526611305</c:v>
                </c:pt>
                <c:pt idx="6762">
                  <c:v>-879.19268131256104</c:v>
                </c:pt>
                <c:pt idx="6763">
                  <c:v>-879.193873405457</c:v>
                </c:pt>
                <c:pt idx="6764">
                  <c:v>-879.19560194015503</c:v>
                </c:pt>
                <c:pt idx="6765">
                  <c:v>-879.19786691665695</c:v>
                </c:pt>
                <c:pt idx="6766">
                  <c:v>-879.20060873031593</c:v>
                </c:pt>
                <c:pt idx="6767">
                  <c:v>-879.20370817184494</c:v>
                </c:pt>
                <c:pt idx="6768">
                  <c:v>-879.20704603195202</c:v>
                </c:pt>
                <c:pt idx="6769">
                  <c:v>-879.21050310134899</c:v>
                </c:pt>
                <c:pt idx="6770">
                  <c:v>-879.21384096145698</c:v>
                </c:pt>
                <c:pt idx="6771">
                  <c:v>-879.21700000763008</c:v>
                </c:pt>
                <c:pt idx="6772">
                  <c:v>-879.21986103057907</c:v>
                </c:pt>
                <c:pt idx="6773">
                  <c:v>-879.22230482101497</c:v>
                </c:pt>
                <c:pt idx="6774">
                  <c:v>-879.22415256500301</c:v>
                </c:pt>
                <c:pt idx="6775">
                  <c:v>-879.22540426254295</c:v>
                </c:pt>
                <c:pt idx="6776">
                  <c:v>-879.22617912292503</c:v>
                </c:pt>
                <c:pt idx="6777">
                  <c:v>-879.22653675079403</c:v>
                </c:pt>
                <c:pt idx="6778">
                  <c:v>-879.22677516937301</c:v>
                </c:pt>
                <c:pt idx="6779">
                  <c:v>-879.22683477401802</c:v>
                </c:pt>
                <c:pt idx="6780">
                  <c:v>-879.22659635543801</c:v>
                </c:pt>
                <c:pt idx="6781">
                  <c:v>-879.22605991363503</c:v>
                </c:pt>
                <c:pt idx="6782">
                  <c:v>-879.22516584396408</c:v>
                </c:pt>
                <c:pt idx="6783">
                  <c:v>-879.22391414642402</c:v>
                </c:pt>
                <c:pt idx="6784">
                  <c:v>-879.22236442565895</c:v>
                </c:pt>
                <c:pt idx="6785">
                  <c:v>-879.22057628631592</c:v>
                </c:pt>
                <c:pt idx="6786">
                  <c:v>-879.218788146973</c:v>
                </c:pt>
                <c:pt idx="6787">
                  <c:v>-879.21717882156395</c:v>
                </c:pt>
                <c:pt idx="6788">
                  <c:v>-879.21592712402401</c:v>
                </c:pt>
                <c:pt idx="6789">
                  <c:v>-879.21545028686501</c:v>
                </c:pt>
                <c:pt idx="6790">
                  <c:v>-879.215807914734</c:v>
                </c:pt>
                <c:pt idx="6791">
                  <c:v>-879.21700000763008</c:v>
                </c:pt>
                <c:pt idx="6792">
                  <c:v>-879.21890735626198</c:v>
                </c:pt>
                <c:pt idx="6793">
                  <c:v>-879.221291542053</c:v>
                </c:pt>
                <c:pt idx="6794">
                  <c:v>-879.22391414642402</c:v>
                </c:pt>
                <c:pt idx="6795">
                  <c:v>-879.22653675079403</c:v>
                </c:pt>
                <c:pt idx="6796">
                  <c:v>-879.22909975051903</c:v>
                </c:pt>
                <c:pt idx="6797">
                  <c:v>-879.23142433166504</c:v>
                </c:pt>
                <c:pt idx="6798">
                  <c:v>-879.23351049423195</c:v>
                </c:pt>
                <c:pt idx="6799">
                  <c:v>-879.23523902893101</c:v>
                </c:pt>
                <c:pt idx="6800">
                  <c:v>-879.23678874969505</c:v>
                </c:pt>
                <c:pt idx="6801">
                  <c:v>-879.23821926117</c:v>
                </c:pt>
                <c:pt idx="6802">
                  <c:v>-879.23964977264404</c:v>
                </c:pt>
                <c:pt idx="6803">
                  <c:v>-879.24096107482899</c:v>
                </c:pt>
                <c:pt idx="6804">
                  <c:v>-879.24221277237007</c:v>
                </c:pt>
                <c:pt idx="6805">
                  <c:v>-879.24346446991001</c:v>
                </c:pt>
                <c:pt idx="6806">
                  <c:v>-879.24483537673996</c:v>
                </c:pt>
                <c:pt idx="6807">
                  <c:v>-879.24644470214901</c:v>
                </c:pt>
                <c:pt idx="6808">
                  <c:v>-879.24823284149193</c:v>
                </c:pt>
                <c:pt idx="6809">
                  <c:v>-879.25031900405907</c:v>
                </c:pt>
                <c:pt idx="6810">
                  <c:v>-879.25252437591598</c:v>
                </c:pt>
                <c:pt idx="6811">
                  <c:v>-879.25484895706199</c:v>
                </c:pt>
                <c:pt idx="6812">
                  <c:v>-879.25711393356301</c:v>
                </c:pt>
                <c:pt idx="6813">
                  <c:v>-879.25920009613105</c:v>
                </c:pt>
                <c:pt idx="6814">
                  <c:v>-879.26080942153999</c:v>
                </c:pt>
                <c:pt idx="6815">
                  <c:v>-879.26170349121094</c:v>
                </c:pt>
                <c:pt idx="6816">
                  <c:v>-879.26170349121094</c:v>
                </c:pt>
                <c:pt idx="6817">
                  <c:v>-879.26098823547397</c:v>
                </c:pt>
                <c:pt idx="6818">
                  <c:v>-879.25955772399902</c:v>
                </c:pt>
                <c:pt idx="6819">
                  <c:v>-879.257531166077</c:v>
                </c:pt>
                <c:pt idx="6820">
                  <c:v>-879.25502777099598</c:v>
                </c:pt>
                <c:pt idx="6821">
                  <c:v>-879.25228595733699</c:v>
                </c:pt>
                <c:pt idx="6822">
                  <c:v>-879.24954414367699</c:v>
                </c:pt>
                <c:pt idx="6823">
                  <c:v>-879.24721956253097</c:v>
                </c:pt>
                <c:pt idx="6824">
                  <c:v>-879.24555063247703</c:v>
                </c:pt>
                <c:pt idx="6825">
                  <c:v>-879.24465656280495</c:v>
                </c:pt>
                <c:pt idx="6826">
                  <c:v>-879.24429893493698</c:v>
                </c:pt>
                <c:pt idx="6827">
                  <c:v>-879.24435853958198</c:v>
                </c:pt>
                <c:pt idx="6828">
                  <c:v>-879.24465656280495</c:v>
                </c:pt>
                <c:pt idx="6829">
                  <c:v>-879.24501419067406</c:v>
                </c:pt>
                <c:pt idx="6830">
                  <c:v>-879.24537181854294</c:v>
                </c:pt>
                <c:pt idx="6831">
                  <c:v>-879.24543142318703</c:v>
                </c:pt>
                <c:pt idx="6832">
                  <c:v>-879.24501419067406</c:v>
                </c:pt>
                <c:pt idx="6833">
                  <c:v>-879.24400091171299</c:v>
                </c:pt>
                <c:pt idx="6834">
                  <c:v>-879.24251079559303</c:v>
                </c:pt>
                <c:pt idx="6835">
                  <c:v>-879.24060344696102</c:v>
                </c:pt>
                <c:pt idx="6836">
                  <c:v>-879.23869609832798</c:v>
                </c:pt>
                <c:pt idx="6837">
                  <c:v>-879.23690795898506</c:v>
                </c:pt>
                <c:pt idx="6838">
                  <c:v>-879.23547744750999</c:v>
                </c:pt>
                <c:pt idx="6839">
                  <c:v>-879.23464298248302</c:v>
                </c:pt>
                <c:pt idx="6840">
                  <c:v>-879.23446416854904</c:v>
                </c:pt>
                <c:pt idx="6841">
                  <c:v>-879.235119819641</c:v>
                </c:pt>
                <c:pt idx="6842">
                  <c:v>-879.23666954040505</c:v>
                </c:pt>
                <c:pt idx="6843">
                  <c:v>-879.23917293548607</c:v>
                </c:pt>
                <c:pt idx="6844">
                  <c:v>-879.24245119094894</c:v>
                </c:pt>
                <c:pt idx="6845">
                  <c:v>-879.246325492859</c:v>
                </c:pt>
                <c:pt idx="6846">
                  <c:v>-879.25043821334907</c:v>
                </c:pt>
                <c:pt idx="6847">
                  <c:v>-879.25431251525902</c:v>
                </c:pt>
                <c:pt idx="6848">
                  <c:v>-879.25765037536598</c:v>
                </c:pt>
                <c:pt idx="6849">
                  <c:v>-879.260034561157</c:v>
                </c:pt>
                <c:pt idx="6850">
                  <c:v>-879.26140546798706</c:v>
                </c:pt>
                <c:pt idx="6851">
                  <c:v>-879.26170349121094</c:v>
                </c:pt>
                <c:pt idx="6852">
                  <c:v>-879.26092863082908</c:v>
                </c:pt>
                <c:pt idx="6853">
                  <c:v>-879.25937891006492</c:v>
                </c:pt>
                <c:pt idx="6854">
                  <c:v>-879.25717353820801</c:v>
                </c:pt>
                <c:pt idx="6855">
                  <c:v>-879.25478935241699</c:v>
                </c:pt>
                <c:pt idx="6856">
                  <c:v>-879.25246477127098</c:v>
                </c:pt>
                <c:pt idx="6857">
                  <c:v>-879.25025939941406</c:v>
                </c:pt>
                <c:pt idx="6858">
                  <c:v>-879.24805402755806</c:v>
                </c:pt>
                <c:pt idx="6859">
                  <c:v>-879.24584865570102</c:v>
                </c:pt>
                <c:pt idx="6860">
                  <c:v>-879.24346446991001</c:v>
                </c:pt>
                <c:pt idx="6861">
                  <c:v>-879.24084186554001</c:v>
                </c:pt>
                <c:pt idx="6862">
                  <c:v>-879.23821926117</c:v>
                </c:pt>
                <c:pt idx="6863">
                  <c:v>-879.23571586608898</c:v>
                </c:pt>
                <c:pt idx="6864">
                  <c:v>-879.23357009887695</c:v>
                </c:pt>
                <c:pt idx="6865">
                  <c:v>-879.23213958740303</c:v>
                </c:pt>
                <c:pt idx="6866">
                  <c:v>-879.23166275024403</c:v>
                </c:pt>
                <c:pt idx="6867">
                  <c:v>-879.23225879669201</c:v>
                </c:pt>
                <c:pt idx="6868">
                  <c:v>-879.23398733139106</c:v>
                </c:pt>
                <c:pt idx="6869">
                  <c:v>-879.23660993576095</c:v>
                </c:pt>
                <c:pt idx="6870">
                  <c:v>-879.23982858657905</c:v>
                </c:pt>
                <c:pt idx="6871">
                  <c:v>-879.24322605133102</c:v>
                </c:pt>
                <c:pt idx="6872">
                  <c:v>-879.246325492859</c:v>
                </c:pt>
                <c:pt idx="6873">
                  <c:v>-879.24882888794002</c:v>
                </c:pt>
                <c:pt idx="6874">
                  <c:v>-879.25055742263794</c:v>
                </c:pt>
                <c:pt idx="6875">
                  <c:v>-879.25151109695503</c:v>
                </c:pt>
                <c:pt idx="6876">
                  <c:v>-879.251809120178</c:v>
                </c:pt>
                <c:pt idx="6877">
                  <c:v>-879.25163030624401</c:v>
                </c:pt>
                <c:pt idx="6878">
                  <c:v>-879.25133228302002</c:v>
                </c:pt>
                <c:pt idx="6879">
                  <c:v>-879.25109386444092</c:v>
                </c:pt>
                <c:pt idx="6880">
                  <c:v>-879.25121307373092</c:v>
                </c:pt>
                <c:pt idx="6881">
                  <c:v>-879.251809120178</c:v>
                </c:pt>
                <c:pt idx="6882">
                  <c:v>-879.25294160842896</c:v>
                </c:pt>
                <c:pt idx="6883">
                  <c:v>-879.25467014312801</c:v>
                </c:pt>
                <c:pt idx="6884">
                  <c:v>-879.25687551498402</c:v>
                </c:pt>
                <c:pt idx="6885">
                  <c:v>-879.25931930541992</c:v>
                </c:pt>
                <c:pt idx="6886">
                  <c:v>-879.26176309585594</c:v>
                </c:pt>
                <c:pt idx="6887">
                  <c:v>-879.26396846771308</c:v>
                </c:pt>
                <c:pt idx="6888">
                  <c:v>-879.265637397766</c:v>
                </c:pt>
                <c:pt idx="6889">
                  <c:v>-879.26653146743797</c:v>
                </c:pt>
                <c:pt idx="6890">
                  <c:v>-879.26635265350399</c:v>
                </c:pt>
                <c:pt idx="6891">
                  <c:v>-879.26486253738403</c:v>
                </c:pt>
                <c:pt idx="6892">
                  <c:v>-879.26206111908004</c:v>
                </c:pt>
                <c:pt idx="6893">
                  <c:v>-879.25806760787998</c:v>
                </c:pt>
                <c:pt idx="6894">
                  <c:v>-879.25300121307396</c:v>
                </c:pt>
                <c:pt idx="6895">
                  <c:v>-879.24733877182007</c:v>
                </c:pt>
                <c:pt idx="6896">
                  <c:v>-879.24137830734298</c:v>
                </c:pt>
                <c:pt idx="6897">
                  <c:v>-879.23547744750999</c:v>
                </c:pt>
                <c:pt idx="6898">
                  <c:v>-879.229993820191</c:v>
                </c:pt>
                <c:pt idx="6899">
                  <c:v>-879.22516584396408</c:v>
                </c:pt>
                <c:pt idx="6900">
                  <c:v>-879.221351146698</c:v>
                </c:pt>
                <c:pt idx="6901">
                  <c:v>-879.21866893768299</c:v>
                </c:pt>
                <c:pt idx="6902">
                  <c:v>-879.21705961227394</c:v>
                </c:pt>
                <c:pt idx="6903">
                  <c:v>-879.21640396118198</c:v>
                </c:pt>
                <c:pt idx="6904">
                  <c:v>-879.21646356582698</c:v>
                </c:pt>
                <c:pt idx="6905">
                  <c:v>-879.21694040298507</c:v>
                </c:pt>
                <c:pt idx="6906">
                  <c:v>-879.21759605407692</c:v>
                </c:pt>
                <c:pt idx="6907">
                  <c:v>-879.21819210052502</c:v>
                </c:pt>
                <c:pt idx="6908">
                  <c:v>-879.218430519104</c:v>
                </c:pt>
                <c:pt idx="6909">
                  <c:v>-879.21825170517002</c:v>
                </c:pt>
                <c:pt idx="6910">
                  <c:v>-879.21735763549805</c:v>
                </c:pt>
                <c:pt idx="6911">
                  <c:v>-879.215807914734</c:v>
                </c:pt>
                <c:pt idx="6912">
                  <c:v>-879.21390056610107</c:v>
                </c:pt>
                <c:pt idx="6913">
                  <c:v>-879.21181440353394</c:v>
                </c:pt>
                <c:pt idx="6914">
                  <c:v>-879.21008586883602</c:v>
                </c:pt>
                <c:pt idx="6915">
                  <c:v>-879.20907258987404</c:v>
                </c:pt>
                <c:pt idx="6916">
                  <c:v>-879.20907258987404</c:v>
                </c:pt>
                <c:pt idx="6917">
                  <c:v>-879.21014547348</c:v>
                </c:pt>
                <c:pt idx="6918">
                  <c:v>-879.21229124069202</c:v>
                </c:pt>
                <c:pt idx="6919">
                  <c:v>-879.21533107757602</c:v>
                </c:pt>
                <c:pt idx="6920">
                  <c:v>-879.21872854232799</c:v>
                </c:pt>
                <c:pt idx="6921">
                  <c:v>-879.22200679779098</c:v>
                </c:pt>
                <c:pt idx="6922">
                  <c:v>-879.22462940216099</c:v>
                </c:pt>
                <c:pt idx="6923">
                  <c:v>-879.22611951828003</c:v>
                </c:pt>
                <c:pt idx="6924">
                  <c:v>-879.22617912292503</c:v>
                </c:pt>
                <c:pt idx="6925">
                  <c:v>-879.22468900680599</c:v>
                </c:pt>
                <c:pt idx="6926">
                  <c:v>-879.22176837921199</c:v>
                </c:pt>
                <c:pt idx="6927">
                  <c:v>-879.21783447265602</c:v>
                </c:pt>
                <c:pt idx="6928">
                  <c:v>-879.213244915009</c:v>
                </c:pt>
                <c:pt idx="6929">
                  <c:v>-879.20841693878197</c:v>
                </c:pt>
                <c:pt idx="6930">
                  <c:v>-879.20382738113403</c:v>
                </c:pt>
                <c:pt idx="6931">
                  <c:v>-879.19977426528999</c:v>
                </c:pt>
                <c:pt idx="6932">
                  <c:v>-879.196496009827</c:v>
                </c:pt>
                <c:pt idx="6933">
                  <c:v>-879.19411182403599</c:v>
                </c:pt>
                <c:pt idx="6934">
                  <c:v>-879.19262170791603</c:v>
                </c:pt>
                <c:pt idx="6935">
                  <c:v>-879.19202566146896</c:v>
                </c:pt>
                <c:pt idx="6936">
                  <c:v>-879.19208526611305</c:v>
                </c:pt>
                <c:pt idx="6937">
                  <c:v>-879.19250249862694</c:v>
                </c:pt>
                <c:pt idx="6938">
                  <c:v>-879.19303894042991</c:v>
                </c:pt>
                <c:pt idx="6939">
                  <c:v>-879.19339656829902</c:v>
                </c:pt>
                <c:pt idx="6940">
                  <c:v>-879.19327735900902</c:v>
                </c:pt>
                <c:pt idx="6941">
                  <c:v>-879.19238328933693</c:v>
                </c:pt>
                <c:pt idx="6942">
                  <c:v>-879.19035673141502</c:v>
                </c:pt>
                <c:pt idx="6943">
                  <c:v>-879.18701887130806</c:v>
                </c:pt>
                <c:pt idx="6944">
                  <c:v>-879.18207168579102</c:v>
                </c:pt>
                <c:pt idx="6945">
                  <c:v>-879.17581319809005</c:v>
                </c:pt>
                <c:pt idx="6946">
                  <c:v>-879.168481826782</c:v>
                </c:pt>
                <c:pt idx="6947">
                  <c:v>-879.16073322296199</c:v>
                </c:pt>
                <c:pt idx="6948">
                  <c:v>-879.15334224700905</c:v>
                </c:pt>
                <c:pt idx="6949">
                  <c:v>-879.14690494537399</c:v>
                </c:pt>
                <c:pt idx="6950">
                  <c:v>-879.14207696914696</c:v>
                </c:pt>
                <c:pt idx="6951">
                  <c:v>-879.13915634155296</c:v>
                </c:pt>
                <c:pt idx="6952">
                  <c:v>-879.13832187652599</c:v>
                </c:pt>
                <c:pt idx="6953">
                  <c:v>-879.13951396942207</c:v>
                </c:pt>
                <c:pt idx="6954">
                  <c:v>-879.14213657379196</c:v>
                </c:pt>
                <c:pt idx="6955">
                  <c:v>-879.14559364318893</c:v>
                </c:pt>
                <c:pt idx="6956">
                  <c:v>-879.14905071258602</c:v>
                </c:pt>
                <c:pt idx="6957">
                  <c:v>-879.15173292160102</c:v>
                </c:pt>
                <c:pt idx="6958">
                  <c:v>-879.15310382842995</c:v>
                </c:pt>
                <c:pt idx="6959">
                  <c:v>-879.15316343307495</c:v>
                </c:pt>
                <c:pt idx="6960">
                  <c:v>-879.15197134018001</c:v>
                </c:pt>
                <c:pt idx="6961">
                  <c:v>-879.15000438690208</c:v>
                </c:pt>
                <c:pt idx="6962">
                  <c:v>-879.14797782897995</c:v>
                </c:pt>
                <c:pt idx="6963">
                  <c:v>-879.14642810821601</c:v>
                </c:pt>
                <c:pt idx="6964">
                  <c:v>-879.14571285247803</c:v>
                </c:pt>
                <c:pt idx="6965">
                  <c:v>-879.14601087570202</c:v>
                </c:pt>
                <c:pt idx="6966">
                  <c:v>-879.14738178253197</c:v>
                </c:pt>
                <c:pt idx="6967">
                  <c:v>-879.149587154389</c:v>
                </c:pt>
                <c:pt idx="6968">
                  <c:v>-879.152269363404</c:v>
                </c:pt>
                <c:pt idx="6969">
                  <c:v>-879.154772758484</c:v>
                </c:pt>
                <c:pt idx="6970">
                  <c:v>-879.15650129318306</c:v>
                </c:pt>
                <c:pt idx="6971">
                  <c:v>-879.15697813034103</c:v>
                </c:pt>
                <c:pt idx="6972">
                  <c:v>-879.15596485138008</c:v>
                </c:pt>
                <c:pt idx="6973">
                  <c:v>-879.15346145629906</c:v>
                </c:pt>
                <c:pt idx="6974">
                  <c:v>-879.14982557296798</c:v>
                </c:pt>
                <c:pt idx="6975">
                  <c:v>-879.14535522461006</c:v>
                </c:pt>
                <c:pt idx="6976">
                  <c:v>-879.14058685302803</c:v>
                </c:pt>
                <c:pt idx="6977">
                  <c:v>-879.13593769073498</c:v>
                </c:pt>
                <c:pt idx="6978">
                  <c:v>-879.13188457489002</c:v>
                </c:pt>
                <c:pt idx="6979">
                  <c:v>-879.12884473800705</c:v>
                </c:pt>
                <c:pt idx="6980">
                  <c:v>-879.12705659866401</c:v>
                </c:pt>
                <c:pt idx="6981">
                  <c:v>-879.12657976150501</c:v>
                </c:pt>
                <c:pt idx="6982">
                  <c:v>-879.12711620330799</c:v>
                </c:pt>
                <c:pt idx="6983">
                  <c:v>-879.12830829620407</c:v>
                </c:pt>
                <c:pt idx="6984">
                  <c:v>-879.12967920303402</c:v>
                </c:pt>
                <c:pt idx="6985">
                  <c:v>-879.13093090057396</c:v>
                </c:pt>
                <c:pt idx="6986">
                  <c:v>-879.13170576095604</c:v>
                </c:pt>
                <c:pt idx="6987">
                  <c:v>-879.13188457489002</c:v>
                </c:pt>
                <c:pt idx="6988">
                  <c:v>-879.13146734237694</c:v>
                </c:pt>
                <c:pt idx="6989">
                  <c:v>-879.13069248199508</c:v>
                </c:pt>
                <c:pt idx="6990">
                  <c:v>-879.129738807678</c:v>
                </c:pt>
                <c:pt idx="6991">
                  <c:v>-879.12896394729592</c:v>
                </c:pt>
                <c:pt idx="6992">
                  <c:v>-879.12878513336204</c:v>
                </c:pt>
                <c:pt idx="6993">
                  <c:v>-879.12950038909901</c:v>
                </c:pt>
                <c:pt idx="6994">
                  <c:v>-879.13128852844306</c:v>
                </c:pt>
                <c:pt idx="6995">
                  <c:v>-879.13397073745705</c:v>
                </c:pt>
                <c:pt idx="6996">
                  <c:v>-879.13742780685402</c:v>
                </c:pt>
                <c:pt idx="6997">
                  <c:v>-879.14130210876499</c:v>
                </c:pt>
                <c:pt idx="6998">
                  <c:v>-879.14523601532005</c:v>
                </c:pt>
                <c:pt idx="6999">
                  <c:v>-879.14911031723</c:v>
                </c:pt>
                <c:pt idx="7000">
                  <c:v>-879.15256738662697</c:v>
                </c:pt>
                <c:pt idx="7001">
                  <c:v>-879.15548801422096</c:v>
                </c:pt>
                <c:pt idx="7002">
                  <c:v>-879.15769338607799</c:v>
                </c:pt>
                <c:pt idx="7003">
                  <c:v>-879.15912389755294</c:v>
                </c:pt>
                <c:pt idx="7004">
                  <c:v>-879.15995836258003</c:v>
                </c:pt>
                <c:pt idx="7005">
                  <c:v>-879.160435199738</c:v>
                </c:pt>
                <c:pt idx="7006">
                  <c:v>-879.16073322296199</c:v>
                </c:pt>
                <c:pt idx="7007">
                  <c:v>-879.16085243225098</c:v>
                </c:pt>
                <c:pt idx="7008">
                  <c:v>-879.16103124618598</c:v>
                </c:pt>
                <c:pt idx="7009">
                  <c:v>-879.16132926940895</c:v>
                </c:pt>
                <c:pt idx="7010">
                  <c:v>-879.16168689727806</c:v>
                </c:pt>
                <c:pt idx="7011">
                  <c:v>-879.16216373443604</c:v>
                </c:pt>
                <c:pt idx="7012">
                  <c:v>-879.16258096694992</c:v>
                </c:pt>
                <c:pt idx="7013">
                  <c:v>-879.16270017623901</c:v>
                </c:pt>
                <c:pt idx="7014">
                  <c:v>-879.16234254837104</c:v>
                </c:pt>
                <c:pt idx="7015">
                  <c:v>-879.16144847869896</c:v>
                </c:pt>
                <c:pt idx="7016">
                  <c:v>-879.15989875793503</c:v>
                </c:pt>
                <c:pt idx="7017">
                  <c:v>-879.157752990723</c:v>
                </c:pt>
                <c:pt idx="7018">
                  <c:v>-879.15524959564198</c:v>
                </c:pt>
                <c:pt idx="7019">
                  <c:v>-879.15262699127197</c:v>
                </c:pt>
                <c:pt idx="7020">
                  <c:v>-879.15042161941506</c:v>
                </c:pt>
                <c:pt idx="7021">
                  <c:v>-879.14905071258602</c:v>
                </c:pt>
                <c:pt idx="7022">
                  <c:v>-879.14887189865101</c:v>
                </c:pt>
                <c:pt idx="7023">
                  <c:v>-879.15000438690208</c:v>
                </c:pt>
                <c:pt idx="7024">
                  <c:v>-879.152150154114</c:v>
                </c:pt>
                <c:pt idx="7025">
                  <c:v>-879.154772758484</c:v>
                </c:pt>
                <c:pt idx="7026">
                  <c:v>-879.15697813034103</c:v>
                </c:pt>
                <c:pt idx="7027">
                  <c:v>-879.15793180465698</c:v>
                </c:pt>
                <c:pt idx="7028">
                  <c:v>-879.15691852569603</c:v>
                </c:pt>
                <c:pt idx="7029">
                  <c:v>-879.15328264236496</c:v>
                </c:pt>
                <c:pt idx="7030">
                  <c:v>-879.14684534072899</c:v>
                </c:pt>
                <c:pt idx="7031">
                  <c:v>-879.13766622543403</c:v>
                </c:pt>
                <c:pt idx="7032">
                  <c:v>-879.12622213363693</c:v>
                </c:pt>
                <c:pt idx="7033">
                  <c:v>-879.113466739655</c:v>
                </c:pt>
                <c:pt idx="7034">
                  <c:v>-879.10059213638306</c:v>
                </c:pt>
                <c:pt idx="7035">
                  <c:v>-879.08896923065208</c:v>
                </c:pt>
                <c:pt idx="7036">
                  <c:v>-879.07961130142201</c:v>
                </c:pt>
                <c:pt idx="7037">
                  <c:v>-879.07335281372093</c:v>
                </c:pt>
                <c:pt idx="7038">
                  <c:v>-879.07049179077194</c:v>
                </c:pt>
                <c:pt idx="7039">
                  <c:v>-879.07084941864002</c:v>
                </c:pt>
                <c:pt idx="7040">
                  <c:v>-879.07394886016903</c:v>
                </c:pt>
                <c:pt idx="7041">
                  <c:v>-879.07895565033004</c:v>
                </c:pt>
                <c:pt idx="7042">
                  <c:v>-879.08509492874202</c:v>
                </c:pt>
                <c:pt idx="7043">
                  <c:v>-879.09135341644298</c:v>
                </c:pt>
                <c:pt idx="7044">
                  <c:v>-879.09701585769699</c:v>
                </c:pt>
                <c:pt idx="7045">
                  <c:v>-879.10130739212104</c:v>
                </c:pt>
                <c:pt idx="7046">
                  <c:v>-879.10375118255592</c:v>
                </c:pt>
                <c:pt idx="7047">
                  <c:v>-879.10428762435902</c:v>
                </c:pt>
                <c:pt idx="7048">
                  <c:v>-879.10309553146408</c:v>
                </c:pt>
                <c:pt idx="7049">
                  <c:v>-879.10094976425194</c:v>
                </c:pt>
                <c:pt idx="7050">
                  <c:v>-879.09838676452705</c:v>
                </c:pt>
                <c:pt idx="7051">
                  <c:v>-879.09612178802502</c:v>
                </c:pt>
                <c:pt idx="7052">
                  <c:v>-879.09475088119507</c:v>
                </c:pt>
                <c:pt idx="7053">
                  <c:v>-879.09451246261597</c:v>
                </c:pt>
                <c:pt idx="7054">
                  <c:v>-879.09582376480103</c:v>
                </c:pt>
                <c:pt idx="7055">
                  <c:v>-879.09868478775002</c:v>
                </c:pt>
                <c:pt idx="7056">
                  <c:v>-879.10291671752998</c:v>
                </c:pt>
                <c:pt idx="7057">
                  <c:v>-879.10816192626999</c:v>
                </c:pt>
                <c:pt idx="7058">
                  <c:v>-879.11382436752297</c:v>
                </c:pt>
                <c:pt idx="7059">
                  <c:v>-879.11954641342197</c:v>
                </c:pt>
                <c:pt idx="7060">
                  <c:v>-879.12497043609596</c:v>
                </c:pt>
                <c:pt idx="7061">
                  <c:v>-879.129917621613</c:v>
                </c:pt>
                <c:pt idx="7062">
                  <c:v>-879.13420915603706</c:v>
                </c:pt>
                <c:pt idx="7063">
                  <c:v>-879.13790464401302</c:v>
                </c:pt>
                <c:pt idx="7064">
                  <c:v>-879.140944480896</c:v>
                </c:pt>
                <c:pt idx="7065">
                  <c:v>-879.14326906204201</c:v>
                </c:pt>
                <c:pt idx="7066">
                  <c:v>-879.14493799209595</c:v>
                </c:pt>
                <c:pt idx="7067">
                  <c:v>-879.14571285247803</c:v>
                </c:pt>
                <c:pt idx="7068">
                  <c:v>-879.14541482925392</c:v>
                </c:pt>
                <c:pt idx="7069">
                  <c:v>-879.14398431778</c:v>
                </c:pt>
                <c:pt idx="7070">
                  <c:v>-879.14142131805397</c:v>
                </c:pt>
                <c:pt idx="7071">
                  <c:v>-879.13790464401302</c:v>
                </c:pt>
                <c:pt idx="7072">
                  <c:v>-879.13379192352295</c:v>
                </c:pt>
                <c:pt idx="7073">
                  <c:v>-879.12944078445503</c:v>
                </c:pt>
                <c:pt idx="7074">
                  <c:v>-879.12526845932007</c:v>
                </c:pt>
                <c:pt idx="7075">
                  <c:v>-879.12181138992298</c:v>
                </c:pt>
                <c:pt idx="7076">
                  <c:v>-879.11936759948799</c:v>
                </c:pt>
                <c:pt idx="7077">
                  <c:v>-879.11811590194702</c:v>
                </c:pt>
                <c:pt idx="7078">
                  <c:v>-879.11805629730202</c:v>
                </c:pt>
                <c:pt idx="7079">
                  <c:v>-879.11900997161899</c:v>
                </c:pt>
                <c:pt idx="7080">
                  <c:v>-879.12055969238304</c:v>
                </c:pt>
                <c:pt idx="7081">
                  <c:v>-879.12228822708198</c:v>
                </c:pt>
                <c:pt idx="7082">
                  <c:v>-879.12383794784603</c:v>
                </c:pt>
                <c:pt idx="7083">
                  <c:v>-879.12514925003097</c:v>
                </c:pt>
                <c:pt idx="7084">
                  <c:v>-879.12610292434692</c:v>
                </c:pt>
                <c:pt idx="7085">
                  <c:v>-879.12657976150501</c:v>
                </c:pt>
                <c:pt idx="7086">
                  <c:v>-879.12669897079502</c:v>
                </c:pt>
                <c:pt idx="7087">
                  <c:v>-879.12634134292603</c:v>
                </c:pt>
                <c:pt idx="7088">
                  <c:v>-879.12574529647804</c:v>
                </c:pt>
                <c:pt idx="7089">
                  <c:v>-879.12479162216198</c:v>
                </c:pt>
                <c:pt idx="7090">
                  <c:v>-879.12342071533203</c:v>
                </c:pt>
                <c:pt idx="7091">
                  <c:v>-879.12133455276501</c:v>
                </c:pt>
                <c:pt idx="7092">
                  <c:v>-879.11817550659202</c:v>
                </c:pt>
                <c:pt idx="7093">
                  <c:v>-879.11376476287899</c:v>
                </c:pt>
                <c:pt idx="7094">
                  <c:v>-879.10810232162498</c:v>
                </c:pt>
                <c:pt idx="7095">
                  <c:v>-879.10142660141003</c:v>
                </c:pt>
                <c:pt idx="7096">
                  <c:v>-879.09397602081299</c:v>
                </c:pt>
                <c:pt idx="7097">
                  <c:v>-879.08610820770298</c:v>
                </c:pt>
                <c:pt idx="7098">
                  <c:v>-879.07800197601296</c:v>
                </c:pt>
                <c:pt idx="7099">
                  <c:v>-879.07001495361305</c:v>
                </c:pt>
                <c:pt idx="7100">
                  <c:v>-879.06232595443703</c:v>
                </c:pt>
                <c:pt idx="7101">
                  <c:v>-879.05547142028797</c:v>
                </c:pt>
                <c:pt idx="7102">
                  <c:v>-879.049570560456</c:v>
                </c:pt>
                <c:pt idx="7103">
                  <c:v>-879.04468297958397</c:v>
                </c:pt>
                <c:pt idx="7104">
                  <c:v>-879.04068946838402</c:v>
                </c:pt>
                <c:pt idx="7105">
                  <c:v>-879.03747081756592</c:v>
                </c:pt>
                <c:pt idx="7106">
                  <c:v>-879.03502702713001</c:v>
                </c:pt>
                <c:pt idx="7107">
                  <c:v>-879.03371572494507</c:v>
                </c:pt>
                <c:pt idx="7108">
                  <c:v>-879.03365612030098</c:v>
                </c:pt>
                <c:pt idx="7109">
                  <c:v>-879.03496742248603</c:v>
                </c:pt>
                <c:pt idx="7110">
                  <c:v>-879.03759002685592</c:v>
                </c:pt>
                <c:pt idx="7111">
                  <c:v>-879.04104709625301</c:v>
                </c:pt>
                <c:pt idx="7112">
                  <c:v>-879.04492139816307</c:v>
                </c:pt>
                <c:pt idx="7113">
                  <c:v>-879.04879570007301</c:v>
                </c:pt>
                <c:pt idx="7114">
                  <c:v>-879.05231237411499</c:v>
                </c:pt>
                <c:pt idx="7115">
                  <c:v>-879.05511379242</c:v>
                </c:pt>
                <c:pt idx="7116">
                  <c:v>-879.05690193176292</c:v>
                </c:pt>
                <c:pt idx="7117">
                  <c:v>-879.05743837356601</c:v>
                </c:pt>
                <c:pt idx="7118">
                  <c:v>-879.05690193176292</c:v>
                </c:pt>
                <c:pt idx="7119">
                  <c:v>-879.05553102493298</c:v>
                </c:pt>
                <c:pt idx="7120">
                  <c:v>-879.05386209487892</c:v>
                </c:pt>
                <c:pt idx="7121">
                  <c:v>-879.05231237411499</c:v>
                </c:pt>
                <c:pt idx="7122">
                  <c:v>-879.05129909515404</c:v>
                </c:pt>
                <c:pt idx="7123">
                  <c:v>-879.05094146728493</c:v>
                </c:pt>
                <c:pt idx="7124">
                  <c:v>-879.05117988586403</c:v>
                </c:pt>
                <c:pt idx="7125">
                  <c:v>-879.05195474624702</c:v>
                </c:pt>
                <c:pt idx="7126">
                  <c:v>-879.05284881591797</c:v>
                </c:pt>
                <c:pt idx="7127">
                  <c:v>-879.05344486236595</c:v>
                </c:pt>
                <c:pt idx="7128">
                  <c:v>-879.05350446701095</c:v>
                </c:pt>
                <c:pt idx="7129">
                  <c:v>-879.05278921127297</c:v>
                </c:pt>
                <c:pt idx="7130">
                  <c:v>-879.05123949050903</c:v>
                </c:pt>
                <c:pt idx="7131">
                  <c:v>-879.04909372329701</c:v>
                </c:pt>
                <c:pt idx="7132">
                  <c:v>-879.046411514282</c:v>
                </c:pt>
                <c:pt idx="7133">
                  <c:v>-879.04319286346504</c:v>
                </c:pt>
                <c:pt idx="7134">
                  <c:v>-879.03937816619896</c:v>
                </c:pt>
                <c:pt idx="7135">
                  <c:v>-879.03502702713001</c:v>
                </c:pt>
                <c:pt idx="7136">
                  <c:v>-879.030139446259</c:v>
                </c:pt>
                <c:pt idx="7137">
                  <c:v>-879.02483463287399</c:v>
                </c:pt>
                <c:pt idx="7138">
                  <c:v>-879.01929140090999</c:v>
                </c:pt>
                <c:pt idx="7139">
                  <c:v>-879.01362895965599</c:v>
                </c:pt>
                <c:pt idx="7140">
                  <c:v>-879.00814533233699</c:v>
                </c:pt>
                <c:pt idx="7141">
                  <c:v>-879.00319814682007</c:v>
                </c:pt>
                <c:pt idx="7142">
                  <c:v>-878.99914503097602</c:v>
                </c:pt>
                <c:pt idx="7143">
                  <c:v>-878.99640321731601</c:v>
                </c:pt>
                <c:pt idx="7144">
                  <c:v>-878.99527072906494</c:v>
                </c:pt>
                <c:pt idx="7145">
                  <c:v>-878.99562835693405</c:v>
                </c:pt>
                <c:pt idx="7146">
                  <c:v>-878.99717807769798</c:v>
                </c:pt>
                <c:pt idx="7147">
                  <c:v>-878.99932384491001</c:v>
                </c:pt>
                <c:pt idx="7148">
                  <c:v>-879.00123119354294</c:v>
                </c:pt>
                <c:pt idx="7149">
                  <c:v>-879.00236368179299</c:v>
                </c:pt>
                <c:pt idx="7150">
                  <c:v>-879.00206565857002</c:v>
                </c:pt>
                <c:pt idx="7151">
                  <c:v>-879.00015830993698</c:v>
                </c:pt>
                <c:pt idx="7152">
                  <c:v>-878.99658203125</c:v>
                </c:pt>
                <c:pt idx="7153">
                  <c:v>-878.9914560318</c:v>
                </c:pt>
                <c:pt idx="7154">
                  <c:v>-878.98507833480903</c:v>
                </c:pt>
                <c:pt idx="7155">
                  <c:v>-878.97774696350098</c:v>
                </c:pt>
                <c:pt idx="7156">
                  <c:v>-878.97005796432495</c:v>
                </c:pt>
                <c:pt idx="7157">
                  <c:v>-878.96242856979393</c:v>
                </c:pt>
                <c:pt idx="7158">
                  <c:v>-878.955335617066</c:v>
                </c:pt>
                <c:pt idx="7159">
                  <c:v>-878.94889831542991</c:v>
                </c:pt>
                <c:pt idx="7160">
                  <c:v>-878.94323587417603</c:v>
                </c:pt>
                <c:pt idx="7161">
                  <c:v>-878.93834829330501</c:v>
                </c:pt>
                <c:pt idx="7162">
                  <c:v>-878.93393754959106</c:v>
                </c:pt>
                <c:pt idx="7163">
                  <c:v>-878.93012285232601</c:v>
                </c:pt>
                <c:pt idx="7164">
                  <c:v>-878.92684459686302</c:v>
                </c:pt>
                <c:pt idx="7165">
                  <c:v>-878.92404317855903</c:v>
                </c:pt>
                <c:pt idx="7166">
                  <c:v>-878.92165899276802</c:v>
                </c:pt>
                <c:pt idx="7167">
                  <c:v>-878.91969203948997</c:v>
                </c:pt>
                <c:pt idx="7168">
                  <c:v>-878.91802310943604</c:v>
                </c:pt>
                <c:pt idx="7169">
                  <c:v>-878.91665220260597</c:v>
                </c:pt>
                <c:pt idx="7170">
                  <c:v>-878.91563892364502</c:v>
                </c:pt>
                <c:pt idx="7171">
                  <c:v>-878.91486406326294</c:v>
                </c:pt>
                <c:pt idx="7172">
                  <c:v>-878.91426801681496</c:v>
                </c:pt>
                <c:pt idx="7173">
                  <c:v>-878.91391038894699</c:v>
                </c:pt>
                <c:pt idx="7174">
                  <c:v>-878.91349315643299</c:v>
                </c:pt>
                <c:pt idx="7175">
                  <c:v>-878.91313552856502</c:v>
                </c:pt>
                <c:pt idx="7176">
                  <c:v>-878.91259908676193</c:v>
                </c:pt>
                <c:pt idx="7177">
                  <c:v>-878.91182422638008</c:v>
                </c:pt>
                <c:pt idx="7178">
                  <c:v>-878.910691738129</c:v>
                </c:pt>
                <c:pt idx="7179">
                  <c:v>-878.90938043594406</c:v>
                </c:pt>
                <c:pt idx="7180">
                  <c:v>-878.90777111053501</c:v>
                </c:pt>
                <c:pt idx="7181">
                  <c:v>-878.90604257583595</c:v>
                </c:pt>
                <c:pt idx="7182">
                  <c:v>-878.90431404113792</c:v>
                </c:pt>
                <c:pt idx="7183">
                  <c:v>-878.90258550643898</c:v>
                </c:pt>
                <c:pt idx="7184">
                  <c:v>-878.90091657638595</c:v>
                </c:pt>
                <c:pt idx="7185">
                  <c:v>-878.89930725097702</c:v>
                </c:pt>
                <c:pt idx="7186">
                  <c:v>-878.89781713485695</c:v>
                </c:pt>
                <c:pt idx="7187">
                  <c:v>-878.89644622802803</c:v>
                </c:pt>
                <c:pt idx="7188">
                  <c:v>-878.89507532119796</c:v>
                </c:pt>
                <c:pt idx="7189">
                  <c:v>-878.89370441436802</c:v>
                </c:pt>
                <c:pt idx="7190">
                  <c:v>-878.89215469360397</c:v>
                </c:pt>
                <c:pt idx="7191">
                  <c:v>-878.89024734497093</c:v>
                </c:pt>
                <c:pt idx="7192">
                  <c:v>-878.88804197311401</c:v>
                </c:pt>
                <c:pt idx="7193">
                  <c:v>-878.885657787323</c:v>
                </c:pt>
                <c:pt idx="7194">
                  <c:v>-878.883154392243</c:v>
                </c:pt>
                <c:pt idx="7195">
                  <c:v>-878.88065099716198</c:v>
                </c:pt>
                <c:pt idx="7196">
                  <c:v>-878.87802839279198</c:v>
                </c:pt>
                <c:pt idx="7197">
                  <c:v>-878.87528657913208</c:v>
                </c:pt>
                <c:pt idx="7198">
                  <c:v>-878.87236595153797</c:v>
                </c:pt>
                <c:pt idx="7199">
                  <c:v>-878.86914730071999</c:v>
                </c:pt>
                <c:pt idx="7200">
                  <c:v>-878.86563062667892</c:v>
                </c:pt>
                <c:pt idx="7201">
                  <c:v>-878.86187553405807</c:v>
                </c:pt>
                <c:pt idx="7202">
                  <c:v>-878.857822418213</c:v>
                </c:pt>
                <c:pt idx="7203">
                  <c:v>-878.85341167449997</c:v>
                </c:pt>
                <c:pt idx="7204">
                  <c:v>-878.84882211685203</c:v>
                </c:pt>
                <c:pt idx="7205">
                  <c:v>-878.84429216384899</c:v>
                </c:pt>
                <c:pt idx="7206">
                  <c:v>-878.84035825729393</c:v>
                </c:pt>
                <c:pt idx="7207">
                  <c:v>-878.83731842040993</c:v>
                </c:pt>
                <c:pt idx="7208">
                  <c:v>-878.83553028106701</c:v>
                </c:pt>
                <c:pt idx="7209">
                  <c:v>-878.83511304855392</c:v>
                </c:pt>
                <c:pt idx="7210">
                  <c:v>-878.835887908936</c:v>
                </c:pt>
                <c:pt idx="7211">
                  <c:v>-878.83761644363403</c:v>
                </c:pt>
                <c:pt idx="7212">
                  <c:v>-878.84000062942505</c:v>
                </c:pt>
                <c:pt idx="7213">
                  <c:v>-878.84256362915107</c:v>
                </c:pt>
                <c:pt idx="7214">
                  <c:v>-878.84482860565208</c:v>
                </c:pt>
                <c:pt idx="7215">
                  <c:v>-878.84643793106102</c:v>
                </c:pt>
                <c:pt idx="7216">
                  <c:v>-878.846974372864</c:v>
                </c:pt>
                <c:pt idx="7217">
                  <c:v>-878.84625911712692</c:v>
                </c:pt>
                <c:pt idx="7218">
                  <c:v>-878.84417295456001</c:v>
                </c:pt>
                <c:pt idx="7219">
                  <c:v>-878.84089469909702</c:v>
                </c:pt>
                <c:pt idx="7220">
                  <c:v>-878.83660316467308</c:v>
                </c:pt>
                <c:pt idx="7221">
                  <c:v>-878.83165597915695</c:v>
                </c:pt>
                <c:pt idx="7222">
                  <c:v>-878.82623195648193</c:v>
                </c:pt>
                <c:pt idx="7223">
                  <c:v>-878.82062911987305</c:v>
                </c:pt>
                <c:pt idx="7224">
                  <c:v>-878.81502628326393</c:v>
                </c:pt>
                <c:pt idx="7225">
                  <c:v>-878.80960226059005</c:v>
                </c:pt>
                <c:pt idx="7226">
                  <c:v>-878.80465507507301</c:v>
                </c:pt>
                <c:pt idx="7227">
                  <c:v>-878.80042314529396</c:v>
                </c:pt>
                <c:pt idx="7228">
                  <c:v>-878.797144889832</c:v>
                </c:pt>
                <c:pt idx="7229">
                  <c:v>-878.79487991333008</c:v>
                </c:pt>
                <c:pt idx="7230">
                  <c:v>-878.79368782043503</c:v>
                </c:pt>
                <c:pt idx="7231">
                  <c:v>-878.79350900650002</c:v>
                </c:pt>
                <c:pt idx="7232">
                  <c:v>-878.79428386688301</c:v>
                </c:pt>
                <c:pt idx="7233">
                  <c:v>-878.79565477371193</c:v>
                </c:pt>
                <c:pt idx="7234">
                  <c:v>-878.79744291305599</c:v>
                </c:pt>
                <c:pt idx="7235">
                  <c:v>-878.79935026168801</c:v>
                </c:pt>
                <c:pt idx="7236">
                  <c:v>-878.80101919174194</c:v>
                </c:pt>
                <c:pt idx="7237">
                  <c:v>-878.80215167999302</c:v>
                </c:pt>
                <c:pt idx="7238">
                  <c:v>-878.80244970321701</c:v>
                </c:pt>
                <c:pt idx="7239">
                  <c:v>-878.80155563354492</c:v>
                </c:pt>
                <c:pt idx="7240">
                  <c:v>-878.79935026168801</c:v>
                </c:pt>
                <c:pt idx="7241">
                  <c:v>-878.79589319229103</c:v>
                </c:pt>
                <c:pt idx="7242">
                  <c:v>-878.79124402999901</c:v>
                </c:pt>
                <c:pt idx="7243">
                  <c:v>-878.78582000732399</c:v>
                </c:pt>
                <c:pt idx="7244">
                  <c:v>-878.779978752136</c:v>
                </c:pt>
                <c:pt idx="7245">
                  <c:v>-878.77419710159302</c:v>
                </c:pt>
                <c:pt idx="7246">
                  <c:v>-878.76871347427402</c:v>
                </c:pt>
                <c:pt idx="7247">
                  <c:v>-878.76400470733699</c:v>
                </c:pt>
                <c:pt idx="7248">
                  <c:v>-878.76048803329502</c:v>
                </c:pt>
                <c:pt idx="7249">
                  <c:v>-878.758461475373</c:v>
                </c:pt>
                <c:pt idx="7250">
                  <c:v>-878.757984638214</c:v>
                </c:pt>
                <c:pt idx="7251">
                  <c:v>-878.75887870788597</c:v>
                </c:pt>
                <c:pt idx="7252">
                  <c:v>-878.760666847229</c:v>
                </c:pt>
                <c:pt idx="7253">
                  <c:v>-878.76287221908592</c:v>
                </c:pt>
                <c:pt idx="7254">
                  <c:v>-878.76507759094306</c:v>
                </c:pt>
                <c:pt idx="7255">
                  <c:v>-878.76686573028599</c:v>
                </c:pt>
                <c:pt idx="7256">
                  <c:v>-878.76793861389206</c:v>
                </c:pt>
                <c:pt idx="7257">
                  <c:v>-878.76823663711593</c:v>
                </c:pt>
                <c:pt idx="7258">
                  <c:v>-878.76758098602295</c:v>
                </c:pt>
                <c:pt idx="7259">
                  <c:v>-878.76603126525902</c:v>
                </c:pt>
                <c:pt idx="7260">
                  <c:v>-878.76376628875801</c:v>
                </c:pt>
                <c:pt idx="7261">
                  <c:v>-878.76114368438698</c:v>
                </c:pt>
                <c:pt idx="7262">
                  <c:v>-878.75852108001698</c:v>
                </c:pt>
                <c:pt idx="7263">
                  <c:v>-878.75631570816108</c:v>
                </c:pt>
                <c:pt idx="7264">
                  <c:v>-878.75476598739601</c:v>
                </c:pt>
                <c:pt idx="7265">
                  <c:v>-878.75411033630394</c:v>
                </c:pt>
                <c:pt idx="7266">
                  <c:v>-878.75428915023804</c:v>
                </c:pt>
                <c:pt idx="7267">
                  <c:v>-878.75512361526501</c:v>
                </c:pt>
                <c:pt idx="7268">
                  <c:v>-878.75619649887108</c:v>
                </c:pt>
                <c:pt idx="7269">
                  <c:v>-878.75732898712204</c:v>
                </c:pt>
                <c:pt idx="7270">
                  <c:v>-878.75828266143799</c:v>
                </c:pt>
                <c:pt idx="7271">
                  <c:v>-878.75905752182007</c:v>
                </c:pt>
                <c:pt idx="7272">
                  <c:v>-878.75953435897804</c:v>
                </c:pt>
                <c:pt idx="7273">
                  <c:v>-878.75959396362305</c:v>
                </c:pt>
                <c:pt idx="7274">
                  <c:v>-878.75929594039894</c:v>
                </c:pt>
                <c:pt idx="7275">
                  <c:v>-878.75881910324097</c:v>
                </c:pt>
                <c:pt idx="7276">
                  <c:v>-878.758461475373</c:v>
                </c:pt>
                <c:pt idx="7277">
                  <c:v>-878.75828266143799</c:v>
                </c:pt>
                <c:pt idx="7278">
                  <c:v>-878.75834226608299</c:v>
                </c:pt>
                <c:pt idx="7279">
                  <c:v>-878.75822305679299</c:v>
                </c:pt>
                <c:pt idx="7280">
                  <c:v>-878.75774621963501</c:v>
                </c:pt>
                <c:pt idx="7281">
                  <c:v>-878.75661373138405</c:v>
                </c:pt>
                <c:pt idx="7282">
                  <c:v>-878.75482559204102</c:v>
                </c:pt>
                <c:pt idx="7283">
                  <c:v>-878.75256061554001</c:v>
                </c:pt>
                <c:pt idx="7284">
                  <c:v>-878.75011682510399</c:v>
                </c:pt>
                <c:pt idx="7285">
                  <c:v>-878.74773263931297</c:v>
                </c:pt>
                <c:pt idx="7286">
                  <c:v>-878.74576568603493</c:v>
                </c:pt>
                <c:pt idx="7287">
                  <c:v>-878.74457359313999</c:v>
                </c:pt>
                <c:pt idx="7288">
                  <c:v>-878.744215965271</c:v>
                </c:pt>
                <c:pt idx="7289">
                  <c:v>-878.74469280242897</c:v>
                </c:pt>
                <c:pt idx="7290">
                  <c:v>-878.74558687210106</c:v>
                </c:pt>
                <c:pt idx="7291">
                  <c:v>-878.74618291854904</c:v>
                </c:pt>
                <c:pt idx="7292">
                  <c:v>-878.74594449996994</c:v>
                </c:pt>
                <c:pt idx="7293">
                  <c:v>-878.744335174561</c:v>
                </c:pt>
                <c:pt idx="7294">
                  <c:v>-878.74099731445301</c:v>
                </c:pt>
                <c:pt idx="7295">
                  <c:v>-878.73599052429199</c:v>
                </c:pt>
                <c:pt idx="7296">
                  <c:v>-878.72967243194603</c:v>
                </c:pt>
                <c:pt idx="7297">
                  <c:v>-878.72257947921798</c:v>
                </c:pt>
                <c:pt idx="7298">
                  <c:v>-878.71542692184494</c:v>
                </c:pt>
                <c:pt idx="7299">
                  <c:v>-878.70910882949897</c:v>
                </c:pt>
                <c:pt idx="7300">
                  <c:v>-878.70428085327194</c:v>
                </c:pt>
                <c:pt idx="7301">
                  <c:v>-878.70141983032204</c:v>
                </c:pt>
                <c:pt idx="7302">
                  <c:v>-878.70064496993996</c:v>
                </c:pt>
                <c:pt idx="7303">
                  <c:v>-878.70183706283592</c:v>
                </c:pt>
                <c:pt idx="7304">
                  <c:v>-878.70451927185104</c:v>
                </c:pt>
                <c:pt idx="7305">
                  <c:v>-878.708095550537</c:v>
                </c:pt>
                <c:pt idx="7306">
                  <c:v>-878.71214866638206</c:v>
                </c:pt>
                <c:pt idx="7307">
                  <c:v>-878.71608257293701</c:v>
                </c:pt>
                <c:pt idx="7308">
                  <c:v>-878.71959924697899</c:v>
                </c:pt>
                <c:pt idx="7309">
                  <c:v>-878.72246026992798</c:v>
                </c:pt>
                <c:pt idx="7310">
                  <c:v>-878.72466564178501</c:v>
                </c:pt>
                <c:pt idx="7311">
                  <c:v>-878.72621536254906</c:v>
                </c:pt>
                <c:pt idx="7312">
                  <c:v>-878.72734785080002</c:v>
                </c:pt>
                <c:pt idx="7313">
                  <c:v>-878.72824192047096</c:v>
                </c:pt>
                <c:pt idx="7314">
                  <c:v>-878.72913599014305</c:v>
                </c:pt>
                <c:pt idx="7315">
                  <c:v>-878.73003005981502</c:v>
                </c:pt>
                <c:pt idx="7316">
                  <c:v>-878.73086452484199</c:v>
                </c:pt>
                <c:pt idx="7317">
                  <c:v>-878.73157978057907</c:v>
                </c:pt>
                <c:pt idx="7318">
                  <c:v>-878.73199701309204</c:v>
                </c:pt>
                <c:pt idx="7319">
                  <c:v>-878.73205661773704</c:v>
                </c:pt>
                <c:pt idx="7320">
                  <c:v>-878.73157978057907</c:v>
                </c:pt>
                <c:pt idx="7321">
                  <c:v>-878.730506896973</c:v>
                </c:pt>
                <c:pt idx="7322">
                  <c:v>-878.72889757156395</c:v>
                </c:pt>
                <c:pt idx="7323">
                  <c:v>-878.72687101364204</c:v>
                </c:pt>
                <c:pt idx="7324">
                  <c:v>-878.72472524643001</c:v>
                </c:pt>
                <c:pt idx="7325">
                  <c:v>-878.72287750244197</c:v>
                </c:pt>
                <c:pt idx="7326">
                  <c:v>-878.72150659561203</c:v>
                </c:pt>
                <c:pt idx="7327">
                  <c:v>-878.72067213058494</c:v>
                </c:pt>
                <c:pt idx="7328">
                  <c:v>-878.72025489807106</c:v>
                </c:pt>
                <c:pt idx="7329">
                  <c:v>-878.72013568878197</c:v>
                </c:pt>
                <c:pt idx="7330">
                  <c:v>-878.72013568878197</c:v>
                </c:pt>
                <c:pt idx="7331">
                  <c:v>-878.72025489807106</c:v>
                </c:pt>
                <c:pt idx="7332">
                  <c:v>-878.72031450271606</c:v>
                </c:pt>
                <c:pt idx="7333">
                  <c:v>-878.72025489807106</c:v>
                </c:pt>
                <c:pt idx="7334">
                  <c:v>-878.71995687484798</c:v>
                </c:pt>
                <c:pt idx="7335">
                  <c:v>-878.71948003768898</c:v>
                </c:pt>
                <c:pt idx="7336">
                  <c:v>-878.71906280517601</c:v>
                </c:pt>
                <c:pt idx="7337">
                  <c:v>-878.71906280517601</c:v>
                </c:pt>
                <c:pt idx="7338">
                  <c:v>-878.71971845626899</c:v>
                </c:pt>
                <c:pt idx="7339">
                  <c:v>-878.72102975845405</c:v>
                </c:pt>
                <c:pt idx="7340">
                  <c:v>-878.72281789779697</c:v>
                </c:pt>
                <c:pt idx="7341">
                  <c:v>-878.72484445571899</c:v>
                </c:pt>
                <c:pt idx="7342">
                  <c:v>-878.72669219970703</c:v>
                </c:pt>
                <c:pt idx="7343">
                  <c:v>-878.72818231582698</c:v>
                </c:pt>
                <c:pt idx="7344">
                  <c:v>-878.72913599014305</c:v>
                </c:pt>
                <c:pt idx="7345">
                  <c:v>-878.72943401336693</c:v>
                </c:pt>
                <c:pt idx="7346">
                  <c:v>-878.72901678085304</c:v>
                </c:pt>
                <c:pt idx="7347">
                  <c:v>-878.72788429260299</c:v>
                </c:pt>
                <c:pt idx="7348">
                  <c:v>-878.72633457183906</c:v>
                </c:pt>
                <c:pt idx="7349">
                  <c:v>-878.72448682785102</c:v>
                </c:pt>
                <c:pt idx="7350">
                  <c:v>-878.72275829315208</c:v>
                </c:pt>
                <c:pt idx="7351">
                  <c:v>-878.72126817703293</c:v>
                </c:pt>
                <c:pt idx="7352">
                  <c:v>-878.72025489807106</c:v>
                </c:pt>
                <c:pt idx="7353">
                  <c:v>-878.71965885162399</c:v>
                </c:pt>
                <c:pt idx="7354">
                  <c:v>-878.71948003768898</c:v>
                </c:pt>
                <c:pt idx="7355">
                  <c:v>-878.71953964233398</c:v>
                </c:pt>
                <c:pt idx="7356">
                  <c:v>-878.71983766555798</c:v>
                </c:pt>
                <c:pt idx="7357">
                  <c:v>-878.72031450271606</c:v>
                </c:pt>
                <c:pt idx="7358">
                  <c:v>-878.72091054916405</c:v>
                </c:pt>
                <c:pt idx="7359">
                  <c:v>-878.72174501419101</c:v>
                </c:pt>
                <c:pt idx="7360">
                  <c:v>-878.72281789779697</c:v>
                </c:pt>
                <c:pt idx="7361">
                  <c:v>-878.72418880462692</c:v>
                </c:pt>
                <c:pt idx="7362">
                  <c:v>-878.72603654861496</c:v>
                </c:pt>
                <c:pt idx="7363">
                  <c:v>-878.72848033905098</c:v>
                </c:pt>
                <c:pt idx="7364">
                  <c:v>-878.73157978057907</c:v>
                </c:pt>
                <c:pt idx="7365">
                  <c:v>-878.73545408248901</c:v>
                </c:pt>
                <c:pt idx="7366">
                  <c:v>-878.73992443084694</c:v>
                </c:pt>
                <c:pt idx="7367">
                  <c:v>-878.74475240707397</c:v>
                </c:pt>
                <c:pt idx="7368">
                  <c:v>-878.749461174011</c:v>
                </c:pt>
                <c:pt idx="7369">
                  <c:v>-878.75357389450096</c:v>
                </c:pt>
                <c:pt idx="7370">
                  <c:v>-878.75655412673996</c:v>
                </c:pt>
                <c:pt idx="7371">
                  <c:v>-878.75792503357002</c:v>
                </c:pt>
                <c:pt idx="7372">
                  <c:v>-878.75738859176704</c:v>
                </c:pt>
                <c:pt idx="7373">
                  <c:v>-878.75494480133102</c:v>
                </c:pt>
                <c:pt idx="7374">
                  <c:v>-878.75083208084106</c:v>
                </c:pt>
                <c:pt idx="7375">
                  <c:v>-878.74558687210106</c:v>
                </c:pt>
                <c:pt idx="7376">
                  <c:v>-878.73986482620307</c:v>
                </c:pt>
                <c:pt idx="7377">
                  <c:v>-878.73456001281806</c:v>
                </c:pt>
                <c:pt idx="7378">
                  <c:v>-878.73038768768299</c:v>
                </c:pt>
                <c:pt idx="7379">
                  <c:v>-878.727943897248</c:v>
                </c:pt>
                <c:pt idx="7380">
                  <c:v>-878.72764587402401</c:v>
                </c:pt>
                <c:pt idx="7381">
                  <c:v>-878.72973203659103</c:v>
                </c:pt>
                <c:pt idx="7382">
                  <c:v>-878.73414278030396</c:v>
                </c:pt>
                <c:pt idx="7383">
                  <c:v>-878.74058008193992</c:v>
                </c:pt>
                <c:pt idx="7384">
                  <c:v>-878.74850749969505</c:v>
                </c:pt>
                <c:pt idx="7385">
                  <c:v>-878.75732898712204</c:v>
                </c:pt>
                <c:pt idx="7386">
                  <c:v>-878.76656770706199</c:v>
                </c:pt>
                <c:pt idx="7387">
                  <c:v>-878.77562761306808</c:v>
                </c:pt>
                <c:pt idx="7388">
                  <c:v>-878.78421068191506</c:v>
                </c:pt>
                <c:pt idx="7389">
                  <c:v>-878.79172086715698</c:v>
                </c:pt>
                <c:pt idx="7390">
                  <c:v>-878.79774093627998</c:v>
                </c:pt>
                <c:pt idx="7391">
                  <c:v>-878.80179405212402</c:v>
                </c:pt>
                <c:pt idx="7392">
                  <c:v>-878.80364179611206</c:v>
                </c:pt>
                <c:pt idx="7393">
                  <c:v>-878.80322456359897</c:v>
                </c:pt>
                <c:pt idx="7394">
                  <c:v>-878.80089998245307</c:v>
                </c:pt>
                <c:pt idx="7395">
                  <c:v>-878.79708528518699</c:v>
                </c:pt>
                <c:pt idx="7396">
                  <c:v>-878.79231691360496</c:v>
                </c:pt>
                <c:pt idx="7397">
                  <c:v>-878.78713130950905</c:v>
                </c:pt>
                <c:pt idx="7398">
                  <c:v>-878.78218412399292</c:v>
                </c:pt>
                <c:pt idx="7399">
                  <c:v>-878.77789258956898</c:v>
                </c:pt>
                <c:pt idx="7400">
                  <c:v>-878.77467393875099</c:v>
                </c:pt>
                <c:pt idx="7401">
                  <c:v>-878.77282619476296</c:v>
                </c:pt>
                <c:pt idx="7402">
                  <c:v>-878.772230148316</c:v>
                </c:pt>
                <c:pt idx="7403">
                  <c:v>-878.77288579940796</c:v>
                </c:pt>
                <c:pt idx="7404">
                  <c:v>-878.77437591552803</c:v>
                </c:pt>
                <c:pt idx="7405">
                  <c:v>-878.77646207809494</c:v>
                </c:pt>
                <c:pt idx="7406">
                  <c:v>-878.77884626388595</c:v>
                </c:pt>
                <c:pt idx="7407">
                  <c:v>-878.78117084503197</c:v>
                </c:pt>
                <c:pt idx="7408">
                  <c:v>-878.78325700759899</c:v>
                </c:pt>
                <c:pt idx="7409">
                  <c:v>-878.78492593765304</c:v>
                </c:pt>
                <c:pt idx="7410">
                  <c:v>-878.78611803054798</c:v>
                </c:pt>
                <c:pt idx="7411">
                  <c:v>-878.78701210021995</c:v>
                </c:pt>
                <c:pt idx="7412">
                  <c:v>-878.78766775131203</c:v>
                </c:pt>
                <c:pt idx="7413">
                  <c:v>-878.78844261169502</c:v>
                </c:pt>
                <c:pt idx="7414">
                  <c:v>-878.78957509994507</c:v>
                </c:pt>
                <c:pt idx="7415">
                  <c:v>-878.79142284393299</c:v>
                </c:pt>
                <c:pt idx="7416">
                  <c:v>-878.79428386688301</c:v>
                </c:pt>
                <c:pt idx="7417">
                  <c:v>-878.79851579666206</c:v>
                </c:pt>
                <c:pt idx="7418">
                  <c:v>-878.80417823791504</c:v>
                </c:pt>
                <c:pt idx="7419">
                  <c:v>-878.810913562775</c:v>
                </c:pt>
                <c:pt idx="7420">
                  <c:v>-878.81842374801704</c:v>
                </c:pt>
                <c:pt idx="7421">
                  <c:v>-878.82593393325806</c:v>
                </c:pt>
                <c:pt idx="7422">
                  <c:v>-878.83296728134201</c:v>
                </c:pt>
                <c:pt idx="7423">
                  <c:v>-878.83880853653</c:v>
                </c:pt>
                <c:pt idx="7424">
                  <c:v>-878.84315967559792</c:v>
                </c:pt>
                <c:pt idx="7425">
                  <c:v>-878.84560346603394</c:v>
                </c:pt>
                <c:pt idx="7426">
                  <c:v>-878.84602069854805</c:v>
                </c:pt>
                <c:pt idx="7427">
                  <c:v>-878.84459018707298</c:v>
                </c:pt>
                <c:pt idx="7428">
                  <c:v>-878.84178876876899</c:v>
                </c:pt>
                <c:pt idx="7429">
                  <c:v>-878.83809328079201</c:v>
                </c:pt>
                <c:pt idx="7430">
                  <c:v>-878.83409976959206</c:v>
                </c:pt>
                <c:pt idx="7431">
                  <c:v>-878.830285072327</c:v>
                </c:pt>
                <c:pt idx="7432">
                  <c:v>-878.82706642150902</c:v>
                </c:pt>
                <c:pt idx="7433">
                  <c:v>-878.824622631073</c:v>
                </c:pt>
                <c:pt idx="7434">
                  <c:v>-878.82337093353294</c:v>
                </c:pt>
                <c:pt idx="7435">
                  <c:v>-878.82337093353294</c:v>
                </c:pt>
                <c:pt idx="7436">
                  <c:v>-878.824741840363</c:v>
                </c:pt>
                <c:pt idx="7437">
                  <c:v>-878.827304840088</c:v>
                </c:pt>
                <c:pt idx="7438">
                  <c:v>-878.83105993270897</c:v>
                </c:pt>
                <c:pt idx="7439">
                  <c:v>-878.835768699646</c:v>
                </c:pt>
                <c:pt idx="7440">
                  <c:v>-878.841371536255</c:v>
                </c:pt>
                <c:pt idx="7441">
                  <c:v>-878.84763002395698</c:v>
                </c:pt>
                <c:pt idx="7442">
                  <c:v>-878.85430574417092</c:v>
                </c:pt>
                <c:pt idx="7443">
                  <c:v>-878.86098146438599</c:v>
                </c:pt>
                <c:pt idx="7444">
                  <c:v>-878.86723995208808</c:v>
                </c:pt>
                <c:pt idx="7445">
                  <c:v>-878.87260437011696</c:v>
                </c:pt>
                <c:pt idx="7446">
                  <c:v>-878.87677669525192</c:v>
                </c:pt>
                <c:pt idx="7447">
                  <c:v>-878.87939929962204</c:v>
                </c:pt>
                <c:pt idx="7448">
                  <c:v>-878.88041257858299</c:v>
                </c:pt>
                <c:pt idx="7449">
                  <c:v>-878.87999534607002</c:v>
                </c:pt>
                <c:pt idx="7450">
                  <c:v>-878.87826681137108</c:v>
                </c:pt>
                <c:pt idx="7451">
                  <c:v>-878.87564420700096</c:v>
                </c:pt>
                <c:pt idx="7452">
                  <c:v>-878.87242555618298</c:v>
                </c:pt>
                <c:pt idx="7453">
                  <c:v>-878.86908769607601</c:v>
                </c:pt>
                <c:pt idx="7454">
                  <c:v>-878.86604785919201</c:v>
                </c:pt>
                <c:pt idx="7455">
                  <c:v>-878.863723278046</c:v>
                </c:pt>
                <c:pt idx="7456">
                  <c:v>-878.86229276657104</c:v>
                </c:pt>
                <c:pt idx="7457">
                  <c:v>-878.86187553405807</c:v>
                </c:pt>
                <c:pt idx="7458">
                  <c:v>-878.86247158050605</c:v>
                </c:pt>
                <c:pt idx="7459">
                  <c:v>-878.86396169662498</c:v>
                </c:pt>
                <c:pt idx="7460">
                  <c:v>-878.86616706848201</c:v>
                </c:pt>
                <c:pt idx="7461">
                  <c:v>-878.86914730071999</c:v>
                </c:pt>
                <c:pt idx="7462">
                  <c:v>-878.87296199798607</c:v>
                </c:pt>
                <c:pt idx="7463">
                  <c:v>-878.877491950989</c:v>
                </c:pt>
                <c:pt idx="7464">
                  <c:v>-878.88279676437401</c:v>
                </c:pt>
                <c:pt idx="7465">
                  <c:v>-878.88881683349598</c:v>
                </c:pt>
                <c:pt idx="7466">
                  <c:v>-878.89537334442207</c:v>
                </c:pt>
                <c:pt idx="7467">
                  <c:v>-878.902406692505</c:v>
                </c:pt>
                <c:pt idx="7468">
                  <c:v>-878.90973806381203</c:v>
                </c:pt>
                <c:pt idx="7469">
                  <c:v>-878.91706943512008</c:v>
                </c:pt>
                <c:pt idx="7470">
                  <c:v>-878.92410278320301</c:v>
                </c:pt>
                <c:pt idx="7471">
                  <c:v>-878.930361270905</c:v>
                </c:pt>
                <c:pt idx="7472">
                  <c:v>-878.93536806106601</c:v>
                </c:pt>
                <c:pt idx="7473">
                  <c:v>-878.93870592117298</c:v>
                </c:pt>
                <c:pt idx="7474">
                  <c:v>-878.94013643264793</c:v>
                </c:pt>
                <c:pt idx="7475">
                  <c:v>-878.93942117691108</c:v>
                </c:pt>
                <c:pt idx="7476">
                  <c:v>-878.93656015396095</c:v>
                </c:pt>
                <c:pt idx="7477">
                  <c:v>-878.93149375915505</c:v>
                </c:pt>
                <c:pt idx="7478">
                  <c:v>-878.924460411072</c:v>
                </c:pt>
                <c:pt idx="7479">
                  <c:v>-878.91581773758003</c:v>
                </c:pt>
                <c:pt idx="7480">
                  <c:v>-878.90604257583595</c:v>
                </c:pt>
                <c:pt idx="7481">
                  <c:v>-878.89567136764504</c:v>
                </c:pt>
                <c:pt idx="7482">
                  <c:v>-878.88547897338901</c:v>
                </c:pt>
                <c:pt idx="7483">
                  <c:v>-878.87600183487007</c:v>
                </c:pt>
                <c:pt idx="7484">
                  <c:v>-878.86783599853493</c:v>
                </c:pt>
                <c:pt idx="7485">
                  <c:v>-878.86133909225498</c:v>
                </c:pt>
                <c:pt idx="7486">
                  <c:v>-878.85686874389694</c:v>
                </c:pt>
                <c:pt idx="7487">
                  <c:v>-878.85454416275002</c:v>
                </c:pt>
                <c:pt idx="7488">
                  <c:v>-878.85430574417092</c:v>
                </c:pt>
                <c:pt idx="7489">
                  <c:v>-878.85585546493598</c:v>
                </c:pt>
                <c:pt idx="7490">
                  <c:v>-878.85901451110908</c:v>
                </c:pt>
                <c:pt idx="7491">
                  <c:v>-878.86324644088802</c:v>
                </c:pt>
                <c:pt idx="7492">
                  <c:v>-878.86813402175903</c:v>
                </c:pt>
                <c:pt idx="7493">
                  <c:v>-878.87320041656494</c:v>
                </c:pt>
                <c:pt idx="7494">
                  <c:v>-878.87814760208198</c:v>
                </c:pt>
                <c:pt idx="7495">
                  <c:v>-878.88255834579502</c:v>
                </c:pt>
                <c:pt idx="7496">
                  <c:v>-878.88631343841598</c:v>
                </c:pt>
                <c:pt idx="7497">
                  <c:v>-878.88923406600998</c:v>
                </c:pt>
                <c:pt idx="7498">
                  <c:v>-878.891379833222</c:v>
                </c:pt>
                <c:pt idx="7499">
                  <c:v>-878.89269113540695</c:v>
                </c:pt>
                <c:pt idx="7500">
                  <c:v>-878.89316797256492</c:v>
                </c:pt>
                <c:pt idx="7501">
                  <c:v>-878.89304876327492</c:v>
                </c:pt>
                <c:pt idx="7502">
                  <c:v>-878.89245271682807</c:v>
                </c:pt>
                <c:pt idx="7503">
                  <c:v>-878.89155864715599</c:v>
                </c:pt>
                <c:pt idx="7504">
                  <c:v>-878.89060497284004</c:v>
                </c:pt>
                <c:pt idx="7505">
                  <c:v>-878.88971090316795</c:v>
                </c:pt>
                <c:pt idx="7506">
                  <c:v>-878.88887643814098</c:v>
                </c:pt>
                <c:pt idx="7507">
                  <c:v>-878.888280391693</c:v>
                </c:pt>
                <c:pt idx="7508">
                  <c:v>-878.88780355453503</c:v>
                </c:pt>
                <c:pt idx="7509">
                  <c:v>-878.88756513595604</c:v>
                </c:pt>
                <c:pt idx="7510">
                  <c:v>-878.88750553131104</c:v>
                </c:pt>
                <c:pt idx="7511">
                  <c:v>-878.88744592666603</c:v>
                </c:pt>
                <c:pt idx="7512">
                  <c:v>-878.88744592666603</c:v>
                </c:pt>
                <c:pt idx="7513">
                  <c:v>-878.88744592666603</c:v>
                </c:pt>
                <c:pt idx="7514">
                  <c:v>-878.88750553131104</c:v>
                </c:pt>
                <c:pt idx="7515">
                  <c:v>-878.88780355453503</c:v>
                </c:pt>
                <c:pt idx="7516">
                  <c:v>-878.88845920562801</c:v>
                </c:pt>
                <c:pt idx="7517">
                  <c:v>-878.88959169387795</c:v>
                </c:pt>
                <c:pt idx="7518">
                  <c:v>-878.89114141464302</c:v>
                </c:pt>
                <c:pt idx="7519">
                  <c:v>-878.89316797256492</c:v>
                </c:pt>
                <c:pt idx="7520">
                  <c:v>-878.89555215835594</c:v>
                </c:pt>
                <c:pt idx="7521">
                  <c:v>-878.89829397201606</c:v>
                </c:pt>
                <c:pt idx="7522">
                  <c:v>-878.90109539032005</c:v>
                </c:pt>
                <c:pt idx="7523">
                  <c:v>-878.90395641326904</c:v>
                </c:pt>
                <c:pt idx="7524">
                  <c:v>-878.90657901763893</c:v>
                </c:pt>
                <c:pt idx="7525">
                  <c:v>-878.90890359878608</c:v>
                </c:pt>
                <c:pt idx="7526">
                  <c:v>-878.91075134277401</c:v>
                </c:pt>
                <c:pt idx="7527">
                  <c:v>-878.91206264495895</c:v>
                </c:pt>
                <c:pt idx="7528">
                  <c:v>-878.91313552856502</c:v>
                </c:pt>
                <c:pt idx="7529">
                  <c:v>-878.91408920288097</c:v>
                </c:pt>
                <c:pt idx="7530">
                  <c:v>-878.91510248184204</c:v>
                </c:pt>
                <c:pt idx="7531">
                  <c:v>-878.91641378402699</c:v>
                </c:pt>
                <c:pt idx="7532">
                  <c:v>-878.91808271408104</c:v>
                </c:pt>
                <c:pt idx="7533">
                  <c:v>-878.92010927200295</c:v>
                </c:pt>
                <c:pt idx="7534">
                  <c:v>-878.92261266708397</c:v>
                </c:pt>
                <c:pt idx="7535">
                  <c:v>-878.92565250396706</c:v>
                </c:pt>
                <c:pt idx="7536">
                  <c:v>-878.92899036407493</c:v>
                </c:pt>
                <c:pt idx="7537">
                  <c:v>-878.93238782882702</c:v>
                </c:pt>
                <c:pt idx="7538">
                  <c:v>-878.935546875</c:v>
                </c:pt>
                <c:pt idx="7539">
                  <c:v>-878.93816947937</c:v>
                </c:pt>
                <c:pt idx="7540">
                  <c:v>-878.94025564193703</c:v>
                </c:pt>
                <c:pt idx="7541">
                  <c:v>-878.94174575805698</c:v>
                </c:pt>
                <c:pt idx="7542">
                  <c:v>-878.94287824630806</c:v>
                </c:pt>
                <c:pt idx="7543">
                  <c:v>-878.94383192062401</c:v>
                </c:pt>
                <c:pt idx="7544">
                  <c:v>-878.94472599029598</c:v>
                </c:pt>
                <c:pt idx="7545">
                  <c:v>-878.94585847854592</c:v>
                </c:pt>
                <c:pt idx="7546">
                  <c:v>-878.94740819931098</c:v>
                </c:pt>
                <c:pt idx="7547">
                  <c:v>-878.94955396652199</c:v>
                </c:pt>
                <c:pt idx="7548">
                  <c:v>-878.95247459411598</c:v>
                </c:pt>
                <c:pt idx="7549">
                  <c:v>-878.95605087280296</c:v>
                </c:pt>
                <c:pt idx="7550">
                  <c:v>-878.96010398864792</c:v>
                </c:pt>
                <c:pt idx="7551">
                  <c:v>-878.96433591842697</c:v>
                </c:pt>
                <c:pt idx="7552">
                  <c:v>-878.96850824356102</c:v>
                </c:pt>
                <c:pt idx="7553">
                  <c:v>-878.97226333618198</c:v>
                </c:pt>
                <c:pt idx="7554">
                  <c:v>-878.97542238235496</c:v>
                </c:pt>
                <c:pt idx="7555">
                  <c:v>-878.97810459137008</c:v>
                </c:pt>
                <c:pt idx="7556">
                  <c:v>-878.98013114929199</c:v>
                </c:pt>
                <c:pt idx="7557">
                  <c:v>-878.98156166076706</c:v>
                </c:pt>
                <c:pt idx="7558">
                  <c:v>-878.98245573043801</c:v>
                </c:pt>
                <c:pt idx="7559">
                  <c:v>-878.982813358307</c:v>
                </c:pt>
                <c:pt idx="7560">
                  <c:v>-878.98299217224098</c:v>
                </c:pt>
                <c:pt idx="7561">
                  <c:v>-878.98340940475498</c:v>
                </c:pt>
                <c:pt idx="7562">
                  <c:v>-878.98430347442604</c:v>
                </c:pt>
                <c:pt idx="7563">
                  <c:v>-878.985853195191</c:v>
                </c:pt>
                <c:pt idx="7564">
                  <c:v>-878.98787975311302</c:v>
                </c:pt>
                <c:pt idx="7565">
                  <c:v>-878.99044275283802</c:v>
                </c:pt>
                <c:pt idx="7566">
                  <c:v>-878.99342298507702</c:v>
                </c:pt>
                <c:pt idx="7567">
                  <c:v>-878.99682044982899</c:v>
                </c:pt>
                <c:pt idx="7568">
                  <c:v>-879.00039672851608</c:v>
                </c:pt>
                <c:pt idx="7569">
                  <c:v>-879.00379419326805</c:v>
                </c:pt>
                <c:pt idx="7570">
                  <c:v>-879.00659561157204</c:v>
                </c:pt>
                <c:pt idx="7571">
                  <c:v>-879.00850296020508</c:v>
                </c:pt>
                <c:pt idx="7572">
                  <c:v>-879.00945663452194</c:v>
                </c:pt>
                <c:pt idx="7573">
                  <c:v>-879.00939702987694</c:v>
                </c:pt>
                <c:pt idx="7574">
                  <c:v>-879.00838375091598</c:v>
                </c:pt>
                <c:pt idx="7575">
                  <c:v>-879.00635719299294</c:v>
                </c:pt>
                <c:pt idx="7576">
                  <c:v>-879.00343656539894</c:v>
                </c:pt>
                <c:pt idx="7577">
                  <c:v>-878.99980068206798</c:v>
                </c:pt>
                <c:pt idx="7578">
                  <c:v>-878.99586677551292</c:v>
                </c:pt>
                <c:pt idx="7579">
                  <c:v>-878.99217128753708</c:v>
                </c:pt>
                <c:pt idx="7580">
                  <c:v>-878.98907184600898</c:v>
                </c:pt>
                <c:pt idx="7581">
                  <c:v>-878.98668766021706</c:v>
                </c:pt>
                <c:pt idx="7582">
                  <c:v>-878.98519754409801</c:v>
                </c:pt>
                <c:pt idx="7583">
                  <c:v>-878.98454189300605</c:v>
                </c:pt>
                <c:pt idx="7584">
                  <c:v>-878.98501873016403</c:v>
                </c:pt>
                <c:pt idx="7585">
                  <c:v>-878.98656845092796</c:v>
                </c:pt>
                <c:pt idx="7586">
                  <c:v>-878.98895263671898</c:v>
                </c:pt>
                <c:pt idx="7587">
                  <c:v>-878.99181365966797</c:v>
                </c:pt>
                <c:pt idx="7588">
                  <c:v>-878.99467468261696</c:v>
                </c:pt>
                <c:pt idx="7589">
                  <c:v>-878.99711847305298</c:v>
                </c:pt>
                <c:pt idx="7590">
                  <c:v>-878.99908542633102</c:v>
                </c:pt>
                <c:pt idx="7591">
                  <c:v>-879.00057554244995</c:v>
                </c:pt>
                <c:pt idx="7592">
                  <c:v>-879.00158882141102</c:v>
                </c:pt>
                <c:pt idx="7593">
                  <c:v>-879.00230407714901</c:v>
                </c:pt>
                <c:pt idx="7594">
                  <c:v>-879.002602100373</c:v>
                </c:pt>
                <c:pt idx="7595">
                  <c:v>-879.00266170501698</c:v>
                </c:pt>
                <c:pt idx="7596">
                  <c:v>-879.00278091430698</c:v>
                </c:pt>
                <c:pt idx="7597">
                  <c:v>-879.00313854217598</c:v>
                </c:pt>
                <c:pt idx="7598">
                  <c:v>-879.00409221649193</c:v>
                </c:pt>
                <c:pt idx="7599">
                  <c:v>-879.00558233261108</c:v>
                </c:pt>
                <c:pt idx="7600">
                  <c:v>-879.007728099823</c:v>
                </c:pt>
                <c:pt idx="7601">
                  <c:v>-879.010350704193</c:v>
                </c:pt>
                <c:pt idx="7602">
                  <c:v>-879.01321172714302</c:v>
                </c:pt>
                <c:pt idx="7603">
                  <c:v>-879.01625156402599</c:v>
                </c:pt>
                <c:pt idx="7604">
                  <c:v>-879.01911258697498</c:v>
                </c:pt>
                <c:pt idx="7605">
                  <c:v>-879.021556377411</c:v>
                </c:pt>
                <c:pt idx="7606">
                  <c:v>-879.02328491211006</c:v>
                </c:pt>
                <c:pt idx="7607">
                  <c:v>-879.02405977249202</c:v>
                </c:pt>
                <c:pt idx="7608">
                  <c:v>-879.02388095855702</c:v>
                </c:pt>
                <c:pt idx="7609">
                  <c:v>-879.02256965637207</c:v>
                </c:pt>
                <c:pt idx="7610">
                  <c:v>-879.02036428451606</c:v>
                </c:pt>
                <c:pt idx="7611">
                  <c:v>-879.01744365692207</c:v>
                </c:pt>
                <c:pt idx="7612">
                  <c:v>-879.01398658752498</c:v>
                </c:pt>
                <c:pt idx="7613">
                  <c:v>-879.010350704193</c:v>
                </c:pt>
                <c:pt idx="7614">
                  <c:v>-879.00671482086204</c:v>
                </c:pt>
                <c:pt idx="7615">
                  <c:v>-879.00325775146507</c:v>
                </c:pt>
                <c:pt idx="7616">
                  <c:v>-879.00003910064697</c:v>
                </c:pt>
                <c:pt idx="7617">
                  <c:v>-878.99717807769798</c:v>
                </c:pt>
                <c:pt idx="7618">
                  <c:v>-878.99473428726196</c:v>
                </c:pt>
                <c:pt idx="7619">
                  <c:v>-878.99270772934005</c:v>
                </c:pt>
                <c:pt idx="7620">
                  <c:v>-878.99127721786499</c:v>
                </c:pt>
                <c:pt idx="7621">
                  <c:v>-878.99050235748302</c:v>
                </c:pt>
                <c:pt idx="7622">
                  <c:v>-878.99050235748302</c:v>
                </c:pt>
                <c:pt idx="7623">
                  <c:v>-878.99109840393101</c:v>
                </c:pt>
                <c:pt idx="7624">
                  <c:v>-878.99217128753708</c:v>
                </c:pt>
                <c:pt idx="7625">
                  <c:v>-878.99342298507702</c:v>
                </c:pt>
                <c:pt idx="7626">
                  <c:v>-878.99449586868298</c:v>
                </c:pt>
                <c:pt idx="7627">
                  <c:v>-878.99515151977607</c:v>
                </c:pt>
                <c:pt idx="7628">
                  <c:v>-878.99515151977607</c:v>
                </c:pt>
                <c:pt idx="7629">
                  <c:v>-878.99413824081398</c:v>
                </c:pt>
                <c:pt idx="7630">
                  <c:v>-878.99211168289207</c:v>
                </c:pt>
                <c:pt idx="7631">
                  <c:v>-878.98919105529808</c:v>
                </c:pt>
                <c:pt idx="7632">
                  <c:v>-878.985853195191</c:v>
                </c:pt>
                <c:pt idx="7633">
                  <c:v>-878.98263454437301</c:v>
                </c:pt>
                <c:pt idx="7634">
                  <c:v>-878.980309963227</c:v>
                </c:pt>
                <c:pt idx="7635">
                  <c:v>-878.97941589355491</c:v>
                </c:pt>
                <c:pt idx="7636">
                  <c:v>-878.98007154464699</c:v>
                </c:pt>
                <c:pt idx="7637">
                  <c:v>-878.98227691650402</c:v>
                </c:pt>
                <c:pt idx="7638">
                  <c:v>-878.98597240447998</c:v>
                </c:pt>
                <c:pt idx="7639">
                  <c:v>-878.99080038070701</c:v>
                </c:pt>
                <c:pt idx="7640">
                  <c:v>-878.99640321731601</c:v>
                </c:pt>
                <c:pt idx="7641">
                  <c:v>-879.00236368179299</c:v>
                </c:pt>
                <c:pt idx="7642">
                  <c:v>-879.00808572769199</c:v>
                </c:pt>
                <c:pt idx="7643">
                  <c:v>-879.01315212249801</c:v>
                </c:pt>
                <c:pt idx="7644">
                  <c:v>-879.01750326156593</c:v>
                </c:pt>
                <c:pt idx="7645">
                  <c:v>-879.02119874954201</c:v>
                </c:pt>
                <c:pt idx="7646">
                  <c:v>-879.024477005005</c:v>
                </c:pt>
                <c:pt idx="7647">
                  <c:v>-879.02763605117798</c:v>
                </c:pt>
                <c:pt idx="7648">
                  <c:v>-879.03079509735107</c:v>
                </c:pt>
                <c:pt idx="7649">
                  <c:v>-879.03383493423507</c:v>
                </c:pt>
                <c:pt idx="7650">
                  <c:v>-879.03675556182907</c:v>
                </c:pt>
                <c:pt idx="7651">
                  <c:v>-879.03937816619896</c:v>
                </c:pt>
                <c:pt idx="7652">
                  <c:v>-879.04152393341099</c:v>
                </c:pt>
                <c:pt idx="7653">
                  <c:v>-879.04319286346504</c:v>
                </c:pt>
                <c:pt idx="7654">
                  <c:v>-879.04408693313599</c:v>
                </c:pt>
                <c:pt idx="7655">
                  <c:v>-879.04420614242599</c:v>
                </c:pt>
                <c:pt idx="7656">
                  <c:v>-879.04343128204403</c:v>
                </c:pt>
                <c:pt idx="7657">
                  <c:v>-879.04182195663498</c:v>
                </c:pt>
                <c:pt idx="7658">
                  <c:v>-879.03955698013306</c:v>
                </c:pt>
                <c:pt idx="7659">
                  <c:v>-879.03681516647407</c:v>
                </c:pt>
                <c:pt idx="7660">
                  <c:v>-879.03377532959007</c:v>
                </c:pt>
                <c:pt idx="7661">
                  <c:v>-879.03061628341698</c:v>
                </c:pt>
                <c:pt idx="7662">
                  <c:v>-879.02739763259899</c:v>
                </c:pt>
                <c:pt idx="7663">
                  <c:v>-879.02417898178101</c:v>
                </c:pt>
                <c:pt idx="7664">
                  <c:v>-879.02107954025303</c:v>
                </c:pt>
                <c:pt idx="7665">
                  <c:v>-879.01827812194801</c:v>
                </c:pt>
                <c:pt idx="7666">
                  <c:v>-879.01577472686802</c:v>
                </c:pt>
                <c:pt idx="7667">
                  <c:v>-879.01380777358997</c:v>
                </c:pt>
                <c:pt idx="7668">
                  <c:v>-879.01231765747093</c:v>
                </c:pt>
                <c:pt idx="7669">
                  <c:v>-879.01136398315498</c:v>
                </c:pt>
                <c:pt idx="7670">
                  <c:v>-879.010767936707</c:v>
                </c:pt>
                <c:pt idx="7671">
                  <c:v>-879.01029109954902</c:v>
                </c:pt>
                <c:pt idx="7672">
                  <c:v>-879.00969505310104</c:v>
                </c:pt>
                <c:pt idx="7673">
                  <c:v>-879.00880098342896</c:v>
                </c:pt>
                <c:pt idx="7674">
                  <c:v>-879.00748968124401</c:v>
                </c:pt>
                <c:pt idx="7675">
                  <c:v>-879.00582075118996</c:v>
                </c:pt>
                <c:pt idx="7676">
                  <c:v>-879.00379419326805</c:v>
                </c:pt>
                <c:pt idx="7677">
                  <c:v>-879.00152921676704</c:v>
                </c:pt>
                <c:pt idx="7678">
                  <c:v>-878.99926424026501</c:v>
                </c:pt>
                <c:pt idx="7679">
                  <c:v>-878.99729728698799</c:v>
                </c:pt>
                <c:pt idx="7680">
                  <c:v>-878.99592638015793</c:v>
                </c:pt>
                <c:pt idx="7681">
                  <c:v>-878.99538993835495</c:v>
                </c:pt>
                <c:pt idx="7682">
                  <c:v>-878.99574756622292</c:v>
                </c:pt>
                <c:pt idx="7683">
                  <c:v>-878.99688005447399</c:v>
                </c:pt>
                <c:pt idx="7684">
                  <c:v>-878.99825096130394</c:v>
                </c:pt>
                <c:pt idx="7685">
                  <c:v>-878.999562263489</c:v>
                </c:pt>
                <c:pt idx="7686">
                  <c:v>-879.00045633316108</c:v>
                </c:pt>
                <c:pt idx="7687">
                  <c:v>-879.00069475173996</c:v>
                </c:pt>
                <c:pt idx="7688">
                  <c:v>-878.99997949600197</c:v>
                </c:pt>
                <c:pt idx="7689">
                  <c:v>-878.99807214737007</c:v>
                </c:pt>
                <c:pt idx="7690">
                  <c:v>-878.99503231048607</c:v>
                </c:pt>
                <c:pt idx="7691">
                  <c:v>-878.991038799286</c:v>
                </c:pt>
                <c:pt idx="7692">
                  <c:v>-878.98656845092796</c:v>
                </c:pt>
                <c:pt idx="7693">
                  <c:v>-878.98221731185902</c:v>
                </c:pt>
                <c:pt idx="7694">
                  <c:v>-878.97834300994896</c:v>
                </c:pt>
                <c:pt idx="7695">
                  <c:v>-878.97512435913097</c:v>
                </c:pt>
                <c:pt idx="7696">
                  <c:v>-878.97279977798507</c:v>
                </c:pt>
                <c:pt idx="7697">
                  <c:v>-878.97136926651001</c:v>
                </c:pt>
                <c:pt idx="7698">
                  <c:v>-878.97083282470703</c:v>
                </c:pt>
                <c:pt idx="7699">
                  <c:v>-878.97119045257602</c:v>
                </c:pt>
                <c:pt idx="7700">
                  <c:v>-878.97196531295799</c:v>
                </c:pt>
                <c:pt idx="7701">
                  <c:v>-878.97291898727394</c:v>
                </c:pt>
                <c:pt idx="7702">
                  <c:v>-878.97369384765602</c:v>
                </c:pt>
                <c:pt idx="7703">
                  <c:v>-878.97434949874901</c:v>
                </c:pt>
                <c:pt idx="7704">
                  <c:v>-878.97488594055199</c:v>
                </c:pt>
                <c:pt idx="7705">
                  <c:v>-878.97566080093407</c:v>
                </c:pt>
                <c:pt idx="7706">
                  <c:v>-878.97667407989502</c:v>
                </c:pt>
                <c:pt idx="7707">
                  <c:v>-878.97792577743598</c:v>
                </c:pt>
                <c:pt idx="7708">
                  <c:v>-878.97965431213402</c:v>
                </c:pt>
                <c:pt idx="7709">
                  <c:v>-878.98203849792503</c:v>
                </c:pt>
                <c:pt idx="7710">
                  <c:v>-878.98507833480903</c:v>
                </c:pt>
                <c:pt idx="7711">
                  <c:v>-878.98871421813999</c:v>
                </c:pt>
                <c:pt idx="7712">
                  <c:v>-878.99258852005005</c:v>
                </c:pt>
                <c:pt idx="7713">
                  <c:v>-878.99628400802601</c:v>
                </c:pt>
                <c:pt idx="7714">
                  <c:v>-878.99944305419899</c:v>
                </c:pt>
                <c:pt idx="7715">
                  <c:v>-879.00188684463501</c:v>
                </c:pt>
                <c:pt idx="7716">
                  <c:v>-879.00349617004395</c:v>
                </c:pt>
                <c:pt idx="7717">
                  <c:v>-879.00433063507103</c:v>
                </c:pt>
                <c:pt idx="7718">
                  <c:v>-879.00427103042603</c:v>
                </c:pt>
                <c:pt idx="7719">
                  <c:v>-879.00337696075508</c:v>
                </c:pt>
                <c:pt idx="7720">
                  <c:v>-879.00182723999001</c:v>
                </c:pt>
                <c:pt idx="7721">
                  <c:v>-878.99997949600197</c:v>
                </c:pt>
                <c:pt idx="7722">
                  <c:v>-878.99801254272506</c:v>
                </c:pt>
                <c:pt idx="7723">
                  <c:v>-878.99610519409202</c:v>
                </c:pt>
                <c:pt idx="7724">
                  <c:v>-878.99413824081398</c:v>
                </c:pt>
                <c:pt idx="7725">
                  <c:v>-878.99193286895797</c:v>
                </c:pt>
                <c:pt idx="7726">
                  <c:v>-878.98942947387695</c:v>
                </c:pt>
                <c:pt idx="7727">
                  <c:v>-878.98662805557296</c:v>
                </c:pt>
                <c:pt idx="7728">
                  <c:v>-878.98364782333397</c:v>
                </c:pt>
                <c:pt idx="7729">
                  <c:v>-878.98066759109497</c:v>
                </c:pt>
                <c:pt idx="7730">
                  <c:v>-878.97786617279098</c:v>
                </c:pt>
                <c:pt idx="7731">
                  <c:v>-878.97530317306496</c:v>
                </c:pt>
                <c:pt idx="7732">
                  <c:v>-878.97291898727394</c:v>
                </c:pt>
                <c:pt idx="7733">
                  <c:v>-878.97095203399704</c:v>
                </c:pt>
                <c:pt idx="7734">
                  <c:v>-878.96946191787697</c:v>
                </c:pt>
                <c:pt idx="7735">
                  <c:v>-878.96856784820602</c:v>
                </c:pt>
                <c:pt idx="7736">
                  <c:v>-878.96832942962692</c:v>
                </c:pt>
                <c:pt idx="7737">
                  <c:v>-878.968687057495</c:v>
                </c:pt>
                <c:pt idx="7738">
                  <c:v>-878.96952152252197</c:v>
                </c:pt>
                <c:pt idx="7739">
                  <c:v>-878.97083282470703</c:v>
                </c:pt>
                <c:pt idx="7740">
                  <c:v>-878.97262096405098</c:v>
                </c:pt>
                <c:pt idx="7741">
                  <c:v>-878.97506475448608</c:v>
                </c:pt>
                <c:pt idx="7742">
                  <c:v>-878.97822380065895</c:v>
                </c:pt>
                <c:pt idx="7743">
                  <c:v>-878.98197889328003</c:v>
                </c:pt>
                <c:pt idx="7744">
                  <c:v>-878.98597240447998</c:v>
                </c:pt>
                <c:pt idx="7745">
                  <c:v>-878.98978710174606</c:v>
                </c:pt>
                <c:pt idx="7746">
                  <c:v>-878.99312496185303</c:v>
                </c:pt>
                <c:pt idx="7747">
                  <c:v>-878.99562835693405</c:v>
                </c:pt>
                <c:pt idx="7748">
                  <c:v>-878.99717807769798</c:v>
                </c:pt>
                <c:pt idx="7749">
                  <c:v>-878.99771451950096</c:v>
                </c:pt>
                <c:pt idx="7750">
                  <c:v>-878.99735689163208</c:v>
                </c:pt>
                <c:pt idx="7751">
                  <c:v>-878.99622440338203</c:v>
                </c:pt>
                <c:pt idx="7752">
                  <c:v>-878.99461507797298</c:v>
                </c:pt>
                <c:pt idx="7753">
                  <c:v>-878.99276733398506</c:v>
                </c:pt>
                <c:pt idx="7754">
                  <c:v>-878.991038799286</c:v>
                </c:pt>
                <c:pt idx="7755">
                  <c:v>-878.98966789245605</c:v>
                </c:pt>
                <c:pt idx="7756">
                  <c:v>-878.98883342742897</c:v>
                </c:pt>
                <c:pt idx="7757">
                  <c:v>-878.98865461349499</c:v>
                </c:pt>
                <c:pt idx="7758">
                  <c:v>-878.98889303207397</c:v>
                </c:pt>
                <c:pt idx="7759">
                  <c:v>-878.98925065994308</c:v>
                </c:pt>
                <c:pt idx="7760">
                  <c:v>-878.98948907852196</c:v>
                </c:pt>
                <c:pt idx="7761">
                  <c:v>-878.98925065994308</c:v>
                </c:pt>
                <c:pt idx="7762">
                  <c:v>-878.988475799561</c:v>
                </c:pt>
                <c:pt idx="7763">
                  <c:v>-878.98722410202004</c:v>
                </c:pt>
                <c:pt idx="7764">
                  <c:v>-878.98561477661201</c:v>
                </c:pt>
                <c:pt idx="7765">
                  <c:v>-878.98382663726807</c:v>
                </c:pt>
                <c:pt idx="7766">
                  <c:v>-878.98209810257003</c:v>
                </c:pt>
                <c:pt idx="7767">
                  <c:v>-878.98054838180599</c:v>
                </c:pt>
                <c:pt idx="7768">
                  <c:v>-878.97959470748901</c:v>
                </c:pt>
                <c:pt idx="7769">
                  <c:v>-878.97923707962104</c:v>
                </c:pt>
                <c:pt idx="7770">
                  <c:v>-878.97965431213402</c:v>
                </c:pt>
                <c:pt idx="7771">
                  <c:v>-878.98066759109497</c:v>
                </c:pt>
                <c:pt idx="7772">
                  <c:v>-878.98191928863503</c:v>
                </c:pt>
                <c:pt idx="7773">
                  <c:v>-878.982872962952</c:v>
                </c:pt>
                <c:pt idx="7774">
                  <c:v>-878.98311138153099</c:v>
                </c:pt>
                <c:pt idx="7775">
                  <c:v>-878.98233652114902</c:v>
                </c:pt>
                <c:pt idx="7776">
                  <c:v>-878.98048877716099</c:v>
                </c:pt>
                <c:pt idx="7777">
                  <c:v>-878.97786617279098</c:v>
                </c:pt>
                <c:pt idx="7778">
                  <c:v>-878.974707126618</c:v>
                </c:pt>
                <c:pt idx="7779">
                  <c:v>-878.97154808044502</c:v>
                </c:pt>
                <c:pt idx="7780">
                  <c:v>-878.96886587143001</c:v>
                </c:pt>
                <c:pt idx="7781">
                  <c:v>-878.96719694137596</c:v>
                </c:pt>
                <c:pt idx="7782">
                  <c:v>-878.96707773208595</c:v>
                </c:pt>
                <c:pt idx="7783">
                  <c:v>-878.96886587143001</c:v>
                </c:pt>
                <c:pt idx="7784">
                  <c:v>-878.97274017334007</c:v>
                </c:pt>
                <c:pt idx="7785">
                  <c:v>-878.97864103317306</c:v>
                </c:pt>
                <c:pt idx="7786">
                  <c:v>-878.98615121841499</c:v>
                </c:pt>
                <c:pt idx="7787">
                  <c:v>-878.99479389190697</c:v>
                </c:pt>
                <c:pt idx="7788">
                  <c:v>-879.00391340255806</c:v>
                </c:pt>
                <c:pt idx="7789">
                  <c:v>-879.01279449462902</c:v>
                </c:pt>
                <c:pt idx="7790">
                  <c:v>-879.02084112167404</c:v>
                </c:pt>
                <c:pt idx="7791">
                  <c:v>-879.02727842331001</c:v>
                </c:pt>
                <c:pt idx="7792">
                  <c:v>-879.03168916702293</c:v>
                </c:pt>
                <c:pt idx="7793">
                  <c:v>-879.03371572494507</c:v>
                </c:pt>
                <c:pt idx="7794">
                  <c:v>-879.03329849243198</c:v>
                </c:pt>
                <c:pt idx="7795">
                  <c:v>-879.03055667877197</c:v>
                </c:pt>
                <c:pt idx="7796">
                  <c:v>-879.02590751647995</c:v>
                </c:pt>
                <c:pt idx="7797">
                  <c:v>-879.01988744735695</c:v>
                </c:pt>
                <c:pt idx="7798">
                  <c:v>-879.01309251785301</c:v>
                </c:pt>
                <c:pt idx="7799">
                  <c:v>-879.00623798370407</c:v>
                </c:pt>
                <c:pt idx="7800">
                  <c:v>-878.99997949600197</c:v>
                </c:pt>
                <c:pt idx="7801">
                  <c:v>-878.99485349655197</c:v>
                </c:pt>
                <c:pt idx="7802">
                  <c:v>-878.99121761321999</c:v>
                </c:pt>
                <c:pt idx="7803">
                  <c:v>-878.98925065994308</c:v>
                </c:pt>
                <c:pt idx="7804">
                  <c:v>-878.98877382278499</c:v>
                </c:pt>
                <c:pt idx="7805">
                  <c:v>-878.98954868316696</c:v>
                </c:pt>
                <c:pt idx="7806">
                  <c:v>-878.99121761321999</c:v>
                </c:pt>
                <c:pt idx="7807">
                  <c:v>-878.99330377578804</c:v>
                </c:pt>
                <c:pt idx="7808">
                  <c:v>-878.99533033370994</c:v>
                </c:pt>
                <c:pt idx="7809">
                  <c:v>-878.99688005447399</c:v>
                </c:pt>
                <c:pt idx="7810">
                  <c:v>-878.99759531021095</c:v>
                </c:pt>
                <c:pt idx="7811">
                  <c:v>-878.99705886840798</c:v>
                </c:pt>
                <c:pt idx="7812">
                  <c:v>-878.99515151977607</c:v>
                </c:pt>
                <c:pt idx="7813">
                  <c:v>-878.99175405502297</c:v>
                </c:pt>
                <c:pt idx="7814">
                  <c:v>-878.98722410202004</c:v>
                </c:pt>
                <c:pt idx="7815">
                  <c:v>-878.98197889328003</c:v>
                </c:pt>
                <c:pt idx="7816">
                  <c:v>-878.97637605667092</c:v>
                </c:pt>
                <c:pt idx="7817">
                  <c:v>-878.97071361541794</c:v>
                </c:pt>
                <c:pt idx="7818">
                  <c:v>-878.96540880203293</c:v>
                </c:pt>
                <c:pt idx="7819">
                  <c:v>-878.96064043045101</c:v>
                </c:pt>
                <c:pt idx="7820">
                  <c:v>-878.95670652389504</c:v>
                </c:pt>
                <c:pt idx="7821">
                  <c:v>-878.95378589630104</c:v>
                </c:pt>
                <c:pt idx="7822">
                  <c:v>-878.95187854766903</c:v>
                </c:pt>
                <c:pt idx="7823">
                  <c:v>-878.95092487335205</c:v>
                </c:pt>
                <c:pt idx="7824">
                  <c:v>-878.95062685012795</c:v>
                </c:pt>
                <c:pt idx="7825">
                  <c:v>-878.95098447799705</c:v>
                </c:pt>
                <c:pt idx="7826">
                  <c:v>-878.95187854766903</c:v>
                </c:pt>
                <c:pt idx="7827">
                  <c:v>-878.95360708236694</c:v>
                </c:pt>
                <c:pt idx="7828">
                  <c:v>-878.95628929138206</c:v>
                </c:pt>
                <c:pt idx="7829">
                  <c:v>-878.96016359329201</c:v>
                </c:pt>
                <c:pt idx="7830">
                  <c:v>-878.96528959274292</c:v>
                </c:pt>
                <c:pt idx="7831">
                  <c:v>-878.971726894379</c:v>
                </c:pt>
                <c:pt idx="7832">
                  <c:v>-878.97923707962104</c:v>
                </c:pt>
                <c:pt idx="7833">
                  <c:v>-878.98770093917892</c:v>
                </c:pt>
                <c:pt idx="7834">
                  <c:v>-878.99646282196102</c:v>
                </c:pt>
                <c:pt idx="7835">
                  <c:v>-879.00486707687401</c:v>
                </c:pt>
                <c:pt idx="7836">
                  <c:v>-879.01201963424705</c:v>
                </c:pt>
                <c:pt idx="7837">
                  <c:v>-879.01732444763206</c:v>
                </c:pt>
                <c:pt idx="7838">
                  <c:v>-879.02036428451606</c:v>
                </c:pt>
                <c:pt idx="7839">
                  <c:v>-879.02125835418701</c:v>
                </c:pt>
                <c:pt idx="7840">
                  <c:v>-879.02036428451606</c:v>
                </c:pt>
                <c:pt idx="7841">
                  <c:v>-879.01833772659302</c:v>
                </c:pt>
                <c:pt idx="7842">
                  <c:v>-879.01577472686802</c:v>
                </c:pt>
                <c:pt idx="7843">
                  <c:v>-879.01362895965599</c:v>
                </c:pt>
                <c:pt idx="7844">
                  <c:v>-879.01255607605003</c:v>
                </c:pt>
                <c:pt idx="7845">
                  <c:v>-879.01291370391903</c:v>
                </c:pt>
                <c:pt idx="7846">
                  <c:v>-879.01482105255104</c:v>
                </c:pt>
                <c:pt idx="7847">
                  <c:v>-879.01780128479004</c:v>
                </c:pt>
                <c:pt idx="7848">
                  <c:v>-879.02107954025303</c:v>
                </c:pt>
                <c:pt idx="7849">
                  <c:v>-879.02376174926803</c:v>
                </c:pt>
                <c:pt idx="7850">
                  <c:v>-879.02531147003197</c:v>
                </c:pt>
                <c:pt idx="7851">
                  <c:v>-879.02531147003197</c:v>
                </c:pt>
                <c:pt idx="7852">
                  <c:v>-879.02370214462303</c:v>
                </c:pt>
                <c:pt idx="7853">
                  <c:v>-879.02054309844993</c:v>
                </c:pt>
                <c:pt idx="7854">
                  <c:v>-879.016311168671</c:v>
                </c:pt>
                <c:pt idx="7855">
                  <c:v>-879.01130437850998</c:v>
                </c:pt>
                <c:pt idx="7856">
                  <c:v>-879.00599956512497</c:v>
                </c:pt>
                <c:pt idx="7857">
                  <c:v>-879.00087356567406</c:v>
                </c:pt>
                <c:pt idx="7858">
                  <c:v>-878.99610519409202</c:v>
                </c:pt>
                <c:pt idx="7859">
                  <c:v>-878.99181365966797</c:v>
                </c:pt>
                <c:pt idx="7860">
                  <c:v>-878.98793935775802</c:v>
                </c:pt>
                <c:pt idx="7861">
                  <c:v>-878.98436307907104</c:v>
                </c:pt>
                <c:pt idx="7862">
                  <c:v>-878.98108482360908</c:v>
                </c:pt>
                <c:pt idx="7863">
                  <c:v>-878.97822380065895</c:v>
                </c:pt>
                <c:pt idx="7864">
                  <c:v>-878.97601842880294</c:v>
                </c:pt>
                <c:pt idx="7865">
                  <c:v>-878.97476673126198</c:v>
                </c:pt>
                <c:pt idx="7866">
                  <c:v>-878.97476673126198</c:v>
                </c:pt>
                <c:pt idx="7867">
                  <c:v>-878.97601842880294</c:v>
                </c:pt>
                <c:pt idx="7868">
                  <c:v>-878.97858142852806</c:v>
                </c:pt>
                <c:pt idx="7869">
                  <c:v>-878.98227691650402</c:v>
                </c:pt>
                <c:pt idx="7870">
                  <c:v>-878.98674726486206</c:v>
                </c:pt>
                <c:pt idx="7871">
                  <c:v>-878.99175405502297</c:v>
                </c:pt>
                <c:pt idx="7872">
                  <c:v>-878.99688005447399</c:v>
                </c:pt>
                <c:pt idx="7873">
                  <c:v>-879.00182723999001</c:v>
                </c:pt>
                <c:pt idx="7874">
                  <c:v>-879.00623798370407</c:v>
                </c:pt>
                <c:pt idx="7875">
                  <c:v>-879.01011228561401</c:v>
                </c:pt>
                <c:pt idx="7876">
                  <c:v>-879.013390541077</c:v>
                </c:pt>
                <c:pt idx="7877">
                  <c:v>-879.01625156402599</c:v>
                </c:pt>
                <c:pt idx="7878">
                  <c:v>-879.018933773041</c:v>
                </c:pt>
                <c:pt idx="7879">
                  <c:v>-879.021556377411</c:v>
                </c:pt>
                <c:pt idx="7880">
                  <c:v>-879.02405977249202</c:v>
                </c:pt>
                <c:pt idx="7881">
                  <c:v>-879.02656316757202</c:v>
                </c:pt>
                <c:pt idx="7882">
                  <c:v>-879.02894735336304</c:v>
                </c:pt>
                <c:pt idx="7883">
                  <c:v>-879.03115272521995</c:v>
                </c:pt>
                <c:pt idx="7884">
                  <c:v>-879.033119678498</c:v>
                </c:pt>
                <c:pt idx="7885">
                  <c:v>-879.03455018997192</c:v>
                </c:pt>
                <c:pt idx="7886">
                  <c:v>-879.03520584106502</c:v>
                </c:pt>
                <c:pt idx="7887">
                  <c:v>-879.03484821319603</c:v>
                </c:pt>
                <c:pt idx="7888">
                  <c:v>-879.03335809707698</c:v>
                </c:pt>
                <c:pt idx="7889">
                  <c:v>-879.03073549270698</c:v>
                </c:pt>
                <c:pt idx="7890">
                  <c:v>-879.027099609375</c:v>
                </c:pt>
                <c:pt idx="7891">
                  <c:v>-879.02274847030708</c:v>
                </c:pt>
                <c:pt idx="7892">
                  <c:v>-879.01792049408004</c:v>
                </c:pt>
                <c:pt idx="7893">
                  <c:v>-879.01309251785301</c:v>
                </c:pt>
                <c:pt idx="7894">
                  <c:v>-879.00874137878395</c:v>
                </c:pt>
                <c:pt idx="7895">
                  <c:v>-879.00534391403198</c:v>
                </c:pt>
                <c:pt idx="7896">
                  <c:v>-879.00343656539894</c:v>
                </c:pt>
                <c:pt idx="7897">
                  <c:v>-879.00307893753097</c:v>
                </c:pt>
                <c:pt idx="7898">
                  <c:v>-879.00450944900501</c:v>
                </c:pt>
                <c:pt idx="7899">
                  <c:v>-879.00760889053402</c:v>
                </c:pt>
                <c:pt idx="7900">
                  <c:v>-879.01201963424705</c:v>
                </c:pt>
                <c:pt idx="7901">
                  <c:v>-879.01720523834206</c:v>
                </c:pt>
                <c:pt idx="7902">
                  <c:v>-879.02268886566208</c:v>
                </c:pt>
                <c:pt idx="7903">
                  <c:v>-879.02775526046798</c:v>
                </c:pt>
                <c:pt idx="7904">
                  <c:v>-879.03198719024704</c:v>
                </c:pt>
                <c:pt idx="7905">
                  <c:v>-879.03508663177502</c:v>
                </c:pt>
                <c:pt idx="7906">
                  <c:v>-879.03705358505294</c:v>
                </c:pt>
                <c:pt idx="7907">
                  <c:v>-879.03788805008003</c:v>
                </c:pt>
                <c:pt idx="7908">
                  <c:v>-879.03776884079002</c:v>
                </c:pt>
                <c:pt idx="7909">
                  <c:v>-879.03711318969704</c:v>
                </c:pt>
                <c:pt idx="7910">
                  <c:v>-879.03639793395996</c:v>
                </c:pt>
                <c:pt idx="7911">
                  <c:v>-879.03604030609199</c:v>
                </c:pt>
                <c:pt idx="7912">
                  <c:v>-879.03627872467098</c:v>
                </c:pt>
                <c:pt idx="7913">
                  <c:v>-879.03711318969704</c:v>
                </c:pt>
                <c:pt idx="7914">
                  <c:v>-879.03848409652699</c:v>
                </c:pt>
                <c:pt idx="7915">
                  <c:v>-879.04015302658104</c:v>
                </c:pt>
                <c:pt idx="7916">
                  <c:v>-879.04200077056908</c:v>
                </c:pt>
                <c:pt idx="7917">
                  <c:v>-879.043788909912</c:v>
                </c:pt>
                <c:pt idx="7918">
                  <c:v>-879.04539823532104</c:v>
                </c:pt>
                <c:pt idx="7919">
                  <c:v>-879.04659032821701</c:v>
                </c:pt>
                <c:pt idx="7920">
                  <c:v>-879.04748439788796</c:v>
                </c:pt>
                <c:pt idx="7921">
                  <c:v>-879.04814004898094</c:v>
                </c:pt>
                <c:pt idx="7922">
                  <c:v>-879.04885530471802</c:v>
                </c:pt>
                <c:pt idx="7923">
                  <c:v>-879.04974937438999</c:v>
                </c:pt>
                <c:pt idx="7924">
                  <c:v>-879.05088186264106</c:v>
                </c:pt>
                <c:pt idx="7925">
                  <c:v>-879.05225276946999</c:v>
                </c:pt>
                <c:pt idx="7926">
                  <c:v>-879.05362367630005</c:v>
                </c:pt>
                <c:pt idx="7927">
                  <c:v>-879.05499458313</c:v>
                </c:pt>
                <c:pt idx="7928">
                  <c:v>-879.05630588531494</c:v>
                </c:pt>
                <c:pt idx="7929">
                  <c:v>-879.05737876892101</c:v>
                </c:pt>
                <c:pt idx="7930">
                  <c:v>-879.05821323394798</c:v>
                </c:pt>
                <c:pt idx="7931">
                  <c:v>-879.05880928039596</c:v>
                </c:pt>
                <c:pt idx="7932">
                  <c:v>-879.05934572219894</c:v>
                </c:pt>
                <c:pt idx="7933">
                  <c:v>-879.06000137329102</c:v>
                </c:pt>
                <c:pt idx="7934">
                  <c:v>-879.06095504760799</c:v>
                </c:pt>
                <c:pt idx="7935">
                  <c:v>-879.06220674514793</c:v>
                </c:pt>
                <c:pt idx="7936">
                  <c:v>-879.06369686126698</c:v>
                </c:pt>
                <c:pt idx="7937">
                  <c:v>-879.06512737274193</c:v>
                </c:pt>
                <c:pt idx="7938">
                  <c:v>-879.066259860993</c:v>
                </c:pt>
                <c:pt idx="7939">
                  <c:v>-879.06697511672996</c:v>
                </c:pt>
                <c:pt idx="7940">
                  <c:v>-879.06703472137497</c:v>
                </c:pt>
                <c:pt idx="7941">
                  <c:v>-879.066200256348</c:v>
                </c:pt>
                <c:pt idx="7942">
                  <c:v>-879.06453132629395</c:v>
                </c:pt>
                <c:pt idx="7943">
                  <c:v>-879.06220674514793</c:v>
                </c:pt>
                <c:pt idx="7944">
                  <c:v>-879.05958414077804</c:v>
                </c:pt>
                <c:pt idx="7945">
                  <c:v>-879.05714035034202</c:v>
                </c:pt>
                <c:pt idx="7946">
                  <c:v>-879.05535221099899</c:v>
                </c:pt>
                <c:pt idx="7947">
                  <c:v>-879.05451774597202</c:v>
                </c:pt>
                <c:pt idx="7948">
                  <c:v>-879.05475616455101</c:v>
                </c:pt>
                <c:pt idx="7949">
                  <c:v>-879.05612707138107</c:v>
                </c:pt>
                <c:pt idx="7950">
                  <c:v>-879.05851125717197</c:v>
                </c:pt>
                <c:pt idx="7951">
                  <c:v>-879.06161069869995</c:v>
                </c:pt>
                <c:pt idx="7952">
                  <c:v>-879.06518697738693</c:v>
                </c:pt>
                <c:pt idx="7953">
                  <c:v>-879.068763256073</c:v>
                </c:pt>
                <c:pt idx="7954">
                  <c:v>-879.07204151153599</c:v>
                </c:pt>
                <c:pt idx="7955">
                  <c:v>-879.07490253448498</c:v>
                </c:pt>
                <c:pt idx="7956">
                  <c:v>-879.07722711563099</c:v>
                </c:pt>
                <c:pt idx="7957">
                  <c:v>-879.07901525497505</c:v>
                </c:pt>
                <c:pt idx="7958">
                  <c:v>-879.08038616180397</c:v>
                </c:pt>
                <c:pt idx="7959">
                  <c:v>-879.08133983612106</c:v>
                </c:pt>
                <c:pt idx="7960">
                  <c:v>-879.08187627792404</c:v>
                </c:pt>
                <c:pt idx="7961">
                  <c:v>-879.08187627792404</c:v>
                </c:pt>
                <c:pt idx="7962">
                  <c:v>-879.08133983612106</c:v>
                </c:pt>
                <c:pt idx="7963">
                  <c:v>-879.08014774322498</c:v>
                </c:pt>
                <c:pt idx="7964">
                  <c:v>-879.07824039459206</c:v>
                </c:pt>
                <c:pt idx="7965">
                  <c:v>-879.07555818557807</c:v>
                </c:pt>
                <c:pt idx="7966">
                  <c:v>-879.07210111618099</c:v>
                </c:pt>
                <c:pt idx="7967">
                  <c:v>-879.06810760498092</c:v>
                </c:pt>
                <c:pt idx="7968">
                  <c:v>-879.06393527984596</c:v>
                </c:pt>
                <c:pt idx="7969">
                  <c:v>-879.06000137329102</c:v>
                </c:pt>
                <c:pt idx="7970">
                  <c:v>-879.05672311782905</c:v>
                </c:pt>
                <c:pt idx="7971">
                  <c:v>-879.05451774597202</c:v>
                </c:pt>
                <c:pt idx="7972">
                  <c:v>-879.05356407165505</c:v>
                </c:pt>
                <c:pt idx="7973">
                  <c:v>-879.05410051345802</c:v>
                </c:pt>
                <c:pt idx="7974">
                  <c:v>-879.05594825744606</c:v>
                </c:pt>
                <c:pt idx="7975">
                  <c:v>-879.05904769897506</c:v>
                </c:pt>
                <c:pt idx="7976">
                  <c:v>-879.06304121017502</c:v>
                </c:pt>
                <c:pt idx="7977">
                  <c:v>-879.06751155853294</c:v>
                </c:pt>
                <c:pt idx="7978">
                  <c:v>-879.07204151153599</c:v>
                </c:pt>
                <c:pt idx="7979">
                  <c:v>-879.07639265060402</c:v>
                </c:pt>
                <c:pt idx="7980">
                  <c:v>-879.08032655715999</c:v>
                </c:pt>
                <c:pt idx="7981">
                  <c:v>-879.08372402191208</c:v>
                </c:pt>
                <c:pt idx="7982">
                  <c:v>-879.08664464950607</c:v>
                </c:pt>
                <c:pt idx="7983">
                  <c:v>-879.08914804458595</c:v>
                </c:pt>
                <c:pt idx="7984">
                  <c:v>-879.09129381179798</c:v>
                </c:pt>
                <c:pt idx="7985">
                  <c:v>-879.09343957901001</c:v>
                </c:pt>
                <c:pt idx="7986">
                  <c:v>-879.09558534622192</c:v>
                </c:pt>
                <c:pt idx="7987">
                  <c:v>-879.09790992736794</c:v>
                </c:pt>
                <c:pt idx="7988">
                  <c:v>-879.10035371780396</c:v>
                </c:pt>
                <c:pt idx="7989">
                  <c:v>-879.10291671752998</c:v>
                </c:pt>
                <c:pt idx="7990">
                  <c:v>-879.10547971725498</c:v>
                </c:pt>
                <c:pt idx="7991">
                  <c:v>-879.10810232162498</c:v>
                </c:pt>
                <c:pt idx="7992">
                  <c:v>-879.11078453063999</c:v>
                </c:pt>
                <c:pt idx="7993">
                  <c:v>-879.11370515823398</c:v>
                </c:pt>
                <c:pt idx="7994">
                  <c:v>-879.11692380905197</c:v>
                </c:pt>
                <c:pt idx="7995">
                  <c:v>-879.12050008773804</c:v>
                </c:pt>
                <c:pt idx="7996">
                  <c:v>-879.12455320358299</c:v>
                </c:pt>
                <c:pt idx="7997">
                  <c:v>-879.12914276123092</c:v>
                </c:pt>
                <c:pt idx="7998">
                  <c:v>-879.13432836532593</c:v>
                </c:pt>
                <c:pt idx="7999">
                  <c:v>-879.13993120193504</c:v>
                </c:pt>
                <c:pt idx="8000">
                  <c:v>-879.14577245712303</c:v>
                </c:pt>
                <c:pt idx="8001">
                  <c:v>-879.15155410766602</c:v>
                </c:pt>
                <c:pt idx="8002">
                  <c:v>-879.15691852569603</c:v>
                </c:pt>
                <c:pt idx="8003">
                  <c:v>-879.16168689727806</c:v>
                </c:pt>
                <c:pt idx="8004">
                  <c:v>-879.16556119918801</c:v>
                </c:pt>
                <c:pt idx="8005">
                  <c:v>-879.168481826782</c:v>
                </c:pt>
                <c:pt idx="8006">
                  <c:v>-879.17050838470504</c:v>
                </c:pt>
                <c:pt idx="8007">
                  <c:v>-879.171640872956</c:v>
                </c:pt>
                <c:pt idx="8008">
                  <c:v>-879.17187929153499</c:v>
                </c:pt>
                <c:pt idx="8009">
                  <c:v>-879.17134284973201</c:v>
                </c:pt>
                <c:pt idx="8010">
                  <c:v>-879.17021036148094</c:v>
                </c:pt>
                <c:pt idx="8011">
                  <c:v>-879.16872024536201</c:v>
                </c:pt>
                <c:pt idx="8012">
                  <c:v>-879.16699171066307</c:v>
                </c:pt>
                <c:pt idx="8013">
                  <c:v>-879.16508436203003</c:v>
                </c:pt>
                <c:pt idx="8014">
                  <c:v>-879.162998199463</c:v>
                </c:pt>
                <c:pt idx="8015">
                  <c:v>-879.16067361831699</c:v>
                </c:pt>
                <c:pt idx="8016">
                  <c:v>-879.15805101394699</c:v>
                </c:pt>
                <c:pt idx="8017">
                  <c:v>-879.15542840957698</c:v>
                </c:pt>
                <c:pt idx="8018">
                  <c:v>-879.15286540985107</c:v>
                </c:pt>
                <c:pt idx="8019">
                  <c:v>-879.15060043335006</c:v>
                </c:pt>
                <c:pt idx="8020">
                  <c:v>-879.14875268936203</c:v>
                </c:pt>
                <c:pt idx="8021">
                  <c:v>-879.14738178253197</c:v>
                </c:pt>
                <c:pt idx="8022">
                  <c:v>-879.14642810821601</c:v>
                </c:pt>
                <c:pt idx="8023">
                  <c:v>-879.14583206176803</c:v>
                </c:pt>
                <c:pt idx="8024">
                  <c:v>-879.14553403854393</c:v>
                </c:pt>
                <c:pt idx="8025">
                  <c:v>-879.14535522461006</c:v>
                </c:pt>
                <c:pt idx="8026">
                  <c:v>-879.14499759674095</c:v>
                </c:pt>
                <c:pt idx="8027">
                  <c:v>-879.14422273635898</c:v>
                </c:pt>
                <c:pt idx="8028">
                  <c:v>-879.14261341094993</c:v>
                </c:pt>
                <c:pt idx="8029">
                  <c:v>-879.14005041122505</c:v>
                </c:pt>
                <c:pt idx="8030">
                  <c:v>-879.13671255111694</c:v>
                </c:pt>
                <c:pt idx="8031">
                  <c:v>-879.132897853852</c:v>
                </c:pt>
                <c:pt idx="8032">
                  <c:v>-879.12896394729592</c:v>
                </c:pt>
                <c:pt idx="8033">
                  <c:v>-879.12526845932007</c:v>
                </c:pt>
                <c:pt idx="8034">
                  <c:v>-879.12204980850197</c:v>
                </c:pt>
                <c:pt idx="8035">
                  <c:v>-879.11954641342197</c:v>
                </c:pt>
                <c:pt idx="8036">
                  <c:v>-879.11787748336792</c:v>
                </c:pt>
                <c:pt idx="8037">
                  <c:v>-879.11722183227607</c:v>
                </c:pt>
                <c:pt idx="8038">
                  <c:v>-879.11751985549904</c:v>
                </c:pt>
                <c:pt idx="8039">
                  <c:v>-879.118592739105</c:v>
                </c:pt>
                <c:pt idx="8040">
                  <c:v>-879.12032127380394</c:v>
                </c:pt>
                <c:pt idx="8041">
                  <c:v>-879.12234783172607</c:v>
                </c:pt>
                <c:pt idx="8042">
                  <c:v>-879.12479162216198</c:v>
                </c:pt>
                <c:pt idx="8043">
                  <c:v>-879.12759304046699</c:v>
                </c:pt>
                <c:pt idx="8044">
                  <c:v>-879.13081169128395</c:v>
                </c:pt>
                <c:pt idx="8045">
                  <c:v>-879.13432836532593</c:v>
                </c:pt>
                <c:pt idx="8046">
                  <c:v>-879.138083457947</c:v>
                </c:pt>
                <c:pt idx="8047">
                  <c:v>-879.14201736450195</c:v>
                </c:pt>
                <c:pt idx="8048">
                  <c:v>-879.14613008499202</c:v>
                </c:pt>
                <c:pt idx="8049">
                  <c:v>-879.15036201477096</c:v>
                </c:pt>
                <c:pt idx="8050">
                  <c:v>-879.15465354919502</c:v>
                </c:pt>
                <c:pt idx="8051">
                  <c:v>-879.15876626968407</c:v>
                </c:pt>
                <c:pt idx="8052">
                  <c:v>-879.16246175766003</c:v>
                </c:pt>
                <c:pt idx="8053">
                  <c:v>-879.16579961776802</c:v>
                </c:pt>
                <c:pt idx="8054">
                  <c:v>-879.16872024536201</c:v>
                </c:pt>
                <c:pt idx="8055">
                  <c:v>-879.17122364044201</c:v>
                </c:pt>
                <c:pt idx="8056">
                  <c:v>-879.17342901229904</c:v>
                </c:pt>
                <c:pt idx="8057">
                  <c:v>-879.17521715164207</c:v>
                </c:pt>
                <c:pt idx="8058">
                  <c:v>-879.17664766311702</c:v>
                </c:pt>
                <c:pt idx="8059">
                  <c:v>-879.17772054672298</c:v>
                </c:pt>
                <c:pt idx="8060">
                  <c:v>-879.17867422103905</c:v>
                </c:pt>
                <c:pt idx="8061">
                  <c:v>-879.1796875</c:v>
                </c:pt>
                <c:pt idx="8062">
                  <c:v>-879.18099880218506</c:v>
                </c:pt>
                <c:pt idx="8063">
                  <c:v>-879.18284654617298</c:v>
                </c:pt>
                <c:pt idx="8064">
                  <c:v>-879.185230731964</c:v>
                </c:pt>
                <c:pt idx="8065">
                  <c:v>-879.18809175491401</c:v>
                </c:pt>
                <c:pt idx="8066">
                  <c:v>-879.19119119644199</c:v>
                </c:pt>
                <c:pt idx="8067">
                  <c:v>-879.19429063796997</c:v>
                </c:pt>
                <c:pt idx="8068">
                  <c:v>-879.19703245162998</c:v>
                </c:pt>
                <c:pt idx="8069">
                  <c:v>-879.19893980026302</c:v>
                </c:pt>
                <c:pt idx="8070">
                  <c:v>-879.19977426528999</c:v>
                </c:pt>
                <c:pt idx="8071">
                  <c:v>-879.19923782348701</c:v>
                </c:pt>
                <c:pt idx="8072">
                  <c:v>-879.19733047485397</c:v>
                </c:pt>
                <c:pt idx="8073">
                  <c:v>-879.19435024261497</c:v>
                </c:pt>
                <c:pt idx="8074">
                  <c:v>-879.190773963928</c:v>
                </c:pt>
                <c:pt idx="8075">
                  <c:v>-879.18731689453102</c:v>
                </c:pt>
                <c:pt idx="8076">
                  <c:v>-879.18481349945102</c:v>
                </c:pt>
                <c:pt idx="8077">
                  <c:v>-879.18385982513405</c:v>
                </c:pt>
                <c:pt idx="8078">
                  <c:v>-879.18481349945102</c:v>
                </c:pt>
                <c:pt idx="8079">
                  <c:v>-879.18779373169002</c:v>
                </c:pt>
                <c:pt idx="8080">
                  <c:v>-879.19262170791603</c:v>
                </c:pt>
                <c:pt idx="8081">
                  <c:v>-879.19882059097301</c:v>
                </c:pt>
                <c:pt idx="8082">
                  <c:v>-879.20591354370094</c:v>
                </c:pt>
                <c:pt idx="8083">
                  <c:v>-879.213185310364</c:v>
                </c:pt>
                <c:pt idx="8084">
                  <c:v>-879.21986103057907</c:v>
                </c:pt>
                <c:pt idx="8085">
                  <c:v>-879.22522544860908</c:v>
                </c:pt>
                <c:pt idx="8086">
                  <c:v>-879.22880172729492</c:v>
                </c:pt>
                <c:pt idx="8087">
                  <c:v>-879.23047065734897</c:v>
                </c:pt>
                <c:pt idx="8088">
                  <c:v>-879.23047065734897</c:v>
                </c:pt>
                <c:pt idx="8089">
                  <c:v>-879.22939777374302</c:v>
                </c:pt>
                <c:pt idx="8090">
                  <c:v>-879.22766923904396</c:v>
                </c:pt>
                <c:pt idx="8091">
                  <c:v>-879.22594070434593</c:v>
                </c:pt>
                <c:pt idx="8092">
                  <c:v>-879.22468900680599</c:v>
                </c:pt>
                <c:pt idx="8093">
                  <c:v>-879.22415256500301</c:v>
                </c:pt>
                <c:pt idx="8094">
                  <c:v>-879.22474861144997</c:v>
                </c:pt>
                <c:pt idx="8095">
                  <c:v>-879.22653675079403</c:v>
                </c:pt>
                <c:pt idx="8096">
                  <c:v>-879.22927856445301</c:v>
                </c:pt>
                <c:pt idx="8097">
                  <c:v>-879.23273563384998</c:v>
                </c:pt>
                <c:pt idx="8098">
                  <c:v>-879.23625230789207</c:v>
                </c:pt>
                <c:pt idx="8099">
                  <c:v>-879.23929214477607</c:v>
                </c:pt>
                <c:pt idx="8100">
                  <c:v>-879.24143791198799</c:v>
                </c:pt>
                <c:pt idx="8101">
                  <c:v>-879.24233198165894</c:v>
                </c:pt>
                <c:pt idx="8102">
                  <c:v>-879.24203395843506</c:v>
                </c:pt>
                <c:pt idx="8103">
                  <c:v>-879.24060344696102</c:v>
                </c:pt>
                <c:pt idx="8104">
                  <c:v>-879.23827886581398</c:v>
                </c:pt>
                <c:pt idx="8105">
                  <c:v>-879.23535823821999</c:v>
                </c:pt>
                <c:pt idx="8106">
                  <c:v>-879.23213958740303</c:v>
                </c:pt>
                <c:pt idx="8107">
                  <c:v>-879.22909975051903</c:v>
                </c:pt>
                <c:pt idx="8108">
                  <c:v>-879.22671556472801</c:v>
                </c:pt>
                <c:pt idx="8109">
                  <c:v>-879.22540426254295</c:v>
                </c:pt>
                <c:pt idx="8110">
                  <c:v>-879.22540426254295</c:v>
                </c:pt>
                <c:pt idx="8111">
                  <c:v>-879.22671556472801</c:v>
                </c:pt>
                <c:pt idx="8112">
                  <c:v>-879.22933816909801</c:v>
                </c:pt>
                <c:pt idx="8113">
                  <c:v>-879.23291444778499</c:v>
                </c:pt>
                <c:pt idx="8114">
                  <c:v>-879.23726558685303</c:v>
                </c:pt>
                <c:pt idx="8115">
                  <c:v>-879.24203395843506</c:v>
                </c:pt>
                <c:pt idx="8116">
                  <c:v>-879.246742725373</c:v>
                </c:pt>
                <c:pt idx="8117">
                  <c:v>-879.25097465515205</c:v>
                </c:pt>
                <c:pt idx="8118">
                  <c:v>-879.25437211990402</c:v>
                </c:pt>
                <c:pt idx="8119">
                  <c:v>-879.25681591034004</c:v>
                </c:pt>
                <c:pt idx="8120">
                  <c:v>-879.25818681716896</c:v>
                </c:pt>
                <c:pt idx="8121">
                  <c:v>-879.25836563110397</c:v>
                </c:pt>
                <c:pt idx="8122">
                  <c:v>-879.257531166077</c:v>
                </c:pt>
                <c:pt idx="8123">
                  <c:v>-879.25592184066795</c:v>
                </c:pt>
                <c:pt idx="8124">
                  <c:v>-879.25383567810104</c:v>
                </c:pt>
                <c:pt idx="8125">
                  <c:v>-879.25163030624401</c:v>
                </c:pt>
                <c:pt idx="8126">
                  <c:v>-879.24954414367699</c:v>
                </c:pt>
                <c:pt idx="8127">
                  <c:v>-879.24757719039894</c:v>
                </c:pt>
                <c:pt idx="8128">
                  <c:v>-879.24602746963501</c:v>
                </c:pt>
                <c:pt idx="8129">
                  <c:v>-879.24489498138405</c:v>
                </c:pt>
                <c:pt idx="8130">
                  <c:v>-879.24441814422607</c:v>
                </c:pt>
                <c:pt idx="8131">
                  <c:v>-879.24453735351608</c:v>
                </c:pt>
                <c:pt idx="8132">
                  <c:v>-879.24537181854294</c:v>
                </c:pt>
                <c:pt idx="8133">
                  <c:v>-879.246742725373</c:v>
                </c:pt>
                <c:pt idx="8134">
                  <c:v>-879.24870967865002</c:v>
                </c:pt>
                <c:pt idx="8135">
                  <c:v>-879.25127267837502</c:v>
                </c:pt>
                <c:pt idx="8136">
                  <c:v>-879.25443172454902</c:v>
                </c:pt>
                <c:pt idx="8137">
                  <c:v>-879.25800800323498</c:v>
                </c:pt>
                <c:pt idx="8138">
                  <c:v>-879.26182270050094</c:v>
                </c:pt>
                <c:pt idx="8139">
                  <c:v>-879.26545858383201</c:v>
                </c:pt>
                <c:pt idx="8140">
                  <c:v>-879.26879644393898</c:v>
                </c:pt>
                <c:pt idx="8141">
                  <c:v>-879.271657466889</c:v>
                </c:pt>
                <c:pt idx="8142">
                  <c:v>-879.27398204803501</c:v>
                </c:pt>
                <c:pt idx="8143">
                  <c:v>-879.27565097808906</c:v>
                </c:pt>
                <c:pt idx="8144">
                  <c:v>-879.276783466339</c:v>
                </c:pt>
                <c:pt idx="8145">
                  <c:v>-879.27737951278698</c:v>
                </c:pt>
                <c:pt idx="8146">
                  <c:v>-879.27773714065597</c:v>
                </c:pt>
                <c:pt idx="8147">
                  <c:v>-879.27803516388008</c:v>
                </c:pt>
                <c:pt idx="8148">
                  <c:v>-879.27827358245895</c:v>
                </c:pt>
                <c:pt idx="8149">
                  <c:v>-879.27857160568306</c:v>
                </c:pt>
                <c:pt idx="8150">
                  <c:v>-879.27875041961693</c:v>
                </c:pt>
                <c:pt idx="8151">
                  <c:v>-879.27881002426193</c:v>
                </c:pt>
                <c:pt idx="8152">
                  <c:v>-879.27869081497192</c:v>
                </c:pt>
                <c:pt idx="8153">
                  <c:v>-879.27839279174805</c:v>
                </c:pt>
                <c:pt idx="8154">
                  <c:v>-879.27785634994507</c:v>
                </c:pt>
                <c:pt idx="8155">
                  <c:v>-879.27720069885299</c:v>
                </c:pt>
                <c:pt idx="8156">
                  <c:v>-879.27666425705002</c:v>
                </c:pt>
                <c:pt idx="8157">
                  <c:v>-879.27630662918102</c:v>
                </c:pt>
                <c:pt idx="8158">
                  <c:v>-879.27654504776001</c:v>
                </c:pt>
                <c:pt idx="8159">
                  <c:v>-879.27737951278698</c:v>
                </c:pt>
                <c:pt idx="8160">
                  <c:v>-879.27892923355103</c:v>
                </c:pt>
                <c:pt idx="8161">
                  <c:v>-879.28101539611794</c:v>
                </c:pt>
                <c:pt idx="8162">
                  <c:v>-879.28333997726497</c:v>
                </c:pt>
                <c:pt idx="8163">
                  <c:v>-879.28554534912098</c:v>
                </c:pt>
                <c:pt idx="8164">
                  <c:v>-879.28733348846504</c:v>
                </c:pt>
                <c:pt idx="8165">
                  <c:v>-879.28846597671497</c:v>
                </c:pt>
                <c:pt idx="8166">
                  <c:v>-879.28906202316307</c:v>
                </c:pt>
                <c:pt idx="8167">
                  <c:v>-879.28912162780807</c:v>
                </c:pt>
                <c:pt idx="8168">
                  <c:v>-879.28888320922897</c:v>
                </c:pt>
                <c:pt idx="8169">
                  <c:v>-879.28834676742599</c:v>
                </c:pt>
                <c:pt idx="8170">
                  <c:v>-879.28775072097801</c:v>
                </c:pt>
                <c:pt idx="8171">
                  <c:v>-879.28745269775402</c:v>
                </c:pt>
                <c:pt idx="8172">
                  <c:v>-879.28763151168801</c:v>
                </c:pt>
                <c:pt idx="8173">
                  <c:v>-879.28852558135998</c:v>
                </c:pt>
                <c:pt idx="8174">
                  <c:v>-879.28995609283493</c:v>
                </c:pt>
                <c:pt idx="8175">
                  <c:v>-879.29162502288796</c:v>
                </c:pt>
                <c:pt idx="8176">
                  <c:v>-879.29335355758701</c:v>
                </c:pt>
                <c:pt idx="8177">
                  <c:v>-879.29502248764106</c:v>
                </c:pt>
                <c:pt idx="8178">
                  <c:v>-879.29669141769398</c:v>
                </c:pt>
                <c:pt idx="8179">
                  <c:v>-879.29824113845802</c:v>
                </c:pt>
                <c:pt idx="8180">
                  <c:v>-879.29961204528797</c:v>
                </c:pt>
                <c:pt idx="8181">
                  <c:v>-879.30074453353905</c:v>
                </c:pt>
                <c:pt idx="8182">
                  <c:v>-879.301698207855</c:v>
                </c:pt>
                <c:pt idx="8183">
                  <c:v>-879.30265188217197</c:v>
                </c:pt>
                <c:pt idx="8184">
                  <c:v>-879.30366516113304</c:v>
                </c:pt>
                <c:pt idx="8185">
                  <c:v>-879.30491685867298</c:v>
                </c:pt>
                <c:pt idx="8186">
                  <c:v>-879.30610895156906</c:v>
                </c:pt>
                <c:pt idx="8187">
                  <c:v>-879.30712223053001</c:v>
                </c:pt>
                <c:pt idx="8188">
                  <c:v>-879.30789709091198</c:v>
                </c:pt>
                <c:pt idx="8189">
                  <c:v>-879.30837392807007</c:v>
                </c:pt>
                <c:pt idx="8190">
                  <c:v>-879.30861234664894</c:v>
                </c:pt>
                <c:pt idx="8191">
                  <c:v>-879.30855274200508</c:v>
                </c:pt>
                <c:pt idx="8192">
                  <c:v>-879.30801630020198</c:v>
                </c:pt>
                <c:pt idx="8193">
                  <c:v>-879.30706262588501</c:v>
                </c:pt>
                <c:pt idx="8194">
                  <c:v>-879.30569171905495</c:v>
                </c:pt>
                <c:pt idx="8195">
                  <c:v>-879.30414199829102</c:v>
                </c:pt>
                <c:pt idx="8196">
                  <c:v>-879.30253267288208</c:v>
                </c:pt>
                <c:pt idx="8197">
                  <c:v>-879.30104255676292</c:v>
                </c:pt>
                <c:pt idx="8198">
                  <c:v>-879.29961204528797</c:v>
                </c:pt>
                <c:pt idx="8199">
                  <c:v>-879.29836034774803</c:v>
                </c:pt>
                <c:pt idx="8200">
                  <c:v>-879.29746627807594</c:v>
                </c:pt>
                <c:pt idx="8201">
                  <c:v>-879.29710865020797</c:v>
                </c:pt>
                <c:pt idx="8202">
                  <c:v>-879.29746627807594</c:v>
                </c:pt>
                <c:pt idx="8203">
                  <c:v>-879.29853916168202</c:v>
                </c:pt>
                <c:pt idx="8204">
                  <c:v>-879.30038690566994</c:v>
                </c:pt>
                <c:pt idx="8205">
                  <c:v>-879.30294990539596</c:v>
                </c:pt>
                <c:pt idx="8206">
                  <c:v>-879.30628776550293</c:v>
                </c:pt>
                <c:pt idx="8207">
                  <c:v>-879.310340881348</c:v>
                </c:pt>
                <c:pt idx="8208">
                  <c:v>-879.31493043899604</c:v>
                </c:pt>
                <c:pt idx="8209">
                  <c:v>-879.31987762451195</c:v>
                </c:pt>
                <c:pt idx="8210">
                  <c:v>-879.32470560073898</c:v>
                </c:pt>
                <c:pt idx="8211">
                  <c:v>-879.32917594909702</c:v>
                </c:pt>
                <c:pt idx="8212">
                  <c:v>-879.33310985565208</c:v>
                </c:pt>
                <c:pt idx="8213">
                  <c:v>-879.33632850646995</c:v>
                </c:pt>
                <c:pt idx="8214">
                  <c:v>-879.33895111084007</c:v>
                </c:pt>
                <c:pt idx="8215">
                  <c:v>-879.34097766876198</c:v>
                </c:pt>
                <c:pt idx="8216">
                  <c:v>-879.34228897094704</c:v>
                </c:pt>
                <c:pt idx="8217">
                  <c:v>-879.34282541275002</c:v>
                </c:pt>
                <c:pt idx="8218">
                  <c:v>-879.34270620346092</c:v>
                </c:pt>
                <c:pt idx="8219">
                  <c:v>-879.34211015701294</c:v>
                </c:pt>
                <c:pt idx="8220">
                  <c:v>-879.34115648269699</c:v>
                </c:pt>
                <c:pt idx="8221">
                  <c:v>-879.34014320373603</c:v>
                </c:pt>
                <c:pt idx="8222">
                  <c:v>-879.33889150619507</c:v>
                </c:pt>
                <c:pt idx="8223">
                  <c:v>-879.33734178543102</c:v>
                </c:pt>
                <c:pt idx="8224">
                  <c:v>-879.335315227509</c:v>
                </c:pt>
                <c:pt idx="8225">
                  <c:v>-879.33299064636299</c:v>
                </c:pt>
                <c:pt idx="8226">
                  <c:v>-879.33066606521606</c:v>
                </c:pt>
                <c:pt idx="8227">
                  <c:v>-879.32852029800392</c:v>
                </c:pt>
                <c:pt idx="8228">
                  <c:v>-879.32655334472702</c:v>
                </c:pt>
                <c:pt idx="8229">
                  <c:v>-879.32464599609398</c:v>
                </c:pt>
                <c:pt idx="8230">
                  <c:v>-879.32279825210594</c:v>
                </c:pt>
                <c:pt idx="8231">
                  <c:v>-879.32095050811802</c:v>
                </c:pt>
                <c:pt idx="8232">
                  <c:v>-879.31928157806396</c:v>
                </c:pt>
                <c:pt idx="8233">
                  <c:v>-879.31785106659004</c:v>
                </c:pt>
                <c:pt idx="8234">
                  <c:v>-879.31665897369408</c:v>
                </c:pt>
                <c:pt idx="8235">
                  <c:v>-879.31570529937801</c:v>
                </c:pt>
                <c:pt idx="8236">
                  <c:v>-879.31487083435104</c:v>
                </c:pt>
                <c:pt idx="8237">
                  <c:v>-879.31433439254806</c:v>
                </c:pt>
                <c:pt idx="8238">
                  <c:v>-879.31415557861305</c:v>
                </c:pt>
                <c:pt idx="8239">
                  <c:v>-879.31463241577194</c:v>
                </c:pt>
                <c:pt idx="8240">
                  <c:v>-879.31588411331199</c:v>
                </c:pt>
                <c:pt idx="8241">
                  <c:v>-879.31791067123402</c:v>
                </c:pt>
                <c:pt idx="8242">
                  <c:v>-879.32071208953903</c:v>
                </c:pt>
                <c:pt idx="8243">
                  <c:v>-879.324228763581</c:v>
                </c:pt>
                <c:pt idx="8244">
                  <c:v>-879.32816267013595</c:v>
                </c:pt>
                <c:pt idx="8245">
                  <c:v>-879.332275390625</c:v>
                </c:pt>
                <c:pt idx="8246">
                  <c:v>-879.33626890182495</c:v>
                </c:pt>
                <c:pt idx="8247">
                  <c:v>-879.33990478515602</c:v>
                </c:pt>
                <c:pt idx="8248">
                  <c:v>-879.34300422668503</c:v>
                </c:pt>
                <c:pt idx="8249">
                  <c:v>-879.34526920318604</c:v>
                </c:pt>
                <c:pt idx="8250">
                  <c:v>-879.34664011001598</c:v>
                </c:pt>
                <c:pt idx="8251">
                  <c:v>-879.34711694717407</c:v>
                </c:pt>
                <c:pt idx="8252">
                  <c:v>-879.34658050537098</c:v>
                </c:pt>
                <c:pt idx="8253">
                  <c:v>-879.34526920318604</c:v>
                </c:pt>
                <c:pt idx="8254">
                  <c:v>-879.34324264526401</c:v>
                </c:pt>
                <c:pt idx="8255">
                  <c:v>-879.34067964553901</c:v>
                </c:pt>
                <c:pt idx="8256">
                  <c:v>-879.33763980865501</c:v>
                </c:pt>
                <c:pt idx="8257">
                  <c:v>-879.33418273925804</c:v>
                </c:pt>
                <c:pt idx="8258">
                  <c:v>-879.33048725128197</c:v>
                </c:pt>
                <c:pt idx="8259">
                  <c:v>-879.326732158661</c:v>
                </c:pt>
                <c:pt idx="8260">
                  <c:v>-879.32315587997505</c:v>
                </c:pt>
                <c:pt idx="8261">
                  <c:v>-879.32005643844604</c:v>
                </c:pt>
                <c:pt idx="8262">
                  <c:v>-879.31767225265503</c:v>
                </c:pt>
                <c:pt idx="8263">
                  <c:v>-879.31624174118099</c:v>
                </c:pt>
                <c:pt idx="8264">
                  <c:v>-879.31588411331199</c:v>
                </c:pt>
                <c:pt idx="8265">
                  <c:v>-879.31677818298408</c:v>
                </c:pt>
                <c:pt idx="8266">
                  <c:v>-879.31874513626099</c:v>
                </c:pt>
                <c:pt idx="8267">
                  <c:v>-879.321546554566</c:v>
                </c:pt>
                <c:pt idx="8268">
                  <c:v>-879.32470560073898</c:v>
                </c:pt>
                <c:pt idx="8269">
                  <c:v>-879.32798385620094</c:v>
                </c:pt>
                <c:pt idx="8270">
                  <c:v>-879.33108329772995</c:v>
                </c:pt>
                <c:pt idx="8271">
                  <c:v>-879.33382511138893</c:v>
                </c:pt>
                <c:pt idx="8272">
                  <c:v>-879.33632850646995</c:v>
                </c:pt>
                <c:pt idx="8273">
                  <c:v>-879.33853387832698</c:v>
                </c:pt>
                <c:pt idx="8274">
                  <c:v>-879.34067964553901</c:v>
                </c:pt>
                <c:pt idx="8275">
                  <c:v>-879.34270620346092</c:v>
                </c:pt>
                <c:pt idx="8276">
                  <c:v>-879.34491157531806</c:v>
                </c:pt>
                <c:pt idx="8277">
                  <c:v>-879.34717655181908</c:v>
                </c:pt>
                <c:pt idx="8278">
                  <c:v>-879.34950113296497</c:v>
                </c:pt>
                <c:pt idx="8279">
                  <c:v>-879.351706504822</c:v>
                </c:pt>
                <c:pt idx="8280">
                  <c:v>-879.35331583023094</c:v>
                </c:pt>
                <c:pt idx="8281">
                  <c:v>-879.35403108596802</c:v>
                </c:pt>
                <c:pt idx="8282">
                  <c:v>-879.35349464416504</c:v>
                </c:pt>
                <c:pt idx="8283">
                  <c:v>-879.35146808624302</c:v>
                </c:pt>
                <c:pt idx="8284">
                  <c:v>-879.34789180755592</c:v>
                </c:pt>
                <c:pt idx="8285">
                  <c:v>-879.34300422668503</c:v>
                </c:pt>
                <c:pt idx="8286">
                  <c:v>-879.33716297149704</c:v>
                </c:pt>
                <c:pt idx="8287">
                  <c:v>-879.33084487915107</c:v>
                </c:pt>
                <c:pt idx="8288">
                  <c:v>-879.32458639144897</c:v>
                </c:pt>
                <c:pt idx="8289">
                  <c:v>-879.31898355483997</c:v>
                </c:pt>
                <c:pt idx="8290">
                  <c:v>-879.31445360183693</c:v>
                </c:pt>
                <c:pt idx="8291">
                  <c:v>-879.31141376495407</c:v>
                </c:pt>
                <c:pt idx="8292">
                  <c:v>-879.31004285812401</c:v>
                </c:pt>
                <c:pt idx="8293">
                  <c:v>-879.310340881348</c:v>
                </c:pt>
                <c:pt idx="8294">
                  <c:v>-879.31224822998092</c:v>
                </c:pt>
                <c:pt idx="8295">
                  <c:v>-879.31546688079902</c:v>
                </c:pt>
                <c:pt idx="8296">
                  <c:v>-879.31969881057807</c:v>
                </c:pt>
                <c:pt idx="8297">
                  <c:v>-879.32458639144897</c:v>
                </c:pt>
                <c:pt idx="8298">
                  <c:v>-879.32989120483398</c:v>
                </c:pt>
                <c:pt idx="8299">
                  <c:v>-879.33549404144298</c:v>
                </c:pt>
                <c:pt idx="8300">
                  <c:v>-879.34121608734199</c:v>
                </c:pt>
                <c:pt idx="8301">
                  <c:v>-879.34705734252998</c:v>
                </c:pt>
                <c:pt idx="8302">
                  <c:v>-879.35307741165207</c:v>
                </c:pt>
                <c:pt idx="8303">
                  <c:v>-879.35909748077393</c:v>
                </c:pt>
                <c:pt idx="8304">
                  <c:v>-879.36481952667305</c:v>
                </c:pt>
                <c:pt idx="8305">
                  <c:v>-879.36988592147804</c:v>
                </c:pt>
                <c:pt idx="8306">
                  <c:v>-879.37381982803402</c:v>
                </c:pt>
                <c:pt idx="8307">
                  <c:v>-879.37608480453503</c:v>
                </c:pt>
                <c:pt idx="8308">
                  <c:v>-879.37638282775902</c:v>
                </c:pt>
                <c:pt idx="8309">
                  <c:v>-879.37441587448097</c:v>
                </c:pt>
                <c:pt idx="8310">
                  <c:v>-879.37024354934692</c:v>
                </c:pt>
                <c:pt idx="8311">
                  <c:v>-879.36404466629006</c:v>
                </c:pt>
                <c:pt idx="8312">
                  <c:v>-879.35611724853493</c:v>
                </c:pt>
                <c:pt idx="8313">
                  <c:v>-879.34723615646408</c:v>
                </c:pt>
                <c:pt idx="8314">
                  <c:v>-879.33805704116799</c:v>
                </c:pt>
                <c:pt idx="8315">
                  <c:v>-879.32947397232101</c:v>
                </c:pt>
                <c:pt idx="8316">
                  <c:v>-879.32220220565796</c:v>
                </c:pt>
                <c:pt idx="8317">
                  <c:v>-879.31683778762795</c:v>
                </c:pt>
                <c:pt idx="8318">
                  <c:v>-879.31349992752098</c:v>
                </c:pt>
                <c:pt idx="8319">
                  <c:v>-879.31218862533592</c:v>
                </c:pt>
                <c:pt idx="8320">
                  <c:v>-879.31260585784901</c:v>
                </c:pt>
                <c:pt idx="8321">
                  <c:v>-879.31427478790306</c:v>
                </c:pt>
                <c:pt idx="8322">
                  <c:v>-879.31683778762795</c:v>
                </c:pt>
                <c:pt idx="8323">
                  <c:v>-879.31981801986694</c:v>
                </c:pt>
                <c:pt idx="8324">
                  <c:v>-879.32273864746094</c:v>
                </c:pt>
                <c:pt idx="8325">
                  <c:v>-879.32518243789696</c:v>
                </c:pt>
                <c:pt idx="8326">
                  <c:v>-879.327149391175</c:v>
                </c:pt>
                <c:pt idx="8327">
                  <c:v>-879.32857990264893</c:v>
                </c:pt>
                <c:pt idx="8328">
                  <c:v>-879.3297123909</c:v>
                </c:pt>
                <c:pt idx="8329">
                  <c:v>-879.33072566986107</c:v>
                </c:pt>
                <c:pt idx="8330">
                  <c:v>-879.33173894882202</c:v>
                </c:pt>
                <c:pt idx="8331">
                  <c:v>-879.33275222778298</c:v>
                </c:pt>
                <c:pt idx="8332">
                  <c:v>-879.33394432067894</c:v>
                </c:pt>
                <c:pt idx="8333">
                  <c:v>-879.33543443679798</c:v>
                </c:pt>
                <c:pt idx="8334">
                  <c:v>-879.33716297149704</c:v>
                </c:pt>
                <c:pt idx="8335">
                  <c:v>-879.33918952941895</c:v>
                </c:pt>
                <c:pt idx="8336">
                  <c:v>-879.34115648269699</c:v>
                </c:pt>
                <c:pt idx="8337">
                  <c:v>-879.34294462204002</c:v>
                </c:pt>
                <c:pt idx="8338">
                  <c:v>-879.34449434280396</c:v>
                </c:pt>
                <c:pt idx="8339">
                  <c:v>-879.34586524963402</c:v>
                </c:pt>
                <c:pt idx="8340">
                  <c:v>-879.34723615646408</c:v>
                </c:pt>
                <c:pt idx="8341">
                  <c:v>-879.34848785400402</c:v>
                </c:pt>
                <c:pt idx="8342">
                  <c:v>-879.34956073760998</c:v>
                </c:pt>
                <c:pt idx="8343">
                  <c:v>-879.35033559799194</c:v>
                </c:pt>
                <c:pt idx="8344">
                  <c:v>-879.35093164443992</c:v>
                </c:pt>
                <c:pt idx="8345">
                  <c:v>-879.35140848159801</c:v>
                </c:pt>
                <c:pt idx="8346">
                  <c:v>-879.352004528046</c:v>
                </c:pt>
                <c:pt idx="8347">
                  <c:v>-879.35271978378296</c:v>
                </c:pt>
                <c:pt idx="8348">
                  <c:v>-879.35367345810005</c:v>
                </c:pt>
                <c:pt idx="8349">
                  <c:v>-879.35492515563999</c:v>
                </c:pt>
                <c:pt idx="8350">
                  <c:v>-879.35647487640404</c:v>
                </c:pt>
                <c:pt idx="8351">
                  <c:v>-879.35844182968208</c:v>
                </c:pt>
                <c:pt idx="8352">
                  <c:v>-879.36076641082798</c:v>
                </c:pt>
                <c:pt idx="8353">
                  <c:v>-879.36326980590798</c:v>
                </c:pt>
                <c:pt idx="8354">
                  <c:v>-879.365773200989</c:v>
                </c:pt>
                <c:pt idx="8355">
                  <c:v>-879.36809778213501</c:v>
                </c:pt>
                <c:pt idx="8356">
                  <c:v>-879.37012434005806</c:v>
                </c:pt>
                <c:pt idx="8357">
                  <c:v>-879.37179327011108</c:v>
                </c:pt>
                <c:pt idx="8358">
                  <c:v>-879.37286615371704</c:v>
                </c:pt>
                <c:pt idx="8359">
                  <c:v>-879.37340259552002</c:v>
                </c:pt>
                <c:pt idx="8360">
                  <c:v>-879.37322378158592</c:v>
                </c:pt>
                <c:pt idx="8361">
                  <c:v>-879.37250852584907</c:v>
                </c:pt>
                <c:pt idx="8362">
                  <c:v>-879.371435642243</c:v>
                </c:pt>
                <c:pt idx="8363">
                  <c:v>-879.37006473541305</c:v>
                </c:pt>
                <c:pt idx="8364">
                  <c:v>-879.36857461929299</c:v>
                </c:pt>
                <c:pt idx="8365">
                  <c:v>-879.36672687530495</c:v>
                </c:pt>
                <c:pt idx="8366">
                  <c:v>-879.36440229415894</c:v>
                </c:pt>
                <c:pt idx="8367">
                  <c:v>-879.36160087585495</c:v>
                </c:pt>
                <c:pt idx="8368">
                  <c:v>-879.35844182968208</c:v>
                </c:pt>
                <c:pt idx="8369">
                  <c:v>-879.35516357421898</c:v>
                </c:pt>
                <c:pt idx="8370">
                  <c:v>-879.35212373733498</c:v>
                </c:pt>
                <c:pt idx="8371">
                  <c:v>-879.34944152832099</c:v>
                </c:pt>
                <c:pt idx="8372">
                  <c:v>-879.34711694717407</c:v>
                </c:pt>
                <c:pt idx="8373">
                  <c:v>-879.34526920318604</c:v>
                </c:pt>
                <c:pt idx="8374">
                  <c:v>-879.34413671493598</c:v>
                </c:pt>
                <c:pt idx="8375">
                  <c:v>-879.34389829635597</c:v>
                </c:pt>
                <c:pt idx="8376">
                  <c:v>-879.34461355209396</c:v>
                </c:pt>
                <c:pt idx="8377">
                  <c:v>-879.346044063568</c:v>
                </c:pt>
                <c:pt idx="8378">
                  <c:v>-879.34777259826706</c:v>
                </c:pt>
                <c:pt idx="8379">
                  <c:v>-879.34932231903099</c:v>
                </c:pt>
                <c:pt idx="8380">
                  <c:v>-879.35045480728195</c:v>
                </c:pt>
                <c:pt idx="8381">
                  <c:v>-879.35081243514992</c:v>
                </c:pt>
                <c:pt idx="8382">
                  <c:v>-879.35033559799194</c:v>
                </c:pt>
                <c:pt idx="8383">
                  <c:v>-879.34872627258301</c:v>
                </c:pt>
                <c:pt idx="8384">
                  <c:v>-879.34580564498901</c:v>
                </c:pt>
                <c:pt idx="8385">
                  <c:v>-879.34151411056496</c:v>
                </c:pt>
                <c:pt idx="8386">
                  <c:v>-879.33609008789108</c:v>
                </c:pt>
                <c:pt idx="8387">
                  <c:v>-879.32995080947899</c:v>
                </c:pt>
                <c:pt idx="8388">
                  <c:v>-879.32363271713302</c:v>
                </c:pt>
                <c:pt idx="8389">
                  <c:v>-879.31773185730003</c:v>
                </c:pt>
                <c:pt idx="8390">
                  <c:v>-879.31272506713901</c:v>
                </c:pt>
                <c:pt idx="8391">
                  <c:v>-879.30902957916305</c:v>
                </c:pt>
                <c:pt idx="8392">
                  <c:v>-879.30706262588501</c:v>
                </c:pt>
                <c:pt idx="8393">
                  <c:v>-879.30712223053001</c:v>
                </c:pt>
                <c:pt idx="8394">
                  <c:v>-879.30908918380806</c:v>
                </c:pt>
                <c:pt idx="8395">
                  <c:v>-879.31254625320503</c:v>
                </c:pt>
                <c:pt idx="8396">
                  <c:v>-879.31701660156295</c:v>
                </c:pt>
                <c:pt idx="8397">
                  <c:v>-879.32202339172397</c:v>
                </c:pt>
                <c:pt idx="8398">
                  <c:v>-879.327149391175</c:v>
                </c:pt>
                <c:pt idx="8399">
                  <c:v>-879.33191776275703</c:v>
                </c:pt>
                <c:pt idx="8400">
                  <c:v>-879.33603048324608</c:v>
                </c:pt>
                <c:pt idx="8401">
                  <c:v>-879.33918952941895</c:v>
                </c:pt>
                <c:pt idx="8402">
                  <c:v>-879.34133529663097</c:v>
                </c:pt>
                <c:pt idx="8403">
                  <c:v>-879.34258699417092</c:v>
                </c:pt>
                <c:pt idx="8404">
                  <c:v>-879.34324264526401</c:v>
                </c:pt>
                <c:pt idx="8405">
                  <c:v>-879.34377908706699</c:v>
                </c:pt>
                <c:pt idx="8406">
                  <c:v>-879.34443473815895</c:v>
                </c:pt>
                <c:pt idx="8407">
                  <c:v>-879.34520959854103</c:v>
                </c:pt>
                <c:pt idx="8408">
                  <c:v>-879.346044063568</c:v>
                </c:pt>
                <c:pt idx="8409">
                  <c:v>-879.34669971466099</c:v>
                </c:pt>
                <c:pt idx="8410">
                  <c:v>-879.34711694717407</c:v>
                </c:pt>
                <c:pt idx="8411">
                  <c:v>-879.34717655181908</c:v>
                </c:pt>
                <c:pt idx="8412">
                  <c:v>-879.34664011001598</c:v>
                </c:pt>
                <c:pt idx="8413">
                  <c:v>-879.34532880783104</c:v>
                </c:pt>
                <c:pt idx="8414">
                  <c:v>-879.34306383133003</c:v>
                </c:pt>
                <c:pt idx="8415">
                  <c:v>-879.33990478515602</c:v>
                </c:pt>
                <c:pt idx="8416">
                  <c:v>-879.33609008789108</c:v>
                </c:pt>
                <c:pt idx="8417">
                  <c:v>-879.33197736740101</c:v>
                </c:pt>
                <c:pt idx="8418">
                  <c:v>-879.32816267013595</c:v>
                </c:pt>
                <c:pt idx="8419">
                  <c:v>-879.32506322860695</c:v>
                </c:pt>
                <c:pt idx="8420">
                  <c:v>-879.32297706604004</c:v>
                </c:pt>
                <c:pt idx="8421">
                  <c:v>-879.32184457778999</c:v>
                </c:pt>
                <c:pt idx="8422">
                  <c:v>-879.32178497314499</c:v>
                </c:pt>
                <c:pt idx="8423">
                  <c:v>-879.32255983352707</c:v>
                </c:pt>
                <c:pt idx="8424">
                  <c:v>-879.324169158936</c:v>
                </c:pt>
                <c:pt idx="8425">
                  <c:v>-879.32619571685802</c:v>
                </c:pt>
                <c:pt idx="8426">
                  <c:v>-879.32846069336006</c:v>
                </c:pt>
                <c:pt idx="8427">
                  <c:v>-879.33060646057106</c:v>
                </c:pt>
                <c:pt idx="8428">
                  <c:v>-879.33245420456001</c:v>
                </c:pt>
                <c:pt idx="8429">
                  <c:v>-879.33388471603394</c:v>
                </c:pt>
                <c:pt idx="8430">
                  <c:v>-879.33471918106102</c:v>
                </c:pt>
                <c:pt idx="8431">
                  <c:v>-879.33495759964001</c:v>
                </c:pt>
                <c:pt idx="8432">
                  <c:v>-879.33436155319202</c:v>
                </c:pt>
                <c:pt idx="8433">
                  <c:v>-879.33305025100708</c:v>
                </c:pt>
                <c:pt idx="8434">
                  <c:v>-879.33096408843994</c:v>
                </c:pt>
                <c:pt idx="8435">
                  <c:v>-879.32822227478005</c:v>
                </c:pt>
                <c:pt idx="8436">
                  <c:v>-879.32494401931808</c:v>
                </c:pt>
                <c:pt idx="8437">
                  <c:v>-879.32124853134201</c:v>
                </c:pt>
                <c:pt idx="8438">
                  <c:v>-879.31755304336593</c:v>
                </c:pt>
                <c:pt idx="8439">
                  <c:v>-879.31427478790306</c:v>
                </c:pt>
                <c:pt idx="8440">
                  <c:v>-879.31183099746704</c:v>
                </c:pt>
                <c:pt idx="8441">
                  <c:v>-879.31051969528198</c:v>
                </c:pt>
                <c:pt idx="8442">
                  <c:v>-879.310400485993</c:v>
                </c:pt>
                <c:pt idx="8443">
                  <c:v>-879.31129455566406</c:v>
                </c:pt>
                <c:pt idx="8444">
                  <c:v>-879.31308269500801</c:v>
                </c:pt>
                <c:pt idx="8445">
                  <c:v>-879.315526485443</c:v>
                </c:pt>
                <c:pt idx="8446">
                  <c:v>-879.31838750839302</c:v>
                </c:pt>
                <c:pt idx="8447">
                  <c:v>-879.32142734527599</c:v>
                </c:pt>
                <c:pt idx="8448">
                  <c:v>-879.32446718215999</c:v>
                </c:pt>
                <c:pt idx="8449">
                  <c:v>-879.32732820510898</c:v>
                </c:pt>
                <c:pt idx="8450">
                  <c:v>-879.32995080947899</c:v>
                </c:pt>
                <c:pt idx="8451">
                  <c:v>-879.33245420456001</c:v>
                </c:pt>
                <c:pt idx="8452">
                  <c:v>-879.33465957641602</c:v>
                </c:pt>
                <c:pt idx="8453">
                  <c:v>-879.33656692504906</c:v>
                </c:pt>
                <c:pt idx="8454">
                  <c:v>-879.337818622589</c:v>
                </c:pt>
                <c:pt idx="8455">
                  <c:v>-879.33811664581299</c:v>
                </c:pt>
                <c:pt idx="8456">
                  <c:v>-879.33728218078602</c:v>
                </c:pt>
                <c:pt idx="8457">
                  <c:v>-879.33507680893001</c:v>
                </c:pt>
                <c:pt idx="8458">
                  <c:v>-879.33161973953293</c:v>
                </c:pt>
                <c:pt idx="8459">
                  <c:v>-879.32697057723999</c:v>
                </c:pt>
                <c:pt idx="8460">
                  <c:v>-879.321486949921</c:v>
                </c:pt>
                <c:pt idx="8461">
                  <c:v>-879.31546688079902</c:v>
                </c:pt>
                <c:pt idx="8462">
                  <c:v>-879.30932760238693</c:v>
                </c:pt>
                <c:pt idx="8463">
                  <c:v>-879.30336713790894</c:v>
                </c:pt>
                <c:pt idx="8464">
                  <c:v>-879.29788351059005</c:v>
                </c:pt>
                <c:pt idx="8465">
                  <c:v>-879.29305553436302</c:v>
                </c:pt>
                <c:pt idx="8466">
                  <c:v>-879.28888320922897</c:v>
                </c:pt>
                <c:pt idx="8467">
                  <c:v>-879.28530693054199</c:v>
                </c:pt>
                <c:pt idx="8468">
                  <c:v>-879.282326698303</c:v>
                </c:pt>
                <c:pt idx="8469">
                  <c:v>-879.279823303223</c:v>
                </c:pt>
                <c:pt idx="8470">
                  <c:v>-879.27785634994507</c:v>
                </c:pt>
                <c:pt idx="8471">
                  <c:v>-879.27648544311501</c:v>
                </c:pt>
                <c:pt idx="8472">
                  <c:v>-879.27582979202293</c:v>
                </c:pt>
                <c:pt idx="8473">
                  <c:v>-879.27582979202293</c:v>
                </c:pt>
                <c:pt idx="8474">
                  <c:v>-879.27654504776001</c:v>
                </c:pt>
                <c:pt idx="8475">
                  <c:v>-879.27785634994507</c:v>
                </c:pt>
                <c:pt idx="8476">
                  <c:v>-879.27970409393299</c:v>
                </c:pt>
                <c:pt idx="8477">
                  <c:v>-879.28196907043503</c:v>
                </c:pt>
                <c:pt idx="8478">
                  <c:v>-879.28435325622604</c:v>
                </c:pt>
                <c:pt idx="8479">
                  <c:v>-879.28661823272705</c:v>
                </c:pt>
                <c:pt idx="8480">
                  <c:v>-879.28858518600498</c:v>
                </c:pt>
                <c:pt idx="8481">
                  <c:v>-879.29013490676903</c:v>
                </c:pt>
                <c:pt idx="8482">
                  <c:v>-879.29114818572998</c:v>
                </c:pt>
                <c:pt idx="8483">
                  <c:v>-879.29156541824398</c:v>
                </c:pt>
                <c:pt idx="8484">
                  <c:v>-879.29114818572998</c:v>
                </c:pt>
                <c:pt idx="8485">
                  <c:v>-879.28989648818992</c:v>
                </c:pt>
                <c:pt idx="8486">
                  <c:v>-879.287989139557</c:v>
                </c:pt>
                <c:pt idx="8487">
                  <c:v>-879.28572416305599</c:v>
                </c:pt>
                <c:pt idx="8488">
                  <c:v>-879.28345918655396</c:v>
                </c:pt>
                <c:pt idx="8489">
                  <c:v>-879.28143262863205</c:v>
                </c:pt>
                <c:pt idx="8490">
                  <c:v>-879.27964448928901</c:v>
                </c:pt>
                <c:pt idx="8491">
                  <c:v>-879.27803516388008</c:v>
                </c:pt>
                <c:pt idx="8492">
                  <c:v>-879.27630662918102</c:v>
                </c:pt>
                <c:pt idx="8493">
                  <c:v>-879.274339675904</c:v>
                </c:pt>
                <c:pt idx="8494">
                  <c:v>-879.27201509475708</c:v>
                </c:pt>
                <c:pt idx="8495">
                  <c:v>-879.26897525787399</c:v>
                </c:pt>
                <c:pt idx="8496">
                  <c:v>-879.26504135131904</c:v>
                </c:pt>
                <c:pt idx="8497">
                  <c:v>-879.260034561157</c:v>
                </c:pt>
                <c:pt idx="8498">
                  <c:v>-879.25413370132492</c:v>
                </c:pt>
                <c:pt idx="8499">
                  <c:v>-879.24769639968895</c:v>
                </c:pt>
                <c:pt idx="8500">
                  <c:v>-879.24119949340798</c:v>
                </c:pt>
                <c:pt idx="8501">
                  <c:v>-879.235179424286</c:v>
                </c:pt>
                <c:pt idx="8502">
                  <c:v>-879.22981500625599</c:v>
                </c:pt>
                <c:pt idx="8503">
                  <c:v>-879.22522544860908</c:v>
                </c:pt>
                <c:pt idx="8504">
                  <c:v>-879.221410751343</c:v>
                </c:pt>
                <c:pt idx="8505">
                  <c:v>-879.21813249588001</c:v>
                </c:pt>
                <c:pt idx="8506">
                  <c:v>-879.21527147293102</c:v>
                </c:pt>
                <c:pt idx="8507">
                  <c:v>-879.212827682495</c:v>
                </c:pt>
                <c:pt idx="8508">
                  <c:v>-879.21074151992798</c:v>
                </c:pt>
                <c:pt idx="8509">
                  <c:v>-879.20931100845405</c:v>
                </c:pt>
                <c:pt idx="8510">
                  <c:v>-879.20871496200607</c:v>
                </c:pt>
                <c:pt idx="8511">
                  <c:v>-879.20913219451904</c:v>
                </c:pt>
                <c:pt idx="8512">
                  <c:v>-879.21074151992798</c:v>
                </c:pt>
                <c:pt idx="8513">
                  <c:v>-879.21342372894298</c:v>
                </c:pt>
                <c:pt idx="8514">
                  <c:v>-879.21694040298507</c:v>
                </c:pt>
                <c:pt idx="8515">
                  <c:v>-879.22081470489502</c:v>
                </c:pt>
                <c:pt idx="8516">
                  <c:v>-879.22451019287098</c:v>
                </c:pt>
                <c:pt idx="8517">
                  <c:v>-879.22737121582099</c:v>
                </c:pt>
                <c:pt idx="8518">
                  <c:v>-879.22892093658493</c:v>
                </c:pt>
                <c:pt idx="8519">
                  <c:v>-879.22898054122902</c:v>
                </c:pt>
                <c:pt idx="8520">
                  <c:v>-879.22760963439998</c:v>
                </c:pt>
                <c:pt idx="8521">
                  <c:v>-879.22498703002998</c:v>
                </c:pt>
                <c:pt idx="8522">
                  <c:v>-879.22152996063301</c:v>
                </c:pt>
                <c:pt idx="8523">
                  <c:v>-879.21771526336693</c:v>
                </c:pt>
                <c:pt idx="8524">
                  <c:v>-879.21425819396995</c:v>
                </c:pt>
                <c:pt idx="8525">
                  <c:v>-879.21163558960006</c:v>
                </c:pt>
                <c:pt idx="8526">
                  <c:v>-879.210205078125</c:v>
                </c:pt>
                <c:pt idx="8527">
                  <c:v>-879.20990705490101</c:v>
                </c:pt>
                <c:pt idx="8528">
                  <c:v>-879.21068191528298</c:v>
                </c:pt>
                <c:pt idx="8529">
                  <c:v>-879.21217203140304</c:v>
                </c:pt>
                <c:pt idx="8530">
                  <c:v>-879.21419858932495</c:v>
                </c:pt>
                <c:pt idx="8531">
                  <c:v>-879.21658277511597</c:v>
                </c:pt>
                <c:pt idx="8532">
                  <c:v>-879.21908617019699</c:v>
                </c:pt>
                <c:pt idx="8533">
                  <c:v>-879.221410751343</c:v>
                </c:pt>
                <c:pt idx="8534">
                  <c:v>-879.22325849533104</c:v>
                </c:pt>
                <c:pt idx="8535">
                  <c:v>-879.224450588227</c:v>
                </c:pt>
                <c:pt idx="8536">
                  <c:v>-879.22486782073997</c:v>
                </c:pt>
                <c:pt idx="8537">
                  <c:v>-879.22456979751598</c:v>
                </c:pt>
                <c:pt idx="8538">
                  <c:v>-879.22367572784401</c:v>
                </c:pt>
                <c:pt idx="8539">
                  <c:v>-879.22206640243598</c:v>
                </c:pt>
                <c:pt idx="8540">
                  <c:v>-879.21992063522407</c:v>
                </c:pt>
                <c:pt idx="8541">
                  <c:v>-879.21729803085304</c:v>
                </c:pt>
                <c:pt idx="8542">
                  <c:v>-879.21443700790405</c:v>
                </c:pt>
                <c:pt idx="8543">
                  <c:v>-879.21181440353394</c:v>
                </c:pt>
                <c:pt idx="8544">
                  <c:v>-879.20966863632202</c:v>
                </c:pt>
                <c:pt idx="8545">
                  <c:v>-879.20829772949196</c:v>
                </c:pt>
                <c:pt idx="8546">
                  <c:v>-879.20776128768898</c:v>
                </c:pt>
                <c:pt idx="8547">
                  <c:v>-879.20817852020298</c:v>
                </c:pt>
                <c:pt idx="8548">
                  <c:v>-879.20943021774292</c:v>
                </c:pt>
                <c:pt idx="8549">
                  <c:v>-879.21145677566506</c:v>
                </c:pt>
                <c:pt idx="8550">
                  <c:v>-879.21390056610107</c:v>
                </c:pt>
                <c:pt idx="8551">
                  <c:v>-879.21640396118198</c:v>
                </c:pt>
                <c:pt idx="8552">
                  <c:v>-879.21831130981502</c:v>
                </c:pt>
                <c:pt idx="8553">
                  <c:v>-879.21908617019699</c:v>
                </c:pt>
                <c:pt idx="8554">
                  <c:v>-879.218430519104</c:v>
                </c:pt>
                <c:pt idx="8555">
                  <c:v>-879.216225147248</c:v>
                </c:pt>
                <c:pt idx="8556">
                  <c:v>-879.21252965927101</c:v>
                </c:pt>
                <c:pt idx="8557">
                  <c:v>-879.20728445053101</c:v>
                </c:pt>
                <c:pt idx="8558">
                  <c:v>-879.20084714889504</c:v>
                </c:pt>
                <c:pt idx="8559">
                  <c:v>-879.19357538223301</c:v>
                </c:pt>
                <c:pt idx="8560">
                  <c:v>-879.18618440628097</c:v>
                </c:pt>
                <c:pt idx="8561">
                  <c:v>-879.17956829071102</c:v>
                </c:pt>
                <c:pt idx="8562">
                  <c:v>-879.17438268661499</c:v>
                </c:pt>
                <c:pt idx="8563">
                  <c:v>-879.17110443115303</c:v>
                </c:pt>
                <c:pt idx="8564">
                  <c:v>-879.17003154754707</c:v>
                </c:pt>
                <c:pt idx="8565">
                  <c:v>-879.17128324508701</c:v>
                </c:pt>
                <c:pt idx="8566">
                  <c:v>-879.17474031448398</c:v>
                </c:pt>
                <c:pt idx="8567">
                  <c:v>-879.18016433715798</c:v>
                </c:pt>
                <c:pt idx="8568">
                  <c:v>-879.18695926666305</c:v>
                </c:pt>
                <c:pt idx="8569">
                  <c:v>-879.19423103332497</c:v>
                </c:pt>
                <c:pt idx="8570">
                  <c:v>-879.20114517211903</c:v>
                </c:pt>
                <c:pt idx="8571">
                  <c:v>-879.20686721801803</c:v>
                </c:pt>
                <c:pt idx="8572">
                  <c:v>-879.21086072921798</c:v>
                </c:pt>
                <c:pt idx="8573">
                  <c:v>-879.21294689178501</c:v>
                </c:pt>
                <c:pt idx="8574">
                  <c:v>-879.21294689178501</c:v>
                </c:pt>
                <c:pt idx="8575">
                  <c:v>-879.21109914779697</c:v>
                </c:pt>
                <c:pt idx="8576">
                  <c:v>-879.2076420784</c:v>
                </c:pt>
                <c:pt idx="8577">
                  <c:v>-879.20323133468605</c:v>
                </c:pt>
                <c:pt idx="8578">
                  <c:v>-879.19852256774902</c:v>
                </c:pt>
                <c:pt idx="8579">
                  <c:v>-879.193873405457</c:v>
                </c:pt>
                <c:pt idx="8580">
                  <c:v>-879.18958187103294</c:v>
                </c:pt>
                <c:pt idx="8581">
                  <c:v>-879.18540954589901</c:v>
                </c:pt>
                <c:pt idx="8582">
                  <c:v>-879.18123722076393</c:v>
                </c:pt>
                <c:pt idx="8583">
                  <c:v>-879.17694568634101</c:v>
                </c:pt>
                <c:pt idx="8584">
                  <c:v>-879.17247533798195</c:v>
                </c:pt>
                <c:pt idx="8585">
                  <c:v>-879.16788578033493</c:v>
                </c:pt>
                <c:pt idx="8586">
                  <c:v>-879.16329622268699</c:v>
                </c:pt>
                <c:pt idx="8587">
                  <c:v>-879.15888547897407</c:v>
                </c:pt>
                <c:pt idx="8588">
                  <c:v>-879.15489196777401</c:v>
                </c:pt>
                <c:pt idx="8589">
                  <c:v>-879.15155410766602</c:v>
                </c:pt>
                <c:pt idx="8590">
                  <c:v>-879.149169921875</c:v>
                </c:pt>
                <c:pt idx="8591">
                  <c:v>-879.14803743362404</c:v>
                </c:pt>
                <c:pt idx="8592">
                  <c:v>-879.14803743362404</c:v>
                </c:pt>
                <c:pt idx="8593">
                  <c:v>-879.14887189865101</c:v>
                </c:pt>
                <c:pt idx="8594">
                  <c:v>-879.15018320083595</c:v>
                </c:pt>
                <c:pt idx="8595">
                  <c:v>-879.15143489837692</c:v>
                </c:pt>
                <c:pt idx="8596">
                  <c:v>-879.15244817733799</c:v>
                </c:pt>
                <c:pt idx="8597">
                  <c:v>-879.15310382842995</c:v>
                </c:pt>
                <c:pt idx="8598">
                  <c:v>-879.15352106094406</c:v>
                </c:pt>
                <c:pt idx="8599">
                  <c:v>-879.15369987487793</c:v>
                </c:pt>
                <c:pt idx="8600">
                  <c:v>-879.15375947952293</c:v>
                </c:pt>
                <c:pt idx="8601">
                  <c:v>-879.15352106094406</c:v>
                </c:pt>
                <c:pt idx="8602">
                  <c:v>-879.15298461914108</c:v>
                </c:pt>
                <c:pt idx="8603">
                  <c:v>-879.15203094482399</c:v>
                </c:pt>
                <c:pt idx="8604">
                  <c:v>-879.15066003799507</c:v>
                </c:pt>
                <c:pt idx="8605">
                  <c:v>-879.14887189865101</c:v>
                </c:pt>
                <c:pt idx="8606">
                  <c:v>-879.14660692215</c:v>
                </c:pt>
                <c:pt idx="8607">
                  <c:v>-879.144043922425</c:v>
                </c:pt>
                <c:pt idx="8608">
                  <c:v>-879.14136171340999</c:v>
                </c:pt>
                <c:pt idx="8609">
                  <c:v>-879.13879871368408</c:v>
                </c:pt>
                <c:pt idx="8610">
                  <c:v>-879.13653373718307</c:v>
                </c:pt>
                <c:pt idx="8611">
                  <c:v>-879.13480520248402</c:v>
                </c:pt>
                <c:pt idx="8612">
                  <c:v>-879.13367271423408</c:v>
                </c:pt>
                <c:pt idx="8613">
                  <c:v>-879.13319587707497</c:v>
                </c:pt>
                <c:pt idx="8614">
                  <c:v>-879.13307666778599</c:v>
                </c:pt>
                <c:pt idx="8615">
                  <c:v>-879.13307666778599</c:v>
                </c:pt>
                <c:pt idx="8616">
                  <c:v>-879.132838249207</c:v>
                </c:pt>
                <c:pt idx="8617">
                  <c:v>-879.13230180740402</c:v>
                </c:pt>
                <c:pt idx="8618">
                  <c:v>-879.13134813308693</c:v>
                </c:pt>
                <c:pt idx="8619">
                  <c:v>-879.13009643554699</c:v>
                </c:pt>
                <c:pt idx="8620">
                  <c:v>-879.12878513336204</c:v>
                </c:pt>
                <c:pt idx="8621">
                  <c:v>-879.12759304046699</c:v>
                </c:pt>
                <c:pt idx="8622">
                  <c:v>-879.126818180084</c:v>
                </c:pt>
                <c:pt idx="8623">
                  <c:v>-879.12657976150501</c:v>
                </c:pt>
                <c:pt idx="8624">
                  <c:v>-879.12717580795299</c:v>
                </c:pt>
                <c:pt idx="8625">
                  <c:v>-879.12848711013794</c:v>
                </c:pt>
                <c:pt idx="8626">
                  <c:v>-879.13051366806098</c:v>
                </c:pt>
                <c:pt idx="8627">
                  <c:v>-879.13319587707497</c:v>
                </c:pt>
                <c:pt idx="8628">
                  <c:v>-879.13635492324897</c:v>
                </c:pt>
                <c:pt idx="8629">
                  <c:v>-879.13981199264504</c:v>
                </c:pt>
                <c:pt idx="8630">
                  <c:v>-879.14338827133201</c:v>
                </c:pt>
                <c:pt idx="8631">
                  <c:v>-879.14696455001899</c:v>
                </c:pt>
                <c:pt idx="8632">
                  <c:v>-879.15036201477096</c:v>
                </c:pt>
                <c:pt idx="8633">
                  <c:v>-879.15346145629906</c:v>
                </c:pt>
                <c:pt idx="8634">
                  <c:v>-879.15614366531395</c:v>
                </c:pt>
                <c:pt idx="8635">
                  <c:v>-879.15805101394699</c:v>
                </c:pt>
                <c:pt idx="8636">
                  <c:v>-879.15894508361794</c:v>
                </c:pt>
                <c:pt idx="8637">
                  <c:v>-879.15864706039406</c:v>
                </c:pt>
                <c:pt idx="8638">
                  <c:v>-879.15685892105103</c:v>
                </c:pt>
                <c:pt idx="8639">
                  <c:v>-879.15346145629906</c:v>
                </c:pt>
                <c:pt idx="8640">
                  <c:v>-879.14857387542702</c:v>
                </c:pt>
                <c:pt idx="8641">
                  <c:v>-879.14219617843605</c:v>
                </c:pt>
                <c:pt idx="8642">
                  <c:v>-879.13474559784004</c:v>
                </c:pt>
                <c:pt idx="8643">
                  <c:v>-879.12652015686103</c:v>
                </c:pt>
                <c:pt idx="8644">
                  <c:v>-879.11811590194702</c:v>
                </c:pt>
                <c:pt idx="8645">
                  <c:v>-879.11006927490303</c:v>
                </c:pt>
                <c:pt idx="8646">
                  <c:v>-879.10285711288498</c:v>
                </c:pt>
                <c:pt idx="8647">
                  <c:v>-879.09683704376198</c:v>
                </c:pt>
                <c:pt idx="8648">
                  <c:v>-879.09212827682495</c:v>
                </c:pt>
                <c:pt idx="8649">
                  <c:v>-879.088551998139</c:v>
                </c:pt>
                <c:pt idx="8650">
                  <c:v>-879.08592939376899</c:v>
                </c:pt>
                <c:pt idx="8651">
                  <c:v>-879.08384323120094</c:v>
                </c:pt>
                <c:pt idx="8652">
                  <c:v>-879.08187627792404</c:v>
                </c:pt>
                <c:pt idx="8653">
                  <c:v>-879.07967090606701</c:v>
                </c:pt>
                <c:pt idx="8654">
                  <c:v>-879.07680988311802</c:v>
                </c:pt>
                <c:pt idx="8655">
                  <c:v>-879.07317399978706</c:v>
                </c:pt>
                <c:pt idx="8656">
                  <c:v>-879.068763256073</c:v>
                </c:pt>
                <c:pt idx="8657">
                  <c:v>-879.06393527984596</c:v>
                </c:pt>
                <c:pt idx="8658">
                  <c:v>-879.05886888504006</c:v>
                </c:pt>
                <c:pt idx="8659">
                  <c:v>-879.05398130416893</c:v>
                </c:pt>
                <c:pt idx="8660">
                  <c:v>-879.049510955811</c:v>
                </c:pt>
                <c:pt idx="8661">
                  <c:v>-879.04557704925605</c:v>
                </c:pt>
                <c:pt idx="8662">
                  <c:v>-879.04235839843795</c:v>
                </c:pt>
                <c:pt idx="8663">
                  <c:v>-879.03979539871193</c:v>
                </c:pt>
                <c:pt idx="8664">
                  <c:v>-879.03764963150002</c:v>
                </c:pt>
                <c:pt idx="8665">
                  <c:v>-879.03550386428901</c:v>
                </c:pt>
                <c:pt idx="8666">
                  <c:v>-879.033119678498</c:v>
                </c:pt>
                <c:pt idx="8667">
                  <c:v>-879.030139446259</c:v>
                </c:pt>
                <c:pt idx="8668">
                  <c:v>-879.02668237686203</c:v>
                </c:pt>
                <c:pt idx="8669">
                  <c:v>-879.02268886566208</c:v>
                </c:pt>
                <c:pt idx="8670">
                  <c:v>-879.01833772659302</c:v>
                </c:pt>
                <c:pt idx="8671">
                  <c:v>-879.01368856430099</c:v>
                </c:pt>
                <c:pt idx="8672">
                  <c:v>-879.00874137878395</c:v>
                </c:pt>
                <c:pt idx="8673">
                  <c:v>-879.00373458862305</c:v>
                </c:pt>
                <c:pt idx="8674">
                  <c:v>-878.99884700775192</c:v>
                </c:pt>
                <c:pt idx="8675">
                  <c:v>-878.99419784545898</c:v>
                </c:pt>
                <c:pt idx="8676">
                  <c:v>-878.98972749710106</c:v>
                </c:pt>
                <c:pt idx="8677">
                  <c:v>-878.985376358032</c:v>
                </c:pt>
                <c:pt idx="8678">
                  <c:v>-878.98108482360908</c:v>
                </c:pt>
                <c:pt idx="8679">
                  <c:v>-878.97703170776401</c:v>
                </c:pt>
                <c:pt idx="8680">
                  <c:v>-878.97351503372192</c:v>
                </c:pt>
                <c:pt idx="8681">
                  <c:v>-878.97089242935203</c:v>
                </c:pt>
                <c:pt idx="8682">
                  <c:v>-878.96946191787697</c:v>
                </c:pt>
                <c:pt idx="8683">
                  <c:v>-878.96922349929798</c:v>
                </c:pt>
                <c:pt idx="8684">
                  <c:v>-878.97023677825905</c:v>
                </c:pt>
                <c:pt idx="8685">
                  <c:v>-878.97238254547096</c:v>
                </c:pt>
                <c:pt idx="8686">
                  <c:v>-878.97548198699997</c:v>
                </c:pt>
                <c:pt idx="8687">
                  <c:v>-878.97923707962104</c:v>
                </c:pt>
                <c:pt idx="8688">
                  <c:v>-878.98311138153099</c:v>
                </c:pt>
                <c:pt idx="8689">
                  <c:v>-878.98656845092796</c:v>
                </c:pt>
                <c:pt idx="8690">
                  <c:v>-878.98907184600898</c:v>
                </c:pt>
                <c:pt idx="8691">
                  <c:v>-878.99002552032493</c:v>
                </c:pt>
                <c:pt idx="8692">
                  <c:v>-878.98936986923195</c:v>
                </c:pt>
                <c:pt idx="8693">
                  <c:v>-878.98710489273094</c:v>
                </c:pt>
                <c:pt idx="8694">
                  <c:v>-878.98340940475498</c:v>
                </c:pt>
                <c:pt idx="8695">
                  <c:v>-878.97852182388306</c:v>
                </c:pt>
                <c:pt idx="8696">
                  <c:v>-878.97274017334007</c:v>
                </c:pt>
                <c:pt idx="8697">
                  <c:v>-878.966481685639</c:v>
                </c:pt>
                <c:pt idx="8698">
                  <c:v>-878.96004438400303</c:v>
                </c:pt>
                <c:pt idx="8699">
                  <c:v>-878.95396471023605</c:v>
                </c:pt>
                <c:pt idx="8700">
                  <c:v>-878.94848108291603</c:v>
                </c:pt>
                <c:pt idx="8701">
                  <c:v>-878.94365310669002</c:v>
                </c:pt>
                <c:pt idx="8702">
                  <c:v>-878.93942117691108</c:v>
                </c:pt>
                <c:pt idx="8703">
                  <c:v>-878.93572568893501</c:v>
                </c:pt>
                <c:pt idx="8704">
                  <c:v>-878.93232822418202</c:v>
                </c:pt>
                <c:pt idx="8705">
                  <c:v>-878.92910957336403</c:v>
                </c:pt>
                <c:pt idx="8706">
                  <c:v>-878.92606973648094</c:v>
                </c:pt>
                <c:pt idx="8707">
                  <c:v>-878.92302989959694</c:v>
                </c:pt>
                <c:pt idx="8708">
                  <c:v>-878.92004966735908</c:v>
                </c:pt>
                <c:pt idx="8709">
                  <c:v>-878.91724824905396</c:v>
                </c:pt>
                <c:pt idx="8710">
                  <c:v>-878.91474485397407</c:v>
                </c:pt>
                <c:pt idx="8711">
                  <c:v>-878.91277790069603</c:v>
                </c:pt>
                <c:pt idx="8712">
                  <c:v>-878.91146659851097</c:v>
                </c:pt>
                <c:pt idx="8713">
                  <c:v>-878.910632133484</c:v>
                </c:pt>
                <c:pt idx="8714">
                  <c:v>-878.91033411026001</c:v>
                </c:pt>
                <c:pt idx="8715">
                  <c:v>-878.91039371490501</c:v>
                </c:pt>
                <c:pt idx="8716">
                  <c:v>-878.910632133484</c:v>
                </c:pt>
                <c:pt idx="8717">
                  <c:v>-878.91075134277401</c:v>
                </c:pt>
                <c:pt idx="8718">
                  <c:v>-878.910632133484</c:v>
                </c:pt>
                <c:pt idx="8719">
                  <c:v>-878.91003608703602</c:v>
                </c:pt>
                <c:pt idx="8720">
                  <c:v>-878.90908241271995</c:v>
                </c:pt>
                <c:pt idx="8721">
                  <c:v>-878.90777111053501</c:v>
                </c:pt>
                <c:pt idx="8722">
                  <c:v>-878.90640020370506</c:v>
                </c:pt>
                <c:pt idx="8723">
                  <c:v>-878.90496969223</c:v>
                </c:pt>
                <c:pt idx="8724">
                  <c:v>-878.90347957611107</c:v>
                </c:pt>
                <c:pt idx="8725">
                  <c:v>-878.90187025070202</c:v>
                </c:pt>
                <c:pt idx="8726">
                  <c:v>-878.90002250671398</c:v>
                </c:pt>
                <c:pt idx="8727">
                  <c:v>-878.89787673950195</c:v>
                </c:pt>
                <c:pt idx="8728">
                  <c:v>-878.89543294906593</c:v>
                </c:pt>
                <c:pt idx="8729">
                  <c:v>-878.89251232147194</c:v>
                </c:pt>
                <c:pt idx="8730">
                  <c:v>-878.88899564743099</c:v>
                </c:pt>
                <c:pt idx="8731">
                  <c:v>-878.88488292694092</c:v>
                </c:pt>
                <c:pt idx="8732">
                  <c:v>-878.88029336929299</c:v>
                </c:pt>
                <c:pt idx="8733">
                  <c:v>-878.87570381164596</c:v>
                </c:pt>
                <c:pt idx="8734">
                  <c:v>-878.87135267257702</c:v>
                </c:pt>
                <c:pt idx="8735">
                  <c:v>-878.86765718460106</c:v>
                </c:pt>
                <c:pt idx="8736">
                  <c:v>-878.86467695236206</c:v>
                </c:pt>
                <c:pt idx="8737">
                  <c:v>-878.86241197586105</c:v>
                </c:pt>
                <c:pt idx="8738">
                  <c:v>-878.860802650452</c:v>
                </c:pt>
                <c:pt idx="8739">
                  <c:v>-878.85961055755592</c:v>
                </c:pt>
                <c:pt idx="8740">
                  <c:v>-878.85871648788498</c:v>
                </c:pt>
                <c:pt idx="8741">
                  <c:v>-878.85764360427902</c:v>
                </c:pt>
                <c:pt idx="8742">
                  <c:v>-878.85603427887008</c:v>
                </c:pt>
                <c:pt idx="8743">
                  <c:v>-878.85365009307907</c:v>
                </c:pt>
                <c:pt idx="8744">
                  <c:v>-878.85031223297096</c:v>
                </c:pt>
                <c:pt idx="8745">
                  <c:v>-878.84637832641602</c:v>
                </c:pt>
                <c:pt idx="8746">
                  <c:v>-878.84214639663696</c:v>
                </c:pt>
                <c:pt idx="8747">
                  <c:v>-878.83785486221302</c:v>
                </c:pt>
                <c:pt idx="8748">
                  <c:v>-878.83386135101296</c:v>
                </c:pt>
                <c:pt idx="8749">
                  <c:v>-878.830344676972</c:v>
                </c:pt>
                <c:pt idx="8750">
                  <c:v>-878.82754325866699</c:v>
                </c:pt>
                <c:pt idx="8751">
                  <c:v>-878.82563591003395</c:v>
                </c:pt>
                <c:pt idx="8752">
                  <c:v>-878.82450342178402</c:v>
                </c:pt>
                <c:pt idx="8753">
                  <c:v>-878.82396697998092</c:v>
                </c:pt>
                <c:pt idx="8754">
                  <c:v>-878.82372856140205</c:v>
                </c:pt>
                <c:pt idx="8755">
                  <c:v>-878.82354974746704</c:v>
                </c:pt>
                <c:pt idx="8756">
                  <c:v>-878.82337093353294</c:v>
                </c:pt>
                <c:pt idx="8757">
                  <c:v>-878.82331132888794</c:v>
                </c:pt>
                <c:pt idx="8758">
                  <c:v>-878.82343053817794</c:v>
                </c:pt>
                <c:pt idx="8759">
                  <c:v>-878.82402658462502</c:v>
                </c:pt>
                <c:pt idx="8760">
                  <c:v>-878.82498025894199</c:v>
                </c:pt>
                <c:pt idx="8761">
                  <c:v>-878.82641077041603</c:v>
                </c:pt>
                <c:pt idx="8762">
                  <c:v>-878.82813930511497</c:v>
                </c:pt>
                <c:pt idx="8763">
                  <c:v>-878.82986783981301</c:v>
                </c:pt>
                <c:pt idx="8764">
                  <c:v>-878.83129835128807</c:v>
                </c:pt>
                <c:pt idx="8765">
                  <c:v>-878.83201360702492</c:v>
                </c:pt>
                <c:pt idx="8766">
                  <c:v>-878.83171558380104</c:v>
                </c:pt>
                <c:pt idx="8767">
                  <c:v>-878.830285072327</c:v>
                </c:pt>
                <c:pt idx="8768">
                  <c:v>-878.82778167724598</c:v>
                </c:pt>
                <c:pt idx="8769">
                  <c:v>-878.82444381713901</c:v>
                </c:pt>
                <c:pt idx="8770">
                  <c:v>-878.82062911987305</c:v>
                </c:pt>
                <c:pt idx="8771">
                  <c:v>-878.81675481796299</c:v>
                </c:pt>
                <c:pt idx="8772">
                  <c:v>-878.81329774856601</c:v>
                </c:pt>
                <c:pt idx="8773">
                  <c:v>-878.81073474884101</c:v>
                </c:pt>
                <c:pt idx="8774">
                  <c:v>-878.80930423736595</c:v>
                </c:pt>
                <c:pt idx="8775">
                  <c:v>-878.80906581878708</c:v>
                </c:pt>
                <c:pt idx="8776">
                  <c:v>-878.80966186523506</c:v>
                </c:pt>
                <c:pt idx="8777">
                  <c:v>-878.81097316742</c:v>
                </c:pt>
                <c:pt idx="8778">
                  <c:v>-878.81264209747292</c:v>
                </c:pt>
                <c:pt idx="8779">
                  <c:v>-878.81443023681697</c:v>
                </c:pt>
                <c:pt idx="8780">
                  <c:v>-878.81615877151501</c:v>
                </c:pt>
                <c:pt idx="8781">
                  <c:v>-878.81747007369995</c:v>
                </c:pt>
                <c:pt idx="8782">
                  <c:v>-878.81818532943703</c:v>
                </c:pt>
                <c:pt idx="8783">
                  <c:v>-878.81800651550293</c:v>
                </c:pt>
                <c:pt idx="8784">
                  <c:v>-878.81681442260799</c:v>
                </c:pt>
                <c:pt idx="8785">
                  <c:v>-878.81472826004006</c:v>
                </c:pt>
                <c:pt idx="8786">
                  <c:v>-878.81180763244606</c:v>
                </c:pt>
                <c:pt idx="8787">
                  <c:v>-878.80799293518101</c:v>
                </c:pt>
                <c:pt idx="8788">
                  <c:v>-878.80328416824398</c:v>
                </c:pt>
                <c:pt idx="8789">
                  <c:v>-878.79780054092407</c:v>
                </c:pt>
                <c:pt idx="8790">
                  <c:v>-878.79184007644699</c:v>
                </c:pt>
                <c:pt idx="8791">
                  <c:v>-878.78564119339001</c:v>
                </c:pt>
                <c:pt idx="8792">
                  <c:v>-878.77950191497803</c:v>
                </c:pt>
                <c:pt idx="8793">
                  <c:v>-878.77377986908004</c:v>
                </c:pt>
                <c:pt idx="8794">
                  <c:v>-878.76859426498402</c:v>
                </c:pt>
                <c:pt idx="8795">
                  <c:v>-878.76412391662598</c:v>
                </c:pt>
                <c:pt idx="8796">
                  <c:v>-878.76054763794002</c:v>
                </c:pt>
                <c:pt idx="8797">
                  <c:v>-878.757984638214</c:v>
                </c:pt>
                <c:pt idx="8798">
                  <c:v>-878.75649452209495</c:v>
                </c:pt>
                <c:pt idx="8799">
                  <c:v>-878.75601768493698</c:v>
                </c:pt>
                <c:pt idx="8800">
                  <c:v>-878.75643491744995</c:v>
                </c:pt>
                <c:pt idx="8801">
                  <c:v>-878.75744819641102</c:v>
                </c:pt>
                <c:pt idx="8802">
                  <c:v>-878.75875949859596</c:v>
                </c:pt>
                <c:pt idx="8803">
                  <c:v>-878.75989198684692</c:v>
                </c:pt>
                <c:pt idx="8804">
                  <c:v>-878.76042842865002</c:v>
                </c:pt>
                <c:pt idx="8805">
                  <c:v>-878.75989198684692</c:v>
                </c:pt>
                <c:pt idx="8806">
                  <c:v>-878.75780582428001</c:v>
                </c:pt>
                <c:pt idx="8807">
                  <c:v>-878.75411033630394</c:v>
                </c:pt>
                <c:pt idx="8808">
                  <c:v>-878.74886512756393</c:v>
                </c:pt>
                <c:pt idx="8809">
                  <c:v>-878.74242782592796</c:v>
                </c:pt>
                <c:pt idx="8810">
                  <c:v>-878.73533487319992</c:v>
                </c:pt>
                <c:pt idx="8811">
                  <c:v>-878.72812271118198</c:v>
                </c:pt>
                <c:pt idx="8812">
                  <c:v>-878.72138738632202</c:v>
                </c:pt>
                <c:pt idx="8813">
                  <c:v>-878.71542692184494</c:v>
                </c:pt>
                <c:pt idx="8814">
                  <c:v>-878.71059894561802</c:v>
                </c:pt>
                <c:pt idx="8815">
                  <c:v>-878.70690345764206</c:v>
                </c:pt>
                <c:pt idx="8816">
                  <c:v>-878.70422124862694</c:v>
                </c:pt>
                <c:pt idx="8817">
                  <c:v>-878.70225429534901</c:v>
                </c:pt>
                <c:pt idx="8818">
                  <c:v>-878.70052576065098</c:v>
                </c:pt>
                <c:pt idx="8819">
                  <c:v>-878.69873762130806</c:v>
                </c:pt>
                <c:pt idx="8820">
                  <c:v>-878.69683027267502</c:v>
                </c:pt>
                <c:pt idx="8821">
                  <c:v>-878.69492292404198</c:v>
                </c:pt>
                <c:pt idx="8822">
                  <c:v>-878.69331359863304</c:v>
                </c:pt>
                <c:pt idx="8823">
                  <c:v>-878.69224071502708</c:v>
                </c:pt>
                <c:pt idx="8824">
                  <c:v>-878.69200229644798</c:v>
                </c:pt>
                <c:pt idx="8825">
                  <c:v>-878.69271755218506</c:v>
                </c:pt>
                <c:pt idx="8826">
                  <c:v>-878.694446086884</c:v>
                </c:pt>
                <c:pt idx="8827">
                  <c:v>-878.69688987732002</c:v>
                </c:pt>
                <c:pt idx="8828">
                  <c:v>-878.699631690979</c:v>
                </c:pt>
                <c:pt idx="8829">
                  <c:v>-878.70213508606003</c:v>
                </c:pt>
                <c:pt idx="8830">
                  <c:v>-878.70368480682396</c:v>
                </c:pt>
                <c:pt idx="8831">
                  <c:v>-878.70386362075806</c:v>
                </c:pt>
                <c:pt idx="8832">
                  <c:v>-878.70225429534901</c:v>
                </c:pt>
                <c:pt idx="8833">
                  <c:v>-878.69861841201805</c:v>
                </c:pt>
                <c:pt idx="8834">
                  <c:v>-878.69319438934303</c:v>
                </c:pt>
                <c:pt idx="8835">
                  <c:v>-878.68633985519398</c:v>
                </c:pt>
                <c:pt idx="8836">
                  <c:v>-878.67882966995307</c:v>
                </c:pt>
                <c:pt idx="8837">
                  <c:v>-878.67149829864502</c:v>
                </c:pt>
                <c:pt idx="8838">
                  <c:v>-878.66494178771995</c:v>
                </c:pt>
                <c:pt idx="8839">
                  <c:v>-878.65963697433494</c:v>
                </c:pt>
                <c:pt idx="8840">
                  <c:v>-878.65570306778</c:v>
                </c:pt>
                <c:pt idx="8841">
                  <c:v>-878.65308046340999</c:v>
                </c:pt>
                <c:pt idx="8842">
                  <c:v>-878.65141153335594</c:v>
                </c:pt>
                <c:pt idx="8843">
                  <c:v>-878.65021944045998</c:v>
                </c:pt>
                <c:pt idx="8844">
                  <c:v>-878.64884853363105</c:v>
                </c:pt>
                <c:pt idx="8845">
                  <c:v>-878.64652395248402</c:v>
                </c:pt>
                <c:pt idx="8846">
                  <c:v>-878.64288806915306</c:v>
                </c:pt>
                <c:pt idx="8847">
                  <c:v>-878.63758325576805</c:v>
                </c:pt>
                <c:pt idx="8848">
                  <c:v>-878.63102674484298</c:v>
                </c:pt>
                <c:pt idx="8849">
                  <c:v>-878.62369537353493</c:v>
                </c:pt>
                <c:pt idx="8850">
                  <c:v>-878.61618518829403</c:v>
                </c:pt>
                <c:pt idx="8851">
                  <c:v>-878.60909223556496</c:v>
                </c:pt>
                <c:pt idx="8852">
                  <c:v>-878.602833747864</c:v>
                </c:pt>
                <c:pt idx="8853">
                  <c:v>-878.59764814376899</c:v>
                </c:pt>
                <c:pt idx="8854">
                  <c:v>-878.59359502792404</c:v>
                </c:pt>
                <c:pt idx="8855">
                  <c:v>-878.59055519104004</c:v>
                </c:pt>
                <c:pt idx="8856">
                  <c:v>-878.58834981918403</c:v>
                </c:pt>
                <c:pt idx="8857">
                  <c:v>-878.58650207519599</c:v>
                </c:pt>
                <c:pt idx="8858">
                  <c:v>-878.58471393585205</c:v>
                </c:pt>
                <c:pt idx="8859">
                  <c:v>-878.58256816864002</c:v>
                </c:pt>
                <c:pt idx="8860">
                  <c:v>-878.58000516891502</c:v>
                </c:pt>
                <c:pt idx="8861">
                  <c:v>-878.57708454132103</c:v>
                </c:pt>
                <c:pt idx="8862">
                  <c:v>-878.57398509979294</c:v>
                </c:pt>
                <c:pt idx="8863">
                  <c:v>-878.57100486755394</c:v>
                </c:pt>
                <c:pt idx="8864">
                  <c:v>-878.56814384460495</c:v>
                </c:pt>
                <c:pt idx="8865">
                  <c:v>-878.56558084487892</c:v>
                </c:pt>
                <c:pt idx="8866">
                  <c:v>-878.56337547302292</c:v>
                </c:pt>
                <c:pt idx="8867">
                  <c:v>-878.56134891509998</c:v>
                </c:pt>
                <c:pt idx="8868">
                  <c:v>-878.55950117111206</c:v>
                </c:pt>
                <c:pt idx="8869">
                  <c:v>-878.55759382247902</c:v>
                </c:pt>
                <c:pt idx="8870">
                  <c:v>-878.555507659912</c:v>
                </c:pt>
                <c:pt idx="8871">
                  <c:v>-878.553063869477</c:v>
                </c:pt>
                <c:pt idx="8872">
                  <c:v>-878.55026245117199</c:v>
                </c:pt>
                <c:pt idx="8873">
                  <c:v>-878.54716300964401</c:v>
                </c:pt>
                <c:pt idx="8874">
                  <c:v>-878.54412317276001</c:v>
                </c:pt>
                <c:pt idx="8875">
                  <c:v>-878.54138135910102</c:v>
                </c:pt>
                <c:pt idx="8876">
                  <c:v>-878.53947401046798</c:v>
                </c:pt>
                <c:pt idx="8877">
                  <c:v>-878.53869915008602</c:v>
                </c:pt>
                <c:pt idx="8878">
                  <c:v>-878.53935480117798</c:v>
                </c:pt>
                <c:pt idx="8879">
                  <c:v>-878.541440963745</c:v>
                </c:pt>
                <c:pt idx="8880">
                  <c:v>-878.54501724243198</c:v>
                </c:pt>
                <c:pt idx="8881">
                  <c:v>-878.54966640472401</c:v>
                </c:pt>
                <c:pt idx="8882">
                  <c:v>-878.55485200882003</c:v>
                </c:pt>
                <c:pt idx="8883">
                  <c:v>-878.56009721756004</c:v>
                </c:pt>
                <c:pt idx="8884">
                  <c:v>-878.56456756591797</c:v>
                </c:pt>
                <c:pt idx="8885">
                  <c:v>-878.56784582138107</c:v>
                </c:pt>
                <c:pt idx="8886">
                  <c:v>-878.56951475143501</c:v>
                </c:pt>
                <c:pt idx="8887">
                  <c:v>-878.56951475143501</c:v>
                </c:pt>
                <c:pt idx="8888">
                  <c:v>-878.56778621673607</c:v>
                </c:pt>
                <c:pt idx="8889">
                  <c:v>-878.56456756591797</c:v>
                </c:pt>
                <c:pt idx="8890">
                  <c:v>-878.55991840362594</c:v>
                </c:pt>
                <c:pt idx="8891">
                  <c:v>-878.55425596237205</c:v>
                </c:pt>
                <c:pt idx="8892">
                  <c:v>-878.54787826538097</c:v>
                </c:pt>
                <c:pt idx="8893">
                  <c:v>-878.54114294052101</c:v>
                </c:pt>
                <c:pt idx="8894">
                  <c:v>-878.53434801101707</c:v>
                </c:pt>
                <c:pt idx="8895">
                  <c:v>-878.527612686157</c:v>
                </c:pt>
                <c:pt idx="8896">
                  <c:v>-878.52093696594306</c:v>
                </c:pt>
                <c:pt idx="8897">
                  <c:v>-878.51449966430698</c:v>
                </c:pt>
                <c:pt idx="8898">
                  <c:v>-878.50841999054001</c:v>
                </c:pt>
                <c:pt idx="8899">
                  <c:v>-878.50281715393101</c:v>
                </c:pt>
                <c:pt idx="8900">
                  <c:v>-878.49781036376999</c:v>
                </c:pt>
                <c:pt idx="8901">
                  <c:v>-878.49334001541206</c:v>
                </c:pt>
                <c:pt idx="8902">
                  <c:v>-878.48946571350098</c:v>
                </c:pt>
                <c:pt idx="8903">
                  <c:v>-878.48612785339401</c:v>
                </c:pt>
                <c:pt idx="8904">
                  <c:v>-878.483386039734</c:v>
                </c:pt>
                <c:pt idx="8905">
                  <c:v>-878.48141908645698</c:v>
                </c:pt>
                <c:pt idx="8906">
                  <c:v>-878.48022699356102</c:v>
                </c:pt>
                <c:pt idx="8907">
                  <c:v>-878.47992897033703</c:v>
                </c:pt>
                <c:pt idx="8908">
                  <c:v>-878.480405807495</c:v>
                </c:pt>
                <c:pt idx="8909">
                  <c:v>-878.48159790039108</c:v>
                </c:pt>
                <c:pt idx="8910">
                  <c:v>-878.48320722580002</c:v>
                </c:pt>
                <c:pt idx="8911">
                  <c:v>-878.48475694656395</c:v>
                </c:pt>
                <c:pt idx="8912">
                  <c:v>-878.485949039459</c:v>
                </c:pt>
                <c:pt idx="8913">
                  <c:v>-878.48624706268299</c:v>
                </c:pt>
                <c:pt idx="8914">
                  <c:v>-878.48541259765602</c:v>
                </c:pt>
                <c:pt idx="8915">
                  <c:v>-878.48326683044502</c:v>
                </c:pt>
                <c:pt idx="8916">
                  <c:v>-878.47969055175804</c:v>
                </c:pt>
                <c:pt idx="8917">
                  <c:v>-878.47486257553101</c:v>
                </c:pt>
                <c:pt idx="8918">
                  <c:v>-878.46920013427803</c:v>
                </c:pt>
                <c:pt idx="8919">
                  <c:v>-878.46341848373402</c:v>
                </c:pt>
                <c:pt idx="8920">
                  <c:v>-878.45811367034901</c:v>
                </c:pt>
                <c:pt idx="8921">
                  <c:v>-878.45382213592598</c:v>
                </c:pt>
                <c:pt idx="8922">
                  <c:v>-878.45078229904198</c:v>
                </c:pt>
                <c:pt idx="8923">
                  <c:v>-878.44905376434303</c:v>
                </c:pt>
                <c:pt idx="8924">
                  <c:v>-878.44851732254006</c:v>
                </c:pt>
                <c:pt idx="8925">
                  <c:v>-878.44899415969894</c:v>
                </c:pt>
                <c:pt idx="8926">
                  <c:v>-878.45012664794899</c:v>
                </c:pt>
                <c:pt idx="8927">
                  <c:v>-878.45137834548996</c:v>
                </c:pt>
                <c:pt idx="8928">
                  <c:v>-878.45209360122703</c:v>
                </c:pt>
                <c:pt idx="8929">
                  <c:v>-878.45185518264793</c:v>
                </c:pt>
                <c:pt idx="8930">
                  <c:v>-878.45018625259399</c:v>
                </c:pt>
                <c:pt idx="8931">
                  <c:v>-878.44696760177601</c:v>
                </c:pt>
                <c:pt idx="8932">
                  <c:v>-878.44225883483898</c:v>
                </c:pt>
                <c:pt idx="8933">
                  <c:v>-878.43629837036201</c:v>
                </c:pt>
                <c:pt idx="8934">
                  <c:v>-878.42926502227806</c:v>
                </c:pt>
                <c:pt idx="8935">
                  <c:v>-878.42151641845703</c:v>
                </c:pt>
                <c:pt idx="8936">
                  <c:v>-878.41352939605702</c:v>
                </c:pt>
                <c:pt idx="8937">
                  <c:v>-878.405601978302</c:v>
                </c:pt>
                <c:pt idx="8938">
                  <c:v>-878.39827060699508</c:v>
                </c:pt>
                <c:pt idx="8939">
                  <c:v>-878.391773700714</c:v>
                </c:pt>
                <c:pt idx="8940">
                  <c:v>-878.38611125946102</c:v>
                </c:pt>
                <c:pt idx="8941">
                  <c:v>-878.3811044693</c:v>
                </c:pt>
                <c:pt idx="8942">
                  <c:v>-878.37645530700706</c:v>
                </c:pt>
                <c:pt idx="8943">
                  <c:v>-878.37192535400402</c:v>
                </c:pt>
                <c:pt idx="8944">
                  <c:v>-878.36733579635597</c:v>
                </c:pt>
                <c:pt idx="8945">
                  <c:v>-878.36262702941895</c:v>
                </c:pt>
                <c:pt idx="8946">
                  <c:v>-878.35791826248192</c:v>
                </c:pt>
                <c:pt idx="8947">
                  <c:v>-878.35344791412399</c:v>
                </c:pt>
                <c:pt idx="8948">
                  <c:v>-878.34951400756904</c:v>
                </c:pt>
                <c:pt idx="8949">
                  <c:v>-878.34653377533004</c:v>
                </c:pt>
                <c:pt idx="8950">
                  <c:v>-878.34504365920998</c:v>
                </c:pt>
                <c:pt idx="8951">
                  <c:v>-878.34522247314499</c:v>
                </c:pt>
                <c:pt idx="8952">
                  <c:v>-878.34718942642201</c:v>
                </c:pt>
                <c:pt idx="8953">
                  <c:v>-878.35052728653</c:v>
                </c:pt>
                <c:pt idx="8954">
                  <c:v>-878.35487842559792</c:v>
                </c:pt>
                <c:pt idx="8955">
                  <c:v>-878.35970640182495</c:v>
                </c:pt>
                <c:pt idx="8956">
                  <c:v>-878.36465358734199</c:v>
                </c:pt>
                <c:pt idx="8957">
                  <c:v>-878.36930274963402</c:v>
                </c:pt>
                <c:pt idx="8958">
                  <c:v>-878.37335586547897</c:v>
                </c:pt>
                <c:pt idx="8959">
                  <c:v>-878.37651491165207</c:v>
                </c:pt>
                <c:pt idx="8960">
                  <c:v>-878.37866067886398</c:v>
                </c:pt>
                <c:pt idx="8961">
                  <c:v>-878.37997198104904</c:v>
                </c:pt>
                <c:pt idx="8962">
                  <c:v>-878.38056802749702</c:v>
                </c:pt>
                <c:pt idx="8963">
                  <c:v>-878.38074684143101</c:v>
                </c:pt>
                <c:pt idx="8964">
                  <c:v>-878.38044881820701</c:v>
                </c:pt>
                <c:pt idx="8965">
                  <c:v>-878.37955474853493</c:v>
                </c:pt>
                <c:pt idx="8966">
                  <c:v>-878.37776660919201</c:v>
                </c:pt>
                <c:pt idx="8967">
                  <c:v>-878.375024795532</c:v>
                </c:pt>
                <c:pt idx="8968">
                  <c:v>-878.37138891220093</c:v>
                </c:pt>
                <c:pt idx="8969">
                  <c:v>-878.366918563843</c:v>
                </c:pt>
                <c:pt idx="8970">
                  <c:v>-878.36179256439198</c:v>
                </c:pt>
                <c:pt idx="8971">
                  <c:v>-878.356130123139</c:v>
                </c:pt>
                <c:pt idx="8972">
                  <c:v>-878.350110054016</c:v>
                </c:pt>
                <c:pt idx="8973">
                  <c:v>-878.34391117095993</c:v>
                </c:pt>
                <c:pt idx="8974">
                  <c:v>-878.33801031112694</c:v>
                </c:pt>
                <c:pt idx="8975">
                  <c:v>-878.33258628845192</c:v>
                </c:pt>
                <c:pt idx="8976">
                  <c:v>-878.32775831222602</c:v>
                </c:pt>
                <c:pt idx="8977">
                  <c:v>-878.32346677780197</c:v>
                </c:pt>
                <c:pt idx="8978">
                  <c:v>-878.31953287124702</c:v>
                </c:pt>
                <c:pt idx="8979">
                  <c:v>-878.31583738327004</c:v>
                </c:pt>
                <c:pt idx="8980">
                  <c:v>-878.31238031387397</c:v>
                </c:pt>
                <c:pt idx="8981">
                  <c:v>-878.30928087234497</c:v>
                </c:pt>
                <c:pt idx="8982">
                  <c:v>-878.30636024475098</c:v>
                </c:pt>
                <c:pt idx="8983">
                  <c:v>-878.30379724502598</c:v>
                </c:pt>
                <c:pt idx="8984">
                  <c:v>-878.30147266388008</c:v>
                </c:pt>
                <c:pt idx="8985">
                  <c:v>-878.29950571060203</c:v>
                </c:pt>
                <c:pt idx="8986">
                  <c:v>-878.29783678054798</c:v>
                </c:pt>
                <c:pt idx="8987">
                  <c:v>-878.29628705978394</c:v>
                </c:pt>
                <c:pt idx="8988">
                  <c:v>-878.294677734375</c:v>
                </c:pt>
                <c:pt idx="8989">
                  <c:v>-878.29277038574196</c:v>
                </c:pt>
                <c:pt idx="8990">
                  <c:v>-878.29044580459595</c:v>
                </c:pt>
                <c:pt idx="8991">
                  <c:v>-878.28776359558105</c:v>
                </c:pt>
                <c:pt idx="8992">
                  <c:v>-878.28466415405296</c:v>
                </c:pt>
                <c:pt idx="8993">
                  <c:v>-878.28114748001099</c:v>
                </c:pt>
                <c:pt idx="8994">
                  <c:v>-878.27745199203503</c:v>
                </c:pt>
                <c:pt idx="8995">
                  <c:v>-878.27375650405907</c:v>
                </c:pt>
                <c:pt idx="8996">
                  <c:v>-878.27047824859596</c:v>
                </c:pt>
                <c:pt idx="8997">
                  <c:v>-878.26791524887108</c:v>
                </c:pt>
                <c:pt idx="8998">
                  <c:v>-878.26612710952804</c:v>
                </c:pt>
                <c:pt idx="8999">
                  <c:v>-878.26511383056697</c:v>
                </c:pt>
                <c:pt idx="9000">
                  <c:v>-878.264577388764</c:v>
                </c:pt>
                <c:pt idx="9001">
                  <c:v>-878.26439857482899</c:v>
                </c:pt>
                <c:pt idx="9002">
                  <c:v>-878.264577388764</c:v>
                </c:pt>
                <c:pt idx="9003">
                  <c:v>-878.26505422592197</c:v>
                </c:pt>
                <c:pt idx="9004">
                  <c:v>-878.26565027237007</c:v>
                </c:pt>
                <c:pt idx="9005">
                  <c:v>-878.26624631881702</c:v>
                </c:pt>
                <c:pt idx="9006">
                  <c:v>-878.26660394668602</c:v>
                </c:pt>
                <c:pt idx="9007">
                  <c:v>-878.26666355133102</c:v>
                </c:pt>
                <c:pt idx="9008">
                  <c:v>-878.26648473739601</c:v>
                </c:pt>
                <c:pt idx="9009">
                  <c:v>-878.26618671417305</c:v>
                </c:pt>
                <c:pt idx="9010">
                  <c:v>-878.26582908630394</c:v>
                </c:pt>
                <c:pt idx="9011">
                  <c:v>-878.26511383056697</c:v>
                </c:pt>
                <c:pt idx="9012">
                  <c:v>-878.26398134231601</c:v>
                </c:pt>
                <c:pt idx="9013">
                  <c:v>-878.26219320297298</c:v>
                </c:pt>
                <c:pt idx="9014">
                  <c:v>-878.25963020324707</c:v>
                </c:pt>
                <c:pt idx="9015">
                  <c:v>-878.25647115707397</c:v>
                </c:pt>
                <c:pt idx="9016">
                  <c:v>-878.25283527374302</c:v>
                </c:pt>
                <c:pt idx="9017">
                  <c:v>-878.24878215789795</c:v>
                </c:pt>
                <c:pt idx="9018">
                  <c:v>-878.24449062347401</c:v>
                </c:pt>
                <c:pt idx="9019">
                  <c:v>-878.24002027511597</c:v>
                </c:pt>
                <c:pt idx="9020">
                  <c:v>-878.23560953140304</c:v>
                </c:pt>
                <c:pt idx="9021">
                  <c:v>-878.23161602020298</c:v>
                </c:pt>
                <c:pt idx="9022">
                  <c:v>-878.22821855545101</c:v>
                </c:pt>
                <c:pt idx="9023">
                  <c:v>-878.225536346436</c:v>
                </c:pt>
                <c:pt idx="9024">
                  <c:v>-878.22368860244796</c:v>
                </c:pt>
                <c:pt idx="9025">
                  <c:v>-878.222556114197</c:v>
                </c:pt>
                <c:pt idx="9026">
                  <c:v>-878.22201967239403</c:v>
                </c:pt>
                <c:pt idx="9027">
                  <c:v>-878.22201967239403</c:v>
                </c:pt>
                <c:pt idx="9028">
                  <c:v>-878.222496509552</c:v>
                </c:pt>
                <c:pt idx="9029">
                  <c:v>-878.22345018386898</c:v>
                </c:pt>
                <c:pt idx="9030">
                  <c:v>-878.22458267211903</c:v>
                </c:pt>
                <c:pt idx="9031">
                  <c:v>-878.22583436965999</c:v>
                </c:pt>
                <c:pt idx="9032">
                  <c:v>-878.22696685790993</c:v>
                </c:pt>
                <c:pt idx="9033">
                  <c:v>-878.22762250900303</c:v>
                </c:pt>
                <c:pt idx="9034">
                  <c:v>-878.22780132293701</c:v>
                </c:pt>
                <c:pt idx="9035">
                  <c:v>-878.22714567184494</c:v>
                </c:pt>
                <c:pt idx="9036">
                  <c:v>-878.225595951081</c:v>
                </c:pt>
                <c:pt idx="9037">
                  <c:v>-878.222913742066</c:v>
                </c:pt>
                <c:pt idx="9038">
                  <c:v>-878.21892023086593</c:v>
                </c:pt>
                <c:pt idx="9039">
                  <c:v>-878.21355581283592</c:v>
                </c:pt>
                <c:pt idx="9040">
                  <c:v>-878.20688009262108</c:v>
                </c:pt>
                <c:pt idx="9041">
                  <c:v>-878.19913148880005</c:v>
                </c:pt>
                <c:pt idx="9042">
                  <c:v>-878.19066762924194</c:v>
                </c:pt>
                <c:pt idx="9043">
                  <c:v>-878.18178653717098</c:v>
                </c:pt>
                <c:pt idx="9044">
                  <c:v>-878.17284584045399</c:v>
                </c:pt>
                <c:pt idx="9045">
                  <c:v>-878.164381980896</c:v>
                </c:pt>
                <c:pt idx="9046">
                  <c:v>-878.15687179565498</c:v>
                </c:pt>
                <c:pt idx="9047">
                  <c:v>-878.15091133117699</c:v>
                </c:pt>
                <c:pt idx="9048">
                  <c:v>-878.14673900604294</c:v>
                </c:pt>
                <c:pt idx="9049">
                  <c:v>-878.14429521560692</c:v>
                </c:pt>
                <c:pt idx="9050">
                  <c:v>-878.14346075058006</c:v>
                </c:pt>
                <c:pt idx="9051">
                  <c:v>-878.14393758773804</c:v>
                </c:pt>
                <c:pt idx="9052">
                  <c:v>-878.14530849456798</c:v>
                </c:pt>
                <c:pt idx="9053">
                  <c:v>-878.14709663391102</c:v>
                </c:pt>
                <c:pt idx="9054">
                  <c:v>-878.14876556396507</c:v>
                </c:pt>
                <c:pt idx="9055">
                  <c:v>-878.14983844757103</c:v>
                </c:pt>
                <c:pt idx="9056">
                  <c:v>-878.14995765686103</c:v>
                </c:pt>
                <c:pt idx="9057">
                  <c:v>-878.14918279647804</c:v>
                </c:pt>
                <c:pt idx="9058">
                  <c:v>-878.14757347107002</c:v>
                </c:pt>
                <c:pt idx="9059">
                  <c:v>-878.14542770385799</c:v>
                </c:pt>
                <c:pt idx="9060">
                  <c:v>-878.14280509948799</c:v>
                </c:pt>
                <c:pt idx="9061">
                  <c:v>-878.13988447189399</c:v>
                </c:pt>
                <c:pt idx="9062">
                  <c:v>-878.13666582107601</c:v>
                </c:pt>
                <c:pt idx="9063">
                  <c:v>-878.13332796096802</c:v>
                </c:pt>
                <c:pt idx="9064">
                  <c:v>-878.12993049621605</c:v>
                </c:pt>
                <c:pt idx="9065">
                  <c:v>-878.12653303146408</c:v>
                </c:pt>
                <c:pt idx="9066">
                  <c:v>-878.12319517135597</c:v>
                </c:pt>
                <c:pt idx="9067">
                  <c:v>-878.11985731124901</c:v>
                </c:pt>
                <c:pt idx="9068">
                  <c:v>-878.11669826507602</c:v>
                </c:pt>
                <c:pt idx="9069">
                  <c:v>-878.11389684677101</c:v>
                </c:pt>
                <c:pt idx="9070">
                  <c:v>-878.11169147491501</c:v>
                </c:pt>
                <c:pt idx="9071">
                  <c:v>-878.11020135879494</c:v>
                </c:pt>
                <c:pt idx="9072">
                  <c:v>-878.10930728912399</c:v>
                </c:pt>
                <c:pt idx="9073">
                  <c:v>-878.10883045196601</c:v>
                </c:pt>
                <c:pt idx="9074">
                  <c:v>-878.10829401016304</c:v>
                </c:pt>
                <c:pt idx="9075">
                  <c:v>-878.10739994049095</c:v>
                </c:pt>
                <c:pt idx="9076">
                  <c:v>-878.10590982437202</c:v>
                </c:pt>
                <c:pt idx="9077">
                  <c:v>-878.103525638581</c:v>
                </c:pt>
                <c:pt idx="9078">
                  <c:v>-878.10006856918403</c:v>
                </c:pt>
                <c:pt idx="9079">
                  <c:v>-878.09541940689098</c:v>
                </c:pt>
                <c:pt idx="9080">
                  <c:v>-878.08951854705799</c:v>
                </c:pt>
                <c:pt idx="9081">
                  <c:v>-878.08248519897506</c:v>
                </c:pt>
                <c:pt idx="9082">
                  <c:v>-878.07443857192993</c:v>
                </c:pt>
                <c:pt idx="9083">
                  <c:v>-878.06567668914795</c:v>
                </c:pt>
                <c:pt idx="9084">
                  <c:v>-878.05661678314198</c:v>
                </c:pt>
                <c:pt idx="9085">
                  <c:v>-878.047556877136</c:v>
                </c:pt>
                <c:pt idx="9086">
                  <c:v>-878.03897380828903</c:v>
                </c:pt>
                <c:pt idx="9087">
                  <c:v>-878.03104639053402</c:v>
                </c:pt>
                <c:pt idx="9088">
                  <c:v>-878.02419185638405</c:v>
                </c:pt>
                <c:pt idx="9089">
                  <c:v>-878.01852941513107</c:v>
                </c:pt>
                <c:pt idx="9090">
                  <c:v>-878.01429748535202</c:v>
                </c:pt>
                <c:pt idx="9091">
                  <c:v>-878.01167488098201</c:v>
                </c:pt>
                <c:pt idx="9092">
                  <c:v>-878.01060199737594</c:v>
                </c:pt>
                <c:pt idx="9093">
                  <c:v>-878.01072120666504</c:v>
                </c:pt>
                <c:pt idx="9094">
                  <c:v>-878.01167488098201</c:v>
                </c:pt>
                <c:pt idx="9095">
                  <c:v>-878.01292657852196</c:v>
                </c:pt>
                <c:pt idx="9096">
                  <c:v>-878.01393985748302</c:v>
                </c:pt>
                <c:pt idx="9097">
                  <c:v>-878.01435708999702</c:v>
                </c:pt>
                <c:pt idx="9098">
                  <c:v>-878.01376104354904</c:v>
                </c:pt>
                <c:pt idx="9099">
                  <c:v>-878.011794090271</c:v>
                </c:pt>
                <c:pt idx="9100">
                  <c:v>-878.00809860229492</c:v>
                </c:pt>
                <c:pt idx="9101">
                  <c:v>-878.00267457962104</c:v>
                </c:pt>
                <c:pt idx="9102">
                  <c:v>-877.99546241760299</c:v>
                </c:pt>
                <c:pt idx="9103">
                  <c:v>-877.98676013946601</c:v>
                </c:pt>
                <c:pt idx="9104">
                  <c:v>-877.97710418701195</c:v>
                </c:pt>
                <c:pt idx="9105">
                  <c:v>-877.96679258346603</c:v>
                </c:pt>
                <c:pt idx="9106">
                  <c:v>-877.95636177063</c:v>
                </c:pt>
                <c:pt idx="9107">
                  <c:v>-877.94610977172897</c:v>
                </c:pt>
                <c:pt idx="9108">
                  <c:v>-877.93621540069603</c:v>
                </c:pt>
                <c:pt idx="9109">
                  <c:v>-877.92709589004494</c:v>
                </c:pt>
                <c:pt idx="9110">
                  <c:v>-877.91893005371094</c:v>
                </c:pt>
                <c:pt idx="9111">
                  <c:v>-877.91183710098301</c:v>
                </c:pt>
                <c:pt idx="9112">
                  <c:v>-877.90593624115002</c:v>
                </c:pt>
                <c:pt idx="9113">
                  <c:v>-877.90122747421299</c:v>
                </c:pt>
                <c:pt idx="9114">
                  <c:v>-877.89765119552601</c:v>
                </c:pt>
                <c:pt idx="9115">
                  <c:v>-877.895386219025</c:v>
                </c:pt>
                <c:pt idx="9116">
                  <c:v>-877.89425373077393</c:v>
                </c:pt>
                <c:pt idx="9117">
                  <c:v>-877.89425373077393</c:v>
                </c:pt>
                <c:pt idx="9118">
                  <c:v>-877.89508819580101</c:v>
                </c:pt>
                <c:pt idx="9119">
                  <c:v>-877.89657831191994</c:v>
                </c:pt>
                <c:pt idx="9120">
                  <c:v>-877.89818763732899</c:v>
                </c:pt>
                <c:pt idx="9121">
                  <c:v>-877.89943933487007</c:v>
                </c:pt>
                <c:pt idx="9122">
                  <c:v>-877.90009498596203</c:v>
                </c:pt>
                <c:pt idx="9123">
                  <c:v>-877.89979696273804</c:v>
                </c:pt>
                <c:pt idx="9124">
                  <c:v>-877.89854526519798</c:v>
                </c:pt>
                <c:pt idx="9125">
                  <c:v>-877.89669752120994</c:v>
                </c:pt>
                <c:pt idx="9126">
                  <c:v>-877.89455175399803</c:v>
                </c:pt>
                <c:pt idx="9127">
                  <c:v>-877.89246559143101</c:v>
                </c:pt>
                <c:pt idx="9128">
                  <c:v>-877.89091587066696</c:v>
                </c:pt>
                <c:pt idx="9129">
                  <c:v>-877.89026021957397</c:v>
                </c:pt>
                <c:pt idx="9130">
                  <c:v>-877.89067745208808</c:v>
                </c:pt>
                <c:pt idx="9131">
                  <c:v>-877.89222717285202</c:v>
                </c:pt>
                <c:pt idx="9132">
                  <c:v>-877.89461135864303</c:v>
                </c:pt>
                <c:pt idx="9133">
                  <c:v>-877.89741277694702</c:v>
                </c:pt>
                <c:pt idx="9134">
                  <c:v>-877.89991617202804</c:v>
                </c:pt>
                <c:pt idx="9135">
                  <c:v>-877.90146589279198</c:v>
                </c:pt>
                <c:pt idx="9136">
                  <c:v>-877.90152549743698</c:v>
                </c:pt>
                <c:pt idx="9137">
                  <c:v>-877.89955854415894</c:v>
                </c:pt>
                <c:pt idx="9138">
                  <c:v>-877.89532661438</c:v>
                </c:pt>
                <c:pt idx="9139">
                  <c:v>-877.88871049881004</c:v>
                </c:pt>
                <c:pt idx="9140">
                  <c:v>-877.88006782531806</c:v>
                </c:pt>
                <c:pt idx="9141">
                  <c:v>-877.86969661712692</c:v>
                </c:pt>
                <c:pt idx="9142">
                  <c:v>-877.85843133926392</c:v>
                </c:pt>
                <c:pt idx="9143">
                  <c:v>-877.84692764282204</c:v>
                </c:pt>
                <c:pt idx="9144">
                  <c:v>-877.83590078353905</c:v>
                </c:pt>
                <c:pt idx="9145">
                  <c:v>-877.82588720321701</c:v>
                </c:pt>
                <c:pt idx="9146">
                  <c:v>-877.81736373901401</c:v>
                </c:pt>
                <c:pt idx="9147">
                  <c:v>-877.81044960021995</c:v>
                </c:pt>
                <c:pt idx="9148">
                  <c:v>-877.80508518218994</c:v>
                </c:pt>
                <c:pt idx="9149">
                  <c:v>-877.800793647766</c:v>
                </c:pt>
                <c:pt idx="9150">
                  <c:v>-877.79727697372505</c:v>
                </c:pt>
                <c:pt idx="9151">
                  <c:v>-877.79387950897194</c:v>
                </c:pt>
                <c:pt idx="9152">
                  <c:v>-877.79030323028599</c:v>
                </c:pt>
                <c:pt idx="9153">
                  <c:v>-877.78619050979592</c:v>
                </c:pt>
                <c:pt idx="9154">
                  <c:v>-877.78160095214901</c:v>
                </c:pt>
                <c:pt idx="9155">
                  <c:v>-877.77671337127708</c:v>
                </c:pt>
                <c:pt idx="9156">
                  <c:v>-877.77188539505005</c:v>
                </c:pt>
                <c:pt idx="9157">
                  <c:v>-877.76741504669201</c:v>
                </c:pt>
                <c:pt idx="9158">
                  <c:v>-877.76360034942604</c:v>
                </c:pt>
                <c:pt idx="9159">
                  <c:v>-877.76062011718795</c:v>
                </c:pt>
                <c:pt idx="9160">
                  <c:v>-877.75829553604103</c:v>
                </c:pt>
                <c:pt idx="9161">
                  <c:v>-877.75626897811901</c:v>
                </c:pt>
                <c:pt idx="9162">
                  <c:v>-877.75424242019699</c:v>
                </c:pt>
                <c:pt idx="9163">
                  <c:v>-877.75185823440597</c:v>
                </c:pt>
                <c:pt idx="9164">
                  <c:v>-877.74881839752197</c:v>
                </c:pt>
                <c:pt idx="9165">
                  <c:v>-877.74500370025703</c:v>
                </c:pt>
                <c:pt idx="9166">
                  <c:v>-877.74029493331898</c:v>
                </c:pt>
                <c:pt idx="9167">
                  <c:v>-877.73487091064499</c:v>
                </c:pt>
                <c:pt idx="9168">
                  <c:v>-877.72891044616699</c:v>
                </c:pt>
                <c:pt idx="9169">
                  <c:v>-877.723009586334</c:v>
                </c:pt>
                <c:pt idx="9170">
                  <c:v>-877.71770477294899</c:v>
                </c:pt>
                <c:pt idx="9171">
                  <c:v>-877.71347284316994</c:v>
                </c:pt>
                <c:pt idx="9172">
                  <c:v>-877.71025419235298</c:v>
                </c:pt>
                <c:pt idx="9173">
                  <c:v>-877.70798921585106</c:v>
                </c:pt>
                <c:pt idx="9174">
                  <c:v>-877.70614147186302</c:v>
                </c:pt>
                <c:pt idx="9175">
                  <c:v>-877.70465135574398</c:v>
                </c:pt>
                <c:pt idx="9176">
                  <c:v>-877.70328044891403</c:v>
                </c:pt>
                <c:pt idx="9177">
                  <c:v>-877.70184993743896</c:v>
                </c:pt>
                <c:pt idx="9178">
                  <c:v>-877.70000219345093</c:v>
                </c:pt>
                <c:pt idx="9179">
                  <c:v>-877.69743919372604</c:v>
                </c:pt>
                <c:pt idx="9180">
                  <c:v>-877.69404172897407</c:v>
                </c:pt>
                <c:pt idx="9181">
                  <c:v>-877.68980979919502</c:v>
                </c:pt>
                <c:pt idx="9182">
                  <c:v>-877.68516063690208</c:v>
                </c:pt>
                <c:pt idx="9183">
                  <c:v>-877.68045186996505</c:v>
                </c:pt>
                <c:pt idx="9184">
                  <c:v>-877.67598152160701</c:v>
                </c:pt>
                <c:pt idx="9185">
                  <c:v>-877.67186880111694</c:v>
                </c:pt>
                <c:pt idx="9186">
                  <c:v>-877.66823291778599</c:v>
                </c:pt>
                <c:pt idx="9187">
                  <c:v>-877.664954662323</c:v>
                </c:pt>
                <c:pt idx="9188">
                  <c:v>-877.66221284866401</c:v>
                </c:pt>
                <c:pt idx="9189">
                  <c:v>-877.659828662873</c:v>
                </c:pt>
                <c:pt idx="9190">
                  <c:v>-877.65768289566108</c:v>
                </c:pt>
                <c:pt idx="9191">
                  <c:v>-877.65547752380394</c:v>
                </c:pt>
                <c:pt idx="9192">
                  <c:v>-877.65291452407905</c:v>
                </c:pt>
                <c:pt idx="9193">
                  <c:v>-877.64957666397095</c:v>
                </c:pt>
                <c:pt idx="9194">
                  <c:v>-877.64522552490303</c:v>
                </c:pt>
                <c:pt idx="9195">
                  <c:v>-877.63968229293801</c:v>
                </c:pt>
                <c:pt idx="9196">
                  <c:v>-877.63288736343407</c:v>
                </c:pt>
                <c:pt idx="9197">
                  <c:v>-877.62501955032394</c:v>
                </c:pt>
                <c:pt idx="9198">
                  <c:v>-877.61595964431808</c:v>
                </c:pt>
                <c:pt idx="9199">
                  <c:v>-877.60594606399604</c:v>
                </c:pt>
                <c:pt idx="9200">
                  <c:v>-877.59515762329102</c:v>
                </c:pt>
                <c:pt idx="9201">
                  <c:v>-877.58389234542892</c:v>
                </c:pt>
                <c:pt idx="9202">
                  <c:v>-877.57256746292092</c:v>
                </c:pt>
                <c:pt idx="9203">
                  <c:v>-877.56154060363792</c:v>
                </c:pt>
                <c:pt idx="9204">
                  <c:v>-877.55093097686802</c:v>
                </c:pt>
                <c:pt idx="9205">
                  <c:v>-877.54085779190098</c:v>
                </c:pt>
                <c:pt idx="9206">
                  <c:v>-877.53138065338203</c:v>
                </c:pt>
                <c:pt idx="9207">
                  <c:v>-877.52261877060005</c:v>
                </c:pt>
                <c:pt idx="9208">
                  <c:v>-877.51481056213402</c:v>
                </c:pt>
                <c:pt idx="9209">
                  <c:v>-877.50789642334007</c:v>
                </c:pt>
                <c:pt idx="9210">
                  <c:v>-877.50169754028298</c:v>
                </c:pt>
                <c:pt idx="9211">
                  <c:v>-877.496094703675</c:v>
                </c:pt>
                <c:pt idx="9212">
                  <c:v>-877.49090909957908</c:v>
                </c:pt>
                <c:pt idx="9213">
                  <c:v>-877.48614072799705</c:v>
                </c:pt>
                <c:pt idx="9214">
                  <c:v>-877.481789588928</c:v>
                </c:pt>
                <c:pt idx="9215">
                  <c:v>-877.47779607772804</c:v>
                </c:pt>
                <c:pt idx="9216">
                  <c:v>-877.47386217117298</c:v>
                </c:pt>
                <c:pt idx="9217">
                  <c:v>-877.46957063674904</c:v>
                </c:pt>
                <c:pt idx="9218">
                  <c:v>-877.46480226516701</c:v>
                </c:pt>
                <c:pt idx="9219">
                  <c:v>-877.459497451782</c:v>
                </c:pt>
                <c:pt idx="9220">
                  <c:v>-877.45371580123901</c:v>
                </c:pt>
                <c:pt idx="9221">
                  <c:v>-877.44751691818306</c:v>
                </c:pt>
                <c:pt idx="9222">
                  <c:v>-877.44096040725708</c:v>
                </c:pt>
                <c:pt idx="9223">
                  <c:v>-877.43398666381904</c:v>
                </c:pt>
                <c:pt idx="9224">
                  <c:v>-877.42695331573498</c:v>
                </c:pt>
                <c:pt idx="9225">
                  <c:v>-877.42009878158592</c:v>
                </c:pt>
                <c:pt idx="9226">
                  <c:v>-877.41389989852905</c:v>
                </c:pt>
                <c:pt idx="9227">
                  <c:v>-877.40871429443405</c:v>
                </c:pt>
                <c:pt idx="9228">
                  <c:v>-877.404482364655</c:v>
                </c:pt>
                <c:pt idx="9229">
                  <c:v>-877.40108489990303</c:v>
                </c:pt>
                <c:pt idx="9230">
                  <c:v>-877.39822387695301</c:v>
                </c:pt>
                <c:pt idx="9231">
                  <c:v>-877.39572048187301</c:v>
                </c:pt>
                <c:pt idx="9232">
                  <c:v>-877.39321708679199</c:v>
                </c:pt>
                <c:pt idx="9233">
                  <c:v>-877.390356063843</c:v>
                </c:pt>
                <c:pt idx="9234">
                  <c:v>-877.38666057586693</c:v>
                </c:pt>
                <c:pt idx="9235">
                  <c:v>-877.381772994995</c:v>
                </c:pt>
                <c:pt idx="9236">
                  <c:v>-877.37551450729393</c:v>
                </c:pt>
                <c:pt idx="9237">
                  <c:v>-877.367944717407</c:v>
                </c:pt>
                <c:pt idx="9238">
                  <c:v>-877.35912322998092</c:v>
                </c:pt>
                <c:pt idx="9239">
                  <c:v>-877.34952688217197</c:v>
                </c:pt>
                <c:pt idx="9240">
                  <c:v>-877.33933448791504</c:v>
                </c:pt>
                <c:pt idx="9241">
                  <c:v>-877.32890367508003</c:v>
                </c:pt>
                <c:pt idx="9242">
                  <c:v>-877.31871128082298</c:v>
                </c:pt>
                <c:pt idx="9243">
                  <c:v>-877.30917453765892</c:v>
                </c:pt>
                <c:pt idx="9244">
                  <c:v>-877.30065107345604</c:v>
                </c:pt>
                <c:pt idx="9245">
                  <c:v>-877.29337930679299</c:v>
                </c:pt>
                <c:pt idx="9246">
                  <c:v>-877.28735923767101</c:v>
                </c:pt>
                <c:pt idx="9247">
                  <c:v>-877.2824716568</c:v>
                </c:pt>
                <c:pt idx="9248">
                  <c:v>-877.27859735488892</c:v>
                </c:pt>
                <c:pt idx="9249">
                  <c:v>-877.27519989013695</c:v>
                </c:pt>
                <c:pt idx="9250">
                  <c:v>-877.27174282073997</c:v>
                </c:pt>
                <c:pt idx="9251">
                  <c:v>-877.26768970489502</c:v>
                </c:pt>
                <c:pt idx="9252">
                  <c:v>-877.26244449615501</c:v>
                </c:pt>
                <c:pt idx="9253">
                  <c:v>-877.25576877593994</c:v>
                </c:pt>
                <c:pt idx="9254">
                  <c:v>-877.24736452102707</c:v>
                </c:pt>
                <c:pt idx="9255">
                  <c:v>-877.23723173141502</c:v>
                </c:pt>
                <c:pt idx="9256">
                  <c:v>-877.22560882568405</c:v>
                </c:pt>
                <c:pt idx="9257">
                  <c:v>-877.212853431702</c:v>
                </c:pt>
                <c:pt idx="9258">
                  <c:v>-877.19962120056198</c:v>
                </c:pt>
                <c:pt idx="9259">
                  <c:v>-877.18650817871094</c:v>
                </c:pt>
                <c:pt idx="9260">
                  <c:v>-877.174170017243</c:v>
                </c:pt>
                <c:pt idx="9261">
                  <c:v>-877.16302394867</c:v>
                </c:pt>
                <c:pt idx="9262">
                  <c:v>-877.15318918228195</c:v>
                </c:pt>
                <c:pt idx="9263">
                  <c:v>-877.14478492736794</c:v>
                </c:pt>
                <c:pt idx="9264">
                  <c:v>-877.13781118393001</c:v>
                </c:pt>
                <c:pt idx="9265">
                  <c:v>-877.13226795196601</c:v>
                </c:pt>
                <c:pt idx="9266">
                  <c:v>-877.12803602218605</c:v>
                </c:pt>
                <c:pt idx="9267">
                  <c:v>-877.12493658065796</c:v>
                </c:pt>
                <c:pt idx="9268">
                  <c:v>-877.12255239486694</c:v>
                </c:pt>
                <c:pt idx="9269">
                  <c:v>-877.12058544159004</c:v>
                </c:pt>
                <c:pt idx="9270">
                  <c:v>-877.11885690689098</c:v>
                </c:pt>
                <c:pt idx="9271">
                  <c:v>-877.11700916290306</c:v>
                </c:pt>
                <c:pt idx="9272">
                  <c:v>-877.11480379104592</c:v>
                </c:pt>
                <c:pt idx="9273">
                  <c:v>-877.11194276809692</c:v>
                </c:pt>
                <c:pt idx="9274">
                  <c:v>-877.10818767547607</c:v>
                </c:pt>
                <c:pt idx="9275">
                  <c:v>-877.10330009460495</c:v>
                </c:pt>
                <c:pt idx="9276">
                  <c:v>-877.09733963012695</c:v>
                </c:pt>
                <c:pt idx="9277">
                  <c:v>-877.09030628204403</c:v>
                </c:pt>
                <c:pt idx="9278">
                  <c:v>-877.08249807357799</c:v>
                </c:pt>
                <c:pt idx="9279">
                  <c:v>-877.07421302795399</c:v>
                </c:pt>
                <c:pt idx="9280">
                  <c:v>-877.065749168396</c:v>
                </c:pt>
                <c:pt idx="9281">
                  <c:v>-877.05758333206199</c:v>
                </c:pt>
                <c:pt idx="9282">
                  <c:v>-877.04989433288597</c:v>
                </c:pt>
                <c:pt idx="9283">
                  <c:v>-877.04286098480202</c:v>
                </c:pt>
                <c:pt idx="9284">
                  <c:v>-877.03654289245605</c:v>
                </c:pt>
                <c:pt idx="9285">
                  <c:v>-877.03076124191307</c:v>
                </c:pt>
                <c:pt idx="9286">
                  <c:v>-877.02533721923805</c:v>
                </c:pt>
                <c:pt idx="9287">
                  <c:v>-877.02021121978805</c:v>
                </c:pt>
                <c:pt idx="9288">
                  <c:v>-877.01508522033703</c:v>
                </c:pt>
                <c:pt idx="9289">
                  <c:v>-877.01013803482101</c:v>
                </c:pt>
                <c:pt idx="9290">
                  <c:v>-877.00531005859398</c:v>
                </c:pt>
                <c:pt idx="9291">
                  <c:v>-877.00078010559105</c:v>
                </c:pt>
                <c:pt idx="9292">
                  <c:v>-876.996667385102</c:v>
                </c:pt>
                <c:pt idx="9293">
                  <c:v>-876.99297189712502</c:v>
                </c:pt>
                <c:pt idx="9294">
                  <c:v>-876.98987245559692</c:v>
                </c:pt>
                <c:pt idx="9295">
                  <c:v>-876.98730945587204</c:v>
                </c:pt>
                <c:pt idx="9296">
                  <c:v>-876.98510408401501</c:v>
                </c:pt>
                <c:pt idx="9297">
                  <c:v>-876.982839107514</c:v>
                </c:pt>
                <c:pt idx="9298">
                  <c:v>-876.98003768920898</c:v>
                </c:pt>
                <c:pt idx="9299">
                  <c:v>-876.97616338729904</c:v>
                </c:pt>
                <c:pt idx="9300">
                  <c:v>-876.97085857391403</c:v>
                </c:pt>
                <c:pt idx="9301">
                  <c:v>-876.96394443512008</c:v>
                </c:pt>
                <c:pt idx="9302">
                  <c:v>-876.95548057556198</c:v>
                </c:pt>
                <c:pt idx="9303">
                  <c:v>-876.94576501846302</c:v>
                </c:pt>
                <c:pt idx="9304">
                  <c:v>-876.93503618240402</c:v>
                </c:pt>
                <c:pt idx="9305">
                  <c:v>-876.92371129989601</c:v>
                </c:pt>
                <c:pt idx="9306">
                  <c:v>-876.91220760345504</c:v>
                </c:pt>
                <c:pt idx="9307">
                  <c:v>-876.90106153488205</c:v>
                </c:pt>
                <c:pt idx="9308">
                  <c:v>-876.89080953598</c:v>
                </c:pt>
                <c:pt idx="9309">
                  <c:v>-876.88180923461903</c:v>
                </c:pt>
                <c:pt idx="9310">
                  <c:v>-876.87406063079902</c:v>
                </c:pt>
                <c:pt idx="9311">
                  <c:v>-876.86726570129395</c:v>
                </c:pt>
                <c:pt idx="9312">
                  <c:v>-876.86088800430298</c:v>
                </c:pt>
                <c:pt idx="9313">
                  <c:v>-876.85451030731201</c:v>
                </c:pt>
                <c:pt idx="9314">
                  <c:v>-876.84777498245307</c:v>
                </c:pt>
                <c:pt idx="9315">
                  <c:v>-876.84020519256592</c:v>
                </c:pt>
                <c:pt idx="9316">
                  <c:v>-876.83168172836304</c:v>
                </c:pt>
                <c:pt idx="9317">
                  <c:v>-876.821787357331</c:v>
                </c:pt>
                <c:pt idx="9318">
                  <c:v>-876.810462474823</c:v>
                </c:pt>
                <c:pt idx="9319">
                  <c:v>-876.79782629013107</c:v>
                </c:pt>
                <c:pt idx="9320">
                  <c:v>-876.78435564041206</c:v>
                </c:pt>
                <c:pt idx="9321">
                  <c:v>-876.77058696746803</c:v>
                </c:pt>
                <c:pt idx="9322">
                  <c:v>-876.75717592239403</c:v>
                </c:pt>
                <c:pt idx="9323">
                  <c:v>-876.74471855163597</c:v>
                </c:pt>
                <c:pt idx="9324">
                  <c:v>-876.73351287841797</c:v>
                </c:pt>
                <c:pt idx="9325">
                  <c:v>-876.72385692596504</c:v>
                </c:pt>
                <c:pt idx="9326">
                  <c:v>-876.71586990356502</c:v>
                </c:pt>
                <c:pt idx="9327">
                  <c:v>-876.70955181121803</c:v>
                </c:pt>
                <c:pt idx="9328">
                  <c:v>-876.704783439636</c:v>
                </c:pt>
                <c:pt idx="9329">
                  <c:v>-876.70138597488403</c:v>
                </c:pt>
                <c:pt idx="9330">
                  <c:v>-876.69894218444801</c:v>
                </c:pt>
                <c:pt idx="9331">
                  <c:v>-876.69691562652599</c:v>
                </c:pt>
                <c:pt idx="9332">
                  <c:v>-876.69506788253807</c:v>
                </c:pt>
                <c:pt idx="9333">
                  <c:v>-876.69310092926003</c:v>
                </c:pt>
                <c:pt idx="9334">
                  <c:v>-876.69077634811401</c:v>
                </c:pt>
                <c:pt idx="9335">
                  <c:v>-876.68809413909901</c:v>
                </c:pt>
                <c:pt idx="9336">
                  <c:v>-876.68505430221603</c:v>
                </c:pt>
                <c:pt idx="9337">
                  <c:v>-876.68171644210793</c:v>
                </c:pt>
                <c:pt idx="9338">
                  <c:v>-876.67814016342197</c:v>
                </c:pt>
                <c:pt idx="9339">
                  <c:v>-876.674265861511</c:v>
                </c:pt>
                <c:pt idx="9340">
                  <c:v>-876.67015314102196</c:v>
                </c:pt>
                <c:pt idx="9341">
                  <c:v>-876.66568279266403</c:v>
                </c:pt>
                <c:pt idx="9342">
                  <c:v>-876.66079521179199</c:v>
                </c:pt>
                <c:pt idx="9343">
                  <c:v>-876.65549039840698</c:v>
                </c:pt>
                <c:pt idx="9344">
                  <c:v>-876.649768352509</c:v>
                </c:pt>
                <c:pt idx="9345">
                  <c:v>-876.64362907409702</c:v>
                </c:pt>
                <c:pt idx="9346">
                  <c:v>-876.63707256317207</c:v>
                </c:pt>
                <c:pt idx="9347">
                  <c:v>-876.63027763366699</c:v>
                </c:pt>
                <c:pt idx="9348">
                  <c:v>-876.62318468093895</c:v>
                </c:pt>
                <c:pt idx="9349">
                  <c:v>-876.61609172821102</c:v>
                </c:pt>
                <c:pt idx="9350">
                  <c:v>-876.60893917083808</c:v>
                </c:pt>
                <c:pt idx="9351">
                  <c:v>-876.60184621810902</c:v>
                </c:pt>
                <c:pt idx="9352">
                  <c:v>-876.59469366073608</c:v>
                </c:pt>
                <c:pt idx="9353">
                  <c:v>-876.58730268478394</c:v>
                </c:pt>
                <c:pt idx="9354">
                  <c:v>-876.57955408096302</c:v>
                </c:pt>
                <c:pt idx="9355">
                  <c:v>-876.57138824462902</c:v>
                </c:pt>
                <c:pt idx="9356">
                  <c:v>-876.56280517578102</c:v>
                </c:pt>
                <c:pt idx="9357">
                  <c:v>-876.55380487441994</c:v>
                </c:pt>
                <c:pt idx="9358">
                  <c:v>-876.54450654983498</c:v>
                </c:pt>
                <c:pt idx="9359">
                  <c:v>-876.53502941131592</c:v>
                </c:pt>
                <c:pt idx="9360">
                  <c:v>-876.52561187744197</c:v>
                </c:pt>
                <c:pt idx="9361">
                  <c:v>-876.516432762146</c:v>
                </c:pt>
                <c:pt idx="9362">
                  <c:v>-876.50779008865402</c:v>
                </c:pt>
                <c:pt idx="9363">
                  <c:v>-876.499683856964</c:v>
                </c:pt>
                <c:pt idx="9364">
                  <c:v>-876.49223327636696</c:v>
                </c:pt>
                <c:pt idx="9365">
                  <c:v>-876.48543834686302</c:v>
                </c:pt>
                <c:pt idx="9366">
                  <c:v>-876.47929906845093</c:v>
                </c:pt>
                <c:pt idx="9367">
                  <c:v>-876.47363662719704</c:v>
                </c:pt>
                <c:pt idx="9368">
                  <c:v>-876.46833181381203</c:v>
                </c:pt>
                <c:pt idx="9369">
                  <c:v>-876.46332502365101</c:v>
                </c:pt>
                <c:pt idx="9370">
                  <c:v>-876.45855665206898</c:v>
                </c:pt>
                <c:pt idx="9371">
                  <c:v>-876.45396709442207</c:v>
                </c:pt>
                <c:pt idx="9372">
                  <c:v>-876.44955635070801</c:v>
                </c:pt>
                <c:pt idx="9373">
                  <c:v>-876.44538402557396</c:v>
                </c:pt>
                <c:pt idx="9374">
                  <c:v>-876.441271305084</c:v>
                </c:pt>
                <c:pt idx="9375">
                  <c:v>-876.43709897994995</c:v>
                </c:pt>
                <c:pt idx="9376">
                  <c:v>-876.43274784088203</c:v>
                </c:pt>
                <c:pt idx="9377">
                  <c:v>-876.42809867858898</c:v>
                </c:pt>
                <c:pt idx="9378">
                  <c:v>-876.42297267913796</c:v>
                </c:pt>
                <c:pt idx="9379">
                  <c:v>-876.41731023788498</c:v>
                </c:pt>
                <c:pt idx="9380">
                  <c:v>-876.41087293624901</c:v>
                </c:pt>
                <c:pt idx="9381">
                  <c:v>-876.40377998352096</c:v>
                </c:pt>
                <c:pt idx="9382">
                  <c:v>-876.39609098434494</c:v>
                </c:pt>
                <c:pt idx="9383">
                  <c:v>-876.38804435730003</c:v>
                </c:pt>
                <c:pt idx="9384">
                  <c:v>-876.37987852096603</c:v>
                </c:pt>
                <c:pt idx="9385">
                  <c:v>-876.37183189392101</c:v>
                </c:pt>
                <c:pt idx="9386">
                  <c:v>-876.364023685456</c:v>
                </c:pt>
                <c:pt idx="9387">
                  <c:v>-876.35669231414795</c:v>
                </c:pt>
                <c:pt idx="9388">
                  <c:v>-876.349718570709</c:v>
                </c:pt>
                <c:pt idx="9389">
                  <c:v>-876.34310245513893</c:v>
                </c:pt>
                <c:pt idx="9390">
                  <c:v>-876.33672475814797</c:v>
                </c:pt>
                <c:pt idx="9391">
                  <c:v>-876.330466270447</c:v>
                </c:pt>
                <c:pt idx="9392">
                  <c:v>-876.32438659667991</c:v>
                </c:pt>
                <c:pt idx="9393">
                  <c:v>-876.31848573684692</c:v>
                </c:pt>
                <c:pt idx="9394">
                  <c:v>-876.31276369094894</c:v>
                </c:pt>
                <c:pt idx="9395">
                  <c:v>-876.30728006362892</c:v>
                </c:pt>
                <c:pt idx="9396">
                  <c:v>-876.30185604095504</c:v>
                </c:pt>
                <c:pt idx="9397">
                  <c:v>-876.29655122757003</c:v>
                </c:pt>
                <c:pt idx="9398">
                  <c:v>-876.29130601883003</c:v>
                </c:pt>
                <c:pt idx="9399">
                  <c:v>-876.286120414734</c:v>
                </c:pt>
                <c:pt idx="9400">
                  <c:v>-876.28111362457298</c:v>
                </c:pt>
                <c:pt idx="9401">
                  <c:v>-876.27616643905708</c:v>
                </c:pt>
                <c:pt idx="9402">
                  <c:v>-876.27121925354004</c:v>
                </c:pt>
                <c:pt idx="9403">
                  <c:v>-876.26615285873402</c:v>
                </c:pt>
                <c:pt idx="9404">
                  <c:v>-876.26102685928402</c:v>
                </c:pt>
                <c:pt idx="9405">
                  <c:v>-876.25596046447799</c:v>
                </c:pt>
                <c:pt idx="9406">
                  <c:v>-876.25113248825096</c:v>
                </c:pt>
                <c:pt idx="9407">
                  <c:v>-876.24648332595802</c:v>
                </c:pt>
                <c:pt idx="9408">
                  <c:v>-876.24207258224499</c:v>
                </c:pt>
                <c:pt idx="9409">
                  <c:v>-876.23760223388695</c:v>
                </c:pt>
                <c:pt idx="9410">
                  <c:v>-876.23301267623901</c:v>
                </c:pt>
                <c:pt idx="9411">
                  <c:v>-876.22836351394699</c:v>
                </c:pt>
                <c:pt idx="9412">
                  <c:v>-876.22389316558906</c:v>
                </c:pt>
                <c:pt idx="9413">
                  <c:v>-876.21978044509899</c:v>
                </c:pt>
                <c:pt idx="9414">
                  <c:v>-876.21608495712303</c:v>
                </c:pt>
                <c:pt idx="9415">
                  <c:v>-876.21292591094993</c:v>
                </c:pt>
                <c:pt idx="9416">
                  <c:v>-876.21048212051392</c:v>
                </c:pt>
                <c:pt idx="9417">
                  <c:v>-876.20887279510498</c:v>
                </c:pt>
                <c:pt idx="9418">
                  <c:v>-876.208276748657</c:v>
                </c:pt>
                <c:pt idx="9419">
                  <c:v>-876.20863437652599</c:v>
                </c:pt>
                <c:pt idx="9420">
                  <c:v>-876.20976686477707</c:v>
                </c:pt>
                <c:pt idx="9421">
                  <c:v>-876.211256980896</c:v>
                </c:pt>
                <c:pt idx="9422">
                  <c:v>-876.21274709701606</c:v>
                </c:pt>
                <c:pt idx="9423">
                  <c:v>-876.21370077133201</c:v>
                </c:pt>
                <c:pt idx="9424">
                  <c:v>-876.213879585266</c:v>
                </c:pt>
                <c:pt idx="9425">
                  <c:v>-876.21310472488403</c:v>
                </c:pt>
                <c:pt idx="9426">
                  <c:v>-876.21119737625099</c:v>
                </c:pt>
                <c:pt idx="9427">
                  <c:v>-876.20797872543403</c:v>
                </c:pt>
                <c:pt idx="9428">
                  <c:v>-876.20332956314098</c:v>
                </c:pt>
                <c:pt idx="9429">
                  <c:v>-876.19724988937401</c:v>
                </c:pt>
                <c:pt idx="9430">
                  <c:v>-876.18991851806697</c:v>
                </c:pt>
                <c:pt idx="9431">
                  <c:v>-876.18151426315308</c:v>
                </c:pt>
                <c:pt idx="9432">
                  <c:v>-876.17245435714699</c:v>
                </c:pt>
                <c:pt idx="9433">
                  <c:v>-876.16291761398293</c:v>
                </c:pt>
                <c:pt idx="9434">
                  <c:v>-876.152904033661</c:v>
                </c:pt>
                <c:pt idx="9435">
                  <c:v>-876.14271163940498</c:v>
                </c:pt>
                <c:pt idx="9436">
                  <c:v>-876.13240003585793</c:v>
                </c:pt>
                <c:pt idx="9437">
                  <c:v>-876.12250566482601</c:v>
                </c:pt>
                <c:pt idx="9438">
                  <c:v>-876.11338615417503</c:v>
                </c:pt>
                <c:pt idx="9439">
                  <c:v>-876.10551834106502</c:v>
                </c:pt>
                <c:pt idx="9440">
                  <c:v>-876.09914064407394</c:v>
                </c:pt>
                <c:pt idx="9441">
                  <c:v>-876.09455108642601</c:v>
                </c:pt>
                <c:pt idx="9442">
                  <c:v>-876.09169006347702</c:v>
                </c:pt>
                <c:pt idx="9443">
                  <c:v>-876.09049797058105</c:v>
                </c:pt>
                <c:pt idx="9444">
                  <c:v>-876.09091520309494</c:v>
                </c:pt>
                <c:pt idx="9445">
                  <c:v>-876.09282255172798</c:v>
                </c:pt>
                <c:pt idx="9446">
                  <c:v>-876.09598159790107</c:v>
                </c:pt>
                <c:pt idx="9447">
                  <c:v>-876.09997510910102</c:v>
                </c:pt>
                <c:pt idx="9448">
                  <c:v>-876.10438585281395</c:v>
                </c:pt>
                <c:pt idx="9449">
                  <c:v>-876.10873699188301</c:v>
                </c:pt>
                <c:pt idx="9450">
                  <c:v>-876.11290931701706</c:v>
                </c:pt>
                <c:pt idx="9451">
                  <c:v>-876.116724014282</c:v>
                </c:pt>
                <c:pt idx="9452">
                  <c:v>-876.12012147903499</c:v>
                </c:pt>
                <c:pt idx="9453">
                  <c:v>-876.12316131591797</c:v>
                </c:pt>
                <c:pt idx="9454">
                  <c:v>-876.12560510635399</c:v>
                </c:pt>
                <c:pt idx="9455">
                  <c:v>-876.12733364105202</c:v>
                </c:pt>
                <c:pt idx="9456">
                  <c:v>-876.12840652465798</c:v>
                </c:pt>
                <c:pt idx="9457">
                  <c:v>-876.12882375717197</c:v>
                </c:pt>
                <c:pt idx="9458">
                  <c:v>-876.12894296646095</c:v>
                </c:pt>
                <c:pt idx="9459">
                  <c:v>-876.12888336181697</c:v>
                </c:pt>
                <c:pt idx="9460">
                  <c:v>-876.12900257110596</c:v>
                </c:pt>
                <c:pt idx="9461">
                  <c:v>-876.12941980362007</c:v>
                </c:pt>
                <c:pt idx="9462">
                  <c:v>-876.13031387329102</c:v>
                </c:pt>
                <c:pt idx="9463">
                  <c:v>-876.13162517547607</c:v>
                </c:pt>
                <c:pt idx="9464">
                  <c:v>-876.13311529159603</c:v>
                </c:pt>
                <c:pt idx="9465">
                  <c:v>-876.13436698913597</c:v>
                </c:pt>
                <c:pt idx="9466">
                  <c:v>-876.13514184951805</c:v>
                </c:pt>
                <c:pt idx="9467">
                  <c:v>-876.13502264022804</c:v>
                </c:pt>
                <c:pt idx="9468">
                  <c:v>-876.13371133804299</c:v>
                </c:pt>
                <c:pt idx="9469">
                  <c:v>-876.13120794296299</c:v>
                </c:pt>
                <c:pt idx="9470">
                  <c:v>-876.12763166427601</c:v>
                </c:pt>
                <c:pt idx="9471">
                  <c:v>-876.12322092056297</c:v>
                </c:pt>
                <c:pt idx="9472">
                  <c:v>-876.11851215362594</c:v>
                </c:pt>
                <c:pt idx="9473">
                  <c:v>-876.11392259597801</c:v>
                </c:pt>
                <c:pt idx="9474">
                  <c:v>-876.10992908477806</c:v>
                </c:pt>
                <c:pt idx="9475">
                  <c:v>-876.10688924789406</c:v>
                </c:pt>
                <c:pt idx="9476">
                  <c:v>-876.10474348068306</c:v>
                </c:pt>
                <c:pt idx="9477">
                  <c:v>-876.10331296920799</c:v>
                </c:pt>
                <c:pt idx="9478">
                  <c:v>-876.10229969024704</c:v>
                </c:pt>
                <c:pt idx="9479">
                  <c:v>-876.10140562057495</c:v>
                </c:pt>
                <c:pt idx="9480">
                  <c:v>-876.10033273696899</c:v>
                </c:pt>
                <c:pt idx="9481">
                  <c:v>-876.09890222549507</c:v>
                </c:pt>
                <c:pt idx="9482">
                  <c:v>-876.09729290008602</c:v>
                </c:pt>
                <c:pt idx="9483">
                  <c:v>-876.09556436538696</c:v>
                </c:pt>
                <c:pt idx="9484">
                  <c:v>-876.09413385391304</c:v>
                </c:pt>
                <c:pt idx="9485">
                  <c:v>-876.09323978424095</c:v>
                </c:pt>
                <c:pt idx="9486">
                  <c:v>-876.09329938888595</c:v>
                </c:pt>
                <c:pt idx="9487">
                  <c:v>-876.09461069107101</c:v>
                </c:pt>
                <c:pt idx="9488">
                  <c:v>-876.097412109375</c:v>
                </c:pt>
                <c:pt idx="9489">
                  <c:v>-876.10140562057495</c:v>
                </c:pt>
                <c:pt idx="9490">
                  <c:v>-876.10617399215698</c:v>
                </c:pt>
                <c:pt idx="9491">
                  <c:v>-876.11088275909401</c:v>
                </c:pt>
                <c:pt idx="9492">
                  <c:v>-876.11493587493896</c:v>
                </c:pt>
                <c:pt idx="9493">
                  <c:v>-876.11779689788796</c:v>
                </c:pt>
                <c:pt idx="9494">
                  <c:v>-876.11910820007301</c:v>
                </c:pt>
                <c:pt idx="9495">
                  <c:v>-876.11886978149403</c:v>
                </c:pt>
                <c:pt idx="9496">
                  <c:v>-876.11708164215099</c:v>
                </c:pt>
                <c:pt idx="9497">
                  <c:v>-876.11404180526802</c:v>
                </c:pt>
                <c:pt idx="9498">
                  <c:v>-876.11040592193604</c:v>
                </c:pt>
                <c:pt idx="9499">
                  <c:v>-876.10682964324997</c:v>
                </c:pt>
                <c:pt idx="9500">
                  <c:v>-876.10408782959007</c:v>
                </c:pt>
                <c:pt idx="9501">
                  <c:v>-876.10277652740501</c:v>
                </c:pt>
                <c:pt idx="9502">
                  <c:v>-876.103014945984</c:v>
                </c:pt>
                <c:pt idx="9503">
                  <c:v>-876.10474348068306</c:v>
                </c:pt>
                <c:pt idx="9504">
                  <c:v>-876.10742568969704</c:v>
                </c:pt>
                <c:pt idx="9505">
                  <c:v>-876.11052513122604</c:v>
                </c:pt>
                <c:pt idx="9506">
                  <c:v>-876.11362457275402</c:v>
                </c:pt>
                <c:pt idx="9507">
                  <c:v>-876.11624717712402</c:v>
                </c:pt>
                <c:pt idx="9508">
                  <c:v>-876.11815452575706</c:v>
                </c:pt>
                <c:pt idx="9509">
                  <c:v>-876.11910820007301</c:v>
                </c:pt>
                <c:pt idx="9510">
                  <c:v>-876.11910820007301</c:v>
                </c:pt>
                <c:pt idx="9511">
                  <c:v>-876.11821413040207</c:v>
                </c:pt>
                <c:pt idx="9512">
                  <c:v>-876.116783618927</c:v>
                </c:pt>
                <c:pt idx="9513">
                  <c:v>-876.11505508422897</c:v>
                </c:pt>
                <c:pt idx="9514">
                  <c:v>-876.11338615417503</c:v>
                </c:pt>
                <c:pt idx="9515">
                  <c:v>-876.11207485198997</c:v>
                </c:pt>
                <c:pt idx="9516">
                  <c:v>-876.11129999160801</c:v>
                </c:pt>
                <c:pt idx="9517">
                  <c:v>-876.11106157302902</c:v>
                </c:pt>
                <c:pt idx="9518">
                  <c:v>-876.11129999160801</c:v>
                </c:pt>
                <c:pt idx="9519">
                  <c:v>-876.11177682876598</c:v>
                </c:pt>
                <c:pt idx="9520">
                  <c:v>-876.11231327056908</c:v>
                </c:pt>
                <c:pt idx="9521">
                  <c:v>-876.11279010772705</c:v>
                </c:pt>
                <c:pt idx="9522">
                  <c:v>-876.11308813095093</c:v>
                </c:pt>
                <c:pt idx="9523">
                  <c:v>-876.11302852630592</c:v>
                </c:pt>
                <c:pt idx="9524">
                  <c:v>-876.11249208450295</c:v>
                </c:pt>
                <c:pt idx="9525">
                  <c:v>-876.11141920089699</c:v>
                </c:pt>
                <c:pt idx="9526">
                  <c:v>-876.10980987548805</c:v>
                </c:pt>
                <c:pt idx="9527">
                  <c:v>-876.10790252685592</c:v>
                </c:pt>
                <c:pt idx="9528">
                  <c:v>-876.10617399215698</c:v>
                </c:pt>
                <c:pt idx="9529">
                  <c:v>-876.10504150390602</c:v>
                </c:pt>
                <c:pt idx="9530">
                  <c:v>-876.10486268997192</c:v>
                </c:pt>
                <c:pt idx="9531">
                  <c:v>-876.10581636428901</c:v>
                </c:pt>
                <c:pt idx="9532">
                  <c:v>-876.10790252685592</c:v>
                </c:pt>
                <c:pt idx="9533">
                  <c:v>-876.11082315444992</c:v>
                </c:pt>
                <c:pt idx="9534">
                  <c:v>-876.114280223847</c:v>
                </c:pt>
                <c:pt idx="9535">
                  <c:v>-876.11797571182296</c:v>
                </c:pt>
                <c:pt idx="9536">
                  <c:v>-876.12143278121994</c:v>
                </c:pt>
                <c:pt idx="9537">
                  <c:v>-876.12423419952393</c:v>
                </c:pt>
                <c:pt idx="9538">
                  <c:v>-876.12620115280197</c:v>
                </c:pt>
                <c:pt idx="9539">
                  <c:v>-876.12721443176292</c:v>
                </c:pt>
                <c:pt idx="9540">
                  <c:v>-876.12739324569702</c:v>
                </c:pt>
                <c:pt idx="9541">
                  <c:v>-876.12691640853905</c:v>
                </c:pt>
                <c:pt idx="9542">
                  <c:v>-876.12632036209106</c:v>
                </c:pt>
                <c:pt idx="9543">
                  <c:v>-876.12584352493298</c:v>
                </c:pt>
                <c:pt idx="9544">
                  <c:v>-876.12584352493298</c:v>
                </c:pt>
                <c:pt idx="9545">
                  <c:v>-876.12637996673607</c:v>
                </c:pt>
                <c:pt idx="9546">
                  <c:v>-876.12763166427601</c:v>
                </c:pt>
                <c:pt idx="9547">
                  <c:v>-876.12947940826393</c:v>
                </c:pt>
                <c:pt idx="9548">
                  <c:v>-876.13192319869995</c:v>
                </c:pt>
                <c:pt idx="9549">
                  <c:v>-876.13502264022804</c:v>
                </c:pt>
                <c:pt idx="9550">
                  <c:v>-876.13871812820503</c:v>
                </c:pt>
                <c:pt idx="9551">
                  <c:v>-876.14306926727295</c:v>
                </c:pt>
                <c:pt idx="9552">
                  <c:v>-876.14807605743408</c:v>
                </c:pt>
                <c:pt idx="9553">
                  <c:v>-876.15367889404297</c:v>
                </c:pt>
                <c:pt idx="9554">
                  <c:v>-876.15969896316506</c:v>
                </c:pt>
                <c:pt idx="9555">
                  <c:v>-876.16589784622192</c:v>
                </c:pt>
                <c:pt idx="9556">
                  <c:v>-876.17191791534401</c:v>
                </c:pt>
                <c:pt idx="9557">
                  <c:v>-876.17740154266403</c:v>
                </c:pt>
                <c:pt idx="9558">
                  <c:v>-876.18199110031105</c:v>
                </c:pt>
                <c:pt idx="9559">
                  <c:v>-876.18550777435303</c:v>
                </c:pt>
                <c:pt idx="9560">
                  <c:v>-876.18753433227607</c:v>
                </c:pt>
                <c:pt idx="9561">
                  <c:v>-876.18807077407905</c:v>
                </c:pt>
                <c:pt idx="9562">
                  <c:v>-876.18705749511696</c:v>
                </c:pt>
                <c:pt idx="9563">
                  <c:v>-876.18479251861595</c:v>
                </c:pt>
                <c:pt idx="9564">
                  <c:v>-876.18187189102196</c:v>
                </c:pt>
                <c:pt idx="9565">
                  <c:v>-876.17889165878296</c:v>
                </c:pt>
                <c:pt idx="9566">
                  <c:v>-876.17644786834694</c:v>
                </c:pt>
                <c:pt idx="9567">
                  <c:v>-876.17495775222801</c:v>
                </c:pt>
                <c:pt idx="9568">
                  <c:v>-876.17465972900402</c:v>
                </c:pt>
                <c:pt idx="9569">
                  <c:v>-876.17585182189998</c:v>
                </c:pt>
                <c:pt idx="9570">
                  <c:v>-876.17853403091499</c:v>
                </c:pt>
                <c:pt idx="9571">
                  <c:v>-876.18252754211403</c:v>
                </c:pt>
                <c:pt idx="9572">
                  <c:v>-876.18747472763107</c:v>
                </c:pt>
                <c:pt idx="9573">
                  <c:v>-876.19277954101608</c:v>
                </c:pt>
                <c:pt idx="9574">
                  <c:v>-876.197607517243</c:v>
                </c:pt>
                <c:pt idx="9575">
                  <c:v>-876.20148181915306</c:v>
                </c:pt>
                <c:pt idx="9576">
                  <c:v>-876.20404481887795</c:v>
                </c:pt>
                <c:pt idx="9577">
                  <c:v>-876.20529651641903</c:v>
                </c:pt>
                <c:pt idx="9578">
                  <c:v>-876.20529651641903</c:v>
                </c:pt>
                <c:pt idx="9579">
                  <c:v>-876.20410442352295</c:v>
                </c:pt>
                <c:pt idx="9580">
                  <c:v>-876.20195865631104</c:v>
                </c:pt>
                <c:pt idx="9581">
                  <c:v>-876.19909763336204</c:v>
                </c:pt>
                <c:pt idx="9582">
                  <c:v>-876.19593858718895</c:v>
                </c:pt>
                <c:pt idx="9583">
                  <c:v>-876.19277954101608</c:v>
                </c:pt>
                <c:pt idx="9584">
                  <c:v>-876.19015693664596</c:v>
                </c:pt>
                <c:pt idx="9585">
                  <c:v>-876.18830919265793</c:v>
                </c:pt>
                <c:pt idx="9586">
                  <c:v>-876.18741512298607</c:v>
                </c:pt>
                <c:pt idx="9587">
                  <c:v>-876.18753433227607</c:v>
                </c:pt>
                <c:pt idx="9588">
                  <c:v>-876.18872642517101</c:v>
                </c:pt>
                <c:pt idx="9589">
                  <c:v>-876.19087219238304</c:v>
                </c:pt>
                <c:pt idx="9590">
                  <c:v>-876.19391202926704</c:v>
                </c:pt>
                <c:pt idx="9591">
                  <c:v>-876.19748830795299</c:v>
                </c:pt>
                <c:pt idx="9592">
                  <c:v>-876.20112419128395</c:v>
                </c:pt>
                <c:pt idx="9593">
                  <c:v>-876.20434284210205</c:v>
                </c:pt>
                <c:pt idx="9594">
                  <c:v>-876.20660781860397</c:v>
                </c:pt>
                <c:pt idx="9595">
                  <c:v>-876.20768070220993</c:v>
                </c:pt>
                <c:pt idx="9596">
                  <c:v>-876.20756149291992</c:v>
                </c:pt>
                <c:pt idx="9597">
                  <c:v>-876.20642900466896</c:v>
                </c:pt>
                <c:pt idx="9598">
                  <c:v>-876.20458126068092</c:v>
                </c:pt>
                <c:pt idx="9599">
                  <c:v>-876.20267391204902</c:v>
                </c:pt>
                <c:pt idx="9600">
                  <c:v>-876.20130300521896</c:v>
                </c:pt>
                <c:pt idx="9601">
                  <c:v>-876.20106458663997</c:v>
                </c:pt>
                <c:pt idx="9602">
                  <c:v>-876.20213747024604</c:v>
                </c:pt>
                <c:pt idx="9603">
                  <c:v>-876.20464086532593</c:v>
                </c:pt>
                <c:pt idx="9604">
                  <c:v>-876.20821714401302</c:v>
                </c:pt>
                <c:pt idx="9605">
                  <c:v>-876.21250867843605</c:v>
                </c:pt>
                <c:pt idx="9606">
                  <c:v>-876.21709823608398</c:v>
                </c:pt>
                <c:pt idx="9607">
                  <c:v>-876.22156858444202</c:v>
                </c:pt>
                <c:pt idx="9608">
                  <c:v>-876.22556209564198</c:v>
                </c:pt>
                <c:pt idx="9609">
                  <c:v>-876.22895956039406</c:v>
                </c:pt>
                <c:pt idx="9610">
                  <c:v>-876.23170137405396</c:v>
                </c:pt>
                <c:pt idx="9611">
                  <c:v>-876.23414516448997</c:v>
                </c:pt>
                <c:pt idx="9612">
                  <c:v>-876.23641014099098</c:v>
                </c:pt>
                <c:pt idx="9613">
                  <c:v>-876.238913536072</c:v>
                </c:pt>
                <c:pt idx="9614">
                  <c:v>-876.241893768311</c:v>
                </c:pt>
                <c:pt idx="9615">
                  <c:v>-876.24535083770797</c:v>
                </c:pt>
                <c:pt idx="9616">
                  <c:v>-876.24934434890793</c:v>
                </c:pt>
                <c:pt idx="9617">
                  <c:v>-876.25357627868698</c:v>
                </c:pt>
                <c:pt idx="9618">
                  <c:v>-876.25780820846603</c:v>
                </c:pt>
                <c:pt idx="9619">
                  <c:v>-876.26168251037598</c:v>
                </c:pt>
                <c:pt idx="9620">
                  <c:v>-876.26502037048408</c:v>
                </c:pt>
                <c:pt idx="9621">
                  <c:v>-876.26758337020897</c:v>
                </c:pt>
                <c:pt idx="9622">
                  <c:v>-876.269431114197</c:v>
                </c:pt>
                <c:pt idx="9623">
                  <c:v>-876.27068281173706</c:v>
                </c:pt>
                <c:pt idx="9624">
                  <c:v>-876.27145767211903</c:v>
                </c:pt>
                <c:pt idx="9625">
                  <c:v>-876.27181529998802</c:v>
                </c:pt>
                <c:pt idx="9626">
                  <c:v>-876.27205371856701</c:v>
                </c:pt>
                <c:pt idx="9627">
                  <c:v>-876.272411346436</c:v>
                </c:pt>
                <c:pt idx="9628">
                  <c:v>-876.27330541610695</c:v>
                </c:pt>
                <c:pt idx="9629">
                  <c:v>-876.274914741516</c:v>
                </c:pt>
                <c:pt idx="9630">
                  <c:v>-876.27741813659702</c:v>
                </c:pt>
                <c:pt idx="9631">
                  <c:v>-876.280934810639</c:v>
                </c:pt>
                <c:pt idx="9632">
                  <c:v>-876.28522634506203</c:v>
                </c:pt>
                <c:pt idx="9633">
                  <c:v>-876.29017353057907</c:v>
                </c:pt>
                <c:pt idx="9634">
                  <c:v>-876.29547834396408</c:v>
                </c:pt>
                <c:pt idx="9635">
                  <c:v>-876.30090236663796</c:v>
                </c:pt>
                <c:pt idx="9636">
                  <c:v>-876.30608797073398</c:v>
                </c:pt>
                <c:pt idx="9637">
                  <c:v>-876.31079673767101</c:v>
                </c:pt>
                <c:pt idx="9638">
                  <c:v>-876.31490945816108</c:v>
                </c:pt>
                <c:pt idx="9639">
                  <c:v>-876.31818771362305</c:v>
                </c:pt>
                <c:pt idx="9640">
                  <c:v>-876.32051229476906</c:v>
                </c:pt>
                <c:pt idx="9641">
                  <c:v>-876.32206201553402</c:v>
                </c:pt>
                <c:pt idx="9642">
                  <c:v>-876.32301568985008</c:v>
                </c:pt>
                <c:pt idx="9643">
                  <c:v>-876.32367134094306</c:v>
                </c:pt>
                <c:pt idx="9644">
                  <c:v>-876.32426738739002</c:v>
                </c:pt>
                <c:pt idx="9645">
                  <c:v>-876.32498264312801</c:v>
                </c:pt>
                <c:pt idx="9646">
                  <c:v>-876.32581710815498</c:v>
                </c:pt>
                <c:pt idx="9647">
                  <c:v>-876.32683038711593</c:v>
                </c:pt>
                <c:pt idx="9648">
                  <c:v>-876.32796287536598</c:v>
                </c:pt>
                <c:pt idx="9649">
                  <c:v>-876.32921457290695</c:v>
                </c:pt>
                <c:pt idx="9650">
                  <c:v>-876.330466270447</c:v>
                </c:pt>
                <c:pt idx="9651">
                  <c:v>-876.33147954940796</c:v>
                </c:pt>
                <c:pt idx="9652">
                  <c:v>-876.33201599121094</c:v>
                </c:pt>
                <c:pt idx="9653">
                  <c:v>-876.33201599121094</c:v>
                </c:pt>
                <c:pt idx="9654">
                  <c:v>-876.33141994476296</c:v>
                </c:pt>
                <c:pt idx="9655">
                  <c:v>-876.330466270447</c:v>
                </c:pt>
                <c:pt idx="9656">
                  <c:v>-876.32927417755104</c:v>
                </c:pt>
                <c:pt idx="9657">
                  <c:v>-876.32814168930099</c:v>
                </c:pt>
                <c:pt idx="9658">
                  <c:v>-876.32712841034004</c:v>
                </c:pt>
                <c:pt idx="9659">
                  <c:v>-876.32641315460205</c:v>
                </c:pt>
                <c:pt idx="9660">
                  <c:v>-876.32605552673408</c:v>
                </c:pt>
                <c:pt idx="9661">
                  <c:v>-876.32599592208908</c:v>
                </c:pt>
                <c:pt idx="9662">
                  <c:v>-876.32593631744408</c:v>
                </c:pt>
                <c:pt idx="9663">
                  <c:v>-876.32569789886497</c:v>
                </c:pt>
                <c:pt idx="9664">
                  <c:v>-876.324863433838</c:v>
                </c:pt>
                <c:pt idx="9665">
                  <c:v>-876.32331371307396</c:v>
                </c:pt>
                <c:pt idx="9666">
                  <c:v>-876.32098913192794</c:v>
                </c:pt>
                <c:pt idx="9667">
                  <c:v>-876.31818771362305</c:v>
                </c:pt>
                <c:pt idx="9668">
                  <c:v>-876.31520748138405</c:v>
                </c:pt>
                <c:pt idx="9669">
                  <c:v>-876.31246566772506</c:v>
                </c:pt>
                <c:pt idx="9670">
                  <c:v>-876.31037950515793</c:v>
                </c:pt>
                <c:pt idx="9671">
                  <c:v>-876.30936622619606</c:v>
                </c:pt>
                <c:pt idx="9672">
                  <c:v>-876.30954504013107</c:v>
                </c:pt>
                <c:pt idx="9673">
                  <c:v>-876.310975551605</c:v>
                </c:pt>
                <c:pt idx="9674">
                  <c:v>-876.31341934204102</c:v>
                </c:pt>
                <c:pt idx="9675">
                  <c:v>-876.316578388214</c:v>
                </c:pt>
                <c:pt idx="9676">
                  <c:v>-876.32015466690098</c:v>
                </c:pt>
                <c:pt idx="9677">
                  <c:v>-876.32385015487694</c:v>
                </c:pt>
                <c:pt idx="9678">
                  <c:v>-876.32766485214302</c:v>
                </c:pt>
                <c:pt idx="9679">
                  <c:v>-876.33147954940796</c:v>
                </c:pt>
                <c:pt idx="9680">
                  <c:v>-876.33547306060802</c:v>
                </c:pt>
                <c:pt idx="9681">
                  <c:v>-876.33976459503197</c:v>
                </c:pt>
                <c:pt idx="9682">
                  <c:v>-876.34435415268001</c:v>
                </c:pt>
                <c:pt idx="9683">
                  <c:v>-876.34918212890602</c:v>
                </c:pt>
                <c:pt idx="9684">
                  <c:v>-876.35395050048805</c:v>
                </c:pt>
                <c:pt idx="9685">
                  <c:v>-876.358242034912</c:v>
                </c:pt>
                <c:pt idx="9686">
                  <c:v>-876.36152029037498</c:v>
                </c:pt>
                <c:pt idx="9687">
                  <c:v>-876.36330842971802</c:v>
                </c:pt>
                <c:pt idx="9688">
                  <c:v>-876.36336803436302</c:v>
                </c:pt>
                <c:pt idx="9689">
                  <c:v>-876.36163949966499</c:v>
                </c:pt>
                <c:pt idx="9690">
                  <c:v>-876.35848045349098</c:v>
                </c:pt>
                <c:pt idx="9691">
                  <c:v>-876.35430812835693</c:v>
                </c:pt>
                <c:pt idx="9692">
                  <c:v>-876.34983777999901</c:v>
                </c:pt>
                <c:pt idx="9693">
                  <c:v>-876.34566545486496</c:v>
                </c:pt>
                <c:pt idx="9694">
                  <c:v>-876.34232759475708</c:v>
                </c:pt>
                <c:pt idx="9695">
                  <c:v>-876.34036064147995</c:v>
                </c:pt>
                <c:pt idx="9696">
                  <c:v>-876.33970499038696</c:v>
                </c:pt>
                <c:pt idx="9697">
                  <c:v>-876.34018182754494</c:v>
                </c:pt>
                <c:pt idx="9698">
                  <c:v>-876.34149312973</c:v>
                </c:pt>
                <c:pt idx="9699">
                  <c:v>-876.34298324585006</c:v>
                </c:pt>
                <c:pt idx="9700">
                  <c:v>-876.34429454803501</c:v>
                </c:pt>
                <c:pt idx="9701">
                  <c:v>-876.34512901306198</c:v>
                </c:pt>
                <c:pt idx="9702">
                  <c:v>-876.34530782699608</c:v>
                </c:pt>
                <c:pt idx="9703">
                  <c:v>-876.34483098983799</c:v>
                </c:pt>
                <c:pt idx="9704">
                  <c:v>-876.34369850158703</c:v>
                </c:pt>
                <c:pt idx="9705">
                  <c:v>-876.34191036224399</c:v>
                </c:pt>
                <c:pt idx="9706">
                  <c:v>-876.33964538574196</c:v>
                </c:pt>
                <c:pt idx="9707">
                  <c:v>-876.33690357208297</c:v>
                </c:pt>
                <c:pt idx="9708">
                  <c:v>-876.33380413055397</c:v>
                </c:pt>
                <c:pt idx="9709">
                  <c:v>-876.33022785186802</c:v>
                </c:pt>
                <c:pt idx="9710">
                  <c:v>-876.32617473602295</c:v>
                </c:pt>
                <c:pt idx="9711">
                  <c:v>-876.32152557373092</c:v>
                </c:pt>
                <c:pt idx="9712">
                  <c:v>-876.31633996963501</c:v>
                </c:pt>
                <c:pt idx="9713">
                  <c:v>-876.31085634231601</c:v>
                </c:pt>
                <c:pt idx="9714">
                  <c:v>-876.30537271499702</c:v>
                </c:pt>
                <c:pt idx="9715">
                  <c:v>-876.30036592483498</c:v>
                </c:pt>
                <c:pt idx="9716">
                  <c:v>-876.29619359970093</c:v>
                </c:pt>
                <c:pt idx="9717">
                  <c:v>-876.29321336746193</c:v>
                </c:pt>
                <c:pt idx="9718">
                  <c:v>-876.29148483276401</c:v>
                </c:pt>
                <c:pt idx="9719">
                  <c:v>-876.29100799560592</c:v>
                </c:pt>
                <c:pt idx="9720">
                  <c:v>-876.291723251343</c:v>
                </c:pt>
                <c:pt idx="9721">
                  <c:v>-876.29327297210693</c:v>
                </c:pt>
                <c:pt idx="9722">
                  <c:v>-876.29553794860908</c:v>
                </c:pt>
                <c:pt idx="9723">
                  <c:v>-876.29804134368896</c:v>
                </c:pt>
                <c:pt idx="9724">
                  <c:v>-876.30054473876999</c:v>
                </c:pt>
                <c:pt idx="9725">
                  <c:v>-876.30263090133701</c:v>
                </c:pt>
                <c:pt idx="9726">
                  <c:v>-876.30412101745605</c:v>
                </c:pt>
                <c:pt idx="9727">
                  <c:v>-876.30483627319404</c:v>
                </c:pt>
                <c:pt idx="9728">
                  <c:v>-876.30483627319404</c:v>
                </c:pt>
                <c:pt idx="9729">
                  <c:v>-876.30429983139106</c:v>
                </c:pt>
                <c:pt idx="9730">
                  <c:v>-876.30328655242897</c:v>
                </c:pt>
                <c:pt idx="9731">
                  <c:v>-876.30209445953392</c:v>
                </c:pt>
                <c:pt idx="9732">
                  <c:v>-876.30084276199398</c:v>
                </c:pt>
                <c:pt idx="9733">
                  <c:v>-876.299829483032</c:v>
                </c:pt>
                <c:pt idx="9734">
                  <c:v>-876.29917383193992</c:v>
                </c:pt>
                <c:pt idx="9735">
                  <c:v>-876.29899501800605</c:v>
                </c:pt>
                <c:pt idx="9736">
                  <c:v>-876.29929304122902</c:v>
                </c:pt>
                <c:pt idx="9737">
                  <c:v>-876.30000829696701</c:v>
                </c:pt>
                <c:pt idx="9738">
                  <c:v>-876.30102157592796</c:v>
                </c:pt>
                <c:pt idx="9739">
                  <c:v>-876.30203485488892</c:v>
                </c:pt>
                <c:pt idx="9740">
                  <c:v>-876.302809715271</c:v>
                </c:pt>
                <c:pt idx="9741">
                  <c:v>-876.30304813384998</c:v>
                </c:pt>
                <c:pt idx="9742">
                  <c:v>-876.30257129669201</c:v>
                </c:pt>
                <c:pt idx="9743">
                  <c:v>-876.30143880844093</c:v>
                </c:pt>
                <c:pt idx="9744">
                  <c:v>-876.299889087677</c:v>
                </c:pt>
                <c:pt idx="9745">
                  <c:v>-876.29798173904396</c:v>
                </c:pt>
                <c:pt idx="9746">
                  <c:v>-876.29607439041206</c:v>
                </c:pt>
                <c:pt idx="9747">
                  <c:v>-876.294286251068</c:v>
                </c:pt>
                <c:pt idx="9748">
                  <c:v>-876.29297494888306</c:v>
                </c:pt>
                <c:pt idx="9749">
                  <c:v>-876.29231929779098</c:v>
                </c:pt>
                <c:pt idx="9750">
                  <c:v>-876.29243850708008</c:v>
                </c:pt>
                <c:pt idx="9751">
                  <c:v>-876.29327297210693</c:v>
                </c:pt>
                <c:pt idx="9752">
                  <c:v>-876.29464387893699</c:v>
                </c:pt>
                <c:pt idx="9753">
                  <c:v>-876.29619359970093</c:v>
                </c:pt>
                <c:pt idx="9754">
                  <c:v>-876.29762411117599</c:v>
                </c:pt>
                <c:pt idx="9755">
                  <c:v>-876.29875659942604</c:v>
                </c:pt>
                <c:pt idx="9756">
                  <c:v>-876.29941225051903</c:v>
                </c:pt>
                <c:pt idx="9757">
                  <c:v>-876.29959106445301</c:v>
                </c:pt>
                <c:pt idx="9758">
                  <c:v>-876.29905462264992</c:v>
                </c:pt>
                <c:pt idx="9759">
                  <c:v>-876.29786252975498</c:v>
                </c:pt>
                <c:pt idx="9760">
                  <c:v>-876.29607439041206</c:v>
                </c:pt>
                <c:pt idx="9761">
                  <c:v>-876.29404783248901</c:v>
                </c:pt>
                <c:pt idx="9762">
                  <c:v>-876.29190206527699</c:v>
                </c:pt>
                <c:pt idx="9763">
                  <c:v>-876.28975629806496</c:v>
                </c:pt>
                <c:pt idx="9764">
                  <c:v>-876.28737211227394</c:v>
                </c:pt>
                <c:pt idx="9765">
                  <c:v>-876.28451108932495</c:v>
                </c:pt>
                <c:pt idx="9766">
                  <c:v>-876.28081560134899</c:v>
                </c:pt>
                <c:pt idx="9767">
                  <c:v>-876.27622604370094</c:v>
                </c:pt>
                <c:pt idx="9768">
                  <c:v>-876.27068281173706</c:v>
                </c:pt>
                <c:pt idx="9769">
                  <c:v>-876.26406669616699</c:v>
                </c:pt>
                <c:pt idx="9770">
                  <c:v>-876.25643730163597</c:v>
                </c:pt>
                <c:pt idx="9771">
                  <c:v>-876.24773502349899</c:v>
                </c:pt>
                <c:pt idx="9772">
                  <c:v>-876.23825788497902</c:v>
                </c:pt>
                <c:pt idx="9773">
                  <c:v>-876.22866153717098</c:v>
                </c:pt>
                <c:pt idx="9774">
                  <c:v>-876.21960163116501</c:v>
                </c:pt>
                <c:pt idx="9775">
                  <c:v>-876.21161460876499</c:v>
                </c:pt>
                <c:pt idx="9776">
                  <c:v>-876.20517730712902</c:v>
                </c:pt>
                <c:pt idx="9777">
                  <c:v>-876.20028972625801</c:v>
                </c:pt>
                <c:pt idx="9778">
                  <c:v>-876.19695186615002</c:v>
                </c:pt>
                <c:pt idx="9779">
                  <c:v>-876.19492530822799</c:v>
                </c:pt>
                <c:pt idx="9780">
                  <c:v>-876.19403123855602</c:v>
                </c:pt>
                <c:pt idx="9781">
                  <c:v>-876.19409084320102</c:v>
                </c:pt>
                <c:pt idx="9782">
                  <c:v>-876.19468688964901</c:v>
                </c:pt>
                <c:pt idx="9783">
                  <c:v>-876.19534254074097</c:v>
                </c:pt>
                <c:pt idx="9784">
                  <c:v>-876.19564056396507</c:v>
                </c:pt>
                <c:pt idx="9785">
                  <c:v>-876.19528293609596</c:v>
                </c:pt>
                <c:pt idx="9786">
                  <c:v>-876.19409084320102</c:v>
                </c:pt>
                <c:pt idx="9787">
                  <c:v>-876.19242191314697</c:v>
                </c:pt>
                <c:pt idx="9788">
                  <c:v>-876.19039535522506</c:v>
                </c:pt>
                <c:pt idx="9789">
                  <c:v>-876.18818998336792</c:v>
                </c:pt>
                <c:pt idx="9790">
                  <c:v>-876.18580579757702</c:v>
                </c:pt>
                <c:pt idx="9791">
                  <c:v>-876.18300437927292</c:v>
                </c:pt>
                <c:pt idx="9792">
                  <c:v>-876.17948770523094</c:v>
                </c:pt>
                <c:pt idx="9793">
                  <c:v>-876.175196170807</c:v>
                </c:pt>
                <c:pt idx="9794">
                  <c:v>-876.17007017135597</c:v>
                </c:pt>
                <c:pt idx="9795">
                  <c:v>-876.163990497589</c:v>
                </c:pt>
                <c:pt idx="9796">
                  <c:v>-876.15671873092697</c:v>
                </c:pt>
                <c:pt idx="9797">
                  <c:v>-876.14795684814499</c:v>
                </c:pt>
                <c:pt idx="9798">
                  <c:v>-876.13764524459907</c:v>
                </c:pt>
                <c:pt idx="9799">
                  <c:v>-876.12596273422298</c:v>
                </c:pt>
                <c:pt idx="9800">
                  <c:v>-876.11362457275402</c:v>
                </c:pt>
                <c:pt idx="9801">
                  <c:v>-876.10110759735107</c:v>
                </c:pt>
                <c:pt idx="9802">
                  <c:v>-876.08912706375099</c:v>
                </c:pt>
                <c:pt idx="9803">
                  <c:v>-876.077980995178</c:v>
                </c:pt>
                <c:pt idx="9804">
                  <c:v>-876.06802701950096</c:v>
                </c:pt>
                <c:pt idx="9805">
                  <c:v>-876.05944395065308</c:v>
                </c:pt>
                <c:pt idx="9806">
                  <c:v>-876.05252981185902</c:v>
                </c:pt>
                <c:pt idx="9807">
                  <c:v>-876.04722499847401</c:v>
                </c:pt>
                <c:pt idx="9808">
                  <c:v>-876.04341030120895</c:v>
                </c:pt>
                <c:pt idx="9809">
                  <c:v>-876.04060888290405</c:v>
                </c:pt>
                <c:pt idx="9810">
                  <c:v>-876.03828430175804</c:v>
                </c:pt>
                <c:pt idx="9811">
                  <c:v>-876.03595972061203</c:v>
                </c:pt>
                <c:pt idx="9812">
                  <c:v>-876.03327751159702</c:v>
                </c:pt>
                <c:pt idx="9813">
                  <c:v>-876.02999925613403</c:v>
                </c:pt>
                <c:pt idx="9814">
                  <c:v>-876.02576732635498</c:v>
                </c:pt>
                <c:pt idx="9815">
                  <c:v>-876.02052211761497</c:v>
                </c:pt>
                <c:pt idx="9816">
                  <c:v>-876.01432323455799</c:v>
                </c:pt>
                <c:pt idx="9817">
                  <c:v>-876.00728988647506</c:v>
                </c:pt>
                <c:pt idx="9818">
                  <c:v>-875.99983930587803</c:v>
                </c:pt>
                <c:pt idx="9819">
                  <c:v>-875.992090702057</c:v>
                </c:pt>
                <c:pt idx="9820">
                  <c:v>-875.98422288894699</c:v>
                </c:pt>
                <c:pt idx="9821">
                  <c:v>-875.97635507583595</c:v>
                </c:pt>
                <c:pt idx="9822">
                  <c:v>-875.96842765808105</c:v>
                </c:pt>
                <c:pt idx="9823">
                  <c:v>-875.96061944961593</c:v>
                </c:pt>
                <c:pt idx="9824">
                  <c:v>-875.95293045044002</c:v>
                </c:pt>
                <c:pt idx="9825">
                  <c:v>-875.94506263732899</c:v>
                </c:pt>
                <c:pt idx="9826">
                  <c:v>-875.936717987061</c:v>
                </c:pt>
                <c:pt idx="9827">
                  <c:v>-875.92765808105491</c:v>
                </c:pt>
                <c:pt idx="9828">
                  <c:v>-875.91770410537697</c:v>
                </c:pt>
                <c:pt idx="9829">
                  <c:v>-875.90703487396308</c:v>
                </c:pt>
                <c:pt idx="9830">
                  <c:v>-875.89582920074508</c:v>
                </c:pt>
                <c:pt idx="9831">
                  <c:v>-875.88432550430298</c:v>
                </c:pt>
                <c:pt idx="9832">
                  <c:v>-875.872702598572</c:v>
                </c:pt>
                <c:pt idx="9833">
                  <c:v>-875.86137771606502</c:v>
                </c:pt>
                <c:pt idx="9834">
                  <c:v>-875.85100650787399</c:v>
                </c:pt>
                <c:pt idx="9835">
                  <c:v>-875.84200620651302</c:v>
                </c:pt>
                <c:pt idx="9836">
                  <c:v>-875.83497285842896</c:v>
                </c:pt>
                <c:pt idx="9837">
                  <c:v>-875.82984685897804</c:v>
                </c:pt>
                <c:pt idx="9838">
                  <c:v>-875.82656860351608</c:v>
                </c:pt>
                <c:pt idx="9839">
                  <c:v>-875.82484006881702</c:v>
                </c:pt>
                <c:pt idx="9840">
                  <c:v>-875.82430362701393</c:v>
                </c:pt>
                <c:pt idx="9841">
                  <c:v>-875.82454204559303</c:v>
                </c:pt>
                <c:pt idx="9842">
                  <c:v>-875.82495927810692</c:v>
                </c:pt>
                <c:pt idx="9843">
                  <c:v>-875.82507848739601</c:v>
                </c:pt>
                <c:pt idx="9844">
                  <c:v>-875.82418441772506</c:v>
                </c:pt>
                <c:pt idx="9845">
                  <c:v>-875.82203865051292</c:v>
                </c:pt>
                <c:pt idx="9846">
                  <c:v>-875.81852197647095</c:v>
                </c:pt>
                <c:pt idx="9847">
                  <c:v>-875.81369400024403</c:v>
                </c:pt>
                <c:pt idx="9848">
                  <c:v>-875.80773353576706</c:v>
                </c:pt>
                <c:pt idx="9849">
                  <c:v>-875.80075979232799</c:v>
                </c:pt>
                <c:pt idx="9850">
                  <c:v>-875.79295158386299</c:v>
                </c:pt>
                <c:pt idx="9851">
                  <c:v>-875.78430891036999</c:v>
                </c:pt>
                <c:pt idx="9852">
                  <c:v>-875.77495098114002</c:v>
                </c:pt>
                <c:pt idx="9853">
                  <c:v>-875.76511621475197</c:v>
                </c:pt>
                <c:pt idx="9854">
                  <c:v>-875.75480461120605</c:v>
                </c:pt>
                <c:pt idx="9855">
                  <c:v>-875.74401617050194</c:v>
                </c:pt>
                <c:pt idx="9856">
                  <c:v>-875.73287010192894</c:v>
                </c:pt>
                <c:pt idx="9857">
                  <c:v>-875.72124719619796</c:v>
                </c:pt>
                <c:pt idx="9858">
                  <c:v>-875.709326267243</c:v>
                </c:pt>
                <c:pt idx="9859">
                  <c:v>-875.69722652435303</c:v>
                </c:pt>
                <c:pt idx="9860">
                  <c:v>-875.68530559539795</c:v>
                </c:pt>
                <c:pt idx="9861">
                  <c:v>-875.67392110824608</c:v>
                </c:pt>
                <c:pt idx="9862">
                  <c:v>-875.66343069076606</c:v>
                </c:pt>
                <c:pt idx="9863">
                  <c:v>-875.653893947602</c:v>
                </c:pt>
                <c:pt idx="9864">
                  <c:v>-875.645251274109</c:v>
                </c:pt>
                <c:pt idx="9865">
                  <c:v>-875.63726425170898</c:v>
                </c:pt>
                <c:pt idx="9866">
                  <c:v>-875.62987327575706</c:v>
                </c:pt>
                <c:pt idx="9867">
                  <c:v>-875.62272071838402</c:v>
                </c:pt>
                <c:pt idx="9868">
                  <c:v>-875.61562776565597</c:v>
                </c:pt>
                <c:pt idx="9869">
                  <c:v>-875.60811758041405</c:v>
                </c:pt>
                <c:pt idx="9870">
                  <c:v>-875.59983253479004</c:v>
                </c:pt>
                <c:pt idx="9871">
                  <c:v>-875.59053421020508</c:v>
                </c:pt>
                <c:pt idx="9872">
                  <c:v>-875.58034181594894</c:v>
                </c:pt>
                <c:pt idx="9873">
                  <c:v>-875.56943416595504</c:v>
                </c:pt>
                <c:pt idx="9874">
                  <c:v>-875.55828809738205</c:v>
                </c:pt>
                <c:pt idx="9875">
                  <c:v>-875.54726123809792</c:v>
                </c:pt>
                <c:pt idx="9876">
                  <c:v>-875.53653240203903</c:v>
                </c:pt>
                <c:pt idx="9877">
                  <c:v>-875.526161193848</c:v>
                </c:pt>
                <c:pt idx="9878">
                  <c:v>-875.51620721816994</c:v>
                </c:pt>
                <c:pt idx="9879">
                  <c:v>-875.50673007965099</c:v>
                </c:pt>
                <c:pt idx="9880">
                  <c:v>-875.49767017364502</c:v>
                </c:pt>
                <c:pt idx="9881">
                  <c:v>-875.48902750015304</c:v>
                </c:pt>
                <c:pt idx="9882">
                  <c:v>-875.48056364059494</c:v>
                </c:pt>
                <c:pt idx="9883">
                  <c:v>-875.47209978103706</c:v>
                </c:pt>
                <c:pt idx="9884">
                  <c:v>-875.46351671218895</c:v>
                </c:pt>
                <c:pt idx="9885">
                  <c:v>-875.45457601547298</c:v>
                </c:pt>
                <c:pt idx="9886">
                  <c:v>-875.445396900177</c:v>
                </c:pt>
                <c:pt idx="9887">
                  <c:v>-875.43591976165794</c:v>
                </c:pt>
                <c:pt idx="9888">
                  <c:v>-875.42614459991501</c:v>
                </c:pt>
                <c:pt idx="9889">
                  <c:v>-875.41607141494796</c:v>
                </c:pt>
                <c:pt idx="9890">
                  <c:v>-875.40581941604592</c:v>
                </c:pt>
                <c:pt idx="9891">
                  <c:v>-875.395448207855</c:v>
                </c:pt>
                <c:pt idx="9892">
                  <c:v>-875.38519620895408</c:v>
                </c:pt>
                <c:pt idx="9893">
                  <c:v>-875.37506341934204</c:v>
                </c:pt>
                <c:pt idx="9894">
                  <c:v>-875.36522865295399</c:v>
                </c:pt>
                <c:pt idx="9895">
                  <c:v>-875.35569190979004</c:v>
                </c:pt>
                <c:pt idx="9896">
                  <c:v>-875.34633398056098</c:v>
                </c:pt>
                <c:pt idx="9897">
                  <c:v>-875.33709526062</c:v>
                </c:pt>
                <c:pt idx="9898">
                  <c:v>-875.32785654067993</c:v>
                </c:pt>
                <c:pt idx="9899">
                  <c:v>-875.31837940216099</c:v>
                </c:pt>
                <c:pt idx="9900">
                  <c:v>-875.30860424041794</c:v>
                </c:pt>
                <c:pt idx="9901">
                  <c:v>-875.298352241516</c:v>
                </c:pt>
                <c:pt idx="9902">
                  <c:v>-875.287683010102</c:v>
                </c:pt>
                <c:pt idx="9903">
                  <c:v>-875.27665615081798</c:v>
                </c:pt>
                <c:pt idx="9904">
                  <c:v>-875.26545047759998</c:v>
                </c:pt>
                <c:pt idx="9905">
                  <c:v>-875.254125595093</c:v>
                </c:pt>
                <c:pt idx="9906">
                  <c:v>-875.24280071258602</c:v>
                </c:pt>
                <c:pt idx="9907">
                  <c:v>-875.23153543472301</c:v>
                </c:pt>
                <c:pt idx="9908">
                  <c:v>-875.22032976150501</c:v>
                </c:pt>
                <c:pt idx="9909">
                  <c:v>-875.20924329757702</c:v>
                </c:pt>
                <c:pt idx="9910">
                  <c:v>-875.19827604293801</c:v>
                </c:pt>
                <c:pt idx="9911">
                  <c:v>-875.187427997589</c:v>
                </c:pt>
                <c:pt idx="9912">
                  <c:v>-875.17669916153</c:v>
                </c:pt>
                <c:pt idx="9913">
                  <c:v>-875.16591072082497</c:v>
                </c:pt>
                <c:pt idx="9914">
                  <c:v>-875.15506267547607</c:v>
                </c:pt>
                <c:pt idx="9915">
                  <c:v>-875.14415502548195</c:v>
                </c:pt>
                <c:pt idx="9916">
                  <c:v>-875.13318777084396</c:v>
                </c:pt>
                <c:pt idx="9917">
                  <c:v>-875.12222051620506</c:v>
                </c:pt>
                <c:pt idx="9918">
                  <c:v>-875.11119365692207</c:v>
                </c:pt>
                <c:pt idx="9919">
                  <c:v>-875.10016679763794</c:v>
                </c:pt>
                <c:pt idx="9920">
                  <c:v>-875.08913993835495</c:v>
                </c:pt>
                <c:pt idx="9921">
                  <c:v>-875.07823228836105</c:v>
                </c:pt>
                <c:pt idx="9922">
                  <c:v>-875.06738424301193</c:v>
                </c:pt>
                <c:pt idx="9923">
                  <c:v>-875.05653619766304</c:v>
                </c:pt>
                <c:pt idx="9924">
                  <c:v>-875.04556894302402</c:v>
                </c:pt>
                <c:pt idx="9925">
                  <c:v>-875.03436326980602</c:v>
                </c:pt>
                <c:pt idx="9926">
                  <c:v>-875.02285957336403</c:v>
                </c:pt>
                <c:pt idx="9927">
                  <c:v>-875.01105785369896</c:v>
                </c:pt>
                <c:pt idx="9928">
                  <c:v>-874.99895811081001</c:v>
                </c:pt>
                <c:pt idx="9929">
                  <c:v>-874.98661994934105</c:v>
                </c:pt>
                <c:pt idx="9930">
                  <c:v>-874.97422218322799</c:v>
                </c:pt>
                <c:pt idx="9931">
                  <c:v>-874.96188402175903</c:v>
                </c:pt>
                <c:pt idx="9932">
                  <c:v>-874.94984388351497</c:v>
                </c:pt>
                <c:pt idx="9933">
                  <c:v>-874.93810176849399</c:v>
                </c:pt>
                <c:pt idx="9934">
                  <c:v>-874.92671728134201</c:v>
                </c:pt>
                <c:pt idx="9935">
                  <c:v>-874.915392398834</c:v>
                </c:pt>
                <c:pt idx="9936">
                  <c:v>-874.90376949310303</c:v>
                </c:pt>
                <c:pt idx="9937">
                  <c:v>-874.89172935485908</c:v>
                </c:pt>
                <c:pt idx="9938">
                  <c:v>-874.87909317016602</c:v>
                </c:pt>
                <c:pt idx="9939">
                  <c:v>-874.865920543671</c:v>
                </c:pt>
                <c:pt idx="9940">
                  <c:v>-874.85244989395198</c:v>
                </c:pt>
                <c:pt idx="9941">
                  <c:v>-874.83880043029808</c:v>
                </c:pt>
                <c:pt idx="9942">
                  <c:v>-874.82532978057907</c:v>
                </c:pt>
                <c:pt idx="9943">
                  <c:v>-874.81251478195202</c:v>
                </c:pt>
                <c:pt idx="9944">
                  <c:v>-874.80071306228706</c:v>
                </c:pt>
                <c:pt idx="9945">
                  <c:v>-874.79028224945102</c:v>
                </c:pt>
                <c:pt idx="9946">
                  <c:v>-874.78128194809005</c:v>
                </c:pt>
                <c:pt idx="9947">
                  <c:v>-874.77365255355903</c:v>
                </c:pt>
                <c:pt idx="9948">
                  <c:v>-874.76715564727806</c:v>
                </c:pt>
                <c:pt idx="9949">
                  <c:v>-874.76161241531395</c:v>
                </c:pt>
                <c:pt idx="9950">
                  <c:v>-874.75660562515304</c:v>
                </c:pt>
                <c:pt idx="9951">
                  <c:v>-874.75195646285999</c:v>
                </c:pt>
                <c:pt idx="9952">
                  <c:v>-874.74730730056808</c:v>
                </c:pt>
                <c:pt idx="9953">
                  <c:v>-874.74236011505104</c:v>
                </c:pt>
                <c:pt idx="9954">
                  <c:v>-874.73693609237694</c:v>
                </c:pt>
                <c:pt idx="9955">
                  <c:v>-874.73085641861007</c:v>
                </c:pt>
                <c:pt idx="9956">
                  <c:v>-874.72394227981601</c:v>
                </c:pt>
                <c:pt idx="9957">
                  <c:v>-874.716014862061</c:v>
                </c:pt>
                <c:pt idx="9958">
                  <c:v>-874.70701456069992</c:v>
                </c:pt>
                <c:pt idx="9959">
                  <c:v>-874.69712018966698</c:v>
                </c:pt>
                <c:pt idx="9960">
                  <c:v>-874.68645095825195</c:v>
                </c:pt>
                <c:pt idx="9961">
                  <c:v>-874.67554330825806</c:v>
                </c:pt>
                <c:pt idx="9962">
                  <c:v>-874.66463565826393</c:v>
                </c:pt>
                <c:pt idx="9963">
                  <c:v>-874.65408563613892</c:v>
                </c:pt>
                <c:pt idx="9964">
                  <c:v>-874.64437007904098</c:v>
                </c:pt>
                <c:pt idx="9965">
                  <c:v>-874.635667800904</c:v>
                </c:pt>
                <c:pt idx="9966">
                  <c:v>-874.62821722030708</c:v>
                </c:pt>
                <c:pt idx="9967">
                  <c:v>-874.62195873260498</c:v>
                </c:pt>
                <c:pt idx="9968">
                  <c:v>-874.61665391921997</c:v>
                </c:pt>
                <c:pt idx="9969">
                  <c:v>-874.61194515228294</c:v>
                </c:pt>
                <c:pt idx="9970">
                  <c:v>-874.60729598999001</c:v>
                </c:pt>
                <c:pt idx="9971">
                  <c:v>-874.60222959518501</c:v>
                </c:pt>
                <c:pt idx="9972">
                  <c:v>-874.59638833999702</c:v>
                </c:pt>
                <c:pt idx="9973">
                  <c:v>-874.58965301513695</c:v>
                </c:pt>
                <c:pt idx="9974">
                  <c:v>-874.58190441131592</c:v>
                </c:pt>
                <c:pt idx="9975">
                  <c:v>-874.57302331924507</c:v>
                </c:pt>
                <c:pt idx="9976">
                  <c:v>-874.56306934356701</c:v>
                </c:pt>
                <c:pt idx="9977">
                  <c:v>-874.55204248428402</c:v>
                </c:pt>
                <c:pt idx="9978">
                  <c:v>-874.54006195068405</c:v>
                </c:pt>
                <c:pt idx="9979">
                  <c:v>-874.527366161347</c:v>
                </c:pt>
                <c:pt idx="9980">
                  <c:v>-874.51401472091698</c:v>
                </c:pt>
                <c:pt idx="9981">
                  <c:v>-874.50036525726296</c:v>
                </c:pt>
                <c:pt idx="9982">
                  <c:v>-874.48659658432007</c:v>
                </c:pt>
                <c:pt idx="9983">
                  <c:v>-874.47312593460106</c:v>
                </c:pt>
                <c:pt idx="9984">
                  <c:v>-874.46031093597401</c:v>
                </c:pt>
                <c:pt idx="9985">
                  <c:v>-874.44868803024292</c:v>
                </c:pt>
                <c:pt idx="9986">
                  <c:v>-874.43861484527599</c:v>
                </c:pt>
                <c:pt idx="9987">
                  <c:v>-874.43032979965199</c:v>
                </c:pt>
                <c:pt idx="9988">
                  <c:v>-874.42377328872703</c:v>
                </c:pt>
                <c:pt idx="9989">
                  <c:v>-874.41876649856601</c:v>
                </c:pt>
                <c:pt idx="9990">
                  <c:v>-874.41483259201095</c:v>
                </c:pt>
                <c:pt idx="9991">
                  <c:v>-874.41149473190308</c:v>
                </c:pt>
                <c:pt idx="9992">
                  <c:v>-874.40809726715099</c:v>
                </c:pt>
                <c:pt idx="9993">
                  <c:v>-874.40410375595093</c:v>
                </c:pt>
                <c:pt idx="9994">
                  <c:v>-874.39903736114502</c:v>
                </c:pt>
                <c:pt idx="9995">
                  <c:v>-874.39271926879906</c:v>
                </c:pt>
                <c:pt idx="9996">
                  <c:v>-874.38532829284702</c:v>
                </c:pt>
                <c:pt idx="9997">
                  <c:v>-874.37710285186802</c:v>
                </c:pt>
                <c:pt idx="9998">
                  <c:v>-874.36834096908592</c:v>
                </c:pt>
                <c:pt idx="9999">
                  <c:v>-874.35934066772506</c:v>
                </c:pt>
                <c:pt idx="10000">
                  <c:v>-874.35022115707397</c:v>
                </c:pt>
                <c:pt idx="10001">
                  <c:v>-874.34134006500301</c:v>
                </c:pt>
                <c:pt idx="10002">
                  <c:v>-874.332935810089</c:v>
                </c:pt>
                <c:pt idx="10003">
                  <c:v>-874.32500839233398</c:v>
                </c:pt>
                <c:pt idx="10004">
                  <c:v>-874.31767702102707</c:v>
                </c:pt>
                <c:pt idx="10005">
                  <c:v>-874.31082248687801</c:v>
                </c:pt>
                <c:pt idx="10006">
                  <c:v>-874.30444478988693</c:v>
                </c:pt>
                <c:pt idx="10007">
                  <c:v>-874.29848432540894</c:v>
                </c:pt>
                <c:pt idx="10008">
                  <c:v>-874.29311990737892</c:v>
                </c:pt>
                <c:pt idx="10009">
                  <c:v>-874.28847074508701</c:v>
                </c:pt>
                <c:pt idx="10010">
                  <c:v>-874.28441762924194</c:v>
                </c:pt>
                <c:pt idx="10011">
                  <c:v>-874.28084135055599</c:v>
                </c:pt>
                <c:pt idx="10012">
                  <c:v>-874.277443885803</c:v>
                </c:pt>
                <c:pt idx="10013">
                  <c:v>-874.27398681640602</c:v>
                </c:pt>
                <c:pt idx="10014">
                  <c:v>-874.27017211914108</c:v>
                </c:pt>
                <c:pt idx="10015">
                  <c:v>-874.26564216613792</c:v>
                </c:pt>
                <c:pt idx="10016">
                  <c:v>-874.26027774810802</c:v>
                </c:pt>
                <c:pt idx="10017">
                  <c:v>-874.25384044647194</c:v>
                </c:pt>
                <c:pt idx="10018">
                  <c:v>-874.24638986587502</c:v>
                </c:pt>
                <c:pt idx="10019">
                  <c:v>-874.23822402954102</c:v>
                </c:pt>
                <c:pt idx="10020">
                  <c:v>-874.22976016998302</c:v>
                </c:pt>
                <c:pt idx="10021">
                  <c:v>-874.22153472900402</c:v>
                </c:pt>
                <c:pt idx="10022">
                  <c:v>-874.213905334473</c:v>
                </c:pt>
                <c:pt idx="10023">
                  <c:v>-874.20734882354805</c:v>
                </c:pt>
                <c:pt idx="10024">
                  <c:v>-874.20186519622803</c:v>
                </c:pt>
                <c:pt idx="10025">
                  <c:v>-874.19757366180397</c:v>
                </c:pt>
                <c:pt idx="10026">
                  <c:v>-874.194176197052</c:v>
                </c:pt>
                <c:pt idx="10027">
                  <c:v>-874.19119596481301</c:v>
                </c:pt>
                <c:pt idx="10028">
                  <c:v>-874.18827533721901</c:v>
                </c:pt>
                <c:pt idx="10029">
                  <c:v>-874.18505668640205</c:v>
                </c:pt>
                <c:pt idx="10030">
                  <c:v>-874.18124198913597</c:v>
                </c:pt>
                <c:pt idx="10031">
                  <c:v>-874.17671203613304</c:v>
                </c:pt>
                <c:pt idx="10032">
                  <c:v>-874.17164564132702</c:v>
                </c:pt>
                <c:pt idx="10033">
                  <c:v>-874.16616201400802</c:v>
                </c:pt>
                <c:pt idx="10034">
                  <c:v>-874.16055917739902</c:v>
                </c:pt>
                <c:pt idx="10035">
                  <c:v>-874.15519475936901</c:v>
                </c:pt>
                <c:pt idx="10036">
                  <c:v>-874.15018796920799</c:v>
                </c:pt>
                <c:pt idx="10037">
                  <c:v>-874.14571762085006</c:v>
                </c:pt>
                <c:pt idx="10038">
                  <c:v>-874.14172410965</c:v>
                </c:pt>
                <c:pt idx="10039">
                  <c:v>-874.13826704025303</c:v>
                </c:pt>
                <c:pt idx="10040">
                  <c:v>-874.13534641265892</c:v>
                </c:pt>
                <c:pt idx="10041">
                  <c:v>-874.13296222686802</c:v>
                </c:pt>
                <c:pt idx="10042">
                  <c:v>-874.13123369216896</c:v>
                </c:pt>
                <c:pt idx="10043">
                  <c:v>-874.13010120391903</c:v>
                </c:pt>
                <c:pt idx="10044">
                  <c:v>-874.12968397140503</c:v>
                </c:pt>
                <c:pt idx="10045">
                  <c:v>-874.12986278534004</c:v>
                </c:pt>
                <c:pt idx="10046">
                  <c:v>-874.13033962249801</c:v>
                </c:pt>
                <c:pt idx="10047">
                  <c:v>-874.13093566894599</c:v>
                </c:pt>
                <c:pt idx="10048">
                  <c:v>-874.13111448287998</c:v>
                </c:pt>
                <c:pt idx="10049">
                  <c:v>-874.13069725036598</c:v>
                </c:pt>
                <c:pt idx="10050">
                  <c:v>-874.12944555282593</c:v>
                </c:pt>
                <c:pt idx="10051">
                  <c:v>-874.12735939025902</c:v>
                </c:pt>
                <c:pt idx="10052">
                  <c:v>-874.12461757659901</c:v>
                </c:pt>
                <c:pt idx="10053">
                  <c:v>-874.12145853042603</c:v>
                </c:pt>
                <c:pt idx="10054">
                  <c:v>-874.11818027496406</c:v>
                </c:pt>
                <c:pt idx="10055">
                  <c:v>-874.11525964737007</c:v>
                </c:pt>
                <c:pt idx="10056">
                  <c:v>-874.11293506622292</c:v>
                </c:pt>
                <c:pt idx="10057">
                  <c:v>-874.11150455474899</c:v>
                </c:pt>
                <c:pt idx="10058">
                  <c:v>-874.11096811294601</c:v>
                </c:pt>
                <c:pt idx="10059">
                  <c:v>-874.11144495010399</c:v>
                </c:pt>
                <c:pt idx="10060">
                  <c:v>-874.11281585693405</c:v>
                </c:pt>
                <c:pt idx="10061">
                  <c:v>-874.11502122879006</c:v>
                </c:pt>
                <c:pt idx="10062">
                  <c:v>-874.11782264709495</c:v>
                </c:pt>
                <c:pt idx="10063">
                  <c:v>-874.12104129791305</c:v>
                </c:pt>
                <c:pt idx="10064">
                  <c:v>-874.12455797195503</c:v>
                </c:pt>
                <c:pt idx="10065">
                  <c:v>-874.12831306457497</c:v>
                </c:pt>
                <c:pt idx="10066">
                  <c:v>-874.13206815719604</c:v>
                </c:pt>
                <c:pt idx="10067">
                  <c:v>-874.13564443588302</c:v>
                </c:pt>
                <c:pt idx="10068">
                  <c:v>-874.13880348205601</c:v>
                </c:pt>
                <c:pt idx="10069">
                  <c:v>-874.14136648178101</c:v>
                </c:pt>
                <c:pt idx="10070">
                  <c:v>-874.14327383041405</c:v>
                </c:pt>
                <c:pt idx="10071">
                  <c:v>-874.144704341889</c:v>
                </c:pt>
                <c:pt idx="10072">
                  <c:v>-874.14589643478394</c:v>
                </c:pt>
                <c:pt idx="10073">
                  <c:v>-874.14702892303501</c:v>
                </c:pt>
                <c:pt idx="10074">
                  <c:v>-874.14845943450905</c:v>
                </c:pt>
                <c:pt idx="10075">
                  <c:v>-874.15024757385299</c:v>
                </c:pt>
                <c:pt idx="10076">
                  <c:v>-874.152512550354</c:v>
                </c:pt>
                <c:pt idx="10077">
                  <c:v>-874.15513515472401</c:v>
                </c:pt>
                <c:pt idx="10078">
                  <c:v>-874.158115386963</c:v>
                </c:pt>
                <c:pt idx="10079">
                  <c:v>-874.161155223847</c:v>
                </c:pt>
                <c:pt idx="10080">
                  <c:v>-874.164016246796</c:v>
                </c:pt>
                <c:pt idx="10081">
                  <c:v>-874.16616201400802</c:v>
                </c:pt>
                <c:pt idx="10082">
                  <c:v>-874.16735410690308</c:v>
                </c:pt>
                <c:pt idx="10083">
                  <c:v>-874.16723489761398</c:v>
                </c:pt>
                <c:pt idx="10084">
                  <c:v>-874.16598320007301</c:v>
                </c:pt>
                <c:pt idx="10085">
                  <c:v>-874.163718223572</c:v>
                </c:pt>
                <c:pt idx="10086">
                  <c:v>-874.16085720062301</c:v>
                </c:pt>
                <c:pt idx="10087">
                  <c:v>-874.15781736373901</c:v>
                </c:pt>
                <c:pt idx="10088">
                  <c:v>-874.15495634079002</c:v>
                </c:pt>
                <c:pt idx="10089">
                  <c:v>-874.15263175964401</c:v>
                </c:pt>
                <c:pt idx="10090">
                  <c:v>-874.15138006210304</c:v>
                </c:pt>
                <c:pt idx="10091">
                  <c:v>-874.15149927139305</c:v>
                </c:pt>
                <c:pt idx="10092">
                  <c:v>-874.15310859680199</c:v>
                </c:pt>
                <c:pt idx="10093">
                  <c:v>-874.15608882904098</c:v>
                </c:pt>
                <c:pt idx="10094">
                  <c:v>-874.16014194488503</c:v>
                </c:pt>
                <c:pt idx="10095">
                  <c:v>-874.16491031646706</c:v>
                </c:pt>
                <c:pt idx="10096">
                  <c:v>-874.17009592056297</c:v>
                </c:pt>
                <c:pt idx="10097">
                  <c:v>-874.17534112930298</c:v>
                </c:pt>
                <c:pt idx="10098">
                  <c:v>-874.180347919464</c:v>
                </c:pt>
                <c:pt idx="10099">
                  <c:v>-874.18505668640205</c:v>
                </c:pt>
                <c:pt idx="10100">
                  <c:v>-874.18928861618099</c:v>
                </c:pt>
                <c:pt idx="10101">
                  <c:v>-874.19328212738105</c:v>
                </c:pt>
                <c:pt idx="10102">
                  <c:v>-874.197156429291</c:v>
                </c:pt>
                <c:pt idx="10103">
                  <c:v>-874.20120954513595</c:v>
                </c:pt>
                <c:pt idx="10104">
                  <c:v>-874.20562028884899</c:v>
                </c:pt>
                <c:pt idx="10105">
                  <c:v>-874.21032905578602</c:v>
                </c:pt>
                <c:pt idx="10106">
                  <c:v>-874.21545505523704</c:v>
                </c:pt>
                <c:pt idx="10107">
                  <c:v>-874.22087907791206</c:v>
                </c:pt>
                <c:pt idx="10108">
                  <c:v>-874.22642230987594</c:v>
                </c:pt>
                <c:pt idx="10109">
                  <c:v>-874.23196554184005</c:v>
                </c:pt>
                <c:pt idx="10110">
                  <c:v>-874.23727035522506</c:v>
                </c:pt>
                <c:pt idx="10111">
                  <c:v>-874.24203872680698</c:v>
                </c:pt>
                <c:pt idx="10112">
                  <c:v>-874.24633026123092</c:v>
                </c:pt>
                <c:pt idx="10113">
                  <c:v>-874.250085353852</c:v>
                </c:pt>
                <c:pt idx="10114">
                  <c:v>-874.25354242324897</c:v>
                </c:pt>
                <c:pt idx="10115">
                  <c:v>-874.25670146942207</c:v>
                </c:pt>
                <c:pt idx="10116">
                  <c:v>-874.25968170165993</c:v>
                </c:pt>
                <c:pt idx="10117">
                  <c:v>-874.26266193389893</c:v>
                </c:pt>
                <c:pt idx="10118">
                  <c:v>-874.26570177078293</c:v>
                </c:pt>
                <c:pt idx="10119">
                  <c:v>-874.268980026245</c:v>
                </c:pt>
                <c:pt idx="10120">
                  <c:v>-874.27255630493198</c:v>
                </c:pt>
                <c:pt idx="10121">
                  <c:v>-874.27643060684204</c:v>
                </c:pt>
                <c:pt idx="10122">
                  <c:v>-874.28042411804199</c:v>
                </c:pt>
                <c:pt idx="10123">
                  <c:v>-874.28441762924194</c:v>
                </c:pt>
                <c:pt idx="10124">
                  <c:v>-874.28841114044201</c:v>
                </c:pt>
                <c:pt idx="10125">
                  <c:v>-874.29234504699707</c:v>
                </c:pt>
                <c:pt idx="10126">
                  <c:v>-874.29645776748703</c:v>
                </c:pt>
                <c:pt idx="10127">
                  <c:v>-874.30080890655495</c:v>
                </c:pt>
                <c:pt idx="10128">
                  <c:v>-874.30539846420299</c:v>
                </c:pt>
                <c:pt idx="10129">
                  <c:v>-874.31034564971901</c:v>
                </c:pt>
                <c:pt idx="10130">
                  <c:v>-874.31588888168403</c:v>
                </c:pt>
                <c:pt idx="10131">
                  <c:v>-874.322266578675</c:v>
                </c:pt>
                <c:pt idx="10132">
                  <c:v>-874.32971715927101</c:v>
                </c:pt>
                <c:pt idx="10133">
                  <c:v>-874.33824062347401</c:v>
                </c:pt>
                <c:pt idx="10134">
                  <c:v>-874.34753894805908</c:v>
                </c:pt>
                <c:pt idx="10135">
                  <c:v>-874.35719490051292</c:v>
                </c:pt>
                <c:pt idx="10136">
                  <c:v>-874.36673164367699</c:v>
                </c:pt>
                <c:pt idx="10137">
                  <c:v>-874.37573194503807</c:v>
                </c:pt>
                <c:pt idx="10138">
                  <c:v>-874.38389778137207</c:v>
                </c:pt>
                <c:pt idx="10139">
                  <c:v>-874.39099073410102</c:v>
                </c:pt>
                <c:pt idx="10140">
                  <c:v>-874.39683198928901</c:v>
                </c:pt>
                <c:pt idx="10141">
                  <c:v>-874.40136194229103</c:v>
                </c:pt>
                <c:pt idx="10142">
                  <c:v>-874.40475940704403</c:v>
                </c:pt>
                <c:pt idx="10143">
                  <c:v>-874.40744161605903</c:v>
                </c:pt>
                <c:pt idx="10144">
                  <c:v>-874.40982580185005</c:v>
                </c:pt>
                <c:pt idx="10145">
                  <c:v>-874.41220998764106</c:v>
                </c:pt>
                <c:pt idx="10146">
                  <c:v>-874.41489219665505</c:v>
                </c:pt>
                <c:pt idx="10147">
                  <c:v>-874.41799163818405</c:v>
                </c:pt>
                <c:pt idx="10148">
                  <c:v>-874.42156791687</c:v>
                </c:pt>
                <c:pt idx="10149">
                  <c:v>-874.42562103271507</c:v>
                </c:pt>
                <c:pt idx="10150">
                  <c:v>-874.430031776428</c:v>
                </c:pt>
                <c:pt idx="10151">
                  <c:v>-874.43485975265503</c:v>
                </c:pt>
                <c:pt idx="10152">
                  <c:v>-874.43986654281593</c:v>
                </c:pt>
                <c:pt idx="10153">
                  <c:v>-874.44523096084595</c:v>
                </c:pt>
                <c:pt idx="10154">
                  <c:v>-874.45095300674507</c:v>
                </c:pt>
                <c:pt idx="10155">
                  <c:v>-874.45715188980103</c:v>
                </c:pt>
                <c:pt idx="10156">
                  <c:v>-874.46388721466099</c:v>
                </c:pt>
                <c:pt idx="10157">
                  <c:v>-874.47086095810005</c:v>
                </c:pt>
                <c:pt idx="10158">
                  <c:v>-874.47777509689399</c:v>
                </c:pt>
                <c:pt idx="10159">
                  <c:v>-874.48445081710793</c:v>
                </c:pt>
                <c:pt idx="10160">
                  <c:v>-874.49064970016502</c:v>
                </c:pt>
                <c:pt idx="10161">
                  <c:v>-874.49625253677402</c:v>
                </c:pt>
                <c:pt idx="10162">
                  <c:v>-874.50102090835594</c:v>
                </c:pt>
                <c:pt idx="10163">
                  <c:v>-874.504954814911</c:v>
                </c:pt>
                <c:pt idx="10164">
                  <c:v>-874.507875442505</c:v>
                </c:pt>
                <c:pt idx="10165">
                  <c:v>-874.51002120971702</c:v>
                </c:pt>
                <c:pt idx="10166">
                  <c:v>-874.51169013977096</c:v>
                </c:pt>
                <c:pt idx="10167">
                  <c:v>-874.513478279114</c:v>
                </c:pt>
                <c:pt idx="10168">
                  <c:v>-874.51586246490501</c:v>
                </c:pt>
                <c:pt idx="10169">
                  <c:v>-874.51925992965698</c:v>
                </c:pt>
                <c:pt idx="10170">
                  <c:v>-874.52384948730491</c:v>
                </c:pt>
                <c:pt idx="10171">
                  <c:v>-874.529869556427</c:v>
                </c:pt>
                <c:pt idx="10172">
                  <c:v>-874.53726053237892</c:v>
                </c:pt>
                <c:pt idx="10173">
                  <c:v>-874.54602241516102</c:v>
                </c:pt>
                <c:pt idx="10174">
                  <c:v>-874.55597639083908</c:v>
                </c:pt>
                <c:pt idx="10175">
                  <c:v>-874.56682443618797</c:v>
                </c:pt>
                <c:pt idx="10176">
                  <c:v>-874.57791090011597</c:v>
                </c:pt>
                <c:pt idx="10177">
                  <c:v>-874.58875894546497</c:v>
                </c:pt>
                <c:pt idx="10178">
                  <c:v>-874.59871292114303</c:v>
                </c:pt>
                <c:pt idx="10179">
                  <c:v>-874.60747480392502</c:v>
                </c:pt>
                <c:pt idx="10180">
                  <c:v>-874.61474657058693</c:v>
                </c:pt>
                <c:pt idx="10181">
                  <c:v>-874.62052822113105</c:v>
                </c:pt>
                <c:pt idx="10182">
                  <c:v>-874.62505817413398</c:v>
                </c:pt>
                <c:pt idx="10183">
                  <c:v>-874.62887287139893</c:v>
                </c:pt>
                <c:pt idx="10184">
                  <c:v>-874.63238954544101</c:v>
                </c:pt>
                <c:pt idx="10185">
                  <c:v>-874.63632345199608</c:v>
                </c:pt>
                <c:pt idx="10186">
                  <c:v>-874.64109182357799</c:v>
                </c:pt>
                <c:pt idx="10187">
                  <c:v>-874.64717149734497</c:v>
                </c:pt>
                <c:pt idx="10188">
                  <c:v>-874.65480089187599</c:v>
                </c:pt>
                <c:pt idx="10189">
                  <c:v>-874.66392040252708</c:v>
                </c:pt>
                <c:pt idx="10190">
                  <c:v>-874.67447042465199</c:v>
                </c:pt>
                <c:pt idx="10191">
                  <c:v>-874.68591451644897</c:v>
                </c:pt>
                <c:pt idx="10192">
                  <c:v>-874.69771623611496</c:v>
                </c:pt>
                <c:pt idx="10193">
                  <c:v>-874.70916032791206</c:v>
                </c:pt>
                <c:pt idx="10194">
                  <c:v>-874.71971035003708</c:v>
                </c:pt>
                <c:pt idx="10195">
                  <c:v>-874.72894906997703</c:v>
                </c:pt>
                <c:pt idx="10196">
                  <c:v>-874.73699569702194</c:v>
                </c:pt>
                <c:pt idx="10197">
                  <c:v>-874.743850231171</c:v>
                </c:pt>
                <c:pt idx="10198">
                  <c:v>-874.74975109100399</c:v>
                </c:pt>
                <c:pt idx="10199">
                  <c:v>-874.75493669509899</c:v>
                </c:pt>
                <c:pt idx="10200">
                  <c:v>-874.75964546203602</c:v>
                </c:pt>
                <c:pt idx="10201">
                  <c:v>-874.76411581039406</c:v>
                </c:pt>
                <c:pt idx="10202">
                  <c:v>-874.76876497268699</c:v>
                </c:pt>
                <c:pt idx="10203">
                  <c:v>-874.774069786072</c:v>
                </c:pt>
                <c:pt idx="10204">
                  <c:v>-874.78014945983898</c:v>
                </c:pt>
                <c:pt idx="10205">
                  <c:v>-874.78706359863304</c:v>
                </c:pt>
                <c:pt idx="10206">
                  <c:v>-874.79457378387497</c:v>
                </c:pt>
                <c:pt idx="10207">
                  <c:v>-874.80256080627498</c:v>
                </c:pt>
                <c:pt idx="10208">
                  <c:v>-874.81090545654297</c:v>
                </c:pt>
                <c:pt idx="10209">
                  <c:v>-874.81948852539108</c:v>
                </c:pt>
                <c:pt idx="10210">
                  <c:v>-874.82825040817306</c:v>
                </c:pt>
                <c:pt idx="10211">
                  <c:v>-874.83701229095504</c:v>
                </c:pt>
                <c:pt idx="10212">
                  <c:v>-874.84559535980202</c:v>
                </c:pt>
                <c:pt idx="10213">
                  <c:v>-874.85364198684692</c:v>
                </c:pt>
                <c:pt idx="10214">
                  <c:v>-874.86097335815498</c:v>
                </c:pt>
                <c:pt idx="10215">
                  <c:v>-874.86758947372505</c:v>
                </c:pt>
                <c:pt idx="10216">
                  <c:v>-874.87337112426803</c:v>
                </c:pt>
                <c:pt idx="10217">
                  <c:v>-874.87837791442894</c:v>
                </c:pt>
                <c:pt idx="10218">
                  <c:v>-874.88255023956299</c:v>
                </c:pt>
                <c:pt idx="10219">
                  <c:v>-874.88594770431496</c:v>
                </c:pt>
                <c:pt idx="10220">
                  <c:v>-874.88862991333008</c:v>
                </c:pt>
                <c:pt idx="10221">
                  <c:v>-874.89101409912098</c:v>
                </c:pt>
                <c:pt idx="10222">
                  <c:v>-874.89333868026802</c:v>
                </c:pt>
                <c:pt idx="10223">
                  <c:v>-874.89596128463802</c:v>
                </c:pt>
                <c:pt idx="10224">
                  <c:v>-874.899179935456</c:v>
                </c:pt>
                <c:pt idx="10225">
                  <c:v>-874.90323305130005</c:v>
                </c:pt>
                <c:pt idx="10226">
                  <c:v>-874.90818023681697</c:v>
                </c:pt>
                <c:pt idx="10227">
                  <c:v>-874.91420030593895</c:v>
                </c:pt>
                <c:pt idx="10228">
                  <c:v>-874.92135286331199</c:v>
                </c:pt>
                <c:pt idx="10229">
                  <c:v>-874.92945909500099</c:v>
                </c:pt>
                <c:pt idx="10230">
                  <c:v>-874.93845939636299</c:v>
                </c:pt>
                <c:pt idx="10231">
                  <c:v>-874.94805574417092</c:v>
                </c:pt>
                <c:pt idx="10232">
                  <c:v>-874.95800971984897</c:v>
                </c:pt>
                <c:pt idx="10233">
                  <c:v>-874.96814250946102</c:v>
                </c:pt>
                <c:pt idx="10234">
                  <c:v>-874.97833490371704</c:v>
                </c:pt>
                <c:pt idx="10235">
                  <c:v>-874.98852729797397</c:v>
                </c:pt>
                <c:pt idx="10236">
                  <c:v>-874.99854087829601</c:v>
                </c:pt>
                <c:pt idx="10237">
                  <c:v>-875.00825643539406</c:v>
                </c:pt>
                <c:pt idx="10238">
                  <c:v>-875.01755475997902</c:v>
                </c:pt>
                <c:pt idx="10239">
                  <c:v>-875.026316642761</c:v>
                </c:pt>
                <c:pt idx="10240">
                  <c:v>-875.03448247909603</c:v>
                </c:pt>
                <c:pt idx="10241">
                  <c:v>-875.04199266433693</c:v>
                </c:pt>
                <c:pt idx="10242">
                  <c:v>-875.04896640777599</c:v>
                </c:pt>
                <c:pt idx="10243">
                  <c:v>-875.05552291870094</c:v>
                </c:pt>
                <c:pt idx="10244">
                  <c:v>-875.06166219711304</c:v>
                </c:pt>
                <c:pt idx="10245">
                  <c:v>-875.06762266159103</c:v>
                </c:pt>
                <c:pt idx="10246">
                  <c:v>-875.073642730713</c:v>
                </c:pt>
                <c:pt idx="10247">
                  <c:v>-875.07990121841499</c:v>
                </c:pt>
                <c:pt idx="10248">
                  <c:v>-875.08663654327393</c:v>
                </c:pt>
                <c:pt idx="10249">
                  <c:v>-875.09402751922607</c:v>
                </c:pt>
                <c:pt idx="10250">
                  <c:v>-875.10207414627098</c:v>
                </c:pt>
                <c:pt idx="10251">
                  <c:v>-875.11077642440796</c:v>
                </c:pt>
                <c:pt idx="10252">
                  <c:v>-875.11983633041405</c:v>
                </c:pt>
                <c:pt idx="10253">
                  <c:v>-875.12913465499901</c:v>
                </c:pt>
                <c:pt idx="10254">
                  <c:v>-875.13843297958397</c:v>
                </c:pt>
                <c:pt idx="10255">
                  <c:v>-875.14761209487892</c:v>
                </c:pt>
                <c:pt idx="10256">
                  <c:v>-875.15667200088501</c:v>
                </c:pt>
                <c:pt idx="10257">
                  <c:v>-875.165612697602</c:v>
                </c:pt>
                <c:pt idx="10258">
                  <c:v>-875.17431497573898</c:v>
                </c:pt>
                <c:pt idx="10259">
                  <c:v>-875.18283843994197</c:v>
                </c:pt>
                <c:pt idx="10260">
                  <c:v>-875.19106388092098</c:v>
                </c:pt>
                <c:pt idx="10261">
                  <c:v>-875.19893169403099</c:v>
                </c:pt>
                <c:pt idx="10262">
                  <c:v>-875.20620346069404</c:v>
                </c:pt>
                <c:pt idx="10263">
                  <c:v>-875.212819576264</c:v>
                </c:pt>
                <c:pt idx="10264">
                  <c:v>-875.218422412873</c:v>
                </c:pt>
                <c:pt idx="10265">
                  <c:v>-875.22307157516502</c:v>
                </c:pt>
                <c:pt idx="10266">
                  <c:v>-875.22682666778599</c:v>
                </c:pt>
                <c:pt idx="10267">
                  <c:v>-875.22986650466896</c:v>
                </c:pt>
                <c:pt idx="10268">
                  <c:v>-875.23248910903999</c:v>
                </c:pt>
                <c:pt idx="10269">
                  <c:v>-875.23517131805397</c:v>
                </c:pt>
                <c:pt idx="10270">
                  <c:v>-875.23833036422798</c:v>
                </c:pt>
                <c:pt idx="10271">
                  <c:v>-875.24256229400703</c:v>
                </c:pt>
                <c:pt idx="10272">
                  <c:v>-875.24822473526001</c:v>
                </c:pt>
                <c:pt idx="10273">
                  <c:v>-875.25549650192306</c:v>
                </c:pt>
                <c:pt idx="10274">
                  <c:v>-875.26413917541504</c:v>
                </c:pt>
                <c:pt idx="10275">
                  <c:v>-875.27391433715798</c:v>
                </c:pt>
                <c:pt idx="10276">
                  <c:v>-875.28440475463901</c:v>
                </c:pt>
                <c:pt idx="10277">
                  <c:v>-875.29543161392201</c:v>
                </c:pt>
                <c:pt idx="10278">
                  <c:v>-875.30669689178501</c:v>
                </c:pt>
                <c:pt idx="10279">
                  <c:v>-875.31796216964699</c:v>
                </c:pt>
                <c:pt idx="10280">
                  <c:v>-875.328929424286</c:v>
                </c:pt>
                <c:pt idx="10281">
                  <c:v>-875.33936023712204</c:v>
                </c:pt>
                <c:pt idx="10282">
                  <c:v>-875.34925460815498</c:v>
                </c:pt>
                <c:pt idx="10283">
                  <c:v>-875.35873174667404</c:v>
                </c:pt>
                <c:pt idx="10284">
                  <c:v>-875.36785125732399</c:v>
                </c:pt>
                <c:pt idx="10285">
                  <c:v>-875.37661314010597</c:v>
                </c:pt>
                <c:pt idx="10286">
                  <c:v>-875.38489818572998</c:v>
                </c:pt>
                <c:pt idx="10287">
                  <c:v>-875.39270639419601</c:v>
                </c:pt>
                <c:pt idx="10288">
                  <c:v>-875.40009737014793</c:v>
                </c:pt>
                <c:pt idx="10289">
                  <c:v>-875.40719032287598</c:v>
                </c:pt>
                <c:pt idx="10290">
                  <c:v>-875.41416406631492</c:v>
                </c:pt>
                <c:pt idx="10291">
                  <c:v>-875.420899391175</c:v>
                </c:pt>
                <c:pt idx="10292">
                  <c:v>-875.42739629745506</c:v>
                </c:pt>
                <c:pt idx="10293">
                  <c:v>-875.43341636657692</c:v>
                </c:pt>
                <c:pt idx="10294">
                  <c:v>-875.43901920318604</c:v>
                </c:pt>
                <c:pt idx="10295">
                  <c:v>-875.44420480728195</c:v>
                </c:pt>
                <c:pt idx="10296">
                  <c:v>-875.44897317886398</c:v>
                </c:pt>
                <c:pt idx="10297">
                  <c:v>-875.45344352722202</c:v>
                </c:pt>
                <c:pt idx="10298">
                  <c:v>-875.45749664306697</c:v>
                </c:pt>
                <c:pt idx="10299">
                  <c:v>-875.46107292175293</c:v>
                </c:pt>
                <c:pt idx="10300">
                  <c:v>-875.46435117721603</c:v>
                </c:pt>
                <c:pt idx="10301">
                  <c:v>-875.46756982803402</c:v>
                </c:pt>
                <c:pt idx="10302">
                  <c:v>-875.47096729278599</c:v>
                </c:pt>
                <c:pt idx="10303">
                  <c:v>-875.47466278076195</c:v>
                </c:pt>
                <c:pt idx="10304">
                  <c:v>-875.47853708267201</c:v>
                </c:pt>
                <c:pt idx="10305">
                  <c:v>-875.48270940780708</c:v>
                </c:pt>
                <c:pt idx="10306">
                  <c:v>-875.48700094223</c:v>
                </c:pt>
                <c:pt idx="10307">
                  <c:v>-875.49153089523293</c:v>
                </c:pt>
                <c:pt idx="10308">
                  <c:v>-875.49623966217098</c:v>
                </c:pt>
                <c:pt idx="10309">
                  <c:v>-875.50094842910801</c:v>
                </c:pt>
                <c:pt idx="10310">
                  <c:v>-875.50553798675605</c:v>
                </c:pt>
                <c:pt idx="10311">
                  <c:v>-875.51012754440308</c:v>
                </c:pt>
                <c:pt idx="10312">
                  <c:v>-875.51483631134101</c:v>
                </c:pt>
                <c:pt idx="10313">
                  <c:v>-875.52002191543602</c:v>
                </c:pt>
                <c:pt idx="10314">
                  <c:v>-875.525803565979</c:v>
                </c:pt>
                <c:pt idx="10315">
                  <c:v>-875.53212165832497</c:v>
                </c:pt>
                <c:pt idx="10316">
                  <c:v>-875.53909540176392</c:v>
                </c:pt>
                <c:pt idx="10317">
                  <c:v>-875.54660558700607</c:v>
                </c:pt>
                <c:pt idx="10318">
                  <c:v>-875.55483102798507</c:v>
                </c:pt>
                <c:pt idx="10319">
                  <c:v>-875.56353330612205</c:v>
                </c:pt>
                <c:pt idx="10320">
                  <c:v>-875.57259321212803</c:v>
                </c:pt>
                <c:pt idx="10321">
                  <c:v>-875.581653118134</c:v>
                </c:pt>
                <c:pt idx="10322">
                  <c:v>-875.59029579162598</c:v>
                </c:pt>
                <c:pt idx="10323">
                  <c:v>-875.59846162795998</c:v>
                </c:pt>
                <c:pt idx="10324">
                  <c:v>-875.60609102249202</c:v>
                </c:pt>
                <c:pt idx="10325">
                  <c:v>-875.61336278915405</c:v>
                </c:pt>
                <c:pt idx="10326">
                  <c:v>-875.620396137238</c:v>
                </c:pt>
                <c:pt idx="10327">
                  <c:v>-875.62719106674194</c:v>
                </c:pt>
                <c:pt idx="10328">
                  <c:v>-875.63374757766701</c:v>
                </c:pt>
                <c:pt idx="10329">
                  <c:v>-875.64018487930298</c:v>
                </c:pt>
                <c:pt idx="10330">
                  <c:v>-875.64656257629395</c:v>
                </c:pt>
                <c:pt idx="10331">
                  <c:v>-875.65294027328503</c:v>
                </c:pt>
                <c:pt idx="10332">
                  <c:v>-875.659437179566</c:v>
                </c:pt>
                <c:pt idx="10333">
                  <c:v>-875.66581487655708</c:v>
                </c:pt>
                <c:pt idx="10334">
                  <c:v>-875.67195415496803</c:v>
                </c:pt>
                <c:pt idx="10335">
                  <c:v>-875.67749738693306</c:v>
                </c:pt>
                <c:pt idx="10336">
                  <c:v>-875.68244457244896</c:v>
                </c:pt>
                <c:pt idx="10337">
                  <c:v>-875.68673610687301</c:v>
                </c:pt>
                <c:pt idx="10338">
                  <c:v>-875.69049119949398</c:v>
                </c:pt>
                <c:pt idx="10339">
                  <c:v>-875.69400787353493</c:v>
                </c:pt>
                <c:pt idx="10340">
                  <c:v>-875.69746494293202</c:v>
                </c:pt>
                <c:pt idx="10341">
                  <c:v>-875.70116043090798</c:v>
                </c:pt>
                <c:pt idx="10342">
                  <c:v>-875.70539236068703</c:v>
                </c:pt>
                <c:pt idx="10343">
                  <c:v>-875.71027994155907</c:v>
                </c:pt>
                <c:pt idx="10344">
                  <c:v>-875.71612119674705</c:v>
                </c:pt>
                <c:pt idx="10345">
                  <c:v>-875.72285652160701</c:v>
                </c:pt>
                <c:pt idx="10346">
                  <c:v>-875.73036670684792</c:v>
                </c:pt>
                <c:pt idx="10347">
                  <c:v>-875.73823451995895</c:v>
                </c:pt>
                <c:pt idx="10348">
                  <c:v>-875.74592351913498</c:v>
                </c:pt>
                <c:pt idx="10349">
                  <c:v>-875.75313568115303</c:v>
                </c:pt>
                <c:pt idx="10350">
                  <c:v>-875.75951337814399</c:v>
                </c:pt>
                <c:pt idx="10351">
                  <c:v>-875.76511621475197</c:v>
                </c:pt>
                <c:pt idx="10352">
                  <c:v>-875.77012300491401</c:v>
                </c:pt>
                <c:pt idx="10353">
                  <c:v>-875.77453374862694</c:v>
                </c:pt>
                <c:pt idx="10354">
                  <c:v>-875.778527259827</c:v>
                </c:pt>
                <c:pt idx="10355">
                  <c:v>-875.78198432922397</c:v>
                </c:pt>
                <c:pt idx="10356">
                  <c:v>-875.78484535217308</c:v>
                </c:pt>
                <c:pt idx="10357">
                  <c:v>-875.78705072403</c:v>
                </c:pt>
                <c:pt idx="10358">
                  <c:v>-875.78883886337303</c:v>
                </c:pt>
                <c:pt idx="10359">
                  <c:v>-875.79009056091297</c:v>
                </c:pt>
                <c:pt idx="10360">
                  <c:v>-875.79092502593994</c:v>
                </c:pt>
                <c:pt idx="10361">
                  <c:v>-875.79134225845405</c:v>
                </c:pt>
                <c:pt idx="10362">
                  <c:v>-875.79152107238792</c:v>
                </c:pt>
                <c:pt idx="10363">
                  <c:v>-875.79199790954601</c:v>
                </c:pt>
                <c:pt idx="10364">
                  <c:v>-875.79336881637596</c:v>
                </c:pt>
                <c:pt idx="10365">
                  <c:v>-875.79611063003608</c:v>
                </c:pt>
                <c:pt idx="10366">
                  <c:v>-875.80022335052502</c:v>
                </c:pt>
                <c:pt idx="10367">
                  <c:v>-875.80546855926502</c:v>
                </c:pt>
                <c:pt idx="10368">
                  <c:v>-875.81130981445301</c:v>
                </c:pt>
                <c:pt idx="10369">
                  <c:v>-875.81738948821999</c:v>
                </c:pt>
                <c:pt idx="10370">
                  <c:v>-875.82346916198799</c:v>
                </c:pt>
                <c:pt idx="10371">
                  <c:v>-875.82937002182007</c:v>
                </c:pt>
                <c:pt idx="10372">
                  <c:v>-875.83503246307396</c:v>
                </c:pt>
                <c:pt idx="10373">
                  <c:v>-875.84033727645897</c:v>
                </c:pt>
                <c:pt idx="10374">
                  <c:v>-875.84528446197498</c:v>
                </c:pt>
                <c:pt idx="10375">
                  <c:v>-875.85017204284702</c:v>
                </c:pt>
                <c:pt idx="10376">
                  <c:v>-875.85541725158703</c:v>
                </c:pt>
                <c:pt idx="10377">
                  <c:v>-875.86131811142002</c:v>
                </c:pt>
                <c:pt idx="10378">
                  <c:v>-875.86793422698997</c:v>
                </c:pt>
                <c:pt idx="10379">
                  <c:v>-875.87502717971802</c:v>
                </c:pt>
                <c:pt idx="10380">
                  <c:v>-875.88217973709106</c:v>
                </c:pt>
                <c:pt idx="10381">
                  <c:v>-875.88903427124001</c:v>
                </c:pt>
                <c:pt idx="10382">
                  <c:v>-875.89535236358699</c:v>
                </c:pt>
                <c:pt idx="10383">
                  <c:v>-875.90101480483997</c:v>
                </c:pt>
                <c:pt idx="10384">
                  <c:v>-875.906081199646</c:v>
                </c:pt>
                <c:pt idx="10385">
                  <c:v>-875.91067075729393</c:v>
                </c:pt>
                <c:pt idx="10386">
                  <c:v>-875.91502189636299</c:v>
                </c:pt>
                <c:pt idx="10387">
                  <c:v>-875.91931343078602</c:v>
                </c:pt>
                <c:pt idx="10388">
                  <c:v>-875.92378377914406</c:v>
                </c:pt>
                <c:pt idx="10389">
                  <c:v>-875.92861175537098</c:v>
                </c:pt>
                <c:pt idx="10390">
                  <c:v>-875.934035778046</c:v>
                </c:pt>
                <c:pt idx="10391">
                  <c:v>-875.94011545181297</c:v>
                </c:pt>
                <c:pt idx="10392">
                  <c:v>-875.94679117202804</c:v>
                </c:pt>
                <c:pt idx="10393">
                  <c:v>-875.95394372940098</c:v>
                </c:pt>
                <c:pt idx="10394">
                  <c:v>-875.961513519287</c:v>
                </c:pt>
                <c:pt idx="10395">
                  <c:v>-875.96932172775303</c:v>
                </c:pt>
                <c:pt idx="10396">
                  <c:v>-875.97718954086304</c:v>
                </c:pt>
                <c:pt idx="10397">
                  <c:v>-875.98511695861794</c:v>
                </c:pt>
                <c:pt idx="10398">
                  <c:v>-875.99304437637397</c:v>
                </c:pt>
                <c:pt idx="10399">
                  <c:v>-876.00085258483898</c:v>
                </c:pt>
                <c:pt idx="10400">
                  <c:v>-876.00848197937</c:v>
                </c:pt>
                <c:pt idx="10401">
                  <c:v>-876.01563453674294</c:v>
                </c:pt>
                <c:pt idx="10402">
                  <c:v>-876.02213144302402</c:v>
                </c:pt>
                <c:pt idx="10403">
                  <c:v>-876.02785348892201</c:v>
                </c:pt>
                <c:pt idx="10404">
                  <c:v>-876.03268146514893</c:v>
                </c:pt>
                <c:pt idx="10405">
                  <c:v>-876.036794185639</c:v>
                </c:pt>
                <c:pt idx="10406">
                  <c:v>-876.04019165039108</c:v>
                </c:pt>
                <c:pt idx="10407">
                  <c:v>-876.04299306869507</c:v>
                </c:pt>
                <c:pt idx="10408">
                  <c:v>-876.04549646377598</c:v>
                </c:pt>
                <c:pt idx="10409">
                  <c:v>-876.04782104492199</c:v>
                </c:pt>
                <c:pt idx="10410">
                  <c:v>-876.05032444000301</c:v>
                </c:pt>
                <c:pt idx="10411">
                  <c:v>-876.05330467224098</c:v>
                </c:pt>
                <c:pt idx="10412">
                  <c:v>-876.05705976486206</c:v>
                </c:pt>
                <c:pt idx="10413">
                  <c:v>-876.06164932250999</c:v>
                </c:pt>
                <c:pt idx="10414">
                  <c:v>-876.06701374054001</c:v>
                </c:pt>
                <c:pt idx="10415">
                  <c:v>-876.07309341430698</c:v>
                </c:pt>
                <c:pt idx="10416">
                  <c:v>-876.07970952987694</c:v>
                </c:pt>
                <c:pt idx="10417">
                  <c:v>-876.08674287795998</c:v>
                </c:pt>
                <c:pt idx="10418">
                  <c:v>-876.09395503997803</c:v>
                </c:pt>
                <c:pt idx="10419">
                  <c:v>-876.10104799270698</c:v>
                </c:pt>
                <c:pt idx="10420">
                  <c:v>-876.10784292221092</c:v>
                </c:pt>
                <c:pt idx="10421">
                  <c:v>-876.114220619202</c:v>
                </c:pt>
                <c:pt idx="10422">
                  <c:v>-876.12006187438999</c:v>
                </c:pt>
                <c:pt idx="10423">
                  <c:v>-876.12530708313</c:v>
                </c:pt>
                <c:pt idx="10424">
                  <c:v>-876.13013505935692</c:v>
                </c:pt>
                <c:pt idx="10425">
                  <c:v>-876.13460540771507</c:v>
                </c:pt>
                <c:pt idx="10426">
                  <c:v>-876.13877773284901</c:v>
                </c:pt>
                <c:pt idx="10427">
                  <c:v>-876.14283084869408</c:v>
                </c:pt>
                <c:pt idx="10428">
                  <c:v>-876.14682435989403</c:v>
                </c:pt>
                <c:pt idx="10429">
                  <c:v>-876.15075826644897</c:v>
                </c:pt>
                <c:pt idx="10430">
                  <c:v>-876.15469217300392</c:v>
                </c:pt>
                <c:pt idx="10431">
                  <c:v>-876.15868568420399</c:v>
                </c:pt>
                <c:pt idx="10432">
                  <c:v>-876.16285800933906</c:v>
                </c:pt>
                <c:pt idx="10433">
                  <c:v>-876.16720914840698</c:v>
                </c:pt>
                <c:pt idx="10434">
                  <c:v>-876.17179870605491</c:v>
                </c:pt>
                <c:pt idx="10435">
                  <c:v>-876.17656707763695</c:v>
                </c:pt>
                <c:pt idx="10436">
                  <c:v>-876.18145465850898</c:v>
                </c:pt>
                <c:pt idx="10437">
                  <c:v>-876.18658065795898</c:v>
                </c:pt>
                <c:pt idx="10438">
                  <c:v>-876.192064285279</c:v>
                </c:pt>
                <c:pt idx="10439">
                  <c:v>-876.19790554046699</c:v>
                </c:pt>
                <c:pt idx="10440">
                  <c:v>-876.20422363281295</c:v>
                </c:pt>
                <c:pt idx="10441">
                  <c:v>-876.21078014373802</c:v>
                </c:pt>
                <c:pt idx="10442">
                  <c:v>-876.21745586395298</c:v>
                </c:pt>
                <c:pt idx="10443">
                  <c:v>-876.22395277023293</c:v>
                </c:pt>
                <c:pt idx="10444">
                  <c:v>-876.23027086258003</c:v>
                </c:pt>
                <c:pt idx="10445">
                  <c:v>-876.236290931702</c:v>
                </c:pt>
                <c:pt idx="10446">
                  <c:v>-876.24207258224499</c:v>
                </c:pt>
                <c:pt idx="10447">
                  <c:v>-876.24773502349899</c:v>
                </c:pt>
                <c:pt idx="10448">
                  <c:v>-876.25333786010799</c:v>
                </c:pt>
                <c:pt idx="10449">
                  <c:v>-876.25923871993996</c:v>
                </c:pt>
                <c:pt idx="10450">
                  <c:v>-876.26573562622093</c:v>
                </c:pt>
                <c:pt idx="10451">
                  <c:v>-876.27300739288398</c:v>
                </c:pt>
                <c:pt idx="10452">
                  <c:v>-876.28123283386299</c:v>
                </c:pt>
                <c:pt idx="10453">
                  <c:v>-876.29041194915794</c:v>
                </c:pt>
                <c:pt idx="10454">
                  <c:v>-876.30036592483498</c:v>
                </c:pt>
                <c:pt idx="10455">
                  <c:v>-876.31079673767101</c:v>
                </c:pt>
                <c:pt idx="10456">
                  <c:v>-876.32128715515205</c:v>
                </c:pt>
                <c:pt idx="10457">
                  <c:v>-876.33136034011898</c:v>
                </c:pt>
                <c:pt idx="10458">
                  <c:v>-876.34059906005905</c:v>
                </c:pt>
                <c:pt idx="10459">
                  <c:v>-876.34876489639305</c:v>
                </c:pt>
                <c:pt idx="10460">
                  <c:v>-876.35567903518699</c:v>
                </c:pt>
                <c:pt idx="10461">
                  <c:v>-876.36152029037498</c:v>
                </c:pt>
                <c:pt idx="10462">
                  <c:v>-876.36628866195701</c:v>
                </c:pt>
                <c:pt idx="10463">
                  <c:v>-876.37004375457798</c:v>
                </c:pt>
                <c:pt idx="10464">
                  <c:v>-876.37302398681697</c:v>
                </c:pt>
                <c:pt idx="10465">
                  <c:v>-876.37552738189697</c:v>
                </c:pt>
                <c:pt idx="10466">
                  <c:v>-876.37779235839901</c:v>
                </c:pt>
                <c:pt idx="10467">
                  <c:v>-876.380295753479</c:v>
                </c:pt>
                <c:pt idx="10468">
                  <c:v>-876.383156776428</c:v>
                </c:pt>
                <c:pt idx="10469">
                  <c:v>-876.38667345046997</c:v>
                </c:pt>
                <c:pt idx="10470">
                  <c:v>-876.39102458953903</c:v>
                </c:pt>
                <c:pt idx="10471">
                  <c:v>-876.39626979827904</c:v>
                </c:pt>
                <c:pt idx="10472">
                  <c:v>-876.40240907669101</c:v>
                </c:pt>
                <c:pt idx="10473">
                  <c:v>-876.40920400619507</c:v>
                </c:pt>
                <c:pt idx="10474">
                  <c:v>-876.416416168213</c:v>
                </c:pt>
                <c:pt idx="10475">
                  <c:v>-876.42344951629707</c:v>
                </c:pt>
                <c:pt idx="10476">
                  <c:v>-876.43006563186702</c:v>
                </c:pt>
                <c:pt idx="10477">
                  <c:v>-876.43602609634399</c:v>
                </c:pt>
                <c:pt idx="10478">
                  <c:v>-876.441271305084</c:v>
                </c:pt>
                <c:pt idx="10479">
                  <c:v>-876.44586086273193</c:v>
                </c:pt>
                <c:pt idx="10480">
                  <c:v>-876.45003318786598</c:v>
                </c:pt>
                <c:pt idx="10481">
                  <c:v>-876.45396709442207</c:v>
                </c:pt>
                <c:pt idx="10482">
                  <c:v>-876.45784139633201</c:v>
                </c:pt>
                <c:pt idx="10483">
                  <c:v>-876.46195411682106</c:v>
                </c:pt>
                <c:pt idx="10484">
                  <c:v>-876.46618604660102</c:v>
                </c:pt>
                <c:pt idx="10485">
                  <c:v>-876.47065639495895</c:v>
                </c:pt>
                <c:pt idx="10486">
                  <c:v>-876.47500753402699</c:v>
                </c:pt>
                <c:pt idx="10487">
                  <c:v>-876.47917985916206</c:v>
                </c:pt>
                <c:pt idx="10488">
                  <c:v>-876.48287534713802</c:v>
                </c:pt>
                <c:pt idx="10489">
                  <c:v>-876.486034393311</c:v>
                </c:pt>
                <c:pt idx="10490">
                  <c:v>-876.48883581161499</c:v>
                </c:pt>
                <c:pt idx="10491">
                  <c:v>-876.49163722992</c:v>
                </c:pt>
                <c:pt idx="10492">
                  <c:v>-876.49479627609298</c:v>
                </c:pt>
                <c:pt idx="10493">
                  <c:v>-876.49867057800293</c:v>
                </c:pt>
                <c:pt idx="10494">
                  <c:v>-876.50349855422996</c:v>
                </c:pt>
                <c:pt idx="10495">
                  <c:v>-876.50933980941795</c:v>
                </c:pt>
                <c:pt idx="10496">
                  <c:v>-876.51595592498802</c:v>
                </c:pt>
                <c:pt idx="10497">
                  <c:v>-876.52310848236107</c:v>
                </c:pt>
                <c:pt idx="10498">
                  <c:v>-876.53055906295799</c:v>
                </c:pt>
                <c:pt idx="10499">
                  <c:v>-876.53800964355491</c:v>
                </c:pt>
                <c:pt idx="10500">
                  <c:v>-876.54522180557296</c:v>
                </c:pt>
                <c:pt idx="10501">
                  <c:v>-876.55213594436702</c:v>
                </c:pt>
                <c:pt idx="10502">
                  <c:v>-876.55875205993698</c:v>
                </c:pt>
                <c:pt idx="10503">
                  <c:v>-876.56536817550705</c:v>
                </c:pt>
                <c:pt idx="10504">
                  <c:v>-876.57228231430099</c:v>
                </c:pt>
                <c:pt idx="10505">
                  <c:v>-876.57991170883201</c:v>
                </c:pt>
                <c:pt idx="10506">
                  <c:v>-876.58849477768001</c:v>
                </c:pt>
                <c:pt idx="10507">
                  <c:v>-876.59809112548805</c:v>
                </c:pt>
                <c:pt idx="10508">
                  <c:v>-876.60864114761398</c:v>
                </c:pt>
                <c:pt idx="10509">
                  <c:v>-876.61984682083198</c:v>
                </c:pt>
                <c:pt idx="10510">
                  <c:v>-876.63146972656295</c:v>
                </c:pt>
                <c:pt idx="10511">
                  <c:v>-876.64315223693893</c:v>
                </c:pt>
                <c:pt idx="10512">
                  <c:v>-876.65447711944603</c:v>
                </c:pt>
                <c:pt idx="10513">
                  <c:v>-876.66514635086105</c:v>
                </c:pt>
                <c:pt idx="10514">
                  <c:v>-876.67498111724899</c:v>
                </c:pt>
                <c:pt idx="10515">
                  <c:v>-876.68386220932007</c:v>
                </c:pt>
                <c:pt idx="10516">
                  <c:v>-876.69184923171997</c:v>
                </c:pt>
                <c:pt idx="10517">
                  <c:v>-876.69894218444801</c:v>
                </c:pt>
                <c:pt idx="10518">
                  <c:v>-876.70490264892601</c:v>
                </c:pt>
                <c:pt idx="10519">
                  <c:v>-876.70961141586304</c:v>
                </c:pt>
                <c:pt idx="10520">
                  <c:v>-876.71300888061501</c:v>
                </c:pt>
                <c:pt idx="10521">
                  <c:v>-876.71527385711693</c:v>
                </c:pt>
                <c:pt idx="10522">
                  <c:v>-876.71646595001198</c:v>
                </c:pt>
                <c:pt idx="10523">
                  <c:v>-876.71694278717098</c:v>
                </c:pt>
                <c:pt idx="10524">
                  <c:v>-876.71682357788097</c:v>
                </c:pt>
                <c:pt idx="10525">
                  <c:v>-876.716346740723</c:v>
                </c:pt>
                <c:pt idx="10526">
                  <c:v>-876.71586990356502</c:v>
                </c:pt>
                <c:pt idx="10527">
                  <c:v>-876.715929508209</c:v>
                </c:pt>
                <c:pt idx="10528">
                  <c:v>-876.71688318252598</c:v>
                </c:pt>
                <c:pt idx="10529">
                  <c:v>-876.718909740448</c:v>
                </c:pt>
                <c:pt idx="10530">
                  <c:v>-876.72188997268699</c:v>
                </c:pt>
                <c:pt idx="10531">
                  <c:v>-876.72570466995307</c:v>
                </c:pt>
                <c:pt idx="10532">
                  <c:v>-876.730115413666</c:v>
                </c:pt>
                <c:pt idx="10533">
                  <c:v>-876.73518180847202</c:v>
                </c:pt>
                <c:pt idx="10534">
                  <c:v>-876.74096345901501</c:v>
                </c:pt>
                <c:pt idx="10535">
                  <c:v>-876.74757957458496</c:v>
                </c:pt>
                <c:pt idx="10536">
                  <c:v>-876.754970550537</c:v>
                </c:pt>
                <c:pt idx="10537">
                  <c:v>-876.763255596161</c:v>
                </c:pt>
                <c:pt idx="10538">
                  <c:v>-876.77237510681198</c:v>
                </c:pt>
                <c:pt idx="10539">
                  <c:v>-876.78226947784401</c:v>
                </c:pt>
                <c:pt idx="10540">
                  <c:v>-876.79293870925903</c:v>
                </c:pt>
                <c:pt idx="10541">
                  <c:v>-876.80402517318703</c:v>
                </c:pt>
                <c:pt idx="10542">
                  <c:v>-876.81517124176003</c:v>
                </c:pt>
                <c:pt idx="10543">
                  <c:v>-876.82590007782005</c:v>
                </c:pt>
                <c:pt idx="10544">
                  <c:v>-876.83591365814198</c:v>
                </c:pt>
                <c:pt idx="10545">
                  <c:v>-876.84491395950295</c:v>
                </c:pt>
                <c:pt idx="10546">
                  <c:v>-876.85290098190308</c:v>
                </c:pt>
                <c:pt idx="10547">
                  <c:v>-876.85987472534202</c:v>
                </c:pt>
                <c:pt idx="10548">
                  <c:v>-876.86613321304299</c:v>
                </c:pt>
                <c:pt idx="10549">
                  <c:v>-876.87197446823097</c:v>
                </c:pt>
                <c:pt idx="10550">
                  <c:v>-876.87763690948498</c:v>
                </c:pt>
                <c:pt idx="10551">
                  <c:v>-876.88347816467308</c:v>
                </c:pt>
                <c:pt idx="10552">
                  <c:v>-876.88967704772995</c:v>
                </c:pt>
                <c:pt idx="10553">
                  <c:v>-876.89629316330002</c:v>
                </c:pt>
                <c:pt idx="10554">
                  <c:v>-876.90344572067306</c:v>
                </c:pt>
                <c:pt idx="10555">
                  <c:v>-876.91119432449398</c:v>
                </c:pt>
                <c:pt idx="10556">
                  <c:v>-876.91977739334106</c:v>
                </c:pt>
                <c:pt idx="10557">
                  <c:v>-876.92919492721603</c:v>
                </c:pt>
                <c:pt idx="10558">
                  <c:v>-876.93938732147194</c:v>
                </c:pt>
                <c:pt idx="10559">
                  <c:v>-876.95023536682106</c:v>
                </c:pt>
                <c:pt idx="10560">
                  <c:v>-876.96167945861794</c:v>
                </c:pt>
                <c:pt idx="10561">
                  <c:v>-876.97371959686302</c:v>
                </c:pt>
                <c:pt idx="10562">
                  <c:v>-876.98623657226608</c:v>
                </c:pt>
                <c:pt idx="10563">
                  <c:v>-876.99893236160301</c:v>
                </c:pt>
                <c:pt idx="10564">
                  <c:v>-877.01138973236107</c:v>
                </c:pt>
                <c:pt idx="10565">
                  <c:v>-877.02331066131592</c:v>
                </c:pt>
                <c:pt idx="10566">
                  <c:v>-877.03439712524403</c:v>
                </c:pt>
                <c:pt idx="10567">
                  <c:v>-877.04458951950096</c:v>
                </c:pt>
                <c:pt idx="10568">
                  <c:v>-877.05388784408592</c:v>
                </c:pt>
                <c:pt idx="10569">
                  <c:v>-877.06223249435402</c:v>
                </c:pt>
                <c:pt idx="10570">
                  <c:v>-877.06986188888595</c:v>
                </c:pt>
                <c:pt idx="10571">
                  <c:v>-877.076954841614</c:v>
                </c:pt>
                <c:pt idx="10572">
                  <c:v>-877.08386898040794</c:v>
                </c:pt>
                <c:pt idx="10573">
                  <c:v>-877.090783119202</c:v>
                </c:pt>
                <c:pt idx="10574">
                  <c:v>-877.09775686264106</c:v>
                </c:pt>
                <c:pt idx="10575">
                  <c:v>-877.10479021072399</c:v>
                </c:pt>
                <c:pt idx="10576">
                  <c:v>-877.11182355880806</c:v>
                </c:pt>
                <c:pt idx="10577">
                  <c:v>-877.118737697602</c:v>
                </c:pt>
                <c:pt idx="10578">
                  <c:v>-877.12553262710594</c:v>
                </c:pt>
                <c:pt idx="10579">
                  <c:v>-877.13208913803101</c:v>
                </c:pt>
                <c:pt idx="10580">
                  <c:v>-877.13828802108799</c:v>
                </c:pt>
                <c:pt idx="10581">
                  <c:v>-877.14436769485496</c:v>
                </c:pt>
                <c:pt idx="10582">
                  <c:v>-877.15050697326706</c:v>
                </c:pt>
                <c:pt idx="10583">
                  <c:v>-877.15706348419201</c:v>
                </c:pt>
                <c:pt idx="10584">
                  <c:v>-877.16433525085495</c:v>
                </c:pt>
                <c:pt idx="10585">
                  <c:v>-877.17250108718895</c:v>
                </c:pt>
                <c:pt idx="10586">
                  <c:v>-877.18179941177402</c:v>
                </c:pt>
                <c:pt idx="10587">
                  <c:v>-877.19211101532005</c:v>
                </c:pt>
                <c:pt idx="10588">
                  <c:v>-877.20337629318306</c:v>
                </c:pt>
                <c:pt idx="10589">
                  <c:v>-877.21505880355903</c:v>
                </c:pt>
                <c:pt idx="10590">
                  <c:v>-877.22686052322399</c:v>
                </c:pt>
                <c:pt idx="10591">
                  <c:v>-877.23824501037598</c:v>
                </c:pt>
                <c:pt idx="10592">
                  <c:v>-877.24867582321201</c:v>
                </c:pt>
                <c:pt idx="10593">
                  <c:v>-877.25791454315208</c:v>
                </c:pt>
                <c:pt idx="10594">
                  <c:v>-877.26578235626198</c:v>
                </c:pt>
                <c:pt idx="10595">
                  <c:v>-877.27239847183205</c:v>
                </c:pt>
                <c:pt idx="10596">
                  <c:v>-877.27800130844093</c:v>
                </c:pt>
                <c:pt idx="10597">
                  <c:v>-877.28294849395797</c:v>
                </c:pt>
                <c:pt idx="10598">
                  <c:v>-877.287657260895</c:v>
                </c:pt>
                <c:pt idx="10599">
                  <c:v>-877.29266405105602</c:v>
                </c:pt>
                <c:pt idx="10600">
                  <c:v>-877.29826688766502</c:v>
                </c:pt>
                <c:pt idx="10601">
                  <c:v>-877.30476379394599</c:v>
                </c:pt>
                <c:pt idx="10602">
                  <c:v>-877.31209516525303</c:v>
                </c:pt>
                <c:pt idx="10603">
                  <c:v>-877.32026100158703</c:v>
                </c:pt>
                <c:pt idx="10604">
                  <c:v>-877.32908248901401</c:v>
                </c:pt>
                <c:pt idx="10605">
                  <c:v>-877.33820199966499</c:v>
                </c:pt>
                <c:pt idx="10606">
                  <c:v>-877.34750032424904</c:v>
                </c:pt>
                <c:pt idx="10607">
                  <c:v>-877.356798648834</c:v>
                </c:pt>
                <c:pt idx="10608">
                  <c:v>-877.36597776412998</c:v>
                </c:pt>
                <c:pt idx="10609">
                  <c:v>-877.37497806549095</c:v>
                </c:pt>
                <c:pt idx="10610">
                  <c:v>-877.38362073898293</c:v>
                </c:pt>
                <c:pt idx="10611">
                  <c:v>-877.39172697067306</c:v>
                </c:pt>
                <c:pt idx="10612">
                  <c:v>-877.39911794662498</c:v>
                </c:pt>
                <c:pt idx="10613">
                  <c:v>-877.40549564361595</c:v>
                </c:pt>
                <c:pt idx="10614">
                  <c:v>-877.41062164306697</c:v>
                </c:pt>
                <c:pt idx="10615">
                  <c:v>-877.41431713104294</c:v>
                </c:pt>
                <c:pt idx="10616">
                  <c:v>-877.41658210754395</c:v>
                </c:pt>
                <c:pt idx="10617">
                  <c:v>-877.41735696792603</c:v>
                </c:pt>
                <c:pt idx="10618">
                  <c:v>-877.41705894470192</c:v>
                </c:pt>
                <c:pt idx="10619">
                  <c:v>-877.41616487503097</c:v>
                </c:pt>
                <c:pt idx="10620">
                  <c:v>-877.41544961929299</c:v>
                </c:pt>
                <c:pt idx="10621">
                  <c:v>-877.415688037873</c:v>
                </c:pt>
                <c:pt idx="10622">
                  <c:v>-877.41759538650501</c:v>
                </c:pt>
                <c:pt idx="10623">
                  <c:v>-877.42170810699508</c:v>
                </c:pt>
                <c:pt idx="10624">
                  <c:v>-877.42814540863105</c:v>
                </c:pt>
                <c:pt idx="10625">
                  <c:v>-877.43696689605702</c:v>
                </c:pt>
                <c:pt idx="10626">
                  <c:v>-877.44781494140602</c:v>
                </c:pt>
                <c:pt idx="10627">
                  <c:v>-877.46015310287498</c:v>
                </c:pt>
                <c:pt idx="10628">
                  <c:v>-877.47338533401501</c:v>
                </c:pt>
                <c:pt idx="10629">
                  <c:v>-877.48661756515503</c:v>
                </c:pt>
                <c:pt idx="10630">
                  <c:v>-877.49931335449196</c:v>
                </c:pt>
                <c:pt idx="10631">
                  <c:v>-877.51075744628906</c:v>
                </c:pt>
                <c:pt idx="10632">
                  <c:v>-877.52071142196701</c:v>
                </c:pt>
                <c:pt idx="10633">
                  <c:v>-877.52911567688</c:v>
                </c:pt>
                <c:pt idx="10634">
                  <c:v>-877.53591060638405</c:v>
                </c:pt>
                <c:pt idx="10635">
                  <c:v>-877.54139423370407</c:v>
                </c:pt>
                <c:pt idx="10636">
                  <c:v>-877.545566558838</c:v>
                </c:pt>
                <c:pt idx="10637">
                  <c:v>-877.54866600036598</c:v>
                </c:pt>
                <c:pt idx="10638">
                  <c:v>-877.55081176757801</c:v>
                </c:pt>
                <c:pt idx="10639">
                  <c:v>-877.55218267440796</c:v>
                </c:pt>
                <c:pt idx="10640">
                  <c:v>-877.55271911621094</c:v>
                </c:pt>
                <c:pt idx="10641">
                  <c:v>-877.55254030227707</c:v>
                </c:pt>
                <c:pt idx="10642">
                  <c:v>-877.55158662795998</c:v>
                </c:pt>
                <c:pt idx="10643">
                  <c:v>-877.55009651184105</c:v>
                </c:pt>
                <c:pt idx="10644">
                  <c:v>-877.548427581787</c:v>
                </c:pt>
                <c:pt idx="10645">
                  <c:v>-877.54681825637795</c:v>
                </c:pt>
                <c:pt idx="10646">
                  <c:v>-877.54562616348301</c:v>
                </c:pt>
                <c:pt idx="10647">
                  <c:v>-877.54526853561401</c:v>
                </c:pt>
                <c:pt idx="10648">
                  <c:v>-877.54586458206199</c:v>
                </c:pt>
                <c:pt idx="10649">
                  <c:v>-877.54765272140503</c:v>
                </c:pt>
                <c:pt idx="10650">
                  <c:v>-877.55063295364403</c:v>
                </c:pt>
                <c:pt idx="10651">
                  <c:v>-877.55444765090999</c:v>
                </c:pt>
                <c:pt idx="10652">
                  <c:v>-877.55879878997803</c:v>
                </c:pt>
                <c:pt idx="10653">
                  <c:v>-877.56309032440208</c:v>
                </c:pt>
                <c:pt idx="10654">
                  <c:v>-877.56696462631203</c:v>
                </c:pt>
                <c:pt idx="10655">
                  <c:v>-877.57024288177502</c:v>
                </c:pt>
                <c:pt idx="10656">
                  <c:v>-877.57298469543503</c:v>
                </c:pt>
                <c:pt idx="10657">
                  <c:v>-877.57554769516003</c:v>
                </c:pt>
                <c:pt idx="10658">
                  <c:v>-877.57846832275402</c:v>
                </c:pt>
                <c:pt idx="10659">
                  <c:v>-877.58246183395408</c:v>
                </c:pt>
                <c:pt idx="10660">
                  <c:v>-877.58818387985298</c:v>
                </c:pt>
                <c:pt idx="10661">
                  <c:v>-877.59629011154198</c:v>
                </c:pt>
                <c:pt idx="10662">
                  <c:v>-877.60719776153599</c:v>
                </c:pt>
                <c:pt idx="10663">
                  <c:v>-877.62084722518898</c:v>
                </c:pt>
                <c:pt idx="10664">
                  <c:v>-877.63688087463402</c:v>
                </c:pt>
                <c:pt idx="10665">
                  <c:v>-877.65452384948799</c:v>
                </c:pt>
                <c:pt idx="10666">
                  <c:v>-877.67276287078903</c:v>
                </c:pt>
                <c:pt idx="10667">
                  <c:v>-877.69040584564198</c:v>
                </c:pt>
                <c:pt idx="10668">
                  <c:v>-877.706677913666</c:v>
                </c:pt>
                <c:pt idx="10669">
                  <c:v>-877.72068500518799</c:v>
                </c:pt>
                <c:pt idx="10670">
                  <c:v>-877.73212909698498</c:v>
                </c:pt>
                <c:pt idx="10671">
                  <c:v>-877.74083137512207</c:v>
                </c:pt>
                <c:pt idx="10672">
                  <c:v>-877.74714946746803</c:v>
                </c:pt>
                <c:pt idx="10673">
                  <c:v>-877.75161981582698</c:v>
                </c:pt>
                <c:pt idx="10674">
                  <c:v>-877.75501728057907</c:v>
                </c:pt>
                <c:pt idx="10675">
                  <c:v>-877.75799751281806</c:v>
                </c:pt>
                <c:pt idx="10676">
                  <c:v>-877.76103734970093</c:v>
                </c:pt>
                <c:pt idx="10677">
                  <c:v>-877.76449441909801</c:v>
                </c:pt>
                <c:pt idx="10678">
                  <c:v>-877.76836872100898</c:v>
                </c:pt>
                <c:pt idx="10679">
                  <c:v>-877.77277946472202</c:v>
                </c:pt>
                <c:pt idx="10680">
                  <c:v>-877.77766704559303</c:v>
                </c:pt>
                <c:pt idx="10681">
                  <c:v>-877.78291225433395</c:v>
                </c:pt>
                <c:pt idx="10682">
                  <c:v>-877.78821706771896</c:v>
                </c:pt>
                <c:pt idx="10683">
                  <c:v>-877.79352188110397</c:v>
                </c:pt>
                <c:pt idx="10684">
                  <c:v>-877.79870748519897</c:v>
                </c:pt>
                <c:pt idx="10685">
                  <c:v>-877.803773880005</c:v>
                </c:pt>
                <c:pt idx="10686">
                  <c:v>-877.80884027481102</c:v>
                </c:pt>
                <c:pt idx="10687">
                  <c:v>-877.81390666961693</c:v>
                </c:pt>
                <c:pt idx="10688">
                  <c:v>-877.81909227371193</c:v>
                </c:pt>
                <c:pt idx="10689">
                  <c:v>-877.82427787780807</c:v>
                </c:pt>
                <c:pt idx="10690">
                  <c:v>-877.82934427261398</c:v>
                </c:pt>
                <c:pt idx="10691">
                  <c:v>-877.83423185348499</c:v>
                </c:pt>
                <c:pt idx="10692">
                  <c:v>-877.83882141113304</c:v>
                </c:pt>
                <c:pt idx="10693">
                  <c:v>-877.84305334091198</c:v>
                </c:pt>
                <c:pt idx="10694">
                  <c:v>-877.84710645675705</c:v>
                </c:pt>
                <c:pt idx="10695">
                  <c:v>-877.851159572602</c:v>
                </c:pt>
                <c:pt idx="10696">
                  <c:v>-877.85545110702492</c:v>
                </c:pt>
                <c:pt idx="10697">
                  <c:v>-877.86027908325195</c:v>
                </c:pt>
                <c:pt idx="10698">
                  <c:v>-877.86576271057106</c:v>
                </c:pt>
                <c:pt idx="10699">
                  <c:v>-877.87196159362793</c:v>
                </c:pt>
                <c:pt idx="10700">
                  <c:v>-877.87905454635597</c:v>
                </c:pt>
                <c:pt idx="10701">
                  <c:v>-877.88698196411201</c:v>
                </c:pt>
                <c:pt idx="10702">
                  <c:v>-877.89568424224899</c:v>
                </c:pt>
                <c:pt idx="10703">
                  <c:v>-877.90474414825508</c:v>
                </c:pt>
                <c:pt idx="10704">
                  <c:v>-877.91356563568092</c:v>
                </c:pt>
                <c:pt idx="10705">
                  <c:v>-877.92161226272606</c:v>
                </c:pt>
                <c:pt idx="10706">
                  <c:v>-877.928466796875</c:v>
                </c:pt>
                <c:pt idx="10707">
                  <c:v>-877.93383121490501</c:v>
                </c:pt>
                <c:pt idx="10708">
                  <c:v>-877.93752670288097</c:v>
                </c:pt>
                <c:pt idx="10709">
                  <c:v>-877.939732074738</c:v>
                </c:pt>
                <c:pt idx="10710">
                  <c:v>-877.94044733047508</c:v>
                </c:pt>
                <c:pt idx="10711">
                  <c:v>-877.94003009796199</c:v>
                </c:pt>
                <c:pt idx="10712">
                  <c:v>-877.93883800506592</c:v>
                </c:pt>
                <c:pt idx="10713">
                  <c:v>-877.93746709823608</c:v>
                </c:pt>
                <c:pt idx="10714">
                  <c:v>-877.93651342392002</c:v>
                </c:pt>
                <c:pt idx="10715">
                  <c:v>-877.93645381927502</c:v>
                </c:pt>
                <c:pt idx="10716">
                  <c:v>-877.93746709823608</c:v>
                </c:pt>
                <c:pt idx="10717">
                  <c:v>-877.939672470093</c:v>
                </c:pt>
                <c:pt idx="10718">
                  <c:v>-877.94312953948997</c:v>
                </c:pt>
                <c:pt idx="10719">
                  <c:v>-877.94771909713802</c:v>
                </c:pt>
                <c:pt idx="10720">
                  <c:v>-877.953441143036</c:v>
                </c:pt>
                <c:pt idx="10721">
                  <c:v>-877.96005725860596</c:v>
                </c:pt>
                <c:pt idx="10722">
                  <c:v>-877.96726942062401</c:v>
                </c:pt>
                <c:pt idx="10723">
                  <c:v>-877.97466039657593</c:v>
                </c:pt>
                <c:pt idx="10724">
                  <c:v>-877.98181295394897</c:v>
                </c:pt>
                <c:pt idx="10725">
                  <c:v>-877.98842906951904</c:v>
                </c:pt>
                <c:pt idx="10726">
                  <c:v>-877.99438953399704</c:v>
                </c:pt>
                <c:pt idx="10727">
                  <c:v>-877.99957513809204</c:v>
                </c:pt>
                <c:pt idx="10728">
                  <c:v>-878.00362825393699</c:v>
                </c:pt>
                <c:pt idx="10729">
                  <c:v>-878.006370067597</c:v>
                </c:pt>
                <c:pt idx="10730">
                  <c:v>-878.00774097442604</c:v>
                </c:pt>
                <c:pt idx="10731">
                  <c:v>-878.00797939300605</c:v>
                </c:pt>
                <c:pt idx="10732">
                  <c:v>-878.00756216049194</c:v>
                </c:pt>
                <c:pt idx="10733">
                  <c:v>-878.00690650939998</c:v>
                </c:pt>
                <c:pt idx="10734">
                  <c:v>-878.006310462952</c:v>
                </c:pt>
                <c:pt idx="10735">
                  <c:v>-878.00607204437301</c:v>
                </c:pt>
                <c:pt idx="10736">
                  <c:v>-878.006370067597</c:v>
                </c:pt>
                <c:pt idx="10737">
                  <c:v>-878.00750255584694</c:v>
                </c:pt>
                <c:pt idx="10738">
                  <c:v>-878.00988674163796</c:v>
                </c:pt>
                <c:pt idx="10739">
                  <c:v>-878.01364183425903</c:v>
                </c:pt>
                <c:pt idx="10740">
                  <c:v>-878.01864862441994</c:v>
                </c:pt>
                <c:pt idx="10741">
                  <c:v>-878.02454948425293</c:v>
                </c:pt>
                <c:pt idx="10742">
                  <c:v>-878.03092718124401</c:v>
                </c:pt>
                <c:pt idx="10743">
                  <c:v>-878.03778171539307</c:v>
                </c:pt>
                <c:pt idx="10744">
                  <c:v>-878.04487466812202</c:v>
                </c:pt>
                <c:pt idx="10745">
                  <c:v>-878.05220603942894</c:v>
                </c:pt>
                <c:pt idx="10746">
                  <c:v>-878.05947780609199</c:v>
                </c:pt>
                <c:pt idx="10747">
                  <c:v>-878.06639194488503</c:v>
                </c:pt>
                <c:pt idx="10748">
                  <c:v>-878.072888851166</c:v>
                </c:pt>
                <c:pt idx="10749">
                  <c:v>-878.07896852493298</c:v>
                </c:pt>
                <c:pt idx="10750">
                  <c:v>-878.08498859405495</c:v>
                </c:pt>
                <c:pt idx="10751">
                  <c:v>-878.09112787246704</c:v>
                </c:pt>
                <c:pt idx="10752">
                  <c:v>-878.09750556945801</c:v>
                </c:pt>
                <c:pt idx="10753">
                  <c:v>-878.10412168502808</c:v>
                </c:pt>
                <c:pt idx="10754">
                  <c:v>-878.11091661453293</c:v>
                </c:pt>
                <c:pt idx="10755">
                  <c:v>-878.11800956726097</c:v>
                </c:pt>
                <c:pt idx="10756">
                  <c:v>-878.12546014785801</c:v>
                </c:pt>
                <c:pt idx="10757">
                  <c:v>-878.13320875167892</c:v>
                </c:pt>
                <c:pt idx="10758">
                  <c:v>-878.14119577407905</c:v>
                </c:pt>
                <c:pt idx="10759">
                  <c:v>-878.14900398254395</c:v>
                </c:pt>
                <c:pt idx="10760">
                  <c:v>-878.15639495849598</c:v>
                </c:pt>
                <c:pt idx="10761">
                  <c:v>-878.16301107406593</c:v>
                </c:pt>
                <c:pt idx="10762">
                  <c:v>-878.16879272461006</c:v>
                </c:pt>
                <c:pt idx="10763">
                  <c:v>-878.17356109619197</c:v>
                </c:pt>
                <c:pt idx="10764">
                  <c:v>-878.17737579345703</c:v>
                </c:pt>
                <c:pt idx="10765">
                  <c:v>-878.18023681640602</c:v>
                </c:pt>
                <c:pt idx="10766">
                  <c:v>-878.18220376968407</c:v>
                </c:pt>
                <c:pt idx="10767">
                  <c:v>-878.18363428115902</c:v>
                </c:pt>
                <c:pt idx="10768">
                  <c:v>-878.18494558334396</c:v>
                </c:pt>
                <c:pt idx="10769">
                  <c:v>-878.186852931977</c:v>
                </c:pt>
                <c:pt idx="10770">
                  <c:v>-878.18983316421497</c:v>
                </c:pt>
                <c:pt idx="10771">
                  <c:v>-878.19412469863892</c:v>
                </c:pt>
                <c:pt idx="10772">
                  <c:v>-878.19972753524803</c:v>
                </c:pt>
                <c:pt idx="10773">
                  <c:v>-878.20652246475197</c:v>
                </c:pt>
                <c:pt idx="10774">
                  <c:v>-878.21403264999401</c:v>
                </c:pt>
                <c:pt idx="10775">
                  <c:v>-878.22201967239403</c:v>
                </c:pt>
                <c:pt idx="10776">
                  <c:v>-878.22988748550392</c:v>
                </c:pt>
                <c:pt idx="10777">
                  <c:v>-878.23715925216698</c:v>
                </c:pt>
                <c:pt idx="10778">
                  <c:v>-878.24323892593407</c:v>
                </c:pt>
                <c:pt idx="10779">
                  <c:v>-878.247888088227</c:v>
                </c:pt>
                <c:pt idx="10780">
                  <c:v>-878.25104713439998</c:v>
                </c:pt>
                <c:pt idx="10781">
                  <c:v>-878.25265645980903</c:v>
                </c:pt>
                <c:pt idx="10782">
                  <c:v>-878.252954483032</c:v>
                </c:pt>
                <c:pt idx="10783">
                  <c:v>-878.25217962264992</c:v>
                </c:pt>
                <c:pt idx="10784">
                  <c:v>-878.25068950653099</c:v>
                </c:pt>
                <c:pt idx="10785">
                  <c:v>-878.24872255325295</c:v>
                </c:pt>
                <c:pt idx="10786">
                  <c:v>-878.24663639068604</c:v>
                </c:pt>
                <c:pt idx="10787">
                  <c:v>-878.24466943740902</c:v>
                </c:pt>
                <c:pt idx="10788">
                  <c:v>-878.24300050735496</c:v>
                </c:pt>
                <c:pt idx="10789">
                  <c:v>-878.24192762374901</c:v>
                </c:pt>
                <c:pt idx="10790">
                  <c:v>-878.24168920517002</c:v>
                </c:pt>
                <c:pt idx="10791">
                  <c:v>-878.24264287948608</c:v>
                </c:pt>
                <c:pt idx="10792">
                  <c:v>-878.244848251343</c:v>
                </c:pt>
                <c:pt idx="10793">
                  <c:v>-878.24842453002998</c:v>
                </c:pt>
                <c:pt idx="10794">
                  <c:v>-878.25325250625599</c:v>
                </c:pt>
                <c:pt idx="10795">
                  <c:v>-878.25939178466797</c:v>
                </c:pt>
                <c:pt idx="10796">
                  <c:v>-878.26660394668602</c:v>
                </c:pt>
                <c:pt idx="10797">
                  <c:v>-878.27482938766502</c:v>
                </c:pt>
                <c:pt idx="10798">
                  <c:v>-878.283889293671</c:v>
                </c:pt>
                <c:pt idx="10799">
                  <c:v>-878.29336643218994</c:v>
                </c:pt>
                <c:pt idx="10800">
                  <c:v>-878.302903175354</c:v>
                </c:pt>
                <c:pt idx="10801">
                  <c:v>-878.31208229064998</c:v>
                </c:pt>
                <c:pt idx="10802">
                  <c:v>-878.32030773162899</c:v>
                </c:pt>
                <c:pt idx="10803">
                  <c:v>-878.32710266113304</c:v>
                </c:pt>
                <c:pt idx="10804">
                  <c:v>-878.33210945129395</c:v>
                </c:pt>
                <c:pt idx="10805">
                  <c:v>-878.33538770675705</c:v>
                </c:pt>
                <c:pt idx="10806">
                  <c:v>-878.33693742752098</c:v>
                </c:pt>
                <c:pt idx="10807">
                  <c:v>-878.33699703216598</c:v>
                </c:pt>
                <c:pt idx="10808">
                  <c:v>-878.33604335784901</c:v>
                </c:pt>
                <c:pt idx="10809">
                  <c:v>-878.33443403243996</c:v>
                </c:pt>
                <c:pt idx="10810">
                  <c:v>-878.33270549774193</c:v>
                </c:pt>
                <c:pt idx="10811">
                  <c:v>-878.33139419555698</c:v>
                </c:pt>
                <c:pt idx="10812">
                  <c:v>-878.33067893982002</c:v>
                </c:pt>
                <c:pt idx="10813">
                  <c:v>-878.330738544464</c:v>
                </c:pt>
                <c:pt idx="10814">
                  <c:v>-878.33127498626698</c:v>
                </c:pt>
                <c:pt idx="10815">
                  <c:v>-878.33193063736007</c:v>
                </c:pt>
                <c:pt idx="10816">
                  <c:v>-878.33246707916305</c:v>
                </c:pt>
                <c:pt idx="10817">
                  <c:v>-878.33258628845192</c:v>
                </c:pt>
                <c:pt idx="10818">
                  <c:v>-878.33228826522804</c:v>
                </c:pt>
                <c:pt idx="10819">
                  <c:v>-878.33163261413597</c:v>
                </c:pt>
                <c:pt idx="10820">
                  <c:v>-878.33091735839901</c:v>
                </c:pt>
                <c:pt idx="10821">
                  <c:v>-878.33038091659603</c:v>
                </c:pt>
                <c:pt idx="10822">
                  <c:v>-878.33044052124001</c:v>
                </c:pt>
                <c:pt idx="10823">
                  <c:v>-878.33145380020198</c:v>
                </c:pt>
                <c:pt idx="10824">
                  <c:v>-878.333778381348</c:v>
                </c:pt>
                <c:pt idx="10825">
                  <c:v>-878.33741426467896</c:v>
                </c:pt>
                <c:pt idx="10826">
                  <c:v>-878.34230184555099</c:v>
                </c:pt>
                <c:pt idx="10827">
                  <c:v>-878.34820270538398</c:v>
                </c:pt>
                <c:pt idx="10828">
                  <c:v>-878.35469961166405</c:v>
                </c:pt>
                <c:pt idx="10829">
                  <c:v>-878.361315727234</c:v>
                </c:pt>
                <c:pt idx="10830">
                  <c:v>-878.36763381958008</c:v>
                </c:pt>
                <c:pt idx="10831">
                  <c:v>-878.37335586547897</c:v>
                </c:pt>
                <c:pt idx="10832">
                  <c:v>-878.378064632416</c:v>
                </c:pt>
                <c:pt idx="10833">
                  <c:v>-878.38152170181297</c:v>
                </c:pt>
                <c:pt idx="10834">
                  <c:v>-878.38378667831398</c:v>
                </c:pt>
                <c:pt idx="10835">
                  <c:v>-878.38479995727607</c:v>
                </c:pt>
                <c:pt idx="10836">
                  <c:v>-878.38497877120994</c:v>
                </c:pt>
                <c:pt idx="10837">
                  <c:v>-878.38462114334106</c:v>
                </c:pt>
                <c:pt idx="10838">
                  <c:v>-878.38414430618298</c:v>
                </c:pt>
                <c:pt idx="10839">
                  <c:v>-878.38372707367</c:v>
                </c:pt>
                <c:pt idx="10840">
                  <c:v>-878.38354825973499</c:v>
                </c:pt>
                <c:pt idx="10841">
                  <c:v>-878.38378667831398</c:v>
                </c:pt>
                <c:pt idx="10842">
                  <c:v>-878.38456153869606</c:v>
                </c:pt>
                <c:pt idx="10843">
                  <c:v>-878.38575363159202</c:v>
                </c:pt>
                <c:pt idx="10844">
                  <c:v>-878.38712453842197</c:v>
                </c:pt>
                <c:pt idx="10845">
                  <c:v>-878.38849544525192</c:v>
                </c:pt>
                <c:pt idx="10846">
                  <c:v>-878.38962793350197</c:v>
                </c:pt>
                <c:pt idx="10847">
                  <c:v>-878.39022397994995</c:v>
                </c:pt>
                <c:pt idx="10848">
                  <c:v>-878.39034318923996</c:v>
                </c:pt>
                <c:pt idx="10849">
                  <c:v>-878.38992595672607</c:v>
                </c:pt>
                <c:pt idx="10850">
                  <c:v>-878.38909149169899</c:v>
                </c:pt>
                <c:pt idx="10851">
                  <c:v>-878.38801860809303</c:v>
                </c:pt>
                <c:pt idx="10852">
                  <c:v>-878.38688611984298</c:v>
                </c:pt>
                <c:pt idx="10853">
                  <c:v>-878.38581323623703</c:v>
                </c:pt>
                <c:pt idx="10854">
                  <c:v>-878.38515758514404</c:v>
                </c:pt>
                <c:pt idx="10855">
                  <c:v>-878.38509798049904</c:v>
                </c:pt>
                <c:pt idx="10856">
                  <c:v>-878.38581323623703</c:v>
                </c:pt>
                <c:pt idx="10857">
                  <c:v>-878.38748216629006</c:v>
                </c:pt>
                <c:pt idx="10858">
                  <c:v>-878.39022397994995</c:v>
                </c:pt>
                <c:pt idx="10859">
                  <c:v>-878.39403867721603</c:v>
                </c:pt>
                <c:pt idx="10860">
                  <c:v>-878.39886665344306</c:v>
                </c:pt>
                <c:pt idx="10861">
                  <c:v>-878.40458869934105</c:v>
                </c:pt>
                <c:pt idx="10862">
                  <c:v>-878.41096639633201</c:v>
                </c:pt>
                <c:pt idx="10863">
                  <c:v>-878.41770172119197</c:v>
                </c:pt>
                <c:pt idx="10864">
                  <c:v>-878.42443704605103</c:v>
                </c:pt>
                <c:pt idx="10865">
                  <c:v>-878.43087434768699</c:v>
                </c:pt>
                <c:pt idx="10866">
                  <c:v>-878.43641757965099</c:v>
                </c:pt>
                <c:pt idx="10867">
                  <c:v>-878.44076871871994</c:v>
                </c:pt>
                <c:pt idx="10868">
                  <c:v>-878.44351053237892</c:v>
                </c:pt>
                <c:pt idx="10869">
                  <c:v>-878.44440460205101</c:v>
                </c:pt>
                <c:pt idx="10870">
                  <c:v>-878.44345092773506</c:v>
                </c:pt>
                <c:pt idx="10871">
                  <c:v>-878.44058990478493</c:v>
                </c:pt>
                <c:pt idx="10872">
                  <c:v>-878.43594074249302</c:v>
                </c:pt>
                <c:pt idx="10873">
                  <c:v>-878.42980146408104</c:v>
                </c:pt>
                <c:pt idx="10874">
                  <c:v>-878.42252969741799</c:v>
                </c:pt>
                <c:pt idx="10875">
                  <c:v>-878.41442346572899</c:v>
                </c:pt>
                <c:pt idx="10876">
                  <c:v>-878.406019210816</c:v>
                </c:pt>
                <c:pt idx="10877">
                  <c:v>-878.39779376983699</c:v>
                </c:pt>
                <c:pt idx="10878">
                  <c:v>-878.39034318923996</c:v>
                </c:pt>
                <c:pt idx="10879">
                  <c:v>-878.38426351547298</c:v>
                </c:pt>
                <c:pt idx="10880">
                  <c:v>-878.38003158569404</c:v>
                </c:pt>
                <c:pt idx="10881">
                  <c:v>-878.37782621383701</c:v>
                </c:pt>
                <c:pt idx="10882">
                  <c:v>-878.37770700454701</c:v>
                </c:pt>
                <c:pt idx="10883">
                  <c:v>-878.37949514389106</c:v>
                </c:pt>
                <c:pt idx="10884">
                  <c:v>-878.38295221328804</c:v>
                </c:pt>
                <c:pt idx="10885">
                  <c:v>-878.38754177093506</c:v>
                </c:pt>
                <c:pt idx="10886">
                  <c:v>-878.39284658432007</c:v>
                </c:pt>
                <c:pt idx="10887">
                  <c:v>-878.39803218841598</c:v>
                </c:pt>
                <c:pt idx="10888">
                  <c:v>-878.40244293212902</c:v>
                </c:pt>
                <c:pt idx="10889">
                  <c:v>-878.405601978302</c:v>
                </c:pt>
                <c:pt idx="10890">
                  <c:v>-878.40733051300094</c:v>
                </c:pt>
                <c:pt idx="10891">
                  <c:v>-878.40780735015892</c:v>
                </c:pt>
                <c:pt idx="10892">
                  <c:v>-878.40739011764504</c:v>
                </c:pt>
                <c:pt idx="10893">
                  <c:v>-878.40661525726296</c:v>
                </c:pt>
                <c:pt idx="10894">
                  <c:v>-878.405959606171</c:v>
                </c:pt>
                <c:pt idx="10895">
                  <c:v>-878.40578079223701</c:v>
                </c:pt>
                <c:pt idx="10896">
                  <c:v>-878.40649604797397</c:v>
                </c:pt>
                <c:pt idx="10897">
                  <c:v>-878.40798616409302</c:v>
                </c:pt>
                <c:pt idx="10898">
                  <c:v>-878.41019153594993</c:v>
                </c:pt>
                <c:pt idx="10899">
                  <c:v>-878.41269493103005</c:v>
                </c:pt>
                <c:pt idx="10900">
                  <c:v>-878.41507911682106</c:v>
                </c:pt>
                <c:pt idx="10901">
                  <c:v>-878.41692686081001</c:v>
                </c:pt>
                <c:pt idx="10902">
                  <c:v>-878.41788053512596</c:v>
                </c:pt>
                <c:pt idx="10903">
                  <c:v>-878.41776132583595</c:v>
                </c:pt>
                <c:pt idx="10904">
                  <c:v>-878.41662883758602</c:v>
                </c:pt>
                <c:pt idx="10905">
                  <c:v>-878.41478109359798</c:v>
                </c:pt>
                <c:pt idx="10906">
                  <c:v>-878.41269493103005</c:v>
                </c:pt>
                <c:pt idx="10907">
                  <c:v>-878.41066837310802</c:v>
                </c:pt>
                <c:pt idx="10908">
                  <c:v>-878.40905904769897</c:v>
                </c:pt>
                <c:pt idx="10909">
                  <c:v>-878.40816497802803</c:v>
                </c:pt>
                <c:pt idx="10910">
                  <c:v>-878.40792655944801</c:v>
                </c:pt>
                <c:pt idx="10911">
                  <c:v>-878.40822458267201</c:v>
                </c:pt>
                <c:pt idx="10912">
                  <c:v>-878.40888023376499</c:v>
                </c:pt>
                <c:pt idx="10913">
                  <c:v>-878.40953588485695</c:v>
                </c:pt>
                <c:pt idx="10914">
                  <c:v>-878.40989351272606</c:v>
                </c:pt>
                <c:pt idx="10915">
                  <c:v>-878.40977430343605</c:v>
                </c:pt>
                <c:pt idx="10916">
                  <c:v>-878.40899944305397</c:v>
                </c:pt>
                <c:pt idx="10917">
                  <c:v>-878.40774774551392</c:v>
                </c:pt>
                <c:pt idx="10918">
                  <c:v>-878.40631723403999</c:v>
                </c:pt>
                <c:pt idx="10919">
                  <c:v>-878.40518474578903</c:v>
                </c:pt>
                <c:pt idx="10920">
                  <c:v>-878.40458869934105</c:v>
                </c:pt>
                <c:pt idx="10921">
                  <c:v>-878.40482711791992</c:v>
                </c:pt>
                <c:pt idx="10922">
                  <c:v>-878.405959606171</c:v>
                </c:pt>
                <c:pt idx="10923">
                  <c:v>-878.40804576873802</c:v>
                </c:pt>
                <c:pt idx="10924">
                  <c:v>-878.41108560562202</c:v>
                </c:pt>
                <c:pt idx="10925">
                  <c:v>-878.41472148895298</c:v>
                </c:pt>
                <c:pt idx="10926">
                  <c:v>-878.41859579086304</c:v>
                </c:pt>
                <c:pt idx="10927">
                  <c:v>-878.42217206955002</c:v>
                </c:pt>
                <c:pt idx="10928">
                  <c:v>-878.424913883209</c:v>
                </c:pt>
                <c:pt idx="10929">
                  <c:v>-878.42640399932907</c:v>
                </c:pt>
                <c:pt idx="10930">
                  <c:v>-878.42640399932907</c:v>
                </c:pt>
                <c:pt idx="10931">
                  <c:v>-878.424973487854</c:v>
                </c:pt>
                <c:pt idx="10932">
                  <c:v>-878.42217206955002</c:v>
                </c:pt>
                <c:pt idx="10933">
                  <c:v>-878.41799974441506</c:v>
                </c:pt>
                <c:pt idx="10934">
                  <c:v>-878.41275453567505</c:v>
                </c:pt>
                <c:pt idx="10935">
                  <c:v>-878.40673446655296</c:v>
                </c:pt>
                <c:pt idx="10936">
                  <c:v>-878.40035676956199</c:v>
                </c:pt>
                <c:pt idx="10937">
                  <c:v>-878.39415788650501</c:v>
                </c:pt>
                <c:pt idx="10938">
                  <c:v>-878.38867425918602</c:v>
                </c:pt>
                <c:pt idx="10939">
                  <c:v>-878.38426351547298</c:v>
                </c:pt>
                <c:pt idx="10940">
                  <c:v>-878.38122367858898</c:v>
                </c:pt>
                <c:pt idx="10941">
                  <c:v>-878.37979316711403</c:v>
                </c:pt>
                <c:pt idx="10942">
                  <c:v>-878.37997198104904</c:v>
                </c:pt>
                <c:pt idx="10943">
                  <c:v>-878.38181972503708</c:v>
                </c:pt>
                <c:pt idx="10944">
                  <c:v>-878.38497877120994</c:v>
                </c:pt>
                <c:pt idx="10945">
                  <c:v>-878.38891267776501</c:v>
                </c:pt>
                <c:pt idx="10946">
                  <c:v>-878.39302539825508</c:v>
                </c:pt>
                <c:pt idx="10947">
                  <c:v>-878.39660167694092</c:v>
                </c:pt>
                <c:pt idx="10948">
                  <c:v>-878.39904546737694</c:v>
                </c:pt>
                <c:pt idx="10949">
                  <c:v>-878.39993953704902</c:v>
                </c:pt>
                <c:pt idx="10950">
                  <c:v>-878.39886665344306</c:v>
                </c:pt>
                <c:pt idx="10951">
                  <c:v>-878.39570760726906</c:v>
                </c:pt>
                <c:pt idx="10952">
                  <c:v>-878.39052200317406</c:v>
                </c:pt>
                <c:pt idx="10953">
                  <c:v>-878.38372707367</c:v>
                </c:pt>
                <c:pt idx="10954">
                  <c:v>-878.37591886520408</c:v>
                </c:pt>
                <c:pt idx="10955">
                  <c:v>-878.36787223815895</c:v>
                </c:pt>
                <c:pt idx="10956">
                  <c:v>-878.36006402969406</c:v>
                </c:pt>
                <c:pt idx="10957">
                  <c:v>-878.35297107696601</c:v>
                </c:pt>
                <c:pt idx="10958">
                  <c:v>-878.34689140319801</c:v>
                </c:pt>
                <c:pt idx="10959">
                  <c:v>-878.342003822327</c:v>
                </c:pt>
                <c:pt idx="10960">
                  <c:v>-878.33824872970604</c:v>
                </c:pt>
                <c:pt idx="10961">
                  <c:v>-878.33538770675705</c:v>
                </c:pt>
                <c:pt idx="10962">
                  <c:v>-878.33324193954502</c:v>
                </c:pt>
                <c:pt idx="10963">
                  <c:v>-878.33139419555698</c:v>
                </c:pt>
                <c:pt idx="10964">
                  <c:v>-878.32966566085793</c:v>
                </c:pt>
                <c:pt idx="10965">
                  <c:v>-878.32793712616001</c:v>
                </c:pt>
                <c:pt idx="10966">
                  <c:v>-878.32632780075096</c:v>
                </c:pt>
                <c:pt idx="10967">
                  <c:v>-878.325135707855</c:v>
                </c:pt>
                <c:pt idx="10968">
                  <c:v>-878.32442045211792</c:v>
                </c:pt>
                <c:pt idx="10969">
                  <c:v>-878.32442045211792</c:v>
                </c:pt>
                <c:pt idx="10970">
                  <c:v>-878.325135707855</c:v>
                </c:pt>
                <c:pt idx="10971">
                  <c:v>-878.32644701004006</c:v>
                </c:pt>
                <c:pt idx="10972">
                  <c:v>-878.328294754029</c:v>
                </c:pt>
                <c:pt idx="10973">
                  <c:v>-878.33061933517502</c:v>
                </c:pt>
                <c:pt idx="10974">
                  <c:v>-878.33312273025501</c:v>
                </c:pt>
                <c:pt idx="10975">
                  <c:v>-878.33544731140205</c:v>
                </c:pt>
                <c:pt idx="10976">
                  <c:v>-878.33735466003395</c:v>
                </c:pt>
                <c:pt idx="10977">
                  <c:v>-878.33854675292991</c:v>
                </c:pt>
                <c:pt idx="10978">
                  <c:v>-878.33884477615402</c:v>
                </c:pt>
                <c:pt idx="10979">
                  <c:v>-878.33824872970604</c:v>
                </c:pt>
                <c:pt idx="10980">
                  <c:v>-878.33663940429699</c:v>
                </c:pt>
                <c:pt idx="10981">
                  <c:v>-878.33413600921699</c:v>
                </c:pt>
                <c:pt idx="10982">
                  <c:v>-878.33067893982002</c:v>
                </c:pt>
                <c:pt idx="10983">
                  <c:v>-878.32650661468506</c:v>
                </c:pt>
                <c:pt idx="10984">
                  <c:v>-878.32173824310303</c:v>
                </c:pt>
                <c:pt idx="10985">
                  <c:v>-878.31655263900802</c:v>
                </c:pt>
                <c:pt idx="10986">
                  <c:v>-878.31118822097801</c:v>
                </c:pt>
                <c:pt idx="10987">
                  <c:v>-878.305823802948</c:v>
                </c:pt>
                <c:pt idx="10988">
                  <c:v>-878.300697803498</c:v>
                </c:pt>
                <c:pt idx="10989">
                  <c:v>-878.29592943191506</c:v>
                </c:pt>
                <c:pt idx="10990">
                  <c:v>-878.29163789749202</c:v>
                </c:pt>
                <c:pt idx="10991">
                  <c:v>-878.28782320022606</c:v>
                </c:pt>
                <c:pt idx="10992">
                  <c:v>-878.28430652618408</c:v>
                </c:pt>
                <c:pt idx="10993">
                  <c:v>-878.28114748001099</c:v>
                </c:pt>
                <c:pt idx="10994">
                  <c:v>-878.27828645706199</c:v>
                </c:pt>
                <c:pt idx="10995">
                  <c:v>-878.27590227127098</c:v>
                </c:pt>
                <c:pt idx="10996">
                  <c:v>-878.27393531799294</c:v>
                </c:pt>
                <c:pt idx="10997">
                  <c:v>-878.27256441116401</c:v>
                </c:pt>
                <c:pt idx="10998">
                  <c:v>-878.27155113220192</c:v>
                </c:pt>
                <c:pt idx="10999">
                  <c:v>-878.27083587646507</c:v>
                </c:pt>
                <c:pt idx="11000">
                  <c:v>-878.270180225373</c:v>
                </c:pt>
                <c:pt idx="11001">
                  <c:v>-878.26934576034603</c:v>
                </c:pt>
                <c:pt idx="11002">
                  <c:v>-878.26809406280495</c:v>
                </c:pt>
                <c:pt idx="11003">
                  <c:v>-878.26612710952804</c:v>
                </c:pt>
                <c:pt idx="11004">
                  <c:v>-878.26314687728905</c:v>
                </c:pt>
                <c:pt idx="11005">
                  <c:v>-878.25879573821999</c:v>
                </c:pt>
                <c:pt idx="11006">
                  <c:v>-878.253014087677</c:v>
                </c:pt>
                <c:pt idx="11007">
                  <c:v>-878.24604034423805</c:v>
                </c:pt>
                <c:pt idx="11008">
                  <c:v>-878.23835134506203</c:v>
                </c:pt>
                <c:pt idx="11009">
                  <c:v>-878.23048353195202</c:v>
                </c:pt>
                <c:pt idx="11010">
                  <c:v>-878.22303295135498</c:v>
                </c:pt>
                <c:pt idx="11011">
                  <c:v>-878.21653604507492</c:v>
                </c:pt>
                <c:pt idx="11012">
                  <c:v>-878.21152925491401</c:v>
                </c:pt>
                <c:pt idx="11013">
                  <c:v>-878.20837020874001</c:v>
                </c:pt>
                <c:pt idx="11014">
                  <c:v>-878.20711851119995</c:v>
                </c:pt>
                <c:pt idx="11015">
                  <c:v>-878.20771455764793</c:v>
                </c:pt>
                <c:pt idx="11016">
                  <c:v>-878.20968151092598</c:v>
                </c:pt>
                <c:pt idx="11017">
                  <c:v>-878.21224451065098</c:v>
                </c:pt>
                <c:pt idx="11018">
                  <c:v>-878.21492671966598</c:v>
                </c:pt>
                <c:pt idx="11019">
                  <c:v>-878.216953277588</c:v>
                </c:pt>
                <c:pt idx="11020">
                  <c:v>-878.21796655654907</c:v>
                </c:pt>
                <c:pt idx="11021">
                  <c:v>-878.21760892868099</c:v>
                </c:pt>
                <c:pt idx="11022">
                  <c:v>-878.21558237075806</c:v>
                </c:pt>
                <c:pt idx="11023">
                  <c:v>-878.21206569671699</c:v>
                </c:pt>
                <c:pt idx="11024">
                  <c:v>-878.20711851119995</c:v>
                </c:pt>
                <c:pt idx="11025">
                  <c:v>-878.20121765136696</c:v>
                </c:pt>
                <c:pt idx="11026">
                  <c:v>-878.19466114044201</c:v>
                </c:pt>
                <c:pt idx="11027">
                  <c:v>-878.18774700164795</c:v>
                </c:pt>
                <c:pt idx="11028">
                  <c:v>-878.18065404892002</c:v>
                </c:pt>
                <c:pt idx="11029">
                  <c:v>-878.17362070083595</c:v>
                </c:pt>
                <c:pt idx="11030">
                  <c:v>-878.16682577133201</c:v>
                </c:pt>
                <c:pt idx="11031">
                  <c:v>-878.16056728363105</c:v>
                </c:pt>
                <c:pt idx="11032">
                  <c:v>-878.15502405166603</c:v>
                </c:pt>
                <c:pt idx="11033">
                  <c:v>-878.150315284729</c:v>
                </c:pt>
                <c:pt idx="11034">
                  <c:v>-878.14638137817406</c:v>
                </c:pt>
                <c:pt idx="11035">
                  <c:v>-878.14328193664596</c:v>
                </c:pt>
                <c:pt idx="11036">
                  <c:v>-878.14095735549904</c:v>
                </c:pt>
                <c:pt idx="11037">
                  <c:v>-878.13934803009101</c:v>
                </c:pt>
                <c:pt idx="11038">
                  <c:v>-878.13833475112892</c:v>
                </c:pt>
                <c:pt idx="11039">
                  <c:v>-878.13791751861595</c:v>
                </c:pt>
                <c:pt idx="11040">
                  <c:v>-878.13779830932594</c:v>
                </c:pt>
                <c:pt idx="11041">
                  <c:v>-878.13767910003708</c:v>
                </c:pt>
                <c:pt idx="11042">
                  <c:v>-878.13714265823398</c:v>
                </c:pt>
                <c:pt idx="11043">
                  <c:v>-878.13612937927292</c:v>
                </c:pt>
                <c:pt idx="11044">
                  <c:v>-878.13452005386398</c:v>
                </c:pt>
                <c:pt idx="11045">
                  <c:v>-878.13249349594093</c:v>
                </c:pt>
                <c:pt idx="11046">
                  <c:v>-878.12999010086105</c:v>
                </c:pt>
                <c:pt idx="11047">
                  <c:v>-878.12718868255592</c:v>
                </c:pt>
                <c:pt idx="11048">
                  <c:v>-878.12414884567306</c:v>
                </c:pt>
                <c:pt idx="11049">
                  <c:v>-878.12098979949997</c:v>
                </c:pt>
                <c:pt idx="11050">
                  <c:v>-878.11789035797096</c:v>
                </c:pt>
                <c:pt idx="11051">
                  <c:v>-878.11502933502197</c:v>
                </c:pt>
                <c:pt idx="11052">
                  <c:v>-878.11252593994197</c:v>
                </c:pt>
                <c:pt idx="11053">
                  <c:v>-878.11026096343994</c:v>
                </c:pt>
                <c:pt idx="11054">
                  <c:v>-878.10805559158302</c:v>
                </c:pt>
                <c:pt idx="11055">
                  <c:v>-878.10555219650303</c:v>
                </c:pt>
                <c:pt idx="11056">
                  <c:v>-878.10257196426392</c:v>
                </c:pt>
                <c:pt idx="11057">
                  <c:v>-878.09917449951195</c:v>
                </c:pt>
                <c:pt idx="11058">
                  <c:v>-878.09535980224598</c:v>
                </c:pt>
                <c:pt idx="11059">
                  <c:v>-878.09130668640205</c:v>
                </c:pt>
                <c:pt idx="11060">
                  <c:v>-878.087074756623</c:v>
                </c:pt>
                <c:pt idx="11061">
                  <c:v>-878.08290243148804</c:v>
                </c:pt>
                <c:pt idx="11062">
                  <c:v>-878.07896852493298</c:v>
                </c:pt>
                <c:pt idx="11063">
                  <c:v>-878.07539224624702</c:v>
                </c:pt>
                <c:pt idx="11064">
                  <c:v>-878.07223320007301</c:v>
                </c:pt>
                <c:pt idx="11065">
                  <c:v>-878.06931257247902</c:v>
                </c:pt>
                <c:pt idx="11066">
                  <c:v>-878.06657075882003</c:v>
                </c:pt>
                <c:pt idx="11067">
                  <c:v>-878.06394815444992</c:v>
                </c:pt>
                <c:pt idx="11068">
                  <c:v>-878.06138515472401</c:v>
                </c:pt>
                <c:pt idx="11069">
                  <c:v>-878.05882215499901</c:v>
                </c:pt>
                <c:pt idx="11070">
                  <c:v>-878.056139945984</c:v>
                </c:pt>
                <c:pt idx="11071">
                  <c:v>-878.05333852768001</c:v>
                </c:pt>
                <c:pt idx="11072">
                  <c:v>-878.05035829544101</c:v>
                </c:pt>
                <c:pt idx="11073">
                  <c:v>-878.04725885391304</c:v>
                </c:pt>
                <c:pt idx="11074">
                  <c:v>-878.04415941238403</c:v>
                </c:pt>
                <c:pt idx="11075">
                  <c:v>-878.04111957550094</c:v>
                </c:pt>
                <c:pt idx="11076">
                  <c:v>-878.03802013397194</c:v>
                </c:pt>
                <c:pt idx="11077">
                  <c:v>-878.03468227386497</c:v>
                </c:pt>
                <c:pt idx="11078">
                  <c:v>-878.031105995178</c:v>
                </c:pt>
                <c:pt idx="11079">
                  <c:v>-878.02735090255806</c:v>
                </c:pt>
                <c:pt idx="11080">
                  <c:v>-878.02359580993698</c:v>
                </c:pt>
                <c:pt idx="11081">
                  <c:v>-878.02013874054001</c:v>
                </c:pt>
                <c:pt idx="11082">
                  <c:v>-878.01692008972202</c:v>
                </c:pt>
                <c:pt idx="11083">
                  <c:v>-878.01364183425903</c:v>
                </c:pt>
                <c:pt idx="11084">
                  <c:v>-878.01012516021706</c:v>
                </c:pt>
                <c:pt idx="11085">
                  <c:v>-878.006250858307</c:v>
                </c:pt>
                <c:pt idx="11086">
                  <c:v>-878.00201892852806</c:v>
                </c:pt>
                <c:pt idx="11087">
                  <c:v>-877.99719095230103</c:v>
                </c:pt>
                <c:pt idx="11088">
                  <c:v>-877.99170732498192</c:v>
                </c:pt>
                <c:pt idx="11089">
                  <c:v>-877.98532962799095</c:v>
                </c:pt>
                <c:pt idx="11090">
                  <c:v>-877.97811746597301</c:v>
                </c:pt>
                <c:pt idx="11091">
                  <c:v>-877.970249652863</c:v>
                </c:pt>
                <c:pt idx="11092">
                  <c:v>-877.96226263046299</c:v>
                </c:pt>
                <c:pt idx="11093">
                  <c:v>-877.95463323593208</c:v>
                </c:pt>
                <c:pt idx="11094">
                  <c:v>-877.94765949249302</c:v>
                </c:pt>
                <c:pt idx="11095">
                  <c:v>-877.94157981872604</c:v>
                </c:pt>
                <c:pt idx="11096">
                  <c:v>-877.93657302856502</c:v>
                </c:pt>
                <c:pt idx="11097">
                  <c:v>-877.93257951736496</c:v>
                </c:pt>
                <c:pt idx="11098">
                  <c:v>-877.92948007583595</c:v>
                </c:pt>
                <c:pt idx="11099">
                  <c:v>-877.92697668075607</c:v>
                </c:pt>
                <c:pt idx="11100">
                  <c:v>-877.92453289032005</c:v>
                </c:pt>
                <c:pt idx="11101">
                  <c:v>-877.92155265808105</c:v>
                </c:pt>
                <c:pt idx="11102">
                  <c:v>-877.917380332947</c:v>
                </c:pt>
                <c:pt idx="11103">
                  <c:v>-877.91159868240402</c:v>
                </c:pt>
                <c:pt idx="11104">
                  <c:v>-877.90414810180698</c:v>
                </c:pt>
                <c:pt idx="11105">
                  <c:v>-877.89508819580101</c:v>
                </c:pt>
                <c:pt idx="11106">
                  <c:v>-877.88471698760998</c:v>
                </c:pt>
                <c:pt idx="11107">
                  <c:v>-877.873451709748</c:v>
                </c:pt>
                <c:pt idx="11108">
                  <c:v>-877.86170959472702</c:v>
                </c:pt>
                <c:pt idx="11109">
                  <c:v>-877.85020589828503</c:v>
                </c:pt>
                <c:pt idx="11110">
                  <c:v>-877.83953666687</c:v>
                </c:pt>
                <c:pt idx="11111">
                  <c:v>-877.83023834228493</c:v>
                </c:pt>
                <c:pt idx="11112">
                  <c:v>-877.82254934310902</c:v>
                </c:pt>
                <c:pt idx="11113">
                  <c:v>-877.81646966934204</c:v>
                </c:pt>
                <c:pt idx="11114">
                  <c:v>-877.81182050705002</c:v>
                </c:pt>
                <c:pt idx="11115">
                  <c:v>-877.80830383300804</c:v>
                </c:pt>
                <c:pt idx="11116">
                  <c:v>-877.80574083328293</c:v>
                </c:pt>
                <c:pt idx="11117">
                  <c:v>-877.803893089295</c:v>
                </c:pt>
                <c:pt idx="11118">
                  <c:v>-877.80240297317505</c:v>
                </c:pt>
                <c:pt idx="11119">
                  <c:v>-877.80097246170101</c:v>
                </c:pt>
                <c:pt idx="11120">
                  <c:v>-877.79906511306808</c:v>
                </c:pt>
                <c:pt idx="11121">
                  <c:v>-877.79668092727707</c:v>
                </c:pt>
                <c:pt idx="11122">
                  <c:v>-877.79358148574897</c:v>
                </c:pt>
                <c:pt idx="11123">
                  <c:v>-877.78976678848301</c:v>
                </c:pt>
                <c:pt idx="11124">
                  <c:v>-877.78511762618996</c:v>
                </c:pt>
                <c:pt idx="11125">
                  <c:v>-877.77945518493698</c:v>
                </c:pt>
                <c:pt idx="11126">
                  <c:v>-877.77260065078804</c:v>
                </c:pt>
                <c:pt idx="11127">
                  <c:v>-877.764732837677</c:v>
                </c:pt>
                <c:pt idx="11128">
                  <c:v>-877.75609016418503</c:v>
                </c:pt>
                <c:pt idx="11129">
                  <c:v>-877.74714946746803</c:v>
                </c:pt>
                <c:pt idx="11130">
                  <c:v>-877.73832798004196</c:v>
                </c:pt>
                <c:pt idx="11131">
                  <c:v>-877.73010253906295</c:v>
                </c:pt>
                <c:pt idx="11132">
                  <c:v>-877.72271156311103</c:v>
                </c:pt>
                <c:pt idx="11133">
                  <c:v>-877.71639347076393</c:v>
                </c:pt>
                <c:pt idx="11134">
                  <c:v>-877.71120786666893</c:v>
                </c:pt>
                <c:pt idx="11135">
                  <c:v>-877.70715475082397</c:v>
                </c:pt>
                <c:pt idx="11136">
                  <c:v>-877.70399570465099</c:v>
                </c:pt>
                <c:pt idx="11137">
                  <c:v>-877.70137310028099</c:v>
                </c:pt>
                <c:pt idx="11138">
                  <c:v>-877.698571681977</c:v>
                </c:pt>
                <c:pt idx="11139">
                  <c:v>-877.69511461258003</c:v>
                </c:pt>
                <c:pt idx="11140">
                  <c:v>-877.69046545028698</c:v>
                </c:pt>
                <c:pt idx="11141">
                  <c:v>-877.68450498581001</c:v>
                </c:pt>
                <c:pt idx="11142">
                  <c:v>-877.67729282379196</c:v>
                </c:pt>
                <c:pt idx="11143">
                  <c:v>-877.66906738281295</c:v>
                </c:pt>
                <c:pt idx="11144">
                  <c:v>-877.66000747680698</c:v>
                </c:pt>
                <c:pt idx="11145">
                  <c:v>-877.65047073364303</c:v>
                </c:pt>
                <c:pt idx="11146">
                  <c:v>-877.64075517654396</c:v>
                </c:pt>
                <c:pt idx="11147">
                  <c:v>-877.63103961944603</c:v>
                </c:pt>
                <c:pt idx="11148">
                  <c:v>-877.62168169021606</c:v>
                </c:pt>
                <c:pt idx="11149">
                  <c:v>-877.61280059814499</c:v>
                </c:pt>
                <c:pt idx="11150">
                  <c:v>-877.60457515716598</c:v>
                </c:pt>
                <c:pt idx="11151">
                  <c:v>-877.59700536727905</c:v>
                </c:pt>
                <c:pt idx="11152">
                  <c:v>-877.59009122848499</c:v>
                </c:pt>
                <c:pt idx="11153">
                  <c:v>-877.58371353149403</c:v>
                </c:pt>
                <c:pt idx="11154">
                  <c:v>-877.57781267166206</c:v>
                </c:pt>
                <c:pt idx="11155">
                  <c:v>-877.57220983505294</c:v>
                </c:pt>
                <c:pt idx="11156">
                  <c:v>-877.56660699844406</c:v>
                </c:pt>
                <c:pt idx="11157">
                  <c:v>-877.56088495254494</c:v>
                </c:pt>
                <c:pt idx="11158">
                  <c:v>-877.55486488342308</c:v>
                </c:pt>
                <c:pt idx="11159">
                  <c:v>-877.54830837249801</c:v>
                </c:pt>
                <c:pt idx="11160">
                  <c:v>-877.54103660583496</c:v>
                </c:pt>
                <c:pt idx="11161">
                  <c:v>-877.53298997879006</c:v>
                </c:pt>
                <c:pt idx="11162">
                  <c:v>-877.52416849136398</c:v>
                </c:pt>
                <c:pt idx="11163">
                  <c:v>-877.51492977142402</c:v>
                </c:pt>
                <c:pt idx="11164">
                  <c:v>-877.50569105148293</c:v>
                </c:pt>
                <c:pt idx="11165">
                  <c:v>-877.49669075012207</c:v>
                </c:pt>
                <c:pt idx="11166">
                  <c:v>-877.48828649520897</c:v>
                </c:pt>
                <c:pt idx="11167">
                  <c:v>-877.48047828674294</c:v>
                </c:pt>
                <c:pt idx="11168">
                  <c:v>-877.47344493866001</c:v>
                </c:pt>
                <c:pt idx="11169">
                  <c:v>-877.46700763702393</c:v>
                </c:pt>
                <c:pt idx="11170">
                  <c:v>-877.46110677719093</c:v>
                </c:pt>
                <c:pt idx="11171">
                  <c:v>-877.45538473129295</c:v>
                </c:pt>
                <c:pt idx="11172">
                  <c:v>-877.44942426681496</c:v>
                </c:pt>
                <c:pt idx="11173">
                  <c:v>-877.442808151245</c:v>
                </c:pt>
                <c:pt idx="11174">
                  <c:v>-877.43529796600399</c:v>
                </c:pt>
                <c:pt idx="11175">
                  <c:v>-877.42677450180099</c:v>
                </c:pt>
                <c:pt idx="11176">
                  <c:v>-877.41711854934692</c:v>
                </c:pt>
                <c:pt idx="11177">
                  <c:v>-877.40656852722202</c:v>
                </c:pt>
                <c:pt idx="11178">
                  <c:v>-877.39530324935902</c:v>
                </c:pt>
                <c:pt idx="11179">
                  <c:v>-877.38338232040405</c:v>
                </c:pt>
                <c:pt idx="11180">
                  <c:v>-877.371103763581</c:v>
                </c:pt>
                <c:pt idx="11181">
                  <c:v>-877.35864639282204</c:v>
                </c:pt>
                <c:pt idx="11182">
                  <c:v>-877.34618902206398</c:v>
                </c:pt>
                <c:pt idx="11183">
                  <c:v>-877.33391046524093</c:v>
                </c:pt>
                <c:pt idx="11184">
                  <c:v>-877.32204914092995</c:v>
                </c:pt>
                <c:pt idx="11185">
                  <c:v>-877.31060504913398</c:v>
                </c:pt>
                <c:pt idx="11186">
                  <c:v>-877.29969739913997</c:v>
                </c:pt>
                <c:pt idx="11187">
                  <c:v>-877.28938579559303</c:v>
                </c:pt>
                <c:pt idx="11188">
                  <c:v>-877.27978944778499</c:v>
                </c:pt>
                <c:pt idx="11189">
                  <c:v>-877.27114677429199</c:v>
                </c:pt>
                <c:pt idx="11190">
                  <c:v>-877.26351737976097</c:v>
                </c:pt>
                <c:pt idx="11191">
                  <c:v>-877.25684165954601</c:v>
                </c:pt>
                <c:pt idx="11192">
                  <c:v>-877.25094079971302</c:v>
                </c:pt>
                <c:pt idx="11193">
                  <c:v>-877.24539756774902</c:v>
                </c:pt>
                <c:pt idx="11194">
                  <c:v>-877.23985433578503</c:v>
                </c:pt>
                <c:pt idx="11195">
                  <c:v>-877.23395347595192</c:v>
                </c:pt>
                <c:pt idx="11196">
                  <c:v>-877.22727775573799</c:v>
                </c:pt>
                <c:pt idx="11197">
                  <c:v>-877.21964836120605</c:v>
                </c:pt>
                <c:pt idx="11198">
                  <c:v>-877.21094608306908</c:v>
                </c:pt>
                <c:pt idx="11199">
                  <c:v>-877.20099210739204</c:v>
                </c:pt>
                <c:pt idx="11200">
                  <c:v>-877.18996524810802</c:v>
                </c:pt>
                <c:pt idx="11201">
                  <c:v>-877.17828273773193</c:v>
                </c:pt>
                <c:pt idx="11202">
                  <c:v>-877.16648101806697</c:v>
                </c:pt>
                <c:pt idx="11203">
                  <c:v>-877.15515613555908</c:v>
                </c:pt>
                <c:pt idx="11204">
                  <c:v>-877.14484453201294</c:v>
                </c:pt>
                <c:pt idx="11205">
                  <c:v>-877.13572502136299</c:v>
                </c:pt>
                <c:pt idx="11206">
                  <c:v>-877.12779760360695</c:v>
                </c:pt>
                <c:pt idx="11207">
                  <c:v>-877.12082386016903</c:v>
                </c:pt>
                <c:pt idx="11208">
                  <c:v>-877.11450576782204</c:v>
                </c:pt>
                <c:pt idx="11209">
                  <c:v>-877.10836648941108</c:v>
                </c:pt>
                <c:pt idx="11210">
                  <c:v>-877.10175037384101</c:v>
                </c:pt>
                <c:pt idx="11211">
                  <c:v>-877.09400177001999</c:v>
                </c:pt>
                <c:pt idx="11212">
                  <c:v>-877.08464384079002</c:v>
                </c:pt>
                <c:pt idx="11213">
                  <c:v>-877.07337856292702</c:v>
                </c:pt>
                <c:pt idx="11214">
                  <c:v>-877.06008672714302</c:v>
                </c:pt>
                <c:pt idx="11215">
                  <c:v>-877.04512596130394</c:v>
                </c:pt>
                <c:pt idx="11216">
                  <c:v>-877.02885389328003</c:v>
                </c:pt>
                <c:pt idx="11217">
                  <c:v>-877.01192617416405</c:v>
                </c:pt>
                <c:pt idx="11218">
                  <c:v>-876.99493885040306</c:v>
                </c:pt>
                <c:pt idx="11219">
                  <c:v>-876.97848796844505</c:v>
                </c:pt>
                <c:pt idx="11220">
                  <c:v>-876.963050365448</c:v>
                </c:pt>
                <c:pt idx="11221">
                  <c:v>-876.94904327392601</c:v>
                </c:pt>
                <c:pt idx="11222">
                  <c:v>-876.93676471710205</c:v>
                </c:pt>
                <c:pt idx="11223">
                  <c:v>-876.92639350891102</c:v>
                </c:pt>
                <c:pt idx="11224">
                  <c:v>-876.91792964935303</c:v>
                </c:pt>
                <c:pt idx="11225">
                  <c:v>-876.91113471984897</c:v>
                </c:pt>
                <c:pt idx="11226">
                  <c:v>-876.90565109252998</c:v>
                </c:pt>
                <c:pt idx="11227">
                  <c:v>-876.90088272094704</c:v>
                </c:pt>
                <c:pt idx="11228">
                  <c:v>-876.896471977234</c:v>
                </c:pt>
                <c:pt idx="11229">
                  <c:v>-876.89188241958595</c:v>
                </c:pt>
                <c:pt idx="11230">
                  <c:v>-876.88687562942505</c:v>
                </c:pt>
                <c:pt idx="11231">
                  <c:v>-876.88109397888206</c:v>
                </c:pt>
                <c:pt idx="11232">
                  <c:v>-876.87441825866699</c:v>
                </c:pt>
                <c:pt idx="11233">
                  <c:v>-876.86690807342598</c:v>
                </c:pt>
                <c:pt idx="11234">
                  <c:v>-876.85874223709106</c:v>
                </c:pt>
                <c:pt idx="11235">
                  <c:v>-876.85027837753296</c:v>
                </c:pt>
                <c:pt idx="11236">
                  <c:v>-876.84187412262008</c:v>
                </c:pt>
                <c:pt idx="11237">
                  <c:v>-876.83382749557495</c:v>
                </c:pt>
                <c:pt idx="11238">
                  <c:v>-876.82613849639893</c:v>
                </c:pt>
                <c:pt idx="11239">
                  <c:v>-876.81880712509201</c:v>
                </c:pt>
                <c:pt idx="11240">
                  <c:v>-876.81153535842896</c:v>
                </c:pt>
                <c:pt idx="11241">
                  <c:v>-876.80420398712204</c:v>
                </c:pt>
                <c:pt idx="11242">
                  <c:v>-876.79657459259101</c:v>
                </c:pt>
                <c:pt idx="11243">
                  <c:v>-876.78846836090099</c:v>
                </c:pt>
                <c:pt idx="11244">
                  <c:v>-876.77976608276401</c:v>
                </c:pt>
                <c:pt idx="11245">
                  <c:v>-876.77046775817894</c:v>
                </c:pt>
                <c:pt idx="11246">
                  <c:v>-876.760692596436</c:v>
                </c:pt>
                <c:pt idx="11247">
                  <c:v>-876.75050020217896</c:v>
                </c:pt>
                <c:pt idx="11248">
                  <c:v>-876.74012899398804</c:v>
                </c:pt>
                <c:pt idx="11249">
                  <c:v>-876.72975778579701</c:v>
                </c:pt>
                <c:pt idx="11250">
                  <c:v>-876.71950578689598</c:v>
                </c:pt>
                <c:pt idx="11251">
                  <c:v>-876.70955181121803</c:v>
                </c:pt>
                <c:pt idx="11252">
                  <c:v>-876.70001506805397</c:v>
                </c:pt>
                <c:pt idx="11253">
                  <c:v>-876.69083595275902</c:v>
                </c:pt>
                <c:pt idx="11254">
                  <c:v>-876.68201446533203</c:v>
                </c:pt>
                <c:pt idx="11255">
                  <c:v>-876.67337179184005</c:v>
                </c:pt>
                <c:pt idx="11256">
                  <c:v>-876.66502714157104</c:v>
                </c:pt>
                <c:pt idx="11257">
                  <c:v>-876.65692090988205</c:v>
                </c:pt>
                <c:pt idx="11258">
                  <c:v>-876.64893388748192</c:v>
                </c:pt>
                <c:pt idx="11259">
                  <c:v>-876.64100646972702</c:v>
                </c:pt>
                <c:pt idx="11260">
                  <c:v>-876.63266181945801</c:v>
                </c:pt>
                <c:pt idx="11261">
                  <c:v>-876.62378072738693</c:v>
                </c:pt>
                <c:pt idx="11262">
                  <c:v>-876.61430358886696</c:v>
                </c:pt>
                <c:pt idx="11263">
                  <c:v>-876.60411119461105</c:v>
                </c:pt>
                <c:pt idx="11264">
                  <c:v>-876.59332275390602</c:v>
                </c:pt>
                <c:pt idx="11265">
                  <c:v>-876.58193826675392</c:v>
                </c:pt>
                <c:pt idx="11266">
                  <c:v>-876.56989812850998</c:v>
                </c:pt>
                <c:pt idx="11267">
                  <c:v>-876.55738115310692</c:v>
                </c:pt>
                <c:pt idx="11268">
                  <c:v>-876.54462575912498</c:v>
                </c:pt>
                <c:pt idx="11269">
                  <c:v>-876.53192996978805</c:v>
                </c:pt>
                <c:pt idx="11270">
                  <c:v>-876.51965141296398</c:v>
                </c:pt>
                <c:pt idx="11271">
                  <c:v>-876.507968902588</c:v>
                </c:pt>
                <c:pt idx="11272">
                  <c:v>-876.497120857239</c:v>
                </c:pt>
                <c:pt idx="11273">
                  <c:v>-876.48722648620605</c:v>
                </c:pt>
                <c:pt idx="11274">
                  <c:v>-876.47846460342407</c:v>
                </c:pt>
                <c:pt idx="11275">
                  <c:v>-876.47095441818306</c:v>
                </c:pt>
                <c:pt idx="11276">
                  <c:v>-876.46451711654697</c:v>
                </c:pt>
                <c:pt idx="11277">
                  <c:v>-876.45897388458297</c:v>
                </c:pt>
                <c:pt idx="11278">
                  <c:v>-876.45402669906593</c:v>
                </c:pt>
                <c:pt idx="11279">
                  <c:v>-876.44925832748402</c:v>
                </c:pt>
                <c:pt idx="11280">
                  <c:v>-876.44443035125801</c:v>
                </c:pt>
                <c:pt idx="11281">
                  <c:v>-876.43918514251698</c:v>
                </c:pt>
                <c:pt idx="11282">
                  <c:v>-876.43328428268501</c:v>
                </c:pt>
                <c:pt idx="11283">
                  <c:v>-876.42660856246994</c:v>
                </c:pt>
                <c:pt idx="11284">
                  <c:v>-876.41921758651802</c:v>
                </c:pt>
                <c:pt idx="11285">
                  <c:v>-876.41111135482799</c:v>
                </c:pt>
                <c:pt idx="11286">
                  <c:v>-876.40252828598</c:v>
                </c:pt>
                <c:pt idx="11287">
                  <c:v>-876.39376640319801</c:v>
                </c:pt>
                <c:pt idx="11288">
                  <c:v>-876.38518333435104</c:v>
                </c:pt>
                <c:pt idx="11289">
                  <c:v>-876.37707710266102</c:v>
                </c:pt>
                <c:pt idx="11290">
                  <c:v>-876.36974573135399</c:v>
                </c:pt>
                <c:pt idx="11291">
                  <c:v>-876.36318922042892</c:v>
                </c:pt>
                <c:pt idx="11292">
                  <c:v>-876.35746717453003</c:v>
                </c:pt>
                <c:pt idx="11293">
                  <c:v>-876.35251998901401</c:v>
                </c:pt>
                <c:pt idx="11294">
                  <c:v>-876.34822845459007</c:v>
                </c:pt>
                <c:pt idx="11295">
                  <c:v>-876.344532966614</c:v>
                </c:pt>
                <c:pt idx="11296">
                  <c:v>-876.34113550186203</c:v>
                </c:pt>
                <c:pt idx="11297">
                  <c:v>-876.33785724639893</c:v>
                </c:pt>
                <c:pt idx="11298">
                  <c:v>-876.33434057235695</c:v>
                </c:pt>
                <c:pt idx="11299">
                  <c:v>-876.330466270447</c:v>
                </c:pt>
                <c:pt idx="11300">
                  <c:v>-876.32605552673408</c:v>
                </c:pt>
                <c:pt idx="11301">
                  <c:v>-876.32092952728294</c:v>
                </c:pt>
                <c:pt idx="11302">
                  <c:v>-876.31502866744995</c:v>
                </c:pt>
                <c:pt idx="11303">
                  <c:v>-876.30835294723499</c:v>
                </c:pt>
                <c:pt idx="11304">
                  <c:v>-876.30090236663796</c:v>
                </c:pt>
                <c:pt idx="11305">
                  <c:v>-876.29279613494896</c:v>
                </c:pt>
                <c:pt idx="11306">
                  <c:v>-876.28439188003608</c:v>
                </c:pt>
                <c:pt idx="11307">
                  <c:v>-876.27592802047798</c:v>
                </c:pt>
                <c:pt idx="11308">
                  <c:v>-876.26782178878807</c:v>
                </c:pt>
                <c:pt idx="11309">
                  <c:v>-876.26031160354592</c:v>
                </c:pt>
                <c:pt idx="11310">
                  <c:v>-876.25369548797607</c:v>
                </c:pt>
                <c:pt idx="11311">
                  <c:v>-876.24803304672298</c:v>
                </c:pt>
                <c:pt idx="11312">
                  <c:v>-876.24320507049606</c:v>
                </c:pt>
                <c:pt idx="11313">
                  <c:v>-876.238853931427</c:v>
                </c:pt>
                <c:pt idx="11314">
                  <c:v>-876.23456239700295</c:v>
                </c:pt>
                <c:pt idx="11315">
                  <c:v>-876.22997283935592</c:v>
                </c:pt>
                <c:pt idx="11316">
                  <c:v>-876.22478723526001</c:v>
                </c:pt>
                <c:pt idx="11317">
                  <c:v>-876.21888637542702</c:v>
                </c:pt>
                <c:pt idx="11318">
                  <c:v>-876.21215105056808</c:v>
                </c:pt>
                <c:pt idx="11319">
                  <c:v>-876.20481967926003</c:v>
                </c:pt>
                <c:pt idx="11320">
                  <c:v>-876.197130680084</c:v>
                </c:pt>
                <c:pt idx="11321">
                  <c:v>-876.18950128555298</c:v>
                </c:pt>
                <c:pt idx="11322">
                  <c:v>-876.18240833282493</c:v>
                </c:pt>
                <c:pt idx="11323">
                  <c:v>-876.17632865905807</c:v>
                </c:pt>
                <c:pt idx="11324">
                  <c:v>-876.17161989212104</c:v>
                </c:pt>
                <c:pt idx="11325">
                  <c:v>-876.16810321807907</c:v>
                </c:pt>
                <c:pt idx="11326">
                  <c:v>-876.16565942764305</c:v>
                </c:pt>
                <c:pt idx="11327">
                  <c:v>-876.163990497589</c:v>
                </c:pt>
                <c:pt idx="11328">
                  <c:v>-876.16273880004906</c:v>
                </c:pt>
                <c:pt idx="11329">
                  <c:v>-876.16160631179798</c:v>
                </c:pt>
                <c:pt idx="11330">
                  <c:v>-876.16035461425804</c:v>
                </c:pt>
                <c:pt idx="11331">
                  <c:v>-876.15874528884899</c:v>
                </c:pt>
                <c:pt idx="11332">
                  <c:v>-876.15648031234798</c:v>
                </c:pt>
                <c:pt idx="11333">
                  <c:v>-876.15350008010898</c:v>
                </c:pt>
                <c:pt idx="11334">
                  <c:v>-876.14968538284302</c:v>
                </c:pt>
                <c:pt idx="11335">
                  <c:v>-876.14533424377498</c:v>
                </c:pt>
                <c:pt idx="11336">
                  <c:v>-876.14068508148193</c:v>
                </c:pt>
                <c:pt idx="11337">
                  <c:v>-876.13597631454502</c:v>
                </c:pt>
                <c:pt idx="11338">
                  <c:v>-876.13144636154198</c:v>
                </c:pt>
                <c:pt idx="11339">
                  <c:v>-876.12727403640793</c:v>
                </c:pt>
                <c:pt idx="11340">
                  <c:v>-876.12357854843208</c:v>
                </c:pt>
                <c:pt idx="11341">
                  <c:v>-876.12047910690308</c:v>
                </c:pt>
                <c:pt idx="11342">
                  <c:v>-876.11803531646706</c:v>
                </c:pt>
                <c:pt idx="11343">
                  <c:v>-876.11618757247902</c:v>
                </c:pt>
                <c:pt idx="11344">
                  <c:v>-876.11451864242599</c:v>
                </c:pt>
                <c:pt idx="11345">
                  <c:v>-876.11273050308205</c:v>
                </c:pt>
                <c:pt idx="11346">
                  <c:v>-876.11040592193604</c:v>
                </c:pt>
                <c:pt idx="11347">
                  <c:v>-876.10730648040794</c:v>
                </c:pt>
                <c:pt idx="11348">
                  <c:v>-876.10313415527401</c:v>
                </c:pt>
                <c:pt idx="11349">
                  <c:v>-876.09788894653298</c:v>
                </c:pt>
                <c:pt idx="11350">
                  <c:v>-876.09163045883201</c:v>
                </c:pt>
                <c:pt idx="11351">
                  <c:v>-876.08465671539307</c:v>
                </c:pt>
                <c:pt idx="11352">
                  <c:v>-876.07732534408592</c:v>
                </c:pt>
                <c:pt idx="11353">
                  <c:v>-876.07011318206798</c:v>
                </c:pt>
                <c:pt idx="11354">
                  <c:v>-876.06349706649803</c:v>
                </c:pt>
                <c:pt idx="11355">
                  <c:v>-876.05789422988892</c:v>
                </c:pt>
                <c:pt idx="11356">
                  <c:v>-876.05378150939998</c:v>
                </c:pt>
                <c:pt idx="11357">
                  <c:v>-876.05133771896408</c:v>
                </c:pt>
                <c:pt idx="11358">
                  <c:v>-876.05080127716099</c:v>
                </c:pt>
                <c:pt idx="11359">
                  <c:v>-876.05199337005592</c:v>
                </c:pt>
                <c:pt idx="11360">
                  <c:v>-876.05479478836105</c:v>
                </c:pt>
                <c:pt idx="11361">
                  <c:v>-876.058847904206</c:v>
                </c:pt>
                <c:pt idx="11362">
                  <c:v>-876.06367588043202</c:v>
                </c:pt>
                <c:pt idx="11363">
                  <c:v>-876.06856346130394</c:v>
                </c:pt>
                <c:pt idx="11364">
                  <c:v>-876.07285499572799</c:v>
                </c:pt>
                <c:pt idx="11365">
                  <c:v>-876.07613325118996</c:v>
                </c:pt>
                <c:pt idx="11366">
                  <c:v>-876.078100204468</c:v>
                </c:pt>
                <c:pt idx="11367">
                  <c:v>-876.07857704162598</c:v>
                </c:pt>
                <c:pt idx="11368">
                  <c:v>-876.07762336731003</c:v>
                </c:pt>
                <c:pt idx="11369">
                  <c:v>-876.07523918151901</c:v>
                </c:pt>
                <c:pt idx="11370">
                  <c:v>-876.07172250747703</c:v>
                </c:pt>
                <c:pt idx="11371">
                  <c:v>-876.06766939163208</c:v>
                </c:pt>
                <c:pt idx="11372">
                  <c:v>-876.06367588043202</c:v>
                </c:pt>
                <c:pt idx="11373">
                  <c:v>-876.06027841567993</c:v>
                </c:pt>
                <c:pt idx="11374">
                  <c:v>-876.05783462524403</c:v>
                </c:pt>
                <c:pt idx="11375">
                  <c:v>-876.05640411376999</c:v>
                </c:pt>
                <c:pt idx="11376">
                  <c:v>-876.05598688125599</c:v>
                </c:pt>
                <c:pt idx="11377">
                  <c:v>-876.05652332305908</c:v>
                </c:pt>
                <c:pt idx="11378">
                  <c:v>-876.05813264846802</c:v>
                </c:pt>
                <c:pt idx="11379">
                  <c:v>-876.06063604354904</c:v>
                </c:pt>
                <c:pt idx="11380">
                  <c:v>-876.06379508972202</c:v>
                </c:pt>
                <c:pt idx="11381">
                  <c:v>-876.06725215911899</c:v>
                </c:pt>
                <c:pt idx="11382">
                  <c:v>-876.07059001922607</c:v>
                </c:pt>
                <c:pt idx="11383">
                  <c:v>-876.07368946075508</c:v>
                </c:pt>
                <c:pt idx="11384">
                  <c:v>-876.07643127441406</c:v>
                </c:pt>
                <c:pt idx="11385">
                  <c:v>-876.07881546020508</c:v>
                </c:pt>
                <c:pt idx="11386">
                  <c:v>-876.08096122741699</c:v>
                </c:pt>
                <c:pt idx="11387">
                  <c:v>-876.08274936676003</c:v>
                </c:pt>
                <c:pt idx="11388">
                  <c:v>-876.08435869216896</c:v>
                </c:pt>
                <c:pt idx="11389">
                  <c:v>-876.08596801757801</c:v>
                </c:pt>
                <c:pt idx="11390">
                  <c:v>-876.08775615692207</c:v>
                </c:pt>
                <c:pt idx="11391">
                  <c:v>-876.09008073806808</c:v>
                </c:pt>
                <c:pt idx="11392">
                  <c:v>-876.09300136566208</c:v>
                </c:pt>
                <c:pt idx="11393">
                  <c:v>-876.09651803970405</c:v>
                </c:pt>
                <c:pt idx="11394">
                  <c:v>-876.10057115554798</c:v>
                </c:pt>
                <c:pt idx="11395">
                  <c:v>-876.10492229461693</c:v>
                </c:pt>
                <c:pt idx="11396">
                  <c:v>-876.10945224762008</c:v>
                </c:pt>
                <c:pt idx="11397">
                  <c:v>-876.11398220062301</c:v>
                </c:pt>
                <c:pt idx="11398">
                  <c:v>-876.11815452575706</c:v>
                </c:pt>
                <c:pt idx="11399">
                  <c:v>-876.12196922302292</c:v>
                </c:pt>
                <c:pt idx="11400">
                  <c:v>-876.12518787384101</c:v>
                </c:pt>
                <c:pt idx="11401">
                  <c:v>-876.1279296875</c:v>
                </c:pt>
                <c:pt idx="11402">
                  <c:v>-876.13025426864601</c:v>
                </c:pt>
                <c:pt idx="11403">
                  <c:v>-876.13222122192406</c:v>
                </c:pt>
                <c:pt idx="11404">
                  <c:v>-876.13400936126698</c:v>
                </c:pt>
                <c:pt idx="11405">
                  <c:v>-876.13567829132103</c:v>
                </c:pt>
                <c:pt idx="11406">
                  <c:v>-876.13722801208496</c:v>
                </c:pt>
                <c:pt idx="11407">
                  <c:v>-876.13883733749401</c:v>
                </c:pt>
                <c:pt idx="11408">
                  <c:v>-876.14032745361305</c:v>
                </c:pt>
                <c:pt idx="11409">
                  <c:v>-876.141757965088</c:v>
                </c:pt>
                <c:pt idx="11410">
                  <c:v>-876.14318847656295</c:v>
                </c:pt>
                <c:pt idx="11411">
                  <c:v>-876.144738197327</c:v>
                </c:pt>
                <c:pt idx="11412">
                  <c:v>-876.14664554595993</c:v>
                </c:pt>
                <c:pt idx="11413">
                  <c:v>-876.14920854568504</c:v>
                </c:pt>
                <c:pt idx="11414">
                  <c:v>-876.15266561508201</c:v>
                </c:pt>
                <c:pt idx="11415">
                  <c:v>-876.15719556808494</c:v>
                </c:pt>
                <c:pt idx="11416">
                  <c:v>-876.16291761398293</c:v>
                </c:pt>
                <c:pt idx="11417">
                  <c:v>-876.16995096206699</c:v>
                </c:pt>
                <c:pt idx="11418">
                  <c:v>-876.178176403046</c:v>
                </c:pt>
                <c:pt idx="11419">
                  <c:v>-876.18753433227607</c:v>
                </c:pt>
                <c:pt idx="11420">
                  <c:v>-876.19772672653198</c:v>
                </c:pt>
                <c:pt idx="11421">
                  <c:v>-876.208276748657</c:v>
                </c:pt>
                <c:pt idx="11422">
                  <c:v>-876.21888637542702</c:v>
                </c:pt>
                <c:pt idx="11423">
                  <c:v>-876.22931718826294</c:v>
                </c:pt>
                <c:pt idx="11424">
                  <c:v>-876.23933076858498</c:v>
                </c:pt>
                <c:pt idx="11425">
                  <c:v>-876.24904632568405</c:v>
                </c:pt>
                <c:pt idx="11426">
                  <c:v>-876.25852346420299</c:v>
                </c:pt>
                <c:pt idx="11427">
                  <c:v>-876.26782178878807</c:v>
                </c:pt>
                <c:pt idx="11428">
                  <c:v>-876.27688169479393</c:v>
                </c:pt>
                <c:pt idx="11429">
                  <c:v>-876.28558397293102</c:v>
                </c:pt>
                <c:pt idx="11430">
                  <c:v>-876.29398822784401</c:v>
                </c:pt>
                <c:pt idx="11431">
                  <c:v>-876.30209445953392</c:v>
                </c:pt>
                <c:pt idx="11432">
                  <c:v>-876.30984306335495</c:v>
                </c:pt>
                <c:pt idx="11433">
                  <c:v>-876.31729364395198</c:v>
                </c:pt>
                <c:pt idx="11434">
                  <c:v>-876.32420778274604</c:v>
                </c:pt>
                <c:pt idx="11435">
                  <c:v>-876.33058547973701</c:v>
                </c:pt>
                <c:pt idx="11436">
                  <c:v>-876.33618831634499</c:v>
                </c:pt>
                <c:pt idx="11437">
                  <c:v>-876.34113550186203</c:v>
                </c:pt>
                <c:pt idx="11438">
                  <c:v>-876.34542703628608</c:v>
                </c:pt>
                <c:pt idx="11439">
                  <c:v>-876.34906291961693</c:v>
                </c:pt>
                <c:pt idx="11440">
                  <c:v>-876.35222196579002</c:v>
                </c:pt>
                <c:pt idx="11441">
                  <c:v>-876.35484457016003</c:v>
                </c:pt>
                <c:pt idx="11442">
                  <c:v>-876.35699033737205</c:v>
                </c:pt>
                <c:pt idx="11443">
                  <c:v>-876.35871887207099</c:v>
                </c:pt>
                <c:pt idx="11444">
                  <c:v>-876.36020898818992</c:v>
                </c:pt>
                <c:pt idx="11445">
                  <c:v>-876.36175870895408</c:v>
                </c:pt>
                <c:pt idx="11446">
                  <c:v>-876.36378526687599</c:v>
                </c:pt>
                <c:pt idx="11447">
                  <c:v>-876.366527080536</c:v>
                </c:pt>
                <c:pt idx="11448">
                  <c:v>-876.37016296386696</c:v>
                </c:pt>
                <c:pt idx="11449">
                  <c:v>-876.37469291687</c:v>
                </c:pt>
                <c:pt idx="11450">
                  <c:v>-876.38005733490002</c:v>
                </c:pt>
                <c:pt idx="11451">
                  <c:v>-876.38595819473301</c:v>
                </c:pt>
                <c:pt idx="11452">
                  <c:v>-876.39233589172397</c:v>
                </c:pt>
                <c:pt idx="11453">
                  <c:v>-876.39901161193893</c:v>
                </c:pt>
                <c:pt idx="11454">
                  <c:v>-876.40580654144298</c:v>
                </c:pt>
                <c:pt idx="11455">
                  <c:v>-876.41248226165794</c:v>
                </c:pt>
                <c:pt idx="11456">
                  <c:v>-876.41891956329403</c:v>
                </c:pt>
                <c:pt idx="11457">
                  <c:v>-876.42535686492897</c:v>
                </c:pt>
                <c:pt idx="11458">
                  <c:v>-876.43203258514404</c:v>
                </c:pt>
                <c:pt idx="11459">
                  <c:v>-876.43930435180698</c:v>
                </c:pt>
                <c:pt idx="11460">
                  <c:v>-876.44717216491699</c:v>
                </c:pt>
                <c:pt idx="11461">
                  <c:v>-876.45569562911999</c:v>
                </c:pt>
                <c:pt idx="11462">
                  <c:v>-876.46469593048096</c:v>
                </c:pt>
                <c:pt idx="11463">
                  <c:v>-876.47393465042092</c:v>
                </c:pt>
                <c:pt idx="11464">
                  <c:v>-876.48323297500599</c:v>
                </c:pt>
                <c:pt idx="11465">
                  <c:v>-876.49235248565697</c:v>
                </c:pt>
                <c:pt idx="11466">
                  <c:v>-876.50087594986007</c:v>
                </c:pt>
                <c:pt idx="11467">
                  <c:v>-876.50874376296997</c:v>
                </c:pt>
                <c:pt idx="11468">
                  <c:v>-876.51583671569801</c:v>
                </c:pt>
                <c:pt idx="11469">
                  <c:v>-876.522154808045</c:v>
                </c:pt>
                <c:pt idx="11470">
                  <c:v>-876.52787685394298</c:v>
                </c:pt>
                <c:pt idx="11471">
                  <c:v>-876.533300876618</c:v>
                </c:pt>
                <c:pt idx="11472">
                  <c:v>-876.53860569000301</c:v>
                </c:pt>
                <c:pt idx="11473">
                  <c:v>-876.544089317322</c:v>
                </c:pt>
                <c:pt idx="11474">
                  <c:v>-876.54987096786499</c:v>
                </c:pt>
                <c:pt idx="11475">
                  <c:v>-876.55601024627708</c:v>
                </c:pt>
                <c:pt idx="11476">
                  <c:v>-876.56238794326805</c:v>
                </c:pt>
                <c:pt idx="11477">
                  <c:v>-876.56912326812801</c:v>
                </c:pt>
                <c:pt idx="11478">
                  <c:v>-876.57633543014504</c:v>
                </c:pt>
                <c:pt idx="11479">
                  <c:v>-876.58414363861107</c:v>
                </c:pt>
                <c:pt idx="11480">
                  <c:v>-876.59254789352394</c:v>
                </c:pt>
                <c:pt idx="11481">
                  <c:v>-876.60160779953003</c:v>
                </c:pt>
                <c:pt idx="11482">
                  <c:v>-876.61114454269398</c:v>
                </c:pt>
                <c:pt idx="11483">
                  <c:v>-876.62097930908203</c:v>
                </c:pt>
                <c:pt idx="11484">
                  <c:v>-876.63117170333908</c:v>
                </c:pt>
                <c:pt idx="11485">
                  <c:v>-876.64166212081898</c:v>
                </c:pt>
                <c:pt idx="11486">
                  <c:v>-876.65215253830002</c:v>
                </c:pt>
                <c:pt idx="11487">
                  <c:v>-876.66228532791206</c:v>
                </c:pt>
                <c:pt idx="11488">
                  <c:v>-876.671702861786</c:v>
                </c:pt>
                <c:pt idx="11489">
                  <c:v>-876.67992830276501</c:v>
                </c:pt>
                <c:pt idx="11490">
                  <c:v>-876.68702125549294</c:v>
                </c:pt>
                <c:pt idx="11491">
                  <c:v>-876.69292211532593</c:v>
                </c:pt>
                <c:pt idx="11492">
                  <c:v>-876.69775009155296</c:v>
                </c:pt>
                <c:pt idx="11493">
                  <c:v>-876.70162439346302</c:v>
                </c:pt>
                <c:pt idx="11494">
                  <c:v>-876.70460462570202</c:v>
                </c:pt>
                <c:pt idx="11495">
                  <c:v>-876.70704841613792</c:v>
                </c:pt>
                <c:pt idx="11496">
                  <c:v>-876.70943260192894</c:v>
                </c:pt>
                <c:pt idx="11497">
                  <c:v>-876.71241283416794</c:v>
                </c:pt>
                <c:pt idx="11498">
                  <c:v>-876.716346740723</c:v>
                </c:pt>
                <c:pt idx="11499">
                  <c:v>-876.72147274017402</c:v>
                </c:pt>
                <c:pt idx="11500">
                  <c:v>-876.72785043716499</c:v>
                </c:pt>
                <c:pt idx="11501">
                  <c:v>-876.735301017761</c:v>
                </c:pt>
                <c:pt idx="11502">
                  <c:v>-876.743884086609</c:v>
                </c:pt>
                <c:pt idx="11503">
                  <c:v>-876.75336122512795</c:v>
                </c:pt>
                <c:pt idx="11504">
                  <c:v>-876.76337480545101</c:v>
                </c:pt>
                <c:pt idx="11505">
                  <c:v>-876.77344799041794</c:v>
                </c:pt>
                <c:pt idx="11506">
                  <c:v>-876.78328275680599</c:v>
                </c:pt>
                <c:pt idx="11507">
                  <c:v>-876.79264068603493</c:v>
                </c:pt>
                <c:pt idx="11508">
                  <c:v>-876.80146217346203</c:v>
                </c:pt>
                <c:pt idx="11509">
                  <c:v>-876.81004524231003</c:v>
                </c:pt>
                <c:pt idx="11510">
                  <c:v>-876.81850910186802</c:v>
                </c:pt>
                <c:pt idx="11511">
                  <c:v>-876.82703256607101</c:v>
                </c:pt>
                <c:pt idx="11512">
                  <c:v>-876.83573484420799</c:v>
                </c:pt>
                <c:pt idx="11513">
                  <c:v>-876.84479475021408</c:v>
                </c:pt>
                <c:pt idx="11514">
                  <c:v>-876.85421228408802</c:v>
                </c:pt>
                <c:pt idx="11515">
                  <c:v>-876.86392784118698</c:v>
                </c:pt>
                <c:pt idx="11516">
                  <c:v>-876.87376260757492</c:v>
                </c:pt>
                <c:pt idx="11517">
                  <c:v>-876.88353776931808</c:v>
                </c:pt>
                <c:pt idx="11518">
                  <c:v>-876.89295530319202</c:v>
                </c:pt>
                <c:pt idx="11519">
                  <c:v>-876.90177679061901</c:v>
                </c:pt>
                <c:pt idx="11520">
                  <c:v>-876.91006183624302</c:v>
                </c:pt>
                <c:pt idx="11521">
                  <c:v>-876.91781044006393</c:v>
                </c:pt>
                <c:pt idx="11522">
                  <c:v>-876.92514181137108</c:v>
                </c:pt>
                <c:pt idx="11523">
                  <c:v>-876.93205595016502</c:v>
                </c:pt>
                <c:pt idx="11524">
                  <c:v>-876.93867206573498</c:v>
                </c:pt>
                <c:pt idx="11525">
                  <c:v>-876.94493055343605</c:v>
                </c:pt>
                <c:pt idx="11526">
                  <c:v>-876.95118904113792</c:v>
                </c:pt>
                <c:pt idx="11527">
                  <c:v>-876.957507133484</c:v>
                </c:pt>
                <c:pt idx="11528">
                  <c:v>-876.96400403976497</c:v>
                </c:pt>
                <c:pt idx="11529">
                  <c:v>-876.97067975997902</c:v>
                </c:pt>
                <c:pt idx="11530">
                  <c:v>-876.97753429412899</c:v>
                </c:pt>
                <c:pt idx="11531">
                  <c:v>-876.98450803756702</c:v>
                </c:pt>
                <c:pt idx="11532">
                  <c:v>-876.99183940887497</c:v>
                </c:pt>
                <c:pt idx="11533">
                  <c:v>-876.99946880340599</c:v>
                </c:pt>
                <c:pt idx="11534">
                  <c:v>-877.00751543045101</c:v>
                </c:pt>
                <c:pt idx="11535">
                  <c:v>-877.01580047607399</c:v>
                </c:pt>
                <c:pt idx="11536">
                  <c:v>-877.024025917053</c:v>
                </c:pt>
                <c:pt idx="11537">
                  <c:v>-877.03201293945301</c:v>
                </c:pt>
                <c:pt idx="11538">
                  <c:v>-877.03970193862892</c:v>
                </c:pt>
                <c:pt idx="11539">
                  <c:v>-877.04685449600197</c:v>
                </c:pt>
                <c:pt idx="11540">
                  <c:v>-877.05358982086204</c:v>
                </c:pt>
                <c:pt idx="11541">
                  <c:v>-877.05978870391903</c:v>
                </c:pt>
                <c:pt idx="11542">
                  <c:v>-877.06551074981701</c:v>
                </c:pt>
                <c:pt idx="11543">
                  <c:v>-877.07093477249202</c:v>
                </c:pt>
                <c:pt idx="11544">
                  <c:v>-877.07623958587692</c:v>
                </c:pt>
                <c:pt idx="11545">
                  <c:v>-877.08190202713001</c:v>
                </c:pt>
                <c:pt idx="11546">
                  <c:v>-877.088160514832</c:v>
                </c:pt>
                <c:pt idx="11547">
                  <c:v>-877.09543228149403</c:v>
                </c:pt>
                <c:pt idx="11548">
                  <c:v>-877.10383653640793</c:v>
                </c:pt>
                <c:pt idx="11549">
                  <c:v>-877.11343288421699</c:v>
                </c:pt>
                <c:pt idx="11550">
                  <c:v>-877.12416172027599</c:v>
                </c:pt>
                <c:pt idx="11551">
                  <c:v>-877.13578462600708</c:v>
                </c:pt>
                <c:pt idx="11552">
                  <c:v>-877.14800357818604</c:v>
                </c:pt>
                <c:pt idx="11553">
                  <c:v>-877.160341739655</c:v>
                </c:pt>
                <c:pt idx="11554">
                  <c:v>-877.17238187789894</c:v>
                </c:pt>
                <c:pt idx="11555">
                  <c:v>-877.18364715576195</c:v>
                </c:pt>
                <c:pt idx="11556">
                  <c:v>-877.19360113143898</c:v>
                </c:pt>
                <c:pt idx="11557">
                  <c:v>-877.202064990998</c:v>
                </c:pt>
                <c:pt idx="11558">
                  <c:v>-877.20880031585693</c:v>
                </c:pt>
                <c:pt idx="11559">
                  <c:v>-877.21386671066307</c:v>
                </c:pt>
                <c:pt idx="11560">
                  <c:v>-877.21750259399403</c:v>
                </c:pt>
                <c:pt idx="11561">
                  <c:v>-877.21988677978493</c:v>
                </c:pt>
                <c:pt idx="11562">
                  <c:v>-877.22143650055</c:v>
                </c:pt>
                <c:pt idx="11563">
                  <c:v>-877.22268819809005</c:v>
                </c:pt>
                <c:pt idx="11564">
                  <c:v>-877.22405910492</c:v>
                </c:pt>
                <c:pt idx="11565">
                  <c:v>-877.22602605819702</c:v>
                </c:pt>
                <c:pt idx="11566">
                  <c:v>-877.22882747650192</c:v>
                </c:pt>
                <c:pt idx="11567">
                  <c:v>-877.232582569123</c:v>
                </c:pt>
                <c:pt idx="11568">
                  <c:v>-877.23735094070503</c:v>
                </c:pt>
                <c:pt idx="11569">
                  <c:v>-877.24295377731301</c:v>
                </c:pt>
                <c:pt idx="11570">
                  <c:v>-877.24939107894897</c:v>
                </c:pt>
                <c:pt idx="11571">
                  <c:v>-877.25636482238792</c:v>
                </c:pt>
                <c:pt idx="11572">
                  <c:v>-877.26381540298507</c:v>
                </c:pt>
                <c:pt idx="11573">
                  <c:v>-877.27162361144997</c:v>
                </c:pt>
                <c:pt idx="11574">
                  <c:v>-877.27984905242897</c:v>
                </c:pt>
                <c:pt idx="11575">
                  <c:v>-877.28861093521095</c:v>
                </c:pt>
                <c:pt idx="11576">
                  <c:v>-877.29808807373092</c:v>
                </c:pt>
                <c:pt idx="11577">
                  <c:v>-877.30834007263206</c:v>
                </c:pt>
                <c:pt idx="11578">
                  <c:v>-877.31936693191506</c:v>
                </c:pt>
                <c:pt idx="11579">
                  <c:v>-877.33104944229103</c:v>
                </c:pt>
                <c:pt idx="11580">
                  <c:v>-877.34326839446999</c:v>
                </c:pt>
                <c:pt idx="11581">
                  <c:v>-877.35548734664894</c:v>
                </c:pt>
                <c:pt idx="11582">
                  <c:v>-877.36711025238105</c:v>
                </c:pt>
                <c:pt idx="11583">
                  <c:v>-877.37766027450607</c:v>
                </c:pt>
                <c:pt idx="11584">
                  <c:v>-877.38666057586693</c:v>
                </c:pt>
                <c:pt idx="11585">
                  <c:v>-877.39393234252998</c:v>
                </c:pt>
                <c:pt idx="11586">
                  <c:v>-877.39941596984897</c:v>
                </c:pt>
                <c:pt idx="11587">
                  <c:v>-877.40311145782493</c:v>
                </c:pt>
                <c:pt idx="11588">
                  <c:v>-877.40525722503708</c:v>
                </c:pt>
                <c:pt idx="11589">
                  <c:v>-877.40615129470802</c:v>
                </c:pt>
                <c:pt idx="11590">
                  <c:v>-877.40609169006393</c:v>
                </c:pt>
                <c:pt idx="11591">
                  <c:v>-877.40573406219505</c:v>
                </c:pt>
                <c:pt idx="11592">
                  <c:v>-877.40549564361595</c:v>
                </c:pt>
                <c:pt idx="11593">
                  <c:v>-877.40579366684005</c:v>
                </c:pt>
                <c:pt idx="11594">
                  <c:v>-877.40686655044601</c:v>
                </c:pt>
                <c:pt idx="11595">
                  <c:v>-877.40901231765793</c:v>
                </c:pt>
                <c:pt idx="11596">
                  <c:v>-877.41217136383102</c:v>
                </c:pt>
                <c:pt idx="11597">
                  <c:v>-877.41628408432007</c:v>
                </c:pt>
                <c:pt idx="11598">
                  <c:v>-877.42123126983699</c:v>
                </c:pt>
                <c:pt idx="11599">
                  <c:v>-877.42689371108997</c:v>
                </c:pt>
                <c:pt idx="11600">
                  <c:v>-877.43303298950195</c:v>
                </c:pt>
                <c:pt idx="11601">
                  <c:v>-877.43929147720405</c:v>
                </c:pt>
                <c:pt idx="11602">
                  <c:v>-877.44537115097103</c:v>
                </c:pt>
                <c:pt idx="11603">
                  <c:v>-877.45085477829002</c:v>
                </c:pt>
                <c:pt idx="11604">
                  <c:v>-877.45574235916206</c:v>
                </c:pt>
                <c:pt idx="11605">
                  <c:v>-877.46009349822998</c:v>
                </c:pt>
                <c:pt idx="11606">
                  <c:v>-877.46426582336403</c:v>
                </c:pt>
                <c:pt idx="11607">
                  <c:v>-877.46861696243298</c:v>
                </c:pt>
                <c:pt idx="11608">
                  <c:v>-877.47332572937</c:v>
                </c:pt>
                <c:pt idx="11609">
                  <c:v>-877.47869014740002</c:v>
                </c:pt>
                <c:pt idx="11610">
                  <c:v>-877.48482942581199</c:v>
                </c:pt>
                <c:pt idx="11611">
                  <c:v>-877.49192237854004</c:v>
                </c:pt>
                <c:pt idx="11612">
                  <c:v>-877.50002861022995</c:v>
                </c:pt>
                <c:pt idx="11613">
                  <c:v>-877.50896930694603</c:v>
                </c:pt>
                <c:pt idx="11614">
                  <c:v>-877.51862525939998</c:v>
                </c:pt>
                <c:pt idx="11615">
                  <c:v>-877.52846002578804</c:v>
                </c:pt>
                <c:pt idx="11616">
                  <c:v>-877.53829479217598</c:v>
                </c:pt>
                <c:pt idx="11617">
                  <c:v>-877.54777193069503</c:v>
                </c:pt>
                <c:pt idx="11618">
                  <c:v>-877.556653022766</c:v>
                </c:pt>
                <c:pt idx="11619">
                  <c:v>-877.56481885910102</c:v>
                </c:pt>
                <c:pt idx="11620">
                  <c:v>-877.57226943969704</c:v>
                </c:pt>
                <c:pt idx="11621">
                  <c:v>-877.578945159912</c:v>
                </c:pt>
                <c:pt idx="11622">
                  <c:v>-877.58484601974499</c:v>
                </c:pt>
                <c:pt idx="11623">
                  <c:v>-877.58985280990601</c:v>
                </c:pt>
                <c:pt idx="11624">
                  <c:v>-877.59390592575096</c:v>
                </c:pt>
                <c:pt idx="11625">
                  <c:v>-877.59688615798996</c:v>
                </c:pt>
                <c:pt idx="11626">
                  <c:v>-877.59873390197799</c:v>
                </c:pt>
                <c:pt idx="11627">
                  <c:v>-877.59956836700508</c:v>
                </c:pt>
                <c:pt idx="11628">
                  <c:v>-877.59974718093895</c:v>
                </c:pt>
                <c:pt idx="11629">
                  <c:v>-877.59938955307007</c:v>
                </c:pt>
                <c:pt idx="11630">
                  <c:v>-877.59891271591198</c:v>
                </c:pt>
                <c:pt idx="11631">
                  <c:v>-877.59861469268799</c:v>
                </c:pt>
                <c:pt idx="11632">
                  <c:v>-877.59873390197799</c:v>
                </c:pt>
                <c:pt idx="11633">
                  <c:v>-877.59974718093895</c:v>
                </c:pt>
                <c:pt idx="11634">
                  <c:v>-877.60183334350597</c:v>
                </c:pt>
                <c:pt idx="11635">
                  <c:v>-877.60499238967896</c:v>
                </c:pt>
                <c:pt idx="11636">
                  <c:v>-877.60904550552402</c:v>
                </c:pt>
                <c:pt idx="11637">
                  <c:v>-877.61357545852707</c:v>
                </c:pt>
                <c:pt idx="11638">
                  <c:v>-877.618165016175</c:v>
                </c:pt>
                <c:pt idx="11639">
                  <c:v>-877.62239694595405</c:v>
                </c:pt>
                <c:pt idx="11640">
                  <c:v>-877.62597322464001</c:v>
                </c:pt>
                <c:pt idx="11641">
                  <c:v>-877.62877464294502</c:v>
                </c:pt>
                <c:pt idx="11642">
                  <c:v>-877.63086080551193</c:v>
                </c:pt>
                <c:pt idx="11643">
                  <c:v>-877.63235092163097</c:v>
                </c:pt>
                <c:pt idx="11644">
                  <c:v>-877.63372182846092</c:v>
                </c:pt>
                <c:pt idx="11645">
                  <c:v>-877.63527154922508</c:v>
                </c:pt>
                <c:pt idx="11646">
                  <c:v>-877.63735771179199</c:v>
                </c:pt>
                <c:pt idx="11647">
                  <c:v>-877.640039920807</c:v>
                </c:pt>
                <c:pt idx="11648">
                  <c:v>-877.64337778091499</c:v>
                </c:pt>
                <c:pt idx="11649">
                  <c:v>-877.64713287353493</c:v>
                </c:pt>
                <c:pt idx="11650">
                  <c:v>-877.65094757080101</c:v>
                </c:pt>
                <c:pt idx="11651">
                  <c:v>-877.65458345413208</c:v>
                </c:pt>
                <c:pt idx="11652">
                  <c:v>-877.65762329101608</c:v>
                </c:pt>
                <c:pt idx="11653">
                  <c:v>-877.65964984893799</c:v>
                </c:pt>
                <c:pt idx="11654">
                  <c:v>-877.66054391861007</c:v>
                </c:pt>
                <c:pt idx="11655">
                  <c:v>-877.66042470932007</c:v>
                </c:pt>
                <c:pt idx="11656">
                  <c:v>-877.65988826751698</c:v>
                </c:pt>
                <c:pt idx="11657">
                  <c:v>-877.65959024429299</c:v>
                </c:pt>
                <c:pt idx="11658">
                  <c:v>-877.66006708145198</c:v>
                </c:pt>
                <c:pt idx="11659">
                  <c:v>-877.66167640686103</c:v>
                </c:pt>
                <c:pt idx="11660">
                  <c:v>-877.66465663909901</c:v>
                </c:pt>
                <c:pt idx="11661">
                  <c:v>-877.66894817352295</c:v>
                </c:pt>
                <c:pt idx="11662">
                  <c:v>-877.67449140548706</c:v>
                </c:pt>
                <c:pt idx="11663">
                  <c:v>-877.68098831176803</c:v>
                </c:pt>
                <c:pt idx="11664">
                  <c:v>-877.68796205520698</c:v>
                </c:pt>
                <c:pt idx="11665">
                  <c:v>-877.69487619400002</c:v>
                </c:pt>
                <c:pt idx="11666">
                  <c:v>-877.70125389099098</c:v>
                </c:pt>
                <c:pt idx="11667">
                  <c:v>-877.70691633224499</c:v>
                </c:pt>
                <c:pt idx="11668">
                  <c:v>-877.71198272705101</c:v>
                </c:pt>
                <c:pt idx="11669">
                  <c:v>-877.71687030792305</c:v>
                </c:pt>
                <c:pt idx="11670">
                  <c:v>-877.72181749343895</c:v>
                </c:pt>
                <c:pt idx="11671">
                  <c:v>-877.72712230682396</c:v>
                </c:pt>
                <c:pt idx="11672">
                  <c:v>-877.73308277130104</c:v>
                </c:pt>
                <c:pt idx="11673">
                  <c:v>-877.739758491516</c:v>
                </c:pt>
                <c:pt idx="11674">
                  <c:v>-877.74726867675804</c:v>
                </c:pt>
                <c:pt idx="11675">
                  <c:v>-877.75543451309204</c:v>
                </c:pt>
                <c:pt idx="11676">
                  <c:v>-877.76389837264992</c:v>
                </c:pt>
                <c:pt idx="11677">
                  <c:v>-877.77212381362892</c:v>
                </c:pt>
                <c:pt idx="11678">
                  <c:v>-877.77975320816108</c:v>
                </c:pt>
                <c:pt idx="11679">
                  <c:v>-877.78636932373092</c:v>
                </c:pt>
                <c:pt idx="11680">
                  <c:v>-877.79179334640503</c:v>
                </c:pt>
                <c:pt idx="11681">
                  <c:v>-877.79614448547397</c:v>
                </c:pt>
                <c:pt idx="11682">
                  <c:v>-877.79942274093605</c:v>
                </c:pt>
                <c:pt idx="11683">
                  <c:v>-877.80180692672798</c:v>
                </c:pt>
                <c:pt idx="11684">
                  <c:v>-877.80353546142601</c:v>
                </c:pt>
                <c:pt idx="11685">
                  <c:v>-877.80484676361107</c:v>
                </c:pt>
                <c:pt idx="11686">
                  <c:v>-877.80603885650703</c:v>
                </c:pt>
                <c:pt idx="11687">
                  <c:v>-877.80735015869197</c:v>
                </c:pt>
                <c:pt idx="11688">
                  <c:v>-877.80884027481102</c:v>
                </c:pt>
                <c:pt idx="11689">
                  <c:v>-877.81044960021995</c:v>
                </c:pt>
                <c:pt idx="11690">
                  <c:v>-877.811939716339</c:v>
                </c:pt>
                <c:pt idx="11691">
                  <c:v>-877.81295299530098</c:v>
                </c:pt>
                <c:pt idx="11692">
                  <c:v>-877.81313180923507</c:v>
                </c:pt>
                <c:pt idx="11693">
                  <c:v>-877.81229734420799</c:v>
                </c:pt>
                <c:pt idx="11694">
                  <c:v>-877.81027078628608</c:v>
                </c:pt>
                <c:pt idx="11695">
                  <c:v>-877.80711174011299</c:v>
                </c:pt>
                <c:pt idx="11696">
                  <c:v>-877.80270099639893</c:v>
                </c:pt>
                <c:pt idx="11697">
                  <c:v>-877.79721736908004</c:v>
                </c:pt>
                <c:pt idx="11698">
                  <c:v>-877.79083967208908</c:v>
                </c:pt>
                <c:pt idx="11699">
                  <c:v>-877.784044742584</c:v>
                </c:pt>
                <c:pt idx="11700">
                  <c:v>-877.77760744094894</c:v>
                </c:pt>
                <c:pt idx="11701">
                  <c:v>-877.77206420898506</c:v>
                </c:pt>
                <c:pt idx="11702">
                  <c:v>-877.767832279206</c:v>
                </c:pt>
                <c:pt idx="11703">
                  <c:v>-877.76497125625599</c:v>
                </c:pt>
                <c:pt idx="11704">
                  <c:v>-877.76348114013695</c:v>
                </c:pt>
                <c:pt idx="11705">
                  <c:v>-877.76324272155807</c:v>
                </c:pt>
                <c:pt idx="11706">
                  <c:v>-877.76419639587402</c:v>
                </c:pt>
                <c:pt idx="11707">
                  <c:v>-877.76598453521706</c:v>
                </c:pt>
                <c:pt idx="11708">
                  <c:v>-877.76824951171898</c:v>
                </c:pt>
                <c:pt idx="11709">
                  <c:v>-877.77057409286499</c:v>
                </c:pt>
                <c:pt idx="11710">
                  <c:v>-877.77254104614303</c:v>
                </c:pt>
                <c:pt idx="11711">
                  <c:v>-877.77397155761696</c:v>
                </c:pt>
                <c:pt idx="11712">
                  <c:v>-877.77498483657905</c:v>
                </c:pt>
                <c:pt idx="11713">
                  <c:v>-877.77575969696102</c:v>
                </c:pt>
                <c:pt idx="11714">
                  <c:v>-877.77641534805298</c:v>
                </c:pt>
                <c:pt idx="11715">
                  <c:v>-877.77719020843506</c:v>
                </c:pt>
                <c:pt idx="11716">
                  <c:v>-877.77802467346203</c:v>
                </c:pt>
                <c:pt idx="11717">
                  <c:v>-877.77903795242298</c:v>
                </c:pt>
                <c:pt idx="11718">
                  <c:v>-877.78034925460793</c:v>
                </c:pt>
                <c:pt idx="11719">
                  <c:v>-877.78207778930698</c:v>
                </c:pt>
                <c:pt idx="11720">
                  <c:v>-877.78416395187401</c:v>
                </c:pt>
                <c:pt idx="11721">
                  <c:v>-877.78648853302002</c:v>
                </c:pt>
                <c:pt idx="11722">
                  <c:v>-877.78899192810104</c:v>
                </c:pt>
                <c:pt idx="11723">
                  <c:v>-877.79155492782593</c:v>
                </c:pt>
                <c:pt idx="11724">
                  <c:v>-877.79411792755104</c:v>
                </c:pt>
                <c:pt idx="11725">
                  <c:v>-877.79662132263206</c:v>
                </c:pt>
                <c:pt idx="11726">
                  <c:v>-877.79888629913398</c:v>
                </c:pt>
                <c:pt idx="11727">
                  <c:v>-877.800793647766</c:v>
                </c:pt>
                <c:pt idx="11728">
                  <c:v>-877.80198574066208</c:v>
                </c:pt>
                <c:pt idx="11729">
                  <c:v>-877.80246257782005</c:v>
                </c:pt>
                <c:pt idx="11730">
                  <c:v>-877.80210494995094</c:v>
                </c:pt>
                <c:pt idx="11731">
                  <c:v>-877.80103206634499</c:v>
                </c:pt>
                <c:pt idx="11732">
                  <c:v>-877.79942274093605</c:v>
                </c:pt>
                <c:pt idx="11733">
                  <c:v>-877.79727697372505</c:v>
                </c:pt>
                <c:pt idx="11734">
                  <c:v>-877.79489278793403</c:v>
                </c:pt>
                <c:pt idx="11735">
                  <c:v>-877.79232978820801</c:v>
                </c:pt>
                <c:pt idx="11736">
                  <c:v>-877.78976678848301</c:v>
                </c:pt>
                <c:pt idx="11737">
                  <c:v>-877.78732299804699</c:v>
                </c:pt>
                <c:pt idx="11738">
                  <c:v>-877.78499841690098</c:v>
                </c:pt>
                <c:pt idx="11739">
                  <c:v>-877.78285264968895</c:v>
                </c:pt>
                <c:pt idx="11740">
                  <c:v>-877.78088569641102</c:v>
                </c:pt>
                <c:pt idx="11741">
                  <c:v>-877.77921676635799</c:v>
                </c:pt>
                <c:pt idx="11742">
                  <c:v>-877.77778625488304</c:v>
                </c:pt>
                <c:pt idx="11743">
                  <c:v>-877.77665376663208</c:v>
                </c:pt>
                <c:pt idx="11744">
                  <c:v>-877.77564048767101</c:v>
                </c:pt>
                <c:pt idx="11745">
                  <c:v>-877.77468681335495</c:v>
                </c:pt>
                <c:pt idx="11746">
                  <c:v>-877.77379274368298</c:v>
                </c:pt>
                <c:pt idx="11747">
                  <c:v>-877.77283906936702</c:v>
                </c:pt>
                <c:pt idx="11748">
                  <c:v>-877.77176618576095</c:v>
                </c:pt>
                <c:pt idx="11749">
                  <c:v>-877.77039527893101</c:v>
                </c:pt>
                <c:pt idx="11750">
                  <c:v>-877.76866674423195</c:v>
                </c:pt>
                <c:pt idx="11751">
                  <c:v>-877.76652097702004</c:v>
                </c:pt>
                <c:pt idx="11752">
                  <c:v>-877.76431560516403</c:v>
                </c:pt>
                <c:pt idx="11753">
                  <c:v>-877.76246786117599</c:v>
                </c:pt>
                <c:pt idx="11754">
                  <c:v>-877.76133537292503</c:v>
                </c:pt>
                <c:pt idx="11755">
                  <c:v>-877.76127576828003</c:v>
                </c:pt>
                <c:pt idx="11756">
                  <c:v>-877.762169837952</c:v>
                </c:pt>
                <c:pt idx="11757">
                  <c:v>-877.76419639587402</c:v>
                </c:pt>
                <c:pt idx="11758">
                  <c:v>-877.76717662811302</c:v>
                </c:pt>
                <c:pt idx="11759">
                  <c:v>-877.77105093002297</c:v>
                </c:pt>
                <c:pt idx="11760">
                  <c:v>-877.77558088302601</c:v>
                </c:pt>
                <c:pt idx="11761">
                  <c:v>-877.78017044067406</c:v>
                </c:pt>
                <c:pt idx="11762">
                  <c:v>-877.78422355651901</c:v>
                </c:pt>
                <c:pt idx="11763">
                  <c:v>-877.78732299804699</c:v>
                </c:pt>
                <c:pt idx="11764">
                  <c:v>-877.78917074203503</c:v>
                </c:pt>
                <c:pt idx="11765">
                  <c:v>-877.789707183838</c:v>
                </c:pt>
                <c:pt idx="11766">
                  <c:v>-877.78905153274604</c:v>
                </c:pt>
                <c:pt idx="11767">
                  <c:v>-877.78732299804699</c:v>
                </c:pt>
                <c:pt idx="11768">
                  <c:v>-877.78475999832199</c:v>
                </c:pt>
                <c:pt idx="11769">
                  <c:v>-877.78177976608299</c:v>
                </c:pt>
                <c:pt idx="11770">
                  <c:v>-877.77873992919899</c:v>
                </c:pt>
                <c:pt idx="11771">
                  <c:v>-877.775938510895</c:v>
                </c:pt>
                <c:pt idx="11772">
                  <c:v>-877.77367353439399</c:v>
                </c:pt>
                <c:pt idx="11773">
                  <c:v>-877.77176618576095</c:v>
                </c:pt>
                <c:pt idx="11774">
                  <c:v>-877.77015686035202</c:v>
                </c:pt>
                <c:pt idx="11775">
                  <c:v>-877.76848793029808</c:v>
                </c:pt>
                <c:pt idx="11776">
                  <c:v>-877.76652097702004</c:v>
                </c:pt>
                <c:pt idx="11777">
                  <c:v>-877.76395797729492</c:v>
                </c:pt>
                <c:pt idx="11778">
                  <c:v>-877.76044130325295</c:v>
                </c:pt>
                <c:pt idx="11779">
                  <c:v>-877.75597095489502</c:v>
                </c:pt>
                <c:pt idx="11780">
                  <c:v>-877.75048732757602</c:v>
                </c:pt>
                <c:pt idx="11781">
                  <c:v>-877.74440765380905</c:v>
                </c:pt>
                <c:pt idx="11782">
                  <c:v>-877.73797035217308</c:v>
                </c:pt>
                <c:pt idx="11783">
                  <c:v>-877.731592655182</c:v>
                </c:pt>
                <c:pt idx="11784">
                  <c:v>-877.72569179534901</c:v>
                </c:pt>
                <c:pt idx="11785">
                  <c:v>-877.72068500518799</c:v>
                </c:pt>
                <c:pt idx="11786">
                  <c:v>-877.71663188934303</c:v>
                </c:pt>
                <c:pt idx="11787">
                  <c:v>-877.71353244781494</c:v>
                </c:pt>
                <c:pt idx="11788">
                  <c:v>-877.71132707595802</c:v>
                </c:pt>
                <c:pt idx="11789">
                  <c:v>-877.709658145905</c:v>
                </c:pt>
                <c:pt idx="11790">
                  <c:v>-877.70828723907493</c:v>
                </c:pt>
                <c:pt idx="11791">
                  <c:v>-877.70691633224499</c:v>
                </c:pt>
                <c:pt idx="11792">
                  <c:v>-877.70542621612594</c:v>
                </c:pt>
                <c:pt idx="11793">
                  <c:v>-877.70351886749302</c:v>
                </c:pt>
                <c:pt idx="11794">
                  <c:v>-877.701134681702</c:v>
                </c:pt>
                <c:pt idx="11795">
                  <c:v>-877.69827365875301</c:v>
                </c:pt>
                <c:pt idx="11796">
                  <c:v>-877.69499540329002</c:v>
                </c:pt>
                <c:pt idx="11797">
                  <c:v>-877.69129991531395</c:v>
                </c:pt>
                <c:pt idx="11798">
                  <c:v>-877.68718719482399</c:v>
                </c:pt>
                <c:pt idx="11799">
                  <c:v>-877.68265724182106</c:v>
                </c:pt>
                <c:pt idx="11800">
                  <c:v>-877.67765045165993</c:v>
                </c:pt>
                <c:pt idx="11801">
                  <c:v>-877.67204761505104</c:v>
                </c:pt>
                <c:pt idx="11802">
                  <c:v>-877.66590833663997</c:v>
                </c:pt>
                <c:pt idx="11803">
                  <c:v>-877.659351825714</c:v>
                </c:pt>
                <c:pt idx="11804">
                  <c:v>-877.65249729156494</c:v>
                </c:pt>
                <c:pt idx="11805">
                  <c:v>-877.64552354812599</c:v>
                </c:pt>
                <c:pt idx="11806">
                  <c:v>-877.63866901397705</c:v>
                </c:pt>
                <c:pt idx="11807">
                  <c:v>-877.63229131698608</c:v>
                </c:pt>
                <c:pt idx="11808">
                  <c:v>-877.62656927108799</c:v>
                </c:pt>
                <c:pt idx="11809">
                  <c:v>-877.62156248092697</c:v>
                </c:pt>
                <c:pt idx="11810">
                  <c:v>-877.61709213256904</c:v>
                </c:pt>
                <c:pt idx="11811">
                  <c:v>-877.61309862136898</c:v>
                </c:pt>
                <c:pt idx="11812">
                  <c:v>-877.60940313339302</c:v>
                </c:pt>
                <c:pt idx="11813">
                  <c:v>-877.60576725006104</c:v>
                </c:pt>
                <c:pt idx="11814">
                  <c:v>-877.60207176208496</c:v>
                </c:pt>
                <c:pt idx="11815">
                  <c:v>-877.59813785553001</c:v>
                </c:pt>
                <c:pt idx="11816">
                  <c:v>-877.59396553039596</c:v>
                </c:pt>
                <c:pt idx="11817">
                  <c:v>-877.58967399597202</c:v>
                </c:pt>
                <c:pt idx="11818">
                  <c:v>-877.58556127548195</c:v>
                </c:pt>
                <c:pt idx="11819">
                  <c:v>-877.58192539215099</c:v>
                </c:pt>
                <c:pt idx="11820">
                  <c:v>-877.579064369202</c:v>
                </c:pt>
                <c:pt idx="11821">
                  <c:v>-877.57697820663498</c:v>
                </c:pt>
                <c:pt idx="11822">
                  <c:v>-877.57578611373901</c:v>
                </c:pt>
                <c:pt idx="11823">
                  <c:v>-877.57519006729103</c:v>
                </c:pt>
                <c:pt idx="11824">
                  <c:v>-877.57513046264694</c:v>
                </c:pt>
                <c:pt idx="11825">
                  <c:v>-877.57519006729103</c:v>
                </c:pt>
                <c:pt idx="11826">
                  <c:v>-877.57501125335693</c:v>
                </c:pt>
                <c:pt idx="11827">
                  <c:v>-877.57411718368598</c:v>
                </c:pt>
                <c:pt idx="11828">
                  <c:v>-877.57220983505294</c:v>
                </c:pt>
                <c:pt idx="11829">
                  <c:v>-877.56893157959007</c:v>
                </c:pt>
                <c:pt idx="11830">
                  <c:v>-877.56440162658703</c:v>
                </c:pt>
                <c:pt idx="11831">
                  <c:v>-877.55885839462303</c:v>
                </c:pt>
                <c:pt idx="11832">
                  <c:v>-877.55265951156593</c:v>
                </c:pt>
                <c:pt idx="11833">
                  <c:v>-877.54616260528599</c:v>
                </c:pt>
                <c:pt idx="11834">
                  <c:v>-877.53972530365002</c:v>
                </c:pt>
                <c:pt idx="11835">
                  <c:v>-877.53376483917305</c:v>
                </c:pt>
                <c:pt idx="11836">
                  <c:v>-877.52863883972202</c:v>
                </c:pt>
                <c:pt idx="11837">
                  <c:v>-877.52440690994308</c:v>
                </c:pt>
                <c:pt idx="11838">
                  <c:v>-877.52112865447998</c:v>
                </c:pt>
                <c:pt idx="11839">
                  <c:v>-877.51844644546497</c:v>
                </c:pt>
                <c:pt idx="11840">
                  <c:v>-877.51618146896408</c:v>
                </c:pt>
                <c:pt idx="11841">
                  <c:v>-877.51403570175194</c:v>
                </c:pt>
                <c:pt idx="11842">
                  <c:v>-877.51165151596092</c:v>
                </c:pt>
                <c:pt idx="11843">
                  <c:v>-877.50890970230103</c:v>
                </c:pt>
                <c:pt idx="11844">
                  <c:v>-877.50551223754906</c:v>
                </c:pt>
                <c:pt idx="11845">
                  <c:v>-877.50151872634899</c:v>
                </c:pt>
                <c:pt idx="11846">
                  <c:v>-877.49698877334595</c:v>
                </c:pt>
                <c:pt idx="11847">
                  <c:v>-877.49216079711903</c:v>
                </c:pt>
                <c:pt idx="11848">
                  <c:v>-877.48721361160301</c:v>
                </c:pt>
                <c:pt idx="11849">
                  <c:v>-877.48232603073097</c:v>
                </c:pt>
                <c:pt idx="11850">
                  <c:v>-877.47743844986007</c:v>
                </c:pt>
                <c:pt idx="11851">
                  <c:v>-877.47267007827804</c:v>
                </c:pt>
                <c:pt idx="11852">
                  <c:v>-877.468140125275</c:v>
                </c:pt>
                <c:pt idx="11853">
                  <c:v>-877.46378898620605</c:v>
                </c:pt>
                <c:pt idx="11854">
                  <c:v>-877.459616661072</c:v>
                </c:pt>
                <c:pt idx="11855">
                  <c:v>-877.45544433593795</c:v>
                </c:pt>
                <c:pt idx="11856">
                  <c:v>-877.45103359222401</c:v>
                </c:pt>
                <c:pt idx="11857">
                  <c:v>-877.44602680206299</c:v>
                </c:pt>
                <c:pt idx="11858">
                  <c:v>-877.44030475616501</c:v>
                </c:pt>
                <c:pt idx="11859">
                  <c:v>-877.43386745452904</c:v>
                </c:pt>
                <c:pt idx="11860">
                  <c:v>-877.42665529251099</c:v>
                </c:pt>
                <c:pt idx="11861">
                  <c:v>-877.41878747940098</c:v>
                </c:pt>
                <c:pt idx="11862">
                  <c:v>-877.41038322448799</c:v>
                </c:pt>
                <c:pt idx="11863">
                  <c:v>-877.40174055099499</c:v>
                </c:pt>
                <c:pt idx="11864">
                  <c:v>-877.393395900727</c:v>
                </c:pt>
                <c:pt idx="11865">
                  <c:v>-877.38582611084007</c:v>
                </c:pt>
                <c:pt idx="11866">
                  <c:v>-877.37950801849399</c:v>
                </c:pt>
                <c:pt idx="11867">
                  <c:v>-877.37450122833297</c:v>
                </c:pt>
                <c:pt idx="11868">
                  <c:v>-877.370924949646</c:v>
                </c:pt>
                <c:pt idx="11869">
                  <c:v>-877.36854076385498</c:v>
                </c:pt>
                <c:pt idx="11870">
                  <c:v>-877.36711025238105</c:v>
                </c:pt>
                <c:pt idx="11871">
                  <c:v>-877.36633539199897</c:v>
                </c:pt>
                <c:pt idx="11872">
                  <c:v>-877.36556053161598</c:v>
                </c:pt>
                <c:pt idx="11873">
                  <c:v>-877.36442804336593</c:v>
                </c:pt>
                <c:pt idx="11874">
                  <c:v>-877.36258029937801</c:v>
                </c:pt>
                <c:pt idx="11875">
                  <c:v>-877.359898090363</c:v>
                </c:pt>
                <c:pt idx="11876">
                  <c:v>-877.35644102096603</c:v>
                </c:pt>
                <c:pt idx="11877">
                  <c:v>-877.35256671905495</c:v>
                </c:pt>
                <c:pt idx="11878">
                  <c:v>-877.34851360321102</c:v>
                </c:pt>
                <c:pt idx="11879">
                  <c:v>-877.34452009201095</c:v>
                </c:pt>
                <c:pt idx="11880">
                  <c:v>-877.34064579009998</c:v>
                </c:pt>
                <c:pt idx="11881">
                  <c:v>-877.33700990676903</c:v>
                </c:pt>
                <c:pt idx="11882">
                  <c:v>-877.33349323272705</c:v>
                </c:pt>
                <c:pt idx="11883">
                  <c:v>-877.32985734939598</c:v>
                </c:pt>
                <c:pt idx="11884">
                  <c:v>-877.32568502426193</c:v>
                </c:pt>
                <c:pt idx="11885">
                  <c:v>-877.32067823410102</c:v>
                </c:pt>
                <c:pt idx="11886">
                  <c:v>-877.31447935104393</c:v>
                </c:pt>
                <c:pt idx="11887">
                  <c:v>-877.306969165802</c:v>
                </c:pt>
                <c:pt idx="11888">
                  <c:v>-877.29814767837502</c:v>
                </c:pt>
                <c:pt idx="11889">
                  <c:v>-877.28813409805298</c:v>
                </c:pt>
                <c:pt idx="11890">
                  <c:v>-877.27698802947998</c:v>
                </c:pt>
                <c:pt idx="11891">
                  <c:v>-877.26500749588001</c:v>
                </c:pt>
                <c:pt idx="11892">
                  <c:v>-877.25260972976707</c:v>
                </c:pt>
                <c:pt idx="11893">
                  <c:v>-877.24021196365402</c:v>
                </c:pt>
                <c:pt idx="11894">
                  <c:v>-877.22817182540894</c:v>
                </c:pt>
                <c:pt idx="11895">
                  <c:v>-877.21672773361206</c:v>
                </c:pt>
                <c:pt idx="11896">
                  <c:v>-877.20605850219704</c:v>
                </c:pt>
                <c:pt idx="11897">
                  <c:v>-877.19628334045399</c:v>
                </c:pt>
                <c:pt idx="11898">
                  <c:v>-877.18758106231701</c:v>
                </c:pt>
                <c:pt idx="11899">
                  <c:v>-877.18019008636497</c:v>
                </c:pt>
                <c:pt idx="11900">
                  <c:v>-877.17428922653198</c:v>
                </c:pt>
                <c:pt idx="11901">
                  <c:v>-877.16987848281906</c:v>
                </c:pt>
                <c:pt idx="11902">
                  <c:v>-877.16654062271095</c:v>
                </c:pt>
                <c:pt idx="11903">
                  <c:v>-877.16391801834106</c:v>
                </c:pt>
                <c:pt idx="11904">
                  <c:v>-877.16141462326095</c:v>
                </c:pt>
                <c:pt idx="11905">
                  <c:v>-877.15849399566696</c:v>
                </c:pt>
                <c:pt idx="11906">
                  <c:v>-877.15461969375599</c:v>
                </c:pt>
                <c:pt idx="11907">
                  <c:v>-877.149195671082</c:v>
                </c:pt>
                <c:pt idx="11908">
                  <c:v>-877.14192390441895</c:v>
                </c:pt>
                <c:pt idx="11909">
                  <c:v>-877.132506370545</c:v>
                </c:pt>
                <c:pt idx="11910">
                  <c:v>-877.12100267410301</c:v>
                </c:pt>
                <c:pt idx="11911">
                  <c:v>-877.10783004760799</c:v>
                </c:pt>
                <c:pt idx="11912">
                  <c:v>-877.09346532821701</c:v>
                </c:pt>
                <c:pt idx="11913">
                  <c:v>-877.07886219024704</c:v>
                </c:pt>
                <c:pt idx="11914">
                  <c:v>-877.06485509872505</c:v>
                </c:pt>
                <c:pt idx="11915">
                  <c:v>-877.052040100098</c:v>
                </c:pt>
                <c:pt idx="11916">
                  <c:v>-877.04077482223499</c:v>
                </c:pt>
                <c:pt idx="11917">
                  <c:v>-877.03123807907104</c:v>
                </c:pt>
                <c:pt idx="11918">
                  <c:v>-877.02313184738205</c:v>
                </c:pt>
                <c:pt idx="11919">
                  <c:v>-877.01621770858799</c:v>
                </c:pt>
                <c:pt idx="11920">
                  <c:v>-877.01001882553101</c:v>
                </c:pt>
                <c:pt idx="11921">
                  <c:v>-877.00393915176392</c:v>
                </c:pt>
                <c:pt idx="11922">
                  <c:v>-876.99738264083908</c:v>
                </c:pt>
                <c:pt idx="11923">
                  <c:v>-876.98987245559692</c:v>
                </c:pt>
                <c:pt idx="11924">
                  <c:v>-876.98117017745994</c:v>
                </c:pt>
                <c:pt idx="11925">
                  <c:v>-876.97139501571701</c:v>
                </c:pt>
                <c:pt idx="11926">
                  <c:v>-876.96066617965698</c:v>
                </c:pt>
                <c:pt idx="11927">
                  <c:v>-876.94934129715</c:v>
                </c:pt>
                <c:pt idx="11928">
                  <c:v>-876.93777799606301</c:v>
                </c:pt>
                <c:pt idx="11929">
                  <c:v>-876.92609548568703</c:v>
                </c:pt>
                <c:pt idx="11930">
                  <c:v>-876.91471099853493</c:v>
                </c:pt>
                <c:pt idx="11931">
                  <c:v>-876.90374374389694</c:v>
                </c:pt>
                <c:pt idx="11932">
                  <c:v>-876.89343214035102</c:v>
                </c:pt>
                <c:pt idx="11933">
                  <c:v>-876.88407421112106</c:v>
                </c:pt>
                <c:pt idx="11934">
                  <c:v>-876.87578916549705</c:v>
                </c:pt>
                <c:pt idx="11935">
                  <c:v>-876.86887502670299</c:v>
                </c:pt>
                <c:pt idx="11936">
                  <c:v>-876.863451004029</c:v>
                </c:pt>
                <c:pt idx="11937">
                  <c:v>-876.85963630676292</c:v>
                </c:pt>
                <c:pt idx="11938">
                  <c:v>-876.85731172561702</c:v>
                </c:pt>
                <c:pt idx="11939">
                  <c:v>-876.85641765594505</c:v>
                </c:pt>
                <c:pt idx="11940">
                  <c:v>-876.85635805130005</c:v>
                </c:pt>
                <c:pt idx="11941">
                  <c:v>-876.85671567916893</c:v>
                </c:pt>
                <c:pt idx="11942">
                  <c:v>-876.85683488845802</c:v>
                </c:pt>
                <c:pt idx="11943">
                  <c:v>-876.85606002807594</c:v>
                </c:pt>
                <c:pt idx="11944">
                  <c:v>-876.85385465621994</c:v>
                </c:pt>
                <c:pt idx="11945">
                  <c:v>-876.84998035430908</c:v>
                </c:pt>
                <c:pt idx="11946">
                  <c:v>-876.84431791305599</c:v>
                </c:pt>
                <c:pt idx="11947">
                  <c:v>-876.83716535568306</c:v>
                </c:pt>
                <c:pt idx="11948">
                  <c:v>-876.82893991470405</c:v>
                </c:pt>
                <c:pt idx="11949">
                  <c:v>-876.82005882263206</c:v>
                </c:pt>
                <c:pt idx="11950">
                  <c:v>-876.81076049804699</c:v>
                </c:pt>
                <c:pt idx="11951">
                  <c:v>-876.80134296417305</c:v>
                </c:pt>
                <c:pt idx="11952">
                  <c:v>-876.79180622100898</c:v>
                </c:pt>
                <c:pt idx="11953">
                  <c:v>-876.78203105926502</c:v>
                </c:pt>
                <c:pt idx="11954">
                  <c:v>-876.771898269654</c:v>
                </c:pt>
                <c:pt idx="11955">
                  <c:v>-876.76134824752808</c:v>
                </c:pt>
                <c:pt idx="11956">
                  <c:v>-876.75026178360008</c:v>
                </c:pt>
                <c:pt idx="11957">
                  <c:v>-876.73857927322399</c:v>
                </c:pt>
                <c:pt idx="11958">
                  <c:v>-876.72647953033493</c:v>
                </c:pt>
                <c:pt idx="11959">
                  <c:v>-876.71420097351097</c:v>
                </c:pt>
                <c:pt idx="11960">
                  <c:v>-876.70198202133201</c:v>
                </c:pt>
                <c:pt idx="11961">
                  <c:v>-876.69006109237694</c:v>
                </c:pt>
                <c:pt idx="11962">
                  <c:v>-876.67873620987007</c:v>
                </c:pt>
                <c:pt idx="11963">
                  <c:v>-876.66800737381004</c:v>
                </c:pt>
                <c:pt idx="11964">
                  <c:v>-876.65763616561901</c:v>
                </c:pt>
                <c:pt idx="11965">
                  <c:v>-876.64738416671798</c:v>
                </c:pt>
                <c:pt idx="11966">
                  <c:v>-876.63671493530296</c:v>
                </c:pt>
                <c:pt idx="11967">
                  <c:v>-876.62539005279598</c:v>
                </c:pt>
                <c:pt idx="11968">
                  <c:v>-876.61311149597202</c:v>
                </c:pt>
                <c:pt idx="11969">
                  <c:v>-876.59981966018699</c:v>
                </c:pt>
                <c:pt idx="11970">
                  <c:v>-876.58563375473</c:v>
                </c:pt>
                <c:pt idx="11971">
                  <c:v>-876.57073259353706</c:v>
                </c:pt>
                <c:pt idx="11972">
                  <c:v>-876.55541419982899</c:v>
                </c:pt>
                <c:pt idx="11973">
                  <c:v>-876.54009580612205</c:v>
                </c:pt>
                <c:pt idx="11974">
                  <c:v>-876.52513504028298</c:v>
                </c:pt>
                <c:pt idx="11975">
                  <c:v>-876.51106834411598</c:v>
                </c:pt>
                <c:pt idx="11976">
                  <c:v>-876.49831295013405</c:v>
                </c:pt>
                <c:pt idx="11977">
                  <c:v>-876.48710727691696</c:v>
                </c:pt>
                <c:pt idx="11978">
                  <c:v>-876.477391719818</c:v>
                </c:pt>
                <c:pt idx="11979">
                  <c:v>-876.46904706955002</c:v>
                </c:pt>
                <c:pt idx="11980">
                  <c:v>-876.46159648895298</c:v>
                </c:pt>
                <c:pt idx="11981">
                  <c:v>-876.45456314086903</c:v>
                </c:pt>
                <c:pt idx="11982">
                  <c:v>-876.44758939743099</c:v>
                </c:pt>
                <c:pt idx="11983">
                  <c:v>-876.44019842147804</c:v>
                </c:pt>
                <c:pt idx="11984">
                  <c:v>-876.43221139907905</c:v>
                </c:pt>
                <c:pt idx="11985">
                  <c:v>-876.42350912094093</c:v>
                </c:pt>
                <c:pt idx="11986">
                  <c:v>-876.41397237777699</c:v>
                </c:pt>
                <c:pt idx="11987">
                  <c:v>-876.40377998352096</c:v>
                </c:pt>
                <c:pt idx="11988">
                  <c:v>-876.39311075210594</c:v>
                </c:pt>
                <c:pt idx="11989">
                  <c:v>-876.38238191604592</c:v>
                </c:pt>
                <c:pt idx="11990">
                  <c:v>-876.37183189392101</c:v>
                </c:pt>
                <c:pt idx="11991">
                  <c:v>-876.36146068572998</c:v>
                </c:pt>
                <c:pt idx="11992">
                  <c:v>-876.35126829147407</c:v>
                </c:pt>
                <c:pt idx="11993">
                  <c:v>-876.34089708328293</c:v>
                </c:pt>
                <c:pt idx="11994">
                  <c:v>-876.33028745651302</c:v>
                </c:pt>
                <c:pt idx="11995">
                  <c:v>-876.31937980651901</c:v>
                </c:pt>
                <c:pt idx="11996">
                  <c:v>-876.30829334259101</c:v>
                </c:pt>
                <c:pt idx="11997">
                  <c:v>-876.29696846008301</c:v>
                </c:pt>
                <c:pt idx="11998">
                  <c:v>-876.28552436828602</c:v>
                </c:pt>
                <c:pt idx="11999">
                  <c:v>-876.27384185790993</c:v>
                </c:pt>
                <c:pt idx="12000">
                  <c:v>-876.26227855682396</c:v>
                </c:pt>
                <c:pt idx="12001">
                  <c:v>-876.25095367431697</c:v>
                </c:pt>
                <c:pt idx="12002">
                  <c:v>-876.24022483825706</c:v>
                </c:pt>
                <c:pt idx="12003">
                  <c:v>-876.23015165329002</c:v>
                </c:pt>
                <c:pt idx="12004">
                  <c:v>-876.22049570083595</c:v>
                </c:pt>
                <c:pt idx="12005">
                  <c:v>-876.21107816696201</c:v>
                </c:pt>
                <c:pt idx="12006">
                  <c:v>-876.20177984237694</c:v>
                </c:pt>
                <c:pt idx="12007">
                  <c:v>-876.19248151779198</c:v>
                </c:pt>
                <c:pt idx="12008">
                  <c:v>-876.18324279785202</c:v>
                </c:pt>
                <c:pt idx="12009">
                  <c:v>-876.17382526397705</c:v>
                </c:pt>
                <c:pt idx="12010">
                  <c:v>-876.164050102234</c:v>
                </c:pt>
                <c:pt idx="12011">
                  <c:v>-876.15338087081898</c:v>
                </c:pt>
                <c:pt idx="12012">
                  <c:v>-876.14163875579902</c:v>
                </c:pt>
                <c:pt idx="12013">
                  <c:v>-876.12864494323799</c:v>
                </c:pt>
                <c:pt idx="12014">
                  <c:v>-876.11433982849098</c:v>
                </c:pt>
                <c:pt idx="12015">
                  <c:v>-876.09872341156006</c:v>
                </c:pt>
                <c:pt idx="12016">
                  <c:v>-876.08203411102295</c:v>
                </c:pt>
                <c:pt idx="12017">
                  <c:v>-876.06456995010399</c:v>
                </c:pt>
                <c:pt idx="12018">
                  <c:v>-876.04680776596092</c:v>
                </c:pt>
                <c:pt idx="12019">
                  <c:v>-876.02940320968605</c:v>
                </c:pt>
                <c:pt idx="12020">
                  <c:v>-876.01307153701805</c:v>
                </c:pt>
                <c:pt idx="12021">
                  <c:v>-875.99828958511398</c:v>
                </c:pt>
                <c:pt idx="12022">
                  <c:v>-875.98541498184204</c:v>
                </c:pt>
                <c:pt idx="12023">
                  <c:v>-875.97474575042702</c:v>
                </c:pt>
                <c:pt idx="12024">
                  <c:v>-875.96628189086903</c:v>
                </c:pt>
                <c:pt idx="12025">
                  <c:v>-875.95972537994408</c:v>
                </c:pt>
                <c:pt idx="12026">
                  <c:v>-875.95471858978294</c:v>
                </c:pt>
                <c:pt idx="12027">
                  <c:v>-875.95060586929299</c:v>
                </c:pt>
                <c:pt idx="12028">
                  <c:v>-875.94661235809303</c:v>
                </c:pt>
                <c:pt idx="12029">
                  <c:v>-875.94232082367</c:v>
                </c:pt>
                <c:pt idx="12030">
                  <c:v>-875.93737363815308</c:v>
                </c:pt>
                <c:pt idx="12031">
                  <c:v>-875.93147277832099</c:v>
                </c:pt>
                <c:pt idx="12032">
                  <c:v>-875.92461824417092</c:v>
                </c:pt>
                <c:pt idx="12033">
                  <c:v>-875.91651201248192</c:v>
                </c:pt>
                <c:pt idx="12034">
                  <c:v>-875.90709447860695</c:v>
                </c:pt>
                <c:pt idx="12035">
                  <c:v>-875.89618682861305</c:v>
                </c:pt>
                <c:pt idx="12036">
                  <c:v>-875.883848667145</c:v>
                </c:pt>
                <c:pt idx="12037">
                  <c:v>-875.870020389557</c:v>
                </c:pt>
                <c:pt idx="12038">
                  <c:v>-875.85482120513893</c:v>
                </c:pt>
                <c:pt idx="12039">
                  <c:v>-875.83842992782593</c:v>
                </c:pt>
                <c:pt idx="12040">
                  <c:v>-875.82108497619606</c:v>
                </c:pt>
                <c:pt idx="12041">
                  <c:v>-875.80308437347401</c:v>
                </c:pt>
                <c:pt idx="12042">
                  <c:v>-875.78484535217308</c:v>
                </c:pt>
                <c:pt idx="12043">
                  <c:v>-875.76684474945102</c:v>
                </c:pt>
                <c:pt idx="12044">
                  <c:v>-875.74961900711105</c:v>
                </c:pt>
                <c:pt idx="12045">
                  <c:v>-875.73352575302101</c:v>
                </c:pt>
                <c:pt idx="12046">
                  <c:v>-875.71886301040695</c:v>
                </c:pt>
                <c:pt idx="12047">
                  <c:v>-875.70545196533203</c:v>
                </c:pt>
                <c:pt idx="12048">
                  <c:v>-875.69287538528499</c:v>
                </c:pt>
                <c:pt idx="12049">
                  <c:v>-875.68071603775002</c:v>
                </c:pt>
                <c:pt idx="12050">
                  <c:v>-875.66843748092697</c:v>
                </c:pt>
                <c:pt idx="12051">
                  <c:v>-875.65568208694503</c:v>
                </c:pt>
                <c:pt idx="12052">
                  <c:v>-875.64233064651501</c:v>
                </c:pt>
                <c:pt idx="12053">
                  <c:v>-875.62814474105903</c:v>
                </c:pt>
                <c:pt idx="12054">
                  <c:v>-875.61312437057495</c:v>
                </c:pt>
                <c:pt idx="12055">
                  <c:v>-875.59738874435402</c:v>
                </c:pt>
                <c:pt idx="12056">
                  <c:v>-875.58123588562</c:v>
                </c:pt>
                <c:pt idx="12057">
                  <c:v>-875.564844608307</c:v>
                </c:pt>
                <c:pt idx="12058">
                  <c:v>-875.548512935639</c:v>
                </c:pt>
                <c:pt idx="12059">
                  <c:v>-875.53241968154907</c:v>
                </c:pt>
                <c:pt idx="12060">
                  <c:v>-875.51662445068405</c:v>
                </c:pt>
                <c:pt idx="12061">
                  <c:v>-875.50112724304199</c:v>
                </c:pt>
                <c:pt idx="12062">
                  <c:v>-875.48586845397995</c:v>
                </c:pt>
                <c:pt idx="12063">
                  <c:v>-875.470788478852</c:v>
                </c:pt>
                <c:pt idx="12064">
                  <c:v>-875.45570850372292</c:v>
                </c:pt>
                <c:pt idx="12065">
                  <c:v>-875.44050931930599</c:v>
                </c:pt>
                <c:pt idx="12066">
                  <c:v>-875.42519092559792</c:v>
                </c:pt>
                <c:pt idx="12067">
                  <c:v>-875.40987253189098</c:v>
                </c:pt>
                <c:pt idx="12068">
                  <c:v>-875.39461374282905</c:v>
                </c:pt>
                <c:pt idx="12069">
                  <c:v>-875.37947416305599</c:v>
                </c:pt>
                <c:pt idx="12070">
                  <c:v>-875.36457300186203</c:v>
                </c:pt>
                <c:pt idx="12071">
                  <c:v>-875.35002946853706</c:v>
                </c:pt>
                <c:pt idx="12072">
                  <c:v>-875.33608198165894</c:v>
                </c:pt>
                <c:pt idx="12073">
                  <c:v>-875.32290935516403</c:v>
                </c:pt>
                <c:pt idx="12074">
                  <c:v>-875.31045198440597</c:v>
                </c:pt>
                <c:pt idx="12075">
                  <c:v>-875.29847145080601</c:v>
                </c:pt>
                <c:pt idx="12076">
                  <c:v>-875.28643131256104</c:v>
                </c:pt>
                <c:pt idx="12077">
                  <c:v>-875.27403354644798</c:v>
                </c:pt>
                <c:pt idx="12078">
                  <c:v>-875.26068210601807</c:v>
                </c:pt>
                <c:pt idx="12079">
                  <c:v>-875.24619817733799</c:v>
                </c:pt>
                <c:pt idx="12080">
                  <c:v>-875.23016452789307</c:v>
                </c:pt>
                <c:pt idx="12081">
                  <c:v>-875.21228313446102</c:v>
                </c:pt>
                <c:pt idx="12082">
                  <c:v>-875.19255399704002</c:v>
                </c:pt>
                <c:pt idx="12083">
                  <c:v>-875.17121553420998</c:v>
                </c:pt>
                <c:pt idx="12084">
                  <c:v>-875.14874458313</c:v>
                </c:pt>
                <c:pt idx="12085">
                  <c:v>-875.12591600418102</c:v>
                </c:pt>
                <c:pt idx="12086">
                  <c:v>-875.10344505310104</c:v>
                </c:pt>
                <c:pt idx="12087">
                  <c:v>-875.08204698562599</c:v>
                </c:pt>
                <c:pt idx="12088">
                  <c:v>-875.06213903427101</c:v>
                </c:pt>
                <c:pt idx="12089">
                  <c:v>-875.04395961761497</c:v>
                </c:pt>
                <c:pt idx="12090">
                  <c:v>-875.02762794494606</c:v>
                </c:pt>
                <c:pt idx="12091">
                  <c:v>-875.012965202332</c:v>
                </c:pt>
                <c:pt idx="12092">
                  <c:v>-874.99979257583595</c:v>
                </c:pt>
                <c:pt idx="12093">
                  <c:v>-874.987692832947</c:v>
                </c:pt>
                <c:pt idx="12094">
                  <c:v>-874.97618913650501</c:v>
                </c:pt>
                <c:pt idx="12095">
                  <c:v>-874.96462583541893</c:v>
                </c:pt>
                <c:pt idx="12096">
                  <c:v>-874.95246648788498</c:v>
                </c:pt>
                <c:pt idx="12097">
                  <c:v>-874.93941307067894</c:v>
                </c:pt>
                <c:pt idx="12098">
                  <c:v>-874.92528676986694</c:v>
                </c:pt>
                <c:pt idx="12099">
                  <c:v>-874.91002798080501</c:v>
                </c:pt>
                <c:pt idx="12100">
                  <c:v>-874.893577098847</c:v>
                </c:pt>
                <c:pt idx="12101">
                  <c:v>-874.87599372863792</c:v>
                </c:pt>
                <c:pt idx="12102">
                  <c:v>-874.857337474823</c:v>
                </c:pt>
                <c:pt idx="12103">
                  <c:v>-874.83760833740303</c:v>
                </c:pt>
                <c:pt idx="12104">
                  <c:v>-874.81716394424507</c:v>
                </c:pt>
                <c:pt idx="12105">
                  <c:v>-874.796361923218</c:v>
                </c:pt>
                <c:pt idx="12106">
                  <c:v>-874.77555990219093</c:v>
                </c:pt>
                <c:pt idx="12107">
                  <c:v>-874.75499629974399</c:v>
                </c:pt>
                <c:pt idx="12108">
                  <c:v>-874.73490953445503</c:v>
                </c:pt>
                <c:pt idx="12109">
                  <c:v>-874.71535921096802</c:v>
                </c:pt>
                <c:pt idx="12110">
                  <c:v>-874.69634532928501</c:v>
                </c:pt>
                <c:pt idx="12111">
                  <c:v>-874.67780828475998</c:v>
                </c:pt>
                <c:pt idx="12112">
                  <c:v>-874.65950965881393</c:v>
                </c:pt>
                <c:pt idx="12113">
                  <c:v>-874.64127063751198</c:v>
                </c:pt>
                <c:pt idx="12114">
                  <c:v>-874.62255477905296</c:v>
                </c:pt>
                <c:pt idx="12115">
                  <c:v>-874.60318326950096</c:v>
                </c:pt>
                <c:pt idx="12116">
                  <c:v>-874.58297729492199</c:v>
                </c:pt>
                <c:pt idx="12117">
                  <c:v>-874.56193685531593</c:v>
                </c:pt>
                <c:pt idx="12118">
                  <c:v>-874.54030036926292</c:v>
                </c:pt>
                <c:pt idx="12119">
                  <c:v>-874.51842546463001</c:v>
                </c:pt>
                <c:pt idx="12120">
                  <c:v>-874.49661016464302</c:v>
                </c:pt>
                <c:pt idx="12121">
                  <c:v>-874.47491407394398</c:v>
                </c:pt>
                <c:pt idx="12122">
                  <c:v>-874.45351600646995</c:v>
                </c:pt>
                <c:pt idx="12123">
                  <c:v>-874.43229675292991</c:v>
                </c:pt>
                <c:pt idx="12124">
                  <c:v>-874.41125631332397</c:v>
                </c:pt>
                <c:pt idx="12125">
                  <c:v>-874.39021587371803</c:v>
                </c:pt>
                <c:pt idx="12126">
                  <c:v>-874.369115829468</c:v>
                </c:pt>
                <c:pt idx="12127">
                  <c:v>-874.34783697128296</c:v>
                </c:pt>
                <c:pt idx="12128">
                  <c:v>-874.32643890380905</c:v>
                </c:pt>
                <c:pt idx="12129">
                  <c:v>-874.30486202240002</c:v>
                </c:pt>
                <c:pt idx="12130">
                  <c:v>-874.28334474563599</c:v>
                </c:pt>
                <c:pt idx="12131">
                  <c:v>-874.26206588745094</c:v>
                </c:pt>
                <c:pt idx="12132">
                  <c:v>-874.24126386642502</c:v>
                </c:pt>
                <c:pt idx="12133">
                  <c:v>-874.22093868255592</c:v>
                </c:pt>
                <c:pt idx="12134">
                  <c:v>-874.20085191726707</c:v>
                </c:pt>
                <c:pt idx="12135">
                  <c:v>-874.18076515197799</c:v>
                </c:pt>
                <c:pt idx="12136">
                  <c:v>-874.16038036346504</c:v>
                </c:pt>
                <c:pt idx="12137">
                  <c:v>-874.13957834243797</c:v>
                </c:pt>
                <c:pt idx="12138">
                  <c:v>-874.11823987960793</c:v>
                </c:pt>
                <c:pt idx="12139">
                  <c:v>-874.09636497497604</c:v>
                </c:pt>
                <c:pt idx="12140">
                  <c:v>-874.07383441925094</c:v>
                </c:pt>
                <c:pt idx="12141">
                  <c:v>-874.05064821243298</c:v>
                </c:pt>
                <c:pt idx="12142">
                  <c:v>-874.02686595916794</c:v>
                </c:pt>
                <c:pt idx="12143">
                  <c:v>-874.00260686874401</c:v>
                </c:pt>
                <c:pt idx="12144">
                  <c:v>-873.977870941162</c:v>
                </c:pt>
                <c:pt idx="12145">
                  <c:v>-873.95283699035701</c:v>
                </c:pt>
                <c:pt idx="12146">
                  <c:v>-873.92750501632702</c:v>
                </c:pt>
                <c:pt idx="12147">
                  <c:v>-873.90187501907394</c:v>
                </c:pt>
                <c:pt idx="12148">
                  <c:v>-873.87594699859596</c:v>
                </c:pt>
                <c:pt idx="12149">
                  <c:v>-873.85007858276401</c:v>
                </c:pt>
                <c:pt idx="12150">
                  <c:v>-873.82438898086593</c:v>
                </c:pt>
                <c:pt idx="12151">
                  <c:v>-873.79911661148094</c:v>
                </c:pt>
                <c:pt idx="12152">
                  <c:v>-873.77444028854393</c:v>
                </c:pt>
                <c:pt idx="12153">
                  <c:v>-873.75041961669899</c:v>
                </c:pt>
                <c:pt idx="12154">
                  <c:v>-873.72699499130294</c:v>
                </c:pt>
                <c:pt idx="12155">
                  <c:v>-873.70398759841896</c:v>
                </c:pt>
                <c:pt idx="12156">
                  <c:v>-873.68121862411499</c:v>
                </c:pt>
                <c:pt idx="12157">
                  <c:v>-873.65850925445602</c:v>
                </c:pt>
                <c:pt idx="12158">
                  <c:v>-873.63556146621704</c:v>
                </c:pt>
                <c:pt idx="12159">
                  <c:v>-873.61225605010998</c:v>
                </c:pt>
                <c:pt idx="12160">
                  <c:v>-873.58835458755493</c:v>
                </c:pt>
                <c:pt idx="12161">
                  <c:v>-873.56367826461792</c:v>
                </c:pt>
                <c:pt idx="12162">
                  <c:v>-873.53816747665405</c:v>
                </c:pt>
                <c:pt idx="12163">
                  <c:v>-873.51194143295299</c:v>
                </c:pt>
                <c:pt idx="12164">
                  <c:v>-873.48505973815895</c:v>
                </c:pt>
                <c:pt idx="12165">
                  <c:v>-873.45752239227295</c:v>
                </c:pt>
                <c:pt idx="12166">
                  <c:v>-873.42932939529396</c:v>
                </c:pt>
                <c:pt idx="12167">
                  <c:v>-873.40030193328903</c:v>
                </c:pt>
                <c:pt idx="12168">
                  <c:v>-873.370201587677</c:v>
                </c:pt>
                <c:pt idx="12169">
                  <c:v>-873.33890914916992</c:v>
                </c:pt>
                <c:pt idx="12170">
                  <c:v>-873.30636501312301</c:v>
                </c:pt>
                <c:pt idx="12171">
                  <c:v>-873.27262878417991</c:v>
                </c:pt>
                <c:pt idx="12172">
                  <c:v>-873.23764085769699</c:v>
                </c:pt>
                <c:pt idx="12173">
                  <c:v>-873.20158004760799</c:v>
                </c:pt>
                <c:pt idx="12174">
                  <c:v>-873.16456556320202</c:v>
                </c:pt>
                <c:pt idx="12175">
                  <c:v>-873.12707424163796</c:v>
                </c:pt>
                <c:pt idx="12176">
                  <c:v>-873.08958292007492</c:v>
                </c:pt>
                <c:pt idx="12177">
                  <c:v>-873.05274724960304</c:v>
                </c:pt>
                <c:pt idx="12178">
                  <c:v>-873.01686525344894</c:v>
                </c:pt>
                <c:pt idx="12179">
                  <c:v>-872.982115745545</c:v>
                </c:pt>
                <c:pt idx="12180">
                  <c:v>-872.94837951660202</c:v>
                </c:pt>
                <c:pt idx="12181">
                  <c:v>-872.91559696197498</c:v>
                </c:pt>
                <c:pt idx="12182">
                  <c:v>-872.88364887237594</c:v>
                </c:pt>
                <c:pt idx="12183">
                  <c:v>-872.85217761993408</c:v>
                </c:pt>
                <c:pt idx="12184">
                  <c:v>-872.820825576782</c:v>
                </c:pt>
                <c:pt idx="12185">
                  <c:v>-872.78905630111694</c:v>
                </c:pt>
                <c:pt idx="12186">
                  <c:v>-872.75657176971504</c:v>
                </c:pt>
                <c:pt idx="12187">
                  <c:v>-872.72319316864002</c:v>
                </c:pt>
                <c:pt idx="12188">
                  <c:v>-872.68903970718407</c:v>
                </c:pt>
                <c:pt idx="12189">
                  <c:v>-872.65434980392502</c:v>
                </c:pt>
                <c:pt idx="12190">
                  <c:v>-872.61942148208595</c:v>
                </c:pt>
                <c:pt idx="12191">
                  <c:v>-872.58425474166893</c:v>
                </c:pt>
                <c:pt idx="12192">
                  <c:v>-872.54896879196201</c:v>
                </c:pt>
                <c:pt idx="12193">
                  <c:v>-872.51362323760998</c:v>
                </c:pt>
                <c:pt idx="12194">
                  <c:v>-872.47821807861305</c:v>
                </c:pt>
                <c:pt idx="12195">
                  <c:v>-872.44263410568306</c:v>
                </c:pt>
                <c:pt idx="12196">
                  <c:v>-872.40657329559303</c:v>
                </c:pt>
                <c:pt idx="12197">
                  <c:v>-872.36967802047798</c:v>
                </c:pt>
                <c:pt idx="12198">
                  <c:v>-872.33165025711105</c:v>
                </c:pt>
                <c:pt idx="12199">
                  <c:v>-872.29243040084907</c:v>
                </c:pt>
                <c:pt idx="12200">
                  <c:v>-872.25201845169101</c:v>
                </c:pt>
                <c:pt idx="12201">
                  <c:v>-872.21077203750599</c:v>
                </c:pt>
                <c:pt idx="12202">
                  <c:v>-872.16892957687401</c:v>
                </c:pt>
                <c:pt idx="12203">
                  <c:v>-872.12690830230702</c:v>
                </c:pt>
                <c:pt idx="12204">
                  <c:v>-872.08494663238503</c:v>
                </c:pt>
                <c:pt idx="12205">
                  <c:v>-872.04340219497703</c:v>
                </c:pt>
                <c:pt idx="12206">
                  <c:v>-872.002513408661</c:v>
                </c:pt>
                <c:pt idx="12207">
                  <c:v>-871.96228027343795</c:v>
                </c:pt>
                <c:pt idx="12208">
                  <c:v>-871.922523975373</c:v>
                </c:pt>
                <c:pt idx="12209">
                  <c:v>-871.88306570053101</c:v>
                </c:pt>
                <c:pt idx="12210">
                  <c:v>-871.84354782104492</c:v>
                </c:pt>
                <c:pt idx="12211">
                  <c:v>-871.80373191833496</c:v>
                </c:pt>
                <c:pt idx="12212">
                  <c:v>-871.76343917846702</c:v>
                </c:pt>
                <c:pt idx="12213">
                  <c:v>-871.72243118286201</c:v>
                </c:pt>
                <c:pt idx="12214">
                  <c:v>-871.680529117584</c:v>
                </c:pt>
                <c:pt idx="12215">
                  <c:v>-871.63761377334595</c:v>
                </c:pt>
                <c:pt idx="12216">
                  <c:v>-871.59362554550194</c:v>
                </c:pt>
                <c:pt idx="12217">
                  <c:v>-871.54880285263107</c:v>
                </c:pt>
                <c:pt idx="12218">
                  <c:v>-871.50332450866699</c:v>
                </c:pt>
                <c:pt idx="12219">
                  <c:v>-871.45736932754494</c:v>
                </c:pt>
                <c:pt idx="12220">
                  <c:v>-871.41135454177902</c:v>
                </c:pt>
                <c:pt idx="12221">
                  <c:v>-871.36551856994606</c:v>
                </c:pt>
                <c:pt idx="12222">
                  <c:v>-871.32009983062801</c:v>
                </c:pt>
                <c:pt idx="12223">
                  <c:v>-871.27551555633602</c:v>
                </c:pt>
                <c:pt idx="12224">
                  <c:v>-871.23194456100498</c:v>
                </c:pt>
                <c:pt idx="12225">
                  <c:v>-871.18926763534603</c:v>
                </c:pt>
                <c:pt idx="12226">
                  <c:v>-871.14742517471302</c:v>
                </c:pt>
                <c:pt idx="12227">
                  <c:v>-871.10605955123901</c:v>
                </c:pt>
                <c:pt idx="12228">
                  <c:v>-871.06469392776501</c:v>
                </c:pt>
                <c:pt idx="12229">
                  <c:v>-871.02267265319801</c:v>
                </c:pt>
                <c:pt idx="12230">
                  <c:v>-870.97963809967098</c:v>
                </c:pt>
                <c:pt idx="12231">
                  <c:v>-870.93505382537899</c:v>
                </c:pt>
                <c:pt idx="12232">
                  <c:v>-870.88874101638794</c:v>
                </c:pt>
                <c:pt idx="12233">
                  <c:v>-870.84046125411999</c:v>
                </c:pt>
                <c:pt idx="12234">
                  <c:v>-870.79021453857399</c:v>
                </c:pt>
                <c:pt idx="12235">
                  <c:v>-870.73812007904098</c:v>
                </c:pt>
                <c:pt idx="12236">
                  <c:v>-870.68435668945301</c:v>
                </c:pt>
                <c:pt idx="12237">
                  <c:v>-870.62928199768101</c:v>
                </c:pt>
                <c:pt idx="12238">
                  <c:v>-870.57325363159202</c:v>
                </c:pt>
                <c:pt idx="12239">
                  <c:v>-870.51633119583198</c:v>
                </c:pt>
                <c:pt idx="12240">
                  <c:v>-870.45869350433395</c:v>
                </c:pt>
                <c:pt idx="12241">
                  <c:v>-870.40034055709907</c:v>
                </c:pt>
                <c:pt idx="12242">
                  <c:v>-870.34133195877098</c:v>
                </c:pt>
                <c:pt idx="12243">
                  <c:v>-870.28166770935104</c:v>
                </c:pt>
                <c:pt idx="12244">
                  <c:v>-870.22122859954902</c:v>
                </c:pt>
                <c:pt idx="12245">
                  <c:v>-870.15995502471901</c:v>
                </c:pt>
                <c:pt idx="12246">
                  <c:v>-870.09796619415306</c:v>
                </c:pt>
                <c:pt idx="12247">
                  <c:v>-870.03532171249401</c:v>
                </c:pt>
                <c:pt idx="12248">
                  <c:v>-869.97231960296699</c:v>
                </c:pt>
                <c:pt idx="12249">
                  <c:v>-869.90919828414894</c:v>
                </c:pt>
                <c:pt idx="12250">
                  <c:v>-869.84631538391102</c:v>
                </c:pt>
                <c:pt idx="12251">
                  <c:v>-869.78390932083198</c:v>
                </c:pt>
                <c:pt idx="12252">
                  <c:v>-869.72245693206798</c:v>
                </c:pt>
                <c:pt idx="12253">
                  <c:v>-869.66237545013405</c:v>
                </c:pt>
                <c:pt idx="12254">
                  <c:v>-869.60402250289894</c:v>
                </c:pt>
                <c:pt idx="12255">
                  <c:v>-869.547278881073</c:v>
                </c:pt>
                <c:pt idx="12256">
                  <c:v>-869.49202537536598</c:v>
                </c:pt>
                <c:pt idx="12257">
                  <c:v>-869.43766593933105</c:v>
                </c:pt>
                <c:pt idx="12258">
                  <c:v>-869.38372373581001</c:v>
                </c:pt>
                <c:pt idx="12259">
                  <c:v>-869.32978153228805</c:v>
                </c:pt>
                <c:pt idx="12260">
                  <c:v>-869.27512407302902</c:v>
                </c:pt>
                <c:pt idx="12261">
                  <c:v>-869.21915531158493</c:v>
                </c:pt>
                <c:pt idx="12262">
                  <c:v>-869.16139841079701</c:v>
                </c:pt>
                <c:pt idx="12263">
                  <c:v>-869.10155534744308</c:v>
                </c:pt>
                <c:pt idx="12264">
                  <c:v>-869.03992414474499</c:v>
                </c:pt>
                <c:pt idx="12265">
                  <c:v>-868.97704124450706</c:v>
                </c:pt>
                <c:pt idx="12266">
                  <c:v>-868.91356229782104</c:v>
                </c:pt>
                <c:pt idx="12267">
                  <c:v>-868.85008335113503</c:v>
                </c:pt>
                <c:pt idx="12268">
                  <c:v>-868.78708124160801</c:v>
                </c:pt>
                <c:pt idx="12269">
                  <c:v>-868.72473478317306</c:v>
                </c:pt>
                <c:pt idx="12270">
                  <c:v>-868.66304397583008</c:v>
                </c:pt>
                <c:pt idx="12271">
                  <c:v>-868.60183000564598</c:v>
                </c:pt>
                <c:pt idx="12272">
                  <c:v>-868.54043722152699</c:v>
                </c:pt>
                <c:pt idx="12273">
                  <c:v>-868.47832918167092</c:v>
                </c:pt>
                <c:pt idx="12274">
                  <c:v>-868.41473102569603</c:v>
                </c:pt>
                <c:pt idx="12275">
                  <c:v>-868.34940433502197</c:v>
                </c:pt>
                <c:pt idx="12276">
                  <c:v>-868.28246831893898</c:v>
                </c:pt>
                <c:pt idx="12277">
                  <c:v>-868.21434020996094</c:v>
                </c:pt>
                <c:pt idx="12278">
                  <c:v>-868.14573526382492</c:v>
                </c:pt>
                <c:pt idx="12279">
                  <c:v>-868.07736873626698</c:v>
                </c:pt>
                <c:pt idx="12280">
                  <c:v>-868.01007509231601</c:v>
                </c:pt>
                <c:pt idx="12281">
                  <c:v>-867.94456958770797</c:v>
                </c:pt>
                <c:pt idx="12282">
                  <c:v>-867.88144826889106</c:v>
                </c:pt>
                <c:pt idx="12283">
                  <c:v>-867.82071113586403</c:v>
                </c:pt>
                <c:pt idx="12284">
                  <c:v>-867.76194095611595</c:v>
                </c:pt>
                <c:pt idx="12285">
                  <c:v>-867.70436286926292</c:v>
                </c:pt>
                <c:pt idx="12286">
                  <c:v>-867.64720201492298</c:v>
                </c:pt>
                <c:pt idx="12287">
                  <c:v>-867.58974313736007</c:v>
                </c:pt>
                <c:pt idx="12288">
                  <c:v>-867.53144979476906</c:v>
                </c:pt>
                <c:pt idx="12289">
                  <c:v>-867.472023963928</c:v>
                </c:pt>
                <c:pt idx="12290">
                  <c:v>-867.411048412323</c:v>
                </c:pt>
                <c:pt idx="12291">
                  <c:v>-867.34840393066406</c:v>
                </c:pt>
                <c:pt idx="12292">
                  <c:v>-867.28391170501698</c:v>
                </c:pt>
                <c:pt idx="12293">
                  <c:v>-867.21792936325096</c:v>
                </c:pt>
                <c:pt idx="12294">
                  <c:v>-867.15069532394398</c:v>
                </c:pt>
                <c:pt idx="12295">
                  <c:v>-867.08268642425605</c:v>
                </c:pt>
                <c:pt idx="12296">
                  <c:v>-867.01402187347401</c:v>
                </c:pt>
                <c:pt idx="12297">
                  <c:v>-866.94488048553501</c:v>
                </c:pt>
                <c:pt idx="12298">
                  <c:v>-866.87520265579201</c:v>
                </c:pt>
                <c:pt idx="12299">
                  <c:v>-866.80516719818092</c:v>
                </c:pt>
                <c:pt idx="12300">
                  <c:v>-866.73477411270198</c:v>
                </c:pt>
                <c:pt idx="12301">
                  <c:v>-866.66420221328804</c:v>
                </c:pt>
                <c:pt idx="12302">
                  <c:v>-866.59345149993896</c:v>
                </c:pt>
                <c:pt idx="12303">
                  <c:v>-866.52258157730103</c:v>
                </c:pt>
                <c:pt idx="12304">
                  <c:v>-866.45147323608398</c:v>
                </c:pt>
                <c:pt idx="12305">
                  <c:v>-866.38000726699897</c:v>
                </c:pt>
                <c:pt idx="12306">
                  <c:v>-866.30836248397804</c:v>
                </c:pt>
                <c:pt idx="12307">
                  <c:v>-866.23671770095802</c:v>
                </c:pt>
                <c:pt idx="12308">
                  <c:v>-866.165430545807</c:v>
                </c:pt>
                <c:pt idx="12309">
                  <c:v>-866.09473943710304</c:v>
                </c:pt>
                <c:pt idx="12310">
                  <c:v>-866.02464437484798</c:v>
                </c:pt>
                <c:pt idx="12311">
                  <c:v>-865.95520496368408</c:v>
                </c:pt>
                <c:pt idx="12312">
                  <c:v>-865.88636159896896</c:v>
                </c:pt>
                <c:pt idx="12313">
                  <c:v>-865.81781625747703</c:v>
                </c:pt>
                <c:pt idx="12314">
                  <c:v>-865.74933052063</c:v>
                </c:pt>
                <c:pt idx="12315">
                  <c:v>-865.68066596984897</c:v>
                </c:pt>
                <c:pt idx="12316">
                  <c:v>-865.61170339584396</c:v>
                </c:pt>
                <c:pt idx="12317">
                  <c:v>-865.54238319396995</c:v>
                </c:pt>
                <c:pt idx="12318">
                  <c:v>-865.47282457351707</c:v>
                </c:pt>
                <c:pt idx="12319">
                  <c:v>-865.40314674377498</c:v>
                </c:pt>
                <c:pt idx="12320">
                  <c:v>-865.33346891403198</c:v>
                </c:pt>
                <c:pt idx="12321">
                  <c:v>-865.26396989822399</c:v>
                </c:pt>
                <c:pt idx="12322">
                  <c:v>-865.19488811492897</c:v>
                </c:pt>
                <c:pt idx="12323">
                  <c:v>-865.12598514556908</c:v>
                </c:pt>
                <c:pt idx="12324">
                  <c:v>-865.05720138549805</c:v>
                </c:pt>
                <c:pt idx="12325">
                  <c:v>-864.98800039291405</c:v>
                </c:pt>
                <c:pt idx="12326">
                  <c:v>-864.91808414459206</c:v>
                </c:pt>
                <c:pt idx="12327">
                  <c:v>-864.84721422195503</c:v>
                </c:pt>
                <c:pt idx="12328">
                  <c:v>-864.775331020355</c:v>
                </c:pt>
                <c:pt idx="12329">
                  <c:v>-864.70255374908493</c:v>
                </c:pt>
                <c:pt idx="12330">
                  <c:v>-864.62924003601097</c:v>
                </c:pt>
                <c:pt idx="12331">
                  <c:v>-864.55556869506904</c:v>
                </c:pt>
                <c:pt idx="12332">
                  <c:v>-864.48201656341598</c:v>
                </c:pt>
                <c:pt idx="12333">
                  <c:v>-864.40888166427601</c:v>
                </c:pt>
                <c:pt idx="12334">
                  <c:v>-864.33640241622902</c:v>
                </c:pt>
                <c:pt idx="12335">
                  <c:v>-864.26469802856502</c:v>
                </c:pt>
                <c:pt idx="12336">
                  <c:v>-864.19382810592697</c:v>
                </c:pt>
                <c:pt idx="12337">
                  <c:v>-864.12361383438099</c:v>
                </c:pt>
                <c:pt idx="12338">
                  <c:v>-864.05387639999401</c:v>
                </c:pt>
                <c:pt idx="12339">
                  <c:v>-863.98443698883102</c:v>
                </c:pt>
                <c:pt idx="12340">
                  <c:v>-863.915295600891</c:v>
                </c:pt>
                <c:pt idx="12341">
                  <c:v>-863.84633302688599</c:v>
                </c:pt>
                <c:pt idx="12342">
                  <c:v>-863.77754926681496</c:v>
                </c:pt>
                <c:pt idx="12343">
                  <c:v>-863.70888471603394</c:v>
                </c:pt>
                <c:pt idx="12344">
                  <c:v>-863.64010095596302</c:v>
                </c:pt>
                <c:pt idx="12345">
                  <c:v>-863.57113838195801</c:v>
                </c:pt>
                <c:pt idx="12346">
                  <c:v>-863.50199699401901</c:v>
                </c:pt>
                <c:pt idx="12347">
                  <c:v>-863.43273639679001</c:v>
                </c:pt>
                <c:pt idx="12348">
                  <c:v>-863.363535404206</c:v>
                </c:pt>
                <c:pt idx="12349">
                  <c:v>-863.29451322555599</c:v>
                </c:pt>
                <c:pt idx="12350">
                  <c:v>-863.22584867477394</c:v>
                </c:pt>
                <c:pt idx="12351">
                  <c:v>-863.15772056579601</c:v>
                </c:pt>
                <c:pt idx="12352">
                  <c:v>-863.09036731719993</c:v>
                </c:pt>
                <c:pt idx="12353">
                  <c:v>-863.02402734756492</c:v>
                </c:pt>
                <c:pt idx="12354">
                  <c:v>-862.95876026153599</c:v>
                </c:pt>
                <c:pt idx="12355">
                  <c:v>-862.89432764053402</c:v>
                </c:pt>
                <c:pt idx="12356">
                  <c:v>-862.83025264740002</c:v>
                </c:pt>
                <c:pt idx="12357">
                  <c:v>-862.76623725891102</c:v>
                </c:pt>
                <c:pt idx="12358">
                  <c:v>-862.70198345184303</c:v>
                </c:pt>
                <c:pt idx="12359">
                  <c:v>-862.63737201690697</c:v>
                </c:pt>
                <c:pt idx="12360">
                  <c:v>-862.572522163391</c:v>
                </c:pt>
                <c:pt idx="12361">
                  <c:v>-862.50725507736206</c:v>
                </c:pt>
                <c:pt idx="12362">
                  <c:v>-862.44168996810902</c:v>
                </c:pt>
                <c:pt idx="12363">
                  <c:v>-862.37594604492199</c:v>
                </c:pt>
                <c:pt idx="12364">
                  <c:v>-862.31026172638008</c:v>
                </c:pt>
                <c:pt idx="12365">
                  <c:v>-862.24487543106102</c:v>
                </c:pt>
                <c:pt idx="12366">
                  <c:v>-862.17978715896606</c:v>
                </c:pt>
                <c:pt idx="12367">
                  <c:v>-862.114818096161</c:v>
                </c:pt>
                <c:pt idx="12368">
                  <c:v>-862.04978942871094</c:v>
                </c:pt>
                <c:pt idx="12369">
                  <c:v>-861.98440313339302</c:v>
                </c:pt>
                <c:pt idx="12370">
                  <c:v>-861.91859960556098</c:v>
                </c:pt>
                <c:pt idx="12371">
                  <c:v>-861.85255765914894</c:v>
                </c:pt>
                <c:pt idx="12372">
                  <c:v>-861.78639650344894</c:v>
                </c:pt>
                <c:pt idx="12373">
                  <c:v>-861.72023534774803</c:v>
                </c:pt>
                <c:pt idx="12374">
                  <c:v>-861.654491424561</c:v>
                </c:pt>
                <c:pt idx="12375">
                  <c:v>-861.58940315246605</c:v>
                </c:pt>
                <c:pt idx="12376">
                  <c:v>-861.52556657791206</c:v>
                </c:pt>
                <c:pt idx="12377">
                  <c:v>-861.46333932876598</c:v>
                </c:pt>
                <c:pt idx="12378">
                  <c:v>-861.40325784683205</c:v>
                </c:pt>
                <c:pt idx="12379">
                  <c:v>-861.34544134139992</c:v>
                </c:pt>
                <c:pt idx="12380">
                  <c:v>-861.28983020782493</c:v>
                </c:pt>
                <c:pt idx="12381">
                  <c:v>-861.23618602752708</c:v>
                </c:pt>
                <c:pt idx="12382">
                  <c:v>-861.18415117263794</c:v>
                </c:pt>
                <c:pt idx="12383">
                  <c:v>-861.13336801528999</c:v>
                </c:pt>
                <c:pt idx="12384">
                  <c:v>-861.08341932296798</c:v>
                </c:pt>
                <c:pt idx="12385">
                  <c:v>-861.03400707244896</c:v>
                </c:pt>
                <c:pt idx="12386">
                  <c:v>-860.98471403121994</c:v>
                </c:pt>
                <c:pt idx="12387">
                  <c:v>-860.93536138534603</c:v>
                </c:pt>
                <c:pt idx="12388">
                  <c:v>-860.885829925537</c:v>
                </c:pt>
                <c:pt idx="12389">
                  <c:v>-860.836119651795</c:v>
                </c:pt>
                <c:pt idx="12390">
                  <c:v>-860.78640937805199</c:v>
                </c:pt>
                <c:pt idx="12391">
                  <c:v>-860.73687791824398</c:v>
                </c:pt>
                <c:pt idx="12392">
                  <c:v>-860.68770408630394</c:v>
                </c:pt>
                <c:pt idx="12393">
                  <c:v>-860.63894748687801</c:v>
                </c:pt>
                <c:pt idx="12394">
                  <c:v>-860.59042930603005</c:v>
                </c:pt>
                <c:pt idx="12395">
                  <c:v>-860.54191112518299</c:v>
                </c:pt>
                <c:pt idx="12396">
                  <c:v>-860.49303531646706</c:v>
                </c:pt>
                <c:pt idx="12397">
                  <c:v>-860.44356346130394</c:v>
                </c:pt>
                <c:pt idx="12398">
                  <c:v>-860.39355516433693</c:v>
                </c:pt>
                <c:pt idx="12399">
                  <c:v>-860.34295082092308</c:v>
                </c:pt>
                <c:pt idx="12400">
                  <c:v>-860.29204845428501</c:v>
                </c:pt>
                <c:pt idx="12401">
                  <c:v>-860.24108648300194</c:v>
                </c:pt>
                <c:pt idx="12402">
                  <c:v>-860.19030332565308</c:v>
                </c:pt>
                <c:pt idx="12403">
                  <c:v>-860.14011621475197</c:v>
                </c:pt>
                <c:pt idx="12404">
                  <c:v>-860.09100198745705</c:v>
                </c:pt>
                <c:pt idx="12405">
                  <c:v>-860.04355669021606</c:v>
                </c:pt>
                <c:pt idx="12406">
                  <c:v>-859.99813795089699</c:v>
                </c:pt>
                <c:pt idx="12407">
                  <c:v>-859.95486497879006</c:v>
                </c:pt>
                <c:pt idx="12408">
                  <c:v>-859.91367816925094</c:v>
                </c:pt>
                <c:pt idx="12409">
                  <c:v>-859.87421989440895</c:v>
                </c:pt>
                <c:pt idx="12410">
                  <c:v>-859.83619213104294</c:v>
                </c:pt>
                <c:pt idx="12411">
                  <c:v>-859.79947566986107</c:v>
                </c:pt>
                <c:pt idx="12412">
                  <c:v>-859.76383209228493</c:v>
                </c:pt>
                <c:pt idx="12413">
                  <c:v>-859.729201793671</c:v>
                </c:pt>
                <c:pt idx="12414">
                  <c:v>-859.69540596008301</c:v>
                </c:pt>
                <c:pt idx="12415">
                  <c:v>-859.662206172943</c:v>
                </c:pt>
                <c:pt idx="12416">
                  <c:v>-859.62942361831699</c:v>
                </c:pt>
                <c:pt idx="12417">
                  <c:v>-859.59699869155907</c:v>
                </c:pt>
                <c:pt idx="12418">
                  <c:v>-859.565110206604</c:v>
                </c:pt>
                <c:pt idx="12419">
                  <c:v>-859.53387737274193</c:v>
                </c:pt>
                <c:pt idx="12420">
                  <c:v>-859.50335979461693</c:v>
                </c:pt>
                <c:pt idx="12421">
                  <c:v>-859.473557472229</c:v>
                </c:pt>
                <c:pt idx="12422">
                  <c:v>-859.44429159164406</c:v>
                </c:pt>
                <c:pt idx="12423">
                  <c:v>-859.415562152863</c:v>
                </c:pt>
                <c:pt idx="12424">
                  <c:v>-859.38713073730491</c:v>
                </c:pt>
                <c:pt idx="12425">
                  <c:v>-859.35893774032593</c:v>
                </c:pt>
                <c:pt idx="12426">
                  <c:v>-859.33092355728195</c:v>
                </c:pt>
                <c:pt idx="12427">
                  <c:v>-859.30284976959206</c:v>
                </c:pt>
                <c:pt idx="12428">
                  <c:v>-859.27459716796898</c:v>
                </c:pt>
                <c:pt idx="12429">
                  <c:v>-859.24586772918701</c:v>
                </c:pt>
                <c:pt idx="12430">
                  <c:v>-859.21654224395797</c:v>
                </c:pt>
                <c:pt idx="12431">
                  <c:v>-859.18650150299095</c:v>
                </c:pt>
                <c:pt idx="12432">
                  <c:v>-859.15598392486595</c:v>
                </c:pt>
                <c:pt idx="12433">
                  <c:v>-859.12516832351707</c:v>
                </c:pt>
                <c:pt idx="12434">
                  <c:v>-859.09441232681297</c:v>
                </c:pt>
                <c:pt idx="12435">
                  <c:v>-859.06419277191208</c:v>
                </c:pt>
                <c:pt idx="12436">
                  <c:v>-859.03468847274803</c:v>
                </c:pt>
                <c:pt idx="12437">
                  <c:v>-859.00637626647995</c:v>
                </c:pt>
                <c:pt idx="12438">
                  <c:v>-858.97949457168602</c:v>
                </c:pt>
                <c:pt idx="12439">
                  <c:v>-858.95446062088001</c:v>
                </c:pt>
                <c:pt idx="12440">
                  <c:v>-858.93145322799705</c:v>
                </c:pt>
                <c:pt idx="12441">
                  <c:v>-858.91053199768101</c:v>
                </c:pt>
                <c:pt idx="12442">
                  <c:v>-858.89169692993198</c:v>
                </c:pt>
                <c:pt idx="12443">
                  <c:v>-858.87465000152599</c:v>
                </c:pt>
                <c:pt idx="12444">
                  <c:v>-858.85927200317406</c:v>
                </c:pt>
                <c:pt idx="12445">
                  <c:v>-858.84502649307296</c:v>
                </c:pt>
                <c:pt idx="12446">
                  <c:v>-858.83155584335304</c:v>
                </c:pt>
                <c:pt idx="12447">
                  <c:v>-858.81844282150303</c:v>
                </c:pt>
                <c:pt idx="12448">
                  <c:v>-858.80527019500801</c:v>
                </c:pt>
                <c:pt idx="12449">
                  <c:v>-858.79179954528797</c:v>
                </c:pt>
                <c:pt idx="12450">
                  <c:v>-858.77785205841099</c:v>
                </c:pt>
                <c:pt idx="12451">
                  <c:v>-858.76336812973</c:v>
                </c:pt>
                <c:pt idx="12452">
                  <c:v>-858.74852657318092</c:v>
                </c:pt>
                <c:pt idx="12453">
                  <c:v>-858.73362541198799</c:v>
                </c:pt>
                <c:pt idx="12454">
                  <c:v>-858.71932029724098</c:v>
                </c:pt>
                <c:pt idx="12455">
                  <c:v>-858.70608806610107</c:v>
                </c:pt>
                <c:pt idx="12456">
                  <c:v>-858.69440555572498</c:v>
                </c:pt>
                <c:pt idx="12457">
                  <c:v>-858.68457078933693</c:v>
                </c:pt>
                <c:pt idx="12458">
                  <c:v>-858.67682218551704</c:v>
                </c:pt>
                <c:pt idx="12459">
                  <c:v>-858.67127895355202</c:v>
                </c:pt>
                <c:pt idx="12460">
                  <c:v>-858.66794109344505</c:v>
                </c:pt>
                <c:pt idx="12461">
                  <c:v>-858.66662979125999</c:v>
                </c:pt>
                <c:pt idx="12462">
                  <c:v>-858.66686820983898</c:v>
                </c:pt>
                <c:pt idx="12463">
                  <c:v>-858.66806030273506</c:v>
                </c:pt>
                <c:pt idx="12464">
                  <c:v>-858.66966962814399</c:v>
                </c:pt>
                <c:pt idx="12465">
                  <c:v>-858.67127895355202</c:v>
                </c:pt>
                <c:pt idx="12466">
                  <c:v>-858.67247104644798</c:v>
                </c:pt>
                <c:pt idx="12467">
                  <c:v>-858.67300748825096</c:v>
                </c:pt>
                <c:pt idx="12468">
                  <c:v>-858.67253065109298</c:v>
                </c:pt>
                <c:pt idx="12469">
                  <c:v>-858.67104053497292</c:v>
                </c:pt>
                <c:pt idx="12470">
                  <c:v>-858.66847753524803</c:v>
                </c:pt>
                <c:pt idx="12471">
                  <c:v>-858.66537809371994</c:v>
                </c:pt>
                <c:pt idx="12472">
                  <c:v>-858.66221904754707</c:v>
                </c:pt>
                <c:pt idx="12473">
                  <c:v>-858.65947723388695</c:v>
                </c:pt>
                <c:pt idx="12474">
                  <c:v>-858.65745067596504</c:v>
                </c:pt>
                <c:pt idx="12475">
                  <c:v>-858.65655660629295</c:v>
                </c:pt>
                <c:pt idx="12476">
                  <c:v>-858.65685462951706</c:v>
                </c:pt>
                <c:pt idx="12477">
                  <c:v>-858.65852355957099</c:v>
                </c:pt>
                <c:pt idx="12478">
                  <c:v>-858.66156339645408</c:v>
                </c:pt>
                <c:pt idx="12479">
                  <c:v>-858.66585493087803</c:v>
                </c:pt>
                <c:pt idx="12480">
                  <c:v>-858.67110013961792</c:v>
                </c:pt>
                <c:pt idx="12481">
                  <c:v>-858.67712020874001</c:v>
                </c:pt>
                <c:pt idx="12482">
                  <c:v>-858.68361711502098</c:v>
                </c:pt>
                <c:pt idx="12483">
                  <c:v>-858.69041204452492</c:v>
                </c:pt>
                <c:pt idx="12484">
                  <c:v>-858.69756460189797</c:v>
                </c:pt>
                <c:pt idx="12485">
                  <c:v>-858.70495557785102</c:v>
                </c:pt>
                <c:pt idx="12486">
                  <c:v>-858.71270418167092</c:v>
                </c:pt>
                <c:pt idx="12487">
                  <c:v>-858.72098922729492</c:v>
                </c:pt>
                <c:pt idx="12488">
                  <c:v>-858.729929924011</c:v>
                </c:pt>
                <c:pt idx="12489">
                  <c:v>-858.73982429504395</c:v>
                </c:pt>
                <c:pt idx="12490">
                  <c:v>-858.75073194503807</c:v>
                </c:pt>
                <c:pt idx="12491">
                  <c:v>-858.76259326934792</c:v>
                </c:pt>
                <c:pt idx="12492">
                  <c:v>-858.77546787262008</c:v>
                </c:pt>
                <c:pt idx="12493">
                  <c:v>-858.78917694091797</c:v>
                </c:pt>
                <c:pt idx="12494">
                  <c:v>-858.80378007888794</c:v>
                </c:pt>
                <c:pt idx="12495">
                  <c:v>-858.81921768188499</c:v>
                </c:pt>
                <c:pt idx="12496">
                  <c:v>-858.83543014526401</c:v>
                </c:pt>
                <c:pt idx="12497">
                  <c:v>-858.85217905044601</c:v>
                </c:pt>
                <c:pt idx="12498">
                  <c:v>-858.86946439743099</c:v>
                </c:pt>
                <c:pt idx="12499">
                  <c:v>-858.88722658157394</c:v>
                </c:pt>
                <c:pt idx="12500">
                  <c:v>-858.90558481216499</c:v>
                </c:pt>
                <c:pt idx="12501">
                  <c:v>-858.924598693848</c:v>
                </c:pt>
                <c:pt idx="12502">
                  <c:v>-858.94450664520298</c:v>
                </c:pt>
                <c:pt idx="12503">
                  <c:v>-858.96512985229492</c:v>
                </c:pt>
                <c:pt idx="12504">
                  <c:v>-858.98640871047996</c:v>
                </c:pt>
                <c:pt idx="12505">
                  <c:v>-859.00810480117798</c:v>
                </c:pt>
                <c:pt idx="12506">
                  <c:v>-859.03009891509998</c:v>
                </c:pt>
                <c:pt idx="12507">
                  <c:v>-859.052331447602</c:v>
                </c:pt>
                <c:pt idx="12508">
                  <c:v>-859.07480239868198</c:v>
                </c:pt>
                <c:pt idx="12509">
                  <c:v>-859.09739255905197</c:v>
                </c:pt>
                <c:pt idx="12510">
                  <c:v>-859.11986351013206</c:v>
                </c:pt>
                <c:pt idx="12511">
                  <c:v>-859.14209604263306</c:v>
                </c:pt>
                <c:pt idx="12512">
                  <c:v>-859.16414976119995</c:v>
                </c:pt>
                <c:pt idx="12513">
                  <c:v>-859.18632268905708</c:v>
                </c:pt>
                <c:pt idx="12514">
                  <c:v>-859.20873403549194</c:v>
                </c:pt>
                <c:pt idx="12515">
                  <c:v>-859.23144340515205</c:v>
                </c:pt>
                <c:pt idx="12516">
                  <c:v>-859.254331588745</c:v>
                </c:pt>
                <c:pt idx="12517">
                  <c:v>-859.27739858627297</c:v>
                </c:pt>
                <c:pt idx="12518">
                  <c:v>-859.30064439773605</c:v>
                </c:pt>
                <c:pt idx="12519">
                  <c:v>-859.32436704635597</c:v>
                </c:pt>
                <c:pt idx="12520">
                  <c:v>-859.34874534607002</c:v>
                </c:pt>
                <c:pt idx="12521">
                  <c:v>-859.37389850616501</c:v>
                </c:pt>
                <c:pt idx="12522">
                  <c:v>-859.40000534057594</c:v>
                </c:pt>
                <c:pt idx="12523">
                  <c:v>-859.42736387252808</c:v>
                </c:pt>
                <c:pt idx="12524">
                  <c:v>-859.45621252060005</c:v>
                </c:pt>
                <c:pt idx="12525">
                  <c:v>-859.48708772659302</c:v>
                </c:pt>
                <c:pt idx="12526">
                  <c:v>-859.52016830444404</c:v>
                </c:pt>
                <c:pt idx="12527">
                  <c:v>-859.55539464950607</c:v>
                </c:pt>
                <c:pt idx="12528">
                  <c:v>-859.59240913391102</c:v>
                </c:pt>
                <c:pt idx="12529">
                  <c:v>-859.63067531585693</c:v>
                </c:pt>
                <c:pt idx="12530">
                  <c:v>-859.66953754425094</c:v>
                </c:pt>
                <c:pt idx="12531">
                  <c:v>-859.70822095870994</c:v>
                </c:pt>
                <c:pt idx="12532">
                  <c:v>-859.74618911743198</c:v>
                </c:pt>
                <c:pt idx="12533">
                  <c:v>-859.78296518325806</c:v>
                </c:pt>
                <c:pt idx="12534">
                  <c:v>-859.81831073760998</c:v>
                </c:pt>
                <c:pt idx="12535">
                  <c:v>-859.85216617584206</c:v>
                </c:pt>
                <c:pt idx="12536">
                  <c:v>-859.88488912582397</c:v>
                </c:pt>
                <c:pt idx="12537">
                  <c:v>-859.91689682006904</c:v>
                </c:pt>
                <c:pt idx="12538">
                  <c:v>-859.94884490966797</c:v>
                </c:pt>
                <c:pt idx="12539">
                  <c:v>-859.98138904571601</c:v>
                </c:pt>
                <c:pt idx="12540">
                  <c:v>-860.01494646072399</c:v>
                </c:pt>
                <c:pt idx="12541">
                  <c:v>-860.04987478256203</c:v>
                </c:pt>
                <c:pt idx="12542">
                  <c:v>-860.08635282516502</c:v>
                </c:pt>
                <c:pt idx="12543">
                  <c:v>-860.12432098388695</c:v>
                </c:pt>
                <c:pt idx="12544">
                  <c:v>-860.16366004943893</c:v>
                </c:pt>
                <c:pt idx="12545">
                  <c:v>-860.20419120788597</c:v>
                </c:pt>
                <c:pt idx="12546">
                  <c:v>-860.24555683135998</c:v>
                </c:pt>
                <c:pt idx="12547">
                  <c:v>-860.28757810592697</c:v>
                </c:pt>
                <c:pt idx="12548">
                  <c:v>-860.32989740371704</c:v>
                </c:pt>
                <c:pt idx="12549">
                  <c:v>-860.37233591079701</c:v>
                </c:pt>
                <c:pt idx="12550">
                  <c:v>-860.41489362716698</c:v>
                </c:pt>
                <c:pt idx="12551">
                  <c:v>-860.45751094818092</c:v>
                </c:pt>
                <c:pt idx="12552">
                  <c:v>-860.50012826919601</c:v>
                </c:pt>
                <c:pt idx="12553">
                  <c:v>-860.54274559020996</c:v>
                </c:pt>
                <c:pt idx="12554">
                  <c:v>-860.58530330658004</c:v>
                </c:pt>
                <c:pt idx="12555">
                  <c:v>-860.62792062759399</c:v>
                </c:pt>
                <c:pt idx="12556">
                  <c:v>-860.67083597183205</c:v>
                </c:pt>
                <c:pt idx="12557">
                  <c:v>-860.71422815322899</c:v>
                </c:pt>
                <c:pt idx="12558">
                  <c:v>-860.758335590363</c:v>
                </c:pt>
                <c:pt idx="12559">
                  <c:v>-860.80321788787899</c:v>
                </c:pt>
                <c:pt idx="12560">
                  <c:v>-860.84899425506592</c:v>
                </c:pt>
                <c:pt idx="12561">
                  <c:v>-860.89578390121505</c:v>
                </c:pt>
                <c:pt idx="12562">
                  <c:v>-860.94376564025902</c:v>
                </c:pt>
                <c:pt idx="12563">
                  <c:v>-860.99299907684303</c:v>
                </c:pt>
                <c:pt idx="12564">
                  <c:v>-861.04336500167892</c:v>
                </c:pt>
                <c:pt idx="12565">
                  <c:v>-861.09468460083008</c:v>
                </c:pt>
                <c:pt idx="12566">
                  <c:v>-861.146898269654</c:v>
                </c:pt>
                <c:pt idx="12567">
                  <c:v>-861.19976758956898</c:v>
                </c:pt>
                <c:pt idx="12568">
                  <c:v>-861.25311374664307</c:v>
                </c:pt>
                <c:pt idx="12569">
                  <c:v>-861.30675792694092</c:v>
                </c:pt>
                <c:pt idx="12570">
                  <c:v>-861.360461711884</c:v>
                </c:pt>
                <c:pt idx="12571">
                  <c:v>-861.41428470611595</c:v>
                </c:pt>
                <c:pt idx="12572">
                  <c:v>-861.468286514282</c:v>
                </c:pt>
                <c:pt idx="12573">
                  <c:v>-861.52264595031806</c:v>
                </c:pt>
                <c:pt idx="12574">
                  <c:v>-861.57772064209007</c:v>
                </c:pt>
                <c:pt idx="12575">
                  <c:v>-861.63357019424507</c:v>
                </c:pt>
                <c:pt idx="12576">
                  <c:v>-861.69025421142601</c:v>
                </c:pt>
                <c:pt idx="12577">
                  <c:v>-861.74765348434494</c:v>
                </c:pt>
                <c:pt idx="12578">
                  <c:v>-861.80546998977707</c:v>
                </c:pt>
                <c:pt idx="12579">
                  <c:v>-861.86346530914307</c:v>
                </c:pt>
                <c:pt idx="12580">
                  <c:v>-861.92128181457497</c:v>
                </c:pt>
                <c:pt idx="12581">
                  <c:v>-861.97862148284901</c:v>
                </c:pt>
                <c:pt idx="12582">
                  <c:v>-862.03518629074097</c:v>
                </c:pt>
                <c:pt idx="12583">
                  <c:v>-862.09079742431697</c:v>
                </c:pt>
                <c:pt idx="12584">
                  <c:v>-862.14557409286499</c:v>
                </c:pt>
                <c:pt idx="12585">
                  <c:v>-862.19969511032104</c:v>
                </c:pt>
                <c:pt idx="12586">
                  <c:v>-862.25345849990902</c:v>
                </c:pt>
                <c:pt idx="12587">
                  <c:v>-862.30746030807495</c:v>
                </c:pt>
                <c:pt idx="12588">
                  <c:v>-862.361998558045</c:v>
                </c:pt>
                <c:pt idx="12589">
                  <c:v>-862.417490482331</c:v>
                </c:pt>
                <c:pt idx="12590">
                  <c:v>-862.47405529022194</c:v>
                </c:pt>
                <c:pt idx="12591">
                  <c:v>-862.53175258636497</c:v>
                </c:pt>
                <c:pt idx="12592">
                  <c:v>-862.59058237075806</c:v>
                </c:pt>
                <c:pt idx="12593">
                  <c:v>-862.65054464340199</c:v>
                </c:pt>
                <c:pt idx="12594">
                  <c:v>-862.71163940429699</c:v>
                </c:pt>
                <c:pt idx="12595">
                  <c:v>-862.77392625808693</c:v>
                </c:pt>
                <c:pt idx="12596">
                  <c:v>-862.83734560012795</c:v>
                </c:pt>
                <c:pt idx="12597">
                  <c:v>-862.90177822113105</c:v>
                </c:pt>
                <c:pt idx="12598">
                  <c:v>-862.96710491180397</c:v>
                </c:pt>
                <c:pt idx="12599">
                  <c:v>-863.03296804428101</c:v>
                </c:pt>
                <c:pt idx="12600">
                  <c:v>-863.09906959533703</c:v>
                </c:pt>
                <c:pt idx="12601">
                  <c:v>-863.16511154174805</c:v>
                </c:pt>
                <c:pt idx="12602">
                  <c:v>-863.23061704635597</c:v>
                </c:pt>
                <c:pt idx="12603">
                  <c:v>-863.29534769058205</c:v>
                </c:pt>
                <c:pt idx="12604">
                  <c:v>-863.35876703262397</c:v>
                </c:pt>
                <c:pt idx="12605">
                  <c:v>-863.42051744461105</c:v>
                </c:pt>
                <c:pt idx="12606">
                  <c:v>-863.48065853118896</c:v>
                </c:pt>
                <c:pt idx="12607">
                  <c:v>-863.53930950164795</c:v>
                </c:pt>
                <c:pt idx="12608">
                  <c:v>-863.59694719314598</c:v>
                </c:pt>
                <c:pt idx="12609">
                  <c:v>-863.65404844284103</c:v>
                </c:pt>
                <c:pt idx="12610">
                  <c:v>-863.71114969253608</c:v>
                </c:pt>
                <c:pt idx="12611">
                  <c:v>-863.76866817474399</c:v>
                </c:pt>
                <c:pt idx="12612">
                  <c:v>-863.82714033126899</c:v>
                </c:pt>
                <c:pt idx="12613">
                  <c:v>-863.88692378997803</c:v>
                </c:pt>
                <c:pt idx="12614">
                  <c:v>-863.948435783386</c:v>
                </c:pt>
                <c:pt idx="12615">
                  <c:v>-864.01167631149292</c:v>
                </c:pt>
                <c:pt idx="12616">
                  <c:v>-864.076466560364</c:v>
                </c:pt>
                <c:pt idx="12617">
                  <c:v>-864.14250850677502</c:v>
                </c:pt>
                <c:pt idx="12618">
                  <c:v>-864.20908689498901</c:v>
                </c:pt>
                <c:pt idx="12619">
                  <c:v>-864.275903701782</c:v>
                </c:pt>
                <c:pt idx="12620">
                  <c:v>-864.342541694641</c:v>
                </c:pt>
                <c:pt idx="12621">
                  <c:v>-864.40882205963203</c:v>
                </c:pt>
                <c:pt idx="12622">
                  <c:v>-864.47468519210793</c:v>
                </c:pt>
                <c:pt idx="12623">
                  <c:v>-864.54013109207199</c:v>
                </c:pt>
                <c:pt idx="12624">
                  <c:v>-864.60527896881104</c:v>
                </c:pt>
                <c:pt idx="12625">
                  <c:v>-864.67030763626099</c:v>
                </c:pt>
                <c:pt idx="12626">
                  <c:v>-864.73557472229004</c:v>
                </c:pt>
                <c:pt idx="12627">
                  <c:v>-864.80143785476707</c:v>
                </c:pt>
                <c:pt idx="12628">
                  <c:v>-864.86813545227096</c:v>
                </c:pt>
                <c:pt idx="12629">
                  <c:v>-864.93578672409103</c:v>
                </c:pt>
                <c:pt idx="12630">
                  <c:v>-865.00409364700295</c:v>
                </c:pt>
                <c:pt idx="12631">
                  <c:v>-865.07275819778499</c:v>
                </c:pt>
                <c:pt idx="12632">
                  <c:v>-865.14118432998703</c:v>
                </c:pt>
                <c:pt idx="12633">
                  <c:v>-865.20907402038597</c:v>
                </c:pt>
                <c:pt idx="12634">
                  <c:v>-865.27612924575806</c:v>
                </c:pt>
                <c:pt idx="12635">
                  <c:v>-865.34223079681396</c:v>
                </c:pt>
                <c:pt idx="12636">
                  <c:v>-865.40725946426392</c:v>
                </c:pt>
                <c:pt idx="12637">
                  <c:v>-865.47115564346302</c:v>
                </c:pt>
                <c:pt idx="12638">
                  <c:v>-865.53397893905708</c:v>
                </c:pt>
                <c:pt idx="12639">
                  <c:v>-865.59608697891304</c:v>
                </c:pt>
                <c:pt idx="12640">
                  <c:v>-865.6578373909</c:v>
                </c:pt>
                <c:pt idx="12641">
                  <c:v>-865.71994543075607</c:v>
                </c:pt>
                <c:pt idx="12642">
                  <c:v>-865.782887935639</c:v>
                </c:pt>
                <c:pt idx="12643">
                  <c:v>-865.84702253341698</c:v>
                </c:pt>
                <c:pt idx="12644">
                  <c:v>-865.91258764267002</c:v>
                </c:pt>
                <c:pt idx="12645">
                  <c:v>-865.979762077332</c:v>
                </c:pt>
                <c:pt idx="12646">
                  <c:v>-866.04866504669201</c:v>
                </c:pt>
                <c:pt idx="12647">
                  <c:v>-866.11917734146095</c:v>
                </c:pt>
                <c:pt idx="12648">
                  <c:v>-866.19106054306098</c:v>
                </c:pt>
                <c:pt idx="12649">
                  <c:v>-866.26389741897606</c:v>
                </c:pt>
                <c:pt idx="12650">
                  <c:v>-866.33691310882602</c:v>
                </c:pt>
                <c:pt idx="12651">
                  <c:v>-866.409511566162</c:v>
                </c:pt>
                <c:pt idx="12652">
                  <c:v>-866.48097753524803</c:v>
                </c:pt>
                <c:pt idx="12653">
                  <c:v>-866.55077457428001</c:v>
                </c:pt>
                <c:pt idx="12654">
                  <c:v>-866.61836624145508</c:v>
                </c:pt>
                <c:pt idx="12655">
                  <c:v>-866.68339490890503</c:v>
                </c:pt>
                <c:pt idx="12656">
                  <c:v>-866.74586057662998</c:v>
                </c:pt>
                <c:pt idx="12657">
                  <c:v>-866.80594205856301</c:v>
                </c:pt>
                <c:pt idx="12658">
                  <c:v>-866.86393737792991</c:v>
                </c:pt>
                <c:pt idx="12659">
                  <c:v>-866.92032337188698</c:v>
                </c:pt>
                <c:pt idx="12660">
                  <c:v>-866.97557687759399</c:v>
                </c:pt>
                <c:pt idx="12661">
                  <c:v>-867.03017473220802</c:v>
                </c:pt>
                <c:pt idx="12662">
                  <c:v>-867.08453416824398</c:v>
                </c:pt>
                <c:pt idx="12663">
                  <c:v>-867.13913202285801</c:v>
                </c:pt>
                <c:pt idx="12664">
                  <c:v>-867.19426631927502</c:v>
                </c:pt>
                <c:pt idx="12665">
                  <c:v>-867.250294685364</c:v>
                </c:pt>
                <c:pt idx="12666">
                  <c:v>-867.30721712112404</c:v>
                </c:pt>
                <c:pt idx="12667">
                  <c:v>-867.36515283584595</c:v>
                </c:pt>
                <c:pt idx="12668">
                  <c:v>-867.42428064346302</c:v>
                </c:pt>
                <c:pt idx="12669">
                  <c:v>-867.48454093933105</c:v>
                </c:pt>
                <c:pt idx="12670">
                  <c:v>-867.54605293273903</c:v>
                </c:pt>
                <c:pt idx="12671">
                  <c:v>-867.60869741439797</c:v>
                </c:pt>
                <c:pt idx="12672">
                  <c:v>-867.67247438430798</c:v>
                </c:pt>
                <c:pt idx="12673">
                  <c:v>-867.73714542388893</c:v>
                </c:pt>
                <c:pt idx="12674">
                  <c:v>-867.80253171920799</c:v>
                </c:pt>
                <c:pt idx="12675">
                  <c:v>-867.86833524704002</c:v>
                </c:pt>
                <c:pt idx="12676">
                  <c:v>-867.93449640274093</c:v>
                </c:pt>
                <c:pt idx="12677">
                  <c:v>-868.00059795379707</c:v>
                </c:pt>
                <c:pt idx="12678">
                  <c:v>-868.06652069091797</c:v>
                </c:pt>
                <c:pt idx="12679">
                  <c:v>-868.13202619552601</c:v>
                </c:pt>
                <c:pt idx="12680">
                  <c:v>-868.19717407226608</c:v>
                </c:pt>
                <c:pt idx="12681">
                  <c:v>-868.26202392578102</c:v>
                </c:pt>
                <c:pt idx="12682">
                  <c:v>-868.326575756073</c:v>
                </c:pt>
                <c:pt idx="12683">
                  <c:v>-868.39088916778599</c:v>
                </c:pt>
                <c:pt idx="12684">
                  <c:v>-868.45484495162998</c:v>
                </c:pt>
                <c:pt idx="12685">
                  <c:v>-868.518323898316</c:v>
                </c:pt>
                <c:pt idx="12686">
                  <c:v>-868.58120679855392</c:v>
                </c:pt>
                <c:pt idx="12687">
                  <c:v>-868.64349365234398</c:v>
                </c:pt>
                <c:pt idx="12688">
                  <c:v>-868.70506525039696</c:v>
                </c:pt>
                <c:pt idx="12689">
                  <c:v>-868.76568317413398</c:v>
                </c:pt>
                <c:pt idx="12690">
                  <c:v>-868.82528781890892</c:v>
                </c:pt>
                <c:pt idx="12691">
                  <c:v>-868.88358116149902</c:v>
                </c:pt>
                <c:pt idx="12692">
                  <c:v>-868.94062280654907</c:v>
                </c:pt>
                <c:pt idx="12693">
                  <c:v>-868.99641275405907</c:v>
                </c:pt>
                <c:pt idx="12694">
                  <c:v>-869.05130863189697</c:v>
                </c:pt>
                <c:pt idx="12695">
                  <c:v>-869.10548925399803</c:v>
                </c:pt>
                <c:pt idx="12696">
                  <c:v>-869.159133434296</c:v>
                </c:pt>
                <c:pt idx="12697">
                  <c:v>-869.21236038208008</c:v>
                </c:pt>
                <c:pt idx="12698">
                  <c:v>-869.26517009735107</c:v>
                </c:pt>
                <c:pt idx="12699">
                  <c:v>-869.31768178939797</c:v>
                </c:pt>
                <c:pt idx="12700">
                  <c:v>-869.369895458222</c:v>
                </c:pt>
                <c:pt idx="12701">
                  <c:v>-869.42198991775501</c:v>
                </c:pt>
                <c:pt idx="12702">
                  <c:v>-869.47408437728905</c:v>
                </c:pt>
                <c:pt idx="12703">
                  <c:v>-869.52641725540207</c:v>
                </c:pt>
                <c:pt idx="12704">
                  <c:v>-869.57898855209396</c:v>
                </c:pt>
                <c:pt idx="12705">
                  <c:v>-869.63179826736496</c:v>
                </c:pt>
                <c:pt idx="12706">
                  <c:v>-869.68484640121505</c:v>
                </c:pt>
                <c:pt idx="12707">
                  <c:v>-869.73831176757801</c:v>
                </c:pt>
                <c:pt idx="12708">
                  <c:v>-869.79225397110008</c:v>
                </c:pt>
                <c:pt idx="12709">
                  <c:v>-869.84661340713501</c:v>
                </c:pt>
                <c:pt idx="12710">
                  <c:v>-869.90139007568405</c:v>
                </c:pt>
                <c:pt idx="12711">
                  <c:v>-869.95622634887695</c:v>
                </c:pt>
                <c:pt idx="12712">
                  <c:v>-870.01082420349098</c:v>
                </c:pt>
                <c:pt idx="12713">
                  <c:v>-870.06488561630294</c:v>
                </c:pt>
                <c:pt idx="12714">
                  <c:v>-870.11823177337692</c:v>
                </c:pt>
                <c:pt idx="12715">
                  <c:v>-870.17086267471302</c:v>
                </c:pt>
                <c:pt idx="12716">
                  <c:v>-870.22289752960205</c:v>
                </c:pt>
                <c:pt idx="12717">
                  <c:v>-870.27439594268799</c:v>
                </c:pt>
                <c:pt idx="12718">
                  <c:v>-870.32547712326095</c:v>
                </c:pt>
                <c:pt idx="12719">
                  <c:v>-870.37602186203003</c:v>
                </c:pt>
                <c:pt idx="12720">
                  <c:v>-870.42620897293102</c:v>
                </c:pt>
                <c:pt idx="12721">
                  <c:v>-870.47597885131904</c:v>
                </c:pt>
                <c:pt idx="12722">
                  <c:v>-870.52556991577194</c:v>
                </c:pt>
                <c:pt idx="12723">
                  <c:v>-870.57498216629006</c:v>
                </c:pt>
                <c:pt idx="12724">
                  <c:v>-870.62433481216499</c:v>
                </c:pt>
                <c:pt idx="12725">
                  <c:v>-870.673508644104</c:v>
                </c:pt>
                <c:pt idx="12726">
                  <c:v>-870.72250366211006</c:v>
                </c:pt>
                <c:pt idx="12727">
                  <c:v>-870.77126026153599</c:v>
                </c:pt>
                <c:pt idx="12728">
                  <c:v>-870.81971883773804</c:v>
                </c:pt>
                <c:pt idx="12729">
                  <c:v>-870.86793899536201</c:v>
                </c:pt>
                <c:pt idx="12730">
                  <c:v>-870.91592073440597</c:v>
                </c:pt>
                <c:pt idx="12731">
                  <c:v>-870.96366405487106</c:v>
                </c:pt>
                <c:pt idx="12732">
                  <c:v>-871.01104974746704</c:v>
                </c:pt>
                <c:pt idx="12733">
                  <c:v>-871.05795860290505</c:v>
                </c:pt>
                <c:pt idx="12734">
                  <c:v>-871.10421180725098</c:v>
                </c:pt>
                <c:pt idx="12735">
                  <c:v>-871.14986896514893</c:v>
                </c:pt>
                <c:pt idx="12736">
                  <c:v>-871.19487047195503</c:v>
                </c:pt>
                <c:pt idx="12737">
                  <c:v>-871.23927593231201</c:v>
                </c:pt>
                <c:pt idx="12738">
                  <c:v>-871.28296613693306</c:v>
                </c:pt>
                <c:pt idx="12739">
                  <c:v>-871.32600069045998</c:v>
                </c:pt>
                <c:pt idx="12740">
                  <c:v>-871.36831998825096</c:v>
                </c:pt>
                <c:pt idx="12741">
                  <c:v>-871.41016244888306</c:v>
                </c:pt>
                <c:pt idx="12742">
                  <c:v>-871.45170688629196</c:v>
                </c:pt>
                <c:pt idx="12743">
                  <c:v>-871.49325132369995</c:v>
                </c:pt>
                <c:pt idx="12744">
                  <c:v>-871.53497457504295</c:v>
                </c:pt>
                <c:pt idx="12745">
                  <c:v>-871.57711505889893</c:v>
                </c:pt>
                <c:pt idx="12746">
                  <c:v>-871.61973237991401</c:v>
                </c:pt>
                <c:pt idx="12747">
                  <c:v>-871.66282653808594</c:v>
                </c:pt>
                <c:pt idx="12748">
                  <c:v>-871.70645713806198</c:v>
                </c:pt>
                <c:pt idx="12749">
                  <c:v>-871.750266551972</c:v>
                </c:pt>
                <c:pt idx="12750">
                  <c:v>-871.79371833801292</c:v>
                </c:pt>
                <c:pt idx="12751">
                  <c:v>-871.83639526367199</c:v>
                </c:pt>
                <c:pt idx="12752">
                  <c:v>-871.877820491791</c:v>
                </c:pt>
                <c:pt idx="12753">
                  <c:v>-871.91769599914596</c:v>
                </c:pt>
                <c:pt idx="12754">
                  <c:v>-871.95602178573608</c:v>
                </c:pt>
                <c:pt idx="12755">
                  <c:v>-871.99291706085205</c:v>
                </c:pt>
                <c:pt idx="12756">
                  <c:v>-872.02856063842796</c:v>
                </c:pt>
                <c:pt idx="12757">
                  <c:v>-872.06331014633201</c:v>
                </c:pt>
                <c:pt idx="12758">
                  <c:v>-872.09752321243298</c:v>
                </c:pt>
                <c:pt idx="12759">
                  <c:v>-872.13161706924507</c:v>
                </c:pt>
                <c:pt idx="12760">
                  <c:v>-872.16588973999001</c:v>
                </c:pt>
                <c:pt idx="12761">
                  <c:v>-872.20034122467098</c:v>
                </c:pt>
                <c:pt idx="12762">
                  <c:v>-872.23479270935104</c:v>
                </c:pt>
                <c:pt idx="12763">
                  <c:v>-872.269065380097</c:v>
                </c:pt>
                <c:pt idx="12764">
                  <c:v>-872.30292081832908</c:v>
                </c:pt>
                <c:pt idx="12765">
                  <c:v>-872.33612060546898</c:v>
                </c:pt>
                <c:pt idx="12766">
                  <c:v>-872.36854553222702</c:v>
                </c:pt>
                <c:pt idx="12767">
                  <c:v>-872.40013599395797</c:v>
                </c:pt>
                <c:pt idx="12768">
                  <c:v>-872.43101119995094</c:v>
                </c:pt>
                <c:pt idx="12769">
                  <c:v>-872.46117115020797</c:v>
                </c:pt>
                <c:pt idx="12770">
                  <c:v>-872.49097347259499</c:v>
                </c:pt>
                <c:pt idx="12771">
                  <c:v>-872.52047777175903</c:v>
                </c:pt>
                <c:pt idx="12772">
                  <c:v>-872.54992246627808</c:v>
                </c:pt>
                <c:pt idx="12773">
                  <c:v>-872.57942676544201</c:v>
                </c:pt>
                <c:pt idx="12774">
                  <c:v>-872.60910987854004</c:v>
                </c:pt>
                <c:pt idx="12775">
                  <c:v>-872.63903141021706</c:v>
                </c:pt>
                <c:pt idx="12776">
                  <c:v>-872.66942977905296</c:v>
                </c:pt>
                <c:pt idx="12777">
                  <c:v>-872.70048379898094</c:v>
                </c:pt>
                <c:pt idx="12778">
                  <c:v>-872.732372283936</c:v>
                </c:pt>
                <c:pt idx="12779">
                  <c:v>-872.76509523391701</c:v>
                </c:pt>
                <c:pt idx="12780">
                  <c:v>-872.79871225357101</c:v>
                </c:pt>
                <c:pt idx="12781">
                  <c:v>-872.83298492431697</c:v>
                </c:pt>
                <c:pt idx="12782">
                  <c:v>-872.86773443222103</c:v>
                </c:pt>
                <c:pt idx="12783">
                  <c:v>-872.90260314941406</c:v>
                </c:pt>
                <c:pt idx="12784">
                  <c:v>-872.93705463409401</c:v>
                </c:pt>
                <c:pt idx="12785">
                  <c:v>-872.97067165374801</c:v>
                </c:pt>
                <c:pt idx="12786">
                  <c:v>-873.00309658050605</c:v>
                </c:pt>
                <c:pt idx="12787">
                  <c:v>-873.03415060043403</c:v>
                </c:pt>
                <c:pt idx="12788">
                  <c:v>-873.06389331817604</c:v>
                </c:pt>
                <c:pt idx="12789">
                  <c:v>-873.09244394302402</c:v>
                </c:pt>
                <c:pt idx="12790">
                  <c:v>-873.12010049819992</c:v>
                </c:pt>
                <c:pt idx="12791">
                  <c:v>-873.14716100692794</c:v>
                </c:pt>
                <c:pt idx="12792">
                  <c:v>-873.17380428314198</c:v>
                </c:pt>
                <c:pt idx="12793">
                  <c:v>-873.20050716400192</c:v>
                </c:pt>
                <c:pt idx="12794">
                  <c:v>-873.22738885879494</c:v>
                </c:pt>
                <c:pt idx="12795">
                  <c:v>-873.25456857681297</c:v>
                </c:pt>
                <c:pt idx="12796">
                  <c:v>-873.28198671340999</c:v>
                </c:pt>
                <c:pt idx="12797">
                  <c:v>-873.30946445465099</c:v>
                </c:pt>
                <c:pt idx="12798">
                  <c:v>-873.33682298660301</c:v>
                </c:pt>
                <c:pt idx="12799">
                  <c:v>-873.36418151855491</c:v>
                </c:pt>
                <c:pt idx="12800">
                  <c:v>-873.39154005050705</c:v>
                </c:pt>
                <c:pt idx="12801">
                  <c:v>-873.41895818710304</c:v>
                </c:pt>
                <c:pt idx="12802">
                  <c:v>-873.44625711441108</c:v>
                </c:pt>
                <c:pt idx="12803">
                  <c:v>-873.47325801849399</c:v>
                </c:pt>
                <c:pt idx="12804">
                  <c:v>-873.49978208541893</c:v>
                </c:pt>
                <c:pt idx="12805">
                  <c:v>-873.525769710541</c:v>
                </c:pt>
                <c:pt idx="12806">
                  <c:v>-873.55110168457099</c:v>
                </c:pt>
                <c:pt idx="12807">
                  <c:v>-873.57577800750801</c:v>
                </c:pt>
                <c:pt idx="12808">
                  <c:v>-873.59956026077293</c:v>
                </c:pt>
                <c:pt idx="12809">
                  <c:v>-873.62238883972202</c:v>
                </c:pt>
                <c:pt idx="12810">
                  <c:v>-873.64420413970993</c:v>
                </c:pt>
                <c:pt idx="12811">
                  <c:v>-873.66530418395996</c:v>
                </c:pt>
                <c:pt idx="12812">
                  <c:v>-873.68604660034202</c:v>
                </c:pt>
                <c:pt idx="12813">
                  <c:v>-873.70684862136898</c:v>
                </c:pt>
                <c:pt idx="12814">
                  <c:v>-873.72800827026401</c:v>
                </c:pt>
                <c:pt idx="12815">
                  <c:v>-873.74958515167305</c:v>
                </c:pt>
                <c:pt idx="12816">
                  <c:v>-873.77157926559494</c:v>
                </c:pt>
                <c:pt idx="12817">
                  <c:v>-873.79369258880592</c:v>
                </c:pt>
                <c:pt idx="12818">
                  <c:v>-873.81568670272804</c:v>
                </c:pt>
                <c:pt idx="12819">
                  <c:v>-873.83726358413696</c:v>
                </c:pt>
                <c:pt idx="12820">
                  <c:v>-873.85806560516403</c:v>
                </c:pt>
                <c:pt idx="12821">
                  <c:v>-873.877794742584</c:v>
                </c:pt>
                <c:pt idx="12822">
                  <c:v>-873.89633178711006</c:v>
                </c:pt>
                <c:pt idx="12823">
                  <c:v>-873.91373634338402</c:v>
                </c:pt>
                <c:pt idx="12824">
                  <c:v>-873.93042564392101</c:v>
                </c:pt>
                <c:pt idx="12825">
                  <c:v>-873.94699573516903</c:v>
                </c:pt>
                <c:pt idx="12826">
                  <c:v>-873.96410226821899</c:v>
                </c:pt>
                <c:pt idx="12827">
                  <c:v>-873.98228168487594</c:v>
                </c:pt>
                <c:pt idx="12828">
                  <c:v>-874.00207042694092</c:v>
                </c:pt>
                <c:pt idx="12829">
                  <c:v>-874.02334928512596</c:v>
                </c:pt>
                <c:pt idx="12830">
                  <c:v>-874.04593944549606</c:v>
                </c:pt>
                <c:pt idx="12831">
                  <c:v>-874.069423675537</c:v>
                </c:pt>
                <c:pt idx="12832">
                  <c:v>-874.09308671951294</c:v>
                </c:pt>
                <c:pt idx="12833">
                  <c:v>-874.11633253097602</c:v>
                </c:pt>
                <c:pt idx="12834">
                  <c:v>-874.13856506347702</c:v>
                </c:pt>
                <c:pt idx="12835">
                  <c:v>-874.15936708450295</c:v>
                </c:pt>
                <c:pt idx="12836">
                  <c:v>-874.17861938476608</c:v>
                </c:pt>
                <c:pt idx="12837">
                  <c:v>-874.19626235961903</c:v>
                </c:pt>
                <c:pt idx="12838">
                  <c:v>-874.21265363693306</c:v>
                </c:pt>
                <c:pt idx="12839">
                  <c:v>-874.22803163528499</c:v>
                </c:pt>
                <c:pt idx="12840">
                  <c:v>-874.24305200576805</c:v>
                </c:pt>
                <c:pt idx="12841">
                  <c:v>-874.25807237625099</c:v>
                </c:pt>
                <c:pt idx="12842">
                  <c:v>-874.27350997924805</c:v>
                </c:pt>
                <c:pt idx="12843">
                  <c:v>-874.28960323333808</c:v>
                </c:pt>
                <c:pt idx="12844">
                  <c:v>-874.30641174316406</c:v>
                </c:pt>
                <c:pt idx="12845">
                  <c:v>-874.32399511337303</c:v>
                </c:pt>
                <c:pt idx="12846">
                  <c:v>-874.34217453002998</c:v>
                </c:pt>
                <c:pt idx="12847">
                  <c:v>-874.361009597779</c:v>
                </c:pt>
                <c:pt idx="12848">
                  <c:v>-874.380202293396</c:v>
                </c:pt>
                <c:pt idx="12849">
                  <c:v>-874.39939498901401</c:v>
                </c:pt>
                <c:pt idx="12850">
                  <c:v>-874.41817045211792</c:v>
                </c:pt>
                <c:pt idx="12851">
                  <c:v>-874.43611145019599</c:v>
                </c:pt>
                <c:pt idx="12852">
                  <c:v>-874.45280075073299</c:v>
                </c:pt>
                <c:pt idx="12853">
                  <c:v>-874.46799993514992</c:v>
                </c:pt>
                <c:pt idx="12854">
                  <c:v>-874.48147058487007</c:v>
                </c:pt>
                <c:pt idx="12855">
                  <c:v>-874.49333190917991</c:v>
                </c:pt>
                <c:pt idx="12856">
                  <c:v>-874.50394153594993</c:v>
                </c:pt>
                <c:pt idx="12857">
                  <c:v>-874.51371669769298</c:v>
                </c:pt>
                <c:pt idx="12858">
                  <c:v>-874.52331304550194</c:v>
                </c:pt>
                <c:pt idx="12859">
                  <c:v>-874.53332662582397</c:v>
                </c:pt>
                <c:pt idx="12860">
                  <c:v>-874.54423427581798</c:v>
                </c:pt>
                <c:pt idx="12861">
                  <c:v>-874.55627441406295</c:v>
                </c:pt>
                <c:pt idx="12862">
                  <c:v>-874.56956624984798</c:v>
                </c:pt>
                <c:pt idx="12863">
                  <c:v>-874.58405017852806</c:v>
                </c:pt>
                <c:pt idx="12864">
                  <c:v>-874.59930896759101</c:v>
                </c:pt>
                <c:pt idx="12865">
                  <c:v>-874.61504459381104</c:v>
                </c:pt>
                <c:pt idx="12866">
                  <c:v>-874.63060140609798</c:v>
                </c:pt>
                <c:pt idx="12867">
                  <c:v>-874.64544296264694</c:v>
                </c:pt>
                <c:pt idx="12868">
                  <c:v>-874.65903282165505</c:v>
                </c:pt>
                <c:pt idx="12869">
                  <c:v>-874.671311378479</c:v>
                </c:pt>
                <c:pt idx="12870">
                  <c:v>-874.68233823776302</c:v>
                </c:pt>
                <c:pt idx="12871">
                  <c:v>-874.69241142272995</c:v>
                </c:pt>
                <c:pt idx="12872">
                  <c:v>-874.70165014267002</c:v>
                </c:pt>
                <c:pt idx="12873">
                  <c:v>-874.710412025452</c:v>
                </c:pt>
                <c:pt idx="12874">
                  <c:v>-874.718935489655</c:v>
                </c:pt>
                <c:pt idx="12875">
                  <c:v>-874.72757816314697</c:v>
                </c:pt>
                <c:pt idx="12876">
                  <c:v>-874.73657846450806</c:v>
                </c:pt>
                <c:pt idx="12877">
                  <c:v>-874.74623441696201</c:v>
                </c:pt>
                <c:pt idx="12878">
                  <c:v>-874.75654602050804</c:v>
                </c:pt>
                <c:pt idx="12879">
                  <c:v>-874.76721525192306</c:v>
                </c:pt>
                <c:pt idx="12880">
                  <c:v>-874.77812290191696</c:v>
                </c:pt>
                <c:pt idx="12881">
                  <c:v>-874.78903055191108</c:v>
                </c:pt>
                <c:pt idx="12882">
                  <c:v>-874.79999780654907</c:v>
                </c:pt>
                <c:pt idx="12883">
                  <c:v>-874.81102466583297</c:v>
                </c:pt>
                <c:pt idx="12884">
                  <c:v>-874.82223033905098</c:v>
                </c:pt>
                <c:pt idx="12885">
                  <c:v>-874.83367443084694</c:v>
                </c:pt>
                <c:pt idx="12886">
                  <c:v>-874.84547615051292</c:v>
                </c:pt>
                <c:pt idx="12887">
                  <c:v>-874.85787391662598</c:v>
                </c:pt>
                <c:pt idx="12888">
                  <c:v>-874.87098693847702</c:v>
                </c:pt>
                <c:pt idx="12889">
                  <c:v>-874.88499402999901</c:v>
                </c:pt>
                <c:pt idx="12890">
                  <c:v>-874.89983558654808</c:v>
                </c:pt>
                <c:pt idx="12891">
                  <c:v>-874.91527318954502</c:v>
                </c:pt>
                <c:pt idx="12892">
                  <c:v>-874.93088960647606</c:v>
                </c:pt>
                <c:pt idx="12893">
                  <c:v>-874.94614839553901</c:v>
                </c:pt>
                <c:pt idx="12894">
                  <c:v>-874.96045351028499</c:v>
                </c:pt>
                <c:pt idx="12895">
                  <c:v>-874.97338771820102</c:v>
                </c:pt>
                <c:pt idx="12896">
                  <c:v>-874.98453378677402</c:v>
                </c:pt>
                <c:pt idx="12897">
                  <c:v>-874.99371290206898</c:v>
                </c:pt>
                <c:pt idx="12898">
                  <c:v>-875.00080585479805</c:v>
                </c:pt>
                <c:pt idx="12899">
                  <c:v>-875.00581264495895</c:v>
                </c:pt>
                <c:pt idx="12900">
                  <c:v>-875.00909090042092</c:v>
                </c:pt>
                <c:pt idx="12901">
                  <c:v>-875.01087903976497</c:v>
                </c:pt>
                <c:pt idx="12902">
                  <c:v>-875.01189231872604</c:v>
                </c:pt>
                <c:pt idx="12903">
                  <c:v>-875.01266717910801</c:v>
                </c:pt>
                <c:pt idx="12904">
                  <c:v>-875.01385927200295</c:v>
                </c:pt>
                <c:pt idx="12905">
                  <c:v>-875.01606464385998</c:v>
                </c:pt>
                <c:pt idx="12906">
                  <c:v>-875.01964092254707</c:v>
                </c:pt>
                <c:pt idx="12907">
                  <c:v>-875.02494573593208</c:v>
                </c:pt>
                <c:pt idx="12908">
                  <c:v>-875.03215789794899</c:v>
                </c:pt>
                <c:pt idx="12909">
                  <c:v>-875.04133701324508</c:v>
                </c:pt>
                <c:pt idx="12910">
                  <c:v>-875.05236387252808</c:v>
                </c:pt>
                <c:pt idx="12911">
                  <c:v>-875.06488084793102</c:v>
                </c:pt>
                <c:pt idx="12912">
                  <c:v>-875.07853031158493</c:v>
                </c:pt>
                <c:pt idx="12913">
                  <c:v>-875.09253740310692</c:v>
                </c:pt>
                <c:pt idx="12914">
                  <c:v>-875.10624647140503</c:v>
                </c:pt>
                <c:pt idx="12915">
                  <c:v>-875.11912107467697</c:v>
                </c:pt>
                <c:pt idx="12916">
                  <c:v>-875.13074398040794</c:v>
                </c:pt>
                <c:pt idx="12917">
                  <c:v>-875.14105558395408</c:v>
                </c:pt>
                <c:pt idx="12918">
                  <c:v>-875.15005588531494</c:v>
                </c:pt>
                <c:pt idx="12919">
                  <c:v>-875.15792369842598</c:v>
                </c:pt>
                <c:pt idx="12920">
                  <c:v>-875.16495704650902</c:v>
                </c:pt>
                <c:pt idx="12921">
                  <c:v>-875.17139434814499</c:v>
                </c:pt>
                <c:pt idx="12922">
                  <c:v>-875.17777204513595</c:v>
                </c:pt>
                <c:pt idx="12923">
                  <c:v>-875.18438816070602</c:v>
                </c:pt>
                <c:pt idx="12924">
                  <c:v>-875.19154071807907</c:v>
                </c:pt>
                <c:pt idx="12925">
                  <c:v>-875.19928932189998</c:v>
                </c:pt>
                <c:pt idx="12926">
                  <c:v>-875.20745515823398</c:v>
                </c:pt>
                <c:pt idx="12927">
                  <c:v>-875.21574020385799</c:v>
                </c:pt>
                <c:pt idx="12928">
                  <c:v>-875.22390604019199</c:v>
                </c:pt>
                <c:pt idx="12929">
                  <c:v>-875.231833457947</c:v>
                </c:pt>
                <c:pt idx="12930">
                  <c:v>-875.23946285247803</c:v>
                </c:pt>
                <c:pt idx="12931">
                  <c:v>-875.24679422378608</c:v>
                </c:pt>
                <c:pt idx="12932">
                  <c:v>-875.25382757186901</c:v>
                </c:pt>
                <c:pt idx="12933">
                  <c:v>-875.26056289672897</c:v>
                </c:pt>
                <c:pt idx="12934">
                  <c:v>-875.26694059371994</c:v>
                </c:pt>
                <c:pt idx="12935">
                  <c:v>-875.27319908142101</c:v>
                </c:pt>
                <c:pt idx="12936">
                  <c:v>-875.27939796447799</c:v>
                </c:pt>
                <c:pt idx="12937">
                  <c:v>-875.28577566146896</c:v>
                </c:pt>
                <c:pt idx="12938">
                  <c:v>-875.29233217239403</c:v>
                </c:pt>
                <c:pt idx="12939">
                  <c:v>-875.29894828796398</c:v>
                </c:pt>
                <c:pt idx="12940">
                  <c:v>-875.30550479888893</c:v>
                </c:pt>
                <c:pt idx="12941">
                  <c:v>-875.31194210052502</c:v>
                </c:pt>
                <c:pt idx="12942">
                  <c:v>-875.31837940216099</c:v>
                </c:pt>
                <c:pt idx="12943">
                  <c:v>-875.32475709915207</c:v>
                </c:pt>
                <c:pt idx="12944">
                  <c:v>-875.33125400543202</c:v>
                </c:pt>
                <c:pt idx="12945">
                  <c:v>-875.33781051635799</c:v>
                </c:pt>
                <c:pt idx="12946">
                  <c:v>-875.34436702728294</c:v>
                </c:pt>
                <c:pt idx="12947">
                  <c:v>-875.35092353820801</c:v>
                </c:pt>
                <c:pt idx="12948">
                  <c:v>-875.35759925842308</c:v>
                </c:pt>
                <c:pt idx="12949">
                  <c:v>-875.36445379257202</c:v>
                </c:pt>
                <c:pt idx="12950">
                  <c:v>-875.37136793136597</c:v>
                </c:pt>
                <c:pt idx="12951">
                  <c:v>-875.37834167480491</c:v>
                </c:pt>
                <c:pt idx="12952">
                  <c:v>-875.38531541824398</c:v>
                </c:pt>
                <c:pt idx="12953">
                  <c:v>-875.39211034774803</c:v>
                </c:pt>
                <c:pt idx="12954">
                  <c:v>-875.39872646331798</c:v>
                </c:pt>
                <c:pt idx="12955">
                  <c:v>-875.40534257888794</c:v>
                </c:pt>
                <c:pt idx="12956">
                  <c:v>-875.41201829910301</c:v>
                </c:pt>
                <c:pt idx="12957">
                  <c:v>-875.41887283325195</c:v>
                </c:pt>
                <c:pt idx="12958">
                  <c:v>-875.42590618133602</c:v>
                </c:pt>
                <c:pt idx="12959">
                  <c:v>-875.43323755264305</c:v>
                </c:pt>
                <c:pt idx="12960">
                  <c:v>-875.44074773788498</c:v>
                </c:pt>
                <c:pt idx="12961">
                  <c:v>-875.44855594634998</c:v>
                </c:pt>
                <c:pt idx="12962">
                  <c:v>-875.45666217804001</c:v>
                </c:pt>
                <c:pt idx="12963">
                  <c:v>-875.46494722366401</c:v>
                </c:pt>
                <c:pt idx="12964">
                  <c:v>-875.47317266464302</c:v>
                </c:pt>
                <c:pt idx="12965">
                  <c:v>-875.48110008239792</c:v>
                </c:pt>
                <c:pt idx="12966">
                  <c:v>-875.48837184906006</c:v>
                </c:pt>
                <c:pt idx="12967">
                  <c:v>-875.49480915069603</c:v>
                </c:pt>
                <c:pt idx="12968">
                  <c:v>-875.50041198730491</c:v>
                </c:pt>
                <c:pt idx="12969">
                  <c:v>-875.50506114959694</c:v>
                </c:pt>
                <c:pt idx="12970">
                  <c:v>-875.50875663757301</c:v>
                </c:pt>
                <c:pt idx="12971">
                  <c:v>-875.51167726516701</c:v>
                </c:pt>
                <c:pt idx="12972">
                  <c:v>-875.51382303237892</c:v>
                </c:pt>
                <c:pt idx="12973">
                  <c:v>-875.51537275314399</c:v>
                </c:pt>
                <c:pt idx="12974">
                  <c:v>-875.51668405532905</c:v>
                </c:pt>
                <c:pt idx="12975">
                  <c:v>-875.51811456680298</c:v>
                </c:pt>
                <c:pt idx="12976">
                  <c:v>-875.51984310150192</c:v>
                </c:pt>
                <c:pt idx="12977">
                  <c:v>-875.52186965942406</c:v>
                </c:pt>
                <c:pt idx="12978">
                  <c:v>-875.52425384521507</c:v>
                </c:pt>
                <c:pt idx="12979">
                  <c:v>-875.52675724029598</c:v>
                </c:pt>
                <c:pt idx="12980">
                  <c:v>-875.52926063537598</c:v>
                </c:pt>
                <c:pt idx="12981">
                  <c:v>-875.53164482116699</c:v>
                </c:pt>
                <c:pt idx="12982">
                  <c:v>-875.53390979766903</c:v>
                </c:pt>
                <c:pt idx="12983">
                  <c:v>-875.53599596023605</c:v>
                </c:pt>
                <c:pt idx="12984">
                  <c:v>-875.53778409957908</c:v>
                </c:pt>
                <c:pt idx="12985">
                  <c:v>-875.53945302963302</c:v>
                </c:pt>
                <c:pt idx="12986">
                  <c:v>-875.54124116897606</c:v>
                </c:pt>
                <c:pt idx="12987">
                  <c:v>-875.54350614547798</c:v>
                </c:pt>
                <c:pt idx="12988">
                  <c:v>-875.54660558700607</c:v>
                </c:pt>
                <c:pt idx="12989">
                  <c:v>-875.550718307495</c:v>
                </c:pt>
                <c:pt idx="12990">
                  <c:v>-875.55590391159103</c:v>
                </c:pt>
                <c:pt idx="12991">
                  <c:v>-875.56216239929199</c:v>
                </c:pt>
                <c:pt idx="12992">
                  <c:v>-875.56919574737594</c:v>
                </c:pt>
                <c:pt idx="12993">
                  <c:v>-875.57676553726196</c:v>
                </c:pt>
                <c:pt idx="12994">
                  <c:v>-875.58445453643799</c:v>
                </c:pt>
                <c:pt idx="12995">
                  <c:v>-875.59178590774604</c:v>
                </c:pt>
                <c:pt idx="12996">
                  <c:v>-875.59816360473701</c:v>
                </c:pt>
                <c:pt idx="12997">
                  <c:v>-875.60328960418701</c:v>
                </c:pt>
                <c:pt idx="12998">
                  <c:v>-875.60698509216297</c:v>
                </c:pt>
                <c:pt idx="12999">
                  <c:v>-875.60925006866501</c:v>
                </c:pt>
                <c:pt idx="13000">
                  <c:v>-875.61050176620506</c:v>
                </c:pt>
                <c:pt idx="13001">
                  <c:v>-875.61103820800804</c:v>
                </c:pt>
                <c:pt idx="13002">
                  <c:v>-875.61151504516602</c:v>
                </c:pt>
                <c:pt idx="13003">
                  <c:v>-875.61234951019298</c:v>
                </c:pt>
                <c:pt idx="13004">
                  <c:v>-875.61413764953602</c:v>
                </c:pt>
                <c:pt idx="13005">
                  <c:v>-875.61717748642002</c:v>
                </c:pt>
                <c:pt idx="13006">
                  <c:v>-875.62152862548805</c:v>
                </c:pt>
                <c:pt idx="13007">
                  <c:v>-875.62707185745307</c:v>
                </c:pt>
                <c:pt idx="13008">
                  <c:v>-875.63344955444404</c:v>
                </c:pt>
                <c:pt idx="13009">
                  <c:v>-875.64024448394798</c:v>
                </c:pt>
                <c:pt idx="13010">
                  <c:v>-875.64715862274193</c:v>
                </c:pt>
                <c:pt idx="13011">
                  <c:v>-875.65377473831199</c:v>
                </c:pt>
                <c:pt idx="13012">
                  <c:v>-875.66003322601296</c:v>
                </c:pt>
                <c:pt idx="13013">
                  <c:v>-875.66599369049095</c:v>
                </c:pt>
                <c:pt idx="13014">
                  <c:v>-875.67189455032394</c:v>
                </c:pt>
                <c:pt idx="13015">
                  <c:v>-875.67791461944603</c:v>
                </c:pt>
                <c:pt idx="13016">
                  <c:v>-875.684351921082</c:v>
                </c:pt>
                <c:pt idx="13017">
                  <c:v>-875.69144487381004</c:v>
                </c:pt>
                <c:pt idx="13018">
                  <c:v>-875.69943189620994</c:v>
                </c:pt>
                <c:pt idx="13019">
                  <c:v>-875.70825338363693</c:v>
                </c:pt>
                <c:pt idx="13020">
                  <c:v>-875.71790933608997</c:v>
                </c:pt>
                <c:pt idx="13021">
                  <c:v>-875.72786331176803</c:v>
                </c:pt>
                <c:pt idx="13022">
                  <c:v>-875.73763847351097</c:v>
                </c:pt>
                <c:pt idx="13023">
                  <c:v>-875.74669837951706</c:v>
                </c:pt>
                <c:pt idx="13024">
                  <c:v>-875.75486421585106</c:v>
                </c:pt>
                <c:pt idx="13025">
                  <c:v>-875.76207637786899</c:v>
                </c:pt>
                <c:pt idx="13026">
                  <c:v>-875.76845407486007</c:v>
                </c:pt>
                <c:pt idx="13027">
                  <c:v>-875.77411651611305</c:v>
                </c:pt>
                <c:pt idx="13028">
                  <c:v>-875.77912330627498</c:v>
                </c:pt>
                <c:pt idx="13029">
                  <c:v>-875.78371286392201</c:v>
                </c:pt>
                <c:pt idx="13030">
                  <c:v>-875.78830242157005</c:v>
                </c:pt>
                <c:pt idx="13031">
                  <c:v>-875.79330921173096</c:v>
                </c:pt>
                <c:pt idx="13032">
                  <c:v>-875.79909086227394</c:v>
                </c:pt>
                <c:pt idx="13033">
                  <c:v>-875.80570697784401</c:v>
                </c:pt>
                <c:pt idx="13034">
                  <c:v>-875.81303834915207</c:v>
                </c:pt>
                <c:pt idx="13035">
                  <c:v>-875.82072734832798</c:v>
                </c:pt>
                <c:pt idx="13036">
                  <c:v>-875.828416347504</c:v>
                </c:pt>
                <c:pt idx="13037">
                  <c:v>-875.83580732345604</c:v>
                </c:pt>
                <c:pt idx="13038">
                  <c:v>-875.84260225295998</c:v>
                </c:pt>
                <c:pt idx="13039">
                  <c:v>-875.84856271743797</c:v>
                </c:pt>
                <c:pt idx="13040">
                  <c:v>-875.85345029831001</c:v>
                </c:pt>
                <c:pt idx="13041">
                  <c:v>-875.85720539092995</c:v>
                </c:pt>
                <c:pt idx="13042">
                  <c:v>-875.85988759994507</c:v>
                </c:pt>
                <c:pt idx="13043">
                  <c:v>-875.86167573928901</c:v>
                </c:pt>
                <c:pt idx="13044">
                  <c:v>-875.86292743682907</c:v>
                </c:pt>
                <c:pt idx="13045">
                  <c:v>-875.86388111114502</c:v>
                </c:pt>
                <c:pt idx="13046">
                  <c:v>-875.86477518081699</c:v>
                </c:pt>
                <c:pt idx="13047">
                  <c:v>-875.86566925048805</c:v>
                </c:pt>
                <c:pt idx="13048">
                  <c:v>-875.86680173873901</c:v>
                </c:pt>
                <c:pt idx="13049">
                  <c:v>-875.86823225021408</c:v>
                </c:pt>
                <c:pt idx="13050">
                  <c:v>-875.870079994202</c:v>
                </c:pt>
                <c:pt idx="13051">
                  <c:v>-875.87234497070301</c:v>
                </c:pt>
                <c:pt idx="13052">
                  <c:v>-875.87508678436302</c:v>
                </c:pt>
                <c:pt idx="13053">
                  <c:v>-875.87848424911499</c:v>
                </c:pt>
                <c:pt idx="13054">
                  <c:v>-875.88265657424904</c:v>
                </c:pt>
                <c:pt idx="13055">
                  <c:v>-875.88790178298996</c:v>
                </c:pt>
                <c:pt idx="13056">
                  <c:v>-875.89439868927002</c:v>
                </c:pt>
                <c:pt idx="13057">
                  <c:v>-875.90214729309105</c:v>
                </c:pt>
                <c:pt idx="13058">
                  <c:v>-875.91090917587303</c:v>
                </c:pt>
                <c:pt idx="13059">
                  <c:v>-875.92038631439198</c:v>
                </c:pt>
                <c:pt idx="13060">
                  <c:v>-875.93039989471504</c:v>
                </c:pt>
                <c:pt idx="13061">
                  <c:v>-875.94071149826095</c:v>
                </c:pt>
                <c:pt idx="13062">
                  <c:v>-875.95120191574097</c:v>
                </c:pt>
                <c:pt idx="13063">
                  <c:v>-875.96175193786598</c:v>
                </c:pt>
                <c:pt idx="13064">
                  <c:v>-875.97218275070202</c:v>
                </c:pt>
                <c:pt idx="13065">
                  <c:v>-875.98231554031395</c:v>
                </c:pt>
                <c:pt idx="13066">
                  <c:v>-875.992150306702</c:v>
                </c:pt>
                <c:pt idx="13067">
                  <c:v>-876.00156784057594</c:v>
                </c:pt>
                <c:pt idx="13068">
                  <c:v>-876.01044893264793</c:v>
                </c:pt>
                <c:pt idx="13069">
                  <c:v>-876.01891279220604</c:v>
                </c:pt>
                <c:pt idx="13070">
                  <c:v>-876.02672100067207</c:v>
                </c:pt>
                <c:pt idx="13071">
                  <c:v>-876.033873558045</c:v>
                </c:pt>
                <c:pt idx="13072">
                  <c:v>-876.04025125503608</c:v>
                </c:pt>
                <c:pt idx="13073">
                  <c:v>-876.04567527770996</c:v>
                </c:pt>
                <c:pt idx="13074">
                  <c:v>-876.05032444000301</c:v>
                </c:pt>
                <c:pt idx="13075">
                  <c:v>-876.05449676513695</c:v>
                </c:pt>
                <c:pt idx="13076">
                  <c:v>-876.05849027633701</c:v>
                </c:pt>
                <c:pt idx="13077">
                  <c:v>-876.06248378753708</c:v>
                </c:pt>
                <c:pt idx="13078">
                  <c:v>-876.06653690338203</c:v>
                </c:pt>
                <c:pt idx="13079">
                  <c:v>-876.07076883316108</c:v>
                </c:pt>
                <c:pt idx="13080">
                  <c:v>-876.07517957687401</c:v>
                </c:pt>
                <c:pt idx="13081">
                  <c:v>-876.07994794845604</c:v>
                </c:pt>
                <c:pt idx="13082">
                  <c:v>-876.08525276184105</c:v>
                </c:pt>
                <c:pt idx="13083">
                  <c:v>-876.09133243560802</c:v>
                </c:pt>
                <c:pt idx="13084">
                  <c:v>-876.09830617904697</c:v>
                </c:pt>
                <c:pt idx="13085">
                  <c:v>-876.106054782868</c:v>
                </c:pt>
                <c:pt idx="13086">
                  <c:v>-876.11463785171497</c:v>
                </c:pt>
                <c:pt idx="13087">
                  <c:v>-876.12411499023506</c:v>
                </c:pt>
                <c:pt idx="13088">
                  <c:v>-876.13442659378097</c:v>
                </c:pt>
                <c:pt idx="13089">
                  <c:v>-876.14557266235397</c:v>
                </c:pt>
                <c:pt idx="13090">
                  <c:v>-876.15731477737404</c:v>
                </c:pt>
                <c:pt idx="13091">
                  <c:v>-876.16935491561901</c:v>
                </c:pt>
                <c:pt idx="13092">
                  <c:v>-876.18139505386398</c:v>
                </c:pt>
                <c:pt idx="13093">
                  <c:v>-876.19325637817406</c:v>
                </c:pt>
                <c:pt idx="13094">
                  <c:v>-876.20493888855003</c:v>
                </c:pt>
                <c:pt idx="13095">
                  <c:v>-876.21662139892601</c:v>
                </c:pt>
                <c:pt idx="13096">
                  <c:v>-876.22860193252598</c:v>
                </c:pt>
                <c:pt idx="13097">
                  <c:v>-876.24105930328392</c:v>
                </c:pt>
                <c:pt idx="13098">
                  <c:v>-876.25405311584495</c:v>
                </c:pt>
                <c:pt idx="13099">
                  <c:v>-876.26764297485397</c:v>
                </c:pt>
                <c:pt idx="13100">
                  <c:v>-876.28182888031006</c:v>
                </c:pt>
                <c:pt idx="13101">
                  <c:v>-876.29673004150402</c:v>
                </c:pt>
                <c:pt idx="13102">
                  <c:v>-876.31216764450096</c:v>
                </c:pt>
                <c:pt idx="13103">
                  <c:v>-876.327724456787</c:v>
                </c:pt>
                <c:pt idx="13104">
                  <c:v>-876.34292364120506</c:v>
                </c:pt>
                <c:pt idx="13105">
                  <c:v>-876.35728836059593</c:v>
                </c:pt>
                <c:pt idx="13106">
                  <c:v>-876.37046098709106</c:v>
                </c:pt>
                <c:pt idx="13107">
                  <c:v>-876.38238191604592</c:v>
                </c:pt>
                <c:pt idx="13108">
                  <c:v>-876.39317035675094</c:v>
                </c:pt>
                <c:pt idx="13109">
                  <c:v>-876.40288591384899</c:v>
                </c:pt>
                <c:pt idx="13110">
                  <c:v>-876.41182661056496</c:v>
                </c:pt>
                <c:pt idx="13111">
                  <c:v>-876.42029047012397</c:v>
                </c:pt>
                <c:pt idx="13112">
                  <c:v>-876.42857551574707</c:v>
                </c:pt>
                <c:pt idx="13113">
                  <c:v>-876.43709897994995</c:v>
                </c:pt>
                <c:pt idx="13114">
                  <c:v>-876.44609928131104</c:v>
                </c:pt>
                <c:pt idx="13115">
                  <c:v>-876.45575523376499</c:v>
                </c:pt>
                <c:pt idx="13116">
                  <c:v>-876.46606683731102</c:v>
                </c:pt>
                <c:pt idx="13117">
                  <c:v>-876.47685527801502</c:v>
                </c:pt>
                <c:pt idx="13118">
                  <c:v>-876.48800134658802</c:v>
                </c:pt>
                <c:pt idx="13119">
                  <c:v>-876.49938583374001</c:v>
                </c:pt>
                <c:pt idx="13120">
                  <c:v>-876.51071071624801</c:v>
                </c:pt>
                <c:pt idx="13121">
                  <c:v>-876.52179718017601</c:v>
                </c:pt>
                <c:pt idx="13122">
                  <c:v>-876.53258562088001</c:v>
                </c:pt>
                <c:pt idx="13123">
                  <c:v>-876.54289722442604</c:v>
                </c:pt>
                <c:pt idx="13124">
                  <c:v>-876.55273199081398</c:v>
                </c:pt>
                <c:pt idx="13125">
                  <c:v>-876.56203031539894</c:v>
                </c:pt>
                <c:pt idx="13126">
                  <c:v>-876.57097101211593</c:v>
                </c:pt>
                <c:pt idx="13127">
                  <c:v>-876.57955408096302</c:v>
                </c:pt>
                <c:pt idx="13128">
                  <c:v>-876.58807754516602</c:v>
                </c:pt>
                <c:pt idx="13129">
                  <c:v>-876.59672021865902</c:v>
                </c:pt>
                <c:pt idx="13130">
                  <c:v>-876.60560131072998</c:v>
                </c:pt>
                <c:pt idx="13131">
                  <c:v>-876.61495923995994</c:v>
                </c:pt>
                <c:pt idx="13132">
                  <c:v>-876.624853610993</c:v>
                </c:pt>
                <c:pt idx="13133">
                  <c:v>-876.63516521453903</c:v>
                </c:pt>
                <c:pt idx="13134">
                  <c:v>-876.64595365524292</c:v>
                </c:pt>
                <c:pt idx="13135">
                  <c:v>-876.65709972381592</c:v>
                </c:pt>
                <c:pt idx="13136">
                  <c:v>-876.66830539703392</c:v>
                </c:pt>
                <c:pt idx="13137">
                  <c:v>-876.67945146560692</c:v>
                </c:pt>
                <c:pt idx="13138">
                  <c:v>-876.69029951095604</c:v>
                </c:pt>
                <c:pt idx="13139">
                  <c:v>-876.70084953308105</c:v>
                </c:pt>
                <c:pt idx="13140">
                  <c:v>-876.71104192733799</c:v>
                </c:pt>
                <c:pt idx="13141">
                  <c:v>-876.72087669372604</c:v>
                </c:pt>
                <c:pt idx="13142">
                  <c:v>-876.73047304153499</c:v>
                </c:pt>
                <c:pt idx="13143">
                  <c:v>-876.73983097076393</c:v>
                </c:pt>
                <c:pt idx="13144">
                  <c:v>-876.74889087677002</c:v>
                </c:pt>
                <c:pt idx="13145">
                  <c:v>-876.75777196884201</c:v>
                </c:pt>
                <c:pt idx="13146">
                  <c:v>-876.76647424697899</c:v>
                </c:pt>
                <c:pt idx="13147">
                  <c:v>-876.77493810653698</c:v>
                </c:pt>
                <c:pt idx="13148">
                  <c:v>-876.78322315216099</c:v>
                </c:pt>
                <c:pt idx="13149">
                  <c:v>-876.791269779206</c:v>
                </c:pt>
                <c:pt idx="13150">
                  <c:v>-876.79913759231601</c:v>
                </c:pt>
                <c:pt idx="13151">
                  <c:v>-876.80694580078102</c:v>
                </c:pt>
                <c:pt idx="13152">
                  <c:v>-876.81475400924705</c:v>
                </c:pt>
                <c:pt idx="13153">
                  <c:v>-876.82291984558105</c:v>
                </c:pt>
                <c:pt idx="13154">
                  <c:v>-876.83150291442894</c:v>
                </c:pt>
                <c:pt idx="13155">
                  <c:v>-876.84062242508003</c:v>
                </c:pt>
                <c:pt idx="13156">
                  <c:v>-876.85015916824398</c:v>
                </c:pt>
                <c:pt idx="13157">
                  <c:v>-876.86011314392101</c:v>
                </c:pt>
                <c:pt idx="13158">
                  <c:v>-876.87048435211204</c:v>
                </c:pt>
                <c:pt idx="13159">
                  <c:v>-876.88127279281593</c:v>
                </c:pt>
                <c:pt idx="13160">
                  <c:v>-876.89247846603394</c:v>
                </c:pt>
                <c:pt idx="13161">
                  <c:v>-876.90410137176502</c:v>
                </c:pt>
                <c:pt idx="13162">
                  <c:v>-876.91614151000999</c:v>
                </c:pt>
                <c:pt idx="13163">
                  <c:v>-876.92847967147804</c:v>
                </c:pt>
                <c:pt idx="13164">
                  <c:v>-876.941115856171</c:v>
                </c:pt>
                <c:pt idx="13165">
                  <c:v>-876.95410966873192</c:v>
                </c:pt>
                <c:pt idx="13166">
                  <c:v>-876.96740150451706</c:v>
                </c:pt>
                <c:pt idx="13167">
                  <c:v>-876.98087215423607</c:v>
                </c:pt>
                <c:pt idx="13168">
                  <c:v>-876.99446201324508</c:v>
                </c:pt>
                <c:pt idx="13169">
                  <c:v>-877.00799226760898</c:v>
                </c:pt>
                <c:pt idx="13170">
                  <c:v>-877.02146291732799</c:v>
                </c:pt>
                <c:pt idx="13171">
                  <c:v>-877.03487396240303</c:v>
                </c:pt>
                <c:pt idx="13172">
                  <c:v>-877.04834461212204</c:v>
                </c:pt>
                <c:pt idx="13173">
                  <c:v>-877.06217288970993</c:v>
                </c:pt>
                <c:pt idx="13174">
                  <c:v>-877.07647800445602</c:v>
                </c:pt>
                <c:pt idx="13175">
                  <c:v>-877.09155797958397</c:v>
                </c:pt>
                <c:pt idx="13176">
                  <c:v>-877.10735321044899</c:v>
                </c:pt>
                <c:pt idx="13177">
                  <c:v>-877.12368488311802</c:v>
                </c:pt>
                <c:pt idx="13178">
                  <c:v>-877.14031457901001</c:v>
                </c:pt>
                <c:pt idx="13179">
                  <c:v>-877.15682506561302</c:v>
                </c:pt>
                <c:pt idx="13180">
                  <c:v>-877.17273950576805</c:v>
                </c:pt>
                <c:pt idx="13181">
                  <c:v>-877.18770027160701</c:v>
                </c:pt>
                <c:pt idx="13182">
                  <c:v>-877.20123052597103</c:v>
                </c:pt>
                <c:pt idx="13183">
                  <c:v>-877.212913036347</c:v>
                </c:pt>
                <c:pt idx="13184">
                  <c:v>-877.22256898880005</c:v>
                </c:pt>
                <c:pt idx="13185">
                  <c:v>-877.23031759262108</c:v>
                </c:pt>
                <c:pt idx="13186">
                  <c:v>-877.23657608032204</c:v>
                </c:pt>
                <c:pt idx="13187">
                  <c:v>-877.24182128906295</c:v>
                </c:pt>
                <c:pt idx="13188">
                  <c:v>-877.24682807922397</c:v>
                </c:pt>
                <c:pt idx="13189">
                  <c:v>-877.25207328796398</c:v>
                </c:pt>
                <c:pt idx="13190">
                  <c:v>-877.25827217102096</c:v>
                </c:pt>
                <c:pt idx="13191">
                  <c:v>-877.265663146973</c:v>
                </c:pt>
                <c:pt idx="13192">
                  <c:v>-877.27448463439998</c:v>
                </c:pt>
                <c:pt idx="13193">
                  <c:v>-877.28473663330101</c:v>
                </c:pt>
                <c:pt idx="13194">
                  <c:v>-877.29612112045299</c:v>
                </c:pt>
                <c:pt idx="13195">
                  <c:v>-877.30822086334206</c:v>
                </c:pt>
                <c:pt idx="13196">
                  <c:v>-877.320737838745</c:v>
                </c:pt>
                <c:pt idx="13197">
                  <c:v>-877.33325481414795</c:v>
                </c:pt>
                <c:pt idx="13198">
                  <c:v>-877.345652580261</c:v>
                </c:pt>
                <c:pt idx="13199">
                  <c:v>-877.35763311386108</c:v>
                </c:pt>
                <c:pt idx="13200">
                  <c:v>-877.36925601959206</c:v>
                </c:pt>
                <c:pt idx="13201">
                  <c:v>-877.38058090210006</c:v>
                </c:pt>
                <c:pt idx="13202">
                  <c:v>-877.39166736602806</c:v>
                </c:pt>
                <c:pt idx="13203">
                  <c:v>-877.40281343460106</c:v>
                </c:pt>
                <c:pt idx="13204">
                  <c:v>-877.41419792175293</c:v>
                </c:pt>
                <c:pt idx="13205">
                  <c:v>-877.42588043212902</c:v>
                </c:pt>
                <c:pt idx="13206">
                  <c:v>-877.43792057037399</c:v>
                </c:pt>
                <c:pt idx="13207">
                  <c:v>-877.45043754577705</c:v>
                </c:pt>
                <c:pt idx="13208">
                  <c:v>-877.46343135833808</c:v>
                </c:pt>
                <c:pt idx="13209">
                  <c:v>-877.47702121734596</c:v>
                </c:pt>
                <c:pt idx="13210">
                  <c:v>-877.49126672744796</c:v>
                </c:pt>
                <c:pt idx="13211">
                  <c:v>-877.50604867935203</c:v>
                </c:pt>
                <c:pt idx="13212">
                  <c:v>-877.52136707305908</c:v>
                </c:pt>
                <c:pt idx="13213">
                  <c:v>-877.53710269928001</c:v>
                </c:pt>
                <c:pt idx="13214">
                  <c:v>-877.55301713943504</c:v>
                </c:pt>
                <c:pt idx="13215">
                  <c:v>-877.56887197494507</c:v>
                </c:pt>
                <c:pt idx="13216">
                  <c:v>-877.58430957794201</c:v>
                </c:pt>
                <c:pt idx="13217">
                  <c:v>-877.59921073913597</c:v>
                </c:pt>
                <c:pt idx="13218">
                  <c:v>-877.61321783065796</c:v>
                </c:pt>
                <c:pt idx="13219">
                  <c:v>-877.626390457154</c:v>
                </c:pt>
                <c:pt idx="13220">
                  <c:v>-877.63860940933205</c:v>
                </c:pt>
                <c:pt idx="13221">
                  <c:v>-877.64999389648506</c:v>
                </c:pt>
                <c:pt idx="13222">
                  <c:v>-877.66054391861007</c:v>
                </c:pt>
                <c:pt idx="13223">
                  <c:v>-877.67025947570801</c:v>
                </c:pt>
                <c:pt idx="13224">
                  <c:v>-877.67908096313499</c:v>
                </c:pt>
                <c:pt idx="13225">
                  <c:v>-877.68706798553501</c:v>
                </c:pt>
                <c:pt idx="13226">
                  <c:v>-877.69428014755294</c:v>
                </c:pt>
                <c:pt idx="13227">
                  <c:v>-877.70077705383301</c:v>
                </c:pt>
                <c:pt idx="13228">
                  <c:v>-877.70655870437599</c:v>
                </c:pt>
                <c:pt idx="13229">
                  <c:v>-877.71156549453804</c:v>
                </c:pt>
                <c:pt idx="13230">
                  <c:v>-877.71603584289596</c:v>
                </c:pt>
                <c:pt idx="13231">
                  <c:v>-877.72008895874001</c:v>
                </c:pt>
                <c:pt idx="13232">
                  <c:v>-877.72414207458496</c:v>
                </c:pt>
                <c:pt idx="13233">
                  <c:v>-877.72849321365402</c:v>
                </c:pt>
                <c:pt idx="13234">
                  <c:v>-877.73350000381492</c:v>
                </c:pt>
                <c:pt idx="13235">
                  <c:v>-877.73946046829201</c:v>
                </c:pt>
                <c:pt idx="13236">
                  <c:v>-877.74643421173096</c:v>
                </c:pt>
                <c:pt idx="13237">
                  <c:v>-877.75460004806496</c:v>
                </c:pt>
                <c:pt idx="13238">
                  <c:v>-877.76401758193992</c:v>
                </c:pt>
                <c:pt idx="13239">
                  <c:v>-877.77462720870994</c:v>
                </c:pt>
                <c:pt idx="13240">
                  <c:v>-877.78619050979592</c:v>
                </c:pt>
                <c:pt idx="13241">
                  <c:v>-877.798290252686</c:v>
                </c:pt>
                <c:pt idx="13242">
                  <c:v>-877.81056880950905</c:v>
                </c:pt>
                <c:pt idx="13243">
                  <c:v>-877.82254934310902</c:v>
                </c:pt>
                <c:pt idx="13244">
                  <c:v>-877.83369541168202</c:v>
                </c:pt>
                <c:pt idx="13245">
                  <c:v>-877.84388780593895</c:v>
                </c:pt>
                <c:pt idx="13246">
                  <c:v>-877.85300731659004</c:v>
                </c:pt>
                <c:pt idx="13247">
                  <c:v>-877.86099433898903</c:v>
                </c:pt>
                <c:pt idx="13248">
                  <c:v>-877.86814689636299</c:v>
                </c:pt>
                <c:pt idx="13249">
                  <c:v>-877.87458419799805</c:v>
                </c:pt>
                <c:pt idx="13250">
                  <c:v>-877.88078308105491</c:v>
                </c:pt>
                <c:pt idx="13251">
                  <c:v>-877.88704156875599</c:v>
                </c:pt>
                <c:pt idx="13252">
                  <c:v>-877.89389610290505</c:v>
                </c:pt>
                <c:pt idx="13253">
                  <c:v>-877.90152549743698</c:v>
                </c:pt>
                <c:pt idx="13254">
                  <c:v>-877.90998935699508</c:v>
                </c:pt>
                <c:pt idx="13255">
                  <c:v>-877.91910886764504</c:v>
                </c:pt>
                <c:pt idx="13256">
                  <c:v>-877.92870521545399</c:v>
                </c:pt>
                <c:pt idx="13257">
                  <c:v>-877.93842077255294</c:v>
                </c:pt>
                <c:pt idx="13258">
                  <c:v>-877.947897911072</c:v>
                </c:pt>
                <c:pt idx="13259">
                  <c:v>-877.95677900314399</c:v>
                </c:pt>
                <c:pt idx="13260">
                  <c:v>-877.964587211609</c:v>
                </c:pt>
                <c:pt idx="13261">
                  <c:v>-877.97126293182396</c:v>
                </c:pt>
                <c:pt idx="13262">
                  <c:v>-877.97674655914307</c:v>
                </c:pt>
                <c:pt idx="13263">
                  <c:v>-877.98121690750099</c:v>
                </c:pt>
                <c:pt idx="13264">
                  <c:v>-877.98503160476707</c:v>
                </c:pt>
                <c:pt idx="13265">
                  <c:v>-877.98866748809792</c:v>
                </c:pt>
                <c:pt idx="13266">
                  <c:v>-877.99242258071899</c:v>
                </c:pt>
                <c:pt idx="13267">
                  <c:v>-877.99665451049805</c:v>
                </c:pt>
                <c:pt idx="13268">
                  <c:v>-878.00166130065895</c:v>
                </c:pt>
                <c:pt idx="13269">
                  <c:v>-878.00768136978195</c:v>
                </c:pt>
                <c:pt idx="13270">
                  <c:v>-878.01471471786499</c:v>
                </c:pt>
                <c:pt idx="13271">
                  <c:v>-878.02264213562</c:v>
                </c:pt>
                <c:pt idx="13272">
                  <c:v>-878.03098678588901</c:v>
                </c:pt>
                <c:pt idx="13273">
                  <c:v>-878.03951025009201</c:v>
                </c:pt>
                <c:pt idx="13274">
                  <c:v>-878.04779529571601</c:v>
                </c:pt>
                <c:pt idx="13275">
                  <c:v>-878.05590152740501</c:v>
                </c:pt>
                <c:pt idx="13276">
                  <c:v>-878.06365013122604</c:v>
                </c:pt>
                <c:pt idx="13277">
                  <c:v>-878.07104110717796</c:v>
                </c:pt>
                <c:pt idx="13278">
                  <c:v>-878.07801485061702</c:v>
                </c:pt>
                <c:pt idx="13279">
                  <c:v>-878.08457136154198</c:v>
                </c:pt>
                <c:pt idx="13280">
                  <c:v>-878.09071063995407</c:v>
                </c:pt>
                <c:pt idx="13281">
                  <c:v>-878.09661149978706</c:v>
                </c:pt>
                <c:pt idx="13282">
                  <c:v>-878.10245275497505</c:v>
                </c:pt>
                <c:pt idx="13283">
                  <c:v>-878.10835361480702</c:v>
                </c:pt>
                <c:pt idx="13284">
                  <c:v>-878.11431407928501</c:v>
                </c:pt>
                <c:pt idx="13285">
                  <c:v>-878.12039375305199</c:v>
                </c:pt>
                <c:pt idx="13286">
                  <c:v>-878.12647342681908</c:v>
                </c:pt>
                <c:pt idx="13287">
                  <c:v>-878.13273191452004</c:v>
                </c:pt>
                <c:pt idx="13288">
                  <c:v>-878.13922882080101</c:v>
                </c:pt>
                <c:pt idx="13289">
                  <c:v>-878.14608335494995</c:v>
                </c:pt>
                <c:pt idx="13290">
                  <c:v>-878.153235912323</c:v>
                </c:pt>
                <c:pt idx="13291">
                  <c:v>-878.16044807434105</c:v>
                </c:pt>
                <c:pt idx="13292">
                  <c:v>-878.16754102706898</c:v>
                </c:pt>
                <c:pt idx="13293">
                  <c:v>-878.17427635192894</c:v>
                </c:pt>
                <c:pt idx="13294">
                  <c:v>-878.18041563034103</c:v>
                </c:pt>
                <c:pt idx="13295">
                  <c:v>-878.18595886230491</c:v>
                </c:pt>
                <c:pt idx="13296">
                  <c:v>-878.19072723388695</c:v>
                </c:pt>
                <c:pt idx="13297">
                  <c:v>-878.19460153579701</c:v>
                </c:pt>
                <c:pt idx="13298">
                  <c:v>-878.197581768036</c:v>
                </c:pt>
                <c:pt idx="13299">
                  <c:v>-878.19978713989303</c:v>
                </c:pt>
                <c:pt idx="13300">
                  <c:v>-878.20145606994606</c:v>
                </c:pt>
                <c:pt idx="13301">
                  <c:v>-878.20288658142101</c:v>
                </c:pt>
                <c:pt idx="13302">
                  <c:v>-878.20449590683006</c:v>
                </c:pt>
                <c:pt idx="13303">
                  <c:v>-878.20640325546299</c:v>
                </c:pt>
                <c:pt idx="13304">
                  <c:v>-878.20890665054299</c:v>
                </c:pt>
                <c:pt idx="13305">
                  <c:v>-878.21200609207199</c:v>
                </c:pt>
                <c:pt idx="13306">
                  <c:v>-878.21570158004806</c:v>
                </c:pt>
                <c:pt idx="13307">
                  <c:v>-878.219993114472</c:v>
                </c:pt>
                <c:pt idx="13308">
                  <c:v>-878.22470188140892</c:v>
                </c:pt>
                <c:pt idx="13309">
                  <c:v>-878.22976827621505</c:v>
                </c:pt>
                <c:pt idx="13310">
                  <c:v>-878.23501348495506</c:v>
                </c:pt>
                <c:pt idx="13311">
                  <c:v>-878.24025869369507</c:v>
                </c:pt>
                <c:pt idx="13312">
                  <c:v>-878.24556350708008</c:v>
                </c:pt>
                <c:pt idx="13313">
                  <c:v>-878.25092792510998</c:v>
                </c:pt>
                <c:pt idx="13314">
                  <c:v>-878.25653076171898</c:v>
                </c:pt>
                <c:pt idx="13315">
                  <c:v>-878.26261043548607</c:v>
                </c:pt>
                <c:pt idx="13316">
                  <c:v>-878.26922655105602</c:v>
                </c:pt>
                <c:pt idx="13317">
                  <c:v>-878.27643871307396</c:v>
                </c:pt>
                <c:pt idx="13318">
                  <c:v>-878.28418731689499</c:v>
                </c:pt>
                <c:pt idx="13319">
                  <c:v>-878.29247236251899</c:v>
                </c:pt>
                <c:pt idx="13320">
                  <c:v>-878.30111503601097</c:v>
                </c:pt>
                <c:pt idx="13321">
                  <c:v>-878.31005573272705</c:v>
                </c:pt>
                <c:pt idx="13322">
                  <c:v>-878.31917524337803</c:v>
                </c:pt>
                <c:pt idx="13323">
                  <c:v>-878.328294754029</c:v>
                </c:pt>
                <c:pt idx="13324">
                  <c:v>-878.33729505538997</c:v>
                </c:pt>
                <c:pt idx="13325">
                  <c:v>-878.34605693817207</c:v>
                </c:pt>
                <c:pt idx="13326">
                  <c:v>-878.35458040237404</c:v>
                </c:pt>
                <c:pt idx="13327">
                  <c:v>-878.36286544799805</c:v>
                </c:pt>
                <c:pt idx="13328">
                  <c:v>-878.37079286575295</c:v>
                </c:pt>
                <c:pt idx="13329">
                  <c:v>-878.37824344634998</c:v>
                </c:pt>
                <c:pt idx="13330">
                  <c:v>-878.38521718978905</c:v>
                </c:pt>
                <c:pt idx="13331">
                  <c:v>-878.39153528213501</c:v>
                </c:pt>
                <c:pt idx="13332">
                  <c:v>-878.39713811874401</c:v>
                </c:pt>
                <c:pt idx="13333">
                  <c:v>-878.40178728103706</c:v>
                </c:pt>
                <c:pt idx="13334">
                  <c:v>-878.40548276901302</c:v>
                </c:pt>
                <c:pt idx="13335">
                  <c:v>-878.40798616409302</c:v>
                </c:pt>
                <c:pt idx="13336">
                  <c:v>-878.40941667556808</c:v>
                </c:pt>
                <c:pt idx="13337">
                  <c:v>-878.40977430343605</c:v>
                </c:pt>
                <c:pt idx="13338">
                  <c:v>-878.40911865234398</c:v>
                </c:pt>
                <c:pt idx="13339">
                  <c:v>-878.40756893158004</c:v>
                </c:pt>
                <c:pt idx="13340">
                  <c:v>-878.40518474578903</c:v>
                </c:pt>
                <c:pt idx="13341">
                  <c:v>-878.40220451355003</c:v>
                </c:pt>
                <c:pt idx="13342">
                  <c:v>-878.39880704879806</c:v>
                </c:pt>
                <c:pt idx="13343">
                  <c:v>-878.39529037475597</c:v>
                </c:pt>
                <c:pt idx="13344">
                  <c:v>-878.39195251464901</c:v>
                </c:pt>
                <c:pt idx="13345">
                  <c:v>-878.38903188705501</c:v>
                </c:pt>
                <c:pt idx="13346">
                  <c:v>-878.38676691055298</c:v>
                </c:pt>
                <c:pt idx="13347">
                  <c:v>-878.38521718978905</c:v>
                </c:pt>
                <c:pt idx="13348">
                  <c:v>-878.38450193405197</c:v>
                </c:pt>
                <c:pt idx="13349">
                  <c:v>-878.38474035263107</c:v>
                </c:pt>
                <c:pt idx="13350">
                  <c:v>-878.38587284088203</c:v>
                </c:pt>
                <c:pt idx="13351">
                  <c:v>-878.38795900344894</c:v>
                </c:pt>
                <c:pt idx="13352">
                  <c:v>-878.39082002639793</c:v>
                </c:pt>
                <c:pt idx="13353">
                  <c:v>-878.394396305084</c:v>
                </c:pt>
                <c:pt idx="13354">
                  <c:v>-878.39844942092896</c:v>
                </c:pt>
                <c:pt idx="13355">
                  <c:v>-878.40274095535301</c:v>
                </c:pt>
                <c:pt idx="13356">
                  <c:v>-878.40703248977707</c:v>
                </c:pt>
                <c:pt idx="13357">
                  <c:v>-878.411145210266</c:v>
                </c:pt>
                <c:pt idx="13358">
                  <c:v>-878.41478109359798</c:v>
                </c:pt>
                <c:pt idx="13359">
                  <c:v>-878.41788053512596</c:v>
                </c:pt>
                <c:pt idx="13360">
                  <c:v>-878.42032432556198</c:v>
                </c:pt>
                <c:pt idx="13361">
                  <c:v>-878.422291278839</c:v>
                </c:pt>
                <c:pt idx="13362">
                  <c:v>-878.42401981353805</c:v>
                </c:pt>
                <c:pt idx="13363">
                  <c:v>-878.42574834823608</c:v>
                </c:pt>
                <c:pt idx="13364">
                  <c:v>-878.42771530151401</c:v>
                </c:pt>
                <c:pt idx="13365">
                  <c:v>-878.43009948730491</c:v>
                </c:pt>
                <c:pt idx="13366">
                  <c:v>-878.43302011489902</c:v>
                </c:pt>
                <c:pt idx="13367">
                  <c:v>-878.436536788941</c:v>
                </c:pt>
                <c:pt idx="13368">
                  <c:v>-878.44053030014106</c:v>
                </c:pt>
                <c:pt idx="13369">
                  <c:v>-878.444702625275</c:v>
                </c:pt>
                <c:pt idx="13370">
                  <c:v>-878.44863653183006</c:v>
                </c:pt>
                <c:pt idx="13371">
                  <c:v>-878.45197439193703</c:v>
                </c:pt>
                <c:pt idx="13372">
                  <c:v>-878.45435857772804</c:v>
                </c:pt>
                <c:pt idx="13373">
                  <c:v>-878.45561027526901</c:v>
                </c:pt>
                <c:pt idx="13374">
                  <c:v>-878.45561027526901</c:v>
                </c:pt>
                <c:pt idx="13375">
                  <c:v>-878.45435857772804</c:v>
                </c:pt>
                <c:pt idx="13376">
                  <c:v>-878.45191478729294</c:v>
                </c:pt>
                <c:pt idx="13377">
                  <c:v>-878.44833850860596</c:v>
                </c:pt>
                <c:pt idx="13378">
                  <c:v>-878.44392776489303</c:v>
                </c:pt>
                <c:pt idx="13379">
                  <c:v>-878.439099788666</c:v>
                </c:pt>
                <c:pt idx="13380">
                  <c:v>-878.43415260314998</c:v>
                </c:pt>
                <c:pt idx="13381">
                  <c:v>-878.42956304550194</c:v>
                </c:pt>
                <c:pt idx="13382">
                  <c:v>-878.42556953430199</c:v>
                </c:pt>
                <c:pt idx="13383">
                  <c:v>-878.422410488129</c:v>
                </c:pt>
                <c:pt idx="13384">
                  <c:v>-878.42032432556198</c:v>
                </c:pt>
                <c:pt idx="13385">
                  <c:v>-878.419370651245</c:v>
                </c:pt>
                <c:pt idx="13386">
                  <c:v>-878.41966867446899</c:v>
                </c:pt>
                <c:pt idx="13387">
                  <c:v>-878.42086076736496</c:v>
                </c:pt>
                <c:pt idx="13388">
                  <c:v>-878.42270851135299</c:v>
                </c:pt>
                <c:pt idx="13389">
                  <c:v>-878.42479467392002</c:v>
                </c:pt>
                <c:pt idx="13390">
                  <c:v>-878.42676162719704</c:v>
                </c:pt>
                <c:pt idx="13391">
                  <c:v>-878.42825174331699</c:v>
                </c:pt>
                <c:pt idx="13392">
                  <c:v>-878.42902660369896</c:v>
                </c:pt>
                <c:pt idx="13393">
                  <c:v>-878.42878818512008</c:v>
                </c:pt>
                <c:pt idx="13394">
                  <c:v>-878.42753648758003</c:v>
                </c:pt>
                <c:pt idx="13395">
                  <c:v>-878.42527151107799</c:v>
                </c:pt>
                <c:pt idx="13396">
                  <c:v>-878.42217206955002</c:v>
                </c:pt>
                <c:pt idx="13397">
                  <c:v>-878.41853618621803</c:v>
                </c:pt>
                <c:pt idx="13398">
                  <c:v>-878.41460227966297</c:v>
                </c:pt>
                <c:pt idx="13399">
                  <c:v>-878.41060876846302</c:v>
                </c:pt>
                <c:pt idx="13400">
                  <c:v>-878.40697288513206</c:v>
                </c:pt>
                <c:pt idx="13401">
                  <c:v>-878.40393304824897</c:v>
                </c:pt>
                <c:pt idx="13402">
                  <c:v>-878.40178728103706</c:v>
                </c:pt>
                <c:pt idx="13403">
                  <c:v>-878.40059518814098</c:v>
                </c:pt>
                <c:pt idx="13404">
                  <c:v>-878.40035676956199</c:v>
                </c:pt>
                <c:pt idx="13405">
                  <c:v>-878.40083360671997</c:v>
                </c:pt>
                <c:pt idx="13406">
                  <c:v>-878.40178728103706</c:v>
                </c:pt>
                <c:pt idx="13407">
                  <c:v>-878.40286016464302</c:v>
                </c:pt>
                <c:pt idx="13408">
                  <c:v>-878.40381383895897</c:v>
                </c:pt>
                <c:pt idx="13409">
                  <c:v>-878.40423107147194</c:v>
                </c:pt>
                <c:pt idx="13410">
                  <c:v>-878.40369462966896</c:v>
                </c:pt>
                <c:pt idx="13411">
                  <c:v>-878.40208530426003</c:v>
                </c:pt>
                <c:pt idx="13412">
                  <c:v>-878.39940309524604</c:v>
                </c:pt>
                <c:pt idx="13413">
                  <c:v>-878.39588642120407</c:v>
                </c:pt>
                <c:pt idx="13414">
                  <c:v>-878.391833305359</c:v>
                </c:pt>
                <c:pt idx="13415">
                  <c:v>-878.38772058487007</c:v>
                </c:pt>
                <c:pt idx="13416">
                  <c:v>-878.38390588760399</c:v>
                </c:pt>
                <c:pt idx="13417">
                  <c:v>-878.380627632141</c:v>
                </c:pt>
                <c:pt idx="13418">
                  <c:v>-878.378124237061</c:v>
                </c:pt>
                <c:pt idx="13419">
                  <c:v>-878.37633609771706</c:v>
                </c:pt>
                <c:pt idx="13420">
                  <c:v>-878.375144004822</c:v>
                </c:pt>
                <c:pt idx="13421">
                  <c:v>-878.37430953979492</c:v>
                </c:pt>
                <c:pt idx="13422">
                  <c:v>-878.37347507476807</c:v>
                </c:pt>
                <c:pt idx="13423">
                  <c:v>-878.37210416793801</c:v>
                </c:pt>
                <c:pt idx="13424">
                  <c:v>-878.36983919143699</c:v>
                </c:pt>
                <c:pt idx="13425">
                  <c:v>-878.36638212204002</c:v>
                </c:pt>
                <c:pt idx="13426">
                  <c:v>-878.36179256439198</c:v>
                </c:pt>
                <c:pt idx="13427">
                  <c:v>-878.35630893707298</c:v>
                </c:pt>
                <c:pt idx="13428">
                  <c:v>-878.35034847259499</c:v>
                </c:pt>
                <c:pt idx="13429">
                  <c:v>-878.34432840347301</c:v>
                </c:pt>
                <c:pt idx="13430">
                  <c:v>-878.33866596221901</c:v>
                </c:pt>
                <c:pt idx="13431">
                  <c:v>-878.33353996276901</c:v>
                </c:pt>
                <c:pt idx="13432">
                  <c:v>-878.32930803298996</c:v>
                </c:pt>
                <c:pt idx="13433">
                  <c:v>-878.32614898681697</c:v>
                </c:pt>
                <c:pt idx="13434">
                  <c:v>-878.32400321960495</c:v>
                </c:pt>
                <c:pt idx="13435">
                  <c:v>-878.32257270813</c:v>
                </c:pt>
                <c:pt idx="13436">
                  <c:v>-878.32138061523506</c:v>
                </c:pt>
                <c:pt idx="13437">
                  <c:v>-878.32012891769398</c:v>
                </c:pt>
                <c:pt idx="13438">
                  <c:v>-878.31840038299606</c:v>
                </c:pt>
                <c:pt idx="13439">
                  <c:v>-878.31613540649403</c:v>
                </c:pt>
                <c:pt idx="13440">
                  <c:v>-878.31345319747902</c:v>
                </c:pt>
                <c:pt idx="13441">
                  <c:v>-878.31035375595093</c:v>
                </c:pt>
                <c:pt idx="13442">
                  <c:v>-878.30707550048805</c:v>
                </c:pt>
                <c:pt idx="13443">
                  <c:v>-878.30379724502598</c:v>
                </c:pt>
                <c:pt idx="13444">
                  <c:v>-878.30099582672096</c:v>
                </c:pt>
                <c:pt idx="13445">
                  <c:v>-878.29879045486496</c:v>
                </c:pt>
                <c:pt idx="13446">
                  <c:v>-878.29735994339001</c:v>
                </c:pt>
                <c:pt idx="13447">
                  <c:v>-878.29652547836304</c:v>
                </c:pt>
                <c:pt idx="13448">
                  <c:v>-878.29604864120506</c:v>
                </c:pt>
                <c:pt idx="13449">
                  <c:v>-878.29569101333595</c:v>
                </c:pt>
                <c:pt idx="13450">
                  <c:v>-878.29515457153298</c:v>
                </c:pt>
                <c:pt idx="13451">
                  <c:v>-878.29426050186203</c:v>
                </c:pt>
                <c:pt idx="13452">
                  <c:v>-878.29271078109798</c:v>
                </c:pt>
                <c:pt idx="13453">
                  <c:v>-878.29032659530708</c:v>
                </c:pt>
                <c:pt idx="13454">
                  <c:v>-878.28698873519897</c:v>
                </c:pt>
                <c:pt idx="13455">
                  <c:v>-878.28275680541992</c:v>
                </c:pt>
                <c:pt idx="13456">
                  <c:v>-878.27780961990402</c:v>
                </c:pt>
                <c:pt idx="13457">
                  <c:v>-878.272325992584</c:v>
                </c:pt>
                <c:pt idx="13458">
                  <c:v>-878.26642513275192</c:v>
                </c:pt>
                <c:pt idx="13459">
                  <c:v>-878.26010704040505</c:v>
                </c:pt>
                <c:pt idx="13460">
                  <c:v>-878.253431320191</c:v>
                </c:pt>
                <c:pt idx="13461">
                  <c:v>-878.24639797210693</c:v>
                </c:pt>
                <c:pt idx="13462">
                  <c:v>-878.23906660080002</c:v>
                </c:pt>
                <c:pt idx="13463">
                  <c:v>-878.23161602020298</c:v>
                </c:pt>
                <c:pt idx="13464">
                  <c:v>-878.22422504425094</c:v>
                </c:pt>
                <c:pt idx="13465">
                  <c:v>-878.21707248687801</c:v>
                </c:pt>
                <c:pt idx="13466">
                  <c:v>-878.21027755737305</c:v>
                </c:pt>
                <c:pt idx="13467">
                  <c:v>-878.20395946502708</c:v>
                </c:pt>
                <c:pt idx="13468">
                  <c:v>-878.19811820983898</c:v>
                </c:pt>
                <c:pt idx="13469">
                  <c:v>-878.19269418716499</c:v>
                </c:pt>
                <c:pt idx="13470">
                  <c:v>-878.18762779235908</c:v>
                </c:pt>
                <c:pt idx="13471">
                  <c:v>-878.18268060684204</c:v>
                </c:pt>
                <c:pt idx="13472">
                  <c:v>-878.17767381668102</c:v>
                </c:pt>
                <c:pt idx="13473">
                  <c:v>-878.17230939865101</c:v>
                </c:pt>
                <c:pt idx="13474">
                  <c:v>-878.16640853881904</c:v>
                </c:pt>
                <c:pt idx="13475">
                  <c:v>-878.15973281860397</c:v>
                </c:pt>
                <c:pt idx="13476">
                  <c:v>-878.15246105194092</c:v>
                </c:pt>
                <c:pt idx="13477">
                  <c:v>-878.14477205276501</c:v>
                </c:pt>
                <c:pt idx="13478">
                  <c:v>-878.13720226287899</c:v>
                </c:pt>
                <c:pt idx="13479">
                  <c:v>-878.13004970550605</c:v>
                </c:pt>
                <c:pt idx="13480">
                  <c:v>-878.12343358993598</c:v>
                </c:pt>
                <c:pt idx="13481">
                  <c:v>-878.11735391616799</c:v>
                </c:pt>
                <c:pt idx="13482">
                  <c:v>-878.11175107956001</c:v>
                </c:pt>
                <c:pt idx="13483">
                  <c:v>-878.10632705688499</c:v>
                </c:pt>
                <c:pt idx="13484">
                  <c:v>-878.100783824921</c:v>
                </c:pt>
                <c:pt idx="13485">
                  <c:v>-878.094823360443</c:v>
                </c:pt>
                <c:pt idx="13486">
                  <c:v>-878.08808803558395</c:v>
                </c:pt>
                <c:pt idx="13487">
                  <c:v>-878.08045864105202</c:v>
                </c:pt>
                <c:pt idx="13488">
                  <c:v>-878.07163715362594</c:v>
                </c:pt>
                <c:pt idx="13489">
                  <c:v>-878.06192159652699</c:v>
                </c:pt>
                <c:pt idx="13490">
                  <c:v>-878.05149078369197</c:v>
                </c:pt>
                <c:pt idx="13491">
                  <c:v>-878.04100036621094</c:v>
                </c:pt>
                <c:pt idx="13492">
                  <c:v>-878.03092718124401</c:v>
                </c:pt>
                <c:pt idx="13493">
                  <c:v>-878.02168846130394</c:v>
                </c:pt>
                <c:pt idx="13494">
                  <c:v>-878.01340341567993</c:v>
                </c:pt>
                <c:pt idx="13495">
                  <c:v>-878.00601243972801</c:v>
                </c:pt>
                <c:pt idx="13496">
                  <c:v>-877.99951553344704</c:v>
                </c:pt>
                <c:pt idx="13497">
                  <c:v>-877.99373388290405</c:v>
                </c:pt>
                <c:pt idx="13498">
                  <c:v>-877.98854827880905</c:v>
                </c:pt>
                <c:pt idx="13499">
                  <c:v>-877.98360109329201</c:v>
                </c:pt>
                <c:pt idx="13500">
                  <c:v>-877.97853469848701</c:v>
                </c:pt>
                <c:pt idx="13501">
                  <c:v>-877.97299146652199</c:v>
                </c:pt>
                <c:pt idx="13502">
                  <c:v>-877.96691179275501</c:v>
                </c:pt>
                <c:pt idx="13503">
                  <c:v>-877.96041488647506</c:v>
                </c:pt>
                <c:pt idx="13504">
                  <c:v>-877.953441143036</c:v>
                </c:pt>
                <c:pt idx="13505">
                  <c:v>-877.94622898101807</c:v>
                </c:pt>
                <c:pt idx="13506">
                  <c:v>-877.93871879577705</c:v>
                </c:pt>
                <c:pt idx="13507">
                  <c:v>-877.93114900589001</c:v>
                </c:pt>
                <c:pt idx="13508">
                  <c:v>-877.92369842529297</c:v>
                </c:pt>
                <c:pt idx="13509">
                  <c:v>-877.91648626327492</c:v>
                </c:pt>
                <c:pt idx="13510">
                  <c:v>-877.90975093841598</c:v>
                </c:pt>
                <c:pt idx="13511">
                  <c:v>-877.90337324142502</c:v>
                </c:pt>
                <c:pt idx="13512">
                  <c:v>-877.89741277694702</c:v>
                </c:pt>
                <c:pt idx="13513">
                  <c:v>-877.89169073104904</c:v>
                </c:pt>
                <c:pt idx="13514">
                  <c:v>-877.88620710372902</c:v>
                </c:pt>
                <c:pt idx="13515">
                  <c:v>-877.88078308105491</c:v>
                </c:pt>
                <c:pt idx="13516">
                  <c:v>-877.87529945373603</c:v>
                </c:pt>
                <c:pt idx="13517">
                  <c:v>-877.86963701248192</c:v>
                </c:pt>
                <c:pt idx="13518">
                  <c:v>-877.86367654800392</c:v>
                </c:pt>
                <c:pt idx="13519">
                  <c:v>-877.85741806030296</c:v>
                </c:pt>
                <c:pt idx="13520">
                  <c:v>-877.850682735443</c:v>
                </c:pt>
                <c:pt idx="13521">
                  <c:v>-877.84347057342598</c:v>
                </c:pt>
                <c:pt idx="13522">
                  <c:v>-877.83566236495994</c:v>
                </c:pt>
                <c:pt idx="13523">
                  <c:v>-877.82731771469093</c:v>
                </c:pt>
                <c:pt idx="13524">
                  <c:v>-877.81831741333008</c:v>
                </c:pt>
                <c:pt idx="13525">
                  <c:v>-877.80884027481102</c:v>
                </c:pt>
                <c:pt idx="13526">
                  <c:v>-877.79882669448898</c:v>
                </c:pt>
                <c:pt idx="13527">
                  <c:v>-877.78851509094306</c:v>
                </c:pt>
                <c:pt idx="13528">
                  <c:v>-877.77802467346203</c:v>
                </c:pt>
                <c:pt idx="13529">
                  <c:v>-877.76759386062599</c:v>
                </c:pt>
                <c:pt idx="13530">
                  <c:v>-877.75740146637008</c:v>
                </c:pt>
                <c:pt idx="13531">
                  <c:v>-877.74756669998192</c:v>
                </c:pt>
                <c:pt idx="13532">
                  <c:v>-877.73808956146308</c:v>
                </c:pt>
                <c:pt idx="13533">
                  <c:v>-877.72885084152199</c:v>
                </c:pt>
                <c:pt idx="13534">
                  <c:v>-877.71985054016102</c:v>
                </c:pt>
                <c:pt idx="13535">
                  <c:v>-877.71102905273506</c:v>
                </c:pt>
                <c:pt idx="13536">
                  <c:v>-877.70232677459694</c:v>
                </c:pt>
                <c:pt idx="13537">
                  <c:v>-877.69374370574997</c:v>
                </c:pt>
                <c:pt idx="13538">
                  <c:v>-877.68533945083595</c:v>
                </c:pt>
                <c:pt idx="13539">
                  <c:v>-877.67717361450195</c:v>
                </c:pt>
                <c:pt idx="13540">
                  <c:v>-877.66930580139206</c:v>
                </c:pt>
                <c:pt idx="13541">
                  <c:v>-877.66173601150501</c:v>
                </c:pt>
                <c:pt idx="13542">
                  <c:v>-877.65440464019798</c:v>
                </c:pt>
                <c:pt idx="13543">
                  <c:v>-877.64695405960106</c:v>
                </c:pt>
                <c:pt idx="13544">
                  <c:v>-877.63902664184593</c:v>
                </c:pt>
                <c:pt idx="13545">
                  <c:v>-877.63014554977394</c:v>
                </c:pt>
                <c:pt idx="13546">
                  <c:v>-877.62001276016304</c:v>
                </c:pt>
                <c:pt idx="13547">
                  <c:v>-877.60838985443092</c:v>
                </c:pt>
                <c:pt idx="13548">
                  <c:v>-877.59527683258102</c:v>
                </c:pt>
                <c:pt idx="13549">
                  <c:v>-877.58079290389992</c:v>
                </c:pt>
                <c:pt idx="13550">
                  <c:v>-877.565236091614</c:v>
                </c:pt>
                <c:pt idx="13551">
                  <c:v>-877.54908323287998</c:v>
                </c:pt>
                <c:pt idx="13552">
                  <c:v>-877.53304958343506</c:v>
                </c:pt>
                <c:pt idx="13553">
                  <c:v>-877.51755237579403</c:v>
                </c:pt>
                <c:pt idx="13554">
                  <c:v>-877.50300884246803</c:v>
                </c:pt>
                <c:pt idx="13555">
                  <c:v>-877.48977661132801</c:v>
                </c:pt>
                <c:pt idx="13556">
                  <c:v>-877.47779607772804</c:v>
                </c:pt>
                <c:pt idx="13557">
                  <c:v>-877.46694803237892</c:v>
                </c:pt>
                <c:pt idx="13558">
                  <c:v>-877.456934452057</c:v>
                </c:pt>
                <c:pt idx="13559">
                  <c:v>-877.44721889495895</c:v>
                </c:pt>
                <c:pt idx="13560">
                  <c:v>-877.43732452392601</c:v>
                </c:pt>
                <c:pt idx="13561">
                  <c:v>-877.42689371108997</c:v>
                </c:pt>
                <c:pt idx="13562">
                  <c:v>-877.41562843322799</c:v>
                </c:pt>
                <c:pt idx="13563">
                  <c:v>-877.40352869033802</c:v>
                </c:pt>
                <c:pt idx="13564">
                  <c:v>-877.39053487777699</c:v>
                </c:pt>
                <c:pt idx="13565">
                  <c:v>-877.37682580947899</c:v>
                </c:pt>
                <c:pt idx="13566">
                  <c:v>-877.36258029937801</c:v>
                </c:pt>
                <c:pt idx="13567">
                  <c:v>-877.34803676605202</c:v>
                </c:pt>
                <c:pt idx="13568">
                  <c:v>-877.33349323272705</c:v>
                </c:pt>
                <c:pt idx="13569">
                  <c:v>-877.31924772262596</c:v>
                </c:pt>
                <c:pt idx="13570">
                  <c:v>-877.30559825897194</c:v>
                </c:pt>
                <c:pt idx="13571">
                  <c:v>-877.29260444641102</c:v>
                </c:pt>
                <c:pt idx="13572">
                  <c:v>-877.28038549423195</c:v>
                </c:pt>
                <c:pt idx="13573">
                  <c:v>-877.26882219314598</c:v>
                </c:pt>
                <c:pt idx="13574">
                  <c:v>-877.25785493850708</c:v>
                </c:pt>
                <c:pt idx="13575">
                  <c:v>-877.24754333496094</c:v>
                </c:pt>
                <c:pt idx="13576">
                  <c:v>-877.237768173218</c:v>
                </c:pt>
                <c:pt idx="13577">
                  <c:v>-877.22846984863304</c:v>
                </c:pt>
                <c:pt idx="13578">
                  <c:v>-877.21964836120605</c:v>
                </c:pt>
                <c:pt idx="13579">
                  <c:v>-877.21112489700295</c:v>
                </c:pt>
                <c:pt idx="13580">
                  <c:v>-877.20289945602394</c:v>
                </c:pt>
                <c:pt idx="13581">
                  <c:v>-877.19485282897995</c:v>
                </c:pt>
                <c:pt idx="13582">
                  <c:v>-877.18710422515892</c:v>
                </c:pt>
                <c:pt idx="13583">
                  <c:v>-877.179713249207</c:v>
                </c:pt>
                <c:pt idx="13584">
                  <c:v>-877.17256069183395</c:v>
                </c:pt>
                <c:pt idx="13585">
                  <c:v>-877.16564655304001</c:v>
                </c:pt>
                <c:pt idx="13586">
                  <c:v>-877.15873241424606</c:v>
                </c:pt>
                <c:pt idx="13587">
                  <c:v>-877.15152025222801</c:v>
                </c:pt>
                <c:pt idx="13588">
                  <c:v>-877.14371204376198</c:v>
                </c:pt>
                <c:pt idx="13589">
                  <c:v>-877.13483095169101</c:v>
                </c:pt>
                <c:pt idx="13590">
                  <c:v>-877.12457895278999</c:v>
                </c:pt>
                <c:pt idx="13591">
                  <c:v>-877.11283683776901</c:v>
                </c:pt>
                <c:pt idx="13592">
                  <c:v>-877.09960460662899</c:v>
                </c:pt>
                <c:pt idx="13593">
                  <c:v>-877.085180282593</c:v>
                </c:pt>
                <c:pt idx="13594">
                  <c:v>-877.07004070282005</c:v>
                </c:pt>
                <c:pt idx="13595">
                  <c:v>-877.05448389053402</c:v>
                </c:pt>
                <c:pt idx="13596">
                  <c:v>-877.03904628753708</c:v>
                </c:pt>
                <c:pt idx="13597">
                  <c:v>-877.024085521698</c:v>
                </c:pt>
                <c:pt idx="13598">
                  <c:v>-877.00989961624202</c:v>
                </c:pt>
                <c:pt idx="13599">
                  <c:v>-876.99684619903599</c:v>
                </c:pt>
                <c:pt idx="13600">
                  <c:v>-876.98492527008102</c:v>
                </c:pt>
                <c:pt idx="13601">
                  <c:v>-876.97413682937599</c:v>
                </c:pt>
                <c:pt idx="13602">
                  <c:v>-876.96424245834396</c:v>
                </c:pt>
                <c:pt idx="13603">
                  <c:v>-876.955003738404</c:v>
                </c:pt>
                <c:pt idx="13604">
                  <c:v>-876.946301460266</c:v>
                </c:pt>
                <c:pt idx="13605">
                  <c:v>-876.938135623932</c:v>
                </c:pt>
                <c:pt idx="13606">
                  <c:v>-876.93050622940098</c:v>
                </c:pt>
                <c:pt idx="13607">
                  <c:v>-876.92323446273804</c:v>
                </c:pt>
                <c:pt idx="13608">
                  <c:v>-876.9162607193</c:v>
                </c:pt>
                <c:pt idx="13609">
                  <c:v>-876.90916776657104</c:v>
                </c:pt>
                <c:pt idx="13610">
                  <c:v>-876.90165758133003</c:v>
                </c:pt>
                <c:pt idx="13611">
                  <c:v>-876.89361095428501</c:v>
                </c:pt>
                <c:pt idx="13612">
                  <c:v>-876.88490867614792</c:v>
                </c:pt>
                <c:pt idx="13613">
                  <c:v>-876.87555074691795</c:v>
                </c:pt>
                <c:pt idx="13614">
                  <c:v>-876.86535835266102</c:v>
                </c:pt>
                <c:pt idx="13615">
                  <c:v>-876.85451030731201</c:v>
                </c:pt>
                <c:pt idx="13616">
                  <c:v>-876.84306621551502</c:v>
                </c:pt>
                <c:pt idx="13617">
                  <c:v>-876.83150291442894</c:v>
                </c:pt>
                <c:pt idx="13618">
                  <c:v>-876.82023763656593</c:v>
                </c:pt>
                <c:pt idx="13619">
                  <c:v>-876.80956840515205</c:v>
                </c:pt>
                <c:pt idx="13620">
                  <c:v>-876.79961442947399</c:v>
                </c:pt>
                <c:pt idx="13621">
                  <c:v>-876.79043531417892</c:v>
                </c:pt>
                <c:pt idx="13622">
                  <c:v>-876.78209066391003</c:v>
                </c:pt>
                <c:pt idx="13623">
                  <c:v>-876.77452087402401</c:v>
                </c:pt>
                <c:pt idx="13624">
                  <c:v>-876.76754713058494</c:v>
                </c:pt>
                <c:pt idx="13625">
                  <c:v>-876.76099061965999</c:v>
                </c:pt>
                <c:pt idx="13626">
                  <c:v>-876.75443410873402</c:v>
                </c:pt>
                <c:pt idx="13627">
                  <c:v>-876.74775838851906</c:v>
                </c:pt>
                <c:pt idx="13628">
                  <c:v>-876.74054622650192</c:v>
                </c:pt>
                <c:pt idx="13629">
                  <c:v>-876.73285722732601</c:v>
                </c:pt>
                <c:pt idx="13630">
                  <c:v>-876.724452972412</c:v>
                </c:pt>
                <c:pt idx="13631">
                  <c:v>-876.71533346176193</c:v>
                </c:pt>
                <c:pt idx="13632">
                  <c:v>-876.70531988143898</c:v>
                </c:pt>
                <c:pt idx="13633">
                  <c:v>-876.69453144073498</c:v>
                </c:pt>
                <c:pt idx="13634">
                  <c:v>-876.68308734893799</c:v>
                </c:pt>
                <c:pt idx="13635">
                  <c:v>-876.67110681533802</c:v>
                </c:pt>
                <c:pt idx="13636">
                  <c:v>-876.65876865387008</c:v>
                </c:pt>
                <c:pt idx="13637">
                  <c:v>-876.64613246917702</c:v>
                </c:pt>
                <c:pt idx="13638">
                  <c:v>-876.63343667983997</c:v>
                </c:pt>
                <c:pt idx="13639">
                  <c:v>-876.62074089050293</c:v>
                </c:pt>
                <c:pt idx="13640">
                  <c:v>-876.60834312438999</c:v>
                </c:pt>
                <c:pt idx="13641">
                  <c:v>-876.59654140472401</c:v>
                </c:pt>
                <c:pt idx="13642">
                  <c:v>-876.58557415008602</c:v>
                </c:pt>
                <c:pt idx="13643">
                  <c:v>-876.57550096511898</c:v>
                </c:pt>
                <c:pt idx="13644">
                  <c:v>-876.566381454468</c:v>
                </c:pt>
                <c:pt idx="13645">
                  <c:v>-876.558215618134</c:v>
                </c:pt>
                <c:pt idx="13646">
                  <c:v>-876.55106306076095</c:v>
                </c:pt>
                <c:pt idx="13647">
                  <c:v>-876.54486417770408</c:v>
                </c:pt>
                <c:pt idx="13648">
                  <c:v>-876.53973817825295</c:v>
                </c:pt>
                <c:pt idx="13649">
                  <c:v>-876.53544664383003</c:v>
                </c:pt>
                <c:pt idx="13650">
                  <c:v>-876.53181076049805</c:v>
                </c:pt>
                <c:pt idx="13651">
                  <c:v>-876.52853250503608</c:v>
                </c:pt>
                <c:pt idx="13652">
                  <c:v>-876.52543306350708</c:v>
                </c:pt>
                <c:pt idx="13653">
                  <c:v>-876.52239322662399</c:v>
                </c:pt>
                <c:pt idx="13654">
                  <c:v>-876.51923418045101</c:v>
                </c:pt>
                <c:pt idx="13655">
                  <c:v>-876.51595592498802</c:v>
                </c:pt>
                <c:pt idx="13656">
                  <c:v>-876.51232004165695</c:v>
                </c:pt>
                <c:pt idx="13657">
                  <c:v>-876.50808811187801</c:v>
                </c:pt>
                <c:pt idx="13658">
                  <c:v>-876.50337934493996</c:v>
                </c:pt>
                <c:pt idx="13659">
                  <c:v>-876.49825334548996</c:v>
                </c:pt>
                <c:pt idx="13660">
                  <c:v>-876.49300813674904</c:v>
                </c:pt>
                <c:pt idx="13661">
                  <c:v>-876.48794174194404</c:v>
                </c:pt>
                <c:pt idx="13662">
                  <c:v>-876.48311376571701</c:v>
                </c:pt>
                <c:pt idx="13663">
                  <c:v>-876.47870302200295</c:v>
                </c:pt>
                <c:pt idx="13664">
                  <c:v>-876.474828720093</c:v>
                </c:pt>
                <c:pt idx="13665">
                  <c:v>-876.47172927856502</c:v>
                </c:pt>
                <c:pt idx="13666">
                  <c:v>-876.469285488129</c:v>
                </c:pt>
                <c:pt idx="13667">
                  <c:v>-876.46725893020698</c:v>
                </c:pt>
                <c:pt idx="13668">
                  <c:v>-876.46535158157394</c:v>
                </c:pt>
                <c:pt idx="13669">
                  <c:v>-876.46290779113792</c:v>
                </c:pt>
                <c:pt idx="13670">
                  <c:v>-876.45974874496505</c:v>
                </c:pt>
                <c:pt idx="13671">
                  <c:v>-876.45569562911999</c:v>
                </c:pt>
                <c:pt idx="13672">
                  <c:v>-876.45080804824897</c:v>
                </c:pt>
                <c:pt idx="13673">
                  <c:v>-876.44520521163997</c:v>
                </c:pt>
                <c:pt idx="13674">
                  <c:v>-876.43906593322799</c:v>
                </c:pt>
                <c:pt idx="13675">
                  <c:v>-876.43286705017101</c:v>
                </c:pt>
                <c:pt idx="13676">
                  <c:v>-876.42714500427292</c:v>
                </c:pt>
                <c:pt idx="13677">
                  <c:v>-876.42249584197998</c:v>
                </c:pt>
                <c:pt idx="13678">
                  <c:v>-876.419456005097</c:v>
                </c:pt>
                <c:pt idx="13679">
                  <c:v>-876.41826391220093</c:v>
                </c:pt>
                <c:pt idx="13680">
                  <c:v>-876.41903877258301</c:v>
                </c:pt>
                <c:pt idx="13681">
                  <c:v>-876.42154216766403</c:v>
                </c:pt>
                <c:pt idx="13682">
                  <c:v>-876.42535686492897</c:v>
                </c:pt>
                <c:pt idx="13683">
                  <c:v>-876.42994642257702</c:v>
                </c:pt>
                <c:pt idx="13684">
                  <c:v>-876.43483400344894</c:v>
                </c:pt>
                <c:pt idx="13685">
                  <c:v>-876.43948316574097</c:v>
                </c:pt>
                <c:pt idx="13686">
                  <c:v>-876.44347667694092</c:v>
                </c:pt>
                <c:pt idx="13687">
                  <c:v>-876.44633769989002</c:v>
                </c:pt>
                <c:pt idx="13688">
                  <c:v>-876.44788742065498</c:v>
                </c:pt>
                <c:pt idx="13689">
                  <c:v>-876.44812583923408</c:v>
                </c:pt>
                <c:pt idx="13690">
                  <c:v>-876.44717216491699</c:v>
                </c:pt>
                <c:pt idx="13691">
                  <c:v>-876.44532442092896</c:v>
                </c:pt>
                <c:pt idx="13692">
                  <c:v>-876.44288063049294</c:v>
                </c:pt>
                <c:pt idx="13693">
                  <c:v>-876.44007921218895</c:v>
                </c:pt>
                <c:pt idx="13694">
                  <c:v>-876.43703937530495</c:v>
                </c:pt>
                <c:pt idx="13695">
                  <c:v>-876.43382072448799</c:v>
                </c:pt>
                <c:pt idx="13696">
                  <c:v>-876.43048286438</c:v>
                </c:pt>
                <c:pt idx="13697">
                  <c:v>-876.42708539962803</c:v>
                </c:pt>
                <c:pt idx="13698">
                  <c:v>-876.42362833023094</c:v>
                </c:pt>
                <c:pt idx="13699">
                  <c:v>-876.42005205154396</c:v>
                </c:pt>
                <c:pt idx="13700">
                  <c:v>-876.41647577285801</c:v>
                </c:pt>
                <c:pt idx="13701">
                  <c:v>-876.41295909881592</c:v>
                </c:pt>
                <c:pt idx="13702">
                  <c:v>-876.40962123870895</c:v>
                </c:pt>
                <c:pt idx="13703">
                  <c:v>-876.40676021575905</c:v>
                </c:pt>
                <c:pt idx="13704">
                  <c:v>-876.40485286712692</c:v>
                </c:pt>
                <c:pt idx="13705">
                  <c:v>-876.40401840210006</c:v>
                </c:pt>
                <c:pt idx="13706">
                  <c:v>-876.40431642532394</c:v>
                </c:pt>
                <c:pt idx="13707">
                  <c:v>-876.405687332154</c:v>
                </c:pt>
                <c:pt idx="13708">
                  <c:v>-876.40777349472103</c:v>
                </c:pt>
                <c:pt idx="13709">
                  <c:v>-876.41027688980103</c:v>
                </c:pt>
                <c:pt idx="13710">
                  <c:v>-876.41301870346092</c:v>
                </c:pt>
                <c:pt idx="13711">
                  <c:v>-876.41582012176502</c:v>
                </c:pt>
                <c:pt idx="13712">
                  <c:v>-876.41850233078003</c:v>
                </c:pt>
                <c:pt idx="13713">
                  <c:v>-876.42082691192604</c:v>
                </c:pt>
                <c:pt idx="13714">
                  <c:v>-876.42255544662498</c:v>
                </c:pt>
                <c:pt idx="13715">
                  <c:v>-876.42386674881004</c:v>
                </c:pt>
                <c:pt idx="13716">
                  <c:v>-876.42482042312599</c:v>
                </c:pt>
                <c:pt idx="13717">
                  <c:v>-876.42577409744308</c:v>
                </c:pt>
                <c:pt idx="13718">
                  <c:v>-876.42678737640404</c:v>
                </c:pt>
                <c:pt idx="13719">
                  <c:v>-876.42768144607601</c:v>
                </c:pt>
                <c:pt idx="13720">
                  <c:v>-876.42821788787899</c:v>
                </c:pt>
                <c:pt idx="13721">
                  <c:v>-876.42803907394398</c:v>
                </c:pt>
                <c:pt idx="13722">
                  <c:v>-876.42690658569404</c:v>
                </c:pt>
                <c:pt idx="13723">
                  <c:v>-876.42470121383701</c:v>
                </c:pt>
                <c:pt idx="13724">
                  <c:v>-876.42148256301903</c:v>
                </c:pt>
                <c:pt idx="13725">
                  <c:v>-876.41707181930599</c:v>
                </c:pt>
                <c:pt idx="13726">
                  <c:v>-876.41158819198608</c:v>
                </c:pt>
                <c:pt idx="13727">
                  <c:v>-876.405210494995</c:v>
                </c:pt>
                <c:pt idx="13728">
                  <c:v>-876.39853477478005</c:v>
                </c:pt>
                <c:pt idx="13729">
                  <c:v>-876.39197826385498</c:v>
                </c:pt>
                <c:pt idx="13730">
                  <c:v>-876.386256217957</c:v>
                </c:pt>
                <c:pt idx="13731">
                  <c:v>-876.38166666030907</c:v>
                </c:pt>
                <c:pt idx="13732">
                  <c:v>-876.37856721878097</c:v>
                </c:pt>
                <c:pt idx="13733">
                  <c:v>-876.37707710266102</c:v>
                </c:pt>
                <c:pt idx="13734">
                  <c:v>-876.37725591659603</c:v>
                </c:pt>
                <c:pt idx="13735">
                  <c:v>-876.37886524200508</c:v>
                </c:pt>
                <c:pt idx="13736">
                  <c:v>-876.38166666030907</c:v>
                </c:pt>
                <c:pt idx="13737">
                  <c:v>-876.38518333435104</c:v>
                </c:pt>
                <c:pt idx="13738">
                  <c:v>-876.388938426972</c:v>
                </c:pt>
                <c:pt idx="13739">
                  <c:v>-876.39263391494796</c:v>
                </c:pt>
                <c:pt idx="13740">
                  <c:v>-876.39609098434494</c:v>
                </c:pt>
                <c:pt idx="13741">
                  <c:v>-876.39930963516304</c:v>
                </c:pt>
                <c:pt idx="13742">
                  <c:v>-876.40240907669101</c:v>
                </c:pt>
                <c:pt idx="13743">
                  <c:v>-876.40538930893001</c:v>
                </c:pt>
                <c:pt idx="13744">
                  <c:v>-876.40830993652401</c:v>
                </c:pt>
                <c:pt idx="13745">
                  <c:v>-876.41146898269699</c:v>
                </c:pt>
                <c:pt idx="13746">
                  <c:v>-876.41486644744896</c:v>
                </c:pt>
                <c:pt idx="13747">
                  <c:v>-876.41862154007003</c:v>
                </c:pt>
                <c:pt idx="13748">
                  <c:v>-876.42249584197998</c:v>
                </c:pt>
                <c:pt idx="13749">
                  <c:v>-876.42625093460106</c:v>
                </c:pt>
                <c:pt idx="13750">
                  <c:v>-876.42946958541893</c:v>
                </c:pt>
                <c:pt idx="13751">
                  <c:v>-876.43197298049904</c:v>
                </c:pt>
                <c:pt idx="13752">
                  <c:v>-876.43370151519798</c:v>
                </c:pt>
                <c:pt idx="13753">
                  <c:v>-876.43477439880394</c:v>
                </c:pt>
                <c:pt idx="13754">
                  <c:v>-876.43531084060692</c:v>
                </c:pt>
                <c:pt idx="13755">
                  <c:v>-876.43543004989601</c:v>
                </c:pt>
                <c:pt idx="13756">
                  <c:v>-876.43513202667305</c:v>
                </c:pt>
                <c:pt idx="13757">
                  <c:v>-876.43453598022506</c:v>
                </c:pt>
                <c:pt idx="13758">
                  <c:v>-876.43370151519798</c:v>
                </c:pt>
                <c:pt idx="13759">
                  <c:v>-876.43274784088203</c:v>
                </c:pt>
                <c:pt idx="13760">
                  <c:v>-876.43167495727607</c:v>
                </c:pt>
                <c:pt idx="13761">
                  <c:v>-876.43078088760399</c:v>
                </c:pt>
                <c:pt idx="13762">
                  <c:v>-876.43018484115601</c:v>
                </c:pt>
                <c:pt idx="13763">
                  <c:v>-876.43006563186702</c:v>
                </c:pt>
                <c:pt idx="13764">
                  <c:v>-876.430542469025</c:v>
                </c:pt>
                <c:pt idx="13765">
                  <c:v>-876.43179416656494</c:v>
                </c:pt>
                <c:pt idx="13766">
                  <c:v>-876.43388032913208</c:v>
                </c:pt>
                <c:pt idx="13767">
                  <c:v>-876.43709897994995</c:v>
                </c:pt>
                <c:pt idx="13768">
                  <c:v>-876.44121170044002</c:v>
                </c:pt>
                <c:pt idx="13769">
                  <c:v>-876.44609928131104</c:v>
                </c:pt>
                <c:pt idx="13770">
                  <c:v>-876.45116567611694</c:v>
                </c:pt>
                <c:pt idx="13771">
                  <c:v>-876.45587444305397</c:v>
                </c:pt>
                <c:pt idx="13772">
                  <c:v>-876.45974874496505</c:v>
                </c:pt>
                <c:pt idx="13773">
                  <c:v>-876.46255016326904</c:v>
                </c:pt>
                <c:pt idx="13774">
                  <c:v>-876.46421909332298</c:v>
                </c:pt>
                <c:pt idx="13775">
                  <c:v>-876.46469593048096</c:v>
                </c:pt>
                <c:pt idx="13776">
                  <c:v>-876.464040279389</c:v>
                </c:pt>
                <c:pt idx="13777">
                  <c:v>-876.46249055862404</c:v>
                </c:pt>
                <c:pt idx="13778">
                  <c:v>-876.46034479141304</c:v>
                </c:pt>
                <c:pt idx="13779">
                  <c:v>-876.458020210266</c:v>
                </c:pt>
                <c:pt idx="13780">
                  <c:v>-876.45611286163398</c:v>
                </c:pt>
                <c:pt idx="13781">
                  <c:v>-876.45509958267201</c:v>
                </c:pt>
                <c:pt idx="13782">
                  <c:v>-876.45527839660701</c:v>
                </c:pt>
                <c:pt idx="13783">
                  <c:v>-876.45658969879196</c:v>
                </c:pt>
                <c:pt idx="13784">
                  <c:v>-876.45897388458297</c:v>
                </c:pt>
                <c:pt idx="13785">
                  <c:v>-876.46213293075607</c:v>
                </c:pt>
                <c:pt idx="13786">
                  <c:v>-876.46582841873192</c:v>
                </c:pt>
                <c:pt idx="13787">
                  <c:v>-876.46976232528698</c:v>
                </c:pt>
                <c:pt idx="13788">
                  <c:v>-876.47363662719704</c:v>
                </c:pt>
                <c:pt idx="13789">
                  <c:v>-876.47715330123901</c:v>
                </c:pt>
                <c:pt idx="13790">
                  <c:v>-876.48007392883301</c:v>
                </c:pt>
                <c:pt idx="13791">
                  <c:v>-876.48233890533493</c:v>
                </c:pt>
                <c:pt idx="13792">
                  <c:v>-876.48412704467796</c:v>
                </c:pt>
                <c:pt idx="13793">
                  <c:v>-876.48573637008701</c:v>
                </c:pt>
                <c:pt idx="13794">
                  <c:v>-876.48734569549606</c:v>
                </c:pt>
                <c:pt idx="13795">
                  <c:v>-876.48901462555</c:v>
                </c:pt>
                <c:pt idx="13796">
                  <c:v>-876.49074316024803</c:v>
                </c:pt>
                <c:pt idx="13797">
                  <c:v>-876.49223327636696</c:v>
                </c:pt>
                <c:pt idx="13798">
                  <c:v>-876.49336576461792</c:v>
                </c:pt>
                <c:pt idx="13799">
                  <c:v>-876.494081020355</c:v>
                </c:pt>
                <c:pt idx="13800">
                  <c:v>-876.494081020355</c:v>
                </c:pt>
                <c:pt idx="13801">
                  <c:v>-876.49312734603905</c:v>
                </c:pt>
                <c:pt idx="13802">
                  <c:v>-876.491160392761</c:v>
                </c:pt>
                <c:pt idx="13803">
                  <c:v>-876.48812055587803</c:v>
                </c:pt>
                <c:pt idx="13804">
                  <c:v>-876.48418664932296</c:v>
                </c:pt>
                <c:pt idx="13805">
                  <c:v>-876.47983551025402</c:v>
                </c:pt>
                <c:pt idx="13806">
                  <c:v>-876.47536516189598</c:v>
                </c:pt>
                <c:pt idx="13807">
                  <c:v>-876.47113323211693</c:v>
                </c:pt>
                <c:pt idx="13808">
                  <c:v>-876.46743774414108</c:v>
                </c:pt>
                <c:pt idx="13809">
                  <c:v>-876.46451711654697</c:v>
                </c:pt>
                <c:pt idx="13810">
                  <c:v>-876.46266937255905</c:v>
                </c:pt>
                <c:pt idx="13811">
                  <c:v>-876.46207332611107</c:v>
                </c:pt>
                <c:pt idx="13812">
                  <c:v>-876.46284818649292</c:v>
                </c:pt>
                <c:pt idx="13813">
                  <c:v>-876.46511316299507</c:v>
                </c:pt>
                <c:pt idx="13814">
                  <c:v>-876.46874904632602</c:v>
                </c:pt>
                <c:pt idx="13815">
                  <c:v>-876.47369623184204</c:v>
                </c:pt>
                <c:pt idx="13816">
                  <c:v>-876.47965669632003</c:v>
                </c:pt>
                <c:pt idx="13817">
                  <c:v>-876.48615360259998</c:v>
                </c:pt>
                <c:pt idx="13818">
                  <c:v>-876.49271011352607</c:v>
                </c:pt>
                <c:pt idx="13819">
                  <c:v>-876.49884939193703</c:v>
                </c:pt>
                <c:pt idx="13820">
                  <c:v>-876.50397539138794</c:v>
                </c:pt>
                <c:pt idx="13821">
                  <c:v>-876.50767087936401</c:v>
                </c:pt>
                <c:pt idx="13822">
                  <c:v>-876.50957822799705</c:v>
                </c:pt>
                <c:pt idx="13823">
                  <c:v>-876.50933980941795</c:v>
                </c:pt>
                <c:pt idx="13824">
                  <c:v>-876.50707483291603</c:v>
                </c:pt>
                <c:pt idx="13825">
                  <c:v>-876.50290250778198</c:v>
                </c:pt>
                <c:pt idx="13826">
                  <c:v>-876.49747848510799</c:v>
                </c:pt>
                <c:pt idx="13827">
                  <c:v>-876.49145841598499</c:v>
                </c:pt>
                <c:pt idx="13828">
                  <c:v>-876.48543834686302</c:v>
                </c:pt>
                <c:pt idx="13829">
                  <c:v>-876.48001432418801</c:v>
                </c:pt>
                <c:pt idx="13830">
                  <c:v>-876.47554397583008</c:v>
                </c:pt>
                <c:pt idx="13831">
                  <c:v>-876.47232532501198</c:v>
                </c:pt>
                <c:pt idx="13832">
                  <c:v>-876.47041797638008</c:v>
                </c:pt>
                <c:pt idx="13833">
                  <c:v>-876.46958351135299</c:v>
                </c:pt>
                <c:pt idx="13834">
                  <c:v>-876.46952390670799</c:v>
                </c:pt>
                <c:pt idx="13835">
                  <c:v>-876.469643115998</c:v>
                </c:pt>
                <c:pt idx="13836">
                  <c:v>-876.46934509277401</c:v>
                </c:pt>
                <c:pt idx="13837">
                  <c:v>-876.46827220916794</c:v>
                </c:pt>
                <c:pt idx="13838">
                  <c:v>-876.46618604660102</c:v>
                </c:pt>
                <c:pt idx="13839">
                  <c:v>-876.46332502365101</c:v>
                </c:pt>
                <c:pt idx="13840">
                  <c:v>-876.45980834961006</c:v>
                </c:pt>
                <c:pt idx="13841">
                  <c:v>-876.45605325698898</c:v>
                </c:pt>
                <c:pt idx="13842">
                  <c:v>-876.45235776901302</c:v>
                </c:pt>
                <c:pt idx="13843">
                  <c:v>-876.44913911819503</c:v>
                </c:pt>
                <c:pt idx="13844">
                  <c:v>-876.44669532775902</c:v>
                </c:pt>
                <c:pt idx="13845">
                  <c:v>-876.44514560699508</c:v>
                </c:pt>
                <c:pt idx="13846">
                  <c:v>-876.444311141968</c:v>
                </c:pt>
                <c:pt idx="13847">
                  <c:v>-876.44407272338901</c:v>
                </c:pt>
                <c:pt idx="13848">
                  <c:v>-876.44389390945503</c:v>
                </c:pt>
                <c:pt idx="13849">
                  <c:v>-876.44347667694092</c:v>
                </c:pt>
                <c:pt idx="13850">
                  <c:v>-876.44270181655907</c:v>
                </c:pt>
                <c:pt idx="13851">
                  <c:v>-876.44139051437401</c:v>
                </c:pt>
                <c:pt idx="13852">
                  <c:v>-876.43978118896507</c:v>
                </c:pt>
                <c:pt idx="13853">
                  <c:v>-876.43799304962204</c:v>
                </c:pt>
                <c:pt idx="13854">
                  <c:v>-876.43638372421299</c:v>
                </c:pt>
                <c:pt idx="13855">
                  <c:v>-876.43519163131702</c:v>
                </c:pt>
                <c:pt idx="13856">
                  <c:v>-876.43465518951393</c:v>
                </c:pt>
                <c:pt idx="13857">
                  <c:v>-876.43471479415894</c:v>
                </c:pt>
                <c:pt idx="13858">
                  <c:v>-876.43525123596203</c:v>
                </c:pt>
                <c:pt idx="13859">
                  <c:v>-876.43602609634399</c:v>
                </c:pt>
                <c:pt idx="13860">
                  <c:v>-876.43662214279198</c:v>
                </c:pt>
                <c:pt idx="13861">
                  <c:v>-876.43680095672607</c:v>
                </c:pt>
                <c:pt idx="13862">
                  <c:v>-876.43632411956798</c:v>
                </c:pt>
                <c:pt idx="13863">
                  <c:v>-876.43519163131702</c:v>
                </c:pt>
                <c:pt idx="13864">
                  <c:v>-876.43328428268501</c:v>
                </c:pt>
                <c:pt idx="13865">
                  <c:v>-876.43072128295898</c:v>
                </c:pt>
                <c:pt idx="13866">
                  <c:v>-876.42774105071999</c:v>
                </c:pt>
                <c:pt idx="13867">
                  <c:v>-876.42464160919201</c:v>
                </c:pt>
                <c:pt idx="13868">
                  <c:v>-876.42160177230903</c:v>
                </c:pt>
                <c:pt idx="13869">
                  <c:v>-876.41874074935902</c:v>
                </c:pt>
                <c:pt idx="13870">
                  <c:v>-876.41617774963402</c:v>
                </c:pt>
                <c:pt idx="13871">
                  <c:v>-876.413733959198</c:v>
                </c:pt>
                <c:pt idx="13872">
                  <c:v>-876.41129016876198</c:v>
                </c:pt>
                <c:pt idx="13873">
                  <c:v>-876.40872716903698</c:v>
                </c:pt>
                <c:pt idx="13874">
                  <c:v>-876.40592575073299</c:v>
                </c:pt>
                <c:pt idx="13875">
                  <c:v>-876.40288591384899</c:v>
                </c:pt>
                <c:pt idx="13876">
                  <c:v>-876.39948844909702</c:v>
                </c:pt>
                <c:pt idx="13877">
                  <c:v>-876.39585256576606</c:v>
                </c:pt>
                <c:pt idx="13878">
                  <c:v>-876.391799449921</c:v>
                </c:pt>
                <c:pt idx="13879">
                  <c:v>-876.38726949691795</c:v>
                </c:pt>
                <c:pt idx="13880">
                  <c:v>-876.38226270675705</c:v>
                </c:pt>
                <c:pt idx="13881">
                  <c:v>-876.37671947479294</c:v>
                </c:pt>
                <c:pt idx="13882">
                  <c:v>-876.37081861495994</c:v>
                </c:pt>
                <c:pt idx="13883">
                  <c:v>-876.36456012725898</c:v>
                </c:pt>
                <c:pt idx="13884">
                  <c:v>-876.35800361633301</c:v>
                </c:pt>
                <c:pt idx="13885">
                  <c:v>-876.35126829147407</c:v>
                </c:pt>
                <c:pt idx="13886">
                  <c:v>-876.34429454803501</c:v>
                </c:pt>
                <c:pt idx="13887">
                  <c:v>-876.33720159530708</c:v>
                </c:pt>
                <c:pt idx="13888">
                  <c:v>-876.33028745651302</c:v>
                </c:pt>
                <c:pt idx="13889">
                  <c:v>-876.32385015487694</c:v>
                </c:pt>
                <c:pt idx="13890">
                  <c:v>-876.31794929504395</c:v>
                </c:pt>
                <c:pt idx="13891">
                  <c:v>-876.31246566772506</c:v>
                </c:pt>
                <c:pt idx="13892">
                  <c:v>-876.30710124969505</c:v>
                </c:pt>
                <c:pt idx="13893">
                  <c:v>-876.30173683166504</c:v>
                </c:pt>
                <c:pt idx="13894">
                  <c:v>-876.29619359970093</c:v>
                </c:pt>
                <c:pt idx="13895">
                  <c:v>-876.29059076309204</c:v>
                </c:pt>
                <c:pt idx="13896">
                  <c:v>-876.28504753112793</c:v>
                </c:pt>
                <c:pt idx="13897">
                  <c:v>-876.27962350845405</c:v>
                </c:pt>
                <c:pt idx="13898">
                  <c:v>-876.27431869506904</c:v>
                </c:pt>
                <c:pt idx="13899">
                  <c:v>-876.26925230026302</c:v>
                </c:pt>
                <c:pt idx="13900">
                  <c:v>-876.26472234725998</c:v>
                </c:pt>
                <c:pt idx="13901">
                  <c:v>-876.26102685928402</c:v>
                </c:pt>
                <c:pt idx="13902">
                  <c:v>-876.25834465026901</c:v>
                </c:pt>
                <c:pt idx="13903">
                  <c:v>-876.25661611557007</c:v>
                </c:pt>
                <c:pt idx="13904">
                  <c:v>-876.255662441254</c:v>
                </c:pt>
                <c:pt idx="13905">
                  <c:v>-876.25512599945102</c:v>
                </c:pt>
                <c:pt idx="13906">
                  <c:v>-876.25476837158203</c:v>
                </c:pt>
                <c:pt idx="13907">
                  <c:v>-876.25417232513405</c:v>
                </c:pt>
                <c:pt idx="13908">
                  <c:v>-876.25292062759399</c:v>
                </c:pt>
                <c:pt idx="13909">
                  <c:v>-876.25083446502708</c:v>
                </c:pt>
                <c:pt idx="13910">
                  <c:v>-876.24767541885399</c:v>
                </c:pt>
                <c:pt idx="13911">
                  <c:v>-876.24350309371994</c:v>
                </c:pt>
                <c:pt idx="13912">
                  <c:v>-876.23819828033493</c:v>
                </c:pt>
                <c:pt idx="13913">
                  <c:v>-876.23188018798805</c:v>
                </c:pt>
                <c:pt idx="13914">
                  <c:v>-876.22454881668102</c:v>
                </c:pt>
                <c:pt idx="13915">
                  <c:v>-876.21632337570202</c:v>
                </c:pt>
                <c:pt idx="13916">
                  <c:v>-876.20744228363105</c:v>
                </c:pt>
                <c:pt idx="13917">
                  <c:v>-876.19820356368996</c:v>
                </c:pt>
                <c:pt idx="13918">
                  <c:v>-876.18872642517101</c:v>
                </c:pt>
                <c:pt idx="13919">
                  <c:v>-876.17930889129707</c:v>
                </c:pt>
                <c:pt idx="13920">
                  <c:v>-876.17001056671199</c:v>
                </c:pt>
                <c:pt idx="13921">
                  <c:v>-876.16095066070602</c:v>
                </c:pt>
                <c:pt idx="13922">
                  <c:v>-876.15242719650303</c:v>
                </c:pt>
                <c:pt idx="13923">
                  <c:v>-876.14444017410301</c:v>
                </c:pt>
                <c:pt idx="13924">
                  <c:v>-876.13722801208496</c:v>
                </c:pt>
                <c:pt idx="13925">
                  <c:v>-876.13061189651501</c:v>
                </c:pt>
                <c:pt idx="13926">
                  <c:v>-876.12435340881393</c:v>
                </c:pt>
                <c:pt idx="13927">
                  <c:v>-876.11821413040207</c:v>
                </c:pt>
                <c:pt idx="13928">
                  <c:v>-876.11195564269997</c:v>
                </c:pt>
                <c:pt idx="13929">
                  <c:v>-876.10533952713001</c:v>
                </c:pt>
                <c:pt idx="13930">
                  <c:v>-876.09812736511299</c:v>
                </c:pt>
                <c:pt idx="13931">
                  <c:v>-876.09019994735695</c:v>
                </c:pt>
                <c:pt idx="13932">
                  <c:v>-876.08143806457497</c:v>
                </c:pt>
                <c:pt idx="13933">
                  <c:v>-876.07196092605602</c:v>
                </c:pt>
                <c:pt idx="13934">
                  <c:v>-876.0617685318</c:v>
                </c:pt>
                <c:pt idx="13935">
                  <c:v>-876.05115890502998</c:v>
                </c:pt>
                <c:pt idx="13936">
                  <c:v>-876.04013204574608</c:v>
                </c:pt>
                <c:pt idx="13937">
                  <c:v>-876.02874755859398</c:v>
                </c:pt>
                <c:pt idx="13938">
                  <c:v>-876.017005443573</c:v>
                </c:pt>
                <c:pt idx="13939">
                  <c:v>-876.00484609603905</c:v>
                </c:pt>
                <c:pt idx="13940">
                  <c:v>-875.99232912063599</c:v>
                </c:pt>
                <c:pt idx="13941">
                  <c:v>-875.97963333129906</c:v>
                </c:pt>
                <c:pt idx="13942">
                  <c:v>-875.96663951873802</c:v>
                </c:pt>
                <c:pt idx="13943">
                  <c:v>-875.953466892243</c:v>
                </c:pt>
                <c:pt idx="13944">
                  <c:v>-875.94023466110298</c:v>
                </c:pt>
                <c:pt idx="13945">
                  <c:v>-875.92724084854103</c:v>
                </c:pt>
                <c:pt idx="13946">
                  <c:v>-875.91496229171798</c:v>
                </c:pt>
                <c:pt idx="13947">
                  <c:v>-875.90363740920998</c:v>
                </c:pt>
                <c:pt idx="13948">
                  <c:v>-875.89332580566406</c:v>
                </c:pt>
                <c:pt idx="13949">
                  <c:v>-875.883848667145</c:v>
                </c:pt>
                <c:pt idx="13950">
                  <c:v>-875.87490797042892</c:v>
                </c:pt>
                <c:pt idx="13951">
                  <c:v>-875.86626529693604</c:v>
                </c:pt>
                <c:pt idx="13952">
                  <c:v>-875.85768222808906</c:v>
                </c:pt>
                <c:pt idx="13953">
                  <c:v>-875.84886074066208</c:v>
                </c:pt>
                <c:pt idx="13954">
                  <c:v>-875.83974123001099</c:v>
                </c:pt>
                <c:pt idx="13955">
                  <c:v>-875.83008527755806</c:v>
                </c:pt>
                <c:pt idx="13956">
                  <c:v>-875.82001209259101</c:v>
                </c:pt>
                <c:pt idx="13957">
                  <c:v>-875.80981969833397</c:v>
                </c:pt>
                <c:pt idx="13958">
                  <c:v>-875.79992532730103</c:v>
                </c:pt>
                <c:pt idx="13959">
                  <c:v>-875.79080581665107</c:v>
                </c:pt>
                <c:pt idx="13960">
                  <c:v>-875.78252077102707</c:v>
                </c:pt>
                <c:pt idx="13961">
                  <c:v>-875.77489137649604</c:v>
                </c:pt>
                <c:pt idx="13962">
                  <c:v>-875.76761960983299</c:v>
                </c:pt>
                <c:pt idx="13963">
                  <c:v>-875.76004981994606</c:v>
                </c:pt>
                <c:pt idx="13964">
                  <c:v>-875.75164556503296</c:v>
                </c:pt>
                <c:pt idx="13965">
                  <c:v>-875.74193000793503</c:v>
                </c:pt>
                <c:pt idx="13966">
                  <c:v>-875.73024749755905</c:v>
                </c:pt>
                <c:pt idx="13967">
                  <c:v>-875.71624040603706</c:v>
                </c:pt>
                <c:pt idx="13968">
                  <c:v>-875.69972991943405</c:v>
                </c:pt>
                <c:pt idx="13969">
                  <c:v>-875.68101406097401</c:v>
                </c:pt>
                <c:pt idx="13970">
                  <c:v>-875.66056966781593</c:v>
                </c:pt>
                <c:pt idx="13971">
                  <c:v>-875.63911199569702</c:v>
                </c:pt>
                <c:pt idx="13972">
                  <c:v>-875.61723709106502</c:v>
                </c:pt>
                <c:pt idx="13973">
                  <c:v>-875.595481395722</c:v>
                </c:pt>
                <c:pt idx="13974">
                  <c:v>-875.57438135147095</c:v>
                </c:pt>
                <c:pt idx="13975">
                  <c:v>-875.55405616760299</c:v>
                </c:pt>
                <c:pt idx="13976">
                  <c:v>-875.53468465805099</c:v>
                </c:pt>
                <c:pt idx="13977">
                  <c:v>-875.51632642745994</c:v>
                </c:pt>
                <c:pt idx="13978">
                  <c:v>-875.49898147583008</c:v>
                </c:pt>
                <c:pt idx="13979">
                  <c:v>-875.48253059387207</c:v>
                </c:pt>
                <c:pt idx="13980">
                  <c:v>-875.46691417694092</c:v>
                </c:pt>
                <c:pt idx="13981">
                  <c:v>-875.45219182968208</c:v>
                </c:pt>
                <c:pt idx="13982">
                  <c:v>-875.43830394744896</c:v>
                </c:pt>
                <c:pt idx="13983">
                  <c:v>-875.42548894882202</c:v>
                </c:pt>
                <c:pt idx="13984">
                  <c:v>-875.41368722915695</c:v>
                </c:pt>
                <c:pt idx="13985">
                  <c:v>-875.40307760238693</c:v>
                </c:pt>
                <c:pt idx="13986">
                  <c:v>-875.39348125457798</c:v>
                </c:pt>
                <c:pt idx="13987">
                  <c:v>-875.38489818572998</c:v>
                </c:pt>
                <c:pt idx="13988">
                  <c:v>-875.37691116333008</c:v>
                </c:pt>
                <c:pt idx="13989">
                  <c:v>-875.36928176879906</c:v>
                </c:pt>
                <c:pt idx="13990">
                  <c:v>-875.36159276962303</c:v>
                </c:pt>
                <c:pt idx="13991">
                  <c:v>-875.35354614257801</c:v>
                </c:pt>
                <c:pt idx="13992">
                  <c:v>-875.34478425979592</c:v>
                </c:pt>
                <c:pt idx="13993">
                  <c:v>-875.33512830734298</c:v>
                </c:pt>
                <c:pt idx="13994">
                  <c:v>-875.32428026199398</c:v>
                </c:pt>
                <c:pt idx="13995">
                  <c:v>-875.31194210052502</c:v>
                </c:pt>
                <c:pt idx="13996">
                  <c:v>-875.29805421829201</c:v>
                </c:pt>
                <c:pt idx="13997">
                  <c:v>-875.28249740600597</c:v>
                </c:pt>
                <c:pt idx="13998">
                  <c:v>-875.265390872956</c:v>
                </c:pt>
                <c:pt idx="13999">
                  <c:v>-875.24691343307495</c:v>
                </c:pt>
                <c:pt idx="14000">
                  <c:v>-875.22724390029907</c:v>
                </c:pt>
                <c:pt idx="14001">
                  <c:v>-875.20673990249702</c:v>
                </c:pt>
                <c:pt idx="14002">
                  <c:v>-875.18575906753608</c:v>
                </c:pt>
                <c:pt idx="14003">
                  <c:v>-875.16465902328503</c:v>
                </c:pt>
                <c:pt idx="14004">
                  <c:v>-875.14397621154808</c:v>
                </c:pt>
                <c:pt idx="14005">
                  <c:v>-875.12418746948299</c:v>
                </c:pt>
                <c:pt idx="14006">
                  <c:v>-875.10559082031295</c:v>
                </c:pt>
                <c:pt idx="14007">
                  <c:v>-875.08836507797298</c:v>
                </c:pt>
                <c:pt idx="14008">
                  <c:v>-875.07245063781806</c:v>
                </c:pt>
                <c:pt idx="14009">
                  <c:v>-875.05772829055798</c:v>
                </c:pt>
                <c:pt idx="14010">
                  <c:v>-875.04407882690498</c:v>
                </c:pt>
                <c:pt idx="14011">
                  <c:v>-875.03102540969894</c:v>
                </c:pt>
                <c:pt idx="14012">
                  <c:v>-875.01838922500599</c:v>
                </c:pt>
                <c:pt idx="14013">
                  <c:v>-875.00575304031395</c:v>
                </c:pt>
                <c:pt idx="14014">
                  <c:v>-874.99275922775303</c:v>
                </c:pt>
                <c:pt idx="14015">
                  <c:v>-874.97916936874401</c:v>
                </c:pt>
                <c:pt idx="14016">
                  <c:v>-874.96486425399803</c:v>
                </c:pt>
                <c:pt idx="14017">
                  <c:v>-874.94978427887008</c:v>
                </c:pt>
                <c:pt idx="14018">
                  <c:v>-874.93392944336006</c:v>
                </c:pt>
                <c:pt idx="14019">
                  <c:v>-874.91753816604592</c:v>
                </c:pt>
                <c:pt idx="14020">
                  <c:v>-874.90067005157493</c:v>
                </c:pt>
                <c:pt idx="14021">
                  <c:v>-874.88344430923507</c:v>
                </c:pt>
                <c:pt idx="14022">
                  <c:v>-874.86603975295998</c:v>
                </c:pt>
                <c:pt idx="14023">
                  <c:v>-874.84851598739601</c:v>
                </c:pt>
                <c:pt idx="14024">
                  <c:v>-874.83093261718795</c:v>
                </c:pt>
                <c:pt idx="14025">
                  <c:v>-874.81340885162399</c:v>
                </c:pt>
                <c:pt idx="14026">
                  <c:v>-874.79576587677002</c:v>
                </c:pt>
                <c:pt idx="14027">
                  <c:v>-874.77794408798195</c:v>
                </c:pt>
                <c:pt idx="14028">
                  <c:v>-874.75952625274704</c:v>
                </c:pt>
                <c:pt idx="14029">
                  <c:v>-874.74033355712902</c:v>
                </c:pt>
                <c:pt idx="14030">
                  <c:v>-874.72018718719505</c:v>
                </c:pt>
                <c:pt idx="14031">
                  <c:v>-874.69902753830002</c:v>
                </c:pt>
                <c:pt idx="14032">
                  <c:v>-874.67703342437801</c:v>
                </c:pt>
                <c:pt idx="14033">
                  <c:v>-874.65420484542892</c:v>
                </c:pt>
                <c:pt idx="14034">
                  <c:v>-874.63089942932106</c:v>
                </c:pt>
                <c:pt idx="14035">
                  <c:v>-874.60747480392502</c:v>
                </c:pt>
                <c:pt idx="14036">
                  <c:v>-874.58428859710693</c:v>
                </c:pt>
                <c:pt idx="14037">
                  <c:v>-874.56169843673706</c:v>
                </c:pt>
                <c:pt idx="14038">
                  <c:v>-874.54000234603905</c:v>
                </c:pt>
                <c:pt idx="14039">
                  <c:v>-874.51931953430199</c:v>
                </c:pt>
                <c:pt idx="14040">
                  <c:v>-874.499411582947</c:v>
                </c:pt>
                <c:pt idx="14041">
                  <c:v>-874.479920864105</c:v>
                </c:pt>
                <c:pt idx="14042">
                  <c:v>-874.46043014526401</c:v>
                </c:pt>
                <c:pt idx="14043">
                  <c:v>-874.44070100784302</c:v>
                </c:pt>
                <c:pt idx="14044">
                  <c:v>-874.42049503326393</c:v>
                </c:pt>
                <c:pt idx="14045">
                  <c:v>-874.399693012238</c:v>
                </c:pt>
                <c:pt idx="14046">
                  <c:v>-874.37829494476296</c:v>
                </c:pt>
                <c:pt idx="14047">
                  <c:v>-874.35618162155197</c:v>
                </c:pt>
                <c:pt idx="14048">
                  <c:v>-874.333412647248</c:v>
                </c:pt>
                <c:pt idx="14049">
                  <c:v>-874.31010723114002</c:v>
                </c:pt>
                <c:pt idx="14050">
                  <c:v>-874.28638458251999</c:v>
                </c:pt>
                <c:pt idx="14051">
                  <c:v>-874.26236391067505</c:v>
                </c:pt>
                <c:pt idx="14052">
                  <c:v>-874.23816442489601</c:v>
                </c:pt>
                <c:pt idx="14053">
                  <c:v>-874.21372652053901</c:v>
                </c:pt>
                <c:pt idx="14054">
                  <c:v>-874.189050197602</c:v>
                </c:pt>
                <c:pt idx="14055">
                  <c:v>-874.164016246796</c:v>
                </c:pt>
                <c:pt idx="14056">
                  <c:v>-874.138684272766</c:v>
                </c:pt>
                <c:pt idx="14057">
                  <c:v>-874.11317348480202</c:v>
                </c:pt>
                <c:pt idx="14058">
                  <c:v>-874.08748388290405</c:v>
                </c:pt>
                <c:pt idx="14059">
                  <c:v>-874.06185388565098</c:v>
                </c:pt>
                <c:pt idx="14060">
                  <c:v>-874.03634309768699</c:v>
                </c:pt>
                <c:pt idx="14061">
                  <c:v>-874.01083230972301</c:v>
                </c:pt>
                <c:pt idx="14062">
                  <c:v>-873.98538112640404</c:v>
                </c:pt>
                <c:pt idx="14063">
                  <c:v>-873.95987033843994</c:v>
                </c:pt>
                <c:pt idx="14064">
                  <c:v>-873.93429994583198</c:v>
                </c:pt>
                <c:pt idx="14065">
                  <c:v>-873.90890836715698</c:v>
                </c:pt>
                <c:pt idx="14066">
                  <c:v>-873.88369560241699</c:v>
                </c:pt>
                <c:pt idx="14067">
                  <c:v>-873.85878086090099</c:v>
                </c:pt>
                <c:pt idx="14068">
                  <c:v>-873.83404493331898</c:v>
                </c:pt>
                <c:pt idx="14069">
                  <c:v>-873.80930900573799</c:v>
                </c:pt>
                <c:pt idx="14070">
                  <c:v>-873.78439426422096</c:v>
                </c:pt>
                <c:pt idx="14071">
                  <c:v>-873.75936031341598</c:v>
                </c:pt>
                <c:pt idx="14072">
                  <c:v>-873.73408794403099</c:v>
                </c:pt>
                <c:pt idx="14073">
                  <c:v>-873.70863676071201</c:v>
                </c:pt>
                <c:pt idx="14074">
                  <c:v>-873.68288755416893</c:v>
                </c:pt>
                <c:pt idx="14075">
                  <c:v>-873.65672111511299</c:v>
                </c:pt>
                <c:pt idx="14076">
                  <c:v>-873.63007783889793</c:v>
                </c:pt>
                <c:pt idx="14077">
                  <c:v>-873.60289812088001</c:v>
                </c:pt>
                <c:pt idx="14078">
                  <c:v>-873.57530117034901</c:v>
                </c:pt>
                <c:pt idx="14079">
                  <c:v>-873.54746580123901</c:v>
                </c:pt>
                <c:pt idx="14080">
                  <c:v>-873.51951122284004</c:v>
                </c:pt>
                <c:pt idx="14081">
                  <c:v>-873.49155664443992</c:v>
                </c:pt>
                <c:pt idx="14082">
                  <c:v>-873.46384048461903</c:v>
                </c:pt>
                <c:pt idx="14083">
                  <c:v>-873.43648195266701</c:v>
                </c:pt>
                <c:pt idx="14084">
                  <c:v>-873.40971946716297</c:v>
                </c:pt>
                <c:pt idx="14085">
                  <c:v>-873.38391065597602</c:v>
                </c:pt>
                <c:pt idx="14086">
                  <c:v>-873.359055519104</c:v>
                </c:pt>
                <c:pt idx="14087">
                  <c:v>-873.33509445190498</c:v>
                </c:pt>
                <c:pt idx="14088">
                  <c:v>-873.31184864044201</c:v>
                </c:pt>
                <c:pt idx="14089">
                  <c:v>-873.28878164291405</c:v>
                </c:pt>
                <c:pt idx="14090">
                  <c:v>-873.26547622680698</c:v>
                </c:pt>
                <c:pt idx="14091">
                  <c:v>-873.24157476425194</c:v>
                </c:pt>
                <c:pt idx="14092">
                  <c:v>-873.21666002273605</c:v>
                </c:pt>
                <c:pt idx="14093">
                  <c:v>-873.19061279296898</c:v>
                </c:pt>
                <c:pt idx="14094">
                  <c:v>-873.16331386566208</c:v>
                </c:pt>
                <c:pt idx="14095">
                  <c:v>-873.13494205474899</c:v>
                </c:pt>
                <c:pt idx="14096">
                  <c:v>-873.10567617416405</c:v>
                </c:pt>
                <c:pt idx="14097">
                  <c:v>-873.07593345642101</c:v>
                </c:pt>
                <c:pt idx="14098">
                  <c:v>-873.04619073867798</c:v>
                </c:pt>
                <c:pt idx="14099">
                  <c:v>-873.01674604415894</c:v>
                </c:pt>
                <c:pt idx="14100">
                  <c:v>-872.98789739608799</c:v>
                </c:pt>
                <c:pt idx="14101">
                  <c:v>-872.95982360839901</c:v>
                </c:pt>
                <c:pt idx="14102">
                  <c:v>-872.93264389038097</c:v>
                </c:pt>
                <c:pt idx="14103">
                  <c:v>-872.90629863739002</c:v>
                </c:pt>
                <c:pt idx="14104">
                  <c:v>-872.88072824478195</c:v>
                </c:pt>
                <c:pt idx="14105">
                  <c:v>-872.85569429397606</c:v>
                </c:pt>
                <c:pt idx="14106">
                  <c:v>-872.83083915710495</c:v>
                </c:pt>
                <c:pt idx="14107">
                  <c:v>-872.80580520629906</c:v>
                </c:pt>
                <c:pt idx="14108">
                  <c:v>-872.78035402297996</c:v>
                </c:pt>
                <c:pt idx="14109">
                  <c:v>-872.754247188568</c:v>
                </c:pt>
                <c:pt idx="14110">
                  <c:v>-872.72730588912998</c:v>
                </c:pt>
                <c:pt idx="14111">
                  <c:v>-872.69935131072998</c:v>
                </c:pt>
                <c:pt idx="14112">
                  <c:v>-872.67044305801392</c:v>
                </c:pt>
                <c:pt idx="14113">
                  <c:v>-872.640819549561</c:v>
                </c:pt>
                <c:pt idx="14114">
                  <c:v>-872.61083841323898</c:v>
                </c:pt>
                <c:pt idx="14115">
                  <c:v>-872.58085727691696</c:v>
                </c:pt>
                <c:pt idx="14116">
                  <c:v>-872.55111455917404</c:v>
                </c:pt>
                <c:pt idx="14117">
                  <c:v>-872.521669864655</c:v>
                </c:pt>
                <c:pt idx="14118">
                  <c:v>-872.49246358871505</c:v>
                </c:pt>
                <c:pt idx="14119">
                  <c:v>-872.46349573135399</c:v>
                </c:pt>
                <c:pt idx="14120">
                  <c:v>-872.43452787399292</c:v>
                </c:pt>
                <c:pt idx="14121">
                  <c:v>-872.40544080734298</c:v>
                </c:pt>
                <c:pt idx="14122">
                  <c:v>-872.37605571746803</c:v>
                </c:pt>
                <c:pt idx="14123">
                  <c:v>-872.34625339508102</c:v>
                </c:pt>
                <c:pt idx="14124">
                  <c:v>-872.316212654114</c:v>
                </c:pt>
                <c:pt idx="14125">
                  <c:v>-872.28617191314697</c:v>
                </c:pt>
                <c:pt idx="14126">
                  <c:v>-872.25648880004906</c:v>
                </c:pt>
                <c:pt idx="14127">
                  <c:v>-872.22752094268799</c:v>
                </c:pt>
                <c:pt idx="14128">
                  <c:v>-872.19944715499901</c:v>
                </c:pt>
                <c:pt idx="14129">
                  <c:v>-872.17238664627098</c:v>
                </c:pt>
                <c:pt idx="14130">
                  <c:v>-872.14627981185902</c:v>
                </c:pt>
                <c:pt idx="14131">
                  <c:v>-872.12118625640892</c:v>
                </c:pt>
                <c:pt idx="14132">
                  <c:v>-872.09680795669601</c:v>
                </c:pt>
                <c:pt idx="14133">
                  <c:v>-872.07278728485107</c:v>
                </c:pt>
                <c:pt idx="14134">
                  <c:v>-872.04852819442794</c:v>
                </c:pt>
                <c:pt idx="14135">
                  <c:v>-872.02367305755592</c:v>
                </c:pt>
                <c:pt idx="14136">
                  <c:v>-871.99798345565796</c:v>
                </c:pt>
                <c:pt idx="14137">
                  <c:v>-871.97134017944404</c:v>
                </c:pt>
                <c:pt idx="14138">
                  <c:v>-871.94368362426803</c:v>
                </c:pt>
                <c:pt idx="14139">
                  <c:v>-871.91501379013107</c:v>
                </c:pt>
                <c:pt idx="14140">
                  <c:v>-871.88527107238792</c:v>
                </c:pt>
                <c:pt idx="14141">
                  <c:v>-871.85451507568405</c:v>
                </c:pt>
                <c:pt idx="14142">
                  <c:v>-871.82304382324196</c:v>
                </c:pt>
                <c:pt idx="14143">
                  <c:v>-871.79115533828804</c:v>
                </c:pt>
                <c:pt idx="14144">
                  <c:v>-871.75920724868797</c:v>
                </c:pt>
                <c:pt idx="14145">
                  <c:v>-871.72737836837803</c:v>
                </c:pt>
                <c:pt idx="14146">
                  <c:v>-871.69578790664696</c:v>
                </c:pt>
                <c:pt idx="14147">
                  <c:v>-871.66437625884998</c:v>
                </c:pt>
                <c:pt idx="14148">
                  <c:v>-871.63320302963302</c:v>
                </c:pt>
                <c:pt idx="14149">
                  <c:v>-871.60256624221802</c:v>
                </c:pt>
                <c:pt idx="14150">
                  <c:v>-871.572644710541</c:v>
                </c:pt>
                <c:pt idx="14151">
                  <c:v>-871.54361724853493</c:v>
                </c:pt>
                <c:pt idx="14152">
                  <c:v>-871.51542425155708</c:v>
                </c:pt>
                <c:pt idx="14153">
                  <c:v>-871.48818492889404</c:v>
                </c:pt>
                <c:pt idx="14154">
                  <c:v>-871.46201848983799</c:v>
                </c:pt>
                <c:pt idx="14155">
                  <c:v>-871.43692493438698</c:v>
                </c:pt>
                <c:pt idx="14156">
                  <c:v>-871.41314268112205</c:v>
                </c:pt>
                <c:pt idx="14157">
                  <c:v>-871.39049291610695</c:v>
                </c:pt>
                <c:pt idx="14158">
                  <c:v>-871.36867761612007</c:v>
                </c:pt>
                <c:pt idx="14159">
                  <c:v>-871.34727954864502</c:v>
                </c:pt>
                <c:pt idx="14160">
                  <c:v>-871.325583457947</c:v>
                </c:pt>
                <c:pt idx="14161">
                  <c:v>-871.30299329757702</c:v>
                </c:pt>
                <c:pt idx="14162">
                  <c:v>-871.27885341644298</c:v>
                </c:pt>
                <c:pt idx="14163">
                  <c:v>-871.25268697738693</c:v>
                </c:pt>
                <c:pt idx="14164">
                  <c:v>-871.22407674789406</c:v>
                </c:pt>
                <c:pt idx="14165">
                  <c:v>-871.19302272796699</c:v>
                </c:pt>
                <c:pt idx="14166">
                  <c:v>-871.15970373153698</c:v>
                </c:pt>
                <c:pt idx="14167">
                  <c:v>-871.12465620040894</c:v>
                </c:pt>
                <c:pt idx="14168">
                  <c:v>-871.08871459961006</c:v>
                </c:pt>
                <c:pt idx="14169">
                  <c:v>-871.05289220810005</c:v>
                </c:pt>
                <c:pt idx="14170">
                  <c:v>-871.01820230483997</c:v>
                </c:pt>
                <c:pt idx="14171">
                  <c:v>-870.98559856414795</c:v>
                </c:pt>
                <c:pt idx="14172">
                  <c:v>-870.95573663711593</c:v>
                </c:pt>
                <c:pt idx="14173">
                  <c:v>-870.92891454696701</c:v>
                </c:pt>
                <c:pt idx="14174">
                  <c:v>-870.90525150299095</c:v>
                </c:pt>
                <c:pt idx="14175">
                  <c:v>-870.88427066803001</c:v>
                </c:pt>
                <c:pt idx="14176">
                  <c:v>-870.86537599563599</c:v>
                </c:pt>
                <c:pt idx="14177">
                  <c:v>-870.84779262542702</c:v>
                </c:pt>
                <c:pt idx="14178">
                  <c:v>-870.83080530166603</c:v>
                </c:pt>
                <c:pt idx="14179">
                  <c:v>-870.81375837326095</c:v>
                </c:pt>
                <c:pt idx="14180">
                  <c:v>-870.795936584473</c:v>
                </c:pt>
                <c:pt idx="14181">
                  <c:v>-870.77704191207908</c:v>
                </c:pt>
                <c:pt idx="14182">
                  <c:v>-870.75665712356601</c:v>
                </c:pt>
                <c:pt idx="14183">
                  <c:v>-870.734543800354</c:v>
                </c:pt>
                <c:pt idx="14184">
                  <c:v>-870.71082115173408</c:v>
                </c:pt>
                <c:pt idx="14185">
                  <c:v>-870.68566799163796</c:v>
                </c:pt>
                <c:pt idx="14186">
                  <c:v>-870.65950155258201</c:v>
                </c:pt>
                <c:pt idx="14187">
                  <c:v>-870.63273906707798</c:v>
                </c:pt>
                <c:pt idx="14188">
                  <c:v>-870.60567855835006</c:v>
                </c:pt>
                <c:pt idx="14189">
                  <c:v>-870.57867765426704</c:v>
                </c:pt>
                <c:pt idx="14190">
                  <c:v>-870.55215358734199</c:v>
                </c:pt>
                <c:pt idx="14191">
                  <c:v>-870.52640438079902</c:v>
                </c:pt>
                <c:pt idx="14192">
                  <c:v>-870.50166845321701</c:v>
                </c:pt>
                <c:pt idx="14193">
                  <c:v>-870.47818422317505</c:v>
                </c:pt>
                <c:pt idx="14194">
                  <c:v>-870.45577287673996</c:v>
                </c:pt>
                <c:pt idx="14195">
                  <c:v>-870.43425559997604</c:v>
                </c:pt>
                <c:pt idx="14196">
                  <c:v>-870.41333436965999</c:v>
                </c:pt>
                <c:pt idx="14197">
                  <c:v>-870.39277076721203</c:v>
                </c:pt>
                <c:pt idx="14198">
                  <c:v>-870.37262439727806</c:v>
                </c:pt>
                <c:pt idx="14199">
                  <c:v>-870.35289525985695</c:v>
                </c:pt>
                <c:pt idx="14200">
                  <c:v>-870.33370256423996</c:v>
                </c:pt>
                <c:pt idx="14201">
                  <c:v>-870.31516551971504</c:v>
                </c:pt>
                <c:pt idx="14202">
                  <c:v>-870.29728412628197</c:v>
                </c:pt>
                <c:pt idx="14203">
                  <c:v>-870.28017759323097</c:v>
                </c:pt>
                <c:pt idx="14204">
                  <c:v>-870.26384592056297</c:v>
                </c:pt>
                <c:pt idx="14205">
                  <c:v>-870.24840831756592</c:v>
                </c:pt>
                <c:pt idx="14206">
                  <c:v>-870.23386478424095</c:v>
                </c:pt>
                <c:pt idx="14207">
                  <c:v>-870.22009611129806</c:v>
                </c:pt>
                <c:pt idx="14208">
                  <c:v>-870.20668506622292</c:v>
                </c:pt>
                <c:pt idx="14209">
                  <c:v>-870.19333362579403</c:v>
                </c:pt>
                <c:pt idx="14210">
                  <c:v>-870.17956495285102</c:v>
                </c:pt>
                <c:pt idx="14211">
                  <c:v>-870.16525983810402</c:v>
                </c:pt>
                <c:pt idx="14212">
                  <c:v>-870.15012025833198</c:v>
                </c:pt>
                <c:pt idx="14213">
                  <c:v>-870.13408660888695</c:v>
                </c:pt>
                <c:pt idx="14214">
                  <c:v>-870.11703968048096</c:v>
                </c:pt>
                <c:pt idx="14215">
                  <c:v>-870.09903907775902</c:v>
                </c:pt>
                <c:pt idx="14216">
                  <c:v>-870.08014440536499</c:v>
                </c:pt>
                <c:pt idx="14217">
                  <c:v>-870.060594081879</c:v>
                </c:pt>
                <c:pt idx="14218">
                  <c:v>-870.04074573516903</c:v>
                </c:pt>
                <c:pt idx="14219">
                  <c:v>-870.02101659774803</c:v>
                </c:pt>
                <c:pt idx="14220">
                  <c:v>-870.00170469284103</c:v>
                </c:pt>
                <c:pt idx="14221">
                  <c:v>-869.983167648316</c:v>
                </c:pt>
                <c:pt idx="14222">
                  <c:v>-869.96552467346203</c:v>
                </c:pt>
                <c:pt idx="14223">
                  <c:v>-869.94895458221504</c:v>
                </c:pt>
                <c:pt idx="14224">
                  <c:v>-869.93333816528298</c:v>
                </c:pt>
                <c:pt idx="14225">
                  <c:v>-869.91849660873402</c:v>
                </c:pt>
                <c:pt idx="14226">
                  <c:v>-869.90425109863304</c:v>
                </c:pt>
                <c:pt idx="14227">
                  <c:v>-869.89036321639992</c:v>
                </c:pt>
                <c:pt idx="14228">
                  <c:v>-869.87683296203602</c:v>
                </c:pt>
                <c:pt idx="14229">
                  <c:v>-869.86342191696201</c:v>
                </c:pt>
                <c:pt idx="14230">
                  <c:v>-869.85024929046699</c:v>
                </c:pt>
                <c:pt idx="14231">
                  <c:v>-869.83725547790505</c:v>
                </c:pt>
                <c:pt idx="14232">
                  <c:v>-869.82444047927902</c:v>
                </c:pt>
                <c:pt idx="14233">
                  <c:v>-869.81192350387596</c:v>
                </c:pt>
                <c:pt idx="14234">
                  <c:v>-869.79982376098701</c:v>
                </c:pt>
                <c:pt idx="14235">
                  <c:v>-869.78837966919002</c:v>
                </c:pt>
                <c:pt idx="14236">
                  <c:v>-869.77777004242</c:v>
                </c:pt>
                <c:pt idx="14237">
                  <c:v>-869.76817369461105</c:v>
                </c:pt>
                <c:pt idx="14238">
                  <c:v>-869.75959062576294</c:v>
                </c:pt>
                <c:pt idx="14239">
                  <c:v>-869.75190162658703</c:v>
                </c:pt>
                <c:pt idx="14240">
                  <c:v>-869.74516630172798</c:v>
                </c:pt>
                <c:pt idx="14241">
                  <c:v>-869.73926544189499</c:v>
                </c:pt>
                <c:pt idx="14242">
                  <c:v>-869.73437786102295</c:v>
                </c:pt>
                <c:pt idx="14243">
                  <c:v>-869.730443954468</c:v>
                </c:pt>
                <c:pt idx="14244">
                  <c:v>-869.72722530365002</c:v>
                </c:pt>
                <c:pt idx="14245">
                  <c:v>-869.72436428070102</c:v>
                </c:pt>
                <c:pt idx="14246">
                  <c:v>-869.72156286239601</c:v>
                </c:pt>
                <c:pt idx="14247">
                  <c:v>-869.71852302551292</c:v>
                </c:pt>
                <c:pt idx="14248">
                  <c:v>-869.71524477005005</c:v>
                </c:pt>
                <c:pt idx="14249">
                  <c:v>-869.71172809600898</c:v>
                </c:pt>
                <c:pt idx="14250">
                  <c:v>-869.70785379409801</c:v>
                </c:pt>
                <c:pt idx="14251">
                  <c:v>-869.70362186431908</c:v>
                </c:pt>
                <c:pt idx="14252">
                  <c:v>-869.69897270202705</c:v>
                </c:pt>
                <c:pt idx="14253">
                  <c:v>-869.69408512115501</c:v>
                </c:pt>
                <c:pt idx="14254">
                  <c:v>-869.68931674957298</c:v>
                </c:pt>
                <c:pt idx="14255">
                  <c:v>-869.68478679657005</c:v>
                </c:pt>
                <c:pt idx="14256">
                  <c:v>-869.68073368072498</c:v>
                </c:pt>
                <c:pt idx="14257">
                  <c:v>-869.67715740203903</c:v>
                </c:pt>
                <c:pt idx="14258">
                  <c:v>-869.67399835586593</c:v>
                </c:pt>
                <c:pt idx="14259">
                  <c:v>-869.67119693756104</c:v>
                </c:pt>
                <c:pt idx="14260">
                  <c:v>-869.66875314712502</c:v>
                </c:pt>
                <c:pt idx="14261">
                  <c:v>-869.66654777526901</c:v>
                </c:pt>
                <c:pt idx="14262">
                  <c:v>-869.66458082199097</c:v>
                </c:pt>
                <c:pt idx="14263">
                  <c:v>-869.66273307800293</c:v>
                </c:pt>
                <c:pt idx="14264">
                  <c:v>-869.66088533401501</c:v>
                </c:pt>
                <c:pt idx="14265">
                  <c:v>-869.65897798538208</c:v>
                </c:pt>
                <c:pt idx="14266">
                  <c:v>-869.65701103210495</c:v>
                </c:pt>
                <c:pt idx="14267">
                  <c:v>-869.65492486953804</c:v>
                </c:pt>
                <c:pt idx="14268">
                  <c:v>-869.65271949768101</c:v>
                </c:pt>
                <c:pt idx="14269">
                  <c:v>-869.65039491653499</c:v>
                </c:pt>
                <c:pt idx="14270">
                  <c:v>-869.64783191680908</c:v>
                </c:pt>
                <c:pt idx="14271">
                  <c:v>-869.64503049850498</c:v>
                </c:pt>
                <c:pt idx="14272">
                  <c:v>-869.64205026626598</c:v>
                </c:pt>
                <c:pt idx="14273">
                  <c:v>-869.638891220093</c:v>
                </c:pt>
                <c:pt idx="14274">
                  <c:v>-869.63567256927502</c:v>
                </c:pt>
                <c:pt idx="14275">
                  <c:v>-869.63239431381203</c:v>
                </c:pt>
                <c:pt idx="14276">
                  <c:v>-869.62935447692894</c:v>
                </c:pt>
                <c:pt idx="14277">
                  <c:v>-869.62655305862404</c:v>
                </c:pt>
                <c:pt idx="14278">
                  <c:v>-869.62416887283302</c:v>
                </c:pt>
                <c:pt idx="14279">
                  <c:v>-869.62232112884499</c:v>
                </c:pt>
                <c:pt idx="14280">
                  <c:v>-869.62118864059494</c:v>
                </c:pt>
                <c:pt idx="14281">
                  <c:v>-869.62071180343605</c:v>
                </c:pt>
                <c:pt idx="14282">
                  <c:v>-869.62089061737106</c:v>
                </c:pt>
                <c:pt idx="14283">
                  <c:v>-869.62160587310802</c:v>
                </c:pt>
                <c:pt idx="14284">
                  <c:v>-869.62285757064797</c:v>
                </c:pt>
                <c:pt idx="14285">
                  <c:v>-869.62452650070202</c:v>
                </c:pt>
                <c:pt idx="14286">
                  <c:v>-869.62655305862404</c:v>
                </c:pt>
                <c:pt idx="14287">
                  <c:v>-869.62905645370506</c:v>
                </c:pt>
                <c:pt idx="14288">
                  <c:v>-869.63197708129906</c:v>
                </c:pt>
                <c:pt idx="14289">
                  <c:v>-869.63537454605103</c:v>
                </c:pt>
                <c:pt idx="14290">
                  <c:v>-869.63936805725098</c:v>
                </c:pt>
                <c:pt idx="14291">
                  <c:v>-869.64407682418801</c:v>
                </c:pt>
                <c:pt idx="14292">
                  <c:v>-869.64973926544201</c:v>
                </c:pt>
                <c:pt idx="14293">
                  <c:v>-869.65647459030197</c:v>
                </c:pt>
                <c:pt idx="14294">
                  <c:v>-869.66416358947799</c:v>
                </c:pt>
                <c:pt idx="14295">
                  <c:v>-869.67250823974598</c:v>
                </c:pt>
                <c:pt idx="14296">
                  <c:v>-869.68115091323898</c:v>
                </c:pt>
                <c:pt idx="14297">
                  <c:v>-869.68979358673096</c:v>
                </c:pt>
                <c:pt idx="14298">
                  <c:v>-869.69807863235496</c:v>
                </c:pt>
                <c:pt idx="14299">
                  <c:v>-869.70600605010998</c:v>
                </c:pt>
                <c:pt idx="14300">
                  <c:v>-869.71345663070701</c:v>
                </c:pt>
                <c:pt idx="14301">
                  <c:v>-869.72054958343506</c:v>
                </c:pt>
                <c:pt idx="14302">
                  <c:v>-869.72722530365002</c:v>
                </c:pt>
                <c:pt idx="14303">
                  <c:v>-869.73360300064098</c:v>
                </c:pt>
                <c:pt idx="14304">
                  <c:v>-869.73992109298706</c:v>
                </c:pt>
                <c:pt idx="14305">
                  <c:v>-869.74647760391304</c:v>
                </c:pt>
                <c:pt idx="14306">
                  <c:v>-869.75333213806198</c:v>
                </c:pt>
                <c:pt idx="14307">
                  <c:v>-869.76042509079002</c:v>
                </c:pt>
                <c:pt idx="14308">
                  <c:v>-869.76757764816307</c:v>
                </c:pt>
                <c:pt idx="14309">
                  <c:v>-869.77461099624702</c:v>
                </c:pt>
                <c:pt idx="14310">
                  <c:v>-869.78140592575096</c:v>
                </c:pt>
                <c:pt idx="14311">
                  <c:v>-869.78808164596603</c:v>
                </c:pt>
                <c:pt idx="14312">
                  <c:v>-869.79493618011497</c:v>
                </c:pt>
                <c:pt idx="14313">
                  <c:v>-869.80226755142201</c:v>
                </c:pt>
                <c:pt idx="14314">
                  <c:v>-869.81025457382202</c:v>
                </c:pt>
                <c:pt idx="14315">
                  <c:v>-869.81913566589401</c:v>
                </c:pt>
                <c:pt idx="14316">
                  <c:v>-869.82897043228195</c:v>
                </c:pt>
                <c:pt idx="14317">
                  <c:v>-869.83975887298607</c:v>
                </c:pt>
                <c:pt idx="14318">
                  <c:v>-869.85144138336204</c:v>
                </c:pt>
                <c:pt idx="14319">
                  <c:v>-869.86389875411999</c:v>
                </c:pt>
                <c:pt idx="14320">
                  <c:v>-869.87677335739204</c:v>
                </c:pt>
                <c:pt idx="14321">
                  <c:v>-869.88988637924194</c:v>
                </c:pt>
                <c:pt idx="14322">
                  <c:v>-869.90299940109298</c:v>
                </c:pt>
                <c:pt idx="14323">
                  <c:v>-869.916112422943</c:v>
                </c:pt>
                <c:pt idx="14324">
                  <c:v>-869.92934465408302</c:v>
                </c:pt>
                <c:pt idx="14325">
                  <c:v>-869.94299411773704</c:v>
                </c:pt>
                <c:pt idx="14326">
                  <c:v>-869.95712041854904</c:v>
                </c:pt>
                <c:pt idx="14327">
                  <c:v>-869.97190237045299</c:v>
                </c:pt>
                <c:pt idx="14328">
                  <c:v>-869.98733997344993</c:v>
                </c:pt>
                <c:pt idx="14329">
                  <c:v>-870.00337362289406</c:v>
                </c:pt>
                <c:pt idx="14330">
                  <c:v>-870.01970529556297</c:v>
                </c:pt>
                <c:pt idx="14331">
                  <c:v>-870.03621578216598</c:v>
                </c:pt>
                <c:pt idx="14332">
                  <c:v>-870.05254745483398</c:v>
                </c:pt>
                <c:pt idx="14333">
                  <c:v>-870.06864070892402</c:v>
                </c:pt>
                <c:pt idx="14334">
                  <c:v>-870.08425712585495</c:v>
                </c:pt>
                <c:pt idx="14335">
                  <c:v>-870.09945631027199</c:v>
                </c:pt>
                <c:pt idx="14336">
                  <c:v>-870.11417865753197</c:v>
                </c:pt>
                <c:pt idx="14337">
                  <c:v>-870.12842416763306</c:v>
                </c:pt>
                <c:pt idx="14338">
                  <c:v>-870.14225244522095</c:v>
                </c:pt>
                <c:pt idx="14339">
                  <c:v>-870.15590190887497</c:v>
                </c:pt>
                <c:pt idx="14340">
                  <c:v>-870.16943216323898</c:v>
                </c:pt>
                <c:pt idx="14341">
                  <c:v>-870.18308162689198</c:v>
                </c:pt>
                <c:pt idx="14342">
                  <c:v>-870.19685029983498</c:v>
                </c:pt>
                <c:pt idx="14343">
                  <c:v>-870.21085739135799</c:v>
                </c:pt>
                <c:pt idx="14344">
                  <c:v>-870.22534132003807</c:v>
                </c:pt>
                <c:pt idx="14345">
                  <c:v>-870.24054050445602</c:v>
                </c:pt>
                <c:pt idx="14346">
                  <c:v>-870.25669336318992</c:v>
                </c:pt>
                <c:pt idx="14347">
                  <c:v>-870.27397871017502</c:v>
                </c:pt>
                <c:pt idx="14348">
                  <c:v>-870.29239654540993</c:v>
                </c:pt>
                <c:pt idx="14349">
                  <c:v>-870.31164884567306</c:v>
                </c:pt>
                <c:pt idx="14350">
                  <c:v>-870.33143758773804</c:v>
                </c:pt>
                <c:pt idx="14351">
                  <c:v>-870.35140514373802</c:v>
                </c:pt>
                <c:pt idx="14352">
                  <c:v>-870.37107467651401</c:v>
                </c:pt>
                <c:pt idx="14353">
                  <c:v>-870.38996934890793</c:v>
                </c:pt>
                <c:pt idx="14354">
                  <c:v>-870.40791034698498</c:v>
                </c:pt>
                <c:pt idx="14355">
                  <c:v>-870.42459964752197</c:v>
                </c:pt>
                <c:pt idx="14356">
                  <c:v>-870.44015645980903</c:v>
                </c:pt>
                <c:pt idx="14357">
                  <c:v>-870.45493841171299</c:v>
                </c:pt>
                <c:pt idx="14358">
                  <c:v>-870.46930313110397</c:v>
                </c:pt>
                <c:pt idx="14359">
                  <c:v>-870.48378705978394</c:v>
                </c:pt>
                <c:pt idx="14360">
                  <c:v>-870.49874782562301</c:v>
                </c:pt>
                <c:pt idx="14361">
                  <c:v>-870.51442384719894</c:v>
                </c:pt>
                <c:pt idx="14362">
                  <c:v>-870.53075551986694</c:v>
                </c:pt>
                <c:pt idx="14363">
                  <c:v>-870.54762363433906</c:v>
                </c:pt>
                <c:pt idx="14364">
                  <c:v>-870.56478977203392</c:v>
                </c:pt>
                <c:pt idx="14365">
                  <c:v>-870.58207511901901</c:v>
                </c:pt>
                <c:pt idx="14366">
                  <c:v>-870.59918165206898</c:v>
                </c:pt>
                <c:pt idx="14367">
                  <c:v>-870.61610937118598</c:v>
                </c:pt>
                <c:pt idx="14368">
                  <c:v>-870.63273906707798</c:v>
                </c:pt>
                <c:pt idx="14369">
                  <c:v>-870.64918994903599</c:v>
                </c:pt>
                <c:pt idx="14370">
                  <c:v>-870.66558122634899</c:v>
                </c:pt>
                <c:pt idx="14371">
                  <c:v>-870.681972503662</c:v>
                </c:pt>
                <c:pt idx="14372">
                  <c:v>-870.69842338562</c:v>
                </c:pt>
                <c:pt idx="14373">
                  <c:v>-870.71493387222301</c:v>
                </c:pt>
                <c:pt idx="14374">
                  <c:v>-870.73126554489204</c:v>
                </c:pt>
                <c:pt idx="14375">
                  <c:v>-870.74712038040207</c:v>
                </c:pt>
                <c:pt idx="14376">
                  <c:v>-870.762379169464</c:v>
                </c:pt>
                <c:pt idx="14377">
                  <c:v>-870.77686309814499</c:v>
                </c:pt>
                <c:pt idx="14378">
                  <c:v>-870.79075098037697</c:v>
                </c:pt>
                <c:pt idx="14379">
                  <c:v>-870.80446004867599</c:v>
                </c:pt>
                <c:pt idx="14380">
                  <c:v>-870.81852674484298</c:v>
                </c:pt>
                <c:pt idx="14381">
                  <c:v>-870.83336830139206</c:v>
                </c:pt>
                <c:pt idx="14382">
                  <c:v>-870.84922313690208</c:v>
                </c:pt>
                <c:pt idx="14383">
                  <c:v>-870.86627006530807</c:v>
                </c:pt>
                <c:pt idx="14384">
                  <c:v>-870.88433027267502</c:v>
                </c:pt>
                <c:pt idx="14385">
                  <c:v>-870.90322494506904</c:v>
                </c:pt>
                <c:pt idx="14386">
                  <c:v>-870.92247724533104</c:v>
                </c:pt>
                <c:pt idx="14387">
                  <c:v>-870.94149112701393</c:v>
                </c:pt>
                <c:pt idx="14388">
                  <c:v>-870.959670543671</c:v>
                </c:pt>
                <c:pt idx="14389">
                  <c:v>-870.976479053498</c:v>
                </c:pt>
                <c:pt idx="14390">
                  <c:v>-870.99155902862594</c:v>
                </c:pt>
                <c:pt idx="14391">
                  <c:v>-871.00491046905495</c:v>
                </c:pt>
                <c:pt idx="14392">
                  <c:v>-871.01689100265503</c:v>
                </c:pt>
                <c:pt idx="14393">
                  <c:v>-871.02797746658302</c:v>
                </c:pt>
                <c:pt idx="14394">
                  <c:v>-871.03864669799805</c:v>
                </c:pt>
                <c:pt idx="14395">
                  <c:v>-871.04943513870307</c:v>
                </c:pt>
                <c:pt idx="14396">
                  <c:v>-871.06064081191994</c:v>
                </c:pt>
                <c:pt idx="14397">
                  <c:v>-871.07232332229592</c:v>
                </c:pt>
                <c:pt idx="14398">
                  <c:v>-871.08466148376499</c:v>
                </c:pt>
                <c:pt idx="14399">
                  <c:v>-871.09759569168102</c:v>
                </c:pt>
                <c:pt idx="14400">
                  <c:v>-871.11094713211105</c:v>
                </c:pt>
                <c:pt idx="14401">
                  <c:v>-871.12441778183006</c:v>
                </c:pt>
                <c:pt idx="14402">
                  <c:v>-871.13776922225998</c:v>
                </c:pt>
                <c:pt idx="14403">
                  <c:v>-871.15076303482101</c:v>
                </c:pt>
                <c:pt idx="14404">
                  <c:v>-871.16339921951294</c:v>
                </c:pt>
                <c:pt idx="14405">
                  <c:v>-871.17567777633701</c:v>
                </c:pt>
                <c:pt idx="14406">
                  <c:v>-871.18783712387108</c:v>
                </c:pt>
                <c:pt idx="14407">
                  <c:v>-871.20017528534004</c:v>
                </c:pt>
                <c:pt idx="14408">
                  <c:v>-871.21281147003197</c:v>
                </c:pt>
                <c:pt idx="14409">
                  <c:v>-871.225864887238</c:v>
                </c:pt>
                <c:pt idx="14410">
                  <c:v>-871.23927593231201</c:v>
                </c:pt>
                <c:pt idx="14411">
                  <c:v>-871.25292539596603</c:v>
                </c:pt>
                <c:pt idx="14412">
                  <c:v>-871.26645565033004</c:v>
                </c:pt>
                <c:pt idx="14413">
                  <c:v>-871.27956867217995</c:v>
                </c:pt>
                <c:pt idx="14414">
                  <c:v>-871.29190683364902</c:v>
                </c:pt>
                <c:pt idx="14415">
                  <c:v>-871.303172111511</c:v>
                </c:pt>
                <c:pt idx="14416">
                  <c:v>-871.31300687789894</c:v>
                </c:pt>
                <c:pt idx="14417">
                  <c:v>-871.32153034210205</c:v>
                </c:pt>
                <c:pt idx="14418">
                  <c:v>-871.32886171340999</c:v>
                </c:pt>
                <c:pt idx="14419">
                  <c:v>-871.33517980575607</c:v>
                </c:pt>
                <c:pt idx="14420">
                  <c:v>-871.34084224700905</c:v>
                </c:pt>
                <c:pt idx="14421">
                  <c:v>-871.34608745574997</c:v>
                </c:pt>
                <c:pt idx="14422">
                  <c:v>-871.35109424591099</c:v>
                </c:pt>
                <c:pt idx="14423">
                  <c:v>-871.355981826782</c:v>
                </c:pt>
                <c:pt idx="14424">
                  <c:v>-871.36075019836403</c:v>
                </c:pt>
                <c:pt idx="14425">
                  <c:v>-871.36533975601196</c:v>
                </c:pt>
                <c:pt idx="14426">
                  <c:v>-871.36963129043602</c:v>
                </c:pt>
                <c:pt idx="14427">
                  <c:v>-871.37356519699097</c:v>
                </c:pt>
                <c:pt idx="14428">
                  <c:v>-871.37720108032204</c:v>
                </c:pt>
                <c:pt idx="14429">
                  <c:v>-871.38059854507492</c:v>
                </c:pt>
                <c:pt idx="14430">
                  <c:v>-871.383996009827</c:v>
                </c:pt>
                <c:pt idx="14431">
                  <c:v>-871.38751268386898</c:v>
                </c:pt>
                <c:pt idx="14432">
                  <c:v>-871.39120817184494</c:v>
                </c:pt>
                <c:pt idx="14433">
                  <c:v>-871.395082473755</c:v>
                </c:pt>
                <c:pt idx="14434">
                  <c:v>-871.39907598495506</c:v>
                </c:pt>
                <c:pt idx="14435">
                  <c:v>-871.40306949615501</c:v>
                </c:pt>
                <c:pt idx="14436">
                  <c:v>-871.40694379806496</c:v>
                </c:pt>
                <c:pt idx="14437">
                  <c:v>-871.41040086746193</c:v>
                </c:pt>
                <c:pt idx="14438">
                  <c:v>-871.41308307647705</c:v>
                </c:pt>
                <c:pt idx="14439">
                  <c:v>-871.41475200653099</c:v>
                </c:pt>
                <c:pt idx="14440">
                  <c:v>-871.41528844833397</c:v>
                </c:pt>
                <c:pt idx="14441">
                  <c:v>-871.41487121582099</c:v>
                </c:pt>
                <c:pt idx="14442">
                  <c:v>-871.41385793685902</c:v>
                </c:pt>
                <c:pt idx="14443">
                  <c:v>-871.41254663467407</c:v>
                </c:pt>
                <c:pt idx="14444">
                  <c:v>-871.41129493713402</c:v>
                </c:pt>
                <c:pt idx="14445">
                  <c:v>-871.41028165817306</c:v>
                </c:pt>
                <c:pt idx="14446">
                  <c:v>-871.40980482101497</c:v>
                </c:pt>
                <c:pt idx="14447">
                  <c:v>-871.41016244888306</c:v>
                </c:pt>
                <c:pt idx="14448">
                  <c:v>-871.41129493713402</c:v>
                </c:pt>
                <c:pt idx="14449">
                  <c:v>-871.41320228576706</c:v>
                </c:pt>
                <c:pt idx="14450">
                  <c:v>-871.41540765762397</c:v>
                </c:pt>
                <c:pt idx="14451">
                  <c:v>-871.41725540161201</c:v>
                </c:pt>
                <c:pt idx="14452">
                  <c:v>-871.41820907592796</c:v>
                </c:pt>
                <c:pt idx="14453">
                  <c:v>-871.41785144805908</c:v>
                </c:pt>
                <c:pt idx="14454">
                  <c:v>-871.41588449478195</c:v>
                </c:pt>
                <c:pt idx="14455">
                  <c:v>-871.41212940216099</c:v>
                </c:pt>
                <c:pt idx="14456">
                  <c:v>-871.40652656555199</c:v>
                </c:pt>
                <c:pt idx="14457">
                  <c:v>-871.39913558960006</c:v>
                </c:pt>
                <c:pt idx="14458">
                  <c:v>-871.39019489288398</c:v>
                </c:pt>
                <c:pt idx="14459">
                  <c:v>-871.38012170791603</c:v>
                </c:pt>
                <c:pt idx="14460">
                  <c:v>-871.36921405792305</c:v>
                </c:pt>
                <c:pt idx="14461">
                  <c:v>-871.35771036148094</c:v>
                </c:pt>
                <c:pt idx="14462">
                  <c:v>-871.34572982788097</c:v>
                </c:pt>
                <c:pt idx="14463">
                  <c:v>-871.33327245712303</c:v>
                </c:pt>
                <c:pt idx="14464">
                  <c:v>-871.32051706314098</c:v>
                </c:pt>
                <c:pt idx="14465">
                  <c:v>-871.30752325058006</c:v>
                </c:pt>
                <c:pt idx="14466">
                  <c:v>-871.29441022872902</c:v>
                </c:pt>
                <c:pt idx="14467">
                  <c:v>-871.28111839294502</c:v>
                </c:pt>
                <c:pt idx="14468">
                  <c:v>-871.26776695251499</c:v>
                </c:pt>
                <c:pt idx="14469">
                  <c:v>-871.25453472137497</c:v>
                </c:pt>
                <c:pt idx="14470">
                  <c:v>-871.24160051345802</c:v>
                </c:pt>
                <c:pt idx="14471">
                  <c:v>-871.22914314269997</c:v>
                </c:pt>
                <c:pt idx="14472">
                  <c:v>-871.21716260910102</c:v>
                </c:pt>
                <c:pt idx="14473">
                  <c:v>-871.20559930801392</c:v>
                </c:pt>
                <c:pt idx="14474">
                  <c:v>-871.19415521621704</c:v>
                </c:pt>
                <c:pt idx="14475">
                  <c:v>-871.18265151977607</c:v>
                </c:pt>
                <c:pt idx="14476">
                  <c:v>-871.17102861404396</c:v>
                </c:pt>
                <c:pt idx="14477">
                  <c:v>-871.15904808044502</c:v>
                </c:pt>
                <c:pt idx="14478">
                  <c:v>-871.14653110504196</c:v>
                </c:pt>
                <c:pt idx="14479">
                  <c:v>-871.13341808319092</c:v>
                </c:pt>
                <c:pt idx="14480">
                  <c:v>-871.11953020095802</c:v>
                </c:pt>
                <c:pt idx="14481">
                  <c:v>-871.10486745834396</c:v>
                </c:pt>
                <c:pt idx="14482">
                  <c:v>-871.08942985534702</c:v>
                </c:pt>
                <c:pt idx="14483">
                  <c:v>-871.07333660125801</c:v>
                </c:pt>
                <c:pt idx="14484">
                  <c:v>-871.056826114655</c:v>
                </c:pt>
                <c:pt idx="14485">
                  <c:v>-871.03989839553901</c:v>
                </c:pt>
                <c:pt idx="14486">
                  <c:v>-871.02273225784302</c:v>
                </c:pt>
                <c:pt idx="14487">
                  <c:v>-871.00532770156906</c:v>
                </c:pt>
                <c:pt idx="14488">
                  <c:v>-870.98768472671497</c:v>
                </c:pt>
                <c:pt idx="14489">
                  <c:v>-870.96968412399292</c:v>
                </c:pt>
                <c:pt idx="14490">
                  <c:v>-870.95126628875801</c:v>
                </c:pt>
                <c:pt idx="14491">
                  <c:v>-870.93219280242897</c:v>
                </c:pt>
                <c:pt idx="14492">
                  <c:v>-870.91222524643001</c:v>
                </c:pt>
                <c:pt idx="14493">
                  <c:v>-870.89124441146896</c:v>
                </c:pt>
                <c:pt idx="14494">
                  <c:v>-870.86913108825706</c:v>
                </c:pt>
                <c:pt idx="14495">
                  <c:v>-870.84600448608398</c:v>
                </c:pt>
                <c:pt idx="14496">
                  <c:v>-870.82204341888405</c:v>
                </c:pt>
                <c:pt idx="14497">
                  <c:v>-870.79766511917092</c:v>
                </c:pt>
                <c:pt idx="14498">
                  <c:v>-870.77310800552402</c:v>
                </c:pt>
                <c:pt idx="14499">
                  <c:v>-870.748789310456</c:v>
                </c:pt>
                <c:pt idx="14500">
                  <c:v>-870.72482824325607</c:v>
                </c:pt>
                <c:pt idx="14501">
                  <c:v>-870.70110559463501</c:v>
                </c:pt>
                <c:pt idx="14502">
                  <c:v>-870.67744255065895</c:v>
                </c:pt>
                <c:pt idx="14503">
                  <c:v>-870.65360069274902</c:v>
                </c:pt>
                <c:pt idx="14504">
                  <c:v>-870.62910318374702</c:v>
                </c:pt>
                <c:pt idx="14505">
                  <c:v>-870.60353279113792</c:v>
                </c:pt>
                <c:pt idx="14506">
                  <c:v>-870.57659149169899</c:v>
                </c:pt>
                <c:pt idx="14507">
                  <c:v>-870.54810047149704</c:v>
                </c:pt>
                <c:pt idx="14508">
                  <c:v>-870.51794052124001</c:v>
                </c:pt>
                <c:pt idx="14509">
                  <c:v>-870.48652887344406</c:v>
                </c:pt>
                <c:pt idx="14510">
                  <c:v>-870.45422315597602</c:v>
                </c:pt>
                <c:pt idx="14511">
                  <c:v>-870.42138099670399</c:v>
                </c:pt>
                <c:pt idx="14512">
                  <c:v>-870.38836002349899</c:v>
                </c:pt>
                <c:pt idx="14513">
                  <c:v>-870.35557746887207</c:v>
                </c:pt>
                <c:pt idx="14514">
                  <c:v>-870.32315254211403</c:v>
                </c:pt>
                <c:pt idx="14515">
                  <c:v>-870.29126405715999</c:v>
                </c:pt>
                <c:pt idx="14516">
                  <c:v>-870.25967359542892</c:v>
                </c:pt>
                <c:pt idx="14517">
                  <c:v>-870.22808313369796</c:v>
                </c:pt>
                <c:pt idx="14518">
                  <c:v>-870.19607543945301</c:v>
                </c:pt>
                <c:pt idx="14519">
                  <c:v>-870.163233280182</c:v>
                </c:pt>
                <c:pt idx="14520">
                  <c:v>-870.12943744659401</c:v>
                </c:pt>
                <c:pt idx="14521">
                  <c:v>-870.09438991546699</c:v>
                </c:pt>
                <c:pt idx="14522">
                  <c:v>-870.05820989608799</c:v>
                </c:pt>
                <c:pt idx="14523">
                  <c:v>-870.02083778381393</c:v>
                </c:pt>
                <c:pt idx="14524">
                  <c:v>-869.98251199722301</c:v>
                </c:pt>
                <c:pt idx="14525">
                  <c:v>-869.94370937347401</c:v>
                </c:pt>
                <c:pt idx="14526">
                  <c:v>-869.90496635437</c:v>
                </c:pt>
                <c:pt idx="14527">
                  <c:v>-869.866700172425</c:v>
                </c:pt>
                <c:pt idx="14528">
                  <c:v>-869.82908964157104</c:v>
                </c:pt>
                <c:pt idx="14529">
                  <c:v>-869.79213476181098</c:v>
                </c:pt>
                <c:pt idx="14530">
                  <c:v>-869.75559711456299</c:v>
                </c:pt>
                <c:pt idx="14531">
                  <c:v>-869.719297885895</c:v>
                </c:pt>
                <c:pt idx="14532">
                  <c:v>-869.68287944793701</c:v>
                </c:pt>
                <c:pt idx="14533">
                  <c:v>-869.64580535888695</c:v>
                </c:pt>
                <c:pt idx="14534">
                  <c:v>-869.60759878158592</c:v>
                </c:pt>
                <c:pt idx="14535">
                  <c:v>-869.56784248352096</c:v>
                </c:pt>
                <c:pt idx="14536">
                  <c:v>-869.52629804611206</c:v>
                </c:pt>
                <c:pt idx="14537">
                  <c:v>-869.483263492584</c:v>
                </c:pt>
                <c:pt idx="14538">
                  <c:v>-869.438977241516</c:v>
                </c:pt>
                <c:pt idx="14539">
                  <c:v>-869.39415454864502</c:v>
                </c:pt>
                <c:pt idx="14540">
                  <c:v>-869.34921264648506</c:v>
                </c:pt>
                <c:pt idx="14541">
                  <c:v>-869.30450916290306</c:v>
                </c:pt>
                <c:pt idx="14542">
                  <c:v>-869.26052093505905</c:v>
                </c:pt>
                <c:pt idx="14543">
                  <c:v>-869.21736717224098</c:v>
                </c:pt>
                <c:pt idx="14544">
                  <c:v>-869.17528629303001</c:v>
                </c:pt>
                <c:pt idx="14545">
                  <c:v>-869.13409948348999</c:v>
                </c:pt>
                <c:pt idx="14546">
                  <c:v>-869.09344911575295</c:v>
                </c:pt>
                <c:pt idx="14547">
                  <c:v>-869.05285835266102</c:v>
                </c:pt>
                <c:pt idx="14548">
                  <c:v>-869.01190996170101</c:v>
                </c:pt>
                <c:pt idx="14549">
                  <c:v>-868.97030591964699</c:v>
                </c:pt>
                <c:pt idx="14550">
                  <c:v>-868.92804622650192</c:v>
                </c:pt>
                <c:pt idx="14551">
                  <c:v>-868.88519048690796</c:v>
                </c:pt>
                <c:pt idx="14552">
                  <c:v>-868.84173870086693</c:v>
                </c:pt>
                <c:pt idx="14553">
                  <c:v>-868.79786968231201</c:v>
                </c:pt>
                <c:pt idx="14554">
                  <c:v>-868.753821849823</c:v>
                </c:pt>
                <c:pt idx="14555">
                  <c:v>-868.70971441268898</c:v>
                </c:pt>
                <c:pt idx="14556">
                  <c:v>-868.66572618484497</c:v>
                </c:pt>
                <c:pt idx="14557">
                  <c:v>-868.62203598022506</c:v>
                </c:pt>
                <c:pt idx="14558">
                  <c:v>-868.57870340347301</c:v>
                </c:pt>
                <c:pt idx="14559">
                  <c:v>-868.53566884994507</c:v>
                </c:pt>
                <c:pt idx="14560">
                  <c:v>-868.49287271499702</c:v>
                </c:pt>
                <c:pt idx="14561">
                  <c:v>-868.45037460327194</c:v>
                </c:pt>
                <c:pt idx="14562">
                  <c:v>-868.40817451477096</c:v>
                </c:pt>
                <c:pt idx="14563">
                  <c:v>-868.36633205413796</c:v>
                </c:pt>
                <c:pt idx="14564">
                  <c:v>-868.32490682601906</c:v>
                </c:pt>
                <c:pt idx="14565">
                  <c:v>-868.28377962112404</c:v>
                </c:pt>
                <c:pt idx="14566">
                  <c:v>-868.24295043945301</c:v>
                </c:pt>
                <c:pt idx="14567">
                  <c:v>-868.20218086242699</c:v>
                </c:pt>
                <c:pt idx="14568">
                  <c:v>-868.16129207611107</c:v>
                </c:pt>
                <c:pt idx="14569">
                  <c:v>-868.11992645263695</c:v>
                </c:pt>
                <c:pt idx="14570">
                  <c:v>-868.07760715484596</c:v>
                </c:pt>
                <c:pt idx="14571">
                  <c:v>-868.03409576415993</c:v>
                </c:pt>
                <c:pt idx="14572">
                  <c:v>-867.98903465270996</c:v>
                </c:pt>
                <c:pt idx="14573">
                  <c:v>-867.94248342514106</c:v>
                </c:pt>
                <c:pt idx="14574">
                  <c:v>-867.89456129074097</c:v>
                </c:pt>
                <c:pt idx="14575">
                  <c:v>-867.84562587738105</c:v>
                </c:pt>
                <c:pt idx="14576">
                  <c:v>-867.79627323150703</c:v>
                </c:pt>
                <c:pt idx="14577">
                  <c:v>-867.74703979492199</c:v>
                </c:pt>
                <c:pt idx="14578">
                  <c:v>-867.69852161407493</c:v>
                </c:pt>
                <c:pt idx="14579">
                  <c:v>-867.65107631683395</c:v>
                </c:pt>
                <c:pt idx="14580">
                  <c:v>-867.60512113571201</c:v>
                </c:pt>
                <c:pt idx="14581">
                  <c:v>-867.560715675354</c:v>
                </c:pt>
                <c:pt idx="14582">
                  <c:v>-867.51768112182594</c:v>
                </c:pt>
                <c:pt idx="14583">
                  <c:v>-867.47577905654907</c:v>
                </c:pt>
                <c:pt idx="14584">
                  <c:v>-867.43453264236496</c:v>
                </c:pt>
                <c:pt idx="14585">
                  <c:v>-867.39364385604904</c:v>
                </c:pt>
                <c:pt idx="14586">
                  <c:v>-867.35287427902199</c:v>
                </c:pt>
                <c:pt idx="14587">
                  <c:v>-867.31204509735107</c:v>
                </c:pt>
                <c:pt idx="14588">
                  <c:v>-867.27127552032493</c:v>
                </c:pt>
                <c:pt idx="14589">
                  <c:v>-867.23074436187801</c:v>
                </c:pt>
                <c:pt idx="14590">
                  <c:v>-867.19080924987793</c:v>
                </c:pt>
                <c:pt idx="14591">
                  <c:v>-867.15206623077393</c:v>
                </c:pt>
                <c:pt idx="14592">
                  <c:v>-867.11481332778999</c:v>
                </c:pt>
                <c:pt idx="14593">
                  <c:v>-867.07928895950295</c:v>
                </c:pt>
                <c:pt idx="14594">
                  <c:v>-867.04531431198097</c:v>
                </c:pt>
                <c:pt idx="14595">
                  <c:v>-867.01265096664406</c:v>
                </c:pt>
                <c:pt idx="14596">
                  <c:v>-866.98100090026901</c:v>
                </c:pt>
                <c:pt idx="14597">
                  <c:v>-866.94994688034103</c:v>
                </c:pt>
                <c:pt idx="14598">
                  <c:v>-866.91895246505806</c:v>
                </c:pt>
                <c:pt idx="14599">
                  <c:v>-866.88754081726097</c:v>
                </c:pt>
                <c:pt idx="14600">
                  <c:v>-866.85517549514793</c:v>
                </c:pt>
                <c:pt idx="14601">
                  <c:v>-866.82155847549507</c:v>
                </c:pt>
                <c:pt idx="14602">
                  <c:v>-866.78651094436702</c:v>
                </c:pt>
                <c:pt idx="14603">
                  <c:v>-866.75039052963302</c:v>
                </c:pt>
                <c:pt idx="14604">
                  <c:v>-866.71355485916206</c:v>
                </c:pt>
                <c:pt idx="14605">
                  <c:v>-866.67642116546699</c:v>
                </c:pt>
                <c:pt idx="14606">
                  <c:v>-866.63916826248192</c:v>
                </c:pt>
                <c:pt idx="14607">
                  <c:v>-866.60191535949707</c:v>
                </c:pt>
                <c:pt idx="14608">
                  <c:v>-866.564722061157</c:v>
                </c:pt>
                <c:pt idx="14609">
                  <c:v>-866.52758836746193</c:v>
                </c:pt>
                <c:pt idx="14610">
                  <c:v>-866.49063348770198</c:v>
                </c:pt>
                <c:pt idx="14611">
                  <c:v>-866.45397663116501</c:v>
                </c:pt>
                <c:pt idx="14612">
                  <c:v>-866.41761779785202</c:v>
                </c:pt>
                <c:pt idx="14613">
                  <c:v>-866.381616592407</c:v>
                </c:pt>
                <c:pt idx="14614">
                  <c:v>-866.345973014832</c:v>
                </c:pt>
                <c:pt idx="14615">
                  <c:v>-866.31092548370407</c:v>
                </c:pt>
                <c:pt idx="14616">
                  <c:v>-866.276772022248</c:v>
                </c:pt>
                <c:pt idx="14617">
                  <c:v>-866.24392986297607</c:v>
                </c:pt>
                <c:pt idx="14618">
                  <c:v>-866.21263742446899</c:v>
                </c:pt>
                <c:pt idx="14619">
                  <c:v>-866.18301391601608</c:v>
                </c:pt>
                <c:pt idx="14620">
                  <c:v>-866.15494012832698</c:v>
                </c:pt>
                <c:pt idx="14621">
                  <c:v>-866.12829685211204</c:v>
                </c:pt>
                <c:pt idx="14622">
                  <c:v>-866.10284566879295</c:v>
                </c:pt>
                <c:pt idx="14623">
                  <c:v>-866.07834815979004</c:v>
                </c:pt>
                <c:pt idx="14624">
                  <c:v>-866.05474472045898</c:v>
                </c:pt>
                <c:pt idx="14625">
                  <c:v>-866.03167772293102</c:v>
                </c:pt>
                <c:pt idx="14626">
                  <c:v>-866.00884914398193</c:v>
                </c:pt>
                <c:pt idx="14627">
                  <c:v>-865.98602056503296</c:v>
                </c:pt>
                <c:pt idx="14628">
                  <c:v>-865.96301317215</c:v>
                </c:pt>
                <c:pt idx="14629">
                  <c:v>-865.94000577926704</c:v>
                </c:pt>
                <c:pt idx="14630">
                  <c:v>-865.91723680496193</c:v>
                </c:pt>
                <c:pt idx="14631">
                  <c:v>-865.89518308639504</c:v>
                </c:pt>
                <c:pt idx="14632">
                  <c:v>-865.87420225143501</c:v>
                </c:pt>
                <c:pt idx="14633">
                  <c:v>-865.854651927948</c:v>
                </c:pt>
                <c:pt idx="14634">
                  <c:v>-865.83677053451606</c:v>
                </c:pt>
                <c:pt idx="14635">
                  <c:v>-865.82073688507103</c:v>
                </c:pt>
                <c:pt idx="14636">
                  <c:v>-865.80643177032493</c:v>
                </c:pt>
                <c:pt idx="14637">
                  <c:v>-865.793616771698</c:v>
                </c:pt>
                <c:pt idx="14638">
                  <c:v>-865.78181505203293</c:v>
                </c:pt>
                <c:pt idx="14639">
                  <c:v>-865.77019214630104</c:v>
                </c:pt>
                <c:pt idx="14640">
                  <c:v>-865.75839042663597</c:v>
                </c:pt>
                <c:pt idx="14641">
                  <c:v>-865.74593305587803</c:v>
                </c:pt>
                <c:pt idx="14642">
                  <c:v>-865.73276042938301</c:v>
                </c:pt>
                <c:pt idx="14643">
                  <c:v>-865.71905136108398</c:v>
                </c:pt>
                <c:pt idx="14644">
                  <c:v>-865.705163478852</c:v>
                </c:pt>
                <c:pt idx="14645">
                  <c:v>-865.69151401519798</c:v>
                </c:pt>
                <c:pt idx="14646">
                  <c:v>-865.67863941192604</c:v>
                </c:pt>
                <c:pt idx="14647">
                  <c:v>-865.66689729690597</c:v>
                </c:pt>
                <c:pt idx="14648">
                  <c:v>-865.65652608871505</c:v>
                </c:pt>
                <c:pt idx="14649">
                  <c:v>-865.64746618270897</c:v>
                </c:pt>
                <c:pt idx="14650">
                  <c:v>-865.63947916030907</c:v>
                </c:pt>
                <c:pt idx="14651">
                  <c:v>-865.63214778900192</c:v>
                </c:pt>
                <c:pt idx="14652">
                  <c:v>-865.62499523162899</c:v>
                </c:pt>
                <c:pt idx="14653">
                  <c:v>-865.61772346496605</c:v>
                </c:pt>
                <c:pt idx="14654">
                  <c:v>-865.610451698303</c:v>
                </c:pt>
                <c:pt idx="14655">
                  <c:v>-865.60317993164108</c:v>
                </c:pt>
                <c:pt idx="14656">
                  <c:v>-865.596385002136</c:v>
                </c:pt>
                <c:pt idx="14657">
                  <c:v>-865.59036493301392</c:v>
                </c:pt>
                <c:pt idx="14658">
                  <c:v>-865.58541774749801</c:v>
                </c:pt>
                <c:pt idx="14659">
                  <c:v>-865.58184146881104</c:v>
                </c:pt>
                <c:pt idx="14660">
                  <c:v>-865.57969570159901</c:v>
                </c:pt>
                <c:pt idx="14661">
                  <c:v>-865.57904005050705</c:v>
                </c:pt>
                <c:pt idx="14662">
                  <c:v>-865.57963609695503</c:v>
                </c:pt>
                <c:pt idx="14663">
                  <c:v>-865.58118581771896</c:v>
                </c:pt>
                <c:pt idx="14664">
                  <c:v>-865.58315277099598</c:v>
                </c:pt>
                <c:pt idx="14665">
                  <c:v>-865.58529853820801</c:v>
                </c:pt>
                <c:pt idx="14666">
                  <c:v>-865.58726549148605</c:v>
                </c:pt>
                <c:pt idx="14667">
                  <c:v>-865.58917284011898</c:v>
                </c:pt>
                <c:pt idx="14668">
                  <c:v>-865.591139793396</c:v>
                </c:pt>
                <c:pt idx="14669">
                  <c:v>-865.59340476989792</c:v>
                </c:pt>
                <c:pt idx="14670">
                  <c:v>-865.59614658355702</c:v>
                </c:pt>
                <c:pt idx="14671">
                  <c:v>-865.59960365295399</c:v>
                </c:pt>
                <c:pt idx="14672">
                  <c:v>-865.60395479202293</c:v>
                </c:pt>
                <c:pt idx="14673">
                  <c:v>-865.60931921005294</c:v>
                </c:pt>
                <c:pt idx="14674">
                  <c:v>-865.61569690704403</c:v>
                </c:pt>
                <c:pt idx="14675">
                  <c:v>-865.62296867370605</c:v>
                </c:pt>
                <c:pt idx="14676">
                  <c:v>-865.63107490539596</c:v>
                </c:pt>
                <c:pt idx="14677">
                  <c:v>-865.63977718353294</c:v>
                </c:pt>
                <c:pt idx="14678">
                  <c:v>-865.64883708953903</c:v>
                </c:pt>
                <c:pt idx="14679">
                  <c:v>-865.65831422805798</c:v>
                </c:pt>
                <c:pt idx="14680">
                  <c:v>-865.66832780838001</c:v>
                </c:pt>
                <c:pt idx="14681">
                  <c:v>-865.67905664443992</c:v>
                </c:pt>
                <c:pt idx="14682">
                  <c:v>-865.69073915481601</c:v>
                </c:pt>
                <c:pt idx="14683">
                  <c:v>-865.70355415344306</c:v>
                </c:pt>
                <c:pt idx="14684">
                  <c:v>-865.71768045425392</c:v>
                </c:pt>
                <c:pt idx="14685">
                  <c:v>-865.73323726654098</c:v>
                </c:pt>
                <c:pt idx="14686">
                  <c:v>-865.75010538101196</c:v>
                </c:pt>
                <c:pt idx="14687">
                  <c:v>-865.76804637909004</c:v>
                </c:pt>
                <c:pt idx="14688">
                  <c:v>-865.78670263290405</c:v>
                </c:pt>
                <c:pt idx="14689">
                  <c:v>-865.80559730529808</c:v>
                </c:pt>
                <c:pt idx="14690">
                  <c:v>-865.82431316375801</c:v>
                </c:pt>
                <c:pt idx="14691">
                  <c:v>-865.84267139434792</c:v>
                </c:pt>
                <c:pt idx="14692">
                  <c:v>-865.86043357849098</c:v>
                </c:pt>
                <c:pt idx="14693">
                  <c:v>-865.87783813476608</c:v>
                </c:pt>
                <c:pt idx="14694">
                  <c:v>-865.89512348175094</c:v>
                </c:pt>
                <c:pt idx="14695">
                  <c:v>-865.912766456604</c:v>
                </c:pt>
                <c:pt idx="14696">
                  <c:v>-865.93118429184005</c:v>
                </c:pt>
                <c:pt idx="14697">
                  <c:v>-865.95091342926003</c:v>
                </c:pt>
                <c:pt idx="14698">
                  <c:v>-865.97207307815597</c:v>
                </c:pt>
                <c:pt idx="14699">
                  <c:v>-865.99478244781494</c:v>
                </c:pt>
                <c:pt idx="14700">
                  <c:v>-866.01880311965999</c:v>
                </c:pt>
                <c:pt idx="14701">
                  <c:v>-866.04359865188599</c:v>
                </c:pt>
                <c:pt idx="14702">
                  <c:v>-866.06863260269199</c:v>
                </c:pt>
                <c:pt idx="14703">
                  <c:v>-866.09313011169502</c:v>
                </c:pt>
                <c:pt idx="14704">
                  <c:v>-866.11661434173607</c:v>
                </c:pt>
                <c:pt idx="14705">
                  <c:v>-866.13860845565796</c:v>
                </c:pt>
                <c:pt idx="14706">
                  <c:v>-866.15905284881592</c:v>
                </c:pt>
                <c:pt idx="14707">
                  <c:v>-866.17794752120994</c:v>
                </c:pt>
                <c:pt idx="14708">
                  <c:v>-866.19553089141903</c:v>
                </c:pt>
                <c:pt idx="14709">
                  <c:v>-866.21227979660102</c:v>
                </c:pt>
                <c:pt idx="14710">
                  <c:v>-866.22884988784801</c:v>
                </c:pt>
                <c:pt idx="14711">
                  <c:v>-866.245896816254</c:v>
                </c:pt>
                <c:pt idx="14712">
                  <c:v>-866.26407623290993</c:v>
                </c:pt>
                <c:pt idx="14713">
                  <c:v>-866.28398418426502</c:v>
                </c:pt>
                <c:pt idx="14714">
                  <c:v>-866.30568027496406</c:v>
                </c:pt>
                <c:pt idx="14715">
                  <c:v>-866.329283714295</c:v>
                </c:pt>
                <c:pt idx="14716">
                  <c:v>-866.35461568832397</c:v>
                </c:pt>
                <c:pt idx="14717">
                  <c:v>-866.38155698776302</c:v>
                </c:pt>
                <c:pt idx="14718">
                  <c:v>-866.40992879867599</c:v>
                </c:pt>
                <c:pt idx="14719">
                  <c:v>-866.43955230712902</c:v>
                </c:pt>
                <c:pt idx="14720">
                  <c:v>-866.47030830383301</c:v>
                </c:pt>
                <c:pt idx="14721">
                  <c:v>-866.50177955627498</c:v>
                </c:pt>
                <c:pt idx="14722">
                  <c:v>-866.53372764587402</c:v>
                </c:pt>
                <c:pt idx="14723">
                  <c:v>-866.56597375869796</c:v>
                </c:pt>
                <c:pt idx="14724">
                  <c:v>-866.59857749938999</c:v>
                </c:pt>
                <c:pt idx="14725">
                  <c:v>-866.63147926330601</c:v>
                </c:pt>
                <c:pt idx="14726">
                  <c:v>-866.664500236511</c:v>
                </c:pt>
                <c:pt idx="14727">
                  <c:v>-866.69716358184792</c:v>
                </c:pt>
                <c:pt idx="14728">
                  <c:v>-866.728932857514</c:v>
                </c:pt>
                <c:pt idx="14729">
                  <c:v>-866.759450435639</c:v>
                </c:pt>
                <c:pt idx="14730">
                  <c:v>-866.78853750228905</c:v>
                </c:pt>
                <c:pt idx="14731">
                  <c:v>-866.81613445282005</c:v>
                </c:pt>
                <c:pt idx="14732">
                  <c:v>-866.842539310456</c:v>
                </c:pt>
                <c:pt idx="14733">
                  <c:v>-866.86805009841896</c:v>
                </c:pt>
                <c:pt idx="14734">
                  <c:v>-866.89308404922508</c:v>
                </c:pt>
                <c:pt idx="14735">
                  <c:v>-866.91835641861007</c:v>
                </c:pt>
                <c:pt idx="14736">
                  <c:v>-866.94458246231102</c:v>
                </c:pt>
                <c:pt idx="14737">
                  <c:v>-866.97253704071102</c:v>
                </c:pt>
                <c:pt idx="14738">
                  <c:v>-867.00275659561203</c:v>
                </c:pt>
                <c:pt idx="14739">
                  <c:v>-867.03559875488304</c:v>
                </c:pt>
                <c:pt idx="14740">
                  <c:v>-867.07106351852394</c:v>
                </c:pt>
                <c:pt idx="14741">
                  <c:v>-867.10879325866699</c:v>
                </c:pt>
                <c:pt idx="14742">
                  <c:v>-867.14819192886398</c:v>
                </c:pt>
                <c:pt idx="14743">
                  <c:v>-867.18854427337692</c:v>
                </c:pt>
                <c:pt idx="14744">
                  <c:v>-867.22925424575806</c:v>
                </c:pt>
                <c:pt idx="14745">
                  <c:v>-867.26954698562599</c:v>
                </c:pt>
                <c:pt idx="14746">
                  <c:v>-867.30912446975708</c:v>
                </c:pt>
                <c:pt idx="14747">
                  <c:v>-867.34768867492699</c:v>
                </c:pt>
                <c:pt idx="14748">
                  <c:v>-867.38517999649093</c:v>
                </c:pt>
                <c:pt idx="14749">
                  <c:v>-867.42153882980392</c:v>
                </c:pt>
                <c:pt idx="14750">
                  <c:v>-867.45712280273506</c:v>
                </c:pt>
                <c:pt idx="14751">
                  <c:v>-867.49217033386299</c:v>
                </c:pt>
                <c:pt idx="14752">
                  <c:v>-867.52715826034603</c:v>
                </c:pt>
                <c:pt idx="14753">
                  <c:v>-867.56238460540794</c:v>
                </c:pt>
                <c:pt idx="14754">
                  <c:v>-867.59802818298408</c:v>
                </c:pt>
                <c:pt idx="14755">
                  <c:v>-867.63414859771706</c:v>
                </c:pt>
                <c:pt idx="14756">
                  <c:v>-867.67080545425392</c:v>
                </c:pt>
                <c:pt idx="14757">
                  <c:v>-867.70776033401501</c:v>
                </c:pt>
                <c:pt idx="14758">
                  <c:v>-867.74483442306496</c:v>
                </c:pt>
                <c:pt idx="14759">
                  <c:v>-867.78167009353706</c:v>
                </c:pt>
                <c:pt idx="14760">
                  <c:v>-867.81779050827004</c:v>
                </c:pt>
                <c:pt idx="14761">
                  <c:v>-867.85307645797798</c:v>
                </c:pt>
                <c:pt idx="14762">
                  <c:v>-867.88734912872292</c:v>
                </c:pt>
                <c:pt idx="14763">
                  <c:v>-867.92054891586304</c:v>
                </c:pt>
                <c:pt idx="14764">
                  <c:v>-867.95279502868698</c:v>
                </c:pt>
                <c:pt idx="14765">
                  <c:v>-867.98438549041794</c:v>
                </c:pt>
                <c:pt idx="14766">
                  <c:v>-868.01567792892502</c:v>
                </c:pt>
                <c:pt idx="14767">
                  <c:v>-868.04732799530098</c:v>
                </c:pt>
                <c:pt idx="14768">
                  <c:v>-868.07999134063698</c:v>
                </c:pt>
                <c:pt idx="14769">
                  <c:v>-868.11396598815895</c:v>
                </c:pt>
                <c:pt idx="14770">
                  <c:v>-868.14943075180099</c:v>
                </c:pt>
                <c:pt idx="14771">
                  <c:v>-868.18614721298195</c:v>
                </c:pt>
                <c:pt idx="14772">
                  <c:v>-868.22381734848</c:v>
                </c:pt>
                <c:pt idx="14773">
                  <c:v>-868.26214313507103</c:v>
                </c:pt>
                <c:pt idx="14774">
                  <c:v>-868.30088615417503</c:v>
                </c:pt>
                <c:pt idx="14775">
                  <c:v>-868.33974838256904</c:v>
                </c:pt>
                <c:pt idx="14776">
                  <c:v>-868.37855100631702</c:v>
                </c:pt>
                <c:pt idx="14777">
                  <c:v>-868.41723442077705</c:v>
                </c:pt>
                <c:pt idx="14778">
                  <c:v>-868.45597743988105</c:v>
                </c:pt>
                <c:pt idx="14779">
                  <c:v>-868.49507808685303</c:v>
                </c:pt>
                <c:pt idx="14780">
                  <c:v>-868.534655570984</c:v>
                </c:pt>
                <c:pt idx="14781">
                  <c:v>-868.57470989227295</c:v>
                </c:pt>
                <c:pt idx="14782">
                  <c:v>-868.61518144607601</c:v>
                </c:pt>
                <c:pt idx="14783">
                  <c:v>-868.65553379058906</c:v>
                </c:pt>
                <c:pt idx="14784">
                  <c:v>-868.69534969329902</c:v>
                </c:pt>
                <c:pt idx="14785">
                  <c:v>-868.73409271240303</c:v>
                </c:pt>
                <c:pt idx="14786">
                  <c:v>-868.77140522003197</c:v>
                </c:pt>
                <c:pt idx="14787">
                  <c:v>-868.80692958831798</c:v>
                </c:pt>
                <c:pt idx="14788">
                  <c:v>-868.84072542190597</c:v>
                </c:pt>
                <c:pt idx="14789">
                  <c:v>-868.872971534729</c:v>
                </c:pt>
                <c:pt idx="14790">
                  <c:v>-868.90408515930199</c:v>
                </c:pt>
                <c:pt idx="14791">
                  <c:v>-868.934364318848</c:v>
                </c:pt>
                <c:pt idx="14792">
                  <c:v>-868.96434545517002</c:v>
                </c:pt>
                <c:pt idx="14793">
                  <c:v>-868.99432659149193</c:v>
                </c:pt>
                <c:pt idx="14794">
                  <c:v>-869.02460575103805</c:v>
                </c:pt>
                <c:pt idx="14795">
                  <c:v>-869.05548095703102</c:v>
                </c:pt>
                <c:pt idx="14796">
                  <c:v>-869.087011814118</c:v>
                </c:pt>
                <c:pt idx="14797">
                  <c:v>-869.11937713623092</c:v>
                </c:pt>
                <c:pt idx="14798">
                  <c:v>-869.15251731872604</c:v>
                </c:pt>
                <c:pt idx="14799">
                  <c:v>-869.18631315231301</c:v>
                </c:pt>
                <c:pt idx="14800">
                  <c:v>-869.22064542770408</c:v>
                </c:pt>
                <c:pt idx="14801">
                  <c:v>-869.25545454025303</c:v>
                </c:pt>
                <c:pt idx="14802">
                  <c:v>-869.29068088531494</c:v>
                </c:pt>
                <c:pt idx="14803">
                  <c:v>-869.32620525360107</c:v>
                </c:pt>
                <c:pt idx="14804">
                  <c:v>-869.36196804046699</c:v>
                </c:pt>
                <c:pt idx="14805">
                  <c:v>-869.39790964126598</c:v>
                </c:pt>
                <c:pt idx="14806">
                  <c:v>-869.433851242066</c:v>
                </c:pt>
                <c:pt idx="14807">
                  <c:v>-869.46979284286499</c:v>
                </c:pt>
                <c:pt idx="14808">
                  <c:v>-869.50591325759899</c:v>
                </c:pt>
                <c:pt idx="14809">
                  <c:v>-869.54227209091198</c:v>
                </c:pt>
                <c:pt idx="14810">
                  <c:v>-869.57898855209396</c:v>
                </c:pt>
                <c:pt idx="14811">
                  <c:v>-869.61588382720993</c:v>
                </c:pt>
                <c:pt idx="14812">
                  <c:v>-869.65277910232601</c:v>
                </c:pt>
                <c:pt idx="14813">
                  <c:v>-869.68937635421798</c:v>
                </c:pt>
                <c:pt idx="14814">
                  <c:v>-869.72549676895198</c:v>
                </c:pt>
                <c:pt idx="14815">
                  <c:v>-869.760901927948</c:v>
                </c:pt>
                <c:pt idx="14816">
                  <c:v>-869.79559183120705</c:v>
                </c:pt>
                <c:pt idx="14817">
                  <c:v>-869.82938766479492</c:v>
                </c:pt>
                <c:pt idx="14818">
                  <c:v>-869.86234903335594</c:v>
                </c:pt>
                <c:pt idx="14819">
                  <c:v>-869.89447593688999</c:v>
                </c:pt>
                <c:pt idx="14820">
                  <c:v>-869.92606639862106</c:v>
                </c:pt>
                <c:pt idx="14821">
                  <c:v>-869.95735883712803</c:v>
                </c:pt>
                <c:pt idx="14822">
                  <c:v>-869.98871088028</c:v>
                </c:pt>
                <c:pt idx="14823">
                  <c:v>-870.02006292343208</c:v>
                </c:pt>
                <c:pt idx="14824">
                  <c:v>-870.05141496658302</c:v>
                </c:pt>
                <c:pt idx="14825">
                  <c:v>-870.08252859115601</c:v>
                </c:pt>
                <c:pt idx="14826">
                  <c:v>-870.113344192505</c:v>
                </c:pt>
                <c:pt idx="14827">
                  <c:v>-870.14386177063</c:v>
                </c:pt>
                <c:pt idx="14828">
                  <c:v>-870.17420053482101</c:v>
                </c:pt>
                <c:pt idx="14829">
                  <c:v>-870.20436048507702</c:v>
                </c:pt>
                <c:pt idx="14830">
                  <c:v>-870.23446083068893</c:v>
                </c:pt>
                <c:pt idx="14831">
                  <c:v>-870.26456117630005</c:v>
                </c:pt>
                <c:pt idx="14832">
                  <c:v>-870.29472112655708</c:v>
                </c:pt>
                <c:pt idx="14833">
                  <c:v>-870.32529830932594</c:v>
                </c:pt>
                <c:pt idx="14834">
                  <c:v>-870.35647153854393</c:v>
                </c:pt>
                <c:pt idx="14835">
                  <c:v>-870.38841962814399</c:v>
                </c:pt>
                <c:pt idx="14836">
                  <c:v>-870.42096376419101</c:v>
                </c:pt>
                <c:pt idx="14837">
                  <c:v>-870.45380592346203</c:v>
                </c:pt>
                <c:pt idx="14838">
                  <c:v>-870.48664808273293</c:v>
                </c:pt>
                <c:pt idx="14839">
                  <c:v>-870.51931142807007</c:v>
                </c:pt>
                <c:pt idx="14840">
                  <c:v>-870.55167675018299</c:v>
                </c:pt>
                <c:pt idx="14841">
                  <c:v>-870.58374404907204</c:v>
                </c:pt>
                <c:pt idx="14842">
                  <c:v>-870.615513324738</c:v>
                </c:pt>
                <c:pt idx="14843">
                  <c:v>-870.64710378646896</c:v>
                </c:pt>
                <c:pt idx="14844">
                  <c:v>-870.67851543426502</c:v>
                </c:pt>
                <c:pt idx="14845">
                  <c:v>-870.710046291352</c:v>
                </c:pt>
                <c:pt idx="14846">
                  <c:v>-870.74187517166206</c:v>
                </c:pt>
                <c:pt idx="14847">
                  <c:v>-870.77424049377498</c:v>
                </c:pt>
                <c:pt idx="14848">
                  <c:v>-870.80726146697998</c:v>
                </c:pt>
                <c:pt idx="14849">
                  <c:v>-870.84093809127808</c:v>
                </c:pt>
                <c:pt idx="14850">
                  <c:v>-870.87503194809005</c:v>
                </c:pt>
                <c:pt idx="14851">
                  <c:v>-870.90912580490101</c:v>
                </c:pt>
                <c:pt idx="14852">
                  <c:v>-870.94286203384399</c:v>
                </c:pt>
                <c:pt idx="14853">
                  <c:v>-870.976002216339</c:v>
                </c:pt>
                <c:pt idx="14854">
                  <c:v>-871.00836753845192</c:v>
                </c:pt>
                <c:pt idx="14855">
                  <c:v>-871.03983879089401</c:v>
                </c:pt>
                <c:pt idx="14856">
                  <c:v>-871.07047557830799</c:v>
                </c:pt>
                <c:pt idx="14857">
                  <c:v>-871.10027790069603</c:v>
                </c:pt>
                <c:pt idx="14858">
                  <c:v>-871.12948417663597</c:v>
                </c:pt>
                <c:pt idx="14859">
                  <c:v>-871.15815401077293</c:v>
                </c:pt>
                <c:pt idx="14860">
                  <c:v>-871.18658542633102</c:v>
                </c:pt>
                <c:pt idx="14861">
                  <c:v>-871.21495723724399</c:v>
                </c:pt>
                <c:pt idx="14862">
                  <c:v>-871.24332904815697</c:v>
                </c:pt>
                <c:pt idx="14863">
                  <c:v>-871.27164125442505</c:v>
                </c:pt>
                <c:pt idx="14864">
                  <c:v>-871.29977464675903</c:v>
                </c:pt>
                <c:pt idx="14865">
                  <c:v>-871.32743120193504</c:v>
                </c:pt>
                <c:pt idx="14866">
                  <c:v>-871.35425329208397</c:v>
                </c:pt>
                <c:pt idx="14867">
                  <c:v>-871.38024091720604</c:v>
                </c:pt>
                <c:pt idx="14868">
                  <c:v>-871.40527486801193</c:v>
                </c:pt>
                <c:pt idx="14869">
                  <c:v>-871.42977237701393</c:v>
                </c:pt>
                <c:pt idx="14870">
                  <c:v>-871.45391225814797</c:v>
                </c:pt>
                <c:pt idx="14871">
                  <c:v>-871.478171348572</c:v>
                </c:pt>
                <c:pt idx="14872">
                  <c:v>-871.50284767150902</c:v>
                </c:pt>
                <c:pt idx="14873">
                  <c:v>-871.52847766876198</c:v>
                </c:pt>
                <c:pt idx="14874">
                  <c:v>-871.55565738678001</c:v>
                </c:pt>
                <c:pt idx="14875">
                  <c:v>-871.58474445342995</c:v>
                </c:pt>
                <c:pt idx="14876">
                  <c:v>-871.61609649658203</c:v>
                </c:pt>
                <c:pt idx="14877">
                  <c:v>-871.64953470230103</c:v>
                </c:pt>
                <c:pt idx="14878">
                  <c:v>-871.68470144271896</c:v>
                </c:pt>
                <c:pt idx="14879">
                  <c:v>-871.72082185745307</c:v>
                </c:pt>
                <c:pt idx="14880">
                  <c:v>-871.75729990005493</c:v>
                </c:pt>
                <c:pt idx="14881">
                  <c:v>-871.79330110549904</c:v>
                </c:pt>
                <c:pt idx="14882">
                  <c:v>-871.82811021804798</c:v>
                </c:pt>
                <c:pt idx="14883">
                  <c:v>-871.86119079589901</c:v>
                </c:pt>
                <c:pt idx="14884">
                  <c:v>-871.89206600189198</c:v>
                </c:pt>
                <c:pt idx="14885">
                  <c:v>-871.92049741744995</c:v>
                </c:pt>
                <c:pt idx="14886">
                  <c:v>-871.94660425186203</c:v>
                </c:pt>
                <c:pt idx="14887">
                  <c:v>-871.97068452835106</c:v>
                </c:pt>
                <c:pt idx="14888">
                  <c:v>-871.99345350265503</c:v>
                </c:pt>
                <c:pt idx="14889">
                  <c:v>-872.01550722122192</c:v>
                </c:pt>
                <c:pt idx="14890">
                  <c:v>-872.03750133514404</c:v>
                </c:pt>
                <c:pt idx="14891">
                  <c:v>-872.05991268158004</c:v>
                </c:pt>
                <c:pt idx="14892">
                  <c:v>-872.082860469818</c:v>
                </c:pt>
                <c:pt idx="14893">
                  <c:v>-872.10646390914894</c:v>
                </c:pt>
                <c:pt idx="14894">
                  <c:v>-872.13060379028298</c:v>
                </c:pt>
                <c:pt idx="14895">
                  <c:v>-872.15516090393101</c:v>
                </c:pt>
                <c:pt idx="14896">
                  <c:v>-872.180016040802</c:v>
                </c:pt>
                <c:pt idx="14897">
                  <c:v>-872.20504999160801</c:v>
                </c:pt>
                <c:pt idx="14898">
                  <c:v>-872.230262756348</c:v>
                </c:pt>
                <c:pt idx="14899">
                  <c:v>-872.25559473037697</c:v>
                </c:pt>
                <c:pt idx="14900">
                  <c:v>-872.28122472763107</c:v>
                </c:pt>
                <c:pt idx="14901">
                  <c:v>-872.30739116668701</c:v>
                </c:pt>
                <c:pt idx="14902">
                  <c:v>-872.33421325683594</c:v>
                </c:pt>
                <c:pt idx="14903">
                  <c:v>-872.36186981201195</c:v>
                </c:pt>
                <c:pt idx="14904">
                  <c:v>-872.39018201828003</c:v>
                </c:pt>
                <c:pt idx="14905">
                  <c:v>-872.41909027099598</c:v>
                </c:pt>
                <c:pt idx="14906">
                  <c:v>-872.44829654693604</c:v>
                </c:pt>
                <c:pt idx="14907">
                  <c:v>-872.47768163681098</c:v>
                </c:pt>
                <c:pt idx="14908">
                  <c:v>-872.50688791275002</c:v>
                </c:pt>
                <c:pt idx="14909">
                  <c:v>-872.53585577011108</c:v>
                </c:pt>
                <c:pt idx="14910">
                  <c:v>-872.56434679031395</c:v>
                </c:pt>
                <c:pt idx="14911">
                  <c:v>-872.59218215942406</c:v>
                </c:pt>
                <c:pt idx="14912">
                  <c:v>-872.61948108673096</c:v>
                </c:pt>
                <c:pt idx="14913">
                  <c:v>-872.64612436294601</c:v>
                </c:pt>
                <c:pt idx="14914">
                  <c:v>-872.67205238342308</c:v>
                </c:pt>
                <c:pt idx="14915">
                  <c:v>-872.69726514816307</c:v>
                </c:pt>
                <c:pt idx="14916">
                  <c:v>-872.72158384323097</c:v>
                </c:pt>
                <c:pt idx="14917">
                  <c:v>-872.74506807327293</c:v>
                </c:pt>
                <c:pt idx="14918">
                  <c:v>-872.76759862899803</c:v>
                </c:pt>
                <c:pt idx="14919">
                  <c:v>-872.78941392898605</c:v>
                </c:pt>
                <c:pt idx="14920">
                  <c:v>-872.81075239181496</c:v>
                </c:pt>
                <c:pt idx="14921">
                  <c:v>-872.83179283142101</c:v>
                </c:pt>
                <c:pt idx="14922">
                  <c:v>-872.85277366638206</c:v>
                </c:pt>
                <c:pt idx="14923">
                  <c:v>-872.87411212921199</c:v>
                </c:pt>
                <c:pt idx="14924">
                  <c:v>-872.89592742919899</c:v>
                </c:pt>
                <c:pt idx="14925">
                  <c:v>-872.918457984925</c:v>
                </c:pt>
                <c:pt idx="14926">
                  <c:v>-872.94182300567604</c:v>
                </c:pt>
                <c:pt idx="14927">
                  <c:v>-872.96602249145508</c:v>
                </c:pt>
                <c:pt idx="14928">
                  <c:v>-872.99093723297096</c:v>
                </c:pt>
                <c:pt idx="14929">
                  <c:v>-873.01638841629006</c:v>
                </c:pt>
                <c:pt idx="14930">
                  <c:v>-873.04213762283302</c:v>
                </c:pt>
                <c:pt idx="14931">
                  <c:v>-873.06782722473201</c:v>
                </c:pt>
                <c:pt idx="14932">
                  <c:v>-873.09321880340599</c:v>
                </c:pt>
                <c:pt idx="14933">
                  <c:v>-873.11825275421199</c:v>
                </c:pt>
                <c:pt idx="14934">
                  <c:v>-873.14269065857002</c:v>
                </c:pt>
                <c:pt idx="14935">
                  <c:v>-873.16659212112404</c:v>
                </c:pt>
                <c:pt idx="14936">
                  <c:v>-873.18983793258701</c:v>
                </c:pt>
                <c:pt idx="14937">
                  <c:v>-873.21236848831199</c:v>
                </c:pt>
                <c:pt idx="14938">
                  <c:v>-873.234302997589</c:v>
                </c:pt>
                <c:pt idx="14939">
                  <c:v>-873.25558185577393</c:v>
                </c:pt>
                <c:pt idx="14940">
                  <c:v>-873.27638387680099</c:v>
                </c:pt>
                <c:pt idx="14941">
                  <c:v>-873.29676866531395</c:v>
                </c:pt>
                <c:pt idx="14942">
                  <c:v>-873.31679582595802</c:v>
                </c:pt>
                <c:pt idx="14943">
                  <c:v>-873.33658456802402</c:v>
                </c:pt>
                <c:pt idx="14944">
                  <c:v>-873.35631370544502</c:v>
                </c:pt>
                <c:pt idx="14945">
                  <c:v>-873.37598323821999</c:v>
                </c:pt>
                <c:pt idx="14946">
                  <c:v>-873.39577198028599</c:v>
                </c:pt>
                <c:pt idx="14947">
                  <c:v>-873.41562032699608</c:v>
                </c:pt>
                <c:pt idx="14948">
                  <c:v>-873.43570709228493</c:v>
                </c:pt>
                <c:pt idx="14949">
                  <c:v>-873.456211090088</c:v>
                </c:pt>
                <c:pt idx="14950">
                  <c:v>-873.47713232040405</c:v>
                </c:pt>
                <c:pt idx="14951">
                  <c:v>-873.49841117858898</c:v>
                </c:pt>
                <c:pt idx="14952">
                  <c:v>-873.51992845535301</c:v>
                </c:pt>
                <c:pt idx="14953">
                  <c:v>-873.54144573211693</c:v>
                </c:pt>
                <c:pt idx="14954">
                  <c:v>-873.56290340423607</c:v>
                </c:pt>
                <c:pt idx="14955">
                  <c:v>-873.58436107635498</c:v>
                </c:pt>
                <c:pt idx="14956">
                  <c:v>-873.60593795776401</c:v>
                </c:pt>
                <c:pt idx="14957">
                  <c:v>-873.62751483917305</c:v>
                </c:pt>
                <c:pt idx="14958">
                  <c:v>-873.64903211593605</c:v>
                </c:pt>
                <c:pt idx="14959">
                  <c:v>-873.670191764832</c:v>
                </c:pt>
                <c:pt idx="14960">
                  <c:v>-873.69087457656906</c:v>
                </c:pt>
                <c:pt idx="14961">
                  <c:v>-873.71096134185802</c:v>
                </c:pt>
                <c:pt idx="14962">
                  <c:v>-873.73033285141003</c:v>
                </c:pt>
                <c:pt idx="14963">
                  <c:v>-873.74892950058006</c:v>
                </c:pt>
                <c:pt idx="14964">
                  <c:v>-873.76657247543403</c:v>
                </c:pt>
                <c:pt idx="14965">
                  <c:v>-873.78326177597103</c:v>
                </c:pt>
                <c:pt idx="14966">
                  <c:v>-873.79899740219093</c:v>
                </c:pt>
                <c:pt idx="14967">
                  <c:v>-873.81407737732002</c:v>
                </c:pt>
                <c:pt idx="14968">
                  <c:v>-873.82885932922397</c:v>
                </c:pt>
                <c:pt idx="14969">
                  <c:v>-873.84376049041794</c:v>
                </c:pt>
                <c:pt idx="14970">
                  <c:v>-873.85913848876999</c:v>
                </c:pt>
                <c:pt idx="14971">
                  <c:v>-873.875172138214</c:v>
                </c:pt>
                <c:pt idx="14972">
                  <c:v>-873.89180183410701</c:v>
                </c:pt>
                <c:pt idx="14973">
                  <c:v>-873.90890836715698</c:v>
                </c:pt>
                <c:pt idx="14974">
                  <c:v>-873.92607450485298</c:v>
                </c:pt>
                <c:pt idx="14975">
                  <c:v>-873.94294261932396</c:v>
                </c:pt>
                <c:pt idx="14976">
                  <c:v>-873.95915508270298</c:v>
                </c:pt>
                <c:pt idx="14977">
                  <c:v>-873.97447347641003</c:v>
                </c:pt>
                <c:pt idx="14978">
                  <c:v>-873.98883819580101</c:v>
                </c:pt>
                <c:pt idx="14979">
                  <c:v>-874.00224924087502</c:v>
                </c:pt>
                <c:pt idx="14980">
                  <c:v>-874.01488542556808</c:v>
                </c:pt>
                <c:pt idx="14981">
                  <c:v>-874.02704477310203</c:v>
                </c:pt>
                <c:pt idx="14982">
                  <c:v>-874.039025306702</c:v>
                </c:pt>
                <c:pt idx="14983">
                  <c:v>-874.05124425888107</c:v>
                </c:pt>
                <c:pt idx="14984">
                  <c:v>-874.06405925750801</c:v>
                </c:pt>
                <c:pt idx="14985">
                  <c:v>-874.07758951187202</c:v>
                </c:pt>
                <c:pt idx="14986">
                  <c:v>-874.091835021973</c:v>
                </c:pt>
                <c:pt idx="14987">
                  <c:v>-874.10679578781105</c:v>
                </c:pt>
                <c:pt idx="14988">
                  <c:v>-874.12217378616401</c:v>
                </c:pt>
                <c:pt idx="14989">
                  <c:v>-874.13779020309494</c:v>
                </c:pt>
                <c:pt idx="14990">
                  <c:v>-874.15340662002598</c:v>
                </c:pt>
                <c:pt idx="14991">
                  <c:v>-874.16872501373302</c:v>
                </c:pt>
                <c:pt idx="14992">
                  <c:v>-874.183387756348</c:v>
                </c:pt>
                <c:pt idx="14993">
                  <c:v>-874.197096824646</c:v>
                </c:pt>
                <c:pt idx="14994">
                  <c:v>-874.20943498611496</c:v>
                </c:pt>
                <c:pt idx="14995">
                  <c:v>-874.22010421752998</c:v>
                </c:pt>
                <c:pt idx="14996">
                  <c:v>-874.22910451889106</c:v>
                </c:pt>
                <c:pt idx="14997">
                  <c:v>-874.23655509948799</c:v>
                </c:pt>
                <c:pt idx="14998">
                  <c:v>-874.24281358718895</c:v>
                </c:pt>
                <c:pt idx="14999">
                  <c:v>-874.24847602844306</c:v>
                </c:pt>
                <c:pt idx="15000">
                  <c:v>-874.25395965576195</c:v>
                </c:pt>
                <c:pt idx="15001">
                  <c:v>-874.25986051559494</c:v>
                </c:pt>
                <c:pt idx="15002">
                  <c:v>-874.26653623581001</c:v>
                </c:pt>
                <c:pt idx="15003">
                  <c:v>-874.27428483963001</c:v>
                </c:pt>
                <c:pt idx="15004">
                  <c:v>-874.28328514099098</c:v>
                </c:pt>
                <c:pt idx="15005">
                  <c:v>-874.29353713989303</c:v>
                </c:pt>
                <c:pt idx="15006">
                  <c:v>-874.30480241775501</c:v>
                </c:pt>
                <c:pt idx="15007">
                  <c:v>-874.31690216064499</c:v>
                </c:pt>
                <c:pt idx="15008">
                  <c:v>-874.32929992675804</c:v>
                </c:pt>
                <c:pt idx="15009">
                  <c:v>-874.341578483582</c:v>
                </c:pt>
                <c:pt idx="15010">
                  <c:v>-874.35343980789207</c:v>
                </c:pt>
                <c:pt idx="15011">
                  <c:v>-874.36470508575508</c:v>
                </c:pt>
                <c:pt idx="15012">
                  <c:v>-874.37531471252498</c:v>
                </c:pt>
                <c:pt idx="15013">
                  <c:v>-874.38508987426803</c:v>
                </c:pt>
                <c:pt idx="15014">
                  <c:v>-874.39385175705002</c:v>
                </c:pt>
                <c:pt idx="15015">
                  <c:v>-874.40160036087104</c:v>
                </c:pt>
                <c:pt idx="15016">
                  <c:v>-874.40827608108498</c:v>
                </c:pt>
                <c:pt idx="15017">
                  <c:v>-874.41411733627297</c:v>
                </c:pt>
                <c:pt idx="15018">
                  <c:v>-874.41954135894798</c:v>
                </c:pt>
                <c:pt idx="15019">
                  <c:v>-874.42490577697799</c:v>
                </c:pt>
                <c:pt idx="15020">
                  <c:v>-874.43050861358699</c:v>
                </c:pt>
                <c:pt idx="15021">
                  <c:v>-874.43664789199897</c:v>
                </c:pt>
                <c:pt idx="15022">
                  <c:v>-874.44368124008201</c:v>
                </c:pt>
                <c:pt idx="15023">
                  <c:v>-874.45166826248192</c:v>
                </c:pt>
                <c:pt idx="15024">
                  <c:v>-874.460608959198</c:v>
                </c:pt>
                <c:pt idx="15025">
                  <c:v>-874.47050333023094</c:v>
                </c:pt>
                <c:pt idx="15026">
                  <c:v>-874.48099374771095</c:v>
                </c:pt>
                <c:pt idx="15027">
                  <c:v>-874.49190139770508</c:v>
                </c:pt>
                <c:pt idx="15028">
                  <c:v>-874.50274944305397</c:v>
                </c:pt>
                <c:pt idx="15029">
                  <c:v>-874.51323986053501</c:v>
                </c:pt>
                <c:pt idx="15030">
                  <c:v>-874.52313423156806</c:v>
                </c:pt>
                <c:pt idx="15031">
                  <c:v>-874.53237295150802</c:v>
                </c:pt>
                <c:pt idx="15032">
                  <c:v>-874.541015625</c:v>
                </c:pt>
                <c:pt idx="15033">
                  <c:v>-874.549181461334</c:v>
                </c:pt>
                <c:pt idx="15034">
                  <c:v>-874.55687046051003</c:v>
                </c:pt>
                <c:pt idx="15035">
                  <c:v>-874.56420183181808</c:v>
                </c:pt>
                <c:pt idx="15036">
                  <c:v>-874.57129478454601</c:v>
                </c:pt>
                <c:pt idx="15037">
                  <c:v>-874.57814931869507</c:v>
                </c:pt>
                <c:pt idx="15038">
                  <c:v>-874.58488464355491</c:v>
                </c:pt>
                <c:pt idx="15039">
                  <c:v>-874.591262340546</c:v>
                </c:pt>
                <c:pt idx="15040">
                  <c:v>-874.5969247818</c:v>
                </c:pt>
                <c:pt idx="15041">
                  <c:v>-874.60163354873703</c:v>
                </c:pt>
                <c:pt idx="15042">
                  <c:v>-874.60497140884399</c:v>
                </c:pt>
                <c:pt idx="15043">
                  <c:v>-874.60687875747703</c:v>
                </c:pt>
                <c:pt idx="15044">
                  <c:v>-874.60717678070102</c:v>
                </c:pt>
                <c:pt idx="15045">
                  <c:v>-874.60592508316108</c:v>
                </c:pt>
                <c:pt idx="15046">
                  <c:v>-874.60294485092197</c:v>
                </c:pt>
                <c:pt idx="15047">
                  <c:v>-874.59841489791893</c:v>
                </c:pt>
                <c:pt idx="15048">
                  <c:v>-874.59245443344093</c:v>
                </c:pt>
                <c:pt idx="15049">
                  <c:v>-874.58548069000301</c:v>
                </c:pt>
                <c:pt idx="15050">
                  <c:v>-874.57791090011597</c:v>
                </c:pt>
                <c:pt idx="15051">
                  <c:v>-874.57016229629494</c:v>
                </c:pt>
                <c:pt idx="15052">
                  <c:v>-874.56265211105392</c:v>
                </c:pt>
                <c:pt idx="15053">
                  <c:v>-874.55561876296997</c:v>
                </c:pt>
                <c:pt idx="15054">
                  <c:v>-874.54947948455799</c:v>
                </c:pt>
                <c:pt idx="15055">
                  <c:v>-874.54453229904198</c:v>
                </c:pt>
                <c:pt idx="15056">
                  <c:v>-874.541015625</c:v>
                </c:pt>
                <c:pt idx="15057">
                  <c:v>-874.53904867172298</c:v>
                </c:pt>
                <c:pt idx="15058">
                  <c:v>-874.53839302063</c:v>
                </c:pt>
                <c:pt idx="15059">
                  <c:v>-874.53863143920898</c:v>
                </c:pt>
                <c:pt idx="15060">
                  <c:v>-874.53916788101196</c:v>
                </c:pt>
                <c:pt idx="15061">
                  <c:v>-874.53946590423607</c:v>
                </c:pt>
                <c:pt idx="15062">
                  <c:v>-874.53898906707798</c:v>
                </c:pt>
                <c:pt idx="15063">
                  <c:v>-874.53714132309005</c:v>
                </c:pt>
                <c:pt idx="15064">
                  <c:v>-874.53356504440308</c:v>
                </c:pt>
                <c:pt idx="15065">
                  <c:v>-874.52820062637397</c:v>
                </c:pt>
                <c:pt idx="15066">
                  <c:v>-874.52110767364502</c:v>
                </c:pt>
                <c:pt idx="15067">
                  <c:v>-874.51246500015304</c:v>
                </c:pt>
                <c:pt idx="15068">
                  <c:v>-874.50274944305397</c:v>
                </c:pt>
                <c:pt idx="15069">
                  <c:v>-874.49219942092896</c:v>
                </c:pt>
                <c:pt idx="15070">
                  <c:v>-874.48105335235596</c:v>
                </c:pt>
                <c:pt idx="15071">
                  <c:v>-874.46954965591499</c:v>
                </c:pt>
                <c:pt idx="15072">
                  <c:v>-874.45786714553901</c:v>
                </c:pt>
                <c:pt idx="15073">
                  <c:v>-874.44606542587303</c:v>
                </c:pt>
                <c:pt idx="15074">
                  <c:v>-874.43408489227295</c:v>
                </c:pt>
                <c:pt idx="15075">
                  <c:v>-874.42186594009399</c:v>
                </c:pt>
                <c:pt idx="15076">
                  <c:v>-874.40928936004707</c:v>
                </c:pt>
                <c:pt idx="15077">
                  <c:v>-874.39641475677502</c:v>
                </c:pt>
                <c:pt idx="15078">
                  <c:v>-874.38336133956898</c:v>
                </c:pt>
                <c:pt idx="15079">
                  <c:v>-874.37036752700806</c:v>
                </c:pt>
                <c:pt idx="15080">
                  <c:v>-874.35743331909202</c:v>
                </c:pt>
                <c:pt idx="15081">
                  <c:v>-874.34443950653099</c:v>
                </c:pt>
                <c:pt idx="15082">
                  <c:v>-874.33138608932495</c:v>
                </c:pt>
                <c:pt idx="15083">
                  <c:v>-874.31815385818504</c:v>
                </c:pt>
                <c:pt idx="15084">
                  <c:v>-874.30474281311103</c:v>
                </c:pt>
                <c:pt idx="15085">
                  <c:v>-874.291272163391</c:v>
                </c:pt>
                <c:pt idx="15086">
                  <c:v>-874.277622699738</c:v>
                </c:pt>
                <c:pt idx="15087">
                  <c:v>-874.263734817505</c:v>
                </c:pt>
                <c:pt idx="15088">
                  <c:v>-874.24925088882492</c:v>
                </c:pt>
                <c:pt idx="15089">
                  <c:v>-874.23405170440697</c:v>
                </c:pt>
                <c:pt idx="15090">
                  <c:v>-874.21789884567306</c:v>
                </c:pt>
                <c:pt idx="15091">
                  <c:v>-874.20073270797798</c:v>
                </c:pt>
                <c:pt idx="15092">
                  <c:v>-874.18249368667603</c:v>
                </c:pt>
                <c:pt idx="15093">
                  <c:v>-874.16306257247902</c:v>
                </c:pt>
                <c:pt idx="15094">
                  <c:v>-874.14237976074196</c:v>
                </c:pt>
                <c:pt idx="15095">
                  <c:v>-874.12056446075508</c:v>
                </c:pt>
                <c:pt idx="15096">
                  <c:v>-874.09797430038498</c:v>
                </c:pt>
                <c:pt idx="15097">
                  <c:v>-874.075086116791</c:v>
                </c:pt>
                <c:pt idx="15098">
                  <c:v>-874.05237674713203</c:v>
                </c:pt>
                <c:pt idx="15099">
                  <c:v>-874.030442237854</c:v>
                </c:pt>
                <c:pt idx="15100">
                  <c:v>-874.00952100753807</c:v>
                </c:pt>
                <c:pt idx="15101">
                  <c:v>-873.98985147476196</c:v>
                </c:pt>
                <c:pt idx="15102">
                  <c:v>-873.97149324417092</c:v>
                </c:pt>
                <c:pt idx="15103">
                  <c:v>-873.95450592040993</c:v>
                </c:pt>
                <c:pt idx="15104">
                  <c:v>-873.93865108490002</c:v>
                </c:pt>
                <c:pt idx="15105">
                  <c:v>-873.92380952835106</c:v>
                </c:pt>
                <c:pt idx="15106">
                  <c:v>-873.90968322753906</c:v>
                </c:pt>
                <c:pt idx="15107">
                  <c:v>-873.89573574066208</c:v>
                </c:pt>
                <c:pt idx="15108">
                  <c:v>-873.88149023056098</c:v>
                </c:pt>
                <c:pt idx="15109">
                  <c:v>-873.86629104614303</c:v>
                </c:pt>
                <c:pt idx="15110">
                  <c:v>-873.84960174560592</c:v>
                </c:pt>
                <c:pt idx="15111">
                  <c:v>-873.83118391036999</c:v>
                </c:pt>
                <c:pt idx="15112">
                  <c:v>-873.81067991256702</c:v>
                </c:pt>
                <c:pt idx="15113">
                  <c:v>-873.78826856613205</c:v>
                </c:pt>
                <c:pt idx="15114">
                  <c:v>-873.76394987106301</c:v>
                </c:pt>
                <c:pt idx="15115">
                  <c:v>-873.73790264129707</c:v>
                </c:pt>
                <c:pt idx="15116">
                  <c:v>-873.71060371398903</c:v>
                </c:pt>
                <c:pt idx="15117">
                  <c:v>-873.68247032165505</c:v>
                </c:pt>
                <c:pt idx="15118">
                  <c:v>-873.65427732467697</c:v>
                </c:pt>
                <c:pt idx="15119">
                  <c:v>-873.62644195556697</c:v>
                </c:pt>
                <c:pt idx="15120">
                  <c:v>-873.59920263290405</c:v>
                </c:pt>
                <c:pt idx="15121">
                  <c:v>-873.57249975204502</c:v>
                </c:pt>
                <c:pt idx="15122">
                  <c:v>-873.54603528976497</c:v>
                </c:pt>
                <c:pt idx="15123">
                  <c:v>-873.51957082748402</c:v>
                </c:pt>
                <c:pt idx="15124">
                  <c:v>-873.49286794662498</c:v>
                </c:pt>
                <c:pt idx="15125">
                  <c:v>-873.46580743789696</c:v>
                </c:pt>
                <c:pt idx="15126">
                  <c:v>-873.43844890594505</c:v>
                </c:pt>
                <c:pt idx="15127">
                  <c:v>-873.41085195541405</c:v>
                </c:pt>
                <c:pt idx="15128">
                  <c:v>-873.38301658630394</c:v>
                </c:pt>
                <c:pt idx="15129">
                  <c:v>-873.35530042648293</c:v>
                </c:pt>
                <c:pt idx="15130">
                  <c:v>-873.32782268524193</c:v>
                </c:pt>
                <c:pt idx="15131">
                  <c:v>-873.30070257186901</c:v>
                </c:pt>
                <c:pt idx="15132">
                  <c:v>-873.27399969100998</c:v>
                </c:pt>
                <c:pt idx="15133">
                  <c:v>-873.24723720550605</c:v>
                </c:pt>
                <c:pt idx="15134">
                  <c:v>-873.21999788284302</c:v>
                </c:pt>
                <c:pt idx="15135">
                  <c:v>-873.19174528121994</c:v>
                </c:pt>
                <c:pt idx="15136">
                  <c:v>-873.16188335418701</c:v>
                </c:pt>
                <c:pt idx="15137">
                  <c:v>-873.13029289245605</c:v>
                </c:pt>
                <c:pt idx="15138">
                  <c:v>-873.09697389602707</c:v>
                </c:pt>
                <c:pt idx="15139">
                  <c:v>-873.06228399276802</c:v>
                </c:pt>
                <c:pt idx="15140">
                  <c:v>-873.02664041519199</c:v>
                </c:pt>
                <c:pt idx="15141">
                  <c:v>-872.99057960510299</c:v>
                </c:pt>
                <c:pt idx="15142">
                  <c:v>-872.95469760894798</c:v>
                </c:pt>
                <c:pt idx="15143">
                  <c:v>-872.91970968246505</c:v>
                </c:pt>
                <c:pt idx="15144">
                  <c:v>-872.88591384887695</c:v>
                </c:pt>
                <c:pt idx="15145">
                  <c:v>-872.85372734069801</c:v>
                </c:pt>
                <c:pt idx="15146">
                  <c:v>-872.82315015792892</c:v>
                </c:pt>
                <c:pt idx="15147">
                  <c:v>-872.79406309127808</c:v>
                </c:pt>
                <c:pt idx="15148">
                  <c:v>-872.76640653610298</c:v>
                </c:pt>
                <c:pt idx="15149">
                  <c:v>-872.74000167846702</c:v>
                </c:pt>
                <c:pt idx="15150">
                  <c:v>-872.71455049514793</c:v>
                </c:pt>
                <c:pt idx="15151">
                  <c:v>-872.68969535827705</c:v>
                </c:pt>
                <c:pt idx="15152">
                  <c:v>-872.66495943069503</c:v>
                </c:pt>
                <c:pt idx="15153">
                  <c:v>-872.63974666595504</c:v>
                </c:pt>
                <c:pt idx="15154">
                  <c:v>-872.61346101760898</c:v>
                </c:pt>
                <c:pt idx="15155">
                  <c:v>-872.58562564849899</c:v>
                </c:pt>
                <c:pt idx="15156">
                  <c:v>-872.55570411682106</c:v>
                </c:pt>
                <c:pt idx="15157">
                  <c:v>-872.52339839935303</c:v>
                </c:pt>
                <c:pt idx="15158">
                  <c:v>-872.48870849609398</c:v>
                </c:pt>
                <c:pt idx="15159">
                  <c:v>-872.451992034912</c:v>
                </c:pt>
                <c:pt idx="15160">
                  <c:v>-872.41402387618996</c:v>
                </c:pt>
                <c:pt idx="15161">
                  <c:v>-872.37557888031006</c:v>
                </c:pt>
                <c:pt idx="15162">
                  <c:v>-872.33772993087803</c:v>
                </c:pt>
                <c:pt idx="15163">
                  <c:v>-872.30131149291992</c:v>
                </c:pt>
                <c:pt idx="15164">
                  <c:v>-872.26697921752998</c:v>
                </c:pt>
                <c:pt idx="15165">
                  <c:v>-872.23509073257492</c:v>
                </c:pt>
                <c:pt idx="15166">
                  <c:v>-872.20576524734497</c:v>
                </c:pt>
                <c:pt idx="15167">
                  <c:v>-872.17846632003807</c:v>
                </c:pt>
                <c:pt idx="15168">
                  <c:v>-872.15265750884998</c:v>
                </c:pt>
                <c:pt idx="15169">
                  <c:v>-872.12768316268898</c:v>
                </c:pt>
                <c:pt idx="15170">
                  <c:v>-872.10276842117298</c:v>
                </c:pt>
                <c:pt idx="15171">
                  <c:v>-872.07749605178901</c:v>
                </c:pt>
                <c:pt idx="15172">
                  <c:v>-872.05156803131104</c:v>
                </c:pt>
                <c:pt idx="15173">
                  <c:v>-872.024745941162</c:v>
                </c:pt>
                <c:pt idx="15174">
                  <c:v>-871.99702978134201</c:v>
                </c:pt>
                <c:pt idx="15175">
                  <c:v>-871.96865797042892</c:v>
                </c:pt>
                <c:pt idx="15176">
                  <c:v>-871.93980932235695</c:v>
                </c:pt>
                <c:pt idx="15177">
                  <c:v>-871.910901069641</c:v>
                </c:pt>
                <c:pt idx="15178">
                  <c:v>-871.88193321228005</c:v>
                </c:pt>
                <c:pt idx="15179">
                  <c:v>-871.85308456420898</c:v>
                </c:pt>
                <c:pt idx="15180">
                  <c:v>-871.82405710220405</c:v>
                </c:pt>
                <c:pt idx="15181">
                  <c:v>-871.79491043090798</c:v>
                </c:pt>
                <c:pt idx="15182">
                  <c:v>-871.76546573638893</c:v>
                </c:pt>
                <c:pt idx="15183">
                  <c:v>-871.73572301864601</c:v>
                </c:pt>
                <c:pt idx="15184">
                  <c:v>-871.70562267303501</c:v>
                </c:pt>
                <c:pt idx="15185">
                  <c:v>-871.675343513489</c:v>
                </c:pt>
                <c:pt idx="15186">
                  <c:v>-871.64500474929798</c:v>
                </c:pt>
                <c:pt idx="15187">
                  <c:v>-871.61472558975197</c:v>
                </c:pt>
                <c:pt idx="15188">
                  <c:v>-871.58480405807495</c:v>
                </c:pt>
                <c:pt idx="15189">
                  <c:v>-871.55541896820102</c:v>
                </c:pt>
                <c:pt idx="15190">
                  <c:v>-871.52662992477394</c:v>
                </c:pt>
                <c:pt idx="15191">
                  <c:v>-871.49849653243996</c:v>
                </c:pt>
                <c:pt idx="15192">
                  <c:v>-871.47095918655396</c:v>
                </c:pt>
                <c:pt idx="15193">
                  <c:v>-871.44413709640503</c:v>
                </c:pt>
                <c:pt idx="15194">
                  <c:v>-871.41791105270408</c:v>
                </c:pt>
                <c:pt idx="15195">
                  <c:v>-871.39234066009499</c:v>
                </c:pt>
                <c:pt idx="15196">
                  <c:v>-871.36748552322399</c:v>
                </c:pt>
                <c:pt idx="15197">
                  <c:v>-871.34346485138008</c:v>
                </c:pt>
                <c:pt idx="15198">
                  <c:v>-871.320338249207</c:v>
                </c:pt>
                <c:pt idx="15199">
                  <c:v>-871.29828453063999</c:v>
                </c:pt>
                <c:pt idx="15200">
                  <c:v>-871.27718448638893</c:v>
                </c:pt>
                <c:pt idx="15201">
                  <c:v>-871.25709772110008</c:v>
                </c:pt>
                <c:pt idx="15202">
                  <c:v>-871.23772621154808</c:v>
                </c:pt>
                <c:pt idx="15203">
                  <c:v>-871.21895074844406</c:v>
                </c:pt>
                <c:pt idx="15204">
                  <c:v>-871.20059251785301</c:v>
                </c:pt>
                <c:pt idx="15205">
                  <c:v>-871.18253231048607</c:v>
                </c:pt>
                <c:pt idx="15206">
                  <c:v>-871.16459131240902</c:v>
                </c:pt>
                <c:pt idx="15207">
                  <c:v>-871.14694833755493</c:v>
                </c:pt>
                <c:pt idx="15208">
                  <c:v>-871.12966299057007</c:v>
                </c:pt>
                <c:pt idx="15209">
                  <c:v>-871.11285448074398</c:v>
                </c:pt>
                <c:pt idx="15210">
                  <c:v>-871.09658241271995</c:v>
                </c:pt>
                <c:pt idx="15211">
                  <c:v>-871.08090639114403</c:v>
                </c:pt>
                <c:pt idx="15212">
                  <c:v>-871.06570720672607</c:v>
                </c:pt>
                <c:pt idx="15213">
                  <c:v>-871.05074644088802</c:v>
                </c:pt>
                <c:pt idx="15214">
                  <c:v>-871.03584527969406</c:v>
                </c:pt>
                <c:pt idx="15215">
                  <c:v>-871.02088451385498</c:v>
                </c:pt>
                <c:pt idx="15216">
                  <c:v>-871.00550651550293</c:v>
                </c:pt>
                <c:pt idx="15217">
                  <c:v>-870.98959207534801</c:v>
                </c:pt>
                <c:pt idx="15218">
                  <c:v>-870.97302198410102</c:v>
                </c:pt>
                <c:pt idx="15219">
                  <c:v>-870.95585584640503</c:v>
                </c:pt>
                <c:pt idx="15220">
                  <c:v>-870.93845129013107</c:v>
                </c:pt>
                <c:pt idx="15221">
                  <c:v>-870.92116594314598</c:v>
                </c:pt>
                <c:pt idx="15222">
                  <c:v>-870.90441703796398</c:v>
                </c:pt>
                <c:pt idx="15223">
                  <c:v>-870.88862180709907</c:v>
                </c:pt>
                <c:pt idx="15224">
                  <c:v>-870.87425708770797</c:v>
                </c:pt>
                <c:pt idx="15225">
                  <c:v>-870.86150169372604</c:v>
                </c:pt>
                <c:pt idx="15226">
                  <c:v>-870.85059404373192</c:v>
                </c:pt>
                <c:pt idx="15227">
                  <c:v>-870.84159374237106</c:v>
                </c:pt>
                <c:pt idx="15228">
                  <c:v>-870.83426237106301</c:v>
                </c:pt>
                <c:pt idx="15229">
                  <c:v>-870.82818269729592</c:v>
                </c:pt>
                <c:pt idx="15230">
                  <c:v>-870.82299709320102</c:v>
                </c:pt>
                <c:pt idx="15231">
                  <c:v>-870.81822872161899</c:v>
                </c:pt>
                <c:pt idx="15232">
                  <c:v>-870.81346035003708</c:v>
                </c:pt>
                <c:pt idx="15233">
                  <c:v>-870.80821514129707</c:v>
                </c:pt>
                <c:pt idx="15234">
                  <c:v>-870.80219507217407</c:v>
                </c:pt>
                <c:pt idx="15235">
                  <c:v>-870.79522132873603</c:v>
                </c:pt>
                <c:pt idx="15236">
                  <c:v>-870.787353515625</c:v>
                </c:pt>
                <c:pt idx="15237">
                  <c:v>-870.77894926071201</c:v>
                </c:pt>
                <c:pt idx="15238">
                  <c:v>-870.77018737792991</c:v>
                </c:pt>
                <c:pt idx="15239">
                  <c:v>-870.76154470443703</c:v>
                </c:pt>
                <c:pt idx="15240">
                  <c:v>-870.75320005416893</c:v>
                </c:pt>
                <c:pt idx="15241">
                  <c:v>-870.74557065963802</c:v>
                </c:pt>
                <c:pt idx="15242">
                  <c:v>-870.73889493942306</c:v>
                </c:pt>
                <c:pt idx="15243">
                  <c:v>-870.73335170745895</c:v>
                </c:pt>
                <c:pt idx="15244">
                  <c:v>-870.72906017303501</c:v>
                </c:pt>
                <c:pt idx="15245">
                  <c:v>-870.72602033615101</c:v>
                </c:pt>
                <c:pt idx="15246">
                  <c:v>-870.72417259216297</c:v>
                </c:pt>
                <c:pt idx="15247">
                  <c:v>-870.72357654571601</c:v>
                </c:pt>
                <c:pt idx="15248">
                  <c:v>-870.72423219680798</c:v>
                </c:pt>
                <c:pt idx="15249">
                  <c:v>-870.72643756866501</c:v>
                </c:pt>
                <c:pt idx="15250">
                  <c:v>-870.73031187057495</c:v>
                </c:pt>
                <c:pt idx="15251">
                  <c:v>-870.73597431182907</c:v>
                </c:pt>
                <c:pt idx="15252">
                  <c:v>-870.74342489242599</c:v>
                </c:pt>
                <c:pt idx="15253">
                  <c:v>-870.75254440307594</c:v>
                </c:pt>
                <c:pt idx="15254">
                  <c:v>-870.76309442520198</c:v>
                </c:pt>
                <c:pt idx="15255">
                  <c:v>-870.77477693557807</c:v>
                </c:pt>
                <c:pt idx="15256">
                  <c:v>-870.78711509704601</c:v>
                </c:pt>
                <c:pt idx="15257">
                  <c:v>-870.79975128173805</c:v>
                </c:pt>
                <c:pt idx="15258">
                  <c:v>-870.81208944320701</c:v>
                </c:pt>
                <c:pt idx="15259">
                  <c:v>-870.82377195358299</c:v>
                </c:pt>
                <c:pt idx="15260">
                  <c:v>-870.83444118499801</c:v>
                </c:pt>
                <c:pt idx="15261">
                  <c:v>-870.84409713745094</c:v>
                </c:pt>
                <c:pt idx="15262">
                  <c:v>-870.85279941558906</c:v>
                </c:pt>
                <c:pt idx="15263">
                  <c:v>-870.86072683334396</c:v>
                </c:pt>
                <c:pt idx="15264">
                  <c:v>-870.86805820465099</c:v>
                </c:pt>
                <c:pt idx="15265">
                  <c:v>-870.87479352951095</c:v>
                </c:pt>
                <c:pt idx="15266">
                  <c:v>-870.88081359863304</c:v>
                </c:pt>
                <c:pt idx="15267">
                  <c:v>-870.88623762130806</c:v>
                </c:pt>
                <c:pt idx="15268">
                  <c:v>-870.89130401611305</c:v>
                </c:pt>
                <c:pt idx="15269">
                  <c:v>-870.89619159698498</c:v>
                </c:pt>
                <c:pt idx="15270">
                  <c:v>-870.901257991791</c:v>
                </c:pt>
                <c:pt idx="15271">
                  <c:v>-870.906801223755</c:v>
                </c:pt>
                <c:pt idx="15272">
                  <c:v>-870.91335773467995</c:v>
                </c:pt>
                <c:pt idx="15273">
                  <c:v>-870.92134475708008</c:v>
                </c:pt>
                <c:pt idx="15274">
                  <c:v>-870.93135833740303</c:v>
                </c:pt>
                <c:pt idx="15275">
                  <c:v>-870.94381570816108</c:v>
                </c:pt>
                <c:pt idx="15276">
                  <c:v>-870.95895528793403</c:v>
                </c:pt>
                <c:pt idx="15277">
                  <c:v>-870.976479053498</c:v>
                </c:pt>
                <c:pt idx="15278">
                  <c:v>-870.99591016769398</c:v>
                </c:pt>
                <c:pt idx="15279">
                  <c:v>-871.01641416549705</c:v>
                </c:pt>
                <c:pt idx="15280">
                  <c:v>-871.03745460510299</c:v>
                </c:pt>
                <c:pt idx="15281">
                  <c:v>-871.05843544006393</c:v>
                </c:pt>
                <c:pt idx="15282">
                  <c:v>-871.07893943786598</c:v>
                </c:pt>
                <c:pt idx="15283">
                  <c:v>-871.09884738922096</c:v>
                </c:pt>
                <c:pt idx="15284">
                  <c:v>-871.11833810806297</c:v>
                </c:pt>
                <c:pt idx="15285">
                  <c:v>-871.13782882690498</c:v>
                </c:pt>
                <c:pt idx="15286">
                  <c:v>-871.15791559219406</c:v>
                </c:pt>
                <c:pt idx="15287">
                  <c:v>-871.17907524108898</c:v>
                </c:pt>
                <c:pt idx="15288">
                  <c:v>-871.20160579681396</c:v>
                </c:pt>
                <c:pt idx="15289">
                  <c:v>-871.22550725936901</c:v>
                </c:pt>
                <c:pt idx="15290">
                  <c:v>-871.250660419464</c:v>
                </c:pt>
                <c:pt idx="15291">
                  <c:v>-871.27664804458595</c:v>
                </c:pt>
                <c:pt idx="15292">
                  <c:v>-871.30299329757702</c:v>
                </c:pt>
                <c:pt idx="15293">
                  <c:v>-871.32910013198898</c:v>
                </c:pt>
                <c:pt idx="15294">
                  <c:v>-871.35467052459694</c:v>
                </c:pt>
                <c:pt idx="15295">
                  <c:v>-871.37958526611305</c:v>
                </c:pt>
                <c:pt idx="15296">
                  <c:v>-871.40402317047096</c:v>
                </c:pt>
                <c:pt idx="15297">
                  <c:v>-871.42834186554001</c:v>
                </c:pt>
                <c:pt idx="15298">
                  <c:v>-871.453137397766</c:v>
                </c:pt>
                <c:pt idx="15299">
                  <c:v>-871.47864818572998</c:v>
                </c:pt>
                <c:pt idx="15300">
                  <c:v>-871.50505304336593</c:v>
                </c:pt>
                <c:pt idx="15301">
                  <c:v>-871.53229236602806</c:v>
                </c:pt>
                <c:pt idx="15302">
                  <c:v>-871.56012773513794</c:v>
                </c:pt>
                <c:pt idx="15303">
                  <c:v>-871.58832073211693</c:v>
                </c:pt>
                <c:pt idx="15304">
                  <c:v>-871.61651372909603</c:v>
                </c:pt>
                <c:pt idx="15305">
                  <c:v>-871.64434909820602</c:v>
                </c:pt>
                <c:pt idx="15306">
                  <c:v>-871.67158842086792</c:v>
                </c:pt>
                <c:pt idx="15307">
                  <c:v>-871.69829130172798</c:v>
                </c:pt>
                <c:pt idx="15308">
                  <c:v>-871.72463655471802</c:v>
                </c:pt>
                <c:pt idx="15309">
                  <c:v>-871.75098180770897</c:v>
                </c:pt>
                <c:pt idx="15310">
                  <c:v>-871.77750587463402</c:v>
                </c:pt>
                <c:pt idx="15311">
                  <c:v>-871.80450677871704</c:v>
                </c:pt>
                <c:pt idx="15312">
                  <c:v>-871.83216333389305</c:v>
                </c:pt>
                <c:pt idx="15313">
                  <c:v>-871.86047554016102</c:v>
                </c:pt>
                <c:pt idx="15314">
                  <c:v>-871.88944339752197</c:v>
                </c:pt>
                <c:pt idx="15315">
                  <c:v>-871.91888809204102</c:v>
                </c:pt>
                <c:pt idx="15316">
                  <c:v>-871.94869041442894</c:v>
                </c:pt>
                <c:pt idx="15317">
                  <c:v>-871.97873115539596</c:v>
                </c:pt>
                <c:pt idx="15318">
                  <c:v>-872.00901031494197</c:v>
                </c:pt>
                <c:pt idx="15319">
                  <c:v>-872.03952789306697</c:v>
                </c:pt>
                <c:pt idx="15320">
                  <c:v>-872.07028388977096</c:v>
                </c:pt>
                <c:pt idx="15321">
                  <c:v>-872.10127830505394</c:v>
                </c:pt>
                <c:pt idx="15322">
                  <c:v>-872.13233232498192</c:v>
                </c:pt>
                <c:pt idx="15323">
                  <c:v>-872.16350555419899</c:v>
                </c:pt>
                <c:pt idx="15324">
                  <c:v>-872.19461917877197</c:v>
                </c:pt>
                <c:pt idx="15325">
                  <c:v>-872.22549438476608</c:v>
                </c:pt>
                <c:pt idx="15326">
                  <c:v>-872.25589275360107</c:v>
                </c:pt>
                <c:pt idx="15327">
                  <c:v>-872.285695075989</c:v>
                </c:pt>
                <c:pt idx="15328">
                  <c:v>-872.31490135192894</c:v>
                </c:pt>
                <c:pt idx="15329">
                  <c:v>-872.34392881393501</c:v>
                </c:pt>
                <c:pt idx="15330">
                  <c:v>-872.37301588058494</c:v>
                </c:pt>
                <c:pt idx="15331">
                  <c:v>-872.40228176117</c:v>
                </c:pt>
                <c:pt idx="15332">
                  <c:v>-872.43184566497803</c:v>
                </c:pt>
                <c:pt idx="15333">
                  <c:v>-872.46188640594505</c:v>
                </c:pt>
                <c:pt idx="15334">
                  <c:v>-872.49258279800392</c:v>
                </c:pt>
                <c:pt idx="15335">
                  <c:v>-872.52399444580101</c:v>
                </c:pt>
                <c:pt idx="15336">
                  <c:v>-872.55612134933494</c:v>
                </c:pt>
                <c:pt idx="15337">
                  <c:v>-872.58878469467197</c:v>
                </c:pt>
                <c:pt idx="15338">
                  <c:v>-872.62174606323299</c:v>
                </c:pt>
                <c:pt idx="15339">
                  <c:v>-872.65500545501698</c:v>
                </c:pt>
                <c:pt idx="15340">
                  <c:v>-872.68868207931496</c:v>
                </c:pt>
                <c:pt idx="15341">
                  <c:v>-872.72319316864002</c:v>
                </c:pt>
                <c:pt idx="15342">
                  <c:v>-872.75871753692604</c:v>
                </c:pt>
                <c:pt idx="15343">
                  <c:v>-872.79537439346302</c:v>
                </c:pt>
                <c:pt idx="15344">
                  <c:v>-872.83298492431697</c:v>
                </c:pt>
                <c:pt idx="15345">
                  <c:v>-872.87142992019699</c:v>
                </c:pt>
                <c:pt idx="15346">
                  <c:v>-872.91047096252498</c:v>
                </c:pt>
                <c:pt idx="15347">
                  <c:v>-872.94981002807594</c:v>
                </c:pt>
                <c:pt idx="15348">
                  <c:v>-872.98897027969406</c:v>
                </c:pt>
                <c:pt idx="15349">
                  <c:v>-873.02735567092896</c:v>
                </c:pt>
                <c:pt idx="15350">
                  <c:v>-873.06431055068992</c:v>
                </c:pt>
                <c:pt idx="15351">
                  <c:v>-873.09959650039696</c:v>
                </c:pt>
                <c:pt idx="15352">
                  <c:v>-873.13327312469505</c:v>
                </c:pt>
                <c:pt idx="15353">
                  <c:v>-873.16581726074196</c:v>
                </c:pt>
                <c:pt idx="15354">
                  <c:v>-873.19758653640793</c:v>
                </c:pt>
                <c:pt idx="15355">
                  <c:v>-873.22905778884899</c:v>
                </c:pt>
                <c:pt idx="15356">
                  <c:v>-873.26052904129006</c:v>
                </c:pt>
                <c:pt idx="15357">
                  <c:v>-873.292417526245</c:v>
                </c:pt>
                <c:pt idx="15358">
                  <c:v>-873.32484245300293</c:v>
                </c:pt>
                <c:pt idx="15359">
                  <c:v>-873.35804224014305</c:v>
                </c:pt>
                <c:pt idx="15360">
                  <c:v>-873.39183807373092</c:v>
                </c:pt>
                <c:pt idx="15361">
                  <c:v>-873.42587232589699</c:v>
                </c:pt>
                <c:pt idx="15362">
                  <c:v>-873.45972776412998</c:v>
                </c:pt>
                <c:pt idx="15363">
                  <c:v>-873.49304676055908</c:v>
                </c:pt>
                <c:pt idx="15364">
                  <c:v>-873.52553129196201</c:v>
                </c:pt>
                <c:pt idx="15365">
                  <c:v>-873.55718135833808</c:v>
                </c:pt>
                <c:pt idx="15366">
                  <c:v>-873.58823537826606</c:v>
                </c:pt>
                <c:pt idx="15367">
                  <c:v>-873.61881256103493</c:v>
                </c:pt>
                <c:pt idx="15368">
                  <c:v>-873.64938974380493</c:v>
                </c:pt>
                <c:pt idx="15369">
                  <c:v>-873.68002653121994</c:v>
                </c:pt>
                <c:pt idx="15370">
                  <c:v>-873.71108055114792</c:v>
                </c:pt>
                <c:pt idx="15371">
                  <c:v>-873.74273061752297</c:v>
                </c:pt>
                <c:pt idx="15372">
                  <c:v>-873.77503633499202</c:v>
                </c:pt>
                <c:pt idx="15373">
                  <c:v>-873.80817651748703</c:v>
                </c:pt>
                <c:pt idx="15374">
                  <c:v>-873.842091560364</c:v>
                </c:pt>
                <c:pt idx="15375">
                  <c:v>-873.87654304504395</c:v>
                </c:pt>
                <c:pt idx="15376">
                  <c:v>-873.91111373901401</c:v>
                </c:pt>
                <c:pt idx="15377">
                  <c:v>-873.94568443298408</c:v>
                </c:pt>
                <c:pt idx="15378">
                  <c:v>-873.98013591766403</c:v>
                </c:pt>
                <c:pt idx="15379">
                  <c:v>-874.01458740234398</c:v>
                </c:pt>
                <c:pt idx="15380">
                  <c:v>-874.04915809631393</c:v>
                </c:pt>
                <c:pt idx="15381">
                  <c:v>-874.083669185639</c:v>
                </c:pt>
                <c:pt idx="15382">
                  <c:v>-874.11788225173996</c:v>
                </c:pt>
                <c:pt idx="15383">
                  <c:v>-874.15155887603805</c:v>
                </c:pt>
                <c:pt idx="15384">
                  <c:v>-874.18463945388794</c:v>
                </c:pt>
                <c:pt idx="15385">
                  <c:v>-874.21718358993598</c:v>
                </c:pt>
                <c:pt idx="15386">
                  <c:v>-874.24907207489002</c:v>
                </c:pt>
                <c:pt idx="15387">
                  <c:v>-874.280126094818</c:v>
                </c:pt>
                <c:pt idx="15388">
                  <c:v>-874.30998802185104</c:v>
                </c:pt>
                <c:pt idx="15389">
                  <c:v>-874.33871746063301</c:v>
                </c:pt>
                <c:pt idx="15390">
                  <c:v>-874.36643362045299</c:v>
                </c:pt>
                <c:pt idx="15391">
                  <c:v>-874.39343452453602</c:v>
                </c:pt>
                <c:pt idx="15392">
                  <c:v>-874.42001819610596</c:v>
                </c:pt>
                <c:pt idx="15393">
                  <c:v>-874.44642305374202</c:v>
                </c:pt>
                <c:pt idx="15394">
                  <c:v>-874.47276830673195</c:v>
                </c:pt>
                <c:pt idx="15395">
                  <c:v>-874.499411582947</c:v>
                </c:pt>
                <c:pt idx="15396">
                  <c:v>-874.52659130096504</c:v>
                </c:pt>
                <c:pt idx="15397">
                  <c:v>-874.55460548400902</c:v>
                </c:pt>
                <c:pt idx="15398">
                  <c:v>-874.58357334137008</c:v>
                </c:pt>
                <c:pt idx="15399">
                  <c:v>-874.61337566375801</c:v>
                </c:pt>
                <c:pt idx="15400">
                  <c:v>-874.64395284652699</c:v>
                </c:pt>
                <c:pt idx="15401">
                  <c:v>-874.67482805252098</c:v>
                </c:pt>
                <c:pt idx="15402">
                  <c:v>-874.70582246780396</c:v>
                </c:pt>
                <c:pt idx="15403">
                  <c:v>-874.73651885986305</c:v>
                </c:pt>
                <c:pt idx="15404">
                  <c:v>-874.76661920547508</c:v>
                </c:pt>
                <c:pt idx="15405">
                  <c:v>-874.79576587677002</c:v>
                </c:pt>
                <c:pt idx="15406">
                  <c:v>-874.82378005981502</c:v>
                </c:pt>
                <c:pt idx="15407">
                  <c:v>-874.85060214996406</c:v>
                </c:pt>
                <c:pt idx="15408">
                  <c:v>-874.87635135650703</c:v>
                </c:pt>
                <c:pt idx="15409">
                  <c:v>-874.90132570266701</c:v>
                </c:pt>
                <c:pt idx="15410">
                  <c:v>-874.92594242095993</c:v>
                </c:pt>
                <c:pt idx="15411">
                  <c:v>-874.95055913925194</c:v>
                </c:pt>
                <c:pt idx="15412">
                  <c:v>-874.97553348541305</c:v>
                </c:pt>
                <c:pt idx="15413">
                  <c:v>-875.00098466873192</c:v>
                </c:pt>
                <c:pt idx="15414">
                  <c:v>-875.02697229385399</c:v>
                </c:pt>
                <c:pt idx="15415">
                  <c:v>-875.05349636077904</c:v>
                </c:pt>
                <c:pt idx="15416">
                  <c:v>-875.08049726486206</c:v>
                </c:pt>
                <c:pt idx="15417">
                  <c:v>-875.10773658752498</c:v>
                </c:pt>
                <c:pt idx="15418">
                  <c:v>-875.135095119477</c:v>
                </c:pt>
                <c:pt idx="15419">
                  <c:v>-875.16233444213901</c:v>
                </c:pt>
                <c:pt idx="15420">
                  <c:v>-875.18933534622192</c:v>
                </c:pt>
                <c:pt idx="15421">
                  <c:v>-875.21621704101608</c:v>
                </c:pt>
                <c:pt idx="15422">
                  <c:v>-875.24303913116501</c:v>
                </c:pt>
                <c:pt idx="15423">
                  <c:v>-875.26998043060303</c:v>
                </c:pt>
                <c:pt idx="15424">
                  <c:v>-875.29704093933105</c:v>
                </c:pt>
                <c:pt idx="15425">
                  <c:v>-875.32433986663796</c:v>
                </c:pt>
                <c:pt idx="15426">
                  <c:v>-875.35187721252498</c:v>
                </c:pt>
                <c:pt idx="15427">
                  <c:v>-875.37959337234497</c:v>
                </c:pt>
                <c:pt idx="15428">
                  <c:v>-875.40748834610008</c:v>
                </c:pt>
                <c:pt idx="15429">
                  <c:v>-875.43544292449997</c:v>
                </c:pt>
                <c:pt idx="15430">
                  <c:v>-875.46345710754395</c:v>
                </c:pt>
                <c:pt idx="15431">
                  <c:v>-875.49123287200905</c:v>
                </c:pt>
                <c:pt idx="15432">
                  <c:v>-875.51871061325096</c:v>
                </c:pt>
                <c:pt idx="15433">
                  <c:v>-875.54589033126899</c:v>
                </c:pt>
                <c:pt idx="15434">
                  <c:v>-875.57277202606201</c:v>
                </c:pt>
                <c:pt idx="15435">
                  <c:v>-875.59929609298706</c:v>
                </c:pt>
                <c:pt idx="15436">
                  <c:v>-875.62534332275402</c:v>
                </c:pt>
                <c:pt idx="15437">
                  <c:v>-875.65097332000801</c:v>
                </c:pt>
                <c:pt idx="15438">
                  <c:v>-875.67600727081299</c:v>
                </c:pt>
                <c:pt idx="15439">
                  <c:v>-875.70026636123703</c:v>
                </c:pt>
                <c:pt idx="15440">
                  <c:v>-875.72369098663398</c:v>
                </c:pt>
                <c:pt idx="15441">
                  <c:v>-875.74610233306908</c:v>
                </c:pt>
                <c:pt idx="15442">
                  <c:v>-875.76744079589901</c:v>
                </c:pt>
                <c:pt idx="15443">
                  <c:v>-875.78788518905708</c:v>
                </c:pt>
                <c:pt idx="15444">
                  <c:v>-875.80773353576706</c:v>
                </c:pt>
                <c:pt idx="15445">
                  <c:v>-875.82752227783203</c:v>
                </c:pt>
                <c:pt idx="15446">
                  <c:v>-875.84760904312202</c:v>
                </c:pt>
                <c:pt idx="15447">
                  <c:v>-875.86835145950295</c:v>
                </c:pt>
                <c:pt idx="15448">
                  <c:v>-875.89010715484596</c:v>
                </c:pt>
                <c:pt idx="15449">
                  <c:v>-875.91299533843994</c:v>
                </c:pt>
                <c:pt idx="15450">
                  <c:v>-875.93701601028499</c:v>
                </c:pt>
                <c:pt idx="15451">
                  <c:v>-875.96187114715599</c:v>
                </c:pt>
                <c:pt idx="15452">
                  <c:v>-875.98696470260597</c:v>
                </c:pt>
                <c:pt idx="15453">
                  <c:v>-876.011521816254</c:v>
                </c:pt>
                <c:pt idx="15454">
                  <c:v>-876.03482723236107</c:v>
                </c:pt>
                <c:pt idx="15455">
                  <c:v>-876.05628490447998</c:v>
                </c:pt>
                <c:pt idx="15456">
                  <c:v>-876.07589483261108</c:v>
                </c:pt>
                <c:pt idx="15457">
                  <c:v>-876.09353780746505</c:v>
                </c:pt>
                <c:pt idx="15458">
                  <c:v>-876.10951185226497</c:v>
                </c:pt>
                <c:pt idx="15459">
                  <c:v>-876.12423419952393</c:v>
                </c:pt>
                <c:pt idx="15460">
                  <c:v>-876.13824129104592</c:v>
                </c:pt>
                <c:pt idx="15461">
                  <c:v>-876.15224838256904</c:v>
                </c:pt>
                <c:pt idx="15462">
                  <c:v>-876.16685152053901</c:v>
                </c:pt>
                <c:pt idx="15463">
                  <c:v>-876.18246793746994</c:v>
                </c:pt>
                <c:pt idx="15464">
                  <c:v>-876.19939565658592</c:v>
                </c:pt>
                <c:pt idx="15465">
                  <c:v>-876.21751546859798</c:v>
                </c:pt>
                <c:pt idx="15466">
                  <c:v>-876.23664855957099</c:v>
                </c:pt>
                <c:pt idx="15467">
                  <c:v>-876.25649690628097</c:v>
                </c:pt>
                <c:pt idx="15468">
                  <c:v>-876.27670288086006</c:v>
                </c:pt>
                <c:pt idx="15469">
                  <c:v>-876.29684925079403</c:v>
                </c:pt>
                <c:pt idx="15470">
                  <c:v>-876.31651878357002</c:v>
                </c:pt>
                <c:pt idx="15471">
                  <c:v>-876.33547306060802</c:v>
                </c:pt>
                <c:pt idx="15472">
                  <c:v>-876.35347366333008</c:v>
                </c:pt>
                <c:pt idx="15473">
                  <c:v>-876.37034177780197</c:v>
                </c:pt>
                <c:pt idx="15474">
                  <c:v>-876.38601779937801</c:v>
                </c:pt>
                <c:pt idx="15475">
                  <c:v>-876.40056133270298</c:v>
                </c:pt>
                <c:pt idx="15476">
                  <c:v>-876.41421079635597</c:v>
                </c:pt>
                <c:pt idx="15477">
                  <c:v>-876.42720460891701</c:v>
                </c:pt>
                <c:pt idx="15478">
                  <c:v>-876.43984079361007</c:v>
                </c:pt>
                <c:pt idx="15479">
                  <c:v>-876.45235776901302</c:v>
                </c:pt>
                <c:pt idx="15480">
                  <c:v>-876.46505355835006</c:v>
                </c:pt>
                <c:pt idx="15481">
                  <c:v>-876.47822618484497</c:v>
                </c:pt>
                <c:pt idx="15482">
                  <c:v>-876.49211406707798</c:v>
                </c:pt>
                <c:pt idx="15483">
                  <c:v>-876.50683641433693</c:v>
                </c:pt>
                <c:pt idx="15484">
                  <c:v>-876.52245283126899</c:v>
                </c:pt>
                <c:pt idx="15485">
                  <c:v>-876.53866529464699</c:v>
                </c:pt>
                <c:pt idx="15486">
                  <c:v>-876.555235385895</c:v>
                </c:pt>
                <c:pt idx="15487">
                  <c:v>-876.571865081787</c:v>
                </c:pt>
                <c:pt idx="15488">
                  <c:v>-876.58819675445602</c:v>
                </c:pt>
                <c:pt idx="15489">
                  <c:v>-876.60381317138695</c:v>
                </c:pt>
                <c:pt idx="15490">
                  <c:v>-876.61841630935692</c:v>
                </c:pt>
                <c:pt idx="15491">
                  <c:v>-876.63170814514206</c:v>
                </c:pt>
                <c:pt idx="15492">
                  <c:v>-876.64356946945202</c:v>
                </c:pt>
                <c:pt idx="15493">
                  <c:v>-876.65423870086693</c:v>
                </c:pt>
                <c:pt idx="15494">
                  <c:v>-876.66407346725498</c:v>
                </c:pt>
                <c:pt idx="15495">
                  <c:v>-876.67343139648506</c:v>
                </c:pt>
                <c:pt idx="15496">
                  <c:v>-876.68261051178001</c:v>
                </c:pt>
                <c:pt idx="15497">
                  <c:v>-876.69184923171997</c:v>
                </c:pt>
                <c:pt idx="15498">
                  <c:v>-876.70126676559494</c:v>
                </c:pt>
                <c:pt idx="15499">
                  <c:v>-876.71104192733799</c:v>
                </c:pt>
                <c:pt idx="15500">
                  <c:v>-876.72111511230491</c:v>
                </c:pt>
                <c:pt idx="15501">
                  <c:v>-876.73160552978493</c:v>
                </c:pt>
                <c:pt idx="15502">
                  <c:v>-876.74227476119995</c:v>
                </c:pt>
                <c:pt idx="15503">
                  <c:v>-876.75294399261497</c:v>
                </c:pt>
                <c:pt idx="15504">
                  <c:v>-876.76355361938499</c:v>
                </c:pt>
                <c:pt idx="15505">
                  <c:v>-876.77410364151001</c:v>
                </c:pt>
                <c:pt idx="15506">
                  <c:v>-876.78471326828003</c:v>
                </c:pt>
                <c:pt idx="15507">
                  <c:v>-876.79556131362892</c:v>
                </c:pt>
                <c:pt idx="15508">
                  <c:v>-876.80670738220192</c:v>
                </c:pt>
                <c:pt idx="15509">
                  <c:v>-876.81815147399902</c:v>
                </c:pt>
                <c:pt idx="15510">
                  <c:v>-876.82977437973</c:v>
                </c:pt>
                <c:pt idx="15511">
                  <c:v>-876.84151649475098</c:v>
                </c:pt>
                <c:pt idx="15512">
                  <c:v>-876.85331821441696</c:v>
                </c:pt>
                <c:pt idx="15513">
                  <c:v>-876.86506032943703</c:v>
                </c:pt>
                <c:pt idx="15514">
                  <c:v>-876.87674283981301</c:v>
                </c:pt>
                <c:pt idx="15515">
                  <c:v>-876.8883061409</c:v>
                </c:pt>
                <c:pt idx="15516">
                  <c:v>-876.89969062805199</c:v>
                </c:pt>
                <c:pt idx="15517">
                  <c:v>-876.91095590591499</c:v>
                </c:pt>
                <c:pt idx="15518">
                  <c:v>-876.92216157913208</c:v>
                </c:pt>
                <c:pt idx="15519">
                  <c:v>-876.93336725235008</c:v>
                </c:pt>
                <c:pt idx="15520">
                  <c:v>-876.94457292556808</c:v>
                </c:pt>
                <c:pt idx="15521">
                  <c:v>-876.95571899414108</c:v>
                </c:pt>
                <c:pt idx="15522">
                  <c:v>-876.96656703948997</c:v>
                </c:pt>
                <c:pt idx="15523">
                  <c:v>-876.97717666625999</c:v>
                </c:pt>
                <c:pt idx="15524">
                  <c:v>-876.98742866516102</c:v>
                </c:pt>
                <c:pt idx="15525">
                  <c:v>-876.99768066406295</c:v>
                </c:pt>
                <c:pt idx="15526">
                  <c:v>-877.00799226760898</c:v>
                </c:pt>
                <c:pt idx="15527">
                  <c:v>-877.018542289734</c:v>
                </c:pt>
                <c:pt idx="15528">
                  <c:v>-877.02933073043801</c:v>
                </c:pt>
                <c:pt idx="15529">
                  <c:v>-877.04023838043202</c:v>
                </c:pt>
                <c:pt idx="15530">
                  <c:v>-877.05114603042603</c:v>
                </c:pt>
                <c:pt idx="15531">
                  <c:v>-877.06199407577492</c:v>
                </c:pt>
                <c:pt idx="15532">
                  <c:v>-877.07260370254494</c:v>
                </c:pt>
                <c:pt idx="15533">
                  <c:v>-877.082557678223</c:v>
                </c:pt>
                <c:pt idx="15534">
                  <c:v>-877.09149837493896</c:v>
                </c:pt>
                <c:pt idx="15535">
                  <c:v>-877.09918737411499</c:v>
                </c:pt>
                <c:pt idx="15536">
                  <c:v>-877.10544586181697</c:v>
                </c:pt>
                <c:pt idx="15537">
                  <c:v>-877.11069107055698</c:v>
                </c:pt>
                <c:pt idx="15538">
                  <c:v>-877.11534023284901</c:v>
                </c:pt>
                <c:pt idx="15539">
                  <c:v>-877.11981058120705</c:v>
                </c:pt>
                <c:pt idx="15540">
                  <c:v>-877.12457895278999</c:v>
                </c:pt>
                <c:pt idx="15541">
                  <c:v>-877.12982416153</c:v>
                </c:pt>
                <c:pt idx="15542">
                  <c:v>-877.13572502136299</c:v>
                </c:pt>
                <c:pt idx="15543">
                  <c:v>-877.14216232299805</c:v>
                </c:pt>
                <c:pt idx="15544">
                  <c:v>-877.14913606643699</c:v>
                </c:pt>
                <c:pt idx="15545">
                  <c:v>-877.15640783310005</c:v>
                </c:pt>
                <c:pt idx="15546">
                  <c:v>-877.16379880905197</c:v>
                </c:pt>
                <c:pt idx="15547">
                  <c:v>-877.171070575714</c:v>
                </c:pt>
                <c:pt idx="15548">
                  <c:v>-877.17828273773193</c:v>
                </c:pt>
                <c:pt idx="15549">
                  <c:v>-877.18543529510498</c:v>
                </c:pt>
                <c:pt idx="15550">
                  <c:v>-877.19258785247803</c:v>
                </c:pt>
                <c:pt idx="15551">
                  <c:v>-877.19985961914108</c:v>
                </c:pt>
                <c:pt idx="15552">
                  <c:v>-877.207310199738</c:v>
                </c:pt>
                <c:pt idx="15553">
                  <c:v>-877.21493959426903</c:v>
                </c:pt>
                <c:pt idx="15554">
                  <c:v>-877.22268819809005</c:v>
                </c:pt>
                <c:pt idx="15555">
                  <c:v>-877.23007917404198</c:v>
                </c:pt>
                <c:pt idx="15556">
                  <c:v>-877.23663568496704</c:v>
                </c:pt>
                <c:pt idx="15557">
                  <c:v>-877.24188089370705</c:v>
                </c:pt>
                <c:pt idx="15558">
                  <c:v>-877.24551677703903</c:v>
                </c:pt>
                <c:pt idx="15559">
                  <c:v>-877.24766254425094</c:v>
                </c:pt>
                <c:pt idx="15560">
                  <c:v>-877.24843740463302</c:v>
                </c:pt>
                <c:pt idx="15561">
                  <c:v>-877.24831819534302</c:v>
                </c:pt>
                <c:pt idx="15562">
                  <c:v>-877.24802017211903</c:v>
                </c:pt>
                <c:pt idx="15563">
                  <c:v>-877.24819898605392</c:v>
                </c:pt>
                <c:pt idx="15564">
                  <c:v>-877.24951028823898</c:v>
                </c:pt>
                <c:pt idx="15565">
                  <c:v>-877.25255012512207</c:v>
                </c:pt>
                <c:pt idx="15566">
                  <c:v>-877.25761651992798</c:v>
                </c:pt>
                <c:pt idx="15567">
                  <c:v>-877.26470947265602</c:v>
                </c:pt>
                <c:pt idx="15568">
                  <c:v>-877.27353096008301</c:v>
                </c:pt>
                <c:pt idx="15569">
                  <c:v>-877.28354454040505</c:v>
                </c:pt>
                <c:pt idx="15570">
                  <c:v>-877.29409456253097</c:v>
                </c:pt>
                <c:pt idx="15571">
                  <c:v>-877.304465770722</c:v>
                </c:pt>
                <c:pt idx="15572">
                  <c:v>-877.31394290924095</c:v>
                </c:pt>
                <c:pt idx="15573">
                  <c:v>-877.32204914092995</c:v>
                </c:pt>
                <c:pt idx="15574">
                  <c:v>-877.32860565185592</c:v>
                </c:pt>
                <c:pt idx="15575">
                  <c:v>-877.33373165130592</c:v>
                </c:pt>
                <c:pt idx="15576">
                  <c:v>-877.337486743927</c:v>
                </c:pt>
                <c:pt idx="15577">
                  <c:v>-877.340407371521</c:v>
                </c:pt>
                <c:pt idx="15578">
                  <c:v>-877.34273195266701</c:v>
                </c:pt>
                <c:pt idx="15579">
                  <c:v>-877.34481811523506</c:v>
                </c:pt>
                <c:pt idx="15580">
                  <c:v>-877.34702348709106</c:v>
                </c:pt>
                <c:pt idx="15581">
                  <c:v>-877.34940767288208</c:v>
                </c:pt>
                <c:pt idx="15582">
                  <c:v>-877.35203027725197</c:v>
                </c:pt>
                <c:pt idx="15583">
                  <c:v>-877.35489130020198</c:v>
                </c:pt>
                <c:pt idx="15584">
                  <c:v>-877.35775232315098</c:v>
                </c:pt>
                <c:pt idx="15585">
                  <c:v>-877.36055374145508</c:v>
                </c:pt>
                <c:pt idx="15586">
                  <c:v>-877.36299753189098</c:v>
                </c:pt>
                <c:pt idx="15587">
                  <c:v>-877.36508369445801</c:v>
                </c:pt>
                <c:pt idx="15588">
                  <c:v>-877.36693143844604</c:v>
                </c:pt>
                <c:pt idx="15589">
                  <c:v>-877.36865997314499</c:v>
                </c:pt>
                <c:pt idx="15590">
                  <c:v>-877.37044811248802</c:v>
                </c:pt>
                <c:pt idx="15591">
                  <c:v>-877.37241506576606</c:v>
                </c:pt>
                <c:pt idx="15592">
                  <c:v>-877.37468004226707</c:v>
                </c:pt>
                <c:pt idx="15593">
                  <c:v>-877.37730264663696</c:v>
                </c:pt>
                <c:pt idx="15594">
                  <c:v>-877.38040208816506</c:v>
                </c:pt>
                <c:pt idx="15595">
                  <c:v>-877.38391876220703</c:v>
                </c:pt>
                <c:pt idx="15596">
                  <c:v>-877.38761425018299</c:v>
                </c:pt>
                <c:pt idx="15597">
                  <c:v>-877.39125013351497</c:v>
                </c:pt>
                <c:pt idx="15598">
                  <c:v>-877.39452838897705</c:v>
                </c:pt>
                <c:pt idx="15599">
                  <c:v>-877.39727020263695</c:v>
                </c:pt>
                <c:pt idx="15600">
                  <c:v>-877.39935636520408</c:v>
                </c:pt>
                <c:pt idx="15601">
                  <c:v>-877.40060806274403</c:v>
                </c:pt>
                <c:pt idx="15602">
                  <c:v>-877.40102529525802</c:v>
                </c:pt>
                <c:pt idx="15603">
                  <c:v>-877.40084648132301</c:v>
                </c:pt>
                <c:pt idx="15604">
                  <c:v>-877.40019083023094</c:v>
                </c:pt>
                <c:pt idx="15605">
                  <c:v>-877.39947557449398</c:v>
                </c:pt>
                <c:pt idx="15606">
                  <c:v>-877.39911794662498</c:v>
                </c:pt>
                <c:pt idx="15607">
                  <c:v>-877.39959478378296</c:v>
                </c:pt>
                <c:pt idx="15608">
                  <c:v>-877.40102529525802</c:v>
                </c:pt>
                <c:pt idx="15609">
                  <c:v>-877.40352869033802</c:v>
                </c:pt>
                <c:pt idx="15610">
                  <c:v>-877.407104969025</c:v>
                </c:pt>
                <c:pt idx="15611">
                  <c:v>-877.41151571273804</c:v>
                </c:pt>
                <c:pt idx="15612">
                  <c:v>-877.41670131683395</c:v>
                </c:pt>
                <c:pt idx="15613">
                  <c:v>-877.42230415344306</c:v>
                </c:pt>
                <c:pt idx="15614">
                  <c:v>-877.42808580398605</c:v>
                </c:pt>
                <c:pt idx="15615">
                  <c:v>-877.43368864059494</c:v>
                </c:pt>
                <c:pt idx="15616">
                  <c:v>-877.43881464004494</c:v>
                </c:pt>
                <c:pt idx="15617">
                  <c:v>-877.44340419769298</c:v>
                </c:pt>
                <c:pt idx="15618">
                  <c:v>-877.44757652282692</c:v>
                </c:pt>
                <c:pt idx="15619">
                  <c:v>-877.451450824738</c:v>
                </c:pt>
                <c:pt idx="15620">
                  <c:v>-877.45508670806908</c:v>
                </c:pt>
                <c:pt idx="15621">
                  <c:v>-877.45836496353195</c:v>
                </c:pt>
                <c:pt idx="15622">
                  <c:v>-877.46116638183594</c:v>
                </c:pt>
                <c:pt idx="15623">
                  <c:v>-877.46343135833808</c:v>
                </c:pt>
                <c:pt idx="15624">
                  <c:v>-877.46521949768101</c:v>
                </c:pt>
                <c:pt idx="15625">
                  <c:v>-877.46665000915505</c:v>
                </c:pt>
                <c:pt idx="15626">
                  <c:v>-877.46778249740601</c:v>
                </c:pt>
                <c:pt idx="15627">
                  <c:v>-877.46849775314399</c:v>
                </c:pt>
                <c:pt idx="15628">
                  <c:v>-877.46879577636696</c:v>
                </c:pt>
                <c:pt idx="15629">
                  <c:v>-877.46867656707798</c:v>
                </c:pt>
                <c:pt idx="15630">
                  <c:v>-877.46843814849899</c:v>
                </c:pt>
                <c:pt idx="15631">
                  <c:v>-877.468140125275</c:v>
                </c:pt>
                <c:pt idx="15632">
                  <c:v>-877.46802091598499</c:v>
                </c:pt>
                <c:pt idx="15633">
                  <c:v>-877.46802091598499</c:v>
                </c:pt>
                <c:pt idx="15634">
                  <c:v>-877.46808052063</c:v>
                </c:pt>
                <c:pt idx="15635">
                  <c:v>-877.46825933456398</c:v>
                </c:pt>
                <c:pt idx="15636">
                  <c:v>-877.46861696243298</c:v>
                </c:pt>
                <c:pt idx="15637">
                  <c:v>-877.46939182281494</c:v>
                </c:pt>
                <c:pt idx="15638">
                  <c:v>-877.470643520355</c:v>
                </c:pt>
                <c:pt idx="15639">
                  <c:v>-877.47225284576393</c:v>
                </c:pt>
                <c:pt idx="15640">
                  <c:v>-877.47410058975197</c:v>
                </c:pt>
                <c:pt idx="15641">
                  <c:v>-877.47600793838501</c:v>
                </c:pt>
                <c:pt idx="15642">
                  <c:v>-877.47791528701805</c:v>
                </c:pt>
                <c:pt idx="15643">
                  <c:v>-877.47976303100597</c:v>
                </c:pt>
                <c:pt idx="15644">
                  <c:v>-877.48155117034901</c:v>
                </c:pt>
                <c:pt idx="15645">
                  <c:v>-877.48316049575806</c:v>
                </c:pt>
                <c:pt idx="15646">
                  <c:v>-877.484471797943</c:v>
                </c:pt>
                <c:pt idx="15647">
                  <c:v>-877.48536586761497</c:v>
                </c:pt>
                <c:pt idx="15648">
                  <c:v>-877.48590230941795</c:v>
                </c:pt>
                <c:pt idx="15649">
                  <c:v>-877.48608112335205</c:v>
                </c:pt>
                <c:pt idx="15650">
                  <c:v>-877.48614072799705</c:v>
                </c:pt>
                <c:pt idx="15651">
                  <c:v>-877.48590230941795</c:v>
                </c:pt>
                <c:pt idx="15652">
                  <c:v>-877.48542547225998</c:v>
                </c:pt>
                <c:pt idx="15653">
                  <c:v>-877.484471797943</c:v>
                </c:pt>
                <c:pt idx="15654">
                  <c:v>-877.48304128646896</c:v>
                </c:pt>
                <c:pt idx="15655">
                  <c:v>-877.48119354248092</c:v>
                </c:pt>
                <c:pt idx="15656">
                  <c:v>-877.47904777526901</c:v>
                </c:pt>
                <c:pt idx="15657">
                  <c:v>-877.47696161270198</c:v>
                </c:pt>
                <c:pt idx="15658">
                  <c:v>-877.47487545013405</c:v>
                </c:pt>
                <c:pt idx="15659">
                  <c:v>-877.47308731079102</c:v>
                </c:pt>
                <c:pt idx="15660">
                  <c:v>-877.47153759002708</c:v>
                </c:pt>
                <c:pt idx="15661">
                  <c:v>-877.47034549713203</c:v>
                </c:pt>
                <c:pt idx="15662">
                  <c:v>-877.46968984603905</c:v>
                </c:pt>
                <c:pt idx="15663">
                  <c:v>-877.46957063674904</c:v>
                </c:pt>
                <c:pt idx="15664">
                  <c:v>-877.46992826461792</c:v>
                </c:pt>
                <c:pt idx="15665">
                  <c:v>-877.47046470642101</c:v>
                </c:pt>
                <c:pt idx="15666">
                  <c:v>-877.47088193893501</c:v>
                </c:pt>
                <c:pt idx="15667">
                  <c:v>-877.47088193893501</c:v>
                </c:pt>
                <c:pt idx="15668">
                  <c:v>-877.47022628784202</c:v>
                </c:pt>
                <c:pt idx="15669">
                  <c:v>-877.46873617172298</c:v>
                </c:pt>
                <c:pt idx="15670">
                  <c:v>-877.46635198593208</c:v>
                </c:pt>
                <c:pt idx="15671">
                  <c:v>-877.46295452117897</c:v>
                </c:pt>
                <c:pt idx="15672">
                  <c:v>-877.45860338211105</c:v>
                </c:pt>
                <c:pt idx="15673">
                  <c:v>-877.45341777801502</c:v>
                </c:pt>
                <c:pt idx="15674">
                  <c:v>-877.44763612747192</c:v>
                </c:pt>
                <c:pt idx="15675">
                  <c:v>-877.44167566299507</c:v>
                </c:pt>
                <c:pt idx="15676">
                  <c:v>-877.43583440780708</c:v>
                </c:pt>
                <c:pt idx="15677">
                  <c:v>-877.43029117584206</c:v>
                </c:pt>
                <c:pt idx="15678">
                  <c:v>-877.42510557174705</c:v>
                </c:pt>
                <c:pt idx="15679">
                  <c:v>-877.42039680481003</c:v>
                </c:pt>
                <c:pt idx="15680">
                  <c:v>-877.41598606109596</c:v>
                </c:pt>
                <c:pt idx="15681">
                  <c:v>-877.41187334060692</c:v>
                </c:pt>
                <c:pt idx="15682">
                  <c:v>-877.40805864334106</c:v>
                </c:pt>
                <c:pt idx="15683">
                  <c:v>-877.40436315536499</c:v>
                </c:pt>
                <c:pt idx="15684">
                  <c:v>-877.40078687667892</c:v>
                </c:pt>
                <c:pt idx="15685">
                  <c:v>-877.39732980728195</c:v>
                </c:pt>
                <c:pt idx="15686">
                  <c:v>-877.39411115646408</c:v>
                </c:pt>
                <c:pt idx="15687">
                  <c:v>-877.39136934280396</c:v>
                </c:pt>
                <c:pt idx="15688">
                  <c:v>-877.38928318023704</c:v>
                </c:pt>
                <c:pt idx="15689">
                  <c:v>-877.38797187805199</c:v>
                </c:pt>
                <c:pt idx="15690">
                  <c:v>-877.38743543624901</c:v>
                </c:pt>
                <c:pt idx="15691">
                  <c:v>-877.38761425018299</c:v>
                </c:pt>
                <c:pt idx="15692">
                  <c:v>-877.38838911056496</c:v>
                </c:pt>
                <c:pt idx="15693">
                  <c:v>-877.38958120346092</c:v>
                </c:pt>
                <c:pt idx="15694">
                  <c:v>-877.39119052887008</c:v>
                </c:pt>
                <c:pt idx="15695">
                  <c:v>-877.39285945892402</c:v>
                </c:pt>
                <c:pt idx="15696">
                  <c:v>-877.39434957504295</c:v>
                </c:pt>
                <c:pt idx="15697">
                  <c:v>-877.39530324935902</c:v>
                </c:pt>
                <c:pt idx="15698">
                  <c:v>-877.39554166793801</c:v>
                </c:pt>
                <c:pt idx="15699">
                  <c:v>-877.39506483078003</c:v>
                </c:pt>
                <c:pt idx="15700">
                  <c:v>-877.39375352859497</c:v>
                </c:pt>
                <c:pt idx="15701">
                  <c:v>-877.39166736602806</c:v>
                </c:pt>
                <c:pt idx="15702">
                  <c:v>-877.38892555236794</c:v>
                </c:pt>
                <c:pt idx="15703">
                  <c:v>-877.38570690155098</c:v>
                </c:pt>
                <c:pt idx="15704">
                  <c:v>-877.382249832154</c:v>
                </c:pt>
                <c:pt idx="15705">
                  <c:v>-877.37903118133602</c:v>
                </c:pt>
                <c:pt idx="15706">
                  <c:v>-877.37611055374202</c:v>
                </c:pt>
                <c:pt idx="15707">
                  <c:v>-877.373547554016</c:v>
                </c:pt>
                <c:pt idx="15708">
                  <c:v>-877.37122297286999</c:v>
                </c:pt>
                <c:pt idx="15709">
                  <c:v>-877.36889839172397</c:v>
                </c:pt>
                <c:pt idx="15710">
                  <c:v>-877.36627578735397</c:v>
                </c:pt>
                <c:pt idx="15711">
                  <c:v>-877.36311674118099</c:v>
                </c:pt>
                <c:pt idx="15712">
                  <c:v>-877.35930204391502</c:v>
                </c:pt>
                <c:pt idx="15713">
                  <c:v>-877.35447406768799</c:v>
                </c:pt>
                <c:pt idx="15714">
                  <c:v>-877.348573207855</c:v>
                </c:pt>
                <c:pt idx="15715">
                  <c:v>-877.34171867370605</c:v>
                </c:pt>
                <c:pt idx="15716">
                  <c:v>-877.33426809310902</c:v>
                </c:pt>
                <c:pt idx="15717">
                  <c:v>-877.32657909393299</c:v>
                </c:pt>
                <c:pt idx="15718">
                  <c:v>-877.31906890869197</c:v>
                </c:pt>
                <c:pt idx="15719">
                  <c:v>-877.31197595596302</c:v>
                </c:pt>
                <c:pt idx="15720">
                  <c:v>-877.30535984039307</c:v>
                </c:pt>
                <c:pt idx="15721">
                  <c:v>-877.29928016662598</c:v>
                </c:pt>
                <c:pt idx="15722">
                  <c:v>-877.29373693466198</c:v>
                </c:pt>
                <c:pt idx="15723">
                  <c:v>-877.28873014450096</c:v>
                </c:pt>
                <c:pt idx="15724">
                  <c:v>-877.28420019149803</c:v>
                </c:pt>
                <c:pt idx="15725">
                  <c:v>-877.28020668029808</c:v>
                </c:pt>
                <c:pt idx="15726">
                  <c:v>-877.27663040161201</c:v>
                </c:pt>
                <c:pt idx="15727">
                  <c:v>-877.27341175079403</c:v>
                </c:pt>
                <c:pt idx="15728">
                  <c:v>-877.27037191391003</c:v>
                </c:pt>
                <c:pt idx="15729">
                  <c:v>-877.26745128631592</c:v>
                </c:pt>
                <c:pt idx="15730">
                  <c:v>-877.26447105407692</c:v>
                </c:pt>
                <c:pt idx="15731">
                  <c:v>-877.26119279861496</c:v>
                </c:pt>
                <c:pt idx="15732">
                  <c:v>-877.25737810134899</c:v>
                </c:pt>
                <c:pt idx="15733">
                  <c:v>-877.25284814834595</c:v>
                </c:pt>
                <c:pt idx="15734">
                  <c:v>-877.24736452102707</c:v>
                </c:pt>
                <c:pt idx="15735">
                  <c:v>-877.24092721939098</c:v>
                </c:pt>
                <c:pt idx="15736">
                  <c:v>-877.23353624343895</c:v>
                </c:pt>
                <c:pt idx="15737">
                  <c:v>-877.22548961639404</c:v>
                </c:pt>
                <c:pt idx="15738">
                  <c:v>-877.21720457077004</c:v>
                </c:pt>
                <c:pt idx="15739">
                  <c:v>-877.20874071121193</c:v>
                </c:pt>
                <c:pt idx="15740">
                  <c:v>-877.20033645629906</c:v>
                </c:pt>
                <c:pt idx="15741">
                  <c:v>-877.19199180603005</c:v>
                </c:pt>
                <c:pt idx="15742">
                  <c:v>-877.18370676040695</c:v>
                </c:pt>
                <c:pt idx="15743">
                  <c:v>-877.17554092407204</c:v>
                </c:pt>
                <c:pt idx="15744">
                  <c:v>-877.16737508773804</c:v>
                </c:pt>
                <c:pt idx="15745">
                  <c:v>-877.15926885604904</c:v>
                </c:pt>
                <c:pt idx="15746">
                  <c:v>-877.15104341507003</c:v>
                </c:pt>
                <c:pt idx="15747">
                  <c:v>-877.14263916015602</c:v>
                </c:pt>
                <c:pt idx="15748">
                  <c:v>-877.13399648666405</c:v>
                </c:pt>
                <c:pt idx="15749">
                  <c:v>-877.12511539459206</c:v>
                </c:pt>
                <c:pt idx="15750">
                  <c:v>-877.11605548858699</c:v>
                </c:pt>
                <c:pt idx="15751">
                  <c:v>-877.10669755935692</c:v>
                </c:pt>
                <c:pt idx="15752">
                  <c:v>-877.09680318832397</c:v>
                </c:pt>
                <c:pt idx="15753">
                  <c:v>-877.08631277084396</c:v>
                </c:pt>
                <c:pt idx="15754">
                  <c:v>-877.07498788833595</c:v>
                </c:pt>
                <c:pt idx="15755">
                  <c:v>-877.06300735473701</c:v>
                </c:pt>
                <c:pt idx="15756">
                  <c:v>-877.05043077468895</c:v>
                </c:pt>
                <c:pt idx="15757">
                  <c:v>-877.03773498535202</c:v>
                </c:pt>
                <c:pt idx="15758">
                  <c:v>-877.02527761459396</c:v>
                </c:pt>
                <c:pt idx="15759">
                  <c:v>-877.01353549957298</c:v>
                </c:pt>
                <c:pt idx="15760">
                  <c:v>-877.00286626815796</c:v>
                </c:pt>
                <c:pt idx="15761">
                  <c:v>-876.99374675750801</c:v>
                </c:pt>
                <c:pt idx="15762">
                  <c:v>-876.98623657226608</c:v>
                </c:pt>
                <c:pt idx="15763">
                  <c:v>-876.98021650314399</c:v>
                </c:pt>
                <c:pt idx="15764">
                  <c:v>-876.97550773620605</c:v>
                </c:pt>
                <c:pt idx="15765">
                  <c:v>-876.971693038941</c:v>
                </c:pt>
                <c:pt idx="15766">
                  <c:v>-876.96823596954403</c:v>
                </c:pt>
                <c:pt idx="15767">
                  <c:v>-876.96454048156806</c:v>
                </c:pt>
                <c:pt idx="15768">
                  <c:v>-876.960129737854</c:v>
                </c:pt>
                <c:pt idx="15769">
                  <c:v>-876.95446729660102</c:v>
                </c:pt>
                <c:pt idx="15770">
                  <c:v>-876.94737434387207</c:v>
                </c:pt>
                <c:pt idx="15771">
                  <c:v>-876.93879127502498</c:v>
                </c:pt>
                <c:pt idx="15772">
                  <c:v>-876.92871809005806</c:v>
                </c:pt>
                <c:pt idx="15773">
                  <c:v>-876.91739320755005</c:v>
                </c:pt>
                <c:pt idx="15774">
                  <c:v>-876.90475702285801</c:v>
                </c:pt>
                <c:pt idx="15775">
                  <c:v>-876.89092874527</c:v>
                </c:pt>
                <c:pt idx="15776">
                  <c:v>-876.87608718872093</c:v>
                </c:pt>
                <c:pt idx="15777">
                  <c:v>-876.86053037643501</c:v>
                </c:pt>
                <c:pt idx="15778">
                  <c:v>-876.84461593627998</c:v>
                </c:pt>
                <c:pt idx="15779">
                  <c:v>-876.82864189147995</c:v>
                </c:pt>
                <c:pt idx="15780">
                  <c:v>-876.81272745132492</c:v>
                </c:pt>
                <c:pt idx="15781">
                  <c:v>-876.79705142974899</c:v>
                </c:pt>
                <c:pt idx="15782">
                  <c:v>-876.78143501281806</c:v>
                </c:pt>
                <c:pt idx="15783">
                  <c:v>-876.76599740982101</c:v>
                </c:pt>
                <c:pt idx="15784">
                  <c:v>-876.75050020217896</c:v>
                </c:pt>
                <c:pt idx="15785">
                  <c:v>-876.73494338989303</c:v>
                </c:pt>
                <c:pt idx="15786">
                  <c:v>-876.718909740448</c:v>
                </c:pt>
                <c:pt idx="15787">
                  <c:v>-876.702220439911</c:v>
                </c:pt>
                <c:pt idx="15788">
                  <c:v>-876.68463706970192</c:v>
                </c:pt>
                <c:pt idx="15789">
                  <c:v>-876.666159629822</c:v>
                </c:pt>
                <c:pt idx="15790">
                  <c:v>-876.64696693420399</c:v>
                </c:pt>
                <c:pt idx="15791">
                  <c:v>-876.62753582000801</c:v>
                </c:pt>
                <c:pt idx="15792">
                  <c:v>-876.608164310456</c:v>
                </c:pt>
                <c:pt idx="15793">
                  <c:v>-876.58921003341698</c:v>
                </c:pt>
                <c:pt idx="15794">
                  <c:v>-876.57085180282593</c:v>
                </c:pt>
                <c:pt idx="15795">
                  <c:v>-876.55308961868298</c:v>
                </c:pt>
                <c:pt idx="15796">
                  <c:v>-876.535804271698</c:v>
                </c:pt>
                <c:pt idx="15797">
                  <c:v>-876.51881694793701</c:v>
                </c:pt>
                <c:pt idx="15798">
                  <c:v>-876.50182962417603</c:v>
                </c:pt>
                <c:pt idx="15799">
                  <c:v>-876.48442506790207</c:v>
                </c:pt>
                <c:pt idx="15800">
                  <c:v>-876.46630525589001</c:v>
                </c:pt>
                <c:pt idx="15801">
                  <c:v>-876.44705295562801</c:v>
                </c:pt>
                <c:pt idx="15802">
                  <c:v>-876.42654895782493</c:v>
                </c:pt>
                <c:pt idx="15803">
                  <c:v>-876.40467405319202</c:v>
                </c:pt>
                <c:pt idx="15804">
                  <c:v>-876.38154745101906</c:v>
                </c:pt>
                <c:pt idx="15805">
                  <c:v>-876.35734796524093</c:v>
                </c:pt>
                <c:pt idx="15806">
                  <c:v>-876.33237361908004</c:v>
                </c:pt>
                <c:pt idx="15807">
                  <c:v>-876.30704164505005</c:v>
                </c:pt>
                <c:pt idx="15808">
                  <c:v>-876.28159046173096</c:v>
                </c:pt>
                <c:pt idx="15809">
                  <c:v>-876.25649690628097</c:v>
                </c:pt>
                <c:pt idx="15810">
                  <c:v>-876.23193979263306</c:v>
                </c:pt>
                <c:pt idx="15811">
                  <c:v>-876.208395957947</c:v>
                </c:pt>
                <c:pt idx="15812">
                  <c:v>-876.185984611511</c:v>
                </c:pt>
                <c:pt idx="15813">
                  <c:v>-876.16488456726097</c:v>
                </c:pt>
                <c:pt idx="15814">
                  <c:v>-876.14503622055099</c:v>
                </c:pt>
                <c:pt idx="15815">
                  <c:v>-876.12602233886696</c:v>
                </c:pt>
                <c:pt idx="15816">
                  <c:v>-876.10742568969704</c:v>
                </c:pt>
                <c:pt idx="15817">
                  <c:v>-876.08859062194801</c:v>
                </c:pt>
                <c:pt idx="15818">
                  <c:v>-876.06909990310692</c:v>
                </c:pt>
                <c:pt idx="15819">
                  <c:v>-876.04847669601497</c:v>
                </c:pt>
                <c:pt idx="15820">
                  <c:v>-876.02648258209206</c:v>
                </c:pt>
                <c:pt idx="15821">
                  <c:v>-876.00305795669601</c:v>
                </c:pt>
                <c:pt idx="15822">
                  <c:v>-875.97814321518001</c:v>
                </c:pt>
                <c:pt idx="15823">
                  <c:v>-875.95203638076805</c:v>
                </c:pt>
                <c:pt idx="15824">
                  <c:v>-875.92515468597401</c:v>
                </c:pt>
                <c:pt idx="15825">
                  <c:v>-875.89821338653599</c:v>
                </c:pt>
                <c:pt idx="15826">
                  <c:v>-875.87157011032104</c:v>
                </c:pt>
                <c:pt idx="15827">
                  <c:v>-875.84564208984398</c:v>
                </c:pt>
                <c:pt idx="15828">
                  <c:v>-875.82048892974899</c:v>
                </c:pt>
                <c:pt idx="15829">
                  <c:v>-875.79593181610107</c:v>
                </c:pt>
                <c:pt idx="15830">
                  <c:v>-875.77167272567794</c:v>
                </c:pt>
                <c:pt idx="15831">
                  <c:v>-875.74717521667503</c:v>
                </c:pt>
                <c:pt idx="15832">
                  <c:v>-875.72208166122505</c:v>
                </c:pt>
                <c:pt idx="15833">
                  <c:v>-875.69579601287899</c:v>
                </c:pt>
                <c:pt idx="15834">
                  <c:v>-875.66790103912399</c:v>
                </c:pt>
                <c:pt idx="15835">
                  <c:v>-875.63815832138107</c:v>
                </c:pt>
                <c:pt idx="15836">
                  <c:v>-875.60656785965</c:v>
                </c:pt>
                <c:pt idx="15837">
                  <c:v>-875.573427677155</c:v>
                </c:pt>
                <c:pt idx="15838">
                  <c:v>-875.53921461105392</c:v>
                </c:pt>
                <c:pt idx="15839">
                  <c:v>-875.50428628921497</c:v>
                </c:pt>
                <c:pt idx="15840">
                  <c:v>-875.46917915344306</c:v>
                </c:pt>
                <c:pt idx="15841">
                  <c:v>-875.43431043624901</c:v>
                </c:pt>
                <c:pt idx="15842">
                  <c:v>-875.39997816085793</c:v>
                </c:pt>
                <c:pt idx="15843">
                  <c:v>-875.36636114120506</c:v>
                </c:pt>
                <c:pt idx="15844">
                  <c:v>-875.33357858657905</c:v>
                </c:pt>
                <c:pt idx="15845">
                  <c:v>-875.3013920784</c:v>
                </c:pt>
                <c:pt idx="15846">
                  <c:v>-875.26968240737892</c:v>
                </c:pt>
                <c:pt idx="15847">
                  <c:v>-875.23815155029297</c:v>
                </c:pt>
                <c:pt idx="15848">
                  <c:v>-875.20638227462803</c:v>
                </c:pt>
                <c:pt idx="15849">
                  <c:v>-875.17419576644897</c:v>
                </c:pt>
                <c:pt idx="15850">
                  <c:v>-875.14117479324398</c:v>
                </c:pt>
                <c:pt idx="15851">
                  <c:v>-875.10737895965599</c:v>
                </c:pt>
                <c:pt idx="15852">
                  <c:v>-875.07262945175194</c:v>
                </c:pt>
                <c:pt idx="15853">
                  <c:v>-875.03710508346603</c:v>
                </c:pt>
                <c:pt idx="15854">
                  <c:v>-875.00080585479805</c:v>
                </c:pt>
                <c:pt idx="15855">
                  <c:v>-874.96373176574707</c:v>
                </c:pt>
                <c:pt idx="15856">
                  <c:v>-874.92588281631492</c:v>
                </c:pt>
                <c:pt idx="15857">
                  <c:v>-874.88731861114502</c:v>
                </c:pt>
                <c:pt idx="15858">
                  <c:v>-874.84809875488304</c:v>
                </c:pt>
                <c:pt idx="15859">
                  <c:v>-874.80822324752808</c:v>
                </c:pt>
                <c:pt idx="15860">
                  <c:v>-874.76769208908104</c:v>
                </c:pt>
                <c:pt idx="15861">
                  <c:v>-874.72644567489601</c:v>
                </c:pt>
                <c:pt idx="15862">
                  <c:v>-874.68448400497505</c:v>
                </c:pt>
                <c:pt idx="15863">
                  <c:v>-874.64198589324997</c:v>
                </c:pt>
                <c:pt idx="15864">
                  <c:v>-874.59913015365601</c:v>
                </c:pt>
                <c:pt idx="15865">
                  <c:v>-874.55627441406295</c:v>
                </c:pt>
                <c:pt idx="15866">
                  <c:v>-874.513597488404</c:v>
                </c:pt>
                <c:pt idx="15867">
                  <c:v>-874.47145700454701</c:v>
                </c:pt>
                <c:pt idx="15868">
                  <c:v>-874.42979335784901</c:v>
                </c:pt>
                <c:pt idx="15869">
                  <c:v>-874.38866615295399</c:v>
                </c:pt>
                <c:pt idx="15870">
                  <c:v>-874.34789657592796</c:v>
                </c:pt>
                <c:pt idx="15871">
                  <c:v>-874.30736541748092</c:v>
                </c:pt>
                <c:pt idx="15872">
                  <c:v>-874.26683425903298</c:v>
                </c:pt>
                <c:pt idx="15873">
                  <c:v>-874.22612428665207</c:v>
                </c:pt>
                <c:pt idx="15874">
                  <c:v>-874.18487787246704</c:v>
                </c:pt>
                <c:pt idx="15875">
                  <c:v>-874.14273738861107</c:v>
                </c:pt>
                <c:pt idx="15876">
                  <c:v>-874.09958362579403</c:v>
                </c:pt>
                <c:pt idx="15877">
                  <c:v>-874.05523777008102</c:v>
                </c:pt>
                <c:pt idx="15878">
                  <c:v>-874.00993824005104</c:v>
                </c:pt>
                <c:pt idx="15879">
                  <c:v>-873.96356582641602</c:v>
                </c:pt>
                <c:pt idx="15880">
                  <c:v>-873.91623973846504</c:v>
                </c:pt>
                <c:pt idx="15881">
                  <c:v>-873.86790037155197</c:v>
                </c:pt>
                <c:pt idx="15882">
                  <c:v>-873.81842851638794</c:v>
                </c:pt>
                <c:pt idx="15883">
                  <c:v>-873.76782417297397</c:v>
                </c:pt>
                <c:pt idx="15884">
                  <c:v>-873.71626615524292</c:v>
                </c:pt>
                <c:pt idx="15885">
                  <c:v>-873.66381406784103</c:v>
                </c:pt>
                <c:pt idx="15886">
                  <c:v>-873.61064672470093</c:v>
                </c:pt>
                <c:pt idx="15887">
                  <c:v>-873.55682373046898</c:v>
                </c:pt>
                <c:pt idx="15888">
                  <c:v>-873.50264310836792</c:v>
                </c:pt>
                <c:pt idx="15889">
                  <c:v>-873.44834327697799</c:v>
                </c:pt>
                <c:pt idx="15890">
                  <c:v>-873.39416265487694</c:v>
                </c:pt>
                <c:pt idx="15891">
                  <c:v>-873.34039926528999</c:v>
                </c:pt>
                <c:pt idx="15892">
                  <c:v>-873.28693389892601</c:v>
                </c:pt>
                <c:pt idx="15893">
                  <c:v>-873.23370695114204</c:v>
                </c:pt>
                <c:pt idx="15894">
                  <c:v>-873.18030118942306</c:v>
                </c:pt>
                <c:pt idx="15895">
                  <c:v>-873.126418590546</c:v>
                </c:pt>
                <c:pt idx="15896">
                  <c:v>-873.07152271270797</c:v>
                </c:pt>
                <c:pt idx="15897">
                  <c:v>-873.01543474197399</c:v>
                </c:pt>
                <c:pt idx="15898">
                  <c:v>-872.95785665512108</c:v>
                </c:pt>
                <c:pt idx="15899">
                  <c:v>-872.898728847504</c:v>
                </c:pt>
                <c:pt idx="15900">
                  <c:v>-872.83828973770198</c:v>
                </c:pt>
                <c:pt idx="15901">
                  <c:v>-872.77671813964901</c:v>
                </c:pt>
                <c:pt idx="15902">
                  <c:v>-872.71437168121406</c:v>
                </c:pt>
                <c:pt idx="15903">
                  <c:v>-872.65148878097602</c:v>
                </c:pt>
                <c:pt idx="15904">
                  <c:v>-872.58812904357899</c:v>
                </c:pt>
                <c:pt idx="15905">
                  <c:v>-872.52447128295898</c:v>
                </c:pt>
                <c:pt idx="15906">
                  <c:v>-872.46039628982601</c:v>
                </c:pt>
                <c:pt idx="15907">
                  <c:v>-872.39590406417892</c:v>
                </c:pt>
                <c:pt idx="15908">
                  <c:v>-872.33105421066307</c:v>
                </c:pt>
                <c:pt idx="15909">
                  <c:v>-872.26578712463402</c:v>
                </c:pt>
                <c:pt idx="15910">
                  <c:v>-872.20016241073608</c:v>
                </c:pt>
                <c:pt idx="15911">
                  <c:v>-872.13412046432495</c:v>
                </c:pt>
                <c:pt idx="15912">
                  <c:v>-872.06760168075607</c:v>
                </c:pt>
                <c:pt idx="15913">
                  <c:v>-872.00078487396308</c:v>
                </c:pt>
                <c:pt idx="15914">
                  <c:v>-871.93349123001099</c:v>
                </c:pt>
                <c:pt idx="15915">
                  <c:v>-871.86572074890205</c:v>
                </c:pt>
                <c:pt idx="15916">
                  <c:v>-871.79711580276501</c:v>
                </c:pt>
                <c:pt idx="15917">
                  <c:v>-871.72719955444404</c:v>
                </c:pt>
                <c:pt idx="15918">
                  <c:v>-871.65555477142402</c:v>
                </c:pt>
                <c:pt idx="15919">
                  <c:v>-871.58170461654697</c:v>
                </c:pt>
                <c:pt idx="15920">
                  <c:v>-871.50552988052402</c:v>
                </c:pt>
                <c:pt idx="15921">
                  <c:v>-871.42703056335495</c:v>
                </c:pt>
                <c:pt idx="15922">
                  <c:v>-871.34632587432907</c:v>
                </c:pt>
                <c:pt idx="15923">
                  <c:v>-871.26365423202492</c:v>
                </c:pt>
                <c:pt idx="15924">
                  <c:v>-871.17925405502297</c:v>
                </c:pt>
                <c:pt idx="15925">
                  <c:v>-871.09336376190208</c:v>
                </c:pt>
                <c:pt idx="15926">
                  <c:v>-871.00640058517502</c:v>
                </c:pt>
                <c:pt idx="15927">
                  <c:v>-870.91854333877598</c:v>
                </c:pt>
                <c:pt idx="15928">
                  <c:v>-870.83014965057396</c:v>
                </c:pt>
                <c:pt idx="15929">
                  <c:v>-870.74133872985908</c:v>
                </c:pt>
                <c:pt idx="15930">
                  <c:v>-870.65211057662998</c:v>
                </c:pt>
                <c:pt idx="15931">
                  <c:v>-870.562524795532</c:v>
                </c:pt>
                <c:pt idx="15932">
                  <c:v>-870.47252178192207</c:v>
                </c:pt>
                <c:pt idx="15933">
                  <c:v>-870.38216114044201</c:v>
                </c:pt>
                <c:pt idx="15934">
                  <c:v>-870.29168128967308</c:v>
                </c:pt>
                <c:pt idx="15935">
                  <c:v>-870.20138025283802</c:v>
                </c:pt>
                <c:pt idx="15936">
                  <c:v>-870.11137723922798</c:v>
                </c:pt>
                <c:pt idx="15937">
                  <c:v>-870.02167224884101</c:v>
                </c:pt>
                <c:pt idx="15938">
                  <c:v>-869.93196725845405</c:v>
                </c:pt>
                <c:pt idx="15939">
                  <c:v>-869.84190464019798</c:v>
                </c:pt>
                <c:pt idx="15940">
                  <c:v>-869.75100755691506</c:v>
                </c:pt>
                <c:pt idx="15941">
                  <c:v>-869.65867996215798</c:v>
                </c:pt>
                <c:pt idx="15942">
                  <c:v>-869.56426620483398</c:v>
                </c:pt>
                <c:pt idx="15943">
                  <c:v>-869.46722984313999</c:v>
                </c:pt>
                <c:pt idx="15944">
                  <c:v>-869.36715364456199</c:v>
                </c:pt>
                <c:pt idx="15945">
                  <c:v>-869.264097213745</c:v>
                </c:pt>
                <c:pt idx="15946">
                  <c:v>-869.15823936462402</c:v>
                </c:pt>
                <c:pt idx="15947">
                  <c:v>-869.05017614364601</c:v>
                </c:pt>
                <c:pt idx="15948">
                  <c:v>-868.94056320190498</c:v>
                </c:pt>
                <c:pt idx="15949">
                  <c:v>-868.83005619049095</c:v>
                </c:pt>
                <c:pt idx="15950">
                  <c:v>-868.71925115585304</c:v>
                </c:pt>
                <c:pt idx="15951">
                  <c:v>-868.60850572586105</c:v>
                </c:pt>
                <c:pt idx="15952">
                  <c:v>-868.49793910980202</c:v>
                </c:pt>
                <c:pt idx="15953">
                  <c:v>-868.38731288909901</c:v>
                </c:pt>
                <c:pt idx="15954">
                  <c:v>-868.27626943588302</c:v>
                </c:pt>
                <c:pt idx="15955">
                  <c:v>-868.16433191299507</c:v>
                </c:pt>
                <c:pt idx="15956">
                  <c:v>-868.05102348327705</c:v>
                </c:pt>
                <c:pt idx="15957">
                  <c:v>-867.93598651885998</c:v>
                </c:pt>
                <c:pt idx="15958">
                  <c:v>-867.81916141509998</c:v>
                </c:pt>
                <c:pt idx="15959">
                  <c:v>-867.70042896270797</c:v>
                </c:pt>
                <c:pt idx="15960">
                  <c:v>-867.57978916168202</c:v>
                </c:pt>
                <c:pt idx="15961">
                  <c:v>-867.45730161666893</c:v>
                </c:pt>
                <c:pt idx="15962">
                  <c:v>-867.33308553695701</c:v>
                </c:pt>
                <c:pt idx="15963">
                  <c:v>-867.20726013183594</c:v>
                </c:pt>
                <c:pt idx="15964">
                  <c:v>-867.07994461059593</c:v>
                </c:pt>
                <c:pt idx="15965">
                  <c:v>-866.95113897323608</c:v>
                </c:pt>
                <c:pt idx="15966">
                  <c:v>-866.82066440582298</c:v>
                </c:pt>
                <c:pt idx="15967">
                  <c:v>-866.68834209442207</c:v>
                </c:pt>
                <c:pt idx="15968">
                  <c:v>-866.55411243438698</c:v>
                </c:pt>
                <c:pt idx="15969">
                  <c:v>-866.41791582107601</c:v>
                </c:pt>
                <c:pt idx="15970">
                  <c:v>-866.27981185913097</c:v>
                </c:pt>
                <c:pt idx="15971">
                  <c:v>-866.13997936248802</c:v>
                </c:pt>
                <c:pt idx="15972">
                  <c:v>-865.99865674972602</c:v>
                </c:pt>
                <c:pt idx="15973">
                  <c:v>-865.85596323013306</c:v>
                </c:pt>
                <c:pt idx="15974">
                  <c:v>-865.71189880371094</c:v>
                </c:pt>
                <c:pt idx="15975">
                  <c:v>-865.56652307510399</c:v>
                </c:pt>
                <c:pt idx="15976">
                  <c:v>-865.41971683502197</c:v>
                </c:pt>
                <c:pt idx="15977">
                  <c:v>-865.27130126953102</c:v>
                </c:pt>
                <c:pt idx="15978">
                  <c:v>-865.12133598327705</c:v>
                </c:pt>
                <c:pt idx="15979">
                  <c:v>-864.969761371613</c:v>
                </c:pt>
                <c:pt idx="15980">
                  <c:v>-864.81651782989502</c:v>
                </c:pt>
                <c:pt idx="15981">
                  <c:v>-864.661486148834</c:v>
                </c:pt>
                <c:pt idx="15982">
                  <c:v>-864.50460672378608</c:v>
                </c:pt>
                <c:pt idx="15983">
                  <c:v>-864.34605836868298</c:v>
                </c:pt>
                <c:pt idx="15984">
                  <c:v>-864.18613910675094</c:v>
                </c:pt>
                <c:pt idx="15985">
                  <c:v>-864.02532577514694</c:v>
                </c:pt>
                <c:pt idx="15986">
                  <c:v>-863.86379718780495</c:v>
                </c:pt>
                <c:pt idx="15987">
                  <c:v>-863.70161294937202</c:v>
                </c:pt>
                <c:pt idx="15988">
                  <c:v>-863.53859424591099</c:v>
                </c:pt>
                <c:pt idx="15989">
                  <c:v>-863.37444305419899</c:v>
                </c:pt>
                <c:pt idx="15990">
                  <c:v>-863.20915937423706</c:v>
                </c:pt>
                <c:pt idx="15991">
                  <c:v>-863.04268360138008</c:v>
                </c:pt>
                <c:pt idx="15992">
                  <c:v>-862.87489652633701</c:v>
                </c:pt>
                <c:pt idx="15993">
                  <c:v>-862.70555973053001</c:v>
                </c:pt>
                <c:pt idx="15994">
                  <c:v>-862.53455400466896</c:v>
                </c:pt>
                <c:pt idx="15995">
                  <c:v>-862.36170053482101</c:v>
                </c:pt>
                <c:pt idx="15996">
                  <c:v>-862.18711853027401</c:v>
                </c:pt>
                <c:pt idx="15997">
                  <c:v>-862.01116561889694</c:v>
                </c:pt>
                <c:pt idx="15998">
                  <c:v>-861.83425903320301</c:v>
                </c:pt>
                <c:pt idx="15999">
                  <c:v>-861.65657758712803</c:v>
                </c:pt>
                <c:pt idx="16000">
                  <c:v>-861.47841930389404</c:v>
                </c:pt>
                <c:pt idx="16001">
                  <c:v>-861.29978418350197</c:v>
                </c:pt>
                <c:pt idx="16002">
                  <c:v>-861.12061262130806</c:v>
                </c:pt>
                <c:pt idx="16003">
                  <c:v>-860.94084501266502</c:v>
                </c:pt>
                <c:pt idx="16004">
                  <c:v>-860.76018333435104</c:v>
                </c:pt>
                <c:pt idx="16005">
                  <c:v>-860.578150749207</c:v>
                </c:pt>
                <c:pt idx="16006">
                  <c:v>-860.39433002471901</c:v>
                </c:pt>
                <c:pt idx="16007">
                  <c:v>-860.20806550979592</c:v>
                </c:pt>
                <c:pt idx="16008">
                  <c:v>-860.01917839050293</c:v>
                </c:pt>
                <c:pt idx="16009">
                  <c:v>-859.82766866684005</c:v>
                </c:pt>
                <c:pt idx="16010">
                  <c:v>-859.63377475738503</c:v>
                </c:pt>
                <c:pt idx="16011">
                  <c:v>-859.43809270858799</c:v>
                </c:pt>
                <c:pt idx="16012">
                  <c:v>-859.24115896224998</c:v>
                </c:pt>
                <c:pt idx="16013">
                  <c:v>-859.043629169464</c:v>
                </c:pt>
                <c:pt idx="16014">
                  <c:v>-858.84627819061302</c:v>
                </c:pt>
                <c:pt idx="16015">
                  <c:v>-858.64964246749901</c:v>
                </c:pt>
                <c:pt idx="16016">
                  <c:v>-858.45407962799095</c:v>
                </c:pt>
                <c:pt idx="16017">
                  <c:v>-858.25964927673408</c:v>
                </c:pt>
                <c:pt idx="16018">
                  <c:v>-858.06617259979294</c:v>
                </c:pt>
                <c:pt idx="16019">
                  <c:v>-857.8732919693</c:v>
                </c:pt>
                <c:pt idx="16020">
                  <c:v>-857.68059015274093</c:v>
                </c:pt>
                <c:pt idx="16021">
                  <c:v>-857.487709522248</c:v>
                </c:pt>
                <c:pt idx="16022">
                  <c:v>-857.29429244995094</c:v>
                </c:pt>
                <c:pt idx="16023">
                  <c:v>-857.10004091262795</c:v>
                </c:pt>
                <c:pt idx="16024">
                  <c:v>-856.90447807312</c:v>
                </c:pt>
                <c:pt idx="16025">
                  <c:v>-856.70736551284801</c:v>
                </c:pt>
                <c:pt idx="16026">
                  <c:v>-856.50858402252197</c:v>
                </c:pt>
                <c:pt idx="16027">
                  <c:v>-856.30807399749801</c:v>
                </c:pt>
                <c:pt idx="16028">
                  <c:v>-856.10589504242</c:v>
                </c:pt>
                <c:pt idx="16029">
                  <c:v>-855.90228557586693</c:v>
                </c:pt>
                <c:pt idx="16030">
                  <c:v>-855.69742441177402</c:v>
                </c:pt>
                <c:pt idx="16031">
                  <c:v>-855.49178838729904</c:v>
                </c:pt>
                <c:pt idx="16032">
                  <c:v>-855.28579473495506</c:v>
                </c:pt>
                <c:pt idx="16033">
                  <c:v>-855.08003950118996</c:v>
                </c:pt>
                <c:pt idx="16034">
                  <c:v>-854.87499952316307</c:v>
                </c:pt>
                <c:pt idx="16035">
                  <c:v>-854.671092033386</c:v>
                </c:pt>
                <c:pt idx="16036">
                  <c:v>-854.46825742721603</c:v>
                </c:pt>
                <c:pt idx="16037">
                  <c:v>-854.26643610000599</c:v>
                </c:pt>
                <c:pt idx="16038">
                  <c:v>-854.06527042388893</c:v>
                </c:pt>
                <c:pt idx="16039">
                  <c:v>-853.86446237564098</c:v>
                </c:pt>
                <c:pt idx="16040">
                  <c:v>-853.66365432739303</c:v>
                </c:pt>
                <c:pt idx="16041">
                  <c:v>-853.46260786056496</c:v>
                </c:pt>
                <c:pt idx="16042">
                  <c:v>-853.26108455658004</c:v>
                </c:pt>
                <c:pt idx="16043">
                  <c:v>-853.05896520614601</c:v>
                </c:pt>
                <c:pt idx="16044">
                  <c:v>-852.85636901855491</c:v>
                </c:pt>
                <c:pt idx="16045">
                  <c:v>-852.65353441238403</c:v>
                </c:pt>
                <c:pt idx="16046">
                  <c:v>-852.45081901550293</c:v>
                </c:pt>
                <c:pt idx="16047">
                  <c:v>-852.24834203720093</c:v>
                </c:pt>
                <c:pt idx="16048">
                  <c:v>-852.04634189605702</c:v>
                </c:pt>
                <c:pt idx="16049">
                  <c:v>-851.84469938278198</c:v>
                </c:pt>
                <c:pt idx="16050">
                  <c:v>-851.64341449737594</c:v>
                </c:pt>
                <c:pt idx="16051">
                  <c:v>-851.44248723983799</c:v>
                </c:pt>
                <c:pt idx="16052">
                  <c:v>-851.24197721481301</c:v>
                </c:pt>
                <c:pt idx="16053">
                  <c:v>-851.04194402694702</c:v>
                </c:pt>
                <c:pt idx="16054">
                  <c:v>-850.84244728088402</c:v>
                </c:pt>
                <c:pt idx="16055">
                  <c:v>-850.64354658126899</c:v>
                </c:pt>
                <c:pt idx="16056">
                  <c:v>-850.44565916061401</c:v>
                </c:pt>
                <c:pt idx="16057">
                  <c:v>-850.248963832855</c:v>
                </c:pt>
                <c:pt idx="16058">
                  <c:v>-850.05375862121605</c:v>
                </c:pt>
                <c:pt idx="16059">
                  <c:v>-849.86010313034103</c:v>
                </c:pt>
                <c:pt idx="16060">
                  <c:v>-849.66799736022995</c:v>
                </c:pt>
                <c:pt idx="16061">
                  <c:v>-849.47738170623802</c:v>
                </c:pt>
                <c:pt idx="16062">
                  <c:v>-849.28825616836593</c:v>
                </c:pt>
                <c:pt idx="16063">
                  <c:v>-849.10068035125801</c:v>
                </c:pt>
                <c:pt idx="16064">
                  <c:v>-848.914415836334</c:v>
                </c:pt>
                <c:pt idx="16065">
                  <c:v>-848.72928380966198</c:v>
                </c:pt>
                <c:pt idx="16066">
                  <c:v>-848.54492664337204</c:v>
                </c:pt>
                <c:pt idx="16067">
                  <c:v>-848.36122512817406</c:v>
                </c:pt>
                <c:pt idx="16068">
                  <c:v>-848.17811965942406</c:v>
                </c:pt>
                <c:pt idx="16069">
                  <c:v>-847.99572944641102</c:v>
                </c:pt>
                <c:pt idx="16070">
                  <c:v>-847.81417369842598</c:v>
                </c:pt>
                <c:pt idx="16071">
                  <c:v>-847.63345241546699</c:v>
                </c:pt>
                <c:pt idx="16072">
                  <c:v>-847.45368480682396</c:v>
                </c:pt>
                <c:pt idx="16073">
                  <c:v>-847.27487087249801</c:v>
                </c:pt>
                <c:pt idx="16074">
                  <c:v>-847.09724903106701</c:v>
                </c:pt>
                <c:pt idx="16075">
                  <c:v>-846.92117691040096</c:v>
                </c:pt>
                <c:pt idx="16076">
                  <c:v>-846.74689292907703</c:v>
                </c:pt>
                <c:pt idx="16077">
                  <c:v>-846.57445669174194</c:v>
                </c:pt>
                <c:pt idx="16078">
                  <c:v>-846.403748989105</c:v>
                </c:pt>
                <c:pt idx="16079">
                  <c:v>-846.23476982116699</c:v>
                </c:pt>
                <c:pt idx="16080">
                  <c:v>-846.06751918792702</c:v>
                </c:pt>
                <c:pt idx="16081">
                  <c:v>-845.90211629867599</c:v>
                </c:pt>
                <c:pt idx="16082">
                  <c:v>-845.73903799057007</c:v>
                </c:pt>
                <c:pt idx="16083">
                  <c:v>-845.57840347290096</c:v>
                </c:pt>
                <c:pt idx="16084">
                  <c:v>-845.42051076889106</c:v>
                </c:pt>
                <c:pt idx="16085">
                  <c:v>-845.26541948318504</c:v>
                </c:pt>
                <c:pt idx="16086">
                  <c:v>-845.11318922042904</c:v>
                </c:pt>
                <c:pt idx="16087">
                  <c:v>-844.96364116668701</c:v>
                </c:pt>
                <c:pt idx="16088">
                  <c:v>-844.81671571731601</c:v>
                </c:pt>
                <c:pt idx="16089">
                  <c:v>-844.67199563980103</c:v>
                </c:pt>
                <c:pt idx="16090">
                  <c:v>-844.52912330627498</c:v>
                </c:pt>
                <c:pt idx="16091">
                  <c:v>-844.38786029815697</c:v>
                </c:pt>
                <c:pt idx="16092">
                  <c:v>-844.24784898758003</c:v>
                </c:pt>
                <c:pt idx="16093">
                  <c:v>-844.10879135131904</c:v>
                </c:pt>
                <c:pt idx="16094">
                  <c:v>-843.97068738937401</c:v>
                </c:pt>
                <c:pt idx="16095">
                  <c:v>-843.83347749710106</c:v>
                </c:pt>
                <c:pt idx="16096">
                  <c:v>-843.69734048843407</c:v>
                </c:pt>
                <c:pt idx="16097">
                  <c:v>-843.56263399124202</c:v>
                </c:pt>
                <c:pt idx="16098">
                  <c:v>-843.42947721481301</c:v>
                </c:pt>
                <c:pt idx="16099">
                  <c:v>-843.29798936843895</c:v>
                </c:pt>
                <c:pt idx="16100">
                  <c:v>-843.16811084747303</c:v>
                </c:pt>
                <c:pt idx="16101">
                  <c:v>-843.03990125656105</c:v>
                </c:pt>
                <c:pt idx="16102">
                  <c:v>-842.91336059570301</c:v>
                </c:pt>
                <c:pt idx="16103">
                  <c:v>-842.788906097412</c:v>
                </c:pt>
                <c:pt idx="16104">
                  <c:v>-842.66671657562301</c:v>
                </c:pt>
                <c:pt idx="16105">
                  <c:v>-842.54726886749302</c:v>
                </c:pt>
                <c:pt idx="16106">
                  <c:v>-842.430920600891</c:v>
                </c:pt>
                <c:pt idx="16107">
                  <c:v>-842.31796979904198</c:v>
                </c:pt>
                <c:pt idx="16108">
                  <c:v>-842.20883369445801</c:v>
                </c:pt>
                <c:pt idx="16109">
                  <c:v>-842.103810310364</c:v>
                </c:pt>
                <c:pt idx="16110">
                  <c:v>-842.00313806533802</c:v>
                </c:pt>
                <c:pt idx="16111">
                  <c:v>-841.906638145447</c:v>
                </c:pt>
                <c:pt idx="16112">
                  <c:v>-841.81413173675605</c:v>
                </c:pt>
                <c:pt idx="16113">
                  <c:v>-841.72502279281593</c:v>
                </c:pt>
                <c:pt idx="16114">
                  <c:v>-841.63889408111595</c:v>
                </c:pt>
                <c:pt idx="16115">
                  <c:v>-841.55526876449596</c:v>
                </c:pt>
                <c:pt idx="16116">
                  <c:v>-841.47361040115402</c:v>
                </c:pt>
                <c:pt idx="16117">
                  <c:v>-841.39356136321999</c:v>
                </c:pt>
                <c:pt idx="16118">
                  <c:v>-841.31488323211704</c:v>
                </c:pt>
                <c:pt idx="16119">
                  <c:v>-841.23751640319801</c:v>
                </c:pt>
                <c:pt idx="16120">
                  <c:v>-841.16134166717598</c:v>
                </c:pt>
                <c:pt idx="16121">
                  <c:v>-841.08665704727196</c:v>
                </c:pt>
                <c:pt idx="16122">
                  <c:v>-841.013402938843</c:v>
                </c:pt>
                <c:pt idx="16123">
                  <c:v>-840.94163894653298</c:v>
                </c:pt>
                <c:pt idx="16124">
                  <c:v>-840.87142467498802</c:v>
                </c:pt>
                <c:pt idx="16125">
                  <c:v>-840.802819728852</c:v>
                </c:pt>
                <c:pt idx="16126">
                  <c:v>-840.73582410812401</c:v>
                </c:pt>
                <c:pt idx="16127">
                  <c:v>-840.67067623138405</c:v>
                </c:pt>
                <c:pt idx="16128">
                  <c:v>-840.60743570327804</c:v>
                </c:pt>
                <c:pt idx="16129">
                  <c:v>-840.54628133773804</c:v>
                </c:pt>
                <c:pt idx="16130">
                  <c:v>-840.48727273941097</c:v>
                </c:pt>
                <c:pt idx="16131">
                  <c:v>-840.43076753616401</c:v>
                </c:pt>
                <c:pt idx="16132">
                  <c:v>-840.37730216980003</c:v>
                </c:pt>
                <c:pt idx="16133">
                  <c:v>-840.32735347747803</c:v>
                </c:pt>
                <c:pt idx="16134">
                  <c:v>-840.28127908706699</c:v>
                </c:pt>
                <c:pt idx="16135">
                  <c:v>-840.2392578125</c:v>
                </c:pt>
                <c:pt idx="16136">
                  <c:v>-840.20128965377796</c:v>
                </c:pt>
                <c:pt idx="16137">
                  <c:v>-840.16737461090099</c:v>
                </c:pt>
                <c:pt idx="16138">
                  <c:v>-840.13715505599998</c:v>
                </c:pt>
                <c:pt idx="16139">
                  <c:v>-840.11057138442993</c:v>
                </c:pt>
                <c:pt idx="16140">
                  <c:v>-840.08714675903298</c:v>
                </c:pt>
                <c:pt idx="16141">
                  <c:v>-840.06652355194103</c:v>
                </c:pt>
                <c:pt idx="16142">
                  <c:v>-840.047986507416</c:v>
                </c:pt>
                <c:pt idx="16143">
                  <c:v>-840.03105878830002</c:v>
                </c:pt>
                <c:pt idx="16144">
                  <c:v>-840.01550197601296</c:v>
                </c:pt>
                <c:pt idx="16145">
                  <c:v>-840.00125646591198</c:v>
                </c:pt>
                <c:pt idx="16146">
                  <c:v>-839.98856067657493</c:v>
                </c:pt>
                <c:pt idx="16147">
                  <c:v>-839.97771263122604</c:v>
                </c:pt>
                <c:pt idx="16148">
                  <c:v>-839.96906995773304</c:v>
                </c:pt>
                <c:pt idx="16149">
                  <c:v>-839.96281147003197</c:v>
                </c:pt>
                <c:pt idx="16150">
                  <c:v>-839.95923519134499</c:v>
                </c:pt>
                <c:pt idx="16151">
                  <c:v>-839.95834112167404</c:v>
                </c:pt>
                <c:pt idx="16152">
                  <c:v>-839.96024847030696</c:v>
                </c:pt>
                <c:pt idx="16153">
                  <c:v>-839.96483802795399</c:v>
                </c:pt>
                <c:pt idx="16154">
                  <c:v>-839.97187137603805</c:v>
                </c:pt>
                <c:pt idx="16155">
                  <c:v>-839.98105049133301</c:v>
                </c:pt>
                <c:pt idx="16156">
                  <c:v>-839.99225616455101</c:v>
                </c:pt>
                <c:pt idx="16157">
                  <c:v>-840.00542879104603</c:v>
                </c:pt>
                <c:pt idx="16158">
                  <c:v>-840.02062797546398</c:v>
                </c:pt>
                <c:pt idx="16159">
                  <c:v>-840.03797292709396</c:v>
                </c:pt>
                <c:pt idx="16160">
                  <c:v>-840.05782127380394</c:v>
                </c:pt>
                <c:pt idx="16161">
                  <c:v>-840.08041143417404</c:v>
                </c:pt>
                <c:pt idx="16162">
                  <c:v>-840.10586261749302</c:v>
                </c:pt>
                <c:pt idx="16163">
                  <c:v>-840.13411521911598</c:v>
                </c:pt>
                <c:pt idx="16164">
                  <c:v>-840.16493082046497</c:v>
                </c:pt>
                <c:pt idx="16165">
                  <c:v>-840.198011398316</c:v>
                </c:pt>
                <c:pt idx="16166">
                  <c:v>-840.23323774337803</c:v>
                </c:pt>
                <c:pt idx="16167">
                  <c:v>-840.27055025100697</c:v>
                </c:pt>
                <c:pt idx="16168">
                  <c:v>-840.31006813049294</c:v>
                </c:pt>
                <c:pt idx="16169">
                  <c:v>-840.35197019577004</c:v>
                </c:pt>
                <c:pt idx="16170">
                  <c:v>-840.39631605148304</c:v>
                </c:pt>
                <c:pt idx="16171">
                  <c:v>-840.44322490692207</c:v>
                </c:pt>
                <c:pt idx="16172">
                  <c:v>-840.49263715743996</c:v>
                </c:pt>
                <c:pt idx="16173">
                  <c:v>-840.54479122161899</c:v>
                </c:pt>
                <c:pt idx="16174">
                  <c:v>-840.59962749481201</c:v>
                </c:pt>
                <c:pt idx="16175">
                  <c:v>-840.65714597702004</c:v>
                </c:pt>
                <c:pt idx="16176">
                  <c:v>-840.71716785430897</c:v>
                </c:pt>
                <c:pt idx="16177">
                  <c:v>-840.77969312667904</c:v>
                </c:pt>
                <c:pt idx="16178">
                  <c:v>-840.84478139877297</c:v>
                </c:pt>
                <c:pt idx="16179">
                  <c:v>-840.91267108917305</c:v>
                </c:pt>
                <c:pt idx="16180">
                  <c:v>-840.98371982574497</c:v>
                </c:pt>
                <c:pt idx="16181">
                  <c:v>-841.05816602706898</c:v>
                </c:pt>
                <c:pt idx="16182">
                  <c:v>-841.13624811172497</c:v>
                </c:pt>
                <c:pt idx="16183">
                  <c:v>-841.21790647506702</c:v>
                </c:pt>
                <c:pt idx="16184">
                  <c:v>-841.30290269851696</c:v>
                </c:pt>
                <c:pt idx="16185">
                  <c:v>-841.390759944916</c:v>
                </c:pt>
                <c:pt idx="16186">
                  <c:v>-841.48094177246094</c:v>
                </c:pt>
                <c:pt idx="16187">
                  <c:v>-841.57279253006004</c:v>
                </c:pt>
                <c:pt idx="16188">
                  <c:v>-841.66589498519897</c:v>
                </c:pt>
                <c:pt idx="16189">
                  <c:v>-841.7600107193</c:v>
                </c:pt>
                <c:pt idx="16190">
                  <c:v>-841.85508012771606</c:v>
                </c:pt>
                <c:pt idx="16191">
                  <c:v>-841.951222419739</c:v>
                </c:pt>
                <c:pt idx="16192">
                  <c:v>-842.04879522323597</c:v>
                </c:pt>
                <c:pt idx="16193">
                  <c:v>-842.14833498001099</c:v>
                </c:pt>
                <c:pt idx="16194">
                  <c:v>-842.25031852722202</c:v>
                </c:pt>
                <c:pt idx="16195">
                  <c:v>-842.35516309738205</c:v>
                </c:pt>
                <c:pt idx="16196">
                  <c:v>-842.46304750442505</c:v>
                </c:pt>
                <c:pt idx="16197">
                  <c:v>-842.57403135299705</c:v>
                </c:pt>
                <c:pt idx="16198">
                  <c:v>-842.68781661987305</c:v>
                </c:pt>
                <c:pt idx="16199">
                  <c:v>-842.80404567718506</c:v>
                </c:pt>
                <c:pt idx="16200">
                  <c:v>-842.92230129242</c:v>
                </c:pt>
                <c:pt idx="16201">
                  <c:v>-843.04228544235298</c:v>
                </c:pt>
                <c:pt idx="16202">
                  <c:v>-843.16370010375999</c:v>
                </c:pt>
                <c:pt idx="16203">
                  <c:v>-843.28648567199707</c:v>
                </c:pt>
                <c:pt idx="16204">
                  <c:v>-843.41058254242</c:v>
                </c:pt>
                <c:pt idx="16205">
                  <c:v>-843.53599071502697</c:v>
                </c:pt>
                <c:pt idx="16206">
                  <c:v>-843.66300821304299</c:v>
                </c:pt>
                <c:pt idx="16207">
                  <c:v>-843.79175424575806</c:v>
                </c:pt>
                <c:pt idx="16208">
                  <c:v>-843.92246723175094</c:v>
                </c:pt>
                <c:pt idx="16209">
                  <c:v>-844.05538558960006</c:v>
                </c:pt>
                <c:pt idx="16210">
                  <c:v>-844.19062852859497</c:v>
                </c:pt>
                <c:pt idx="16211">
                  <c:v>-844.32825565338203</c:v>
                </c:pt>
                <c:pt idx="16212">
                  <c:v>-844.46826696395897</c:v>
                </c:pt>
                <c:pt idx="16213">
                  <c:v>-844.61060285568306</c:v>
                </c:pt>
                <c:pt idx="16214">
                  <c:v>-844.75532293319702</c:v>
                </c:pt>
                <c:pt idx="16215">
                  <c:v>-844.90230798721302</c:v>
                </c:pt>
                <c:pt idx="16216">
                  <c:v>-845.05155801773094</c:v>
                </c:pt>
                <c:pt idx="16217">
                  <c:v>-845.20295381545998</c:v>
                </c:pt>
                <c:pt idx="16218">
                  <c:v>-845.35625696182296</c:v>
                </c:pt>
                <c:pt idx="16219">
                  <c:v>-845.51128864288398</c:v>
                </c:pt>
                <c:pt idx="16220">
                  <c:v>-845.66787004470802</c:v>
                </c:pt>
                <c:pt idx="16221">
                  <c:v>-845.82576274871803</c:v>
                </c:pt>
                <c:pt idx="16222">
                  <c:v>-845.98508596420299</c:v>
                </c:pt>
                <c:pt idx="16223">
                  <c:v>-846.14578008651802</c:v>
                </c:pt>
                <c:pt idx="16224">
                  <c:v>-846.30784511566196</c:v>
                </c:pt>
                <c:pt idx="16225">
                  <c:v>-846.47128105163597</c:v>
                </c:pt>
                <c:pt idx="16226">
                  <c:v>-846.63596868515003</c:v>
                </c:pt>
                <c:pt idx="16227">
                  <c:v>-846.80178880691506</c:v>
                </c:pt>
                <c:pt idx="16228">
                  <c:v>-846.96868181228706</c:v>
                </c:pt>
                <c:pt idx="16229">
                  <c:v>-847.13646888732899</c:v>
                </c:pt>
                <c:pt idx="16230">
                  <c:v>-847.30509042739902</c:v>
                </c:pt>
                <c:pt idx="16231">
                  <c:v>-847.47436761856102</c:v>
                </c:pt>
                <c:pt idx="16232">
                  <c:v>-847.644240856171</c:v>
                </c:pt>
                <c:pt idx="16233">
                  <c:v>-847.81494855880806</c:v>
                </c:pt>
                <c:pt idx="16234">
                  <c:v>-847.98655033111595</c:v>
                </c:pt>
                <c:pt idx="16235">
                  <c:v>-848.15946340560902</c:v>
                </c:pt>
                <c:pt idx="16236">
                  <c:v>-848.33386659622204</c:v>
                </c:pt>
                <c:pt idx="16237">
                  <c:v>-848.509938716889</c:v>
                </c:pt>
                <c:pt idx="16238">
                  <c:v>-848.68785858154297</c:v>
                </c:pt>
                <c:pt idx="16239">
                  <c:v>-848.867566585541</c:v>
                </c:pt>
                <c:pt idx="16240">
                  <c:v>-849.04906272888206</c:v>
                </c:pt>
                <c:pt idx="16241">
                  <c:v>-849.23210859298706</c:v>
                </c:pt>
                <c:pt idx="16242">
                  <c:v>-849.41640615463302</c:v>
                </c:pt>
                <c:pt idx="16243">
                  <c:v>-849.60159778594993</c:v>
                </c:pt>
                <c:pt idx="16244">
                  <c:v>-849.78744506836006</c:v>
                </c:pt>
                <c:pt idx="16245">
                  <c:v>-849.97370958328304</c:v>
                </c:pt>
                <c:pt idx="16246">
                  <c:v>-850.16021251678501</c:v>
                </c:pt>
                <c:pt idx="16247">
                  <c:v>-850.34677505493198</c:v>
                </c:pt>
                <c:pt idx="16248">
                  <c:v>-850.53333759307907</c:v>
                </c:pt>
                <c:pt idx="16249">
                  <c:v>-850.71966171264694</c:v>
                </c:pt>
                <c:pt idx="16250">
                  <c:v>-850.90574741363503</c:v>
                </c:pt>
                <c:pt idx="16251">
                  <c:v>-851.09159469604492</c:v>
                </c:pt>
                <c:pt idx="16252">
                  <c:v>-851.27714395523094</c:v>
                </c:pt>
                <c:pt idx="16253">
                  <c:v>-851.46257400512695</c:v>
                </c:pt>
                <c:pt idx="16254">
                  <c:v>-851.64800405502297</c:v>
                </c:pt>
                <c:pt idx="16255">
                  <c:v>-851.83373212814399</c:v>
                </c:pt>
                <c:pt idx="16256">
                  <c:v>-852.01993703842197</c:v>
                </c:pt>
                <c:pt idx="16257">
                  <c:v>-852.20673799514793</c:v>
                </c:pt>
                <c:pt idx="16258">
                  <c:v>-852.39413499832199</c:v>
                </c:pt>
                <c:pt idx="16259">
                  <c:v>-852.58194923400902</c:v>
                </c:pt>
                <c:pt idx="16260">
                  <c:v>-852.77012109756492</c:v>
                </c:pt>
                <c:pt idx="16261">
                  <c:v>-852.95829296112106</c:v>
                </c:pt>
                <c:pt idx="16262">
                  <c:v>-853.14628601074196</c:v>
                </c:pt>
                <c:pt idx="16263">
                  <c:v>-853.33368301391602</c:v>
                </c:pt>
                <c:pt idx="16264">
                  <c:v>-853.52018594741799</c:v>
                </c:pt>
                <c:pt idx="16265">
                  <c:v>-853.70561599731502</c:v>
                </c:pt>
                <c:pt idx="16266">
                  <c:v>-853.89009237289406</c:v>
                </c:pt>
                <c:pt idx="16267">
                  <c:v>-854.07403230667092</c:v>
                </c:pt>
                <c:pt idx="16268">
                  <c:v>-854.25785303115902</c:v>
                </c:pt>
                <c:pt idx="16269">
                  <c:v>-854.44209098815895</c:v>
                </c:pt>
                <c:pt idx="16270">
                  <c:v>-854.62716341018699</c:v>
                </c:pt>
                <c:pt idx="16271">
                  <c:v>-854.81318950653099</c:v>
                </c:pt>
                <c:pt idx="16272">
                  <c:v>-855.00028848648094</c:v>
                </c:pt>
                <c:pt idx="16273">
                  <c:v>-855.18822193145797</c:v>
                </c:pt>
                <c:pt idx="16274">
                  <c:v>-855.37675142288208</c:v>
                </c:pt>
                <c:pt idx="16275">
                  <c:v>-855.56534051895198</c:v>
                </c:pt>
                <c:pt idx="16276">
                  <c:v>-855.753273963928</c:v>
                </c:pt>
                <c:pt idx="16277">
                  <c:v>-855.93983650207497</c:v>
                </c:pt>
                <c:pt idx="16278">
                  <c:v>-856.12443208694503</c:v>
                </c:pt>
                <c:pt idx="16279">
                  <c:v>-856.30682229995705</c:v>
                </c:pt>
                <c:pt idx="16280">
                  <c:v>-856.48700714111305</c:v>
                </c:pt>
                <c:pt idx="16281">
                  <c:v>-856.66528463363693</c:v>
                </c:pt>
                <c:pt idx="16282">
                  <c:v>-856.84207201004006</c:v>
                </c:pt>
                <c:pt idx="16283">
                  <c:v>-857.01772689819404</c:v>
                </c:pt>
                <c:pt idx="16284">
                  <c:v>-857.19266653060902</c:v>
                </c:pt>
                <c:pt idx="16285">
                  <c:v>-857.36730813980103</c:v>
                </c:pt>
                <c:pt idx="16286">
                  <c:v>-857.54200935363792</c:v>
                </c:pt>
                <c:pt idx="16287">
                  <c:v>-857.71706819534302</c:v>
                </c:pt>
                <c:pt idx="16288">
                  <c:v>-857.89248466491699</c:v>
                </c:pt>
                <c:pt idx="16289">
                  <c:v>-858.06813955307007</c:v>
                </c:pt>
                <c:pt idx="16290">
                  <c:v>-858.24367523193405</c:v>
                </c:pt>
                <c:pt idx="16291">
                  <c:v>-858.41879367828392</c:v>
                </c:pt>
                <c:pt idx="16292">
                  <c:v>-858.59325647354103</c:v>
                </c:pt>
                <c:pt idx="16293">
                  <c:v>-858.76688480377197</c:v>
                </c:pt>
                <c:pt idx="16294">
                  <c:v>-858.93955945968605</c:v>
                </c:pt>
                <c:pt idx="16295">
                  <c:v>-859.11128044128395</c:v>
                </c:pt>
                <c:pt idx="16296">
                  <c:v>-859.28210735321102</c:v>
                </c:pt>
                <c:pt idx="16297">
                  <c:v>-859.45209980010998</c:v>
                </c:pt>
                <c:pt idx="16298">
                  <c:v>-859.62143659591698</c:v>
                </c:pt>
                <c:pt idx="16299">
                  <c:v>-859.79035615920998</c:v>
                </c:pt>
                <c:pt idx="16300">
                  <c:v>-859.959156513214</c:v>
                </c:pt>
                <c:pt idx="16301">
                  <c:v>-860.12783765792892</c:v>
                </c:pt>
                <c:pt idx="16302">
                  <c:v>-860.29628038406395</c:v>
                </c:pt>
                <c:pt idx="16303">
                  <c:v>-860.464246273041</c:v>
                </c:pt>
                <c:pt idx="16304">
                  <c:v>-860.63113927841198</c:v>
                </c:pt>
                <c:pt idx="16305">
                  <c:v>-860.79648256301903</c:v>
                </c:pt>
                <c:pt idx="16306">
                  <c:v>-860.95985889434792</c:v>
                </c:pt>
                <c:pt idx="16307">
                  <c:v>-861.12097024917603</c:v>
                </c:pt>
                <c:pt idx="16308">
                  <c:v>-861.27975702285801</c:v>
                </c:pt>
                <c:pt idx="16309">
                  <c:v>-861.43627882003807</c:v>
                </c:pt>
                <c:pt idx="16310">
                  <c:v>-861.59095287322998</c:v>
                </c:pt>
                <c:pt idx="16311">
                  <c:v>-861.74431562423706</c:v>
                </c:pt>
                <c:pt idx="16312">
                  <c:v>-861.89720153808594</c:v>
                </c:pt>
                <c:pt idx="16313">
                  <c:v>-862.05020666122505</c:v>
                </c:pt>
                <c:pt idx="16314">
                  <c:v>-862.203807830811</c:v>
                </c:pt>
                <c:pt idx="16315">
                  <c:v>-862.35824346542404</c:v>
                </c:pt>
                <c:pt idx="16316">
                  <c:v>-862.51339435577393</c:v>
                </c:pt>
                <c:pt idx="16317">
                  <c:v>-862.66878366470405</c:v>
                </c:pt>
                <c:pt idx="16318">
                  <c:v>-862.82375574112007</c:v>
                </c:pt>
                <c:pt idx="16319">
                  <c:v>-862.97729730606102</c:v>
                </c:pt>
                <c:pt idx="16320">
                  <c:v>-863.12863349914596</c:v>
                </c:pt>
                <c:pt idx="16321">
                  <c:v>-863.27698945999202</c:v>
                </c:pt>
                <c:pt idx="16322">
                  <c:v>-863.42200756072998</c:v>
                </c:pt>
                <c:pt idx="16323">
                  <c:v>-863.56350898742699</c:v>
                </c:pt>
                <c:pt idx="16324">
                  <c:v>-863.70161294937202</c:v>
                </c:pt>
                <c:pt idx="16325">
                  <c:v>-863.83667707443306</c:v>
                </c:pt>
                <c:pt idx="16326">
                  <c:v>-863.96929740905807</c:v>
                </c:pt>
                <c:pt idx="16327">
                  <c:v>-864.10030841827393</c:v>
                </c:pt>
                <c:pt idx="16328">
                  <c:v>-864.23054456710793</c:v>
                </c:pt>
                <c:pt idx="16329">
                  <c:v>-864.36089992523193</c:v>
                </c:pt>
                <c:pt idx="16330">
                  <c:v>-864.49173212051392</c:v>
                </c:pt>
                <c:pt idx="16331">
                  <c:v>-864.62327957153298</c:v>
                </c:pt>
                <c:pt idx="16332">
                  <c:v>-864.75530385971092</c:v>
                </c:pt>
                <c:pt idx="16333">
                  <c:v>-864.88756656646706</c:v>
                </c:pt>
                <c:pt idx="16334">
                  <c:v>-865.01953125</c:v>
                </c:pt>
                <c:pt idx="16335">
                  <c:v>-865.15072107315098</c:v>
                </c:pt>
                <c:pt idx="16336">
                  <c:v>-865.280480384827</c:v>
                </c:pt>
                <c:pt idx="16337">
                  <c:v>-865.408153533936</c:v>
                </c:pt>
                <c:pt idx="16338">
                  <c:v>-865.53332328796398</c:v>
                </c:pt>
                <c:pt idx="16339">
                  <c:v>-865.65581083297798</c:v>
                </c:pt>
                <c:pt idx="16340">
                  <c:v>-865.77567577362106</c:v>
                </c:pt>
                <c:pt idx="16341">
                  <c:v>-865.893394947052</c:v>
                </c:pt>
                <c:pt idx="16342">
                  <c:v>-866.00956439971901</c:v>
                </c:pt>
                <c:pt idx="16343">
                  <c:v>-866.12483978271507</c:v>
                </c:pt>
                <c:pt idx="16344">
                  <c:v>-866.23993635177601</c:v>
                </c:pt>
                <c:pt idx="16345">
                  <c:v>-866.35521173477196</c:v>
                </c:pt>
                <c:pt idx="16346">
                  <c:v>-866.47108316421497</c:v>
                </c:pt>
                <c:pt idx="16347">
                  <c:v>-866.58761024475098</c:v>
                </c:pt>
                <c:pt idx="16348">
                  <c:v>-866.70479297638008</c:v>
                </c:pt>
                <c:pt idx="16349">
                  <c:v>-866.82233333587692</c:v>
                </c:pt>
                <c:pt idx="16350">
                  <c:v>-866.93969488143898</c:v>
                </c:pt>
                <c:pt idx="16351">
                  <c:v>-867.05640077590999</c:v>
                </c:pt>
                <c:pt idx="16352">
                  <c:v>-867.17173576355003</c:v>
                </c:pt>
                <c:pt idx="16353">
                  <c:v>-867.28522300720192</c:v>
                </c:pt>
                <c:pt idx="16354">
                  <c:v>-867.39656448364303</c:v>
                </c:pt>
                <c:pt idx="16355">
                  <c:v>-867.50546216964699</c:v>
                </c:pt>
                <c:pt idx="16356">
                  <c:v>-867.61209487915107</c:v>
                </c:pt>
                <c:pt idx="16357">
                  <c:v>-867.71640300750801</c:v>
                </c:pt>
                <c:pt idx="16358">
                  <c:v>-867.81880378723201</c:v>
                </c:pt>
                <c:pt idx="16359">
                  <c:v>-867.91947603225708</c:v>
                </c:pt>
                <c:pt idx="16360">
                  <c:v>-868.01877737045299</c:v>
                </c:pt>
                <c:pt idx="16361">
                  <c:v>-868.11706542968795</c:v>
                </c:pt>
                <c:pt idx="16362">
                  <c:v>-868.21451902389504</c:v>
                </c:pt>
                <c:pt idx="16363">
                  <c:v>-868.31131696701095</c:v>
                </c:pt>
                <c:pt idx="16364">
                  <c:v>-868.40757846832298</c:v>
                </c:pt>
                <c:pt idx="16365">
                  <c:v>-868.50330352783203</c:v>
                </c:pt>
                <c:pt idx="16366">
                  <c:v>-868.59855175018299</c:v>
                </c:pt>
                <c:pt idx="16367">
                  <c:v>-868.69338274002098</c:v>
                </c:pt>
                <c:pt idx="16368">
                  <c:v>-868.78773689269997</c:v>
                </c:pt>
                <c:pt idx="16369">
                  <c:v>-868.881614208222</c:v>
                </c:pt>
                <c:pt idx="16370">
                  <c:v>-868.97477626800605</c:v>
                </c:pt>
                <c:pt idx="16371">
                  <c:v>-869.06698465347301</c:v>
                </c:pt>
                <c:pt idx="16372">
                  <c:v>-869.15800094604492</c:v>
                </c:pt>
                <c:pt idx="16373">
                  <c:v>-869.24758672714302</c:v>
                </c:pt>
                <c:pt idx="16374">
                  <c:v>-869.33556318283104</c:v>
                </c:pt>
                <c:pt idx="16375">
                  <c:v>-869.42163228988693</c:v>
                </c:pt>
                <c:pt idx="16376">
                  <c:v>-869.50567483902</c:v>
                </c:pt>
                <c:pt idx="16377">
                  <c:v>-869.58751201629707</c:v>
                </c:pt>
                <c:pt idx="16378">
                  <c:v>-869.66750144958496</c:v>
                </c:pt>
                <c:pt idx="16379">
                  <c:v>-869.74588155746505</c:v>
                </c:pt>
                <c:pt idx="16380">
                  <c:v>-869.82324838638306</c:v>
                </c:pt>
                <c:pt idx="16381">
                  <c:v>-869.90013837814399</c:v>
                </c:pt>
                <c:pt idx="16382">
                  <c:v>-869.97690916061401</c:v>
                </c:pt>
                <c:pt idx="16383">
                  <c:v>-870.05373954772995</c:v>
                </c:pt>
                <c:pt idx="16384">
                  <c:v>-870.13080835342407</c:v>
                </c:pt>
                <c:pt idx="16385">
                  <c:v>-870.20811557769798</c:v>
                </c:pt>
                <c:pt idx="16386">
                  <c:v>-870.28548240661598</c:v>
                </c:pt>
                <c:pt idx="16387">
                  <c:v>-870.36261081695602</c:v>
                </c:pt>
                <c:pt idx="16388">
                  <c:v>-870.43914318084694</c:v>
                </c:pt>
                <c:pt idx="16389">
                  <c:v>-870.51472187042305</c:v>
                </c:pt>
                <c:pt idx="16390">
                  <c:v>-870.58910846710205</c:v>
                </c:pt>
                <c:pt idx="16391">
                  <c:v>-870.66236257553101</c:v>
                </c:pt>
                <c:pt idx="16392">
                  <c:v>-870.73436498642002</c:v>
                </c:pt>
                <c:pt idx="16393">
                  <c:v>-870.80517530441307</c:v>
                </c:pt>
                <c:pt idx="16394">
                  <c:v>-870.87485313415505</c:v>
                </c:pt>
                <c:pt idx="16395">
                  <c:v>-870.94327926635799</c:v>
                </c:pt>
                <c:pt idx="16396">
                  <c:v>-871.01039409637497</c:v>
                </c:pt>
                <c:pt idx="16397">
                  <c:v>-871.076197624207</c:v>
                </c:pt>
                <c:pt idx="16398">
                  <c:v>-871.14057064056396</c:v>
                </c:pt>
                <c:pt idx="16399">
                  <c:v>-871.203513145447</c:v>
                </c:pt>
                <c:pt idx="16400">
                  <c:v>-871.26514434814499</c:v>
                </c:pt>
                <c:pt idx="16401">
                  <c:v>-871.32564306259201</c:v>
                </c:pt>
                <c:pt idx="16402">
                  <c:v>-871.38524770736694</c:v>
                </c:pt>
                <c:pt idx="16403">
                  <c:v>-871.44419670105003</c:v>
                </c:pt>
                <c:pt idx="16404">
                  <c:v>-871.50272846221901</c:v>
                </c:pt>
                <c:pt idx="16405">
                  <c:v>-871.56096220016502</c:v>
                </c:pt>
                <c:pt idx="16406">
                  <c:v>-871.61877870559692</c:v>
                </c:pt>
                <c:pt idx="16407">
                  <c:v>-871.67599916458198</c:v>
                </c:pt>
                <c:pt idx="16408">
                  <c:v>-871.73232555389404</c:v>
                </c:pt>
                <c:pt idx="16409">
                  <c:v>-871.78728103637695</c:v>
                </c:pt>
                <c:pt idx="16410">
                  <c:v>-871.84050798416206</c:v>
                </c:pt>
                <c:pt idx="16411">
                  <c:v>-871.89170837402401</c:v>
                </c:pt>
                <c:pt idx="16412">
                  <c:v>-871.94094181060802</c:v>
                </c:pt>
                <c:pt idx="16413">
                  <c:v>-871.98850631713901</c:v>
                </c:pt>
                <c:pt idx="16414">
                  <c:v>-872.03481912612892</c:v>
                </c:pt>
                <c:pt idx="16415">
                  <c:v>-872.08053588867199</c:v>
                </c:pt>
                <c:pt idx="16416">
                  <c:v>-872.12607383728005</c:v>
                </c:pt>
                <c:pt idx="16417">
                  <c:v>-872.17202901840199</c:v>
                </c:pt>
                <c:pt idx="16418">
                  <c:v>-872.218699455261</c:v>
                </c:pt>
                <c:pt idx="16419">
                  <c:v>-872.26632356643699</c:v>
                </c:pt>
                <c:pt idx="16420">
                  <c:v>-872.31490135192894</c:v>
                </c:pt>
                <c:pt idx="16421">
                  <c:v>-872.36437320709206</c:v>
                </c:pt>
                <c:pt idx="16422">
                  <c:v>-872.41432189941406</c:v>
                </c:pt>
                <c:pt idx="16423">
                  <c:v>-872.46433019638107</c:v>
                </c:pt>
                <c:pt idx="16424">
                  <c:v>-872.51392126083397</c:v>
                </c:pt>
                <c:pt idx="16425">
                  <c:v>-872.56279706955002</c:v>
                </c:pt>
                <c:pt idx="16426">
                  <c:v>-872.61083841323898</c:v>
                </c:pt>
                <c:pt idx="16427">
                  <c:v>-872.65786647796699</c:v>
                </c:pt>
                <c:pt idx="16428">
                  <c:v>-872.70382165908802</c:v>
                </c:pt>
                <c:pt idx="16429">
                  <c:v>-872.748644351959</c:v>
                </c:pt>
                <c:pt idx="16430">
                  <c:v>-872.79233455658004</c:v>
                </c:pt>
                <c:pt idx="16431">
                  <c:v>-872.83483266830501</c:v>
                </c:pt>
                <c:pt idx="16432">
                  <c:v>-872.87607908248901</c:v>
                </c:pt>
                <c:pt idx="16433">
                  <c:v>-872.91613340377808</c:v>
                </c:pt>
                <c:pt idx="16434">
                  <c:v>-872.95487642288208</c:v>
                </c:pt>
                <c:pt idx="16435">
                  <c:v>-872.99201011657692</c:v>
                </c:pt>
                <c:pt idx="16436">
                  <c:v>-873.02741527557396</c:v>
                </c:pt>
                <c:pt idx="16437">
                  <c:v>-873.06091308593795</c:v>
                </c:pt>
                <c:pt idx="16438">
                  <c:v>-873.09256315231301</c:v>
                </c:pt>
                <c:pt idx="16439">
                  <c:v>-873.12218666076706</c:v>
                </c:pt>
                <c:pt idx="16440">
                  <c:v>-873.14996242523193</c:v>
                </c:pt>
                <c:pt idx="16441">
                  <c:v>-873.175890445709</c:v>
                </c:pt>
                <c:pt idx="16442">
                  <c:v>-873.20044755935692</c:v>
                </c:pt>
                <c:pt idx="16443">
                  <c:v>-873.22399139404297</c:v>
                </c:pt>
                <c:pt idx="16444">
                  <c:v>-873.24729681014992</c:v>
                </c:pt>
                <c:pt idx="16445">
                  <c:v>-873.27101945877098</c:v>
                </c:pt>
                <c:pt idx="16446">
                  <c:v>-873.29569578170799</c:v>
                </c:pt>
                <c:pt idx="16447">
                  <c:v>-873.32186222076393</c:v>
                </c:pt>
                <c:pt idx="16448">
                  <c:v>-873.34993600845405</c:v>
                </c:pt>
                <c:pt idx="16449">
                  <c:v>-873.37997674941994</c:v>
                </c:pt>
                <c:pt idx="16450">
                  <c:v>-873.41198444366501</c:v>
                </c:pt>
                <c:pt idx="16451">
                  <c:v>-873.44554185867298</c:v>
                </c:pt>
                <c:pt idx="16452">
                  <c:v>-873.47981452941895</c:v>
                </c:pt>
                <c:pt idx="16453">
                  <c:v>-873.51408720016502</c:v>
                </c:pt>
                <c:pt idx="16454">
                  <c:v>-873.54734659194992</c:v>
                </c:pt>
                <c:pt idx="16455">
                  <c:v>-873.57881784439098</c:v>
                </c:pt>
                <c:pt idx="16456">
                  <c:v>-873.60796451568604</c:v>
                </c:pt>
                <c:pt idx="16457">
                  <c:v>-873.63430976867699</c:v>
                </c:pt>
                <c:pt idx="16458">
                  <c:v>-873.65773439407394</c:v>
                </c:pt>
                <c:pt idx="16459">
                  <c:v>-873.678476810456</c:v>
                </c:pt>
                <c:pt idx="16460">
                  <c:v>-873.69683504104592</c:v>
                </c:pt>
                <c:pt idx="16461">
                  <c:v>-873.71340513229393</c:v>
                </c:pt>
                <c:pt idx="16462">
                  <c:v>-873.72878313064598</c:v>
                </c:pt>
                <c:pt idx="16463">
                  <c:v>-873.74362468719505</c:v>
                </c:pt>
                <c:pt idx="16464">
                  <c:v>-873.75852584838901</c:v>
                </c:pt>
                <c:pt idx="16465">
                  <c:v>-873.77378463745094</c:v>
                </c:pt>
                <c:pt idx="16466">
                  <c:v>-873.78975868225098</c:v>
                </c:pt>
                <c:pt idx="16467">
                  <c:v>-873.80638837814399</c:v>
                </c:pt>
                <c:pt idx="16468">
                  <c:v>-873.82373332977295</c:v>
                </c:pt>
                <c:pt idx="16469">
                  <c:v>-873.84161472320602</c:v>
                </c:pt>
                <c:pt idx="16470">
                  <c:v>-873.85991334915207</c:v>
                </c:pt>
                <c:pt idx="16471">
                  <c:v>-873.878271579743</c:v>
                </c:pt>
                <c:pt idx="16472">
                  <c:v>-873.89657020568893</c:v>
                </c:pt>
                <c:pt idx="16473">
                  <c:v>-873.91463041305599</c:v>
                </c:pt>
                <c:pt idx="16474">
                  <c:v>-873.93239259719894</c:v>
                </c:pt>
                <c:pt idx="16475">
                  <c:v>-873.94991636276302</c:v>
                </c:pt>
                <c:pt idx="16476">
                  <c:v>-873.96714210510299</c:v>
                </c:pt>
                <c:pt idx="16477">
                  <c:v>-873.98418903350898</c:v>
                </c:pt>
                <c:pt idx="16478">
                  <c:v>-874.00075912475597</c:v>
                </c:pt>
                <c:pt idx="16479">
                  <c:v>-874.016673564911</c:v>
                </c:pt>
                <c:pt idx="16480">
                  <c:v>-874.03181314468407</c:v>
                </c:pt>
                <c:pt idx="16481">
                  <c:v>-874.04599905014106</c:v>
                </c:pt>
                <c:pt idx="16482">
                  <c:v>-874.05911207199097</c:v>
                </c:pt>
                <c:pt idx="16483">
                  <c:v>-874.07115221023605</c:v>
                </c:pt>
                <c:pt idx="16484">
                  <c:v>-874.08194065093994</c:v>
                </c:pt>
                <c:pt idx="16485">
                  <c:v>-874.091477394104</c:v>
                </c:pt>
                <c:pt idx="16486">
                  <c:v>-874.100060462952</c:v>
                </c:pt>
                <c:pt idx="16487">
                  <c:v>-874.10792827606201</c:v>
                </c:pt>
                <c:pt idx="16488">
                  <c:v>-874.11561727523804</c:v>
                </c:pt>
                <c:pt idx="16489">
                  <c:v>-874.12348508834907</c:v>
                </c:pt>
                <c:pt idx="16490">
                  <c:v>-874.13153171539307</c:v>
                </c:pt>
                <c:pt idx="16491">
                  <c:v>-874.13981676101707</c:v>
                </c:pt>
                <c:pt idx="16492">
                  <c:v>-874.14834022521995</c:v>
                </c:pt>
                <c:pt idx="16493">
                  <c:v>-874.15698289871193</c:v>
                </c:pt>
                <c:pt idx="16494">
                  <c:v>-874.16574478149403</c:v>
                </c:pt>
                <c:pt idx="16495">
                  <c:v>-874.17438745498703</c:v>
                </c:pt>
                <c:pt idx="16496">
                  <c:v>-874.18273210525501</c:v>
                </c:pt>
                <c:pt idx="16497">
                  <c:v>-874.19048070907593</c:v>
                </c:pt>
                <c:pt idx="16498">
                  <c:v>-874.19751405715999</c:v>
                </c:pt>
                <c:pt idx="16499">
                  <c:v>-874.20383214950607</c:v>
                </c:pt>
                <c:pt idx="16500">
                  <c:v>-874.20955419540405</c:v>
                </c:pt>
                <c:pt idx="16501">
                  <c:v>-874.21473979949997</c:v>
                </c:pt>
                <c:pt idx="16502">
                  <c:v>-874.21944856643699</c:v>
                </c:pt>
                <c:pt idx="16503">
                  <c:v>-874.22362089157104</c:v>
                </c:pt>
                <c:pt idx="16504">
                  <c:v>-874.22737598419201</c:v>
                </c:pt>
                <c:pt idx="16505">
                  <c:v>-874.23089265823398</c:v>
                </c:pt>
                <c:pt idx="16506">
                  <c:v>-874.23429012298607</c:v>
                </c:pt>
                <c:pt idx="16507">
                  <c:v>-874.23756837844894</c:v>
                </c:pt>
                <c:pt idx="16508">
                  <c:v>-874.24072742462204</c:v>
                </c:pt>
                <c:pt idx="16509">
                  <c:v>-874.24358844757103</c:v>
                </c:pt>
                <c:pt idx="16510">
                  <c:v>-874.24627065658592</c:v>
                </c:pt>
                <c:pt idx="16511">
                  <c:v>-874.24871444702194</c:v>
                </c:pt>
                <c:pt idx="16512">
                  <c:v>-874.25097942352295</c:v>
                </c:pt>
                <c:pt idx="16513">
                  <c:v>-874.25294637680099</c:v>
                </c:pt>
                <c:pt idx="16514">
                  <c:v>-874.25455570220993</c:v>
                </c:pt>
                <c:pt idx="16515">
                  <c:v>-874.25592660903999</c:v>
                </c:pt>
                <c:pt idx="16516">
                  <c:v>-874.25717830658004</c:v>
                </c:pt>
                <c:pt idx="16517">
                  <c:v>-874.25848960876499</c:v>
                </c:pt>
                <c:pt idx="16518">
                  <c:v>-874.25997972488403</c:v>
                </c:pt>
                <c:pt idx="16519">
                  <c:v>-874.26176786422798</c:v>
                </c:pt>
                <c:pt idx="16520">
                  <c:v>-874.263854026795</c:v>
                </c:pt>
                <c:pt idx="16521">
                  <c:v>-874.26641702652</c:v>
                </c:pt>
                <c:pt idx="16522">
                  <c:v>-874.26957607269298</c:v>
                </c:pt>
                <c:pt idx="16523">
                  <c:v>-874.27327156066895</c:v>
                </c:pt>
                <c:pt idx="16524">
                  <c:v>-874.27732467651401</c:v>
                </c:pt>
                <c:pt idx="16525">
                  <c:v>-874.28155660629295</c:v>
                </c:pt>
                <c:pt idx="16526">
                  <c:v>-874.285728931427</c:v>
                </c:pt>
                <c:pt idx="16527">
                  <c:v>-874.28966283798195</c:v>
                </c:pt>
                <c:pt idx="16528">
                  <c:v>-874.29329872131393</c:v>
                </c:pt>
                <c:pt idx="16529">
                  <c:v>-874.29651737213203</c:v>
                </c:pt>
                <c:pt idx="16530">
                  <c:v>-874.29937839508102</c:v>
                </c:pt>
                <c:pt idx="16531">
                  <c:v>-874.30194139480602</c:v>
                </c:pt>
                <c:pt idx="16532">
                  <c:v>-874.30426597595192</c:v>
                </c:pt>
                <c:pt idx="16533">
                  <c:v>-874.30676937103294</c:v>
                </c:pt>
                <c:pt idx="16534">
                  <c:v>-874.30986881256104</c:v>
                </c:pt>
                <c:pt idx="16535">
                  <c:v>-874.31404113769599</c:v>
                </c:pt>
                <c:pt idx="16536">
                  <c:v>-874.31940555572498</c:v>
                </c:pt>
                <c:pt idx="16537">
                  <c:v>-874.32602167129494</c:v>
                </c:pt>
                <c:pt idx="16538">
                  <c:v>-874.33353185653698</c:v>
                </c:pt>
                <c:pt idx="16539">
                  <c:v>-874.34151887893699</c:v>
                </c:pt>
                <c:pt idx="16540">
                  <c:v>-874.34938669204701</c:v>
                </c:pt>
                <c:pt idx="16541">
                  <c:v>-874.35630083084106</c:v>
                </c:pt>
                <c:pt idx="16542">
                  <c:v>-874.36172485351608</c:v>
                </c:pt>
                <c:pt idx="16543">
                  <c:v>-874.36482429504395</c:v>
                </c:pt>
                <c:pt idx="16544">
                  <c:v>-874.36530113220192</c:v>
                </c:pt>
                <c:pt idx="16545">
                  <c:v>-874.36297655105602</c:v>
                </c:pt>
                <c:pt idx="16546">
                  <c:v>-874.35826778411899</c:v>
                </c:pt>
                <c:pt idx="16547">
                  <c:v>-874.35183048248302</c:v>
                </c:pt>
                <c:pt idx="16548">
                  <c:v>-874.34455871582099</c:v>
                </c:pt>
                <c:pt idx="16549">
                  <c:v>-874.33734655380294</c:v>
                </c:pt>
                <c:pt idx="16550">
                  <c:v>-874.33096885681198</c:v>
                </c:pt>
                <c:pt idx="16551">
                  <c:v>-874.32584285736107</c:v>
                </c:pt>
                <c:pt idx="16552">
                  <c:v>-874.32232618331898</c:v>
                </c:pt>
                <c:pt idx="16553">
                  <c:v>-874.32053804397606</c:v>
                </c:pt>
                <c:pt idx="16554">
                  <c:v>-874.32041883468605</c:v>
                </c:pt>
                <c:pt idx="16555">
                  <c:v>-874.32173013687202</c:v>
                </c:pt>
                <c:pt idx="16556">
                  <c:v>-874.32417392730702</c:v>
                </c:pt>
                <c:pt idx="16557">
                  <c:v>-874.32745218277</c:v>
                </c:pt>
                <c:pt idx="16558">
                  <c:v>-874.33102846145698</c:v>
                </c:pt>
                <c:pt idx="16559">
                  <c:v>-874.33472394943306</c:v>
                </c:pt>
                <c:pt idx="16560">
                  <c:v>-874.33824062347401</c:v>
                </c:pt>
                <c:pt idx="16561">
                  <c:v>-874.34151887893699</c:v>
                </c:pt>
                <c:pt idx="16562">
                  <c:v>-874.34461832046497</c:v>
                </c:pt>
                <c:pt idx="16563">
                  <c:v>-874.34741973876999</c:v>
                </c:pt>
                <c:pt idx="16564">
                  <c:v>-874.349863529206</c:v>
                </c:pt>
                <c:pt idx="16565">
                  <c:v>-874.35171127319404</c:v>
                </c:pt>
                <c:pt idx="16566">
                  <c:v>-874.35314178466797</c:v>
                </c:pt>
                <c:pt idx="16567">
                  <c:v>-874.35415506362892</c:v>
                </c:pt>
                <c:pt idx="16568">
                  <c:v>-874.35510873794601</c:v>
                </c:pt>
                <c:pt idx="16569">
                  <c:v>-874.35588359832798</c:v>
                </c:pt>
                <c:pt idx="16570">
                  <c:v>-874.35647964477607</c:v>
                </c:pt>
                <c:pt idx="16571">
                  <c:v>-874.35665845870994</c:v>
                </c:pt>
                <c:pt idx="16572">
                  <c:v>-874.35630083084106</c:v>
                </c:pt>
                <c:pt idx="16573">
                  <c:v>-874.355347156525</c:v>
                </c:pt>
                <c:pt idx="16574">
                  <c:v>-874.35385704040505</c:v>
                </c:pt>
                <c:pt idx="16575">
                  <c:v>-874.35200929641701</c:v>
                </c:pt>
                <c:pt idx="16576">
                  <c:v>-874.34998273849499</c:v>
                </c:pt>
                <c:pt idx="16577">
                  <c:v>-874.34819459915207</c:v>
                </c:pt>
                <c:pt idx="16578">
                  <c:v>-874.34706211090099</c:v>
                </c:pt>
                <c:pt idx="16579">
                  <c:v>-874.346823692322</c:v>
                </c:pt>
                <c:pt idx="16580">
                  <c:v>-874.34771776199398</c:v>
                </c:pt>
                <c:pt idx="16581">
                  <c:v>-874.349684715271</c:v>
                </c:pt>
                <c:pt idx="16582">
                  <c:v>-874.35254573821999</c:v>
                </c:pt>
                <c:pt idx="16583">
                  <c:v>-874.35576438903797</c:v>
                </c:pt>
                <c:pt idx="16584">
                  <c:v>-874.35898303985596</c:v>
                </c:pt>
                <c:pt idx="16585">
                  <c:v>-874.36154603958198</c:v>
                </c:pt>
                <c:pt idx="16586">
                  <c:v>-874.36321496963501</c:v>
                </c:pt>
                <c:pt idx="16587">
                  <c:v>-874.363930225373</c:v>
                </c:pt>
                <c:pt idx="16588">
                  <c:v>-874.36381101608299</c:v>
                </c:pt>
                <c:pt idx="16589">
                  <c:v>-874.36327457428001</c:v>
                </c:pt>
                <c:pt idx="16590">
                  <c:v>-874.36291694641102</c:v>
                </c:pt>
                <c:pt idx="16591">
                  <c:v>-874.36327457428001</c:v>
                </c:pt>
                <c:pt idx="16592">
                  <c:v>-874.36470508575508</c:v>
                </c:pt>
                <c:pt idx="16593">
                  <c:v>-874.36738729476906</c:v>
                </c:pt>
                <c:pt idx="16594">
                  <c:v>-874.37114238739002</c:v>
                </c:pt>
                <c:pt idx="16595">
                  <c:v>-874.37555313110397</c:v>
                </c:pt>
                <c:pt idx="16596">
                  <c:v>-874.37990427017201</c:v>
                </c:pt>
                <c:pt idx="16597">
                  <c:v>-874.38354015350399</c:v>
                </c:pt>
                <c:pt idx="16598">
                  <c:v>-874.38568592071601</c:v>
                </c:pt>
                <c:pt idx="16599">
                  <c:v>-874.385924339295</c:v>
                </c:pt>
                <c:pt idx="16600">
                  <c:v>-874.38413619995094</c:v>
                </c:pt>
                <c:pt idx="16601">
                  <c:v>-874.38044071197498</c:v>
                </c:pt>
                <c:pt idx="16602">
                  <c:v>-874.37531471252498</c:v>
                </c:pt>
                <c:pt idx="16603">
                  <c:v>-874.36947345733699</c:v>
                </c:pt>
                <c:pt idx="16604">
                  <c:v>-874.363512992859</c:v>
                </c:pt>
                <c:pt idx="16605">
                  <c:v>-874.35808897018501</c:v>
                </c:pt>
                <c:pt idx="16606">
                  <c:v>-874.35355901718208</c:v>
                </c:pt>
                <c:pt idx="16607">
                  <c:v>-874.35016155242897</c:v>
                </c:pt>
                <c:pt idx="16608">
                  <c:v>-874.34813499450706</c:v>
                </c:pt>
                <c:pt idx="16609">
                  <c:v>-874.347181320191</c:v>
                </c:pt>
                <c:pt idx="16610">
                  <c:v>-874.34706211090099</c:v>
                </c:pt>
                <c:pt idx="16611">
                  <c:v>-874.347181320191</c:v>
                </c:pt>
                <c:pt idx="16612">
                  <c:v>-874.34724092483498</c:v>
                </c:pt>
                <c:pt idx="16613">
                  <c:v>-874.34706211090099</c:v>
                </c:pt>
                <c:pt idx="16614">
                  <c:v>-874.34652566909801</c:v>
                </c:pt>
                <c:pt idx="16615">
                  <c:v>-874.34587001800605</c:v>
                </c:pt>
                <c:pt idx="16616">
                  <c:v>-874.34515476226807</c:v>
                </c:pt>
                <c:pt idx="16617">
                  <c:v>-874.34443950653099</c:v>
                </c:pt>
                <c:pt idx="16618">
                  <c:v>-874.34378385543801</c:v>
                </c:pt>
                <c:pt idx="16619">
                  <c:v>-874.34330701828003</c:v>
                </c:pt>
                <c:pt idx="16620">
                  <c:v>-874.34300899505592</c:v>
                </c:pt>
                <c:pt idx="16621">
                  <c:v>-874.34283018112205</c:v>
                </c:pt>
                <c:pt idx="16622">
                  <c:v>-874.34259176254295</c:v>
                </c:pt>
                <c:pt idx="16623">
                  <c:v>-874.34205532073997</c:v>
                </c:pt>
                <c:pt idx="16624">
                  <c:v>-874.34110164642402</c:v>
                </c:pt>
                <c:pt idx="16625">
                  <c:v>-874.33955192565895</c:v>
                </c:pt>
                <c:pt idx="16626">
                  <c:v>-874.33752536773704</c:v>
                </c:pt>
                <c:pt idx="16627">
                  <c:v>-874.33496236801193</c:v>
                </c:pt>
                <c:pt idx="16628">
                  <c:v>-874.33210134506203</c:v>
                </c:pt>
                <c:pt idx="16629">
                  <c:v>-874.32912111282394</c:v>
                </c:pt>
                <c:pt idx="16630">
                  <c:v>-874.32620048522995</c:v>
                </c:pt>
                <c:pt idx="16631">
                  <c:v>-874.32357788086006</c:v>
                </c:pt>
                <c:pt idx="16632">
                  <c:v>-874.32161092758201</c:v>
                </c:pt>
                <c:pt idx="16633">
                  <c:v>-874.32047843933105</c:v>
                </c:pt>
                <c:pt idx="16634">
                  <c:v>-874.32029962539696</c:v>
                </c:pt>
                <c:pt idx="16635">
                  <c:v>-874.32089567184494</c:v>
                </c:pt>
                <c:pt idx="16636">
                  <c:v>-874.32214736938499</c:v>
                </c:pt>
                <c:pt idx="16637">
                  <c:v>-874.32363748550392</c:v>
                </c:pt>
                <c:pt idx="16638">
                  <c:v>-874.32506799697899</c:v>
                </c:pt>
                <c:pt idx="16639">
                  <c:v>-874.32590246200607</c:v>
                </c:pt>
                <c:pt idx="16640">
                  <c:v>-874.32584285736107</c:v>
                </c:pt>
                <c:pt idx="16641">
                  <c:v>-874.32453155517601</c:v>
                </c:pt>
                <c:pt idx="16642">
                  <c:v>-874.32161092758201</c:v>
                </c:pt>
                <c:pt idx="16643">
                  <c:v>-874.31731939315796</c:v>
                </c:pt>
                <c:pt idx="16644">
                  <c:v>-874.31201457977295</c:v>
                </c:pt>
                <c:pt idx="16645">
                  <c:v>-874.30635213851906</c:v>
                </c:pt>
                <c:pt idx="16646">
                  <c:v>-874.30110692977905</c:v>
                </c:pt>
                <c:pt idx="16647">
                  <c:v>-874.29705381393501</c:v>
                </c:pt>
                <c:pt idx="16648">
                  <c:v>-874.29478883743298</c:v>
                </c:pt>
                <c:pt idx="16649">
                  <c:v>-874.29466962814399</c:v>
                </c:pt>
                <c:pt idx="16650">
                  <c:v>-874.29675579071102</c:v>
                </c:pt>
                <c:pt idx="16651">
                  <c:v>-874.30098772048996</c:v>
                </c:pt>
                <c:pt idx="16652">
                  <c:v>-874.30700778961204</c:v>
                </c:pt>
                <c:pt idx="16653">
                  <c:v>-874.31433916091896</c:v>
                </c:pt>
                <c:pt idx="16654">
                  <c:v>-874.32244539260898</c:v>
                </c:pt>
                <c:pt idx="16655">
                  <c:v>-874.33067083358799</c:v>
                </c:pt>
                <c:pt idx="16656">
                  <c:v>-874.33830022811901</c:v>
                </c:pt>
                <c:pt idx="16657">
                  <c:v>-874.34491634368896</c:v>
                </c:pt>
                <c:pt idx="16658">
                  <c:v>-874.35034036636398</c:v>
                </c:pt>
                <c:pt idx="16659">
                  <c:v>-874.35439348220802</c:v>
                </c:pt>
                <c:pt idx="16660">
                  <c:v>-874.35689687728905</c:v>
                </c:pt>
                <c:pt idx="16661">
                  <c:v>-874.35767173767101</c:v>
                </c:pt>
                <c:pt idx="16662">
                  <c:v>-874.35653924941994</c:v>
                </c:pt>
                <c:pt idx="16663">
                  <c:v>-874.35332059860298</c:v>
                </c:pt>
                <c:pt idx="16664">
                  <c:v>-874.34813499450706</c:v>
                </c:pt>
                <c:pt idx="16665">
                  <c:v>-874.34110164642402</c:v>
                </c:pt>
                <c:pt idx="16666">
                  <c:v>-874.33269739151001</c:v>
                </c:pt>
                <c:pt idx="16667">
                  <c:v>-874.32327985763595</c:v>
                </c:pt>
                <c:pt idx="16668">
                  <c:v>-874.31350469589302</c:v>
                </c:pt>
                <c:pt idx="16669">
                  <c:v>-874.30402755737305</c:v>
                </c:pt>
                <c:pt idx="16670">
                  <c:v>-874.29556369781494</c:v>
                </c:pt>
                <c:pt idx="16671">
                  <c:v>-874.288649559021</c:v>
                </c:pt>
                <c:pt idx="16672">
                  <c:v>-874.28370237350498</c:v>
                </c:pt>
                <c:pt idx="16673">
                  <c:v>-874.28096055984497</c:v>
                </c:pt>
                <c:pt idx="16674">
                  <c:v>-874.28042411804199</c:v>
                </c:pt>
                <c:pt idx="16675">
                  <c:v>-874.28179502487205</c:v>
                </c:pt>
                <c:pt idx="16676">
                  <c:v>-874.28465604782104</c:v>
                </c:pt>
                <c:pt idx="16677">
                  <c:v>-874.28841114044201</c:v>
                </c:pt>
                <c:pt idx="16678">
                  <c:v>-874.29252386093208</c:v>
                </c:pt>
                <c:pt idx="16679">
                  <c:v>-874.29675579071102</c:v>
                </c:pt>
                <c:pt idx="16680">
                  <c:v>-874.30080890655495</c:v>
                </c:pt>
                <c:pt idx="16681">
                  <c:v>-874.30456399917603</c:v>
                </c:pt>
                <c:pt idx="16682">
                  <c:v>-874.307961463928</c:v>
                </c:pt>
                <c:pt idx="16683">
                  <c:v>-874.31118011474598</c:v>
                </c:pt>
                <c:pt idx="16684">
                  <c:v>-874.31439876556396</c:v>
                </c:pt>
                <c:pt idx="16685">
                  <c:v>-874.31785583496094</c:v>
                </c:pt>
                <c:pt idx="16686">
                  <c:v>-874.321789741516</c:v>
                </c:pt>
                <c:pt idx="16687">
                  <c:v>-874.32620048522995</c:v>
                </c:pt>
                <c:pt idx="16688">
                  <c:v>-874.33114767074608</c:v>
                </c:pt>
                <c:pt idx="16689">
                  <c:v>-874.33651208877598</c:v>
                </c:pt>
                <c:pt idx="16690">
                  <c:v>-874.34223413467407</c:v>
                </c:pt>
                <c:pt idx="16691">
                  <c:v>-874.34825420379707</c:v>
                </c:pt>
                <c:pt idx="16692">
                  <c:v>-874.35439348220802</c:v>
                </c:pt>
                <c:pt idx="16693">
                  <c:v>-874.36053276062</c:v>
                </c:pt>
                <c:pt idx="16694">
                  <c:v>-874.366552829743</c:v>
                </c:pt>
                <c:pt idx="16695">
                  <c:v>-874.37233448028599</c:v>
                </c:pt>
                <c:pt idx="16696">
                  <c:v>-874.37775850295998</c:v>
                </c:pt>
                <c:pt idx="16697">
                  <c:v>-874.382884502411</c:v>
                </c:pt>
                <c:pt idx="16698">
                  <c:v>-874.38759326934792</c:v>
                </c:pt>
                <c:pt idx="16699">
                  <c:v>-874.39200401306198</c:v>
                </c:pt>
                <c:pt idx="16700">
                  <c:v>-874.39611673355103</c:v>
                </c:pt>
                <c:pt idx="16701">
                  <c:v>-874.40011024475098</c:v>
                </c:pt>
                <c:pt idx="16702">
                  <c:v>-874.40416336059593</c:v>
                </c:pt>
                <c:pt idx="16703">
                  <c:v>-874.40857410430908</c:v>
                </c:pt>
                <c:pt idx="16704">
                  <c:v>-874.413342475891</c:v>
                </c:pt>
                <c:pt idx="16705">
                  <c:v>-874.41858768463203</c:v>
                </c:pt>
                <c:pt idx="16706">
                  <c:v>-874.42419052124001</c:v>
                </c:pt>
                <c:pt idx="16707">
                  <c:v>-874.430091381073</c:v>
                </c:pt>
                <c:pt idx="16708">
                  <c:v>-874.43617105483997</c:v>
                </c:pt>
                <c:pt idx="16709">
                  <c:v>-874.44242954254196</c:v>
                </c:pt>
                <c:pt idx="16710">
                  <c:v>-874.44886684417702</c:v>
                </c:pt>
                <c:pt idx="16711">
                  <c:v>-874.45572137832698</c:v>
                </c:pt>
                <c:pt idx="16712">
                  <c:v>-874.46305274963402</c:v>
                </c:pt>
                <c:pt idx="16713">
                  <c:v>-874.47109937667892</c:v>
                </c:pt>
                <c:pt idx="16714">
                  <c:v>-874.48021888732899</c:v>
                </c:pt>
                <c:pt idx="16715">
                  <c:v>-874.49053049087502</c:v>
                </c:pt>
                <c:pt idx="16716">
                  <c:v>-874.50215339660701</c:v>
                </c:pt>
                <c:pt idx="16717">
                  <c:v>-874.51484918594406</c:v>
                </c:pt>
                <c:pt idx="16718">
                  <c:v>-874.52826023101807</c:v>
                </c:pt>
                <c:pt idx="16719">
                  <c:v>-874.54185009002708</c:v>
                </c:pt>
                <c:pt idx="16720">
                  <c:v>-874.55538034439098</c:v>
                </c:pt>
                <c:pt idx="16721">
                  <c:v>-874.568552970886</c:v>
                </c:pt>
                <c:pt idx="16722">
                  <c:v>-874.58142757415794</c:v>
                </c:pt>
                <c:pt idx="16723">
                  <c:v>-874.59406375884998</c:v>
                </c:pt>
                <c:pt idx="16724">
                  <c:v>-874.60664033889793</c:v>
                </c:pt>
                <c:pt idx="16725">
                  <c:v>-874.61951494216896</c:v>
                </c:pt>
                <c:pt idx="16726">
                  <c:v>-874.63286638259899</c:v>
                </c:pt>
                <c:pt idx="16727">
                  <c:v>-874.64705228805599</c:v>
                </c:pt>
                <c:pt idx="16728">
                  <c:v>-874.66213226318405</c:v>
                </c:pt>
                <c:pt idx="16729">
                  <c:v>-874.67780828475998</c:v>
                </c:pt>
                <c:pt idx="16730">
                  <c:v>-874.69384193420399</c:v>
                </c:pt>
                <c:pt idx="16731">
                  <c:v>-874.70981597900402</c:v>
                </c:pt>
                <c:pt idx="16732">
                  <c:v>-874.72537279129006</c:v>
                </c:pt>
                <c:pt idx="16733">
                  <c:v>-874.74009513855003</c:v>
                </c:pt>
                <c:pt idx="16734">
                  <c:v>-874.75386381149292</c:v>
                </c:pt>
                <c:pt idx="16735">
                  <c:v>-874.76649999618598</c:v>
                </c:pt>
                <c:pt idx="16736">
                  <c:v>-874.77812290191696</c:v>
                </c:pt>
                <c:pt idx="16737">
                  <c:v>-874.78879213333198</c:v>
                </c:pt>
                <c:pt idx="16738">
                  <c:v>-874.79874610900902</c:v>
                </c:pt>
                <c:pt idx="16739">
                  <c:v>-874.80810403823898</c:v>
                </c:pt>
                <c:pt idx="16740">
                  <c:v>-874.81680631637596</c:v>
                </c:pt>
                <c:pt idx="16741">
                  <c:v>-874.82503175735496</c:v>
                </c:pt>
                <c:pt idx="16742">
                  <c:v>-874.83283996582099</c:v>
                </c:pt>
                <c:pt idx="16743">
                  <c:v>-874.840588569641</c:v>
                </c:pt>
                <c:pt idx="16744">
                  <c:v>-874.84845638275192</c:v>
                </c:pt>
                <c:pt idx="16745">
                  <c:v>-874.85668182373092</c:v>
                </c:pt>
                <c:pt idx="16746">
                  <c:v>-874.865622520447</c:v>
                </c:pt>
                <c:pt idx="16747">
                  <c:v>-874.87539768218994</c:v>
                </c:pt>
                <c:pt idx="16748">
                  <c:v>-874.88660335540794</c:v>
                </c:pt>
                <c:pt idx="16749">
                  <c:v>-874.89947795867897</c:v>
                </c:pt>
                <c:pt idx="16750">
                  <c:v>-874.91431951522804</c:v>
                </c:pt>
                <c:pt idx="16751">
                  <c:v>-874.93118762969993</c:v>
                </c:pt>
                <c:pt idx="16752">
                  <c:v>-874.94996309280396</c:v>
                </c:pt>
                <c:pt idx="16753">
                  <c:v>-874.97040748596203</c:v>
                </c:pt>
                <c:pt idx="16754">
                  <c:v>-874.99222278594993</c:v>
                </c:pt>
                <c:pt idx="16755">
                  <c:v>-875.01499176025402</c:v>
                </c:pt>
                <c:pt idx="16756">
                  <c:v>-875.03823757171699</c:v>
                </c:pt>
                <c:pt idx="16757">
                  <c:v>-875.06166219711304</c:v>
                </c:pt>
                <c:pt idx="16758">
                  <c:v>-875.084729194641</c:v>
                </c:pt>
                <c:pt idx="16759">
                  <c:v>-875.107140541077</c:v>
                </c:pt>
                <c:pt idx="16760">
                  <c:v>-875.12865781784103</c:v>
                </c:pt>
                <c:pt idx="16761">
                  <c:v>-875.14910221099899</c:v>
                </c:pt>
                <c:pt idx="16762">
                  <c:v>-875.16835451126099</c:v>
                </c:pt>
                <c:pt idx="16763">
                  <c:v>-875.18635511398293</c:v>
                </c:pt>
                <c:pt idx="16764">
                  <c:v>-875.20304441452004</c:v>
                </c:pt>
                <c:pt idx="16765">
                  <c:v>-875.218422412873</c:v>
                </c:pt>
                <c:pt idx="16766">
                  <c:v>-875.23248910903999</c:v>
                </c:pt>
                <c:pt idx="16767">
                  <c:v>-875.24536371231102</c:v>
                </c:pt>
                <c:pt idx="16768">
                  <c:v>-875.25704622268699</c:v>
                </c:pt>
                <c:pt idx="16769">
                  <c:v>-875.26765584945701</c:v>
                </c:pt>
                <c:pt idx="16770">
                  <c:v>-875.27749061584495</c:v>
                </c:pt>
                <c:pt idx="16771">
                  <c:v>-875.28702735900902</c:v>
                </c:pt>
                <c:pt idx="16772">
                  <c:v>-875.29662370681808</c:v>
                </c:pt>
                <c:pt idx="16773">
                  <c:v>-875.30675649643001</c:v>
                </c:pt>
                <c:pt idx="16774">
                  <c:v>-875.31760454177902</c:v>
                </c:pt>
                <c:pt idx="16775">
                  <c:v>-875.329287052155</c:v>
                </c:pt>
                <c:pt idx="16776">
                  <c:v>-875.34162521362305</c:v>
                </c:pt>
                <c:pt idx="16777">
                  <c:v>-875.35473823547397</c:v>
                </c:pt>
                <c:pt idx="16778">
                  <c:v>-875.36844730377197</c:v>
                </c:pt>
                <c:pt idx="16779">
                  <c:v>-875.38275241851807</c:v>
                </c:pt>
                <c:pt idx="16780">
                  <c:v>-875.39777278900192</c:v>
                </c:pt>
                <c:pt idx="16781">
                  <c:v>-875.41332960128807</c:v>
                </c:pt>
                <c:pt idx="16782">
                  <c:v>-875.42948246002197</c:v>
                </c:pt>
                <c:pt idx="16783">
                  <c:v>-875.44629096984897</c:v>
                </c:pt>
                <c:pt idx="16784">
                  <c:v>-875.46375513076805</c:v>
                </c:pt>
                <c:pt idx="16785">
                  <c:v>-875.48199415206898</c:v>
                </c:pt>
                <c:pt idx="16786">
                  <c:v>-875.50094842910801</c:v>
                </c:pt>
                <c:pt idx="16787">
                  <c:v>-875.52031993866001</c:v>
                </c:pt>
                <c:pt idx="16788">
                  <c:v>-875.53969144821201</c:v>
                </c:pt>
                <c:pt idx="16789">
                  <c:v>-875.55846691131592</c:v>
                </c:pt>
                <c:pt idx="16790">
                  <c:v>-875.57622909545898</c:v>
                </c:pt>
                <c:pt idx="16791">
                  <c:v>-875.59273958206199</c:v>
                </c:pt>
                <c:pt idx="16792">
                  <c:v>-875.60805797576904</c:v>
                </c:pt>
                <c:pt idx="16793">
                  <c:v>-875.62248229980491</c:v>
                </c:pt>
                <c:pt idx="16794">
                  <c:v>-875.63625097274803</c:v>
                </c:pt>
                <c:pt idx="16795">
                  <c:v>-875.64954280853294</c:v>
                </c:pt>
                <c:pt idx="16796">
                  <c:v>-875.66283464431808</c:v>
                </c:pt>
                <c:pt idx="16797">
                  <c:v>-875.67630529403698</c:v>
                </c:pt>
                <c:pt idx="16798">
                  <c:v>-875.69031238555908</c:v>
                </c:pt>
                <c:pt idx="16799">
                  <c:v>-875.70503473281906</c:v>
                </c:pt>
                <c:pt idx="16800">
                  <c:v>-875.72023391723701</c:v>
                </c:pt>
                <c:pt idx="16801">
                  <c:v>-875.73549270629906</c:v>
                </c:pt>
                <c:pt idx="16802">
                  <c:v>-875.75045347213802</c:v>
                </c:pt>
                <c:pt idx="16803">
                  <c:v>-875.76463937759399</c:v>
                </c:pt>
                <c:pt idx="16804">
                  <c:v>-875.77781200409004</c:v>
                </c:pt>
                <c:pt idx="16805">
                  <c:v>-875.78991174697899</c:v>
                </c:pt>
                <c:pt idx="16806">
                  <c:v>-875.80105781555199</c:v>
                </c:pt>
                <c:pt idx="16807">
                  <c:v>-875.811607837677</c:v>
                </c:pt>
                <c:pt idx="16808">
                  <c:v>-875.82197904586792</c:v>
                </c:pt>
                <c:pt idx="16809">
                  <c:v>-875.83252906799294</c:v>
                </c:pt>
                <c:pt idx="16810">
                  <c:v>-875.84355592727707</c:v>
                </c:pt>
                <c:pt idx="16811">
                  <c:v>-875.85547685623192</c:v>
                </c:pt>
                <c:pt idx="16812">
                  <c:v>-875.86835145950295</c:v>
                </c:pt>
                <c:pt idx="16813">
                  <c:v>-875.88247776031494</c:v>
                </c:pt>
                <c:pt idx="16814">
                  <c:v>-875.897617340088</c:v>
                </c:pt>
                <c:pt idx="16815">
                  <c:v>-875.91365098953293</c:v>
                </c:pt>
                <c:pt idx="16816">
                  <c:v>-875.93010187149093</c:v>
                </c:pt>
                <c:pt idx="16817">
                  <c:v>-875.94661235809303</c:v>
                </c:pt>
                <c:pt idx="16818">
                  <c:v>-875.96282482147194</c:v>
                </c:pt>
                <c:pt idx="16819">
                  <c:v>-875.97867965698299</c:v>
                </c:pt>
                <c:pt idx="16820">
                  <c:v>-875.99429607391403</c:v>
                </c:pt>
                <c:pt idx="16821">
                  <c:v>-876.00949525833198</c:v>
                </c:pt>
                <c:pt idx="16822">
                  <c:v>-876.02433681488105</c:v>
                </c:pt>
                <c:pt idx="16823">
                  <c:v>-876.03846311569202</c:v>
                </c:pt>
                <c:pt idx="16824">
                  <c:v>-876.05187416076706</c:v>
                </c:pt>
                <c:pt idx="16825">
                  <c:v>-876.06445074081398</c:v>
                </c:pt>
                <c:pt idx="16826">
                  <c:v>-876.07643127441406</c:v>
                </c:pt>
                <c:pt idx="16827">
                  <c:v>-876.08775615692207</c:v>
                </c:pt>
                <c:pt idx="16828">
                  <c:v>-876.09848499298096</c:v>
                </c:pt>
                <c:pt idx="16829">
                  <c:v>-876.10837936401401</c:v>
                </c:pt>
                <c:pt idx="16830">
                  <c:v>-876.11732006072998</c:v>
                </c:pt>
                <c:pt idx="16831">
                  <c:v>-876.12542629242</c:v>
                </c:pt>
                <c:pt idx="16832">
                  <c:v>-876.13293647766102</c:v>
                </c:pt>
                <c:pt idx="16833">
                  <c:v>-876.14008903503395</c:v>
                </c:pt>
                <c:pt idx="16834">
                  <c:v>-876.14712238311802</c:v>
                </c:pt>
                <c:pt idx="16835">
                  <c:v>-876.15403652191208</c:v>
                </c:pt>
                <c:pt idx="16836">
                  <c:v>-876.16089105606102</c:v>
                </c:pt>
                <c:pt idx="16837">
                  <c:v>-876.16762638092098</c:v>
                </c:pt>
                <c:pt idx="16838">
                  <c:v>-876.17454051971504</c:v>
                </c:pt>
                <c:pt idx="16839">
                  <c:v>-876.18175268173195</c:v>
                </c:pt>
                <c:pt idx="16840">
                  <c:v>-876.18950128555298</c:v>
                </c:pt>
                <c:pt idx="16841">
                  <c:v>-876.197547912598</c:v>
                </c:pt>
                <c:pt idx="16842">
                  <c:v>-876.205832958222</c:v>
                </c:pt>
                <c:pt idx="16843">
                  <c:v>-876.21429681778</c:v>
                </c:pt>
                <c:pt idx="16844">
                  <c:v>-876.22293949127197</c:v>
                </c:pt>
                <c:pt idx="16845">
                  <c:v>-876.23188018798805</c:v>
                </c:pt>
                <c:pt idx="16846">
                  <c:v>-876.24123811721802</c:v>
                </c:pt>
                <c:pt idx="16847">
                  <c:v>-876.25071525573799</c:v>
                </c:pt>
                <c:pt idx="16848">
                  <c:v>-876.26019239425705</c:v>
                </c:pt>
                <c:pt idx="16849">
                  <c:v>-876.26949071884201</c:v>
                </c:pt>
                <c:pt idx="16850">
                  <c:v>-876.27872943878197</c:v>
                </c:pt>
                <c:pt idx="16851">
                  <c:v>-876.28790855407692</c:v>
                </c:pt>
                <c:pt idx="16852">
                  <c:v>-876.29702806472801</c:v>
                </c:pt>
                <c:pt idx="16853">
                  <c:v>-876.30602836608898</c:v>
                </c:pt>
                <c:pt idx="16854">
                  <c:v>-876.31455183029198</c:v>
                </c:pt>
                <c:pt idx="16855">
                  <c:v>-876.32241964340199</c:v>
                </c:pt>
                <c:pt idx="16856">
                  <c:v>-876.32975101470993</c:v>
                </c:pt>
                <c:pt idx="16857">
                  <c:v>-876.33678436279297</c:v>
                </c:pt>
                <c:pt idx="16858">
                  <c:v>-876.34357929229805</c:v>
                </c:pt>
                <c:pt idx="16859">
                  <c:v>-876.35037422180199</c:v>
                </c:pt>
                <c:pt idx="16860">
                  <c:v>-876.35710954666206</c:v>
                </c:pt>
                <c:pt idx="16861">
                  <c:v>-876.36378526687599</c:v>
                </c:pt>
                <c:pt idx="16862">
                  <c:v>-876.37046098709106</c:v>
                </c:pt>
                <c:pt idx="16863">
                  <c:v>-876.37713670730602</c:v>
                </c:pt>
                <c:pt idx="16864">
                  <c:v>-876.38387203216598</c:v>
                </c:pt>
                <c:pt idx="16865">
                  <c:v>-876.39042854309105</c:v>
                </c:pt>
                <c:pt idx="16866">
                  <c:v>-876.39668703079201</c:v>
                </c:pt>
                <c:pt idx="16867">
                  <c:v>-876.40240907669101</c:v>
                </c:pt>
                <c:pt idx="16868">
                  <c:v>-876.40747547149704</c:v>
                </c:pt>
                <c:pt idx="16869">
                  <c:v>-876.41206502914406</c:v>
                </c:pt>
                <c:pt idx="16870">
                  <c:v>-876.41647577285801</c:v>
                </c:pt>
                <c:pt idx="16871">
                  <c:v>-876.42094612121605</c:v>
                </c:pt>
                <c:pt idx="16872">
                  <c:v>-876.42589330673195</c:v>
                </c:pt>
                <c:pt idx="16873">
                  <c:v>-876.43167495727607</c:v>
                </c:pt>
                <c:pt idx="16874">
                  <c:v>-876.43835067749001</c:v>
                </c:pt>
                <c:pt idx="16875">
                  <c:v>-876.44598007202194</c:v>
                </c:pt>
                <c:pt idx="16876">
                  <c:v>-876.45426511764504</c:v>
                </c:pt>
                <c:pt idx="16877">
                  <c:v>-876.46296739578293</c:v>
                </c:pt>
                <c:pt idx="16878">
                  <c:v>-876.471788883209</c:v>
                </c:pt>
                <c:pt idx="16879">
                  <c:v>-876.48025274276802</c:v>
                </c:pt>
                <c:pt idx="16880">
                  <c:v>-876.48800134658802</c:v>
                </c:pt>
                <c:pt idx="16881">
                  <c:v>-876.49449825286899</c:v>
                </c:pt>
                <c:pt idx="16882">
                  <c:v>-876.49962425232002</c:v>
                </c:pt>
                <c:pt idx="16883">
                  <c:v>-876.50320053100597</c:v>
                </c:pt>
                <c:pt idx="16884">
                  <c:v>-876.505405902863</c:v>
                </c:pt>
                <c:pt idx="16885">
                  <c:v>-876.50647878646896</c:v>
                </c:pt>
                <c:pt idx="16886">
                  <c:v>-876.50647878646896</c:v>
                </c:pt>
                <c:pt idx="16887">
                  <c:v>-876.50564432144199</c:v>
                </c:pt>
                <c:pt idx="16888">
                  <c:v>-876.50427341461204</c:v>
                </c:pt>
                <c:pt idx="16889">
                  <c:v>-876.50266408920299</c:v>
                </c:pt>
                <c:pt idx="16890">
                  <c:v>-876.50111436843895</c:v>
                </c:pt>
                <c:pt idx="16891">
                  <c:v>-876.499743461609</c:v>
                </c:pt>
                <c:pt idx="16892">
                  <c:v>-876.49861097335793</c:v>
                </c:pt>
                <c:pt idx="16893">
                  <c:v>-876.49753808975197</c:v>
                </c:pt>
                <c:pt idx="16894">
                  <c:v>-876.49664402008102</c:v>
                </c:pt>
                <c:pt idx="16895">
                  <c:v>-876.49592876434303</c:v>
                </c:pt>
                <c:pt idx="16896">
                  <c:v>-876.49545192718506</c:v>
                </c:pt>
                <c:pt idx="16897">
                  <c:v>-876.49509429931697</c:v>
                </c:pt>
                <c:pt idx="16898">
                  <c:v>-876.49485588073799</c:v>
                </c:pt>
                <c:pt idx="16899">
                  <c:v>-876.49485588073799</c:v>
                </c:pt>
                <c:pt idx="16900">
                  <c:v>-876.49509429931697</c:v>
                </c:pt>
                <c:pt idx="16901">
                  <c:v>-876.49592876434303</c:v>
                </c:pt>
                <c:pt idx="16902">
                  <c:v>-876.49753808975197</c:v>
                </c:pt>
                <c:pt idx="16903">
                  <c:v>-876.50010108947799</c:v>
                </c:pt>
                <c:pt idx="16904">
                  <c:v>-876.50367736816406</c:v>
                </c:pt>
                <c:pt idx="16905">
                  <c:v>-876.50820732116699</c:v>
                </c:pt>
                <c:pt idx="16906">
                  <c:v>-876.51369094848701</c:v>
                </c:pt>
                <c:pt idx="16907">
                  <c:v>-876.52000904083297</c:v>
                </c:pt>
                <c:pt idx="16908">
                  <c:v>-876.52704238891602</c:v>
                </c:pt>
                <c:pt idx="16909">
                  <c:v>-876.53449296951294</c:v>
                </c:pt>
                <c:pt idx="16910">
                  <c:v>-876.54218196868896</c:v>
                </c:pt>
                <c:pt idx="16911">
                  <c:v>-876.54969215393101</c:v>
                </c:pt>
                <c:pt idx="16912">
                  <c:v>-876.55660629272506</c:v>
                </c:pt>
                <c:pt idx="16913">
                  <c:v>-876.56256675720192</c:v>
                </c:pt>
                <c:pt idx="16914">
                  <c:v>-876.56733512878395</c:v>
                </c:pt>
                <c:pt idx="16915">
                  <c:v>-876.57103061676003</c:v>
                </c:pt>
                <c:pt idx="16916">
                  <c:v>-876.57383203506492</c:v>
                </c:pt>
                <c:pt idx="16917">
                  <c:v>-876.57603740692207</c:v>
                </c:pt>
                <c:pt idx="16918">
                  <c:v>-876.57782554626499</c:v>
                </c:pt>
                <c:pt idx="16919">
                  <c:v>-876.57943487167404</c:v>
                </c:pt>
                <c:pt idx="16920">
                  <c:v>-876.58098459243797</c:v>
                </c:pt>
                <c:pt idx="16921">
                  <c:v>-876.58277273178101</c:v>
                </c:pt>
                <c:pt idx="16922">
                  <c:v>-876.58479928970405</c:v>
                </c:pt>
                <c:pt idx="16923">
                  <c:v>-876.58706426620506</c:v>
                </c:pt>
                <c:pt idx="16924">
                  <c:v>-876.58926963806198</c:v>
                </c:pt>
                <c:pt idx="16925">
                  <c:v>-876.59099817276001</c:v>
                </c:pt>
                <c:pt idx="16926">
                  <c:v>-876.59177303314198</c:v>
                </c:pt>
                <c:pt idx="16927">
                  <c:v>-876.591355800629</c:v>
                </c:pt>
                <c:pt idx="16928">
                  <c:v>-876.58974647521995</c:v>
                </c:pt>
                <c:pt idx="16929">
                  <c:v>-876.58718347549507</c:v>
                </c:pt>
                <c:pt idx="16930">
                  <c:v>-876.58402442932106</c:v>
                </c:pt>
                <c:pt idx="16931">
                  <c:v>-876.58074617385898</c:v>
                </c:pt>
                <c:pt idx="16932">
                  <c:v>-876.577646732331</c:v>
                </c:pt>
                <c:pt idx="16933">
                  <c:v>-876.57526254653999</c:v>
                </c:pt>
                <c:pt idx="16934">
                  <c:v>-876.57395124435402</c:v>
                </c:pt>
                <c:pt idx="16935">
                  <c:v>-876.57418966293403</c:v>
                </c:pt>
                <c:pt idx="16936">
                  <c:v>-876.57627582550094</c:v>
                </c:pt>
                <c:pt idx="16937">
                  <c:v>-876.58026933670101</c:v>
                </c:pt>
                <c:pt idx="16938">
                  <c:v>-876.58605098724399</c:v>
                </c:pt>
                <c:pt idx="16939">
                  <c:v>-876.59308433532692</c:v>
                </c:pt>
                <c:pt idx="16940">
                  <c:v>-876.60083293914795</c:v>
                </c:pt>
                <c:pt idx="16941">
                  <c:v>-876.60870075225898</c:v>
                </c:pt>
                <c:pt idx="16942">
                  <c:v>-876.616151332855</c:v>
                </c:pt>
                <c:pt idx="16943">
                  <c:v>-876.62288665771507</c:v>
                </c:pt>
                <c:pt idx="16944">
                  <c:v>-876.62854909896896</c:v>
                </c:pt>
                <c:pt idx="16945">
                  <c:v>-876.63284063339302</c:v>
                </c:pt>
                <c:pt idx="16946">
                  <c:v>-876.635582447052</c:v>
                </c:pt>
                <c:pt idx="16947">
                  <c:v>-876.63683414459206</c:v>
                </c:pt>
                <c:pt idx="16948">
                  <c:v>-876.63683414459206</c:v>
                </c:pt>
                <c:pt idx="16949">
                  <c:v>-876.635940074921</c:v>
                </c:pt>
                <c:pt idx="16950">
                  <c:v>-876.63450956344604</c:v>
                </c:pt>
                <c:pt idx="16951">
                  <c:v>-876.632900238037</c:v>
                </c:pt>
                <c:pt idx="16952">
                  <c:v>-876.63129091262795</c:v>
                </c:pt>
                <c:pt idx="16953">
                  <c:v>-876.63009881973301</c:v>
                </c:pt>
                <c:pt idx="16954">
                  <c:v>-876.62950277328503</c:v>
                </c:pt>
                <c:pt idx="16955">
                  <c:v>-876.62962198257492</c:v>
                </c:pt>
                <c:pt idx="16956">
                  <c:v>-876.63051605224598</c:v>
                </c:pt>
                <c:pt idx="16957">
                  <c:v>-876.63206577301003</c:v>
                </c:pt>
                <c:pt idx="16958">
                  <c:v>-876.63415193557807</c:v>
                </c:pt>
                <c:pt idx="16959">
                  <c:v>-876.63665533065796</c:v>
                </c:pt>
                <c:pt idx="16960">
                  <c:v>-876.63927793502808</c:v>
                </c:pt>
                <c:pt idx="16961">
                  <c:v>-876.64190053939797</c:v>
                </c:pt>
                <c:pt idx="16962">
                  <c:v>-876.64404630660999</c:v>
                </c:pt>
                <c:pt idx="16963">
                  <c:v>-876.64547681808494</c:v>
                </c:pt>
                <c:pt idx="16964">
                  <c:v>-876.64577484130905</c:v>
                </c:pt>
                <c:pt idx="16965">
                  <c:v>-876.64499998092697</c:v>
                </c:pt>
                <c:pt idx="16966">
                  <c:v>-876.64327144622803</c:v>
                </c:pt>
                <c:pt idx="16967">
                  <c:v>-876.64076805114792</c:v>
                </c:pt>
                <c:pt idx="16968">
                  <c:v>-876.63766860961903</c:v>
                </c:pt>
                <c:pt idx="16969">
                  <c:v>-876.63403272628807</c:v>
                </c:pt>
                <c:pt idx="16970">
                  <c:v>-876.63009881973301</c:v>
                </c:pt>
                <c:pt idx="16971">
                  <c:v>-876.62604570388794</c:v>
                </c:pt>
                <c:pt idx="16972">
                  <c:v>-876.62235021591198</c:v>
                </c:pt>
                <c:pt idx="16973">
                  <c:v>-876.61948919296299</c:v>
                </c:pt>
                <c:pt idx="16974">
                  <c:v>-876.61752223968506</c:v>
                </c:pt>
                <c:pt idx="16975">
                  <c:v>-876.61656856536899</c:v>
                </c:pt>
                <c:pt idx="16976">
                  <c:v>-876.61656856536899</c:v>
                </c:pt>
                <c:pt idx="16977">
                  <c:v>-876.61734342575096</c:v>
                </c:pt>
                <c:pt idx="16978">
                  <c:v>-876.61883354187</c:v>
                </c:pt>
                <c:pt idx="16979">
                  <c:v>-876.62086009979294</c:v>
                </c:pt>
                <c:pt idx="16980">
                  <c:v>-876.62306547164894</c:v>
                </c:pt>
                <c:pt idx="16981">
                  <c:v>-876.62503242492699</c:v>
                </c:pt>
                <c:pt idx="16982">
                  <c:v>-876.62622451782204</c:v>
                </c:pt>
                <c:pt idx="16983">
                  <c:v>-876.62652254104592</c:v>
                </c:pt>
                <c:pt idx="16984">
                  <c:v>-876.62568807601906</c:v>
                </c:pt>
                <c:pt idx="16985">
                  <c:v>-876.62395954132103</c:v>
                </c:pt>
                <c:pt idx="16986">
                  <c:v>-876.62139654159603</c:v>
                </c:pt>
                <c:pt idx="16987">
                  <c:v>-876.61823749542305</c:v>
                </c:pt>
                <c:pt idx="16988">
                  <c:v>-876.61472082138107</c:v>
                </c:pt>
                <c:pt idx="16989">
                  <c:v>-876.61132335662899</c:v>
                </c:pt>
                <c:pt idx="16990">
                  <c:v>-876.60834312438999</c:v>
                </c:pt>
                <c:pt idx="16991">
                  <c:v>-876.60601854324398</c:v>
                </c:pt>
                <c:pt idx="16992">
                  <c:v>-876.60440921783493</c:v>
                </c:pt>
                <c:pt idx="16993">
                  <c:v>-876.60351514816307</c:v>
                </c:pt>
                <c:pt idx="16994">
                  <c:v>-876.60309791564998</c:v>
                </c:pt>
                <c:pt idx="16995">
                  <c:v>-876.60309791564998</c:v>
                </c:pt>
                <c:pt idx="16996">
                  <c:v>-876.60321712493896</c:v>
                </c:pt>
                <c:pt idx="16997">
                  <c:v>-876.60327672958397</c:v>
                </c:pt>
                <c:pt idx="16998">
                  <c:v>-876.60315752029396</c:v>
                </c:pt>
                <c:pt idx="16999">
                  <c:v>-876.60279989242599</c:v>
                </c:pt>
                <c:pt idx="17000">
                  <c:v>-876.60226345062301</c:v>
                </c:pt>
                <c:pt idx="17001">
                  <c:v>-876.60166740417503</c:v>
                </c:pt>
                <c:pt idx="17002">
                  <c:v>-876.60136938095093</c:v>
                </c:pt>
                <c:pt idx="17003">
                  <c:v>-876.60148859024093</c:v>
                </c:pt>
                <c:pt idx="17004">
                  <c:v>-876.60232305526802</c:v>
                </c:pt>
                <c:pt idx="17005">
                  <c:v>-876.60381317138695</c:v>
                </c:pt>
                <c:pt idx="17006">
                  <c:v>-876.60595893859897</c:v>
                </c:pt>
                <c:pt idx="17007">
                  <c:v>-876.60870075225898</c:v>
                </c:pt>
                <c:pt idx="17008">
                  <c:v>-876.61162137985298</c:v>
                </c:pt>
                <c:pt idx="17009">
                  <c:v>-876.61430358886696</c:v>
                </c:pt>
                <c:pt idx="17010">
                  <c:v>-876.61644935607899</c:v>
                </c:pt>
                <c:pt idx="17011">
                  <c:v>-876.61770105362007</c:v>
                </c:pt>
                <c:pt idx="17012">
                  <c:v>-876.61799907684303</c:v>
                </c:pt>
                <c:pt idx="17013">
                  <c:v>-876.61734342575096</c:v>
                </c:pt>
                <c:pt idx="17014">
                  <c:v>-876.616151332855</c:v>
                </c:pt>
                <c:pt idx="17015">
                  <c:v>-876.61489963531494</c:v>
                </c:pt>
                <c:pt idx="17016">
                  <c:v>-876.61400556564399</c:v>
                </c:pt>
                <c:pt idx="17017">
                  <c:v>-876.61400556564399</c:v>
                </c:pt>
                <c:pt idx="17018">
                  <c:v>-876.61543607711792</c:v>
                </c:pt>
                <c:pt idx="17019">
                  <c:v>-876.61853551864601</c:v>
                </c:pt>
                <c:pt idx="17020">
                  <c:v>-876.62348270416305</c:v>
                </c:pt>
                <c:pt idx="17021">
                  <c:v>-876.629979610443</c:v>
                </c:pt>
                <c:pt idx="17022">
                  <c:v>-876.63766860961903</c:v>
                </c:pt>
                <c:pt idx="17023">
                  <c:v>-876.64607286453293</c:v>
                </c:pt>
                <c:pt idx="17024">
                  <c:v>-876.65465593338001</c:v>
                </c:pt>
                <c:pt idx="17025">
                  <c:v>-876.66282176971504</c:v>
                </c:pt>
                <c:pt idx="17026">
                  <c:v>-876.67021274566696</c:v>
                </c:pt>
                <c:pt idx="17027">
                  <c:v>-876.67665004730202</c:v>
                </c:pt>
                <c:pt idx="17028">
                  <c:v>-876.68183565139793</c:v>
                </c:pt>
                <c:pt idx="17029">
                  <c:v>-876.68570995330799</c:v>
                </c:pt>
                <c:pt idx="17030">
                  <c:v>-876.688451766968</c:v>
                </c:pt>
                <c:pt idx="17031">
                  <c:v>-876.69018030166603</c:v>
                </c:pt>
                <c:pt idx="17032">
                  <c:v>-876.691014766693</c:v>
                </c:pt>
                <c:pt idx="17033">
                  <c:v>-876.69125318527199</c:v>
                </c:pt>
                <c:pt idx="17034">
                  <c:v>-876.69095516204902</c:v>
                </c:pt>
                <c:pt idx="17035">
                  <c:v>-876.69041872024604</c:v>
                </c:pt>
                <c:pt idx="17036">
                  <c:v>-876.68970346450806</c:v>
                </c:pt>
                <c:pt idx="17037">
                  <c:v>-876.68898820877098</c:v>
                </c:pt>
                <c:pt idx="17038">
                  <c:v>-876.688392162323</c:v>
                </c:pt>
                <c:pt idx="17039">
                  <c:v>-876.68815374374401</c:v>
                </c:pt>
                <c:pt idx="17040">
                  <c:v>-876.68827295303402</c:v>
                </c:pt>
                <c:pt idx="17041">
                  <c:v>-876.68892860412598</c:v>
                </c:pt>
                <c:pt idx="17042">
                  <c:v>-876.69018030166603</c:v>
                </c:pt>
                <c:pt idx="17043">
                  <c:v>-876.69202804565498</c:v>
                </c:pt>
                <c:pt idx="17044">
                  <c:v>-876.69441223144599</c:v>
                </c:pt>
                <c:pt idx="17045">
                  <c:v>-876.69733285903999</c:v>
                </c:pt>
                <c:pt idx="17046">
                  <c:v>-876.70078992843605</c:v>
                </c:pt>
                <c:pt idx="17047">
                  <c:v>-876.70460462570202</c:v>
                </c:pt>
                <c:pt idx="17048">
                  <c:v>-876.70883655548096</c:v>
                </c:pt>
                <c:pt idx="17049">
                  <c:v>-876.71318769455002</c:v>
                </c:pt>
                <c:pt idx="17050">
                  <c:v>-876.71771764755294</c:v>
                </c:pt>
                <c:pt idx="17051">
                  <c:v>-876.72218799591099</c:v>
                </c:pt>
                <c:pt idx="17052">
                  <c:v>-876.72665834426903</c:v>
                </c:pt>
                <c:pt idx="17053">
                  <c:v>-876.73094987869308</c:v>
                </c:pt>
                <c:pt idx="17054">
                  <c:v>-876.73512220382702</c:v>
                </c:pt>
                <c:pt idx="17055">
                  <c:v>-876.73923492431697</c:v>
                </c:pt>
                <c:pt idx="17056">
                  <c:v>-876.74352645874001</c:v>
                </c:pt>
                <c:pt idx="17057">
                  <c:v>-876.74829483032204</c:v>
                </c:pt>
                <c:pt idx="17058">
                  <c:v>-876.75377845764206</c:v>
                </c:pt>
                <c:pt idx="17059">
                  <c:v>-876.76015615463302</c:v>
                </c:pt>
                <c:pt idx="17060">
                  <c:v>-876.76748752593994</c:v>
                </c:pt>
                <c:pt idx="17061">
                  <c:v>-876.77577257156395</c:v>
                </c:pt>
                <c:pt idx="17062">
                  <c:v>-876.78489208221504</c:v>
                </c:pt>
                <c:pt idx="17063">
                  <c:v>-876.79460763931297</c:v>
                </c:pt>
                <c:pt idx="17064">
                  <c:v>-876.80438280105602</c:v>
                </c:pt>
                <c:pt idx="17065">
                  <c:v>-876.81368112564098</c:v>
                </c:pt>
                <c:pt idx="17066">
                  <c:v>-876.82202577590999</c:v>
                </c:pt>
                <c:pt idx="17067">
                  <c:v>-876.82882070541405</c:v>
                </c:pt>
                <c:pt idx="17068">
                  <c:v>-876.83406591415405</c:v>
                </c:pt>
                <c:pt idx="17069">
                  <c:v>-876.83764219284103</c:v>
                </c:pt>
                <c:pt idx="17070">
                  <c:v>-876.83984756469704</c:v>
                </c:pt>
                <c:pt idx="17071">
                  <c:v>-876.841099262238</c:v>
                </c:pt>
                <c:pt idx="17072">
                  <c:v>-876.84187412262008</c:v>
                </c:pt>
                <c:pt idx="17073">
                  <c:v>-876.84270858764694</c:v>
                </c:pt>
                <c:pt idx="17074">
                  <c:v>-876.84425830841099</c:v>
                </c:pt>
                <c:pt idx="17075">
                  <c:v>-876.84700012207099</c:v>
                </c:pt>
                <c:pt idx="17076">
                  <c:v>-876.85105323791504</c:v>
                </c:pt>
                <c:pt idx="17077">
                  <c:v>-876.85659646987892</c:v>
                </c:pt>
                <c:pt idx="17078">
                  <c:v>-876.86351060867298</c:v>
                </c:pt>
                <c:pt idx="17079">
                  <c:v>-876.871497631073</c:v>
                </c:pt>
                <c:pt idx="17080">
                  <c:v>-876.880140304566</c:v>
                </c:pt>
                <c:pt idx="17081">
                  <c:v>-876.88890218734798</c:v>
                </c:pt>
                <c:pt idx="17082">
                  <c:v>-876.89736604690597</c:v>
                </c:pt>
                <c:pt idx="17083">
                  <c:v>-876.90499544143699</c:v>
                </c:pt>
                <c:pt idx="17084">
                  <c:v>-876.91143274307296</c:v>
                </c:pt>
                <c:pt idx="17085">
                  <c:v>-876.91649913787899</c:v>
                </c:pt>
                <c:pt idx="17086">
                  <c:v>-876.92007541656494</c:v>
                </c:pt>
                <c:pt idx="17087">
                  <c:v>-876.92216157913208</c:v>
                </c:pt>
                <c:pt idx="17088">
                  <c:v>-876.92305564880394</c:v>
                </c:pt>
                <c:pt idx="17089">
                  <c:v>-876.92299604415894</c:v>
                </c:pt>
                <c:pt idx="17090">
                  <c:v>-876.92239999771095</c:v>
                </c:pt>
                <c:pt idx="17091">
                  <c:v>-876.921803951264</c:v>
                </c:pt>
                <c:pt idx="17092">
                  <c:v>-876.92156553268501</c:v>
                </c:pt>
                <c:pt idx="17093">
                  <c:v>-876.92216157913208</c:v>
                </c:pt>
                <c:pt idx="17094">
                  <c:v>-876.92389011383102</c:v>
                </c:pt>
                <c:pt idx="17095">
                  <c:v>-876.92675113678001</c:v>
                </c:pt>
                <c:pt idx="17096">
                  <c:v>-876.93062543868996</c:v>
                </c:pt>
                <c:pt idx="17097">
                  <c:v>-876.935155391693</c:v>
                </c:pt>
                <c:pt idx="17098">
                  <c:v>-876.93980455398605</c:v>
                </c:pt>
                <c:pt idx="17099">
                  <c:v>-876.94415569305397</c:v>
                </c:pt>
                <c:pt idx="17100">
                  <c:v>-876.94767236709595</c:v>
                </c:pt>
                <c:pt idx="17101">
                  <c:v>-876.95017576217697</c:v>
                </c:pt>
                <c:pt idx="17102">
                  <c:v>-876.95124864578293</c:v>
                </c:pt>
                <c:pt idx="17103">
                  <c:v>-876.95071220397995</c:v>
                </c:pt>
                <c:pt idx="17104">
                  <c:v>-876.94868564605702</c:v>
                </c:pt>
                <c:pt idx="17105">
                  <c:v>-876.94546699523903</c:v>
                </c:pt>
                <c:pt idx="17106">
                  <c:v>-876.94159269332908</c:v>
                </c:pt>
                <c:pt idx="17107">
                  <c:v>-876.93759918212902</c:v>
                </c:pt>
                <c:pt idx="17108">
                  <c:v>-876.93408250808693</c:v>
                </c:pt>
                <c:pt idx="17109">
                  <c:v>-876.93145990371704</c:v>
                </c:pt>
                <c:pt idx="17110">
                  <c:v>-876.93014860153198</c:v>
                </c:pt>
                <c:pt idx="17111">
                  <c:v>-876.93026781082199</c:v>
                </c:pt>
                <c:pt idx="17112">
                  <c:v>-876.93205595016502</c:v>
                </c:pt>
                <c:pt idx="17113">
                  <c:v>-876.93545341491699</c:v>
                </c:pt>
                <c:pt idx="17114">
                  <c:v>-876.94022178649902</c:v>
                </c:pt>
                <c:pt idx="17115">
                  <c:v>-876.94612264633201</c:v>
                </c:pt>
                <c:pt idx="17116">
                  <c:v>-876.95267915725708</c:v>
                </c:pt>
                <c:pt idx="17117">
                  <c:v>-876.95941448211693</c:v>
                </c:pt>
                <c:pt idx="17118">
                  <c:v>-876.96555376052902</c:v>
                </c:pt>
                <c:pt idx="17119">
                  <c:v>-876.97067975997902</c:v>
                </c:pt>
                <c:pt idx="17120">
                  <c:v>-876.974196434021</c:v>
                </c:pt>
                <c:pt idx="17121">
                  <c:v>-876.97604417800903</c:v>
                </c:pt>
                <c:pt idx="17122">
                  <c:v>-876.97604417800903</c:v>
                </c:pt>
                <c:pt idx="17123">
                  <c:v>-876.974196434021</c:v>
                </c:pt>
                <c:pt idx="17124">
                  <c:v>-876.97067975997902</c:v>
                </c:pt>
                <c:pt idx="17125">
                  <c:v>-876.96561336517402</c:v>
                </c:pt>
                <c:pt idx="17126">
                  <c:v>-876.95953369140602</c:v>
                </c:pt>
                <c:pt idx="17127">
                  <c:v>-876.95303678512596</c:v>
                </c:pt>
                <c:pt idx="17128">
                  <c:v>-876.94665908813499</c:v>
                </c:pt>
                <c:pt idx="17129">
                  <c:v>-876.94105625152599</c:v>
                </c:pt>
                <c:pt idx="17130">
                  <c:v>-876.93658590316795</c:v>
                </c:pt>
                <c:pt idx="17131">
                  <c:v>-876.93354606628395</c:v>
                </c:pt>
                <c:pt idx="17132">
                  <c:v>-876.93217515945503</c:v>
                </c:pt>
                <c:pt idx="17133">
                  <c:v>-876.932592391968</c:v>
                </c:pt>
                <c:pt idx="17134">
                  <c:v>-876.93473815917991</c:v>
                </c:pt>
                <c:pt idx="17135">
                  <c:v>-876.93843364715599</c:v>
                </c:pt>
                <c:pt idx="17136">
                  <c:v>-876.94332122802803</c:v>
                </c:pt>
                <c:pt idx="17137">
                  <c:v>-876.94880485534702</c:v>
                </c:pt>
                <c:pt idx="17138">
                  <c:v>-876.95440769195602</c:v>
                </c:pt>
                <c:pt idx="17139">
                  <c:v>-876.95959329605103</c:v>
                </c:pt>
                <c:pt idx="17140">
                  <c:v>-876.96412324905396</c:v>
                </c:pt>
                <c:pt idx="17141">
                  <c:v>-876.96758031845093</c:v>
                </c:pt>
                <c:pt idx="17142">
                  <c:v>-876.96984529495307</c:v>
                </c:pt>
                <c:pt idx="17143">
                  <c:v>-876.97091817855903</c:v>
                </c:pt>
                <c:pt idx="17144">
                  <c:v>-876.97073936462402</c:v>
                </c:pt>
                <c:pt idx="17145">
                  <c:v>-876.96966648101807</c:v>
                </c:pt>
                <c:pt idx="17146">
                  <c:v>-876.96793794632003</c:v>
                </c:pt>
                <c:pt idx="17147">
                  <c:v>-876.96585178375301</c:v>
                </c:pt>
                <c:pt idx="17148">
                  <c:v>-876.96376562118598</c:v>
                </c:pt>
                <c:pt idx="17149">
                  <c:v>-876.96167945861794</c:v>
                </c:pt>
                <c:pt idx="17150">
                  <c:v>-876.95965290069603</c:v>
                </c:pt>
                <c:pt idx="17151">
                  <c:v>-876.95762634277401</c:v>
                </c:pt>
                <c:pt idx="17152">
                  <c:v>-876.95548057556198</c:v>
                </c:pt>
                <c:pt idx="17153">
                  <c:v>-876.95285797119197</c:v>
                </c:pt>
                <c:pt idx="17154">
                  <c:v>-876.94981813430798</c:v>
                </c:pt>
                <c:pt idx="17155">
                  <c:v>-876.94612264633201</c:v>
                </c:pt>
                <c:pt idx="17156">
                  <c:v>-876.94177150726296</c:v>
                </c:pt>
                <c:pt idx="17157">
                  <c:v>-876.93646669387795</c:v>
                </c:pt>
                <c:pt idx="17158">
                  <c:v>-876.93008899688698</c:v>
                </c:pt>
                <c:pt idx="17159">
                  <c:v>-876.92257881164596</c:v>
                </c:pt>
                <c:pt idx="17160">
                  <c:v>-876.91411495208808</c:v>
                </c:pt>
                <c:pt idx="17161">
                  <c:v>-876.905055046082</c:v>
                </c:pt>
                <c:pt idx="17162">
                  <c:v>-876.89587593078602</c:v>
                </c:pt>
                <c:pt idx="17163">
                  <c:v>-876.88681602478005</c:v>
                </c:pt>
                <c:pt idx="17164">
                  <c:v>-876.87805414199897</c:v>
                </c:pt>
                <c:pt idx="17165">
                  <c:v>-876.86970949172996</c:v>
                </c:pt>
                <c:pt idx="17166">
                  <c:v>-876.86213970184303</c:v>
                </c:pt>
                <c:pt idx="17167">
                  <c:v>-876.85546398162899</c:v>
                </c:pt>
                <c:pt idx="17168">
                  <c:v>-876.84980154037498</c:v>
                </c:pt>
                <c:pt idx="17169">
                  <c:v>-876.84491395950295</c:v>
                </c:pt>
                <c:pt idx="17170">
                  <c:v>-876.84044361114502</c:v>
                </c:pt>
                <c:pt idx="17171">
                  <c:v>-876.835854053498</c:v>
                </c:pt>
                <c:pt idx="17172">
                  <c:v>-876.83072805404697</c:v>
                </c:pt>
                <c:pt idx="17173">
                  <c:v>-876.82482719421398</c:v>
                </c:pt>
                <c:pt idx="17174">
                  <c:v>-876.81827068328903</c:v>
                </c:pt>
                <c:pt idx="17175">
                  <c:v>-876.81123733520508</c:v>
                </c:pt>
                <c:pt idx="17176">
                  <c:v>-876.80384635925293</c:v>
                </c:pt>
                <c:pt idx="17177">
                  <c:v>-876.79627656936702</c:v>
                </c:pt>
                <c:pt idx="17178">
                  <c:v>-876.78870677947998</c:v>
                </c:pt>
                <c:pt idx="17179">
                  <c:v>-876.78101778030396</c:v>
                </c:pt>
                <c:pt idx="17180">
                  <c:v>-876.77332878112793</c:v>
                </c:pt>
                <c:pt idx="17181">
                  <c:v>-876.76534175872803</c:v>
                </c:pt>
                <c:pt idx="17182">
                  <c:v>-876.75693750381492</c:v>
                </c:pt>
                <c:pt idx="17183">
                  <c:v>-876.74763917922996</c:v>
                </c:pt>
                <c:pt idx="17184">
                  <c:v>-876.73720836639404</c:v>
                </c:pt>
                <c:pt idx="17185">
                  <c:v>-876.72534704208397</c:v>
                </c:pt>
                <c:pt idx="17186">
                  <c:v>-876.71205520629906</c:v>
                </c:pt>
                <c:pt idx="17187">
                  <c:v>-876.69769048690796</c:v>
                </c:pt>
                <c:pt idx="17188">
                  <c:v>-876.68267011642502</c:v>
                </c:pt>
                <c:pt idx="17189">
                  <c:v>-876.66741132736206</c:v>
                </c:pt>
                <c:pt idx="17190">
                  <c:v>-876.652390956879</c:v>
                </c:pt>
                <c:pt idx="17191">
                  <c:v>-876.63796663284302</c:v>
                </c:pt>
                <c:pt idx="17192">
                  <c:v>-876.62425756454502</c:v>
                </c:pt>
                <c:pt idx="17193">
                  <c:v>-876.61138296127297</c:v>
                </c:pt>
                <c:pt idx="17194">
                  <c:v>-876.59922361373901</c:v>
                </c:pt>
                <c:pt idx="17195">
                  <c:v>-876.58754110336304</c:v>
                </c:pt>
                <c:pt idx="17196">
                  <c:v>-876.57609701156593</c:v>
                </c:pt>
                <c:pt idx="17197">
                  <c:v>-876.56465291976906</c:v>
                </c:pt>
                <c:pt idx="17198">
                  <c:v>-876.55303001403797</c:v>
                </c:pt>
                <c:pt idx="17199">
                  <c:v>-876.54098987579403</c:v>
                </c:pt>
                <c:pt idx="17200">
                  <c:v>-876.52859210967995</c:v>
                </c:pt>
                <c:pt idx="17201">
                  <c:v>-876.51601552963302</c:v>
                </c:pt>
                <c:pt idx="17202">
                  <c:v>-876.50331974029598</c:v>
                </c:pt>
                <c:pt idx="17203">
                  <c:v>-876.49068355560303</c:v>
                </c:pt>
                <c:pt idx="17204">
                  <c:v>-876.47810697555599</c:v>
                </c:pt>
                <c:pt idx="17205">
                  <c:v>-876.46547079086304</c:v>
                </c:pt>
                <c:pt idx="17206">
                  <c:v>-876.452536582947</c:v>
                </c:pt>
                <c:pt idx="17207">
                  <c:v>-876.439125537873</c:v>
                </c:pt>
                <c:pt idx="17208">
                  <c:v>-876.42517805099499</c:v>
                </c:pt>
                <c:pt idx="17209">
                  <c:v>-876.41045570373603</c:v>
                </c:pt>
                <c:pt idx="17210">
                  <c:v>-876.39477968215999</c:v>
                </c:pt>
                <c:pt idx="17211">
                  <c:v>-876.37814998626698</c:v>
                </c:pt>
                <c:pt idx="17212">
                  <c:v>-876.36080503463802</c:v>
                </c:pt>
                <c:pt idx="17213">
                  <c:v>-876.34292364120506</c:v>
                </c:pt>
                <c:pt idx="17214">
                  <c:v>-876.32474422454902</c:v>
                </c:pt>
                <c:pt idx="17215">
                  <c:v>-876.30644559860298</c:v>
                </c:pt>
                <c:pt idx="17216">
                  <c:v>-876.28802776336693</c:v>
                </c:pt>
                <c:pt idx="17217">
                  <c:v>-876.269371509552</c:v>
                </c:pt>
                <c:pt idx="17218">
                  <c:v>-876.25059604644798</c:v>
                </c:pt>
                <c:pt idx="17219">
                  <c:v>-876.23170137405396</c:v>
                </c:pt>
                <c:pt idx="17220">
                  <c:v>-876.21262788772606</c:v>
                </c:pt>
                <c:pt idx="17221">
                  <c:v>-876.19325637817406</c:v>
                </c:pt>
                <c:pt idx="17222">
                  <c:v>-876.17346763610908</c:v>
                </c:pt>
                <c:pt idx="17223">
                  <c:v>-876.15308284759499</c:v>
                </c:pt>
                <c:pt idx="17224">
                  <c:v>-876.13222122192406</c:v>
                </c:pt>
                <c:pt idx="17225">
                  <c:v>-876.11076354980491</c:v>
                </c:pt>
                <c:pt idx="17226">
                  <c:v>-876.08865022659302</c:v>
                </c:pt>
                <c:pt idx="17227">
                  <c:v>-876.06570243835495</c:v>
                </c:pt>
                <c:pt idx="17228">
                  <c:v>-876.04150295257602</c:v>
                </c:pt>
                <c:pt idx="17229">
                  <c:v>-876.01581335067794</c:v>
                </c:pt>
                <c:pt idx="17230">
                  <c:v>-875.98857402801502</c:v>
                </c:pt>
                <c:pt idx="17231">
                  <c:v>-875.95984458923408</c:v>
                </c:pt>
                <c:pt idx="17232">
                  <c:v>-875.92992305755592</c:v>
                </c:pt>
                <c:pt idx="17233">
                  <c:v>-875.89910745620705</c:v>
                </c:pt>
                <c:pt idx="17234">
                  <c:v>-875.86775541305599</c:v>
                </c:pt>
                <c:pt idx="17235">
                  <c:v>-875.83616495132492</c:v>
                </c:pt>
                <c:pt idx="17236">
                  <c:v>-875.80463409423805</c:v>
                </c:pt>
                <c:pt idx="17237">
                  <c:v>-875.77352046966598</c:v>
                </c:pt>
                <c:pt idx="17238">
                  <c:v>-875.74288368225098</c:v>
                </c:pt>
                <c:pt idx="17239">
                  <c:v>-875.71290254592896</c:v>
                </c:pt>
                <c:pt idx="17240">
                  <c:v>-875.68339824676502</c:v>
                </c:pt>
                <c:pt idx="17241">
                  <c:v>-875.65401315689098</c:v>
                </c:pt>
                <c:pt idx="17242">
                  <c:v>-875.62456846237205</c:v>
                </c:pt>
                <c:pt idx="17243">
                  <c:v>-875.59464693069503</c:v>
                </c:pt>
                <c:pt idx="17244">
                  <c:v>-875.56418895721504</c:v>
                </c:pt>
                <c:pt idx="17245">
                  <c:v>-875.53277730941795</c:v>
                </c:pt>
                <c:pt idx="17246">
                  <c:v>-875.50011396408104</c:v>
                </c:pt>
                <c:pt idx="17247">
                  <c:v>-875.46602010726906</c:v>
                </c:pt>
                <c:pt idx="17248">
                  <c:v>-875.43025732040405</c:v>
                </c:pt>
                <c:pt idx="17249">
                  <c:v>-875.39288520813</c:v>
                </c:pt>
                <c:pt idx="17250">
                  <c:v>-875.353903770447</c:v>
                </c:pt>
                <c:pt idx="17251">
                  <c:v>-875.31349182128906</c:v>
                </c:pt>
                <c:pt idx="17252">
                  <c:v>-875.27170896530197</c:v>
                </c:pt>
                <c:pt idx="17253">
                  <c:v>-875.22861480712902</c:v>
                </c:pt>
                <c:pt idx="17254">
                  <c:v>-875.18456697464001</c:v>
                </c:pt>
                <c:pt idx="17255">
                  <c:v>-875.13998270034801</c:v>
                </c:pt>
                <c:pt idx="17256">
                  <c:v>-875.09516000747703</c:v>
                </c:pt>
                <c:pt idx="17257">
                  <c:v>-875.05033731460594</c:v>
                </c:pt>
                <c:pt idx="17258">
                  <c:v>-875.00551462173507</c:v>
                </c:pt>
                <c:pt idx="17259">
                  <c:v>-874.96063232421898</c:v>
                </c:pt>
                <c:pt idx="17260">
                  <c:v>-874.91557121276901</c:v>
                </c:pt>
                <c:pt idx="17261">
                  <c:v>-874.87045049667404</c:v>
                </c:pt>
                <c:pt idx="17262">
                  <c:v>-874.82515096664406</c:v>
                </c:pt>
                <c:pt idx="17263">
                  <c:v>-874.779553413391</c:v>
                </c:pt>
                <c:pt idx="17264">
                  <c:v>-874.73347902297996</c:v>
                </c:pt>
                <c:pt idx="17265">
                  <c:v>-874.68686819076606</c:v>
                </c:pt>
                <c:pt idx="17266">
                  <c:v>-874.63972091674805</c:v>
                </c:pt>
                <c:pt idx="17267">
                  <c:v>-874.59221601486206</c:v>
                </c:pt>
                <c:pt idx="17268">
                  <c:v>-874.54447269439697</c:v>
                </c:pt>
                <c:pt idx="17269">
                  <c:v>-874.49661016464302</c:v>
                </c:pt>
                <c:pt idx="17270">
                  <c:v>-874.44868803024292</c:v>
                </c:pt>
                <c:pt idx="17271">
                  <c:v>-874.40058708190895</c:v>
                </c:pt>
                <c:pt idx="17272">
                  <c:v>-874.352307319641</c:v>
                </c:pt>
                <c:pt idx="17273">
                  <c:v>-874.30361032486007</c:v>
                </c:pt>
                <c:pt idx="17274">
                  <c:v>-874.25413846969604</c:v>
                </c:pt>
                <c:pt idx="17275">
                  <c:v>-874.20341491699196</c:v>
                </c:pt>
                <c:pt idx="17276">
                  <c:v>-874.15108203888008</c:v>
                </c:pt>
                <c:pt idx="17277">
                  <c:v>-874.09690141677902</c:v>
                </c:pt>
                <c:pt idx="17278">
                  <c:v>-874.04063463211105</c:v>
                </c:pt>
                <c:pt idx="17279">
                  <c:v>-873.98240089416504</c:v>
                </c:pt>
                <c:pt idx="17280">
                  <c:v>-873.92225980758701</c:v>
                </c:pt>
                <c:pt idx="17281">
                  <c:v>-873.86039018631004</c:v>
                </c:pt>
                <c:pt idx="17282">
                  <c:v>-873.79714965820301</c:v>
                </c:pt>
                <c:pt idx="17283">
                  <c:v>-873.73301506042503</c:v>
                </c:pt>
                <c:pt idx="17284">
                  <c:v>-873.66840362548805</c:v>
                </c:pt>
                <c:pt idx="17285">
                  <c:v>-873.603553771973</c:v>
                </c:pt>
                <c:pt idx="17286">
                  <c:v>-873.53870391845703</c:v>
                </c:pt>
                <c:pt idx="17287">
                  <c:v>-873.47391366958595</c:v>
                </c:pt>
                <c:pt idx="17288">
                  <c:v>-873.40912342071601</c:v>
                </c:pt>
                <c:pt idx="17289">
                  <c:v>-873.34445238113403</c:v>
                </c:pt>
                <c:pt idx="17290">
                  <c:v>-873.27966213226296</c:v>
                </c:pt>
                <c:pt idx="17291">
                  <c:v>-873.21469306945801</c:v>
                </c:pt>
                <c:pt idx="17292">
                  <c:v>-873.14918756485008</c:v>
                </c:pt>
                <c:pt idx="17293">
                  <c:v>-873.08296680450508</c:v>
                </c:pt>
                <c:pt idx="17294">
                  <c:v>-873.01585197448799</c:v>
                </c:pt>
                <c:pt idx="17295">
                  <c:v>-872.94760465621994</c:v>
                </c:pt>
                <c:pt idx="17296">
                  <c:v>-872.87798643112205</c:v>
                </c:pt>
                <c:pt idx="17297">
                  <c:v>-872.80675888061501</c:v>
                </c:pt>
                <c:pt idx="17298">
                  <c:v>-872.73362398147606</c:v>
                </c:pt>
                <c:pt idx="17299">
                  <c:v>-872.65852212905907</c:v>
                </c:pt>
                <c:pt idx="17300">
                  <c:v>-872.58139371871994</c:v>
                </c:pt>
                <c:pt idx="17301">
                  <c:v>-872.50229835510299</c:v>
                </c:pt>
                <c:pt idx="17302">
                  <c:v>-872.42129564285301</c:v>
                </c:pt>
                <c:pt idx="17303">
                  <c:v>-872.33868360519398</c:v>
                </c:pt>
                <c:pt idx="17304">
                  <c:v>-872.25470066070602</c:v>
                </c:pt>
                <c:pt idx="17305">
                  <c:v>-872.16958522796699</c:v>
                </c:pt>
                <c:pt idx="17306">
                  <c:v>-872.08375453948997</c:v>
                </c:pt>
                <c:pt idx="17307">
                  <c:v>-871.99738740920998</c:v>
                </c:pt>
                <c:pt idx="17308">
                  <c:v>-871.91054344177292</c:v>
                </c:pt>
                <c:pt idx="17309">
                  <c:v>-871.82334184646606</c:v>
                </c:pt>
                <c:pt idx="17310">
                  <c:v>-871.73578262329102</c:v>
                </c:pt>
                <c:pt idx="17311">
                  <c:v>-871.647865772248</c:v>
                </c:pt>
                <c:pt idx="17312">
                  <c:v>-871.55929327011108</c:v>
                </c:pt>
                <c:pt idx="17313">
                  <c:v>-871.46976709365902</c:v>
                </c:pt>
                <c:pt idx="17314">
                  <c:v>-871.37916803360008</c:v>
                </c:pt>
                <c:pt idx="17315">
                  <c:v>-871.28743648529098</c:v>
                </c:pt>
                <c:pt idx="17316">
                  <c:v>-871.19451284408592</c:v>
                </c:pt>
                <c:pt idx="17317">
                  <c:v>-871.10063552856502</c:v>
                </c:pt>
                <c:pt idx="17318">
                  <c:v>-871.00580453872703</c:v>
                </c:pt>
                <c:pt idx="17319">
                  <c:v>-870.91007947921798</c:v>
                </c:pt>
                <c:pt idx="17320">
                  <c:v>-870.81346035003708</c:v>
                </c:pt>
                <c:pt idx="17321">
                  <c:v>-870.71600675582908</c:v>
                </c:pt>
                <c:pt idx="17322">
                  <c:v>-870.61795711517402</c:v>
                </c:pt>
                <c:pt idx="17323">
                  <c:v>-870.51937103271507</c:v>
                </c:pt>
                <c:pt idx="17324">
                  <c:v>-870.42024850845405</c:v>
                </c:pt>
                <c:pt idx="17325">
                  <c:v>-870.32052993774403</c:v>
                </c:pt>
                <c:pt idx="17326">
                  <c:v>-870.21985769271896</c:v>
                </c:pt>
                <c:pt idx="17327">
                  <c:v>-870.11793375015304</c:v>
                </c:pt>
                <c:pt idx="17328">
                  <c:v>-870.01475811004707</c:v>
                </c:pt>
                <c:pt idx="17329">
                  <c:v>-869.91015195846603</c:v>
                </c:pt>
                <c:pt idx="17330">
                  <c:v>-869.80411529540993</c:v>
                </c:pt>
                <c:pt idx="17331">
                  <c:v>-869.69640970230103</c:v>
                </c:pt>
                <c:pt idx="17332">
                  <c:v>-869.58673715591499</c:v>
                </c:pt>
                <c:pt idx="17333">
                  <c:v>-869.47491884231601</c:v>
                </c:pt>
                <c:pt idx="17334">
                  <c:v>-869.36089515686103</c:v>
                </c:pt>
                <c:pt idx="17335">
                  <c:v>-869.24502372741699</c:v>
                </c:pt>
                <c:pt idx="17336">
                  <c:v>-869.12760257720993</c:v>
                </c:pt>
                <c:pt idx="17337">
                  <c:v>-869.009108543396</c:v>
                </c:pt>
                <c:pt idx="17338">
                  <c:v>-868.889720439911</c:v>
                </c:pt>
                <c:pt idx="17339">
                  <c:v>-868.76967668533302</c:v>
                </c:pt>
                <c:pt idx="17340">
                  <c:v>-868.64909648895298</c:v>
                </c:pt>
                <c:pt idx="17341">
                  <c:v>-868.52833747863792</c:v>
                </c:pt>
                <c:pt idx="17342">
                  <c:v>-868.40745925903298</c:v>
                </c:pt>
                <c:pt idx="17343">
                  <c:v>-868.28664064407394</c:v>
                </c:pt>
                <c:pt idx="17344">
                  <c:v>-868.16570281982399</c:v>
                </c:pt>
                <c:pt idx="17345">
                  <c:v>-868.04452657699608</c:v>
                </c:pt>
                <c:pt idx="17346">
                  <c:v>-867.92311191558906</c:v>
                </c:pt>
                <c:pt idx="17347">
                  <c:v>-867.80145883560203</c:v>
                </c:pt>
                <c:pt idx="17348">
                  <c:v>-867.67956733703602</c:v>
                </c:pt>
                <c:pt idx="17349">
                  <c:v>-867.55743741989204</c:v>
                </c:pt>
                <c:pt idx="17350">
                  <c:v>-867.43512868881203</c:v>
                </c:pt>
                <c:pt idx="17351">
                  <c:v>-867.31252193450905</c:v>
                </c:pt>
                <c:pt idx="17352">
                  <c:v>-867.18955755233799</c:v>
                </c:pt>
                <c:pt idx="17353">
                  <c:v>-867.06593751907394</c:v>
                </c:pt>
                <c:pt idx="17354">
                  <c:v>-866.94160223007202</c:v>
                </c:pt>
                <c:pt idx="17355">
                  <c:v>-866.81619405746505</c:v>
                </c:pt>
                <c:pt idx="17356">
                  <c:v>-866.68959379196201</c:v>
                </c:pt>
                <c:pt idx="17357">
                  <c:v>-866.56192064285301</c:v>
                </c:pt>
                <c:pt idx="17358">
                  <c:v>-866.43335342407204</c:v>
                </c:pt>
                <c:pt idx="17359">
                  <c:v>-866.30413055419899</c:v>
                </c:pt>
                <c:pt idx="17360">
                  <c:v>-866.17455005645797</c:v>
                </c:pt>
                <c:pt idx="17361">
                  <c:v>-866.04473114013695</c:v>
                </c:pt>
                <c:pt idx="17362">
                  <c:v>-865.91485261917092</c:v>
                </c:pt>
                <c:pt idx="17363">
                  <c:v>-865.78503370285102</c:v>
                </c:pt>
                <c:pt idx="17364">
                  <c:v>-865.655274391175</c:v>
                </c:pt>
                <c:pt idx="17365">
                  <c:v>-865.52557468414307</c:v>
                </c:pt>
                <c:pt idx="17366">
                  <c:v>-865.39581537246704</c:v>
                </c:pt>
                <c:pt idx="17367">
                  <c:v>-865.26587724685692</c:v>
                </c:pt>
                <c:pt idx="17368">
                  <c:v>-865.13558149337803</c:v>
                </c:pt>
                <c:pt idx="17369">
                  <c:v>-865.00510692596504</c:v>
                </c:pt>
                <c:pt idx="17370">
                  <c:v>-864.87475156784103</c:v>
                </c:pt>
                <c:pt idx="17371">
                  <c:v>-864.74481344223</c:v>
                </c:pt>
                <c:pt idx="17372">
                  <c:v>-864.61570978164696</c:v>
                </c:pt>
                <c:pt idx="17373">
                  <c:v>-864.48761940002498</c:v>
                </c:pt>
                <c:pt idx="17374">
                  <c:v>-864.36060190200806</c:v>
                </c:pt>
                <c:pt idx="17375">
                  <c:v>-864.23447847366401</c:v>
                </c:pt>
                <c:pt idx="17376">
                  <c:v>-864.10901069641102</c:v>
                </c:pt>
                <c:pt idx="17377">
                  <c:v>-863.98390054702804</c:v>
                </c:pt>
                <c:pt idx="17378">
                  <c:v>-863.85885000228905</c:v>
                </c:pt>
                <c:pt idx="17379">
                  <c:v>-863.73356103897095</c:v>
                </c:pt>
                <c:pt idx="17380">
                  <c:v>-863.60779523849499</c:v>
                </c:pt>
                <c:pt idx="17381">
                  <c:v>-863.48143339157104</c:v>
                </c:pt>
                <c:pt idx="17382">
                  <c:v>-863.35447549819992</c:v>
                </c:pt>
                <c:pt idx="17383">
                  <c:v>-863.227219581604</c:v>
                </c:pt>
                <c:pt idx="17384">
                  <c:v>-863.100023269654</c:v>
                </c:pt>
                <c:pt idx="17385">
                  <c:v>-862.97348260879494</c:v>
                </c:pt>
                <c:pt idx="17386">
                  <c:v>-862.84795522689797</c:v>
                </c:pt>
                <c:pt idx="17387">
                  <c:v>-862.72385835647606</c:v>
                </c:pt>
                <c:pt idx="17388">
                  <c:v>-862.60143041610695</c:v>
                </c:pt>
                <c:pt idx="17389">
                  <c:v>-862.48067140579201</c:v>
                </c:pt>
                <c:pt idx="17390">
                  <c:v>-862.36176013946601</c:v>
                </c:pt>
                <c:pt idx="17391">
                  <c:v>-862.24481582641602</c:v>
                </c:pt>
                <c:pt idx="17392">
                  <c:v>-862.12989807128906</c:v>
                </c:pt>
                <c:pt idx="17393">
                  <c:v>-862.01688766479492</c:v>
                </c:pt>
                <c:pt idx="17394">
                  <c:v>-861.90560579299904</c:v>
                </c:pt>
                <c:pt idx="17395">
                  <c:v>-861.79563522338901</c:v>
                </c:pt>
                <c:pt idx="17396">
                  <c:v>-861.68667793273903</c:v>
                </c:pt>
                <c:pt idx="17397">
                  <c:v>-861.57837629318306</c:v>
                </c:pt>
                <c:pt idx="17398">
                  <c:v>-861.47055149078392</c:v>
                </c:pt>
                <c:pt idx="17399">
                  <c:v>-861.36320352554299</c:v>
                </c:pt>
                <c:pt idx="17400">
                  <c:v>-861.25627279281593</c:v>
                </c:pt>
                <c:pt idx="17401">
                  <c:v>-861.14964008331299</c:v>
                </c:pt>
                <c:pt idx="17402">
                  <c:v>-861.04354381561302</c:v>
                </c:pt>
                <c:pt idx="17403">
                  <c:v>-860.93810319900501</c:v>
                </c:pt>
                <c:pt idx="17404">
                  <c:v>-860.83373546600399</c:v>
                </c:pt>
                <c:pt idx="17405">
                  <c:v>-860.73055982589699</c:v>
                </c:pt>
                <c:pt idx="17406">
                  <c:v>-860.62893390655495</c:v>
                </c:pt>
                <c:pt idx="17407">
                  <c:v>-860.52891731262207</c:v>
                </c:pt>
                <c:pt idx="17408">
                  <c:v>-860.430688858032</c:v>
                </c:pt>
                <c:pt idx="17409">
                  <c:v>-860.33430814743099</c:v>
                </c:pt>
                <c:pt idx="17410">
                  <c:v>-860.23971557617199</c:v>
                </c:pt>
                <c:pt idx="17411">
                  <c:v>-860.14691114425705</c:v>
                </c:pt>
                <c:pt idx="17412">
                  <c:v>-860.05607366561901</c:v>
                </c:pt>
                <c:pt idx="17413">
                  <c:v>-859.96720314025902</c:v>
                </c:pt>
                <c:pt idx="17414">
                  <c:v>-859.88047838211105</c:v>
                </c:pt>
                <c:pt idx="17415">
                  <c:v>-859.79613780975399</c:v>
                </c:pt>
                <c:pt idx="17416">
                  <c:v>-859.71424102783203</c:v>
                </c:pt>
                <c:pt idx="17417">
                  <c:v>-859.634788036347</c:v>
                </c:pt>
                <c:pt idx="17418">
                  <c:v>-859.55783843994197</c:v>
                </c:pt>
                <c:pt idx="17419">
                  <c:v>-859.48333263397194</c:v>
                </c:pt>
                <c:pt idx="17420">
                  <c:v>-859.41121101379395</c:v>
                </c:pt>
                <c:pt idx="17421">
                  <c:v>-859.34147357940697</c:v>
                </c:pt>
                <c:pt idx="17422">
                  <c:v>-859.274001121521</c:v>
                </c:pt>
                <c:pt idx="17423">
                  <c:v>-859.20867443084694</c:v>
                </c:pt>
                <c:pt idx="17424">
                  <c:v>-859.14549350738503</c:v>
                </c:pt>
                <c:pt idx="17425">
                  <c:v>-859.08445835113503</c:v>
                </c:pt>
                <c:pt idx="17426">
                  <c:v>-859.02586698532104</c:v>
                </c:pt>
                <c:pt idx="17427">
                  <c:v>-858.96983861923195</c:v>
                </c:pt>
                <c:pt idx="17428">
                  <c:v>-858.91661167144798</c:v>
                </c:pt>
                <c:pt idx="17429">
                  <c:v>-858.86630535125801</c:v>
                </c:pt>
                <c:pt idx="17430">
                  <c:v>-858.818919658661</c:v>
                </c:pt>
                <c:pt idx="17431">
                  <c:v>-858.774514198303</c:v>
                </c:pt>
                <c:pt idx="17432">
                  <c:v>-858.732850551605</c:v>
                </c:pt>
                <c:pt idx="17433">
                  <c:v>-858.69374990463302</c:v>
                </c:pt>
                <c:pt idx="17434">
                  <c:v>-858.65679502487205</c:v>
                </c:pt>
                <c:pt idx="17435">
                  <c:v>-858.62144947052002</c:v>
                </c:pt>
                <c:pt idx="17436">
                  <c:v>-858.58741521835304</c:v>
                </c:pt>
                <c:pt idx="17437">
                  <c:v>-858.55451345443703</c:v>
                </c:pt>
                <c:pt idx="17438">
                  <c:v>-858.52274417877197</c:v>
                </c:pt>
                <c:pt idx="17439">
                  <c:v>-858.49216699600197</c:v>
                </c:pt>
                <c:pt idx="17440">
                  <c:v>-858.46272230148293</c:v>
                </c:pt>
                <c:pt idx="17441">
                  <c:v>-858.43441009521507</c:v>
                </c:pt>
                <c:pt idx="17442">
                  <c:v>-858.40723037719704</c:v>
                </c:pt>
                <c:pt idx="17443">
                  <c:v>-858.38154077529907</c:v>
                </c:pt>
                <c:pt idx="17444">
                  <c:v>-858.35752010345504</c:v>
                </c:pt>
                <c:pt idx="17445">
                  <c:v>-858.33540678024292</c:v>
                </c:pt>
                <c:pt idx="17446">
                  <c:v>-858.31537961959907</c:v>
                </c:pt>
                <c:pt idx="17447">
                  <c:v>-858.29767704009998</c:v>
                </c:pt>
                <c:pt idx="17448">
                  <c:v>-858.28247785568306</c:v>
                </c:pt>
                <c:pt idx="17449">
                  <c:v>-858.27025890350399</c:v>
                </c:pt>
                <c:pt idx="17450">
                  <c:v>-858.261497020722</c:v>
                </c:pt>
                <c:pt idx="17451">
                  <c:v>-858.25672864913997</c:v>
                </c:pt>
                <c:pt idx="17452">
                  <c:v>-858.25613260269199</c:v>
                </c:pt>
                <c:pt idx="17453">
                  <c:v>-858.25964927673408</c:v>
                </c:pt>
                <c:pt idx="17454">
                  <c:v>-858.26721906661999</c:v>
                </c:pt>
                <c:pt idx="17455">
                  <c:v>-858.27836513519298</c:v>
                </c:pt>
                <c:pt idx="17456">
                  <c:v>-858.29261064529396</c:v>
                </c:pt>
                <c:pt idx="17457">
                  <c:v>-858.30924034118698</c:v>
                </c:pt>
                <c:pt idx="17458">
                  <c:v>-858.32765817642201</c:v>
                </c:pt>
                <c:pt idx="17459">
                  <c:v>-858.347327709198</c:v>
                </c:pt>
                <c:pt idx="17460">
                  <c:v>-858.36771249771095</c:v>
                </c:pt>
                <c:pt idx="17461">
                  <c:v>-858.38869333267201</c:v>
                </c:pt>
                <c:pt idx="17462">
                  <c:v>-858.41015100479103</c:v>
                </c:pt>
                <c:pt idx="17463">
                  <c:v>-858.43244314193703</c:v>
                </c:pt>
                <c:pt idx="17464">
                  <c:v>-858.45604658126899</c:v>
                </c:pt>
                <c:pt idx="17465">
                  <c:v>-858.48155736923195</c:v>
                </c:pt>
                <c:pt idx="17466">
                  <c:v>-858.50957155227707</c:v>
                </c:pt>
                <c:pt idx="17467">
                  <c:v>-858.54056596756004</c:v>
                </c:pt>
                <c:pt idx="17468">
                  <c:v>-858.57483863830601</c:v>
                </c:pt>
                <c:pt idx="17469">
                  <c:v>-858.61238956451393</c:v>
                </c:pt>
                <c:pt idx="17470">
                  <c:v>-858.65303993225098</c:v>
                </c:pt>
                <c:pt idx="17471">
                  <c:v>-858.69649171829201</c:v>
                </c:pt>
                <c:pt idx="17472">
                  <c:v>-858.74220848083496</c:v>
                </c:pt>
                <c:pt idx="17473">
                  <c:v>-858.78965377807594</c:v>
                </c:pt>
                <c:pt idx="17474">
                  <c:v>-858.83841037750301</c:v>
                </c:pt>
                <c:pt idx="17475">
                  <c:v>-858.88806104660102</c:v>
                </c:pt>
                <c:pt idx="17476">
                  <c:v>-858.938486576081</c:v>
                </c:pt>
                <c:pt idx="17477">
                  <c:v>-858.98962736129806</c:v>
                </c:pt>
                <c:pt idx="17478">
                  <c:v>-859.04166221618698</c:v>
                </c:pt>
                <c:pt idx="17479">
                  <c:v>-859.09476995468208</c:v>
                </c:pt>
                <c:pt idx="17480">
                  <c:v>-859.14924860000599</c:v>
                </c:pt>
                <c:pt idx="17481">
                  <c:v>-859.20533657073997</c:v>
                </c:pt>
                <c:pt idx="17482">
                  <c:v>-859.26357030868598</c:v>
                </c:pt>
                <c:pt idx="17483">
                  <c:v>-859.32424783706699</c:v>
                </c:pt>
                <c:pt idx="17484">
                  <c:v>-859.387607574463</c:v>
                </c:pt>
                <c:pt idx="17485">
                  <c:v>-859.45388793945301</c:v>
                </c:pt>
                <c:pt idx="17486">
                  <c:v>-859.52296972274803</c:v>
                </c:pt>
                <c:pt idx="17487">
                  <c:v>-859.59479331970192</c:v>
                </c:pt>
                <c:pt idx="17488">
                  <c:v>-859.66912031173706</c:v>
                </c:pt>
                <c:pt idx="17489">
                  <c:v>-859.74571228027401</c:v>
                </c:pt>
                <c:pt idx="17490">
                  <c:v>-859.82409238815308</c:v>
                </c:pt>
                <c:pt idx="17491">
                  <c:v>-859.903724193573</c:v>
                </c:pt>
                <c:pt idx="17492">
                  <c:v>-859.98401165008602</c:v>
                </c:pt>
                <c:pt idx="17493">
                  <c:v>-860.064537525177</c:v>
                </c:pt>
                <c:pt idx="17494">
                  <c:v>-860.145301818848</c:v>
                </c:pt>
                <c:pt idx="17495">
                  <c:v>-860.22636413574196</c:v>
                </c:pt>
                <c:pt idx="17496">
                  <c:v>-860.30814170837402</c:v>
                </c:pt>
                <c:pt idx="17497">
                  <c:v>-860.39123058319092</c:v>
                </c:pt>
                <c:pt idx="17498">
                  <c:v>-860.47628641128608</c:v>
                </c:pt>
                <c:pt idx="17499">
                  <c:v>-860.56372642517101</c:v>
                </c:pt>
                <c:pt idx="17500">
                  <c:v>-860.65408706665107</c:v>
                </c:pt>
                <c:pt idx="17501">
                  <c:v>-860.74742794036899</c:v>
                </c:pt>
                <c:pt idx="17502">
                  <c:v>-860.84345102310203</c:v>
                </c:pt>
                <c:pt idx="17503">
                  <c:v>-860.94197750091598</c:v>
                </c:pt>
                <c:pt idx="17504">
                  <c:v>-861.04241132736206</c:v>
                </c:pt>
                <c:pt idx="17505">
                  <c:v>-861.14427566528298</c:v>
                </c:pt>
                <c:pt idx="17506">
                  <c:v>-861.24691486358699</c:v>
                </c:pt>
                <c:pt idx="17507">
                  <c:v>-861.34985208511398</c:v>
                </c:pt>
                <c:pt idx="17508">
                  <c:v>-861.45284891128608</c:v>
                </c:pt>
                <c:pt idx="17509">
                  <c:v>-861.55572652816795</c:v>
                </c:pt>
                <c:pt idx="17510">
                  <c:v>-861.65878295898506</c:v>
                </c:pt>
                <c:pt idx="17511">
                  <c:v>-861.76219701767002</c:v>
                </c:pt>
                <c:pt idx="17512">
                  <c:v>-861.86626672744796</c:v>
                </c:pt>
                <c:pt idx="17513">
                  <c:v>-861.97129011154198</c:v>
                </c:pt>
                <c:pt idx="17514">
                  <c:v>-862.07732677459694</c:v>
                </c:pt>
                <c:pt idx="17515">
                  <c:v>-862.184436321259</c:v>
                </c:pt>
                <c:pt idx="17516">
                  <c:v>-862.29261875152599</c:v>
                </c:pt>
                <c:pt idx="17517">
                  <c:v>-862.40157604217598</c:v>
                </c:pt>
                <c:pt idx="17518">
                  <c:v>-862.51118898391701</c:v>
                </c:pt>
                <c:pt idx="17519">
                  <c:v>-862.62109994888306</c:v>
                </c:pt>
                <c:pt idx="17520">
                  <c:v>-862.731130123139</c:v>
                </c:pt>
                <c:pt idx="17521">
                  <c:v>-862.84104108810402</c:v>
                </c:pt>
                <c:pt idx="17522">
                  <c:v>-862.95077323913597</c:v>
                </c:pt>
                <c:pt idx="17523">
                  <c:v>-863.06026697158802</c:v>
                </c:pt>
                <c:pt idx="17524">
                  <c:v>-863.16958189010597</c:v>
                </c:pt>
                <c:pt idx="17525">
                  <c:v>-863.27895641326904</c:v>
                </c:pt>
                <c:pt idx="17526">
                  <c:v>-863.38850975036598</c:v>
                </c:pt>
                <c:pt idx="17527">
                  <c:v>-863.49842071533203</c:v>
                </c:pt>
                <c:pt idx="17528">
                  <c:v>-863.60874891281105</c:v>
                </c:pt>
                <c:pt idx="17529">
                  <c:v>-863.71973276138306</c:v>
                </c:pt>
                <c:pt idx="17530">
                  <c:v>-863.83161067962692</c:v>
                </c:pt>
                <c:pt idx="17531">
                  <c:v>-863.94450187683105</c:v>
                </c:pt>
                <c:pt idx="17532">
                  <c:v>-864.05852556228706</c:v>
                </c:pt>
                <c:pt idx="17533">
                  <c:v>-864.173622131348</c:v>
                </c:pt>
                <c:pt idx="17534">
                  <c:v>-864.28973197937</c:v>
                </c:pt>
                <c:pt idx="17535">
                  <c:v>-864.40691471099899</c:v>
                </c:pt>
                <c:pt idx="17536">
                  <c:v>-864.52517032623302</c:v>
                </c:pt>
                <c:pt idx="17537">
                  <c:v>-864.64443922042892</c:v>
                </c:pt>
                <c:pt idx="17538">
                  <c:v>-864.76442337036201</c:v>
                </c:pt>
                <c:pt idx="17539">
                  <c:v>-864.88458633422897</c:v>
                </c:pt>
                <c:pt idx="17540">
                  <c:v>-865.00451087951706</c:v>
                </c:pt>
                <c:pt idx="17541">
                  <c:v>-865.12389898300194</c:v>
                </c:pt>
                <c:pt idx="17542">
                  <c:v>-865.24275064468407</c:v>
                </c:pt>
                <c:pt idx="17543">
                  <c:v>-865.36106586456299</c:v>
                </c:pt>
                <c:pt idx="17544">
                  <c:v>-865.47890424728394</c:v>
                </c:pt>
                <c:pt idx="17545">
                  <c:v>-865.59614658355702</c:v>
                </c:pt>
                <c:pt idx="17546">
                  <c:v>-865.71303129196201</c:v>
                </c:pt>
                <c:pt idx="17547">
                  <c:v>-865.829737186432</c:v>
                </c:pt>
                <c:pt idx="17548">
                  <c:v>-865.94668149948097</c:v>
                </c:pt>
                <c:pt idx="17549">
                  <c:v>-866.06410264968895</c:v>
                </c:pt>
                <c:pt idx="17550">
                  <c:v>-866.18206024169899</c:v>
                </c:pt>
                <c:pt idx="17551">
                  <c:v>-866.30049467086792</c:v>
                </c:pt>
                <c:pt idx="17552">
                  <c:v>-866.41916751861595</c:v>
                </c:pt>
                <c:pt idx="17553">
                  <c:v>-866.53784036636398</c:v>
                </c:pt>
                <c:pt idx="17554">
                  <c:v>-866.65651321411201</c:v>
                </c:pt>
                <c:pt idx="17555">
                  <c:v>-866.77506685257003</c:v>
                </c:pt>
                <c:pt idx="17556">
                  <c:v>-866.89338207244896</c:v>
                </c:pt>
                <c:pt idx="17557">
                  <c:v>-867.01145887374901</c:v>
                </c:pt>
                <c:pt idx="17558">
                  <c:v>-867.12905883789108</c:v>
                </c:pt>
                <c:pt idx="17559">
                  <c:v>-867.24636077880905</c:v>
                </c:pt>
                <c:pt idx="17560">
                  <c:v>-867.36354351043701</c:v>
                </c:pt>
                <c:pt idx="17561">
                  <c:v>-867.48078584670998</c:v>
                </c:pt>
                <c:pt idx="17562">
                  <c:v>-867.59826660156295</c:v>
                </c:pt>
                <c:pt idx="17563">
                  <c:v>-867.71604537963901</c:v>
                </c:pt>
                <c:pt idx="17564">
                  <c:v>-867.83406257629395</c:v>
                </c:pt>
                <c:pt idx="17565">
                  <c:v>-867.952258586884</c:v>
                </c:pt>
                <c:pt idx="17566">
                  <c:v>-868.07063341140793</c:v>
                </c:pt>
                <c:pt idx="17567">
                  <c:v>-868.18888902664207</c:v>
                </c:pt>
                <c:pt idx="17568">
                  <c:v>-868.30672740936302</c:v>
                </c:pt>
                <c:pt idx="17569">
                  <c:v>-868.42361211776802</c:v>
                </c:pt>
                <c:pt idx="17570">
                  <c:v>-868.53906631469704</c:v>
                </c:pt>
                <c:pt idx="17571">
                  <c:v>-868.65267276763893</c:v>
                </c:pt>
                <c:pt idx="17572">
                  <c:v>-868.76419305801392</c:v>
                </c:pt>
                <c:pt idx="17573">
                  <c:v>-868.87368679046699</c:v>
                </c:pt>
                <c:pt idx="17574">
                  <c:v>-868.98115396499702</c:v>
                </c:pt>
                <c:pt idx="17575">
                  <c:v>-869.08671379089401</c:v>
                </c:pt>
                <c:pt idx="17576">
                  <c:v>-869.19072389602707</c:v>
                </c:pt>
                <c:pt idx="17577">
                  <c:v>-869.29366111755394</c:v>
                </c:pt>
                <c:pt idx="17578">
                  <c:v>-869.39594268798805</c:v>
                </c:pt>
                <c:pt idx="17579">
                  <c:v>-869.49804544448898</c:v>
                </c:pt>
                <c:pt idx="17580">
                  <c:v>-869.60032701492298</c:v>
                </c:pt>
                <c:pt idx="17581">
                  <c:v>-869.70284700393699</c:v>
                </c:pt>
                <c:pt idx="17582">
                  <c:v>-869.80572462081898</c:v>
                </c:pt>
                <c:pt idx="17583">
                  <c:v>-869.90890026092598</c:v>
                </c:pt>
                <c:pt idx="17584">
                  <c:v>-870.01231431961105</c:v>
                </c:pt>
                <c:pt idx="17585">
                  <c:v>-870.11578798294101</c:v>
                </c:pt>
                <c:pt idx="17586">
                  <c:v>-870.21926164627098</c:v>
                </c:pt>
                <c:pt idx="17587">
                  <c:v>-870.32231807708808</c:v>
                </c:pt>
                <c:pt idx="17588">
                  <c:v>-870.42465925216698</c:v>
                </c:pt>
                <c:pt idx="17589">
                  <c:v>-870.52604675292991</c:v>
                </c:pt>
                <c:pt idx="17590">
                  <c:v>-870.62630176544201</c:v>
                </c:pt>
                <c:pt idx="17591">
                  <c:v>-870.72542428970405</c:v>
                </c:pt>
                <c:pt idx="17592">
                  <c:v>-870.82335472107002</c:v>
                </c:pt>
                <c:pt idx="17593">
                  <c:v>-870.91997385025002</c:v>
                </c:pt>
                <c:pt idx="17594">
                  <c:v>-871.01510286331199</c:v>
                </c:pt>
                <c:pt idx="17595">
                  <c:v>-871.10868215560902</c:v>
                </c:pt>
                <c:pt idx="17596">
                  <c:v>-871.20065212249801</c:v>
                </c:pt>
                <c:pt idx="17597">
                  <c:v>-871.29131078720093</c:v>
                </c:pt>
                <c:pt idx="17598">
                  <c:v>-871.38071775436401</c:v>
                </c:pt>
                <c:pt idx="17599">
                  <c:v>-871.46881341934204</c:v>
                </c:pt>
                <c:pt idx="17600">
                  <c:v>-871.55559778213501</c:v>
                </c:pt>
                <c:pt idx="17601">
                  <c:v>-871.64095163345405</c:v>
                </c:pt>
                <c:pt idx="17602">
                  <c:v>-871.72511339187599</c:v>
                </c:pt>
                <c:pt idx="17603">
                  <c:v>-871.80844068527199</c:v>
                </c:pt>
                <c:pt idx="17604">
                  <c:v>-871.89135074615501</c:v>
                </c:pt>
                <c:pt idx="17605">
                  <c:v>-871.97396278381393</c:v>
                </c:pt>
                <c:pt idx="17606">
                  <c:v>-872.05627679824897</c:v>
                </c:pt>
                <c:pt idx="17607">
                  <c:v>-872.13847160339401</c:v>
                </c:pt>
                <c:pt idx="17608">
                  <c:v>-872.22054719924904</c:v>
                </c:pt>
                <c:pt idx="17609">
                  <c:v>-872.30280160903999</c:v>
                </c:pt>
                <c:pt idx="17610">
                  <c:v>-872.385354042053</c:v>
                </c:pt>
                <c:pt idx="17611">
                  <c:v>-872.46820449829102</c:v>
                </c:pt>
                <c:pt idx="17612">
                  <c:v>-872.55117416381904</c:v>
                </c:pt>
                <c:pt idx="17613">
                  <c:v>-872.63408422470093</c:v>
                </c:pt>
                <c:pt idx="17614">
                  <c:v>-872.71693468093895</c:v>
                </c:pt>
                <c:pt idx="17615">
                  <c:v>-872.79966592788696</c:v>
                </c:pt>
                <c:pt idx="17616">
                  <c:v>-872.88221836090099</c:v>
                </c:pt>
                <c:pt idx="17617">
                  <c:v>-872.96441316604592</c:v>
                </c:pt>
                <c:pt idx="17618">
                  <c:v>-873.04583311081001</c:v>
                </c:pt>
                <c:pt idx="17619">
                  <c:v>-873.12594175338802</c:v>
                </c:pt>
                <c:pt idx="17620">
                  <c:v>-873.20402383804299</c:v>
                </c:pt>
                <c:pt idx="17621">
                  <c:v>-873.27972173690796</c:v>
                </c:pt>
                <c:pt idx="17622">
                  <c:v>-873.35261821746803</c:v>
                </c:pt>
                <c:pt idx="17623">
                  <c:v>-873.42247486114502</c:v>
                </c:pt>
                <c:pt idx="17624">
                  <c:v>-873.48905324935902</c:v>
                </c:pt>
                <c:pt idx="17625">
                  <c:v>-873.55259180068992</c:v>
                </c:pt>
                <c:pt idx="17626">
                  <c:v>-873.61326932907104</c:v>
                </c:pt>
                <c:pt idx="17627">
                  <c:v>-873.67174148559593</c:v>
                </c:pt>
                <c:pt idx="17628">
                  <c:v>-873.72878313064598</c:v>
                </c:pt>
                <c:pt idx="17629">
                  <c:v>-873.78516912460304</c:v>
                </c:pt>
                <c:pt idx="17630">
                  <c:v>-873.84161472320602</c:v>
                </c:pt>
                <c:pt idx="17631">
                  <c:v>-873.89871597290107</c:v>
                </c:pt>
                <c:pt idx="17632">
                  <c:v>-873.95689010620094</c:v>
                </c:pt>
                <c:pt idx="17633">
                  <c:v>-874.01631593704201</c:v>
                </c:pt>
                <c:pt idx="17634">
                  <c:v>-874.07699346542404</c:v>
                </c:pt>
                <c:pt idx="17635">
                  <c:v>-874.13862466812202</c:v>
                </c:pt>
                <c:pt idx="17636">
                  <c:v>-874.20085191726707</c:v>
                </c:pt>
                <c:pt idx="17637">
                  <c:v>-874.26319837570202</c:v>
                </c:pt>
                <c:pt idx="17638">
                  <c:v>-874.32512760162399</c:v>
                </c:pt>
                <c:pt idx="17639">
                  <c:v>-874.38610315322899</c:v>
                </c:pt>
                <c:pt idx="17640">
                  <c:v>-874.44570779800392</c:v>
                </c:pt>
                <c:pt idx="17641">
                  <c:v>-874.50370311737106</c:v>
                </c:pt>
                <c:pt idx="17642">
                  <c:v>-874.55991029739403</c:v>
                </c:pt>
                <c:pt idx="17643">
                  <c:v>-874.61438894271896</c:v>
                </c:pt>
                <c:pt idx="17644">
                  <c:v>-874.66719865798996</c:v>
                </c:pt>
                <c:pt idx="17645">
                  <c:v>-874.71863746643101</c:v>
                </c:pt>
                <c:pt idx="17646">
                  <c:v>-874.76900339126598</c:v>
                </c:pt>
                <c:pt idx="17647">
                  <c:v>-874.81883287429798</c:v>
                </c:pt>
                <c:pt idx="17648">
                  <c:v>-874.868543148041</c:v>
                </c:pt>
                <c:pt idx="17649">
                  <c:v>-874.918491840363</c:v>
                </c:pt>
                <c:pt idx="17650">
                  <c:v>-874.96891736984298</c:v>
                </c:pt>
                <c:pt idx="17651">
                  <c:v>-875.01987934112594</c:v>
                </c:pt>
                <c:pt idx="17652">
                  <c:v>-875.07131814956699</c:v>
                </c:pt>
                <c:pt idx="17653">
                  <c:v>-875.12317419052101</c:v>
                </c:pt>
                <c:pt idx="17654">
                  <c:v>-875.17503023147606</c:v>
                </c:pt>
                <c:pt idx="17655">
                  <c:v>-875.22652864456199</c:v>
                </c:pt>
                <c:pt idx="17656">
                  <c:v>-875.27719259262108</c:v>
                </c:pt>
                <c:pt idx="17657">
                  <c:v>-875.326426029206</c:v>
                </c:pt>
                <c:pt idx="17658">
                  <c:v>-875.37410974502598</c:v>
                </c:pt>
                <c:pt idx="17659">
                  <c:v>-875.42000532150303</c:v>
                </c:pt>
                <c:pt idx="17660">
                  <c:v>-875.46423196792603</c:v>
                </c:pt>
                <c:pt idx="17661">
                  <c:v>-875.50696849822998</c:v>
                </c:pt>
                <c:pt idx="17662">
                  <c:v>-875.54845333099399</c:v>
                </c:pt>
                <c:pt idx="17663">
                  <c:v>-875.58910369873092</c:v>
                </c:pt>
                <c:pt idx="17664">
                  <c:v>-875.62933683395408</c:v>
                </c:pt>
                <c:pt idx="17665">
                  <c:v>-875.66945075988792</c:v>
                </c:pt>
                <c:pt idx="17666">
                  <c:v>-875.70962429046699</c:v>
                </c:pt>
                <c:pt idx="17667">
                  <c:v>-875.74991703033493</c:v>
                </c:pt>
                <c:pt idx="17668">
                  <c:v>-875.79044818878197</c:v>
                </c:pt>
                <c:pt idx="17669">
                  <c:v>-875.83103895187401</c:v>
                </c:pt>
                <c:pt idx="17670">
                  <c:v>-875.87162971496605</c:v>
                </c:pt>
                <c:pt idx="17671">
                  <c:v>-875.91198205947899</c:v>
                </c:pt>
                <c:pt idx="17672">
                  <c:v>-875.95173835754395</c:v>
                </c:pt>
                <c:pt idx="17673">
                  <c:v>-875.99066019058205</c:v>
                </c:pt>
                <c:pt idx="17674">
                  <c:v>-876.02868795394897</c:v>
                </c:pt>
                <c:pt idx="17675">
                  <c:v>-876.06558322906494</c:v>
                </c:pt>
                <c:pt idx="17676">
                  <c:v>-876.10134601592995</c:v>
                </c:pt>
                <c:pt idx="17677">
                  <c:v>-876.13597631454502</c:v>
                </c:pt>
                <c:pt idx="17678">
                  <c:v>-876.169533729553</c:v>
                </c:pt>
                <c:pt idx="17679">
                  <c:v>-876.20219707489002</c:v>
                </c:pt>
                <c:pt idx="17680">
                  <c:v>-876.23438358306908</c:v>
                </c:pt>
                <c:pt idx="17681">
                  <c:v>-876.26651048660301</c:v>
                </c:pt>
                <c:pt idx="17682">
                  <c:v>-876.29893541336105</c:v>
                </c:pt>
                <c:pt idx="17683">
                  <c:v>-876.33201599121094</c:v>
                </c:pt>
                <c:pt idx="17684">
                  <c:v>-876.36581182479904</c:v>
                </c:pt>
                <c:pt idx="17685">
                  <c:v>-876.40050172805798</c:v>
                </c:pt>
                <c:pt idx="17686">
                  <c:v>-876.43590688705501</c:v>
                </c:pt>
                <c:pt idx="17687">
                  <c:v>-876.471788883209</c:v>
                </c:pt>
                <c:pt idx="17688">
                  <c:v>-876.50767087936401</c:v>
                </c:pt>
                <c:pt idx="17689">
                  <c:v>-876.54301643371605</c:v>
                </c:pt>
                <c:pt idx="17690">
                  <c:v>-876.57722949981701</c:v>
                </c:pt>
                <c:pt idx="17691">
                  <c:v>-876.60983324050903</c:v>
                </c:pt>
                <c:pt idx="17692">
                  <c:v>-876.64047002792404</c:v>
                </c:pt>
                <c:pt idx="17693">
                  <c:v>-876.66878223419201</c:v>
                </c:pt>
                <c:pt idx="17694">
                  <c:v>-876.69471025466896</c:v>
                </c:pt>
                <c:pt idx="17695">
                  <c:v>-876.71849250793503</c:v>
                </c:pt>
                <c:pt idx="17696">
                  <c:v>-876.74060583114601</c:v>
                </c:pt>
                <c:pt idx="17697">
                  <c:v>-876.76194429397606</c:v>
                </c:pt>
                <c:pt idx="17698">
                  <c:v>-876.78316354751598</c:v>
                </c:pt>
                <c:pt idx="17699">
                  <c:v>-876.80515766143799</c:v>
                </c:pt>
                <c:pt idx="17700">
                  <c:v>-876.82864189147995</c:v>
                </c:pt>
                <c:pt idx="17701">
                  <c:v>-876.85403347015404</c:v>
                </c:pt>
                <c:pt idx="17702">
                  <c:v>-876.88145160675094</c:v>
                </c:pt>
                <c:pt idx="17703">
                  <c:v>-876.910598278046</c:v>
                </c:pt>
                <c:pt idx="17704">
                  <c:v>-876.940698623657</c:v>
                </c:pt>
                <c:pt idx="17705">
                  <c:v>-876.97091817855903</c:v>
                </c:pt>
                <c:pt idx="17706">
                  <c:v>-877.00012445449897</c:v>
                </c:pt>
                <c:pt idx="17707">
                  <c:v>-877.02742338180599</c:v>
                </c:pt>
                <c:pt idx="17708">
                  <c:v>-877.05221891403198</c:v>
                </c:pt>
                <c:pt idx="17709">
                  <c:v>-877.07409381866501</c:v>
                </c:pt>
                <c:pt idx="17710">
                  <c:v>-877.093286514282</c:v>
                </c:pt>
                <c:pt idx="17711">
                  <c:v>-877.11021423339901</c:v>
                </c:pt>
                <c:pt idx="17712">
                  <c:v>-877.12565183639504</c:v>
                </c:pt>
                <c:pt idx="17713">
                  <c:v>-877.14019536972103</c:v>
                </c:pt>
                <c:pt idx="17714">
                  <c:v>-877.15456008911201</c:v>
                </c:pt>
                <c:pt idx="17715">
                  <c:v>-877.16892480850197</c:v>
                </c:pt>
                <c:pt idx="17716">
                  <c:v>-877.18346834182807</c:v>
                </c:pt>
                <c:pt idx="17717">
                  <c:v>-877.19807147979805</c:v>
                </c:pt>
                <c:pt idx="17718">
                  <c:v>-877.21255540847801</c:v>
                </c:pt>
                <c:pt idx="17719">
                  <c:v>-877.22674131393501</c:v>
                </c:pt>
                <c:pt idx="17720">
                  <c:v>-877.24045038223301</c:v>
                </c:pt>
                <c:pt idx="17721">
                  <c:v>-877.25356340408302</c:v>
                </c:pt>
                <c:pt idx="17722">
                  <c:v>-877.26625919342098</c:v>
                </c:pt>
                <c:pt idx="17723">
                  <c:v>-877.27877616882301</c:v>
                </c:pt>
                <c:pt idx="17724">
                  <c:v>-877.29153156280495</c:v>
                </c:pt>
                <c:pt idx="17725">
                  <c:v>-877.30470418930099</c:v>
                </c:pt>
                <c:pt idx="17726">
                  <c:v>-877.318532466889</c:v>
                </c:pt>
                <c:pt idx="17727">
                  <c:v>-877.33289718627998</c:v>
                </c:pt>
                <c:pt idx="17728">
                  <c:v>-877.34750032424904</c:v>
                </c:pt>
                <c:pt idx="17729">
                  <c:v>-877.36204385757492</c:v>
                </c:pt>
                <c:pt idx="17730">
                  <c:v>-877.37599134445202</c:v>
                </c:pt>
                <c:pt idx="17731">
                  <c:v>-877.38904476165794</c:v>
                </c:pt>
                <c:pt idx="17732">
                  <c:v>-877.40084648132301</c:v>
                </c:pt>
                <c:pt idx="17733">
                  <c:v>-877.41127729415894</c:v>
                </c:pt>
                <c:pt idx="17734">
                  <c:v>-877.42039680481003</c:v>
                </c:pt>
                <c:pt idx="17735">
                  <c:v>-877.42826461791992</c:v>
                </c:pt>
                <c:pt idx="17736">
                  <c:v>-877.43511915206898</c:v>
                </c:pt>
                <c:pt idx="17737">
                  <c:v>-877.44137763977096</c:v>
                </c:pt>
                <c:pt idx="17738">
                  <c:v>-877.44751691818306</c:v>
                </c:pt>
                <c:pt idx="17739">
                  <c:v>-877.45413303375301</c:v>
                </c:pt>
                <c:pt idx="17740">
                  <c:v>-877.46140480041504</c:v>
                </c:pt>
                <c:pt idx="17741">
                  <c:v>-877.46951103210495</c:v>
                </c:pt>
                <c:pt idx="17742">
                  <c:v>-877.47821331024193</c:v>
                </c:pt>
                <c:pt idx="17743">
                  <c:v>-877.48727321624801</c:v>
                </c:pt>
                <c:pt idx="17744">
                  <c:v>-877.49645233154297</c:v>
                </c:pt>
                <c:pt idx="17745">
                  <c:v>-877.50539302825905</c:v>
                </c:pt>
                <c:pt idx="17746">
                  <c:v>-877.51379728317306</c:v>
                </c:pt>
                <c:pt idx="17747">
                  <c:v>-877.52118825912498</c:v>
                </c:pt>
                <c:pt idx="17748">
                  <c:v>-877.52732753753708</c:v>
                </c:pt>
                <c:pt idx="17749">
                  <c:v>-877.53221511840798</c:v>
                </c:pt>
                <c:pt idx="17750">
                  <c:v>-877.53614902496406</c:v>
                </c:pt>
                <c:pt idx="17751">
                  <c:v>-877.53936767578102</c:v>
                </c:pt>
                <c:pt idx="17752">
                  <c:v>-877.54234790802002</c:v>
                </c:pt>
                <c:pt idx="17753">
                  <c:v>-877.54526853561401</c:v>
                </c:pt>
                <c:pt idx="17754">
                  <c:v>-877.54830837249801</c:v>
                </c:pt>
                <c:pt idx="17755">
                  <c:v>-877.551527023316</c:v>
                </c:pt>
                <c:pt idx="17756">
                  <c:v>-877.55486488342308</c:v>
                </c:pt>
                <c:pt idx="17757">
                  <c:v>-877.55826234817505</c:v>
                </c:pt>
                <c:pt idx="17758">
                  <c:v>-877.56160020828293</c:v>
                </c:pt>
                <c:pt idx="17759">
                  <c:v>-877.56475925445602</c:v>
                </c:pt>
                <c:pt idx="17760">
                  <c:v>-877.56773948669502</c:v>
                </c:pt>
                <c:pt idx="17761">
                  <c:v>-877.57060050964401</c:v>
                </c:pt>
                <c:pt idx="17762">
                  <c:v>-877.57358074188301</c:v>
                </c:pt>
                <c:pt idx="17763">
                  <c:v>-877.57715702056908</c:v>
                </c:pt>
                <c:pt idx="17764">
                  <c:v>-877.58174657821701</c:v>
                </c:pt>
                <c:pt idx="17765">
                  <c:v>-877.58776664733898</c:v>
                </c:pt>
                <c:pt idx="17766">
                  <c:v>-877.59545564651501</c:v>
                </c:pt>
                <c:pt idx="17767">
                  <c:v>-877.60505199432396</c:v>
                </c:pt>
                <c:pt idx="17768">
                  <c:v>-877.61643648147606</c:v>
                </c:pt>
                <c:pt idx="17769">
                  <c:v>-877.62948989868198</c:v>
                </c:pt>
                <c:pt idx="17770">
                  <c:v>-877.64373540878296</c:v>
                </c:pt>
                <c:pt idx="17771">
                  <c:v>-877.65881538391102</c:v>
                </c:pt>
                <c:pt idx="17772">
                  <c:v>-877.67413377761898</c:v>
                </c:pt>
                <c:pt idx="17773">
                  <c:v>-877.68921375274704</c:v>
                </c:pt>
                <c:pt idx="17774">
                  <c:v>-877.70357847213802</c:v>
                </c:pt>
                <c:pt idx="17775">
                  <c:v>-877.71687030792305</c:v>
                </c:pt>
                <c:pt idx="17776">
                  <c:v>-877.72891044616699</c:v>
                </c:pt>
                <c:pt idx="17777">
                  <c:v>-877.73952007293701</c:v>
                </c:pt>
                <c:pt idx="17778">
                  <c:v>-877.74875879287697</c:v>
                </c:pt>
                <c:pt idx="17779">
                  <c:v>-877.75668621063301</c:v>
                </c:pt>
                <c:pt idx="17780">
                  <c:v>-877.76348114013695</c:v>
                </c:pt>
                <c:pt idx="17781">
                  <c:v>-877.76914358139106</c:v>
                </c:pt>
                <c:pt idx="17782">
                  <c:v>-877.77373313903797</c:v>
                </c:pt>
                <c:pt idx="17783">
                  <c:v>-877.77719020843506</c:v>
                </c:pt>
                <c:pt idx="17784">
                  <c:v>-877.77993202209495</c:v>
                </c:pt>
                <c:pt idx="17785">
                  <c:v>-877.78225660324097</c:v>
                </c:pt>
                <c:pt idx="17786">
                  <c:v>-877.78458118438698</c:v>
                </c:pt>
                <c:pt idx="17787">
                  <c:v>-877.78726339340199</c:v>
                </c:pt>
                <c:pt idx="17788">
                  <c:v>-877.79030323028599</c:v>
                </c:pt>
                <c:pt idx="17789">
                  <c:v>-877.79393911361694</c:v>
                </c:pt>
                <c:pt idx="17790">
                  <c:v>-877.79805183410701</c:v>
                </c:pt>
                <c:pt idx="17791">
                  <c:v>-877.80264139175392</c:v>
                </c:pt>
                <c:pt idx="17792">
                  <c:v>-877.80740976333595</c:v>
                </c:pt>
                <c:pt idx="17793">
                  <c:v>-877.811939716339</c:v>
                </c:pt>
                <c:pt idx="17794">
                  <c:v>-877.81569480895996</c:v>
                </c:pt>
                <c:pt idx="17795">
                  <c:v>-877.81813859939598</c:v>
                </c:pt>
                <c:pt idx="17796">
                  <c:v>-877.81903266906806</c:v>
                </c:pt>
                <c:pt idx="17797">
                  <c:v>-877.81849622726497</c:v>
                </c:pt>
                <c:pt idx="17798">
                  <c:v>-877.81670808792092</c:v>
                </c:pt>
                <c:pt idx="17799">
                  <c:v>-877.81414508819603</c:v>
                </c:pt>
                <c:pt idx="17800">
                  <c:v>-877.81134366989204</c:v>
                </c:pt>
                <c:pt idx="17801">
                  <c:v>-877.80878067016602</c:v>
                </c:pt>
                <c:pt idx="17802">
                  <c:v>-877.80711174011299</c:v>
                </c:pt>
                <c:pt idx="17803">
                  <c:v>-877.80669450759899</c:v>
                </c:pt>
                <c:pt idx="17804">
                  <c:v>-877.80776739120506</c:v>
                </c:pt>
                <c:pt idx="17805">
                  <c:v>-877.81050920486496</c:v>
                </c:pt>
                <c:pt idx="17806">
                  <c:v>-877.81474113464401</c:v>
                </c:pt>
                <c:pt idx="17807">
                  <c:v>-877.820165157318</c:v>
                </c:pt>
                <c:pt idx="17808">
                  <c:v>-877.82636404037498</c:v>
                </c:pt>
                <c:pt idx="17809">
                  <c:v>-877.83268213272095</c:v>
                </c:pt>
                <c:pt idx="17810">
                  <c:v>-877.83864259719894</c:v>
                </c:pt>
                <c:pt idx="17811">
                  <c:v>-877.84388780593895</c:v>
                </c:pt>
                <c:pt idx="17812">
                  <c:v>-877.84829854965199</c:v>
                </c:pt>
                <c:pt idx="17813">
                  <c:v>-877.85199403762795</c:v>
                </c:pt>
                <c:pt idx="17814">
                  <c:v>-877.85503387451195</c:v>
                </c:pt>
                <c:pt idx="17815">
                  <c:v>-877.85765647888206</c:v>
                </c:pt>
                <c:pt idx="17816">
                  <c:v>-877.86021947860695</c:v>
                </c:pt>
                <c:pt idx="17817">
                  <c:v>-877.86314010620094</c:v>
                </c:pt>
                <c:pt idx="17818">
                  <c:v>-877.86689519882202</c:v>
                </c:pt>
                <c:pt idx="17819">
                  <c:v>-877.87172317504906</c:v>
                </c:pt>
                <c:pt idx="17820">
                  <c:v>-877.87756443023704</c:v>
                </c:pt>
                <c:pt idx="17821">
                  <c:v>-877.884240150452</c:v>
                </c:pt>
                <c:pt idx="17822">
                  <c:v>-877.89127349853493</c:v>
                </c:pt>
                <c:pt idx="17823">
                  <c:v>-877.89830684661899</c:v>
                </c:pt>
                <c:pt idx="17824">
                  <c:v>-877.90510177612305</c:v>
                </c:pt>
                <c:pt idx="17825">
                  <c:v>-877.91136026382492</c:v>
                </c:pt>
                <c:pt idx="17826">
                  <c:v>-877.91678428649902</c:v>
                </c:pt>
                <c:pt idx="17827">
                  <c:v>-877.92113542556808</c:v>
                </c:pt>
                <c:pt idx="17828">
                  <c:v>-877.92441368103005</c:v>
                </c:pt>
                <c:pt idx="17829">
                  <c:v>-877.92673826217697</c:v>
                </c:pt>
                <c:pt idx="17830">
                  <c:v>-877.92828798294101</c:v>
                </c:pt>
                <c:pt idx="17831">
                  <c:v>-877.92924165725708</c:v>
                </c:pt>
                <c:pt idx="17832">
                  <c:v>-877.92965888977096</c:v>
                </c:pt>
                <c:pt idx="17833">
                  <c:v>-877.92959928512596</c:v>
                </c:pt>
                <c:pt idx="17834">
                  <c:v>-877.928884029389</c:v>
                </c:pt>
                <c:pt idx="17835">
                  <c:v>-877.92769193649292</c:v>
                </c:pt>
                <c:pt idx="17836">
                  <c:v>-877.92602300643898</c:v>
                </c:pt>
                <c:pt idx="17837">
                  <c:v>-877.92399644851707</c:v>
                </c:pt>
                <c:pt idx="17838">
                  <c:v>-877.92191028594993</c:v>
                </c:pt>
                <c:pt idx="17839">
                  <c:v>-877.91988372802803</c:v>
                </c:pt>
                <c:pt idx="17840">
                  <c:v>-877.91833400726296</c:v>
                </c:pt>
                <c:pt idx="17841">
                  <c:v>-877.917678356171</c:v>
                </c:pt>
                <c:pt idx="17842">
                  <c:v>-877.91827440261898</c:v>
                </c:pt>
                <c:pt idx="17843">
                  <c:v>-877.920300960541</c:v>
                </c:pt>
                <c:pt idx="17844">
                  <c:v>-877.92387723922798</c:v>
                </c:pt>
                <c:pt idx="17845">
                  <c:v>-877.92876482009899</c:v>
                </c:pt>
                <c:pt idx="17846">
                  <c:v>-877.93466567993198</c:v>
                </c:pt>
                <c:pt idx="17847">
                  <c:v>-877.94110298156806</c:v>
                </c:pt>
                <c:pt idx="17848">
                  <c:v>-877.94754028320301</c:v>
                </c:pt>
                <c:pt idx="17849">
                  <c:v>-877.95356035232601</c:v>
                </c:pt>
                <c:pt idx="17850">
                  <c:v>-877.95874595642101</c:v>
                </c:pt>
                <c:pt idx="17851">
                  <c:v>-877.96285867691108</c:v>
                </c:pt>
                <c:pt idx="17852">
                  <c:v>-877.96589851379395</c:v>
                </c:pt>
                <c:pt idx="17853">
                  <c:v>-877.96786546707199</c:v>
                </c:pt>
                <c:pt idx="17854">
                  <c:v>-877.96905755996704</c:v>
                </c:pt>
                <c:pt idx="17855">
                  <c:v>-877.96989202499401</c:v>
                </c:pt>
                <c:pt idx="17856">
                  <c:v>-877.97078609466598</c:v>
                </c:pt>
                <c:pt idx="17857">
                  <c:v>-877.97215700149604</c:v>
                </c:pt>
                <c:pt idx="17858">
                  <c:v>-877.97424316406295</c:v>
                </c:pt>
                <c:pt idx="17859">
                  <c:v>-877.97710418701195</c:v>
                </c:pt>
                <c:pt idx="17860">
                  <c:v>-877.98079967498802</c:v>
                </c:pt>
                <c:pt idx="17861">
                  <c:v>-877.98527002334595</c:v>
                </c:pt>
                <c:pt idx="17862">
                  <c:v>-877.99057483673096</c:v>
                </c:pt>
                <c:pt idx="17863">
                  <c:v>-877.99641609191895</c:v>
                </c:pt>
                <c:pt idx="17864">
                  <c:v>-878.00261497497604</c:v>
                </c:pt>
                <c:pt idx="17865">
                  <c:v>-878.00869464874302</c:v>
                </c:pt>
                <c:pt idx="17866">
                  <c:v>-878.01423788070701</c:v>
                </c:pt>
                <c:pt idx="17867">
                  <c:v>-878.01900625228905</c:v>
                </c:pt>
                <c:pt idx="17868">
                  <c:v>-878.02264213562</c:v>
                </c:pt>
                <c:pt idx="17869">
                  <c:v>-878.02484750747703</c:v>
                </c:pt>
                <c:pt idx="17870">
                  <c:v>-878.025562763214</c:v>
                </c:pt>
                <c:pt idx="17871">
                  <c:v>-878.02466869354294</c:v>
                </c:pt>
                <c:pt idx="17872">
                  <c:v>-878.02240371704102</c:v>
                </c:pt>
                <c:pt idx="17873">
                  <c:v>-878.01924467086792</c:v>
                </c:pt>
                <c:pt idx="17874">
                  <c:v>-878.01554918289207</c:v>
                </c:pt>
                <c:pt idx="17875">
                  <c:v>-878.011794090271</c:v>
                </c:pt>
                <c:pt idx="17876">
                  <c:v>-878.00845623016403</c:v>
                </c:pt>
                <c:pt idx="17877">
                  <c:v>-878.00577402114902</c:v>
                </c:pt>
                <c:pt idx="17878">
                  <c:v>-878.00416469573997</c:v>
                </c:pt>
                <c:pt idx="17879">
                  <c:v>-878.00380706787098</c:v>
                </c:pt>
                <c:pt idx="17880">
                  <c:v>-878.00476074218795</c:v>
                </c:pt>
                <c:pt idx="17881">
                  <c:v>-878.00666809082099</c:v>
                </c:pt>
                <c:pt idx="17882">
                  <c:v>-878.00917148590099</c:v>
                </c:pt>
                <c:pt idx="17883">
                  <c:v>-878.011913299561</c:v>
                </c:pt>
                <c:pt idx="17884">
                  <c:v>-878.01471471786499</c:v>
                </c:pt>
                <c:pt idx="17885">
                  <c:v>-878.01769495010399</c:v>
                </c:pt>
                <c:pt idx="17886">
                  <c:v>-878.02097320556697</c:v>
                </c:pt>
                <c:pt idx="17887">
                  <c:v>-878.02454948425293</c:v>
                </c:pt>
                <c:pt idx="17888">
                  <c:v>-878.02830457687401</c:v>
                </c:pt>
                <c:pt idx="17889">
                  <c:v>-878.03229808807396</c:v>
                </c:pt>
                <c:pt idx="17890">
                  <c:v>-878.03641080856301</c:v>
                </c:pt>
                <c:pt idx="17891">
                  <c:v>-878.04070234298706</c:v>
                </c:pt>
                <c:pt idx="17892">
                  <c:v>-878.04517269134499</c:v>
                </c:pt>
                <c:pt idx="17893">
                  <c:v>-878.04958343505905</c:v>
                </c:pt>
                <c:pt idx="17894">
                  <c:v>-878.05339813232399</c:v>
                </c:pt>
                <c:pt idx="17895">
                  <c:v>-878.05631875991799</c:v>
                </c:pt>
                <c:pt idx="17896">
                  <c:v>-878.05804729461693</c:v>
                </c:pt>
                <c:pt idx="17897">
                  <c:v>-878.05852413177502</c:v>
                </c:pt>
                <c:pt idx="17898">
                  <c:v>-878.05798768997192</c:v>
                </c:pt>
                <c:pt idx="17899">
                  <c:v>-878.05661678314198</c:v>
                </c:pt>
                <c:pt idx="17900">
                  <c:v>-878.05470943450905</c:v>
                </c:pt>
                <c:pt idx="17901">
                  <c:v>-878.05232524871803</c:v>
                </c:pt>
                <c:pt idx="17902">
                  <c:v>-878.04988145828293</c:v>
                </c:pt>
                <c:pt idx="17903">
                  <c:v>-878.04767608642601</c:v>
                </c:pt>
                <c:pt idx="17904">
                  <c:v>-878.04594755172798</c:v>
                </c:pt>
                <c:pt idx="17905">
                  <c:v>-878.044934272766</c:v>
                </c:pt>
                <c:pt idx="17906">
                  <c:v>-878.04475545883201</c:v>
                </c:pt>
                <c:pt idx="17907">
                  <c:v>-878.04535150528</c:v>
                </c:pt>
                <c:pt idx="17908">
                  <c:v>-878.04684162139893</c:v>
                </c:pt>
                <c:pt idx="17909">
                  <c:v>-878.04916620254494</c:v>
                </c:pt>
                <c:pt idx="17910">
                  <c:v>-878.05238485336304</c:v>
                </c:pt>
                <c:pt idx="17911">
                  <c:v>-878.05637836456299</c:v>
                </c:pt>
                <c:pt idx="17912">
                  <c:v>-878.06108713150002</c:v>
                </c:pt>
                <c:pt idx="17913">
                  <c:v>-878.06645154953003</c:v>
                </c:pt>
                <c:pt idx="17914">
                  <c:v>-878.07205438613892</c:v>
                </c:pt>
                <c:pt idx="17915">
                  <c:v>-878.07765722274803</c:v>
                </c:pt>
                <c:pt idx="17916">
                  <c:v>-878.08272361755394</c:v>
                </c:pt>
                <c:pt idx="17917">
                  <c:v>-878.08683633804299</c:v>
                </c:pt>
                <c:pt idx="17918">
                  <c:v>-878.089637756348</c:v>
                </c:pt>
                <c:pt idx="17919">
                  <c:v>-878.09077024459907</c:v>
                </c:pt>
                <c:pt idx="17920">
                  <c:v>-878.09011459350597</c:v>
                </c:pt>
                <c:pt idx="17921">
                  <c:v>-878.08761119842598</c:v>
                </c:pt>
                <c:pt idx="17922">
                  <c:v>-878.08349847793602</c:v>
                </c:pt>
                <c:pt idx="17923">
                  <c:v>-878.07819366455101</c:v>
                </c:pt>
                <c:pt idx="17924">
                  <c:v>-878.07235240936302</c:v>
                </c:pt>
                <c:pt idx="17925">
                  <c:v>-878.06663036346504</c:v>
                </c:pt>
                <c:pt idx="17926">
                  <c:v>-878.06192159652699</c:v>
                </c:pt>
                <c:pt idx="17927">
                  <c:v>-878.058702945709</c:v>
                </c:pt>
                <c:pt idx="17928">
                  <c:v>-878.05739164352394</c:v>
                </c:pt>
                <c:pt idx="17929">
                  <c:v>-878.05822610855103</c:v>
                </c:pt>
                <c:pt idx="17930">
                  <c:v>-878.06114673614502</c:v>
                </c:pt>
                <c:pt idx="17931">
                  <c:v>-878.06597471237205</c:v>
                </c:pt>
                <c:pt idx="17932">
                  <c:v>-878.07223320007301</c:v>
                </c:pt>
                <c:pt idx="17933">
                  <c:v>-878.07944536209106</c:v>
                </c:pt>
                <c:pt idx="17934">
                  <c:v>-878.08677673339901</c:v>
                </c:pt>
                <c:pt idx="17935">
                  <c:v>-878.09381008148193</c:v>
                </c:pt>
                <c:pt idx="17936">
                  <c:v>-878.10012817382801</c:v>
                </c:pt>
                <c:pt idx="17937">
                  <c:v>-878.10549259185802</c:v>
                </c:pt>
                <c:pt idx="17938">
                  <c:v>-878.10978412628197</c:v>
                </c:pt>
                <c:pt idx="17939">
                  <c:v>-878.11282396316506</c:v>
                </c:pt>
                <c:pt idx="17940">
                  <c:v>-878.11485052108799</c:v>
                </c:pt>
                <c:pt idx="17941">
                  <c:v>-878.11604261398293</c:v>
                </c:pt>
                <c:pt idx="17942">
                  <c:v>-878.11669826507602</c:v>
                </c:pt>
                <c:pt idx="17943">
                  <c:v>-878.117115497589</c:v>
                </c:pt>
                <c:pt idx="17944">
                  <c:v>-878.11747312545799</c:v>
                </c:pt>
                <c:pt idx="17945">
                  <c:v>-878.11765193939198</c:v>
                </c:pt>
                <c:pt idx="17946">
                  <c:v>-878.117592334748</c:v>
                </c:pt>
                <c:pt idx="17947">
                  <c:v>-878.11735391616799</c:v>
                </c:pt>
                <c:pt idx="17948">
                  <c:v>-878.11693668365501</c:v>
                </c:pt>
                <c:pt idx="17949">
                  <c:v>-878.11645984649704</c:v>
                </c:pt>
                <c:pt idx="17950">
                  <c:v>-878.11592340469406</c:v>
                </c:pt>
                <c:pt idx="17951">
                  <c:v>-878.11514854431198</c:v>
                </c:pt>
                <c:pt idx="17952">
                  <c:v>-878.11401605606102</c:v>
                </c:pt>
                <c:pt idx="17953">
                  <c:v>-878.11252593994197</c:v>
                </c:pt>
                <c:pt idx="17954">
                  <c:v>-878.11073780059792</c:v>
                </c:pt>
                <c:pt idx="17955">
                  <c:v>-878.10877084732101</c:v>
                </c:pt>
                <c:pt idx="17956">
                  <c:v>-878.10686349868797</c:v>
                </c:pt>
                <c:pt idx="17957">
                  <c:v>-878.10501575469993</c:v>
                </c:pt>
                <c:pt idx="17958">
                  <c:v>-878.10328722000099</c:v>
                </c:pt>
                <c:pt idx="17959">
                  <c:v>-878.10179710388206</c:v>
                </c:pt>
                <c:pt idx="17960">
                  <c:v>-878.10072422027599</c:v>
                </c:pt>
                <c:pt idx="17961">
                  <c:v>-878.10024738311802</c:v>
                </c:pt>
                <c:pt idx="17962">
                  <c:v>-878.100485801697</c:v>
                </c:pt>
                <c:pt idx="17963">
                  <c:v>-878.10137987136898</c:v>
                </c:pt>
                <c:pt idx="17964">
                  <c:v>-878.10292959213302</c:v>
                </c:pt>
                <c:pt idx="17965">
                  <c:v>-878.10489654540993</c:v>
                </c:pt>
                <c:pt idx="17966">
                  <c:v>-878.10710191726707</c:v>
                </c:pt>
                <c:pt idx="17967">
                  <c:v>-878.10930728912399</c:v>
                </c:pt>
                <c:pt idx="17968">
                  <c:v>-878.11127424240101</c:v>
                </c:pt>
                <c:pt idx="17969">
                  <c:v>-878.11288356781006</c:v>
                </c:pt>
                <c:pt idx="17970">
                  <c:v>-878.11425447464001</c:v>
                </c:pt>
                <c:pt idx="17971">
                  <c:v>-878.11550617217995</c:v>
                </c:pt>
                <c:pt idx="17972">
                  <c:v>-878.11669826507602</c:v>
                </c:pt>
                <c:pt idx="17973">
                  <c:v>-878.11800956726097</c:v>
                </c:pt>
                <c:pt idx="17974">
                  <c:v>-878.11926126480103</c:v>
                </c:pt>
                <c:pt idx="17975">
                  <c:v>-878.12057256698608</c:v>
                </c:pt>
                <c:pt idx="17976">
                  <c:v>-878.12182426452705</c:v>
                </c:pt>
                <c:pt idx="17977">
                  <c:v>-878.12295675277699</c:v>
                </c:pt>
                <c:pt idx="17978">
                  <c:v>-878.12391042709396</c:v>
                </c:pt>
                <c:pt idx="17979">
                  <c:v>-878.12432765960693</c:v>
                </c:pt>
                <c:pt idx="17980">
                  <c:v>-878.12402963638306</c:v>
                </c:pt>
                <c:pt idx="17981">
                  <c:v>-878.122837543488</c:v>
                </c:pt>
                <c:pt idx="17982">
                  <c:v>-878.12081098556496</c:v>
                </c:pt>
                <c:pt idx="17983">
                  <c:v>-878.11794996261597</c:v>
                </c:pt>
                <c:pt idx="17984">
                  <c:v>-878.11443328857399</c:v>
                </c:pt>
                <c:pt idx="17985">
                  <c:v>-878.11055898666405</c:v>
                </c:pt>
                <c:pt idx="17986">
                  <c:v>-878.10656547546398</c:v>
                </c:pt>
                <c:pt idx="17987">
                  <c:v>-878.10292959213302</c:v>
                </c:pt>
                <c:pt idx="17988">
                  <c:v>-878.10006856918403</c:v>
                </c:pt>
                <c:pt idx="17989">
                  <c:v>-878.09816122055099</c:v>
                </c:pt>
                <c:pt idx="17990">
                  <c:v>-878.09756517410301</c:v>
                </c:pt>
                <c:pt idx="17991">
                  <c:v>-878.09822082519599</c:v>
                </c:pt>
                <c:pt idx="17992">
                  <c:v>-878.10012817382801</c:v>
                </c:pt>
                <c:pt idx="17993">
                  <c:v>-878.10310840606701</c:v>
                </c:pt>
                <c:pt idx="17994">
                  <c:v>-878.10692310333297</c:v>
                </c:pt>
                <c:pt idx="17995">
                  <c:v>-878.11097621917702</c:v>
                </c:pt>
                <c:pt idx="17996">
                  <c:v>-878.11473131179798</c:v>
                </c:pt>
                <c:pt idx="17997">
                  <c:v>-878.11777114868198</c:v>
                </c:pt>
                <c:pt idx="17998">
                  <c:v>-878.119738101959</c:v>
                </c:pt>
                <c:pt idx="17999">
                  <c:v>-878.12063217163097</c:v>
                </c:pt>
                <c:pt idx="18000">
                  <c:v>-878.12063217163097</c:v>
                </c:pt>
                <c:pt idx="18001">
                  <c:v>-878.11985731124901</c:v>
                </c:pt>
                <c:pt idx="18002">
                  <c:v>-878.11878442764305</c:v>
                </c:pt>
                <c:pt idx="18003">
                  <c:v>-878.11765193939198</c:v>
                </c:pt>
                <c:pt idx="18004">
                  <c:v>-878.11693668365501</c:v>
                </c:pt>
                <c:pt idx="18005">
                  <c:v>-878.11681747436501</c:v>
                </c:pt>
                <c:pt idx="18006">
                  <c:v>-878.11753273010299</c:v>
                </c:pt>
                <c:pt idx="18007">
                  <c:v>-878.11896324157692</c:v>
                </c:pt>
                <c:pt idx="18008">
                  <c:v>-878.12075138092098</c:v>
                </c:pt>
                <c:pt idx="18009">
                  <c:v>-878.12253952026401</c:v>
                </c:pt>
                <c:pt idx="18010">
                  <c:v>-878.12385082244896</c:v>
                </c:pt>
                <c:pt idx="18011">
                  <c:v>-878.12438726425194</c:v>
                </c:pt>
                <c:pt idx="18012">
                  <c:v>-878.12391042709396</c:v>
                </c:pt>
                <c:pt idx="18013">
                  <c:v>-878.12236070633003</c:v>
                </c:pt>
                <c:pt idx="18014">
                  <c:v>-878.119797706604</c:v>
                </c:pt>
                <c:pt idx="18015">
                  <c:v>-878.11645984649704</c:v>
                </c:pt>
                <c:pt idx="18016">
                  <c:v>-878.11270475387596</c:v>
                </c:pt>
                <c:pt idx="18017">
                  <c:v>-878.1090092659</c:v>
                </c:pt>
                <c:pt idx="18018">
                  <c:v>-878.10590982437202</c:v>
                </c:pt>
                <c:pt idx="18019">
                  <c:v>-878.10370445251499</c:v>
                </c:pt>
                <c:pt idx="18020">
                  <c:v>-878.10275077819801</c:v>
                </c:pt>
                <c:pt idx="18021">
                  <c:v>-878.103346824646</c:v>
                </c:pt>
                <c:pt idx="18022">
                  <c:v>-878.10549259185802</c:v>
                </c:pt>
                <c:pt idx="18023">
                  <c:v>-878.10936689376899</c:v>
                </c:pt>
                <c:pt idx="18024">
                  <c:v>-878.11473131179798</c:v>
                </c:pt>
                <c:pt idx="18025">
                  <c:v>-878.12146663665794</c:v>
                </c:pt>
                <c:pt idx="18026">
                  <c:v>-878.12909603118896</c:v>
                </c:pt>
                <c:pt idx="18027">
                  <c:v>-878.13726186752297</c:v>
                </c:pt>
                <c:pt idx="18028">
                  <c:v>-878.14536809921299</c:v>
                </c:pt>
                <c:pt idx="18029">
                  <c:v>-878.15275907516502</c:v>
                </c:pt>
                <c:pt idx="18030">
                  <c:v>-878.158957958222</c:v>
                </c:pt>
                <c:pt idx="18031">
                  <c:v>-878.16348791122505</c:v>
                </c:pt>
                <c:pt idx="18032">
                  <c:v>-878.16605091094993</c:v>
                </c:pt>
                <c:pt idx="18033">
                  <c:v>-878.16664695739792</c:v>
                </c:pt>
                <c:pt idx="18034">
                  <c:v>-878.16539525985695</c:v>
                </c:pt>
                <c:pt idx="18035">
                  <c:v>-878.16259384155296</c:v>
                </c:pt>
                <c:pt idx="18036">
                  <c:v>-878.158779144287</c:v>
                </c:pt>
                <c:pt idx="18037">
                  <c:v>-878.15472602844306</c:v>
                </c:pt>
                <c:pt idx="18038">
                  <c:v>-878.15097093582199</c:v>
                </c:pt>
                <c:pt idx="18039">
                  <c:v>-878.14822912216198</c:v>
                </c:pt>
                <c:pt idx="18040">
                  <c:v>-878.14685821533203</c:v>
                </c:pt>
                <c:pt idx="18041">
                  <c:v>-878.14709663391102</c:v>
                </c:pt>
                <c:pt idx="18042">
                  <c:v>-878.14894437789894</c:v>
                </c:pt>
                <c:pt idx="18043">
                  <c:v>-878.15234184265205</c:v>
                </c:pt>
                <c:pt idx="18044">
                  <c:v>-878.15711021423408</c:v>
                </c:pt>
                <c:pt idx="18045">
                  <c:v>-878.16301107406593</c:v>
                </c:pt>
                <c:pt idx="18046">
                  <c:v>-878.169627189636</c:v>
                </c:pt>
                <c:pt idx="18047">
                  <c:v>-878.17672014236496</c:v>
                </c:pt>
                <c:pt idx="18048">
                  <c:v>-878.183813095093</c:v>
                </c:pt>
                <c:pt idx="18049">
                  <c:v>-878.19066762924194</c:v>
                </c:pt>
                <c:pt idx="18050">
                  <c:v>-878.19710493087803</c:v>
                </c:pt>
                <c:pt idx="18051">
                  <c:v>-878.20294618606601</c:v>
                </c:pt>
                <c:pt idx="18052">
                  <c:v>-878.20789337158203</c:v>
                </c:pt>
                <c:pt idx="18053">
                  <c:v>-878.211708068848</c:v>
                </c:pt>
                <c:pt idx="18054">
                  <c:v>-878.21403264999401</c:v>
                </c:pt>
                <c:pt idx="18055">
                  <c:v>-878.21492671966598</c:v>
                </c:pt>
                <c:pt idx="18056">
                  <c:v>-878.214390277863</c:v>
                </c:pt>
                <c:pt idx="18057">
                  <c:v>-878.21260213851906</c:v>
                </c:pt>
                <c:pt idx="18058">
                  <c:v>-878.20980072021507</c:v>
                </c:pt>
                <c:pt idx="18059">
                  <c:v>-878.206164836884</c:v>
                </c:pt>
                <c:pt idx="18060">
                  <c:v>-878.20205211639404</c:v>
                </c:pt>
                <c:pt idx="18061">
                  <c:v>-878.19776058196999</c:v>
                </c:pt>
                <c:pt idx="18062">
                  <c:v>-878.19358825683594</c:v>
                </c:pt>
                <c:pt idx="18063">
                  <c:v>-878.18977355957099</c:v>
                </c:pt>
                <c:pt idx="18064">
                  <c:v>-878.186376094818</c:v>
                </c:pt>
                <c:pt idx="18065">
                  <c:v>-878.18351507186901</c:v>
                </c:pt>
                <c:pt idx="18066">
                  <c:v>-878.18113088607799</c:v>
                </c:pt>
                <c:pt idx="18067">
                  <c:v>-878.17946195602394</c:v>
                </c:pt>
                <c:pt idx="18068">
                  <c:v>-878.17838907241799</c:v>
                </c:pt>
                <c:pt idx="18069">
                  <c:v>-878.17809104919502</c:v>
                </c:pt>
                <c:pt idx="18070">
                  <c:v>-878.17856788635299</c:v>
                </c:pt>
                <c:pt idx="18071">
                  <c:v>-878.17975997924805</c:v>
                </c:pt>
                <c:pt idx="18072">
                  <c:v>-878.18172693252598</c:v>
                </c:pt>
                <c:pt idx="18073">
                  <c:v>-878.18452835083008</c:v>
                </c:pt>
                <c:pt idx="18074">
                  <c:v>-878.18804502487205</c:v>
                </c:pt>
                <c:pt idx="18075">
                  <c:v>-878.192038536072</c:v>
                </c:pt>
                <c:pt idx="18076">
                  <c:v>-878.19627046585106</c:v>
                </c:pt>
                <c:pt idx="18077">
                  <c:v>-878.20026397705101</c:v>
                </c:pt>
                <c:pt idx="18078">
                  <c:v>-878.20389986038208</c:v>
                </c:pt>
                <c:pt idx="18079">
                  <c:v>-878.20705890655495</c:v>
                </c:pt>
                <c:pt idx="18080">
                  <c:v>-878.20968151092598</c:v>
                </c:pt>
                <c:pt idx="18081">
                  <c:v>-878.21182727813698</c:v>
                </c:pt>
                <c:pt idx="18082">
                  <c:v>-878.21373462677002</c:v>
                </c:pt>
                <c:pt idx="18083">
                  <c:v>-878.21540355682396</c:v>
                </c:pt>
                <c:pt idx="18084">
                  <c:v>-878.21713209152199</c:v>
                </c:pt>
                <c:pt idx="18085">
                  <c:v>-878.21903944015503</c:v>
                </c:pt>
                <c:pt idx="18086">
                  <c:v>-878.22112560272194</c:v>
                </c:pt>
                <c:pt idx="18087">
                  <c:v>-878.22350978851296</c:v>
                </c:pt>
                <c:pt idx="18088">
                  <c:v>-878.22601318359398</c:v>
                </c:pt>
                <c:pt idx="18089">
                  <c:v>-878.22839736938499</c:v>
                </c:pt>
                <c:pt idx="18090">
                  <c:v>-878.23036432266304</c:v>
                </c:pt>
                <c:pt idx="18091">
                  <c:v>-878.23185443878197</c:v>
                </c:pt>
                <c:pt idx="18092">
                  <c:v>-878.23268890380905</c:v>
                </c:pt>
                <c:pt idx="18093">
                  <c:v>-878.23328495025703</c:v>
                </c:pt>
                <c:pt idx="18094">
                  <c:v>-878.23382139206001</c:v>
                </c:pt>
                <c:pt idx="18095">
                  <c:v>-878.23483467102096</c:v>
                </c:pt>
                <c:pt idx="18096">
                  <c:v>-878.23644399643001</c:v>
                </c:pt>
                <c:pt idx="18097">
                  <c:v>-878.23900699615501</c:v>
                </c:pt>
                <c:pt idx="18098">
                  <c:v>-878.24246406555199</c:v>
                </c:pt>
                <c:pt idx="18099">
                  <c:v>-878.24663639068604</c:v>
                </c:pt>
                <c:pt idx="18100">
                  <c:v>-878.25128555297897</c:v>
                </c:pt>
                <c:pt idx="18101">
                  <c:v>-878.255994319916</c:v>
                </c:pt>
                <c:pt idx="18102">
                  <c:v>-878.26034545898506</c:v>
                </c:pt>
                <c:pt idx="18103">
                  <c:v>-878.264100551605</c:v>
                </c:pt>
                <c:pt idx="18104">
                  <c:v>-878.26708078384399</c:v>
                </c:pt>
                <c:pt idx="18105">
                  <c:v>-878.26916694641102</c:v>
                </c:pt>
                <c:pt idx="18106">
                  <c:v>-878.27071666717598</c:v>
                </c:pt>
                <c:pt idx="18107">
                  <c:v>-878.27190876007103</c:v>
                </c:pt>
                <c:pt idx="18108">
                  <c:v>-878.27327966690098</c:v>
                </c:pt>
                <c:pt idx="18109">
                  <c:v>-878.27500820159901</c:v>
                </c:pt>
                <c:pt idx="18110">
                  <c:v>-878.27709436416603</c:v>
                </c:pt>
                <c:pt idx="18111">
                  <c:v>-878.27959775924705</c:v>
                </c:pt>
                <c:pt idx="18112">
                  <c:v>-878.28216075897194</c:v>
                </c:pt>
                <c:pt idx="18113">
                  <c:v>-878.28466415405296</c:v>
                </c:pt>
                <c:pt idx="18114">
                  <c:v>-878.28675031661999</c:v>
                </c:pt>
                <c:pt idx="18115">
                  <c:v>-878.28824043273903</c:v>
                </c:pt>
                <c:pt idx="18116">
                  <c:v>-878.28895568847702</c:v>
                </c:pt>
                <c:pt idx="18117">
                  <c:v>-878.28871726989792</c:v>
                </c:pt>
                <c:pt idx="18118">
                  <c:v>-878.28776359558105</c:v>
                </c:pt>
                <c:pt idx="18119">
                  <c:v>-878.28627347946201</c:v>
                </c:pt>
                <c:pt idx="18120">
                  <c:v>-878.28436613082908</c:v>
                </c:pt>
                <c:pt idx="18121">
                  <c:v>-878.28233957290695</c:v>
                </c:pt>
                <c:pt idx="18122">
                  <c:v>-878.28013420105003</c:v>
                </c:pt>
                <c:pt idx="18123">
                  <c:v>-878.277928829193</c:v>
                </c:pt>
                <c:pt idx="18124">
                  <c:v>-878.27584266662598</c:v>
                </c:pt>
                <c:pt idx="18125">
                  <c:v>-878.27417373657204</c:v>
                </c:pt>
                <c:pt idx="18126">
                  <c:v>-878.27310085296699</c:v>
                </c:pt>
                <c:pt idx="18127">
                  <c:v>-878.27286243438698</c:v>
                </c:pt>
                <c:pt idx="18128">
                  <c:v>-878.27351808547996</c:v>
                </c:pt>
                <c:pt idx="18129">
                  <c:v>-878.27506780624401</c:v>
                </c:pt>
                <c:pt idx="18130">
                  <c:v>-878.27745199203503</c:v>
                </c:pt>
                <c:pt idx="18131">
                  <c:v>-878.28061103820801</c:v>
                </c:pt>
                <c:pt idx="18132">
                  <c:v>-878.28442573547397</c:v>
                </c:pt>
                <c:pt idx="18133">
                  <c:v>-878.28871726989792</c:v>
                </c:pt>
                <c:pt idx="18134">
                  <c:v>-878.29318761825607</c:v>
                </c:pt>
                <c:pt idx="18135">
                  <c:v>-878.29759836196899</c:v>
                </c:pt>
                <c:pt idx="18136">
                  <c:v>-878.30165147781395</c:v>
                </c:pt>
                <c:pt idx="18137">
                  <c:v>-878.30516815185592</c:v>
                </c:pt>
                <c:pt idx="18138">
                  <c:v>-878.30820798873901</c:v>
                </c:pt>
                <c:pt idx="18139">
                  <c:v>-878.31083059310902</c:v>
                </c:pt>
                <c:pt idx="18140">
                  <c:v>-878.31327438354492</c:v>
                </c:pt>
                <c:pt idx="18141">
                  <c:v>-878.31553936004707</c:v>
                </c:pt>
                <c:pt idx="18142">
                  <c:v>-878.31780433654808</c:v>
                </c:pt>
                <c:pt idx="18143">
                  <c:v>-878.320009708405</c:v>
                </c:pt>
                <c:pt idx="18144">
                  <c:v>-878.32215547561702</c:v>
                </c:pt>
                <c:pt idx="18145">
                  <c:v>-878.32418203353905</c:v>
                </c:pt>
                <c:pt idx="18146">
                  <c:v>-878.32591056823799</c:v>
                </c:pt>
                <c:pt idx="18147">
                  <c:v>-878.32734107971203</c:v>
                </c:pt>
                <c:pt idx="18148">
                  <c:v>-878.328294754029</c:v>
                </c:pt>
                <c:pt idx="18149">
                  <c:v>-878.32871198654198</c:v>
                </c:pt>
                <c:pt idx="18150">
                  <c:v>-878.32865238189697</c:v>
                </c:pt>
                <c:pt idx="18151">
                  <c:v>-878.32805633544899</c:v>
                </c:pt>
                <c:pt idx="18152">
                  <c:v>-878.32710266113304</c:v>
                </c:pt>
                <c:pt idx="18153">
                  <c:v>-878.32614898681697</c:v>
                </c:pt>
                <c:pt idx="18154">
                  <c:v>-878.32549333572399</c:v>
                </c:pt>
                <c:pt idx="18155">
                  <c:v>-878.32543373107899</c:v>
                </c:pt>
                <c:pt idx="18156">
                  <c:v>-878.32608938217197</c:v>
                </c:pt>
                <c:pt idx="18157">
                  <c:v>-878.32728147506702</c:v>
                </c:pt>
                <c:pt idx="18158">
                  <c:v>-878.32895040512108</c:v>
                </c:pt>
                <c:pt idx="18159">
                  <c:v>-878.33091735839901</c:v>
                </c:pt>
                <c:pt idx="18160">
                  <c:v>-878.33294391632103</c:v>
                </c:pt>
                <c:pt idx="18161">
                  <c:v>-878.33473205566406</c:v>
                </c:pt>
                <c:pt idx="18162">
                  <c:v>-878.33610296249401</c:v>
                </c:pt>
                <c:pt idx="18163">
                  <c:v>-878.33687782287598</c:v>
                </c:pt>
                <c:pt idx="18164">
                  <c:v>-878.33705663681098</c:v>
                </c:pt>
                <c:pt idx="18165">
                  <c:v>-878.33693742752098</c:v>
                </c:pt>
                <c:pt idx="18166">
                  <c:v>-878.33652019500801</c:v>
                </c:pt>
                <c:pt idx="18167">
                  <c:v>-878.33586454391502</c:v>
                </c:pt>
                <c:pt idx="18168">
                  <c:v>-878.33514928817794</c:v>
                </c:pt>
                <c:pt idx="18169">
                  <c:v>-878.33443403243996</c:v>
                </c:pt>
                <c:pt idx="18170">
                  <c:v>-878.33401679992699</c:v>
                </c:pt>
                <c:pt idx="18171">
                  <c:v>-878.33407640457199</c:v>
                </c:pt>
                <c:pt idx="18172">
                  <c:v>-878.33461284637497</c:v>
                </c:pt>
                <c:pt idx="18173">
                  <c:v>-878.33568572998092</c:v>
                </c:pt>
                <c:pt idx="18174">
                  <c:v>-878.33717584610008</c:v>
                </c:pt>
                <c:pt idx="18175">
                  <c:v>-878.33914279937801</c:v>
                </c:pt>
                <c:pt idx="18176">
                  <c:v>-878.34176540374801</c:v>
                </c:pt>
                <c:pt idx="18177">
                  <c:v>-878.34504365920998</c:v>
                </c:pt>
                <c:pt idx="18178">
                  <c:v>-878.34891796112106</c:v>
                </c:pt>
                <c:pt idx="18179">
                  <c:v>-878.3531498909</c:v>
                </c:pt>
                <c:pt idx="18180">
                  <c:v>-878.35744142532394</c:v>
                </c:pt>
                <c:pt idx="18181">
                  <c:v>-878.36167335510299</c:v>
                </c:pt>
                <c:pt idx="18182">
                  <c:v>-878.36560726165794</c:v>
                </c:pt>
                <c:pt idx="18183">
                  <c:v>-878.36912393569992</c:v>
                </c:pt>
                <c:pt idx="18184">
                  <c:v>-878.37216377258301</c:v>
                </c:pt>
                <c:pt idx="18185">
                  <c:v>-878.37454795837402</c:v>
                </c:pt>
                <c:pt idx="18186">
                  <c:v>-878.37639570236206</c:v>
                </c:pt>
                <c:pt idx="18187">
                  <c:v>-878.37758779525802</c:v>
                </c:pt>
                <c:pt idx="18188">
                  <c:v>-878.378183841706</c:v>
                </c:pt>
                <c:pt idx="18189">
                  <c:v>-878.378124237061</c:v>
                </c:pt>
                <c:pt idx="18190">
                  <c:v>-878.37770700454701</c:v>
                </c:pt>
                <c:pt idx="18191">
                  <c:v>-878.37717056274403</c:v>
                </c:pt>
                <c:pt idx="18192">
                  <c:v>-878.37675333023094</c:v>
                </c:pt>
                <c:pt idx="18193">
                  <c:v>-878.37675333023094</c:v>
                </c:pt>
                <c:pt idx="18194">
                  <c:v>-878.37728977203392</c:v>
                </c:pt>
                <c:pt idx="18195">
                  <c:v>-878.37830305099499</c:v>
                </c:pt>
                <c:pt idx="18196">
                  <c:v>-878.37979316711403</c:v>
                </c:pt>
                <c:pt idx="18197">
                  <c:v>-878.38176012039207</c:v>
                </c:pt>
                <c:pt idx="18198">
                  <c:v>-878.38426351547298</c:v>
                </c:pt>
                <c:pt idx="18199">
                  <c:v>-878.38694572448799</c:v>
                </c:pt>
                <c:pt idx="18200">
                  <c:v>-878.38950872421299</c:v>
                </c:pt>
                <c:pt idx="18201">
                  <c:v>-878.39171409607002</c:v>
                </c:pt>
                <c:pt idx="18202">
                  <c:v>-878.39350223541305</c:v>
                </c:pt>
                <c:pt idx="18203">
                  <c:v>-878.39493274688698</c:v>
                </c:pt>
                <c:pt idx="18204">
                  <c:v>-878.39636325836204</c:v>
                </c:pt>
                <c:pt idx="18205">
                  <c:v>-878.39809179306098</c:v>
                </c:pt>
                <c:pt idx="18206">
                  <c:v>-878.400416374207</c:v>
                </c:pt>
                <c:pt idx="18207">
                  <c:v>-878.40345621108997</c:v>
                </c:pt>
                <c:pt idx="18208">
                  <c:v>-878.40744972229004</c:v>
                </c:pt>
                <c:pt idx="18209">
                  <c:v>-878.41251611709595</c:v>
                </c:pt>
                <c:pt idx="18210">
                  <c:v>-878.41859579086304</c:v>
                </c:pt>
                <c:pt idx="18211">
                  <c:v>-878.42550992965698</c:v>
                </c:pt>
                <c:pt idx="18212">
                  <c:v>-878.43296051025402</c:v>
                </c:pt>
                <c:pt idx="18213">
                  <c:v>-878.44035148620605</c:v>
                </c:pt>
                <c:pt idx="18214">
                  <c:v>-878.44738483429001</c:v>
                </c:pt>
                <c:pt idx="18215">
                  <c:v>-878.45340490341198</c:v>
                </c:pt>
                <c:pt idx="18216">
                  <c:v>-878.45811367034901</c:v>
                </c:pt>
                <c:pt idx="18217">
                  <c:v>-878.46133232116699</c:v>
                </c:pt>
                <c:pt idx="18218">
                  <c:v>-878.46300125122093</c:v>
                </c:pt>
                <c:pt idx="18219">
                  <c:v>-878.46318006515503</c:v>
                </c:pt>
                <c:pt idx="18220">
                  <c:v>-878.46210718154907</c:v>
                </c:pt>
                <c:pt idx="18221">
                  <c:v>-878.46025943756104</c:v>
                </c:pt>
                <c:pt idx="18222">
                  <c:v>-878.45787525177002</c:v>
                </c:pt>
                <c:pt idx="18223">
                  <c:v>-878.455431461334</c:v>
                </c:pt>
                <c:pt idx="18224">
                  <c:v>-878.45322608947799</c:v>
                </c:pt>
                <c:pt idx="18225">
                  <c:v>-878.45143795013405</c:v>
                </c:pt>
                <c:pt idx="18226">
                  <c:v>-878.45000743866001</c:v>
                </c:pt>
                <c:pt idx="18227">
                  <c:v>-878.44887495040894</c:v>
                </c:pt>
                <c:pt idx="18228">
                  <c:v>-878.447682857514</c:v>
                </c:pt>
                <c:pt idx="18229">
                  <c:v>-878.44619274139404</c:v>
                </c:pt>
                <c:pt idx="18230">
                  <c:v>-878.44398736953804</c:v>
                </c:pt>
                <c:pt idx="18231">
                  <c:v>-878.44112634658802</c:v>
                </c:pt>
                <c:pt idx="18232">
                  <c:v>-878.43755006790207</c:v>
                </c:pt>
                <c:pt idx="18233">
                  <c:v>-878.43373537063599</c:v>
                </c:pt>
                <c:pt idx="18234">
                  <c:v>-878.42998027801502</c:v>
                </c:pt>
                <c:pt idx="18235">
                  <c:v>-878.42664241790794</c:v>
                </c:pt>
                <c:pt idx="18236">
                  <c:v>-878.42407941818306</c:v>
                </c:pt>
                <c:pt idx="18237">
                  <c:v>-878.42252969741799</c:v>
                </c:pt>
                <c:pt idx="18238">
                  <c:v>-878.42223167419502</c:v>
                </c:pt>
                <c:pt idx="18239">
                  <c:v>-878.42312574386597</c:v>
                </c:pt>
                <c:pt idx="18240">
                  <c:v>-878.42521190643299</c:v>
                </c:pt>
                <c:pt idx="18241">
                  <c:v>-878.42825174331699</c:v>
                </c:pt>
                <c:pt idx="18242">
                  <c:v>-878.43200683593795</c:v>
                </c:pt>
                <c:pt idx="18243">
                  <c:v>-878.436119556427</c:v>
                </c:pt>
                <c:pt idx="18244">
                  <c:v>-878.44029188156105</c:v>
                </c:pt>
                <c:pt idx="18245">
                  <c:v>-878.44440460205101</c:v>
                </c:pt>
                <c:pt idx="18246">
                  <c:v>-878.44821929931697</c:v>
                </c:pt>
                <c:pt idx="18247">
                  <c:v>-878.45167636871406</c:v>
                </c:pt>
                <c:pt idx="18248">
                  <c:v>-878.45453739166305</c:v>
                </c:pt>
                <c:pt idx="18249">
                  <c:v>-878.45668315887497</c:v>
                </c:pt>
                <c:pt idx="18250">
                  <c:v>-878.45799446106003</c:v>
                </c:pt>
                <c:pt idx="18251">
                  <c:v>-878.45823287963901</c:v>
                </c:pt>
                <c:pt idx="18252">
                  <c:v>-878.45739841461204</c:v>
                </c:pt>
                <c:pt idx="18253">
                  <c:v>-878.45561027526901</c:v>
                </c:pt>
                <c:pt idx="18254">
                  <c:v>-878.45304727554299</c:v>
                </c:pt>
                <c:pt idx="18255">
                  <c:v>-878.45000743866001</c:v>
                </c:pt>
                <c:pt idx="18256">
                  <c:v>-878.44684839248703</c:v>
                </c:pt>
                <c:pt idx="18257">
                  <c:v>-878.44398736953804</c:v>
                </c:pt>
                <c:pt idx="18258">
                  <c:v>-878.44178199768101</c:v>
                </c:pt>
                <c:pt idx="18259">
                  <c:v>-878.44047069549606</c:v>
                </c:pt>
                <c:pt idx="18260">
                  <c:v>-878.44011306762695</c:v>
                </c:pt>
                <c:pt idx="18261">
                  <c:v>-878.44076871871994</c:v>
                </c:pt>
                <c:pt idx="18262">
                  <c:v>-878.44243764877297</c:v>
                </c:pt>
                <c:pt idx="18263">
                  <c:v>-878.44494104385399</c:v>
                </c:pt>
                <c:pt idx="18264">
                  <c:v>-878.44804048538208</c:v>
                </c:pt>
                <c:pt idx="18265">
                  <c:v>-878.45149755477905</c:v>
                </c:pt>
                <c:pt idx="18266">
                  <c:v>-878.45501422882103</c:v>
                </c:pt>
                <c:pt idx="18267">
                  <c:v>-878.458530902863</c:v>
                </c:pt>
                <c:pt idx="18268">
                  <c:v>-878.46198797225998</c:v>
                </c:pt>
                <c:pt idx="18269">
                  <c:v>-878.46544504165695</c:v>
                </c:pt>
                <c:pt idx="18270">
                  <c:v>-878.46878290176392</c:v>
                </c:pt>
                <c:pt idx="18271">
                  <c:v>-878.47194194793701</c:v>
                </c:pt>
                <c:pt idx="18272">
                  <c:v>-878.474802970886</c:v>
                </c:pt>
                <c:pt idx="18273">
                  <c:v>-878.47718715667702</c:v>
                </c:pt>
                <c:pt idx="18274">
                  <c:v>-878.47903490066506</c:v>
                </c:pt>
                <c:pt idx="18275">
                  <c:v>-878.48034620285102</c:v>
                </c:pt>
                <c:pt idx="18276">
                  <c:v>-878.48112106323299</c:v>
                </c:pt>
                <c:pt idx="18277">
                  <c:v>-878.48147869110107</c:v>
                </c:pt>
                <c:pt idx="18278">
                  <c:v>-878.48141908645698</c:v>
                </c:pt>
                <c:pt idx="18279">
                  <c:v>-878.48100185394298</c:v>
                </c:pt>
                <c:pt idx="18280">
                  <c:v>-878.48028659820602</c:v>
                </c:pt>
                <c:pt idx="18281">
                  <c:v>-878.47951173782394</c:v>
                </c:pt>
                <c:pt idx="18282">
                  <c:v>-878.47855806350708</c:v>
                </c:pt>
                <c:pt idx="18283">
                  <c:v>-878.47748517990101</c:v>
                </c:pt>
                <c:pt idx="18284">
                  <c:v>-878.47605466842697</c:v>
                </c:pt>
                <c:pt idx="18285">
                  <c:v>-878.47402811050392</c:v>
                </c:pt>
                <c:pt idx="18286">
                  <c:v>-878.47122669219993</c:v>
                </c:pt>
                <c:pt idx="18287">
                  <c:v>-878.46747159957908</c:v>
                </c:pt>
                <c:pt idx="18288">
                  <c:v>-878.46282243728706</c:v>
                </c:pt>
                <c:pt idx="18289">
                  <c:v>-878.45751762390205</c:v>
                </c:pt>
                <c:pt idx="18290">
                  <c:v>-878.45209360122703</c:v>
                </c:pt>
                <c:pt idx="18291">
                  <c:v>-878.44684839248703</c:v>
                </c:pt>
                <c:pt idx="18292">
                  <c:v>-878.44237804412899</c:v>
                </c:pt>
                <c:pt idx="18293">
                  <c:v>-878.43898057937599</c:v>
                </c:pt>
                <c:pt idx="18294">
                  <c:v>-878.43695402145408</c:v>
                </c:pt>
                <c:pt idx="18295">
                  <c:v>-878.436477184296</c:v>
                </c:pt>
                <c:pt idx="18296">
                  <c:v>-878.43737125396706</c:v>
                </c:pt>
                <c:pt idx="18297">
                  <c:v>-878.43933820724499</c:v>
                </c:pt>
                <c:pt idx="18298">
                  <c:v>-878.44178199768101</c:v>
                </c:pt>
                <c:pt idx="18299">
                  <c:v>-878.44416618347202</c:v>
                </c:pt>
                <c:pt idx="18300">
                  <c:v>-878.44583511352607</c:v>
                </c:pt>
                <c:pt idx="18301">
                  <c:v>-878.44643115997292</c:v>
                </c:pt>
                <c:pt idx="18302">
                  <c:v>-878.44583511352607</c:v>
                </c:pt>
                <c:pt idx="18303">
                  <c:v>-878.44392776489303</c:v>
                </c:pt>
                <c:pt idx="18304">
                  <c:v>-878.44106674194404</c:v>
                </c:pt>
                <c:pt idx="18305">
                  <c:v>-878.43749046325706</c:v>
                </c:pt>
                <c:pt idx="18306">
                  <c:v>-878.433616161347</c:v>
                </c:pt>
                <c:pt idx="18307">
                  <c:v>-878.42980146408104</c:v>
                </c:pt>
                <c:pt idx="18308">
                  <c:v>-878.42634439468407</c:v>
                </c:pt>
                <c:pt idx="18309">
                  <c:v>-878.42354297638008</c:v>
                </c:pt>
                <c:pt idx="18310">
                  <c:v>-878.42151641845703</c:v>
                </c:pt>
                <c:pt idx="18311">
                  <c:v>-878.42038393020698</c:v>
                </c:pt>
                <c:pt idx="18312">
                  <c:v>-878.42014551162697</c:v>
                </c:pt>
                <c:pt idx="18313">
                  <c:v>-878.42080116271995</c:v>
                </c:pt>
                <c:pt idx="18314">
                  <c:v>-878.42205286026001</c:v>
                </c:pt>
                <c:pt idx="18315">
                  <c:v>-878.42390060424805</c:v>
                </c:pt>
                <c:pt idx="18316">
                  <c:v>-878.42610597610496</c:v>
                </c:pt>
                <c:pt idx="18317">
                  <c:v>-878.42860937118598</c:v>
                </c:pt>
                <c:pt idx="18318">
                  <c:v>-878.43129158019997</c:v>
                </c:pt>
                <c:pt idx="18319">
                  <c:v>-878.43403339385998</c:v>
                </c:pt>
                <c:pt idx="18320">
                  <c:v>-878.436536788941</c:v>
                </c:pt>
                <c:pt idx="18321">
                  <c:v>-878.43868255615303</c:v>
                </c:pt>
                <c:pt idx="18322">
                  <c:v>-878.44047069549606</c:v>
                </c:pt>
                <c:pt idx="18323">
                  <c:v>-878.44184160232601</c:v>
                </c:pt>
                <c:pt idx="18324">
                  <c:v>-878.44291448593208</c:v>
                </c:pt>
                <c:pt idx="18325">
                  <c:v>-878.44374895095802</c:v>
                </c:pt>
                <c:pt idx="18326">
                  <c:v>-878.44452381134101</c:v>
                </c:pt>
                <c:pt idx="18327">
                  <c:v>-878.44547748565697</c:v>
                </c:pt>
                <c:pt idx="18328">
                  <c:v>-878.44672918319702</c:v>
                </c:pt>
                <c:pt idx="18329">
                  <c:v>-878.44845771789596</c:v>
                </c:pt>
                <c:pt idx="18330">
                  <c:v>-878.45066308975197</c:v>
                </c:pt>
                <c:pt idx="18331">
                  <c:v>-878.453285694123</c:v>
                </c:pt>
                <c:pt idx="18332">
                  <c:v>-878.45614671707199</c:v>
                </c:pt>
                <c:pt idx="18333">
                  <c:v>-878.45918655395508</c:v>
                </c:pt>
                <c:pt idx="18334">
                  <c:v>-878.46222639083908</c:v>
                </c:pt>
                <c:pt idx="18335">
                  <c:v>-878.46490859985397</c:v>
                </c:pt>
                <c:pt idx="18336">
                  <c:v>-878.466994762421</c:v>
                </c:pt>
                <c:pt idx="18337">
                  <c:v>-878.46812725067207</c:v>
                </c:pt>
                <c:pt idx="18338">
                  <c:v>-878.46812725067207</c:v>
                </c:pt>
                <c:pt idx="18339">
                  <c:v>-878.467054367066</c:v>
                </c:pt>
                <c:pt idx="18340">
                  <c:v>-878.46508741378807</c:v>
                </c:pt>
                <c:pt idx="18341">
                  <c:v>-878.46252441406295</c:v>
                </c:pt>
                <c:pt idx="18342">
                  <c:v>-878.45966339111305</c:v>
                </c:pt>
                <c:pt idx="18343">
                  <c:v>-878.45668315887497</c:v>
                </c:pt>
                <c:pt idx="18344">
                  <c:v>-878.45394134521507</c:v>
                </c:pt>
                <c:pt idx="18345">
                  <c:v>-878.45185518264793</c:v>
                </c:pt>
                <c:pt idx="18346">
                  <c:v>-878.45072269439697</c:v>
                </c:pt>
                <c:pt idx="18347">
                  <c:v>-878.45072269439697</c:v>
                </c:pt>
                <c:pt idx="18348">
                  <c:v>-878.45185518264793</c:v>
                </c:pt>
                <c:pt idx="18349">
                  <c:v>-878.45376253128097</c:v>
                </c:pt>
                <c:pt idx="18350">
                  <c:v>-878.45620632171699</c:v>
                </c:pt>
                <c:pt idx="18351">
                  <c:v>-878.45876932144199</c:v>
                </c:pt>
                <c:pt idx="18352">
                  <c:v>-878.46121311187801</c:v>
                </c:pt>
                <c:pt idx="18353">
                  <c:v>-878.46335887909004</c:v>
                </c:pt>
                <c:pt idx="18354">
                  <c:v>-878.46514701843307</c:v>
                </c:pt>
                <c:pt idx="18355">
                  <c:v>-878.466577529907</c:v>
                </c:pt>
                <c:pt idx="18356">
                  <c:v>-878.46759080886898</c:v>
                </c:pt>
                <c:pt idx="18357">
                  <c:v>-878.46824645996094</c:v>
                </c:pt>
                <c:pt idx="18358">
                  <c:v>-878.46866369247505</c:v>
                </c:pt>
                <c:pt idx="18359">
                  <c:v>-878.46920013427803</c:v>
                </c:pt>
                <c:pt idx="18360">
                  <c:v>-878.46991539001499</c:v>
                </c:pt>
                <c:pt idx="18361">
                  <c:v>-878.47080945968605</c:v>
                </c:pt>
                <c:pt idx="18362">
                  <c:v>-878.47182273864792</c:v>
                </c:pt>
                <c:pt idx="18363">
                  <c:v>-878.47271680831898</c:v>
                </c:pt>
                <c:pt idx="18364">
                  <c:v>-878.47337245941208</c:v>
                </c:pt>
                <c:pt idx="18365">
                  <c:v>-878.47367048263595</c:v>
                </c:pt>
                <c:pt idx="18366">
                  <c:v>-878.47373008728005</c:v>
                </c:pt>
                <c:pt idx="18367">
                  <c:v>-878.47367048263595</c:v>
                </c:pt>
                <c:pt idx="18368">
                  <c:v>-878.47343206405708</c:v>
                </c:pt>
                <c:pt idx="18369">
                  <c:v>-878.47313404083297</c:v>
                </c:pt>
                <c:pt idx="18370">
                  <c:v>-878.47289562225399</c:v>
                </c:pt>
                <c:pt idx="18371">
                  <c:v>-878.47283601760898</c:v>
                </c:pt>
                <c:pt idx="18372">
                  <c:v>-878.47331285476707</c:v>
                </c:pt>
                <c:pt idx="18373">
                  <c:v>-878.47450494766304</c:v>
                </c:pt>
                <c:pt idx="18374">
                  <c:v>-878.47641229629494</c:v>
                </c:pt>
                <c:pt idx="18375">
                  <c:v>-878.47885608673096</c:v>
                </c:pt>
                <c:pt idx="18376">
                  <c:v>-878.48165750503608</c:v>
                </c:pt>
                <c:pt idx="18377">
                  <c:v>-878.48457813263008</c:v>
                </c:pt>
                <c:pt idx="18378">
                  <c:v>-878.48731994628906</c:v>
                </c:pt>
                <c:pt idx="18379">
                  <c:v>-878.48952531814598</c:v>
                </c:pt>
                <c:pt idx="18380">
                  <c:v>-878.49101543426502</c:v>
                </c:pt>
                <c:pt idx="18381">
                  <c:v>-878.49149227142402</c:v>
                </c:pt>
                <c:pt idx="18382">
                  <c:v>-878.49089622497604</c:v>
                </c:pt>
                <c:pt idx="18383">
                  <c:v>-878.48916769027699</c:v>
                </c:pt>
                <c:pt idx="18384">
                  <c:v>-878.48666429519699</c:v>
                </c:pt>
                <c:pt idx="18385">
                  <c:v>-878.48368406295799</c:v>
                </c:pt>
                <c:pt idx="18386">
                  <c:v>-878.48052501678501</c:v>
                </c:pt>
                <c:pt idx="18387">
                  <c:v>-878.47766399383602</c:v>
                </c:pt>
                <c:pt idx="18388">
                  <c:v>-878.47545862197899</c:v>
                </c:pt>
                <c:pt idx="18389">
                  <c:v>-878.47408771514893</c:v>
                </c:pt>
                <c:pt idx="18390">
                  <c:v>-878.47343206405708</c:v>
                </c:pt>
                <c:pt idx="18391">
                  <c:v>-878.47325325012207</c:v>
                </c:pt>
                <c:pt idx="18392">
                  <c:v>-878.47319364547798</c:v>
                </c:pt>
                <c:pt idx="18393">
                  <c:v>-878.47277641296398</c:v>
                </c:pt>
                <c:pt idx="18394">
                  <c:v>-878.47182273864792</c:v>
                </c:pt>
                <c:pt idx="18395">
                  <c:v>-878.47033262252808</c:v>
                </c:pt>
                <c:pt idx="18396">
                  <c:v>-878.46824645996094</c:v>
                </c:pt>
                <c:pt idx="18397">
                  <c:v>-878.46544504165695</c:v>
                </c:pt>
                <c:pt idx="18398">
                  <c:v>-878.46210718154907</c:v>
                </c:pt>
                <c:pt idx="18399">
                  <c:v>-878.45829248428402</c:v>
                </c:pt>
                <c:pt idx="18400">
                  <c:v>-878.45459699630806</c:v>
                </c:pt>
                <c:pt idx="18401">
                  <c:v>-878.45137834548996</c:v>
                </c:pt>
                <c:pt idx="18402">
                  <c:v>-878.44887495040894</c:v>
                </c:pt>
                <c:pt idx="18403">
                  <c:v>-878.44690799713203</c:v>
                </c:pt>
                <c:pt idx="18404">
                  <c:v>-878.44517946243298</c:v>
                </c:pt>
                <c:pt idx="18405">
                  <c:v>-878.44333171844505</c:v>
                </c:pt>
                <c:pt idx="18406">
                  <c:v>-878.44130516052292</c:v>
                </c:pt>
                <c:pt idx="18407">
                  <c:v>-878.439099788666</c:v>
                </c:pt>
                <c:pt idx="18408">
                  <c:v>-878.43677520751999</c:v>
                </c:pt>
                <c:pt idx="18409">
                  <c:v>-878.43427181243896</c:v>
                </c:pt>
                <c:pt idx="18410">
                  <c:v>-878.43141078948997</c:v>
                </c:pt>
                <c:pt idx="18411">
                  <c:v>-878.42813253402699</c:v>
                </c:pt>
                <c:pt idx="18412">
                  <c:v>-878.42467546463001</c:v>
                </c:pt>
                <c:pt idx="18413">
                  <c:v>-878.42121839523293</c:v>
                </c:pt>
                <c:pt idx="18414">
                  <c:v>-878.41794013977096</c:v>
                </c:pt>
                <c:pt idx="18415">
                  <c:v>-878.41478109359798</c:v>
                </c:pt>
                <c:pt idx="18416">
                  <c:v>-878.41156244278</c:v>
                </c:pt>
                <c:pt idx="18417">
                  <c:v>-878.40804576873802</c:v>
                </c:pt>
                <c:pt idx="18418">
                  <c:v>-878.40411186218307</c:v>
                </c:pt>
                <c:pt idx="18419">
                  <c:v>-878.399999141693</c:v>
                </c:pt>
                <c:pt idx="18420">
                  <c:v>-878.39588642120407</c:v>
                </c:pt>
                <c:pt idx="18421">
                  <c:v>-878.39195251464901</c:v>
                </c:pt>
                <c:pt idx="18422">
                  <c:v>-878.38831663131702</c:v>
                </c:pt>
                <c:pt idx="18423">
                  <c:v>-878.38521718978905</c:v>
                </c:pt>
                <c:pt idx="18424">
                  <c:v>-878.38265419006393</c:v>
                </c:pt>
                <c:pt idx="18425">
                  <c:v>-878.38098526000999</c:v>
                </c:pt>
                <c:pt idx="18426">
                  <c:v>-878.38027000427292</c:v>
                </c:pt>
                <c:pt idx="18427">
                  <c:v>-878.38044881820701</c:v>
                </c:pt>
                <c:pt idx="18428">
                  <c:v>-878.38140249252297</c:v>
                </c:pt>
                <c:pt idx="18429">
                  <c:v>-878.38277339935303</c:v>
                </c:pt>
                <c:pt idx="18430">
                  <c:v>-878.38420391082798</c:v>
                </c:pt>
                <c:pt idx="18431">
                  <c:v>-878.38557481765793</c:v>
                </c:pt>
                <c:pt idx="18432">
                  <c:v>-878.38646888732899</c:v>
                </c:pt>
                <c:pt idx="18433">
                  <c:v>-878.38682651519798</c:v>
                </c:pt>
                <c:pt idx="18434">
                  <c:v>-878.38634967804001</c:v>
                </c:pt>
                <c:pt idx="18435">
                  <c:v>-878.38485956191994</c:v>
                </c:pt>
                <c:pt idx="18436">
                  <c:v>-878.38241577148506</c:v>
                </c:pt>
                <c:pt idx="18437">
                  <c:v>-878.37895870208808</c:v>
                </c:pt>
                <c:pt idx="18438">
                  <c:v>-878.37472677230903</c:v>
                </c:pt>
                <c:pt idx="18439">
                  <c:v>-878.369898796082</c:v>
                </c:pt>
                <c:pt idx="18440">
                  <c:v>-878.36489200592098</c:v>
                </c:pt>
                <c:pt idx="18441">
                  <c:v>-878.36006402969406</c:v>
                </c:pt>
                <c:pt idx="18442">
                  <c:v>-878.355712890625</c:v>
                </c:pt>
                <c:pt idx="18443">
                  <c:v>-878.35213661193893</c:v>
                </c:pt>
                <c:pt idx="18444">
                  <c:v>-878.34951400756904</c:v>
                </c:pt>
                <c:pt idx="18445">
                  <c:v>-878.34802389144897</c:v>
                </c:pt>
                <c:pt idx="18446">
                  <c:v>-878.34784507751499</c:v>
                </c:pt>
                <c:pt idx="18447">
                  <c:v>-878.34891796112106</c:v>
                </c:pt>
                <c:pt idx="18448">
                  <c:v>-878.35088491439797</c:v>
                </c:pt>
                <c:pt idx="18449">
                  <c:v>-878.35350751876899</c:v>
                </c:pt>
                <c:pt idx="18450">
                  <c:v>-878.35618972778298</c:v>
                </c:pt>
                <c:pt idx="18451">
                  <c:v>-878.358693122864</c:v>
                </c:pt>
                <c:pt idx="18452">
                  <c:v>-878.36071968078602</c:v>
                </c:pt>
                <c:pt idx="18453">
                  <c:v>-878.36185216903698</c:v>
                </c:pt>
                <c:pt idx="18454">
                  <c:v>-878.36191177368198</c:v>
                </c:pt>
                <c:pt idx="18455">
                  <c:v>-878.36060047149704</c:v>
                </c:pt>
                <c:pt idx="18456">
                  <c:v>-878.35779905319202</c:v>
                </c:pt>
                <c:pt idx="18457">
                  <c:v>-878.35368633270298</c:v>
                </c:pt>
                <c:pt idx="18458">
                  <c:v>-878.34856033325195</c:v>
                </c:pt>
                <c:pt idx="18459">
                  <c:v>-878.34283828735397</c:v>
                </c:pt>
                <c:pt idx="18460">
                  <c:v>-878.33687782287598</c:v>
                </c:pt>
                <c:pt idx="18461">
                  <c:v>-878.33109617233299</c:v>
                </c:pt>
                <c:pt idx="18462">
                  <c:v>-878.32597017288208</c:v>
                </c:pt>
                <c:pt idx="18463">
                  <c:v>-878.32185745239303</c:v>
                </c:pt>
                <c:pt idx="18464">
                  <c:v>-878.31911563873302</c:v>
                </c:pt>
                <c:pt idx="18465">
                  <c:v>-878.31786394119308</c:v>
                </c:pt>
                <c:pt idx="18466">
                  <c:v>-878.31804275512695</c:v>
                </c:pt>
                <c:pt idx="18467">
                  <c:v>-878.31935405731201</c:v>
                </c:pt>
                <c:pt idx="18468">
                  <c:v>-878.32144021987892</c:v>
                </c:pt>
                <c:pt idx="18469">
                  <c:v>-878.32394361495994</c:v>
                </c:pt>
                <c:pt idx="18470">
                  <c:v>-878.32650661468506</c:v>
                </c:pt>
                <c:pt idx="18471">
                  <c:v>-878.32871198654198</c:v>
                </c:pt>
                <c:pt idx="18472">
                  <c:v>-878.33008289337204</c:v>
                </c:pt>
                <c:pt idx="18473">
                  <c:v>-878.33032131195102</c:v>
                </c:pt>
                <c:pt idx="18474">
                  <c:v>-878.32895040512108</c:v>
                </c:pt>
                <c:pt idx="18475">
                  <c:v>-878.32597017288208</c:v>
                </c:pt>
                <c:pt idx="18476">
                  <c:v>-878.32126140594505</c:v>
                </c:pt>
                <c:pt idx="18477">
                  <c:v>-878.31506252288796</c:v>
                </c:pt>
                <c:pt idx="18478">
                  <c:v>-878.30743312835693</c:v>
                </c:pt>
                <c:pt idx="18479">
                  <c:v>-878.29855203628608</c:v>
                </c:pt>
                <c:pt idx="18480">
                  <c:v>-878.28847885131904</c:v>
                </c:pt>
                <c:pt idx="18481">
                  <c:v>-878.27739238739002</c:v>
                </c:pt>
                <c:pt idx="18482">
                  <c:v>-878.26582908630394</c:v>
                </c:pt>
                <c:pt idx="18483">
                  <c:v>-878.25420618057296</c:v>
                </c:pt>
                <c:pt idx="18484">
                  <c:v>-878.24311971664406</c:v>
                </c:pt>
                <c:pt idx="18485">
                  <c:v>-878.23298692703293</c:v>
                </c:pt>
                <c:pt idx="18486">
                  <c:v>-878.22398662567207</c:v>
                </c:pt>
                <c:pt idx="18487">
                  <c:v>-878.21623802185104</c:v>
                </c:pt>
                <c:pt idx="18488">
                  <c:v>-878.20986032486007</c:v>
                </c:pt>
                <c:pt idx="18489">
                  <c:v>-878.20497274398804</c:v>
                </c:pt>
                <c:pt idx="18490">
                  <c:v>-878.20163488388107</c:v>
                </c:pt>
                <c:pt idx="18491">
                  <c:v>-878.19948911666893</c:v>
                </c:pt>
                <c:pt idx="18492">
                  <c:v>-878.197939395905</c:v>
                </c:pt>
                <c:pt idx="18493">
                  <c:v>-878.19656848907493</c:v>
                </c:pt>
                <c:pt idx="18494">
                  <c:v>-878.194899559021</c:v>
                </c:pt>
                <c:pt idx="18495">
                  <c:v>-878.19293260574398</c:v>
                </c:pt>
                <c:pt idx="18496">
                  <c:v>-878.19084644317604</c:v>
                </c:pt>
                <c:pt idx="18497">
                  <c:v>-878.18887948989902</c:v>
                </c:pt>
                <c:pt idx="18498">
                  <c:v>-878.18732976913498</c:v>
                </c:pt>
                <c:pt idx="18499">
                  <c:v>-878.18631649017402</c:v>
                </c:pt>
                <c:pt idx="18500">
                  <c:v>-878.18619728088402</c:v>
                </c:pt>
                <c:pt idx="18501">
                  <c:v>-878.18709135055599</c:v>
                </c:pt>
                <c:pt idx="18502">
                  <c:v>-878.18905830383301</c:v>
                </c:pt>
                <c:pt idx="18503">
                  <c:v>-878.191978931427</c:v>
                </c:pt>
                <c:pt idx="18504">
                  <c:v>-878.19537639617897</c:v>
                </c:pt>
                <c:pt idx="18505">
                  <c:v>-878.19877386093208</c:v>
                </c:pt>
                <c:pt idx="18506">
                  <c:v>-878.20175409316994</c:v>
                </c:pt>
                <c:pt idx="18507">
                  <c:v>-878.20401906967197</c:v>
                </c:pt>
                <c:pt idx="18508">
                  <c:v>-878.20580720901501</c:v>
                </c:pt>
                <c:pt idx="18509">
                  <c:v>-878.20729732513405</c:v>
                </c:pt>
                <c:pt idx="18510">
                  <c:v>-878.20890665054299</c:v>
                </c:pt>
                <c:pt idx="18511">
                  <c:v>-878.21099281311103</c:v>
                </c:pt>
                <c:pt idx="18512">
                  <c:v>-878.21391344070503</c:v>
                </c:pt>
                <c:pt idx="18513">
                  <c:v>-878.21790695190498</c:v>
                </c:pt>
                <c:pt idx="18514">
                  <c:v>-878.22309255599998</c:v>
                </c:pt>
                <c:pt idx="18515">
                  <c:v>-878.22941064834595</c:v>
                </c:pt>
                <c:pt idx="18516">
                  <c:v>-878.236682415009</c:v>
                </c:pt>
                <c:pt idx="18517">
                  <c:v>-878.24443101883003</c:v>
                </c:pt>
                <c:pt idx="18518">
                  <c:v>-878.25212001800605</c:v>
                </c:pt>
                <c:pt idx="18519">
                  <c:v>-878.25915336608898</c:v>
                </c:pt>
                <c:pt idx="18520">
                  <c:v>-878.26523303985596</c:v>
                </c:pt>
                <c:pt idx="18521">
                  <c:v>-878.27006101608299</c:v>
                </c:pt>
                <c:pt idx="18522">
                  <c:v>-878.27369689941406</c:v>
                </c:pt>
                <c:pt idx="18523">
                  <c:v>-878.27620029449508</c:v>
                </c:pt>
                <c:pt idx="18524">
                  <c:v>-878.27757120132492</c:v>
                </c:pt>
                <c:pt idx="18525">
                  <c:v>-878.277988433838</c:v>
                </c:pt>
                <c:pt idx="18526">
                  <c:v>-878.27751159667991</c:v>
                </c:pt>
                <c:pt idx="18527">
                  <c:v>-878.27637910842896</c:v>
                </c:pt>
                <c:pt idx="18528">
                  <c:v>-878.27488899231003</c:v>
                </c:pt>
                <c:pt idx="18529">
                  <c:v>-878.27327966690098</c:v>
                </c:pt>
                <c:pt idx="18530">
                  <c:v>-878.27155113220192</c:v>
                </c:pt>
                <c:pt idx="18531">
                  <c:v>-878.269822597504</c:v>
                </c:pt>
                <c:pt idx="18532">
                  <c:v>-878.26791524887108</c:v>
                </c:pt>
                <c:pt idx="18533">
                  <c:v>-878.26588869094894</c:v>
                </c:pt>
                <c:pt idx="18534">
                  <c:v>-878.26392173767101</c:v>
                </c:pt>
                <c:pt idx="18535">
                  <c:v>-878.26219320297298</c:v>
                </c:pt>
                <c:pt idx="18536">
                  <c:v>-878.26082229614303</c:v>
                </c:pt>
                <c:pt idx="18537">
                  <c:v>-878.25986862182594</c:v>
                </c:pt>
                <c:pt idx="18538">
                  <c:v>-878.25945138931297</c:v>
                </c:pt>
                <c:pt idx="18539">
                  <c:v>-878.25951099395797</c:v>
                </c:pt>
                <c:pt idx="18540">
                  <c:v>-878.26004743576095</c:v>
                </c:pt>
                <c:pt idx="18541">
                  <c:v>-878.26106071472202</c:v>
                </c:pt>
                <c:pt idx="18542">
                  <c:v>-878.26231241226196</c:v>
                </c:pt>
                <c:pt idx="18543">
                  <c:v>-878.26386213302601</c:v>
                </c:pt>
                <c:pt idx="18544">
                  <c:v>-878.26553106308006</c:v>
                </c:pt>
                <c:pt idx="18545">
                  <c:v>-878.26731920242298</c:v>
                </c:pt>
                <c:pt idx="18546">
                  <c:v>-878.26934576034603</c:v>
                </c:pt>
                <c:pt idx="18547">
                  <c:v>-878.27178955078102</c:v>
                </c:pt>
                <c:pt idx="18548">
                  <c:v>-878.27465057373092</c:v>
                </c:pt>
                <c:pt idx="18549">
                  <c:v>-878.27810764312801</c:v>
                </c:pt>
                <c:pt idx="18550">
                  <c:v>-878.28180313110397</c:v>
                </c:pt>
                <c:pt idx="18551">
                  <c:v>-878.28561782836903</c:v>
                </c:pt>
                <c:pt idx="18552">
                  <c:v>-878.28895568847702</c:v>
                </c:pt>
                <c:pt idx="18553">
                  <c:v>-878.29128026962303</c:v>
                </c:pt>
                <c:pt idx="18554">
                  <c:v>-878.29211473465</c:v>
                </c:pt>
                <c:pt idx="18555">
                  <c:v>-878.29092264175392</c:v>
                </c:pt>
                <c:pt idx="18556">
                  <c:v>-878.28746557235695</c:v>
                </c:pt>
                <c:pt idx="18557">
                  <c:v>-878.28198194503807</c:v>
                </c:pt>
                <c:pt idx="18558">
                  <c:v>-878.27494859695503</c:v>
                </c:pt>
                <c:pt idx="18559">
                  <c:v>-878.26708078384399</c:v>
                </c:pt>
                <c:pt idx="18560">
                  <c:v>-878.25909376144398</c:v>
                </c:pt>
                <c:pt idx="18561">
                  <c:v>-878.25170278549194</c:v>
                </c:pt>
                <c:pt idx="18562">
                  <c:v>-878.24556350708008</c:v>
                </c:pt>
                <c:pt idx="18563">
                  <c:v>-878.24109315872192</c:v>
                </c:pt>
                <c:pt idx="18564">
                  <c:v>-878.23853015899704</c:v>
                </c:pt>
                <c:pt idx="18565">
                  <c:v>-878.23799371719406</c:v>
                </c:pt>
                <c:pt idx="18566">
                  <c:v>-878.23912620544502</c:v>
                </c:pt>
                <c:pt idx="18567">
                  <c:v>-878.24156999588001</c:v>
                </c:pt>
                <c:pt idx="18568">
                  <c:v>-878.244907855988</c:v>
                </c:pt>
                <c:pt idx="18569">
                  <c:v>-878.24860334396408</c:v>
                </c:pt>
                <c:pt idx="18570">
                  <c:v>-878.25247764587402</c:v>
                </c:pt>
                <c:pt idx="18571">
                  <c:v>-878.25623273849499</c:v>
                </c:pt>
                <c:pt idx="18572">
                  <c:v>-878.25957059860298</c:v>
                </c:pt>
                <c:pt idx="18573">
                  <c:v>-878.26225280761696</c:v>
                </c:pt>
                <c:pt idx="18574">
                  <c:v>-878.26404094696102</c:v>
                </c:pt>
                <c:pt idx="18575">
                  <c:v>-878.26469659805298</c:v>
                </c:pt>
                <c:pt idx="18576">
                  <c:v>-878.26416015625</c:v>
                </c:pt>
                <c:pt idx="18577">
                  <c:v>-878.26231241226196</c:v>
                </c:pt>
                <c:pt idx="18578">
                  <c:v>-878.25927257537899</c:v>
                </c:pt>
                <c:pt idx="18579">
                  <c:v>-878.25510025024403</c:v>
                </c:pt>
                <c:pt idx="18580">
                  <c:v>-878.24997425079403</c:v>
                </c:pt>
                <c:pt idx="18581">
                  <c:v>-878.24413299560592</c:v>
                </c:pt>
                <c:pt idx="18582">
                  <c:v>-878.23793411254906</c:v>
                </c:pt>
                <c:pt idx="18583">
                  <c:v>-878.23179483413696</c:v>
                </c:pt>
                <c:pt idx="18584">
                  <c:v>-878.22613239288398</c:v>
                </c:pt>
                <c:pt idx="18585">
                  <c:v>-878.22124481201195</c:v>
                </c:pt>
                <c:pt idx="18586">
                  <c:v>-878.21743011474598</c:v>
                </c:pt>
                <c:pt idx="18587">
                  <c:v>-878.21492671966598</c:v>
                </c:pt>
                <c:pt idx="18588">
                  <c:v>-878.21373462677002</c:v>
                </c:pt>
                <c:pt idx="18589">
                  <c:v>-878.21403264999401</c:v>
                </c:pt>
                <c:pt idx="18590">
                  <c:v>-878.21558237075806</c:v>
                </c:pt>
                <c:pt idx="18591">
                  <c:v>-878.21820497512795</c:v>
                </c:pt>
                <c:pt idx="18592">
                  <c:v>-878.22166204452492</c:v>
                </c:pt>
                <c:pt idx="18593">
                  <c:v>-878.225595951081</c:v>
                </c:pt>
                <c:pt idx="18594">
                  <c:v>-878.22970867157005</c:v>
                </c:pt>
                <c:pt idx="18595">
                  <c:v>-878.23394060134899</c:v>
                </c:pt>
                <c:pt idx="18596">
                  <c:v>-878.23811292648293</c:v>
                </c:pt>
                <c:pt idx="18597">
                  <c:v>-878.242285251618</c:v>
                </c:pt>
                <c:pt idx="18598">
                  <c:v>-878.24645757675194</c:v>
                </c:pt>
                <c:pt idx="18599">
                  <c:v>-878.25068950653099</c:v>
                </c:pt>
                <c:pt idx="18600">
                  <c:v>-878.25510025024403</c:v>
                </c:pt>
                <c:pt idx="18601">
                  <c:v>-878.25968980789207</c:v>
                </c:pt>
                <c:pt idx="18602">
                  <c:v>-878.26445817947399</c:v>
                </c:pt>
                <c:pt idx="18603">
                  <c:v>-878.26946496963501</c:v>
                </c:pt>
                <c:pt idx="18604">
                  <c:v>-878.27453136444092</c:v>
                </c:pt>
                <c:pt idx="18605">
                  <c:v>-878.27947854995705</c:v>
                </c:pt>
                <c:pt idx="18606">
                  <c:v>-878.28400850295998</c:v>
                </c:pt>
                <c:pt idx="18607">
                  <c:v>-878.28788280487106</c:v>
                </c:pt>
                <c:pt idx="18608">
                  <c:v>-878.29080343246505</c:v>
                </c:pt>
                <c:pt idx="18609">
                  <c:v>-878.29265117645298</c:v>
                </c:pt>
                <c:pt idx="18610">
                  <c:v>-878.29342603683494</c:v>
                </c:pt>
                <c:pt idx="18611">
                  <c:v>-878.29312801361107</c:v>
                </c:pt>
                <c:pt idx="18612">
                  <c:v>-878.29193592071601</c:v>
                </c:pt>
                <c:pt idx="18613">
                  <c:v>-878.29002857208297</c:v>
                </c:pt>
                <c:pt idx="18614">
                  <c:v>-878.28752517700195</c:v>
                </c:pt>
                <c:pt idx="18615">
                  <c:v>-878.28460454940796</c:v>
                </c:pt>
                <c:pt idx="18616">
                  <c:v>-878.28150510787998</c:v>
                </c:pt>
                <c:pt idx="18617">
                  <c:v>-878.27846527099598</c:v>
                </c:pt>
                <c:pt idx="18618">
                  <c:v>-878.27566385269199</c:v>
                </c:pt>
                <c:pt idx="18619">
                  <c:v>-878.27310085296699</c:v>
                </c:pt>
                <c:pt idx="18620">
                  <c:v>-878.27065706253097</c:v>
                </c:pt>
                <c:pt idx="18621">
                  <c:v>-878.26821327209495</c:v>
                </c:pt>
                <c:pt idx="18622">
                  <c:v>-878.26582908630394</c:v>
                </c:pt>
                <c:pt idx="18623">
                  <c:v>-878.26362371444702</c:v>
                </c:pt>
                <c:pt idx="18624">
                  <c:v>-878.26165676117</c:v>
                </c:pt>
                <c:pt idx="18625">
                  <c:v>-878.26010704040505</c:v>
                </c:pt>
                <c:pt idx="18626">
                  <c:v>-878.25909376144398</c:v>
                </c:pt>
                <c:pt idx="18627">
                  <c:v>-878.258616924286</c:v>
                </c:pt>
                <c:pt idx="18628">
                  <c:v>-878.25867652893101</c:v>
                </c:pt>
                <c:pt idx="18629">
                  <c:v>-878.25921297073398</c:v>
                </c:pt>
                <c:pt idx="18630">
                  <c:v>-878.26010704040505</c:v>
                </c:pt>
                <c:pt idx="18631">
                  <c:v>-878.26129913330101</c:v>
                </c:pt>
                <c:pt idx="18632">
                  <c:v>-878.26249122619606</c:v>
                </c:pt>
                <c:pt idx="18633">
                  <c:v>-878.26344490051292</c:v>
                </c:pt>
                <c:pt idx="18634">
                  <c:v>-878.264100551605</c:v>
                </c:pt>
                <c:pt idx="18635">
                  <c:v>-878.26445817947399</c:v>
                </c:pt>
                <c:pt idx="18636">
                  <c:v>-878.26469659805298</c:v>
                </c:pt>
                <c:pt idx="18637">
                  <c:v>-878.26469659805298</c:v>
                </c:pt>
                <c:pt idx="18638">
                  <c:v>-878.264577388764</c:v>
                </c:pt>
                <c:pt idx="18639">
                  <c:v>-878.26427936554001</c:v>
                </c:pt>
                <c:pt idx="18640">
                  <c:v>-878.26362371444702</c:v>
                </c:pt>
                <c:pt idx="18641">
                  <c:v>-878.26267004013107</c:v>
                </c:pt>
                <c:pt idx="18642">
                  <c:v>-878.26147794723499</c:v>
                </c:pt>
                <c:pt idx="18643">
                  <c:v>-878.25998783111595</c:v>
                </c:pt>
                <c:pt idx="18644">
                  <c:v>-878.25814008712803</c:v>
                </c:pt>
                <c:pt idx="18645">
                  <c:v>-878.256053924561</c:v>
                </c:pt>
                <c:pt idx="18646">
                  <c:v>-878.25366973876999</c:v>
                </c:pt>
                <c:pt idx="18647">
                  <c:v>-878.25128555297897</c:v>
                </c:pt>
                <c:pt idx="18648">
                  <c:v>-878.24913978576706</c:v>
                </c:pt>
                <c:pt idx="18649">
                  <c:v>-878.24735164642402</c:v>
                </c:pt>
                <c:pt idx="18650">
                  <c:v>-878.24615955352806</c:v>
                </c:pt>
                <c:pt idx="18651">
                  <c:v>-878.24544429779098</c:v>
                </c:pt>
                <c:pt idx="18652">
                  <c:v>-878.24514627456699</c:v>
                </c:pt>
                <c:pt idx="18653">
                  <c:v>-878.24508666992199</c:v>
                </c:pt>
                <c:pt idx="18654">
                  <c:v>-878.24508666992199</c:v>
                </c:pt>
                <c:pt idx="18655">
                  <c:v>-878.24514627456699</c:v>
                </c:pt>
                <c:pt idx="18656">
                  <c:v>-878.24520587921199</c:v>
                </c:pt>
                <c:pt idx="18657">
                  <c:v>-878.24514627456699</c:v>
                </c:pt>
                <c:pt idx="18658">
                  <c:v>-878.24496746063301</c:v>
                </c:pt>
                <c:pt idx="18659">
                  <c:v>-878.24455022811901</c:v>
                </c:pt>
                <c:pt idx="18660">
                  <c:v>-878.24383497238205</c:v>
                </c:pt>
                <c:pt idx="18661">
                  <c:v>-878.24276208877598</c:v>
                </c:pt>
                <c:pt idx="18662">
                  <c:v>-878.24156999588001</c:v>
                </c:pt>
                <c:pt idx="18663">
                  <c:v>-878.24031829834007</c:v>
                </c:pt>
                <c:pt idx="18664">
                  <c:v>-878.239185810089</c:v>
                </c:pt>
                <c:pt idx="18665">
                  <c:v>-878.23817253112793</c:v>
                </c:pt>
                <c:pt idx="18666">
                  <c:v>-878.23709964752197</c:v>
                </c:pt>
                <c:pt idx="18667">
                  <c:v>-878.23590755462692</c:v>
                </c:pt>
                <c:pt idx="18668">
                  <c:v>-878.23453664779697</c:v>
                </c:pt>
                <c:pt idx="18669">
                  <c:v>-878.23280811309792</c:v>
                </c:pt>
                <c:pt idx="18670">
                  <c:v>-878.23084115982101</c:v>
                </c:pt>
                <c:pt idx="18671">
                  <c:v>-878.22857618331898</c:v>
                </c:pt>
                <c:pt idx="18672">
                  <c:v>-878.22589397430397</c:v>
                </c:pt>
                <c:pt idx="18673">
                  <c:v>-878.222913742066</c:v>
                </c:pt>
                <c:pt idx="18674">
                  <c:v>-878.21975469589302</c:v>
                </c:pt>
                <c:pt idx="18675">
                  <c:v>-878.21677446365402</c:v>
                </c:pt>
                <c:pt idx="18676">
                  <c:v>-878.214271068573</c:v>
                </c:pt>
                <c:pt idx="18677">
                  <c:v>-878.21278095245407</c:v>
                </c:pt>
                <c:pt idx="18678">
                  <c:v>-878.21248292922996</c:v>
                </c:pt>
                <c:pt idx="18679">
                  <c:v>-878.21337699890205</c:v>
                </c:pt>
                <c:pt idx="18680">
                  <c:v>-878.21546316146896</c:v>
                </c:pt>
                <c:pt idx="18681">
                  <c:v>-878.21844339370705</c:v>
                </c:pt>
                <c:pt idx="18682">
                  <c:v>-878.22201967239403</c:v>
                </c:pt>
                <c:pt idx="18683">
                  <c:v>-878.22571516036999</c:v>
                </c:pt>
                <c:pt idx="18684">
                  <c:v>-878.22905302047798</c:v>
                </c:pt>
                <c:pt idx="18685">
                  <c:v>-878.23149681091297</c:v>
                </c:pt>
                <c:pt idx="18686">
                  <c:v>-878.23251008987404</c:v>
                </c:pt>
                <c:pt idx="18687">
                  <c:v>-878.23191404342697</c:v>
                </c:pt>
                <c:pt idx="18688">
                  <c:v>-878.22958946228005</c:v>
                </c:pt>
                <c:pt idx="18689">
                  <c:v>-878.225595951081</c:v>
                </c:pt>
                <c:pt idx="18690">
                  <c:v>-878.22023153305099</c:v>
                </c:pt>
                <c:pt idx="18691">
                  <c:v>-878.21373462677002</c:v>
                </c:pt>
                <c:pt idx="18692">
                  <c:v>-878.20646286010799</c:v>
                </c:pt>
                <c:pt idx="18693">
                  <c:v>-878.19889307022095</c:v>
                </c:pt>
                <c:pt idx="18694">
                  <c:v>-878.19132328033493</c:v>
                </c:pt>
                <c:pt idx="18695">
                  <c:v>-878.18411111831699</c:v>
                </c:pt>
                <c:pt idx="18696">
                  <c:v>-878.17743539810203</c:v>
                </c:pt>
                <c:pt idx="18697">
                  <c:v>-878.17129611968994</c:v>
                </c:pt>
                <c:pt idx="18698">
                  <c:v>-878.16575288772606</c:v>
                </c:pt>
                <c:pt idx="18699">
                  <c:v>-878.16074609756492</c:v>
                </c:pt>
                <c:pt idx="18700">
                  <c:v>-878.156335353852</c:v>
                </c:pt>
                <c:pt idx="18701">
                  <c:v>-878.15269947052002</c:v>
                </c:pt>
                <c:pt idx="18702">
                  <c:v>-878.14983844757103</c:v>
                </c:pt>
                <c:pt idx="18703">
                  <c:v>-878.147633075714</c:v>
                </c:pt>
                <c:pt idx="18704">
                  <c:v>-878.14596414566108</c:v>
                </c:pt>
                <c:pt idx="18705">
                  <c:v>-878.14453363418602</c:v>
                </c:pt>
                <c:pt idx="18706">
                  <c:v>-878.14310312271095</c:v>
                </c:pt>
                <c:pt idx="18707">
                  <c:v>-878.14149379730202</c:v>
                </c:pt>
                <c:pt idx="18708">
                  <c:v>-878.13940763473499</c:v>
                </c:pt>
                <c:pt idx="18709">
                  <c:v>-878.13642740249702</c:v>
                </c:pt>
                <c:pt idx="18710">
                  <c:v>-878.13249349594093</c:v>
                </c:pt>
                <c:pt idx="18711">
                  <c:v>-878.12742710113503</c:v>
                </c:pt>
                <c:pt idx="18712">
                  <c:v>-878.12152624130294</c:v>
                </c:pt>
                <c:pt idx="18713">
                  <c:v>-878.11520814895698</c:v>
                </c:pt>
                <c:pt idx="18714">
                  <c:v>-878.10877084732101</c:v>
                </c:pt>
                <c:pt idx="18715">
                  <c:v>-878.10275077819801</c:v>
                </c:pt>
                <c:pt idx="18716">
                  <c:v>-878.09744596481301</c:v>
                </c:pt>
                <c:pt idx="18717">
                  <c:v>-878.09309482574508</c:v>
                </c:pt>
                <c:pt idx="18718">
                  <c:v>-878.08981657028198</c:v>
                </c:pt>
                <c:pt idx="18719">
                  <c:v>-878.08779001236007</c:v>
                </c:pt>
                <c:pt idx="18720">
                  <c:v>-878.08689594268799</c:v>
                </c:pt>
                <c:pt idx="18721">
                  <c:v>-878.087074756623</c:v>
                </c:pt>
                <c:pt idx="18722">
                  <c:v>-878.08808803558395</c:v>
                </c:pt>
                <c:pt idx="18723">
                  <c:v>-878.08975696563698</c:v>
                </c:pt>
                <c:pt idx="18724">
                  <c:v>-878.09184312820503</c:v>
                </c:pt>
                <c:pt idx="18725">
                  <c:v>-878.09428691864002</c:v>
                </c:pt>
                <c:pt idx="18726">
                  <c:v>-878.09696912765503</c:v>
                </c:pt>
                <c:pt idx="18727">
                  <c:v>-878.09971094131492</c:v>
                </c:pt>
                <c:pt idx="18728">
                  <c:v>-878.10233354568504</c:v>
                </c:pt>
                <c:pt idx="18729">
                  <c:v>-878.10459852218605</c:v>
                </c:pt>
                <c:pt idx="18730">
                  <c:v>-878.10632705688499</c:v>
                </c:pt>
                <c:pt idx="18731">
                  <c:v>-878.10734033584595</c:v>
                </c:pt>
                <c:pt idx="18732">
                  <c:v>-878.10757875442505</c:v>
                </c:pt>
                <c:pt idx="18733">
                  <c:v>-878.10710191726707</c:v>
                </c:pt>
                <c:pt idx="18734">
                  <c:v>-878.10573101043701</c:v>
                </c:pt>
                <c:pt idx="18735">
                  <c:v>-878.10358524322498</c:v>
                </c:pt>
                <c:pt idx="18736">
                  <c:v>-878.100783824921</c:v>
                </c:pt>
                <c:pt idx="18737">
                  <c:v>-878.09738636016903</c:v>
                </c:pt>
                <c:pt idx="18738">
                  <c:v>-878.09357166290306</c:v>
                </c:pt>
                <c:pt idx="18739">
                  <c:v>-878.089697360993</c:v>
                </c:pt>
                <c:pt idx="18740">
                  <c:v>-878.08588266372703</c:v>
                </c:pt>
                <c:pt idx="18741">
                  <c:v>-878.08218717575096</c:v>
                </c:pt>
                <c:pt idx="18742">
                  <c:v>-878.07867050170898</c:v>
                </c:pt>
                <c:pt idx="18743">
                  <c:v>-878.075451850891</c:v>
                </c:pt>
                <c:pt idx="18744">
                  <c:v>-878.07259082794201</c:v>
                </c:pt>
                <c:pt idx="18745">
                  <c:v>-878.07002782821701</c:v>
                </c:pt>
                <c:pt idx="18746">
                  <c:v>-878.06764364242599</c:v>
                </c:pt>
                <c:pt idx="18747">
                  <c:v>-878.06531906127998</c:v>
                </c:pt>
                <c:pt idx="18748">
                  <c:v>-878.06281566619896</c:v>
                </c:pt>
                <c:pt idx="18749">
                  <c:v>-878.05995464324997</c:v>
                </c:pt>
                <c:pt idx="18750">
                  <c:v>-878.05679559707698</c:v>
                </c:pt>
                <c:pt idx="18751">
                  <c:v>-878.05339813232399</c:v>
                </c:pt>
                <c:pt idx="18752">
                  <c:v>-878.05006027221702</c:v>
                </c:pt>
                <c:pt idx="18753">
                  <c:v>-878.04696083068893</c:v>
                </c:pt>
                <c:pt idx="18754">
                  <c:v>-878.04433822631904</c:v>
                </c:pt>
                <c:pt idx="18755">
                  <c:v>-878.042371273041</c:v>
                </c:pt>
                <c:pt idx="18756">
                  <c:v>-878.04117918014504</c:v>
                </c:pt>
                <c:pt idx="18757">
                  <c:v>-878.04100036621094</c:v>
                </c:pt>
                <c:pt idx="18758">
                  <c:v>-878.04171562194801</c:v>
                </c:pt>
                <c:pt idx="18759">
                  <c:v>-878.04302692413398</c:v>
                </c:pt>
                <c:pt idx="18760">
                  <c:v>-878.04451704025303</c:v>
                </c:pt>
                <c:pt idx="18761">
                  <c:v>-878.04558992385898</c:v>
                </c:pt>
                <c:pt idx="18762">
                  <c:v>-878.04600715637207</c:v>
                </c:pt>
                <c:pt idx="18763">
                  <c:v>-878.04547071456898</c:v>
                </c:pt>
                <c:pt idx="18764">
                  <c:v>-878.04392099380493</c:v>
                </c:pt>
                <c:pt idx="18765">
                  <c:v>-878.04141759872505</c:v>
                </c:pt>
                <c:pt idx="18766">
                  <c:v>-878.03807973861694</c:v>
                </c:pt>
                <c:pt idx="18767">
                  <c:v>-878.034265041352</c:v>
                </c:pt>
                <c:pt idx="18768">
                  <c:v>-878.03033113479592</c:v>
                </c:pt>
                <c:pt idx="18769">
                  <c:v>-878.02669525146507</c:v>
                </c:pt>
                <c:pt idx="18770">
                  <c:v>-878.02335739135799</c:v>
                </c:pt>
                <c:pt idx="18771">
                  <c:v>-878.02049636840798</c:v>
                </c:pt>
                <c:pt idx="18772">
                  <c:v>-878.01781415939399</c:v>
                </c:pt>
                <c:pt idx="18773">
                  <c:v>-878.01525115966797</c:v>
                </c:pt>
                <c:pt idx="18774">
                  <c:v>-878.01262855529808</c:v>
                </c:pt>
                <c:pt idx="18775">
                  <c:v>-878.00982713699398</c:v>
                </c:pt>
                <c:pt idx="18776">
                  <c:v>-878.00678730010998</c:v>
                </c:pt>
                <c:pt idx="18777">
                  <c:v>-878.00338983535801</c:v>
                </c:pt>
                <c:pt idx="18778">
                  <c:v>-877.99981355667092</c:v>
                </c:pt>
                <c:pt idx="18779">
                  <c:v>-877.99647569656395</c:v>
                </c:pt>
                <c:pt idx="18780">
                  <c:v>-877.99361467361496</c:v>
                </c:pt>
                <c:pt idx="18781">
                  <c:v>-877.99158811569202</c:v>
                </c:pt>
                <c:pt idx="18782">
                  <c:v>-877.99039602279697</c:v>
                </c:pt>
                <c:pt idx="18783">
                  <c:v>-877.98985958099399</c:v>
                </c:pt>
                <c:pt idx="18784">
                  <c:v>-877.98985958099399</c:v>
                </c:pt>
                <c:pt idx="18785">
                  <c:v>-877.99003839492798</c:v>
                </c:pt>
                <c:pt idx="18786">
                  <c:v>-877.99015760421798</c:v>
                </c:pt>
                <c:pt idx="18787">
                  <c:v>-877.99003839492798</c:v>
                </c:pt>
                <c:pt idx="18788">
                  <c:v>-877.98962116241501</c:v>
                </c:pt>
                <c:pt idx="18789">
                  <c:v>-877.98884630203293</c:v>
                </c:pt>
                <c:pt idx="18790">
                  <c:v>-877.98765420913696</c:v>
                </c:pt>
                <c:pt idx="18791">
                  <c:v>-877.98616409301803</c:v>
                </c:pt>
                <c:pt idx="18792">
                  <c:v>-877.98449516296398</c:v>
                </c:pt>
                <c:pt idx="18793">
                  <c:v>-877.98288583755493</c:v>
                </c:pt>
                <c:pt idx="18794">
                  <c:v>-877.98163414001499</c:v>
                </c:pt>
                <c:pt idx="18795">
                  <c:v>-877.98074007034302</c:v>
                </c:pt>
                <c:pt idx="18796">
                  <c:v>-877.97996520996094</c:v>
                </c:pt>
                <c:pt idx="18797">
                  <c:v>-877.97907114028999</c:v>
                </c:pt>
                <c:pt idx="18798">
                  <c:v>-877.97775983810402</c:v>
                </c:pt>
                <c:pt idx="18799">
                  <c:v>-877.97597169876099</c:v>
                </c:pt>
                <c:pt idx="18800">
                  <c:v>-877.97370672225998</c:v>
                </c:pt>
                <c:pt idx="18801">
                  <c:v>-877.97108411788997</c:v>
                </c:pt>
                <c:pt idx="18802">
                  <c:v>-877.96804428100597</c:v>
                </c:pt>
                <c:pt idx="18803">
                  <c:v>-877.964646816254</c:v>
                </c:pt>
                <c:pt idx="18804">
                  <c:v>-877.96113014221203</c:v>
                </c:pt>
                <c:pt idx="18805">
                  <c:v>-877.95791149139404</c:v>
                </c:pt>
                <c:pt idx="18806">
                  <c:v>-877.95546770095802</c:v>
                </c:pt>
                <c:pt idx="18807">
                  <c:v>-877.95421600341797</c:v>
                </c:pt>
                <c:pt idx="18808">
                  <c:v>-877.95439481735298</c:v>
                </c:pt>
                <c:pt idx="18809">
                  <c:v>-877.95594453811702</c:v>
                </c:pt>
                <c:pt idx="18810">
                  <c:v>-877.95874595642101</c:v>
                </c:pt>
                <c:pt idx="18811">
                  <c:v>-877.96256065368698</c:v>
                </c:pt>
                <c:pt idx="18812">
                  <c:v>-877.96703100204502</c:v>
                </c:pt>
                <c:pt idx="18813">
                  <c:v>-877.97168016433693</c:v>
                </c:pt>
                <c:pt idx="18814">
                  <c:v>-877.97591209411598</c:v>
                </c:pt>
                <c:pt idx="18815">
                  <c:v>-877.97913074493408</c:v>
                </c:pt>
                <c:pt idx="18816">
                  <c:v>-877.98097848892201</c:v>
                </c:pt>
                <c:pt idx="18817">
                  <c:v>-877.98121690750099</c:v>
                </c:pt>
                <c:pt idx="18818">
                  <c:v>-877.97984600067207</c:v>
                </c:pt>
                <c:pt idx="18819">
                  <c:v>-877.97686576843307</c:v>
                </c:pt>
                <c:pt idx="18820">
                  <c:v>-877.97257423400902</c:v>
                </c:pt>
                <c:pt idx="18821">
                  <c:v>-877.96738862991401</c:v>
                </c:pt>
                <c:pt idx="18822">
                  <c:v>-877.96184539794899</c:v>
                </c:pt>
                <c:pt idx="18823">
                  <c:v>-877.95648097992</c:v>
                </c:pt>
                <c:pt idx="18824">
                  <c:v>-877.95183181762695</c:v>
                </c:pt>
                <c:pt idx="18825">
                  <c:v>-877.94831514358498</c:v>
                </c:pt>
                <c:pt idx="18826">
                  <c:v>-877.94640779495307</c:v>
                </c:pt>
                <c:pt idx="18827">
                  <c:v>-877.94628858566307</c:v>
                </c:pt>
                <c:pt idx="18828">
                  <c:v>-877.94813632965099</c:v>
                </c:pt>
                <c:pt idx="18829">
                  <c:v>-877.95183181762695</c:v>
                </c:pt>
                <c:pt idx="18830">
                  <c:v>-877.95713663101196</c:v>
                </c:pt>
                <c:pt idx="18831">
                  <c:v>-877.96351432800293</c:v>
                </c:pt>
                <c:pt idx="18832">
                  <c:v>-877.97054767608699</c:v>
                </c:pt>
                <c:pt idx="18833">
                  <c:v>-877.97787904739403</c:v>
                </c:pt>
                <c:pt idx="18834">
                  <c:v>-877.98509120941208</c:v>
                </c:pt>
                <c:pt idx="18835">
                  <c:v>-877.99194574356102</c:v>
                </c:pt>
                <c:pt idx="18836">
                  <c:v>-877.998144626618</c:v>
                </c:pt>
                <c:pt idx="18837">
                  <c:v>-878.00380706787098</c:v>
                </c:pt>
                <c:pt idx="18838">
                  <c:v>-878.00899267196701</c:v>
                </c:pt>
                <c:pt idx="18839">
                  <c:v>-878.01388025283802</c:v>
                </c:pt>
                <c:pt idx="18840">
                  <c:v>-878.01852941513107</c:v>
                </c:pt>
                <c:pt idx="18841">
                  <c:v>-878.02282094955501</c:v>
                </c:pt>
                <c:pt idx="18842">
                  <c:v>-878.02675485611007</c:v>
                </c:pt>
                <c:pt idx="18843">
                  <c:v>-878.03033113479592</c:v>
                </c:pt>
                <c:pt idx="18844">
                  <c:v>-878.03349018096901</c:v>
                </c:pt>
                <c:pt idx="18845">
                  <c:v>-878.03629159927402</c:v>
                </c:pt>
                <c:pt idx="18846">
                  <c:v>-878.03873538970993</c:v>
                </c:pt>
                <c:pt idx="18847">
                  <c:v>-878.04094076156593</c:v>
                </c:pt>
                <c:pt idx="18848">
                  <c:v>-878.04296731948898</c:v>
                </c:pt>
                <c:pt idx="18849">
                  <c:v>-878.04505348205601</c:v>
                </c:pt>
                <c:pt idx="18850">
                  <c:v>-878.04743766784702</c:v>
                </c:pt>
                <c:pt idx="18851">
                  <c:v>-878.05006027221702</c:v>
                </c:pt>
                <c:pt idx="18852">
                  <c:v>-878.05298089981102</c:v>
                </c:pt>
                <c:pt idx="18853">
                  <c:v>-878.05584192276001</c:v>
                </c:pt>
                <c:pt idx="18854">
                  <c:v>-878.05852413177502</c:v>
                </c:pt>
                <c:pt idx="18855">
                  <c:v>-878.06084871292092</c:v>
                </c:pt>
                <c:pt idx="18856">
                  <c:v>-878.06275606155396</c:v>
                </c:pt>
                <c:pt idx="18857">
                  <c:v>-878.06418657302902</c:v>
                </c:pt>
                <c:pt idx="18858">
                  <c:v>-878.06514024734497</c:v>
                </c:pt>
                <c:pt idx="18859">
                  <c:v>-878.06555747985908</c:v>
                </c:pt>
                <c:pt idx="18860">
                  <c:v>-878.06549787521408</c:v>
                </c:pt>
                <c:pt idx="18861">
                  <c:v>-878.06514024734497</c:v>
                </c:pt>
                <c:pt idx="18862">
                  <c:v>-878.064723014832</c:v>
                </c:pt>
                <c:pt idx="18863">
                  <c:v>-878.06424617767402</c:v>
                </c:pt>
                <c:pt idx="18864">
                  <c:v>-878.06382894516003</c:v>
                </c:pt>
                <c:pt idx="18865">
                  <c:v>-878.06365013122604</c:v>
                </c:pt>
                <c:pt idx="18866">
                  <c:v>-878.06382894516003</c:v>
                </c:pt>
                <c:pt idx="18867">
                  <c:v>-878.06442499160801</c:v>
                </c:pt>
                <c:pt idx="18868">
                  <c:v>-878.06549787521408</c:v>
                </c:pt>
                <c:pt idx="18869">
                  <c:v>-878.06692838668801</c:v>
                </c:pt>
                <c:pt idx="18870">
                  <c:v>-878.06865692138695</c:v>
                </c:pt>
                <c:pt idx="18871">
                  <c:v>-878.07062387466499</c:v>
                </c:pt>
                <c:pt idx="18872">
                  <c:v>-878.07259082794201</c:v>
                </c:pt>
                <c:pt idx="18873">
                  <c:v>-878.07461738586403</c:v>
                </c:pt>
                <c:pt idx="18874">
                  <c:v>-878.07652473449707</c:v>
                </c:pt>
                <c:pt idx="18875">
                  <c:v>-878.07831287384101</c:v>
                </c:pt>
                <c:pt idx="18876">
                  <c:v>-878.08016061782905</c:v>
                </c:pt>
                <c:pt idx="18877">
                  <c:v>-878.08230638504006</c:v>
                </c:pt>
                <c:pt idx="18878">
                  <c:v>-878.08516740798996</c:v>
                </c:pt>
                <c:pt idx="18879">
                  <c:v>-878.08910131454502</c:v>
                </c:pt>
                <c:pt idx="18880">
                  <c:v>-878.09422731399604</c:v>
                </c:pt>
                <c:pt idx="18881">
                  <c:v>-878.10054540634201</c:v>
                </c:pt>
                <c:pt idx="18882">
                  <c:v>-878.10775756836006</c:v>
                </c:pt>
                <c:pt idx="18883">
                  <c:v>-878.11544656753608</c:v>
                </c:pt>
                <c:pt idx="18884">
                  <c:v>-878.12337398529098</c:v>
                </c:pt>
                <c:pt idx="18885">
                  <c:v>-878.13106298446701</c:v>
                </c:pt>
                <c:pt idx="18886">
                  <c:v>-878.13821554184005</c:v>
                </c:pt>
                <c:pt idx="18887">
                  <c:v>-878.14453363418602</c:v>
                </c:pt>
                <c:pt idx="18888">
                  <c:v>-878.14977884292603</c:v>
                </c:pt>
                <c:pt idx="18889">
                  <c:v>-878.15371274948097</c:v>
                </c:pt>
                <c:pt idx="18890">
                  <c:v>-878.15657377243099</c:v>
                </c:pt>
                <c:pt idx="18891">
                  <c:v>-878.15871953964302</c:v>
                </c:pt>
                <c:pt idx="18892">
                  <c:v>-878.16056728363105</c:v>
                </c:pt>
                <c:pt idx="18893">
                  <c:v>-878.16259384155296</c:v>
                </c:pt>
                <c:pt idx="18894">
                  <c:v>-878.16491842269897</c:v>
                </c:pt>
                <c:pt idx="18895">
                  <c:v>-878.16777944564797</c:v>
                </c:pt>
                <c:pt idx="18896">
                  <c:v>-878.17117691040107</c:v>
                </c:pt>
                <c:pt idx="18897">
                  <c:v>-878.17534923553501</c:v>
                </c:pt>
                <c:pt idx="18898">
                  <c:v>-878.18029642105103</c:v>
                </c:pt>
                <c:pt idx="18899">
                  <c:v>-878.18589925766003</c:v>
                </c:pt>
                <c:pt idx="18900">
                  <c:v>-878.191919326782</c:v>
                </c:pt>
                <c:pt idx="18901">
                  <c:v>-878.19799900055</c:v>
                </c:pt>
                <c:pt idx="18902">
                  <c:v>-878.20372104644798</c:v>
                </c:pt>
                <c:pt idx="18903">
                  <c:v>-878.20896625518799</c:v>
                </c:pt>
                <c:pt idx="18904">
                  <c:v>-878.21343660354592</c:v>
                </c:pt>
                <c:pt idx="18905">
                  <c:v>-878.21707248687801</c:v>
                </c:pt>
                <c:pt idx="18906">
                  <c:v>-878.219873905182</c:v>
                </c:pt>
                <c:pt idx="18907">
                  <c:v>-878.22196006774902</c:v>
                </c:pt>
                <c:pt idx="18908">
                  <c:v>-878.22356939315796</c:v>
                </c:pt>
                <c:pt idx="18909">
                  <c:v>-878.22482109069801</c:v>
                </c:pt>
                <c:pt idx="18910">
                  <c:v>-878.22583436965999</c:v>
                </c:pt>
                <c:pt idx="18911">
                  <c:v>-878.22666883468605</c:v>
                </c:pt>
                <c:pt idx="18912">
                  <c:v>-878.22744369506904</c:v>
                </c:pt>
                <c:pt idx="18913">
                  <c:v>-878.22815895080601</c:v>
                </c:pt>
                <c:pt idx="18914">
                  <c:v>-878.22899341583297</c:v>
                </c:pt>
                <c:pt idx="18915">
                  <c:v>-878.22994709014893</c:v>
                </c:pt>
                <c:pt idx="18916">
                  <c:v>-878.23090076446601</c:v>
                </c:pt>
                <c:pt idx="18917">
                  <c:v>-878.23179483413696</c:v>
                </c:pt>
                <c:pt idx="18918">
                  <c:v>-878.23256969451904</c:v>
                </c:pt>
                <c:pt idx="18919">
                  <c:v>-878.23316574096702</c:v>
                </c:pt>
                <c:pt idx="18920">
                  <c:v>-878.23376178741501</c:v>
                </c:pt>
                <c:pt idx="18921">
                  <c:v>-878.23435783386299</c:v>
                </c:pt>
                <c:pt idx="18922">
                  <c:v>-878.23507308960006</c:v>
                </c:pt>
                <c:pt idx="18923">
                  <c:v>-878.23578834533703</c:v>
                </c:pt>
                <c:pt idx="18924">
                  <c:v>-878.23656320571899</c:v>
                </c:pt>
                <c:pt idx="18925">
                  <c:v>-878.23745727539108</c:v>
                </c:pt>
                <c:pt idx="18926">
                  <c:v>-878.23870897293102</c:v>
                </c:pt>
                <c:pt idx="18927">
                  <c:v>-878.24043750763008</c:v>
                </c:pt>
                <c:pt idx="18928">
                  <c:v>-878.24264287948608</c:v>
                </c:pt>
                <c:pt idx="18929">
                  <c:v>-878.24532508850098</c:v>
                </c:pt>
                <c:pt idx="18930">
                  <c:v>-878.24824571609497</c:v>
                </c:pt>
                <c:pt idx="18931">
                  <c:v>-878.25134515762397</c:v>
                </c:pt>
                <c:pt idx="18932">
                  <c:v>-878.25444459915207</c:v>
                </c:pt>
                <c:pt idx="18933">
                  <c:v>-878.25754404067993</c:v>
                </c:pt>
                <c:pt idx="18934">
                  <c:v>-878.26040506362892</c:v>
                </c:pt>
                <c:pt idx="18935">
                  <c:v>-878.26290845870994</c:v>
                </c:pt>
                <c:pt idx="18936">
                  <c:v>-878.26517343521095</c:v>
                </c:pt>
                <c:pt idx="18937">
                  <c:v>-878.26737880706798</c:v>
                </c:pt>
                <c:pt idx="18938">
                  <c:v>-878.27006101608299</c:v>
                </c:pt>
                <c:pt idx="18939">
                  <c:v>-878.27339887618996</c:v>
                </c:pt>
                <c:pt idx="18940">
                  <c:v>-878.27763080596901</c:v>
                </c:pt>
                <c:pt idx="18941">
                  <c:v>-878.28275680541992</c:v>
                </c:pt>
                <c:pt idx="18942">
                  <c:v>-878.28877687454201</c:v>
                </c:pt>
                <c:pt idx="18943">
                  <c:v>-878.29551219940208</c:v>
                </c:pt>
                <c:pt idx="18944">
                  <c:v>-878.30272436142002</c:v>
                </c:pt>
                <c:pt idx="18945">
                  <c:v>-878.31005573272705</c:v>
                </c:pt>
                <c:pt idx="18946">
                  <c:v>-878.31679105758701</c:v>
                </c:pt>
                <c:pt idx="18947">
                  <c:v>-878.32257270813</c:v>
                </c:pt>
                <c:pt idx="18948">
                  <c:v>-878.32692384719894</c:v>
                </c:pt>
                <c:pt idx="18949">
                  <c:v>-878.32984447479294</c:v>
                </c:pt>
                <c:pt idx="18950">
                  <c:v>-878.33145380020198</c:v>
                </c:pt>
                <c:pt idx="18951">
                  <c:v>-878.33187103271507</c:v>
                </c:pt>
                <c:pt idx="18952">
                  <c:v>-878.33145380020198</c:v>
                </c:pt>
                <c:pt idx="18953">
                  <c:v>-878.33050012588501</c:v>
                </c:pt>
                <c:pt idx="18954">
                  <c:v>-878.32954645156906</c:v>
                </c:pt>
                <c:pt idx="18955">
                  <c:v>-878.32889080047607</c:v>
                </c:pt>
                <c:pt idx="18956">
                  <c:v>-878.32877159118698</c:v>
                </c:pt>
                <c:pt idx="18957">
                  <c:v>-878.32924842834495</c:v>
                </c:pt>
                <c:pt idx="18958">
                  <c:v>-878.33044052124001</c:v>
                </c:pt>
                <c:pt idx="18959">
                  <c:v>-878.33210945129395</c:v>
                </c:pt>
                <c:pt idx="18960">
                  <c:v>-878.33425521850597</c:v>
                </c:pt>
                <c:pt idx="18961">
                  <c:v>-878.33663940429699</c:v>
                </c:pt>
                <c:pt idx="18962">
                  <c:v>-878.33920240402199</c:v>
                </c:pt>
                <c:pt idx="18963">
                  <c:v>-878.341884613037</c:v>
                </c:pt>
                <c:pt idx="18964">
                  <c:v>-878.344566822052</c:v>
                </c:pt>
                <c:pt idx="18965">
                  <c:v>-878.34736824035701</c:v>
                </c:pt>
                <c:pt idx="18966">
                  <c:v>-878.35005044937202</c:v>
                </c:pt>
                <c:pt idx="18967">
                  <c:v>-878.35267305374202</c:v>
                </c:pt>
                <c:pt idx="18968">
                  <c:v>-878.35511684417702</c:v>
                </c:pt>
                <c:pt idx="18969">
                  <c:v>-878.35744142532394</c:v>
                </c:pt>
                <c:pt idx="18970">
                  <c:v>-878.35970640182495</c:v>
                </c:pt>
                <c:pt idx="18971">
                  <c:v>-878.36197137832698</c:v>
                </c:pt>
                <c:pt idx="18972">
                  <c:v>-878.364295959473</c:v>
                </c:pt>
                <c:pt idx="18973">
                  <c:v>-878.36668014526401</c:v>
                </c:pt>
                <c:pt idx="18974">
                  <c:v>-878.36924314498901</c:v>
                </c:pt>
                <c:pt idx="18975">
                  <c:v>-878.37198495864902</c:v>
                </c:pt>
                <c:pt idx="18976">
                  <c:v>-878.375024795532</c:v>
                </c:pt>
                <c:pt idx="18977">
                  <c:v>-878.37836265563999</c:v>
                </c:pt>
                <c:pt idx="18978">
                  <c:v>-878.38187932968208</c:v>
                </c:pt>
                <c:pt idx="18979">
                  <c:v>-878.38539600372292</c:v>
                </c:pt>
                <c:pt idx="18980">
                  <c:v>-878.38879346847602</c:v>
                </c:pt>
                <c:pt idx="18981">
                  <c:v>-878.391892910004</c:v>
                </c:pt>
                <c:pt idx="18982">
                  <c:v>-878.39463472366401</c:v>
                </c:pt>
                <c:pt idx="18983">
                  <c:v>-878.39701890945503</c:v>
                </c:pt>
                <c:pt idx="18984">
                  <c:v>-878.39904546737694</c:v>
                </c:pt>
                <c:pt idx="18985">
                  <c:v>-878.40077400207497</c:v>
                </c:pt>
                <c:pt idx="18986">
                  <c:v>-878.40226411819503</c:v>
                </c:pt>
                <c:pt idx="18987">
                  <c:v>-878.40375423431396</c:v>
                </c:pt>
                <c:pt idx="18988">
                  <c:v>-878.40530395507801</c:v>
                </c:pt>
                <c:pt idx="18989">
                  <c:v>-878.40721130371094</c:v>
                </c:pt>
                <c:pt idx="18990">
                  <c:v>-878.40953588485695</c:v>
                </c:pt>
                <c:pt idx="18991">
                  <c:v>-878.41233730316208</c:v>
                </c:pt>
                <c:pt idx="18992">
                  <c:v>-878.41561555862404</c:v>
                </c:pt>
                <c:pt idx="18993">
                  <c:v>-878.41913223266602</c:v>
                </c:pt>
                <c:pt idx="18994">
                  <c:v>-878.42258930206299</c:v>
                </c:pt>
                <c:pt idx="18995">
                  <c:v>-878.42568874359199</c:v>
                </c:pt>
                <c:pt idx="18996">
                  <c:v>-878.42819213867199</c:v>
                </c:pt>
                <c:pt idx="18997">
                  <c:v>-878.42980146408104</c:v>
                </c:pt>
                <c:pt idx="18998">
                  <c:v>-878.43033790588402</c:v>
                </c:pt>
                <c:pt idx="18999">
                  <c:v>-878.42974185943604</c:v>
                </c:pt>
                <c:pt idx="19000">
                  <c:v>-878.42813253402699</c:v>
                </c:pt>
                <c:pt idx="19001">
                  <c:v>-878.42580795288097</c:v>
                </c:pt>
                <c:pt idx="19002">
                  <c:v>-878.42294692993198</c:v>
                </c:pt>
                <c:pt idx="19003">
                  <c:v>-878.42014551162697</c:v>
                </c:pt>
                <c:pt idx="19004">
                  <c:v>-878.41758251190208</c:v>
                </c:pt>
                <c:pt idx="19005">
                  <c:v>-878.41573476791405</c:v>
                </c:pt>
                <c:pt idx="19006">
                  <c:v>-878.41484069824196</c:v>
                </c:pt>
                <c:pt idx="19007">
                  <c:v>-878.41495990753197</c:v>
                </c:pt>
                <c:pt idx="19008">
                  <c:v>-878.41633081436203</c:v>
                </c:pt>
                <c:pt idx="19009">
                  <c:v>-878.41883420944202</c:v>
                </c:pt>
                <c:pt idx="19010">
                  <c:v>-878.42247009277401</c:v>
                </c:pt>
                <c:pt idx="19011">
                  <c:v>-878.42711925506592</c:v>
                </c:pt>
                <c:pt idx="19012">
                  <c:v>-878.43260288238503</c:v>
                </c:pt>
                <c:pt idx="19013">
                  <c:v>-878.43850374221802</c:v>
                </c:pt>
                <c:pt idx="19014">
                  <c:v>-878.44458341598499</c:v>
                </c:pt>
                <c:pt idx="19015">
                  <c:v>-878.450305461884</c:v>
                </c:pt>
                <c:pt idx="19016">
                  <c:v>-878.45537185669002</c:v>
                </c:pt>
                <c:pt idx="19017">
                  <c:v>-878.45960378646896</c:v>
                </c:pt>
                <c:pt idx="19018">
                  <c:v>-878.46264362335205</c:v>
                </c:pt>
                <c:pt idx="19019">
                  <c:v>-878.46431255340599</c:v>
                </c:pt>
                <c:pt idx="19020">
                  <c:v>-878.46449136733997</c:v>
                </c:pt>
                <c:pt idx="19021">
                  <c:v>-878.46335887909004</c:v>
                </c:pt>
                <c:pt idx="19022">
                  <c:v>-878.46121311187801</c:v>
                </c:pt>
                <c:pt idx="19023">
                  <c:v>-878.458471298218</c:v>
                </c:pt>
                <c:pt idx="19024">
                  <c:v>-878.45561027526901</c:v>
                </c:pt>
                <c:pt idx="19025">
                  <c:v>-878.45304727554299</c:v>
                </c:pt>
                <c:pt idx="19026">
                  <c:v>-878.45096111297607</c:v>
                </c:pt>
                <c:pt idx="19027">
                  <c:v>-878.44970941543602</c:v>
                </c:pt>
                <c:pt idx="19028">
                  <c:v>-878.44941139221203</c:v>
                </c:pt>
                <c:pt idx="19029">
                  <c:v>-878.45012664794899</c:v>
                </c:pt>
                <c:pt idx="19030">
                  <c:v>-878.45185518264793</c:v>
                </c:pt>
                <c:pt idx="19031">
                  <c:v>-878.45429897308395</c:v>
                </c:pt>
                <c:pt idx="19032">
                  <c:v>-878.45710039138794</c:v>
                </c:pt>
                <c:pt idx="19033">
                  <c:v>-878.45990180969306</c:v>
                </c:pt>
                <c:pt idx="19034">
                  <c:v>-878.46246480941795</c:v>
                </c:pt>
                <c:pt idx="19035">
                  <c:v>-878.46484899520897</c:v>
                </c:pt>
                <c:pt idx="19036">
                  <c:v>-878.46693515777599</c:v>
                </c:pt>
                <c:pt idx="19037">
                  <c:v>-878.46896171569801</c:v>
                </c:pt>
                <c:pt idx="19038">
                  <c:v>-878.47086906433105</c:v>
                </c:pt>
                <c:pt idx="19039">
                  <c:v>-878.47277641296398</c:v>
                </c:pt>
                <c:pt idx="19040">
                  <c:v>-878.47468376159702</c:v>
                </c:pt>
                <c:pt idx="19041">
                  <c:v>-878.47671031951904</c:v>
                </c:pt>
                <c:pt idx="19042">
                  <c:v>-878.47885608673096</c:v>
                </c:pt>
                <c:pt idx="19043">
                  <c:v>-878.480882644654</c:v>
                </c:pt>
                <c:pt idx="19044">
                  <c:v>-878.48261117935203</c:v>
                </c:pt>
                <c:pt idx="19045">
                  <c:v>-878.483803272248</c:v>
                </c:pt>
                <c:pt idx="19046">
                  <c:v>-878.48428010940597</c:v>
                </c:pt>
                <c:pt idx="19047">
                  <c:v>-878.48422050476097</c:v>
                </c:pt>
                <c:pt idx="19048">
                  <c:v>-878.48368406295799</c:v>
                </c:pt>
                <c:pt idx="19049">
                  <c:v>-878.48308801651001</c:v>
                </c:pt>
                <c:pt idx="19050">
                  <c:v>-878.48255157470703</c:v>
                </c:pt>
                <c:pt idx="19051">
                  <c:v>-878.48231315612793</c:v>
                </c:pt>
                <c:pt idx="19052">
                  <c:v>-878.48243236541794</c:v>
                </c:pt>
                <c:pt idx="19053">
                  <c:v>-878.48302841186501</c:v>
                </c:pt>
                <c:pt idx="19054">
                  <c:v>-878.48422050476097</c:v>
                </c:pt>
                <c:pt idx="19055">
                  <c:v>-878.48577022552502</c:v>
                </c:pt>
                <c:pt idx="19056">
                  <c:v>-878.48761796951294</c:v>
                </c:pt>
                <c:pt idx="19057">
                  <c:v>-878.48952531814598</c:v>
                </c:pt>
                <c:pt idx="19058">
                  <c:v>-878.49119424819992</c:v>
                </c:pt>
                <c:pt idx="19059">
                  <c:v>-878.49256515502998</c:v>
                </c:pt>
                <c:pt idx="19060">
                  <c:v>-878.49357843399093</c:v>
                </c:pt>
                <c:pt idx="19061">
                  <c:v>-878.49435329437301</c:v>
                </c:pt>
                <c:pt idx="19062">
                  <c:v>-878.49488973617599</c:v>
                </c:pt>
                <c:pt idx="19063">
                  <c:v>-878.49530696868896</c:v>
                </c:pt>
                <c:pt idx="19064">
                  <c:v>-878.49542617797897</c:v>
                </c:pt>
                <c:pt idx="19065">
                  <c:v>-878.49518775939998</c:v>
                </c:pt>
                <c:pt idx="19066">
                  <c:v>-878.494591712952</c:v>
                </c:pt>
                <c:pt idx="19067">
                  <c:v>-878.49369764328003</c:v>
                </c:pt>
                <c:pt idx="19068">
                  <c:v>-878.49262475967407</c:v>
                </c:pt>
                <c:pt idx="19069">
                  <c:v>-878.49149227142402</c:v>
                </c:pt>
                <c:pt idx="19070">
                  <c:v>-878.49030017852806</c:v>
                </c:pt>
                <c:pt idx="19071">
                  <c:v>-878.489048480988</c:v>
                </c:pt>
                <c:pt idx="19072">
                  <c:v>-878.48785638809204</c:v>
                </c:pt>
                <c:pt idx="19073">
                  <c:v>-878.48684310913097</c:v>
                </c:pt>
                <c:pt idx="19074">
                  <c:v>-878.48612785339401</c:v>
                </c:pt>
                <c:pt idx="19075">
                  <c:v>-878.48559141159103</c:v>
                </c:pt>
                <c:pt idx="19076">
                  <c:v>-878.48505496978805</c:v>
                </c:pt>
                <c:pt idx="19077">
                  <c:v>-878.48416090011597</c:v>
                </c:pt>
                <c:pt idx="19078">
                  <c:v>-878.48278999328602</c:v>
                </c:pt>
                <c:pt idx="19079">
                  <c:v>-878.480823040009</c:v>
                </c:pt>
                <c:pt idx="19080">
                  <c:v>-878.47837924957298</c:v>
                </c:pt>
                <c:pt idx="19081">
                  <c:v>-878.47539901733398</c:v>
                </c:pt>
                <c:pt idx="19082">
                  <c:v>-878.47212076187202</c:v>
                </c:pt>
                <c:pt idx="19083">
                  <c:v>-878.46878290176392</c:v>
                </c:pt>
                <c:pt idx="19084">
                  <c:v>-878.46586227416992</c:v>
                </c:pt>
                <c:pt idx="19085">
                  <c:v>-878.46377611160301</c:v>
                </c:pt>
                <c:pt idx="19086">
                  <c:v>-878.46270322799705</c:v>
                </c:pt>
                <c:pt idx="19087">
                  <c:v>-878.46270322799705</c:v>
                </c:pt>
                <c:pt idx="19088">
                  <c:v>-878.46353769302402</c:v>
                </c:pt>
                <c:pt idx="19089">
                  <c:v>-878.46490859985397</c:v>
                </c:pt>
                <c:pt idx="19090">
                  <c:v>-878.46633911132801</c:v>
                </c:pt>
                <c:pt idx="19091">
                  <c:v>-878.46735239028999</c:v>
                </c:pt>
                <c:pt idx="19092">
                  <c:v>-878.46735239028999</c:v>
                </c:pt>
                <c:pt idx="19093">
                  <c:v>-878.46580266952492</c:v>
                </c:pt>
                <c:pt idx="19094">
                  <c:v>-878.46252441406295</c:v>
                </c:pt>
                <c:pt idx="19095">
                  <c:v>-878.45751762390205</c:v>
                </c:pt>
                <c:pt idx="19096">
                  <c:v>-878.45113992691108</c:v>
                </c:pt>
                <c:pt idx="19097">
                  <c:v>-878.44404697418202</c:v>
                </c:pt>
                <c:pt idx="19098">
                  <c:v>-878.43677520751999</c:v>
                </c:pt>
                <c:pt idx="19099">
                  <c:v>-878.42974185943604</c:v>
                </c:pt>
                <c:pt idx="19100">
                  <c:v>-878.42336416244507</c:v>
                </c:pt>
                <c:pt idx="19101">
                  <c:v>-878.41799974441506</c:v>
                </c:pt>
                <c:pt idx="19102">
                  <c:v>-878.41406583785999</c:v>
                </c:pt>
                <c:pt idx="19103">
                  <c:v>-878.411622047425</c:v>
                </c:pt>
                <c:pt idx="19104">
                  <c:v>-878.41060876846302</c:v>
                </c:pt>
                <c:pt idx="19105">
                  <c:v>-878.41066837310802</c:v>
                </c:pt>
                <c:pt idx="19106">
                  <c:v>-878.41132402420101</c:v>
                </c:pt>
                <c:pt idx="19107">
                  <c:v>-878.41221809387207</c:v>
                </c:pt>
                <c:pt idx="19108">
                  <c:v>-878.41335058212303</c:v>
                </c:pt>
                <c:pt idx="19109">
                  <c:v>-878.41460227966297</c:v>
                </c:pt>
                <c:pt idx="19110">
                  <c:v>-878.41597318649292</c:v>
                </c:pt>
                <c:pt idx="19111">
                  <c:v>-878.41728448867798</c:v>
                </c:pt>
                <c:pt idx="19112">
                  <c:v>-878.41811895370506</c:v>
                </c:pt>
                <c:pt idx="19113">
                  <c:v>-878.41817855835006</c:v>
                </c:pt>
                <c:pt idx="19114">
                  <c:v>-878.41728448867798</c:v>
                </c:pt>
                <c:pt idx="19115">
                  <c:v>-878.41543674468994</c:v>
                </c:pt>
                <c:pt idx="19116">
                  <c:v>-878.41275453567505</c:v>
                </c:pt>
                <c:pt idx="19117">
                  <c:v>-878.40923786163398</c:v>
                </c:pt>
                <c:pt idx="19118">
                  <c:v>-878.40500593185402</c:v>
                </c:pt>
                <c:pt idx="19119">
                  <c:v>-878.399999141693</c:v>
                </c:pt>
                <c:pt idx="19120">
                  <c:v>-878.39457511901901</c:v>
                </c:pt>
                <c:pt idx="19121">
                  <c:v>-878.38909149169899</c:v>
                </c:pt>
                <c:pt idx="19122">
                  <c:v>-878.38420391082798</c:v>
                </c:pt>
                <c:pt idx="19123">
                  <c:v>-878.38032960891701</c:v>
                </c:pt>
                <c:pt idx="19124">
                  <c:v>-878.37764739990303</c:v>
                </c:pt>
                <c:pt idx="19125">
                  <c:v>-878.37603807449398</c:v>
                </c:pt>
                <c:pt idx="19126">
                  <c:v>-878.375084400177</c:v>
                </c:pt>
                <c:pt idx="19127">
                  <c:v>-878.37448835372902</c:v>
                </c:pt>
                <c:pt idx="19128">
                  <c:v>-878.37395191192604</c:v>
                </c:pt>
                <c:pt idx="19129">
                  <c:v>-878.37317705154396</c:v>
                </c:pt>
                <c:pt idx="19130">
                  <c:v>-878.37192535400402</c:v>
                </c:pt>
                <c:pt idx="19131">
                  <c:v>-878.37001800537098</c:v>
                </c:pt>
                <c:pt idx="19132">
                  <c:v>-878.36763381958008</c:v>
                </c:pt>
                <c:pt idx="19133">
                  <c:v>-878.36507081985496</c:v>
                </c:pt>
                <c:pt idx="19134">
                  <c:v>-878.36280584335304</c:v>
                </c:pt>
                <c:pt idx="19135">
                  <c:v>-878.36119651794502</c:v>
                </c:pt>
                <c:pt idx="19136">
                  <c:v>-878.36054086685203</c:v>
                </c:pt>
                <c:pt idx="19137">
                  <c:v>-878.36089849472103</c:v>
                </c:pt>
                <c:pt idx="19138">
                  <c:v>-878.36220979690597</c:v>
                </c:pt>
                <c:pt idx="19139">
                  <c:v>-878.36417675018299</c:v>
                </c:pt>
                <c:pt idx="19140">
                  <c:v>-878.36626291275002</c:v>
                </c:pt>
                <c:pt idx="19141">
                  <c:v>-878.36787223815895</c:v>
                </c:pt>
                <c:pt idx="19142">
                  <c:v>-878.36846828460693</c:v>
                </c:pt>
                <c:pt idx="19143">
                  <c:v>-878.36775302887008</c:v>
                </c:pt>
                <c:pt idx="19144">
                  <c:v>-878.36590528488205</c:v>
                </c:pt>
                <c:pt idx="19145">
                  <c:v>-878.36322307586693</c:v>
                </c:pt>
                <c:pt idx="19146">
                  <c:v>-878.36042165756203</c:v>
                </c:pt>
                <c:pt idx="19147">
                  <c:v>-878.35797786712692</c:v>
                </c:pt>
                <c:pt idx="19148">
                  <c:v>-878.356130123139</c:v>
                </c:pt>
                <c:pt idx="19149">
                  <c:v>-878.35511684417702</c:v>
                </c:pt>
                <c:pt idx="19150">
                  <c:v>-878.35487842559792</c:v>
                </c:pt>
                <c:pt idx="19151">
                  <c:v>-878.35511684417702</c:v>
                </c:pt>
                <c:pt idx="19152">
                  <c:v>-878.35541486740101</c:v>
                </c:pt>
                <c:pt idx="19153">
                  <c:v>-878.35511684417702</c:v>
                </c:pt>
                <c:pt idx="19154">
                  <c:v>-878.35338830947899</c:v>
                </c:pt>
                <c:pt idx="19155">
                  <c:v>-878.34993124008201</c:v>
                </c:pt>
                <c:pt idx="19156">
                  <c:v>-878.344507217407</c:v>
                </c:pt>
                <c:pt idx="19157">
                  <c:v>-878.33741426467896</c:v>
                </c:pt>
                <c:pt idx="19158">
                  <c:v>-878.32912921905495</c:v>
                </c:pt>
                <c:pt idx="19159">
                  <c:v>-878.32030773162899</c:v>
                </c:pt>
                <c:pt idx="19160">
                  <c:v>-878.311486244202</c:v>
                </c:pt>
                <c:pt idx="19161">
                  <c:v>-878.30320119857799</c:v>
                </c:pt>
                <c:pt idx="19162">
                  <c:v>-878.29581022262596</c:v>
                </c:pt>
                <c:pt idx="19163">
                  <c:v>-878.28961133956898</c:v>
                </c:pt>
                <c:pt idx="19164">
                  <c:v>-878.28454494476296</c:v>
                </c:pt>
                <c:pt idx="19165">
                  <c:v>-878.28055143356301</c:v>
                </c:pt>
                <c:pt idx="19166">
                  <c:v>-878.27739238739002</c:v>
                </c:pt>
                <c:pt idx="19167">
                  <c:v>-878.27476978302002</c:v>
                </c:pt>
                <c:pt idx="19168">
                  <c:v>-878.27244520187401</c:v>
                </c:pt>
                <c:pt idx="19169">
                  <c:v>-878.270180225373</c:v>
                </c:pt>
                <c:pt idx="19170">
                  <c:v>-878.26785564422607</c:v>
                </c:pt>
                <c:pt idx="19171">
                  <c:v>-878.26535224914596</c:v>
                </c:pt>
                <c:pt idx="19172">
                  <c:v>-878.26267004013107</c:v>
                </c:pt>
                <c:pt idx="19173">
                  <c:v>-878.25992822647095</c:v>
                </c:pt>
                <c:pt idx="19174">
                  <c:v>-878.25724601745605</c:v>
                </c:pt>
                <c:pt idx="19175">
                  <c:v>-878.25474262237594</c:v>
                </c:pt>
                <c:pt idx="19176">
                  <c:v>-878.25247764587402</c:v>
                </c:pt>
                <c:pt idx="19177">
                  <c:v>-878.25068950653099</c:v>
                </c:pt>
                <c:pt idx="19178">
                  <c:v>-878.24961662292503</c:v>
                </c:pt>
                <c:pt idx="19179">
                  <c:v>-878.24931859970093</c:v>
                </c:pt>
                <c:pt idx="19180">
                  <c:v>-878.24973583221504</c:v>
                </c:pt>
                <c:pt idx="19181">
                  <c:v>-878.25068950653099</c:v>
                </c:pt>
                <c:pt idx="19182">
                  <c:v>-878.25182199478195</c:v>
                </c:pt>
                <c:pt idx="19183">
                  <c:v>-878.25271606445301</c:v>
                </c:pt>
                <c:pt idx="19184">
                  <c:v>-878.253014087677</c:v>
                </c:pt>
                <c:pt idx="19185">
                  <c:v>-878.25229883193992</c:v>
                </c:pt>
                <c:pt idx="19186">
                  <c:v>-878.250391483307</c:v>
                </c:pt>
                <c:pt idx="19187">
                  <c:v>-878.24723243713402</c:v>
                </c:pt>
                <c:pt idx="19188">
                  <c:v>-878.24288129806496</c:v>
                </c:pt>
                <c:pt idx="19189">
                  <c:v>-878.23769569396995</c:v>
                </c:pt>
                <c:pt idx="19190">
                  <c:v>-878.23203325271606</c:v>
                </c:pt>
                <c:pt idx="19191">
                  <c:v>-878.22607278823898</c:v>
                </c:pt>
                <c:pt idx="19192">
                  <c:v>-878.22035074233997</c:v>
                </c:pt>
                <c:pt idx="19193">
                  <c:v>-878.21504592895508</c:v>
                </c:pt>
                <c:pt idx="19194">
                  <c:v>-878.21063518524193</c:v>
                </c:pt>
                <c:pt idx="19195">
                  <c:v>-878.20717811584495</c:v>
                </c:pt>
                <c:pt idx="19196">
                  <c:v>-878.20467472076393</c:v>
                </c:pt>
                <c:pt idx="19197">
                  <c:v>-878.20288658142101</c:v>
                </c:pt>
                <c:pt idx="19198">
                  <c:v>-878.20169448852607</c:v>
                </c:pt>
                <c:pt idx="19199">
                  <c:v>-878.20103883743298</c:v>
                </c:pt>
                <c:pt idx="19200">
                  <c:v>-878.20091962814399</c:v>
                </c:pt>
                <c:pt idx="19201">
                  <c:v>-878.20127725601196</c:v>
                </c:pt>
                <c:pt idx="19202">
                  <c:v>-878.20199251174904</c:v>
                </c:pt>
                <c:pt idx="19203">
                  <c:v>-878.20282697677601</c:v>
                </c:pt>
                <c:pt idx="19204">
                  <c:v>-878.20342302322399</c:v>
                </c:pt>
                <c:pt idx="19205">
                  <c:v>-878.20360183715798</c:v>
                </c:pt>
                <c:pt idx="19206">
                  <c:v>-878.20342302322399</c:v>
                </c:pt>
                <c:pt idx="19207">
                  <c:v>-878.20264816284202</c:v>
                </c:pt>
                <c:pt idx="19208">
                  <c:v>-878.20133686065697</c:v>
                </c:pt>
                <c:pt idx="19209">
                  <c:v>-878.19919109344505</c:v>
                </c:pt>
                <c:pt idx="19210">
                  <c:v>-878.19609165191696</c:v>
                </c:pt>
                <c:pt idx="19211">
                  <c:v>-878.192038536072</c:v>
                </c:pt>
                <c:pt idx="19212">
                  <c:v>-878.18721055984497</c:v>
                </c:pt>
                <c:pt idx="19213">
                  <c:v>-878.18208456039406</c:v>
                </c:pt>
                <c:pt idx="19214">
                  <c:v>-878.17683935165405</c:v>
                </c:pt>
                <c:pt idx="19215">
                  <c:v>-878.17177295684792</c:v>
                </c:pt>
                <c:pt idx="19216">
                  <c:v>-878.167064189911</c:v>
                </c:pt>
                <c:pt idx="19217">
                  <c:v>-878.16277265548706</c:v>
                </c:pt>
                <c:pt idx="19218">
                  <c:v>-878.15919637680099</c:v>
                </c:pt>
                <c:pt idx="19219">
                  <c:v>-878.15657377243099</c:v>
                </c:pt>
                <c:pt idx="19220">
                  <c:v>-878.15490484237694</c:v>
                </c:pt>
                <c:pt idx="19221">
                  <c:v>-878.15395116806098</c:v>
                </c:pt>
                <c:pt idx="19222">
                  <c:v>-878.153355121613</c:v>
                </c:pt>
                <c:pt idx="19223">
                  <c:v>-878.15263986587502</c:v>
                </c:pt>
                <c:pt idx="19224">
                  <c:v>-878.15132856368996</c:v>
                </c:pt>
                <c:pt idx="19225">
                  <c:v>-878.14906358718895</c:v>
                </c:pt>
                <c:pt idx="19226">
                  <c:v>-878.14578533172607</c:v>
                </c:pt>
                <c:pt idx="19227">
                  <c:v>-878.14137458801292</c:v>
                </c:pt>
                <c:pt idx="19228">
                  <c:v>-878.13589096069404</c:v>
                </c:pt>
                <c:pt idx="19229">
                  <c:v>-878.12975168228195</c:v>
                </c:pt>
                <c:pt idx="19230">
                  <c:v>-878.12337398529098</c:v>
                </c:pt>
                <c:pt idx="19231">
                  <c:v>-878.11747312545799</c:v>
                </c:pt>
                <c:pt idx="19232">
                  <c:v>-878.11246633529697</c:v>
                </c:pt>
                <c:pt idx="19233">
                  <c:v>-878.10889005660999</c:v>
                </c:pt>
                <c:pt idx="19234">
                  <c:v>-878.10674428939797</c:v>
                </c:pt>
                <c:pt idx="19235">
                  <c:v>-878.10608863830601</c:v>
                </c:pt>
                <c:pt idx="19236">
                  <c:v>-878.10650587081898</c:v>
                </c:pt>
                <c:pt idx="19237">
                  <c:v>-878.10769796371505</c:v>
                </c:pt>
                <c:pt idx="19238">
                  <c:v>-878.10918807983398</c:v>
                </c:pt>
                <c:pt idx="19239">
                  <c:v>-878.11061859130905</c:v>
                </c:pt>
                <c:pt idx="19240">
                  <c:v>-878.111572265625</c:v>
                </c:pt>
                <c:pt idx="19241">
                  <c:v>-878.111989498139</c:v>
                </c:pt>
                <c:pt idx="19242">
                  <c:v>-878.11192989349399</c:v>
                </c:pt>
                <c:pt idx="19243">
                  <c:v>-878.11145305633602</c:v>
                </c:pt>
                <c:pt idx="19244">
                  <c:v>-878.11091661453293</c:v>
                </c:pt>
                <c:pt idx="19245">
                  <c:v>-878.11038017272995</c:v>
                </c:pt>
                <c:pt idx="19246">
                  <c:v>-878.11014175415107</c:v>
                </c:pt>
                <c:pt idx="19247">
                  <c:v>-878.11008214950607</c:v>
                </c:pt>
                <c:pt idx="19248">
                  <c:v>-878.11008214950607</c:v>
                </c:pt>
                <c:pt idx="19249">
                  <c:v>-878.10996294021606</c:v>
                </c:pt>
                <c:pt idx="19250">
                  <c:v>-878.10948610305798</c:v>
                </c:pt>
                <c:pt idx="19251">
                  <c:v>-878.10841321945202</c:v>
                </c:pt>
                <c:pt idx="19252">
                  <c:v>-878.10638666153</c:v>
                </c:pt>
                <c:pt idx="19253">
                  <c:v>-878.103406429291</c:v>
                </c:pt>
                <c:pt idx="19254">
                  <c:v>-878.09941291809105</c:v>
                </c:pt>
                <c:pt idx="19255">
                  <c:v>-878.09470415115402</c:v>
                </c:pt>
                <c:pt idx="19256">
                  <c:v>-878.089637756348</c:v>
                </c:pt>
                <c:pt idx="19257">
                  <c:v>-878.08457136154198</c:v>
                </c:pt>
                <c:pt idx="19258">
                  <c:v>-878.07998180389404</c:v>
                </c:pt>
                <c:pt idx="19259">
                  <c:v>-878.07616710662899</c:v>
                </c:pt>
                <c:pt idx="19260">
                  <c:v>-878.07318687438999</c:v>
                </c:pt>
                <c:pt idx="19261">
                  <c:v>-878.07116031646706</c:v>
                </c:pt>
                <c:pt idx="19262">
                  <c:v>-878.069849014282</c:v>
                </c:pt>
                <c:pt idx="19263">
                  <c:v>-878.06913375854492</c:v>
                </c:pt>
                <c:pt idx="19264">
                  <c:v>-878.06865692138695</c:v>
                </c:pt>
                <c:pt idx="19265">
                  <c:v>-878.06823968887397</c:v>
                </c:pt>
                <c:pt idx="19266">
                  <c:v>-878.06770324707099</c:v>
                </c:pt>
                <c:pt idx="19267">
                  <c:v>-878.06674957275402</c:v>
                </c:pt>
                <c:pt idx="19268">
                  <c:v>-878.06531906127998</c:v>
                </c:pt>
                <c:pt idx="19269">
                  <c:v>-878.06329250335693</c:v>
                </c:pt>
                <c:pt idx="19270">
                  <c:v>-878.06078910827705</c:v>
                </c:pt>
                <c:pt idx="19271">
                  <c:v>-878.05798768997192</c:v>
                </c:pt>
                <c:pt idx="19272">
                  <c:v>-878.05488824844406</c:v>
                </c:pt>
                <c:pt idx="19273">
                  <c:v>-878.05166959762596</c:v>
                </c:pt>
                <c:pt idx="19274">
                  <c:v>-878.04845094680798</c:v>
                </c:pt>
                <c:pt idx="19275">
                  <c:v>-878.04535150528</c:v>
                </c:pt>
                <c:pt idx="19276">
                  <c:v>-878.04266929626499</c:v>
                </c:pt>
                <c:pt idx="19277">
                  <c:v>-878.04064273834206</c:v>
                </c:pt>
                <c:pt idx="19278">
                  <c:v>-878.03951025009201</c:v>
                </c:pt>
                <c:pt idx="19279">
                  <c:v>-878.039331436157</c:v>
                </c:pt>
                <c:pt idx="19280">
                  <c:v>-878.039748668671</c:v>
                </c:pt>
                <c:pt idx="19281">
                  <c:v>-878.04052352905296</c:v>
                </c:pt>
                <c:pt idx="19282">
                  <c:v>-878.04129838943504</c:v>
                </c:pt>
                <c:pt idx="19283">
                  <c:v>-878.04183483123802</c:v>
                </c:pt>
                <c:pt idx="19284">
                  <c:v>-878.04183483123802</c:v>
                </c:pt>
                <c:pt idx="19285">
                  <c:v>-878.04123878479004</c:v>
                </c:pt>
                <c:pt idx="19286">
                  <c:v>-878.04010629653999</c:v>
                </c:pt>
                <c:pt idx="19287">
                  <c:v>-878.03855657577492</c:v>
                </c:pt>
                <c:pt idx="19288">
                  <c:v>-878.03694725036598</c:v>
                </c:pt>
                <c:pt idx="19289">
                  <c:v>-878.03569555282593</c:v>
                </c:pt>
                <c:pt idx="19290">
                  <c:v>-878.03503990173408</c:v>
                </c:pt>
                <c:pt idx="19291">
                  <c:v>-878.03509950637795</c:v>
                </c:pt>
                <c:pt idx="19292">
                  <c:v>-878.03563594818092</c:v>
                </c:pt>
                <c:pt idx="19293">
                  <c:v>-878.03635120391903</c:v>
                </c:pt>
                <c:pt idx="19294">
                  <c:v>-878.03694725036598</c:v>
                </c:pt>
                <c:pt idx="19295">
                  <c:v>-878.036887645722</c:v>
                </c:pt>
                <c:pt idx="19296">
                  <c:v>-878.03587436676003</c:v>
                </c:pt>
                <c:pt idx="19297">
                  <c:v>-878.03366899490402</c:v>
                </c:pt>
                <c:pt idx="19298">
                  <c:v>-878.03027153015205</c:v>
                </c:pt>
                <c:pt idx="19299">
                  <c:v>-878.026039600373</c:v>
                </c:pt>
                <c:pt idx="19300">
                  <c:v>-878.02150964737007</c:v>
                </c:pt>
                <c:pt idx="19301">
                  <c:v>-878.01715850830101</c:v>
                </c:pt>
                <c:pt idx="19302">
                  <c:v>-878.01352262496994</c:v>
                </c:pt>
                <c:pt idx="19303">
                  <c:v>-878.01084041595504</c:v>
                </c:pt>
                <c:pt idx="19304">
                  <c:v>-878.00946950912498</c:v>
                </c:pt>
                <c:pt idx="19305">
                  <c:v>-878.00946950912498</c:v>
                </c:pt>
                <c:pt idx="19306">
                  <c:v>-878.01084041595504</c:v>
                </c:pt>
                <c:pt idx="19307">
                  <c:v>-878.01340341567993</c:v>
                </c:pt>
                <c:pt idx="19308">
                  <c:v>-878.01674127578804</c:v>
                </c:pt>
                <c:pt idx="19309">
                  <c:v>-878.020436763764</c:v>
                </c:pt>
                <c:pt idx="19310">
                  <c:v>-878.02413225173996</c:v>
                </c:pt>
                <c:pt idx="19311">
                  <c:v>-878.02758932113693</c:v>
                </c:pt>
                <c:pt idx="19312">
                  <c:v>-878.03068876266502</c:v>
                </c:pt>
                <c:pt idx="19313">
                  <c:v>-878.03337097167991</c:v>
                </c:pt>
                <c:pt idx="19314">
                  <c:v>-878.03557634353706</c:v>
                </c:pt>
                <c:pt idx="19315">
                  <c:v>-878.03730487823498</c:v>
                </c:pt>
                <c:pt idx="19316">
                  <c:v>-878.03861618041992</c:v>
                </c:pt>
                <c:pt idx="19317">
                  <c:v>-878.03962945938099</c:v>
                </c:pt>
                <c:pt idx="19318">
                  <c:v>-878.04040431976296</c:v>
                </c:pt>
                <c:pt idx="19319">
                  <c:v>-878.04094076156593</c:v>
                </c:pt>
                <c:pt idx="19320">
                  <c:v>-878.04135799408004</c:v>
                </c:pt>
                <c:pt idx="19321">
                  <c:v>-878.04147720336903</c:v>
                </c:pt>
                <c:pt idx="19322">
                  <c:v>-878.04135799408004</c:v>
                </c:pt>
                <c:pt idx="19323">
                  <c:v>-878.04088115692207</c:v>
                </c:pt>
                <c:pt idx="19324">
                  <c:v>-878.04004669189499</c:v>
                </c:pt>
                <c:pt idx="19325">
                  <c:v>-878.03891420364403</c:v>
                </c:pt>
                <c:pt idx="19326">
                  <c:v>-878.03742408752498</c:v>
                </c:pt>
                <c:pt idx="19327">
                  <c:v>-878.03587436676003</c:v>
                </c:pt>
                <c:pt idx="19328">
                  <c:v>-878.03438425064098</c:v>
                </c:pt>
                <c:pt idx="19329">
                  <c:v>-878.03319215774604</c:v>
                </c:pt>
                <c:pt idx="19330">
                  <c:v>-878.03235769271896</c:v>
                </c:pt>
                <c:pt idx="19331">
                  <c:v>-878.03211927413997</c:v>
                </c:pt>
                <c:pt idx="19332">
                  <c:v>-878.03241729736305</c:v>
                </c:pt>
                <c:pt idx="19333">
                  <c:v>-878.03331136703503</c:v>
                </c:pt>
                <c:pt idx="19334">
                  <c:v>-878.03450345993099</c:v>
                </c:pt>
                <c:pt idx="19335">
                  <c:v>-878.03593397140503</c:v>
                </c:pt>
                <c:pt idx="19336">
                  <c:v>-878.03718566894599</c:v>
                </c:pt>
                <c:pt idx="19337">
                  <c:v>-878.03784132003807</c:v>
                </c:pt>
                <c:pt idx="19338">
                  <c:v>-878.03766250610397</c:v>
                </c:pt>
                <c:pt idx="19339">
                  <c:v>-878.03641080856301</c:v>
                </c:pt>
                <c:pt idx="19340">
                  <c:v>-878.03402662277199</c:v>
                </c:pt>
                <c:pt idx="19341">
                  <c:v>-878.03062915802002</c:v>
                </c:pt>
                <c:pt idx="19342">
                  <c:v>-878.02663564682007</c:v>
                </c:pt>
                <c:pt idx="19343">
                  <c:v>-878.02240371704102</c:v>
                </c:pt>
                <c:pt idx="19344">
                  <c:v>-878.01846981048607</c:v>
                </c:pt>
                <c:pt idx="19345">
                  <c:v>-878.01519155502297</c:v>
                </c:pt>
                <c:pt idx="19346">
                  <c:v>-878.01280736923195</c:v>
                </c:pt>
                <c:pt idx="19347">
                  <c:v>-878.01167488098201</c:v>
                </c:pt>
                <c:pt idx="19348">
                  <c:v>-878.011853694916</c:v>
                </c:pt>
                <c:pt idx="19349">
                  <c:v>-878.01322460174606</c:v>
                </c:pt>
                <c:pt idx="19350">
                  <c:v>-878.01548957824707</c:v>
                </c:pt>
                <c:pt idx="19351">
                  <c:v>-878.01811218261696</c:v>
                </c:pt>
                <c:pt idx="19352">
                  <c:v>-878.02073478698799</c:v>
                </c:pt>
                <c:pt idx="19353">
                  <c:v>-878.022999763489</c:v>
                </c:pt>
                <c:pt idx="19354">
                  <c:v>-878.02472829818703</c:v>
                </c:pt>
                <c:pt idx="19355">
                  <c:v>-878.02580118179299</c:v>
                </c:pt>
                <c:pt idx="19356">
                  <c:v>-878.02615880966198</c:v>
                </c:pt>
                <c:pt idx="19357">
                  <c:v>-878.02586078643799</c:v>
                </c:pt>
                <c:pt idx="19358">
                  <c:v>-878.02502632141102</c:v>
                </c:pt>
                <c:pt idx="19359">
                  <c:v>-878.02383422851608</c:v>
                </c:pt>
                <c:pt idx="19360">
                  <c:v>-878.02246332168602</c:v>
                </c:pt>
                <c:pt idx="19361">
                  <c:v>-878.02097320556697</c:v>
                </c:pt>
                <c:pt idx="19362">
                  <c:v>-878.01930427551292</c:v>
                </c:pt>
                <c:pt idx="19363">
                  <c:v>-878.017456531525</c:v>
                </c:pt>
                <c:pt idx="19364">
                  <c:v>-878.01531076431297</c:v>
                </c:pt>
                <c:pt idx="19365">
                  <c:v>-878.01292657852196</c:v>
                </c:pt>
                <c:pt idx="19366">
                  <c:v>-878.01024436950706</c:v>
                </c:pt>
                <c:pt idx="19367">
                  <c:v>-878.00714492797897</c:v>
                </c:pt>
                <c:pt idx="19368">
                  <c:v>-878.003687858582</c:v>
                </c:pt>
                <c:pt idx="19369">
                  <c:v>-878.00005197525002</c:v>
                </c:pt>
                <c:pt idx="19370">
                  <c:v>-877.99635648727394</c:v>
                </c:pt>
                <c:pt idx="19371">
                  <c:v>-877.99295902252197</c:v>
                </c:pt>
                <c:pt idx="19372">
                  <c:v>-877.99003839492798</c:v>
                </c:pt>
                <c:pt idx="19373">
                  <c:v>-877.98777341842697</c:v>
                </c:pt>
                <c:pt idx="19374">
                  <c:v>-877.98616409301803</c:v>
                </c:pt>
                <c:pt idx="19375">
                  <c:v>-877.98515081405708</c:v>
                </c:pt>
                <c:pt idx="19376">
                  <c:v>-877.98467397689797</c:v>
                </c:pt>
                <c:pt idx="19377">
                  <c:v>-877.98455476760898</c:v>
                </c:pt>
                <c:pt idx="19378">
                  <c:v>-877.98455476760898</c:v>
                </c:pt>
                <c:pt idx="19379">
                  <c:v>-877.98443555831898</c:v>
                </c:pt>
                <c:pt idx="19380">
                  <c:v>-877.98407793045101</c:v>
                </c:pt>
                <c:pt idx="19381">
                  <c:v>-877.98336267471302</c:v>
                </c:pt>
                <c:pt idx="19382">
                  <c:v>-877.98223018646308</c:v>
                </c:pt>
                <c:pt idx="19383">
                  <c:v>-877.98085927963302</c:v>
                </c:pt>
                <c:pt idx="19384">
                  <c:v>-877.97930955886898</c:v>
                </c:pt>
                <c:pt idx="19385">
                  <c:v>-877.97805786132801</c:v>
                </c:pt>
                <c:pt idx="19386">
                  <c:v>-877.97722339630104</c:v>
                </c:pt>
                <c:pt idx="19387">
                  <c:v>-877.97704458236694</c:v>
                </c:pt>
                <c:pt idx="19388">
                  <c:v>-877.97764062881492</c:v>
                </c:pt>
                <c:pt idx="19389">
                  <c:v>-877.97919034957908</c:v>
                </c:pt>
                <c:pt idx="19390">
                  <c:v>-877.98181295394897</c:v>
                </c:pt>
                <c:pt idx="19391">
                  <c:v>-877.98556804657005</c:v>
                </c:pt>
                <c:pt idx="19392">
                  <c:v>-877.99039602279697</c:v>
                </c:pt>
                <c:pt idx="19393">
                  <c:v>-877.99605846405098</c:v>
                </c:pt>
                <c:pt idx="19394">
                  <c:v>-878.00219774246193</c:v>
                </c:pt>
                <c:pt idx="19395">
                  <c:v>-878.00833702087402</c:v>
                </c:pt>
                <c:pt idx="19396">
                  <c:v>-878.01399946212803</c:v>
                </c:pt>
                <c:pt idx="19397">
                  <c:v>-878.01870822906494</c:v>
                </c:pt>
                <c:pt idx="19398">
                  <c:v>-878.02198648452804</c:v>
                </c:pt>
                <c:pt idx="19399">
                  <c:v>-878.02335739135799</c:v>
                </c:pt>
                <c:pt idx="19400">
                  <c:v>-878.02264213562</c:v>
                </c:pt>
                <c:pt idx="19401">
                  <c:v>-878.01972150802601</c:v>
                </c:pt>
                <c:pt idx="19402">
                  <c:v>-878.01501274108898</c:v>
                </c:pt>
                <c:pt idx="19403">
                  <c:v>-878.00905227661201</c:v>
                </c:pt>
                <c:pt idx="19404">
                  <c:v>-878.00267457962104</c:v>
                </c:pt>
                <c:pt idx="19405">
                  <c:v>-877.99641609191895</c:v>
                </c:pt>
                <c:pt idx="19406">
                  <c:v>-877.99087285995506</c:v>
                </c:pt>
                <c:pt idx="19407">
                  <c:v>-877.98640251159702</c:v>
                </c:pt>
                <c:pt idx="19408">
                  <c:v>-877.98318386077904</c:v>
                </c:pt>
                <c:pt idx="19409">
                  <c:v>-877.981455326081</c:v>
                </c:pt>
                <c:pt idx="19410">
                  <c:v>-877.98109769821201</c:v>
                </c:pt>
                <c:pt idx="19411">
                  <c:v>-877.98187255859398</c:v>
                </c:pt>
                <c:pt idx="19412">
                  <c:v>-877.98342227935802</c:v>
                </c:pt>
                <c:pt idx="19413">
                  <c:v>-877.98521041870094</c:v>
                </c:pt>
                <c:pt idx="19414">
                  <c:v>-877.9869389534</c:v>
                </c:pt>
                <c:pt idx="19415">
                  <c:v>-877.98848867416405</c:v>
                </c:pt>
                <c:pt idx="19416">
                  <c:v>-877.98985958099399</c:v>
                </c:pt>
                <c:pt idx="19417">
                  <c:v>-877.99129009246803</c:v>
                </c:pt>
                <c:pt idx="19418">
                  <c:v>-877.99272060394298</c:v>
                </c:pt>
                <c:pt idx="19419">
                  <c:v>-877.99415111541794</c:v>
                </c:pt>
                <c:pt idx="19420">
                  <c:v>-877.99528360366799</c:v>
                </c:pt>
                <c:pt idx="19421">
                  <c:v>-877.99617767334007</c:v>
                </c:pt>
                <c:pt idx="19422">
                  <c:v>-877.99683332443306</c:v>
                </c:pt>
                <c:pt idx="19423">
                  <c:v>-877.99719095230103</c:v>
                </c:pt>
                <c:pt idx="19424">
                  <c:v>-877.99731016159103</c:v>
                </c:pt>
                <c:pt idx="19425">
                  <c:v>-877.99677371978805</c:v>
                </c:pt>
                <c:pt idx="19426">
                  <c:v>-877.995522022248</c:v>
                </c:pt>
                <c:pt idx="19427">
                  <c:v>-877.99337625503608</c:v>
                </c:pt>
                <c:pt idx="19428">
                  <c:v>-877.99057483673096</c:v>
                </c:pt>
                <c:pt idx="19429">
                  <c:v>-877.98723697662399</c:v>
                </c:pt>
                <c:pt idx="19430">
                  <c:v>-877.98383951187202</c:v>
                </c:pt>
                <c:pt idx="19431">
                  <c:v>-877.98050165176392</c:v>
                </c:pt>
                <c:pt idx="19432">
                  <c:v>-877.97764062881492</c:v>
                </c:pt>
                <c:pt idx="19433">
                  <c:v>-877.97537565231301</c:v>
                </c:pt>
                <c:pt idx="19434">
                  <c:v>-877.97412395477295</c:v>
                </c:pt>
                <c:pt idx="19435">
                  <c:v>-877.97406435012795</c:v>
                </c:pt>
                <c:pt idx="19436">
                  <c:v>-877.97525644302402</c:v>
                </c:pt>
                <c:pt idx="19437">
                  <c:v>-877.97764062881492</c:v>
                </c:pt>
                <c:pt idx="19438">
                  <c:v>-877.98097848892201</c:v>
                </c:pt>
                <c:pt idx="19439">
                  <c:v>-877.98503160476707</c:v>
                </c:pt>
                <c:pt idx="19440">
                  <c:v>-877.98926353454601</c:v>
                </c:pt>
                <c:pt idx="19441">
                  <c:v>-877.99331665039108</c:v>
                </c:pt>
                <c:pt idx="19442">
                  <c:v>-877.99665451049805</c:v>
                </c:pt>
                <c:pt idx="19443">
                  <c:v>-877.99885988235496</c:v>
                </c:pt>
                <c:pt idx="19444">
                  <c:v>-877.99963474273704</c:v>
                </c:pt>
                <c:pt idx="19445">
                  <c:v>-877.99885988235496</c:v>
                </c:pt>
                <c:pt idx="19446">
                  <c:v>-877.99659490585304</c:v>
                </c:pt>
                <c:pt idx="19447">
                  <c:v>-877.99301862716698</c:v>
                </c:pt>
                <c:pt idx="19448">
                  <c:v>-877.98842906951904</c:v>
                </c:pt>
                <c:pt idx="19449">
                  <c:v>-877.98330307006904</c:v>
                </c:pt>
                <c:pt idx="19450">
                  <c:v>-877.97817707061802</c:v>
                </c:pt>
                <c:pt idx="19451">
                  <c:v>-877.97358751296997</c:v>
                </c:pt>
                <c:pt idx="19452">
                  <c:v>-877.96995162963901</c:v>
                </c:pt>
                <c:pt idx="19453">
                  <c:v>-877.96732902526901</c:v>
                </c:pt>
                <c:pt idx="19454">
                  <c:v>-877.96577930450508</c:v>
                </c:pt>
                <c:pt idx="19455">
                  <c:v>-877.96518325805698</c:v>
                </c:pt>
                <c:pt idx="19456">
                  <c:v>-877.96530246734596</c:v>
                </c:pt>
                <c:pt idx="19457">
                  <c:v>-877.96601772308395</c:v>
                </c:pt>
                <c:pt idx="19458">
                  <c:v>-877.967150211334</c:v>
                </c:pt>
                <c:pt idx="19459">
                  <c:v>-877.96852111816406</c:v>
                </c:pt>
                <c:pt idx="19460">
                  <c:v>-877.970190048218</c:v>
                </c:pt>
                <c:pt idx="19461">
                  <c:v>-877.97233581542991</c:v>
                </c:pt>
                <c:pt idx="19462">
                  <c:v>-877.97507762909004</c:v>
                </c:pt>
                <c:pt idx="19463">
                  <c:v>-877.978773117066</c:v>
                </c:pt>
                <c:pt idx="19464">
                  <c:v>-877.98366069793701</c:v>
                </c:pt>
                <c:pt idx="19465">
                  <c:v>-877.98974037170399</c:v>
                </c:pt>
                <c:pt idx="19466">
                  <c:v>-877.99659490585304</c:v>
                </c:pt>
                <c:pt idx="19467">
                  <c:v>-878.003747463227</c:v>
                </c:pt>
                <c:pt idx="19468">
                  <c:v>-878.01072120666504</c:v>
                </c:pt>
                <c:pt idx="19469">
                  <c:v>-878.01686048507702</c:v>
                </c:pt>
                <c:pt idx="19470">
                  <c:v>-878.02180767059303</c:v>
                </c:pt>
                <c:pt idx="19471">
                  <c:v>-878.02526473999001</c:v>
                </c:pt>
                <c:pt idx="19472">
                  <c:v>-878.02693367004395</c:v>
                </c:pt>
                <c:pt idx="19473">
                  <c:v>-878.02663564682007</c:v>
                </c:pt>
                <c:pt idx="19474">
                  <c:v>-878.02454948425293</c:v>
                </c:pt>
                <c:pt idx="19475">
                  <c:v>-878.02091360092197</c:v>
                </c:pt>
                <c:pt idx="19476">
                  <c:v>-878.01608562469505</c:v>
                </c:pt>
                <c:pt idx="19477">
                  <c:v>-878.01048278808594</c:v>
                </c:pt>
                <c:pt idx="19478">
                  <c:v>-878.00428390502998</c:v>
                </c:pt>
                <c:pt idx="19479">
                  <c:v>-877.99760818481502</c:v>
                </c:pt>
                <c:pt idx="19480">
                  <c:v>-877.99045562744197</c:v>
                </c:pt>
                <c:pt idx="19481">
                  <c:v>-877.98282623290993</c:v>
                </c:pt>
                <c:pt idx="19482">
                  <c:v>-877.97483921051003</c:v>
                </c:pt>
                <c:pt idx="19483">
                  <c:v>-877.96673297882103</c:v>
                </c:pt>
                <c:pt idx="19484">
                  <c:v>-877.95874595642101</c:v>
                </c:pt>
                <c:pt idx="19485">
                  <c:v>-877.95129537582397</c:v>
                </c:pt>
                <c:pt idx="19486">
                  <c:v>-877.94450044632003</c:v>
                </c:pt>
                <c:pt idx="19487">
                  <c:v>-877.93859958648704</c:v>
                </c:pt>
                <c:pt idx="19488">
                  <c:v>-877.93353319168102</c:v>
                </c:pt>
                <c:pt idx="19489">
                  <c:v>-877.92936086654697</c:v>
                </c:pt>
                <c:pt idx="19490">
                  <c:v>-877.92602300643898</c:v>
                </c:pt>
                <c:pt idx="19491">
                  <c:v>-877.92346000671398</c:v>
                </c:pt>
                <c:pt idx="19492">
                  <c:v>-877.92155265808105</c:v>
                </c:pt>
                <c:pt idx="19493">
                  <c:v>-877.91988372802803</c:v>
                </c:pt>
                <c:pt idx="19494">
                  <c:v>-877.91815519332908</c:v>
                </c:pt>
                <c:pt idx="19495">
                  <c:v>-877.91594982147194</c:v>
                </c:pt>
                <c:pt idx="19496">
                  <c:v>-877.91308879852295</c:v>
                </c:pt>
                <c:pt idx="19497">
                  <c:v>-877.90963172912598</c:v>
                </c:pt>
                <c:pt idx="19498">
                  <c:v>-877.90534019470192</c:v>
                </c:pt>
                <c:pt idx="19499">
                  <c:v>-877.90033340454102</c:v>
                </c:pt>
                <c:pt idx="19500">
                  <c:v>-877.89449214935303</c:v>
                </c:pt>
                <c:pt idx="19501">
                  <c:v>-877.88793563842796</c:v>
                </c:pt>
                <c:pt idx="19502">
                  <c:v>-877.88096189498901</c:v>
                </c:pt>
                <c:pt idx="19503">
                  <c:v>-877.87380933761597</c:v>
                </c:pt>
                <c:pt idx="19504">
                  <c:v>-877.86701440811203</c:v>
                </c:pt>
                <c:pt idx="19505">
                  <c:v>-877.86087512969993</c:v>
                </c:pt>
                <c:pt idx="19506">
                  <c:v>-877.85574913024902</c:v>
                </c:pt>
                <c:pt idx="19507">
                  <c:v>-877.85169601440498</c:v>
                </c:pt>
                <c:pt idx="19508">
                  <c:v>-877.84871578216598</c:v>
                </c:pt>
                <c:pt idx="19509">
                  <c:v>-877.84668922424294</c:v>
                </c:pt>
                <c:pt idx="19510">
                  <c:v>-877.84537792205799</c:v>
                </c:pt>
                <c:pt idx="19511">
                  <c:v>-877.84466266632103</c:v>
                </c:pt>
                <c:pt idx="19512">
                  <c:v>-877.84436464309692</c:v>
                </c:pt>
                <c:pt idx="19513">
                  <c:v>-877.84436464309692</c:v>
                </c:pt>
                <c:pt idx="19514">
                  <c:v>-877.84442424774193</c:v>
                </c:pt>
                <c:pt idx="19515">
                  <c:v>-877.84442424774193</c:v>
                </c:pt>
                <c:pt idx="19516">
                  <c:v>-877.84418582916305</c:v>
                </c:pt>
                <c:pt idx="19517">
                  <c:v>-877.84347057342598</c:v>
                </c:pt>
                <c:pt idx="19518">
                  <c:v>-877.84209966659603</c:v>
                </c:pt>
                <c:pt idx="19519">
                  <c:v>-877.83977508544899</c:v>
                </c:pt>
                <c:pt idx="19520">
                  <c:v>-877.83619880676292</c:v>
                </c:pt>
                <c:pt idx="19521">
                  <c:v>-877.83107280731201</c:v>
                </c:pt>
                <c:pt idx="19522">
                  <c:v>-877.82409906387397</c:v>
                </c:pt>
                <c:pt idx="19523">
                  <c:v>-877.81533718109199</c:v>
                </c:pt>
                <c:pt idx="19524">
                  <c:v>-877.80508518218994</c:v>
                </c:pt>
                <c:pt idx="19525">
                  <c:v>-877.79376029968307</c:v>
                </c:pt>
                <c:pt idx="19526">
                  <c:v>-877.78201818466198</c:v>
                </c:pt>
                <c:pt idx="19527">
                  <c:v>-877.770276069641</c:v>
                </c:pt>
                <c:pt idx="19528">
                  <c:v>-877.75907039642402</c:v>
                </c:pt>
                <c:pt idx="19529">
                  <c:v>-877.74869918823299</c:v>
                </c:pt>
                <c:pt idx="19530">
                  <c:v>-877.73940086364792</c:v>
                </c:pt>
                <c:pt idx="19531">
                  <c:v>-877.73135423660301</c:v>
                </c:pt>
                <c:pt idx="19532">
                  <c:v>-877.72449970245407</c:v>
                </c:pt>
                <c:pt idx="19533">
                  <c:v>-877.71871805191108</c:v>
                </c:pt>
                <c:pt idx="19534">
                  <c:v>-877.71371126174904</c:v>
                </c:pt>
                <c:pt idx="19535">
                  <c:v>-877.709240913391</c:v>
                </c:pt>
                <c:pt idx="19536">
                  <c:v>-877.70506858825706</c:v>
                </c:pt>
                <c:pt idx="19537">
                  <c:v>-877.70125389099098</c:v>
                </c:pt>
                <c:pt idx="19538">
                  <c:v>-877.69791603088402</c:v>
                </c:pt>
                <c:pt idx="19539">
                  <c:v>-877.69523382186901</c:v>
                </c:pt>
                <c:pt idx="19540">
                  <c:v>-877.69332647323608</c:v>
                </c:pt>
                <c:pt idx="19541">
                  <c:v>-877.69213438034103</c:v>
                </c:pt>
                <c:pt idx="19542">
                  <c:v>-877.69165754318306</c:v>
                </c:pt>
                <c:pt idx="19543">
                  <c:v>-877.69183635711693</c:v>
                </c:pt>
                <c:pt idx="19544">
                  <c:v>-877.69261121749901</c:v>
                </c:pt>
                <c:pt idx="19545">
                  <c:v>-877.69398212432907</c:v>
                </c:pt>
                <c:pt idx="19546">
                  <c:v>-877.69565105438301</c:v>
                </c:pt>
                <c:pt idx="19547">
                  <c:v>-877.69743919372604</c:v>
                </c:pt>
                <c:pt idx="19548">
                  <c:v>-877.69886970519997</c:v>
                </c:pt>
                <c:pt idx="19549">
                  <c:v>-877.69970417022705</c:v>
                </c:pt>
                <c:pt idx="19550">
                  <c:v>-877.69982337951706</c:v>
                </c:pt>
                <c:pt idx="19551">
                  <c:v>-877.69922733306908</c:v>
                </c:pt>
                <c:pt idx="19552">
                  <c:v>-877.69785642623901</c:v>
                </c:pt>
                <c:pt idx="19553">
                  <c:v>-877.695531845093</c:v>
                </c:pt>
                <c:pt idx="19554">
                  <c:v>-877.69225358963001</c:v>
                </c:pt>
                <c:pt idx="19555">
                  <c:v>-877.68802165985107</c:v>
                </c:pt>
                <c:pt idx="19556">
                  <c:v>-877.68295526504494</c:v>
                </c:pt>
                <c:pt idx="19557">
                  <c:v>-877.67741203308105</c:v>
                </c:pt>
                <c:pt idx="19558">
                  <c:v>-877.67163038253807</c:v>
                </c:pt>
                <c:pt idx="19559">
                  <c:v>-877.66602754592896</c:v>
                </c:pt>
                <c:pt idx="19560">
                  <c:v>-877.66072273254395</c:v>
                </c:pt>
                <c:pt idx="19561">
                  <c:v>-877.65595436096203</c:v>
                </c:pt>
                <c:pt idx="19562">
                  <c:v>-877.65190124511696</c:v>
                </c:pt>
                <c:pt idx="19563">
                  <c:v>-877.6486825943</c:v>
                </c:pt>
                <c:pt idx="19564">
                  <c:v>-877.64635801315308</c:v>
                </c:pt>
                <c:pt idx="19565">
                  <c:v>-877.64462947845504</c:v>
                </c:pt>
                <c:pt idx="19566">
                  <c:v>-877.64325857162498</c:v>
                </c:pt>
                <c:pt idx="19567">
                  <c:v>-877.64188766479492</c:v>
                </c:pt>
                <c:pt idx="19568">
                  <c:v>-877.640159130097</c:v>
                </c:pt>
                <c:pt idx="19569">
                  <c:v>-877.63789415359497</c:v>
                </c:pt>
                <c:pt idx="19570">
                  <c:v>-877.63497352600098</c:v>
                </c:pt>
                <c:pt idx="19571">
                  <c:v>-877.63133764267002</c:v>
                </c:pt>
                <c:pt idx="19572">
                  <c:v>-877.62704610824608</c:v>
                </c:pt>
                <c:pt idx="19573">
                  <c:v>-877.62251615524292</c:v>
                </c:pt>
                <c:pt idx="19574">
                  <c:v>-877.61810541153</c:v>
                </c:pt>
                <c:pt idx="19575">
                  <c:v>-877.61429071426392</c:v>
                </c:pt>
                <c:pt idx="19576">
                  <c:v>-877.61137008666992</c:v>
                </c:pt>
                <c:pt idx="19577">
                  <c:v>-877.60982036590599</c:v>
                </c:pt>
                <c:pt idx="19578">
                  <c:v>-877.60982036590599</c:v>
                </c:pt>
                <c:pt idx="19579">
                  <c:v>-877.61154890060402</c:v>
                </c:pt>
                <c:pt idx="19580">
                  <c:v>-877.61494636535701</c:v>
                </c:pt>
                <c:pt idx="19581">
                  <c:v>-877.61989355087303</c:v>
                </c:pt>
                <c:pt idx="19582">
                  <c:v>-877.625913619995</c:v>
                </c:pt>
                <c:pt idx="19583">
                  <c:v>-877.63252973556496</c:v>
                </c:pt>
                <c:pt idx="19584">
                  <c:v>-877.63926506042503</c:v>
                </c:pt>
                <c:pt idx="19585">
                  <c:v>-877.645642757416</c:v>
                </c:pt>
                <c:pt idx="19586">
                  <c:v>-877.651245594025</c:v>
                </c:pt>
                <c:pt idx="19587">
                  <c:v>-877.65571594238304</c:v>
                </c:pt>
                <c:pt idx="19588">
                  <c:v>-877.65881538391102</c:v>
                </c:pt>
                <c:pt idx="19589">
                  <c:v>-877.66060352325508</c:v>
                </c:pt>
                <c:pt idx="19590">
                  <c:v>-877.66113996505806</c:v>
                </c:pt>
                <c:pt idx="19591">
                  <c:v>-877.66078233718895</c:v>
                </c:pt>
                <c:pt idx="19592">
                  <c:v>-877.65994787216198</c:v>
                </c:pt>
                <c:pt idx="19593">
                  <c:v>-877.65893459320102</c:v>
                </c:pt>
                <c:pt idx="19594">
                  <c:v>-877.65815973281906</c:v>
                </c:pt>
                <c:pt idx="19595">
                  <c:v>-877.65786170959495</c:v>
                </c:pt>
                <c:pt idx="19596">
                  <c:v>-877.65833854675293</c:v>
                </c:pt>
                <c:pt idx="19597">
                  <c:v>-877.65964984893799</c:v>
                </c:pt>
                <c:pt idx="19598">
                  <c:v>-877.661974430084</c:v>
                </c:pt>
                <c:pt idx="19599">
                  <c:v>-877.66537189483699</c:v>
                </c:pt>
                <c:pt idx="19600">
                  <c:v>-877.66984224319503</c:v>
                </c:pt>
                <c:pt idx="19601">
                  <c:v>-877.67532587051392</c:v>
                </c:pt>
                <c:pt idx="19602">
                  <c:v>-877.68206119537399</c:v>
                </c:pt>
                <c:pt idx="19603">
                  <c:v>-877.689869403839</c:v>
                </c:pt>
                <c:pt idx="19604">
                  <c:v>-877.69869089126598</c:v>
                </c:pt>
                <c:pt idx="19605">
                  <c:v>-877.70840644836403</c:v>
                </c:pt>
                <c:pt idx="19606">
                  <c:v>-877.71877765655495</c:v>
                </c:pt>
                <c:pt idx="19607">
                  <c:v>-877.72950649261497</c:v>
                </c:pt>
                <c:pt idx="19608">
                  <c:v>-877.74011611938499</c:v>
                </c:pt>
                <c:pt idx="19609">
                  <c:v>-877.75012969970703</c:v>
                </c:pt>
                <c:pt idx="19610">
                  <c:v>-877.75895118713402</c:v>
                </c:pt>
                <c:pt idx="19611">
                  <c:v>-877.76598453521706</c:v>
                </c:pt>
                <c:pt idx="19612">
                  <c:v>-877.77111053466797</c:v>
                </c:pt>
                <c:pt idx="19613">
                  <c:v>-877.77438879013107</c:v>
                </c:pt>
                <c:pt idx="19614">
                  <c:v>-877.77605772018501</c:v>
                </c:pt>
                <c:pt idx="19615">
                  <c:v>-877.77641534805298</c:v>
                </c:pt>
                <c:pt idx="19616">
                  <c:v>-877.775819301605</c:v>
                </c:pt>
                <c:pt idx="19617">
                  <c:v>-877.77492523193405</c:v>
                </c:pt>
                <c:pt idx="19618">
                  <c:v>-877.77426958084106</c:v>
                </c:pt>
                <c:pt idx="19619">
                  <c:v>-877.77432918548607</c:v>
                </c:pt>
                <c:pt idx="19620">
                  <c:v>-877.77546167373703</c:v>
                </c:pt>
                <c:pt idx="19621">
                  <c:v>-877.77766704559303</c:v>
                </c:pt>
                <c:pt idx="19622">
                  <c:v>-877.78070688247703</c:v>
                </c:pt>
                <c:pt idx="19623">
                  <c:v>-877.78440237045299</c:v>
                </c:pt>
                <c:pt idx="19624">
                  <c:v>-877.78845548629806</c:v>
                </c:pt>
                <c:pt idx="19625">
                  <c:v>-877.79280662536598</c:v>
                </c:pt>
                <c:pt idx="19626">
                  <c:v>-877.79739618301392</c:v>
                </c:pt>
                <c:pt idx="19627">
                  <c:v>-877.80234336853005</c:v>
                </c:pt>
                <c:pt idx="19628">
                  <c:v>-877.80770778656006</c:v>
                </c:pt>
                <c:pt idx="19629">
                  <c:v>-877.81348943710304</c:v>
                </c:pt>
                <c:pt idx="19630">
                  <c:v>-877.81968832016003</c:v>
                </c:pt>
                <c:pt idx="19631">
                  <c:v>-877.826125621796</c:v>
                </c:pt>
                <c:pt idx="19632">
                  <c:v>-877.83262252807594</c:v>
                </c:pt>
                <c:pt idx="19633">
                  <c:v>-877.83905982971203</c:v>
                </c:pt>
                <c:pt idx="19634">
                  <c:v>-877.84531831741401</c:v>
                </c:pt>
                <c:pt idx="19635">
                  <c:v>-877.85127878189098</c:v>
                </c:pt>
                <c:pt idx="19636">
                  <c:v>-877.85682201385498</c:v>
                </c:pt>
                <c:pt idx="19637">
                  <c:v>-877.86206722259499</c:v>
                </c:pt>
                <c:pt idx="19638">
                  <c:v>-877.86719322204601</c:v>
                </c:pt>
                <c:pt idx="19639">
                  <c:v>-877.87267684936501</c:v>
                </c:pt>
                <c:pt idx="19640">
                  <c:v>-877.87905454635597</c:v>
                </c:pt>
                <c:pt idx="19641">
                  <c:v>-877.88656473159801</c:v>
                </c:pt>
                <c:pt idx="19642">
                  <c:v>-877.89514780044601</c:v>
                </c:pt>
                <c:pt idx="19643">
                  <c:v>-877.90456533432007</c:v>
                </c:pt>
                <c:pt idx="19644">
                  <c:v>-877.91434049606301</c:v>
                </c:pt>
                <c:pt idx="19645">
                  <c:v>-877.92405605316208</c:v>
                </c:pt>
                <c:pt idx="19646">
                  <c:v>-877.93335437774704</c:v>
                </c:pt>
                <c:pt idx="19647">
                  <c:v>-877.94187784194992</c:v>
                </c:pt>
                <c:pt idx="19648">
                  <c:v>-877.94920921325706</c:v>
                </c:pt>
                <c:pt idx="19649">
                  <c:v>-877.95522928237892</c:v>
                </c:pt>
                <c:pt idx="19650">
                  <c:v>-877.95993804931697</c:v>
                </c:pt>
                <c:pt idx="19651">
                  <c:v>-877.96387195587204</c:v>
                </c:pt>
                <c:pt idx="19652">
                  <c:v>-877.96750783920299</c:v>
                </c:pt>
                <c:pt idx="19653">
                  <c:v>-877.97156095504806</c:v>
                </c:pt>
                <c:pt idx="19654">
                  <c:v>-877.97638893127498</c:v>
                </c:pt>
                <c:pt idx="19655">
                  <c:v>-877.98223018646308</c:v>
                </c:pt>
                <c:pt idx="19656">
                  <c:v>-877.98920392990101</c:v>
                </c:pt>
                <c:pt idx="19657">
                  <c:v>-877.99701213836693</c:v>
                </c:pt>
                <c:pt idx="19658">
                  <c:v>-878.00535678863503</c:v>
                </c:pt>
                <c:pt idx="19659">
                  <c:v>-878.01376104354904</c:v>
                </c:pt>
                <c:pt idx="19660">
                  <c:v>-878.02162885665894</c:v>
                </c:pt>
                <c:pt idx="19661">
                  <c:v>-878.02842378616401</c:v>
                </c:pt>
                <c:pt idx="19662">
                  <c:v>-878.03390741348301</c:v>
                </c:pt>
                <c:pt idx="19663">
                  <c:v>-878.03796052932807</c:v>
                </c:pt>
                <c:pt idx="19664">
                  <c:v>-878.04064273834206</c:v>
                </c:pt>
                <c:pt idx="19665">
                  <c:v>-878.042371273041</c:v>
                </c:pt>
                <c:pt idx="19666">
                  <c:v>-878.04350376129196</c:v>
                </c:pt>
                <c:pt idx="19667">
                  <c:v>-878.04469585418701</c:v>
                </c:pt>
                <c:pt idx="19668">
                  <c:v>-878.04636478424095</c:v>
                </c:pt>
                <c:pt idx="19669">
                  <c:v>-878.04892778396606</c:v>
                </c:pt>
                <c:pt idx="19670">
                  <c:v>-878.05244445800804</c:v>
                </c:pt>
                <c:pt idx="19671">
                  <c:v>-878.05673599243198</c:v>
                </c:pt>
                <c:pt idx="19672">
                  <c:v>-878.06150436401401</c:v>
                </c:pt>
                <c:pt idx="19673">
                  <c:v>-878.06657075882003</c:v>
                </c:pt>
                <c:pt idx="19674">
                  <c:v>-878.07151794433594</c:v>
                </c:pt>
                <c:pt idx="19675">
                  <c:v>-878.07622671127297</c:v>
                </c:pt>
                <c:pt idx="19676">
                  <c:v>-878.08045864105202</c:v>
                </c:pt>
                <c:pt idx="19677">
                  <c:v>-878.08397531509399</c:v>
                </c:pt>
                <c:pt idx="19678">
                  <c:v>-878.08677673339901</c:v>
                </c:pt>
                <c:pt idx="19679">
                  <c:v>-878.08892250061103</c:v>
                </c:pt>
                <c:pt idx="19680">
                  <c:v>-878.09077024459907</c:v>
                </c:pt>
                <c:pt idx="19681">
                  <c:v>-878.09261798858699</c:v>
                </c:pt>
                <c:pt idx="19682">
                  <c:v>-878.09470415115402</c:v>
                </c:pt>
                <c:pt idx="19683">
                  <c:v>-878.09708833694503</c:v>
                </c:pt>
                <c:pt idx="19684">
                  <c:v>-878.09983015060402</c:v>
                </c:pt>
                <c:pt idx="19685">
                  <c:v>-878.10298919677803</c:v>
                </c:pt>
                <c:pt idx="19686">
                  <c:v>-878.10650587081898</c:v>
                </c:pt>
                <c:pt idx="19687">
                  <c:v>-878.11055898666405</c:v>
                </c:pt>
                <c:pt idx="19688">
                  <c:v>-878.11520814895698</c:v>
                </c:pt>
                <c:pt idx="19689">
                  <c:v>-878.120214939118</c:v>
                </c:pt>
                <c:pt idx="19690">
                  <c:v>-878.12546014785801</c:v>
                </c:pt>
                <c:pt idx="19691">
                  <c:v>-878.130884170532</c:v>
                </c:pt>
                <c:pt idx="19692">
                  <c:v>-878.13630819320701</c:v>
                </c:pt>
                <c:pt idx="19693">
                  <c:v>-878.14185142517101</c:v>
                </c:pt>
                <c:pt idx="19694">
                  <c:v>-878.147633075714</c:v>
                </c:pt>
                <c:pt idx="19695">
                  <c:v>-878.15353393554699</c:v>
                </c:pt>
                <c:pt idx="19696">
                  <c:v>-878.15943479537998</c:v>
                </c:pt>
                <c:pt idx="19697">
                  <c:v>-878.16521644592308</c:v>
                </c:pt>
                <c:pt idx="19698">
                  <c:v>-878.17058086395298</c:v>
                </c:pt>
                <c:pt idx="19699">
                  <c:v>-878.17546844482399</c:v>
                </c:pt>
                <c:pt idx="19700">
                  <c:v>-878.17981958389305</c:v>
                </c:pt>
                <c:pt idx="19701">
                  <c:v>-878.18351507186901</c:v>
                </c:pt>
                <c:pt idx="19702">
                  <c:v>-878.186435699463</c:v>
                </c:pt>
                <c:pt idx="19703">
                  <c:v>-878.18852186203003</c:v>
                </c:pt>
                <c:pt idx="19704">
                  <c:v>-878.18995237350498</c:v>
                </c:pt>
                <c:pt idx="19705">
                  <c:v>-878.19102525711105</c:v>
                </c:pt>
                <c:pt idx="19706">
                  <c:v>-878.19215774536201</c:v>
                </c:pt>
                <c:pt idx="19707">
                  <c:v>-878.19376707077004</c:v>
                </c:pt>
                <c:pt idx="19708">
                  <c:v>-878.19603204727196</c:v>
                </c:pt>
                <c:pt idx="19709">
                  <c:v>-878.19877386093208</c:v>
                </c:pt>
                <c:pt idx="19710">
                  <c:v>-878.20163488388107</c:v>
                </c:pt>
                <c:pt idx="19711">
                  <c:v>-878.20425748825096</c:v>
                </c:pt>
                <c:pt idx="19712">
                  <c:v>-878.206224441529</c:v>
                </c:pt>
                <c:pt idx="19713">
                  <c:v>-878.20729732513405</c:v>
                </c:pt>
                <c:pt idx="19714">
                  <c:v>-878.20723772048996</c:v>
                </c:pt>
                <c:pt idx="19715">
                  <c:v>-878.20580720901501</c:v>
                </c:pt>
                <c:pt idx="19716">
                  <c:v>-878.203184604645</c:v>
                </c:pt>
                <c:pt idx="19717">
                  <c:v>-878.19954872131393</c:v>
                </c:pt>
                <c:pt idx="19718">
                  <c:v>-878.19561481475898</c:v>
                </c:pt>
                <c:pt idx="19719">
                  <c:v>-878.192038536072</c:v>
                </c:pt>
                <c:pt idx="19720">
                  <c:v>-878.18965435028099</c:v>
                </c:pt>
                <c:pt idx="19721">
                  <c:v>-878.18905830383301</c:v>
                </c:pt>
                <c:pt idx="19722">
                  <c:v>-878.19048881530807</c:v>
                </c:pt>
                <c:pt idx="19723">
                  <c:v>-878.19400548935005</c:v>
                </c:pt>
                <c:pt idx="19724">
                  <c:v>-878.19948911666893</c:v>
                </c:pt>
                <c:pt idx="19725">
                  <c:v>-878.20664167404198</c:v>
                </c:pt>
                <c:pt idx="19726">
                  <c:v>-878.21510553360008</c:v>
                </c:pt>
                <c:pt idx="19727">
                  <c:v>-878.22446346283004</c:v>
                </c:pt>
                <c:pt idx="19728">
                  <c:v>-878.23411941528298</c:v>
                </c:pt>
                <c:pt idx="19729">
                  <c:v>-878.24335813522407</c:v>
                </c:pt>
                <c:pt idx="19730">
                  <c:v>-878.25152397155807</c:v>
                </c:pt>
                <c:pt idx="19731">
                  <c:v>-878.25819969177292</c:v>
                </c:pt>
                <c:pt idx="19732">
                  <c:v>-878.26314687728905</c:v>
                </c:pt>
                <c:pt idx="19733">
                  <c:v>-878.26636552810692</c:v>
                </c:pt>
                <c:pt idx="19734">
                  <c:v>-878.26809406280495</c:v>
                </c:pt>
                <c:pt idx="19735">
                  <c:v>-878.26839208602905</c:v>
                </c:pt>
                <c:pt idx="19736">
                  <c:v>-878.26779603958198</c:v>
                </c:pt>
                <c:pt idx="19737">
                  <c:v>-878.26660394668602</c:v>
                </c:pt>
                <c:pt idx="19738">
                  <c:v>-878.26547145843506</c:v>
                </c:pt>
                <c:pt idx="19739">
                  <c:v>-878.26499462127708</c:v>
                </c:pt>
                <c:pt idx="19740">
                  <c:v>-878.26570987701393</c:v>
                </c:pt>
                <c:pt idx="19741">
                  <c:v>-878.26779603958198</c:v>
                </c:pt>
                <c:pt idx="19742">
                  <c:v>-878.27137231826805</c:v>
                </c:pt>
                <c:pt idx="19743">
                  <c:v>-878.27620029449508</c:v>
                </c:pt>
                <c:pt idx="19744">
                  <c:v>-878.28210115432807</c:v>
                </c:pt>
                <c:pt idx="19745">
                  <c:v>-878.28877687454201</c:v>
                </c:pt>
                <c:pt idx="19746">
                  <c:v>-878.29586982727096</c:v>
                </c:pt>
                <c:pt idx="19747">
                  <c:v>-878.30308198928901</c:v>
                </c:pt>
                <c:pt idx="19748">
                  <c:v>-878.30993652343795</c:v>
                </c:pt>
                <c:pt idx="19749">
                  <c:v>-878.31625461578392</c:v>
                </c:pt>
                <c:pt idx="19750">
                  <c:v>-878.32185745239303</c:v>
                </c:pt>
                <c:pt idx="19751">
                  <c:v>-878.32680463790894</c:v>
                </c:pt>
                <c:pt idx="19752">
                  <c:v>-878.33133459091198</c:v>
                </c:pt>
                <c:pt idx="19753">
                  <c:v>-878.33574533462502</c:v>
                </c:pt>
                <c:pt idx="19754">
                  <c:v>-878.34021568298408</c:v>
                </c:pt>
                <c:pt idx="19755">
                  <c:v>-878.34474563598701</c:v>
                </c:pt>
                <c:pt idx="19756">
                  <c:v>-878.34945440292404</c:v>
                </c:pt>
                <c:pt idx="19757">
                  <c:v>-878.35428237915107</c:v>
                </c:pt>
                <c:pt idx="19758">
                  <c:v>-878.35922956466698</c:v>
                </c:pt>
                <c:pt idx="19759">
                  <c:v>-878.36411714553901</c:v>
                </c:pt>
                <c:pt idx="19760">
                  <c:v>-878.36876630783104</c:v>
                </c:pt>
                <c:pt idx="19761">
                  <c:v>-878.37293863296497</c:v>
                </c:pt>
                <c:pt idx="19762">
                  <c:v>-878.37657451629707</c:v>
                </c:pt>
                <c:pt idx="19763">
                  <c:v>-878.37967395782493</c:v>
                </c:pt>
                <c:pt idx="19764">
                  <c:v>-878.38247537612892</c:v>
                </c:pt>
                <c:pt idx="19765">
                  <c:v>-878.38527679443405</c:v>
                </c:pt>
                <c:pt idx="19766">
                  <c:v>-878.38831663131702</c:v>
                </c:pt>
                <c:pt idx="19767">
                  <c:v>-878.391773700714</c:v>
                </c:pt>
                <c:pt idx="19768">
                  <c:v>-878.39588642120407</c:v>
                </c:pt>
                <c:pt idx="19769">
                  <c:v>-878.40053558349598</c:v>
                </c:pt>
                <c:pt idx="19770">
                  <c:v>-878.405542373657</c:v>
                </c:pt>
                <c:pt idx="19771">
                  <c:v>-878.41048955917404</c:v>
                </c:pt>
                <c:pt idx="19772">
                  <c:v>-878.41501951217697</c:v>
                </c:pt>
                <c:pt idx="19773">
                  <c:v>-878.41877460479805</c:v>
                </c:pt>
                <c:pt idx="19774">
                  <c:v>-878.42145681381203</c:v>
                </c:pt>
                <c:pt idx="19775">
                  <c:v>-878.42318534851097</c:v>
                </c:pt>
                <c:pt idx="19776">
                  <c:v>-878.42413902282692</c:v>
                </c:pt>
                <c:pt idx="19777">
                  <c:v>-878.42461585998603</c:v>
                </c:pt>
                <c:pt idx="19778">
                  <c:v>-878.42503309249901</c:v>
                </c:pt>
                <c:pt idx="19779">
                  <c:v>-878.42568874359199</c:v>
                </c:pt>
                <c:pt idx="19780">
                  <c:v>-878.42688083648704</c:v>
                </c:pt>
                <c:pt idx="19781">
                  <c:v>-878.42884778976497</c:v>
                </c:pt>
                <c:pt idx="19782">
                  <c:v>-878.43176841735908</c:v>
                </c:pt>
                <c:pt idx="19783">
                  <c:v>-878.43558311462402</c:v>
                </c:pt>
                <c:pt idx="19784">
                  <c:v>-878.44011306762695</c:v>
                </c:pt>
                <c:pt idx="19785">
                  <c:v>-878.44506025314399</c:v>
                </c:pt>
                <c:pt idx="19786">
                  <c:v>-878.450245857239</c:v>
                </c:pt>
                <c:pt idx="19787">
                  <c:v>-878.45566987991401</c:v>
                </c:pt>
                <c:pt idx="19788">
                  <c:v>-878.46139192581199</c:v>
                </c:pt>
                <c:pt idx="19789">
                  <c:v>-878.46759080886898</c:v>
                </c:pt>
                <c:pt idx="19790">
                  <c:v>-878.47420692443893</c:v>
                </c:pt>
                <c:pt idx="19791">
                  <c:v>-878.48124027252197</c:v>
                </c:pt>
                <c:pt idx="19792">
                  <c:v>-878.48851203918503</c:v>
                </c:pt>
                <c:pt idx="19793">
                  <c:v>-878.49608182907104</c:v>
                </c:pt>
                <c:pt idx="19794">
                  <c:v>-878.50389003753708</c:v>
                </c:pt>
                <c:pt idx="19795">
                  <c:v>-878.51211547851608</c:v>
                </c:pt>
                <c:pt idx="19796">
                  <c:v>-878.52087736129806</c:v>
                </c:pt>
                <c:pt idx="19797">
                  <c:v>-878.53011608123802</c:v>
                </c:pt>
                <c:pt idx="19798">
                  <c:v>-878.53959321975708</c:v>
                </c:pt>
                <c:pt idx="19799">
                  <c:v>-878.54901075363205</c:v>
                </c:pt>
                <c:pt idx="19800">
                  <c:v>-878.55807065963802</c:v>
                </c:pt>
                <c:pt idx="19801">
                  <c:v>-878.56641530990601</c:v>
                </c:pt>
                <c:pt idx="19802">
                  <c:v>-878.57380628585793</c:v>
                </c:pt>
                <c:pt idx="19803">
                  <c:v>-878.57982635498092</c:v>
                </c:pt>
                <c:pt idx="19804">
                  <c:v>-878.58405828475998</c:v>
                </c:pt>
                <c:pt idx="19805">
                  <c:v>-878.58638286590599</c:v>
                </c:pt>
                <c:pt idx="19806">
                  <c:v>-878.58691930770897</c:v>
                </c:pt>
                <c:pt idx="19807">
                  <c:v>-878.586084842682</c:v>
                </c:pt>
                <c:pt idx="19808">
                  <c:v>-878.58477354049705</c:v>
                </c:pt>
                <c:pt idx="19809">
                  <c:v>-878.58370065689098</c:v>
                </c:pt>
                <c:pt idx="19810">
                  <c:v>-878.58334302902199</c:v>
                </c:pt>
                <c:pt idx="19811">
                  <c:v>-878.58393907546997</c:v>
                </c:pt>
                <c:pt idx="19812">
                  <c:v>-878.58554840087902</c:v>
                </c:pt>
                <c:pt idx="19813">
                  <c:v>-878.58811140060402</c:v>
                </c:pt>
                <c:pt idx="19814">
                  <c:v>-878.59138965606701</c:v>
                </c:pt>
                <c:pt idx="19815">
                  <c:v>-878.59514474868797</c:v>
                </c:pt>
                <c:pt idx="19816">
                  <c:v>-878.59878063201904</c:v>
                </c:pt>
                <c:pt idx="19817">
                  <c:v>-878.60193967819202</c:v>
                </c:pt>
                <c:pt idx="19818">
                  <c:v>-878.60432386398293</c:v>
                </c:pt>
                <c:pt idx="19819">
                  <c:v>-878.60593318939198</c:v>
                </c:pt>
                <c:pt idx="19820">
                  <c:v>-878.60718488693306</c:v>
                </c:pt>
                <c:pt idx="19821">
                  <c:v>-878.60855579376198</c:v>
                </c:pt>
                <c:pt idx="19822">
                  <c:v>-878.61040353775002</c:v>
                </c:pt>
                <c:pt idx="19823">
                  <c:v>-878.61290693283104</c:v>
                </c:pt>
                <c:pt idx="19824">
                  <c:v>-878.61612558364902</c:v>
                </c:pt>
                <c:pt idx="19825">
                  <c:v>-878.61988067626999</c:v>
                </c:pt>
                <c:pt idx="19826">
                  <c:v>-878.62411260604904</c:v>
                </c:pt>
                <c:pt idx="19827">
                  <c:v>-878.62852334976196</c:v>
                </c:pt>
                <c:pt idx="19828">
                  <c:v>-878.63305330276501</c:v>
                </c:pt>
                <c:pt idx="19829">
                  <c:v>-878.63728523254395</c:v>
                </c:pt>
                <c:pt idx="19830">
                  <c:v>-878.64115953445503</c:v>
                </c:pt>
                <c:pt idx="19831">
                  <c:v>-878.64449739456199</c:v>
                </c:pt>
                <c:pt idx="19832">
                  <c:v>-878.64729881286598</c:v>
                </c:pt>
                <c:pt idx="19833">
                  <c:v>-878.64986181259201</c:v>
                </c:pt>
                <c:pt idx="19834">
                  <c:v>-878.65236520767201</c:v>
                </c:pt>
                <c:pt idx="19835">
                  <c:v>-878.65498781204201</c:v>
                </c:pt>
                <c:pt idx="19836">
                  <c:v>-878.65772962570202</c:v>
                </c:pt>
                <c:pt idx="19837">
                  <c:v>-878.66047143936203</c:v>
                </c:pt>
                <c:pt idx="19838">
                  <c:v>-878.66315364837692</c:v>
                </c:pt>
                <c:pt idx="19839">
                  <c:v>-878.66571664810203</c:v>
                </c:pt>
                <c:pt idx="19840">
                  <c:v>-878.66816043853805</c:v>
                </c:pt>
                <c:pt idx="19841">
                  <c:v>-878.67042541503906</c:v>
                </c:pt>
                <c:pt idx="19842">
                  <c:v>-878.67239236831699</c:v>
                </c:pt>
                <c:pt idx="19843">
                  <c:v>-878.67418050766003</c:v>
                </c:pt>
                <c:pt idx="19844">
                  <c:v>-878.67590904235908</c:v>
                </c:pt>
                <c:pt idx="19845">
                  <c:v>-878.677697181702</c:v>
                </c:pt>
                <c:pt idx="19846">
                  <c:v>-878.67972373962402</c:v>
                </c:pt>
                <c:pt idx="19847">
                  <c:v>-878.68198871612594</c:v>
                </c:pt>
                <c:pt idx="19848">
                  <c:v>-878.68461132049606</c:v>
                </c:pt>
                <c:pt idx="19849">
                  <c:v>-878.68753194809005</c:v>
                </c:pt>
                <c:pt idx="19850">
                  <c:v>-878.69092941284202</c:v>
                </c:pt>
                <c:pt idx="19851">
                  <c:v>-878.69474411010799</c:v>
                </c:pt>
                <c:pt idx="19852">
                  <c:v>-878.69909524917603</c:v>
                </c:pt>
                <c:pt idx="19853">
                  <c:v>-878.70392322540306</c:v>
                </c:pt>
                <c:pt idx="19854">
                  <c:v>-878.70904922485397</c:v>
                </c:pt>
                <c:pt idx="19855">
                  <c:v>-878.71429443359398</c:v>
                </c:pt>
                <c:pt idx="19856">
                  <c:v>-878.71959924697899</c:v>
                </c:pt>
                <c:pt idx="19857">
                  <c:v>-878.72466564178501</c:v>
                </c:pt>
                <c:pt idx="19858">
                  <c:v>-878.72931480407692</c:v>
                </c:pt>
                <c:pt idx="19859">
                  <c:v>-878.73342752456699</c:v>
                </c:pt>
                <c:pt idx="19860">
                  <c:v>-878.73682498931908</c:v>
                </c:pt>
                <c:pt idx="19861">
                  <c:v>-878.73950719833397</c:v>
                </c:pt>
                <c:pt idx="19862">
                  <c:v>-878.74153375625599</c:v>
                </c:pt>
                <c:pt idx="19863">
                  <c:v>-878.74314308166504</c:v>
                </c:pt>
                <c:pt idx="19864">
                  <c:v>-878.74457359313999</c:v>
                </c:pt>
                <c:pt idx="19865">
                  <c:v>-878.74612331390404</c:v>
                </c:pt>
                <c:pt idx="19866">
                  <c:v>-878.74814987182594</c:v>
                </c:pt>
                <c:pt idx="19867">
                  <c:v>-878.75101089477607</c:v>
                </c:pt>
                <c:pt idx="19868">
                  <c:v>-878.75494480133102</c:v>
                </c:pt>
                <c:pt idx="19869">
                  <c:v>-878.75995159149193</c:v>
                </c:pt>
                <c:pt idx="19870">
                  <c:v>-878.76591205596901</c:v>
                </c:pt>
                <c:pt idx="19871">
                  <c:v>-878.77234935760498</c:v>
                </c:pt>
                <c:pt idx="19872">
                  <c:v>-878.77884626388595</c:v>
                </c:pt>
                <c:pt idx="19873">
                  <c:v>-878.78498554229805</c:v>
                </c:pt>
                <c:pt idx="19874">
                  <c:v>-878.79034996032692</c:v>
                </c:pt>
                <c:pt idx="19875">
                  <c:v>-878.79446268081699</c:v>
                </c:pt>
                <c:pt idx="19876">
                  <c:v>-878.79702568054199</c:v>
                </c:pt>
                <c:pt idx="19877">
                  <c:v>-878.79780054092407</c:v>
                </c:pt>
                <c:pt idx="19878">
                  <c:v>-878.79684686660801</c:v>
                </c:pt>
                <c:pt idx="19879">
                  <c:v>-878.79464149475098</c:v>
                </c:pt>
                <c:pt idx="19880">
                  <c:v>-878.79184007644699</c:v>
                </c:pt>
                <c:pt idx="19881">
                  <c:v>-878.78903865814198</c:v>
                </c:pt>
                <c:pt idx="19882">
                  <c:v>-878.78689289092995</c:v>
                </c:pt>
                <c:pt idx="19883">
                  <c:v>-878.78570079803501</c:v>
                </c:pt>
                <c:pt idx="19884">
                  <c:v>-878.78582000732399</c:v>
                </c:pt>
                <c:pt idx="19885">
                  <c:v>-878.78742933273293</c:v>
                </c:pt>
                <c:pt idx="19886">
                  <c:v>-878.79064798355103</c:v>
                </c:pt>
                <c:pt idx="19887">
                  <c:v>-878.79541635513306</c:v>
                </c:pt>
                <c:pt idx="19888">
                  <c:v>-878.80155563354492</c:v>
                </c:pt>
                <c:pt idx="19889">
                  <c:v>-878.80870819091797</c:v>
                </c:pt>
                <c:pt idx="19890">
                  <c:v>-878.81633758544899</c:v>
                </c:pt>
                <c:pt idx="19891">
                  <c:v>-878.82420539856003</c:v>
                </c:pt>
                <c:pt idx="19892">
                  <c:v>-878.83195400238105</c:v>
                </c:pt>
                <c:pt idx="19893">
                  <c:v>-878.83916616439797</c:v>
                </c:pt>
                <c:pt idx="19894">
                  <c:v>-878.84554386138893</c:v>
                </c:pt>
                <c:pt idx="19895">
                  <c:v>-878.85066986084007</c:v>
                </c:pt>
                <c:pt idx="19896">
                  <c:v>-878.85436534881592</c:v>
                </c:pt>
                <c:pt idx="19897">
                  <c:v>-878.85651111602806</c:v>
                </c:pt>
                <c:pt idx="19898">
                  <c:v>-878.85710716247604</c:v>
                </c:pt>
                <c:pt idx="19899">
                  <c:v>-878.85633230209396</c:v>
                </c:pt>
                <c:pt idx="19900">
                  <c:v>-878.85448455810592</c:v>
                </c:pt>
                <c:pt idx="19901">
                  <c:v>-878.85204076767002</c:v>
                </c:pt>
                <c:pt idx="19902">
                  <c:v>-878.849537372589</c:v>
                </c:pt>
                <c:pt idx="19903">
                  <c:v>-878.84757041931198</c:v>
                </c:pt>
                <c:pt idx="19904">
                  <c:v>-878.84643793106102</c:v>
                </c:pt>
                <c:pt idx="19905">
                  <c:v>-878.84637832641602</c:v>
                </c:pt>
                <c:pt idx="19906">
                  <c:v>-878.84745121002197</c:v>
                </c:pt>
                <c:pt idx="19907">
                  <c:v>-878.84971618652401</c:v>
                </c:pt>
                <c:pt idx="19908">
                  <c:v>-878.85305404663097</c:v>
                </c:pt>
                <c:pt idx="19909">
                  <c:v>-878.85722637176502</c:v>
                </c:pt>
                <c:pt idx="19910">
                  <c:v>-878.86181592941307</c:v>
                </c:pt>
                <c:pt idx="19911">
                  <c:v>-878.866405487061</c:v>
                </c:pt>
                <c:pt idx="19912">
                  <c:v>-878.87069702148506</c:v>
                </c:pt>
                <c:pt idx="19913">
                  <c:v>-878.87463092804001</c:v>
                </c:pt>
                <c:pt idx="19914">
                  <c:v>-878.87814760208198</c:v>
                </c:pt>
                <c:pt idx="19915">
                  <c:v>-878.88124704361007</c:v>
                </c:pt>
                <c:pt idx="19916">
                  <c:v>-878.88375043868996</c:v>
                </c:pt>
                <c:pt idx="19917">
                  <c:v>-878.88535976409901</c:v>
                </c:pt>
                <c:pt idx="19918">
                  <c:v>-878.88613462448097</c:v>
                </c:pt>
                <c:pt idx="19919">
                  <c:v>-878.88613462448097</c:v>
                </c:pt>
                <c:pt idx="19920">
                  <c:v>-878.885598182678</c:v>
                </c:pt>
                <c:pt idx="19921">
                  <c:v>-878.88458490371704</c:v>
                </c:pt>
                <c:pt idx="19922">
                  <c:v>-878.88327360153198</c:v>
                </c:pt>
                <c:pt idx="19923">
                  <c:v>-878.88172388076805</c:v>
                </c:pt>
                <c:pt idx="19924">
                  <c:v>-878.880174160004</c:v>
                </c:pt>
                <c:pt idx="19925">
                  <c:v>-878.87886285781906</c:v>
                </c:pt>
                <c:pt idx="19926">
                  <c:v>-878.87826681137108</c:v>
                </c:pt>
                <c:pt idx="19927">
                  <c:v>-878.87844562530495</c:v>
                </c:pt>
                <c:pt idx="19928">
                  <c:v>-878.87951850891102</c:v>
                </c:pt>
                <c:pt idx="19929">
                  <c:v>-878.88124704361007</c:v>
                </c:pt>
                <c:pt idx="19930">
                  <c:v>-878.88351202011108</c:v>
                </c:pt>
                <c:pt idx="19931">
                  <c:v>-878.88613462448097</c:v>
                </c:pt>
                <c:pt idx="19932">
                  <c:v>-878.88893604278599</c:v>
                </c:pt>
                <c:pt idx="19933">
                  <c:v>-878.89173746108997</c:v>
                </c:pt>
                <c:pt idx="19934">
                  <c:v>-878.894300460816</c:v>
                </c:pt>
                <c:pt idx="19935">
                  <c:v>-878.89650583267201</c:v>
                </c:pt>
                <c:pt idx="19936">
                  <c:v>-878.89823436737106</c:v>
                </c:pt>
                <c:pt idx="19937">
                  <c:v>-878.89960527420101</c:v>
                </c:pt>
                <c:pt idx="19938">
                  <c:v>-878.90067815780708</c:v>
                </c:pt>
                <c:pt idx="19939">
                  <c:v>-878.90151262283302</c:v>
                </c:pt>
                <c:pt idx="19940">
                  <c:v>-878.90222787857101</c:v>
                </c:pt>
                <c:pt idx="19941">
                  <c:v>-878.90288352966297</c:v>
                </c:pt>
                <c:pt idx="19942">
                  <c:v>-878.90353918075607</c:v>
                </c:pt>
                <c:pt idx="19943">
                  <c:v>-878.90437364578293</c:v>
                </c:pt>
                <c:pt idx="19944">
                  <c:v>-878.90538692474399</c:v>
                </c:pt>
                <c:pt idx="19945">
                  <c:v>-878.90651941299507</c:v>
                </c:pt>
                <c:pt idx="19946">
                  <c:v>-878.90783071518001</c:v>
                </c:pt>
                <c:pt idx="19947">
                  <c:v>-878.90914201736496</c:v>
                </c:pt>
                <c:pt idx="19948">
                  <c:v>-878.91045331955002</c:v>
                </c:pt>
                <c:pt idx="19949">
                  <c:v>-878.91170501709007</c:v>
                </c:pt>
                <c:pt idx="19950">
                  <c:v>-878.91289710998603</c:v>
                </c:pt>
                <c:pt idx="19951">
                  <c:v>-878.91402959823608</c:v>
                </c:pt>
                <c:pt idx="19952">
                  <c:v>-878.91510248184204</c:v>
                </c:pt>
                <c:pt idx="19953">
                  <c:v>-878.916115760803</c:v>
                </c:pt>
                <c:pt idx="19954">
                  <c:v>-878.91706943512008</c:v>
                </c:pt>
                <c:pt idx="19955">
                  <c:v>-878.91796350479103</c:v>
                </c:pt>
                <c:pt idx="19956">
                  <c:v>-878.918857574463</c:v>
                </c:pt>
                <c:pt idx="19957">
                  <c:v>-878.91963243484497</c:v>
                </c:pt>
                <c:pt idx="19958">
                  <c:v>-878.92004966735908</c:v>
                </c:pt>
                <c:pt idx="19959">
                  <c:v>-878.91999006271408</c:v>
                </c:pt>
                <c:pt idx="19960">
                  <c:v>-878.91939401626598</c:v>
                </c:pt>
                <c:pt idx="19961">
                  <c:v>-878.91832113266003</c:v>
                </c:pt>
                <c:pt idx="19962">
                  <c:v>-878.91695022583008</c:v>
                </c:pt>
                <c:pt idx="19963">
                  <c:v>-878.91534090042092</c:v>
                </c:pt>
                <c:pt idx="19964">
                  <c:v>-878.913671970368</c:v>
                </c:pt>
                <c:pt idx="19965">
                  <c:v>-878.91194343566895</c:v>
                </c:pt>
                <c:pt idx="19966">
                  <c:v>-878.91027450561501</c:v>
                </c:pt>
                <c:pt idx="19967">
                  <c:v>-878.90872478485107</c:v>
                </c:pt>
                <c:pt idx="19968">
                  <c:v>-878.90741348266602</c:v>
                </c:pt>
                <c:pt idx="19969">
                  <c:v>-878.90640020370506</c:v>
                </c:pt>
                <c:pt idx="19970">
                  <c:v>-878.90562534332298</c:v>
                </c:pt>
                <c:pt idx="19971">
                  <c:v>-878.90496969223</c:v>
                </c:pt>
                <c:pt idx="19972">
                  <c:v>-878.90431404113792</c:v>
                </c:pt>
                <c:pt idx="19973">
                  <c:v>-878.90389680862404</c:v>
                </c:pt>
                <c:pt idx="19974">
                  <c:v>-878.90389680862404</c:v>
                </c:pt>
                <c:pt idx="19975">
                  <c:v>-878.90455245971702</c:v>
                </c:pt>
                <c:pt idx="19976">
                  <c:v>-878.90604257583595</c:v>
                </c:pt>
                <c:pt idx="19977">
                  <c:v>-878.90818834304798</c:v>
                </c:pt>
                <c:pt idx="19978">
                  <c:v>-878.910691738129</c:v>
                </c:pt>
                <c:pt idx="19979">
                  <c:v>-878.91331434249901</c:v>
                </c:pt>
                <c:pt idx="19980">
                  <c:v>-878.91593694686901</c:v>
                </c:pt>
                <c:pt idx="19981">
                  <c:v>-878.91844034194992</c:v>
                </c:pt>
                <c:pt idx="19982">
                  <c:v>-878.92070531845093</c:v>
                </c:pt>
                <c:pt idx="19983">
                  <c:v>-878.92267227172897</c:v>
                </c:pt>
                <c:pt idx="19984">
                  <c:v>-878.92422199249302</c:v>
                </c:pt>
                <c:pt idx="19985">
                  <c:v>-878.92535448074398</c:v>
                </c:pt>
                <c:pt idx="19986">
                  <c:v>-878.92618894577004</c:v>
                </c:pt>
                <c:pt idx="19987">
                  <c:v>-878.92696380615303</c:v>
                </c:pt>
                <c:pt idx="19988">
                  <c:v>-878.92779827117897</c:v>
                </c:pt>
                <c:pt idx="19989">
                  <c:v>-878.92869234085106</c:v>
                </c:pt>
                <c:pt idx="19990">
                  <c:v>-878.92946720123302</c:v>
                </c:pt>
                <c:pt idx="19991">
                  <c:v>-878.92982482910202</c:v>
                </c:pt>
                <c:pt idx="19992">
                  <c:v>-878.92946720123302</c:v>
                </c:pt>
                <c:pt idx="19993">
                  <c:v>-878.92827510833808</c:v>
                </c:pt>
                <c:pt idx="19994">
                  <c:v>-878.92630815506004</c:v>
                </c:pt>
                <c:pt idx="19995">
                  <c:v>-878.92356634139992</c:v>
                </c:pt>
                <c:pt idx="19996">
                  <c:v>-878.92028808593795</c:v>
                </c:pt>
                <c:pt idx="19997">
                  <c:v>-878.91647338867199</c:v>
                </c:pt>
                <c:pt idx="19998">
                  <c:v>-878.91230106353805</c:v>
                </c:pt>
                <c:pt idx="19999">
                  <c:v>-878.90794992446899</c:v>
                </c:pt>
                <c:pt idx="20000">
                  <c:v>-878.90365839004494</c:v>
                </c:pt>
                <c:pt idx="20001">
                  <c:v>-878.89978408813499</c:v>
                </c:pt>
                <c:pt idx="20002">
                  <c:v>-878.89638662338302</c:v>
                </c:pt>
                <c:pt idx="20003">
                  <c:v>-878.89334678649902</c:v>
                </c:pt>
                <c:pt idx="20004">
                  <c:v>-878.89066457748402</c:v>
                </c:pt>
                <c:pt idx="20005">
                  <c:v>-878.88822078704902</c:v>
                </c:pt>
                <c:pt idx="20006">
                  <c:v>-878.88607501983699</c:v>
                </c:pt>
                <c:pt idx="20007">
                  <c:v>-878.88434648513794</c:v>
                </c:pt>
                <c:pt idx="20008">
                  <c:v>-878.88339281082199</c:v>
                </c:pt>
                <c:pt idx="20009">
                  <c:v>-878.88327360153198</c:v>
                </c:pt>
                <c:pt idx="20010">
                  <c:v>-878.88410806655907</c:v>
                </c:pt>
                <c:pt idx="20011">
                  <c:v>-878.88589620590199</c:v>
                </c:pt>
                <c:pt idx="20012">
                  <c:v>-878.88839960098301</c:v>
                </c:pt>
                <c:pt idx="20013">
                  <c:v>-878.89143943786598</c:v>
                </c:pt>
                <c:pt idx="20014">
                  <c:v>-878.89471769332908</c:v>
                </c:pt>
                <c:pt idx="20015">
                  <c:v>-878.89781713485695</c:v>
                </c:pt>
                <c:pt idx="20016">
                  <c:v>-878.90014171600399</c:v>
                </c:pt>
                <c:pt idx="20017">
                  <c:v>-878.90103578567505</c:v>
                </c:pt>
                <c:pt idx="20018">
                  <c:v>-878.90002250671398</c:v>
                </c:pt>
                <c:pt idx="20019">
                  <c:v>-878.896803855896</c:v>
                </c:pt>
                <c:pt idx="20020">
                  <c:v>-878.89149904251099</c:v>
                </c:pt>
                <c:pt idx="20021">
                  <c:v>-878.88458490371704</c:v>
                </c:pt>
                <c:pt idx="20022">
                  <c:v>-878.87641906738304</c:v>
                </c:pt>
                <c:pt idx="20023">
                  <c:v>-878.86747837066696</c:v>
                </c:pt>
                <c:pt idx="20024">
                  <c:v>-878.858180046082</c:v>
                </c:pt>
                <c:pt idx="20025">
                  <c:v>-878.84900093078602</c:v>
                </c:pt>
                <c:pt idx="20026">
                  <c:v>-878.84053707122803</c:v>
                </c:pt>
                <c:pt idx="20027">
                  <c:v>-878.83338451385498</c:v>
                </c:pt>
                <c:pt idx="20028">
                  <c:v>-878.82796049118099</c:v>
                </c:pt>
                <c:pt idx="20029">
                  <c:v>-878.82426500320503</c:v>
                </c:pt>
                <c:pt idx="20030">
                  <c:v>-878.82235765457199</c:v>
                </c:pt>
                <c:pt idx="20031">
                  <c:v>-878.822059631348</c:v>
                </c:pt>
                <c:pt idx="20032">
                  <c:v>-878.82319211959907</c:v>
                </c:pt>
                <c:pt idx="20033">
                  <c:v>-878.82563591003395</c:v>
                </c:pt>
                <c:pt idx="20034">
                  <c:v>-878.82909297943092</c:v>
                </c:pt>
                <c:pt idx="20035">
                  <c:v>-878.833205699921</c:v>
                </c:pt>
                <c:pt idx="20036">
                  <c:v>-878.83761644363403</c:v>
                </c:pt>
                <c:pt idx="20037">
                  <c:v>-878.84196758270298</c:v>
                </c:pt>
                <c:pt idx="20038">
                  <c:v>-878.84602069854805</c:v>
                </c:pt>
                <c:pt idx="20039">
                  <c:v>-878.84971618652401</c:v>
                </c:pt>
                <c:pt idx="20040">
                  <c:v>-878.85293483734199</c:v>
                </c:pt>
                <c:pt idx="20041">
                  <c:v>-878.85585546493598</c:v>
                </c:pt>
                <c:pt idx="20042">
                  <c:v>-878.85859727859497</c:v>
                </c:pt>
                <c:pt idx="20043">
                  <c:v>-878.86121988296497</c:v>
                </c:pt>
                <c:pt idx="20044">
                  <c:v>-878.863782882691</c:v>
                </c:pt>
                <c:pt idx="20045">
                  <c:v>-878.86616706848201</c:v>
                </c:pt>
                <c:pt idx="20046">
                  <c:v>-878.86825323104904</c:v>
                </c:pt>
                <c:pt idx="20047">
                  <c:v>-878.87016057968208</c:v>
                </c:pt>
                <c:pt idx="20048">
                  <c:v>-878.87176990509101</c:v>
                </c:pt>
                <c:pt idx="20049">
                  <c:v>-878.87314081191994</c:v>
                </c:pt>
                <c:pt idx="20050">
                  <c:v>-878.87415409088203</c:v>
                </c:pt>
                <c:pt idx="20051">
                  <c:v>-878.874571323395</c:v>
                </c:pt>
                <c:pt idx="20052">
                  <c:v>-878.87427330017101</c:v>
                </c:pt>
                <c:pt idx="20053">
                  <c:v>-878.87326002120994</c:v>
                </c:pt>
                <c:pt idx="20054">
                  <c:v>-878.87141227722202</c:v>
                </c:pt>
                <c:pt idx="20055">
                  <c:v>-878.86884927749702</c:v>
                </c:pt>
                <c:pt idx="20056">
                  <c:v>-878.86545181274403</c:v>
                </c:pt>
                <c:pt idx="20057">
                  <c:v>-878.86133909225498</c:v>
                </c:pt>
                <c:pt idx="20058">
                  <c:v>-878.85668992996193</c:v>
                </c:pt>
                <c:pt idx="20059">
                  <c:v>-878.85162353515602</c:v>
                </c:pt>
                <c:pt idx="20060">
                  <c:v>-878.84643793106102</c:v>
                </c:pt>
                <c:pt idx="20061">
                  <c:v>-878.8414311409</c:v>
                </c:pt>
                <c:pt idx="20062">
                  <c:v>-878.83678197860695</c:v>
                </c:pt>
                <c:pt idx="20063">
                  <c:v>-878.83266925811802</c:v>
                </c:pt>
                <c:pt idx="20064">
                  <c:v>-878.82927179336593</c:v>
                </c:pt>
                <c:pt idx="20065">
                  <c:v>-878.82664918899604</c:v>
                </c:pt>
                <c:pt idx="20066">
                  <c:v>-878.82486104965199</c:v>
                </c:pt>
                <c:pt idx="20067">
                  <c:v>-878.82372856140205</c:v>
                </c:pt>
                <c:pt idx="20068">
                  <c:v>-878.82313251495407</c:v>
                </c:pt>
                <c:pt idx="20069">
                  <c:v>-878.82301330566406</c:v>
                </c:pt>
                <c:pt idx="20070">
                  <c:v>-878.82331132888794</c:v>
                </c:pt>
                <c:pt idx="20071">
                  <c:v>-878.82396697998092</c:v>
                </c:pt>
                <c:pt idx="20072">
                  <c:v>-878.82480144500801</c:v>
                </c:pt>
                <c:pt idx="20073">
                  <c:v>-878.82563591003395</c:v>
                </c:pt>
                <c:pt idx="20074">
                  <c:v>-878.82629156112694</c:v>
                </c:pt>
                <c:pt idx="20075">
                  <c:v>-878.82647037506104</c:v>
                </c:pt>
                <c:pt idx="20076">
                  <c:v>-878.82605314254806</c:v>
                </c:pt>
                <c:pt idx="20077">
                  <c:v>-878.82492065429699</c:v>
                </c:pt>
                <c:pt idx="20078">
                  <c:v>-878.82301330566406</c:v>
                </c:pt>
                <c:pt idx="20079">
                  <c:v>-878.82021188736007</c:v>
                </c:pt>
                <c:pt idx="20080">
                  <c:v>-878.81663560867298</c:v>
                </c:pt>
                <c:pt idx="20081">
                  <c:v>-878.81228446960495</c:v>
                </c:pt>
                <c:pt idx="20082">
                  <c:v>-878.80745649337803</c:v>
                </c:pt>
                <c:pt idx="20083">
                  <c:v>-878.80244970321701</c:v>
                </c:pt>
                <c:pt idx="20084">
                  <c:v>-878.79762172698997</c:v>
                </c:pt>
                <c:pt idx="20085">
                  <c:v>-878.79327058792092</c:v>
                </c:pt>
                <c:pt idx="20086">
                  <c:v>-878.78981351852394</c:v>
                </c:pt>
                <c:pt idx="20087">
                  <c:v>-878.78754854202293</c:v>
                </c:pt>
                <c:pt idx="20088">
                  <c:v>-878.78677368164108</c:v>
                </c:pt>
                <c:pt idx="20089">
                  <c:v>-878.78760814666794</c:v>
                </c:pt>
                <c:pt idx="20090">
                  <c:v>-878.78981351852394</c:v>
                </c:pt>
                <c:pt idx="20091">
                  <c:v>-878.79315137863205</c:v>
                </c:pt>
                <c:pt idx="20092">
                  <c:v>-878.797204494477</c:v>
                </c:pt>
                <c:pt idx="20093">
                  <c:v>-878.80143642425605</c:v>
                </c:pt>
                <c:pt idx="20094">
                  <c:v>-878.80548954009998</c:v>
                </c:pt>
                <c:pt idx="20095">
                  <c:v>-878.80900621414207</c:v>
                </c:pt>
                <c:pt idx="20096">
                  <c:v>-878.81180763244606</c:v>
                </c:pt>
                <c:pt idx="20097">
                  <c:v>-878.81377458572399</c:v>
                </c:pt>
                <c:pt idx="20098">
                  <c:v>-878.81490707397506</c:v>
                </c:pt>
                <c:pt idx="20099">
                  <c:v>-878.81514549255394</c:v>
                </c:pt>
                <c:pt idx="20100">
                  <c:v>-878.81466865539596</c:v>
                </c:pt>
                <c:pt idx="20101">
                  <c:v>-878.81365537643501</c:v>
                </c:pt>
                <c:pt idx="20102">
                  <c:v>-878.81216526031494</c:v>
                </c:pt>
                <c:pt idx="20103">
                  <c:v>-878.81007909774803</c:v>
                </c:pt>
                <c:pt idx="20104">
                  <c:v>-878.80745649337803</c:v>
                </c:pt>
                <c:pt idx="20105">
                  <c:v>-878.80423784256004</c:v>
                </c:pt>
                <c:pt idx="20106">
                  <c:v>-878.80042314529396</c:v>
                </c:pt>
                <c:pt idx="20107">
                  <c:v>-878.79631042480491</c:v>
                </c:pt>
                <c:pt idx="20108">
                  <c:v>-878.79237651824997</c:v>
                </c:pt>
                <c:pt idx="20109">
                  <c:v>-878.78891944885299</c:v>
                </c:pt>
                <c:pt idx="20110">
                  <c:v>-878.78647565841698</c:v>
                </c:pt>
                <c:pt idx="20111">
                  <c:v>-878.78528356552101</c:v>
                </c:pt>
                <c:pt idx="20112">
                  <c:v>-878.78546237945602</c:v>
                </c:pt>
                <c:pt idx="20113">
                  <c:v>-878.78701210021995</c:v>
                </c:pt>
                <c:pt idx="20114">
                  <c:v>-878.78993272781395</c:v>
                </c:pt>
                <c:pt idx="20115">
                  <c:v>-878.79392623901401</c:v>
                </c:pt>
                <c:pt idx="20116">
                  <c:v>-878.79857540130592</c:v>
                </c:pt>
                <c:pt idx="20117">
                  <c:v>-878.80340337753296</c:v>
                </c:pt>
                <c:pt idx="20118">
                  <c:v>-878.80811214446999</c:v>
                </c:pt>
                <c:pt idx="20119">
                  <c:v>-878.81234407424904</c:v>
                </c:pt>
                <c:pt idx="20120">
                  <c:v>-878.81586074829102</c:v>
                </c:pt>
                <c:pt idx="20121">
                  <c:v>-878.81854295730602</c:v>
                </c:pt>
                <c:pt idx="20122">
                  <c:v>-878.82033109664894</c:v>
                </c:pt>
                <c:pt idx="20123">
                  <c:v>-878.82122516632103</c:v>
                </c:pt>
                <c:pt idx="20124">
                  <c:v>-878.82128477096603</c:v>
                </c:pt>
                <c:pt idx="20125">
                  <c:v>-878.82068872451805</c:v>
                </c:pt>
                <c:pt idx="20126">
                  <c:v>-878.81967544555698</c:v>
                </c:pt>
                <c:pt idx="20127">
                  <c:v>-878.81830453872703</c:v>
                </c:pt>
                <c:pt idx="20128">
                  <c:v>-878.81675481796299</c:v>
                </c:pt>
                <c:pt idx="20129">
                  <c:v>-878.81520509719894</c:v>
                </c:pt>
                <c:pt idx="20130">
                  <c:v>-878.813893795014</c:v>
                </c:pt>
                <c:pt idx="20131">
                  <c:v>-878.81288051605202</c:v>
                </c:pt>
                <c:pt idx="20132">
                  <c:v>-878.81228446960495</c:v>
                </c:pt>
                <c:pt idx="20133">
                  <c:v>-878.81192684173607</c:v>
                </c:pt>
                <c:pt idx="20134">
                  <c:v>-878.81162881851196</c:v>
                </c:pt>
                <c:pt idx="20135">
                  <c:v>-878.81103277206398</c:v>
                </c:pt>
                <c:pt idx="20136">
                  <c:v>-878.80995988845802</c:v>
                </c:pt>
                <c:pt idx="20137">
                  <c:v>-878.808290958405</c:v>
                </c:pt>
                <c:pt idx="20138">
                  <c:v>-878.80560874938999</c:v>
                </c:pt>
                <c:pt idx="20139">
                  <c:v>-878.80179405212402</c:v>
                </c:pt>
                <c:pt idx="20140">
                  <c:v>-878.796727657318</c:v>
                </c:pt>
                <c:pt idx="20141">
                  <c:v>-878.79058837890602</c:v>
                </c:pt>
                <c:pt idx="20142">
                  <c:v>-878.78367424011299</c:v>
                </c:pt>
                <c:pt idx="20143">
                  <c:v>-878.77664089202904</c:v>
                </c:pt>
                <c:pt idx="20144">
                  <c:v>-878.77014398574897</c:v>
                </c:pt>
                <c:pt idx="20145">
                  <c:v>-878.76460075378395</c:v>
                </c:pt>
                <c:pt idx="20146">
                  <c:v>-878.76054763794002</c:v>
                </c:pt>
                <c:pt idx="20147">
                  <c:v>-878.75828266143799</c:v>
                </c:pt>
                <c:pt idx="20148">
                  <c:v>-878.757984638214</c:v>
                </c:pt>
                <c:pt idx="20149">
                  <c:v>-878.75965356826805</c:v>
                </c:pt>
                <c:pt idx="20150">
                  <c:v>-878.76293182373092</c:v>
                </c:pt>
                <c:pt idx="20151">
                  <c:v>-878.76722335815498</c:v>
                </c:pt>
                <c:pt idx="20152">
                  <c:v>-878.771812915802</c:v>
                </c:pt>
                <c:pt idx="20153">
                  <c:v>-878.77586603164696</c:v>
                </c:pt>
                <c:pt idx="20154">
                  <c:v>-878.77878665924095</c:v>
                </c:pt>
                <c:pt idx="20155">
                  <c:v>-878.78009796142601</c:v>
                </c:pt>
                <c:pt idx="20156">
                  <c:v>-878.77962112426803</c:v>
                </c:pt>
                <c:pt idx="20157">
                  <c:v>-878.77747535705601</c:v>
                </c:pt>
                <c:pt idx="20158">
                  <c:v>-878.77401828765892</c:v>
                </c:pt>
                <c:pt idx="20159">
                  <c:v>-878.76972675323498</c:v>
                </c:pt>
                <c:pt idx="20160">
                  <c:v>-878.76519680023193</c:v>
                </c:pt>
                <c:pt idx="20161">
                  <c:v>-878.76096487045299</c:v>
                </c:pt>
                <c:pt idx="20162">
                  <c:v>-878.75768661499001</c:v>
                </c:pt>
                <c:pt idx="20163">
                  <c:v>-878.75577926635799</c:v>
                </c:pt>
                <c:pt idx="20164">
                  <c:v>-878.755540847779</c:v>
                </c:pt>
                <c:pt idx="20165">
                  <c:v>-878.75685214996406</c:v>
                </c:pt>
                <c:pt idx="20166">
                  <c:v>-878.75947475433395</c:v>
                </c:pt>
                <c:pt idx="20167">
                  <c:v>-878.76281261444092</c:v>
                </c:pt>
                <c:pt idx="20168">
                  <c:v>-878.76644849777199</c:v>
                </c:pt>
                <c:pt idx="20169">
                  <c:v>-878.76990556716896</c:v>
                </c:pt>
                <c:pt idx="20170">
                  <c:v>-878.77294540405296</c:v>
                </c:pt>
                <c:pt idx="20171">
                  <c:v>-878.77521038055397</c:v>
                </c:pt>
                <c:pt idx="20172">
                  <c:v>-878.77664089202904</c:v>
                </c:pt>
                <c:pt idx="20173">
                  <c:v>-878.77705812454201</c:v>
                </c:pt>
                <c:pt idx="20174">
                  <c:v>-878.77664089202904</c:v>
                </c:pt>
                <c:pt idx="20175">
                  <c:v>-878.77556800842308</c:v>
                </c:pt>
                <c:pt idx="20176">
                  <c:v>-878.77407789230392</c:v>
                </c:pt>
                <c:pt idx="20177">
                  <c:v>-878.77240896224998</c:v>
                </c:pt>
                <c:pt idx="20178">
                  <c:v>-878.77091884613105</c:v>
                </c:pt>
                <c:pt idx="20179">
                  <c:v>-878.76966714858997</c:v>
                </c:pt>
                <c:pt idx="20180">
                  <c:v>-878.76859426498402</c:v>
                </c:pt>
                <c:pt idx="20181">
                  <c:v>-878.76770019531295</c:v>
                </c:pt>
                <c:pt idx="20182">
                  <c:v>-878.76686573028599</c:v>
                </c:pt>
                <c:pt idx="20183">
                  <c:v>-878.76615047454902</c:v>
                </c:pt>
                <c:pt idx="20184">
                  <c:v>-878.76555442810104</c:v>
                </c:pt>
                <c:pt idx="20185">
                  <c:v>-878.76513719558693</c:v>
                </c:pt>
                <c:pt idx="20186">
                  <c:v>-878.76460075378395</c:v>
                </c:pt>
                <c:pt idx="20187">
                  <c:v>-878.76400470733699</c:v>
                </c:pt>
                <c:pt idx="20188">
                  <c:v>-878.76317024231003</c:v>
                </c:pt>
                <c:pt idx="20189">
                  <c:v>-878.76239538192794</c:v>
                </c:pt>
                <c:pt idx="20190">
                  <c:v>-878.76156091690098</c:v>
                </c:pt>
                <c:pt idx="20191">
                  <c:v>-878.76072645187401</c:v>
                </c:pt>
                <c:pt idx="20192">
                  <c:v>-878.75959396362305</c:v>
                </c:pt>
                <c:pt idx="20193">
                  <c:v>-878.757984638214</c:v>
                </c:pt>
                <c:pt idx="20194">
                  <c:v>-878.75577926635799</c:v>
                </c:pt>
                <c:pt idx="20195">
                  <c:v>-878.75303745269798</c:v>
                </c:pt>
                <c:pt idx="20196">
                  <c:v>-878.74969959259101</c:v>
                </c:pt>
                <c:pt idx="20197">
                  <c:v>-878.74594449996994</c:v>
                </c:pt>
                <c:pt idx="20198">
                  <c:v>-878.741712570191</c:v>
                </c:pt>
                <c:pt idx="20199">
                  <c:v>-878.73718261718795</c:v>
                </c:pt>
                <c:pt idx="20200">
                  <c:v>-878.73259305954002</c:v>
                </c:pt>
                <c:pt idx="20201">
                  <c:v>-878.72830152511597</c:v>
                </c:pt>
                <c:pt idx="20202">
                  <c:v>-878.724546432495</c:v>
                </c:pt>
                <c:pt idx="20203">
                  <c:v>-878.72144699096702</c:v>
                </c:pt>
                <c:pt idx="20204">
                  <c:v>-878.718943595886</c:v>
                </c:pt>
                <c:pt idx="20205">
                  <c:v>-878.71703624725399</c:v>
                </c:pt>
                <c:pt idx="20206">
                  <c:v>-878.71560573577904</c:v>
                </c:pt>
                <c:pt idx="20207">
                  <c:v>-878.71453285217308</c:v>
                </c:pt>
                <c:pt idx="20208">
                  <c:v>-878.71363878250099</c:v>
                </c:pt>
                <c:pt idx="20209">
                  <c:v>-878.71268510818504</c:v>
                </c:pt>
                <c:pt idx="20210">
                  <c:v>-878.71143341064499</c:v>
                </c:pt>
                <c:pt idx="20211">
                  <c:v>-878.70958566665695</c:v>
                </c:pt>
                <c:pt idx="20212">
                  <c:v>-878.70720148086593</c:v>
                </c:pt>
                <c:pt idx="20213">
                  <c:v>-878.70440006256104</c:v>
                </c:pt>
                <c:pt idx="20214">
                  <c:v>-878.70130062103294</c:v>
                </c:pt>
                <c:pt idx="20215">
                  <c:v>-878.69814157486007</c:v>
                </c:pt>
                <c:pt idx="20216">
                  <c:v>-878.69522094726608</c:v>
                </c:pt>
                <c:pt idx="20217">
                  <c:v>-878.69265794754006</c:v>
                </c:pt>
                <c:pt idx="20218">
                  <c:v>-878.69075059890793</c:v>
                </c:pt>
                <c:pt idx="20219">
                  <c:v>-878.68979692459106</c:v>
                </c:pt>
                <c:pt idx="20220">
                  <c:v>-878.68997573852607</c:v>
                </c:pt>
                <c:pt idx="20221">
                  <c:v>-878.69122743606601</c:v>
                </c:pt>
                <c:pt idx="20222">
                  <c:v>-878.69337320327804</c:v>
                </c:pt>
                <c:pt idx="20223">
                  <c:v>-878.69599580764793</c:v>
                </c:pt>
                <c:pt idx="20224">
                  <c:v>-878.69873762130806</c:v>
                </c:pt>
                <c:pt idx="20225">
                  <c:v>-878.70118141174294</c:v>
                </c:pt>
                <c:pt idx="20226">
                  <c:v>-878.70285034179699</c:v>
                </c:pt>
                <c:pt idx="20227">
                  <c:v>-878.70350599288997</c:v>
                </c:pt>
                <c:pt idx="20228">
                  <c:v>-878.70285034179699</c:v>
                </c:pt>
                <c:pt idx="20229">
                  <c:v>-878.70082378387497</c:v>
                </c:pt>
                <c:pt idx="20230">
                  <c:v>-878.69736671447799</c:v>
                </c:pt>
                <c:pt idx="20231">
                  <c:v>-878.69277715683006</c:v>
                </c:pt>
                <c:pt idx="20232">
                  <c:v>-878.68747234344505</c:v>
                </c:pt>
                <c:pt idx="20233">
                  <c:v>-878.68192911148094</c:v>
                </c:pt>
                <c:pt idx="20234">
                  <c:v>-878.67644548416206</c:v>
                </c:pt>
                <c:pt idx="20235">
                  <c:v>-878.67131948471092</c:v>
                </c:pt>
                <c:pt idx="20236">
                  <c:v>-878.66684913635299</c:v>
                </c:pt>
                <c:pt idx="20237">
                  <c:v>-878.66315364837692</c:v>
                </c:pt>
                <c:pt idx="20238">
                  <c:v>-878.66023302078293</c:v>
                </c:pt>
                <c:pt idx="20239">
                  <c:v>-878.65796804428101</c:v>
                </c:pt>
                <c:pt idx="20240">
                  <c:v>-878.65612030029297</c:v>
                </c:pt>
                <c:pt idx="20241">
                  <c:v>-878.65451097488403</c:v>
                </c:pt>
                <c:pt idx="20242">
                  <c:v>-878.65290164947498</c:v>
                </c:pt>
                <c:pt idx="20243">
                  <c:v>-878.65123271942207</c:v>
                </c:pt>
                <c:pt idx="20244">
                  <c:v>-878.64932537078903</c:v>
                </c:pt>
                <c:pt idx="20245">
                  <c:v>-878.647119998932</c:v>
                </c:pt>
                <c:pt idx="20246">
                  <c:v>-878.644556999207</c:v>
                </c:pt>
                <c:pt idx="20247">
                  <c:v>-878.64181518554699</c:v>
                </c:pt>
                <c:pt idx="20248">
                  <c:v>-878.63913297653198</c:v>
                </c:pt>
                <c:pt idx="20249">
                  <c:v>-878.63686800003097</c:v>
                </c:pt>
                <c:pt idx="20250">
                  <c:v>-878.63525867462204</c:v>
                </c:pt>
                <c:pt idx="20251">
                  <c:v>-878.63448381423996</c:v>
                </c:pt>
                <c:pt idx="20252">
                  <c:v>-878.63478183746406</c:v>
                </c:pt>
                <c:pt idx="20253">
                  <c:v>-878.63615274429299</c:v>
                </c:pt>
                <c:pt idx="20254">
                  <c:v>-878.638536930084</c:v>
                </c:pt>
                <c:pt idx="20255">
                  <c:v>-878.64169597625801</c:v>
                </c:pt>
                <c:pt idx="20256">
                  <c:v>-878.64515304565498</c:v>
                </c:pt>
                <c:pt idx="20257">
                  <c:v>-878.64849090576195</c:v>
                </c:pt>
                <c:pt idx="20258">
                  <c:v>-878.65111351013206</c:v>
                </c:pt>
                <c:pt idx="20259">
                  <c:v>-878.652663230896</c:v>
                </c:pt>
                <c:pt idx="20260">
                  <c:v>-878.65308046340999</c:v>
                </c:pt>
                <c:pt idx="20261">
                  <c:v>-878.65230560302803</c:v>
                </c:pt>
                <c:pt idx="20262">
                  <c:v>-878.65045785903999</c:v>
                </c:pt>
                <c:pt idx="20263">
                  <c:v>-878.64777565002498</c:v>
                </c:pt>
                <c:pt idx="20264">
                  <c:v>-878.64449739456199</c:v>
                </c:pt>
                <c:pt idx="20265">
                  <c:v>-878.64104032516502</c:v>
                </c:pt>
                <c:pt idx="20266">
                  <c:v>-878.63764286041305</c:v>
                </c:pt>
                <c:pt idx="20267">
                  <c:v>-878.63448381423996</c:v>
                </c:pt>
                <c:pt idx="20268">
                  <c:v>-878.63156318664596</c:v>
                </c:pt>
                <c:pt idx="20269">
                  <c:v>-878.62888097763107</c:v>
                </c:pt>
                <c:pt idx="20270">
                  <c:v>-878.62631797790505</c:v>
                </c:pt>
                <c:pt idx="20271">
                  <c:v>-878.62375497817993</c:v>
                </c:pt>
                <c:pt idx="20272">
                  <c:v>-878.62131118774403</c:v>
                </c:pt>
                <c:pt idx="20273">
                  <c:v>-878.61904621124302</c:v>
                </c:pt>
                <c:pt idx="20274">
                  <c:v>-878.61690044403099</c:v>
                </c:pt>
                <c:pt idx="20275">
                  <c:v>-878.61517190933205</c:v>
                </c:pt>
                <c:pt idx="20276">
                  <c:v>-878.61392021179199</c:v>
                </c:pt>
                <c:pt idx="20277">
                  <c:v>-878.61332416534401</c:v>
                </c:pt>
                <c:pt idx="20278">
                  <c:v>-878.61344337463402</c:v>
                </c:pt>
                <c:pt idx="20279">
                  <c:v>-878.61421823501598</c:v>
                </c:pt>
                <c:pt idx="20280">
                  <c:v>-878.61541032791206</c:v>
                </c:pt>
                <c:pt idx="20281">
                  <c:v>-878.616721630097</c:v>
                </c:pt>
                <c:pt idx="20282">
                  <c:v>-878.61785411834694</c:v>
                </c:pt>
                <c:pt idx="20283">
                  <c:v>-878.61856937408493</c:v>
                </c:pt>
                <c:pt idx="20284">
                  <c:v>-878.61874818801903</c:v>
                </c:pt>
                <c:pt idx="20285">
                  <c:v>-878.61815214157104</c:v>
                </c:pt>
                <c:pt idx="20286">
                  <c:v>-878.616721630097</c:v>
                </c:pt>
                <c:pt idx="20287">
                  <c:v>-878.61433744430599</c:v>
                </c:pt>
                <c:pt idx="20288">
                  <c:v>-878.61123800277699</c:v>
                </c:pt>
                <c:pt idx="20289">
                  <c:v>-878.60760211944603</c:v>
                </c:pt>
                <c:pt idx="20290">
                  <c:v>-878.60366821289108</c:v>
                </c:pt>
                <c:pt idx="20291">
                  <c:v>-878.59955549240101</c:v>
                </c:pt>
                <c:pt idx="20292">
                  <c:v>-878.59538316726707</c:v>
                </c:pt>
                <c:pt idx="20293">
                  <c:v>-878.59109163284302</c:v>
                </c:pt>
                <c:pt idx="20294">
                  <c:v>-878.58668088912998</c:v>
                </c:pt>
                <c:pt idx="20295">
                  <c:v>-878.58215093612694</c:v>
                </c:pt>
                <c:pt idx="20296">
                  <c:v>-878.577561378479</c:v>
                </c:pt>
                <c:pt idx="20297">
                  <c:v>-878.57297182083198</c:v>
                </c:pt>
                <c:pt idx="20298">
                  <c:v>-878.56838226318405</c:v>
                </c:pt>
                <c:pt idx="20299">
                  <c:v>-878.56391191482601</c:v>
                </c:pt>
                <c:pt idx="20300">
                  <c:v>-878.55938196182296</c:v>
                </c:pt>
                <c:pt idx="20301">
                  <c:v>-878.55479240417503</c:v>
                </c:pt>
                <c:pt idx="20302">
                  <c:v>-878.55020284652699</c:v>
                </c:pt>
                <c:pt idx="20303">
                  <c:v>-878.54573249816895</c:v>
                </c:pt>
                <c:pt idx="20304">
                  <c:v>-878.54132175445602</c:v>
                </c:pt>
                <c:pt idx="20305">
                  <c:v>-878.53697061538696</c:v>
                </c:pt>
                <c:pt idx="20306">
                  <c:v>-878.53267908096302</c:v>
                </c:pt>
                <c:pt idx="20307">
                  <c:v>-878.52844715118408</c:v>
                </c:pt>
                <c:pt idx="20308">
                  <c:v>-878.52439403534004</c:v>
                </c:pt>
                <c:pt idx="20309">
                  <c:v>-878.52075815200806</c:v>
                </c:pt>
                <c:pt idx="20310">
                  <c:v>-878.51771831512497</c:v>
                </c:pt>
                <c:pt idx="20311">
                  <c:v>-878.51545333862305</c:v>
                </c:pt>
                <c:pt idx="20312">
                  <c:v>-878.513903617859</c:v>
                </c:pt>
                <c:pt idx="20313">
                  <c:v>-878.51289033889793</c:v>
                </c:pt>
                <c:pt idx="20314">
                  <c:v>-878.51229429244995</c:v>
                </c:pt>
                <c:pt idx="20315">
                  <c:v>-878.51181745529198</c:v>
                </c:pt>
                <c:pt idx="20316">
                  <c:v>-878.51145982742298</c:v>
                </c:pt>
                <c:pt idx="20317">
                  <c:v>-878.51116180419899</c:v>
                </c:pt>
                <c:pt idx="20318">
                  <c:v>-878.51074457168602</c:v>
                </c:pt>
                <c:pt idx="20319">
                  <c:v>-878.51038694381702</c:v>
                </c:pt>
                <c:pt idx="20320">
                  <c:v>-878.50996971130394</c:v>
                </c:pt>
                <c:pt idx="20321">
                  <c:v>-878.50979089737007</c:v>
                </c:pt>
                <c:pt idx="20322">
                  <c:v>-878.50996971130394</c:v>
                </c:pt>
                <c:pt idx="20323">
                  <c:v>-878.51080417633102</c:v>
                </c:pt>
                <c:pt idx="20324">
                  <c:v>-878.51241350173996</c:v>
                </c:pt>
                <c:pt idx="20325">
                  <c:v>-878.51479768753097</c:v>
                </c:pt>
                <c:pt idx="20326">
                  <c:v>-878.51753950118996</c:v>
                </c:pt>
                <c:pt idx="20327">
                  <c:v>-878.52028131485008</c:v>
                </c:pt>
                <c:pt idx="20328">
                  <c:v>-878.52242708206199</c:v>
                </c:pt>
                <c:pt idx="20329">
                  <c:v>-878.52355957031295</c:v>
                </c:pt>
                <c:pt idx="20330">
                  <c:v>-878.52338075637795</c:v>
                </c:pt>
                <c:pt idx="20331">
                  <c:v>-878.52159261703503</c:v>
                </c:pt>
                <c:pt idx="20332">
                  <c:v>-878.51813554763794</c:v>
                </c:pt>
                <c:pt idx="20333">
                  <c:v>-878.51312875747703</c:v>
                </c:pt>
                <c:pt idx="20334">
                  <c:v>-878.50687026977607</c:v>
                </c:pt>
                <c:pt idx="20335">
                  <c:v>-878.500075340271</c:v>
                </c:pt>
                <c:pt idx="20336">
                  <c:v>-878.49351882934593</c:v>
                </c:pt>
                <c:pt idx="20337">
                  <c:v>-878.48791599273704</c:v>
                </c:pt>
                <c:pt idx="20338">
                  <c:v>-878.48374366760299</c:v>
                </c:pt>
                <c:pt idx="20339">
                  <c:v>-878.48112106323299</c:v>
                </c:pt>
                <c:pt idx="20340">
                  <c:v>-878.47992897033703</c:v>
                </c:pt>
                <c:pt idx="20341">
                  <c:v>-878.47963094711304</c:v>
                </c:pt>
                <c:pt idx="20342">
                  <c:v>-878.47980976104805</c:v>
                </c:pt>
                <c:pt idx="20343">
                  <c:v>-878.47986936569202</c:v>
                </c:pt>
                <c:pt idx="20344">
                  <c:v>-878.47927331924507</c:v>
                </c:pt>
                <c:pt idx="20345">
                  <c:v>-878.47760438919101</c:v>
                </c:pt>
                <c:pt idx="20346">
                  <c:v>-878.47468376159702</c:v>
                </c:pt>
                <c:pt idx="20347">
                  <c:v>-878.47069025039696</c:v>
                </c:pt>
                <c:pt idx="20348">
                  <c:v>-878.46598148345993</c:v>
                </c:pt>
                <c:pt idx="20349">
                  <c:v>-878.46139192581199</c:v>
                </c:pt>
                <c:pt idx="20350">
                  <c:v>-878.45751762390205</c:v>
                </c:pt>
                <c:pt idx="20351">
                  <c:v>-878.45489501953102</c:v>
                </c:pt>
                <c:pt idx="20352">
                  <c:v>-878.45394134521507</c:v>
                </c:pt>
                <c:pt idx="20353">
                  <c:v>-878.45465660095192</c:v>
                </c:pt>
                <c:pt idx="20354">
                  <c:v>-878.45680236816406</c:v>
                </c:pt>
                <c:pt idx="20355">
                  <c:v>-878.46008062362694</c:v>
                </c:pt>
                <c:pt idx="20356">
                  <c:v>-878.46383571624801</c:v>
                </c:pt>
                <c:pt idx="20357">
                  <c:v>-878.46759080886898</c:v>
                </c:pt>
                <c:pt idx="20358">
                  <c:v>-878.47057104110695</c:v>
                </c:pt>
                <c:pt idx="20359">
                  <c:v>-878.47247838973999</c:v>
                </c:pt>
                <c:pt idx="20360">
                  <c:v>-878.47295522689797</c:v>
                </c:pt>
                <c:pt idx="20361">
                  <c:v>-878.472180366516</c:v>
                </c:pt>
                <c:pt idx="20362">
                  <c:v>-878.47045183181808</c:v>
                </c:pt>
                <c:pt idx="20363">
                  <c:v>-878.46818685531593</c:v>
                </c:pt>
                <c:pt idx="20364">
                  <c:v>-878.46592187881492</c:v>
                </c:pt>
                <c:pt idx="20365">
                  <c:v>-878.46425294876099</c:v>
                </c:pt>
                <c:pt idx="20366">
                  <c:v>-878.46353769302402</c:v>
                </c:pt>
                <c:pt idx="20367">
                  <c:v>-878.464133739472</c:v>
                </c:pt>
                <c:pt idx="20368">
                  <c:v>-878.46604108810402</c:v>
                </c:pt>
                <c:pt idx="20369">
                  <c:v>-878.46908092498802</c:v>
                </c:pt>
                <c:pt idx="20370">
                  <c:v>-878.47289562225399</c:v>
                </c:pt>
                <c:pt idx="20371">
                  <c:v>-878.47682952880905</c:v>
                </c:pt>
                <c:pt idx="20372">
                  <c:v>-878.48058462143001</c:v>
                </c:pt>
                <c:pt idx="20373">
                  <c:v>-878.48368406295799</c:v>
                </c:pt>
                <c:pt idx="20374">
                  <c:v>-878.48606824874901</c:v>
                </c:pt>
                <c:pt idx="20375">
                  <c:v>-878.48767757415794</c:v>
                </c:pt>
                <c:pt idx="20376">
                  <c:v>-878.48857164383003</c:v>
                </c:pt>
                <c:pt idx="20377">
                  <c:v>-878.488988876343</c:v>
                </c:pt>
                <c:pt idx="20378">
                  <c:v>-878.48916769027699</c:v>
                </c:pt>
                <c:pt idx="20379">
                  <c:v>-878.48934650421199</c:v>
                </c:pt>
                <c:pt idx="20380">
                  <c:v>-878.48964452743598</c:v>
                </c:pt>
                <c:pt idx="20381">
                  <c:v>-878.49000215530396</c:v>
                </c:pt>
                <c:pt idx="20382">
                  <c:v>-878.49018096923805</c:v>
                </c:pt>
                <c:pt idx="20383">
                  <c:v>-878.49000215530396</c:v>
                </c:pt>
                <c:pt idx="20384">
                  <c:v>-878.48916769027699</c:v>
                </c:pt>
                <c:pt idx="20385">
                  <c:v>-878.48761796951294</c:v>
                </c:pt>
                <c:pt idx="20386">
                  <c:v>-878.48541259765602</c:v>
                </c:pt>
                <c:pt idx="20387">
                  <c:v>-878.48261117935203</c:v>
                </c:pt>
                <c:pt idx="20388">
                  <c:v>-878.47969055175804</c:v>
                </c:pt>
                <c:pt idx="20389">
                  <c:v>-878.47700834274292</c:v>
                </c:pt>
                <c:pt idx="20390">
                  <c:v>-878.47504138946601</c:v>
                </c:pt>
                <c:pt idx="20391">
                  <c:v>-878.47396850586006</c:v>
                </c:pt>
                <c:pt idx="20392">
                  <c:v>-878.47378969192505</c:v>
                </c:pt>
                <c:pt idx="20393">
                  <c:v>-878.47456455230702</c:v>
                </c:pt>
                <c:pt idx="20394">
                  <c:v>-878.47587585449196</c:v>
                </c:pt>
                <c:pt idx="20395">
                  <c:v>-878.47748517990101</c:v>
                </c:pt>
                <c:pt idx="20396">
                  <c:v>-878.47903490066506</c:v>
                </c:pt>
                <c:pt idx="20397">
                  <c:v>-878.48016738891602</c:v>
                </c:pt>
                <c:pt idx="20398">
                  <c:v>-878.48058462143001</c:v>
                </c:pt>
                <c:pt idx="20399">
                  <c:v>-878.48034620285102</c:v>
                </c:pt>
                <c:pt idx="20400">
                  <c:v>-878.47939252853394</c:v>
                </c:pt>
                <c:pt idx="20401">
                  <c:v>-878.47796201706001</c:v>
                </c:pt>
                <c:pt idx="20402">
                  <c:v>-878.47635269165107</c:v>
                </c:pt>
                <c:pt idx="20403">
                  <c:v>-878.47462415695202</c:v>
                </c:pt>
                <c:pt idx="20404">
                  <c:v>-878.47301483154297</c:v>
                </c:pt>
                <c:pt idx="20405">
                  <c:v>-878.47146511077904</c:v>
                </c:pt>
                <c:pt idx="20406">
                  <c:v>-878.46997499465999</c:v>
                </c:pt>
                <c:pt idx="20407">
                  <c:v>-878.46860408783004</c:v>
                </c:pt>
                <c:pt idx="20408">
                  <c:v>-878.46747159957908</c:v>
                </c:pt>
                <c:pt idx="20409">
                  <c:v>-878.466637134552</c:v>
                </c:pt>
                <c:pt idx="20410">
                  <c:v>-878.46633911132801</c:v>
                </c:pt>
                <c:pt idx="20411">
                  <c:v>-878.46675634384201</c:v>
                </c:pt>
                <c:pt idx="20412">
                  <c:v>-878.46794843673706</c:v>
                </c:pt>
                <c:pt idx="20413">
                  <c:v>-878.47021341323898</c:v>
                </c:pt>
                <c:pt idx="20414">
                  <c:v>-878.47361087799095</c:v>
                </c:pt>
                <c:pt idx="20415">
                  <c:v>-878.47814083099399</c:v>
                </c:pt>
                <c:pt idx="20416">
                  <c:v>-878.48362445831299</c:v>
                </c:pt>
                <c:pt idx="20417">
                  <c:v>-878.48964452743598</c:v>
                </c:pt>
                <c:pt idx="20418">
                  <c:v>-878.49566459655807</c:v>
                </c:pt>
                <c:pt idx="20419">
                  <c:v>-878.50138664245605</c:v>
                </c:pt>
                <c:pt idx="20420">
                  <c:v>-878.50639343261696</c:v>
                </c:pt>
                <c:pt idx="20421">
                  <c:v>-878.51068496704102</c:v>
                </c:pt>
                <c:pt idx="20422">
                  <c:v>-878.51420164108299</c:v>
                </c:pt>
                <c:pt idx="20423">
                  <c:v>-878.51700305938698</c:v>
                </c:pt>
                <c:pt idx="20424">
                  <c:v>-878.51932764053402</c:v>
                </c:pt>
                <c:pt idx="20425">
                  <c:v>-878.52135419845604</c:v>
                </c:pt>
                <c:pt idx="20426">
                  <c:v>-878.52320194244408</c:v>
                </c:pt>
                <c:pt idx="20427">
                  <c:v>-878.525109291077</c:v>
                </c:pt>
                <c:pt idx="20428">
                  <c:v>-878.52719545364403</c:v>
                </c:pt>
                <c:pt idx="20429">
                  <c:v>-878.52934122085594</c:v>
                </c:pt>
                <c:pt idx="20430">
                  <c:v>-878.53118896484398</c:v>
                </c:pt>
                <c:pt idx="20431">
                  <c:v>-878.53244066238403</c:v>
                </c:pt>
                <c:pt idx="20432">
                  <c:v>-878.53273868560802</c:v>
                </c:pt>
                <c:pt idx="20433">
                  <c:v>-878.53184461593605</c:v>
                </c:pt>
                <c:pt idx="20434">
                  <c:v>-878.52975845336903</c:v>
                </c:pt>
                <c:pt idx="20435">
                  <c:v>-878.52671861648605</c:v>
                </c:pt>
                <c:pt idx="20436">
                  <c:v>-878.52290391921997</c:v>
                </c:pt>
                <c:pt idx="20437">
                  <c:v>-878.51855278015205</c:v>
                </c:pt>
                <c:pt idx="20438">
                  <c:v>-878.51408243179299</c:v>
                </c:pt>
                <c:pt idx="20439">
                  <c:v>-878.50979089737007</c:v>
                </c:pt>
                <c:pt idx="20440">
                  <c:v>-878.50633382797298</c:v>
                </c:pt>
                <c:pt idx="20441">
                  <c:v>-878.50400924682594</c:v>
                </c:pt>
                <c:pt idx="20442">
                  <c:v>-878.5031747818</c:v>
                </c:pt>
                <c:pt idx="20443">
                  <c:v>-878.50371122360298</c:v>
                </c:pt>
                <c:pt idx="20444">
                  <c:v>-878.50555896759101</c:v>
                </c:pt>
                <c:pt idx="20445">
                  <c:v>-878.50847959518501</c:v>
                </c:pt>
                <c:pt idx="20446">
                  <c:v>-878.51217508316108</c:v>
                </c:pt>
                <c:pt idx="20447">
                  <c:v>-878.51640701294002</c:v>
                </c:pt>
                <c:pt idx="20448">
                  <c:v>-878.52111577987694</c:v>
                </c:pt>
                <c:pt idx="20449">
                  <c:v>-878.52600336074897</c:v>
                </c:pt>
                <c:pt idx="20450">
                  <c:v>-878.53083133697498</c:v>
                </c:pt>
                <c:pt idx="20451">
                  <c:v>-878.53530168533302</c:v>
                </c:pt>
                <c:pt idx="20452">
                  <c:v>-878.539235591889</c:v>
                </c:pt>
                <c:pt idx="20453">
                  <c:v>-878.54239463806198</c:v>
                </c:pt>
                <c:pt idx="20454">
                  <c:v>-878.54477882385299</c:v>
                </c:pt>
                <c:pt idx="20455">
                  <c:v>-878.54614973068306</c:v>
                </c:pt>
                <c:pt idx="20456">
                  <c:v>-878.54638814926193</c:v>
                </c:pt>
                <c:pt idx="20457">
                  <c:v>-878.54531526565597</c:v>
                </c:pt>
                <c:pt idx="20458">
                  <c:v>-878.54293107986496</c:v>
                </c:pt>
                <c:pt idx="20459">
                  <c:v>-878.539235591889</c:v>
                </c:pt>
                <c:pt idx="20460">
                  <c:v>-878.53452682495094</c:v>
                </c:pt>
                <c:pt idx="20461">
                  <c:v>-878.52892398834206</c:v>
                </c:pt>
                <c:pt idx="20462">
                  <c:v>-878.52290391921997</c:v>
                </c:pt>
                <c:pt idx="20463">
                  <c:v>-878.51664543151901</c:v>
                </c:pt>
                <c:pt idx="20464">
                  <c:v>-878.51044654846203</c:v>
                </c:pt>
                <c:pt idx="20465">
                  <c:v>-878.50454568862892</c:v>
                </c:pt>
                <c:pt idx="20466">
                  <c:v>-878.49876403808594</c:v>
                </c:pt>
                <c:pt idx="20467">
                  <c:v>-878.49316120147705</c:v>
                </c:pt>
                <c:pt idx="20468">
                  <c:v>-878.48749876022407</c:v>
                </c:pt>
                <c:pt idx="20469">
                  <c:v>-878.48177671432495</c:v>
                </c:pt>
                <c:pt idx="20470">
                  <c:v>-878.47575664520298</c:v>
                </c:pt>
                <c:pt idx="20471">
                  <c:v>-878.46931934356701</c:v>
                </c:pt>
                <c:pt idx="20472">
                  <c:v>-878.46228599548408</c:v>
                </c:pt>
                <c:pt idx="20473">
                  <c:v>-878.45459699630806</c:v>
                </c:pt>
                <c:pt idx="20474">
                  <c:v>-878.44631195068405</c:v>
                </c:pt>
                <c:pt idx="20475">
                  <c:v>-878.43790769577004</c:v>
                </c:pt>
                <c:pt idx="20476">
                  <c:v>-878.42998027801502</c:v>
                </c:pt>
                <c:pt idx="20477">
                  <c:v>-878.42288732528698</c:v>
                </c:pt>
                <c:pt idx="20478">
                  <c:v>-878.41704607009899</c:v>
                </c:pt>
                <c:pt idx="20479">
                  <c:v>-878.41269493103005</c:v>
                </c:pt>
                <c:pt idx="20480">
                  <c:v>-878.40983390808105</c:v>
                </c:pt>
                <c:pt idx="20481">
                  <c:v>-878.408582210541</c:v>
                </c:pt>
                <c:pt idx="20482">
                  <c:v>-878.40876102447498</c:v>
                </c:pt>
                <c:pt idx="20483">
                  <c:v>-878.41019153594993</c:v>
                </c:pt>
                <c:pt idx="20484">
                  <c:v>-878.41233730316208</c:v>
                </c:pt>
                <c:pt idx="20485">
                  <c:v>-878.41478109359798</c:v>
                </c:pt>
                <c:pt idx="20486">
                  <c:v>-878.41692686081001</c:v>
                </c:pt>
                <c:pt idx="20487">
                  <c:v>-878.41841697692894</c:v>
                </c:pt>
                <c:pt idx="20488">
                  <c:v>-878.41907262802101</c:v>
                </c:pt>
                <c:pt idx="20489">
                  <c:v>-878.41895341873192</c:v>
                </c:pt>
                <c:pt idx="20490">
                  <c:v>-878.41823816299507</c:v>
                </c:pt>
                <c:pt idx="20491">
                  <c:v>-878.41704607009899</c:v>
                </c:pt>
                <c:pt idx="20492">
                  <c:v>-878.41537714004494</c:v>
                </c:pt>
                <c:pt idx="20493">
                  <c:v>-878.41335058212303</c:v>
                </c:pt>
                <c:pt idx="20494">
                  <c:v>-878.41102600097702</c:v>
                </c:pt>
                <c:pt idx="20495">
                  <c:v>-878.408641815186</c:v>
                </c:pt>
                <c:pt idx="20496">
                  <c:v>-878.40631723403999</c:v>
                </c:pt>
                <c:pt idx="20497">
                  <c:v>-878.40435028076195</c:v>
                </c:pt>
                <c:pt idx="20498">
                  <c:v>-878.40274095535301</c:v>
                </c:pt>
                <c:pt idx="20499">
                  <c:v>-878.40142965316795</c:v>
                </c:pt>
                <c:pt idx="20500">
                  <c:v>-878.40023756027199</c:v>
                </c:pt>
                <c:pt idx="20501">
                  <c:v>-878.39904546737694</c:v>
                </c:pt>
                <c:pt idx="20502">
                  <c:v>-878.39767456054699</c:v>
                </c:pt>
                <c:pt idx="20503">
                  <c:v>-878.39594602584907</c:v>
                </c:pt>
                <c:pt idx="20504">
                  <c:v>-878.39350223541305</c:v>
                </c:pt>
                <c:pt idx="20505">
                  <c:v>-878.39004516601608</c:v>
                </c:pt>
                <c:pt idx="20506">
                  <c:v>-878.38539600372292</c:v>
                </c:pt>
                <c:pt idx="20507">
                  <c:v>-878.37937593460106</c:v>
                </c:pt>
                <c:pt idx="20508">
                  <c:v>-878.37204456329403</c:v>
                </c:pt>
                <c:pt idx="20509">
                  <c:v>-878.36375951767002</c:v>
                </c:pt>
                <c:pt idx="20510">
                  <c:v>-878.35481882095405</c:v>
                </c:pt>
                <c:pt idx="20511">
                  <c:v>-878.34558010101296</c:v>
                </c:pt>
                <c:pt idx="20512">
                  <c:v>-878.33663940429699</c:v>
                </c:pt>
                <c:pt idx="20513">
                  <c:v>-878.328294754029</c:v>
                </c:pt>
                <c:pt idx="20514">
                  <c:v>-878.32096338272095</c:v>
                </c:pt>
                <c:pt idx="20515">
                  <c:v>-878.31470489501999</c:v>
                </c:pt>
                <c:pt idx="20516">
                  <c:v>-878.30957889556908</c:v>
                </c:pt>
                <c:pt idx="20517">
                  <c:v>-878.30534696579002</c:v>
                </c:pt>
                <c:pt idx="20518">
                  <c:v>-878.30165147781395</c:v>
                </c:pt>
                <c:pt idx="20519">
                  <c:v>-878.29807519912697</c:v>
                </c:pt>
                <c:pt idx="20520">
                  <c:v>-878.29426050186203</c:v>
                </c:pt>
                <c:pt idx="20521">
                  <c:v>-878.28979015350399</c:v>
                </c:pt>
                <c:pt idx="20522">
                  <c:v>-878.28424692153999</c:v>
                </c:pt>
                <c:pt idx="20523">
                  <c:v>-878.27745199203503</c:v>
                </c:pt>
                <c:pt idx="20524">
                  <c:v>-878.26940536499001</c:v>
                </c:pt>
                <c:pt idx="20525">
                  <c:v>-878.26028585434005</c:v>
                </c:pt>
                <c:pt idx="20526">
                  <c:v>-878.25057029724098</c:v>
                </c:pt>
                <c:pt idx="20527">
                  <c:v>-878.24085474014305</c:v>
                </c:pt>
                <c:pt idx="20528">
                  <c:v>-878.23167562484798</c:v>
                </c:pt>
                <c:pt idx="20529">
                  <c:v>-878.22345018386898</c:v>
                </c:pt>
                <c:pt idx="20530">
                  <c:v>-878.21647644042991</c:v>
                </c:pt>
                <c:pt idx="20531">
                  <c:v>-878.21093320846603</c:v>
                </c:pt>
                <c:pt idx="20532">
                  <c:v>-878.20658206939697</c:v>
                </c:pt>
                <c:pt idx="20533">
                  <c:v>-878.203125</c:v>
                </c:pt>
                <c:pt idx="20534">
                  <c:v>-878.19996595382702</c:v>
                </c:pt>
                <c:pt idx="20535">
                  <c:v>-878.19662809371994</c:v>
                </c:pt>
                <c:pt idx="20536">
                  <c:v>-878.19257497787498</c:v>
                </c:pt>
                <c:pt idx="20537">
                  <c:v>-878.18738937377998</c:v>
                </c:pt>
                <c:pt idx="20538">
                  <c:v>-878.180832862854</c:v>
                </c:pt>
                <c:pt idx="20539">
                  <c:v>-878.173024654389</c:v>
                </c:pt>
                <c:pt idx="20540">
                  <c:v>-878.16420316696201</c:v>
                </c:pt>
                <c:pt idx="20541">
                  <c:v>-878.15484523773193</c:v>
                </c:pt>
                <c:pt idx="20542">
                  <c:v>-878.14548730850197</c:v>
                </c:pt>
                <c:pt idx="20543">
                  <c:v>-878.13636779785202</c:v>
                </c:pt>
                <c:pt idx="20544">
                  <c:v>-878.12760591507003</c:v>
                </c:pt>
                <c:pt idx="20545">
                  <c:v>-878.11914205551193</c:v>
                </c:pt>
                <c:pt idx="20546">
                  <c:v>-878.11067819595405</c:v>
                </c:pt>
                <c:pt idx="20547">
                  <c:v>-878.10197591781593</c:v>
                </c:pt>
                <c:pt idx="20548">
                  <c:v>-878.09279680252098</c:v>
                </c:pt>
                <c:pt idx="20549">
                  <c:v>-878.08320045471203</c:v>
                </c:pt>
                <c:pt idx="20550">
                  <c:v>-878.07312726974499</c:v>
                </c:pt>
                <c:pt idx="20551">
                  <c:v>-878.06275606155396</c:v>
                </c:pt>
                <c:pt idx="20552">
                  <c:v>-878.05250406265304</c:v>
                </c:pt>
                <c:pt idx="20553">
                  <c:v>-878.04266929626499</c:v>
                </c:pt>
                <c:pt idx="20554">
                  <c:v>-878.033788204193</c:v>
                </c:pt>
                <c:pt idx="20555">
                  <c:v>-878.02615880966198</c:v>
                </c:pt>
                <c:pt idx="20556">
                  <c:v>-878.01990032196102</c:v>
                </c:pt>
                <c:pt idx="20557">
                  <c:v>-878.0148935318</c:v>
                </c:pt>
                <c:pt idx="20558">
                  <c:v>-878.01060199737594</c:v>
                </c:pt>
                <c:pt idx="20559">
                  <c:v>-878.00654888153099</c:v>
                </c:pt>
                <c:pt idx="20560">
                  <c:v>-878.00225734710693</c:v>
                </c:pt>
                <c:pt idx="20561">
                  <c:v>-877.99725055694603</c:v>
                </c:pt>
                <c:pt idx="20562">
                  <c:v>-877.99158811569202</c:v>
                </c:pt>
                <c:pt idx="20563">
                  <c:v>-877.98521041870094</c:v>
                </c:pt>
                <c:pt idx="20564">
                  <c:v>-877.978415489197</c:v>
                </c:pt>
                <c:pt idx="20565">
                  <c:v>-877.97126293182396</c:v>
                </c:pt>
                <c:pt idx="20566">
                  <c:v>-877.96399116516102</c:v>
                </c:pt>
                <c:pt idx="20567">
                  <c:v>-877.95677900314399</c:v>
                </c:pt>
                <c:pt idx="20568">
                  <c:v>-877.94992446899403</c:v>
                </c:pt>
                <c:pt idx="20569">
                  <c:v>-877.94336795806908</c:v>
                </c:pt>
                <c:pt idx="20570">
                  <c:v>-877.937109470368</c:v>
                </c:pt>
                <c:pt idx="20571">
                  <c:v>-877.93085098266602</c:v>
                </c:pt>
                <c:pt idx="20572">
                  <c:v>-877.92429447174095</c:v>
                </c:pt>
                <c:pt idx="20573">
                  <c:v>-877.917261123657</c:v>
                </c:pt>
                <c:pt idx="20574">
                  <c:v>-877.90951251983699</c:v>
                </c:pt>
                <c:pt idx="20575">
                  <c:v>-877.90116786956798</c:v>
                </c:pt>
                <c:pt idx="20576">
                  <c:v>-877.89216756820701</c:v>
                </c:pt>
                <c:pt idx="20577">
                  <c:v>-877.88257122039795</c:v>
                </c:pt>
                <c:pt idx="20578">
                  <c:v>-877.87261724472103</c:v>
                </c:pt>
                <c:pt idx="20579">
                  <c:v>-877.86254405975399</c:v>
                </c:pt>
                <c:pt idx="20580">
                  <c:v>-877.85264968872093</c:v>
                </c:pt>
                <c:pt idx="20581">
                  <c:v>-877.84323215484596</c:v>
                </c:pt>
                <c:pt idx="20582">
                  <c:v>-877.83447027206398</c:v>
                </c:pt>
                <c:pt idx="20583">
                  <c:v>-877.82654285430908</c:v>
                </c:pt>
                <c:pt idx="20584">
                  <c:v>-877.81944990158104</c:v>
                </c:pt>
                <c:pt idx="20585">
                  <c:v>-877.81342983245895</c:v>
                </c:pt>
                <c:pt idx="20586">
                  <c:v>-877.80848264694202</c:v>
                </c:pt>
                <c:pt idx="20587">
                  <c:v>-877.80442953109798</c:v>
                </c:pt>
                <c:pt idx="20588">
                  <c:v>-877.80109167098999</c:v>
                </c:pt>
                <c:pt idx="20589">
                  <c:v>-877.79811143875099</c:v>
                </c:pt>
                <c:pt idx="20590">
                  <c:v>-877.795250415802</c:v>
                </c:pt>
                <c:pt idx="20591">
                  <c:v>-877.79221057891903</c:v>
                </c:pt>
                <c:pt idx="20592">
                  <c:v>-877.78899192810104</c:v>
                </c:pt>
                <c:pt idx="20593">
                  <c:v>-877.78547525405907</c:v>
                </c:pt>
                <c:pt idx="20594">
                  <c:v>-877.78160095214901</c:v>
                </c:pt>
                <c:pt idx="20595">
                  <c:v>-877.77742862701393</c:v>
                </c:pt>
                <c:pt idx="20596">
                  <c:v>-877.77313709259101</c:v>
                </c:pt>
                <c:pt idx="20597">
                  <c:v>-877.76884555816696</c:v>
                </c:pt>
                <c:pt idx="20598">
                  <c:v>-877.76491165161201</c:v>
                </c:pt>
                <c:pt idx="20599">
                  <c:v>-877.76145458221504</c:v>
                </c:pt>
                <c:pt idx="20600">
                  <c:v>-877.75865316391003</c:v>
                </c:pt>
                <c:pt idx="20601">
                  <c:v>-877.756507396698</c:v>
                </c:pt>
                <c:pt idx="20602">
                  <c:v>-877.75507688522407</c:v>
                </c:pt>
                <c:pt idx="20603">
                  <c:v>-877.75418281555199</c:v>
                </c:pt>
                <c:pt idx="20604">
                  <c:v>-877.75370597839401</c:v>
                </c:pt>
                <c:pt idx="20605">
                  <c:v>-877.75334835052502</c:v>
                </c:pt>
                <c:pt idx="20606">
                  <c:v>-877.75293111801193</c:v>
                </c:pt>
                <c:pt idx="20607">
                  <c:v>-877.75239467620895</c:v>
                </c:pt>
                <c:pt idx="20608">
                  <c:v>-877.75150060653698</c:v>
                </c:pt>
                <c:pt idx="20609">
                  <c:v>-877.75018930435203</c:v>
                </c:pt>
                <c:pt idx="20610">
                  <c:v>-877.748401165009</c:v>
                </c:pt>
                <c:pt idx="20611">
                  <c:v>-877.74607658386299</c:v>
                </c:pt>
                <c:pt idx="20612">
                  <c:v>-877.74321556091297</c:v>
                </c:pt>
                <c:pt idx="20613">
                  <c:v>-877.73993730545101</c:v>
                </c:pt>
                <c:pt idx="20614">
                  <c:v>-877.73630142211903</c:v>
                </c:pt>
                <c:pt idx="20615">
                  <c:v>-877.73242712020897</c:v>
                </c:pt>
                <c:pt idx="20616">
                  <c:v>-877.72831439971901</c:v>
                </c:pt>
                <c:pt idx="20617">
                  <c:v>-877.72426128387497</c:v>
                </c:pt>
                <c:pt idx="20618">
                  <c:v>-877.72062540054299</c:v>
                </c:pt>
                <c:pt idx="20619">
                  <c:v>-877.71758556366001</c:v>
                </c:pt>
                <c:pt idx="20620">
                  <c:v>-877.71532058715798</c:v>
                </c:pt>
                <c:pt idx="20621">
                  <c:v>-877.71383047103905</c:v>
                </c:pt>
                <c:pt idx="20622">
                  <c:v>-877.71287679672298</c:v>
                </c:pt>
                <c:pt idx="20623">
                  <c:v>-877.71234035492</c:v>
                </c:pt>
                <c:pt idx="20624">
                  <c:v>-877.71198272705101</c:v>
                </c:pt>
                <c:pt idx="20625">
                  <c:v>-877.71162509918202</c:v>
                </c:pt>
                <c:pt idx="20626">
                  <c:v>-877.71096944809005</c:v>
                </c:pt>
                <c:pt idx="20627">
                  <c:v>-877.70989656448398</c:v>
                </c:pt>
                <c:pt idx="20628">
                  <c:v>-877.70840644836403</c:v>
                </c:pt>
                <c:pt idx="20629">
                  <c:v>-877.706677913666</c:v>
                </c:pt>
                <c:pt idx="20630">
                  <c:v>-877.70506858825706</c:v>
                </c:pt>
                <c:pt idx="20631">
                  <c:v>-877.704114913941</c:v>
                </c:pt>
                <c:pt idx="20632">
                  <c:v>-877.70399570465099</c:v>
                </c:pt>
                <c:pt idx="20633">
                  <c:v>-877.70494937896706</c:v>
                </c:pt>
                <c:pt idx="20634">
                  <c:v>-877.706797122956</c:v>
                </c:pt>
                <c:pt idx="20635">
                  <c:v>-877.70936012268101</c:v>
                </c:pt>
                <c:pt idx="20636">
                  <c:v>-877.71234035492</c:v>
                </c:pt>
                <c:pt idx="20637">
                  <c:v>-877.71549940109298</c:v>
                </c:pt>
                <c:pt idx="20638">
                  <c:v>-877.71859884262108</c:v>
                </c:pt>
                <c:pt idx="20639">
                  <c:v>-877.72145986557007</c:v>
                </c:pt>
                <c:pt idx="20640">
                  <c:v>-877.72414207458496</c:v>
                </c:pt>
                <c:pt idx="20641">
                  <c:v>-877.72682428360008</c:v>
                </c:pt>
                <c:pt idx="20642">
                  <c:v>-877.72974491119408</c:v>
                </c:pt>
                <c:pt idx="20643">
                  <c:v>-877.73308277130104</c:v>
                </c:pt>
                <c:pt idx="20644">
                  <c:v>-877.73695707321201</c:v>
                </c:pt>
                <c:pt idx="20645">
                  <c:v>-877.74136781692505</c:v>
                </c:pt>
                <c:pt idx="20646">
                  <c:v>-877.74637460708595</c:v>
                </c:pt>
                <c:pt idx="20647">
                  <c:v>-877.75173902511597</c:v>
                </c:pt>
                <c:pt idx="20648">
                  <c:v>-877.75710344314598</c:v>
                </c:pt>
                <c:pt idx="20649">
                  <c:v>-877.762169837952</c:v>
                </c:pt>
                <c:pt idx="20650">
                  <c:v>-877.76658058166504</c:v>
                </c:pt>
                <c:pt idx="20651">
                  <c:v>-877.77021646499702</c:v>
                </c:pt>
                <c:pt idx="20652">
                  <c:v>-877.77319669723499</c:v>
                </c:pt>
                <c:pt idx="20653">
                  <c:v>-877.77558088302601</c:v>
                </c:pt>
                <c:pt idx="20654">
                  <c:v>-877.77748823165894</c:v>
                </c:pt>
                <c:pt idx="20655">
                  <c:v>-877.778918743134</c:v>
                </c:pt>
                <c:pt idx="20656">
                  <c:v>-877.77981281280495</c:v>
                </c:pt>
                <c:pt idx="20657">
                  <c:v>-877.78017044067406</c:v>
                </c:pt>
                <c:pt idx="20658">
                  <c:v>-877.77999162673996</c:v>
                </c:pt>
                <c:pt idx="20659">
                  <c:v>-877.77915716171299</c:v>
                </c:pt>
                <c:pt idx="20660">
                  <c:v>-877.77766704559303</c:v>
                </c:pt>
                <c:pt idx="20661">
                  <c:v>-877.77552127838203</c:v>
                </c:pt>
                <c:pt idx="20662">
                  <c:v>-877.77277946472202</c:v>
                </c:pt>
                <c:pt idx="20663">
                  <c:v>-877.76973962783802</c:v>
                </c:pt>
                <c:pt idx="20664">
                  <c:v>-877.76681900024403</c:v>
                </c:pt>
                <c:pt idx="20665">
                  <c:v>-877.76443481445301</c:v>
                </c:pt>
                <c:pt idx="20666">
                  <c:v>-877.76300430297897</c:v>
                </c:pt>
                <c:pt idx="20667">
                  <c:v>-877.76276588439998</c:v>
                </c:pt>
                <c:pt idx="20668">
                  <c:v>-877.76360034942604</c:v>
                </c:pt>
                <c:pt idx="20669">
                  <c:v>-877.765150070191</c:v>
                </c:pt>
                <c:pt idx="20670">
                  <c:v>-877.76711702346802</c:v>
                </c:pt>
                <c:pt idx="20671">
                  <c:v>-877.76890516281105</c:v>
                </c:pt>
                <c:pt idx="20672">
                  <c:v>-877.77003765106201</c:v>
                </c:pt>
                <c:pt idx="20673">
                  <c:v>-877.77015686035202</c:v>
                </c:pt>
                <c:pt idx="20674">
                  <c:v>-877.76902437210106</c:v>
                </c:pt>
                <c:pt idx="20675">
                  <c:v>-877.76652097702004</c:v>
                </c:pt>
                <c:pt idx="20676">
                  <c:v>-877.76282548904396</c:v>
                </c:pt>
                <c:pt idx="20677">
                  <c:v>-877.75835514068604</c:v>
                </c:pt>
                <c:pt idx="20678">
                  <c:v>-877.75376558303901</c:v>
                </c:pt>
                <c:pt idx="20679">
                  <c:v>-877.74953365325905</c:v>
                </c:pt>
                <c:pt idx="20680">
                  <c:v>-877.74607658386299</c:v>
                </c:pt>
                <c:pt idx="20681">
                  <c:v>-877.74351358413696</c:v>
                </c:pt>
                <c:pt idx="20682">
                  <c:v>-877.74178504943893</c:v>
                </c:pt>
                <c:pt idx="20683">
                  <c:v>-877.74077177047798</c:v>
                </c:pt>
                <c:pt idx="20684">
                  <c:v>-877.74017572403</c:v>
                </c:pt>
                <c:pt idx="20685">
                  <c:v>-877.73969888687202</c:v>
                </c:pt>
                <c:pt idx="20686">
                  <c:v>-877.73904323577904</c:v>
                </c:pt>
                <c:pt idx="20687">
                  <c:v>-877.73767232894897</c:v>
                </c:pt>
                <c:pt idx="20688">
                  <c:v>-877.73534774780296</c:v>
                </c:pt>
                <c:pt idx="20689">
                  <c:v>-877.73212909698498</c:v>
                </c:pt>
                <c:pt idx="20690">
                  <c:v>-877.72825479507492</c:v>
                </c:pt>
                <c:pt idx="20691">
                  <c:v>-877.72402286529598</c:v>
                </c:pt>
                <c:pt idx="20692">
                  <c:v>-877.71985054016102</c:v>
                </c:pt>
                <c:pt idx="20693">
                  <c:v>-877.71603584289596</c:v>
                </c:pt>
                <c:pt idx="20694">
                  <c:v>-877.71305561065697</c:v>
                </c:pt>
                <c:pt idx="20695">
                  <c:v>-877.71126747131393</c:v>
                </c:pt>
                <c:pt idx="20696">
                  <c:v>-877.71090984344505</c:v>
                </c:pt>
                <c:pt idx="20697">
                  <c:v>-877.71216154098499</c:v>
                </c:pt>
                <c:pt idx="20698">
                  <c:v>-877.714784145355</c:v>
                </c:pt>
                <c:pt idx="20699">
                  <c:v>-877.71847963333198</c:v>
                </c:pt>
                <c:pt idx="20700">
                  <c:v>-877.72271156311103</c:v>
                </c:pt>
                <c:pt idx="20701">
                  <c:v>-877.72700309753395</c:v>
                </c:pt>
                <c:pt idx="20702">
                  <c:v>-877.73093700409004</c:v>
                </c:pt>
                <c:pt idx="20703">
                  <c:v>-877.73409605026302</c:v>
                </c:pt>
                <c:pt idx="20704">
                  <c:v>-877.73642063140892</c:v>
                </c:pt>
                <c:pt idx="20705">
                  <c:v>-877.73767232894897</c:v>
                </c:pt>
                <c:pt idx="20706">
                  <c:v>-877.73791074752808</c:v>
                </c:pt>
                <c:pt idx="20707">
                  <c:v>-877.737314701081</c:v>
                </c:pt>
                <c:pt idx="20708">
                  <c:v>-877.73594379425094</c:v>
                </c:pt>
                <c:pt idx="20709">
                  <c:v>-877.734155654907</c:v>
                </c:pt>
                <c:pt idx="20710">
                  <c:v>-877.73224830627498</c:v>
                </c:pt>
                <c:pt idx="20711">
                  <c:v>-877.73051977157593</c:v>
                </c:pt>
                <c:pt idx="20712">
                  <c:v>-877.729089260102</c:v>
                </c:pt>
                <c:pt idx="20713">
                  <c:v>-877.72801637649604</c:v>
                </c:pt>
                <c:pt idx="20714">
                  <c:v>-877.72724151611305</c:v>
                </c:pt>
                <c:pt idx="20715">
                  <c:v>-877.72670507431098</c:v>
                </c:pt>
                <c:pt idx="20716">
                  <c:v>-877.72622823715199</c:v>
                </c:pt>
                <c:pt idx="20717">
                  <c:v>-877.72569179534901</c:v>
                </c:pt>
                <c:pt idx="20718">
                  <c:v>-877.72503614425705</c:v>
                </c:pt>
                <c:pt idx="20719">
                  <c:v>-877.72396326065098</c:v>
                </c:pt>
                <c:pt idx="20720">
                  <c:v>-877.72241353988693</c:v>
                </c:pt>
                <c:pt idx="20721">
                  <c:v>-877.72020816803001</c:v>
                </c:pt>
                <c:pt idx="20722">
                  <c:v>-877.71740674972602</c:v>
                </c:pt>
                <c:pt idx="20723">
                  <c:v>-877.71406888961792</c:v>
                </c:pt>
                <c:pt idx="20724">
                  <c:v>-877.71031379699707</c:v>
                </c:pt>
                <c:pt idx="20725">
                  <c:v>-877.70632028579701</c:v>
                </c:pt>
                <c:pt idx="20726">
                  <c:v>-877.70214796066307</c:v>
                </c:pt>
                <c:pt idx="20727">
                  <c:v>-877.69791603088402</c:v>
                </c:pt>
                <c:pt idx="20728">
                  <c:v>-877.69350528717098</c:v>
                </c:pt>
                <c:pt idx="20729">
                  <c:v>-877.68891572952293</c:v>
                </c:pt>
                <c:pt idx="20730">
                  <c:v>-877.68408775329601</c:v>
                </c:pt>
                <c:pt idx="20731">
                  <c:v>-877.67908096313499</c:v>
                </c:pt>
                <c:pt idx="20732">
                  <c:v>-877.67377614974998</c:v>
                </c:pt>
                <c:pt idx="20733">
                  <c:v>-877.66835212707497</c:v>
                </c:pt>
                <c:pt idx="20734">
                  <c:v>-877.66298770904598</c:v>
                </c:pt>
                <c:pt idx="20735">
                  <c:v>-877.65804052352905</c:v>
                </c:pt>
                <c:pt idx="20736">
                  <c:v>-877.65380859375</c:v>
                </c:pt>
                <c:pt idx="20737">
                  <c:v>-877.65070915222202</c:v>
                </c:pt>
                <c:pt idx="20738">
                  <c:v>-877.64892101287899</c:v>
                </c:pt>
                <c:pt idx="20739">
                  <c:v>-877.64844417571999</c:v>
                </c:pt>
                <c:pt idx="20740">
                  <c:v>-877.64933824539207</c:v>
                </c:pt>
                <c:pt idx="20741">
                  <c:v>-877.65136480331398</c:v>
                </c:pt>
                <c:pt idx="20742">
                  <c:v>-877.65428543090798</c:v>
                </c:pt>
                <c:pt idx="20743">
                  <c:v>-877.65768289566108</c:v>
                </c:pt>
                <c:pt idx="20744">
                  <c:v>-877.66125917434692</c:v>
                </c:pt>
                <c:pt idx="20745">
                  <c:v>-877.66459703445503</c:v>
                </c:pt>
                <c:pt idx="20746">
                  <c:v>-877.66745805740402</c:v>
                </c:pt>
                <c:pt idx="20747">
                  <c:v>-877.66966342926003</c:v>
                </c:pt>
                <c:pt idx="20748">
                  <c:v>-877.67133235931396</c:v>
                </c:pt>
                <c:pt idx="20749">
                  <c:v>-877.67234563827492</c:v>
                </c:pt>
                <c:pt idx="20750">
                  <c:v>-877.67288208007801</c:v>
                </c:pt>
                <c:pt idx="20751">
                  <c:v>-877.67276287078903</c:v>
                </c:pt>
                <c:pt idx="20752">
                  <c:v>-877.67198801040695</c:v>
                </c:pt>
                <c:pt idx="20753">
                  <c:v>-877.67043828964302</c:v>
                </c:pt>
                <c:pt idx="20754">
                  <c:v>-877.66811370849598</c:v>
                </c:pt>
                <c:pt idx="20755">
                  <c:v>-877.66513347625801</c:v>
                </c:pt>
                <c:pt idx="20756">
                  <c:v>-877.66167640686103</c:v>
                </c:pt>
                <c:pt idx="20757">
                  <c:v>-877.65786170959495</c:v>
                </c:pt>
                <c:pt idx="20758">
                  <c:v>-877.65398740768501</c:v>
                </c:pt>
                <c:pt idx="20759">
                  <c:v>-877.65035152435303</c:v>
                </c:pt>
                <c:pt idx="20760">
                  <c:v>-877.64737129211403</c:v>
                </c:pt>
                <c:pt idx="20761">
                  <c:v>-877.64534473419201</c:v>
                </c:pt>
                <c:pt idx="20762">
                  <c:v>-877.64439105987594</c:v>
                </c:pt>
                <c:pt idx="20763">
                  <c:v>-877.64433145523094</c:v>
                </c:pt>
                <c:pt idx="20764">
                  <c:v>-877.64498710632301</c:v>
                </c:pt>
                <c:pt idx="20765">
                  <c:v>-877.64617919921898</c:v>
                </c:pt>
                <c:pt idx="20766">
                  <c:v>-877.64766931533802</c:v>
                </c:pt>
                <c:pt idx="20767">
                  <c:v>-877.64915943145797</c:v>
                </c:pt>
                <c:pt idx="20768">
                  <c:v>-877.65041112899803</c:v>
                </c:pt>
                <c:pt idx="20769">
                  <c:v>-877.65130519867</c:v>
                </c:pt>
                <c:pt idx="20770">
                  <c:v>-877.65172243118298</c:v>
                </c:pt>
                <c:pt idx="20771">
                  <c:v>-877.65190124511696</c:v>
                </c:pt>
                <c:pt idx="20772">
                  <c:v>-877.65178203582798</c:v>
                </c:pt>
                <c:pt idx="20773">
                  <c:v>-877.65154361724899</c:v>
                </c:pt>
                <c:pt idx="20774">
                  <c:v>-877.65094757080101</c:v>
                </c:pt>
                <c:pt idx="20775">
                  <c:v>-877.64999389648506</c:v>
                </c:pt>
                <c:pt idx="20776">
                  <c:v>-877.64850378036499</c:v>
                </c:pt>
                <c:pt idx="20777">
                  <c:v>-877.64647722244308</c:v>
                </c:pt>
                <c:pt idx="20778">
                  <c:v>-877.64403343200706</c:v>
                </c:pt>
                <c:pt idx="20779">
                  <c:v>-877.64129161834694</c:v>
                </c:pt>
                <c:pt idx="20780">
                  <c:v>-877.63837099075295</c:v>
                </c:pt>
                <c:pt idx="20781">
                  <c:v>-877.63545036315895</c:v>
                </c:pt>
                <c:pt idx="20782">
                  <c:v>-877.63288736343407</c:v>
                </c:pt>
                <c:pt idx="20783">
                  <c:v>-877.63086080551193</c:v>
                </c:pt>
                <c:pt idx="20784">
                  <c:v>-877.62948989868198</c:v>
                </c:pt>
                <c:pt idx="20785">
                  <c:v>-877.62871503830002</c:v>
                </c:pt>
                <c:pt idx="20786">
                  <c:v>-877.62841701507602</c:v>
                </c:pt>
                <c:pt idx="20787">
                  <c:v>-877.62823820114204</c:v>
                </c:pt>
                <c:pt idx="20788">
                  <c:v>-877.62817859649704</c:v>
                </c:pt>
                <c:pt idx="20789">
                  <c:v>-877.62794017791794</c:v>
                </c:pt>
                <c:pt idx="20790">
                  <c:v>-877.62758255004906</c:v>
                </c:pt>
                <c:pt idx="20791">
                  <c:v>-877.62704610824608</c:v>
                </c:pt>
                <c:pt idx="20792">
                  <c:v>-877.62650966644298</c:v>
                </c:pt>
                <c:pt idx="20793">
                  <c:v>-877.62621164321899</c:v>
                </c:pt>
                <c:pt idx="20794">
                  <c:v>-877.62650966644298</c:v>
                </c:pt>
                <c:pt idx="20795">
                  <c:v>-877.62746334075905</c:v>
                </c:pt>
                <c:pt idx="20796">
                  <c:v>-877.62907266616799</c:v>
                </c:pt>
                <c:pt idx="20797">
                  <c:v>-877.63115882873603</c:v>
                </c:pt>
                <c:pt idx="20798">
                  <c:v>-877.63348340988205</c:v>
                </c:pt>
                <c:pt idx="20799">
                  <c:v>-877.63586759567306</c:v>
                </c:pt>
                <c:pt idx="20800">
                  <c:v>-877.63825178146408</c:v>
                </c:pt>
                <c:pt idx="20801">
                  <c:v>-877.64057636260998</c:v>
                </c:pt>
                <c:pt idx="20802">
                  <c:v>-877.64290094375599</c:v>
                </c:pt>
                <c:pt idx="20803">
                  <c:v>-877.64516592025802</c:v>
                </c:pt>
                <c:pt idx="20804">
                  <c:v>-877.64755010604904</c:v>
                </c:pt>
                <c:pt idx="20805">
                  <c:v>-877.65035152435303</c:v>
                </c:pt>
                <c:pt idx="20806">
                  <c:v>-877.65368938446102</c:v>
                </c:pt>
                <c:pt idx="20807">
                  <c:v>-877.65774250030495</c:v>
                </c:pt>
                <c:pt idx="20808">
                  <c:v>-877.66209363937401</c:v>
                </c:pt>
                <c:pt idx="20809">
                  <c:v>-877.66644477844306</c:v>
                </c:pt>
                <c:pt idx="20810">
                  <c:v>-877.67025947570801</c:v>
                </c:pt>
                <c:pt idx="20811">
                  <c:v>-877.673239707947</c:v>
                </c:pt>
                <c:pt idx="20812">
                  <c:v>-877.67514705658004</c:v>
                </c:pt>
                <c:pt idx="20813">
                  <c:v>-877.67586231231701</c:v>
                </c:pt>
                <c:pt idx="20814">
                  <c:v>-877.67526626586903</c:v>
                </c:pt>
                <c:pt idx="20815">
                  <c:v>-877.67341852188099</c:v>
                </c:pt>
                <c:pt idx="20816">
                  <c:v>-877.670497894287</c:v>
                </c:pt>
                <c:pt idx="20817">
                  <c:v>-877.66698122024604</c:v>
                </c:pt>
                <c:pt idx="20818">
                  <c:v>-877.66328573226906</c:v>
                </c:pt>
                <c:pt idx="20819">
                  <c:v>-877.65964984893799</c:v>
                </c:pt>
                <c:pt idx="20820">
                  <c:v>-877.65619277954102</c:v>
                </c:pt>
                <c:pt idx="20821">
                  <c:v>-877.65279531478905</c:v>
                </c:pt>
                <c:pt idx="20822">
                  <c:v>-877.64933824539207</c:v>
                </c:pt>
                <c:pt idx="20823">
                  <c:v>-877.64582157134998</c:v>
                </c:pt>
                <c:pt idx="20824">
                  <c:v>-877.64236450195301</c:v>
                </c:pt>
                <c:pt idx="20825">
                  <c:v>-877.63890743255592</c:v>
                </c:pt>
                <c:pt idx="20826">
                  <c:v>-877.63545036315895</c:v>
                </c:pt>
                <c:pt idx="20827">
                  <c:v>-877.63199329376198</c:v>
                </c:pt>
                <c:pt idx="20828">
                  <c:v>-877.628834247589</c:v>
                </c:pt>
                <c:pt idx="20829">
                  <c:v>-877.62621164321899</c:v>
                </c:pt>
                <c:pt idx="20830">
                  <c:v>-877.62442350387596</c:v>
                </c:pt>
                <c:pt idx="20831">
                  <c:v>-877.62346982956001</c:v>
                </c:pt>
                <c:pt idx="20832">
                  <c:v>-877.62335062027</c:v>
                </c:pt>
                <c:pt idx="20833">
                  <c:v>-877.62406587600708</c:v>
                </c:pt>
                <c:pt idx="20834">
                  <c:v>-877.62525796890304</c:v>
                </c:pt>
                <c:pt idx="20835">
                  <c:v>-877.62686729431198</c:v>
                </c:pt>
                <c:pt idx="20836">
                  <c:v>-877.62865543365501</c:v>
                </c:pt>
                <c:pt idx="20837">
                  <c:v>-877.63026475906395</c:v>
                </c:pt>
                <c:pt idx="20838">
                  <c:v>-877.631516456604</c:v>
                </c:pt>
                <c:pt idx="20839">
                  <c:v>-877.63235092163097</c:v>
                </c:pt>
                <c:pt idx="20840">
                  <c:v>-877.63282775878906</c:v>
                </c:pt>
                <c:pt idx="20841">
                  <c:v>-877.63300657272407</c:v>
                </c:pt>
                <c:pt idx="20842">
                  <c:v>-877.63300657272407</c:v>
                </c:pt>
                <c:pt idx="20843">
                  <c:v>-877.63288736343407</c:v>
                </c:pt>
                <c:pt idx="20844">
                  <c:v>-877.63288736343407</c:v>
                </c:pt>
                <c:pt idx="20845">
                  <c:v>-877.63312578201294</c:v>
                </c:pt>
                <c:pt idx="20846">
                  <c:v>-877.63396024704002</c:v>
                </c:pt>
                <c:pt idx="20847">
                  <c:v>-877.63550996780396</c:v>
                </c:pt>
                <c:pt idx="20848">
                  <c:v>-877.63777494430599</c:v>
                </c:pt>
                <c:pt idx="20849">
                  <c:v>-877.64051675796497</c:v>
                </c:pt>
                <c:pt idx="20850">
                  <c:v>-877.64349699020408</c:v>
                </c:pt>
                <c:pt idx="20851">
                  <c:v>-877.64647722244308</c:v>
                </c:pt>
                <c:pt idx="20852">
                  <c:v>-877.64921903610298</c:v>
                </c:pt>
                <c:pt idx="20853">
                  <c:v>-877.65142440795898</c:v>
                </c:pt>
                <c:pt idx="20854">
                  <c:v>-877.65279531478905</c:v>
                </c:pt>
                <c:pt idx="20855">
                  <c:v>-877.65315294265793</c:v>
                </c:pt>
                <c:pt idx="20856">
                  <c:v>-877.65237808227607</c:v>
                </c:pt>
                <c:pt idx="20857">
                  <c:v>-877.65058994293202</c:v>
                </c:pt>
                <c:pt idx="20858">
                  <c:v>-877.64808654785202</c:v>
                </c:pt>
                <c:pt idx="20859">
                  <c:v>-877.64504671096802</c:v>
                </c:pt>
                <c:pt idx="20860">
                  <c:v>-877.64170885086105</c:v>
                </c:pt>
                <c:pt idx="20861">
                  <c:v>-877.63837099075295</c:v>
                </c:pt>
                <c:pt idx="20862">
                  <c:v>-877.63509273529098</c:v>
                </c:pt>
                <c:pt idx="20863">
                  <c:v>-877.63205289840698</c:v>
                </c:pt>
                <c:pt idx="20864">
                  <c:v>-877.62948989868198</c:v>
                </c:pt>
                <c:pt idx="20865">
                  <c:v>-877.62740373611496</c:v>
                </c:pt>
                <c:pt idx="20866">
                  <c:v>-877.62561559677101</c:v>
                </c:pt>
                <c:pt idx="20867">
                  <c:v>-877.62412548065208</c:v>
                </c:pt>
                <c:pt idx="20868">
                  <c:v>-877.62287378311203</c:v>
                </c:pt>
                <c:pt idx="20869">
                  <c:v>-877.62186050415107</c:v>
                </c:pt>
                <c:pt idx="20870">
                  <c:v>-877.62120485305798</c:v>
                </c:pt>
                <c:pt idx="20871">
                  <c:v>-877.6207280159</c:v>
                </c:pt>
                <c:pt idx="20872">
                  <c:v>-877.62007236480702</c:v>
                </c:pt>
                <c:pt idx="20873">
                  <c:v>-877.61899948120094</c:v>
                </c:pt>
                <c:pt idx="20874">
                  <c:v>-877.61721134185802</c:v>
                </c:pt>
                <c:pt idx="20875">
                  <c:v>-877.61470794677803</c:v>
                </c:pt>
                <c:pt idx="20876">
                  <c:v>-877.61154890060402</c:v>
                </c:pt>
                <c:pt idx="20877">
                  <c:v>-877.60779380798408</c:v>
                </c:pt>
                <c:pt idx="20878">
                  <c:v>-877.60344266891502</c:v>
                </c:pt>
                <c:pt idx="20879">
                  <c:v>-877.59855508804299</c:v>
                </c:pt>
                <c:pt idx="20880">
                  <c:v>-877.59313106536899</c:v>
                </c:pt>
                <c:pt idx="20881">
                  <c:v>-877.58734941482601</c:v>
                </c:pt>
                <c:pt idx="20882">
                  <c:v>-877.58144855499302</c:v>
                </c:pt>
                <c:pt idx="20883">
                  <c:v>-877.57542848587104</c:v>
                </c:pt>
                <c:pt idx="20884">
                  <c:v>-877.56911039352394</c:v>
                </c:pt>
                <c:pt idx="20885">
                  <c:v>-877.562255859375</c:v>
                </c:pt>
                <c:pt idx="20886">
                  <c:v>-877.55474567413398</c:v>
                </c:pt>
                <c:pt idx="20887">
                  <c:v>-877.54652023315498</c:v>
                </c:pt>
                <c:pt idx="20888">
                  <c:v>-877.53757953643799</c:v>
                </c:pt>
                <c:pt idx="20889">
                  <c:v>-877.52816200256393</c:v>
                </c:pt>
                <c:pt idx="20890">
                  <c:v>-877.51850605010998</c:v>
                </c:pt>
                <c:pt idx="20891">
                  <c:v>-877.50879049301193</c:v>
                </c:pt>
                <c:pt idx="20892">
                  <c:v>-877.49949216842697</c:v>
                </c:pt>
                <c:pt idx="20893">
                  <c:v>-877.49090909957908</c:v>
                </c:pt>
                <c:pt idx="20894">
                  <c:v>-877.48333930969306</c:v>
                </c:pt>
                <c:pt idx="20895">
                  <c:v>-877.47696161270198</c:v>
                </c:pt>
                <c:pt idx="20896">
                  <c:v>-877.47189521789596</c:v>
                </c:pt>
                <c:pt idx="20897">
                  <c:v>-877.46802091598499</c:v>
                </c:pt>
                <c:pt idx="20898">
                  <c:v>-877.46521949768101</c:v>
                </c:pt>
                <c:pt idx="20899">
                  <c:v>-877.46325254440308</c:v>
                </c:pt>
                <c:pt idx="20900">
                  <c:v>-877.46176242828392</c:v>
                </c:pt>
                <c:pt idx="20901">
                  <c:v>-877.46033191680908</c:v>
                </c:pt>
                <c:pt idx="20902">
                  <c:v>-877.45866298675605</c:v>
                </c:pt>
                <c:pt idx="20903">
                  <c:v>-877.45645761489902</c:v>
                </c:pt>
                <c:pt idx="20904">
                  <c:v>-877.45353698730491</c:v>
                </c:pt>
                <c:pt idx="20905">
                  <c:v>-877.44978189468407</c:v>
                </c:pt>
                <c:pt idx="20906">
                  <c:v>-877.44513273239204</c:v>
                </c:pt>
                <c:pt idx="20907">
                  <c:v>-877.43970870971702</c:v>
                </c:pt>
                <c:pt idx="20908">
                  <c:v>-877.43362903594993</c:v>
                </c:pt>
                <c:pt idx="20909">
                  <c:v>-877.42695331573498</c:v>
                </c:pt>
                <c:pt idx="20910">
                  <c:v>-877.41968154907204</c:v>
                </c:pt>
                <c:pt idx="20911">
                  <c:v>-877.41169452667305</c:v>
                </c:pt>
                <c:pt idx="20912">
                  <c:v>-877.40287303924606</c:v>
                </c:pt>
                <c:pt idx="20913">
                  <c:v>-877.39321708679199</c:v>
                </c:pt>
                <c:pt idx="20914">
                  <c:v>-877.38266706466698</c:v>
                </c:pt>
                <c:pt idx="20915">
                  <c:v>-877.37128257751499</c:v>
                </c:pt>
                <c:pt idx="20916">
                  <c:v>-877.35912322998092</c:v>
                </c:pt>
                <c:pt idx="20917">
                  <c:v>-877.34624862670898</c:v>
                </c:pt>
                <c:pt idx="20918">
                  <c:v>-877.33289718627998</c:v>
                </c:pt>
                <c:pt idx="20919">
                  <c:v>-877.31954574585006</c:v>
                </c:pt>
                <c:pt idx="20920">
                  <c:v>-877.30655193328903</c:v>
                </c:pt>
                <c:pt idx="20921">
                  <c:v>-877.29445219039894</c:v>
                </c:pt>
                <c:pt idx="20922">
                  <c:v>-877.28354454040505</c:v>
                </c:pt>
                <c:pt idx="20923">
                  <c:v>-877.27406740188599</c:v>
                </c:pt>
                <c:pt idx="20924">
                  <c:v>-877.26596117019699</c:v>
                </c:pt>
                <c:pt idx="20925">
                  <c:v>-877.25922584533703</c:v>
                </c:pt>
                <c:pt idx="20926">
                  <c:v>-877.25362300872803</c:v>
                </c:pt>
                <c:pt idx="20927">
                  <c:v>-877.248914241791</c:v>
                </c:pt>
                <c:pt idx="20928">
                  <c:v>-877.24468231201195</c:v>
                </c:pt>
                <c:pt idx="20929">
                  <c:v>-877.24062919616699</c:v>
                </c:pt>
                <c:pt idx="20930">
                  <c:v>-877.23639726638794</c:v>
                </c:pt>
                <c:pt idx="20931">
                  <c:v>-877.23145008087204</c:v>
                </c:pt>
                <c:pt idx="20932">
                  <c:v>-877.22560882568405</c:v>
                </c:pt>
                <c:pt idx="20933">
                  <c:v>-877.218515872956</c:v>
                </c:pt>
                <c:pt idx="20934">
                  <c:v>-877.210230827332</c:v>
                </c:pt>
                <c:pt idx="20935">
                  <c:v>-877.20075368881203</c:v>
                </c:pt>
                <c:pt idx="20936">
                  <c:v>-877.19020366668701</c:v>
                </c:pt>
                <c:pt idx="20937">
                  <c:v>-877.17864036560104</c:v>
                </c:pt>
                <c:pt idx="20938">
                  <c:v>-877.16624259948799</c:v>
                </c:pt>
                <c:pt idx="20939">
                  <c:v>-877.15312957763695</c:v>
                </c:pt>
                <c:pt idx="20940">
                  <c:v>-877.13948011398293</c:v>
                </c:pt>
                <c:pt idx="20941">
                  <c:v>-877.12565183639504</c:v>
                </c:pt>
                <c:pt idx="20942">
                  <c:v>-877.11170434951805</c:v>
                </c:pt>
                <c:pt idx="20943">
                  <c:v>-877.09769725799606</c:v>
                </c:pt>
                <c:pt idx="20944">
                  <c:v>-877.08351135253906</c:v>
                </c:pt>
                <c:pt idx="20945">
                  <c:v>-877.06902742385898</c:v>
                </c:pt>
                <c:pt idx="20946">
                  <c:v>-877.05418586731003</c:v>
                </c:pt>
                <c:pt idx="20947">
                  <c:v>-877.03892707824707</c:v>
                </c:pt>
                <c:pt idx="20948">
                  <c:v>-877.02307224273704</c:v>
                </c:pt>
                <c:pt idx="20949">
                  <c:v>-877.00674057006904</c:v>
                </c:pt>
                <c:pt idx="20950">
                  <c:v>-876.98993206024193</c:v>
                </c:pt>
                <c:pt idx="20951">
                  <c:v>-876.97288513183594</c:v>
                </c:pt>
                <c:pt idx="20952">
                  <c:v>-876.95595741271995</c:v>
                </c:pt>
                <c:pt idx="20953">
                  <c:v>-876.93944692611694</c:v>
                </c:pt>
                <c:pt idx="20954">
                  <c:v>-876.92383050918602</c:v>
                </c:pt>
                <c:pt idx="20955">
                  <c:v>-876.90934658050605</c:v>
                </c:pt>
                <c:pt idx="20956">
                  <c:v>-876.89617395401001</c:v>
                </c:pt>
                <c:pt idx="20957">
                  <c:v>-876.88431262969993</c:v>
                </c:pt>
                <c:pt idx="20958">
                  <c:v>-876.87364339828503</c:v>
                </c:pt>
                <c:pt idx="20959">
                  <c:v>-876.86386823654198</c:v>
                </c:pt>
                <c:pt idx="20960">
                  <c:v>-876.85468912124702</c:v>
                </c:pt>
                <c:pt idx="20961">
                  <c:v>-876.84556961059593</c:v>
                </c:pt>
                <c:pt idx="20962">
                  <c:v>-876.83609247207698</c:v>
                </c:pt>
                <c:pt idx="20963">
                  <c:v>-876.82590007782005</c:v>
                </c:pt>
                <c:pt idx="20964">
                  <c:v>-876.81475400924705</c:v>
                </c:pt>
                <c:pt idx="20965">
                  <c:v>-876.80253505706798</c:v>
                </c:pt>
                <c:pt idx="20966">
                  <c:v>-876.78930282592796</c:v>
                </c:pt>
                <c:pt idx="20967">
                  <c:v>-876.77511692047096</c:v>
                </c:pt>
                <c:pt idx="20968">
                  <c:v>-876.76021575927803</c:v>
                </c:pt>
                <c:pt idx="20969">
                  <c:v>-876.74471855163597</c:v>
                </c:pt>
                <c:pt idx="20970">
                  <c:v>-876.72904253006004</c:v>
                </c:pt>
                <c:pt idx="20971">
                  <c:v>-876.713366508484</c:v>
                </c:pt>
                <c:pt idx="20972">
                  <c:v>-876.69792890548706</c:v>
                </c:pt>
                <c:pt idx="20973">
                  <c:v>-876.682789325714</c:v>
                </c:pt>
                <c:pt idx="20974">
                  <c:v>-876.66794776916504</c:v>
                </c:pt>
                <c:pt idx="20975">
                  <c:v>-876.65334463119507</c:v>
                </c:pt>
                <c:pt idx="20976">
                  <c:v>-876.63886070251499</c:v>
                </c:pt>
                <c:pt idx="20977">
                  <c:v>-876.624436378479</c:v>
                </c:pt>
                <c:pt idx="20978">
                  <c:v>-876.61001205444404</c:v>
                </c:pt>
                <c:pt idx="20979">
                  <c:v>-876.59570693969704</c:v>
                </c:pt>
                <c:pt idx="20980">
                  <c:v>-876.58158063888595</c:v>
                </c:pt>
                <c:pt idx="20981">
                  <c:v>-876.56763315200806</c:v>
                </c:pt>
                <c:pt idx="20982">
                  <c:v>-876.55404329299904</c:v>
                </c:pt>
                <c:pt idx="20983">
                  <c:v>-876.54098987579403</c:v>
                </c:pt>
                <c:pt idx="20984">
                  <c:v>-876.52865171432495</c:v>
                </c:pt>
                <c:pt idx="20985">
                  <c:v>-876.51732683181808</c:v>
                </c:pt>
                <c:pt idx="20986">
                  <c:v>-876.50719404220604</c:v>
                </c:pt>
                <c:pt idx="20987">
                  <c:v>-876.49825334548996</c:v>
                </c:pt>
                <c:pt idx="20988">
                  <c:v>-876.49050474166893</c:v>
                </c:pt>
                <c:pt idx="20989">
                  <c:v>-876.48400783538796</c:v>
                </c:pt>
                <c:pt idx="20990">
                  <c:v>-876.47876262664795</c:v>
                </c:pt>
                <c:pt idx="20991">
                  <c:v>-876.474709510803</c:v>
                </c:pt>
                <c:pt idx="20992">
                  <c:v>-876.471848487854</c:v>
                </c:pt>
                <c:pt idx="20993">
                  <c:v>-876.46982192993198</c:v>
                </c:pt>
                <c:pt idx="20994">
                  <c:v>-876.46845102310203</c:v>
                </c:pt>
                <c:pt idx="20995">
                  <c:v>-876.46755695342995</c:v>
                </c:pt>
                <c:pt idx="20996">
                  <c:v>-876.46690130233799</c:v>
                </c:pt>
                <c:pt idx="20997">
                  <c:v>-876.46630525589001</c:v>
                </c:pt>
                <c:pt idx="20998">
                  <c:v>-876.46559000015304</c:v>
                </c:pt>
                <c:pt idx="20999">
                  <c:v>-876.46451711654697</c:v>
                </c:pt>
                <c:pt idx="21000">
                  <c:v>-876.46284818649292</c:v>
                </c:pt>
                <c:pt idx="21001">
                  <c:v>-876.460642814636</c:v>
                </c:pt>
                <c:pt idx="21002">
                  <c:v>-876.45778179168701</c:v>
                </c:pt>
                <c:pt idx="21003">
                  <c:v>-876.45426511764504</c:v>
                </c:pt>
                <c:pt idx="21004">
                  <c:v>-876.449973583222</c:v>
                </c:pt>
                <c:pt idx="21005">
                  <c:v>-876.44496679306098</c:v>
                </c:pt>
                <c:pt idx="21006">
                  <c:v>-876.43930435180698</c:v>
                </c:pt>
                <c:pt idx="21007">
                  <c:v>-876.433522701264</c:v>
                </c:pt>
                <c:pt idx="21008">
                  <c:v>-876.42803907394398</c:v>
                </c:pt>
                <c:pt idx="21009">
                  <c:v>-876.42338991165207</c:v>
                </c:pt>
                <c:pt idx="21010">
                  <c:v>-876.42005205154396</c:v>
                </c:pt>
                <c:pt idx="21011">
                  <c:v>-876.41844272613503</c:v>
                </c:pt>
                <c:pt idx="21012">
                  <c:v>-876.41903877258301</c:v>
                </c:pt>
                <c:pt idx="21013">
                  <c:v>-876.42207860946701</c:v>
                </c:pt>
                <c:pt idx="21014">
                  <c:v>-876.427562236786</c:v>
                </c:pt>
                <c:pt idx="21015">
                  <c:v>-876.43525123596203</c:v>
                </c:pt>
                <c:pt idx="21016">
                  <c:v>-876.44443035125801</c:v>
                </c:pt>
                <c:pt idx="21017">
                  <c:v>-876.45450353622505</c:v>
                </c:pt>
                <c:pt idx="21018">
                  <c:v>-876.46493434906006</c:v>
                </c:pt>
                <c:pt idx="21019">
                  <c:v>-876.47530555725098</c:v>
                </c:pt>
                <c:pt idx="21020">
                  <c:v>-876.48531913757301</c:v>
                </c:pt>
                <c:pt idx="21021">
                  <c:v>-876.49485588073799</c:v>
                </c:pt>
                <c:pt idx="21022">
                  <c:v>-876.50367736816406</c:v>
                </c:pt>
                <c:pt idx="21023">
                  <c:v>-876.51190280914307</c:v>
                </c:pt>
                <c:pt idx="21024">
                  <c:v>-876.51977062225399</c:v>
                </c:pt>
                <c:pt idx="21025">
                  <c:v>-876.52751922607399</c:v>
                </c:pt>
                <c:pt idx="21026">
                  <c:v>-876.53532743454002</c:v>
                </c:pt>
                <c:pt idx="21027">
                  <c:v>-876.54319524764992</c:v>
                </c:pt>
                <c:pt idx="21028">
                  <c:v>-876.55112266540505</c:v>
                </c:pt>
                <c:pt idx="21029">
                  <c:v>-876.55899047851608</c:v>
                </c:pt>
                <c:pt idx="21030">
                  <c:v>-876.56650066375801</c:v>
                </c:pt>
                <c:pt idx="21031">
                  <c:v>-876.57359361648605</c:v>
                </c:pt>
                <c:pt idx="21032">
                  <c:v>-876.58020973205601</c:v>
                </c:pt>
                <c:pt idx="21033">
                  <c:v>-876.58652782440208</c:v>
                </c:pt>
                <c:pt idx="21034">
                  <c:v>-876.59254789352394</c:v>
                </c:pt>
                <c:pt idx="21035">
                  <c:v>-876.59850835800194</c:v>
                </c:pt>
                <c:pt idx="21036">
                  <c:v>-876.60452842712402</c:v>
                </c:pt>
                <c:pt idx="21037">
                  <c:v>-876.610608100891</c:v>
                </c:pt>
                <c:pt idx="21038">
                  <c:v>-876.61698579788208</c:v>
                </c:pt>
                <c:pt idx="21039">
                  <c:v>-876.62384033203102</c:v>
                </c:pt>
                <c:pt idx="21040">
                  <c:v>-876.63123130798408</c:v>
                </c:pt>
                <c:pt idx="21041">
                  <c:v>-876.63909912109398</c:v>
                </c:pt>
                <c:pt idx="21042">
                  <c:v>-876.64732456207298</c:v>
                </c:pt>
                <c:pt idx="21043">
                  <c:v>-876.65572881698608</c:v>
                </c:pt>
                <c:pt idx="21044">
                  <c:v>-876.66425228118896</c:v>
                </c:pt>
                <c:pt idx="21045">
                  <c:v>-876.67301416397095</c:v>
                </c:pt>
                <c:pt idx="21046">
                  <c:v>-876.68189525604294</c:v>
                </c:pt>
                <c:pt idx="21047">
                  <c:v>-876.69095516204902</c:v>
                </c:pt>
                <c:pt idx="21048">
                  <c:v>-876.70007467269897</c:v>
                </c:pt>
                <c:pt idx="21049">
                  <c:v>-876.70913457870506</c:v>
                </c:pt>
                <c:pt idx="21050">
                  <c:v>-876.71819448471092</c:v>
                </c:pt>
                <c:pt idx="21051">
                  <c:v>-876.72725439071701</c:v>
                </c:pt>
                <c:pt idx="21052">
                  <c:v>-876.73637390136696</c:v>
                </c:pt>
                <c:pt idx="21053">
                  <c:v>-876.74549341201805</c:v>
                </c:pt>
                <c:pt idx="21054">
                  <c:v>-876.75461292266903</c:v>
                </c:pt>
                <c:pt idx="21055">
                  <c:v>-876.763672828675</c:v>
                </c:pt>
                <c:pt idx="21056">
                  <c:v>-876.77285194396995</c:v>
                </c:pt>
                <c:pt idx="21057">
                  <c:v>-876.78226947784401</c:v>
                </c:pt>
                <c:pt idx="21058">
                  <c:v>-876.79210424423195</c:v>
                </c:pt>
                <c:pt idx="21059">
                  <c:v>-876.802296638489</c:v>
                </c:pt>
                <c:pt idx="21060">
                  <c:v>-876.81272745132492</c:v>
                </c:pt>
                <c:pt idx="21061">
                  <c:v>-876.82321786880493</c:v>
                </c:pt>
                <c:pt idx="21062">
                  <c:v>-876.83346986770698</c:v>
                </c:pt>
                <c:pt idx="21063">
                  <c:v>-876.84330463409401</c:v>
                </c:pt>
                <c:pt idx="21064">
                  <c:v>-876.85248374938999</c:v>
                </c:pt>
                <c:pt idx="21065">
                  <c:v>-876.86082839965798</c:v>
                </c:pt>
                <c:pt idx="21066">
                  <c:v>-876.86810016632103</c:v>
                </c:pt>
                <c:pt idx="21067">
                  <c:v>-876.874120235443</c:v>
                </c:pt>
                <c:pt idx="21068">
                  <c:v>-876.87888860702492</c:v>
                </c:pt>
                <c:pt idx="21069">
                  <c:v>-876.88258409500099</c:v>
                </c:pt>
                <c:pt idx="21070">
                  <c:v>-876.88556432723999</c:v>
                </c:pt>
                <c:pt idx="21071">
                  <c:v>-876.88818693160999</c:v>
                </c:pt>
                <c:pt idx="21072">
                  <c:v>-876.89069032669101</c:v>
                </c:pt>
                <c:pt idx="21073">
                  <c:v>-876.89319372177101</c:v>
                </c:pt>
                <c:pt idx="21074">
                  <c:v>-876.89587593078602</c:v>
                </c:pt>
                <c:pt idx="21075">
                  <c:v>-876.89879655838001</c:v>
                </c:pt>
                <c:pt idx="21076">
                  <c:v>-876.90225362777699</c:v>
                </c:pt>
                <c:pt idx="21077">
                  <c:v>-876.90612792968795</c:v>
                </c:pt>
                <c:pt idx="21078">
                  <c:v>-876.91035985946701</c:v>
                </c:pt>
                <c:pt idx="21079">
                  <c:v>-876.91471099853493</c:v>
                </c:pt>
                <c:pt idx="21080">
                  <c:v>-876.91906213760399</c:v>
                </c:pt>
                <c:pt idx="21081">
                  <c:v>-876.92329406738304</c:v>
                </c:pt>
                <c:pt idx="21082">
                  <c:v>-876.92758560180698</c:v>
                </c:pt>
                <c:pt idx="21083">
                  <c:v>-876.93193674087502</c:v>
                </c:pt>
                <c:pt idx="21084">
                  <c:v>-876.93646669387795</c:v>
                </c:pt>
                <c:pt idx="21085">
                  <c:v>-876.941115856171</c:v>
                </c:pt>
                <c:pt idx="21086">
                  <c:v>-876.94570541381904</c:v>
                </c:pt>
                <c:pt idx="21087">
                  <c:v>-876.95023536682106</c:v>
                </c:pt>
                <c:pt idx="21088">
                  <c:v>-876.95446729660102</c:v>
                </c:pt>
                <c:pt idx="21089">
                  <c:v>-876.95828199386597</c:v>
                </c:pt>
                <c:pt idx="21090">
                  <c:v>-876.96144104003906</c:v>
                </c:pt>
                <c:pt idx="21091">
                  <c:v>-876.96370601654098</c:v>
                </c:pt>
                <c:pt idx="21092">
                  <c:v>-876.96483850479103</c:v>
                </c:pt>
                <c:pt idx="21093">
                  <c:v>-876.96489810943604</c:v>
                </c:pt>
                <c:pt idx="21094">
                  <c:v>-876.96394443512008</c:v>
                </c:pt>
                <c:pt idx="21095">
                  <c:v>-876.96227550506592</c:v>
                </c:pt>
                <c:pt idx="21096">
                  <c:v>-876.960070133209</c:v>
                </c:pt>
                <c:pt idx="21097">
                  <c:v>-876.95762634277401</c:v>
                </c:pt>
                <c:pt idx="21098">
                  <c:v>-876.95506334304798</c:v>
                </c:pt>
                <c:pt idx="21099">
                  <c:v>-876.95250034332298</c:v>
                </c:pt>
                <c:pt idx="21100">
                  <c:v>-876.94993734359798</c:v>
                </c:pt>
                <c:pt idx="21101">
                  <c:v>-876.94737434387207</c:v>
                </c:pt>
                <c:pt idx="21102">
                  <c:v>-876.94481134414696</c:v>
                </c:pt>
                <c:pt idx="21103">
                  <c:v>-876.94218873977707</c:v>
                </c:pt>
                <c:pt idx="21104">
                  <c:v>-876.93950653076195</c:v>
                </c:pt>
                <c:pt idx="21105">
                  <c:v>-876.93700313568092</c:v>
                </c:pt>
                <c:pt idx="21106">
                  <c:v>-876.93485736846901</c:v>
                </c:pt>
                <c:pt idx="21107">
                  <c:v>-876.93318843841598</c:v>
                </c:pt>
                <c:pt idx="21108">
                  <c:v>-876.93205595016502</c:v>
                </c:pt>
                <c:pt idx="21109">
                  <c:v>-876.93134069442794</c:v>
                </c:pt>
                <c:pt idx="21110">
                  <c:v>-876.93086385726906</c:v>
                </c:pt>
                <c:pt idx="21111">
                  <c:v>-876.93050622940098</c:v>
                </c:pt>
                <c:pt idx="21112">
                  <c:v>-876.93008899688698</c:v>
                </c:pt>
                <c:pt idx="21113">
                  <c:v>-876.92937374115002</c:v>
                </c:pt>
                <c:pt idx="21114">
                  <c:v>-876.92818164825508</c:v>
                </c:pt>
                <c:pt idx="21115">
                  <c:v>-876.92639350891102</c:v>
                </c:pt>
                <c:pt idx="21116">
                  <c:v>-876.92412853241001</c:v>
                </c:pt>
                <c:pt idx="21117">
                  <c:v>-876.921803951264</c:v>
                </c:pt>
                <c:pt idx="21118">
                  <c:v>-876.91971778869606</c:v>
                </c:pt>
                <c:pt idx="21119">
                  <c:v>-876.91828727722202</c:v>
                </c:pt>
                <c:pt idx="21120">
                  <c:v>-876.91769123077393</c:v>
                </c:pt>
                <c:pt idx="21121">
                  <c:v>-876.91798925399803</c:v>
                </c:pt>
                <c:pt idx="21122">
                  <c:v>-876.91930055618298</c:v>
                </c:pt>
                <c:pt idx="21123">
                  <c:v>-876.921446323395</c:v>
                </c:pt>
                <c:pt idx="21124">
                  <c:v>-876.92406892776501</c:v>
                </c:pt>
                <c:pt idx="21125">
                  <c:v>-876.92681074142502</c:v>
                </c:pt>
                <c:pt idx="21126">
                  <c:v>-876.92931413650501</c:v>
                </c:pt>
                <c:pt idx="21127">
                  <c:v>-876.93122148513794</c:v>
                </c:pt>
                <c:pt idx="21128">
                  <c:v>-876.93229436874401</c:v>
                </c:pt>
                <c:pt idx="21129">
                  <c:v>-876.93241357803402</c:v>
                </c:pt>
                <c:pt idx="21130">
                  <c:v>-876.93145990371704</c:v>
                </c:pt>
                <c:pt idx="21131">
                  <c:v>-876.929552555084</c:v>
                </c:pt>
                <c:pt idx="21132">
                  <c:v>-876.92681074142502</c:v>
                </c:pt>
                <c:pt idx="21133">
                  <c:v>-876.92347288131702</c:v>
                </c:pt>
                <c:pt idx="21134">
                  <c:v>-876.91977739334106</c:v>
                </c:pt>
                <c:pt idx="21135">
                  <c:v>-876.915783882141</c:v>
                </c:pt>
                <c:pt idx="21136">
                  <c:v>-876.91179037094093</c:v>
                </c:pt>
                <c:pt idx="21137">
                  <c:v>-876.907737255097</c:v>
                </c:pt>
                <c:pt idx="21138">
                  <c:v>-876.90392255783104</c:v>
                </c:pt>
                <c:pt idx="21139">
                  <c:v>-876.90052509307907</c:v>
                </c:pt>
                <c:pt idx="21140">
                  <c:v>-876.89766407013008</c:v>
                </c:pt>
                <c:pt idx="21141">
                  <c:v>-876.89551830291794</c:v>
                </c:pt>
                <c:pt idx="21142">
                  <c:v>-876.89420700073299</c:v>
                </c:pt>
                <c:pt idx="21143">
                  <c:v>-876.893849372864</c:v>
                </c:pt>
                <c:pt idx="21144">
                  <c:v>-876.89444541931198</c:v>
                </c:pt>
                <c:pt idx="21145">
                  <c:v>-876.89581632614204</c:v>
                </c:pt>
                <c:pt idx="21146">
                  <c:v>-876.89778327941895</c:v>
                </c:pt>
                <c:pt idx="21147">
                  <c:v>-876.90016746520996</c:v>
                </c:pt>
                <c:pt idx="21148">
                  <c:v>-876.90273046493598</c:v>
                </c:pt>
                <c:pt idx="21149">
                  <c:v>-876.905114650727</c:v>
                </c:pt>
                <c:pt idx="21150">
                  <c:v>-876.90702199935902</c:v>
                </c:pt>
                <c:pt idx="21151">
                  <c:v>-876.90815448760998</c:v>
                </c:pt>
                <c:pt idx="21152">
                  <c:v>-876.90833330154396</c:v>
                </c:pt>
                <c:pt idx="21153">
                  <c:v>-876.907737255097</c:v>
                </c:pt>
                <c:pt idx="21154">
                  <c:v>-876.90660476684593</c:v>
                </c:pt>
                <c:pt idx="21155">
                  <c:v>-876.90523386001598</c:v>
                </c:pt>
                <c:pt idx="21156">
                  <c:v>-876.90386295318604</c:v>
                </c:pt>
                <c:pt idx="21157">
                  <c:v>-876.90284967422508</c:v>
                </c:pt>
                <c:pt idx="21158">
                  <c:v>-876.90231323242199</c:v>
                </c:pt>
                <c:pt idx="21159">
                  <c:v>-876.90273046493598</c:v>
                </c:pt>
                <c:pt idx="21160">
                  <c:v>-876.90422058105491</c:v>
                </c:pt>
                <c:pt idx="21161">
                  <c:v>-876.90690279007003</c:v>
                </c:pt>
                <c:pt idx="21162">
                  <c:v>-876.910598278046</c:v>
                </c:pt>
                <c:pt idx="21163">
                  <c:v>-876.91494941711403</c:v>
                </c:pt>
                <c:pt idx="21164">
                  <c:v>-876.91971778869606</c:v>
                </c:pt>
                <c:pt idx="21165">
                  <c:v>-876.924366950989</c:v>
                </c:pt>
                <c:pt idx="21166">
                  <c:v>-876.92877769470192</c:v>
                </c:pt>
                <c:pt idx="21167">
                  <c:v>-876.93271160125801</c:v>
                </c:pt>
                <c:pt idx="21168">
                  <c:v>-876.93598985671997</c:v>
                </c:pt>
                <c:pt idx="21169">
                  <c:v>-876.93855285644599</c:v>
                </c:pt>
                <c:pt idx="21170">
                  <c:v>-876.94034099578903</c:v>
                </c:pt>
                <c:pt idx="21171">
                  <c:v>-876.94129467010498</c:v>
                </c:pt>
                <c:pt idx="21172">
                  <c:v>-876.94159269332908</c:v>
                </c:pt>
                <c:pt idx="21173">
                  <c:v>-876.94129467010498</c:v>
                </c:pt>
                <c:pt idx="21174">
                  <c:v>-876.94051980972301</c:v>
                </c:pt>
                <c:pt idx="21175">
                  <c:v>-876.93944692611694</c:v>
                </c:pt>
                <c:pt idx="21176">
                  <c:v>-876.938135623932</c:v>
                </c:pt>
                <c:pt idx="21177">
                  <c:v>-876.93670511245705</c:v>
                </c:pt>
                <c:pt idx="21178">
                  <c:v>-876.93533420562801</c:v>
                </c:pt>
                <c:pt idx="21179">
                  <c:v>-876.93420171737694</c:v>
                </c:pt>
                <c:pt idx="21180">
                  <c:v>-876.93372488021896</c:v>
                </c:pt>
                <c:pt idx="21181">
                  <c:v>-876.93426132202194</c:v>
                </c:pt>
                <c:pt idx="21182">
                  <c:v>-876.93610906600998</c:v>
                </c:pt>
                <c:pt idx="21183">
                  <c:v>-876.93962574005104</c:v>
                </c:pt>
                <c:pt idx="21184">
                  <c:v>-876.94475173950195</c:v>
                </c:pt>
                <c:pt idx="21185">
                  <c:v>-876.95142745971702</c:v>
                </c:pt>
                <c:pt idx="21186">
                  <c:v>-876.95947408676193</c:v>
                </c:pt>
                <c:pt idx="21187">
                  <c:v>-876.968772411347</c:v>
                </c:pt>
                <c:pt idx="21188">
                  <c:v>-876.97896480560303</c:v>
                </c:pt>
                <c:pt idx="21189">
                  <c:v>-876.98951482772804</c:v>
                </c:pt>
                <c:pt idx="21190">
                  <c:v>-876.99988603591896</c:v>
                </c:pt>
                <c:pt idx="21191">
                  <c:v>-877.00930356979393</c:v>
                </c:pt>
                <c:pt idx="21192">
                  <c:v>-877.01740980148293</c:v>
                </c:pt>
                <c:pt idx="21193">
                  <c:v>-877.02390670776401</c:v>
                </c:pt>
                <c:pt idx="21194">
                  <c:v>-877.02867507934593</c:v>
                </c:pt>
                <c:pt idx="21195">
                  <c:v>-877.03153610229492</c:v>
                </c:pt>
                <c:pt idx="21196">
                  <c:v>-877.03248977661201</c:v>
                </c:pt>
                <c:pt idx="21197">
                  <c:v>-877.03147649764992</c:v>
                </c:pt>
                <c:pt idx="21198">
                  <c:v>-877.02873468399093</c:v>
                </c:pt>
                <c:pt idx="21199">
                  <c:v>-877.02474117279098</c:v>
                </c:pt>
                <c:pt idx="21200">
                  <c:v>-877.02003240585304</c:v>
                </c:pt>
                <c:pt idx="21201">
                  <c:v>-877.01508522033703</c:v>
                </c:pt>
                <c:pt idx="21202">
                  <c:v>-877.01019763946601</c:v>
                </c:pt>
                <c:pt idx="21203">
                  <c:v>-877.00572729110695</c:v>
                </c:pt>
                <c:pt idx="21204">
                  <c:v>-877.002151012421</c:v>
                </c:pt>
                <c:pt idx="21205">
                  <c:v>-876.99982643127498</c:v>
                </c:pt>
                <c:pt idx="21206">
                  <c:v>-876.999111175537</c:v>
                </c:pt>
                <c:pt idx="21207">
                  <c:v>-877.00000524520897</c:v>
                </c:pt>
                <c:pt idx="21208">
                  <c:v>-877.00238943099998</c:v>
                </c:pt>
                <c:pt idx="21209">
                  <c:v>-877.00602531433105</c:v>
                </c:pt>
                <c:pt idx="21210">
                  <c:v>-877.01061487197899</c:v>
                </c:pt>
                <c:pt idx="21211">
                  <c:v>-877.01586008071899</c:v>
                </c:pt>
                <c:pt idx="21212">
                  <c:v>-877.02146291732799</c:v>
                </c:pt>
                <c:pt idx="21213">
                  <c:v>-877.02688694000301</c:v>
                </c:pt>
                <c:pt idx="21214">
                  <c:v>-877.03165531158493</c:v>
                </c:pt>
                <c:pt idx="21215">
                  <c:v>-877.03547000884998</c:v>
                </c:pt>
                <c:pt idx="21216">
                  <c:v>-877.03821182250999</c:v>
                </c:pt>
                <c:pt idx="21217">
                  <c:v>-877.03988075256393</c:v>
                </c:pt>
                <c:pt idx="21218">
                  <c:v>-877.04077482223499</c:v>
                </c:pt>
                <c:pt idx="21219">
                  <c:v>-877.04119205474899</c:v>
                </c:pt>
                <c:pt idx="21220">
                  <c:v>-877.04143047332798</c:v>
                </c:pt>
                <c:pt idx="21221">
                  <c:v>-877.04178810119606</c:v>
                </c:pt>
                <c:pt idx="21222">
                  <c:v>-877.04262256622292</c:v>
                </c:pt>
                <c:pt idx="21223">
                  <c:v>-877.04405307769798</c:v>
                </c:pt>
                <c:pt idx="21224">
                  <c:v>-877.04631805419899</c:v>
                </c:pt>
                <c:pt idx="21225">
                  <c:v>-877.04935789108299</c:v>
                </c:pt>
                <c:pt idx="21226">
                  <c:v>-877.05287456512497</c:v>
                </c:pt>
                <c:pt idx="21227">
                  <c:v>-877.05651044845604</c:v>
                </c:pt>
                <c:pt idx="21228">
                  <c:v>-877.05972909927402</c:v>
                </c:pt>
                <c:pt idx="21229">
                  <c:v>-877.06223249435402</c:v>
                </c:pt>
                <c:pt idx="21230">
                  <c:v>-877.06360340118408</c:v>
                </c:pt>
                <c:pt idx="21231">
                  <c:v>-877.06360340118408</c:v>
                </c:pt>
                <c:pt idx="21232">
                  <c:v>-877.06229209899902</c:v>
                </c:pt>
                <c:pt idx="21233">
                  <c:v>-877.05972909927402</c:v>
                </c:pt>
                <c:pt idx="21234">
                  <c:v>-877.05627202987694</c:v>
                </c:pt>
                <c:pt idx="21235">
                  <c:v>-877.05227851867699</c:v>
                </c:pt>
                <c:pt idx="21236">
                  <c:v>-877.04816579818703</c:v>
                </c:pt>
                <c:pt idx="21237">
                  <c:v>-877.04447031021095</c:v>
                </c:pt>
                <c:pt idx="21238">
                  <c:v>-877.04149007797298</c:v>
                </c:pt>
                <c:pt idx="21239">
                  <c:v>-877.03964233398506</c:v>
                </c:pt>
                <c:pt idx="21240">
                  <c:v>-877.03910589218208</c:v>
                </c:pt>
                <c:pt idx="21241">
                  <c:v>-877.03976154327393</c:v>
                </c:pt>
                <c:pt idx="21242">
                  <c:v>-877.04131126403797</c:v>
                </c:pt>
                <c:pt idx="21243">
                  <c:v>-877.04327821731601</c:v>
                </c:pt>
                <c:pt idx="21244">
                  <c:v>-877.04530477523804</c:v>
                </c:pt>
                <c:pt idx="21245">
                  <c:v>-877.04715251922607</c:v>
                </c:pt>
                <c:pt idx="21246">
                  <c:v>-877.04864263534603</c:v>
                </c:pt>
                <c:pt idx="21247">
                  <c:v>-877.04965591430698</c:v>
                </c:pt>
                <c:pt idx="21248">
                  <c:v>-877.05007314682007</c:v>
                </c:pt>
                <c:pt idx="21249">
                  <c:v>-877.04959630966198</c:v>
                </c:pt>
                <c:pt idx="21250">
                  <c:v>-877.04822540283203</c:v>
                </c:pt>
                <c:pt idx="21251">
                  <c:v>-877.04607963562</c:v>
                </c:pt>
                <c:pt idx="21252">
                  <c:v>-877.04309940338203</c:v>
                </c:pt>
                <c:pt idx="21253">
                  <c:v>-877.03958272934005</c:v>
                </c:pt>
                <c:pt idx="21254">
                  <c:v>-877.03547000884998</c:v>
                </c:pt>
                <c:pt idx="21255">
                  <c:v>-877.03111886978195</c:v>
                </c:pt>
                <c:pt idx="21256">
                  <c:v>-877.026767730713</c:v>
                </c:pt>
                <c:pt idx="21257">
                  <c:v>-877.02283382415794</c:v>
                </c:pt>
                <c:pt idx="21258">
                  <c:v>-877.01979398727394</c:v>
                </c:pt>
                <c:pt idx="21259">
                  <c:v>-877.01800584793102</c:v>
                </c:pt>
                <c:pt idx="21260">
                  <c:v>-877.01788663864204</c:v>
                </c:pt>
                <c:pt idx="21261">
                  <c:v>-877.01949596405098</c:v>
                </c:pt>
                <c:pt idx="21262">
                  <c:v>-877.02289342880294</c:v>
                </c:pt>
                <c:pt idx="21263">
                  <c:v>-877.02766180038498</c:v>
                </c:pt>
                <c:pt idx="21264">
                  <c:v>-877.03356266021706</c:v>
                </c:pt>
                <c:pt idx="21265">
                  <c:v>-877.03988075256393</c:v>
                </c:pt>
                <c:pt idx="21266">
                  <c:v>-877.04625844955501</c:v>
                </c:pt>
                <c:pt idx="21267">
                  <c:v>-877.05198049545299</c:v>
                </c:pt>
                <c:pt idx="21268">
                  <c:v>-877.05674886703503</c:v>
                </c:pt>
                <c:pt idx="21269">
                  <c:v>-877.060146331787</c:v>
                </c:pt>
                <c:pt idx="21270">
                  <c:v>-877.06199407577492</c:v>
                </c:pt>
                <c:pt idx="21271">
                  <c:v>-877.06223249435402</c:v>
                </c:pt>
                <c:pt idx="21272">
                  <c:v>-877.06092119216896</c:v>
                </c:pt>
                <c:pt idx="21273">
                  <c:v>-877.05841779708908</c:v>
                </c:pt>
                <c:pt idx="21274">
                  <c:v>-877.05507993698097</c:v>
                </c:pt>
                <c:pt idx="21275">
                  <c:v>-877.051622867584</c:v>
                </c:pt>
                <c:pt idx="21276">
                  <c:v>-877.04870223999001</c:v>
                </c:pt>
                <c:pt idx="21277">
                  <c:v>-877.04685449600197</c:v>
                </c:pt>
                <c:pt idx="21278">
                  <c:v>-877.046496868134</c:v>
                </c:pt>
                <c:pt idx="21279">
                  <c:v>-877.04774856567406</c:v>
                </c:pt>
                <c:pt idx="21280">
                  <c:v>-877.05049037933395</c:v>
                </c:pt>
                <c:pt idx="21281">
                  <c:v>-877.05448389053402</c:v>
                </c:pt>
                <c:pt idx="21282">
                  <c:v>-877.05931186676003</c:v>
                </c:pt>
                <c:pt idx="21283">
                  <c:v>-877.06437826156593</c:v>
                </c:pt>
                <c:pt idx="21284">
                  <c:v>-877.06890821456898</c:v>
                </c:pt>
                <c:pt idx="21285">
                  <c:v>-877.07224607467697</c:v>
                </c:pt>
                <c:pt idx="21286">
                  <c:v>-877.07385540008602</c:v>
                </c:pt>
                <c:pt idx="21287">
                  <c:v>-877.07373619079601</c:v>
                </c:pt>
                <c:pt idx="21288">
                  <c:v>-877.07218647003197</c:v>
                </c:pt>
                <c:pt idx="21289">
                  <c:v>-877.06974267959595</c:v>
                </c:pt>
                <c:pt idx="21290">
                  <c:v>-877.06694126129196</c:v>
                </c:pt>
                <c:pt idx="21291">
                  <c:v>-877.06431865692207</c:v>
                </c:pt>
                <c:pt idx="21292">
                  <c:v>-877.06199407577492</c:v>
                </c:pt>
                <c:pt idx="21293">
                  <c:v>-877.060325145722</c:v>
                </c:pt>
                <c:pt idx="21294">
                  <c:v>-877.05943107605003</c:v>
                </c:pt>
                <c:pt idx="21295">
                  <c:v>-877.05913305282593</c:v>
                </c:pt>
                <c:pt idx="21296">
                  <c:v>-877.05925226211593</c:v>
                </c:pt>
                <c:pt idx="21297">
                  <c:v>-877.05931186676003</c:v>
                </c:pt>
                <c:pt idx="21298">
                  <c:v>-877.05865621566795</c:v>
                </c:pt>
                <c:pt idx="21299">
                  <c:v>-877.05680847167991</c:v>
                </c:pt>
                <c:pt idx="21300">
                  <c:v>-877.05347061157204</c:v>
                </c:pt>
                <c:pt idx="21301">
                  <c:v>-877.04876184463501</c:v>
                </c:pt>
                <c:pt idx="21302">
                  <c:v>-877.04298019409202</c:v>
                </c:pt>
                <c:pt idx="21303">
                  <c:v>-877.03660249710106</c:v>
                </c:pt>
                <c:pt idx="21304">
                  <c:v>-877.03010559082099</c:v>
                </c:pt>
                <c:pt idx="21305">
                  <c:v>-877.02396631240902</c:v>
                </c:pt>
                <c:pt idx="21306">
                  <c:v>-877.01872110366799</c:v>
                </c:pt>
                <c:pt idx="21307">
                  <c:v>-877.01496601104805</c:v>
                </c:pt>
                <c:pt idx="21308">
                  <c:v>-877.01317787170399</c:v>
                </c:pt>
                <c:pt idx="21309">
                  <c:v>-877.01365470886299</c:v>
                </c:pt>
                <c:pt idx="21310">
                  <c:v>-877.01633691787697</c:v>
                </c:pt>
                <c:pt idx="21311">
                  <c:v>-877.02086687088001</c:v>
                </c:pt>
                <c:pt idx="21312">
                  <c:v>-877.026767730713</c:v>
                </c:pt>
                <c:pt idx="21313">
                  <c:v>-877.03350305557296</c:v>
                </c:pt>
                <c:pt idx="21314">
                  <c:v>-877.04059600830101</c:v>
                </c:pt>
                <c:pt idx="21315">
                  <c:v>-877.04762935638405</c:v>
                </c:pt>
                <c:pt idx="21316">
                  <c:v>-877.05430507659901</c:v>
                </c:pt>
                <c:pt idx="21317">
                  <c:v>-877.060265541077</c:v>
                </c:pt>
                <c:pt idx="21318">
                  <c:v>-877.06545114517201</c:v>
                </c:pt>
                <c:pt idx="21319">
                  <c:v>-877.06974267959595</c:v>
                </c:pt>
                <c:pt idx="21320">
                  <c:v>-877.07325935363792</c:v>
                </c:pt>
                <c:pt idx="21321">
                  <c:v>-877.07594156265304</c:v>
                </c:pt>
                <c:pt idx="21322">
                  <c:v>-877.07790851592995</c:v>
                </c:pt>
                <c:pt idx="21323">
                  <c:v>-877.07916021347103</c:v>
                </c:pt>
                <c:pt idx="21324">
                  <c:v>-877.07975625991799</c:v>
                </c:pt>
                <c:pt idx="21325">
                  <c:v>-877.079577445984</c:v>
                </c:pt>
                <c:pt idx="21326">
                  <c:v>-877.07862377166794</c:v>
                </c:pt>
                <c:pt idx="21327">
                  <c:v>-877.07689523696899</c:v>
                </c:pt>
                <c:pt idx="21328">
                  <c:v>-877.07463026046798</c:v>
                </c:pt>
                <c:pt idx="21329">
                  <c:v>-877.07212686538696</c:v>
                </c:pt>
                <c:pt idx="21330">
                  <c:v>-877.06980228424095</c:v>
                </c:pt>
                <c:pt idx="21331">
                  <c:v>-877.06813335418701</c:v>
                </c:pt>
                <c:pt idx="21332">
                  <c:v>-877.06717967987106</c:v>
                </c:pt>
                <c:pt idx="21333">
                  <c:v>-877.06712007522606</c:v>
                </c:pt>
                <c:pt idx="21334">
                  <c:v>-877.06789493560802</c:v>
                </c:pt>
                <c:pt idx="21335">
                  <c:v>-877.06944465637207</c:v>
                </c:pt>
                <c:pt idx="21336">
                  <c:v>-877.071471214295</c:v>
                </c:pt>
                <c:pt idx="21337">
                  <c:v>-877.07373619079601</c:v>
                </c:pt>
                <c:pt idx="21338">
                  <c:v>-877.07582235336304</c:v>
                </c:pt>
                <c:pt idx="21339">
                  <c:v>-877.07731246948299</c:v>
                </c:pt>
                <c:pt idx="21340">
                  <c:v>-877.07796812057495</c:v>
                </c:pt>
                <c:pt idx="21341">
                  <c:v>-877.07772970199608</c:v>
                </c:pt>
                <c:pt idx="21342">
                  <c:v>-877.07677602768001</c:v>
                </c:pt>
                <c:pt idx="21343">
                  <c:v>-877.07546472549507</c:v>
                </c:pt>
                <c:pt idx="21344">
                  <c:v>-877.07409381866501</c:v>
                </c:pt>
                <c:pt idx="21345">
                  <c:v>-877.07308053970405</c:v>
                </c:pt>
                <c:pt idx="21346">
                  <c:v>-877.07260370254494</c:v>
                </c:pt>
                <c:pt idx="21347">
                  <c:v>-877.07278251647995</c:v>
                </c:pt>
                <c:pt idx="21348">
                  <c:v>-877.07355737686203</c:v>
                </c:pt>
                <c:pt idx="21349">
                  <c:v>-877.07492828369197</c:v>
                </c:pt>
                <c:pt idx="21350">
                  <c:v>-877.07671642303501</c:v>
                </c:pt>
                <c:pt idx="21351">
                  <c:v>-877.07874298095703</c:v>
                </c:pt>
                <c:pt idx="21352">
                  <c:v>-877.08070993423507</c:v>
                </c:pt>
                <c:pt idx="21353">
                  <c:v>-877.082200050354</c:v>
                </c:pt>
                <c:pt idx="21354">
                  <c:v>-877.08315372467098</c:v>
                </c:pt>
                <c:pt idx="21355">
                  <c:v>-877.08345174789406</c:v>
                </c:pt>
                <c:pt idx="21356">
                  <c:v>-877.08321332931496</c:v>
                </c:pt>
                <c:pt idx="21357">
                  <c:v>-877.08267688751198</c:v>
                </c:pt>
                <c:pt idx="21358">
                  <c:v>-877.08190202713001</c:v>
                </c:pt>
                <c:pt idx="21359">
                  <c:v>-877.08106756210304</c:v>
                </c:pt>
                <c:pt idx="21360">
                  <c:v>-877.08017349243198</c:v>
                </c:pt>
                <c:pt idx="21361">
                  <c:v>-877.07921981811501</c:v>
                </c:pt>
                <c:pt idx="21362">
                  <c:v>-877.07832574844406</c:v>
                </c:pt>
                <c:pt idx="21363">
                  <c:v>-877.07755088806198</c:v>
                </c:pt>
                <c:pt idx="21364">
                  <c:v>-877.077074050904</c:v>
                </c:pt>
                <c:pt idx="21365">
                  <c:v>-877.076954841614</c:v>
                </c:pt>
                <c:pt idx="21366">
                  <c:v>-877.07737207412697</c:v>
                </c:pt>
                <c:pt idx="21367">
                  <c:v>-877.07826614379906</c:v>
                </c:pt>
                <c:pt idx="21368">
                  <c:v>-877.07981586456299</c:v>
                </c:pt>
                <c:pt idx="21369">
                  <c:v>-877.082200050354</c:v>
                </c:pt>
                <c:pt idx="21370">
                  <c:v>-877.08553791046199</c:v>
                </c:pt>
                <c:pt idx="21371">
                  <c:v>-877.08982944488503</c:v>
                </c:pt>
                <c:pt idx="21372">
                  <c:v>-877.09483623504707</c:v>
                </c:pt>
                <c:pt idx="21373">
                  <c:v>-877.10014104843208</c:v>
                </c:pt>
                <c:pt idx="21374">
                  <c:v>-877.10556507110596</c:v>
                </c:pt>
                <c:pt idx="21375">
                  <c:v>-877.11086988449097</c:v>
                </c:pt>
                <c:pt idx="21376">
                  <c:v>-877.115757465363</c:v>
                </c:pt>
                <c:pt idx="21377">
                  <c:v>-877.12016820907593</c:v>
                </c:pt>
                <c:pt idx="21378">
                  <c:v>-877.12374448776302</c:v>
                </c:pt>
                <c:pt idx="21379">
                  <c:v>-877.12636709213302</c:v>
                </c:pt>
                <c:pt idx="21380">
                  <c:v>-877.12797641754196</c:v>
                </c:pt>
                <c:pt idx="21381">
                  <c:v>-877.12875127792404</c:v>
                </c:pt>
                <c:pt idx="21382">
                  <c:v>-877.12904930114792</c:v>
                </c:pt>
                <c:pt idx="21383">
                  <c:v>-877.12928771972702</c:v>
                </c:pt>
                <c:pt idx="21384">
                  <c:v>-877.12970495223999</c:v>
                </c:pt>
                <c:pt idx="21385">
                  <c:v>-877.13065862655708</c:v>
                </c:pt>
                <c:pt idx="21386">
                  <c:v>-877.132387161255</c:v>
                </c:pt>
                <c:pt idx="21387">
                  <c:v>-877.13495016098</c:v>
                </c:pt>
                <c:pt idx="21388">
                  <c:v>-877.13840723037697</c:v>
                </c:pt>
                <c:pt idx="21389">
                  <c:v>-877.14240074157692</c:v>
                </c:pt>
                <c:pt idx="21390">
                  <c:v>-877.14645385742199</c:v>
                </c:pt>
                <c:pt idx="21391">
                  <c:v>-877.14985132217407</c:v>
                </c:pt>
                <c:pt idx="21392">
                  <c:v>-877.15205669403099</c:v>
                </c:pt>
                <c:pt idx="21393">
                  <c:v>-877.15253353118896</c:v>
                </c:pt>
                <c:pt idx="21394">
                  <c:v>-877.15104341507003</c:v>
                </c:pt>
                <c:pt idx="21395">
                  <c:v>-877.14782476425194</c:v>
                </c:pt>
                <c:pt idx="21396">
                  <c:v>-877.14311599731502</c:v>
                </c:pt>
                <c:pt idx="21397">
                  <c:v>-877.13757276535102</c:v>
                </c:pt>
                <c:pt idx="21398">
                  <c:v>-877.13179111480702</c:v>
                </c:pt>
                <c:pt idx="21399">
                  <c:v>-877.12648630142201</c:v>
                </c:pt>
                <c:pt idx="21400">
                  <c:v>-877.12219476699897</c:v>
                </c:pt>
                <c:pt idx="21401">
                  <c:v>-877.11921453475998</c:v>
                </c:pt>
                <c:pt idx="21402">
                  <c:v>-877.11748600006104</c:v>
                </c:pt>
                <c:pt idx="21403">
                  <c:v>-877.11671113967896</c:v>
                </c:pt>
                <c:pt idx="21404">
                  <c:v>-877.11659193038997</c:v>
                </c:pt>
                <c:pt idx="21405">
                  <c:v>-877.11677074432396</c:v>
                </c:pt>
                <c:pt idx="21406">
                  <c:v>-877.11718797683693</c:v>
                </c:pt>
                <c:pt idx="21407">
                  <c:v>-877.11778402328503</c:v>
                </c:pt>
                <c:pt idx="21408">
                  <c:v>-877.11861848831199</c:v>
                </c:pt>
                <c:pt idx="21409">
                  <c:v>-877.11987018585205</c:v>
                </c:pt>
                <c:pt idx="21410">
                  <c:v>-877.12183713912998</c:v>
                </c:pt>
                <c:pt idx="21411">
                  <c:v>-877.12475776672397</c:v>
                </c:pt>
                <c:pt idx="21412">
                  <c:v>-877.12893009185802</c:v>
                </c:pt>
                <c:pt idx="21413">
                  <c:v>-877.13423490524292</c:v>
                </c:pt>
                <c:pt idx="21414">
                  <c:v>-877.14025497436501</c:v>
                </c:pt>
                <c:pt idx="21415">
                  <c:v>-877.14633464813301</c:v>
                </c:pt>
                <c:pt idx="21416">
                  <c:v>-877.15193748474098</c:v>
                </c:pt>
                <c:pt idx="21417">
                  <c:v>-877.15670585632301</c:v>
                </c:pt>
                <c:pt idx="21418">
                  <c:v>-877.16058015823398</c:v>
                </c:pt>
                <c:pt idx="21419">
                  <c:v>-877.16350078582798</c:v>
                </c:pt>
                <c:pt idx="21420">
                  <c:v>-877.16564655304001</c:v>
                </c:pt>
                <c:pt idx="21421">
                  <c:v>-877.16713666915894</c:v>
                </c:pt>
                <c:pt idx="21422">
                  <c:v>-877.16820955276501</c:v>
                </c:pt>
                <c:pt idx="21423">
                  <c:v>-877.16910362243698</c:v>
                </c:pt>
                <c:pt idx="21424">
                  <c:v>-877.17017650604294</c:v>
                </c:pt>
                <c:pt idx="21425">
                  <c:v>-877.17142820358299</c:v>
                </c:pt>
                <c:pt idx="21426">
                  <c:v>-877.17262029647804</c:v>
                </c:pt>
                <c:pt idx="21427">
                  <c:v>-877.17339515686103</c:v>
                </c:pt>
                <c:pt idx="21428">
                  <c:v>-877.17315673828102</c:v>
                </c:pt>
                <c:pt idx="21429">
                  <c:v>-877.17142820358299</c:v>
                </c:pt>
                <c:pt idx="21430">
                  <c:v>-877.16809034347602</c:v>
                </c:pt>
                <c:pt idx="21431">
                  <c:v>-877.16320276260399</c:v>
                </c:pt>
                <c:pt idx="21432">
                  <c:v>-877.15706348419201</c:v>
                </c:pt>
                <c:pt idx="21433">
                  <c:v>-877.15020895004295</c:v>
                </c:pt>
                <c:pt idx="21434">
                  <c:v>-877.14311599731502</c:v>
                </c:pt>
                <c:pt idx="21435">
                  <c:v>-877.13655948638893</c:v>
                </c:pt>
                <c:pt idx="21436">
                  <c:v>-877.13113546371505</c:v>
                </c:pt>
                <c:pt idx="21437">
                  <c:v>-877.12755918502808</c:v>
                </c:pt>
                <c:pt idx="21438">
                  <c:v>-877.12636709213302</c:v>
                </c:pt>
                <c:pt idx="21439">
                  <c:v>-877.12761878967308</c:v>
                </c:pt>
                <c:pt idx="21440">
                  <c:v>-877.13125467300392</c:v>
                </c:pt>
                <c:pt idx="21441">
                  <c:v>-877.13679790496803</c:v>
                </c:pt>
                <c:pt idx="21442">
                  <c:v>-877.143652439118</c:v>
                </c:pt>
                <c:pt idx="21443">
                  <c:v>-877.15122222900402</c:v>
                </c:pt>
                <c:pt idx="21444">
                  <c:v>-877.15891122817993</c:v>
                </c:pt>
                <c:pt idx="21445">
                  <c:v>-877.16612339019798</c:v>
                </c:pt>
                <c:pt idx="21446">
                  <c:v>-877.17238187789894</c:v>
                </c:pt>
                <c:pt idx="21447">
                  <c:v>-877.17738866806098</c:v>
                </c:pt>
                <c:pt idx="21448">
                  <c:v>-877.18102455139206</c:v>
                </c:pt>
                <c:pt idx="21449">
                  <c:v>-877.18317031860397</c:v>
                </c:pt>
                <c:pt idx="21450">
                  <c:v>-877.18412399291992</c:v>
                </c:pt>
                <c:pt idx="21451">
                  <c:v>-877.18430280685402</c:v>
                </c:pt>
                <c:pt idx="21452">
                  <c:v>-877.18406438827492</c:v>
                </c:pt>
                <c:pt idx="21453">
                  <c:v>-877.18388557434105</c:v>
                </c:pt>
                <c:pt idx="21454">
                  <c:v>-877.18400478363105</c:v>
                </c:pt>
                <c:pt idx="21455">
                  <c:v>-877.18466043472301</c:v>
                </c:pt>
                <c:pt idx="21456">
                  <c:v>-877.18597173690796</c:v>
                </c:pt>
                <c:pt idx="21457">
                  <c:v>-877.187938690186</c:v>
                </c:pt>
                <c:pt idx="21458">
                  <c:v>-877.19032287597702</c:v>
                </c:pt>
                <c:pt idx="21459">
                  <c:v>-877.19288587570202</c:v>
                </c:pt>
                <c:pt idx="21460">
                  <c:v>-877.19521045684792</c:v>
                </c:pt>
                <c:pt idx="21461">
                  <c:v>-877.19676017761299</c:v>
                </c:pt>
                <c:pt idx="21462">
                  <c:v>-877.19723701477096</c:v>
                </c:pt>
                <c:pt idx="21463">
                  <c:v>-877.196462154389</c:v>
                </c:pt>
                <c:pt idx="21464">
                  <c:v>-877.19461441040107</c:v>
                </c:pt>
                <c:pt idx="21465">
                  <c:v>-877.19193220138595</c:v>
                </c:pt>
                <c:pt idx="21466">
                  <c:v>-877.18913078308105</c:v>
                </c:pt>
                <c:pt idx="21467">
                  <c:v>-877.18662738800094</c:v>
                </c:pt>
                <c:pt idx="21468">
                  <c:v>-877.18513727188099</c:v>
                </c:pt>
                <c:pt idx="21469">
                  <c:v>-877.18513727188099</c:v>
                </c:pt>
                <c:pt idx="21470">
                  <c:v>-877.18704462051392</c:v>
                </c:pt>
                <c:pt idx="21471">
                  <c:v>-877.19097852706898</c:v>
                </c:pt>
                <c:pt idx="21472">
                  <c:v>-877.19681978225708</c:v>
                </c:pt>
                <c:pt idx="21473">
                  <c:v>-877.20409154892002</c:v>
                </c:pt>
                <c:pt idx="21474">
                  <c:v>-877.21213817596504</c:v>
                </c:pt>
                <c:pt idx="21475">
                  <c:v>-877.22012519836403</c:v>
                </c:pt>
                <c:pt idx="21476">
                  <c:v>-877.22739696502708</c:v>
                </c:pt>
                <c:pt idx="21477">
                  <c:v>-877.23329782486007</c:v>
                </c:pt>
                <c:pt idx="21478">
                  <c:v>-877.237648963928</c:v>
                </c:pt>
                <c:pt idx="21479">
                  <c:v>-877.24045038223301</c:v>
                </c:pt>
                <c:pt idx="21480">
                  <c:v>-877.24211931228706</c:v>
                </c:pt>
                <c:pt idx="21481">
                  <c:v>-877.24313259124801</c:v>
                </c:pt>
                <c:pt idx="21482">
                  <c:v>-877.24390745162998</c:v>
                </c:pt>
                <c:pt idx="21483">
                  <c:v>-877.24462270736694</c:v>
                </c:pt>
                <c:pt idx="21484">
                  <c:v>-877.24557638168403</c:v>
                </c:pt>
                <c:pt idx="21485">
                  <c:v>-877.24682807922397</c:v>
                </c:pt>
                <c:pt idx="21486">
                  <c:v>-877.24837779998802</c:v>
                </c:pt>
                <c:pt idx="21487">
                  <c:v>-877.25010633468605</c:v>
                </c:pt>
                <c:pt idx="21488">
                  <c:v>-877.25171566009499</c:v>
                </c:pt>
                <c:pt idx="21489">
                  <c:v>-877.25278854370094</c:v>
                </c:pt>
                <c:pt idx="21490">
                  <c:v>-877.25302696228005</c:v>
                </c:pt>
                <c:pt idx="21491">
                  <c:v>-877.25231170654297</c:v>
                </c:pt>
                <c:pt idx="21492">
                  <c:v>-877.25082159042404</c:v>
                </c:pt>
                <c:pt idx="21493">
                  <c:v>-877.249033451081</c:v>
                </c:pt>
                <c:pt idx="21494">
                  <c:v>-877.24724531173706</c:v>
                </c:pt>
                <c:pt idx="21495">
                  <c:v>-877.24563598632801</c:v>
                </c:pt>
                <c:pt idx="21496">
                  <c:v>-877.24444389343307</c:v>
                </c:pt>
                <c:pt idx="21497">
                  <c:v>-877.24384784698498</c:v>
                </c:pt>
                <c:pt idx="21498">
                  <c:v>-877.24396705627498</c:v>
                </c:pt>
                <c:pt idx="21499">
                  <c:v>-877.24498033523605</c:v>
                </c:pt>
                <c:pt idx="21500">
                  <c:v>-877.24688768386898</c:v>
                </c:pt>
                <c:pt idx="21501">
                  <c:v>-877.24974870681808</c:v>
                </c:pt>
                <c:pt idx="21502">
                  <c:v>-877.25344419479393</c:v>
                </c:pt>
                <c:pt idx="21503">
                  <c:v>-877.25785493850708</c:v>
                </c:pt>
                <c:pt idx="21504">
                  <c:v>-877.26280212402401</c:v>
                </c:pt>
                <c:pt idx="21505">
                  <c:v>-877.26810693740902</c:v>
                </c:pt>
                <c:pt idx="21506">
                  <c:v>-877.27353096008301</c:v>
                </c:pt>
                <c:pt idx="21507">
                  <c:v>-877.27889537811302</c:v>
                </c:pt>
                <c:pt idx="21508">
                  <c:v>-877.28414058685303</c:v>
                </c:pt>
                <c:pt idx="21509">
                  <c:v>-877.28920698165894</c:v>
                </c:pt>
                <c:pt idx="21510">
                  <c:v>-877.29385614395198</c:v>
                </c:pt>
                <c:pt idx="21511">
                  <c:v>-877.29808807373092</c:v>
                </c:pt>
                <c:pt idx="21512">
                  <c:v>-877.30172395706199</c:v>
                </c:pt>
                <c:pt idx="21513">
                  <c:v>-877.30482339858997</c:v>
                </c:pt>
                <c:pt idx="21514">
                  <c:v>-877.30744600295998</c:v>
                </c:pt>
                <c:pt idx="21515">
                  <c:v>-877.30977058410701</c:v>
                </c:pt>
                <c:pt idx="21516">
                  <c:v>-877.31185674667404</c:v>
                </c:pt>
                <c:pt idx="21517">
                  <c:v>-877.31376409530708</c:v>
                </c:pt>
                <c:pt idx="21518">
                  <c:v>-877.31537342071601</c:v>
                </c:pt>
                <c:pt idx="21519">
                  <c:v>-877.31680393218994</c:v>
                </c:pt>
                <c:pt idx="21520">
                  <c:v>-877.31817483902</c:v>
                </c:pt>
                <c:pt idx="21521">
                  <c:v>-877.31960535049507</c:v>
                </c:pt>
                <c:pt idx="21522">
                  <c:v>-877.32127428054798</c:v>
                </c:pt>
                <c:pt idx="21523">
                  <c:v>-877.32312202453602</c:v>
                </c:pt>
                <c:pt idx="21524">
                  <c:v>-877.32520818710304</c:v>
                </c:pt>
                <c:pt idx="21525">
                  <c:v>-877.32759237289406</c:v>
                </c:pt>
                <c:pt idx="21526">
                  <c:v>-877.33027458190895</c:v>
                </c:pt>
                <c:pt idx="21527">
                  <c:v>-877.33319520950295</c:v>
                </c:pt>
                <c:pt idx="21528">
                  <c:v>-877.33623504638695</c:v>
                </c:pt>
                <c:pt idx="21529">
                  <c:v>-877.33927488327004</c:v>
                </c:pt>
                <c:pt idx="21530">
                  <c:v>-877.34201669692993</c:v>
                </c:pt>
                <c:pt idx="21531">
                  <c:v>-877.34446048736595</c:v>
                </c:pt>
                <c:pt idx="21532">
                  <c:v>-877.34648704528797</c:v>
                </c:pt>
                <c:pt idx="21533">
                  <c:v>-877.34821557998703</c:v>
                </c:pt>
                <c:pt idx="21534">
                  <c:v>-877.34946727752708</c:v>
                </c:pt>
                <c:pt idx="21535">
                  <c:v>-877.35036134719894</c:v>
                </c:pt>
                <c:pt idx="21536">
                  <c:v>-877.35101699829102</c:v>
                </c:pt>
                <c:pt idx="21537">
                  <c:v>-877.351613044739</c:v>
                </c:pt>
                <c:pt idx="21538">
                  <c:v>-877.35244750976608</c:v>
                </c:pt>
                <c:pt idx="21539">
                  <c:v>-877.35357999801704</c:v>
                </c:pt>
                <c:pt idx="21540">
                  <c:v>-877.35501050949097</c:v>
                </c:pt>
                <c:pt idx="21541">
                  <c:v>-877.35667943954502</c:v>
                </c:pt>
                <c:pt idx="21542">
                  <c:v>-877.35852718353294</c:v>
                </c:pt>
                <c:pt idx="21543">
                  <c:v>-877.36061334610008</c:v>
                </c:pt>
                <c:pt idx="21544">
                  <c:v>-877.362878322602</c:v>
                </c:pt>
                <c:pt idx="21545">
                  <c:v>-877.365381717682</c:v>
                </c:pt>
                <c:pt idx="21546">
                  <c:v>-877.367944717407</c:v>
                </c:pt>
                <c:pt idx="21547">
                  <c:v>-877.37044811248802</c:v>
                </c:pt>
                <c:pt idx="21548">
                  <c:v>-877.37277269363403</c:v>
                </c:pt>
                <c:pt idx="21549">
                  <c:v>-877.37497806549095</c:v>
                </c:pt>
                <c:pt idx="21550">
                  <c:v>-877.37688541412399</c:v>
                </c:pt>
                <c:pt idx="21551">
                  <c:v>-877.37837553024292</c:v>
                </c:pt>
                <c:pt idx="21552">
                  <c:v>-877.379150390625</c:v>
                </c:pt>
                <c:pt idx="21553">
                  <c:v>-877.37909078598</c:v>
                </c:pt>
                <c:pt idx="21554">
                  <c:v>-877.37807750701904</c:v>
                </c:pt>
                <c:pt idx="21555">
                  <c:v>-877.37628936767601</c:v>
                </c:pt>
                <c:pt idx="21556">
                  <c:v>-877.37390518188499</c:v>
                </c:pt>
                <c:pt idx="21557">
                  <c:v>-877.371103763581</c:v>
                </c:pt>
                <c:pt idx="21558">
                  <c:v>-877.36812353134201</c:v>
                </c:pt>
                <c:pt idx="21559">
                  <c:v>-877.36508369445801</c:v>
                </c:pt>
                <c:pt idx="21560">
                  <c:v>-877.36216306686401</c:v>
                </c:pt>
                <c:pt idx="21561">
                  <c:v>-877.35948085784901</c:v>
                </c:pt>
                <c:pt idx="21562">
                  <c:v>-877.356858253479</c:v>
                </c:pt>
                <c:pt idx="21563">
                  <c:v>-877.35411643982002</c:v>
                </c:pt>
                <c:pt idx="21564">
                  <c:v>-877.35101699829102</c:v>
                </c:pt>
                <c:pt idx="21565">
                  <c:v>-877.34755992889404</c:v>
                </c:pt>
                <c:pt idx="21566">
                  <c:v>-877.34392404556297</c:v>
                </c:pt>
                <c:pt idx="21567">
                  <c:v>-877.34034776687599</c:v>
                </c:pt>
                <c:pt idx="21568">
                  <c:v>-877.33706951141403</c:v>
                </c:pt>
                <c:pt idx="21569">
                  <c:v>-877.33450651168801</c:v>
                </c:pt>
                <c:pt idx="21570">
                  <c:v>-877.33289718627998</c:v>
                </c:pt>
                <c:pt idx="21571">
                  <c:v>-877.33259916305599</c:v>
                </c:pt>
                <c:pt idx="21572">
                  <c:v>-877.33385086059593</c:v>
                </c:pt>
                <c:pt idx="21573">
                  <c:v>-877.33665227889992</c:v>
                </c:pt>
                <c:pt idx="21574">
                  <c:v>-877.34064579009998</c:v>
                </c:pt>
                <c:pt idx="21575">
                  <c:v>-877.34535455703804</c:v>
                </c:pt>
                <c:pt idx="21576">
                  <c:v>-877.35006332397506</c:v>
                </c:pt>
                <c:pt idx="21577">
                  <c:v>-877.354295253754</c:v>
                </c:pt>
                <c:pt idx="21578">
                  <c:v>-877.35775232315098</c:v>
                </c:pt>
                <c:pt idx="21579">
                  <c:v>-877.36019611358699</c:v>
                </c:pt>
                <c:pt idx="21580">
                  <c:v>-877.36144781112694</c:v>
                </c:pt>
                <c:pt idx="21581">
                  <c:v>-877.36138820648193</c:v>
                </c:pt>
                <c:pt idx="21582">
                  <c:v>-877.35995769500801</c:v>
                </c:pt>
                <c:pt idx="21583">
                  <c:v>-877.357275485993</c:v>
                </c:pt>
                <c:pt idx="21584">
                  <c:v>-877.35369920730602</c:v>
                </c:pt>
                <c:pt idx="21585">
                  <c:v>-877.34946727752708</c:v>
                </c:pt>
                <c:pt idx="21586">
                  <c:v>-877.34493732452393</c:v>
                </c:pt>
                <c:pt idx="21587">
                  <c:v>-877.34028816223201</c:v>
                </c:pt>
                <c:pt idx="21588">
                  <c:v>-877.33569860458397</c:v>
                </c:pt>
                <c:pt idx="21589">
                  <c:v>-877.33116865158104</c:v>
                </c:pt>
                <c:pt idx="21590">
                  <c:v>-877.32705593109199</c:v>
                </c:pt>
                <c:pt idx="21591">
                  <c:v>-877.32342004776001</c:v>
                </c:pt>
                <c:pt idx="21592">
                  <c:v>-877.32043981552101</c:v>
                </c:pt>
                <c:pt idx="21593">
                  <c:v>-877.31823444366501</c:v>
                </c:pt>
                <c:pt idx="21594">
                  <c:v>-877.31680393218994</c:v>
                </c:pt>
                <c:pt idx="21595">
                  <c:v>-877.31596946716297</c:v>
                </c:pt>
                <c:pt idx="21596">
                  <c:v>-877.315611839295</c:v>
                </c:pt>
                <c:pt idx="21597">
                  <c:v>-877.31567144393898</c:v>
                </c:pt>
                <c:pt idx="21598">
                  <c:v>-877.31608867645298</c:v>
                </c:pt>
                <c:pt idx="21599">
                  <c:v>-877.31686353683494</c:v>
                </c:pt>
                <c:pt idx="21600">
                  <c:v>-877.31787681579601</c:v>
                </c:pt>
                <c:pt idx="21601">
                  <c:v>-877.31889009475708</c:v>
                </c:pt>
                <c:pt idx="21602">
                  <c:v>-877.31972455978394</c:v>
                </c:pt>
                <c:pt idx="21603">
                  <c:v>-877.32002258300804</c:v>
                </c:pt>
                <c:pt idx="21604">
                  <c:v>-877.31966495513893</c:v>
                </c:pt>
                <c:pt idx="21605">
                  <c:v>-877.318532466889</c:v>
                </c:pt>
                <c:pt idx="21606">
                  <c:v>-877.31668472290107</c:v>
                </c:pt>
                <c:pt idx="21607">
                  <c:v>-877.31412172317505</c:v>
                </c:pt>
                <c:pt idx="21608">
                  <c:v>-877.31084346771308</c:v>
                </c:pt>
                <c:pt idx="21609">
                  <c:v>-877.30714797973701</c:v>
                </c:pt>
                <c:pt idx="21610">
                  <c:v>-877.30339288711593</c:v>
                </c:pt>
                <c:pt idx="21611">
                  <c:v>-877.30011463165306</c:v>
                </c:pt>
                <c:pt idx="21612">
                  <c:v>-877.29767084121704</c:v>
                </c:pt>
                <c:pt idx="21613">
                  <c:v>-877.29629993438698</c:v>
                </c:pt>
                <c:pt idx="21614">
                  <c:v>-877.29606151580799</c:v>
                </c:pt>
                <c:pt idx="21615">
                  <c:v>-877.29677677154598</c:v>
                </c:pt>
                <c:pt idx="21616">
                  <c:v>-877.29826688766502</c:v>
                </c:pt>
                <c:pt idx="21617">
                  <c:v>-877.30011463165306</c:v>
                </c:pt>
                <c:pt idx="21618">
                  <c:v>-877.30196237564098</c:v>
                </c:pt>
                <c:pt idx="21619">
                  <c:v>-877.30333328247093</c:v>
                </c:pt>
                <c:pt idx="21620">
                  <c:v>-877.30398893356301</c:v>
                </c:pt>
                <c:pt idx="21621">
                  <c:v>-877.30357170105003</c:v>
                </c:pt>
                <c:pt idx="21622">
                  <c:v>-877.30220079421997</c:v>
                </c:pt>
                <c:pt idx="21623">
                  <c:v>-877.29987621307396</c:v>
                </c:pt>
                <c:pt idx="21624">
                  <c:v>-877.29683637618996</c:v>
                </c:pt>
                <c:pt idx="21625">
                  <c:v>-877.29343891143799</c:v>
                </c:pt>
                <c:pt idx="21626">
                  <c:v>-877.29004144668602</c:v>
                </c:pt>
                <c:pt idx="21627">
                  <c:v>-877.28700160980202</c:v>
                </c:pt>
                <c:pt idx="21628">
                  <c:v>-877.28443861007702</c:v>
                </c:pt>
                <c:pt idx="21629">
                  <c:v>-877.28253126144398</c:v>
                </c:pt>
                <c:pt idx="21630">
                  <c:v>-877.28116035461403</c:v>
                </c:pt>
                <c:pt idx="21631">
                  <c:v>-877.28026628494308</c:v>
                </c:pt>
                <c:pt idx="21632">
                  <c:v>-877.27967023849499</c:v>
                </c:pt>
                <c:pt idx="21633">
                  <c:v>-877.27925300598201</c:v>
                </c:pt>
                <c:pt idx="21634">
                  <c:v>-877.27883577346802</c:v>
                </c:pt>
                <c:pt idx="21635">
                  <c:v>-877.27835893631004</c:v>
                </c:pt>
                <c:pt idx="21636">
                  <c:v>-877.27782249450706</c:v>
                </c:pt>
                <c:pt idx="21637">
                  <c:v>-877.27728605270408</c:v>
                </c:pt>
                <c:pt idx="21638">
                  <c:v>-877.276809215546</c:v>
                </c:pt>
                <c:pt idx="21639">
                  <c:v>-877.27669000625599</c:v>
                </c:pt>
                <c:pt idx="21640">
                  <c:v>-877.27692842483498</c:v>
                </c:pt>
                <c:pt idx="21641">
                  <c:v>-877.27752447128296</c:v>
                </c:pt>
                <c:pt idx="21642">
                  <c:v>-877.27818012237594</c:v>
                </c:pt>
                <c:pt idx="21643">
                  <c:v>-877.27877616882301</c:v>
                </c:pt>
                <c:pt idx="21644">
                  <c:v>-877.27901458740303</c:v>
                </c:pt>
                <c:pt idx="21645">
                  <c:v>-877.27889537811302</c:v>
                </c:pt>
                <c:pt idx="21646">
                  <c:v>-877.27847814560005</c:v>
                </c:pt>
                <c:pt idx="21647">
                  <c:v>-877.27770328521706</c:v>
                </c:pt>
                <c:pt idx="21648">
                  <c:v>-877.276809215546</c:v>
                </c:pt>
                <c:pt idx="21649">
                  <c:v>-877.27603435516403</c:v>
                </c:pt>
                <c:pt idx="21650">
                  <c:v>-877.27567672729492</c:v>
                </c:pt>
                <c:pt idx="21651">
                  <c:v>-877.27609395980903</c:v>
                </c:pt>
                <c:pt idx="21652">
                  <c:v>-877.27734565734897</c:v>
                </c:pt>
                <c:pt idx="21653">
                  <c:v>-877.279431819916</c:v>
                </c:pt>
                <c:pt idx="21654">
                  <c:v>-877.28217363357601</c:v>
                </c:pt>
                <c:pt idx="21655">
                  <c:v>-877.28533267974899</c:v>
                </c:pt>
                <c:pt idx="21656">
                  <c:v>-877.28867053985596</c:v>
                </c:pt>
                <c:pt idx="21657">
                  <c:v>-877.29212760925293</c:v>
                </c:pt>
                <c:pt idx="21658">
                  <c:v>-877.29564428329502</c:v>
                </c:pt>
                <c:pt idx="21659">
                  <c:v>-877.29916095733699</c:v>
                </c:pt>
                <c:pt idx="21660">
                  <c:v>-877.30279684066795</c:v>
                </c:pt>
                <c:pt idx="21661">
                  <c:v>-877.30649232864403</c:v>
                </c:pt>
                <c:pt idx="21662">
                  <c:v>-877.31042623519897</c:v>
                </c:pt>
                <c:pt idx="21663">
                  <c:v>-877.31453895568893</c:v>
                </c:pt>
                <c:pt idx="21664">
                  <c:v>-877.31883049011299</c:v>
                </c:pt>
                <c:pt idx="21665">
                  <c:v>-877.32318162918102</c:v>
                </c:pt>
                <c:pt idx="21666">
                  <c:v>-877.32741355895996</c:v>
                </c:pt>
                <c:pt idx="21667">
                  <c:v>-877.33122825622604</c:v>
                </c:pt>
                <c:pt idx="21668">
                  <c:v>-877.33450651168801</c:v>
                </c:pt>
                <c:pt idx="21669">
                  <c:v>-877.33730792999302</c:v>
                </c:pt>
                <c:pt idx="21670">
                  <c:v>-877.33999013900802</c:v>
                </c:pt>
                <c:pt idx="21671">
                  <c:v>-877.34273195266701</c:v>
                </c:pt>
                <c:pt idx="21672">
                  <c:v>-877.34577178955101</c:v>
                </c:pt>
                <c:pt idx="21673">
                  <c:v>-877.34922885894798</c:v>
                </c:pt>
                <c:pt idx="21674">
                  <c:v>-877.35316276550293</c:v>
                </c:pt>
                <c:pt idx="21675">
                  <c:v>-877.35781192779598</c:v>
                </c:pt>
                <c:pt idx="21676">
                  <c:v>-877.36311674118099</c:v>
                </c:pt>
                <c:pt idx="21677">
                  <c:v>-877.36901760101296</c:v>
                </c:pt>
                <c:pt idx="21678">
                  <c:v>-877.37545490264893</c:v>
                </c:pt>
                <c:pt idx="21679">
                  <c:v>-877.38207101821899</c:v>
                </c:pt>
                <c:pt idx="21680">
                  <c:v>-877.38886594772407</c:v>
                </c:pt>
                <c:pt idx="21681">
                  <c:v>-877.39572048187301</c:v>
                </c:pt>
                <c:pt idx="21682">
                  <c:v>-877.40263462066696</c:v>
                </c:pt>
                <c:pt idx="21683">
                  <c:v>-877.40942955017101</c:v>
                </c:pt>
                <c:pt idx="21684">
                  <c:v>-877.41598606109596</c:v>
                </c:pt>
                <c:pt idx="21685">
                  <c:v>-877.42200613021896</c:v>
                </c:pt>
                <c:pt idx="21686">
                  <c:v>-877.42748975753807</c:v>
                </c:pt>
                <c:pt idx="21687">
                  <c:v>-877.43231773376499</c:v>
                </c:pt>
                <c:pt idx="21688">
                  <c:v>-877.43637084961006</c:v>
                </c:pt>
                <c:pt idx="21689">
                  <c:v>-877.43970870971702</c:v>
                </c:pt>
                <c:pt idx="21690">
                  <c:v>-877.44239091873192</c:v>
                </c:pt>
                <c:pt idx="21691">
                  <c:v>-877.44471549987793</c:v>
                </c:pt>
                <c:pt idx="21692">
                  <c:v>-877.44721889495895</c:v>
                </c:pt>
                <c:pt idx="21693">
                  <c:v>-877.45031833648704</c:v>
                </c:pt>
                <c:pt idx="21694">
                  <c:v>-877.454431056977</c:v>
                </c:pt>
                <c:pt idx="21695">
                  <c:v>-877.45973587036201</c:v>
                </c:pt>
                <c:pt idx="21696">
                  <c:v>-877.46623277664207</c:v>
                </c:pt>
                <c:pt idx="21697">
                  <c:v>-877.47392177581798</c:v>
                </c:pt>
                <c:pt idx="21698">
                  <c:v>-877.48256444931098</c:v>
                </c:pt>
                <c:pt idx="21699">
                  <c:v>-877.49198198318504</c:v>
                </c:pt>
                <c:pt idx="21700">
                  <c:v>-877.50181674957298</c:v>
                </c:pt>
                <c:pt idx="21701">
                  <c:v>-877.51165151596092</c:v>
                </c:pt>
                <c:pt idx="21702">
                  <c:v>-877.52124786376999</c:v>
                </c:pt>
                <c:pt idx="21703">
                  <c:v>-877.53054618835495</c:v>
                </c:pt>
                <c:pt idx="21704">
                  <c:v>-877.53966569900501</c:v>
                </c:pt>
                <c:pt idx="21705">
                  <c:v>-877.548606395722</c:v>
                </c:pt>
                <c:pt idx="21706">
                  <c:v>-877.55748748779297</c:v>
                </c:pt>
                <c:pt idx="21707">
                  <c:v>-877.56642818450905</c:v>
                </c:pt>
                <c:pt idx="21708">
                  <c:v>-877.57536888122604</c:v>
                </c:pt>
                <c:pt idx="21709">
                  <c:v>-877.58436918258701</c:v>
                </c:pt>
                <c:pt idx="21710">
                  <c:v>-877.59342908859298</c:v>
                </c:pt>
                <c:pt idx="21711">
                  <c:v>-877.60254859924294</c:v>
                </c:pt>
                <c:pt idx="21712">
                  <c:v>-877.61148929595993</c:v>
                </c:pt>
                <c:pt idx="21713">
                  <c:v>-877.62001276016304</c:v>
                </c:pt>
                <c:pt idx="21714">
                  <c:v>-877.62770175933906</c:v>
                </c:pt>
                <c:pt idx="21715">
                  <c:v>-877.634496688843</c:v>
                </c:pt>
                <c:pt idx="21716">
                  <c:v>-877.640159130097</c:v>
                </c:pt>
                <c:pt idx="21717">
                  <c:v>-877.64480829238892</c:v>
                </c:pt>
                <c:pt idx="21718">
                  <c:v>-877.64850378036499</c:v>
                </c:pt>
                <c:pt idx="21719">
                  <c:v>-877.651245594025</c:v>
                </c:pt>
                <c:pt idx="21720">
                  <c:v>-877.65321254730202</c:v>
                </c:pt>
                <c:pt idx="21721">
                  <c:v>-877.65482187271095</c:v>
                </c:pt>
                <c:pt idx="21722">
                  <c:v>-877.65649080276501</c:v>
                </c:pt>
                <c:pt idx="21723">
                  <c:v>-877.65869617462204</c:v>
                </c:pt>
                <c:pt idx="21724">
                  <c:v>-877.66161680221603</c:v>
                </c:pt>
                <c:pt idx="21725">
                  <c:v>-877.66543149948097</c:v>
                </c:pt>
                <c:pt idx="21726">
                  <c:v>-877.66996145248402</c:v>
                </c:pt>
                <c:pt idx="21727">
                  <c:v>-877.67508745193504</c:v>
                </c:pt>
                <c:pt idx="21728">
                  <c:v>-877.68045186996505</c:v>
                </c:pt>
                <c:pt idx="21729">
                  <c:v>-877.68587589263893</c:v>
                </c:pt>
                <c:pt idx="21730">
                  <c:v>-877.69100189209007</c:v>
                </c:pt>
                <c:pt idx="21731">
                  <c:v>-877.695472240448</c:v>
                </c:pt>
                <c:pt idx="21732">
                  <c:v>-877.69922733306908</c:v>
                </c:pt>
                <c:pt idx="21733">
                  <c:v>-877.70220756530807</c:v>
                </c:pt>
                <c:pt idx="21734">
                  <c:v>-877.70441293716499</c:v>
                </c:pt>
                <c:pt idx="21735">
                  <c:v>-877.70614147186302</c:v>
                </c:pt>
                <c:pt idx="21736">
                  <c:v>-877.70751237869308</c:v>
                </c:pt>
                <c:pt idx="21737">
                  <c:v>-877.70870447158802</c:v>
                </c:pt>
                <c:pt idx="21738">
                  <c:v>-877.70995616912899</c:v>
                </c:pt>
                <c:pt idx="21739">
                  <c:v>-877.71150588989303</c:v>
                </c:pt>
                <c:pt idx="21740">
                  <c:v>-877.71341323852607</c:v>
                </c:pt>
                <c:pt idx="21741">
                  <c:v>-877.71591663360596</c:v>
                </c:pt>
                <c:pt idx="21742">
                  <c:v>-877.71907567977905</c:v>
                </c:pt>
                <c:pt idx="21743">
                  <c:v>-877.723009586334</c:v>
                </c:pt>
                <c:pt idx="21744">
                  <c:v>-877.72777795791603</c:v>
                </c:pt>
                <c:pt idx="21745">
                  <c:v>-877.73355960845993</c:v>
                </c:pt>
                <c:pt idx="21746">
                  <c:v>-877.740235328675</c:v>
                </c:pt>
                <c:pt idx="21747">
                  <c:v>-877.74774551391602</c:v>
                </c:pt>
                <c:pt idx="21748">
                  <c:v>-877.75585174560592</c:v>
                </c:pt>
                <c:pt idx="21749">
                  <c:v>-877.76431560516403</c:v>
                </c:pt>
                <c:pt idx="21750">
                  <c:v>-877.77266025543202</c:v>
                </c:pt>
                <c:pt idx="21751">
                  <c:v>-877.78058767318703</c:v>
                </c:pt>
                <c:pt idx="21752">
                  <c:v>-877.78768062591598</c:v>
                </c:pt>
                <c:pt idx="21753">
                  <c:v>-877.79364109039307</c:v>
                </c:pt>
                <c:pt idx="21754">
                  <c:v>-877.798290252686</c:v>
                </c:pt>
                <c:pt idx="21755">
                  <c:v>-877.80156850814797</c:v>
                </c:pt>
                <c:pt idx="21756">
                  <c:v>-877.80365467071601</c:v>
                </c:pt>
                <c:pt idx="21757">
                  <c:v>-877.80478715896606</c:v>
                </c:pt>
                <c:pt idx="21758">
                  <c:v>-877.80526399612404</c:v>
                </c:pt>
                <c:pt idx="21759">
                  <c:v>-877.80532360076904</c:v>
                </c:pt>
                <c:pt idx="21760">
                  <c:v>-877.80538320541405</c:v>
                </c:pt>
                <c:pt idx="21761">
                  <c:v>-877.80556201934792</c:v>
                </c:pt>
                <c:pt idx="21762">
                  <c:v>-877.80615806579601</c:v>
                </c:pt>
                <c:pt idx="21763">
                  <c:v>-877.80711174011299</c:v>
                </c:pt>
                <c:pt idx="21764">
                  <c:v>-877.80848264694202</c:v>
                </c:pt>
                <c:pt idx="21765">
                  <c:v>-877.81015157699608</c:v>
                </c:pt>
                <c:pt idx="21766">
                  <c:v>-877.81182050705002</c:v>
                </c:pt>
                <c:pt idx="21767">
                  <c:v>-877.81342983245895</c:v>
                </c:pt>
                <c:pt idx="21768">
                  <c:v>-877.81491994857799</c:v>
                </c:pt>
                <c:pt idx="21769">
                  <c:v>-877.81617164611794</c:v>
                </c:pt>
                <c:pt idx="21770">
                  <c:v>-877.81718492508003</c:v>
                </c:pt>
                <c:pt idx="21771">
                  <c:v>-877.81807899475098</c:v>
                </c:pt>
                <c:pt idx="21772">
                  <c:v>-877.81873464584396</c:v>
                </c:pt>
                <c:pt idx="21773">
                  <c:v>-877.81939029693604</c:v>
                </c:pt>
                <c:pt idx="21774">
                  <c:v>-877.820165157318</c:v>
                </c:pt>
                <c:pt idx="21775">
                  <c:v>-877.82123804092407</c:v>
                </c:pt>
                <c:pt idx="21776">
                  <c:v>-877.82278776168801</c:v>
                </c:pt>
                <c:pt idx="21777">
                  <c:v>-877.82487392425605</c:v>
                </c:pt>
                <c:pt idx="21778">
                  <c:v>-877.82737731933594</c:v>
                </c:pt>
                <c:pt idx="21779">
                  <c:v>-877.83029794692993</c:v>
                </c:pt>
                <c:pt idx="21780">
                  <c:v>-877.83339738845802</c:v>
                </c:pt>
                <c:pt idx="21781">
                  <c:v>-877.83649682998703</c:v>
                </c:pt>
                <c:pt idx="21782">
                  <c:v>-877.83947706222602</c:v>
                </c:pt>
                <c:pt idx="21783">
                  <c:v>-877.84209966659603</c:v>
                </c:pt>
                <c:pt idx="21784">
                  <c:v>-877.84430503845192</c:v>
                </c:pt>
                <c:pt idx="21785">
                  <c:v>-877.84609317779598</c:v>
                </c:pt>
                <c:pt idx="21786">
                  <c:v>-877.84764289856003</c:v>
                </c:pt>
                <c:pt idx="21787">
                  <c:v>-877.84907341003395</c:v>
                </c:pt>
                <c:pt idx="21788">
                  <c:v>-877.850742340088</c:v>
                </c:pt>
                <c:pt idx="21789">
                  <c:v>-877.85276889801003</c:v>
                </c:pt>
                <c:pt idx="21790">
                  <c:v>-877.85539150238105</c:v>
                </c:pt>
                <c:pt idx="21791">
                  <c:v>-877.85855054855392</c:v>
                </c:pt>
                <c:pt idx="21792">
                  <c:v>-877.86218643188499</c:v>
                </c:pt>
                <c:pt idx="21793">
                  <c:v>-877.86606073379494</c:v>
                </c:pt>
                <c:pt idx="21794">
                  <c:v>-877.86963701248192</c:v>
                </c:pt>
                <c:pt idx="21795">
                  <c:v>-877.87279605865501</c:v>
                </c:pt>
                <c:pt idx="21796">
                  <c:v>-877.87512063980103</c:v>
                </c:pt>
                <c:pt idx="21797">
                  <c:v>-877.87655115127598</c:v>
                </c:pt>
                <c:pt idx="21798">
                  <c:v>-877.87708759307907</c:v>
                </c:pt>
                <c:pt idx="21799">
                  <c:v>-877.87684917449997</c:v>
                </c:pt>
                <c:pt idx="21800">
                  <c:v>-877.87613391876198</c:v>
                </c:pt>
                <c:pt idx="21801">
                  <c:v>-877.87535905838001</c:v>
                </c:pt>
                <c:pt idx="21802">
                  <c:v>-877.87488222122192</c:v>
                </c:pt>
                <c:pt idx="21803">
                  <c:v>-877.87512063980103</c:v>
                </c:pt>
                <c:pt idx="21804">
                  <c:v>-877.876014709473</c:v>
                </c:pt>
                <c:pt idx="21805">
                  <c:v>-877.87768363952705</c:v>
                </c:pt>
                <c:pt idx="21806">
                  <c:v>-877.87988901138306</c:v>
                </c:pt>
                <c:pt idx="21807">
                  <c:v>-877.88239240646408</c:v>
                </c:pt>
                <c:pt idx="21808">
                  <c:v>-877.88495540618896</c:v>
                </c:pt>
                <c:pt idx="21809">
                  <c:v>-877.88727998733498</c:v>
                </c:pt>
                <c:pt idx="21810">
                  <c:v>-877.88906812667892</c:v>
                </c:pt>
                <c:pt idx="21811">
                  <c:v>-877.89037942886398</c:v>
                </c:pt>
                <c:pt idx="21812">
                  <c:v>-877.89127349853493</c:v>
                </c:pt>
                <c:pt idx="21813">
                  <c:v>-877.89204835891701</c:v>
                </c:pt>
                <c:pt idx="21814">
                  <c:v>-877.89288282394398</c:v>
                </c:pt>
                <c:pt idx="21815">
                  <c:v>-877.89407491684005</c:v>
                </c:pt>
                <c:pt idx="21816">
                  <c:v>-877.89568424224899</c:v>
                </c:pt>
                <c:pt idx="21817">
                  <c:v>-877.89771080017101</c:v>
                </c:pt>
                <c:pt idx="21818">
                  <c:v>-877.89997577667305</c:v>
                </c:pt>
                <c:pt idx="21819">
                  <c:v>-877.90235996246406</c:v>
                </c:pt>
                <c:pt idx="21820">
                  <c:v>-877.90444612503097</c:v>
                </c:pt>
                <c:pt idx="21821">
                  <c:v>-877.90599584579502</c:v>
                </c:pt>
                <c:pt idx="21822">
                  <c:v>-877.90683031082199</c:v>
                </c:pt>
                <c:pt idx="21823">
                  <c:v>-877.90683031082199</c:v>
                </c:pt>
                <c:pt idx="21824">
                  <c:v>-877.90635347366401</c:v>
                </c:pt>
                <c:pt idx="21825">
                  <c:v>-877.90557861328102</c:v>
                </c:pt>
                <c:pt idx="21826">
                  <c:v>-877.90504217147804</c:v>
                </c:pt>
                <c:pt idx="21827">
                  <c:v>-877.90504217147804</c:v>
                </c:pt>
                <c:pt idx="21828">
                  <c:v>-877.90587663650501</c:v>
                </c:pt>
                <c:pt idx="21829">
                  <c:v>-877.90760517120407</c:v>
                </c:pt>
                <c:pt idx="21830">
                  <c:v>-877.91022777557396</c:v>
                </c:pt>
                <c:pt idx="21831">
                  <c:v>-877.91350603103706</c:v>
                </c:pt>
                <c:pt idx="21832">
                  <c:v>-877.91708230972301</c:v>
                </c:pt>
                <c:pt idx="21833">
                  <c:v>-877.92059898376499</c:v>
                </c:pt>
                <c:pt idx="21834">
                  <c:v>-877.92375802993797</c:v>
                </c:pt>
                <c:pt idx="21835">
                  <c:v>-877.92638063430798</c:v>
                </c:pt>
                <c:pt idx="21836">
                  <c:v>-877.92870521545399</c:v>
                </c:pt>
                <c:pt idx="21837">
                  <c:v>-877.93079137802101</c:v>
                </c:pt>
                <c:pt idx="21838">
                  <c:v>-877.93293714523293</c:v>
                </c:pt>
                <c:pt idx="21839">
                  <c:v>-877.93520212173507</c:v>
                </c:pt>
                <c:pt idx="21840">
                  <c:v>-877.93752670288097</c:v>
                </c:pt>
                <c:pt idx="21841">
                  <c:v>-877.93985128402699</c:v>
                </c:pt>
                <c:pt idx="21842">
                  <c:v>-877.94199705123901</c:v>
                </c:pt>
                <c:pt idx="21843">
                  <c:v>-877.94378519058205</c:v>
                </c:pt>
                <c:pt idx="21844">
                  <c:v>-877.94497728347801</c:v>
                </c:pt>
                <c:pt idx="21845">
                  <c:v>-877.945215702057</c:v>
                </c:pt>
                <c:pt idx="21846">
                  <c:v>-877.94444084167503</c:v>
                </c:pt>
                <c:pt idx="21847">
                  <c:v>-877.94247388839699</c:v>
                </c:pt>
                <c:pt idx="21848">
                  <c:v>-877.93943405151401</c:v>
                </c:pt>
                <c:pt idx="21849">
                  <c:v>-877.93567895889305</c:v>
                </c:pt>
                <c:pt idx="21850">
                  <c:v>-877.931506633759</c:v>
                </c:pt>
                <c:pt idx="21851">
                  <c:v>-877.92733430862404</c:v>
                </c:pt>
                <c:pt idx="21852">
                  <c:v>-877.92363882064797</c:v>
                </c:pt>
                <c:pt idx="21853">
                  <c:v>-877.92077779769897</c:v>
                </c:pt>
                <c:pt idx="21854">
                  <c:v>-877.91910886764504</c:v>
                </c:pt>
                <c:pt idx="21855">
                  <c:v>-877.91904926300094</c:v>
                </c:pt>
                <c:pt idx="21856">
                  <c:v>-877.92089700698898</c:v>
                </c:pt>
                <c:pt idx="21857">
                  <c:v>-877.92495012283302</c:v>
                </c:pt>
                <c:pt idx="21858">
                  <c:v>-877.93126821518001</c:v>
                </c:pt>
                <c:pt idx="21859">
                  <c:v>-877.939732074738</c:v>
                </c:pt>
                <c:pt idx="21860">
                  <c:v>-877.94998407363892</c:v>
                </c:pt>
                <c:pt idx="21861">
                  <c:v>-877.96160697937</c:v>
                </c:pt>
                <c:pt idx="21862">
                  <c:v>-877.97388553619408</c:v>
                </c:pt>
                <c:pt idx="21863">
                  <c:v>-877.98622369766304</c:v>
                </c:pt>
                <c:pt idx="21864">
                  <c:v>-877.998144626618</c:v>
                </c:pt>
                <c:pt idx="21865">
                  <c:v>-878.009290695191</c:v>
                </c:pt>
                <c:pt idx="21866">
                  <c:v>-878.01954269409202</c:v>
                </c:pt>
                <c:pt idx="21867">
                  <c:v>-878.028602600098</c:v>
                </c:pt>
                <c:pt idx="21868">
                  <c:v>-878.03635120391903</c:v>
                </c:pt>
                <c:pt idx="21869">
                  <c:v>-878.04284811019897</c:v>
                </c:pt>
                <c:pt idx="21870">
                  <c:v>-878.04809331893898</c:v>
                </c:pt>
                <c:pt idx="21871">
                  <c:v>-878.05226564407394</c:v>
                </c:pt>
                <c:pt idx="21872">
                  <c:v>-878.05554389953602</c:v>
                </c:pt>
                <c:pt idx="21873">
                  <c:v>-878.05804729461693</c:v>
                </c:pt>
                <c:pt idx="21874">
                  <c:v>-878.05971622467098</c:v>
                </c:pt>
                <c:pt idx="21875">
                  <c:v>-878.06061029434204</c:v>
                </c:pt>
                <c:pt idx="21876">
                  <c:v>-878.06090831756592</c:v>
                </c:pt>
                <c:pt idx="21877">
                  <c:v>-878.06114673614502</c:v>
                </c:pt>
                <c:pt idx="21878">
                  <c:v>-878.061623573303</c:v>
                </c:pt>
                <c:pt idx="21879">
                  <c:v>-878.06275606155396</c:v>
                </c:pt>
                <c:pt idx="21880">
                  <c:v>-878.06484222412098</c:v>
                </c:pt>
                <c:pt idx="21881">
                  <c:v>-878.06794166564998</c:v>
                </c:pt>
                <c:pt idx="21882">
                  <c:v>-878.07211399078392</c:v>
                </c:pt>
                <c:pt idx="21883">
                  <c:v>-878.07712078094505</c:v>
                </c:pt>
                <c:pt idx="21884">
                  <c:v>-878.08284282684303</c:v>
                </c:pt>
                <c:pt idx="21885">
                  <c:v>-878.08886289596603</c:v>
                </c:pt>
                <c:pt idx="21886">
                  <c:v>-878.09506177902199</c:v>
                </c:pt>
                <c:pt idx="21887">
                  <c:v>-878.10102224349998</c:v>
                </c:pt>
                <c:pt idx="21888">
                  <c:v>-878.10656547546398</c:v>
                </c:pt>
                <c:pt idx="21889">
                  <c:v>-878.11145305633602</c:v>
                </c:pt>
                <c:pt idx="21890">
                  <c:v>-878.11562538146995</c:v>
                </c:pt>
                <c:pt idx="21891">
                  <c:v>-878.11938047409103</c:v>
                </c:pt>
                <c:pt idx="21892">
                  <c:v>-878.122777938843</c:v>
                </c:pt>
                <c:pt idx="21893">
                  <c:v>-878.12593698501598</c:v>
                </c:pt>
                <c:pt idx="21894">
                  <c:v>-878.12873840332099</c:v>
                </c:pt>
                <c:pt idx="21895">
                  <c:v>-878.13106298446701</c:v>
                </c:pt>
                <c:pt idx="21896">
                  <c:v>-878.13291072845504</c:v>
                </c:pt>
                <c:pt idx="21897">
                  <c:v>-878.13446044921898</c:v>
                </c:pt>
                <c:pt idx="21898">
                  <c:v>-878.13589096069404</c:v>
                </c:pt>
                <c:pt idx="21899">
                  <c:v>-878.13732147216797</c:v>
                </c:pt>
                <c:pt idx="21900">
                  <c:v>-878.13875198364303</c:v>
                </c:pt>
                <c:pt idx="21901">
                  <c:v>-878.14024209976196</c:v>
                </c:pt>
                <c:pt idx="21902">
                  <c:v>-878.14197063446102</c:v>
                </c:pt>
                <c:pt idx="21903">
                  <c:v>-878.14417600631702</c:v>
                </c:pt>
                <c:pt idx="21904">
                  <c:v>-878.14745426178001</c:v>
                </c:pt>
                <c:pt idx="21905">
                  <c:v>-878.15186500549294</c:v>
                </c:pt>
                <c:pt idx="21906">
                  <c:v>-878.15758705139206</c:v>
                </c:pt>
                <c:pt idx="21907">
                  <c:v>-878.164441585541</c:v>
                </c:pt>
                <c:pt idx="21908">
                  <c:v>-878.17236900329601</c:v>
                </c:pt>
                <c:pt idx="21909">
                  <c:v>-878.18113088607799</c:v>
                </c:pt>
                <c:pt idx="21910">
                  <c:v>-878.19066762924194</c:v>
                </c:pt>
                <c:pt idx="21911">
                  <c:v>-878.200562000275</c:v>
                </c:pt>
                <c:pt idx="21912">
                  <c:v>-878.21045637130806</c:v>
                </c:pt>
                <c:pt idx="21913">
                  <c:v>-878.21975469589302</c:v>
                </c:pt>
                <c:pt idx="21914">
                  <c:v>-878.22798013687202</c:v>
                </c:pt>
                <c:pt idx="21915">
                  <c:v>-878.23471546173096</c:v>
                </c:pt>
                <c:pt idx="21916">
                  <c:v>-878.23990106582698</c:v>
                </c:pt>
                <c:pt idx="21917">
                  <c:v>-878.24341773986794</c:v>
                </c:pt>
                <c:pt idx="21918">
                  <c:v>-878.24568271637008</c:v>
                </c:pt>
                <c:pt idx="21919">
                  <c:v>-878.24705362319992</c:v>
                </c:pt>
                <c:pt idx="21920">
                  <c:v>-878.24800729751598</c:v>
                </c:pt>
                <c:pt idx="21921">
                  <c:v>-878.24896097183205</c:v>
                </c:pt>
                <c:pt idx="21922">
                  <c:v>-878.25027227401802</c:v>
                </c:pt>
                <c:pt idx="21923">
                  <c:v>-878.25217962264992</c:v>
                </c:pt>
                <c:pt idx="21924">
                  <c:v>-878.25480222702004</c:v>
                </c:pt>
                <c:pt idx="21925">
                  <c:v>-878.25814008712803</c:v>
                </c:pt>
                <c:pt idx="21926">
                  <c:v>-878.26195478439399</c:v>
                </c:pt>
                <c:pt idx="21927">
                  <c:v>-878.26582908630394</c:v>
                </c:pt>
                <c:pt idx="21928">
                  <c:v>-878.26934576034603</c:v>
                </c:pt>
                <c:pt idx="21929">
                  <c:v>-878.27184915542603</c:v>
                </c:pt>
                <c:pt idx="21930">
                  <c:v>-878.27310085296699</c:v>
                </c:pt>
                <c:pt idx="21931">
                  <c:v>-878.27298164367699</c:v>
                </c:pt>
                <c:pt idx="21932">
                  <c:v>-878.27149152755806</c:v>
                </c:pt>
                <c:pt idx="21933">
                  <c:v>-878.26892852783203</c:v>
                </c:pt>
                <c:pt idx="21934">
                  <c:v>-878.26547145843506</c:v>
                </c:pt>
                <c:pt idx="21935">
                  <c:v>-878.26141834259101</c:v>
                </c:pt>
                <c:pt idx="21936">
                  <c:v>-878.25700759887695</c:v>
                </c:pt>
                <c:pt idx="21937">
                  <c:v>-878.25265645980903</c:v>
                </c:pt>
                <c:pt idx="21938">
                  <c:v>-878.24878215789795</c:v>
                </c:pt>
                <c:pt idx="21939">
                  <c:v>-878.24562311172508</c:v>
                </c:pt>
                <c:pt idx="21940">
                  <c:v>-878.24347734451294</c:v>
                </c:pt>
                <c:pt idx="21941">
                  <c:v>-878.24246406555199</c:v>
                </c:pt>
                <c:pt idx="21942">
                  <c:v>-878.24258327484199</c:v>
                </c:pt>
                <c:pt idx="21943">
                  <c:v>-878.24371576309204</c:v>
                </c:pt>
                <c:pt idx="21944">
                  <c:v>-878.24562311172508</c:v>
                </c:pt>
                <c:pt idx="21945">
                  <c:v>-878.24812650680599</c:v>
                </c:pt>
                <c:pt idx="21946">
                  <c:v>-878.25080871582099</c:v>
                </c:pt>
                <c:pt idx="21947">
                  <c:v>-878.253431320191</c:v>
                </c:pt>
                <c:pt idx="21948">
                  <c:v>-878.25563669204701</c:v>
                </c:pt>
                <c:pt idx="21949">
                  <c:v>-878.25700759887695</c:v>
                </c:pt>
                <c:pt idx="21950">
                  <c:v>-878.25742483139106</c:v>
                </c:pt>
                <c:pt idx="21951">
                  <c:v>-878.25682878494308</c:v>
                </c:pt>
                <c:pt idx="21952">
                  <c:v>-878.25539827346802</c:v>
                </c:pt>
                <c:pt idx="21953">
                  <c:v>-878.25361013412498</c:v>
                </c:pt>
                <c:pt idx="21954">
                  <c:v>-878.25176239013695</c:v>
                </c:pt>
                <c:pt idx="21955">
                  <c:v>-878.25027227401802</c:v>
                </c:pt>
                <c:pt idx="21956">
                  <c:v>-878.24937820434593</c:v>
                </c:pt>
                <c:pt idx="21957">
                  <c:v>-878.24937820434593</c:v>
                </c:pt>
                <c:pt idx="21958">
                  <c:v>-878.250391483307</c:v>
                </c:pt>
                <c:pt idx="21959">
                  <c:v>-878.25259685516403</c:v>
                </c:pt>
                <c:pt idx="21960">
                  <c:v>-878.256053924561</c:v>
                </c:pt>
                <c:pt idx="21961">
                  <c:v>-878.26046466827393</c:v>
                </c:pt>
                <c:pt idx="21962">
                  <c:v>-878.26559066772506</c:v>
                </c:pt>
                <c:pt idx="21963">
                  <c:v>-878.27107429504395</c:v>
                </c:pt>
                <c:pt idx="21964">
                  <c:v>-878.27667713165306</c:v>
                </c:pt>
                <c:pt idx="21965">
                  <c:v>-878.28216075897194</c:v>
                </c:pt>
                <c:pt idx="21966">
                  <c:v>-878.28734636306808</c:v>
                </c:pt>
                <c:pt idx="21967">
                  <c:v>-878.292055130005</c:v>
                </c:pt>
                <c:pt idx="21968">
                  <c:v>-878.29610824585006</c:v>
                </c:pt>
                <c:pt idx="21969">
                  <c:v>-878.29938650131203</c:v>
                </c:pt>
                <c:pt idx="21970">
                  <c:v>-878.30183029174805</c:v>
                </c:pt>
                <c:pt idx="21971">
                  <c:v>-878.30361843109199</c:v>
                </c:pt>
                <c:pt idx="21972">
                  <c:v>-878.30487012863205</c:v>
                </c:pt>
                <c:pt idx="21973">
                  <c:v>-878.305943012238</c:v>
                </c:pt>
                <c:pt idx="21974">
                  <c:v>-878.30689668655396</c:v>
                </c:pt>
                <c:pt idx="21975">
                  <c:v>-878.30814838409401</c:v>
                </c:pt>
                <c:pt idx="21976">
                  <c:v>-878.30981731414795</c:v>
                </c:pt>
                <c:pt idx="21977">
                  <c:v>-878.31226110458397</c:v>
                </c:pt>
                <c:pt idx="21978">
                  <c:v>-878.31565856933594</c:v>
                </c:pt>
                <c:pt idx="21979">
                  <c:v>-878.32024812698398</c:v>
                </c:pt>
                <c:pt idx="21980">
                  <c:v>-878.32591056823799</c:v>
                </c:pt>
                <c:pt idx="21981">
                  <c:v>-878.33252668380806</c:v>
                </c:pt>
                <c:pt idx="21982">
                  <c:v>-878.33967924118099</c:v>
                </c:pt>
                <c:pt idx="21983">
                  <c:v>-878.34695100784302</c:v>
                </c:pt>
                <c:pt idx="21984">
                  <c:v>-878.35368633270298</c:v>
                </c:pt>
                <c:pt idx="21985">
                  <c:v>-878.35946798324608</c:v>
                </c:pt>
                <c:pt idx="21986">
                  <c:v>-878.363878726959</c:v>
                </c:pt>
                <c:pt idx="21987">
                  <c:v>-878.366799354553</c:v>
                </c:pt>
                <c:pt idx="21988">
                  <c:v>-878.36834907531806</c:v>
                </c:pt>
                <c:pt idx="21989">
                  <c:v>-878.36876630783104</c:v>
                </c:pt>
                <c:pt idx="21990">
                  <c:v>-878.36834907531806</c:v>
                </c:pt>
                <c:pt idx="21991">
                  <c:v>-878.36739540100098</c:v>
                </c:pt>
                <c:pt idx="21992">
                  <c:v>-878.36644172668503</c:v>
                </c:pt>
                <c:pt idx="21993">
                  <c:v>-878.36572647094704</c:v>
                </c:pt>
                <c:pt idx="21994">
                  <c:v>-878.36542844772407</c:v>
                </c:pt>
                <c:pt idx="21995">
                  <c:v>-878.36560726165794</c:v>
                </c:pt>
                <c:pt idx="21996">
                  <c:v>-878.36596488952705</c:v>
                </c:pt>
                <c:pt idx="21997">
                  <c:v>-878.36620330810592</c:v>
                </c:pt>
                <c:pt idx="21998">
                  <c:v>-878.36602449417092</c:v>
                </c:pt>
                <c:pt idx="21999">
                  <c:v>-878.36536884307907</c:v>
                </c:pt>
                <c:pt idx="22000">
                  <c:v>-878.364295959473</c:v>
                </c:pt>
                <c:pt idx="22001">
                  <c:v>-878.36280584335304</c:v>
                </c:pt>
                <c:pt idx="22002">
                  <c:v>-878.36083889007602</c:v>
                </c:pt>
                <c:pt idx="22003">
                  <c:v>-878.35857391357399</c:v>
                </c:pt>
                <c:pt idx="22004">
                  <c:v>-878.35618972778298</c:v>
                </c:pt>
                <c:pt idx="22005">
                  <c:v>-878.35386514663696</c:v>
                </c:pt>
                <c:pt idx="22006">
                  <c:v>-878.35195779800392</c:v>
                </c:pt>
                <c:pt idx="22007">
                  <c:v>-878.35064649581898</c:v>
                </c:pt>
                <c:pt idx="22008">
                  <c:v>-878.34999084472702</c:v>
                </c:pt>
                <c:pt idx="22009">
                  <c:v>-878.34993124008201</c:v>
                </c:pt>
                <c:pt idx="22010">
                  <c:v>-878.35022926330601</c:v>
                </c:pt>
                <c:pt idx="22011">
                  <c:v>-878.35088491439797</c:v>
                </c:pt>
                <c:pt idx="22012">
                  <c:v>-878.35177898407005</c:v>
                </c:pt>
                <c:pt idx="22013">
                  <c:v>-878.35285186767601</c:v>
                </c:pt>
                <c:pt idx="22014">
                  <c:v>-878.35380554199196</c:v>
                </c:pt>
                <c:pt idx="22015">
                  <c:v>-878.35452079772995</c:v>
                </c:pt>
                <c:pt idx="22016">
                  <c:v>-878.35481882095405</c:v>
                </c:pt>
                <c:pt idx="22017">
                  <c:v>-878.35493803024292</c:v>
                </c:pt>
                <c:pt idx="22018">
                  <c:v>-878.35505723953293</c:v>
                </c:pt>
                <c:pt idx="22019">
                  <c:v>-878.35553407669101</c:v>
                </c:pt>
                <c:pt idx="22020">
                  <c:v>-878.35678577423096</c:v>
                </c:pt>
                <c:pt idx="22021">
                  <c:v>-878.35893154144298</c:v>
                </c:pt>
                <c:pt idx="22022">
                  <c:v>-878.36220979690597</c:v>
                </c:pt>
                <c:pt idx="22023">
                  <c:v>-878.366799354553</c:v>
                </c:pt>
                <c:pt idx="22024">
                  <c:v>-878.37287902832099</c:v>
                </c:pt>
                <c:pt idx="22025">
                  <c:v>-878.38038921356201</c:v>
                </c:pt>
                <c:pt idx="22026">
                  <c:v>-878.389329910279</c:v>
                </c:pt>
                <c:pt idx="22027">
                  <c:v>-878.39928388595604</c:v>
                </c:pt>
                <c:pt idx="22028">
                  <c:v>-878.41001272201606</c:v>
                </c:pt>
                <c:pt idx="22029">
                  <c:v>-878.42109918594406</c:v>
                </c:pt>
                <c:pt idx="22030">
                  <c:v>-878.43200683593795</c:v>
                </c:pt>
                <c:pt idx="22031">
                  <c:v>-878.44243764877297</c:v>
                </c:pt>
                <c:pt idx="22032">
                  <c:v>-878.45197439193703</c:v>
                </c:pt>
                <c:pt idx="22033">
                  <c:v>-878.46031904220604</c:v>
                </c:pt>
                <c:pt idx="22034">
                  <c:v>-878.46729278564499</c:v>
                </c:pt>
                <c:pt idx="22035">
                  <c:v>-878.47289562225399</c:v>
                </c:pt>
                <c:pt idx="22036">
                  <c:v>-878.47718715667702</c:v>
                </c:pt>
                <c:pt idx="22037">
                  <c:v>-878.48046541214001</c:v>
                </c:pt>
                <c:pt idx="22038">
                  <c:v>-878.48308801651001</c:v>
                </c:pt>
                <c:pt idx="22039">
                  <c:v>-878.48541259765602</c:v>
                </c:pt>
                <c:pt idx="22040">
                  <c:v>-878.48773717880294</c:v>
                </c:pt>
                <c:pt idx="22041">
                  <c:v>-878.49024057388306</c:v>
                </c:pt>
                <c:pt idx="22042">
                  <c:v>-878.49310159683205</c:v>
                </c:pt>
                <c:pt idx="22043">
                  <c:v>-878.49637985229492</c:v>
                </c:pt>
                <c:pt idx="22044">
                  <c:v>-878.49983692169201</c:v>
                </c:pt>
                <c:pt idx="22045">
                  <c:v>-878.50353240966797</c:v>
                </c:pt>
                <c:pt idx="22046">
                  <c:v>-878.50704908370994</c:v>
                </c:pt>
                <c:pt idx="22047">
                  <c:v>-878.51038694381702</c:v>
                </c:pt>
                <c:pt idx="22048">
                  <c:v>-878.51336717605602</c:v>
                </c:pt>
                <c:pt idx="22049">
                  <c:v>-878.51598978042603</c:v>
                </c:pt>
                <c:pt idx="22050">
                  <c:v>-878.51849317550705</c:v>
                </c:pt>
                <c:pt idx="22051">
                  <c:v>-878.52099657058693</c:v>
                </c:pt>
                <c:pt idx="22052">
                  <c:v>-878.52361917495705</c:v>
                </c:pt>
                <c:pt idx="22053">
                  <c:v>-878.52659940719604</c:v>
                </c:pt>
                <c:pt idx="22054">
                  <c:v>-878.53005647659302</c:v>
                </c:pt>
                <c:pt idx="22055">
                  <c:v>-878.53399038314797</c:v>
                </c:pt>
                <c:pt idx="22056">
                  <c:v>-878.53834152221702</c:v>
                </c:pt>
                <c:pt idx="22057">
                  <c:v>-878.54275226592995</c:v>
                </c:pt>
                <c:pt idx="22058">
                  <c:v>-878.547043800354</c:v>
                </c:pt>
                <c:pt idx="22059">
                  <c:v>-878.55085849762008</c:v>
                </c:pt>
                <c:pt idx="22060">
                  <c:v>-878.55383872985908</c:v>
                </c:pt>
                <c:pt idx="22061">
                  <c:v>-878.55580568313599</c:v>
                </c:pt>
                <c:pt idx="22062">
                  <c:v>-878.55675935745307</c:v>
                </c:pt>
                <c:pt idx="22063">
                  <c:v>-878.55664014816307</c:v>
                </c:pt>
                <c:pt idx="22064">
                  <c:v>-878.555626869202</c:v>
                </c:pt>
                <c:pt idx="22065">
                  <c:v>-878.55413675308205</c:v>
                </c:pt>
                <c:pt idx="22066">
                  <c:v>-878.55270624160801</c:v>
                </c:pt>
                <c:pt idx="22067">
                  <c:v>-878.55193138122604</c:v>
                </c:pt>
                <c:pt idx="22068">
                  <c:v>-878.55216979980491</c:v>
                </c:pt>
                <c:pt idx="22069">
                  <c:v>-878.55371952056908</c:v>
                </c:pt>
                <c:pt idx="22070">
                  <c:v>-878.55652093887397</c:v>
                </c:pt>
                <c:pt idx="22071">
                  <c:v>-878.56057405471802</c:v>
                </c:pt>
                <c:pt idx="22072">
                  <c:v>-878.56570005416893</c:v>
                </c:pt>
                <c:pt idx="22073">
                  <c:v>-878.57183933258102</c:v>
                </c:pt>
                <c:pt idx="22074">
                  <c:v>-878.57869386672996</c:v>
                </c:pt>
                <c:pt idx="22075">
                  <c:v>-878.58584642410301</c:v>
                </c:pt>
                <c:pt idx="22076">
                  <c:v>-878.59293937683105</c:v>
                </c:pt>
                <c:pt idx="22077">
                  <c:v>-878.59973430633602</c:v>
                </c:pt>
                <c:pt idx="22078">
                  <c:v>-878.60629081726097</c:v>
                </c:pt>
                <c:pt idx="22079">
                  <c:v>-878.61254930496193</c:v>
                </c:pt>
                <c:pt idx="22080">
                  <c:v>-878.61886739730903</c:v>
                </c:pt>
                <c:pt idx="22081">
                  <c:v>-878.6252450943</c:v>
                </c:pt>
                <c:pt idx="22082">
                  <c:v>-878.63186120987007</c:v>
                </c:pt>
                <c:pt idx="22083">
                  <c:v>-878.638596534729</c:v>
                </c:pt>
                <c:pt idx="22084">
                  <c:v>-878.64557027816795</c:v>
                </c:pt>
                <c:pt idx="22085">
                  <c:v>-878.65260362625099</c:v>
                </c:pt>
                <c:pt idx="22086">
                  <c:v>-878.65969657897995</c:v>
                </c:pt>
                <c:pt idx="22087">
                  <c:v>-878.66667032241799</c:v>
                </c:pt>
                <c:pt idx="22088">
                  <c:v>-878.67328643798805</c:v>
                </c:pt>
                <c:pt idx="22089">
                  <c:v>-878.67948532104492</c:v>
                </c:pt>
                <c:pt idx="22090">
                  <c:v>-878.68496894836403</c:v>
                </c:pt>
                <c:pt idx="22091">
                  <c:v>-878.68973731994606</c:v>
                </c:pt>
                <c:pt idx="22092">
                  <c:v>-878.69361162185692</c:v>
                </c:pt>
                <c:pt idx="22093">
                  <c:v>-878.69665145874001</c:v>
                </c:pt>
                <c:pt idx="22094">
                  <c:v>-878.69909524917603</c:v>
                </c:pt>
                <c:pt idx="22095">
                  <c:v>-878.70112180709907</c:v>
                </c:pt>
                <c:pt idx="22096">
                  <c:v>-878.70290994644199</c:v>
                </c:pt>
                <c:pt idx="22097">
                  <c:v>-878.70469808578503</c:v>
                </c:pt>
                <c:pt idx="22098">
                  <c:v>-878.70642662048408</c:v>
                </c:pt>
                <c:pt idx="22099">
                  <c:v>-878.70833396911598</c:v>
                </c:pt>
                <c:pt idx="22100">
                  <c:v>-878.71059894561802</c:v>
                </c:pt>
                <c:pt idx="22101">
                  <c:v>-878.71328115463302</c:v>
                </c:pt>
                <c:pt idx="22102">
                  <c:v>-878.71655941009499</c:v>
                </c:pt>
                <c:pt idx="22103">
                  <c:v>-878.72019529342697</c:v>
                </c:pt>
                <c:pt idx="22104">
                  <c:v>-878.72395038604805</c:v>
                </c:pt>
                <c:pt idx="22105">
                  <c:v>-878.727526664734</c:v>
                </c:pt>
                <c:pt idx="22106">
                  <c:v>-878.73074531555199</c:v>
                </c:pt>
                <c:pt idx="22107">
                  <c:v>-878.73360633850098</c:v>
                </c:pt>
                <c:pt idx="22108">
                  <c:v>-878.736109733582</c:v>
                </c:pt>
                <c:pt idx="22109">
                  <c:v>-878.73819589614902</c:v>
                </c:pt>
                <c:pt idx="22110">
                  <c:v>-878.73986482620307</c:v>
                </c:pt>
                <c:pt idx="22111">
                  <c:v>-878.741235733032</c:v>
                </c:pt>
                <c:pt idx="22112">
                  <c:v>-878.74242782592796</c:v>
                </c:pt>
                <c:pt idx="22113">
                  <c:v>-878.74373912811302</c:v>
                </c:pt>
                <c:pt idx="22114">
                  <c:v>-878.74522924423195</c:v>
                </c:pt>
                <c:pt idx="22115">
                  <c:v>-878.74707698821999</c:v>
                </c:pt>
                <c:pt idx="22116">
                  <c:v>-878.74922275543202</c:v>
                </c:pt>
                <c:pt idx="22117">
                  <c:v>-878.75142812728905</c:v>
                </c:pt>
                <c:pt idx="22118">
                  <c:v>-878.75375270843506</c:v>
                </c:pt>
                <c:pt idx="22119">
                  <c:v>-878.75601768493698</c:v>
                </c:pt>
                <c:pt idx="22120">
                  <c:v>-878.75816345214901</c:v>
                </c:pt>
                <c:pt idx="22121">
                  <c:v>-878.76007080078102</c:v>
                </c:pt>
                <c:pt idx="22122">
                  <c:v>-878.76168012618996</c:v>
                </c:pt>
                <c:pt idx="22123">
                  <c:v>-878.76305103302002</c:v>
                </c:pt>
                <c:pt idx="22124">
                  <c:v>-878.76412391662598</c:v>
                </c:pt>
                <c:pt idx="22125">
                  <c:v>-878.76507759094306</c:v>
                </c:pt>
                <c:pt idx="22126">
                  <c:v>-878.76579284667991</c:v>
                </c:pt>
                <c:pt idx="22127">
                  <c:v>-878.76638889312801</c:v>
                </c:pt>
                <c:pt idx="22128">
                  <c:v>-878.76686573028599</c:v>
                </c:pt>
                <c:pt idx="22129">
                  <c:v>-878.76740217208908</c:v>
                </c:pt>
                <c:pt idx="22130">
                  <c:v>-878.76811742782593</c:v>
                </c:pt>
                <c:pt idx="22131">
                  <c:v>-878.76907110214302</c:v>
                </c:pt>
                <c:pt idx="22132">
                  <c:v>-878.77038240432807</c:v>
                </c:pt>
                <c:pt idx="22133">
                  <c:v>-878.771872520447</c:v>
                </c:pt>
                <c:pt idx="22134">
                  <c:v>-878.77366065979004</c:v>
                </c:pt>
                <c:pt idx="22135">
                  <c:v>-878.77562761306808</c:v>
                </c:pt>
                <c:pt idx="22136">
                  <c:v>-878.777832984925</c:v>
                </c:pt>
                <c:pt idx="22137">
                  <c:v>-878.78021717071601</c:v>
                </c:pt>
                <c:pt idx="22138">
                  <c:v>-878.78278017044101</c:v>
                </c:pt>
                <c:pt idx="22139">
                  <c:v>-878.78546237945602</c:v>
                </c:pt>
                <c:pt idx="22140">
                  <c:v>-878.78838300705002</c:v>
                </c:pt>
                <c:pt idx="22141">
                  <c:v>-878.79166126251198</c:v>
                </c:pt>
                <c:pt idx="22142">
                  <c:v>-878.79541635513306</c:v>
                </c:pt>
                <c:pt idx="22143">
                  <c:v>-878.799707889557</c:v>
                </c:pt>
                <c:pt idx="22144">
                  <c:v>-878.80435705185005</c:v>
                </c:pt>
                <c:pt idx="22145">
                  <c:v>-878.80894660949707</c:v>
                </c:pt>
                <c:pt idx="22146">
                  <c:v>-878.81317853927601</c:v>
                </c:pt>
                <c:pt idx="22147">
                  <c:v>-878.81669521331798</c:v>
                </c:pt>
                <c:pt idx="22148">
                  <c:v>-878.819079399109</c:v>
                </c:pt>
                <c:pt idx="22149">
                  <c:v>-878.82009267807007</c:v>
                </c:pt>
                <c:pt idx="22150">
                  <c:v>-878.81943702697799</c:v>
                </c:pt>
                <c:pt idx="22151">
                  <c:v>-878.81705284118698</c:v>
                </c:pt>
                <c:pt idx="22152">
                  <c:v>-878.81329774856601</c:v>
                </c:pt>
                <c:pt idx="22153">
                  <c:v>-878.80864858627297</c:v>
                </c:pt>
                <c:pt idx="22154">
                  <c:v>-878.80376100540207</c:v>
                </c:pt>
                <c:pt idx="22155">
                  <c:v>-878.79911184310902</c:v>
                </c:pt>
                <c:pt idx="22156">
                  <c:v>-878.79505872726497</c:v>
                </c:pt>
                <c:pt idx="22157">
                  <c:v>-878.79166126251198</c:v>
                </c:pt>
                <c:pt idx="22158">
                  <c:v>-878.78874063491799</c:v>
                </c:pt>
                <c:pt idx="22159">
                  <c:v>-878.78635644912697</c:v>
                </c:pt>
                <c:pt idx="22160">
                  <c:v>-878.78427028656006</c:v>
                </c:pt>
                <c:pt idx="22161">
                  <c:v>-878.78242254257202</c:v>
                </c:pt>
                <c:pt idx="22162">
                  <c:v>-878.78063440322899</c:v>
                </c:pt>
                <c:pt idx="22163">
                  <c:v>-878.77890586853005</c:v>
                </c:pt>
                <c:pt idx="22164">
                  <c:v>-878.77723693847702</c:v>
                </c:pt>
                <c:pt idx="22165">
                  <c:v>-878.77580642700195</c:v>
                </c:pt>
                <c:pt idx="22166">
                  <c:v>-878.774793148041</c:v>
                </c:pt>
                <c:pt idx="22167">
                  <c:v>-878.77431631088302</c:v>
                </c:pt>
                <c:pt idx="22168">
                  <c:v>-878.77419710159302</c:v>
                </c:pt>
                <c:pt idx="22169">
                  <c:v>-878.77413749694801</c:v>
                </c:pt>
                <c:pt idx="22170">
                  <c:v>-878.77389907836903</c:v>
                </c:pt>
                <c:pt idx="22171">
                  <c:v>-878.77312421798706</c:v>
                </c:pt>
                <c:pt idx="22172">
                  <c:v>-878.771753311157</c:v>
                </c:pt>
                <c:pt idx="22173">
                  <c:v>-878.76990556716896</c:v>
                </c:pt>
                <c:pt idx="22174">
                  <c:v>-878.76781940460205</c:v>
                </c:pt>
                <c:pt idx="22175">
                  <c:v>-878.76615047454902</c:v>
                </c:pt>
                <c:pt idx="22176">
                  <c:v>-878.76537561416603</c:v>
                </c:pt>
                <c:pt idx="22177">
                  <c:v>-878.76609086990402</c:v>
                </c:pt>
                <c:pt idx="22178">
                  <c:v>-878.76865386962902</c:v>
                </c:pt>
                <c:pt idx="22179">
                  <c:v>-878.77300500869796</c:v>
                </c:pt>
                <c:pt idx="22180">
                  <c:v>-878.77896547317505</c:v>
                </c:pt>
                <c:pt idx="22181">
                  <c:v>-878.78587961196899</c:v>
                </c:pt>
                <c:pt idx="22182">
                  <c:v>-878.79309177398704</c:v>
                </c:pt>
                <c:pt idx="22183">
                  <c:v>-878.799827098847</c:v>
                </c:pt>
                <c:pt idx="22184">
                  <c:v>-878.805310726166</c:v>
                </c:pt>
                <c:pt idx="22185">
                  <c:v>-878.80906581878708</c:v>
                </c:pt>
                <c:pt idx="22186">
                  <c:v>-878.81079435348499</c:v>
                </c:pt>
                <c:pt idx="22187">
                  <c:v>-878.81055593490601</c:v>
                </c:pt>
                <c:pt idx="22188">
                  <c:v>-878.80876779556297</c:v>
                </c:pt>
                <c:pt idx="22189">
                  <c:v>-878.80596637725898</c:v>
                </c:pt>
                <c:pt idx="22190">
                  <c:v>-878.80292654037498</c:v>
                </c:pt>
                <c:pt idx="22191">
                  <c:v>-878.80024433135998</c:v>
                </c:pt>
                <c:pt idx="22192">
                  <c:v>-878.79863500595093</c:v>
                </c:pt>
                <c:pt idx="22193">
                  <c:v>-878.79833698272705</c:v>
                </c:pt>
                <c:pt idx="22194">
                  <c:v>-878.799648284912</c:v>
                </c:pt>
                <c:pt idx="22195">
                  <c:v>-878.80244970321701</c:v>
                </c:pt>
                <c:pt idx="22196">
                  <c:v>-878.80656242370605</c:v>
                </c:pt>
                <c:pt idx="22197">
                  <c:v>-878.81145000457798</c:v>
                </c:pt>
                <c:pt idx="22198">
                  <c:v>-878.816576004029</c:v>
                </c:pt>
                <c:pt idx="22199">
                  <c:v>-878.82146358490002</c:v>
                </c:pt>
                <c:pt idx="22200">
                  <c:v>-878.82557630538997</c:v>
                </c:pt>
                <c:pt idx="22201">
                  <c:v>-878.82849693298408</c:v>
                </c:pt>
                <c:pt idx="22202">
                  <c:v>-878.83010625839302</c:v>
                </c:pt>
                <c:pt idx="22203">
                  <c:v>-878.830344676972</c:v>
                </c:pt>
                <c:pt idx="22204">
                  <c:v>-878.82933139801003</c:v>
                </c:pt>
                <c:pt idx="22205">
                  <c:v>-878.827304840088</c:v>
                </c:pt>
                <c:pt idx="22206">
                  <c:v>-878.82486104965199</c:v>
                </c:pt>
                <c:pt idx="22207">
                  <c:v>-878.82241725921699</c:v>
                </c:pt>
                <c:pt idx="22208">
                  <c:v>-878.82045030593895</c:v>
                </c:pt>
                <c:pt idx="22209">
                  <c:v>-878.81919860839901</c:v>
                </c:pt>
                <c:pt idx="22210">
                  <c:v>-878.81884098053001</c:v>
                </c:pt>
                <c:pt idx="22211">
                  <c:v>-878.819496631623</c:v>
                </c:pt>
                <c:pt idx="22212">
                  <c:v>-878.82110595703102</c:v>
                </c:pt>
                <c:pt idx="22213">
                  <c:v>-878.82372856140205</c:v>
                </c:pt>
                <c:pt idx="22214">
                  <c:v>-878.82718563079902</c:v>
                </c:pt>
                <c:pt idx="22215">
                  <c:v>-878.83117914199897</c:v>
                </c:pt>
                <c:pt idx="22216">
                  <c:v>-878.83535146713302</c:v>
                </c:pt>
                <c:pt idx="22217">
                  <c:v>-878.83928537368797</c:v>
                </c:pt>
                <c:pt idx="22218">
                  <c:v>-878.84262323379494</c:v>
                </c:pt>
                <c:pt idx="22219">
                  <c:v>-878.84518623352096</c:v>
                </c:pt>
                <c:pt idx="22220">
                  <c:v>-878.84673595428501</c:v>
                </c:pt>
                <c:pt idx="22221">
                  <c:v>-878.84733200073299</c:v>
                </c:pt>
                <c:pt idx="22222">
                  <c:v>-878.84691476821899</c:v>
                </c:pt>
                <c:pt idx="22223">
                  <c:v>-878.84548425674507</c:v>
                </c:pt>
                <c:pt idx="22224">
                  <c:v>-878.84339809417702</c:v>
                </c:pt>
                <c:pt idx="22225">
                  <c:v>-878.84095430374202</c:v>
                </c:pt>
                <c:pt idx="22226">
                  <c:v>-878.838868141175</c:v>
                </c:pt>
                <c:pt idx="22227">
                  <c:v>-878.83773565292404</c:v>
                </c:pt>
                <c:pt idx="22228">
                  <c:v>-878.83785486221302</c:v>
                </c:pt>
                <c:pt idx="22229">
                  <c:v>-878.83928537368797</c:v>
                </c:pt>
                <c:pt idx="22230">
                  <c:v>-878.84190797805798</c:v>
                </c:pt>
                <c:pt idx="22231">
                  <c:v>-878.84554386138893</c:v>
                </c:pt>
                <c:pt idx="22232">
                  <c:v>-878.84977579116799</c:v>
                </c:pt>
                <c:pt idx="22233">
                  <c:v>-878.85436534881592</c:v>
                </c:pt>
                <c:pt idx="22234">
                  <c:v>-878.85889530181908</c:v>
                </c:pt>
                <c:pt idx="22235">
                  <c:v>-878.86282920837402</c:v>
                </c:pt>
                <c:pt idx="22236">
                  <c:v>-878.86580944061302</c:v>
                </c:pt>
                <c:pt idx="22237">
                  <c:v>-878.86771678924606</c:v>
                </c:pt>
                <c:pt idx="22238">
                  <c:v>-878.86861085891701</c:v>
                </c:pt>
                <c:pt idx="22239">
                  <c:v>-878.86861085891701</c:v>
                </c:pt>
                <c:pt idx="22240">
                  <c:v>-878.86801481246994</c:v>
                </c:pt>
                <c:pt idx="22241">
                  <c:v>-878.86712074279808</c:v>
                </c:pt>
                <c:pt idx="22242">
                  <c:v>-878.86610746383701</c:v>
                </c:pt>
                <c:pt idx="22243">
                  <c:v>-878.86521339416504</c:v>
                </c:pt>
                <c:pt idx="22244">
                  <c:v>-878.86479616165207</c:v>
                </c:pt>
                <c:pt idx="22245">
                  <c:v>-878.86491537094093</c:v>
                </c:pt>
                <c:pt idx="22246">
                  <c:v>-878.86563062667892</c:v>
                </c:pt>
                <c:pt idx="22247">
                  <c:v>-878.86700153350898</c:v>
                </c:pt>
                <c:pt idx="22248">
                  <c:v>-878.868968486786</c:v>
                </c:pt>
                <c:pt idx="22249">
                  <c:v>-878.87135267257702</c:v>
                </c:pt>
                <c:pt idx="22250">
                  <c:v>-878.87403488159202</c:v>
                </c:pt>
                <c:pt idx="22251">
                  <c:v>-878.87671709060692</c:v>
                </c:pt>
                <c:pt idx="22252">
                  <c:v>-878.87922048568703</c:v>
                </c:pt>
                <c:pt idx="22253">
                  <c:v>-878.88124704361007</c:v>
                </c:pt>
                <c:pt idx="22254">
                  <c:v>-878.882737159729</c:v>
                </c:pt>
                <c:pt idx="22255">
                  <c:v>-878.88392925262497</c:v>
                </c:pt>
                <c:pt idx="22256">
                  <c:v>-878.88476371765205</c:v>
                </c:pt>
                <c:pt idx="22257">
                  <c:v>-878.88547897338901</c:v>
                </c:pt>
                <c:pt idx="22258">
                  <c:v>-878.88601541519199</c:v>
                </c:pt>
                <c:pt idx="22259">
                  <c:v>-878.88643264770508</c:v>
                </c:pt>
                <c:pt idx="22260">
                  <c:v>-878.88679027557396</c:v>
                </c:pt>
                <c:pt idx="22261">
                  <c:v>-878.88720750808693</c:v>
                </c:pt>
                <c:pt idx="22262">
                  <c:v>-878.88774394989002</c:v>
                </c:pt>
                <c:pt idx="22263">
                  <c:v>-878.88839960098301</c:v>
                </c:pt>
                <c:pt idx="22264">
                  <c:v>-878.88917446136497</c:v>
                </c:pt>
                <c:pt idx="22265">
                  <c:v>-878.89000892639206</c:v>
                </c:pt>
                <c:pt idx="22266">
                  <c:v>-878.89096260070801</c:v>
                </c:pt>
                <c:pt idx="22267">
                  <c:v>-878.89215469360397</c:v>
                </c:pt>
                <c:pt idx="22268">
                  <c:v>-878.89358520507801</c:v>
                </c:pt>
                <c:pt idx="22269">
                  <c:v>-878.89519453048706</c:v>
                </c:pt>
                <c:pt idx="22270">
                  <c:v>-878.896863460541</c:v>
                </c:pt>
                <c:pt idx="22271">
                  <c:v>-878.89829397201606</c:v>
                </c:pt>
                <c:pt idx="22272">
                  <c:v>-878.89936685562202</c:v>
                </c:pt>
                <c:pt idx="22273">
                  <c:v>-878.89984369278</c:v>
                </c:pt>
                <c:pt idx="22274">
                  <c:v>-878.89978408813499</c:v>
                </c:pt>
                <c:pt idx="22275">
                  <c:v>-878.899426460266</c:v>
                </c:pt>
                <c:pt idx="22276">
                  <c:v>-878.89906883239792</c:v>
                </c:pt>
                <c:pt idx="22277">
                  <c:v>-878.89894962310802</c:v>
                </c:pt>
                <c:pt idx="22278">
                  <c:v>-878.89936685562202</c:v>
                </c:pt>
                <c:pt idx="22279">
                  <c:v>-878.90073776245094</c:v>
                </c:pt>
                <c:pt idx="22280">
                  <c:v>-878.90330076217697</c:v>
                </c:pt>
                <c:pt idx="22281">
                  <c:v>-878.90711545944202</c:v>
                </c:pt>
                <c:pt idx="22282">
                  <c:v>-878.91212224960304</c:v>
                </c:pt>
                <c:pt idx="22283">
                  <c:v>-878.91796350479103</c:v>
                </c:pt>
                <c:pt idx="22284">
                  <c:v>-878.92416238784801</c:v>
                </c:pt>
                <c:pt idx="22285">
                  <c:v>-878.93024206161499</c:v>
                </c:pt>
                <c:pt idx="22286">
                  <c:v>-878.93590450286899</c:v>
                </c:pt>
                <c:pt idx="22287">
                  <c:v>-878.94085168838501</c:v>
                </c:pt>
                <c:pt idx="22288">
                  <c:v>-878.94496440887497</c:v>
                </c:pt>
                <c:pt idx="22289">
                  <c:v>-878.94830226898193</c:v>
                </c:pt>
                <c:pt idx="22290">
                  <c:v>-878.95092487335205</c:v>
                </c:pt>
                <c:pt idx="22291">
                  <c:v>-878.95301103591896</c:v>
                </c:pt>
                <c:pt idx="22292">
                  <c:v>-878.954918384552</c:v>
                </c:pt>
                <c:pt idx="22293">
                  <c:v>-878.95688533783004</c:v>
                </c:pt>
                <c:pt idx="22294">
                  <c:v>-878.95915031433105</c:v>
                </c:pt>
                <c:pt idx="22295">
                  <c:v>-878.96165370941208</c:v>
                </c:pt>
                <c:pt idx="22296">
                  <c:v>-878.96439552307106</c:v>
                </c:pt>
                <c:pt idx="22297">
                  <c:v>-878.96725654602096</c:v>
                </c:pt>
                <c:pt idx="22298">
                  <c:v>-878.97011756896995</c:v>
                </c:pt>
                <c:pt idx="22299">
                  <c:v>-878.97285938263008</c:v>
                </c:pt>
                <c:pt idx="22300">
                  <c:v>-878.97530317306496</c:v>
                </c:pt>
                <c:pt idx="22301">
                  <c:v>-878.977329730988</c:v>
                </c:pt>
                <c:pt idx="22302">
                  <c:v>-878.97917747497604</c:v>
                </c:pt>
                <c:pt idx="22303">
                  <c:v>-878.98084640502998</c:v>
                </c:pt>
                <c:pt idx="22304">
                  <c:v>-878.982753753662</c:v>
                </c:pt>
                <c:pt idx="22305">
                  <c:v>-878.98501873016403</c:v>
                </c:pt>
                <c:pt idx="22306">
                  <c:v>-878.98799896240303</c:v>
                </c:pt>
                <c:pt idx="22307">
                  <c:v>-878.99163484573398</c:v>
                </c:pt>
                <c:pt idx="22308">
                  <c:v>-878.99592638015793</c:v>
                </c:pt>
                <c:pt idx="22309">
                  <c:v>-879.00075435638405</c:v>
                </c:pt>
                <c:pt idx="22310">
                  <c:v>-879.00588035583496</c:v>
                </c:pt>
                <c:pt idx="22311">
                  <c:v>-879.01094675064098</c:v>
                </c:pt>
                <c:pt idx="22312">
                  <c:v>-879.01559591293403</c:v>
                </c:pt>
                <c:pt idx="22313">
                  <c:v>-879.01964902877808</c:v>
                </c:pt>
                <c:pt idx="22314">
                  <c:v>-879.02292728424095</c:v>
                </c:pt>
                <c:pt idx="22315">
                  <c:v>-879.02560949325607</c:v>
                </c:pt>
                <c:pt idx="22316">
                  <c:v>-879.02799367904697</c:v>
                </c:pt>
                <c:pt idx="22317">
                  <c:v>-879.03037786483799</c:v>
                </c:pt>
                <c:pt idx="22318">
                  <c:v>-879.033119678498</c:v>
                </c:pt>
                <c:pt idx="22319">
                  <c:v>-879.03633832931496</c:v>
                </c:pt>
                <c:pt idx="22320">
                  <c:v>-879.04021263122604</c:v>
                </c:pt>
                <c:pt idx="22321">
                  <c:v>-879.04474258422897</c:v>
                </c:pt>
                <c:pt idx="22322">
                  <c:v>-879.04974937438999</c:v>
                </c:pt>
                <c:pt idx="22323">
                  <c:v>-879.05487537384101</c:v>
                </c:pt>
                <c:pt idx="22324">
                  <c:v>-879.05982255935692</c:v>
                </c:pt>
                <c:pt idx="22325">
                  <c:v>-879.06423330307007</c:v>
                </c:pt>
                <c:pt idx="22326">
                  <c:v>-879.06798839569092</c:v>
                </c:pt>
                <c:pt idx="22327">
                  <c:v>-879.07132625579902</c:v>
                </c:pt>
                <c:pt idx="22328">
                  <c:v>-879.074366092682</c:v>
                </c:pt>
                <c:pt idx="22329">
                  <c:v>-879.07758474349998</c:v>
                </c:pt>
                <c:pt idx="22330">
                  <c:v>-879.08122062683105</c:v>
                </c:pt>
                <c:pt idx="22331">
                  <c:v>-879.08545255660999</c:v>
                </c:pt>
                <c:pt idx="22332">
                  <c:v>-879.09039974212692</c:v>
                </c:pt>
                <c:pt idx="22333">
                  <c:v>-879.09588336944603</c:v>
                </c:pt>
                <c:pt idx="22334">
                  <c:v>-879.10160541534401</c:v>
                </c:pt>
                <c:pt idx="22335">
                  <c:v>-879.10732746124302</c:v>
                </c:pt>
                <c:pt idx="22336">
                  <c:v>-879.11251306533802</c:v>
                </c:pt>
                <c:pt idx="22337">
                  <c:v>-879.11692380905197</c:v>
                </c:pt>
                <c:pt idx="22338">
                  <c:v>-879.12020206451393</c:v>
                </c:pt>
                <c:pt idx="22339">
                  <c:v>-879.12216901779198</c:v>
                </c:pt>
                <c:pt idx="22340">
                  <c:v>-879.12294387817406</c:v>
                </c:pt>
                <c:pt idx="22341">
                  <c:v>-879.12282466888405</c:v>
                </c:pt>
                <c:pt idx="22342">
                  <c:v>-879.12222862243698</c:v>
                </c:pt>
                <c:pt idx="22343">
                  <c:v>-879.12157297134399</c:v>
                </c:pt>
                <c:pt idx="22344">
                  <c:v>-879.12103652954102</c:v>
                </c:pt>
                <c:pt idx="22345">
                  <c:v>-879.12079811096203</c:v>
                </c:pt>
                <c:pt idx="22346">
                  <c:v>-879.12085771560692</c:v>
                </c:pt>
                <c:pt idx="22347">
                  <c:v>-879.12121534347602</c:v>
                </c:pt>
                <c:pt idx="22348">
                  <c:v>-879.12204980850197</c:v>
                </c:pt>
                <c:pt idx="22349">
                  <c:v>-879.12318229675293</c:v>
                </c:pt>
                <c:pt idx="22350">
                  <c:v>-879.12461280822799</c:v>
                </c:pt>
                <c:pt idx="22351">
                  <c:v>-879.12616252899193</c:v>
                </c:pt>
                <c:pt idx="22352">
                  <c:v>-879.12759304046699</c:v>
                </c:pt>
                <c:pt idx="22353">
                  <c:v>-879.12878513336204</c:v>
                </c:pt>
                <c:pt idx="22354">
                  <c:v>-879.12967920303402</c:v>
                </c:pt>
                <c:pt idx="22355">
                  <c:v>-879.13015604019199</c:v>
                </c:pt>
                <c:pt idx="22356">
                  <c:v>-879.129917621613</c:v>
                </c:pt>
                <c:pt idx="22357">
                  <c:v>-879.12872552871704</c:v>
                </c:pt>
                <c:pt idx="22358">
                  <c:v>-879.12634134292603</c:v>
                </c:pt>
                <c:pt idx="22359">
                  <c:v>-879.12282466888405</c:v>
                </c:pt>
                <c:pt idx="22360">
                  <c:v>-879.11847352981601</c:v>
                </c:pt>
                <c:pt idx="22361">
                  <c:v>-879.11364555358898</c:v>
                </c:pt>
                <c:pt idx="22362">
                  <c:v>-879.10875797271706</c:v>
                </c:pt>
                <c:pt idx="22363">
                  <c:v>-879.10428762435902</c:v>
                </c:pt>
                <c:pt idx="22364">
                  <c:v>-879.10077095031806</c:v>
                </c:pt>
                <c:pt idx="22365">
                  <c:v>-879.09862518310592</c:v>
                </c:pt>
                <c:pt idx="22366">
                  <c:v>-879.09832715988205</c:v>
                </c:pt>
                <c:pt idx="22367">
                  <c:v>-879.09993648529098</c:v>
                </c:pt>
                <c:pt idx="22368">
                  <c:v>-879.10351276397705</c:v>
                </c:pt>
                <c:pt idx="22369">
                  <c:v>-879.10863876342796</c:v>
                </c:pt>
                <c:pt idx="22370">
                  <c:v>-879.11483764648506</c:v>
                </c:pt>
                <c:pt idx="22371">
                  <c:v>-879.12181138992298</c:v>
                </c:pt>
                <c:pt idx="22372">
                  <c:v>-879.12920236587502</c:v>
                </c:pt>
                <c:pt idx="22373">
                  <c:v>-879.13683176040695</c:v>
                </c:pt>
                <c:pt idx="22374">
                  <c:v>-879.14458036422798</c:v>
                </c:pt>
                <c:pt idx="22375">
                  <c:v>-879.15232896804798</c:v>
                </c:pt>
                <c:pt idx="22376">
                  <c:v>-879.16001796722401</c:v>
                </c:pt>
                <c:pt idx="22377">
                  <c:v>-879.16764736175605</c:v>
                </c:pt>
                <c:pt idx="22378">
                  <c:v>-879.17497873306297</c:v>
                </c:pt>
                <c:pt idx="22379">
                  <c:v>-879.18201208114601</c:v>
                </c:pt>
                <c:pt idx="22380">
                  <c:v>-879.18862819671699</c:v>
                </c:pt>
                <c:pt idx="22381">
                  <c:v>-879.19464826583908</c:v>
                </c:pt>
                <c:pt idx="22382">
                  <c:v>-879.19977426528999</c:v>
                </c:pt>
                <c:pt idx="22383">
                  <c:v>-879.20388698577904</c:v>
                </c:pt>
                <c:pt idx="22384">
                  <c:v>-879.20674800872803</c:v>
                </c:pt>
                <c:pt idx="22385">
                  <c:v>-879.20841693878197</c:v>
                </c:pt>
                <c:pt idx="22386">
                  <c:v>-879.20913219451904</c:v>
                </c:pt>
                <c:pt idx="22387">
                  <c:v>-879.20931100845405</c:v>
                </c:pt>
                <c:pt idx="22388">
                  <c:v>-879.20925140380905</c:v>
                </c:pt>
                <c:pt idx="22389">
                  <c:v>-879.20943021774292</c:v>
                </c:pt>
                <c:pt idx="22390">
                  <c:v>-879.20990705490101</c:v>
                </c:pt>
                <c:pt idx="22391">
                  <c:v>-879.21092033386299</c:v>
                </c:pt>
                <c:pt idx="22392">
                  <c:v>-879.21276807785102</c:v>
                </c:pt>
                <c:pt idx="22393">
                  <c:v>-879.21568870544502</c:v>
                </c:pt>
                <c:pt idx="22394">
                  <c:v>-879.21962261199997</c:v>
                </c:pt>
                <c:pt idx="22395">
                  <c:v>-879.224450588227</c:v>
                </c:pt>
                <c:pt idx="22396">
                  <c:v>-879.22975540161201</c:v>
                </c:pt>
                <c:pt idx="22397">
                  <c:v>-879.23541784286499</c:v>
                </c:pt>
                <c:pt idx="22398">
                  <c:v>-879.24131870269798</c:v>
                </c:pt>
                <c:pt idx="22399">
                  <c:v>-879.24745798111007</c:v>
                </c:pt>
                <c:pt idx="22400">
                  <c:v>-879.25365686416603</c:v>
                </c:pt>
                <c:pt idx="22401">
                  <c:v>-879.25973653793403</c:v>
                </c:pt>
                <c:pt idx="22402">
                  <c:v>-879.26522016525303</c:v>
                </c:pt>
                <c:pt idx="22403">
                  <c:v>-879.27010774612404</c:v>
                </c:pt>
                <c:pt idx="22404">
                  <c:v>-879.274220466614</c:v>
                </c:pt>
                <c:pt idx="22405">
                  <c:v>-879.27785634994507</c:v>
                </c:pt>
                <c:pt idx="22406">
                  <c:v>-879.28113460540794</c:v>
                </c:pt>
                <c:pt idx="22407">
                  <c:v>-879.28423404693604</c:v>
                </c:pt>
                <c:pt idx="22408">
                  <c:v>-879.28721427917503</c:v>
                </c:pt>
                <c:pt idx="22409">
                  <c:v>-879.29025411605903</c:v>
                </c:pt>
                <c:pt idx="22410">
                  <c:v>-879.293651580811</c:v>
                </c:pt>
                <c:pt idx="22411">
                  <c:v>-879.29752588272095</c:v>
                </c:pt>
                <c:pt idx="22412">
                  <c:v>-879.30199623107899</c:v>
                </c:pt>
                <c:pt idx="22413">
                  <c:v>-879.30694341659603</c:v>
                </c:pt>
                <c:pt idx="22414">
                  <c:v>-879.31218862533592</c:v>
                </c:pt>
                <c:pt idx="22415">
                  <c:v>-879.31737422943092</c:v>
                </c:pt>
                <c:pt idx="22416">
                  <c:v>-879.32220220565796</c:v>
                </c:pt>
                <c:pt idx="22417">
                  <c:v>-879.32631492614792</c:v>
                </c:pt>
                <c:pt idx="22418">
                  <c:v>-879.329652786255</c:v>
                </c:pt>
                <c:pt idx="22419">
                  <c:v>-879.33233499527</c:v>
                </c:pt>
                <c:pt idx="22420">
                  <c:v>-879.33448076248192</c:v>
                </c:pt>
                <c:pt idx="22421">
                  <c:v>-879.33609008789108</c:v>
                </c:pt>
                <c:pt idx="22422">
                  <c:v>-879.33704376220703</c:v>
                </c:pt>
                <c:pt idx="22423">
                  <c:v>-879.33734178543102</c:v>
                </c:pt>
                <c:pt idx="22424">
                  <c:v>-879.33692455291794</c:v>
                </c:pt>
                <c:pt idx="22425">
                  <c:v>-879.33603048324608</c:v>
                </c:pt>
                <c:pt idx="22426">
                  <c:v>-879.33477878570602</c:v>
                </c:pt>
                <c:pt idx="22427">
                  <c:v>-879.33328866958595</c:v>
                </c:pt>
                <c:pt idx="22428">
                  <c:v>-879.33161973953293</c:v>
                </c:pt>
                <c:pt idx="22429">
                  <c:v>-879.32995080947899</c:v>
                </c:pt>
                <c:pt idx="22430">
                  <c:v>-879.32863950729393</c:v>
                </c:pt>
                <c:pt idx="22431">
                  <c:v>-879.32828187942505</c:v>
                </c:pt>
                <c:pt idx="22432">
                  <c:v>-879.329295158386</c:v>
                </c:pt>
                <c:pt idx="22433">
                  <c:v>-879.33203697204601</c:v>
                </c:pt>
                <c:pt idx="22434">
                  <c:v>-879.33650732040405</c:v>
                </c:pt>
                <c:pt idx="22435">
                  <c:v>-879.34258699417092</c:v>
                </c:pt>
                <c:pt idx="22436">
                  <c:v>-879.34997797012397</c:v>
                </c:pt>
                <c:pt idx="22437">
                  <c:v>-879.35826301574707</c:v>
                </c:pt>
                <c:pt idx="22438">
                  <c:v>-879.36678647994995</c:v>
                </c:pt>
                <c:pt idx="22439">
                  <c:v>-879.37483310699508</c:v>
                </c:pt>
                <c:pt idx="22440">
                  <c:v>-879.38174724578903</c:v>
                </c:pt>
                <c:pt idx="22441">
                  <c:v>-879.38705205917404</c:v>
                </c:pt>
                <c:pt idx="22442">
                  <c:v>-879.39050912857101</c:v>
                </c:pt>
                <c:pt idx="22443">
                  <c:v>-879.39193964004494</c:v>
                </c:pt>
                <c:pt idx="22444">
                  <c:v>-879.39146280288696</c:v>
                </c:pt>
                <c:pt idx="22445">
                  <c:v>-879.38925743103005</c:v>
                </c:pt>
                <c:pt idx="22446">
                  <c:v>-879.38591957092308</c:v>
                </c:pt>
                <c:pt idx="22447">
                  <c:v>-879.38192605972301</c:v>
                </c:pt>
                <c:pt idx="22448">
                  <c:v>-879.37805175781295</c:v>
                </c:pt>
                <c:pt idx="22449">
                  <c:v>-879.37477350235008</c:v>
                </c:pt>
                <c:pt idx="22450">
                  <c:v>-879.37262773513794</c:v>
                </c:pt>
                <c:pt idx="22451">
                  <c:v>-879.37191247940098</c:v>
                </c:pt>
                <c:pt idx="22452">
                  <c:v>-879.37280654907204</c:v>
                </c:pt>
                <c:pt idx="22453">
                  <c:v>-879.37542915344306</c:v>
                </c:pt>
                <c:pt idx="22454">
                  <c:v>-879.379661083222</c:v>
                </c:pt>
                <c:pt idx="22455">
                  <c:v>-879.38532352447498</c:v>
                </c:pt>
                <c:pt idx="22456">
                  <c:v>-879.39199924468994</c:v>
                </c:pt>
                <c:pt idx="22457">
                  <c:v>-879.39921140670799</c:v>
                </c:pt>
                <c:pt idx="22458">
                  <c:v>-879.40642356872604</c:v>
                </c:pt>
                <c:pt idx="22459">
                  <c:v>-879.41315889358498</c:v>
                </c:pt>
                <c:pt idx="22460">
                  <c:v>-879.41900014877297</c:v>
                </c:pt>
                <c:pt idx="22461">
                  <c:v>-879.42347049713203</c:v>
                </c:pt>
                <c:pt idx="22462">
                  <c:v>-879.42633152008102</c:v>
                </c:pt>
                <c:pt idx="22463">
                  <c:v>-879.42740440368698</c:v>
                </c:pt>
                <c:pt idx="22464">
                  <c:v>-879.42662954330501</c:v>
                </c:pt>
                <c:pt idx="22465">
                  <c:v>-879.42400693893501</c:v>
                </c:pt>
                <c:pt idx="22466">
                  <c:v>-879.41977500915505</c:v>
                </c:pt>
                <c:pt idx="22467">
                  <c:v>-879.41435098648094</c:v>
                </c:pt>
                <c:pt idx="22468">
                  <c:v>-879.40833091735908</c:v>
                </c:pt>
                <c:pt idx="22469">
                  <c:v>-879.40243005752598</c:v>
                </c:pt>
                <c:pt idx="22470">
                  <c:v>-879.39730405807495</c:v>
                </c:pt>
                <c:pt idx="22471">
                  <c:v>-879.39366817474399</c:v>
                </c:pt>
                <c:pt idx="22472">
                  <c:v>-879.39205884933494</c:v>
                </c:pt>
                <c:pt idx="22473">
                  <c:v>-879.39271450042702</c:v>
                </c:pt>
                <c:pt idx="22474">
                  <c:v>-879.39551591873192</c:v>
                </c:pt>
                <c:pt idx="22475">
                  <c:v>-879.40010547638008</c:v>
                </c:pt>
                <c:pt idx="22476">
                  <c:v>-879.40582752227806</c:v>
                </c:pt>
                <c:pt idx="22477">
                  <c:v>-879.41202640533493</c:v>
                </c:pt>
                <c:pt idx="22478">
                  <c:v>-879.41780805587803</c:v>
                </c:pt>
                <c:pt idx="22479">
                  <c:v>-879.42239761352607</c:v>
                </c:pt>
                <c:pt idx="22480">
                  <c:v>-879.42525863647506</c:v>
                </c:pt>
                <c:pt idx="22481">
                  <c:v>-879.42615270614601</c:v>
                </c:pt>
                <c:pt idx="22482">
                  <c:v>-879.42525863647506</c:v>
                </c:pt>
                <c:pt idx="22483">
                  <c:v>-879.42287445068405</c:v>
                </c:pt>
                <c:pt idx="22484">
                  <c:v>-879.41965579986595</c:v>
                </c:pt>
                <c:pt idx="22485">
                  <c:v>-879.41596031188999</c:v>
                </c:pt>
                <c:pt idx="22486">
                  <c:v>-879.41232442855903</c:v>
                </c:pt>
                <c:pt idx="22487">
                  <c:v>-879.40910577774093</c:v>
                </c:pt>
                <c:pt idx="22488">
                  <c:v>-879.40648317337104</c:v>
                </c:pt>
                <c:pt idx="22489">
                  <c:v>-879.404516220093</c:v>
                </c:pt>
                <c:pt idx="22490">
                  <c:v>-879.40296649932907</c:v>
                </c:pt>
                <c:pt idx="22491">
                  <c:v>-879.40165519714401</c:v>
                </c:pt>
                <c:pt idx="22492">
                  <c:v>-879.40028429031395</c:v>
                </c:pt>
                <c:pt idx="22493">
                  <c:v>-879.39867496490501</c:v>
                </c:pt>
                <c:pt idx="22494">
                  <c:v>-879.39676761627197</c:v>
                </c:pt>
                <c:pt idx="22495">
                  <c:v>-879.39462184906006</c:v>
                </c:pt>
                <c:pt idx="22496">
                  <c:v>-879.39235687255905</c:v>
                </c:pt>
                <c:pt idx="22497">
                  <c:v>-879.38991308212303</c:v>
                </c:pt>
                <c:pt idx="22498">
                  <c:v>-879.38752889633201</c:v>
                </c:pt>
                <c:pt idx="22499">
                  <c:v>-879.385144710541</c:v>
                </c:pt>
                <c:pt idx="22500">
                  <c:v>-879.38293933868408</c:v>
                </c:pt>
                <c:pt idx="22501">
                  <c:v>-879.38103199005104</c:v>
                </c:pt>
                <c:pt idx="22502">
                  <c:v>-879.37936305999801</c:v>
                </c:pt>
                <c:pt idx="22503">
                  <c:v>-879.37775373458908</c:v>
                </c:pt>
                <c:pt idx="22504">
                  <c:v>-879.37620401382492</c:v>
                </c:pt>
                <c:pt idx="22505">
                  <c:v>-879.37465429306098</c:v>
                </c:pt>
                <c:pt idx="22506">
                  <c:v>-879.37328338623092</c:v>
                </c:pt>
                <c:pt idx="22507">
                  <c:v>-879.37227010726906</c:v>
                </c:pt>
                <c:pt idx="22508">
                  <c:v>-879.37173366546699</c:v>
                </c:pt>
                <c:pt idx="22509">
                  <c:v>-879.37179327011108</c:v>
                </c:pt>
                <c:pt idx="22510">
                  <c:v>-879.37256813049294</c:v>
                </c:pt>
                <c:pt idx="22511">
                  <c:v>-879.374058246613</c:v>
                </c:pt>
                <c:pt idx="22512">
                  <c:v>-879.37644243240402</c:v>
                </c:pt>
                <c:pt idx="22513">
                  <c:v>-879.379541873932</c:v>
                </c:pt>
                <c:pt idx="22514">
                  <c:v>-879.38329696655296</c:v>
                </c:pt>
                <c:pt idx="22515">
                  <c:v>-879.38740968704201</c:v>
                </c:pt>
                <c:pt idx="22516">
                  <c:v>-879.39152240753197</c:v>
                </c:pt>
                <c:pt idx="22517">
                  <c:v>-879.39557552337692</c:v>
                </c:pt>
                <c:pt idx="22518">
                  <c:v>-879.39927101135299</c:v>
                </c:pt>
                <c:pt idx="22519">
                  <c:v>-879.40231084823608</c:v>
                </c:pt>
                <c:pt idx="22520">
                  <c:v>-879.40463542938301</c:v>
                </c:pt>
                <c:pt idx="22521">
                  <c:v>-879.40594673156806</c:v>
                </c:pt>
                <c:pt idx="22522">
                  <c:v>-879.40636396408104</c:v>
                </c:pt>
                <c:pt idx="22523">
                  <c:v>-879.40570831298805</c:v>
                </c:pt>
                <c:pt idx="22524">
                  <c:v>-879.40409898758003</c:v>
                </c:pt>
                <c:pt idx="22525">
                  <c:v>-879.401476383209</c:v>
                </c:pt>
                <c:pt idx="22526">
                  <c:v>-879.39790010452293</c:v>
                </c:pt>
                <c:pt idx="22527">
                  <c:v>-879.39360857009899</c:v>
                </c:pt>
                <c:pt idx="22528">
                  <c:v>-879.38889980316208</c:v>
                </c:pt>
                <c:pt idx="22529">
                  <c:v>-879.38407182693504</c:v>
                </c:pt>
                <c:pt idx="22530">
                  <c:v>-879.379541873932</c:v>
                </c:pt>
                <c:pt idx="22531">
                  <c:v>-879.37548875808693</c:v>
                </c:pt>
                <c:pt idx="22532">
                  <c:v>-879.37215089797996</c:v>
                </c:pt>
                <c:pt idx="22533">
                  <c:v>-879.36970710754395</c:v>
                </c:pt>
                <c:pt idx="22534">
                  <c:v>-879.36821699142502</c:v>
                </c:pt>
                <c:pt idx="22535">
                  <c:v>-879.36785936355602</c:v>
                </c:pt>
                <c:pt idx="22536">
                  <c:v>-879.368395805359</c:v>
                </c:pt>
                <c:pt idx="22537">
                  <c:v>-879.36958789825508</c:v>
                </c:pt>
                <c:pt idx="22538">
                  <c:v>-879.37107801437401</c:v>
                </c:pt>
                <c:pt idx="22539">
                  <c:v>-879.37262773513794</c:v>
                </c:pt>
                <c:pt idx="22540">
                  <c:v>-879.373879432678</c:v>
                </c:pt>
                <c:pt idx="22541">
                  <c:v>-879.37495231628395</c:v>
                </c:pt>
                <c:pt idx="22542">
                  <c:v>-879.37560796737694</c:v>
                </c:pt>
                <c:pt idx="22543">
                  <c:v>-879.37590599060104</c:v>
                </c:pt>
                <c:pt idx="22544">
                  <c:v>-879.37584638595604</c:v>
                </c:pt>
                <c:pt idx="22545">
                  <c:v>-879.37536954879806</c:v>
                </c:pt>
                <c:pt idx="22546">
                  <c:v>-879.37459468841598</c:v>
                </c:pt>
                <c:pt idx="22547">
                  <c:v>-879.37358140945503</c:v>
                </c:pt>
                <c:pt idx="22548">
                  <c:v>-879.37256813049294</c:v>
                </c:pt>
                <c:pt idx="22549">
                  <c:v>-879.37155485153198</c:v>
                </c:pt>
                <c:pt idx="22550">
                  <c:v>-879.37054157257103</c:v>
                </c:pt>
                <c:pt idx="22551">
                  <c:v>-879.36964750289894</c:v>
                </c:pt>
                <c:pt idx="22552">
                  <c:v>-879.36887264251698</c:v>
                </c:pt>
                <c:pt idx="22553">
                  <c:v>-879.368455410004</c:v>
                </c:pt>
                <c:pt idx="22554">
                  <c:v>-879.368455410004</c:v>
                </c:pt>
                <c:pt idx="22555">
                  <c:v>-879.36893224716198</c:v>
                </c:pt>
                <c:pt idx="22556">
                  <c:v>-879.36988592147804</c:v>
                </c:pt>
                <c:pt idx="22557">
                  <c:v>-879.37131643295299</c:v>
                </c:pt>
                <c:pt idx="22558">
                  <c:v>-879.37310457229592</c:v>
                </c:pt>
                <c:pt idx="22559">
                  <c:v>-879.37501192092896</c:v>
                </c:pt>
                <c:pt idx="22560">
                  <c:v>-879.37685966491699</c:v>
                </c:pt>
                <c:pt idx="22561">
                  <c:v>-879.37840938568092</c:v>
                </c:pt>
                <c:pt idx="22562">
                  <c:v>-879.379541873932</c:v>
                </c:pt>
                <c:pt idx="22563">
                  <c:v>-879.38019752502498</c:v>
                </c:pt>
                <c:pt idx="22564">
                  <c:v>-879.38043594360397</c:v>
                </c:pt>
                <c:pt idx="22565">
                  <c:v>-879.38031673431396</c:v>
                </c:pt>
                <c:pt idx="22566">
                  <c:v>-879.38001871108997</c:v>
                </c:pt>
                <c:pt idx="22567">
                  <c:v>-879.379601478577</c:v>
                </c:pt>
                <c:pt idx="22568">
                  <c:v>-879.37930345535301</c:v>
                </c:pt>
                <c:pt idx="22569">
                  <c:v>-879.37942266464302</c:v>
                </c:pt>
                <c:pt idx="22570">
                  <c:v>-879.38013792037998</c:v>
                </c:pt>
                <c:pt idx="22571">
                  <c:v>-879.38150882720993</c:v>
                </c:pt>
                <c:pt idx="22572">
                  <c:v>-879.38359498977707</c:v>
                </c:pt>
                <c:pt idx="22573">
                  <c:v>-879.38639640808105</c:v>
                </c:pt>
                <c:pt idx="22574">
                  <c:v>-879.38973426818893</c:v>
                </c:pt>
                <c:pt idx="22575">
                  <c:v>-879.39360857009899</c:v>
                </c:pt>
                <c:pt idx="22576">
                  <c:v>-879.39795970916794</c:v>
                </c:pt>
                <c:pt idx="22577">
                  <c:v>-879.40254926681496</c:v>
                </c:pt>
                <c:pt idx="22578">
                  <c:v>-879.407138824463</c:v>
                </c:pt>
                <c:pt idx="22579">
                  <c:v>-879.41154956817604</c:v>
                </c:pt>
                <c:pt idx="22580">
                  <c:v>-879.41554307937599</c:v>
                </c:pt>
                <c:pt idx="22581">
                  <c:v>-879.41900014877297</c:v>
                </c:pt>
                <c:pt idx="22582">
                  <c:v>-879.42180156707798</c:v>
                </c:pt>
                <c:pt idx="22583">
                  <c:v>-879.423887729645</c:v>
                </c:pt>
                <c:pt idx="22584">
                  <c:v>-879.42519903183006</c:v>
                </c:pt>
                <c:pt idx="22585">
                  <c:v>-879.42567586898804</c:v>
                </c:pt>
                <c:pt idx="22586">
                  <c:v>-879.42531824112007</c:v>
                </c:pt>
                <c:pt idx="22587">
                  <c:v>-879.42418575286899</c:v>
                </c:pt>
                <c:pt idx="22588">
                  <c:v>-879.42257642745994</c:v>
                </c:pt>
                <c:pt idx="22589">
                  <c:v>-879.42066907882702</c:v>
                </c:pt>
                <c:pt idx="22590">
                  <c:v>-879.41888093948398</c:v>
                </c:pt>
                <c:pt idx="22591">
                  <c:v>-879.41756963729904</c:v>
                </c:pt>
                <c:pt idx="22592">
                  <c:v>-879.41697359085106</c:v>
                </c:pt>
                <c:pt idx="22593">
                  <c:v>-879.41739082336403</c:v>
                </c:pt>
                <c:pt idx="22594">
                  <c:v>-879.41882133483898</c:v>
                </c:pt>
                <c:pt idx="22595">
                  <c:v>-879.42132472992</c:v>
                </c:pt>
                <c:pt idx="22596">
                  <c:v>-879.42478179931697</c:v>
                </c:pt>
                <c:pt idx="22597">
                  <c:v>-879.42895412445102</c:v>
                </c:pt>
                <c:pt idx="22598">
                  <c:v>-879.43348407745407</c:v>
                </c:pt>
                <c:pt idx="22599">
                  <c:v>-879.438073635102</c:v>
                </c:pt>
                <c:pt idx="22600">
                  <c:v>-879.44224596023605</c:v>
                </c:pt>
                <c:pt idx="22601">
                  <c:v>-879.44582223892201</c:v>
                </c:pt>
                <c:pt idx="22602">
                  <c:v>-879.448742866516</c:v>
                </c:pt>
                <c:pt idx="22603">
                  <c:v>-879.45106744766304</c:v>
                </c:pt>
                <c:pt idx="22604">
                  <c:v>-879.45315361022995</c:v>
                </c:pt>
                <c:pt idx="22605">
                  <c:v>-879.45512056350708</c:v>
                </c:pt>
                <c:pt idx="22606">
                  <c:v>-879.45702791214001</c:v>
                </c:pt>
                <c:pt idx="22607">
                  <c:v>-879.45875644683906</c:v>
                </c:pt>
                <c:pt idx="22608">
                  <c:v>-879.46042537689198</c:v>
                </c:pt>
                <c:pt idx="22609">
                  <c:v>-879.46215391159103</c:v>
                </c:pt>
                <c:pt idx="22610">
                  <c:v>-879.46418046951294</c:v>
                </c:pt>
                <c:pt idx="22611">
                  <c:v>-879.46662425994896</c:v>
                </c:pt>
                <c:pt idx="22612">
                  <c:v>-879.46954488754295</c:v>
                </c:pt>
                <c:pt idx="22613">
                  <c:v>-879.47288274764992</c:v>
                </c:pt>
                <c:pt idx="22614">
                  <c:v>-879.47657823562599</c:v>
                </c:pt>
                <c:pt idx="22615">
                  <c:v>-879.48075056076095</c:v>
                </c:pt>
                <c:pt idx="22616">
                  <c:v>-879.48539972305298</c:v>
                </c:pt>
                <c:pt idx="22617">
                  <c:v>-879.49058532714901</c:v>
                </c:pt>
                <c:pt idx="22618">
                  <c:v>-879.49589014053402</c:v>
                </c:pt>
                <c:pt idx="22619">
                  <c:v>-879.50101613998402</c:v>
                </c:pt>
                <c:pt idx="22620">
                  <c:v>-879.50548648834206</c:v>
                </c:pt>
                <c:pt idx="22621">
                  <c:v>-879.50900316238403</c:v>
                </c:pt>
                <c:pt idx="22622">
                  <c:v>-879.51138734817505</c:v>
                </c:pt>
                <c:pt idx="22623">
                  <c:v>-879.51263904571601</c:v>
                </c:pt>
                <c:pt idx="22624">
                  <c:v>-879.512877464295</c:v>
                </c:pt>
                <c:pt idx="22625">
                  <c:v>-879.51222181320202</c:v>
                </c:pt>
                <c:pt idx="22626">
                  <c:v>-879.51108932495094</c:v>
                </c:pt>
                <c:pt idx="22627">
                  <c:v>-879.509778022766</c:v>
                </c:pt>
                <c:pt idx="22628">
                  <c:v>-879.50864553451606</c:v>
                </c:pt>
                <c:pt idx="22629">
                  <c:v>-879.50816869735695</c:v>
                </c:pt>
                <c:pt idx="22630">
                  <c:v>-879.50864553451606</c:v>
                </c:pt>
                <c:pt idx="22631">
                  <c:v>-879.51007604598999</c:v>
                </c:pt>
                <c:pt idx="22632">
                  <c:v>-879.51257944107101</c:v>
                </c:pt>
                <c:pt idx="22633">
                  <c:v>-879.51585769653298</c:v>
                </c:pt>
                <c:pt idx="22634">
                  <c:v>-879.51973199844406</c:v>
                </c:pt>
                <c:pt idx="22635">
                  <c:v>-879.52384471893299</c:v>
                </c:pt>
                <c:pt idx="22636">
                  <c:v>-879.52783823013306</c:v>
                </c:pt>
                <c:pt idx="22637">
                  <c:v>-879.53135490417503</c:v>
                </c:pt>
                <c:pt idx="22638">
                  <c:v>-879.53415632247902</c:v>
                </c:pt>
                <c:pt idx="22639">
                  <c:v>-879.53606367111206</c:v>
                </c:pt>
                <c:pt idx="22640">
                  <c:v>-879.53719615936302</c:v>
                </c:pt>
                <c:pt idx="22641">
                  <c:v>-879.53761339187599</c:v>
                </c:pt>
                <c:pt idx="22642">
                  <c:v>-879.53737497329701</c:v>
                </c:pt>
                <c:pt idx="22643">
                  <c:v>-879.53665971756004</c:v>
                </c:pt>
                <c:pt idx="22644">
                  <c:v>-879.53546762466499</c:v>
                </c:pt>
                <c:pt idx="22645">
                  <c:v>-879.53415632247902</c:v>
                </c:pt>
                <c:pt idx="22646">
                  <c:v>-879.53272581100498</c:v>
                </c:pt>
                <c:pt idx="22647">
                  <c:v>-879.53135490417503</c:v>
                </c:pt>
                <c:pt idx="22648">
                  <c:v>-879.53022241592407</c:v>
                </c:pt>
                <c:pt idx="22649">
                  <c:v>-879.52932834625301</c:v>
                </c:pt>
                <c:pt idx="22650">
                  <c:v>-879.52897071838402</c:v>
                </c:pt>
                <c:pt idx="22651">
                  <c:v>-879.529209136963</c:v>
                </c:pt>
                <c:pt idx="22652">
                  <c:v>-879.53034162521408</c:v>
                </c:pt>
                <c:pt idx="22653">
                  <c:v>-879.53242778778099</c:v>
                </c:pt>
                <c:pt idx="22654">
                  <c:v>-879.53552722930908</c:v>
                </c:pt>
                <c:pt idx="22655">
                  <c:v>-879.53963994979904</c:v>
                </c:pt>
                <c:pt idx="22656">
                  <c:v>-879.54452753066994</c:v>
                </c:pt>
                <c:pt idx="22657">
                  <c:v>-879.54965353012108</c:v>
                </c:pt>
                <c:pt idx="22658">
                  <c:v>-879.55460071563698</c:v>
                </c:pt>
                <c:pt idx="22659">
                  <c:v>-879.55871343612694</c:v>
                </c:pt>
                <c:pt idx="22660">
                  <c:v>-879.56175327301003</c:v>
                </c:pt>
                <c:pt idx="22661">
                  <c:v>-879.56360101699897</c:v>
                </c:pt>
                <c:pt idx="22662">
                  <c:v>-879.56419706344604</c:v>
                </c:pt>
                <c:pt idx="22663">
                  <c:v>-879.56354141235397</c:v>
                </c:pt>
                <c:pt idx="22664">
                  <c:v>-879.56187248230003</c:v>
                </c:pt>
                <c:pt idx="22665">
                  <c:v>-879.55930948257492</c:v>
                </c:pt>
                <c:pt idx="22666">
                  <c:v>-879.55626964569092</c:v>
                </c:pt>
                <c:pt idx="22667">
                  <c:v>-879.55293178558395</c:v>
                </c:pt>
                <c:pt idx="22668">
                  <c:v>-879.54941511154198</c:v>
                </c:pt>
                <c:pt idx="22669">
                  <c:v>-879.54566001892101</c:v>
                </c:pt>
                <c:pt idx="22670">
                  <c:v>-879.54154729843208</c:v>
                </c:pt>
                <c:pt idx="22671">
                  <c:v>-879.53695774078392</c:v>
                </c:pt>
                <c:pt idx="22672">
                  <c:v>-879.532189369202</c:v>
                </c:pt>
                <c:pt idx="22673">
                  <c:v>-879.52748060226497</c:v>
                </c:pt>
                <c:pt idx="22674">
                  <c:v>-879.52318906784103</c:v>
                </c:pt>
                <c:pt idx="22675">
                  <c:v>-879.51979160308906</c:v>
                </c:pt>
                <c:pt idx="22676">
                  <c:v>-879.51746702194202</c:v>
                </c:pt>
                <c:pt idx="22677">
                  <c:v>-879.51657295227096</c:v>
                </c:pt>
                <c:pt idx="22678">
                  <c:v>-879.51716899871803</c:v>
                </c:pt>
                <c:pt idx="22679">
                  <c:v>-879.51925516128608</c:v>
                </c:pt>
                <c:pt idx="22680">
                  <c:v>-879.52259302139305</c:v>
                </c:pt>
                <c:pt idx="22681">
                  <c:v>-879.52682495117199</c:v>
                </c:pt>
                <c:pt idx="22682">
                  <c:v>-879.53135490417503</c:v>
                </c:pt>
                <c:pt idx="22683">
                  <c:v>-879.53594446182296</c:v>
                </c:pt>
                <c:pt idx="22684">
                  <c:v>-879.540295600891</c:v>
                </c:pt>
                <c:pt idx="22685">
                  <c:v>-879.54440832138107</c:v>
                </c:pt>
                <c:pt idx="22686">
                  <c:v>-879.54834222793602</c:v>
                </c:pt>
                <c:pt idx="22687">
                  <c:v>-879.55233573913597</c:v>
                </c:pt>
                <c:pt idx="22688">
                  <c:v>-879.55656766891502</c:v>
                </c:pt>
                <c:pt idx="22689">
                  <c:v>-879.56103801727295</c:v>
                </c:pt>
                <c:pt idx="22690">
                  <c:v>-879.56574678420998</c:v>
                </c:pt>
                <c:pt idx="22691">
                  <c:v>-879.57075357437202</c:v>
                </c:pt>
                <c:pt idx="22692">
                  <c:v>-879.57593917846702</c:v>
                </c:pt>
                <c:pt idx="22693">
                  <c:v>-879.58112478256203</c:v>
                </c:pt>
                <c:pt idx="22694">
                  <c:v>-879.58613157272407</c:v>
                </c:pt>
                <c:pt idx="22695">
                  <c:v>-879.59072113037098</c:v>
                </c:pt>
                <c:pt idx="22696">
                  <c:v>-879.59471464157104</c:v>
                </c:pt>
                <c:pt idx="22697">
                  <c:v>-879.59805250167892</c:v>
                </c:pt>
                <c:pt idx="22698">
                  <c:v>-879.60085391998302</c:v>
                </c:pt>
                <c:pt idx="22699">
                  <c:v>-879.60323810577393</c:v>
                </c:pt>
                <c:pt idx="22700">
                  <c:v>-879.60544347763107</c:v>
                </c:pt>
                <c:pt idx="22701">
                  <c:v>-879.60764884948799</c:v>
                </c:pt>
                <c:pt idx="22702">
                  <c:v>-879.60979461669899</c:v>
                </c:pt>
                <c:pt idx="22703">
                  <c:v>-879.61205959320102</c:v>
                </c:pt>
                <c:pt idx="22704">
                  <c:v>-879.61444377899193</c:v>
                </c:pt>
                <c:pt idx="22705">
                  <c:v>-879.61700677871704</c:v>
                </c:pt>
                <c:pt idx="22706">
                  <c:v>-879.61974859237694</c:v>
                </c:pt>
                <c:pt idx="22707">
                  <c:v>-879.62260961532593</c:v>
                </c:pt>
                <c:pt idx="22708">
                  <c:v>-879.62547063827492</c:v>
                </c:pt>
                <c:pt idx="22709">
                  <c:v>-879.62821245193504</c:v>
                </c:pt>
                <c:pt idx="22710">
                  <c:v>-879.63083505630493</c:v>
                </c:pt>
                <c:pt idx="22711">
                  <c:v>-879.63315963745094</c:v>
                </c:pt>
                <c:pt idx="22712">
                  <c:v>-879.63524580001899</c:v>
                </c:pt>
                <c:pt idx="22713">
                  <c:v>-879.63685512542702</c:v>
                </c:pt>
                <c:pt idx="22714">
                  <c:v>-879.63792800903298</c:v>
                </c:pt>
                <c:pt idx="22715">
                  <c:v>-879.63822603225708</c:v>
                </c:pt>
                <c:pt idx="22716">
                  <c:v>-879.63774919509899</c:v>
                </c:pt>
                <c:pt idx="22717">
                  <c:v>-879.63667631149292</c:v>
                </c:pt>
                <c:pt idx="22718">
                  <c:v>-879.63518619537399</c:v>
                </c:pt>
                <c:pt idx="22719">
                  <c:v>-879.63357686996505</c:v>
                </c:pt>
                <c:pt idx="22720">
                  <c:v>-879.63238477706898</c:v>
                </c:pt>
                <c:pt idx="22721">
                  <c:v>-879.63178873062202</c:v>
                </c:pt>
                <c:pt idx="22722">
                  <c:v>-879.63202714920101</c:v>
                </c:pt>
                <c:pt idx="22723">
                  <c:v>-879.63327884674095</c:v>
                </c:pt>
                <c:pt idx="22724">
                  <c:v>-879.63542461395298</c:v>
                </c:pt>
                <c:pt idx="22725">
                  <c:v>-879.63840484619197</c:v>
                </c:pt>
                <c:pt idx="22726">
                  <c:v>-879.64168310165405</c:v>
                </c:pt>
                <c:pt idx="22727">
                  <c:v>-879.64484214782692</c:v>
                </c:pt>
                <c:pt idx="22728">
                  <c:v>-879.64740514755294</c:v>
                </c:pt>
                <c:pt idx="22729">
                  <c:v>-879.64895486831699</c:v>
                </c:pt>
                <c:pt idx="22730">
                  <c:v>-879.64937210083008</c:v>
                </c:pt>
                <c:pt idx="22731">
                  <c:v>-879.648656845093</c:v>
                </c:pt>
                <c:pt idx="22732">
                  <c:v>-879.64698791503906</c:v>
                </c:pt>
                <c:pt idx="22733">
                  <c:v>-879.64448451995895</c:v>
                </c:pt>
                <c:pt idx="22734">
                  <c:v>-879.64138507842995</c:v>
                </c:pt>
                <c:pt idx="22735">
                  <c:v>-879.637868404389</c:v>
                </c:pt>
                <c:pt idx="22736">
                  <c:v>-879.63411331176803</c:v>
                </c:pt>
                <c:pt idx="22737">
                  <c:v>-879.63017940521308</c:v>
                </c:pt>
                <c:pt idx="22738">
                  <c:v>-879.62618589401302</c:v>
                </c:pt>
                <c:pt idx="22739">
                  <c:v>-879.62225198745705</c:v>
                </c:pt>
                <c:pt idx="22740">
                  <c:v>-879.61855649948097</c:v>
                </c:pt>
                <c:pt idx="22741">
                  <c:v>-879.61545705795299</c:v>
                </c:pt>
                <c:pt idx="22742">
                  <c:v>-879.61307287216198</c:v>
                </c:pt>
                <c:pt idx="22743">
                  <c:v>-879.61170196533203</c:v>
                </c:pt>
                <c:pt idx="22744">
                  <c:v>-879.61134433746406</c:v>
                </c:pt>
                <c:pt idx="22745">
                  <c:v>-879.61217880249001</c:v>
                </c:pt>
                <c:pt idx="22746">
                  <c:v>-879.61408615112305</c:v>
                </c:pt>
                <c:pt idx="22747">
                  <c:v>-879.61676836013794</c:v>
                </c:pt>
                <c:pt idx="22748">
                  <c:v>-879.61992740631104</c:v>
                </c:pt>
                <c:pt idx="22749">
                  <c:v>-879.62272882461593</c:v>
                </c:pt>
                <c:pt idx="22750">
                  <c:v>-879.62475538253807</c:v>
                </c:pt>
                <c:pt idx="22751">
                  <c:v>-879.62547063827492</c:v>
                </c:pt>
                <c:pt idx="22752">
                  <c:v>-879.62469577789307</c:v>
                </c:pt>
                <c:pt idx="22753">
                  <c:v>-879.62237119674705</c:v>
                </c:pt>
                <c:pt idx="22754">
                  <c:v>-879.61861610412598</c:v>
                </c:pt>
                <c:pt idx="22755">
                  <c:v>-879.61349010467598</c:v>
                </c:pt>
                <c:pt idx="22756">
                  <c:v>-879.60711240768501</c:v>
                </c:pt>
                <c:pt idx="22757">
                  <c:v>-879.59978103637695</c:v>
                </c:pt>
                <c:pt idx="22758">
                  <c:v>-879.59179401397705</c:v>
                </c:pt>
                <c:pt idx="22759">
                  <c:v>-879.58350896835304</c:v>
                </c:pt>
                <c:pt idx="22760">
                  <c:v>-879.57534313201904</c:v>
                </c:pt>
                <c:pt idx="22761">
                  <c:v>-879.56753492355392</c:v>
                </c:pt>
                <c:pt idx="22762">
                  <c:v>-879.56038236618099</c:v>
                </c:pt>
                <c:pt idx="22763">
                  <c:v>-879.55418348312401</c:v>
                </c:pt>
                <c:pt idx="22764">
                  <c:v>-879.54935550689697</c:v>
                </c:pt>
                <c:pt idx="22765">
                  <c:v>-879.54607725143501</c:v>
                </c:pt>
                <c:pt idx="22766">
                  <c:v>-879.54470634460495</c:v>
                </c:pt>
                <c:pt idx="22767">
                  <c:v>-879.54500436782905</c:v>
                </c:pt>
                <c:pt idx="22768">
                  <c:v>-879.54673290252708</c:v>
                </c:pt>
                <c:pt idx="22769">
                  <c:v>-879.54959392547607</c:v>
                </c:pt>
                <c:pt idx="22770">
                  <c:v>-879.55311059951805</c:v>
                </c:pt>
                <c:pt idx="22771">
                  <c:v>-879.55680608749401</c:v>
                </c:pt>
                <c:pt idx="22772">
                  <c:v>-879.56026315689098</c:v>
                </c:pt>
                <c:pt idx="22773">
                  <c:v>-879.56312417983997</c:v>
                </c:pt>
                <c:pt idx="22774">
                  <c:v>-879.56491231918403</c:v>
                </c:pt>
                <c:pt idx="22775">
                  <c:v>-879.56550836563099</c:v>
                </c:pt>
                <c:pt idx="22776">
                  <c:v>-879.56491231918403</c:v>
                </c:pt>
                <c:pt idx="22777">
                  <c:v>-879.56318378448498</c:v>
                </c:pt>
                <c:pt idx="22778">
                  <c:v>-879.56062078475998</c:v>
                </c:pt>
                <c:pt idx="22779">
                  <c:v>-879.55740213394199</c:v>
                </c:pt>
                <c:pt idx="22780">
                  <c:v>-879.55376625061103</c:v>
                </c:pt>
                <c:pt idx="22781">
                  <c:v>-879.55007076263405</c:v>
                </c:pt>
                <c:pt idx="22782">
                  <c:v>-879.54667329788208</c:v>
                </c:pt>
                <c:pt idx="22783">
                  <c:v>-879.54405069351196</c:v>
                </c:pt>
                <c:pt idx="22784">
                  <c:v>-879.54262018203804</c:v>
                </c:pt>
                <c:pt idx="22785">
                  <c:v>-879.54279899597202</c:v>
                </c:pt>
                <c:pt idx="22786">
                  <c:v>-879.54470634460495</c:v>
                </c:pt>
                <c:pt idx="22787">
                  <c:v>-879.54840183258102</c:v>
                </c:pt>
                <c:pt idx="22788">
                  <c:v>-879.55364704132103</c:v>
                </c:pt>
                <c:pt idx="22789">
                  <c:v>-879.56002473831199</c:v>
                </c:pt>
                <c:pt idx="22790">
                  <c:v>-879.56717729568504</c:v>
                </c:pt>
                <c:pt idx="22791">
                  <c:v>-879.57462787628197</c:v>
                </c:pt>
                <c:pt idx="22792">
                  <c:v>-879.58225727081299</c:v>
                </c:pt>
                <c:pt idx="22793">
                  <c:v>-879.58970785141003</c:v>
                </c:pt>
                <c:pt idx="22794">
                  <c:v>-879.59703922271706</c:v>
                </c:pt>
                <c:pt idx="22795">
                  <c:v>-879.60419178009101</c:v>
                </c:pt>
                <c:pt idx="22796">
                  <c:v>-879.61122512817406</c:v>
                </c:pt>
                <c:pt idx="22797">
                  <c:v>-879.61825847625801</c:v>
                </c:pt>
                <c:pt idx="22798">
                  <c:v>-879.62553024291992</c:v>
                </c:pt>
                <c:pt idx="22799">
                  <c:v>-879.63304042816208</c:v>
                </c:pt>
                <c:pt idx="22800">
                  <c:v>-879.640550613404</c:v>
                </c:pt>
                <c:pt idx="22801">
                  <c:v>-879.64770317077705</c:v>
                </c:pt>
                <c:pt idx="22802">
                  <c:v>-879.65396165847801</c:v>
                </c:pt>
                <c:pt idx="22803">
                  <c:v>-879.65896844863892</c:v>
                </c:pt>
                <c:pt idx="22804">
                  <c:v>-879.66254472732601</c:v>
                </c:pt>
                <c:pt idx="22805">
                  <c:v>-879.66469049453804</c:v>
                </c:pt>
                <c:pt idx="22806">
                  <c:v>-879.66564416885399</c:v>
                </c:pt>
                <c:pt idx="22807">
                  <c:v>-879.66570377349899</c:v>
                </c:pt>
                <c:pt idx="22808">
                  <c:v>-879.66504812240601</c:v>
                </c:pt>
                <c:pt idx="22809">
                  <c:v>-879.66409444809005</c:v>
                </c:pt>
                <c:pt idx="22810">
                  <c:v>-879.66308116912899</c:v>
                </c:pt>
                <c:pt idx="22811">
                  <c:v>-879.66218709945701</c:v>
                </c:pt>
                <c:pt idx="22812">
                  <c:v>-879.66147184371994</c:v>
                </c:pt>
                <c:pt idx="22813">
                  <c:v>-879.66081619262695</c:v>
                </c:pt>
                <c:pt idx="22814">
                  <c:v>-879.66016054153499</c:v>
                </c:pt>
                <c:pt idx="22815">
                  <c:v>-879.65950489044201</c:v>
                </c:pt>
                <c:pt idx="22816">
                  <c:v>-879.65890884399403</c:v>
                </c:pt>
                <c:pt idx="22817">
                  <c:v>-879.65837240219093</c:v>
                </c:pt>
                <c:pt idx="22818">
                  <c:v>-879.65789556503296</c:v>
                </c:pt>
                <c:pt idx="22819">
                  <c:v>-879.65765714645408</c:v>
                </c:pt>
                <c:pt idx="22820">
                  <c:v>-879.65777635574398</c:v>
                </c:pt>
                <c:pt idx="22821">
                  <c:v>-879.65825319290207</c:v>
                </c:pt>
                <c:pt idx="22822">
                  <c:v>-879.65902805328392</c:v>
                </c:pt>
                <c:pt idx="22823">
                  <c:v>-879.659802913666</c:v>
                </c:pt>
                <c:pt idx="22824">
                  <c:v>-879.66039896011398</c:v>
                </c:pt>
                <c:pt idx="22825">
                  <c:v>-879.66051816940308</c:v>
                </c:pt>
                <c:pt idx="22826">
                  <c:v>-879.66022014617897</c:v>
                </c:pt>
                <c:pt idx="22827">
                  <c:v>-879.65968370437599</c:v>
                </c:pt>
                <c:pt idx="22828">
                  <c:v>-879.65938568115303</c:v>
                </c:pt>
                <c:pt idx="22829">
                  <c:v>-879.65956449508701</c:v>
                </c:pt>
                <c:pt idx="22830">
                  <c:v>-879.66069698333808</c:v>
                </c:pt>
                <c:pt idx="22831">
                  <c:v>-879.66308116912899</c:v>
                </c:pt>
                <c:pt idx="22832">
                  <c:v>-879.66677665710495</c:v>
                </c:pt>
                <c:pt idx="22833">
                  <c:v>-879.67178344726608</c:v>
                </c:pt>
                <c:pt idx="22834">
                  <c:v>-879.67798233032204</c:v>
                </c:pt>
                <c:pt idx="22835">
                  <c:v>-879.68495607376099</c:v>
                </c:pt>
                <c:pt idx="22836">
                  <c:v>-879.69216823577904</c:v>
                </c:pt>
                <c:pt idx="22837">
                  <c:v>-879.69914197921798</c:v>
                </c:pt>
                <c:pt idx="22838">
                  <c:v>-879.70522165298507</c:v>
                </c:pt>
                <c:pt idx="22839">
                  <c:v>-879.71022844314598</c:v>
                </c:pt>
                <c:pt idx="22840">
                  <c:v>-879.71404314041206</c:v>
                </c:pt>
                <c:pt idx="22841">
                  <c:v>-879.71678495407104</c:v>
                </c:pt>
                <c:pt idx="22842">
                  <c:v>-879.71857309341499</c:v>
                </c:pt>
                <c:pt idx="22843">
                  <c:v>-879.71976518631004</c:v>
                </c:pt>
                <c:pt idx="22844">
                  <c:v>-879.72024202346802</c:v>
                </c:pt>
                <c:pt idx="22845">
                  <c:v>-879.72012281417892</c:v>
                </c:pt>
                <c:pt idx="22846">
                  <c:v>-879.71940755844093</c:v>
                </c:pt>
                <c:pt idx="22847">
                  <c:v>-879.71815586090099</c:v>
                </c:pt>
                <c:pt idx="22848">
                  <c:v>-879.71648693084694</c:v>
                </c:pt>
                <c:pt idx="22849">
                  <c:v>-879.71463918685902</c:v>
                </c:pt>
                <c:pt idx="22850">
                  <c:v>-879.71255302429199</c:v>
                </c:pt>
                <c:pt idx="22851">
                  <c:v>-879.71040725708008</c:v>
                </c:pt>
                <c:pt idx="22852">
                  <c:v>-879.70826148986794</c:v>
                </c:pt>
                <c:pt idx="22853">
                  <c:v>-879.70653295517002</c:v>
                </c:pt>
                <c:pt idx="22854">
                  <c:v>-879.70563888549805</c:v>
                </c:pt>
                <c:pt idx="22855">
                  <c:v>-879.70587730407692</c:v>
                </c:pt>
                <c:pt idx="22856">
                  <c:v>-879.70718860626198</c:v>
                </c:pt>
                <c:pt idx="22857">
                  <c:v>-879.70945358276401</c:v>
                </c:pt>
                <c:pt idx="22858">
                  <c:v>-879.712314605713</c:v>
                </c:pt>
                <c:pt idx="22859">
                  <c:v>-879.715294837952</c:v>
                </c:pt>
                <c:pt idx="22860">
                  <c:v>-879.718215465546</c:v>
                </c:pt>
                <c:pt idx="22861">
                  <c:v>-879.720778465271</c:v>
                </c:pt>
                <c:pt idx="22862">
                  <c:v>-879.72280502319404</c:v>
                </c:pt>
                <c:pt idx="22863">
                  <c:v>-879.72417593002297</c:v>
                </c:pt>
                <c:pt idx="22864">
                  <c:v>-879.72489118576095</c:v>
                </c:pt>
                <c:pt idx="22865">
                  <c:v>-879.72518920898506</c:v>
                </c:pt>
                <c:pt idx="22866">
                  <c:v>-879.72536802291893</c:v>
                </c:pt>
                <c:pt idx="22867">
                  <c:v>-879.72560644149803</c:v>
                </c:pt>
                <c:pt idx="22868">
                  <c:v>-879.72620248794601</c:v>
                </c:pt>
                <c:pt idx="22869">
                  <c:v>-879.72733497619606</c:v>
                </c:pt>
                <c:pt idx="22870">
                  <c:v>-879.728944301605</c:v>
                </c:pt>
                <c:pt idx="22871">
                  <c:v>-879.73114967346203</c:v>
                </c:pt>
                <c:pt idx="22872">
                  <c:v>-879.73377227783203</c:v>
                </c:pt>
                <c:pt idx="22873">
                  <c:v>-879.73675251007103</c:v>
                </c:pt>
                <c:pt idx="22874">
                  <c:v>-879.73985195159901</c:v>
                </c:pt>
                <c:pt idx="22875">
                  <c:v>-879.74289178848301</c:v>
                </c:pt>
                <c:pt idx="22876">
                  <c:v>-879.745693206787</c:v>
                </c:pt>
                <c:pt idx="22877">
                  <c:v>-879.74819660186802</c:v>
                </c:pt>
                <c:pt idx="22878">
                  <c:v>-879.75022315979004</c:v>
                </c:pt>
                <c:pt idx="22879">
                  <c:v>-879.75165367126499</c:v>
                </c:pt>
                <c:pt idx="22880">
                  <c:v>-879.75236892700195</c:v>
                </c:pt>
                <c:pt idx="22881">
                  <c:v>-879.75230932235695</c:v>
                </c:pt>
                <c:pt idx="22882">
                  <c:v>-879.75153446197498</c:v>
                </c:pt>
                <c:pt idx="22883">
                  <c:v>-879.75028276443504</c:v>
                </c:pt>
                <c:pt idx="22884">
                  <c:v>-879.748792648316</c:v>
                </c:pt>
                <c:pt idx="22885">
                  <c:v>-879.74754095077492</c:v>
                </c:pt>
                <c:pt idx="22886">
                  <c:v>-879.74670648574897</c:v>
                </c:pt>
                <c:pt idx="22887">
                  <c:v>-879.74634885787998</c:v>
                </c:pt>
                <c:pt idx="22888">
                  <c:v>-879.74658727645897</c:v>
                </c:pt>
                <c:pt idx="22889">
                  <c:v>-879.74712371826195</c:v>
                </c:pt>
                <c:pt idx="22890">
                  <c:v>-879.74777936935402</c:v>
                </c:pt>
                <c:pt idx="22891">
                  <c:v>-879.748375415802</c:v>
                </c:pt>
                <c:pt idx="22892">
                  <c:v>-879.74867343902599</c:v>
                </c:pt>
                <c:pt idx="22893">
                  <c:v>-879.748375415802</c:v>
                </c:pt>
                <c:pt idx="22894">
                  <c:v>-879.74724292755104</c:v>
                </c:pt>
                <c:pt idx="22895">
                  <c:v>-879.74527597427402</c:v>
                </c:pt>
                <c:pt idx="22896">
                  <c:v>-879.74253416061401</c:v>
                </c:pt>
                <c:pt idx="22897">
                  <c:v>-879.73931550979592</c:v>
                </c:pt>
                <c:pt idx="22898">
                  <c:v>-879.73585844039894</c:v>
                </c:pt>
                <c:pt idx="22899">
                  <c:v>-879.73258018493698</c:v>
                </c:pt>
                <c:pt idx="22900">
                  <c:v>-879.72965955734298</c:v>
                </c:pt>
                <c:pt idx="22901">
                  <c:v>-879.72733497619606</c:v>
                </c:pt>
                <c:pt idx="22902">
                  <c:v>-879.72566604614303</c:v>
                </c:pt>
                <c:pt idx="22903">
                  <c:v>-879.72489118576095</c:v>
                </c:pt>
                <c:pt idx="22904">
                  <c:v>-879.72495079040505</c:v>
                </c:pt>
                <c:pt idx="22905">
                  <c:v>-879.72590446472202</c:v>
                </c:pt>
                <c:pt idx="22906">
                  <c:v>-879.72763299941994</c:v>
                </c:pt>
                <c:pt idx="22907">
                  <c:v>-879.72989797592197</c:v>
                </c:pt>
                <c:pt idx="22908">
                  <c:v>-879.73234176635799</c:v>
                </c:pt>
                <c:pt idx="22909">
                  <c:v>-879.73436832428001</c:v>
                </c:pt>
                <c:pt idx="22910">
                  <c:v>-879.73562002182007</c:v>
                </c:pt>
                <c:pt idx="22911">
                  <c:v>-879.73579883575508</c:v>
                </c:pt>
                <c:pt idx="22912">
                  <c:v>-879.73472595214901</c:v>
                </c:pt>
                <c:pt idx="22913">
                  <c:v>-879.73234176635799</c:v>
                </c:pt>
                <c:pt idx="22914">
                  <c:v>-879.72870588302601</c:v>
                </c:pt>
                <c:pt idx="22915">
                  <c:v>-879.7238779068</c:v>
                </c:pt>
                <c:pt idx="22916">
                  <c:v>-879.71809625625599</c:v>
                </c:pt>
                <c:pt idx="22917">
                  <c:v>-879.71177816391003</c:v>
                </c:pt>
                <c:pt idx="22918">
                  <c:v>-879.70534086227394</c:v>
                </c:pt>
                <c:pt idx="22919">
                  <c:v>-879.69902276992798</c:v>
                </c:pt>
                <c:pt idx="22920">
                  <c:v>-879.69300270080601</c:v>
                </c:pt>
                <c:pt idx="22921">
                  <c:v>-879.687280654907</c:v>
                </c:pt>
                <c:pt idx="22922">
                  <c:v>-879.68197584152199</c:v>
                </c:pt>
                <c:pt idx="22923">
                  <c:v>-879.67714786529598</c:v>
                </c:pt>
                <c:pt idx="22924">
                  <c:v>-879.67309474945102</c:v>
                </c:pt>
                <c:pt idx="22925">
                  <c:v>-879.66999530792305</c:v>
                </c:pt>
                <c:pt idx="22926">
                  <c:v>-879.66808795929001</c:v>
                </c:pt>
                <c:pt idx="22927">
                  <c:v>-879.66755151748703</c:v>
                </c:pt>
                <c:pt idx="22928">
                  <c:v>-879.668385982514</c:v>
                </c:pt>
                <c:pt idx="22929">
                  <c:v>-879.67053174972602</c:v>
                </c:pt>
                <c:pt idx="22930">
                  <c:v>-879.67381000518799</c:v>
                </c:pt>
                <c:pt idx="22931">
                  <c:v>-879.67786312103294</c:v>
                </c:pt>
                <c:pt idx="22932">
                  <c:v>-879.68227386474598</c:v>
                </c:pt>
                <c:pt idx="22933">
                  <c:v>-879.68644618988105</c:v>
                </c:pt>
                <c:pt idx="22934">
                  <c:v>-879.68990325927803</c:v>
                </c:pt>
                <c:pt idx="22935">
                  <c:v>-879.69228744506904</c:v>
                </c:pt>
                <c:pt idx="22936">
                  <c:v>-879.69347953796398</c:v>
                </c:pt>
                <c:pt idx="22937">
                  <c:v>-879.69353914260898</c:v>
                </c:pt>
                <c:pt idx="22938">
                  <c:v>-879.69282388687202</c:v>
                </c:pt>
                <c:pt idx="22939">
                  <c:v>-879.69157218933105</c:v>
                </c:pt>
                <c:pt idx="22940">
                  <c:v>-879.690260887146</c:v>
                </c:pt>
                <c:pt idx="22941">
                  <c:v>-879.68918800354004</c:v>
                </c:pt>
                <c:pt idx="22942">
                  <c:v>-879.68847274780296</c:v>
                </c:pt>
                <c:pt idx="22943">
                  <c:v>-879.68835353851296</c:v>
                </c:pt>
                <c:pt idx="22944">
                  <c:v>-879.68888998031593</c:v>
                </c:pt>
                <c:pt idx="22945">
                  <c:v>-879.68990325927803</c:v>
                </c:pt>
                <c:pt idx="22946">
                  <c:v>-879.69115495681808</c:v>
                </c:pt>
                <c:pt idx="22947">
                  <c:v>-879.69240665435802</c:v>
                </c:pt>
                <c:pt idx="22948">
                  <c:v>-879.693360328675</c:v>
                </c:pt>
                <c:pt idx="22949">
                  <c:v>-879.69377756118797</c:v>
                </c:pt>
                <c:pt idx="22950">
                  <c:v>-879.69371795654297</c:v>
                </c:pt>
                <c:pt idx="22951">
                  <c:v>-879.69318151473999</c:v>
                </c:pt>
                <c:pt idx="22952">
                  <c:v>-879.69216823577904</c:v>
                </c:pt>
                <c:pt idx="22953">
                  <c:v>-879.69085693359398</c:v>
                </c:pt>
                <c:pt idx="22954">
                  <c:v>-879.68930721283004</c:v>
                </c:pt>
                <c:pt idx="22955">
                  <c:v>-879.68763828277599</c:v>
                </c:pt>
                <c:pt idx="22956">
                  <c:v>-879.68608856201195</c:v>
                </c:pt>
                <c:pt idx="22957">
                  <c:v>-879.684777259827</c:v>
                </c:pt>
                <c:pt idx="22958">
                  <c:v>-879.68382358551003</c:v>
                </c:pt>
                <c:pt idx="22959">
                  <c:v>-879.68346595764206</c:v>
                </c:pt>
                <c:pt idx="22960">
                  <c:v>-879.68382358551003</c:v>
                </c:pt>
                <c:pt idx="22961">
                  <c:v>-879.68507528305099</c:v>
                </c:pt>
                <c:pt idx="22962">
                  <c:v>-879.68722105026302</c:v>
                </c:pt>
                <c:pt idx="22963">
                  <c:v>-879.690380096436</c:v>
                </c:pt>
                <c:pt idx="22964">
                  <c:v>-879.69455242157005</c:v>
                </c:pt>
                <c:pt idx="22965">
                  <c:v>-879.69961881637596</c:v>
                </c:pt>
                <c:pt idx="22966">
                  <c:v>-879.70551967620895</c:v>
                </c:pt>
                <c:pt idx="22967">
                  <c:v>-879.71189737319992</c:v>
                </c:pt>
                <c:pt idx="22968">
                  <c:v>-879.71845388412498</c:v>
                </c:pt>
                <c:pt idx="22969">
                  <c:v>-879.72465276718208</c:v>
                </c:pt>
                <c:pt idx="22970">
                  <c:v>-879.73031520843506</c:v>
                </c:pt>
                <c:pt idx="22971">
                  <c:v>-879.73508358001698</c:v>
                </c:pt>
                <c:pt idx="22972">
                  <c:v>-879.73895788192794</c:v>
                </c:pt>
                <c:pt idx="22973">
                  <c:v>-879.74187850952194</c:v>
                </c:pt>
                <c:pt idx="22974">
                  <c:v>-879.74378585815498</c:v>
                </c:pt>
                <c:pt idx="22975">
                  <c:v>-879.74473953247093</c:v>
                </c:pt>
                <c:pt idx="22976">
                  <c:v>-879.74485874176003</c:v>
                </c:pt>
                <c:pt idx="22977">
                  <c:v>-879.74420309066795</c:v>
                </c:pt>
                <c:pt idx="22978">
                  <c:v>-879.742832183838</c:v>
                </c:pt>
                <c:pt idx="22979">
                  <c:v>-879.74092483520508</c:v>
                </c:pt>
                <c:pt idx="22980">
                  <c:v>-879.73836183547996</c:v>
                </c:pt>
                <c:pt idx="22981">
                  <c:v>-879.73538160324097</c:v>
                </c:pt>
                <c:pt idx="22982">
                  <c:v>-879.732103347779</c:v>
                </c:pt>
                <c:pt idx="22983">
                  <c:v>-879.728944301605</c:v>
                </c:pt>
                <c:pt idx="22984">
                  <c:v>-879.72626209259101</c:v>
                </c:pt>
                <c:pt idx="22985">
                  <c:v>-879.72435474395797</c:v>
                </c:pt>
                <c:pt idx="22986">
                  <c:v>-879.72334146499702</c:v>
                </c:pt>
                <c:pt idx="22987">
                  <c:v>-879.72334146499702</c:v>
                </c:pt>
                <c:pt idx="22988">
                  <c:v>-879.72441434860298</c:v>
                </c:pt>
                <c:pt idx="22989">
                  <c:v>-879.72638130188</c:v>
                </c:pt>
                <c:pt idx="22990">
                  <c:v>-879.72900390625</c:v>
                </c:pt>
                <c:pt idx="22991">
                  <c:v>-879.732103347779</c:v>
                </c:pt>
                <c:pt idx="22992">
                  <c:v>-879.73526239395198</c:v>
                </c:pt>
                <c:pt idx="22993">
                  <c:v>-879.73812341690098</c:v>
                </c:pt>
                <c:pt idx="22994">
                  <c:v>-879.74050760269199</c:v>
                </c:pt>
                <c:pt idx="22995">
                  <c:v>-879.74235534667991</c:v>
                </c:pt>
                <c:pt idx="22996">
                  <c:v>-879.74372625350998</c:v>
                </c:pt>
                <c:pt idx="22997">
                  <c:v>-879.74467992782593</c:v>
                </c:pt>
                <c:pt idx="22998">
                  <c:v>-879.74533557891903</c:v>
                </c:pt>
                <c:pt idx="22999">
                  <c:v>-879.74551439285301</c:v>
                </c:pt>
                <c:pt idx="23000">
                  <c:v>-879.74533557891903</c:v>
                </c:pt>
                <c:pt idx="23001">
                  <c:v>-879.74491834640503</c:v>
                </c:pt>
                <c:pt idx="23002">
                  <c:v>-879.74450111389206</c:v>
                </c:pt>
                <c:pt idx="23003">
                  <c:v>-879.74432229995705</c:v>
                </c:pt>
                <c:pt idx="23004">
                  <c:v>-879.74438190460205</c:v>
                </c:pt>
                <c:pt idx="23005">
                  <c:v>-879.74479913711593</c:v>
                </c:pt>
                <c:pt idx="23006">
                  <c:v>-879.74539518356301</c:v>
                </c:pt>
                <c:pt idx="23007">
                  <c:v>-879.74617004394599</c:v>
                </c:pt>
                <c:pt idx="23008">
                  <c:v>-879.74700450897194</c:v>
                </c:pt>
                <c:pt idx="23009">
                  <c:v>-879.74777936935402</c:v>
                </c:pt>
                <c:pt idx="23010">
                  <c:v>-879.748435020447</c:v>
                </c:pt>
                <c:pt idx="23011">
                  <c:v>-879.748792648316</c:v>
                </c:pt>
                <c:pt idx="23012">
                  <c:v>-879.74897146224998</c:v>
                </c:pt>
                <c:pt idx="23013">
                  <c:v>-879.74903106689499</c:v>
                </c:pt>
                <c:pt idx="23014">
                  <c:v>-879.74932909011898</c:v>
                </c:pt>
                <c:pt idx="23015">
                  <c:v>-879.75004434585594</c:v>
                </c:pt>
                <c:pt idx="23016">
                  <c:v>-879.75159406661999</c:v>
                </c:pt>
                <c:pt idx="23017">
                  <c:v>-879.753918647766</c:v>
                </c:pt>
                <c:pt idx="23018">
                  <c:v>-879.756898880005</c:v>
                </c:pt>
                <c:pt idx="23019">
                  <c:v>-879.76017713546798</c:v>
                </c:pt>
                <c:pt idx="23020">
                  <c:v>-879.76327657699608</c:v>
                </c:pt>
                <c:pt idx="23021">
                  <c:v>-879.76589918136597</c:v>
                </c:pt>
                <c:pt idx="23022">
                  <c:v>-879.76786613464401</c:v>
                </c:pt>
                <c:pt idx="23023">
                  <c:v>-879.76893901824997</c:v>
                </c:pt>
                <c:pt idx="23024">
                  <c:v>-879.76917743682907</c:v>
                </c:pt>
                <c:pt idx="23025">
                  <c:v>-879.76864099502598</c:v>
                </c:pt>
                <c:pt idx="23026">
                  <c:v>-879.767687320709</c:v>
                </c:pt>
                <c:pt idx="23027">
                  <c:v>-879.76667404174805</c:v>
                </c:pt>
                <c:pt idx="23028">
                  <c:v>-879.76613759994507</c:v>
                </c:pt>
                <c:pt idx="23029">
                  <c:v>-879.76631641388008</c:v>
                </c:pt>
                <c:pt idx="23030">
                  <c:v>-879.76727008819603</c:v>
                </c:pt>
                <c:pt idx="23031">
                  <c:v>-879.76893901824997</c:v>
                </c:pt>
                <c:pt idx="23032">
                  <c:v>-879.77096557617199</c:v>
                </c:pt>
                <c:pt idx="23033">
                  <c:v>-879.77311134338402</c:v>
                </c:pt>
                <c:pt idx="23034">
                  <c:v>-879.77501869201706</c:v>
                </c:pt>
                <c:pt idx="23035">
                  <c:v>-879.776270389557</c:v>
                </c:pt>
                <c:pt idx="23036">
                  <c:v>-879.77656841278099</c:v>
                </c:pt>
                <c:pt idx="23037">
                  <c:v>-879.77555513382003</c:v>
                </c:pt>
                <c:pt idx="23038">
                  <c:v>-879.773290157318</c:v>
                </c:pt>
                <c:pt idx="23039">
                  <c:v>-879.76959466934204</c:v>
                </c:pt>
                <c:pt idx="23040">
                  <c:v>-879.76464748382602</c:v>
                </c:pt>
                <c:pt idx="23041">
                  <c:v>-879.75856781005905</c:v>
                </c:pt>
                <c:pt idx="23042">
                  <c:v>-879.75171327590999</c:v>
                </c:pt>
                <c:pt idx="23043">
                  <c:v>-879.74450111389206</c:v>
                </c:pt>
                <c:pt idx="23044">
                  <c:v>-879.73734855651901</c:v>
                </c:pt>
                <c:pt idx="23045">
                  <c:v>-879.73073244094894</c:v>
                </c:pt>
                <c:pt idx="23046">
                  <c:v>-879.72495079040505</c:v>
                </c:pt>
                <c:pt idx="23047">
                  <c:v>-879.72024202346802</c:v>
                </c:pt>
                <c:pt idx="23048">
                  <c:v>-879.71678495407104</c:v>
                </c:pt>
                <c:pt idx="23049">
                  <c:v>-879.71475839614902</c:v>
                </c:pt>
                <c:pt idx="23050">
                  <c:v>-879.71398353576706</c:v>
                </c:pt>
                <c:pt idx="23051">
                  <c:v>-879.71434116363503</c:v>
                </c:pt>
                <c:pt idx="23052">
                  <c:v>-879.715354442597</c:v>
                </c:pt>
                <c:pt idx="23053">
                  <c:v>-879.71666574478195</c:v>
                </c:pt>
                <c:pt idx="23054">
                  <c:v>-879.717857837677</c:v>
                </c:pt>
                <c:pt idx="23055">
                  <c:v>-879.71875190734897</c:v>
                </c:pt>
                <c:pt idx="23056">
                  <c:v>-879.71916913986206</c:v>
                </c:pt>
                <c:pt idx="23057">
                  <c:v>-879.71893072128296</c:v>
                </c:pt>
                <c:pt idx="23058">
                  <c:v>-879.71803665161201</c:v>
                </c:pt>
                <c:pt idx="23059">
                  <c:v>-879.71642732620307</c:v>
                </c:pt>
                <c:pt idx="23060">
                  <c:v>-879.71434116363503</c:v>
                </c:pt>
                <c:pt idx="23061">
                  <c:v>-879.71213579177902</c:v>
                </c:pt>
                <c:pt idx="23062">
                  <c:v>-879.71010923385597</c:v>
                </c:pt>
                <c:pt idx="23063">
                  <c:v>-879.70855951309204</c:v>
                </c:pt>
                <c:pt idx="23064">
                  <c:v>-879.70754623413097</c:v>
                </c:pt>
                <c:pt idx="23065">
                  <c:v>-879.707069396973</c:v>
                </c:pt>
                <c:pt idx="23066">
                  <c:v>-879.707129001618</c:v>
                </c:pt>
                <c:pt idx="23067">
                  <c:v>-879.70760583877598</c:v>
                </c:pt>
                <c:pt idx="23068">
                  <c:v>-879.70861911773704</c:v>
                </c:pt>
                <c:pt idx="23069">
                  <c:v>-879.71010923385597</c:v>
                </c:pt>
                <c:pt idx="23070">
                  <c:v>-879.71183776855491</c:v>
                </c:pt>
                <c:pt idx="23071">
                  <c:v>-879.71356630325295</c:v>
                </c:pt>
                <c:pt idx="23072">
                  <c:v>-879.71505641937301</c:v>
                </c:pt>
                <c:pt idx="23073">
                  <c:v>-879.71618890762397</c:v>
                </c:pt>
                <c:pt idx="23074">
                  <c:v>-879.71696376800605</c:v>
                </c:pt>
                <c:pt idx="23075">
                  <c:v>-879.71744060516403</c:v>
                </c:pt>
                <c:pt idx="23076">
                  <c:v>-879.71750020980903</c:v>
                </c:pt>
                <c:pt idx="23077">
                  <c:v>-879.71714258193992</c:v>
                </c:pt>
                <c:pt idx="23078">
                  <c:v>-879.71618890762397</c:v>
                </c:pt>
                <c:pt idx="23079">
                  <c:v>-879.71463918685902</c:v>
                </c:pt>
                <c:pt idx="23080">
                  <c:v>-879.712731838227</c:v>
                </c:pt>
                <c:pt idx="23081">
                  <c:v>-879.71082448959396</c:v>
                </c:pt>
                <c:pt idx="23082">
                  <c:v>-879.70909595489502</c:v>
                </c:pt>
                <c:pt idx="23083">
                  <c:v>-879.70796346664406</c:v>
                </c:pt>
                <c:pt idx="23084">
                  <c:v>-879.70760583877598</c:v>
                </c:pt>
                <c:pt idx="23085">
                  <c:v>-879.70832109451294</c:v>
                </c:pt>
                <c:pt idx="23086">
                  <c:v>-879.71028804779098</c:v>
                </c:pt>
                <c:pt idx="23087">
                  <c:v>-879.71344709396408</c:v>
                </c:pt>
                <c:pt idx="23088">
                  <c:v>-879.71761941909801</c:v>
                </c:pt>
                <c:pt idx="23089">
                  <c:v>-879.72244739532493</c:v>
                </c:pt>
                <c:pt idx="23090">
                  <c:v>-879.72763299941994</c:v>
                </c:pt>
                <c:pt idx="23091">
                  <c:v>-879.73269939422607</c:v>
                </c:pt>
                <c:pt idx="23092">
                  <c:v>-879.73734855651901</c:v>
                </c:pt>
                <c:pt idx="23093">
                  <c:v>-879.74110364913997</c:v>
                </c:pt>
                <c:pt idx="23094">
                  <c:v>-879.74372625350998</c:v>
                </c:pt>
                <c:pt idx="23095">
                  <c:v>-879.74509716034004</c:v>
                </c:pt>
                <c:pt idx="23096">
                  <c:v>-879.74539518356301</c:v>
                </c:pt>
                <c:pt idx="23097">
                  <c:v>-879.74491834640503</c:v>
                </c:pt>
                <c:pt idx="23098">
                  <c:v>-879.74390506744408</c:v>
                </c:pt>
                <c:pt idx="23099">
                  <c:v>-879.74265336990402</c:v>
                </c:pt>
                <c:pt idx="23100">
                  <c:v>-879.74128246307396</c:v>
                </c:pt>
                <c:pt idx="23101">
                  <c:v>-879.74003076553402</c:v>
                </c:pt>
                <c:pt idx="23102">
                  <c:v>-879.73907709121704</c:v>
                </c:pt>
                <c:pt idx="23103">
                  <c:v>-879.73871946334907</c:v>
                </c:pt>
                <c:pt idx="23104">
                  <c:v>-879.73883867263794</c:v>
                </c:pt>
                <c:pt idx="23105">
                  <c:v>-879.73949432373092</c:v>
                </c:pt>
                <c:pt idx="23106">
                  <c:v>-879.74032878875801</c:v>
                </c:pt>
                <c:pt idx="23107">
                  <c:v>-879.74110364913997</c:v>
                </c:pt>
                <c:pt idx="23108">
                  <c:v>-879.74158048629806</c:v>
                </c:pt>
                <c:pt idx="23109">
                  <c:v>-879.74164009094306</c:v>
                </c:pt>
                <c:pt idx="23110">
                  <c:v>-879.74134206771896</c:v>
                </c:pt>
                <c:pt idx="23111">
                  <c:v>-879.74050760269199</c:v>
                </c:pt>
                <c:pt idx="23112">
                  <c:v>-879.73931550979592</c:v>
                </c:pt>
                <c:pt idx="23113">
                  <c:v>-879.737646579743</c:v>
                </c:pt>
                <c:pt idx="23114">
                  <c:v>-879.73562002182007</c:v>
                </c:pt>
                <c:pt idx="23115">
                  <c:v>-879.73353385925293</c:v>
                </c:pt>
                <c:pt idx="23116">
                  <c:v>-879.73162651062</c:v>
                </c:pt>
                <c:pt idx="23117">
                  <c:v>-879.73001718521095</c:v>
                </c:pt>
                <c:pt idx="23118">
                  <c:v>-879.72888469696102</c:v>
                </c:pt>
                <c:pt idx="23119">
                  <c:v>-879.72805023193405</c:v>
                </c:pt>
                <c:pt idx="23120">
                  <c:v>-879.72733497619606</c:v>
                </c:pt>
                <c:pt idx="23121">
                  <c:v>-879.72667932510399</c:v>
                </c:pt>
                <c:pt idx="23122">
                  <c:v>-879.72590446472202</c:v>
                </c:pt>
                <c:pt idx="23123">
                  <c:v>-879.72506999969505</c:v>
                </c:pt>
                <c:pt idx="23124">
                  <c:v>-879.72405672073398</c:v>
                </c:pt>
                <c:pt idx="23125">
                  <c:v>-879.72286462783802</c:v>
                </c:pt>
                <c:pt idx="23126">
                  <c:v>-879.72149372100898</c:v>
                </c:pt>
                <c:pt idx="23127">
                  <c:v>-879.72012281417892</c:v>
                </c:pt>
                <c:pt idx="23128">
                  <c:v>-879.71899032592796</c:v>
                </c:pt>
                <c:pt idx="23129">
                  <c:v>-879.71833467483498</c:v>
                </c:pt>
                <c:pt idx="23130">
                  <c:v>-879.71833467483498</c:v>
                </c:pt>
                <c:pt idx="23131">
                  <c:v>-879.71904993057296</c:v>
                </c:pt>
                <c:pt idx="23132">
                  <c:v>-879.72071886062599</c:v>
                </c:pt>
                <c:pt idx="23133">
                  <c:v>-879.72334146499702</c:v>
                </c:pt>
                <c:pt idx="23134">
                  <c:v>-879.72697734832798</c:v>
                </c:pt>
                <c:pt idx="23135">
                  <c:v>-879.73126888275192</c:v>
                </c:pt>
                <c:pt idx="23136">
                  <c:v>-879.73603725433395</c:v>
                </c:pt>
                <c:pt idx="23137">
                  <c:v>-879.74080562591598</c:v>
                </c:pt>
                <c:pt idx="23138">
                  <c:v>-879.74545478820801</c:v>
                </c:pt>
                <c:pt idx="23139">
                  <c:v>-879.74974632263206</c:v>
                </c:pt>
                <c:pt idx="23140">
                  <c:v>-879.75338220596302</c:v>
                </c:pt>
                <c:pt idx="23141">
                  <c:v>-879.75606441497803</c:v>
                </c:pt>
                <c:pt idx="23142">
                  <c:v>-879.75755453109798</c:v>
                </c:pt>
                <c:pt idx="23143">
                  <c:v>-879.75767374038696</c:v>
                </c:pt>
                <c:pt idx="23144">
                  <c:v>-879.75672006607101</c:v>
                </c:pt>
                <c:pt idx="23145">
                  <c:v>-879.75487232208297</c:v>
                </c:pt>
                <c:pt idx="23146">
                  <c:v>-879.75266695022606</c:v>
                </c:pt>
                <c:pt idx="23147">
                  <c:v>-879.75052118301392</c:v>
                </c:pt>
                <c:pt idx="23148">
                  <c:v>-879.748792648316</c:v>
                </c:pt>
                <c:pt idx="23149">
                  <c:v>-879.74771976470993</c:v>
                </c:pt>
                <c:pt idx="23150">
                  <c:v>-879.74760055541992</c:v>
                </c:pt>
                <c:pt idx="23151">
                  <c:v>-879.74849462509201</c:v>
                </c:pt>
                <c:pt idx="23152">
                  <c:v>-879.75052118301392</c:v>
                </c:pt>
                <c:pt idx="23153">
                  <c:v>-879.75350141525303</c:v>
                </c:pt>
                <c:pt idx="23154">
                  <c:v>-879.757018089295</c:v>
                </c:pt>
                <c:pt idx="23155">
                  <c:v>-879.76065397262596</c:v>
                </c:pt>
                <c:pt idx="23156">
                  <c:v>-879.76393222808906</c:v>
                </c:pt>
                <c:pt idx="23157">
                  <c:v>-879.76655483245895</c:v>
                </c:pt>
                <c:pt idx="23158">
                  <c:v>-879.76840257644699</c:v>
                </c:pt>
                <c:pt idx="23159">
                  <c:v>-879.76953506469704</c:v>
                </c:pt>
                <c:pt idx="23160">
                  <c:v>-879.77001190185592</c:v>
                </c:pt>
                <c:pt idx="23161">
                  <c:v>-879.77001190185592</c:v>
                </c:pt>
                <c:pt idx="23162">
                  <c:v>-879.76977348327705</c:v>
                </c:pt>
                <c:pt idx="23163">
                  <c:v>-879.76965427398704</c:v>
                </c:pt>
                <c:pt idx="23164">
                  <c:v>-879.77001190185592</c:v>
                </c:pt>
                <c:pt idx="23165">
                  <c:v>-879.77114439010597</c:v>
                </c:pt>
                <c:pt idx="23166">
                  <c:v>-879.77317094802902</c:v>
                </c:pt>
                <c:pt idx="23167">
                  <c:v>-879.77603197097801</c:v>
                </c:pt>
                <c:pt idx="23168">
                  <c:v>-879.77966785430908</c:v>
                </c:pt>
                <c:pt idx="23169">
                  <c:v>-879.78389978408802</c:v>
                </c:pt>
                <c:pt idx="23170">
                  <c:v>-879.78848934173607</c:v>
                </c:pt>
                <c:pt idx="23171">
                  <c:v>-879.79295969009399</c:v>
                </c:pt>
                <c:pt idx="23172">
                  <c:v>-879.79689359664894</c:v>
                </c:pt>
                <c:pt idx="23173">
                  <c:v>-879.79975461959907</c:v>
                </c:pt>
                <c:pt idx="23174">
                  <c:v>-879.801185131073</c:v>
                </c:pt>
                <c:pt idx="23175">
                  <c:v>-879.80100631713901</c:v>
                </c:pt>
                <c:pt idx="23176">
                  <c:v>-879.79921817779598</c:v>
                </c:pt>
                <c:pt idx="23177">
                  <c:v>-879.79593992233299</c:v>
                </c:pt>
                <c:pt idx="23178">
                  <c:v>-879.79158878326393</c:v>
                </c:pt>
                <c:pt idx="23179">
                  <c:v>-879.78652238845802</c:v>
                </c:pt>
                <c:pt idx="23180">
                  <c:v>-879.78145599365303</c:v>
                </c:pt>
                <c:pt idx="23181">
                  <c:v>-879.77710485458397</c:v>
                </c:pt>
                <c:pt idx="23182">
                  <c:v>-879.77400541305599</c:v>
                </c:pt>
                <c:pt idx="23183">
                  <c:v>-879.77269411087104</c:v>
                </c:pt>
                <c:pt idx="23184">
                  <c:v>-879.773290157318</c:v>
                </c:pt>
                <c:pt idx="23185">
                  <c:v>-879.77579355239902</c:v>
                </c:pt>
                <c:pt idx="23186">
                  <c:v>-879.77990627288796</c:v>
                </c:pt>
                <c:pt idx="23187">
                  <c:v>-879.78527069091797</c:v>
                </c:pt>
                <c:pt idx="23188">
                  <c:v>-879.79129076004006</c:v>
                </c:pt>
                <c:pt idx="23189">
                  <c:v>-879.79760885238693</c:v>
                </c:pt>
                <c:pt idx="23190">
                  <c:v>-879.80356931686401</c:v>
                </c:pt>
                <c:pt idx="23191">
                  <c:v>-879.80875492095993</c:v>
                </c:pt>
                <c:pt idx="23192">
                  <c:v>-879.81298685073898</c:v>
                </c:pt>
                <c:pt idx="23193">
                  <c:v>-879.81626510620094</c:v>
                </c:pt>
                <c:pt idx="23194">
                  <c:v>-879.81870889663696</c:v>
                </c:pt>
                <c:pt idx="23195">
                  <c:v>-879.82067584991501</c:v>
                </c:pt>
                <c:pt idx="23196">
                  <c:v>-879.82234477996803</c:v>
                </c:pt>
                <c:pt idx="23197">
                  <c:v>-879.82383489608799</c:v>
                </c:pt>
                <c:pt idx="23198">
                  <c:v>-879.82514619827293</c:v>
                </c:pt>
                <c:pt idx="23199">
                  <c:v>-879.82645750045799</c:v>
                </c:pt>
                <c:pt idx="23200">
                  <c:v>-879.82770919799805</c:v>
                </c:pt>
                <c:pt idx="23201">
                  <c:v>-879.82890129089401</c:v>
                </c:pt>
                <c:pt idx="23202">
                  <c:v>-879.82979536056496</c:v>
                </c:pt>
                <c:pt idx="23203">
                  <c:v>-879.83021259307907</c:v>
                </c:pt>
                <c:pt idx="23204">
                  <c:v>-879.83003377914406</c:v>
                </c:pt>
                <c:pt idx="23205">
                  <c:v>-879.829139709473</c:v>
                </c:pt>
                <c:pt idx="23206">
                  <c:v>-879.82770919799805</c:v>
                </c:pt>
                <c:pt idx="23207">
                  <c:v>-879.82568264007602</c:v>
                </c:pt>
                <c:pt idx="23208">
                  <c:v>-879.82323884964001</c:v>
                </c:pt>
                <c:pt idx="23209">
                  <c:v>-879.82037782669101</c:v>
                </c:pt>
                <c:pt idx="23210">
                  <c:v>-879.81715917587303</c:v>
                </c:pt>
                <c:pt idx="23211">
                  <c:v>-879.81364250183105</c:v>
                </c:pt>
                <c:pt idx="23212">
                  <c:v>-879.81000661849998</c:v>
                </c:pt>
                <c:pt idx="23213">
                  <c:v>-879.80613231659004</c:v>
                </c:pt>
                <c:pt idx="23214">
                  <c:v>-879.80219841003395</c:v>
                </c:pt>
                <c:pt idx="23215">
                  <c:v>-879.79832410812401</c:v>
                </c:pt>
                <c:pt idx="23216">
                  <c:v>-879.79468822479294</c:v>
                </c:pt>
                <c:pt idx="23217">
                  <c:v>-879.79158878326393</c:v>
                </c:pt>
                <c:pt idx="23218">
                  <c:v>-879.78926420211792</c:v>
                </c:pt>
                <c:pt idx="23219">
                  <c:v>-879.78783369064399</c:v>
                </c:pt>
                <c:pt idx="23220">
                  <c:v>-879.78717803955101</c:v>
                </c:pt>
                <c:pt idx="23221">
                  <c:v>-879.78711843490601</c:v>
                </c:pt>
                <c:pt idx="23222">
                  <c:v>-879.78759527206398</c:v>
                </c:pt>
                <c:pt idx="23223">
                  <c:v>-879.78819131851196</c:v>
                </c:pt>
                <c:pt idx="23224">
                  <c:v>-879.78866815566994</c:v>
                </c:pt>
                <c:pt idx="23225">
                  <c:v>-879.78860855102607</c:v>
                </c:pt>
                <c:pt idx="23226">
                  <c:v>-879.78771448135399</c:v>
                </c:pt>
                <c:pt idx="23227">
                  <c:v>-879.78598594665505</c:v>
                </c:pt>
                <c:pt idx="23228">
                  <c:v>-879.78354215621994</c:v>
                </c:pt>
                <c:pt idx="23229">
                  <c:v>-879.78074073791504</c:v>
                </c:pt>
                <c:pt idx="23230">
                  <c:v>-879.77799892425605</c:v>
                </c:pt>
                <c:pt idx="23231">
                  <c:v>-879.77549552917503</c:v>
                </c:pt>
                <c:pt idx="23232">
                  <c:v>-879.77364778518699</c:v>
                </c:pt>
                <c:pt idx="23233">
                  <c:v>-879.77263450622604</c:v>
                </c:pt>
                <c:pt idx="23234">
                  <c:v>-879.77257490158104</c:v>
                </c:pt>
                <c:pt idx="23235">
                  <c:v>-879.77340936660801</c:v>
                </c:pt>
                <c:pt idx="23236">
                  <c:v>-879.77489948272705</c:v>
                </c:pt>
                <c:pt idx="23237">
                  <c:v>-879.77662801742599</c:v>
                </c:pt>
                <c:pt idx="23238">
                  <c:v>-879.77847576141403</c:v>
                </c:pt>
                <c:pt idx="23239">
                  <c:v>-879.78026390075706</c:v>
                </c:pt>
                <c:pt idx="23240">
                  <c:v>-879.781873226166</c:v>
                </c:pt>
                <c:pt idx="23241">
                  <c:v>-879.78330373764106</c:v>
                </c:pt>
                <c:pt idx="23242">
                  <c:v>-879.784436225891</c:v>
                </c:pt>
                <c:pt idx="23243">
                  <c:v>-879.78521108627297</c:v>
                </c:pt>
                <c:pt idx="23244">
                  <c:v>-879.78568792343208</c:v>
                </c:pt>
                <c:pt idx="23245">
                  <c:v>-879.78580713272095</c:v>
                </c:pt>
                <c:pt idx="23246">
                  <c:v>-879.78568792343208</c:v>
                </c:pt>
                <c:pt idx="23247">
                  <c:v>-879.78527069091797</c:v>
                </c:pt>
                <c:pt idx="23248">
                  <c:v>-879.78455543518101</c:v>
                </c:pt>
                <c:pt idx="23249">
                  <c:v>-879.78372097015404</c:v>
                </c:pt>
                <c:pt idx="23250">
                  <c:v>-879.78288650512695</c:v>
                </c:pt>
                <c:pt idx="23251">
                  <c:v>-879.78223085403499</c:v>
                </c:pt>
                <c:pt idx="23252">
                  <c:v>-879.781932830811</c:v>
                </c:pt>
                <c:pt idx="23253">
                  <c:v>-879.781992435456</c:v>
                </c:pt>
                <c:pt idx="23254">
                  <c:v>-879.78229045867897</c:v>
                </c:pt>
                <c:pt idx="23255">
                  <c:v>-879.78264808654808</c:v>
                </c:pt>
                <c:pt idx="23256">
                  <c:v>-879.78282690048195</c:v>
                </c:pt>
                <c:pt idx="23257">
                  <c:v>-879.78270769119308</c:v>
                </c:pt>
                <c:pt idx="23258">
                  <c:v>-879.78211164474499</c:v>
                </c:pt>
                <c:pt idx="23259">
                  <c:v>-879.78091955185005</c:v>
                </c:pt>
                <c:pt idx="23260">
                  <c:v>-879.77919101715099</c:v>
                </c:pt>
                <c:pt idx="23261">
                  <c:v>-879.77728366851807</c:v>
                </c:pt>
                <c:pt idx="23262">
                  <c:v>-879.77561473846504</c:v>
                </c:pt>
                <c:pt idx="23263">
                  <c:v>-879.77489948272705</c:v>
                </c:pt>
                <c:pt idx="23264">
                  <c:v>-879.77573394775402</c:v>
                </c:pt>
                <c:pt idx="23265">
                  <c:v>-879.77853536605903</c:v>
                </c:pt>
                <c:pt idx="23266">
                  <c:v>-879.78360176086403</c:v>
                </c:pt>
                <c:pt idx="23267">
                  <c:v>-879.79081392288208</c:v>
                </c:pt>
                <c:pt idx="23268">
                  <c:v>-879.79999303817794</c:v>
                </c:pt>
                <c:pt idx="23269">
                  <c:v>-879.81072187423706</c:v>
                </c:pt>
                <c:pt idx="23270">
                  <c:v>-879.82258319854805</c:v>
                </c:pt>
                <c:pt idx="23271">
                  <c:v>-879.834802150727</c:v>
                </c:pt>
                <c:pt idx="23272">
                  <c:v>-879.84660387039207</c:v>
                </c:pt>
                <c:pt idx="23273">
                  <c:v>-879.85721349716198</c:v>
                </c:pt>
                <c:pt idx="23274">
                  <c:v>-879.86597537994408</c:v>
                </c:pt>
                <c:pt idx="23275">
                  <c:v>-879.87282991409302</c:v>
                </c:pt>
                <c:pt idx="23276">
                  <c:v>-879.87765789032005</c:v>
                </c:pt>
                <c:pt idx="23277">
                  <c:v>-879.88069772720405</c:v>
                </c:pt>
                <c:pt idx="23278">
                  <c:v>-879.88212823867798</c:v>
                </c:pt>
                <c:pt idx="23279">
                  <c:v>-879.88224744796798</c:v>
                </c:pt>
                <c:pt idx="23280">
                  <c:v>-879.88141298294101</c:v>
                </c:pt>
                <c:pt idx="23281">
                  <c:v>-879.88004207611107</c:v>
                </c:pt>
                <c:pt idx="23282">
                  <c:v>-879.87843275070202</c:v>
                </c:pt>
                <c:pt idx="23283">
                  <c:v>-879.87682342529297</c:v>
                </c:pt>
                <c:pt idx="23284">
                  <c:v>-879.87539291381904</c:v>
                </c:pt>
                <c:pt idx="23285">
                  <c:v>-879.87414121627808</c:v>
                </c:pt>
                <c:pt idx="23286">
                  <c:v>-879.87288951873802</c:v>
                </c:pt>
                <c:pt idx="23287">
                  <c:v>-879.87157821655296</c:v>
                </c:pt>
                <c:pt idx="23288">
                  <c:v>-879.87014770507801</c:v>
                </c:pt>
                <c:pt idx="23289">
                  <c:v>-879.86871719360397</c:v>
                </c:pt>
                <c:pt idx="23290">
                  <c:v>-879.86716747284004</c:v>
                </c:pt>
                <c:pt idx="23291">
                  <c:v>-879.86567735671997</c:v>
                </c:pt>
                <c:pt idx="23292">
                  <c:v>-879.86430644989002</c:v>
                </c:pt>
                <c:pt idx="23293">
                  <c:v>-879.86305475235008</c:v>
                </c:pt>
                <c:pt idx="23294">
                  <c:v>-879.86210107803402</c:v>
                </c:pt>
                <c:pt idx="23295">
                  <c:v>-879.86156463623092</c:v>
                </c:pt>
                <c:pt idx="23296">
                  <c:v>-879.86168384552002</c:v>
                </c:pt>
                <c:pt idx="23297">
                  <c:v>-879.86245870590199</c:v>
                </c:pt>
                <c:pt idx="23298">
                  <c:v>-879.86394882202194</c:v>
                </c:pt>
                <c:pt idx="23299">
                  <c:v>-879.86603498458908</c:v>
                </c:pt>
                <c:pt idx="23300">
                  <c:v>-879.86859798431396</c:v>
                </c:pt>
                <c:pt idx="23301">
                  <c:v>-879.87151861190796</c:v>
                </c:pt>
                <c:pt idx="23302">
                  <c:v>-879.87461805343605</c:v>
                </c:pt>
                <c:pt idx="23303">
                  <c:v>-879.87777709961006</c:v>
                </c:pt>
                <c:pt idx="23304">
                  <c:v>-879.88075733184792</c:v>
                </c:pt>
                <c:pt idx="23305">
                  <c:v>-879.88355875015304</c:v>
                </c:pt>
                <c:pt idx="23306">
                  <c:v>-879.88618135452293</c:v>
                </c:pt>
                <c:pt idx="23307">
                  <c:v>-879.88874435424805</c:v>
                </c:pt>
                <c:pt idx="23308">
                  <c:v>-879.89130735397407</c:v>
                </c:pt>
                <c:pt idx="23309">
                  <c:v>-879.89392995834396</c:v>
                </c:pt>
                <c:pt idx="23310">
                  <c:v>-879.89655256271408</c:v>
                </c:pt>
                <c:pt idx="23311">
                  <c:v>-879.89905595779396</c:v>
                </c:pt>
                <c:pt idx="23312">
                  <c:v>-879.90120172500599</c:v>
                </c:pt>
                <c:pt idx="23313">
                  <c:v>-879.90269184112594</c:v>
                </c:pt>
                <c:pt idx="23314">
                  <c:v>-879.90328788757301</c:v>
                </c:pt>
                <c:pt idx="23315">
                  <c:v>-879.90298986435005</c:v>
                </c:pt>
                <c:pt idx="23316">
                  <c:v>-879.90161895751999</c:v>
                </c:pt>
                <c:pt idx="23317">
                  <c:v>-879.89935398101807</c:v>
                </c:pt>
                <c:pt idx="23318">
                  <c:v>-879.89637374877998</c:v>
                </c:pt>
                <c:pt idx="23319">
                  <c:v>-879.89297628402699</c:v>
                </c:pt>
                <c:pt idx="23320">
                  <c:v>-879.88969802856502</c:v>
                </c:pt>
                <c:pt idx="23321">
                  <c:v>-879.88683700561501</c:v>
                </c:pt>
                <c:pt idx="23322">
                  <c:v>-879.88475084304798</c:v>
                </c:pt>
                <c:pt idx="23323">
                  <c:v>-879.88349914550804</c:v>
                </c:pt>
                <c:pt idx="23324">
                  <c:v>-879.88308191299507</c:v>
                </c:pt>
                <c:pt idx="23325">
                  <c:v>-879.88320112228394</c:v>
                </c:pt>
                <c:pt idx="23326">
                  <c:v>-879.88379716873192</c:v>
                </c:pt>
                <c:pt idx="23327">
                  <c:v>-879.884691238404</c:v>
                </c:pt>
                <c:pt idx="23328">
                  <c:v>-879.88582372665405</c:v>
                </c:pt>
                <c:pt idx="23329">
                  <c:v>-879.887194633484</c:v>
                </c:pt>
                <c:pt idx="23330">
                  <c:v>-879.88886356353805</c:v>
                </c:pt>
                <c:pt idx="23331">
                  <c:v>-879.89094972610496</c:v>
                </c:pt>
                <c:pt idx="23332">
                  <c:v>-879.89369153976497</c:v>
                </c:pt>
                <c:pt idx="23333">
                  <c:v>-879.89732742309593</c:v>
                </c:pt>
                <c:pt idx="23334">
                  <c:v>-879.90197658538796</c:v>
                </c:pt>
                <c:pt idx="23335">
                  <c:v>-879.90769863128708</c:v>
                </c:pt>
                <c:pt idx="23336">
                  <c:v>-879.91425514221203</c:v>
                </c:pt>
                <c:pt idx="23337">
                  <c:v>-879.92140769958496</c:v>
                </c:pt>
                <c:pt idx="23338">
                  <c:v>-879.92856025695801</c:v>
                </c:pt>
                <c:pt idx="23339">
                  <c:v>-879.93529558181808</c:v>
                </c:pt>
                <c:pt idx="23340">
                  <c:v>-879.94113683700607</c:v>
                </c:pt>
                <c:pt idx="23341">
                  <c:v>-879.945726394654</c:v>
                </c:pt>
                <c:pt idx="23342">
                  <c:v>-879.94906425476097</c:v>
                </c:pt>
                <c:pt idx="23343">
                  <c:v>-879.95109081268299</c:v>
                </c:pt>
                <c:pt idx="23344">
                  <c:v>-879.95216369628906</c:v>
                </c:pt>
                <c:pt idx="23345">
                  <c:v>-879.95240211486794</c:v>
                </c:pt>
                <c:pt idx="23346">
                  <c:v>-879.95228290557907</c:v>
                </c:pt>
                <c:pt idx="23347">
                  <c:v>-879.95204448699997</c:v>
                </c:pt>
                <c:pt idx="23348">
                  <c:v>-879.95216369628906</c:v>
                </c:pt>
                <c:pt idx="23349">
                  <c:v>-879.95270013809204</c:v>
                </c:pt>
                <c:pt idx="23350">
                  <c:v>-879.95365381240902</c:v>
                </c:pt>
                <c:pt idx="23351">
                  <c:v>-879.95472669601497</c:v>
                </c:pt>
                <c:pt idx="23352">
                  <c:v>-879.95573997497604</c:v>
                </c:pt>
                <c:pt idx="23353">
                  <c:v>-879.95651483535801</c:v>
                </c:pt>
                <c:pt idx="23354">
                  <c:v>-879.95699167251598</c:v>
                </c:pt>
                <c:pt idx="23355">
                  <c:v>-879.95723009109497</c:v>
                </c:pt>
                <c:pt idx="23356">
                  <c:v>-879.95723009109497</c:v>
                </c:pt>
                <c:pt idx="23357">
                  <c:v>-879.95705127716099</c:v>
                </c:pt>
                <c:pt idx="23358">
                  <c:v>-879.956812858582</c:v>
                </c:pt>
                <c:pt idx="23359">
                  <c:v>-879.95651483535801</c:v>
                </c:pt>
                <c:pt idx="23360">
                  <c:v>-879.95633602142402</c:v>
                </c:pt>
                <c:pt idx="23361">
                  <c:v>-879.95627641677902</c:v>
                </c:pt>
                <c:pt idx="23362">
                  <c:v>-879.95627641677902</c:v>
                </c:pt>
                <c:pt idx="23363">
                  <c:v>-879.95627641677902</c:v>
                </c:pt>
                <c:pt idx="23364">
                  <c:v>-879.956395626068</c:v>
                </c:pt>
                <c:pt idx="23365">
                  <c:v>-879.95663404464699</c:v>
                </c:pt>
                <c:pt idx="23366">
                  <c:v>-879.95723009109497</c:v>
                </c:pt>
                <c:pt idx="23367">
                  <c:v>-879.95830297470093</c:v>
                </c:pt>
                <c:pt idx="23368">
                  <c:v>-879.96003150939998</c:v>
                </c:pt>
                <c:pt idx="23369">
                  <c:v>-879.96229648590099</c:v>
                </c:pt>
                <c:pt idx="23370">
                  <c:v>-879.96485948562599</c:v>
                </c:pt>
                <c:pt idx="23371">
                  <c:v>-879.96742248535202</c:v>
                </c:pt>
                <c:pt idx="23372">
                  <c:v>-879.96950864791893</c:v>
                </c:pt>
                <c:pt idx="23373">
                  <c:v>-879.97081995010399</c:v>
                </c:pt>
                <c:pt idx="23374">
                  <c:v>-879.97093915939399</c:v>
                </c:pt>
                <c:pt idx="23375">
                  <c:v>-879.96974706649803</c:v>
                </c:pt>
                <c:pt idx="23376">
                  <c:v>-879.96724367141701</c:v>
                </c:pt>
                <c:pt idx="23377">
                  <c:v>-879.96360778808594</c:v>
                </c:pt>
                <c:pt idx="23378">
                  <c:v>-879.95907783508301</c:v>
                </c:pt>
                <c:pt idx="23379">
                  <c:v>-879.95407104492199</c:v>
                </c:pt>
                <c:pt idx="23380">
                  <c:v>-879.94894504547096</c:v>
                </c:pt>
                <c:pt idx="23381">
                  <c:v>-879.94405746460006</c:v>
                </c:pt>
                <c:pt idx="23382">
                  <c:v>-879.939646720886</c:v>
                </c:pt>
                <c:pt idx="23383">
                  <c:v>-879.93571281433105</c:v>
                </c:pt>
                <c:pt idx="23384">
                  <c:v>-879.93213653564499</c:v>
                </c:pt>
                <c:pt idx="23385">
                  <c:v>-879.928798675537</c:v>
                </c:pt>
                <c:pt idx="23386">
                  <c:v>-879.92563962936401</c:v>
                </c:pt>
                <c:pt idx="23387">
                  <c:v>-879.92259979248092</c:v>
                </c:pt>
                <c:pt idx="23388">
                  <c:v>-879.91985797882103</c:v>
                </c:pt>
                <c:pt idx="23389">
                  <c:v>-879.91753339767502</c:v>
                </c:pt>
                <c:pt idx="23390">
                  <c:v>-879.91568565368698</c:v>
                </c:pt>
                <c:pt idx="23391">
                  <c:v>-879.91431474685692</c:v>
                </c:pt>
                <c:pt idx="23392">
                  <c:v>-879.91353988647506</c:v>
                </c:pt>
                <c:pt idx="23393">
                  <c:v>-879.91342067718506</c:v>
                </c:pt>
                <c:pt idx="23394">
                  <c:v>-879.91413593292305</c:v>
                </c:pt>
                <c:pt idx="23395">
                  <c:v>-879.91574525833198</c:v>
                </c:pt>
                <c:pt idx="23396">
                  <c:v>-879.91801023483299</c:v>
                </c:pt>
                <c:pt idx="23397">
                  <c:v>-879.92063283920299</c:v>
                </c:pt>
                <c:pt idx="23398">
                  <c:v>-879.923195838928</c:v>
                </c:pt>
                <c:pt idx="23399">
                  <c:v>-879.92552042007492</c:v>
                </c:pt>
                <c:pt idx="23400">
                  <c:v>-879.92754697799705</c:v>
                </c:pt>
                <c:pt idx="23401">
                  <c:v>-879.928917884827</c:v>
                </c:pt>
                <c:pt idx="23402">
                  <c:v>-879.92951393127498</c:v>
                </c:pt>
                <c:pt idx="23403">
                  <c:v>-879.92903709411598</c:v>
                </c:pt>
                <c:pt idx="23404">
                  <c:v>-879.92748737335205</c:v>
                </c:pt>
                <c:pt idx="23405">
                  <c:v>-879.92510318756104</c:v>
                </c:pt>
                <c:pt idx="23406">
                  <c:v>-879.92248058319092</c:v>
                </c:pt>
                <c:pt idx="23407">
                  <c:v>-879.92009639740002</c:v>
                </c:pt>
                <c:pt idx="23408">
                  <c:v>-879.91848707199097</c:v>
                </c:pt>
                <c:pt idx="23409">
                  <c:v>-879.91801023483299</c:v>
                </c:pt>
                <c:pt idx="23410">
                  <c:v>-879.91890430450508</c:v>
                </c:pt>
                <c:pt idx="23411">
                  <c:v>-879.92140769958496</c:v>
                </c:pt>
                <c:pt idx="23412">
                  <c:v>-879.92552042007492</c:v>
                </c:pt>
                <c:pt idx="23413">
                  <c:v>-879.93100404739403</c:v>
                </c:pt>
                <c:pt idx="23414">
                  <c:v>-879.937500953675</c:v>
                </c:pt>
                <c:pt idx="23415">
                  <c:v>-879.94423627853394</c:v>
                </c:pt>
                <c:pt idx="23416">
                  <c:v>-879.95061397552502</c:v>
                </c:pt>
                <c:pt idx="23417">
                  <c:v>-879.95615720748901</c:v>
                </c:pt>
                <c:pt idx="23418">
                  <c:v>-879.96056795120307</c:v>
                </c:pt>
                <c:pt idx="23419">
                  <c:v>-879.96360778808594</c:v>
                </c:pt>
                <c:pt idx="23420">
                  <c:v>-879.96539592742897</c:v>
                </c:pt>
                <c:pt idx="23421">
                  <c:v>-879.96611118316696</c:v>
                </c:pt>
                <c:pt idx="23422">
                  <c:v>-879.96628999710106</c:v>
                </c:pt>
                <c:pt idx="23423">
                  <c:v>-879.96640920639106</c:v>
                </c:pt>
                <c:pt idx="23424">
                  <c:v>-879.96694564819404</c:v>
                </c:pt>
                <c:pt idx="23425">
                  <c:v>-879.96819734573398</c:v>
                </c:pt>
                <c:pt idx="23426">
                  <c:v>-879.97022390365601</c:v>
                </c:pt>
                <c:pt idx="23427">
                  <c:v>-879.97290611267101</c:v>
                </c:pt>
                <c:pt idx="23428">
                  <c:v>-879.97594594955501</c:v>
                </c:pt>
                <c:pt idx="23429">
                  <c:v>-879.97886657714901</c:v>
                </c:pt>
                <c:pt idx="23430">
                  <c:v>-879.98125076294002</c:v>
                </c:pt>
                <c:pt idx="23431">
                  <c:v>-879.98268127441406</c:v>
                </c:pt>
                <c:pt idx="23432">
                  <c:v>-879.98291969299294</c:v>
                </c:pt>
                <c:pt idx="23433">
                  <c:v>-879.981787204743</c:v>
                </c:pt>
                <c:pt idx="23434">
                  <c:v>-879.97940301895198</c:v>
                </c:pt>
                <c:pt idx="23435">
                  <c:v>-879.97606515884399</c:v>
                </c:pt>
                <c:pt idx="23436">
                  <c:v>-879.97236967086792</c:v>
                </c:pt>
                <c:pt idx="23437">
                  <c:v>-879.96885299682594</c:v>
                </c:pt>
                <c:pt idx="23438">
                  <c:v>-879.96599197387695</c:v>
                </c:pt>
                <c:pt idx="23439">
                  <c:v>-879.96420383453392</c:v>
                </c:pt>
                <c:pt idx="23440">
                  <c:v>-879.96354818344093</c:v>
                </c:pt>
                <c:pt idx="23441">
                  <c:v>-879.96402502060005</c:v>
                </c:pt>
                <c:pt idx="23442">
                  <c:v>-879.96575355529808</c:v>
                </c:pt>
                <c:pt idx="23443">
                  <c:v>-879.96861457824707</c:v>
                </c:pt>
                <c:pt idx="23444">
                  <c:v>-879.97254848480202</c:v>
                </c:pt>
                <c:pt idx="23445">
                  <c:v>-879.97713804244995</c:v>
                </c:pt>
                <c:pt idx="23446">
                  <c:v>-879.98196601867699</c:v>
                </c:pt>
                <c:pt idx="23447">
                  <c:v>-879.98667478561401</c:v>
                </c:pt>
                <c:pt idx="23448">
                  <c:v>-879.99108552932807</c:v>
                </c:pt>
                <c:pt idx="23449">
                  <c:v>-879.99490022659302</c:v>
                </c:pt>
                <c:pt idx="23450">
                  <c:v>-879.99817848205601</c:v>
                </c:pt>
                <c:pt idx="23451">
                  <c:v>-880.00080108642601</c:v>
                </c:pt>
                <c:pt idx="23452">
                  <c:v>-880.00276803970405</c:v>
                </c:pt>
                <c:pt idx="23453">
                  <c:v>-880.00396013259899</c:v>
                </c:pt>
                <c:pt idx="23454">
                  <c:v>-880.00461578369197</c:v>
                </c:pt>
                <c:pt idx="23455">
                  <c:v>-880.00467538833595</c:v>
                </c:pt>
                <c:pt idx="23456">
                  <c:v>-880.00431776046798</c:v>
                </c:pt>
                <c:pt idx="23457">
                  <c:v>-880.00360250473</c:v>
                </c:pt>
                <c:pt idx="23458">
                  <c:v>-880.00276803970405</c:v>
                </c:pt>
                <c:pt idx="23459">
                  <c:v>-880.00199317932106</c:v>
                </c:pt>
                <c:pt idx="23460">
                  <c:v>-880.00139713287399</c:v>
                </c:pt>
                <c:pt idx="23461">
                  <c:v>-880.00109910965</c:v>
                </c:pt>
                <c:pt idx="23462">
                  <c:v>-880.00133752822899</c:v>
                </c:pt>
                <c:pt idx="23463">
                  <c:v>-880.00211238861107</c:v>
                </c:pt>
                <c:pt idx="23464">
                  <c:v>-880.003662109375</c:v>
                </c:pt>
                <c:pt idx="23465">
                  <c:v>-880.00598669052101</c:v>
                </c:pt>
                <c:pt idx="23466">
                  <c:v>-880.00896692276001</c:v>
                </c:pt>
                <c:pt idx="23467">
                  <c:v>-880.012245178223</c:v>
                </c:pt>
                <c:pt idx="23468">
                  <c:v>-880.01546382904098</c:v>
                </c:pt>
                <c:pt idx="23469">
                  <c:v>-880.01838445663498</c:v>
                </c:pt>
                <c:pt idx="23470">
                  <c:v>-880.02088785171497</c:v>
                </c:pt>
                <c:pt idx="23471">
                  <c:v>-880.022974014282</c:v>
                </c:pt>
                <c:pt idx="23472">
                  <c:v>-880.02458333969093</c:v>
                </c:pt>
                <c:pt idx="23473">
                  <c:v>-880.02571582794201</c:v>
                </c:pt>
                <c:pt idx="23474">
                  <c:v>-880.02625226974499</c:v>
                </c:pt>
                <c:pt idx="23475">
                  <c:v>-880.02631187438999</c:v>
                </c:pt>
                <c:pt idx="23476">
                  <c:v>-880.02589464187599</c:v>
                </c:pt>
                <c:pt idx="23477">
                  <c:v>-880.02494096756004</c:v>
                </c:pt>
                <c:pt idx="23478">
                  <c:v>-880.023391246796</c:v>
                </c:pt>
                <c:pt idx="23479">
                  <c:v>-880.02100706100498</c:v>
                </c:pt>
                <c:pt idx="23480">
                  <c:v>-880.01796722412098</c:v>
                </c:pt>
                <c:pt idx="23481">
                  <c:v>-880.01433134079002</c:v>
                </c:pt>
                <c:pt idx="23482">
                  <c:v>-880.01057624816895</c:v>
                </c:pt>
                <c:pt idx="23483">
                  <c:v>-880.00711917877197</c:v>
                </c:pt>
                <c:pt idx="23484">
                  <c:v>-880.00431776046798</c:v>
                </c:pt>
                <c:pt idx="23485">
                  <c:v>-880.00252962112404</c:v>
                </c:pt>
                <c:pt idx="23486">
                  <c:v>-880.00205278396606</c:v>
                </c:pt>
                <c:pt idx="23487">
                  <c:v>-880.00288724899292</c:v>
                </c:pt>
                <c:pt idx="23488">
                  <c:v>-880.00485420227096</c:v>
                </c:pt>
                <c:pt idx="23489">
                  <c:v>-880.00765562057495</c:v>
                </c:pt>
                <c:pt idx="23490">
                  <c:v>-880.01069545745895</c:v>
                </c:pt>
                <c:pt idx="23491">
                  <c:v>-880.01337766647407</c:v>
                </c:pt>
                <c:pt idx="23492">
                  <c:v>-880.01528501510597</c:v>
                </c:pt>
                <c:pt idx="23493">
                  <c:v>-880.01617908477806</c:v>
                </c:pt>
                <c:pt idx="23494">
                  <c:v>-880.01600027084396</c:v>
                </c:pt>
                <c:pt idx="23495">
                  <c:v>-880.014927387238</c:v>
                </c:pt>
                <c:pt idx="23496">
                  <c:v>-880.01331806182907</c:v>
                </c:pt>
                <c:pt idx="23497">
                  <c:v>-880.01152992248603</c:v>
                </c:pt>
                <c:pt idx="23498">
                  <c:v>-880.01003980636597</c:v>
                </c:pt>
                <c:pt idx="23499">
                  <c:v>-880.009324550629</c:v>
                </c:pt>
                <c:pt idx="23500">
                  <c:v>-880.00980138778698</c:v>
                </c:pt>
                <c:pt idx="23501">
                  <c:v>-880.01152992248603</c:v>
                </c:pt>
                <c:pt idx="23502">
                  <c:v>-880.01451015472401</c:v>
                </c:pt>
                <c:pt idx="23503">
                  <c:v>-880.01826524734497</c:v>
                </c:pt>
                <c:pt idx="23504">
                  <c:v>-880.02249717712402</c:v>
                </c:pt>
                <c:pt idx="23505">
                  <c:v>-880.02672910690308</c:v>
                </c:pt>
                <c:pt idx="23506">
                  <c:v>-880.03072261810303</c:v>
                </c:pt>
                <c:pt idx="23507">
                  <c:v>-880.034120082855</c:v>
                </c:pt>
                <c:pt idx="23508">
                  <c:v>-880.03680229187</c:v>
                </c:pt>
                <c:pt idx="23509">
                  <c:v>-880.03865003585793</c:v>
                </c:pt>
                <c:pt idx="23510">
                  <c:v>-880.03954410553001</c:v>
                </c:pt>
                <c:pt idx="23511">
                  <c:v>-880.03954410553001</c:v>
                </c:pt>
                <c:pt idx="23512">
                  <c:v>-880.03870964050293</c:v>
                </c:pt>
                <c:pt idx="23513">
                  <c:v>-880.037219524384</c:v>
                </c:pt>
                <c:pt idx="23514">
                  <c:v>-880.03513336181697</c:v>
                </c:pt>
                <c:pt idx="23515">
                  <c:v>-880.03251075744606</c:v>
                </c:pt>
                <c:pt idx="23516">
                  <c:v>-880.02947092056297</c:v>
                </c:pt>
                <c:pt idx="23517">
                  <c:v>-880.02619266509998</c:v>
                </c:pt>
                <c:pt idx="23518">
                  <c:v>-880.022974014282</c:v>
                </c:pt>
                <c:pt idx="23519">
                  <c:v>-880.02023220062301</c:v>
                </c:pt>
                <c:pt idx="23520">
                  <c:v>-880.01832485198997</c:v>
                </c:pt>
                <c:pt idx="23521">
                  <c:v>-880.01766920089699</c:v>
                </c:pt>
                <c:pt idx="23522">
                  <c:v>-880.01850366592407</c:v>
                </c:pt>
                <c:pt idx="23523">
                  <c:v>-880.02100706100498</c:v>
                </c:pt>
                <c:pt idx="23524">
                  <c:v>-880.02506017685005</c:v>
                </c:pt>
                <c:pt idx="23525">
                  <c:v>-880.03030538559005</c:v>
                </c:pt>
                <c:pt idx="23526">
                  <c:v>-880.03620624542305</c:v>
                </c:pt>
                <c:pt idx="23527">
                  <c:v>-880.04210710525501</c:v>
                </c:pt>
                <c:pt idx="23528">
                  <c:v>-880.04735231399604</c:v>
                </c:pt>
                <c:pt idx="23529">
                  <c:v>-880.05128622055099</c:v>
                </c:pt>
                <c:pt idx="23530">
                  <c:v>-880.05331277847301</c:v>
                </c:pt>
                <c:pt idx="23531">
                  <c:v>-880.05313396453903</c:v>
                </c:pt>
                <c:pt idx="23532">
                  <c:v>-880.05057096481301</c:v>
                </c:pt>
                <c:pt idx="23533">
                  <c:v>-880.04574298858699</c:v>
                </c:pt>
                <c:pt idx="23534">
                  <c:v>-880.03900766372703</c:v>
                </c:pt>
                <c:pt idx="23535">
                  <c:v>-880.03084182739303</c:v>
                </c:pt>
                <c:pt idx="23536">
                  <c:v>-880.02196073532104</c:v>
                </c:pt>
                <c:pt idx="23537">
                  <c:v>-880.01307964324997</c:v>
                </c:pt>
                <c:pt idx="23538">
                  <c:v>-880.00479459762596</c:v>
                </c:pt>
                <c:pt idx="23539">
                  <c:v>-879.99770164489792</c:v>
                </c:pt>
                <c:pt idx="23540">
                  <c:v>-879.99215841293403</c:v>
                </c:pt>
                <c:pt idx="23541">
                  <c:v>-879.98828411102295</c:v>
                </c:pt>
                <c:pt idx="23542">
                  <c:v>-879.98601913452194</c:v>
                </c:pt>
                <c:pt idx="23543">
                  <c:v>-879.98512506485008</c:v>
                </c:pt>
                <c:pt idx="23544">
                  <c:v>-879.98542308807396</c:v>
                </c:pt>
                <c:pt idx="23545">
                  <c:v>-879.98649597167991</c:v>
                </c:pt>
                <c:pt idx="23546">
                  <c:v>-879.98804569244408</c:v>
                </c:pt>
                <c:pt idx="23547">
                  <c:v>-879.989833831787</c:v>
                </c:pt>
                <c:pt idx="23548">
                  <c:v>-879.99162197113105</c:v>
                </c:pt>
                <c:pt idx="23549">
                  <c:v>-879.99341011047397</c:v>
                </c:pt>
                <c:pt idx="23550">
                  <c:v>-879.99525785446201</c:v>
                </c:pt>
                <c:pt idx="23551">
                  <c:v>-879.99728441238403</c:v>
                </c:pt>
                <c:pt idx="23552">
                  <c:v>-879.99954938888595</c:v>
                </c:pt>
                <c:pt idx="23553">
                  <c:v>-880.00211238861107</c:v>
                </c:pt>
                <c:pt idx="23554">
                  <c:v>-880.00503301620506</c:v>
                </c:pt>
                <c:pt idx="23555">
                  <c:v>-880.00813245773293</c:v>
                </c:pt>
                <c:pt idx="23556">
                  <c:v>-880.01141071319603</c:v>
                </c:pt>
                <c:pt idx="23557">
                  <c:v>-880.014748573303</c:v>
                </c:pt>
                <c:pt idx="23558">
                  <c:v>-880.01826524734497</c:v>
                </c:pt>
                <c:pt idx="23559">
                  <c:v>-880.02184152603195</c:v>
                </c:pt>
                <c:pt idx="23560">
                  <c:v>-880.02547740936302</c:v>
                </c:pt>
                <c:pt idx="23561">
                  <c:v>-880.02911329269398</c:v>
                </c:pt>
                <c:pt idx="23562">
                  <c:v>-880.03280878066994</c:v>
                </c:pt>
                <c:pt idx="23563">
                  <c:v>-880.03644466400192</c:v>
                </c:pt>
                <c:pt idx="23564">
                  <c:v>-880.04008054733299</c:v>
                </c:pt>
                <c:pt idx="23565">
                  <c:v>-880.04365682601906</c:v>
                </c:pt>
                <c:pt idx="23566">
                  <c:v>-880.04687547683693</c:v>
                </c:pt>
                <c:pt idx="23567">
                  <c:v>-880.04943847656295</c:v>
                </c:pt>
                <c:pt idx="23568">
                  <c:v>-880.05116701126099</c:v>
                </c:pt>
                <c:pt idx="23569">
                  <c:v>-880.05170345306396</c:v>
                </c:pt>
                <c:pt idx="23570">
                  <c:v>-880.050928592682</c:v>
                </c:pt>
                <c:pt idx="23571">
                  <c:v>-880.04884243011497</c:v>
                </c:pt>
                <c:pt idx="23572">
                  <c:v>-880.04556417465199</c:v>
                </c:pt>
                <c:pt idx="23573">
                  <c:v>-880.04133224487305</c:v>
                </c:pt>
                <c:pt idx="23574">
                  <c:v>-880.03644466400192</c:v>
                </c:pt>
                <c:pt idx="23575">
                  <c:v>-880.03155708313</c:v>
                </c:pt>
                <c:pt idx="23576">
                  <c:v>-880.02726554870605</c:v>
                </c:pt>
                <c:pt idx="23577">
                  <c:v>-880.02422571182296</c:v>
                </c:pt>
                <c:pt idx="23578">
                  <c:v>-880.02291440963802</c:v>
                </c:pt>
                <c:pt idx="23579">
                  <c:v>-880.023450851441</c:v>
                </c:pt>
                <c:pt idx="23580">
                  <c:v>-880.02577543258701</c:v>
                </c:pt>
                <c:pt idx="23581">
                  <c:v>-880.02941131591797</c:v>
                </c:pt>
                <c:pt idx="23582">
                  <c:v>-880.03358364105202</c:v>
                </c:pt>
                <c:pt idx="23583">
                  <c:v>-880.03763675689697</c:v>
                </c:pt>
                <c:pt idx="23584">
                  <c:v>-880.04079580307007</c:v>
                </c:pt>
                <c:pt idx="23585">
                  <c:v>-880.04258394241401</c:v>
                </c:pt>
                <c:pt idx="23586">
                  <c:v>-880.04264354705799</c:v>
                </c:pt>
                <c:pt idx="23587">
                  <c:v>-880.04103422164894</c:v>
                </c:pt>
                <c:pt idx="23588">
                  <c:v>-880.03787517547607</c:v>
                </c:pt>
                <c:pt idx="23589">
                  <c:v>-880.03376245498703</c:v>
                </c:pt>
                <c:pt idx="23590">
                  <c:v>-880.02947092056297</c:v>
                </c:pt>
                <c:pt idx="23591">
                  <c:v>-880.02565622329701</c:v>
                </c:pt>
                <c:pt idx="23592">
                  <c:v>-880.02291440963802</c:v>
                </c:pt>
                <c:pt idx="23593">
                  <c:v>-880.02148389816307</c:v>
                </c:pt>
                <c:pt idx="23594">
                  <c:v>-880.02124547958397</c:v>
                </c:pt>
                <c:pt idx="23595">
                  <c:v>-880.02190113067604</c:v>
                </c:pt>
                <c:pt idx="23596">
                  <c:v>-880.023093223572</c:v>
                </c:pt>
                <c:pt idx="23597">
                  <c:v>-880.02434492111206</c:v>
                </c:pt>
                <c:pt idx="23598">
                  <c:v>-880.02523899078392</c:v>
                </c:pt>
                <c:pt idx="23599">
                  <c:v>-880.02529859542892</c:v>
                </c:pt>
                <c:pt idx="23600">
                  <c:v>-880.02416610717796</c:v>
                </c:pt>
                <c:pt idx="23601">
                  <c:v>-880.02166271209694</c:v>
                </c:pt>
                <c:pt idx="23602">
                  <c:v>-880.017848014832</c:v>
                </c:pt>
                <c:pt idx="23603">
                  <c:v>-880.01290082931496</c:v>
                </c:pt>
                <c:pt idx="23604">
                  <c:v>-880.00729799270698</c:v>
                </c:pt>
                <c:pt idx="23605">
                  <c:v>-880.00133752822899</c:v>
                </c:pt>
                <c:pt idx="23606">
                  <c:v>-879.995615482331</c:v>
                </c:pt>
                <c:pt idx="23607">
                  <c:v>-879.99048948287998</c:v>
                </c:pt>
                <c:pt idx="23608">
                  <c:v>-879.98643636703503</c:v>
                </c:pt>
                <c:pt idx="23609">
                  <c:v>-879.98363494873092</c:v>
                </c:pt>
                <c:pt idx="23610">
                  <c:v>-879.98226404190098</c:v>
                </c:pt>
                <c:pt idx="23611">
                  <c:v>-879.98232364654598</c:v>
                </c:pt>
                <c:pt idx="23612">
                  <c:v>-879.98351573944092</c:v>
                </c:pt>
                <c:pt idx="23613">
                  <c:v>-879.98572111129806</c:v>
                </c:pt>
                <c:pt idx="23614">
                  <c:v>-879.98852252960205</c:v>
                </c:pt>
                <c:pt idx="23615">
                  <c:v>-879.99162197113105</c:v>
                </c:pt>
                <c:pt idx="23616">
                  <c:v>-879.99466180801392</c:v>
                </c:pt>
                <c:pt idx="23617">
                  <c:v>-879.99722480773903</c:v>
                </c:pt>
                <c:pt idx="23618">
                  <c:v>-879.99919176101707</c:v>
                </c:pt>
                <c:pt idx="23619">
                  <c:v>-880.000681877136</c:v>
                </c:pt>
                <c:pt idx="23620">
                  <c:v>-880.00163555145298</c:v>
                </c:pt>
                <c:pt idx="23621">
                  <c:v>-880.00235080718994</c:v>
                </c:pt>
                <c:pt idx="23622">
                  <c:v>-880.00294685363792</c:v>
                </c:pt>
                <c:pt idx="23623">
                  <c:v>-880.003662109375</c:v>
                </c:pt>
                <c:pt idx="23624">
                  <c:v>-880.00467538833595</c:v>
                </c:pt>
                <c:pt idx="23625">
                  <c:v>-880.00616550445602</c:v>
                </c:pt>
                <c:pt idx="23626">
                  <c:v>-880.00825166702293</c:v>
                </c:pt>
                <c:pt idx="23627">
                  <c:v>-880.01081466674805</c:v>
                </c:pt>
                <c:pt idx="23628">
                  <c:v>-880.01367568969704</c:v>
                </c:pt>
                <c:pt idx="23629">
                  <c:v>-880.01647710800194</c:v>
                </c:pt>
                <c:pt idx="23630">
                  <c:v>-880.01880168914795</c:v>
                </c:pt>
                <c:pt idx="23631">
                  <c:v>-880.020470619202</c:v>
                </c:pt>
                <c:pt idx="23632">
                  <c:v>-880.02124547958397</c:v>
                </c:pt>
                <c:pt idx="23633">
                  <c:v>-880.02106666564998</c:v>
                </c:pt>
                <c:pt idx="23634">
                  <c:v>-880.01987457275402</c:v>
                </c:pt>
                <c:pt idx="23635">
                  <c:v>-880.01778841018699</c:v>
                </c:pt>
                <c:pt idx="23636">
                  <c:v>-880.01504659652699</c:v>
                </c:pt>
                <c:pt idx="23637">
                  <c:v>-880.01212596893299</c:v>
                </c:pt>
                <c:pt idx="23638">
                  <c:v>-880.00938415527401</c:v>
                </c:pt>
                <c:pt idx="23639">
                  <c:v>-880.00717878341698</c:v>
                </c:pt>
                <c:pt idx="23640">
                  <c:v>-880.00574827194202</c:v>
                </c:pt>
                <c:pt idx="23641">
                  <c:v>-880.00509262085006</c:v>
                </c:pt>
                <c:pt idx="23642">
                  <c:v>-880.00527143478394</c:v>
                </c:pt>
                <c:pt idx="23643">
                  <c:v>-880.00634431839001</c:v>
                </c:pt>
                <c:pt idx="23644">
                  <c:v>-880.00831127166794</c:v>
                </c:pt>
                <c:pt idx="23645">
                  <c:v>-880.01099348068306</c:v>
                </c:pt>
                <c:pt idx="23646">
                  <c:v>-880.01415252685592</c:v>
                </c:pt>
                <c:pt idx="23647">
                  <c:v>-880.01737117767402</c:v>
                </c:pt>
                <c:pt idx="23648">
                  <c:v>-880.020351409912</c:v>
                </c:pt>
                <c:pt idx="23649">
                  <c:v>-880.02279520034801</c:v>
                </c:pt>
                <c:pt idx="23650">
                  <c:v>-880.02446413040207</c:v>
                </c:pt>
                <c:pt idx="23651">
                  <c:v>-880.02517938613892</c:v>
                </c:pt>
                <c:pt idx="23652">
                  <c:v>-880.02476215362594</c:v>
                </c:pt>
                <c:pt idx="23653">
                  <c:v>-880.02333164215099</c:v>
                </c:pt>
                <c:pt idx="23654">
                  <c:v>-880.02094745635998</c:v>
                </c:pt>
                <c:pt idx="23655">
                  <c:v>-880.01802682876598</c:v>
                </c:pt>
                <c:pt idx="23656">
                  <c:v>-880.01498699188301</c:v>
                </c:pt>
                <c:pt idx="23657">
                  <c:v>-880.01218557357799</c:v>
                </c:pt>
                <c:pt idx="23658">
                  <c:v>-880.00998020172096</c:v>
                </c:pt>
                <c:pt idx="23659">
                  <c:v>-880.00854969024704</c:v>
                </c:pt>
                <c:pt idx="23660">
                  <c:v>-880.00819206237793</c:v>
                </c:pt>
                <c:pt idx="23661">
                  <c:v>-880.00872850418102</c:v>
                </c:pt>
                <c:pt idx="23662">
                  <c:v>-880.00986099243198</c:v>
                </c:pt>
                <c:pt idx="23663">
                  <c:v>-880.01135110855103</c:v>
                </c:pt>
                <c:pt idx="23664">
                  <c:v>-880.01278162002598</c:v>
                </c:pt>
                <c:pt idx="23665">
                  <c:v>-880.01421213150002</c:v>
                </c:pt>
                <c:pt idx="23666">
                  <c:v>-880.01576185226497</c:v>
                </c:pt>
                <c:pt idx="23667">
                  <c:v>-880.017490386963</c:v>
                </c:pt>
                <c:pt idx="23668">
                  <c:v>-880.01951694488503</c:v>
                </c:pt>
                <c:pt idx="23669">
                  <c:v>-880.02184152603195</c:v>
                </c:pt>
                <c:pt idx="23670">
                  <c:v>-880.02446413040207</c:v>
                </c:pt>
                <c:pt idx="23671">
                  <c:v>-880.02774238586403</c:v>
                </c:pt>
                <c:pt idx="23672">
                  <c:v>-880.03191471099899</c:v>
                </c:pt>
                <c:pt idx="23673">
                  <c:v>-880.03698110580501</c:v>
                </c:pt>
                <c:pt idx="23674">
                  <c:v>-880.04288196563698</c:v>
                </c:pt>
                <c:pt idx="23675">
                  <c:v>-880.04914045333908</c:v>
                </c:pt>
                <c:pt idx="23676">
                  <c:v>-880.05539894104004</c:v>
                </c:pt>
                <c:pt idx="23677">
                  <c:v>-880.06129980087303</c:v>
                </c:pt>
                <c:pt idx="23678">
                  <c:v>-880.06660461425804</c:v>
                </c:pt>
                <c:pt idx="23679">
                  <c:v>-880.07119417190597</c:v>
                </c:pt>
                <c:pt idx="23680">
                  <c:v>-880.07477045059204</c:v>
                </c:pt>
                <c:pt idx="23681">
                  <c:v>-880.07697582244896</c:v>
                </c:pt>
                <c:pt idx="23682">
                  <c:v>-880.07769107818604</c:v>
                </c:pt>
                <c:pt idx="23683">
                  <c:v>-880.07691621780396</c:v>
                </c:pt>
                <c:pt idx="23684">
                  <c:v>-880.07500886917092</c:v>
                </c:pt>
                <c:pt idx="23685">
                  <c:v>-880.07226705551193</c:v>
                </c:pt>
                <c:pt idx="23686">
                  <c:v>-880.06910800933906</c:v>
                </c:pt>
                <c:pt idx="23687">
                  <c:v>-880.06588935852096</c:v>
                </c:pt>
                <c:pt idx="23688">
                  <c:v>-880.06284952163696</c:v>
                </c:pt>
                <c:pt idx="23689">
                  <c:v>-880.06028652191208</c:v>
                </c:pt>
                <c:pt idx="23690">
                  <c:v>-880.05843877792404</c:v>
                </c:pt>
                <c:pt idx="23691">
                  <c:v>-880.05736589431808</c:v>
                </c:pt>
                <c:pt idx="23692">
                  <c:v>-880.05700826644897</c:v>
                </c:pt>
                <c:pt idx="23693">
                  <c:v>-880.05712747573898</c:v>
                </c:pt>
                <c:pt idx="23694">
                  <c:v>-880.05748510360695</c:v>
                </c:pt>
                <c:pt idx="23695">
                  <c:v>-880.05790233612106</c:v>
                </c:pt>
                <c:pt idx="23696">
                  <c:v>-880.05802154540993</c:v>
                </c:pt>
                <c:pt idx="23697">
                  <c:v>-880.05778312683105</c:v>
                </c:pt>
                <c:pt idx="23698">
                  <c:v>-880.05700826644897</c:v>
                </c:pt>
                <c:pt idx="23699">
                  <c:v>-880.05557775497505</c:v>
                </c:pt>
                <c:pt idx="23700">
                  <c:v>-880.053551197052</c:v>
                </c:pt>
                <c:pt idx="23701">
                  <c:v>-880.05110740661598</c:v>
                </c:pt>
                <c:pt idx="23702">
                  <c:v>-880.04848480224598</c:v>
                </c:pt>
                <c:pt idx="23703">
                  <c:v>-880.04592180252098</c:v>
                </c:pt>
                <c:pt idx="23704">
                  <c:v>-880.04365682601906</c:v>
                </c:pt>
                <c:pt idx="23705">
                  <c:v>-880.04186868667603</c:v>
                </c:pt>
                <c:pt idx="23706">
                  <c:v>-880.04067659378097</c:v>
                </c:pt>
                <c:pt idx="23707">
                  <c:v>-880.040199756623</c:v>
                </c:pt>
                <c:pt idx="23708">
                  <c:v>-880.04049777984596</c:v>
                </c:pt>
                <c:pt idx="23709">
                  <c:v>-880.04157066345192</c:v>
                </c:pt>
                <c:pt idx="23710">
                  <c:v>-880.04329919815098</c:v>
                </c:pt>
                <c:pt idx="23711">
                  <c:v>-880.045444965363</c:v>
                </c:pt>
                <c:pt idx="23712">
                  <c:v>-880.047948360443</c:v>
                </c:pt>
                <c:pt idx="23713">
                  <c:v>-880.05063056945801</c:v>
                </c:pt>
                <c:pt idx="23714">
                  <c:v>-880.053610801697</c:v>
                </c:pt>
                <c:pt idx="23715">
                  <c:v>-880.05688905715999</c:v>
                </c:pt>
                <c:pt idx="23716">
                  <c:v>-880.06034612655708</c:v>
                </c:pt>
                <c:pt idx="23717">
                  <c:v>-880.06368398666405</c:v>
                </c:pt>
                <c:pt idx="23718">
                  <c:v>-880.06660461425804</c:v>
                </c:pt>
                <c:pt idx="23719">
                  <c:v>-880.06886959075905</c:v>
                </c:pt>
                <c:pt idx="23720">
                  <c:v>-880.07018089294502</c:v>
                </c:pt>
                <c:pt idx="23721">
                  <c:v>-880.07047891616799</c:v>
                </c:pt>
                <c:pt idx="23722">
                  <c:v>-880.06934642791794</c:v>
                </c:pt>
                <c:pt idx="23723">
                  <c:v>-880.06672382354805</c:v>
                </c:pt>
                <c:pt idx="23724">
                  <c:v>-880.06249189376899</c:v>
                </c:pt>
                <c:pt idx="23725">
                  <c:v>-880.05671024322498</c:v>
                </c:pt>
                <c:pt idx="23726">
                  <c:v>-880.04997491836593</c:v>
                </c:pt>
                <c:pt idx="23727">
                  <c:v>-880.04294157028198</c:v>
                </c:pt>
                <c:pt idx="23728">
                  <c:v>-880.03632545471203</c:v>
                </c:pt>
                <c:pt idx="23729">
                  <c:v>-880.03096103668202</c:v>
                </c:pt>
                <c:pt idx="23730">
                  <c:v>-880.02726554870605</c:v>
                </c:pt>
                <c:pt idx="23731">
                  <c:v>-880.02541780471802</c:v>
                </c:pt>
                <c:pt idx="23732">
                  <c:v>-880.02535820007301</c:v>
                </c:pt>
                <c:pt idx="23733">
                  <c:v>-880.02696752548195</c:v>
                </c:pt>
                <c:pt idx="23734">
                  <c:v>-880.02988815307594</c:v>
                </c:pt>
                <c:pt idx="23735">
                  <c:v>-880.03370285034202</c:v>
                </c:pt>
                <c:pt idx="23736">
                  <c:v>-880.03787517547607</c:v>
                </c:pt>
                <c:pt idx="23737">
                  <c:v>-880.04192829132103</c:v>
                </c:pt>
                <c:pt idx="23738">
                  <c:v>-880.045385360718</c:v>
                </c:pt>
                <c:pt idx="23739">
                  <c:v>-880.04818677902199</c:v>
                </c:pt>
                <c:pt idx="23740">
                  <c:v>-880.05033254623402</c:v>
                </c:pt>
                <c:pt idx="23741">
                  <c:v>-880.05212068557807</c:v>
                </c:pt>
                <c:pt idx="23742">
                  <c:v>-880.053908824921</c:v>
                </c:pt>
                <c:pt idx="23743">
                  <c:v>-880.05587577819801</c:v>
                </c:pt>
                <c:pt idx="23744">
                  <c:v>-880.05802154540993</c:v>
                </c:pt>
                <c:pt idx="23745">
                  <c:v>-880.06022691726707</c:v>
                </c:pt>
                <c:pt idx="23746">
                  <c:v>-880.062193870545</c:v>
                </c:pt>
                <c:pt idx="23747">
                  <c:v>-880.06386280059792</c:v>
                </c:pt>
                <c:pt idx="23748">
                  <c:v>-880.06493568420399</c:v>
                </c:pt>
                <c:pt idx="23749">
                  <c:v>-880.06523370742798</c:v>
                </c:pt>
                <c:pt idx="23750">
                  <c:v>-880.064697265625</c:v>
                </c:pt>
                <c:pt idx="23751">
                  <c:v>-880.06344556808494</c:v>
                </c:pt>
                <c:pt idx="23752">
                  <c:v>-880.06159782409702</c:v>
                </c:pt>
                <c:pt idx="23753">
                  <c:v>-880.05945205688499</c:v>
                </c:pt>
                <c:pt idx="23754">
                  <c:v>-880.05730628967308</c:v>
                </c:pt>
                <c:pt idx="23755">
                  <c:v>-880.05551815033004</c:v>
                </c:pt>
                <c:pt idx="23756">
                  <c:v>-880.05426645278999</c:v>
                </c:pt>
                <c:pt idx="23757">
                  <c:v>-880.053908824921</c:v>
                </c:pt>
                <c:pt idx="23758">
                  <c:v>-880.05444526672397</c:v>
                </c:pt>
                <c:pt idx="23759">
                  <c:v>-880.05587577819801</c:v>
                </c:pt>
                <c:pt idx="23760">
                  <c:v>-880.05802154540993</c:v>
                </c:pt>
                <c:pt idx="23761">
                  <c:v>-880.06058454513595</c:v>
                </c:pt>
                <c:pt idx="23762">
                  <c:v>-880.06308794021606</c:v>
                </c:pt>
                <c:pt idx="23763">
                  <c:v>-880.06541252136299</c:v>
                </c:pt>
                <c:pt idx="23764">
                  <c:v>-880.06737947464001</c:v>
                </c:pt>
                <c:pt idx="23765">
                  <c:v>-880.06892919540405</c:v>
                </c:pt>
                <c:pt idx="23766">
                  <c:v>-880.07000207901001</c:v>
                </c:pt>
                <c:pt idx="23767">
                  <c:v>-880.07059812545799</c:v>
                </c:pt>
                <c:pt idx="23768">
                  <c:v>-880.07095575332698</c:v>
                </c:pt>
                <c:pt idx="23769">
                  <c:v>-880.07119417190597</c:v>
                </c:pt>
                <c:pt idx="23770">
                  <c:v>-880.07155179977394</c:v>
                </c:pt>
                <c:pt idx="23771">
                  <c:v>-880.07226705551193</c:v>
                </c:pt>
                <c:pt idx="23772">
                  <c:v>-880.07339954376198</c:v>
                </c:pt>
                <c:pt idx="23773">
                  <c:v>-880.07488965988205</c:v>
                </c:pt>
                <c:pt idx="23774">
                  <c:v>-880.07649898529098</c:v>
                </c:pt>
                <c:pt idx="23775">
                  <c:v>-880.07798910141003</c:v>
                </c:pt>
                <c:pt idx="23776">
                  <c:v>-880.07900238037098</c:v>
                </c:pt>
                <c:pt idx="23777">
                  <c:v>-880.07924079894997</c:v>
                </c:pt>
                <c:pt idx="23778">
                  <c:v>-880.07858514785801</c:v>
                </c:pt>
                <c:pt idx="23779">
                  <c:v>-880.07703542709396</c:v>
                </c:pt>
                <c:pt idx="23780">
                  <c:v>-880.07477045059204</c:v>
                </c:pt>
                <c:pt idx="23781">
                  <c:v>-880.07220745086693</c:v>
                </c:pt>
                <c:pt idx="23782">
                  <c:v>-880.06976366043102</c:v>
                </c:pt>
                <c:pt idx="23783">
                  <c:v>-880.06797552108799</c:v>
                </c:pt>
                <c:pt idx="23784">
                  <c:v>-880.067319869995</c:v>
                </c:pt>
                <c:pt idx="23785">
                  <c:v>-880.06815433502197</c:v>
                </c:pt>
                <c:pt idx="23786">
                  <c:v>-880.07047891616799</c:v>
                </c:pt>
                <c:pt idx="23787">
                  <c:v>-880.07417440414406</c:v>
                </c:pt>
                <c:pt idx="23788">
                  <c:v>-880.078883171082</c:v>
                </c:pt>
                <c:pt idx="23789">
                  <c:v>-880.084009170532</c:v>
                </c:pt>
                <c:pt idx="23790">
                  <c:v>-880.08913516998302</c:v>
                </c:pt>
                <c:pt idx="23791">
                  <c:v>-880.09372472763107</c:v>
                </c:pt>
                <c:pt idx="23792">
                  <c:v>-880.09753942489601</c:v>
                </c:pt>
                <c:pt idx="23793">
                  <c:v>-880.10046005249001</c:v>
                </c:pt>
                <c:pt idx="23794">
                  <c:v>-880.10236740112305</c:v>
                </c:pt>
                <c:pt idx="23795">
                  <c:v>-880.10361909866401</c:v>
                </c:pt>
                <c:pt idx="23796">
                  <c:v>-880.10445356368996</c:v>
                </c:pt>
                <c:pt idx="23797">
                  <c:v>-880.10522842407204</c:v>
                </c:pt>
                <c:pt idx="23798">
                  <c:v>-880.10618209838901</c:v>
                </c:pt>
                <c:pt idx="23799">
                  <c:v>-880.10725498199508</c:v>
                </c:pt>
                <c:pt idx="23800">
                  <c:v>-880.10826826095604</c:v>
                </c:pt>
                <c:pt idx="23801">
                  <c:v>-880.10916233062801</c:v>
                </c:pt>
                <c:pt idx="23802">
                  <c:v>-880.10975837707497</c:v>
                </c:pt>
                <c:pt idx="23803">
                  <c:v>-880.10999679565498</c:v>
                </c:pt>
                <c:pt idx="23804">
                  <c:v>-880.10975837707497</c:v>
                </c:pt>
                <c:pt idx="23805">
                  <c:v>-880.108983516693</c:v>
                </c:pt>
                <c:pt idx="23806">
                  <c:v>-880.10761260986305</c:v>
                </c:pt>
                <c:pt idx="23807">
                  <c:v>-880.10588407516502</c:v>
                </c:pt>
                <c:pt idx="23808">
                  <c:v>-880.10409593582199</c:v>
                </c:pt>
                <c:pt idx="23809">
                  <c:v>-880.10254621505806</c:v>
                </c:pt>
                <c:pt idx="23810">
                  <c:v>-880.10153293609596</c:v>
                </c:pt>
                <c:pt idx="23811">
                  <c:v>-880.10099649429299</c:v>
                </c:pt>
                <c:pt idx="23812">
                  <c:v>-880.10105609893799</c:v>
                </c:pt>
                <c:pt idx="23813">
                  <c:v>-880.10177135467598</c:v>
                </c:pt>
                <c:pt idx="23814">
                  <c:v>-880.10314226150501</c:v>
                </c:pt>
                <c:pt idx="23815">
                  <c:v>-880.10499000549294</c:v>
                </c:pt>
                <c:pt idx="23816">
                  <c:v>-880.10701656341598</c:v>
                </c:pt>
                <c:pt idx="23817">
                  <c:v>-880.10880470275902</c:v>
                </c:pt>
                <c:pt idx="23818">
                  <c:v>-880.11005640029907</c:v>
                </c:pt>
                <c:pt idx="23819">
                  <c:v>-880.11047363281295</c:v>
                </c:pt>
                <c:pt idx="23820">
                  <c:v>-880.11011600494408</c:v>
                </c:pt>
                <c:pt idx="23821">
                  <c:v>-880.10892391204902</c:v>
                </c:pt>
                <c:pt idx="23822">
                  <c:v>-880.10707616806098</c:v>
                </c:pt>
                <c:pt idx="23823">
                  <c:v>-880.10469198226906</c:v>
                </c:pt>
                <c:pt idx="23824">
                  <c:v>-880.10206937789894</c:v>
                </c:pt>
                <c:pt idx="23825">
                  <c:v>-880.09962558746406</c:v>
                </c:pt>
                <c:pt idx="23826">
                  <c:v>-880.09777784347602</c:v>
                </c:pt>
                <c:pt idx="23827">
                  <c:v>-880.09688377380394</c:v>
                </c:pt>
                <c:pt idx="23828">
                  <c:v>-880.09712219238304</c:v>
                </c:pt>
                <c:pt idx="23829">
                  <c:v>-880.09861230850197</c:v>
                </c:pt>
                <c:pt idx="23830">
                  <c:v>-880.10129451751698</c:v>
                </c:pt>
                <c:pt idx="23831">
                  <c:v>-880.10504961013794</c:v>
                </c:pt>
                <c:pt idx="23832">
                  <c:v>-880.10951995849598</c:v>
                </c:pt>
                <c:pt idx="23833">
                  <c:v>-880.11422872543403</c:v>
                </c:pt>
                <c:pt idx="23834">
                  <c:v>-880.11893749237106</c:v>
                </c:pt>
                <c:pt idx="23835">
                  <c:v>-880.123229026795</c:v>
                </c:pt>
                <c:pt idx="23836">
                  <c:v>-880.12692451477096</c:v>
                </c:pt>
                <c:pt idx="23837">
                  <c:v>-880.12966632842995</c:v>
                </c:pt>
                <c:pt idx="23838">
                  <c:v>-880.131394863129</c:v>
                </c:pt>
                <c:pt idx="23839">
                  <c:v>-880.13205051422096</c:v>
                </c:pt>
                <c:pt idx="23840">
                  <c:v>-880.131752490998</c:v>
                </c:pt>
                <c:pt idx="23841">
                  <c:v>-880.13091802597103</c:v>
                </c:pt>
                <c:pt idx="23842">
                  <c:v>-880.12966632842995</c:v>
                </c:pt>
                <c:pt idx="23843">
                  <c:v>-880.12829542160102</c:v>
                </c:pt>
                <c:pt idx="23844">
                  <c:v>-880.12686491012596</c:v>
                </c:pt>
                <c:pt idx="23845">
                  <c:v>-880.12549400329601</c:v>
                </c:pt>
                <c:pt idx="23846">
                  <c:v>-880.12406349182106</c:v>
                </c:pt>
                <c:pt idx="23847">
                  <c:v>-880.12245416641304</c:v>
                </c:pt>
                <c:pt idx="23848">
                  <c:v>-880.120606422425</c:v>
                </c:pt>
                <c:pt idx="23849">
                  <c:v>-880.11828184127808</c:v>
                </c:pt>
                <c:pt idx="23850">
                  <c:v>-880.11530160903999</c:v>
                </c:pt>
                <c:pt idx="23851">
                  <c:v>-880.11172533035301</c:v>
                </c:pt>
                <c:pt idx="23852">
                  <c:v>-880.10755300521896</c:v>
                </c:pt>
                <c:pt idx="23853">
                  <c:v>-880.10296344757103</c:v>
                </c:pt>
                <c:pt idx="23854">
                  <c:v>-880.09813547134399</c:v>
                </c:pt>
                <c:pt idx="23855">
                  <c:v>-880.09342670440697</c:v>
                </c:pt>
                <c:pt idx="23856">
                  <c:v>-880.08901596069404</c:v>
                </c:pt>
                <c:pt idx="23857">
                  <c:v>-880.08508205413796</c:v>
                </c:pt>
                <c:pt idx="23858">
                  <c:v>-880.08192300796497</c:v>
                </c:pt>
                <c:pt idx="23859">
                  <c:v>-880.07971763610908</c:v>
                </c:pt>
                <c:pt idx="23860">
                  <c:v>-880.078525543213</c:v>
                </c:pt>
                <c:pt idx="23861">
                  <c:v>-880.078525543213</c:v>
                </c:pt>
                <c:pt idx="23862">
                  <c:v>-880.07965803146408</c:v>
                </c:pt>
                <c:pt idx="23863">
                  <c:v>-880.08180379867599</c:v>
                </c:pt>
                <c:pt idx="23864">
                  <c:v>-880.08490324020408</c:v>
                </c:pt>
                <c:pt idx="23865">
                  <c:v>-880.08865833282493</c:v>
                </c:pt>
                <c:pt idx="23866">
                  <c:v>-880.09289026260399</c:v>
                </c:pt>
                <c:pt idx="23867">
                  <c:v>-880.09742021560692</c:v>
                </c:pt>
                <c:pt idx="23868">
                  <c:v>-880.10195016861007</c:v>
                </c:pt>
                <c:pt idx="23869">
                  <c:v>-880.10612249374401</c:v>
                </c:pt>
                <c:pt idx="23870">
                  <c:v>-880.10969877243099</c:v>
                </c:pt>
                <c:pt idx="23871">
                  <c:v>-880.11250019073498</c:v>
                </c:pt>
                <c:pt idx="23872">
                  <c:v>-880.11446714401302</c:v>
                </c:pt>
                <c:pt idx="23873">
                  <c:v>-880.11565923690796</c:v>
                </c:pt>
                <c:pt idx="23874">
                  <c:v>-880.11619567871094</c:v>
                </c:pt>
                <c:pt idx="23875">
                  <c:v>-880.11601686477707</c:v>
                </c:pt>
                <c:pt idx="23876">
                  <c:v>-880.11524200439499</c:v>
                </c:pt>
                <c:pt idx="23877">
                  <c:v>-880.11393070220993</c:v>
                </c:pt>
                <c:pt idx="23878">
                  <c:v>-880.11214256286598</c:v>
                </c:pt>
                <c:pt idx="23879">
                  <c:v>-880.10999679565498</c:v>
                </c:pt>
                <c:pt idx="23880">
                  <c:v>-880.10761260986305</c:v>
                </c:pt>
                <c:pt idx="23881">
                  <c:v>-880.10510921478294</c:v>
                </c:pt>
                <c:pt idx="23882">
                  <c:v>-880.10260581970192</c:v>
                </c:pt>
                <c:pt idx="23883">
                  <c:v>-880.10022163391102</c:v>
                </c:pt>
                <c:pt idx="23884">
                  <c:v>-880.09789705276501</c:v>
                </c:pt>
                <c:pt idx="23885">
                  <c:v>-880.09551286697399</c:v>
                </c:pt>
                <c:pt idx="23886">
                  <c:v>-880.09289026260399</c:v>
                </c:pt>
                <c:pt idx="23887">
                  <c:v>-880.08996963500999</c:v>
                </c:pt>
                <c:pt idx="23888">
                  <c:v>-880.08663177490303</c:v>
                </c:pt>
                <c:pt idx="23889">
                  <c:v>-880.08281707763695</c:v>
                </c:pt>
                <c:pt idx="23890">
                  <c:v>-880.07858514785801</c:v>
                </c:pt>
                <c:pt idx="23891">
                  <c:v>-880.07411479949997</c:v>
                </c:pt>
                <c:pt idx="23892">
                  <c:v>-880.06952524185203</c:v>
                </c:pt>
                <c:pt idx="23893">
                  <c:v>-880.06529331207298</c:v>
                </c:pt>
                <c:pt idx="23894">
                  <c:v>-880.06165742874202</c:v>
                </c:pt>
                <c:pt idx="23895">
                  <c:v>-880.05903482437202</c:v>
                </c:pt>
                <c:pt idx="23896">
                  <c:v>-880.05754470825195</c:v>
                </c:pt>
                <c:pt idx="23897">
                  <c:v>-880.05712747573898</c:v>
                </c:pt>
                <c:pt idx="23898">
                  <c:v>-880.05760431289696</c:v>
                </c:pt>
                <c:pt idx="23899">
                  <c:v>-880.05879640579201</c:v>
                </c:pt>
                <c:pt idx="23900">
                  <c:v>-880.06034612655708</c:v>
                </c:pt>
                <c:pt idx="23901">
                  <c:v>-880.0621342659</c:v>
                </c:pt>
                <c:pt idx="23902">
                  <c:v>-880.06392240524292</c:v>
                </c:pt>
                <c:pt idx="23903">
                  <c:v>-880.06571054458595</c:v>
                </c:pt>
                <c:pt idx="23904">
                  <c:v>-880.06749868393001</c:v>
                </c:pt>
                <c:pt idx="23905">
                  <c:v>-880.06946563720703</c:v>
                </c:pt>
                <c:pt idx="23906">
                  <c:v>-880.07155179977394</c:v>
                </c:pt>
                <c:pt idx="23907">
                  <c:v>-880.07381677627598</c:v>
                </c:pt>
                <c:pt idx="23908">
                  <c:v>-880.07608175277699</c:v>
                </c:pt>
                <c:pt idx="23909">
                  <c:v>-880.07834672927902</c:v>
                </c:pt>
                <c:pt idx="23910">
                  <c:v>-880.08031368255592</c:v>
                </c:pt>
                <c:pt idx="23911">
                  <c:v>-880.08192300796497</c:v>
                </c:pt>
                <c:pt idx="23912">
                  <c:v>-880.08311510086105</c:v>
                </c:pt>
                <c:pt idx="23913">
                  <c:v>-880.08388996124302</c:v>
                </c:pt>
                <c:pt idx="23914">
                  <c:v>-880.08424758911201</c:v>
                </c:pt>
                <c:pt idx="23915">
                  <c:v>-880.08424758911201</c:v>
                </c:pt>
                <c:pt idx="23916">
                  <c:v>-880.084128379822</c:v>
                </c:pt>
                <c:pt idx="23917">
                  <c:v>-880.084009170532</c:v>
                </c:pt>
                <c:pt idx="23918">
                  <c:v>-880.084128379822</c:v>
                </c:pt>
                <c:pt idx="23919">
                  <c:v>-880.08460521697998</c:v>
                </c:pt>
                <c:pt idx="23920">
                  <c:v>-880.08543968200706</c:v>
                </c:pt>
                <c:pt idx="23921">
                  <c:v>-880.08651256561302</c:v>
                </c:pt>
                <c:pt idx="23922">
                  <c:v>-880.08764505386398</c:v>
                </c:pt>
                <c:pt idx="23923">
                  <c:v>-880.08889675140404</c:v>
                </c:pt>
                <c:pt idx="23924">
                  <c:v>-880.090029239655</c:v>
                </c:pt>
                <c:pt idx="23925">
                  <c:v>-880.09110212326095</c:v>
                </c:pt>
                <c:pt idx="23926">
                  <c:v>-880.09217500686702</c:v>
                </c:pt>
                <c:pt idx="23927">
                  <c:v>-880.09324789047298</c:v>
                </c:pt>
                <c:pt idx="23928">
                  <c:v>-880.09455919265793</c:v>
                </c:pt>
                <c:pt idx="23929">
                  <c:v>-880.09604930877708</c:v>
                </c:pt>
                <c:pt idx="23930">
                  <c:v>-880.09771823883102</c:v>
                </c:pt>
                <c:pt idx="23931">
                  <c:v>-880.09944677352905</c:v>
                </c:pt>
                <c:pt idx="23932">
                  <c:v>-880.10093688964901</c:v>
                </c:pt>
                <c:pt idx="23933">
                  <c:v>-880.10206937789894</c:v>
                </c:pt>
                <c:pt idx="23934">
                  <c:v>-880.10254621505806</c:v>
                </c:pt>
                <c:pt idx="23935">
                  <c:v>-880.10212898254395</c:v>
                </c:pt>
                <c:pt idx="23936">
                  <c:v>-880.10057926178001</c:v>
                </c:pt>
                <c:pt idx="23937">
                  <c:v>-880.09789705276501</c:v>
                </c:pt>
                <c:pt idx="23938">
                  <c:v>-880.09414196014404</c:v>
                </c:pt>
                <c:pt idx="23939">
                  <c:v>-880.08955240249702</c:v>
                </c:pt>
                <c:pt idx="23940">
                  <c:v>-880.084486007691</c:v>
                </c:pt>
                <c:pt idx="23941">
                  <c:v>-880.07941961288498</c:v>
                </c:pt>
                <c:pt idx="23942">
                  <c:v>-880.07477045059204</c:v>
                </c:pt>
                <c:pt idx="23943">
                  <c:v>-880.07095575332698</c:v>
                </c:pt>
                <c:pt idx="23944">
                  <c:v>-880.06809473037697</c:v>
                </c:pt>
                <c:pt idx="23945">
                  <c:v>-880.06648540496803</c:v>
                </c:pt>
                <c:pt idx="23946">
                  <c:v>-880.06624698638893</c:v>
                </c:pt>
                <c:pt idx="23947">
                  <c:v>-880.06755828857399</c:v>
                </c:pt>
                <c:pt idx="23948">
                  <c:v>-880.07047891616799</c:v>
                </c:pt>
                <c:pt idx="23949">
                  <c:v>-880.07506847381592</c:v>
                </c:pt>
                <c:pt idx="23950">
                  <c:v>-880.08120775222801</c:v>
                </c:pt>
                <c:pt idx="23951">
                  <c:v>-880.08871793746994</c:v>
                </c:pt>
                <c:pt idx="23952">
                  <c:v>-880.09730100631702</c:v>
                </c:pt>
                <c:pt idx="23953">
                  <c:v>-880.10671854019199</c:v>
                </c:pt>
                <c:pt idx="23954">
                  <c:v>-880.11661291122505</c:v>
                </c:pt>
                <c:pt idx="23955">
                  <c:v>-880.12644767761299</c:v>
                </c:pt>
                <c:pt idx="23956">
                  <c:v>-880.13556718826294</c:v>
                </c:pt>
                <c:pt idx="23957">
                  <c:v>-880.14337539672897</c:v>
                </c:pt>
                <c:pt idx="23958">
                  <c:v>-880.14927625656105</c:v>
                </c:pt>
                <c:pt idx="23959">
                  <c:v>-880.15285253524803</c:v>
                </c:pt>
                <c:pt idx="23960">
                  <c:v>-880.15392541885399</c:v>
                </c:pt>
                <c:pt idx="23961">
                  <c:v>-880.15243530273506</c:v>
                </c:pt>
                <c:pt idx="23962">
                  <c:v>-880.14868021011398</c:v>
                </c:pt>
                <c:pt idx="23963">
                  <c:v>-880.14295816421497</c:v>
                </c:pt>
                <c:pt idx="23964">
                  <c:v>-880.13598442077705</c:v>
                </c:pt>
                <c:pt idx="23965">
                  <c:v>-880.128355026245</c:v>
                </c:pt>
                <c:pt idx="23966">
                  <c:v>-880.12084484100399</c:v>
                </c:pt>
                <c:pt idx="23967">
                  <c:v>-880.11416912078903</c:v>
                </c:pt>
                <c:pt idx="23968">
                  <c:v>-880.10886430740402</c:v>
                </c:pt>
                <c:pt idx="23969">
                  <c:v>-880.10522842407204</c:v>
                </c:pt>
                <c:pt idx="23970">
                  <c:v>-880.10332107544002</c:v>
                </c:pt>
                <c:pt idx="23971">
                  <c:v>-880.10302305221603</c:v>
                </c:pt>
                <c:pt idx="23972">
                  <c:v>-880.10415554046699</c:v>
                </c:pt>
                <c:pt idx="23973">
                  <c:v>-880.106420516968</c:v>
                </c:pt>
                <c:pt idx="23974">
                  <c:v>-880.109460353852</c:v>
                </c:pt>
                <c:pt idx="23975">
                  <c:v>-880.11321544647194</c:v>
                </c:pt>
                <c:pt idx="23976">
                  <c:v>-880.11738777160701</c:v>
                </c:pt>
                <c:pt idx="23977">
                  <c:v>-880.12191772461006</c:v>
                </c:pt>
                <c:pt idx="23978">
                  <c:v>-880.12644767761299</c:v>
                </c:pt>
                <c:pt idx="23979">
                  <c:v>-880.13085842132602</c:v>
                </c:pt>
                <c:pt idx="23980">
                  <c:v>-880.13503074645996</c:v>
                </c:pt>
                <c:pt idx="23981">
                  <c:v>-880.13896465301502</c:v>
                </c:pt>
                <c:pt idx="23982">
                  <c:v>-880.142540931702</c:v>
                </c:pt>
                <c:pt idx="23983">
                  <c:v>-880.14569997787498</c:v>
                </c:pt>
                <c:pt idx="23984">
                  <c:v>-880.148143768311</c:v>
                </c:pt>
                <c:pt idx="23985">
                  <c:v>-880.14963388442993</c:v>
                </c:pt>
                <c:pt idx="23986">
                  <c:v>-880.15017032623302</c:v>
                </c:pt>
                <c:pt idx="23987">
                  <c:v>-880.14981269836403</c:v>
                </c:pt>
                <c:pt idx="23988">
                  <c:v>-880.14862060546898</c:v>
                </c:pt>
                <c:pt idx="23989">
                  <c:v>-880.14653444290207</c:v>
                </c:pt>
                <c:pt idx="23990">
                  <c:v>-880.14367341995307</c:v>
                </c:pt>
                <c:pt idx="23991">
                  <c:v>-880.14003753662098</c:v>
                </c:pt>
                <c:pt idx="23992">
                  <c:v>-880.13592481613205</c:v>
                </c:pt>
                <c:pt idx="23993">
                  <c:v>-880.131752490998</c:v>
                </c:pt>
                <c:pt idx="23994">
                  <c:v>-880.12799739837692</c:v>
                </c:pt>
                <c:pt idx="23995">
                  <c:v>-880.12507677078293</c:v>
                </c:pt>
                <c:pt idx="23996">
                  <c:v>-880.123109817505</c:v>
                </c:pt>
                <c:pt idx="23997">
                  <c:v>-880.12197732925392</c:v>
                </c:pt>
                <c:pt idx="23998">
                  <c:v>-880.12161970138595</c:v>
                </c:pt>
                <c:pt idx="23999">
                  <c:v>-880.12173891067505</c:v>
                </c:pt>
                <c:pt idx="24000">
                  <c:v>-880.12191772461006</c:v>
                </c:pt>
                <c:pt idx="24001">
                  <c:v>-880.12173891067505</c:v>
                </c:pt>
                <c:pt idx="24002">
                  <c:v>-880.12072563171398</c:v>
                </c:pt>
                <c:pt idx="24003">
                  <c:v>-880.11852025985695</c:v>
                </c:pt>
                <c:pt idx="24004">
                  <c:v>-880.11512279510498</c:v>
                </c:pt>
                <c:pt idx="24005">
                  <c:v>-880.11083126068092</c:v>
                </c:pt>
                <c:pt idx="24006">
                  <c:v>-880.10624170303402</c:v>
                </c:pt>
                <c:pt idx="24007">
                  <c:v>-880.10200977325508</c:v>
                </c:pt>
                <c:pt idx="24008">
                  <c:v>-880.09849309921299</c:v>
                </c:pt>
                <c:pt idx="24009">
                  <c:v>-880.09598970413208</c:v>
                </c:pt>
                <c:pt idx="24010">
                  <c:v>-880.09443998336792</c:v>
                </c:pt>
                <c:pt idx="24011">
                  <c:v>-880.09402275085495</c:v>
                </c:pt>
                <c:pt idx="24012">
                  <c:v>-880.09455919265793</c:v>
                </c:pt>
                <c:pt idx="24013">
                  <c:v>-880.09587049484298</c:v>
                </c:pt>
                <c:pt idx="24014">
                  <c:v>-880.09759902954102</c:v>
                </c:pt>
                <c:pt idx="24015">
                  <c:v>-880.09956598281906</c:v>
                </c:pt>
                <c:pt idx="24016">
                  <c:v>-880.10177135467598</c:v>
                </c:pt>
                <c:pt idx="24017">
                  <c:v>-880.10433435440098</c:v>
                </c:pt>
                <c:pt idx="24018">
                  <c:v>-880.10749340057396</c:v>
                </c:pt>
                <c:pt idx="24019">
                  <c:v>-880.11130809784004</c:v>
                </c:pt>
                <c:pt idx="24020">
                  <c:v>-880.11571884155296</c:v>
                </c:pt>
                <c:pt idx="24021">
                  <c:v>-880.12054681778</c:v>
                </c:pt>
                <c:pt idx="24022">
                  <c:v>-880.12543439865101</c:v>
                </c:pt>
                <c:pt idx="24023">
                  <c:v>-880.12990474700905</c:v>
                </c:pt>
                <c:pt idx="24024">
                  <c:v>-880.13354063034103</c:v>
                </c:pt>
                <c:pt idx="24025">
                  <c:v>-880.13598442077705</c:v>
                </c:pt>
                <c:pt idx="24026">
                  <c:v>-880.136938095093</c:v>
                </c:pt>
                <c:pt idx="24027">
                  <c:v>-880.13646125793503</c:v>
                </c:pt>
                <c:pt idx="24028">
                  <c:v>-880.13497114181496</c:v>
                </c:pt>
                <c:pt idx="24029">
                  <c:v>-880.13276576995895</c:v>
                </c:pt>
                <c:pt idx="24030">
                  <c:v>-880.13044118881203</c:v>
                </c:pt>
                <c:pt idx="24031">
                  <c:v>-880.12841463089001</c:v>
                </c:pt>
                <c:pt idx="24032">
                  <c:v>-880.12704372406006</c:v>
                </c:pt>
                <c:pt idx="24033">
                  <c:v>-880.12644767761299</c:v>
                </c:pt>
                <c:pt idx="24034">
                  <c:v>-880.12674570083595</c:v>
                </c:pt>
                <c:pt idx="24035">
                  <c:v>-880.12769937515304</c:v>
                </c:pt>
                <c:pt idx="24036">
                  <c:v>-880.12895107269298</c:v>
                </c:pt>
                <c:pt idx="24037">
                  <c:v>-880.13002395629906</c:v>
                </c:pt>
                <c:pt idx="24038">
                  <c:v>-880.13062000274704</c:v>
                </c:pt>
                <c:pt idx="24039">
                  <c:v>-880.13044118881203</c:v>
                </c:pt>
                <c:pt idx="24040">
                  <c:v>-880.12960672378608</c:v>
                </c:pt>
                <c:pt idx="24041">
                  <c:v>-880.12817621231102</c:v>
                </c:pt>
                <c:pt idx="24042">
                  <c:v>-880.12632846832298</c:v>
                </c:pt>
                <c:pt idx="24043">
                  <c:v>-880.12442111968994</c:v>
                </c:pt>
                <c:pt idx="24044">
                  <c:v>-880.12263298034702</c:v>
                </c:pt>
                <c:pt idx="24045">
                  <c:v>-880.12120246887207</c:v>
                </c:pt>
                <c:pt idx="24046">
                  <c:v>-880.120189189911</c:v>
                </c:pt>
                <c:pt idx="24047">
                  <c:v>-880.11971235275303</c:v>
                </c:pt>
                <c:pt idx="24048">
                  <c:v>-880.11947393417404</c:v>
                </c:pt>
                <c:pt idx="24049">
                  <c:v>-880.11935472488403</c:v>
                </c:pt>
                <c:pt idx="24050">
                  <c:v>-880.11917591094993</c:v>
                </c:pt>
                <c:pt idx="24051">
                  <c:v>-880.11869907379196</c:v>
                </c:pt>
                <c:pt idx="24052">
                  <c:v>-880.11792421340999</c:v>
                </c:pt>
                <c:pt idx="24053">
                  <c:v>-880.11673212051392</c:v>
                </c:pt>
                <c:pt idx="24054">
                  <c:v>-880.11530160903999</c:v>
                </c:pt>
                <c:pt idx="24055">
                  <c:v>-880.11369228363105</c:v>
                </c:pt>
                <c:pt idx="24056">
                  <c:v>-880.112082958222</c:v>
                </c:pt>
                <c:pt idx="24057">
                  <c:v>-880.11059284210205</c:v>
                </c:pt>
                <c:pt idx="24058">
                  <c:v>-880.10934114456199</c:v>
                </c:pt>
                <c:pt idx="24059">
                  <c:v>-880.10856628417991</c:v>
                </c:pt>
                <c:pt idx="24060">
                  <c:v>-880.10832786560104</c:v>
                </c:pt>
                <c:pt idx="24061">
                  <c:v>-880.10886430740402</c:v>
                </c:pt>
                <c:pt idx="24062">
                  <c:v>-880.11011600494408</c:v>
                </c:pt>
                <c:pt idx="24063">
                  <c:v>-880.112023353577</c:v>
                </c:pt>
                <c:pt idx="24064">
                  <c:v>-880.11446714401302</c:v>
                </c:pt>
                <c:pt idx="24065">
                  <c:v>-880.11732816696201</c:v>
                </c:pt>
                <c:pt idx="24066">
                  <c:v>-880.12036800384499</c:v>
                </c:pt>
                <c:pt idx="24067">
                  <c:v>-880.12328863143898</c:v>
                </c:pt>
                <c:pt idx="24068">
                  <c:v>-880.125732421875</c:v>
                </c:pt>
                <c:pt idx="24069">
                  <c:v>-880.12710332870506</c:v>
                </c:pt>
                <c:pt idx="24070">
                  <c:v>-880.12710332870506</c:v>
                </c:pt>
                <c:pt idx="24071">
                  <c:v>-880.12585163116501</c:v>
                </c:pt>
                <c:pt idx="24072">
                  <c:v>-880.12352705001899</c:v>
                </c:pt>
                <c:pt idx="24073">
                  <c:v>-880.120606422425</c:v>
                </c:pt>
                <c:pt idx="24074">
                  <c:v>-880.11744737625099</c:v>
                </c:pt>
                <c:pt idx="24075">
                  <c:v>-880.114586353302</c:v>
                </c:pt>
                <c:pt idx="24076">
                  <c:v>-880.11238098144599</c:v>
                </c:pt>
                <c:pt idx="24077">
                  <c:v>-880.11136770248402</c:v>
                </c:pt>
                <c:pt idx="24078">
                  <c:v>-880.111904144287</c:v>
                </c:pt>
                <c:pt idx="24079">
                  <c:v>-880.11404991149902</c:v>
                </c:pt>
                <c:pt idx="24080">
                  <c:v>-880.117506980896</c:v>
                </c:pt>
                <c:pt idx="24081">
                  <c:v>-880.12179851532005</c:v>
                </c:pt>
                <c:pt idx="24082">
                  <c:v>-880.12632846832298</c:v>
                </c:pt>
                <c:pt idx="24083">
                  <c:v>-880.13067960739204</c:v>
                </c:pt>
                <c:pt idx="24084">
                  <c:v>-880.13449430465698</c:v>
                </c:pt>
                <c:pt idx="24085">
                  <c:v>-880.13741493225098</c:v>
                </c:pt>
                <c:pt idx="24086">
                  <c:v>-880.13908386230491</c:v>
                </c:pt>
                <c:pt idx="24087">
                  <c:v>-880.13938188552902</c:v>
                </c:pt>
                <c:pt idx="24088">
                  <c:v>-880.13836860656806</c:v>
                </c:pt>
                <c:pt idx="24089">
                  <c:v>-880.13628244400002</c:v>
                </c:pt>
                <c:pt idx="24090">
                  <c:v>-880.13354063034103</c:v>
                </c:pt>
                <c:pt idx="24091">
                  <c:v>-880.13032197952293</c:v>
                </c:pt>
                <c:pt idx="24092">
                  <c:v>-880.12680530548096</c:v>
                </c:pt>
                <c:pt idx="24093">
                  <c:v>-880.12334823608398</c:v>
                </c:pt>
                <c:pt idx="24094">
                  <c:v>-880.120129585266</c:v>
                </c:pt>
                <c:pt idx="24095">
                  <c:v>-880.117626190186</c:v>
                </c:pt>
                <c:pt idx="24096">
                  <c:v>-880.11601686477707</c:v>
                </c:pt>
                <c:pt idx="24097">
                  <c:v>-880.11536121368408</c:v>
                </c:pt>
                <c:pt idx="24098">
                  <c:v>-880.11554002761898</c:v>
                </c:pt>
                <c:pt idx="24099">
                  <c:v>-880.11643409729004</c:v>
                </c:pt>
                <c:pt idx="24100">
                  <c:v>-880.11786460876499</c:v>
                </c:pt>
                <c:pt idx="24101">
                  <c:v>-880.11965274810802</c:v>
                </c:pt>
                <c:pt idx="24102">
                  <c:v>-880.12156009674095</c:v>
                </c:pt>
                <c:pt idx="24103">
                  <c:v>-880.123229026795</c:v>
                </c:pt>
                <c:pt idx="24104">
                  <c:v>-880.12418270111107</c:v>
                </c:pt>
                <c:pt idx="24105">
                  <c:v>-880.12424230575607</c:v>
                </c:pt>
                <c:pt idx="24106">
                  <c:v>-880.12328863143898</c:v>
                </c:pt>
                <c:pt idx="24107">
                  <c:v>-880.12150049209595</c:v>
                </c:pt>
                <c:pt idx="24108">
                  <c:v>-880.11881828308105</c:v>
                </c:pt>
                <c:pt idx="24109">
                  <c:v>-880.11542081832908</c:v>
                </c:pt>
                <c:pt idx="24110">
                  <c:v>-880.11160612106301</c:v>
                </c:pt>
                <c:pt idx="24111">
                  <c:v>-880.10779142379806</c:v>
                </c:pt>
                <c:pt idx="24112">
                  <c:v>-880.10445356368996</c:v>
                </c:pt>
                <c:pt idx="24113">
                  <c:v>-880.10200977325508</c:v>
                </c:pt>
                <c:pt idx="24114">
                  <c:v>-880.10051965713501</c:v>
                </c:pt>
                <c:pt idx="24115">
                  <c:v>-880.10004281997703</c:v>
                </c:pt>
                <c:pt idx="24116">
                  <c:v>-880.10046005249001</c:v>
                </c:pt>
                <c:pt idx="24117">
                  <c:v>-880.10177135467598</c:v>
                </c:pt>
                <c:pt idx="24118">
                  <c:v>-880.10397672653198</c:v>
                </c:pt>
                <c:pt idx="24119">
                  <c:v>-880.10683774948097</c:v>
                </c:pt>
                <c:pt idx="24120">
                  <c:v>-880.11023521423408</c:v>
                </c:pt>
                <c:pt idx="24121">
                  <c:v>-880.11387109756492</c:v>
                </c:pt>
                <c:pt idx="24122">
                  <c:v>-880.11738777160701</c:v>
                </c:pt>
                <c:pt idx="24123">
                  <c:v>-880.12078523635898</c:v>
                </c:pt>
                <c:pt idx="24124">
                  <c:v>-880.12394428253197</c:v>
                </c:pt>
                <c:pt idx="24125">
                  <c:v>-880.12674570083595</c:v>
                </c:pt>
                <c:pt idx="24126">
                  <c:v>-880.12930870056198</c:v>
                </c:pt>
                <c:pt idx="24127">
                  <c:v>-880.131335258484</c:v>
                </c:pt>
                <c:pt idx="24128">
                  <c:v>-880.13264656066895</c:v>
                </c:pt>
                <c:pt idx="24129">
                  <c:v>-880.13318300247192</c:v>
                </c:pt>
                <c:pt idx="24130">
                  <c:v>-880.13294458389305</c:v>
                </c:pt>
                <c:pt idx="24131">
                  <c:v>-880.13216972351097</c:v>
                </c:pt>
                <c:pt idx="24132">
                  <c:v>-880.13109683990501</c:v>
                </c:pt>
                <c:pt idx="24133">
                  <c:v>-880.13002395629906</c:v>
                </c:pt>
                <c:pt idx="24134">
                  <c:v>-880.12907028198299</c:v>
                </c:pt>
                <c:pt idx="24135">
                  <c:v>-880.12847423553501</c:v>
                </c:pt>
                <c:pt idx="24136">
                  <c:v>-880.12823581695602</c:v>
                </c:pt>
                <c:pt idx="24137">
                  <c:v>-880.12859344482399</c:v>
                </c:pt>
                <c:pt idx="24138">
                  <c:v>-880.12972593307495</c:v>
                </c:pt>
                <c:pt idx="24139">
                  <c:v>-880.13157367706299</c:v>
                </c:pt>
                <c:pt idx="24140">
                  <c:v>-880.13419628143299</c:v>
                </c:pt>
                <c:pt idx="24141">
                  <c:v>-880.13741493225098</c:v>
                </c:pt>
                <c:pt idx="24142">
                  <c:v>-880.14105081558205</c:v>
                </c:pt>
                <c:pt idx="24143">
                  <c:v>-880.14492511749302</c:v>
                </c:pt>
                <c:pt idx="24144">
                  <c:v>-880.14897823333808</c:v>
                </c:pt>
                <c:pt idx="24145">
                  <c:v>-880.15297174453804</c:v>
                </c:pt>
                <c:pt idx="24146">
                  <c:v>-880.15660762786899</c:v>
                </c:pt>
                <c:pt idx="24147">
                  <c:v>-880.15952825546299</c:v>
                </c:pt>
                <c:pt idx="24148">
                  <c:v>-880.16167402267502</c:v>
                </c:pt>
                <c:pt idx="24149">
                  <c:v>-880.16286611557007</c:v>
                </c:pt>
                <c:pt idx="24150">
                  <c:v>-880.16328334808395</c:v>
                </c:pt>
                <c:pt idx="24151">
                  <c:v>-880.16310453414894</c:v>
                </c:pt>
                <c:pt idx="24152">
                  <c:v>-880.16256809234596</c:v>
                </c:pt>
                <c:pt idx="24153">
                  <c:v>-880.16203165054299</c:v>
                </c:pt>
                <c:pt idx="24154">
                  <c:v>-880.16173362732002</c:v>
                </c:pt>
                <c:pt idx="24155">
                  <c:v>-880.16197204589901</c:v>
                </c:pt>
                <c:pt idx="24156">
                  <c:v>-880.16286611557007</c:v>
                </c:pt>
                <c:pt idx="24157">
                  <c:v>-880.16453504562401</c:v>
                </c:pt>
                <c:pt idx="24158">
                  <c:v>-880.16656160354592</c:v>
                </c:pt>
                <c:pt idx="24159">
                  <c:v>-880.16858816146896</c:v>
                </c:pt>
                <c:pt idx="24160">
                  <c:v>-880.170018672943</c:v>
                </c:pt>
                <c:pt idx="24161">
                  <c:v>-880.17055511474598</c:v>
                </c:pt>
                <c:pt idx="24162">
                  <c:v>-880.170018672943</c:v>
                </c:pt>
                <c:pt idx="24163">
                  <c:v>-880.16834974288997</c:v>
                </c:pt>
                <c:pt idx="24164">
                  <c:v>-880.16560792922996</c:v>
                </c:pt>
                <c:pt idx="24165">
                  <c:v>-880.16197204589901</c:v>
                </c:pt>
                <c:pt idx="24166">
                  <c:v>-880.15774011612007</c:v>
                </c:pt>
                <c:pt idx="24167">
                  <c:v>-880.15344858169601</c:v>
                </c:pt>
                <c:pt idx="24168">
                  <c:v>-880.14951467514106</c:v>
                </c:pt>
                <c:pt idx="24169">
                  <c:v>-880.14641523361206</c:v>
                </c:pt>
                <c:pt idx="24170">
                  <c:v>-880.14432907104492</c:v>
                </c:pt>
                <c:pt idx="24171">
                  <c:v>-880.14337539672897</c:v>
                </c:pt>
                <c:pt idx="24172">
                  <c:v>-880.14355421066307</c:v>
                </c:pt>
                <c:pt idx="24173">
                  <c:v>-880.14474630355903</c:v>
                </c:pt>
                <c:pt idx="24174">
                  <c:v>-880.14677286148094</c:v>
                </c:pt>
                <c:pt idx="24175">
                  <c:v>-880.14927625656105</c:v>
                </c:pt>
                <c:pt idx="24176">
                  <c:v>-880.15183925628708</c:v>
                </c:pt>
                <c:pt idx="24177">
                  <c:v>-880.15398502349899</c:v>
                </c:pt>
                <c:pt idx="24178">
                  <c:v>-880.15529632568405</c:v>
                </c:pt>
                <c:pt idx="24179">
                  <c:v>-880.15559434890793</c:v>
                </c:pt>
                <c:pt idx="24180">
                  <c:v>-880.15481948852607</c:v>
                </c:pt>
                <c:pt idx="24181">
                  <c:v>-880.15297174453804</c:v>
                </c:pt>
                <c:pt idx="24182">
                  <c:v>-880.15005111694404</c:v>
                </c:pt>
                <c:pt idx="24183">
                  <c:v>-880.14617681503296</c:v>
                </c:pt>
                <c:pt idx="24184">
                  <c:v>-880.14176607132003</c:v>
                </c:pt>
                <c:pt idx="24185">
                  <c:v>-880.13723611831699</c:v>
                </c:pt>
                <c:pt idx="24186">
                  <c:v>-880.13318300247192</c:v>
                </c:pt>
                <c:pt idx="24187">
                  <c:v>-880.12984514236496</c:v>
                </c:pt>
                <c:pt idx="24188">
                  <c:v>-880.12734174728394</c:v>
                </c:pt>
                <c:pt idx="24189">
                  <c:v>-880.12561321258602</c:v>
                </c:pt>
                <c:pt idx="24190">
                  <c:v>-880.12448072433494</c:v>
                </c:pt>
                <c:pt idx="24191">
                  <c:v>-880.12376546859798</c:v>
                </c:pt>
                <c:pt idx="24192">
                  <c:v>-880.12328863143898</c:v>
                </c:pt>
                <c:pt idx="24193">
                  <c:v>-880.12281179428101</c:v>
                </c:pt>
                <c:pt idx="24194">
                  <c:v>-880.12209653854393</c:v>
                </c:pt>
                <c:pt idx="24195">
                  <c:v>-880.12090444564797</c:v>
                </c:pt>
                <c:pt idx="24196">
                  <c:v>-880.11917591094993</c:v>
                </c:pt>
                <c:pt idx="24197">
                  <c:v>-880.11697053909302</c:v>
                </c:pt>
                <c:pt idx="24198">
                  <c:v>-880.11446714401302</c:v>
                </c:pt>
                <c:pt idx="24199">
                  <c:v>-880.112023353577</c:v>
                </c:pt>
                <c:pt idx="24200">
                  <c:v>-880.10969877243099</c:v>
                </c:pt>
                <c:pt idx="24201">
                  <c:v>-880.10785102844306</c:v>
                </c:pt>
                <c:pt idx="24202">
                  <c:v>-880.10653972625801</c:v>
                </c:pt>
                <c:pt idx="24203">
                  <c:v>-880.10582447052002</c:v>
                </c:pt>
                <c:pt idx="24204">
                  <c:v>-880.10570526123092</c:v>
                </c:pt>
                <c:pt idx="24205">
                  <c:v>-880.10624170303402</c:v>
                </c:pt>
                <c:pt idx="24206">
                  <c:v>-880.10725498199508</c:v>
                </c:pt>
                <c:pt idx="24207">
                  <c:v>-880.10850667953503</c:v>
                </c:pt>
                <c:pt idx="24208">
                  <c:v>-880.10987758636497</c:v>
                </c:pt>
                <c:pt idx="24209">
                  <c:v>-880.11112928390503</c:v>
                </c:pt>
                <c:pt idx="24210">
                  <c:v>-880.11220216751099</c:v>
                </c:pt>
                <c:pt idx="24211">
                  <c:v>-880.11309623718307</c:v>
                </c:pt>
                <c:pt idx="24212">
                  <c:v>-880.11381149291992</c:v>
                </c:pt>
                <c:pt idx="24213">
                  <c:v>-880.11440753936802</c:v>
                </c:pt>
                <c:pt idx="24214">
                  <c:v>-880.115003585816</c:v>
                </c:pt>
                <c:pt idx="24215">
                  <c:v>-880.11583805084206</c:v>
                </c:pt>
                <c:pt idx="24216">
                  <c:v>-880.11714935302803</c:v>
                </c:pt>
                <c:pt idx="24217">
                  <c:v>-880.11917591094993</c:v>
                </c:pt>
                <c:pt idx="24218">
                  <c:v>-880.12203693389893</c:v>
                </c:pt>
                <c:pt idx="24219">
                  <c:v>-880.12579202652</c:v>
                </c:pt>
                <c:pt idx="24220">
                  <c:v>-880.13038158416794</c:v>
                </c:pt>
                <c:pt idx="24221">
                  <c:v>-880.13544797897407</c:v>
                </c:pt>
                <c:pt idx="24222">
                  <c:v>-880.14075279235908</c:v>
                </c:pt>
                <c:pt idx="24223">
                  <c:v>-880.14593839645408</c:v>
                </c:pt>
                <c:pt idx="24224">
                  <c:v>-880.15082597732601</c:v>
                </c:pt>
                <c:pt idx="24225">
                  <c:v>-880.15511751174904</c:v>
                </c:pt>
                <c:pt idx="24226">
                  <c:v>-880.15857458114601</c:v>
                </c:pt>
                <c:pt idx="24227">
                  <c:v>-880.16101837158203</c:v>
                </c:pt>
                <c:pt idx="24228">
                  <c:v>-880.16250848770198</c:v>
                </c:pt>
                <c:pt idx="24229">
                  <c:v>-880.16310453414894</c:v>
                </c:pt>
                <c:pt idx="24230">
                  <c:v>-880.16316413879395</c:v>
                </c:pt>
                <c:pt idx="24231">
                  <c:v>-880.16292572021507</c:v>
                </c:pt>
                <c:pt idx="24232">
                  <c:v>-880.16280651092598</c:v>
                </c:pt>
                <c:pt idx="24233">
                  <c:v>-880.16268730163597</c:v>
                </c:pt>
                <c:pt idx="24234">
                  <c:v>-880.16250848770198</c:v>
                </c:pt>
                <c:pt idx="24235">
                  <c:v>-880.161852836609</c:v>
                </c:pt>
                <c:pt idx="24236">
                  <c:v>-880.16048192977905</c:v>
                </c:pt>
                <c:pt idx="24237">
                  <c:v>-880.15815734863304</c:v>
                </c:pt>
                <c:pt idx="24238">
                  <c:v>-880.15481948852607</c:v>
                </c:pt>
                <c:pt idx="24239">
                  <c:v>-880.15052795410202</c:v>
                </c:pt>
                <c:pt idx="24240">
                  <c:v>-880.14540195465099</c:v>
                </c:pt>
                <c:pt idx="24241">
                  <c:v>-880.13979911804199</c:v>
                </c:pt>
                <c:pt idx="24242">
                  <c:v>-880.134315490723</c:v>
                </c:pt>
                <c:pt idx="24243">
                  <c:v>-880.12954711914108</c:v>
                </c:pt>
                <c:pt idx="24244">
                  <c:v>-880.12620925903298</c:v>
                </c:pt>
                <c:pt idx="24245">
                  <c:v>-880.12465953826904</c:v>
                </c:pt>
                <c:pt idx="24246">
                  <c:v>-880.12489795684792</c:v>
                </c:pt>
                <c:pt idx="24247">
                  <c:v>-880.12650728225708</c:v>
                </c:pt>
                <c:pt idx="24248">
                  <c:v>-880.12895107269298</c:v>
                </c:pt>
                <c:pt idx="24249">
                  <c:v>-880.13163328170799</c:v>
                </c:pt>
                <c:pt idx="24250">
                  <c:v>-880.13413667678901</c:v>
                </c:pt>
                <c:pt idx="24251">
                  <c:v>-880.13610363006592</c:v>
                </c:pt>
                <c:pt idx="24252">
                  <c:v>-880.13747453689598</c:v>
                </c:pt>
                <c:pt idx="24253">
                  <c:v>-880.13813018798805</c:v>
                </c:pt>
                <c:pt idx="24254">
                  <c:v>-880.13818979263306</c:v>
                </c:pt>
                <c:pt idx="24255">
                  <c:v>-880.13789176940895</c:v>
                </c:pt>
                <c:pt idx="24256">
                  <c:v>-880.13753414154098</c:v>
                </c:pt>
                <c:pt idx="24257">
                  <c:v>-880.13747453689598</c:v>
                </c:pt>
                <c:pt idx="24258">
                  <c:v>-880.13765335083008</c:v>
                </c:pt>
                <c:pt idx="24259">
                  <c:v>-880.13789176940895</c:v>
                </c:pt>
                <c:pt idx="24260">
                  <c:v>-880.13771295547508</c:v>
                </c:pt>
                <c:pt idx="24261">
                  <c:v>-880.136878490448</c:v>
                </c:pt>
                <c:pt idx="24262">
                  <c:v>-880.13520956039406</c:v>
                </c:pt>
                <c:pt idx="24263">
                  <c:v>-880.13276576995895</c:v>
                </c:pt>
                <c:pt idx="24264">
                  <c:v>-880.12966632842995</c:v>
                </c:pt>
                <c:pt idx="24265">
                  <c:v>-880.12620925903298</c:v>
                </c:pt>
                <c:pt idx="24266">
                  <c:v>-880.12257337570202</c:v>
                </c:pt>
                <c:pt idx="24267">
                  <c:v>-880.11923551559494</c:v>
                </c:pt>
                <c:pt idx="24268">
                  <c:v>-880.11661291122505</c:v>
                </c:pt>
                <c:pt idx="24269">
                  <c:v>-880.115003585816</c:v>
                </c:pt>
                <c:pt idx="24270">
                  <c:v>-880.11476516723701</c:v>
                </c:pt>
                <c:pt idx="24271">
                  <c:v>-880.11607646942207</c:v>
                </c:pt>
                <c:pt idx="24272">
                  <c:v>-880.11893749237106</c:v>
                </c:pt>
                <c:pt idx="24273">
                  <c:v>-880.12305021285999</c:v>
                </c:pt>
                <c:pt idx="24274">
                  <c:v>-880.12823581695602</c:v>
                </c:pt>
                <c:pt idx="24275">
                  <c:v>-880.13401746749901</c:v>
                </c:pt>
                <c:pt idx="24276">
                  <c:v>-880.14015674591099</c:v>
                </c:pt>
                <c:pt idx="24277">
                  <c:v>-880.14623641967796</c:v>
                </c:pt>
                <c:pt idx="24278">
                  <c:v>-880.15201807022095</c:v>
                </c:pt>
                <c:pt idx="24279">
                  <c:v>-880.15702486038208</c:v>
                </c:pt>
                <c:pt idx="24280">
                  <c:v>-880.16089916229294</c:v>
                </c:pt>
                <c:pt idx="24281">
                  <c:v>-880.16328334808395</c:v>
                </c:pt>
                <c:pt idx="24282">
                  <c:v>-880.16417741775501</c:v>
                </c:pt>
                <c:pt idx="24283">
                  <c:v>-880.16364097595192</c:v>
                </c:pt>
                <c:pt idx="24284">
                  <c:v>-880.16209125518799</c:v>
                </c:pt>
                <c:pt idx="24285">
                  <c:v>-880.15994548797607</c:v>
                </c:pt>
                <c:pt idx="24286">
                  <c:v>-880.15750169754006</c:v>
                </c:pt>
                <c:pt idx="24287">
                  <c:v>-880.15523672103905</c:v>
                </c:pt>
                <c:pt idx="24288">
                  <c:v>-880.15350818634101</c:v>
                </c:pt>
                <c:pt idx="24289">
                  <c:v>-880.15267372131393</c:v>
                </c:pt>
                <c:pt idx="24290">
                  <c:v>-880.15291213989303</c:v>
                </c:pt>
                <c:pt idx="24291">
                  <c:v>-880.15416383743298</c:v>
                </c:pt>
                <c:pt idx="24292">
                  <c:v>-880.156190395355</c:v>
                </c:pt>
                <c:pt idx="24293">
                  <c:v>-880.15851497650192</c:v>
                </c:pt>
                <c:pt idx="24294">
                  <c:v>-880.16048192977905</c:v>
                </c:pt>
                <c:pt idx="24295">
                  <c:v>-880.16149520874001</c:v>
                </c:pt>
                <c:pt idx="24296">
                  <c:v>-880.16107797622703</c:v>
                </c:pt>
                <c:pt idx="24297">
                  <c:v>-880.15887260437</c:v>
                </c:pt>
                <c:pt idx="24298">
                  <c:v>-880.15475988388107</c:v>
                </c:pt>
                <c:pt idx="24299">
                  <c:v>-880.14897823333808</c:v>
                </c:pt>
                <c:pt idx="24300">
                  <c:v>-880.14194488525402</c:v>
                </c:pt>
                <c:pt idx="24301">
                  <c:v>-880.13419628143299</c:v>
                </c:pt>
                <c:pt idx="24302">
                  <c:v>-880.12626886367798</c:v>
                </c:pt>
                <c:pt idx="24303">
                  <c:v>-880.11887788772606</c:v>
                </c:pt>
                <c:pt idx="24304">
                  <c:v>-880.11261940002498</c:v>
                </c:pt>
                <c:pt idx="24305">
                  <c:v>-880.10785102844306</c:v>
                </c:pt>
                <c:pt idx="24306">
                  <c:v>-880.10487079620407</c:v>
                </c:pt>
                <c:pt idx="24307">
                  <c:v>-880.10373830795299</c:v>
                </c:pt>
                <c:pt idx="24308">
                  <c:v>-880.10421514511108</c:v>
                </c:pt>
                <c:pt idx="24309">
                  <c:v>-880.10606288909901</c:v>
                </c:pt>
                <c:pt idx="24310">
                  <c:v>-880.109043121338</c:v>
                </c:pt>
                <c:pt idx="24311">
                  <c:v>-880.11279821395897</c:v>
                </c:pt>
                <c:pt idx="24312">
                  <c:v>-880.11703014373802</c:v>
                </c:pt>
                <c:pt idx="24313">
                  <c:v>-880.12144088745094</c:v>
                </c:pt>
                <c:pt idx="24314">
                  <c:v>-880.12567281723</c:v>
                </c:pt>
                <c:pt idx="24315">
                  <c:v>-880.12954711914108</c:v>
                </c:pt>
                <c:pt idx="24316">
                  <c:v>-880.13276576995895</c:v>
                </c:pt>
                <c:pt idx="24317">
                  <c:v>-880.13532876968407</c:v>
                </c:pt>
                <c:pt idx="24318">
                  <c:v>-880.136997699738</c:v>
                </c:pt>
                <c:pt idx="24319">
                  <c:v>-880.13795137405396</c:v>
                </c:pt>
                <c:pt idx="24320">
                  <c:v>-880.13807058334396</c:v>
                </c:pt>
                <c:pt idx="24321">
                  <c:v>-880.13753414154098</c:v>
                </c:pt>
                <c:pt idx="24322">
                  <c:v>-880.13664007186901</c:v>
                </c:pt>
                <c:pt idx="24323">
                  <c:v>-880.13568639755294</c:v>
                </c:pt>
                <c:pt idx="24324">
                  <c:v>-880.13497114181496</c:v>
                </c:pt>
                <c:pt idx="24325">
                  <c:v>-880.13479232788097</c:v>
                </c:pt>
                <c:pt idx="24326">
                  <c:v>-880.13532876968407</c:v>
                </c:pt>
                <c:pt idx="24327">
                  <c:v>-880.13664007186901</c:v>
                </c:pt>
                <c:pt idx="24328">
                  <c:v>-880.13866662979103</c:v>
                </c:pt>
                <c:pt idx="24329">
                  <c:v>-880.14128923416206</c:v>
                </c:pt>
                <c:pt idx="24330">
                  <c:v>-880.14409065246605</c:v>
                </c:pt>
                <c:pt idx="24331">
                  <c:v>-880.14683246612594</c:v>
                </c:pt>
                <c:pt idx="24332">
                  <c:v>-880.14903783798195</c:v>
                </c:pt>
                <c:pt idx="24333">
                  <c:v>-880.15028953552292</c:v>
                </c:pt>
                <c:pt idx="24334">
                  <c:v>-880.15040874481201</c:v>
                </c:pt>
                <c:pt idx="24335">
                  <c:v>-880.14915704727196</c:v>
                </c:pt>
                <c:pt idx="24336">
                  <c:v>-880.14647483825706</c:v>
                </c:pt>
                <c:pt idx="24337">
                  <c:v>-880.142600536347</c:v>
                </c:pt>
                <c:pt idx="24338">
                  <c:v>-880.13771295547508</c:v>
                </c:pt>
                <c:pt idx="24339">
                  <c:v>-880.13222932815597</c:v>
                </c:pt>
                <c:pt idx="24340">
                  <c:v>-880.12656688690208</c:v>
                </c:pt>
                <c:pt idx="24341">
                  <c:v>-880.12114286422798</c:v>
                </c:pt>
                <c:pt idx="24342">
                  <c:v>-880.11643409729004</c:v>
                </c:pt>
                <c:pt idx="24343">
                  <c:v>-880.11255979537998</c:v>
                </c:pt>
                <c:pt idx="24344">
                  <c:v>-880.10963916778599</c:v>
                </c:pt>
                <c:pt idx="24345">
                  <c:v>-880.10767221450806</c:v>
                </c:pt>
                <c:pt idx="24346">
                  <c:v>-880.10665893554699</c:v>
                </c:pt>
                <c:pt idx="24347">
                  <c:v>-880.10653972625801</c:v>
                </c:pt>
                <c:pt idx="24348">
                  <c:v>-880.10719537735008</c:v>
                </c:pt>
                <c:pt idx="24349">
                  <c:v>-880.10832786560104</c:v>
                </c:pt>
                <c:pt idx="24350">
                  <c:v>-880.10981798171997</c:v>
                </c:pt>
                <c:pt idx="24351">
                  <c:v>-880.11154651641903</c:v>
                </c:pt>
                <c:pt idx="24352">
                  <c:v>-880.11357307434105</c:v>
                </c:pt>
                <c:pt idx="24353">
                  <c:v>-880.11595726013206</c:v>
                </c:pt>
                <c:pt idx="24354">
                  <c:v>-880.11869907379196</c:v>
                </c:pt>
                <c:pt idx="24355">
                  <c:v>-880.12167930603005</c:v>
                </c:pt>
                <c:pt idx="24356">
                  <c:v>-880.12442111968994</c:v>
                </c:pt>
                <c:pt idx="24357">
                  <c:v>-880.12656688690208</c:v>
                </c:pt>
                <c:pt idx="24358">
                  <c:v>-880.12775897979805</c:v>
                </c:pt>
                <c:pt idx="24359">
                  <c:v>-880.12758016586304</c:v>
                </c:pt>
                <c:pt idx="24360">
                  <c:v>-880.125732421875</c:v>
                </c:pt>
                <c:pt idx="24361">
                  <c:v>-880.12191772461006</c:v>
                </c:pt>
                <c:pt idx="24362">
                  <c:v>-880.11619567871094</c:v>
                </c:pt>
                <c:pt idx="24363">
                  <c:v>-880.10892391204902</c:v>
                </c:pt>
                <c:pt idx="24364">
                  <c:v>-880.100758075714</c:v>
                </c:pt>
                <c:pt idx="24365">
                  <c:v>-880.09247303009101</c:v>
                </c:pt>
                <c:pt idx="24366">
                  <c:v>-880.08484363555908</c:v>
                </c:pt>
                <c:pt idx="24367">
                  <c:v>-880.078525543213</c:v>
                </c:pt>
                <c:pt idx="24368">
                  <c:v>-880.07417440414406</c:v>
                </c:pt>
                <c:pt idx="24369">
                  <c:v>-880.07208824157692</c:v>
                </c:pt>
                <c:pt idx="24370">
                  <c:v>-880.07256507873603</c:v>
                </c:pt>
                <c:pt idx="24371">
                  <c:v>-880.07524728775002</c:v>
                </c:pt>
                <c:pt idx="24372">
                  <c:v>-880.07977724075295</c:v>
                </c:pt>
                <c:pt idx="24373">
                  <c:v>-880.08549928665207</c:v>
                </c:pt>
                <c:pt idx="24374">
                  <c:v>-880.09169816970802</c:v>
                </c:pt>
                <c:pt idx="24375">
                  <c:v>-880.09795665741001</c:v>
                </c:pt>
                <c:pt idx="24376">
                  <c:v>-880.10373830795299</c:v>
                </c:pt>
                <c:pt idx="24377">
                  <c:v>-880.10874509811401</c:v>
                </c:pt>
                <c:pt idx="24378">
                  <c:v>-880.11285781860397</c:v>
                </c:pt>
                <c:pt idx="24379">
                  <c:v>-880.11595726013206</c:v>
                </c:pt>
                <c:pt idx="24380">
                  <c:v>-880.11834144592308</c:v>
                </c:pt>
                <c:pt idx="24381">
                  <c:v>-880.120129585266</c:v>
                </c:pt>
                <c:pt idx="24382">
                  <c:v>-880.12167930603005</c:v>
                </c:pt>
                <c:pt idx="24383">
                  <c:v>-880.123229026795</c:v>
                </c:pt>
                <c:pt idx="24384">
                  <c:v>-880.12501716613792</c:v>
                </c:pt>
                <c:pt idx="24385">
                  <c:v>-880.12722253799507</c:v>
                </c:pt>
                <c:pt idx="24386">
                  <c:v>-880.12990474700905</c:v>
                </c:pt>
                <c:pt idx="24387">
                  <c:v>-880.13306379318306</c:v>
                </c:pt>
                <c:pt idx="24388">
                  <c:v>-880.13652086258003</c:v>
                </c:pt>
                <c:pt idx="24389">
                  <c:v>-880.14003753662098</c:v>
                </c:pt>
                <c:pt idx="24390">
                  <c:v>-880.14343500137397</c:v>
                </c:pt>
                <c:pt idx="24391">
                  <c:v>-880.14653444290207</c:v>
                </c:pt>
                <c:pt idx="24392">
                  <c:v>-880.14921665191696</c:v>
                </c:pt>
                <c:pt idx="24393">
                  <c:v>-880.15118360519398</c:v>
                </c:pt>
                <c:pt idx="24394">
                  <c:v>-880.15219688415505</c:v>
                </c:pt>
                <c:pt idx="24395">
                  <c:v>-880.15213727951095</c:v>
                </c:pt>
                <c:pt idx="24396">
                  <c:v>-880.15082597732601</c:v>
                </c:pt>
                <c:pt idx="24397">
                  <c:v>-880.14838218688999</c:v>
                </c:pt>
                <c:pt idx="24398">
                  <c:v>-880.14498472213802</c:v>
                </c:pt>
                <c:pt idx="24399">
                  <c:v>-880.14081239700295</c:v>
                </c:pt>
                <c:pt idx="24400">
                  <c:v>-880.13628244400002</c:v>
                </c:pt>
                <c:pt idx="24401">
                  <c:v>-880.13163328170799</c:v>
                </c:pt>
                <c:pt idx="24402">
                  <c:v>-880.12734174728394</c:v>
                </c:pt>
                <c:pt idx="24403">
                  <c:v>-880.12376546859798</c:v>
                </c:pt>
                <c:pt idx="24404">
                  <c:v>-880.12126207351707</c:v>
                </c:pt>
                <c:pt idx="24405">
                  <c:v>-880.12006998062202</c:v>
                </c:pt>
                <c:pt idx="24406">
                  <c:v>-880.12024879455601</c:v>
                </c:pt>
                <c:pt idx="24407">
                  <c:v>-880.12156009674095</c:v>
                </c:pt>
                <c:pt idx="24408">
                  <c:v>-880.12370586395298</c:v>
                </c:pt>
                <c:pt idx="24409">
                  <c:v>-880.12620925903298</c:v>
                </c:pt>
                <c:pt idx="24410">
                  <c:v>-880.12865304946899</c:v>
                </c:pt>
                <c:pt idx="24411">
                  <c:v>-880.13085842132602</c:v>
                </c:pt>
                <c:pt idx="24412">
                  <c:v>-880.13282537460304</c:v>
                </c:pt>
                <c:pt idx="24413">
                  <c:v>-880.134375095368</c:v>
                </c:pt>
                <c:pt idx="24414">
                  <c:v>-880.13556718826294</c:v>
                </c:pt>
                <c:pt idx="24415">
                  <c:v>-880.13634204864502</c:v>
                </c:pt>
                <c:pt idx="24416">
                  <c:v>-880.136938095093</c:v>
                </c:pt>
                <c:pt idx="24417">
                  <c:v>-880.13759374618598</c:v>
                </c:pt>
                <c:pt idx="24418">
                  <c:v>-880.13860702514694</c:v>
                </c:pt>
                <c:pt idx="24419">
                  <c:v>-880.139977931977</c:v>
                </c:pt>
                <c:pt idx="24420">
                  <c:v>-880.14158725738503</c:v>
                </c:pt>
                <c:pt idx="24421">
                  <c:v>-880.14301776885998</c:v>
                </c:pt>
                <c:pt idx="24422">
                  <c:v>-880.14403104782104</c:v>
                </c:pt>
                <c:pt idx="24423">
                  <c:v>-880.14450788497902</c:v>
                </c:pt>
                <c:pt idx="24424">
                  <c:v>-880.14462709426903</c:v>
                </c:pt>
                <c:pt idx="24425">
                  <c:v>-880.14456748962402</c:v>
                </c:pt>
                <c:pt idx="24426">
                  <c:v>-880.14450788497902</c:v>
                </c:pt>
                <c:pt idx="24427">
                  <c:v>-880.14474630355903</c:v>
                </c:pt>
                <c:pt idx="24428">
                  <c:v>-880.145461559296</c:v>
                </c:pt>
                <c:pt idx="24429">
                  <c:v>-880.14713048935005</c:v>
                </c:pt>
                <c:pt idx="24430">
                  <c:v>-880.14999151229904</c:v>
                </c:pt>
                <c:pt idx="24431">
                  <c:v>-880.15416383743298</c:v>
                </c:pt>
                <c:pt idx="24432">
                  <c:v>-880.15952825546299</c:v>
                </c:pt>
                <c:pt idx="24433">
                  <c:v>-880.16560792922996</c:v>
                </c:pt>
                <c:pt idx="24434">
                  <c:v>-880.17192602157593</c:v>
                </c:pt>
                <c:pt idx="24435">
                  <c:v>-880.17770767211903</c:v>
                </c:pt>
                <c:pt idx="24436">
                  <c:v>-880.18247604370094</c:v>
                </c:pt>
                <c:pt idx="24437">
                  <c:v>-880.18563508987404</c:v>
                </c:pt>
                <c:pt idx="24438">
                  <c:v>-880.18688678741501</c:v>
                </c:pt>
                <c:pt idx="24439">
                  <c:v>-880.18593311309792</c:v>
                </c:pt>
                <c:pt idx="24440">
                  <c:v>-880.18295288086006</c:v>
                </c:pt>
                <c:pt idx="24441">
                  <c:v>-880.17824411392201</c:v>
                </c:pt>
                <c:pt idx="24442">
                  <c:v>-880.17234325409004</c:v>
                </c:pt>
                <c:pt idx="24443">
                  <c:v>-880.16584634780907</c:v>
                </c:pt>
                <c:pt idx="24444">
                  <c:v>-880.159349441529</c:v>
                </c:pt>
                <c:pt idx="24445">
                  <c:v>-880.15344858169601</c:v>
                </c:pt>
                <c:pt idx="24446">
                  <c:v>-880.14885902404808</c:v>
                </c:pt>
                <c:pt idx="24447">
                  <c:v>-880.14593839645408</c:v>
                </c:pt>
                <c:pt idx="24448">
                  <c:v>-880.14498472213802</c:v>
                </c:pt>
                <c:pt idx="24449">
                  <c:v>-880.14599800109897</c:v>
                </c:pt>
                <c:pt idx="24450">
                  <c:v>-880.14856100082397</c:v>
                </c:pt>
                <c:pt idx="24451">
                  <c:v>-880.15231609344505</c:v>
                </c:pt>
                <c:pt idx="24452">
                  <c:v>-880.156667232514</c:v>
                </c:pt>
                <c:pt idx="24453">
                  <c:v>-880.16101837158203</c:v>
                </c:pt>
                <c:pt idx="24454">
                  <c:v>-880.16477346420299</c:v>
                </c:pt>
                <c:pt idx="24455">
                  <c:v>-880.167455673218</c:v>
                </c:pt>
                <c:pt idx="24456">
                  <c:v>-880.16882658004806</c:v>
                </c:pt>
                <c:pt idx="24457">
                  <c:v>-880.16870737075806</c:v>
                </c:pt>
                <c:pt idx="24458">
                  <c:v>-880.16727685928402</c:v>
                </c:pt>
                <c:pt idx="24459">
                  <c:v>-880.164892673493</c:v>
                </c:pt>
                <c:pt idx="24460">
                  <c:v>-880.161793231964</c:v>
                </c:pt>
                <c:pt idx="24461">
                  <c:v>-880.15857458114601</c:v>
                </c:pt>
                <c:pt idx="24462">
                  <c:v>-880.15541553497292</c:v>
                </c:pt>
                <c:pt idx="24463">
                  <c:v>-880.15267372131393</c:v>
                </c:pt>
                <c:pt idx="24464">
                  <c:v>-880.15034914016701</c:v>
                </c:pt>
                <c:pt idx="24465">
                  <c:v>-880.14838218688999</c:v>
                </c:pt>
                <c:pt idx="24466">
                  <c:v>-880.14671325683594</c:v>
                </c:pt>
                <c:pt idx="24467">
                  <c:v>-880.14522314071701</c:v>
                </c:pt>
                <c:pt idx="24468">
                  <c:v>-880.14373302459694</c:v>
                </c:pt>
                <c:pt idx="24469">
                  <c:v>-880.14218330383301</c:v>
                </c:pt>
                <c:pt idx="24470">
                  <c:v>-880.14075279235908</c:v>
                </c:pt>
                <c:pt idx="24471">
                  <c:v>-880.13938188552902</c:v>
                </c:pt>
                <c:pt idx="24472">
                  <c:v>-880.13824939727806</c:v>
                </c:pt>
                <c:pt idx="24473">
                  <c:v>-880.13735532760597</c:v>
                </c:pt>
                <c:pt idx="24474">
                  <c:v>-880.13675928115902</c:v>
                </c:pt>
                <c:pt idx="24475">
                  <c:v>-880.13646125793503</c:v>
                </c:pt>
                <c:pt idx="24476">
                  <c:v>-880.13652086258003</c:v>
                </c:pt>
                <c:pt idx="24477">
                  <c:v>-880.136878490448</c:v>
                </c:pt>
                <c:pt idx="24478">
                  <c:v>-880.13747453689598</c:v>
                </c:pt>
                <c:pt idx="24479">
                  <c:v>-880.13824939727806</c:v>
                </c:pt>
                <c:pt idx="24480">
                  <c:v>-880.13914346694992</c:v>
                </c:pt>
                <c:pt idx="24481">
                  <c:v>-880.14009714126598</c:v>
                </c:pt>
                <c:pt idx="24482">
                  <c:v>-880.14122962951706</c:v>
                </c:pt>
                <c:pt idx="24483">
                  <c:v>-880.142600536347</c:v>
                </c:pt>
                <c:pt idx="24484">
                  <c:v>-880.14415025711105</c:v>
                </c:pt>
                <c:pt idx="24485">
                  <c:v>-880.14587879180908</c:v>
                </c:pt>
                <c:pt idx="24486">
                  <c:v>-880.14772653579701</c:v>
                </c:pt>
                <c:pt idx="24487">
                  <c:v>-880.14969348907493</c:v>
                </c:pt>
                <c:pt idx="24488">
                  <c:v>-880.15154123306297</c:v>
                </c:pt>
                <c:pt idx="24489">
                  <c:v>-880.15309095382702</c:v>
                </c:pt>
                <c:pt idx="24490">
                  <c:v>-880.15410423278797</c:v>
                </c:pt>
                <c:pt idx="24491">
                  <c:v>-880.15446186065697</c:v>
                </c:pt>
                <c:pt idx="24492">
                  <c:v>-880.15404462814399</c:v>
                </c:pt>
                <c:pt idx="24493">
                  <c:v>-880.15315055847202</c:v>
                </c:pt>
                <c:pt idx="24494">
                  <c:v>-880.15177965164207</c:v>
                </c:pt>
                <c:pt idx="24495">
                  <c:v>-880.15028953552292</c:v>
                </c:pt>
                <c:pt idx="24496">
                  <c:v>-880.14885902404808</c:v>
                </c:pt>
                <c:pt idx="24497">
                  <c:v>-880.14784574508701</c:v>
                </c:pt>
                <c:pt idx="24498">
                  <c:v>-880.14754772186302</c:v>
                </c:pt>
                <c:pt idx="24499">
                  <c:v>-880.148143768311</c:v>
                </c:pt>
                <c:pt idx="24500">
                  <c:v>-880.14951467514106</c:v>
                </c:pt>
                <c:pt idx="24501">
                  <c:v>-880.15136241912899</c:v>
                </c:pt>
                <c:pt idx="24502">
                  <c:v>-880.15332937240601</c:v>
                </c:pt>
                <c:pt idx="24503">
                  <c:v>-880.15511751174904</c:v>
                </c:pt>
                <c:pt idx="24504">
                  <c:v>-880.15625</c:v>
                </c:pt>
                <c:pt idx="24505">
                  <c:v>-880.15660762786899</c:v>
                </c:pt>
                <c:pt idx="24506">
                  <c:v>-880.15607118606601</c:v>
                </c:pt>
                <c:pt idx="24507">
                  <c:v>-880.15464067459106</c:v>
                </c:pt>
                <c:pt idx="24508">
                  <c:v>-880.15249490737892</c:v>
                </c:pt>
                <c:pt idx="24509">
                  <c:v>-880.14987230300903</c:v>
                </c:pt>
                <c:pt idx="24510">
                  <c:v>-880.14707088470504</c:v>
                </c:pt>
                <c:pt idx="24511">
                  <c:v>-880.14403104782104</c:v>
                </c:pt>
                <c:pt idx="24512">
                  <c:v>-880.14087200164795</c:v>
                </c:pt>
                <c:pt idx="24513">
                  <c:v>-880.13753414154098</c:v>
                </c:pt>
                <c:pt idx="24514">
                  <c:v>-880.133898258209</c:v>
                </c:pt>
                <c:pt idx="24515">
                  <c:v>-880.12990474700905</c:v>
                </c:pt>
                <c:pt idx="24516">
                  <c:v>-880.12555360794101</c:v>
                </c:pt>
                <c:pt idx="24517">
                  <c:v>-880.12078523635898</c:v>
                </c:pt>
                <c:pt idx="24518">
                  <c:v>-880.11571884155296</c:v>
                </c:pt>
                <c:pt idx="24519">
                  <c:v>-880.11059284210205</c:v>
                </c:pt>
                <c:pt idx="24520">
                  <c:v>-880.10570526123092</c:v>
                </c:pt>
                <c:pt idx="24521">
                  <c:v>-880.10129451751698</c:v>
                </c:pt>
                <c:pt idx="24522">
                  <c:v>-880.09753942489601</c:v>
                </c:pt>
                <c:pt idx="24523">
                  <c:v>-880.09455919265793</c:v>
                </c:pt>
                <c:pt idx="24524">
                  <c:v>-880.09235382080101</c:v>
                </c:pt>
                <c:pt idx="24525">
                  <c:v>-880.09092330932594</c:v>
                </c:pt>
                <c:pt idx="24526">
                  <c:v>-880.09026765823398</c:v>
                </c:pt>
                <c:pt idx="24527">
                  <c:v>-880.09020805358898</c:v>
                </c:pt>
                <c:pt idx="24528">
                  <c:v>-880.09074449539207</c:v>
                </c:pt>
                <c:pt idx="24529">
                  <c:v>-880.09187698364303</c:v>
                </c:pt>
                <c:pt idx="24530">
                  <c:v>-880.09366512298607</c:v>
                </c:pt>
                <c:pt idx="24531">
                  <c:v>-880.09610891342197</c:v>
                </c:pt>
                <c:pt idx="24532">
                  <c:v>-880.09932756423996</c:v>
                </c:pt>
                <c:pt idx="24533">
                  <c:v>-880.10302305221603</c:v>
                </c:pt>
                <c:pt idx="24534">
                  <c:v>-880.10701656341598</c:v>
                </c:pt>
                <c:pt idx="24535">
                  <c:v>-880.11101007461593</c:v>
                </c:pt>
                <c:pt idx="24536">
                  <c:v>-880.114526748657</c:v>
                </c:pt>
                <c:pt idx="24537">
                  <c:v>-880.11732816696201</c:v>
                </c:pt>
                <c:pt idx="24538">
                  <c:v>-880.11899709701606</c:v>
                </c:pt>
                <c:pt idx="24539">
                  <c:v>-880.11929512023903</c:v>
                </c:pt>
                <c:pt idx="24540">
                  <c:v>-880.11810302734398</c:v>
                </c:pt>
                <c:pt idx="24541">
                  <c:v>-880.11542081832908</c:v>
                </c:pt>
                <c:pt idx="24542">
                  <c:v>-880.11172533035301</c:v>
                </c:pt>
                <c:pt idx="24543">
                  <c:v>-880.10737419128395</c:v>
                </c:pt>
                <c:pt idx="24544">
                  <c:v>-880.10290384292603</c:v>
                </c:pt>
                <c:pt idx="24545">
                  <c:v>-880.09855270385799</c:v>
                </c:pt>
                <c:pt idx="24546">
                  <c:v>-880.09473800659202</c:v>
                </c:pt>
                <c:pt idx="24547">
                  <c:v>-880.09169816970802</c:v>
                </c:pt>
                <c:pt idx="24548">
                  <c:v>-880.089612007141</c:v>
                </c:pt>
                <c:pt idx="24549">
                  <c:v>-880.08836030960106</c:v>
                </c:pt>
                <c:pt idx="24550">
                  <c:v>-880.08794307708808</c:v>
                </c:pt>
                <c:pt idx="24551">
                  <c:v>-880.08806228637695</c:v>
                </c:pt>
                <c:pt idx="24552">
                  <c:v>-880.08847951889106</c:v>
                </c:pt>
                <c:pt idx="24553">
                  <c:v>-880.08913516998302</c:v>
                </c:pt>
                <c:pt idx="24554">
                  <c:v>-880.090029239655</c:v>
                </c:pt>
                <c:pt idx="24555">
                  <c:v>-880.09128093719505</c:v>
                </c:pt>
                <c:pt idx="24556">
                  <c:v>-880.09289026260399</c:v>
                </c:pt>
                <c:pt idx="24557">
                  <c:v>-880.09491682052601</c:v>
                </c:pt>
                <c:pt idx="24558">
                  <c:v>-880.09736061096203</c:v>
                </c:pt>
                <c:pt idx="24559">
                  <c:v>-880.10016202926704</c:v>
                </c:pt>
                <c:pt idx="24560">
                  <c:v>-880.10355949401901</c:v>
                </c:pt>
                <c:pt idx="24561">
                  <c:v>-880.10743379592896</c:v>
                </c:pt>
                <c:pt idx="24562">
                  <c:v>-880.11178493499801</c:v>
                </c:pt>
                <c:pt idx="24563">
                  <c:v>-880.11631488800094</c:v>
                </c:pt>
                <c:pt idx="24564">
                  <c:v>-880.12078523635898</c:v>
                </c:pt>
                <c:pt idx="24565">
                  <c:v>-880.12507677078293</c:v>
                </c:pt>
                <c:pt idx="24566">
                  <c:v>-880.12889146804798</c:v>
                </c:pt>
                <c:pt idx="24567">
                  <c:v>-880.13211011886597</c:v>
                </c:pt>
                <c:pt idx="24568">
                  <c:v>-880.13461351394699</c:v>
                </c:pt>
                <c:pt idx="24569">
                  <c:v>-880.13604402542092</c:v>
                </c:pt>
                <c:pt idx="24570">
                  <c:v>-880.13634204864502</c:v>
                </c:pt>
                <c:pt idx="24571">
                  <c:v>-880.13556718826294</c:v>
                </c:pt>
                <c:pt idx="24572">
                  <c:v>-880.13383865356502</c:v>
                </c:pt>
                <c:pt idx="24573">
                  <c:v>-880.131335258484</c:v>
                </c:pt>
                <c:pt idx="24574">
                  <c:v>-880.12829542160102</c:v>
                </c:pt>
                <c:pt idx="24575">
                  <c:v>-880.12471914291405</c:v>
                </c:pt>
                <c:pt idx="24576">
                  <c:v>-880.12090444564797</c:v>
                </c:pt>
                <c:pt idx="24577">
                  <c:v>-880.11691093444801</c:v>
                </c:pt>
                <c:pt idx="24578">
                  <c:v>-880.11321544647194</c:v>
                </c:pt>
                <c:pt idx="24579">
                  <c:v>-880.11011600494408</c:v>
                </c:pt>
                <c:pt idx="24580">
                  <c:v>-880.10773181915306</c:v>
                </c:pt>
                <c:pt idx="24581">
                  <c:v>-880.10618209838901</c:v>
                </c:pt>
                <c:pt idx="24582">
                  <c:v>-880.10558605194092</c:v>
                </c:pt>
                <c:pt idx="24583">
                  <c:v>-880.10618209838901</c:v>
                </c:pt>
                <c:pt idx="24584">
                  <c:v>-880.10814905166603</c:v>
                </c:pt>
                <c:pt idx="24585">
                  <c:v>-880.11160612106301</c:v>
                </c:pt>
                <c:pt idx="24586">
                  <c:v>-880.11637449264504</c:v>
                </c:pt>
                <c:pt idx="24587">
                  <c:v>-880.12197732925392</c:v>
                </c:pt>
                <c:pt idx="24588">
                  <c:v>-880.12805700302101</c:v>
                </c:pt>
                <c:pt idx="24589">
                  <c:v>-880.13419628143299</c:v>
                </c:pt>
                <c:pt idx="24590">
                  <c:v>-880.139918327332</c:v>
                </c:pt>
                <c:pt idx="24591">
                  <c:v>-880.14498472213802</c:v>
                </c:pt>
                <c:pt idx="24592">
                  <c:v>-880.14927625656105</c:v>
                </c:pt>
                <c:pt idx="24593">
                  <c:v>-880.15261411666893</c:v>
                </c:pt>
                <c:pt idx="24594">
                  <c:v>-880.15517711639404</c:v>
                </c:pt>
                <c:pt idx="24595">
                  <c:v>-880.15720367431697</c:v>
                </c:pt>
                <c:pt idx="24596">
                  <c:v>-880.15917062759399</c:v>
                </c:pt>
                <c:pt idx="24597">
                  <c:v>-880.16125679016102</c:v>
                </c:pt>
                <c:pt idx="24598">
                  <c:v>-880.16387939453102</c:v>
                </c:pt>
                <c:pt idx="24599">
                  <c:v>-880.16703844070503</c:v>
                </c:pt>
                <c:pt idx="24600">
                  <c:v>-880.17079353332497</c:v>
                </c:pt>
                <c:pt idx="24601">
                  <c:v>-880.17478704452492</c:v>
                </c:pt>
                <c:pt idx="24602">
                  <c:v>-880.178661346436</c:v>
                </c:pt>
                <c:pt idx="24603">
                  <c:v>-880.18205881118797</c:v>
                </c:pt>
                <c:pt idx="24604">
                  <c:v>-880.18456220626899</c:v>
                </c:pt>
                <c:pt idx="24605">
                  <c:v>-880.18599271774292</c:v>
                </c:pt>
                <c:pt idx="24606">
                  <c:v>-880.18617153167702</c:v>
                </c:pt>
                <c:pt idx="24607">
                  <c:v>-880.18503904342697</c:v>
                </c:pt>
                <c:pt idx="24608">
                  <c:v>-880.18259525299095</c:v>
                </c:pt>
                <c:pt idx="24609">
                  <c:v>-880.17907857894897</c:v>
                </c:pt>
                <c:pt idx="24610">
                  <c:v>-880.17478704452492</c:v>
                </c:pt>
                <c:pt idx="24611">
                  <c:v>-880.17013788223301</c:v>
                </c:pt>
                <c:pt idx="24612">
                  <c:v>-880.16548871993996</c:v>
                </c:pt>
                <c:pt idx="24613">
                  <c:v>-880.16125679016102</c:v>
                </c:pt>
                <c:pt idx="24614">
                  <c:v>-880.15768051147506</c:v>
                </c:pt>
                <c:pt idx="24615">
                  <c:v>-880.15481948852607</c:v>
                </c:pt>
                <c:pt idx="24616">
                  <c:v>-880.15285253524803</c:v>
                </c:pt>
                <c:pt idx="24617">
                  <c:v>-880.15172004699707</c:v>
                </c:pt>
                <c:pt idx="24618">
                  <c:v>-880.15136241912899</c:v>
                </c:pt>
                <c:pt idx="24619">
                  <c:v>-880.15166044235298</c:v>
                </c:pt>
                <c:pt idx="24620">
                  <c:v>-880.15225648880005</c:v>
                </c:pt>
                <c:pt idx="24621">
                  <c:v>-880.15285253524803</c:v>
                </c:pt>
                <c:pt idx="24622">
                  <c:v>-880.15315055847202</c:v>
                </c:pt>
                <c:pt idx="24623">
                  <c:v>-880.15291213989303</c:v>
                </c:pt>
                <c:pt idx="24624">
                  <c:v>-880.15219688415505</c:v>
                </c:pt>
                <c:pt idx="24625">
                  <c:v>-880.151064395905</c:v>
                </c:pt>
                <c:pt idx="24626">
                  <c:v>-880.14975309371994</c:v>
                </c:pt>
                <c:pt idx="24627">
                  <c:v>-880.14856100082397</c:v>
                </c:pt>
                <c:pt idx="24628">
                  <c:v>-880.14766693115303</c:v>
                </c:pt>
                <c:pt idx="24629">
                  <c:v>-880.14724969863892</c:v>
                </c:pt>
                <c:pt idx="24630">
                  <c:v>-880.14754772186302</c:v>
                </c:pt>
                <c:pt idx="24631">
                  <c:v>-880.14844179153499</c:v>
                </c:pt>
                <c:pt idx="24632">
                  <c:v>-880.14987230300903</c:v>
                </c:pt>
                <c:pt idx="24633">
                  <c:v>-880.15148162841797</c:v>
                </c:pt>
                <c:pt idx="24634">
                  <c:v>-880.15297174453804</c:v>
                </c:pt>
                <c:pt idx="24635">
                  <c:v>-880.15386581420898</c:v>
                </c:pt>
                <c:pt idx="24636">
                  <c:v>-880.15398502349899</c:v>
                </c:pt>
                <c:pt idx="24637">
                  <c:v>-880.15315055847202</c:v>
                </c:pt>
                <c:pt idx="24638">
                  <c:v>-880.15136241912899</c:v>
                </c:pt>
                <c:pt idx="24639">
                  <c:v>-880.14885902404808</c:v>
                </c:pt>
                <c:pt idx="24640">
                  <c:v>-880.14581918716499</c:v>
                </c:pt>
                <c:pt idx="24641">
                  <c:v>-880.142540931702</c:v>
                </c:pt>
                <c:pt idx="24642">
                  <c:v>-880.13932228088402</c:v>
                </c:pt>
                <c:pt idx="24643">
                  <c:v>-880.13640165329002</c:v>
                </c:pt>
                <c:pt idx="24644">
                  <c:v>-880.13383865356502</c:v>
                </c:pt>
                <c:pt idx="24645">
                  <c:v>-880.13169288635299</c:v>
                </c:pt>
                <c:pt idx="24646">
                  <c:v>-880.12990474700905</c:v>
                </c:pt>
                <c:pt idx="24647">
                  <c:v>-880.12853384018001</c:v>
                </c:pt>
                <c:pt idx="24648">
                  <c:v>-880.12752056121803</c:v>
                </c:pt>
                <c:pt idx="24649">
                  <c:v>-880.12674570083595</c:v>
                </c:pt>
                <c:pt idx="24650">
                  <c:v>-880.12632846832298</c:v>
                </c:pt>
                <c:pt idx="24651">
                  <c:v>-880.12603044509899</c:v>
                </c:pt>
                <c:pt idx="24652">
                  <c:v>-880.12585163116501</c:v>
                </c:pt>
                <c:pt idx="24653">
                  <c:v>-880.12591123581001</c:v>
                </c:pt>
                <c:pt idx="24654">
                  <c:v>-880.12626886367798</c:v>
                </c:pt>
                <c:pt idx="24655">
                  <c:v>-880.12704372406006</c:v>
                </c:pt>
                <c:pt idx="24656">
                  <c:v>-880.12823581695602</c:v>
                </c:pt>
                <c:pt idx="24657">
                  <c:v>-880.12984514236496</c:v>
                </c:pt>
                <c:pt idx="24658">
                  <c:v>-880.131752490998</c:v>
                </c:pt>
                <c:pt idx="24659">
                  <c:v>-880.133957862854</c:v>
                </c:pt>
                <c:pt idx="24660">
                  <c:v>-880.13646125793503</c:v>
                </c:pt>
                <c:pt idx="24661">
                  <c:v>-880.139501094818</c:v>
                </c:pt>
                <c:pt idx="24662">
                  <c:v>-880.14295816421497</c:v>
                </c:pt>
                <c:pt idx="24663">
                  <c:v>-880.14677286148094</c:v>
                </c:pt>
                <c:pt idx="24664">
                  <c:v>-880.15058755874702</c:v>
                </c:pt>
                <c:pt idx="24665">
                  <c:v>-880.15422344207798</c:v>
                </c:pt>
                <c:pt idx="24666">
                  <c:v>-880.15744209289596</c:v>
                </c:pt>
                <c:pt idx="24667">
                  <c:v>-880.16042232513405</c:v>
                </c:pt>
                <c:pt idx="24668">
                  <c:v>-880.16298532486007</c:v>
                </c:pt>
                <c:pt idx="24669">
                  <c:v>-880.16513109207199</c:v>
                </c:pt>
                <c:pt idx="24670">
                  <c:v>-880.16650199890205</c:v>
                </c:pt>
                <c:pt idx="24671">
                  <c:v>-880.16680002212502</c:v>
                </c:pt>
                <c:pt idx="24672">
                  <c:v>-880.16590595245407</c:v>
                </c:pt>
                <c:pt idx="24673">
                  <c:v>-880.16387939453102</c:v>
                </c:pt>
                <c:pt idx="24674">
                  <c:v>-880.16083955764793</c:v>
                </c:pt>
                <c:pt idx="24675">
                  <c:v>-880.15702486038208</c:v>
                </c:pt>
                <c:pt idx="24676">
                  <c:v>-880.15255451202393</c:v>
                </c:pt>
                <c:pt idx="24677">
                  <c:v>-880.14772653579701</c:v>
                </c:pt>
                <c:pt idx="24678">
                  <c:v>-880.14283895492599</c:v>
                </c:pt>
                <c:pt idx="24679">
                  <c:v>-880.13824939727806</c:v>
                </c:pt>
                <c:pt idx="24680">
                  <c:v>-880.134375095368</c:v>
                </c:pt>
                <c:pt idx="24681">
                  <c:v>-880.131394863129</c:v>
                </c:pt>
                <c:pt idx="24682">
                  <c:v>-880.12942790985107</c:v>
                </c:pt>
                <c:pt idx="24683">
                  <c:v>-880.12841463089001</c:v>
                </c:pt>
                <c:pt idx="24684">
                  <c:v>-880.12805700302101</c:v>
                </c:pt>
                <c:pt idx="24685">
                  <c:v>-880.12805700302101</c:v>
                </c:pt>
                <c:pt idx="24686">
                  <c:v>-880.12805700302101</c:v>
                </c:pt>
                <c:pt idx="24687">
                  <c:v>-880.12793779373192</c:v>
                </c:pt>
                <c:pt idx="24688">
                  <c:v>-880.12734174728394</c:v>
                </c:pt>
                <c:pt idx="24689">
                  <c:v>-880.12626886367798</c:v>
                </c:pt>
                <c:pt idx="24690">
                  <c:v>-880.12465953826904</c:v>
                </c:pt>
                <c:pt idx="24691">
                  <c:v>-880.12251377105702</c:v>
                </c:pt>
                <c:pt idx="24692">
                  <c:v>-880.12001037597702</c:v>
                </c:pt>
                <c:pt idx="24693">
                  <c:v>-880.11738777160701</c:v>
                </c:pt>
                <c:pt idx="24694">
                  <c:v>-880.11482477188099</c:v>
                </c:pt>
                <c:pt idx="24695">
                  <c:v>-880.11250019073498</c:v>
                </c:pt>
                <c:pt idx="24696">
                  <c:v>-880.11065244674705</c:v>
                </c:pt>
                <c:pt idx="24697">
                  <c:v>-880.109460353852</c:v>
                </c:pt>
                <c:pt idx="24698">
                  <c:v>-880.109043121338</c:v>
                </c:pt>
                <c:pt idx="24699">
                  <c:v>-880.109460353852</c:v>
                </c:pt>
                <c:pt idx="24700">
                  <c:v>-880.11059284210205</c:v>
                </c:pt>
                <c:pt idx="24701">
                  <c:v>-880.11244058608997</c:v>
                </c:pt>
                <c:pt idx="24702">
                  <c:v>-880.11482477188099</c:v>
                </c:pt>
                <c:pt idx="24703">
                  <c:v>-880.11774539947498</c:v>
                </c:pt>
                <c:pt idx="24704">
                  <c:v>-880.12120246887207</c:v>
                </c:pt>
                <c:pt idx="24705">
                  <c:v>-880.12501716613792</c:v>
                </c:pt>
                <c:pt idx="24706">
                  <c:v>-880.12889146804798</c:v>
                </c:pt>
                <c:pt idx="24707">
                  <c:v>-880.13264656066895</c:v>
                </c:pt>
                <c:pt idx="24708">
                  <c:v>-880.13610363006592</c:v>
                </c:pt>
                <c:pt idx="24709">
                  <c:v>-880.13914346694992</c:v>
                </c:pt>
                <c:pt idx="24710">
                  <c:v>-880.14176607132003</c:v>
                </c:pt>
                <c:pt idx="24711">
                  <c:v>-880.14391183853195</c:v>
                </c:pt>
                <c:pt idx="24712">
                  <c:v>-880.145521163941</c:v>
                </c:pt>
                <c:pt idx="24713">
                  <c:v>-880.14665365219093</c:v>
                </c:pt>
                <c:pt idx="24714">
                  <c:v>-880.14736890792892</c:v>
                </c:pt>
                <c:pt idx="24715">
                  <c:v>-880.14766693115303</c:v>
                </c:pt>
                <c:pt idx="24716">
                  <c:v>-880.14760732650802</c:v>
                </c:pt>
                <c:pt idx="24717">
                  <c:v>-880.14701128006004</c:v>
                </c:pt>
                <c:pt idx="24718">
                  <c:v>-880.14564037322998</c:v>
                </c:pt>
                <c:pt idx="24719">
                  <c:v>-880.14319658279396</c:v>
                </c:pt>
                <c:pt idx="24720">
                  <c:v>-880.139501094818</c:v>
                </c:pt>
                <c:pt idx="24721">
                  <c:v>-880.13467311859199</c:v>
                </c:pt>
                <c:pt idx="24722">
                  <c:v>-880.12889146804798</c:v>
                </c:pt>
                <c:pt idx="24723">
                  <c:v>-880.122752189636</c:v>
                </c:pt>
                <c:pt idx="24724">
                  <c:v>-880.11673212051392</c:v>
                </c:pt>
                <c:pt idx="24725">
                  <c:v>-880.11136770248402</c:v>
                </c:pt>
                <c:pt idx="24726">
                  <c:v>-880.10725498199508</c:v>
                </c:pt>
                <c:pt idx="24727">
                  <c:v>-880.10463237762497</c:v>
                </c:pt>
                <c:pt idx="24728">
                  <c:v>-880.103857517243</c:v>
                </c:pt>
                <c:pt idx="24729">
                  <c:v>-880.10475158691406</c:v>
                </c:pt>
                <c:pt idx="24730">
                  <c:v>-880.10689735412598</c:v>
                </c:pt>
                <c:pt idx="24731">
                  <c:v>-880.10981798171997</c:v>
                </c:pt>
                <c:pt idx="24732">
                  <c:v>-880.11279821395897</c:v>
                </c:pt>
                <c:pt idx="24733">
                  <c:v>-880.11554002761898</c:v>
                </c:pt>
                <c:pt idx="24734">
                  <c:v>-880.11780500411999</c:v>
                </c:pt>
                <c:pt idx="24735">
                  <c:v>-880.11953353881904</c:v>
                </c:pt>
                <c:pt idx="24736">
                  <c:v>-880.12090444564797</c:v>
                </c:pt>
                <c:pt idx="24737">
                  <c:v>-880.12221574783302</c:v>
                </c:pt>
                <c:pt idx="24738">
                  <c:v>-880.12370586395298</c:v>
                </c:pt>
                <c:pt idx="24739">
                  <c:v>-880.12561321258602</c:v>
                </c:pt>
                <c:pt idx="24740">
                  <c:v>-880.12817621231102</c:v>
                </c:pt>
                <c:pt idx="24741">
                  <c:v>-880.131335258484</c:v>
                </c:pt>
                <c:pt idx="24742">
                  <c:v>-880.13509035110496</c:v>
                </c:pt>
                <c:pt idx="24743">
                  <c:v>-880.13926267623901</c:v>
                </c:pt>
                <c:pt idx="24744">
                  <c:v>-880.14361381530807</c:v>
                </c:pt>
                <c:pt idx="24745">
                  <c:v>-880.148024559021</c:v>
                </c:pt>
                <c:pt idx="24746">
                  <c:v>-880.15213727951095</c:v>
                </c:pt>
                <c:pt idx="24747">
                  <c:v>-880.15589237213203</c:v>
                </c:pt>
                <c:pt idx="24748">
                  <c:v>-880.15917062759399</c:v>
                </c:pt>
                <c:pt idx="24749">
                  <c:v>-880.16215085983299</c:v>
                </c:pt>
                <c:pt idx="24750">
                  <c:v>-880.16495227813698</c:v>
                </c:pt>
                <c:pt idx="24751">
                  <c:v>-880.16775369644199</c:v>
                </c:pt>
                <c:pt idx="24752">
                  <c:v>-880.17061471939098</c:v>
                </c:pt>
                <c:pt idx="24753">
                  <c:v>-880.17335653305099</c:v>
                </c:pt>
                <c:pt idx="24754">
                  <c:v>-880.17591953277599</c:v>
                </c:pt>
                <c:pt idx="24755">
                  <c:v>-880.17818450927803</c:v>
                </c:pt>
                <c:pt idx="24756">
                  <c:v>-880.18015146255493</c:v>
                </c:pt>
                <c:pt idx="24757">
                  <c:v>-880.18152236938499</c:v>
                </c:pt>
                <c:pt idx="24758">
                  <c:v>-880.18211841583297</c:v>
                </c:pt>
                <c:pt idx="24759">
                  <c:v>-880.18146276473999</c:v>
                </c:pt>
                <c:pt idx="24760">
                  <c:v>-880.17955541610695</c:v>
                </c:pt>
                <c:pt idx="24761">
                  <c:v>-880.17651557922397</c:v>
                </c:pt>
                <c:pt idx="24762">
                  <c:v>-880.17276048660301</c:v>
                </c:pt>
                <c:pt idx="24763">
                  <c:v>-880.16876697540306</c:v>
                </c:pt>
                <c:pt idx="24764">
                  <c:v>-880.16513109207199</c:v>
                </c:pt>
                <c:pt idx="24765">
                  <c:v>-880.16221046447799</c:v>
                </c:pt>
                <c:pt idx="24766">
                  <c:v>-880.16024351119995</c:v>
                </c:pt>
                <c:pt idx="24767">
                  <c:v>-880.159349441529</c:v>
                </c:pt>
                <c:pt idx="24768">
                  <c:v>-880.15952825546299</c:v>
                </c:pt>
                <c:pt idx="24769">
                  <c:v>-880.16054153442406</c:v>
                </c:pt>
                <c:pt idx="24770">
                  <c:v>-880.16203165054299</c:v>
                </c:pt>
                <c:pt idx="24771">
                  <c:v>-880.16346216201805</c:v>
                </c:pt>
                <c:pt idx="24772">
                  <c:v>-880.16429662704502</c:v>
                </c:pt>
                <c:pt idx="24773">
                  <c:v>-880.16429662704502</c:v>
                </c:pt>
                <c:pt idx="24774">
                  <c:v>-880.16340255737305</c:v>
                </c:pt>
                <c:pt idx="24775">
                  <c:v>-880.161852836609</c:v>
                </c:pt>
                <c:pt idx="24776">
                  <c:v>-880.16006469726608</c:v>
                </c:pt>
                <c:pt idx="24777">
                  <c:v>-880.15839576721203</c:v>
                </c:pt>
                <c:pt idx="24778">
                  <c:v>-880.15726327896095</c:v>
                </c:pt>
                <c:pt idx="24779">
                  <c:v>-880.15690565109298</c:v>
                </c:pt>
                <c:pt idx="24780">
                  <c:v>-880.15750169754006</c:v>
                </c:pt>
                <c:pt idx="24781">
                  <c:v>-880.15881299972602</c:v>
                </c:pt>
                <c:pt idx="24782">
                  <c:v>-880.16072034835793</c:v>
                </c:pt>
                <c:pt idx="24783">
                  <c:v>-880.16286611557007</c:v>
                </c:pt>
                <c:pt idx="24784">
                  <c:v>-880.164833068848</c:v>
                </c:pt>
                <c:pt idx="24785">
                  <c:v>-880.16638278961204</c:v>
                </c:pt>
                <c:pt idx="24786">
                  <c:v>-880.16727685928402</c:v>
                </c:pt>
                <c:pt idx="24787">
                  <c:v>-880.167336463928</c:v>
                </c:pt>
                <c:pt idx="24788">
                  <c:v>-880.16674041748092</c:v>
                </c:pt>
                <c:pt idx="24789">
                  <c:v>-880.16572713851906</c:v>
                </c:pt>
                <c:pt idx="24790">
                  <c:v>-880.164475440979</c:v>
                </c:pt>
                <c:pt idx="24791">
                  <c:v>-880.16334295272804</c:v>
                </c:pt>
                <c:pt idx="24792">
                  <c:v>-880.16244888305698</c:v>
                </c:pt>
                <c:pt idx="24793">
                  <c:v>-880.16197204589901</c:v>
                </c:pt>
                <c:pt idx="24794">
                  <c:v>-880.16203165054299</c:v>
                </c:pt>
                <c:pt idx="24795">
                  <c:v>-880.16280651092598</c:v>
                </c:pt>
                <c:pt idx="24796">
                  <c:v>-880.16429662704502</c:v>
                </c:pt>
                <c:pt idx="24797">
                  <c:v>-880.16644239425705</c:v>
                </c:pt>
                <c:pt idx="24798">
                  <c:v>-880.16900539398193</c:v>
                </c:pt>
                <c:pt idx="24799">
                  <c:v>-880.17180681228706</c:v>
                </c:pt>
                <c:pt idx="24800">
                  <c:v>-880.17454862594604</c:v>
                </c:pt>
                <c:pt idx="24801">
                  <c:v>-880.17711162567207</c:v>
                </c:pt>
                <c:pt idx="24802">
                  <c:v>-880.17925739288398</c:v>
                </c:pt>
                <c:pt idx="24803">
                  <c:v>-880.18062829971302</c:v>
                </c:pt>
                <c:pt idx="24804">
                  <c:v>-880.18104553222702</c:v>
                </c:pt>
                <c:pt idx="24805">
                  <c:v>-880.18027067184494</c:v>
                </c:pt>
                <c:pt idx="24806">
                  <c:v>-880.178601741791</c:v>
                </c:pt>
                <c:pt idx="24807">
                  <c:v>-880.17615795135498</c:v>
                </c:pt>
                <c:pt idx="24808">
                  <c:v>-880.17329692840599</c:v>
                </c:pt>
                <c:pt idx="24809">
                  <c:v>-880.17031669616699</c:v>
                </c:pt>
                <c:pt idx="24810">
                  <c:v>-880.167455673218</c:v>
                </c:pt>
                <c:pt idx="24811">
                  <c:v>-880.16495227813698</c:v>
                </c:pt>
                <c:pt idx="24812">
                  <c:v>-880.16310453414894</c:v>
                </c:pt>
                <c:pt idx="24813">
                  <c:v>-880.16209125518799</c:v>
                </c:pt>
                <c:pt idx="24814">
                  <c:v>-880.16221046447799</c:v>
                </c:pt>
                <c:pt idx="24815">
                  <c:v>-880.16328334808395</c:v>
                </c:pt>
                <c:pt idx="24816">
                  <c:v>-880.16507148742699</c:v>
                </c:pt>
                <c:pt idx="24817">
                  <c:v>-880.16721725463901</c:v>
                </c:pt>
                <c:pt idx="24818">
                  <c:v>-880.16936302185104</c:v>
                </c:pt>
                <c:pt idx="24819">
                  <c:v>-880.17132997512795</c:v>
                </c:pt>
                <c:pt idx="24820">
                  <c:v>-880.172939300537</c:v>
                </c:pt>
                <c:pt idx="24821">
                  <c:v>-880.17407178878807</c:v>
                </c:pt>
                <c:pt idx="24822">
                  <c:v>-880.17478704452492</c:v>
                </c:pt>
                <c:pt idx="24823">
                  <c:v>-880.17490625381492</c:v>
                </c:pt>
                <c:pt idx="24824">
                  <c:v>-880.17460823059105</c:v>
                </c:pt>
                <c:pt idx="24825">
                  <c:v>-880.17413139343307</c:v>
                </c:pt>
                <c:pt idx="24826">
                  <c:v>-880.17401218414307</c:v>
                </c:pt>
                <c:pt idx="24827">
                  <c:v>-880.17466783523605</c:v>
                </c:pt>
                <c:pt idx="24828">
                  <c:v>-880.17627716064499</c:v>
                </c:pt>
                <c:pt idx="24829">
                  <c:v>-880.178720951081</c:v>
                </c:pt>
                <c:pt idx="24830">
                  <c:v>-880.18193960189797</c:v>
                </c:pt>
                <c:pt idx="24831">
                  <c:v>-880.18581390380905</c:v>
                </c:pt>
                <c:pt idx="24832">
                  <c:v>-880.19028425216698</c:v>
                </c:pt>
                <c:pt idx="24833">
                  <c:v>-880.19505262374901</c:v>
                </c:pt>
                <c:pt idx="24834">
                  <c:v>-880.19952297210693</c:v>
                </c:pt>
                <c:pt idx="24835">
                  <c:v>-880.20303964614902</c:v>
                </c:pt>
                <c:pt idx="24836">
                  <c:v>-880.20518541336105</c:v>
                </c:pt>
                <c:pt idx="24837">
                  <c:v>-880.20560264587402</c:v>
                </c:pt>
                <c:pt idx="24838">
                  <c:v>-880.20423173904396</c:v>
                </c:pt>
                <c:pt idx="24839">
                  <c:v>-880.20119190216099</c:v>
                </c:pt>
                <c:pt idx="24840">
                  <c:v>-880.19648313522407</c:v>
                </c:pt>
                <c:pt idx="24841">
                  <c:v>-880.19046306610107</c:v>
                </c:pt>
                <c:pt idx="24842">
                  <c:v>-880.18360853195202</c:v>
                </c:pt>
                <c:pt idx="24843">
                  <c:v>-880.17663478851296</c:v>
                </c:pt>
                <c:pt idx="24844">
                  <c:v>-880.17025709152199</c:v>
                </c:pt>
                <c:pt idx="24845">
                  <c:v>-880.16477346420299</c:v>
                </c:pt>
                <c:pt idx="24846">
                  <c:v>-880.16024351119995</c:v>
                </c:pt>
                <c:pt idx="24847">
                  <c:v>-880.15648841857899</c:v>
                </c:pt>
                <c:pt idx="24848">
                  <c:v>-880.15338897705101</c:v>
                </c:pt>
                <c:pt idx="24849">
                  <c:v>-880.15058755874702</c:v>
                </c:pt>
                <c:pt idx="24850">
                  <c:v>-880.14784574508701</c:v>
                </c:pt>
                <c:pt idx="24851">
                  <c:v>-880.14492511749302</c:v>
                </c:pt>
                <c:pt idx="24852">
                  <c:v>-880.14158725738503</c:v>
                </c:pt>
                <c:pt idx="24853">
                  <c:v>-880.13795137405396</c:v>
                </c:pt>
                <c:pt idx="24854">
                  <c:v>-880.13419628143299</c:v>
                </c:pt>
                <c:pt idx="24855">
                  <c:v>-880.13091802597103</c:v>
                </c:pt>
                <c:pt idx="24856">
                  <c:v>-880.12847423553501</c:v>
                </c:pt>
                <c:pt idx="24857">
                  <c:v>-880.12734174728394</c:v>
                </c:pt>
                <c:pt idx="24858">
                  <c:v>-880.12746095657394</c:v>
                </c:pt>
                <c:pt idx="24859">
                  <c:v>-880.128831863404</c:v>
                </c:pt>
                <c:pt idx="24860">
                  <c:v>-880.13121604919502</c:v>
                </c:pt>
                <c:pt idx="24861">
                  <c:v>-880.134375095368</c:v>
                </c:pt>
                <c:pt idx="24862">
                  <c:v>-880.13795137405396</c:v>
                </c:pt>
                <c:pt idx="24863">
                  <c:v>-880.14146804809593</c:v>
                </c:pt>
                <c:pt idx="24864">
                  <c:v>-880.14456748962402</c:v>
                </c:pt>
                <c:pt idx="24865">
                  <c:v>-880.14689207077004</c:v>
                </c:pt>
                <c:pt idx="24866">
                  <c:v>-880.14826297759998</c:v>
                </c:pt>
                <c:pt idx="24867">
                  <c:v>-880.14850139617897</c:v>
                </c:pt>
                <c:pt idx="24868">
                  <c:v>-880.14742851257301</c:v>
                </c:pt>
                <c:pt idx="24869">
                  <c:v>-880.14498472213802</c:v>
                </c:pt>
                <c:pt idx="24870">
                  <c:v>-880.14122962951706</c:v>
                </c:pt>
                <c:pt idx="24871">
                  <c:v>-880.13634204864502</c:v>
                </c:pt>
                <c:pt idx="24872">
                  <c:v>-880.13038158416794</c:v>
                </c:pt>
                <c:pt idx="24873">
                  <c:v>-880.12370586395298</c:v>
                </c:pt>
                <c:pt idx="24874">
                  <c:v>-880.11661291122505</c:v>
                </c:pt>
                <c:pt idx="24875">
                  <c:v>-880.10963916778599</c:v>
                </c:pt>
                <c:pt idx="24876">
                  <c:v>-880.10326147079502</c:v>
                </c:pt>
                <c:pt idx="24877">
                  <c:v>-880.09813547134399</c:v>
                </c:pt>
                <c:pt idx="24878">
                  <c:v>-880.09449958801292</c:v>
                </c:pt>
                <c:pt idx="24879">
                  <c:v>-880.09241342544601</c:v>
                </c:pt>
                <c:pt idx="24880">
                  <c:v>-880.09175777435303</c:v>
                </c:pt>
                <c:pt idx="24881">
                  <c:v>-880.09229421615601</c:v>
                </c:pt>
                <c:pt idx="24882">
                  <c:v>-880.09378433227607</c:v>
                </c:pt>
                <c:pt idx="24883">
                  <c:v>-880.09604930877708</c:v>
                </c:pt>
                <c:pt idx="24884">
                  <c:v>-880.09891033172607</c:v>
                </c:pt>
                <c:pt idx="24885">
                  <c:v>-880.10206937789894</c:v>
                </c:pt>
                <c:pt idx="24886">
                  <c:v>-880.10558605194092</c:v>
                </c:pt>
                <c:pt idx="24887">
                  <c:v>-880.10928153991699</c:v>
                </c:pt>
                <c:pt idx="24888">
                  <c:v>-880.11327505111694</c:v>
                </c:pt>
                <c:pt idx="24889">
                  <c:v>-880.117566585541</c:v>
                </c:pt>
                <c:pt idx="24890">
                  <c:v>-880.12215614318893</c:v>
                </c:pt>
                <c:pt idx="24891">
                  <c:v>-880.12668609619197</c:v>
                </c:pt>
                <c:pt idx="24892">
                  <c:v>-880.13091802597103</c:v>
                </c:pt>
                <c:pt idx="24893">
                  <c:v>-880.13425588607799</c:v>
                </c:pt>
                <c:pt idx="24894">
                  <c:v>-880.13646125793503</c:v>
                </c:pt>
                <c:pt idx="24895">
                  <c:v>-880.13723611831699</c:v>
                </c:pt>
                <c:pt idx="24896">
                  <c:v>-880.13664007186901</c:v>
                </c:pt>
                <c:pt idx="24897">
                  <c:v>-880.13473272323608</c:v>
                </c:pt>
                <c:pt idx="24898">
                  <c:v>-880.13211011886597</c:v>
                </c:pt>
                <c:pt idx="24899">
                  <c:v>-880.12930870056198</c:v>
                </c:pt>
                <c:pt idx="24900">
                  <c:v>-880.12674570083595</c:v>
                </c:pt>
                <c:pt idx="24901">
                  <c:v>-880.12495756149292</c:v>
                </c:pt>
                <c:pt idx="24902">
                  <c:v>-880.12400388717697</c:v>
                </c:pt>
                <c:pt idx="24903">
                  <c:v>-880.12406349182106</c:v>
                </c:pt>
                <c:pt idx="24904">
                  <c:v>-880.12495756149292</c:v>
                </c:pt>
                <c:pt idx="24905">
                  <c:v>-880.12650728225708</c:v>
                </c:pt>
                <c:pt idx="24906">
                  <c:v>-880.12841463089001</c:v>
                </c:pt>
                <c:pt idx="24907">
                  <c:v>-880.13014316558906</c:v>
                </c:pt>
                <c:pt idx="24908">
                  <c:v>-880.13151407241799</c:v>
                </c:pt>
                <c:pt idx="24909">
                  <c:v>-880.13234853744507</c:v>
                </c:pt>
                <c:pt idx="24910">
                  <c:v>-880.13276576995895</c:v>
                </c:pt>
                <c:pt idx="24911">
                  <c:v>-880.13318300247192</c:v>
                </c:pt>
                <c:pt idx="24912">
                  <c:v>-880.13377904892002</c:v>
                </c:pt>
                <c:pt idx="24913">
                  <c:v>-880.13473272323608</c:v>
                </c:pt>
                <c:pt idx="24914">
                  <c:v>-880.13610363006592</c:v>
                </c:pt>
                <c:pt idx="24915">
                  <c:v>-880.13777256012008</c:v>
                </c:pt>
                <c:pt idx="24916">
                  <c:v>-880.13962030410801</c:v>
                </c:pt>
                <c:pt idx="24917">
                  <c:v>-880.14122962951706</c:v>
                </c:pt>
                <c:pt idx="24918">
                  <c:v>-880.142421722412</c:v>
                </c:pt>
                <c:pt idx="24919">
                  <c:v>-880.14289855957099</c:v>
                </c:pt>
                <c:pt idx="24920">
                  <c:v>-880.142600536347</c:v>
                </c:pt>
                <c:pt idx="24921">
                  <c:v>-880.14158725738503</c:v>
                </c:pt>
                <c:pt idx="24922">
                  <c:v>-880.14015674591099</c:v>
                </c:pt>
                <c:pt idx="24923">
                  <c:v>-880.13884544372604</c:v>
                </c:pt>
                <c:pt idx="24924">
                  <c:v>-880.13795137405396</c:v>
                </c:pt>
                <c:pt idx="24925">
                  <c:v>-880.13789176940895</c:v>
                </c:pt>
                <c:pt idx="24926">
                  <c:v>-880.13896465301502</c:v>
                </c:pt>
                <c:pt idx="24927">
                  <c:v>-880.14122962951706</c:v>
                </c:pt>
                <c:pt idx="24928">
                  <c:v>-880.14462709426903</c:v>
                </c:pt>
                <c:pt idx="24929">
                  <c:v>-880.14879941940308</c:v>
                </c:pt>
                <c:pt idx="24930">
                  <c:v>-880.15315055847202</c:v>
                </c:pt>
                <c:pt idx="24931">
                  <c:v>-880.15720367431697</c:v>
                </c:pt>
                <c:pt idx="24932">
                  <c:v>-880.16030311584495</c:v>
                </c:pt>
                <c:pt idx="24933">
                  <c:v>-880.162270069123</c:v>
                </c:pt>
                <c:pt idx="24934">
                  <c:v>-880.16286611557007</c:v>
                </c:pt>
                <c:pt idx="24935">
                  <c:v>-880.16221046447799</c:v>
                </c:pt>
                <c:pt idx="24936">
                  <c:v>-880.16054153442406</c:v>
                </c:pt>
                <c:pt idx="24937">
                  <c:v>-880.15827655792305</c:v>
                </c:pt>
                <c:pt idx="24938">
                  <c:v>-880.15589237213203</c:v>
                </c:pt>
                <c:pt idx="24939">
                  <c:v>-880.15386581420898</c:v>
                </c:pt>
                <c:pt idx="24940">
                  <c:v>-880.15267372131393</c:v>
                </c:pt>
                <c:pt idx="24941">
                  <c:v>-880.15267372131393</c:v>
                </c:pt>
                <c:pt idx="24942">
                  <c:v>-880.15404462814399</c:v>
                </c:pt>
                <c:pt idx="24943">
                  <c:v>-880.15672683715798</c:v>
                </c:pt>
                <c:pt idx="24944">
                  <c:v>-880.16054153442406</c:v>
                </c:pt>
                <c:pt idx="24945">
                  <c:v>-880.16519069671699</c:v>
                </c:pt>
                <c:pt idx="24946">
                  <c:v>-880.17013788223301</c:v>
                </c:pt>
                <c:pt idx="24947">
                  <c:v>-880.17508506774902</c:v>
                </c:pt>
                <c:pt idx="24948">
                  <c:v>-880.17955541610695</c:v>
                </c:pt>
                <c:pt idx="24949">
                  <c:v>-880.18301248550392</c:v>
                </c:pt>
                <c:pt idx="24950">
                  <c:v>-880.18521785736107</c:v>
                </c:pt>
                <c:pt idx="24951">
                  <c:v>-880.18581390380905</c:v>
                </c:pt>
                <c:pt idx="24952">
                  <c:v>-880.18486022949196</c:v>
                </c:pt>
                <c:pt idx="24953">
                  <c:v>-880.18229722976707</c:v>
                </c:pt>
                <c:pt idx="24954">
                  <c:v>-880.17818450927803</c:v>
                </c:pt>
                <c:pt idx="24955">
                  <c:v>-880.17287969589302</c:v>
                </c:pt>
                <c:pt idx="24956">
                  <c:v>-880.16662120819092</c:v>
                </c:pt>
                <c:pt idx="24957">
                  <c:v>-880.16000509262108</c:v>
                </c:pt>
                <c:pt idx="24958">
                  <c:v>-880.15350818634101</c:v>
                </c:pt>
                <c:pt idx="24959">
                  <c:v>-880.14754772186302</c:v>
                </c:pt>
                <c:pt idx="24960">
                  <c:v>-880.142600536347</c:v>
                </c:pt>
                <c:pt idx="24961">
                  <c:v>-880.13884544372604</c:v>
                </c:pt>
                <c:pt idx="24962">
                  <c:v>-880.13658046722401</c:v>
                </c:pt>
                <c:pt idx="24963">
                  <c:v>-880.13586521148704</c:v>
                </c:pt>
                <c:pt idx="24964">
                  <c:v>-880.13664007186901</c:v>
                </c:pt>
                <c:pt idx="24965">
                  <c:v>-880.13872623443604</c:v>
                </c:pt>
                <c:pt idx="24966">
                  <c:v>-880.14176607132003</c:v>
                </c:pt>
                <c:pt idx="24967">
                  <c:v>-880.145461559296</c:v>
                </c:pt>
                <c:pt idx="24968">
                  <c:v>-880.14975309371994</c:v>
                </c:pt>
                <c:pt idx="24969">
                  <c:v>-880.15446186065697</c:v>
                </c:pt>
                <c:pt idx="24970">
                  <c:v>-880.15940904617298</c:v>
                </c:pt>
                <c:pt idx="24971">
                  <c:v>-880.164475440979</c:v>
                </c:pt>
                <c:pt idx="24972">
                  <c:v>-880.16948223114002</c:v>
                </c:pt>
                <c:pt idx="24973">
                  <c:v>-880.17425060272194</c:v>
                </c:pt>
                <c:pt idx="24974">
                  <c:v>-880.17848253250099</c:v>
                </c:pt>
                <c:pt idx="24975">
                  <c:v>-880.18199920654297</c:v>
                </c:pt>
                <c:pt idx="24976">
                  <c:v>-880.18450260162399</c:v>
                </c:pt>
                <c:pt idx="24977">
                  <c:v>-880.18569469451904</c:v>
                </c:pt>
                <c:pt idx="24978">
                  <c:v>-880.18533706665107</c:v>
                </c:pt>
                <c:pt idx="24979">
                  <c:v>-880.18348932266304</c:v>
                </c:pt>
                <c:pt idx="24980">
                  <c:v>-880.18033027648903</c:v>
                </c:pt>
                <c:pt idx="24981">
                  <c:v>-880.17633676528999</c:v>
                </c:pt>
                <c:pt idx="24982">
                  <c:v>-880.17204523086593</c:v>
                </c:pt>
                <c:pt idx="24983">
                  <c:v>-880.16805171966598</c:v>
                </c:pt>
                <c:pt idx="24984">
                  <c:v>-880.164833068848</c:v>
                </c:pt>
                <c:pt idx="24985">
                  <c:v>-880.16280651092598</c:v>
                </c:pt>
                <c:pt idx="24986">
                  <c:v>-880.16203165054299</c:v>
                </c:pt>
                <c:pt idx="24987">
                  <c:v>-880.16256809234596</c:v>
                </c:pt>
                <c:pt idx="24988">
                  <c:v>-880.16399860382103</c:v>
                </c:pt>
                <c:pt idx="24989">
                  <c:v>-880.16584634780907</c:v>
                </c:pt>
                <c:pt idx="24990">
                  <c:v>-880.167455673218</c:v>
                </c:pt>
                <c:pt idx="24991">
                  <c:v>-880.16834974288997</c:v>
                </c:pt>
                <c:pt idx="24992">
                  <c:v>-880.16834974288997</c:v>
                </c:pt>
                <c:pt idx="24993">
                  <c:v>-880.16727685928402</c:v>
                </c:pt>
                <c:pt idx="24994">
                  <c:v>-880.16536951065098</c:v>
                </c:pt>
                <c:pt idx="24995">
                  <c:v>-880.16286611557007</c:v>
                </c:pt>
                <c:pt idx="24996">
                  <c:v>-880.16018390655495</c:v>
                </c:pt>
                <c:pt idx="24997">
                  <c:v>-880.15803813934303</c:v>
                </c:pt>
                <c:pt idx="24998">
                  <c:v>-880.15690565109298</c:v>
                </c:pt>
                <c:pt idx="24999">
                  <c:v>-880.15726327896095</c:v>
                </c:pt>
                <c:pt idx="25000">
                  <c:v>-880.15899181366001</c:v>
                </c:pt>
                <c:pt idx="25001">
                  <c:v>-880.16173362732002</c:v>
                </c:pt>
                <c:pt idx="25002">
                  <c:v>-880.16501188278198</c:v>
                </c:pt>
                <c:pt idx="25003">
                  <c:v>-880.16840934753395</c:v>
                </c:pt>
                <c:pt idx="25004">
                  <c:v>-880.17150878906295</c:v>
                </c:pt>
                <c:pt idx="25005">
                  <c:v>-880.17401218414307</c:v>
                </c:pt>
                <c:pt idx="25006">
                  <c:v>-880.175621509552</c:v>
                </c:pt>
                <c:pt idx="25007">
                  <c:v>-880.175979137421</c:v>
                </c:pt>
                <c:pt idx="25008">
                  <c:v>-880.17520427703903</c:v>
                </c:pt>
                <c:pt idx="25009">
                  <c:v>-880.17359495162998</c:v>
                </c:pt>
                <c:pt idx="25010">
                  <c:v>-880.17168760299705</c:v>
                </c:pt>
                <c:pt idx="25011">
                  <c:v>-880.16995906829902</c:v>
                </c:pt>
                <c:pt idx="25012">
                  <c:v>-880.16864776611305</c:v>
                </c:pt>
                <c:pt idx="25013">
                  <c:v>-880.16763448715199</c:v>
                </c:pt>
                <c:pt idx="25014">
                  <c:v>-880.16680002212502</c:v>
                </c:pt>
                <c:pt idx="25015">
                  <c:v>-880.16602516174294</c:v>
                </c:pt>
                <c:pt idx="25016">
                  <c:v>-880.16536951065098</c:v>
                </c:pt>
                <c:pt idx="25017">
                  <c:v>-880.16471385955799</c:v>
                </c:pt>
                <c:pt idx="25018">
                  <c:v>-880.16399860382103</c:v>
                </c:pt>
                <c:pt idx="25019">
                  <c:v>-880.16298532486007</c:v>
                </c:pt>
                <c:pt idx="25020">
                  <c:v>-880.16137599945102</c:v>
                </c:pt>
                <c:pt idx="25021">
                  <c:v>-880.159289836884</c:v>
                </c:pt>
                <c:pt idx="25022">
                  <c:v>-880.15690565109298</c:v>
                </c:pt>
                <c:pt idx="25023">
                  <c:v>-880.15440225601196</c:v>
                </c:pt>
                <c:pt idx="25024">
                  <c:v>-880.15195846557594</c:v>
                </c:pt>
                <c:pt idx="25025">
                  <c:v>-880.14963388442993</c:v>
                </c:pt>
                <c:pt idx="25026">
                  <c:v>-880.14748811721802</c:v>
                </c:pt>
                <c:pt idx="25027">
                  <c:v>-880.14558076858498</c:v>
                </c:pt>
                <c:pt idx="25028">
                  <c:v>-880.14420986175605</c:v>
                </c:pt>
                <c:pt idx="25029">
                  <c:v>-880.14355421066307</c:v>
                </c:pt>
                <c:pt idx="25030">
                  <c:v>-880.14379262924194</c:v>
                </c:pt>
                <c:pt idx="25031">
                  <c:v>-880.145044326782</c:v>
                </c:pt>
                <c:pt idx="25032">
                  <c:v>-880.14724969863892</c:v>
                </c:pt>
                <c:pt idx="25033">
                  <c:v>-880.15028953552292</c:v>
                </c:pt>
                <c:pt idx="25034">
                  <c:v>-880.15392541885399</c:v>
                </c:pt>
                <c:pt idx="25035">
                  <c:v>-880.15797853469894</c:v>
                </c:pt>
                <c:pt idx="25036">
                  <c:v>-880.16209125518799</c:v>
                </c:pt>
                <c:pt idx="25037">
                  <c:v>-880.16596555709907</c:v>
                </c:pt>
                <c:pt idx="25038">
                  <c:v>-880.16930341720604</c:v>
                </c:pt>
                <c:pt idx="25039">
                  <c:v>-880.17168760299705</c:v>
                </c:pt>
                <c:pt idx="25040">
                  <c:v>-880.172939300537</c:v>
                </c:pt>
                <c:pt idx="25041">
                  <c:v>-880.173058509827</c:v>
                </c:pt>
                <c:pt idx="25042">
                  <c:v>-880.17216444015503</c:v>
                </c:pt>
                <c:pt idx="25043">
                  <c:v>-880.17055511474598</c:v>
                </c:pt>
                <c:pt idx="25044">
                  <c:v>-880.16858816146896</c:v>
                </c:pt>
                <c:pt idx="25045">
                  <c:v>-880.16644239425705</c:v>
                </c:pt>
                <c:pt idx="25046">
                  <c:v>-880.16435623169002</c:v>
                </c:pt>
                <c:pt idx="25047">
                  <c:v>-880.16250848770198</c:v>
                </c:pt>
                <c:pt idx="25048">
                  <c:v>-880.16101837158203</c:v>
                </c:pt>
                <c:pt idx="25049">
                  <c:v>-880.16006469726608</c:v>
                </c:pt>
                <c:pt idx="25050">
                  <c:v>-880.15964746475197</c:v>
                </c:pt>
                <c:pt idx="25051">
                  <c:v>-880.15958786010799</c:v>
                </c:pt>
                <c:pt idx="25052">
                  <c:v>-880.15964746475197</c:v>
                </c:pt>
                <c:pt idx="25053">
                  <c:v>-880.15958786010799</c:v>
                </c:pt>
                <c:pt idx="25054">
                  <c:v>-880.159349441529</c:v>
                </c:pt>
                <c:pt idx="25055">
                  <c:v>-880.15899181366001</c:v>
                </c:pt>
                <c:pt idx="25056">
                  <c:v>-880.15851497650192</c:v>
                </c:pt>
                <c:pt idx="25057">
                  <c:v>-880.15797853469894</c:v>
                </c:pt>
                <c:pt idx="25058">
                  <c:v>-880.15732288360596</c:v>
                </c:pt>
                <c:pt idx="25059">
                  <c:v>-880.15642881393501</c:v>
                </c:pt>
                <c:pt idx="25060">
                  <c:v>-880.15529632568405</c:v>
                </c:pt>
                <c:pt idx="25061">
                  <c:v>-880.15392541885399</c:v>
                </c:pt>
                <c:pt idx="25062">
                  <c:v>-880.15255451202393</c:v>
                </c:pt>
                <c:pt idx="25063">
                  <c:v>-880.15124320983898</c:v>
                </c:pt>
                <c:pt idx="25064">
                  <c:v>-880.15011072158802</c:v>
                </c:pt>
                <c:pt idx="25065">
                  <c:v>-880.14927625656105</c:v>
                </c:pt>
                <c:pt idx="25066">
                  <c:v>-880.14891862869308</c:v>
                </c:pt>
                <c:pt idx="25067">
                  <c:v>-880.14921665191696</c:v>
                </c:pt>
                <c:pt idx="25068">
                  <c:v>-880.15034914016701</c:v>
                </c:pt>
                <c:pt idx="25069">
                  <c:v>-880.15231609344505</c:v>
                </c:pt>
                <c:pt idx="25070">
                  <c:v>-880.15499830245994</c:v>
                </c:pt>
                <c:pt idx="25071">
                  <c:v>-880.15821695327804</c:v>
                </c:pt>
                <c:pt idx="25072">
                  <c:v>-880.16155481338501</c:v>
                </c:pt>
                <c:pt idx="25073">
                  <c:v>-880.16471385955799</c:v>
                </c:pt>
                <c:pt idx="25074">
                  <c:v>-880.167396068573</c:v>
                </c:pt>
                <c:pt idx="25075">
                  <c:v>-880.16936302185104</c:v>
                </c:pt>
                <c:pt idx="25076">
                  <c:v>-880.17055511474598</c:v>
                </c:pt>
                <c:pt idx="25077">
                  <c:v>-880.17097234725998</c:v>
                </c:pt>
                <c:pt idx="25078">
                  <c:v>-880.17091274261497</c:v>
                </c:pt>
                <c:pt idx="25079">
                  <c:v>-880.17055511474598</c:v>
                </c:pt>
                <c:pt idx="25080">
                  <c:v>-880.17025709152199</c:v>
                </c:pt>
                <c:pt idx="25081">
                  <c:v>-880.17013788223301</c:v>
                </c:pt>
                <c:pt idx="25082">
                  <c:v>-880.17025709152199</c:v>
                </c:pt>
                <c:pt idx="25083">
                  <c:v>-880.17073392868099</c:v>
                </c:pt>
                <c:pt idx="25084">
                  <c:v>-880.17132997512795</c:v>
                </c:pt>
                <c:pt idx="25085">
                  <c:v>-880.17192602157593</c:v>
                </c:pt>
                <c:pt idx="25086">
                  <c:v>-880.17252206802402</c:v>
                </c:pt>
                <c:pt idx="25087">
                  <c:v>-880.172939300537</c:v>
                </c:pt>
                <c:pt idx="25088">
                  <c:v>-880.17317771911598</c:v>
                </c:pt>
                <c:pt idx="25089">
                  <c:v>-880.17335653305099</c:v>
                </c:pt>
                <c:pt idx="25090">
                  <c:v>-880.17359495162998</c:v>
                </c:pt>
                <c:pt idx="25091">
                  <c:v>-880.17407178878807</c:v>
                </c:pt>
                <c:pt idx="25092">
                  <c:v>-880.17502546310402</c:v>
                </c:pt>
                <c:pt idx="25093">
                  <c:v>-880.17639636993408</c:v>
                </c:pt>
                <c:pt idx="25094">
                  <c:v>-880.17812490463302</c:v>
                </c:pt>
                <c:pt idx="25095">
                  <c:v>-880.17997264862106</c:v>
                </c:pt>
                <c:pt idx="25096">
                  <c:v>-880.18158197403</c:v>
                </c:pt>
                <c:pt idx="25097">
                  <c:v>-880.18265485763595</c:v>
                </c:pt>
                <c:pt idx="25098">
                  <c:v>-880.18283367157005</c:v>
                </c:pt>
                <c:pt idx="25099">
                  <c:v>-880.18193960189797</c:v>
                </c:pt>
                <c:pt idx="25100">
                  <c:v>-880.17991304397606</c:v>
                </c:pt>
                <c:pt idx="25101">
                  <c:v>-880.17693281173706</c:v>
                </c:pt>
                <c:pt idx="25102">
                  <c:v>-880.17329692840599</c:v>
                </c:pt>
                <c:pt idx="25103">
                  <c:v>-880.16948223114002</c:v>
                </c:pt>
                <c:pt idx="25104">
                  <c:v>-880.16614437103294</c:v>
                </c:pt>
                <c:pt idx="25105">
                  <c:v>-880.16381978988693</c:v>
                </c:pt>
                <c:pt idx="25106">
                  <c:v>-880.16304492950508</c:v>
                </c:pt>
                <c:pt idx="25107">
                  <c:v>-880.16399860382103</c:v>
                </c:pt>
                <c:pt idx="25108">
                  <c:v>-880.16668081283592</c:v>
                </c:pt>
                <c:pt idx="25109">
                  <c:v>-880.17085313796997</c:v>
                </c:pt>
                <c:pt idx="25110">
                  <c:v>-880.17609834670998</c:v>
                </c:pt>
                <c:pt idx="25111">
                  <c:v>-880.18199920654297</c:v>
                </c:pt>
                <c:pt idx="25112">
                  <c:v>-880.18801927566506</c:v>
                </c:pt>
                <c:pt idx="25113">
                  <c:v>-880.19362211227394</c:v>
                </c:pt>
                <c:pt idx="25114">
                  <c:v>-880.19833087921199</c:v>
                </c:pt>
                <c:pt idx="25115">
                  <c:v>-880.20190715789795</c:v>
                </c:pt>
                <c:pt idx="25116">
                  <c:v>-880.20435094833397</c:v>
                </c:pt>
                <c:pt idx="25117">
                  <c:v>-880.20584106445301</c:v>
                </c:pt>
                <c:pt idx="25118">
                  <c:v>-880.20673513412498</c:v>
                </c:pt>
                <c:pt idx="25119">
                  <c:v>-880.20721197128296</c:v>
                </c:pt>
                <c:pt idx="25120">
                  <c:v>-880.20733118057296</c:v>
                </c:pt>
                <c:pt idx="25121">
                  <c:v>-880.20703315734897</c:v>
                </c:pt>
                <c:pt idx="25122">
                  <c:v>-880.20631790161201</c:v>
                </c:pt>
                <c:pt idx="25123">
                  <c:v>-880.20536422729492</c:v>
                </c:pt>
                <c:pt idx="25124">
                  <c:v>-880.20417213439998</c:v>
                </c:pt>
                <c:pt idx="25125">
                  <c:v>-880.20274162292503</c:v>
                </c:pt>
                <c:pt idx="25126">
                  <c:v>-880.200953483582</c:v>
                </c:pt>
                <c:pt idx="25127">
                  <c:v>-880.19880771637008</c:v>
                </c:pt>
                <c:pt idx="25128">
                  <c:v>-880.19654273986794</c:v>
                </c:pt>
                <c:pt idx="25129">
                  <c:v>-880.19427776336693</c:v>
                </c:pt>
                <c:pt idx="25130">
                  <c:v>-880.192310810089</c:v>
                </c:pt>
                <c:pt idx="25131">
                  <c:v>-880.19064188003608</c:v>
                </c:pt>
                <c:pt idx="25132">
                  <c:v>-880.18927097320602</c:v>
                </c:pt>
                <c:pt idx="25133">
                  <c:v>-880.18807888031006</c:v>
                </c:pt>
                <c:pt idx="25134">
                  <c:v>-880.18700599670399</c:v>
                </c:pt>
                <c:pt idx="25135">
                  <c:v>-880.18599271774292</c:v>
                </c:pt>
                <c:pt idx="25136">
                  <c:v>-880.18503904342697</c:v>
                </c:pt>
                <c:pt idx="25137">
                  <c:v>-880.18432378768898</c:v>
                </c:pt>
                <c:pt idx="25138">
                  <c:v>-880.18390655517601</c:v>
                </c:pt>
                <c:pt idx="25139">
                  <c:v>-880.18390655517601</c:v>
                </c:pt>
                <c:pt idx="25140">
                  <c:v>-880.18450260162399</c:v>
                </c:pt>
                <c:pt idx="25141">
                  <c:v>-880.18563508987404</c:v>
                </c:pt>
                <c:pt idx="25142">
                  <c:v>-880.18730401992798</c:v>
                </c:pt>
                <c:pt idx="25143">
                  <c:v>-880.189390182495</c:v>
                </c:pt>
                <c:pt idx="25144">
                  <c:v>-880.19165515899704</c:v>
                </c:pt>
                <c:pt idx="25145">
                  <c:v>-880.19397974014305</c:v>
                </c:pt>
                <c:pt idx="25146">
                  <c:v>-880.19600629806496</c:v>
                </c:pt>
                <c:pt idx="25147">
                  <c:v>-880.19743680954002</c:v>
                </c:pt>
                <c:pt idx="25148">
                  <c:v>-880.197973251343</c:v>
                </c:pt>
                <c:pt idx="25149">
                  <c:v>-880.19761562347401</c:v>
                </c:pt>
                <c:pt idx="25150">
                  <c:v>-880.19612550735496</c:v>
                </c:pt>
                <c:pt idx="25151">
                  <c:v>-880.19368171691895</c:v>
                </c:pt>
                <c:pt idx="25152">
                  <c:v>-880.19028425216698</c:v>
                </c:pt>
                <c:pt idx="25153">
                  <c:v>-880.18617153167702</c:v>
                </c:pt>
                <c:pt idx="25154">
                  <c:v>-880.18146276473999</c:v>
                </c:pt>
                <c:pt idx="25155">
                  <c:v>-880.17651557922397</c:v>
                </c:pt>
                <c:pt idx="25156">
                  <c:v>-880.17138957977295</c:v>
                </c:pt>
                <c:pt idx="25157">
                  <c:v>-880.16632318496704</c:v>
                </c:pt>
                <c:pt idx="25158">
                  <c:v>-880.16155481338501</c:v>
                </c:pt>
                <c:pt idx="25159">
                  <c:v>-880.15750169754006</c:v>
                </c:pt>
                <c:pt idx="25160">
                  <c:v>-880.15440225601196</c:v>
                </c:pt>
                <c:pt idx="25161">
                  <c:v>-880.15249490737892</c:v>
                </c:pt>
                <c:pt idx="25162">
                  <c:v>-880.15183925628708</c:v>
                </c:pt>
                <c:pt idx="25163">
                  <c:v>-880.15243530273506</c:v>
                </c:pt>
                <c:pt idx="25164">
                  <c:v>-880.15416383743298</c:v>
                </c:pt>
                <c:pt idx="25165">
                  <c:v>-880.15702486038208</c:v>
                </c:pt>
                <c:pt idx="25166">
                  <c:v>-880.16083955764793</c:v>
                </c:pt>
                <c:pt idx="25167">
                  <c:v>-880.16536951065098</c:v>
                </c:pt>
                <c:pt idx="25168">
                  <c:v>-880.17019748687801</c:v>
                </c:pt>
                <c:pt idx="25169">
                  <c:v>-880.17484664916992</c:v>
                </c:pt>
                <c:pt idx="25170">
                  <c:v>-880.17878055572498</c:v>
                </c:pt>
                <c:pt idx="25171">
                  <c:v>-880.18176078796398</c:v>
                </c:pt>
                <c:pt idx="25172">
                  <c:v>-880.18348932266304</c:v>
                </c:pt>
                <c:pt idx="25173">
                  <c:v>-880.18396615982101</c:v>
                </c:pt>
                <c:pt idx="25174">
                  <c:v>-880.18319129943893</c:v>
                </c:pt>
                <c:pt idx="25175">
                  <c:v>-880.18146276473999</c:v>
                </c:pt>
                <c:pt idx="25176">
                  <c:v>-880.17907857894897</c:v>
                </c:pt>
                <c:pt idx="25177">
                  <c:v>-880.17657518386898</c:v>
                </c:pt>
                <c:pt idx="25178">
                  <c:v>-880.17448902130104</c:v>
                </c:pt>
                <c:pt idx="25179">
                  <c:v>-880.17323732376099</c:v>
                </c:pt>
                <c:pt idx="25180">
                  <c:v>-880.172939300537</c:v>
                </c:pt>
                <c:pt idx="25181">
                  <c:v>-880.17377376556396</c:v>
                </c:pt>
                <c:pt idx="25182">
                  <c:v>-880.17550230026302</c:v>
                </c:pt>
                <c:pt idx="25183">
                  <c:v>-880.17794609069801</c:v>
                </c:pt>
                <c:pt idx="25184">
                  <c:v>-880.18062829971302</c:v>
                </c:pt>
                <c:pt idx="25185">
                  <c:v>-880.18319129943893</c:v>
                </c:pt>
                <c:pt idx="25186">
                  <c:v>-880.18503904342697</c:v>
                </c:pt>
                <c:pt idx="25187">
                  <c:v>-880.18581390380905</c:v>
                </c:pt>
                <c:pt idx="25188">
                  <c:v>-880.18527746200607</c:v>
                </c:pt>
                <c:pt idx="25189">
                  <c:v>-880.18354892730702</c:v>
                </c:pt>
                <c:pt idx="25190">
                  <c:v>-880.18074750900303</c:v>
                </c:pt>
                <c:pt idx="25191">
                  <c:v>-880.17711162567207</c:v>
                </c:pt>
                <c:pt idx="25192">
                  <c:v>-880.173058509827</c:v>
                </c:pt>
                <c:pt idx="25193">
                  <c:v>-880.16894578933693</c:v>
                </c:pt>
                <c:pt idx="25194">
                  <c:v>-880.16519069671699</c:v>
                </c:pt>
                <c:pt idx="25195">
                  <c:v>-880.161912441254</c:v>
                </c:pt>
                <c:pt idx="25196">
                  <c:v>-880.15940904617298</c:v>
                </c:pt>
                <c:pt idx="25197">
                  <c:v>-880.15744209289596</c:v>
                </c:pt>
                <c:pt idx="25198">
                  <c:v>-880.15601158142101</c:v>
                </c:pt>
                <c:pt idx="25199">
                  <c:v>-880.15487909316994</c:v>
                </c:pt>
                <c:pt idx="25200">
                  <c:v>-880.15410423278797</c:v>
                </c:pt>
                <c:pt idx="25201">
                  <c:v>-880.15338897705101</c:v>
                </c:pt>
                <c:pt idx="25202">
                  <c:v>-880.15267372131393</c:v>
                </c:pt>
                <c:pt idx="25203">
                  <c:v>-880.15177965164207</c:v>
                </c:pt>
                <c:pt idx="25204">
                  <c:v>-880.150706768036</c:v>
                </c:pt>
                <c:pt idx="25205">
                  <c:v>-880.14963388442993</c:v>
                </c:pt>
                <c:pt idx="25206">
                  <c:v>-880.14879941940308</c:v>
                </c:pt>
                <c:pt idx="25207">
                  <c:v>-880.14844179153499</c:v>
                </c:pt>
                <c:pt idx="25208">
                  <c:v>-880.14862060546898</c:v>
                </c:pt>
                <c:pt idx="25209">
                  <c:v>-880.14915704727196</c:v>
                </c:pt>
                <c:pt idx="25210">
                  <c:v>-880.15011072158802</c:v>
                </c:pt>
                <c:pt idx="25211">
                  <c:v>-880.15154123306297</c:v>
                </c:pt>
                <c:pt idx="25212">
                  <c:v>-880.15350818634101</c:v>
                </c:pt>
                <c:pt idx="25213">
                  <c:v>-880.15595197677601</c:v>
                </c:pt>
                <c:pt idx="25214">
                  <c:v>-880.15881299972602</c:v>
                </c:pt>
                <c:pt idx="25215">
                  <c:v>-880.161793231964</c:v>
                </c:pt>
                <c:pt idx="25216">
                  <c:v>-880.16471385955799</c:v>
                </c:pt>
                <c:pt idx="25217">
                  <c:v>-880.16763448715199</c:v>
                </c:pt>
                <c:pt idx="25218">
                  <c:v>-880.170435905457</c:v>
                </c:pt>
                <c:pt idx="25219">
                  <c:v>-880.173118114472</c:v>
                </c:pt>
                <c:pt idx="25220">
                  <c:v>-880.175621509552</c:v>
                </c:pt>
                <c:pt idx="25221">
                  <c:v>-880.17782688140892</c:v>
                </c:pt>
                <c:pt idx="25222">
                  <c:v>-880.17955541610695</c:v>
                </c:pt>
                <c:pt idx="25223">
                  <c:v>-880.18092632293701</c:v>
                </c:pt>
                <c:pt idx="25224">
                  <c:v>-880.18205881118797</c:v>
                </c:pt>
                <c:pt idx="25225">
                  <c:v>-880.18283367157005</c:v>
                </c:pt>
                <c:pt idx="25226">
                  <c:v>-880.18319129943893</c:v>
                </c:pt>
                <c:pt idx="25227">
                  <c:v>-880.18301248550392</c:v>
                </c:pt>
                <c:pt idx="25228">
                  <c:v>-880.18223762512207</c:v>
                </c:pt>
                <c:pt idx="25229">
                  <c:v>-880.18098592758201</c:v>
                </c:pt>
                <c:pt idx="25230">
                  <c:v>-880.17961502075195</c:v>
                </c:pt>
                <c:pt idx="25231">
                  <c:v>-880.17836332321201</c:v>
                </c:pt>
                <c:pt idx="25232">
                  <c:v>-880.17746925354004</c:v>
                </c:pt>
                <c:pt idx="25233">
                  <c:v>-880.17717123031593</c:v>
                </c:pt>
                <c:pt idx="25234">
                  <c:v>-880.17758846283004</c:v>
                </c:pt>
                <c:pt idx="25235">
                  <c:v>-880.17878055572498</c:v>
                </c:pt>
                <c:pt idx="25236">
                  <c:v>-880.18080711364792</c:v>
                </c:pt>
                <c:pt idx="25237">
                  <c:v>-880.18348932266304</c:v>
                </c:pt>
                <c:pt idx="25238">
                  <c:v>-880.18640995025703</c:v>
                </c:pt>
                <c:pt idx="25239">
                  <c:v>-880.18909215927101</c:v>
                </c:pt>
                <c:pt idx="25240">
                  <c:v>-880.19111871719406</c:v>
                </c:pt>
                <c:pt idx="25241">
                  <c:v>-880.19201278686501</c:v>
                </c:pt>
                <c:pt idx="25242">
                  <c:v>-880.19177436828602</c:v>
                </c:pt>
                <c:pt idx="25243">
                  <c:v>-880.19046306610107</c:v>
                </c:pt>
                <c:pt idx="25244">
                  <c:v>-880.18843650817894</c:v>
                </c:pt>
                <c:pt idx="25245">
                  <c:v>-880.18623113632202</c:v>
                </c:pt>
                <c:pt idx="25246">
                  <c:v>-880.184264183045</c:v>
                </c:pt>
                <c:pt idx="25247">
                  <c:v>-880.18289327621505</c:v>
                </c:pt>
                <c:pt idx="25248">
                  <c:v>-880.18247604370094</c:v>
                </c:pt>
                <c:pt idx="25249">
                  <c:v>-880.18301248550392</c:v>
                </c:pt>
                <c:pt idx="25250">
                  <c:v>-880.18444299697899</c:v>
                </c:pt>
                <c:pt idx="25251">
                  <c:v>-880.18658876419101</c:v>
                </c:pt>
                <c:pt idx="25252">
                  <c:v>-880.18903255462692</c:v>
                </c:pt>
                <c:pt idx="25253">
                  <c:v>-880.19135713577293</c:v>
                </c:pt>
                <c:pt idx="25254">
                  <c:v>-880.19314527511597</c:v>
                </c:pt>
                <c:pt idx="25255">
                  <c:v>-880.19421815872192</c:v>
                </c:pt>
                <c:pt idx="25256">
                  <c:v>-880.19445657730103</c:v>
                </c:pt>
                <c:pt idx="25257">
                  <c:v>-880.19415855407692</c:v>
                </c:pt>
                <c:pt idx="25258">
                  <c:v>-880.19338369369507</c:v>
                </c:pt>
                <c:pt idx="25259">
                  <c:v>-880.192430019379</c:v>
                </c:pt>
                <c:pt idx="25260">
                  <c:v>-880.19129753112793</c:v>
                </c:pt>
                <c:pt idx="25261">
                  <c:v>-880.18998622894298</c:v>
                </c:pt>
                <c:pt idx="25262">
                  <c:v>-880.18861532211304</c:v>
                </c:pt>
                <c:pt idx="25263">
                  <c:v>-880.187184810639</c:v>
                </c:pt>
                <c:pt idx="25264">
                  <c:v>-880.18587350845405</c:v>
                </c:pt>
                <c:pt idx="25265">
                  <c:v>-880.18474102020298</c:v>
                </c:pt>
                <c:pt idx="25266">
                  <c:v>-880.183787345886</c:v>
                </c:pt>
                <c:pt idx="25267">
                  <c:v>-880.18313169479393</c:v>
                </c:pt>
                <c:pt idx="25268">
                  <c:v>-880.18289327621505</c:v>
                </c:pt>
                <c:pt idx="25269">
                  <c:v>-880.18313169479393</c:v>
                </c:pt>
                <c:pt idx="25270">
                  <c:v>-880.18408536910999</c:v>
                </c:pt>
                <c:pt idx="25271">
                  <c:v>-880.18557548522995</c:v>
                </c:pt>
                <c:pt idx="25272">
                  <c:v>-880.18736362457298</c:v>
                </c:pt>
                <c:pt idx="25273">
                  <c:v>-880.18897294998192</c:v>
                </c:pt>
                <c:pt idx="25274">
                  <c:v>-880.19004583358799</c:v>
                </c:pt>
                <c:pt idx="25275">
                  <c:v>-880.19022464752197</c:v>
                </c:pt>
                <c:pt idx="25276">
                  <c:v>-880.18956899643001</c:v>
                </c:pt>
                <c:pt idx="25277">
                  <c:v>-880.18819808960006</c:v>
                </c:pt>
                <c:pt idx="25278">
                  <c:v>-880.18640995025703</c:v>
                </c:pt>
                <c:pt idx="25279">
                  <c:v>-880.18450260162399</c:v>
                </c:pt>
                <c:pt idx="25280">
                  <c:v>-880.18283367157005</c:v>
                </c:pt>
                <c:pt idx="25281">
                  <c:v>-880.18199920654297</c:v>
                </c:pt>
                <c:pt idx="25282">
                  <c:v>-880.18229722976707</c:v>
                </c:pt>
                <c:pt idx="25283">
                  <c:v>-880.18396615982101</c:v>
                </c:pt>
                <c:pt idx="25284">
                  <c:v>-880.18694639206001</c:v>
                </c:pt>
                <c:pt idx="25285">
                  <c:v>-880.19070148467995</c:v>
                </c:pt>
                <c:pt idx="25286">
                  <c:v>-880.19451618194603</c:v>
                </c:pt>
                <c:pt idx="25287">
                  <c:v>-880.19773483276401</c:v>
                </c:pt>
                <c:pt idx="25288">
                  <c:v>-880.19994020462104</c:v>
                </c:pt>
                <c:pt idx="25289">
                  <c:v>-880.20077466964699</c:v>
                </c:pt>
                <c:pt idx="25290">
                  <c:v>-880.20017862319992</c:v>
                </c:pt>
                <c:pt idx="25291">
                  <c:v>-880.19821166992199</c:v>
                </c:pt>
                <c:pt idx="25292">
                  <c:v>-880.19511222839401</c:v>
                </c:pt>
                <c:pt idx="25293">
                  <c:v>-880.19153594970703</c:v>
                </c:pt>
                <c:pt idx="25294">
                  <c:v>-880.18819808960006</c:v>
                </c:pt>
                <c:pt idx="25295">
                  <c:v>-880.18563508987404</c:v>
                </c:pt>
                <c:pt idx="25296">
                  <c:v>-880.18438339233398</c:v>
                </c:pt>
                <c:pt idx="25297">
                  <c:v>-880.18450260162399</c:v>
                </c:pt>
                <c:pt idx="25298">
                  <c:v>-880.18599271774292</c:v>
                </c:pt>
                <c:pt idx="25299">
                  <c:v>-880.18849611282394</c:v>
                </c:pt>
                <c:pt idx="25300">
                  <c:v>-880.19171476364204</c:v>
                </c:pt>
                <c:pt idx="25301">
                  <c:v>-880.19523143768299</c:v>
                </c:pt>
                <c:pt idx="25302">
                  <c:v>-880.19850969314598</c:v>
                </c:pt>
                <c:pt idx="25303">
                  <c:v>-880.20113229751598</c:v>
                </c:pt>
                <c:pt idx="25304">
                  <c:v>-880.20280122757003</c:v>
                </c:pt>
                <c:pt idx="25305">
                  <c:v>-880.203456878662</c:v>
                </c:pt>
                <c:pt idx="25306">
                  <c:v>-880.20333766937301</c:v>
                </c:pt>
                <c:pt idx="25307">
                  <c:v>-880.20250320434593</c:v>
                </c:pt>
                <c:pt idx="25308">
                  <c:v>-880.20131111144997</c:v>
                </c:pt>
                <c:pt idx="25309">
                  <c:v>-880.19988059997604</c:v>
                </c:pt>
                <c:pt idx="25310">
                  <c:v>-880.19850969314598</c:v>
                </c:pt>
                <c:pt idx="25311">
                  <c:v>-880.19749641418503</c:v>
                </c:pt>
                <c:pt idx="25312">
                  <c:v>-880.19701957702705</c:v>
                </c:pt>
                <c:pt idx="25313">
                  <c:v>-880.19707918167092</c:v>
                </c:pt>
                <c:pt idx="25314">
                  <c:v>-880.19749641418503</c:v>
                </c:pt>
                <c:pt idx="25315">
                  <c:v>-880.19815206527699</c:v>
                </c:pt>
                <c:pt idx="25316">
                  <c:v>-880.19892692565895</c:v>
                </c:pt>
                <c:pt idx="25317">
                  <c:v>-880.19976139068604</c:v>
                </c:pt>
                <c:pt idx="25318">
                  <c:v>-880.200536251068</c:v>
                </c:pt>
                <c:pt idx="25319">
                  <c:v>-880.20119190216099</c:v>
                </c:pt>
                <c:pt idx="25320">
                  <c:v>-880.20166873931908</c:v>
                </c:pt>
                <c:pt idx="25321">
                  <c:v>-880.20196676254295</c:v>
                </c:pt>
                <c:pt idx="25322">
                  <c:v>-880.20232439041206</c:v>
                </c:pt>
                <c:pt idx="25323">
                  <c:v>-880.20280122757003</c:v>
                </c:pt>
                <c:pt idx="25324">
                  <c:v>-880.203635692597</c:v>
                </c:pt>
                <c:pt idx="25325">
                  <c:v>-880.20488739013695</c:v>
                </c:pt>
                <c:pt idx="25326">
                  <c:v>-880.20643711090099</c:v>
                </c:pt>
                <c:pt idx="25327">
                  <c:v>-880.20840406417892</c:v>
                </c:pt>
                <c:pt idx="25328">
                  <c:v>-880.21066904067993</c:v>
                </c:pt>
                <c:pt idx="25329">
                  <c:v>-880.21299362182594</c:v>
                </c:pt>
                <c:pt idx="25330">
                  <c:v>-880.21507978439399</c:v>
                </c:pt>
                <c:pt idx="25331">
                  <c:v>-880.21662950515793</c:v>
                </c:pt>
                <c:pt idx="25332">
                  <c:v>-880.217344760895</c:v>
                </c:pt>
                <c:pt idx="25333">
                  <c:v>-880.21704673767101</c:v>
                </c:pt>
                <c:pt idx="25334">
                  <c:v>-880.21585464477607</c:v>
                </c:pt>
                <c:pt idx="25335">
                  <c:v>-880.21370887756393</c:v>
                </c:pt>
                <c:pt idx="25336">
                  <c:v>-880.21072864532493</c:v>
                </c:pt>
                <c:pt idx="25337">
                  <c:v>-880.20721197128296</c:v>
                </c:pt>
                <c:pt idx="25338">
                  <c:v>-880.20327806472801</c:v>
                </c:pt>
                <c:pt idx="25339">
                  <c:v>-880.19928455352806</c:v>
                </c:pt>
                <c:pt idx="25340">
                  <c:v>-880.195410251618</c:v>
                </c:pt>
                <c:pt idx="25341">
                  <c:v>-880.19159555435203</c:v>
                </c:pt>
                <c:pt idx="25342">
                  <c:v>-880.18795967102096</c:v>
                </c:pt>
                <c:pt idx="25343">
                  <c:v>-880.18438339233398</c:v>
                </c:pt>
                <c:pt idx="25344">
                  <c:v>-880.18098592758201</c:v>
                </c:pt>
                <c:pt idx="25345">
                  <c:v>-880.17782688140892</c:v>
                </c:pt>
                <c:pt idx="25346">
                  <c:v>-880.17496585845993</c:v>
                </c:pt>
                <c:pt idx="25347">
                  <c:v>-880.17252206802402</c:v>
                </c:pt>
                <c:pt idx="25348">
                  <c:v>-880.17073392868099</c:v>
                </c:pt>
                <c:pt idx="25349">
                  <c:v>-880.16978025436401</c:v>
                </c:pt>
                <c:pt idx="25350">
                  <c:v>-880.16995906829902</c:v>
                </c:pt>
                <c:pt idx="25351">
                  <c:v>-880.17138957977295</c:v>
                </c:pt>
                <c:pt idx="25352">
                  <c:v>-880.17401218414307</c:v>
                </c:pt>
                <c:pt idx="25353">
                  <c:v>-880.17782688140892</c:v>
                </c:pt>
                <c:pt idx="25354">
                  <c:v>-880.18253564834595</c:v>
                </c:pt>
                <c:pt idx="25355">
                  <c:v>-880.18790006637596</c:v>
                </c:pt>
                <c:pt idx="25356">
                  <c:v>-880.19356250763008</c:v>
                </c:pt>
                <c:pt idx="25357">
                  <c:v>-880.19910573959396</c:v>
                </c:pt>
                <c:pt idx="25358">
                  <c:v>-880.20429134368896</c:v>
                </c:pt>
                <c:pt idx="25359">
                  <c:v>-880.20870208740303</c:v>
                </c:pt>
                <c:pt idx="25360">
                  <c:v>-880.2121591568</c:v>
                </c:pt>
                <c:pt idx="25361">
                  <c:v>-880.21448373794601</c:v>
                </c:pt>
                <c:pt idx="25362">
                  <c:v>-880.21555662155197</c:v>
                </c:pt>
                <c:pt idx="25363">
                  <c:v>-880.21549701690697</c:v>
                </c:pt>
                <c:pt idx="25364">
                  <c:v>-880.214304924011</c:v>
                </c:pt>
                <c:pt idx="25365">
                  <c:v>-880.21233797073398</c:v>
                </c:pt>
                <c:pt idx="25366">
                  <c:v>-880.20995378494308</c:v>
                </c:pt>
                <c:pt idx="25367">
                  <c:v>-880.20750999450706</c:v>
                </c:pt>
                <c:pt idx="25368">
                  <c:v>-880.20548343658493</c:v>
                </c:pt>
                <c:pt idx="25369">
                  <c:v>-880.20399332046497</c:v>
                </c:pt>
                <c:pt idx="25370">
                  <c:v>-880.20309925079403</c:v>
                </c:pt>
                <c:pt idx="25371">
                  <c:v>-880.20286083221504</c:v>
                </c:pt>
                <c:pt idx="25372">
                  <c:v>-880.20321846008301</c:v>
                </c:pt>
                <c:pt idx="25373">
                  <c:v>-880.20405292510998</c:v>
                </c:pt>
                <c:pt idx="25374">
                  <c:v>-880.20512580871605</c:v>
                </c:pt>
                <c:pt idx="25375">
                  <c:v>-880.20637750625599</c:v>
                </c:pt>
                <c:pt idx="25376">
                  <c:v>-880.20733118057296</c:v>
                </c:pt>
                <c:pt idx="25377">
                  <c:v>-880.20786762237594</c:v>
                </c:pt>
                <c:pt idx="25378">
                  <c:v>-880.20786762237594</c:v>
                </c:pt>
                <c:pt idx="25379">
                  <c:v>-880.20733118057296</c:v>
                </c:pt>
                <c:pt idx="25380">
                  <c:v>-880.206139087677</c:v>
                </c:pt>
                <c:pt idx="25381">
                  <c:v>-880.20417213439998</c:v>
                </c:pt>
                <c:pt idx="25382">
                  <c:v>-880.20125150680599</c:v>
                </c:pt>
                <c:pt idx="25383">
                  <c:v>-880.19719839096092</c:v>
                </c:pt>
                <c:pt idx="25384">
                  <c:v>-880.19213199615501</c:v>
                </c:pt>
                <c:pt idx="25385">
                  <c:v>-880.18646955490101</c:v>
                </c:pt>
                <c:pt idx="25386">
                  <c:v>-880.18074750900303</c:v>
                </c:pt>
                <c:pt idx="25387">
                  <c:v>-880.17550230026302</c:v>
                </c:pt>
                <c:pt idx="25388">
                  <c:v>-880.17144918441795</c:v>
                </c:pt>
                <c:pt idx="25389">
                  <c:v>-880.16918420791603</c:v>
                </c:pt>
                <c:pt idx="25390">
                  <c:v>-880.16912460327194</c:v>
                </c:pt>
                <c:pt idx="25391">
                  <c:v>-880.17150878906295</c:v>
                </c:pt>
                <c:pt idx="25392">
                  <c:v>-880.17621755599998</c:v>
                </c:pt>
                <c:pt idx="25393">
                  <c:v>-880.18271446228005</c:v>
                </c:pt>
                <c:pt idx="25394">
                  <c:v>-880.19028425216698</c:v>
                </c:pt>
                <c:pt idx="25395">
                  <c:v>-880.198032855988</c:v>
                </c:pt>
                <c:pt idx="25396">
                  <c:v>-880.20494699478195</c:v>
                </c:pt>
                <c:pt idx="25397">
                  <c:v>-880.21019220352196</c:v>
                </c:pt>
                <c:pt idx="25398">
                  <c:v>-880.21317243576095</c:v>
                </c:pt>
                <c:pt idx="25399">
                  <c:v>-880.21370887756393</c:v>
                </c:pt>
                <c:pt idx="25400">
                  <c:v>-880.21203994750999</c:v>
                </c:pt>
                <c:pt idx="25401">
                  <c:v>-880.20870208740303</c:v>
                </c:pt>
                <c:pt idx="25402">
                  <c:v>-880.20435094833397</c:v>
                </c:pt>
                <c:pt idx="25403">
                  <c:v>-880.19976139068604</c:v>
                </c:pt>
                <c:pt idx="25404">
                  <c:v>-880.19564867019699</c:v>
                </c:pt>
                <c:pt idx="25405">
                  <c:v>-880.19248962402401</c:v>
                </c:pt>
                <c:pt idx="25406">
                  <c:v>-880.19070148467995</c:v>
                </c:pt>
                <c:pt idx="25407">
                  <c:v>-880.19040346145698</c:v>
                </c:pt>
                <c:pt idx="25408">
                  <c:v>-880.19147634506203</c:v>
                </c:pt>
                <c:pt idx="25409">
                  <c:v>-880.19362211227394</c:v>
                </c:pt>
                <c:pt idx="25410">
                  <c:v>-880.19642353057907</c:v>
                </c:pt>
                <c:pt idx="25411">
                  <c:v>-880.19958257675194</c:v>
                </c:pt>
                <c:pt idx="25412">
                  <c:v>-880.20274162292503</c:v>
                </c:pt>
                <c:pt idx="25413">
                  <c:v>-880.20578145980903</c:v>
                </c:pt>
                <c:pt idx="25414">
                  <c:v>-880.20858287811302</c:v>
                </c:pt>
                <c:pt idx="25415">
                  <c:v>-880.21120548248302</c:v>
                </c:pt>
                <c:pt idx="25416">
                  <c:v>-880.21353006362892</c:v>
                </c:pt>
                <c:pt idx="25417">
                  <c:v>-880.21561622619606</c:v>
                </c:pt>
                <c:pt idx="25418">
                  <c:v>-880.21728515625</c:v>
                </c:pt>
                <c:pt idx="25419">
                  <c:v>-880.21853685379006</c:v>
                </c:pt>
                <c:pt idx="25420">
                  <c:v>-880.21913290023804</c:v>
                </c:pt>
                <c:pt idx="25421">
                  <c:v>-880.21913290023804</c:v>
                </c:pt>
                <c:pt idx="25422">
                  <c:v>-880.21829843521095</c:v>
                </c:pt>
                <c:pt idx="25423">
                  <c:v>-880.21656990051292</c:v>
                </c:pt>
                <c:pt idx="25424">
                  <c:v>-880.21400690078804</c:v>
                </c:pt>
                <c:pt idx="25425">
                  <c:v>-880.21096706390404</c:v>
                </c:pt>
                <c:pt idx="25426">
                  <c:v>-880.20768880844093</c:v>
                </c:pt>
                <c:pt idx="25427">
                  <c:v>-880.20452976226807</c:v>
                </c:pt>
                <c:pt idx="25428">
                  <c:v>-880.20166873931908</c:v>
                </c:pt>
                <c:pt idx="25429">
                  <c:v>-880.19922494888306</c:v>
                </c:pt>
                <c:pt idx="25430">
                  <c:v>-880.19737720489502</c:v>
                </c:pt>
                <c:pt idx="25431">
                  <c:v>-880.19636392593407</c:v>
                </c:pt>
                <c:pt idx="25432">
                  <c:v>-880.19630432128906</c:v>
                </c:pt>
                <c:pt idx="25433">
                  <c:v>-880.19737720489502</c:v>
                </c:pt>
                <c:pt idx="25434">
                  <c:v>-880.19946336746193</c:v>
                </c:pt>
                <c:pt idx="25435">
                  <c:v>-880.20226478576706</c:v>
                </c:pt>
                <c:pt idx="25436">
                  <c:v>-880.20560264587402</c:v>
                </c:pt>
                <c:pt idx="25437">
                  <c:v>-880.20929813384998</c:v>
                </c:pt>
                <c:pt idx="25438">
                  <c:v>-880.21317243576095</c:v>
                </c:pt>
                <c:pt idx="25439">
                  <c:v>-880.21686792373703</c:v>
                </c:pt>
                <c:pt idx="25440">
                  <c:v>-880.22002696991001</c:v>
                </c:pt>
                <c:pt idx="25441">
                  <c:v>-880.22217273712204</c:v>
                </c:pt>
                <c:pt idx="25442">
                  <c:v>-880.222947597504</c:v>
                </c:pt>
                <c:pt idx="25443">
                  <c:v>-880.22211313247703</c:v>
                </c:pt>
                <c:pt idx="25444">
                  <c:v>-880.21960973739601</c:v>
                </c:pt>
                <c:pt idx="25445">
                  <c:v>-880.21561622619606</c:v>
                </c:pt>
                <c:pt idx="25446">
                  <c:v>-880.21049022674606</c:v>
                </c:pt>
                <c:pt idx="25447">
                  <c:v>-880.20452976226807</c:v>
                </c:pt>
                <c:pt idx="25448">
                  <c:v>-880.19809246063301</c:v>
                </c:pt>
                <c:pt idx="25449">
                  <c:v>-880.19153594970703</c:v>
                </c:pt>
                <c:pt idx="25450">
                  <c:v>-880.18521785736107</c:v>
                </c:pt>
                <c:pt idx="25451">
                  <c:v>-880.17949581146308</c:v>
                </c:pt>
                <c:pt idx="25452">
                  <c:v>-880.17478704452492</c:v>
                </c:pt>
                <c:pt idx="25453">
                  <c:v>-880.17138957977295</c:v>
                </c:pt>
                <c:pt idx="25454">
                  <c:v>-880.16942262649604</c:v>
                </c:pt>
                <c:pt idx="25455">
                  <c:v>-880.16888618469306</c:v>
                </c:pt>
                <c:pt idx="25456">
                  <c:v>-880.16960144042991</c:v>
                </c:pt>
                <c:pt idx="25457">
                  <c:v>-880.17138957977295</c:v>
                </c:pt>
                <c:pt idx="25458">
                  <c:v>-880.17419099807807</c:v>
                </c:pt>
                <c:pt idx="25459">
                  <c:v>-880.17782688140892</c:v>
                </c:pt>
                <c:pt idx="25460">
                  <c:v>-880.18217802047798</c:v>
                </c:pt>
                <c:pt idx="25461">
                  <c:v>-880.18682718277</c:v>
                </c:pt>
                <c:pt idx="25462">
                  <c:v>-880.19135713577293</c:v>
                </c:pt>
                <c:pt idx="25463">
                  <c:v>-880.195410251618</c:v>
                </c:pt>
                <c:pt idx="25464">
                  <c:v>-880.19862890243598</c:v>
                </c:pt>
                <c:pt idx="25465">
                  <c:v>-880.20107269287098</c:v>
                </c:pt>
                <c:pt idx="25466">
                  <c:v>-880.20268201828003</c:v>
                </c:pt>
                <c:pt idx="25467">
                  <c:v>-880.203456878662</c:v>
                </c:pt>
                <c:pt idx="25468">
                  <c:v>-880.20339727401802</c:v>
                </c:pt>
                <c:pt idx="25469">
                  <c:v>-880.20274162292503</c:v>
                </c:pt>
                <c:pt idx="25470">
                  <c:v>-880.20178794860908</c:v>
                </c:pt>
                <c:pt idx="25471">
                  <c:v>-880.200953483582</c:v>
                </c:pt>
                <c:pt idx="25472">
                  <c:v>-880.20071506500301</c:v>
                </c:pt>
                <c:pt idx="25473">
                  <c:v>-880.20148992538498</c:v>
                </c:pt>
                <c:pt idx="25474">
                  <c:v>-880.203576087952</c:v>
                </c:pt>
                <c:pt idx="25475">
                  <c:v>-880.20685434341499</c:v>
                </c:pt>
                <c:pt idx="25476">
                  <c:v>-880.21120548248302</c:v>
                </c:pt>
                <c:pt idx="25477">
                  <c:v>-880.21627187728905</c:v>
                </c:pt>
                <c:pt idx="25478">
                  <c:v>-880.22145748138405</c:v>
                </c:pt>
                <c:pt idx="25479">
                  <c:v>-880.22634506225597</c:v>
                </c:pt>
                <c:pt idx="25480">
                  <c:v>-880.23021936416603</c:v>
                </c:pt>
                <c:pt idx="25481">
                  <c:v>-880.23260354995705</c:v>
                </c:pt>
                <c:pt idx="25482">
                  <c:v>-880.23331880569503</c:v>
                </c:pt>
                <c:pt idx="25483">
                  <c:v>-880.23218631744408</c:v>
                </c:pt>
                <c:pt idx="25484">
                  <c:v>-880.22944450378395</c:v>
                </c:pt>
                <c:pt idx="25485">
                  <c:v>-880.22557020187401</c:v>
                </c:pt>
                <c:pt idx="25486">
                  <c:v>-880.22092103958198</c:v>
                </c:pt>
                <c:pt idx="25487">
                  <c:v>-880.21609306335495</c:v>
                </c:pt>
                <c:pt idx="25488">
                  <c:v>-880.21156311035202</c:v>
                </c:pt>
                <c:pt idx="25489">
                  <c:v>-880.20774841308594</c:v>
                </c:pt>
                <c:pt idx="25490">
                  <c:v>-880.20470857620307</c:v>
                </c:pt>
                <c:pt idx="25491">
                  <c:v>-880.20244359970093</c:v>
                </c:pt>
                <c:pt idx="25492">
                  <c:v>-880.20077466964699</c:v>
                </c:pt>
                <c:pt idx="25493">
                  <c:v>-880.19952297210693</c:v>
                </c:pt>
                <c:pt idx="25494">
                  <c:v>-880.19856929779098</c:v>
                </c:pt>
                <c:pt idx="25495">
                  <c:v>-880.19779443740902</c:v>
                </c:pt>
                <c:pt idx="25496">
                  <c:v>-880.19701957702705</c:v>
                </c:pt>
                <c:pt idx="25497">
                  <c:v>-880.19600629806496</c:v>
                </c:pt>
                <c:pt idx="25498">
                  <c:v>-880.19463539123603</c:v>
                </c:pt>
                <c:pt idx="25499">
                  <c:v>-880.19290685653698</c:v>
                </c:pt>
                <c:pt idx="25500">
                  <c:v>-880.19082069396995</c:v>
                </c:pt>
                <c:pt idx="25501">
                  <c:v>-880.18873453140304</c:v>
                </c:pt>
                <c:pt idx="25502">
                  <c:v>-880.186767578125</c:v>
                </c:pt>
                <c:pt idx="25503">
                  <c:v>-880.18533706665107</c:v>
                </c:pt>
                <c:pt idx="25504">
                  <c:v>-880.18450260162399</c:v>
                </c:pt>
                <c:pt idx="25505">
                  <c:v>-880.18456220626899</c:v>
                </c:pt>
                <c:pt idx="25506">
                  <c:v>-880.18569469451904</c:v>
                </c:pt>
                <c:pt idx="25507">
                  <c:v>-880.18801927566506</c:v>
                </c:pt>
                <c:pt idx="25508">
                  <c:v>-880.19159555435203</c:v>
                </c:pt>
                <c:pt idx="25509">
                  <c:v>-880.19618511199997</c:v>
                </c:pt>
                <c:pt idx="25510">
                  <c:v>-880.20143032073997</c:v>
                </c:pt>
                <c:pt idx="25511">
                  <c:v>-880.20679473876999</c:v>
                </c:pt>
                <c:pt idx="25512">
                  <c:v>-880.21186113357601</c:v>
                </c:pt>
                <c:pt idx="25513">
                  <c:v>-880.21609306335495</c:v>
                </c:pt>
                <c:pt idx="25514">
                  <c:v>-880.21943092346203</c:v>
                </c:pt>
                <c:pt idx="25515">
                  <c:v>-880.22175550460793</c:v>
                </c:pt>
                <c:pt idx="25516">
                  <c:v>-880.22318601608299</c:v>
                </c:pt>
                <c:pt idx="25517">
                  <c:v>-880.22396087646507</c:v>
                </c:pt>
                <c:pt idx="25518">
                  <c:v>-880.22437810897804</c:v>
                </c:pt>
                <c:pt idx="25519">
                  <c:v>-880.22473573684692</c:v>
                </c:pt>
                <c:pt idx="25520">
                  <c:v>-880.22527217865002</c:v>
                </c:pt>
                <c:pt idx="25521">
                  <c:v>-880.22622585296699</c:v>
                </c:pt>
                <c:pt idx="25522">
                  <c:v>-880.22753715515205</c:v>
                </c:pt>
                <c:pt idx="25523">
                  <c:v>-880.22920608520508</c:v>
                </c:pt>
                <c:pt idx="25524">
                  <c:v>-880.23081541061401</c:v>
                </c:pt>
                <c:pt idx="25525">
                  <c:v>-880.23200750350998</c:v>
                </c:pt>
                <c:pt idx="25526">
                  <c:v>-880.23236513137795</c:v>
                </c:pt>
                <c:pt idx="25527">
                  <c:v>-880.23159027099598</c:v>
                </c:pt>
                <c:pt idx="25528">
                  <c:v>-880.22950410842896</c:v>
                </c:pt>
                <c:pt idx="25529">
                  <c:v>-880.22622585296699</c:v>
                </c:pt>
                <c:pt idx="25530">
                  <c:v>-880.22187471389793</c:v>
                </c:pt>
                <c:pt idx="25531">
                  <c:v>-880.21692752838203</c:v>
                </c:pt>
                <c:pt idx="25532">
                  <c:v>-880.21180152893101</c:v>
                </c:pt>
                <c:pt idx="25533">
                  <c:v>-880.20691394805908</c:v>
                </c:pt>
                <c:pt idx="25534">
                  <c:v>-880.20286083221504</c:v>
                </c:pt>
                <c:pt idx="25535">
                  <c:v>-880.20005941391003</c:v>
                </c:pt>
                <c:pt idx="25536">
                  <c:v>-880.19892692565895</c:v>
                </c:pt>
                <c:pt idx="25537">
                  <c:v>-880.19952297210693</c:v>
                </c:pt>
                <c:pt idx="25538">
                  <c:v>-880.20166873931908</c:v>
                </c:pt>
                <c:pt idx="25539">
                  <c:v>-880.20494699478195</c:v>
                </c:pt>
                <c:pt idx="25540">
                  <c:v>-880.20882129669201</c:v>
                </c:pt>
                <c:pt idx="25541">
                  <c:v>-880.21287441253708</c:v>
                </c:pt>
                <c:pt idx="25542">
                  <c:v>-880.21674871444702</c:v>
                </c:pt>
                <c:pt idx="25543">
                  <c:v>-880.22002696991001</c:v>
                </c:pt>
                <c:pt idx="25544">
                  <c:v>-880.22253036499001</c:v>
                </c:pt>
                <c:pt idx="25545">
                  <c:v>-880.22419929504395</c:v>
                </c:pt>
                <c:pt idx="25546">
                  <c:v>-880.22509336471603</c:v>
                </c:pt>
                <c:pt idx="25547">
                  <c:v>-880.22539138794002</c:v>
                </c:pt>
                <c:pt idx="25548">
                  <c:v>-880.22527217865002</c:v>
                </c:pt>
                <c:pt idx="25549">
                  <c:v>-880.22503376007103</c:v>
                </c:pt>
                <c:pt idx="25550">
                  <c:v>-880.22467613220192</c:v>
                </c:pt>
                <c:pt idx="25551">
                  <c:v>-880.22425889968895</c:v>
                </c:pt>
                <c:pt idx="25552">
                  <c:v>-880.22378206253097</c:v>
                </c:pt>
                <c:pt idx="25553">
                  <c:v>-880.22306680679299</c:v>
                </c:pt>
                <c:pt idx="25554">
                  <c:v>-880.22199392318703</c:v>
                </c:pt>
                <c:pt idx="25555">
                  <c:v>-880.220384597779</c:v>
                </c:pt>
                <c:pt idx="25556">
                  <c:v>-880.21823883056697</c:v>
                </c:pt>
                <c:pt idx="25557">
                  <c:v>-880.21567583084106</c:v>
                </c:pt>
                <c:pt idx="25558">
                  <c:v>-880.21269559860298</c:v>
                </c:pt>
                <c:pt idx="25559">
                  <c:v>-880.20953655242897</c:v>
                </c:pt>
                <c:pt idx="25560">
                  <c:v>-880.206139087677</c:v>
                </c:pt>
                <c:pt idx="25561">
                  <c:v>-880.20262241363503</c:v>
                </c:pt>
                <c:pt idx="25562">
                  <c:v>-880.19916534423805</c:v>
                </c:pt>
                <c:pt idx="25563">
                  <c:v>-880.19588708877598</c:v>
                </c:pt>
                <c:pt idx="25564">
                  <c:v>-880.19296646118198</c:v>
                </c:pt>
                <c:pt idx="25565">
                  <c:v>-880.19052267074608</c:v>
                </c:pt>
                <c:pt idx="25566">
                  <c:v>-880.18837690353394</c:v>
                </c:pt>
                <c:pt idx="25567">
                  <c:v>-880.18658876419101</c:v>
                </c:pt>
                <c:pt idx="25568">
                  <c:v>-880.18491983413696</c:v>
                </c:pt>
                <c:pt idx="25569">
                  <c:v>-880.18331050872803</c:v>
                </c:pt>
                <c:pt idx="25570">
                  <c:v>-880.18170118331898</c:v>
                </c:pt>
                <c:pt idx="25571">
                  <c:v>-880.17997264862106</c:v>
                </c:pt>
                <c:pt idx="25572">
                  <c:v>-880.17800569534302</c:v>
                </c:pt>
                <c:pt idx="25573">
                  <c:v>-880.175681114197</c:v>
                </c:pt>
                <c:pt idx="25574">
                  <c:v>-880.172939300537</c:v>
                </c:pt>
                <c:pt idx="25575">
                  <c:v>-880.170018672943</c:v>
                </c:pt>
                <c:pt idx="25576">
                  <c:v>-880.16709804534901</c:v>
                </c:pt>
                <c:pt idx="25577">
                  <c:v>-880.16471385955799</c:v>
                </c:pt>
                <c:pt idx="25578">
                  <c:v>-880.16310453414894</c:v>
                </c:pt>
                <c:pt idx="25579">
                  <c:v>-880.16256809234596</c:v>
                </c:pt>
                <c:pt idx="25580">
                  <c:v>-880.16316413879395</c:v>
                </c:pt>
                <c:pt idx="25581">
                  <c:v>-880.164892673493</c:v>
                </c:pt>
                <c:pt idx="25582">
                  <c:v>-880.167515277863</c:v>
                </c:pt>
                <c:pt idx="25583">
                  <c:v>-880.17097234725998</c:v>
                </c:pt>
                <c:pt idx="25584">
                  <c:v>-880.17496585845993</c:v>
                </c:pt>
                <c:pt idx="25585">
                  <c:v>-880.17901897430397</c:v>
                </c:pt>
                <c:pt idx="25586">
                  <c:v>-880.18253564834595</c:v>
                </c:pt>
                <c:pt idx="25587">
                  <c:v>-880.18521785736107</c:v>
                </c:pt>
                <c:pt idx="25588">
                  <c:v>-880.186767578125</c:v>
                </c:pt>
                <c:pt idx="25589">
                  <c:v>-880.18736362457298</c:v>
                </c:pt>
                <c:pt idx="25590">
                  <c:v>-880.18736362457298</c:v>
                </c:pt>
                <c:pt idx="25591">
                  <c:v>-880.18700599670399</c:v>
                </c:pt>
                <c:pt idx="25592">
                  <c:v>-880.18658876419101</c:v>
                </c:pt>
                <c:pt idx="25593">
                  <c:v>-880.18635034561203</c:v>
                </c:pt>
                <c:pt idx="25594">
                  <c:v>-880.18652915954601</c:v>
                </c:pt>
                <c:pt idx="25595">
                  <c:v>-880.18730401992798</c:v>
                </c:pt>
                <c:pt idx="25596">
                  <c:v>-880.18879413604805</c:v>
                </c:pt>
                <c:pt idx="25597">
                  <c:v>-880.19093990325905</c:v>
                </c:pt>
                <c:pt idx="25598">
                  <c:v>-880.19332408905098</c:v>
                </c:pt>
                <c:pt idx="25599">
                  <c:v>-880.19558906555199</c:v>
                </c:pt>
                <c:pt idx="25600">
                  <c:v>-880.19743680954002</c:v>
                </c:pt>
                <c:pt idx="25601">
                  <c:v>-880.19874811172508</c:v>
                </c:pt>
                <c:pt idx="25602">
                  <c:v>-880.19952297210693</c:v>
                </c:pt>
                <c:pt idx="25603">
                  <c:v>-880.19970178604103</c:v>
                </c:pt>
                <c:pt idx="25604">
                  <c:v>-880.19946336746193</c:v>
                </c:pt>
                <c:pt idx="25605">
                  <c:v>-880.19880771637008</c:v>
                </c:pt>
                <c:pt idx="25606">
                  <c:v>-880.19779443740902</c:v>
                </c:pt>
                <c:pt idx="25607">
                  <c:v>-880.19648313522407</c:v>
                </c:pt>
                <c:pt idx="25608">
                  <c:v>-880.19475460052502</c:v>
                </c:pt>
                <c:pt idx="25609">
                  <c:v>-880.19260883331299</c:v>
                </c:pt>
                <c:pt idx="25610">
                  <c:v>-880.18968820571899</c:v>
                </c:pt>
                <c:pt idx="25611">
                  <c:v>-880.18581390380905</c:v>
                </c:pt>
                <c:pt idx="25612">
                  <c:v>-880.18086671829201</c:v>
                </c:pt>
                <c:pt idx="25613">
                  <c:v>-880.17496585845993</c:v>
                </c:pt>
                <c:pt idx="25614">
                  <c:v>-880.16829013824508</c:v>
                </c:pt>
                <c:pt idx="25615">
                  <c:v>-880.16137599945102</c:v>
                </c:pt>
                <c:pt idx="25616">
                  <c:v>-880.15452146530197</c:v>
                </c:pt>
                <c:pt idx="25617">
                  <c:v>-880.148203372956</c:v>
                </c:pt>
                <c:pt idx="25618">
                  <c:v>-880.14283895492599</c:v>
                </c:pt>
                <c:pt idx="25619">
                  <c:v>-880.13872623443604</c:v>
                </c:pt>
                <c:pt idx="25620">
                  <c:v>-880.13616323471092</c:v>
                </c:pt>
                <c:pt idx="25621">
                  <c:v>-880.13514995574997</c:v>
                </c:pt>
                <c:pt idx="25622">
                  <c:v>-880.13562679290794</c:v>
                </c:pt>
                <c:pt idx="25623">
                  <c:v>-880.13717651367199</c:v>
                </c:pt>
                <c:pt idx="25624">
                  <c:v>-880.139560699463</c:v>
                </c:pt>
                <c:pt idx="25625">
                  <c:v>-880.142540931702</c:v>
                </c:pt>
                <c:pt idx="25626">
                  <c:v>-880.14599800109897</c:v>
                </c:pt>
                <c:pt idx="25627">
                  <c:v>-880.14975309371994</c:v>
                </c:pt>
                <c:pt idx="25628">
                  <c:v>-880.153687000275</c:v>
                </c:pt>
                <c:pt idx="25629">
                  <c:v>-880.15756130218506</c:v>
                </c:pt>
                <c:pt idx="25630">
                  <c:v>-880.16137599945102</c:v>
                </c:pt>
                <c:pt idx="25631">
                  <c:v>-880.16513109207199</c:v>
                </c:pt>
                <c:pt idx="25632">
                  <c:v>-880.16894578933693</c:v>
                </c:pt>
                <c:pt idx="25633">
                  <c:v>-880.17264127731301</c:v>
                </c:pt>
                <c:pt idx="25634">
                  <c:v>-880.17615795135498</c:v>
                </c:pt>
                <c:pt idx="25635">
                  <c:v>-880.17925739288398</c:v>
                </c:pt>
                <c:pt idx="25636">
                  <c:v>-880.18182039260898</c:v>
                </c:pt>
                <c:pt idx="25637">
                  <c:v>-880.18384695053101</c:v>
                </c:pt>
                <c:pt idx="25638">
                  <c:v>-880.18521785736107</c:v>
                </c:pt>
                <c:pt idx="25639">
                  <c:v>-880.18581390380905</c:v>
                </c:pt>
                <c:pt idx="25640">
                  <c:v>-880.18533706665107</c:v>
                </c:pt>
                <c:pt idx="25641">
                  <c:v>-880.18372774124202</c:v>
                </c:pt>
                <c:pt idx="25642">
                  <c:v>-880.18104553222702</c:v>
                </c:pt>
                <c:pt idx="25643">
                  <c:v>-880.17740964889504</c:v>
                </c:pt>
                <c:pt idx="25644">
                  <c:v>-880.17329692840599</c:v>
                </c:pt>
                <c:pt idx="25645">
                  <c:v>-880.16894578933693</c:v>
                </c:pt>
                <c:pt idx="25646">
                  <c:v>-880.16465425491401</c:v>
                </c:pt>
                <c:pt idx="25647">
                  <c:v>-880.16066074371406</c:v>
                </c:pt>
                <c:pt idx="25648">
                  <c:v>-880.15732288360596</c:v>
                </c:pt>
                <c:pt idx="25649">
                  <c:v>-880.15487909316994</c:v>
                </c:pt>
                <c:pt idx="25650">
                  <c:v>-880.15362739563</c:v>
                </c:pt>
                <c:pt idx="25651">
                  <c:v>-880.153687000275</c:v>
                </c:pt>
                <c:pt idx="25652">
                  <c:v>-880.15487909316994</c:v>
                </c:pt>
                <c:pt idx="25653">
                  <c:v>-880.15678644180298</c:v>
                </c:pt>
                <c:pt idx="25654">
                  <c:v>-880.15893220901501</c:v>
                </c:pt>
                <c:pt idx="25655">
                  <c:v>-880.16101837158203</c:v>
                </c:pt>
                <c:pt idx="25656">
                  <c:v>-880.16274690628097</c:v>
                </c:pt>
                <c:pt idx="25657">
                  <c:v>-880.16399860382103</c:v>
                </c:pt>
                <c:pt idx="25658">
                  <c:v>-880.16465425491401</c:v>
                </c:pt>
                <c:pt idx="25659">
                  <c:v>-880.16465425491401</c:v>
                </c:pt>
                <c:pt idx="25660">
                  <c:v>-880.16405820846603</c:v>
                </c:pt>
                <c:pt idx="25661">
                  <c:v>-880.16322374343895</c:v>
                </c:pt>
                <c:pt idx="25662">
                  <c:v>-880.16262769699097</c:v>
                </c:pt>
                <c:pt idx="25663">
                  <c:v>-880.16256809234596</c:v>
                </c:pt>
                <c:pt idx="25664">
                  <c:v>-880.16328334808395</c:v>
                </c:pt>
                <c:pt idx="25665">
                  <c:v>-880.16459465026901</c:v>
                </c:pt>
                <c:pt idx="25666">
                  <c:v>-880.16620397567794</c:v>
                </c:pt>
                <c:pt idx="25667">
                  <c:v>-880.16775369644199</c:v>
                </c:pt>
                <c:pt idx="25668">
                  <c:v>-880.16876697540306</c:v>
                </c:pt>
                <c:pt idx="25669">
                  <c:v>-880.16900539398193</c:v>
                </c:pt>
                <c:pt idx="25670">
                  <c:v>-880.16840934753395</c:v>
                </c:pt>
                <c:pt idx="25671">
                  <c:v>-880.16697883606003</c:v>
                </c:pt>
                <c:pt idx="25672">
                  <c:v>-880.164892673493</c:v>
                </c:pt>
                <c:pt idx="25673">
                  <c:v>-880.16250848770198</c:v>
                </c:pt>
                <c:pt idx="25674">
                  <c:v>-880.16030311584495</c:v>
                </c:pt>
                <c:pt idx="25675">
                  <c:v>-880.15851497650192</c:v>
                </c:pt>
                <c:pt idx="25676">
                  <c:v>-880.15750169754006</c:v>
                </c:pt>
                <c:pt idx="25677">
                  <c:v>-880.15732288360596</c:v>
                </c:pt>
                <c:pt idx="25678">
                  <c:v>-880.15785932540894</c:v>
                </c:pt>
                <c:pt idx="25679">
                  <c:v>-880.15905141830501</c:v>
                </c:pt>
                <c:pt idx="25680">
                  <c:v>-880.16048192977905</c:v>
                </c:pt>
                <c:pt idx="25681">
                  <c:v>-880.161852836609</c:v>
                </c:pt>
                <c:pt idx="25682">
                  <c:v>-880.16298532486007</c:v>
                </c:pt>
                <c:pt idx="25683">
                  <c:v>-880.16399860382103</c:v>
                </c:pt>
                <c:pt idx="25684">
                  <c:v>-880.16495227813698</c:v>
                </c:pt>
                <c:pt idx="25685">
                  <c:v>-880.16578674316406</c:v>
                </c:pt>
                <c:pt idx="25686">
                  <c:v>-880.16662120819092</c:v>
                </c:pt>
                <c:pt idx="25687">
                  <c:v>-880.16721725463901</c:v>
                </c:pt>
                <c:pt idx="25688">
                  <c:v>-880.16757488250801</c:v>
                </c:pt>
                <c:pt idx="25689">
                  <c:v>-880.16769409179699</c:v>
                </c:pt>
                <c:pt idx="25690">
                  <c:v>-880.16763448715199</c:v>
                </c:pt>
                <c:pt idx="25691">
                  <c:v>-880.167455673218</c:v>
                </c:pt>
                <c:pt idx="25692">
                  <c:v>-880.16703844070503</c:v>
                </c:pt>
                <c:pt idx="25693">
                  <c:v>-880.16632318496704</c:v>
                </c:pt>
                <c:pt idx="25694">
                  <c:v>-880.16536951065098</c:v>
                </c:pt>
                <c:pt idx="25695">
                  <c:v>-880.16429662704502</c:v>
                </c:pt>
                <c:pt idx="25696">
                  <c:v>-880.16322374343895</c:v>
                </c:pt>
                <c:pt idx="25697">
                  <c:v>-880.16238927841198</c:v>
                </c:pt>
                <c:pt idx="25698">
                  <c:v>-880.161912441254</c:v>
                </c:pt>
                <c:pt idx="25699">
                  <c:v>-880.16167402267502</c:v>
                </c:pt>
                <c:pt idx="25700">
                  <c:v>-880.16167402267502</c:v>
                </c:pt>
                <c:pt idx="25701">
                  <c:v>-880.16197204589901</c:v>
                </c:pt>
                <c:pt idx="25702">
                  <c:v>-880.16256809234596</c:v>
                </c:pt>
                <c:pt idx="25703">
                  <c:v>-880.16352176666305</c:v>
                </c:pt>
                <c:pt idx="25704">
                  <c:v>-880.16477346420299</c:v>
                </c:pt>
                <c:pt idx="25705">
                  <c:v>-880.16614437103294</c:v>
                </c:pt>
                <c:pt idx="25706">
                  <c:v>-880.167336463928</c:v>
                </c:pt>
                <c:pt idx="25707">
                  <c:v>-880.16817092895508</c:v>
                </c:pt>
                <c:pt idx="25708">
                  <c:v>-880.16840934753395</c:v>
                </c:pt>
                <c:pt idx="25709">
                  <c:v>-880.16799211502098</c:v>
                </c:pt>
                <c:pt idx="25710">
                  <c:v>-880.16685962677002</c:v>
                </c:pt>
                <c:pt idx="25711">
                  <c:v>-880.16507148742699</c:v>
                </c:pt>
                <c:pt idx="25712">
                  <c:v>-880.16262769699097</c:v>
                </c:pt>
                <c:pt idx="25713">
                  <c:v>-880.15952825546299</c:v>
                </c:pt>
                <c:pt idx="25714">
                  <c:v>-880.15601158142101</c:v>
                </c:pt>
                <c:pt idx="25715">
                  <c:v>-880.15219688415505</c:v>
                </c:pt>
                <c:pt idx="25716">
                  <c:v>-880.14826297759998</c:v>
                </c:pt>
                <c:pt idx="25717">
                  <c:v>-880.14444828033493</c:v>
                </c:pt>
                <c:pt idx="25718">
                  <c:v>-880.14075279235908</c:v>
                </c:pt>
                <c:pt idx="25719">
                  <c:v>-880.13735532760597</c:v>
                </c:pt>
                <c:pt idx="25720">
                  <c:v>-880.13449430465698</c:v>
                </c:pt>
                <c:pt idx="25721">
                  <c:v>-880.13228893280098</c:v>
                </c:pt>
                <c:pt idx="25722">
                  <c:v>-880.13097763061501</c:v>
                </c:pt>
                <c:pt idx="25723">
                  <c:v>-880.13067960739204</c:v>
                </c:pt>
                <c:pt idx="25724">
                  <c:v>-880.131394863129</c:v>
                </c:pt>
                <c:pt idx="25725">
                  <c:v>-880.13300418853805</c:v>
                </c:pt>
                <c:pt idx="25726">
                  <c:v>-880.13526916503906</c:v>
                </c:pt>
                <c:pt idx="25727">
                  <c:v>-880.13818979263306</c:v>
                </c:pt>
                <c:pt idx="25728">
                  <c:v>-880.14146804809593</c:v>
                </c:pt>
                <c:pt idx="25729">
                  <c:v>-880.14498472213802</c:v>
                </c:pt>
                <c:pt idx="25730">
                  <c:v>-880.14862060546898</c:v>
                </c:pt>
                <c:pt idx="25731">
                  <c:v>-880.15213727951095</c:v>
                </c:pt>
                <c:pt idx="25732">
                  <c:v>-880.15553474426292</c:v>
                </c:pt>
                <c:pt idx="25733">
                  <c:v>-880.15869379043602</c:v>
                </c:pt>
                <c:pt idx="25734">
                  <c:v>-880.16161441803001</c:v>
                </c:pt>
                <c:pt idx="25735">
                  <c:v>-880.16411781311103</c:v>
                </c:pt>
                <c:pt idx="25736">
                  <c:v>-880.16608476638794</c:v>
                </c:pt>
                <c:pt idx="25737">
                  <c:v>-880.167396068573</c:v>
                </c:pt>
                <c:pt idx="25738">
                  <c:v>-880.16781330108699</c:v>
                </c:pt>
                <c:pt idx="25739">
                  <c:v>-880.167396068573</c:v>
                </c:pt>
                <c:pt idx="25740">
                  <c:v>-880.16632318496704</c:v>
                </c:pt>
                <c:pt idx="25741">
                  <c:v>-880.164892673493</c:v>
                </c:pt>
                <c:pt idx="25742">
                  <c:v>-880.16370058059692</c:v>
                </c:pt>
                <c:pt idx="25743">
                  <c:v>-880.16298532486007</c:v>
                </c:pt>
                <c:pt idx="25744">
                  <c:v>-880.16298532486007</c:v>
                </c:pt>
                <c:pt idx="25745">
                  <c:v>-880.16376018524193</c:v>
                </c:pt>
                <c:pt idx="25746">
                  <c:v>-880.16554832458496</c:v>
                </c:pt>
                <c:pt idx="25747">
                  <c:v>-880.16817092895508</c:v>
                </c:pt>
                <c:pt idx="25748">
                  <c:v>-880.17150878906295</c:v>
                </c:pt>
                <c:pt idx="25749">
                  <c:v>-880.17526388168403</c:v>
                </c:pt>
                <c:pt idx="25750">
                  <c:v>-880.17913818359398</c:v>
                </c:pt>
                <c:pt idx="25751">
                  <c:v>-880.18277406692505</c:v>
                </c:pt>
                <c:pt idx="25752">
                  <c:v>-880.18599271774292</c:v>
                </c:pt>
                <c:pt idx="25753">
                  <c:v>-880.18861532211304</c:v>
                </c:pt>
                <c:pt idx="25754">
                  <c:v>-880.19046306610107</c:v>
                </c:pt>
                <c:pt idx="25755">
                  <c:v>-880.19117832183906</c:v>
                </c:pt>
                <c:pt idx="25756">
                  <c:v>-880.19058227539108</c:v>
                </c:pt>
                <c:pt idx="25757">
                  <c:v>-880.18855571746803</c:v>
                </c:pt>
                <c:pt idx="25758">
                  <c:v>-880.18509864807106</c:v>
                </c:pt>
                <c:pt idx="25759">
                  <c:v>-880.18033027648903</c:v>
                </c:pt>
                <c:pt idx="25760">
                  <c:v>-880.17448902130104</c:v>
                </c:pt>
                <c:pt idx="25761">
                  <c:v>-880.16805171966598</c:v>
                </c:pt>
                <c:pt idx="25762">
                  <c:v>-880.16155481338501</c:v>
                </c:pt>
                <c:pt idx="25763">
                  <c:v>-880.15571355819702</c:v>
                </c:pt>
                <c:pt idx="25764">
                  <c:v>-880.15118360519398</c:v>
                </c:pt>
                <c:pt idx="25765">
                  <c:v>-880.14832258224499</c:v>
                </c:pt>
                <c:pt idx="25766">
                  <c:v>-880.14724969863892</c:v>
                </c:pt>
                <c:pt idx="25767">
                  <c:v>-880.14778614044201</c:v>
                </c:pt>
                <c:pt idx="25768">
                  <c:v>-880.14951467514106</c:v>
                </c:pt>
                <c:pt idx="25769">
                  <c:v>-880.15183925628708</c:v>
                </c:pt>
                <c:pt idx="25770">
                  <c:v>-880.15440225601196</c:v>
                </c:pt>
                <c:pt idx="25771">
                  <c:v>-880.15678644180298</c:v>
                </c:pt>
                <c:pt idx="25772">
                  <c:v>-880.15875339508102</c:v>
                </c:pt>
                <c:pt idx="25773">
                  <c:v>-880.16018390655495</c:v>
                </c:pt>
                <c:pt idx="25774">
                  <c:v>-880.16107797622703</c:v>
                </c:pt>
                <c:pt idx="25775">
                  <c:v>-880.16137599945102</c:v>
                </c:pt>
                <c:pt idx="25776">
                  <c:v>-880.16119718551704</c:v>
                </c:pt>
                <c:pt idx="25777">
                  <c:v>-880.16066074371406</c:v>
                </c:pt>
                <c:pt idx="25778">
                  <c:v>-880.15988588333198</c:v>
                </c:pt>
                <c:pt idx="25779">
                  <c:v>-880.15887260437</c:v>
                </c:pt>
                <c:pt idx="25780">
                  <c:v>-880.15744209289596</c:v>
                </c:pt>
                <c:pt idx="25781">
                  <c:v>-880.15523672103905</c:v>
                </c:pt>
                <c:pt idx="25782">
                  <c:v>-880.15207767486595</c:v>
                </c:pt>
                <c:pt idx="25783">
                  <c:v>-880.148024559021</c:v>
                </c:pt>
                <c:pt idx="25784">
                  <c:v>-880.14337539672897</c:v>
                </c:pt>
                <c:pt idx="25785">
                  <c:v>-880.13854742050194</c:v>
                </c:pt>
                <c:pt idx="25786">
                  <c:v>-880.133898258209</c:v>
                </c:pt>
                <c:pt idx="25787">
                  <c:v>-880.12972593307495</c:v>
                </c:pt>
                <c:pt idx="25788">
                  <c:v>-880.12632846832298</c:v>
                </c:pt>
                <c:pt idx="25789">
                  <c:v>-880.12394428253197</c:v>
                </c:pt>
                <c:pt idx="25790">
                  <c:v>-880.12299060821601</c:v>
                </c:pt>
                <c:pt idx="25791">
                  <c:v>-880.12376546859798</c:v>
                </c:pt>
                <c:pt idx="25792">
                  <c:v>-880.12626886367798</c:v>
                </c:pt>
                <c:pt idx="25793">
                  <c:v>-880.13050079345703</c:v>
                </c:pt>
                <c:pt idx="25794">
                  <c:v>-880.13598442077705</c:v>
                </c:pt>
                <c:pt idx="25795">
                  <c:v>-880.14230251312301</c:v>
                </c:pt>
                <c:pt idx="25796">
                  <c:v>-880.14891862869308</c:v>
                </c:pt>
                <c:pt idx="25797">
                  <c:v>-880.15529632568405</c:v>
                </c:pt>
                <c:pt idx="25798">
                  <c:v>-880.16095876693703</c:v>
                </c:pt>
                <c:pt idx="25799">
                  <c:v>-880.16548871993996</c:v>
                </c:pt>
                <c:pt idx="25800">
                  <c:v>-880.16834974288997</c:v>
                </c:pt>
                <c:pt idx="25801">
                  <c:v>-880.16942262649604</c:v>
                </c:pt>
                <c:pt idx="25802">
                  <c:v>-880.16870737075806</c:v>
                </c:pt>
                <c:pt idx="25803">
                  <c:v>-880.16656160354592</c:v>
                </c:pt>
                <c:pt idx="25804">
                  <c:v>-880.16358137130806</c:v>
                </c:pt>
                <c:pt idx="25805">
                  <c:v>-880.16066074371406</c:v>
                </c:pt>
                <c:pt idx="25806">
                  <c:v>-880.15851497650192</c:v>
                </c:pt>
                <c:pt idx="25807">
                  <c:v>-880.15762090683006</c:v>
                </c:pt>
                <c:pt idx="25808">
                  <c:v>-880.15809774398804</c:v>
                </c:pt>
                <c:pt idx="25809">
                  <c:v>-880.16000509262108</c:v>
                </c:pt>
                <c:pt idx="25810">
                  <c:v>-880.16298532486007</c:v>
                </c:pt>
                <c:pt idx="25811">
                  <c:v>-880.16668081283592</c:v>
                </c:pt>
                <c:pt idx="25812">
                  <c:v>-880.17061471939098</c:v>
                </c:pt>
                <c:pt idx="25813">
                  <c:v>-880.17395257949897</c:v>
                </c:pt>
                <c:pt idx="25814">
                  <c:v>-880.17609834670998</c:v>
                </c:pt>
                <c:pt idx="25815">
                  <c:v>-880.17675399780296</c:v>
                </c:pt>
                <c:pt idx="25816">
                  <c:v>-880.175979137421</c:v>
                </c:pt>
                <c:pt idx="25817">
                  <c:v>-880.17407178878807</c:v>
                </c:pt>
                <c:pt idx="25818">
                  <c:v>-880.17144918441795</c:v>
                </c:pt>
                <c:pt idx="25819">
                  <c:v>-880.16858816146896</c:v>
                </c:pt>
                <c:pt idx="25820">
                  <c:v>-880.16590595245407</c:v>
                </c:pt>
                <c:pt idx="25821">
                  <c:v>-880.16364097595192</c:v>
                </c:pt>
                <c:pt idx="25822">
                  <c:v>-880.16203165054299</c:v>
                </c:pt>
                <c:pt idx="25823">
                  <c:v>-880.16113758087204</c:v>
                </c:pt>
                <c:pt idx="25824">
                  <c:v>-880.16077995300293</c:v>
                </c:pt>
                <c:pt idx="25825">
                  <c:v>-880.16072034835793</c:v>
                </c:pt>
                <c:pt idx="25826">
                  <c:v>-880.16066074371406</c:v>
                </c:pt>
                <c:pt idx="25827">
                  <c:v>-880.16048192977905</c:v>
                </c:pt>
                <c:pt idx="25828">
                  <c:v>-880.16012430191108</c:v>
                </c:pt>
                <c:pt idx="25829">
                  <c:v>-880.15964746475197</c:v>
                </c:pt>
                <c:pt idx="25830">
                  <c:v>-880.159230232239</c:v>
                </c:pt>
                <c:pt idx="25831">
                  <c:v>-880.159230232239</c:v>
                </c:pt>
                <c:pt idx="25832">
                  <c:v>-880.15994548797607</c:v>
                </c:pt>
                <c:pt idx="25833">
                  <c:v>-880.16149520874001</c:v>
                </c:pt>
                <c:pt idx="25834">
                  <c:v>-880.16411781311103</c:v>
                </c:pt>
                <c:pt idx="25835">
                  <c:v>-880.16769409179699</c:v>
                </c:pt>
                <c:pt idx="25836">
                  <c:v>-880.17210483551003</c:v>
                </c:pt>
                <c:pt idx="25837">
                  <c:v>-880.17711162567207</c:v>
                </c:pt>
                <c:pt idx="25838">
                  <c:v>-880.18235683441208</c:v>
                </c:pt>
                <c:pt idx="25839">
                  <c:v>-880.18760204315208</c:v>
                </c:pt>
                <c:pt idx="25840">
                  <c:v>-880.19254922866799</c:v>
                </c:pt>
                <c:pt idx="25841">
                  <c:v>-880.19701957702705</c:v>
                </c:pt>
                <c:pt idx="25842">
                  <c:v>-880.20089387893699</c:v>
                </c:pt>
                <c:pt idx="25843">
                  <c:v>-880.20423173904396</c:v>
                </c:pt>
                <c:pt idx="25844">
                  <c:v>-880.20727157592796</c:v>
                </c:pt>
                <c:pt idx="25845">
                  <c:v>-880.21001338958808</c:v>
                </c:pt>
                <c:pt idx="25846">
                  <c:v>-880.21263599395797</c:v>
                </c:pt>
                <c:pt idx="25847">
                  <c:v>-880.21496057510399</c:v>
                </c:pt>
                <c:pt idx="25848">
                  <c:v>-880.21692752838203</c:v>
                </c:pt>
                <c:pt idx="25849">
                  <c:v>-880.21817922592197</c:v>
                </c:pt>
                <c:pt idx="25850">
                  <c:v>-880.21847724914596</c:v>
                </c:pt>
                <c:pt idx="25851">
                  <c:v>-880.21764278411899</c:v>
                </c:pt>
                <c:pt idx="25852">
                  <c:v>-880.21567583084106</c:v>
                </c:pt>
                <c:pt idx="25853">
                  <c:v>-880.21269559860298</c:v>
                </c:pt>
                <c:pt idx="25854">
                  <c:v>-880.20900011062599</c:v>
                </c:pt>
                <c:pt idx="25855">
                  <c:v>-880.20500659942604</c:v>
                </c:pt>
                <c:pt idx="25856">
                  <c:v>-880.20113229751598</c:v>
                </c:pt>
                <c:pt idx="25857">
                  <c:v>-880.197973251343</c:v>
                </c:pt>
                <c:pt idx="25858">
                  <c:v>-880.19600629806496</c:v>
                </c:pt>
                <c:pt idx="25859">
                  <c:v>-880.19564867019699</c:v>
                </c:pt>
                <c:pt idx="25860">
                  <c:v>-880.19695997238205</c:v>
                </c:pt>
                <c:pt idx="25861">
                  <c:v>-880.19982099533104</c:v>
                </c:pt>
                <c:pt idx="25862">
                  <c:v>-880.20387411117599</c:v>
                </c:pt>
                <c:pt idx="25863">
                  <c:v>-880.20870208740303</c:v>
                </c:pt>
                <c:pt idx="25864">
                  <c:v>-880.21382808685303</c:v>
                </c:pt>
                <c:pt idx="25865">
                  <c:v>-880.21901369094894</c:v>
                </c:pt>
                <c:pt idx="25866">
                  <c:v>-880.22396087646507</c:v>
                </c:pt>
                <c:pt idx="25867">
                  <c:v>-880.228371620178</c:v>
                </c:pt>
                <c:pt idx="25868">
                  <c:v>-880.23218631744408</c:v>
                </c:pt>
                <c:pt idx="25869">
                  <c:v>-880.23510694503807</c:v>
                </c:pt>
                <c:pt idx="25870">
                  <c:v>-880.23725271224998</c:v>
                </c:pt>
                <c:pt idx="25871">
                  <c:v>-880.23862361908004</c:v>
                </c:pt>
                <c:pt idx="25872">
                  <c:v>-880.23945808410701</c:v>
                </c:pt>
                <c:pt idx="25873">
                  <c:v>-880.23987531661999</c:v>
                </c:pt>
                <c:pt idx="25874">
                  <c:v>-880.23993492126499</c:v>
                </c:pt>
                <c:pt idx="25875">
                  <c:v>-880.239696502686</c:v>
                </c:pt>
                <c:pt idx="25876">
                  <c:v>-880.23898124694801</c:v>
                </c:pt>
                <c:pt idx="25877">
                  <c:v>-880.23784875869796</c:v>
                </c:pt>
                <c:pt idx="25878">
                  <c:v>-880.23612022399902</c:v>
                </c:pt>
                <c:pt idx="25879">
                  <c:v>-880.23391485214302</c:v>
                </c:pt>
                <c:pt idx="25880">
                  <c:v>-880.231113433838</c:v>
                </c:pt>
                <c:pt idx="25881">
                  <c:v>-880.22765636444092</c:v>
                </c:pt>
                <c:pt idx="25882">
                  <c:v>-880.22354364395198</c:v>
                </c:pt>
                <c:pt idx="25883">
                  <c:v>-880.21907329559303</c:v>
                </c:pt>
                <c:pt idx="25884">
                  <c:v>-880.21454334259101</c:v>
                </c:pt>
                <c:pt idx="25885">
                  <c:v>-880.21054983139106</c:v>
                </c:pt>
                <c:pt idx="25886">
                  <c:v>-880.20756959915207</c:v>
                </c:pt>
                <c:pt idx="25887">
                  <c:v>-880.20596027374302</c:v>
                </c:pt>
                <c:pt idx="25888">
                  <c:v>-880.20584106445301</c:v>
                </c:pt>
                <c:pt idx="25889">
                  <c:v>-880.20715236663796</c:v>
                </c:pt>
                <c:pt idx="25890">
                  <c:v>-880.20971536636398</c:v>
                </c:pt>
                <c:pt idx="25891">
                  <c:v>-880.21305322647095</c:v>
                </c:pt>
                <c:pt idx="25892">
                  <c:v>-880.21674871444702</c:v>
                </c:pt>
                <c:pt idx="25893">
                  <c:v>-880.220265388489</c:v>
                </c:pt>
                <c:pt idx="25894">
                  <c:v>-880.22306680679299</c:v>
                </c:pt>
                <c:pt idx="25895">
                  <c:v>-880.22485494613693</c:v>
                </c:pt>
                <c:pt idx="25896">
                  <c:v>-880.225450992584</c:v>
                </c:pt>
                <c:pt idx="25897">
                  <c:v>-880.22497415542603</c:v>
                </c:pt>
                <c:pt idx="25898">
                  <c:v>-880.22372245788597</c:v>
                </c:pt>
                <c:pt idx="25899">
                  <c:v>-880.22205352783203</c:v>
                </c:pt>
                <c:pt idx="25900">
                  <c:v>-880.22044420242298</c:v>
                </c:pt>
                <c:pt idx="25901">
                  <c:v>-880.21913290023804</c:v>
                </c:pt>
                <c:pt idx="25902">
                  <c:v>-880.21835803985596</c:v>
                </c:pt>
                <c:pt idx="25903">
                  <c:v>-880.21823883056697</c:v>
                </c:pt>
                <c:pt idx="25904">
                  <c:v>-880.21883487701393</c:v>
                </c:pt>
                <c:pt idx="25905">
                  <c:v>-880.22008657455501</c:v>
                </c:pt>
                <c:pt idx="25906">
                  <c:v>-880.22199392318703</c:v>
                </c:pt>
                <c:pt idx="25907">
                  <c:v>-880.22413969039894</c:v>
                </c:pt>
                <c:pt idx="25908">
                  <c:v>-880.22634506225597</c:v>
                </c:pt>
                <c:pt idx="25909">
                  <c:v>-880.22825241088901</c:v>
                </c:pt>
                <c:pt idx="25910">
                  <c:v>-880.22956371307396</c:v>
                </c:pt>
                <c:pt idx="25911">
                  <c:v>-880.23021936416603</c:v>
                </c:pt>
                <c:pt idx="25912">
                  <c:v>-880.23021936416603</c:v>
                </c:pt>
                <c:pt idx="25913">
                  <c:v>-880.22962331771896</c:v>
                </c:pt>
                <c:pt idx="25914">
                  <c:v>-880.22866964340199</c:v>
                </c:pt>
                <c:pt idx="25915">
                  <c:v>-880.22765636444092</c:v>
                </c:pt>
                <c:pt idx="25916">
                  <c:v>-880.22688150405907</c:v>
                </c:pt>
                <c:pt idx="25917">
                  <c:v>-880.22670269012497</c:v>
                </c:pt>
                <c:pt idx="25918">
                  <c:v>-880.22735834121704</c:v>
                </c:pt>
                <c:pt idx="25919">
                  <c:v>-880.22896766662598</c:v>
                </c:pt>
                <c:pt idx="25920">
                  <c:v>-880.231471061707</c:v>
                </c:pt>
                <c:pt idx="25921">
                  <c:v>-880.23463010787998</c:v>
                </c:pt>
                <c:pt idx="25922">
                  <c:v>-880.23790836334206</c:v>
                </c:pt>
                <c:pt idx="25923">
                  <c:v>-880.24106740951606</c:v>
                </c:pt>
                <c:pt idx="25924">
                  <c:v>-880.24357080459595</c:v>
                </c:pt>
                <c:pt idx="25925">
                  <c:v>-880.245299339295</c:v>
                </c:pt>
                <c:pt idx="25926">
                  <c:v>-880.24619340896606</c:v>
                </c:pt>
                <c:pt idx="25927">
                  <c:v>-880.24649143218994</c:v>
                </c:pt>
                <c:pt idx="25928">
                  <c:v>-880.24637222290107</c:v>
                </c:pt>
                <c:pt idx="25929">
                  <c:v>-880.24631261825607</c:v>
                </c:pt>
                <c:pt idx="25930">
                  <c:v>-880.24637222290107</c:v>
                </c:pt>
                <c:pt idx="25931">
                  <c:v>-880.24684906005905</c:v>
                </c:pt>
                <c:pt idx="25932">
                  <c:v>-880.24756431579601</c:v>
                </c:pt>
                <c:pt idx="25933">
                  <c:v>-880.24857759475708</c:v>
                </c:pt>
                <c:pt idx="25934">
                  <c:v>-880.24971008300804</c:v>
                </c:pt>
                <c:pt idx="25935">
                  <c:v>-880.250842571259</c:v>
                </c:pt>
                <c:pt idx="25936">
                  <c:v>-880.25185585021995</c:v>
                </c:pt>
                <c:pt idx="25937">
                  <c:v>-880.25251150131203</c:v>
                </c:pt>
                <c:pt idx="25938">
                  <c:v>-880.25274991989204</c:v>
                </c:pt>
                <c:pt idx="25939">
                  <c:v>-880.25251150131203</c:v>
                </c:pt>
                <c:pt idx="25940">
                  <c:v>-880.25221347808906</c:v>
                </c:pt>
                <c:pt idx="25941">
                  <c:v>-880.25227308273293</c:v>
                </c:pt>
                <c:pt idx="25942">
                  <c:v>-880.25298833847103</c:v>
                </c:pt>
                <c:pt idx="25943">
                  <c:v>-880.25453805923507</c:v>
                </c:pt>
                <c:pt idx="25944">
                  <c:v>-880.25686264038097</c:v>
                </c:pt>
                <c:pt idx="25945">
                  <c:v>-880.25966405868598</c:v>
                </c:pt>
                <c:pt idx="25946">
                  <c:v>-880.26294231414795</c:v>
                </c:pt>
                <c:pt idx="25947">
                  <c:v>-880.26639938354492</c:v>
                </c:pt>
                <c:pt idx="25948">
                  <c:v>-880.27003526687599</c:v>
                </c:pt>
                <c:pt idx="25949">
                  <c:v>-880.27355194091797</c:v>
                </c:pt>
                <c:pt idx="25950">
                  <c:v>-880.27641296386696</c:v>
                </c:pt>
                <c:pt idx="25951">
                  <c:v>-880.27814149856601</c:v>
                </c:pt>
                <c:pt idx="25952">
                  <c:v>-880.27855873107899</c:v>
                </c:pt>
                <c:pt idx="25953">
                  <c:v>-880.27760505676292</c:v>
                </c:pt>
                <c:pt idx="25954">
                  <c:v>-880.27557849884101</c:v>
                </c:pt>
                <c:pt idx="25955">
                  <c:v>-880.272717475891</c:v>
                </c:pt>
                <c:pt idx="25956">
                  <c:v>-880.26920080185005</c:v>
                </c:pt>
                <c:pt idx="25957">
                  <c:v>-880.26526689529396</c:v>
                </c:pt>
                <c:pt idx="25958">
                  <c:v>-880.26133298873901</c:v>
                </c:pt>
                <c:pt idx="25959">
                  <c:v>-880.25775671005294</c:v>
                </c:pt>
                <c:pt idx="25960">
                  <c:v>-880.25501489639305</c:v>
                </c:pt>
                <c:pt idx="25961">
                  <c:v>-880.253465175629</c:v>
                </c:pt>
                <c:pt idx="25962">
                  <c:v>-880.25304794311501</c:v>
                </c:pt>
                <c:pt idx="25963">
                  <c:v>-880.25370359420799</c:v>
                </c:pt>
                <c:pt idx="25964">
                  <c:v>-880.25519371032692</c:v>
                </c:pt>
                <c:pt idx="25965">
                  <c:v>-880.25722026824997</c:v>
                </c:pt>
                <c:pt idx="25966">
                  <c:v>-880.25954484939598</c:v>
                </c:pt>
                <c:pt idx="25967">
                  <c:v>-880.26180982589699</c:v>
                </c:pt>
                <c:pt idx="25968">
                  <c:v>-880.26371717453003</c:v>
                </c:pt>
                <c:pt idx="25969">
                  <c:v>-880.26484966278099</c:v>
                </c:pt>
                <c:pt idx="25970">
                  <c:v>-880.26502847671497</c:v>
                </c:pt>
                <c:pt idx="25971">
                  <c:v>-880.26437282562301</c:v>
                </c:pt>
                <c:pt idx="25972">
                  <c:v>-880.26312112808205</c:v>
                </c:pt>
                <c:pt idx="25973">
                  <c:v>-880.26145219802902</c:v>
                </c:pt>
                <c:pt idx="25974">
                  <c:v>-880.25960445404098</c:v>
                </c:pt>
                <c:pt idx="25975">
                  <c:v>-880.25781631469704</c:v>
                </c:pt>
                <c:pt idx="25976">
                  <c:v>-880.25626659393299</c:v>
                </c:pt>
                <c:pt idx="25977">
                  <c:v>-880.25531291961693</c:v>
                </c:pt>
                <c:pt idx="25978">
                  <c:v>-880.25519371032692</c:v>
                </c:pt>
                <c:pt idx="25979">
                  <c:v>-880.25608777999901</c:v>
                </c:pt>
                <c:pt idx="25980">
                  <c:v>-880.25787591934204</c:v>
                </c:pt>
                <c:pt idx="25981">
                  <c:v>-880.26037931442306</c:v>
                </c:pt>
                <c:pt idx="25982">
                  <c:v>-880.26329994201706</c:v>
                </c:pt>
                <c:pt idx="25983">
                  <c:v>-880.26651859283493</c:v>
                </c:pt>
                <c:pt idx="25984">
                  <c:v>-880.26991605758701</c:v>
                </c:pt>
                <c:pt idx="25985">
                  <c:v>-880.27355194091797</c:v>
                </c:pt>
                <c:pt idx="25986">
                  <c:v>-880.27724742889404</c:v>
                </c:pt>
                <c:pt idx="25987">
                  <c:v>-880.28088331222602</c:v>
                </c:pt>
                <c:pt idx="25988">
                  <c:v>-880.284340381623</c:v>
                </c:pt>
                <c:pt idx="25989">
                  <c:v>-880.28749942779598</c:v>
                </c:pt>
                <c:pt idx="25990">
                  <c:v>-880.29024124145508</c:v>
                </c:pt>
                <c:pt idx="25991">
                  <c:v>-880.29268503189098</c:v>
                </c:pt>
                <c:pt idx="25992">
                  <c:v>-880.29471158981301</c:v>
                </c:pt>
                <c:pt idx="25993">
                  <c:v>-880.29632091522194</c:v>
                </c:pt>
                <c:pt idx="25994">
                  <c:v>-880.29733419418403</c:v>
                </c:pt>
                <c:pt idx="25995">
                  <c:v>-880.29745340347301</c:v>
                </c:pt>
                <c:pt idx="25996">
                  <c:v>-880.29655933380104</c:v>
                </c:pt>
                <c:pt idx="25997">
                  <c:v>-880.29459238052402</c:v>
                </c:pt>
                <c:pt idx="25998">
                  <c:v>-880.29173135757492</c:v>
                </c:pt>
                <c:pt idx="25999">
                  <c:v>-880.28821468353294</c:v>
                </c:pt>
                <c:pt idx="26000">
                  <c:v>-880.28428077697799</c:v>
                </c:pt>
                <c:pt idx="26001">
                  <c:v>-880.28010845184303</c:v>
                </c:pt>
                <c:pt idx="26002">
                  <c:v>-880.27599573135399</c:v>
                </c:pt>
                <c:pt idx="26003">
                  <c:v>-880.27212142944404</c:v>
                </c:pt>
                <c:pt idx="26004">
                  <c:v>-880.26884317398094</c:v>
                </c:pt>
                <c:pt idx="26005">
                  <c:v>-880.26645898818992</c:v>
                </c:pt>
                <c:pt idx="26006">
                  <c:v>-880.26520729064998</c:v>
                </c:pt>
                <c:pt idx="26007">
                  <c:v>-880.26490926742599</c:v>
                </c:pt>
                <c:pt idx="26008">
                  <c:v>-880.26538610458397</c:v>
                </c:pt>
                <c:pt idx="26009">
                  <c:v>-880.26645898818992</c:v>
                </c:pt>
                <c:pt idx="26010">
                  <c:v>-880.26800870895408</c:v>
                </c:pt>
                <c:pt idx="26011">
                  <c:v>-880.26997566223201</c:v>
                </c:pt>
                <c:pt idx="26012">
                  <c:v>-880.27253866195701</c:v>
                </c:pt>
                <c:pt idx="26013">
                  <c:v>-880.27545928955101</c:v>
                </c:pt>
                <c:pt idx="26014">
                  <c:v>-880.278737545014</c:v>
                </c:pt>
                <c:pt idx="26015">
                  <c:v>-880.28207540512108</c:v>
                </c:pt>
                <c:pt idx="26016">
                  <c:v>-880.28523445129395</c:v>
                </c:pt>
                <c:pt idx="26017">
                  <c:v>-880.28809547424294</c:v>
                </c:pt>
                <c:pt idx="26018">
                  <c:v>-880.29047966003395</c:v>
                </c:pt>
                <c:pt idx="26019">
                  <c:v>-880.29220819473301</c:v>
                </c:pt>
                <c:pt idx="26020">
                  <c:v>-880.29292345046997</c:v>
                </c:pt>
                <c:pt idx="26021">
                  <c:v>-880.292506217957</c:v>
                </c:pt>
                <c:pt idx="26022">
                  <c:v>-880.29101610183693</c:v>
                </c:pt>
                <c:pt idx="26023">
                  <c:v>-880.28863191604592</c:v>
                </c:pt>
                <c:pt idx="26024">
                  <c:v>-880.28577089309692</c:v>
                </c:pt>
                <c:pt idx="26025">
                  <c:v>-880.28290987014793</c:v>
                </c:pt>
                <c:pt idx="26026">
                  <c:v>-880.28034687042305</c:v>
                </c:pt>
                <c:pt idx="26027">
                  <c:v>-880.278379917145</c:v>
                </c:pt>
                <c:pt idx="26028">
                  <c:v>-880.27718782424904</c:v>
                </c:pt>
                <c:pt idx="26029">
                  <c:v>-880.27677059173607</c:v>
                </c:pt>
                <c:pt idx="26030">
                  <c:v>-880.27706861495994</c:v>
                </c:pt>
                <c:pt idx="26031">
                  <c:v>-880.27802228927601</c:v>
                </c:pt>
                <c:pt idx="26032">
                  <c:v>-880.27927398681697</c:v>
                </c:pt>
                <c:pt idx="26033">
                  <c:v>-880.28058528900192</c:v>
                </c:pt>
                <c:pt idx="26034">
                  <c:v>-880.28165817260799</c:v>
                </c:pt>
                <c:pt idx="26035">
                  <c:v>-880.28219461441108</c:v>
                </c:pt>
                <c:pt idx="26036">
                  <c:v>-880.28207540512108</c:v>
                </c:pt>
                <c:pt idx="26037">
                  <c:v>-880.28106212616001</c:v>
                </c:pt>
                <c:pt idx="26038">
                  <c:v>-880.27909517288208</c:v>
                </c:pt>
                <c:pt idx="26039">
                  <c:v>-880.27617454528797</c:v>
                </c:pt>
                <c:pt idx="26040">
                  <c:v>-880.27230024337803</c:v>
                </c:pt>
                <c:pt idx="26041">
                  <c:v>-880.267591476441</c:v>
                </c:pt>
                <c:pt idx="26042">
                  <c:v>-880.26228666305599</c:v>
                </c:pt>
                <c:pt idx="26043">
                  <c:v>-880.25656461715698</c:v>
                </c:pt>
                <c:pt idx="26044">
                  <c:v>-880.250842571259</c:v>
                </c:pt>
                <c:pt idx="26045">
                  <c:v>-880.24523973465</c:v>
                </c:pt>
                <c:pt idx="26046">
                  <c:v>-880.24011373519897</c:v>
                </c:pt>
                <c:pt idx="26047">
                  <c:v>-880.23576259613105</c:v>
                </c:pt>
                <c:pt idx="26048">
                  <c:v>-880.23230552673408</c:v>
                </c:pt>
                <c:pt idx="26049">
                  <c:v>-880.22986173629806</c:v>
                </c:pt>
                <c:pt idx="26050">
                  <c:v>-880.22831201553402</c:v>
                </c:pt>
                <c:pt idx="26051">
                  <c:v>-880.22759675979592</c:v>
                </c:pt>
                <c:pt idx="26052">
                  <c:v>-880.22735834121704</c:v>
                </c:pt>
                <c:pt idx="26053">
                  <c:v>-880.22765636444092</c:v>
                </c:pt>
                <c:pt idx="26054">
                  <c:v>-880.22831201553402</c:v>
                </c:pt>
                <c:pt idx="26055">
                  <c:v>-880.22950410842896</c:v>
                </c:pt>
                <c:pt idx="26056">
                  <c:v>-880.23123264312801</c:v>
                </c:pt>
                <c:pt idx="26057">
                  <c:v>-880.23355722427402</c:v>
                </c:pt>
                <c:pt idx="26058">
                  <c:v>-880.236597061157</c:v>
                </c:pt>
                <c:pt idx="26059">
                  <c:v>-880.24035215377808</c:v>
                </c:pt>
                <c:pt idx="26060">
                  <c:v>-880.24458408355702</c:v>
                </c:pt>
                <c:pt idx="26061">
                  <c:v>-880.24905443191506</c:v>
                </c:pt>
                <c:pt idx="26062">
                  <c:v>-880.253345966339</c:v>
                </c:pt>
                <c:pt idx="26063">
                  <c:v>-880.25692224502598</c:v>
                </c:pt>
                <c:pt idx="26064">
                  <c:v>-880.25936603546199</c:v>
                </c:pt>
                <c:pt idx="26065">
                  <c:v>-880.26014089584396</c:v>
                </c:pt>
                <c:pt idx="26066">
                  <c:v>-880.259008407593</c:v>
                </c:pt>
                <c:pt idx="26067">
                  <c:v>-880.25584936142002</c:v>
                </c:pt>
                <c:pt idx="26068">
                  <c:v>-880.250842571259</c:v>
                </c:pt>
                <c:pt idx="26069">
                  <c:v>-880.24440526962303</c:v>
                </c:pt>
                <c:pt idx="26070">
                  <c:v>-880.23713350295998</c:v>
                </c:pt>
                <c:pt idx="26071">
                  <c:v>-880.22956371307396</c:v>
                </c:pt>
                <c:pt idx="26072">
                  <c:v>-880.22223234176704</c:v>
                </c:pt>
                <c:pt idx="26073">
                  <c:v>-880.21543741226196</c:v>
                </c:pt>
                <c:pt idx="26074">
                  <c:v>-880.20965576171898</c:v>
                </c:pt>
                <c:pt idx="26075">
                  <c:v>-880.20506620407104</c:v>
                </c:pt>
                <c:pt idx="26076">
                  <c:v>-880.20196676254295</c:v>
                </c:pt>
                <c:pt idx="26077">
                  <c:v>-880.20041704177902</c:v>
                </c:pt>
                <c:pt idx="26078">
                  <c:v>-880.20041704177902</c:v>
                </c:pt>
                <c:pt idx="26079">
                  <c:v>-880.20196676254295</c:v>
                </c:pt>
                <c:pt idx="26080">
                  <c:v>-880.20506620407104</c:v>
                </c:pt>
                <c:pt idx="26081">
                  <c:v>-880.20965576171898</c:v>
                </c:pt>
                <c:pt idx="26082">
                  <c:v>-880.21543741226196</c:v>
                </c:pt>
                <c:pt idx="26083">
                  <c:v>-880.22211313247703</c:v>
                </c:pt>
                <c:pt idx="26084">
                  <c:v>-880.22926568985008</c:v>
                </c:pt>
                <c:pt idx="26085">
                  <c:v>-880.23635864257801</c:v>
                </c:pt>
                <c:pt idx="26086">
                  <c:v>-880.24285554885898</c:v>
                </c:pt>
                <c:pt idx="26087">
                  <c:v>-880.24827957153298</c:v>
                </c:pt>
                <c:pt idx="26088">
                  <c:v>-880.25209426879906</c:v>
                </c:pt>
                <c:pt idx="26089">
                  <c:v>-880.25418043136597</c:v>
                </c:pt>
                <c:pt idx="26090">
                  <c:v>-880.25453805923507</c:v>
                </c:pt>
                <c:pt idx="26091">
                  <c:v>-880.253405570984</c:v>
                </c:pt>
                <c:pt idx="26092">
                  <c:v>-880.25149822235107</c:v>
                </c:pt>
                <c:pt idx="26093">
                  <c:v>-880.24935245513893</c:v>
                </c:pt>
                <c:pt idx="26094">
                  <c:v>-880.24762392044101</c:v>
                </c:pt>
                <c:pt idx="26095">
                  <c:v>-880.24690866470405</c:v>
                </c:pt>
                <c:pt idx="26096">
                  <c:v>-880.24756431579601</c:v>
                </c:pt>
                <c:pt idx="26097">
                  <c:v>-880.24976968765304</c:v>
                </c:pt>
                <c:pt idx="26098">
                  <c:v>-880.25352478027401</c:v>
                </c:pt>
                <c:pt idx="26099">
                  <c:v>-880.25841236114502</c:v>
                </c:pt>
                <c:pt idx="26100">
                  <c:v>-880.26389598846504</c:v>
                </c:pt>
                <c:pt idx="26101">
                  <c:v>-880.26920080185005</c:v>
                </c:pt>
                <c:pt idx="26102">
                  <c:v>-880.27367115020797</c:v>
                </c:pt>
                <c:pt idx="26103">
                  <c:v>-880.27671098709106</c:v>
                </c:pt>
                <c:pt idx="26104">
                  <c:v>-880.27790307998703</c:v>
                </c:pt>
                <c:pt idx="26105">
                  <c:v>-880.27700901031494</c:v>
                </c:pt>
                <c:pt idx="26106">
                  <c:v>-880.27379035949707</c:v>
                </c:pt>
                <c:pt idx="26107">
                  <c:v>-880.26836633682296</c:v>
                </c:pt>
                <c:pt idx="26108">
                  <c:v>-880.26103496551502</c:v>
                </c:pt>
                <c:pt idx="26109">
                  <c:v>-880.25239229202293</c:v>
                </c:pt>
                <c:pt idx="26110">
                  <c:v>-880.24297475814797</c:v>
                </c:pt>
                <c:pt idx="26111">
                  <c:v>-880.23349761962902</c:v>
                </c:pt>
                <c:pt idx="26112">
                  <c:v>-880.22437810897804</c:v>
                </c:pt>
                <c:pt idx="26113">
                  <c:v>-880.21603345870994</c:v>
                </c:pt>
                <c:pt idx="26114">
                  <c:v>-880.20876169204701</c:v>
                </c:pt>
                <c:pt idx="26115">
                  <c:v>-880.20286083221504</c:v>
                </c:pt>
                <c:pt idx="26116">
                  <c:v>-880.19827127456699</c:v>
                </c:pt>
                <c:pt idx="26117">
                  <c:v>-880.19511222839401</c:v>
                </c:pt>
                <c:pt idx="26118">
                  <c:v>-880.19302606582698</c:v>
                </c:pt>
                <c:pt idx="26119">
                  <c:v>-880.19189357757602</c:v>
                </c:pt>
                <c:pt idx="26120">
                  <c:v>-880.19147634506203</c:v>
                </c:pt>
                <c:pt idx="26121">
                  <c:v>-880.19165515899704</c:v>
                </c:pt>
                <c:pt idx="26122">
                  <c:v>-880.19248962402401</c:v>
                </c:pt>
                <c:pt idx="26123">
                  <c:v>-880.19397974014305</c:v>
                </c:pt>
                <c:pt idx="26124">
                  <c:v>-880.19618511199997</c:v>
                </c:pt>
                <c:pt idx="26125">
                  <c:v>-880.19904613494896</c:v>
                </c:pt>
                <c:pt idx="26126">
                  <c:v>-880.20238399505592</c:v>
                </c:pt>
                <c:pt idx="26127">
                  <c:v>-880.20596027374302</c:v>
                </c:pt>
                <c:pt idx="26128">
                  <c:v>-880.20947694778499</c:v>
                </c:pt>
                <c:pt idx="26129">
                  <c:v>-880.21275520324707</c:v>
                </c:pt>
                <c:pt idx="26130">
                  <c:v>-880.21561622619606</c:v>
                </c:pt>
                <c:pt idx="26131">
                  <c:v>-880.21794080734298</c:v>
                </c:pt>
                <c:pt idx="26132">
                  <c:v>-880.21972894668602</c:v>
                </c:pt>
                <c:pt idx="26133">
                  <c:v>-880.22115945816108</c:v>
                </c:pt>
                <c:pt idx="26134">
                  <c:v>-880.22247076034603</c:v>
                </c:pt>
                <c:pt idx="26135">
                  <c:v>-880.22378206253097</c:v>
                </c:pt>
                <c:pt idx="26136">
                  <c:v>-880.22527217865002</c:v>
                </c:pt>
                <c:pt idx="26137">
                  <c:v>-880.22694110870407</c:v>
                </c:pt>
                <c:pt idx="26138">
                  <c:v>-880.22884845733699</c:v>
                </c:pt>
                <c:pt idx="26139">
                  <c:v>-880.23081541061401</c:v>
                </c:pt>
                <c:pt idx="26140">
                  <c:v>-880.23284196853706</c:v>
                </c:pt>
                <c:pt idx="26141">
                  <c:v>-880.23468971252498</c:v>
                </c:pt>
                <c:pt idx="26142">
                  <c:v>-880.23629903793403</c:v>
                </c:pt>
                <c:pt idx="26143">
                  <c:v>-880.23743152618408</c:v>
                </c:pt>
                <c:pt idx="26144">
                  <c:v>-880.23814678192207</c:v>
                </c:pt>
                <c:pt idx="26145">
                  <c:v>-880.23826599121094</c:v>
                </c:pt>
                <c:pt idx="26146">
                  <c:v>-880.23778915405296</c:v>
                </c:pt>
                <c:pt idx="26147">
                  <c:v>-880.236597061157</c:v>
                </c:pt>
                <c:pt idx="26148">
                  <c:v>-880.23457050323498</c:v>
                </c:pt>
                <c:pt idx="26149">
                  <c:v>-880.231530666352</c:v>
                </c:pt>
                <c:pt idx="26150">
                  <c:v>-880.22741794586204</c:v>
                </c:pt>
                <c:pt idx="26151">
                  <c:v>-880.22241115570102</c:v>
                </c:pt>
                <c:pt idx="26152">
                  <c:v>-880.21698713302601</c:v>
                </c:pt>
                <c:pt idx="26153">
                  <c:v>-880.21180152893101</c:v>
                </c:pt>
                <c:pt idx="26154">
                  <c:v>-880.20762920379707</c:v>
                </c:pt>
                <c:pt idx="26155">
                  <c:v>-880.20518541336105</c:v>
                </c:pt>
                <c:pt idx="26156">
                  <c:v>-880.20494699478195</c:v>
                </c:pt>
                <c:pt idx="26157">
                  <c:v>-880.20709276199398</c:v>
                </c:pt>
                <c:pt idx="26158">
                  <c:v>-880.211741924286</c:v>
                </c:pt>
                <c:pt idx="26159">
                  <c:v>-880.21841764450096</c:v>
                </c:pt>
                <c:pt idx="26160">
                  <c:v>-880.22646427154598</c:v>
                </c:pt>
                <c:pt idx="26161">
                  <c:v>-880.23498773574897</c:v>
                </c:pt>
                <c:pt idx="26162">
                  <c:v>-880.24297475814797</c:v>
                </c:pt>
                <c:pt idx="26163">
                  <c:v>-880.24976968765304</c:v>
                </c:pt>
                <c:pt idx="26164">
                  <c:v>-880.25495529174805</c:v>
                </c:pt>
                <c:pt idx="26165">
                  <c:v>-880.25841236114502</c:v>
                </c:pt>
                <c:pt idx="26166">
                  <c:v>-880.26031970977806</c:v>
                </c:pt>
                <c:pt idx="26167">
                  <c:v>-880.26097536087104</c:v>
                </c:pt>
                <c:pt idx="26168">
                  <c:v>-880.26085615158104</c:v>
                </c:pt>
                <c:pt idx="26169">
                  <c:v>-880.26049852371193</c:v>
                </c:pt>
                <c:pt idx="26170">
                  <c:v>-880.26014089584396</c:v>
                </c:pt>
                <c:pt idx="26171">
                  <c:v>-880.25996208190895</c:v>
                </c:pt>
                <c:pt idx="26172">
                  <c:v>-880.25972366333008</c:v>
                </c:pt>
                <c:pt idx="26173">
                  <c:v>-880.25912761688301</c:v>
                </c:pt>
                <c:pt idx="26174">
                  <c:v>-880.25787591934204</c:v>
                </c:pt>
                <c:pt idx="26175">
                  <c:v>-880.25584936142002</c:v>
                </c:pt>
                <c:pt idx="26176">
                  <c:v>-880.25310754776001</c:v>
                </c:pt>
                <c:pt idx="26177">
                  <c:v>-880.24965047836304</c:v>
                </c:pt>
                <c:pt idx="26178">
                  <c:v>-880.24571657180798</c:v>
                </c:pt>
                <c:pt idx="26179">
                  <c:v>-880.24136543273903</c:v>
                </c:pt>
                <c:pt idx="26180">
                  <c:v>-880.23683547973701</c:v>
                </c:pt>
                <c:pt idx="26181">
                  <c:v>-880.23248434066795</c:v>
                </c:pt>
                <c:pt idx="26182">
                  <c:v>-880.22831201553402</c:v>
                </c:pt>
                <c:pt idx="26183">
                  <c:v>-880.22437810897804</c:v>
                </c:pt>
                <c:pt idx="26184">
                  <c:v>-880.22044420242298</c:v>
                </c:pt>
                <c:pt idx="26185">
                  <c:v>-880.21633148193405</c:v>
                </c:pt>
                <c:pt idx="26186">
                  <c:v>-880.21186113357601</c:v>
                </c:pt>
                <c:pt idx="26187">
                  <c:v>-880.20727157592796</c:v>
                </c:pt>
                <c:pt idx="26188">
                  <c:v>-880.20268201828003</c:v>
                </c:pt>
                <c:pt idx="26189">
                  <c:v>-880.19845008850098</c:v>
                </c:pt>
                <c:pt idx="26190">
                  <c:v>-880.19481420517002</c:v>
                </c:pt>
                <c:pt idx="26191">
                  <c:v>-880.19201278686501</c:v>
                </c:pt>
                <c:pt idx="26192">
                  <c:v>-880.19040346145698</c:v>
                </c:pt>
                <c:pt idx="26193">
                  <c:v>-880.19016504287697</c:v>
                </c:pt>
                <c:pt idx="26194">
                  <c:v>-880.19135713577293</c:v>
                </c:pt>
                <c:pt idx="26195">
                  <c:v>-880.19392013549805</c:v>
                </c:pt>
                <c:pt idx="26196">
                  <c:v>-880.19749641418503</c:v>
                </c:pt>
                <c:pt idx="26197">
                  <c:v>-880.20184755325295</c:v>
                </c:pt>
                <c:pt idx="26198">
                  <c:v>-880.206556320191</c:v>
                </c:pt>
                <c:pt idx="26199">
                  <c:v>-880.21126508712803</c:v>
                </c:pt>
                <c:pt idx="26200">
                  <c:v>-880.21579504013107</c:v>
                </c:pt>
                <c:pt idx="26201">
                  <c:v>-880.21978855133102</c:v>
                </c:pt>
                <c:pt idx="26202">
                  <c:v>-880.22324562072799</c:v>
                </c:pt>
                <c:pt idx="26203">
                  <c:v>-880.22604703903198</c:v>
                </c:pt>
                <c:pt idx="26204">
                  <c:v>-880.22825241088901</c:v>
                </c:pt>
                <c:pt idx="26205">
                  <c:v>-880.22980213165306</c:v>
                </c:pt>
                <c:pt idx="26206">
                  <c:v>-880.23069620132492</c:v>
                </c:pt>
                <c:pt idx="26207">
                  <c:v>-880.231053829193</c:v>
                </c:pt>
                <c:pt idx="26208">
                  <c:v>-880.23087501525902</c:v>
                </c:pt>
                <c:pt idx="26209">
                  <c:v>-880.23027896881104</c:v>
                </c:pt>
                <c:pt idx="26210">
                  <c:v>-880.22926568985008</c:v>
                </c:pt>
                <c:pt idx="26211">
                  <c:v>-880.22795438766502</c:v>
                </c:pt>
                <c:pt idx="26212">
                  <c:v>-880.22658348083496</c:v>
                </c:pt>
                <c:pt idx="26213">
                  <c:v>-880.225450992584</c:v>
                </c:pt>
                <c:pt idx="26214">
                  <c:v>-880.22485494613693</c:v>
                </c:pt>
                <c:pt idx="26215">
                  <c:v>-880.22515296936103</c:v>
                </c:pt>
                <c:pt idx="26216">
                  <c:v>-880.22652387618996</c:v>
                </c:pt>
                <c:pt idx="26217">
                  <c:v>-880.22908687591598</c:v>
                </c:pt>
                <c:pt idx="26218">
                  <c:v>-880.23266315460205</c:v>
                </c:pt>
                <c:pt idx="26219">
                  <c:v>-880.23719310760498</c:v>
                </c:pt>
                <c:pt idx="26220">
                  <c:v>-880.24214029312202</c:v>
                </c:pt>
                <c:pt idx="26221">
                  <c:v>-880.24702787399292</c:v>
                </c:pt>
                <c:pt idx="26222">
                  <c:v>-880.25125980377197</c:v>
                </c:pt>
                <c:pt idx="26223">
                  <c:v>-880.25418043136597</c:v>
                </c:pt>
                <c:pt idx="26224">
                  <c:v>-880.25549173355103</c:v>
                </c:pt>
                <c:pt idx="26225">
                  <c:v>-880.25501489639305</c:v>
                </c:pt>
                <c:pt idx="26226">
                  <c:v>-880.25280952453602</c:v>
                </c:pt>
                <c:pt idx="26227">
                  <c:v>-880.24929285049507</c:v>
                </c:pt>
                <c:pt idx="26228">
                  <c:v>-880.24488210678101</c:v>
                </c:pt>
                <c:pt idx="26229">
                  <c:v>-880.24029254913398</c:v>
                </c:pt>
                <c:pt idx="26230">
                  <c:v>-880.23612022399902</c:v>
                </c:pt>
                <c:pt idx="26231">
                  <c:v>-880.23313999176003</c:v>
                </c:pt>
                <c:pt idx="26232">
                  <c:v>-880.23194789886497</c:v>
                </c:pt>
                <c:pt idx="26233">
                  <c:v>-880.23266315460205</c:v>
                </c:pt>
                <c:pt idx="26234">
                  <c:v>-880.23540496826195</c:v>
                </c:pt>
                <c:pt idx="26235">
                  <c:v>-880.23987531661999</c:v>
                </c:pt>
                <c:pt idx="26236">
                  <c:v>-880.24541854858398</c:v>
                </c:pt>
                <c:pt idx="26237">
                  <c:v>-880.25149822235107</c:v>
                </c:pt>
                <c:pt idx="26238">
                  <c:v>-880.25739908218407</c:v>
                </c:pt>
                <c:pt idx="26239">
                  <c:v>-880.26252508163498</c:v>
                </c:pt>
                <c:pt idx="26240">
                  <c:v>-880.26622056961105</c:v>
                </c:pt>
                <c:pt idx="26241">
                  <c:v>-880.26812791824398</c:v>
                </c:pt>
                <c:pt idx="26242">
                  <c:v>-880.26812791824398</c:v>
                </c:pt>
                <c:pt idx="26243">
                  <c:v>-880.26628017425605</c:v>
                </c:pt>
                <c:pt idx="26244">
                  <c:v>-880.26282310485908</c:v>
                </c:pt>
                <c:pt idx="26245">
                  <c:v>-880.25817394256592</c:v>
                </c:pt>
                <c:pt idx="26246">
                  <c:v>-880.25263071060203</c:v>
                </c:pt>
                <c:pt idx="26247">
                  <c:v>-880.24655103683494</c:v>
                </c:pt>
                <c:pt idx="26248">
                  <c:v>-880.24035215377808</c:v>
                </c:pt>
                <c:pt idx="26249">
                  <c:v>-880.23445129394599</c:v>
                </c:pt>
                <c:pt idx="26250">
                  <c:v>-880.22908687591598</c:v>
                </c:pt>
                <c:pt idx="26251">
                  <c:v>-880.22449731826805</c:v>
                </c:pt>
                <c:pt idx="26252">
                  <c:v>-880.22068262100197</c:v>
                </c:pt>
                <c:pt idx="26253">
                  <c:v>-880.21776199340798</c:v>
                </c:pt>
                <c:pt idx="26254">
                  <c:v>-880.21579504013107</c:v>
                </c:pt>
                <c:pt idx="26255">
                  <c:v>-880.21478176117</c:v>
                </c:pt>
                <c:pt idx="26256">
                  <c:v>-880.21454334259101</c:v>
                </c:pt>
                <c:pt idx="26257">
                  <c:v>-880.21502017974899</c:v>
                </c:pt>
                <c:pt idx="26258">
                  <c:v>-880.21579504013107</c:v>
                </c:pt>
                <c:pt idx="26259">
                  <c:v>-880.21686792373703</c:v>
                </c:pt>
                <c:pt idx="26260">
                  <c:v>-880.21800041198799</c:v>
                </c:pt>
                <c:pt idx="26261">
                  <c:v>-880.21937131881702</c:v>
                </c:pt>
                <c:pt idx="26262">
                  <c:v>-880.22109985351608</c:v>
                </c:pt>
                <c:pt idx="26263">
                  <c:v>-880.22318601608299</c:v>
                </c:pt>
                <c:pt idx="26264">
                  <c:v>-880.22580862045299</c:v>
                </c:pt>
                <c:pt idx="26265">
                  <c:v>-880.22908687591598</c:v>
                </c:pt>
                <c:pt idx="26266">
                  <c:v>-880.23308038711593</c:v>
                </c:pt>
                <c:pt idx="26267">
                  <c:v>-880.23772954940796</c:v>
                </c:pt>
                <c:pt idx="26268">
                  <c:v>-880.24279594421398</c:v>
                </c:pt>
                <c:pt idx="26269">
                  <c:v>-880.24774312973</c:v>
                </c:pt>
                <c:pt idx="26270">
                  <c:v>-880.25209426879906</c:v>
                </c:pt>
                <c:pt idx="26271">
                  <c:v>-880.25531291961693</c:v>
                </c:pt>
                <c:pt idx="26272">
                  <c:v>-880.25710105895996</c:v>
                </c:pt>
                <c:pt idx="26273">
                  <c:v>-880.25727987289406</c:v>
                </c:pt>
                <c:pt idx="26274">
                  <c:v>-880.255968570709</c:v>
                </c:pt>
                <c:pt idx="26275">
                  <c:v>-880.253345966339</c:v>
                </c:pt>
                <c:pt idx="26276">
                  <c:v>-880.24994850158703</c:v>
                </c:pt>
                <c:pt idx="26277">
                  <c:v>-880.24619340896606</c:v>
                </c:pt>
                <c:pt idx="26278">
                  <c:v>-880.242676734925</c:v>
                </c:pt>
                <c:pt idx="26279">
                  <c:v>-880.23987531661999</c:v>
                </c:pt>
                <c:pt idx="26280">
                  <c:v>-880.23820638656593</c:v>
                </c:pt>
                <c:pt idx="26281">
                  <c:v>-880.23784875869796</c:v>
                </c:pt>
                <c:pt idx="26282">
                  <c:v>-880.23880243301392</c:v>
                </c:pt>
                <c:pt idx="26283">
                  <c:v>-880.24065017700195</c:v>
                </c:pt>
                <c:pt idx="26284">
                  <c:v>-880.24309396743797</c:v>
                </c:pt>
                <c:pt idx="26285">
                  <c:v>-880.24577617645298</c:v>
                </c:pt>
                <c:pt idx="26286">
                  <c:v>-880.24827957153298</c:v>
                </c:pt>
                <c:pt idx="26287">
                  <c:v>-880.25036573410102</c:v>
                </c:pt>
                <c:pt idx="26288">
                  <c:v>-880.25185585021995</c:v>
                </c:pt>
                <c:pt idx="26289">
                  <c:v>-880.25245189666794</c:v>
                </c:pt>
                <c:pt idx="26290">
                  <c:v>-880.25209426879906</c:v>
                </c:pt>
                <c:pt idx="26291">
                  <c:v>-880.250782966614</c:v>
                </c:pt>
                <c:pt idx="26292">
                  <c:v>-880.24893522262596</c:v>
                </c:pt>
                <c:pt idx="26293">
                  <c:v>-880.24690866470405</c:v>
                </c:pt>
                <c:pt idx="26294">
                  <c:v>-880.24500131607101</c:v>
                </c:pt>
                <c:pt idx="26295">
                  <c:v>-880.24339199066208</c:v>
                </c:pt>
                <c:pt idx="26296">
                  <c:v>-880.24208068847702</c:v>
                </c:pt>
                <c:pt idx="26297">
                  <c:v>-880.24118661880493</c:v>
                </c:pt>
                <c:pt idx="26298">
                  <c:v>-880.24076938629196</c:v>
                </c:pt>
                <c:pt idx="26299">
                  <c:v>-880.24094820022606</c:v>
                </c:pt>
                <c:pt idx="26300">
                  <c:v>-880.24160385131904</c:v>
                </c:pt>
                <c:pt idx="26301">
                  <c:v>-880.24249792098999</c:v>
                </c:pt>
                <c:pt idx="26302">
                  <c:v>-880.24345159530708</c:v>
                </c:pt>
                <c:pt idx="26303">
                  <c:v>-880.24428606033302</c:v>
                </c:pt>
                <c:pt idx="26304">
                  <c:v>-880.24512052535999</c:v>
                </c:pt>
                <c:pt idx="26305">
                  <c:v>-880.24613380432106</c:v>
                </c:pt>
                <c:pt idx="26306">
                  <c:v>-880.24750471115101</c:v>
                </c:pt>
                <c:pt idx="26307">
                  <c:v>-880.24923324585006</c:v>
                </c:pt>
                <c:pt idx="26308">
                  <c:v>-880.25120019912697</c:v>
                </c:pt>
                <c:pt idx="26309">
                  <c:v>-880.253345966339</c:v>
                </c:pt>
                <c:pt idx="26310">
                  <c:v>-880.25549173355103</c:v>
                </c:pt>
                <c:pt idx="26311">
                  <c:v>-880.25751829147407</c:v>
                </c:pt>
                <c:pt idx="26312">
                  <c:v>-880.25942564010597</c:v>
                </c:pt>
                <c:pt idx="26313">
                  <c:v>-880.26097536087104</c:v>
                </c:pt>
                <c:pt idx="26314">
                  <c:v>-880.262048244477</c:v>
                </c:pt>
                <c:pt idx="26315">
                  <c:v>-880.26252508163498</c:v>
                </c:pt>
                <c:pt idx="26316">
                  <c:v>-880.26252508163498</c:v>
                </c:pt>
                <c:pt idx="26317">
                  <c:v>-880.26228666305599</c:v>
                </c:pt>
                <c:pt idx="26318">
                  <c:v>-880.26186943054199</c:v>
                </c:pt>
                <c:pt idx="26319">
                  <c:v>-880.26151180267402</c:v>
                </c:pt>
                <c:pt idx="26320">
                  <c:v>-880.26109457016003</c:v>
                </c:pt>
                <c:pt idx="26321">
                  <c:v>-880.26055812835693</c:v>
                </c:pt>
                <c:pt idx="26322">
                  <c:v>-880.25966405868598</c:v>
                </c:pt>
                <c:pt idx="26323">
                  <c:v>-880.25817394256592</c:v>
                </c:pt>
                <c:pt idx="26324">
                  <c:v>-880.255968570709</c:v>
                </c:pt>
                <c:pt idx="26325">
                  <c:v>-880.25292873382602</c:v>
                </c:pt>
                <c:pt idx="26326">
                  <c:v>-880.24905443191506</c:v>
                </c:pt>
                <c:pt idx="26327">
                  <c:v>-880.24446487426803</c:v>
                </c:pt>
                <c:pt idx="26328">
                  <c:v>-880.23951768875099</c:v>
                </c:pt>
                <c:pt idx="26329">
                  <c:v>-880.23451089858997</c:v>
                </c:pt>
                <c:pt idx="26330">
                  <c:v>-880.22986173629806</c:v>
                </c:pt>
                <c:pt idx="26331">
                  <c:v>-880.22616624832199</c:v>
                </c:pt>
                <c:pt idx="26332">
                  <c:v>-880.22378206253097</c:v>
                </c:pt>
                <c:pt idx="26333">
                  <c:v>-880.222887992859</c:v>
                </c:pt>
                <c:pt idx="26334">
                  <c:v>-880.22360324859596</c:v>
                </c:pt>
                <c:pt idx="26335">
                  <c:v>-880.22574901580799</c:v>
                </c:pt>
                <c:pt idx="26336">
                  <c:v>-880.22914648056098</c:v>
                </c:pt>
                <c:pt idx="26337">
                  <c:v>-880.23373603820801</c:v>
                </c:pt>
                <c:pt idx="26338">
                  <c:v>-880.23933887481701</c:v>
                </c:pt>
                <c:pt idx="26339">
                  <c:v>-880.24583578109798</c:v>
                </c:pt>
                <c:pt idx="26340">
                  <c:v>-880.25298833847103</c:v>
                </c:pt>
                <c:pt idx="26341">
                  <c:v>-880.26073694229103</c:v>
                </c:pt>
                <c:pt idx="26342">
                  <c:v>-880.26890277862594</c:v>
                </c:pt>
                <c:pt idx="26343">
                  <c:v>-880.27772426605202</c:v>
                </c:pt>
                <c:pt idx="26344">
                  <c:v>-880.28738021850597</c:v>
                </c:pt>
                <c:pt idx="26345">
                  <c:v>-880.29822826385498</c:v>
                </c:pt>
                <c:pt idx="26346">
                  <c:v>-880.31074523925804</c:v>
                </c:pt>
                <c:pt idx="26347">
                  <c:v>-880.32528877258301</c:v>
                </c:pt>
                <c:pt idx="26348">
                  <c:v>-880.342454910279</c:v>
                </c:pt>
                <c:pt idx="26349">
                  <c:v>-880.36313772201606</c:v>
                </c:pt>
                <c:pt idx="26350">
                  <c:v>-880.38846969604492</c:v>
                </c:pt>
                <c:pt idx="26351">
                  <c:v>-880.41964292526302</c:v>
                </c:pt>
                <c:pt idx="26352">
                  <c:v>-880.45778989791893</c:v>
                </c:pt>
                <c:pt idx="26353">
                  <c:v>-880.50374507904098</c:v>
                </c:pt>
                <c:pt idx="26354">
                  <c:v>-880.55828332901001</c:v>
                </c:pt>
                <c:pt idx="26355">
                  <c:v>-880.622239112854</c:v>
                </c:pt>
                <c:pt idx="26356">
                  <c:v>-880.69656610488892</c:v>
                </c:pt>
                <c:pt idx="26357">
                  <c:v>-880.78215837478706</c:v>
                </c:pt>
                <c:pt idx="26358">
                  <c:v>-880.87985038757301</c:v>
                </c:pt>
                <c:pt idx="26359">
                  <c:v>-880.99029779434204</c:v>
                </c:pt>
                <c:pt idx="26360">
                  <c:v>-881.11403703689598</c:v>
                </c:pt>
                <c:pt idx="26361">
                  <c:v>-881.25154495239303</c:v>
                </c:pt>
                <c:pt idx="26362">
                  <c:v>-881.40317916870094</c:v>
                </c:pt>
                <c:pt idx="26363">
                  <c:v>-881.56888008117699</c:v>
                </c:pt>
                <c:pt idx="26364">
                  <c:v>-881.74823045730602</c:v>
                </c:pt>
                <c:pt idx="26365">
                  <c:v>-881.93991899490402</c:v>
                </c:pt>
                <c:pt idx="26366">
                  <c:v>-882.14215755462692</c:v>
                </c:pt>
                <c:pt idx="26367">
                  <c:v>-882.35250234603905</c:v>
                </c:pt>
                <c:pt idx="26368">
                  <c:v>-882.56850957870506</c:v>
                </c:pt>
                <c:pt idx="26369">
                  <c:v>-882.78719902038597</c:v>
                </c:pt>
                <c:pt idx="26370">
                  <c:v>-883.00582885742199</c:v>
                </c:pt>
                <c:pt idx="26371">
                  <c:v>-883.221776485443</c:v>
                </c:pt>
                <c:pt idx="26372">
                  <c:v>-883.432776927948</c:v>
                </c:pt>
                <c:pt idx="26373">
                  <c:v>-883.63674402237007</c:v>
                </c:pt>
                <c:pt idx="26374">
                  <c:v>-883.83200883865402</c:v>
                </c:pt>
                <c:pt idx="26375">
                  <c:v>-884.01708126068092</c:v>
                </c:pt>
                <c:pt idx="26376">
                  <c:v>-884.190590381623</c:v>
                </c:pt>
                <c:pt idx="26377">
                  <c:v>-884.35122489929199</c:v>
                </c:pt>
                <c:pt idx="26378">
                  <c:v>-884.49785232544002</c:v>
                </c:pt>
                <c:pt idx="26379">
                  <c:v>-884.62939977645897</c:v>
                </c:pt>
                <c:pt idx="26380">
                  <c:v>-884.74485397338901</c:v>
                </c:pt>
                <c:pt idx="26381">
                  <c:v>-884.84355926513695</c:v>
                </c:pt>
                <c:pt idx="26382">
                  <c:v>-884.92539644241401</c:v>
                </c:pt>
                <c:pt idx="26383">
                  <c:v>-884.99072313308693</c:v>
                </c:pt>
                <c:pt idx="26384">
                  <c:v>-885.04073143005394</c:v>
                </c:pt>
                <c:pt idx="26385">
                  <c:v>-885.07720947265602</c:v>
                </c:pt>
                <c:pt idx="26386">
                  <c:v>-885.10242223739601</c:v>
                </c:pt>
                <c:pt idx="26387">
                  <c:v>-885.11893272399902</c:v>
                </c:pt>
                <c:pt idx="26388">
                  <c:v>-885.12942314147995</c:v>
                </c:pt>
                <c:pt idx="26389">
                  <c:v>-885.13645648956299</c:v>
                </c:pt>
                <c:pt idx="26390">
                  <c:v>-885.14235734939598</c:v>
                </c:pt>
                <c:pt idx="26391">
                  <c:v>-885.14873504638695</c:v>
                </c:pt>
                <c:pt idx="26392">
                  <c:v>-885.15678167343208</c:v>
                </c:pt>
                <c:pt idx="26393">
                  <c:v>-885.16685485839901</c:v>
                </c:pt>
                <c:pt idx="26394">
                  <c:v>-885.17889499664307</c:v>
                </c:pt>
                <c:pt idx="26395">
                  <c:v>-885.19212722778298</c:v>
                </c:pt>
                <c:pt idx="26396">
                  <c:v>-885.20535945892402</c:v>
                </c:pt>
                <c:pt idx="26397">
                  <c:v>-885.2170419693</c:v>
                </c:pt>
                <c:pt idx="26398">
                  <c:v>-885.225207805634</c:v>
                </c:pt>
                <c:pt idx="26399">
                  <c:v>-885.22789001464901</c:v>
                </c:pt>
                <c:pt idx="26400">
                  <c:v>-885.22306203842197</c:v>
                </c:pt>
                <c:pt idx="26401">
                  <c:v>-885.20881652832099</c:v>
                </c:pt>
                <c:pt idx="26402">
                  <c:v>-885.183603763581</c:v>
                </c:pt>
                <c:pt idx="26403">
                  <c:v>-885.14599323272705</c:v>
                </c:pt>
                <c:pt idx="26404">
                  <c:v>-885.09521007537899</c:v>
                </c:pt>
                <c:pt idx="26405">
                  <c:v>-885.03113508224499</c:v>
                </c:pt>
                <c:pt idx="26406">
                  <c:v>-884.95424509048507</c:v>
                </c:pt>
                <c:pt idx="26407">
                  <c:v>-884.86585140228294</c:v>
                </c:pt>
                <c:pt idx="26408">
                  <c:v>-884.767503738404</c:v>
                </c:pt>
                <c:pt idx="26409">
                  <c:v>-884.66128826141403</c:v>
                </c:pt>
                <c:pt idx="26410">
                  <c:v>-884.54935073852607</c:v>
                </c:pt>
                <c:pt idx="26411">
                  <c:v>-884.43401575088501</c:v>
                </c:pt>
                <c:pt idx="26412">
                  <c:v>-884.31742906570503</c:v>
                </c:pt>
                <c:pt idx="26413">
                  <c:v>-884.201378822327</c:v>
                </c:pt>
                <c:pt idx="26414">
                  <c:v>-884.087474346161</c:v>
                </c:pt>
                <c:pt idx="26415">
                  <c:v>-883.976550102234</c:v>
                </c:pt>
                <c:pt idx="26416">
                  <c:v>-883.86938095092796</c:v>
                </c:pt>
                <c:pt idx="26417">
                  <c:v>-883.76632452011108</c:v>
                </c:pt>
                <c:pt idx="26418">
                  <c:v>-883.66750001907394</c:v>
                </c:pt>
                <c:pt idx="26419">
                  <c:v>-883.57272863388107</c:v>
                </c:pt>
                <c:pt idx="26420">
                  <c:v>-883.48153352737404</c:v>
                </c:pt>
                <c:pt idx="26421">
                  <c:v>-883.39349746704102</c:v>
                </c:pt>
                <c:pt idx="26422">
                  <c:v>-883.308203220368</c:v>
                </c:pt>
                <c:pt idx="26423">
                  <c:v>-883.22529315948498</c:v>
                </c:pt>
                <c:pt idx="26424">
                  <c:v>-883.14452886581398</c:v>
                </c:pt>
                <c:pt idx="26425">
                  <c:v>-883.06567192077705</c:v>
                </c:pt>
                <c:pt idx="26426">
                  <c:v>-882.98854351043701</c:v>
                </c:pt>
                <c:pt idx="26427">
                  <c:v>-882.91302442550705</c:v>
                </c:pt>
                <c:pt idx="26428">
                  <c:v>-882.83917427063</c:v>
                </c:pt>
                <c:pt idx="26429">
                  <c:v>-882.76729106903099</c:v>
                </c:pt>
                <c:pt idx="26430">
                  <c:v>-882.69755363464401</c:v>
                </c:pt>
                <c:pt idx="26431">
                  <c:v>-882.63020038604805</c:v>
                </c:pt>
                <c:pt idx="26432">
                  <c:v>-882.56529092788696</c:v>
                </c:pt>
                <c:pt idx="26433">
                  <c:v>-882.50288486480702</c:v>
                </c:pt>
                <c:pt idx="26434">
                  <c:v>-882.44286298751899</c:v>
                </c:pt>
                <c:pt idx="26435">
                  <c:v>-882.38540410995506</c:v>
                </c:pt>
                <c:pt idx="26436">
                  <c:v>-882.33050823211693</c:v>
                </c:pt>
                <c:pt idx="26437">
                  <c:v>-882.27817535400402</c:v>
                </c:pt>
                <c:pt idx="26438">
                  <c:v>-882.22834587097202</c:v>
                </c:pt>
                <c:pt idx="26439">
                  <c:v>-882.18096017837502</c:v>
                </c:pt>
                <c:pt idx="26440">
                  <c:v>-882.13595867157005</c:v>
                </c:pt>
                <c:pt idx="26441">
                  <c:v>-882.09334135055599</c:v>
                </c:pt>
                <c:pt idx="26442">
                  <c:v>-882.05304861068703</c:v>
                </c:pt>
                <c:pt idx="26443">
                  <c:v>-882.01508045196601</c:v>
                </c:pt>
                <c:pt idx="26444">
                  <c:v>-881.97931766509998</c:v>
                </c:pt>
                <c:pt idx="26445">
                  <c:v>-881.94552183151302</c:v>
                </c:pt>
                <c:pt idx="26446">
                  <c:v>-881.91351413726807</c:v>
                </c:pt>
                <c:pt idx="26447">
                  <c:v>-881.88293695449897</c:v>
                </c:pt>
                <c:pt idx="26448">
                  <c:v>-881.85373067855903</c:v>
                </c:pt>
                <c:pt idx="26449">
                  <c:v>-881.82559728622505</c:v>
                </c:pt>
                <c:pt idx="26450">
                  <c:v>-881.798596382141</c:v>
                </c:pt>
                <c:pt idx="26451">
                  <c:v>-881.77260875701904</c:v>
                </c:pt>
                <c:pt idx="26452">
                  <c:v>-881.74769401550293</c:v>
                </c:pt>
                <c:pt idx="26453">
                  <c:v>-881.723792552948</c:v>
                </c:pt>
                <c:pt idx="26454">
                  <c:v>-881.70096397399902</c:v>
                </c:pt>
                <c:pt idx="26455">
                  <c:v>-881.67920827865601</c:v>
                </c:pt>
                <c:pt idx="26456">
                  <c:v>-881.65834665298507</c:v>
                </c:pt>
                <c:pt idx="26457">
                  <c:v>-881.63814067840599</c:v>
                </c:pt>
                <c:pt idx="26458">
                  <c:v>-881.61823272705101</c:v>
                </c:pt>
                <c:pt idx="26459">
                  <c:v>-881.59850358963001</c:v>
                </c:pt>
                <c:pt idx="26460">
                  <c:v>-881.57889366149902</c:v>
                </c:pt>
                <c:pt idx="26461">
                  <c:v>-881.55946254730202</c:v>
                </c:pt>
                <c:pt idx="26462">
                  <c:v>-881.54015064239502</c:v>
                </c:pt>
                <c:pt idx="26463">
                  <c:v>-881.52125597000099</c:v>
                </c:pt>
                <c:pt idx="26464">
                  <c:v>-881.50289773941108</c:v>
                </c:pt>
                <c:pt idx="26465">
                  <c:v>-881.485254764557</c:v>
                </c:pt>
                <c:pt idx="26466">
                  <c:v>-881.46862506866501</c:v>
                </c:pt>
                <c:pt idx="26467">
                  <c:v>-881.45300865173408</c:v>
                </c:pt>
                <c:pt idx="26468">
                  <c:v>-881.43822669982899</c:v>
                </c:pt>
                <c:pt idx="26469">
                  <c:v>-881.42392158508301</c:v>
                </c:pt>
                <c:pt idx="26470">
                  <c:v>-881.40997409820602</c:v>
                </c:pt>
                <c:pt idx="26471">
                  <c:v>-881.39614582061802</c:v>
                </c:pt>
                <c:pt idx="26472">
                  <c:v>-881.38231754303001</c:v>
                </c:pt>
                <c:pt idx="26473">
                  <c:v>-881.36831045150802</c:v>
                </c:pt>
                <c:pt idx="26474">
                  <c:v>-881.35394573211693</c:v>
                </c:pt>
                <c:pt idx="26475">
                  <c:v>-881.33910417556808</c:v>
                </c:pt>
                <c:pt idx="26476">
                  <c:v>-881.32366657257103</c:v>
                </c:pt>
                <c:pt idx="26477">
                  <c:v>-881.307752132416</c:v>
                </c:pt>
                <c:pt idx="26478">
                  <c:v>-881.29148006439198</c:v>
                </c:pt>
                <c:pt idx="26479">
                  <c:v>-881.27490997314499</c:v>
                </c:pt>
                <c:pt idx="26480">
                  <c:v>-881.25804185867298</c:v>
                </c:pt>
                <c:pt idx="26481">
                  <c:v>-881.24099493026802</c:v>
                </c:pt>
                <c:pt idx="26482">
                  <c:v>-881.22412681579601</c:v>
                </c:pt>
                <c:pt idx="26483">
                  <c:v>-881.20797395706199</c:v>
                </c:pt>
                <c:pt idx="26484">
                  <c:v>-881.19301319122292</c:v>
                </c:pt>
                <c:pt idx="26485">
                  <c:v>-881.17966175079403</c:v>
                </c:pt>
                <c:pt idx="26486">
                  <c:v>-881.16809844970703</c:v>
                </c:pt>
                <c:pt idx="26487">
                  <c:v>-881.15832328796398</c:v>
                </c:pt>
                <c:pt idx="26488">
                  <c:v>-881.15021705627498</c:v>
                </c:pt>
                <c:pt idx="26489">
                  <c:v>-881.14342212677002</c:v>
                </c:pt>
                <c:pt idx="26490">
                  <c:v>-881.13775968551704</c:v>
                </c:pt>
                <c:pt idx="26491">
                  <c:v>-881.1328125</c:v>
                </c:pt>
                <c:pt idx="26492">
                  <c:v>-881.12834215164207</c:v>
                </c:pt>
                <c:pt idx="26493">
                  <c:v>-881.12393140792892</c:v>
                </c:pt>
                <c:pt idx="26494">
                  <c:v>-881.11940145492599</c:v>
                </c:pt>
                <c:pt idx="26495">
                  <c:v>-881.11463308334396</c:v>
                </c:pt>
                <c:pt idx="26496">
                  <c:v>-881.10980510711693</c:v>
                </c:pt>
                <c:pt idx="26497">
                  <c:v>-881.10497713089001</c:v>
                </c:pt>
                <c:pt idx="26498">
                  <c:v>-881.10020875930798</c:v>
                </c:pt>
                <c:pt idx="26499">
                  <c:v>-881.09549999237106</c:v>
                </c:pt>
                <c:pt idx="26500">
                  <c:v>-881.09061241149902</c:v>
                </c:pt>
                <c:pt idx="26501">
                  <c:v>-881.08530759811401</c:v>
                </c:pt>
                <c:pt idx="26502">
                  <c:v>-881.07940673828102</c:v>
                </c:pt>
                <c:pt idx="26503">
                  <c:v>-881.07267141342197</c:v>
                </c:pt>
                <c:pt idx="26504">
                  <c:v>-881.06510162353493</c:v>
                </c:pt>
                <c:pt idx="26505">
                  <c:v>-881.05663776397705</c:v>
                </c:pt>
                <c:pt idx="26506">
                  <c:v>-881.04739904403698</c:v>
                </c:pt>
                <c:pt idx="26507">
                  <c:v>-881.03762388229393</c:v>
                </c:pt>
                <c:pt idx="26508">
                  <c:v>-881.027550697327</c:v>
                </c:pt>
                <c:pt idx="26509">
                  <c:v>-881.01747751236007</c:v>
                </c:pt>
                <c:pt idx="26510">
                  <c:v>-881.00770235061702</c:v>
                </c:pt>
                <c:pt idx="26511">
                  <c:v>-880.99858283996605</c:v>
                </c:pt>
                <c:pt idx="26512">
                  <c:v>-880.99023818969704</c:v>
                </c:pt>
                <c:pt idx="26513">
                  <c:v>-880.98296642303501</c:v>
                </c:pt>
                <c:pt idx="26514">
                  <c:v>-880.97676753997803</c:v>
                </c:pt>
                <c:pt idx="26515">
                  <c:v>-880.97170114517201</c:v>
                </c:pt>
                <c:pt idx="26516">
                  <c:v>-880.96764802932807</c:v>
                </c:pt>
                <c:pt idx="26517">
                  <c:v>-880.96448898315498</c:v>
                </c:pt>
                <c:pt idx="26518">
                  <c:v>-880.96198558807396</c:v>
                </c:pt>
                <c:pt idx="26519">
                  <c:v>-880.95983982086204</c:v>
                </c:pt>
                <c:pt idx="26520">
                  <c:v>-880.95769405365002</c:v>
                </c:pt>
                <c:pt idx="26521">
                  <c:v>-880.95501184463501</c:v>
                </c:pt>
                <c:pt idx="26522">
                  <c:v>-880.95155477523804</c:v>
                </c:pt>
                <c:pt idx="26523">
                  <c:v>-880.94702482223499</c:v>
                </c:pt>
                <c:pt idx="26524">
                  <c:v>-880.94136238098201</c:v>
                </c:pt>
                <c:pt idx="26525">
                  <c:v>-880.93474626541206</c:v>
                </c:pt>
                <c:pt idx="26526">
                  <c:v>-880.927355289459</c:v>
                </c:pt>
                <c:pt idx="26527">
                  <c:v>-880.91978549957298</c:v>
                </c:pt>
                <c:pt idx="26528">
                  <c:v>-880.91269254684494</c:v>
                </c:pt>
                <c:pt idx="26529">
                  <c:v>-880.90673208236694</c:v>
                </c:pt>
                <c:pt idx="26530">
                  <c:v>-880.90238094329902</c:v>
                </c:pt>
                <c:pt idx="26531">
                  <c:v>-880.899817943573</c:v>
                </c:pt>
                <c:pt idx="26532">
                  <c:v>-880.89904308319092</c:v>
                </c:pt>
                <c:pt idx="26533">
                  <c:v>-880.89957952499401</c:v>
                </c:pt>
                <c:pt idx="26534">
                  <c:v>-880.90101003646896</c:v>
                </c:pt>
                <c:pt idx="26535">
                  <c:v>-880.90279817581199</c:v>
                </c:pt>
                <c:pt idx="26536">
                  <c:v>-880.90446710586593</c:v>
                </c:pt>
                <c:pt idx="26537">
                  <c:v>-880.90530157089302</c:v>
                </c:pt>
                <c:pt idx="26538">
                  <c:v>-880.90512275695801</c:v>
                </c:pt>
                <c:pt idx="26539">
                  <c:v>-880.90375185012795</c:v>
                </c:pt>
                <c:pt idx="26540">
                  <c:v>-880.90130805969306</c:v>
                </c:pt>
                <c:pt idx="26541">
                  <c:v>-880.89802980422996</c:v>
                </c:pt>
                <c:pt idx="26542">
                  <c:v>-880.894334316254</c:v>
                </c:pt>
                <c:pt idx="26543">
                  <c:v>-880.89051961898804</c:v>
                </c:pt>
                <c:pt idx="26544">
                  <c:v>-880.88682413101196</c:v>
                </c:pt>
                <c:pt idx="26545">
                  <c:v>-880.88324785232601</c:v>
                </c:pt>
                <c:pt idx="26546">
                  <c:v>-880.87996959686302</c:v>
                </c:pt>
                <c:pt idx="26547">
                  <c:v>-880.87687015533493</c:v>
                </c:pt>
                <c:pt idx="26548">
                  <c:v>-880.87394952774093</c:v>
                </c:pt>
                <c:pt idx="26549">
                  <c:v>-880.87108850479103</c:v>
                </c:pt>
                <c:pt idx="26550">
                  <c:v>-880.86828708648704</c:v>
                </c:pt>
                <c:pt idx="26551">
                  <c:v>-880.86560487747192</c:v>
                </c:pt>
                <c:pt idx="26552">
                  <c:v>-880.86298227310203</c:v>
                </c:pt>
                <c:pt idx="26553">
                  <c:v>-880.86047887802101</c:v>
                </c:pt>
                <c:pt idx="26554">
                  <c:v>-880.85821390152</c:v>
                </c:pt>
                <c:pt idx="26555">
                  <c:v>-880.85618734359798</c:v>
                </c:pt>
                <c:pt idx="26556">
                  <c:v>-880.85439920425392</c:v>
                </c:pt>
                <c:pt idx="26557">
                  <c:v>-880.85290908813499</c:v>
                </c:pt>
                <c:pt idx="26558">
                  <c:v>-880.85159778594993</c:v>
                </c:pt>
                <c:pt idx="26559">
                  <c:v>-880.85052490234398</c:v>
                </c:pt>
                <c:pt idx="26560">
                  <c:v>-880.84939241409302</c:v>
                </c:pt>
                <c:pt idx="26561">
                  <c:v>-880.84808111190796</c:v>
                </c:pt>
                <c:pt idx="26562">
                  <c:v>-880.84635257720993</c:v>
                </c:pt>
                <c:pt idx="26563">
                  <c:v>-880.84408760070801</c:v>
                </c:pt>
                <c:pt idx="26564">
                  <c:v>-880.84116697311401</c:v>
                </c:pt>
                <c:pt idx="26565">
                  <c:v>-880.83765029907204</c:v>
                </c:pt>
                <c:pt idx="26566">
                  <c:v>-880.83353757858299</c:v>
                </c:pt>
                <c:pt idx="26567">
                  <c:v>-880.82912683487007</c:v>
                </c:pt>
                <c:pt idx="26568">
                  <c:v>-880.82453727722202</c:v>
                </c:pt>
                <c:pt idx="26569">
                  <c:v>-880.82018613815308</c:v>
                </c:pt>
                <c:pt idx="26570">
                  <c:v>-880.81625223159801</c:v>
                </c:pt>
                <c:pt idx="26571">
                  <c:v>-880.81303358078003</c:v>
                </c:pt>
                <c:pt idx="26572">
                  <c:v>-880.81053018569992</c:v>
                </c:pt>
                <c:pt idx="26573">
                  <c:v>-880.80862283706699</c:v>
                </c:pt>
                <c:pt idx="26574">
                  <c:v>-880.80683469772407</c:v>
                </c:pt>
                <c:pt idx="26575">
                  <c:v>-880.80492734909103</c:v>
                </c:pt>
                <c:pt idx="26576">
                  <c:v>-880.802662372589</c:v>
                </c:pt>
                <c:pt idx="26577">
                  <c:v>-880.79998016357399</c:v>
                </c:pt>
                <c:pt idx="26578">
                  <c:v>-880.79705953598</c:v>
                </c:pt>
                <c:pt idx="26579">
                  <c:v>-880.79425811767601</c:v>
                </c:pt>
                <c:pt idx="26580">
                  <c:v>-880.791993141175</c:v>
                </c:pt>
                <c:pt idx="26581">
                  <c:v>-880.79068183898903</c:v>
                </c:pt>
                <c:pt idx="26582">
                  <c:v>-880.79086065292404</c:v>
                </c:pt>
                <c:pt idx="26583">
                  <c:v>-880.79264879226707</c:v>
                </c:pt>
                <c:pt idx="26584">
                  <c:v>-880.79610586166405</c:v>
                </c:pt>
                <c:pt idx="26585">
                  <c:v>-880.80105304717995</c:v>
                </c:pt>
                <c:pt idx="26586">
                  <c:v>-880.80683469772407</c:v>
                </c:pt>
                <c:pt idx="26587">
                  <c:v>-880.81279516220093</c:v>
                </c:pt>
                <c:pt idx="26588">
                  <c:v>-880.81809997558594</c:v>
                </c:pt>
                <c:pt idx="26589">
                  <c:v>-880.82221269607601</c:v>
                </c:pt>
                <c:pt idx="26590">
                  <c:v>-880.82471609115601</c:v>
                </c:pt>
                <c:pt idx="26591">
                  <c:v>-880.82543134689399</c:v>
                </c:pt>
                <c:pt idx="26592">
                  <c:v>-880.82453727722202</c:v>
                </c:pt>
                <c:pt idx="26593">
                  <c:v>-880.822093486786</c:v>
                </c:pt>
                <c:pt idx="26594">
                  <c:v>-880.81839799881004</c:v>
                </c:pt>
                <c:pt idx="26595">
                  <c:v>-880.81362962722801</c:v>
                </c:pt>
                <c:pt idx="26596">
                  <c:v>-880.808265209198</c:v>
                </c:pt>
                <c:pt idx="26597">
                  <c:v>-880.80248355865501</c:v>
                </c:pt>
                <c:pt idx="26598">
                  <c:v>-880.79658269882202</c:v>
                </c:pt>
                <c:pt idx="26599">
                  <c:v>-880.79074144363403</c:v>
                </c:pt>
                <c:pt idx="26600">
                  <c:v>-880.78513860702492</c:v>
                </c:pt>
                <c:pt idx="26601">
                  <c:v>-880.77983379364002</c:v>
                </c:pt>
                <c:pt idx="26602">
                  <c:v>-880.77506542205799</c:v>
                </c:pt>
                <c:pt idx="26603">
                  <c:v>-880.77107191085793</c:v>
                </c:pt>
                <c:pt idx="26604">
                  <c:v>-880.76791286468506</c:v>
                </c:pt>
                <c:pt idx="26605">
                  <c:v>-880.76576709747292</c:v>
                </c:pt>
                <c:pt idx="26606">
                  <c:v>-880.76469421386696</c:v>
                </c:pt>
                <c:pt idx="26607">
                  <c:v>-880.76469421386696</c:v>
                </c:pt>
                <c:pt idx="26608">
                  <c:v>-880.76552867889404</c:v>
                </c:pt>
                <c:pt idx="26609">
                  <c:v>-880.76695919036899</c:v>
                </c:pt>
                <c:pt idx="26610">
                  <c:v>-880.76880693435692</c:v>
                </c:pt>
                <c:pt idx="26611">
                  <c:v>-880.77083349227905</c:v>
                </c:pt>
                <c:pt idx="26612">
                  <c:v>-880.77280044555698</c:v>
                </c:pt>
                <c:pt idx="26613">
                  <c:v>-880.77464818954502</c:v>
                </c:pt>
                <c:pt idx="26614">
                  <c:v>-880.77643632888794</c:v>
                </c:pt>
                <c:pt idx="26615">
                  <c:v>-880.77810525894199</c:v>
                </c:pt>
                <c:pt idx="26616">
                  <c:v>-880.77995300292991</c:v>
                </c:pt>
                <c:pt idx="26617">
                  <c:v>-880.78191995620705</c:v>
                </c:pt>
                <c:pt idx="26618">
                  <c:v>-880.78418493270897</c:v>
                </c:pt>
                <c:pt idx="26619">
                  <c:v>-880.78650951385498</c:v>
                </c:pt>
                <c:pt idx="26620">
                  <c:v>-880.78871488571201</c:v>
                </c:pt>
                <c:pt idx="26621">
                  <c:v>-880.79056262969993</c:v>
                </c:pt>
                <c:pt idx="26622">
                  <c:v>-880.79169511795101</c:v>
                </c:pt>
                <c:pt idx="26623">
                  <c:v>-880.79193353653</c:v>
                </c:pt>
                <c:pt idx="26624">
                  <c:v>-880.79092025756904</c:v>
                </c:pt>
                <c:pt idx="26625">
                  <c:v>-880.78871488571201</c:v>
                </c:pt>
                <c:pt idx="26626">
                  <c:v>-880.78537702560402</c:v>
                </c:pt>
                <c:pt idx="26627">
                  <c:v>-880.78144311904907</c:v>
                </c:pt>
                <c:pt idx="26628">
                  <c:v>-880.77733039856003</c:v>
                </c:pt>
                <c:pt idx="26629">
                  <c:v>-880.77357530593895</c:v>
                </c:pt>
                <c:pt idx="26630">
                  <c:v>-880.77059507369995</c:v>
                </c:pt>
                <c:pt idx="26631">
                  <c:v>-880.76868772506702</c:v>
                </c:pt>
                <c:pt idx="26632">
                  <c:v>-880.76815128326393</c:v>
                </c:pt>
                <c:pt idx="26633">
                  <c:v>-880.76898574829102</c:v>
                </c:pt>
                <c:pt idx="26634">
                  <c:v>-880.77119112014793</c:v>
                </c:pt>
                <c:pt idx="26635">
                  <c:v>-880.77452898025501</c:v>
                </c:pt>
                <c:pt idx="26636">
                  <c:v>-880.77852249145508</c:v>
                </c:pt>
                <c:pt idx="26637">
                  <c:v>-880.78281402587902</c:v>
                </c:pt>
                <c:pt idx="26638">
                  <c:v>-880.78698635101296</c:v>
                </c:pt>
                <c:pt idx="26639">
                  <c:v>-880.79086065292404</c:v>
                </c:pt>
                <c:pt idx="26640">
                  <c:v>-880.794138908386</c:v>
                </c:pt>
                <c:pt idx="26641">
                  <c:v>-880.79664230346702</c:v>
                </c:pt>
                <c:pt idx="26642">
                  <c:v>-880.79837083816506</c:v>
                </c:pt>
                <c:pt idx="26643">
                  <c:v>-880.79932451248192</c:v>
                </c:pt>
                <c:pt idx="26644">
                  <c:v>-880.79962253570602</c:v>
                </c:pt>
                <c:pt idx="26645">
                  <c:v>-880.79950332641602</c:v>
                </c:pt>
                <c:pt idx="26646">
                  <c:v>-880.79920530319202</c:v>
                </c:pt>
                <c:pt idx="26647">
                  <c:v>-880.79896688461304</c:v>
                </c:pt>
                <c:pt idx="26648">
                  <c:v>-880.79890727996803</c:v>
                </c:pt>
                <c:pt idx="26649">
                  <c:v>-880.79926490783703</c:v>
                </c:pt>
                <c:pt idx="26650">
                  <c:v>-880.80003976821899</c:v>
                </c:pt>
                <c:pt idx="26651">
                  <c:v>-880.80117225646995</c:v>
                </c:pt>
                <c:pt idx="26652">
                  <c:v>-880.80254316330002</c:v>
                </c:pt>
                <c:pt idx="26653">
                  <c:v>-880.80391407013008</c:v>
                </c:pt>
                <c:pt idx="26654">
                  <c:v>-880.80498695373603</c:v>
                </c:pt>
                <c:pt idx="26655">
                  <c:v>-880.80558300018299</c:v>
                </c:pt>
                <c:pt idx="26656">
                  <c:v>-880.80558300018299</c:v>
                </c:pt>
                <c:pt idx="26657">
                  <c:v>-880.80480813980103</c:v>
                </c:pt>
                <c:pt idx="26658">
                  <c:v>-880.803139209748</c:v>
                </c:pt>
                <c:pt idx="26659">
                  <c:v>-880.80057621002197</c:v>
                </c:pt>
                <c:pt idx="26660">
                  <c:v>-880.79699993133602</c:v>
                </c:pt>
                <c:pt idx="26661">
                  <c:v>-880.79246997833297</c:v>
                </c:pt>
                <c:pt idx="26662">
                  <c:v>-880.78722476959206</c:v>
                </c:pt>
                <c:pt idx="26663">
                  <c:v>-880.78144311904907</c:v>
                </c:pt>
                <c:pt idx="26664">
                  <c:v>-880.77542304992699</c:v>
                </c:pt>
                <c:pt idx="26665">
                  <c:v>-880.76928377151501</c:v>
                </c:pt>
                <c:pt idx="26666">
                  <c:v>-880.76350212097202</c:v>
                </c:pt>
                <c:pt idx="26667">
                  <c:v>-880.75831651687599</c:v>
                </c:pt>
                <c:pt idx="26668">
                  <c:v>-880.75414419174194</c:v>
                </c:pt>
                <c:pt idx="26669">
                  <c:v>-880.75134277343795</c:v>
                </c:pt>
                <c:pt idx="26670">
                  <c:v>-880.75015068054199</c:v>
                </c:pt>
                <c:pt idx="26671">
                  <c:v>-880.75050830841099</c:v>
                </c:pt>
                <c:pt idx="26672">
                  <c:v>-880.75241565704403</c:v>
                </c:pt>
                <c:pt idx="26673">
                  <c:v>-880.75575351715099</c:v>
                </c:pt>
                <c:pt idx="26674">
                  <c:v>-880.76022386550903</c:v>
                </c:pt>
                <c:pt idx="26675">
                  <c:v>-880.76558828353905</c:v>
                </c:pt>
                <c:pt idx="26676">
                  <c:v>-880.77142953872703</c:v>
                </c:pt>
                <c:pt idx="26677">
                  <c:v>-880.77727079391502</c:v>
                </c:pt>
                <c:pt idx="26678">
                  <c:v>-880.78299283981301</c:v>
                </c:pt>
                <c:pt idx="26679">
                  <c:v>-880.78829765319801</c:v>
                </c:pt>
                <c:pt idx="26680">
                  <c:v>-880.79306602478005</c:v>
                </c:pt>
                <c:pt idx="26681">
                  <c:v>-880.79717874527</c:v>
                </c:pt>
                <c:pt idx="26682">
                  <c:v>-880.80027818679798</c:v>
                </c:pt>
                <c:pt idx="26683">
                  <c:v>-880.80218553543102</c:v>
                </c:pt>
                <c:pt idx="26684">
                  <c:v>-880.802781581879</c:v>
                </c:pt>
                <c:pt idx="26685">
                  <c:v>-880.80200672149704</c:v>
                </c:pt>
                <c:pt idx="26686">
                  <c:v>-880.80003976821899</c:v>
                </c:pt>
                <c:pt idx="26687">
                  <c:v>-880.79699993133602</c:v>
                </c:pt>
                <c:pt idx="26688">
                  <c:v>-880.79306602478005</c:v>
                </c:pt>
                <c:pt idx="26689">
                  <c:v>-880.78859567642201</c:v>
                </c:pt>
                <c:pt idx="26690">
                  <c:v>-880.78388690948498</c:v>
                </c:pt>
                <c:pt idx="26691">
                  <c:v>-880.77923774719306</c:v>
                </c:pt>
                <c:pt idx="26692">
                  <c:v>-880.77500581741401</c:v>
                </c:pt>
                <c:pt idx="26693">
                  <c:v>-880.77142953872703</c:v>
                </c:pt>
                <c:pt idx="26694">
                  <c:v>-880.76868772506702</c:v>
                </c:pt>
                <c:pt idx="26695">
                  <c:v>-880.76672077179001</c:v>
                </c:pt>
                <c:pt idx="26696">
                  <c:v>-880.76558828353905</c:v>
                </c:pt>
                <c:pt idx="26697">
                  <c:v>-880.76511144638107</c:v>
                </c:pt>
                <c:pt idx="26698">
                  <c:v>-880.76540946960495</c:v>
                </c:pt>
                <c:pt idx="26699">
                  <c:v>-880.76648235321102</c:v>
                </c:pt>
                <c:pt idx="26700">
                  <c:v>-880.76838970184303</c:v>
                </c:pt>
                <c:pt idx="26701">
                  <c:v>-880.77101230621406</c:v>
                </c:pt>
                <c:pt idx="26702">
                  <c:v>-880.77423095703102</c:v>
                </c:pt>
                <c:pt idx="26703">
                  <c:v>-880.77750921249401</c:v>
                </c:pt>
                <c:pt idx="26704">
                  <c:v>-880.780429840088</c:v>
                </c:pt>
                <c:pt idx="26705">
                  <c:v>-880.78269481659004</c:v>
                </c:pt>
                <c:pt idx="26706">
                  <c:v>-880.78382730483997</c:v>
                </c:pt>
                <c:pt idx="26707">
                  <c:v>-880.78370809555099</c:v>
                </c:pt>
                <c:pt idx="26708">
                  <c:v>-880.78227758407593</c:v>
                </c:pt>
                <c:pt idx="26709">
                  <c:v>-880.77965497970604</c:v>
                </c:pt>
                <c:pt idx="26710">
                  <c:v>-880.77637672424294</c:v>
                </c:pt>
                <c:pt idx="26711">
                  <c:v>-880.77286005020198</c:v>
                </c:pt>
                <c:pt idx="26712">
                  <c:v>-880.76976060867298</c:v>
                </c:pt>
                <c:pt idx="26713">
                  <c:v>-880.76755523681697</c:v>
                </c:pt>
                <c:pt idx="26714">
                  <c:v>-880.76642274856601</c:v>
                </c:pt>
                <c:pt idx="26715">
                  <c:v>-880.76642274856601</c:v>
                </c:pt>
                <c:pt idx="26716">
                  <c:v>-880.76743602752708</c:v>
                </c:pt>
                <c:pt idx="26717">
                  <c:v>-880.76916456222602</c:v>
                </c:pt>
                <c:pt idx="26718">
                  <c:v>-880.77148914337204</c:v>
                </c:pt>
                <c:pt idx="26719">
                  <c:v>-880.77411174774193</c:v>
                </c:pt>
                <c:pt idx="26720">
                  <c:v>-880.77685356140205</c:v>
                </c:pt>
                <c:pt idx="26721">
                  <c:v>-880.77971458435104</c:v>
                </c:pt>
                <c:pt idx="26722">
                  <c:v>-880.78257560730003</c:v>
                </c:pt>
                <c:pt idx="26723">
                  <c:v>-880.78555583953903</c:v>
                </c:pt>
                <c:pt idx="26724">
                  <c:v>-880.78865528106701</c:v>
                </c:pt>
                <c:pt idx="26725">
                  <c:v>-880.79193353653</c:v>
                </c:pt>
                <c:pt idx="26726">
                  <c:v>-880.79527139663696</c:v>
                </c:pt>
                <c:pt idx="26727">
                  <c:v>-880.79860925674507</c:v>
                </c:pt>
                <c:pt idx="26728">
                  <c:v>-880.80170869827293</c:v>
                </c:pt>
                <c:pt idx="26729">
                  <c:v>-880.80445051193306</c:v>
                </c:pt>
                <c:pt idx="26730">
                  <c:v>-880.80683469772407</c:v>
                </c:pt>
                <c:pt idx="26731">
                  <c:v>-880.80880165100098</c:v>
                </c:pt>
                <c:pt idx="26732">
                  <c:v>-880.81035137176502</c:v>
                </c:pt>
                <c:pt idx="26733">
                  <c:v>-880.81142425537098</c:v>
                </c:pt>
                <c:pt idx="26734">
                  <c:v>-880.81196069717407</c:v>
                </c:pt>
                <c:pt idx="26735">
                  <c:v>-880.81184148788498</c:v>
                </c:pt>
                <c:pt idx="26736">
                  <c:v>-880.81100702285801</c:v>
                </c:pt>
                <c:pt idx="26737">
                  <c:v>-880.80945730209396</c:v>
                </c:pt>
                <c:pt idx="26738">
                  <c:v>-880.80713272094704</c:v>
                </c:pt>
                <c:pt idx="26739">
                  <c:v>-880.80433130264305</c:v>
                </c:pt>
                <c:pt idx="26740">
                  <c:v>-880.80123186111496</c:v>
                </c:pt>
                <c:pt idx="26741">
                  <c:v>-880.79819202423096</c:v>
                </c:pt>
                <c:pt idx="26742">
                  <c:v>-880.79539060592697</c:v>
                </c:pt>
                <c:pt idx="26743">
                  <c:v>-880.79300642013595</c:v>
                </c:pt>
                <c:pt idx="26744">
                  <c:v>-880.79109907150303</c:v>
                </c:pt>
                <c:pt idx="26745">
                  <c:v>-880.78984737396308</c:v>
                </c:pt>
                <c:pt idx="26746">
                  <c:v>-880.78913211822498</c:v>
                </c:pt>
                <c:pt idx="26747">
                  <c:v>-880.78883409500099</c:v>
                </c:pt>
                <c:pt idx="26748">
                  <c:v>-880.78859567642201</c:v>
                </c:pt>
                <c:pt idx="26749">
                  <c:v>-880.78811883926392</c:v>
                </c:pt>
                <c:pt idx="26750">
                  <c:v>-880.78710556030296</c:v>
                </c:pt>
                <c:pt idx="26751">
                  <c:v>-880.78555583953903</c:v>
                </c:pt>
                <c:pt idx="26752">
                  <c:v>-880.78358888626099</c:v>
                </c:pt>
                <c:pt idx="26753">
                  <c:v>-880.78138351440498</c:v>
                </c:pt>
                <c:pt idx="26754">
                  <c:v>-880.77935695648193</c:v>
                </c:pt>
                <c:pt idx="26755">
                  <c:v>-880.777688026428</c:v>
                </c:pt>
                <c:pt idx="26756">
                  <c:v>-880.77673435211204</c:v>
                </c:pt>
                <c:pt idx="26757">
                  <c:v>-880.77673435211204</c:v>
                </c:pt>
                <c:pt idx="26758">
                  <c:v>-880.777807235718</c:v>
                </c:pt>
                <c:pt idx="26759">
                  <c:v>-880.78013181686401</c:v>
                </c:pt>
                <c:pt idx="26760">
                  <c:v>-880.78358888626099</c:v>
                </c:pt>
                <c:pt idx="26761">
                  <c:v>-880.78794002533004</c:v>
                </c:pt>
                <c:pt idx="26762">
                  <c:v>-880.79258918762207</c:v>
                </c:pt>
                <c:pt idx="26763">
                  <c:v>-880.79699993133602</c:v>
                </c:pt>
                <c:pt idx="26764">
                  <c:v>-880.80045700073299</c:v>
                </c:pt>
                <c:pt idx="26765">
                  <c:v>-880.80254316330002</c:v>
                </c:pt>
                <c:pt idx="26766">
                  <c:v>-880.803139209748</c:v>
                </c:pt>
                <c:pt idx="26767">
                  <c:v>-880.80212593078602</c:v>
                </c:pt>
                <c:pt idx="26768">
                  <c:v>-880.79968214035102</c:v>
                </c:pt>
                <c:pt idx="26769">
                  <c:v>-880.79598665237404</c:v>
                </c:pt>
                <c:pt idx="26770">
                  <c:v>-880.79145669937202</c:v>
                </c:pt>
                <c:pt idx="26771">
                  <c:v>-880.78656911849998</c:v>
                </c:pt>
                <c:pt idx="26772">
                  <c:v>-880.78191995620705</c:v>
                </c:pt>
                <c:pt idx="26773">
                  <c:v>-880.77804565429699</c:v>
                </c:pt>
                <c:pt idx="26774">
                  <c:v>-880.775184631348</c:v>
                </c:pt>
                <c:pt idx="26775">
                  <c:v>-880.77315807342598</c:v>
                </c:pt>
                <c:pt idx="26776">
                  <c:v>-880.77184677124001</c:v>
                </c:pt>
                <c:pt idx="26777">
                  <c:v>-880.77095270156906</c:v>
                </c:pt>
                <c:pt idx="26778">
                  <c:v>-880.77023744583198</c:v>
                </c:pt>
                <c:pt idx="26779">
                  <c:v>-880.769641399384</c:v>
                </c:pt>
                <c:pt idx="26780">
                  <c:v>-880.76892614364601</c:v>
                </c:pt>
                <c:pt idx="26781">
                  <c:v>-880.76797246933006</c:v>
                </c:pt>
                <c:pt idx="26782">
                  <c:v>-880.76678037643501</c:v>
                </c:pt>
                <c:pt idx="26783">
                  <c:v>-880.76546907424904</c:v>
                </c:pt>
                <c:pt idx="26784">
                  <c:v>-880.76421737670898</c:v>
                </c:pt>
                <c:pt idx="26785">
                  <c:v>-880.76326370239303</c:v>
                </c:pt>
                <c:pt idx="26786">
                  <c:v>-880.76254844665505</c:v>
                </c:pt>
                <c:pt idx="26787">
                  <c:v>-880.76195240020797</c:v>
                </c:pt>
                <c:pt idx="26788">
                  <c:v>-880.761415958405</c:v>
                </c:pt>
                <c:pt idx="26789">
                  <c:v>-880.76064109802292</c:v>
                </c:pt>
                <c:pt idx="26790">
                  <c:v>-880.75962781906105</c:v>
                </c:pt>
                <c:pt idx="26791">
                  <c:v>-880.758376121521</c:v>
                </c:pt>
                <c:pt idx="26792">
                  <c:v>-880.75700521469093</c:v>
                </c:pt>
                <c:pt idx="26793">
                  <c:v>-880.75569391250599</c:v>
                </c:pt>
                <c:pt idx="26794">
                  <c:v>-880.75462102889992</c:v>
                </c:pt>
                <c:pt idx="26795">
                  <c:v>-880.75390577316307</c:v>
                </c:pt>
                <c:pt idx="26796">
                  <c:v>-880.75372695922897</c:v>
                </c:pt>
                <c:pt idx="26797">
                  <c:v>-880.75420379638695</c:v>
                </c:pt>
                <c:pt idx="26798">
                  <c:v>-880.75533628463802</c:v>
                </c:pt>
                <c:pt idx="26799">
                  <c:v>-880.75706481933594</c:v>
                </c:pt>
                <c:pt idx="26800">
                  <c:v>-880.75903177261398</c:v>
                </c:pt>
                <c:pt idx="26801">
                  <c:v>-880.76093912124702</c:v>
                </c:pt>
                <c:pt idx="26802">
                  <c:v>-880.76231002807594</c:v>
                </c:pt>
                <c:pt idx="26803">
                  <c:v>-880.76290607452393</c:v>
                </c:pt>
                <c:pt idx="26804">
                  <c:v>-880.76266765594505</c:v>
                </c:pt>
                <c:pt idx="26805">
                  <c:v>-880.76171398162899</c:v>
                </c:pt>
                <c:pt idx="26806">
                  <c:v>-880.76016426086403</c:v>
                </c:pt>
                <c:pt idx="26807">
                  <c:v>-880.758376121521</c:v>
                </c:pt>
                <c:pt idx="26808">
                  <c:v>-880.75670719146706</c:v>
                </c:pt>
                <c:pt idx="26809">
                  <c:v>-880.75533628463802</c:v>
                </c:pt>
                <c:pt idx="26810">
                  <c:v>-880.75462102889992</c:v>
                </c:pt>
                <c:pt idx="26811">
                  <c:v>-880.75462102889992</c:v>
                </c:pt>
                <c:pt idx="26812">
                  <c:v>-880.75533628463802</c:v>
                </c:pt>
                <c:pt idx="26813">
                  <c:v>-880.75670719146706</c:v>
                </c:pt>
                <c:pt idx="26814">
                  <c:v>-880.75825691223201</c:v>
                </c:pt>
                <c:pt idx="26815">
                  <c:v>-880.75938940048195</c:v>
                </c:pt>
                <c:pt idx="26816">
                  <c:v>-880.75962781906105</c:v>
                </c:pt>
                <c:pt idx="26817">
                  <c:v>-880.758495330811</c:v>
                </c:pt>
                <c:pt idx="26818">
                  <c:v>-880.75599193572998</c:v>
                </c:pt>
                <c:pt idx="26819">
                  <c:v>-880.75229644775402</c:v>
                </c:pt>
                <c:pt idx="26820">
                  <c:v>-880.74788570404098</c:v>
                </c:pt>
                <c:pt idx="26821">
                  <c:v>-880.74335575103805</c:v>
                </c:pt>
                <c:pt idx="26822">
                  <c:v>-880.739123821259</c:v>
                </c:pt>
                <c:pt idx="26823">
                  <c:v>-880.73572635650703</c:v>
                </c:pt>
                <c:pt idx="26824">
                  <c:v>-880.733461380005</c:v>
                </c:pt>
                <c:pt idx="26825">
                  <c:v>-880.73268651962303</c:v>
                </c:pt>
                <c:pt idx="26826">
                  <c:v>-880.73340177535999</c:v>
                </c:pt>
                <c:pt idx="26827">
                  <c:v>-880.73536872863792</c:v>
                </c:pt>
                <c:pt idx="26828">
                  <c:v>-880.73787212371803</c:v>
                </c:pt>
                <c:pt idx="26829">
                  <c:v>-880.74025630950905</c:v>
                </c:pt>
                <c:pt idx="26830">
                  <c:v>-880.741746425629</c:v>
                </c:pt>
                <c:pt idx="26831">
                  <c:v>-880.74186563491799</c:v>
                </c:pt>
                <c:pt idx="26832">
                  <c:v>-880.74055433273293</c:v>
                </c:pt>
                <c:pt idx="26833">
                  <c:v>-880.73811054229805</c:v>
                </c:pt>
                <c:pt idx="26834">
                  <c:v>-880.73471307754494</c:v>
                </c:pt>
                <c:pt idx="26835">
                  <c:v>-880.73077917098999</c:v>
                </c:pt>
                <c:pt idx="26836">
                  <c:v>-880.72678565979004</c:v>
                </c:pt>
                <c:pt idx="26837">
                  <c:v>-880.72332859039307</c:v>
                </c:pt>
                <c:pt idx="26838">
                  <c:v>-880.72106361389206</c:v>
                </c:pt>
                <c:pt idx="26839">
                  <c:v>-880.72046756744408</c:v>
                </c:pt>
                <c:pt idx="26840">
                  <c:v>-880.72183847427402</c:v>
                </c:pt>
                <c:pt idx="26841">
                  <c:v>-880.72481870651302</c:v>
                </c:pt>
                <c:pt idx="26842">
                  <c:v>-880.72905063629196</c:v>
                </c:pt>
                <c:pt idx="26843">
                  <c:v>-880.73393821716297</c:v>
                </c:pt>
                <c:pt idx="26844">
                  <c:v>-880.73900461196899</c:v>
                </c:pt>
                <c:pt idx="26845">
                  <c:v>-880.74383258819603</c:v>
                </c:pt>
                <c:pt idx="26846">
                  <c:v>-880.74788570404098</c:v>
                </c:pt>
                <c:pt idx="26847">
                  <c:v>-880.75092554092407</c:v>
                </c:pt>
                <c:pt idx="26848">
                  <c:v>-880.75271368026802</c:v>
                </c:pt>
                <c:pt idx="26849">
                  <c:v>-880.75325012207099</c:v>
                </c:pt>
                <c:pt idx="26850">
                  <c:v>-880.752832889557</c:v>
                </c:pt>
                <c:pt idx="26851">
                  <c:v>-880.75170040130592</c:v>
                </c:pt>
                <c:pt idx="26852">
                  <c:v>-880.75015068054199</c:v>
                </c:pt>
                <c:pt idx="26853">
                  <c:v>-880.74854135513306</c:v>
                </c:pt>
                <c:pt idx="26854">
                  <c:v>-880.74705123901401</c:v>
                </c:pt>
                <c:pt idx="26855">
                  <c:v>-880.74609756469704</c:v>
                </c:pt>
                <c:pt idx="26856">
                  <c:v>-880.74568033218407</c:v>
                </c:pt>
                <c:pt idx="26857">
                  <c:v>-880.74591875076294</c:v>
                </c:pt>
                <c:pt idx="26858">
                  <c:v>-880.74669361114502</c:v>
                </c:pt>
                <c:pt idx="26859">
                  <c:v>-880.74794530868598</c:v>
                </c:pt>
                <c:pt idx="26860">
                  <c:v>-880.74961423873901</c:v>
                </c:pt>
                <c:pt idx="26861">
                  <c:v>-880.75170040130592</c:v>
                </c:pt>
                <c:pt idx="26862">
                  <c:v>-880.75414419174194</c:v>
                </c:pt>
                <c:pt idx="26863">
                  <c:v>-880.75676679611206</c:v>
                </c:pt>
                <c:pt idx="26864">
                  <c:v>-880.75921058654808</c:v>
                </c:pt>
                <c:pt idx="26865">
                  <c:v>-880.76117753982601</c:v>
                </c:pt>
                <c:pt idx="26866">
                  <c:v>-880.76248884201095</c:v>
                </c:pt>
                <c:pt idx="26867">
                  <c:v>-880.76296567916893</c:v>
                </c:pt>
                <c:pt idx="26868">
                  <c:v>-880.76266765594505</c:v>
                </c:pt>
                <c:pt idx="26869">
                  <c:v>-880.761415958405</c:v>
                </c:pt>
                <c:pt idx="26870">
                  <c:v>-880.75921058654808</c:v>
                </c:pt>
                <c:pt idx="26871">
                  <c:v>-880.75599193572998</c:v>
                </c:pt>
                <c:pt idx="26872">
                  <c:v>-880.75193881988503</c:v>
                </c:pt>
                <c:pt idx="26873">
                  <c:v>-880.74746847152699</c:v>
                </c:pt>
                <c:pt idx="26874">
                  <c:v>-880.74293851852394</c:v>
                </c:pt>
                <c:pt idx="26875">
                  <c:v>-880.738706588745</c:v>
                </c:pt>
                <c:pt idx="26876">
                  <c:v>-880.73489189147995</c:v>
                </c:pt>
                <c:pt idx="26877">
                  <c:v>-880.73155403137207</c:v>
                </c:pt>
                <c:pt idx="26878">
                  <c:v>-880.72887182235695</c:v>
                </c:pt>
                <c:pt idx="26879">
                  <c:v>-880.72702407836903</c:v>
                </c:pt>
                <c:pt idx="26880">
                  <c:v>-880.72607040405296</c:v>
                </c:pt>
                <c:pt idx="26881">
                  <c:v>-880.72618961334206</c:v>
                </c:pt>
                <c:pt idx="26882">
                  <c:v>-880.72720289230392</c:v>
                </c:pt>
                <c:pt idx="26883">
                  <c:v>-880.72887182235695</c:v>
                </c:pt>
                <c:pt idx="26884">
                  <c:v>-880.730957984925</c:v>
                </c:pt>
                <c:pt idx="26885">
                  <c:v>-880.73340177535999</c:v>
                </c:pt>
                <c:pt idx="26886">
                  <c:v>-880.73620319366501</c:v>
                </c:pt>
                <c:pt idx="26887">
                  <c:v>-880.73930263519298</c:v>
                </c:pt>
                <c:pt idx="26888">
                  <c:v>-880.74258089065597</c:v>
                </c:pt>
                <c:pt idx="26889">
                  <c:v>-880.74597835540794</c:v>
                </c:pt>
                <c:pt idx="26890">
                  <c:v>-880.74937582016003</c:v>
                </c:pt>
                <c:pt idx="26891">
                  <c:v>-880.752832889557</c:v>
                </c:pt>
                <c:pt idx="26892">
                  <c:v>-880.75640916824398</c:v>
                </c:pt>
                <c:pt idx="26893">
                  <c:v>-880.76016426086403</c:v>
                </c:pt>
                <c:pt idx="26894">
                  <c:v>-880.76409816742</c:v>
                </c:pt>
                <c:pt idx="26895">
                  <c:v>-880.76785326004006</c:v>
                </c:pt>
                <c:pt idx="26896">
                  <c:v>-880.77119112014793</c:v>
                </c:pt>
                <c:pt idx="26897">
                  <c:v>-880.77369451522804</c:v>
                </c:pt>
                <c:pt idx="26898">
                  <c:v>-880.775184631348</c:v>
                </c:pt>
                <c:pt idx="26899">
                  <c:v>-880.77554225921699</c:v>
                </c:pt>
                <c:pt idx="26900">
                  <c:v>-880.774827003479</c:v>
                </c:pt>
                <c:pt idx="26901">
                  <c:v>-880.77309846878097</c:v>
                </c:pt>
                <c:pt idx="26902">
                  <c:v>-880.77071428298996</c:v>
                </c:pt>
                <c:pt idx="26903">
                  <c:v>-880.76797246933006</c:v>
                </c:pt>
                <c:pt idx="26904">
                  <c:v>-880.76540946960495</c:v>
                </c:pt>
                <c:pt idx="26905">
                  <c:v>-880.76350212097202</c:v>
                </c:pt>
                <c:pt idx="26906">
                  <c:v>-880.76278686523506</c:v>
                </c:pt>
                <c:pt idx="26907">
                  <c:v>-880.763621330261</c:v>
                </c:pt>
                <c:pt idx="26908">
                  <c:v>-880.76600551605202</c:v>
                </c:pt>
                <c:pt idx="26909">
                  <c:v>-880.769701004029</c:v>
                </c:pt>
                <c:pt idx="26910">
                  <c:v>-880.77429056167603</c:v>
                </c:pt>
                <c:pt idx="26911">
                  <c:v>-880.77935695648193</c:v>
                </c:pt>
                <c:pt idx="26912">
                  <c:v>-880.78418493270897</c:v>
                </c:pt>
                <c:pt idx="26913">
                  <c:v>-880.78841686248802</c:v>
                </c:pt>
                <c:pt idx="26914">
                  <c:v>-880.79163551330601</c:v>
                </c:pt>
                <c:pt idx="26915">
                  <c:v>-880.79348325729393</c:v>
                </c:pt>
                <c:pt idx="26916">
                  <c:v>-880.79390048980702</c:v>
                </c:pt>
                <c:pt idx="26917">
                  <c:v>-880.79306602478005</c:v>
                </c:pt>
                <c:pt idx="26918">
                  <c:v>-880.79121828079201</c:v>
                </c:pt>
                <c:pt idx="26919">
                  <c:v>-880.78877449035701</c:v>
                </c:pt>
                <c:pt idx="26920">
                  <c:v>-880.786032676697</c:v>
                </c:pt>
                <c:pt idx="26921">
                  <c:v>-880.78323125839302</c:v>
                </c:pt>
                <c:pt idx="26922">
                  <c:v>-880.78060865402199</c:v>
                </c:pt>
                <c:pt idx="26923">
                  <c:v>-880.77810525894199</c:v>
                </c:pt>
                <c:pt idx="26924">
                  <c:v>-880.77578067779598</c:v>
                </c:pt>
                <c:pt idx="26925">
                  <c:v>-880.77351570129395</c:v>
                </c:pt>
                <c:pt idx="26926">
                  <c:v>-880.77107191085793</c:v>
                </c:pt>
                <c:pt idx="26927">
                  <c:v>-880.76844930648804</c:v>
                </c:pt>
                <c:pt idx="26928">
                  <c:v>-880.76564788818405</c:v>
                </c:pt>
                <c:pt idx="26929">
                  <c:v>-880.76272726059005</c:v>
                </c:pt>
                <c:pt idx="26930">
                  <c:v>-880.75986623764106</c:v>
                </c:pt>
                <c:pt idx="26931">
                  <c:v>-880.75718402862594</c:v>
                </c:pt>
                <c:pt idx="26932">
                  <c:v>-880.75491905212402</c:v>
                </c:pt>
                <c:pt idx="26933">
                  <c:v>-880.75319051742599</c:v>
                </c:pt>
                <c:pt idx="26934">
                  <c:v>-880.75223684310902</c:v>
                </c:pt>
                <c:pt idx="26935">
                  <c:v>-880.75235605239902</c:v>
                </c:pt>
                <c:pt idx="26936">
                  <c:v>-880.75366735458397</c:v>
                </c:pt>
                <c:pt idx="26937">
                  <c:v>-880.75617074966499</c:v>
                </c:pt>
                <c:pt idx="26938">
                  <c:v>-880.75956821441696</c:v>
                </c:pt>
                <c:pt idx="26939">
                  <c:v>-880.76374053955101</c:v>
                </c:pt>
                <c:pt idx="26940">
                  <c:v>-880.76833009719894</c:v>
                </c:pt>
                <c:pt idx="26941">
                  <c:v>-880.77309846878097</c:v>
                </c:pt>
                <c:pt idx="26942">
                  <c:v>-880.777747631073</c:v>
                </c:pt>
                <c:pt idx="26943">
                  <c:v>-880.78191995620705</c:v>
                </c:pt>
                <c:pt idx="26944">
                  <c:v>-880.78507900238105</c:v>
                </c:pt>
                <c:pt idx="26945">
                  <c:v>-880.78692674636898</c:v>
                </c:pt>
                <c:pt idx="26946">
                  <c:v>-880.78716516494796</c:v>
                </c:pt>
                <c:pt idx="26947">
                  <c:v>-880.78579425811802</c:v>
                </c:pt>
                <c:pt idx="26948">
                  <c:v>-880.78305244445801</c:v>
                </c:pt>
                <c:pt idx="26949">
                  <c:v>-880.77911853790306</c:v>
                </c:pt>
                <c:pt idx="26950">
                  <c:v>-880.77435016632103</c:v>
                </c:pt>
                <c:pt idx="26951">
                  <c:v>-880.76916456222602</c:v>
                </c:pt>
                <c:pt idx="26952">
                  <c:v>-880.76385974884101</c:v>
                </c:pt>
                <c:pt idx="26953">
                  <c:v>-880.75915098190308</c:v>
                </c:pt>
                <c:pt idx="26954">
                  <c:v>-880.755455493927</c:v>
                </c:pt>
                <c:pt idx="26955">
                  <c:v>-880.75313091278099</c:v>
                </c:pt>
                <c:pt idx="26956">
                  <c:v>-880.75241565704403</c:v>
                </c:pt>
                <c:pt idx="26957">
                  <c:v>-880.75313091278099</c:v>
                </c:pt>
                <c:pt idx="26958">
                  <c:v>-880.75509786605903</c:v>
                </c:pt>
                <c:pt idx="26959">
                  <c:v>-880.75789928436302</c:v>
                </c:pt>
                <c:pt idx="26960">
                  <c:v>-880.76129674911499</c:v>
                </c:pt>
                <c:pt idx="26961">
                  <c:v>-880.76487302780197</c:v>
                </c:pt>
                <c:pt idx="26962">
                  <c:v>-880.76838970184303</c:v>
                </c:pt>
                <c:pt idx="26963">
                  <c:v>-880.77154874801704</c:v>
                </c:pt>
                <c:pt idx="26964">
                  <c:v>-880.77399253845192</c:v>
                </c:pt>
                <c:pt idx="26965">
                  <c:v>-880.77584028243996</c:v>
                </c:pt>
                <c:pt idx="26966">
                  <c:v>-880.77715158462502</c:v>
                </c:pt>
                <c:pt idx="26967">
                  <c:v>-880.77798604965199</c:v>
                </c:pt>
                <c:pt idx="26968">
                  <c:v>-880.77858209610008</c:v>
                </c:pt>
                <c:pt idx="26969">
                  <c:v>-880.77888011932396</c:v>
                </c:pt>
                <c:pt idx="26970">
                  <c:v>-880.77888011932396</c:v>
                </c:pt>
                <c:pt idx="26971">
                  <c:v>-880.77864170074508</c:v>
                </c:pt>
                <c:pt idx="26972">
                  <c:v>-880.77822446823097</c:v>
                </c:pt>
                <c:pt idx="26973">
                  <c:v>-880.77750921249401</c:v>
                </c:pt>
                <c:pt idx="26974">
                  <c:v>-880.77661514282204</c:v>
                </c:pt>
                <c:pt idx="26975">
                  <c:v>-880.77542304992699</c:v>
                </c:pt>
                <c:pt idx="26976">
                  <c:v>-880.77399253845192</c:v>
                </c:pt>
                <c:pt idx="26977">
                  <c:v>-880.77238321304299</c:v>
                </c:pt>
                <c:pt idx="26978">
                  <c:v>-880.77083349227905</c:v>
                </c:pt>
                <c:pt idx="26979">
                  <c:v>-880.76940298080501</c:v>
                </c:pt>
                <c:pt idx="26980">
                  <c:v>-880.76844930648804</c:v>
                </c:pt>
                <c:pt idx="26981">
                  <c:v>-880.76809167862007</c:v>
                </c:pt>
                <c:pt idx="26982">
                  <c:v>-880.76856851577804</c:v>
                </c:pt>
                <c:pt idx="26983">
                  <c:v>-880.76993942260799</c:v>
                </c:pt>
                <c:pt idx="26984">
                  <c:v>-880.772144794464</c:v>
                </c:pt>
                <c:pt idx="26985">
                  <c:v>-880.77506542205799</c:v>
                </c:pt>
                <c:pt idx="26986">
                  <c:v>-880.77834367752098</c:v>
                </c:pt>
                <c:pt idx="26987">
                  <c:v>-880.78162193298408</c:v>
                </c:pt>
                <c:pt idx="26988">
                  <c:v>-880.78454256057807</c:v>
                </c:pt>
                <c:pt idx="26989">
                  <c:v>-880.78680753707908</c:v>
                </c:pt>
                <c:pt idx="26990">
                  <c:v>-880.78805923461903</c:v>
                </c:pt>
                <c:pt idx="26991">
                  <c:v>-880.78829765319801</c:v>
                </c:pt>
                <c:pt idx="26992">
                  <c:v>-880.78746318817207</c:v>
                </c:pt>
                <c:pt idx="26993">
                  <c:v>-880.78573465347301</c:v>
                </c:pt>
                <c:pt idx="26994">
                  <c:v>-880.783290863037</c:v>
                </c:pt>
                <c:pt idx="26995">
                  <c:v>-880.780370235443</c:v>
                </c:pt>
                <c:pt idx="26996">
                  <c:v>-880.77715158462502</c:v>
                </c:pt>
                <c:pt idx="26997">
                  <c:v>-880.77393293380806</c:v>
                </c:pt>
                <c:pt idx="26998">
                  <c:v>-880.77089309692406</c:v>
                </c:pt>
                <c:pt idx="26999">
                  <c:v>-880.76827049255394</c:v>
                </c:pt>
                <c:pt idx="27000">
                  <c:v>-880.76618432998703</c:v>
                </c:pt>
                <c:pt idx="27001">
                  <c:v>-880.76475381851196</c:v>
                </c:pt>
                <c:pt idx="27002">
                  <c:v>-880.76409816742</c:v>
                </c:pt>
                <c:pt idx="27003">
                  <c:v>-880.76433658599899</c:v>
                </c:pt>
                <c:pt idx="27004">
                  <c:v>-880.76540946960495</c:v>
                </c:pt>
                <c:pt idx="27005">
                  <c:v>-880.76725721359298</c:v>
                </c:pt>
                <c:pt idx="27006">
                  <c:v>-880.769701004029</c:v>
                </c:pt>
                <c:pt idx="27007">
                  <c:v>-880.772621631623</c:v>
                </c:pt>
                <c:pt idx="27008">
                  <c:v>-880.77572107315098</c:v>
                </c:pt>
                <c:pt idx="27009">
                  <c:v>-880.77876091003395</c:v>
                </c:pt>
                <c:pt idx="27010">
                  <c:v>-880.78150272369408</c:v>
                </c:pt>
                <c:pt idx="27011">
                  <c:v>-880.78394651412998</c:v>
                </c:pt>
                <c:pt idx="27012">
                  <c:v>-880.78609228134201</c:v>
                </c:pt>
                <c:pt idx="27013">
                  <c:v>-880.78805923461903</c:v>
                </c:pt>
                <c:pt idx="27014">
                  <c:v>-880.78996658325195</c:v>
                </c:pt>
                <c:pt idx="27015">
                  <c:v>-880.79163551330601</c:v>
                </c:pt>
                <c:pt idx="27016">
                  <c:v>-880.79276800155708</c:v>
                </c:pt>
                <c:pt idx="27017">
                  <c:v>-880.79318523407005</c:v>
                </c:pt>
                <c:pt idx="27018">
                  <c:v>-880.79270839691208</c:v>
                </c:pt>
                <c:pt idx="27019">
                  <c:v>-880.79121828079201</c:v>
                </c:pt>
                <c:pt idx="27020">
                  <c:v>-880.78865528106701</c:v>
                </c:pt>
                <c:pt idx="27021">
                  <c:v>-880.78484058380104</c:v>
                </c:pt>
                <c:pt idx="27022">
                  <c:v>-880.77977418899604</c:v>
                </c:pt>
                <c:pt idx="27023">
                  <c:v>-880.77381372451805</c:v>
                </c:pt>
                <c:pt idx="27024">
                  <c:v>-880.76755523681697</c:v>
                </c:pt>
                <c:pt idx="27025">
                  <c:v>-880.76171398162899</c:v>
                </c:pt>
                <c:pt idx="27026">
                  <c:v>-880.75688600540207</c:v>
                </c:pt>
                <c:pt idx="27027">
                  <c:v>-880.75336933135998</c:v>
                </c:pt>
                <c:pt idx="27028">
                  <c:v>-880.75116395950295</c:v>
                </c:pt>
                <c:pt idx="27029">
                  <c:v>-880.75038909912098</c:v>
                </c:pt>
                <c:pt idx="27030">
                  <c:v>-880.75080633163498</c:v>
                </c:pt>
                <c:pt idx="27031">
                  <c:v>-880.75247526168801</c:v>
                </c:pt>
                <c:pt idx="27032">
                  <c:v>-880.75497865676903</c:v>
                </c:pt>
                <c:pt idx="27033">
                  <c:v>-880.75778007507301</c:v>
                </c:pt>
                <c:pt idx="27034">
                  <c:v>-880.76046228408802</c:v>
                </c:pt>
                <c:pt idx="27035">
                  <c:v>-880.76272726059005</c:v>
                </c:pt>
                <c:pt idx="27036">
                  <c:v>-880.76457500457798</c:v>
                </c:pt>
                <c:pt idx="27037">
                  <c:v>-880.76624393463203</c:v>
                </c:pt>
                <c:pt idx="27038">
                  <c:v>-880.76785326004006</c:v>
                </c:pt>
                <c:pt idx="27039">
                  <c:v>-880.76940298080501</c:v>
                </c:pt>
                <c:pt idx="27040">
                  <c:v>-880.77077388763405</c:v>
                </c:pt>
                <c:pt idx="27041">
                  <c:v>-880.77190637588501</c:v>
                </c:pt>
                <c:pt idx="27042">
                  <c:v>-880.77297925949097</c:v>
                </c:pt>
                <c:pt idx="27043">
                  <c:v>-880.77405214309692</c:v>
                </c:pt>
                <c:pt idx="27044">
                  <c:v>-880.775244235993</c:v>
                </c:pt>
                <c:pt idx="27045">
                  <c:v>-880.77649593353294</c:v>
                </c:pt>
                <c:pt idx="27046">
                  <c:v>-880.777807235718</c:v>
                </c:pt>
                <c:pt idx="27047">
                  <c:v>-880.77929735183693</c:v>
                </c:pt>
                <c:pt idx="27048">
                  <c:v>-880.78096628189098</c:v>
                </c:pt>
                <c:pt idx="27049">
                  <c:v>-880.78287363052402</c:v>
                </c:pt>
                <c:pt idx="27050">
                  <c:v>-880.78501939773605</c:v>
                </c:pt>
                <c:pt idx="27051">
                  <c:v>-880.78710556030296</c:v>
                </c:pt>
                <c:pt idx="27052">
                  <c:v>-880.789012908936</c:v>
                </c:pt>
                <c:pt idx="27053">
                  <c:v>-880.79044342040993</c:v>
                </c:pt>
                <c:pt idx="27054">
                  <c:v>-880.79109907150303</c:v>
                </c:pt>
                <c:pt idx="27055">
                  <c:v>-880.79092025756904</c:v>
                </c:pt>
                <c:pt idx="27056">
                  <c:v>-880.78990697860695</c:v>
                </c:pt>
                <c:pt idx="27057">
                  <c:v>-880.78829765319801</c:v>
                </c:pt>
                <c:pt idx="27058">
                  <c:v>-880.78621149063099</c:v>
                </c:pt>
                <c:pt idx="27059">
                  <c:v>-880.78394651412998</c:v>
                </c:pt>
                <c:pt idx="27060">
                  <c:v>-880.78180074691795</c:v>
                </c:pt>
                <c:pt idx="27061">
                  <c:v>-880.78001260757492</c:v>
                </c:pt>
                <c:pt idx="27062">
                  <c:v>-880.77888011932396</c:v>
                </c:pt>
                <c:pt idx="27063">
                  <c:v>-880.77840328216598</c:v>
                </c:pt>
                <c:pt idx="27064">
                  <c:v>-880.77870130538997</c:v>
                </c:pt>
                <c:pt idx="27065">
                  <c:v>-880.77947616577194</c:v>
                </c:pt>
                <c:pt idx="27066">
                  <c:v>-880.78060865402199</c:v>
                </c:pt>
                <c:pt idx="27067">
                  <c:v>-880.78191995620705</c:v>
                </c:pt>
                <c:pt idx="27068">
                  <c:v>-880.78323125839302</c:v>
                </c:pt>
                <c:pt idx="27069">
                  <c:v>-880.78448295593307</c:v>
                </c:pt>
                <c:pt idx="27070">
                  <c:v>-880.78549623489403</c:v>
                </c:pt>
                <c:pt idx="27071">
                  <c:v>-880.786330699921</c:v>
                </c:pt>
                <c:pt idx="27072">
                  <c:v>-880.78680753707908</c:v>
                </c:pt>
                <c:pt idx="27073">
                  <c:v>-880.78698635101296</c:v>
                </c:pt>
                <c:pt idx="27074">
                  <c:v>-880.78686714172397</c:v>
                </c:pt>
                <c:pt idx="27075">
                  <c:v>-880.78644990920998</c:v>
                </c:pt>
                <c:pt idx="27076">
                  <c:v>-880.785913467407</c:v>
                </c:pt>
                <c:pt idx="27077">
                  <c:v>-880.78525781631492</c:v>
                </c:pt>
                <c:pt idx="27078">
                  <c:v>-880.78466176986694</c:v>
                </c:pt>
                <c:pt idx="27079">
                  <c:v>-880.78400611877498</c:v>
                </c:pt>
                <c:pt idx="27080">
                  <c:v>-880.783290863037</c:v>
                </c:pt>
                <c:pt idx="27081">
                  <c:v>-880.78269481659004</c:v>
                </c:pt>
                <c:pt idx="27082">
                  <c:v>-880.78227758407593</c:v>
                </c:pt>
                <c:pt idx="27083">
                  <c:v>-880.78215837478706</c:v>
                </c:pt>
                <c:pt idx="27084">
                  <c:v>-880.78239679336593</c:v>
                </c:pt>
                <c:pt idx="27085">
                  <c:v>-880.78287363052402</c:v>
                </c:pt>
                <c:pt idx="27086">
                  <c:v>-880.783469676972</c:v>
                </c:pt>
                <c:pt idx="27087">
                  <c:v>-880.78424453735397</c:v>
                </c:pt>
                <c:pt idx="27088">
                  <c:v>-880.78513860702492</c:v>
                </c:pt>
                <c:pt idx="27089">
                  <c:v>-880.78627109527599</c:v>
                </c:pt>
                <c:pt idx="27090">
                  <c:v>-880.78746318817207</c:v>
                </c:pt>
                <c:pt idx="27091">
                  <c:v>-880.78847646713302</c:v>
                </c:pt>
                <c:pt idx="27092">
                  <c:v>-880.789012908936</c:v>
                </c:pt>
                <c:pt idx="27093">
                  <c:v>-880.788893699646</c:v>
                </c:pt>
                <c:pt idx="27094">
                  <c:v>-880.78811883926392</c:v>
                </c:pt>
                <c:pt idx="27095">
                  <c:v>-880.78662872314499</c:v>
                </c:pt>
                <c:pt idx="27096">
                  <c:v>-880.78460216522194</c:v>
                </c:pt>
                <c:pt idx="27097">
                  <c:v>-880.78221797943092</c:v>
                </c:pt>
                <c:pt idx="27098">
                  <c:v>-880.77983379364002</c:v>
                </c:pt>
                <c:pt idx="27099">
                  <c:v>-880.77792644500801</c:v>
                </c:pt>
                <c:pt idx="27100">
                  <c:v>-880.77691316604592</c:v>
                </c:pt>
                <c:pt idx="27101">
                  <c:v>-880.77715158462502</c:v>
                </c:pt>
                <c:pt idx="27102">
                  <c:v>-880.77888011932396</c:v>
                </c:pt>
                <c:pt idx="27103">
                  <c:v>-880.78203916549705</c:v>
                </c:pt>
                <c:pt idx="27104">
                  <c:v>-880.786330699921</c:v>
                </c:pt>
                <c:pt idx="27105">
                  <c:v>-880.79145669937202</c:v>
                </c:pt>
                <c:pt idx="27106">
                  <c:v>-880.79670190811203</c:v>
                </c:pt>
                <c:pt idx="27107">
                  <c:v>-880.80147027969406</c:v>
                </c:pt>
                <c:pt idx="27108">
                  <c:v>-880.80516576767002</c:v>
                </c:pt>
                <c:pt idx="27109">
                  <c:v>-880.80743074417092</c:v>
                </c:pt>
                <c:pt idx="27110">
                  <c:v>-880.80808639526401</c:v>
                </c:pt>
                <c:pt idx="27111">
                  <c:v>-880.80713272094704</c:v>
                </c:pt>
                <c:pt idx="27112">
                  <c:v>-880.80486774444603</c:v>
                </c:pt>
                <c:pt idx="27113">
                  <c:v>-880.80141067504906</c:v>
                </c:pt>
                <c:pt idx="27114">
                  <c:v>-880.79723834991501</c:v>
                </c:pt>
                <c:pt idx="27115">
                  <c:v>-880.79282760620094</c:v>
                </c:pt>
                <c:pt idx="27116">
                  <c:v>-880.78859567642201</c:v>
                </c:pt>
                <c:pt idx="27117">
                  <c:v>-880.78507900238105</c:v>
                </c:pt>
                <c:pt idx="27118">
                  <c:v>-880.78251600265503</c:v>
                </c:pt>
                <c:pt idx="27119">
                  <c:v>-880.78114509582497</c:v>
                </c:pt>
                <c:pt idx="27120">
                  <c:v>-880.78096628189098</c:v>
                </c:pt>
                <c:pt idx="27121">
                  <c:v>-880.78191995620705</c:v>
                </c:pt>
                <c:pt idx="27122">
                  <c:v>-880.78376770019599</c:v>
                </c:pt>
                <c:pt idx="27123">
                  <c:v>-880.78644990920998</c:v>
                </c:pt>
                <c:pt idx="27124">
                  <c:v>-880.78966856002808</c:v>
                </c:pt>
                <c:pt idx="27125">
                  <c:v>-880.79312562942505</c:v>
                </c:pt>
                <c:pt idx="27126">
                  <c:v>-880.79652309417702</c:v>
                </c:pt>
                <c:pt idx="27127">
                  <c:v>-880.79938411712692</c:v>
                </c:pt>
                <c:pt idx="27128">
                  <c:v>-880.80152988433906</c:v>
                </c:pt>
                <c:pt idx="27129">
                  <c:v>-880.802721977234</c:v>
                </c:pt>
                <c:pt idx="27130">
                  <c:v>-880.803139209748</c:v>
                </c:pt>
                <c:pt idx="27131">
                  <c:v>-880.80290079116799</c:v>
                </c:pt>
                <c:pt idx="27132">
                  <c:v>-880.80206632614204</c:v>
                </c:pt>
                <c:pt idx="27133">
                  <c:v>-880.80063581466698</c:v>
                </c:pt>
                <c:pt idx="27134">
                  <c:v>-880.79872846603394</c:v>
                </c:pt>
                <c:pt idx="27135">
                  <c:v>-880.79658269882202</c:v>
                </c:pt>
                <c:pt idx="27136">
                  <c:v>-880.79443693160999</c:v>
                </c:pt>
                <c:pt idx="27137">
                  <c:v>-880.79252958297798</c:v>
                </c:pt>
                <c:pt idx="27138">
                  <c:v>-880.79092025756904</c:v>
                </c:pt>
                <c:pt idx="27139">
                  <c:v>-880.78954935073898</c:v>
                </c:pt>
                <c:pt idx="27140">
                  <c:v>-880.78859567642201</c:v>
                </c:pt>
                <c:pt idx="27141">
                  <c:v>-880.78799962997505</c:v>
                </c:pt>
                <c:pt idx="27142">
                  <c:v>-880.78794002533004</c:v>
                </c:pt>
                <c:pt idx="27143">
                  <c:v>-880.78829765319801</c:v>
                </c:pt>
                <c:pt idx="27144">
                  <c:v>-880.789072513581</c:v>
                </c:pt>
                <c:pt idx="27145">
                  <c:v>-880.78990697860695</c:v>
                </c:pt>
                <c:pt idx="27146">
                  <c:v>-880.79074144363403</c:v>
                </c:pt>
                <c:pt idx="27147">
                  <c:v>-880.79133749008201</c:v>
                </c:pt>
                <c:pt idx="27148">
                  <c:v>-880.79145669937202</c:v>
                </c:pt>
                <c:pt idx="27149">
                  <c:v>-880.79080104827904</c:v>
                </c:pt>
                <c:pt idx="27150">
                  <c:v>-880.78925132751499</c:v>
                </c:pt>
                <c:pt idx="27151">
                  <c:v>-880.78674793243408</c:v>
                </c:pt>
                <c:pt idx="27152">
                  <c:v>-880.78370809555099</c:v>
                </c:pt>
                <c:pt idx="27153">
                  <c:v>-880.780370235443</c:v>
                </c:pt>
                <c:pt idx="27154">
                  <c:v>-880.77727079391502</c:v>
                </c:pt>
                <c:pt idx="27155">
                  <c:v>-880.774827003479</c:v>
                </c:pt>
                <c:pt idx="27156">
                  <c:v>-880.77333688736007</c:v>
                </c:pt>
                <c:pt idx="27157">
                  <c:v>-880.77297925949097</c:v>
                </c:pt>
                <c:pt idx="27158">
                  <c:v>-880.77399253845192</c:v>
                </c:pt>
                <c:pt idx="27159">
                  <c:v>-880.77631711959907</c:v>
                </c:pt>
                <c:pt idx="27160">
                  <c:v>-880.77971458435104</c:v>
                </c:pt>
                <c:pt idx="27161">
                  <c:v>-880.78364849090599</c:v>
                </c:pt>
                <c:pt idx="27162">
                  <c:v>-880.78770160675094</c:v>
                </c:pt>
                <c:pt idx="27163">
                  <c:v>-880.791575908661</c:v>
                </c:pt>
                <c:pt idx="27164">
                  <c:v>-880.79515218734798</c:v>
                </c:pt>
                <c:pt idx="27165">
                  <c:v>-880.79837083816506</c:v>
                </c:pt>
                <c:pt idx="27166">
                  <c:v>-880.80117225646995</c:v>
                </c:pt>
                <c:pt idx="27167">
                  <c:v>-880.80367565155098</c:v>
                </c:pt>
                <c:pt idx="27168">
                  <c:v>-880.80582141876198</c:v>
                </c:pt>
                <c:pt idx="27169">
                  <c:v>-880.80760955810592</c:v>
                </c:pt>
                <c:pt idx="27170">
                  <c:v>-880.80898046493598</c:v>
                </c:pt>
                <c:pt idx="27171">
                  <c:v>-880.80981492996193</c:v>
                </c:pt>
                <c:pt idx="27172">
                  <c:v>-880.80993413925194</c:v>
                </c:pt>
                <c:pt idx="27173">
                  <c:v>-880.80909967422508</c:v>
                </c:pt>
                <c:pt idx="27174">
                  <c:v>-880.80719232559204</c:v>
                </c:pt>
                <c:pt idx="27175">
                  <c:v>-880.80421209335304</c:v>
                </c:pt>
                <c:pt idx="27176">
                  <c:v>-880.80033779144298</c:v>
                </c:pt>
                <c:pt idx="27177">
                  <c:v>-880.79598665237404</c:v>
                </c:pt>
                <c:pt idx="27178">
                  <c:v>-880.791575908661</c:v>
                </c:pt>
                <c:pt idx="27179">
                  <c:v>-880.78740358352707</c:v>
                </c:pt>
                <c:pt idx="27180">
                  <c:v>-880.78382730483997</c:v>
                </c:pt>
                <c:pt idx="27181">
                  <c:v>-880.78102588653599</c:v>
                </c:pt>
                <c:pt idx="27182">
                  <c:v>-880.77923774719306</c:v>
                </c:pt>
                <c:pt idx="27183">
                  <c:v>-880.77846288681098</c:v>
                </c:pt>
                <c:pt idx="27184">
                  <c:v>-880.77876091003395</c:v>
                </c:pt>
                <c:pt idx="27185">
                  <c:v>-880.77989339828503</c:v>
                </c:pt>
                <c:pt idx="27186">
                  <c:v>-880.78150272369408</c:v>
                </c:pt>
                <c:pt idx="27187">
                  <c:v>-880.78317165374801</c:v>
                </c:pt>
                <c:pt idx="27188">
                  <c:v>-880.78454256057807</c:v>
                </c:pt>
                <c:pt idx="27189">
                  <c:v>-880.78549623489403</c:v>
                </c:pt>
                <c:pt idx="27190">
                  <c:v>-880.785913467407</c:v>
                </c:pt>
                <c:pt idx="27191">
                  <c:v>-880.78567504882801</c:v>
                </c:pt>
                <c:pt idx="27192">
                  <c:v>-880.78460216522194</c:v>
                </c:pt>
                <c:pt idx="27193">
                  <c:v>-880.78281402587902</c:v>
                </c:pt>
                <c:pt idx="27194">
                  <c:v>-880.780370235443</c:v>
                </c:pt>
                <c:pt idx="27195">
                  <c:v>-880.77750921249401</c:v>
                </c:pt>
                <c:pt idx="27196">
                  <c:v>-880.77435016632103</c:v>
                </c:pt>
                <c:pt idx="27197">
                  <c:v>-880.77125072479294</c:v>
                </c:pt>
                <c:pt idx="27198">
                  <c:v>-880.76844930648804</c:v>
                </c:pt>
                <c:pt idx="27199">
                  <c:v>-880.76618432998703</c:v>
                </c:pt>
                <c:pt idx="27200">
                  <c:v>-880.76457500457798</c:v>
                </c:pt>
                <c:pt idx="27201">
                  <c:v>-880.76380014419601</c:v>
                </c:pt>
                <c:pt idx="27202">
                  <c:v>-880.76391935348499</c:v>
                </c:pt>
                <c:pt idx="27203">
                  <c:v>-880.76499223709106</c:v>
                </c:pt>
                <c:pt idx="27204">
                  <c:v>-880.76713800430298</c:v>
                </c:pt>
                <c:pt idx="27205">
                  <c:v>-880.77017784118698</c:v>
                </c:pt>
                <c:pt idx="27206">
                  <c:v>-880.77399253845192</c:v>
                </c:pt>
                <c:pt idx="27207">
                  <c:v>-880.77822446823097</c:v>
                </c:pt>
                <c:pt idx="27208">
                  <c:v>-880.78251600265503</c:v>
                </c:pt>
                <c:pt idx="27209">
                  <c:v>-880.78656911849998</c:v>
                </c:pt>
                <c:pt idx="27210">
                  <c:v>-880.79032421112106</c:v>
                </c:pt>
                <c:pt idx="27211">
                  <c:v>-880.79360246658302</c:v>
                </c:pt>
                <c:pt idx="27212">
                  <c:v>-880.79622507095405</c:v>
                </c:pt>
                <c:pt idx="27213">
                  <c:v>-880.79813241958595</c:v>
                </c:pt>
                <c:pt idx="27214">
                  <c:v>-880.79914569854805</c:v>
                </c:pt>
                <c:pt idx="27215">
                  <c:v>-880.79926490783703</c:v>
                </c:pt>
                <c:pt idx="27216">
                  <c:v>-880.79843044281006</c:v>
                </c:pt>
                <c:pt idx="27217">
                  <c:v>-880.79670190811203</c:v>
                </c:pt>
                <c:pt idx="27218">
                  <c:v>-880.79396009445202</c:v>
                </c:pt>
                <c:pt idx="27219">
                  <c:v>-880.79014539718605</c:v>
                </c:pt>
                <c:pt idx="27220">
                  <c:v>-880.78543663024902</c:v>
                </c:pt>
                <c:pt idx="27221">
                  <c:v>-880.78007221221901</c:v>
                </c:pt>
                <c:pt idx="27222">
                  <c:v>-880.77464818954502</c:v>
                </c:pt>
                <c:pt idx="27223">
                  <c:v>-880.769581794739</c:v>
                </c:pt>
                <c:pt idx="27224">
                  <c:v>-880.76534986495994</c:v>
                </c:pt>
                <c:pt idx="27225">
                  <c:v>-880.76242923736595</c:v>
                </c:pt>
                <c:pt idx="27226">
                  <c:v>-880.76123714446999</c:v>
                </c:pt>
                <c:pt idx="27227">
                  <c:v>-880.76195240020797</c:v>
                </c:pt>
                <c:pt idx="27228">
                  <c:v>-880.76451539993298</c:v>
                </c:pt>
                <c:pt idx="27229">
                  <c:v>-880.76862812042305</c:v>
                </c:pt>
                <c:pt idx="27230">
                  <c:v>-880.77375411987305</c:v>
                </c:pt>
                <c:pt idx="27231">
                  <c:v>-880.77935695648193</c:v>
                </c:pt>
                <c:pt idx="27232">
                  <c:v>-880.78490018844604</c:v>
                </c:pt>
                <c:pt idx="27233">
                  <c:v>-880.79002618789696</c:v>
                </c:pt>
                <c:pt idx="27234">
                  <c:v>-880.79443693160999</c:v>
                </c:pt>
                <c:pt idx="27235">
                  <c:v>-880.79789400100708</c:v>
                </c:pt>
                <c:pt idx="27236">
                  <c:v>-880.800218582154</c:v>
                </c:pt>
                <c:pt idx="27237">
                  <c:v>-880.80147027969406</c:v>
                </c:pt>
                <c:pt idx="27238">
                  <c:v>-880.80194711685203</c:v>
                </c:pt>
                <c:pt idx="27239">
                  <c:v>-880.80188751220703</c:v>
                </c:pt>
                <c:pt idx="27240">
                  <c:v>-880.80152988433906</c:v>
                </c:pt>
                <c:pt idx="27241">
                  <c:v>-880.80105304717995</c:v>
                </c:pt>
                <c:pt idx="27242">
                  <c:v>-880.80045700073299</c:v>
                </c:pt>
                <c:pt idx="27243">
                  <c:v>-880.79980134964001</c:v>
                </c:pt>
                <c:pt idx="27244">
                  <c:v>-880.79914569854805</c:v>
                </c:pt>
                <c:pt idx="27245">
                  <c:v>-880.79843044281006</c:v>
                </c:pt>
                <c:pt idx="27246">
                  <c:v>-880.797536373139</c:v>
                </c:pt>
                <c:pt idx="27247">
                  <c:v>-880.79628467559792</c:v>
                </c:pt>
                <c:pt idx="27248">
                  <c:v>-880.794496536255</c:v>
                </c:pt>
                <c:pt idx="27249">
                  <c:v>-880.79223155975399</c:v>
                </c:pt>
                <c:pt idx="27250">
                  <c:v>-880.78960895538398</c:v>
                </c:pt>
                <c:pt idx="27251">
                  <c:v>-880.78704595565796</c:v>
                </c:pt>
                <c:pt idx="27252">
                  <c:v>-880.78484058380104</c:v>
                </c:pt>
                <c:pt idx="27253">
                  <c:v>-880.78311204910301</c:v>
                </c:pt>
                <c:pt idx="27254">
                  <c:v>-880.78203916549705</c:v>
                </c:pt>
                <c:pt idx="27255">
                  <c:v>-880.78186035156295</c:v>
                </c:pt>
                <c:pt idx="27256">
                  <c:v>-880.78257560730003</c:v>
                </c:pt>
                <c:pt idx="27257">
                  <c:v>-880.78436374664307</c:v>
                </c:pt>
                <c:pt idx="27258">
                  <c:v>-880.78716516494796</c:v>
                </c:pt>
                <c:pt idx="27259">
                  <c:v>-880.79068183898903</c:v>
                </c:pt>
                <c:pt idx="27260">
                  <c:v>-880.79467535018898</c:v>
                </c:pt>
                <c:pt idx="27261">
                  <c:v>-880.79878807067894</c:v>
                </c:pt>
                <c:pt idx="27262">
                  <c:v>-880.80296039581299</c:v>
                </c:pt>
                <c:pt idx="27263">
                  <c:v>-880.80707311630294</c:v>
                </c:pt>
                <c:pt idx="27264">
                  <c:v>-880.81112623214699</c:v>
                </c:pt>
                <c:pt idx="27265">
                  <c:v>-880.81482172012397</c:v>
                </c:pt>
                <c:pt idx="27266">
                  <c:v>-880.81792116165207</c:v>
                </c:pt>
                <c:pt idx="27267">
                  <c:v>-880.82030534744308</c:v>
                </c:pt>
                <c:pt idx="27268">
                  <c:v>-880.82185506820701</c:v>
                </c:pt>
                <c:pt idx="27269">
                  <c:v>-880.82268953323398</c:v>
                </c:pt>
                <c:pt idx="27270">
                  <c:v>-880.82310676574707</c:v>
                </c:pt>
                <c:pt idx="27271">
                  <c:v>-880.82316637039207</c:v>
                </c:pt>
                <c:pt idx="27272">
                  <c:v>-880.82304716110298</c:v>
                </c:pt>
                <c:pt idx="27273">
                  <c:v>-880.82286834716797</c:v>
                </c:pt>
                <c:pt idx="27274">
                  <c:v>-880.82274913787899</c:v>
                </c:pt>
                <c:pt idx="27275">
                  <c:v>-880.82292795181297</c:v>
                </c:pt>
                <c:pt idx="27276">
                  <c:v>-880.82322597503708</c:v>
                </c:pt>
                <c:pt idx="27277">
                  <c:v>-880.82364320755005</c:v>
                </c:pt>
                <c:pt idx="27278">
                  <c:v>-880.82394123077393</c:v>
                </c:pt>
                <c:pt idx="27279">
                  <c:v>-880.82370281219505</c:v>
                </c:pt>
                <c:pt idx="27280">
                  <c:v>-880.82292795181297</c:v>
                </c:pt>
                <c:pt idx="27281">
                  <c:v>-880.82137823104904</c:v>
                </c:pt>
                <c:pt idx="27282">
                  <c:v>-880.81911325454701</c:v>
                </c:pt>
                <c:pt idx="27283">
                  <c:v>-880.81625223159801</c:v>
                </c:pt>
                <c:pt idx="27284">
                  <c:v>-880.81291437149093</c:v>
                </c:pt>
                <c:pt idx="27285">
                  <c:v>-880.80933809280396</c:v>
                </c:pt>
                <c:pt idx="27286">
                  <c:v>-880.80558300018299</c:v>
                </c:pt>
                <c:pt idx="27287">
                  <c:v>-880.80182790756203</c:v>
                </c:pt>
                <c:pt idx="27288">
                  <c:v>-880.79825162887596</c:v>
                </c:pt>
                <c:pt idx="27289">
                  <c:v>-880.79491376876899</c:v>
                </c:pt>
                <c:pt idx="27290">
                  <c:v>-880.79175472259499</c:v>
                </c:pt>
                <c:pt idx="27291">
                  <c:v>-880.78883409500099</c:v>
                </c:pt>
                <c:pt idx="27292">
                  <c:v>-880.785913467407</c:v>
                </c:pt>
                <c:pt idx="27293">
                  <c:v>-880.78299283981301</c:v>
                </c:pt>
                <c:pt idx="27294">
                  <c:v>-880.78013181686401</c:v>
                </c:pt>
                <c:pt idx="27295">
                  <c:v>-880.77756881713901</c:v>
                </c:pt>
                <c:pt idx="27296">
                  <c:v>-880.77536344528198</c:v>
                </c:pt>
                <c:pt idx="27297">
                  <c:v>-880.77357530593895</c:v>
                </c:pt>
                <c:pt idx="27298">
                  <c:v>-880.772144794464</c:v>
                </c:pt>
                <c:pt idx="27299">
                  <c:v>-880.77107191085793</c:v>
                </c:pt>
                <c:pt idx="27300">
                  <c:v>-880.77053546905495</c:v>
                </c:pt>
                <c:pt idx="27301">
                  <c:v>-880.77047586441108</c:v>
                </c:pt>
                <c:pt idx="27302">
                  <c:v>-880.77077388763405</c:v>
                </c:pt>
                <c:pt idx="27303">
                  <c:v>-880.77107191085793</c:v>
                </c:pt>
                <c:pt idx="27304">
                  <c:v>-880.77101230621406</c:v>
                </c:pt>
                <c:pt idx="27305">
                  <c:v>-880.77041625976608</c:v>
                </c:pt>
                <c:pt idx="27306">
                  <c:v>-880.76922416687</c:v>
                </c:pt>
                <c:pt idx="27307">
                  <c:v>-880.76767444610596</c:v>
                </c:pt>
                <c:pt idx="27308">
                  <c:v>-880.76576709747292</c:v>
                </c:pt>
                <c:pt idx="27309">
                  <c:v>-880.76380014419601</c:v>
                </c:pt>
                <c:pt idx="27310">
                  <c:v>-880.76207160949707</c:v>
                </c:pt>
                <c:pt idx="27311">
                  <c:v>-880.76076030731201</c:v>
                </c:pt>
                <c:pt idx="27312">
                  <c:v>-880.76028347015404</c:v>
                </c:pt>
                <c:pt idx="27313">
                  <c:v>-880.760998725891</c:v>
                </c:pt>
                <c:pt idx="27314">
                  <c:v>-880.76284646987892</c:v>
                </c:pt>
                <c:pt idx="27315">
                  <c:v>-880.76582670211792</c:v>
                </c:pt>
                <c:pt idx="27316">
                  <c:v>-880.769641399384</c:v>
                </c:pt>
                <c:pt idx="27317">
                  <c:v>-880.77399253845192</c:v>
                </c:pt>
                <c:pt idx="27318">
                  <c:v>-880.77864170074508</c:v>
                </c:pt>
                <c:pt idx="27319">
                  <c:v>-880.783290863037</c:v>
                </c:pt>
                <c:pt idx="27320">
                  <c:v>-880.78776121139504</c:v>
                </c:pt>
                <c:pt idx="27321">
                  <c:v>-880.79193353653</c:v>
                </c:pt>
                <c:pt idx="27322">
                  <c:v>-880.79562902450607</c:v>
                </c:pt>
                <c:pt idx="27323">
                  <c:v>-880.79878807067894</c:v>
                </c:pt>
                <c:pt idx="27324">
                  <c:v>-880.80141067504906</c:v>
                </c:pt>
                <c:pt idx="27325">
                  <c:v>-880.80355644226097</c:v>
                </c:pt>
                <c:pt idx="27326">
                  <c:v>-880.805344581604</c:v>
                </c:pt>
                <c:pt idx="27327">
                  <c:v>-880.80671548843407</c:v>
                </c:pt>
                <c:pt idx="27328">
                  <c:v>-880.80766916275002</c:v>
                </c:pt>
                <c:pt idx="27329">
                  <c:v>-880.808265209198</c:v>
                </c:pt>
                <c:pt idx="27330">
                  <c:v>-880.80856323242199</c:v>
                </c:pt>
                <c:pt idx="27331">
                  <c:v>-880.80868244171199</c:v>
                </c:pt>
                <c:pt idx="27332">
                  <c:v>-880.80868244171199</c:v>
                </c:pt>
                <c:pt idx="27333">
                  <c:v>-880.80856323242199</c:v>
                </c:pt>
                <c:pt idx="27334">
                  <c:v>-880.80808639526401</c:v>
                </c:pt>
                <c:pt idx="27335">
                  <c:v>-880.80719232559204</c:v>
                </c:pt>
                <c:pt idx="27336">
                  <c:v>-880.80582141876198</c:v>
                </c:pt>
                <c:pt idx="27337">
                  <c:v>-880.80397367477394</c:v>
                </c:pt>
                <c:pt idx="27338">
                  <c:v>-880.80176830291794</c:v>
                </c:pt>
                <c:pt idx="27339">
                  <c:v>-880.79926490783703</c:v>
                </c:pt>
                <c:pt idx="27340">
                  <c:v>-880.79652309417702</c:v>
                </c:pt>
                <c:pt idx="27341">
                  <c:v>-880.79378128051803</c:v>
                </c:pt>
                <c:pt idx="27342">
                  <c:v>-880.79139709472702</c:v>
                </c:pt>
                <c:pt idx="27343">
                  <c:v>-880.78972816467308</c:v>
                </c:pt>
                <c:pt idx="27344">
                  <c:v>-880.789012908936</c:v>
                </c:pt>
                <c:pt idx="27345">
                  <c:v>-880.78925132751499</c:v>
                </c:pt>
                <c:pt idx="27346">
                  <c:v>-880.79050302505493</c:v>
                </c:pt>
                <c:pt idx="27347">
                  <c:v>-880.79252958297798</c:v>
                </c:pt>
                <c:pt idx="27348">
                  <c:v>-880.79527139663696</c:v>
                </c:pt>
                <c:pt idx="27349">
                  <c:v>-880.79831123352096</c:v>
                </c:pt>
                <c:pt idx="27350">
                  <c:v>-880.80152988433906</c:v>
                </c:pt>
                <c:pt idx="27351">
                  <c:v>-880.80439090728805</c:v>
                </c:pt>
                <c:pt idx="27352">
                  <c:v>-880.80659627914406</c:v>
                </c:pt>
                <c:pt idx="27353">
                  <c:v>-880.80790758133003</c:v>
                </c:pt>
                <c:pt idx="27354">
                  <c:v>-880.80802679061901</c:v>
                </c:pt>
                <c:pt idx="27355">
                  <c:v>-880.80701351165794</c:v>
                </c:pt>
                <c:pt idx="27356">
                  <c:v>-880.80474853515602</c:v>
                </c:pt>
                <c:pt idx="27357">
                  <c:v>-880.80141067504906</c:v>
                </c:pt>
                <c:pt idx="27358">
                  <c:v>-880.79723834991501</c:v>
                </c:pt>
                <c:pt idx="27359">
                  <c:v>-880.79252958297798</c:v>
                </c:pt>
                <c:pt idx="27360">
                  <c:v>-880.78764200210594</c:v>
                </c:pt>
                <c:pt idx="27361">
                  <c:v>-880.78299283981301</c:v>
                </c:pt>
                <c:pt idx="27362">
                  <c:v>-880.77882051467896</c:v>
                </c:pt>
                <c:pt idx="27363">
                  <c:v>-880.775184631348</c:v>
                </c:pt>
                <c:pt idx="27364">
                  <c:v>-880.772204399109</c:v>
                </c:pt>
                <c:pt idx="27365">
                  <c:v>-880.76987981796299</c:v>
                </c:pt>
                <c:pt idx="27366">
                  <c:v>-880.76821088790894</c:v>
                </c:pt>
                <c:pt idx="27367">
                  <c:v>-880.76713800430298</c:v>
                </c:pt>
                <c:pt idx="27368">
                  <c:v>-880.766541957855</c:v>
                </c:pt>
                <c:pt idx="27369">
                  <c:v>-880.76636314392101</c:v>
                </c:pt>
                <c:pt idx="27370">
                  <c:v>-880.766541957855</c:v>
                </c:pt>
                <c:pt idx="27371">
                  <c:v>-880.76725721359298</c:v>
                </c:pt>
                <c:pt idx="27372">
                  <c:v>-880.76862812042305</c:v>
                </c:pt>
                <c:pt idx="27373">
                  <c:v>-880.77071428298996</c:v>
                </c:pt>
                <c:pt idx="27374">
                  <c:v>-880.77339649200508</c:v>
                </c:pt>
                <c:pt idx="27375">
                  <c:v>-880.77643632888794</c:v>
                </c:pt>
                <c:pt idx="27376">
                  <c:v>-880.77947616577194</c:v>
                </c:pt>
                <c:pt idx="27377">
                  <c:v>-880.78233718872093</c:v>
                </c:pt>
                <c:pt idx="27378">
                  <c:v>-880.78454256057807</c:v>
                </c:pt>
                <c:pt idx="27379">
                  <c:v>-880.786032676697</c:v>
                </c:pt>
                <c:pt idx="27380">
                  <c:v>-880.78656911849998</c:v>
                </c:pt>
                <c:pt idx="27381">
                  <c:v>-880.78615188598701</c:v>
                </c:pt>
                <c:pt idx="27382">
                  <c:v>-880.78484058380104</c:v>
                </c:pt>
                <c:pt idx="27383">
                  <c:v>-880.78293323516903</c:v>
                </c:pt>
                <c:pt idx="27384">
                  <c:v>-880.780847072602</c:v>
                </c:pt>
                <c:pt idx="27385">
                  <c:v>-880.77899932861305</c:v>
                </c:pt>
                <c:pt idx="27386">
                  <c:v>-880.77792644500801</c:v>
                </c:pt>
                <c:pt idx="27387">
                  <c:v>-880.777807235718</c:v>
                </c:pt>
                <c:pt idx="27388">
                  <c:v>-880.77882051467896</c:v>
                </c:pt>
                <c:pt idx="27389">
                  <c:v>-880.780787467957</c:v>
                </c:pt>
                <c:pt idx="27390">
                  <c:v>-880.783350467682</c:v>
                </c:pt>
                <c:pt idx="27391">
                  <c:v>-880.78627109527599</c:v>
                </c:pt>
                <c:pt idx="27392">
                  <c:v>-880.78913211822498</c:v>
                </c:pt>
                <c:pt idx="27393">
                  <c:v>-880.791516304016</c:v>
                </c:pt>
                <c:pt idx="27394">
                  <c:v>-880.79312562942505</c:v>
                </c:pt>
                <c:pt idx="27395">
                  <c:v>-880.79366207122803</c:v>
                </c:pt>
                <c:pt idx="27396">
                  <c:v>-880.79324483871505</c:v>
                </c:pt>
                <c:pt idx="27397">
                  <c:v>-880.79193353653</c:v>
                </c:pt>
                <c:pt idx="27398">
                  <c:v>-880.79026460647606</c:v>
                </c:pt>
                <c:pt idx="27399">
                  <c:v>-880.78871488571201</c:v>
                </c:pt>
                <c:pt idx="27400">
                  <c:v>-880.78770160675094</c:v>
                </c:pt>
                <c:pt idx="27401">
                  <c:v>-880.78764200210594</c:v>
                </c:pt>
                <c:pt idx="27402">
                  <c:v>-880.788893699646</c:v>
                </c:pt>
                <c:pt idx="27403">
                  <c:v>-880.79169511795101</c:v>
                </c:pt>
                <c:pt idx="27404">
                  <c:v>-880.79598665237404</c:v>
                </c:pt>
                <c:pt idx="27405">
                  <c:v>-880.80158948898293</c:v>
                </c:pt>
                <c:pt idx="27406">
                  <c:v>-880.80802679061901</c:v>
                </c:pt>
                <c:pt idx="27407">
                  <c:v>-880.81500053405807</c:v>
                </c:pt>
                <c:pt idx="27408">
                  <c:v>-880.82215309143101</c:v>
                </c:pt>
                <c:pt idx="27409">
                  <c:v>-880.82912683487007</c:v>
                </c:pt>
                <c:pt idx="27410">
                  <c:v>-880.83538532257103</c:v>
                </c:pt>
                <c:pt idx="27411">
                  <c:v>-880.84045171737694</c:v>
                </c:pt>
                <c:pt idx="27412">
                  <c:v>-880.84408760070801</c:v>
                </c:pt>
                <c:pt idx="27413">
                  <c:v>-880.84617376327492</c:v>
                </c:pt>
                <c:pt idx="27414">
                  <c:v>-880.84682941436802</c:v>
                </c:pt>
                <c:pt idx="27415">
                  <c:v>-880.84623336791992</c:v>
                </c:pt>
                <c:pt idx="27416">
                  <c:v>-880.84468364715599</c:v>
                </c:pt>
                <c:pt idx="27417">
                  <c:v>-880.84229946136497</c:v>
                </c:pt>
                <c:pt idx="27418">
                  <c:v>-880.83925962448097</c:v>
                </c:pt>
                <c:pt idx="27419">
                  <c:v>-880.83598136901901</c:v>
                </c:pt>
                <c:pt idx="27420">
                  <c:v>-880.83282232284603</c:v>
                </c:pt>
                <c:pt idx="27421">
                  <c:v>-880.83008050918602</c:v>
                </c:pt>
                <c:pt idx="27422">
                  <c:v>-880.82811355590798</c:v>
                </c:pt>
                <c:pt idx="27423">
                  <c:v>-880.82710027694702</c:v>
                </c:pt>
                <c:pt idx="27424">
                  <c:v>-880.82698106765793</c:v>
                </c:pt>
                <c:pt idx="27425">
                  <c:v>-880.827696323395</c:v>
                </c:pt>
                <c:pt idx="27426">
                  <c:v>-880.82906723022506</c:v>
                </c:pt>
                <c:pt idx="27427">
                  <c:v>-880.830736160279</c:v>
                </c:pt>
                <c:pt idx="27428">
                  <c:v>-880.83240509033203</c:v>
                </c:pt>
                <c:pt idx="27429">
                  <c:v>-880.83377599716198</c:v>
                </c:pt>
                <c:pt idx="27430">
                  <c:v>-880.83443164825508</c:v>
                </c:pt>
                <c:pt idx="27431">
                  <c:v>-880.83401441574097</c:v>
                </c:pt>
                <c:pt idx="27432">
                  <c:v>-880.83216667175293</c:v>
                </c:pt>
                <c:pt idx="27433">
                  <c:v>-880.82888841629006</c:v>
                </c:pt>
                <c:pt idx="27434">
                  <c:v>-880.82435846328804</c:v>
                </c:pt>
                <c:pt idx="27435">
                  <c:v>-880.81905364990303</c:v>
                </c:pt>
                <c:pt idx="27436">
                  <c:v>-880.81351041793801</c:v>
                </c:pt>
                <c:pt idx="27437">
                  <c:v>-880.808205604553</c:v>
                </c:pt>
                <c:pt idx="27438">
                  <c:v>-880.80337762832698</c:v>
                </c:pt>
                <c:pt idx="27439">
                  <c:v>-880.79914569854805</c:v>
                </c:pt>
                <c:pt idx="27440">
                  <c:v>-880.79562902450607</c:v>
                </c:pt>
                <c:pt idx="27441">
                  <c:v>-880.79294681549095</c:v>
                </c:pt>
                <c:pt idx="27442">
                  <c:v>-880.79103946685802</c:v>
                </c:pt>
                <c:pt idx="27443">
                  <c:v>-880.79002618789696</c:v>
                </c:pt>
                <c:pt idx="27444">
                  <c:v>-880.78972816467308</c:v>
                </c:pt>
                <c:pt idx="27445">
                  <c:v>-880.79026460647606</c:v>
                </c:pt>
                <c:pt idx="27446">
                  <c:v>-880.791516304016</c:v>
                </c:pt>
                <c:pt idx="27447">
                  <c:v>-880.79360246658302</c:v>
                </c:pt>
                <c:pt idx="27448">
                  <c:v>-880.79658269882202</c:v>
                </c:pt>
                <c:pt idx="27449">
                  <c:v>-880.80027818679798</c:v>
                </c:pt>
                <c:pt idx="27450">
                  <c:v>-880.80451011657692</c:v>
                </c:pt>
                <c:pt idx="27451">
                  <c:v>-880.80904006958008</c:v>
                </c:pt>
                <c:pt idx="27452">
                  <c:v>-880.81345081329403</c:v>
                </c:pt>
                <c:pt idx="27453">
                  <c:v>-880.81726551055908</c:v>
                </c:pt>
                <c:pt idx="27454">
                  <c:v>-880.82006692886398</c:v>
                </c:pt>
                <c:pt idx="27455">
                  <c:v>-880.82161664962803</c:v>
                </c:pt>
                <c:pt idx="27456">
                  <c:v>-880.82173585891701</c:v>
                </c:pt>
                <c:pt idx="27457">
                  <c:v>-880.82066297531105</c:v>
                </c:pt>
                <c:pt idx="27458">
                  <c:v>-880.81863641738892</c:v>
                </c:pt>
                <c:pt idx="27459">
                  <c:v>-880.81619262695301</c:v>
                </c:pt>
                <c:pt idx="27460">
                  <c:v>-880.81362962722801</c:v>
                </c:pt>
                <c:pt idx="27461">
                  <c:v>-880.81148386001598</c:v>
                </c:pt>
                <c:pt idx="27462">
                  <c:v>-880.81023216247604</c:v>
                </c:pt>
                <c:pt idx="27463">
                  <c:v>-880.81011295318604</c:v>
                </c:pt>
                <c:pt idx="27464">
                  <c:v>-880.811364650727</c:v>
                </c:pt>
                <c:pt idx="27465">
                  <c:v>-880.81410646438599</c:v>
                </c:pt>
                <c:pt idx="27466">
                  <c:v>-880.81804037094093</c:v>
                </c:pt>
                <c:pt idx="27467">
                  <c:v>-880.82268953323398</c:v>
                </c:pt>
                <c:pt idx="27468">
                  <c:v>-880.82745790481601</c:v>
                </c:pt>
                <c:pt idx="27469">
                  <c:v>-880.83174943923996</c:v>
                </c:pt>
                <c:pt idx="27470">
                  <c:v>-880.83502769470192</c:v>
                </c:pt>
                <c:pt idx="27471">
                  <c:v>-880.83705425262497</c:v>
                </c:pt>
                <c:pt idx="27472">
                  <c:v>-880.83753108978294</c:v>
                </c:pt>
                <c:pt idx="27473">
                  <c:v>-880.83651781082199</c:v>
                </c:pt>
                <c:pt idx="27474">
                  <c:v>-880.83419322967598</c:v>
                </c:pt>
                <c:pt idx="27475">
                  <c:v>-880.83085536956798</c:v>
                </c:pt>
                <c:pt idx="27476">
                  <c:v>-880.82692146301292</c:v>
                </c:pt>
                <c:pt idx="27477">
                  <c:v>-880.82280874252297</c:v>
                </c:pt>
                <c:pt idx="27478">
                  <c:v>-880.81899404525802</c:v>
                </c:pt>
                <c:pt idx="27479">
                  <c:v>-880.81583499908493</c:v>
                </c:pt>
                <c:pt idx="27480">
                  <c:v>-880.81362962722801</c:v>
                </c:pt>
                <c:pt idx="27481">
                  <c:v>-880.81237792968795</c:v>
                </c:pt>
                <c:pt idx="27482">
                  <c:v>-880.81184148788498</c:v>
                </c:pt>
                <c:pt idx="27483">
                  <c:v>-880.81196069717407</c:v>
                </c:pt>
                <c:pt idx="27484">
                  <c:v>-880.81255674362205</c:v>
                </c:pt>
                <c:pt idx="27485">
                  <c:v>-880.81351041793801</c:v>
                </c:pt>
                <c:pt idx="27486">
                  <c:v>-880.81470251083397</c:v>
                </c:pt>
                <c:pt idx="27487">
                  <c:v>-880.81613302230903</c:v>
                </c:pt>
                <c:pt idx="27488">
                  <c:v>-880.81750392913796</c:v>
                </c:pt>
                <c:pt idx="27489">
                  <c:v>-880.81887483596802</c:v>
                </c:pt>
                <c:pt idx="27490">
                  <c:v>-880.82012653350898</c:v>
                </c:pt>
                <c:pt idx="27491">
                  <c:v>-880.82125902175903</c:v>
                </c:pt>
                <c:pt idx="27492">
                  <c:v>-880.82227230071999</c:v>
                </c:pt>
                <c:pt idx="27493">
                  <c:v>-880.82322597503708</c:v>
                </c:pt>
                <c:pt idx="27494">
                  <c:v>-880.82412004470802</c:v>
                </c:pt>
                <c:pt idx="27495">
                  <c:v>-880.82489490509101</c:v>
                </c:pt>
                <c:pt idx="27496">
                  <c:v>-880.82543134689399</c:v>
                </c:pt>
                <c:pt idx="27497">
                  <c:v>-880.82561016082798</c:v>
                </c:pt>
                <c:pt idx="27498">
                  <c:v>-880.82537174224899</c:v>
                </c:pt>
                <c:pt idx="27499">
                  <c:v>-880.82447767257702</c:v>
                </c:pt>
                <c:pt idx="27500">
                  <c:v>-880.82292795181297</c:v>
                </c:pt>
                <c:pt idx="27501">
                  <c:v>-880.82060337066696</c:v>
                </c:pt>
                <c:pt idx="27502">
                  <c:v>-880.81750392913796</c:v>
                </c:pt>
                <c:pt idx="27503">
                  <c:v>-880.81351041793801</c:v>
                </c:pt>
                <c:pt idx="27504">
                  <c:v>-880.80874204635597</c:v>
                </c:pt>
                <c:pt idx="27505">
                  <c:v>-880.80337762832698</c:v>
                </c:pt>
                <c:pt idx="27506">
                  <c:v>-880.79777479171798</c:v>
                </c:pt>
                <c:pt idx="27507">
                  <c:v>-880.79252958297798</c:v>
                </c:pt>
                <c:pt idx="27508">
                  <c:v>-880.78823804855392</c:v>
                </c:pt>
                <c:pt idx="27509">
                  <c:v>-880.78525781631492</c:v>
                </c:pt>
                <c:pt idx="27510">
                  <c:v>-880.78394651412998</c:v>
                </c:pt>
                <c:pt idx="27511">
                  <c:v>-880.78448295593307</c:v>
                </c:pt>
                <c:pt idx="27512">
                  <c:v>-880.78668832778999</c:v>
                </c:pt>
                <c:pt idx="27513">
                  <c:v>-880.79062223434494</c:v>
                </c:pt>
                <c:pt idx="27514">
                  <c:v>-880.79592704772995</c:v>
                </c:pt>
                <c:pt idx="27515">
                  <c:v>-880.80224514007602</c:v>
                </c:pt>
                <c:pt idx="27516">
                  <c:v>-880.80892086029098</c:v>
                </c:pt>
                <c:pt idx="27517">
                  <c:v>-880.81529855728195</c:v>
                </c:pt>
                <c:pt idx="27518">
                  <c:v>-880.82072257995605</c:v>
                </c:pt>
                <c:pt idx="27519">
                  <c:v>-880.82483530044601</c:v>
                </c:pt>
                <c:pt idx="27520">
                  <c:v>-880.82745790481601</c:v>
                </c:pt>
                <c:pt idx="27521">
                  <c:v>-880.82853078842197</c:v>
                </c:pt>
                <c:pt idx="27522">
                  <c:v>-880.828053951264</c:v>
                </c:pt>
                <c:pt idx="27523">
                  <c:v>-880.82620620727607</c:v>
                </c:pt>
                <c:pt idx="27524">
                  <c:v>-880.82310676574707</c:v>
                </c:pt>
                <c:pt idx="27525">
                  <c:v>-880.81917285919201</c:v>
                </c:pt>
                <c:pt idx="27526">
                  <c:v>-880.81488132476807</c:v>
                </c:pt>
                <c:pt idx="27527">
                  <c:v>-880.81058979034401</c:v>
                </c:pt>
                <c:pt idx="27528">
                  <c:v>-880.80665588378906</c:v>
                </c:pt>
                <c:pt idx="27529">
                  <c:v>-880.803139209748</c:v>
                </c:pt>
                <c:pt idx="27530">
                  <c:v>-880.800218582154</c:v>
                </c:pt>
                <c:pt idx="27531">
                  <c:v>-880.79795360565208</c:v>
                </c:pt>
                <c:pt idx="27532">
                  <c:v>-880.79646348953293</c:v>
                </c:pt>
                <c:pt idx="27533">
                  <c:v>-880.79574823379494</c:v>
                </c:pt>
                <c:pt idx="27534">
                  <c:v>-880.79574823379494</c:v>
                </c:pt>
                <c:pt idx="27535">
                  <c:v>-880.79628467559792</c:v>
                </c:pt>
                <c:pt idx="27536">
                  <c:v>-880.79735755920399</c:v>
                </c:pt>
                <c:pt idx="27537">
                  <c:v>-880.79860925674507</c:v>
                </c:pt>
                <c:pt idx="27538">
                  <c:v>-880.79980134964001</c:v>
                </c:pt>
                <c:pt idx="27539">
                  <c:v>-880.80045700073299</c:v>
                </c:pt>
                <c:pt idx="27540">
                  <c:v>-880.800218582154</c:v>
                </c:pt>
                <c:pt idx="27541">
                  <c:v>-880.79860925674507</c:v>
                </c:pt>
                <c:pt idx="27542">
                  <c:v>-880.79550981521606</c:v>
                </c:pt>
                <c:pt idx="27543">
                  <c:v>-880.79092025756904</c:v>
                </c:pt>
                <c:pt idx="27544">
                  <c:v>-880.78507900238105</c:v>
                </c:pt>
                <c:pt idx="27545">
                  <c:v>-880.77840328216598</c:v>
                </c:pt>
                <c:pt idx="27546">
                  <c:v>-880.77136993408203</c:v>
                </c:pt>
                <c:pt idx="27547">
                  <c:v>-880.76463460922298</c:v>
                </c:pt>
                <c:pt idx="27548">
                  <c:v>-880.75891256332397</c:v>
                </c:pt>
                <c:pt idx="27549">
                  <c:v>-880.75438261032104</c:v>
                </c:pt>
                <c:pt idx="27550">
                  <c:v>-880.75122356414795</c:v>
                </c:pt>
                <c:pt idx="27551">
                  <c:v>-880.74901819229103</c:v>
                </c:pt>
                <c:pt idx="27552">
                  <c:v>-880.747349262238</c:v>
                </c:pt>
                <c:pt idx="27553">
                  <c:v>-880.74568033218407</c:v>
                </c:pt>
                <c:pt idx="27554">
                  <c:v>-880.74341535568306</c:v>
                </c:pt>
                <c:pt idx="27555">
                  <c:v>-880.74013710021995</c:v>
                </c:pt>
                <c:pt idx="27556">
                  <c:v>-880.73542833328293</c:v>
                </c:pt>
                <c:pt idx="27557">
                  <c:v>-880.72934865951606</c:v>
                </c:pt>
                <c:pt idx="27558">
                  <c:v>-880.72201728820801</c:v>
                </c:pt>
                <c:pt idx="27559">
                  <c:v>-880.71408987045299</c:v>
                </c:pt>
                <c:pt idx="27560">
                  <c:v>-880.70610284805298</c:v>
                </c:pt>
                <c:pt idx="27561">
                  <c:v>-880.69877147674606</c:v>
                </c:pt>
                <c:pt idx="27562">
                  <c:v>-880.69239377975498</c:v>
                </c:pt>
                <c:pt idx="27563">
                  <c:v>-880.68726778030396</c:v>
                </c:pt>
                <c:pt idx="27564">
                  <c:v>-880.683631896973</c:v>
                </c:pt>
                <c:pt idx="27565">
                  <c:v>-880.68154573440597</c:v>
                </c:pt>
                <c:pt idx="27566">
                  <c:v>-880.68089008331299</c:v>
                </c:pt>
                <c:pt idx="27567">
                  <c:v>-880.68142652511597</c:v>
                </c:pt>
                <c:pt idx="27568">
                  <c:v>-880.68279743194603</c:v>
                </c:pt>
                <c:pt idx="27569">
                  <c:v>-880.68476438522407</c:v>
                </c:pt>
                <c:pt idx="27570">
                  <c:v>-880.68691015243598</c:v>
                </c:pt>
                <c:pt idx="27571">
                  <c:v>-880.68917512893699</c:v>
                </c:pt>
                <c:pt idx="27572">
                  <c:v>-880.69144010543801</c:v>
                </c:pt>
                <c:pt idx="27573">
                  <c:v>-880.69382429122902</c:v>
                </c:pt>
                <c:pt idx="27574">
                  <c:v>-880.69608926773094</c:v>
                </c:pt>
                <c:pt idx="27575">
                  <c:v>-880.69829463958808</c:v>
                </c:pt>
                <c:pt idx="27576">
                  <c:v>-880.70026159286499</c:v>
                </c:pt>
                <c:pt idx="27577">
                  <c:v>-880.70204973220802</c:v>
                </c:pt>
                <c:pt idx="27578">
                  <c:v>-880.70353984832798</c:v>
                </c:pt>
                <c:pt idx="27579">
                  <c:v>-880.70479154586792</c:v>
                </c:pt>
                <c:pt idx="27580">
                  <c:v>-880.70574522018501</c:v>
                </c:pt>
                <c:pt idx="27581">
                  <c:v>-880.70622205734298</c:v>
                </c:pt>
                <c:pt idx="27582">
                  <c:v>-880.70616245269798</c:v>
                </c:pt>
                <c:pt idx="27583">
                  <c:v>-880.70568561554001</c:v>
                </c:pt>
                <c:pt idx="27584">
                  <c:v>-880.70479154586792</c:v>
                </c:pt>
                <c:pt idx="27585">
                  <c:v>-880.70371866226196</c:v>
                </c:pt>
                <c:pt idx="27586">
                  <c:v>-880.70276498794601</c:v>
                </c:pt>
                <c:pt idx="27587">
                  <c:v>-880.70199012756393</c:v>
                </c:pt>
                <c:pt idx="27588">
                  <c:v>-880.70175170898506</c:v>
                </c:pt>
                <c:pt idx="27589">
                  <c:v>-880.70210933685303</c:v>
                </c:pt>
                <c:pt idx="27590">
                  <c:v>-880.70306301117</c:v>
                </c:pt>
                <c:pt idx="27591">
                  <c:v>-880.70467233657905</c:v>
                </c:pt>
                <c:pt idx="27592">
                  <c:v>-880.70687770843506</c:v>
                </c:pt>
                <c:pt idx="27593">
                  <c:v>-880.70967912673996</c:v>
                </c:pt>
                <c:pt idx="27594">
                  <c:v>-880.71289777755806</c:v>
                </c:pt>
                <c:pt idx="27595">
                  <c:v>-880.71635484695503</c:v>
                </c:pt>
                <c:pt idx="27596">
                  <c:v>-880.719752311707</c:v>
                </c:pt>
                <c:pt idx="27597">
                  <c:v>-880.72285175323498</c:v>
                </c:pt>
                <c:pt idx="27598">
                  <c:v>-880.72547435760498</c:v>
                </c:pt>
                <c:pt idx="27599">
                  <c:v>-880.72762012481701</c:v>
                </c:pt>
                <c:pt idx="27600">
                  <c:v>-880.72911024093605</c:v>
                </c:pt>
                <c:pt idx="27601">
                  <c:v>-880.73006391525303</c:v>
                </c:pt>
                <c:pt idx="27602">
                  <c:v>-880.73036193847702</c:v>
                </c:pt>
                <c:pt idx="27603">
                  <c:v>-880.72994470596302</c:v>
                </c:pt>
                <c:pt idx="27604">
                  <c:v>-880.72911024093605</c:v>
                </c:pt>
                <c:pt idx="27605">
                  <c:v>-880.727918148041</c:v>
                </c:pt>
                <c:pt idx="27606">
                  <c:v>-880.72666645050094</c:v>
                </c:pt>
                <c:pt idx="27607">
                  <c:v>-880.72547435760498</c:v>
                </c:pt>
                <c:pt idx="27608">
                  <c:v>-880.72446107864403</c:v>
                </c:pt>
                <c:pt idx="27609">
                  <c:v>-880.72380542755104</c:v>
                </c:pt>
                <c:pt idx="27610">
                  <c:v>-880.72350740432807</c:v>
                </c:pt>
                <c:pt idx="27611">
                  <c:v>-880.72380542755104</c:v>
                </c:pt>
                <c:pt idx="27612">
                  <c:v>-880.72469949722301</c:v>
                </c:pt>
                <c:pt idx="27613">
                  <c:v>-880.72636842727707</c:v>
                </c:pt>
                <c:pt idx="27614">
                  <c:v>-880.72863340377808</c:v>
                </c:pt>
                <c:pt idx="27615">
                  <c:v>-880.73161363601707</c:v>
                </c:pt>
                <c:pt idx="27616">
                  <c:v>-880.73518991470405</c:v>
                </c:pt>
                <c:pt idx="27617">
                  <c:v>-880.73936223983799</c:v>
                </c:pt>
                <c:pt idx="27618">
                  <c:v>-880.74413061142002</c:v>
                </c:pt>
                <c:pt idx="27619">
                  <c:v>-880.74931621551502</c:v>
                </c:pt>
                <c:pt idx="27620">
                  <c:v>-880.75468063354492</c:v>
                </c:pt>
                <c:pt idx="27621">
                  <c:v>-880.76010465621994</c:v>
                </c:pt>
                <c:pt idx="27622">
                  <c:v>-880.76540946960495</c:v>
                </c:pt>
                <c:pt idx="27623">
                  <c:v>-880.77047586441108</c:v>
                </c:pt>
                <c:pt idx="27624">
                  <c:v>-880.77530384063698</c:v>
                </c:pt>
                <c:pt idx="27625">
                  <c:v>-880.77983379364002</c:v>
                </c:pt>
                <c:pt idx="27626">
                  <c:v>-880.78400611877498</c:v>
                </c:pt>
                <c:pt idx="27627">
                  <c:v>-880.78770160675094</c:v>
                </c:pt>
                <c:pt idx="27628">
                  <c:v>-880.79086065292404</c:v>
                </c:pt>
                <c:pt idx="27629">
                  <c:v>-880.79348325729393</c:v>
                </c:pt>
                <c:pt idx="27630">
                  <c:v>-880.79562902450607</c:v>
                </c:pt>
                <c:pt idx="27631">
                  <c:v>-880.79729795456001</c:v>
                </c:pt>
                <c:pt idx="27632">
                  <c:v>-880.79854965210006</c:v>
                </c:pt>
                <c:pt idx="27633">
                  <c:v>-880.79944372177101</c:v>
                </c:pt>
                <c:pt idx="27634">
                  <c:v>-880.80003976821899</c:v>
                </c:pt>
                <c:pt idx="27635">
                  <c:v>-880.80045700073299</c:v>
                </c:pt>
                <c:pt idx="27636">
                  <c:v>-880.80081462860107</c:v>
                </c:pt>
                <c:pt idx="27637">
                  <c:v>-880.80117225646995</c:v>
                </c:pt>
                <c:pt idx="27638">
                  <c:v>-880.80152988433906</c:v>
                </c:pt>
                <c:pt idx="27639">
                  <c:v>-880.80188751220703</c:v>
                </c:pt>
                <c:pt idx="27640">
                  <c:v>-880.80200672149704</c:v>
                </c:pt>
                <c:pt idx="27641">
                  <c:v>-880.80176830291794</c:v>
                </c:pt>
                <c:pt idx="27642">
                  <c:v>-880.80093383789108</c:v>
                </c:pt>
                <c:pt idx="27643">
                  <c:v>-880.79926490783703</c:v>
                </c:pt>
                <c:pt idx="27644">
                  <c:v>-880.79664230346702</c:v>
                </c:pt>
                <c:pt idx="27645">
                  <c:v>-880.79312562942505</c:v>
                </c:pt>
                <c:pt idx="27646">
                  <c:v>-880.78877449035701</c:v>
                </c:pt>
                <c:pt idx="27647">
                  <c:v>-880.78382730483997</c:v>
                </c:pt>
                <c:pt idx="27648">
                  <c:v>-880.77864170074508</c:v>
                </c:pt>
                <c:pt idx="27649">
                  <c:v>-880.77363491058395</c:v>
                </c:pt>
                <c:pt idx="27650">
                  <c:v>-880.76916456222602</c:v>
                </c:pt>
                <c:pt idx="27651">
                  <c:v>-880.76546907424904</c:v>
                </c:pt>
                <c:pt idx="27652">
                  <c:v>-880.76266765594505</c:v>
                </c:pt>
                <c:pt idx="27653">
                  <c:v>-880.760998725891</c:v>
                </c:pt>
                <c:pt idx="27654">
                  <c:v>-880.76034307479904</c:v>
                </c:pt>
                <c:pt idx="27655">
                  <c:v>-880.76076030731201</c:v>
                </c:pt>
                <c:pt idx="27656">
                  <c:v>-880.76195240020797</c:v>
                </c:pt>
                <c:pt idx="27657">
                  <c:v>-880.76368093490601</c:v>
                </c:pt>
                <c:pt idx="27658">
                  <c:v>-880.76558828353905</c:v>
                </c:pt>
                <c:pt idx="27659">
                  <c:v>-880.76737642288208</c:v>
                </c:pt>
                <c:pt idx="27660">
                  <c:v>-880.76886653900192</c:v>
                </c:pt>
                <c:pt idx="27661">
                  <c:v>-880.76976060867298</c:v>
                </c:pt>
                <c:pt idx="27662">
                  <c:v>-880.76999902725197</c:v>
                </c:pt>
                <c:pt idx="27663">
                  <c:v>-880.76940298080501</c:v>
                </c:pt>
                <c:pt idx="27664">
                  <c:v>-880.76791286468506</c:v>
                </c:pt>
                <c:pt idx="27665">
                  <c:v>-880.76558828353905</c:v>
                </c:pt>
                <c:pt idx="27666">
                  <c:v>-880.76266765594505</c:v>
                </c:pt>
                <c:pt idx="27667">
                  <c:v>-880.75968742370605</c:v>
                </c:pt>
                <c:pt idx="27668">
                  <c:v>-880.75682640075706</c:v>
                </c:pt>
                <c:pt idx="27669">
                  <c:v>-880.75456142425605</c:v>
                </c:pt>
                <c:pt idx="27670">
                  <c:v>-880.752952098847</c:v>
                </c:pt>
                <c:pt idx="27671">
                  <c:v>-880.75211763382003</c:v>
                </c:pt>
                <c:pt idx="27672">
                  <c:v>-880.75211763382003</c:v>
                </c:pt>
                <c:pt idx="27673">
                  <c:v>-880.752892494202</c:v>
                </c:pt>
                <c:pt idx="27674">
                  <c:v>-880.75438261032104</c:v>
                </c:pt>
                <c:pt idx="27675">
                  <c:v>-880.75640916824398</c:v>
                </c:pt>
                <c:pt idx="27676">
                  <c:v>-880.75879335403499</c:v>
                </c:pt>
                <c:pt idx="27677">
                  <c:v>-880.76147556305</c:v>
                </c:pt>
                <c:pt idx="27678">
                  <c:v>-880.76439619064399</c:v>
                </c:pt>
                <c:pt idx="27679">
                  <c:v>-880.76755523681697</c:v>
                </c:pt>
                <c:pt idx="27680">
                  <c:v>-880.77101230621406</c:v>
                </c:pt>
                <c:pt idx="27681">
                  <c:v>-880.774827003479</c:v>
                </c:pt>
                <c:pt idx="27682">
                  <c:v>-880.77882051467896</c:v>
                </c:pt>
                <c:pt idx="27683">
                  <c:v>-880.78263521194503</c:v>
                </c:pt>
                <c:pt idx="27684">
                  <c:v>-880.786032676697</c:v>
                </c:pt>
                <c:pt idx="27685">
                  <c:v>-880.78859567642201</c:v>
                </c:pt>
                <c:pt idx="27686">
                  <c:v>-880.79020500183105</c:v>
                </c:pt>
                <c:pt idx="27687">
                  <c:v>-880.79074144363403</c:v>
                </c:pt>
                <c:pt idx="27688">
                  <c:v>-880.79020500183105</c:v>
                </c:pt>
                <c:pt idx="27689">
                  <c:v>-880.788893699646</c:v>
                </c:pt>
                <c:pt idx="27690">
                  <c:v>-880.78698635101296</c:v>
                </c:pt>
                <c:pt idx="27691">
                  <c:v>-880.78507900238105</c:v>
                </c:pt>
                <c:pt idx="27692">
                  <c:v>-880.783410072327</c:v>
                </c:pt>
                <c:pt idx="27693">
                  <c:v>-880.78251600265503</c:v>
                </c:pt>
                <c:pt idx="27694">
                  <c:v>-880.78239679336593</c:v>
                </c:pt>
                <c:pt idx="27695">
                  <c:v>-880.783290863037</c:v>
                </c:pt>
                <c:pt idx="27696">
                  <c:v>-880.78513860702492</c:v>
                </c:pt>
                <c:pt idx="27697">
                  <c:v>-880.78770160675094</c:v>
                </c:pt>
                <c:pt idx="27698">
                  <c:v>-880.79062223434494</c:v>
                </c:pt>
                <c:pt idx="27699">
                  <c:v>-880.79348325729393</c:v>
                </c:pt>
                <c:pt idx="27700">
                  <c:v>-880.79586744308494</c:v>
                </c:pt>
                <c:pt idx="27701">
                  <c:v>-880.797536373139</c:v>
                </c:pt>
                <c:pt idx="27702">
                  <c:v>-880.79854965210006</c:v>
                </c:pt>
                <c:pt idx="27703">
                  <c:v>-880.79902648925804</c:v>
                </c:pt>
                <c:pt idx="27704">
                  <c:v>-880.79914569854805</c:v>
                </c:pt>
                <c:pt idx="27705">
                  <c:v>-880.79890727996803</c:v>
                </c:pt>
                <c:pt idx="27706">
                  <c:v>-880.79843044281006</c:v>
                </c:pt>
                <c:pt idx="27707">
                  <c:v>-880.79795360565208</c:v>
                </c:pt>
                <c:pt idx="27708">
                  <c:v>-880.79765558242798</c:v>
                </c:pt>
                <c:pt idx="27709">
                  <c:v>-880.79777479171798</c:v>
                </c:pt>
                <c:pt idx="27710">
                  <c:v>-880.79837083816506</c:v>
                </c:pt>
                <c:pt idx="27711">
                  <c:v>-880.79932451248192</c:v>
                </c:pt>
                <c:pt idx="27712">
                  <c:v>-880.80045700073299</c:v>
                </c:pt>
                <c:pt idx="27713">
                  <c:v>-880.80170869827293</c:v>
                </c:pt>
                <c:pt idx="27714">
                  <c:v>-880.80284118652401</c:v>
                </c:pt>
                <c:pt idx="27715">
                  <c:v>-880.80397367477394</c:v>
                </c:pt>
                <c:pt idx="27716">
                  <c:v>-880.80498695373603</c:v>
                </c:pt>
                <c:pt idx="27717">
                  <c:v>-880.80588102340698</c:v>
                </c:pt>
                <c:pt idx="27718">
                  <c:v>-880.80653667449997</c:v>
                </c:pt>
                <c:pt idx="27719">
                  <c:v>-880.80695390701294</c:v>
                </c:pt>
                <c:pt idx="27720">
                  <c:v>-880.80695390701294</c:v>
                </c:pt>
                <c:pt idx="27721">
                  <c:v>-880.80659627914406</c:v>
                </c:pt>
                <c:pt idx="27722">
                  <c:v>-880.80582141876198</c:v>
                </c:pt>
                <c:pt idx="27723">
                  <c:v>-880.80462932586693</c:v>
                </c:pt>
                <c:pt idx="27724">
                  <c:v>-880.80307960510299</c:v>
                </c:pt>
                <c:pt idx="27725">
                  <c:v>-880.80123186111496</c:v>
                </c:pt>
                <c:pt idx="27726">
                  <c:v>-880.79920530319202</c:v>
                </c:pt>
                <c:pt idx="27727">
                  <c:v>-880.79699993133602</c:v>
                </c:pt>
                <c:pt idx="27728">
                  <c:v>-880.79473495483398</c:v>
                </c:pt>
                <c:pt idx="27729">
                  <c:v>-880.79241037368797</c:v>
                </c:pt>
                <c:pt idx="27730">
                  <c:v>-880.79008579254196</c:v>
                </c:pt>
                <c:pt idx="27731">
                  <c:v>-880.78788042068504</c:v>
                </c:pt>
                <c:pt idx="27732">
                  <c:v>-880.785973072052</c:v>
                </c:pt>
                <c:pt idx="27733">
                  <c:v>-880.78442335128807</c:v>
                </c:pt>
                <c:pt idx="27734">
                  <c:v>-880.78323125839302</c:v>
                </c:pt>
                <c:pt idx="27735">
                  <c:v>-880.78245639801003</c:v>
                </c:pt>
                <c:pt idx="27736">
                  <c:v>-880.78215837478706</c:v>
                </c:pt>
                <c:pt idx="27737">
                  <c:v>-880.78263521194503</c:v>
                </c:pt>
                <c:pt idx="27738">
                  <c:v>-880.78406572341896</c:v>
                </c:pt>
                <c:pt idx="27739">
                  <c:v>-880.786390304566</c:v>
                </c:pt>
                <c:pt idx="27740">
                  <c:v>-880.78943014144897</c:v>
                </c:pt>
                <c:pt idx="27741">
                  <c:v>-880.79282760620094</c:v>
                </c:pt>
                <c:pt idx="27742">
                  <c:v>-880.79616546630905</c:v>
                </c:pt>
                <c:pt idx="27743">
                  <c:v>-880.79920530319202</c:v>
                </c:pt>
                <c:pt idx="27744">
                  <c:v>-880.80152988433906</c:v>
                </c:pt>
                <c:pt idx="27745">
                  <c:v>-880.80284118652401</c:v>
                </c:pt>
                <c:pt idx="27746">
                  <c:v>-880.80260276794502</c:v>
                </c:pt>
                <c:pt idx="27747">
                  <c:v>-880.80075502395698</c:v>
                </c:pt>
                <c:pt idx="27748">
                  <c:v>-880.79741716384899</c:v>
                </c:pt>
                <c:pt idx="27749">
                  <c:v>-880.79318523407005</c:v>
                </c:pt>
                <c:pt idx="27750">
                  <c:v>-880.78859567642201</c:v>
                </c:pt>
                <c:pt idx="27751">
                  <c:v>-880.78430414199897</c:v>
                </c:pt>
                <c:pt idx="27752">
                  <c:v>-880.78090667724598</c:v>
                </c:pt>
                <c:pt idx="27753">
                  <c:v>-880.77870130538997</c:v>
                </c:pt>
                <c:pt idx="27754">
                  <c:v>-880.77810525894199</c:v>
                </c:pt>
                <c:pt idx="27755">
                  <c:v>-880.77923774719306</c:v>
                </c:pt>
                <c:pt idx="27756">
                  <c:v>-880.78180074691795</c:v>
                </c:pt>
                <c:pt idx="27757">
                  <c:v>-880.78531742095993</c:v>
                </c:pt>
                <c:pt idx="27758">
                  <c:v>-880.789072513581</c:v>
                </c:pt>
                <c:pt idx="27759">
                  <c:v>-880.79223155975399</c:v>
                </c:pt>
                <c:pt idx="27760">
                  <c:v>-880.79431772232101</c:v>
                </c:pt>
                <c:pt idx="27761">
                  <c:v>-880.79503297805798</c:v>
                </c:pt>
                <c:pt idx="27762">
                  <c:v>-880.794138908386</c:v>
                </c:pt>
                <c:pt idx="27763">
                  <c:v>-880.79163551330601</c:v>
                </c:pt>
                <c:pt idx="27764">
                  <c:v>-880.78770160675094</c:v>
                </c:pt>
                <c:pt idx="27765">
                  <c:v>-880.78275442123402</c:v>
                </c:pt>
                <c:pt idx="27766">
                  <c:v>-880.77733039856003</c:v>
                </c:pt>
                <c:pt idx="27767">
                  <c:v>-880.77190637588501</c:v>
                </c:pt>
                <c:pt idx="27768">
                  <c:v>-880.76695919036899</c:v>
                </c:pt>
                <c:pt idx="27769">
                  <c:v>-880.76284646987892</c:v>
                </c:pt>
                <c:pt idx="27770">
                  <c:v>-880.75980663299606</c:v>
                </c:pt>
                <c:pt idx="27771">
                  <c:v>-880.75795888900802</c:v>
                </c:pt>
                <c:pt idx="27772">
                  <c:v>-880.75730323791504</c:v>
                </c:pt>
                <c:pt idx="27773">
                  <c:v>-880.75766086578392</c:v>
                </c:pt>
                <c:pt idx="27774">
                  <c:v>-880.75903177261398</c:v>
                </c:pt>
                <c:pt idx="27775">
                  <c:v>-880.761058330536</c:v>
                </c:pt>
                <c:pt idx="27776">
                  <c:v>-880.76350212097202</c:v>
                </c:pt>
                <c:pt idx="27777">
                  <c:v>-880.76600551605202</c:v>
                </c:pt>
                <c:pt idx="27778">
                  <c:v>-880.76815128326393</c:v>
                </c:pt>
                <c:pt idx="27779">
                  <c:v>-880.769701004029</c:v>
                </c:pt>
                <c:pt idx="27780">
                  <c:v>-880.77041625976608</c:v>
                </c:pt>
                <c:pt idx="27781">
                  <c:v>-880.77047586441108</c:v>
                </c:pt>
                <c:pt idx="27782">
                  <c:v>-880.76999902725197</c:v>
                </c:pt>
                <c:pt idx="27783">
                  <c:v>-880.76910495758102</c:v>
                </c:pt>
                <c:pt idx="27784">
                  <c:v>-880.76791286468506</c:v>
                </c:pt>
                <c:pt idx="27785">
                  <c:v>-880.7666015625</c:v>
                </c:pt>
                <c:pt idx="27786">
                  <c:v>-880.76552867889404</c:v>
                </c:pt>
                <c:pt idx="27787">
                  <c:v>-880.76493263244606</c:v>
                </c:pt>
                <c:pt idx="27788">
                  <c:v>-880.76517105102607</c:v>
                </c:pt>
                <c:pt idx="27789">
                  <c:v>-880.76630353927601</c:v>
                </c:pt>
                <c:pt idx="27790">
                  <c:v>-880.76797246933006</c:v>
                </c:pt>
                <c:pt idx="27791">
                  <c:v>-880.76999902725197</c:v>
                </c:pt>
                <c:pt idx="27792">
                  <c:v>-880.77208518982002</c:v>
                </c:pt>
                <c:pt idx="27793">
                  <c:v>-880.77423095703102</c:v>
                </c:pt>
                <c:pt idx="27794">
                  <c:v>-880.77643632888794</c:v>
                </c:pt>
                <c:pt idx="27795">
                  <c:v>-880.77858209610008</c:v>
                </c:pt>
                <c:pt idx="27796">
                  <c:v>-880.780787467957</c:v>
                </c:pt>
                <c:pt idx="27797">
                  <c:v>-880.78275442123402</c:v>
                </c:pt>
                <c:pt idx="27798">
                  <c:v>-880.78454256057807</c:v>
                </c:pt>
                <c:pt idx="27799">
                  <c:v>-880.78615188598701</c:v>
                </c:pt>
                <c:pt idx="27800">
                  <c:v>-880.78758239746094</c:v>
                </c:pt>
                <c:pt idx="27801">
                  <c:v>-880.78913211822498</c:v>
                </c:pt>
                <c:pt idx="27802">
                  <c:v>-880.79068183898903</c:v>
                </c:pt>
                <c:pt idx="27803">
                  <c:v>-880.79229116439797</c:v>
                </c:pt>
              </c:numCache>
            </c:numRef>
          </c:yVal>
          <c:smooth val="0"/>
        </c:ser>
        <c:ser>
          <c:idx val="2"/>
          <c:order val="2"/>
          <c:tx>
            <c:strRef>
              <c:f>Sheet1!$AL$1</c:f>
              <c:strCache>
                <c:ptCount val="1"/>
                <c:pt idx="0">
                  <c:v>AUT/285</c:v>
                </c:pt>
              </c:strCache>
            </c:strRef>
          </c:tx>
          <c:marker>
            <c:symbol val="none"/>
          </c:marker>
          <c:xVal>
            <c:numRef>
              <c:f>Sheet1!$AL$3:$AL$27002</c:f>
              <c:numCache>
                <c:formatCode>General</c:formatCode>
                <c:ptCount val="27000"/>
                <c:pt idx="0">
                  <c:v>1.0333333333330001E-3</c:v>
                </c:pt>
                <c:pt idx="1">
                  <c:v>2.7000000000000001E-3</c:v>
                </c:pt>
                <c:pt idx="2">
                  <c:v>4.3666666666670002E-3</c:v>
                </c:pt>
                <c:pt idx="3">
                  <c:v>6.0333333333330002E-3</c:v>
                </c:pt>
                <c:pt idx="4">
                  <c:v>7.7000000000000002E-3</c:v>
                </c:pt>
                <c:pt idx="5">
                  <c:v>9.3666666666670003E-3</c:v>
                </c:pt>
                <c:pt idx="6">
                  <c:v>1.1033333333332999E-2</c:v>
                </c:pt>
                <c:pt idx="7">
                  <c:v>1.2699999999999999E-2</c:v>
                </c:pt>
                <c:pt idx="8">
                  <c:v>1.4366666666667E-2</c:v>
                </c:pt>
                <c:pt idx="9">
                  <c:v>1.6033333333333E-2</c:v>
                </c:pt>
                <c:pt idx="10">
                  <c:v>1.77E-2</c:v>
                </c:pt>
                <c:pt idx="11">
                  <c:v>1.9366666666667001E-2</c:v>
                </c:pt>
                <c:pt idx="12">
                  <c:v>2.1033333333333001E-2</c:v>
                </c:pt>
                <c:pt idx="13">
                  <c:v>2.2700000000000001E-2</c:v>
                </c:pt>
                <c:pt idx="14">
                  <c:v>2.4366666666667001E-2</c:v>
                </c:pt>
                <c:pt idx="15">
                  <c:v>2.6033333333332999E-2</c:v>
                </c:pt>
                <c:pt idx="16">
                  <c:v>2.7699999999999999E-2</c:v>
                </c:pt>
                <c:pt idx="17">
                  <c:v>2.9366666666666999E-2</c:v>
                </c:pt>
                <c:pt idx="18">
                  <c:v>3.1033333333333E-2</c:v>
                </c:pt>
                <c:pt idx="19">
                  <c:v>3.27E-2</c:v>
                </c:pt>
                <c:pt idx="20">
                  <c:v>3.4366666666667003E-2</c:v>
                </c:pt>
                <c:pt idx="21">
                  <c:v>3.6033333333333001E-2</c:v>
                </c:pt>
                <c:pt idx="22">
                  <c:v>3.7699999999999997E-2</c:v>
                </c:pt>
                <c:pt idx="23">
                  <c:v>3.9366666666667001E-2</c:v>
                </c:pt>
                <c:pt idx="24">
                  <c:v>4.1033333333332998E-2</c:v>
                </c:pt>
                <c:pt idx="25">
                  <c:v>4.2700000000000002E-2</c:v>
                </c:pt>
                <c:pt idx="26">
                  <c:v>4.4366666666666998E-2</c:v>
                </c:pt>
                <c:pt idx="27">
                  <c:v>4.6033333333333003E-2</c:v>
                </c:pt>
                <c:pt idx="28">
                  <c:v>4.7699999999999999E-2</c:v>
                </c:pt>
                <c:pt idx="29">
                  <c:v>4.9366666666667003E-2</c:v>
                </c:pt>
                <c:pt idx="30">
                  <c:v>5.1033333333333E-2</c:v>
                </c:pt>
                <c:pt idx="31">
                  <c:v>5.2699999999999997E-2</c:v>
                </c:pt>
                <c:pt idx="32">
                  <c:v>5.4366666666667E-2</c:v>
                </c:pt>
                <c:pt idx="33">
                  <c:v>5.6033333333332998E-2</c:v>
                </c:pt>
                <c:pt idx="34">
                  <c:v>5.7700000000000001E-2</c:v>
                </c:pt>
                <c:pt idx="35">
                  <c:v>5.9366666666666998E-2</c:v>
                </c:pt>
                <c:pt idx="36">
                  <c:v>6.1033333333333002E-2</c:v>
                </c:pt>
                <c:pt idx="37">
                  <c:v>6.2700000000000006E-2</c:v>
                </c:pt>
                <c:pt idx="38">
                  <c:v>6.4366666666667002E-2</c:v>
                </c:pt>
                <c:pt idx="39">
                  <c:v>6.6033333333333E-2</c:v>
                </c:pt>
                <c:pt idx="40">
                  <c:v>6.7699999999999996E-2</c:v>
                </c:pt>
                <c:pt idx="41">
                  <c:v>6.9366666666667007E-2</c:v>
                </c:pt>
                <c:pt idx="42">
                  <c:v>7.1033333333333004E-2</c:v>
                </c:pt>
                <c:pt idx="43">
                  <c:v>7.2700000000000001E-2</c:v>
                </c:pt>
                <c:pt idx="44">
                  <c:v>7.4366666666666997E-2</c:v>
                </c:pt>
                <c:pt idx="45">
                  <c:v>7.6033333333332995E-2</c:v>
                </c:pt>
                <c:pt idx="46">
                  <c:v>7.7700000000000005E-2</c:v>
                </c:pt>
                <c:pt idx="47">
                  <c:v>7.9366666666667002E-2</c:v>
                </c:pt>
                <c:pt idx="48">
                  <c:v>8.1033333333332999E-2</c:v>
                </c:pt>
                <c:pt idx="49">
                  <c:v>8.2699999999999996E-2</c:v>
                </c:pt>
                <c:pt idx="50">
                  <c:v>8.4366666666667006E-2</c:v>
                </c:pt>
                <c:pt idx="51">
                  <c:v>8.6033333333333004E-2</c:v>
                </c:pt>
                <c:pt idx="52">
                  <c:v>8.77E-2</c:v>
                </c:pt>
                <c:pt idx="53">
                  <c:v>8.9366666666666997E-2</c:v>
                </c:pt>
                <c:pt idx="54">
                  <c:v>9.1033333333332994E-2</c:v>
                </c:pt>
                <c:pt idx="55">
                  <c:v>9.2700000000000005E-2</c:v>
                </c:pt>
                <c:pt idx="56">
                  <c:v>9.4366666666667001E-2</c:v>
                </c:pt>
                <c:pt idx="57">
                  <c:v>9.6033333333332999E-2</c:v>
                </c:pt>
                <c:pt idx="58">
                  <c:v>9.7699999999999995E-2</c:v>
                </c:pt>
                <c:pt idx="59">
                  <c:v>9.9366666666667006E-2</c:v>
                </c:pt>
                <c:pt idx="60">
                  <c:v>0.101033333333334</c:v>
                </c:pt>
                <c:pt idx="61">
                  <c:v>0.1027</c:v>
                </c:pt>
                <c:pt idx="62">
                  <c:v>0.104366666666667</c:v>
                </c:pt>
                <c:pt idx="63">
                  <c:v>0.10603333333333401</c:v>
                </c:pt>
                <c:pt idx="64">
                  <c:v>0.1077</c:v>
                </c:pt>
                <c:pt idx="65">
                  <c:v>0.109366666666667</c:v>
                </c:pt>
                <c:pt idx="66">
                  <c:v>0.111033333333334</c:v>
                </c:pt>
                <c:pt idx="67">
                  <c:v>0.11269999999999999</c:v>
                </c:pt>
                <c:pt idx="68">
                  <c:v>0.11436666666666701</c:v>
                </c:pt>
                <c:pt idx="69">
                  <c:v>0.116033333333334</c:v>
                </c:pt>
                <c:pt idx="70">
                  <c:v>0.1177</c:v>
                </c:pt>
                <c:pt idx="71">
                  <c:v>0.119366666666667</c:v>
                </c:pt>
                <c:pt idx="72">
                  <c:v>0.12103333333333401</c:v>
                </c:pt>
                <c:pt idx="73">
                  <c:v>0.1227</c:v>
                </c:pt>
                <c:pt idx="74">
                  <c:v>0.124366666666667</c:v>
                </c:pt>
                <c:pt idx="75">
                  <c:v>0.126033333333334</c:v>
                </c:pt>
                <c:pt idx="76">
                  <c:v>0.12770000000000001</c:v>
                </c:pt>
                <c:pt idx="77">
                  <c:v>0.12936666666666699</c:v>
                </c:pt>
                <c:pt idx="78">
                  <c:v>0.131033333333334</c:v>
                </c:pt>
                <c:pt idx="79">
                  <c:v>0.13270000000000001</c:v>
                </c:pt>
                <c:pt idx="80">
                  <c:v>0.134366666666667</c:v>
                </c:pt>
                <c:pt idx="81">
                  <c:v>0.13603333333333401</c:v>
                </c:pt>
                <c:pt idx="82">
                  <c:v>0.13769999999999999</c:v>
                </c:pt>
                <c:pt idx="83">
                  <c:v>0.139366666666667</c:v>
                </c:pt>
                <c:pt idx="84">
                  <c:v>0.14103333333333401</c:v>
                </c:pt>
                <c:pt idx="85">
                  <c:v>0.14269999999999999</c:v>
                </c:pt>
                <c:pt idx="86">
                  <c:v>0.144366666666667</c:v>
                </c:pt>
                <c:pt idx="87">
                  <c:v>0.14603333333333399</c:v>
                </c:pt>
                <c:pt idx="88">
                  <c:v>0.1477</c:v>
                </c:pt>
                <c:pt idx="89">
                  <c:v>0.14936666666666701</c:v>
                </c:pt>
                <c:pt idx="90">
                  <c:v>0.15103333333333399</c:v>
                </c:pt>
                <c:pt idx="91">
                  <c:v>0.1527</c:v>
                </c:pt>
                <c:pt idx="92">
                  <c:v>0.15436666666666701</c:v>
                </c:pt>
                <c:pt idx="93">
                  <c:v>0.156033333333334</c:v>
                </c:pt>
                <c:pt idx="94">
                  <c:v>0.15770000000000001</c:v>
                </c:pt>
                <c:pt idx="95">
                  <c:v>0.15936666666666699</c:v>
                </c:pt>
                <c:pt idx="96">
                  <c:v>0.161033333333334</c:v>
                </c:pt>
                <c:pt idx="97">
                  <c:v>0.16270000000000001</c:v>
                </c:pt>
                <c:pt idx="98">
                  <c:v>0.16436666666666699</c:v>
                </c:pt>
                <c:pt idx="99">
                  <c:v>0.166033333333334</c:v>
                </c:pt>
                <c:pt idx="100">
                  <c:v>0.16769999999999999</c:v>
                </c:pt>
                <c:pt idx="101">
                  <c:v>0.169366666666667</c:v>
                </c:pt>
                <c:pt idx="102">
                  <c:v>0.17103333333333401</c:v>
                </c:pt>
                <c:pt idx="103">
                  <c:v>0.17269999999999999</c:v>
                </c:pt>
                <c:pt idx="104">
                  <c:v>0.174366666666667</c:v>
                </c:pt>
                <c:pt idx="105">
                  <c:v>0.17603333333333401</c:v>
                </c:pt>
                <c:pt idx="106">
                  <c:v>0.1777</c:v>
                </c:pt>
                <c:pt idx="107">
                  <c:v>0.17936666666666701</c:v>
                </c:pt>
                <c:pt idx="108">
                  <c:v>0.18103333333333399</c:v>
                </c:pt>
                <c:pt idx="109">
                  <c:v>0.1827</c:v>
                </c:pt>
                <c:pt idx="110">
                  <c:v>0.18436666666666701</c:v>
                </c:pt>
                <c:pt idx="111">
                  <c:v>0.18603333333333399</c:v>
                </c:pt>
                <c:pt idx="112">
                  <c:v>0.18770000000000001</c:v>
                </c:pt>
                <c:pt idx="113">
                  <c:v>0.18936666666666699</c:v>
                </c:pt>
                <c:pt idx="114">
                  <c:v>0.191033333333334</c:v>
                </c:pt>
                <c:pt idx="115">
                  <c:v>0.19270000000000001</c:v>
                </c:pt>
                <c:pt idx="116">
                  <c:v>0.19436666666666699</c:v>
                </c:pt>
                <c:pt idx="117">
                  <c:v>0.196033333333334</c:v>
                </c:pt>
                <c:pt idx="118">
                  <c:v>0.19769999999999999</c:v>
                </c:pt>
                <c:pt idx="119">
                  <c:v>0.199366666666667</c:v>
                </c:pt>
                <c:pt idx="120">
                  <c:v>0.20103333333333401</c:v>
                </c:pt>
                <c:pt idx="121">
                  <c:v>0.20269999999999999</c:v>
                </c:pt>
                <c:pt idx="122">
                  <c:v>0.204366666666667</c:v>
                </c:pt>
                <c:pt idx="123">
                  <c:v>0.20603333333333401</c:v>
                </c:pt>
                <c:pt idx="124">
                  <c:v>0.2077</c:v>
                </c:pt>
                <c:pt idx="125">
                  <c:v>0.20936666666666701</c:v>
                </c:pt>
                <c:pt idx="126">
                  <c:v>0.21103333333333399</c:v>
                </c:pt>
                <c:pt idx="127">
                  <c:v>0.2127</c:v>
                </c:pt>
                <c:pt idx="128">
                  <c:v>0.21436666666666701</c:v>
                </c:pt>
                <c:pt idx="129">
                  <c:v>0.21603333333333399</c:v>
                </c:pt>
                <c:pt idx="130">
                  <c:v>0.2177</c:v>
                </c:pt>
                <c:pt idx="131">
                  <c:v>0.21936666666666699</c:v>
                </c:pt>
                <c:pt idx="132">
                  <c:v>0.221033333333334</c:v>
                </c:pt>
                <c:pt idx="133">
                  <c:v>0.22270000000000001</c:v>
                </c:pt>
                <c:pt idx="134">
                  <c:v>0.22436666666666699</c:v>
                </c:pt>
                <c:pt idx="135">
                  <c:v>0.226033333333334</c:v>
                </c:pt>
                <c:pt idx="136">
                  <c:v>0.22770000000000001</c:v>
                </c:pt>
                <c:pt idx="137">
                  <c:v>0.229366666666667</c:v>
                </c:pt>
                <c:pt idx="138">
                  <c:v>0.23103333333333401</c:v>
                </c:pt>
                <c:pt idx="139">
                  <c:v>0.23269999999999999</c:v>
                </c:pt>
                <c:pt idx="140">
                  <c:v>0.234366666666667</c:v>
                </c:pt>
                <c:pt idx="141">
                  <c:v>0.23603333333333401</c:v>
                </c:pt>
                <c:pt idx="142">
                  <c:v>0.23769999999999999</c:v>
                </c:pt>
                <c:pt idx="143">
                  <c:v>0.23936666666666701</c:v>
                </c:pt>
                <c:pt idx="144">
                  <c:v>0.24103333333333399</c:v>
                </c:pt>
                <c:pt idx="145">
                  <c:v>0.2427</c:v>
                </c:pt>
                <c:pt idx="146">
                  <c:v>0.24436666666666701</c:v>
                </c:pt>
                <c:pt idx="147">
                  <c:v>0.24603333333333399</c:v>
                </c:pt>
                <c:pt idx="148">
                  <c:v>0.2477</c:v>
                </c:pt>
                <c:pt idx="149">
                  <c:v>0.24936666666666699</c:v>
                </c:pt>
                <c:pt idx="150">
                  <c:v>0.251033333333334</c:v>
                </c:pt>
                <c:pt idx="151">
                  <c:v>0.25269999999999998</c:v>
                </c:pt>
                <c:pt idx="152">
                  <c:v>0.25436666666666702</c:v>
                </c:pt>
                <c:pt idx="153">
                  <c:v>0.256033333333334</c:v>
                </c:pt>
                <c:pt idx="154">
                  <c:v>0.25769999999999998</c:v>
                </c:pt>
                <c:pt idx="155">
                  <c:v>0.25936666666666702</c:v>
                </c:pt>
                <c:pt idx="156">
                  <c:v>0.26103333333333401</c:v>
                </c:pt>
                <c:pt idx="157">
                  <c:v>0.26269999999999999</c:v>
                </c:pt>
                <c:pt idx="158">
                  <c:v>0.26436666666666703</c:v>
                </c:pt>
                <c:pt idx="159">
                  <c:v>0.26603333333333401</c:v>
                </c:pt>
                <c:pt idx="160">
                  <c:v>0.26769999999999999</c:v>
                </c:pt>
                <c:pt idx="161">
                  <c:v>0.26936666666666698</c:v>
                </c:pt>
                <c:pt idx="162">
                  <c:v>0.27103333333333401</c:v>
                </c:pt>
                <c:pt idx="163">
                  <c:v>0.2727</c:v>
                </c:pt>
                <c:pt idx="164">
                  <c:v>0.27436666666666698</c:v>
                </c:pt>
                <c:pt idx="165">
                  <c:v>0.27603333333333402</c:v>
                </c:pt>
                <c:pt idx="166">
                  <c:v>0.2777</c:v>
                </c:pt>
                <c:pt idx="167">
                  <c:v>0.27936666666666699</c:v>
                </c:pt>
                <c:pt idx="168">
                  <c:v>0.28103333333333402</c:v>
                </c:pt>
                <c:pt idx="169">
                  <c:v>0.28270000000000001</c:v>
                </c:pt>
                <c:pt idx="170">
                  <c:v>0.28436666666666699</c:v>
                </c:pt>
                <c:pt idx="171">
                  <c:v>0.28603333333333397</c:v>
                </c:pt>
                <c:pt idx="172">
                  <c:v>0.28770000000000001</c:v>
                </c:pt>
                <c:pt idx="173">
                  <c:v>0.28936666666666699</c:v>
                </c:pt>
                <c:pt idx="174">
                  <c:v>0.29103333333333398</c:v>
                </c:pt>
                <c:pt idx="175">
                  <c:v>0.29270000000000002</c:v>
                </c:pt>
                <c:pt idx="176">
                  <c:v>0.294366666666667</c:v>
                </c:pt>
                <c:pt idx="177">
                  <c:v>0.29603333333333398</c:v>
                </c:pt>
                <c:pt idx="178">
                  <c:v>0.29770000000000002</c:v>
                </c:pt>
                <c:pt idx="179">
                  <c:v>0.299366666666667</c:v>
                </c:pt>
                <c:pt idx="180">
                  <c:v>0.30103333333333399</c:v>
                </c:pt>
                <c:pt idx="181">
                  <c:v>0.30270000000000002</c:v>
                </c:pt>
                <c:pt idx="182">
                  <c:v>0.30436666666666701</c:v>
                </c:pt>
                <c:pt idx="183">
                  <c:v>0.30603333333333399</c:v>
                </c:pt>
                <c:pt idx="184">
                  <c:v>0.30769999999999997</c:v>
                </c:pt>
                <c:pt idx="185">
                  <c:v>0.30936666666666701</c:v>
                </c:pt>
                <c:pt idx="186">
                  <c:v>0.31103333333333399</c:v>
                </c:pt>
                <c:pt idx="187">
                  <c:v>0.31269999999999998</c:v>
                </c:pt>
                <c:pt idx="188">
                  <c:v>0.31436666666666702</c:v>
                </c:pt>
                <c:pt idx="189">
                  <c:v>0.316033333333334</c:v>
                </c:pt>
                <c:pt idx="190">
                  <c:v>0.31769999999999998</c:v>
                </c:pt>
                <c:pt idx="191">
                  <c:v>0.31936666666666702</c:v>
                </c:pt>
                <c:pt idx="192">
                  <c:v>0.321033333333334</c:v>
                </c:pt>
                <c:pt idx="193">
                  <c:v>0.32269999999999999</c:v>
                </c:pt>
                <c:pt idx="194">
                  <c:v>0.32436666666666703</c:v>
                </c:pt>
                <c:pt idx="195">
                  <c:v>0.32603333333333401</c:v>
                </c:pt>
                <c:pt idx="196">
                  <c:v>0.32769999999999999</c:v>
                </c:pt>
                <c:pt idx="197">
                  <c:v>0.32936666666666697</c:v>
                </c:pt>
                <c:pt idx="198">
                  <c:v>0.33103333333333401</c:v>
                </c:pt>
                <c:pt idx="199">
                  <c:v>0.3327</c:v>
                </c:pt>
                <c:pt idx="200">
                  <c:v>0.33436666666666698</c:v>
                </c:pt>
                <c:pt idx="201">
                  <c:v>0.33603333333333402</c:v>
                </c:pt>
                <c:pt idx="202">
                  <c:v>0.3377</c:v>
                </c:pt>
                <c:pt idx="203">
                  <c:v>0.33936666666666698</c:v>
                </c:pt>
                <c:pt idx="204">
                  <c:v>0.34103333333333402</c:v>
                </c:pt>
                <c:pt idx="205">
                  <c:v>0.3427</c:v>
                </c:pt>
                <c:pt idx="206">
                  <c:v>0.34436666666666699</c:v>
                </c:pt>
                <c:pt idx="207">
                  <c:v>0.34603333333333403</c:v>
                </c:pt>
                <c:pt idx="208">
                  <c:v>0.34770000000000001</c:v>
                </c:pt>
                <c:pt idx="209">
                  <c:v>0.34936666666666699</c:v>
                </c:pt>
                <c:pt idx="210">
                  <c:v>0.35103333333333397</c:v>
                </c:pt>
                <c:pt idx="211">
                  <c:v>0.35270000000000001</c:v>
                </c:pt>
                <c:pt idx="212">
                  <c:v>0.354366666666667</c:v>
                </c:pt>
                <c:pt idx="213">
                  <c:v>0.35603333333333398</c:v>
                </c:pt>
                <c:pt idx="214">
                  <c:v>0.35770000000000002</c:v>
                </c:pt>
                <c:pt idx="215">
                  <c:v>0.359366666666667</c:v>
                </c:pt>
                <c:pt idx="216">
                  <c:v>0.36103333333333398</c:v>
                </c:pt>
                <c:pt idx="217">
                  <c:v>0.36270000000000002</c:v>
                </c:pt>
                <c:pt idx="218">
                  <c:v>0.36436666666666701</c:v>
                </c:pt>
                <c:pt idx="219">
                  <c:v>0.36603333333333399</c:v>
                </c:pt>
                <c:pt idx="220">
                  <c:v>0.36770000000000003</c:v>
                </c:pt>
                <c:pt idx="221">
                  <c:v>0.36936666666666701</c:v>
                </c:pt>
                <c:pt idx="222">
                  <c:v>0.37103333333333399</c:v>
                </c:pt>
                <c:pt idx="223">
                  <c:v>0.37269999999999998</c:v>
                </c:pt>
                <c:pt idx="224">
                  <c:v>0.37436666666666701</c:v>
                </c:pt>
                <c:pt idx="225">
                  <c:v>0.376033333333334</c:v>
                </c:pt>
                <c:pt idx="226">
                  <c:v>0.37769999999999998</c:v>
                </c:pt>
                <c:pt idx="227">
                  <c:v>0.37936666666666702</c:v>
                </c:pt>
                <c:pt idx="228">
                  <c:v>0.381033333333334</c:v>
                </c:pt>
                <c:pt idx="229">
                  <c:v>0.38269999999999998</c:v>
                </c:pt>
                <c:pt idx="230">
                  <c:v>0.38436666666666702</c:v>
                </c:pt>
                <c:pt idx="231">
                  <c:v>0.38603333333333401</c:v>
                </c:pt>
                <c:pt idx="232">
                  <c:v>0.38769999999999999</c:v>
                </c:pt>
                <c:pt idx="233">
                  <c:v>0.38936666666666703</c:v>
                </c:pt>
                <c:pt idx="234">
                  <c:v>0.39103333333333401</c:v>
                </c:pt>
                <c:pt idx="235">
                  <c:v>0.39269999999999999</c:v>
                </c:pt>
                <c:pt idx="236">
                  <c:v>0.39436666666666698</c:v>
                </c:pt>
                <c:pt idx="237">
                  <c:v>0.39603333333333401</c:v>
                </c:pt>
                <c:pt idx="238">
                  <c:v>0.3977</c:v>
                </c:pt>
                <c:pt idx="239">
                  <c:v>0.39936666666666698</c:v>
                </c:pt>
                <c:pt idx="240">
                  <c:v>0.40103333333333402</c:v>
                </c:pt>
                <c:pt idx="241">
                  <c:v>0.4027</c:v>
                </c:pt>
                <c:pt idx="242">
                  <c:v>0.40436666666666699</c:v>
                </c:pt>
                <c:pt idx="243">
                  <c:v>0.40603333333333402</c:v>
                </c:pt>
                <c:pt idx="244">
                  <c:v>0.40770000000000001</c:v>
                </c:pt>
                <c:pt idx="245">
                  <c:v>0.40936666666666699</c:v>
                </c:pt>
                <c:pt idx="246">
                  <c:v>0.41103333333333397</c:v>
                </c:pt>
                <c:pt idx="247">
                  <c:v>0.41270000000000001</c:v>
                </c:pt>
                <c:pt idx="248">
                  <c:v>0.41436666666666699</c:v>
                </c:pt>
                <c:pt idx="249">
                  <c:v>0.41603333333333398</c:v>
                </c:pt>
                <c:pt idx="250">
                  <c:v>0.41770000000000002</c:v>
                </c:pt>
                <c:pt idx="251">
                  <c:v>0.419366666666667</c:v>
                </c:pt>
                <c:pt idx="252">
                  <c:v>0.42103333333333398</c:v>
                </c:pt>
                <c:pt idx="253">
                  <c:v>0.42270000000000002</c:v>
                </c:pt>
                <c:pt idx="254">
                  <c:v>0.424366666666667</c:v>
                </c:pt>
                <c:pt idx="255">
                  <c:v>0.42603333333333399</c:v>
                </c:pt>
                <c:pt idx="256">
                  <c:v>0.42770000000000002</c:v>
                </c:pt>
                <c:pt idx="257">
                  <c:v>0.42936666666666701</c:v>
                </c:pt>
                <c:pt idx="258">
                  <c:v>0.43103333333333399</c:v>
                </c:pt>
                <c:pt idx="259">
                  <c:v>0.43269999999999997</c:v>
                </c:pt>
                <c:pt idx="260">
                  <c:v>0.43436666666666701</c:v>
                </c:pt>
                <c:pt idx="261">
                  <c:v>0.43603333333333399</c:v>
                </c:pt>
                <c:pt idx="262">
                  <c:v>0.43769999999999998</c:v>
                </c:pt>
                <c:pt idx="263">
                  <c:v>0.43936666666666702</c:v>
                </c:pt>
                <c:pt idx="264">
                  <c:v>0.441033333333334</c:v>
                </c:pt>
                <c:pt idx="265">
                  <c:v>0.44269999999999998</c:v>
                </c:pt>
                <c:pt idx="266">
                  <c:v>0.44436666666666702</c:v>
                </c:pt>
                <c:pt idx="267">
                  <c:v>0.446033333333334</c:v>
                </c:pt>
                <c:pt idx="268">
                  <c:v>0.44769999999999999</c:v>
                </c:pt>
                <c:pt idx="269">
                  <c:v>0.44936666666666703</c:v>
                </c:pt>
                <c:pt idx="270">
                  <c:v>0.45103333333333401</c:v>
                </c:pt>
                <c:pt idx="271">
                  <c:v>0.45269999999999999</c:v>
                </c:pt>
                <c:pt idx="272">
                  <c:v>0.45436666666666697</c:v>
                </c:pt>
                <c:pt idx="273">
                  <c:v>0.45603333333333401</c:v>
                </c:pt>
                <c:pt idx="274">
                  <c:v>0.4577</c:v>
                </c:pt>
                <c:pt idx="275">
                  <c:v>0.45936666666666698</c:v>
                </c:pt>
                <c:pt idx="276">
                  <c:v>0.46103333333333402</c:v>
                </c:pt>
                <c:pt idx="277">
                  <c:v>0.4627</c:v>
                </c:pt>
                <c:pt idx="278">
                  <c:v>0.46436666666666698</c:v>
                </c:pt>
                <c:pt idx="279">
                  <c:v>0.46603333333333402</c:v>
                </c:pt>
                <c:pt idx="280">
                  <c:v>0.4677</c:v>
                </c:pt>
                <c:pt idx="281">
                  <c:v>0.46936666666666699</c:v>
                </c:pt>
                <c:pt idx="282">
                  <c:v>0.47103333333333403</c:v>
                </c:pt>
                <c:pt idx="283">
                  <c:v>0.47270000000000001</c:v>
                </c:pt>
                <c:pt idx="284">
                  <c:v>0.47436666666666699</c:v>
                </c:pt>
                <c:pt idx="285">
                  <c:v>0.47603333333333397</c:v>
                </c:pt>
                <c:pt idx="286">
                  <c:v>0.47770000000000001</c:v>
                </c:pt>
                <c:pt idx="287">
                  <c:v>0.479366666666667</c:v>
                </c:pt>
                <c:pt idx="288">
                  <c:v>0.48103333333333398</c:v>
                </c:pt>
                <c:pt idx="289">
                  <c:v>0.48270000000000002</c:v>
                </c:pt>
                <c:pt idx="290">
                  <c:v>0.484366666666667</c:v>
                </c:pt>
                <c:pt idx="291">
                  <c:v>0.48603333333333398</c:v>
                </c:pt>
                <c:pt idx="292">
                  <c:v>0.48770000000000002</c:v>
                </c:pt>
                <c:pt idx="293">
                  <c:v>0.48936666666666701</c:v>
                </c:pt>
                <c:pt idx="294">
                  <c:v>0.49103333333333399</c:v>
                </c:pt>
                <c:pt idx="295">
                  <c:v>0.49270000000000003</c:v>
                </c:pt>
                <c:pt idx="296">
                  <c:v>0.49436666666666701</c:v>
                </c:pt>
                <c:pt idx="297">
                  <c:v>0.49603333333333399</c:v>
                </c:pt>
                <c:pt idx="298">
                  <c:v>0.49769999999999998</c:v>
                </c:pt>
                <c:pt idx="299">
                  <c:v>0.49936666666666701</c:v>
                </c:pt>
                <c:pt idx="300">
                  <c:v>0.501033333333334</c:v>
                </c:pt>
                <c:pt idx="301">
                  <c:v>0.50270000000000004</c:v>
                </c:pt>
                <c:pt idx="302">
                  <c:v>0.50436666666666696</c:v>
                </c:pt>
                <c:pt idx="303">
                  <c:v>0.506033333333334</c:v>
                </c:pt>
                <c:pt idx="304">
                  <c:v>0.50770000000000004</c:v>
                </c:pt>
                <c:pt idx="305">
                  <c:v>0.50936666666666697</c:v>
                </c:pt>
                <c:pt idx="306">
                  <c:v>0.51103333333333401</c:v>
                </c:pt>
                <c:pt idx="307">
                  <c:v>0.51270000000000004</c:v>
                </c:pt>
                <c:pt idx="308">
                  <c:v>0.51436666666666697</c:v>
                </c:pt>
                <c:pt idx="309">
                  <c:v>0.51603333333333401</c:v>
                </c:pt>
                <c:pt idx="310">
                  <c:v>0.51770000000000005</c:v>
                </c:pt>
                <c:pt idx="311">
                  <c:v>0.51936666666666698</c:v>
                </c:pt>
                <c:pt idx="312">
                  <c:v>0.52103333333333401</c:v>
                </c:pt>
                <c:pt idx="313">
                  <c:v>0.52270000000000005</c:v>
                </c:pt>
                <c:pt idx="314">
                  <c:v>0.52436666666666698</c:v>
                </c:pt>
                <c:pt idx="315">
                  <c:v>0.52603333333333402</c:v>
                </c:pt>
                <c:pt idx="316">
                  <c:v>0.52769999999999995</c:v>
                </c:pt>
                <c:pt idx="317">
                  <c:v>0.52936666666666699</c:v>
                </c:pt>
                <c:pt idx="318">
                  <c:v>0.53103333333333402</c:v>
                </c:pt>
                <c:pt idx="319">
                  <c:v>0.53269999999999995</c:v>
                </c:pt>
                <c:pt idx="320">
                  <c:v>0.53436666666666699</c:v>
                </c:pt>
                <c:pt idx="321">
                  <c:v>0.53603333333333403</c:v>
                </c:pt>
                <c:pt idx="322">
                  <c:v>0.53769999999999996</c:v>
                </c:pt>
                <c:pt idx="323">
                  <c:v>0.53936666666666699</c:v>
                </c:pt>
                <c:pt idx="324">
                  <c:v>0.54103333333333403</c:v>
                </c:pt>
                <c:pt idx="325">
                  <c:v>0.54269999999999996</c:v>
                </c:pt>
                <c:pt idx="326">
                  <c:v>0.544366666666667</c:v>
                </c:pt>
                <c:pt idx="327">
                  <c:v>0.54603333333333404</c:v>
                </c:pt>
                <c:pt idx="328">
                  <c:v>0.54769999999999996</c:v>
                </c:pt>
                <c:pt idx="329">
                  <c:v>0.549366666666667</c:v>
                </c:pt>
                <c:pt idx="330">
                  <c:v>0.55103333333333404</c:v>
                </c:pt>
                <c:pt idx="331">
                  <c:v>0.55269999999999997</c:v>
                </c:pt>
                <c:pt idx="332">
                  <c:v>0.55436666666666701</c:v>
                </c:pt>
                <c:pt idx="333">
                  <c:v>0.55603333333333405</c:v>
                </c:pt>
                <c:pt idx="334">
                  <c:v>0.55769999999999997</c:v>
                </c:pt>
                <c:pt idx="335">
                  <c:v>0.55936666666666701</c:v>
                </c:pt>
                <c:pt idx="336">
                  <c:v>0.56103333333333405</c:v>
                </c:pt>
                <c:pt idx="337">
                  <c:v>0.56269999999999998</c:v>
                </c:pt>
                <c:pt idx="338">
                  <c:v>0.56436666666666702</c:v>
                </c:pt>
                <c:pt idx="339">
                  <c:v>0.56603333333333405</c:v>
                </c:pt>
                <c:pt idx="340">
                  <c:v>0.56769999999999998</c:v>
                </c:pt>
                <c:pt idx="341">
                  <c:v>0.56936666666666702</c:v>
                </c:pt>
                <c:pt idx="342">
                  <c:v>0.57103333333333395</c:v>
                </c:pt>
                <c:pt idx="343">
                  <c:v>0.57269999999999999</c:v>
                </c:pt>
                <c:pt idx="344">
                  <c:v>0.57436666666666703</c:v>
                </c:pt>
                <c:pt idx="345">
                  <c:v>0.57603333333333395</c:v>
                </c:pt>
                <c:pt idx="346">
                  <c:v>0.57769999999999999</c:v>
                </c:pt>
                <c:pt idx="347">
                  <c:v>0.57936666666666703</c:v>
                </c:pt>
                <c:pt idx="348">
                  <c:v>0.58103333333333396</c:v>
                </c:pt>
                <c:pt idx="349">
                  <c:v>0.5827</c:v>
                </c:pt>
                <c:pt idx="350">
                  <c:v>0.58436666666666703</c:v>
                </c:pt>
                <c:pt idx="351">
                  <c:v>0.58603333333333396</c:v>
                </c:pt>
                <c:pt idx="352">
                  <c:v>0.5877</c:v>
                </c:pt>
                <c:pt idx="353">
                  <c:v>0.58936666666666704</c:v>
                </c:pt>
                <c:pt idx="354">
                  <c:v>0.59103333333333397</c:v>
                </c:pt>
                <c:pt idx="355">
                  <c:v>0.5927</c:v>
                </c:pt>
                <c:pt idx="356">
                  <c:v>0.59436666666666704</c:v>
                </c:pt>
                <c:pt idx="357">
                  <c:v>0.59603333333333397</c:v>
                </c:pt>
                <c:pt idx="358">
                  <c:v>0.59770000000000001</c:v>
                </c:pt>
                <c:pt idx="359">
                  <c:v>0.59936666666666705</c:v>
                </c:pt>
                <c:pt idx="360">
                  <c:v>0.60103333333333397</c:v>
                </c:pt>
                <c:pt idx="361">
                  <c:v>0.60270000000000001</c:v>
                </c:pt>
                <c:pt idx="362">
                  <c:v>0.60436666666666705</c:v>
                </c:pt>
                <c:pt idx="363">
                  <c:v>0.60603333333333398</c:v>
                </c:pt>
                <c:pt idx="364">
                  <c:v>0.60770000000000002</c:v>
                </c:pt>
                <c:pt idx="365">
                  <c:v>0.60936666666666695</c:v>
                </c:pt>
                <c:pt idx="366">
                  <c:v>0.61103333333333398</c:v>
                </c:pt>
                <c:pt idx="367">
                  <c:v>0.61270000000000002</c:v>
                </c:pt>
                <c:pt idx="368">
                  <c:v>0.61436666666666695</c:v>
                </c:pt>
                <c:pt idx="369">
                  <c:v>0.61603333333333399</c:v>
                </c:pt>
                <c:pt idx="370">
                  <c:v>0.61770000000000003</c:v>
                </c:pt>
                <c:pt idx="371">
                  <c:v>0.61936666666666695</c:v>
                </c:pt>
                <c:pt idx="372">
                  <c:v>0.62103333333333399</c:v>
                </c:pt>
                <c:pt idx="373">
                  <c:v>0.62270000000000003</c:v>
                </c:pt>
                <c:pt idx="374">
                  <c:v>0.62436666666666696</c:v>
                </c:pt>
                <c:pt idx="375">
                  <c:v>0.626033333333334</c:v>
                </c:pt>
                <c:pt idx="376">
                  <c:v>0.62770000000000004</c:v>
                </c:pt>
                <c:pt idx="377">
                  <c:v>0.62936666666666696</c:v>
                </c:pt>
                <c:pt idx="378">
                  <c:v>0.631033333333334</c:v>
                </c:pt>
                <c:pt idx="379">
                  <c:v>0.63270000000000004</c:v>
                </c:pt>
                <c:pt idx="380">
                  <c:v>0.63436666666666697</c:v>
                </c:pt>
                <c:pt idx="381">
                  <c:v>0.63603333333333401</c:v>
                </c:pt>
                <c:pt idx="382">
                  <c:v>0.63770000000000004</c:v>
                </c:pt>
                <c:pt idx="383">
                  <c:v>0.63936666666666697</c:v>
                </c:pt>
                <c:pt idx="384">
                  <c:v>0.64103333333333401</c:v>
                </c:pt>
                <c:pt idx="385">
                  <c:v>0.64270000000000005</c:v>
                </c:pt>
                <c:pt idx="386">
                  <c:v>0.64436666666666698</c:v>
                </c:pt>
                <c:pt idx="387">
                  <c:v>0.64603333333333401</c:v>
                </c:pt>
                <c:pt idx="388">
                  <c:v>0.64770000000000005</c:v>
                </c:pt>
                <c:pt idx="389">
                  <c:v>0.64936666666666698</c:v>
                </c:pt>
                <c:pt idx="390">
                  <c:v>0.65103333333333402</c:v>
                </c:pt>
                <c:pt idx="391">
                  <c:v>0.65269999999999995</c:v>
                </c:pt>
                <c:pt idx="392">
                  <c:v>0.65436666666666699</c:v>
                </c:pt>
                <c:pt idx="393">
                  <c:v>0.65603333333333402</c:v>
                </c:pt>
                <c:pt idx="394">
                  <c:v>0.65769999999999995</c:v>
                </c:pt>
                <c:pt idx="395">
                  <c:v>0.65936666666666699</c:v>
                </c:pt>
                <c:pt idx="396">
                  <c:v>0.66103333333333403</c:v>
                </c:pt>
                <c:pt idx="397">
                  <c:v>0.66269999999999996</c:v>
                </c:pt>
                <c:pt idx="398">
                  <c:v>0.66436666666666699</c:v>
                </c:pt>
                <c:pt idx="399">
                  <c:v>0.66603333333333403</c:v>
                </c:pt>
                <c:pt idx="400">
                  <c:v>0.66769999999999996</c:v>
                </c:pt>
                <c:pt idx="401">
                  <c:v>0.669366666666667</c:v>
                </c:pt>
                <c:pt idx="402">
                  <c:v>0.67103333333333404</c:v>
                </c:pt>
                <c:pt idx="403">
                  <c:v>0.67269999999999996</c:v>
                </c:pt>
                <c:pt idx="404">
                  <c:v>0.674366666666667</c:v>
                </c:pt>
                <c:pt idx="405">
                  <c:v>0.67603333333333404</c:v>
                </c:pt>
                <c:pt idx="406">
                  <c:v>0.67769999999999997</c:v>
                </c:pt>
                <c:pt idx="407">
                  <c:v>0.67936666666666701</c:v>
                </c:pt>
                <c:pt idx="408">
                  <c:v>0.68103333333333405</c:v>
                </c:pt>
                <c:pt idx="409">
                  <c:v>0.68269999999999997</c:v>
                </c:pt>
                <c:pt idx="410">
                  <c:v>0.68436666666666701</c:v>
                </c:pt>
                <c:pt idx="411">
                  <c:v>0.68603333333333405</c:v>
                </c:pt>
                <c:pt idx="412">
                  <c:v>0.68769999999999998</c:v>
                </c:pt>
                <c:pt idx="413">
                  <c:v>0.68936666666666702</c:v>
                </c:pt>
                <c:pt idx="414">
                  <c:v>0.69103333333333405</c:v>
                </c:pt>
                <c:pt idx="415">
                  <c:v>0.69269999999999998</c:v>
                </c:pt>
                <c:pt idx="416">
                  <c:v>0.69436666666666702</c:v>
                </c:pt>
                <c:pt idx="417">
                  <c:v>0.69603333333333395</c:v>
                </c:pt>
                <c:pt idx="418">
                  <c:v>0.69769999999999999</c:v>
                </c:pt>
                <c:pt idx="419">
                  <c:v>0.69936666666666703</c:v>
                </c:pt>
                <c:pt idx="420">
                  <c:v>0.70103333333333395</c:v>
                </c:pt>
                <c:pt idx="421">
                  <c:v>0.70269999999999999</c:v>
                </c:pt>
                <c:pt idx="422">
                  <c:v>0.70436666666666703</c:v>
                </c:pt>
                <c:pt idx="423">
                  <c:v>0.70603333333333396</c:v>
                </c:pt>
                <c:pt idx="424">
                  <c:v>0.7077</c:v>
                </c:pt>
                <c:pt idx="425">
                  <c:v>0.70936666666666703</c:v>
                </c:pt>
                <c:pt idx="426">
                  <c:v>0.71103333333333396</c:v>
                </c:pt>
                <c:pt idx="427">
                  <c:v>0.7127</c:v>
                </c:pt>
                <c:pt idx="428">
                  <c:v>0.71436666666666704</c:v>
                </c:pt>
                <c:pt idx="429">
                  <c:v>0.71603333333333397</c:v>
                </c:pt>
                <c:pt idx="430">
                  <c:v>0.7177</c:v>
                </c:pt>
                <c:pt idx="431">
                  <c:v>0.71936666666666704</c:v>
                </c:pt>
                <c:pt idx="432">
                  <c:v>0.72103333333333397</c:v>
                </c:pt>
                <c:pt idx="433">
                  <c:v>0.72270000000000001</c:v>
                </c:pt>
                <c:pt idx="434">
                  <c:v>0.72436666666666705</c:v>
                </c:pt>
                <c:pt idx="435">
                  <c:v>0.72603333333333397</c:v>
                </c:pt>
                <c:pt idx="436">
                  <c:v>0.72770000000000001</c:v>
                </c:pt>
                <c:pt idx="437">
                  <c:v>0.72936666666666705</c:v>
                </c:pt>
                <c:pt idx="438">
                  <c:v>0.73103333333333398</c:v>
                </c:pt>
                <c:pt idx="439">
                  <c:v>0.73270000000000002</c:v>
                </c:pt>
                <c:pt idx="440">
                  <c:v>0.73436666666666695</c:v>
                </c:pt>
                <c:pt idx="441">
                  <c:v>0.73603333333333398</c:v>
                </c:pt>
                <c:pt idx="442">
                  <c:v>0.73770000000000002</c:v>
                </c:pt>
                <c:pt idx="443">
                  <c:v>0.73936666666666695</c:v>
                </c:pt>
                <c:pt idx="444">
                  <c:v>0.74103333333333399</c:v>
                </c:pt>
                <c:pt idx="445">
                  <c:v>0.74270000000000003</c:v>
                </c:pt>
                <c:pt idx="446">
                  <c:v>0.74436666666666695</c:v>
                </c:pt>
                <c:pt idx="447">
                  <c:v>0.74603333333333399</c:v>
                </c:pt>
                <c:pt idx="448">
                  <c:v>0.74770000000000003</c:v>
                </c:pt>
                <c:pt idx="449">
                  <c:v>0.74936666666666696</c:v>
                </c:pt>
                <c:pt idx="450">
                  <c:v>0.751033333333334</c:v>
                </c:pt>
                <c:pt idx="451">
                  <c:v>0.75270000000000004</c:v>
                </c:pt>
                <c:pt idx="452">
                  <c:v>0.75436666666666696</c:v>
                </c:pt>
                <c:pt idx="453">
                  <c:v>0.756033333333334</c:v>
                </c:pt>
                <c:pt idx="454">
                  <c:v>0.75770000000000004</c:v>
                </c:pt>
                <c:pt idx="455">
                  <c:v>0.75936666666666697</c:v>
                </c:pt>
                <c:pt idx="456">
                  <c:v>0.76103333333333401</c:v>
                </c:pt>
                <c:pt idx="457">
                  <c:v>0.76270000000000004</c:v>
                </c:pt>
                <c:pt idx="458">
                  <c:v>0.76436666666666697</c:v>
                </c:pt>
                <c:pt idx="459">
                  <c:v>0.76603333333333401</c:v>
                </c:pt>
                <c:pt idx="460">
                  <c:v>0.76770000000000005</c:v>
                </c:pt>
                <c:pt idx="461">
                  <c:v>0.76936666666666698</c:v>
                </c:pt>
                <c:pt idx="462">
                  <c:v>0.77103333333333401</c:v>
                </c:pt>
                <c:pt idx="463">
                  <c:v>0.77270000000000005</c:v>
                </c:pt>
                <c:pt idx="464">
                  <c:v>0.77436666666666698</c:v>
                </c:pt>
                <c:pt idx="465">
                  <c:v>0.77603333333333402</c:v>
                </c:pt>
                <c:pt idx="466">
                  <c:v>0.77769999999999995</c:v>
                </c:pt>
                <c:pt idx="467">
                  <c:v>0.77936666666666699</c:v>
                </c:pt>
                <c:pt idx="468">
                  <c:v>0.78103333333333402</c:v>
                </c:pt>
                <c:pt idx="469">
                  <c:v>0.78269999999999995</c:v>
                </c:pt>
                <c:pt idx="470">
                  <c:v>0.78436666666666699</c:v>
                </c:pt>
                <c:pt idx="471">
                  <c:v>0.78603333333333403</c:v>
                </c:pt>
                <c:pt idx="472">
                  <c:v>0.78769999999999996</c:v>
                </c:pt>
                <c:pt idx="473">
                  <c:v>0.78936666666666699</c:v>
                </c:pt>
                <c:pt idx="474">
                  <c:v>0.79103333333333403</c:v>
                </c:pt>
                <c:pt idx="475">
                  <c:v>0.79269999999999996</c:v>
                </c:pt>
                <c:pt idx="476">
                  <c:v>0.794366666666667</c:v>
                </c:pt>
                <c:pt idx="477">
                  <c:v>0.79603333333333404</c:v>
                </c:pt>
                <c:pt idx="478">
                  <c:v>0.79769999999999996</c:v>
                </c:pt>
                <c:pt idx="479">
                  <c:v>0.799366666666667</c:v>
                </c:pt>
                <c:pt idx="480">
                  <c:v>0.80103333333333404</c:v>
                </c:pt>
                <c:pt idx="481">
                  <c:v>0.80269999999999997</c:v>
                </c:pt>
                <c:pt idx="482">
                  <c:v>0.80436666666666701</c:v>
                </c:pt>
                <c:pt idx="483">
                  <c:v>0.80603333333333405</c:v>
                </c:pt>
                <c:pt idx="484">
                  <c:v>0.80769999999999997</c:v>
                </c:pt>
                <c:pt idx="485">
                  <c:v>0.80936666666666701</c:v>
                </c:pt>
                <c:pt idx="486">
                  <c:v>0.81103333333333405</c:v>
                </c:pt>
                <c:pt idx="487">
                  <c:v>0.81269999999999998</c:v>
                </c:pt>
                <c:pt idx="488">
                  <c:v>0.81436666666666702</c:v>
                </c:pt>
                <c:pt idx="489">
                  <c:v>0.81603333333333405</c:v>
                </c:pt>
                <c:pt idx="490">
                  <c:v>0.81769999999999998</c:v>
                </c:pt>
                <c:pt idx="491">
                  <c:v>0.81936666666666702</c:v>
                </c:pt>
                <c:pt idx="492">
                  <c:v>0.82103333333333395</c:v>
                </c:pt>
                <c:pt idx="493">
                  <c:v>0.82269999999999999</c:v>
                </c:pt>
                <c:pt idx="494">
                  <c:v>0.82436666666666703</c:v>
                </c:pt>
                <c:pt idx="495">
                  <c:v>0.82603333333333395</c:v>
                </c:pt>
                <c:pt idx="496">
                  <c:v>0.82769999999999999</c:v>
                </c:pt>
                <c:pt idx="497">
                  <c:v>0.82936666666666703</c:v>
                </c:pt>
                <c:pt idx="498">
                  <c:v>0.83103333333333396</c:v>
                </c:pt>
                <c:pt idx="499">
                  <c:v>0.8327</c:v>
                </c:pt>
                <c:pt idx="500">
                  <c:v>0.83436666666666703</c:v>
                </c:pt>
                <c:pt idx="501">
                  <c:v>0.83603333333333396</c:v>
                </c:pt>
                <c:pt idx="502">
                  <c:v>0.8377</c:v>
                </c:pt>
                <c:pt idx="503">
                  <c:v>0.83936666666666704</c:v>
                </c:pt>
                <c:pt idx="504">
                  <c:v>0.84103333333333397</c:v>
                </c:pt>
                <c:pt idx="505">
                  <c:v>0.8427</c:v>
                </c:pt>
                <c:pt idx="506">
                  <c:v>0.84436666666666704</c:v>
                </c:pt>
                <c:pt idx="507">
                  <c:v>0.84603333333333397</c:v>
                </c:pt>
                <c:pt idx="508">
                  <c:v>0.84770000000000001</c:v>
                </c:pt>
                <c:pt idx="509">
                  <c:v>0.84936666666666705</c:v>
                </c:pt>
                <c:pt idx="510">
                  <c:v>0.85103333333333397</c:v>
                </c:pt>
                <c:pt idx="511">
                  <c:v>0.85270000000000001</c:v>
                </c:pt>
                <c:pt idx="512">
                  <c:v>0.85436666666666705</c:v>
                </c:pt>
                <c:pt idx="513">
                  <c:v>0.85603333333333398</c:v>
                </c:pt>
                <c:pt idx="514">
                  <c:v>0.85770000000000002</c:v>
                </c:pt>
                <c:pt idx="515">
                  <c:v>0.85936666666666695</c:v>
                </c:pt>
                <c:pt idx="516">
                  <c:v>0.86103333333333398</c:v>
                </c:pt>
                <c:pt idx="517">
                  <c:v>0.86270000000000002</c:v>
                </c:pt>
                <c:pt idx="518">
                  <c:v>0.86436666666666695</c:v>
                </c:pt>
                <c:pt idx="519">
                  <c:v>0.86603333333333399</c:v>
                </c:pt>
                <c:pt idx="520">
                  <c:v>0.86770000000000003</c:v>
                </c:pt>
                <c:pt idx="521">
                  <c:v>0.86936666666666695</c:v>
                </c:pt>
                <c:pt idx="522">
                  <c:v>0.87103333333333399</c:v>
                </c:pt>
                <c:pt idx="523">
                  <c:v>0.87270000000000003</c:v>
                </c:pt>
                <c:pt idx="524">
                  <c:v>0.87436666666666696</c:v>
                </c:pt>
                <c:pt idx="525">
                  <c:v>0.876033333333334</c:v>
                </c:pt>
                <c:pt idx="526">
                  <c:v>0.87770000000000004</c:v>
                </c:pt>
                <c:pt idx="527">
                  <c:v>0.87936666666666696</c:v>
                </c:pt>
                <c:pt idx="528">
                  <c:v>0.881033333333334</c:v>
                </c:pt>
                <c:pt idx="529">
                  <c:v>0.88270000000000004</c:v>
                </c:pt>
                <c:pt idx="530">
                  <c:v>0.88436666666666697</c:v>
                </c:pt>
                <c:pt idx="531">
                  <c:v>0.88603333333333401</c:v>
                </c:pt>
                <c:pt idx="532">
                  <c:v>0.88770000000000004</c:v>
                </c:pt>
                <c:pt idx="533">
                  <c:v>0.88936666666666697</c:v>
                </c:pt>
                <c:pt idx="534">
                  <c:v>0.89103333333333401</c:v>
                </c:pt>
                <c:pt idx="535">
                  <c:v>0.89270000000000005</c:v>
                </c:pt>
                <c:pt idx="536">
                  <c:v>0.89436666666666698</c:v>
                </c:pt>
                <c:pt idx="537">
                  <c:v>0.89603333333333401</c:v>
                </c:pt>
                <c:pt idx="538">
                  <c:v>0.89770000000000005</c:v>
                </c:pt>
                <c:pt idx="539">
                  <c:v>0.89936666666666698</c:v>
                </c:pt>
                <c:pt idx="540">
                  <c:v>0.90103333333333402</c:v>
                </c:pt>
                <c:pt idx="541">
                  <c:v>0.90269999999999995</c:v>
                </c:pt>
                <c:pt idx="542">
                  <c:v>0.90436666666666699</c:v>
                </c:pt>
                <c:pt idx="543">
                  <c:v>0.90603333333333402</c:v>
                </c:pt>
                <c:pt idx="544">
                  <c:v>0.90769999999999995</c:v>
                </c:pt>
                <c:pt idx="545">
                  <c:v>0.90936666666666699</c:v>
                </c:pt>
                <c:pt idx="546">
                  <c:v>0.91103333333333403</c:v>
                </c:pt>
                <c:pt idx="547">
                  <c:v>0.91269999999999996</c:v>
                </c:pt>
                <c:pt idx="548">
                  <c:v>0.91436666666666699</c:v>
                </c:pt>
                <c:pt idx="549">
                  <c:v>0.91603333333333403</c:v>
                </c:pt>
                <c:pt idx="550">
                  <c:v>0.91769999999999996</c:v>
                </c:pt>
                <c:pt idx="551">
                  <c:v>0.919366666666667</c:v>
                </c:pt>
                <c:pt idx="552">
                  <c:v>0.92103333333333404</c:v>
                </c:pt>
                <c:pt idx="553">
                  <c:v>0.92269999999999996</c:v>
                </c:pt>
                <c:pt idx="554">
                  <c:v>0.924366666666667</c:v>
                </c:pt>
                <c:pt idx="555">
                  <c:v>0.92603333333333404</c:v>
                </c:pt>
                <c:pt idx="556">
                  <c:v>0.92769999999999997</c:v>
                </c:pt>
                <c:pt idx="557">
                  <c:v>0.92936666666666701</c:v>
                </c:pt>
                <c:pt idx="558">
                  <c:v>0.93103333333333405</c:v>
                </c:pt>
                <c:pt idx="559">
                  <c:v>0.93269999999999997</c:v>
                </c:pt>
                <c:pt idx="560">
                  <c:v>0.93436666666666701</c:v>
                </c:pt>
                <c:pt idx="561">
                  <c:v>0.93603333333333405</c:v>
                </c:pt>
                <c:pt idx="562">
                  <c:v>0.93769999999999998</c:v>
                </c:pt>
                <c:pt idx="563">
                  <c:v>0.93936666666666702</c:v>
                </c:pt>
                <c:pt idx="564">
                  <c:v>0.94103333333333405</c:v>
                </c:pt>
                <c:pt idx="565">
                  <c:v>0.94269999999999998</c:v>
                </c:pt>
                <c:pt idx="566">
                  <c:v>0.94436666666666702</c:v>
                </c:pt>
                <c:pt idx="567">
                  <c:v>0.94603333333333395</c:v>
                </c:pt>
                <c:pt idx="568">
                  <c:v>0.94769999999999999</c:v>
                </c:pt>
                <c:pt idx="569">
                  <c:v>0.94936666666666703</c:v>
                </c:pt>
                <c:pt idx="570">
                  <c:v>0.95103333333333395</c:v>
                </c:pt>
                <c:pt idx="571">
                  <c:v>0.95269999999999999</c:v>
                </c:pt>
                <c:pt idx="572">
                  <c:v>0.95436666666666703</c:v>
                </c:pt>
                <c:pt idx="573">
                  <c:v>0.95603333333333396</c:v>
                </c:pt>
                <c:pt idx="574">
                  <c:v>0.9577</c:v>
                </c:pt>
                <c:pt idx="575">
                  <c:v>0.95936666666666703</c:v>
                </c:pt>
                <c:pt idx="576">
                  <c:v>0.96103333333333396</c:v>
                </c:pt>
                <c:pt idx="577">
                  <c:v>0.9627</c:v>
                </c:pt>
                <c:pt idx="578">
                  <c:v>0.96436666666666704</c:v>
                </c:pt>
                <c:pt idx="579">
                  <c:v>0.96603333333333397</c:v>
                </c:pt>
                <c:pt idx="580">
                  <c:v>0.9677</c:v>
                </c:pt>
                <c:pt idx="581">
                  <c:v>0.96936666666666704</c:v>
                </c:pt>
                <c:pt idx="582">
                  <c:v>0.97103333333333397</c:v>
                </c:pt>
                <c:pt idx="583">
                  <c:v>0.97270000000000001</c:v>
                </c:pt>
                <c:pt idx="584">
                  <c:v>0.97436666666666705</c:v>
                </c:pt>
                <c:pt idx="585">
                  <c:v>0.97603333333333397</c:v>
                </c:pt>
                <c:pt idx="586">
                  <c:v>0.97770000000000001</c:v>
                </c:pt>
                <c:pt idx="587">
                  <c:v>0.97936666666666705</c:v>
                </c:pt>
                <c:pt idx="588">
                  <c:v>0.98103333333333398</c:v>
                </c:pt>
                <c:pt idx="589">
                  <c:v>0.98270000000000002</c:v>
                </c:pt>
                <c:pt idx="590">
                  <c:v>0.98436666666666695</c:v>
                </c:pt>
                <c:pt idx="591">
                  <c:v>0.98603333333333398</c:v>
                </c:pt>
                <c:pt idx="592">
                  <c:v>0.98770000000000002</c:v>
                </c:pt>
                <c:pt idx="593">
                  <c:v>0.98936666666666695</c:v>
                </c:pt>
                <c:pt idx="594">
                  <c:v>0.99103333333333399</c:v>
                </c:pt>
                <c:pt idx="595">
                  <c:v>0.99270000000000003</c:v>
                </c:pt>
                <c:pt idx="596">
                  <c:v>0.99436666666666695</c:v>
                </c:pt>
                <c:pt idx="597">
                  <c:v>0.99603333333333399</c:v>
                </c:pt>
                <c:pt idx="598">
                  <c:v>0.99770000000000003</c:v>
                </c:pt>
                <c:pt idx="599">
                  <c:v>0.99936666666666696</c:v>
                </c:pt>
                <c:pt idx="600">
                  <c:v>1.0010333333333401</c:v>
                </c:pt>
                <c:pt idx="601">
                  <c:v>1.0026999999999999</c:v>
                </c:pt>
                <c:pt idx="602">
                  <c:v>1.00436666666667</c:v>
                </c:pt>
                <c:pt idx="603">
                  <c:v>1.00603333333334</c:v>
                </c:pt>
                <c:pt idx="604">
                  <c:v>1.0077</c:v>
                </c:pt>
                <c:pt idx="605">
                  <c:v>1.0093666666666701</c:v>
                </c:pt>
                <c:pt idx="606">
                  <c:v>1.0110333333333399</c:v>
                </c:pt>
                <c:pt idx="607">
                  <c:v>1.0126999999999999</c:v>
                </c:pt>
                <c:pt idx="608">
                  <c:v>1.01436666666667</c:v>
                </c:pt>
                <c:pt idx="609">
                  <c:v>1.01603333333334</c:v>
                </c:pt>
                <c:pt idx="610">
                  <c:v>1.0177</c:v>
                </c:pt>
                <c:pt idx="611">
                  <c:v>1.0193666666666701</c:v>
                </c:pt>
                <c:pt idx="612">
                  <c:v>1.0210333333333399</c:v>
                </c:pt>
                <c:pt idx="613">
                  <c:v>1.0226999999999999</c:v>
                </c:pt>
                <c:pt idx="614">
                  <c:v>1.02436666666667</c:v>
                </c:pt>
                <c:pt idx="615">
                  <c:v>1.02603333333334</c:v>
                </c:pt>
                <c:pt idx="616">
                  <c:v>1.0277000000000001</c:v>
                </c:pt>
                <c:pt idx="617">
                  <c:v>1.0293666666666701</c:v>
                </c:pt>
                <c:pt idx="618">
                  <c:v>1.0310333333333399</c:v>
                </c:pt>
                <c:pt idx="619">
                  <c:v>1.0327</c:v>
                </c:pt>
                <c:pt idx="620">
                  <c:v>1.03436666666667</c:v>
                </c:pt>
                <c:pt idx="621">
                  <c:v>1.03603333333334</c:v>
                </c:pt>
                <c:pt idx="622">
                  <c:v>1.0377000000000001</c:v>
                </c:pt>
                <c:pt idx="623">
                  <c:v>1.0393666666666701</c:v>
                </c:pt>
                <c:pt idx="624">
                  <c:v>1.0410333333333399</c:v>
                </c:pt>
                <c:pt idx="625">
                  <c:v>1.0427</c:v>
                </c:pt>
                <c:pt idx="626">
                  <c:v>1.04436666666667</c:v>
                </c:pt>
                <c:pt idx="627">
                  <c:v>1.04603333333334</c:v>
                </c:pt>
                <c:pt idx="628">
                  <c:v>1.0477000000000001</c:v>
                </c:pt>
                <c:pt idx="629">
                  <c:v>1.0493666666666699</c:v>
                </c:pt>
                <c:pt idx="630">
                  <c:v>1.0510333333333399</c:v>
                </c:pt>
                <c:pt idx="631">
                  <c:v>1.0527</c:v>
                </c:pt>
                <c:pt idx="632">
                  <c:v>1.05436666666667</c:v>
                </c:pt>
                <c:pt idx="633">
                  <c:v>1.05603333333334</c:v>
                </c:pt>
                <c:pt idx="634">
                  <c:v>1.0577000000000001</c:v>
                </c:pt>
                <c:pt idx="635">
                  <c:v>1.0593666666666699</c:v>
                </c:pt>
                <c:pt idx="636">
                  <c:v>1.0610333333333399</c:v>
                </c:pt>
                <c:pt idx="637">
                  <c:v>1.0627</c:v>
                </c:pt>
                <c:pt idx="638">
                  <c:v>1.06436666666667</c:v>
                </c:pt>
                <c:pt idx="639">
                  <c:v>1.06603333333334</c:v>
                </c:pt>
                <c:pt idx="640">
                  <c:v>1.0677000000000001</c:v>
                </c:pt>
                <c:pt idx="641">
                  <c:v>1.0693666666666699</c:v>
                </c:pt>
                <c:pt idx="642">
                  <c:v>1.0710333333333399</c:v>
                </c:pt>
                <c:pt idx="643">
                  <c:v>1.0727</c:v>
                </c:pt>
                <c:pt idx="644">
                  <c:v>1.07436666666667</c:v>
                </c:pt>
                <c:pt idx="645">
                  <c:v>1.0760333333333401</c:v>
                </c:pt>
                <c:pt idx="646">
                  <c:v>1.0777000000000001</c:v>
                </c:pt>
                <c:pt idx="647">
                  <c:v>1.0793666666666699</c:v>
                </c:pt>
                <c:pt idx="648">
                  <c:v>1.08103333333334</c:v>
                </c:pt>
                <c:pt idx="649">
                  <c:v>1.0827</c:v>
                </c:pt>
                <c:pt idx="650">
                  <c:v>1.08436666666667</c:v>
                </c:pt>
                <c:pt idx="651">
                  <c:v>1.0860333333333401</c:v>
                </c:pt>
                <c:pt idx="652">
                  <c:v>1.0876999999999999</c:v>
                </c:pt>
                <c:pt idx="653">
                  <c:v>1.0893666666666699</c:v>
                </c:pt>
                <c:pt idx="654">
                  <c:v>1.09103333333334</c:v>
                </c:pt>
                <c:pt idx="655">
                  <c:v>1.0927</c:v>
                </c:pt>
                <c:pt idx="656">
                  <c:v>1.09436666666667</c:v>
                </c:pt>
                <c:pt idx="657">
                  <c:v>1.0960333333333401</c:v>
                </c:pt>
                <c:pt idx="658">
                  <c:v>1.0976999999999999</c:v>
                </c:pt>
                <c:pt idx="659">
                  <c:v>1.0993666666666699</c:v>
                </c:pt>
                <c:pt idx="660">
                  <c:v>1.10103333333334</c:v>
                </c:pt>
                <c:pt idx="661">
                  <c:v>1.1027</c:v>
                </c:pt>
                <c:pt idx="662">
                  <c:v>1.10436666666667</c:v>
                </c:pt>
                <c:pt idx="663">
                  <c:v>1.1060333333333401</c:v>
                </c:pt>
                <c:pt idx="664">
                  <c:v>1.1076999999999999</c:v>
                </c:pt>
                <c:pt idx="665">
                  <c:v>1.1093666666666699</c:v>
                </c:pt>
                <c:pt idx="666">
                  <c:v>1.11103333333334</c:v>
                </c:pt>
                <c:pt idx="667">
                  <c:v>1.1127</c:v>
                </c:pt>
                <c:pt idx="668">
                  <c:v>1.1143666666666701</c:v>
                </c:pt>
                <c:pt idx="669">
                  <c:v>1.1160333333333401</c:v>
                </c:pt>
                <c:pt idx="670">
                  <c:v>1.1176999999999999</c:v>
                </c:pt>
                <c:pt idx="671">
                  <c:v>1.11936666666667</c:v>
                </c:pt>
                <c:pt idx="672">
                  <c:v>1.12103333333334</c:v>
                </c:pt>
                <c:pt idx="673">
                  <c:v>1.1227</c:v>
                </c:pt>
                <c:pt idx="674">
                  <c:v>1.1243666666666701</c:v>
                </c:pt>
                <c:pt idx="675">
                  <c:v>1.1260333333333401</c:v>
                </c:pt>
                <c:pt idx="676">
                  <c:v>1.1276999999999999</c:v>
                </c:pt>
                <c:pt idx="677">
                  <c:v>1.12936666666667</c:v>
                </c:pt>
                <c:pt idx="678">
                  <c:v>1.13103333333334</c:v>
                </c:pt>
                <c:pt idx="679">
                  <c:v>1.1327</c:v>
                </c:pt>
                <c:pt idx="680">
                  <c:v>1.1343666666666701</c:v>
                </c:pt>
                <c:pt idx="681">
                  <c:v>1.1360333333333399</c:v>
                </c:pt>
                <c:pt idx="682">
                  <c:v>1.1376999999999999</c:v>
                </c:pt>
                <c:pt idx="683">
                  <c:v>1.13936666666667</c:v>
                </c:pt>
                <c:pt idx="684">
                  <c:v>1.14103333333334</c:v>
                </c:pt>
                <c:pt idx="685">
                  <c:v>1.1427</c:v>
                </c:pt>
                <c:pt idx="686">
                  <c:v>1.1443666666666701</c:v>
                </c:pt>
                <c:pt idx="687">
                  <c:v>1.1460333333333399</c:v>
                </c:pt>
                <c:pt idx="688">
                  <c:v>1.1476999999999999</c:v>
                </c:pt>
                <c:pt idx="689">
                  <c:v>1.14936666666667</c:v>
                </c:pt>
                <c:pt idx="690">
                  <c:v>1.15103333333334</c:v>
                </c:pt>
                <c:pt idx="691">
                  <c:v>1.1527000000000001</c:v>
                </c:pt>
                <c:pt idx="692">
                  <c:v>1.1543666666666701</c:v>
                </c:pt>
                <c:pt idx="693">
                  <c:v>1.1560333333333399</c:v>
                </c:pt>
                <c:pt idx="694">
                  <c:v>1.1577</c:v>
                </c:pt>
                <c:pt idx="695">
                  <c:v>1.15936666666667</c:v>
                </c:pt>
                <c:pt idx="696">
                  <c:v>1.16103333333334</c:v>
                </c:pt>
                <c:pt idx="697">
                  <c:v>1.1627000000000001</c:v>
                </c:pt>
                <c:pt idx="698">
                  <c:v>1.1643666666666701</c:v>
                </c:pt>
                <c:pt idx="699">
                  <c:v>1.1660333333333399</c:v>
                </c:pt>
                <c:pt idx="700">
                  <c:v>1.1677</c:v>
                </c:pt>
                <c:pt idx="701">
                  <c:v>1.16936666666667</c:v>
                </c:pt>
                <c:pt idx="702">
                  <c:v>1.17103333333334</c:v>
                </c:pt>
                <c:pt idx="703">
                  <c:v>1.1727000000000001</c:v>
                </c:pt>
                <c:pt idx="704">
                  <c:v>1.1743666666666699</c:v>
                </c:pt>
                <c:pt idx="705">
                  <c:v>1.1760333333333399</c:v>
                </c:pt>
                <c:pt idx="706">
                  <c:v>1.1777</c:v>
                </c:pt>
                <c:pt idx="707">
                  <c:v>1.17936666666667</c:v>
                </c:pt>
                <c:pt idx="708">
                  <c:v>1.18103333333334</c:v>
                </c:pt>
                <c:pt idx="709">
                  <c:v>1.1827000000000001</c:v>
                </c:pt>
                <c:pt idx="710">
                  <c:v>1.1843666666666699</c:v>
                </c:pt>
                <c:pt idx="711">
                  <c:v>1.1860333333333399</c:v>
                </c:pt>
                <c:pt idx="712">
                  <c:v>1.1877</c:v>
                </c:pt>
                <c:pt idx="713">
                  <c:v>1.18936666666667</c:v>
                </c:pt>
                <c:pt idx="714">
                  <c:v>1.19103333333334</c:v>
                </c:pt>
                <c:pt idx="715">
                  <c:v>1.1927000000000001</c:v>
                </c:pt>
                <c:pt idx="716">
                  <c:v>1.1943666666666699</c:v>
                </c:pt>
                <c:pt idx="717">
                  <c:v>1.1960333333333399</c:v>
                </c:pt>
                <c:pt idx="718">
                  <c:v>1.1977</c:v>
                </c:pt>
                <c:pt idx="719">
                  <c:v>1.19936666666667</c:v>
                </c:pt>
                <c:pt idx="720">
                  <c:v>1.2010333333333401</c:v>
                </c:pt>
                <c:pt idx="721">
                  <c:v>1.2027000000000001</c:v>
                </c:pt>
                <c:pt idx="722">
                  <c:v>1.2043666666666699</c:v>
                </c:pt>
                <c:pt idx="723">
                  <c:v>1.20603333333334</c:v>
                </c:pt>
                <c:pt idx="724">
                  <c:v>1.2077</c:v>
                </c:pt>
                <c:pt idx="725">
                  <c:v>1.20936666666667</c:v>
                </c:pt>
                <c:pt idx="726">
                  <c:v>1.2110333333333401</c:v>
                </c:pt>
                <c:pt idx="727">
                  <c:v>1.2126999999999999</c:v>
                </c:pt>
                <c:pt idx="728">
                  <c:v>1.2143666666666699</c:v>
                </c:pt>
                <c:pt idx="729">
                  <c:v>1.21603333333334</c:v>
                </c:pt>
                <c:pt idx="730">
                  <c:v>1.2177</c:v>
                </c:pt>
                <c:pt idx="731">
                  <c:v>1.21936666666667</c:v>
                </c:pt>
                <c:pt idx="732">
                  <c:v>1.2210333333333401</c:v>
                </c:pt>
                <c:pt idx="733">
                  <c:v>1.2226999999999999</c:v>
                </c:pt>
                <c:pt idx="734">
                  <c:v>1.2243666666666699</c:v>
                </c:pt>
                <c:pt idx="735">
                  <c:v>1.22603333333334</c:v>
                </c:pt>
                <c:pt idx="736">
                  <c:v>1.2277</c:v>
                </c:pt>
                <c:pt idx="737">
                  <c:v>1.22936666666667</c:v>
                </c:pt>
                <c:pt idx="738">
                  <c:v>1.2310333333333401</c:v>
                </c:pt>
                <c:pt idx="739">
                  <c:v>1.2326999999999999</c:v>
                </c:pt>
                <c:pt idx="740">
                  <c:v>1.2343666666666699</c:v>
                </c:pt>
                <c:pt idx="741">
                  <c:v>1.23603333333334</c:v>
                </c:pt>
                <c:pt idx="742">
                  <c:v>1.2377</c:v>
                </c:pt>
                <c:pt idx="743">
                  <c:v>1.2393666666666701</c:v>
                </c:pt>
                <c:pt idx="744">
                  <c:v>1.2410333333333401</c:v>
                </c:pt>
                <c:pt idx="745">
                  <c:v>1.2426999999999999</c:v>
                </c:pt>
                <c:pt idx="746">
                  <c:v>1.24436666666667</c:v>
                </c:pt>
                <c:pt idx="747">
                  <c:v>1.24603333333334</c:v>
                </c:pt>
                <c:pt idx="748">
                  <c:v>1.2477</c:v>
                </c:pt>
                <c:pt idx="749">
                  <c:v>1.2493666666666701</c:v>
                </c:pt>
                <c:pt idx="750">
                  <c:v>1.2510333333333401</c:v>
                </c:pt>
                <c:pt idx="751">
                  <c:v>1.2526999999999999</c:v>
                </c:pt>
                <c:pt idx="752">
                  <c:v>1.25436666666667</c:v>
                </c:pt>
                <c:pt idx="753">
                  <c:v>1.25603333333334</c:v>
                </c:pt>
                <c:pt idx="754">
                  <c:v>1.2577</c:v>
                </c:pt>
                <c:pt idx="755">
                  <c:v>1.2593666666666701</c:v>
                </c:pt>
                <c:pt idx="756">
                  <c:v>1.2610333333333399</c:v>
                </c:pt>
                <c:pt idx="757">
                  <c:v>1.2626999999999999</c:v>
                </c:pt>
                <c:pt idx="758">
                  <c:v>1.26436666666667</c:v>
                </c:pt>
                <c:pt idx="759">
                  <c:v>1.26603333333334</c:v>
                </c:pt>
                <c:pt idx="760">
                  <c:v>1.2677</c:v>
                </c:pt>
                <c:pt idx="761">
                  <c:v>1.2693666666666701</c:v>
                </c:pt>
                <c:pt idx="762">
                  <c:v>1.2710333333333399</c:v>
                </c:pt>
                <c:pt idx="763">
                  <c:v>1.2726999999999999</c:v>
                </c:pt>
                <c:pt idx="764">
                  <c:v>1.27436666666667</c:v>
                </c:pt>
                <c:pt idx="765">
                  <c:v>1.27603333333334</c:v>
                </c:pt>
                <c:pt idx="766">
                  <c:v>1.2777000000000001</c:v>
                </c:pt>
                <c:pt idx="767">
                  <c:v>1.2793666666666701</c:v>
                </c:pt>
                <c:pt idx="768">
                  <c:v>1.2810333333333399</c:v>
                </c:pt>
                <c:pt idx="769">
                  <c:v>1.2827</c:v>
                </c:pt>
                <c:pt idx="770">
                  <c:v>1.28436666666667</c:v>
                </c:pt>
                <c:pt idx="771">
                  <c:v>1.28603333333334</c:v>
                </c:pt>
                <c:pt idx="772">
                  <c:v>1.2877000000000001</c:v>
                </c:pt>
                <c:pt idx="773">
                  <c:v>1.2893666666666701</c:v>
                </c:pt>
                <c:pt idx="774">
                  <c:v>1.2910333333333399</c:v>
                </c:pt>
                <c:pt idx="775">
                  <c:v>1.2927</c:v>
                </c:pt>
                <c:pt idx="776">
                  <c:v>1.29436666666667</c:v>
                </c:pt>
                <c:pt idx="777">
                  <c:v>1.29603333333334</c:v>
                </c:pt>
                <c:pt idx="778">
                  <c:v>1.2977000000000001</c:v>
                </c:pt>
                <c:pt idx="779">
                  <c:v>1.2993666666666699</c:v>
                </c:pt>
                <c:pt idx="780">
                  <c:v>1.3010333333333399</c:v>
                </c:pt>
                <c:pt idx="781">
                  <c:v>1.3027</c:v>
                </c:pt>
                <c:pt idx="782">
                  <c:v>1.30436666666667</c:v>
                </c:pt>
                <c:pt idx="783">
                  <c:v>1.30603333333334</c:v>
                </c:pt>
                <c:pt idx="784">
                  <c:v>1.3077000000000001</c:v>
                </c:pt>
                <c:pt idx="785">
                  <c:v>1.3093666666666699</c:v>
                </c:pt>
                <c:pt idx="786">
                  <c:v>1.3110333333333399</c:v>
                </c:pt>
                <c:pt idx="787">
                  <c:v>1.3127</c:v>
                </c:pt>
                <c:pt idx="788">
                  <c:v>1.31436666666667</c:v>
                </c:pt>
                <c:pt idx="789">
                  <c:v>1.31603333333334</c:v>
                </c:pt>
                <c:pt idx="790">
                  <c:v>1.3177000000000001</c:v>
                </c:pt>
                <c:pt idx="791">
                  <c:v>1.3193666666666699</c:v>
                </c:pt>
                <c:pt idx="792">
                  <c:v>1.3210333333333399</c:v>
                </c:pt>
                <c:pt idx="793">
                  <c:v>1.3227</c:v>
                </c:pt>
                <c:pt idx="794">
                  <c:v>1.32436666666667</c:v>
                </c:pt>
                <c:pt idx="795">
                  <c:v>1.3260333333333401</c:v>
                </c:pt>
                <c:pt idx="796">
                  <c:v>1.3277000000000001</c:v>
                </c:pt>
                <c:pt idx="797">
                  <c:v>1.3293666666666699</c:v>
                </c:pt>
                <c:pt idx="798">
                  <c:v>1.33103333333334</c:v>
                </c:pt>
                <c:pt idx="799">
                  <c:v>1.3327</c:v>
                </c:pt>
                <c:pt idx="800">
                  <c:v>1.33436666666667</c:v>
                </c:pt>
                <c:pt idx="801">
                  <c:v>1.3360333333333401</c:v>
                </c:pt>
                <c:pt idx="802">
                  <c:v>1.3376999999999999</c:v>
                </c:pt>
                <c:pt idx="803">
                  <c:v>1.3393666666666699</c:v>
                </c:pt>
                <c:pt idx="804">
                  <c:v>1.34103333333334</c:v>
                </c:pt>
                <c:pt idx="805">
                  <c:v>1.3427</c:v>
                </c:pt>
                <c:pt idx="806">
                  <c:v>1.34436666666667</c:v>
                </c:pt>
                <c:pt idx="807">
                  <c:v>1.3460333333333401</c:v>
                </c:pt>
                <c:pt idx="808">
                  <c:v>1.3476999999999999</c:v>
                </c:pt>
                <c:pt idx="809">
                  <c:v>1.3493666666666699</c:v>
                </c:pt>
                <c:pt idx="810">
                  <c:v>1.35103333333334</c:v>
                </c:pt>
                <c:pt idx="811">
                  <c:v>1.3527</c:v>
                </c:pt>
                <c:pt idx="812">
                  <c:v>1.35436666666667</c:v>
                </c:pt>
                <c:pt idx="813">
                  <c:v>1.3560333333333401</c:v>
                </c:pt>
                <c:pt idx="814">
                  <c:v>1.3576999999999999</c:v>
                </c:pt>
                <c:pt idx="815">
                  <c:v>1.3593666666666699</c:v>
                </c:pt>
                <c:pt idx="816">
                  <c:v>1.36103333333334</c:v>
                </c:pt>
                <c:pt idx="817">
                  <c:v>1.3627</c:v>
                </c:pt>
                <c:pt idx="818">
                  <c:v>1.3643666666666701</c:v>
                </c:pt>
                <c:pt idx="819">
                  <c:v>1.3660333333333401</c:v>
                </c:pt>
                <c:pt idx="820">
                  <c:v>1.3676999999999999</c:v>
                </c:pt>
                <c:pt idx="821">
                  <c:v>1.36936666666667</c:v>
                </c:pt>
                <c:pt idx="822">
                  <c:v>1.37103333333334</c:v>
                </c:pt>
                <c:pt idx="823">
                  <c:v>1.3727</c:v>
                </c:pt>
                <c:pt idx="824">
                  <c:v>1.3743666666666701</c:v>
                </c:pt>
                <c:pt idx="825">
                  <c:v>1.3760333333333401</c:v>
                </c:pt>
                <c:pt idx="826">
                  <c:v>1.3776999999999999</c:v>
                </c:pt>
                <c:pt idx="827">
                  <c:v>1.37936666666667</c:v>
                </c:pt>
                <c:pt idx="828">
                  <c:v>1.38103333333334</c:v>
                </c:pt>
                <c:pt idx="829">
                  <c:v>1.3827</c:v>
                </c:pt>
                <c:pt idx="830">
                  <c:v>1.3843666666666701</c:v>
                </c:pt>
                <c:pt idx="831">
                  <c:v>1.3860333333333399</c:v>
                </c:pt>
                <c:pt idx="832">
                  <c:v>1.3876999999999999</c:v>
                </c:pt>
                <c:pt idx="833">
                  <c:v>1.38936666666667</c:v>
                </c:pt>
                <c:pt idx="834">
                  <c:v>1.39103333333334</c:v>
                </c:pt>
                <c:pt idx="835">
                  <c:v>1.3927</c:v>
                </c:pt>
                <c:pt idx="836">
                  <c:v>1.3943666666666701</c:v>
                </c:pt>
                <c:pt idx="837">
                  <c:v>1.3960333333333399</c:v>
                </c:pt>
                <c:pt idx="838">
                  <c:v>1.3976999999999999</c:v>
                </c:pt>
                <c:pt idx="839">
                  <c:v>1.39936666666667</c:v>
                </c:pt>
                <c:pt idx="840">
                  <c:v>1.40103333333334</c:v>
                </c:pt>
                <c:pt idx="841">
                  <c:v>1.4027000000000001</c:v>
                </c:pt>
                <c:pt idx="842">
                  <c:v>1.4043666666666701</c:v>
                </c:pt>
                <c:pt idx="843">
                  <c:v>1.4060333333333399</c:v>
                </c:pt>
                <c:pt idx="844">
                  <c:v>1.4077</c:v>
                </c:pt>
                <c:pt idx="845">
                  <c:v>1.40936666666667</c:v>
                </c:pt>
                <c:pt idx="846">
                  <c:v>1.41103333333334</c:v>
                </c:pt>
                <c:pt idx="847">
                  <c:v>1.4127000000000001</c:v>
                </c:pt>
                <c:pt idx="848">
                  <c:v>1.4143666666666701</c:v>
                </c:pt>
                <c:pt idx="849">
                  <c:v>1.4160333333333399</c:v>
                </c:pt>
                <c:pt idx="850">
                  <c:v>1.4177</c:v>
                </c:pt>
                <c:pt idx="851">
                  <c:v>1.41936666666667</c:v>
                </c:pt>
                <c:pt idx="852">
                  <c:v>1.42103333333334</c:v>
                </c:pt>
                <c:pt idx="853">
                  <c:v>1.4227000000000001</c:v>
                </c:pt>
                <c:pt idx="854">
                  <c:v>1.4243666666666699</c:v>
                </c:pt>
                <c:pt idx="855">
                  <c:v>1.4260333333333399</c:v>
                </c:pt>
                <c:pt idx="856">
                  <c:v>1.4277</c:v>
                </c:pt>
                <c:pt idx="857">
                  <c:v>1.42936666666667</c:v>
                </c:pt>
                <c:pt idx="858">
                  <c:v>1.43103333333334</c:v>
                </c:pt>
                <c:pt idx="859">
                  <c:v>1.4327000000000001</c:v>
                </c:pt>
                <c:pt idx="860">
                  <c:v>1.4343666666666699</c:v>
                </c:pt>
                <c:pt idx="861">
                  <c:v>1.4360333333333399</c:v>
                </c:pt>
                <c:pt idx="862">
                  <c:v>1.4377</c:v>
                </c:pt>
                <c:pt idx="863">
                  <c:v>1.43936666666667</c:v>
                </c:pt>
                <c:pt idx="864">
                  <c:v>1.44103333333334</c:v>
                </c:pt>
                <c:pt idx="865">
                  <c:v>1.4427000000000001</c:v>
                </c:pt>
                <c:pt idx="866">
                  <c:v>1.4443666666666699</c:v>
                </c:pt>
                <c:pt idx="867">
                  <c:v>1.4460333333333399</c:v>
                </c:pt>
                <c:pt idx="868">
                  <c:v>1.4477</c:v>
                </c:pt>
                <c:pt idx="869">
                  <c:v>1.44936666666667</c:v>
                </c:pt>
                <c:pt idx="870">
                  <c:v>1.4510333333333401</c:v>
                </c:pt>
                <c:pt idx="871">
                  <c:v>1.4527000000000001</c:v>
                </c:pt>
                <c:pt idx="872">
                  <c:v>1.4543666666666699</c:v>
                </c:pt>
                <c:pt idx="873">
                  <c:v>1.45603333333334</c:v>
                </c:pt>
                <c:pt idx="874">
                  <c:v>1.4577</c:v>
                </c:pt>
                <c:pt idx="875">
                  <c:v>1.45936666666667</c:v>
                </c:pt>
                <c:pt idx="876">
                  <c:v>1.4610333333333401</c:v>
                </c:pt>
                <c:pt idx="877">
                  <c:v>1.4626999999999999</c:v>
                </c:pt>
                <c:pt idx="878">
                  <c:v>1.4643666666666699</c:v>
                </c:pt>
                <c:pt idx="879">
                  <c:v>1.46603333333334</c:v>
                </c:pt>
                <c:pt idx="880">
                  <c:v>1.4677</c:v>
                </c:pt>
                <c:pt idx="881">
                  <c:v>1.46936666666667</c:v>
                </c:pt>
                <c:pt idx="882">
                  <c:v>1.4710333333333401</c:v>
                </c:pt>
                <c:pt idx="883">
                  <c:v>1.4726999999999999</c:v>
                </c:pt>
                <c:pt idx="884">
                  <c:v>1.4743666666666699</c:v>
                </c:pt>
                <c:pt idx="885">
                  <c:v>1.47603333333334</c:v>
                </c:pt>
                <c:pt idx="886">
                  <c:v>1.4777</c:v>
                </c:pt>
                <c:pt idx="887">
                  <c:v>1.47936666666667</c:v>
                </c:pt>
                <c:pt idx="888">
                  <c:v>1.4810333333333401</c:v>
                </c:pt>
                <c:pt idx="889">
                  <c:v>1.4826999999999999</c:v>
                </c:pt>
                <c:pt idx="890">
                  <c:v>1.4843666666666699</c:v>
                </c:pt>
                <c:pt idx="891">
                  <c:v>1.48603333333334</c:v>
                </c:pt>
                <c:pt idx="892">
                  <c:v>1.4877</c:v>
                </c:pt>
                <c:pt idx="893">
                  <c:v>1.4893666666666701</c:v>
                </c:pt>
                <c:pt idx="894">
                  <c:v>1.4910333333333401</c:v>
                </c:pt>
                <c:pt idx="895">
                  <c:v>1.4926999999999999</c:v>
                </c:pt>
                <c:pt idx="896">
                  <c:v>1.49436666666667</c:v>
                </c:pt>
                <c:pt idx="897">
                  <c:v>1.49603333333334</c:v>
                </c:pt>
                <c:pt idx="898">
                  <c:v>1.4977</c:v>
                </c:pt>
                <c:pt idx="899">
                  <c:v>1.4993666666666701</c:v>
                </c:pt>
                <c:pt idx="900">
                  <c:v>1.5010333333333401</c:v>
                </c:pt>
                <c:pt idx="901">
                  <c:v>1.5026999999999999</c:v>
                </c:pt>
                <c:pt idx="902">
                  <c:v>1.50436666666667</c:v>
                </c:pt>
                <c:pt idx="903">
                  <c:v>1.50603333333334</c:v>
                </c:pt>
                <c:pt idx="904">
                  <c:v>1.5077</c:v>
                </c:pt>
                <c:pt idx="905">
                  <c:v>1.5093666666666701</c:v>
                </c:pt>
                <c:pt idx="906">
                  <c:v>1.5110333333333399</c:v>
                </c:pt>
                <c:pt idx="907">
                  <c:v>1.5126999999999999</c:v>
                </c:pt>
                <c:pt idx="908">
                  <c:v>1.51436666666667</c:v>
                </c:pt>
                <c:pt idx="909">
                  <c:v>1.51603333333334</c:v>
                </c:pt>
                <c:pt idx="910">
                  <c:v>1.5177</c:v>
                </c:pt>
                <c:pt idx="911">
                  <c:v>1.5193666666666701</c:v>
                </c:pt>
                <c:pt idx="912">
                  <c:v>1.5210333333333399</c:v>
                </c:pt>
                <c:pt idx="913">
                  <c:v>1.5226999999999999</c:v>
                </c:pt>
                <c:pt idx="914">
                  <c:v>1.52436666666667</c:v>
                </c:pt>
                <c:pt idx="915">
                  <c:v>1.52603333333334</c:v>
                </c:pt>
                <c:pt idx="916">
                  <c:v>1.5277000000000001</c:v>
                </c:pt>
                <c:pt idx="917">
                  <c:v>1.5293666666666701</c:v>
                </c:pt>
                <c:pt idx="918">
                  <c:v>1.5310333333333399</c:v>
                </c:pt>
                <c:pt idx="919">
                  <c:v>1.5327</c:v>
                </c:pt>
                <c:pt idx="920">
                  <c:v>1.53436666666667</c:v>
                </c:pt>
                <c:pt idx="921">
                  <c:v>1.53603333333334</c:v>
                </c:pt>
                <c:pt idx="922">
                  <c:v>1.5377000000000001</c:v>
                </c:pt>
                <c:pt idx="923">
                  <c:v>1.5393666666666701</c:v>
                </c:pt>
                <c:pt idx="924">
                  <c:v>1.5410333333333399</c:v>
                </c:pt>
                <c:pt idx="925">
                  <c:v>1.5427</c:v>
                </c:pt>
                <c:pt idx="926">
                  <c:v>1.54436666666667</c:v>
                </c:pt>
                <c:pt idx="927">
                  <c:v>1.54603333333334</c:v>
                </c:pt>
                <c:pt idx="928">
                  <c:v>1.5477000000000001</c:v>
                </c:pt>
                <c:pt idx="929">
                  <c:v>1.5493666666666699</c:v>
                </c:pt>
                <c:pt idx="930">
                  <c:v>1.5510333333333399</c:v>
                </c:pt>
                <c:pt idx="931">
                  <c:v>1.5527</c:v>
                </c:pt>
                <c:pt idx="932">
                  <c:v>1.55436666666667</c:v>
                </c:pt>
                <c:pt idx="933">
                  <c:v>1.55603333333334</c:v>
                </c:pt>
                <c:pt idx="934">
                  <c:v>1.5577000000000001</c:v>
                </c:pt>
                <c:pt idx="935">
                  <c:v>1.5593666666666699</c:v>
                </c:pt>
                <c:pt idx="936">
                  <c:v>1.5610333333333399</c:v>
                </c:pt>
                <c:pt idx="937">
                  <c:v>1.5627</c:v>
                </c:pt>
                <c:pt idx="938">
                  <c:v>1.56436666666667</c:v>
                </c:pt>
                <c:pt idx="939">
                  <c:v>1.56603333333334</c:v>
                </c:pt>
                <c:pt idx="940">
                  <c:v>1.5677000000000001</c:v>
                </c:pt>
                <c:pt idx="941">
                  <c:v>1.5693666666666699</c:v>
                </c:pt>
                <c:pt idx="942">
                  <c:v>1.5710333333333399</c:v>
                </c:pt>
                <c:pt idx="943">
                  <c:v>1.5727</c:v>
                </c:pt>
                <c:pt idx="944">
                  <c:v>1.57436666666667</c:v>
                </c:pt>
                <c:pt idx="945">
                  <c:v>1.5760333333333401</c:v>
                </c:pt>
                <c:pt idx="946">
                  <c:v>1.5777000000000001</c:v>
                </c:pt>
                <c:pt idx="947">
                  <c:v>1.5793666666666699</c:v>
                </c:pt>
                <c:pt idx="948">
                  <c:v>1.58103333333334</c:v>
                </c:pt>
                <c:pt idx="949">
                  <c:v>1.5827</c:v>
                </c:pt>
                <c:pt idx="950">
                  <c:v>1.58436666666667</c:v>
                </c:pt>
                <c:pt idx="951">
                  <c:v>1.5860333333333401</c:v>
                </c:pt>
                <c:pt idx="952">
                  <c:v>1.5876999999999999</c:v>
                </c:pt>
                <c:pt idx="953">
                  <c:v>1.5893666666666699</c:v>
                </c:pt>
                <c:pt idx="954">
                  <c:v>1.59103333333334</c:v>
                </c:pt>
                <c:pt idx="955">
                  <c:v>1.5927</c:v>
                </c:pt>
                <c:pt idx="956">
                  <c:v>1.59436666666667</c:v>
                </c:pt>
                <c:pt idx="957">
                  <c:v>1.5960333333333401</c:v>
                </c:pt>
                <c:pt idx="958">
                  <c:v>1.5976999999999999</c:v>
                </c:pt>
                <c:pt idx="959">
                  <c:v>1.5993666666666699</c:v>
                </c:pt>
                <c:pt idx="960">
                  <c:v>1.60103333333334</c:v>
                </c:pt>
                <c:pt idx="961">
                  <c:v>1.6027</c:v>
                </c:pt>
                <c:pt idx="962">
                  <c:v>1.60436666666667</c:v>
                </c:pt>
                <c:pt idx="963">
                  <c:v>1.6060333333333401</c:v>
                </c:pt>
                <c:pt idx="964">
                  <c:v>1.6076999999999999</c:v>
                </c:pt>
                <c:pt idx="965">
                  <c:v>1.6093666666666699</c:v>
                </c:pt>
                <c:pt idx="966">
                  <c:v>1.61103333333334</c:v>
                </c:pt>
                <c:pt idx="967">
                  <c:v>1.6127</c:v>
                </c:pt>
                <c:pt idx="968">
                  <c:v>1.6143666666666701</c:v>
                </c:pt>
                <c:pt idx="969">
                  <c:v>1.6160333333333401</c:v>
                </c:pt>
                <c:pt idx="970">
                  <c:v>1.6176999999999999</c:v>
                </c:pt>
                <c:pt idx="971">
                  <c:v>1.61936666666667</c:v>
                </c:pt>
                <c:pt idx="972">
                  <c:v>1.62103333333334</c:v>
                </c:pt>
                <c:pt idx="973">
                  <c:v>1.6227</c:v>
                </c:pt>
                <c:pt idx="974">
                  <c:v>1.6243666666666701</c:v>
                </c:pt>
                <c:pt idx="975">
                  <c:v>1.6260333333333401</c:v>
                </c:pt>
                <c:pt idx="976">
                  <c:v>1.6276999999999999</c:v>
                </c:pt>
                <c:pt idx="977">
                  <c:v>1.62936666666667</c:v>
                </c:pt>
                <c:pt idx="978">
                  <c:v>1.63103333333334</c:v>
                </c:pt>
                <c:pt idx="979">
                  <c:v>1.6327</c:v>
                </c:pt>
                <c:pt idx="980">
                  <c:v>1.6343666666666701</c:v>
                </c:pt>
                <c:pt idx="981">
                  <c:v>1.6360333333333399</c:v>
                </c:pt>
                <c:pt idx="982">
                  <c:v>1.6376999999999999</c:v>
                </c:pt>
                <c:pt idx="983">
                  <c:v>1.63936666666667</c:v>
                </c:pt>
                <c:pt idx="984">
                  <c:v>1.64103333333334</c:v>
                </c:pt>
                <c:pt idx="985">
                  <c:v>1.6427</c:v>
                </c:pt>
                <c:pt idx="986">
                  <c:v>1.6443666666666701</c:v>
                </c:pt>
                <c:pt idx="987">
                  <c:v>1.6460333333333399</c:v>
                </c:pt>
                <c:pt idx="988">
                  <c:v>1.6476999999999999</c:v>
                </c:pt>
                <c:pt idx="989">
                  <c:v>1.64936666666667</c:v>
                </c:pt>
                <c:pt idx="990">
                  <c:v>1.65103333333334</c:v>
                </c:pt>
                <c:pt idx="991">
                  <c:v>1.6527000000000001</c:v>
                </c:pt>
                <c:pt idx="992">
                  <c:v>1.6543666666666701</c:v>
                </c:pt>
                <c:pt idx="993">
                  <c:v>1.6560333333333399</c:v>
                </c:pt>
                <c:pt idx="994">
                  <c:v>1.6577</c:v>
                </c:pt>
                <c:pt idx="995">
                  <c:v>1.65936666666667</c:v>
                </c:pt>
                <c:pt idx="996">
                  <c:v>1.66103333333334</c:v>
                </c:pt>
                <c:pt idx="997">
                  <c:v>1.6627000000000001</c:v>
                </c:pt>
                <c:pt idx="998">
                  <c:v>1.6643666666666701</c:v>
                </c:pt>
                <c:pt idx="999">
                  <c:v>1.6660333333333399</c:v>
                </c:pt>
                <c:pt idx="1000">
                  <c:v>1.6677</c:v>
                </c:pt>
                <c:pt idx="1001">
                  <c:v>1.66936666666667</c:v>
                </c:pt>
                <c:pt idx="1002">
                  <c:v>1.67103333333334</c:v>
                </c:pt>
                <c:pt idx="1003">
                  <c:v>1.6727000000000001</c:v>
                </c:pt>
                <c:pt idx="1004">
                  <c:v>1.6743666666666699</c:v>
                </c:pt>
                <c:pt idx="1005">
                  <c:v>1.6760333333333399</c:v>
                </c:pt>
                <c:pt idx="1006">
                  <c:v>1.6777</c:v>
                </c:pt>
                <c:pt idx="1007">
                  <c:v>1.67936666666667</c:v>
                </c:pt>
                <c:pt idx="1008">
                  <c:v>1.68103333333334</c:v>
                </c:pt>
                <c:pt idx="1009">
                  <c:v>1.6827000000000001</c:v>
                </c:pt>
                <c:pt idx="1010">
                  <c:v>1.6843666666666699</c:v>
                </c:pt>
                <c:pt idx="1011">
                  <c:v>1.6860333333333399</c:v>
                </c:pt>
                <c:pt idx="1012">
                  <c:v>1.6877</c:v>
                </c:pt>
                <c:pt idx="1013">
                  <c:v>1.68936666666667</c:v>
                </c:pt>
                <c:pt idx="1014">
                  <c:v>1.69103333333334</c:v>
                </c:pt>
                <c:pt idx="1015">
                  <c:v>1.6927000000000001</c:v>
                </c:pt>
                <c:pt idx="1016">
                  <c:v>1.6943666666666699</c:v>
                </c:pt>
                <c:pt idx="1017">
                  <c:v>1.6960333333333399</c:v>
                </c:pt>
                <c:pt idx="1018">
                  <c:v>1.6977</c:v>
                </c:pt>
                <c:pt idx="1019">
                  <c:v>1.69936666666667</c:v>
                </c:pt>
                <c:pt idx="1020">
                  <c:v>1.7010333333333401</c:v>
                </c:pt>
                <c:pt idx="1021">
                  <c:v>1.7027000000000001</c:v>
                </c:pt>
                <c:pt idx="1022">
                  <c:v>1.7043666666666699</c:v>
                </c:pt>
                <c:pt idx="1023">
                  <c:v>1.70603333333334</c:v>
                </c:pt>
                <c:pt idx="1024">
                  <c:v>1.7077</c:v>
                </c:pt>
                <c:pt idx="1025">
                  <c:v>1.70936666666667</c:v>
                </c:pt>
                <c:pt idx="1026">
                  <c:v>1.7110333333333401</c:v>
                </c:pt>
                <c:pt idx="1027">
                  <c:v>1.7126999999999999</c:v>
                </c:pt>
                <c:pt idx="1028">
                  <c:v>1.7143666666666699</c:v>
                </c:pt>
                <c:pt idx="1029">
                  <c:v>1.71603333333334</c:v>
                </c:pt>
                <c:pt idx="1030">
                  <c:v>1.7177</c:v>
                </c:pt>
                <c:pt idx="1031">
                  <c:v>1.71936666666667</c:v>
                </c:pt>
                <c:pt idx="1032">
                  <c:v>1.7210333333333401</c:v>
                </c:pt>
                <c:pt idx="1033">
                  <c:v>1.7226999999999999</c:v>
                </c:pt>
                <c:pt idx="1034">
                  <c:v>1.7243666666666699</c:v>
                </c:pt>
                <c:pt idx="1035">
                  <c:v>1.72603333333334</c:v>
                </c:pt>
                <c:pt idx="1036">
                  <c:v>1.7277</c:v>
                </c:pt>
                <c:pt idx="1037">
                  <c:v>1.72936666666667</c:v>
                </c:pt>
                <c:pt idx="1038">
                  <c:v>1.7310333333333401</c:v>
                </c:pt>
                <c:pt idx="1039">
                  <c:v>1.7326999999999999</c:v>
                </c:pt>
                <c:pt idx="1040">
                  <c:v>1.7343666666666699</c:v>
                </c:pt>
                <c:pt idx="1041">
                  <c:v>1.73603333333334</c:v>
                </c:pt>
                <c:pt idx="1042">
                  <c:v>1.7377</c:v>
                </c:pt>
                <c:pt idx="1043">
                  <c:v>1.7393666666666701</c:v>
                </c:pt>
                <c:pt idx="1044">
                  <c:v>1.7410333333333401</c:v>
                </c:pt>
                <c:pt idx="1045">
                  <c:v>1.7426999999999999</c:v>
                </c:pt>
                <c:pt idx="1046">
                  <c:v>1.74436666666667</c:v>
                </c:pt>
                <c:pt idx="1047">
                  <c:v>1.74603333333334</c:v>
                </c:pt>
                <c:pt idx="1048">
                  <c:v>1.7477</c:v>
                </c:pt>
                <c:pt idx="1049">
                  <c:v>1.7493666666666701</c:v>
                </c:pt>
                <c:pt idx="1050">
                  <c:v>1.7510333333333401</c:v>
                </c:pt>
                <c:pt idx="1051">
                  <c:v>1.7526999999999999</c:v>
                </c:pt>
                <c:pt idx="1052">
                  <c:v>1.75436666666667</c:v>
                </c:pt>
                <c:pt idx="1053">
                  <c:v>1.75603333333334</c:v>
                </c:pt>
                <c:pt idx="1054">
                  <c:v>1.7577</c:v>
                </c:pt>
                <c:pt idx="1055">
                  <c:v>1.7593666666666701</c:v>
                </c:pt>
                <c:pt idx="1056">
                  <c:v>1.7610333333333399</c:v>
                </c:pt>
                <c:pt idx="1057">
                  <c:v>1.7626999999999999</c:v>
                </c:pt>
                <c:pt idx="1058">
                  <c:v>1.76436666666667</c:v>
                </c:pt>
                <c:pt idx="1059">
                  <c:v>1.76603333333334</c:v>
                </c:pt>
                <c:pt idx="1060">
                  <c:v>1.7677</c:v>
                </c:pt>
                <c:pt idx="1061">
                  <c:v>1.7693666666666701</c:v>
                </c:pt>
                <c:pt idx="1062">
                  <c:v>1.7710333333333399</c:v>
                </c:pt>
                <c:pt idx="1063">
                  <c:v>1.7726999999999999</c:v>
                </c:pt>
                <c:pt idx="1064">
                  <c:v>1.77436666666667</c:v>
                </c:pt>
                <c:pt idx="1065">
                  <c:v>1.77603333333334</c:v>
                </c:pt>
                <c:pt idx="1066">
                  <c:v>1.7777000000000001</c:v>
                </c:pt>
                <c:pt idx="1067">
                  <c:v>1.7793666666666701</c:v>
                </c:pt>
                <c:pt idx="1068">
                  <c:v>1.7810333333333399</c:v>
                </c:pt>
                <c:pt idx="1069">
                  <c:v>1.7827</c:v>
                </c:pt>
                <c:pt idx="1070">
                  <c:v>1.78436666666667</c:v>
                </c:pt>
                <c:pt idx="1071">
                  <c:v>1.78603333333334</c:v>
                </c:pt>
                <c:pt idx="1072">
                  <c:v>1.7877000000000001</c:v>
                </c:pt>
                <c:pt idx="1073">
                  <c:v>1.7893666666666701</c:v>
                </c:pt>
                <c:pt idx="1074">
                  <c:v>1.7910333333333399</c:v>
                </c:pt>
                <c:pt idx="1075">
                  <c:v>1.7927</c:v>
                </c:pt>
                <c:pt idx="1076">
                  <c:v>1.79436666666667</c:v>
                </c:pt>
                <c:pt idx="1077">
                  <c:v>1.79603333333334</c:v>
                </c:pt>
                <c:pt idx="1078">
                  <c:v>1.7977000000000001</c:v>
                </c:pt>
                <c:pt idx="1079">
                  <c:v>1.7993666666666699</c:v>
                </c:pt>
                <c:pt idx="1080">
                  <c:v>1.8010333333333399</c:v>
                </c:pt>
                <c:pt idx="1081">
                  <c:v>1.8027</c:v>
                </c:pt>
                <c:pt idx="1082">
                  <c:v>1.80436666666667</c:v>
                </c:pt>
                <c:pt idx="1083">
                  <c:v>1.80603333333334</c:v>
                </c:pt>
                <c:pt idx="1084">
                  <c:v>1.8077000000000001</c:v>
                </c:pt>
                <c:pt idx="1085">
                  <c:v>1.8093666666666699</c:v>
                </c:pt>
                <c:pt idx="1086">
                  <c:v>1.8110333333333399</c:v>
                </c:pt>
                <c:pt idx="1087">
                  <c:v>1.8127</c:v>
                </c:pt>
                <c:pt idx="1088">
                  <c:v>1.81436666666667</c:v>
                </c:pt>
                <c:pt idx="1089">
                  <c:v>1.81603333333334</c:v>
                </c:pt>
                <c:pt idx="1090">
                  <c:v>1.8177000000000001</c:v>
                </c:pt>
                <c:pt idx="1091">
                  <c:v>1.8193666666666699</c:v>
                </c:pt>
                <c:pt idx="1092">
                  <c:v>1.8210333333333399</c:v>
                </c:pt>
                <c:pt idx="1093">
                  <c:v>1.8227</c:v>
                </c:pt>
                <c:pt idx="1094">
                  <c:v>1.82436666666667</c:v>
                </c:pt>
                <c:pt idx="1095">
                  <c:v>1.8260333333333401</c:v>
                </c:pt>
                <c:pt idx="1096">
                  <c:v>1.8277000000000001</c:v>
                </c:pt>
                <c:pt idx="1097">
                  <c:v>1.8293666666666699</c:v>
                </c:pt>
                <c:pt idx="1098">
                  <c:v>1.83103333333334</c:v>
                </c:pt>
                <c:pt idx="1099">
                  <c:v>1.8327</c:v>
                </c:pt>
                <c:pt idx="1100">
                  <c:v>1.83436666666667</c:v>
                </c:pt>
                <c:pt idx="1101">
                  <c:v>1.8360333333333401</c:v>
                </c:pt>
                <c:pt idx="1102">
                  <c:v>1.8376999999999999</c:v>
                </c:pt>
                <c:pt idx="1103">
                  <c:v>1.8393666666666699</c:v>
                </c:pt>
                <c:pt idx="1104">
                  <c:v>1.84103333333334</c:v>
                </c:pt>
                <c:pt idx="1105">
                  <c:v>1.8427</c:v>
                </c:pt>
                <c:pt idx="1106">
                  <c:v>1.84436666666667</c:v>
                </c:pt>
                <c:pt idx="1107">
                  <c:v>1.8460333333333401</c:v>
                </c:pt>
                <c:pt idx="1108">
                  <c:v>1.8476999999999999</c:v>
                </c:pt>
                <c:pt idx="1109">
                  <c:v>1.8493666666666699</c:v>
                </c:pt>
                <c:pt idx="1110">
                  <c:v>1.85103333333334</c:v>
                </c:pt>
                <c:pt idx="1111">
                  <c:v>1.8527</c:v>
                </c:pt>
                <c:pt idx="1112">
                  <c:v>1.85436666666667</c:v>
                </c:pt>
                <c:pt idx="1113">
                  <c:v>1.8560333333333401</c:v>
                </c:pt>
                <c:pt idx="1114">
                  <c:v>1.8576999999999999</c:v>
                </c:pt>
                <c:pt idx="1115">
                  <c:v>1.8593666666666699</c:v>
                </c:pt>
                <c:pt idx="1116">
                  <c:v>1.86103333333334</c:v>
                </c:pt>
                <c:pt idx="1117">
                  <c:v>1.8627</c:v>
                </c:pt>
                <c:pt idx="1118">
                  <c:v>1.8643666666666701</c:v>
                </c:pt>
                <c:pt idx="1119">
                  <c:v>1.8660333333333401</c:v>
                </c:pt>
                <c:pt idx="1120">
                  <c:v>1.8676999999999999</c:v>
                </c:pt>
                <c:pt idx="1121">
                  <c:v>1.86936666666667</c:v>
                </c:pt>
                <c:pt idx="1122">
                  <c:v>1.87103333333334</c:v>
                </c:pt>
                <c:pt idx="1123">
                  <c:v>1.8727</c:v>
                </c:pt>
                <c:pt idx="1124">
                  <c:v>1.8743666666666701</c:v>
                </c:pt>
                <c:pt idx="1125">
                  <c:v>1.8760333333333401</c:v>
                </c:pt>
                <c:pt idx="1126">
                  <c:v>1.8776999999999999</c:v>
                </c:pt>
                <c:pt idx="1127">
                  <c:v>1.87936666666667</c:v>
                </c:pt>
                <c:pt idx="1128">
                  <c:v>1.88103333333334</c:v>
                </c:pt>
                <c:pt idx="1129">
                  <c:v>1.8827</c:v>
                </c:pt>
                <c:pt idx="1130">
                  <c:v>1.8843666666666701</c:v>
                </c:pt>
                <c:pt idx="1131">
                  <c:v>1.8860333333333399</c:v>
                </c:pt>
                <c:pt idx="1132">
                  <c:v>1.8876999999999999</c:v>
                </c:pt>
                <c:pt idx="1133">
                  <c:v>1.88936666666667</c:v>
                </c:pt>
                <c:pt idx="1134">
                  <c:v>1.89103333333334</c:v>
                </c:pt>
                <c:pt idx="1135">
                  <c:v>1.8927</c:v>
                </c:pt>
                <c:pt idx="1136">
                  <c:v>1.8943666666666701</c:v>
                </c:pt>
                <c:pt idx="1137">
                  <c:v>1.8960333333333399</c:v>
                </c:pt>
                <c:pt idx="1138">
                  <c:v>1.8976999999999999</c:v>
                </c:pt>
                <c:pt idx="1139">
                  <c:v>1.89936666666667</c:v>
                </c:pt>
                <c:pt idx="1140">
                  <c:v>1.90103333333334</c:v>
                </c:pt>
                <c:pt idx="1141">
                  <c:v>1.9027000000000001</c:v>
                </c:pt>
                <c:pt idx="1142">
                  <c:v>1.9043666666666701</c:v>
                </c:pt>
                <c:pt idx="1143">
                  <c:v>1.9060333333333399</c:v>
                </c:pt>
                <c:pt idx="1144">
                  <c:v>1.9077</c:v>
                </c:pt>
                <c:pt idx="1145">
                  <c:v>1.90936666666667</c:v>
                </c:pt>
                <c:pt idx="1146">
                  <c:v>1.91103333333334</c:v>
                </c:pt>
                <c:pt idx="1147">
                  <c:v>1.9127000000000001</c:v>
                </c:pt>
                <c:pt idx="1148">
                  <c:v>1.9143666666666701</c:v>
                </c:pt>
                <c:pt idx="1149">
                  <c:v>1.9160333333333399</c:v>
                </c:pt>
                <c:pt idx="1150">
                  <c:v>1.9177</c:v>
                </c:pt>
                <c:pt idx="1151">
                  <c:v>1.91936666666667</c:v>
                </c:pt>
                <c:pt idx="1152">
                  <c:v>1.92103333333334</c:v>
                </c:pt>
                <c:pt idx="1153">
                  <c:v>1.9227000000000001</c:v>
                </c:pt>
                <c:pt idx="1154">
                  <c:v>1.9243666666666699</c:v>
                </c:pt>
                <c:pt idx="1155">
                  <c:v>1.9260333333333399</c:v>
                </c:pt>
                <c:pt idx="1156">
                  <c:v>1.9277</c:v>
                </c:pt>
                <c:pt idx="1157">
                  <c:v>1.92936666666667</c:v>
                </c:pt>
                <c:pt idx="1158">
                  <c:v>1.93103333333334</c:v>
                </c:pt>
                <c:pt idx="1159">
                  <c:v>1.9327000000000001</c:v>
                </c:pt>
                <c:pt idx="1160">
                  <c:v>1.9343666666666699</c:v>
                </c:pt>
                <c:pt idx="1161">
                  <c:v>1.9360333333333399</c:v>
                </c:pt>
                <c:pt idx="1162">
                  <c:v>1.9377</c:v>
                </c:pt>
                <c:pt idx="1163">
                  <c:v>1.93936666666667</c:v>
                </c:pt>
                <c:pt idx="1164">
                  <c:v>1.94103333333334</c:v>
                </c:pt>
                <c:pt idx="1165">
                  <c:v>1.9427000000000001</c:v>
                </c:pt>
                <c:pt idx="1166">
                  <c:v>1.9443666666666699</c:v>
                </c:pt>
                <c:pt idx="1167">
                  <c:v>1.9460333333333399</c:v>
                </c:pt>
                <c:pt idx="1168">
                  <c:v>1.9477</c:v>
                </c:pt>
                <c:pt idx="1169">
                  <c:v>1.94936666666667</c:v>
                </c:pt>
                <c:pt idx="1170">
                  <c:v>1.9510333333333401</c:v>
                </c:pt>
                <c:pt idx="1171">
                  <c:v>1.9527000000000001</c:v>
                </c:pt>
                <c:pt idx="1172">
                  <c:v>1.9543666666666699</c:v>
                </c:pt>
                <c:pt idx="1173">
                  <c:v>1.95603333333334</c:v>
                </c:pt>
                <c:pt idx="1174">
                  <c:v>1.9577</c:v>
                </c:pt>
                <c:pt idx="1175">
                  <c:v>1.95936666666667</c:v>
                </c:pt>
                <c:pt idx="1176">
                  <c:v>1.9610333333333401</c:v>
                </c:pt>
                <c:pt idx="1177">
                  <c:v>1.9626999999999999</c:v>
                </c:pt>
                <c:pt idx="1178">
                  <c:v>1.9643666666666699</c:v>
                </c:pt>
                <c:pt idx="1179">
                  <c:v>1.96603333333334</c:v>
                </c:pt>
                <c:pt idx="1180">
                  <c:v>1.9677</c:v>
                </c:pt>
                <c:pt idx="1181">
                  <c:v>1.96936666666667</c:v>
                </c:pt>
                <c:pt idx="1182">
                  <c:v>1.9710333333333401</c:v>
                </c:pt>
                <c:pt idx="1183">
                  <c:v>1.9726999999999999</c:v>
                </c:pt>
                <c:pt idx="1184">
                  <c:v>1.9743666666666699</c:v>
                </c:pt>
                <c:pt idx="1185">
                  <c:v>1.97603333333334</c:v>
                </c:pt>
                <c:pt idx="1186">
                  <c:v>1.9777</c:v>
                </c:pt>
                <c:pt idx="1187">
                  <c:v>1.97936666666667</c:v>
                </c:pt>
                <c:pt idx="1188">
                  <c:v>1.9810333333333401</c:v>
                </c:pt>
                <c:pt idx="1189">
                  <c:v>1.9826999999999999</c:v>
                </c:pt>
                <c:pt idx="1190">
                  <c:v>1.9843666666666699</c:v>
                </c:pt>
                <c:pt idx="1191">
                  <c:v>1.98603333333334</c:v>
                </c:pt>
                <c:pt idx="1192">
                  <c:v>1.9877</c:v>
                </c:pt>
                <c:pt idx="1193">
                  <c:v>1.9893666666666701</c:v>
                </c:pt>
                <c:pt idx="1194">
                  <c:v>1.9910333333333401</c:v>
                </c:pt>
                <c:pt idx="1195">
                  <c:v>1.9926999999999999</c:v>
                </c:pt>
                <c:pt idx="1196">
                  <c:v>1.99436666666667</c:v>
                </c:pt>
                <c:pt idx="1197">
                  <c:v>1.99603333333334</c:v>
                </c:pt>
                <c:pt idx="1198">
                  <c:v>1.9977</c:v>
                </c:pt>
                <c:pt idx="1199">
                  <c:v>1.9993666666666701</c:v>
                </c:pt>
                <c:pt idx="1200">
                  <c:v>2.0010333333333401</c:v>
                </c:pt>
                <c:pt idx="1201">
                  <c:v>2.0026999999999999</c:v>
                </c:pt>
                <c:pt idx="1202">
                  <c:v>2.00436666666667</c:v>
                </c:pt>
                <c:pt idx="1203">
                  <c:v>2.00603333333334</c:v>
                </c:pt>
                <c:pt idx="1204">
                  <c:v>2.0076999999999998</c:v>
                </c:pt>
                <c:pt idx="1205">
                  <c:v>2.0093666666666699</c:v>
                </c:pt>
                <c:pt idx="1206">
                  <c:v>2.0110333333333399</c:v>
                </c:pt>
                <c:pt idx="1207">
                  <c:v>2.0127000000000002</c:v>
                </c:pt>
                <c:pt idx="1208">
                  <c:v>2.0143666666666702</c:v>
                </c:pt>
                <c:pt idx="1209">
                  <c:v>2.0160333333333398</c:v>
                </c:pt>
                <c:pt idx="1210">
                  <c:v>2.0177</c:v>
                </c:pt>
                <c:pt idx="1211">
                  <c:v>2.0193666666666701</c:v>
                </c:pt>
                <c:pt idx="1212">
                  <c:v>2.0210333333333401</c:v>
                </c:pt>
                <c:pt idx="1213">
                  <c:v>2.0226999999999999</c:v>
                </c:pt>
                <c:pt idx="1214">
                  <c:v>2.02436666666667</c:v>
                </c:pt>
                <c:pt idx="1215">
                  <c:v>2.02603333333334</c:v>
                </c:pt>
                <c:pt idx="1216">
                  <c:v>2.0276999999999998</c:v>
                </c:pt>
                <c:pt idx="1217">
                  <c:v>2.0293666666666699</c:v>
                </c:pt>
                <c:pt idx="1218">
                  <c:v>2.0310333333333399</c:v>
                </c:pt>
                <c:pt idx="1219">
                  <c:v>2.0327000000000002</c:v>
                </c:pt>
                <c:pt idx="1220">
                  <c:v>2.0343666666666702</c:v>
                </c:pt>
                <c:pt idx="1221">
                  <c:v>2.0360333333333398</c:v>
                </c:pt>
                <c:pt idx="1222">
                  <c:v>2.0377000000000001</c:v>
                </c:pt>
                <c:pt idx="1223">
                  <c:v>2.0393666666666701</c:v>
                </c:pt>
                <c:pt idx="1224">
                  <c:v>2.0410333333333401</c:v>
                </c:pt>
                <c:pt idx="1225">
                  <c:v>2.0427</c:v>
                </c:pt>
                <c:pt idx="1226">
                  <c:v>2.04436666666667</c:v>
                </c:pt>
                <c:pt idx="1227">
                  <c:v>2.04603333333334</c:v>
                </c:pt>
                <c:pt idx="1228">
                  <c:v>2.0476999999999999</c:v>
                </c:pt>
                <c:pt idx="1229">
                  <c:v>2.0493666666666699</c:v>
                </c:pt>
                <c:pt idx="1230">
                  <c:v>2.0510333333333399</c:v>
                </c:pt>
                <c:pt idx="1231">
                  <c:v>2.0527000000000002</c:v>
                </c:pt>
                <c:pt idx="1232">
                  <c:v>2.0543666666666698</c:v>
                </c:pt>
                <c:pt idx="1233">
                  <c:v>2.0560333333333398</c:v>
                </c:pt>
                <c:pt idx="1234">
                  <c:v>2.0577000000000001</c:v>
                </c:pt>
                <c:pt idx="1235">
                  <c:v>2.0593666666666701</c:v>
                </c:pt>
                <c:pt idx="1236">
                  <c:v>2.0610333333333402</c:v>
                </c:pt>
                <c:pt idx="1237">
                  <c:v>2.0627</c:v>
                </c:pt>
                <c:pt idx="1238">
                  <c:v>2.06436666666667</c:v>
                </c:pt>
                <c:pt idx="1239">
                  <c:v>2.06603333333334</c:v>
                </c:pt>
                <c:pt idx="1240">
                  <c:v>2.0676999999999999</c:v>
                </c:pt>
                <c:pt idx="1241">
                  <c:v>2.0693666666666699</c:v>
                </c:pt>
                <c:pt idx="1242">
                  <c:v>2.0710333333333399</c:v>
                </c:pt>
                <c:pt idx="1243">
                  <c:v>2.0727000000000002</c:v>
                </c:pt>
                <c:pt idx="1244">
                  <c:v>2.0743666666666698</c:v>
                </c:pt>
                <c:pt idx="1245">
                  <c:v>2.0760333333333398</c:v>
                </c:pt>
                <c:pt idx="1246">
                  <c:v>2.0777000000000001</c:v>
                </c:pt>
                <c:pt idx="1247">
                  <c:v>2.0793666666666701</c:v>
                </c:pt>
                <c:pt idx="1248">
                  <c:v>2.0810333333333402</c:v>
                </c:pt>
                <c:pt idx="1249">
                  <c:v>2.0827</c:v>
                </c:pt>
                <c:pt idx="1250">
                  <c:v>2.08436666666667</c:v>
                </c:pt>
                <c:pt idx="1251">
                  <c:v>2.0860333333333401</c:v>
                </c:pt>
                <c:pt idx="1252">
                  <c:v>2.0876999999999999</c:v>
                </c:pt>
                <c:pt idx="1253">
                  <c:v>2.0893666666666699</c:v>
                </c:pt>
                <c:pt idx="1254">
                  <c:v>2.09103333333334</c:v>
                </c:pt>
                <c:pt idx="1255">
                  <c:v>2.0926999999999998</c:v>
                </c:pt>
                <c:pt idx="1256">
                  <c:v>2.0943666666666698</c:v>
                </c:pt>
                <c:pt idx="1257">
                  <c:v>2.0960333333333399</c:v>
                </c:pt>
                <c:pt idx="1258">
                  <c:v>2.0977000000000001</c:v>
                </c:pt>
                <c:pt idx="1259">
                  <c:v>2.0993666666666702</c:v>
                </c:pt>
                <c:pt idx="1260">
                  <c:v>2.1010333333333402</c:v>
                </c:pt>
                <c:pt idx="1261">
                  <c:v>2.1027</c:v>
                </c:pt>
                <c:pt idx="1262">
                  <c:v>2.10436666666667</c:v>
                </c:pt>
                <c:pt idx="1263">
                  <c:v>2.1060333333333401</c:v>
                </c:pt>
                <c:pt idx="1264">
                  <c:v>2.1076999999999999</c:v>
                </c:pt>
                <c:pt idx="1265">
                  <c:v>2.1093666666666699</c:v>
                </c:pt>
                <c:pt idx="1266">
                  <c:v>2.11103333333334</c:v>
                </c:pt>
                <c:pt idx="1267">
                  <c:v>2.1126999999999998</c:v>
                </c:pt>
                <c:pt idx="1268">
                  <c:v>2.1143666666666698</c:v>
                </c:pt>
                <c:pt idx="1269">
                  <c:v>2.1160333333333399</c:v>
                </c:pt>
                <c:pt idx="1270">
                  <c:v>2.1177000000000001</c:v>
                </c:pt>
                <c:pt idx="1271">
                  <c:v>2.1193666666666702</c:v>
                </c:pt>
                <c:pt idx="1272">
                  <c:v>2.1210333333333402</c:v>
                </c:pt>
                <c:pt idx="1273">
                  <c:v>2.1227</c:v>
                </c:pt>
                <c:pt idx="1274">
                  <c:v>2.1243666666666701</c:v>
                </c:pt>
                <c:pt idx="1275">
                  <c:v>2.1260333333333401</c:v>
                </c:pt>
                <c:pt idx="1276">
                  <c:v>2.1276999999999999</c:v>
                </c:pt>
                <c:pt idx="1277">
                  <c:v>2.12936666666667</c:v>
                </c:pt>
                <c:pt idx="1278">
                  <c:v>2.13103333333334</c:v>
                </c:pt>
                <c:pt idx="1279">
                  <c:v>2.1326999999999998</c:v>
                </c:pt>
                <c:pt idx="1280">
                  <c:v>2.1343666666666699</c:v>
                </c:pt>
                <c:pt idx="1281">
                  <c:v>2.1360333333333399</c:v>
                </c:pt>
                <c:pt idx="1282">
                  <c:v>2.1377000000000002</c:v>
                </c:pt>
                <c:pt idx="1283">
                  <c:v>2.1393666666666702</c:v>
                </c:pt>
                <c:pt idx="1284">
                  <c:v>2.1410333333333398</c:v>
                </c:pt>
                <c:pt idx="1285">
                  <c:v>2.1427</c:v>
                </c:pt>
                <c:pt idx="1286">
                  <c:v>2.1443666666666701</c:v>
                </c:pt>
                <c:pt idx="1287">
                  <c:v>2.1460333333333401</c:v>
                </c:pt>
                <c:pt idx="1288">
                  <c:v>2.1476999999999999</c:v>
                </c:pt>
                <c:pt idx="1289">
                  <c:v>2.14936666666667</c:v>
                </c:pt>
                <c:pt idx="1290">
                  <c:v>2.15103333333334</c:v>
                </c:pt>
                <c:pt idx="1291">
                  <c:v>2.1526999999999998</c:v>
                </c:pt>
                <c:pt idx="1292">
                  <c:v>2.1543666666666699</c:v>
                </c:pt>
                <c:pt idx="1293">
                  <c:v>2.1560333333333399</c:v>
                </c:pt>
                <c:pt idx="1294">
                  <c:v>2.1577000000000002</c:v>
                </c:pt>
                <c:pt idx="1295">
                  <c:v>2.1593666666666702</c:v>
                </c:pt>
                <c:pt idx="1296">
                  <c:v>2.1610333333333398</c:v>
                </c:pt>
                <c:pt idx="1297">
                  <c:v>2.1627000000000001</c:v>
                </c:pt>
                <c:pt idx="1298">
                  <c:v>2.1643666666666701</c:v>
                </c:pt>
                <c:pt idx="1299">
                  <c:v>2.1660333333333401</c:v>
                </c:pt>
                <c:pt idx="1300">
                  <c:v>2.1677</c:v>
                </c:pt>
                <c:pt idx="1301">
                  <c:v>2.16936666666667</c:v>
                </c:pt>
                <c:pt idx="1302">
                  <c:v>2.17103333333334</c:v>
                </c:pt>
                <c:pt idx="1303">
                  <c:v>2.1726999999999999</c:v>
                </c:pt>
                <c:pt idx="1304">
                  <c:v>2.1743666666666699</c:v>
                </c:pt>
                <c:pt idx="1305">
                  <c:v>2.1760333333333399</c:v>
                </c:pt>
                <c:pt idx="1306">
                  <c:v>2.1777000000000002</c:v>
                </c:pt>
                <c:pt idx="1307">
                  <c:v>2.1793666666666698</c:v>
                </c:pt>
                <c:pt idx="1308">
                  <c:v>2.1810333333333398</c:v>
                </c:pt>
                <c:pt idx="1309">
                  <c:v>2.1827000000000001</c:v>
                </c:pt>
                <c:pt idx="1310">
                  <c:v>2.1843666666666701</c:v>
                </c:pt>
                <c:pt idx="1311">
                  <c:v>2.1860333333333402</c:v>
                </c:pt>
                <c:pt idx="1312">
                  <c:v>2.1877</c:v>
                </c:pt>
                <c:pt idx="1313">
                  <c:v>2.18936666666667</c:v>
                </c:pt>
                <c:pt idx="1314">
                  <c:v>2.19103333333334</c:v>
                </c:pt>
                <c:pt idx="1315">
                  <c:v>2.1926999999999999</c:v>
                </c:pt>
                <c:pt idx="1316">
                  <c:v>2.1943666666666699</c:v>
                </c:pt>
                <c:pt idx="1317">
                  <c:v>2.1960333333333399</c:v>
                </c:pt>
                <c:pt idx="1318">
                  <c:v>2.1977000000000002</c:v>
                </c:pt>
                <c:pt idx="1319">
                  <c:v>2.1993666666666698</c:v>
                </c:pt>
                <c:pt idx="1320">
                  <c:v>2.2010333333333398</c:v>
                </c:pt>
                <c:pt idx="1321">
                  <c:v>2.2027000000000001</c:v>
                </c:pt>
                <c:pt idx="1322">
                  <c:v>2.2043666666666701</c:v>
                </c:pt>
                <c:pt idx="1323">
                  <c:v>2.2060333333333402</c:v>
                </c:pt>
                <c:pt idx="1324">
                  <c:v>2.2077</c:v>
                </c:pt>
                <c:pt idx="1325">
                  <c:v>2.20936666666667</c:v>
                </c:pt>
                <c:pt idx="1326">
                  <c:v>2.2110333333333401</c:v>
                </c:pt>
                <c:pt idx="1327">
                  <c:v>2.2126999999999999</c:v>
                </c:pt>
                <c:pt idx="1328">
                  <c:v>2.2143666666666699</c:v>
                </c:pt>
                <c:pt idx="1329">
                  <c:v>2.21603333333334</c:v>
                </c:pt>
                <c:pt idx="1330">
                  <c:v>2.2176999999999998</c:v>
                </c:pt>
                <c:pt idx="1331">
                  <c:v>2.2193666666666698</c:v>
                </c:pt>
                <c:pt idx="1332">
                  <c:v>2.2210333333333399</c:v>
                </c:pt>
                <c:pt idx="1333">
                  <c:v>2.2227000000000001</c:v>
                </c:pt>
                <c:pt idx="1334">
                  <c:v>2.2243666666666702</c:v>
                </c:pt>
                <c:pt idx="1335">
                  <c:v>2.2260333333333402</c:v>
                </c:pt>
                <c:pt idx="1336">
                  <c:v>2.2277</c:v>
                </c:pt>
                <c:pt idx="1337">
                  <c:v>2.22936666666667</c:v>
                </c:pt>
                <c:pt idx="1338">
                  <c:v>2.2310333333333401</c:v>
                </c:pt>
                <c:pt idx="1339">
                  <c:v>2.2326999999999999</c:v>
                </c:pt>
                <c:pt idx="1340">
                  <c:v>2.2343666666666699</c:v>
                </c:pt>
                <c:pt idx="1341">
                  <c:v>2.23603333333334</c:v>
                </c:pt>
                <c:pt idx="1342">
                  <c:v>2.2376999999999998</c:v>
                </c:pt>
                <c:pt idx="1343">
                  <c:v>2.2393666666666698</c:v>
                </c:pt>
                <c:pt idx="1344">
                  <c:v>2.2410333333333399</c:v>
                </c:pt>
                <c:pt idx="1345">
                  <c:v>2.2427000000000001</c:v>
                </c:pt>
                <c:pt idx="1346">
                  <c:v>2.2443666666666702</c:v>
                </c:pt>
                <c:pt idx="1347">
                  <c:v>2.2460333333333402</c:v>
                </c:pt>
                <c:pt idx="1348">
                  <c:v>2.2477</c:v>
                </c:pt>
                <c:pt idx="1349">
                  <c:v>2.2493666666666701</c:v>
                </c:pt>
                <c:pt idx="1350">
                  <c:v>2.2510333333333401</c:v>
                </c:pt>
                <c:pt idx="1351">
                  <c:v>2.2526999999999999</c:v>
                </c:pt>
                <c:pt idx="1352">
                  <c:v>2.25436666666667</c:v>
                </c:pt>
                <c:pt idx="1353">
                  <c:v>2.25603333333334</c:v>
                </c:pt>
                <c:pt idx="1354">
                  <c:v>2.2576999999999998</c:v>
                </c:pt>
                <c:pt idx="1355">
                  <c:v>2.2593666666666699</c:v>
                </c:pt>
                <c:pt idx="1356">
                  <c:v>2.2610333333333399</c:v>
                </c:pt>
                <c:pt idx="1357">
                  <c:v>2.2627000000000002</c:v>
                </c:pt>
                <c:pt idx="1358">
                  <c:v>2.2643666666666702</c:v>
                </c:pt>
                <c:pt idx="1359">
                  <c:v>2.2660333333333398</c:v>
                </c:pt>
                <c:pt idx="1360">
                  <c:v>2.2677</c:v>
                </c:pt>
                <c:pt idx="1361">
                  <c:v>2.2693666666666701</c:v>
                </c:pt>
                <c:pt idx="1362">
                  <c:v>2.2710333333333401</c:v>
                </c:pt>
                <c:pt idx="1363">
                  <c:v>2.2726999999999999</c:v>
                </c:pt>
                <c:pt idx="1364">
                  <c:v>2.27436666666667</c:v>
                </c:pt>
                <c:pt idx="1365">
                  <c:v>2.27603333333334</c:v>
                </c:pt>
                <c:pt idx="1366">
                  <c:v>2.2776999999999998</c:v>
                </c:pt>
                <c:pt idx="1367">
                  <c:v>2.2793666666666699</c:v>
                </c:pt>
                <c:pt idx="1368">
                  <c:v>2.2810333333333399</c:v>
                </c:pt>
                <c:pt idx="1369">
                  <c:v>2.2827000000000002</c:v>
                </c:pt>
                <c:pt idx="1370">
                  <c:v>2.2843666666666702</c:v>
                </c:pt>
                <c:pt idx="1371">
                  <c:v>2.2860333333333398</c:v>
                </c:pt>
                <c:pt idx="1372">
                  <c:v>2.2877000000000001</c:v>
                </c:pt>
                <c:pt idx="1373">
                  <c:v>2.2893666666666701</c:v>
                </c:pt>
                <c:pt idx="1374">
                  <c:v>2.2910333333333401</c:v>
                </c:pt>
                <c:pt idx="1375">
                  <c:v>2.2927</c:v>
                </c:pt>
                <c:pt idx="1376">
                  <c:v>2.29436666666667</c:v>
                </c:pt>
                <c:pt idx="1377">
                  <c:v>2.29603333333334</c:v>
                </c:pt>
                <c:pt idx="1378">
                  <c:v>2.2976999999999999</c:v>
                </c:pt>
                <c:pt idx="1379">
                  <c:v>2.2993666666666699</c:v>
                </c:pt>
                <c:pt idx="1380">
                  <c:v>2.3010333333333399</c:v>
                </c:pt>
                <c:pt idx="1381">
                  <c:v>2.3027000000000002</c:v>
                </c:pt>
                <c:pt idx="1382">
                  <c:v>2.3043666666666698</c:v>
                </c:pt>
                <c:pt idx="1383">
                  <c:v>2.3060333333333398</c:v>
                </c:pt>
                <c:pt idx="1384">
                  <c:v>2.3077000000000001</c:v>
                </c:pt>
                <c:pt idx="1385">
                  <c:v>2.3093666666666701</c:v>
                </c:pt>
                <c:pt idx="1386">
                  <c:v>2.3110333333333402</c:v>
                </c:pt>
                <c:pt idx="1387">
                  <c:v>2.3127</c:v>
                </c:pt>
                <c:pt idx="1388">
                  <c:v>2.31436666666667</c:v>
                </c:pt>
                <c:pt idx="1389">
                  <c:v>2.31603333333334</c:v>
                </c:pt>
                <c:pt idx="1390">
                  <c:v>2.3176999999999999</c:v>
                </c:pt>
                <c:pt idx="1391">
                  <c:v>2.3193666666666699</c:v>
                </c:pt>
                <c:pt idx="1392">
                  <c:v>2.3210333333333399</c:v>
                </c:pt>
                <c:pt idx="1393">
                  <c:v>2.3227000000000002</c:v>
                </c:pt>
                <c:pt idx="1394">
                  <c:v>2.3243666666666698</c:v>
                </c:pt>
                <c:pt idx="1395">
                  <c:v>2.3260333333333398</c:v>
                </c:pt>
                <c:pt idx="1396">
                  <c:v>2.3277000000000001</c:v>
                </c:pt>
                <c:pt idx="1397">
                  <c:v>2.3293666666666701</c:v>
                </c:pt>
                <c:pt idx="1398">
                  <c:v>2.3310333333333402</c:v>
                </c:pt>
                <c:pt idx="1399">
                  <c:v>2.3327</c:v>
                </c:pt>
                <c:pt idx="1400">
                  <c:v>2.33436666666667</c:v>
                </c:pt>
                <c:pt idx="1401">
                  <c:v>2.3360333333333401</c:v>
                </c:pt>
                <c:pt idx="1402">
                  <c:v>2.3376999999999999</c:v>
                </c:pt>
                <c:pt idx="1403">
                  <c:v>2.3393666666666699</c:v>
                </c:pt>
                <c:pt idx="1404">
                  <c:v>2.34103333333334</c:v>
                </c:pt>
                <c:pt idx="1405">
                  <c:v>2.3426999999999998</c:v>
                </c:pt>
                <c:pt idx="1406">
                  <c:v>2.3443666666666698</c:v>
                </c:pt>
                <c:pt idx="1407">
                  <c:v>2.3460333333333399</c:v>
                </c:pt>
                <c:pt idx="1408">
                  <c:v>2.3477000000000001</c:v>
                </c:pt>
                <c:pt idx="1409">
                  <c:v>2.3493666666666702</c:v>
                </c:pt>
                <c:pt idx="1410">
                  <c:v>2.3510333333333402</c:v>
                </c:pt>
                <c:pt idx="1411">
                  <c:v>2.3527</c:v>
                </c:pt>
                <c:pt idx="1412">
                  <c:v>2.35436666666667</c:v>
                </c:pt>
                <c:pt idx="1413">
                  <c:v>2.3560333333333401</c:v>
                </c:pt>
                <c:pt idx="1414">
                  <c:v>2.3576999999999999</c:v>
                </c:pt>
                <c:pt idx="1415">
                  <c:v>2.3593666666666699</c:v>
                </c:pt>
                <c:pt idx="1416">
                  <c:v>2.36103333333334</c:v>
                </c:pt>
                <c:pt idx="1417">
                  <c:v>2.3626999999999998</c:v>
                </c:pt>
                <c:pt idx="1418">
                  <c:v>2.3643666666666698</c:v>
                </c:pt>
                <c:pt idx="1419">
                  <c:v>2.3660333333333399</c:v>
                </c:pt>
                <c:pt idx="1420">
                  <c:v>2.3677000000000001</c:v>
                </c:pt>
                <c:pt idx="1421">
                  <c:v>2.3693666666666702</c:v>
                </c:pt>
                <c:pt idx="1422">
                  <c:v>2.3710333333333402</c:v>
                </c:pt>
                <c:pt idx="1423">
                  <c:v>2.3727</c:v>
                </c:pt>
                <c:pt idx="1424">
                  <c:v>2.3743666666666701</c:v>
                </c:pt>
                <c:pt idx="1425">
                  <c:v>2.3760333333333401</c:v>
                </c:pt>
                <c:pt idx="1426">
                  <c:v>2.3776999999999999</c:v>
                </c:pt>
                <c:pt idx="1427">
                  <c:v>2.37936666666667</c:v>
                </c:pt>
                <c:pt idx="1428">
                  <c:v>2.38103333333334</c:v>
                </c:pt>
                <c:pt idx="1429">
                  <c:v>2.3826999999999998</c:v>
                </c:pt>
                <c:pt idx="1430">
                  <c:v>2.3843666666666699</c:v>
                </c:pt>
                <c:pt idx="1431">
                  <c:v>2.3860333333333399</c:v>
                </c:pt>
                <c:pt idx="1432">
                  <c:v>2.3877000000000002</c:v>
                </c:pt>
                <c:pt idx="1433">
                  <c:v>2.3893666666666702</c:v>
                </c:pt>
                <c:pt idx="1434">
                  <c:v>2.3910333333333398</c:v>
                </c:pt>
                <c:pt idx="1435">
                  <c:v>2.3927</c:v>
                </c:pt>
                <c:pt idx="1436">
                  <c:v>2.3943666666666701</c:v>
                </c:pt>
                <c:pt idx="1437">
                  <c:v>2.3960333333333401</c:v>
                </c:pt>
                <c:pt idx="1438">
                  <c:v>2.3976999999999999</c:v>
                </c:pt>
                <c:pt idx="1439">
                  <c:v>2.39936666666667</c:v>
                </c:pt>
                <c:pt idx="1440">
                  <c:v>2.40103333333334</c:v>
                </c:pt>
                <c:pt idx="1441">
                  <c:v>2.4026999999999998</c:v>
                </c:pt>
                <c:pt idx="1442">
                  <c:v>2.4043666666666699</c:v>
                </c:pt>
                <c:pt idx="1443">
                  <c:v>2.4060333333333399</c:v>
                </c:pt>
                <c:pt idx="1444">
                  <c:v>2.4077000000000002</c:v>
                </c:pt>
                <c:pt idx="1445">
                  <c:v>2.4093666666666702</c:v>
                </c:pt>
                <c:pt idx="1446">
                  <c:v>2.4110333333333398</c:v>
                </c:pt>
                <c:pt idx="1447">
                  <c:v>2.4127000000000001</c:v>
                </c:pt>
                <c:pt idx="1448">
                  <c:v>2.4143666666666701</c:v>
                </c:pt>
                <c:pt idx="1449">
                  <c:v>2.4160333333333401</c:v>
                </c:pt>
                <c:pt idx="1450">
                  <c:v>2.4177</c:v>
                </c:pt>
                <c:pt idx="1451">
                  <c:v>2.41936666666667</c:v>
                </c:pt>
                <c:pt idx="1452">
                  <c:v>2.42103333333334</c:v>
                </c:pt>
                <c:pt idx="1453">
                  <c:v>2.4226999999999999</c:v>
                </c:pt>
                <c:pt idx="1454">
                  <c:v>2.4243666666666699</c:v>
                </c:pt>
                <c:pt idx="1455">
                  <c:v>2.4260333333333399</c:v>
                </c:pt>
                <c:pt idx="1456">
                  <c:v>2.4277000000000002</c:v>
                </c:pt>
                <c:pt idx="1457">
                  <c:v>2.4293666666666698</c:v>
                </c:pt>
                <c:pt idx="1458">
                  <c:v>2.4310333333333398</c:v>
                </c:pt>
                <c:pt idx="1459">
                  <c:v>2.4327000000000001</c:v>
                </c:pt>
                <c:pt idx="1460">
                  <c:v>2.4343666666666701</c:v>
                </c:pt>
                <c:pt idx="1461">
                  <c:v>2.4360333333333402</c:v>
                </c:pt>
                <c:pt idx="1462">
                  <c:v>2.4377</c:v>
                </c:pt>
                <c:pt idx="1463">
                  <c:v>2.43936666666667</c:v>
                </c:pt>
                <c:pt idx="1464">
                  <c:v>2.44103333333334</c:v>
                </c:pt>
                <c:pt idx="1465">
                  <c:v>2.4426999999999999</c:v>
                </c:pt>
                <c:pt idx="1466">
                  <c:v>2.4443666666666699</c:v>
                </c:pt>
                <c:pt idx="1467">
                  <c:v>2.4460333333333399</c:v>
                </c:pt>
                <c:pt idx="1468">
                  <c:v>2.4477000000000002</c:v>
                </c:pt>
                <c:pt idx="1469">
                  <c:v>2.4493666666666698</c:v>
                </c:pt>
                <c:pt idx="1470">
                  <c:v>2.4510333333333398</c:v>
                </c:pt>
                <c:pt idx="1471">
                  <c:v>2.4527000000000001</c:v>
                </c:pt>
                <c:pt idx="1472">
                  <c:v>2.4543666666666701</c:v>
                </c:pt>
                <c:pt idx="1473">
                  <c:v>2.4560333333333402</c:v>
                </c:pt>
                <c:pt idx="1474">
                  <c:v>2.4577</c:v>
                </c:pt>
                <c:pt idx="1475">
                  <c:v>2.45936666666667</c:v>
                </c:pt>
                <c:pt idx="1476">
                  <c:v>2.4610333333333401</c:v>
                </c:pt>
                <c:pt idx="1477">
                  <c:v>2.4626999999999999</c:v>
                </c:pt>
                <c:pt idx="1478">
                  <c:v>2.4643666666666699</c:v>
                </c:pt>
                <c:pt idx="1479">
                  <c:v>2.46603333333334</c:v>
                </c:pt>
                <c:pt idx="1480">
                  <c:v>2.4676999999999998</c:v>
                </c:pt>
                <c:pt idx="1481">
                  <c:v>2.4693666666666698</c:v>
                </c:pt>
                <c:pt idx="1482">
                  <c:v>2.4710333333333399</c:v>
                </c:pt>
                <c:pt idx="1483">
                  <c:v>2.4727000000000001</c:v>
                </c:pt>
                <c:pt idx="1484">
                  <c:v>2.4743666666666702</c:v>
                </c:pt>
                <c:pt idx="1485">
                  <c:v>2.4760333333333402</c:v>
                </c:pt>
                <c:pt idx="1486">
                  <c:v>2.4777</c:v>
                </c:pt>
                <c:pt idx="1487">
                  <c:v>2.47936666666667</c:v>
                </c:pt>
                <c:pt idx="1488">
                  <c:v>2.4810333333333401</c:v>
                </c:pt>
                <c:pt idx="1489">
                  <c:v>2.4826999999999999</c:v>
                </c:pt>
                <c:pt idx="1490">
                  <c:v>2.4843666666666699</c:v>
                </c:pt>
                <c:pt idx="1491">
                  <c:v>2.48603333333334</c:v>
                </c:pt>
                <c:pt idx="1492">
                  <c:v>2.4876999999999998</c:v>
                </c:pt>
                <c:pt idx="1493">
                  <c:v>2.4893666666666698</c:v>
                </c:pt>
                <c:pt idx="1494">
                  <c:v>2.4910333333333399</c:v>
                </c:pt>
                <c:pt idx="1495">
                  <c:v>2.4927000000000001</c:v>
                </c:pt>
                <c:pt idx="1496">
                  <c:v>2.4943666666666702</c:v>
                </c:pt>
                <c:pt idx="1497">
                  <c:v>2.4960333333333402</c:v>
                </c:pt>
                <c:pt idx="1498">
                  <c:v>2.4977</c:v>
                </c:pt>
                <c:pt idx="1499">
                  <c:v>2.4993666666666701</c:v>
                </c:pt>
                <c:pt idx="1500">
                  <c:v>2.5010333333333401</c:v>
                </c:pt>
                <c:pt idx="1501">
                  <c:v>2.5026999999999999</c:v>
                </c:pt>
                <c:pt idx="1502">
                  <c:v>2.50436666666667</c:v>
                </c:pt>
                <c:pt idx="1503">
                  <c:v>2.50603333333334</c:v>
                </c:pt>
                <c:pt idx="1504">
                  <c:v>2.5076999999999998</c:v>
                </c:pt>
                <c:pt idx="1505">
                  <c:v>2.5093666666666699</c:v>
                </c:pt>
                <c:pt idx="1506">
                  <c:v>2.5110333333333399</c:v>
                </c:pt>
                <c:pt idx="1507">
                  <c:v>2.5127000000000002</c:v>
                </c:pt>
                <c:pt idx="1508">
                  <c:v>2.5143666666666702</c:v>
                </c:pt>
                <c:pt idx="1509">
                  <c:v>2.5160333333333398</c:v>
                </c:pt>
                <c:pt idx="1510">
                  <c:v>2.5177</c:v>
                </c:pt>
                <c:pt idx="1511">
                  <c:v>2.5193666666666701</c:v>
                </c:pt>
                <c:pt idx="1512">
                  <c:v>2.5210333333333401</c:v>
                </c:pt>
                <c:pt idx="1513">
                  <c:v>2.5226999999999999</c:v>
                </c:pt>
                <c:pt idx="1514">
                  <c:v>2.52436666666667</c:v>
                </c:pt>
                <c:pt idx="1515">
                  <c:v>2.52603333333334</c:v>
                </c:pt>
                <c:pt idx="1516">
                  <c:v>2.5276999999999998</c:v>
                </c:pt>
                <c:pt idx="1517">
                  <c:v>2.5293666666666699</c:v>
                </c:pt>
                <c:pt idx="1518">
                  <c:v>2.5310333333333399</c:v>
                </c:pt>
                <c:pt idx="1519">
                  <c:v>2.5327000000000002</c:v>
                </c:pt>
                <c:pt idx="1520">
                  <c:v>2.5343666666666702</c:v>
                </c:pt>
                <c:pt idx="1521">
                  <c:v>2.5360333333333398</c:v>
                </c:pt>
                <c:pt idx="1522">
                  <c:v>2.5377000000000001</c:v>
                </c:pt>
                <c:pt idx="1523">
                  <c:v>2.5393666666666701</c:v>
                </c:pt>
                <c:pt idx="1524">
                  <c:v>2.5410333333333401</c:v>
                </c:pt>
                <c:pt idx="1525">
                  <c:v>2.5427</c:v>
                </c:pt>
                <c:pt idx="1526">
                  <c:v>2.54436666666667</c:v>
                </c:pt>
                <c:pt idx="1527">
                  <c:v>2.54603333333334</c:v>
                </c:pt>
                <c:pt idx="1528">
                  <c:v>2.5476999999999999</c:v>
                </c:pt>
                <c:pt idx="1529">
                  <c:v>2.5493666666666699</c:v>
                </c:pt>
                <c:pt idx="1530">
                  <c:v>2.5510333333333399</c:v>
                </c:pt>
                <c:pt idx="1531">
                  <c:v>2.5527000000000002</c:v>
                </c:pt>
                <c:pt idx="1532">
                  <c:v>2.5543666666666698</c:v>
                </c:pt>
                <c:pt idx="1533">
                  <c:v>2.5560333333333398</c:v>
                </c:pt>
                <c:pt idx="1534">
                  <c:v>2.5577000000000001</c:v>
                </c:pt>
                <c:pt idx="1535">
                  <c:v>2.5593666666666701</c:v>
                </c:pt>
                <c:pt idx="1536">
                  <c:v>2.5610333333333402</c:v>
                </c:pt>
                <c:pt idx="1537">
                  <c:v>2.5627</c:v>
                </c:pt>
                <c:pt idx="1538">
                  <c:v>2.56436666666667</c:v>
                </c:pt>
                <c:pt idx="1539">
                  <c:v>2.56603333333334</c:v>
                </c:pt>
                <c:pt idx="1540">
                  <c:v>2.5676999999999999</c:v>
                </c:pt>
                <c:pt idx="1541">
                  <c:v>2.5693666666666699</c:v>
                </c:pt>
                <c:pt idx="1542">
                  <c:v>2.5710333333333399</c:v>
                </c:pt>
                <c:pt idx="1543">
                  <c:v>2.5727000000000002</c:v>
                </c:pt>
                <c:pt idx="1544">
                  <c:v>2.5743666666666698</c:v>
                </c:pt>
                <c:pt idx="1545">
                  <c:v>2.5760333333333398</c:v>
                </c:pt>
                <c:pt idx="1546">
                  <c:v>2.5777000000000001</c:v>
                </c:pt>
                <c:pt idx="1547">
                  <c:v>2.5793666666666701</c:v>
                </c:pt>
                <c:pt idx="1548">
                  <c:v>2.5810333333333402</c:v>
                </c:pt>
                <c:pt idx="1549">
                  <c:v>2.5827</c:v>
                </c:pt>
                <c:pt idx="1550">
                  <c:v>2.58436666666667</c:v>
                </c:pt>
                <c:pt idx="1551">
                  <c:v>2.5860333333333401</c:v>
                </c:pt>
                <c:pt idx="1552">
                  <c:v>2.5876999999999999</c:v>
                </c:pt>
                <c:pt idx="1553">
                  <c:v>2.5893666666666699</c:v>
                </c:pt>
                <c:pt idx="1554">
                  <c:v>2.59103333333334</c:v>
                </c:pt>
                <c:pt idx="1555">
                  <c:v>2.5926999999999998</c:v>
                </c:pt>
                <c:pt idx="1556">
                  <c:v>2.5943666666666698</c:v>
                </c:pt>
                <c:pt idx="1557">
                  <c:v>2.5960333333333399</c:v>
                </c:pt>
                <c:pt idx="1558">
                  <c:v>2.5977000000000001</c:v>
                </c:pt>
                <c:pt idx="1559">
                  <c:v>2.5993666666666702</c:v>
                </c:pt>
                <c:pt idx="1560">
                  <c:v>2.6010333333333402</c:v>
                </c:pt>
                <c:pt idx="1561">
                  <c:v>2.6027</c:v>
                </c:pt>
                <c:pt idx="1562">
                  <c:v>2.60436666666667</c:v>
                </c:pt>
                <c:pt idx="1563">
                  <c:v>2.6060333333333401</c:v>
                </c:pt>
                <c:pt idx="1564">
                  <c:v>2.6076999999999999</c:v>
                </c:pt>
                <c:pt idx="1565">
                  <c:v>2.6093666666666699</c:v>
                </c:pt>
                <c:pt idx="1566">
                  <c:v>2.61103333333334</c:v>
                </c:pt>
                <c:pt idx="1567">
                  <c:v>2.6126999999999998</c:v>
                </c:pt>
                <c:pt idx="1568">
                  <c:v>2.6143666666666698</c:v>
                </c:pt>
                <c:pt idx="1569">
                  <c:v>2.6160333333333399</c:v>
                </c:pt>
                <c:pt idx="1570">
                  <c:v>2.6177000000000001</c:v>
                </c:pt>
                <c:pt idx="1571">
                  <c:v>2.6193666666666702</c:v>
                </c:pt>
                <c:pt idx="1572">
                  <c:v>2.6210333333333402</c:v>
                </c:pt>
                <c:pt idx="1573">
                  <c:v>2.6227</c:v>
                </c:pt>
                <c:pt idx="1574">
                  <c:v>2.6243666666666701</c:v>
                </c:pt>
                <c:pt idx="1575">
                  <c:v>2.6260333333333401</c:v>
                </c:pt>
                <c:pt idx="1576">
                  <c:v>2.6276999999999999</c:v>
                </c:pt>
                <c:pt idx="1577">
                  <c:v>2.62936666666667</c:v>
                </c:pt>
                <c:pt idx="1578">
                  <c:v>2.63103333333334</c:v>
                </c:pt>
                <c:pt idx="1579">
                  <c:v>2.6326999999999998</c:v>
                </c:pt>
                <c:pt idx="1580">
                  <c:v>2.6343666666666699</c:v>
                </c:pt>
                <c:pt idx="1581">
                  <c:v>2.6360333333333399</c:v>
                </c:pt>
                <c:pt idx="1582">
                  <c:v>2.6377000000000002</c:v>
                </c:pt>
                <c:pt idx="1583">
                  <c:v>2.6393666666666702</c:v>
                </c:pt>
                <c:pt idx="1584">
                  <c:v>2.6410333333333398</c:v>
                </c:pt>
                <c:pt idx="1585">
                  <c:v>2.6427</c:v>
                </c:pt>
                <c:pt idx="1586">
                  <c:v>2.6443666666666701</c:v>
                </c:pt>
                <c:pt idx="1587">
                  <c:v>2.6460333333333401</c:v>
                </c:pt>
                <c:pt idx="1588">
                  <c:v>2.6476999999999999</c:v>
                </c:pt>
                <c:pt idx="1589">
                  <c:v>2.64936666666667</c:v>
                </c:pt>
                <c:pt idx="1590">
                  <c:v>2.65103333333334</c:v>
                </c:pt>
                <c:pt idx="1591">
                  <c:v>2.6526999999999998</c:v>
                </c:pt>
                <c:pt idx="1592">
                  <c:v>2.6543666666666699</c:v>
                </c:pt>
                <c:pt idx="1593">
                  <c:v>2.6560333333333399</c:v>
                </c:pt>
                <c:pt idx="1594">
                  <c:v>2.6577000000000002</c:v>
                </c:pt>
                <c:pt idx="1595">
                  <c:v>2.6593666666666702</c:v>
                </c:pt>
                <c:pt idx="1596">
                  <c:v>2.6610333333333398</c:v>
                </c:pt>
                <c:pt idx="1597">
                  <c:v>2.6627000000000001</c:v>
                </c:pt>
                <c:pt idx="1598">
                  <c:v>2.6643666666666701</c:v>
                </c:pt>
                <c:pt idx="1599">
                  <c:v>2.6660333333333401</c:v>
                </c:pt>
                <c:pt idx="1600">
                  <c:v>2.6677</c:v>
                </c:pt>
                <c:pt idx="1601">
                  <c:v>2.66936666666667</c:v>
                </c:pt>
                <c:pt idx="1602">
                  <c:v>2.67103333333334</c:v>
                </c:pt>
                <c:pt idx="1603">
                  <c:v>2.6726999999999999</c:v>
                </c:pt>
                <c:pt idx="1604">
                  <c:v>2.6743666666666699</c:v>
                </c:pt>
                <c:pt idx="1605">
                  <c:v>2.6760333333333399</c:v>
                </c:pt>
                <c:pt idx="1606">
                  <c:v>2.6777000000000002</c:v>
                </c:pt>
                <c:pt idx="1607">
                  <c:v>2.6793666666666698</c:v>
                </c:pt>
                <c:pt idx="1608">
                  <c:v>2.6810333333333398</c:v>
                </c:pt>
                <c:pt idx="1609">
                  <c:v>2.6827000000000001</c:v>
                </c:pt>
                <c:pt idx="1610">
                  <c:v>2.6843666666666701</c:v>
                </c:pt>
                <c:pt idx="1611">
                  <c:v>2.6860333333333402</c:v>
                </c:pt>
                <c:pt idx="1612">
                  <c:v>2.6877</c:v>
                </c:pt>
                <c:pt idx="1613">
                  <c:v>2.68936666666667</c:v>
                </c:pt>
                <c:pt idx="1614">
                  <c:v>2.69103333333334</c:v>
                </c:pt>
                <c:pt idx="1615">
                  <c:v>2.6926999999999999</c:v>
                </c:pt>
                <c:pt idx="1616">
                  <c:v>2.6943666666666699</c:v>
                </c:pt>
                <c:pt idx="1617">
                  <c:v>2.6960333333333399</c:v>
                </c:pt>
                <c:pt idx="1618">
                  <c:v>2.6977000000000002</c:v>
                </c:pt>
                <c:pt idx="1619">
                  <c:v>2.6993666666666698</c:v>
                </c:pt>
                <c:pt idx="1620">
                  <c:v>2.7010333333333398</c:v>
                </c:pt>
                <c:pt idx="1621">
                  <c:v>2.7027000000000001</c:v>
                </c:pt>
                <c:pt idx="1622">
                  <c:v>2.7043666666666701</c:v>
                </c:pt>
                <c:pt idx="1623">
                  <c:v>2.7060333333333402</c:v>
                </c:pt>
                <c:pt idx="1624">
                  <c:v>2.7077</c:v>
                </c:pt>
                <c:pt idx="1625">
                  <c:v>2.70936666666667</c:v>
                </c:pt>
                <c:pt idx="1626">
                  <c:v>2.7110333333333401</c:v>
                </c:pt>
                <c:pt idx="1627">
                  <c:v>2.7126999999999999</c:v>
                </c:pt>
                <c:pt idx="1628">
                  <c:v>2.7143666666666699</c:v>
                </c:pt>
                <c:pt idx="1629">
                  <c:v>2.71603333333334</c:v>
                </c:pt>
                <c:pt idx="1630">
                  <c:v>2.7176999999999998</c:v>
                </c:pt>
                <c:pt idx="1631">
                  <c:v>2.7193666666666698</c:v>
                </c:pt>
                <c:pt idx="1632">
                  <c:v>2.7210333333333399</c:v>
                </c:pt>
                <c:pt idx="1633">
                  <c:v>2.7227000000000001</c:v>
                </c:pt>
                <c:pt idx="1634">
                  <c:v>2.7243666666666702</c:v>
                </c:pt>
                <c:pt idx="1635">
                  <c:v>2.7260333333333402</c:v>
                </c:pt>
                <c:pt idx="1636">
                  <c:v>2.7277</c:v>
                </c:pt>
                <c:pt idx="1637">
                  <c:v>2.72936666666667</c:v>
                </c:pt>
                <c:pt idx="1638">
                  <c:v>2.7310333333333401</c:v>
                </c:pt>
                <c:pt idx="1639">
                  <c:v>2.7326999999999999</c:v>
                </c:pt>
                <c:pt idx="1640">
                  <c:v>2.7343666666666699</c:v>
                </c:pt>
                <c:pt idx="1641">
                  <c:v>2.73603333333334</c:v>
                </c:pt>
                <c:pt idx="1642">
                  <c:v>2.7376999999999998</c:v>
                </c:pt>
                <c:pt idx="1643">
                  <c:v>2.7393666666666698</c:v>
                </c:pt>
                <c:pt idx="1644">
                  <c:v>2.7410333333333399</c:v>
                </c:pt>
                <c:pt idx="1645">
                  <c:v>2.7427000000000001</c:v>
                </c:pt>
                <c:pt idx="1646">
                  <c:v>2.7443666666666702</c:v>
                </c:pt>
                <c:pt idx="1647">
                  <c:v>2.7460333333333402</c:v>
                </c:pt>
                <c:pt idx="1648">
                  <c:v>2.7477</c:v>
                </c:pt>
                <c:pt idx="1649">
                  <c:v>2.7493666666666701</c:v>
                </c:pt>
                <c:pt idx="1650">
                  <c:v>2.7510333333333401</c:v>
                </c:pt>
                <c:pt idx="1651">
                  <c:v>2.7526999999999999</c:v>
                </c:pt>
                <c:pt idx="1652">
                  <c:v>2.75436666666667</c:v>
                </c:pt>
                <c:pt idx="1653">
                  <c:v>2.75603333333334</c:v>
                </c:pt>
                <c:pt idx="1654">
                  <c:v>2.7576999999999998</c:v>
                </c:pt>
                <c:pt idx="1655">
                  <c:v>2.7593666666666699</c:v>
                </c:pt>
                <c:pt idx="1656">
                  <c:v>2.7610333333333399</c:v>
                </c:pt>
                <c:pt idx="1657">
                  <c:v>2.7627000000000002</c:v>
                </c:pt>
                <c:pt idx="1658">
                  <c:v>2.7643666666666702</c:v>
                </c:pt>
                <c:pt idx="1659">
                  <c:v>2.7660333333333398</c:v>
                </c:pt>
                <c:pt idx="1660">
                  <c:v>2.7677</c:v>
                </c:pt>
                <c:pt idx="1661">
                  <c:v>2.7693666666666701</c:v>
                </c:pt>
                <c:pt idx="1662">
                  <c:v>2.7710333333333401</c:v>
                </c:pt>
                <c:pt idx="1663">
                  <c:v>2.7726999999999999</c:v>
                </c:pt>
                <c:pt idx="1664">
                  <c:v>2.77436666666667</c:v>
                </c:pt>
                <c:pt idx="1665">
                  <c:v>2.77603333333334</c:v>
                </c:pt>
                <c:pt idx="1666">
                  <c:v>2.7776999999999998</c:v>
                </c:pt>
                <c:pt idx="1667">
                  <c:v>2.7793666666666699</c:v>
                </c:pt>
                <c:pt idx="1668">
                  <c:v>2.7810333333333399</c:v>
                </c:pt>
                <c:pt idx="1669">
                  <c:v>2.7827000000000002</c:v>
                </c:pt>
                <c:pt idx="1670">
                  <c:v>2.7843666666666702</c:v>
                </c:pt>
                <c:pt idx="1671">
                  <c:v>2.7860333333333398</c:v>
                </c:pt>
                <c:pt idx="1672">
                  <c:v>2.7877000000000001</c:v>
                </c:pt>
                <c:pt idx="1673">
                  <c:v>2.7893666666666701</c:v>
                </c:pt>
                <c:pt idx="1674">
                  <c:v>2.7910333333333401</c:v>
                </c:pt>
                <c:pt idx="1675">
                  <c:v>2.7927</c:v>
                </c:pt>
                <c:pt idx="1676">
                  <c:v>2.79436666666667</c:v>
                </c:pt>
                <c:pt idx="1677">
                  <c:v>2.79603333333334</c:v>
                </c:pt>
                <c:pt idx="1678">
                  <c:v>2.7976999999999999</c:v>
                </c:pt>
                <c:pt idx="1679">
                  <c:v>2.7993666666666699</c:v>
                </c:pt>
                <c:pt idx="1680">
                  <c:v>2.8010333333333399</c:v>
                </c:pt>
                <c:pt idx="1681">
                  <c:v>2.8027000000000002</c:v>
                </c:pt>
                <c:pt idx="1682">
                  <c:v>2.8043666666666698</c:v>
                </c:pt>
                <c:pt idx="1683">
                  <c:v>2.8060333333333398</c:v>
                </c:pt>
                <c:pt idx="1684">
                  <c:v>2.8077000000000001</c:v>
                </c:pt>
                <c:pt idx="1685">
                  <c:v>2.8093666666666701</c:v>
                </c:pt>
                <c:pt idx="1686">
                  <c:v>2.8110333333333402</c:v>
                </c:pt>
                <c:pt idx="1687">
                  <c:v>2.8127</c:v>
                </c:pt>
                <c:pt idx="1688">
                  <c:v>2.81436666666667</c:v>
                </c:pt>
                <c:pt idx="1689">
                  <c:v>2.81603333333334</c:v>
                </c:pt>
                <c:pt idx="1690">
                  <c:v>2.8176999999999999</c:v>
                </c:pt>
                <c:pt idx="1691">
                  <c:v>2.8193666666666699</c:v>
                </c:pt>
                <c:pt idx="1692">
                  <c:v>2.8210333333333399</c:v>
                </c:pt>
                <c:pt idx="1693">
                  <c:v>2.8227000000000002</c:v>
                </c:pt>
                <c:pt idx="1694">
                  <c:v>2.8243666666666698</c:v>
                </c:pt>
                <c:pt idx="1695">
                  <c:v>2.8260333333333398</c:v>
                </c:pt>
                <c:pt idx="1696">
                  <c:v>2.8277000000000001</c:v>
                </c:pt>
                <c:pt idx="1697">
                  <c:v>2.8293666666666701</c:v>
                </c:pt>
                <c:pt idx="1698">
                  <c:v>2.8310333333333402</c:v>
                </c:pt>
                <c:pt idx="1699">
                  <c:v>2.8327</c:v>
                </c:pt>
                <c:pt idx="1700">
                  <c:v>2.83436666666667</c:v>
                </c:pt>
                <c:pt idx="1701">
                  <c:v>2.8360333333333401</c:v>
                </c:pt>
                <c:pt idx="1702">
                  <c:v>2.8376999999999999</c:v>
                </c:pt>
                <c:pt idx="1703">
                  <c:v>2.8393666666666699</c:v>
                </c:pt>
                <c:pt idx="1704">
                  <c:v>2.84103333333334</c:v>
                </c:pt>
                <c:pt idx="1705">
                  <c:v>2.8426999999999998</c:v>
                </c:pt>
                <c:pt idx="1706">
                  <c:v>2.8443666666666698</c:v>
                </c:pt>
                <c:pt idx="1707">
                  <c:v>2.8460333333333399</c:v>
                </c:pt>
                <c:pt idx="1708">
                  <c:v>2.8477000000000001</c:v>
                </c:pt>
                <c:pt idx="1709">
                  <c:v>2.8493666666666702</c:v>
                </c:pt>
                <c:pt idx="1710">
                  <c:v>2.8510333333333402</c:v>
                </c:pt>
                <c:pt idx="1711">
                  <c:v>2.8527</c:v>
                </c:pt>
                <c:pt idx="1712">
                  <c:v>2.85436666666667</c:v>
                </c:pt>
                <c:pt idx="1713">
                  <c:v>2.8560333333333401</c:v>
                </c:pt>
                <c:pt idx="1714">
                  <c:v>2.8576999999999999</c:v>
                </c:pt>
                <c:pt idx="1715">
                  <c:v>2.8593666666666699</c:v>
                </c:pt>
                <c:pt idx="1716">
                  <c:v>2.86103333333334</c:v>
                </c:pt>
                <c:pt idx="1717">
                  <c:v>2.8626999999999998</c:v>
                </c:pt>
                <c:pt idx="1718">
                  <c:v>2.8643666666666698</c:v>
                </c:pt>
                <c:pt idx="1719">
                  <c:v>2.8660333333333399</c:v>
                </c:pt>
                <c:pt idx="1720">
                  <c:v>2.8677000000000001</c:v>
                </c:pt>
                <c:pt idx="1721">
                  <c:v>2.8693666666666702</c:v>
                </c:pt>
                <c:pt idx="1722">
                  <c:v>2.8710333333333402</c:v>
                </c:pt>
                <c:pt idx="1723">
                  <c:v>2.8727</c:v>
                </c:pt>
                <c:pt idx="1724">
                  <c:v>2.8743666666666701</c:v>
                </c:pt>
                <c:pt idx="1725">
                  <c:v>2.8760333333333401</c:v>
                </c:pt>
                <c:pt idx="1726">
                  <c:v>2.8776999999999999</c:v>
                </c:pt>
                <c:pt idx="1727">
                  <c:v>2.87936666666667</c:v>
                </c:pt>
                <c:pt idx="1728">
                  <c:v>2.88103333333334</c:v>
                </c:pt>
                <c:pt idx="1729">
                  <c:v>2.8826999999999998</c:v>
                </c:pt>
                <c:pt idx="1730">
                  <c:v>2.8843666666666699</c:v>
                </c:pt>
                <c:pt idx="1731">
                  <c:v>2.8860333333333399</c:v>
                </c:pt>
                <c:pt idx="1732">
                  <c:v>2.8877000000000002</c:v>
                </c:pt>
                <c:pt idx="1733">
                  <c:v>2.8893666666666702</c:v>
                </c:pt>
                <c:pt idx="1734">
                  <c:v>2.8910333333333398</c:v>
                </c:pt>
                <c:pt idx="1735">
                  <c:v>2.8927</c:v>
                </c:pt>
                <c:pt idx="1736">
                  <c:v>2.8943666666666701</c:v>
                </c:pt>
                <c:pt idx="1737">
                  <c:v>2.8960333333333401</c:v>
                </c:pt>
                <c:pt idx="1738">
                  <c:v>2.8976999999999999</c:v>
                </c:pt>
                <c:pt idx="1739">
                  <c:v>2.89936666666667</c:v>
                </c:pt>
                <c:pt idx="1740">
                  <c:v>2.90103333333334</c:v>
                </c:pt>
                <c:pt idx="1741">
                  <c:v>2.9026999999999998</c:v>
                </c:pt>
                <c:pt idx="1742">
                  <c:v>2.9043666666666699</c:v>
                </c:pt>
                <c:pt idx="1743">
                  <c:v>2.9060333333333399</c:v>
                </c:pt>
                <c:pt idx="1744">
                  <c:v>2.9077000000000002</c:v>
                </c:pt>
                <c:pt idx="1745">
                  <c:v>2.9093666666666702</c:v>
                </c:pt>
                <c:pt idx="1746">
                  <c:v>2.9110333333333398</c:v>
                </c:pt>
                <c:pt idx="1747">
                  <c:v>2.9127000000000001</c:v>
                </c:pt>
                <c:pt idx="1748">
                  <c:v>2.9143666666666701</c:v>
                </c:pt>
                <c:pt idx="1749">
                  <c:v>2.9160333333333401</c:v>
                </c:pt>
                <c:pt idx="1750">
                  <c:v>2.9177</c:v>
                </c:pt>
                <c:pt idx="1751">
                  <c:v>2.91936666666667</c:v>
                </c:pt>
                <c:pt idx="1752">
                  <c:v>2.92103333333334</c:v>
                </c:pt>
                <c:pt idx="1753">
                  <c:v>2.9226999999999999</c:v>
                </c:pt>
                <c:pt idx="1754">
                  <c:v>2.9243666666666699</c:v>
                </c:pt>
                <c:pt idx="1755">
                  <c:v>2.9260333333333399</c:v>
                </c:pt>
                <c:pt idx="1756">
                  <c:v>2.9277000000000002</c:v>
                </c:pt>
                <c:pt idx="1757">
                  <c:v>2.9293666666666698</c:v>
                </c:pt>
                <c:pt idx="1758">
                  <c:v>2.9310333333333398</c:v>
                </c:pt>
                <c:pt idx="1759">
                  <c:v>2.9327000000000001</c:v>
                </c:pt>
                <c:pt idx="1760">
                  <c:v>2.9343666666666701</c:v>
                </c:pt>
                <c:pt idx="1761">
                  <c:v>2.9360333333333402</c:v>
                </c:pt>
                <c:pt idx="1762">
                  <c:v>2.9377</c:v>
                </c:pt>
                <c:pt idx="1763">
                  <c:v>2.93936666666667</c:v>
                </c:pt>
                <c:pt idx="1764">
                  <c:v>2.94103333333334</c:v>
                </c:pt>
                <c:pt idx="1765">
                  <c:v>2.9426999999999999</c:v>
                </c:pt>
                <c:pt idx="1766">
                  <c:v>2.9443666666666699</c:v>
                </c:pt>
                <c:pt idx="1767">
                  <c:v>2.9460333333333399</c:v>
                </c:pt>
                <c:pt idx="1768">
                  <c:v>2.9477000000000002</c:v>
                </c:pt>
                <c:pt idx="1769">
                  <c:v>2.9493666666666698</c:v>
                </c:pt>
                <c:pt idx="1770">
                  <c:v>2.9510333333333398</c:v>
                </c:pt>
                <c:pt idx="1771">
                  <c:v>2.9527000000000001</c:v>
                </c:pt>
                <c:pt idx="1772">
                  <c:v>2.9543666666666701</c:v>
                </c:pt>
                <c:pt idx="1773">
                  <c:v>2.9560333333333402</c:v>
                </c:pt>
                <c:pt idx="1774">
                  <c:v>2.9577</c:v>
                </c:pt>
                <c:pt idx="1775">
                  <c:v>2.95936666666667</c:v>
                </c:pt>
                <c:pt idx="1776">
                  <c:v>2.9610333333333401</c:v>
                </c:pt>
                <c:pt idx="1777">
                  <c:v>2.9626999999999999</c:v>
                </c:pt>
                <c:pt idx="1778">
                  <c:v>2.9643666666666699</c:v>
                </c:pt>
                <c:pt idx="1779">
                  <c:v>2.96603333333334</c:v>
                </c:pt>
                <c:pt idx="1780">
                  <c:v>2.9676999999999998</c:v>
                </c:pt>
                <c:pt idx="1781">
                  <c:v>2.9693666666666698</c:v>
                </c:pt>
                <c:pt idx="1782">
                  <c:v>2.9710333333333399</c:v>
                </c:pt>
                <c:pt idx="1783">
                  <c:v>2.9727000000000001</c:v>
                </c:pt>
                <c:pt idx="1784">
                  <c:v>2.9743666666666702</c:v>
                </c:pt>
                <c:pt idx="1785">
                  <c:v>2.9760333333333402</c:v>
                </c:pt>
                <c:pt idx="1786">
                  <c:v>2.9777</c:v>
                </c:pt>
                <c:pt idx="1787">
                  <c:v>2.97936666666667</c:v>
                </c:pt>
                <c:pt idx="1788">
                  <c:v>2.9810333333333401</c:v>
                </c:pt>
                <c:pt idx="1789">
                  <c:v>2.9826999999999999</c:v>
                </c:pt>
                <c:pt idx="1790">
                  <c:v>2.9843666666666699</c:v>
                </c:pt>
                <c:pt idx="1791">
                  <c:v>2.98603333333334</c:v>
                </c:pt>
                <c:pt idx="1792">
                  <c:v>2.9876999999999998</c:v>
                </c:pt>
                <c:pt idx="1793">
                  <c:v>2.9893666666666698</c:v>
                </c:pt>
                <c:pt idx="1794">
                  <c:v>2.9910333333333399</c:v>
                </c:pt>
                <c:pt idx="1795">
                  <c:v>2.9927000000000001</c:v>
                </c:pt>
                <c:pt idx="1796">
                  <c:v>2.9943666666666702</c:v>
                </c:pt>
                <c:pt idx="1797">
                  <c:v>2.9960333333333402</c:v>
                </c:pt>
                <c:pt idx="1798">
                  <c:v>2.9977</c:v>
                </c:pt>
                <c:pt idx="1799">
                  <c:v>2.9993666666666701</c:v>
                </c:pt>
                <c:pt idx="1800">
                  <c:v>3.0010333333333401</c:v>
                </c:pt>
                <c:pt idx="1801">
                  <c:v>3.0026999999999999</c:v>
                </c:pt>
                <c:pt idx="1802">
                  <c:v>3.00436666666667</c:v>
                </c:pt>
                <c:pt idx="1803">
                  <c:v>3.00603333333334</c:v>
                </c:pt>
                <c:pt idx="1804">
                  <c:v>3.0076999999999998</c:v>
                </c:pt>
                <c:pt idx="1805">
                  <c:v>3.0093666666666699</c:v>
                </c:pt>
                <c:pt idx="1806">
                  <c:v>3.0110333333333399</c:v>
                </c:pt>
                <c:pt idx="1807">
                  <c:v>3.0127000000000002</c:v>
                </c:pt>
                <c:pt idx="1808">
                  <c:v>3.0143666666666702</c:v>
                </c:pt>
                <c:pt idx="1809">
                  <c:v>3.0160333333333398</c:v>
                </c:pt>
                <c:pt idx="1810">
                  <c:v>3.0177</c:v>
                </c:pt>
                <c:pt idx="1811">
                  <c:v>3.0193666666666701</c:v>
                </c:pt>
                <c:pt idx="1812">
                  <c:v>3.0210333333333401</c:v>
                </c:pt>
                <c:pt idx="1813">
                  <c:v>3.0226999999999999</c:v>
                </c:pt>
                <c:pt idx="1814">
                  <c:v>3.02436666666667</c:v>
                </c:pt>
                <c:pt idx="1815">
                  <c:v>3.02603333333334</c:v>
                </c:pt>
                <c:pt idx="1816">
                  <c:v>3.0276999999999998</c:v>
                </c:pt>
                <c:pt idx="1817">
                  <c:v>3.0293666666666699</c:v>
                </c:pt>
                <c:pt idx="1818">
                  <c:v>3.0310333333333399</c:v>
                </c:pt>
                <c:pt idx="1819">
                  <c:v>3.0327000000000002</c:v>
                </c:pt>
                <c:pt idx="1820">
                  <c:v>3.0343666666666702</c:v>
                </c:pt>
                <c:pt idx="1821">
                  <c:v>3.0360333333333398</c:v>
                </c:pt>
                <c:pt idx="1822">
                  <c:v>3.0377000000000001</c:v>
                </c:pt>
                <c:pt idx="1823">
                  <c:v>3.0393666666666701</c:v>
                </c:pt>
                <c:pt idx="1824">
                  <c:v>3.0410333333333401</c:v>
                </c:pt>
                <c:pt idx="1825">
                  <c:v>3.0427</c:v>
                </c:pt>
                <c:pt idx="1826">
                  <c:v>3.04436666666667</c:v>
                </c:pt>
                <c:pt idx="1827">
                  <c:v>3.04603333333334</c:v>
                </c:pt>
                <c:pt idx="1828">
                  <c:v>3.0476999999999999</c:v>
                </c:pt>
                <c:pt idx="1829">
                  <c:v>3.0493666666666699</c:v>
                </c:pt>
                <c:pt idx="1830">
                  <c:v>3.0510333333333399</c:v>
                </c:pt>
                <c:pt idx="1831">
                  <c:v>3.0527000000000002</c:v>
                </c:pt>
                <c:pt idx="1832">
                  <c:v>3.0543666666666698</c:v>
                </c:pt>
                <c:pt idx="1833">
                  <c:v>3.0560333333333398</c:v>
                </c:pt>
                <c:pt idx="1834">
                  <c:v>3.0577000000000001</c:v>
                </c:pt>
                <c:pt idx="1835">
                  <c:v>3.0593666666666701</c:v>
                </c:pt>
                <c:pt idx="1836">
                  <c:v>3.0610333333333402</c:v>
                </c:pt>
                <c:pt idx="1837">
                  <c:v>3.0627</c:v>
                </c:pt>
                <c:pt idx="1838">
                  <c:v>3.06436666666667</c:v>
                </c:pt>
                <c:pt idx="1839">
                  <c:v>3.06603333333334</c:v>
                </c:pt>
                <c:pt idx="1840">
                  <c:v>3.0676999999999999</c:v>
                </c:pt>
                <c:pt idx="1841">
                  <c:v>3.0693666666666699</c:v>
                </c:pt>
                <c:pt idx="1842">
                  <c:v>3.0710333333333399</c:v>
                </c:pt>
                <c:pt idx="1843">
                  <c:v>3.0727000000000002</c:v>
                </c:pt>
                <c:pt idx="1844">
                  <c:v>3.0743666666666698</c:v>
                </c:pt>
                <c:pt idx="1845">
                  <c:v>3.0760333333333398</c:v>
                </c:pt>
                <c:pt idx="1846">
                  <c:v>3.0777000000000001</c:v>
                </c:pt>
                <c:pt idx="1847">
                  <c:v>3.0793666666666701</c:v>
                </c:pt>
                <c:pt idx="1848">
                  <c:v>3.0810333333333402</c:v>
                </c:pt>
                <c:pt idx="1849">
                  <c:v>3.0827</c:v>
                </c:pt>
                <c:pt idx="1850">
                  <c:v>3.08436666666667</c:v>
                </c:pt>
                <c:pt idx="1851">
                  <c:v>3.0860333333333401</c:v>
                </c:pt>
                <c:pt idx="1852">
                  <c:v>3.0876999999999999</c:v>
                </c:pt>
                <c:pt idx="1853">
                  <c:v>3.0893666666666699</c:v>
                </c:pt>
                <c:pt idx="1854">
                  <c:v>3.09103333333334</c:v>
                </c:pt>
                <c:pt idx="1855">
                  <c:v>3.0926999999999998</c:v>
                </c:pt>
                <c:pt idx="1856">
                  <c:v>3.0943666666666698</c:v>
                </c:pt>
                <c:pt idx="1857">
                  <c:v>3.0960333333333399</c:v>
                </c:pt>
                <c:pt idx="1858">
                  <c:v>3.0977000000000001</c:v>
                </c:pt>
                <c:pt idx="1859">
                  <c:v>3.0993666666666702</c:v>
                </c:pt>
                <c:pt idx="1860">
                  <c:v>3.1010333333333402</c:v>
                </c:pt>
                <c:pt idx="1861">
                  <c:v>3.1027</c:v>
                </c:pt>
                <c:pt idx="1862">
                  <c:v>3.10436666666667</c:v>
                </c:pt>
                <c:pt idx="1863">
                  <c:v>3.1060333333333401</c:v>
                </c:pt>
                <c:pt idx="1864">
                  <c:v>3.1076999999999999</c:v>
                </c:pt>
                <c:pt idx="1865">
                  <c:v>3.1093666666666699</c:v>
                </c:pt>
                <c:pt idx="1866">
                  <c:v>3.11103333333334</c:v>
                </c:pt>
                <c:pt idx="1867">
                  <c:v>3.1126999999999998</c:v>
                </c:pt>
                <c:pt idx="1868">
                  <c:v>3.1143666666666698</c:v>
                </c:pt>
                <c:pt idx="1869">
                  <c:v>3.1160333333333399</c:v>
                </c:pt>
                <c:pt idx="1870">
                  <c:v>3.1177000000000001</c:v>
                </c:pt>
                <c:pt idx="1871">
                  <c:v>3.1193666666666702</c:v>
                </c:pt>
                <c:pt idx="1872">
                  <c:v>3.1210333333333402</c:v>
                </c:pt>
                <c:pt idx="1873">
                  <c:v>3.1227</c:v>
                </c:pt>
                <c:pt idx="1874">
                  <c:v>3.1243666666666701</c:v>
                </c:pt>
                <c:pt idx="1875">
                  <c:v>3.1260333333333401</c:v>
                </c:pt>
                <c:pt idx="1876">
                  <c:v>3.1276999999999999</c:v>
                </c:pt>
                <c:pt idx="1877">
                  <c:v>3.12936666666667</c:v>
                </c:pt>
                <c:pt idx="1878">
                  <c:v>3.13103333333334</c:v>
                </c:pt>
                <c:pt idx="1879">
                  <c:v>3.1326999999999998</c:v>
                </c:pt>
                <c:pt idx="1880">
                  <c:v>3.1343666666666699</c:v>
                </c:pt>
                <c:pt idx="1881">
                  <c:v>3.1360333333333399</c:v>
                </c:pt>
                <c:pt idx="1882">
                  <c:v>3.1377000000000002</c:v>
                </c:pt>
                <c:pt idx="1883">
                  <c:v>3.1393666666666702</c:v>
                </c:pt>
                <c:pt idx="1884">
                  <c:v>3.1410333333333398</c:v>
                </c:pt>
                <c:pt idx="1885">
                  <c:v>3.1427</c:v>
                </c:pt>
                <c:pt idx="1886">
                  <c:v>3.1443666666666701</c:v>
                </c:pt>
                <c:pt idx="1887">
                  <c:v>3.1460333333333401</c:v>
                </c:pt>
                <c:pt idx="1888">
                  <c:v>3.1476999999999999</c:v>
                </c:pt>
                <c:pt idx="1889">
                  <c:v>3.14936666666667</c:v>
                </c:pt>
                <c:pt idx="1890">
                  <c:v>3.15103333333334</c:v>
                </c:pt>
                <c:pt idx="1891">
                  <c:v>3.1526999999999998</c:v>
                </c:pt>
                <c:pt idx="1892">
                  <c:v>3.1543666666666699</c:v>
                </c:pt>
                <c:pt idx="1893">
                  <c:v>3.1560333333333399</c:v>
                </c:pt>
                <c:pt idx="1894">
                  <c:v>3.1577000000000002</c:v>
                </c:pt>
                <c:pt idx="1895">
                  <c:v>3.1593666666666702</c:v>
                </c:pt>
                <c:pt idx="1896">
                  <c:v>3.1610333333333398</c:v>
                </c:pt>
                <c:pt idx="1897">
                  <c:v>3.1627000000000001</c:v>
                </c:pt>
                <c:pt idx="1898">
                  <c:v>3.1643666666666701</c:v>
                </c:pt>
                <c:pt idx="1899">
                  <c:v>3.1660333333333401</c:v>
                </c:pt>
                <c:pt idx="1900">
                  <c:v>3.1677</c:v>
                </c:pt>
                <c:pt idx="1901">
                  <c:v>3.16936666666667</c:v>
                </c:pt>
                <c:pt idx="1902">
                  <c:v>3.17103333333334</c:v>
                </c:pt>
                <c:pt idx="1903">
                  <c:v>3.1726999999999999</c:v>
                </c:pt>
                <c:pt idx="1904">
                  <c:v>3.1743666666666699</c:v>
                </c:pt>
                <c:pt idx="1905">
                  <c:v>3.1760333333333399</c:v>
                </c:pt>
                <c:pt idx="1906">
                  <c:v>3.1777000000000002</c:v>
                </c:pt>
                <c:pt idx="1907">
                  <c:v>3.1793666666666698</c:v>
                </c:pt>
                <c:pt idx="1908">
                  <c:v>3.1810333333333398</c:v>
                </c:pt>
                <c:pt idx="1909">
                  <c:v>3.1827000000000001</c:v>
                </c:pt>
                <c:pt idx="1910">
                  <c:v>3.1843666666666701</c:v>
                </c:pt>
                <c:pt idx="1911">
                  <c:v>3.1860333333333402</c:v>
                </c:pt>
                <c:pt idx="1912">
                  <c:v>3.1877</c:v>
                </c:pt>
                <c:pt idx="1913">
                  <c:v>3.18936666666667</c:v>
                </c:pt>
                <c:pt idx="1914">
                  <c:v>3.19103333333334</c:v>
                </c:pt>
                <c:pt idx="1915">
                  <c:v>3.1926999999999999</c:v>
                </c:pt>
                <c:pt idx="1916">
                  <c:v>3.1943666666666699</c:v>
                </c:pt>
                <c:pt idx="1917">
                  <c:v>3.1960333333333399</c:v>
                </c:pt>
                <c:pt idx="1918">
                  <c:v>3.1977000000000002</c:v>
                </c:pt>
                <c:pt idx="1919">
                  <c:v>3.1993666666666698</c:v>
                </c:pt>
                <c:pt idx="1920">
                  <c:v>3.2010333333333398</c:v>
                </c:pt>
                <c:pt idx="1921">
                  <c:v>3.2027000000000001</c:v>
                </c:pt>
                <c:pt idx="1922">
                  <c:v>3.2043666666666701</c:v>
                </c:pt>
                <c:pt idx="1923">
                  <c:v>3.2060333333333402</c:v>
                </c:pt>
                <c:pt idx="1924">
                  <c:v>3.2077</c:v>
                </c:pt>
                <c:pt idx="1925">
                  <c:v>3.20936666666667</c:v>
                </c:pt>
                <c:pt idx="1926">
                  <c:v>3.2110333333333401</c:v>
                </c:pt>
                <c:pt idx="1927">
                  <c:v>3.2126999999999999</c:v>
                </c:pt>
                <c:pt idx="1928">
                  <c:v>3.2143666666666699</c:v>
                </c:pt>
                <c:pt idx="1929">
                  <c:v>3.21603333333334</c:v>
                </c:pt>
                <c:pt idx="1930">
                  <c:v>3.2176999999999998</c:v>
                </c:pt>
                <c:pt idx="1931">
                  <c:v>3.2193666666666698</c:v>
                </c:pt>
                <c:pt idx="1932">
                  <c:v>3.2210333333333399</c:v>
                </c:pt>
                <c:pt idx="1933">
                  <c:v>3.2227000000000001</c:v>
                </c:pt>
                <c:pt idx="1934">
                  <c:v>3.2243666666666702</c:v>
                </c:pt>
                <c:pt idx="1935">
                  <c:v>3.2260333333333402</c:v>
                </c:pt>
                <c:pt idx="1936">
                  <c:v>3.2277</c:v>
                </c:pt>
                <c:pt idx="1937">
                  <c:v>3.22936666666667</c:v>
                </c:pt>
                <c:pt idx="1938">
                  <c:v>3.2310333333333401</c:v>
                </c:pt>
                <c:pt idx="1939">
                  <c:v>3.2326999999999999</c:v>
                </c:pt>
                <c:pt idx="1940">
                  <c:v>3.2343666666666699</c:v>
                </c:pt>
                <c:pt idx="1941">
                  <c:v>3.23603333333334</c:v>
                </c:pt>
                <c:pt idx="1942">
                  <c:v>3.2376999999999998</c:v>
                </c:pt>
                <c:pt idx="1943">
                  <c:v>3.2393666666666698</c:v>
                </c:pt>
                <c:pt idx="1944">
                  <c:v>3.2410333333333399</c:v>
                </c:pt>
                <c:pt idx="1945">
                  <c:v>3.2427000000000001</c:v>
                </c:pt>
                <c:pt idx="1946">
                  <c:v>3.2443666666666702</c:v>
                </c:pt>
                <c:pt idx="1947">
                  <c:v>3.2460333333333402</c:v>
                </c:pt>
                <c:pt idx="1948">
                  <c:v>3.2477</c:v>
                </c:pt>
                <c:pt idx="1949">
                  <c:v>3.2493666666666701</c:v>
                </c:pt>
                <c:pt idx="1950">
                  <c:v>3.2510333333333401</c:v>
                </c:pt>
                <c:pt idx="1951">
                  <c:v>3.2526999999999999</c:v>
                </c:pt>
                <c:pt idx="1952">
                  <c:v>3.25436666666667</c:v>
                </c:pt>
                <c:pt idx="1953">
                  <c:v>3.25603333333334</c:v>
                </c:pt>
                <c:pt idx="1954">
                  <c:v>3.2576999999999998</c:v>
                </c:pt>
                <c:pt idx="1955">
                  <c:v>3.2593666666666699</c:v>
                </c:pt>
                <c:pt idx="1956">
                  <c:v>3.2610333333333399</c:v>
                </c:pt>
                <c:pt idx="1957">
                  <c:v>3.2627000000000002</c:v>
                </c:pt>
                <c:pt idx="1958">
                  <c:v>3.2643666666666702</c:v>
                </c:pt>
                <c:pt idx="1959">
                  <c:v>3.2660333333333398</c:v>
                </c:pt>
                <c:pt idx="1960">
                  <c:v>3.2677</c:v>
                </c:pt>
                <c:pt idx="1961">
                  <c:v>3.2693666666666701</c:v>
                </c:pt>
                <c:pt idx="1962">
                  <c:v>3.2710333333333401</c:v>
                </c:pt>
                <c:pt idx="1963">
                  <c:v>3.2726999999999999</c:v>
                </c:pt>
                <c:pt idx="1964">
                  <c:v>3.27436666666667</c:v>
                </c:pt>
                <c:pt idx="1965">
                  <c:v>3.27603333333334</c:v>
                </c:pt>
                <c:pt idx="1966">
                  <c:v>3.2776999999999998</c:v>
                </c:pt>
                <c:pt idx="1967">
                  <c:v>3.2793666666666699</c:v>
                </c:pt>
                <c:pt idx="1968">
                  <c:v>3.2810333333333399</c:v>
                </c:pt>
                <c:pt idx="1969">
                  <c:v>3.2827000000000002</c:v>
                </c:pt>
                <c:pt idx="1970">
                  <c:v>3.2843666666666702</c:v>
                </c:pt>
                <c:pt idx="1971">
                  <c:v>3.2860333333333398</c:v>
                </c:pt>
                <c:pt idx="1972">
                  <c:v>3.2877000000000001</c:v>
                </c:pt>
                <c:pt idx="1973">
                  <c:v>3.2893666666666701</c:v>
                </c:pt>
                <c:pt idx="1974">
                  <c:v>3.2910333333333401</c:v>
                </c:pt>
                <c:pt idx="1975">
                  <c:v>3.2927</c:v>
                </c:pt>
                <c:pt idx="1976">
                  <c:v>3.29436666666667</c:v>
                </c:pt>
                <c:pt idx="1977">
                  <c:v>3.29603333333334</c:v>
                </c:pt>
                <c:pt idx="1978">
                  <c:v>3.2976999999999999</c:v>
                </c:pt>
                <c:pt idx="1979">
                  <c:v>3.2993666666666699</c:v>
                </c:pt>
                <c:pt idx="1980">
                  <c:v>3.3010333333333399</c:v>
                </c:pt>
                <c:pt idx="1981">
                  <c:v>3.3027000000000002</c:v>
                </c:pt>
                <c:pt idx="1982">
                  <c:v>3.3043666666666698</c:v>
                </c:pt>
                <c:pt idx="1983">
                  <c:v>3.3060333333333398</c:v>
                </c:pt>
                <c:pt idx="1984">
                  <c:v>3.3077000000000001</c:v>
                </c:pt>
                <c:pt idx="1985">
                  <c:v>3.3093666666666701</c:v>
                </c:pt>
                <c:pt idx="1986">
                  <c:v>3.3110333333333402</c:v>
                </c:pt>
                <c:pt idx="1987">
                  <c:v>3.3127</c:v>
                </c:pt>
                <c:pt idx="1988">
                  <c:v>3.31436666666667</c:v>
                </c:pt>
                <c:pt idx="1989">
                  <c:v>3.31603333333334</c:v>
                </c:pt>
                <c:pt idx="1990">
                  <c:v>3.3176999999999999</c:v>
                </c:pt>
                <c:pt idx="1991">
                  <c:v>3.3193666666666699</c:v>
                </c:pt>
                <c:pt idx="1992">
                  <c:v>3.3210333333333399</c:v>
                </c:pt>
                <c:pt idx="1993">
                  <c:v>3.3227000000000002</c:v>
                </c:pt>
                <c:pt idx="1994">
                  <c:v>3.3243666666666698</c:v>
                </c:pt>
                <c:pt idx="1995">
                  <c:v>3.3260333333333398</c:v>
                </c:pt>
                <c:pt idx="1996">
                  <c:v>3.3277000000000001</c:v>
                </c:pt>
                <c:pt idx="1997">
                  <c:v>3.3293666666666701</c:v>
                </c:pt>
                <c:pt idx="1998">
                  <c:v>3.3310333333333402</c:v>
                </c:pt>
                <c:pt idx="1999">
                  <c:v>3.3327</c:v>
                </c:pt>
                <c:pt idx="2000">
                  <c:v>3.33436666666667</c:v>
                </c:pt>
                <c:pt idx="2001">
                  <c:v>3.3360333333333401</c:v>
                </c:pt>
                <c:pt idx="2002">
                  <c:v>3.3376999999999999</c:v>
                </c:pt>
                <c:pt idx="2003">
                  <c:v>3.3393666666666699</c:v>
                </c:pt>
                <c:pt idx="2004">
                  <c:v>3.34103333333334</c:v>
                </c:pt>
                <c:pt idx="2005">
                  <c:v>3.3426999999999998</c:v>
                </c:pt>
                <c:pt idx="2006">
                  <c:v>3.3443666666666698</c:v>
                </c:pt>
                <c:pt idx="2007">
                  <c:v>3.3460333333333399</c:v>
                </c:pt>
                <c:pt idx="2008">
                  <c:v>3.3477000000000001</c:v>
                </c:pt>
                <c:pt idx="2009">
                  <c:v>3.3493666666666702</c:v>
                </c:pt>
                <c:pt idx="2010">
                  <c:v>3.3510333333333402</c:v>
                </c:pt>
                <c:pt idx="2011">
                  <c:v>3.3527</c:v>
                </c:pt>
                <c:pt idx="2012">
                  <c:v>3.35436666666667</c:v>
                </c:pt>
                <c:pt idx="2013">
                  <c:v>3.3560333333333401</c:v>
                </c:pt>
                <c:pt idx="2014">
                  <c:v>3.3576999999999999</c:v>
                </c:pt>
                <c:pt idx="2015">
                  <c:v>3.3593666666666699</c:v>
                </c:pt>
                <c:pt idx="2016">
                  <c:v>3.36103333333334</c:v>
                </c:pt>
                <c:pt idx="2017">
                  <c:v>3.3626999999999998</c:v>
                </c:pt>
                <c:pt idx="2018">
                  <c:v>3.3643666666666698</c:v>
                </c:pt>
                <c:pt idx="2019">
                  <c:v>3.3660333333333399</c:v>
                </c:pt>
                <c:pt idx="2020">
                  <c:v>3.3677000000000001</c:v>
                </c:pt>
                <c:pt idx="2021">
                  <c:v>3.3693666666666702</c:v>
                </c:pt>
                <c:pt idx="2022">
                  <c:v>3.3710333333333402</c:v>
                </c:pt>
                <c:pt idx="2023">
                  <c:v>3.3727</c:v>
                </c:pt>
                <c:pt idx="2024">
                  <c:v>3.3743666666666701</c:v>
                </c:pt>
                <c:pt idx="2025">
                  <c:v>3.3760333333333401</c:v>
                </c:pt>
                <c:pt idx="2026">
                  <c:v>3.3776999999999999</c:v>
                </c:pt>
                <c:pt idx="2027">
                  <c:v>3.37936666666667</c:v>
                </c:pt>
                <c:pt idx="2028">
                  <c:v>3.38103333333334</c:v>
                </c:pt>
                <c:pt idx="2029">
                  <c:v>3.3826999999999998</c:v>
                </c:pt>
                <c:pt idx="2030">
                  <c:v>3.3843666666666699</c:v>
                </c:pt>
                <c:pt idx="2031">
                  <c:v>3.3860333333333399</c:v>
                </c:pt>
                <c:pt idx="2032">
                  <c:v>3.3877000000000002</c:v>
                </c:pt>
                <c:pt idx="2033">
                  <c:v>3.3893666666666702</c:v>
                </c:pt>
                <c:pt idx="2034">
                  <c:v>3.3910333333333398</c:v>
                </c:pt>
                <c:pt idx="2035">
                  <c:v>3.3927</c:v>
                </c:pt>
                <c:pt idx="2036">
                  <c:v>3.3943666666666701</c:v>
                </c:pt>
                <c:pt idx="2037">
                  <c:v>3.3960333333333401</c:v>
                </c:pt>
                <c:pt idx="2038">
                  <c:v>3.3976999999999999</c:v>
                </c:pt>
                <c:pt idx="2039">
                  <c:v>3.39936666666667</c:v>
                </c:pt>
                <c:pt idx="2040">
                  <c:v>3.40103333333334</c:v>
                </c:pt>
                <c:pt idx="2041">
                  <c:v>3.4026999999999998</c:v>
                </c:pt>
                <c:pt idx="2042">
                  <c:v>3.4043666666666699</c:v>
                </c:pt>
                <c:pt idx="2043">
                  <c:v>3.4060333333333399</c:v>
                </c:pt>
                <c:pt idx="2044">
                  <c:v>3.4077000000000002</c:v>
                </c:pt>
                <c:pt idx="2045">
                  <c:v>3.4093666666666702</c:v>
                </c:pt>
                <c:pt idx="2046">
                  <c:v>3.4110333333333398</c:v>
                </c:pt>
                <c:pt idx="2047">
                  <c:v>3.4127000000000001</c:v>
                </c:pt>
                <c:pt idx="2048">
                  <c:v>3.4143666666666701</c:v>
                </c:pt>
                <c:pt idx="2049">
                  <c:v>3.4160333333333401</c:v>
                </c:pt>
                <c:pt idx="2050">
                  <c:v>3.4177</c:v>
                </c:pt>
                <c:pt idx="2051">
                  <c:v>3.41936666666667</c:v>
                </c:pt>
                <c:pt idx="2052">
                  <c:v>3.42103333333334</c:v>
                </c:pt>
                <c:pt idx="2053">
                  <c:v>3.4226999999999999</c:v>
                </c:pt>
                <c:pt idx="2054">
                  <c:v>3.4243666666666699</c:v>
                </c:pt>
                <c:pt idx="2055">
                  <c:v>3.4260333333333399</c:v>
                </c:pt>
                <c:pt idx="2056">
                  <c:v>3.4277000000000002</c:v>
                </c:pt>
                <c:pt idx="2057">
                  <c:v>3.4293666666666698</c:v>
                </c:pt>
                <c:pt idx="2058">
                  <c:v>3.4310333333333398</c:v>
                </c:pt>
                <c:pt idx="2059">
                  <c:v>3.4327000000000001</c:v>
                </c:pt>
                <c:pt idx="2060">
                  <c:v>3.4343666666666701</c:v>
                </c:pt>
                <c:pt idx="2061">
                  <c:v>3.4360333333333402</c:v>
                </c:pt>
                <c:pt idx="2062">
                  <c:v>3.4377</c:v>
                </c:pt>
                <c:pt idx="2063">
                  <c:v>3.43936666666667</c:v>
                </c:pt>
                <c:pt idx="2064">
                  <c:v>3.44103333333334</c:v>
                </c:pt>
                <c:pt idx="2065">
                  <c:v>3.4426999999999999</c:v>
                </c:pt>
                <c:pt idx="2066">
                  <c:v>3.4443666666666699</c:v>
                </c:pt>
                <c:pt idx="2067">
                  <c:v>3.4460333333333399</c:v>
                </c:pt>
                <c:pt idx="2068">
                  <c:v>3.4477000000000002</c:v>
                </c:pt>
                <c:pt idx="2069">
                  <c:v>3.4493666666666698</c:v>
                </c:pt>
                <c:pt idx="2070">
                  <c:v>3.4510333333333398</c:v>
                </c:pt>
                <c:pt idx="2071">
                  <c:v>3.4527000000000001</c:v>
                </c:pt>
                <c:pt idx="2072">
                  <c:v>3.4543666666666701</c:v>
                </c:pt>
                <c:pt idx="2073">
                  <c:v>3.4560333333333402</c:v>
                </c:pt>
                <c:pt idx="2074">
                  <c:v>3.4577</c:v>
                </c:pt>
                <c:pt idx="2075">
                  <c:v>3.45936666666667</c:v>
                </c:pt>
                <c:pt idx="2076">
                  <c:v>3.4610333333333401</c:v>
                </c:pt>
                <c:pt idx="2077">
                  <c:v>3.4626999999999999</c:v>
                </c:pt>
                <c:pt idx="2078">
                  <c:v>3.4643666666666699</c:v>
                </c:pt>
                <c:pt idx="2079">
                  <c:v>3.46603333333334</c:v>
                </c:pt>
                <c:pt idx="2080">
                  <c:v>3.4676999999999998</c:v>
                </c:pt>
                <c:pt idx="2081">
                  <c:v>3.4693666666666698</c:v>
                </c:pt>
                <c:pt idx="2082">
                  <c:v>3.4710333333333399</c:v>
                </c:pt>
                <c:pt idx="2083">
                  <c:v>3.4727000000000001</c:v>
                </c:pt>
                <c:pt idx="2084">
                  <c:v>3.4743666666666702</c:v>
                </c:pt>
                <c:pt idx="2085">
                  <c:v>3.4760333333333402</c:v>
                </c:pt>
                <c:pt idx="2086">
                  <c:v>3.4777</c:v>
                </c:pt>
                <c:pt idx="2087">
                  <c:v>3.47936666666667</c:v>
                </c:pt>
                <c:pt idx="2088">
                  <c:v>3.4810333333333401</c:v>
                </c:pt>
                <c:pt idx="2089">
                  <c:v>3.4826999999999999</c:v>
                </c:pt>
                <c:pt idx="2090">
                  <c:v>3.4843666666666699</c:v>
                </c:pt>
                <c:pt idx="2091">
                  <c:v>3.48603333333334</c:v>
                </c:pt>
                <c:pt idx="2092">
                  <c:v>3.4876999999999998</c:v>
                </c:pt>
                <c:pt idx="2093">
                  <c:v>3.4893666666666698</c:v>
                </c:pt>
                <c:pt idx="2094">
                  <c:v>3.4910333333333399</c:v>
                </c:pt>
                <c:pt idx="2095">
                  <c:v>3.4927000000000001</c:v>
                </c:pt>
                <c:pt idx="2096">
                  <c:v>3.4943666666666702</c:v>
                </c:pt>
                <c:pt idx="2097">
                  <c:v>3.4960333333333402</c:v>
                </c:pt>
                <c:pt idx="2098">
                  <c:v>3.4977</c:v>
                </c:pt>
                <c:pt idx="2099">
                  <c:v>3.4993666666666701</c:v>
                </c:pt>
                <c:pt idx="2100">
                  <c:v>3.5010333333333401</c:v>
                </c:pt>
                <c:pt idx="2101">
                  <c:v>3.5026999999999999</c:v>
                </c:pt>
                <c:pt idx="2102">
                  <c:v>3.50436666666667</c:v>
                </c:pt>
                <c:pt idx="2103">
                  <c:v>3.50603333333334</c:v>
                </c:pt>
                <c:pt idx="2104">
                  <c:v>3.5076999999999998</c:v>
                </c:pt>
                <c:pt idx="2105">
                  <c:v>3.5093666666666699</c:v>
                </c:pt>
                <c:pt idx="2106">
                  <c:v>3.5110333333333399</c:v>
                </c:pt>
                <c:pt idx="2107">
                  <c:v>3.5127000000000002</c:v>
                </c:pt>
                <c:pt idx="2108">
                  <c:v>3.5143666666666702</c:v>
                </c:pt>
                <c:pt idx="2109">
                  <c:v>3.5160333333333398</c:v>
                </c:pt>
                <c:pt idx="2110">
                  <c:v>3.5177</c:v>
                </c:pt>
                <c:pt idx="2111">
                  <c:v>3.5193666666666701</c:v>
                </c:pt>
                <c:pt idx="2112">
                  <c:v>3.5210333333333401</c:v>
                </c:pt>
                <c:pt idx="2113">
                  <c:v>3.5226999999999999</c:v>
                </c:pt>
                <c:pt idx="2114">
                  <c:v>3.52436666666667</c:v>
                </c:pt>
                <c:pt idx="2115">
                  <c:v>3.52603333333334</c:v>
                </c:pt>
                <c:pt idx="2116">
                  <c:v>3.5276999999999998</c:v>
                </c:pt>
                <c:pt idx="2117">
                  <c:v>3.5293666666666699</c:v>
                </c:pt>
                <c:pt idx="2118">
                  <c:v>3.5310333333333399</c:v>
                </c:pt>
                <c:pt idx="2119">
                  <c:v>3.5327000000000002</c:v>
                </c:pt>
                <c:pt idx="2120">
                  <c:v>3.5343666666666702</c:v>
                </c:pt>
                <c:pt idx="2121">
                  <c:v>3.5360333333333398</c:v>
                </c:pt>
                <c:pt idx="2122">
                  <c:v>3.5377000000000001</c:v>
                </c:pt>
                <c:pt idx="2123">
                  <c:v>3.5393666666666701</c:v>
                </c:pt>
                <c:pt idx="2124">
                  <c:v>3.5410333333333401</c:v>
                </c:pt>
                <c:pt idx="2125">
                  <c:v>3.5427</c:v>
                </c:pt>
                <c:pt idx="2126">
                  <c:v>3.54436666666667</c:v>
                </c:pt>
                <c:pt idx="2127">
                  <c:v>3.54603333333334</c:v>
                </c:pt>
                <c:pt idx="2128">
                  <c:v>3.5476999999999999</c:v>
                </c:pt>
                <c:pt idx="2129">
                  <c:v>3.5493666666666699</c:v>
                </c:pt>
                <c:pt idx="2130">
                  <c:v>3.5510333333333399</c:v>
                </c:pt>
                <c:pt idx="2131">
                  <c:v>3.5527000000000002</c:v>
                </c:pt>
                <c:pt idx="2132">
                  <c:v>3.5543666666666698</c:v>
                </c:pt>
                <c:pt idx="2133">
                  <c:v>3.5560333333333398</c:v>
                </c:pt>
                <c:pt idx="2134">
                  <c:v>3.5577000000000001</c:v>
                </c:pt>
                <c:pt idx="2135">
                  <c:v>3.5593666666666701</c:v>
                </c:pt>
                <c:pt idx="2136">
                  <c:v>3.5610333333333402</c:v>
                </c:pt>
                <c:pt idx="2137">
                  <c:v>3.5627</c:v>
                </c:pt>
                <c:pt idx="2138">
                  <c:v>3.56436666666667</c:v>
                </c:pt>
                <c:pt idx="2139">
                  <c:v>3.56603333333334</c:v>
                </c:pt>
                <c:pt idx="2140">
                  <c:v>3.5676999999999999</c:v>
                </c:pt>
                <c:pt idx="2141">
                  <c:v>3.5693666666666699</c:v>
                </c:pt>
                <c:pt idx="2142">
                  <c:v>3.5710333333333399</c:v>
                </c:pt>
                <c:pt idx="2143">
                  <c:v>3.5727000000000002</c:v>
                </c:pt>
                <c:pt idx="2144">
                  <c:v>3.5743666666666698</c:v>
                </c:pt>
                <c:pt idx="2145">
                  <c:v>3.5760333333333398</c:v>
                </c:pt>
                <c:pt idx="2146">
                  <c:v>3.5777000000000001</c:v>
                </c:pt>
                <c:pt idx="2147">
                  <c:v>3.5793666666666701</c:v>
                </c:pt>
                <c:pt idx="2148">
                  <c:v>3.5810333333333402</c:v>
                </c:pt>
                <c:pt idx="2149">
                  <c:v>3.5827</c:v>
                </c:pt>
                <c:pt idx="2150">
                  <c:v>3.58436666666667</c:v>
                </c:pt>
                <c:pt idx="2151">
                  <c:v>3.5860333333333401</c:v>
                </c:pt>
                <c:pt idx="2152">
                  <c:v>3.5876999999999999</c:v>
                </c:pt>
                <c:pt idx="2153">
                  <c:v>3.5893666666666699</c:v>
                </c:pt>
                <c:pt idx="2154">
                  <c:v>3.59103333333334</c:v>
                </c:pt>
                <c:pt idx="2155">
                  <c:v>3.5926999999999998</c:v>
                </c:pt>
                <c:pt idx="2156">
                  <c:v>3.5943666666666698</c:v>
                </c:pt>
                <c:pt idx="2157">
                  <c:v>3.5960333333333399</c:v>
                </c:pt>
                <c:pt idx="2158">
                  <c:v>3.5977000000000001</c:v>
                </c:pt>
                <c:pt idx="2159">
                  <c:v>3.5993666666666702</c:v>
                </c:pt>
                <c:pt idx="2160">
                  <c:v>3.6010333333333402</c:v>
                </c:pt>
                <c:pt idx="2161">
                  <c:v>3.6027</c:v>
                </c:pt>
                <c:pt idx="2162">
                  <c:v>3.60436666666667</c:v>
                </c:pt>
                <c:pt idx="2163">
                  <c:v>3.6060333333333401</c:v>
                </c:pt>
                <c:pt idx="2164">
                  <c:v>3.6076999999999999</c:v>
                </c:pt>
                <c:pt idx="2165">
                  <c:v>3.6093666666666699</c:v>
                </c:pt>
                <c:pt idx="2166">
                  <c:v>3.61103333333334</c:v>
                </c:pt>
                <c:pt idx="2167">
                  <c:v>3.6126999999999998</c:v>
                </c:pt>
                <c:pt idx="2168">
                  <c:v>3.6143666666666698</c:v>
                </c:pt>
                <c:pt idx="2169">
                  <c:v>3.6160333333333399</c:v>
                </c:pt>
                <c:pt idx="2170">
                  <c:v>3.6177000000000001</c:v>
                </c:pt>
                <c:pt idx="2171">
                  <c:v>3.6193666666666702</c:v>
                </c:pt>
                <c:pt idx="2172">
                  <c:v>3.6210333333333402</c:v>
                </c:pt>
                <c:pt idx="2173">
                  <c:v>3.6227</c:v>
                </c:pt>
                <c:pt idx="2174">
                  <c:v>3.6243666666666701</c:v>
                </c:pt>
                <c:pt idx="2175">
                  <c:v>3.6260333333333401</c:v>
                </c:pt>
                <c:pt idx="2176">
                  <c:v>3.6276999999999999</c:v>
                </c:pt>
                <c:pt idx="2177">
                  <c:v>3.62936666666667</c:v>
                </c:pt>
                <c:pt idx="2178">
                  <c:v>3.63103333333334</c:v>
                </c:pt>
                <c:pt idx="2179">
                  <c:v>3.6326999999999998</c:v>
                </c:pt>
                <c:pt idx="2180">
                  <c:v>3.6343666666666699</c:v>
                </c:pt>
                <c:pt idx="2181">
                  <c:v>3.6360333333333399</c:v>
                </c:pt>
                <c:pt idx="2182">
                  <c:v>3.6377000000000002</c:v>
                </c:pt>
                <c:pt idx="2183">
                  <c:v>3.6393666666666702</c:v>
                </c:pt>
                <c:pt idx="2184">
                  <c:v>3.6410333333333398</c:v>
                </c:pt>
                <c:pt idx="2185">
                  <c:v>3.6427</c:v>
                </c:pt>
                <c:pt idx="2186">
                  <c:v>3.6443666666666701</c:v>
                </c:pt>
                <c:pt idx="2187">
                  <c:v>3.6460333333333401</c:v>
                </c:pt>
                <c:pt idx="2188">
                  <c:v>3.6476999999999999</c:v>
                </c:pt>
                <c:pt idx="2189">
                  <c:v>3.64936666666667</c:v>
                </c:pt>
                <c:pt idx="2190">
                  <c:v>3.65103333333334</c:v>
                </c:pt>
                <c:pt idx="2191">
                  <c:v>3.6526999999999998</c:v>
                </c:pt>
                <c:pt idx="2192">
                  <c:v>3.6543666666666699</c:v>
                </c:pt>
                <c:pt idx="2193">
                  <c:v>3.6560333333333399</c:v>
                </c:pt>
                <c:pt idx="2194">
                  <c:v>3.6577000000000002</c:v>
                </c:pt>
                <c:pt idx="2195">
                  <c:v>3.6593666666666702</c:v>
                </c:pt>
                <c:pt idx="2196">
                  <c:v>3.6610333333333398</c:v>
                </c:pt>
                <c:pt idx="2197">
                  <c:v>3.6627000000000001</c:v>
                </c:pt>
                <c:pt idx="2198">
                  <c:v>3.6643666666666701</c:v>
                </c:pt>
                <c:pt idx="2199">
                  <c:v>3.6660333333333401</c:v>
                </c:pt>
                <c:pt idx="2200">
                  <c:v>3.6677</c:v>
                </c:pt>
                <c:pt idx="2201">
                  <c:v>3.66936666666667</c:v>
                </c:pt>
                <c:pt idx="2202">
                  <c:v>3.67103333333334</c:v>
                </c:pt>
                <c:pt idx="2203">
                  <c:v>3.6726999999999999</c:v>
                </c:pt>
                <c:pt idx="2204">
                  <c:v>3.6743666666666699</c:v>
                </c:pt>
                <c:pt idx="2205">
                  <c:v>3.6760333333333399</c:v>
                </c:pt>
                <c:pt idx="2206">
                  <c:v>3.6777000000000002</c:v>
                </c:pt>
                <c:pt idx="2207">
                  <c:v>3.6793666666666698</c:v>
                </c:pt>
                <c:pt idx="2208">
                  <c:v>3.6810333333333398</c:v>
                </c:pt>
                <c:pt idx="2209">
                  <c:v>3.6827000000000001</c:v>
                </c:pt>
                <c:pt idx="2210">
                  <c:v>3.6843666666666701</c:v>
                </c:pt>
                <c:pt idx="2211">
                  <c:v>3.6860333333333402</c:v>
                </c:pt>
                <c:pt idx="2212">
                  <c:v>3.6877</c:v>
                </c:pt>
                <c:pt idx="2213">
                  <c:v>3.68936666666667</c:v>
                </c:pt>
                <c:pt idx="2214">
                  <c:v>3.69103333333334</c:v>
                </c:pt>
                <c:pt idx="2215">
                  <c:v>3.6926999999999999</c:v>
                </c:pt>
                <c:pt idx="2216">
                  <c:v>3.6943666666666699</c:v>
                </c:pt>
                <c:pt idx="2217">
                  <c:v>3.6960333333333399</c:v>
                </c:pt>
                <c:pt idx="2218">
                  <c:v>3.6977000000000002</c:v>
                </c:pt>
                <c:pt idx="2219">
                  <c:v>3.6993666666666698</c:v>
                </c:pt>
                <c:pt idx="2220">
                  <c:v>3.7010333333333398</c:v>
                </c:pt>
                <c:pt idx="2221">
                  <c:v>3.7027000000000001</c:v>
                </c:pt>
                <c:pt idx="2222">
                  <c:v>3.7043666666666701</c:v>
                </c:pt>
                <c:pt idx="2223">
                  <c:v>3.7060333333333402</c:v>
                </c:pt>
                <c:pt idx="2224">
                  <c:v>3.7077</c:v>
                </c:pt>
                <c:pt idx="2225">
                  <c:v>3.70936666666667</c:v>
                </c:pt>
                <c:pt idx="2226">
                  <c:v>3.7110333333333401</c:v>
                </c:pt>
                <c:pt idx="2227">
                  <c:v>3.7126999999999999</c:v>
                </c:pt>
                <c:pt idx="2228">
                  <c:v>3.7143666666666699</c:v>
                </c:pt>
                <c:pt idx="2229">
                  <c:v>3.71603333333334</c:v>
                </c:pt>
                <c:pt idx="2230">
                  <c:v>3.7176999999999998</c:v>
                </c:pt>
                <c:pt idx="2231">
                  <c:v>3.7193666666666698</c:v>
                </c:pt>
                <c:pt idx="2232">
                  <c:v>3.7210333333333399</c:v>
                </c:pt>
                <c:pt idx="2233">
                  <c:v>3.7227000000000001</c:v>
                </c:pt>
                <c:pt idx="2234">
                  <c:v>3.7243666666666702</c:v>
                </c:pt>
                <c:pt idx="2235">
                  <c:v>3.7260333333333402</c:v>
                </c:pt>
                <c:pt idx="2236">
                  <c:v>3.7277</c:v>
                </c:pt>
                <c:pt idx="2237">
                  <c:v>3.72936666666667</c:v>
                </c:pt>
                <c:pt idx="2238">
                  <c:v>3.7310333333333401</c:v>
                </c:pt>
                <c:pt idx="2239">
                  <c:v>3.7326999999999999</c:v>
                </c:pt>
                <c:pt idx="2240">
                  <c:v>3.7343666666666699</c:v>
                </c:pt>
                <c:pt idx="2241">
                  <c:v>3.73603333333334</c:v>
                </c:pt>
                <c:pt idx="2242">
                  <c:v>3.7376999999999998</c:v>
                </c:pt>
                <c:pt idx="2243">
                  <c:v>3.7393666666666698</c:v>
                </c:pt>
                <c:pt idx="2244">
                  <c:v>3.7410333333333399</c:v>
                </c:pt>
                <c:pt idx="2245">
                  <c:v>3.7427000000000001</c:v>
                </c:pt>
                <c:pt idx="2246">
                  <c:v>3.7443666666666702</c:v>
                </c:pt>
                <c:pt idx="2247">
                  <c:v>3.7460333333333402</c:v>
                </c:pt>
                <c:pt idx="2248">
                  <c:v>3.7477</c:v>
                </c:pt>
                <c:pt idx="2249">
                  <c:v>3.7493666666666701</c:v>
                </c:pt>
                <c:pt idx="2250">
                  <c:v>3.7510333333333401</c:v>
                </c:pt>
                <c:pt idx="2251">
                  <c:v>3.7526999999999999</c:v>
                </c:pt>
                <c:pt idx="2252">
                  <c:v>3.75436666666667</c:v>
                </c:pt>
                <c:pt idx="2253">
                  <c:v>3.75603333333334</c:v>
                </c:pt>
                <c:pt idx="2254">
                  <c:v>3.7576999999999998</c:v>
                </c:pt>
                <c:pt idx="2255">
                  <c:v>3.7593666666666699</c:v>
                </c:pt>
                <c:pt idx="2256">
                  <c:v>3.7610333333333399</c:v>
                </c:pt>
                <c:pt idx="2257">
                  <c:v>3.7627000000000002</c:v>
                </c:pt>
                <c:pt idx="2258">
                  <c:v>3.7643666666666702</c:v>
                </c:pt>
                <c:pt idx="2259">
                  <c:v>3.7660333333333398</c:v>
                </c:pt>
                <c:pt idx="2260">
                  <c:v>3.7677</c:v>
                </c:pt>
                <c:pt idx="2261">
                  <c:v>3.7693666666666701</c:v>
                </c:pt>
                <c:pt idx="2262">
                  <c:v>3.7710333333333401</c:v>
                </c:pt>
                <c:pt idx="2263">
                  <c:v>3.7726999999999999</c:v>
                </c:pt>
                <c:pt idx="2264">
                  <c:v>3.77436666666667</c:v>
                </c:pt>
                <c:pt idx="2265">
                  <c:v>3.77603333333334</c:v>
                </c:pt>
                <c:pt idx="2266">
                  <c:v>3.7776999999999998</c:v>
                </c:pt>
                <c:pt idx="2267">
                  <c:v>3.7793666666666699</c:v>
                </c:pt>
                <c:pt idx="2268">
                  <c:v>3.7810333333333399</c:v>
                </c:pt>
                <c:pt idx="2269">
                  <c:v>3.7827000000000002</c:v>
                </c:pt>
                <c:pt idx="2270">
                  <c:v>3.7843666666666702</c:v>
                </c:pt>
                <c:pt idx="2271">
                  <c:v>3.7860333333333398</c:v>
                </c:pt>
                <c:pt idx="2272">
                  <c:v>3.7877000000000001</c:v>
                </c:pt>
                <c:pt idx="2273">
                  <c:v>3.7893666666666701</c:v>
                </c:pt>
                <c:pt idx="2274">
                  <c:v>3.7910333333333401</c:v>
                </c:pt>
                <c:pt idx="2275">
                  <c:v>3.7927</c:v>
                </c:pt>
                <c:pt idx="2276">
                  <c:v>3.79436666666667</c:v>
                </c:pt>
                <c:pt idx="2277">
                  <c:v>3.79603333333334</c:v>
                </c:pt>
                <c:pt idx="2278">
                  <c:v>3.7976999999999999</c:v>
                </c:pt>
                <c:pt idx="2279">
                  <c:v>3.7993666666666699</c:v>
                </c:pt>
                <c:pt idx="2280">
                  <c:v>3.8010333333333399</c:v>
                </c:pt>
                <c:pt idx="2281">
                  <c:v>3.8027000000000002</c:v>
                </c:pt>
                <c:pt idx="2282">
                  <c:v>3.8043666666666698</c:v>
                </c:pt>
                <c:pt idx="2283">
                  <c:v>3.8060333333333398</c:v>
                </c:pt>
                <c:pt idx="2284">
                  <c:v>3.8077000000000001</c:v>
                </c:pt>
                <c:pt idx="2285">
                  <c:v>3.8093666666666701</c:v>
                </c:pt>
                <c:pt idx="2286">
                  <c:v>3.8110333333333402</c:v>
                </c:pt>
                <c:pt idx="2287">
                  <c:v>3.8127</c:v>
                </c:pt>
                <c:pt idx="2288">
                  <c:v>3.81436666666667</c:v>
                </c:pt>
                <c:pt idx="2289">
                  <c:v>3.81603333333334</c:v>
                </c:pt>
                <c:pt idx="2290">
                  <c:v>3.8176999999999999</c:v>
                </c:pt>
                <c:pt idx="2291">
                  <c:v>3.8193666666666699</c:v>
                </c:pt>
                <c:pt idx="2292">
                  <c:v>3.8210333333333399</c:v>
                </c:pt>
                <c:pt idx="2293">
                  <c:v>3.8227000000000002</c:v>
                </c:pt>
                <c:pt idx="2294">
                  <c:v>3.8243666666666698</c:v>
                </c:pt>
                <c:pt idx="2295">
                  <c:v>3.8260333333333398</c:v>
                </c:pt>
                <c:pt idx="2296">
                  <c:v>3.8277000000000001</c:v>
                </c:pt>
                <c:pt idx="2297">
                  <c:v>3.8293666666666701</c:v>
                </c:pt>
                <c:pt idx="2298">
                  <c:v>3.8310333333333402</c:v>
                </c:pt>
                <c:pt idx="2299">
                  <c:v>3.8327</c:v>
                </c:pt>
                <c:pt idx="2300">
                  <c:v>3.83436666666667</c:v>
                </c:pt>
                <c:pt idx="2301">
                  <c:v>3.8360333333333401</c:v>
                </c:pt>
                <c:pt idx="2302">
                  <c:v>3.8376999999999999</c:v>
                </c:pt>
                <c:pt idx="2303">
                  <c:v>3.8393666666666699</c:v>
                </c:pt>
                <c:pt idx="2304">
                  <c:v>3.84103333333334</c:v>
                </c:pt>
                <c:pt idx="2305">
                  <c:v>3.8426999999999998</c:v>
                </c:pt>
                <c:pt idx="2306">
                  <c:v>3.8443666666666698</c:v>
                </c:pt>
                <c:pt idx="2307">
                  <c:v>3.8460333333333399</c:v>
                </c:pt>
                <c:pt idx="2308">
                  <c:v>3.8477000000000001</c:v>
                </c:pt>
                <c:pt idx="2309">
                  <c:v>3.8493666666666702</c:v>
                </c:pt>
                <c:pt idx="2310">
                  <c:v>3.8510333333333402</c:v>
                </c:pt>
                <c:pt idx="2311">
                  <c:v>3.8527</c:v>
                </c:pt>
                <c:pt idx="2312">
                  <c:v>3.85436666666667</c:v>
                </c:pt>
                <c:pt idx="2313">
                  <c:v>3.8560333333333401</c:v>
                </c:pt>
                <c:pt idx="2314">
                  <c:v>3.8576999999999999</c:v>
                </c:pt>
                <c:pt idx="2315">
                  <c:v>3.8593666666666699</c:v>
                </c:pt>
                <c:pt idx="2316">
                  <c:v>3.86103333333334</c:v>
                </c:pt>
                <c:pt idx="2317">
                  <c:v>3.8626999999999998</c:v>
                </c:pt>
                <c:pt idx="2318">
                  <c:v>3.8643666666666698</c:v>
                </c:pt>
                <c:pt idx="2319">
                  <c:v>3.8660333333333399</c:v>
                </c:pt>
                <c:pt idx="2320">
                  <c:v>3.8677000000000001</c:v>
                </c:pt>
                <c:pt idx="2321">
                  <c:v>3.8693666666666702</c:v>
                </c:pt>
                <c:pt idx="2322">
                  <c:v>3.8710333333333402</c:v>
                </c:pt>
                <c:pt idx="2323">
                  <c:v>3.8727</c:v>
                </c:pt>
                <c:pt idx="2324">
                  <c:v>3.8743666666666701</c:v>
                </c:pt>
                <c:pt idx="2325">
                  <c:v>3.8760333333333401</c:v>
                </c:pt>
                <c:pt idx="2326">
                  <c:v>3.8776999999999999</c:v>
                </c:pt>
                <c:pt idx="2327">
                  <c:v>3.87936666666667</c:v>
                </c:pt>
                <c:pt idx="2328">
                  <c:v>3.88103333333334</c:v>
                </c:pt>
                <c:pt idx="2329">
                  <c:v>3.8826999999999998</c:v>
                </c:pt>
                <c:pt idx="2330">
                  <c:v>3.8843666666666699</c:v>
                </c:pt>
                <c:pt idx="2331">
                  <c:v>3.8860333333333399</c:v>
                </c:pt>
                <c:pt idx="2332">
                  <c:v>3.8877000000000002</c:v>
                </c:pt>
                <c:pt idx="2333">
                  <c:v>3.8893666666666702</c:v>
                </c:pt>
                <c:pt idx="2334">
                  <c:v>3.8910333333333398</c:v>
                </c:pt>
                <c:pt idx="2335">
                  <c:v>3.8927</c:v>
                </c:pt>
                <c:pt idx="2336">
                  <c:v>3.8943666666666701</c:v>
                </c:pt>
                <c:pt idx="2337">
                  <c:v>3.8960333333333401</c:v>
                </c:pt>
                <c:pt idx="2338">
                  <c:v>3.8976999999999999</c:v>
                </c:pt>
                <c:pt idx="2339">
                  <c:v>3.89936666666667</c:v>
                </c:pt>
                <c:pt idx="2340">
                  <c:v>3.90103333333334</c:v>
                </c:pt>
                <c:pt idx="2341">
                  <c:v>3.9026999999999998</c:v>
                </c:pt>
                <c:pt idx="2342">
                  <c:v>3.9043666666666699</c:v>
                </c:pt>
                <c:pt idx="2343">
                  <c:v>3.9060333333333399</c:v>
                </c:pt>
                <c:pt idx="2344">
                  <c:v>3.9077000000000002</c:v>
                </c:pt>
                <c:pt idx="2345">
                  <c:v>3.9093666666666702</c:v>
                </c:pt>
                <c:pt idx="2346">
                  <c:v>3.9110333333333398</c:v>
                </c:pt>
                <c:pt idx="2347">
                  <c:v>3.9127000000000001</c:v>
                </c:pt>
                <c:pt idx="2348">
                  <c:v>3.9143666666666701</c:v>
                </c:pt>
                <c:pt idx="2349">
                  <c:v>3.9160333333333401</c:v>
                </c:pt>
                <c:pt idx="2350">
                  <c:v>3.9177</c:v>
                </c:pt>
                <c:pt idx="2351">
                  <c:v>3.91936666666667</c:v>
                </c:pt>
                <c:pt idx="2352">
                  <c:v>3.92103333333334</c:v>
                </c:pt>
                <c:pt idx="2353">
                  <c:v>3.9226999999999999</c:v>
                </c:pt>
                <c:pt idx="2354">
                  <c:v>3.9243666666666699</c:v>
                </c:pt>
                <c:pt idx="2355">
                  <c:v>3.9260333333333399</c:v>
                </c:pt>
                <c:pt idx="2356">
                  <c:v>3.9277000000000002</c:v>
                </c:pt>
                <c:pt idx="2357">
                  <c:v>3.9293666666666698</c:v>
                </c:pt>
                <c:pt idx="2358">
                  <c:v>3.9310333333333398</c:v>
                </c:pt>
                <c:pt idx="2359">
                  <c:v>3.9327000000000001</c:v>
                </c:pt>
                <c:pt idx="2360">
                  <c:v>3.9343666666666701</c:v>
                </c:pt>
                <c:pt idx="2361">
                  <c:v>3.9360333333333402</c:v>
                </c:pt>
                <c:pt idx="2362">
                  <c:v>3.9377</c:v>
                </c:pt>
                <c:pt idx="2363">
                  <c:v>3.93936666666667</c:v>
                </c:pt>
                <c:pt idx="2364">
                  <c:v>3.94103333333334</c:v>
                </c:pt>
                <c:pt idx="2365">
                  <c:v>3.9426999999999999</c:v>
                </c:pt>
                <c:pt idx="2366">
                  <c:v>3.9443666666666699</c:v>
                </c:pt>
                <c:pt idx="2367">
                  <c:v>3.9460333333333399</c:v>
                </c:pt>
                <c:pt idx="2368">
                  <c:v>3.9477000000000002</c:v>
                </c:pt>
                <c:pt idx="2369">
                  <c:v>3.9493666666666698</c:v>
                </c:pt>
                <c:pt idx="2370">
                  <c:v>3.9510333333333398</c:v>
                </c:pt>
                <c:pt idx="2371">
                  <c:v>3.9527000000000001</c:v>
                </c:pt>
                <c:pt idx="2372">
                  <c:v>3.9543666666666701</c:v>
                </c:pt>
                <c:pt idx="2373">
                  <c:v>3.9560333333333402</c:v>
                </c:pt>
                <c:pt idx="2374">
                  <c:v>3.9577</c:v>
                </c:pt>
                <c:pt idx="2375">
                  <c:v>3.95936666666667</c:v>
                </c:pt>
                <c:pt idx="2376">
                  <c:v>3.9610333333333401</c:v>
                </c:pt>
                <c:pt idx="2377">
                  <c:v>3.9626999999999999</c:v>
                </c:pt>
                <c:pt idx="2378">
                  <c:v>3.9643666666666699</c:v>
                </c:pt>
                <c:pt idx="2379">
                  <c:v>3.96603333333334</c:v>
                </c:pt>
                <c:pt idx="2380">
                  <c:v>3.9676999999999998</c:v>
                </c:pt>
                <c:pt idx="2381">
                  <c:v>3.9693666666666698</c:v>
                </c:pt>
                <c:pt idx="2382">
                  <c:v>3.9710333333333399</c:v>
                </c:pt>
                <c:pt idx="2383">
                  <c:v>3.9727000000000001</c:v>
                </c:pt>
                <c:pt idx="2384">
                  <c:v>3.9743666666666702</c:v>
                </c:pt>
                <c:pt idx="2385">
                  <c:v>3.9760333333333402</c:v>
                </c:pt>
                <c:pt idx="2386">
                  <c:v>3.9777</c:v>
                </c:pt>
                <c:pt idx="2387">
                  <c:v>3.97936666666667</c:v>
                </c:pt>
                <c:pt idx="2388">
                  <c:v>3.9810333333333401</c:v>
                </c:pt>
                <c:pt idx="2389">
                  <c:v>3.9826999999999999</c:v>
                </c:pt>
                <c:pt idx="2390">
                  <c:v>3.9843666666666699</c:v>
                </c:pt>
                <c:pt idx="2391">
                  <c:v>3.98603333333334</c:v>
                </c:pt>
                <c:pt idx="2392">
                  <c:v>3.9876999999999998</c:v>
                </c:pt>
                <c:pt idx="2393">
                  <c:v>3.9893666666666698</c:v>
                </c:pt>
                <c:pt idx="2394">
                  <c:v>3.9910333333333399</c:v>
                </c:pt>
                <c:pt idx="2395">
                  <c:v>3.9927000000000001</c:v>
                </c:pt>
                <c:pt idx="2396">
                  <c:v>3.9943666666666702</c:v>
                </c:pt>
                <c:pt idx="2397">
                  <c:v>3.9960333333333402</c:v>
                </c:pt>
                <c:pt idx="2398">
                  <c:v>3.9977</c:v>
                </c:pt>
                <c:pt idx="2399">
                  <c:v>3.9993666666666701</c:v>
                </c:pt>
                <c:pt idx="2400">
                  <c:v>4.0010333333333401</c:v>
                </c:pt>
                <c:pt idx="2401">
                  <c:v>4.0026999999999999</c:v>
                </c:pt>
                <c:pt idx="2402">
                  <c:v>4.0043666666666704</c:v>
                </c:pt>
                <c:pt idx="2403">
                  <c:v>4.0060333333333302</c:v>
                </c:pt>
                <c:pt idx="2404">
                  <c:v>4.0076999999999998</c:v>
                </c:pt>
                <c:pt idx="2405">
                  <c:v>4.0093666666666703</c:v>
                </c:pt>
                <c:pt idx="2406">
                  <c:v>4.0110333333333399</c:v>
                </c:pt>
                <c:pt idx="2407">
                  <c:v>4.0126999999999997</c:v>
                </c:pt>
                <c:pt idx="2408">
                  <c:v>4.0143666666666702</c:v>
                </c:pt>
                <c:pt idx="2409">
                  <c:v>4.0160333333333398</c:v>
                </c:pt>
                <c:pt idx="2410">
                  <c:v>4.0176999999999996</c:v>
                </c:pt>
                <c:pt idx="2411">
                  <c:v>4.0193666666666701</c:v>
                </c:pt>
                <c:pt idx="2412">
                  <c:v>4.0210333333333397</c:v>
                </c:pt>
                <c:pt idx="2413">
                  <c:v>4.0227000000000004</c:v>
                </c:pt>
                <c:pt idx="2414">
                  <c:v>4.02436666666667</c:v>
                </c:pt>
                <c:pt idx="2415">
                  <c:v>4.0260333333333396</c:v>
                </c:pt>
                <c:pt idx="2416">
                  <c:v>4.0277000000000003</c:v>
                </c:pt>
                <c:pt idx="2417">
                  <c:v>4.0293666666666699</c:v>
                </c:pt>
                <c:pt idx="2418">
                  <c:v>4.0310333333333404</c:v>
                </c:pt>
                <c:pt idx="2419">
                  <c:v>4.0327000000000002</c:v>
                </c:pt>
                <c:pt idx="2420">
                  <c:v>4.0343666666666698</c:v>
                </c:pt>
                <c:pt idx="2421">
                  <c:v>4.0360333333333402</c:v>
                </c:pt>
                <c:pt idx="2422">
                  <c:v>4.0377000000000001</c:v>
                </c:pt>
                <c:pt idx="2423">
                  <c:v>4.0393666666666697</c:v>
                </c:pt>
                <c:pt idx="2424">
                  <c:v>4.0410333333333401</c:v>
                </c:pt>
                <c:pt idx="2425">
                  <c:v>4.0427</c:v>
                </c:pt>
                <c:pt idx="2426">
                  <c:v>4.0443666666666704</c:v>
                </c:pt>
                <c:pt idx="2427">
                  <c:v>4.04603333333334</c:v>
                </c:pt>
                <c:pt idx="2428">
                  <c:v>4.0476999999999999</c:v>
                </c:pt>
                <c:pt idx="2429">
                  <c:v>4.0493666666666703</c:v>
                </c:pt>
                <c:pt idx="2430">
                  <c:v>4.0510333333333302</c:v>
                </c:pt>
                <c:pt idx="2431">
                  <c:v>4.0526999999999997</c:v>
                </c:pt>
                <c:pt idx="2432">
                  <c:v>4.0543666666666702</c:v>
                </c:pt>
                <c:pt idx="2433">
                  <c:v>4.0560333333333398</c:v>
                </c:pt>
                <c:pt idx="2434">
                  <c:v>4.0576999999999996</c:v>
                </c:pt>
                <c:pt idx="2435">
                  <c:v>4.0593666666666701</c:v>
                </c:pt>
                <c:pt idx="2436">
                  <c:v>4.0610333333333397</c:v>
                </c:pt>
                <c:pt idx="2437">
                  <c:v>4.0627000000000004</c:v>
                </c:pt>
                <c:pt idx="2438">
                  <c:v>4.06436666666667</c:v>
                </c:pt>
                <c:pt idx="2439">
                  <c:v>4.0660333333333396</c:v>
                </c:pt>
                <c:pt idx="2440">
                  <c:v>4.0677000000000003</c:v>
                </c:pt>
                <c:pt idx="2441">
                  <c:v>4.0693666666666699</c:v>
                </c:pt>
                <c:pt idx="2442">
                  <c:v>4.0710333333333404</c:v>
                </c:pt>
                <c:pt idx="2443">
                  <c:v>4.0727000000000002</c:v>
                </c:pt>
                <c:pt idx="2444">
                  <c:v>4.0743666666666698</c:v>
                </c:pt>
                <c:pt idx="2445">
                  <c:v>4.0760333333333403</c:v>
                </c:pt>
                <c:pt idx="2446">
                  <c:v>4.0777000000000001</c:v>
                </c:pt>
                <c:pt idx="2447">
                  <c:v>4.0793666666666697</c:v>
                </c:pt>
                <c:pt idx="2448">
                  <c:v>4.0810333333333402</c:v>
                </c:pt>
                <c:pt idx="2449">
                  <c:v>4.0827</c:v>
                </c:pt>
                <c:pt idx="2450">
                  <c:v>4.0843666666666696</c:v>
                </c:pt>
                <c:pt idx="2451">
                  <c:v>4.0860333333333401</c:v>
                </c:pt>
                <c:pt idx="2452">
                  <c:v>4.0876999999999999</c:v>
                </c:pt>
                <c:pt idx="2453">
                  <c:v>4.0893666666666704</c:v>
                </c:pt>
                <c:pt idx="2454">
                  <c:v>4.0910333333333302</c:v>
                </c:pt>
                <c:pt idx="2455">
                  <c:v>4.0926999999999998</c:v>
                </c:pt>
                <c:pt idx="2456">
                  <c:v>4.0943666666666703</c:v>
                </c:pt>
                <c:pt idx="2457">
                  <c:v>4.0960333333333399</c:v>
                </c:pt>
                <c:pt idx="2458">
                  <c:v>4.0976999999999997</c:v>
                </c:pt>
                <c:pt idx="2459">
                  <c:v>4.0993666666666702</c:v>
                </c:pt>
                <c:pt idx="2460">
                  <c:v>4.1010333333333397</c:v>
                </c:pt>
                <c:pt idx="2461">
                  <c:v>4.1026999999999996</c:v>
                </c:pt>
                <c:pt idx="2462">
                  <c:v>4.10436666666667</c:v>
                </c:pt>
                <c:pt idx="2463">
                  <c:v>4.1060333333333396</c:v>
                </c:pt>
                <c:pt idx="2464">
                  <c:v>4.1077000000000004</c:v>
                </c:pt>
                <c:pt idx="2465">
                  <c:v>4.1093666666666699</c:v>
                </c:pt>
                <c:pt idx="2466">
                  <c:v>4.1110333333333404</c:v>
                </c:pt>
                <c:pt idx="2467">
                  <c:v>4.1127000000000002</c:v>
                </c:pt>
                <c:pt idx="2468">
                  <c:v>4.1143666666666698</c:v>
                </c:pt>
                <c:pt idx="2469">
                  <c:v>4.1160333333333403</c:v>
                </c:pt>
                <c:pt idx="2470">
                  <c:v>4.1177000000000001</c:v>
                </c:pt>
                <c:pt idx="2471">
                  <c:v>4.1193666666666697</c:v>
                </c:pt>
                <c:pt idx="2472">
                  <c:v>4.1210333333333402</c:v>
                </c:pt>
                <c:pt idx="2473">
                  <c:v>4.1227</c:v>
                </c:pt>
                <c:pt idx="2474">
                  <c:v>4.1243666666666696</c:v>
                </c:pt>
                <c:pt idx="2475">
                  <c:v>4.1260333333333401</c:v>
                </c:pt>
                <c:pt idx="2476">
                  <c:v>4.1276999999999999</c:v>
                </c:pt>
                <c:pt idx="2477">
                  <c:v>4.1293666666666704</c:v>
                </c:pt>
                <c:pt idx="2478">
                  <c:v>4.1310333333333302</c:v>
                </c:pt>
                <c:pt idx="2479">
                  <c:v>4.1326999999999998</c:v>
                </c:pt>
                <c:pt idx="2480">
                  <c:v>4.1343666666666703</c:v>
                </c:pt>
                <c:pt idx="2481">
                  <c:v>4.1360333333333399</c:v>
                </c:pt>
                <c:pt idx="2482">
                  <c:v>4.1376999999999997</c:v>
                </c:pt>
                <c:pt idx="2483">
                  <c:v>4.1393666666666702</c:v>
                </c:pt>
                <c:pt idx="2484">
                  <c:v>4.1410333333333398</c:v>
                </c:pt>
                <c:pt idx="2485">
                  <c:v>4.1426999999999996</c:v>
                </c:pt>
                <c:pt idx="2486">
                  <c:v>4.1443666666666701</c:v>
                </c:pt>
                <c:pt idx="2487">
                  <c:v>4.1460333333333397</c:v>
                </c:pt>
                <c:pt idx="2488">
                  <c:v>4.1477000000000004</c:v>
                </c:pt>
                <c:pt idx="2489">
                  <c:v>4.14936666666667</c:v>
                </c:pt>
                <c:pt idx="2490">
                  <c:v>4.1510333333333396</c:v>
                </c:pt>
                <c:pt idx="2491">
                  <c:v>4.1527000000000003</c:v>
                </c:pt>
                <c:pt idx="2492">
                  <c:v>4.1543666666666699</c:v>
                </c:pt>
                <c:pt idx="2493">
                  <c:v>4.1560333333333404</c:v>
                </c:pt>
                <c:pt idx="2494">
                  <c:v>4.1577000000000002</c:v>
                </c:pt>
                <c:pt idx="2495">
                  <c:v>4.1593666666666698</c:v>
                </c:pt>
                <c:pt idx="2496">
                  <c:v>4.1610333333333402</c:v>
                </c:pt>
                <c:pt idx="2497">
                  <c:v>4.1627000000000001</c:v>
                </c:pt>
                <c:pt idx="2498">
                  <c:v>4.1643666666666697</c:v>
                </c:pt>
                <c:pt idx="2499">
                  <c:v>4.1660333333333401</c:v>
                </c:pt>
                <c:pt idx="2500">
                  <c:v>4.1677</c:v>
                </c:pt>
                <c:pt idx="2501">
                  <c:v>4.1693666666666704</c:v>
                </c:pt>
                <c:pt idx="2502">
                  <c:v>4.17103333333334</c:v>
                </c:pt>
                <c:pt idx="2503">
                  <c:v>4.1726999999999999</c:v>
                </c:pt>
                <c:pt idx="2504">
                  <c:v>4.1743666666666703</c:v>
                </c:pt>
                <c:pt idx="2505">
                  <c:v>4.1760333333333399</c:v>
                </c:pt>
                <c:pt idx="2506">
                  <c:v>4.1776999999999997</c:v>
                </c:pt>
                <c:pt idx="2507">
                  <c:v>4.1793666666666702</c:v>
                </c:pt>
                <c:pt idx="2508">
                  <c:v>4.1810333333333398</c:v>
                </c:pt>
                <c:pt idx="2509">
                  <c:v>4.1826999999999996</c:v>
                </c:pt>
                <c:pt idx="2510">
                  <c:v>4.1843666666666701</c:v>
                </c:pt>
                <c:pt idx="2511">
                  <c:v>4.1860333333333397</c:v>
                </c:pt>
                <c:pt idx="2512">
                  <c:v>4.1877000000000004</c:v>
                </c:pt>
                <c:pt idx="2513">
                  <c:v>4.18936666666667</c:v>
                </c:pt>
                <c:pt idx="2514">
                  <c:v>4.1910333333333396</c:v>
                </c:pt>
                <c:pt idx="2515">
                  <c:v>4.1927000000000003</c:v>
                </c:pt>
                <c:pt idx="2516">
                  <c:v>4.1943666666666699</c:v>
                </c:pt>
                <c:pt idx="2517">
                  <c:v>4.1960333333333404</c:v>
                </c:pt>
                <c:pt idx="2518">
                  <c:v>4.1977000000000002</c:v>
                </c:pt>
                <c:pt idx="2519">
                  <c:v>4.1993666666666698</c:v>
                </c:pt>
                <c:pt idx="2520">
                  <c:v>4.2010333333333403</c:v>
                </c:pt>
                <c:pt idx="2521">
                  <c:v>4.2027000000000001</c:v>
                </c:pt>
                <c:pt idx="2522">
                  <c:v>4.2043666666666697</c:v>
                </c:pt>
                <c:pt idx="2523">
                  <c:v>4.2060333333333402</c:v>
                </c:pt>
                <c:pt idx="2524">
                  <c:v>4.2077</c:v>
                </c:pt>
                <c:pt idx="2525">
                  <c:v>4.2093666666666696</c:v>
                </c:pt>
                <c:pt idx="2526">
                  <c:v>4.2110333333333401</c:v>
                </c:pt>
                <c:pt idx="2527">
                  <c:v>4.2126999999999999</c:v>
                </c:pt>
                <c:pt idx="2528">
                  <c:v>4.2143666666666704</c:v>
                </c:pt>
                <c:pt idx="2529">
                  <c:v>4.2160333333333302</c:v>
                </c:pt>
                <c:pt idx="2530">
                  <c:v>4.2176999999999998</c:v>
                </c:pt>
                <c:pt idx="2531">
                  <c:v>4.2193666666666703</c:v>
                </c:pt>
                <c:pt idx="2532">
                  <c:v>4.2210333333333399</c:v>
                </c:pt>
                <c:pt idx="2533">
                  <c:v>4.2226999999999997</c:v>
                </c:pt>
                <c:pt idx="2534">
                  <c:v>4.2243666666666702</c:v>
                </c:pt>
                <c:pt idx="2535">
                  <c:v>4.2260333333333397</c:v>
                </c:pt>
                <c:pt idx="2536">
                  <c:v>4.2276999999999996</c:v>
                </c:pt>
                <c:pt idx="2537">
                  <c:v>4.22936666666667</c:v>
                </c:pt>
                <c:pt idx="2538">
                  <c:v>4.2310333333333396</c:v>
                </c:pt>
                <c:pt idx="2539">
                  <c:v>4.2327000000000004</c:v>
                </c:pt>
                <c:pt idx="2540">
                  <c:v>4.2343666666666699</c:v>
                </c:pt>
                <c:pt idx="2541">
                  <c:v>4.2360333333333404</c:v>
                </c:pt>
                <c:pt idx="2542">
                  <c:v>4.2377000000000002</c:v>
                </c:pt>
                <c:pt idx="2543">
                  <c:v>4.2393666666666698</c:v>
                </c:pt>
                <c:pt idx="2544">
                  <c:v>4.2410333333333403</c:v>
                </c:pt>
                <c:pt idx="2545">
                  <c:v>4.2427000000000001</c:v>
                </c:pt>
                <c:pt idx="2546">
                  <c:v>4.2443666666666697</c:v>
                </c:pt>
                <c:pt idx="2547">
                  <c:v>4.2460333333333402</c:v>
                </c:pt>
                <c:pt idx="2548">
                  <c:v>4.2477</c:v>
                </c:pt>
                <c:pt idx="2549">
                  <c:v>4.2493666666666696</c:v>
                </c:pt>
                <c:pt idx="2550">
                  <c:v>4.2510333333333401</c:v>
                </c:pt>
                <c:pt idx="2551">
                  <c:v>4.2526999999999999</c:v>
                </c:pt>
                <c:pt idx="2552">
                  <c:v>4.2543666666666704</c:v>
                </c:pt>
                <c:pt idx="2553">
                  <c:v>4.2560333333333302</c:v>
                </c:pt>
                <c:pt idx="2554">
                  <c:v>4.2576999999999998</c:v>
                </c:pt>
                <c:pt idx="2555">
                  <c:v>4.2593666666666703</c:v>
                </c:pt>
                <c:pt idx="2556">
                  <c:v>4.2610333333333399</c:v>
                </c:pt>
                <c:pt idx="2557">
                  <c:v>4.2626999999999997</c:v>
                </c:pt>
                <c:pt idx="2558">
                  <c:v>4.2643666666666702</c:v>
                </c:pt>
                <c:pt idx="2559">
                  <c:v>4.2660333333333398</c:v>
                </c:pt>
                <c:pt idx="2560">
                  <c:v>4.2676999999999996</c:v>
                </c:pt>
                <c:pt idx="2561">
                  <c:v>4.2693666666666701</c:v>
                </c:pt>
                <c:pt idx="2562">
                  <c:v>4.2710333333333397</c:v>
                </c:pt>
                <c:pt idx="2563">
                  <c:v>4.2727000000000004</c:v>
                </c:pt>
                <c:pt idx="2564">
                  <c:v>4.27436666666667</c:v>
                </c:pt>
                <c:pt idx="2565">
                  <c:v>4.2760333333333396</c:v>
                </c:pt>
                <c:pt idx="2566">
                  <c:v>4.2777000000000003</c:v>
                </c:pt>
                <c:pt idx="2567">
                  <c:v>4.2793666666666699</c:v>
                </c:pt>
                <c:pt idx="2568">
                  <c:v>4.2810333333333404</c:v>
                </c:pt>
                <c:pt idx="2569">
                  <c:v>4.2827000000000002</c:v>
                </c:pt>
                <c:pt idx="2570">
                  <c:v>4.2843666666666698</c:v>
                </c:pt>
                <c:pt idx="2571">
                  <c:v>4.2860333333333402</c:v>
                </c:pt>
                <c:pt idx="2572">
                  <c:v>4.2877000000000001</c:v>
                </c:pt>
                <c:pt idx="2573">
                  <c:v>4.2893666666666697</c:v>
                </c:pt>
                <c:pt idx="2574">
                  <c:v>4.2910333333333401</c:v>
                </c:pt>
                <c:pt idx="2575">
                  <c:v>4.2927</c:v>
                </c:pt>
                <c:pt idx="2576">
                  <c:v>4.2943666666666704</c:v>
                </c:pt>
                <c:pt idx="2577">
                  <c:v>4.29603333333334</c:v>
                </c:pt>
                <c:pt idx="2578">
                  <c:v>4.2976999999999999</c:v>
                </c:pt>
                <c:pt idx="2579">
                  <c:v>4.2993666666666703</c:v>
                </c:pt>
                <c:pt idx="2580">
                  <c:v>4.3010333333333399</c:v>
                </c:pt>
                <c:pt idx="2581">
                  <c:v>4.3026999999999997</c:v>
                </c:pt>
                <c:pt idx="2582">
                  <c:v>4.3043666666666702</c:v>
                </c:pt>
                <c:pt idx="2583">
                  <c:v>4.3060333333333398</c:v>
                </c:pt>
                <c:pt idx="2584">
                  <c:v>4.3076999999999996</c:v>
                </c:pt>
                <c:pt idx="2585">
                  <c:v>4.3093666666666701</c:v>
                </c:pt>
                <c:pt idx="2586">
                  <c:v>4.3110333333333397</c:v>
                </c:pt>
                <c:pt idx="2587">
                  <c:v>4.3127000000000004</c:v>
                </c:pt>
                <c:pt idx="2588">
                  <c:v>4.31436666666667</c:v>
                </c:pt>
                <c:pt idx="2589">
                  <c:v>4.3160333333333396</c:v>
                </c:pt>
                <c:pt idx="2590">
                  <c:v>4.3177000000000003</c:v>
                </c:pt>
                <c:pt idx="2591">
                  <c:v>4.3193666666666699</c:v>
                </c:pt>
                <c:pt idx="2592">
                  <c:v>4.3210333333333404</c:v>
                </c:pt>
                <c:pt idx="2593">
                  <c:v>4.3227000000000002</c:v>
                </c:pt>
                <c:pt idx="2594">
                  <c:v>4.3243666666666698</c:v>
                </c:pt>
                <c:pt idx="2595">
                  <c:v>4.3260333333333403</c:v>
                </c:pt>
                <c:pt idx="2596">
                  <c:v>4.3277000000000001</c:v>
                </c:pt>
                <c:pt idx="2597">
                  <c:v>4.3293666666666697</c:v>
                </c:pt>
                <c:pt idx="2598">
                  <c:v>4.3310333333333402</c:v>
                </c:pt>
                <c:pt idx="2599">
                  <c:v>4.3327</c:v>
                </c:pt>
                <c:pt idx="2600">
                  <c:v>4.3343666666666696</c:v>
                </c:pt>
                <c:pt idx="2601">
                  <c:v>4.3360333333333401</c:v>
                </c:pt>
                <c:pt idx="2602">
                  <c:v>4.3376999999999999</c:v>
                </c:pt>
                <c:pt idx="2603">
                  <c:v>4.3393666666666704</c:v>
                </c:pt>
                <c:pt idx="2604">
                  <c:v>4.3410333333333302</c:v>
                </c:pt>
                <c:pt idx="2605">
                  <c:v>4.3426999999999998</c:v>
                </c:pt>
                <c:pt idx="2606">
                  <c:v>4.3443666666666703</c:v>
                </c:pt>
                <c:pt idx="2607">
                  <c:v>4.3460333333333399</c:v>
                </c:pt>
                <c:pt idx="2608">
                  <c:v>4.3476999999999997</c:v>
                </c:pt>
                <c:pt idx="2609">
                  <c:v>4.3493666666666702</c:v>
                </c:pt>
                <c:pt idx="2610">
                  <c:v>4.3510333333333397</c:v>
                </c:pt>
                <c:pt idx="2611">
                  <c:v>4.3526999999999996</c:v>
                </c:pt>
                <c:pt idx="2612">
                  <c:v>4.35436666666667</c:v>
                </c:pt>
                <c:pt idx="2613">
                  <c:v>4.3560333333333396</c:v>
                </c:pt>
                <c:pt idx="2614">
                  <c:v>4.3577000000000004</c:v>
                </c:pt>
                <c:pt idx="2615">
                  <c:v>4.3593666666666699</c:v>
                </c:pt>
                <c:pt idx="2616">
                  <c:v>4.3610333333333404</c:v>
                </c:pt>
                <c:pt idx="2617">
                  <c:v>4.3627000000000002</c:v>
                </c:pt>
                <c:pt idx="2618">
                  <c:v>4.3643666666666698</c:v>
                </c:pt>
                <c:pt idx="2619">
                  <c:v>4.3660333333333403</c:v>
                </c:pt>
                <c:pt idx="2620">
                  <c:v>4.3677000000000001</c:v>
                </c:pt>
                <c:pt idx="2621">
                  <c:v>4.3693666666666697</c:v>
                </c:pt>
                <c:pt idx="2622">
                  <c:v>4.3710333333333402</c:v>
                </c:pt>
                <c:pt idx="2623">
                  <c:v>4.3727</c:v>
                </c:pt>
                <c:pt idx="2624">
                  <c:v>4.3743666666666696</c:v>
                </c:pt>
                <c:pt idx="2625">
                  <c:v>4.3760333333333401</c:v>
                </c:pt>
                <c:pt idx="2626">
                  <c:v>4.3776999999999999</c:v>
                </c:pt>
                <c:pt idx="2627">
                  <c:v>4.3793666666666704</c:v>
                </c:pt>
                <c:pt idx="2628">
                  <c:v>4.3810333333333302</c:v>
                </c:pt>
                <c:pt idx="2629">
                  <c:v>4.3826999999999998</c:v>
                </c:pt>
                <c:pt idx="2630">
                  <c:v>4.3843666666666703</c:v>
                </c:pt>
                <c:pt idx="2631">
                  <c:v>4.3860333333333399</c:v>
                </c:pt>
                <c:pt idx="2632">
                  <c:v>4.3876999999999997</c:v>
                </c:pt>
                <c:pt idx="2633">
                  <c:v>4.3893666666666702</c:v>
                </c:pt>
                <c:pt idx="2634">
                  <c:v>4.3910333333333398</c:v>
                </c:pt>
                <c:pt idx="2635">
                  <c:v>4.3926999999999996</c:v>
                </c:pt>
                <c:pt idx="2636">
                  <c:v>4.3943666666666701</c:v>
                </c:pt>
                <c:pt idx="2637">
                  <c:v>4.3960333333333397</c:v>
                </c:pt>
                <c:pt idx="2638">
                  <c:v>4.3977000000000004</c:v>
                </c:pt>
                <c:pt idx="2639">
                  <c:v>4.39936666666667</c:v>
                </c:pt>
                <c:pt idx="2640">
                  <c:v>4.4010333333333396</c:v>
                </c:pt>
                <c:pt idx="2641">
                  <c:v>4.4027000000000003</c:v>
                </c:pt>
                <c:pt idx="2642">
                  <c:v>4.4043666666666699</c:v>
                </c:pt>
                <c:pt idx="2643">
                  <c:v>4.4060333333333404</c:v>
                </c:pt>
                <c:pt idx="2644">
                  <c:v>4.4077000000000002</c:v>
                </c:pt>
                <c:pt idx="2645">
                  <c:v>4.4093666666666698</c:v>
                </c:pt>
                <c:pt idx="2646">
                  <c:v>4.4110333333333402</c:v>
                </c:pt>
                <c:pt idx="2647">
                  <c:v>4.4127000000000001</c:v>
                </c:pt>
                <c:pt idx="2648">
                  <c:v>4.4143666666666697</c:v>
                </c:pt>
                <c:pt idx="2649">
                  <c:v>4.4160333333333401</c:v>
                </c:pt>
                <c:pt idx="2650">
                  <c:v>4.4177</c:v>
                </c:pt>
                <c:pt idx="2651">
                  <c:v>4.4193666666666704</c:v>
                </c:pt>
                <c:pt idx="2652">
                  <c:v>4.42103333333334</c:v>
                </c:pt>
                <c:pt idx="2653">
                  <c:v>4.4226999999999999</c:v>
                </c:pt>
                <c:pt idx="2654">
                  <c:v>4.4243666666666703</c:v>
                </c:pt>
                <c:pt idx="2655">
                  <c:v>4.4260333333333399</c:v>
                </c:pt>
                <c:pt idx="2656">
                  <c:v>4.4276999999999997</c:v>
                </c:pt>
                <c:pt idx="2657">
                  <c:v>4.4293666666666702</c:v>
                </c:pt>
                <c:pt idx="2658">
                  <c:v>4.4310333333333398</c:v>
                </c:pt>
                <c:pt idx="2659">
                  <c:v>4.4326999999999996</c:v>
                </c:pt>
                <c:pt idx="2660">
                  <c:v>4.4343666666666701</c:v>
                </c:pt>
                <c:pt idx="2661">
                  <c:v>4.4360333333333397</c:v>
                </c:pt>
                <c:pt idx="2662">
                  <c:v>4.4377000000000004</c:v>
                </c:pt>
                <c:pt idx="2663">
                  <c:v>4.43936666666667</c:v>
                </c:pt>
                <c:pt idx="2664">
                  <c:v>4.4410333333333396</c:v>
                </c:pt>
                <c:pt idx="2665">
                  <c:v>4.4427000000000003</c:v>
                </c:pt>
                <c:pt idx="2666">
                  <c:v>4.4443666666666699</c:v>
                </c:pt>
                <c:pt idx="2667">
                  <c:v>4.4460333333333404</c:v>
                </c:pt>
                <c:pt idx="2668">
                  <c:v>4.4477000000000002</c:v>
                </c:pt>
                <c:pt idx="2669">
                  <c:v>4.4493666666666698</c:v>
                </c:pt>
                <c:pt idx="2670">
                  <c:v>4.4510333333333403</c:v>
                </c:pt>
                <c:pt idx="2671">
                  <c:v>4.4527000000000001</c:v>
                </c:pt>
                <c:pt idx="2672">
                  <c:v>4.4543666666666697</c:v>
                </c:pt>
                <c:pt idx="2673">
                  <c:v>4.4560333333333402</c:v>
                </c:pt>
                <c:pt idx="2674">
                  <c:v>4.4577</c:v>
                </c:pt>
                <c:pt idx="2675">
                  <c:v>4.4593666666666696</c:v>
                </c:pt>
                <c:pt idx="2676">
                  <c:v>4.4610333333333401</c:v>
                </c:pt>
                <c:pt idx="2677">
                  <c:v>4.4626999999999999</c:v>
                </c:pt>
                <c:pt idx="2678">
                  <c:v>4.4643666666666704</c:v>
                </c:pt>
                <c:pt idx="2679">
                  <c:v>4.4660333333333302</c:v>
                </c:pt>
                <c:pt idx="2680">
                  <c:v>4.4676999999999998</c:v>
                </c:pt>
                <c:pt idx="2681">
                  <c:v>4.4693666666666703</c:v>
                </c:pt>
                <c:pt idx="2682">
                  <c:v>4.4710333333333399</c:v>
                </c:pt>
                <c:pt idx="2683">
                  <c:v>4.4726999999999997</c:v>
                </c:pt>
                <c:pt idx="2684">
                  <c:v>4.4743666666666702</c:v>
                </c:pt>
                <c:pt idx="2685">
                  <c:v>4.4760333333333397</c:v>
                </c:pt>
                <c:pt idx="2686">
                  <c:v>4.4776999999999996</c:v>
                </c:pt>
                <c:pt idx="2687">
                  <c:v>4.47936666666667</c:v>
                </c:pt>
                <c:pt idx="2688">
                  <c:v>4.4810333333333396</c:v>
                </c:pt>
                <c:pt idx="2689">
                  <c:v>4.4827000000000004</c:v>
                </c:pt>
                <c:pt idx="2690">
                  <c:v>4.4843666666666699</c:v>
                </c:pt>
                <c:pt idx="2691">
                  <c:v>4.4860333333333404</c:v>
                </c:pt>
                <c:pt idx="2692">
                  <c:v>4.4877000000000002</c:v>
                </c:pt>
                <c:pt idx="2693">
                  <c:v>4.4893666666666698</c:v>
                </c:pt>
                <c:pt idx="2694">
                  <c:v>4.4910333333333403</c:v>
                </c:pt>
                <c:pt idx="2695">
                  <c:v>4.4927000000000001</c:v>
                </c:pt>
                <c:pt idx="2696">
                  <c:v>4.4943666666666697</c:v>
                </c:pt>
                <c:pt idx="2697">
                  <c:v>4.4960333333333402</c:v>
                </c:pt>
                <c:pt idx="2698">
                  <c:v>4.4977</c:v>
                </c:pt>
                <c:pt idx="2699">
                  <c:v>4.4993666666666696</c:v>
                </c:pt>
                <c:pt idx="2700">
                  <c:v>4.5010333333333401</c:v>
                </c:pt>
                <c:pt idx="2701">
                  <c:v>4.5026999999999999</c:v>
                </c:pt>
                <c:pt idx="2702">
                  <c:v>4.5043666666666704</c:v>
                </c:pt>
                <c:pt idx="2703">
                  <c:v>4.5060333333333302</c:v>
                </c:pt>
                <c:pt idx="2704">
                  <c:v>4.5076999999999998</c:v>
                </c:pt>
                <c:pt idx="2705">
                  <c:v>4.5093666666666703</c:v>
                </c:pt>
                <c:pt idx="2706">
                  <c:v>4.5110333333333399</c:v>
                </c:pt>
                <c:pt idx="2707">
                  <c:v>4.5126999999999997</c:v>
                </c:pt>
                <c:pt idx="2708">
                  <c:v>4.5143666666666702</c:v>
                </c:pt>
                <c:pt idx="2709">
                  <c:v>4.5160333333333398</c:v>
                </c:pt>
                <c:pt idx="2710">
                  <c:v>4.5176999999999996</c:v>
                </c:pt>
                <c:pt idx="2711">
                  <c:v>4.5193666666666701</c:v>
                </c:pt>
                <c:pt idx="2712">
                  <c:v>4.5210333333333397</c:v>
                </c:pt>
                <c:pt idx="2713">
                  <c:v>4.5227000000000004</c:v>
                </c:pt>
                <c:pt idx="2714">
                  <c:v>4.52436666666667</c:v>
                </c:pt>
                <c:pt idx="2715">
                  <c:v>4.5260333333333396</c:v>
                </c:pt>
                <c:pt idx="2716">
                  <c:v>4.5277000000000003</c:v>
                </c:pt>
                <c:pt idx="2717">
                  <c:v>4.5293666666666699</c:v>
                </c:pt>
                <c:pt idx="2718">
                  <c:v>4.5310333333333404</c:v>
                </c:pt>
                <c:pt idx="2719">
                  <c:v>4.5327000000000002</c:v>
                </c:pt>
                <c:pt idx="2720">
                  <c:v>4.5343666666666698</c:v>
                </c:pt>
                <c:pt idx="2721">
                  <c:v>4.5360333333333402</c:v>
                </c:pt>
                <c:pt idx="2722">
                  <c:v>4.5377000000000001</c:v>
                </c:pt>
                <c:pt idx="2723">
                  <c:v>4.5393666666666697</c:v>
                </c:pt>
                <c:pt idx="2724">
                  <c:v>4.5410333333333401</c:v>
                </c:pt>
                <c:pt idx="2725">
                  <c:v>4.5427</c:v>
                </c:pt>
                <c:pt idx="2726">
                  <c:v>4.5443666666666704</c:v>
                </c:pt>
                <c:pt idx="2727">
                  <c:v>4.54603333333334</c:v>
                </c:pt>
                <c:pt idx="2728">
                  <c:v>4.5476999999999999</c:v>
                </c:pt>
                <c:pt idx="2729">
                  <c:v>4.5493666666666703</c:v>
                </c:pt>
                <c:pt idx="2730">
                  <c:v>4.5510333333333399</c:v>
                </c:pt>
                <c:pt idx="2731">
                  <c:v>4.5526999999999997</c:v>
                </c:pt>
                <c:pt idx="2732">
                  <c:v>4.5543666666666702</c:v>
                </c:pt>
                <c:pt idx="2733">
                  <c:v>4.5560333333333398</c:v>
                </c:pt>
                <c:pt idx="2734">
                  <c:v>4.5576999999999996</c:v>
                </c:pt>
                <c:pt idx="2735">
                  <c:v>4.5593666666666701</c:v>
                </c:pt>
                <c:pt idx="2736">
                  <c:v>4.5610333333333397</c:v>
                </c:pt>
                <c:pt idx="2737">
                  <c:v>4.5627000000000004</c:v>
                </c:pt>
                <c:pt idx="2738">
                  <c:v>4.56436666666667</c:v>
                </c:pt>
                <c:pt idx="2739">
                  <c:v>4.5660333333333396</c:v>
                </c:pt>
                <c:pt idx="2740">
                  <c:v>4.5677000000000003</c:v>
                </c:pt>
                <c:pt idx="2741">
                  <c:v>4.5693666666666699</c:v>
                </c:pt>
                <c:pt idx="2742">
                  <c:v>4.5710333333333404</c:v>
                </c:pt>
                <c:pt idx="2743">
                  <c:v>4.5727000000000002</c:v>
                </c:pt>
                <c:pt idx="2744">
                  <c:v>4.5743666666666698</c:v>
                </c:pt>
                <c:pt idx="2745">
                  <c:v>4.5760333333333403</c:v>
                </c:pt>
                <c:pt idx="2746">
                  <c:v>4.5777000000000001</c:v>
                </c:pt>
                <c:pt idx="2747">
                  <c:v>4.5793666666666697</c:v>
                </c:pt>
                <c:pt idx="2748">
                  <c:v>4.5810333333333402</c:v>
                </c:pt>
                <c:pt idx="2749">
                  <c:v>4.5827</c:v>
                </c:pt>
                <c:pt idx="2750">
                  <c:v>4.5843666666666696</c:v>
                </c:pt>
                <c:pt idx="2751">
                  <c:v>4.5860333333333401</c:v>
                </c:pt>
                <c:pt idx="2752">
                  <c:v>4.5876999999999999</c:v>
                </c:pt>
                <c:pt idx="2753">
                  <c:v>4.5893666666666704</c:v>
                </c:pt>
                <c:pt idx="2754">
                  <c:v>4.5910333333333302</c:v>
                </c:pt>
                <c:pt idx="2755">
                  <c:v>4.5926999999999998</c:v>
                </c:pt>
                <c:pt idx="2756">
                  <c:v>4.5943666666666703</c:v>
                </c:pt>
                <c:pt idx="2757">
                  <c:v>4.5960333333333399</c:v>
                </c:pt>
                <c:pt idx="2758">
                  <c:v>4.5976999999999997</c:v>
                </c:pt>
                <c:pt idx="2759">
                  <c:v>4.5993666666666702</c:v>
                </c:pt>
                <c:pt idx="2760">
                  <c:v>4.6010333333333397</c:v>
                </c:pt>
                <c:pt idx="2761">
                  <c:v>4.6026999999999996</c:v>
                </c:pt>
                <c:pt idx="2762">
                  <c:v>4.60436666666667</c:v>
                </c:pt>
                <c:pt idx="2763">
                  <c:v>4.6060333333333396</c:v>
                </c:pt>
                <c:pt idx="2764">
                  <c:v>4.6077000000000004</c:v>
                </c:pt>
                <c:pt idx="2765">
                  <c:v>4.6093666666666699</c:v>
                </c:pt>
                <c:pt idx="2766">
                  <c:v>4.6110333333333404</c:v>
                </c:pt>
                <c:pt idx="2767">
                  <c:v>4.6127000000000002</c:v>
                </c:pt>
                <c:pt idx="2768">
                  <c:v>4.6143666666666698</c:v>
                </c:pt>
                <c:pt idx="2769">
                  <c:v>4.6160333333333403</c:v>
                </c:pt>
                <c:pt idx="2770">
                  <c:v>4.6177000000000001</c:v>
                </c:pt>
                <c:pt idx="2771">
                  <c:v>4.6193666666666697</c:v>
                </c:pt>
                <c:pt idx="2772">
                  <c:v>4.6210333333333402</c:v>
                </c:pt>
                <c:pt idx="2773">
                  <c:v>4.6227</c:v>
                </c:pt>
                <c:pt idx="2774">
                  <c:v>4.6243666666666696</c:v>
                </c:pt>
                <c:pt idx="2775">
                  <c:v>4.6260333333333401</c:v>
                </c:pt>
                <c:pt idx="2776">
                  <c:v>4.6276999999999999</c:v>
                </c:pt>
                <c:pt idx="2777">
                  <c:v>4.6293666666666704</c:v>
                </c:pt>
                <c:pt idx="2778">
                  <c:v>4.6310333333333302</c:v>
                </c:pt>
                <c:pt idx="2779">
                  <c:v>4.6326999999999998</c:v>
                </c:pt>
                <c:pt idx="2780">
                  <c:v>4.6343666666666703</c:v>
                </c:pt>
                <c:pt idx="2781">
                  <c:v>4.6360333333333399</c:v>
                </c:pt>
                <c:pt idx="2782">
                  <c:v>4.6376999999999997</c:v>
                </c:pt>
                <c:pt idx="2783">
                  <c:v>4.6393666666666702</c:v>
                </c:pt>
                <c:pt idx="2784">
                  <c:v>4.6410333333333398</c:v>
                </c:pt>
                <c:pt idx="2785">
                  <c:v>4.6426999999999996</c:v>
                </c:pt>
                <c:pt idx="2786">
                  <c:v>4.6443666666666701</c:v>
                </c:pt>
                <c:pt idx="2787">
                  <c:v>4.6460333333333397</c:v>
                </c:pt>
                <c:pt idx="2788">
                  <c:v>4.6477000000000004</c:v>
                </c:pt>
                <c:pt idx="2789">
                  <c:v>4.64936666666667</c:v>
                </c:pt>
                <c:pt idx="2790">
                  <c:v>4.6510333333333396</c:v>
                </c:pt>
                <c:pt idx="2791">
                  <c:v>4.6527000000000003</c:v>
                </c:pt>
                <c:pt idx="2792">
                  <c:v>4.6543666666666699</c:v>
                </c:pt>
                <c:pt idx="2793">
                  <c:v>4.6560333333333404</c:v>
                </c:pt>
                <c:pt idx="2794">
                  <c:v>4.6577000000000002</c:v>
                </c:pt>
                <c:pt idx="2795">
                  <c:v>4.6593666666666698</c:v>
                </c:pt>
                <c:pt idx="2796">
                  <c:v>4.6610333333333402</c:v>
                </c:pt>
                <c:pt idx="2797">
                  <c:v>4.6627000000000001</c:v>
                </c:pt>
                <c:pt idx="2798">
                  <c:v>4.6643666666666697</c:v>
                </c:pt>
                <c:pt idx="2799">
                  <c:v>4.6660333333333401</c:v>
                </c:pt>
                <c:pt idx="2800">
                  <c:v>4.6677</c:v>
                </c:pt>
                <c:pt idx="2801">
                  <c:v>4.6693666666666704</c:v>
                </c:pt>
                <c:pt idx="2802">
                  <c:v>4.67103333333334</c:v>
                </c:pt>
                <c:pt idx="2803">
                  <c:v>4.6726999999999999</c:v>
                </c:pt>
                <c:pt idx="2804">
                  <c:v>4.6743666666666703</c:v>
                </c:pt>
                <c:pt idx="2805">
                  <c:v>4.6760333333333399</c:v>
                </c:pt>
                <c:pt idx="2806">
                  <c:v>4.6776999999999997</c:v>
                </c:pt>
                <c:pt idx="2807">
                  <c:v>4.6793666666666702</c:v>
                </c:pt>
                <c:pt idx="2808">
                  <c:v>4.6810333333333398</c:v>
                </c:pt>
                <c:pt idx="2809">
                  <c:v>4.6826999999999996</c:v>
                </c:pt>
                <c:pt idx="2810">
                  <c:v>4.6843666666666701</c:v>
                </c:pt>
                <c:pt idx="2811">
                  <c:v>4.6860333333333397</c:v>
                </c:pt>
                <c:pt idx="2812">
                  <c:v>4.6877000000000004</c:v>
                </c:pt>
                <c:pt idx="2813">
                  <c:v>4.68936666666667</c:v>
                </c:pt>
                <c:pt idx="2814">
                  <c:v>4.6910333333333396</c:v>
                </c:pt>
                <c:pt idx="2815">
                  <c:v>4.6927000000000003</c:v>
                </c:pt>
                <c:pt idx="2816">
                  <c:v>4.6943666666666699</c:v>
                </c:pt>
                <c:pt idx="2817">
                  <c:v>4.6960333333333404</c:v>
                </c:pt>
                <c:pt idx="2818">
                  <c:v>4.6977000000000002</c:v>
                </c:pt>
                <c:pt idx="2819">
                  <c:v>4.6993666666666698</c:v>
                </c:pt>
                <c:pt idx="2820">
                  <c:v>4.7010333333333403</c:v>
                </c:pt>
                <c:pt idx="2821">
                  <c:v>4.7027000000000001</c:v>
                </c:pt>
                <c:pt idx="2822">
                  <c:v>4.7043666666666697</c:v>
                </c:pt>
                <c:pt idx="2823">
                  <c:v>4.7060333333333402</c:v>
                </c:pt>
                <c:pt idx="2824">
                  <c:v>4.7077</c:v>
                </c:pt>
                <c:pt idx="2825">
                  <c:v>4.7093666666666696</c:v>
                </c:pt>
                <c:pt idx="2826">
                  <c:v>4.7110333333333401</c:v>
                </c:pt>
                <c:pt idx="2827">
                  <c:v>4.7126999999999999</c:v>
                </c:pt>
                <c:pt idx="2828">
                  <c:v>4.7143666666666704</c:v>
                </c:pt>
                <c:pt idx="2829">
                  <c:v>4.71603333333334</c:v>
                </c:pt>
                <c:pt idx="2830">
                  <c:v>4.7176999999999998</c:v>
                </c:pt>
                <c:pt idx="2831">
                  <c:v>4.7193666666666703</c:v>
                </c:pt>
                <c:pt idx="2832">
                  <c:v>4.7210333333333399</c:v>
                </c:pt>
                <c:pt idx="2833">
                  <c:v>4.7226999999999997</c:v>
                </c:pt>
                <c:pt idx="2834">
                  <c:v>4.7243666666666702</c:v>
                </c:pt>
                <c:pt idx="2835">
                  <c:v>4.7260333333333397</c:v>
                </c:pt>
                <c:pt idx="2836">
                  <c:v>4.7276999999999996</c:v>
                </c:pt>
                <c:pt idx="2837">
                  <c:v>4.72936666666667</c:v>
                </c:pt>
                <c:pt idx="2838">
                  <c:v>4.7310333333333396</c:v>
                </c:pt>
                <c:pt idx="2839">
                  <c:v>4.7327000000000004</c:v>
                </c:pt>
                <c:pt idx="2840">
                  <c:v>4.7343666666666699</c:v>
                </c:pt>
                <c:pt idx="2841">
                  <c:v>4.7360333333333404</c:v>
                </c:pt>
                <c:pt idx="2842">
                  <c:v>4.7377000000000002</c:v>
                </c:pt>
                <c:pt idx="2843">
                  <c:v>4.7393666666666698</c:v>
                </c:pt>
                <c:pt idx="2844">
                  <c:v>4.7410333333333403</c:v>
                </c:pt>
                <c:pt idx="2845">
                  <c:v>4.7427000000000001</c:v>
                </c:pt>
                <c:pt idx="2846">
                  <c:v>4.7443666666666697</c:v>
                </c:pt>
                <c:pt idx="2847">
                  <c:v>4.7460333333333402</c:v>
                </c:pt>
                <c:pt idx="2848">
                  <c:v>4.7477</c:v>
                </c:pt>
                <c:pt idx="2849">
                  <c:v>4.7493666666666696</c:v>
                </c:pt>
                <c:pt idx="2850">
                  <c:v>4.7510333333333401</c:v>
                </c:pt>
                <c:pt idx="2851">
                  <c:v>4.7526999999999999</c:v>
                </c:pt>
                <c:pt idx="2852">
                  <c:v>4.7543666666666704</c:v>
                </c:pt>
                <c:pt idx="2853">
                  <c:v>4.7560333333333302</c:v>
                </c:pt>
                <c:pt idx="2854">
                  <c:v>4.7576999999999998</c:v>
                </c:pt>
                <c:pt idx="2855">
                  <c:v>4.7593666666666703</c:v>
                </c:pt>
                <c:pt idx="2856">
                  <c:v>4.7610333333333399</c:v>
                </c:pt>
                <c:pt idx="2857">
                  <c:v>4.7626999999999997</c:v>
                </c:pt>
                <c:pt idx="2858">
                  <c:v>4.7643666666666702</c:v>
                </c:pt>
                <c:pt idx="2859">
                  <c:v>4.7660333333333398</c:v>
                </c:pt>
                <c:pt idx="2860">
                  <c:v>4.7676999999999996</c:v>
                </c:pt>
                <c:pt idx="2861">
                  <c:v>4.7693666666666701</c:v>
                </c:pt>
                <c:pt idx="2862">
                  <c:v>4.7710333333333397</c:v>
                </c:pt>
                <c:pt idx="2863">
                  <c:v>4.7727000000000004</c:v>
                </c:pt>
                <c:pt idx="2864">
                  <c:v>4.77436666666667</c:v>
                </c:pt>
                <c:pt idx="2865">
                  <c:v>4.7760333333333396</c:v>
                </c:pt>
                <c:pt idx="2866">
                  <c:v>4.7777000000000003</c:v>
                </c:pt>
                <c:pt idx="2867">
                  <c:v>4.7793666666666699</c:v>
                </c:pt>
                <c:pt idx="2868">
                  <c:v>4.7810333333333404</c:v>
                </c:pt>
                <c:pt idx="2869">
                  <c:v>4.7827000000000002</c:v>
                </c:pt>
                <c:pt idx="2870">
                  <c:v>4.7843666666666698</c:v>
                </c:pt>
                <c:pt idx="2871">
                  <c:v>4.7860333333333402</c:v>
                </c:pt>
                <c:pt idx="2872">
                  <c:v>4.7877000000000001</c:v>
                </c:pt>
                <c:pt idx="2873">
                  <c:v>4.7893666666666697</c:v>
                </c:pt>
                <c:pt idx="2874">
                  <c:v>4.7910333333333401</c:v>
                </c:pt>
                <c:pt idx="2875">
                  <c:v>4.7927</c:v>
                </c:pt>
                <c:pt idx="2876">
                  <c:v>4.7943666666666704</c:v>
                </c:pt>
                <c:pt idx="2877">
                  <c:v>4.79603333333334</c:v>
                </c:pt>
                <c:pt idx="2878">
                  <c:v>4.7976999999999999</c:v>
                </c:pt>
                <c:pt idx="2879">
                  <c:v>4.7993666666666703</c:v>
                </c:pt>
                <c:pt idx="2880">
                  <c:v>4.8010333333333399</c:v>
                </c:pt>
                <c:pt idx="2881">
                  <c:v>4.8026999999999997</c:v>
                </c:pt>
                <c:pt idx="2882">
                  <c:v>4.8043666666666702</c:v>
                </c:pt>
                <c:pt idx="2883">
                  <c:v>4.8060333333333398</c:v>
                </c:pt>
                <c:pt idx="2884">
                  <c:v>4.8076999999999996</c:v>
                </c:pt>
                <c:pt idx="2885">
                  <c:v>4.8093666666666701</c:v>
                </c:pt>
                <c:pt idx="2886">
                  <c:v>4.8110333333333397</c:v>
                </c:pt>
                <c:pt idx="2887">
                  <c:v>4.8127000000000004</c:v>
                </c:pt>
                <c:pt idx="2888">
                  <c:v>4.81436666666667</c:v>
                </c:pt>
                <c:pt idx="2889">
                  <c:v>4.8160333333333396</c:v>
                </c:pt>
                <c:pt idx="2890">
                  <c:v>4.8177000000000003</c:v>
                </c:pt>
                <c:pt idx="2891">
                  <c:v>4.8193666666666699</c:v>
                </c:pt>
                <c:pt idx="2892">
                  <c:v>4.8210333333333404</c:v>
                </c:pt>
                <c:pt idx="2893">
                  <c:v>4.8227000000000002</c:v>
                </c:pt>
                <c:pt idx="2894">
                  <c:v>4.8243666666666698</c:v>
                </c:pt>
                <c:pt idx="2895">
                  <c:v>4.8260333333333403</c:v>
                </c:pt>
                <c:pt idx="2896">
                  <c:v>4.8277000000000001</c:v>
                </c:pt>
                <c:pt idx="2897">
                  <c:v>4.8293666666666697</c:v>
                </c:pt>
                <c:pt idx="2898">
                  <c:v>4.8310333333333402</c:v>
                </c:pt>
                <c:pt idx="2899">
                  <c:v>4.8327</c:v>
                </c:pt>
                <c:pt idx="2900">
                  <c:v>4.8343666666666696</c:v>
                </c:pt>
                <c:pt idx="2901">
                  <c:v>4.8360333333333401</c:v>
                </c:pt>
                <c:pt idx="2902">
                  <c:v>4.8376999999999999</c:v>
                </c:pt>
                <c:pt idx="2903">
                  <c:v>4.8393666666666704</c:v>
                </c:pt>
                <c:pt idx="2904">
                  <c:v>4.84103333333334</c:v>
                </c:pt>
                <c:pt idx="2905">
                  <c:v>4.8426999999999998</c:v>
                </c:pt>
                <c:pt idx="2906">
                  <c:v>4.8443666666666703</c:v>
                </c:pt>
                <c:pt idx="2907">
                  <c:v>4.8460333333333399</c:v>
                </c:pt>
                <c:pt idx="2908">
                  <c:v>4.8476999999999997</c:v>
                </c:pt>
                <c:pt idx="2909">
                  <c:v>4.8493666666666702</c:v>
                </c:pt>
                <c:pt idx="2910">
                  <c:v>4.8510333333333397</c:v>
                </c:pt>
                <c:pt idx="2911">
                  <c:v>4.8526999999999996</c:v>
                </c:pt>
                <c:pt idx="2912">
                  <c:v>4.85436666666667</c:v>
                </c:pt>
                <c:pt idx="2913">
                  <c:v>4.8560333333333396</c:v>
                </c:pt>
                <c:pt idx="2914">
                  <c:v>4.8577000000000004</c:v>
                </c:pt>
                <c:pt idx="2915">
                  <c:v>4.8593666666666699</c:v>
                </c:pt>
                <c:pt idx="2916">
                  <c:v>4.8610333333333404</c:v>
                </c:pt>
                <c:pt idx="2917">
                  <c:v>4.8627000000000002</c:v>
                </c:pt>
                <c:pt idx="2918">
                  <c:v>4.8643666666666698</c:v>
                </c:pt>
                <c:pt idx="2919">
                  <c:v>4.8660333333333403</c:v>
                </c:pt>
                <c:pt idx="2920">
                  <c:v>4.8677000000000001</c:v>
                </c:pt>
                <c:pt idx="2921">
                  <c:v>4.8693666666666697</c:v>
                </c:pt>
                <c:pt idx="2922">
                  <c:v>4.8710333333333402</c:v>
                </c:pt>
                <c:pt idx="2923">
                  <c:v>4.8727</c:v>
                </c:pt>
                <c:pt idx="2924">
                  <c:v>4.8743666666666696</c:v>
                </c:pt>
                <c:pt idx="2925">
                  <c:v>4.8760333333333401</c:v>
                </c:pt>
                <c:pt idx="2926">
                  <c:v>4.8776999999999999</c:v>
                </c:pt>
                <c:pt idx="2927">
                  <c:v>4.8793666666666704</c:v>
                </c:pt>
                <c:pt idx="2928">
                  <c:v>4.8810333333333302</c:v>
                </c:pt>
                <c:pt idx="2929">
                  <c:v>4.8826999999999998</c:v>
                </c:pt>
                <c:pt idx="2930">
                  <c:v>4.8843666666666703</c:v>
                </c:pt>
                <c:pt idx="2931">
                  <c:v>4.8860333333333399</c:v>
                </c:pt>
                <c:pt idx="2932">
                  <c:v>4.8876999999999997</c:v>
                </c:pt>
                <c:pt idx="2933">
                  <c:v>4.8893666666666702</c:v>
                </c:pt>
                <c:pt idx="2934">
                  <c:v>4.8910333333333398</c:v>
                </c:pt>
                <c:pt idx="2935">
                  <c:v>4.8926999999999996</c:v>
                </c:pt>
                <c:pt idx="2936">
                  <c:v>4.8943666666666701</c:v>
                </c:pt>
                <c:pt idx="2937">
                  <c:v>4.8960333333333397</c:v>
                </c:pt>
                <c:pt idx="2938">
                  <c:v>4.8977000000000004</c:v>
                </c:pt>
                <c:pt idx="2939">
                  <c:v>4.89936666666667</c:v>
                </c:pt>
                <c:pt idx="2940">
                  <c:v>4.9010333333333396</c:v>
                </c:pt>
                <c:pt idx="2941">
                  <c:v>4.9027000000000003</c:v>
                </c:pt>
                <c:pt idx="2942">
                  <c:v>4.9043666666666699</c:v>
                </c:pt>
                <c:pt idx="2943">
                  <c:v>4.9060333333333404</c:v>
                </c:pt>
                <c:pt idx="2944">
                  <c:v>4.9077000000000002</c:v>
                </c:pt>
                <c:pt idx="2945">
                  <c:v>4.9093666666666698</c:v>
                </c:pt>
                <c:pt idx="2946">
                  <c:v>4.9110333333333402</c:v>
                </c:pt>
                <c:pt idx="2947">
                  <c:v>4.9127000000000001</c:v>
                </c:pt>
                <c:pt idx="2948">
                  <c:v>4.9143666666666697</c:v>
                </c:pt>
                <c:pt idx="2949">
                  <c:v>4.9160333333333401</c:v>
                </c:pt>
                <c:pt idx="2950">
                  <c:v>4.9177</c:v>
                </c:pt>
                <c:pt idx="2951">
                  <c:v>4.9193666666666704</c:v>
                </c:pt>
                <c:pt idx="2952">
                  <c:v>4.92103333333334</c:v>
                </c:pt>
                <c:pt idx="2953">
                  <c:v>4.9226999999999999</c:v>
                </c:pt>
                <c:pt idx="2954">
                  <c:v>4.9243666666666703</c:v>
                </c:pt>
                <c:pt idx="2955">
                  <c:v>4.9260333333333399</c:v>
                </c:pt>
                <c:pt idx="2956">
                  <c:v>4.9276999999999997</c:v>
                </c:pt>
                <c:pt idx="2957">
                  <c:v>4.9293666666666702</c:v>
                </c:pt>
                <c:pt idx="2958">
                  <c:v>4.9310333333333398</c:v>
                </c:pt>
                <c:pt idx="2959">
                  <c:v>4.9326999999999996</c:v>
                </c:pt>
                <c:pt idx="2960">
                  <c:v>4.9343666666666701</c:v>
                </c:pt>
                <c:pt idx="2961">
                  <c:v>4.9360333333333397</c:v>
                </c:pt>
                <c:pt idx="2962">
                  <c:v>4.9377000000000004</c:v>
                </c:pt>
                <c:pt idx="2963">
                  <c:v>4.93936666666667</c:v>
                </c:pt>
                <c:pt idx="2964">
                  <c:v>4.9410333333333396</c:v>
                </c:pt>
                <c:pt idx="2965">
                  <c:v>4.9427000000000003</c:v>
                </c:pt>
                <c:pt idx="2966">
                  <c:v>4.9443666666666699</c:v>
                </c:pt>
                <c:pt idx="2967">
                  <c:v>4.9460333333333404</c:v>
                </c:pt>
                <c:pt idx="2968">
                  <c:v>4.9477000000000002</c:v>
                </c:pt>
                <c:pt idx="2969">
                  <c:v>4.9493666666666698</c:v>
                </c:pt>
                <c:pt idx="2970">
                  <c:v>4.9510333333333403</c:v>
                </c:pt>
                <c:pt idx="2971">
                  <c:v>4.9527000000000001</c:v>
                </c:pt>
                <c:pt idx="2972">
                  <c:v>4.9543666666666697</c:v>
                </c:pt>
                <c:pt idx="2973">
                  <c:v>4.9560333333333402</c:v>
                </c:pt>
                <c:pt idx="2974">
                  <c:v>4.9577</c:v>
                </c:pt>
                <c:pt idx="2975">
                  <c:v>4.9593666666666696</c:v>
                </c:pt>
                <c:pt idx="2976">
                  <c:v>4.9610333333333401</c:v>
                </c:pt>
                <c:pt idx="2977">
                  <c:v>4.9626999999999999</c:v>
                </c:pt>
                <c:pt idx="2978">
                  <c:v>4.9643666666666704</c:v>
                </c:pt>
                <c:pt idx="2979">
                  <c:v>4.96603333333334</c:v>
                </c:pt>
                <c:pt idx="2980">
                  <c:v>4.9676999999999998</c:v>
                </c:pt>
                <c:pt idx="2981">
                  <c:v>4.9693666666666703</c:v>
                </c:pt>
                <c:pt idx="2982">
                  <c:v>4.9710333333333399</c:v>
                </c:pt>
                <c:pt idx="2983">
                  <c:v>4.9726999999999997</c:v>
                </c:pt>
                <c:pt idx="2984">
                  <c:v>4.9743666666666702</c:v>
                </c:pt>
                <c:pt idx="2985">
                  <c:v>4.9760333333333397</c:v>
                </c:pt>
                <c:pt idx="2986">
                  <c:v>4.9776999999999996</c:v>
                </c:pt>
                <c:pt idx="2987">
                  <c:v>4.97936666666667</c:v>
                </c:pt>
                <c:pt idx="2988">
                  <c:v>4.9810333333333396</c:v>
                </c:pt>
                <c:pt idx="2989">
                  <c:v>4.9827000000000004</c:v>
                </c:pt>
                <c:pt idx="2990">
                  <c:v>4.9843666666666699</c:v>
                </c:pt>
                <c:pt idx="2991">
                  <c:v>4.9860333333333404</c:v>
                </c:pt>
                <c:pt idx="2992">
                  <c:v>4.9877000000000002</c:v>
                </c:pt>
                <c:pt idx="2993">
                  <c:v>4.9893666666666698</c:v>
                </c:pt>
                <c:pt idx="2994">
                  <c:v>4.9910333333333403</c:v>
                </c:pt>
                <c:pt idx="2995">
                  <c:v>4.9927000000000001</c:v>
                </c:pt>
                <c:pt idx="2996">
                  <c:v>4.9943666666666697</c:v>
                </c:pt>
                <c:pt idx="2997">
                  <c:v>4.9960333333333402</c:v>
                </c:pt>
                <c:pt idx="2998">
                  <c:v>4.9977</c:v>
                </c:pt>
                <c:pt idx="2999">
                  <c:v>4.9993666666666696</c:v>
                </c:pt>
                <c:pt idx="3000">
                  <c:v>5.0010333333333401</c:v>
                </c:pt>
                <c:pt idx="3001">
                  <c:v>5.0026999999999999</c:v>
                </c:pt>
                <c:pt idx="3002">
                  <c:v>5.0043666666666704</c:v>
                </c:pt>
                <c:pt idx="3003">
                  <c:v>5.00603333333334</c:v>
                </c:pt>
                <c:pt idx="3004">
                  <c:v>5.0076999999999998</c:v>
                </c:pt>
                <c:pt idx="3005">
                  <c:v>5.0093666666666703</c:v>
                </c:pt>
                <c:pt idx="3006">
                  <c:v>5.0110333333333399</c:v>
                </c:pt>
                <c:pt idx="3007">
                  <c:v>5.0126999999999997</c:v>
                </c:pt>
                <c:pt idx="3008">
                  <c:v>5.0143666666666702</c:v>
                </c:pt>
                <c:pt idx="3009">
                  <c:v>5.0160333333333398</c:v>
                </c:pt>
                <c:pt idx="3010">
                  <c:v>5.0176999999999996</c:v>
                </c:pt>
                <c:pt idx="3011">
                  <c:v>5.0193666666666701</c:v>
                </c:pt>
                <c:pt idx="3012">
                  <c:v>5.0210333333333397</c:v>
                </c:pt>
                <c:pt idx="3013">
                  <c:v>5.0227000000000004</c:v>
                </c:pt>
                <c:pt idx="3014">
                  <c:v>5.02436666666667</c:v>
                </c:pt>
                <c:pt idx="3015">
                  <c:v>5.0260333333333396</c:v>
                </c:pt>
                <c:pt idx="3016">
                  <c:v>5.0277000000000003</c:v>
                </c:pt>
                <c:pt idx="3017">
                  <c:v>5.0293666666666699</c:v>
                </c:pt>
                <c:pt idx="3018">
                  <c:v>5.0310333333333404</c:v>
                </c:pt>
                <c:pt idx="3019">
                  <c:v>5.0327000000000002</c:v>
                </c:pt>
                <c:pt idx="3020">
                  <c:v>5.0343666666666698</c:v>
                </c:pt>
                <c:pt idx="3021">
                  <c:v>5.0360333333333402</c:v>
                </c:pt>
                <c:pt idx="3022">
                  <c:v>5.0377000000000001</c:v>
                </c:pt>
                <c:pt idx="3023">
                  <c:v>5.0393666666666697</c:v>
                </c:pt>
                <c:pt idx="3024">
                  <c:v>5.0410333333333401</c:v>
                </c:pt>
                <c:pt idx="3025">
                  <c:v>5.0427</c:v>
                </c:pt>
                <c:pt idx="3026">
                  <c:v>5.0443666666666704</c:v>
                </c:pt>
                <c:pt idx="3027">
                  <c:v>5.04603333333334</c:v>
                </c:pt>
                <c:pt idx="3028">
                  <c:v>5.0476999999999999</c:v>
                </c:pt>
                <c:pt idx="3029">
                  <c:v>5.0493666666666703</c:v>
                </c:pt>
                <c:pt idx="3030">
                  <c:v>5.0510333333333399</c:v>
                </c:pt>
                <c:pt idx="3031">
                  <c:v>5.0526999999999997</c:v>
                </c:pt>
                <c:pt idx="3032">
                  <c:v>5.0543666666666702</c:v>
                </c:pt>
                <c:pt idx="3033">
                  <c:v>5.0560333333333398</c:v>
                </c:pt>
                <c:pt idx="3034">
                  <c:v>5.0576999999999996</c:v>
                </c:pt>
                <c:pt idx="3035">
                  <c:v>5.0593666666666701</c:v>
                </c:pt>
                <c:pt idx="3036">
                  <c:v>5.0610333333333397</c:v>
                </c:pt>
                <c:pt idx="3037">
                  <c:v>5.0627000000000004</c:v>
                </c:pt>
                <c:pt idx="3038">
                  <c:v>5.06436666666667</c:v>
                </c:pt>
                <c:pt idx="3039">
                  <c:v>5.0660333333333396</c:v>
                </c:pt>
                <c:pt idx="3040">
                  <c:v>5.0677000000000003</c:v>
                </c:pt>
                <c:pt idx="3041">
                  <c:v>5.0693666666666699</c:v>
                </c:pt>
                <c:pt idx="3042">
                  <c:v>5.0710333333333404</c:v>
                </c:pt>
                <c:pt idx="3043">
                  <c:v>5.0727000000000002</c:v>
                </c:pt>
                <c:pt idx="3044">
                  <c:v>5.0743666666666698</c:v>
                </c:pt>
                <c:pt idx="3045">
                  <c:v>5.0760333333333403</c:v>
                </c:pt>
                <c:pt idx="3046">
                  <c:v>5.0777000000000001</c:v>
                </c:pt>
                <c:pt idx="3047">
                  <c:v>5.0793666666666697</c:v>
                </c:pt>
                <c:pt idx="3048">
                  <c:v>5.0810333333333402</c:v>
                </c:pt>
                <c:pt idx="3049">
                  <c:v>5.0827</c:v>
                </c:pt>
                <c:pt idx="3050">
                  <c:v>5.0843666666666696</c:v>
                </c:pt>
                <c:pt idx="3051">
                  <c:v>5.0860333333333401</c:v>
                </c:pt>
                <c:pt idx="3052">
                  <c:v>5.0876999999999999</c:v>
                </c:pt>
                <c:pt idx="3053">
                  <c:v>5.0893666666666704</c:v>
                </c:pt>
                <c:pt idx="3054">
                  <c:v>5.09103333333334</c:v>
                </c:pt>
                <c:pt idx="3055">
                  <c:v>5.0926999999999998</c:v>
                </c:pt>
                <c:pt idx="3056">
                  <c:v>5.0943666666666703</c:v>
                </c:pt>
                <c:pt idx="3057">
                  <c:v>5.0960333333333399</c:v>
                </c:pt>
                <c:pt idx="3058">
                  <c:v>5.0976999999999997</c:v>
                </c:pt>
                <c:pt idx="3059">
                  <c:v>5.0993666666666702</c:v>
                </c:pt>
                <c:pt idx="3060">
                  <c:v>5.1010333333333397</c:v>
                </c:pt>
                <c:pt idx="3061">
                  <c:v>5.1026999999999996</c:v>
                </c:pt>
                <c:pt idx="3062">
                  <c:v>5.10436666666667</c:v>
                </c:pt>
                <c:pt idx="3063">
                  <c:v>5.1060333333333396</c:v>
                </c:pt>
                <c:pt idx="3064">
                  <c:v>5.1077000000000004</c:v>
                </c:pt>
                <c:pt idx="3065">
                  <c:v>5.1093666666666699</c:v>
                </c:pt>
                <c:pt idx="3066">
                  <c:v>5.1110333333333404</c:v>
                </c:pt>
                <c:pt idx="3067">
                  <c:v>5.1127000000000002</c:v>
                </c:pt>
                <c:pt idx="3068">
                  <c:v>5.1143666666666698</c:v>
                </c:pt>
                <c:pt idx="3069">
                  <c:v>5.1160333333333403</c:v>
                </c:pt>
                <c:pt idx="3070">
                  <c:v>5.1177000000000001</c:v>
                </c:pt>
                <c:pt idx="3071">
                  <c:v>5.1193666666666697</c:v>
                </c:pt>
                <c:pt idx="3072">
                  <c:v>5.1210333333333402</c:v>
                </c:pt>
                <c:pt idx="3073">
                  <c:v>5.1227</c:v>
                </c:pt>
                <c:pt idx="3074">
                  <c:v>5.1243666666666696</c:v>
                </c:pt>
                <c:pt idx="3075">
                  <c:v>5.1260333333333401</c:v>
                </c:pt>
                <c:pt idx="3076">
                  <c:v>5.1276999999999999</c:v>
                </c:pt>
                <c:pt idx="3077">
                  <c:v>5.1293666666666704</c:v>
                </c:pt>
                <c:pt idx="3078">
                  <c:v>5.1310333333333302</c:v>
                </c:pt>
                <c:pt idx="3079">
                  <c:v>5.1326999999999998</c:v>
                </c:pt>
                <c:pt idx="3080">
                  <c:v>5.1343666666666703</c:v>
                </c:pt>
                <c:pt idx="3081">
                  <c:v>5.1360333333333399</c:v>
                </c:pt>
                <c:pt idx="3082">
                  <c:v>5.1376999999999997</c:v>
                </c:pt>
                <c:pt idx="3083">
                  <c:v>5.1393666666666702</c:v>
                </c:pt>
                <c:pt idx="3084">
                  <c:v>5.1410333333333398</c:v>
                </c:pt>
                <c:pt idx="3085">
                  <c:v>5.1426999999999996</c:v>
                </c:pt>
                <c:pt idx="3086">
                  <c:v>5.1443666666666701</c:v>
                </c:pt>
                <c:pt idx="3087">
                  <c:v>5.1460333333333397</c:v>
                </c:pt>
                <c:pt idx="3088">
                  <c:v>5.1477000000000004</c:v>
                </c:pt>
                <c:pt idx="3089">
                  <c:v>5.14936666666667</c:v>
                </c:pt>
                <c:pt idx="3090">
                  <c:v>5.1510333333333396</c:v>
                </c:pt>
                <c:pt idx="3091">
                  <c:v>5.1527000000000003</c:v>
                </c:pt>
                <c:pt idx="3092">
                  <c:v>5.1543666666666699</c:v>
                </c:pt>
                <c:pt idx="3093">
                  <c:v>5.1560333333333404</c:v>
                </c:pt>
                <c:pt idx="3094">
                  <c:v>5.1577000000000002</c:v>
                </c:pt>
                <c:pt idx="3095">
                  <c:v>5.1593666666666698</c:v>
                </c:pt>
                <c:pt idx="3096">
                  <c:v>5.1610333333333402</c:v>
                </c:pt>
                <c:pt idx="3097">
                  <c:v>5.1627000000000001</c:v>
                </c:pt>
                <c:pt idx="3098">
                  <c:v>5.1643666666666697</c:v>
                </c:pt>
                <c:pt idx="3099">
                  <c:v>5.1660333333333401</c:v>
                </c:pt>
                <c:pt idx="3100">
                  <c:v>5.1677</c:v>
                </c:pt>
                <c:pt idx="3101">
                  <c:v>5.1693666666666704</c:v>
                </c:pt>
                <c:pt idx="3102">
                  <c:v>5.17103333333334</c:v>
                </c:pt>
                <c:pt idx="3103">
                  <c:v>5.1726999999999999</c:v>
                </c:pt>
                <c:pt idx="3104">
                  <c:v>5.1743666666666703</c:v>
                </c:pt>
                <c:pt idx="3105">
                  <c:v>5.1760333333333399</c:v>
                </c:pt>
                <c:pt idx="3106">
                  <c:v>5.1776999999999997</c:v>
                </c:pt>
                <c:pt idx="3107">
                  <c:v>5.1793666666666702</c:v>
                </c:pt>
                <c:pt idx="3108">
                  <c:v>5.1810333333333398</c:v>
                </c:pt>
                <c:pt idx="3109">
                  <c:v>5.1826999999999996</c:v>
                </c:pt>
                <c:pt idx="3110">
                  <c:v>5.1843666666666701</c:v>
                </c:pt>
                <c:pt idx="3111">
                  <c:v>5.1860333333333397</c:v>
                </c:pt>
                <c:pt idx="3112">
                  <c:v>5.1877000000000004</c:v>
                </c:pt>
                <c:pt idx="3113">
                  <c:v>5.18936666666667</c:v>
                </c:pt>
                <c:pt idx="3114">
                  <c:v>5.1910333333333396</c:v>
                </c:pt>
                <c:pt idx="3115">
                  <c:v>5.1927000000000003</c:v>
                </c:pt>
                <c:pt idx="3116">
                  <c:v>5.1943666666666699</c:v>
                </c:pt>
                <c:pt idx="3117">
                  <c:v>5.1960333333333404</c:v>
                </c:pt>
                <c:pt idx="3118">
                  <c:v>5.1977000000000002</c:v>
                </c:pt>
                <c:pt idx="3119">
                  <c:v>5.1993666666666698</c:v>
                </c:pt>
                <c:pt idx="3120">
                  <c:v>5.2010333333333403</c:v>
                </c:pt>
                <c:pt idx="3121">
                  <c:v>5.2027000000000001</c:v>
                </c:pt>
                <c:pt idx="3122">
                  <c:v>5.2043666666666697</c:v>
                </c:pt>
                <c:pt idx="3123">
                  <c:v>5.2060333333333402</c:v>
                </c:pt>
                <c:pt idx="3124">
                  <c:v>5.2077</c:v>
                </c:pt>
                <c:pt idx="3125">
                  <c:v>5.2093666666666696</c:v>
                </c:pt>
                <c:pt idx="3126">
                  <c:v>5.2110333333333401</c:v>
                </c:pt>
                <c:pt idx="3127">
                  <c:v>5.2126999999999999</c:v>
                </c:pt>
                <c:pt idx="3128">
                  <c:v>5.2143666666666704</c:v>
                </c:pt>
                <c:pt idx="3129">
                  <c:v>5.21603333333334</c:v>
                </c:pt>
                <c:pt idx="3130">
                  <c:v>5.2176999999999998</c:v>
                </c:pt>
                <c:pt idx="3131">
                  <c:v>5.2193666666666703</c:v>
                </c:pt>
                <c:pt idx="3132">
                  <c:v>5.2210333333333399</c:v>
                </c:pt>
                <c:pt idx="3133">
                  <c:v>5.2226999999999997</c:v>
                </c:pt>
                <c:pt idx="3134">
                  <c:v>5.2243666666666702</c:v>
                </c:pt>
                <c:pt idx="3135">
                  <c:v>5.2260333333333397</c:v>
                </c:pt>
                <c:pt idx="3136">
                  <c:v>5.2276999999999996</c:v>
                </c:pt>
                <c:pt idx="3137">
                  <c:v>5.22936666666667</c:v>
                </c:pt>
                <c:pt idx="3138">
                  <c:v>5.2310333333333396</c:v>
                </c:pt>
                <c:pt idx="3139">
                  <c:v>5.2327000000000004</c:v>
                </c:pt>
                <c:pt idx="3140">
                  <c:v>5.2343666666666699</c:v>
                </c:pt>
                <c:pt idx="3141">
                  <c:v>5.2360333333333404</c:v>
                </c:pt>
                <c:pt idx="3142">
                  <c:v>5.2377000000000002</c:v>
                </c:pt>
                <c:pt idx="3143">
                  <c:v>5.2393666666666698</c:v>
                </c:pt>
                <c:pt idx="3144">
                  <c:v>5.2410333333333403</c:v>
                </c:pt>
                <c:pt idx="3145">
                  <c:v>5.2427000000000001</c:v>
                </c:pt>
                <c:pt idx="3146">
                  <c:v>5.2443666666666697</c:v>
                </c:pt>
                <c:pt idx="3147">
                  <c:v>5.2460333333333402</c:v>
                </c:pt>
                <c:pt idx="3148">
                  <c:v>5.2477</c:v>
                </c:pt>
                <c:pt idx="3149">
                  <c:v>5.2493666666666696</c:v>
                </c:pt>
                <c:pt idx="3150">
                  <c:v>5.2510333333333401</c:v>
                </c:pt>
                <c:pt idx="3151">
                  <c:v>5.2526999999999999</c:v>
                </c:pt>
                <c:pt idx="3152">
                  <c:v>5.2543666666666704</c:v>
                </c:pt>
                <c:pt idx="3153">
                  <c:v>5.25603333333334</c:v>
                </c:pt>
                <c:pt idx="3154">
                  <c:v>5.2576999999999998</c:v>
                </c:pt>
                <c:pt idx="3155">
                  <c:v>5.2593666666666703</c:v>
                </c:pt>
                <c:pt idx="3156">
                  <c:v>5.2610333333333399</c:v>
                </c:pt>
                <c:pt idx="3157">
                  <c:v>5.2626999999999997</c:v>
                </c:pt>
                <c:pt idx="3158">
                  <c:v>5.2643666666666702</c:v>
                </c:pt>
                <c:pt idx="3159">
                  <c:v>5.2660333333333398</c:v>
                </c:pt>
                <c:pt idx="3160">
                  <c:v>5.2676999999999996</c:v>
                </c:pt>
                <c:pt idx="3161">
                  <c:v>5.2693666666666701</c:v>
                </c:pt>
                <c:pt idx="3162">
                  <c:v>5.2710333333333397</c:v>
                </c:pt>
                <c:pt idx="3163">
                  <c:v>5.2727000000000004</c:v>
                </c:pt>
                <c:pt idx="3164">
                  <c:v>5.27436666666667</c:v>
                </c:pt>
                <c:pt idx="3165">
                  <c:v>5.2760333333333396</c:v>
                </c:pt>
                <c:pt idx="3166">
                  <c:v>5.2777000000000003</c:v>
                </c:pt>
                <c:pt idx="3167">
                  <c:v>5.2793666666666699</c:v>
                </c:pt>
                <c:pt idx="3168">
                  <c:v>5.2810333333333404</c:v>
                </c:pt>
                <c:pt idx="3169">
                  <c:v>5.2827000000000002</c:v>
                </c:pt>
                <c:pt idx="3170">
                  <c:v>5.2843666666666698</c:v>
                </c:pt>
                <c:pt idx="3171">
                  <c:v>5.2860333333333402</c:v>
                </c:pt>
                <c:pt idx="3172">
                  <c:v>5.2877000000000001</c:v>
                </c:pt>
                <c:pt idx="3173">
                  <c:v>5.2893666666666697</c:v>
                </c:pt>
                <c:pt idx="3174">
                  <c:v>5.2910333333333401</c:v>
                </c:pt>
                <c:pt idx="3175">
                  <c:v>5.2927</c:v>
                </c:pt>
                <c:pt idx="3176">
                  <c:v>5.2943666666666704</c:v>
                </c:pt>
                <c:pt idx="3177">
                  <c:v>5.29603333333334</c:v>
                </c:pt>
                <c:pt idx="3178">
                  <c:v>5.2976999999999999</c:v>
                </c:pt>
                <c:pt idx="3179">
                  <c:v>5.2993666666666703</c:v>
                </c:pt>
                <c:pt idx="3180">
                  <c:v>5.3010333333333399</c:v>
                </c:pt>
                <c:pt idx="3181">
                  <c:v>5.3026999999999997</c:v>
                </c:pt>
                <c:pt idx="3182">
                  <c:v>5.3043666666666702</c:v>
                </c:pt>
                <c:pt idx="3183">
                  <c:v>5.3060333333333398</c:v>
                </c:pt>
                <c:pt idx="3184">
                  <c:v>5.3076999999999996</c:v>
                </c:pt>
                <c:pt idx="3185">
                  <c:v>5.3093666666666701</c:v>
                </c:pt>
                <c:pt idx="3186">
                  <c:v>5.3110333333333397</c:v>
                </c:pt>
                <c:pt idx="3187">
                  <c:v>5.3127000000000004</c:v>
                </c:pt>
                <c:pt idx="3188">
                  <c:v>5.31436666666667</c:v>
                </c:pt>
                <c:pt idx="3189">
                  <c:v>5.3160333333333396</c:v>
                </c:pt>
                <c:pt idx="3190">
                  <c:v>5.3177000000000003</c:v>
                </c:pt>
                <c:pt idx="3191">
                  <c:v>5.3193666666666699</c:v>
                </c:pt>
                <c:pt idx="3192">
                  <c:v>5.3210333333333404</c:v>
                </c:pt>
                <c:pt idx="3193">
                  <c:v>5.3227000000000002</c:v>
                </c:pt>
                <c:pt idx="3194">
                  <c:v>5.3243666666666698</c:v>
                </c:pt>
                <c:pt idx="3195">
                  <c:v>5.3260333333333403</c:v>
                </c:pt>
                <c:pt idx="3196">
                  <c:v>5.3277000000000001</c:v>
                </c:pt>
                <c:pt idx="3197">
                  <c:v>5.3293666666666697</c:v>
                </c:pt>
                <c:pt idx="3198">
                  <c:v>5.3310333333333402</c:v>
                </c:pt>
                <c:pt idx="3199">
                  <c:v>5.3327</c:v>
                </c:pt>
                <c:pt idx="3200">
                  <c:v>5.3343666666666696</c:v>
                </c:pt>
                <c:pt idx="3201">
                  <c:v>5.3360333333333401</c:v>
                </c:pt>
                <c:pt idx="3202">
                  <c:v>5.3376999999999999</c:v>
                </c:pt>
                <c:pt idx="3203">
                  <c:v>5.3393666666666704</c:v>
                </c:pt>
                <c:pt idx="3204">
                  <c:v>5.34103333333334</c:v>
                </c:pt>
                <c:pt idx="3205">
                  <c:v>5.3426999999999998</c:v>
                </c:pt>
                <c:pt idx="3206">
                  <c:v>5.3443666666666703</c:v>
                </c:pt>
                <c:pt idx="3207">
                  <c:v>5.3460333333333399</c:v>
                </c:pt>
                <c:pt idx="3208">
                  <c:v>5.3476999999999997</c:v>
                </c:pt>
                <c:pt idx="3209">
                  <c:v>5.3493666666666702</c:v>
                </c:pt>
                <c:pt idx="3210">
                  <c:v>5.3510333333333397</c:v>
                </c:pt>
                <c:pt idx="3211">
                  <c:v>5.3526999999999996</c:v>
                </c:pt>
                <c:pt idx="3212">
                  <c:v>5.35436666666667</c:v>
                </c:pt>
                <c:pt idx="3213">
                  <c:v>5.3560333333333396</c:v>
                </c:pt>
                <c:pt idx="3214">
                  <c:v>5.3577000000000004</c:v>
                </c:pt>
                <c:pt idx="3215">
                  <c:v>5.3593666666666699</c:v>
                </c:pt>
                <c:pt idx="3216">
                  <c:v>5.3610333333333404</c:v>
                </c:pt>
                <c:pt idx="3217">
                  <c:v>5.3627000000000002</c:v>
                </c:pt>
                <c:pt idx="3218">
                  <c:v>5.3643666666666698</c:v>
                </c:pt>
                <c:pt idx="3219">
                  <c:v>5.3660333333333403</c:v>
                </c:pt>
                <c:pt idx="3220">
                  <c:v>5.3677000000000001</c:v>
                </c:pt>
                <c:pt idx="3221">
                  <c:v>5.3693666666666697</c:v>
                </c:pt>
                <c:pt idx="3222">
                  <c:v>5.3710333333333402</c:v>
                </c:pt>
                <c:pt idx="3223">
                  <c:v>5.3727</c:v>
                </c:pt>
                <c:pt idx="3224">
                  <c:v>5.3743666666666696</c:v>
                </c:pt>
                <c:pt idx="3225">
                  <c:v>5.3760333333333401</c:v>
                </c:pt>
                <c:pt idx="3226">
                  <c:v>5.3776999999999999</c:v>
                </c:pt>
                <c:pt idx="3227">
                  <c:v>5.3793666666666704</c:v>
                </c:pt>
                <c:pt idx="3228">
                  <c:v>5.38103333333334</c:v>
                </c:pt>
                <c:pt idx="3229">
                  <c:v>5.3826999999999998</c:v>
                </c:pt>
                <c:pt idx="3230">
                  <c:v>5.3843666666666703</c:v>
                </c:pt>
                <c:pt idx="3231">
                  <c:v>5.3860333333333399</c:v>
                </c:pt>
                <c:pt idx="3232">
                  <c:v>5.3876999999999997</c:v>
                </c:pt>
                <c:pt idx="3233">
                  <c:v>5.3893666666666702</c:v>
                </c:pt>
                <c:pt idx="3234">
                  <c:v>5.3910333333333398</c:v>
                </c:pt>
                <c:pt idx="3235">
                  <c:v>5.3926999999999996</c:v>
                </c:pt>
                <c:pt idx="3236">
                  <c:v>5.3943666666666701</c:v>
                </c:pt>
                <c:pt idx="3237">
                  <c:v>5.3960333333333397</c:v>
                </c:pt>
                <c:pt idx="3238">
                  <c:v>5.3977000000000004</c:v>
                </c:pt>
                <c:pt idx="3239">
                  <c:v>5.39936666666667</c:v>
                </c:pt>
                <c:pt idx="3240">
                  <c:v>5.4010333333333396</c:v>
                </c:pt>
                <c:pt idx="3241">
                  <c:v>5.4027000000000003</c:v>
                </c:pt>
                <c:pt idx="3242">
                  <c:v>5.4043666666666699</c:v>
                </c:pt>
                <c:pt idx="3243">
                  <c:v>5.4060333333333404</c:v>
                </c:pt>
                <c:pt idx="3244">
                  <c:v>5.4077000000000002</c:v>
                </c:pt>
                <c:pt idx="3245">
                  <c:v>5.4093666666666698</c:v>
                </c:pt>
                <c:pt idx="3246">
                  <c:v>5.4110333333333402</c:v>
                </c:pt>
                <c:pt idx="3247">
                  <c:v>5.4127000000000001</c:v>
                </c:pt>
                <c:pt idx="3248">
                  <c:v>5.4143666666666697</c:v>
                </c:pt>
                <c:pt idx="3249">
                  <c:v>5.4160333333333401</c:v>
                </c:pt>
                <c:pt idx="3250">
                  <c:v>5.4177</c:v>
                </c:pt>
                <c:pt idx="3251">
                  <c:v>5.4193666666666704</c:v>
                </c:pt>
                <c:pt idx="3252">
                  <c:v>5.42103333333334</c:v>
                </c:pt>
                <c:pt idx="3253">
                  <c:v>5.4226999999999999</c:v>
                </c:pt>
                <c:pt idx="3254">
                  <c:v>5.4243666666666703</c:v>
                </c:pt>
                <c:pt idx="3255">
                  <c:v>5.4260333333333399</c:v>
                </c:pt>
                <c:pt idx="3256">
                  <c:v>5.4276999999999997</c:v>
                </c:pt>
                <c:pt idx="3257">
                  <c:v>5.4293666666666702</c:v>
                </c:pt>
                <c:pt idx="3258">
                  <c:v>5.4310333333333398</c:v>
                </c:pt>
                <c:pt idx="3259">
                  <c:v>5.4326999999999996</c:v>
                </c:pt>
                <c:pt idx="3260">
                  <c:v>5.4343666666666701</c:v>
                </c:pt>
                <c:pt idx="3261">
                  <c:v>5.4360333333333397</c:v>
                </c:pt>
                <c:pt idx="3262">
                  <c:v>5.4377000000000004</c:v>
                </c:pt>
                <c:pt idx="3263">
                  <c:v>5.43936666666667</c:v>
                </c:pt>
                <c:pt idx="3264">
                  <c:v>5.4410333333333396</c:v>
                </c:pt>
                <c:pt idx="3265">
                  <c:v>5.4427000000000003</c:v>
                </c:pt>
                <c:pt idx="3266">
                  <c:v>5.4443666666666699</c:v>
                </c:pt>
                <c:pt idx="3267">
                  <c:v>5.4460333333333404</c:v>
                </c:pt>
                <c:pt idx="3268">
                  <c:v>5.4477000000000002</c:v>
                </c:pt>
                <c:pt idx="3269">
                  <c:v>5.4493666666666698</c:v>
                </c:pt>
                <c:pt idx="3270">
                  <c:v>5.4510333333333403</c:v>
                </c:pt>
                <c:pt idx="3271">
                  <c:v>5.4527000000000001</c:v>
                </c:pt>
                <c:pt idx="3272">
                  <c:v>5.4543666666666697</c:v>
                </c:pt>
                <c:pt idx="3273">
                  <c:v>5.4560333333333402</c:v>
                </c:pt>
                <c:pt idx="3274">
                  <c:v>5.4577</c:v>
                </c:pt>
                <c:pt idx="3275">
                  <c:v>5.4593666666666696</c:v>
                </c:pt>
                <c:pt idx="3276">
                  <c:v>5.4610333333333401</c:v>
                </c:pt>
                <c:pt idx="3277">
                  <c:v>5.4626999999999999</c:v>
                </c:pt>
                <c:pt idx="3278">
                  <c:v>5.4643666666666704</c:v>
                </c:pt>
                <c:pt idx="3279">
                  <c:v>5.46603333333334</c:v>
                </c:pt>
                <c:pt idx="3280">
                  <c:v>5.4676999999999998</c:v>
                </c:pt>
                <c:pt idx="3281">
                  <c:v>5.4693666666666703</c:v>
                </c:pt>
                <c:pt idx="3282">
                  <c:v>5.4710333333333399</c:v>
                </c:pt>
                <c:pt idx="3283">
                  <c:v>5.4726999999999997</c:v>
                </c:pt>
                <c:pt idx="3284">
                  <c:v>5.4743666666666702</c:v>
                </c:pt>
                <c:pt idx="3285">
                  <c:v>5.4760333333333397</c:v>
                </c:pt>
                <c:pt idx="3286">
                  <c:v>5.4776999999999996</c:v>
                </c:pt>
                <c:pt idx="3287">
                  <c:v>5.47936666666667</c:v>
                </c:pt>
                <c:pt idx="3288">
                  <c:v>5.4810333333333396</c:v>
                </c:pt>
                <c:pt idx="3289">
                  <c:v>5.4827000000000004</c:v>
                </c:pt>
                <c:pt idx="3290">
                  <c:v>5.4843666666666699</c:v>
                </c:pt>
                <c:pt idx="3291">
                  <c:v>5.4860333333333404</c:v>
                </c:pt>
                <c:pt idx="3292">
                  <c:v>5.4877000000000002</c:v>
                </c:pt>
                <c:pt idx="3293">
                  <c:v>5.4893666666666698</c:v>
                </c:pt>
                <c:pt idx="3294">
                  <c:v>5.4910333333333403</c:v>
                </c:pt>
                <c:pt idx="3295">
                  <c:v>5.4927000000000001</c:v>
                </c:pt>
                <c:pt idx="3296">
                  <c:v>5.4943666666666697</c:v>
                </c:pt>
                <c:pt idx="3297">
                  <c:v>5.4960333333333402</c:v>
                </c:pt>
                <c:pt idx="3298">
                  <c:v>5.4977</c:v>
                </c:pt>
                <c:pt idx="3299">
                  <c:v>5.4993666666666696</c:v>
                </c:pt>
                <c:pt idx="3300">
                  <c:v>5.5010333333333401</c:v>
                </c:pt>
                <c:pt idx="3301">
                  <c:v>5.5026999999999999</c:v>
                </c:pt>
                <c:pt idx="3302">
                  <c:v>5.5043666666666704</c:v>
                </c:pt>
                <c:pt idx="3303">
                  <c:v>5.50603333333334</c:v>
                </c:pt>
                <c:pt idx="3304">
                  <c:v>5.5076999999999998</c:v>
                </c:pt>
                <c:pt idx="3305">
                  <c:v>5.5093666666666703</c:v>
                </c:pt>
                <c:pt idx="3306">
                  <c:v>5.5110333333333399</c:v>
                </c:pt>
                <c:pt idx="3307">
                  <c:v>5.5126999999999997</c:v>
                </c:pt>
                <c:pt idx="3308">
                  <c:v>5.5143666666666702</c:v>
                </c:pt>
                <c:pt idx="3309">
                  <c:v>5.5160333333333398</c:v>
                </c:pt>
                <c:pt idx="3310">
                  <c:v>5.5176999999999996</c:v>
                </c:pt>
                <c:pt idx="3311">
                  <c:v>5.5193666666666701</c:v>
                </c:pt>
                <c:pt idx="3312">
                  <c:v>5.5210333333333397</c:v>
                </c:pt>
                <c:pt idx="3313">
                  <c:v>5.5227000000000004</c:v>
                </c:pt>
                <c:pt idx="3314">
                  <c:v>5.52436666666667</c:v>
                </c:pt>
                <c:pt idx="3315">
                  <c:v>5.5260333333333396</c:v>
                </c:pt>
                <c:pt idx="3316">
                  <c:v>5.5277000000000003</c:v>
                </c:pt>
                <c:pt idx="3317">
                  <c:v>5.5293666666666699</c:v>
                </c:pt>
                <c:pt idx="3318">
                  <c:v>5.5310333333333404</c:v>
                </c:pt>
                <c:pt idx="3319">
                  <c:v>5.5327000000000002</c:v>
                </c:pt>
                <c:pt idx="3320">
                  <c:v>5.5343666666666698</c:v>
                </c:pt>
                <c:pt idx="3321">
                  <c:v>5.5360333333333402</c:v>
                </c:pt>
                <c:pt idx="3322">
                  <c:v>5.5377000000000001</c:v>
                </c:pt>
                <c:pt idx="3323">
                  <c:v>5.5393666666666697</c:v>
                </c:pt>
                <c:pt idx="3324">
                  <c:v>5.5410333333333401</c:v>
                </c:pt>
                <c:pt idx="3325">
                  <c:v>5.5427</c:v>
                </c:pt>
                <c:pt idx="3326">
                  <c:v>5.5443666666666704</c:v>
                </c:pt>
                <c:pt idx="3327">
                  <c:v>5.54603333333334</c:v>
                </c:pt>
                <c:pt idx="3328">
                  <c:v>5.5476999999999999</c:v>
                </c:pt>
                <c:pt idx="3329">
                  <c:v>5.5493666666666703</c:v>
                </c:pt>
                <c:pt idx="3330">
                  <c:v>5.5510333333333399</c:v>
                </c:pt>
                <c:pt idx="3331">
                  <c:v>5.5526999999999997</c:v>
                </c:pt>
                <c:pt idx="3332">
                  <c:v>5.5543666666666702</c:v>
                </c:pt>
                <c:pt idx="3333">
                  <c:v>5.5560333333333398</c:v>
                </c:pt>
                <c:pt idx="3334">
                  <c:v>5.5576999999999996</c:v>
                </c:pt>
                <c:pt idx="3335">
                  <c:v>5.5593666666666701</c:v>
                </c:pt>
                <c:pt idx="3336">
                  <c:v>5.5610333333333397</c:v>
                </c:pt>
                <c:pt idx="3337">
                  <c:v>5.5627000000000004</c:v>
                </c:pt>
                <c:pt idx="3338">
                  <c:v>5.56436666666667</c:v>
                </c:pt>
                <c:pt idx="3339">
                  <c:v>5.5660333333333396</c:v>
                </c:pt>
                <c:pt idx="3340">
                  <c:v>5.5677000000000003</c:v>
                </c:pt>
                <c:pt idx="3341">
                  <c:v>5.5693666666666699</c:v>
                </c:pt>
                <c:pt idx="3342">
                  <c:v>5.5710333333333404</c:v>
                </c:pt>
                <c:pt idx="3343">
                  <c:v>5.5727000000000002</c:v>
                </c:pt>
                <c:pt idx="3344">
                  <c:v>5.5743666666666698</c:v>
                </c:pt>
                <c:pt idx="3345">
                  <c:v>5.5760333333333403</c:v>
                </c:pt>
                <c:pt idx="3346">
                  <c:v>5.5777000000000001</c:v>
                </c:pt>
                <c:pt idx="3347">
                  <c:v>5.5793666666666697</c:v>
                </c:pt>
                <c:pt idx="3348">
                  <c:v>5.5810333333333402</c:v>
                </c:pt>
                <c:pt idx="3349">
                  <c:v>5.5827</c:v>
                </c:pt>
                <c:pt idx="3350">
                  <c:v>5.5843666666666696</c:v>
                </c:pt>
                <c:pt idx="3351">
                  <c:v>5.5860333333333401</c:v>
                </c:pt>
                <c:pt idx="3352">
                  <c:v>5.5876999999999999</c:v>
                </c:pt>
                <c:pt idx="3353">
                  <c:v>5.5893666666666704</c:v>
                </c:pt>
                <c:pt idx="3354">
                  <c:v>5.59103333333334</c:v>
                </c:pt>
                <c:pt idx="3355">
                  <c:v>5.5926999999999998</c:v>
                </c:pt>
                <c:pt idx="3356">
                  <c:v>5.5943666666666703</c:v>
                </c:pt>
                <c:pt idx="3357">
                  <c:v>5.5960333333333399</c:v>
                </c:pt>
                <c:pt idx="3358">
                  <c:v>5.5976999999999997</c:v>
                </c:pt>
                <c:pt idx="3359">
                  <c:v>5.5993666666666702</c:v>
                </c:pt>
                <c:pt idx="3360">
                  <c:v>5.6010333333333397</c:v>
                </c:pt>
                <c:pt idx="3361">
                  <c:v>5.6026999999999996</c:v>
                </c:pt>
                <c:pt idx="3362">
                  <c:v>5.60436666666667</c:v>
                </c:pt>
                <c:pt idx="3363">
                  <c:v>5.6060333333333396</c:v>
                </c:pt>
                <c:pt idx="3364">
                  <c:v>5.6077000000000004</c:v>
                </c:pt>
                <c:pt idx="3365">
                  <c:v>5.6093666666666699</c:v>
                </c:pt>
                <c:pt idx="3366">
                  <c:v>5.6110333333333404</c:v>
                </c:pt>
                <c:pt idx="3367">
                  <c:v>5.6127000000000002</c:v>
                </c:pt>
                <c:pt idx="3368">
                  <c:v>5.6143666666666698</c:v>
                </c:pt>
                <c:pt idx="3369">
                  <c:v>5.6160333333333403</c:v>
                </c:pt>
                <c:pt idx="3370">
                  <c:v>5.6177000000000001</c:v>
                </c:pt>
                <c:pt idx="3371">
                  <c:v>5.6193666666666697</c:v>
                </c:pt>
                <c:pt idx="3372">
                  <c:v>5.6210333333333402</c:v>
                </c:pt>
                <c:pt idx="3373">
                  <c:v>5.6227</c:v>
                </c:pt>
                <c:pt idx="3374">
                  <c:v>5.6243666666666696</c:v>
                </c:pt>
                <c:pt idx="3375">
                  <c:v>5.6260333333333401</c:v>
                </c:pt>
                <c:pt idx="3376">
                  <c:v>5.6276999999999999</c:v>
                </c:pt>
                <c:pt idx="3377">
                  <c:v>5.6293666666666704</c:v>
                </c:pt>
                <c:pt idx="3378">
                  <c:v>5.63103333333334</c:v>
                </c:pt>
                <c:pt idx="3379">
                  <c:v>5.6326999999999998</c:v>
                </c:pt>
                <c:pt idx="3380">
                  <c:v>5.6343666666666703</c:v>
                </c:pt>
                <c:pt idx="3381">
                  <c:v>5.6360333333333399</c:v>
                </c:pt>
                <c:pt idx="3382">
                  <c:v>5.6376999999999997</c:v>
                </c:pt>
                <c:pt idx="3383">
                  <c:v>5.6393666666666702</c:v>
                </c:pt>
                <c:pt idx="3384">
                  <c:v>5.6410333333333398</c:v>
                </c:pt>
                <c:pt idx="3385">
                  <c:v>5.6426999999999996</c:v>
                </c:pt>
                <c:pt idx="3386">
                  <c:v>5.6443666666666701</c:v>
                </c:pt>
                <c:pt idx="3387">
                  <c:v>5.6460333333333397</c:v>
                </c:pt>
                <c:pt idx="3388">
                  <c:v>5.6477000000000004</c:v>
                </c:pt>
                <c:pt idx="3389">
                  <c:v>5.64936666666667</c:v>
                </c:pt>
                <c:pt idx="3390">
                  <c:v>5.6510333333333396</c:v>
                </c:pt>
                <c:pt idx="3391">
                  <c:v>5.6527000000000003</c:v>
                </c:pt>
                <c:pt idx="3392">
                  <c:v>5.6543666666666699</c:v>
                </c:pt>
                <c:pt idx="3393">
                  <c:v>5.6560333333333404</c:v>
                </c:pt>
                <c:pt idx="3394">
                  <c:v>5.6577000000000002</c:v>
                </c:pt>
                <c:pt idx="3395">
                  <c:v>5.6593666666666698</c:v>
                </c:pt>
                <c:pt idx="3396">
                  <c:v>5.6610333333333402</c:v>
                </c:pt>
                <c:pt idx="3397">
                  <c:v>5.6627000000000001</c:v>
                </c:pt>
                <c:pt idx="3398">
                  <c:v>5.6643666666666697</c:v>
                </c:pt>
                <c:pt idx="3399">
                  <c:v>5.6660333333333401</c:v>
                </c:pt>
                <c:pt idx="3400">
                  <c:v>5.6677</c:v>
                </c:pt>
                <c:pt idx="3401">
                  <c:v>5.6693666666666704</c:v>
                </c:pt>
                <c:pt idx="3402">
                  <c:v>5.67103333333334</c:v>
                </c:pt>
                <c:pt idx="3403">
                  <c:v>5.6726999999999999</c:v>
                </c:pt>
                <c:pt idx="3404">
                  <c:v>5.6743666666666703</c:v>
                </c:pt>
                <c:pt idx="3405">
                  <c:v>5.6760333333333399</c:v>
                </c:pt>
                <c:pt idx="3406">
                  <c:v>5.6776999999999997</c:v>
                </c:pt>
                <c:pt idx="3407">
                  <c:v>5.6793666666666702</c:v>
                </c:pt>
                <c:pt idx="3408">
                  <c:v>5.6810333333333398</c:v>
                </c:pt>
                <c:pt idx="3409">
                  <c:v>5.6826999999999996</c:v>
                </c:pt>
                <c:pt idx="3410">
                  <c:v>5.6843666666666701</c:v>
                </c:pt>
                <c:pt idx="3411">
                  <c:v>5.6860333333333397</c:v>
                </c:pt>
                <c:pt idx="3412">
                  <c:v>5.6877000000000004</c:v>
                </c:pt>
                <c:pt idx="3413">
                  <c:v>5.68936666666667</c:v>
                </c:pt>
                <c:pt idx="3414">
                  <c:v>5.6910333333333396</c:v>
                </c:pt>
                <c:pt idx="3415">
                  <c:v>5.6927000000000003</c:v>
                </c:pt>
                <c:pt idx="3416">
                  <c:v>5.6943666666666699</c:v>
                </c:pt>
                <c:pt idx="3417">
                  <c:v>5.6960333333333404</c:v>
                </c:pt>
                <c:pt idx="3418">
                  <c:v>5.6977000000000002</c:v>
                </c:pt>
                <c:pt idx="3419">
                  <c:v>5.6993666666666698</c:v>
                </c:pt>
                <c:pt idx="3420">
                  <c:v>5.7010333333333403</c:v>
                </c:pt>
                <c:pt idx="3421">
                  <c:v>5.7027000000000001</c:v>
                </c:pt>
                <c:pt idx="3422">
                  <c:v>5.7043666666666697</c:v>
                </c:pt>
                <c:pt idx="3423">
                  <c:v>5.7060333333333402</c:v>
                </c:pt>
                <c:pt idx="3424">
                  <c:v>5.7077</c:v>
                </c:pt>
                <c:pt idx="3425">
                  <c:v>5.7093666666666696</c:v>
                </c:pt>
                <c:pt idx="3426">
                  <c:v>5.7110333333333401</c:v>
                </c:pt>
                <c:pt idx="3427">
                  <c:v>5.7126999999999999</c:v>
                </c:pt>
                <c:pt idx="3428">
                  <c:v>5.7143666666666704</c:v>
                </c:pt>
                <c:pt idx="3429">
                  <c:v>5.71603333333334</c:v>
                </c:pt>
                <c:pt idx="3430">
                  <c:v>5.7176999999999998</c:v>
                </c:pt>
                <c:pt idx="3431">
                  <c:v>5.7193666666666703</c:v>
                </c:pt>
                <c:pt idx="3432">
                  <c:v>5.7210333333333399</c:v>
                </c:pt>
                <c:pt idx="3433">
                  <c:v>5.7226999999999997</c:v>
                </c:pt>
                <c:pt idx="3434">
                  <c:v>5.7243666666666702</c:v>
                </c:pt>
                <c:pt idx="3435">
                  <c:v>5.7260333333333397</c:v>
                </c:pt>
                <c:pt idx="3436">
                  <c:v>5.7276999999999996</c:v>
                </c:pt>
                <c:pt idx="3437">
                  <c:v>5.72936666666667</c:v>
                </c:pt>
                <c:pt idx="3438">
                  <c:v>5.7310333333333396</c:v>
                </c:pt>
                <c:pt idx="3439">
                  <c:v>5.7327000000000004</c:v>
                </c:pt>
                <c:pt idx="3440">
                  <c:v>5.7343666666666699</c:v>
                </c:pt>
                <c:pt idx="3441">
                  <c:v>5.7360333333333404</c:v>
                </c:pt>
                <c:pt idx="3442">
                  <c:v>5.7377000000000002</c:v>
                </c:pt>
                <c:pt idx="3443">
                  <c:v>5.7393666666666698</c:v>
                </c:pt>
                <c:pt idx="3444">
                  <c:v>5.7410333333333403</c:v>
                </c:pt>
                <c:pt idx="3445">
                  <c:v>5.7427000000000001</c:v>
                </c:pt>
                <c:pt idx="3446">
                  <c:v>5.7443666666666697</c:v>
                </c:pt>
                <c:pt idx="3447">
                  <c:v>5.7460333333333402</c:v>
                </c:pt>
                <c:pt idx="3448">
                  <c:v>5.7477</c:v>
                </c:pt>
                <c:pt idx="3449">
                  <c:v>5.7493666666666696</c:v>
                </c:pt>
                <c:pt idx="3450">
                  <c:v>5.7510333333333401</c:v>
                </c:pt>
                <c:pt idx="3451">
                  <c:v>5.7526999999999999</c:v>
                </c:pt>
                <c:pt idx="3452">
                  <c:v>5.7543666666666704</c:v>
                </c:pt>
                <c:pt idx="3453">
                  <c:v>5.75603333333334</c:v>
                </c:pt>
                <c:pt idx="3454">
                  <c:v>5.7576999999999998</c:v>
                </c:pt>
                <c:pt idx="3455">
                  <c:v>5.7593666666666703</c:v>
                </c:pt>
                <c:pt idx="3456">
                  <c:v>5.7610333333333399</c:v>
                </c:pt>
                <c:pt idx="3457">
                  <c:v>5.7626999999999997</c:v>
                </c:pt>
                <c:pt idx="3458">
                  <c:v>5.7643666666666702</c:v>
                </c:pt>
                <c:pt idx="3459">
                  <c:v>5.7660333333333398</c:v>
                </c:pt>
                <c:pt idx="3460">
                  <c:v>5.7676999999999996</c:v>
                </c:pt>
                <c:pt idx="3461">
                  <c:v>5.7693666666666701</c:v>
                </c:pt>
                <c:pt idx="3462">
                  <c:v>5.7710333333333397</c:v>
                </c:pt>
                <c:pt idx="3463">
                  <c:v>5.7727000000000004</c:v>
                </c:pt>
                <c:pt idx="3464">
                  <c:v>5.77436666666667</c:v>
                </c:pt>
                <c:pt idx="3465">
                  <c:v>5.7760333333333396</c:v>
                </c:pt>
                <c:pt idx="3466">
                  <c:v>5.7777000000000003</c:v>
                </c:pt>
                <c:pt idx="3467">
                  <c:v>5.7793666666666699</c:v>
                </c:pt>
                <c:pt idx="3468">
                  <c:v>5.7810333333333404</c:v>
                </c:pt>
                <c:pt idx="3469">
                  <c:v>5.7827000000000002</c:v>
                </c:pt>
                <c:pt idx="3470">
                  <c:v>5.7843666666666698</c:v>
                </c:pt>
                <c:pt idx="3471">
                  <c:v>5.7860333333333402</c:v>
                </c:pt>
                <c:pt idx="3472">
                  <c:v>5.7877000000000001</c:v>
                </c:pt>
                <c:pt idx="3473">
                  <c:v>5.7893666666666697</c:v>
                </c:pt>
                <c:pt idx="3474">
                  <c:v>5.7910333333333401</c:v>
                </c:pt>
                <c:pt idx="3475">
                  <c:v>5.7927</c:v>
                </c:pt>
                <c:pt idx="3476">
                  <c:v>5.7943666666666704</c:v>
                </c:pt>
                <c:pt idx="3477">
                  <c:v>5.79603333333334</c:v>
                </c:pt>
                <c:pt idx="3478">
                  <c:v>5.7976999999999999</c:v>
                </c:pt>
                <c:pt idx="3479">
                  <c:v>5.7993666666666703</c:v>
                </c:pt>
                <c:pt idx="3480">
                  <c:v>5.8010333333333399</c:v>
                </c:pt>
                <c:pt idx="3481">
                  <c:v>5.8026999999999997</c:v>
                </c:pt>
                <c:pt idx="3482">
                  <c:v>5.8043666666666702</c:v>
                </c:pt>
                <c:pt idx="3483">
                  <c:v>5.8060333333333398</c:v>
                </c:pt>
                <c:pt idx="3484">
                  <c:v>5.8076999999999996</c:v>
                </c:pt>
                <c:pt idx="3485">
                  <c:v>5.8093666666666701</c:v>
                </c:pt>
                <c:pt idx="3486">
                  <c:v>5.8110333333333397</c:v>
                </c:pt>
                <c:pt idx="3487">
                  <c:v>5.8127000000000004</c:v>
                </c:pt>
                <c:pt idx="3488">
                  <c:v>5.81436666666667</c:v>
                </c:pt>
                <c:pt idx="3489">
                  <c:v>5.8160333333333396</c:v>
                </c:pt>
                <c:pt idx="3490">
                  <c:v>5.8177000000000003</c:v>
                </c:pt>
                <c:pt idx="3491">
                  <c:v>5.8193666666666699</c:v>
                </c:pt>
                <c:pt idx="3492">
                  <c:v>5.8210333333333404</c:v>
                </c:pt>
                <c:pt idx="3493">
                  <c:v>5.8227000000000002</c:v>
                </c:pt>
                <c:pt idx="3494">
                  <c:v>5.8243666666666698</c:v>
                </c:pt>
                <c:pt idx="3495">
                  <c:v>5.8260333333333403</c:v>
                </c:pt>
                <c:pt idx="3496">
                  <c:v>5.8277000000000001</c:v>
                </c:pt>
                <c:pt idx="3497">
                  <c:v>5.8293666666666697</c:v>
                </c:pt>
                <c:pt idx="3498">
                  <c:v>5.8310333333333402</c:v>
                </c:pt>
                <c:pt idx="3499">
                  <c:v>5.8327</c:v>
                </c:pt>
                <c:pt idx="3500">
                  <c:v>5.8343666666666696</c:v>
                </c:pt>
                <c:pt idx="3501">
                  <c:v>5.8360333333333401</c:v>
                </c:pt>
                <c:pt idx="3502">
                  <c:v>5.8376999999999999</c:v>
                </c:pt>
                <c:pt idx="3503">
                  <c:v>5.8393666666666704</c:v>
                </c:pt>
                <c:pt idx="3504">
                  <c:v>5.84103333333334</c:v>
                </c:pt>
                <c:pt idx="3505">
                  <c:v>5.8426999999999998</c:v>
                </c:pt>
                <c:pt idx="3506">
                  <c:v>5.8443666666666703</c:v>
                </c:pt>
                <c:pt idx="3507">
                  <c:v>5.8460333333333399</c:v>
                </c:pt>
                <c:pt idx="3508">
                  <c:v>5.8476999999999997</c:v>
                </c:pt>
                <c:pt idx="3509">
                  <c:v>5.8493666666666702</c:v>
                </c:pt>
                <c:pt idx="3510">
                  <c:v>5.8510333333333397</c:v>
                </c:pt>
                <c:pt idx="3511">
                  <c:v>5.8526999999999996</c:v>
                </c:pt>
                <c:pt idx="3512">
                  <c:v>5.85436666666667</c:v>
                </c:pt>
                <c:pt idx="3513">
                  <c:v>5.8560333333333396</c:v>
                </c:pt>
                <c:pt idx="3514">
                  <c:v>5.8577000000000004</c:v>
                </c:pt>
                <c:pt idx="3515">
                  <c:v>5.8593666666666699</c:v>
                </c:pt>
                <c:pt idx="3516">
                  <c:v>5.8610333333333404</c:v>
                </c:pt>
                <c:pt idx="3517">
                  <c:v>5.8627000000000002</c:v>
                </c:pt>
                <c:pt idx="3518">
                  <c:v>5.8643666666666698</c:v>
                </c:pt>
                <c:pt idx="3519">
                  <c:v>5.8660333333333403</c:v>
                </c:pt>
                <c:pt idx="3520">
                  <c:v>5.8677000000000001</c:v>
                </c:pt>
                <c:pt idx="3521">
                  <c:v>5.8693666666666697</c:v>
                </c:pt>
                <c:pt idx="3522">
                  <c:v>5.8710333333333402</c:v>
                </c:pt>
                <c:pt idx="3523">
                  <c:v>5.8727</c:v>
                </c:pt>
                <c:pt idx="3524">
                  <c:v>5.8743666666666696</c:v>
                </c:pt>
                <c:pt idx="3525">
                  <c:v>5.8760333333333401</c:v>
                </c:pt>
                <c:pt idx="3526">
                  <c:v>5.8776999999999999</c:v>
                </c:pt>
                <c:pt idx="3527">
                  <c:v>5.8793666666666704</c:v>
                </c:pt>
                <c:pt idx="3528">
                  <c:v>5.88103333333334</c:v>
                </c:pt>
                <c:pt idx="3529">
                  <c:v>5.8826999999999998</c:v>
                </c:pt>
                <c:pt idx="3530">
                  <c:v>5.8843666666666703</c:v>
                </c:pt>
                <c:pt idx="3531">
                  <c:v>5.8860333333333399</c:v>
                </c:pt>
                <c:pt idx="3532">
                  <c:v>5.8876999999999997</c:v>
                </c:pt>
                <c:pt idx="3533">
                  <c:v>5.8893666666666702</c:v>
                </c:pt>
                <c:pt idx="3534">
                  <c:v>5.8910333333333398</c:v>
                </c:pt>
                <c:pt idx="3535">
                  <c:v>5.8926999999999996</c:v>
                </c:pt>
                <c:pt idx="3536">
                  <c:v>5.8943666666666701</c:v>
                </c:pt>
                <c:pt idx="3537">
                  <c:v>5.8960333333333397</c:v>
                </c:pt>
                <c:pt idx="3538">
                  <c:v>5.8977000000000004</c:v>
                </c:pt>
                <c:pt idx="3539">
                  <c:v>5.89936666666667</c:v>
                </c:pt>
                <c:pt idx="3540">
                  <c:v>5.9010333333333396</c:v>
                </c:pt>
                <c:pt idx="3541">
                  <c:v>5.9027000000000003</c:v>
                </c:pt>
                <c:pt idx="3542">
                  <c:v>5.9043666666666699</c:v>
                </c:pt>
                <c:pt idx="3543">
                  <c:v>5.9060333333333404</c:v>
                </c:pt>
                <c:pt idx="3544">
                  <c:v>5.9077000000000002</c:v>
                </c:pt>
                <c:pt idx="3545">
                  <c:v>5.9093666666666698</c:v>
                </c:pt>
                <c:pt idx="3546">
                  <c:v>5.9110333333333402</c:v>
                </c:pt>
                <c:pt idx="3547">
                  <c:v>5.9127000000000001</c:v>
                </c:pt>
                <c:pt idx="3548">
                  <c:v>5.9143666666666697</c:v>
                </c:pt>
                <c:pt idx="3549">
                  <c:v>5.9160333333333401</c:v>
                </c:pt>
                <c:pt idx="3550">
                  <c:v>5.9177</c:v>
                </c:pt>
                <c:pt idx="3551">
                  <c:v>5.9193666666666704</c:v>
                </c:pt>
                <c:pt idx="3552">
                  <c:v>5.92103333333334</c:v>
                </c:pt>
                <c:pt idx="3553">
                  <c:v>5.9226999999999999</c:v>
                </c:pt>
                <c:pt idx="3554">
                  <c:v>5.9243666666666703</c:v>
                </c:pt>
                <c:pt idx="3555">
                  <c:v>5.9260333333333399</c:v>
                </c:pt>
                <c:pt idx="3556">
                  <c:v>5.9276999999999997</c:v>
                </c:pt>
                <c:pt idx="3557">
                  <c:v>5.9293666666666702</c:v>
                </c:pt>
                <c:pt idx="3558">
                  <c:v>5.9310333333333398</c:v>
                </c:pt>
                <c:pt idx="3559">
                  <c:v>5.9326999999999996</c:v>
                </c:pt>
                <c:pt idx="3560">
                  <c:v>5.9343666666666701</c:v>
                </c:pt>
                <c:pt idx="3561">
                  <c:v>5.9360333333333397</c:v>
                </c:pt>
                <c:pt idx="3562">
                  <c:v>5.9377000000000004</c:v>
                </c:pt>
                <c:pt idx="3563">
                  <c:v>5.93936666666667</c:v>
                </c:pt>
                <c:pt idx="3564">
                  <c:v>5.9410333333333396</c:v>
                </c:pt>
                <c:pt idx="3565">
                  <c:v>5.9427000000000003</c:v>
                </c:pt>
                <c:pt idx="3566">
                  <c:v>5.9443666666666699</c:v>
                </c:pt>
                <c:pt idx="3567">
                  <c:v>5.9460333333333404</c:v>
                </c:pt>
                <c:pt idx="3568">
                  <c:v>5.9477000000000002</c:v>
                </c:pt>
                <c:pt idx="3569">
                  <c:v>5.9493666666666698</c:v>
                </c:pt>
                <c:pt idx="3570">
                  <c:v>5.9510333333333403</c:v>
                </c:pt>
                <c:pt idx="3571">
                  <c:v>5.9527000000000001</c:v>
                </c:pt>
                <c:pt idx="3572">
                  <c:v>5.9543666666666697</c:v>
                </c:pt>
                <c:pt idx="3573">
                  <c:v>5.9560333333333402</c:v>
                </c:pt>
                <c:pt idx="3574">
                  <c:v>5.9577</c:v>
                </c:pt>
                <c:pt idx="3575">
                  <c:v>5.9593666666666696</c:v>
                </c:pt>
                <c:pt idx="3576">
                  <c:v>5.9610333333333401</c:v>
                </c:pt>
                <c:pt idx="3577">
                  <c:v>5.9626999999999999</c:v>
                </c:pt>
                <c:pt idx="3578">
                  <c:v>5.9643666666666704</c:v>
                </c:pt>
                <c:pt idx="3579">
                  <c:v>5.96603333333334</c:v>
                </c:pt>
                <c:pt idx="3580">
                  <c:v>5.9676999999999998</c:v>
                </c:pt>
                <c:pt idx="3581">
                  <c:v>5.9693666666666703</c:v>
                </c:pt>
                <c:pt idx="3582">
                  <c:v>5.9710333333333399</c:v>
                </c:pt>
                <c:pt idx="3583">
                  <c:v>5.9726999999999997</c:v>
                </c:pt>
                <c:pt idx="3584">
                  <c:v>5.9743666666666702</c:v>
                </c:pt>
                <c:pt idx="3585">
                  <c:v>5.9760333333333397</c:v>
                </c:pt>
                <c:pt idx="3586">
                  <c:v>5.9776999999999996</c:v>
                </c:pt>
                <c:pt idx="3587">
                  <c:v>5.97936666666667</c:v>
                </c:pt>
                <c:pt idx="3588">
                  <c:v>5.9810333333333396</c:v>
                </c:pt>
                <c:pt idx="3589">
                  <c:v>5.9827000000000004</c:v>
                </c:pt>
                <c:pt idx="3590">
                  <c:v>5.9843666666666699</c:v>
                </c:pt>
                <c:pt idx="3591">
                  <c:v>5.9860333333333404</c:v>
                </c:pt>
                <c:pt idx="3592">
                  <c:v>5.9877000000000002</c:v>
                </c:pt>
                <c:pt idx="3593">
                  <c:v>5.9893666666666698</c:v>
                </c:pt>
                <c:pt idx="3594">
                  <c:v>5.9910333333333403</c:v>
                </c:pt>
                <c:pt idx="3595">
                  <c:v>5.9927000000000001</c:v>
                </c:pt>
                <c:pt idx="3596">
                  <c:v>5.9943666666666697</c:v>
                </c:pt>
                <c:pt idx="3597">
                  <c:v>5.9960333333333402</c:v>
                </c:pt>
                <c:pt idx="3598">
                  <c:v>5.9977</c:v>
                </c:pt>
                <c:pt idx="3599">
                  <c:v>5.9993666666666696</c:v>
                </c:pt>
                <c:pt idx="3600">
                  <c:v>6.0010333333333401</c:v>
                </c:pt>
                <c:pt idx="3601">
                  <c:v>6.0026999999999999</c:v>
                </c:pt>
                <c:pt idx="3602">
                  <c:v>6.0043666666666704</c:v>
                </c:pt>
                <c:pt idx="3603">
                  <c:v>6.00603333333334</c:v>
                </c:pt>
                <c:pt idx="3604">
                  <c:v>6.0076999999999998</c:v>
                </c:pt>
                <c:pt idx="3605">
                  <c:v>6.0093666666666703</c:v>
                </c:pt>
                <c:pt idx="3606">
                  <c:v>6.0110333333333399</c:v>
                </c:pt>
                <c:pt idx="3607">
                  <c:v>6.0126999999999997</c:v>
                </c:pt>
                <c:pt idx="3608">
                  <c:v>6.0143666666666702</c:v>
                </c:pt>
                <c:pt idx="3609">
                  <c:v>6.0160333333333398</c:v>
                </c:pt>
                <c:pt idx="3610">
                  <c:v>6.0176999999999996</c:v>
                </c:pt>
                <c:pt idx="3611">
                  <c:v>6.0193666666666701</c:v>
                </c:pt>
                <c:pt idx="3612">
                  <c:v>6.0210333333333397</c:v>
                </c:pt>
                <c:pt idx="3613">
                  <c:v>6.0227000000000004</c:v>
                </c:pt>
                <c:pt idx="3614">
                  <c:v>6.02436666666667</c:v>
                </c:pt>
                <c:pt idx="3615">
                  <c:v>6.0260333333333396</c:v>
                </c:pt>
                <c:pt idx="3616">
                  <c:v>6.0277000000000003</c:v>
                </c:pt>
                <c:pt idx="3617">
                  <c:v>6.0293666666666699</c:v>
                </c:pt>
                <c:pt idx="3618">
                  <c:v>6.0310333333333404</c:v>
                </c:pt>
                <c:pt idx="3619">
                  <c:v>6.0327000000000002</c:v>
                </c:pt>
                <c:pt idx="3620">
                  <c:v>6.0343666666666698</c:v>
                </c:pt>
                <c:pt idx="3621">
                  <c:v>6.0360333333333402</c:v>
                </c:pt>
                <c:pt idx="3622">
                  <c:v>6.0377000000000001</c:v>
                </c:pt>
                <c:pt idx="3623">
                  <c:v>6.0393666666666697</c:v>
                </c:pt>
                <c:pt idx="3624">
                  <c:v>6.0410333333333401</c:v>
                </c:pt>
                <c:pt idx="3625">
                  <c:v>6.0427</c:v>
                </c:pt>
                <c:pt idx="3626">
                  <c:v>6.0443666666666704</c:v>
                </c:pt>
                <c:pt idx="3627">
                  <c:v>6.04603333333334</c:v>
                </c:pt>
                <c:pt idx="3628">
                  <c:v>6.0476999999999999</c:v>
                </c:pt>
                <c:pt idx="3629">
                  <c:v>6.0493666666666703</c:v>
                </c:pt>
                <c:pt idx="3630">
                  <c:v>6.0510333333333399</c:v>
                </c:pt>
                <c:pt idx="3631">
                  <c:v>6.0526999999999997</c:v>
                </c:pt>
                <c:pt idx="3632">
                  <c:v>6.0543666666666702</c:v>
                </c:pt>
                <c:pt idx="3633">
                  <c:v>6.0560333333333398</c:v>
                </c:pt>
                <c:pt idx="3634">
                  <c:v>6.0576999999999996</c:v>
                </c:pt>
                <c:pt idx="3635">
                  <c:v>6.0593666666666701</c:v>
                </c:pt>
                <c:pt idx="3636">
                  <c:v>6.0610333333333397</c:v>
                </c:pt>
                <c:pt idx="3637">
                  <c:v>6.0627000000000004</c:v>
                </c:pt>
                <c:pt idx="3638">
                  <c:v>6.06436666666667</c:v>
                </c:pt>
                <c:pt idx="3639">
                  <c:v>6.0660333333333396</c:v>
                </c:pt>
                <c:pt idx="3640">
                  <c:v>6.0677000000000003</c:v>
                </c:pt>
                <c:pt idx="3641">
                  <c:v>6.0693666666666699</c:v>
                </c:pt>
                <c:pt idx="3642">
                  <c:v>6.0710333333333404</c:v>
                </c:pt>
                <c:pt idx="3643">
                  <c:v>6.0727000000000002</c:v>
                </c:pt>
                <c:pt idx="3644">
                  <c:v>6.0743666666666698</c:v>
                </c:pt>
                <c:pt idx="3645">
                  <c:v>6.0760333333333403</c:v>
                </c:pt>
                <c:pt idx="3646">
                  <c:v>6.0777000000000001</c:v>
                </c:pt>
                <c:pt idx="3647">
                  <c:v>6.0793666666666697</c:v>
                </c:pt>
                <c:pt idx="3648">
                  <c:v>6.0810333333333402</c:v>
                </c:pt>
                <c:pt idx="3649">
                  <c:v>6.0827</c:v>
                </c:pt>
                <c:pt idx="3650">
                  <c:v>6.0843666666666696</c:v>
                </c:pt>
                <c:pt idx="3651">
                  <c:v>6.0860333333333401</c:v>
                </c:pt>
                <c:pt idx="3652">
                  <c:v>6.0876999999999999</c:v>
                </c:pt>
                <c:pt idx="3653">
                  <c:v>6.0893666666666704</c:v>
                </c:pt>
                <c:pt idx="3654">
                  <c:v>6.09103333333334</c:v>
                </c:pt>
                <c:pt idx="3655">
                  <c:v>6.0926999999999998</c:v>
                </c:pt>
                <c:pt idx="3656">
                  <c:v>6.0943666666666703</c:v>
                </c:pt>
                <c:pt idx="3657">
                  <c:v>6.0960333333333399</c:v>
                </c:pt>
                <c:pt idx="3658">
                  <c:v>6.0976999999999997</c:v>
                </c:pt>
                <c:pt idx="3659">
                  <c:v>6.0993666666666702</c:v>
                </c:pt>
                <c:pt idx="3660">
                  <c:v>6.1010333333333397</c:v>
                </c:pt>
                <c:pt idx="3661">
                  <c:v>6.1026999999999996</c:v>
                </c:pt>
                <c:pt idx="3662">
                  <c:v>6.10436666666667</c:v>
                </c:pt>
                <c:pt idx="3663">
                  <c:v>6.1060333333333396</c:v>
                </c:pt>
                <c:pt idx="3664">
                  <c:v>6.1077000000000004</c:v>
                </c:pt>
                <c:pt idx="3665">
                  <c:v>6.1093666666666699</c:v>
                </c:pt>
                <c:pt idx="3666">
                  <c:v>6.1110333333333404</c:v>
                </c:pt>
                <c:pt idx="3667">
                  <c:v>6.1127000000000002</c:v>
                </c:pt>
                <c:pt idx="3668">
                  <c:v>6.1143666666666698</c:v>
                </c:pt>
                <c:pt idx="3669">
                  <c:v>6.1160333333333403</c:v>
                </c:pt>
                <c:pt idx="3670">
                  <c:v>6.1177000000000001</c:v>
                </c:pt>
                <c:pt idx="3671">
                  <c:v>6.1193666666666697</c:v>
                </c:pt>
                <c:pt idx="3672">
                  <c:v>6.1210333333333402</c:v>
                </c:pt>
                <c:pt idx="3673">
                  <c:v>6.1227</c:v>
                </c:pt>
                <c:pt idx="3674">
                  <c:v>6.1243666666666696</c:v>
                </c:pt>
                <c:pt idx="3675">
                  <c:v>6.1260333333333401</c:v>
                </c:pt>
                <c:pt idx="3676">
                  <c:v>6.1276999999999999</c:v>
                </c:pt>
                <c:pt idx="3677">
                  <c:v>6.1293666666666704</c:v>
                </c:pt>
                <c:pt idx="3678">
                  <c:v>6.13103333333334</c:v>
                </c:pt>
                <c:pt idx="3679">
                  <c:v>6.1326999999999998</c:v>
                </c:pt>
                <c:pt idx="3680">
                  <c:v>6.1343666666666703</c:v>
                </c:pt>
                <c:pt idx="3681">
                  <c:v>6.1360333333333399</c:v>
                </c:pt>
                <c:pt idx="3682">
                  <c:v>6.1376999999999997</c:v>
                </c:pt>
                <c:pt idx="3683">
                  <c:v>6.1393666666666702</c:v>
                </c:pt>
                <c:pt idx="3684">
                  <c:v>6.1410333333333398</c:v>
                </c:pt>
                <c:pt idx="3685">
                  <c:v>6.1426999999999996</c:v>
                </c:pt>
                <c:pt idx="3686">
                  <c:v>6.1443666666666701</c:v>
                </c:pt>
                <c:pt idx="3687">
                  <c:v>6.1460333333333397</c:v>
                </c:pt>
                <c:pt idx="3688">
                  <c:v>6.1477000000000004</c:v>
                </c:pt>
                <c:pt idx="3689">
                  <c:v>6.14936666666667</c:v>
                </c:pt>
                <c:pt idx="3690">
                  <c:v>6.1510333333333396</c:v>
                </c:pt>
                <c:pt idx="3691">
                  <c:v>6.1527000000000003</c:v>
                </c:pt>
                <c:pt idx="3692">
                  <c:v>6.1543666666666699</c:v>
                </c:pt>
                <c:pt idx="3693">
                  <c:v>6.1560333333333404</c:v>
                </c:pt>
                <c:pt idx="3694">
                  <c:v>6.1577000000000002</c:v>
                </c:pt>
                <c:pt idx="3695">
                  <c:v>6.1593666666666698</c:v>
                </c:pt>
                <c:pt idx="3696">
                  <c:v>6.1610333333333402</c:v>
                </c:pt>
                <c:pt idx="3697">
                  <c:v>6.1627000000000001</c:v>
                </c:pt>
                <c:pt idx="3698">
                  <c:v>6.1643666666666697</c:v>
                </c:pt>
                <c:pt idx="3699">
                  <c:v>6.1660333333333401</c:v>
                </c:pt>
                <c:pt idx="3700">
                  <c:v>6.1677</c:v>
                </c:pt>
                <c:pt idx="3701">
                  <c:v>6.1693666666666704</c:v>
                </c:pt>
                <c:pt idx="3702">
                  <c:v>6.17103333333334</c:v>
                </c:pt>
                <c:pt idx="3703">
                  <c:v>6.1726999999999999</c:v>
                </c:pt>
                <c:pt idx="3704">
                  <c:v>6.1743666666666703</c:v>
                </c:pt>
                <c:pt idx="3705">
                  <c:v>6.1760333333333399</c:v>
                </c:pt>
                <c:pt idx="3706">
                  <c:v>6.1776999999999997</c:v>
                </c:pt>
                <c:pt idx="3707">
                  <c:v>6.1793666666666702</c:v>
                </c:pt>
                <c:pt idx="3708">
                  <c:v>6.1810333333333398</c:v>
                </c:pt>
                <c:pt idx="3709">
                  <c:v>6.1826999999999996</c:v>
                </c:pt>
                <c:pt idx="3710">
                  <c:v>6.1843666666666701</c:v>
                </c:pt>
                <c:pt idx="3711">
                  <c:v>6.1860333333333397</c:v>
                </c:pt>
                <c:pt idx="3712">
                  <c:v>6.1877000000000004</c:v>
                </c:pt>
                <c:pt idx="3713">
                  <c:v>6.18936666666667</c:v>
                </c:pt>
                <c:pt idx="3714">
                  <c:v>6.1910333333333396</c:v>
                </c:pt>
                <c:pt idx="3715">
                  <c:v>6.1927000000000003</c:v>
                </c:pt>
                <c:pt idx="3716">
                  <c:v>6.1943666666666699</c:v>
                </c:pt>
                <c:pt idx="3717">
                  <c:v>6.1960333333333404</c:v>
                </c:pt>
                <c:pt idx="3718">
                  <c:v>6.1977000000000002</c:v>
                </c:pt>
                <c:pt idx="3719">
                  <c:v>6.1993666666666698</c:v>
                </c:pt>
                <c:pt idx="3720">
                  <c:v>6.2010333333333403</c:v>
                </c:pt>
                <c:pt idx="3721">
                  <c:v>6.2027000000000001</c:v>
                </c:pt>
                <c:pt idx="3722">
                  <c:v>6.2043666666666697</c:v>
                </c:pt>
                <c:pt idx="3723">
                  <c:v>6.2060333333333402</c:v>
                </c:pt>
                <c:pt idx="3724">
                  <c:v>6.2077</c:v>
                </c:pt>
                <c:pt idx="3725">
                  <c:v>6.2093666666666696</c:v>
                </c:pt>
                <c:pt idx="3726">
                  <c:v>6.2110333333333401</c:v>
                </c:pt>
                <c:pt idx="3727">
                  <c:v>6.2126999999999999</c:v>
                </c:pt>
                <c:pt idx="3728">
                  <c:v>6.2143666666666704</c:v>
                </c:pt>
                <c:pt idx="3729">
                  <c:v>6.21603333333334</c:v>
                </c:pt>
                <c:pt idx="3730">
                  <c:v>6.2176999999999998</c:v>
                </c:pt>
                <c:pt idx="3731">
                  <c:v>6.2193666666666703</c:v>
                </c:pt>
                <c:pt idx="3732">
                  <c:v>6.2210333333333399</c:v>
                </c:pt>
                <c:pt idx="3733">
                  <c:v>6.2226999999999997</c:v>
                </c:pt>
                <c:pt idx="3734">
                  <c:v>6.2243666666666702</c:v>
                </c:pt>
                <c:pt idx="3735">
                  <c:v>6.2260333333333397</c:v>
                </c:pt>
                <c:pt idx="3736">
                  <c:v>6.2276999999999996</c:v>
                </c:pt>
                <c:pt idx="3737">
                  <c:v>6.22936666666667</c:v>
                </c:pt>
                <c:pt idx="3738">
                  <c:v>6.2310333333333396</c:v>
                </c:pt>
                <c:pt idx="3739">
                  <c:v>6.2327000000000004</c:v>
                </c:pt>
                <c:pt idx="3740">
                  <c:v>6.2343666666666699</c:v>
                </c:pt>
                <c:pt idx="3741">
                  <c:v>6.2360333333333404</c:v>
                </c:pt>
                <c:pt idx="3742">
                  <c:v>6.2377000000000002</c:v>
                </c:pt>
                <c:pt idx="3743">
                  <c:v>6.2393666666666698</c:v>
                </c:pt>
                <c:pt idx="3744">
                  <c:v>6.2410333333333403</c:v>
                </c:pt>
                <c:pt idx="3745">
                  <c:v>6.2427000000000001</c:v>
                </c:pt>
                <c:pt idx="3746">
                  <c:v>6.2443666666666697</c:v>
                </c:pt>
                <c:pt idx="3747">
                  <c:v>6.2460333333333402</c:v>
                </c:pt>
                <c:pt idx="3748">
                  <c:v>6.2477</c:v>
                </c:pt>
                <c:pt idx="3749">
                  <c:v>6.2493666666666696</c:v>
                </c:pt>
                <c:pt idx="3750">
                  <c:v>6.2510333333333401</c:v>
                </c:pt>
                <c:pt idx="3751">
                  <c:v>6.2526999999999999</c:v>
                </c:pt>
                <c:pt idx="3752">
                  <c:v>6.2543666666666704</c:v>
                </c:pt>
                <c:pt idx="3753">
                  <c:v>6.25603333333334</c:v>
                </c:pt>
                <c:pt idx="3754">
                  <c:v>6.2576999999999998</c:v>
                </c:pt>
                <c:pt idx="3755">
                  <c:v>6.2593666666666703</c:v>
                </c:pt>
                <c:pt idx="3756">
                  <c:v>6.2610333333333399</c:v>
                </c:pt>
                <c:pt idx="3757">
                  <c:v>6.2626999999999997</c:v>
                </c:pt>
                <c:pt idx="3758">
                  <c:v>6.2643666666666702</c:v>
                </c:pt>
                <c:pt idx="3759">
                  <c:v>6.2660333333333398</c:v>
                </c:pt>
                <c:pt idx="3760">
                  <c:v>6.2676999999999996</c:v>
                </c:pt>
                <c:pt idx="3761">
                  <c:v>6.2693666666666701</c:v>
                </c:pt>
                <c:pt idx="3762">
                  <c:v>6.2710333333333397</c:v>
                </c:pt>
                <c:pt idx="3763">
                  <c:v>6.2727000000000004</c:v>
                </c:pt>
                <c:pt idx="3764">
                  <c:v>6.27436666666667</c:v>
                </c:pt>
                <c:pt idx="3765">
                  <c:v>6.2760333333333396</c:v>
                </c:pt>
                <c:pt idx="3766">
                  <c:v>6.2777000000000003</c:v>
                </c:pt>
                <c:pt idx="3767">
                  <c:v>6.2793666666666699</c:v>
                </c:pt>
                <c:pt idx="3768">
                  <c:v>6.2810333333333404</c:v>
                </c:pt>
                <c:pt idx="3769">
                  <c:v>6.2827000000000002</c:v>
                </c:pt>
                <c:pt idx="3770">
                  <c:v>6.2843666666666698</c:v>
                </c:pt>
                <c:pt idx="3771">
                  <c:v>6.2860333333333402</c:v>
                </c:pt>
                <c:pt idx="3772">
                  <c:v>6.2877000000000001</c:v>
                </c:pt>
                <c:pt idx="3773">
                  <c:v>6.2893666666666697</c:v>
                </c:pt>
                <c:pt idx="3774">
                  <c:v>6.2910333333333401</c:v>
                </c:pt>
                <c:pt idx="3775">
                  <c:v>6.2927</c:v>
                </c:pt>
                <c:pt idx="3776">
                  <c:v>6.2943666666666704</c:v>
                </c:pt>
                <c:pt idx="3777">
                  <c:v>6.29603333333334</c:v>
                </c:pt>
                <c:pt idx="3778">
                  <c:v>6.2976999999999999</c:v>
                </c:pt>
                <c:pt idx="3779">
                  <c:v>6.2993666666666703</c:v>
                </c:pt>
                <c:pt idx="3780">
                  <c:v>6.3010333333333399</c:v>
                </c:pt>
                <c:pt idx="3781">
                  <c:v>6.3026999999999997</c:v>
                </c:pt>
                <c:pt idx="3782">
                  <c:v>6.3043666666666702</c:v>
                </c:pt>
                <c:pt idx="3783">
                  <c:v>6.3060333333333398</c:v>
                </c:pt>
                <c:pt idx="3784">
                  <c:v>6.3076999999999996</c:v>
                </c:pt>
                <c:pt idx="3785">
                  <c:v>6.3093666666666701</c:v>
                </c:pt>
                <c:pt idx="3786">
                  <c:v>6.3110333333333397</c:v>
                </c:pt>
                <c:pt idx="3787">
                  <c:v>6.3127000000000004</c:v>
                </c:pt>
                <c:pt idx="3788">
                  <c:v>6.31436666666667</c:v>
                </c:pt>
                <c:pt idx="3789">
                  <c:v>6.3160333333333396</c:v>
                </c:pt>
                <c:pt idx="3790">
                  <c:v>6.3177000000000003</c:v>
                </c:pt>
                <c:pt idx="3791">
                  <c:v>6.3193666666666699</c:v>
                </c:pt>
                <c:pt idx="3792">
                  <c:v>6.3210333333333404</c:v>
                </c:pt>
                <c:pt idx="3793">
                  <c:v>6.3227000000000002</c:v>
                </c:pt>
                <c:pt idx="3794">
                  <c:v>6.3243666666666698</c:v>
                </c:pt>
                <c:pt idx="3795">
                  <c:v>6.3260333333333403</c:v>
                </c:pt>
                <c:pt idx="3796">
                  <c:v>6.3277000000000001</c:v>
                </c:pt>
                <c:pt idx="3797">
                  <c:v>6.3293666666666697</c:v>
                </c:pt>
                <c:pt idx="3798">
                  <c:v>6.3310333333333402</c:v>
                </c:pt>
                <c:pt idx="3799">
                  <c:v>6.3327</c:v>
                </c:pt>
                <c:pt idx="3800">
                  <c:v>6.3343666666666696</c:v>
                </c:pt>
                <c:pt idx="3801">
                  <c:v>6.3360333333333401</c:v>
                </c:pt>
                <c:pt idx="3802">
                  <c:v>6.3376999999999999</c:v>
                </c:pt>
                <c:pt idx="3803">
                  <c:v>6.3393666666666704</c:v>
                </c:pt>
                <c:pt idx="3804">
                  <c:v>6.34103333333334</c:v>
                </c:pt>
                <c:pt idx="3805">
                  <c:v>6.3426999999999998</c:v>
                </c:pt>
                <c:pt idx="3806">
                  <c:v>6.3443666666666703</c:v>
                </c:pt>
                <c:pt idx="3807">
                  <c:v>6.3460333333333399</c:v>
                </c:pt>
                <c:pt idx="3808">
                  <c:v>6.3476999999999997</c:v>
                </c:pt>
                <c:pt idx="3809">
                  <c:v>6.3493666666666702</c:v>
                </c:pt>
                <c:pt idx="3810">
                  <c:v>6.3510333333333397</c:v>
                </c:pt>
                <c:pt idx="3811">
                  <c:v>6.3526999999999996</c:v>
                </c:pt>
                <c:pt idx="3812">
                  <c:v>6.35436666666667</c:v>
                </c:pt>
                <c:pt idx="3813">
                  <c:v>6.3560333333333396</c:v>
                </c:pt>
                <c:pt idx="3814">
                  <c:v>6.3577000000000004</c:v>
                </c:pt>
                <c:pt idx="3815">
                  <c:v>6.3593666666666699</c:v>
                </c:pt>
                <c:pt idx="3816">
                  <c:v>6.3610333333333404</c:v>
                </c:pt>
                <c:pt idx="3817">
                  <c:v>6.3627000000000002</c:v>
                </c:pt>
                <c:pt idx="3818">
                  <c:v>6.3643666666666698</c:v>
                </c:pt>
                <c:pt idx="3819">
                  <c:v>6.3660333333333403</c:v>
                </c:pt>
                <c:pt idx="3820">
                  <c:v>6.3677000000000001</c:v>
                </c:pt>
                <c:pt idx="3821">
                  <c:v>6.3693666666666697</c:v>
                </c:pt>
                <c:pt idx="3822">
                  <c:v>6.3710333333333402</c:v>
                </c:pt>
                <c:pt idx="3823">
                  <c:v>6.3727</c:v>
                </c:pt>
                <c:pt idx="3824">
                  <c:v>6.3743666666666696</c:v>
                </c:pt>
                <c:pt idx="3825">
                  <c:v>6.3760333333333401</c:v>
                </c:pt>
                <c:pt idx="3826">
                  <c:v>6.3776999999999999</c:v>
                </c:pt>
                <c:pt idx="3827">
                  <c:v>6.3793666666666704</c:v>
                </c:pt>
                <c:pt idx="3828">
                  <c:v>6.38103333333334</c:v>
                </c:pt>
                <c:pt idx="3829">
                  <c:v>6.3826999999999998</c:v>
                </c:pt>
                <c:pt idx="3830">
                  <c:v>6.3843666666666703</c:v>
                </c:pt>
                <c:pt idx="3831">
                  <c:v>6.3860333333333399</c:v>
                </c:pt>
                <c:pt idx="3832">
                  <c:v>6.3876999999999997</c:v>
                </c:pt>
                <c:pt idx="3833">
                  <c:v>6.3893666666666702</c:v>
                </c:pt>
                <c:pt idx="3834">
                  <c:v>6.3910333333333398</c:v>
                </c:pt>
                <c:pt idx="3835">
                  <c:v>6.3926999999999996</c:v>
                </c:pt>
                <c:pt idx="3836">
                  <c:v>6.3943666666666701</c:v>
                </c:pt>
                <c:pt idx="3837">
                  <c:v>6.3960333333333397</c:v>
                </c:pt>
                <c:pt idx="3838">
                  <c:v>6.3977000000000004</c:v>
                </c:pt>
                <c:pt idx="3839">
                  <c:v>6.39936666666667</c:v>
                </c:pt>
                <c:pt idx="3840">
                  <c:v>6.4010333333333396</c:v>
                </c:pt>
                <c:pt idx="3841">
                  <c:v>6.4027000000000003</c:v>
                </c:pt>
                <c:pt idx="3842">
                  <c:v>6.4043666666666699</c:v>
                </c:pt>
                <c:pt idx="3843">
                  <c:v>6.4060333333333404</c:v>
                </c:pt>
                <c:pt idx="3844">
                  <c:v>6.4077000000000002</c:v>
                </c:pt>
                <c:pt idx="3845">
                  <c:v>6.4093666666666698</c:v>
                </c:pt>
                <c:pt idx="3846">
                  <c:v>6.4110333333333402</c:v>
                </c:pt>
                <c:pt idx="3847">
                  <c:v>6.4127000000000001</c:v>
                </c:pt>
                <c:pt idx="3848">
                  <c:v>6.4143666666666697</c:v>
                </c:pt>
                <c:pt idx="3849">
                  <c:v>6.4160333333333401</c:v>
                </c:pt>
                <c:pt idx="3850">
                  <c:v>6.4177</c:v>
                </c:pt>
                <c:pt idx="3851">
                  <c:v>6.4193666666666704</c:v>
                </c:pt>
                <c:pt idx="3852">
                  <c:v>6.42103333333334</c:v>
                </c:pt>
                <c:pt idx="3853">
                  <c:v>6.4226999999999999</c:v>
                </c:pt>
                <c:pt idx="3854">
                  <c:v>6.4243666666666703</c:v>
                </c:pt>
                <c:pt idx="3855">
                  <c:v>6.4260333333333399</c:v>
                </c:pt>
                <c:pt idx="3856">
                  <c:v>6.4276999999999997</c:v>
                </c:pt>
                <c:pt idx="3857">
                  <c:v>6.4293666666666702</c:v>
                </c:pt>
                <c:pt idx="3858">
                  <c:v>6.4310333333333398</c:v>
                </c:pt>
                <c:pt idx="3859">
                  <c:v>6.4326999999999996</c:v>
                </c:pt>
                <c:pt idx="3860">
                  <c:v>6.4343666666666701</c:v>
                </c:pt>
                <c:pt idx="3861">
                  <c:v>6.4360333333333397</c:v>
                </c:pt>
                <c:pt idx="3862">
                  <c:v>6.4377000000000004</c:v>
                </c:pt>
                <c:pt idx="3863">
                  <c:v>6.43936666666667</c:v>
                </c:pt>
                <c:pt idx="3864">
                  <c:v>6.4410333333333396</c:v>
                </c:pt>
                <c:pt idx="3865">
                  <c:v>6.4427000000000003</c:v>
                </c:pt>
                <c:pt idx="3866">
                  <c:v>6.4443666666666699</c:v>
                </c:pt>
                <c:pt idx="3867">
                  <c:v>6.4460333333333404</c:v>
                </c:pt>
                <c:pt idx="3868">
                  <c:v>6.4477000000000002</c:v>
                </c:pt>
                <c:pt idx="3869">
                  <c:v>6.4493666666666698</c:v>
                </c:pt>
                <c:pt idx="3870">
                  <c:v>6.4510333333333403</c:v>
                </c:pt>
                <c:pt idx="3871">
                  <c:v>6.4527000000000001</c:v>
                </c:pt>
                <c:pt idx="3872">
                  <c:v>6.4543666666666697</c:v>
                </c:pt>
                <c:pt idx="3873">
                  <c:v>6.4560333333333402</c:v>
                </c:pt>
                <c:pt idx="3874">
                  <c:v>6.4577</c:v>
                </c:pt>
                <c:pt idx="3875">
                  <c:v>6.4593666666666696</c:v>
                </c:pt>
                <c:pt idx="3876">
                  <c:v>6.4610333333333401</c:v>
                </c:pt>
                <c:pt idx="3877">
                  <c:v>6.4626999999999999</c:v>
                </c:pt>
                <c:pt idx="3878">
                  <c:v>6.4643666666666704</c:v>
                </c:pt>
                <c:pt idx="3879">
                  <c:v>6.46603333333334</c:v>
                </c:pt>
                <c:pt idx="3880">
                  <c:v>6.4676999999999998</c:v>
                </c:pt>
                <c:pt idx="3881">
                  <c:v>6.4693666666666703</c:v>
                </c:pt>
                <c:pt idx="3882">
                  <c:v>6.4710333333333399</c:v>
                </c:pt>
                <c:pt idx="3883">
                  <c:v>6.4726999999999997</c:v>
                </c:pt>
                <c:pt idx="3884">
                  <c:v>6.4743666666666702</c:v>
                </c:pt>
                <c:pt idx="3885">
                  <c:v>6.4760333333333397</c:v>
                </c:pt>
                <c:pt idx="3886">
                  <c:v>6.4776999999999996</c:v>
                </c:pt>
                <c:pt idx="3887">
                  <c:v>6.47936666666667</c:v>
                </c:pt>
                <c:pt idx="3888">
                  <c:v>6.4810333333333396</c:v>
                </c:pt>
                <c:pt idx="3889">
                  <c:v>6.4827000000000004</c:v>
                </c:pt>
                <c:pt idx="3890">
                  <c:v>6.4843666666666699</c:v>
                </c:pt>
                <c:pt idx="3891">
                  <c:v>6.4860333333333404</c:v>
                </c:pt>
                <c:pt idx="3892">
                  <c:v>6.4877000000000002</c:v>
                </c:pt>
                <c:pt idx="3893">
                  <c:v>6.4893666666666698</c:v>
                </c:pt>
                <c:pt idx="3894">
                  <c:v>6.4910333333333403</c:v>
                </c:pt>
                <c:pt idx="3895">
                  <c:v>6.4927000000000001</c:v>
                </c:pt>
                <c:pt idx="3896">
                  <c:v>6.4943666666666697</c:v>
                </c:pt>
                <c:pt idx="3897">
                  <c:v>6.4960333333333402</c:v>
                </c:pt>
                <c:pt idx="3898">
                  <c:v>6.4977</c:v>
                </c:pt>
                <c:pt idx="3899">
                  <c:v>6.4993666666666696</c:v>
                </c:pt>
                <c:pt idx="3900">
                  <c:v>6.5010333333333401</c:v>
                </c:pt>
                <c:pt idx="3901">
                  <c:v>6.5026999999999999</c:v>
                </c:pt>
                <c:pt idx="3902">
                  <c:v>6.5043666666666704</c:v>
                </c:pt>
                <c:pt idx="3903">
                  <c:v>6.50603333333334</c:v>
                </c:pt>
                <c:pt idx="3904">
                  <c:v>6.5076999999999998</c:v>
                </c:pt>
                <c:pt idx="3905">
                  <c:v>6.5093666666666703</c:v>
                </c:pt>
                <c:pt idx="3906">
                  <c:v>6.5110333333333399</c:v>
                </c:pt>
                <c:pt idx="3907">
                  <c:v>6.5126999999999997</c:v>
                </c:pt>
                <c:pt idx="3908">
                  <c:v>6.5143666666666702</c:v>
                </c:pt>
                <c:pt idx="3909">
                  <c:v>6.5160333333333398</c:v>
                </c:pt>
                <c:pt idx="3910">
                  <c:v>6.5176999999999996</c:v>
                </c:pt>
                <c:pt idx="3911">
                  <c:v>6.5193666666666701</c:v>
                </c:pt>
                <c:pt idx="3912">
                  <c:v>6.5210333333333397</c:v>
                </c:pt>
                <c:pt idx="3913">
                  <c:v>6.5227000000000004</c:v>
                </c:pt>
                <c:pt idx="3914">
                  <c:v>6.52436666666667</c:v>
                </c:pt>
                <c:pt idx="3915">
                  <c:v>6.5260333333333396</c:v>
                </c:pt>
                <c:pt idx="3916">
                  <c:v>6.5277000000000003</c:v>
                </c:pt>
                <c:pt idx="3917">
                  <c:v>6.5293666666666699</c:v>
                </c:pt>
                <c:pt idx="3918">
                  <c:v>6.5310333333333404</c:v>
                </c:pt>
                <c:pt idx="3919">
                  <c:v>6.5327000000000002</c:v>
                </c:pt>
                <c:pt idx="3920">
                  <c:v>6.5343666666666698</c:v>
                </c:pt>
                <c:pt idx="3921">
                  <c:v>6.5360333333333402</c:v>
                </c:pt>
                <c:pt idx="3922">
                  <c:v>6.5377000000000001</c:v>
                </c:pt>
                <c:pt idx="3923">
                  <c:v>6.5393666666666697</c:v>
                </c:pt>
                <c:pt idx="3924">
                  <c:v>6.5410333333333401</c:v>
                </c:pt>
                <c:pt idx="3925">
                  <c:v>6.5427</c:v>
                </c:pt>
                <c:pt idx="3926">
                  <c:v>6.5443666666666704</c:v>
                </c:pt>
                <c:pt idx="3927">
                  <c:v>6.54603333333334</c:v>
                </c:pt>
                <c:pt idx="3928">
                  <c:v>6.5476999999999999</c:v>
                </c:pt>
                <c:pt idx="3929">
                  <c:v>6.5493666666666703</c:v>
                </c:pt>
                <c:pt idx="3930">
                  <c:v>6.5510333333333399</c:v>
                </c:pt>
                <c:pt idx="3931">
                  <c:v>6.5526999999999997</c:v>
                </c:pt>
                <c:pt idx="3932">
                  <c:v>6.5543666666666702</c:v>
                </c:pt>
                <c:pt idx="3933">
                  <c:v>6.5560333333333398</c:v>
                </c:pt>
                <c:pt idx="3934">
                  <c:v>6.5576999999999996</c:v>
                </c:pt>
                <c:pt idx="3935">
                  <c:v>6.5593666666666701</c:v>
                </c:pt>
                <c:pt idx="3936">
                  <c:v>6.5610333333333397</c:v>
                </c:pt>
                <c:pt idx="3937">
                  <c:v>6.5627000000000004</c:v>
                </c:pt>
                <c:pt idx="3938">
                  <c:v>6.56436666666667</c:v>
                </c:pt>
                <c:pt idx="3939">
                  <c:v>6.5660333333333396</c:v>
                </c:pt>
                <c:pt idx="3940">
                  <c:v>6.5677000000000003</c:v>
                </c:pt>
                <c:pt idx="3941">
                  <c:v>6.5693666666666699</c:v>
                </c:pt>
                <c:pt idx="3942">
                  <c:v>6.5710333333333404</c:v>
                </c:pt>
                <c:pt idx="3943">
                  <c:v>6.5727000000000002</c:v>
                </c:pt>
                <c:pt idx="3944">
                  <c:v>6.5743666666666698</c:v>
                </c:pt>
                <c:pt idx="3945">
                  <c:v>6.5760333333333403</c:v>
                </c:pt>
                <c:pt idx="3946">
                  <c:v>6.5777000000000001</c:v>
                </c:pt>
                <c:pt idx="3947">
                  <c:v>6.5793666666666697</c:v>
                </c:pt>
                <c:pt idx="3948">
                  <c:v>6.5810333333333402</c:v>
                </c:pt>
                <c:pt idx="3949">
                  <c:v>6.5827</c:v>
                </c:pt>
                <c:pt idx="3950">
                  <c:v>6.5843666666666696</c:v>
                </c:pt>
                <c:pt idx="3951">
                  <c:v>6.5860333333333401</c:v>
                </c:pt>
                <c:pt idx="3952">
                  <c:v>6.5876999999999999</c:v>
                </c:pt>
                <c:pt idx="3953">
                  <c:v>6.5893666666666704</c:v>
                </c:pt>
                <c:pt idx="3954">
                  <c:v>6.59103333333334</c:v>
                </c:pt>
                <c:pt idx="3955">
                  <c:v>6.5926999999999998</c:v>
                </c:pt>
                <c:pt idx="3956">
                  <c:v>6.5943666666666703</c:v>
                </c:pt>
                <c:pt idx="3957">
                  <c:v>6.5960333333333399</c:v>
                </c:pt>
                <c:pt idx="3958">
                  <c:v>6.5976999999999997</c:v>
                </c:pt>
                <c:pt idx="3959">
                  <c:v>6.5993666666666702</c:v>
                </c:pt>
                <c:pt idx="3960">
                  <c:v>6.6010333333333397</c:v>
                </c:pt>
                <c:pt idx="3961">
                  <c:v>6.6026999999999996</c:v>
                </c:pt>
                <c:pt idx="3962">
                  <c:v>6.60436666666667</c:v>
                </c:pt>
                <c:pt idx="3963">
                  <c:v>6.6060333333333396</c:v>
                </c:pt>
                <c:pt idx="3964">
                  <c:v>6.6077000000000004</c:v>
                </c:pt>
                <c:pt idx="3965">
                  <c:v>6.6093666666666699</c:v>
                </c:pt>
                <c:pt idx="3966">
                  <c:v>6.6110333333333404</c:v>
                </c:pt>
                <c:pt idx="3967">
                  <c:v>6.6127000000000002</c:v>
                </c:pt>
                <c:pt idx="3968">
                  <c:v>6.6143666666666698</c:v>
                </c:pt>
                <c:pt idx="3969">
                  <c:v>6.6160333333333403</c:v>
                </c:pt>
                <c:pt idx="3970">
                  <c:v>6.6177000000000001</c:v>
                </c:pt>
                <c:pt idx="3971">
                  <c:v>6.6193666666666697</c:v>
                </c:pt>
                <c:pt idx="3972">
                  <c:v>6.6210333333333402</c:v>
                </c:pt>
                <c:pt idx="3973">
                  <c:v>6.6227</c:v>
                </c:pt>
                <c:pt idx="3974">
                  <c:v>6.6243666666666696</c:v>
                </c:pt>
                <c:pt idx="3975">
                  <c:v>6.6260333333333401</c:v>
                </c:pt>
                <c:pt idx="3976">
                  <c:v>6.6276999999999999</c:v>
                </c:pt>
                <c:pt idx="3977">
                  <c:v>6.6293666666666704</c:v>
                </c:pt>
                <c:pt idx="3978">
                  <c:v>6.63103333333334</c:v>
                </c:pt>
                <c:pt idx="3979">
                  <c:v>6.6326999999999998</c:v>
                </c:pt>
                <c:pt idx="3980">
                  <c:v>6.6343666666666703</c:v>
                </c:pt>
                <c:pt idx="3981">
                  <c:v>6.6360333333333399</c:v>
                </c:pt>
                <c:pt idx="3982">
                  <c:v>6.6376999999999997</c:v>
                </c:pt>
                <c:pt idx="3983">
                  <c:v>6.6393666666666702</c:v>
                </c:pt>
                <c:pt idx="3984">
                  <c:v>6.6410333333333398</c:v>
                </c:pt>
                <c:pt idx="3985">
                  <c:v>6.6426999999999996</c:v>
                </c:pt>
                <c:pt idx="3986">
                  <c:v>6.6443666666666701</c:v>
                </c:pt>
                <c:pt idx="3987">
                  <c:v>6.6460333333333397</c:v>
                </c:pt>
                <c:pt idx="3988">
                  <c:v>6.6477000000000004</c:v>
                </c:pt>
                <c:pt idx="3989">
                  <c:v>6.64936666666667</c:v>
                </c:pt>
                <c:pt idx="3990">
                  <c:v>6.6510333333333396</c:v>
                </c:pt>
                <c:pt idx="3991">
                  <c:v>6.6527000000000003</c:v>
                </c:pt>
                <c:pt idx="3992">
                  <c:v>6.6543666666666699</c:v>
                </c:pt>
                <c:pt idx="3993">
                  <c:v>6.6560333333333404</c:v>
                </c:pt>
                <c:pt idx="3994">
                  <c:v>6.6577000000000002</c:v>
                </c:pt>
                <c:pt idx="3995">
                  <c:v>6.6593666666666698</c:v>
                </c:pt>
                <c:pt idx="3996">
                  <c:v>6.6610333333333402</c:v>
                </c:pt>
                <c:pt idx="3997">
                  <c:v>6.6627000000000001</c:v>
                </c:pt>
                <c:pt idx="3998">
                  <c:v>6.6643666666666697</c:v>
                </c:pt>
                <c:pt idx="3999">
                  <c:v>6.6660333333333401</c:v>
                </c:pt>
                <c:pt idx="4000">
                  <c:v>6.6677</c:v>
                </c:pt>
                <c:pt idx="4001">
                  <c:v>6.6693666666666704</c:v>
                </c:pt>
                <c:pt idx="4002">
                  <c:v>6.67103333333334</c:v>
                </c:pt>
                <c:pt idx="4003">
                  <c:v>6.6726999999999999</c:v>
                </c:pt>
                <c:pt idx="4004">
                  <c:v>6.6743666666666703</c:v>
                </c:pt>
                <c:pt idx="4005">
                  <c:v>6.6760333333333399</c:v>
                </c:pt>
                <c:pt idx="4006">
                  <c:v>6.6776999999999997</c:v>
                </c:pt>
                <c:pt idx="4007">
                  <c:v>6.6793666666666702</c:v>
                </c:pt>
                <c:pt idx="4008">
                  <c:v>6.6810333333333398</c:v>
                </c:pt>
                <c:pt idx="4009">
                  <c:v>6.6826999999999996</c:v>
                </c:pt>
                <c:pt idx="4010">
                  <c:v>6.6843666666666701</c:v>
                </c:pt>
                <c:pt idx="4011">
                  <c:v>6.6860333333333397</c:v>
                </c:pt>
                <c:pt idx="4012">
                  <c:v>6.6877000000000004</c:v>
                </c:pt>
                <c:pt idx="4013">
                  <c:v>6.68936666666667</c:v>
                </c:pt>
                <c:pt idx="4014">
                  <c:v>6.6910333333333396</c:v>
                </c:pt>
                <c:pt idx="4015">
                  <c:v>6.6927000000000003</c:v>
                </c:pt>
                <c:pt idx="4016">
                  <c:v>6.6943666666666699</c:v>
                </c:pt>
                <c:pt idx="4017">
                  <c:v>6.6960333333333404</c:v>
                </c:pt>
                <c:pt idx="4018">
                  <c:v>6.6977000000000002</c:v>
                </c:pt>
                <c:pt idx="4019">
                  <c:v>6.6993666666666698</c:v>
                </c:pt>
                <c:pt idx="4020">
                  <c:v>6.7010333333333403</c:v>
                </c:pt>
                <c:pt idx="4021">
                  <c:v>6.7027000000000001</c:v>
                </c:pt>
                <c:pt idx="4022">
                  <c:v>6.7043666666666697</c:v>
                </c:pt>
                <c:pt idx="4023">
                  <c:v>6.7060333333333402</c:v>
                </c:pt>
                <c:pt idx="4024">
                  <c:v>6.7077</c:v>
                </c:pt>
                <c:pt idx="4025">
                  <c:v>6.7093666666666696</c:v>
                </c:pt>
                <c:pt idx="4026">
                  <c:v>6.7110333333333401</c:v>
                </c:pt>
                <c:pt idx="4027">
                  <c:v>6.7126999999999999</c:v>
                </c:pt>
                <c:pt idx="4028">
                  <c:v>6.7143666666666704</c:v>
                </c:pt>
                <c:pt idx="4029">
                  <c:v>6.71603333333334</c:v>
                </c:pt>
                <c:pt idx="4030">
                  <c:v>6.7176999999999998</c:v>
                </c:pt>
                <c:pt idx="4031">
                  <c:v>6.7193666666666703</c:v>
                </c:pt>
                <c:pt idx="4032">
                  <c:v>6.7210333333333399</c:v>
                </c:pt>
                <c:pt idx="4033">
                  <c:v>6.7226999999999997</c:v>
                </c:pt>
                <c:pt idx="4034">
                  <c:v>6.7243666666666702</c:v>
                </c:pt>
                <c:pt idx="4035">
                  <c:v>6.7260333333333397</c:v>
                </c:pt>
                <c:pt idx="4036">
                  <c:v>6.7276999999999996</c:v>
                </c:pt>
                <c:pt idx="4037">
                  <c:v>6.72936666666667</c:v>
                </c:pt>
                <c:pt idx="4038">
                  <c:v>6.7310333333333396</c:v>
                </c:pt>
                <c:pt idx="4039">
                  <c:v>6.7327000000000004</c:v>
                </c:pt>
                <c:pt idx="4040">
                  <c:v>6.7343666666666699</c:v>
                </c:pt>
                <c:pt idx="4041">
                  <c:v>6.7360333333333404</c:v>
                </c:pt>
                <c:pt idx="4042">
                  <c:v>6.7377000000000002</c:v>
                </c:pt>
                <c:pt idx="4043">
                  <c:v>6.7393666666666698</c:v>
                </c:pt>
                <c:pt idx="4044">
                  <c:v>6.7410333333333403</c:v>
                </c:pt>
                <c:pt idx="4045">
                  <c:v>6.7427000000000001</c:v>
                </c:pt>
                <c:pt idx="4046">
                  <c:v>6.7443666666666697</c:v>
                </c:pt>
                <c:pt idx="4047">
                  <c:v>6.7460333333333402</c:v>
                </c:pt>
                <c:pt idx="4048">
                  <c:v>6.7477</c:v>
                </c:pt>
                <c:pt idx="4049">
                  <c:v>6.7493666666666696</c:v>
                </c:pt>
                <c:pt idx="4050">
                  <c:v>6.7510333333333401</c:v>
                </c:pt>
                <c:pt idx="4051">
                  <c:v>6.7526999999999999</c:v>
                </c:pt>
                <c:pt idx="4052">
                  <c:v>6.7543666666666704</c:v>
                </c:pt>
                <c:pt idx="4053">
                  <c:v>6.75603333333334</c:v>
                </c:pt>
                <c:pt idx="4054">
                  <c:v>6.7576999999999998</c:v>
                </c:pt>
                <c:pt idx="4055">
                  <c:v>6.7593666666666703</c:v>
                </c:pt>
                <c:pt idx="4056">
                  <c:v>6.7610333333333399</c:v>
                </c:pt>
                <c:pt idx="4057">
                  <c:v>6.7626999999999997</c:v>
                </c:pt>
                <c:pt idx="4058">
                  <c:v>6.7643666666666702</c:v>
                </c:pt>
                <c:pt idx="4059">
                  <c:v>6.7660333333333398</c:v>
                </c:pt>
                <c:pt idx="4060">
                  <c:v>6.7676999999999996</c:v>
                </c:pt>
                <c:pt idx="4061">
                  <c:v>6.7693666666666701</c:v>
                </c:pt>
                <c:pt idx="4062">
                  <c:v>6.7710333333333397</c:v>
                </c:pt>
                <c:pt idx="4063">
                  <c:v>6.7727000000000004</c:v>
                </c:pt>
                <c:pt idx="4064">
                  <c:v>6.77436666666667</c:v>
                </c:pt>
                <c:pt idx="4065">
                  <c:v>6.7760333333333396</c:v>
                </c:pt>
                <c:pt idx="4066">
                  <c:v>6.7777000000000003</c:v>
                </c:pt>
                <c:pt idx="4067">
                  <c:v>6.7793666666666699</c:v>
                </c:pt>
                <c:pt idx="4068">
                  <c:v>6.7810333333333404</c:v>
                </c:pt>
                <c:pt idx="4069">
                  <c:v>6.7827000000000002</c:v>
                </c:pt>
                <c:pt idx="4070">
                  <c:v>6.7843666666666698</c:v>
                </c:pt>
                <c:pt idx="4071">
                  <c:v>6.7860333333333402</c:v>
                </c:pt>
                <c:pt idx="4072">
                  <c:v>6.7877000000000001</c:v>
                </c:pt>
                <c:pt idx="4073">
                  <c:v>6.7893666666666697</c:v>
                </c:pt>
                <c:pt idx="4074">
                  <c:v>6.7910333333333401</c:v>
                </c:pt>
                <c:pt idx="4075">
                  <c:v>6.7927</c:v>
                </c:pt>
                <c:pt idx="4076">
                  <c:v>6.7943666666666704</c:v>
                </c:pt>
                <c:pt idx="4077">
                  <c:v>6.79603333333334</c:v>
                </c:pt>
                <c:pt idx="4078">
                  <c:v>6.7976999999999999</c:v>
                </c:pt>
                <c:pt idx="4079">
                  <c:v>6.7993666666666703</c:v>
                </c:pt>
                <c:pt idx="4080">
                  <c:v>6.8010333333333399</c:v>
                </c:pt>
                <c:pt idx="4081">
                  <c:v>6.8026999999999997</c:v>
                </c:pt>
                <c:pt idx="4082">
                  <c:v>6.8043666666666702</c:v>
                </c:pt>
                <c:pt idx="4083">
                  <c:v>6.8060333333333398</c:v>
                </c:pt>
                <c:pt idx="4084">
                  <c:v>6.8076999999999996</c:v>
                </c:pt>
                <c:pt idx="4085">
                  <c:v>6.8093666666666701</c:v>
                </c:pt>
                <c:pt idx="4086">
                  <c:v>6.8110333333333397</c:v>
                </c:pt>
                <c:pt idx="4087">
                  <c:v>6.8127000000000004</c:v>
                </c:pt>
                <c:pt idx="4088">
                  <c:v>6.81436666666667</c:v>
                </c:pt>
                <c:pt idx="4089">
                  <c:v>6.8160333333333396</c:v>
                </c:pt>
                <c:pt idx="4090">
                  <c:v>6.8177000000000003</c:v>
                </c:pt>
                <c:pt idx="4091">
                  <c:v>6.8193666666666699</c:v>
                </c:pt>
                <c:pt idx="4092">
                  <c:v>6.8210333333333404</c:v>
                </c:pt>
                <c:pt idx="4093">
                  <c:v>6.8227000000000002</c:v>
                </c:pt>
                <c:pt idx="4094">
                  <c:v>6.8243666666666698</c:v>
                </c:pt>
                <c:pt idx="4095">
                  <c:v>6.8260333333333403</c:v>
                </c:pt>
                <c:pt idx="4096">
                  <c:v>6.8277000000000001</c:v>
                </c:pt>
                <c:pt idx="4097">
                  <c:v>6.8293666666666697</c:v>
                </c:pt>
                <c:pt idx="4098">
                  <c:v>6.8310333333333402</c:v>
                </c:pt>
                <c:pt idx="4099">
                  <c:v>6.8327</c:v>
                </c:pt>
                <c:pt idx="4100">
                  <c:v>6.8343666666666696</c:v>
                </c:pt>
                <c:pt idx="4101">
                  <c:v>6.8360333333333401</c:v>
                </c:pt>
                <c:pt idx="4102">
                  <c:v>6.8376999999999999</c:v>
                </c:pt>
                <c:pt idx="4103">
                  <c:v>6.8393666666666704</c:v>
                </c:pt>
                <c:pt idx="4104">
                  <c:v>6.84103333333334</c:v>
                </c:pt>
                <c:pt idx="4105">
                  <c:v>6.8426999999999998</c:v>
                </c:pt>
                <c:pt idx="4106">
                  <c:v>6.8443666666666703</c:v>
                </c:pt>
                <c:pt idx="4107">
                  <c:v>6.8460333333333399</c:v>
                </c:pt>
                <c:pt idx="4108">
                  <c:v>6.8476999999999997</c:v>
                </c:pt>
                <c:pt idx="4109">
                  <c:v>6.8493666666666702</c:v>
                </c:pt>
                <c:pt idx="4110">
                  <c:v>6.8510333333333397</c:v>
                </c:pt>
                <c:pt idx="4111">
                  <c:v>6.8526999999999996</c:v>
                </c:pt>
                <c:pt idx="4112">
                  <c:v>6.85436666666667</c:v>
                </c:pt>
                <c:pt idx="4113">
                  <c:v>6.8560333333333396</c:v>
                </c:pt>
                <c:pt idx="4114">
                  <c:v>6.8577000000000004</c:v>
                </c:pt>
                <c:pt idx="4115">
                  <c:v>6.8593666666666699</c:v>
                </c:pt>
                <c:pt idx="4116">
                  <c:v>6.8610333333333404</c:v>
                </c:pt>
                <c:pt idx="4117">
                  <c:v>6.8627000000000002</c:v>
                </c:pt>
                <c:pt idx="4118">
                  <c:v>6.8643666666666698</c:v>
                </c:pt>
                <c:pt idx="4119">
                  <c:v>6.8660333333333403</c:v>
                </c:pt>
                <c:pt idx="4120">
                  <c:v>6.8677000000000001</c:v>
                </c:pt>
                <c:pt idx="4121">
                  <c:v>6.8693666666666697</c:v>
                </c:pt>
                <c:pt idx="4122">
                  <c:v>6.8710333333333402</c:v>
                </c:pt>
                <c:pt idx="4123">
                  <c:v>6.8727</c:v>
                </c:pt>
                <c:pt idx="4124">
                  <c:v>6.8743666666666696</c:v>
                </c:pt>
                <c:pt idx="4125">
                  <c:v>6.8760333333333401</c:v>
                </c:pt>
                <c:pt idx="4126">
                  <c:v>6.8776999999999999</c:v>
                </c:pt>
                <c:pt idx="4127">
                  <c:v>6.8793666666666704</c:v>
                </c:pt>
                <c:pt idx="4128">
                  <c:v>6.88103333333334</c:v>
                </c:pt>
                <c:pt idx="4129">
                  <c:v>6.8826999999999998</c:v>
                </c:pt>
                <c:pt idx="4130">
                  <c:v>6.8843666666666703</c:v>
                </c:pt>
                <c:pt idx="4131">
                  <c:v>6.8860333333333399</c:v>
                </c:pt>
                <c:pt idx="4132">
                  <c:v>6.8876999999999997</c:v>
                </c:pt>
                <c:pt idx="4133">
                  <c:v>6.8893666666666702</c:v>
                </c:pt>
                <c:pt idx="4134">
                  <c:v>6.8910333333333398</c:v>
                </c:pt>
                <c:pt idx="4135">
                  <c:v>6.8926999999999996</c:v>
                </c:pt>
                <c:pt idx="4136">
                  <c:v>6.8943666666666701</c:v>
                </c:pt>
                <c:pt idx="4137">
                  <c:v>6.8960333333333397</c:v>
                </c:pt>
                <c:pt idx="4138">
                  <c:v>6.8977000000000004</c:v>
                </c:pt>
                <c:pt idx="4139">
                  <c:v>6.89936666666667</c:v>
                </c:pt>
                <c:pt idx="4140">
                  <c:v>6.9010333333333396</c:v>
                </c:pt>
                <c:pt idx="4141">
                  <c:v>6.9027000000000003</c:v>
                </c:pt>
                <c:pt idx="4142">
                  <c:v>6.9043666666666699</c:v>
                </c:pt>
                <c:pt idx="4143">
                  <c:v>6.9060333333333404</c:v>
                </c:pt>
                <c:pt idx="4144">
                  <c:v>6.9077000000000002</c:v>
                </c:pt>
                <c:pt idx="4145">
                  <c:v>6.9093666666666698</c:v>
                </c:pt>
                <c:pt idx="4146">
                  <c:v>6.9110333333333402</c:v>
                </c:pt>
                <c:pt idx="4147">
                  <c:v>6.9127000000000001</c:v>
                </c:pt>
                <c:pt idx="4148">
                  <c:v>6.9143666666666697</c:v>
                </c:pt>
                <c:pt idx="4149">
                  <c:v>6.9160333333333401</c:v>
                </c:pt>
                <c:pt idx="4150">
                  <c:v>6.9177</c:v>
                </c:pt>
                <c:pt idx="4151">
                  <c:v>6.9193666666666704</c:v>
                </c:pt>
                <c:pt idx="4152">
                  <c:v>6.92103333333334</c:v>
                </c:pt>
                <c:pt idx="4153">
                  <c:v>6.9226999999999999</c:v>
                </c:pt>
                <c:pt idx="4154">
                  <c:v>6.9243666666666703</c:v>
                </c:pt>
                <c:pt idx="4155">
                  <c:v>6.9260333333333399</c:v>
                </c:pt>
                <c:pt idx="4156">
                  <c:v>6.9276999999999997</c:v>
                </c:pt>
                <c:pt idx="4157">
                  <c:v>6.9293666666666702</c:v>
                </c:pt>
                <c:pt idx="4158">
                  <c:v>6.9310333333333398</c:v>
                </c:pt>
                <c:pt idx="4159">
                  <c:v>6.9326999999999996</c:v>
                </c:pt>
                <c:pt idx="4160">
                  <c:v>6.9343666666666701</c:v>
                </c:pt>
                <c:pt idx="4161">
                  <c:v>6.9360333333333397</c:v>
                </c:pt>
                <c:pt idx="4162">
                  <c:v>6.9377000000000004</c:v>
                </c:pt>
                <c:pt idx="4163">
                  <c:v>6.93936666666667</c:v>
                </c:pt>
                <c:pt idx="4164">
                  <c:v>6.9410333333333396</c:v>
                </c:pt>
                <c:pt idx="4165">
                  <c:v>6.9427000000000003</c:v>
                </c:pt>
                <c:pt idx="4166">
                  <c:v>6.9443666666666699</c:v>
                </c:pt>
                <c:pt idx="4167">
                  <c:v>6.9460333333333404</c:v>
                </c:pt>
                <c:pt idx="4168">
                  <c:v>6.9477000000000002</c:v>
                </c:pt>
                <c:pt idx="4169">
                  <c:v>6.9493666666666698</c:v>
                </c:pt>
                <c:pt idx="4170">
                  <c:v>6.9510333333333403</c:v>
                </c:pt>
                <c:pt idx="4171">
                  <c:v>6.9527000000000001</c:v>
                </c:pt>
                <c:pt idx="4172">
                  <c:v>6.9543666666666697</c:v>
                </c:pt>
                <c:pt idx="4173">
                  <c:v>6.9560333333333402</c:v>
                </c:pt>
                <c:pt idx="4174">
                  <c:v>6.9577</c:v>
                </c:pt>
                <c:pt idx="4175">
                  <c:v>6.9593666666666696</c:v>
                </c:pt>
                <c:pt idx="4176">
                  <c:v>6.9610333333333401</c:v>
                </c:pt>
                <c:pt idx="4177">
                  <c:v>6.9626999999999999</c:v>
                </c:pt>
                <c:pt idx="4178">
                  <c:v>6.9643666666666704</c:v>
                </c:pt>
                <c:pt idx="4179">
                  <c:v>6.96603333333334</c:v>
                </c:pt>
                <c:pt idx="4180">
                  <c:v>6.9676999999999998</c:v>
                </c:pt>
                <c:pt idx="4181">
                  <c:v>6.9693666666666703</c:v>
                </c:pt>
                <c:pt idx="4182">
                  <c:v>6.9710333333333399</c:v>
                </c:pt>
                <c:pt idx="4183">
                  <c:v>6.9726999999999997</c:v>
                </c:pt>
                <c:pt idx="4184">
                  <c:v>6.9743666666666702</c:v>
                </c:pt>
                <c:pt idx="4185">
                  <c:v>6.9760333333333397</c:v>
                </c:pt>
                <c:pt idx="4186">
                  <c:v>6.9776999999999996</c:v>
                </c:pt>
                <c:pt idx="4187">
                  <c:v>6.97936666666667</c:v>
                </c:pt>
                <c:pt idx="4188">
                  <c:v>6.9810333333333396</c:v>
                </c:pt>
                <c:pt idx="4189">
                  <c:v>6.9827000000000004</c:v>
                </c:pt>
                <c:pt idx="4190">
                  <c:v>6.9843666666666699</c:v>
                </c:pt>
                <c:pt idx="4191">
                  <c:v>6.9860333333333404</c:v>
                </c:pt>
                <c:pt idx="4192">
                  <c:v>6.9877000000000002</c:v>
                </c:pt>
                <c:pt idx="4193">
                  <c:v>6.9893666666666698</c:v>
                </c:pt>
                <c:pt idx="4194">
                  <c:v>6.9910333333333403</c:v>
                </c:pt>
                <c:pt idx="4195">
                  <c:v>6.9927000000000001</c:v>
                </c:pt>
                <c:pt idx="4196">
                  <c:v>6.9943666666666697</c:v>
                </c:pt>
                <c:pt idx="4197">
                  <c:v>6.9960333333333402</c:v>
                </c:pt>
                <c:pt idx="4198">
                  <c:v>6.9977</c:v>
                </c:pt>
                <c:pt idx="4199">
                  <c:v>6.9993666666666696</c:v>
                </c:pt>
                <c:pt idx="4200">
                  <c:v>7.0010333333333401</c:v>
                </c:pt>
                <c:pt idx="4201">
                  <c:v>7.0026999999999999</c:v>
                </c:pt>
                <c:pt idx="4202">
                  <c:v>7.0043666666666704</c:v>
                </c:pt>
                <c:pt idx="4203">
                  <c:v>7.00603333333334</c:v>
                </c:pt>
                <c:pt idx="4204">
                  <c:v>7.0076999999999998</c:v>
                </c:pt>
                <c:pt idx="4205">
                  <c:v>7.0093666666666703</c:v>
                </c:pt>
                <c:pt idx="4206">
                  <c:v>7.0110333333333399</c:v>
                </c:pt>
                <c:pt idx="4207">
                  <c:v>7.0126999999999997</c:v>
                </c:pt>
                <c:pt idx="4208">
                  <c:v>7.0143666666666702</c:v>
                </c:pt>
                <c:pt idx="4209">
                  <c:v>7.0160333333333398</c:v>
                </c:pt>
                <c:pt idx="4210">
                  <c:v>7.0176999999999996</c:v>
                </c:pt>
                <c:pt idx="4211">
                  <c:v>7.0193666666666701</c:v>
                </c:pt>
                <c:pt idx="4212">
                  <c:v>7.0210333333333397</c:v>
                </c:pt>
                <c:pt idx="4213">
                  <c:v>7.0227000000000004</c:v>
                </c:pt>
                <c:pt idx="4214">
                  <c:v>7.02436666666667</c:v>
                </c:pt>
                <c:pt idx="4215">
                  <c:v>7.0260333333333396</c:v>
                </c:pt>
                <c:pt idx="4216">
                  <c:v>7.0277000000000003</c:v>
                </c:pt>
                <c:pt idx="4217">
                  <c:v>7.0293666666666699</c:v>
                </c:pt>
                <c:pt idx="4218">
                  <c:v>7.0310333333333404</c:v>
                </c:pt>
                <c:pt idx="4219">
                  <c:v>7.0327000000000002</c:v>
                </c:pt>
                <c:pt idx="4220">
                  <c:v>7.0343666666666698</c:v>
                </c:pt>
                <c:pt idx="4221">
                  <c:v>7.0360333333333402</c:v>
                </c:pt>
                <c:pt idx="4222">
                  <c:v>7.0377000000000001</c:v>
                </c:pt>
                <c:pt idx="4223">
                  <c:v>7.0393666666666697</c:v>
                </c:pt>
                <c:pt idx="4224">
                  <c:v>7.0410333333333401</c:v>
                </c:pt>
                <c:pt idx="4225">
                  <c:v>7.0427</c:v>
                </c:pt>
                <c:pt idx="4226">
                  <c:v>7.0443666666666704</c:v>
                </c:pt>
                <c:pt idx="4227">
                  <c:v>7.04603333333334</c:v>
                </c:pt>
                <c:pt idx="4228">
                  <c:v>7.0476999999999999</c:v>
                </c:pt>
                <c:pt idx="4229">
                  <c:v>7.0493666666666703</c:v>
                </c:pt>
                <c:pt idx="4230">
                  <c:v>7.0510333333333399</c:v>
                </c:pt>
                <c:pt idx="4231">
                  <c:v>7.0526999999999997</c:v>
                </c:pt>
                <c:pt idx="4232">
                  <c:v>7.0543666666666702</c:v>
                </c:pt>
                <c:pt idx="4233">
                  <c:v>7.0560333333333398</c:v>
                </c:pt>
                <c:pt idx="4234">
                  <c:v>7.0576999999999996</c:v>
                </c:pt>
                <c:pt idx="4235">
                  <c:v>7.0593666666666701</c:v>
                </c:pt>
                <c:pt idx="4236">
                  <c:v>7.0610333333333397</c:v>
                </c:pt>
                <c:pt idx="4237">
                  <c:v>7.0627000000000004</c:v>
                </c:pt>
                <c:pt idx="4238">
                  <c:v>7.06436666666667</c:v>
                </c:pt>
                <c:pt idx="4239">
                  <c:v>7.0660333333333396</c:v>
                </c:pt>
                <c:pt idx="4240">
                  <c:v>7.0677000000000003</c:v>
                </c:pt>
                <c:pt idx="4241">
                  <c:v>7.0693666666666699</c:v>
                </c:pt>
                <c:pt idx="4242">
                  <c:v>7.0710333333333404</c:v>
                </c:pt>
                <c:pt idx="4243">
                  <c:v>7.0727000000000002</c:v>
                </c:pt>
                <c:pt idx="4244">
                  <c:v>7.0743666666666698</c:v>
                </c:pt>
                <c:pt idx="4245">
                  <c:v>7.0760333333333403</c:v>
                </c:pt>
                <c:pt idx="4246">
                  <c:v>7.0777000000000001</c:v>
                </c:pt>
                <c:pt idx="4247">
                  <c:v>7.0793666666666697</c:v>
                </c:pt>
                <c:pt idx="4248">
                  <c:v>7.0810333333333402</c:v>
                </c:pt>
                <c:pt idx="4249">
                  <c:v>7.0827</c:v>
                </c:pt>
                <c:pt idx="4250">
                  <c:v>7.0843666666666696</c:v>
                </c:pt>
                <c:pt idx="4251">
                  <c:v>7.0860333333333401</c:v>
                </c:pt>
                <c:pt idx="4252">
                  <c:v>7.0876999999999999</c:v>
                </c:pt>
                <c:pt idx="4253">
                  <c:v>7.0893666666666704</c:v>
                </c:pt>
                <c:pt idx="4254">
                  <c:v>7.09103333333334</c:v>
                </c:pt>
                <c:pt idx="4255">
                  <c:v>7.0926999999999998</c:v>
                </c:pt>
                <c:pt idx="4256">
                  <c:v>7.0943666666666703</c:v>
                </c:pt>
                <c:pt idx="4257">
                  <c:v>7.0960333333333399</c:v>
                </c:pt>
                <c:pt idx="4258">
                  <c:v>7.0976999999999997</c:v>
                </c:pt>
                <c:pt idx="4259">
                  <c:v>7.0993666666666702</c:v>
                </c:pt>
                <c:pt idx="4260">
                  <c:v>7.1010333333333397</c:v>
                </c:pt>
                <c:pt idx="4261">
                  <c:v>7.1026999999999996</c:v>
                </c:pt>
                <c:pt idx="4262">
                  <c:v>7.10436666666667</c:v>
                </c:pt>
                <c:pt idx="4263">
                  <c:v>7.1060333333333396</c:v>
                </c:pt>
                <c:pt idx="4264">
                  <c:v>7.1077000000000004</c:v>
                </c:pt>
                <c:pt idx="4265">
                  <c:v>7.1093666666666699</c:v>
                </c:pt>
                <c:pt idx="4266">
                  <c:v>7.1110333333333404</c:v>
                </c:pt>
                <c:pt idx="4267">
                  <c:v>7.1127000000000002</c:v>
                </c:pt>
                <c:pt idx="4268">
                  <c:v>7.1143666666666698</c:v>
                </c:pt>
                <c:pt idx="4269">
                  <c:v>7.1160333333333403</c:v>
                </c:pt>
                <c:pt idx="4270">
                  <c:v>7.1177000000000001</c:v>
                </c:pt>
                <c:pt idx="4271">
                  <c:v>7.1193666666666697</c:v>
                </c:pt>
                <c:pt idx="4272">
                  <c:v>7.1210333333333402</c:v>
                </c:pt>
                <c:pt idx="4273">
                  <c:v>7.1227</c:v>
                </c:pt>
                <c:pt idx="4274">
                  <c:v>7.1243666666666696</c:v>
                </c:pt>
                <c:pt idx="4275">
                  <c:v>7.1260333333333401</c:v>
                </c:pt>
                <c:pt idx="4276">
                  <c:v>7.1276999999999999</c:v>
                </c:pt>
                <c:pt idx="4277">
                  <c:v>7.1293666666666704</c:v>
                </c:pt>
                <c:pt idx="4278">
                  <c:v>7.13103333333334</c:v>
                </c:pt>
                <c:pt idx="4279">
                  <c:v>7.1326999999999998</c:v>
                </c:pt>
                <c:pt idx="4280">
                  <c:v>7.1343666666666703</c:v>
                </c:pt>
                <c:pt idx="4281">
                  <c:v>7.1360333333333399</c:v>
                </c:pt>
                <c:pt idx="4282">
                  <c:v>7.1376999999999997</c:v>
                </c:pt>
                <c:pt idx="4283">
                  <c:v>7.1393666666666702</c:v>
                </c:pt>
                <c:pt idx="4284">
                  <c:v>7.1410333333333398</c:v>
                </c:pt>
                <c:pt idx="4285">
                  <c:v>7.1426999999999996</c:v>
                </c:pt>
                <c:pt idx="4286">
                  <c:v>7.1443666666666701</c:v>
                </c:pt>
                <c:pt idx="4287">
                  <c:v>7.1460333333333397</c:v>
                </c:pt>
                <c:pt idx="4288">
                  <c:v>7.1477000000000004</c:v>
                </c:pt>
                <c:pt idx="4289">
                  <c:v>7.14936666666667</c:v>
                </c:pt>
                <c:pt idx="4290">
                  <c:v>7.1510333333333396</c:v>
                </c:pt>
                <c:pt idx="4291">
                  <c:v>7.1527000000000003</c:v>
                </c:pt>
                <c:pt idx="4292">
                  <c:v>7.1543666666666699</c:v>
                </c:pt>
                <c:pt idx="4293">
                  <c:v>7.1560333333333404</c:v>
                </c:pt>
                <c:pt idx="4294">
                  <c:v>7.1577000000000002</c:v>
                </c:pt>
                <c:pt idx="4295">
                  <c:v>7.1593666666666698</c:v>
                </c:pt>
                <c:pt idx="4296">
                  <c:v>7.1610333333333402</c:v>
                </c:pt>
                <c:pt idx="4297">
                  <c:v>7.1627000000000001</c:v>
                </c:pt>
                <c:pt idx="4298">
                  <c:v>7.1643666666666697</c:v>
                </c:pt>
                <c:pt idx="4299">
                  <c:v>7.1660333333333401</c:v>
                </c:pt>
                <c:pt idx="4300">
                  <c:v>7.1677</c:v>
                </c:pt>
                <c:pt idx="4301">
                  <c:v>7.1693666666666704</c:v>
                </c:pt>
                <c:pt idx="4302">
                  <c:v>7.17103333333334</c:v>
                </c:pt>
                <c:pt idx="4303">
                  <c:v>7.1726999999999999</c:v>
                </c:pt>
                <c:pt idx="4304">
                  <c:v>7.1743666666666703</c:v>
                </c:pt>
                <c:pt idx="4305">
                  <c:v>7.1760333333333399</c:v>
                </c:pt>
                <c:pt idx="4306">
                  <c:v>7.1776999999999997</c:v>
                </c:pt>
                <c:pt idx="4307">
                  <c:v>7.1793666666666702</c:v>
                </c:pt>
                <c:pt idx="4308">
                  <c:v>7.1810333333333398</c:v>
                </c:pt>
                <c:pt idx="4309">
                  <c:v>7.1826999999999996</c:v>
                </c:pt>
                <c:pt idx="4310">
                  <c:v>7.1843666666666701</c:v>
                </c:pt>
                <c:pt idx="4311">
                  <c:v>7.1860333333333397</c:v>
                </c:pt>
                <c:pt idx="4312">
                  <c:v>7.1877000000000004</c:v>
                </c:pt>
                <c:pt idx="4313">
                  <c:v>7.18936666666667</c:v>
                </c:pt>
                <c:pt idx="4314">
                  <c:v>7.1910333333333396</c:v>
                </c:pt>
                <c:pt idx="4315">
                  <c:v>7.1927000000000003</c:v>
                </c:pt>
                <c:pt idx="4316">
                  <c:v>7.1943666666666699</c:v>
                </c:pt>
                <c:pt idx="4317">
                  <c:v>7.1960333333333404</c:v>
                </c:pt>
                <c:pt idx="4318">
                  <c:v>7.1977000000000002</c:v>
                </c:pt>
                <c:pt idx="4319">
                  <c:v>7.1993666666666698</c:v>
                </c:pt>
                <c:pt idx="4320">
                  <c:v>7.2010333333333403</c:v>
                </c:pt>
                <c:pt idx="4321">
                  <c:v>7.2027000000000001</c:v>
                </c:pt>
                <c:pt idx="4322">
                  <c:v>7.2043666666666697</c:v>
                </c:pt>
                <c:pt idx="4323">
                  <c:v>7.2060333333333402</c:v>
                </c:pt>
                <c:pt idx="4324">
                  <c:v>7.2077</c:v>
                </c:pt>
                <c:pt idx="4325">
                  <c:v>7.2093666666666696</c:v>
                </c:pt>
                <c:pt idx="4326">
                  <c:v>7.2110333333333401</c:v>
                </c:pt>
                <c:pt idx="4327">
                  <c:v>7.2126999999999999</c:v>
                </c:pt>
                <c:pt idx="4328">
                  <c:v>7.2143666666666704</c:v>
                </c:pt>
                <c:pt idx="4329">
                  <c:v>7.21603333333334</c:v>
                </c:pt>
                <c:pt idx="4330">
                  <c:v>7.2176999999999998</c:v>
                </c:pt>
                <c:pt idx="4331">
                  <c:v>7.2193666666666703</c:v>
                </c:pt>
                <c:pt idx="4332">
                  <c:v>7.2210333333333399</c:v>
                </c:pt>
                <c:pt idx="4333">
                  <c:v>7.2226999999999997</c:v>
                </c:pt>
                <c:pt idx="4334">
                  <c:v>7.2243666666666702</c:v>
                </c:pt>
                <c:pt idx="4335">
                  <c:v>7.2260333333333397</c:v>
                </c:pt>
                <c:pt idx="4336">
                  <c:v>7.2276999999999996</c:v>
                </c:pt>
                <c:pt idx="4337">
                  <c:v>7.22936666666667</c:v>
                </c:pt>
                <c:pt idx="4338">
                  <c:v>7.2310333333333396</c:v>
                </c:pt>
                <c:pt idx="4339">
                  <c:v>7.2327000000000004</c:v>
                </c:pt>
                <c:pt idx="4340">
                  <c:v>7.2343666666666699</c:v>
                </c:pt>
                <c:pt idx="4341">
                  <c:v>7.2360333333333404</c:v>
                </c:pt>
                <c:pt idx="4342">
                  <c:v>7.2377000000000002</c:v>
                </c:pt>
                <c:pt idx="4343">
                  <c:v>7.2393666666666698</c:v>
                </c:pt>
                <c:pt idx="4344">
                  <c:v>7.2410333333333403</c:v>
                </c:pt>
                <c:pt idx="4345">
                  <c:v>7.2427000000000001</c:v>
                </c:pt>
                <c:pt idx="4346">
                  <c:v>7.2443666666666697</c:v>
                </c:pt>
                <c:pt idx="4347">
                  <c:v>7.2460333333333402</c:v>
                </c:pt>
                <c:pt idx="4348">
                  <c:v>7.2477</c:v>
                </c:pt>
                <c:pt idx="4349">
                  <c:v>7.2493666666666696</c:v>
                </c:pt>
                <c:pt idx="4350">
                  <c:v>7.2510333333333401</c:v>
                </c:pt>
                <c:pt idx="4351">
                  <c:v>7.2526999999999999</c:v>
                </c:pt>
                <c:pt idx="4352">
                  <c:v>7.2543666666666704</c:v>
                </c:pt>
                <c:pt idx="4353">
                  <c:v>7.25603333333334</c:v>
                </c:pt>
                <c:pt idx="4354">
                  <c:v>7.2576999999999998</c:v>
                </c:pt>
                <c:pt idx="4355">
                  <c:v>7.2593666666666703</c:v>
                </c:pt>
                <c:pt idx="4356">
                  <c:v>7.2610333333333399</c:v>
                </c:pt>
                <c:pt idx="4357">
                  <c:v>7.2626999999999997</c:v>
                </c:pt>
                <c:pt idx="4358">
                  <c:v>7.2643666666666702</c:v>
                </c:pt>
                <c:pt idx="4359">
                  <c:v>7.2660333333333398</c:v>
                </c:pt>
                <c:pt idx="4360">
                  <c:v>7.2676999999999996</c:v>
                </c:pt>
                <c:pt idx="4361">
                  <c:v>7.2693666666666701</c:v>
                </c:pt>
                <c:pt idx="4362">
                  <c:v>7.2710333333333397</c:v>
                </c:pt>
                <c:pt idx="4363">
                  <c:v>7.2727000000000004</c:v>
                </c:pt>
                <c:pt idx="4364">
                  <c:v>7.27436666666667</c:v>
                </c:pt>
                <c:pt idx="4365">
                  <c:v>7.2760333333333396</c:v>
                </c:pt>
                <c:pt idx="4366">
                  <c:v>7.2777000000000003</c:v>
                </c:pt>
                <c:pt idx="4367">
                  <c:v>7.2793666666666699</c:v>
                </c:pt>
                <c:pt idx="4368">
                  <c:v>7.2810333333333404</c:v>
                </c:pt>
                <c:pt idx="4369">
                  <c:v>7.2827000000000002</c:v>
                </c:pt>
                <c:pt idx="4370">
                  <c:v>7.2843666666666698</c:v>
                </c:pt>
                <c:pt idx="4371">
                  <c:v>7.2860333333333402</c:v>
                </c:pt>
                <c:pt idx="4372">
                  <c:v>7.2877000000000001</c:v>
                </c:pt>
                <c:pt idx="4373">
                  <c:v>7.2893666666666697</c:v>
                </c:pt>
                <c:pt idx="4374">
                  <c:v>7.2910333333333401</c:v>
                </c:pt>
                <c:pt idx="4375">
                  <c:v>7.2927</c:v>
                </c:pt>
                <c:pt idx="4376">
                  <c:v>7.2943666666666704</c:v>
                </c:pt>
                <c:pt idx="4377">
                  <c:v>7.29603333333334</c:v>
                </c:pt>
                <c:pt idx="4378">
                  <c:v>7.2976999999999999</c:v>
                </c:pt>
                <c:pt idx="4379">
                  <c:v>7.2993666666666703</c:v>
                </c:pt>
                <c:pt idx="4380">
                  <c:v>7.3010333333333399</c:v>
                </c:pt>
                <c:pt idx="4381">
                  <c:v>7.3026999999999997</c:v>
                </c:pt>
                <c:pt idx="4382">
                  <c:v>7.3043666666666702</c:v>
                </c:pt>
                <c:pt idx="4383">
                  <c:v>7.3060333333333398</c:v>
                </c:pt>
                <c:pt idx="4384">
                  <c:v>7.3076999999999996</c:v>
                </c:pt>
                <c:pt idx="4385">
                  <c:v>7.3093666666666701</c:v>
                </c:pt>
                <c:pt idx="4386">
                  <c:v>7.3110333333333397</c:v>
                </c:pt>
                <c:pt idx="4387">
                  <c:v>7.3127000000000004</c:v>
                </c:pt>
                <c:pt idx="4388">
                  <c:v>7.31436666666667</c:v>
                </c:pt>
                <c:pt idx="4389">
                  <c:v>7.3160333333333396</c:v>
                </c:pt>
                <c:pt idx="4390">
                  <c:v>7.3177000000000003</c:v>
                </c:pt>
                <c:pt idx="4391">
                  <c:v>7.3193666666666699</c:v>
                </c:pt>
                <c:pt idx="4392">
                  <c:v>7.3210333333333404</c:v>
                </c:pt>
                <c:pt idx="4393">
                  <c:v>7.3227000000000002</c:v>
                </c:pt>
                <c:pt idx="4394">
                  <c:v>7.3243666666666698</c:v>
                </c:pt>
                <c:pt idx="4395">
                  <c:v>7.3260333333333403</c:v>
                </c:pt>
                <c:pt idx="4396">
                  <c:v>7.3277000000000001</c:v>
                </c:pt>
                <c:pt idx="4397">
                  <c:v>7.3293666666666697</c:v>
                </c:pt>
                <c:pt idx="4398">
                  <c:v>7.3310333333333402</c:v>
                </c:pt>
                <c:pt idx="4399">
                  <c:v>7.3327</c:v>
                </c:pt>
                <c:pt idx="4400">
                  <c:v>7.3343666666666696</c:v>
                </c:pt>
                <c:pt idx="4401">
                  <c:v>7.3360333333333401</c:v>
                </c:pt>
                <c:pt idx="4402">
                  <c:v>7.3376999999999999</c:v>
                </c:pt>
                <c:pt idx="4403">
                  <c:v>7.3393666666666704</c:v>
                </c:pt>
                <c:pt idx="4404">
                  <c:v>7.34103333333334</c:v>
                </c:pt>
                <c:pt idx="4405">
                  <c:v>7.3426999999999998</c:v>
                </c:pt>
                <c:pt idx="4406">
                  <c:v>7.3443666666666703</c:v>
                </c:pt>
                <c:pt idx="4407">
                  <c:v>7.3460333333333399</c:v>
                </c:pt>
                <c:pt idx="4408">
                  <c:v>7.3476999999999997</c:v>
                </c:pt>
                <c:pt idx="4409">
                  <c:v>7.3493666666666702</c:v>
                </c:pt>
                <c:pt idx="4410">
                  <c:v>7.3510333333333397</c:v>
                </c:pt>
                <c:pt idx="4411">
                  <c:v>7.3526999999999996</c:v>
                </c:pt>
                <c:pt idx="4412">
                  <c:v>7.35436666666667</c:v>
                </c:pt>
                <c:pt idx="4413">
                  <c:v>7.3560333333333396</c:v>
                </c:pt>
                <c:pt idx="4414">
                  <c:v>7.3577000000000004</c:v>
                </c:pt>
                <c:pt idx="4415">
                  <c:v>7.3593666666666699</c:v>
                </c:pt>
                <c:pt idx="4416">
                  <c:v>7.3610333333333404</c:v>
                </c:pt>
                <c:pt idx="4417">
                  <c:v>7.3627000000000002</c:v>
                </c:pt>
                <c:pt idx="4418">
                  <c:v>7.3643666666666698</c:v>
                </c:pt>
                <c:pt idx="4419">
                  <c:v>7.3660333333333403</c:v>
                </c:pt>
                <c:pt idx="4420">
                  <c:v>7.3677000000000001</c:v>
                </c:pt>
                <c:pt idx="4421">
                  <c:v>7.3693666666666697</c:v>
                </c:pt>
                <c:pt idx="4422">
                  <c:v>7.3710333333333402</c:v>
                </c:pt>
                <c:pt idx="4423">
                  <c:v>7.3727</c:v>
                </c:pt>
                <c:pt idx="4424">
                  <c:v>7.3743666666666696</c:v>
                </c:pt>
                <c:pt idx="4425">
                  <c:v>7.3760333333333401</c:v>
                </c:pt>
                <c:pt idx="4426">
                  <c:v>7.3776999999999999</c:v>
                </c:pt>
                <c:pt idx="4427">
                  <c:v>7.3793666666666704</c:v>
                </c:pt>
                <c:pt idx="4428">
                  <c:v>7.38103333333334</c:v>
                </c:pt>
                <c:pt idx="4429">
                  <c:v>7.3826999999999998</c:v>
                </c:pt>
                <c:pt idx="4430">
                  <c:v>7.3843666666666703</c:v>
                </c:pt>
                <c:pt idx="4431">
                  <c:v>7.3860333333333399</c:v>
                </c:pt>
                <c:pt idx="4432">
                  <c:v>7.3876999999999997</c:v>
                </c:pt>
                <c:pt idx="4433">
                  <c:v>7.3893666666666702</c:v>
                </c:pt>
                <c:pt idx="4434">
                  <c:v>7.3910333333333398</c:v>
                </c:pt>
                <c:pt idx="4435">
                  <c:v>7.3926999999999996</c:v>
                </c:pt>
                <c:pt idx="4436">
                  <c:v>7.3943666666666701</c:v>
                </c:pt>
                <c:pt idx="4437">
                  <c:v>7.3960333333333397</c:v>
                </c:pt>
                <c:pt idx="4438">
                  <c:v>7.3977000000000004</c:v>
                </c:pt>
                <c:pt idx="4439">
                  <c:v>7.39936666666667</c:v>
                </c:pt>
                <c:pt idx="4440">
                  <c:v>7.4010333333333396</c:v>
                </c:pt>
                <c:pt idx="4441">
                  <c:v>7.4027000000000003</c:v>
                </c:pt>
                <c:pt idx="4442">
                  <c:v>7.4043666666666699</c:v>
                </c:pt>
                <c:pt idx="4443">
                  <c:v>7.4060333333333404</c:v>
                </c:pt>
                <c:pt idx="4444">
                  <c:v>7.4077000000000002</c:v>
                </c:pt>
                <c:pt idx="4445">
                  <c:v>7.4093666666666698</c:v>
                </c:pt>
                <c:pt idx="4446">
                  <c:v>7.4110333333333402</c:v>
                </c:pt>
                <c:pt idx="4447">
                  <c:v>7.4127000000000001</c:v>
                </c:pt>
                <c:pt idx="4448">
                  <c:v>7.4143666666666697</c:v>
                </c:pt>
                <c:pt idx="4449">
                  <c:v>7.4160333333333401</c:v>
                </c:pt>
                <c:pt idx="4450">
                  <c:v>7.4177</c:v>
                </c:pt>
                <c:pt idx="4451">
                  <c:v>7.4193666666666704</c:v>
                </c:pt>
                <c:pt idx="4452">
                  <c:v>7.42103333333334</c:v>
                </c:pt>
                <c:pt idx="4453">
                  <c:v>7.4226999999999999</c:v>
                </c:pt>
                <c:pt idx="4454">
                  <c:v>7.4243666666666703</c:v>
                </c:pt>
                <c:pt idx="4455">
                  <c:v>7.4260333333333399</c:v>
                </c:pt>
                <c:pt idx="4456">
                  <c:v>7.4276999999999997</c:v>
                </c:pt>
                <c:pt idx="4457">
                  <c:v>7.4293666666666702</c:v>
                </c:pt>
                <c:pt idx="4458">
                  <c:v>7.4310333333333398</c:v>
                </c:pt>
                <c:pt idx="4459">
                  <c:v>7.4326999999999996</c:v>
                </c:pt>
                <c:pt idx="4460">
                  <c:v>7.4343666666666701</c:v>
                </c:pt>
                <c:pt idx="4461">
                  <c:v>7.4360333333333397</c:v>
                </c:pt>
                <c:pt idx="4462">
                  <c:v>7.4377000000000004</c:v>
                </c:pt>
                <c:pt idx="4463">
                  <c:v>7.43936666666667</c:v>
                </c:pt>
                <c:pt idx="4464">
                  <c:v>7.4410333333333396</c:v>
                </c:pt>
                <c:pt idx="4465">
                  <c:v>7.4427000000000003</c:v>
                </c:pt>
                <c:pt idx="4466">
                  <c:v>7.4443666666666699</c:v>
                </c:pt>
                <c:pt idx="4467">
                  <c:v>7.4460333333333404</c:v>
                </c:pt>
                <c:pt idx="4468">
                  <c:v>7.4477000000000002</c:v>
                </c:pt>
                <c:pt idx="4469">
                  <c:v>7.4493666666666698</c:v>
                </c:pt>
                <c:pt idx="4470">
                  <c:v>7.4510333333333403</c:v>
                </c:pt>
                <c:pt idx="4471">
                  <c:v>7.4527000000000001</c:v>
                </c:pt>
                <c:pt idx="4472">
                  <c:v>7.4543666666666697</c:v>
                </c:pt>
                <c:pt idx="4473">
                  <c:v>7.4560333333333402</c:v>
                </c:pt>
                <c:pt idx="4474">
                  <c:v>7.4577</c:v>
                </c:pt>
                <c:pt idx="4475">
                  <c:v>7.4593666666666696</c:v>
                </c:pt>
                <c:pt idx="4476">
                  <c:v>7.4610333333333401</c:v>
                </c:pt>
                <c:pt idx="4477">
                  <c:v>7.4626999999999999</c:v>
                </c:pt>
                <c:pt idx="4478">
                  <c:v>7.4643666666666704</c:v>
                </c:pt>
                <c:pt idx="4479">
                  <c:v>7.46603333333334</c:v>
                </c:pt>
                <c:pt idx="4480">
                  <c:v>7.4676999999999998</c:v>
                </c:pt>
                <c:pt idx="4481">
                  <c:v>7.4693666666666703</c:v>
                </c:pt>
                <c:pt idx="4482">
                  <c:v>7.4710333333333399</c:v>
                </c:pt>
                <c:pt idx="4483">
                  <c:v>7.4726999999999997</c:v>
                </c:pt>
                <c:pt idx="4484">
                  <c:v>7.4743666666666702</c:v>
                </c:pt>
                <c:pt idx="4485">
                  <c:v>7.4760333333333397</c:v>
                </c:pt>
                <c:pt idx="4486">
                  <c:v>7.4776999999999996</c:v>
                </c:pt>
                <c:pt idx="4487">
                  <c:v>7.47936666666667</c:v>
                </c:pt>
                <c:pt idx="4488">
                  <c:v>7.4810333333333396</c:v>
                </c:pt>
                <c:pt idx="4489">
                  <c:v>7.4827000000000004</c:v>
                </c:pt>
                <c:pt idx="4490">
                  <c:v>7.4843666666666699</c:v>
                </c:pt>
                <c:pt idx="4491">
                  <c:v>7.4860333333333404</c:v>
                </c:pt>
                <c:pt idx="4492">
                  <c:v>7.4877000000000002</c:v>
                </c:pt>
                <c:pt idx="4493">
                  <c:v>7.4893666666666698</c:v>
                </c:pt>
                <c:pt idx="4494">
                  <c:v>7.4910333333333403</c:v>
                </c:pt>
                <c:pt idx="4495">
                  <c:v>7.4927000000000001</c:v>
                </c:pt>
                <c:pt idx="4496">
                  <c:v>7.4943666666666697</c:v>
                </c:pt>
                <c:pt idx="4497">
                  <c:v>7.4960333333333402</c:v>
                </c:pt>
                <c:pt idx="4498">
                  <c:v>7.4977</c:v>
                </c:pt>
                <c:pt idx="4499">
                  <c:v>7.4993666666666696</c:v>
                </c:pt>
                <c:pt idx="4500">
                  <c:v>7.5010333333333401</c:v>
                </c:pt>
                <c:pt idx="4501">
                  <c:v>7.5026999999999999</c:v>
                </c:pt>
                <c:pt idx="4502">
                  <c:v>7.5043666666666704</c:v>
                </c:pt>
                <c:pt idx="4503">
                  <c:v>7.50603333333334</c:v>
                </c:pt>
                <c:pt idx="4504">
                  <c:v>7.5076999999999998</c:v>
                </c:pt>
                <c:pt idx="4505">
                  <c:v>7.5093666666666703</c:v>
                </c:pt>
                <c:pt idx="4506">
                  <c:v>7.5110333333333399</c:v>
                </c:pt>
                <c:pt idx="4507">
                  <c:v>7.5126999999999997</c:v>
                </c:pt>
                <c:pt idx="4508">
                  <c:v>7.5143666666666702</c:v>
                </c:pt>
                <c:pt idx="4509">
                  <c:v>7.5160333333333398</c:v>
                </c:pt>
                <c:pt idx="4510">
                  <c:v>7.5176999999999996</c:v>
                </c:pt>
                <c:pt idx="4511">
                  <c:v>7.5193666666666701</c:v>
                </c:pt>
                <c:pt idx="4512">
                  <c:v>7.5210333333333397</c:v>
                </c:pt>
                <c:pt idx="4513">
                  <c:v>7.5227000000000004</c:v>
                </c:pt>
                <c:pt idx="4514">
                  <c:v>7.52436666666667</c:v>
                </c:pt>
                <c:pt idx="4515">
                  <c:v>7.5260333333333396</c:v>
                </c:pt>
                <c:pt idx="4516">
                  <c:v>7.5277000000000003</c:v>
                </c:pt>
                <c:pt idx="4517">
                  <c:v>7.5293666666666699</c:v>
                </c:pt>
                <c:pt idx="4518">
                  <c:v>7.5310333333333404</c:v>
                </c:pt>
                <c:pt idx="4519">
                  <c:v>7.5327000000000002</c:v>
                </c:pt>
                <c:pt idx="4520">
                  <c:v>7.5343666666666698</c:v>
                </c:pt>
                <c:pt idx="4521">
                  <c:v>7.5360333333333402</c:v>
                </c:pt>
                <c:pt idx="4522">
                  <c:v>7.5377000000000001</c:v>
                </c:pt>
                <c:pt idx="4523">
                  <c:v>7.5393666666666697</c:v>
                </c:pt>
                <c:pt idx="4524">
                  <c:v>7.5410333333333401</c:v>
                </c:pt>
                <c:pt idx="4525">
                  <c:v>7.5427</c:v>
                </c:pt>
                <c:pt idx="4526">
                  <c:v>7.5443666666666704</c:v>
                </c:pt>
                <c:pt idx="4527">
                  <c:v>7.54603333333334</c:v>
                </c:pt>
                <c:pt idx="4528">
                  <c:v>7.5476999999999999</c:v>
                </c:pt>
                <c:pt idx="4529">
                  <c:v>7.5493666666666703</c:v>
                </c:pt>
                <c:pt idx="4530">
                  <c:v>7.5510333333333399</c:v>
                </c:pt>
                <c:pt idx="4531">
                  <c:v>7.5526999999999997</c:v>
                </c:pt>
                <c:pt idx="4532">
                  <c:v>7.5543666666666702</c:v>
                </c:pt>
                <c:pt idx="4533">
                  <c:v>7.5560333333333398</c:v>
                </c:pt>
                <c:pt idx="4534">
                  <c:v>7.5576999999999996</c:v>
                </c:pt>
                <c:pt idx="4535">
                  <c:v>7.5593666666666701</c:v>
                </c:pt>
                <c:pt idx="4536">
                  <c:v>7.5610333333333397</c:v>
                </c:pt>
                <c:pt idx="4537">
                  <c:v>7.5627000000000004</c:v>
                </c:pt>
                <c:pt idx="4538">
                  <c:v>7.56436666666667</c:v>
                </c:pt>
                <c:pt idx="4539">
                  <c:v>7.5660333333333396</c:v>
                </c:pt>
                <c:pt idx="4540">
                  <c:v>7.5677000000000003</c:v>
                </c:pt>
                <c:pt idx="4541">
                  <c:v>7.5693666666666699</c:v>
                </c:pt>
                <c:pt idx="4542">
                  <c:v>7.5710333333333404</c:v>
                </c:pt>
                <c:pt idx="4543">
                  <c:v>7.5727000000000002</c:v>
                </c:pt>
                <c:pt idx="4544">
                  <c:v>7.5743666666666698</c:v>
                </c:pt>
                <c:pt idx="4545">
                  <c:v>7.5760333333333403</c:v>
                </c:pt>
                <c:pt idx="4546">
                  <c:v>7.5777000000000001</c:v>
                </c:pt>
                <c:pt idx="4547">
                  <c:v>7.5793666666666697</c:v>
                </c:pt>
                <c:pt idx="4548">
                  <c:v>7.5810333333333402</c:v>
                </c:pt>
                <c:pt idx="4549">
                  <c:v>7.5827</c:v>
                </c:pt>
                <c:pt idx="4550">
                  <c:v>7.5843666666666696</c:v>
                </c:pt>
                <c:pt idx="4551">
                  <c:v>7.5860333333333401</c:v>
                </c:pt>
                <c:pt idx="4552">
                  <c:v>7.5876999999999999</c:v>
                </c:pt>
                <c:pt idx="4553">
                  <c:v>7.5893666666666704</c:v>
                </c:pt>
                <c:pt idx="4554">
                  <c:v>7.59103333333334</c:v>
                </c:pt>
                <c:pt idx="4555">
                  <c:v>7.5926999999999998</c:v>
                </c:pt>
                <c:pt idx="4556">
                  <c:v>7.5943666666666703</c:v>
                </c:pt>
                <c:pt idx="4557">
                  <c:v>7.5960333333333399</c:v>
                </c:pt>
                <c:pt idx="4558">
                  <c:v>7.5976999999999997</c:v>
                </c:pt>
                <c:pt idx="4559">
                  <c:v>7.5993666666666702</c:v>
                </c:pt>
                <c:pt idx="4560">
                  <c:v>7.6010333333333397</c:v>
                </c:pt>
                <c:pt idx="4561">
                  <c:v>7.6026999999999996</c:v>
                </c:pt>
                <c:pt idx="4562">
                  <c:v>7.60436666666667</c:v>
                </c:pt>
                <c:pt idx="4563">
                  <c:v>7.6060333333333396</c:v>
                </c:pt>
                <c:pt idx="4564">
                  <c:v>7.6077000000000004</c:v>
                </c:pt>
                <c:pt idx="4565">
                  <c:v>7.6093666666666699</c:v>
                </c:pt>
                <c:pt idx="4566">
                  <c:v>7.6110333333333404</c:v>
                </c:pt>
                <c:pt idx="4567">
                  <c:v>7.6127000000000002</c:v>
                </c:pt>
                <c:pt idx="4568">
                  <c:v>7.6143666666666698</c:v>
                </c:pt>
                <c:pt idx="4569">
                  <c:v>7.6160333333333403</c:v>
                </c:pt>
                <c:pt idx="4570">
                  <c:v>7.6177000000000001</c:v>
                </c:pt>
                <c:pt idx="4571">
                  <c:v>7.6193666666666697</c:v>
                </c:pt>
                <c:pt idx="4572">
                  <c:v>7.6210333333333402</c:v>
                </c:pt>
                <c:pt idx="4573">
                  <c:v>7.6227</c:v>
                </c:pt>
                <c:pt idx="4574">
                  <c:v>7.6243666666666696</c:v>
                </c:pt>
                <c:pt idx="4575">
                  <c:v>7.6260333333333401</c:v>
                </c:pt>
                <c:pt idx="4576">
                  <c:v>7.6276999999999999</c:v>
                </c:pt>
                <c:pt idx="4577">
                  <c:v>7.6293666666666704</c:v>
                </c:pt>
                <c:pt idx="4578">
                  <c:v>7.63103333333334</c:v>
                </c:pt>
                <c:pt idx="4579">
                  <c:v>7.6326999999999998</c:v>
                </c:pt>
                <c:pt idx="4580">
                  <c:v>7.6343666666666703</c:v>
                </c:pt>
                <c:pt idx="4581">
                  <c:v>7.6360333333333399</c:v>
                </c:pt>
                <c:pt idx="4582">
                  <c:v>7.6376999999999997</c:v>
                </c:pt>
                <c:pt idx="4583">
                  <c:v>7.6393666666666702</c:v>
                </c:pt>
                <c:pt idx="4584">
                  <c:v>7.6410333333333398</c:v>
                </c:pt>
                <c:pt idx="4585">
                  <c:v>7.6426999999999996</c:v>
                </c:pt>
                <c:pt idx="4586">
                  <c:v>7.6443666666666701</c:v>
                </c:pt>
                <c:pt idx="4587">
                  <c:v>7.6460333333333397</c:v>
                </c:pt>
                <c:pt idx="4588">
                  <c:v>7.6477000000000004</c:v>
                </c:pt>
                <c:pt idx="4589">
                  <c:v>7.64936666666667</c:v>
                </c:pt>
                <c:pt idx="4590">
                  <c:v>7.6510333333333396</c:v>
                </c:pt>
                <c:pt idx="4591">
                  <c:v>7.6527000000000003</c:v>
                </c:pt>
                <c:pt idx="4592">
                  <c:v>7.6543666666666699</c:v>
                </c:pt>
                <c:pt idx="4593">
                  <c:v>7.6560333333333404</c:v>
                </c:pt>
                <c:pt idx="4594">
                  <c:v>7.6577000000000002</c:v>
                </c:pt>
                <c:pt idx="4595">
                  <c:v>7.6593666666666698</c:v>
                </c:pt>
                <c:pt idx="4596">
                  <c:v>7.6610333333333402</c:v>
                </c:pt>
                <c:pt idx="4597">
                  <c:v>7.6627000000000001</c:v>
                </c:pt>
                <c:pt idx="4598">
                  <c:v>7.6643666666666697</c:v>
                </c:pt>
                <c:pt idx="4599">
                  <c:v>7.6660333333333401</c:v>
                </c:pt>
                <c:pt idx="4600">
                  <c:v>7.6677</c:v>
                </c:pt>
                <c:pt idx="4601">
                  <c:v>7.6693666666666704</c:v>
                </c:pt>
                <c:pt idx="4602">
                  <c:v>7.67103333333334</c:v>
                </c:pt>
                <c:pt idx="4603">
                  <c:v>7.6726999999999999</c:v>
                </c:pt>
                <c:pt idx="4604">
                  <c:v>7.6743666666666703</c:v>
                </c:pt>
                <c:pt idx="4605">
                  <c:v>7.6760333333333399</c:v>
                </c:pt>
                <c:pt idx="4606">
                  <c:v>7.6776999999999997</c:v>
                </c:pt>
                <c:pt idx="4607">
                  <c:v>7.6793666666666702</c:v>
                </c:pt>
                <c:pt idx="4608">
                  <c:v>7.6810333333333398</c:v>
                </c:pt>
                <c:pt idx="4609">
                  <c:v>7.6826999999999996</c:v>
                </c:pt>
                <c:pt idx="4610">
                  <c:v>7.6843666666666701</c:v>
                </c:pt>
                <c:pt idx="4611">
                  <c:v>7.6860333333333397</c:v>
                </c:pt>
                <c:pt idx="4612">
                  <c:v>7.6877000000000004</c:v>
                </c:pt>
                <c:pt idx="4613">
                  <c:v>7.68936666666667</c:v>
                </c:pt>
                <c:pt idx="4614">
                  <c:v>7.6910333333333396</c:v>
                </c:pt>
                <c:pt idx="4615">
                  <c:v>7.6927000000000003</c:v>
                </c:pt>
                <c:pt idx="4616">
                  <c:v>7.6943666666666699</c:v>
                </c:pt>
                <c:pt idx="4617">
                  <c:v>7.6960333333333404</c:v>
                </c:pt>
                <c:pt idx="4618">
                  <c:v>7.6977000000000002</c:v>
                </c:pt>
                <c:pt idx="4619">
                  <c:v>7.6993666666666698</c:v>
                </c:pt>
                <c:pt idx="4620">
                  <c:v>7.7010333333333403</c:v>
                </c:pt>
                <c:pt idx="4621">
                  <c:v>7.7027000000000001</c:v>
                </c:pt>
                <c:pt idx="4622">
                  <c:v>7.7043666666666697</c:v>
                </c:pt>
                <c:pt idx="4623">
                  <c:v>7.7060333333333402</c:v>
                </c:pt>
                <c:pt idx="4624">
                  <c:v>7.7077</c:v>
                </c:pt>
                <c:pt idx="4625">
                  <c:v>7.7093666666666696</c:v>
                </c:pt>
                <c:pt idx="4626">
                  <c:v>7.7110333333333401</c:v>
                </c:pt>
                <c:pt idx="4627">
                  <c:v>7.7126999999999999</c:v>
                </c:pt>
                <c:pt idx="4628">
                  <c:v>7.7143666666666704</c:v>
                </c:pt>
                <c:pt idx="4629">
                  <c:v>7.71603333333334</c:v>
                </c:pt>
                <c:pt idx="4630">
                  <c:v>7.7176999999999998</c:v>
                </c:pt>
                <c:pt idx="4631">
                  <c:v>7.7193666666666703</c:v>
                </c:pt>
                <c:pt idx="4632">
                  <c:v>7.7210333333333399</c:v>
                </c:pt>
                <c:pt idx="4633">
                  <c:v>7.7226999999999997</c:v>
                </c:pt>
                <c:pt idx="4634">
                  <c:v>7.7243666666666702</c:v>
                </c:pt>
                <c:pt idx="4635">
                  <c:v>7.7260333333333397</c:v>
                </c:pt>
                <c:pt idx="4636">
                  <c:v>7.7276999999999996</c:v>
                </c:pt>
                <c:pt idx="4637">
                  <c:v>7.72936666666667</c:v>
                </c:pt>
                <c:pt idx="4638">
                  <c:v>7.7310333333333396</c:v>
                </c:pt>
                <c:pt idx="4639">
                  <c:v>7.7327000000000004</c:v>
                </c:pt>
                <c:pt idx="4640">
                  <c:v>7.7343666666666699</c:v>
                </c:pt>
                <c:pt idx="4641">
                  <c:v>7.7360333333333404</c:v>
                </c:pt>
                <c:pt idx="4642">
                  <c:v>7.7377000000000002</c:v>
                </c:pt>
                <c:pt idx="4643">
                  <c:v>7.7393666666666698</c:v>
                </c:pt>
                <c:pt idx="4644">
                  <c:v>7.7410333333333403</c:v>
                </c:pt>
                <c:pt idx="4645">
                  <c:v>7.7427000000000001</c:v>
                </c:pt>
                <c:pt idx="4646">
                  <c:v>7.7443666666666697</c:v>
                </c:pt>
                <c:pt idx="4647">
                  <c:v>7.7460333333333402</c:v>
                </c:pt>
                <c:pt idx="4648">
                  <c:v>7.7477</c:v>
                </c:pt>
                <c:pt idx="4649">
                  <c:v>7.7493666666666696</c:v>
                </c:pt>
                <c:pt idx="4650">
                  <c:v>7.7510333333333401</c:v>
                </c:pt>
                <c:pt idx="4651">
                  <c:v>7.7526999999999999</c:v>
                </c:pt>
                <c:pt idx="4652">
                  <c:v>7.7543666666666704</c:v>
                </c:pt>
                <c:pt idx="4653">
                  <c:v>7.75603333333334</c:v>
                </c:pt>
                <c:pt idx="4654">
                  <c:v>7.7576999999999998</c:v>
                </c:pt>
                <c:pt idx="4655">
                  <c:v>7.7593666666666703</c:v>
                </c:pt>
                <c:pt idx="4656">
                  <c:v>7.7610333333333399</c:v>
                </c:pt>
                <c:pt idx="4657">
                  <c:v>7.7626999999999997</c:v>
                </c:pt>
                <c:pt idx="4658">
                  <c:v>7.7643666666666702</c:v>
                </c:pt>
                <c:pt idx="4659">
                  <c:v>7.7660333333333398</c:v>
                </c:pt>
                <c:pt idx="4660">
                  <c:v>7.7676999999999996</c:v>
                </c:pt>
                <c:pt idx="4661">
                  <c:v>7.7693666666666701</c:v>
                </c:pt>
                <c:pt idx="4662">
                  <c:v>7.7710333333333397</c:v>
                </c:pt>
                <c:pt idx="4663">
                  <c:v>7.7727000000000004</c:v>
                </c:pt>
                <c:pt idx="4664">
                  <c:v>7.77436666666667</c:v>
                </c:pt>
                <c:pt idx="4665">
                  <c:v>7.7760333333333396</c:v>
                </c:pt>
                <c:pt idx="4666">
                  <c:v>7.7777000000000003</c:v>
                </c:pt>
                <c:pt idx="4667">
                  <c:v>7.7793666666666699</c:v>
                </c:pt>
                <c:pt idx="4668">
                  <c:v>7.7810333333333404</c:v>
                </c:pt>
                <c:pt idx="4669">
                  <c:v>7.7827000000000002</c:v>
                </c:pt>
                <c:pt idx="4670">
                  <c:v>7.7843666666666698</c:v>
                </c:pt>
                <c:pt idx="4671">
                  <c:v>7.7860333333333402</c:v>
                </c:pt>
                <c:pt idx="4672">
                  <c:v>7.7877000000000001</c:v>
                </c:pt>
                <c:pt idx="4673">
                  <c:v>7.7893666666666697</c:v>
                </c:pt>
                <c:pt idx="4674">
                  <c:v>7.7910333333333401</c:v>
                </c:pt>
                <c:pt idx="4675">
                  <c:v>7.7927</c:v>
                </c:pt>
                <c:pt idx="4676">
                  <c:v>7.7943666666666704</c:v>
                </c:pt>
                <c:pt idx="4677">
                  <c:v>7.79603333333334</c:v>
                </c:pt>
                <c:pt idx="4678">
                  <c:v>7.7976999999999999</c:v>
                </c:pt>
                <c:pt idx="4679">
                  <c:v>7.7993666666666703</c:v>
                </c:pt>
                <c:pt idx="4680">
                  <c:v>7.8010333333333399</c:v>
                </c:pt>
                <c:pt idx="4681">
                  <c:v>7.8026999999999997</c:v>
                </c:pt>
                <c:pt idx="4682">
                  <c:v>7.8043666666666702</c:v>
                </c:pt>
                <c:pt idx="4683">
                  <c:v>7.8060333333333398</c:v>
                </c:pt>
                <c:pt idx="4684">
                  <c:v>7.8076999999999996</c:v>
                </c:pt>
                <c:pt idx="4685">
                  <c:v>7.8093666666666701</c:v>
                </c:pt>
                <c:pt idx="4686">
                  <c:v>7.8110333333333397</c:v>
                </c:pt>
                <c:pt idx="4687">
                  <c:v>7.8127000000000004</c:v>
                </c:pt>
                <c:pt idx="4688">
                  <c:v>7.81436666666667</c:v>
                </c:pt>
                <c:pt idx="4689">
                  <c:v>7.8160333333333396</c:v>
                </c:pt>
                <c:pt idx="4690">
                  <c:v>7.8177000000000003</c:v>
                </c:pt>
                <c:pt idx="4691">
                  <c:v>7.8193666666666699</c:v>
                </c:pt>
                <c:pt idx="4692">
                  <c:v>7.8210333333333404</c:v>
                </c:pt>
                <c:pt idx="4693">
                  <c:v>7.8227000000000002</c:v>
                </c:pt>
                <c:pt idx="4694">
                  <c:v>7.8243666666666698</c:v>
                </c:pt>
                <c:pt idx="4695">
                  <c:v>7.8260333333333403</c:v>
                </c:pt>
                <c:pt idx="4696">
                  <c:v>7.8277000000000001</c:v>
                </c:pt>
                <c:pt idx="4697">
                  <c:v>7.8293666666666697</c:v>
                </c:pt>
                <c:pt idx="4698">
                  <c:v>7.8310333333333402</c:v>
                </c:pt>
                <c:pt idx="4699">
                  <c:v>7.8327</c:v>
                </c:pt>
                <c:pt idx="4700">
                  <c:v>7.8343666666666696</c:v>
                </c:pt>
                <c:pt idx="4701">
                  <c:v>7.8360333333333401</c:v>
                </c:pt>
                <c:pt idx="4702">
                  <c:v>7.8376999999999999</c:v>
                </c:pt>
                <c:pt idx="4703">
                  <c:v>7.8393666666666704</c:v>
                </c:pt>
                <c:pt idx="4704">
                  <c:v>7.84103333333334</c:v>
                </c:pt>
                <c:pt idx="4705">
                  <c:v>7.8426999999999998</c:v>
                </c:pt>
                <c:pt idx="4706">
                  <c:v>7.8443666666666703</c:v>
                </c:pt>
                <c:pt idx="4707">
                  <c:v>7.8460333333333399</c:v>
                </c:pt>
                <c:pt idx="4708">
                  <c:v>7.8476999999999997</c:v>
                </c:pt>
                <c:pt idx="4709">
                  <c:v>7.8493666666666702</c:v>
                </c:pt>
                <c:pt idx="4710">
                  <c:v>7.8510333333333397</c:v>
                </c:pt>
                <c:pt idx="4711">
                  <c:v>7.8526999999999996</c:v>
                </c:pt>
                <c:pt idx="4712">
                  <c:v>7.85436666666667</c:v>
                </c:pt>
                <c:pt idx="4713">
                  <c:v>7.8560333333333396</c:v>
                </c:pt>
                <c:pt idx="4714">
                  <c:v>7.8577000000000004</c:v>
                </c:pt>
                <c:pt idx="4715">
                  <c:v>7.8593666666666699</c:v>
                </c:pt>
                <c:pt idx="4716">
                  <c:v>7.8610333333333404</c:v>
                </c:pt>
                <c:pt idx="4717">
                  <c:v>7.8627000000000002</c:v>
                </c:pt>
                <c:pt idx="4718">
                  <c:v>7.8643666666666698</c:v>
                </c:pt>
                <c:pt idx="4719">
                  <c:v>7.8660333333333403</c:v>
                </c:pt>
                <c:pt idx="4720">
                  <c:v>7.8677000000000001</c:v>
                </c:pt>
                <c:pt idx="4721">
                  <c:v>7.8693666666666697</c:v>
                </c:pt>
                <c:pt idx="4722">
                  <c:v>7.8710333333333402</c:v>
                </c:pt>
                <c:pt idx="4723">
                  <c:v>7.8727</c:v>
                </c:pt>
                <c:pt idx="4724">
                  <c:v>7.8743666666666696</c:v>
                </c:pt>
                <c:pt idx="4725">
                  <c:v>7.8760333333333401</c:v>
                </c:pt>
                <c:pt idx="4726">
                  <c:v>7.8776999999999999</c:v>
                </c:pt>
                <c:pt idx="4727">
                  <c:v>7.8793666666666704</c:v>
                </c:pt>
                <c:pt idx="4728">
                  <c:v>7.88103333333334</c:v>
                </c:pt>
                <c:pt idx="4729">
                  <c:v>7.8826999999999998</c:v>
                </c:pt>
                <c:pt idx="4730">
                  <c:v>7.8843666666666703</c:v>
                </c:pt>
                <c:pt idx="4731">
                  <c:v>7.8860333333333399</c:v>
                </c:pt>
                <c:pt idx="4732">
                  <c:v>7.8876999999999997</c:v>
                </c:pt>
                <c:pt idx="4733">
                  <c:v>7.8893666666666702</c:v>
                </c:pt>
                <c:pt idx="4734">
                  <c:v>7.8910333333333398</c:v>
                </c:pt>
                <c:pt idx="4735">
                  <c:v>7.8926999999999996</c:v>
                </c:pt>
                <c:pt idx="4736">
                  <c:v>7.8943666666666701</c:v>
                </c:pt>
                <c:pt idx="4737">
                  <c:v>7.8960333333333397</c:v>
                </c:pt>
                <c:pt idx="4738">
                  <c:v>7.8977000000000004</c:v>
                </c:pt>
                <c:pt idx="4739">
                  <c:v>7.89936666666667</c:v>
                </c:pt>
                <c:pt idx="4740">
                  <c:v>7.9010333333333396</c:v>
                </c:pt>
                <c:pt idx="4741">
                  <c:v>7.9027000000000003</c:v>
                </c:pt>
                <c:pt idx="4742">
                  <c:v>7.9043666666666699</c:v>
                </c:pt>
                <c:pt idx="4743">
                  <c:v>7.9060333333333404</c:v>
                </c:pt>
                <c:pt idx="4744">
                  <c:v>7.9077000000000002</c:v>
                </c:pt>
                <c:pt idx="4745">
                  <c:v>7.9093666666666698</c:v>
                </c:pt>
                <c:pt idx="4746">
                  <c:v>7.9110333333333402</c:v>
                </c:pt>
                <c:pt idx="4747">
                  <c:v>7.9127000000000001</c:v>
                </c:pt>
                <c:pt idx="4748">
                  <c:v>7.9143666666666697</c:v>
                </c:pt>
                <c:pt idx="4749">
                  <c:v>7.9160333333333401</c:v>
                </c:pt>
                <c:pt idx="4750">
                  <c:v>7.9177</c:v>
                </c:pt>
                <c:pt idx="4751">
                  <c:v>7.9193666666666704</c:v>
                </c:pt>
                <c:pt idx="4752">
                  <c:v>7.92103333333334</c:v>
                </c:pt>
                <c:pt idx="4753">
                  <c:v>7.9226999999999999</c:v>
                </c:pt>
                <c:pt idx="4754">
                  <c:v>7.9243666666666703</c:v>
                </c:pt>
                <c:pt idx="4755">
                  <c:v>7.9260333333333399</c:v>
                </c:pt>
                <c:pt idx="4756">
                  <c:v>7.9276999999999997</c:v>
                </c:pt>
                <c:pt idx="4757">
                  <c:v>7.9293666666666702</c:v>
                </c:pt>
                <c:pt idx="4758">
                  <c:v>7.9310333333333398</c:v>
                </c:pt>
                <c:pt idx="4759">
                  <c:v>7.9326999999999996</c:v>
                </c:pt>
                <c:pt idx="4760">
                  <c:v>7.9343666666666701</c:v>
                </c:pt>
                <c:pt idx="4761">
                  <c:v>7.9360333333333397</c:v>
                </c:pt>
                <c:pt idx="4762">
                  <c:v>7.9377000000000004</c:v>
                </c:pt>
                <c:pt idx="4763">
                  <c:v>7.93936666666667</c:v>
                </c:pt>
                <c:pt idx="4764">
                  <c:v>7.9410333333333396</c:v>
                </c:pt>
                <c:pt idx="4765">
                  <c:v>7.9427000000000003</c:v>
                </c:pt>
                <c:pt idx="4766">
                  <c:v>7.9443666666666699</c:v>
                </c:pt>
                <c:pt idx="4767">
                  <c:v>7.9460333333333404</c:v>
                </c:pt>
                <c:pt idx="4768">
                  <c:v>7.9477000000000002</c:v>
                </c:pt>
                <c:pt idx="4769">
                  <c:v>7.9493666666666698</c:v>
                </c:pt>
                <c:pt idx="4770">
                  <c:v>7.9510333333333403</c:v>
                </c:pt>
                <c:pt idx="4771">
                  <c:v>7.9527000000000001</c:v>
                </c:pt>
                <c:pt idx="4772">
                  <c:v>7.9543666666666697</c:v>
                </c:pt>
                <c:pt idx="4773">
                  <c:v>7.9560333333333402</c:v>
                </c:pt>
                <c:pt idx="4774">
                  <c:v>7.9577</c:v>
                </c:pt>
                <c:pt idx="4775">
                  <c:v>7.9593666666666696</c:v>
                </c:pt>
                <c:pt idx="4776">
                  <c:v>7.9610333333333401</c:v>
                </c:pt>
                <c:pt idx="4777">
                  <c:v>7.9626999999999999</c:v>
                </c:pt>
                <c:pt idx="4778">
                  <c:v>7.9643666666666704</c:v>
                </c:pt>
                <c:pt idx="4779">
                  <c:v>7.96603333333334</c:v>
                </c:pt>
                <c:pt idx="4780">
                  <c:v>7.9676999999999998</c:v>
                </c:pt>
                <c:pt idx="4781">
                  <c:v>7.9693666666666703</c:v>
                </c:pt>
                <c:pt idx="4782">
                  <c:v>7.9710333333333399</c:v>
                </c:pt>
                <c:pt idx="4783">
                  <c:v>7.9726999999999997</c:v>
                </c:pt>
                <c:pt idx="4784">
                  <c:v>7.9743666666666702</c:v>
                </c:pt>
                <c:pt idx="4785">
                  <c:v>7.9760333333333397</c:v>
                </c:pt>
                <c:pt idx="4786">
                  <c:v>7.9776999999999996</c:v>
                </c:pt>
                <c:pt idx="4787">
                  <c:v>7.97936666666667</c:v>
                </c:pt>
                <c:pt idx="4788">
                  <c:v>7.9810333333333396</c:v>
                </c:pt>
                <c:pt idx="4789">
                  <c:v>7.9827000000000004</c:v>
                </c:pt>
                <c:pt idx="4790">
                  <c:v>7.9843666666666699</c:v>
                </c:pt>
                <c:pt idx="4791">
                  <c:v>7.9860333333333404</c:v>
                </c:pt>
                <c:pt idx="4792">
                  <c:v>7.9877000000000002</c:v>
                </c:pt>
                <c:pt idx="4793">
                  <c:v>7.9893666666666698</c:v>
                </c:pt>
                <c:pt idx="4794">
                  <c:v>7.9910333333333403</c:v>
                </c:pt>
                <c:pt idx="4795">
                  <c:v>7.9927000000000001</c:v>
                </c:pt>
                <c:pt idx="4796">
                  <c:v>7.9943666666666697</c:v>
                </c:pt>
                <c:pt idx="4797">
                  <c:v>7.9960333333333402</c:v>
                </c:pt>
                <c:pt idx="4798">
                  <c:v>7.9977</c:v>
                </c:pt>
                <c:pt idx="4799">
                  <c:v>7.9993666666666696</c:v>
                </c:pt>
                <c:pt idx="4800">
                  <c:v>8.0010333333333392</c:v>
                </c:pt>
                <c:pt idx="4801">
                  <c:v>8.0027000000000008</c:v>
                </c:pt>
                <c:pt idx="4802">
                  <c:v>8.0043666666666695</c:v>
                </c:pt>
                <c:pt idx="4803">
                  <c:v>8.00603333333334</c:v>
                </c:pt>
                <c:pt idx="4804">
                  <c:v>8.0077000000000105</c:v>
                </c:pt>
                <c:pt idx="4805">
                  <c:v>8.0093666666666703</c:v>
                </c:pt>
                <c:pt idx="4806">
                  <c:v>8.0110333333333408</c:v>
                </c:pt>
                <c:pt idx="4807">
                  <c:v>8.0127000000000006</c:v>
                </c:pt>
                <c:pt idx="4808">
                  <c:v>8.0143666666666693</c:v>
                </c:pt>
                <c:pt idx="4809">
                  <c:v>8.0160333333333398</c:v>
                </c:pt>
                <c:pt idx="4810">
                  <c:v>8.0176999999999996</c:v>
                </c:pt>
                <c:pt idx="4811">
                  <c:v>8.0193666666666701</c:v>
                </c:pt>
                <c:pt idx="4812">
                  <c:v>8.0210333333333406</c:v>
                </c:pt>
                <c:pt idx="4813">
                  <c:v>8.0227000000000004</c:v>
                </c:pt>
                <c:pt idx="4814">
                  <c:v>8.0243666666666709</c:v>
                </c:pt>
                <c:pt idx="4815">
                  <c:v>8.0260333333333396</c:v>
                </c:pt>
                <c:pt idx="4816">
                  <c:v>8.0276999999999994</c:v>
                </c:pt>
                <c:pt idx="4817">
                  <c:v>8.0293666666666699</c:v>
                </c:pt>
                <c:pt idx="4818">
                  <c:v>8.0310333333333404</c:v>
                </c:pt>
                <c:pt idx="4819">
                  <c:v>8.0327000000000002</c:v>
                </c:pt>
                <c:pt idx="4820">
                  <c:v>8.0343666666666707</c:v>
                </c:pt>
                <c:pt idx="4821">
                  <c:v>8.0360333333333394</c:v>
                </c:pt>
                <c:pt idx="4822">
                  <c:v>8.0376999999999992</c:v>
                </c:pt>
                <c:pt idx="4823">
                  <c:v>8.0393666666666697</c:v>
                </c:pt>
                <c:pt idx="4824">
                  <c:v>8.0410333333333401</c:v>
                </c:pt>
                <c:pt idx="4825">
                  <c:v>8.0427</c:v>
                </c:pt>
                <c:pt idx="4826">
                  <c:v>8.0443666666666704</c:v>
                </c:pt>
                <c:pt idx="4827">
                  <c:v>8.0460333333333391</c:v>
                </c:pt>
                <c:pt idx="4828">
                  <c:v>8.0477000000000007</c:v>
                </c:pt>
                <c:pt idx="4829">
                  <c:v>8.0493666666666694</c:v>
                </c:pt>
                <c:pt idx="4830">
                  <c:v>8.0510333333333399</c:v>
                </c:pt>
                <c:pt idx="4831">
                  <c:v>8.0526999999999997</c:v>
                </c:pt>
                <c:pt idx="4832">
                  <c:v>8.0543666666666702</c:v>
                </c:pt>
                <c:pt idx="4833">
                  <c:v>8.0560333333333407</c:v>
                </c:pt>
                <c:pt idx="4834">
                  <c:v>8.0577000000000005</c:v>
                </c:pt>
                <c:pt idx="4835">
                  <c:v>8.0593666666666692</c:v>
                </c:pt>
                <c:pt idx="4836">
                  <c:v>8.0610333333333397</c:v>
                </c:pt>
                <c:pt idx="4837">
                  <c:v>8.0627000000000102</c:v>
                </c:pt>
                <c:pt idx="4838">
                  <c:v>8.06436666666667</c:v>
                </c:pt>
                <c:pt idx="4839">
                  <c:v>8.0660333333333405</c:v>
                </c:pt>
                <c:pt idx="4840">
                  <c:v>8.0677000000000003</c:v>
                </c:pt>
                <c:pt idx="4841">
                  <c:v>8.0693666666666708</c:v>
                </c:pt>
                <c:pt idx="4842">
                  <c:v>8.0710333333333395</c:v>
                </c:pt>
                <c:pt idx="4843">
                  <c:v>8.0726999999999993</c:v>
                </c:pt>
                <c:pt idx="4844">
                  <c:v>8.0743666666666698</c:v>
                </c:pt>
                <c:pt idx="4845">
                  <c:v>8.0760333333333403</c:v>
                </c:pt>
                <c:pt idx="4846">
                  <c:v>8.0777000000000108</c:v>
                </c:pt>
                <c:pt idx="4847">
                  <c:v>8.0793666666666706</c:v>
                </c:pt>
                <c:pt idx="4848">
                  <c:v>8.0810333333333393</c:v>
                </c:pt>
                <c:pt idx="4849">
                  <c:v>8.0827000000000009</c:v>
                </c:pt>
                <c:pt idx="4850">
                  <c:v>8.0843666666666696</c:v>
                </c:pt>
                <c:pt idx="4851">
                  <c:v>8.0860333333333401</c:v>
                </c:pt>
                <c:pt idx="4852">
                  <c:v>8.0877000000000105</c:v>
                </c:pt>
                <c:pt idx="4853">
                  <c:v>8.0893666666666704</c:v>
                </c:pt>
                <c:pt idx="4854">
                  <c:v>8.0910333333333408</c:v>
                </c:pt>
                <c:pt idx="4855">
                  <c:v>8.0927000000000007</c:v>
                </c:pt>
                <c:pt idx="4856">
                  <c:v>8.0943666666666694</c:v>
                </c:pt>
                <c:pt idx="4857">
                  <c:v>8.0960333333333399</c:v>
                </c:pt>
                <c:pt idx="4858">
                  <c:v>8.0976999999999997</c:v>
                </c:pt>
                <c:pt idx="4859">
                  <c:v>8.0993666666666702</c:v>
                </c:pt>
                <c:pt idx="4860">
                  <c:v>8.1010333333333406</c:v>
                </c:pt>
                <c:pt idx="4861">
                  <c:v>8.1027000000000005</c:v>
                </c:pt>
                <c:pt idx="4862">
                  <c:v>8.1043666666666692</c:v>
                </c:pt>
                <c:pt idx="4863">
                  <c:v>8.1060333333333396</c:v>
                </c:pt>
                <c:pt idx="4864">
                  <c:v>8.1076999999999995</c:v>
                </c:pt>
                <c:pt idx="4865">
                  <c:v>8.1093666666666699</c:v>
                </c:pt>
                <c:pt idx="4866">
                  <c:v>8.1110333333333404</c:v>
                </c:pt>
                <c:pt idx="4867">
                  <c:v>8.1127000000000002</c:v>
                </c:pt>
                <c:pt idx="4868">
                  <c:v>8.1143666666666707</c:v>
                </c:pt>
                <c:pt idx="4869">
                  <c:v>8.1160333333333394</c:v>
                </c:pt>
                <c:pt idx="4870">
                  <c:v>8.1176999999999992</c:v>
                </c:pt>
                <c:pt idx="4871">
                  <c:v>8.1193666666666697</c:v>
                </c:pt>
                <c:pt idx="4872">
                  <c:v>8.1210333333333402</c:v>
                </c:pt>
                <c:pt idx="4873">
                  <c:v>8.1227</c:v>
                </c:pt>
                <c:pt idx="4874">
                  <c:v>8.1243666666666705</c:v>
                </c:pt>
                <c:pt idx="4875">
                  <c:v>8.1260333333333392</c:v>
                </c:pt>
                <c:pt idx="4876">
                  <c:v>8.1277000000000008</c:v>
                </c:pt>
                <c:pt idx="4877">
                  <c:v>8.1293666666666695</c:v>
                </c:pt>
                <c:pt idx="4878">
                  <c:v>8.13103333333334</c:v>
                </c:pt>
                <c:pt idx="4879">
                  <c:v>8.1326999999999998</c:v>
                </c:pt>
                <c:pt idx="4880">
                  <c:v>8.1343666666666703</c:v>
                </c:pt>
                <c:pt idx="4881">
                  <c:v>8.1360333333333408</c:v>
                </c:pt>
                <c:pt idx="4882">
                  <c:v>8.1377000000000006</c:v>
                </c:pt>
                <c:pt idx="4883">
                  <c:v>8.1393666666666693</c:v>
                </c:pt>
                <c:pt idx="4884">
                  <c:v>8.1410333333333398</c:v>
                </c:pt>
                <c:pt idx="4885">
                  <c:v>8.1426999999999996</c:v>
                </c:pt>
                <c:pt idx="4886">
                  <c:v>8.1443666666666701</c:v>
                </c:pt>
                <c:pt idx="4887">
                  <c:v>8.1460333333333406</c:v>
                </c:pt>
                <c:pt idx="4888">
                  <c:v>8.1477000000000004</c:v>
                </c:pt>
                <c:pt idx="4889">
                  <c:v>8.1493666666666709</c:v>
                </c:pt>
                <c:pt idx="4890">
                  <c:v>8.1510333333333396</c:v>
                </c:pt>
                <c:pt idx="4891">
                  <c:v>8.15270000000001</c:v>
                </c:pt>
                <c:pt idx="4892">
                  <c:v>8.1543666666666699</c:v>
                </c:pt>
                <c:pt idx="4893">
                  <c:v>8.1560333333333404</c:v>
                </c:pt>
                <c:pt idx="4894">
                  <c:v>8.1577000000000002</c:v>
                </c:pt>
                <c:pt idx="4895">
                  <c:v>8.1593666666666707</c:v>
                </c:pt>
                <c:pt idx="4896">
                  <c:v>8.1610333333333394</c:v>
                </c:pt>
                <c:pt idx="4897">
                  <c:v>8.1626999999999992</c:v>
                </c:pt>
                <c:pt idx="4898">
                  <c:v>8.1643666666666697</c:v>
                </c:pt>
                <c:pt idx="4899">
                  <c:v>8.1660333333333401</c:v>
                </c:pt>
                <c:pt idx="4900">
                  <c:v>8.1677000000000106</c:v>
                </c:pt>
                <c:pt idx="4901">
                  <c:v>8.1693666666666704</c:v>
                </c:pt>
                <c:pt idx="4902">
                  <c:v>8.1710333333333391</c:v>
                </c:pt>
                <c:pt idx="4903">
                  <c:v>8.1727000000000007</c:v>
                </c:pt>
                <c:pt idx="4904">
                  <c:v>8.1743666666666694</c:v>
                </c:pt>
                <c:pt idx="4905">
                  <c:v>8.1760333333333399</c:v>
                </c:pt>
                <c:pt idx="4906">
                  <c:v>8.1776999999999997</c:v>
                </c:pt>
                <c:pt idx="4907">
                  <c:v>8.1793666666666702</c:v>
                </c:pt>
                <c:pt idx="4908">
                  <c:v>8.1810333333333407</c:v>
                </c:pt>
                <c:pt idx="4909">
                  <c:v>8.1827000000000005</c:v>
                </c:pt>
                <c:pt idx="4910">
                  <c:v>8.1843666666666692</c:v>
                </c:pt>
                <c:pt idx="4911">
                  <c:v>8.1860333333333397</c:v>
                </c:pt>
                <c:pt idx="4912">
                  <c:v>8.1876999999999995</c:v>
                </c:pt>
                <c:pt idx="4913">
                  <c:v>8.18936666666667</c:v>
                </c:pt>
                <c:pt idx="4914">
                  <c:v>8.1910333333333405</c:v>
                </c:pt>
                <c:pt idx="4915">
                  <c:v>8.1927000000000003</c:v>
                </c:pt>
                <c:pt idx="4916">
                  <c:v>8.1943666666666708</c:v>
                </c:pt>
                <c:pt idx="4917">
                  <c:v>8.1960333333333395</c:v>
                </c:pt>
                <c:pt idx="4918">
                  <c:v>8.1976999999999993</c:v>
                </c:pt>
                <c:pt idx="4919">
                  <c:v>8.1993666666666698</c:v>
                </c:pt>
                <c:pt idx="4920">
                  <c:v>8.2010333333333403</c:v>
                </c:pt>
                <c:pt idx="4921">
                  <c:v>8.2027000000000001</c:v>
                </c:pt>
                <c:pt idx="4922">
                  <c:v>8.2043666666666706</c:v>
                </c:pt>
                <c:pt idx="4923">
                  <c:v>8.2060333333333393</c:v>
                </c:pt>
                <c:pt idx="4924">
                  <c:v>8.2077000000000009</c:v>
                </c:pt>
                <c:pt idx="4925">
                  <c:v>8.2093666666666696</c:v>
                </c:pt>
                <c:pt idx="4926">
                  <c:v>8.2110333333333401</c:v>
                </c:pt>
                <c:pt idx="4927">
                  <c:v>8.2126999999999999</c:v>
                </c:pt>
                <c:pt idx="4928">
                  <c:v>8.2143666666666704</c:v>
                </c:pt>
                <c:pt idx="4929">
                  <c:v>8.2160333333333408</c:v>
                </c:pt>
                <c:pt idx="4930">
                  <c:v>8.2177000000000007</c:v>
                </c:pt>
                <c:pt idx="4931">
                  <c:v>8.2193666666666694</c:v>
                </c:pt>
                <c:pt idx="4932">
                  <c:v>8.2210333333333399</c:v>
                </c:pt>
                <c:pt idx="4933">
                  <c:v>8.2227000000000103</c:v>
                </c:pt>
                <c:pt idx="4934">
                  <c:v>8.2243666666666702</c:v>
                </c:pt>
                <c:pt idx="4935">
                  <c:v>8.2260333333333406</c:v>
                </c:pt>
                <c:pt idx="4936">
                  <c:v>8.2277000000000005</c:v>
                </c:pt>
                <c:pt idx="4937">
                  <c:v>8.2293666666666692</c:v>
                </c:pt>
                <c:pt idx="4938">
                  <c:v>8.2310333333333396</c:v>
                </c:pt>
                <c:pt idx="4939">
                  <c:v>8.2327000000000101</c:v>
                </c:pt>
                <c:pt idx="4940">
                  <c:v>8.2343666666666699</c:v>
                </c:pt>
                <c:pt idx="4941">
                  <c:v>8.2360333333333404</c:v>
                </c:pt>
                <c:pt idx="4942">
                  <c:v>8.2377000000000002</c:v>
                </c:pt>
                <c:pt idx="4943">
                  <c:v>8.2393666666666707</c:v>
                </c:pt>
                <c:pt idx="4944">
                  <c:v>8.2410333333333394</c:v>
                </c:pt>
                <c:pt idx="4945">
                  <c:v>8.2426999999999992</c:v>
                </c:pt>
                <c:pt idx="4946">
                  <c:v>8.2443666666666697</c:v>
                </c:pt>
                <c:pt idx="4947">
                  <c:v>8.2460333333333402</c:v>
                </c:pt>
                <c:pt idx="4948">
                  <c:v>8.2477000000000107</c:v>
                </c:pt>
                <c:pt idx="4949">
                  <c:v>8.2493666666666705</c:v>
                </c:pt>
                <c:pt idx="4950">
                  <c:v>8.2510333333333392</c:v>
                </c:pt>
                <c:pt idx="4951">
                  <c:v>8.2527000000000008</c:v>
                </c:pt>
                <c:pt idx="4952">
                  <c:v>8.2543666666666695</c:v>
                </c:pt>
                <c:pt idx="4953">
                  <c:v>8.25603333333334</c:v>
                </c:pt>
                <c:pt idx="4954">
                  <c:v>8.2576999999999998</c:v>
                </c:pt>
                <c:pt idx="4955">
                  <c:v>8.2593666666666703</c:v>
                </c:pt>
                <c:pt idx="4956">
                  <c:v>8.2610333333333408</c:v>
                </c:pt>
                <c:pt idx="4957">
                  <c:v>8.2627000000000006</c:v>
                </c:pt>
                <c:pt idx="4958">
                  <c:v>8.2643666666666693</c:v>
                </c:pt>
                <c:pt idx="4959">
                  <c:v>8.2660333333333398</c:v>
                </c:pt>
                <c:pt idx="4960">
                  <c:v>8.2676999999999996</c:v>
                </c:pt>
                <c:pt idx="4961">
                  <c:v>8.2693666666666701</c:v>
                </c:pt>
                <c:pt idx="4962">
                  <c:v>8.2710333333333406</c:v>
                </c:pt>
                <c:pt idx="4963">
                  <c:v>8.2727000000000004</c:v>
                </c:pt>
                <c:pt idx="4964">
                  <c:v>8.2743666666666709</c:v>
                </c:pt>
                <c:pt idx="4965">
                  <c:v>8.2760333333333396</c:v>
                </c:pt>
                <c:pt idx="4966">
                  <c:v>8.2776999999999994</c:v>
                </c:pt>
                <c:pt idx="4967">
                  <c:v>8.2793666666666699</c:v>
                </c:pt>
                <c:pt idx="4968">
                  <c:v>8.2810333333333404</c:v>
                </c:pt>
                <c:pt idx="4969">
                  <c:v>8.2827000000000002</c:v>
                </c:pt>
                <c:pt idx="4970">
                  <c:v>8.2843666666666707</c:v>
                </c:pt>
                <c:pt idx="4971">
                  <c:v>8.2860333333333394</c:v>
                </c:pt>
                <c:pt idx="4972">
                  <c:v>8.2876999999999992</c:v>
                </c:pt>
                <c:pt idx="4973">
                  <c:v>8.2893666666666697</c:v>
                </c:pt>
                <c:pt idx="4974">
                  <c:v>8.2910333333333401</c:v>
                </c:pt>
                <c:pt idx="4975">
                  <c:v>8.2927</c:v>
                </c:pt>
                <c:pt idx="4976">
                  <c:v>8.2943666666666704</c:v>
                </c:pt>
                <c:pt idx="4977">
                  <c:v>8.2960333333333391</c:v>
                </c:pt>
                <c:pt idx="4978">
                  <c:v>8.2977000000000007</c:v>
                </c:pt>
                <c:pt idx="4979">
                  <c:v>8.2993666666666694</c:v>
                </c:pt>
                <c:pt idx="4980">
                  <c:v>8.3010333333333399</c:v>
                </c:pt>
                <c:pt idx="4981">
                  <c:v>8.3026999999999997</c:v>
                </c:pt>
                <c:pt idx="4982">
                  <c:v>8.3043666666666702</c:v>
                </c:pt>
                <c:pt idx="4983">
                  <c:v>8.3060333333333407</c:v>
                </c:pt>
                <c:pt idx="4984">
                  <c:v>8.3077000000000005</c:v>
                </c:pt>
                <c:pt idx="4985">
                  <c:v>8.3093666666666692</c:v>
                </c:pt>
                <c:pt idx="4986">
                  <c:v>8.3110333333333397</c:v>
                </c:pt>
                <c:pt idx="4987">
                  <c:v>8.3127000000000102</c:v>
                </c:pt>
                <c:pt idx="4988">
                  <c:v>8.31436666666667</c:v>
                </c:pt>
                <c:pt idx="4989">
                  <c:v>8.3160333333333405</c:v>
                </c:pt>
                <c:pt idx="4990">
                  <c:v>8.3177000000000003</c:v>
                </c:pt>
                <c:pt idx="4991">
                  <c:v>8.3193666666666708</c:v>
                </c:pt>
                <c:pt idx="4992">
                  <c:v>8.3210333333333395</c:v>
                </c:pt>
                <c:pt idx="4993">
                  <c:v>8.3226999999999993</c:v>
                </c:pt>
                <c:pt idx="4994">
                  <c:v>8.3243666666666698</c:v>
                </c:pt>
                <c:pt idx="4995">
                  <c:v>8.3260333333333403</c:v>
                </c:pt>
                <c:pt idx="4996">
                  <c:v>8.3277000000000108</c:v>
                </c:pt>
                <c:pt idx="4997">
                  <c:v>8.3293666666666706</c:v>
                </c:pt>
                <c:pt idx="4998">
                  <c:v>8.3310333333333393</c:v>
                </c:pt>
                <c:pt idx="4999">
                  <c:v>8.3327000000000009</c:v>
                </c:pt>
                <c:pt idx="5000">
                  <c:v>8.3343666666666696</c:v>
                </c:pt>
                <c:pt idx="5001">
                  <c:v>8.3360333333333401</c:v>
                </c:pt>
                <c:pt idx="5002">
                  <c:v>8.3376999999999999</c:v>
                </c:pt>
                <c:pt idx="5003">
                  <c:v>8.3393666666666704</c:v>
                </c:pt>
                <c:pt idx="5004">
                  <c:v>8.3410333333333408</c:v>
                </c:pt>
                <c:pt idx="5005">
                  <c:v>8.3427000000000007</c:v>
                </c:pt>
                <c:pt idx="5006">
                  <c:v>8.3443666666666694</c:v>
                </c:pt>
                <c:pt idx="5007">
                  <c:v>8.3460333333333399</c:v>
                </c:pt>
                <c:pt idx="5008">
                  <c:v>8.3476999999999997</c:v>
                </c:pt>
                <c:pt idx="5009">
                  <c:v>8.3493666666666702</c:v>
                </c:pt>
                <c:pt idx="5010">
                  <c:v>8.3510333333333406</c:v>
                </c:pt>
                <c:pt idx="5011">
                  <c:v>8.3527000000000005</c:v>
                </c:pt>
                <c:pt idx="5012">
                  <c:v>8.3543666666666692</c:v>
                </c:pt>
                <c:pt idx="5013">
                  <c:v>8.3560333333333396</c:v>
                </c:pt>
                <c:pt idx="5014">
                  <c:v>8.3576999999999995</c:v>
                </c:pt>
                <c:pt idx="5015">
                  <c:v>8.3593666666666699</c:v>
                </c:pt>
                <c:pt idx="5016">
                  <c:v>8.3610333333333404</c:v>
                </c:pt>
                <c:pt idx="5017">
                  <c:v>8.3627000000000002</c:v>
                </c:pt>
                <c:pt idx="5018">
                  <c:v>8.3643666666666707</c:v>
                </c:pt>
                <c:pt idx="5019">
                  <c:v>8.3660333333333394</c:v>
                </c:pt>
                <c:pt idx="5020">
                  <c:v>8.3676999999999992</c:v>
                </c:pt>
                <c:pt idx="5021">
                  <c:v>8.3693666666666697</c:v>
                </c:pt>
                <c:pt idx="5022">
                  <c:v>8.3710333333333402</c:v>
                </c:pt>
                <c:pt idx="5023">
                  <c:v>8.3727</c:v>
                </c:pt>
                <c:pt idx="5024">
                  <c:v>8.3743666666666705</c:v>
                </c:pt>
                <c:pt idx="5025">
                  <c:v>8.3760333333333392</c:v>
                </c:pt>
                <c:pt idx="5026">
                  <c:v>8.3777000000000008</c:v>
                </c:pt>
                <c:pt idx="5027">
                  <c:v>8.3793666666666695</c:v>
                </c:pt>
                <c:pt idx="5028">
                  <c:v>8.38103333333334</c:v>
                </c:pt>
                <c:pt idx="5029">
                  <c:v>8.3827000000000105</c:v>
                </c:pt>
                <c:pt idx="5030">
                  <c:v>8.3843666666666703</c:v>
                </c:pt>
                <c:pt idx="5031">
                  <c:v>8.3860333333333408</c:v>
                </c:pt>
                <c:pt idx="5032">
                  <c:v>8.3877000000000006</c:v>
                </c:pt>
                <c:pt idx="5033">
                  <c:v>8.3893666666666693</c:v>
                </c:pt>
                <c:pt idx="5034">
                  <c:v>8.3910333333333398</c:v>
                </c:pt>
                <c:pt idx="5035">
                  <c:v>8.3927000000000103</c:v>
                </c:pt>
                <c:pt idx="5036">
                  <c:v>8.3943666666666701</c:v>
                </c:pt>
                <c:pt idx="5037">
                  <c:v>8.3960333333333406</c:v>
                </c:pt>
                <c:pt idx="5038">
                  <c:v>8.3977000000000004</c:v>
                </c:pt>
                <c:pt idx="5039">
                  <c:v>8.3993666666666709</c:v>
                </c:pt>
                <c:pt idx="5040">
                  <c:v>8.4010333333333396</c:v>
                </c:pt>
                <c:pt idx="5041">
                  <c:v>8.4026999999999994</c:v>
                </c:pt>
                <c:pt idx="5042">
                  <c:v>8.4043666666666699</c:v>
                </c:pt>
                <c:pt idx="5043">
                  <c:v>8.4060333333333404</c:v>
                </c:pt>
                <c:pt idx="5044">
                  <c:v>8.4077000000000108</c:v>
                </c:pt>
                <c:pt idx="5045">
                  <c:v>8.4093666666666707</c:v>
                </c:pt>
                <c:pt idx="5046">
                  <c:v>8.4110333333333394</c:v>
                </c:pt>
                <c:pt idx="5047">
                  <c:v>8.4126999999999992</c:v>
                </c:pt>
                <c:pt idx="5048">
                  <c:v>8.4143666666666697</c:v>
                </c:pt>
                <c:pt idx="5049">
                  <c:v>8.4160333333333401</c:v>
                </c:pt>
                <c:pt idx="5050">
                  <c:v>8.4177</c:v>
                </c:pt>
                <c:pt idx="5051">
                  <c:v>8.4193666666666704</c:v>
                </c:pt>
                <c:pt idx="5052">
                  <c:v>8.4210333333333391</c:v>
                </c:pt>
                <c:pt idx="5053">
                  <c:v>8.4227000000000007</c:v>
                </c:pt>
                <c:pt idx="5054">
                  <c:v>8.4243666666666694</c:v>
                </c:pt>
                <c:pt idx="5055">
                  <c:v>8.4260333333333399</c:v>
                </c:pt>
                <c:pt idx="5056">
                  <c:v>8.4276999999999997</c:v>
                </c:pt>
                <c:pt idx="5057">
                  <c:v>8.4293666666666702</c:v>
                </c:pt>
                <c:pt idx="5058">
                  <c:v>8.4310333333333407</c:v>
                </c:pt>
                <c:pt idx="5059">
                  <c:v>8.4327000000000005</c:v>
                </c:pt>
                <c:pt idx="5060">
                  <c:v>8.4343666666666692</c:v>
                </c:pt>
                <c:pt idx="5061">
                  <c:v>8.4360333333333397</c:v>
                </c:pt>
                <c:pt idx="5062">
                  <c:v>8.4376999999999995</c:v>
                </c:pt>
                <c:pt idx="5063">
                  <c:v>8.43936666666667</c:v>
                </c:pt>
                <c:pt idx="5064">
                  <c:v>8.4410333333333405</c:v>
                </c:pt>
                <c:pt idx="5065">
                  <c:v>8.4427000000000003</c:v>
                </c:pt>
                <c:pt idx="5066">
                  <c:v>8.4443666666666708</c:v>
                </c:pt>
                <c:pt idx="5067">
                  <c:v>8.4460333333333395</c:v>
                </c:pt>
                <c:pt idx="5068">
                  <c:v>8.4476999999999993</c:v>
                </c:pt>
                <c:pt idx="5069">
                  <c:v>8.4493666666666698</c:v>
                </c:pt>
                <c:pt idx="5070">
                  <c:v>8.4510333333333403</c:v>
                </c:pt>
                <c:pt idx="5071">
                  <c:v>8.4527000000000001</c:v>
                </c:pt>
                <c:pt idx="5072">
                  <c:v>8.4543666666666706</c:v>
                </c:pt>
                <c:pt idx="5073">
                  <c:v>8.4560333333333393</c:v>
                </c:pt>
                <c:pt idx="5074">
                  <c:v>8.4577000000000009</c:v>
                </c:pt>
                <c:pt idx="5075">
                  <c:v>8.4593666666666696</c:v>
                </c:pt>
                <c:pt idx="5076">
                  <c:v>8.4610333333333401</c:v>
                </c:pt>
                <c:pt idx="5077">
                  <c:v>8.4626999999999999</c:v>
                </c:pt>
                <c:pt idx="5078">
                  <c:v>8.4643666666666704</c:v>
                </c:pt>
                <c:pt idx="5079">
                  <c:v>8.4660333333333408</c:v>
                </c:pt>
                <c:pt idx="5080">
                  <c:v>8.4677000000000007</c:v>
                </c:pt>
                <c:pt idx="5081">
                  <c:v>8.4693666666666694</c:v>
                </c:pt>
                <c:pt idx="5082">
                  <c:v>8.4710333333333399</c:v>
                </c:pt>
                <c:pt idx="5083">
                  <c:v>8.4727000000000103</c:v>
                </c:pt>
                <c:pt idx="5084">
                  <c:v>8.4743666666666702</c:v>
                </c:pt>
                <c:pt idx="5085">
                  <c:v>8.4760333333333406</c:v>
                </c:pt>
                <c:pt idx="5086">
                  <c:v>8.4777000000000005</c:v>
                </c:pt>
                <c:pt idx="5087">
                  <c:v>8.4793666666666692</c:v>
                </c:pt>
                <c:pt idx="5088">
                  <c:v>8.4810333333333396</c:v>
                </c:pt>
                <c:pt idx="5089">
                  <c:v>8.4826999999999995</c:v>
                </c:pt>
                <c:pt idx="5090">
                  <c:v>8.4843666666666699</c:v>
                </c:pt>
                <c:pt idx="5091">
                  <c:v>8.4860333333333404</c:v>
                </c:pt>
                <c:pt idx="5092">
                  <c:v>8.4877000000000002</c:v>
                </c:pt>
                <c:pt idx="5093">
                  <c:v>8.4893666666666707</c:v>
                </c:pt>
                <c:pt idx="5094">
                  <c:v>8.4910333333333394</c:v>
                </c:pt>
                <c:pt idx="5095">
                  <c:v>8.4926999999999992</c:v>
                </c:pt>
                <c:pt idx="5096">
                  <c:v>8.4943666666666697</c:v>
                </c:pt>
                <c:pt idx="5097">
                  <c:v>8.4960333333333402</c:v>
                </c:pt>
                <c:pt idx="5098">
                  <c:v>8.4977</c:v>
                </c:pt>
                <c:pt idx="5099">
                  <c:v>8.4993666666666705</c:v>
                </c:pt>
                <c:pt idx="5100">
                  <c:v>8.5010333333333392</c:v>
                </c:pt>
                <c:pt idx="5101">
                  <c:v>8.5027000000000008</c:v>
                </c:pt>
                <c:pt idx="5102">
                  <c:v>8.5043666666666695</c:v>
                </c:pt>
                <c:pt idx="5103">
                  <c:v>8.50603333333334</c:v>
                </c:pt>
                <c:pt idx="5104">
                  <c:v>8.5076999999999998</c:v>
                </c:pt>
                <c:pt idx="5105">
                  <c:v>8.5093666666666703</c:v>
                </c:pt>
                <c:pt idx="5106">
                  <c:v>8.5110333333333408</c:v>
                </c:pt>
                <c:pt idx="5107">
                  <c:v>8.5127000000000006</c:v>
                </c:pt>
                <c:pt idx="5108">
                  <c:v>8.5143666666666693</c:v>
                </c:pt>
                <c:pt idx="5109">
                  <c:v>8.5160333333333398</c:v>
                </c:pt>
                <c:pt idx="5110">
                  <c:v>8.5176999999999996</c:v>
                </c:pt>
                <c:pt idx="5111">
                  <c:v>8.5193666666666701</c:v>
                </c:pt>
                <c:pt idx="5112">
                  <c:v>8.5210333333333406</c:v>
                </c:pt>
                <c:pt idx="5113">
                  <c:v>8.5227000000000004</c:v>
                </c:pt>
                <c:pt idx="5114">
                  <c:v>8.5243666666666709</c:v>
                </c:pt>
                <c:pt idx="5115">
                  <c:v>8.5260333333333396</c:v>
                </c:pt>
                <c:pt idx="5116">
                  <c:v>8.52770000000001</c:v>
                </c:pt>
                <c:pt idx="5117">
                  <c:v>8.5293666666666699</c:v>
                </c:pt>
                <c:pt idx="5118">
                  <c:v>8.5310333333333404</c:v>
                </c:pt>
                <c:pt idx="5119">
                  <c:v>8.5327000000000002</c:v>
                </c:pt>
                <c:pt idx="5120">
                  <c:v>8.5343666666666707</c:v>
                </c:pt>
                <c:pt idx="5121">
                  <c:v>8.5360333333333394</c:v>
                </c:pt>
                <c:pt idx="5122">
                  <c:v>8.5376999999999992</c:v>
                </c:pt>
                <c:pt idx="5123">
                  <c:v>8.5393666666666697</c:v>
                </c:pt>
                <c:pt idx="5124">
                  <c:v>8.5410333333333401</c:v>
                </c:pt>
                <c:pt idx="5125">
                  <c:v>8.5427000000000106</c:v>
                </c:pt>
                <c:pt idx="5126">
                  <c:v>8.5443666666666704</c:v>
                </c:pt>
                <c:pt idx="5127">
                  <c:v>8.5460333333333391</c:v>
                </c:pt>
                <c:pt idx="5128">
                  <c:v>8.5477000000000007</c:v>
                </c:pt>
                <c:pt idx="5129">
                  <c:v>8.5493666666666694</c:v>
                </c:pt>
                <c:pt idx="5130">
                  <c:v>8.5510333333333399</c:v>
                </c:pt>
                <c:pt idx="5131">
                  <c:v>8.5527000000000104</c:v>
                </c:pt>
                <c:pt idx="5132">
                  <c:v>8.5543666666666702</c:v>
                </c:pt>
                <c:pt idx="5133">
                  <c:v>8.5560333333333407</c:v>
                </c:pt>
                <c:pt idx="5134">
                  <c:v>8.5577000000000005</c:v>
                </c:pt>
                <c:pt idx="5135">
                  <c:v>8.5593666666666692</c:v>
                </c:pt>
                <c:pt idx="5136">
                  <c:v>8.5610333333333397</c:v>
                </c:pt>
                <c:pt idx="5137">
                  <c:v>8.5626999999999995</c:v>
                </c:pt>
                <c:pt idx="5138">
                  <c:v>8.56436666666667</c:v>
                </c:pt>
                <c:pt idx="5139">
                  <c:v>8.5660333333333405</c:v>
                </c:pt>
                <c:pt idx="5140">
                  <c:v>8.5677000000000003</c:v>
                </c:pt>
                <c:pt idx="5141">
                  <c:v>8.5693666666666708</c:v>
                </c:pt>
                <c:pt idx="5142">
                  <c:v>8.5710333333333395</c:v>
                </c:pt>
                <c:pt idx="5143">
                  <c:v>8.5726999999999993</c:v>
                </c:pt>
                <c:pt idx="5144">
                  <c:v>8.5743666666666698</c:v>
                </c:pt>
                <c:pt idx="5145">
                  <c:v>8.5760333333333403</c:v>
                </c:pt>
                <c:pt idx="5146">
                  <c:v>8.5777000000000001</c:v>
                </c:pt>
                <c:pt idx="5147">
                  <c:v>8.5793666666666706</c:v>
                </c:pt>
                <c:pt idx="5148">
                  <c:v>8.5810333333333393</c:v>
                </c:pt>
                <c:pt idx="5149">
                  <c:v>8.5827000000000009</c:v>
                </c:pt>
                <c:pt idx="5150">
                  <c:v>8.5843666666666696</c:v>
                </c:pt>
                <c:pt idx="5151">
                  <c:v>8.5860333333333401</c:v>
                </c:pt>
                <c:pt idx="5152">
                  <c:v>8.5876999999999999</c:v>
                </c:pt>
                <c:pt idx="5153">
                  <c:v>8.5893666666666704</c:v>
                </c:pt>
                <c:pt idx="5154">
                  <c:v>8.5910333333333408</c:v>
                </c:pt>
                <c:pt idx="5155">
                  <c:v>8.5927000000000007</c:v>
                </c:pt>
                <c:pt idx="5156">
                  <c:v>8.5943666666666694</c:v>
                </c:pt>
                <c:pt idx="5157">
                  <c:v>8.5960333333333399</c:v>
                </c:pt>
                <c:pt idx="5158">
                  <c:v>8.5976999999999997</c:v>
                </c:pt>
                <c:pt idx="5159">
                  <c:v>8.5993666666666702</c:v>
                </c:pt>
                <c:pt idx="5160">
                  <c:v>8.6010333333333406</c:v>
                </c:pt>
                <c:pt idx="5161">
                  <c:v>8.6027000000000005</c:v>
                </c:pt>
                <c:pt idx="5162">
                  <c:v>8.6043666666666692</c:v>
                </c:pt>
                <c:pt idx="5163">
                  <c:v>8.6060333333333396</c:v>
                </c:pt>
                <c:pt idx="5164">
                  <c:v>8.6076999999999995</c:v>
                </c:pt>
                <c:pt idx="5165">
                  <c:v>8.6093666666666699</c:v>
                </c:pt>
                <c:pt idx="5166">
                  <c:v>8.6110333333333404</c:v>
                </c:pt>
                <c:pt idx="5167">
                  <c:v>8.6127000000000002</c:v>
                </c:pt>
                <c:pt idx="5168">
                  <c:v>8.6143666666666707</c:v>
                </c:pt>
                <c:pt idx="5169">
                  <c:v>8.6160333333333394</c:v>
                </c:pt>
                <c:pt idx="5170">
                  <c:v>8.6176999999999992</c:v>
                </c:pt>
                <c:pt idx="5171">
                  <c:v>8.6193666666666697</c:v>
                </c:pt>
                <c:pt idx="5172">
                  <c:v>8.6210333333333402</c:v>
                </c:pt>
                <c:pt idx="5173">
                  <c:v>8.6227</c:v>
                </c:pt>
                <c:pt idx="5174">
                  <c:v>8.6243666666666705</c:v>
                </c:pt>
                <c:pt idx="5175">
                  <c:v>8.6260333333333392</c:v>
                </c:pt>
                <c:pt idx="5176">
                  <c:v>8.6277000000000008</c:v>
                </c:pt>
                <c:pt idx="5177">
                  <c:v>8.6293666666666695</c:v>
                </c:pt>
                <c:pt idx="5178">
                  <c:v>8.63103333333334</c:v>
                </c:pt>
                <c:pt idx="5179">
                  <c:v>8.6327000000000105</c:v>
                </c:pt>
                <c:pt idx="5180">
                  <c:v>8.6343666666666703</c:v>
                </c:pt>
                <c:pt idx="5181">
                  <c:v>8.6360333333333408</c:v>
                </c:pt>
                <c:pt idx="5182">
                  <c:v>8.6377000000000006</c:v>
                </c:pt>
                <c:pt idx="5183">
                  <c:v>8.6393666666666693</c:v>
                </c:pt>
                <c:pt idx="5184">
                  <c:v>8.6410333333333398</c:v>
                </c:pt>
                <c:pt idx="5185">
                  <c:v>8.6426999999999996</c:v>
                </c:pt>
                <c:pt idx="5186">
                  <c:v>8.6443666666666701</c:v>
                </c:pt>
                <c:pt idx="5187">
                  <c:v>8.6460333333333406</c:v>
                </c:pt>
                <c:pt idx="5188">
                  <c:v>8.6477000000000004</c:v>
                </c:pt>
                <c:pt idx="5189">
                  <c:v>8.6493666666666709</c:v>
                </c:pt>
                <c:pt idx="5190">
                  <c:v>8.6510333333333396</c:v>
                </c:pt>
                <c:pt idx="5191">
                  <c:v>8.6526999999999994</c:v>
                </c:pt>
                <c:pt idx="5192">
                  <c:v>8.6543666666666699</c:v>
                </c:pt>
                <c:pt idx="5193">
                  <c:v>8.6560333333333404</c:v>
                </c:pt>
                <c:pt idx="5194">
                  <c:v>8.6577000000000002</c:v>
                </c:pt>
                <c:pt idx="5195">
                  <c:v>8.6593666666666707</c:v>
                </c:pt>
                <c:pt idx="5196">
                  <c:v>8.6610333333333394</c:v>
                </c:pt>
                <c:pt idx="5197">
                  <c:v>8.6626999999999992</c:v>
                </c:pt>
                <c:pt idx="5198">
                  <c:v>8.6643666666666697</c:v>
                </c:pt>
                <c:pt idx="5199">
                  <c:v>8.6660333333333401</c:v>
                </c:pt>
                <c:pt idx="5200">
                  <c:v>8.6677</c:v>
                </c:pt>
                <c:pt idx="5201">
                  <c:v>8.6693666666666704</c:v>
                </c:pt>
                <c:pt idx="5202">
                  <c:v>8.6710333333333391</c:v>
                </c:pt>
                <c:pt idx="5203">
                  <c:v>8.6727000000000007</c:v>
                </c:pt>
                <c:pt idx="5204">
                  <c:v>8.6743666666666694</c:v>
                </c:pt>
                <c:pt idx="5205">
                  <c:v>8.6760333333333399</c:v>
                </c:pt>
                <c:pt idx="5206">
                  <c:v>8.6776999999999997</c:v>
                </c:pt>
                <c:pt idx="5207">
                  <c:v>8.6793666666666702</c:v>
                </c:pt>
                <c:pt idx="5208">
                  <c:v>8.6810333333333407</c:v>
                </c:pt>
                <c:pt idx="5209">
                  <c:v>8.6827000000000005</c:v>
                </c:pt>
                <c:pt idx="5210">
                  <c:v>8.6843666666666692</c:v>
                </c:pt>
                <c:pt idx="5211">
                  <c:v>8.6860333333333397</c:v>
                </c:pt>
                <c:pt idx="5212">
                  <c:v>8.6877000000000102</c:v>
                </c:pt>
                <c:pt idx="5213">
                  <c:v>8.68936666666667</c:v>
                </c:pt>
                <c:pt idx="5214">
                  <c:v>8.6910333333333405</c:v>
                </c:pt>
                <c:pt idx="5215">
                  <c:v>8.6927000000000003</c:v>
                </c:pt>
                <c:pt idx="5216">
                  <c:v>8.6943666666666708</c:v>
                </c:pt>
                <c:pt idx="5217">
                  <c:v>8.6960333333333395</c:v>
                </c:pt>
                <c:pt idx="5218">
                  <c:v>8.6976999999999993</c:v>
                </c:pt>
                <c:pt idx="5219">
                  <c:v>8.6993666666666698</c:v>
                </c:pt>
                <c:pt idx="5220">
                  <c:v>8.7010333333333403</c:v>
                </c:pt>
                <c:pt idx="5221">
                  <c:v>8.7027000000000108</c:v>
                </c:pt>
                <c:pt idx="5222">
                  <c:v>8.7043666666666706</c:v>
                </c:pt>
                <c:pt idx="5223">
                  <c:v>8.7060333333333393</c:v>
                </c:pt>
                <c:pt idx="5224">
                  <c:v>8.7077000000000009</c:v>
                </c:pt>
                <c:pt idx="5225">
                  <c:v>8.7093666666666696</c:v>
                </c:pt>
                <c:pt idx="5226">
                  <c:v>8.7110333333333401</c:v>
                </c:pt>
                <c:pt idx="5227">
                  <c:v>8.7127000000000105</c:v>
                </c:pt>
                <c:pt idx="5228">
                  <c:v>8.7143666666666704</c:v>
                </c:pt>
                <c:pt idx="5229">
                  <c:v>8.7160333333333408</c:v>
                </c:pt>
                <c:pt idx="5230">
                  <c:v>8.7177000000000007</c:v>
                </c:pt>
                <c:pt idx="5231">
                  <c:v>8.7193666666666694</c:v>
                </c:pt>
                <c:pt idx="5232">
                  <c:v>8.7210333333333399</c:v>
                </c:pt>
                <c:pt idx="5233">
                  <c:v>8.7226999999999997</c:v>
                </c:pt>
                <c:pt idx="5234">
                  <c:v>8.7243666666666702</c:v>
                </c:pt>
                <c:pt idx="5235">
                  <c:v>8.7260333333333406</c:v>
                </c:pt>
                <c:pt idx="5236">
                  <c:v>8.7277000000000005</c:v>
                </c:pt>
                <c:pt idx="5237">
                  <c:v>8.7293666666666692</c:v>
                </c:pt>
                <c:pt idx="5238">
                  <c:v>8.7310333333333396</c:v>
                </c:pt>
                <c:pt idx="5239">
                  <c:v>8.7326999999999995</c:v>
                </c:pt>
                <c:pt idx="5240">
                  <c:v>8.7343666666666699</c:v>
                </c:pt>
                <c:pt idx="5241">
                  <c:v>8.7360333333333404</c:v>
                </c:pt>
                <c:pt idx="5242">
                  <c:v>8.7377000000000002</c:v>
                </c:pt>
                <c:pt idx="5243">
                  <c:v>8.7393666666666707</c:v>
                </c:pt>
                <c:pt idx="5244">
                  <c:v>8.7410333333333394</c:v>
                </c:pt>
                <c:pt idx="5245">
                  <c:v>8.7426999999999992</c:v>
                </c:pt>
                <c:pt idx="5246">
                  <c:v>8.7443666666666697</c:v>
                </c:pt>
                <c:pt idx="5247">
                  <c:v>8.7460333333333402</c:v>
                </c:pt>
                <c:pt idx="5248">
                  <c:v>8.7477</c:v>
                </c:pt>
                <c:pt idx="5249">
                  <c:v>8.7493666666666705</c:v>
                </c:pt>
                <c:pt idx="5250">
                  <c:v>8.7510333333333392</c:v>
                </c:pt>
                <c:pt idx="5251">
                  <c:v>8.7527000000000008</c:v>
                </c:pt>
                <c:pt idx="5252">
                  <c:v>8.7543666666666695</c:v>
                </c:pt>
                <c:pt idx="5253">
                  <c:v>8.75603333333334</c:v>
                </c:pt>
                <c:pt idx="5254">
                  <c:v>8.7576999999999998</c:v>
                </c:pt>
                <c:pt idx="5255">
                  <c:v>8.7593666666666703</c:v>
                </c:pt>
                <c:pt idx="5256">
                  <c:v>8.7610333333333408</c:v>
                </c:pt>
                <c:pt idx="5257">
                  <c:v>8.7627000000000006</c:v>
                </c:pt>
                <c:pt idx="5258">
                  <c:v>8.7643666666666693</c:v>
                </c:pt>
                <c:pt idx="5259">
                  <c:v>8.7660333333333398</c:v>
                </c:pt>
                <c:pt idx="5260">
                  <c:v>8.7676999999999996</c:v>
                </c:pt>
                <c:pt idx="5261">
                  <c:v>8.7693666666666701</c:v>
                </c:pt>
                <c:pt idx="5262">
                  <c:v>8.7710333333333406</c:v>
                </c:pt>
                <c:pt idx="5263">
                  <c:v>8.7727000000000004</c:v>
                </c:pt>
                <c:pt idx="5264">
                  <c:v>8.7743666666666709</c:v>
                </c:pt>
                <c:pt idx="5265">
                  <c:v>8.7760333333333396</c:v>
                </c:pt>
                <c:pt idx="5266">
                  <c:v>8.77770000000001</c:v>
                </c:pt>
                <c:pt idx="5267">
                  <c:v>8.7793666666666699</c:v>
                </c:pt>
                <c:pt idx="5268">
                  <c:v>8.7810333333333404</c:v>
                </c:pt>
                <c:pt idx="5269">
                  <c:v>8.7827000000000002</c:v>
                </c:pt>
                <c:pt idx="5270">
                  <c:v>8.7843666666666707</c:v>
                </c:pt>
                <c:pt idx="5271">
                  <c:v>8.7860333333333394</c:v>
                </c:pt>
                <c:pt idx="5272">
                  <c:v>8.7876999999999992</c:v>
                </c:pt>
                <c:pt idx="5273">
                  <c:v>8.7893666666666697</c:v>
                </c:pt>
                <c:pt idx="5274">
                  <c:v>8.7910333333333401</c:v>
                </c:pt>
                <c:pt idx="5275">
                  <c:v>8.7927000000000106</c:v>
                </c:pt>
                <c:pt idx="5276">
                  <c:v>8.7943666666666704</c:v>
                </c:pt>
                <c:pt idx="5277">
                  <c:v>8.7960333333333391</c:v>
                </c:pt>
                <c:pt idx="5278">
                  <c:v>8.7977000000000007</c:v>
                </c:pt>
                <c:pt idx="5279">
                  <c:v>8.7993666666666694</c:v>
                </c:pt>
                <c:pt idx="5280">
                  <c:v>8.8010333333333399</c:v>
                </c:pt>
                <c:pt idx="5281">
                  <c:v>8.8026999999999997</c:v>
                </c:pt>
                <c:pt idx="5282">
                  <c:v>8.8043666666666702</c:v>
                </c:pt>
                <c:pt idx="5283">
                  <c:v>8.8060333333333407</c:v>
                </c:pt>
                <c:pt idx="5284">
                  <c:v>8.8077000000000005</c:v>
                </c:pt>
                <c:pt idx="5285">
                  <c:v>8.8093666666666692</c:v>
                </c:pt>
                <c:pt idx="5286">
                  <c:v>8.8110333333333397</c:v>
                </c:pt>
                <c:pt idx="5287">
                  <c:v>8.8126999999999995</c:v>
                </c:pt>
                <c:pt idx="5288">
                  <c:v>8.81436666666667</c:v>
                </c:pt>
                <c:pt idx="5289">
                  <c:v>8.8160333333333405</c:v>
                </c:pt>
                <c:pt idx="5290">
                  <c:v>8.8177000000000003</c:v>
                </c:pt>
                <c:pt idx="5291">
                  <c:v>8.8193666666666708</c:v>
                </c:pt>
                <c:pt idx="5292">
                  <c:v>8.8210333333333395</c:v>
                </c:pt>
                <c:pt idx="5293">
                  <c:v>8.8226999999999993</c:v>
                </c:pt>
                <c:pt idx="5294">
                  <c:v>8.8243666666666698</c:v>
                </c:pt>
                <c:pt idx="5295">
                  <c:v>8.8260333333333403</c:v>
                </c:pt>
                <c:pt idx="5296">
                  <c:v>8.8277000000000001</c:v>
                </c:pt>
                <c:pt idx="5297">
                  <c:v>8.8293666666666706</c:v>
                </c:pt>
                <c:pt idx="5298">
                  <c:v>8.8310333333333393</c:v>
                </c:pt>
                <c:pt idx="5299">
                  <c:v>8.8327000000000009</c:v>
                </c:pt>
                <c:pt idx="5300">
                  <c:v>8.8343666666666696</c:v>
                </c:pt>
                <c:pt idx="5301">
                  <c:v>8.8360333333333401</c:v>
                </c:pt>
                <c:pt idx="5302">
                  <c:v>8.8376999999999999</c:v>
                </c:pt>
                <c:pt idx="5303">
                  <c:v>8.8393666666666704</c:v>
                </c:pt>
                <c:pt idx="5304">
                  <c:v>8.8410333333333408</c:v>
                </c:pt>
                <c:pt idx="5305">
                  <c:v>8.8427000000000007</c:v>
                </c:pt>
                <c:pt idx="5306">
                  <c:v>8.8443666666666694</c:v>
                </c:pt>
                <c:pt idx="5307">
                  <c:v>8.8460333333333399</c:v>
                </c:pt>
                <c:pt idx="5308">
                  <c:v>8.8477000000000103</c:v>
                </c:pt>
                <c:pt idx="5309">
                  <c:v>8.8493666666666702</c:v>
                </c:pt>
                <c:pt idx="5310">
                  <c:v>8.8510333333333406</c:v>
                </c:pt>
                <c:pt idx="5311">
                  <c:v>8.8527000000000005</c:v>
                </c:pt>
                <c:pt idx="5312">
                  <c:v>8.8543666666666692</c:v>
                </c:pt>
                <c:pt idx="5313">
                  <c:v>8.8560333333333396</c:v>
                </c:pt>
                <c:pt idx="5314">
                  <c:v>8.8577000000000101</c:v>
                </c:pt>
                <c:pt idx="5315">
                  <c:v>8.8593666666666699</c:v>
                </c:pt>
                <c:pt idx="5316">
                  <c:v>8.8610333333333404</c:v>
                </c:pt>
                <c:pt idx="5317">
                  <c:v>8.8627000000000002</c:v>
                </c:pt>
                <c:pt idx="5318">
                  <c:v>8.8643666666666707</c:v>
                </c:pt>
                <c:pt idx="5319">
                  <c:v>8.8660333333333394</c:v>
                </c:pt>
                <c:pt idx="5320">
                  <c:v>8.8676999999999992</c:v>
                </c:pt>
                <c:pt idx="5321">
                  <c:v>8.8693666666666697</c:v>
                </c:pt>
                <c:pt idx="5322">
                  <c:v>8.8710333333333402</c:v>
                </c:pt>
                <c:pt idx="5323">
                  <c:v>8.8727000000000107</c:v>
                </c:pt>
                <c:pt idx="5324">
                  <c:v>8.8743666666666705</c:v>
                </c:pt>
                <c:pt idx="5325">
                  <c:v>8.8760333333333392</c:v>
                </c:pt>
                <c:pt idx="5326">
                  <c:v>8.8777000000000008</c:v>
                </c:pt>
                <c:pt idx="5327">
                  <c:v>8.8793666666666695</c:v>
                </c:pt>
                <c:pt idx="5328">
                  <c:v>8.88103333333334</c:v>
                </c:pt>
                <c:pt idx="5329">
                  <c:v>8.8826999999999998</c:v>
                </c:pt>
                <c:pt idx="5330">
                  <c:v>8.8843666666666703</c:v>
                </c:pt>
                <c:pt idx="5331">
                  <c:v>8.8860333333333408</c:v>
                </c:pt>
                <c:pt idx="5332">
                  <c:v>8.8877000000000006</c:v>
                </c:pt>
                <c:pt idx="5333">
                  <c:v>8.8893666666666693</c:v>
                </c:pt>
                <c:pt idx="5334">
                  <c:v>8.8910333333333398</c:v>
                </c:pt>
                <c:pt idx="5335">
                  <c:v>8.8926999999999996</c:v>
                </c:pt>
                <c:pt idx="5336">
                  <c:v>8.8943666666666701</c:v>
                </c:pt>
                <c:pt idx="5337">
                  <c:v>8.8960333333333406</c:v>
                </c:pt>
                <c:pt idx="5338">
                  <c:v>8.8977000000000004</c:v>
                </c:pt>
                <c:pt idx="5339">
                  <c:v>8.8993666666666709</c:v>
                </c:pt>
                <c:pt idx="5340">
                  <c:v>8.9010333333333396</c:v>
                </c:pt>
                <c:pt idx="5341">
                  <c:v>8.9026999999999994</c:v>
                </c:pt>
                <c:pt idx="5342">
                  <c:v>8.9043666666666699</c:v>
                </c:pt>
                <c:pt idx="5343">
                  <c:v>8.9060333333333404</c:v>
                </c:pt>
                <c:pt idx="5344">
                  <c:v>8.9077000000000002</c:v>
                </c:pt>
                <c:pt idx="5345">
                  <c:v>8.9093666666666707</c:v>
                </c:pt>
                <c:pt idx="5346">
                  <c:v>8.9110333333333394</c:v>
                </c:pt>
                <c:pt idx="5347">
                  <c:v>8.9126999999999992</c:v>
                </c:pt>
                <c:pt idx="5348">
                  <c:v>8.9143666666666697</c:v>
                </c:pt>
                <c:pt idx="5349">
                  <c:v>8.9160333333333401</c:v>
                </c:pt>
                <c:pt idx="5350">
                  <c:v>8.9177</c:v>
                </c:pt>
                <c:pt idx="5351">
                  <c:v>8.9193666666666704</c:v>
                </c:pt>
                <c:pt idx="5352">
                  <c:v>8.9210333333333391</c:v>
                </c:pt>
                <c:pt idx="5353">
                  <c:v>8.9227000000000007</c:v>
                </c:pt>
                <c:pt idx="5354">
                  <c:v>8.9243666666666694</c:v>
                </c:pt>
                <c:pt idx="5355">
                  <c:v>8.9260333333333399</c:v>
                </c:pt>
                <c:pt idx="5356">
                  <c:v>8.9276999999999997</c:v>
                </c:pt>
                <c:pt idx="5357">
                  <c:v>8.9293666666666702</c:v>
                </c:pt>
                <c:pt idx="5358">
                  <c:v>8.9310333333333407</c:v>
                </c:pt>
                <c:pt idx="5359">
                  <c:v>8.9327000000000005</c:v>
                </c:pt>
                <c:pt idx="5360">
                  <c:v>8.9343666666666692</c:v>
                </c:pt>
                <c:pt idx="5361">
                  <c:v>8.9360333333333397</c:v>
                </c:pt>
                <c:pt idx="5362">
                  <c:v>8.9377000000000102</c:v>
                </c:pt>
                <c:pt idx="5363">
                  <c:v>8.93936666666667</c:v>
                </c:pt>
                <c:pt idx="5364">
                  <c:v>8.9410333333333405</c:v>
                </c:pt>
                <c:pt idx="5365">
                  <c:v>8.9427000000000003</c:v>
                </c:pt>
                <c:pt idx="5366">
                  <c:v>8.9443666666666708</c:v>
                </c:pt>
                <c:pt idx="5367">
                  <c:v>8.9460333333333395</c:v>
                </c:pt>
                <c:pt idx="5368">
                  <c:v>8.9476999999999993</c:v>
                </c:pt>
                <c:pt idx="5369">
                  <c:v>8.9493666666666698</c:v>
                </c:pt>
                <c:pt idx="5370">
                  <c:v>8.9510333333333403</c:v>
                </c:pt>
                <c:pt idx="5371">
                  <c:v>8.9527000000000108</c:v>
                </c:pt>
                <c:pt idx="5372">
                  <c:v>8.9543666666666706</c:v>
                </c:pt>
                <c:pt idx="5373">
                  <c:v>8.9560333333333393</c:v>
                </c:pt>
                <c:pt idx="5374">
                  <c:v>8.9577000000000009</c:v>
                </c:pt>
                <c:pt idx="5375">
                  <c:v>8.9593666666666696</c:v>
                </c:pt>
                <c:pt idx="5376">
                  <c:v>8.9610333333333401</c:v>
                </c:pt>
                <c:pt idx="5377">
                  <c:v>8.9626999999999999</c:v>
                </c:pt>
                <c:pt idx="5378">
                  <c:v>8.9643666666666704</c:v>
                </c:pt>
                <c:pt idx="5379">
                  <c:v>8.9660333333333408</c:v>
                </c:pt>
                <c:pt idx="5380">
                  <c:v>8.9677000000000007</c:v>
                </c:pt>
                <c:pt idx="5381">
                  <c:v>8.9693666666666694</c:v>
                </c:pt>
                <c:pt idx="5382">
                  <c:v>8.9710333333333399</c:v>
                </c:pt>
                <c:pt idx="5383">
                  <c:v>8.9726999999999997</c:v>
                </c:pt>
                <c:pt idx="5384">
                  <c:v>8.9743666666666702</c:v>
                </c:pt>
                <c:pt idx="5385">
                  <c:v>8.9760333333333406</c:v>
                </c:pt>
                <c:pt idx="5386">
                  <c:v>8.9777000000000005</c:v>
                </c:pt>
                <c:pt idx="5387">
                  <c:v>8.9793666666666692</c:v>
                </c:pt>
                <c:pt idx="5388">
                  <c:v>8.9810333333333396</c:v>
                </c:pt>
                <c:pt idx="5389">
                  <c:v>8.9826999999999995</c:v>
                </c:pt>
                <c:pt idx="5390">
                  <c:v>8.9843666666666699</c:v>
                </c:pt>
                <c:pt idx="5391">
                  <c:v>8.9860333333333404</c:v>
                </c:pt>
                <c:pt idx="5392">
                  <c:v>8.9877000000000002</c:v>
                </c:pt>
                <c:pt idx="5393">
                  <c:v>8.9893666666666707</c:v>
                </c:pt>
                <c:pt idx="5394">
                  <c:v>8.9910333333333394</c:v>
                </c:pt>
                <c:pt idx="5395">
                  <c:v>8.9926999999999992</c:v>
                </c:pt>
                <c:pt idx="5396">
                  <c:v>8.9943666666666697</c:v>
                </c:pt>
                <c:pt idx="5397">
                  <c:v>8.9960333333333402</c:v>
                </c:pt>
                <c:pt idx="5398">
                  <c:v>8.9977</c:v>
                </c:pt>
                <c:pt idx="5399">
                  <c:v>8.9993666666666705</c:v>
                </c:pt>
                <c:pt idx="5400">
                  <c:v>9.0010333333333392</c:v>
                </c:pt>
                <c:pt idx="5401">
                  <c:v>9.0027000000000008</c:v>
                </c:pt>
                <c:pt idx="5402">
                  <c:v>9.0043666666666695</c:v>
                </c:pt>
                <c:pt idx="5403">
                  <c:v>9.00603333333334</c:v>
                </c:pt>
                <c:pt idx="5404">
                  <c:v>9.0077000000000105</c:v>
                </c:pt>
                <c:pt idx="5405">
                  <c:v>9.0093666666666703</c:v>
                </c:pt>
                <c:pt idx="5406">
                  <c:v>9.0110333333333408</c:v>
                </c:pt>
                <c:pt idx="5407">
                  <c:v>9.0127000000000006</c:v>
                </c:pt>
                <c:pt idx="5408">
                  <c:v>9.0143666666666693</c:v>
                </c:pt>
                <c:pt idx="5409">
                  <c:v>9.0160333333333398</c:v>
                </c:pt>
                <c:pt idx="5410">
                  <c:v>9.0177000000000103</c:v>
                </c:pt>
                <c:pt idx="5411">
                  <c:v>9.0193666666666701</c:v>
                </c:pt>
                <c:pt idx="5412">
                  <c:v>9.0210333333333406</c:v>
                </c:pt>
                <c:pt idx="5413">
                  <c:v>9.0227000000000004</c:v>
                </c:pt>
                <c:pt idx="5414">
                  <c:v>9.0243666666666709</c:v>
                </c:pt>
                <c:pt idx="5415">
                  <c:v>9.0260333333333396</c:v>
                </c:pt>
                <c:pt idx="5416">
                  <c:v>9.0276999999999994</c:v>
                </c:pt>
                <c:pt idx="5417">
                  <c:v>9.0293666666666699</c:v>
                </c:pt>
                <c:pt idx="5418">
                  <c:v>9.0310333333333404</c:v>
                </c:pt>
                <c:pt idx="5419">
                  <c:v>9.0327000000000108</c:v>
                </c:pt>
                <c:pt idx="5420">
                  <c:v>9.0343666666666707</c:v>
                </c:pt>
                <c:pt idx="5421">
                  <c:v>9.0360333333333394</c:v>
                </c:pt>
                <c:pt idx="5422">
                  <c:v>9.0376999999999992</c:v>
                </c:pt>
                <c:pt idx="5423">
                  <c:v>9.0393666666666697</c:v>
                </c:pt>
                <c:pt idx="5424">
                  <c:v>9.0410333333333401</c:v>
                </c:pt>
                <c:pt idx="5425">
                  <c:v>9.0427</c:v>
                </c:pt>
                <c:pt idx="5426">
                  <c:v>9.0443666666666704</c:v>
                </c:pt>
                <c:pt idx="5427">
                  <c:v>9.0460333333333391</c:v>
                </c:pt>
                <c:pt idx="5428">
                  <c:v>9.0477000000000007</c:v>
                </c:pt>
                <c:pt idx="5429">
                  <c:v>9.0493666666666694</c:v>
                </c:pt>
                <c:pt idx="5430">
                  <c:v>9.0510333333333399</c:v>
                </c:pt>
                <c:pt idx="5431">
                  <c:v>9.0526999999999997</c:v>
                </c:pt>
                <c:pt idx="5432">
                  <c:v>9.0543666666666702</c:v>
                </c:pt>
                <c:pt idx="5433">
                  <c:v>9.0560333333333407</c:v>
                </c:pt>
                <c:pt idx="5434">
                  <c:v>9.0577000000000005</c:v>
                </c:pt>
                <c:pt idx="5435">
                  <c:v>9.0593666666666692</c:v>
                </c:pt>
                <c:pt idx="5436">
                  <c:v>9.0610333333333397</c:v>
                </c:pt>
                <c:pt idx="5437">
                  <c:v>9.0626999999999995</c:v>
                </c:pt>
                <c:pt idx="5438">
                  <c:v>9.06436666666667</c:v>
                </c:pt>
                <c:pt idx="5439">
                  <c:v>9.0660333333333405</c:v>
                </c:pt>
                <c:pt idx="5440">
                  <c:v>9.0677000000000003</c:v>
                </c:pt>
                <c:pt idx="5441">
                  <c:v>9.0693666666666708</c:v>
                </c:pt>
                <c:pt idx="5442">
                  <c:v>9.0710333333333395</c:v>
                </c:pt>
                <c:pt idx="5443">
                  <c:v>9.0726999999999993</c:v>
                </c:pt>
                <c:pt idx="5444">
                  <c:v>9.0743666666666698</c:v>
                </c:pt>
                <c:pt idx="5445">
                  <c:v>9.0760333333333403</c:v>
                </c:pt>
                <c:pt idx="5446">
                  <c:v>9.0777000000000001</c:v>
                </c:pt>
                <c:pt idx="5447">
                  <c:v>9.0793666666666706</c:v>
                </c:pt>
                <c:pt idx="5448">
                  <c:v>9.0810333333333393</c:v>
                </c:pt>
                <c:pt idx="5449">
                  <c:v>9.0827000000000009</c:v>
                </c:pt>
                <c:pt idx="5450">
                  <c:v>9.0843666666666696</c:v>
                </c:pt>
                <c:pt idx="5451">
                  <c:v>9.0860333333333401</c:v>
                </c:pt>
                <c:pt idx="5452">
                  <c:v>9.0876999999999999</c:v>
                </c:pt>
                <c:pt idx="5453">
                  <c:v>9.0893666666666704</c:v>
                </c:pt>
                <c:pt idx="5454">
                  <c:v>9.0910333333333408</c:v>
                </c:pt>
                <c:pt idx="5455">
                  <c:v>9.0927000000000007</c:v>
                </c:pt>
                <c:pt idx="5456">
                  <c:v>9.0943666666666694</c:v>
                </c:pt>
                <c:pt idx="5457">
                  <c:v>9.0960333333333399</c:v>
                </c:pt>
                <c:pt idx="5458">
                  <c:v>9.0977000000000103</c:v>
                </c:pt>
                <c:pt idx="5459">
                  <c:v>9.0993666666666702</c:v>
                </c:pt>
                <c:pt idx="5460">
                  <c:v>9.1010333333333406</c:v>
                </c:pt>
                <c:pt idx="5461">
                  <c:v>9.1027000000000005</c:v>
                </c:pt>
                <c:pt idx="5462">
                  <c:v>9.1043666666666692</c:v>
                </c:pt>
                <c:pt idx="5463">
                  <c:v>9.1060333333333396</c:v>
                </c:pt>
                <c:pt idx="5464">
                  <c:v>9.1076999999999995</c:v>
                </c:pt>
                <c:pt idx="5465">
                  <c:v>9.1093666666666699</c:v>
                </c:pt>
                <c:pt idx="5466">
                  <c:v>9.1110333333333404</c:v>
                </c:pt>
                <c:pt idx="5467">
                  <c:v>9.1127000000000091</c:v>
                </c:pt>
                <c:pt idx="5468">
                  <c:v>9.1143666666666707</c:v>
                </c:pt>
                <c:pt idx="5469">
                  <c:v>9.1160333333333394</c:v>
                </c:pt>
                <c:pt idx="5470">
                  <c:v>9.1176999999999992</c:v>
                </c:pt>
                <c:pt idx="5471">
                  <c:v>9.1193666666666697</c:v>
                </c:pt>
                <c:pt idx="5472">
                  <c:v>9.1210333333333402</c:v>
                </c:pt>
                <c:pt idx="5473">
                  <c:v>9.1227</c:v>
                </c:pt>
                <c:pt idx="5474">
                  <c:v>9.1243666666666705</c:v>
                </c:pt>
                <c:pt idx="5475">
                  <c:v>9.1260333333333392</c:v>
                </c:pt>
                <c:pt idx="5476">
                  <c:v>9.1277000000000008</c:v>
                </c:pt>
                <c:pt idx="5477">
                  <c:v>9.1293666666666695</c:v>
                </c:pt>
                <c:pt idx="5478">
                  <c:v>9.13103333333334</c:v>
                </c:pt>
                <c:pt idx="5479">
                  <c:v>9.1326999999999998</c:v>
                </c:pt>
                <c:pt idx="5480">
                  <c:v>9.1343666666666703</c:v>
                </c:pt>
                <c:pt idx="5481">
                  <c:v>9.1360333333333408</c:v>
                </c:pt>
                <c:pt idx="5482">
                  <c:v>9.1377000000000006</c:v>
                </c:pt>
                <c:pt idx="5483">
                  <c:v>9.1393666666666693</c:v>
                </c:pt>
                <c:pt idx="5484">
                  <c:v>9.1410333333333398</c:v>
                </c:pt>
                <c:pt idx="5485">
                  <c:v>9.1426999999999996</c:v>
                </c:pt>
                <c:pt idx="5486">
                  <c:v>9.1443666666666701</c:v>
                </c:pt>
                <c:pt idx="5487">
                  <c:v>9.1460333333333406</c:v>
                </c:pt>
                <c:pt idx="5488">
                  <c:v>9.1477000000000004</c:v>
                </c:pt>
                <c:pt idx="5489">
                  <c:v>9.1493666666666709</c:v>
                </c:pt>
                <c:pt idx="5490">
                  <c:v>9.1510333333333396</c:v>
                </c:pt>
                <c:pt idx="5491">
                  <c:v>9.15270000000001</c:v>
                </c:pt>
                <c:pt idx="5492">
                  <c:v>9.1543666666666699</c:v>
                </c:pt>
                <c:pt idx="5493">
                  <c:v>9.1560333333333404</c:v>
                </c:pt>
                <c:pt idx="5494">
                  <c:v>9.1577000000000002</c:v>
                </c:pt>
                <c:pt idx="5495">
                  <c:v>9.1593666666666707</c:v>
                </c:pt>
                <c:pt idx="5496">
                  <c:v>9.1610333333333394</c:v>
                </c:pt>
                <c:pt idx="5497">
                  <c:v>9.1626999999999992</c:v>
                </c:pt>
                <c:pt idx="5498">
                  <c:v>9.1643666666666697</c:v>
                </c:pt>
                <c:pt idx="5499">
                  <c:v>9.1660333333333401</c:v>
                </c:pt>
                <c:pt idx="5500">
                  <c:v>9.1677000000000106</c:v>
                </c:pt>
                <c:pt idx="5501">
                  <c:v>9.1693666666666704</c:v>
                </c:pt>
                <c:pt idx="5502">
                  <c:v>9.1710333333333391</c:v>
                </c:pt>
                <c:pt idx="5503">
                  <c:v>9.1727000000000007</c:v>
                </c:pt>
                <c:pt idx="5504">
                  <c:v>9.1743666666666694</c:v>
                </c:pt>
                <c:pt idx="5505">
                  <c:v>9.1760333333333399</c:v>
                </c:pt>
                <c:pt idx="5506">
                  <c:v>9.1777000000000104</c:v>
                </c:pt>
                <c:pt idx="5507">
                  <c:v>9.1793666666666702</c:v>
                </c:pt>
                <c:pt idx="5508">
                  <c:v>9.1810333333333407</c:v>
                </c:pt>
                <c:pt idx="5509">
                  <c:v>9.1827000000000005</c:v>
                </c:pt>
                <c:pt idx="5510">
                  <c:v>9.1843666666666692</c:v>
                </c:pt>
                <c:pt idx="5511">
                  <c:v>9.1860333333333397</c:v>
                </c:pt>
                <c:pt idx="5512">
                  <c:v>9.1876999999999995</c:v>
                </c:pt>
                <c:pt idx="5513">
                  <c:v>9.18936666666667</c:v>
                </c:pt>
                <c:pt idx="5514">
                  <c:v>9.1910333333333405</c:v>
                </c:pt>
                <c:pt idx="5515">
                  <c:v>9.1927000000000003</c:v>
                </c:pt>
                <c:pt idx="5516">
                  <c:v>9.1943666666666708</c:v>
                </c:pt>
                <c:pt idx="5517">
                  <c:v>9.1960333333333395</c:v>
                </c:pt>
                <c:pt idx="5518">
                  <c:v>9.1976999999999993</c:v>
                </c:pt>
                <c:pt idx="5519">
                  <c:v>9.1993666666666698</c:v>
                </c:pt>
                <c:pt idx="5520">
                  <c:v>9.2010333333333403</c:v>
                </c:pt>
                <c:pt idx="5521">
                  <c:v>9.2027000000000001</c:v>
                </c:pt>
                <c:pt idx="5522">
                  <c:v>9.2043666666666706</c:v>
                </c:pt>
                <c:pt idx="5523">
                  <c:v>9.2060333333333393</c:v>
                </c:pt>
                <c:pt idx="5524">
                  <c:v>9.2077000000000009</c:v>
                </c:pt>
                <c:pt idx="5525">
                  <c:v>9.2093666666666696</c:v>
                </c:pt>
                <c:pt idx="5526">
                  <c:v>9.2110333333333401</c:v>
                </c:pt>
                <c:pt idx="5527">
                  <c:v>9.2126999999999999</c:v>
                </c:pt>
                <c:pt idx="5528">
                  <c:v>9.2143666666666704</c:v>
                </c:pt>
                <c:pt idx="5529">
                  <c:v>9.2160333333333408</c:v>
                </c:pt>
                <c:pt idx="5530">
                  <c:v>9.2177000000000007</c:v>
                </c:pt>
                <c:pt idx="5531">
                  <c:v>9.2193666666666694</c:v>
                </c:pt>
                <c:pt idx="5532">
                  <c:v>9.2210333333333399</c:v>
                </c:pt>
                <c:pt idx="5533">
                  <c:v>9.2226999999999997</c:v>
                </c:pt>
                <c:pt idx="5534">
                  <c:v>9.2243666666666702</c:v>
                </c:pt>
                <c:pt idx="5535">
                  <c:v>9.2260333333333406</c:v>
                </c:pt>
                <c:pt idx="5536">
                  <c:v>9.2277000000000005</c:v>
                </c:pt>
                <c:pt idx="5537">
                  <c:v>9.2293666666666692</c:v>
                </c:pt>
                <c:pt idx="5538">
                  <c:v>9.2310333333333396</c:v>
                </c:pt>
                <c:pt idx="5539">
                  <c:v>9.2326999999999995</c:v>
                </c:pt>
                <c:pt idx="5540">
                  <c:v>9.2343666666666699</c:v>
                </c:pt>
                <c:pt idx="5541">
                  <c:v>9.2360333333333404</c:v>
                </c:pt>
                <c:pt idx="5542">
                  <c:v>9.2377000000000002</c:v>
                </c:pt>
                <c:pt idx="5543">
                  <c:v>9.2393666666666707</c:v>
                </c:pt>
                <c:pt idx="5544">
                  <c:v>9.2410333333333394</c:v>
                </c:pt>
                <c:pt idx="5545">
                  <c:v>9.2426999999999992</c:v>
                </c:pt>
                <c:pt idx="5546">
                  <c:v>9.2443666666666697</c:v>
                </c:pt>
                <c:pt idx="5547">
                  <c:v>9.2460333333333402</c:v>
                </c:pt>
                <c:pt idx="5548">
                  <c:v>9.2477</c:v>
                </c:pt>
                <c:pt idx="5549">
                  <c:v>9.2493666666666705</c:v>
                </c:pt>
                <c:pt idx="5550">
                  <c:v>9.2510333333333392</c:v>
                </c:pt>
                <c:pt idx="5551">
                  <c:v>9.2527000000000008</c:v>
                </c:pt>
                <c:pt idx="5552">
                  <c:v>9.2543666666666695</c:v>
                </c:pt>
                <c:pt idx="5553">
                  <c:v>9.25603333333334</c:v>
                </c:pt>
                <c:pt idx="5554">
                  <c:v>9.2577000000000105</c:v>
                </c:pt>
                <c:pt idx="5555">
                  <c:v>9.2593666666666703</c:v>
                </c:pt>
                <c:pt idx="5556">
                  <c:v>9.2610333333333408</c:v>
                </c:pt>
                <c:pt idx="5557">
                  <c:v>9.2627000000000006</c:v>
                </c:pt>
                <c:pt idx="5558">
                  <c:v>9.2643666666666693</c:v>
                </c:pt>
                <c:pt idx="5559">
                  <c:v>9.2660333333333398</c:v>
                </c:pt>
                <c:pt idx="5560">
                  <c:v>9.2676999999999996</c:v>
                </c:pt>
                <c:pt idx="5561">
                  <c:v>9.2693666666666701</c:v>
                </c:pt>
                <c:pt idx="5562">
                  <c:v>9.2710333333333406</c:v>
                </c:pt>
                <c:pt idx="5563">
                  <c:v>9.2727000000000004</c:v>
                </c:pt>
                <c:pt idx="5564">
                  <c:v>9.2743666666666709</c:v>
                </c:pt>
                <c:pt idx="5565">
                  <c:v>9.2760333333333396</c:v>
                </c:pt>
                <c:pt idx="5566">
                  <c:v>9.2776999999999994</c:v>
                </c:pt>
                <c:pt idx="5567">
                  <c:v>9.2793666666666699</c:v>
                </c:pt>
                <c:pt idx="5568">
                  <c:v>9.2810333333333404</c:v>
                </c:pt>
                <c:pt idx="5569">
                  <c:v>9.2827000000000002</c:v>
                </c:pt>
                <c:pt idx="5570">
                  <c:v>9.2843666666666707</c:v>
                </c:pt>
                <c:pt idx="5571">
                  <c:v>9.2860333333333394</c:v>
                </c:pt>
                <c:pt idx="5572">
                  <c:v>9.2876999999999992</c:v>
                </c:pt>
                <c:pt idx="5573">
                  <c:v>9.2893666666666697</c:v>
                </c:pt>
                <c:pt idx="5574">
                  <c:v>9.2910333333333401</c:v>
                </c:pt>
                <c:pt idx="5575">
                  <c:v>9.2927</c:v>
                </c:pt>
                <c:pt idx="5576">
                  <c:v>9.2943666666666704</c:v>
                </c:pt>
                <c:pt idx="5577">
                  <c:v>9.2960333333333391</c:v>
                </c:pt>
                <c:pt idx="5578">
                  <c:v>9.2977000000000007</c:v>
                </c:pt>
                <c:pt idx="5579">
                  <c:v>9.2993666666666694</c:v>
                </c:pt>
                <c:pt idx="5580">
                  <c:v>9.3010333333333399</c:v>
                </c:pt>
                <c:pt idx="5581">
                  <c:v>9.3026999999999997</c:v>
                </c:pt>
                <c:pt idx="5582">
                  <c:v>9.3043666666666702</c:v>
                </c:pt>
                <c:pt idx="5583">
                  <c:v>9.3060333333333407</c:v>
                </c:pt>
                <c:pt idx="5584">
                  <c:v>9.3077000000000005</c:v>
                </c:pt>
                <c:pt idx="5585">
                  <c:v>9.3093666666666692</c:v>
                </c:pt>
                <c:pt idx="5586">
                  <c:v>9.3110333333333397</c:v>
                </c:pt>
                <c:pt idx="5587">
                  <c:v>9.3127000000000102</c:v>
                </c:pt>
                <c:pt idx="5588">
                  <c:v>9.31436666666667</c:v>
                </c:pt>
                <c:pt idx="5589">
                  <c:v>9.3160333333333405</c:v>
                </c:pt>
                <c:pt idx="5590">
                  <c:v>9.3177000000000003</c:v>
                </c:pt>
                <c:pt idx="5591">
                  <c:v>9.3193666666666708</c:v>
                </c:pt>
                <c:pt idx="5592">
                  <c:v>9.3210333333333395</c:v>
                </c:pt>
                <c:pt idx="5593">
                  <c:v>9.3226999999999993</c:v>
                </c:pt>
                <c:pt idx="5594">
                  <c:v>9.3243666666666698</c:v>
                </c:pt>
                <c:pt idx="5595">
                  <c:v>9.3260333333333403</c:v>
                </c:pt>
                <c:pt idx="5596">
                  <c:v>9.3277000000000108</c:v>
                </c:pt>
                <c:pt idx="5597">
                  <c:v>9.3293666666666706</c:v>
                </c:pt>
                <c:pt idx="5598">
                  <c:v>9.3310333333333393</c:v>
                </c:pt>
                <c:pt idx="5599">
                  <c:v>9.3327000000000009</c:v>
                </c:pt>
                <c:pt idx="5600">
                  <c:v>9.3343666666666696</c:v>
                </c:pt>
                <c:pt idx="5601">
                  <c:v>9.3360333333333401</c:v>
                </c:pt>
                <c:pt idx="5602">
                  <c:v>9.3377000000000105</c:v>
                </c:pt>
                <c:pt idx="5603">
                  <c:v>9.3393666666666704</c:v>
                </c:pt>
                <c:pt idx="5604">
                  <c:v>9.3410333333333408</c:v>
                </c:pt>
                <c:pt idx="5605">
                  <c:v>9.3427000000000007</c:v>
                </c:pt>
                <c:pt idx="5606">
                  <c:v>9.3443666666666694</c:v>
                </c:pt>
                <c:pt idx="5607">
                  <c:v>9.3460333333333399</c:v>
                </c:pt>
                <c:pt idx="5608">
                  <c:v>9.3476999999999997</c:v>
                </c:pt>
                <c:pt idx="5609">
                  <c:v>9.3493666666666702</c:v>
                </c:pt>
                <c:pt idx="5610">
                  <c:v>9.3510333333333406</c:v>
                </c:pt>
                <c:pt idx="5611">
                  <c:v>9.3527000000000005</c:v>
                </c:pt>
                <c:pt idx="5612">
                  <c:v>9.3543666666666692</c:v>
                </c:pt>
                <c:pt idx="5613">
                  <c:v>9.3560333333333396</c:v>
                </c:pt>
                <c:pt idx="5614">
                  <c:v>9.3576999999999995</c:v>
                </c:pt>
                <c:pt idx="5615">
                  <c:v>9.3593666666666699</c:v>
                </c:pt>
                <c:pt idx="5616">
                  <c:v>9.3610333333333404</c:v>
                </c:pt>
                <c:pt idx="5617">
                  <c:v>9.3627000000000002</c:v>
                </c:pt>
                <c:pt idx="5618">
                  <c:v>9.3643666666666707</c:v>
                </c:pt>
                <c:pt idx="5619">
                  <c:v>9.3660333333333394</c:v>
                </c:pt>
                <c:pt idx="5620">
                  <c:v>9.3676999999999992</c:v>
                </c:pt>
                <c:pt idx="5621">
                  <c:v>9.3693666666666697</c:v>
                </c:pt>
                <c:pt idx="5622">
                  <c:v>9.3710333333333402</c:v>
                </c:pt>
                <c:pt idx="5623">
                  <c:v>9.3727</c:v>
                </c:pt>
                <c:pt idx="5624">
                  <c:v>9.3743666666666705</c:v>
                </c:pt>
                <c:pt idx="5625">
                  <c:v>9.3760333333333392</c:v>
                </c:pt>
                <c:pt idx="5626">
                  <c:v>9.3777000000000008</c:v>
                </c:pt>
                <c:pt idx="5627">
                  <c:v>9.3793666666666695</c:v>
                </c:pt>
                <c:pt idx="5628">
                  <c:v>9.38103333333334</c:v>
                </c:pt>
                <c:pt idx="5629">
                  <c:v>9.3826999999999998</c:v>
                </c:pt>
                <c:pt idx="5630">
                  <c:v>9.3843666666666703</c:v>
                </c:pt>
                <c:pt idx="5631">
                  <c:v>9.3860333333333408</c:v>
                </c:pt>
                <c:pt idx="5632">
                  <c:v>9.3877000000000006</c:v>
                </c:pt>
                <c:pt idx="5633">
                  <c:v>9.3893666666666693</c:v>
                </c:pt>
                <c:pt idx="5634">
                  <c:v>9.3910333333333398</c:v>
                </c:pt>
                <c:pt idx="5635">
                  <c:v>9.3926999999999996</c:v>
                </c:pt>
                <c:pt idx="5636">
                  <c:v>9.3943666666666701</c:v>
                </c:pt>
                <c:pt idx="5637">
                  <c:v>9.3960333333333406</c:v>
                </c:pt>
                <c:pt idx="5638">
                  <c:v>9.3977000000000004</c:v>
                </c:pt>
                <c:pt idx="5639">
                  <c:v>9.3993666666666709</c:v>
                </c:pt>
                <c:pt idx="5640">
                  <c:v>9.4010333333333396</c:v>
                </c:pt>
                <c:pt idx="5641">
                  <c:v>9.40270000000001</c:v>
                </c:pt>
                <c:pt idx="5642">
                  <c:v>9.4043666666666699</c:v>
                </c:pt>
                <c:pt idx="5643">
                  <c:v>9.4060333333333404</c:v>
                </c:pt>
                <c:pt idx="5644">
                  <c:v>9.4077000000000002</c:v>
                </c:pt>
                <c:pt idx="5645">
                  <c:v>9.4093666666666707</c:v>
                </c:pt>
                <c:pt idx="5646">
                  <c:v>9.4110333333333394</c:v>
                </c:pt>
                <c:pt idx="5647">
                  <c:v>9.4126999999999992</c:v>
                </c:pt>
                <c:pt idx="5648">
                  <c:v>9.4143666666666697</c:v>
                </c:pt>
                <c:pt idx="5649">
                  <c:v>9.4160333333333401</c:v>
                </c:pt>
                <c:pt idx="5650">
                  <c:v>9.4177000000000106</c:v>
                </c:pt>
                <c:pt idx="5651">
                  <c:v>9.4193666666666704</c:v>
                </c:pt>
                <c:pt idx="5652">
                  <c:v>9.4210333333333391</c:v>
                </c:pt>
                <c:pt idx="5653">
                  <c:v>9.4227000000000007</c:v>
                </c:pt>
                <c:pt idx="5654">
                  <c:v>9.4243666666666694</c:v>
                </c:pt>
                <c:pt idx="5655">
                  <c:v>9.4260333333333399</c:v>
                </c:pt>
                <c:pt idx="5656">
                  <c:v>9.4276999999999997</c:v>
                </c:pt>
                <c:pt idx="5657">
                  <c:v>9.4293666666666702</c:v>
                </c:pt>
                <c:pt idx="5658">
                  <c:v>9.4310333333333407</c:v>
                </c:pt>
                <c:pt idx="5659">
                  <c:v>9.4327000000000005</c:v>
                </c:pt>
                <c:pt idx="5660">
                  <c:v>9.4343666666666692</c:v>
                </c:pt>
                <c:pt idx="5661">
                  <c:v>9.4360333333333397</c:v>
                </c:pt>
                <c:pt idx="5662">
                  <c:v>9.4376999999999995</c:v>
                </c:pt>
                <c:pt idx="5663">
                  <c:v>9.43936666666667</c:v>
                </c:pt>
                <c:pt idx="5664">
                  <c:v>9.4410333333333405</c:v>
                </c:pt>
                <c:pt idx="5665">
                  <c:v>9.4427000000000003</c:v>
                </c:pt>
                <c:pt idx="5666">
                  <c:v>9.4443666666666708</c:v>
                </c:pt>
                <c:pt idx="5667">
                  <c:v>9.4460333333333395</c:v>
                </c:pt>
                <c:pt idx="5668">
                  <c:v>9.4476999999999993</c:v>
                </c:pt>
                <c:pt idx="5669">
                  <c:v>9.4493666666666698</c:v>
                </c:pt>
                <c:pt idx="5670">
                  <c:v>9.4510333333333403</c:v>
                </c:pt>
                <c:pt idx="5671">
                  <c:v>9.4527000000000001</c:v>
                </c:pt>
                <c:pt idx="5672">
                  <c:v>9.4543666666666706</c:v>
                </c:pt>
                <c:pt idx="5673">
                  <c:v>9.4560333333333393</c:v>
                </c:pt>
                <c:pt idx="5674">
                  <c:v>9.4577000000000009</c:v>
                </c:pt>
                <c:pt idx="5675">
                  <c:v>9.4593666666666696</c:v>
                </c:pt>
                <c:pt idx="5676">
                  <c:v>9.4610333333333401</c:v>
                </c:pt>
                <c:pt idx="5677">
                  <c:v>9.4626999999999999</c:v>
                </c:pt>
                <c:pt idx="5678">
                  <c:v>9.4643666666666704</c:v>
                </c:pt>
                <c:pt idx="5679">
                  <c:v>9.4660333333333408</c:v>
                </c:pt>
                <c:pt idx="5680">
                  <c:v>9.4677000000000007</c:v>
                </c:pt>
                <c:pt idx="5681">
                  <c:v>9.4693666666666694</c:v>
                </c:pt>
                <c:pt idx="5682">
                  <c:v>9.4710333333333399</c:v>
                </c:pt>
                <c:pt idx="5683">
                  <c:v>9.4727000000000103</c:v>
                </c:pt>
                <c:pt idx="5684">
                  <c:v>9.4743666666666702</c:v>
                </c:pt>
                <c:pt idx="5685">
                  <c:v>9.4760333333333406</c:v>
                </c:pt>
                <c:pt idx="5686">
                  <c:v>9.4777000000000005</c:v>
                </c:pt>
                <c:pt idx="5687">
                  <c:v>9.4793666666666692</c:v>
                </c:pt>
                <c:pt idx="5688">
                  <c:v>9.4810333333333396</c:v>
                </c:pt>
                <c:pt idx="5689">
                  <c:v>9.4827000000000101</c:v>
                </c:pt>
                <c:pt idx="5690">
                  <c:v>9.4843666666666699</c:v>
                </c:pt>
                <c:pt idx="5691">
                  <c:v>9.4860333333333404</c:v>
                </c:pt>
                <c:pt idx="5692">
                  <c:v>9.4877000000000091</c:v>
                </c:pt>
                <c:pt idx="5693">
                  <c:v>9.4893666666666707</c:v>
                </c:pt>
                <c:pt idx="5694">
                  <c:v>9.4910333333333394</c:v>
                </c:pt>
                <c:pt idx="5695">
                  <c:v>9.4926999999999992</c:v>
                </c:pt>
                <c:pt idx="5696">
                  <c:v>9.4943666666666697</c:v>
                </c:pt>
                <c:pt idx="5697">
                  <c:v>9.4960333333333402</c:v>
                </c:pt>
                <c:pt idx="5698">
                  <c:v>9.4977000000000107</c:v>
                </c:pt>
                <c:pt idx="5699">
                  <c:v>9.4993666666666705</c:v>
                </c:pt>
                <c:pt idx="5700">
                  <c:v>9.5010333333333392</c:v>
                </c:pt>
                <c:pt idx="5701">
                  <c:v>9.5027000000000008</c:v>
                </c:pt>
                <c:pt idx="5702">
                  <c:v>9.5043666666666695</c:v>
                </c:pt>
                <c:pt idx="5703">
                  <c:v>9.50603333333334</c:v>
                </c:pt>
                <c:pt idx="5704">
                  <c:v>9.5076999999999998</c:v>
                </c:pt>
                <c:pt idx="5705">
                  <c:v>9.5093666666666703</c:v>
                </c:pt>
                <c:pt idx="5706">
                  <c:v>9.5110333333333408</c:v>
                </c:pt>
                <c:pt idx="5707">
                  <c:v>9.5127000000000006</c:v>
                </c:pt>
                <c:pt idx="5708">
                  <c:v>9.5143666666666693</c:v>
                </c:pt>
                <c:pt idx="5709">
                  <c:v>9.5160333333333398</c:v>
                </c:pt>
                <c:pt idx="5710">
                  <c:v>9.5176999999999996</c:v>
                </c:pt>
                <c:pt idx="5711">
                  <c:v>9.5193666666666701</c:v>
                </c:pt>
                <c:pt idx="5712">
                  <c:v>9.5210333333333406</c:v>
                </c:pt>
                <c:pt idx="5713">
                  <c:v>9.5227000000000004</c:v>
                </c:pt>
                <c:pt idx="5714">
                  <c:v>9.5243666666666709</c:v>
                </c:pt>
                <c:pt idx="5715">
                  <c:v>9.5260333333333396</c:v>
                </c:pt>
                <c:pt idx="5716">
                  <c:v>9.5276999999999994</c:v>
                </c:pt>
                <c:pt idx="5717">
                  <c:v>9.5293666666666699</c:v>
                </c:pt>
                <c:pt idx="5718">
                  <c:v>9.5310333333333404</c:v>
                </c:pt>
                <c:pt idx="5719">
                  <c:v>9.5327000000000002</c:v>
                </c:pt>
                <c:pt idx="5720">
                  <c:v>9.5343666666666707</c:v>
                </c:pt>
                <c:pt idx="5721">
                  <c:v>9.5360333333333394</c:v>
                </c:pt>
                <c:pt idx="5722">
                  <c:v>9.5376999999999992</c:v>
                </c:pt>
                <c:pt idx="5723">
                  <c:v>9.5393666666666697</c:v>
                </c:pt>
                <c:pt idx="5724">
                  <c:v>9.5410333333333401</c:v>
                </c:pt>
                <c:pt idx="5725">
                  <c:v>9.5427</c:v>
                </c:pt>
                <c:pt idx="5726">
                  <c:v>9.5443666666666704</c:v>
                </c:pt>
                <c:pt idx="5727">
                  <c:v>9.5460333333333391</c:v>
                </c:pt>
                <c:pt idx="5728">
                  <c:v>9.5477000000000007</c:v>
                </c:pt>
                <c:pt idx="5729">
                  <c:v>9.5493666666666694</c:v>
                </c:pt>
                <c:pt idx="5730">
                  <c:v>9.5510333333333399</c:v>
                </c:pt>
                <c:pt idx="5731">
                  <c:v>9.5526999999999997</c:v>
                </c:pt>
                <c:pt idx="5732">
                  <c:v>9.5543666666666702</c:v>
                </c:pt>
                <c:pt idx="5733">
                  <c:v>9.5560333333333407</c:v>
                </c:pt>
                <c:pt idx="5734">
                  <c:v>9.5577000000000005</c:v>
                </c:pt>
                <c:pt idx="5735">
                  <c:v>9.5593666666666692</c:v>
                </c:pt>
                <c:pt idx="5736">
                  <c:v>9.5610333333333397</c:v>
                </c:pt>
                <c:pt idx="5737">
                  <c:v>9.5627000000000102</c:v>
                </c:pt>
                <c:pt idx="5738">
                  <c:v>9.56436666666667</c:v>
                </c:pt>
                <c:pt idx="5739">
                  <c:v>9.5660333333333405</c:v>
                </c:pt>
                <c:pt idx="5740">
                  <c:v>9.5677000000000003</c:v>
                </c:pt>
                <c:pt idx="5741">
                  <c:v>9.5693666666666708</c:v>
                </c:pt>
                <c:pt idx="5742">
                  <c:v>9.5710333333333395</c:v>
                </c:pt>
                <c:pt idx="5743">
                  <c:v>9.5726999999999993</c:v>
                </c:pt>
                <c:pt idx="5744">
                  <c:v>9.5743666666666698</c:v>
                </c:pt>
                <c:pt idx="5745">
                  <c:v>9.5760333333333403</c:v>
                </c:pt>
                <c:pt idx="5746">
                  <c:v>9.5777000000000108</c:v>
                </c:pt>
                <c:pt idx="5747">
                  <c:v>9.5793666666666706</c:v>
                </c:pt>
                <c:pt idx="5748">
                  <c:v>9.5810333333333393</c:v>
                </c:pt>
                <c:pt idx="5749">
                  <c:v>9.5827000000000009</c:v>
                </c:pt>
                <c:pt idx="5750">
                  <c:v>9.5843666666666696</c:v>
                </c:pt>
                <c:pt idx="5751">
                  <c:v>9.5860333333333401</c:v>
                </c:pt>
                <c:pt idx="5752">
                  <c:v>9.5876999999999999</c:v>
                </c:pt>
                <c:pt idx="5753">
                  <c:v>9.5893666666666704</c:v>
                </c:pt>
                <c:pt idx="5754">
                  <c:v>9.5910333333333408</c:v>
                </c:pt>
                <c:pt idx="5755">
                  <c:v>9.5927000000000007</c:v>
                </c:pt>
                <c:pt idx="5756">
                  <c:v>9.5943666666666694</c:v>
                </c:pt>
                <c:pt idx="5757">
                  <c:v>9.5960333333333399</c:v>
                </c:pt>
                <c:pt idx="5758">
                  <c:v>9.5976999999999997</c:v>
                </c:pt>
                <c:pt idx="5759">
                  <c:v>9.5993666666666702</c:v>
                </c:pt>
                <c:pt idx="5760">
                  <c:v>9.6010333333333406</c:v>
                </c:pt>
                <c:pt idx="5761">
                  <c:v>9.6027000000000005</c:v>
                </c:pt>
                <c:pt idx="5762">
                  <c:v>9.6043666666666692</c:v>
                </c:pt>
                <c:pt idx="5763">
                  <c:v>9.6060333333333396</c:v>
                </c:pt>
                <c:pt idx="5764">
                  <c:v>9.6076999999999995</c:v>
                </c:pt>
                <c:pt idx="5765">
                  <c:v>9.6093666666666699</c:v>
                </c:pt>
                <c:pt idx="5766">
                  <c:v>9.6110333333333404</c:v>
                </c:pt>
                <c:pt idx="5767">
                  <c:v>9.6127000000000002</c:v>
                </c:pt>
                <c:pt idx="5768">
                  <c:v>9.6143666666666707</c:v>
                </c:pt>
                <c:pt idx="5769">
                  <c:v>9.6160333333333394</c:v>
                </c:pt>
                <c:pt idx="5770">
                  <c:v>9.6176999999999992</c:v>
                </c:pt>
                <c:pt idx="5771">
                  <c:v>9.6193666666666697</c:v>
                </c:pt>
                <c:pt idx="5772">
                  <c:v>9.6210333333333402</c:v>
                </c:pt>
                <c:pt idx="5773">
                  <c:v>9.6227</c:v>
                </c:pt>
                <c:pt idx="5774">
                  <c:v>9.6243666666666705</c:v>
                </c:pt>
                <c:pt idx="5775">
                  <c:v>9.6260333333333392</c:v>
                </c:pt>
                <c:pt idx="5776">
                  <c:v>9.6277000000000008</c:v>
                </c:pt>
                <c:pt idx="5777">
                  <c:v>9.6293666666666695</c:v>
                </c:pt>
                <c:pt idx="5778">
                  <c:v>9.63103333333334</c:v>
                </c:pt>
                <c:pt idx="5779">
                  <c:v>9.6327000000000105</c:v>
                </c:pt>
                <c:pt idx="5780">
                  <c:v>9.6343666666666703</c:v>
                </c:pt>
                <c:pt idx="5781">
                  <c:v>9.6360333333333408</c:v>
                </c:pt>
                <c:pt idx="5782">
                  <c:v>9.6377000000000006</c:v>
                </c:pt>
                <c:pt idx="5783">
                  <c:v>9.6393666666666693</c:v>
                </c:pt>
                <c:pt idx="5784">
                  <c:v>9.6410333333333398</c:v>
                </c:pt>
                <c:pt idx="5785">
                  <c:v>9.6427000000000103</c:v>
                </c:pt>
                <c:pt idx="5786">
                  <c:v>9.6443666666666701</c:v>
                </c:pt>
                <c:pt idx="5787">
                  <c:v>9.6460333333333406</c:v>
                </c:pt>
                <c:pt idx="5788">
                  <c:v>9.6477000000000004</c:v>
                </c:pt>
                <c:pt idx="5789">
                  <c:v>9.6493666666666709</c:v>
                </c:pt>
                <c:pt idx="5790">
                  <c:v>9.6510333333333396</c:v>
                </c:pt>
                <c:pt idx="5791">
                  <c:v>9.6526999999999994</c:v>
                </c:pt>
                <c:pt idx="5792">
                  <c:v>9.6543666666666699</c:v>
                </c:pt>
                <c:pt idx="5793">
                  <c:v>9.6560333333333404</c:v>
                </c:pt>
                <c:pt idx="5794">
                  <c:v>9.6577000000000108</c:v>
                </c:pt>
                <c:pt idx="5795">
                  <c:v>9.6593666666666707</c:v>
                </c:pt>
                <c:pt idx="5796">
                  <c:v>9.6610333333333394</c:v>
                </c:pt>
                <c:pt idx="5797">
                  <c:v>9.6626999999999992</c:v>
                </c:pt>
                <c:pt idx="5798">
                  <c:v>9.6643666666666697</c:v>
                </c:pt>
                <c:pt idx="5799">
                  <c:v>9.6660333333333401</c:v>
                </c:pt>
                <c:pt idx="5800">
                  <c:v>9.6677</c:v>
                </c:pt>
                <c:pt idx="5801">
                  <c:v>9.6693666666666704</c:v>
                </c:pt>
                <c:pt idx="5802">
                  <c:v>9.6710333333333391</c:v>
                </c:pt>
                <c:pt idx="5803">
                  <c:v>9.6727000000000007</c:v>
                </c:pt>
                <c:pt idx="5804">
                  <c:v>9.6743666666666694</c:v>
                </c:pt>
                <c:pt idx="5805">
                  <c:v>9.6760333333333399</c:v>
                </c:pt>
                <c:pt idx="5806">
                  <c:v>9.6776999999999997</c:v>
                </c:pt>
                <c:pt idx="5807">
                  <c:v>9.6793666666666702</c:v>
                </c:pt>
                <c:pt idx="5808">
                  <c:v>9.6810333333333407</c:v>
                </c:pt>
                <c:pt idx="5809">
                  <c:v>9.6827000000000005</c:v>
                </c:pt>
                <c:pt idx="5810">
                  <c:v>9.6843666666666692</c:v>
                </c:pt>
                <c:pt idx="5811">
                  <c:v>9.6860333333333397</c:v>
                </c:pt>
                <c:pt idx="5812">
                  <c:v>9.6876999999999995</c:v>
                </c:pt>
                <c:pt idx="5813">
                  <c:v>9.68936666666667</c:v>
                </c:pt>
                <c:pt idx="5814">
                  <c:v>9.6910333333333405</c:v>
                </c:pt>
                <c:pt idx="5815">
                  <c:v>9.6927000000000003</c:v>
                </c:pt>
                <c:pt idx="5816">
                  <c:v>9.6943666666666708</c:v>
                </c:pt>
                <c:pt idx="5817">
                  <c:v>9.6960333333333395</c:v>
                </c:pt>
                <c:pt idx="5818">
                  <c:v>9.6976999999999993</c:v>
                </c:pt>
                <c:pt idx="5819">
                  <c:v>9.6993666666666698</c:v>
                </c:pt>
                <c:pt idx="5820">
                  <c:v>9.7010333333333403</c:v>
                </c:pt>
                <c:pt idx="5821">
                  <c:v>9.7027000000000001</c:v>
                </c:pt>
                <c:pt idx="5822">
                  <c:v>9.7043666666666706</c:v>
                </c:pt>
                <c:pt idx="5823">
                  <c:v>9.7060333333333393</c:v>
                </c:pt>
                <c:pt idx="5824">
                  <c:v>9.7077000000000009</c:v>
                </c:pt>
                <c:pt idx="5825">
                  <c:v>9.7093666666666696</c:v>
                </c:pt>
                <c:pt idx="5826">
                  <c:v>9.7110333333333401</c:v>
                </c:pt>
                <c:pt idx="5827">
                  <c:v>9.7126999999999999</c:v>
                </c:pt>
                <c:pt idx="5828">
                  <c:v>9.7143666666666704</c:v>
                </c:pt>
                <c:pt idx="5829">
                  <c:v>9.7160333333333408</c:v>
                </c:pt>
                <c:pt idx="5830">
                  <c:v>9.7177000000000007</c:v>
                </c:pt>
                <c:pt idx="5831">
                  <c:v>9.7193666666666694</c:v>
                </c:pt>
                <c:pt idx="5832">
                  <c:v>9.7210333333333399</c:v>
                </c:pt>
                <c:pt idx="5833">
                  <c:v>9.7227000000000103</c:v>
                </c:pt>
                <c:pt idx="5834">
                  <c:v>9.7243666666666702</c:v>
                </c:pt>
                <c:pt idx="5835">
                  <c:v>9.7260333333333406</c:v>
                </c:pt>
                <c:pt idx="5836">
                  <c:v>9.7277000000000005</c:v>
                </c:pt>
                <c:pt idx="5837">
                  <c:v>9.7293666666666692</c:v>
                </c:pt>
                <c:pt idx="5838">
                  <c:v>9.7310333333333396</c:v>
                </c:pt>
                <c:pt idx="5839">
                  <c:v>9.7326999999999995</c:v>
                </c:pt>
                <c:pt idx="5840">
                  <c:v>9.7343666666666699</c:v>
                </c:pt>
                <c:pt idx="5841">
                  <c:v>9.7360333333333404</c:v>
                </c:pt>
                <c:pt idx="5842">
                  <c:v>9.7377000000000091</c:v>
                </c:pt>
                <c:pt idx="5843">
                  <c:v>9.7393666666666707</c:v>
                </c:pt>
                <c:pt idx="5844">
                  <c:v>9.7410333333333394</c:v>
                </c:pt>
                <c:pt idx="5845">
                  <c:v>9.7426999999999992</c:v>
                </c:pt>
                <c:pt idx="5846">
                  <c:v>9.7443666666666697</c:v>
                </c:pt>
                <c:pt idx="5847">
                  <c:v>9.7460333333333402</c:v>
                </c:pt>
                <c:pt idx="5848">
                  <c:v>9.7477</c:v>
                </c:pt>
                <c:pt idx="5849">
                  <c:v>9.7493666666666705</c:v>
                </c:pt>
                <c:pt idx="5850">
                  <c:v>9.7510333333333392</c:v>
                </c:pt>
                <c:pt idx="5851">
                  <c:v>9.7527000000000008</c:v>
                </c:pt>
                <c:pt idx="5852">
                  <c:v>9.7543666666666695</c:v>
                </c:pt>
                <c:pt idx="5853">
                  <c:v>9.75603333333334</c:v>
                </c:pt>
                <c:pt idx="5854">
                  <c:v>9.7576999999999998</c:v>
                </c:pt>
                <c:pt idx="5855">
                  <c:v>9.7593666666666703</c:v>
                </c:pt>
                <c:pt idx="5856">
                  <c:v>9.7610333333333408</c:v>
                </c:pt>
                <c:pt idx="5857">
                  <c:v>9.7627000000000006</c:v>
                </c:pt>
                <c:pt idx="5858">
                  <c:v>9.7643666666666693</c:v>
                </c:pt>
                <c:pt idx="5859">
                  <c:v>9.7660333333333398</c:v>
                </c:pt>
                <c:pt idx="5860">
                  <c:v>9.7676999999999996</c:v>
                </c:pt>
                <c:pt idx="5861">
                  <c:v>9.7693666666666701</c:v>
                </c:pt>
                <c:pt idx="5862">
                  <c:v>9.7710333333333406</c:v>
                </c:pt>
                <c:pt idx="5863">
                  <c:v>9.7727000000000004</c:v>
                </c:pt>
                <c:pt idx="5864">
                  <c:v>9.7743666666666709</c:v>
                </c:pt>
                <c:pt idx="5865">
                  <c:v>9.7760333333333396</c:v>
                </c:pt>
                <c:pt idx="5866">
                  <c:v>9.77770000000001</c:v>
                </c:pt>
                <c:pt idx="5867">
                  <c:v>9.7793666666666699</c:v>
                </c:pt>
                <c:pt idx="5868">
                  <c:v>9.7810333333333404</c:v>
                </c:pt>
                <c:pt idx="5869">
                  <c:v>9.7827000000000002</c:v>
                </c:pt>
                <c:pt idx="5870">
                  <c:v>9.7843666666666707</c:v>
                </c:pt>
                <c:pt idx="5871">
                  <c:v>9.7860333333333394</c:v>
                </c:pt>
                <c:pt idx="5872">
                  <c:v>9.7876999999999992</c:v>
                </c:pt>
                <c:pt idx="5873">
                  <c:v>9.7893666666666697</c:v>
                </c:pt>
                <c:pt idx="5874">
                  <c:v>9.7910333333333401</c:v>
                </c:pt>
                <c:pt idx="5875">
                  <c:v>9.7927000000000106</c:v>
                </c:pt>
                <c:pt idx="5876">
                  <c:v>9.7943666666666704</c:v>
                </c:pt>
                <c:pt idx="5877">
                  <c:v>9.7960333333333391</c:v>
                </c:pt>
                <c:pt idx="5878">
                  <c:v>9.7977000000000007</c:v>
                </c:pt>
                <c:pt idx="5879">
                  <c:v>9.7993666666666694</c:v>
                </c:pt>
                <c:pt idx="5880">
                  <c:v>9.8010333333333399</c:v>
                </c:pt>
                <c:pt idx="5881">
                  <c:v>9.8027000000000104</c:v>
                </c:pt>
                <c:pt idx="5882">
                  <c:v>9.8043666666666702</c:v>
                </c:pt>
                <c:pt idx="5883">
                  <c:v>9.8060333333333407</c:v>
                </c:pt>
                <c:pt idx="5884">
                  <c:v>9.8077000000000005</c:v>
                </c:pt>
                <c:pt idx="5885">
                  <c:v>9.8093666666666692</c:v>
                </c:pt>
                <c:pt idx="5886">
                  <c:v>9.8110333333333397</c:v>
                </c:pt>
                <c:pt idx="5887">
                  <c:v>9.8126999999999995</c:v>
                </c:pt>
                <c:pt idx="5888">
                  <c:v>9.81436666666667</c:v>
                </c:pt>
                <c:pt idx="5889">
                  <c:v>9.8160333333333405</c:v>
                </c:pt>
                <c:pt idx="5890">
                  <c:v>9.8177000000000003</c:v>
                </c:pt>
                <c:pt idx="5891">
                  <c:v>9.8193666666666708</c:v>
                </c:pt>
                <c:pt idx="5892">
                  <c:v>9.8210333333333395</c:v>
                </c:pt>
                <c:pt idx="5893">
                  <c:v>9.8226999999999993</c:v>
                </c:pt>
                <c:pt idx="5894">
                  <c:v>9.8243666666666698</c:v>
                </c:pt>
                <c:pt idx="5895">
                  <c:v>9.8260333333333403</c:v>
                </c:pt>
                <c:pt idx="5896">
                  <c:v>9.8277000000000001</c:v>
                </c:pt>
                <c:pt idx="5897">
                  <c:v>9.8293666666666706</c:v>
                </c:pt>
                <c:pt idx="5898">
                  <c:v>9.8310333333333393</c:v>
                </c:pt>
                <c:pt idx="5899">
                  <c:v>9.8327000000000009</c:v>
                </c:pt>
                <c:pt idx="5900">
                  <c:v>9.8343666666666696</c:v>
                </c:pt>
                <c:pt idx="5901">
                  <c:v>9.8360333333333401</c:v>
                </c:pt>
                <c:pt idx="5902">
                  <c:v>9.8376999999999999</c:v>
                </c:pt>
                <c:pt idx="5903">
                  <c:v>9.8393666666666704</c:v>
                </c:pt>
                <c:pt idx="5904">
                  <c:v>9.8410333333333408</c:v>
                </c:pt>
                <c:pt idx="5905">
                  <c:v>9.8427000000000007</c:v>
                </c:pt>
                <c:pt idx="5906">
                  <c:v>9.8443666666666694</c:v>
                </c:pt>
                <c:pt idx="5907">
                  <c:v>9.8460333333333399</c:v>
                </c:pt>
                <c:pt idx="5908">
                  <c:v>9.8476999999999997</c:v>
                </c:pt>
                <c:pt idx="5909">
                  <c:v>9.8493666666666702</c:v>
                </c:pt>
                <c:pt idx="5910">
                  <c:v>9.8510333333333406</c:v>
                </c:pt>
                <c:pt idx="5911">
                  <c:v>9.8527000000000005</c:v>
                </c:pt>
                <c:pt idx="5912">
                  <c:v>9.8543666666666692</c:v>
                </c:pt>
                <c:pt idx="5913">
                  <c:v>9.8560333333333396</c:v>
                </c:pt>
                <c:pt idx="5914">
                  <c:v>9.8576999999999995</c:v>
                </c:pt>
                <c:pt idx="5915">
                  <c:v>9.8593666666666699</c:v>
                </c:pt>
                <c:pt idx="5916">
                  <c:v>9.8610333333333404</c:v>
                </c:pt>
                <c:pt idx="5917">
                  <c:v>9.8627000000000002</c:v>
                </c:pt>
                <c:pt idx="5918">
                  <c:v>9.8643666666666707</c:v>
                </c:pt>
                <c:pt idx="5919">
                  <c:v>9.8660333333333394</c:v>
                </c:pt>
                <c:pt idx="5920">
                  <c:v>9.8676999999999992</c:v>
                </c:pt>
                <c:pt idx="5921">
                  <c:v>9.8693666666666697</c:v>
                </c:pt>
                <c:pt idx="5922">
                  <c:v>9.8710333333333402</c:v>
                </c:pt>
                <c:pt idx="5923">
                  <c:v>9.8727</c:v>
                </c:pt>
                <c:pt idx="5924">
                  <c:v>9.8743666666666705</c:v>
                </c:pt>
                <c:pt idx="5925">
                  <c:v>9.8760333333333392</c:v>
                </c:pt>
                <c:pt idx="5926">
                  <c:v>9.8777000000000008</c:v>
                </c:pt>
                <c:pt idx="5927">
                  <c:v>9.8793666666666695</c:v>
                </c:pt>
                <c:pt idx="5928">
                  <c:v>9.88103333333334</c:v>
                </c:pt>
                <c:pt idx="5929">
                  <c:v>9.8827000000000105</c:v>
                </c:pt>
                <c:pt idx="5930">
                  <c:v>9.8843666666666703</c:v>
                </c:pt>
                <c:pt idx="5931">
                  <c:v>9.8860333333333408</c:v>
                </c:pt>
                <c:pt idx="5932">
                  <c:v>9.8877000000000006</c:v>
                </c:pt>
                <c:pt idx="5933">
                  <c:v>9.8893666666666693</c:v>
                </c:pt>
                <c:pt idx="5934">
                  <c:v>9.8910333333333398</c:v>
                </c:pt>
                <c:pt idx="5935">
                  <c:v>9.8926999999999996</c:v>
                </c:pt>
                <c:pt idx="5936">
                  <c:v>9.8943666666666701</c:v>
                </c:pt>
                <c:pt idx="5937">
                  <c:v>9.8960333333333406</c:v>
                </c:pt>
                <c:pt idx="5938">
                  <c:v>9.8977000000000004</c:v>
                </c:pt>
                <c:pt idx="5939">
                  <c:v>9.8993666666666709</c:v>
                </c:pt>
                <c:pt idx="5940">
                  <c:v>9.9010333333333396</c:v>
                </c:pt>
                <c:pt idx="5941">
                  <c:v>9.9026999999999994</c:v>
                </c:pt>
                <c:pt idx="5942">
                  <c:v>9.9043666666666699</c:v>
                </c:pt>
                <c:pt idx="5943">
                  <c:v>9.9060333333333404</c:v>
                </c:pt>
                <c:pt idx="5944">
                  <c:v>9.9077000000000002</c:v>
                </c:pt>
                <c:pt idx="5945">
                  <c:v>9.9093666666666707</c:v>
                </c:pt>
                <c:pt idx="5946">
                  <c:v>9.9110333333333394</c:v>
                </c:pt>
                <c:pt idx="5947">
                  <c:v>9.9126999999999992</c:v>
                </c:pt>
                <c:pt idx="5948">
                  <c:v>9.9143666666666697</c:v>
                </c:pt>
                <c:pt idx="5949">
                  <c:v>9.9160333333333401</c:v>
                </c:pt>
                <c:pt idx="5950">
                  <c:v>9.9177</c:v>
                </c:pt>
                <c:pt idx="5951">
                  <c:v>9.9193666666666704</c:v>
                </c:pt>
                <c:pt idx="5952">
                  <c:v>9.9210333333333391</c:v>
                </c:pt>
                <c:pt idx="5953">
                  <c:v>9.9227000000000007</c:v>
                </c:pt>
                <c:pt idx="5954">
                  <c:v>9.9243666666666694</c:v>
                </c:pt>
                <c:pt idx="5955">
                  <c:v>9.9260333333333399</c:v>
                </c:pt>
                <c:pt idx="5956">
                  <c:v>9.9276999999999997</c:v>
                </c:pt>
                <c:pt idx="5957">
                  <c:v>9.9293666666666702</c:v>
                </c:pt>
                <c:pt idx="5958">
                  <c:v>9.9310333333333407</c:v>
                </c:pt>
                <c:pt idx="5959">
                  <c:v>9.9327000000000005</c:v>
                </c:pt>
                <c:pt idx="5960">
                  <c:v>9.9343666666666692</c:v>
                </c:pt>
                <c:pt idx="5961">
                  <c:v>9.9360333333333397</c:v>
                </c:pt>
                <c:pt idx="5962">
                  <c:v>9.9377000000000102</c:v>
                </c:pt>
                <c:pt idx="5963">
                  <c:v>9.93936666666667</c:v>
                </c:pt>
                <c:pt idx="5964">
                  <c:v>9.9410333333333405</c:v>
                </c:pt>
                <c:pt idx="5965">
                  <c:v>9.9427000000000003</c:v>
                </c:pt>
                <c:pt idx="5966">
                  <c:v>9.9443666666666708</c:v>
                </c:pt>
                <c:pt idx="5967">
                  <c:v>9.9460333333333395</c:v>
                </c:pt>
                <c:pt idx="5968">
                  <c:v>9.9476999999999993</c:v>
                </c:pt>
                <c:pt idx="5969">
                  <c:v>9.9493666666666698</c:v>
                </c:pt>
                <c:pt idx="5970">
                  <c:v>9.9510333333333403</c:v>
                </c:pt>
                <c:pt idx="5971">
                  <c:v>9.9527000000000108</c:v>
                </c:pt>
                <c:pt idx="5972">
                  <c:v>9.9543666666666706</c:v>
                </c:pt>
                <c:pt idx="5973">
                  <c:v>9.9560333333333393</c:v>
                </c:pt>
                <c:pt idx="5974">
                  <c:v>9.9577000000000009</c:v>
                </c:pt>
                <c:pt idx="5975">
                  <c:v>9.9593666666666696</c:v>
                </c:pt>
                <c:pt idx="5976">
                  <c:v>9.9610333333333401</c:v>
                </c:pt>
                <c:pt idx="5977">
                  <c:v>9.9627000000000105</c:v>
                </c:pt>
                <c:pt idx="5978">
                  <c:v>9.9643666666666704</c:v>
                </c:pt>
                <c:pt idx="5979">
                  <c:v>9.9660333333333408</c:v>
                </c:pt>
                <c:pt idx="5980">
                  <c:v>9.9677000000000007</c:v>
                </c:pt>
                <c:pt idx="5981">
                  <c:v>9.9693666666666694</c:v>
                </c:pt>
                <c:pt idx="5982">
                  <c:v>9.9710333333333399</c:v>
                </c:pt>
                <c:pt idx="5983">
                  <c:v>9.9726999999999997</c:v>
                </c:pt>
                <c:pt idx="5984">
                  <c:v>9.9743666666666702</c:v>
                </c:pt>
                <c:pt idx="5985">
                  <c:v>9.9760333333333406</c:v>
                </c:pt>
                <c:pt idx="5986">
                  <c:v>9.9777000000000005</c:v>
                </c:pt>
                <c:pt idx="5987">
                  <c:v>9.9793666666666692</c:v>
                </c:pt>
                <c:pt idx="5988">
                  <c:v>9.9810333333333396</c:v>
                </c:pt>
                <c:pt idx="5989">
                  <c:v>9.9826999999999995</c:v>
                </c:pt>
                <c:pt idx="5990">
                  <c:v>9.9843666666666699</c:v>
                </c:pt>
                <c:pt idx="5991">
                  <c:v>9.9860333333333404</c:v>
                </c:pt>
                <c:pt idx="5992">
                  <c:v>9.9877000000000002</c:v>
                </c:pt>
                <c:pt idx="5993">
                  <c:v>9.9893666666666707</c:v>
                </c:pt>
                <c:pt idx="5994">
                  <c:v>9.9910333333333394</c:v>
                </c:pt>
                <c:pt idx="5995">
                  <c:v>9.9926999999999992</c:v>
                </c:pt>
                <c:pt idx="5996">
                  <c:v>9.9943666666666697</c:v>
                </c:pt>
                <c:pt idx="5997">
                  <c:v>9.9960333333333402</c:v>
                </c:pt>
                <c:pt idx="5998">
                  <c:v>9.9977</c:v>
                </c:pt>
                <c:pt idx="5999">
                  <c:v>9.9993666666666705</c:v>
                </c:pt>
                <c:pt idx="6000">
                  <c:v>10.0010333333334</c:v>
                </c:pt>
                <c:pt idx="6001">
                  <c:v>10.002700000000001</c:v>
                </c:pt>
                <c:pt idx="6002">
                  <c:v>10.0043666666667</c:v>
                </c:pt>
                <c:pt idx="6003">
                  <c:v>10.0060333333334</c:v>
                </c:pt>
                <c:pt idx="6004">
                  <c:v>10.0077</c:v>
                </c:pt>
                <c:pt idx="6005">
                  <c:v>10.0093666666667</c:v>
                </c:pt>
                <c:pt idx="6006">
                  <c:v>10.011033333333399</c:v>
                </c:pt>
                <c:pt idx="6007">
                  <c:v>10.012700000000001</c:v>
                </c:pt>
                <c:pt idx="6008">
                  <c:v>10.0143666666667</c:v>
                </c:pt>
                <c:pt idx="6009">
                  <c:v>10.0160333333334</c:v>
                </c:pt>
                <c:pt idx="6010">
                  <c:v>10.0177</c:v>
                </c:pt>
                <c:pt idx="6011">
                  <c:v>10.0193666666667</c:v>
                </c:pt>
                <c:pt idx="6012">
                  <c:v>10.021033333333399</c:v>
                </c:pt>
                <c:pt idx="6013">
                  <c:v>10.0227</c:v>
                </c:pt>
                <c:pt idx="6014">
                  <c:v>10.024366666666699</c:v>
                </c:pt>
                <c:pt idx="6015">
                  <c:v>10.0260333333334</c:v>
                </c:pt>
                <c:pt idx="6016">
                  <c:v>10.027699999999999</c:v>
                </c:pt>
                <c:pt idx="6017">
                  <c:v>10.0293666666667</c:v>
                </c:pt>
                <c:pt idx="6018">
                  <c:v>10.031033333333401</c:v>
                </c:pt>
                <c:pt idx="6019">
                  <c:v>10.0327</c:v>
                </c:pt>
                <c:pt idx="6020">
                  <c:v>10.034366666666701</c:v>
                </c:pt>
                <c:pt idx="6021">
                  <c:v>10.0360333333334</c:v>
                </c:pt>
                <c:pt idx="6022">
                  <c:v>10.037699999999999</c:v>
                </c:pt>
                <c:pt idx="6023">
                  <c:v>10.0393666666667</c:v>
                </c:pt>
                <c:pt idx="6024">
                  <c:v>10.041033333333401</c:v>
                </c:pt>
                <c:pt idx="6025">
                  <c:v>10.0427</c:v>
                </c:pt>
                <c:pt idx="6026">
                  <c:v>10.044366666666701</c:v>
                </c:pt>
                <c:pt idx="6027">
                  <c:v>10.0460333333334</c:v>
                </c:pt>
                <c:pt idx="6028">
                  <c:v>10.047700000000001</c:v>
                </c:pt>
                <c:pt idx="6029">
                  <c:v>10.0493666666667</c:v>
                </c:pt>
                <c:pt idx="6030">
                  <c:v>10.0510333333334</c:v>
                </c:pt>
                <c:pt idx="6031">
                  <c:v>10.0527</c:v>
                </c:pt>
                <c:pt idx="6032">
                  <c:v>10.0543666666667</c:v>
                </c:pt>
                <c:pt idx="6033">
                  <c:v>10.056033333333399</c:v>
                </c:pt>
                <c:pt idx="6034">
                  <c:v>10.057700000000001</c:v>
                </c:pt>
                <c:pt idx="6035">
                  <c:v>10.059366666666699</c:v>
                </c:pt>
                <c:pt idx="6036">
                  <c:v>10.0610333333334</c:v>
                </c:pt>
                <c:pt idx="6037">
                  <c:v>10.0627</c:v>
                </c:pt>
                <c:pt idx="6038">
                  <c:v>10.0643666666667</c:v>
                </c:pt>
                <c:pt idx="6039">
                  <c:v>10.066033333333399</c:v>
                </c:pt>
                <c:pt idx="6040">
                  <c:v>10.0677</c:v>
                </c:pt>
                <c:pt idx="6041">
                  <c:v>10.069366666666699</c:v>
                </c:pt>
                <c:pt idx="6042">
                  <c:v>10.0710333333334</c:v>
                </c:pt>
                <c:pt idx="6043">
                  <c:v>10.072699999999999</c:v>
                </c:pt>
                <c:pt idx="6044">
                  <c:v>10.0743666666667</c:v>
                </c:pt>
                <c:pt idx="6045">
                  <c:v>10.076033333333401</c:v>
                </c:pt>
                <c:pt idx="6046">
                  <c:v>10.0777</c:v>
                </c:pt>
                <c:pt idx="6047">
                  <c:v>10.079366666666701</c:v>
                </c:pt>
                <c:pt idx="6048">
                  <c:v>10.0810333333334</c:v>
                </c:pt>
                <c:pt idx="6049">
                  <c:v>10.082700000000001</c:v>
                </c:pt>
                <c:pt idx="6050">
                  <c:v>10.0843666666667</c:v>
                </c:pt>
                <c:pt idx="6051">
                  <c:v>10.0860333333334</c:v>
                </c:pt>
                <c:pt idx="6052">
                  <c:v>10.0877</c:v>
                </c:pt>
                <c:pt idx="6053">
                  <c:v>10.089366666666701</c:v>
                </c:pt>
                <c:pt idx="6054">
                  <c:v>10.091033333333399</c:v>
                </c:pt>
                <c:pt idx="6055">
                  <c:v>10.092700000000001</c:v>
                </c:pt>
                <c:pt idx="6056">
                  <c:v>10.0943666666667</c:v>
                </c:pt>
                <c:pt idx="6057">
                  <c:v>10.0960333333334</c:v>
                </c:pt>
                <c:pt idx="6058">
                  <c:v>10.0977</c:v>
                </c:pt>
                <c:pt idx="6059">
                  <c:v>10.0993666666667</c:v>
                </c:pt>
                <c:pt idx="6060">
                  <c:v>10.101033333333399</c:v>
                </c:pt>
                <c:pt idx="6061">
                  <c:v>10.1027</c:v>
                </c:pt>
                <c:pt idx="6062">
                  <c:v>10.104366666666699</c:v>
                </c:pt>
                <c:pt idx="6063">
                  <c:v>10.1060333333334</c:v>
                </c:pt>
                <c:pt idx="6064">
                  <c:v>10.107699999999999</c:v>
                </c:pt>
                <c:pt idx="6065">
                  <c:v>10.1093666666667</c:v>
                </c:pt>
                <c:pt idx="6066">
                  <c:v>10.111033333333401</c:v>
                </c:pt>
                <c:pt idx="6067">
                  <c:v>10.1127</c:v>
                </c:pt>
                <c:pt idx="6068">
                  <c:v>10.114366666666699</c:v>
                </c:pt>
                <c:pt idx="6069">
                  <c:v>10.1160333333334</c:v>
                </c:pt>
                <c:pt idx="6070">
                  <c:v>10.117699999999999</c:v>
                </c:pt>
                <c:pt idx="6071">
                  <c:v>10.1193666666667</c:v>
                </c:pt>
                <c:pt idx="6072">
                  <c:v>10.121033333333401</c:v>
                </c:pt>
                <c:pt idx="6073">
                  <c:v>10.1227</c:v>
                </c:pt>
                <c:pt idx="6074">
                  <c:v>10.124366666666701</c:v>
                </c:pt>
                <c:pt idx="6075">
                  <c:v>10.1260333333334</c:v>
                </c:pt>
                <c:pt idx="6076">
                  <c:v>10.127700000000001</c:v>
                </c:pt>
                <c:pt idx="6077">
                  <c:v>10.1293666666667</c:v>
                </c:pt>
                <c:pt idx="6078">
                  <c:v>10.1310333333334</c:v>
                </c:pt>
                <c:pt idx="6079">
                  <c:v>10.1327</c:v>
                </c:pt>
                <c:pt idx="6080">
                  <c:v>10.1343666666667</c:v>
                </c:pt>
                <c:pt idx="6081">
                  <c:v>10.136033333333399</c:v>
                </c:pt>
                <c:pt idx="6082">
                  <c:v>10.137700000000001</c:v>
                </c:pt>
                <c:pt idx="6083">
                  <c:v>10.1393666666667</c:v>
                </c:pt>
                <c:pt idx="6084">
                  <c:v>10.1410333333334</c:v>
                </c:pt>
                <c:pt idx="6085">
                  <c:v>10.1427</c:v>
                </c:pt>
                <c:pt idx="6086">
                  <c:v>10.1443666666667</c:v>
                </c:pt>
                <c:pt idx="6087">
                  <c:v>10.146033333333399</c:v>
                </c:pt>
                <c:pt idx="6088">
                  <c:v>10.1477</c:v>
                </c:pt>
                <c:pt idx="6089">
                  <c:v>10.149366666666699</c:v>
                </c:pt>
                <c:pt idx="6090">
                  <c:v>10.1510333333334</c:v>
                </c:pt>
                <c:pt idx="6091">
                  <c:v>10.152699999999999</c:v>
                </c:pt>
                <c:pt idx="6092">
                  <c:v>10.1543666666667</c:v>
                </c:pt>
                <c:pt idx="6093">
                  <c:v>10.156033333333401</c:v>
                </c:pt>
                <c:pt idx="6094">
                  <c:v>10.1577</c:v>
                </c:pt>
                <c:pt idx="6095">
                  <c:v>10.159366666666701</c:v>
                </c:pt>
                <c:pt idx="6096">
                  <c:v>10.1610333333334</c:v>
                </c:pt>
                <c:pt idx="6097">
                  <c:v>10.162699999999999</c:v>
                </c:pt>
                <c:pt idx="6098">
                  <c:v>10.1643666666667</c:v>
                </c:pt>
                <c:pt idx="6099">
                  <c:v>10.166033333333401</c:v>
                </c:pt>
                <c:pt idx="6100">
                  <c:v>10.1677</c:v>
                </c:pt>
                <c:pt idx="6101">
                  <c:v>10.169366666666701</c:v>
                </c:pt>
                <c:pt idx="6102">
                  <c:v>10.1710333333334</c:v>
                </c:pt>
                <c:pt idx="6103">
                  <c:v>10.172700000000001</c:v>
                </c:pt>
                <c:pt idx="6104">
                  <c:v>10.1743666666667</c:v>
                </c:pt>
                <c:pt idx="6105">
                  <c:v>10.1760333333334</c:v>
                </c:pt>
                <c:pt idx="6106">
                  <c:v>10.1777</c:v>
                </c:pt>
                <c:pt idx="6107">
                  <c:v>10.1793666666667</c:v>
                </c:pt>
                <c:pt idx="6108">
                  <c:v>10.181033333333399</c:v>
                </c:pt>
                <c:pt idx="6109">
                  <c:v>10.182700000000001</c:v>
                </c:pt>
                <c:pt idx="6110">
                  <c:v>10.184366666666699</c:v>
                </c:pt>
                <c:pt idx="6111">
                  <c:v>10.1860333333334</c:v>
                </c:pt>
                <c:pt idx="6112">
                  <c:v>10.1877</c:v>
                </c:pt>
                <c:pt idx="6113">
                  <c:v>10.1893666666667</c:v>
                </c:pt>
                <c:pt idx="6114">
                  <c:v>10.191033333333399</c:v>
                </c:pt>
                <c:pt idx="6115">
                  <c:v>10.1927</c:v>
                </c:pt>
                <c:pt idx="6116">
                  <c:v>10.194366666666699</c:v>
                </c:pt>
                <c:pt idx="6117">
                  <c:v>10.1960333333334</c:v>
                </c:pt>
                <c:pt idx="6118">
                  <c:v>10.197699999999999</c:v>
                </c:pt>
                <c:pt idx="6119">
                  <c:v>10.1993666666667</c:v>
                </c:pt>
                <c:pt idx="6120">
                  <c:v>10.201033333333401</c:v>
                </c:pt>
                <c:pt idx="6121">
                  <c:v>10.2027</c:v>
                </c:pt>
                <c:pt idx="6122">
                  <c:v>10.204366666666701</c:v>
                </c:pt>
                <c:pt idx="6123">
                  <c:v>10.2060333333334</c:v>
                </c:pt>
                <c:pt idx="6124">
                  <c:v>10.207700000000001</c:v>
                </c:pt>
                <c:pt idx="6125">
                  <c:v>10.2093666666667</c:v>
                </c:pt>
                <c:pt idx="6126">
                  <c:v>10.2110333333334</c:v>
                </c:pt>
                <c:pt idx="6127">
                  <c:v>10.2127</c:v>
                </c:pt>
                <c:pt idx="6128">
                  <c:v>10.214366666666701</c:v>
                </c:pt>
                <c:pt idx="6129">
                  <c:v>10.216033333333399</c:v>
                </c:pt>
                <c:pt idx="6130">
                  <c:v>10.217700000000001</c:v>
                </c:pt>
                <c:pt idx="6131">
                  <c:v>10.2193666666667</c:v>
                </c:pt>
                <c:pt idx="6132">
                  <c:v>10.2210333333334</c:v>
                </c:pt>
                <c:pt idx="6133">
                  <c:v>10.2227</c:v>
                </c:pt>
                <c:pt idx="6134">
                  <c:v>10.2243666666667</c:v>
                </c:pt>
                <c:pt idx="6135">
                  <c:v>10.226033333333399</c:v>
                </c:pt>
                <c:pt idx="6136">
                  <c:v>10.2277</c:v>
                </c:pt>
                <c:pt idx="6137">
                  <c:v>10.229366666666699</c:v>
                </c:pt>
                <c:pt idx="6138">
                  <c:v>10.2310333333334</c:v>
                </c:pt>
                <c:pt idx="6139">
                  <c:v>10.232699999999999</c:v>
                </c:pt>
                <c:pt idx="6140">
                  <c:v>10.2343666666667</c:v>
                </c:pt>
                <c:pt idx="6141">
                  <c:v>10.236033333333401</c:v>
                </c:pt>
                <c:pt idx="6142">
                  <c:v>10.2377</c:v>
                </c:pt>
                <c:pt idx="6143">
                  <c:v>10.239366666666699</c:v>
                </c:pt>
                <c:pt idx="6144">
                  <c:v>10.2410333333334</c:v>
                </c:pt>
                <c:pt idx="6145">
                  <c:v>10.242699999999999</c:v>
                </c:pt>
                <c:pt idx="6146">
                  <c:v>10.2443666666667</c:v>
                </c:pt>
                <c:pt idx="6147">
                  <c:v>10.246033333333401</c:v>
                </c:pt>
                <c:pt idx="6148">
                  <c:v>10.2477</c:v>
                </c:pt>
                <c:pt idx="6149">
                  <c:v>10.249366666666701</c:v>
                </c:pt>
                <c:pt idx="6150">
                  <c:v>10.2510333333334</c:v>
                </c:pt>
                <c:pt idx="6151">
                  <c:v>10.252700000000001</c:v>
                </c:pt>
                <c:pt idx="6152">
                  <c:v>10.2543666666667</c:v>
                </c:pt>
                <c:pt idx="6153">
                  <c:v>10.2560333333334</c:v>
                </c:pt>
                <c:pt idx="6154">
                  <c:v>10.2577</c:v>
                </c:pt>
                <c:pt idx="6155">
                  <c:v>10.2593666666667</c:v>
                </c:pt>
                <c:pt idx="6156">
                  <c:v>10.261033333333399</c:v>
                </c:pt>
                <c:pt idx="6157">
                  <c:v>10.262700000000001</c:v>
                </c:pt>
                <c:pt idx="6158">
                  <c:v>10.2643666666667</c:v>
                </c:pt>
                <c:pt idx="6159">
                  <c:v>10.2660333333334</c:v>
                </c:pt>
                <c:pt idx="6160">
                  <c:v>10.2677</c:v>
                </c:pt>
                <c:pt idx="6161">
                  <c:v>10.2693666666667</c:v>
                </c:pt>
                <c:pt idx="6162">
                  <c:v>10.271033333333399</c:v>
                </c:pt>
                <c:pt idx="6163">
                  <c:v>10.2727</c:v>
                </c:pt>
                <c:pt idx="6164">
                  <c:v>10.274366666666699</c:v>
                </c:pt>
                <c:pt idx="6165">
                  <c:v>10.2760333333334</c:v>
                </c:pt>
                <c:pt idx="6166">
                  <c:v>10.277699999999999</c:v>
                </c:pt>
                <c:pt idx="6167">
                  <c:v>10.2793666666667</c:v>
                </c:pt>
                <c:pt idx="6168">
                  <c:v>10.281033333333401</c:v>
                </c:pt>
                <c:pt idx="6169">
                  <c:v>10.2827</c:v>
                </c:pt>
                <c:pt idx="6170">
                  <c:v>10.284366666666701</c:v>
                </c:pt>
                <c:pt idx="6171">
                  <c:v>10.2860333333334</c:v>
                </c:pt>
                <c:pt idx="6172">
                  <c:v>10.287699999999999</c:v>
                </c:pt>
                <c:pt idx="6173">
                  <c:v>10.2893666666667</c:v>
                </c:pt>
                <c:pt idx="6174">
                  <c:v>10.291033333333401</c:v>
                </c:pt>
                <c:pt idx="6175">
                  <c:v>10.2927</c:v>
                </c:pt>
                <c:pt idx="6176">
                  <c:v>10.294366666666701</c:v>
                </c:pt>
                <c:pt idx="6177">
                  <c:v>10.2960333333334</c:v>
                </c:pt>
                <c:pt idx="6178">
                  <c:v>10.297700000000001</c:v>
                </c:pt>
                <c:pt idx="6179">
                  <c:v>10.2993666666667</c:v>
                </c:pt>
                <c:pt idx="6180">
                  <c:v>10.3010333333334</c:v>
                </c:pt>
                <c:pt idx="6181">
                  <c:v>10.3027</c:v>
                </c:pt>
                <c:pt idx="6182">
                  <c:v>10.3043666666667</c:v>
                </c:pt>
                <c:pt idx="6183">
                  <c:v>10.306033333333399</c:v>
                </c:pt>
                <c:pt idx="6184">
                  <c:v>10.307700000000001</c:v>
                </c:pt>
                <c:pt idx="6185">
                  <c:v>10.309366666666699</c:v>
                </c:pt>
                <c:pt idx="6186">
                  <c:v>10.3110333333334</c:v>
                </c:pt>
                <c:pt idx="6187">
                  <c:v>10.3127</c:v>
                </c:pt>
                <c:pt idx="6188">
                  <c:v>10.3143666666667</c:v>
                </c:pt>
                <c:pt idx="6189">
                  <c:v>10.316033333333399</c:v>
                </c:pt>
                <c:pt idx="6190">
                  <c:v>10.3177</c:v>
                </c:pt>
                <c:pt idx="6191">
                  <c:v>10.319366666666699</c:v>
                </c:pt>
                <c:pt idx="6192">
                  <c:v>10.3210333333334</c:v>
                </c:pt>
                <c:pt idx="6193">
                  <c:v>10.322699999999999</c:v>
                </c:pt>
                <c:pt idx="6194">
                  <c:v>10.3243666666667</c:v>
                </c:pt>
                <c:pt idx="6195">
                  <c:v>10.326033333333401</c:v>
                </c:pt>
                <c:pt idx="6196">
                  <c:v>10.3277</c:v>
                </c:pt>
                <c:pt idx="6197">
                  <c:v>10.329366666666701</c:v>
                </c:pt>
                <c:pt idx="6198">
                  <c:v>10.3310333333334</c:v>
                </c:pt>
                <c:pt idx="6199">
                  <c:v>10.332700000000001</c:v>
                </c:pt>
                <c:pt idx="6200">
                  <c:v>10.3343666666667</c:v>
                </c:pt>
                <c:pt idx="6201">
                  <c:v>10.3360333333334</c:v>
                </c:pt>
                <c:pt idx="6202">
                  <c:v>10.3377</c:v>
                </c:pt>
                <c:pt idx="6203">
                  <c:v>10.339366666666701</c:v>
                </c:pt>
                <c:pt idx="6204">
                  <c:v>10.341033333333399</c:v>
                </c:pt>
                <c:pt idx="6205">
                  <c:v>10.342700000000001</c:v>
                </c:pt>
                <c:pt idx="6206">
                  <c:v>10.3443666666667</c:v>
                </c:pt>
                <c:pt idx="6207">
                  <c:v>10.3460333333334</c:v>
                </c:pt>
                <c:pt idx="6208">
                  <c:v>10.3477</c:v>
                </c:pt>
                <c:pt idx="6209">
                  <c:v>10.3493666666667</c:v>
                </c:pt>
                <c:pt idx="6210">
                  <c:v>10.351033333333399</c:v>
                </c:pt>
                <c:pt idx="6211">
                  <c:v>10.3527</c:v>
                </c:pt>
                <c:pt idx="6212">
                  <c:v>10.354366666666699</c:v>
                </c:pt>
                <c:pt idx="6213">
                  <c:v>10.3560333333334</c:v>
                </c:pt>
                <c:pt idx="6214">
                  <c:v>10.357699999999999</c:v>
                </c:pt>
                <c:pt idx="6215">
                  <c:v>10.3593666666667</c:v>
                </c:pt>
                <c:pt idx="6216">
                  <c:v>10.361033333333401</c:v>
                </c:pt>
                <c:pt idx="6217">
                  <c:v>10.3627</c:v>
                </c:pt>
                <c:pt idx="6218">
                  <c:v>10.364366666666699</c:v>
                </c:pt>
                <c:pt idx="6219">
                  <c:v>10.3660333333334</c:v>
                </c:pt>
                <c:pt idx="6220">
                  <c:v>10.367699999999999</c:v>
                </c:pt>
                <c:pt idx="6221">
                  <c:v>10.3693666666667</c:v>
                </c:pt>
                <c:pt idx="6222">
                  <c:v>10.371033333333401</c:v>
                </c:pt>
                <c:pt idx="6223">
                  <c:v>10.3727</c:v>
                </c:pt>
                <c:pt idx="6224">
                  <c:v>10.374366666666701</c:v>
                </c:pt>
                <c:pt idx="6225">
                  <c:v>10.3760333333334</c:v>
                </c:pt>
                <c:pt idx="6226">
                  <c:v>10.377700000000001</c:v>
                </c:pt>
                <c:pt idx="6227">
                  <c:v>10.3793666666667</c:v>
                </c:pt>
                <c:pt idx="6228">
                  <c:v>10.3810333333334</c:v>
                </c:pt>
                <c:pt idx="6229">
                  <c:v>10.3827</c:v>
                </c:pt>
                <c:pt idx="6230">
                  <c:v>10.3843666666667</c:v>
                </c:pt>
                <c:pt idx="6231">
                  <c:v>10.386033333333399</c:v>
                </c:pt>
                <c:pt idx="6232">
                  <c:v>10.387700000000001</c:v>
                </c:pt>
                <c:pt idx="6233">
                  <c:v>10.3893666666667</c:v>
                </c:pt>
                <c:pt idx="6234">
                  <c:v>10.3910333333334</c:v>
                </c:pt>
                <c:pt idx="6235">
                  <c:v>10.3927</c:v>
                </c:pt>
                <c:pt idx="6236">
                  <c:v>10.3943666666667</c:v>
                </c:pt>
                <c:pt idx="6237">
                  <c:v>10.396033333333399</c:v>
                </c:pt>
                <c:pt idx="6238">
                  <c:v>10.3977</c:v>
                </c:pt>
                <c:pt idx="6239">
                  <c:v>10.399366666666699</c:v>
                </c:pt>
                <c:pt idx="6240">
                  <c:v>10.4010333333334</c:v>
                </c:pt>
                <c:pt idx="6241">
                  <c:v>10.402699999999999</c:v>
                </c:pt>
                <c:pt idx="6242">
                  <c:v>10.4043666666667</c:v>
                </c:pt>
                <c:pt idx="6243">
                  <c:v>10.406033333333401</c:v>
                </c:pt>
                <c:pt idx="6244">
                  <c:v>10.4077</c:v>
                </c:pt>
                <c:pt idx="6245">
                  <c:v>10.409366666666701</c:v>
                </c:pt>
                <c:pt idx="6246">
                  <c:v>10.4110333333334</c:v>
                </c:pt>
                <c:pt idx="6247">
                  <c:v>10.412699999999999</c:v>
                </c:pt>
                <c:pt idx="6248">
                  <c:v>10.4143666666667</c:v>
                </c:pt>
                <c:pt idx="6249">
                  <c:v>10.416033333333401</c:v>
                </c:pt>
                <c:pt idx="6250">
                  <c:v>10.4177</c:v>
                </c:pt>
                <c:pt idx="6251">
                  <c:v>10.419366666666701</c:v>
                </c:pt>
                <c:pt idx="6252">
                  <c:v>10.4210333333334</c:v>
                </c:pt>
                <c:pt idx="6253">
                  <c:v>10.422700000000001</c:v>
                </c:pt>
                <c:pt idx="6254">
                  <c:v>10.4243666666667</c:v>
                </c:pt>
                <c:pt idx="6255">
                  <c:v>10.4260333333334</c:v>
                </c:pt>
                <c:pt idx="6256">
                  <c:v>10.4277</c:v>
                </c:pt>
                <c:pt idx="6257">
                  <c:v>10.4293666666667</c:v>
                </c:pt>
                <c:pt idx="6258">
                  <c:v>10.431033333333399</c:v>
                </c:pt>
                <c:pt idx="6259">
                  <c:v>10.432700000000001</c:v>
                </c:pt>
                <c:pt idx="6260">
                  <c:v>10.434366666666699</c:v>
                </c:pt>
                <c:pt idx="6261">
                  <c:v>10.4360333333334</c:v>
                </c:pt>
                <c:pt idx="6262">
                  <c:v>10.4377</c:v>
                </c:pt>
                <c:pt idx="6263">
                  <c:v>10.4393666666667</c:v>
                </c:pt>
                <c:pt idx="6264">
                  <c:v>10.441033333333399</c:v>
                </c:pt>
                <c:pt idx="6265">
                  <c:v>10.4427</c:v>
                </c:pt>
                <c:pt idx="6266">
                  <c:v>10.444366666666699</c:v>
                </c:pt>
                <c:pt idx="6267">
                  <c:v>10.4460333333334</c:v>
                </c:pt>
                <c:pt idx="6268">
                  <c:v>10.447699999999999</c:v>
                </c:pt>
                <c:pt idx="6269">
                  <c:v>10.4493666666667</c:v>
                </c:pt>
                <c:pt idx="6270">
                  <c:v>10.451033333333401</c:v>
                </c:pt>
                <c:pt idx="6271">
                  <c:v>10.4527</c:v>
                </c:pt>
                <c:pt idx="6272">
                  <c:v>10.454366666666701</c:v>
                </c:pt>
                <c:pt idx="6273">
                  <c:v>10.4560333333334</c:v>
                </c:pt>
                <c:pt idx="6274">
                  <c:v>10.457700000000001</c:v>
                </c:pt>
                <c:pt idx="6275">
                  <c:v>10.4593666666667</c:v>
                </c:pt>
                <c:pt idx="6276">
                  <c:v>10.4610333333334</c:v>
                </c:pt>
                <c:pt idx="6277">
                  <c:v>10.4627</c:v>
                </c:pt>
                <c:pt idx="6278">
                  <c:v>10.464366666666701</c:v>
                </c:pt>
                <c:pt idx="6279">
                  <c:v>10.466033333333399</c:v>
                </c:pt>
                <c:pt idx="6280">
                  <c:v>10.467700000000001</c:v>
                </c:pt>
                <c:pt idx="6281">
                  <c:v>10.4693666666667</c:v>
                </c:pt>
                <c:pt idx="6282">
                  <c:v>10.4710333333334</c:v>
                </c:pt>
                <c:pt idx="6283">
                  <c:v>10.4727</c:v>
                </c:pt>
                <c:pt idx="6284">
                  <c:v>10.4743666666667</c:v>
                </c:pt>
                <c:pt idx="6285">
                  <c:v>10.476033333333399</c:v>
                </c:pt>
                <c:pt idx="6286">
                  <c:v>10.4777</c:v>
                </c:pt>
                <c:pt idx="6287">
                  <c:v>10.479366666666699</c:v>
                </c:pt>
                <c:pt idx="6288">
                  <c:v>10.4810333333334</c:v>
                </c:pt>
                <c:pt idx="6289">
                  <c:v>10.482699999999999</c:v>
                </c:pt>
                <c:pt idx="6290">
                  <c:v>10.4843666666667</c:v>
                </c:pt>
                <c:pt idx="6291">
                  <c:v>10.486033333333401</c:v>
                </c:pt>
                <c:pt idx="6292">
                  <c:v>10.4877</c:v>
                </c:pt>
                <c:pt idx="6293">
                  <c:v>10.489366666666699</c:v>
                </c:pt>
                <c:pt idx="6294">
                  <c:v>10.4910333333334</c:v>
                </c:pt>
                <c:pt idx="6295">
                  <c:v>10.492699999999999</c:v>
                </c:pt>
                <c:pt idx="6296">
                  <c:v>10.4943666666667</c:v>
                </c:pt>
                <c:pt idx="6297">
                  <c:v>10.496033333333401</c:v>
                </c:pt>
                <c:pt idx="6298">
                  <c:v>10.4977</c:v>
                </c:pt>
                <c:pt idx="6299">
                  <c:v>10.499366666666701</c:v>
                </c:pt>
                <c:pt idx="6300">
                  <c:v>10.5010333333334</c:v>
                </c:pt>
                <c:pt idx="6301">
                  <c:v>10.502700000000001</c:v>
                </c:pt>
                <c:pt idx="6302">
                  <c:v>10.5043666666667</c:v>
                </c:pt>
                <c:pt idx="6303">
                  <c:v>10.5060333333334</c:v>
                </c:pt>
                <c:pt idx="6304">
                  <c:v>10.5077</c:v>
                </c:pt>
                <c:pt idx="6305">
                  <c:v>10.5093666666667</c:v>
                </c:pt>
                <c:pt idx="6306">
                  <c:v>10.511033333333399</c:v>
                </c:pt>
                <c:pt idx="6307">
                  <c:v>10.512700000000001</c:v>
                </c:pt>
                <c:pt idx="6308">
                  <c:v>10.5143666666667</c:v>
                </c:pt>
                <c:pt idx="6309">
                  <c:v>10.5160333333334</c:v>
                </c:pt>
                <c:pt idx="6310">
                  <c:v>10.5177</c:v>
                </c:pt>
                <c:pt idx="6311">
                  <c:v>10.5193666666667</c:v>
                </c:pt>
                <c:pt idx="6312">
                  <c:v>10.521033333333399</c:v>
                </c:pt>
                <c:pt idx="6313">
                  <c:v>10.5227</c:v>
                </c:pt>
                <c:pt idx="6314">
                  <c:v>10.524366666666699</c:v>
                </c:pt>
                <c:pt idx="6315">
                  <c:v>10.5260333333334</c:v>
                </c:pt>
                <c:pt idx="6316">
                  <c:v>10.527699999999999</c:v>
                </c:pt>
                <c:pt idx="6317">
                  <c:v>10.5293666666667</c:v>
                </c:pt>
                <c:pt idx="6318">
                  <c:v>10.531033333333401</c:v>
                </c:pt>
                <c:pt idx="6319">
                  <c:v>10.5327</c:v>
                </c:pt>
                <c:pt idx="6320">
                  <c:v>10.534366666666701</c:v>
                </c:pt>
                <c:pt idx="6321">
                  <c:v>10.5360333333334</c:v>
                </c:pt>
                <c:pt idx="6322">
                  <c:v>10.537699999999999</c:v>
                </c:pt>
                <c:pt idx="6323">
                  <c:v>10.5393666666667</c:v>
                </c:pt>
                <c:pt idx="6324">
                  <c:v>10.541033333333401</c:v>
                </c:pt>
                <c:pt idx="6325">
                  <c:v>10.5427</c:v>
                </c:pt>
                <c:pt idx="6326">
                  <c:v>10.544366666666701</c:v>
                </c:pt>
                <c:pt idx="6327">
                  <c:v>10.5460333333334</c:v>
                </c:pt>
                <c:pt idx="6328">
                  <c:v>10.547700000000001</c:v>
                </c:pt>
                <c:pt idx="6329">
                  <c:v>10.5493666666667</c:v>
                </c:pt>
                <c:pt idx="6330">
                  <c:v>10.5510333333334</c:v>
                </c:pt>
                <c:pt idx="6331">
                  <c:v>10.5527</c:v>
                </c:pt>
                <c:pt idx="6332">
                  <c:v>10.5543666666667</c:v>
                </c:pt>
                <c:pt idx="6333">
                  <c:v>10.556033333333399</c:v>
                </c:pt>
                <c:pt idx="6334">
                  <c:v>10.557700000000001</c:v>
                </c:pt>
                <c:pt idx="6335">
                  <c:v>10.559366666666699</c:v>
                </c:pt>
                <c:pt idx="6336">
                  <c:v>10.5610333333334</c:v>
                </c:pt>
                <c:pt idx="6337">
                  <c:v>10.5627</c:v>
                </c:pt>
                <c:pt idx="6338">
                  <c:v>10.5643666666667</c:v>
                </c:pt>
                <c:pt idx="6339">
                  <c:v>10.566033333333399</c:v>
                </c:pt>
                <c:pt idx="6340">
                  <c:v>10.5677</c:v>
                </c:pt>
                <c:pt idx="6341">
                  <c:v>10.569366666666699</c:v>
                </c:pt>
                <c:pt idx="6342">
                  <c:v>10.5710333333334</c:v>
                </c:pt>
                <c:pt idx="6343">
                  <c:v>10.572699999999999</c:v>
                </c:pt>
                <c:pt idx="6344">
                  <c:v>10.5743666666667</c:v>
                </c:pt>
                <c:pt idx="6345">
                  <c:v>10.576033333333401</c:v>
                </c:pt>
                <c:pt idx="6346">
                  <c:v>10.5777</c:v>
                </c:pt>
                <c:pt idx="6347">
                  <c:v>10.579366666666701</c:v>
                </c:pt>
                <c:pt idx="6348">
                  <c:v>10.5810333333334</c:v>
                </c:pt>
                <c:pt idx="6349">
                  <c:v>10.582700000000001</c:v>
                </c:pt>
                <c:pt idx="6350">
                  <c:v>10.5843666666667</c:v>
                </c:pt>
                <c:pt idx="6351">
                  <c:v>10.5860333333334</c:v>
                </c:pt>
                <c:pt idx="6352">
                  <c:v>10.5877</c:v>
                </c:pt>
                <c:pt idx="6353">
                  <c:v>10.589366666666701</c:v>
                </c:pt>
                <c:pt idx="6354">
                  <c:v>10.591033333333399</c:v>
                </c:pt>
                <c:pt idx="6355">
                  <c:v>10.592700000000001</c:v>
                </c:pt>
                <c:pt idx="6356">
                  <c:v>10.5943666666667</c:v>
                </c:pt>
                <c:pt idx="6357">
                  <c:v>10.5960333333334</c:v>
                </c:pt>
                <c:pt idx="6358">
                  <c:v>10.5977</c:v>
                </c:pt>
                <c:pt idx="6359">
                  <c:v>10.5993666666667</c:v>
                </c:pt>
                <c:pt idx="6360">
                  <c:v>10.601033333333399</c:v>
                </c:pt>
                <c:pt idx="6361">
                  <c:v>10.6027</c:v>
                </c:pt>
                <c:pt idx="6362">
                  <c:v>10.604366666666699</c:v>
                </c:pt>
                <c:pt idx="6363">
                  <c:v>10.6060333333334</c:v>
                </c:pt>
                <c:pt idx="6364">
                  <c:v>10.607699999999999</c:v>
                </c:pt>
                <c:pt idx="6365">
                  <c:v>10.6093666666667</c:v>
                </c:pt>
                <c:pt idx="6366">
                  <c:v>10.611033333333401</c:v>
                </c:pt>
                <c:pt idx="6367">
                  <c:v>10.6127</c:v>
                </c:pt>
                <c:pt idx="6368">
                  <c:v>10.614366666666699</c:v>
                </c:pt>
                <c:pt idx="6369">
                  <c:v>10.6160333333334</c:v>
                </c:pt>
                <c:pt idx="6370">
                  <c:v>10.617699999999999</c:v>
                </c:pt>
                <c:pt idx="6371">
                  <c:v>10.6193666666667</c:v>
                </c:pt>
                <c:pt idx="6372">
                  <c:v>10.621033333333401</c:v>
                </c:pt>
                <c:pt idx="6373">
                  <c:v>10.6227</c:v>
                </c:pt>
                <c:pt idx="6374">
                  <c:v>10.624366666666701</c:v>
                </c:pt>
                <c:pt idx="6375">
                  <c:v>10.6260333333334</c:v>
                </c:pt>
                <c:pt idx="6376">
                  <c:v>10.627700000000001</c:v>
                </c:pt>
                <c:pt idx="6377">
                  <c:v>10.6293666666667</c:v>
                </c:pt>
                <c:pt idx="6378">
                  <c:v>10.6310333333334</c:v>
                </c:pt>
                <c:pt idx="6379">
                  <c:v>10.6327</c:v>
                </c:pt>
                <c:pt idx="6380">
                  <c:v>10.6343666666667</c:v>
                </c:pt>
                <c:pt idx="6381">
                  <c:v>10.636033333333399</c:v>
                </c:pt>
                <c:pt idx="6382">
                  <c:v>10.637700000000001</c:v>
                </c:pt>
                <c:pt idx="6383">
                  <c:v>10.6393666666667</c:v>
                </c:pt>
                <c:pt idx="6384">
                  <c:v>10.6410333333334</c:v>
                </c:pt>
                <c:pt idx="6385">
                  <c:v>10.6427</c:v>
                </c:pt>
                <c:pt idx="6386">
                  <c:v>10.6443666666667</c:v>
                </c:pt>
                <c:pt idx="6387">
                  <c:v>10.646033333333399</c:v>
                </c:pt>
                <c:pt idx="6388">
                  <c:v>10.6477</c:v>
                </c:pt>
                <c:pt idx="6389">
                  <c:v>10.649366666666699</c:v>
                </c:pt>
                <c:pt idx="6390">
                  <c:v>10.6510333333334</c:v>
                </c:pt>
                <c:pt idx="6391">
                  <c:v>10.652699999999999</c:v>
                </c:pt>
                <c:pt idx="6392">
                  <c:v>10.6543666666667</c:v>
                </c:pt>
                <c:pt idx="6393">
                  <c:v>10.656033333333401</c:v>
                </c:pt>
                <c:pt idx="6394">
                  <c:v>10.6577</c:v>
                </c:pt>
                <c:pt idx="6395">
                  <c:v>10.659366666666701</c:v>
                </c:pt>
                <c:pt idx="6396">
                  <c:v>10.6610333333334</c:v>
                </c:pt>
                <c:pt idx="6397">
                  <c:v>10.662699999999999</c:v>
                </c:pt>
                <c:pt idx="6398">
                  <c:v>10.6643666666667</c:v>
                </c:pt>
                <c:pt idx="6399">
                  <c:v>10.666033333333401</c:v>
                </c:pt>
                <c:pt idx="6400">
                  <c:v>10.6677</c:v>
                </c:pt>
                <c:pt idx="6401">
                  <c:v>10.669366666666701</c:v>
                </c:pt>
                <c:pt idx="6402">
                  <c:v>10.6710333333334</c:v>
                </c:pt>
                <c:pt idx="6403">
                  <c:v>10.672700000000001</c:v>
                </c:pt>
                <c:pt idx="6404">
                  <c:v>10.6743666666667</c:v>
                </c:pt>
                <c:pt idx="6405">
                  <c:v>10.6760333333334</c:v>
                </c:pt>
                <c:pt idx="6406">
                  <c:v>10.6777</c:v>
                </c:pt>
                <c:pt idx="6407">
                  <c:v>10.6793666666667</c:v>
                </c:pt>
                <c:pt idx="6408">
                  <c:v>10.681033333333399</c:v>
                </c:pt>
                <c:pt idx="6409">
                  <c:v>10.682700000000001</c:v>
                </c:pt>
                <c:pt idx="6410">
                  <c:v>10.684366666666699</c:v>
                </c:pt>
                <c:pt idx="6411">
                  <c:v>10.6860333333334</c:v>
                </c:pt>
                <c:pt idx="6412">
                  <c:v>10.6877</c:v>
                </c:pt>
                <c:pt idx="6413">
                  <c:v>10.6893666666667</c:v>
                </c:pt>
                <c:pt idx="6414">
                  <c:v>10.691033333333399</c:v>
                </c:pt>
                <c:pt idx="6415">
                  <c:v>10.6927</c:v>
                </c:pt>
                <c:pt idx="6416">
                  <c:v>10.694366666666699</c:v>
                </c:pt>
                <c:pt idx="6417">
                  <c:v>10.6960333333334</c:v>
                </c:pt>
                <c:pt idx="6418">
                  <c:v>10.697699999999999</c:v>
                </c:pt>
                <c:pt idx="6419">
                  <c:v>10.6993666666667</c:v>
                </c:pt>
                <c:pt idx="6420">
                  <c:v>10.701033333333401</c:v>
                </c:pt>
                <c:pt idx="6421">
                  <c:v>10.7027</c:v>
                </c:pt>
                <c:pt idx="6422">
                  <c:v>10.704366666666701</c:v>
                </c:pt>
                <c:pt idx="6423">
                  <c:v>10.7060333333334</c:v>
                </c:pt>
                <c:pt idx="6424">
                  <c:v>10.707700000000001</c:v>
                </c:pt>
                <c:pt idx="6425">
                  <c:v>10.7093666666667</c:v>
                </c:pt>
                <c:pt idx="6426">
                  <c:v>10.7110333333334</c:v>
                </c:pt>
                <c:pt idx="6427">
                  <c:v>10.7127</c:v>
                </c:pt>
                <c:pt idx="6428">
                  <c:v>10.714366666666701</c:v>
                </c:pt>
                <c:pt idx="6429">
                  <c:v>10.716033333333399</c:v>
                </c:pt>
                <c:pt idx="6430">
                  <c:v>10.717700000000001</c:v>
                </c:pt>
                <c:pt idx="6431">
                  <c:v>10.7193666666667</c:v>
                </c:pt>
                <c:pt idx="6432">
                  <c:v>10.7210333333334</c:v>
                </c:pt>
                <c:pt idx="6433">
                  <c:v>10.7227</c:v>
                </c:pt>
                <c:pt idx="6434">
                  <c:v>10.7243666666667</c:v>
                </c:pt>
                <c:pt idx="6435">
                  <c:v>10.726033333333399</c:v>
                </c:pt>
                <c:pt idx="6436">
                  <c:v>10.7277</c:v>
                </c:pt>
                <c:pt idx="6437">
                  <c:v>10.729366666666699</c:v>
                </c:pt>
                <c:pt idx="6438">
                  <c:v>10.7310333333334</c:v>
                </c:pt>
                <c:pt idx="6439">
                  <c:v>10.732699999999999</c:v>
                </c:pt>
                <c:pt idx="6440">
                  <c:v>10.7343666666667</c:v>
                </c:pt>
                <c:pt idx="6441">
                  <c:v>10.736033333333401</c:v>
                </c:pt>
                <c:pt idx="6442">
                  <c:v>10.7377</c:v>
                </c:pt>
                <c:pt idx="6443">
                  <c:v>10.739366666666699</c:v>
                </c:pt>
                <c:pt idx="6444">
                  <c:v>10.7410333333334</c:v>
                </c:pt>
                <c:pt idx="6445">
                  <c:v>10.742699999999999</c:v>
                </c:pt>
                <c:pt idx="6446">
                  <c:v>10.7443666666667</c:v>
                </c:pt>
                <c:pt idx="6447">
                  <c:v>10.746033333333401</c:v>
                </c:pt>
                <c:pt idx="6448">
                  <c:v>10.7477</c:v>
                </c:pt>
                <c:pt idx="6449">
                  <c:v>10.749366666666701</c:v>
                </c:pt>
                <c:pt idx="6450">
                  <c:v>10.7510333333334</c:v>
                </c:pt>
                <c:pt idx="6451">
                  <c:v>10.752700000000001</c:v>
                </c:pt>
                <c:pt idx="6452">
                  <c:v>10.7543666666667</c:v>
                </c:pt>
                <c:pt idx="6453">
                  <c:v>10.7560333333334</c:v>
                </c:pt>
                <c:pt idx="6454">
                  <c:v>10.7577</c:v>
                </c:pt>
                <c:pt idx="6455">
                  <c:v>10.7593666666667</c:v>
                </c:pt>
                <c:pt idx="6456">
                  <c:v>10.761033333333399</c:v>
                </c:pt>
                <c:pt idx="6457">
                  <c:v>10.762700000000001</c:v>
                </c:pt>
                <c:pt idx="6458">
                  <c:v>10.7643666666667</c:v>
                </c:pt>
                <c:pt idx="6459">
                  <c:v>10.7660333333334</c:v>
                </c:pt>
                <c:pt idx="6460">
                  <c:v>10.7677</c:v>
                </c:pt>
                <c:pt idx="6461">
                  <c:v>10.7693666666667</c:v>
                </c:pt>
                <c:pt idx="6462">
                  <c:v>10.771033333333399</c:v>
                </c:pt>
                <c:pt idx="6463">
                  <c:v>10.7727</c:v>
                </c:pt>
                <c:pt idx="6464">
                  <c:v>10.774366666666699</c:v>
                </c:pt>
                <c:pt idx="6465">
                  <c:v>10.7760333333334</c:v>
                </c:pt>
                <c:pt idx="6466">
                  <c:v>10.777699999999999</c:v>
                </c:pt>
                <c:pt idx="6467">
                  <c:v>10.7793666666667</c:v>
                </c:pt>
                <c:pt idx="6468">
                  <c:v>10.781033333333401</c:v>
                </c:pt>
                <c:pt idx="6469">
                  <c:v>10.7827</c:v>
                </c:pt>
                <c:pt idx="6470">
                  <c:v>10.784366666666701</c:v>
                </c:pt>
                <c:pt idx="6471">
                  <c:v>10.7860333333334</c:v>
                </c:pt>
                <c:pt idx="6472">
                  <c:v>10.787699999999999</c:v>
                </c:pt>
                <c:pt idx="6473">
                  <c:v>10.7893666666667</c:v>
                </c:pt>
                <c:pt idx="6474">
                  <c:v>10.791033333333401</c:v>
                </c:pt>
                <c:pt idx="6475">
                  <c:v>10.7927</c:v>
                </c:pt>
                <c:pt idx="6476">
                  <c:v>10.794366666666701</c:v>
                </c:pt>
                <c:pt idx="6477">
                  <c:v>10.7960333333334</c:v>
                </c:pt>
                <c:pt idx="6478">
                  <c:v>10.797700000000001</c:v>
                </c:pt>
                <c:pt idx="6479">
                  <c:v>10.7993666666667</c:v>
                </c:pt>
                <c:pt idx="6480">
                  <c:v>10.8010333333334</c:v>
                </c:pt>
                <c:pt idx="6481">
                  <c:v>10.8027</c:v>
                </c:pt>
                <c:pt idx="6482">
                  <c:v>10.8043666666667</c:v>
                </c:pt>
                <c:pt idx="6483">
                  <c:v>10.806033333333399</c:v>
                </c:pt>
                <c:pt idx="6484">
                  <c:v>10.807700000000001</c:v>
                </c:pt>
                <c:pt idx="6485">
                  <c:v>10.809366666666699</c:v>
                </c:pt>
                <c:pt idx="6486">
                  <c:v>10.8110333333334</c:v>
                </c:pt>
                <c:pt idx="6487">
                  <c:v>10.8127</c:v>
                </c:pt>
                <c:pt idx="6488">
                  <c:v>10.8143666666667</c:v>
                </c:pt>
                <c:pt idx="6489">
                  <c:v>10.816033333333399</c:v>
                </c:pt>
                <c:pt idx="6490">
                  <c:v>10.8177</c:v>
                </c:pt>
                <c:pt idx="6491">
                  <c:v>10.819366666666699</c:v>
                </c:pt>
                <c:pt idx="6492">
                  <c:v>10.8210333333334</c:v>
                </c:pt>
                <c:pt idx="6493">
                  <c:v>10.822699999999999</c:v>
                </c:pt>
                <c:pt idx="6494">
                  <c:v>10.8243666666667</c:v>
                </c:pt>
                <c:pt idx="6495">
                  <c:v>10.826033333333401</c:v>
                </c:pt>
                <c:pt idx="6496">
                  <c:v>10.8277</c:v>
                </c:pt>
                <c:pt idx="6497">
                  <c:v>10.829366666666701</c:v>
                </c:pt>
                <c:pt idx="6498">
                  <c:v>10.8310333333334</c:v>
                </c:pt>
                <c:pt idx="6499">
                  <c:v>10.832700000000001</c:v>
                </c:pt>
                <c:pt idx="6500">
                  <c:v>10.8343666666667</c:v>
                </c:pt>
                <c:pt idx="6501">
                  <c:v>10.8360333333334</c:v>
                </c:pt>
                <c:pt idx="6502">
                  <c:v>10.8377</c:v>
                </c:pt>
                <c:pt idx="6503">
                  <c:v>10.839366666666701</c:v>
                </c:pt>
                <c:pt idx="6504">
                  <c:v>10.841033333333399</c:v>
                </c:pt>
                <c:pt idx="6505">
                  <c:v>10.842700000000001</c:v>
                </c:pt>
                <c:pt idx="6506">
                  <c:v>10.8443666666667</c:v>
                </c:pt>
                <c:pt idx="6507">
                  <c:v>10.8460333333334</c:v>
                </c:pt>
                <c:pt idx="6508">
                  <c:v>10.8477</c:v>
                </c:pt>
                <c:pt idx="6509">
                  <c:v>10.8493666666667</c:v>
                </c:pt>
                <c:pt idx="6510">
                  <c:v>10.851033333333399</c:v>
                </c:pt>
                <c:pt idx="6511">
                  <c:v>10.8527</c:v>
                </c:pt>
                <c:pt idx="6512">
                  <c:v>10.854366666666699</c:v>
                </c:pt>
                <c:pt idx="6513">
                  <c:v>10.8560333333334</c:v>
                </c:pt>
                <c:pt idx="6514">
                  <c:v>10.857699999999999</c:v>
                </c:pt>
                <c:pt idx="6515">
                  <c:v>10.8593666666667</c:v>
                </c:pt>
                <c:pt idx="6516">
                  <c:v>10.861033333333401</c:v>
                </c:pt>
                <c:pt idx="6517">
                  <c:v>10.8627</c:v>
                </c:pt>
                <c:pt idx="6518">
                  <c:v>10.864366666666699</c:v>
                </c:pt>
                <c:pt idx="6519">
                  <c:v>10.8660333333334</c:v>
                </c:pt>
                <c:pt idx="6520">
                  <c:v>10.867699999999999</c:v>
                </c:pt>
                <c:pt idx="6521">
                  <c:v>10.8693666666667</c:v>
                </c:pt>
                <c:pt idx="6522">
                  <c:v>10.871033333333401</c:v>
                </c:pt>
                <c:pt idx="6523">
                  <c:v>10.8727</c:v>
                </c:pt>
                <c:pt idx="6524">
                  <c:v>10.874366666666701</c:v>
                </c:pt>
                <c:pt idx="6525">
                  <c:v>10.8760333333334</c:v>
                </c:pt>
                <c:pt idx="6526">
                  <c:v>10.877700000000001</c:v>
                </c:pt>
                <c:pt idx="6527">
                  <c:v>10.8793666666667</c:v>
                </c:pt>
                <c:pt idx="6528">
                  <c:v>10.8810333333334</c:v>
                </c:pt>
                <c:pt idx="6529">
                  <c:v>10.8827</c:v>
                </c:pt>
                <c:pt idx="6530">
                  <c:v>10.8843666666667</c:v>
                </c:pt>
                <c:pt idx="6531">
                  <c:v>10.886033333333399</c:v>
                </c:pt>
                <c:pt idx="6532">
                  <c:v>10.887700000000001</c:v>
                </c:pt>
                <c:pt idx="6533">
                  <c:v>10.8893666666667</c:v>
                </c:pt>
                <c:pt idx="6534">
                  <c:v>10.8910333333334</c:v>
                </c:pt>
                <c:pt idx="6535">
                  <c:v>10.8927</c:v>
                </c:pt>
                <c:pt idx="6536">
                  <c:v>10.8943666666667</c:v>
                </c:pt>
                <c:pt idx="6537">
                  <c:v>10.896033333333399</c:v>
                </c:pt>
                <c:pt idx="6538">
                  <c:v>10.8977</c:v>
                </c:pt>
                <c:pt idx="6539">
                  <c:v>10.899366666666699</c:v>
                </c:pt>
                <c:pt idx="6540">
                  <c:v>10.9010333333334</c:v>
                </c:pt>
                <c:pt idx="6541">
                  <c:v>10.902699999999999</c:v>
                </c:pt>
                <c:pt idx="6542">
                  <c:v>10.9043666666667</c:v>
                </c:pt>
                <c:pt idx="6543">
                  <c:v>10.906033333333401</c:v>
                </c:pt>
                <c:pt idx="6544">
                  <c:v>10.9077</c:v>
                </c:pt>
                <c:pt idx="6545">
                  <c:v>10.909366666666701</c:v>
                </c:pt>
                <c:pt idx="6546">
                  <c:v>10.9110333333334</c:v>
                </c:pt>
                <c:pt idx="6547">
                  <c:v>10.912699999999999</c:v>
                </c:pt>
                <c:pt idx="6548">
                  <c:v>10.9143666666667</c:v>
                </c:pt>
                <c:pt idx="6549">
                  <c:v>10.916033333333401</c:v>
                </c:pt>
                <c:pt idx="6550">
                  <c:v>10.9177</c:v>
                </c:pt>
                <c:pt idx="6551">
                  <c:v>10.919366666666701</c:v>
                </c:pt>
                <c:pt idx="6552">
                  <c:v>10.9210333333334</c:v>
                </c:pt>
                <c:pt idx="6553">
                  <c:v>10.922700000000001</c:v>
                </c:pt>
                <c:pt idx="6554">
                  <c:v>10.9243666666667</c:v>
                </c:pt>
                <c:pt idx="6555">
                  <c:v>10.9260333333334</c:v>
                </c:pt>
                <c:pt idx="6556">
                  <c:v>10.9277</c:v>
                </c:pt>
                <c:pt idx="6557">
                  <c:v>10.9293666666667</c:v>
                </c:pt>
                <c:pt idx="6558">
                  <c:v>10.931033333333399</c:v>
                </c:pt>
                <c:pt idx="6559">
                  <c:v>10.932700000000001</c:v>
                </c:pt>
                <c:pt idx="6560">
                  <c:v>10.934366666666699</c:v>
                </c:pt>
                <c:pt idx="6561">
                  <c:v>10.9360333333334</c:v>
                </c:pt>
                <c:pt idx="6562">
                  <c:v>10.9377</c:v>
                </c:pt>
                <c:pt idx="6563">
                  <c:v>10.9393666666667</c:v>
                </c:pt>
                <c:pt idx="6564">
                  <c:v>10.941033333333399</c:v>
                </c:pt>
                <c:pt idx="6565">
                  <c:v>10.9427</c:v>
                </c:pt>
                <c:pt idx="6566">
                  <c:v>10.944366666666699</c:v>
                </c:pt>
                <c:pt idx="6567">
                  <c:v>10.9460333333334</c:v>
                </c:pt>
                <c:pt idx="6568">
                  <c:v>10.947699999999999</c:v>
                </c:pt>
                <c:pt idx="6569">
                  <c:v>10.9493666666667</c:v>
                </c:pt>
                <c:pt idx="6570">
                  <c:v>10.951033333333401</c:v>
                </c:pt>
                <c:pt idx="6571">
                  <c:v>10.9527</c:v>
                </c:pt>
                <c:pt idx="6572">
                  <c:v>10.954366666666701</c:v>
                </c:pt>
                <c:pt idx="6573">
                  <c:v>10.9560333333334</c:v>
                </c:pt>
                <c:pt idx="6574">
                  <c:v>10.957700000000001</c:v>
                </c:pt>
                <c:pt idx="6575">
                  <c:v>10.9593666666667</c:v>
                </c:pt>
                <c:pt idx="6576">
                  <c:v>10.9610333333334</c:v>
                </c:pt>
                <c:pt idx="6577">
                  <c:v>10.9627</c:v>
                </c:pt>
                <c:pt idx="6578">
                  <c:v>10.964366666666701</c:v>
                </c:pt>
                <c:pt idx="6579">
                  <c:v>10.966033333333399</c:v>
                </c:pt>
                <c:pt idx="6580">
                  <c:v>10.967700000000001</c:v>
                </c:pt>
                <c:pt idx="6581">
                  <c:v>10.9693666666667</c:v>
                </c:pt>
                <c:pt idx="6582">
                  <c:v>10.9710333333334</c:v>
                </c:pt>
                <c:pt idx="6583">
                  <c:v>10.9727</c:v>
                </c:pt>
                <c:pt idx="6584">
                  <c:v>10.9743666666667</c:v>
                </c:pt>
                <c:pt idx="6585">
                  <c:v>10.976033333333399</c:v>
                </c:pt>
                <c:pt idx="6586">
                  <c:v>10.9777</c:v>
                </c:pt>
                <c:pt idx="6587">
                  <c:v>10.979366666666699</c:v>
                </c:pt>
                <c:pt idx="6588">
                  <c:v>10.9810333333334</c:v>
                </c:pt>
                <c:pt idx="6589">
                  <c:v>10.982699999999999</c:v>
                </c:pt>
                <c:pt idx="6590">
                  <c:v>10.9843666666667</c:v>
                </c:pt>
                <c:pt idx="6591">
                  <c:v>10.986033333333401</c:v>
                </c:pt>
                <c:pt idx="6592">
                  <c:v>10.9877</c:v>
                </c:pt>
                <c:pt idx="6593">
                  <c:v>10.989366666666699</c:v>
                </c:pt>
                <c:pt idx="6594">
                  <c:v>10.9910333333334</c:v>
                </c:pt>
                <c:pt idx="6595">
                  <c:v>10.992699999999999</c:v>
                </c:pt>
                <c:pt idx="6596">
                  <c:v>10.9943666666667</c:v>
                </c:pt>
                <c:pt idx="6597">
                  <c:v>10.996033333333401</c:v>
                </c:pt>
                <c:pt idx="6598">
                  <c:v>10.9977</c:v>
                </c:pt>
                <c:pt idx="6599">
                  <c:v>10.999366666666701</c:v>
                </c:pt>
                <c:pt idx="6600">
                  <c:v>11.0010333333334</c:v>
                </c:pt>
                <c:pt idx="6601">
                  <c:v>11.002700000000001</c:v>
                </c:pt>
                <c:pt idx="6602">
                  <c:v>11.0043666666667</c:v>
                </c:pt>
                <c:pt idx="6603">
                  <c:v>11.0060333333334</c:v>
                </c:pt>
                <c:pt idx="6604">
                  <c:v>11.0077</c:v>
                </c:pt>
                <c:pt idx="6605">
                  <c:v>11.0093666666667</c:v>
                </c:pt>
                <c:pt idx="6606">
                  <c:v>11.011033333333399</c:v>
                </c:pt>
                <c:pt idx="6607">
                  <c:v>11.012700000000001</c:v>
                </c:pt>
                <c:pt idx="6608">
                  <c:v>11.0143666666667</c:v>
                </c:pt>
                <c:pt idx="6609">
                  <c:v>11.0160333333334</c:v>
                </c:pt>
                <c:pt idx="6610">
                  <c:v>11.0177</c:v>
                </c:pt>
                <c:pt idx="6611">
                  <c:v>11.0193666666667</c:v>
                </c:pt>
                <c:pt idx="6612">
                  <c:v>11.021033333333399</c:v>
                </c:pt>
                <c:pt idx="6613">
                  <c:v>11.0227</c:v>
                </c:pt>
                <c:pt idx="6614">
                  <c:v>11.024366666666699</c:v>
                </c:pt>
                <c:pt idx="6615">
                  <c:v>11.0260333333334</c:v>
                </c:pt>
                <c:pt idx="6616">
                  <c:v>11.027699999999999</c:v>
                </c:pt>
                <c:pt idx="6617">
                  <c:v>11.0293666666667</c:v>
                </c:pt>
                <c:pt idx="6618">
                  <c:v>11.031033333333401</c:v>
                </c:pt>
                <c:pt idx="6619">
                  <c:v>11.0327</c:v>
                </c:pt>
                <c:pt idx="6620">
                  <c:v>11.034366666666701</c:v>
                </c:pt>
                <c:pt idx="6621">
                  <c:v>11.0360333333334</c:v>
                </c:pt>
                <c:pt idx="6622">
                  <c:v>11.037699999999999</c:v>
                </c:pt>
                <c:pt idx="6623">
                  <c:v>11.0393666666667</c:v>
                </c:pt>
                <c:pt idx="6624">
                  <c:v>11.041033333333401</c:v>
                </c:pt>
                <c:pt idx="6625">
                  <c:v>11.0427</c:v>
                </c:pt>
                <c:pt idx="6626">
                  <c:v>11.044366666666701</c:v>
                </c:pt>
                <c:pt idx="6627">
                  <c:v>11.0460333333334</c:v>
                </c:pt>
                <c:pt idx="6628">
                  <c:v>11.047700000000001</c:v>
                </c:pt>
                <c:pt idx="6629">
                  <c:v>11.0493666666667</c:v>
                </c:pt>
                <c:pt idx="6630">
                  <c:v>11.0510333333334</c:v>
                </c:pt>
                <c:pt idx="6631">
                  <c:v>11.0527</c:v>
                </c:pt>
                <c:pt idx="6632">
                  <c:v>11.0543666666667</c:v>
                </c:pt>
                <c:pt idx="6633">
                  <c:v>11.056033333333399</c:v>
                </c:pt>
                <c:pt idx="6634">
                  <c:v>11.057700000000001</c:v>
                </c:pt>
                <c:pt idx="6635">
                  <c:v>11.059366666666699</c:v>
                </c:pt>
                <c:pt idx="6636">
                  <c:v>11.0610333333334</c:v>
                </c:pt>
                <c:pt idx="6637">
                  <c:v>11.0627</c:v>
                </c:pt>
                <c:pt idx="6638">
                  <c:v>11.0643666666667</c:v>
                </c:pt>
                <c:pt idx="6639">
                  <c:v>11.066033333333399</c:v>
                </c:pt>
                <c:pt idx="6640">
                  <c:v>11.0677</c:v>
                </c:pt>
                <c:pt idx="6641">
                  <c:v>11.069366666666699</c:v>
                </c:pt>
                <c:pt idx="6642">
                  <c:v>11.0710333333334</c:v>
                </c:pt>
                <c:pt idx="6643">
                  <c:v>11.072699999999999</c:v>
                </c:pt>
                <c:pt idx="6644">
                  <c:v>11.0743666666667</c:v>
                </c:pt>
                <c:pt idx="6645">
                  <c:v>11.076033333333401</c:v>
                </c:pt>
                <c:pt idx="6646">
                  <c:v>11.0777</c:v>
                </c:pt>
                <c:pt idx="6647">
                  <c:v>11.079366666666701</c:v>
                </c:pt>
                <c:pt idx="6648">
                  <c:v>11.0810333333334</c:v>
                </c:pt>
                <c:pt idx="6649">
                  <c:v>11.082700000000001</c:v>
                </c:pt>
                <c:pt idx="6650">
                  <c:v>11.0843666666667</c:v>
                </c:pt>
                <c:pt idx="6651">
                  <c:v>11.0860333333334</c:v>
                </c:pt>
                <c:pt idx="6652">
                  <c:v>11.0877</c:v>
                </c:pt>
                <c:pt idx="6653">
                  <c:v>11.089366666666701</c:v>
                </c:pt>
                <c:pt idx="6654">
                  <c:v>11.091033333333399</c:v>
                </c:pt>
                <c:pt idx="6655">
                  <c:v>11.092700000000001</c:v>
                </c:pt>
                <c:pt idx="6656">
                  <c:v>11.0943666666667</c:v>
                </c:pt>
                <c:pt idx="6657">
                  <c:v>11.0960333333334</c:v>
                </c:pt>
                <c:pt idx="6658">
                  <c:v>11.0977</c:v>
                </c:pt>
                <c:pt idx="6659">
                  <c:v>11.0993666666667</c:v>
                </c:pt>
                <c:pt idx="6660">
                  <c:v>11.101033333333399</c:v>
                </c:pt>
                <c:pt idx="6661">
                  <c:v>11.1027</c:v>
                </c:pt>
                <c:pt idx="6662">
                  <c:v>11.104366666666699</c:v>
                </c:pt>
                <c:pt idx="6663">
                  <c:v>11.1060333333334</c:v>
                </c:pt>
                <c:pt idx="6664">
                  <c:v>11.107699999999999</c:v>
                </c:pt>
                <c:pt idx="6665">
                  <c:v>11.1093666666667</c:v>
                </c:pt>
                <c:pt idx="6666">
                  <c:v>11.111033333333401</c:v>
                </c:pt>
                <c:pt idx="6667">
                  <c:v>11.1127</c:v>
                </c:pt>
                <c:pt idx="6668">
                  <c:v>11.114366666666699</c:v>
                </c:pt>
                <c:pt idx="6669">
                  <c:v>11.1160333333334</c:v>
                </c:pt>
                <c:pt idx="6670">
                  <c:v>11.117699999999999</c:v>
                </c:pt>
                <c:pt idx="6671">
                  <c:v>11.1193666666667</c:v>
                </c:pt>
                <c:pt idx="6672">
                  <c:v>11.121033333333401</c:v>
                </c:pt>
                <c:pt idx="6673">
                  <c:v>11.1227</c:v>
                </c:pt>
                <c:pt idx="6674">
                  <c:v>11.124366666666701</c:v>
                </c:pt>
                <c:pt idx="6675">
                  <c:v>11.1260333333334</c:v>
                </c:pt>
                <c:pt idx="6676">
                  <c:v>11.127700000000001</c:v>
                </c:pt>
                <c:pt idx="6677">
                  <c:v>11.1293666666667</c:v>
                </c:pt>
                <c:pt idx="6678">
                  <c:v>11.1310333333334</c:v>
                </c:pt>
                <c:pt idx="6679">
                  <c:v>11.1327</c:v>
                </c:pt>
                <c:pt idx="6680">
                  <c:v>11.1343666666667</c:v>
                </c:pt>
                <c:pt idx="6681">
                  <c:v>11.136033333333399</c:v>
                </c:pt>
                <c:pt idx="6682">
                  <c:v>11.137700000000001</c:v>
                </c:pt>
                <c:pt idx="6683">
                  <c:v>11.1393666666667</c:v>
                </c:pt>
                <c:pt idx="6684">
                  <c:v>11.1410333333334</c:v>
                </c:pt>
                <c:pt idx="6685">
                  <c:v>11.1427</c:v>
                </c:pt>
                <c:pt idx="6686">
                  <c:v>11.1443666666667</c:v>
                </c:pt>
                <c:pt idx="6687">
                  <c:v>11.146033333333399</c:v>
                </c:pt>
                <c:pt idx="6688">
                  <c:v>11.1477</c:v>
                </c:pt>
                <c:pt idx="6689">
                  <c:v>11.149366666666699</c:v>
                </c:pt>
                <c:pt idx="6690">
                  <c:v>11.1510333333334</c:v>
                </c:pt>
                <c:pt idx="6691">
                  <c:v>11.152699999999999</c:v>
                </c:pt>
                <c:pt idx="6692">
                  <c:v>11.1543666666667</c:v>
                </c:pt>
                <c:pt idx="6693">
                  <c:v>11.156033333333401</c:v>
                </c:pt>
                <c:pt idx="6694">
                  <c:v>11.1577</c:v>
                </c:pt>
                <c:pt idx="6695">
                  <c:v>11.159366666666701</c:v>
                </c:pt>
                <c:pt idx="6696">
                  <c:v>11.1610333333334</c:v>
                </c:pt>
                <c:pt idx="6697">
                  <c:v>11.162699999999999</c:v>
                </c:pt>
                <c:pt idx="6698">
                  <c:v>11.1643666666667</c:v>
                </c:pt>
                <c:pt idx="6699">
                  <c:v>11.166033333333401</c:v>
                </c:pt>
                <c:pt idx="6700">
                  <c:v>11.1677</c:v>
                </c:pt>
                <c:pt idx="6701">
                  <c:v>11.169366666666701</c:v>
                </c:pt>
                <c:pt idx="6702">
                  <c:v>11.1710333333334</c:v>
                </c:pt>
                <c:pt idx="6703">
                  <c:v>11.172700000000001</c:v>
                </c:pt>
                <c:pt idx="6704">
                  <c:v>11.1743666666667</c:v>
                </c:pt>
                <c:pt idx="6705">
                  <c:v>11.1760333333334</c:v>
                </c:pt>
                <c:pt idx="6706">
                  <c:v>11.1777</c:v>
                </c:pt>
                <c:pt idx="6707">
                  <c:v>11.1793666666667</c:v>
                </c:pt>
                <c:pt idx="6708">
                  <c:v>11.181033333333399</c:v>
                </c:pt>
                <c:pt idx="6709">
                  <c:v>11.182700000000001</c:v>
                </c:pt>
                <c:pt idx="6710">
                  <c:v>11.184366666666699</c:v>
                </c:pt>
                <c:pt idx="6711">
                  <c:v>11.1860333333334</c:v>
                </c:pt>
                <c:pt idx="6712">
                  <c:v>11.1877</c:v>
                </c:pt>
                <c:pt idx="6713">
                  <c:v>11.1893666666667</c:v>
                </c:pt>
                <c:pt idx="6714">
                  <c:v>11.191033333333399</c:v>
                </c:pt>
                <c:pt idx="6715">
                  <c:v>11.1927</c:v>
                </c:pt>
                <c:pt idx="6716">
                  <c:v>11.194366666666699</c:v>
                </c:pt>
                <c:pt idx="6717">
                  <c:v>11.1960333333334</c:v>
                </c:pt>
                <c:pt idx="6718">
                  <c:v>11.197699999999999</c:v>
                </c:pt>
                <c:pt idx="6719">
                  <c:v>11.1993666666667</c:v>
                </c:pt>
                <c:pt idx="6720">
                  <c:v>11.201033333333401</c:v>
                </c:pt>
                <c:pt idx="6721">
                  <c:v>11.2027</c:v>
                </c:pt>
                <c:pt idx="6722">
                  <c:v>11.204366666666701</c:v>
                </c:pt>
                <c:pt idx="6723">
                  <c:v>11.2060333333334</c:v>
                </c:pt>
                <c:pt idx="6724">
                  <c:v>11.207700000000001</c:v>
                </c:pt>
                <c:pt idx="6725">
                  <c:v>11.2093666666667</c:v>
                </c:pt>
                <c:pt idx="6726">
                  <c:v>11.2110333333334</c:v>
                </c:pt>
                <c:pt idx="6727">
                  <c:v>11.2127</c:v>
                </c:pt>
                <c:pt idx="6728">
                  <c:v>11.214366666666701</c:v>
                </c:pt>
                <c:pt idx="6729">
                  <c:v>11.216033333333399</c:v>
                </c:pt>
                <c:pt idx="6730">
                  <c:v>11.217700000000001</c:v>
                </c:pt>
                <c:pt idx="6731">
                  <c:v>11.2193666666667</c:v>
                </c:pt>
                <c:pt idx="6732">
                  <c:v>11.2210333333334</c:v>
                </c:pt>
                <c:pt idx="6733">
                  <c:v>11.2227</c:v>
                </c:pt>
                <c:pt idx="6734">
                  <c:v>11.2243666666667</c:v>
                </c:pt>
                <c:pt idx="6735">
                  <c:v>11.226033333333399</c:v>
                </c:pt>
                <c:pt idx="6736">
                  <c:v>11.2277</c:v>
                </c:pt>
                <c:pt idx="6737">
                  <c:v>11.229366666666699</c:v>
                </c:pt>
                <c:pt idx="6738">
                  <c:v>11.2310333333334</c:v>
                </c:pt>
                <c:pt idx="6739">
                  <c:v>11.232699999999999</c:v>
                </c:pt>
                <c:pt idx="6740">
                  <c:v>11.2343666666667</c:v>
                </c:pt>
                <c:pt idx="6741">
                  <c:v>11.236033333333401</c:v>
                </c:pt>
                <c:pt idx="6742">
                  <c:v>11.2377</c:v>
                </c:pt>
                <c:pt idx="6743">
                  <c:v>11.239366666666699</c:v>
                </c:pt>
                <c:pt idx="6744">
                  <c:v>11.2410333333334</c:v>
                </c:pt>
                <c:pt idx="6745">
                  <c:v>11.242699999999999</c:v>
                </c:pt>
                <c:pt idx="6746">
                  <c:v>11.2443666666667</c:v>
                </c:pt>
                <c:pt idx="6747">
                  <c:v>11.246033333333401</c:v>
                </c:pt>
                <c:pt idx="6748">
                  <c:v>11.2477</c:v>
                </c:pt>
                <c:pt idx="6749">
                  <c:v>11.249366666666701</c:v>
                </c:pt>
                <c:pt idx="6750">
                  <c:v>11.2510333333334</c:v>
                </c:pt>
                <c:pt idx="6751">
                  <c:v>11.252700000000001</c:v>
                </c:pt>
                <c:pt idx="6752">
                  <c:v>11.2543666666667</c:v>
                </c:pt>
                <c:pt idx="6753">
                  <c:v>11.2560333333334</c:v>
                </c:pt>
                <c:pt idx="6754">
                  <c:v>11.2577</c:v>
                </c:pt>
                <c:pt idx="6755">
                  <c:v>11.2593666666667</c:v>
                </c:pt>
                <c:pt idx="6756">
                  <c:v>11.261033333333399</c:v>
                </c:pt>
                <c:pt idx="6757">
                  <c:v>11.262700000000001</c:v>
                </c:pt>
                <c:pt idx="6758">
                  <c:v>11.2643666666667</c:v>
                </c:pt>
                <c:pt idx="6759">
                  <c:v>11.2660333333334</c:v>
                </c:pt>
                <c:pt idx="6760">
                  <c:v>11.2677</c:v>
                </c:pt>
                <c:pt idx="6761">
                  <c:v>11.2693666666667</c:v>
                </c:pt>
                <c:pt idx="6762">
                  <c:v>11.271033333333399</c:v>
                </c:pt>
                <c:pt idx="6763">
                  <c:v>11.2727</c:v>
                </c:pt>
                <c:pt idx="6764">
                  <c:v>11.274366666666699</c:v>
                </c:pt>
                <c:pt idx="6765">
                  <c:v>11.2760333333334</c:v>
                </c:pt>
                <c:pt idx="6766">
                  <c:v>11.277699999999999</c:v>
                </c:pt>
                <c:pt idx="6767">
                  <c:v>11.2793666666667</c:v>
                </c:pt>
                <c:pt idx="6768">
                  <c:v>11.281033333333401</c:v>
                </c:pt>
                <c:pt idx="6769">
                  <c:v>11.2827</c:v>
                </c:pt>
                <c:pt idx="6770">
                  <c:v>11.284366666666701</c:v>
                </c:pt>
                <c:pt idx="6771">
                  <c:v>11.2860333333334</c:v>
                </c:pt>
                <c:pt idx="6772">
                  <c:v>11.287699999999999</c:v>
                </c:pt>
                <c:pt idx="6773">
                  <c:v>11.2893666666667</c:v>
                </c:pt>
                <c:pt idx="6774">
                  <c:v>11.291033333333401</c:v>
                </c:pt>
                <c:pt idx="6775">
                  <c:v>11.2927</c:v>
                </c:pt>
                <c:pt idx="6776">
                  <c:v>11.294366666666701</c:v>
                </c:pt>
                <c:pt idx="6777">
                  <c:v>11.2960333333334</c:v>
                </c:pt>
                <c:pt idx="6778">
                  <c:v>11.297700000000001</c:v>
                </c:pt>
                <c:pt idx="6779">
                  <c:v>11.2993666666667</c:v>
                </c:pt>
                <c:pt idx="6780">
                  <c:v>11.3010333333334</c:v>
                </c:pt>
                <c:pt idx="6781">
                  <c:v>11.3027</c:v>
                </c:pt>
                <c:pt idx="6782">
                  <c:v>11.3043666666667</c:v>
                </c:pt>
                <c:pt idx="6783">
                  <c:v>11.306033333333399</c:v>
                </c:pt>
                <c:pt idx="6784">
                  <c:v>11.307700000000001</c:v>
                </c:pt>
                <c:pt idx="6785">
                  <c:v>11.309366666666699</c:v>
                </c:pt>
                <c:pt idx="6786">
                  <c:v>11.3110333333334</c:v>
                </c:pt>
                <c:pt idx="6787">
                  <c:v>11.3127</c:v>
                </c:pt>
                <c:pt idx="6788">
                  <c:v>11.3143666666667</c:v>
                </c:pt>
                <c:pt idx="6789">
                  <c:v>11.316033333333399</c:v>
                </c:pt>
                <c:pt idx="6790">
                  <c:v>11.3177</c:v>
                </c:pt>
                <c:pt idx="6791">
                  <c:v>11.319366666666699</c:v>
                </c:pt>
                <c:pt idx="6792">
                  <c:v>11.3210333333334</c:v>
                </c:pt>
                <c:pt idx="6793">
                  <c:v>11.322699999999999</c:v>
                </c:pt>
                <c:pt idx="6794">
                  <c:v>11.3243666666667</c:v>
                </c:pt>
                <c:pt idx="6795">
                  <c:v>11.326033333333401</c:v>
                </c:pt>
                <c:pt idx="6796">
                  <c:v>11.3277</c:v>
                </c:pt>
                <c:pt idx="6797">
                  <c:v>11.329366666666701</c:v>
                </c:pt>
                <c:pt idx="6798">
                  <c:v>11.3310333333334</c:v>
                </c:pt>
                <c:pt idx="6799">
                  <c:v>11.332700000000001</c:v>
                </c:pt>
                <c:pt idx="6800">
                  <c:v>11.3343666666667</c:v>
                </c:pt>
                <c:pt idx="6801">
                  <c:v>11.3360333333334</c:v>
                </c:pt>
                <c:pt idx="6802">
                  <c:v>11.3377</c:v>
                </c:pt>
                <c:pt idx="6803">
                  <c:v>11.339366666666701</c:v>
                </c:pt>
                <c:pt idx="6804">
                  <c:v>11.341033333333399</c:v>
                </c:pt>
                <c:pt idx="6805">
                  <c:v>11.342700000000001</c:v>
                </c:pt>
                <c:pt idx="6806">
                  <c:v>11.3443666666667</c:v>
                </c:pt>
                <c:pt idx="6807">
                  <c:v>11.3460333333334</c:v>
                </c:pt>
                <c:pt idx="6808">
                  <c:v>11.3477</c:v>
                </c:pt>
                <c:pt idx="6809">
                  <c:v>11.3493666666667</c:v>
                </c:pt>
                <c:pt idx="6810">
                  <c:v>11.351033333333399</c:v>
                </c:pt>
                <c:pt idx="6811">
                  <c:v>11.3527</c:v>
                </c:pt>
                <c:pt idx="6812">
                  <c:v>11.354366666666699</c:v>
                </c:pt>
                <c:pt idx="6813">
                  <c:v>11.3560333333334</c:v>
                </c:pt>
                <c:pt idx="6814">
                  <c:v>11.357699999999999</c:v>
                </c:pt>
                <c:pt idx="6815">
                  <c:v>11.3593666666667</c:v>
                </c:pt>
                <c:pt idx="6816">
                  <c:v>11.361033333333401</c:v>
                </c:pt>
                <c:pt idx="6817">
                  <c:v>11.3627</c:v>
                </c:pt>
                <c:pt idx="6818">
                  <c:v>11.364366666666699</c:v>
                </c:pt>
                <c:pt idx="6819">
                  <c:v>11.3660333333334</c:v>
                </c:pt>
                <c:pt idx="6820">
                  <c:v>11.367699999999999</c:v>
                </c:pt>
                <c:pt idx="6821">
                  <c:v>11.3693666666667</c:v>
                </c:pt>
                <c:pt idx="6822">
                  <c:v>11.371033333333401</c:v>
                </c:pt>
                <c:pt idx="6823">
                  <c:v>11.3727</c:v>
                </c:pt>
                <c:pt idx="6824">
                  <c:v>11.374366666666701</c:v>
                </c:pt>
                <c:pt idx="6825">
                  <c:v>11.3760333333334</c:v>
                </c:pt>
                <c:pt idx="6826">
                  <c:v>11.377700000000001</c:v>
                </c:pt>
                <c:pt idx="6827">
                  <c:v>11.3793666666667</c:v>
                </c:pt>
                <c:pt idx="6828">
                  <c:v>11.3810333333334</c:v>
                </c:pt>
                <c:pt idx="6829">
                  <c:v>11.3827</c:v>
                </c:pt>
                <c:pt idx="6830">
                  <c:v>11.3843666666667</c:v>
                </c:pt>
                <c:pt idx="6831">
                  <c:v>11.386033333333399</c:v>
                </c:pt>
                <c:pt idx="6832">
                  <c:v>11.387700000000001</c:v>
                </c:pt>
                <c:pt idx="6833">
                  <c:v>11.3893666666667</c:v>
                </c:pt>
                <c:pt idx="6834">
                  <c:v>11.3910333333334</c:v>
                </c:pt>
                <c:pt idx="6835">
                  <c:v>11.3927</c:v>
                </c:pt>
                <c:pt idx="6836">
                  <c:v>11.3943666666667</c:v>
                </c:pt>
                <c:pt idx="6837">
                  <c:v>11.396033333333399</c:v>
                </c:pt>
                <c:pt idx="6838">
                  <c:v>11.3977</c:v>
                </c:pt>
                <c:pt idx="6839">
                  <c:v>11.399366666666699</c:v>
                </c:pt>
                <c:pt idx="6840">
                  <c:v>11.4010333333334</c:v>
                </c:pt>
                <c:pt idx="6841">
                  <c:v>11.402699999999999</c:v>
                </c:pt>
                <c:pt idx="6842">
                  <c:v>11.4043666666667</c:v>
                </c:pt>
                <c:pt idx="6843">
                  <c:v>11.406033333333401</c:v>
                </c:pt>
                <c:pt idx="6844">
                  <c:v>11.4077</c:v>
                </c:pt>
                <c:pt idx="6845">
                  <c:v>11.409366666666701</c:v>
                </c:pt>
                <c:pt idx="6846">
                  <c:v>11.4110333333334</c:v>
                </c:pt>
                <c:pt idx="6847">
                  <c:v>11.412699999999999</c:v>
                </c:pt>
                <c:pt idx="6848">
                  <c:v>11.4143666666667</c:v>
                </c:pt>
                <c:pt idx="6849">
                  <c:v>11.416033333333401</c:v>
                </c:pt>
                <c:pt idx="6850">
                  <c:v>11.4177</c:v>
                </c:pt>
                <c:pt idx="6851">
                  <c:v>11.419366666666701</c:v>
                </c:pt>
                <c:pt idx="6852">
                  <c:v>11.4210333333334</c:v>
                </c:pt>
                <c:pt idx="6853">
                  <c:v>11.422700000000001</c:v>
                </c:pt>
                <c:pt idx="6854">
                  <c:v>11.4243666666667</c:v>
                </c:pt>
                <c:pt idx="6855">
                  <c:v>11.4260333333334</c:v>
                </c:pt>
                <c:pt idx="6856">
                  <c:v>11.4277</c:v>
                </c:pt>
                <c:pt idx="6857">
                  <c:v>11.4293666666667</c:v>
                </c:pt>
                <c:pt idx="6858">
                  <c:v>11.431033333333399</c:v>
                </c:pt>
                <c:pt idx="6859">
                  <c:v>11.432700000000001</c:v>
                </c:pt>
                <c:pt idx="6860">
                  <c:v>11.434366666666699</c:v>
                </c:pt>
                <c:pt idx="6861">
                  <c:v>11.4360333333334</c:v>
                </c:pt>
                <c:pt idx="6862">
                  <c:v>11.4377</c:v>
                </c:pt>
                <c:pt idx="6863">
                  <c:v>11.4393666666667</c:v>
                </c:pt>
                <c:pt idx="6864">
                  <c:v>11.441033333333399</c:v>
                </c:pt>
                <c:pt idx="6865">
                  <c:v>11.4427</c:v>
                </c:pt>
                <c:pt idx="6866">
                  <c:v>11.444366666666699</c:v>
                </c:pt>
                <c:pt idx="6867">
                  <c:v>11.4460333333334</c:v>
                </c:pt>
                <c:pt idx="6868">
                  <c:v>11.447699999999999</c:v>
                </c:pt>
                <c:pt idx="6869">
                  <c:v>11.4493666666667</c:v>
                </c:pt>
                <c:pt idx="6870">
                  <c:v>11.451033333333401</c:v>
                </c:pt>
                <c:pt idx="6871">
                  <c:v>11.4527</c:v>
                </c:pt>
                <c:pt idx="6872">
                  <c:v>11.454366666666701</c:v>
                </c:pt>
                <c:pt idx="6873">
                  <c:v>11.4560333333334</c:v>
                </c:pt>
                <c:pt idx="6874">
                  <c:v>11.457700000000001</c:v>
                </c:pt>
                <c:pt idx="6875">
                  <c:v>11.4593666666667</c:v>
                </c:pt>
                <c:pt idx="6876">
                  <c:v>11.4610333333334</c:v>
                </c:pt>
                <c:pt idx="6877">
                  <c:v>11.4627</c:v>
                </c:pt>
                <c:pt idx="6878">
                  <c:v>11.464366666666701</c:v>
                </c:pt>
                <c:pt idx="6879">
                  <c:v>11.466033333333399</c:v>
                </c:pt>
                <c:pt idx="6880">
                  <c:v>11.467700000000001</c:v>
                </c:pt>
                <c:pt idx="6881">
                  <c:v>11.4693666666667</c:v>
                </c:pt>
                <c:pt idx="6882">
                  <c:v>11.4710333333334</c:v>
                </c:pt>
                <c:pt idx="6883">
                  <c:v>11.4727</c:v>
                </c:pt>
                <c:pt idx="6884">
                  <c:v>11.4743666666667</c:v>
                </c:pt>
                <c:pt idx="6885">
                  <c:v>11.476033333333399</c:v>
                </c:pt>
                <c:pt idx="6886">
                  <c:v>11.4777</c:v>
                </c:pt>
                <c:pt idx="6887">
                  <c:v>11.479366666666699</c:v>
                </c:pt>
                <c:pt idx="6888">
                  <c:v>11.4810333333334</c:v>
                </c:pt>
                <c:pt idx="6889">
                  <c:v>11.482699999999999</c:v>
                </c:pt>
                <c:pt idx="6890">
                  <c:v>11.4843666666667</c:v>
                </c:pt>
                <c:pt idx="6891">
                  <c:v>11.486033333333401</c:v>
                </c:pt>
                <c:pt idx="6892">
                  <c:v>11.4877</c:v>
                </c:pt>
                <c:pt idx="6893">
                  <c:v>11.489366666666699</c:v>
                </c:pt>
                <c:pt idx="6894">
                  <c:v>11.4910333333334</c:v>
                </c:pt>
                <c:pt idx="6895">
                  <c:v>11.492699999999999</c:v>
                </c:pt>
                <c:pt idx="6896">
                  <c:v>11.4943666666667</c:v>
                </c:pt>
                <c:pt idx="6897">
                  <c:v>11.496033333333401</c:v>
                </c:pt>
                <c:pt idx="6898">
                  <c:v>11.4977</c:v>
                </c:pt>
                <c:pt idx="6899">
                  <c:v>11.499366666666701</c:v>
                </c:pt>
                <c:pt idx="6900">
                  <c:v>11.5010333333334</c:v>
                </c:pt>
                <c:pt idx="6901">
                  <c:v>11.502700000000001</c:v>
                </c:pt>
                <c:pt idx="6902">
                  <c:v>11.5043666666667</c:v>
                </c:pt>
                <c:pt idx="6903">
                  <c:v>11.5060333333334</c:v>
                </c:pt>
                <c:pt idx="6904">
                  <c:v>11.5077</c:v>
                </c:pt>
                <c:pt idx="6905">
                  <c:v>11.5093666666667</c:v>
                </c:pt>
                <c:pt idx="6906">
                  <c:v>11.511033333333399</c:v>
                </c:pt>
                <c:pt idx="6907">
                  <c:v>11.512700000000001</c:v>
                </c:pt>
                <c:pt idx="6908">
                  <c:v>11.5143666666667</c:v>
                </c:pt>
                <c:pt idx="6909">
                  <c:v>11.5160333333334</c:v>
                </c:pt>
                <c:pt idx="6910">
                  <c:v>11.5177</c:v>
                </c:pt>
                <c:pt idx="6911">
                  <c:v>11.5193666666667</c:v>
                </c:pt>
                <c:pt idx="6912">
                  <c:v>11.521033333333399</c:v>
                </c:pt>
                <c:pt idx="6913">
                  <c:v>11.5227</c:v>
                </c:pt>
                <c:pt idx="6914">
                  <c:v>11.524366666666699</c:v>
                </c:pt>
                <c:pt idx="6915">
                  <c:v>11.5260333333334</c:v>
                </c:pt>
                <c:pt idx="6916">
                  <c:v>11.527699999999999</c:v>
                </c:pt>
                <c:pt idx="6917">
                  <c:v>11.5293666666667</c:v>
                </c:pt>
                <c:pt idx="6918">
                  <c:v>11.531033333333401</c:v>
                </c:pt>
                <c:pt idx="6919">
                  <c:v>11.5327</c:v>
                </c:pt>
                <c:pt idx="6920">
                  <c:v>11.534366666666701</c:v>
                </c:pt>
                <c:pt idx="6921">
                  <c:v>11.5360333333334</c:v>
                </c:pt>
                <c:pt idx="6922">
                  <c:v>11.537699999999999</c:v>
                </c:pt>
                <c:pt idx="6923">
                  <c:v>11.5393666666667</c:v>
                </c:pt>
                <c:pt idx="6924">
                  <c:v>11.541033333333401</c:v>
                </c:pt>
                <c:pt idx="6925">
                  <c:v>11.5427</c:v>
                </c:pt>
                <c:pt idx="6926">
                  <c:v>11.544366666666701</c:v>
                </c:pt>
                <c:pt idx="6927">
                  <c:v>11.5460333333334</c:v>
                </c:pt>
                <c:pt idx="6928">
                  <c:v>11.547700000000001</c:v>
                </c:pt>
                <c:pt idx="6929">
                  <c:v>11.5493666666667</c:v>
                </c:pt>
                <c:pt idx="6930">
                  <c:v>11.5510333333334</c:v>
                </c:pt>
                <c:pt idx="6931">
                  <c:v>11.5527</c:v>
                </c:pt>
                <c:pt idx="6932">
                  <c:v>11.5543666666667</c:v>
                </c:pt>
                <c:pt idx="6933">
                  <c:v>11.556033333333399</c:v>
                </c:pt>
                <c:pt idx="6934">
                  <c:v>11.557700000000001</c:v>
                </c:pt>
                <c:pt idx="6935">
                  <c:v>11.559366666666699</c:v>
                </c:pt>
                <c:pt idx="6936">
                  <c:v>11.5610333333334</c:v>
                </c:pt>
                <c:pt idx="6937">
                  <c:v>11.5627</c:v>
                </c:pt>
                <c:pt idx="6938">
                  <c:v>11.5643666666667</c:v>
                </c:pt>
                <c:pt idx="6939">
                  <c:v>11.566033333333399</c:v>
                </c:pt>
                <c:pt idx="6940">
                  <c:v>11.5677</c:v>
                </c:pt>
                <c:pt idx="6941">
                  <c:v>11.569366666666699</c:v>
                </c:pt>
                <c:pt idx="6942">
                  <c:v>11.5710333333334</c:v>
                </c:pt>
                <c:pt idx="6943">
                  <c:v>11.572699999999999</c:v>
                </c:pt>
                <c:pt idx="6944">
                  <c:v>11.5743666666667</c:v>
                </c:pt>
                <c:pt idx="6945">
                  <c:v>11.576033333333401</c:v>
                </c:pt>
                <c:pt idx="6946">
                  <c:v>11.5777</c:v>
                </c:pt>
                <c:pt idx="6947">
                  <c:v>11.579366666666701</c:v>
                </c:pt>
                <c:pt idx="6948">
                  <c:v>11.5810333333334</c:v>
                </c:pt>
                <c:pt idx="6949">
                  <c:v>11.582700000000001</c:v>
                </c:pt>
                <c:pt idx="6950">
                  <c:v>11.5843666666667</c:v>
                </c:pt>
                <c:pt idx="6951">
                  <c:v>11.5860333333334</c:v>
                </c:pt>
                <c:pt idx="6952">
                  <c:v>11.5877</c:v>
                </c:pt>
                <c:pt idx="6953">
                  <c:v>11.589366666666701</c:v>
                </c:pt>
                <c:pt idx="6954">
                  <c:v>11.591033333333399</c:v>
                </c:pt>
                <c:pt idx="6955">
                  <c:v>11.592700000000001</c:v>
                </c:pt>
                <c:pt idx="6956">
                  <c:v>11.5943666666667</c:v>
                </c:pt>
                <c:pt idx="6957">
                  <c:v>11.5960333333334</c:v>
                </c:pt>
                <c:pt idx="6958">
                  <c:v>11.5977</c:v>
                </c:pt>
                <c:pt idx="6959">
                  <c:v>11.5993666666667</c:v>
                </c:pt>
                <c:pt idx="6960">
                  <c:v>11.601033333333399</c:v>
                </c:pt>
                <c:pt idx="6961">
                  <c:v>11.6027</c:v>
                </c:pt>
                <c:pt idx="6962">
                  <c:v>11.604366666666699</c:v>
                </c:pt>
                <c:pt idx="6963">
                  <c:v>11.6060333333334</c:v>
                </c:pt>
                <c:pt idx="6964">
                  <c:v>11.607699999999999</c:v>
                </c:pt>
                <c:pt idx="6965">
                  <c:v>11.6093666666667</c:v>
                </c:pt>
                <c:pt idx="6966">
                  <c:v>11.611033333333401</c:v>
                </c:pt>
                <c:pt idx="6967">
                  <c:v>11.6127</c:v>
                </c:pt>
                <c:pt idx="6968">
                  <c:v>11.614366666666699</c:v>
                </c:pt>
                <c:pt idx="6969">
                  <c:v>11.6160333333334</c:v>
                </c:pt>
                <c:pt idx="6970">
                  <c:v>11.617699999999999</c:v>
                </c:pt>
                <c:pt idx="6971">
                  <c:v>11.6193666666667</c:v>
                </c:pt>
                <c:pt idx="6972">
                  <c:v>11.621033333333401</c:v>
                </c:pt>
                <c:pt idx="6973">
                  <c:v>11.6227</c:v>
                </c:pt>
                <c:pt idx="6974">
                  <c:v>11.624366666666701</c:v>
                </c:pt>
                <c:pt idx="6975">
                  <c:v>11.6260333333334</c:v>
                </c:pt>
                <c:pt idx="6976">
                  <c:v>11.627700000000001</c:v>
                </c:pt>
                <c:pt idx="6977">
                  <c:v>11.6293666666667</c:v>
                </c:pt>
                <c:pt idx="6978">
                  <c:v>11.6310333333334</c:v>
                </c:pt>
                <c:pt idx="6979">
                  <c:v>11.6327</c:v>
                </c:pt>
                <c:pt idx="6980">
                  <c:v>11.6343666666667</c:v>
                </c:pt>
                <c:pt idx="6981">
                  <c:v>11.636033333333399</c:v>
                </c:pt>
                <c:pt idx="6982">
                  <c:v>11.637700000000001</c:v>
                </c:pt>
                <c:pt idx="6983">
                  <c:v>11.6393666666667</c:v>
                </c:pt>
                <c:pt idx="6984">
                  <c:v>11.6410333333334</c:v>
                </c:pt>
                <c:pt idx="6985">
                  <c:v>11.6427</c:v>
                </c:pt>
                <c:pt idx="6986">
                  <c:v>11.6443666666667</c:v>
                </c:pt>
                <c:pt idx="6987">
                  <c:v>11.646033333333399</c:v>
                </c:pt>
                <c:pt idx="6988">
                  <c:v>11.6477</c:v>
                </c:pt>
                <c:pt idx="6989">
                  <c:v>11.649366666666699</c:v>
                </c:pt>
                <c:pt idx="6990">
                  <c:v>11.6510333333334</c:v>
                </c:pt>
                <c:pt idx="6991">
                  <c:v>11.652699999999999</c:v>
                </c:pt>
                <c:pt idx="6992">
                  <c:v>11.6543666666667</c:v>
                </c:pt>
                <c:pt idx="6993">
                  <c:v>11.656033333333401</c:v>
                </c:pt>
                <c:pt idx="6994">
                  <c:v>11.6577</c:v>
                </c:pt>
                <c:pt idx="6995">
                  <c:v>11.659366666666701</c:v>
                </c:pt>
                <c:pt idx="6996">
                  <c:v>11.6610333333334</c:v>
                </c:pt>
                <c:pt idx="6997">
                  <c:v>11.662699999999999</c:v>
                </c:pt>
                <c:pt idx="6998">
                  <c:v>11.6643666666667</c:v>
                </c:pt>
                <c:pt idx="6999">
                  <c:v>11.666033333333401</c:v>
                </c:pt>
                <c:pt idx="7000">
                  <c:v>11.6677</c:v>
                </c:pt>
                <c:pt idx="7001">
                  <c:v>11.669366666666701</c:v>
                </c:pt>
                <c:pt idx="7002">
                  <c:v>11.6710333333334</c:v>
                </c:pt>
                <c:pt idx="7003">
                  <c:v>11.672700000000001</c:v>
                </c:pt>
                <c:pt idx="7004">
                  <c:v>11.6743666666667</c:v>
                </c:pt>
                <c:pt idx="7005">
                  <c:v>11.6760333333334</c:v>
                </c:pt>
                <c:pt idx="7006">
                  <c:v>11.6777</c:v>
                </c:pt>
                <c:pt idx="7007">
                  <c:v>11.6793666666667</c:v>
                </c:pt>
                <c:pt idx="7008">
                  <c:v>11.681033333333399</c:v>
                </c:pt>
                <c:pt idx="7009">
                  <c:v>11.682700000000001</c:v>
                </c:pt>
                <c:pt idx="7010">
                  <c:v>11.684366666666699</c:v>
                </c:pt>
                <c:pt idx="7011">
                  <c:v>11.6860333333334</c:v>
                </c:pt>
                <c:pt idx="7012">
                  <c:v>11.6877</c:v>
                </c:pt>
                <c:pt idx="7013">
                  <c:v>11.6893666666667</c:v>
                </c:pt>
                <c:pt idx="7014">
                  <c:v>11.691033333333399</c:v>
                </c:pt>
                <c:pt idx="7015">
                  <c:v>11.6927</c:v>
                </c:pt>
                <c:pt idx="7016">
                  <c:v>11.694366666666699</c:v>
                </c:pt>
                <c:pt idx="7017">
                  <c:v>11.6960333333334</c:v>
                </c:pt>
                <c:pt idx="7018">
                  <c:v>11.697699999999999</c:v>
                </c:pt>
                <c:pt idx="7019">
                  <c:v>11.6993666666667</c:v>
                </c:pt>
                <c:pt idx="7020">
                  <c:v>11.701033333333401</c:v>
                </c:pt>
                <c:pt idx="7021">
                  <c:v>11.7027</c:v>
                </c:pt>
                <c:pt idx="7022">
                  <c:v>11.704366666666701</c:v>
                </c:pt>
                <c:pt idx="7023">
                  <c:v>11.7060333333334</c:v>
                </c:pt>
                <c:pt idx="7024">
                  <c:v>11.707700000000001</c:v>
                </c:pt>
                <c:pt idx="7025">
                  <c:v>11.7093666666667</c:v>
                </c:pt>
                <c:pt idx="7026">
                  <c:v>11.7110333333334</c:v>
                </c:pt>
                <c:pt idx="7027">
                  <c:v>11.7127</c:v>
                </c:pt>
                <c:pt idx="7028">
                  <c:v>11.714366666666701</c:v>
                </c:pt>
                <c:pt idx="7029">
                  <c:v>11.716033333333399</c:v>
                </c:pt>
                <c:pt idx="7030">
                  <c:v>11.717700000000001</c:v>
                </c:pt>
                <c:pt idx="7031">
                  <c:v>11.7193666666667</c:v>
                </c:pt>
                <c:pt idx="7032">
                  <c:v>11.7210333333334</c:v>
                </c:pt>
                <c:pt idx="7033">
                  <c:v>11.7227</c:v>
                </c:pt>
                <c:pt idx="7034">
                  <c:v>11.7243666666667</c:v>
                </c:pt>
                <c:pt idx="7035">
                  <c:v>11.726033333333399</c:v>
                </c:pt>
                <c:pt idx="7036">
                  <c:v>11.7277</c:v>
                </c:pt>
                <c:pt idx="7037">
                  <c:v>11.729366666666699</c:v>
                </c:pt>
                <c:pt idx="7038">
                  <c:v>11.7310333333334</c:v>
                </c:pt>
                <c:pt idx="7039">
                  <c:v>11.732699999999999</c:v>
                </c:pt>
                <c:pt idx="7040">
                  <c:v>11.7343666666667</c:v>
                </c:pt>
                <c:pt idx="7041">
                  <c:v>11.736033333333401</c:v>
                </c:pt>
                <c:pt idx="7042">
                  <c:v>11.7377</c:v>
                </c:pt>
                <c:pt idx="7043">
                  <c:v>11.739366666666699</c:v>
                </c:pt>
                <c:pt idx="7044">
                  <c:v>11.7410333333334</c:v>
                </c:pt>
                <c:pt idx="7045">
                  <c:v>11.742699999999999</c:v>
                </c:pt>
                <c:pt idx="7046">
                  <c:v>11.7443666666667</c:v>
                </c:pt>
                <c:pt idx="7047">
                  <c:v>11.746033333333401</c:v>
                </c:pt>
                <c:pt idx="7048">
                  <c:v>11.7477</c:v>
                </c:pt>
                <c:pt idx="7049">
                  <c:v>11.749366666666701</c:v>
                </c:pt>
                <c:pt idx="7050">
                  <c:v>11.7510333333334</c:v>
                </c:pt>
                <c:pt idx="7051">
                  <c:v>11.752700000000001</c:v>
                </c:pt>
                <c:pt idx="7052">
                  <c:v>11.7543666666667</c:v>
                </c:pt>
                <c:pt idx="7053">
                  <c:v>11.7560333333334</c:v>
                </c:pt>
                <c:pt idx="7054">
                  <c:v>11.7577</c:v>
                </c:pt>
                <c:pt idx="7055">
                  <c:v>11.7593666666667</c:v>
                </c:pt>
                <c:pt idx="7056">
                  <c:v>11.761033333333399</c:v>
                </c:pt>
                <c:pt idx="7057">
                  <c:v>11.762700000000001</c:v>
                </c:pt>
                <c:pt idx="7058">
                  <c:v>11.7643666666667</c:v>
                </c:pt>
                <c:pt idx="7059">
                  <c:v>11.7660333333334</c:v>
                </c:pt>
                <c:pt idx="7060">
                  <c:v>11.7677</c:v>
                </c:pt>
                <c:pt idx="7061">
                  <c:v>11.7693666666667</c:v>
                </c:pt>
                <c:pt idx="7062">
                  <c:v>11.771033333333399</c:v>
                </c:pt>
                <c:pt idx="7063">
                  <c:v>11.7727</c:v>
                </c:pt>
                <c:pt idx="7064">
                  <c:v>11.774366666666699</c:v>
                </c:pt>
                <c:pt idx="7065">
                  <c:v>11.7760333333334</c:v>
                </c:pt>
                <c:pt idx="7066">
                  <c:v>11.777699999999999</c:v>
                </c:pt>
                <c:pt idx="7067">
                  <c:v>11.7793666666667</c:v>
                </c:pt>
                <c:pt idx="7068">
                  <c:v>11.781033333333401</c:v>
                </c:pt>
                <c:pt idx="7069">
                  <c:v>11.7827</c:v>
                </c:pt>
                <c:pt idx="7070">
                  <c:v>11.784366666666701</c:v>
                </c:pt>
                <c:pt idx="7071">
                  <c:v>11.7860333333334</c:v>
                </c:pt>
                <c:pt idx="7072">
                  <c:v>11.787699999999999</c:v>
                </c:pt>
                <c:pt idx="7073">
                  <c:v>11.7893666666667</c:v>
                </c:pt>
                <c:pt idx="7074">
                  <c:v>11.791033333333401</c:v>
                </c:pt>
                <c:pt idx="7075">
                  <c:v>11.7927</c:v>
                </c:pt>
                <c:pt idx="7076">
                  <c:v>11.794366666666701</c:v>
                </c:pt>
                <c:pt idx="7077">
                  <c:v>11.7960333333334</c:v>
                </c:pt>
                <c:pt idx="7078">
                  <c:v>11.797700000000001</c:v>
                </c:pt>
                <c:pt idx="7079">
                  <c:v>11.7993666666667</c:v>
                </c:pt>
                <c:pt idx="7080">
                  <c:v>11.8010333333334</c:v>
                </c:pt>
                <c:pt idx="7081">
                  <c:v>11.8027</c:v>
                </c:pt>
                <c:pt idx="7082">
                  <c:v>11.8043666666667</c:v>
                </c:pt>
                <c:pt idx="7083">
                  <c:v>11.806033333333399</c:v>
                </c:pt>
                <c:pt idx="7084">
                  <c:v>11.807700000000001</c:v>
                </c:pt>
                <c:pt idx="7085">
                  <c:v>11.809366666666699</c:v>
                </c:pt>
                <c:pt idx="7086">
                  <c:v>11.8110333333334</c:v>
                </c:pt>
                <c:pt idx="7087">
                  <c:v>11.8127</c:v>
                </c:pt>
                <c:pt idx="7088">
                  <c:v>11.8143666666667</c:v>
                </c:pt>
                <c:pt idx="7089">
                  <c:v>11.816033333333399</c:v>
                </c:pt>
                <c:pt idx="7090">
                  <c:v>11.8177</c:v>
                </c:pt>
                <c:pt idx="7091">
                  <c:v>11.819366666666699</c:v>
                </c:pt>
                <c:pt idx="7092">
                  <c:v>11.8210333333334</c:v>
                </c:pt>
                <c:pt idx="7093">
                  <c:v>11.822699999999999</c:v>
                </c:pt>
                <c:pt idx="7094">
                  <c:v>11.8243666666667</c:v>
                </c:pt>
                <c:pt idx="7095">
                  <c:v>11.826033333333401</c:v>
                </c:pt>
                <c:pt idx="7096">
                  <c:v>11.8277</c:v>
                </c:pt>
                <c:pt idx="7097">
                  <c:v>11.829366666666701</c:v>
                </c:pt>
                <c:pt idx="7098">
                  <c:v>11.8310333333334</c:v>
                </c:pt>
                <c:pt idx="7099">
                  <c:v>11.832700000000001</c:v>
                </c:pt>
                <c:pt idx="7100">
                  <c:v>11.8343666666667</c:v>
                </c:pt>
                <c:pt idx="7101">
                  <c:v>11.8360333333334</c:v>
                </c:pt>
                <c:pt idx="7102">
                  <c:v>11.8377</c:v>
                </c:pt>
                <c:pt idx="7103">
                  <c:v>11.839366666666701</c:v>
                </c:pt>
                <c:pt idx="7104">
                  <c:v>11.841033333333399</c:v>
                </c:pt>
                <c:pt idx="7105">
                  <c:v>11.842700000000001</c:v>
                </c:pt>
                <c:pt idx="7106">
                  <c:v>11.8443666666667</c:v>
                </c:pt>
                <c:pt idx="7107">
                  <c:v>11.8460333333334</c:v>
                </c:pt>
                <c:pt idx="7108">
                  <c:v>11.8477</c:v>
                </c:pt>
                <c:pt idx="7109">
                  <c:v>11.8493666666667</c:v>
                </c:pt>
                <c:pt idx="7110">
                  <c:v>11.851033333333399</c:v>
                </c:pt>
                <c:pt idx="7111">
                  <c:v>11.8527</c:v>
                </c:pt>
                <c:pt idx="7112">
                  <c:v>11.854366666666699</c:v>
                </c:pt>
                <c:pt idx="7113">
                  <c:v>11.8560333333334</c:v>
                </c:pt>
                <c:pt idx="7114">
                  <c:v>11.857699999999999</c:v>
                </c:pt>
                <c:pt idx="7115">
                  <c:v>11.8593666666667</c:v>
                </c:pt>
                <c:pt idx="7116">
                  <c:v>11.861033333333401</c:v>
                </c:pt>
                <c:pt idx="7117">
                  <c:v>11.8627</c:v>
                </c:pt>
                <c:pt idx="7118">
                  <c:v>11.864366666666699</c:v>
                </c:pt>
                <c:pt idx="7119">
                  <c:v>11.8660333333334</c:v>
                </c:pt>
                <c:pt idx="7120">
                  <c:v>11.867699999999999</c:v>
                </c:pt>
                <c:pt idx="7121">
                  <c:v>11.8693666666667</c:v>
                </c:pt>
                <c:pt idx="7122">
                  <c:v>11.871033333333401</c:v>
                </c:pt>
                <c:pt idx="7123">
                  <c:v>11.8727</c:v>
                </c:pt>
                <c:pt idx="7124">
                  <c:v>11.874366666666701</c:v>
                </c:pt>
                <c:pt idx="7125">
                  <c:v>11.8760333333334</c:v>
                </c:pt>
                <c:pt idx="7126">
                  <c:v>11.877700000000001</c:v>
                </c:pt>
                <c:pt idx="7127">
                  <c:v>11.8793666666667</c:v>
                </c:pt>
                <c:pt idx="7128">
                  <c:v>11.8810333333334</c:v>
                </c:pt>
                <c:pt idx="7129">
                  <c:v>11.8827</c:v>
                </c:pt>
                <c:pt idx="7130">
                  <c:v>11.8843666666667</c:v>
                </c:pt>
                <c:pt idx="7131">
                  <c:v>11.886033333333399</c:v>
                </c:pt>
                <c:pt idx="7132">
                  <c:v>11.887700000000001</c:v>
                </c:pt>
                <c:pt idx="7133">
                  <c:v>11.8893666666667</c:v>
                </c:pt>
                <c:pt idx="7134">
                  <c:v>11.8910333333334</c:v>
                </c:pt>
                <c:pt idx="7135">
                  <c:v>11.8927</c:v>
                </c:pt>
                <c:pt idx="7136">
                  <c:v>11.8943666666667</c:v>
                </c:pt>
                <c:pt idx="7137">
                  <c:v>11.896033333333399</c:v>
                </c:pt>
                <c:pt idx="7138">
                  <c:v>11.8977</c:v>
                </c:pt>
                <c:pt idx="7139">
                  <c:v>11.899366666666699</c:v>
                </c:pt>
                <c:pt idx="7140">
                  <c:v>11.9010333333334</c:v>
                </c:pt>
                <c:pt idx="7141">
                  <c:v>11.902699999999999</c:v>
                </c:pt>
                <c:pt idx="7142">
                  <c:v>11.9043666666667</c:v>
                </c:pt>
                <c:pt idx="7143">
                  <c:v>11.906033333333401</c:v>
                </c:pt>
                <c:pt idx="7144">
                  <c:v>11.9077</c:v>
                </c:pt>
                <c:pt idx="7145">
                  <c:v>11.909366666666701</c:v>
                </c:pt>
                <c:pt idx="7146">
                  <c:v>11.9110333333334</c:v>
                </c:pt>
                <c:pt idx="7147">
                  <c:v>11.912699999999999</c:v>
                </c:pt>
                <c:pt idx="7148">
                  <c:v>11.9143666666667</c:v>
                </c:pt>
                <c:pt idx="7149">
                  <c:v>11.916033333333401</c:v>
                </c:pt>
                <c:pt idx="7150">
                  <c:v>11.9177</c:v>
                </c:pt>
                <c:pt idx="7151">
                  <c:v>11.919366666666701</c:v>
                </c:pt>
                <c:pt idx="7152">
                  <c:v>11.9210333333334</c:v>
                </c:pt>
                <c:pt idx="7153">
                  <c:v>11.922700000000001</c:v>
                </c:pt>
                <c:pt idx="7154">
                  <c:v>11.9243666666667</c:v>
                </c:pt>
                <c:pt idx="7155">
                  <c:v>11.9260333333334</c:v>
                </c:pt>
                <c:pt idx="7156">
                  <c:v>11.9277</c:v>
                </c:pt>
                <c:pt idx="7157">
                  <c:v>11.9293666666667</c:v>
                </c:pt>
                <c:pt idx="7158">
                  <c:v>11.931033333333399</c:v>
                </c:pt>
                <c:pt idx="7159">
                  <c:v>11.932700000000001</c:v>
                </c:pt>
                <c:pt idx="7160">
                  <c:v>11.934366666666699</c:v>
                </c:pt>
                <c:pt idx="7161">
                  <c:v>11.9360333333334</c:v>
                </c:pt>
                <c:pt idx="7162">
                  <c:v>11.9377</c:v>
                </c:pt>
                <c:pt idx="7163">
                  <c:v>11.9393666666667</c:v>
                </c:pt>
                <c:pt idx="7164">
                  <c:v>11.941033333333399</c:v>
                </c:pt>
                <c:pt idx="7165">
                  <c:v>11.9427</c:v>
                </c:pt>
                <c:pt idx="7166">
                  <c:v>11.944366666666699</c:v>
                </c:pt>
                <c:pt idx="7167">
                  <c:v>11.9460333333334</c:v>
                </c:pt>
                <c:pt idx="7168">
                  <c:v>11.947699999999999</c:v>
                </c:pt>
                <c:pt idx="7169">
                  <c:v>11.9493666666667</c:v>
                </c:pt>
                <c:pt idx="7170">
                  <c:v>11.951033333333401</c:v>
                </c:pt>
                <c:pt idx="7171">
                  <c:v>11.9527</c:v>
                </c:pt>
                <c:pt idx="7172">
                  <c:v>11.954366666666701</c:v>
                </c:pt>
                <c:pt idx="7173">
                  <c:v>11.9560333333334</c:v>
                </c:pt>
                <c:pt idx="7174">
                  <c:v>11.957700000000001</c:v>
                </c:pt>
                <c:pt idx="7175">
                  <c:v>11.9593666666667</c:v>
                </c:pt>
                <c:pt idx="7176">
                  <c:v>11.9610333333334</c:v>
                </c:pt>
                <c:pt idx="7177">
                  <c:v>11.9627</c:v>
                </c:pt>
                <c:pt idx="7178">
                  <c:v>11.964366666666701</c:v>
                </c:pt>
                <c:pt idx="7179">
                  <c:v>11.966033333333399</c:v>
                </c:pt>
                <c:pt idx="7180">
                  <c:v>11.967700000000001</c:v>
                </c:pt>
                <c:pt idx="7181">
                  <c:v>11.9693666666667</c:v>
                </c:pt>
                <c:pt idx="7182">
                  <c:v>11.9710333333334</c:v>
                </c:pt>
                <c:pt idx="7183">
                  <c:v>11.9727</c:v>
                </c:pt>
                <c:pt idx="7184">
                  <c:v>11.9743666666667</c:v>
                </c:pt>
                <c:pt idx="7185">
                  <c:v>11.976033333333399</c:v>
                </c:pt>
                <c:pt idx="7186">
                  <c:v>11.9777</c:v>
                </c:pt>
                <c:pt idx="7187">
                  <c:v>11.979366666666699</c:v>
                </c:pt>
                <c:pt idx="7188">
                  <c:v>11.9810333333334</c:v>
                </c:pt>
                <c:pt idx="7189">
                  <c:v>11.982699999999999</c:v>
                </c:pt>
                <c:pt idx="7190">
                  <c:v>11.9843666666667</c:v>
                </c:pt>
                <c:pt idx="7191">
                  <c:v>11.986033333333401</c:v>
                </c:pt>
                <c:pt idx="7192">
                  <c:v>11.9877</c:v>
                </c:pt>
                <c:pt idx="7193">
                  <c:v>11.989366666666699</c:v>
                </c:pt>
                <c:pt idx="7194">
                  <c:v>11.9910333333334</c:v>
                </c:pt>
                <c:pt idx="7195">
                  <c:v>11.992699999999999</c:v>
                </c:pt>
                <c:pt idx="7196">
                  <c:v>11.9943666666667</c:v>
                </c:pt>
                <c:pt idx="7197">
                  <c:v>11.996033333333401</c:v>
                </c:pt>
                <c:pt idx="7198">
                  <c:v>11.9977</c:v>
                </c:pt>
                <c:pt idx="7199">
                  <c:v>11.999366666666701</c:v>
                </c:pt>
                <c:pt idx="7200">
                  <c:v>12.0010333333334</c:v>
                </c:pt>
                <c:pt idx="7201">
                  <c:v>12.002700000000001</c:v>
                </c:pt>
                <c:pt idx="7202">
                  <c:v>12.0043666666667</c:v>
                </c:pt>
                <c:pt idx="7203">
                  <c:v>12.0060333333334</c:v>
                </c:pt>
                <c:pt idx="7204">
                  <c:v>12.0077</c:v>
                </c:pt>
                <c:pt idx="7205">
                  <c:v>12.0093666666667</c:v>
                </c:pt>
                <c:pt idx="7206">
                  <c:v>12.011033333333399</c:v>
                </c:pt>
                <c:pt idx="7207">
                  <c:v>12.012700000000001</c:v>
                </c:pt>
                <c:pt idx="7208">
                  <c:v>12.0143666666667</c:v>
                </c:pt>
                <c:pt idx="7209">
                  <c:v>12.0160333333334</c:v>
                </c:pt>
                <c:pt idx="7210">
                  <c:v>12.0177</c:v>
                </c:pt>
                <c:pt idx="7211">
                  <c:v>12.0193666666667</c:v>
                </c:pt>
                <c:pt idx="7212">
                  <c:v>12.021033333333399</c:v>
                </c:pt>
                <c:pt idx="7213">
                  <c:v>12.0227</c:v>
                </c:pt>
                <c:pt idx="7214">
                  <c:v>12.024366666666699</c:v>
                </c:pt>
                <c:pt idx="7215">
                  <c:v>12.0260333333334</c:v>
                </c:pt>
                <c:pt idx="7216">
                  <c:v>12.027699999999999</c:v>
                </c:pt>
                <c:pt idx="7217">
                  <c:v>12.0293666666667</c:v>
                </c:pt>
                <c:pt idx="7218">
                  <c:v>12.031033333333401</c:v>
                </c:pt>
                <c:pt idx="7219">
                  <c:v>12.0327</c:v>
                </c:pt>
                <c:pt idx="7220">
                  <c:v>12.034366666666701</c:v>
                </c:pt>
                <c:pt idx="7221">
                  <c:v>12.0360333333334</c:v>
                </c:pt>
                <c:pt idx="7222">
                  <c:v>12.037699999999999</c:v>
                </c:pt>
                <c:pt idx="7223">
                  <c:v>12.0393666666667</c:v>
                </c:pt>
                <c:pt idx="7224">
                  <c:v>12.041033333333401</c:v>
                </c:pt>
                <c:pt idx="7225">
                  <c:v>12.0427</c:v>
                </c:pt>
                <c:pt idx="7226">
                  <c:v>12.044366666666701</c:v>
                </c:pt>
                <c:pt idx="7227">
                  <c:v>12.0460333333334</c:v>
                </c:pt>
                <c:pt idx="7228">
                  <c:v>12.047700000000001</c:v>
                </c:pt>
                <c:pt idx="7229">
                  <c:v>12.0493666666667</c:v>
                </c:pt>
                <c:pt idx="7230">
                  <c:v>12.0510333333334</c:v>
                </c:pt>
                <c:pt idx="7231">
                  <c:v>12.0527</c:v>
                </c:pt>
                <c:pt idx="7232">
                  <c:v>12.0543666666667</c:v>
                </c:pt>
                <c:pt idx="7233">
                  <c:v>12.056033333333399</c:v>
                </c:pt>
                <c:pt idx="7234">
                  <c:v>12.057700000000001</c:v>
                </c:pt>
                <c:pt idx="7235">
                  <c:v>12.059366666666699</c:v>
                </c:pt>
                <c:pt idx="7236">
                  <c:v>12.0610333333334</c:v>
                </c:pt>
                <c:pt idx="7237">
                  <c:v>12.0627</c:v>
                </c:pt>
                <c:pt idx="7238">
                  <c:v>12.0643666666667</c:v>
                </c:pt>
                <c:pt idx="7239">
                  <c:v>12.066033333333399</c:v>
                </c:pt>
                <c:pt idx="7240">
                  <c:v>12.0677</c:v>
                </c:pt>
                <c:pt idx="7241">
                  <c:v>12.069366666666699</c:v>
                </c:pt>
                <c:pt idx="7242">
                  <c:v>12.0710333333334</c:v>
                </c:pt>
                <c:pt idx="7243">
                  <c:v>12.072699999999999</c:v>
                </c:pt>
                <c:pt idx="7244">
                  <c:v>12.0743666666667</c:v>
                </c:pt>
                <c:pt idx="7245">
                  <c:v>12.076033333333401</c:v>
                </c:pt>
                <c:pt idx="7246">
                  <c:v>12.0777</c:v>
                </c:pt>
                <c:pt idx="7247">
                  <c:v>12.079366666666701</c:v>
                </c:pt>
                <c:pt idx="7248">
                  <c:v>12.0810333333334</c:v>
                </c:pt>
                <c:pt idx="7249">
                  <c:v>12.082700000000001</c:v>
                </c:pt>
                <c:pt idx="7250">
                  <c:v>12.0843666666667</c:v>
                </c:pt>
                <c:pt idx="7251">
                  <c:v>12.0860333333334</c:v>
                </c:pt>
                <c:pt idx="7252">
                  <c:v>12.0877</c:v>
                </c:pt>
                <c:pt idx="7253">
                  <c:v>12.089366666666701</c:v>
                </c:pt>
                <c:pt idx="7254">
                  <c:v>12.091033333333399</c:v>
                </c:pt>
                <c:pt idx="7255">
                  <c:v>12.092700000000001</c:v>
                </c:pt>
                <c:pt idx="7256">
                  <c:v>12.0943666666667</c:v>
                </c:pt>
                <c:pt idx="7257">
                  <c:v>12.0960333333334</c:v>
                </c:pt>
                <c:pt idx="7258">
                  <c:v>12.0977</c:v>
                </c:pt>
                <c:pt idx="7259">
                  <c:v>12.0993666666667</c:v>
                </c:pt>
                <c:pt idx="7260">
                  <c:v>12.101033333333399</c:v>
                </c:pt>
                <c:pt idx="7261">
                  <c:v>12.1027</c:v>
                </c:pt>
                <c:pt idx="7262">
                  <c:v>12.104366666666699</c:v>
                </c:pt>
                <c:pt idx="7263">
                  <c:v>12.1060333333334</c:v>
                </c:pt>
                <c:pt idx="7264">
                  <c:v>12.107699999999999</c:v>
                </c:pt>
                <c:pt idx="7265">
                  <c:v>12.1093666666667</c:v>
                </c:pt>
                <c:pt idx="7266">
                  <c:v>12.111033333333401</c:v>
                </c:pt>
                <c:pt idx="7267">
                  <c:v>12.1127</c:v>
                </c:pt>
                <c:pt idx="7268">
                  <c:v>12.114366666666699</c:v>
                </c:pt>
                <c:pt idx="7269">
                  <c:v>12.1160333333334</c:v>
                </c:pt>
                <c:pt idx="7270">
                  <c:v>12.117699999999999</c:v>
                </c:pt>
                <c:pt idx="7271">
                  <c:v>12.1193666666667</c:v>
                </c:pt>
                <c:pt idx="7272">
                  <c:v>12.121033333333401</c:v>
                </c:pt>
                <c:pt idx="7273">
                  <c:v>12.1227</c:v>
                </c:pt>
                <c:pt idx="7274">
                  <c:v>12.124366666666701</c:v>
                </c:pt>
                <c:pt idx="7275">
                  <c:v>12.1260333333334</c:v>
                </c:pt>
                <c:pt idx="7276">
                  <c:v>12.127700000000001</c:v>
                </c:pt>
                <c:pt idx="7277">
                  <c:v>12.1293666666667</c:v>
                </c:pt>
                <c:pt idx="7278">
                  <c:v>12.1310333333334</c:v>
                </c:pt>
                <c:pt idx="7279">
                  <c:v>12.1327</c:v>
                </c:pt>
                <c:pt idx="7280">
                  <c:v>12.1343666666667</c:v>
                </c:pt>
                <c:pt idx="7281">
                  <c:v>12.136033333333399</c:v>
                </c:pt>
                <c:pt idx="7282">
                  <c:v>12.137700000000001</c:v>
                </c:pt>
                <c:pt idx="7283">
                  <c:v>12.1393666666667</c:v>
                </c:pt>
                <c:pt idx="7284">
                  <c:v>12.1410333333334</c:v>
                </c:pt>
                <c:pt idx="7285">
                  <c:v>12.1427</c:v>
                </c:pt>
                <c:pt idx="7286">
                  <c:v>12.1443666666667</c:v>
                </c:pt>
                <c:pt idx="7287">
                  <c:v>12.146033333333399</c:v>
                </c:pt>
                <c:pt idx="7288">
                  <c:v>12.1477</c:v>
                </c:pt>
                <c:pt idx="7289">
                  <c:v>12.149366666666699</c:v>
                </c:pt>
                <c:pt idx="7290">
                  <c:v>12.1510333333334</c:v>
                </c:pt>
                <c:pt idx="7291">
                  <c:v>12.152699999999999</c:v>
                </c:pt>
                <c:pt idx="7292">
                  <c:v>12.1543666666667</c:v>
                </c:pt>
                <c:pt idx="7293">
                  <c:v>12.156033333333401</c:v>
                </c:pt>
                <c:pt idx="7294">
                  <c:v>12.1577</c:v>
                </c:pt>
                <c:pt idx="7295">
                  <c:v>12.159366666666701</c:v>
                </c:pt>
                <c:pt idx="7296">
                  <c:v>12.1610333333334</c:v>
                </c:pt>
                <c:pt idx="7297">
                  <c:v>12.162699999999999</c:v>
                </c:pt>
                <c:pt idx="7298">
                  <c:v>12.1643666666667</c:v>
                </c:pt>
                <c:pt idx="7299">
                  <c:v>12.166033333333401</c:v>
                </c:pt>
                <c:pt idx="7300">
                  <c:v>12.1677</c:v>
                </c:pt>
                <c:pt idx="7301">
                  <c:v>12.169366666666701</c:v>
                </c:pt>
                <c:pt idx="7302">
                  <c:v>12.1710333333334</c:v>
                </c:pt>
                <c:pt idx="7303">
                  <c:v>12.172700000000001</c:v>
                </c:pt>
                <c:pt idx="7304">
                  <c:v>12.1743666666667</c:v>
                </c:pt>
                <c:pt idx="7305">
                  <c:v>12.1760333333334</c:v>
                </c:pt>
                <c:pt idx="7306">
                  <c:v>12.1777</c:v>
                </c:pt>
                <c:pt idx="7307">
                  <c:v>12.1793666666667</c:v>
                </c:pt>
                <c:pt idx="7308">
                  <c:v>12.181033333333399</c:v>
                </c:pt>
                <c:pt idx="7309">
                  <c:v>12.182700000000001</c:v>
                </c:pt>
                <c:pt idx="7310">
                  <c:v>12.184366666666699</c:v>
                </c:pt>
                <c:pt idx="7311">
                  <c:v>12.1860333333334</c:v>
                </c:pt>
                <c:pt idx="7312">
                  <c:v>12.1877</c:v>
                </c:pt>
                <c:pt idx="7313">
                  <c:v>12.1893666666667</c:v>
                </c:pt>
                <c:pt idx="7314">
                  <c:v>12.191033333333399</c:v>
                </c:pt>
                <c:pt idx="7315">
                  <c:v>12.1927</c:v>
                </c:pt>
                <c:pt idx="7316">
                  <c:v>12.194366666666699</c:v>
                </c:pt>
                <c:pt idx="7317">
                  <c:v>12.1960333333334</c:v>
                </c:pt>
                <c:pt idx="7318">
                  <c:v>12.197699999999999</c:v>
                </c:pt>
                <c:pt idx="7319">
                  <c:v>12.1993666666667</c:v>
                </c:pt>
                <c:pt idx="7320">
                  <c:v>12.201033333333401</c:v>
                </c:pt>
                <c:pt idx="7321">
                  <c:v>12.2027</c:v>
                </c:pt>
                <c:pt idx="7322">
                  <c:v>12.204366666666701</c:v>
                </c:pt>
                <c:pt idx="7323">
                  <c:v>12.2060333333334</c:v>
                </c:pt>
                <c:pt idx="7324">
                  <c:v>12.207700000000001</c:v>
                </c:pt>
                <c:pt idx="7325">
                  <c:v>12.2093666666667</c:v>
                </c:pt>
                <c:pt idx="7326">
                  <c:v>12.2110333333334</c:v>
                </c:pt>
                <c:pt idx="7327">
                  <c:v>12.2127</c:v>
                </c:pt>
                <c:pt idx="7328">
                  <c:v>12.214366666666701</c:v>
                </c:pt>
                <c:pt idx="7329">
                  <c:v>12.216033333333399</c:v>
                </c:pt>
                <c:pt idx="7330">
                  <c:v>12.217700000000001</c:v>
                </c:pt>
                <c:pt idx="7331">
                  <c:v>12.2193666666667</c:v>
                </c:pt>
                <c:pt idx="7332">
                  <c:v>12.2210333333334</c:v>
                </c:pt>
                <c:pt idx="7333">
                  <c:v>12.2227</c:v>
                </c:pt>
                <c:pt idx="7334">
                  <c:v>12.2243666666667</c:v>
                </c:pt>
                <c:pt idx="7335">
                  <c:v>12.226033333333399</c:v>
                </c:pt>
                <c:pt idx="7336">
                  <c:v>12.2277</c:v>
                </c:pt>
                <c:pt idx="7337">
                  <c:v>12.229366666666699</c:v>
                </c:pt>
                <c:pt idx="7338">
                  <c:v>12.2310333333334</c:v>
                </c:pt>
                <c:pt idx="7339">
                  <c:v>12.232699999999999</c:v>
                </c:pt>
                <c:pt idx="7340">
                  <c:v>12.2343666666667</c:v>
                </c:pt>
                <c:pt idx="7341">
                  <c:v>12.236033333333401</c:v>
                </c:pt>
                <c:pt idx="7342">
                  <c:v>12.2377</c:v>
                </c:pt>
                <c:pt idx="7343">
                  <c:v>12.239366666666699</c:v>
                </c:pt>
                <c:pt idx="7344">
                  <c:v>12.2410333333334</c:v>
                </c:pt>
                <c:pt idx="7345">
                  <c:v>12.242699999999999</c:v>
                </c:pt>
                <c:pt idx="7346">
                  <c:v>12.2443666666667</c:v>
                </c:pt>
                <c:pt idx="7347">
                  <c:v>12.246033333333401</c:v>
                </c:pt>
                <c:pt idx="7348">
                  <c:v>12.2477</c:v>
                </c:pt>
                <c:pt idx="7349">
                  <c:v>12.249366666666701</c:v>
                </c:pt>
                <c:pt idx="7350">
                  <c:v>12.2510333333334</c:v>
                </c:pt>
                <c:pt idx="7351">
                  <c:v>12.252700000000001</c:v>
                </c:pt>
                <c:pt idx="7352">
                  <c:v>12.2543666666667</c:v>
                </c:pt>
                <c:pt idx="7353">
                  <c:v>12.2560333333334</c:v>
                </c:pt>
                <c:pt idx="7354">
                  <c:v>12.2577</c:v>
                </c:pt>
                <c:pt idx="7355">
                  <c:v>12.2593666666667</c:v>
                </c:pt>
                <c:pt idx="7356">
                  <c:v>12.261033333333399</c:v>
                </c:pt>
                <c:pt idx="7357">
                  <c:v>12.262700000000001</c:v>
                </c:pt>
                <c:pt idx="7358">
                  <c:v>12.2643666666667</c:v>
                </c:pt>
                <c:pt idx="7359">
                  <c:v>12.2660333333334</c:v>
                </c:pt>
                <c:pt idx="7360">
                  <c:v>12.2677</c:v>
                </c:pt>
                <c:pt idx="7361">
                  <c:v>12.2693666666667</c:v>
                </c:pt>
                <c:pt idx="7362">
                  <c:v>12.271033333333399</c:v>
                </c:pt>
                <c:pt idx="7363">
                  <c:v>12.2727</c:v>
                </c:pt>
                <c:pt idx="7364">
                  <c:v>12.274366666666699</c:v>
                </c:pt>
                <c:pt idx="7365">
                  <c:v>12.2760333333334</c:v>
                </c:pt>
                <c:pt idx="7366">
                  <c:v>12.277699999999999</c:v>
                </c:pt>
                <c:pt idx="7367">
                  <c:v>12.2793666666667</c:v>
                </c:pt>
                <c:pt idx="7368">
                  <c:v>12.281033333333401</c:v>
                </c:pt>
                <c:pt idx="7369">
                  <c:v>12.2827</c:v>
                </c:pt>
                <c:pt idx="7370">
                  <c:v>12.284366666666701</c:v>
                </c:pt>
                <c:pt idx="7371">
                  <c:v>12.2860333333334</c:v>
                </c:pt>
                <c:pt idx="7372">
                  <c:v>12.287699999999999</c:v>
                </c:pt>
                <c:pt idx="7373">
                  <c:v>12.2893666666667</c:v>
                </c:pt>
                <c:pt idx="7374">
                  <c:v>12.291033333333401</c:v>
                </c:pt>
                <c:pt idx="7375">
                  <c:v>12.2927</c:v>
                </c:pt>
                <c:pt idx="7376">
                  <c:v>12.294366666666701</c:v>
                </c:pt>
                <c:pt idx="7377">
                  <c:v>12.2960333333334</c:v>
                </c:pt>
                <c:pt idx="7378">
                  <c:v>12.297700000000001</c:v>
                </c:pt>
                <c:pt idx="7379">
                  <c:v>12.2993666666667</c:v>
                </c:pt>
                <c:pt idx="7380">
                  <c:v>12.3010333333334</c:v>
                </c:pt>
                <c:pt idx="7381">
                  <c:v>12.3027</c:v>
                </c:pt>
                <c:pt idx="7382">
                  <c:v>12.3043666666667</c:v>
                </c:pt>
                <c:pt idx="7383">
                  <c:v>12.306033333333399</c:v>
                </c:pt>
                <c:pt idx="7384">
                  <c:v>12.307700000000001</c:v>
                </c:pt>
                <c:pt idx="7385">
                  <c:v>12.309366666666699</c:v>
                </c:pt>
                <c:pt idx="7386">
                  <c:v>12.3110333333334</c:v>
                </c:pt>
                <c:pt idx="7387">
                  <c:v>12.3127</c:v>
                </c:pt>
                <c:pt idx="7388">
                  <c:v>12.3143666666667</c:v>
                </c:pt>
                <c:pt idx="7389">
                  <c:v>12.316033333333399</c:v>
                </c:pt>
                <c:pt idx="7390">
                  <c:v>12.3177</c:v>
                </c:pt>
                <c:pt idx="7391">
                  <c:v>12.319366666666699</c:v>
                </c:pt>
                <c:pt idx="7392">
                  <c:v>12.3210333333334</c:v>
                </c:pt>
                <c:pt idx="7393">
                  <c:v>12.322699999999999</c:v>
                </c:pt>
                <c:pt idx="7394">
                  <c:v>12.3243666666667</c:v>
                </c:pt>
                <c:pt idx="7395">
                  <c:v>12.326033333333401</c:v>
                </c:pt>
                <c:pt idx="7396">
                  <c:v>12.3277</c:v>
                </c:pt>
                <c:pt idx="7397">
                  <c:v>12.329366666666701</c:v>
                </c:pt>
                <c:pt idx="7398">
                  <c:v>12.3310333333334</c:v>
                </c:pt>
                <c:pt idx="7399">
                  <c:v>12.332700000000001</c:v>
                </c:pt>
                <c:pt idx="7400">
                  <c:v>12.3343666666667</c:v>
                </c:pt>
                <c:pt idx="7401">
                  <c:v>12.3360333333334</c:v>
                </c:pt>
                <c:pt idx="7402">
                  <c:v>12.3377</c:v>
                </c:pt>
                <c:pt idx="7403">
                  <c:v>12.339366666666701</c:v>
                </c:pt>
                <c:pt idx="7404">
                  <c:v>12.341033333333399</c:v>
                </c:pt>
                <c:pt idx="7405">
                  <c:v>12.342700000000001</c:v>
                </c:pt>
                <c:pt idx="7406">
                  <c:v>12.3443666666667</c:v>
                </c:pt>
                <c:pt idx="7407">
                  <c:v>12.3460333333334</c:v>
                </c:pt>
                <c:pt idx="7408">
                  <c:v>12.3477</c:v>
                </c:pt>
                <c:pt idx="7409">
                  <c:v>12.3493666666667</c:v>
                </c:pt>
                <c:pt idx="7410">
                  <c:v>12.351033333333399</c:v>
                </c:pt>
                <c:pt idx="7411">
                  <c:v>12.3527</c:v>
                </c:pt>
                <c:pt idx="7412">
                  <c:v>12.354366666666699</c:v>
                </c:pt>
                <c:pt idx="7413">
                  <c:v>12.3560333333334</c:v>
                </c:pt>
                <c:pt idx="7414">
                  <c:v>12.357699999999999</c:v>
                </c:pt>
                <c:pt idx="7415">
                  <c:v>12.3593666666667</c:v>
                </c:pt>
                <c:pt idx="7416">
                  <c:v>12.361033333333401</c:v>
                </c:pt>
                <c:pt idx="7417">
                  <c:v>12.3627</c:v>
                </c:pt>
                <c:pt idx="7418">
                  <c:v>12.364366666666699</c:v>
                </c:pt>
                <c:pt idx="7419">
                  <c:v>12.3660333333334</c:v>
                </c:pt>
                <c:pt idx="7420">
                  <c:v>12.367699999999999</c:v>
                </c:pt>
                <c:pt idx="7421">
                  <c:v>12.3693666666667</c:v>
                </c:pt>
                <c:pt idx="7422">
                  <c:v>12.371033333333401</c:v>
                </c:pt>
                <c:pt idx="7423">
                  <c:v>12.3727</c:v>
                </c:pt>
                <c:pt idx="7424">
                  <c:v>12.374366666666701</c:v>
                </c:pt>
                <c:pt idx="7425">
                  <c:v>12.3760333333334</c:v>
                </c:pt>
                <c:pt idx="7426">
                  <c:v>12.377700000000001</c:v>
                </c:pt>
                <c:pt idx="7427">
                  <c:v>12.3793666666667</c:v>
                </c:pt>
                <c:pt idx="7428">
                  <c:v>12.3810333333334</c:v>
                </c:pt>
                <c:pt idx="7429">
                  <c:v>12.3827</c:v>
                </c:pt>
                <c:pt idx="7430">
                  <c:v>12.3843666666667</c:v>
                </c:pt>
                <c:pt idx="7431">
                  <c:v>12.386033333333399</c:v>
                </c:pt>
                <c:pt idx="7432">
                  <c:v>12.387700000000001</c:v>
                </c:pt>
                <c:pt idx="7433">
                  <c:v>12.3893666666667</c:v>
                </c:pt>
                <c:pt idx="7434">
                  <c:v>12.3910333333334</c:v>
                </c:pt>
                <c:pt idx="7435">
                  <c:v>12.3927</c:v>
                </c:pt>
                <c:pt idx="7436">
                  <c:v>12.3943666666667</c:v>
                </c:pt>
                <c:pt idx="7437">
                  <c:v>12.396033333333399</c:v>
                </c:pt>
                <c:pt idx="7438">
                  <c:v>12.3977</c:v>
                </c:pt>
                <c:pt idx="7439">
                  <c:v>12.399366666666699</c:v>
                </c:pt>
                <c:pt idx="7440">
                  <c:v>12.4010333333334</c:v>
                </c:pt>
                <c:pt idx="7441">
                  <c:v>12.402699999999999</c:v>
                </c:pt>
                <c:pt idx="7442">
                  <c:v>12.4043666666667</c:v>
                </c:pt>
                <c:pt idx="7443">
                  <c:v>12.406033333333401</c:v>
                </c:pt>
                <c:pt idx="7444">
                  <c:v>12.4077</c:v>
                </c:pt>
                <c:pt idx="7445">
                  <c:v>12.409366666666701</c:v>
                </c:pt>
                <c:pt idx="7446">
                  <c:v>12.4110333333334</c:v>
                </c:pt>
                <c:pt idx="7447">
                  <c:v>12.412699999999999</c:v>
                </c:pt>
                <c:pt idx="7448">
                  <c:v>12.4143666666667</c:v>
                </c:pt>
                <c:pt idx="7449">
                  <c:v>12.416033333333401</c:v>
                </c:pt>
                <c:pt idx="7450">
                  <c:v>12.4177</c:v>
                </c:pt>
                <c:pt idx="7451">
                  <c:v>12.419366666666701</c:v>
                </c:pt>
                <c:pt idx="7452">
                  <c:v>12.4210333333334</c:v>
                </c:pt>
                <c:pt idx="7453">
                  <c:v>12.422700000000001</c:v>
                </c:pt>
                <c:pt idx="7454">
                  <c:v>12.4243666666667</c:v>
                </c:pt>
                <c:pt idx="7455">
                  <c:v>12.4260333333334</c:v>
                </c:pt>
                <c:pt idx="7456">
                  <c:v>12.4277</c:v>
                </c:pt>
                <c:pt idx="7457">
                  <c:v>12.4293666666667</c:v>
                </c:pt>
                <c:pt idx="7458">
                  <c:v>12.431033333333399</c:v>
                </c:pt>
                <c:pt idx="7459">
                  <c:v>12.432700000000001</c:v>
                </c:pt>
                <c:pt idx="7460">
                  <c:v>12.434366666666699</c:v>
                </c:pt>
                <c:pt idx="7461">
                  <c:v>12.4360333333334</c:v>
                </c:pt>
                <c:pt idx="7462">
                  <c:v>12.4377</c:v>
                </c:pt>
                <c:pt idx="7463">
                  <c:v>12.4393666666667</c:v>
                </c:pt>
                <c:pt idx="7464">
                  <c:v>12.441033333333399</c:v>
                </c:pt>
                <c:pt idx="7465">
                  <c:v>12.4427</c:v>
                </c:pt>
                <c:pt idx="7466">
                  <c:v>12.444366666666699</c:v>
                </c:pt>
                <c:pt idx="7467">
                  <c:v>12.4460333333334</c:v>
                </c:pt>
                <c:pt idx="7468">
                  <c:v>12.447699999999999</c:v>
                </c:pt>
                <c:pt idx="7469">
                  <c:v>12.4493666666667</c:v>
                </c:pt>
                <c:pt idx="7470">
                  <c:v>12.451033333333401</c:v>
                </c:pt>
                <c:pt idx="7471">
                  <c:v>12.4527</c:v>
                </c:pt>
                <c:pt idx="7472">
                  <c:v>12.454366666666701</c:v>
                </c:pt>
                <c:pt idx="7473">
                  <c:v>12.4560333333334</c:v>
                </c:pt>
                <c:pt idx="7474">
                  <c:v>12.457700000000001</c:v>
                </c:pt>
                <c:pt idx="7475">
                  <c:v>12.4593666666667</c:v>
                </c:pt>
                <c:pt idx="7476">
                  <c:v>12.4610333333334</c:v>
                </c:pt>
                <c:pt idx="7477">
                  <c:v>12.4627</c:v>
                </c:pt>
                <c:pt idx="7478">
                  <c:v>12.464366666666701</c:v>
                </c:pt>
                <c:pt idx="7479">
                  <c:v>12.466033333333399</c:v>
                </c:pt>
                <c:pt idx="7480">
                  <c:v>12.467700000000001</c:v>
                </c:pt>
                <c:pt idx="7481">
                  <c:v>12.4693666666667</c:v>
                </c:pt>
                <c:pt idx="7482">
                  <c:v>12.4710333333334</c:v>
                </c:pt>
                <c:pt idx="7483">
                  <c:v>12.4727</c:v>
                </c:pt>
                <c:pt idx="7484">
                  <c:v>12.4743666666667</c:v>
                </c:pt>
                <c:pt idx="7485">
                  <c:v>12.476033333333399</c:v>
                </c:pt>
                <c:pt idx="7486">
                  <c:v>12.4777</c:v>
                </c:pt>
                <c:pt idx="7487">
                  <c:v>12.479366666666699</c:v>
                </c:pt>
                <c:pt idx="7488">
                  <c:v>12.4810333333334</c:v>
                </c:pt>
                <c:pt idx="7489">
                  <c:v>12.482699999999999</c:v>
                </c:pt>
                <c:pt idx="7490">
                  <c:v>12.4843666666667</c:v>
                </c:pt>
                <c:pt idx="7491">
                  <c:v>12.486033333333401</c:v>
                </c:pt>
                <c:pt idx="7492">
                  <c:v>12.4877</c:v>
                </c:pt>
                <c:pt idx="7493">
                  <c:v>12.489366666666699</c:v>
                </c:pt>
                <c:pt idx="7494">
                  <c:v>12.4910333333334</c:v>
                </c:pt>
                <c:pt idx="7495">
                  <c:v>12.492699999999999</c:v>
                </c:pt>
                <c:pt idx="7496">
                  <c:v>12.4943666666667</c:v>
                </c:pt>
                <c:pt idx="7497">
                  <c:v>12.496033333333401</c:v>
                </c:pt>
                <c:pt idx="7498">
                  <c:v>12.4977</c:v>
                </c:pt>
                <c:pt idx="7499">
                  <c:v>12.499366666666701</c:v>
                </c:pt>
                <c:pt idx="7500">
                  <c:v>12.5010333333334</c:v>
                </c:pt>
                <c:pt idx="7501">
                  <c:v>12.502700000000001</c:v>
                </c:pt>
                <c:pt idx="7502">
                  <c:v>12.5043666666667</c:v>
                </c:pt>
                <c:pt idx="7503">
                  <c:v>12.5060333333334</c:v>
                </c:pt>
                <c:pt idx="7504">
                  <c:v>12.5077</c:v>
                </c:pt>
                <c:pt idx="7505">
                  <c:v>12.5093666666667</c:v>
                </c:pt>
                <c:pt idx="7506">
                  <c:v>12.511033333333399</c:v>
                </c:pt>
                <c:pt idx="7507">
                  <c:v>12.512700000000001</c:v>
                </c:pt>
                <c:pt idx="7508">
                  <c:v>12.5143666666667</c:v>
                </c:pt>
                <c:pt idx="7509">
                  <c:v>12.5160333333334</c:v>
                </c:pt>
                <c:pt idx="7510">
                  <c:v>12.5177</c:v>
                </c:pt>
                <c:pt idx="7511">
                  <c:v>12.5193666666667</c:v>
                </c:pt>
                <c:pt idx="7512">
                  <c:v>12.521033333333399</c:v>
                </c:pt>
                <c:pt idx="7513">
                  <c:v>12.5227</c:v>
                </c:pt>
                <c:pt idx="7514">
                  <c:v>12.524366666666699</c:v>
                </c:pt>
                <c:pt idx="7515">
                  <c:v>12.5260333333334</c:v>
                </c:pt>
                <c:pt idx="7516">
                  <c:v>12.527699999999999</c:v>
                </c:pt>
                <c:pt idx="7517">
                  <c:v>12.5293666666667</c:v>
                </c:pt>
                <c:pt idx="7518">
                  <c:v>12.531033333333401</c:v>
                </c:pt>
                <c:pt idx="7519">
                  <c:v>12.5327</c:v>
                </c:pt>
                <c:pt idx="7520">
                  <c:v>12.534366666666701</c:v>
                </c:pt>
                <c:pt idx="7521">
                  <c:v>12.5360333333334</c:v>
                </c:pt>
                <c:pt idx="7522">
                  <c:v>12.537699999999999</c:v>
                </c:pt>
                <c:pt idx="7523">
                  <c:v>12.5393666666667</c:v>
                </c:pt>
                <c:pt idx="7524">
                  <c:v>12.541033333333401</c:v>
                </c:pt>
                <c:pt idx="7525">
                  <c:v>12.5427</c:v>
                </c:pt>
                <c:pt idx="7526">
                  <c:v>12.544366666666701</c:v>
                </c:pt>
                <c:pt idx="7527">
                  <c:v>12.5460333333334</c:v>
                </c:pt>
                <c:pt idx="7528">
                  <c:v>12.547700000000001</c:v>
                </c:pt>
                <c:pt idx="7529">
                  <c:v>12.5493666666667</c:v>
                </c:pt>
                <c:pt idx="7530">
                  <c:v>12.5510333333334</c:v>
                </c:pt>
                <c:pt idx="7531">
                  <c:v>12.5527</c:v>
                </c:pt>
                <c:pt idx="7532">
                  <c:v>12.5543666666667</c:v>
                </c:pt>
                <c:pt idx="7533">
                  <c:v>12.556033333333399</c:v>
                </c:pt>
                <c:pt idx="7534">
                  <c:v>12.557700000000001</c:v>
                </c:pt>
                <c:pt idx="7535">
                  <c:v>12.559366666666699</c:v>
                </c:pt>
                <c:pt idx="7536">
                  <c:v>12.5610333333334</c:v>
                </c:pt>
                <c:pt idx="7537">
                  <c:v>12.5627</c:v>
                </c:pt>
                <c:pt idx="7538">
                  <c:v>12.5643666666667</c:v>
                </c:pt>
                <c:pt idx="7539">
                  <c:v>12.566033333333399</c:v>
                </c:pt>
                <c:pt idx="7540">
                  <c:v>12.5677</c:v>
                </c:pt>
                <c:pt idx="7541">
                  <c:v>12.569366666666699</c:v>
                </c:pt>
                <c:pt idx="7542">
                  <c:v>12.5710333333334</c:v>
                </c:pt>
                <c:pt idx="7543">
                  <c:v>12.572699999999999</c:v>
                </c:pt>
                <c:pt idx="7544">
                  <c:v>12.5743666666667</c:v>
                </c:pt>
                <c:pt idx="7545">
                  <c:v>12.576033333333401</c:v>
                </c:pt>
                <c:pt idx="7546">
                  <c:v>12.5777</c:v>
                </c:pt>
                <c:pt idx="7547">
                  <c:v>12.579366666666701</c:v>
                </c:pt>
                <c:pt idx="7548">
                  <c:v>12.5810333333334</c:v>
                </c:pt>
                <c:pt idx="7549">
                  <c:v>12.582700000000001</c:v>
                </c:pt>
                <c:pt idx="7550">
                  <c:v>12.5843666666667</c:v>
                </c:pt>
                <c:pt idx="7551">
                  <c:v>12.5860333333334</c:v>
                </c:pt>
                <c:pt idx="7552">
                  <c:v>12.5877</c:v>
                </c:pt>
                <c:pt idx="7553">
                  <c:v>12.589366666666701</c:v>
                </c:pt>
                <c:pt idx="7554">
                  <c:v>12.591033333333399</c:v>
                </c:pt>
                <c:pt idx="7555">
                  <c:v>12.592700000000001</c:v>
                </c:pt>
                <c:pt idx="7556">
                  <c:v>12.5943666666667</c:v>
                </c:pt>
                <c:pt idx="7557">
                  <c:v>12.5960333333334</c:v>
                </c:pt>
                <c:pt idx="7558">
                  <c:v>12.5977</c:v>
                </c:pt>
                <c:pt idx="7559">
                  <c:v>12.5993666666667</c:v>
                </c:pt>
                <c:pt idx="7560">
                  <c:v>12.601033333333399</c:v>
                </c:pt>
                <c:pt idx="7561">
                  <c:v>12.6027</c:v>
                </c:pt>
                <c:pt idx="7562">
                  <c:v>12.604366666666699</c:v>
                </c:pt>
                <c:pt idx="7563">
                  <c:v>12.6060333333334</c:v>
                </c:pt>
                <c:pt idx="7564">
                  <c:v>12.607699999999999</c:v>
                </c:pt>
                <c:pt idx="7565">
                  <c:v>12.6093666666667</c:v>
                </c:pt>
                <c:pt idx="7566">
                  <c:v>12.611033333333401</c:v>
                </c:pt>
                <c:pt idx="7567">
                  <c:v>12.6127</c:v>
                </c:pt>
                <c:pt idx="7568">
                  <c:v>12.614366666666699</c:v>
                </c:pt>
                <c:pt idx="7569">
                  <c:v>12.6160333333334</c:v>
                </c:pt>
                <c:pt idx="7570">
                  <c:v>12.617699999999999</c:v>
                </c:pt>
                <c:pt idx="7571">
                  <c:v>12.6193666666667</c:v>
                </c:pt>
                <c:pt idx="7572">
                  <c:v>12.621033333333401</c:v>
                </c:pt>
                <c:pt idx="7573">
                  <c:v>12.6227</c:v>
                </c:pt>
                <c:pt idx="7574">
                  <c:v>12.624366666666701</c:v>
                </c:pt>
                <c:pt idx="7575">
                  <c:v>12.6260333333334</c:v>
                </c:pt>
                <c:pt idx="7576">
                  <c:v>12.627700000000001</c:v>
                </c:pt>
                <c:pt idx="7577">
                  <c:v>12.6293666666667</c:v>
                </c:pt>
                <c:pt idx="7578">
                  <c:v>12.6310333333334</c:v>
                </c:pt>
                <c:pt idx="7579">
                  <c:v>12.6327</c:v>
                </c:pt>
                <c:pt idx="7580">
                  <c:v>12.6343666666667</c:v>
                </c:pt>
                <c:pt idx="7581">
                  <c:v>12.636033333333399</c:v>
                </c:pt>
                <c:pt idx="7582">
                  <c:v>12.637700000000001</c:v>
                </c:pt>
                <c:pt idx="7583">
                  <c:v>12.6393666666667</c:v>
                </c:pt>
                <c:pt idx="7584">
                  <c:v>12.6410333333334</c:v>
                </c:pt>
                <c:pt idx="7585">
                  <c:v>12.6427</c:v>
                </c:pt>
                <c:pt idx="7586">
                  <c:v>12.6443666666667</c:v>
                </c:pt>
                <c:pt idx="7587">
                  <c:v>12.646033333333399</c:v>
                </c:pt>
                <c:pt idx="7588">
                  <c:v>12.6477</c:v>
                </c:pt>
                <c:pt idx="7589">
                  <c:v>12.649366666666699</c:v>
                </c:pt>
                <c:pt idx="7590">
                  <c:v>12.6510333333334</c:v>
                </c:pt>
                <c:pt idx="7591">
                  <c:v>12.652699999999999</c:v>
                </c:pt>
                <c:pt idx="7592">
                  <c:v>12.6543666666667</c:v>
                </c:pt>
                <c:pt idx="7593">
                  <c:v>12.656033333333401</c:v>
                </c:pt>
                <c:pt idx="7594">
                  <c:v>12.6577</c:v>
                </c:pt>
                <c:pt idx="7595">
                  <c:v>12.659366666666701</c:v>
                </c:pt>
                <c:pt idx="7596">
                  <c:v>12.6610333333334</c:v>
                </c:pt>
                <c:pt idx="7597">
                  <c:v>12.662699999999999</c:v>
                </c:pt>
                <c:pt idx="7598">
                  <c:v>12.6643666666667</c:v>
                </c:pt>
                <c:pt idx="7599">
                  <c:v>12.666033333333401</c:v>
                </c:pt>
                <c:pt idx="7600">
                  <c:v>12.6677</c:v>
                </c:pt>
                <c:pt idx="7601">
                  <c:v>12.669366666666701</c:v>
                </c:pt>
                <c:pt idx="7602">
                  <c:v>12.6710333333334</c:v>
                </c:pt>
                <c:pt idx="7603">
                  <c:v>12.672700000000001</c:v>
                </c:pt>
                <c:pt idx="7604">
                  <c:v>12.6743666666667</c:v>
                </c:pt>
                <c:pt idx="7605">
                  <c:v>12.6760333333334</c:v>
                </c:pt>
                <c:pt idx="7606">
                  <c:v>12.6777</c:v>
                </c:pt>
                <c:pt idx="7607">
                  <c:v>12.6793666666667</c:v>
                </c:pt>
                <c:pt idx="7608">
                  <c:v>12.681033333333399</c:v>
                </c:pt>
                <c:pt idx="7609">
                  <c:v>12.682700000000001</c:v>
                </c:pt>
                <c:pt idx="7610">
                  <c:v>12.684366666666699</c:v>
                </c:pt>
                <c:pt idx="7611">
                  <c:v>12.6860333333334</c:v>
                </c:pt>
                <c:pt idx="7612">
                  <c:v>12.6877</c:v>
                </c:pt>
                <c:pt idx="7613">
                  <c:v>12.6893666666667</c:v>
                </c:pt>
                <c:pt idx="7614">
                  <c:v>12.691033333333399</c:v>
                </c:pt>
                <c:pt idx="7615">
                  <c:v>12.6927</c:v>
                </c:pt>
                <c:pt idx="7616">
                  <c:v>12.694366666666699</c:v>
                </c:pt>
                <c:pt idx="7617">
                  <c:v>12.6960333333334</c:v>
                </c:pt>
                <c:pt idx="7618">
                  <c:v>12.697699999999999</c:v>
                </c:pt>
                <c:pt idx="7619">
                  <c:v>12.6993666666667</c:v>
                </c:pt>
                <c:pt idx="7620">
                  <c:v>12.701033333333401</c:v>
                </c:pt>
                <c:pt idx="7621">
                  <c:v>12.7027</c:v>
                </c:pt>
                <c:pt idx="7622">
                  <c:v>12.704366666666701</c:v>
                </c:pt>
                <c:pt idx="7623">
                  <c:v>12.7060333333334</c:v>
                </c:pt>
                <c:pt idx="7624">
                  <c:v>12.707700000000001</c:v>
                </c:pt>
                <c:pt idx="7625">
                  <c:v>12.7093666666667</c:v>
                </c:pt>
                <c:pt idx="7626">
                  <c:v>12.7110333333334</c:v>
                </c:pt>
                <c:pt idx="7627">
                  <c:v>12.7127</c:v>
                </c:pt>
                <c:pt idx="7628">
                  <c:v>12.714366666666701</c:v>
                </c:pt>
                <c:pt idx="7629">
                  <c:v>12.716033333333399</c:v>
                </c:pt>
                <c:pt idx="7630">
                  <c:v>12.717700000000001</c:v>
                </c:pt>
                <c:pt idx="7631">
                  <c:v>12.7193666666667</c:v>
                </c:pt>
                <c:pt idx="7632">
                  <c:v>12.7210333333334</c:v>
                </c:pt>
                <c:pt idx="7633">
                  <c:v>12.7227</c:v>
                </c:pt>
                <c:pt idx="7634">
                  <c:v>12.7243666666667</c:v>
                </c:pt>
                <c:pt idx="7635">
                  <c:v>12.726033333333399</c:v>
                </c:pt>
                <c:pt idx="7636">
                  <c:v>12.7277</c:v>
                </c:pt>
                <c:pt idx="7637">
                  <c:v>12.729366666666699</c:v>
                </c:pt>
                <c:pt idx="7638">
                  <c:v>12.7310333333334</c:v>
                </c:pt>
                <c:pt idx="7639">
                  <c:v>12.732699999999999</c:v>
                </c:pt>
                <c:pt idx="7640">
                  <c:v>12.7343666666667</c:v>
                </c:pt>
                <c:pt idx="7641">
                  <c:v>12.736033333333401</c:v>
                </c:pt>
                <c:pt idx="7642">
                  <c:v>12.7377</c:v>
                </c:pt>
                <c:pt idx="7643">
                  <c:v>12.739366666666699</c:v>
                </c:pt>
                <c:pt idx="7644">
                  <c:v>12.7410333333334</c:v>
                </c:pt>
                <c:pt idx="7645">
                  <c:v>12.742699999999999</c:v>
                </c:pt>
                <c:pt idx="7646">
                  <c:v>12.7443666666667</c:v>
                </c:pt>
                <c:pt idx="7647">
                  <c:v>12.746033333333401</c:v>
                </c:pt>
                <c:pt idx="7648">
                  <c:v>12.7477</c:v>
                </c:pt>
                <c:pt idx="7649">
                  <c:v>12.749366666666701</c:v>
                </c:pt>
                <c:pt idx="7650">
                  <c:v>12.7510333333334</c:v>
                </c:pt>
                <c:pt idx="7651">
                  <c:v>12.752700000000001</c:v>
                </c:pt>
                <c:pt idx="7652">
                  <c:v>12.7543666666667</c:v>
                </c:pt>
                <c:pt idx="7653">
                  <c:v>12.7560333333334</c:v>
                </c:pt>
                <c:pt idx="7654">
                  <c:v>12.7577</c:v>
                </c:pt>
                <c:pt idx="7655">
                  <c:v>12.7593666666667</c:v>
                </c:pt>
                <c:pt idx="7656">
                  <c:v>12.761033333333399</c:v>
                </c:pt>
                <c:pt idx="7657">
                  <c:v>12.762700000000001</c:v>
                </c:pt>
                <c:pt idx="7658">
                  <c:v>12.7643666666667</c:v>
                </c:pt>
                <c:pt idx="7659">
                  <c:v>12.7660333333334</c:v>
                </c:pt>
                <c:pt idx="7660">
                  <c:v>12.7677</c:v>
                </c:pt>
                <c:pt idx="7661">
                  <c:v>12.7693666666667</c:v>
                </c:pt>
                <c:pt idx="7662">
                  <c:v>12.771033333333399</c:v>
                </c:pt>
                <c:pt idx="7663">
                  <c:v>12.7727</c:v>
                </c:pt>
                <c:pt idx="7664">
                  <c:v>12.774366666666699</c:v>
                </c:pt>
                <c:pt idx="7665">
                  <c:v>12.7760333333334</c:v>
                </c:pt>
                <c:pt idx="7666">
                  <c:v>12.777699999999999</c:v>
                </c:pt>
                <c:pt idx="7667">
                  <c:v>12.7793666666667</c:v>
                </c:pt>
                <c:pt idx="7668">
                  <c:v>12.781033333333401</c:v>
                </c:pt>
                <c:pt idx="7669">
                  <c:v>12.7827</c:v>
                </c:pt>
                <c:pt idx="7670">
                  <c:v>12.784366666666701</c:v>
                </c:pt>
                <c:pt idx="7671">
                  <c:v>12.7860333333334</c:v>
                </c:pt>
                <c:pt idx="7672">
                  <c:v>12.787699999999999</c:v>
                </c:pt>
                <c:pt idx="7673">
                  <c:v>12.7893666666667</c:v>
                </c:pt>
                <c:pt idx="7674">
                  <c:v>12.791033333333401</c:v>
                </c:pt>
                <c:pt idx="7675">
                  <c:v>12.7927</c:v>
                </c:pt>
                <c:pt idx="7676">
                  <c:v>12.794366666666701</c:v>
                </c:pt>
                <c:pt idx="7677">
                  <c:v>12.7960333333334</c:v>
                </c:pt>
                <c:pt idx="7678">
                  <c:v>12.797700000000001</c:v>
                </c:pt>
                <c:pt idx="7679">
                  <c:v>12.7993666666667</c:v>
                </c:pt>
                <c:pt idx="7680">
                  <c:v>12.8010333333334</c:v>
                </c:pt>
                <c:pt idx="7681">
                  <c:v>12.8027</c:v>
                </c:pt>
                <c:pt idx="7682">
                  <c:v>12.8043666666667</c:v>
                </c:pt>
                <c:pt idx="7683">
                  <c:v>12.806033333333399</c:v>
                </c:pt>
                <c:pt idx="7684">
                  <c:v>12.807700000000001</c:v>
                </c:pt>
                <c:pt idx="7685">
                  <c:v>12.809366666666699</c:v>
                </c:pt>
                <c:pt idx="7686">
                  <c:v>12.8110333333334</c:v>
                </c:pt>
                <c:pt idx="7687">
                  <c:v>12.8127</c:v>
                </c:pt>
                <c:pt idx="7688">
                  <c:v>12.8143666666667</c:v>
                </c:pt>
                <c:pt idx="7689">
                  <c:v>12.816033333333399</c:v>
                </c:pt>
                <c:pt idx="7690">
                  <c:v>12.8177</c:v>
                </c:pt>
                <c:pt idx="7691">
                  <c:v>12.819366666666699</c:v>
                </c:pt>
                <c:pt idx="7692">
                  <c:v>12.8210333333334</c:v>
                </c:pt>
                <c:pt idx="7693">
                  <c:v>12.822699999999999</c:v>
                </c:pt>
                <c:pt idx="7694">
                  <c:v>12.8243666666667</c:v>
                </c:pt>
                <c:pt idx="7695">
                  <c:v>12.826033333333401</c:v>
                </c:pt>
                <c:pt idx="7696">
                  <c:v>12.8277</c:v>
                </c:pt>
                <c:pt idx="7697">
                  <c:v>12.829366666666701</c:v>
                </c:pt>
                <c:pt idx="7698">
                  <c:v>12.8310333333334</c:v>
                </c:pt>
                <c:pt idx="7699">
                  <c:v>12.832700000000001</c:v>
                </c:pt>
                <c:pt idx="7700">
                  <c:v>12.8343666666667</c:v>
                </c:pt>
                <c:pt idx="7701">
                  <c:v>12.8360333333334</c:v>
                </c:pt>
                <c:pt idx="7702">
                  <c:v>12.8377</c:v>
                </c:pt>
                <c:pt idx="7703">
                  <c:v>12.839366666666701</c:v>
                </c:pt>
                <c:pt idx="7704">
                  <c:v>12.841033333333399</c:v>
                </c:pt>
                <c:pt idx="7705">
                  <c:v>12.842700000000001</c:v>
                </c:pt>
                <c:pt idx="7706">
                  <c:v>12.8443666666667</c:v>
                </c:pt>
                <c:pt idx="7707">
                  <c:v>12.8460333333334</c:v>
                </c:pt>
                <c:pt idx="7708">
                  <c:v>12.8477</c:v>
                </c:pt>
                <c:pt idx="7709">
                  <c:v>12.8493666666667</c:v>
                </c:pt>
                <c:pt idx="7710">
                  <c:v>12.851033333333399</c:v>
                </c:pt>
                <c:pt idx="7711">
                  <c:v>12.8527</c:v>
                </c:pt>
                <c:pt idx="7712">
                  <c:v>12.854366666666699</c:v>
                </c:pt>
                <c:pt idx="7713">
                  <c:v>12.8560333333334</c:v>
                </c:pt>
                <c:pt idx="7714">
                  <c:v>12.857699999999999</c:v>
                </c:pt>
                <c:pt idx="7715">
                  <c:v>12.8593666666667</c:v>
                </c:pt>
                <c:pt idx="7716">
                  <c:v>12.861033333333401</c:v>
                </c:pt>
                <c:pt idx="7717">
                  <c:v>12.8627</c:v>
                </c:pt>
                <c:pt idx="7718">
                  <c:v>12.864366666666699</c:v>
                </c:pt>
                <c:pt idx="7719">
                  <c:v>12.8660333333334</c:v>
                </c:pt>
                <c:pt idx="7720">
                  <c:v>12.867699999999999</c:v>
                </c:pt>
                <c:pt idx="7721">
                  <c:v>12.8693666666667</c:v>
                </c:pt>
                <c:pt idx="7722">
                  <c:v>12.871033333333401</c:v>
                </c:pt>
                <c:pt idx="7723">
                  <c:v>12.8727</c:v>
                </c:pt>
                <c:pt idx="7724">
                  <c:v>12.874366666666701</c:v>
                </c:pt>
                <c:pt idx="7725">
                  <c:v>12.8760333333334</c:v>
                </c:pt>
                <c:pt idx="7726">
                  <c:v>12.877700000000001</c:v>
                </c:pt>
                <c:pt idx="7727">
                  <c:v>12.8793666666667</c:v>
                </c:pt>
                <c:pt idx="7728">
                  <c:v>12.8810333333334</c:v>
                </c:pt>
                <c:pt idx="7729">
                  <c:v>12.8827</c:v>
                </c:pt>
                <c:pt idx="7730">
                  <c:v>12.8843666666667</c:v>
                </c:pt>
                <c:pt idx="7731">
                  <c:v>12.886033333333399</c:v>
                </c:pt>
                <c:pt idx="7732">
                  <c:v>12.887700000000001</c:v>
                </c:pt>
                <c:pt idx="7733">
                  <c:v>12.8893666666667</c:v>
                </c:pt>
                <c:pt idx="7734">
                  <c:v>12.8910333333334</c:v>
                </c:pt>
                <c:pt idx="7735">
                  <c:v>12.8927</c:v>
                </c:pt>
                <c:pt idx="7736">
                  <c:v>12.8943666666667</c:v>
                </c:pt>
                <c:pt idx="7737">
                  <c:v>12.896033333333399</c:v>
                </c:pt>
                <c:pt idx="7738">
                  <c:v>12.8977</c:v>
                </c:pt>
                <c:pt idx="7739">
                  <c:v>12.899366666666699</c:v>
                </c:pt>
                <c:pt idx="7740">
                  <c:v>12.9010333333334</c:v>
                </c:pt>
                <c:pt idx="7741">
                  <c:v>12.902699999999999</c:v>
                </c:pt>
                <c:pt idx="7742">
                  <c:v>12.9043666666667</c:v>
                </c:pt>
                <c:pt idx="7743">
                  <c:v>12.906033333333401</c:v>
                </c:pt>
                <c:pt idx="7744">
                  <c:v>12.9077</c:v>
                </c:pt>
                <c:pt idx="7745">
                  <c:v>12.909366666666701</c:v>
                </c:pt>
                <c:pt idx="7746">
                  <c:v>12.9110333333334</c:v>
                </c:pt>
                <c:pt idx="7747">
                  <c:v>12.912699999999999</c:v>
                </c:pt>
                <c:pt idx="7748">
                  <c:v>12.9143666666667</c:v>
                </c:pt>
                <c:pt idx="7749">
                  <c:v>12.916033333333401</c:v>
                </c:pt>
                <c:pt idx="7750">
                  <c:v>12.9177</c:v>
                </c:pt>
                <c:pt idx="7751">
                  <c:v>12.919366666666701</c:v>
                </c:pt>
                <c:pt idx="7752">
                  <c:v>12.9210333333334</c:v>
                </c:pt>
                <c:pt idx="7753">
                  <c:v>12.922700000000001</c:v>
                </c:pt>
                <c:pt idx="7754">
                  <c:v>12.9243666666667</c:v>
                </c:pt>
                <c:pt idx="7755">
                  <c:v>12.9260333333334</c:v>
                </c:pt>
                <c:pt idx="7756">
                  <c:v>12.9277</c:v>
                </c:pt>
                <c:pt idx="7757">
                  <c:v>12.9293666666667</c:v>
                </c:pt>
                <c:pt idx="7758">
                  <c:v>12.931033333333399</c:v>
                </c:pt>
                <c:pt idx="7759">
                  <c:v>12.932700000000001</c:v>
                </c:pt>
                <c:pt idx="7760">
                  <c:v>12.934366666666699</c:v>
                </c:pt>
                <c:pt idx="7761">
                  <c:v>12.9360333333334</c:v>
                </c:pt>
                <c:pt idx="7762">
                  <c:v>12.9377</c:v>
                </c:pt>
                <c:pt idx="7763">
                  <c:v>12.9393666666667</c:v>
                </c:pt>
                <c:pt idx="7764">
                  <c:v>12.941033333333399</c:v>
                </c:pt>
                <c:pt idx="7765">
                  <c:v>12.9427</c:v>
                </c:pt>
                <c:pt idx="7766">
                  <c:v>12.944366666666699</c:v>
                </c:pt>
                <c:pt idx="7767">
                  <c:v>12.9460333333334</c:v>
                </c:pt>
                <c:pt idx="7768">
                  <c:v>12.947699999999999</c:v>
                </c:pt>
                <c:pt idx="7769">
                  <c:v>12.9493666666667</c:v>
                </c:pt>
                <c:pt idx="7770">
                  <c:v>12.951033333333401</c:v>
                </c:pt>
                <c:pt idx="7771">
                  <c:v>12.9527</c:v>
                </c:pt>
                <c:pt idx="7772">
                  <c:v>12.954366666666701</c:v>
                </c:pt>
                <c:pt idx="7773">
                  <c:v>12.9560333333334</c:v>
                </c:pt>
                <c:pt idx="7774">
                  <c:v>12.957700000000001</c:v>
                </c:pt>
                <c:pt idx="7775">
                  <c:v>12.9593666666667</c:v>
                </c:pt>
                <c:pt idx="7776">
                  <c:v>12.9610333333334</c:v>
                </c:pt>
                <c:pt idx="7777">
                  <c:v>12.9627</c:v>
                </c:pt>
                <c:pt idx="7778">
                  <c:v>12.964366666666701</c:v>
                </c:pt>
                <c:pt idx="7779">
                  <c:v>12.966033333333399</c:v>
                </c:pt>
                <c:pt idx="7780">
                  <c:v>12.967700000000001</c:v>
                </c:pt>
                <c:pt idx="7781">
                  <c:v>12.9693666666667</c:v>
                </c:pt>
                <c:pt idx="7782">
                  <c:v>12.9710333333334</c:v>
                </c:pt>
                <c:pt idx="7783">
                  <c:v>12.9727</c:v>
                </c:pt>
                <c:pt idx="7784">
                  <c:v>12.9743666666667</c:v>
                </c:pt>
                <c:pt idx="7785">
                  <c:v>12.976033333333399</c:v>
                </c:pt>
                <c:pt idx="7786">
                  <c:v>12.9777</c:v>
                </c:pt>
                <c:pt idx="7787">
                  <c:v>12.979366666666699</c:v>
                </c:pt>
                <c:pt idx="7788">
                  <c:v>12.9810333333334</c:v>
                </c:pt>
                <c:pt idx="7789">
                  <c:v>12.982699999999999</c:v>
                </c:pt>
                <c:pt idx="7790">
                  <c:v>12.9843666666667</c:v>
                </c:pt>
                <c:pt idx="7791">
                  <c:v>12.986033333333401</c:v>
                </c:pt>
                <c:pt idx="7792">
                  <c:v>12.9877</c:v>
                </c:pt>
                <c:pt idx="7793">
                  <c:v>12.989366666666699</c:v>
                </c:pt>
                <c:pt idx="7794">
                  <c:v>12.9910333333334</c:v>
                </c:pt>
                <c:pt idx="7795">
                  <c:v>12.992699999999999</c:v>
                </c:pt>
                <c:pt idx="7796">
                  <c:v>12.9943666666667</c:v>
                </c:pt>
                <c:pt idx="7797">
                  <c:v>12.996033333333401</c:v>
                </c:pt>
                <c:pt idx="7798">
                  <c:v>12.9977</c:v>
                </c:pt>
                <c:pt idx="7799">
                  <c:v>12.999366666666701</c:v>
                </c:pt>
                <c:pt idx="7800">
                  <c:v>13.0010333333334</c:v>
                </c:pt>
                <c:pt idx="7801">
                  <c:v>13.002700000000001</c:v>
                </c:pt>
                <c:pt idx="7802">
                  <c:v>13.0043666666667</c:v>
                </c:pt>
                <c:pt idx="7803">
                  <c:v>13.0060333333334</c:v>
                </c:pt>
                <c:pt idx="7804">
                  <c:v>13.0077</c:v>
                </c:pt>
                <c:pt idx="7805">
                  <c:v>13.0093666666667</c:v>
                </c:pt>
                <c:pt idx="7806">
                  <c:v>13.011033333333399</c:v>
                </c:pt>
                <c:pt idx="7807">
                  <c:v>13.012700000000001</c:v>
                </c:pt>
                <c:pt idx="7808">
                  <c:v>13.0143666666667</c:v>
                </c:pt>
                <c:pt idx="7809">
                  <c:v>13.0160333333334</c:v>
                </c:pt>
                <c:pt idx="7810">
                  <c:v>13.0177</c:v>
                </c:pt>
                <c:pt idx="7811">
                  <c:v>13.0193666666667</c:v>
                </c:pt>
                <c:pt idx="7812">
                  <c:v>13.021033333333399</c:v>
                </c:pt>
                <c:pt idx="7813">
                  <c:v>13.0227</c:v>
                </c:pt>
                <c:pt idx="7814">
                  <c:v>13.024366666666699</c:v>
                </c:pt>
                <c:pt idx="7815">
                  <c:v>13.0260333333334</c:v>
                </c:pt>
                <c:pt idx="7816">
                  <c:v>13.027699999999999</c:v>
                </c:pt>
                <c:pt idx="7817">
                  <c:v>13.0293666666667</c:v>
                </c:pt>
                <c:pt idx="7818">
                  <c:v>13.031033333333401</c:v>
                </c:pt>
                <c:pt idx="7819">
                  <c:v>13.0327</c:v>
                </c:pt>
                <c:pt idx="7820">
                  <c:v>13.034366666666701</c:v>
                </c:pt>
                <c:pt idx="7821">
                  <c:v>13.0360333333334</c:v>
                </c:pt>
                <c:pt idx="7822">
                  <c:v>13.037699999999999</c:v>
                </c:pt>
                <c:pt idx="7823">
                  <c:v>13.0393666666667</c:v>
                </c:pt>
                <c:pt idx="7824">
                  <c:v>13.041033333333401</c:v>
                </c:pt>
                <c:pt idx="7825">
                  <c:v>13.0427</c:v>
                </c:pt>
                <c:pt idx="7826">
                  <c:v>13.044366666666701</c:v>
                </c:pt>
                <c:pt idx="7827">
                  <c:v>13.0460333333334</c:v>
                </c:pt>
                <c:pt idx="7828">
                  <c:v>13.047700000000001</c:v>
                </c:pt>
                <c:pt idx="7829">
                  <c:v>13.0493666666667</c:v>
                </c:pt>
                <c:pt idx="7830">
                  <c:v>13.0510333333334</c:v>
                </c:pt>
                <c:pt idx="7831">
                  <c:v>13.0527</c:v>
                </c:pt>
                <c:pt idx="7832">
                  <c:v>13.0543666666667</c:v>
                </c:pt>
                <c:pt idx="7833">
                  <c:v>13.056033333333399</c:v>
                </c:pt>
                <c:pt idx="7834">
                  <c:v>13.057700000000001</c:v>
                </c:pt>
                <c:pt idx="7835">
                  <c:v>13.059366666666699</c:v>
                </c:pt>
                <c:pt idx="7836">
                  <c:v>13.0610333333334</c:v>
                </c:pt>
                <c:pt idx="7837">
                  <c:v>13.0627</c:v>
                </c:pt>
                <c:pt idx="7838">
                  <c:v>13.0643666666667</c:v>
                </c:pt>
                <c:pt idx="7839">
                  <c:v>13.066033333333399</c:v>
                </c:pt>
                <c:pt idx="7840">
                  <c:v>13.0677</c:v>
                </c:pt>
                <c:pt idx="7841">
                  <c:v>13.069366666666699</c:v>
                </c:pt>
                <c:pt idx="7842">
                  <c:v>13.0710333333334</c:v>
                </c:pt>
                <c:pt idx="7843">
                  <c:v>13.072699999999999</c:v>
                </c:pt>
                <c:pt idx="7844">
                  <c:v>13.0743666666667</c:v>
                </c:pt>
                <c:pt idx="7845">
                  <c:v>13.076033333333401</c:v>
                </c:pt>
                <c:pt idx="7846">
                  <c:v>13.0777</c:v>
                </c:pt>
                <c:pt idx="7847">
                  <c:v>13.079366666666701</c:v>
                </c:pt>
                <c:pt idx="7848">
                  <c:v>13.0810333333334</c:v>
                </c:pt>
                <c:pt idx="7849">
                  <c:v>13.082700000000001</c:v>
                </c:pt>
                <c:pt idx="7850">
                  <c:v>13.0843666666667</c:v>
                </c:pt>
                <c:pt idx="7851">
                  <c:v>13.0860333333334</c:v>
                </c:pt>
                <c:pt idx="7852">
                  <c:v>13.0877</c:v>
                </c:pt>
                <c:pt idx="7853">
                  <c:v>13.089366666666701</c:v>
                </c:pt>
                <c:pt idx="7854">
                  <c:v>13.091033333333399</c:v>
                </c:pt>
                <c:pt idx="7855">
                  <c:v>13.092700000000001</c:v>
                </c:pt>
                <c:pt idx="7856">
                  <c:v>13.0943666666667</c:v>
                </c:pt>
                <c:pt idx="7857">
                  <c:v>13.0960333333334</c:v>
                </c:pt>
                <c:pt idx="7858">
                  <c:v>13.0977</c:v>
                </c:pt>
                <c:pt idx="7859">
                  <c:v>13.0993666666667</c:v>
                </c:pt>
                <c:pt idx="7860">
                  <c:v>13.101033333333399</c:v>
                </c:pt>
                <c:pt idx="7861">
                  <c:v>13.1027</c:v>
                </c:pt>
                <c:pt idx="7862">
                  <c:v>13.104366666666699</c:v>
                </c:pt>
                <c:pt idx="7863">
                  <c:v>13.1060333333334</c:v>
                </c:pt>
                <c:pt idx="7864">
                  <c:v>13.107699999999999</c:v>
                </c:pt>
                <c:pt idx="7865">
                  <c:v>13.1093666666667</c:v>
                </c:pt>
                <c:pt idx="7866">
                  <c:v>13.111033333333401</c:v>
                </c:pt>
                <c:pt idx="7867">
                  <c:v>13.1127</c:v>
                </c:pt>
                <c:pt idx="7868">
                  <c:v>13.114366666666699</c:v>
                </c:pt>
                <c:pt idx="7869">
                  <c:v>13.1160333333334</c:v>
                </c:pt>
                <c:pt idx="7870">
                  <c:v>13.117699999999999</c:v>
                </c:pt>
                <c:pt idx="7871">
                  <c:v>13.1193666666667</c:v>
                </c:pt>
                <c:pt idx="7872">
                  <c:v>13.121033333333401</c:v>
                </c:pt>
                <c:pt idx="7873">
                  <c:v>13.1227</c:v>
                </c:pt>
                <c:pt idx="7874">
                  <c:v>13.124366666666701</c:v>
                </c:pt>
                <c:pt idx="7875">
                  <c:v>13.1260333333334</c:v>
                </c:pt>
                <c:pt idx="7876">
                  <c:v>13.127700000000001</c:v>
                </c:pt>
                <c:pt idx="7877">
                  <c:v>13.1293666666667</c:v>
                </c:pt>
                <c:pt idx="7878">
                  <c:v>13.1310333333334</c:v>
                </c:pt>
                <c:pt idx="7879">
                  <c:v>13.1327</c:v>
                </c:pt>
                <c:pt idx="7880">
                  <c:v>13.1343666666667</c:v>
                </c:pt>
                <c:pt idx="7881">
                  <c:v>13.136033333333399</c:v>
                </c:pt>
                <c:pt idx="7882">
                  <c:v>13.137700000000001</c:v>
                </c:pt>
                <c:pt idx="7883">
                  <c:v>13.1393666666667</c:v>
                </c:pt>
                <c:pt idx="7884">
                  <c:v>13.1410333333334</c:v>
                </c:pt>
                <c:pt idx="7885">
                  <c:v>13.1427</c:v>
                </c:pt>
                <c:pt idx="7886">
                  <c:v>13.1443666666667</c:v>
                </c:pt>
                <c:pt idx="7887">
                  <c:v>13.146033333333399</c:v>
                </c:pt>
                <c:pt idx="7888">
                  <c:v>13.1477</c:v>
                </c:pt>
                <c:pt idx="7889">
                  <c:v>13.149366666666699</c:v>
                </c:pt>
                <c:pt idx="7890">
                  <c:v>13.1510333333334</c:v>
                </c:pt>
                <c:pt idx="7891">
                  <c:v>13.152699999999999</c:v>
                </c:pt>
                <c:pt idx="7892">
                  <c:v>13.1543666666667</c:v>
                </c:pt>
                <c:pt idx="7893">
                  <c:v>13.156033333333401</c:v>
                </c:pt>
                <c:pt idx="7894">
                  <c:v>13.1577</c:v>
                </c:pt>
                <c:pt idx="7895">
                  <c:v>13.159366666666701</c:v>
                </c:pt>
                <c:pt idx="7896">
                  <c:v>13.1610333333334</c:v>
                </c:pt>
                <c:pt idx="7897">
                  <c:v>13.162699999999999</c:v>
                </c:pt>
                <c:pt idx="7898">
                  <c:v>13.1643666666667</c:v>
                </c:pt>
                <c:pt idx="7899">
                  <c:v>13.166033333333401</c:v>
                </c:pt>
                <c:pt idx="7900">
                  <c:v>13.1677</c:v>
                </c:pt>
                <c:pt idx="7901">
                  <c:v>13.169366666666701</c:v>
                </c:pt>
                <c:pt idx="7902">
                  <c:v>13.1710333333334</c:v>
                </c:pt>
                <c:pt idx="7903">
                  <c:v>13.172700000000001</c:v>
                </c:pt>
                <c:pt idx="7904">
                  <c:v>13.1743666666667</c:v>
                </c:pt>
                <c:pt idx="7905">
                  <c:v>13.1760333333334</c:v>
                </c:pt>
                <c:pt idx="7906">
                  <c:v>13.1777</c:v>
                </c:pt>
                <c:pt idx="7907">
                  <c:v>13.1793666666667</c:v>
                </c:pt>
                <c:pt idx="7908">
                  <c:v>13.181033333333399</c:v>
                </c:pt>
                <c:pt idx="7909">
                  <c:v>13.182700000000001</c:v>
                </c:pt>
                <c:pt idx="7910">
                  <c:v>13.184366666666699</c:v>
                </c:pt>
                <c:pt idx="7911">
                  <c:v>13.1860333333334</c:v>
                </c:pt>
                <c:pt idx="7912">
                  <c:v>13.1877</c:v>
                </c:pt>
                <c:pt idx="7913">
                  <c:v>13.1893666666667</c:v>
                </c:pt>
                <c:pt idx="7914">
                  <c:v>13.191033333333399</c:v>
                </c:pt>
                <c:pt idx="7915">
                  <c:v>13.1927</c:v>
                </c:pt>
                <c:pt idx="7916">
                  <c:v>13.194366666666699</c:v>
                </c:pt>
                <c:pt idx="7917">
                  <c:v>13.1960333333334</c:v>
                </c:pt>
                <c:pt idx="7918">
                  <c:v>13.197699999999999</c:v>
                </c:pt>
                <c:pt idx="7919">
                  <c:v>13.1993666666667</c:v>
                </c:pt>
                <c:pt idx="7920">
                  <c:v>13.201033333333401</c:v>
                </c:pt>
                <c:pt idx="7921">
                  <c:v>13.2027</c:v>
                </c:pt>
                <c:pt idx="7922">
                  <c:v>13.204366666666701</c:v>
                </c:pt>
                <c:pt idx="7923">
                  <c:v>13.2060333333334</c:v>
                </c:pt>
                <c:pt idx="7924">
                  <c:v>13.207700000000001</c:v>
                </c:pt>
                <c:pt idx="7925">
                  <c:v>13.2093666666667</c:v>
                </c:pt>
                <c:pt idx="7926">
                  <c:v>13.2110333333334</c:v>
                </c:pt>
                <c:pt idx="7927">
                  <c:v>13.2127</c:v>
                </c:pt>
                <c:pt idx="7928">
                  <c:v>13.214366666666701</c:v>
                </c:pt>
                <c:pt idx="7929">
                  <c:v>13.216033333333399</c:v>
                </c:pt>
                <c:pt idx="7930">
                  <c:v>13.217700000000001</c:v>
                </c:pt>
                <c:pt idx="7931">
                  <c:v>13.2193666666667</c:v>
                </c:pt>
                <c:pt idx="7932">
                  <c:v>13.2210333333334</c:v>
                </c:pt>
                <c:pt idx="7933">
                  <c:v>13.2227</c:v>
                </c:pt>
                <c:pt idx="7934">
                  <c:v>13.2243666666667</c:v>
                </c:pt>
                <c:pt idx="7935">
                  <c:v>13.226033333333399</c:v>
                </c:pt>
                <c:pt idx="7936">
                  <c:v>13.2277</c:v>
                </c:pt>
                <c:pt idx="7937">
                  <c:v>13.229366666666699</c:v>
                </c:pt>
                <c:pt idx="7938">
                  <c:v>13.2310333333334</c:v>
                </c:pt>
                <c:pt idx="7939">
                  <c:v>13.232699999999999</c:v>
                </c:pt>
                <c:pt idx="7940">
                  <c:v>13.2343666666667</c:v>
                </c:pt>
                <c:pt idx="7941">
                  <c:v>13.236033333333401</c:v>
                </c:pt>
                <c:pt idx="7942">
                  <c:v>13.2377</c:v>
                </c:pt>
                <c:pt idx="7943">
                  <c:v>13.239366666666699</c:v>
                </c:pt>
                <c:pt idx="7944">
                  <c:v>13.2410333333334</c:v>
                </c:pt>
                <c:pt idx="7945">
                  <c:v>13.242699999999999</c:v>
                </c:pt>
                <c:pt idx="7946">
                  <c:v>13.2443666666667</c:v>
                </c:pt>
                <c:pt idx="7947">
                  <c:v>13.246033333333401</c:v>
                </c:pt>
                <c:pt idx="7948">
                  <c:v>13.2477</c:v>
                </c:pt>
                <c:pt idx="7949">
                  <c:v>13.249366666666701</c:v>
                </c:pt>
                <c:pt idx="7950">
                  <c:v>13.2510333333334</c:v>
                </c:pt>
                <c:pt idx="7951">
                  <c:v>13.252700000000001</c:v>
                </c:pt>
                <c:pt idx="7952">
                  <c:v>13.2543666666667</c:v>
                </c:pt>
                <c:pt idx="7953">
                  <c:v>13.2560333333334</c:v>
                </c:pt>
                <c:pt idx="7954">
                  <c:v>13.2577</c:v>
                </c:pt>
                <c:pt idx="7955">
                  <c:v>13.2593666666667</c:v>
                </c:pt>
                <c:pt idx="7956">
                  <c:v>13.261033333333399</c:v>
                </c:pt>
                <c:pt idx="7957">
                  <c:v>13.262700000000001</c:v>
                </c:pt>
                <c:pt idx="7958">
                  <c:v>13.2643666666667</c:v>
                </c:pt>
                <c:pt idx="7959">
                  <c:v>13.2660333333334</c:v>
                </c:pt>
                <c:pt idx="7960">
                  <c:v>13.2677</c:v>
                </c:pt>
                <c:pt idx="7961">
                  <c:v>13.2693666666667</c:v>
                </c:pt>
                <c:pt idx="7962">
                  <c:v>13.271033333333399</c:v>
                </c:pt>
                <c:pt idx="7963">
                  <c:v>13.2727</c:v>
                </c:pt>
                <c:pt idx="7964">
                  <c:v>13.274366666666699</c:v>
                </c:pt>
                <c:pt idx="7965">
                  <c:v>13.2760333333334</c:v>
                </c:pt>
                <c:pt idx="7966">
                  <c:v>13.277699999999999</c:v>
                </c:pt>
                <c:pt idx="7967">
                  <c:v>13.2793666666667</c:v>
                </c:pt>
                <c:pt idx="7968">
                  <c:v>13.281033333333401</c:v>
                </c:pt>
                <c:pt idx="7969">
                  <c:v>13.2827</c:v>
                </c:pt>
                <c:pt idx="7970">
                  <c:v>13.284366666666701</c:v>
                </c:pt>
                <c:pt idx="7971">
                  <c:v>13.2860333333334</c:v>
                </c:pt>
                <c:pt idx="7972">
                  <c:v>13.287699999999999</c:v>
                </c:pt>
                <c:pt idx="7973">
                  <c:v>13.2893666666667</c:v>
                </c:pt>
                <c:pt idx="7974">
                  <c:v>13.291033333333401</c:v>
                </c:pt>
                <c:pt idx="7975">
                  <c:v>13.2927</c:v>
                </c:pt>
                <c:pt idx="7976">
                  <c:v>13.294366666666701</c:v>
                </c:pt>
                <c:pt idx="7977">
                  <c:v>13.2960333333334</c:v>
                </c:pt>
                <c:pt idx="7978">
                  <c:v>13.297700000000001</c:v>
                </c:pt>
                <c:pt idx="7979">
                  <c:v>13.2993666666667</c:v>
                </c:pt>
                <c:pt idx="7980">
                  <c:v>13.3010333333334</c:v>
                </c:pt>
                <c:pt idx="7981">
                  <c:v>13.3027</c:v>
                </c:pt>
                <c:pt idx="7982">
                  <c:v>13.3043666666667</c:v>
                </c:pt>
                <c:pt idx="7983">
                  <c:v>13.306033333333399</c:v>
                </c:pt>
                <c:pt idx="7984">
                  <c:v>13.307700000000001</c:v>
                </c:pt>
                <c:pt idx="7985">
                  <c:v>13.309366666666699</c:v>
                </c:pt>
                <c:pt idx="7986">
                  <c:v>13.3110333333334</c:v>
                </c:pt>
                <c:pt idx="7987">
                  <c:v>13.3127</c:v>
                </c:pt>
                <c:pt idx="7988">
                  <c:v>13.3143666666667</c:v>
                </c:pt>
                <c:pt idx="7989">
                  <c:v>13.316033333333399</c:v>
                </c:pt>
                <c:pt idx="7990">
                  <c:v>13.3177</c:v>
                </c:pt>
                <c:pt idx="7991">
                  <c:v>13.319366666666699</c:v>
                </c:pt>
                <c:pt idx="7992">
                  <c:v>13.3210333333334</c:v>
                </c:pt>
                <c:pt idx="7993">
                  <c:v>13.322699999999999</c:v>
                </c:pt>
                <c:pt idx="7994">
                  <c:v>13.3243666666667</c:v>
                </c:pt>
                <c:pt idx="7995">
                  <c:v>13.326033333333401</c:v>
                </c:pt>
                <c:pt idx="7996">
                  <c:v>13.3277</c:v>
                </c:pt>
                <c:pt idx="7997">
                  <c:v>13.329366666666701</c:v>
                </c:pt>
                <c:pt idx="7998">
                  <c:v>13.3310333333334</c:v>
                </c:pt>
                <c:pt idx="7999">
                  <c:v>13.332700000000001</c:v>
                </c:pt>
                <c:pt idx="8000">
                  <c:v>13.3343666666667</c:v>
                </c:pt>
                <c:pt idx="8001">
                  <c:v>13.3360333333334</c:v>
                </c:pt>
                <c:pt idx="8002">
                  <c:v>13.3377</c:v>
                </c:pt>
                <c:pt idx="8003">
                  <c:v>13.339366666666701</c:v>
                </c:pt>
                <c:pt idx="8004">
                  <c:v>13.341033333333399</c:v>
                </c:pt>
                <c:pt idx="8005">
                  <c:v>13.342700000000001</c:v>
                </c:pt>
                <c:pt idx="8006">
                  <c:v>13.3443666666667</c:v>
                </c:pt>
                <c:pt idx="8007">
                  <c:v>13.3460333333334</c:v>
                </c:pt>
                <c:pt idx="8008">
                  <c:v>13.3477</c:v>
                </c:pt>
                <c:pt idx="8009">
                  <c:v>13.3493666666667</c:v>
                </c:pt>
                <c:pt idx="8010">
                  <c:v>13.351033333333399</c:v>
                </c:pt>
                <c:pt idx="8011">
                  <c:v>13.3527</c:v>
                </c:pt>
                <c:pt idx="8012">
                  <c:v>13.354366666666699</c:v>
                </c:pt>
                <c:pt idx="8013">
                  <c:v>13.3560333333334</c:v>
                </c:pt>
                <c:pt idx="8014">
                  <c:v>13.357699999999999</c:v>
                </c:pt>
                <c:pt idx="8015">
                  <c:v>13.3593666666667</c:v>
                </c:pt>
                <c:pt idx="8016">
                  <c:v>13.361033333333401</c:v>
                </c:pt>
                <c:pt idx="8017">
                  <c:v>13.3627</c:v>
                </c:pt>
                <c:pt idx="8018">
                  <c:v>13.364366666666699</c:v>
                </c:pt>
                <c:pt idx="8019">
                  <c:v>13.3660333333334</c:v>
                </c:pt>
                <c:pt idx="8020">
                  <c:v>13.367699999999999</c:v>
                </c:pt>
                <c:pt idx="8021">
                  <c:v>13.3693666666667</c:v>
                </c:pt>
                <c:pt idx="8022">
                  <c:v>13.371033333333401</c:v>
                </c:pt>
                <c:pt idx="8023">
                  <c:v>13.3727</c:v>
                </c:pt>
                <c:pt idx="8024">
                  <c:v>13.374366666666701</c:v>
                </c:pt>
                <c:pt idx="8025">
                  <c:v>13.3760333333334</c:v>
                </c:pt>
                <c:pt idx="8026">
                  <c:v>13.377700000000001</c:v>
                </c:pt>
                <c:pt idx="8027">
                  <c:v>13.3793666666667</c:v>
                </c:pt>
                <c:pt idx="8028">
                  <c:v>13.3810333333334</c:v>
                </c:pt>
                <c:pt idx="8029">
                  <c:v>13.3827</c:v>
                </c:pt>
                <c:pt idx="8030">
                  <c:v>13.3843666666667</c:v>
                </c:pt>
                <c:pt idx="8031">
                  <c:v>13.386033333333399</c:v>
                </c:pt>
                <c:pt idx="8032">
                  <c:v>13.387700000000001</c:v>
                </c:pt>
                <c:pt idx="8033">
                  <c:v>13.3893666666667</c:v>
                </c:pt>
                <c:pt idx="8034">
                  <c:v>13.3910333333334</c:v>
                </c:pt>
                <c:pt idx="8035">
                  <c:v>13.3927</c:v>
                </c:pt>
                <c:pt idx="8036">
                  <c:v>13.3943666666667</c:v>
                </c:pt>
                <c:pt idx="8037">
                  <c:v>13.396033333333399</c:v>
                </c:pt>
                <c:pt idx="8038">
                  <c:v>13.3977</c:v>
                </c:pt>
                <c:pt idx="8039">
                  <c:v>13.399366666666699</c:v>
                </c:pt>
                <c:pt idx="8040">
                  <c:v>13.4010333333334</c:v>
                </c:pt>
                <c:pt idx="8041">
                  <c:v>13.402699999999999</c:v>
                </c:pt>
                <c:pt idx="8042">
                  <c:v>13.4043666666667</c:v>
                </c:pt>
                <c:pt idx="8043">
                  <c:v>13.406033333333401</c:v>
                </c:pt>
                <c:pt idx="8044">
                  <c:v>13.4077</c:v>
                </c:pt>
                <c:pt idx="8045">
                  <c:v>13.409366666666701</c:v>
                </c:pt>
                <c:pt idx="8046">
                  <c:v>13.4110333333334</c:v>
                </c:pt>
                <c:pt idx="8047">
                  <c:v>13.412699999999999</c:v>
                </c:pt>
                <c:pt idx="8048">
                  <c:v>13.4143666666667</c:v>
                </c:pt>
                <c:pt idx="8049">
                  <c:v>13.416033333333401</c:v>
                </c:pt>
                <c:pt idx="8050">
                  <c:v>13.4177</c:v>
                </c:pt>
                <c:pt idx="8051">
                  <c:v>13.419366666666701</c:v>
                </c:pt>
                <c:pt idx="8052">
                  <c:v>13.4210333333334</c:v>
                </c:pt>
                <c:pt idx="8053">
                  <c:v>13.422700000000001</c:v>
                </c:pt>
                <c:pt idx="8054">
                  <c:v>13.4243666666667</c:v>
                </c:pt>
                <c:pt idx="8055">
                  <c:v>13.4260333333334</c:v>
                </c:pt>
                <c:pt idx="8056">
                  <c:v>13.4277</c:v>
                </c:pt>
                <c:pt idx="8057">
                  <c:v>13.4293666666667</c:v>
                </c:pt>
                <c:pt idx="8058">
                  <c:v>13.431033333333399</c:v>
                </c:pt>
                <c:pt idx="8059">
                  <c:v>13.432700000000001</c:v>
                </c:pt>
                <c:pt idx="8060">
                  <c:v>13.434366666666699</c:v>
                </c:pt>
                <c:pt idx="8061">
                  <c:v>13.4360333333334</c:v>
                </c:pt>
                <c:pt idx="8062">
                  <c:v>13.4377</c:v>
                </c:pt>
                <c:pt idx="8063">
                  <c:v>13.4393666666667</c:v>
                </c:pt>
                <c:pt idx="8064">
                  <c:v>13.441033333333399</c:v>
                </c:pt>
                <c:pt idx="8065">
                  <c:v>13.4427</c:v>
                </c:pt>
                <c:pt idx="8066">
                  <c:v>13.444366666666699</c:v>
                </c:pt>
                <c:pt idx="8067">
                  <c:v>13.4460333333334</c:v>
                </c:pt>
                <c:pt idx="8068">
                  <c:v>13.447699999999999</c:v>
                </c:pt>
                <c:pt idx="8069">
                  <c:v>13.4493666666667</c:v>
                </c:pt>
                <c:pt idx="8070">
                  <c:v>13.451033333333401</c:v>
                </c:pt>
                <c:pt idx="8071">
                  <c:v>13.4527</c:v>
                </c:pt>
                <c:pt idx="8072">
                  <c:v>13.454366666666701</c:v>
                </c:pt>
                <c:pt idx="8073">
                  <c:v>13.4560333333334</c:v>
                </c:pt>
                <c:pt idx="8074">
                  <c:v>13.457700000000001</c:v>
                </c:pt>
                <c:pt idx="8075">
                  <c:v>13.4593666666667</c:v>
                </c:pt>
                <c:pt idx="8076">
                  <c:v>13.4610333333334</c:v>
                </c:pt>
                <c:pt idx="8077">
                  <c:v>13.4627</c:v>
                </c:pt>
                <c:pt idx="8078">
                  <c:v>13.464366666666701</c:v>
                </c:pt>
                <c:pt idx="8079">
                  <c:v>13.466033333333399</c:v>
                </c:pt>
                <c:pt idx="8080">
                  <c:v>13.467700000000001</c:v>
                </c:pt>
                <c:pt idx="8081">
                  <c:v>13.4693666666667</c:v>
                </c:pt>
                <c:pt idx="8082">
                  <c:v>13.4710333333334</c:v>
                </c:pt>
                <c:pt idx="8083">
                  <c:v>13.4727</c:v>
                </c:pt>
                <c:pt idx="8084">
                  <c:v>13.4743666666667</c:v>
                </c:pt>
                <c:pt idx="8085">
                  <c:v>13.476033333333399</c:v>
                </c:pt>
                <c:pt idx="8086">
                  <c:v>13.4777</c:v>
                </c:pt>
                <c:pt idx="8087">
                  <c:v>13.479366666666699</c:v>
                </c:pt>
                <c:pt idx="8088">
                  <c:v>13.4810333333334</c:v>
                </c:pt>
                <c:pt idx="8089">
                  <c:v>13.482699999999999</c:v>
                </c:pt>
                <c:pt idx="8090">
                  <c:v>13.4843666666667</c:v>
                </c:pt>
                <c:pt idx="8091">
                  <c:v>13.486033333333401</c:v>
                </c:pt>
                <c:pt idx="8092">
                  <c:v>13.4877</c:v>
                </c:pt>
                <c:pt idx="8093">
                  <c:v>13.489366666666699</c:v>
                </c:pt>
                <c:pt idx="8094">
                  <c:v>13.4910333333334</c:v>
                </c:pt>
                <c:pt idx="8095">
                  <c:v>13.492699999999999</c:v>
                </c:pt>
                <c:pt idx="8096">
                  <c:v>13.4943666666667</c:v>
                </c:pt>
                <c:pt idx="8097">
                  <c:v>13.496033333333401</c:v>
                </c:pt>
                <c:pt idx="8098">
                  <c:v>13.4977</c:v>
                </c:pt>
                <c:pt idx="8099">
                  <c:v>13.499366666666701</c:v>
                </c:pt>
                <c:pt idx="8100">
                  <c:v>13.5010333333334</c:v>
                </c:pt>
                <c:pt idx="8101">
                  <c:v>13.502700000000001</c:v>
                </c:pt>
                <c:pt idx="8102">
                  <c:v>13.5043666666667</c:v>
                </c:pt>
                <c:pt idx="8103">
                  <c:v>13.5060333333334</c:v>
                </c:pt>
                <c:pt idx="8104">
                  <c:v>13.5077</c:v>
                </c:pt>
                <c:pt idx="8105">
                  <c:v>13.5093666666667</c:v>
                </c:pt>
                <c:pt idx="8106">
                  <c:v>13.511033333333399</c:v>
                </c:pt>
                <c:pt idx="8107">
                  <c:v>13.512700000000001</c:v>
                </c:pt>
                <c:pt idx="8108">
                  <c:v>13.5143666666667</c:v>
                </c:pt>
                <c:pt idx="8109">
                  <c:v>13.5160333333334</c:v>
                </c:pt>
                <c:pt idx="8110">
                  <c:v>13.5177</c:v>
                </c:pt>
                <c:pt idx="8111">
                  <c:v>13.5193666666667</c:v>
                </c:pt>
                <c:pt idx="8112">
                  <c:v>13.521033333333399</c:v>
                </c:pt>
                <c:pt idx="8113">
                  <c:v>13.5227</c:v>
                </c:pt>
                <c:pt idx="8114">
                  <c:v>13.524366666666699</c:v>
                </c:pt>
                <c:pt idx="8115">
                  <c:v>13.5260333333334</c:v>
                </c:pt>
                <c:pt idx="8116">
                  <c:v>13.527699999999999</c:v>
                </c:pt>
                <c:pt idx="8117">
                  <c:v>13.5293666666667</c:v>
                </c:pt>
                <c:pt idx="8118">
                  <c:v>13.531033333333401</c:v>
                </c:pt>
                <c:pt idx="8119">
                  <c:v>13.5327</c:v>
                </c:pt>
                <c:pt idx="8120">
                  <c:v>13.534366666666701</c:v>
                </c:pt>
                <c:pt idx="8121">
                  <c:v>13.5360333333334</c:v>
                </c:pt>
                <c:pt idx="8122">
                  <c:v>13.537699999999999</c:v>
                </c:pt>
                <c:pt idx="8123">
                  <c:v>13.5393666666667</c:v>
                </c:pt>
                <c:pt idx="8124">
                  <c:v>13.541033333333401</c:v>
                </c:pt>
                <c:pt idx="8125">
                  <c:v>13.5427</c:v>
                </c:pt>
                <c:pt idx="8126">
                  <c:v>13.544366666666701</c:v>
                </c:pt>
                <c:pt idx="8127">
                  <c:v>13.5460333333334</c:v>
                </c:pt>
                <c:pt idx="8128">
                  <c:v>13.547700000000001</c:v>
                </c:pt>
                <c:pt idx="8129">
                  <c:v>13.5493666666667</c:v>
                </c:pt>
                <c:pt idx="8130">
                  <c:v>13.5510333333334</c:v>
                </c:pt>
                <c:pt idx="8131">
                  <c:v>13.5527</c:v>
                </c:pt>
                <c:pt idx="8132">
                  <c:v>13.5543666666667</c:v>
                </c:pt>
                <c:pt idx="8133">
                  <c:v>13.556033333333399</c:v>
                </c:pt>
                <c:pt idx="8134">
                  <c:v>13.557700000000001</c:v>
                </c:pt>
                <c:pt idx="8135">
                  <c:v>13.559366666666699</c:v>
                </c:pt>
                <c:pt idx="8136">
                  <c:v>13.5610333333334</c:v>
                </c:pt>
                <c:pt idx="8137">
                  <c:v>13.5627</c:v>
                </c:pt>
                <c:pt idx="8138">
                  <c:v>13.5643666666667</c:v>
                </c:pt>
                <c:pt idx="8139">
                  <c:v>13.566033333333399</c:v>
                </c:pt>
                <c:pt idx="8140">
                  <c:v>13.5677</c:v>
                </c:pt>
                <c:pt idx="8141">
                  <c:v>13.569366666666699</c:v>
                </c:pt>
                <c:pt idx="8142">
                  <c:v>13.5710333333334</c:v>
                </c:pt>
                <c:pt idx="8143">
                  <c:v>13.572699999999999</c:v>
                </c:pt>
                <c:pt idx="8144">
                  <c:v>13.5743666666667</c:v>
                </c:pt>
                <c:pt idx="8145">
                  <c:v>13.576033333333401</c:v>
                </c:pt>
                <c:pt idx="8146">
                  <c:v>13.5777</c:v>
                </c:pt>
                <c:pt idx="8147">
                  <c:v>13.579366666666701</c:v>
                </c:pt>
                <c:pt idx="8148">
                  <c:v>13.5810333333334</c:v>
                </c:pt>
                <c:pt idx="8149">
                  <c:v>13.582700000000001</c:v>
                </c:pt>
                <c:pt idx="8150">
                  <c:v>13.5843666666667</c:v>
                </c:pt>
                <c:pt idx="8151">
                  <c:v>13.5860333333334</c:v>
                </c:pt>
                <c:pt idx="8152">
                  <c:v>13.5877</c:v>
                </c:pt>
                <c:pt idx="8153">
                  <c:v>13.589366666666701</c:v>
                </c:pt>
                <c:pt idx="8154">
                  <c:v>13.591033333333399</c:v>
                </c:pt>
                <c:pt idx="8155">
                  <c:v>13.592700000000001</c:v>
                </c:pt>
                <c:pt idx="8156">
                  <c:v>13.5943666666667</c:v>
                </c:pt>
                <c:pt idx="8157">
                  <c:v>13.5960333333334</c:v>
                </c:pt>
                <c:pt idx="8158">
                  <c:v>13.5977</c:v>
                </c:pt>
                <c:pt idx="8159">
                  <c:v>13.5993666666667</c:v>
                </c:pt>
                <c:pt idx="8160">
                  <c:v>13.601033333333399</c:v>
                </c:pt>
                <c:pt idx="8161">
                  <c:v>13.6027</c:v>
                </c:pt>
                <c:pt idx="8162">
                  <c:v>13.604366666666699</c:v>
                </c:pt>
                <c:pt idx="8163">
                  <c:v>13.6060333333334</c:v>
                </c:pt>
                <c:pt idx="8164">
                  <c:v>13.607699999999999</c:v>
                </c:pt>
                <c:pt idx="8165">
                  <c:v>13.6093666666667</c:v>
                </c:pt>
                <c:pt idx="8166">
                  <c:v>13.611033333333401</c:v>
                </c:pt>
                <c:pt idx="8167">
                  <c:v>13.6127</c:v>
                </c:pt>
                <c:pt idx="8168">
                  <c:v>13.614366666666699</c:v>
                </c:pt>
                <c:pt idx="8169">
                  <c:v>13.6160333333334</c:v>
                </c:pt>
                <c:pt idx="8170">
                  <c:v>13.617699999999999</c:v>
                </c:pt>
                <c:pt idx="8171">
                  <c:v>13.6193666666667</c:v>
                </c:pt>
                <c:pt idx="8172">
                  <c:v>13.621033333333401</c:v>
                </c:pt>
                <c:pt idx="8173">
                  <c:v>13.6227</c:v>
                </c:pt>
                <c:pt idx="8174">
                  <c:v>13.624366666666701</c:v>
                </c:pt>
                <c:pt idx="8175">
                  <c:v>13.6260333333334</c:v>
                </c:pt>
                <c:pt idx="8176">
                  <c:v>13.627700000000001</c:v>
                </c:pt>
                <c:pt idx="8177">
                  <c:v>13.6293666666667</c:v>
                </c:pt>
                <c:pt idx="8178">
                  <c:v>13.6310333333334</c:v>
                </c:pt>
                <c:pt idx="8179">
                  <c:v>13.6327</c:v>
                </c:pt>
                <c:pt idx="8180">
                  <c:v>13.6343666666667</c:v>
                </c:pt>
                <c:pt idx="8181">
                  <c:v>13.636033333333399</c:v>
                </c:pt>
                <c:pt idx="8182">
                  <c:v>13.637700000000001</c:v>
                </c:pt>
                <c:pt idx="8183">
                  <c:v>13.6393666666667</c:v>
                </c:pt>
                <c:pt idx="8184">
                  <c:v>13.6410333333334</c:v>
                </c:pt>
                <c:pt idx="8185">
                  <c:v>13.6427</c:v>
                </c:pt>
                <c:pt idx="8186">
                  <c:v>13.6443666666667</c:v>
                </c:pt>
                <c:pt idx="8187">
                  <c:v>13.646033333333399</c:v>
                </c:pt>
                <c:pt idx="8188">
                  <c:v>13.6477</c:v>
                </c:pt>
                <c:pt idx="8189">
                  <c:v>13.649366666666699</c:v>
                </c:pt>
                <c:pt idx="8190">
                  <c:v>13.6510333333334</c:v>
                </c:pt>
                <c:pt idx="8191">
                  <c:v>13.652699999999999</c:v>
                </c:pt>
                <c:pt idx="8192">
                  <c:v>13.6543666666667</c:v>
                </c:pt>
                <c:pt idx="8193">
                  <c:v>13.656033333333401</c:v>
                </c:pt>
                <c:pt idx="8194">
                  <c:v>13.6577</c:v>
                </c:pt>
                <c:pt idx="8195">
                  <c:v>13.659366666666701</c:v>
                </c:pt>
                <c:pt idx="8196">
                  <c:v>13.6610333333334</c:v>
                </c:pt>
                <c:pt idx="8197">
                  <c:v>13.662699999999999</c:v>
                </c:pt>
                <c:pt idx="8198">
                  <c:v>13.6643666666667</c:v>
                </c:pt>
                <c:pt idx="8199">
                  <c:v>13.666033333333401</c:v>
                </c:pt>
                <c:pt idx="8200">
                  <c:v>13.6677</c:v>
                </c:pt>
                <c:pt idx="8201">
                  <c:v>13.669366666666701</c:v>
                </c:pt>
                <c:pt idx="8202">
                  <c:v>13.6710333333334</c:v>
                </c:pt>
                <c:pt idx="8203">
                  <c:v>13.672700000000001</c:v>
                </c:pt>
                <c:pt idx="8204">
                  <c:v>13.6743666666667</c:v>
                </c:pt>
                <c:pt idx="8205">
                  <c:v>13.6760333333334</c:v>
                </c:pt>
                <c:pt idx="8206">
                  <c:v>13.6777</c:v>
                </c:pt>
                <c:pt idx="8207">
                  <c:v>13.6793666666667</c:v>
                </c:pt>
                <c:pt idx="8208">
                  <c:v>13.681033333333399</c:v>
                </c:pt>
                <c:pt idx="8209">
                  <c:v>13.682700000000001</c:v>
                </c:pt>
                <c:pt idx="8210">
                  <c:v>13.684366666666699</c:v>
                </c:pt>
                <c:pt idx="8211">
                  <c:v>13.6860333333334</c:v>
                </c:pt>
                <c:pt idx="8212">
                  <c:v>13.6877</c:v>
                </c:pt>
                <c:pt idx="8213">
                  <c:v>13.6893666666667</c:v>
                </c:pt>
                <c:pt idx="8214">
                  <c:v>13.691033333333399</c:v>
                </c:pt>
                <c:pt idx="8215">
                  <c:v>13.6927</c:v>
                </c:pt>
                <c:pt idx="8216">
                  <c:v>13.694366666666699</c:v>
                </c:pt>
                <c:pt idx="8217">
                  <c:v>13.6960333333334</c:v>
                </c:pt>
                <c:pt idx="8218">
                  <c:v>13.697699999999999</c:v>
                </c:pt>
                <c:pt idx="8219">
                  <c:v>13.6993666666667</c:v>
                </c:pt>
                <c:pt idx="8220">
                  <c:v>13.701033333333401</c:v>
                </c:pt>
                <c:pt idx="8221">
                  <c:v>13.7027</c:v>
                </c:pt>
                <c:pt idx="8222">
                  <c:v>13.704366666666701</c:v>
                </c:pt>
                <c:pt idx="8223">
                  <c:v>13.7060333333334</c:v>
                </c:pt>
                <c:pt idx="8224">
                  <c:v>13.707700000000001</c:v>
                </c:pt>
                <c:pt idx="8225">
                  <c:v>13.7093666666667</c:v>
                </c:pt>
                <c:pt idx="8226">
                  <c:v>13.7110333333334</c:v>
                </c:pt>
                <c:pt idx="8227">
                  <c:v>13.7127</c:v>
                </c:pt>
                <c:pt idx="8228">
                  <c:v>13.714366666666701</c:v>
                </c:pt>
                <c:pt idx="8229">
                  <c:v>13.716033333333399</c:v>
                </c:pt>
                <c:pt idx="8230">
                  <c:v>13.717700000000001</c:v>
                </c:pt>
                <c:pt idx="8231">
                  <c:v>13.7193666666667</c:v>
                </c:pt>
                <c:pt idx="8232">
                  <c:v>13.7210333333334</c:v>
                </c:pt>
                <c:pt idx="8233">
                  <c:v>13.7227</c:v>
                </c:pt>
                <c:pt idx="8234">
                  <c:v>13.7243666666667</c:v>
                </c:pt>
                <c:pt idx="8235">
                  <c:v>13.726033333333399</c:v>
                </c:pt>
                <c:pt idx="8236">
                  <c:v>13.7277</c:v>
                </c:pt>
                <c:pt idx="8237">
                  <c:v>13.729366666666699</c:v>
                </c:pt>
                <c:pt idx="8238">
                  <c:v>13.7310333333334</c:v>
                </c:pt>
                <c:pt idx="8239">
                  <c:v>13.732699999999999</c:v>
                </c:pt>
                <c:pt idx="8240">
                  <c:v>13.7343666666667</c:v>
                </c:pt>
                <c:pt idx="8241">
                  <c:v>13.736033333333401</c:v>
                </c:pt>
                <c:pt idx="8242">
                  <c:v>13.7377</c:v>
                </c:pt>
                <c:pt idx="8243">
                  <c:v>13.739366666666699</c:v>
                </c:pt>
                <c:pt idx="8244">
                  <c:v>13.7410333333334</c:v>
                </c:pt>
                <c:pt idx="8245">
                  <c:v>13.742699999999999</c:v>
                </c:pt>
                <c:pt idx="8246">
                  <c:v>13.7443666666667</c:v>
                </c:pt>
                <c:pt idx="8247">
                  <c:v>13.746033333333401</c:v>
                </c:pt>
                <c:pt idx="8248">
                  <c:v>13.7477</c:v>
                </c:pt>
                <c:pt idx="8249">
                  <c:v>13.749366666666701</c:v>
                </c:pt>
                <c:pt idx="8250">
                  <c:v>13.7510333333334</c:v>
                </c:pt>
                <c:pt idx="8251">
                  <c:v>13.752700000000001</c:v>
                </c:pt>
                <c:pt idx="8252">
                  <c:v>13.7543666666667</c:v>
                </c:pt>
                <c:pt idx="8253">
                  <c:v>13.7560333333334</c:v>
                </c:pt>
                <c:pt idx="8254">
                  <c:v>13.7577</c:v>
                </c:pt>
                <c:pt idx="8255">
                  <c:v>13.7593666666667</c:v>
                </c:pt>
                <c:pt idx="8256">
                  <c:v>13.761033333333399</c:v>
                </c:pt>
                <c:pt idx="8257">
                  <c:v>13.762700000000001</c:v>
                </c:pt>
                <c:pt idx="8258">
                  <c:v>13.7643666666667</c:v>
                </c:pt>
                <c:pt idx="8259">
                  <c:v>13.7660333333334</c:v>
                </c:pt>
                <c:pt idx="8260">
                  <c:v>13.7677</c:v>
                </c:pt>
                <c:pt idx="8261">
                  <c:v>13.7693666666667</c:v>
                </c:pt>
                <c:pt idx="8262">
                  <c:v>13.771033333333399</c:v>
                </c:pt>
                <c:pt idx="8263">
                  <c:v>13.7727</c:v>
                </c:pt>
                <c:pt idx="8264">
                  <c:v>13.774366666666699</c:v>
                </c:pt>
                <c:pt idx="8265">
                  <c:v>13.7760333333334</c:v>
                </c:pt>
                <c:pt idx="8266">
                  <c:v>13.777699999999999</c:v>
                </c:pt>
                <c:pt idx="8267">
                  <c:v>13.7793666666667</c:v>
                </c:pt>
                <c:pt idx="8268">
                  <c:v>13.781033333333401</c:v>
                </c:pt>
                <c:pt idx="8269">
                  <c:v>13.7827</c:v>
                </c:pt>
                <c:pt idx="8270">
                  <c:v>13.784366666666701</c:v>
                </c:pt>
                <c:pt idx="8271">
                  <c:v>13.7860333333334</c:v>
                </c:pt>
                <c:pt idx="8272">
                  <c:v>13.787699999999999</c:v>
                </c:pt>
                <c:pt idx="8273">
                  <c:v>13.7893666666667</c:v>
                </c:pt>
                <c:pt idx="8274">
                  <c:v>13.791033333333401</c:v>
                </c:pt>
                <c:pt idx="8275">
                  <c:v>13.7927</c:v>
                </c:pt>
                <c:pt idx="8276">
                  <c:v>13.794366666666701</c:v>
                </c:pt>
                <c:pt idx="8277">
                  <c:v>13.7960333333334</c:v>
                </c:pt>
                <c:pt idx="8278">
                  <c:v>13.797700000000001</c:v>
                </c:pt>
                <c:pt idx="8279">
                  <c:v>13.7993666666667</c:v>
                </c:pt>
                <c:pt idx="8280">
                  <c:v>13.8010333333334</c:v>
                </c:pt>
                <c:pt idx="8281">
                  <c:v>13.8027</c:v>
                </c:pt>
                <c:pt idx="8282">
                  <c:v>13.8043666666667</c:v>
                </c:pt>
                <c:pt idx="8283">
                  <c:v>13.806033333333399</c:v>
                </c:pt>
                <c:pt idx="8284">
                  <c:v>13.807700000000001</c:v>
                </c:pt>
                <c:pt idx="8285">
                  <c:v>13.809366666666699</c:v>
                </c:pt>
                <c:pt idx="8286">
                  <c:v>13.8110333333334</c:v>
                </c:pt>
                <c:pt idx="8287">
                  <c:v>13.8127</c:v>
                </c:pt>
                <c:pt idx="8288">
                  <c:v>13.8143666666667</c:v>
                </c:pt>
                <c:pt idx="8289">
                  <c:v>13.816033333333399</c:v>
                </c:pt>
                <c:pt idx="8290">
                  <c:v>13.8177</c:v>
                </c:pt>
                <c:pt idx="8291">
                  <c:v>13.819366666666699</c:v>
                </c:pt>
                <c:pt idx="8292">
                  <c:v>13.8210333333334</c:v>
                </c:pt>
                <c:pt idx="8293">
                  <c:v>13.822699999999999</c:v>
                </c:pt>
                <c:pt idx="8294">
                  <c:v>13.8243666666667</c:v>
                </c:pt>
                <c:pt idx="8295">
                  <c:v>13.826033333333401</c:v>
                </c:pt>
                <c:pt idx="8296">
                  <c:v>13.8277</c:v>
                </c:pt>
                <c:pt idx="8297">
                  <c:v>13.829366666666701</c:v>
                </c:pt>
                <c:pt idx="8298">
                  <c:v>13.8310333333334</c:v>
                </c:pt>
                <c:pt idx="8299">
                  <c:v>13.832700000000001</c:v>
                </c:pt>
                <c:pt idx="8300">
                  <c:v>13.8343666666667</c:v>
                </c:pt>
                <c:pt idx="8301">
                  <c:v>13.8360333333334</c:v>
                </c:pt>
                <c:pt idx="8302">
                  <c:v>13.8377</c:v>
                </c:pt>
                <c:pt idx="8303">
                  <c:v>13.839366666666701</c:v>
                </c:pt>
                <c:pt idx="8304">
                  <c:v>13.841033333333399</c:v>
                </c:pt>
                <c:pt idx="8305">
                  <c:v>13.842700000000001</c:v>
                </c:pt>
                <c:pt idx="8306">
                  <c:v>13.8443666666667</c:v>
                </c:pt>
                <c:pt idx="8307">
                  <c:v>13.8460333333334</c:v>
                </c:pt>
                <c:pt idx="8308">
                  <c:v>13.8477</c:v>
                </c:pt>
                <c:pt idx="8309">
                  <c:v>13.8493666666667</c:v>
                </c:pt>
                <c:pt idx="8310">
                  <c:v>13.851033333333399</c:v>
                </c:pt>
                <c:pt idx="8311">
                  <c:v>13.8527</c:v>
                </c:pt>
                <c:pt idx="8312">
                  <c:v>13.854366666666699</c:v>
                </c:pt>
                <c:pt idx="8313">
                  <c:v>13.8560333333334</c:v>
                </c:pt>
                <c:pt idx="8314">
                  <c:v>13.857699999999999</c:v>
                </c:pt>
                <c:pt idx="8315">
                  <c:v>13.8593666666667</c:v>
                </c:pt>
                <c:pt idx="8316">
                  <c:v>13.861033333333401</c:v>
                </c:pt>
                <c:pt idx="8317">
                  <c:v>13.8627</c:v>
                </c:pt>
                <c:pt idx="8318">
                  <c:v>13.864366666666699</c:v>
                </c:pt>
                <c:pt idx="8319">
                  <c:v>13.8660333333334</c:v>
                </c:pt>
                <c:pt idx="8320">
                  <c:v>13.867699999999999</c:v>
                </c:pt>
                <c:pt idx="8321">
                  <c:v>13.8693666666667</c:v>
                </c:pt>
                <c:pt idx="8322">
                  <c:v>13.871033333333401</c:v>
                </c:pt>
                <c:pt idx="8323">
                  <c:v>13.8727</c:v>
                </c:pt>
                <c:pt idx="8324">
                  <c:v>13.874366666666701</c:v>
                </c:pt>
                <c:pt idx="8325">
                  <c:v>13.8760333333334</c:v>
                </c:pt>
                <c:pt idx="8326">
                  <c:v>13.877700000000001</c:v>
                </c:pt>
                <c:pt idx="8327">
                  <c:v>13.8793666666667</c:v>
                </c:pt>
                <c:pt idx="8328">
                  <c:v>13.8810333333334</c:v>
                </c:pt>
                <c:pt idx="8329">
                  <c:v>13.8827</c:v>
                </c:pt>
                <c:pt idx="8330">
                  <c:v>13.8843666666667</c:v>
                </c:pt>
                <c:pt idx="8331">
                  <c:v>13.886033333333399</c:v>
                </c:pt>
                <c:pt idx="8332">
                  <c:v>13.887700000000001</c:v>
                </c:pt>
                <c:pt idx="8333">
                  <c:v>13.8893666666667</c:v>
                </c:pt>
                <c:pt idx="8334">
                  <c:v>13.8910333333334</c:v>
                </c:pt>
                <c:pt idx="8335">
                  <c:v>13.8927</c:v>
                </c:pt>
                <c:pt idx="8336">
                  <c:v>13.8943666666667</c:v>
                </c:pt>
                <c:pt idx="8337">
                  <c:v>13.896033333333399</c:v>
                </c:pt>
                <c:pt idx="8338">
                  <c:v>13.8977</c:v>
                </c:pt>
                <c:pt idx="8339">
                  <c:v>13.899366666666699</c:v>
                </c:pt>
                <c:pt idx="8340">
                  <c:v>13.9010333333334</c:v>
                </c:pt>
                <c:pt idx="8341">
                  <c:v>13.902699999999999</c:v>
                </c:pt>
                <c:pt idx="8342">
                  <c:v>13.9043666666667</c:v>
                </c:pt>
                <c:pt idx="8343">
                  <c:v>13.906033333333401</c:v>
                </c:pt>
                <c:pt idx="8344">
                  <c:v>13.9077</c:v>
                </c:pt>
                <c:pt idx="8345">
                  <c:v>13.909366666666701</c:v>
                </c:pt>
                <c:pt idx="8346">
                  <c:v>13.9110333333334</c:v>
                </c:pt>
                <c:pt idx="8347">
                  <c:v>13.912699999999999</c:v>
                </c:pt>
                <c:pt idx="8348">
                  <c:v>13.9143666666667</c:v>
                </c:pt>
                <c:pt idx="8349">
                  <c:v>13.916033333333401</c:v>
                </c:pt>
                <c:pt idx="8350">
                  <c:v>13.9177</c:v>
                </c:pt>
                <c:pt idx="8351">
                  <c:v>13.919366666666701</c:v>
                </c:pt>
                <c:pt idx="8352">
                  <c:v>13.9210333333334</c:v>
                </c:pt>
                <c:pt idx="8353">
                  <c:v>13.922700000000001</c:v>
                </c:pt>
                <c:pt idx="8354">
                  <c:v>13.9243666666667</c:v>
                </c:pt>
                <c:pt idx="8355">
                  <c:v>13.9260333333334</c:v>
                </c:pt>
                <c:pt idx="8356">
                  <c:v>13.9277</c:v>
                </c:pt>
                <c:pt idx="8357">
                  <c:v>13.9293666666667</c:v>
                </c:pt>
                <c:pt idx="8358">
                  <c:v>13.931033333333399</c:v>
                </c:pt>
                <c:pt idx="8359">
                  <c:v>13.932700000000001</c:v>
                </c:pt>
                <c:pt idx="8360">
                  <c:v>13.934366666666699</c:v>
                </c:pt>
                <c:pt idx="8361">
                  <c:v>13.9360333333334</c:v>
                </c:pt>
                <c:pt idx="8362">
                  <c:v>13.9377</c:v>
                </c:pt>
                <c:pt idx="8363">
                  <c:v>13.9393666666667</c:v>
                </c:pt>
                <c:pt idx="8364">
                  <c:v>13.941033333333399</c:v>
                </c:pt>
                <c:pt idx="8365">
                  <c:v>13.9427</c:v>
                </c:pt>
                <c:pt idx="8366">
                  <c:v>13.944366666666699</c:v>
                </c:pt>
                <c:pt idx="8367">
                  <c:v>13.9460333333334</c:v>
                </c:pt>
                <c:pt idx="8368">
                  <c:v>13.947699999999999</c:v>
                </c:pt>
                <c:pt idx="8369">
                  <c:v>13.9493666666667</c:v>
                </c:pt>
                <c:pt idx="8370">
                  <c:v>13.951033333333401</c:v>
                </c:pt>
                <c:pt idx="8371">
                  <c:v>13.9527</c:v>
                </c:pt>
                <c:pt idx="8372">
                  <c:v>13.954366666666701</c:v>
                </c:pt>
                <c:pt idx="8373">
                  <c:v>13.9560333333334</c:v>
                </c:pt>
                <c:pt idx="8374">
                  <c:v>13.957700000000001</c:v>
                </c:pt>
                <c:pt idx="8375">
                  <c:v>13.9593666666667</c:v>
                </c:pt>
                <c:pt idx="8376">
                  <c:v>13.9610333333334</c:v>
                </c:pt>
                <c:pt idx="8377">
                  <c:v>13.9627</c:v>
                </c:pt>
                <c:pt idx="8378">
                  <c:v>13.964366666666701</c:v>
                </c:pt>
                <c:pt idx="8379">
                  <c:v>13.966033333333399</c:v>
                </c:pt>
                <c:pt idx="8380">
                  <c:v>13.967700000000001</c:v>
                </c:pt>
                <c:pt idx="8381">
                  <c:v>13.9693666666667</c:v>
                </c:pt>
                <c:pt idx="8382">
                  <c:v>13.9710333333334</c:v>
                </c:pt>
                <c:pt idx="8383">
                  <c:v>13.9727</c:v>
                </c:pt>
                <c:pt idx="8384">
                  <c:v>13.9743666666667</c:v>
                </c:pt>
                <c:pt idx="8385">
                  <c:v>13.976033333333399</c:v>
                </c:pt>
                <c:pt idx="8386">
                  <c:v>13.9777</c:v>
                </c:pt>
                <c:pt idx="8387">
                  <c:v>13.979366666666699</c:v>
                </c:pt>
                <c:pt idx="8388">
                  <c:v>13.9810333333334</c:v>
                </c:pt>
                <c:pt idx="8389">
                  <c:v>13.982699999999999</c:v>
                </c:pt>
                <c:pt idx="8390">
                  <c:v>13.9843666666667</c:v>
                </c:pt>
                <c:pt idx="8391">
                  <c:v>13.986033333333401</c:v>
                </c:pt>
                <c:pt idx="8392">
                  <c:v>13.9877</c:v>
                </c:pt>
                <c:pt idx="8393">
                  <c:v>13.989366666666699</c:v>
                </c:pt>
                <c:pt idx="8394">
                  <c:v>13.9910333333334</c:v>
                </c:pt>
                <c:pt idx="8395">
                  <c:v>13.992699999999999</c:v>
                </c:pt>
                <c:pt idx="8396">
                  <c:v>13.9943666666667</c:v>
                </c:pt>
                <c:pt idx="8397">
                  <c:v>13.996033333333401</c:v>
                </c:pt>
                <c:pt idx="8398">
                  <c:v>13.9977</c:v>
                </c:pt>
                <c:pt idx="8399">
                  <c:v>13.999366666666701</c:v>
                </c:pt>
                <c:pt idx="8400">
                  <c:v>14.0010333333334</c:v>
                </c:pt>
                <c:pt idx="8401">
                  <c:v>14.002700000000001</c:v>
                </c:pt>
                <c:pt idx="8402">
                  <c:v>14.0043666666667</c:v>
                </c:pt>
                <c:pt idx="8403">
                  <c:v>14.0060333333334</c:v>
                </c:pt>
                <c:pt idx="8404">
                  <c:v>14.0077</c:v>
                </c:pt>
                <c:pt idx="8405">
                  <c:v>14.0093666666667</c:v>
                </c:pt>
                <c:pt idx="8406">
                  <c:v>14.011033333333399</c:v>
                </c:pt>
                <c:pt idx="8407">
                  <c:v>14.012700000000001</c:v>
                </c:pt>
                <c:pt idx="8408">
                  <c:v>14.0143666666667</c:v>
                </c:pt>
                <c:pt idx="8409">
                  <c:v>14.0160333333334</c:v>
                </c:pt>
                <c:pt idx="8410">
                  <c:v>14.0177</c:v>
                </c:pt>
                <c:pt idx="8411">
                  <c:v>14.0193666666667</c:v>
                </c:pt>
                <c:pt idx="8412">
                  <c:v>14.021033333333399</c:v>
                </c:pt>
                <c:pt idx="8413">
                  <c:v>14.0227</c:v>
                </c:pt>
                <c:pt idx="8414">
                  <c:v>14.024366666666699</c:v>
                </c:pt>
                <c:pt idx="8415">
                  <c:v>14.0260333333334</c:v>
                </c:pt>
                <c:pt idx="8416">
                  <c:v>14.027699999999999</c:v>
                </c:pt>
                <c:pt idx="8417">
                  <c:v>14.0293666666667</c:v>
                </c:pt>
                <c:pt idx="8418">
                  <c:v>14.031033333333401</c:v>
                </c:pt>
                <c:pt idx="8419">
                  <c:v>14.0327</c:v>
                </c:pt>
                <c:pt idx="8420">
                  <c:v>14.034366666666701</c:v>
                </c:pt>
                <c:pt idx="8421">
                  <c:v>14.0360333333334</c:v>
                </c:pt>
                <c:pt idx="8422">
                  <c:v>14.037699999999999</c:v>
                </c:pt>
                <c:pt idx="8423">
                  <c:v>14.0393666666667</c:v>
                </c:pt>
                <c:pt idx="8424">
                  <c:v>14.041033333333401</c:v>
                </c:pt>
                <c:pt idx="8425">
                  <c:v>14.0427</c:v>
                </c:pt>
                <c:pt idx="8426">
                  <c:v>14.044366666666701</c:v>
                </c:pt>
                <c:pt idx="8427">
                  <c:v>14.0460333333334</c:v>
                </c:pt>
                <c:pt idx="8428">
                  <c:v>14.047700000000001</c:v>
                </c:pt>
                <c:pt idx="8429">
                  <c:v>14.0493666666667</c:v>
                </c:pt>
                <c:pt idx="8430">
                  <c:v>14.0510333333334</c:v>
                </c:pt>
                <c:pt idx="8431">
                  <c:v>14.0527</c:v>
                </c:pt>
                <c:pt idx="8432">
                  <c:v>14.0543666666667</c:v>
                </c:pt>
                <c:pt idx="8433">
                  <c:v>14.056033333333399</c:v>
                </c:pt>
                <c:pt idx="8434">
                  <c:v>14.057700000000001</c:v>
                </c:pt>
                <c:pt idx="8435">
                  <c:v>14.059366666666699</c:v>
                </c:pt>
                <c:pt idx="8436">
                  <c:v>14.0610333333334</c:v>
                </c:pt>
                <c:pt idx="8437">
                  <c:v>14.0627</c:v>
                </c:pt>
                <c:pt idx="8438">
                  <c:v>14.0643666666667</c:v>
                </c:pt>
                <c:pt idx="8439">
                  <c:v>14.066033333333399</c:v>
                </c:pt>
                <c:pt idx="8440">
                  <c:v>14.0677</c:v>
                </c:pt>
                <c:pt idx="8441">
                  <c:v>14.069366666666699</c:v>
                </c:pt>
                <c:pt idx="8442">
                  <c:v>14.0710333333334</c:v>
                </c:pt>
                <c:pt idx="8443">
                  <c:v>14.072699999999999</c:v>
                </c:pt>
                <c:pt idx="8444">
                  <c:v>14.0743666666667</c:v>
                </c:pt>
                <c:pt idx="8445">
                  <c:v>14.076033333333401</c:v>
                </c:pt>
                <c:pt idx="8446">
                  <c:v>14.0777</c:v>
                </c:pt>
                <c:pt idx="8447">
                  <c:v>14.079366666666701</c:v>
                </c:pt>
                <c:pt idx="8448">
                  <c:v>14.0810333333334</c:v>
                </c:pt>
                <c:pt idx="8449">
                  <c:v>14.082700000000001</c:v>
                </c:pt>
                <c:pt idx="8450">
                  <c:v>14.0843666666667</c:v>
                </c:pt>
                <c:pt idx="8451">
                  <c:v>14.0860333333334</c:v>
                </c:pt>
                <c:pt idx="8452">
                  <c:v>14.0877</c:v>
                </c:pt>
                <c:pt idx="8453">
                  <c:v>14.089366666666701</c:v>
                </c:pt>
                <c:pt idx="8454">
                  <c:v>14.091033333333399</c:v>
                </c:pt>
                <c:pt idx="8455">
                  <c:v>14.092700000000001</c:v>
                </c:pt>
                <c:pt idx="8456">
                  <c:v>14.0943666666667</c:v>
                </c:pt>
                <c:pt idx="8457">
                  <c:v>14.0960333333334</c:v>
                </c:pt>
                <c:pt idx="8458">
                  <c:v>14.0977</c:v>
                </c:pt>
                <c:pt idx="8459">
                  <c:v>14.0993666666667</c:v>
                </c:pt>
                <c:pt idx="8460">
                  <c:v>14.101033333333399</c:v>
                </c:pt>
                <c:pt idx="8461">
                  <c:v>14.1027</c:v>
                </c:pt>
                <c:pt idx="8462">
                  <c:v>14.104366666666699</c:v>
                </c:pt>
                <c:pt idx="8463">
                  <c:v>14.1060333333334</c:v>
                </c:pt>
                <c:pt idx="8464">
                  <c:v>14.107699999999999</c:v>
                </c:pt>
                <c:pt idx="8465">
                  <c:v>14.1093666666667</c:v>
                </c:pt>
                <c:pt idx="8466">
                  <c:v>14.111033333333401</c:v>
                </c:pt>
                <c:pt idx="8467">
                  <c:v>14.1127</c:v>
                </c:pt>
                <c:pt idx="8468">
                  <c:v>14.114366666666699</c:v>
                </c:pt>
                <c:pt idx="8469">
                  <c:v>14.1160333333334</c:v>
                </c:pt>
                <c:pt idx="8470">
                  <c:v>14.117699999999999</c:v>
                </c:pt>
                <c:pt idx="8471">
                  <c:v>14.1193666666667</c:v>
                </c:pt>
                <c:pt idx="8472">
                  <c:v>14.121033333333401</c:v>
                </c:pt>
                <c:pt idx="8473">
                  <c:v>14.1227</c:v>
                </c:pt>
                <c:pt idx="8474">
                  <c:v>14.124366666666701</c:v>
                </c:pt>
                <c:pt idx="8475">
                  <c:v>14.1260333333334</c:v>
                </c:pt>
                <c:pt idx="8476">
                  <c:v>14.127700000000001</c:v>
                </c:pt>
                <c:pt idx="8477">
                  <c:v>14.1293666666667</c:v>
                </c:pt>
                <c:pt idx="8478">
                  <c:v>14.1310333333334</c:v>
                </c:pt>
                <c:pt idx="8479">
                  <c:v>14.1327</c:v>
                </c:pt>
                <c:pt idx="8480">
                  <c:v>14.1343666666667</c:v>
                </c:pt>
                <c:pt idx="8481">
                  <c:v>14.136033333333399</c:v>
                </c:pt>
                <c:pt idx="8482">
                  <c:v>14.137700000000001</c:v>
                </c:pt>
                <c:pt idx="8483">
                  <c:v>14.1393666666667</c:v>
                </c:pt>
                <c:pt idx="8484">
                  <c:v>14.1410333333334</c:v>
                </c:pt>
                <c:pt idx="8485">
                  <c:v>14.1427</c:v>
                </c:pt>
                <c:pt idx="8486">
                  <c:v>14.1443666666667</c:v>
                </c:pt>
                <c:pt idx="8487">
                  <c:v>14.146033333333399</c:v>
                </c:pt>
                <c:pt idx="8488">
                  <c:v>14.1477</c:v>
                </c:pt>
                <c:pt idx="8489">
                  <c:v>14.149366666666699</c:v>
                </c:pt>
                <c:pt idx="8490">
                  <c:v>14.1510333333334</c:v>
                </c:pt>
                <c:pt idx="8491">
                  <c:v>14.152699999999999</c:v>
                </c:pt>
                <c:pt idx="8492">
                  <c:v>14.1543666666667</c:v>
                </c:pt>
                <c:pt idx="8493">
                  <c:v>14.156033333333401</c:v>
                </c:pt>
                <c:pt idx="8494">
                  <c:v>14.1577</c:v>
                </c:pt>
                <c:pt idx="8495">
                  <c:v>14.159366666666701</c:v>
                </c:pt>
                <c:pt idx="8496">
                  <c:v>14.1610333333334</c:v>
                </c:pt>
                <c:pt idx="8497">
                  <c:v>14.162699999999999</c:v>
                </c:pt>
                <c:pt idx="8498">
                  <c:v>14.1643666666667</c:v>
                </c:pt>
                <c:pt idx="8499">
                  <c:v>14.166033333333401</c:v>
                </c:pt>
                <c:pt idx="8500">
                  <c:v>14.1677</c:v>
                </c:pt>
                <c:pt idx="8501">
                  <c:v>14.169366666666701</c:v>
                </c:pt>
                <c:pt idx="8502">
                  <c:v>14.1710333333334</c:v>
                </c:pt>
                <c:pt idx="8503">
                  <c:v>14.172700000000001</c:v>
                </c:pt>
                <c:pt idx="8504">
                  <c:v>14.1743666666667</c:v>
                </c:pt>
                <c:pt idx="8505">
                  <c:v>14.1760333333334</c:v>
                </c:pt>
                <c:pt idx="8506">
                  <c:v>14.1777</c:v>
                </c:pt>
                <c:pt idx="8507">
                  <c:v>14.1793666666667</c:v>
                </c:pt>
                <c:pt idx="8508">
                  <c:v>14.181033333333399</c:v>
                </c:pt>
                <c:pt idx="8509">
                  <c:v>14.182700000000001</c:v>
                </c:pt>
                <c:pt idx="8510">
                  <c:v>14.184366666666699</c:v>
                </c:pt>
                <c:pt idx="8511">
                  <c:v>14.1860333333334</c:v>
                </c:pt>
                <c:pt idx="8512">
                  <c:v>14.1877</c:v>
                </c:pt>
                <c:pt idx="8513">
                  <c:v>14.1893666666667</c:v>
                </c:pt>
                <c:pt idx="8514">
                  <c:v>14.191033333333399</c:v>
                </c:pt>
                <c:pt idx="8515">
                  <c:v>14.1927</c:v>
                </c:pt>
                <c:pt idx="8516">
                  <c:v>14.194366666666699</c:v>
                </c:pt>
                <c:pt idx="8517">
                  <c:v>14.1960333333334</c:v>
                </c:pt>
                <c:pt idx="8518">
                  <c:v>14.197699999999999</c:v>
                </c:pt>
                <c:pt idx="8519">
                  <c:v>14.1993666666667</c:v>
                </c:pt>
                <c:pt idx="8520">
                  <c:v>14.201033333333401</c:v>
                </c:pt>
                <c:pt idx="8521">
                  <c:v>14.2027</c:v>
                </c:pt>
                <c:pt idx="8522">
                  <c:v>14.204366666666701</c:v>
                </c:pt>
                <c:pt idx="8523">
                  <c:v>14.2060333333334</c:v>
                </c:pt>
                <c:pt idx="8524">
                  <c:v>14.207700000000001</c:v>
                </c:pt>
                <c:pt idx="8525">
                  <c:v>14.2093666666667</c:v>
                </c:pt>
                <c:pt idx="8526">
                  <c:v>14.2110333333334</c:v>
                </c:pt>
                <c:pt idx="8527">
                  <c:v>14.2127</c:v>
                </c:pt>
                <c:pt idx="8528">
                  <c:v>14.214366666666701</c:v>
                </c:pt>
                <c:pt idx="8529">
                  <c:v>14.216033333333399</c:v>
                </c:pt>
                <c:pt idx="8530">
                  <c:v>14.217700000000001</c:v>
                </c:pt>
                <c:pt idx="8531">
                  <c:v>14.2193666666667</c:v>
                </c:pt>
                <c:pt idx="8532">
                  <c:v>14.2210333333334</c:v>
                </c:pt>
                <c:pt idx="8533">
                  <c:v>14.2227</c:v>
                </c:pt>
                <c:pt idx="8534">
                  <c:v>14.2243666666667</c:v>
                </c:pt>
                <c:pt idx="8535">
                  <c:v>14.226033333333399</c:v>
                </c:pt>
                <c:pt idx="8536">
                  <c:v>14.2277</c:v>
                </c:pt>
                <c:pt idx="8537">
                  <c:v>14.229366666666699</c:v>
                </c:pt>
                <c:pt idx="8538">
                  <c:v>14.2310333333334</c:v>
                </c:pt>
                <c:pt idx="8539">
                  <c:v>14.232699999999999</c:v>
                </c:pt>
                <c:pt idx="8540">
                  <c:v>14.2343666666667</c:v>
                </c:pt>
                <c:pt idx="8541">
                  <c:v>14.236033333333401</c:v>
                </c:pt>
                <c:pt idx="8542">
                  <c:v>14.2377</c:v>
                </c:pt>
                <c:pt idx="8543">
                  <c:v>14.239366666666699</c:v>
                </c:pt>
                <c:pt idx="8544">
                  <c:v>14.2410333333334</c:v>
                </c:pt>
                <c:pt idx="8545">
                  <c:v>14.242699999999999</c:v>
                </c:pt>
                <c:pt idx="8546">
                  <c:v>14.2443666666667</c:v>
                </c:pt>
                <c:pt idx="8547">
                  <c:v>14.246033333333401</c:v>
                </c:pt>
                <c:pt idx="8548">
                  <c:v>14.2477</c:v>
                </c:pt>
                <c:pt idx="8549">
                  <c:v>14.249366666666701</c:v>
                </c:pt>
                <c:pt idx="8550">
                  <c:v>14.2510333333334</c:v>
                </c:pt>
                <c:pt idx="8551">
                  <c:v>14.252700000000001</c:v>
                </c:pt>
                <c:pt idx="8552">
                  <c:v>14.2543666666667</c:v>
                </c:pt>
                <c:pt idx="8553">
                  <c:v>14.2560333333334</c:v>
                </c:pt>
                <c:pt idx="8554">
                  <c:v>14.2577</c:v>
                </c:pt>
                <c:pt idx="8555">
                  <c:v>14.2593666666667</c:v>
                </c:pt>
                <c:pt idx="8556">
                  <c:v>14.261033333333399</c:v>
                </c:pt>
                <c:pt idx="8557">
                  <c:v>14.262700000000001</c:v>
                </c:pt>
                <c:pt idx="8558">
                  <c:v>14.2643666666667</c:v>
                </c:pt>
                <c:pt idx="8559">
                  <c:v>14.2660333333334</c:v>
                </c:pt>
                <c:pt idx="8560">
                  <c:v>14.2677</c:v>
                </c:pt>
                <c:pt idx="8561">
                  <c:v>14.2693666666667</c:v>
                </c:pt>
                <c:pt idx="8562">
                  <c:v>14.271033333333399</c:v>
                </c:pt>
                <c:pt idx="8563">
                  <c:v>14.2727</c:v>
                </c:pt>
                <c:pt idx="8564">
                  <c:v>14.274366666666699</c:v>
                </c:pt>
                <c:pt idx="8565">
                  <c:v>14.2760333333334</c:v>
                </c:pt>
                <c:pt idx="8566">
                  <c:v>14.277699999999999</c:v>
                </c:pt>
                <c:pt idx="8567">
                  <c:v>14.2793666666667</c:v>
                </c:pt>
                <c:pt idx="8568">
                  <c:v>14.281033333333401</c:v>
                </c:pt>
                <c:pt idx="8569">
                  <c:v>14.2827</c:v>
                </c:pt>
                <c:pt idx="8570">
                  <c:v>14.284366666666701</c:v>
                </c:pt>
                <c:pt idx="8571">
                  <c:v>14.2860333333334</c:v>
                </c:pt>
                <c:pt idx="8572">
                  <c:v>14.287699999999999</c:v>
                </c:pt>
                <c:pt idx="8573">
                  <c:v>14.2893666666667</c:v>
                </c:pt>
                <c:pt idx="8574">
                  <c:v>14.291033333333401</c:v>
                </c:pt>
                <c:pt idx="8575">
                  <c:v>14.2927</c:v>
                </c:pt>
                <c:pt idx="8576">
                  <c:v>14.294366666666701</c:v>
                </c:pt>
                <c:pt idx="8577">
                  <c:v>14.2960333333334</c:v>
                </c:pt>
                <c:pt idx="8578">
                  <c:v>14.297700000000001</c:v>
                </c:pt>
                <c:pt idx="8579">
                  <c:v>14.2993666666667</c:v>
                </c:pt>
                <c:pt idx="8580">
                  <c:v>14.3010333333334</c:v>
                </c:pt>
                <c:pt idx="8581">
                  <c:v>14.3027</c:v>
                </c:pt>
                <c:pt idx="8582">
                  <c:v>14.3043666666667</c:v>
                </c:pt>
                <c:pt idx="8583">
                  <c:v>14.306033333333399</c:v>
                </c:pt>
                <c:pt idx="8584">
                  <c:v>14.307700000000001</c:v>
                </c:pt>
                <c:pt idx="8585">
                  <c:v>14.309366666666699</c:v>
                </c:pt>
                <c:pt idx="8586">
                  <c:v>14.3110333333334</c:v>
                </c:pt>
                <c:pt idx="8587">
                  <c:v>14.3127</c:v>
                </c:pt>
                <c:pt idx="8588">
                  <c:v>14.3143666666667</c:v>
                </c:pt>
                <c:pt idx="8589">
                  <c:v>14.316033333333399</c:v>
                </c:pt>
                <c:pt idx="8590">
                  <c:v>14.3177</c:v>
                </c:pt>
                <c:pt idx="8591">
                  <c:v>14.319366666666699</c:v>
                </c:pt>
                <c:pt idx="8592">
                  <c:v>14.3210333333334</c:v>
                </c:pt>
                <c:pt idx="8593">
                  <c:v>14.322699999999999</c:v>
                </c:pt>
                <c:pt idx="8594">
                  <c:v>14.3243666666667</c:v>
                </c:pt>
                <c:pt idx="8595">
                  <c:v>14.326033333333401</c:v>
                </c:pt>
                <c:pt idx="8596">
                  <c:v>14.3277</c:v>
                </c:pt>
                <c:pt idx="8597">
                  <c:v>14.329366666666701</c:v>
                </c:pt>
                <c:pt idx="8598">
                  <c:v>14.3310333333334</c:v>
                </c:pt>
                <c:pt idx="8599">
                  <c:v>14.332700000000001</c:v>
                </c:pt>
                <c:pt idx="8600">
                  <c:v>14.3343666666667</c:v>
                </c:pt>
                <c:pt idx="8601">
                  <c:v>14.3360333333334</c:v>
                </c:pt>
                <c:pt idx="8602">
                  <c:v>14.3377</c:v>
                </c:pt>
                <c:pt idx="8603">
                  <c:v>14.339366666666701</c:v>
                </c:pt>
                <c:pt idx="8604">
                  <c:v>14.341033333333399</c:v>
                </c:pt>
                <c:pt idx="8605">
                  <c:v>14.342700000000001</c:v>
                </c:pt>
                <c:pt idx="8606">
                  <c:v>14.3443666666667</c:v>
                </c:pt>
                <c:pt idx="8607">
                  <c:v>14.3460333333334</c:v>
                </c:pt>
                <c:pt idx="8608">
                  <c:v>14.3477</c:v>
                </c:pt>
                <c:pt idx="8609">
                  <c:v>14.3493666666667</c:v>
                </c:pt>
                <c:pt idx="8610">
                  <c:v>14.351033333333399</c:v>
                </c:pt>
                <c:pt idx="8611">
                  <c:v>14.3527</c:v>
                </c:pt>
                <c:pt idx="8612">
                  <c:v>14.354366666666699</c:v>
                </c:pt>
                <c:pt idx="8613">
                  <c:v>14.3560333333334</c:v>
                </c:pt>
                <c:pt idx="8614">
                  <c:v>14.357699999999999</c:v>
                </c:pt>
                <c:pt idx="8615">
                  <c:v>14.3593666666667</c:v>
                </c:pt>
                <c:pt idx="8616">
                  <c:v>14.361033333333401</c:v>
                </c:pt>
                <c:pt idx="8617">
                  <c:v>14.3627</c:v>
                </c:pt>
                <c:pt idx="8618">
                  <c:v>14.364366666666699</c:v>
                </c:pt>
                <c:pt idx="8619">
                  <c:v>14.3660333333334</c:v>
                </c:pt>
                <c:pt idx="8620">
                  <c:v>14.367699999999999</c:v>
                </c:pt>
                <c:pt idx="8621">
                  <c:v>14.3693666666667</c:v>
                </c:pt>
                <c:pt idx="8622">
                  <c:v>14.371033333333401</c:v>
                </c:pt>
                <c:pt idx="8623">
                  <c:v>14.3727</c:v>
                </c:pt>
                <c:pt idx="8624">
                  <c:v>14.374366666666701</c:v>
                </c:pt>
                <c:pt idx="8625">
                  <c:v>14.3760333333334</c:v>
                </c:pt>
                <c:pt idx="8626">
                  <c:v>14.377700000000001</c:v>
                </c:pt>
                <c:pt idx="8627">
                  <c:v>14.3793666666667</c:v>
                </c:pt>
                <c:pt idx="8628">
                  <c:v>14.3810333333334</c:v>
                </c:pt>
                <c:pt idx="8629">
                  <c:v>14.3827</c:v>
                </c:pt>
                <c:pt idx="8630">
                  <c:v>14.3843666666667</c:v>
                </c:pt>
                <c:pt idx="8631">
                  <c:v>14.386033333333399</c:v>
                </c:pt>
                <c:pt idx="8632">
                  <c:v>14.387700000000001</c:v>
                </c:pt>
                <c:pt idx="8633">
                  <c:v>14.3893666666667</c:v>
                </c:pt>
                <c:pt idx="8634">
                  <c:v>14.3910333333334</c:v>
                </c:pt>
                <c:pt idx="8635">
                  <c:v>14.3927</c:v>
                </c:pt>
                <c:pt idx="8636">
                  <c:v>14.3943666666667</c:v>
                </c:pt>
                <c:pt idx="8637">
                  <c:v>14.396033333333399</c:v>
                </c:pt>
                <c:pt idx="8638">
                  <c:v>14.3977</c:v>
                </c:pt>
                <c:pt idx="8639">
                  <c:v>14.399366666666699</c:v>
                </c:pt>
                <c:pt idx="8640">
                  <c:v>14.4010333333334</c:v>
                </c:pt>
                <c:pt idx="8641">
                  <c:v>14.402699999999999</c:v>
                </c:pt>
                <c:pt idx="8642">
                  <c:v>14.4043666666667</c:v>
                </c:pt>
                <c:pt idx="8643">
                  <c:v>14.406033333333401</c:v>
                </c:pt>
                <c:pt idx="8644">
                  <c:v>14.4077</c:v>
                </c:pt>
                <c:pt idx="8645">
                  <c:v>14.409366666666701</c:v>
                </c:pt>
                <c:pt idx="8646">
                  <c:v>14.4110333333334</c:v>
                </c:pt>
                <c:pt idx="8647">
                  <c:v>14.412699999999999</c:v>
                </c:pt>
                <c:pt idx="8648">
                  <c:v>14.4143666666667</c:v>
                </c:pt>
                <c:pt idx="8649">
                  <c:v>14.416033333333401</c:v>
                </c:pt>
                <c:pt idx="8650">
                  <c:v>14.4177</c:v>
                </c:pt>
                <c:pt idx="8651">
                  <c:v>14.419366666666701</c:v>
                </c:pt>
                <c:pt idx="8652">
                  <c:v>14.4210333333334</c:v>
                </c:pt>
                <c:pt idx="8653">
                  <c:v>14.422700000000001</c:v>
                </c:pt>
                <c:pt idx="8654">
                  <c:v>14.4243666666667</c:v>
                </c:pt>
                <c:pt idx="8655">
                  <c:v>14.4260333333334</c:v>
                </c:pt>
                <c:pt idx="8656">
                  <c:v>14.4277</c:v>
                </c:pt>
                <c:pt idx="8657">
                  <c:v>14.4293666666667</c:v>
                </c:pt>
                <c:pt idx="8658">
                  <c:v>14.431033333333399</c:v>
                </c:pt>
                <c:pt idx="8659">
                  <c:v>14.432700000000001</c:v>
                </c:pt>
                <c:pt idx="8660">
                  <c:v>14.434366666666699</c:v>
                </c:pt>
                <c:pt idx="8661">
                  <c:v>14.4360333333334</c:v>
                </c:pt>
                <c:pt idx="8662">
                  <c:v>14.4377</c:v>
                </c:pt>
                <c:pt idx="8663">
                  <c:v>14.4393666666667</c:v>
                </c:pt>
                <c:pt idx="8664">
                  <c:v>14.441033333333399</c:v>
                </c:pt>
                <c:pt idx="8665">
                  <c:v>14.4427</c:v>
                </c:pt>
                <c:pt idx="8666">
                  <c:v>14.444366666666699</c:v>
                </c:pt>
                <c:pt idx="8667">
                  <c:v>14.4460333333334</c:v>
                </c:pt>
                <c:pt idx="8668">
                  <c:v>14.447699999999999</c:v>
                </c:pt>
                <c:pt idx="8669">
                  <c:v>14.4493666666667</c:v>
                </c:pt>
                <c:pt idx="8670">
                  <c:v>14.451033333333401</c:v>
                </c:pt>
                <c:pt idx="8671">
                  <c:v>14.4527</c:v>
                </c:pt>
                <c:pt idx="8672">
                  <c:v>14.454366666666701</c:v>
                </c:pt>
                <c:pt idx="8673">
                  <c:v>14.4560333333334</c:v>
                </c:pt>
                <c:pt idx="8674">
                  <c:v>14.457700000000001</c:v>
                </c:pt>
                <c:pt idx="8675">
                  <c:v>14.4593666666667</c:v>
                </c:pt>
                <c:pt idx="8676">
                  <c:v>14.4610333333334</c:v>
                </c:pt>
                <c:pt idx="8677">
                  <c:v>14.4627</c:v>
                </c:pt>
                <c:pt idx="8678">
                  <c:v>14.464366666666701</c:v>
                </c:pt>
                <c:pt idx="8679">
                  <c:v>14.466033333333399</c:v>
                </c:pt>
                <c:pt idx="8680">
                  <c:v>14.467700000000001</c:v>
                </c:pt>
                <c:pt idx="8681">
                  <c:v>14.4693666666667</c:v>
                </c:pt>
                <c:pt idx="8682">
                  <c:v>14.4710333333334</c:v>
                </c:pt>
                <c:pt idx="8683">
                  <c:v>14.4727</c:v>
                </c:pt>
                <c:pt idx="8684">
                  <c:v>14.4743666666667</c:v>
                </c:pt>
                <c:pt idx="8685">
                  <c:v>14.476033333333399</c:v>
                </c:pt>
                <c:pt idx="8686">
                  <c:v>14.4777</c:v>
                </c:pt>
                <c:pt idx="8687">
                  <c:v>14.479366666666699</c:v>
                </c:pt>
                <c:pt idx="8688">
                  <c:v>14.4810333333334</c:v>
                </c:pt>
                <c:pt idx="8689">
                  <c:v>14.482699999999999</c:v>
                </c:pt>
                <c:pt idx="8690">
                  <c:v>14.4843666666667</c:v>
                </c:pt>
                <c:pt idx="8691">
                  <c:v>14.486033333333401</c:v>
                </c:pt>
                <c:pt idx="8692">
                  <c:v>14.4877</c:v>
                </c:pt>
                <c:pt idx="8693">
                  <c:v>14.489366666666699</c:v>
                </c:pt>
                <c:pt idx="8694">
                  <c:v>14.4910333333334</c:v>
                </c:pt>
                <c:pt idx="8695">
                  <c:v>14.492699999999999</c:v>
                </c:pt>
                <c:pt idx="8696">
                  <c:v>14.4943666666667</c:v>
                </c:pt>
                <c:pt idx="8697">
                  <c:v>14.496033333333401</c:v>
                </c:pt>
                <c:pt idx="8698">
                  <c:v>14.4977</c:v>
                </c:pt>
                <c:pt idx="8699">
                  <c:v>14.499366666666701</c:v>
                </c:pt>
                <c:pt idx="8700">
                  <c:v>14.5010333333334</c:v>
                </c:pt>
                <c:pt idx="8701">
                  <c:v>14.502700000000001</c:v>
                </c:pt>
                <c:pt idx="8702">
                  <c:v>14.5043666666667</c:v>
                </c:pt>
                <c:pt idx="8703">
                  <c:v>14.5060333333334</c:v>
                </c:pt>
                <c:pt idx="8704">
                  <c:v>14.5077</c:v>
                </c:pt>
                <c:pt idx="8705">
                  <c:v>14.5093666666667</c:v>
                </c:pt>
                <c:pt idx="8706">
                  <c:v>14.511033333333399</c:v>
                </c:pt>
                <c:pt idx="8707">
                  <c:v>14.512700000000001</c:v>
                </c:pt>
                <c:pt idx="8708">
                  <c:v>14.5143666666667</c:v>
                </c:pt>
                <c:pt idx="8709">
                  <c:v>14.5160333333334</c:v>
                </c:pt>
                <c:pt idx="8710">
                  <c:v>14.5177</c:v>
                </c:pt>
                <c:pt idx="8711">
                  <c:v>14.5193666666667</c:v>
                </c:pt>
                <c:pt idx="8712">
                  <c:v>14.521033333333399</c:v>
                </c:pt>
                <c:pt idx="8713">
                  <c:v>14.5227</c:v>
                </c:pt>
                <c:pt idx="8714">
                  <c:v>14.524366666666699</c:v>
                </c:pt>
                <c:pt idx="8715">
                  <c:v>14.5260333333334</c:v>
                </c:pt>
                <c:pt idx="8716">
                  <c:v>14.527699999999999</c:v>
                </c:pt>
                <c:pt idx="8717">
                  <c:v>14.5293666666667</c:v>
                </c:pt>
                <c:pt idx="8718">
                  <c:v>14.531033333333401</c:v>
                </c:pt>
                <c:pt idx="8719">
                  <c:v>14.5327</c:v>
                </c:pt>
                <c:pt idx="8720">
                  <c:v>14.534366666666701</c:v>
                </c:pt>
                <c:pt idx="8721">
                  <c:v>14.5360333333334</c:v>
                </c:pt>
                <c:pt idx="8722">
                  <c:v>14.537699999999999</c:v>
                </c:pt>
                <c:pt idx="8723">
                  <c:v>14.5393666666667</c:v>
                </c:pt>
                <c:pt idx="8724">
                  <c:v>14.541033333333401</c:v>
                </c:pt>
                <c:pt idx="8725">
                  <c:v>14.5427</c:v>
                </c:pt>
                <c:pt idx="8726">
                  <c:v>14.544366666666701</c:v>
                </c:pt>
                <c:pt idx="8727">
                  <c:v>14.5460333333334</c:v>
                </c:pt>
                <c:pt idx="8728">
                  <c:v>14.547700000000001</c:v>
                </c:pt>
                <c:pt idx="8729">
                  <c:v>14.5493666666667</c:v>
                </c:pt>
                <c:pt idx="8730">
                  <c:v>14.5510333333334</c:v>
                </c:pt>
                <c:pt idx="8731">
                  <c:v>14.5527</c:v>
                </c:pt>
                <c:pt idx="8732">
                  <c:v>14.5543666666667</c:v>
                </c:pt>
                <c:pt idx="8733">
                  <c:v>14.556033333333399</c:v>
                </c:pt>
                <c:pt idx="8734">
                  <c:v>14.557700000000001</c:v>
                </c:pt>
                <c:pt idx="8735">
                  <c:v>14.559366666666699</c:v>
                </c:pt>
                <c:pt idx="8736">
                  <c:v>14.5610333333334</c:v>
                </c:pt>
                <c:pt idx="8737">
                  <c:v>14.5627</c:v>
                </c:pt>
                <c:pt idx="8738">
                  <c:v>14.5643666666667</c:v>
                </c:pt>
                <c:pt idx="8739">
                  <c:v>14.566033333333399</c:v>
                </c:pt>
                <c:pt idx="8740">
                  <c:v>14.5677</c:v>
                </c:pt>
                <c:pt idx="8741">
                  <c:v>14.569366666666699</c:v>
                </c:pt>
                <c:pt idx="8742">
                  <c:v>14.5710333333334</c:v>
                </c:pt>
                <c:pt idx="8743">
                  <c:v>14.572699999999999</c:v>
                </c:pt>
                <c:pt idx="8744">
                  <c:v>14.5743666666667</c:v>
                </c:pt>
                <c:pt idx="8745">
                  <c:v>14.576033333333401</c:v>
                </c:pt>
                <c:pt idx="8746">
                  <c:v>14.5777</c:v>
                </c:pt>
                <c:pt idx="8747">
                  <c:v>14.579366666666701</c:v>
                </c:pt>
                <c:pt idx="8748">
                  <c:v>14.5810333333334</c:v>
                </c:pt>
                <c:pt idx="8749">
                  <c:v>14.582700000000001</c:v>
                </c:pt>
                <c:pt idx="8750">
                  <c:v>14.5843666666667</c:v>
                </c:pt>
                <c:pt idx="8751">
                  <c:v>14.5860333333334</c:v>
                </c:pt>
                <c:pt idx="8752">
                  <c:v>14.5877</c:v>
                </c:pt>
                <c:pt idx="8753">
                  <c:v>14.589366666666701</c:v>
                </c:pt>
                <c:pt idx="8754">
                  <c:v>14.591033333333399</c:v>
                </c:pt>
                <c:pt idx="8755">
                  <c:v>14.592700000000001</c:v>
                </c:pt>
                <c:pt idx="8756">
                  <c:v>14.5943666666667</c:v>
                </c:pt>
                <c:pt idx="8757">
                  <c:v>14.5960333333334</c:v>
                </c:pt>
                <c:pt idx="8758">
                  <c:v>14.5977</c:v>
                </c:pt>
                <c:pt idx="8759">
                  <c:v>14.5993666666667</c:v>
                </c:pt>
                <c:pt idx="8760">
                  <c:v>14.601033333333399</c:v>
                </c:pt>
                <c:pt idx="8761">
                  <c:v>14.6027</c:v>
                </c:pt>
                <c:pt idx="8762">
                  <c:v>14.604366666666699</c:v>
                </c:pt>
                <c:pt idx="8763">
                  <c:v>14.6060333333334</c:v>
                </c:pt>
                <c:pt idx="8764">
                  <c:v>14.607699999999999</c:v>
                </c:pt>
                <c:pt idx="8765">
                  <c:v>14.6093666666667</c:v>
                </c:pt>
                <c:pt idx="8766">
                  <c:v>14.611033333333401</c:v>
                </c:pt>
                <c:pt idx="8767">
                  <c:v>14.6127</c:v>
                </c:pt>
                <c:pt idx="8768">
                  <c:v>14.614366666666699</c:v>
                </c:pt>
                <c:pt idx="8769">
                  <c:v>14.6160333333334</c:v>
                </c:pt>
                <c:pt idx="8770">
                  <c:v>14.617699999999999</c:v>
                </c:pt>
                <c:pt idx="8771">
                  <c:v>14.6193666666667</c:v>
                </c:pt>
                <c:pt idx="8772">
                  <c:v>14.621033333333401</c:v>
                </c:pt>
                <c:pt idx="8773">
                  <c:v>14.6227</c:v>
                </c:pt>
                <c:pt idx="8774">
                  <c:v>14.624366666666701</c:v>
                </c:pt>
                <c:pt idx="8775">
                  <c:v>14.6260333333334</c:v>
                </c:pt>
                <c:pt idx="8776">
                  <c:v>14.627700000000001</c:v>
                </c:pt>
                <c:pt idx="8777">
                  <c:v>14.6293666666667</c:v>
                </c:pt>
                <c:pt idx="8778">
                  <c:v>14.6310333333334</c:v>
                </c:pt>
                <c:pt idx="8779">
                  <c:v>14.6327</c:v>
                </c:pt>
                <c:pt idx="8780">
                  <c:v>14.6343666666667</c:v>
                </c:pt>
                <c:pt idx="8781">
                  <c:v>14.636033333333399</c:v>
                </c:pt>
                <c:pt idx="8782">
                  <c:v>14.637700000000001</c:v>
                </c:pt>
                <c:pt idx="8783">
                  <c:v>14.6393666666667</c:v>
                </c:pt>
                <c:pt idx="8784">
                  <c:v>14.6410333333334</c:v>
                </c:pt>
                <c:pt idx="8785">
                  <c:v>14.6427</c:v>
                </c:pt>
                <c:pt idx="8786">
                  <c:v>14.6443666666667</c:v>
                </c:pt>
                <c:pt idx="8787">
                  <c:v>14.646033333333399</c:v>
                </c:pt>
                <c:pt idx="8788">
                  <c:v>14.6477</c:v>
                </c:pt>
                <c:pt idx="8789">
                  <c:v>14.649366666666699</c:v>
                </c:pt>
                <c:pt idx="8790">
                  <c:v>14.6510333333334</c:v>
                </c:pt>
                <c:pt idx="8791">
                  <c:v>14.652699999999999</c:v>
                </c:pt>
                <c:pt idx="8792">
                  <c:v>14.6543666666667</c:v>
                </c:pt>
                <c:pt idx="8793">
                  <c:v>14.656033333333401</c:v>
                </c:pt>
                <c:pt idx="8794">
                  <c:v>14.6577</c:v>
                </c:pt>
                <c:pt idx="8795">
                  <c:v>14.659366666666701</c:v>
                </c:pt>
                <c:pt idx="8796">
                  <c:v>14.6610333333334</c:v>
                </c:pt>
                <c:pt idx="8797">
                  <c:v>14.662699999999999</c:v>
                </c:pt>
                <c:pt idx="8798">
                  <c:v>14.6643666666667</c:v>
                </c:pt>
                <c:pt idx="8799">
                  <c:v>14.666033333333401</c:v>
                </c:pt>
                <c:pt idx="8800">
                  <c:v>14.6677</c:v>
                </c:pt>
                <c:pt idx="8801">
                  <c:v>14.669366666666701</c:v>
                </c:pt>
                <c:pt idx="8802">
                  <c:v>14.6710333333334</c:v>
                </c:pt>
                <c:pt idx="8803">
                  <c:v>14.672700000000001</c:v>
                </c:pt>
                <c:pt idx="8804">
                  <c:v>14.6743666666667</c:v>
                </c:pt>
                <c:pt idx="8805">
                  <c:v>14.6760333333334</c:v>
                </c:pt>
                <c:pt idx="8806">
                  <c:v>14.6777</c:v>
                </c:pt>
                <c:pt idx="8807">
                  <c:v>14.6793666666667</c:v>
                </c:pt>
                <c:pt idx="8808">
                  <c:v>14.681033333333399</c:v>
                </c:pt>
                <c:pt idx="8809">
                  <c:v>14.682700000000001</c:v>
                </c:pt>
                <c:pt idx="8810">
                  <c:v>14.684366666666699</c:v>
                </c:pt>
                <c:pt idx="8811">
                  <c:v>14.6860333333334</c:v>
                </c:pt>
                <c:pt idx="8812">
                  <c:v>14.6877</c:v>
                </c:pt>
                <c:pt idx="8813">
                  <c:v>14.6893666666667</c:v>
                </c:pt>
                <c:pt idx="8814">
                  <c:v>14.691033333333399</c:v>
                </c:pt>
                <c:pt idx="8815">
                  <c:v>14.6927</c:v>
                </c:pt>
                <c:pt idx="8816">
                  <c:v>14.694366666666699</c:v>
                </c:pt>
                <c:pt idx="8817">
                  <c:v>14.6960333333334</c:v>
                </c:pt>
                <c:pt idx="8818">
                  <c:v>14.697699999999999</c:v>
                </c:pt>
                <c:pt idx="8819">
                  <c:v>14.6993666666667</c:v>
                </c:pt>
                <c:pt idx="8820">
                  <c:v>14.701033333333401</c:v>
                </c:pt>
                <c:pt idx="8821">
                  <c:v>14.7027</c:v>
                </c:pt>
                <c:pt idx="8822">
                  <c:v>14.704366666666701</c:v>
                </c:pt>
                <c:pt idx="8823">
                  <c:v>14.7060333333334</c:v>
                </c:pt>
                <c:pt idx="8824">
                  <c:v>14.707700000000001</c:v>
                </c:pt>
                <c:pt idx="8825">
                  <c:v>14.7093666666667</c:v>
                </c:pt>
                <c:pt idx="8826">
                  <c:v>14.7110333333334</c:v>
                </c:pt>
                <c:pt idx="8827">
                  <c:v>14.7127</c:v>
                </c:pt>
                <c:pt idx="8828">
                  <c:v>14.714366666666701</c:v>
                </c:pt>
                <c:pt idx="8829">
                  <c:v>14.716033333333399</c:v>
                </c:pt>
                <c:pt idx="8830">
                  <c:v>14.717700000000001</c:v>
                </c:pt>
                <c:pt idx="8831">
                  <c:v>14.7193666666667</c:v>
                </c:pt>
                <c:pt idx="8832">
                  <c:v>14.7210333333334</c:v>
                </c:pt>
                <c:pt idx="8833">
                  <c:v>14.7227</c:v>
                </c:pt>
                <c:pt idx="8834">
                  <c:v>14.7243666666667</c:v>
                </c:pt>
                <c:pt idx="8835">
                  <c:v>14.726033333333399</c:v>
                </c:pt>
                <c:pt idx="8836">
                  <c:v>14.7277</c:v>
                </c:pt>
                <c:pt idx="8837">
                  <c:v>14.729366666666699</c:v>
                </c:pt>
                <c:pt idx="8838">
                  <c:v>14.7310333333334</c:v>
                </c:pt>
                <c:pt idx="8839">
                  <c:v>14.732699999999999</c:v>
                </c:pt>
                <c:pt idx="8840">
                  <c:v>14.7343666666667</c:v>
                </c:pt>
                <c:pt idx="8841">
                  <c:v>14.736033333333401</c:v>
                </c:pt>
                <c:pt idx="8842">
                  <c:v>14.7377</c:v>
                </c:pt>
                <c:pt idx="8843">
                  <c:v>14.739366666666699</c:v>
                </c:pt>
                <c:pt idx="8844">
                  <c:v>14.7410333333334</c:v>
                </c:pt>
                <c:pt idx="8845">
                  <c:v>14.742699999999999</c:v>
                </c:pt>
                <c:pt idx="8846">
                  <c:v>14.7443666666667</c:v>
                </c:pt>
                <c:pt idx="8847">
                  <c:v>14.746033333333401</c:v>
                </c:pt>
                <c:pt idx="8848">
                  <c:v>14.7477</c:v>
                </c:pt>
                <c:pt idx="8849">
                  <c:v>14.749366666666701</c:v>
                </c:pt>
                <c:pt idx="8850">
                  <c:v>14.7510333333334</c:v>
                </c:pt>
                <c:pt idx="8851">
                  <c:v>14.752700000000001</c:v>
                </c:pt>
                <c:pt idx="8852">
                  <c:v>14.7543666666667</c:v>
                </c:pt>
                <c:pt idx="8853">
                  <c:v>14.7560333333334</c:v>
                </c:pt>
                <c:pt idx="8854">
                  <c:v>14.7577</c:v>
                </c:pt>
                <c:pt idx="8855">
                  <c:v>14.7593666666667</c:v>
                </c:pt>
                <c:pt idx="8856">
                  <c:v>14.761033333333399</c:v>
                </c:pt>
                <c:pt idx="8857">
                  <c:v>14.762700000000001</c:v>
                </c:pt>
                <c:pt idx="8858">
                  <c:v>14.7643666666667</c:v>
                </c:pt>
                <c:pt idx="8859">
                  <c:v>14.7660333333334</c:v>
                </c:pt>
                <c:pt idx="8860">
                  <c:v>14.7677</c:v>
                </c:pt>
                <c:pt idx="8861">
                  <c:v>14.7693666666667</c:v>
                </c:pt>
                <c:pt idx="8862">
                  <c:v>14.771033333333399</c:v>
                </c:pt>
                <c:pt idx="8863">
                  <c:v>14.7727</c:v>
                </c:pt>
                <c:pt idx="8864">
                  <c:v>14.774366666666699</c:v>
                </c:pt>
                <c:pt idx="8865">
                  <c:v>14.7760333333334</c:v>
                </c:pt>
                <c:pt idx="8866">
                  <c:v>14.777699999999999</c:v>
                </c:pt>
                <c:pt idx="8867">
                  <c:v>14.7793666666667</c:v>
                </c:pt>
                <c:pt idx="8868">
                  <c:v>14.781033333333401</c:v>
                </c:pt>
                <c:pt idx="8869">
                  <c:v>14.7827</c:v>
                </c:pt>
                <c:pt idx="8870">
                  <c:v>14.784366666666701</c:v>
                </c:pt>
                <c:pt idx="8871">
                  <c:v>14.7860333333334</c:v>
                </c:pt>
                <c:pt idx="8872">
                  <c:v>14.787699999999999</c:v>
                </c:pt>
                <c:pt idx="8873">
                  <c:v>14.7893666666667</c:v>
                </c:pt>
                <c:pt idx="8874">
                  <c:v>14.791033333333401</c:v>
                </c:pt>
                <c:pt idx="8875">
                  <c:v>14.7927</c:v>
                </c:pt>
                <c:pt idx="8876">
                  <c:v>14.794366666666701</c:v>
                </c:pt>
                <c:pt idx="8877">
                  <c:v>14.7960333333334</c:v>
                </c:pt>
                <c:pt idx="8878">
                  <c:v>14.797700000000001</c:v>
                </c:pt>
                <c:pt idx="8879">
                  <c:v>14.7993666666667</c:v>
                </c:pt>
                <c:pt idx="8880">
                  <c:v>14.8010333333334</c:v>
                </c:pt>
                <c:pt idx="8881">
                  <c:v>14.8027</c:v>
                </c:pt>
                <c:pt idx="8882">
                  <c:v>14.8043666666667</c:v>
                </c:pt>
                <c:pt idx="8883">
                  <c:v>14.806033333333399</c:v>
                </c:pt>
                <c:pt idx="8884">
                  <c:v>14.807700000000001</c:v>
                </c:pt>
                <c:pt idx="8885">
                  <c:v>14.809366666666699</c:v>
                </c:pt>
                <c:pt idx="8886">
                  <c:v>14.8110333333334</c:v>
                </c:pt>
                <c:pt idx="8887">
                  <c:v>14.8127</c:v>
                </c:pt>
                <c:pt idx="8888">
                  <c:v>14.8143666666667</c:v>
                </c:pt>
                <c:pt idx="8889">
                  <c:v>14.816033333333399</c:v>
                </c:pt>
                <c:pt idx="8890">
                  <c:v>14.8177</c:v>
                </c:pt>
                <c:pt idx="8891">
                  <c:v>14.819366666666699</c:v>
                </c:pt>
                <c:pt idx="8892">
                  <c:v>14.8210333333334</c:v>
                </c:pt>
                <c:pt idx="8893">
                  <c:v>14.822699999999999</c:v>
                </c:pt>
                <c:pt idx="8894">
                  <c:v>14.8243666666667</c:v>
                </c:pt>
                <c:pt idx="8895">
                  <c:v>14.826033333333401</c:v>
                </c:pt>
                <c:pt idx="8896">
                  <c:v>14.8277</c:v>
                </c:pt>
                <c:pt idx="8897">
                  <c:v>14.829366666666701</c:v>
                </c:pt>
                <c:pt idx="8898">
                  <c:v>14.8310333333334</c:v>
                </c:pt>
                <c:pt idx="8899">
                  <c:v>14.832700000000001</c:v>
                </c:pt>
                <c:pt idx="8900">
                  <c:v>14.8343666666667</c:v>
                </c:pt>
                <c:pt idx="8901">
                  <c:v>14.8360333333334</c:v>
                </c:pt>
                <c:pt idx="8902">
                  <c:v>14.8377</c:v>
                </c:pt>
                <c:pt idx="8903">
                  <c:v>14.839366666666701</c:v>
                </c:pt>
                <c:pt idx="8904">
                  <c:v>14.841033333333399</c:v>
                </c:pt>
                <c:pt idx="8905">
                  <c:v>14.842700000000001</c:v>
                </c:pt>
                <c:pt idx="8906">
                  <c:v>14.8443666666667</c:v>
                </c:pt>
                <c:pt idx="8907">
                  <c:v>14.8460333333334</c:v>
                </c:pt>
                <c:pt idx="8908">
                  <c:v>14.8477</c:v>
                </c:pt>
                <c:pt idx="8909">
                  <c:v>14.8493666666667</c:v>
                </c:pt>
                <c:pt idx="8910">
                  <c:v>14.851033333333399</c:v>
                </c:pt>
                <c:pt idx="8911">
                  <c:v>14.8527</c:v>
                </c:pt>
                <c:pt idx="8912">
                  <c:v>14.854366666666699</c:v>
                </c:pt>
                <c:pt idx="8913">
                  <c:v>14.8560333333334</c:v>
                </c:pt>
                <c:pt idx="8914">
                  <c:v>14.857699999999999</c:v>
                </c:pt>
                <c:pt idx="8915">
                  <c:v>14.8593666666667</c:v>
                </c:pt>
                <c:pt idx="8916">
                  <c:v>14.861033333333401</c:v>
                </c:pt>
                <c:pt idx="8917">
                  <c:v>14.8627</c:v>
                </c:pt>
                <c:pt idx="8918">
                  <c:v>14.864366666666699</c:v>
                </c:pt>
                <c:pt idx="8919">
                  <c:v>14.8660333333334</c:v>
                </c:pt>
                <c:pt idx="8920">
                  <c:v>14.867699999999999</c:v>
                </c:pt>
                <c:pt idx="8921">
                  <c:v>14.8693666666667</c:v>
                </c:pt>
                <c:pt idx="8922">
                  <c:v>14.871033333333401</c:v>
                </c:pt>
                <c:pt idx="8923">
                  <c:v>14.8727</c:v>
                </c:pt>
                <c:pt idx="8924">
                  <c:v>14.874366666666701</c:v>
                </c:pt>
                <c:pt idx="8925">
                  <c:v>14.8760333333334</c:v>
                </c:pt>
                <c:pt idx="8926">
                  <c:v>14.877700000000001</c:v>
                </c:pt>
                <c:pt idx="8927">
                  <c:v>14.8793666666667</c:v>
                </c:pt>
                <c:pt idx="8928">
                  <c:v>14.8810333333334</c:v>
                </c:pt>
                <c:pt idx="8929">
                  <c:v>14.8827</c:v>
                </c:pt>
                <c:pt idx="8930">
                  <c:v>14.8843666666667</c:v>
                </c:pt>
                <c:pt idx="8931">
                  <c:v>14.886033333333399</c:v>
                </c:pt>
                <c:pt idx="8932">
                  <c:v>14.887700000000001</c:v>
                </c:pt>
                <c:pt idx="8933">
                  <c:v>14.8893666666667</c:v>
                </c:pt>
                <c:pt idx="8934">
                  <c:v>14.8910333333334</c:v>
                </c:pt>
                <c:pt idx="8935">
                  <c:v>14.8927</c:v>
                </c:pt>
                <c:pt idx="8936">
                  <c:v>14.8943666666667</c:v>
                </c:pt>
                <c:pt idx="8937">
                  <c:v>14.896033333333399</c:v>
                </c:pt>
                <c:pt idx="8938">
                  <c:v>14.8977</c:v>
                </c:pt>
                <c:pt idx="8939">
                  <c:v>14.899366666666699</c:v>
                </c:pt>
                <c:pt idx="8940">
                  <c:v>14.9010333333334</c:v>
                </c:pt>
                <c:pt idx="8941">
                  <c:v>14.902699999999999</c:v>
                </c:pt>
                <c:pt idx="8942">
                  <c:v>14.9043666666667</c:v>
                </c:pt>
                <c:pt idx="8943">
                  <c:v>14.906033333333401</c:v>
                </c:pt>
                <c:pt idx="8944">
                  <c:v>14.9077</c:v>
                </c:pt>
                <c:pt idx="8945">
                  <c:v>14.909366666666701</c:v>
                </c:pt>
                <c:pt idx="8946">
                  <c:v>14.9110333333334</c:v>
                </c:pt>
                <c:pt idx="8947">
                  <c:v>14.912699999999999</c:v>
                </c:pt>
                <c:pt idx="8948">
                  <c:v>14.9143666666667</c:v>
                </c:pt>
                <c:pt idx="8949">
                  <c:v>14.916033333333401</c:v>
                </c:pt>
                <c:pt idx="8950">
                  <c:v>14.9177</c:v>
                </c:pt>
                <c:pt idx="8951">
                  <c:v>14.919366666666701</c:v>
                </c:pt>
                <c:pt idx="8952">
                  <c:v>14.9210333333334</c:v>
                </c:pt>
                <c:pt idx="8953">
                  <c:v>14.922700000000001</c:v>
                </c:pt>
                <c:pt idx="8954">
                  <c:v>14.9243666666667</c:v>
                </c:pt>
                <c:pt idx="8955">
                  <c:v>14.9260333333334</c:v>
                </c:pt>
                <c:pt idx="8956">
                  <c:v>14.9277</c:v>
                </c:pt>
                <c:pt idx="8957">
                  <c:v>14.9293666666667</c:v>
                </c:pt>
                <c:pt idx="8958">
                  <c:v>14.931033333333399</c:v>
                </c:pt>
                <c:pt idx="8959">
                  <c:v>14.932700000000001</c:v>
                </c:pt>
                <c:pt idx="8960">
                  <c:v>14.934366666666699</c:v>
                </c:pt>
                <c:pt idx="8961">
                  <c:v>14.9360333333334</c:v>
                </c:pt>
                <c:pt idx="8962">
                  <c:v>14.9377</c:v>
                </c:pt>
                <c:pt idx="8963">
                  <c:v>14.9393666666667</c:v>
                </c:pt>
                <c:pt idx="8964">
                  <c:v>14.941033333333399</c:v>
                </c:pt>
                <c:pt idx="8965">
                  <c:v>14.9427</c:v>
                </c:pt>
                <c:pt idx="8966">
                  <c:v>14.944366666666699</c:v>
                </c:pt>
                <c:pt idx="8967">
                  <c:v>14.9460333333334</c:v>
                </c:pt>
                <c:pt idx="8968">
                  <c:v>14.947699999999999</c:v>
                </c:pt>
                <c:pt idx="8969">
                  <c:v>14.9493666666667</c:v>
                </c:pt>
                <c:pt idx="8970">
                  <c:v>14.951033333333401</c:v>
                </c:pt>
                <c:pt idx="8971">
                  <c:v>14.9527</c:v>
                </c:pt>
                <c:pt idx="8972">
                  <c:v>14.954366666666701</c:v>
                </c:pt>
                <c:pt idx="8973">
                  <c:v>14.9560333333334</c:v>
                </c:pt>
                <c:pt idx="8974">
                  <c:v>14.957700000000001</c:v>
                </c:pt>
                <c:pt idx="8975">
                  <c:v>14.9593666666667</c:v>
                </c:pt>
                <c:pt idx="8976">
                  <c:v>14.9610333333334</c:v>
                </c:pt>
                <c:pt idx="8977">
                  <c:v>14.9627</c:v>
                </c:pt>
                <c:pt idx="8978">
                  <c:v>14.964366666666701</c:v>
                </c:pt>
                <c:pt idx="8979">
                  <c:v>14.966033333333399</c:v>
                </c:pt>
                <c:pt idx="8980">
                  <c:v>14.967700000000001</c:v>
                </c:pt>
                <c:pt idx="8981">
                  <c:v>14.9693666666667</c:v>
                </c:pt>
                <c:pt idx="8982">
                  <c:v>14.9710333333334</c:v>
                </c:pt>
                <c:pt idx="8983">
                  <c:v>14.9727</c:v>
                </c:pt>
                <c:pt idx="8984">
                  <c:v>14.9743666666667</c:v>
                </c:pt>
                <c:pt idx="8985">
                  <c:v>14.976033333333399</c:v>
                </c:pt>
                <c:pt idx="8986">
                  <c:v>14.9777</c:v>
                </c:pt>
                <c:pt idx="8987">
                  <c:v>14.979366666666699</c:v>
                </c:pt>
                <c:pt idx="8988">
                  <c:v>14.9810333333334</c:v>
                </c:pt>
                <c:pt idx="8989">
                  <c:v>14.982699999999999</c:v>
                </c:pt>
                <c:pt idx="8990">
                  <c:v>14.9843666666667</c:v>
                </c:pt>
                <c:pt idx="8991">
                  <c:v>14.986033333333401</c:v>
                </c:pt>
                <c:pt idx="8992">
                  <c:v>14.9877</c:v>
                </c:pt>
                <c:pt idx="8993">
                  <c:v>14.989366666666699</c:v>
                </c:pt>
                <c:pt idx="8994">
                  <c:v>14.9910333333334</c:v>
                </c:pt>
                <c:pt idx="8995">
                  <c:v>14.992699999999999</c:v>
                </c:pt>
                <c:pt idx="8996">
                  <c:v>14.9943666666667</c:v>
                </c:pt>
                <c:pt idx="8997">
                  <c:v>14.996033333333401</c:v>
                </c:pt>
                <c:pt idx="8998">
                  <c:v>14.9977</c:v>
                </c:pt>
                <c:pt idx="8999">
                  <c:v>14.999366666666701</c:v>
                </c:pt>
                <c:pt idx="9000">
                  <c:v>15.0010333333334</c:v>
                </c:pt>
                <c:pt idx="9001">
                  <c:v>15.002700000000001</c:v>
                </c:pt>
                <c:pt idx="9002">
                  <c:v>15.0043666666667</c:v>
                </c:pt>
                <c:pt idx="9003">
                  <c:v>15.0060333333334</c:v>
                </c:pt>
                <c:pt idx="9004">
                  <c:v>15.0077</c:v>
                </c:pt>
                <c:pt idx="9005">
                  <c:v>15.0093666666667</c:v>
                </c:pt>
                <c:pt idx="9006">
                  <c:v>15.011033333333399</c:v>
                </c:pt>
                <c:pt idx="9007">
                  <c:v>15.012700000000001</c:v>
                </c:pt>
                <c:pt idx="9008">
                  <c:v>15.0143666666667</c:v>
                </c:pt>
                <c:pt idx="9009">
                  <c:v>15.0160333333334</c:v>
                </c:pt>
                <c:pt idx="9010">
                  <c:v>15.0177</c:v>
                </c:pt>
                <c:pt idx="9011">
                  <c:v>15.0193666666667</c:v>
                </c:pt>
                <c:pt idx="9012">
                  <c:v>15.021033333333399</c:v>
                </c:pt>
                <c:pt idx="9013">
                  <c:v>15.0227</c:v>
                </c:pt>
                <c:pt idx="9014">
                  <c:v>15.024366666666699</c:v>
                </c:pt>
                <c:pt idx="9015">
                  <c:v>15.0260333333334</c:v>
                </c:pt>
                <c:pt idx="9016">
                  <c:v>15.027699999999999</c:v>
                </c:pt>
                <c:pt idx="9017">
                  <c:v>15.0293666666667</c:v>
                </c:pt>
                <c:pt idx="9018">
                  <c:v>15.031033333333401</c:v>
                </c:pt>
                <c:pt idx="9019">
                  <c:v>15.0327</c:v>
                </c:pt>
                <c:pt idx="9020">
                  <c:v>15.034366666666701</c:v>
                </c:pt>
                <c:pt idx="9021">
                  <c:v>15.0360333333334</c:v>
                </c:pt>
                <c:pt idx="9022">
                  <c:v>15.037699999999999</c:v>
                </c:pt>
                <c:pt idx="9023">
                  <c:v>15.0393666666667</c:v>
                </c:pt>
                <c:pt idx="9024">
                  <c:v>15.041033333333401</c:v>
                </c:pt>
                <c:pt idx="9025">
                  <c:v>15.0427</c:v>
                </c:pt>
                <c:pt idx="9026">
                  <c:v>15.044366666666701</c:v>
                </c:pt>
                <c:pt idx="9027">
                  <c:v>15.0460333333334</c:v>
                </c:pt>
                <c:pt idx="9028">
                  <c:v>15.047700000000001</c:v>
                </c:pt>
                <c:pt idx="9029">
                  <c:v>15.0493666666667</c:v>
                </c:pt>
                <c:pt idx="9030">
                  <c:v>15.0510333333334</c:v>
                </c:pt>
                <c:pt idx="9031">
                  <c:v>15.0527</c:v>
                </c:pt>
                <c:pt idx="9032">
                  <c:v>15.0543666666667</c:v>
                </c:pt>
                <c:pt idx="9033">
                  <c:v>15.056033333333399</c:v>
                </c:pt>
                <c:pt idx="9034">
                  <c:v>15.057700000000001</c:v>
                </c:pt>
                <c:pt idx="9035">
                  <c:v>15.059366666666699</c:v>
                </c:pt>
                <c:pt idx="9036">
                  <c:v>15.0610333333334</c:v>
                </c:pt>
                <c:pt idx="9037">
                  <c:v>15.0627</c:v>
                </c:pt>
                <c:pt idx="9038">
                  <c:v>15.0643666666667</c:v>
                </c:pt>
                <c:pt idx="9039">
                  <c:v>15.066033333333399</c:v>
                </c:pt>
                <c:pt idx="9040">
                  <c:v>15.0677</c:v>
                </c:pt>
                <c:pt idx="9041">
                  <c:v>15.069366666666699</c:v>
                </c:pt>
                <c:pt idx="9042">
                  <c:v>15.0710333333334</c:v>
                </c:pt>
                <c:pt idx="9043">
                  <c:v>15.072699999999999</c:v>
                </c:pt>
                <c:pt idx="9044">
                  <c:v>15.0743666666667</c:v>
                </c:pt>
                <c:pt idx="9045">
                  <c:v>15.076033333333401</c:v>
                </c:pt>
                <c:pt idx="9046">
                  <c:v>15.0777</c:v>
                </c:pt>
                <c:pt idx="9047">
                  <c:v>15.079366666666701</c:v>
                </c:pt>
                <c:pt idx="9048">
                  <c:v>15.0810333333334</c:v>
                </c:pt>
                <c:pt idx="9049">
                  <c:v>15.082700000000001</c:v>
                </c:pt>
                <c:pt idx="9050">
                  <c:v>15.0843666666667</c:v>
                </c:pt>
                <c:pt idx="9051">
                  <c:v>15.0860333333334</c:v>
                </c:pt>
                <c:pt idx="9052">
                  <c:v>15.0877</c:v>
                </c:pt>
                <c:pt idx="9053">
                  <c:v>15.089366666666701</c:v>
                </c:pt>
                <c:pt idx="9054">
                  <c:v>15.091033333333399</c:v>
                </c:pt>
                <c:pt idx="9055">
                  <c:v>15.092700000000001</c:v>
                </c:pt>
                <c:pt idx="9056">
                  <c:v>15.0943666666667</c:v>
                </c:pt>
                <c:pt idx="9057">
                  <c:v>15.0960333333334</c:v>
                </c:pt>
                <c:pt idx="9058">
                  <c:v>15.0977</c:v>
                </c:pt>
                <c:pt idx="9059">
                  <c:v>15.0993666666667</c:v>
                </c:pt>
                <c:pt idx="9060">
                  <c:v>15.101033333333399</c:v>
                </c:pt>
                <c:pt idx="9061">
                  <c:v>15.1027</c:v>
                </c:pt>
                <c:pt idx="9062">
                  <c:v>15.104366666666699</c:v>
                </c:pt>
                <c:pt idx="9063">
                  <c:v>15.1060333333334</c:v>
                </c:pt>
                <c:pt idx="9064">
                  <c:v>15.107699999999999</c:v>
                </c:pt>
                <c:pt idx="9065">
                  <c:v>15.1093666666667</c:v>
                </c:pt>
                <c:pt idx="9066">
                  <c:v>15.111033333333401</c:v>
                </c:pt>
                <c:pt idx="9067">
                  <c:v>15.1127</c:v>
                </c:pt>
                <c:pt idx="9068">
                  <c:v>15.114366666666699</c:v>
                </c:pt>
                <c:pt idx="9069">
                  <c:v>15.1160333333334</c:v>
                </c:pt>
                <c:pt idx="9070">
                  <c:v>15.117699999999999</c:v>
                </c:pt>
                <c:pt idx="9071">
                  <c:v>15.1193666666667</c:v>
                </c:pt>
                <c:pt idx="9072">
                  <c:v>15.121033333333401</c:v>
                </c:pt>
                <c:pt idx="9073">
                  <c:v>15.1227</c:v>
                </c:pt>
                <c:pt idx="9074">
                  <c:v>15.124366666666701</c:v>
                </c:pt>
                <c:pt idx="9075">
                  <c:v>15.1260333333334</c:v>
                </c:pt>
                <c:pt idx="9076">
                  <c:v>15.127700000000001</c:v>
                </c:pt>
                <c:pt idx="9077">
                  <c:v>15.1293666666667</c:v>
                </c:pt>
                <c:pt idx="9078">
                  <c:v>15.1310333333334</c:v>
                </c:pt>
                <c:pt idx="9079">
                  <c:v>15.1327</c:v>
                </c:pt>
                <c:pt idx="9080">
                  <c:v>15.1343666666667</c:v>
                </c:pt>
                <c:pt idx="9081">
                  <c:v>15.136033333333399</c:v>
                </c:pt>
                <c:pt idx="9082">
                  <c:v>15.137700000000001</c:v>
                </c:pt>
                <c:pt idx="9083">
                  <c:v>15.1393666666667</c:v>
                </c:pt>
                <c:pt idx="9084">
                  <c:v>15.1410333333334</c:v>
                </c:pt>
                <c:pt idx="9085">
                  <c:v>15.1427</c:v>
                </c:pt>
                <c:pt idx="9086">
                  <c:v>15.1443666666667</c:v>
                </c:pt>
                <c:pt idx="9087">
                  <c:v>15.146033333333399</c:v>
                </c:pt>
                <c:pt idx="9088">
                  <c:v>15.1477</c:v>
                </c:pt>
                <c:pt idx="9089">
                  <c:v>15.149366666666699</c:v>
                </c:pt>
                <c:pt idx="9090">
                  <c:v>15.1510333333334</c:v>
                </c:pt>
                <c:pt idx="9091">
                  <c:v>15.152699999999999</c:v>
                </c:pt>
                <c:pt idx="9092">
                  <c:v>15.1543666666667</c:v>
                </c:pt>
                <c:pt idx="9093">
                  <c:v>15.156033333333401</c:v>
                </c:pt>
                <c:pt idx="9094">
                  <c:v>15.1577</c:v>
                </c:pt>
                <c:pt idx="9095">
                  <c:v>15.159366666666701</c:v>
                </c:pt>
                <c:pt idx="9096">
                  <c:v>15.1610333333334</c:v>
                </c:pt>
                <c:pt idx="9097">
                  <c:v>15.162699999999999</c:v>
                </c:pt>
                <c:pt idx="9098">
                  <c:v>15.1643666666667</c:v>
                </c:pt>
                <c:pt idx="9099">
                  <c:v>15.166033333333401</c:v>
                </c:pt>
                <c:pt idx="9100">
                  <c:v>15.1677</c:v>
                </c:pt>
                <c:pt idx="9101">
                  <c:v>15.169366666666701</c:v>
                </c:pt>
                <c:pt idx="9102">
                  <c:v>15.1710333333334</c:v>
                </c:pt>
                <c:pt idx="9103">
                  <c:v>15.172700000000001</c:v>
                </c:pt>
                <c:pt idx="9104">
                  <c:v>15.1743666666667</c:v>
                </c:pt>
                <c:pt idx="9105">
                  <c:v>15.1760333333334</c:v>
                </c:pt>
                <c:pt idx="9106">
                  <c:v>15.1777</c:v>
                </c:pt>
                <c:pt idx="9107">
                  <c:v>15.1793666666667</c:v>
                </c:pt>
                <c:pt idx="9108">
                  <c:v>15.181033333333399</c:v>
                </c:pt>
                <c:pt idx="9109">
                  <c:v>15.182700000000001</c:v>
                </c:pt>
                <c:pt idx="9110">
                  <c:v>15.184366666666699</c:v>
                </c:pt>
                <c:pt idx="9111">
                  <c:v>15.1860333333334</c:v>
                </c:pt>
                <c:pt idx="9112">
                  <c:v>15.1877</c:v>
                </c:pt>
                <c:pt idx="9113">
                  <c:v>15.1893666666667</c:v>
                </c:pt>
                <c:pt idx="9114">
                  <c:v>15.191033333333399</c:v>
                </c:pt>
                <c:pt idx="9115">
                  <c:v>15.1927</c:v>
                </c:pt>
                <c:pt idx="9116">
                  <c:v>15.194366666666699</c:v>
                </c:pt>
                <c:pt idx="9117">
                  <c:v>15.1960333333334</c:v>
                </c:pt>
                <c:pt idx="9118">
                  <c:v>15.197699999999999</c:v>
                </c:pt>
                <c:pt idx="9119">
                  <c:v>15.1993666666667</c:v>
                </c:pt>
                <c:pt idx="9120">
                  <c:v>15.201033333333401</c:v>
                </c:pt>
                <c:pt idx="9121">
                  <c:v>15.2027</c:v>
                </c:pt>
                <c:pt idx="9122">
                  <c:v>15.204366666666701</c:v>
                </c:pt>
                <c:pt idx="9123">
                  <c:v>15.2060333333334</c:v>
                </c:pt>
                <c:pt idx="9124">
                  <c:v>15.207700000000001</c:v>
                </c:pt>
                <c:pt idx="9125">
                  <c:v>15.2093666666667</c:v>
                </c:pt>
                <c:pt idx="9126">
                  <c:v>15.2110333333334</c:v>
                </c:pt>
                <c:pt idx="9127">
                  <c:v>15.2127</c:v>
                </c:pt>
                <c:pt idx="9128">
                  <c:v>15.214366666666701</c:v>
                </c:pt>
                <c:pt idx="9129">
                  <c:v>15.216033333333399</c:v>
                </c:pt>
                <c:pt idx="9130">
                  <c:v>15.217700000000001</c:v>
                </c:pt>
                <c:pt idx="9131">
                  <c:v>15.2193666666667</c:v>
                </c:pt>
                <c:pt idx="9132">
                  <c:v>15.2210333333334</c:v>
                </c:pt>
                <c:pt idx="9133">
                  <c:v>15.2227</c:v>
                </c:pt>
                <c:pt idx="9134">
                  <c:v>15.2243666666667</c:v>
                </c:pt>
                <c:pt idx="9135">
                  <c:v>15.226033333333399</c:v>
                </c:pt>
                <c:pt idx="9136">
                  <c:v>15.2277</c:v>
                </c:pt>
                <c:pt idx="9137">
                  <c:v>15.229366666666699</c:v>
                </c:pt>
                <c:pt idx="9138">
                  <c:v>15.2310333333334</c:v>
                </c:pt>
                <c:pt idx="9139">
                  <c:v>15.232699999999999</c:v>
                </c:pt>
                <c:pt idx="9140">
                  <c:v>15.2343666666667</c:v>
                </c:pt>
                <c:pt idx="9141">
                  <c:v>15.236033333333401</c:v>
                </c:pt>
                <c:pt idx="9142">
                  <c:v>15.2377</c:v>
                </c:pt>
                <c:pt idx="9143">
                  <c:v>15.239366666666699</c:v>
                </c:pt>
                <c:pt idx="9144">
                  <c:v>15.2410333333334</c:v>
                </c:pt>
                <c:pt idx="9145">
                  <c:v>15.242699999999999</c:v>
                </c:pt>
                <c:pt idx="9146">
                  <c:v>15.2443666666667</c:v>
                </c:pt>
                <c:pt idx="9147">
                  <c:v>15.246033333333401</c:v>
                </c:pt>
                <c:pt idx="9148">
                  <c:v>15.2477</c:v>
                </c:pt>
                <c:pt idx="9149">
                  <c:v>15.249366666666701</c:v>
                </c:pt>
                <c:pt idx="9150">
                  <c:v>15.2510333333334</c:v>
                </c:pt>
                <c:pt idx="9151">
                  <c:v>15.252700000000001</c:v>
                </c:pt>
                <c:pt idx="9152">
                  <c:v>15.2543666666667</c:v>
                </c:pt>
                <c:pt idx="9153">
                  <c:v>15.2560333333334</c:v>
                </c:pt>
                <c:pt idx="9154">
                  <c:v>15.2577</c:v>
                </c:pt>
                <c:pt idx="9155">
                  <c:v>15.2593666666667</c:v>
                </c:pt>
                <c:pt idx="9156">
                  <c:v>15.261033333333399</c:v>
                </c:pt>
                <c:pt idx="9157">
                  <c:v>15.262700000000001</c:v>
                </c:pt>
                <c:pt idx="9158">
                  <c:v>15.2643666666667</c:v>
                </c:pt>
                <c:pt idx="9159">
                  <c:v>15.2660333333334</c:v>
                </c:pt>
                <c:pt idx="9160">
                  <c:v>15.2677</c:v>
                </c:pt>
                <c:pt idx="9161">
                  <c:v>15.2693666666667</c:v>
                </c:pt>
                <c:pt idx="9162">
                  <c:v>15.271033333333399</c:v>
                </c:pt>
                <c:pt idx="9163">
                  <c:v>15.2727</c:v>
                </c:pt>
                <c:pt idx="9164">
                  <c:v>15.274366666666699</c:v>
                </c:pt>
                <c:pt idx="9165">
                  <c:v>15.2760333333334</c:v>
                </c:pt>
                <c:pt idx="9166">
                  <c:v>15.277699999999999</c:v>
                </c:pt>
                <c:pt idx="9167">
                  <c:v>15.2793666666667</c:v>
                </c:pt>
                <c:pt idx="9168">
                  <c:v>15.281033333333401</c:v>
                </c:pt>
                <c:pt idx="9169">
                  <c:v>15.2827</c:v>
                </c:pt>
                <c:pt idx="9170">
                  <c:v>15.284366666666701</c:v>
                </c:pt>
                <c:pt idx="9171">
                  <c:v>15.2860333333334</c:v>
                </c:pt>
                <c:pt idx="9172">
                  <c:v>15.287699999999999</c:v>
                </c:pt>
                <c:pt idx="9173">
                  <c:v>15.2893666666667</c:v>
                </c:pt>
                <c:pt idx="9174">
                  <c:v>15.291033333333401</c:v>
                </c:pt>
                <c:pt idx="9175">
                  <c:v>15.2927</c:v>
                </c:pt>
                <c:pt idx="9176">
                  <c:v>15.294366666666701</c:v>
                </c:pt>
                <c:pt idx="9177">
                  <c:v>15.2960333333334</c:v>
                </c:pt>
                <c:pt idx="9178">
                  <c:v>15.297700000000001</c:v>
                </c:pt>
                <c:pt idx="9179">
                  <c:v>15.2993666666667</c:v>
                </c:pt>
                <c:pt idx="9180">
                  <c:v>15.3010333333334</c:v>
                </c:pt>
                <c:pt idx="9181">
                  <c:v>15.3027</c:v>
                </c:pt>
                <c:pt idx="9182">
                  <c:v>15.3043666666667</c:v>
                </c:pt>
                <c:pt idx="9183">
                  <c:v>15.306033333333399</c:v>
                </c:pt>
                <c:pt idx="9184">
                  <c:v>15.307700000000001</c:v>
                </c:pt>
                <c:pt idx="9185">
                  <c:v>15.309366666666699</c:v>
                </c:pt>
                <c:pt idx="9186">
                  <c:v>15.3110333333334</c:v>
                </c:pt>
                <c:pt idx="9187">
                  <c:v>15.3127</c:v>
                </c:pt>
                <c:pt idx="9188">
                  <c:v>15.3143666666667</c:v>
                </c:pt>
                <c:pt idx="9189">
                  <c:v>15.316033333333399</c:v>
                </c:pt>
                <c:pt idx="9190">
                  <c:v>15.3177</c:v>
                </c:pt>
                <c:pt idx="9191">
                  <c:v>15.319366666666699</c:v>
                </c:pt>
                <c:pt idx="9192">
                  <c:v>15.3210333333334</c:v>
                </c:pt>
                <c:pt idx="9193">
                  <c:v>15.322699999999999</c:v>
                </c:pt>
                <c:pt idx="9194">
                  <c:v>15.3243666666667</c:v>
                </c:pt>
                <c:pt idx="9195">
                  <c:v>15.326033333333401</c:v>
                </c:pt>
                <c:pt idx="9196">
                  <c:v>15.3277</c:v>
                </c:pt>
                <c:pt idx="9197">
                  <c:v>15.329366666666701</c:v>
                </c:pt>
                <c:pt idx="9198">
                  <c:v>15.3310333333334</c:v>
                </c:pt>
                <c:pt idx="9199">
                  <c:v>15.332700000000001</c:v>
                </c:pt>
                <c:pt idx="9200">
                  <c:v>15.3343666666667</c:v>
                </c:pt>
                <c:pt idx="9201">
                  <c:v>15.3360333333334</c:v>
                </c:pt>
                <c:pt idx="9202">
                  <c:v>15.3377</c:v>
                </c:pt>
                <c:pt idx="9203">
                  <c:v>15.339366666666701</c:v>
                </c:pt>
                <c:pt idx="9204">
                  <c:v>15.341033333333399</c:v>
                </c:pt>
                <c:pt idx="9205">
                  <c:v>15.342700000000001</c:v>
                </c:pt>
                <c:pt idx="9206">
                  <c:v>15.3443666666667</c:v>
                </c:pt>
                <c:pt idx="9207">
                  <c:v>15.3460333333334</c:v>
                </c:pt>
                <c:pt idx="9208">
                  <c:v>15.3477</c:v>
                </c:pt>
                <c:pt idx="9209">
                  <c:v>15.3493666666667</c:v>
                </c:pt>
                <c:pt idx="9210">
                  <c:v>15.351033333333399</c:v>
                </c:pt>
                <c:pt idx="9211">
                  <c:v>15.3527</c:v>
                </c:pt>
                <c:pt idx="9212">
                  <c:v>15.354366666666699</c:v>
                </c:pt>
                <c:pt idx="9213">
                  <c:v>15.3560333333334</c:v>
                </c:pt>
                <c:pt idx="9214">
                  <c:v>15.357699999999999</c:v>
                </c:pt>
                <c:pt idx="9215">
                  <c:v>15.3593666666667</c:v>
                </c:pt>
                <c:pt idx="9216">
                  <c:v>15.361033333333401</c:v>
                </c:pt>
                <c:pt idx="9217">
                  <c:v>15.3627</c:v>
                </c:pt>
                <c:pt idx="9218">
                  <c:v>15.364366666666699</c:v>
                </c:pt>
                <c:pt idx="9219">
                  <c:v>15.3660333333334</c:v>
                </c:pt>
                <c:pt idx="9220">
                  <c:v>15.367699999999999</c:v>
                </c:pt>
                <c:pt idx="9221">
                  <c:v>15.3693666666667</c:v>
                </c:pt>
                <c:pt idx="9222">
                  <c:v>15.371033333333401</c:v>
                </c:pt>
                <c:pt idx="9223">
                  <c:v>15.3727</c:v>
                </c:pt>
                <c:pt idx="9224">
                  <c:v>15.374366666666701</c:v>
                </c:pt>
                <c:pt idx="9225">
                  <c:v>15.3760333333334</c:v>
                </c:pt>
                <c:pt idx="9226">
                  <c:v>15.377700000000001</c:v>
                </c:pt>
                <c:pt idx="9227">
                  <c:v>15.3793666666667</c:v>
                </c:pt>
                <c:pt idx="9228">
                  <c:v>15.3810333333334</c:v>
                </c:pt>
                <c:pt idx="9229">
                  <c:v>15.3827</c:v>
                </c:pt>
                <c:pt idx="9230">
                  <c:v>15.3843666666667</c:v>
                </c:pt>
                <c:pt idx="9231">
                  <c:v>15.386033333333399</c:v>
                </c:pt>
                <c:pt idx="9232">
                  <c:v>15.387700000000001</c:v>
                </c:pt>
                <c:pt idx="9233">
                  <c:v>15.3893666666667</c:v>
                </c:pt>
                <c:pt idx="9234">
                  <c:v>15.3910333333334</c:v>
                </c:pt>
                <c:pt idx="9235">
                  <c:v>15.3927</c:v>
                </c:pt>
                <c:pt idx="9236">
                  <c:v>15.3943666666667</c:v>
                </c:pt>
                <c:pt idx="9237">
                  <c:v>15.396033333333399</c:v>
                </c:pt>
                <c:pt idx="9238">
                  <c:v>15.3977</c:v>
                </c:pt>
                <c:pt idx="9239">
                  <c:v>15.399366666666699</c:v>
                </c:pt>
                <c:pt idx="9240">
                  <c:v>15.4010333333334</c:v>
                </c:pt>
                <c:pt idx="9241">
                  <c:v>15.402699999999999</c:v>
                </c:pt>
                <c:pt idx="9242">
                  <c:v>15.4043666666667</c:v>
                </c:pt>
                <c:pt idx="9243">
                  <c:v>15.406033333333401</c:v>
                </c:pt>
                <c:pt idx="9244">
                  <c:v>15.4077</c:v>
                </c:pt>
                <c:pt idx="9245">
                  <c:v>15.409366666666701</c:v>
                </c:pt>
                <c:pt idx="9246">
                  <c:v>15.4110333333334</c:v>
                </c:pt>
                <c:pt idx="9247">
                  <c:v>15.412699999999999</c:v>
                </c:pt>
                <c:pt idx="9248">
                  <c:v>15.4143666666667</c:v>
                </c:pt>
                <c:pt idx="9249">
                  <c:v>15.416033333333401</c:v>
                </c:pt>
                <c:pt idx="9250">
                  <c:v>15.4177</c:v>
                </c:pt>
                <c:pt idx="9251">
                  <c:v>15.419366666666701</c:v>
                </c:pt>
                <c:pt idx="9252">
                  <c:v>15.4210333333334</c:v>
                </c:pt>
                <c:pt idx="9253">
                  <c:v>15.422700000000001</c:v>
                </c:pt>
                <c:pt idx="9254">
                  <c:v>15.4243666666667</c:v>
                </c:pt>
                <c:pt idx="9255">
                  <c:v>15.4260333333334</c:v>
                </c:pt>
                <c:pt idx="9256">
                  <c:v>15.4277</c:v>
                </c:pt>
                <c:pt idx="9257">
                  <c:v>15.4293666666667</c:v>
                </c:pt>
                <c:pt idx="9258">
                  <c:v>15.431033333333399</c:v>
                </c:pt>
                <c:pt idx="9259">
                  <c:v>15.432700000000001</c:v>
                </c:pt>
                <c:pt idx="9260">
                  <c:v>15.434366666666699</c:v>
                </c:pt>
                <c:pt idx="9261">
                  <c:v>15.4360333333334</c:v>
                </c:pt>
                <c:pt idx="9262">
                  <c:v>15.4377</c:v>
                </c:pt>
                <c:pt idx="9263">
                  <c:v>15.4393666666667</c:v>
                </c:pt>
                <c:pt idx="9264">
                  <c:v>15.441033333333399</c:v>
                </c:pt>
                <c:pt idx="9265">
                  <c:v>15.4427</c:v>
                </c:pt>
                <c:pt idx="9266">
                  <c:v>15.444366666666699</c:v>
                </c:pt>
                <c:pt idx="9267">
                  <c:v>15.4460333333334</c:v>
                </c:pt>
                <c:pt idx="9268">
                  <c:v>15.447699999999999</c:v>
                </c:pt>
                <c:pt idx="9269">
                  <c:v>15.4493666666667</c:v>
                </c:pt>
                <c:pt idx="9270">
                  <c:v>15.451033333333401</c:v>
                </c:pt>
                <c:pt idx="9271">
                  <c:v>15.4527</c:v>
                </c:pt>
                <c:pt idx="9272">
                  <c:v>15.454366666666701</c:v>
                </c:pt>
                <c:pt idx="9273">
                  <c:v>15.4560333333334</c:v>
                </c:pt>
                <c:pt idx="9274">
                  <c:v>15.457700000000001</c:v>
                </c:pt>
                <c:pt idx="9275">
                  <c:v>15.4593666666667</c:v>
                </c:pt>
                <c:pt idx="9276">
                  <c:v>15.4610333333334</c:v>
                </c:pt>
                <c:pt idx="9277">
                  <c:v>15.4627</c:v>
                </c:pt>
                <c:pt idx="9278">
                  <c:v>15.464366666666701</c:v>
                </c:pt>
                <c:pt idx="9279">
                  <c:v>15.466033333333399</c:v>
                </c:pt>
                <c:pt idx="9280">
                  <c:v>15.467700000000001</c:v>
                </c:pt>
                <c:pt idx="9281">
                  <c:v>15.4693666666667</c:v>
                </c:pt>
                <c:pt idx="9282">
                  <c:v>15.4710333333334</c:v>
                </c:pt>
                <c:pt idx="9283">
                  <c:v>15.4727</c:v>
                </c:pt>
                <c:pt idx="9284">
                  <c:v>15.4743666666667</c:v>
                </c:pt>
                <c:pt idx="9285">
                  <c:v>15.476033333333399</c:v>
                </c:pt>
                <c:pt idx="9286">
                  <c:v>15.4777</c:v>
                </c:pt>
                <c:pt idx="9287">
                  <c:v>15.479366666666699</c:v>
                </c:pt>
                <c:pt idx="9288">
                  <c:v>15.4810333333334</c:v>
                </c:pt>
                <c:pt idx="9289">
                  <c:v>15.482699999999999</c:v>
                </c:pt>
                <c:pt idx="9290">
                  <c:v>15.4843666666667</c:v>
                </c:pt>
                <c:pt idx="9291">
                  <c:v>15.486033333333401</c:v>
                </c:pt>
                <c:pt idx="9292">
                  <c:v>15.4877</c:v>
                </c:pt>
                <c:pt idx="9293">
                  <c:v>15.489366666666699</c:v>
                </c:pt>
                <c:pt idx="9294">
                  <c:v>15.4910333333334</c:v>
                </c:pt>
                <c:pt idx="9295">
                  <c:v>15.492699999999999</c:v>
                </c:pt>
                <c:pt idx="9296">
                  <c:v>15.4943666666667</c:v>
                </c:pt>
                <c:pt idx="9297">
                  <c:v>15.496033333333401</c:v>
                </c:pt>
                <c:pt idx="9298">
                  <c:v>15.4977</c:v>
                </c:pt>
                <c:pt idx="9299">
                  <c:v>15.499366666666701</c:v>
                </c:pt>
                <c:pt idx="9300">
                  <c:v>15.5010333333334</c:v>
                </c:pt>
                <c:pt idx="9301">
                  <c:v>15.502700000000001</c:v>
                </c:pt>
                <c:pt idx="9302">
                  <c:v>15.5043666666667</c:v>
                </c:pt>
                <c:pt idx="9303">
                  <c:v>15.5060333333334</c:v>
                </c:pt>
                <c:pt idx="9304">
                  <c:v>15.5077</c:v>
                </c:pt>
                <c:pt idx="9305">
                  <c:v>15.5093666666667</c:v>
                </c:pt>
                <c:pt idx="9306">
                  <c:v>15.511033333333399</c:v>
                </c:pt>
                <c:pt idx="9307">
                  <c:v>15.512700000000001</c:v>
                </c:pt>
                <c:pt idx="9308">
                  <c:v>15.5143666666667</c:v>
                </c:pt>
                <c:pt idx="9309">
                  <c:v>15.5160333333334</c:v>
                </c:pt>
                <c:pt idx="9310">
                  <c:v>15.5177</c:v>
                </c:pt>
                <c:pt idx="9311">
                  <c:v>15.5193666666667</c:v>
                </c:pt>
                <c:pt idx="9312">
                  <c:v>15.521033333333399</c:v>
                </c:pt>
                <c:pt idx="9313">
                  <c:v>15.5227</c:v>
                </c:pt>
                <c:pt idx="9314">
                  <c:v>15.524366666666699</c:v>
                </c:pt>
                <c:pt idx="9315">
                  <c:v>15.5260333333334</c:v>
                </c:pt>
                <c:pt idx="9316">
                  <c:v>15.527699999999999</c:v>
                </c:pt>
                <c:pt idx="9317">
                  <c:v>15.5293666666667</c:v>
                </c:pt>
                <c:pt idx="9318">
                  <c:v>15.531033333333401</c:v>
                </c:pt>
                <c:pt idx="9319">
                  <c:v>15.5327</c:v>
                </c:pt>
                <c:pt idx="9320">
                  <c:v>15.534366666666701</c:v>
                </c:pt>
                <c:pt idx="9321">
                  <c:v>15.5360333333334</c:v>
                </c:pt>
                <c:pt idx="9322">
                  <c:v>15.537699999999999</c:v>
                </c:pt>
                <c:pt idx="9323">
                  <c:v>15.5393666666667</c:v>
                </c:pt>
                <c:pt idx="9324">
                  <c:v>15.541033333333401</c:v>
                </c:pt>
                <c:pt idx="9325">
                  <c:v>15.5427</c:v>
                </c:pt>
                <c:pt idx="9326">
                  <c:v>15.544366666666701</c:v>
                </c:pt>
                <c:pt idx="9327">
                  <c:v>15.5460333333334</c:v>
                </c:pt>
                <c:pt idx="9328">
                  <c:v>15.547700000000001</c:v>
                </c:pt>
                <c:pt idx="9329">
                  <c:v>15.5493666666667</c:v>
                </c:pt>
                <c:pt idx="9330">
                  <c:v>15.5510333333334</c:v>
                </c:pt>
                <c:pt idx="9331">
                  <c:v>15.5527</c:v>
                </c:pt>
                <c:pt idx="9332">
                  <c:v>15.5543666666667</c:v>
                </c:pt>
                <c:pt idx="9333">
                  <c:v>15.556033333333399</c:v>
                </c:pt>
                <c:pt idx="9334">
                  <c:v>15.557700000000001</c:v>
                </c:pt>
                <c:pt idx="9335">
                  <c:v>15.559366666666699</c:v>
                </c:pt>
                <c:pt idx="9336">
                  <c:v>15.5610333333334</c:v>
                </c:pt>
                <c:pt idx="9337">
                  <c:v>15.5627</c:v>
                </c:pt>
                <c:pt idx="9338">
                  <c:v>15.5643666666667</c:v>
                </c:pt>
                <c:pt idx="9339">
                  <c:v>15.566033333333399</c:v>
                </c:pt>
                <c:pt idx="9340">
                  <c:v>15.5677</c:v>
                </c:pt>
                <c:pt idx="9341">
                  <c:v>15.569366666666699</c:v>
                </c:pt>
                <c:pt idx="9342">
                  <c:v>15.5710333333334</c:v>
                </c:pt>
                <c:pt idx="9343">
                  <c:v>15.572699999999999</c:v>
                </c:pt>
                <c:pt idx="9344">
                  <c:v>15.5743666666667</c:v>
                </c:pt>
                <c:pt idx="9345">
                  <c:v>15.576033333333401</c:v>
                </c:pt>
                <c:pt idx="9346">
                  <c:v>15.5777</c:v>
                </c:pt>
                <c:pt idx="9347">
                  <c:v>15.579366666666701</c:v>
                </c:pt>
                <c:pt idx="9348">
                  <c:v>15.5810333333334</c:v>
                </c:pt>
                <c:pt idx="9349">
                  <c:v>15.582700000000001</c:v>
                </c:pt>
                <c:pt idx="9350">
                  <c:v>15.5843666666667</c:v>
                </c:pt>
                <c:pt idx="9351">
                  <c:v>15.5860333333334</c:v>
                </c:pt>
                <c:pt idx="9352">
                  <c:v>15.5877</c:v>
                </c:pt>
                <c:pt idx="9353">
                  <c:v>15.589366666666701</c:v>
                </c:pt>
                <c:pt idx="9354">
                  <c:v>15.591033333333399</c:v>
                </c:pt>
                <c:pt idx="9355">
                  <c:v>15.592700000000001</c:v>
                </c:pt>
                <c:pt idx="9356">
                  <c:v>15.5943666666667</c:v>
                </c:pt>
                <c:pt idx="9357">
                  <c:v>15.5960333333334</c:v>
                </c:pt>
                <c:pt idx="9358">
                  <c:v>15.5977</c:v>
                </c:pt>
                <c:pt idx="9359">
                  <c:v>15.5993666666667</c:v>
                </c:pt>
                <c:pt idx="9360">
                  <c:v>15.601033333333399</c:v>
                </c:pt>
                <c:pt idx="9361">
                  <c:v>15.6027</c:v>
                </c:pt>
                <c:pt idx="9362">
                  <c:v>15.604366666666699</c:v>
                </c:pt>
                <c:pt idx="9363">
                  <c:v>15.6060333333334</c:v>
                </c:pt>
                <c:pt idx="9364">
                  <c:v>15.607699999999999</c:v>
                </c:pt>
                <c:pt idx="9365">
                  <c:v>15.6093666666667</c:v>
                </c:pt>
                <c:pt idx="9366">
                  <c:v>15.611033333333401</c:v>
                </c:pt>
                <c:pt idx="9367">
                  <c:v>15.6127</c:v>
                </c:pt>
                <c:pt idx="9368">
                  <c:v>15.614366666666699</c:v>
                </c:pt>
                <c:pt idx="9369">
                  <c:v>15.6160333333334</c:v>
                </c:pt>
                <c:pt idx="9370">
                  <c:v>15.617699999999999</c:v>
                </c:pt>
                <c:pt idx="9371">
                  <c:v>15.6193666666667</c:v>
                </c:pt>
                <c:pt idx="9372">
                  <c:v>15.621033333333401</c:v>
                </c:pt>
                <c:pt idx="9373">
                  <c:v>15.6227</c:v>
                </c:pt>
                <c:pt idx="9374">
                  <c:v>15.624366666666701</c:v>
                </c:pt>
                <c:pt idx="9375">
                  <c:v>15.6260333333334</c:v>
                </c:pt>
                <c:pt idx="9376">
                  <c:v>15.627700000000001</c:v>
                </c:pt>
                <c:pt idx="9377">
                  <c:v>15.6293666666667</c:v>
                </c:pt>
                <c:pt idx="9378">
                  <c:v>15.6310333333334</c:v>
                </c:pt>
                <c:pt idx="9379">
                  <c:v>15.6327</c:v>
                </c:pt>
                <c:pt idx="9380">
                  <c:v>15.6343666666667</c:v>
                </c:pt>
                <c:pt idx="9381">
                  <c:v>15.636033333333399</c:v>
                </c:pt>
                <c:pt idx="9382">
                  <c:v>15.637700000000001</c:v>
                </c:pt>
                <c:pt idx="9383">
                  <c:v>15.6393666666667</c:v>
                </c:pt>
                <c:pt idx="9384">
                  <c:v>15.6410333333334</c:v>
                </c:pt>
                <c:pt idx="9385">
                  <c:v>15.6427</c:v>
                </c:pt>
                <c:pt idx="9386">
                  <c:v>15.6443666666667</c:v>
                </c:pt>
                <c:pt idx="9387">
                  <c:v>15.646033333333399</c:v>
                </c:pt>
                <c:pt idx="9388">
                  <c:v>15.6477</c:v>
                </c:pt>
                <c:pt idx="9389">
                  <c:v>15.649366666666699</c:v>
                </c:pt>
                <c:pt idx="9390">
                  <c:v>15.6510333333334</c:v>
                </c:pt>
                <c:pt idx="9391">
                  <c:v>15.652699999999999</c:v>
                </c:pt>
                <c:pt idx="9392">
                  <c:v>15.6543666666667</c:v>
                </c:pt>
                <c:pt idx="9393">
                  <c:v>15.656033333333401</c:v>
                </c:pt>
                <c:pt idx="9394">
                  <c:v>15.6577</c:v>
                </c:pt>
                <c:pt idx="9395">
                  <c:v>15.659366666666701</c:v>
                </c:pt>
                <c:pt idx="9396">
                  <c:v>15.6610333333334</c:v>
                </c:pt>
                <c:pt idx="9397">
                  <c:v>15.662699999999999</c:v>
                </c:pt>
                <c:pt idx="9398">
                  <c:v>15.6643666666667</c:v>
                </c:pt>
                <c:pt idx="9399">
                  <c:v>15.666033333333401</c:v>
                </c:pt>
                <c:pt idx="9400">
                  <c:v>15.6677</c:v>
                </c:pt>
                <c:pt idx="9401">
                  <c:v>15.669366666666701</c:v>
                </c:pt>
                <c:pt idx="9402">
                  <c:v>15.6710333333334</c:v>
                </c:pt>
                <c:pt idx="9403">
                  <c:v>15.672700000000001</c:v>
                </c:pt>
                <c:pt idx="9404">
                  <c:v>15.6743666666667</c:v>
                </c:pt>
                <c:pt idx="9405">
                  <c:v>15.6760333333334</c:v>
                </c:pt>
                <c:pt idx="9406">
                  <c:v>15.6777</c:v>
                </c:pt>
                <c:pt idx="9407">
                  <c:v>15.6793666666667</c:v>
                </c:pt>
                <c:pt idx="9408">
                  <c:v>15.681033333333399</c:v>
                </c:pt>
                <c:pt idx="9409">
                  <c:v>15.682700000000001</c:v>
                </c:pt>
                <c:pt idx="9410">
                  <c:v>15.684366666666699</c:v>
                </c:pt>
                <c:pt idx="9411">
                  <c:v>15.6860333333334</c:v>
                </c:pt>
                <c:pt idx="9412">
                  <c:v>15.6877</c:v>
                </c:pt>
                <c:pt idx="9413">
                  <c:v>15.6893666666667</c:v>
                </c:pt>
                <c:pt idx="9414">
                  <c:v>15.691033333333399</c:v>
                </c:pt>
                <c:pt idx="9415">
                  <c:v>15.6927</c:v>
                </c:pt>
                <c:pt idx="9416">
                  <c:v>15.694366666666699</c:v>
                </c:pt>
                <c:pt idx="9417">
                  <c:v>15.6960333333334</c:v>
                </c:pt>
                <c:pt idx="9418">
                  <c:v>15.697699999999999</c:v>
                </c:pt>
                <c:pt idx="9419">
                  <c:v>15.6993666666667</c:v>
                </c:pt>
                <c:pt idx="9420">
                  <c:v>15.701033333333401</c:v>
                </c:pt>
                <c:pt idx="9421">
                  <c:v>15.7027</c:v>
                </c:pt>
                <c:pt idx="9422">
                  <c:v>15.704366666666701</c:v>
                </c:pt>
                <c:pt idx="9423">
                  <c:v>15.7060333333334</c:v>
                </c:pt>
                <c:pt idx="9424">
                  <c:v>15.707700000000001</c:v>
                </c:pt>
                <c:pt idx="9425">
                  <c:v>15.7093666666667</c:v>
                </c:pt>
                <c:pt idx="9426">
                  <c:v>15.7110333333334</c:v>
                </c:pt>
                <c:pt idx="9427">
                  <c:v>15.7127</c:v>
                </c:pt>
                <c:pt idx="9428">
                  <c:v>15.714366666666701</c:v>
                </c:pt>
                <c:pt idx="9429">
                  <c:v>15.716033333333399</c:v>
                </c:pt>
                <c:pt idx="9430">
                  <c:v>15.717700000000001</c:v>
                </c:pt>
                <c:pt idx="9431">
                  <c:v>15.7193666666667</c:v>
                </c:pt>
                <c:pt idx="9432">
                  <c:v>15.7210333333334</c:v>
                </c:pt>
                <c:pt idx="9433">
                  <c:v>15.7227</c:v>
                </c:pt>
                <c:pt idx="9434">
                  <c:v>15.7243666666667</c:v>
                </c:pt>
                <c:pt idx="9435">
                  <c:v>15.726033333333399</c:v>
                </c:pt>
                <c:pt idx="9436">
                  <c:v>15.7277</c:v>
                </c:pt>
                <c:pt idx="9437">
                  <c:v>15.729366666666699</c:v>
                </c:pt>
                <c:pt idx="9438">
                  <c:v>15.7310333333334</c:v>
                </c:pt>
                <c:pt idx="9439">
                  <c:v>15.732699999999999</c:v>
                </c:pt>
                <c:pt idx="9440">
                  <c:v>15.7343666666667</c:v>
                </c:pt>
                <c:pt idx="9441">
                  <c:v>15.736033333333401</c:v>
                </c:pt>
                <c:pt idx="9442">
                  <c:v>15.7377</c:v>
                </c:pt>
                <c:pt idx="9443">
                  <c:v>15.739366666666699</c:v>
                </c:pt>
                <c:pt idx="9444">
                  <c:v>15.7410333333334</c:v>
                </c:pt>
                <c:pt idx="9445">
                  <c:v>15.742699999999999</c:v>
                </c:pt>
                <c:pt idx="9446">
                  <c:v>15.7443666666667</c:v>
                </c:pt>
                <c:pt idx="9447">
                  <c:v>15.746033333333401</c:v>
                </c:pt>
                <c:pt idx="9448">
                  <c:v>15.7477</c:v>
                </c:pt>
                <c:pt idx="9449">
                  <c:v>15.749366666666701</c:v>
                </c:pt>
                <c:pt idx="9450">
                  <c:v>15.7510333333334</c:v>
                </c:pt>
                <c:pt idx="9451">
                  <c:v>15.752700000000001</c:v>
                </c:pt>
                <c:pt idx="9452">
                  <c:v>15.7543666666667</c:v>
                </c:pt>
                <c:pt idx="9453">
                  <c:v>15.7560333333334</c:v>
                </c:pt>
                <c:pt idx="9454">
                  <c:v>15.7577</c:v>
                </c:pt>
                <c:pt idx="9455">
                  <c:v>15.7593666666667</c:v>
                </c:pt>
                <c:pt idx="9456">
                  <c:v>15.761033333333399</c:v>
                </c:pt>
                <c:pt idx="9457">
                  <c:v>15.762700000000001</c:v>
                </c:pt>
                <c:pt idx="9458">
                  <c:v>15.7643666666667</c:v>
                </c:pt>
                <c:pt idx="9459">
                  <c:v>15.7660333333334</c:v>
                </c:pt>
                <c:pt idx="9460">
                  <c:v>15.7677</c:v>
                </c:pt>
                <c:pt idx="9461">
                  <c:v>15.7693666666667</c:v>
                </c:pt>
                <c:pt idx="9462">
                  <c:v>15.771033333333399</c:v>
                </c:pt>
                <c:pt idx="9463">
                  <c:v>15.7727</c:v>
                </c:pt>
                <c:pt idx="9464">
                  <c:v>15.774366666666699</c:v>
                </c:pt>
                <c:pt idx="9465">
                  <c:v>15.7760333333334</c:v>
                </c:pt>
                <c:pt idx="9466">
                  <c:v>15.777699999999999</c:v>
                </c:pt>
                <c:pt idx="9467">
                  <c:v>15.7793666666667</c:v>
                </c:pt>
                <c:pt idx="9468">
                  <c:v>15.781033333333401</c:v>
                </c:pt>
                <c:pt idx="9469">
                  <c:v>15.7827</c:v>
                </c:pt>
                <c:pt idx="9470">
                  <c:v>15.784366666666701</c:v>
                </c:pt>
                <c:pt idx="9471">
                  <c:v>15.7860333333334</c:v>
                </c:pt>
                <c:pt idx="9472">
                  <c:v>15.787699999999999</c:v>
                </c:pt>
                <c:pt idx="9473">
                  <c:v>15.7893666666667</c:v>
                </c:pt>
                <c:pt idx="9474">
                  <c:v>15.791033333333401</c:v>
                </c:pt>
                <c:pt idx="9475">
                  <c:v>15.7927</c:v>
                </c:pt>
                <c:pt idx="9476">
                  <c:v>15.794366666666701</c:v>
                </c:pt>
                <c:pt idx="9477">
                  <c:v>15.7960333333334</c:v>
                </c:pt>
                <c:pt idx="9478">
                  <c:v>15.797700000000001</c:v>
                </c:pt>
                <c:pt idx="9479">
                  <c:v>15.7993666666667</c:v>
                </c:pt>
                <c:pt idx="9480">
                  <c:v>15.8010333333334</c:v>
                </c:pt>
                <c:pt idx="9481">
                  <c:v>15.8027</c:v>
                </c:pt>
                <c:pt idx="9482">
                  <c:v>15.8043666666667</c:v>
                </c:pt>
                <c:pt idx="9483">
                  <c:v>15.806033333333399</c:v>
                </c:pt>
                <c:pt idx="9484">
                  <c:v>15.807700000000001</c:v>
                </c:pt>
                <c:pt idx="9485">
                  <c:v>15.809366666666699</c:v>
                </c:pt>
                <c:pt idx="9486">
                  <c:v>15.8110333333334</c:v>
                </c:pt>
                <c:pt idx="9487">
                  <c:v>15.8127</c:v>
                </c:pt>
                <c:pt idx="9488">
                  <c:v>15.8143666666667</c:v>
                </c:pt>
                <c:pt idx="9489">
                  <c:v>15.816033333333399</c:v>
                </c:pt>
                <c:pt idx="9490">
                  <c:v>15.8177</c:v>
                </c:pt>
                <c:pt idx="9491">
                  <c:v>15.819366666666699</c:v>
                </c:pt>
                <c:pt idx="9492">
                  <c:v>15.8210333333334</c:v>
                </c:pt>
                <c:pt idx="9493">
                  <c:v>15.822699999999999</c:v>
                </c:pt>
                <c:pt idx="9494">
                  <c:v>15.8243666666667</c:v>
                </c:pt>
                <c:pt idx="9495">
                  <c:v>15.826033333333401</c:v>
                </c:pt>
                <c:pt idx="9496">
                  <c:v>15.8277</c:v>
                </c:pt>
                <c:pt idx="9497">
                  <c:v>15.829366666666701</c:v>
                </c:pt>
                <c:pt idx="9498">
                  <c:v>15.8310333333334</c:v>
                </c:pt>
                <c:pt idx="9499">
                  <c:v>15.832700000000001</c:v>
                </c:pt>
                <c:pt idx="9500">
                  <c:v>15.8343666666667</c:v>
                </c:pt>
                <c:pt idx="9501">
                  <c:v>15.8360333333334</c:v>
                </c:pt>
                <c:pt idx="9502">
                  <c:v>15.8377</c:v>
                </c:pt>
                <c:pt idx="9503">
                  <c:v>15.839366666666701</c:v>
                </c:pt>
                <c:pt idx="9504">
                  <c:v>15.841033333333399</c:v>
                </c:pt>
                <c:pt idx="9505">
                  <c:v>15.842700000000001</c:v>
                </c:pt>
                <c:pt idx="9506">
                  <c:v>15.8443666666667</c:v>
                </c:pt>
                <c:pt idx="9507">
                  <c:v>15.8460333333334</c:v>
                </c:pt>
                <c:pt idx="9508">
                  <c:v>15.8477</c:v>
                </c:pt>
                <c:pt idx="9509">
                  <c:v>15.8493666666667</c:v>
                </c:pt>
                <c:pt idx="9510">
                  <c:v>15.851033333333399</c:v>
                </c:pt>
                <c:pt idx="9511">
                  <c:v>15.8527</c:v>
                </c:pt>
                <c:pt idx="9512">
                  <c:v>15.854366666666699</c:v>
                </c:pt>
                <c:pt idx="9513">
                  <c:v>15.8560333333334</c:v>
                </c:pt>
                <c:pt idx="9514">
                  <c:v>15.857699999999999</c:v>
                </c:pt>
                <c:pt idx="9515">
                  <c:v>15.8593666666667</c:v>
                </c:pt>
                <c:pt idx="9516">
                  <c:v>15.861033333333401</c:v>
                </c:pt>
                <c:pt idx="9517">
                  <c:v>15.8627</c:v>
                </c:pt>
                <c:pt idx="9518">
                  <c:v>15.864366666666699</c:v>
                </c:pt>
                <c:pt idx="9519">
                  <c:v>15.8660333333334</c:v>
                </c:pt>
                <c:pt idx="9520">
                  <c:v>15.867699999999999</c:v>
                </c:pt>
                <c:pt idx="9521">
                  <c:v>15.8693666666667</c:v>
                </c:pt>
                <c:pt idx="9522">
                  <c:v>15.871033333333401</c:v>
                </c:pt>
                <c:pt idx="9523">
                  <c:v>15.8727</c:v>
                </c:pt>
                <c:pt idx="9524">
                  <c:v>15.874366666666701</c:v>
                </c:pt>
                <c:pt idx="9525">
                  <c:v>15.8760333333334</c:v>
                </c:pt>
                <c:pt idx="9526">
                  <c:v>15.877700000000001</c:v>
                </c:pt>
                <c:pt idx="9527">
                  <c:v>15.8793666666667</c:v>
                </c:pt>
                <c:pt idx="9528">
                  <c:v>15.8810333333334</c:v>
                </c:pt>
                <c:pt idx="9529">
                  <c:v>15.8827</c:v>
                </c:pt>
                <c:pt idx="9530">
                  <c:v>15.8843666666667</c:v>
                </c:pt>
                <c:pt idx="9531">
                  <c:v>15.886033333333399</c:v>
                </c:pt>
                <c:pt idx="9532">
                  <c:v>15.887700000000001</c:v>
                </c:pt>
                <c:pt idx="9533">
                  <c:v>15.8893666666667</c:v>
                </c:pt>
                <c:pt idx="9534">
                  <c:v>15.8910333333334</c:v>
                </c:pt>
                <c:pt idx="9535">
                  <c:v>15.8927</c:v>
                </c:pt>
                <c:pt idx="9536">
                  <c:v>15.8943666666667</c:v>
                </c:pt>
                <c:pt idx="9537">
                  <c:v>15.896033333333399</c:v>
                </c:pt>
                <c:pt idx="9538">
                  <c:v>15.8977</c:v>
                </c:pt>
                <c:pt idx="9539">
                  <c:v>15.899366666666699</c:v>
                </c:pt>
                <c:pt idx="9540">
                  <c:v>15.9010333333334</c:v>
                </c:pt>
                <c:pt idx="9541">
                  <c:v>15.902699999999999</c:v>
                </c:pt>
                <c:pt idx="9542">
                  <c:v>15.9043666666667</c:v>
                </c:pt>
                <c:pt idx="9543">
                  <c:v>15.906033333333401</c:v>
                </c:pt>
                <c:pt idx="9544">
                  <c:v>15.9077</c:v>
                </c:pt>
                <c:pt idx="9545">
                  <c:v>15.909366666666701</c:v>
                </c:pt>
                <c:pt idx="9546">
                  <c:v>15.9110333333334</c:v>
                </c:pt>
                <c:pt idx="9547">
                  <c:v>15.912699999999999</c:v>
                </c:pt>
                <c:pt idx="9548">
                  <c:v>15.9143666666667</c:v>
                </c:pt>
                <c:pt idx="9549">
                  <c:v>15.916033333333401</c:v>
                </c:pt>
                <c:pt idx="9550">
                  <c:v>15.9177</c:v>
                </c:pt>
                <c:pt idx="9551">
                  <c:v>15.919366666666701</c:v>
                </c:pt>
                <c:pt idx="9552">
                  <c:v>15.9210333333334</c:v>
                </c:pt>
                <c:pt idx="9553">
                  <c:v>15.922700000000001</c:v>
                </c:pt>
                <c:pt idx="9554">
                  <c:v>15.9243666666667</c:v>
                </c:pt>
                <c:pt idx="9555">
                  <c:v>15.9260333333334</c:v>
                </c:pt>
                <c:pt idx="9556">
                  <c:v>15.9277</c:v>
                </c:pt>
                <c:pt idx="9557">
                  <c:v>15.9293666666667</c:v>
                </c:pt>
                <c:pt idx="9558">
                  <c:v>15.931033333333399</c:v>
                </c:pt>
                <c:pt idx="9559">
                  <c:v>15.932700000000001</c:v>
                </c:pt>
                <c:pt idx="9560">
                  <c:v>15.934366666666699</c:v>
                </c:pt>
                <c:pt idx="9561">
                  <c:v>15.9360333333334</c:v>
                </c:pt>
                <c:pt idx="9562">
                  <c:v>15.9377</c:v>
                </c:pt>
                <c:pt idx="9563">
                  <c:v>15.9393666666667</c:v>
                </c:pt>
                <c:pt idx="9564">
                  <c:v>15.941033333333399</c:v>
                </c:pt>
                <c:pt idx="9565">
                  <c:v>15.9427</c:v>
                </c:pt>
                <c:pt idx="9566">
                  <c:v>15.944366666666699</c:v>
                </c:pt>
                <c:pt idx="9567">
                  <c:v>15.9460333333334</c:v>
                </c:pt>
                <c:pt idx="9568">
                  <c:v>15.947699999999999</c:v>
                </c:pt>
                <c:pt idx="9569">
                  <c:v>15.9493666666667</c:v>
                </c:pt>
                <c:pt idx="9570">
                  <c:v>15.951033333333401</c:v>
                </c:pt>
                <c:pt idx="9571">
                  <c:v>15.9527</c:v>
                </c:pt>
                <c:pt idx="9572">
                  <c:v>15.954366666666701</c:v>
                </c:pt>
                <c:pt idx="9573">
                  <c:v>15.9560333333334</c:v>
                </c:pt>
                <c:pt idx="9574">
                  <c:v>15.957700000000001</c:v>
                </c:pt>
                <c:pt idx="9575">
                  <c:v>15.9593666666667</c:v>
                </c:pt>
                <c:pt idx="9576">
                  <c:v>15.9610333333334</c:v>
                </c:pt>
                <c:pt idx="9577">
                  <c:v>15.9627</c:v>
                </c:pt>
                <c:pt idx="9578">
                  <c:v>15.964366666666701</c:v>
                </c:pt>
                <c:pt idx="9579">
                  <c:v>15.966033333333399</c:v>
                </c:pt>
                <c:pt idx="9580">
                  <c:v>15.967700000000001</c:v>
                </c:pt>
                <c:pt idx="9581">
                  <c:v>15.9693666666667</c:v>
                </c:pt>
                <c:pt idx="9582">
                  <c:v>15.9710333333334</c:v>
                </c:pt>
                <c:pt idx="9583">
                  <c:v>15.9727</c:v>
                </c:pt>
                <c:pt idx="9584">
                  <c:v>15.9743666666667</c:v>
                </c:pt>
                <c:pt idx="9585">
                  <c:v>15.976033333333399</c:v>
                </c:pt>
                <c:pt idx="9586">
                  <c:v>15.9777</c:v>
                </c:pt>
                <c:pt idx="9587">
                  <c:v>15.979366666666699</c:v>
                </c:pt>
                <c:pt idx="9588">
                  <c:v>15.9810333333334</c:v>
                </c:pt>
                <c:pt idx="9589">
                  <c:v>15.982699999999999</c:v>
                </c:pt>
                <c:pt idx="9590">
                  <c:v>15.9843666666667</c:v>
                </c:pt>
                <c:pt idx="9591">
                  <c:v>15.986033333333401</c:v>
                </c:pt>
                <c:pt idx="9592">
                  <c:v>15.9877</c:v>
                </c:pt>
                <c:pt idx="9593">
                  <c:v>15.989366666666699</c:v>
                </c:pt>
                <c:pt idx="9594">
                  <c:v>15.9910333333334</c:v>
                </c:pt>
                <c:pt idx="9595">
                  <c:v>15.992699999999999</c:v>
                </c:pt>
                <c:pt idx="9596">
                  <c:v>15.9943666666667</c:v>
                </c:pt>
                <c:pt idx="9597">
                  <c:v>15.996033333333401</c:v>
                </c:pt>
                <c:pt idx="9598">
                  <c:v>15.9977</c:v>
                </c:pt>
                <c:pt idx="9599">
                  <c:v>15.999366666666701</c:v>
                </c:pt>
                <c:pt idx="9600">
                  <c:v>16.0010333333334</c:v>
                </c:pt>
                <c:pt idx="9601">
                  <c:v>16.002700000000001</c:v>
                </c:pt>
                <c:pt idx="9602">
                  <c:v>16.004366666666701</c:v>
                </c:pt>
                <c:pt idx="9603">
                  <c:v>16.006033333333399</c:v>
                </c:pt>
                <c:pt idx="9604">
                  <c:v>16.0077</c:v>
                </c:pt>
                <c:pt idx="9605">
                  <c:v>16.0093666666667</c:v>
                </c:pt>
                <c:pt idx="9606">
                  <c:v>16.011033333333401</c:v>
                </c:pt>
                <c:pt idx="9607">
                  <c:v>16.012699999999999</c:v>
                </c:pt>
                <c:pt idx="9608">
                  <c:v>16.0143666666667</c:v>
                </c:pt>
                <c:pt idx="9609">
                  <c:v>16.0160333333334</c:v>
                </c:pt>
                <c:pt idx="9610">
                  <c:v>16.017700000000001</c:v>
                </c:pt>
                <c:pt idx="9611">
                  <c:v>16.019366666666699</c:v>
                </c:pt>
                <c:pt idx="9612">
                  <c:v>16.021033333333399</c:v>
                </c:pt>
                <c:pt idx="9613">
                  <c:v>16.0227</c:v>
                </c:pt>
                <c:pt idx="9614">
                  <c:v>16.024366666666701</c:v>
                </c:pt>
                <c:pt idx="9615">
                  <c:v>16.026033333333402</c:v>
                </c:pt>
                <c:pt idx="9616">
                  <c:v>16.027699999999999</c:v>
                </c:pt>
                <c:pt idx="9617">
                  <c:v>16.0293666666667</c:v>
                </c:pt>
                <c:pt idx="9618">
                  <c:v>16.031033333333401</c:v>
                </c:pt>
                <c:pt idx="9619">
                  <c:v>16.032699999999998</c:v>
                </c:pt>
                <c:pt idx="9620">
                  <c:v>16.034366666666699</c:v>
                </c:pt>
                <c:pt idx="9621">
                  <c:v>16.0360333333334</c:v>
                </c:pt>
                <c:pt idx="9622">
                  <c:v>16.037700000000001</c:v>
                </c:pt>
                <c:pt idx="9623">
                  <c:v>16.039366666666702</c:v>
                </c:pt>
                <c:pt idx="9624">
                  <c:v>16.041033333333399</c:v>
                </c:pt>
                <c:pt idx="9625">
                  <c:v>16.0427</c:v>
                </c:pt>
                <c:pt idx="9626">
                  <c:v>16.044366666666701</c:v>
                </c:pt>
                <c:pt idx="9627">
                  <c:v>16.046033333333401</c:v>
                </c:pt>
                <c:pt idx="9628">
                  <c:v>16.047699999999999</c:v>
                </c:pt>
                <c:pt idx="9629">
                  <c:v>16.0493666666667</c:v>
                </c:pt>
                <c:pt idx="9630">
                  <c:v>16.0510333333334</c:v>
                </c:pt>
                <c:pt idx="9631">
                  <c:v>16.052700000000002</c:v>
                </c:pt>
                <c:pt idx="9632">
                  <c:v>16.054366666666699</c:v>
                </c:pt>
                <c:pt idx="9633">
                  <c:v>16.056033333333399</c:v>
                </c:pt>
                <c:pt idx="9634">
                  <c:v>16.057700000000001</c:v>
                </c:pt>
                <c:pt idx="9635">
                  <c:v>16.059366666666701</c:v>
                </c:pt>
                <c:pt idx="9636">
                  <c:v>16.061033333333398</c:v>
                </c:pt>
                <c:pt idx="9637">
                  <c:v>16.0627</c:v>
                </c:pt>
                <c:pt idx="9638">
                  <c:v>16.0643666666667</c:v>
                </c:pt>
                <c:pt idx="9639">
                  <c:v>16.066033333333401</c:v>
                </c:pt>
                <c:pt idx="9640">
                  <c:v>16.067699999999999</c:v>
                </c:pt>
                <c:pt idx="9641">
                  <c:v>16.069366666666699</c:v>
                </c:pt>
                <c:pt idx="9642">
                  <c:v>16.0710333333334</c:v>
                </c:pt>
                <c:pt idx="9643">
                  <c:v>16.072700000000001</c:v>
                </c:pt>
                <c:pt idx="9644">
                  <c:v>16.074366666666702</c:v>
                </c:pt>
                <c:pt idx="9645">
                  <c:v>16.076033333333399</c:v>
                </c:pt>
                <c:pt idx="9646">
                  <c:v>16.0777</c:v>
                </c:pt>
                <c:pt idx="9647">
                  <c:v>16.079366666666701</c:v>
                </c:pt>
                <c:pt idx="9648">
                  <c:v>16.081033333333401</c:v>
                </c:pt>
                <c:pt idx="9649">
                  <c:v>16.082699999999999</c:v>
                </c:pt>
                <c:pt idx="9650">
                  <c:v>16.0843666666667</c:v>
                </c:pt>
                <c:pt idx="9651">
                  <c:v>16.0860333333334</c:v>
                </c:pt>
                <c:pt idx="9652">
                  <c:v>16.087700000000002</c:v>
                </c:pt>
                <c:pt idx="9653">
                  <c:v>16.089366666666699</c:v>
                </c:pt>
                <c:pt idx="9654">
                  <c:v>16.091033333333399</c:v>
                </c:pt>
                <c:pt idx="9655">
                  <c:v>16.092700000000001</c:v>
                </c:pt>
                <c:pt idx="9656">
                  <c:v>16.094366666666701</c:v>
                </c:pt>
                <c:pt idx="9657">
                  <c:v>16.096033333333398</c:v>
                </c:pt>
                <c:pt idx="9658">
                  <c:v>16.0977</c:v>
                </c:pt>
                <c:pt idx="9659">
                  <c:v>16.0993666666667</c:v>
                </c:pt>
                <c:pt idx="9660">
                  <c:v>16.101033333333401</c:v>
                </c:pt>
                <c:pt idx="9661">
                  <c:v>16.102699999999999</c:v>
                </c:pt>
                <c:pt idx="9662">
                  <c:v>16.104366666666699</c:v>
                </c:pt>
                <c:pt idx="9663">
                  <c:v>16.1060333333334</c:v>
                </c:pt>
                <c:pt idx="9664">
                  <c:v>16.107700000000001</c:v>
                </c:pt>
                <c:pt idx="9665">
                  <c:v>16.109366666666698</c:v>
                </c:pt>
                <c:pt idx="9666">
                  <c:v>16.111033333333399</c:v>
                </c:pt>
                <c:pt idx="9667">
                  <c:v>16.1127</c:v>
                </c:pt>
                <c:pt idx="9668">
                  <c:v>16.114366666666701</c:v>
                </c:pt>
                <c:pt idx="9669">
                  <c:v>16.116033333333402</c:v>
                </c:pt>
                <c:pt idx="9670">
                  <c:v>16.117699999999999</c:v>
                </c:pt>
                <c:pt idx="9671">
                  <c:v>16.1193666666667</c:v>
                </c:pt>
                <c:pt idx="9672">
                  <c:v>16.121033333333401</c:v>
                </c:pt>
                <c:pt idx="9673">
                  <c:v>16.122699999999998</c:v>
                </c:pt>
                <c:pt idx="9674">
                  <c:v>16.124366666666699</c:v>
                </c:pt>
                <c:pt idx="9675">
                  <c:v>16.1260333333334</c:v>
                </c:pt>
                <c:pt idx="9676">
                  <c:v>16.127700000000001</c:v>
                </c:pt>
                <c:pt idx="9677">
                  <c:v>16.129366666666701</c:v>
                </c:pt>
                <c:pt idx="9678">
                  <c:v>16.131033333333399</c:v>
                </c:pt>
                <c:pt idx="9679">
                  <c:v>16.1327</c:v>
                </c:pt>
                <c:pt idx="9680">
                  <c:v>16.1343666666667</c:v>
                </c:pt>
                <c:pt idx="9681">
                  <c:v>16.136033333333401</c:v>
                </c:pt>
                <c:pt idx="9682">
                  <c:v>16.137699999999999</c:v>
                </c:pt>
                <c:pt idx="9683">
                  <c:v>16.1393666666667</c:v>
                </c:pt>
                <c:pt idx="9684">
                  <c:v>16.1410333333334</c:v>
                </c:pt>
                <c:pt idx="9685">
                  <c:v>16.142700000000001</c:v>
                </c:pt>
                <c:pt idx="9686">
                  <c:v>16.144366666666699</c:v>
                </c:pt>
                <c:pt idx="9687">
                  <c:v>16.146033333333399</c:v>
                </c:pt>
                <c:pt idx="9688">
                  <c:v>16.1477</c:v>
                </c:pt>
                <c:pt idx="9689">
                  <c:v>16.149366666666701</c:v>
                </c:pt>
                <c:pt idx="9690">
                  <c:v>16.151033333333402</c:v>
                </c:pt>
                <c:pt idx="9691">
                  <c:v>16.152699999999999</c:v>
                </c:pt>
                <c:pt idx="9692">
                  <c:v>16.1543666666667</c:v>
                </c:pt>
                <c:pt idx="9693">
                  <c:v>16.156033333333401</c:v>
                </c:pt>
                <c:pt idx="9694">
                  <c:v>16.157699999999998</c:v>
                </c:pt>
                <c:pt idx="9695">
                  <c:v>16.159366666666699</c:v>
                </c:pt>
                <c:pt idx="9696">
                  <c:v>16.1610333333334</c:v>
                </c:pt>
                <c:pt idx="9697">
                  <c:v>16.162700000000001</c:v>
                </c:pt>
                <c:pt idx="9698">
                  <c:v>16.164366666666702</c:v>
                </c:pt>
                <c:pt idx="9699">
                  <c:v>16.166033333333399</c:v>
                </c:pt>
                <c:pt idx="9700">
                  <c:v>16.1677</c:v>
                </c:pt>
                <c:pt idx="9701">
                  <c:v>16.169366666666701</c:v>
                </c:pt>
                <c:pt idx="9702">
                  <c:v>16.171033333333401</c:v>
                </c:pt>
                <c:pt idx="9703">
                  <c:v>16.172699999999999</c:v>
                </c:pt>
                <c:pt idx="9704">
                  <c:v>16.1743666666667</c:v>
                </c:pt>
                <c:pt idx="9705">
                  <c:v>16.1760333333334</c:v>
                </c:pt>
                <c:pt idx="9706">
                  <c:v>16.177700000000002</c:v>
                </c:pt>
                <c:pt idx="9707">
                  <c:v>16.179366666666699</c:v>
                </c:pt>
                <c:pt idx="9708">
                  <c:v>16.181033333333399</c:v>
                </c:pt>
                <c:pt idx="9709">
                  <c:v>16.182700000000001</c:v>
                </c:pt>
                <c:pt idx="9710">
                  <c:v>16.184366666666701</c:v>
                </c:pt>
                <c:pt idx="9711">
                  <c:v>16.186033333333398</c:v>
                </c:pt>
                <c:pt idx="9712">
                  <c:v>16.1877</c:v>
                </c:pt>
                <c:pt idx="9713">
                  <c:v>16.1893666666667</c:v>
                </c:pt>
                <c:pt idx="9714">
                  <c:v>16.191033333333401</c:v>
                </c:pt>
                <c:pt idx="9715">
                  <c:v>16.192699999999999</c:v>
                </c:pt>
                <c:pt idx="9716">
                  <c:v>16.194366666666699</c:v>
                </c:pt>
                <c:pt idx="9717">
                  <c:v>16.1960333333334</c:v>
                </c:pt>
                <c:pt idx="9718">
                  <c:v>16.197700000000001</c:v>
                </c:pt>
                <c:pt idx="9719">
                  <c:v>16.199366666666702</c:v>
                </c:pt>
                <c:pt idx="9720">
                  <c:v>16.201033333333399</c:v>
                </c:pt>
                <c:pt idx="9721">
                  <c:v>16.2027</c:v>
                </c:pt>
                <c:pt idx="9722">
                  <c:v>16.204366666666701</c:v>
                </c:pt>
                <c:pt idx="9723">
                  <c:v>16.206033333333401</c:v>
                </c:pt>
                <c:pt idx="9724">
                  <c:v>16.207699999999999</c:v>
                </c:pt>
                <c:pt idx="9725">
                  <c:v>16.2093666666667</c:v>
                </c:pt>
                <c:pt idx="9726">
                  <c:v>16.2110333333334</c:v>
                </c:pt>
                <c:pt idx="9727">
                  <c:v>16.212700000000002</c:v>
                </c:pt>
                <c:pt idx="9728">
                  <c:v>16.214366666666699</c:v>
                </c:pt>
                <c:pt idx="9729">
                  <c:v>16.216033333333399</c:v>
                </c:pt>
                <c:pt idx="9730">
                  <c:v>16.217700000000001</c:v>
                </c:pt>
                <c:pt idx="9731">
                  <c:v>16.219366666666701</c:v>
                </c:pt>
                <c:pt idx="9732">
                  <c:v>16.221033333333398</c:v>
                </c:pt>
                <c:pt idx="9733">
                  <c:v>16.2227</c:v>
                </c:pt>
                <c:pt idx="9734">
                  <c:v>16.2243666666667</c:v>
                </c:pt>
                <c:pt idx="9735">
                  <c:v>16.226033333333401</c:v>
                </c:pt>
                <c:pt idx="9736">
                  <c:v>16.227699999999999</c:v>
                </c:pt>
                <c:pt idx="9737">
                  <c:v>16.229366666666699</c:v>
                </c:pt>
                <c:pt idx="9738">
                  <c:v>16.2310333333334</c:v>
                </c:pt>
                <c:pt idx="9739">
                  <c:v>16.232700000000001</c:v>
                </c:pt>
                <c:pt idx="9740">
                  <c:v>16.234366666666698</c:v>
                </c:pt>
                <c:pt idx="9741">
                  <c:v>16.236033333333399</c:v>
                </c:pt>
                <c:pt idx="9742">
                  <c:v>16.2377</c:v>
                </c:pt>
                <c:pt idx="9743">
                  <c:v>16.239366666666701</c:v>
                </c:pt>
                <c:pt idx="9744">
                  <c:v>16.241033333333402</c:v>
                </c:pt>
                <c:pt idx="9745">
                  <c:v>16.242699999999999</c:v>
                </c:pt>
                <c:pt idx="9746">
                  <c:v>16.2443666666667</c:v>
                </c:pt>
                <c:pt idx="9747">
                  <c:v>16.246033333333401</c:v>
                </c:pt>
                <c:pt idx="9748">
                  <c:v>16.247699999999998</c:v>
                </c:pt>
                <c:pt idx="9749">
                  <c:v>16.249366666666699</c:v>
                </c:pt>
                <c:pt idx="9750">
                  <c:v>16.2510333333334</c:v>
                </c:pt>
                <c:pt idx="9751">
                  <c:v>16.252700000000001</c:v>
                </c:pt>
                <c:pt idx="9752">
                  <c:v>16.254366666666701</c:v>
                </c:pt>
                <c:pt idx="9753">
                  <c:v>16.256033333333399</c:v>
                </c:pt>
                <c:pt idx="9754">
                  <c:v>16.2577</c:v>
                </c:pt>
                <c:pt idx="9755">
                  <c:v>16.2593666666667</c:v>
                </c:pt>
                <c:pt idx="9756">
                  <c:v>16.261033333333401</c:v>
                </c:pt>
                <c:pt idx="9757">
                  <c:v>16.262699999999999</c:v>
                </c:pt>
                <c:pt idx="9758">
                  <c:v>16.2643666666667</c:v>
                </c:pt>
                <c:pt idx="9759">
                  <c:v>16.2660333333334</c:v>
                </c:pt>
                <c:pt idx="9760">
                  <c:v>16.267700000000001</c:v>
                </c:pt>
                <c:pt idx="9761">
                  <c:v>16.269366666666699</c:v>
                </c:pt>
                <c:pt idx="9762">
                  <c:v>16.271033333333399</c:v>
                </c:pt>
                <c:pt idx="9763">
                  <c:v>16.2727</c:v>
                </c:pt>
                <c:pt idx="9764">
                  <c:v>16.274366666666701</c:v>
                </c:pt>
                <c:pt idx="9765">
                  <c:v>16.276033333333402</c:v>
                </c:pt>
                <c:pt idx="9766">
                  <c:v>16.277699999999999</c:v>
                </c:pt>
                <c:pt idx="9767">
                  <c:v>16.2793666666667</c:v>
                </c:pt>
                <c:pt idx="9768">
                  <c:v>16.281033333333401</c:v>
                </c:pt>
                <c:pt idx="9769">
                  <c:v>16.282699999999998</c:v>
                </c:pt>
                <c:pt idx="9770">
                  <c:v>16.284366666666699</c:v>
                </c:pt>
                <c:pt idx="9771">
                  <c:v>16.2860333333334</c:v>
                </c:pt>
                <c:pt idx="9772">
                  <c:v>16.287700000000001</c:v>
                </c:pt>
                <c:pt idx="9773">
                  <c:v>16.289366666666702</c:v>
                </c:pt>
                <c:pt idx="9774">
                  <c:v>16.291033333333399</c:v>
                </c:pt>
                <c:pt idx="9775">
                  <c:v>16.2927</c:v>
                </c:pt>
                <c:pt idx="9776">
                  <c:v>16.294366666666701</c:v>
                </c:pt>
                <c:pt idx="9777">
                  <c:v>16.296033333333401</c:v>
                </c:pt>
                <c:pt idx="9778">
                  <c:v>16.297699999999999</c:v>
                </c:pt>
                <c:pt idx="9779">
                  <c:v>16.2993666666667</c:v>
                </c:pt>
                <c:pt idx="9780">
                  <c:v>16.3010333333334</c:v>
                </c:pt>
                <c:pt idx="9781">
                  <c:v>16.302700000000002</c:v>
                </c:pt>
                <c:pt idx="9782">
                  <c:v>16.304366666666699</c:v>
                </c:pt>
                <c:pt idx="9783">
                  <c:v>16.306033333333399</c:v>
                </c:pt>
                <c:pt idx="9784">
                  <c:v>16.307700000000001</c:v>
                </c:pt>
                <c:pt idx="9785">
                  <c:v>16.309366666666701</c:v>
                </c:pt>
                <c:pt idx="9786">
                  <c:v>16.311033333333398</c:v>
                </c:pt>
                <c:pt idx="9787">
                  <c:v>16.3127</c:v>
                </c:pt>
                <c:pt idx="9788">
                  <c:v>16.3143666666667</c:v>
                </c:pt>
                <c:pt idx="9789">
                  <c:v>16.316033333333401</c:v>
                </c:pt>
                <c:pt idx="9790">
                  <c:v>16.317699999999999</c:v>
                </c:pt>
                <c:pt idx="9791">
                  <c:v>16.319366666666699</c:v>
                </c:pt>
                <c:pt idx="9792">
                  <c:v>16.3210333333334</c:v>
                </c:pt>
                <c:pt idx="9793">
                  <c:v>16.322700000000001</c:v>
                </c:pt>
                <c:pt idx="9794">
                  <c:v>16.324366666666702</c:v>
                </c:pt>
                <c:pt idx="9795">
                  <c:v>16.326033333333399</c:v>
                </c:pt>
                <c:pt idx="9796">
                  <c:v>16.3277</c:v>
                </c:pt>
                <c:pt idx="9797">
                  <c:v>16.329366666666701</c:v>
                </c:pt>
                <c:pt idx="9798">
                  <c:v>16.331033333333401</c:v>
                </c:pt>
                <c:pt idx="9799">
                  <c:v>16.332699999999999</c:v>
                </c:pt>
                <c:pt idx="9800">
                  <c:v>16.3343666666667</c:v>
                </c:pt>
                <c:pt idx="9801">
                  <c:v>16.3360333333334</c:v>
                </c:pt>
                <c:pt idx="9802">
                  <c:v>16.337700000000002</c:v>
                </c:pt>
                <c:pt idx="9803">
                  <c:v>16.339366666666699</c:v>
                </c:pt>
                <c:pt idx="9804">
                  <c:v>16.341033333333399</c:v>
                </c:pt>
                <c:pt idx="9805">
                  <c:v>16.342700000000001</c:v>
                </c:pt>
                <c:pt idx="9806">
                  <c:v>16.344366666666701</c:v>
                </c:pt>
                <c:pt idx="9807">
                  <c:v>16.346033333333398</c:v>
                </c:pt>
                <c:pt idx="9808">
                  <c:v>16.3477</c:v>
                </c:pt>
                <c:pt idx="9809">
                  <c:v>16.3493666666667</c:v>
                </c:pt>
                <c:pt idx="9810">
                  <c:v>16.351033333333401</c:v>
                </c:pt>
                <c:pt idx="9811">
                  <c:v>16.352699999999999</c:v>
                </c:pt>
                <c:pt idx="9812">
                  <c:v>16.354366666666699</c:v>
                </c:pt>
                <c:pt idx="9813">
                  <c:v>16.3560333333334</c:v>
                </c:pt>
                <c:pt idx="9814">
                  <c:v>16.357700000000001</c:v>
                </c:pt>
                <c:pt idx="9815">
                  <c:v>16.359366666666698</c:v>
                </c:pt>
                <c:pt idx="9816">
                  <c:v>16.361033333333399</c:v>
                </c:pt>
                <c:pt idx="9817">
                  <c:v>16.3627</c:v>
                </c:pt>
                <c:pt idx="9818">
                  <c:v>16.364366666666701</c:v>
                </c:pt>
                <c:pt idx="9819">
                  <c:v>16.366033333333402</c:v>
                </c:pt>
                <c:pt idx="9820">
                  <c:v>16.367699999999999</c:v>
                </c:pt>
                <c:pt idx="9821">
                  <c:v>16.3693666666667</c:v>
                </c:pt>
                <c:pt idx="9822">
                  <c:v>16.371033333333401</c:v>
                </c:pt>
                <c:pt idx="9823">
                  <c:v>16.372699999999998</c:v>
                </c:pt>
                <c:pt idx="9824">
                  <c:v>16.374366666666699</c:v>
                </c:pt>
                <c:pt idx="9825">
                  <c:v>16.3760333333334</c:v>
                </c:pt>
                <c:pt idx="9826">
                  <c:v>16.377700000000001</c:v>
                </c:pt>
                <c:pt idx="9827">
                  <c:v>16.379366666666701</c:v>
                </c:pt>
                <c:pt idx="9828">
                  <c:v>16.381033333333399</c:v>
                </c:pt>
                <c:pt idx="9829">
                  <c:v>16.3827</c:v>
                </c:pt>
                <c:pt idx="9830">
                  <c:v>16.3843666666667</c:v>
                </c:pt>
                <c:pt idx="9831">
                  <c:v>16.386033333333401</c:v>
                </c:pt>
                <c:pt idx="9832">
                  <c:v>16.387699999999999</c:v>
                </c:pt>
                <c:pt idx="9833">
                  <c:v>16.3893666666667</c:v>
                </c:pt>
                <c:pt idx="9834">
                  <c:v>16.3910333333334</c:v>
                </c:pt>
                <c:pt idx="9835">
                  <c:v>16.392700000000001</c:v>
                </c:pt>
                <c:pt idx="9836">
                  <c:v>16.394366666666699</c:v>
                </c:pt>
                <c:pt idx="9837">
                  <c:v>16.396033333333399</c:v>
                </c:pt>
                <c:pt idx="9838">
                  <c:v>16.3977</c:v>
                </c:pt>
                <c:pt idx="9839">
                  <c:v>16.399366666666701</c:v>
                </c:pt>
                <c:pt idx="9840">
                  <c:v>16.401033333333402</c:v>
                </c:pt>
                <c:pt idx="9841">
                  <c:v>16.402699999999999</c:v>
                </c:pt>
                <c:pt idx="9842">
                  <c:v>16.4043666666667</c:v>
                </c:pt>
                <c:pt idx="9843">
                  <c:v>16.406033333333401</c:v>
                </c:pt>
                <c:pt idx="9844">
                  <c:v>16.407699999999998</c:v>
                </c:pt>
                <c:pt idx="9845">
                  <c:v>16.409366666666699</c:v>
                </c:pt>
                <c:pt idx="9846">
                  <c:v>16.4110333333334</c:v>
                </c:pt>
                <c:pt idx="9847">
                  <c:v>16.412700000000001</c:v>
                </c:pt>
                <c:pt idx="9848">
                  <c:v>16.414366666666702</c:v>
                </c:pt>
                <c:pt idx="9849">
                  <c:v>16.416033333333399</c:v>
                </c:pt>
                <c:pt idx="9850">
                  <c:v>16.4177</c:v>
                </c:pt>
                <c:pt idx="9851">
                  <c:v>16.419366666666701</c:v>
                </c:pt>
                <c:pt idx="9852">
                  <c:v>16.421033333333401</c:v>
                </c:pt>
                <c:pt idx="9853">
                  <c:v>16.422699999999999</c:v>
                </c:pt>
                <c:pt idx="9854">
                  <c:v>16.4243666666667</c:v>
                </c:pt>
                <c:pt idx="9855">
                  <c:v>16.4260333333334</c:v>
                </c:pt>
                <c:pt idx="9856">
                  <c:v>16.427700000000002</c:v>
                </c:pt>
                <c:pt idx="9857">
                  <c:v>16.429366666666699</c:v>
                </c:pt>
                <c:pt idx="9858">
                  <c:v>16.431033333333399</c:v>
                </c:pt>
                <c:pt idx="9859">
                  <c:v>16.432700000000001</c:v>
                </c:pt>
                <c:pt idx="9860">
                  <c:v>16.434366666666701</c:v>
                </c:pt>
                <c:pt idx="9861">
                  <c:v>16.436033333333398</c:v>
                </c:pt>
                <c:pt idx="9862">
                  <c:v>16.4377</c:v>
                </c:pt>
                <c:pt idx="9863">
                  <c:v>16.4393666666667</c:v>
                </c:pt>
                <c:pt idx="9864">
                  <c:v>16.441033333333401</c:v>
                </c:pt>
                <c:pt idx="9865">
                  <c:v>16.442699999999999</c:v>
                </c:pt>
                <c:pt idx="9866">
                  <c:v>16.444366666666699</c:v>
                </c:pt>
                <c:pt idx="9867">
                  <c:v>16.4460333333334</c:v>
                </c:pt>
                <c:pt idx="9868">
                  <c:v>16.447700000000001</c:v>
                </c:pt>
                <c:pt idx="9869">
                  <c:v>16.449366666666702</c:v>
                </c:pt>
                <c:pt idx="9870">
                  <c:v>16.451033333333399</c:v>
                </c:pt>
                <c:pt idx="9871">
                  <c:v>16.4527</c:v>
                </c:pt>
                <c:pt idx="9872">
                  <c:v>16.454366666666701</c:v>
                </c:pt>
                <c:pt idx="9873">
                  <c:v>16.456033333333401</c:v>
                </c:pt>
                <c:pt idx="9874">
                  <c:v>16.457699999999999</c:v>
                </c:pt>
                <c:pt idx="9875">
                  <c:v>16.4593666666667</c:v>
                </c:pt>
                <c:pt idx="9876">
                  <c:v>16.4610333333334</c:v>
                </c:pt>
                <c:pt idx="9877">
                  <c:v>16.462700000000002</c:v>
                </c:pt>
                <c:pt idx="9878">
                  <c:v>16.464366666666699</c:v>
                </c:pt>
                <c:pt idx="9879">
                  <c:v>16.466033333333399</c:v>
                </c:pt>
                <c:pt idx="9880">
                  <c:v>16.467700000000001</c:v>
                </c:pt>
                <c:pt idx="9881">
                  <c:v>16.469366666666701</c:v>
                </c:pt>
                <c:pt idx="9882">
                  <c:v>16.471033333333398</c:v>
                </c:pt>
                <c:pt idx="9883">
                  <c:v>16.4727</c:v>
                </c:pt>
                <c:pt idx="9884">
                  <c:v>16.4743666666667</c:v>
                </c:pt>
                <c:pt idx="9885">
                  <c:v>16.476033333333401</c:v>
                </c:pt>
                <c:pt idx="9886">
                  <c:v>16.477699999999999</c:v>
                </c:pt>
                <c:pt idx="9887">
                  <c:v>16.479366666666699</c:v>
                </c:pt>
                <c:pt idx="9888">
                  <c:v>16.4810333333334</c:v>
                </c:pt>
                <c:pt idx="9889">
                  <c:v>16.482700000000001</c:v>
                </c:pt>
                <c:pt idx="9890">
                  <c:v>16.484366666666698</c:v>
                </c:pt>
                <c:pt idx="9891">
                  <c:v>16.486033333333399</c:v>
                </c:pt>
                <c:pt idx="9892">
                  <c:v>16.4877</c:v>
                </c:pt>
                <c:pt idx="9893">
                  <c:v>16.489366666666701</c:v>
                </c:pt>
                <c:pt idx="9894">
                  <c:v>16.491033333333402</c:v>
                </c:pt>
                <c:pt idx="9895">
                  <c:v>16.492699999999999</c:v>
                </c:pt>
                <c:pt idx="9896">
                  <c:v>16.4943666666667</c:v>
                </c:pt>
                <c:pt idx="9897">
                  <c:v>16.496033333333401</c:v>
                </c:pt>
                <c:pt idx="9898">
                  <c:v>16.497699999999998</c:v>
                </c:pt>
                <c:pt idx="9899">
                  <c:v>16.499366666666699</c:v>
                </c:pt>
                <c:pt idx="9900">
                  <c:v>16.5010333333334</c:v>
                </c:pt>
                <c:pt idx="9901">
                  <c:v>16.502700000000001</c:v>
                </c:pt>
                <c:pt idx="9902">
                  <c:v>16.504366666666701</c:v>
                </c:pt>
                <c:pt idx="9903">
                  <c:v>16.506033333333399</c:v>
                </c:pt>
                <c:pt idx="9904">
                  <c:v>16.5077</c:v>
                </c:pt>
                <c:pt idx="9905">
                  <c:v>16.5093666666667</c:v>
                </c:pt>
                <c:pt idx="9906">
                  <c:v>16.511033333333401</c:v>
                </c:pt>
                <c:pt idx="9907">
                  <c:v>16.512699999999999</c:v>
                </c:pt>
                <c:pt idx="9908">
                  <c:v>16.5143666666667</c:v>
                </c:pt>
                <c:pt idx="9909">
                  <c:v>16.5160333333334</c:v>
                </c:pt>
                <c:pt idx="9910">
                  <c:v>16.517700000000001</c:v>
                </c:pt>
                <c:pt idx="9911">
                  <c:v>16.519366666666699</c:v>
                </c:pt>
                <c:pt idx="9912">
                  <c:v>16.521033333333399</c:v>
                </c:pt>
                <c:pt idx="9913">
                  <c:v>16.5227</c:v>
                </c:pt>
                <c:pt idx="9914">
                  <c:v>16.524366666666701</c:v>
                </c:pt>
                <c:pt idx="9915">
                  <c:v>16.526033333333402</c:v>
                </c:pt>
                <c:pt idx="9916">
                  <c:v>16.527699999999999</c:v>
                </c:pt>
                <c:pt idx="9917">
                  <c:v>16.5293666666667</c:v>
                </c:pt>
                <c:pt idx="9918">
                  <c:v>16.531033333333401</c:v>
                </c:pt>
                <c:pt idx="9919">
                  <c:v>16.532699999999998</c:v>
                </c:pt>
                <c:pt idx="9920">
                  <c:v>16.534366666666699</c:v>
                </c:pt>
                <c:pt idx="9921">
                  <c:v>16.5360333333334</c:v>
                </c:pt>
                <c:pt idx="9922">
                  <c:v>16.537700000000001</c:v>
                </c:pt>
                <c:pt idx="9923">
                  <c:v>16.539366666666702</c:v>
                </c:pt>
                <c:pt idx="9924">
                  <c:v>16.541033333333399</c:v>
                </c:pt>
                <c:pt idx="9925">
                  <c:v>16.5427</c:v>
                </c:pt>
                <c:pt idx="9926">
                  <c:v>16.544366666666701</c:v>
                </c:pt>
                <c:pt idx="9927">
                  <c:v>16.546033333333401</c:v>
                </c:pt>
                <c:pt idx="9928">
                  <c:v>16.547699999999999</c:v>
                </c:pt>
                <c:pt idx="9929">
                  <c:v>16.5493666666667</c:v>
                </c:pt>
                <c:pt idx="9930">
                  <c:v>16.5510333333334</c:v>
                </c:pt>
                <c:pt idx="9931">
                  <c:v>16.552700000000002</c:v>
                </c:pt>
                <c:pt idx="9932">
                  <c:v>16.554366666666699</c:v>
                </c:pt>
                <c:pt idx="9933">
                  <c:v>16.556033333333399</c:v>
                </c:pt>
                <c:pt idx="9934">
                  <c:v>16.557700000000001</c:v>
                </c:pt>
                <c:pt idx="9935">
                  <c:v>16.559366666666701</c:v>
                </c:pt>
                <c:pt idx="9936">
                  <c:v>16.561033333333398</c:v>
                </c:pt>
                <c:pt idx="9937">
                  <c:v>16.5627</c:v>
                </c:pt>
                <c:pt idx="9938">
                  <c:v>16.5643666666667</c:v>
                </c:pt>
                <c:pt idx="9939">
                  <c:v>16.566033333333401</c:v>
                </c:pt>
                <c:pt idx="9940">
                  <c:v>16.567699999999999</c:v>
                </c:pt>
                <c:pt idx="9941">
                  <c:v>16.569366666666699</c:v>
                </c:pt>
                <c:pt idx="9942">
                  <c:v>16.5710333333334</c:v>
                </c:pt>
                <c:pt idx="9943">
                  <c:v>16.572700000000001</c:v>
                </c:pt>
                <c:pt idx="9944">
                  <c:v>16.574366666666702</c:v>
                </c:pt>
                <c:pt idx="9945">
                  <c:v>16.576033333333399</c:v>
                </c:pt>
                <c:pt idx="9946">
                  <c:v>16.5777</c:v>
                </c:pt>
                <c:pt idx="9947">
                  <c:v>16.579366666666701</c:v>
                </c:pt>
                <c:pt idx="9948">
                  <c:v>16.581033333333401</c:v>
                </c:pt>
                <c:pt idx="9949">
                  <c:v>16.582699999999999</c:v>
                </c:pt>
                <c:pt idx="9950">
                  <c:v>16.5843666666667</c:v>
                </c:pt>
                <c:pt idx="9951">
                  <c:v>16.5860333333334</c:v>
                </c:pt>
                <c:pt idx="9952">
                  <c:v>16.587700000000002</c:v>
                </c:pt>
                <c:pt idx="9953">
                  <c:v>16.589366666666699</c:v>
                </c:pt>
                <c:pt idx="9954">
                  <c:v>16.591033333333399</c:v>
                </c:pt>
                <c:pt idx="9955">
                  <c:v>16.592700000000001</c:v>
                </c:pt>
                <c:pt idx="9956">
                  <c:v>16.594366666666701</c:v>
                </c:pt>
                <c:pt idx="9957">
                  <c:v>16.596033333333398</c:v>
                </c:pt>
                <c:pt idx="9958">
                  <c:v>16.5977</c:v>
                </c:pt>
                <c:pt idx="9959">
                  <c:v>16.5993666666667</c:v>
                </c:pt>
                <c:pt idx="9960">
                  <c:v>16.601033333333401</c:v>
                </c:pt>
                <c:pt idx="9961">
                  <c:v>16.602699999999999</c:v>
                </c:pt>
                <c:pt idx="9962">
                  <c:v>16.604366666666699</c:v>
                </c:pt>
                <c:pt idx="9963">
                  <c:v>16.6060333333334</c:v>
                </c:pt>
                <c:pt idx="9964">
                  <c:v>16.607700000000001</c:v>
                </c:pt>
                <c:pt idx="9965">
                  <c:v>16.609366666666698</c:v>
                </c:pt>
                <c:pt idx="9966">
                  <c:v>16.611033333333399</c:v>
                </c:pt>
                <c:pt idx="9967">
                  <c:v>16.6127</c:v>
                </c:pt>
                <c:pt idx="9968">
                  <c:v>16.614366666666701</c:v>
                </c:pt>
                <c:pt idx="9969">
                  <c:v>16.616033333333402</c:v>
                </c:pt>
                <c:pt idx="9970">
                  <c:v>16.617699999999999</c:v>
                </c:pt>
                <c:pt idx="9971">
                  <c:v>16.6193666666667</c:v>
                </c:pt>
                <c:pt idx="9972">
                  <c:v>16.621033333333401</c:v>
                </c:pt>
                <c:pt idx="9973">
                  <c:v>16.622699999999998</c:v>
                </c:pt>
                <c:pt idx="9974">
                  <c:v>16.624366666666699</c:v>
                </c:pt>
                <c:pt idx="9975">
                  <c:v>16.6260333333334</c:v>
                </c:pt>
                <c:pt idx="9976">
                  <c:v>16.627700000000001</c:v>
                </c:pt>
                <c:pt idx="9977">
                  <c:v>16.629366666666701</c:v>
                </c:pt>
                <c:pt idx="9978">
                  <c:v>16.631033333333399</c:v>
                </c:pt>
                <c:pt idx="9979">
                  <c:v>16.6327</c:v>
                </c:pt>
                <c:pt idx="9980">
                  <c:v>16.6343666666667</c:v>
                </c:pt>
                <c:pt idx="9981">
                  <c:v>16.636033333333401</c:v>
                </c:pt>
                <c:pt idx="9982">
                  <c:v>16.637699999999999</c:v>
                </c:pt>
                <c:pt idx="9983">
                  <c:v>16.6393666666667</c:v>
                </c:pt>
                <c:pt idx="9984">
                  <c:v>16.6410333333334</c:v>
                </c:pt>
                <c:pt idx="9985">
                  <c:v>16.642700000000001</c:v>
                </c:pt>
                <c:pt idx="9986">
                  <c:v>16.644366666666699</c:v>
                </c:pt>
                <c:pt idx="9987">
                  <c:v>16.646033333333399</c:v>
                </c:pt>
                <c:pt idx="9988">
                  <c:v>16.6477</c:v>
                </c:pt>
                <c:pt idx="9989">
                  <c:v>16.649366666666701</c:v>
                </c:pt>
                <c:pt idx="9990">
                  <c:v>16.651033333333402</c:v>
                </c:pt>
                <c:pt idx="9991">
                  <c:v>16.652699999999999</c:v>
                </c:pt>
                <c:pt idx="9992">
                  <c:v>16.6543666666667</c:v>
                </c:pt>
                <c:pt idx="9993">
                  <c:v>16.656033333333401</c:v>
                </c:pt>
                <c:pt idx="9994">
                  <c:v>16.657699999999998</c:v>
                </c:pt>
                <c:pt idx="9995">
                  <c:v>16.659366666666699</c:v>
                </c:pt>
                <c:pt idx="9996">
                  <c:v>16.6610333333334</c:v>
                </c:pt>
                <c:pt idx="9997">
                  <c:v>16.662700000000001</c:v>
                </c:pt>
                <c:pt idx="9998">
                  <c:v>16.664366666666702</c:v>
                </c:pt>
                <c:pt idx="9999">
                  <c:v>16.666033333333399</c:v>
                </c:pt>
                <c:pt idx="10000">
                  <c:v>16.6677</c:v>
                </c:pt>
                <c:pt idx="10001">
                  <c:v>16.669366666666701</c:v>
                </c:pt>
                <c:pt idx="10002">
                  <c:v>16.671033333333401</c:v>
                </c:pt>
                <c:pt idx="10003">
                  <c:v>16.672699999999999</c:v>
                </c:pt>
                <c:pt idx="10004">
                  <c:v>16.6743666666667</c:v>
                </c:pt>
                <c:pt idx="10005">
                  <c:v>16.6760333333334</c:v>
                </c:pt>
                <c:pt idx="10006">
                  <c:v>16.677700000000002</c:v>
                </c:pt>
                <c:pt idx="10007">
                  <c:v>16.679366666666699</c:v>
                </c:pt>
                <c:pt idx="10008">
                  <c:v>16.681033333333399</c:v>
                </c:pt>
                <c:pt idx="10009">
                  <c:v>16.682700000000001</c:v>
                </c:pt>
                <c:pt idx="10010">
                  <c:v>16.684366666666701</c:v>
                </c:pt>
                <c:pt idx="10011">
                  <c:v>16.686033333333398</c:v>
                </c:pt>
                <c:pt idx="10012">
                  <c:v>16.6877</c:v>
                </c:pt>
                <c:pt idx="10013">
                  <c:v>16.6893666666667</c:v>
                </c:pt>
                <c:pt idx="10014">
                  <c:v>16.691033333333401</c:v>
                </c:pt>
                <c:pt idx="10015">
                  <c:v>16.692699999999999</c:v>
                </c:pt>
                <c:pt idx="10016">
                  <c:v>16.694366666666699</c:v>
                </c:pt>
                <c:pt idx="10017">
                  <c:v>16.6960333333334</c:v>
                </c:pt>
                <c:pt idx="10018">
                  <c:v>16.697700000000001</c:v>
                </c:pt>
                <c:pt idx="10019">
                  <c:v>16.699366666666702</c:v>
                </c:pt>
                <c:pt idx="10020">
                  <c:v>16.701033333333399</c:v>
                </c:pt>
                <c:pt idx="10021">
                  <c:v>16.7027</c:v>
                </c:pt>
                <c:pt idx="10022">
                  <c:v>16.704366666666701</c:v>
                </c:pt>
                <c:pt idx="10023">
                  <c:v>16.706033333333401</c:v>
                </c:pt>
                <c:pt idx="10024">
                  <c:v>16.707699999999999</c:v>
                </c:pt>
                <c:pt idx="10025">
                  <c:v>16.7093666666667</c:v>
                </c:pt>
                <c:pt idx="10026">
                  <c:v>16.7110333333334</c:v>
                </c:pt>
                <c:pt idx="10027">
                  <c:v>16.712700000000002</c:v>
                </c:pt>
                <c:pt idx="10028">
                  <c:v>16.714366666666699</c:v>
                </c:pt>
                <c:pt idx="10029">
                  <c:v>16.716033333333399</c:v>
                </c:pt>
                <c:pt idx="10030">
                  <c:v>16.717700000000001</c:v>
                </c:pt>
                <c:pt idx="10031">
                  <c:v>16.719366666666701</c:v>
                </c:pt>
                <c:pt idx="10032">
                  <c:v>16.721033333333398</c:v>
                </c:pt>
                <c:pt idx="10033">
                  <c:v>16.7227</c:v>
                </c:pt>
                <c:pt idx="10034">
                  <c:v>16.7243666666667</c:v>
                </c:pt>
                <c:pt idx="10035">
                  <c:v>16.726033333333401</c:v>
                </c:pt>
                <c:pt idx="10036">
                  <c:v>16.727699999999999</c:v>
                </c:pt>
                <c:pt idx="10037">
                  <c:v>16.729366666666699</c:v>
                </c:pt>
                <c:pt idx="10038">
                  <c:v>16.7310333333334</c:v>
                </c:pt>
                <c:pt idx="10039">
                  <c:v>16.732700000000001</c:v>
                </c:pt>
                <c:pt idx="10040">
                  <c:v>16.734366666666698</c:v>
                </c:pt>
                <c:pt idx="10041">
                  <c:v>16.736033333333399</c:v>
                </c:pt>
                <c:pt idx="10042">
                  <c:v>16.7377</c:v>
                </c:pt>
                <c:pt idx="10043">
                  <c:v>16.739366666666701</c:v>
                </c:pt>
                <c:pt idx="10044">
                  <c:v>16.741033333333402</c:v>
                </c:pt>
                <c:pt idx="10045">
                  <c:v>16.742699999999999</c:v>
                </c:pt>
                <c:pt idx="10046">
                  <c:v>16.7443666666667</c:v>
                </c:pt>
                <c:pt idx="10047">
                  <c:v>16.746033333333401</c:v>
                </c:pt>
                <c:pt idx="10048">
                  <c:v>16.747699999999998</c:v>
                </c:pt>
                <c:pt idx="10049">
                  <c:v>16.749366666666699</c:v>
                </c:pt>
                <c:pt idx="10050">
                  <c:v>16.7510333333334</c:v>
                </c:pt>
                <c:pt idx="10051">
                  <c:v>16.752700000000001</c:v>
                </c:pt>
                <c:pt idx="10052">
                  <c:v>16.754366666666701</c:v>
                </c:pt>
                <c:pt idx="10053">
                  <c:v>16.756033333333399</c:v>
                </c:pt>
                <c:pt idx="10054">
                  <c:v>16.7577</c:v>
                </c:pt>
                <c:pt idx="10055">
                  <c:v>16.7593666666667</c:v>
                </c:pt>
                <c:pt idx="10056">
                  <c:v>16.761033333333401</c:v>
                </c:pt>
                <c:pt idx="10057">
                  <c:v>16.762699999999999</c:v>
                </c:pt>
                <c:pt idx="10058">
                  <c:v>16.7643666666667</c:v>
                </c:pt>
                <c:pt idx="10059">
                  <c:v>16.7660333333334</c:v>
                </c:pt>
                <c:pt idx="10060">
                  <c:v>16.767700000000001</c:v>
                </c:pt>
                <c:pt idx="10061">
                  <c:v>16.769366666666699</c:v>
                </c:pt>
                <c:pt idx="10062">
                  <c:v>16.771033333333399</c:v>
                </c:pt>
                <c:pt idx="10063">
                  <c:v>16.7727</c:v>
                </c:pt>
                <c:pt idx="10064">
                  <c:v>16.774366666666701</c:v>
                </c:pt>
                <c:pt idx="10065">
                  <c:v>16.776033333333402</c:v>
                </c:pt>
                <c:pt idx="10066">
                  <c:v>16.777699999999999</c:v>
                </c:pt>
                <c:pt idx="10067">
                  <c:v>16.7793666666667</c:v>
                </c:pt>
                <c:pt idx="10068">
                  <c:v>16.781033333333401</c:v>
                </c:pt>
                <c:pt idx="10069">
                  <c:v>16.782699999999998</c:v>
                </c:pt>
                <c:pt idx="10070">
                  <c:v>16.784366666666699</c:v>
                </c:pt>
                <c:pt idx="10071">
                  <c:v>16.7860333333334</c:v>
                </c:pt>
                <c:pt idx="10072">
                  <c:v>16.787700000000001</c:v>
                </c:pt>
                <c:pt idx="10073">
                  <c:v>16.789366666666702</c:v>
                </c:pt>
                <c:pt idx="10074">
                  <c:v>16.791033333333399</c:v>
                </c:pt>
                <c:pt idx="10075">
                  <c:v>16.7927</c:v>
                </c:pt>
                <c:pt idx="10076">
                  <c:v>16.794366666666701</c:v>
                </c:pt>
                <c:pt idx="10077">
                  <c:v>16.796033333333401</c:v>
                </c:pt>
                <c:pt idx="10078">
                  <c:v>16.797699999999999</c:v>
                </c:pt>
                <c:pt idx="10079">
                  <c:v>16.7993666666667</c:v>
                </c:pt>
                <c:pt idx="10080">
                  <c:v>16.8010333333334</c:v>
                </c:pt>
                <c:pt idx="10081">
                  <c:v>16.802700000000002</c:v>
                </c:pt>
                <c:pt idx="10082">
                  <c:v>16.804366666666699</c:v>
                </c:pt>
                <c:pt idx="10083">
                  <c:v>16.806033333333399</c:v>
                </c:pt>
                <c:pt idx="10084">
                  <c:v>16.807700000000001</c:v>
                </c:pt>
                <c:pt idx="10085">
                  <c:v>16.809366666666701</c:v>
                </c:pt>
                <c:pt idx="10086">
                  <c:v>16.811033333333398</c:v>
                </c:pt>
                <c:pt idx="10087">
                  <c:v>16.8127</c:v>
                </c:pt>
                <c:pt idx="10088">
                  <c:v>16.8143666666667</c:v>
                </c:pt>
                <c:pt idx="10089">
                  <c:v>16.816033333333401</c:v>
                </c:pt>
                <c:pt idx="10090">
                  <c:v>16.817699999999999</c:v>
                </c:pt>
                <c:pt idx="10091">
                  <c:v>16.819366666666699</c:v>
                </c:pt>
                <c:pt idx="10092">
                  <c:v>16.8210333333334</c:v>
                </c:pt>
                <c:pt idx="10093">
                  <c:v>16.822700000000001</c:v>
                </c:pt>
                <c:pt idx="10094">
                  <c:v>16.824366666666702</c:v>
                </c:pt>
                <c:pt idx="10095">
                  <c:v>16.826033333333399</c:v>
                </c:pt>
                <c:pt idx="10096">
                  <c:v>16.8277</c:v>
                </c:pt>
                <c:pt idx="10097">
                  <c:v>16.829366666666701</c:v>
                </c:pt>
                <c:pt idx="10098">
                  <c:v>16.831033333333401</c:v>
                </c:pt>
                <c:pt idx="10099">
                  <c:v>16.832699999999999</c:v>
                </c:pt>
                <c:pt idx="10100">
                  <c:v>16.8343666666667</c:v>
                </c:pt>
                <c:pt idx="10101">
                  <c:v>16.8360333333334</c:v>
                </c:pt>
                <c:pt idx="10102">
                  <c:v>16.837700000000002</c:v>
                </c:pt>
                <c:pt idx="10103">
                  <c:v>16.839366666666699</c:v>
                </c:pt>
                <c:pt idx="10104">
                  <c:v>16.841033333333399</c:v>
                </c:pt>
                <c:pt idx="10105">
                  <c:v>16.842700000000001</c:v>
                </c:pt>
                <c:pt idx="10106">
                  <c:v>16.844366666666701</c:v>
                </c:pt>
                <c:pt idx="10107">
                  <c:v>16.846033333333398</c:v>
                </c:pt>
                <c:pt idx="10108">
                  <c:v>16.8477</c:v>
                </c:pt>
                <c:pt idx="10109">
                  <c:v>16.8493666666667</c:v>
                </c:pt>
                <c:pt idx="10110">
                  <c:v>16.851033333333401</c:v>
                </c:pt>
                <c:pt idx="10111">
                  <c:v>16.852699999999999</c:v>
                </c:pt>
                <c:pt idx="10112">
                  <c:v>16.854366666666699</c:v>
                </c:pt>
                <c:pt idx="10113">
                  <c:v>16.8560333333334</c:v>
                </c:pt>
                <c:pt idx="10114">
                  <c:v>16.857700000000001</c:v>
                </c:pt>
                <c:pt idx="10115">
                  <c:v>16.859366666666698</c:v>
                </c:pt>
                <c:pt idx="10116">
                  <c:v>16.861033333333399</c:v>
                </c:pt>
                <c:pt idx="10117">
                  <c:v>16.8627</c:v>
                </c:pt>
                <c:pt idx="10118">
                  <c:v>16.864366666666701</c:v>
                </c:pt>
                <c:pt idx="10119">
                  <c:v>16.866033333333402</c:v>
                </c:pt>
                <c:pt idx="10120">
                  <c:v>16.867699999999999</c:v>
                </c:pt>
                <c:pt idx="10121">
                  <c:v>16.8693666666667</c:v>
                </c:pt>
                <c:pt idx="10122">
                  <c:v>16.871033333333401</c:v>
                </c:pt>
                <c:pt idx="10123">
                  <c:v>16.872699999999998</c:v>
                </c:pt>
                <c:pt idx="10124">
                  <c:v>16.874366666666699</c:v>
                </c:pt>
                <c:pt idx="10125">
                  <c:v>16.8760333333334</c:v>
                </c:pt>
                <c:pt idx="10126">
                  <c:v>16.877700000000001</c:v>
                </c:pt>
                <c:pt idx="10127">
                  <c:v>16.879366666666701</c:v>
                </c:pt>
                <c:pt idx="10128">
                  <c:v>16.881033333333399</c:v>
                </c:pt>
                <c:pt idx="10129">
                  <c:v>16.8827</c:v>
                </c:pt>
                <c:pt idx="10130">
                  <c:v>16.8843666666667</c:v>
                </c:pt>
                <c:pt idx="10131">
                  <c:v>16.886033333333401</c:v>
                </c:pt>
                <c:pt idx="10132">
                  <c:v>16.887699999999999</c:v>
                </c:pt>
                <c:pt idx="10133">
                  <c:v>16.8893666666667</c:v>
                </c:pt>
                <c:pt idx="10134">
                  <c:v>16.8910333333334</c:v>
                </c:pt>
                <c:pt idx="10135">
                  <c:v>16.892700000000001</c:v>
                </c:pt>
                <c:pt idx="10136">
                  <c:v>16.894366666666699</c:v>
                </c:pt>
                <c:pt idx="10137">
                  <c:v>16.896033333333399</c:v>
                </c:pt>
                <c:pt idx="10138">
                  <c:v>16.8977</c:v>
                </c:pt>
                <c:pt idx="10139">
                  <c:v>16.899366666666701</c:v>
                </c:pt>
                <c:pt idx="10140">
                  <c:v>16.901033333333402</c:v>
                </c:pt>
                <c:pt idx="10141">
                  <c:v>16.902699999999999</c:v>
                </c:pt>
                <c:pt idx="10142">
                  <c:v>16.9043666666667</c:v>
                </c:pt>
                <c:pt idx="10143">
                  <c:v>16.906033333333401</c:v>
                </c:pt>
                <c:pt idx="10144">
                  <c:v>16.907699999999998</c:v>
                </c:pt>
                <c:pt idx="10145">
                  <c:v>16.909366666666699</c:v>
                </c:pt>
                <c:pt idx="10146">
                  <c:v>16.9110333333334</c:v>
                </c:pt>
                <c:pt idx="10147">
                  <c:v>16.912700000000001</c:v>
                </c:pt>
                <c:pt idx="10148">
                  <c:v>16.914366666666702</c:v>
                </c:pt>
                <c:pt idx="10149">
                  <c:v>16.916033333333399</c:v>
                </c:pt>
                <c:pt idx="10150">
                  <c:v>16.9177</c:v>
                </c:pt>
                <c:pt idx="10151">
                  <c:v>16.919366666666701</c:v>
                </c:pt>
                <c:pt idx="10152">
                  <c:v>16.921033333333401</c:v>
                </c:pt>
                <c:pt idx="10153">
                  <c:v>16.922699999999999</c:v>
                </c:pt>
                <c:pt idx="10154">
                  <c:v>16.9243666666667</c:v>
                </c:pt>
                <c:pt idx="10155">
                  <c:v>16.9260333333334</c:v>
                </c:pt>
                <c:pt idx="10156">
                  <c:v>16.927700000000002</c:v>
                </c:pt>
                <c:pt idx="10157">
                  <c:v>16.929366666666699</c:v>
                </c:pt>
                <c:pt idx="10158">
                  <c:v>16.931033333333399</c:v>
                </c:pt>
                <c:pt idx="10159">
                  <c:v>16.932700000000001</c:v>
                </c:pt>
                <c:pt idx="10160">
                  <c:v>16.934366666666701</c:v>
                </c:pt>
                <c:pt idx="10161">
                  <c:v>16.936033333333398</c:v>
                </c:pt>
                <c:pt idx="10162">
                  <c:v>16.9377</c:v>
                </c:pt>
                <c:pt idx="10163">
                  <c:v>16.9393666666667</c:v>
                </c:pt>
                <c:pt idx="10164">
                  <c:v>16.941033333333401</c:v>
                </c:pt>
                <c:pt idx="10165">
                  <c:v>16.942699999999999</c:v>
                </c:pt>
                <c:pt idx="10166">
                  <c:v>16.944366666666699</c:v>
                </c:pt>
                <c:pt idx="10167">
                  <c:v>16.9460333333334</c:v>
                </c:pt>
                <c:pt idx="10168">
                  <c:v>16.947700000000001</c:v>
                </c:pt>
                <c:pt idx="10169">
                  <c:v>16.949366666666702</c:v>
                </c:pt>
                <c:pt idx="10170">
                  <c:v>16.951033333333399</c:v>
                </c:pt>
                <c:pt idx="10171">
                  <c:v>16.9527</c:v>
                </c:pt>
                <c:pt idx="10172">
                  <c:v>16.954366666666701</c:v>
                </c:pt>
                <c:pt idx="10173">
                  <c:v>16.956033333333401</c:v>
                </c:pt>
                <c:pt idx="10174">
                  <c:v>16.957699999999999</c:v>
                </c:pt>
                <c:pt idx="10175">
                  <c:v>16.9593666666667</c:v>
                </c:pt>
                <c:pt idx="10176">
                  <c:v>16.9610333333334</c:v>
                </c:pt>
                <c:pt idx="10177">
                  <c:v>16.962700000000002</c:v>
                </c:pt>
                <c:pt idx="10178">
                  <c:v>16.964366666666699</c:v>
                </c:pt>
                <c:pt idx="10179">
                  <c:v>16.966033333333399</c:v>
                </c:pt>
                <c:pt idx="10180">
                  <c:v>16.967700000000001</c:v>
                </c:pt>
                <c:pt idx="10181">
                  <c:v>16.969366666666701</c:v>
                </c:pt>
                <c:pt idx="10182">
                  <c:v>16.971033333333398</c:v>
                </c:pt>
                <c:pt idx="10183">
                  <c:v>16.9727</c:v>
                </c:pt>
                <c:pt idx="10184">
                  <c:v>16.9743666666667</c:v>
                </c:pt>
                <c:pt idx="10185">
                  <c:v>16.976033333333401</c:v>
                </c:pt>
                <c:pt idx="10186">
                  <c:v>16.977699999999999</c:v>
                </c:pt>
                <c:pt idx="10187">
                  <c:v>16.979366666666699</c:v>
                </c:pt>
                <c:pt idx="10188">
                  <c:v>16.9810333333334</c:v>
                </c:pt>
                <c:pt idx="10189">
                  <c:v>16.982700000000001</c:v>
                </c:pt>
                <c:pt idx="10190">
                  <c:v>16.984366666666698</c:v>
                </c:pt>
                <c:pt idx="10191">
                  <c:v>16.986033333333399</c:v>
                </c:pt>
                <c:pt idx="10192">
                  <c:v>16.9877</c:v>
                </c:pt>
                <c:pt idx="10193">
                  <c:v>16.989366666666701</c:v>
                </c:pt>
                <c:pt idx="10194">
                  <c:v>16.991033333333402</c:v>
                </c:pt>
                <c:pt idx="10195">
                  <c:v>16.992699999999999</c:v>
                </c:pt>
                <c:pt idx="10196">
                  <c:v>16.9943666666667</c:v>
                </c:pt>
                <c:pt idx="10197">
                  <c:v>16.996033333333401</c:v>
                </c:pt>
                <c:pt idx="10198">
                  <c:v>16.997699999999998</c:v>
                </c:pt>
                <c:pt idx="10199">
                  <c:v>16.999366666666699</c:v>
                </c:pt>
                <c:pt idx="10200">
                  <c:v>17.0010333333334</c:v>
                </c:pt>
                <c:pt idx="10201">
                  <c:v>17.002700000000001</c:v>
                </c:pt>
                <c:pt idx="10202">
                  <c:v>17.004366666666701</c:v>
                </c:pt>
                <c:pt idx="10203">
                  <c:v>17.006033333333399</c:v>
                </c:pt>
                <c:pt idx="10204">
                  <c:v>17.0077</c:v>
                </c:pt>
                <c:pt idx="10205">
                  <c:v>17.0093666666667</c:v>
                </c:pt>
                <c:pt idx="10206">
                  <c:v>17.011033333333401</c:v>
                </c:pt>
                <c:pt idx="10207">
                  <c:v>17.012699999999999</c:v>
                </c:pt>
                <c:pt idx="10208">
                  <c:v>17.0143666666667</c:v>
                </c:pt>
                <c:pt idx="10209">
                  <c:v>17.0160333333334</c:v>
                </c:pt>
                <c:pt idx="10210">
                  <c:v>17.017700000000001</c:v>
                </c:pt>
                <c:pt idx="10211">
                  <c:v>17.019366666666699</c:v>
                </c:pt>
                <c:pt idx="10212">
                  <c:v>17.021033333333399</c:v>
                </c:pt>
                <c:pt idx="10213">
                  <c:v>17.0227</c:v>
                </c:pt>
                <c:pt idx="10214">
                  <c:v>17.024366666666701</c:v>
                </c:pt>
                <c:pt idx="10215">
                  <c:v>17.026033333333402</c:v>
                </c:pt>
                <c:pt idx="10216">
                  <c:v>17.027699999999999</c:v>
                </c:pt>
                <c:pt idx="10217">
                  <c:v>17.0293666666667</c:v>
                </c:pt>
                <c:pt idx="10218">
                  <c:v>17.031033333333401</c:v>
                </c:pt>
                <c:pt idx="10219">
                  <c:v>17.032699999999998</c:v>
                </c:pt>
                <c:pt idx="10220">
                  <c:v>17.034366666666699</c:v>
                </c:pt>
                <c:pt idx="10221">
                  <c:v>17.0360333333334</c:v>
                </c:pt>
                <c:pt idx="10222">
                  <c:v>17.037700000000001</c:v>
                </c:pt>
                <c:pt idx="10223">
                  <c:v>17.039366666666702</c:v>
                </c:pt>
                <c:pt idx="10224">
                  <c:v>17.041033333333399</c:v>
                </c:pt>
                <c:pt idx="10225">
                  <c:v>17.0427</c:v>
                </c:pt>
                <c:pt idx="10226">
                  <c:v>17.044366666666701</c:v>
                </c:pt>
                <c:pt idx="10227">
                  <c:v>17.046033333333401</c:v>
                </c:pt>
                <c:pt idx="10228">
                  <c:v>17.047699999999999</c:v>
                </c:pt>
                <c:pt idx="10229">
                  <c:v>17.0493666666667</c:v>
                </c:pt>
                <c:pt idx="10230">
                  <c:v>17.0510333333334</c:v>
                </c:pt>
                <c:pt idx="10231">
                  <c:v>17.052700000000002</c:v>
                </c:pt>
                <c:pt idx="10232">
                  <c:v>17.054366666666699</c:v>
                </c:pt>
                <c:pt idx="10233">
                  <c:v>17.056033333333399</c:v>
                </c:pt>
                <c:pt idx="10234">
                  <c:v>17.057700000000001</c:v>
                </c:pt>
                <c:pt idx="10235">
                  <c:v>17.059366666666701</c:v>
                </c:pt>
                <c:pt idx="10236">
                  <c:v>17.061033333333398</c:v>
                </c:pt>
                <c:pt idx="10237">
                  <c:v>17.0627</c:v>
                </c:pt>
                <c:pt idx="10238">
                  <c:v>17.0643666666667</c:v>
                </c:pt>
                <c:pt idx="10239">
                  <c:v>17.066033333333401</c:v>
                </c:pt>
                <c:pt idx="10240">
                  <c:v>17.067699999999999</c:v>
                </c:pt>
                <c:pt idx="10241">
                  <c:v>17.069366666666699</c:v>
                </c:pt>
                <c:pt idx="10242">
                  <c:v>17.0710333333334</c:v>
                </c:pt>
                <c:pt idx="10243">
                  <c:v>17.072700000000001</c:v>
                </c:pt>
                <c:pt idx="10244">
                  <c:v>17.074366666666702</c:v>
                </c:pt>
                <c:pt idx="10245">
                  <c:v>17.076033333333399</c:v>
                </c:pt>
                <c:pt idx="10246">
                  <c:v>17.0777</c:v>
                </c:pt>
                <c:pt idx="10247">
                  <c:v>17.079366666666701</c:v>
                </c:pt>
                <c:pt idx="10248">
                  <c:v>17.081033333333401</c:v>
                </c:pt>
                <c:pt idx="10249">
                  <c:v>17.082699999999999</c:v>
                </c:pt>
                <c:pt idx="10250">
                  <c:v>17.0843666666667</c:v>
                </c:pt>
                <c:pt idx="10251">
                  <c:v>17.0860333333334</c:v>
                </c:pt>
                <c:pt idx="10252">
                  <c:v>17.087700000000002</c:v>
                </c:pt>
                <c:pt idx="10253">
                  <c:v>17.089366666666699</c:v>
                </c:pt>
                <c:pt idx="10254">
                  <c:v>17.091033333333399</c:v>
                </c:pt>
                <c:pt idx="10255">
                  <c:v>17.092700000000001</c:v>
                </c:pt>
                <c:pt idx="10256">
                  <c:v>17.094366666666701</c:v>
                </c:pt>
                <c:pt idx="10257">
                  <c:v>17.096033333333398</c:v>
                </c:pt>
                <c:pt idx="10258">
                  <c:v>17.0977</c:v>
                </c:pt>
                <c:pt idx="10259">
                  <c:v>17.0993666666667</c:v>
                </c:pt>
                <c:pt idx="10260">
                  <c:v>17.101033333333401</c:v>
                </c:pt>
                <c:pt idx="10261">
                  <c:v>17.102699999999999</c:v>
                </c:pt>
                <c:pt idx="10262">
                  <c:v>17.104366666666699</c:v>
                </c:pt>
                <c:pt idx="10263">
                  <c:v>17.1060333333334</c:v>
                </c:pt>
                <c:pt idx="10264">
                  <c:v>17.107700000000001</c:v>
                </c:pt>
                <c:pt idx="10265">
                  <c:v>17.109366666666698</c:v>
                </c:pt>
                <c:pt idx="10266">
                  <c:v>17.111033333333399</c:v>
                </c:pt>
                <c:pt idx="10267">
                  <c:v>17.1127</c:v>
                </c:pt>
                <c:pt idx="10268">
                  <c:v>17.114366666666701</c:v>
                </c:pt>
                <c:pt idx="10269">
                  <c:v>17.116033333333402</c:v>
                </c:pt>
                <c:pt idx="10270">
                  <c:v>17.117699999999999</c:v>
                </c:pt>
                <c:pt idx="10271">
                  <c:v>17.1193666666667</c:v>
                </c:pt>
                <c:pt idx="10272">
                  <c:v>17.121033333333401</c:v>
                </c:pt>
                <c:pt idx="10273">
                  <c:v>17.122699999999998</c:v>
                </c:pt>
                <c:pt idx="10274">
                  <c:v>17.124366666666699</c:v>
                </c:pt>
                <c:pt idx="10275">
                  <c:v>17.1260333333334</c:v>
                </c:pt>
                <c:pt idx="10276">
                  <c:v>17.127700000000001</c:v>
                </c:pt>
                <c:pt idx="10277">
                  <c:v>17.129366666666701</c:v>
                </c:pt>
                <c:pt idx="10278">
                  <c:v>17.131033333333399</c:v>
                </c:pt>
                <c:pt idx="10279">
                  <c:v>17.1327</c:v>
                </c:pt>
                <c:pt idx="10280">
                  <c:v>17.1343666666667</c:v>
                </c:pt>
                <c:pt idx="10281">
                  <c:v>17.136033333333401</c:v>
                </c:pt>
                <c:pt idx="10282">
                  <c:v>17.137699999999999</c:v>
                </c:pt>
                <c:pt idx="10283">
                  <c:v>17.1393666666667</c:v>
                </c:pt>
                <c:pt idx="10284">
                  <c:v>17.1410333333334</c:v>
                </c:pt>
                <c:pt idx="10285">
                  <c:v>17.142700000000001</c:v>
                </c:pt>
                <c:pt idx="10286">
                  <c:v>17.144366666666699</c:v>
                </c:pt>
                <c:pt idx="10287">
                  <c:v>17.146033333333399</c:v>
                </c:pt>
                <c:pt idx="10288">
                  <c:v>17.1477</c:v>
                </c:pt>
                <c:pt idx="10289">
                  <c:v>17.149366666666701</c:v>
                </c:pt>
                <c:pt idx="10290">
                  <c:v>17.151033333333402</c:v>
                </c:pt>
                <c:pt idx="10291">
                  <c:v>17.152699999999999</c:v>
                </c:pt>
                <c:pt idx="10292">
                  <c:v>17.1543666666667</c:v>
                </c:pt>
                <c:pt idx="10293">
                  <c:v>17.156033333333401</c:v>
                </c:pt>
                <c:pt idx="10294">
                  <c:v>17.157699999999998</c:v>
                </c:pt>
                <c:pt idx="10295">
                  <c:v>17.159366666666699</c:v>
                </c:pt>
                <c:pt idx="10296">
                  <c:v>17.1610333333334</c:v>
                </c:pt>
                <c:pt idx="10297">
                  <c:v>17.162700000000001</c:v>
                </c:pt>
                <c:pt idx="10298">
                  <c:v>17.164366666666702</c:v>
                </c:pt>
                <c:pt idx="10299">
                  <c:v>17.166033333333399</c:v>
                </c:pt>
                <c:pt idx="10300">
                  <c:v>17.1677</c:v>
                </c:pt>
                <c:pt idx="10301">
                  <c:v>17.169366666666701</c:v>
                </c:pt>
                <c:pt idx="10302">
                  <c:v>17.171033333333401</c:v>
                </c:pt>
                <c:pt idx="10303">
                  <c:v>17.172699999999999</c:v>
                </c:pt>
                <c:pt idx="10304">
                  <c:v>17.1743666666667</c:v>
                </c:pt>
                <c:pt idx="10305">
                  <c:v>17.1760333333334</c:v>
                </c:pt>
                <c:pt idx="10306">
                  <c:v>17.177700000000002</c:v>
                </c:pt>
                <c:pt idx="10307">
                  <c:v>17.179366666666699</c:v>
                </c:pt>
                <c:pt idx="10308">
                  <c:v>17.181033333333399</c:v>
                </c:pt>
                <c:pt idx="10309">
                  <c:v>17.182700000000001</c:v>
                </c:pt>
                <c:pt idx="10310">
                  <c:v>17.184366666666701</c:v>
                </c:pt>
                <c:pt idx="10311">
                  <c:v>17.186033333333398</c:v>
                </c:pt>
                <c:pt idx="10312">
                  <c:v>17.1877</c:v>
                </c:pt>
                <c:pt idx="10313">
                  <c:v>17.1893666666667</c:v>
                </c:pt>
                <c:pt idx="10314">
                  <c:v>17.191033333333401</c:v>
                </c:pt>
                <c:pt idx="10315">
                  <c:v>17.192699999999999</c:v>
                </c:pt>
                <c:pt idx="10316">
                  <c:v>17.194366666666699</c:v>
                </c:pt>
                <c:pt idx="10317">
                  <c:v>17.1960333333334</c:v>
                </c:pt>
                <c:pt idx="10318">
                  <c:v>17.197700000000001</c:v>
                </c:pt>
                <c:pt idx="10319">
                  <c:v>17.199366666666702</c:v>
                </c:pt>
                <c:pt idx="10320">
                  <c:v>17.201033333333399</c:v>
                </c:pt>
                <c:pt idx="10321">
                  <c:v>17.2027</c:v>
                </c:pt>
                <c:pt idx="10322">
                  <c:v>17.204366666666701</c:v>
                </c:pt>
                <c:pt idx="10323">
                  <c:v>17.206033333333401</c:v>
                </c:pt>
                <c:pt idx="10324">
                  <c:v>17.207699999999999</c:v>
                </c:pt>
                <c:pt idx="10325">
                  <c:v>17.2093666666667</c:v>
                </c:pt>
                <c:pt idx="10326">
                  <c:v>17.2110333333334</c:v>
                </c:pt>
                <c:pt idx="10327">
                  <c:v>17.212700000000002</c:v>
                </c:pt>
                <c:pt idx="10328">
                  <c:v>17.214366666666699</c:v>
                </c:pt>
                <c:pt idx="10329">
                  <c:v>17.216033333333399</c:v>
                </c:pt>
                <c:pt idx="10330">
                  <c:v>17.217700000000001</c:v>
                </c:pt>
                <c:pt idx="10331">
                  <c:v>17.219366666666701</c:v>
                </c:pt>
                <c:pt idx="10332">
                  <c:v>17.221033333333398</c:v>
                </c:pt>
                <c:pt idx="10333">
                  <c:v>17.2227</c:v>
                </c:pt>
                <c:pt idx="10334">
                  <c:v>17.2243666666667</c:v>
                </c:pt>
                <c:pt idx="10335">
                  <c:v>17.226033333333401</c:v>
                </c:pt>
                <c:pt idx="10336">
                  <c:v>17.227699999999999</c:v>
                </c:pt>
                <c:pt idx="10337">
                  <c:v>17.229366666666699</c:v>
                </c:pt>
                <c:pt idx="10338">
                  <c:v>17.2310333333334</c:v>
                </c:pt>
                <c:pt idx="10339">
                  <c:v>17.232700000000001</c:v>
                </c:pt>
                <c:pt idx="10340">
                  <c:v>17.234366666666698</c:v>
                </c:pt>
                <c:pt idx="10341">
                  <c:v>17.236033333333399</c:v>
                </c:pt>
                <c:pt idx="10342">
                  <c:v>17.2377</c:v>
                </c:pt>
                <c:pt idx="10343">
                  <c:v>17.239366666666701</c:v>
                </c:pt>
                <c:pt idx="10344">
                  <c:v>17.241033333333402</c:v>
                </c:pt>
                <c:pt idx="10345">
                  <c:v>17.242699999999999</c:v>
                </c:pt>
                <c:pt idx="10346">
                  <c:v>17.2443666666667</c:v>
                </c:pt>
                <c:pt idx="10347">
                  <c:v>17.246033333333401</c:v>
                </c:pt>
                <c:pt idx="10348">
                  <c:v>17.247699999999998</c:v>
                </c:pt>
                <c:pt idx="10349">
                  <c:v>17.249366666666699</c:v>
                </c:pt>
                <c:pt idx="10350">
                  <c:v>17.2510333333334</c:v>
                </c:pt>
                <c:pt idx="10351">
                  <c:v>17.252700000000001</c:v>
                </c:pt>
                <c:pt idx="10352">
                  <c:v>17.254366666666701</c:v>
                </c:pt>
                <c:pt idx="10353">
                  <c:v>17.256033333333399</c:v>
                </c:pt>
                <c:pt idx="10354">
                  <c:v>17.2577</c:v>
                </c:pt>
                <c:pt idx="10355">
                  <c:v>17.2593666666667</c:v>
                </c:pt>
                <c:pt idx="10356">
                  <c:v>17.261033333333401</c:v>
                </c:pt>
                <c:pt idx="10357">
                  <c:v>17.262699999999999</c:v>
                </c:pt>
                <c:pt idx="10358">
                  <c:v>17.2643666666667</c:v>
                </c:pt>
                <c:pt idx="10359">
                  <c:v>17.2660333333334</c:v>
                </c:pt>
                <c:pt idx="10360">
                  <c:v>17.267700000000001</c:v>
                </c:pt>
                <c:pt idx="10361">
                  <c:v>17.269366666666699</c:v>
                </c:pt>
                <c:pt idx="10362">
                  <c:v>17.271033333333399</c:v>
                </c:pt>
                <c:pt idx="10363">
                  <c:v>17.2727</c:v>
                </c:pt>
                <c:pt idx="10364">
                  <c:v>17.274366666666701</c:v>
                </c:pt>
                <c:pt idx="10365">
                  <c:v>17.276033333333402</c:v>
                </c:pt>
                <c:pt idx="10366">
                  <c:v>17.277699999999999</c:v>
                </c:pt>
                <c:pt idx="10367">
                  <c:v>17.2793666666667</c:v>
                </c:pt>
                <c:pt idx="10368">
                  <c:v>17.281033333333401</c:v>
                </c:pt>
                <c:pt idx="10369">
                  <c:v>17.282699999999998</c:v>
                </c:pt>
                <c:pt idx="10370">
                  <c:v>17.284366666666699</c:v>
                </c:pt>
                <c:pt idx="10371">
                  <c:v>17.2860333333334</c:v>
                </c:pt>
                <c:pt idx="10372">
                  <c:v>17.287700000000001</c:v>
                </c:pt>
                <c:pt idx="10373">
                  <c:v>17.289366666666702</c:v>
                </c:pt>
                <c:pt idx="10374">
                  <c:v>17.291033333333399</c:v>
                </c:pt>
                <c:pt idx="10375">
                  <c:v>17.2927</c:v>
                </c:pt>
                <c:pt idx="10376">
                  <c:v>17.294366666666701</c:v>
                </c:pt>
                <c:pt idx="10377">
                  <c:v>17.296033333333401</c:v>
                </c:pt>
                <c:pt idx="10378">
                  <c:v>17.297699999999999</c:v>
                </c:pt>
                <c:pt idx="10379">
                  <c:v>17.2993666666667</c:v>
                </c:pt>
                <c:pt idx="10380">
                  <c:v>17.3010333333334</c:v>
                </c:pt>
                <c:pt idx="10381">
                  <c:v>17.302700000000002</c:v>
                </c:pt>
                <c:pt idx="10382">
                  <c:v>17.304366666666699</c:v>
                </c:pt>
                <c:pt idx="10383">
                  <c:v>17.306033333333399</c:v>
                </c:pt>
                <c:pt idx="10384">
                  <c:v>17.307700000000001</c:v>
                </c:pt>
                <c:pt idx="10385">
                  <c:v>17.309366666666701</c:v>
                </c:pt>
                <c:pt idx="10386">
                  <c:v>17.311033333333398</c:v>
                </c:pt>
                <c:pt idx="10387">
                  <c:v>17.3127</c:v>
                </c:pt>
                <c:pt idx="10388">
                  <c:v>17.3143666666667</c:v>
                </c:pt>
                <c:pt idx="10389">
                  <c:v>17.316033333333401</c:v>
                </c:pt>
                <c:pt idx="10390">
                  <c:v>17.317699999999999</c:v>
                </c:pt>
                <c:pt idx="10391">
                  <c:v>17.319366666666699</c:v>
                </c:pt>
                <c:pt idx="10392">
                  <c:v>17.3210333333334</c:v>
                </c:pt>
                <c:pt idx="10393">
                  <c:v>17.322700000000001</c:v>
                </c:pt>
                <c:pt idx="10394">
                  <c:v>17.324366666666702</c:v>
                </c:pt>
                <c:pt idx="10395">
                  <c:v>17.326033333333399</c:v>
                </c:pt>
                <c:pt idx="10396">
                  <c:v>17.3277</c:v>
                </c:pt>
                <c:pt idx="10397">
                  <c:v>17.329366666666701</c:v>
                </c:pt>
                <c:pt idx="10398">
                  <c:v>17.331033333333401</c:v>
                </c:pt>
                <c:pt idx="10399">
                  <c:v>17.332699999999999</c:v>
                </c:pt>
                <c:pt idx="10400">
                  <c:v>17.3343666666667</c:v>
                </c:pt>
                <c:pt idx="10401">
                  <c:v>17.3360333333334</c:v>
                </c:pt>
                <c:pt idx="10402">
                  <c:v>17.337700000000002</c:v>
                </c:pt>
                <c:pt idx="10403">
                  <c:v>17.339366666666699</c:v>
                </c:pt>
                <c:pt idx="10404">
                  <c:v>17.341033333333399</c:v>
                </c:pt>
                <c:pt idx="10405">
                  <c:v>17.342700000000001</c:v>
                </c:pt>
                <c:pt idx="10406">
                  <c:v>17.344366666666701</c:v>
                </c:pt>
                <c:pt idx="10407">
                  <c:v>17.346033333333398</c:v>
                </c:pt>
                <c:pt idx="10408">
                  <c:v>17.3477</c:v>
                </c:pt>
                <c:pt idx="10409">
                  <c:v>17.3493666666667</c:v>
                </c:pt>
                <c:pt idx="10410">
                  <c:v>17.351033333333401</c:v>
                </c:pt>
                <c:pt idx="10411">
                  <c:v>17.352699999999999</c:v>
                </c:pt>
                <c:pt idx="10412">
                  <c:v>17.354366666666699</c:v>
                </c:pt>
                <c:pt idx="10413">
                  <c:v>17.3560333333334</c:v>
                </c:pt>
                <c:pt idx="10414">
                  <c:v>17.357700000000001</c:v>
                </c:pt>
                <c:pt idx="10415">
                  <c:v>17.359366666666698</c:v>
                </c:pt>
                <c:pt idx="10416">
                  <c:v>17.361033333333399</c:v>
                </c:pt>
                <c:pt idx="10417">
                  <c:v>17.3627</c:v>
                </c:pt>
                <c:pt idx="10418">
                  <c:v>17.364366666666701</c:v>
                </c:pt>
                <c:pt idx="10419">
                  <c:v>17.366033333333402</c:v>
                </c:pt>
                <c:pt idx="10420">
                  <c:v>17.367699999999999</c:v>
                </c:pt>
                <c:pt idx="10421">
                  <c:v>17.3693666666667</c:v>
                </c:pt>
                <c:pt idx="10422">
                  <c:v>17.371033333333401</c:v>
                </c:pt>
                <c:pt idx="10423">
                  <c:v>17.372699999999998</c:v>
                </c:pt>
                <c:pt idx="10424">
                  <c:v>17.374366666666699</c:v>
                </c:pt>
                <c:pt idx="10425">
                  <c:v>17.3760333333334</c:v>
                </c:pt>
                <c:pt idx="10426">
                  <c:v>17.377700000000001</c:v>
                </c:pt>
                <c:pt idx="10427">
                  <c:v>17.379366666666701</c:v>
                </c:pt>
                <c:pt idx="10428">
                  <c:v>17.381033333333399</c:v>
                </c:pt>
                <c:pt idx="10429">
                  <c:v>17.3827</c:v>
                </c:pt>
                <c:pt idx="10430">
                  <c:v>17.3843666666667</c:v>
                </c:pt>
                <c:pt idx="10431">
                  <c:v>17.386033333333401</c:v>
                </c:pt>
                <c:pt idx="10432">
                  <c:v>17.387699999999999</c:v>
                </c:pt>
                <c:pt idx="10433">
                  <c:v>17.3893666666667</c:v>
                </c:pt>
                <c:pt idx="10434">
                  <c:v>17.3910333333334</c:v>
                </c:pt>
                <c:pt idx="10435">
                  <c:v>17.392700000000001</c:v>
                </c:pt>
                <c:pt idx="10436">
                  <c:v>17.394366666666699</c:v>
                </c:pt>
                <c:pt idx="10437">
                  <c:v>17.396033333333399</c:v>
                </c:pt>
                <c:pt idx="10438">
                  <c:v>17.3977</c:v>
                </c:pt>
                <c:pt idx="10439">
                  <c:v>17.399366666666701</c:v>
                </c:pt>
                <c:pt idx="10440">
                  <c:v>17.401033333333402</c:v>
                </c:pt>
                <c:pt idx="10441">
                  <c:v>17.402699999999999</c:v>
                </c:pt>
                <c:pt idx="10442">
                  <c:v>17.4043666666667</c:v>
                </c:pt>
                <c:pt idx="10443">
                  <c:v>17.406033333333401</c:v>
                </c:pt>
                <c:pt idx="10444">
                  <c:v>17.407699999999998</c:v>
                </c:pt>
                <c:pt idx="10445">
                  <c:v>17.409366666666699</c:v>
                </c:pt>
                <c:pt idx="10446">
                  <c:v>17.4110333333334</c:v>
                </c:pt>
                <c:pt idx="10447">
                  <c:v>17.412700000000001</c:v>
                </c:pt>
                <c:pt idx="10448">
                  <c:v>17.414366666666702</c:v>
                </c:pt>
                <c:pt idx="10449">
                  <c:v>17.416033333333399</c:v>
                </c:pt>
                <c:pt idx="10450">
                  <c:v>17.4177</c:v>
                </c:pt>
                <c:pt idx="10451">
                  <c:v>17.419366666666701</c:v>
                </c:pt>
                <c:pt idx="10452">
                  <c:v>17.421033333333401</c:v>
                </c:pt>
                <c:pt idx="10453">
                  <c:v>17.422699999999999</c:v>
                </c:pt>
                <c:pt idx="10454">
                  <c:v>17.4243666666667</c:v>
                </c:pt>
                <c:pt idx="10455">
                  <c:v>17.4260333333334</c:v>
                </c:pt>
                <c:pt idx="10456">
                  <c:v>17.427700000000002</c:v>
                </c:pt>
                <c:pt idx="10457">
                  <c:v>17.429366666666699</c:v>
                </c:pt>
                <c:pt idx="10458">
                  <c:v>17.431033333333399</c:v>
                </c:pt>
                <c:pt idx="10459">
                  <c:v>17.432700000000001</c:v>
                </c:pt>
                <c:pt idx="10460">
                  <c:v>17.434366666666701</c:v>
                </c:pt>
                <c:pt idx="10461">
                  <c:v>17.436033333333398</c:v>
                </c:pt>
                <c:pt idx="10462">
                  <c:v>17.4377</c:v>
                </c:pt>
                <c:pt idx="10463">
                  <c:v>17.4393666666667</c:v>
                </c:pt>
                <c:pt idx="10464">
                  <c:v>17.441033333333401</c:v>
                </c:pt>
                <c:pt idx="10465">
                  <c:v>17.442699999999999</c:v>
                </c:pt>
                <c:pt idx="10466">
                  <c:v>17.444366666666699</c:v>
                </c:pt>
                <c:pt idx="10467">
                  <c:v>17.4460333333334</c:v>
                </c:pt>
                <c:pt idx="10468">
                  <c:v>17.447700000000001</c:v>
                </c:pt>
                <c:pt idx="10469">
                  <c:v>17.449366666666702</c:v>
                </c:pt>
                <c:pt idx="10470">
                  <c:v>17.451033333333399</c:v>
                </c:pt>
                <c:pt idx="10471">
                  <c:v>17.4527</c:v>
                </c:pt>
                <c:pt idx="10472">
                  <c:v>17.454366666666701</c:v>
                </c:pt>
                <c:pt idx="10473">
                  <c:v>17.456033333333401</c:v>
                </c:pt>
                <c:pt idx="10474">
                  <c:v>17.457699999999999</c:v>
                </c:pt>
                <c:pt idx="10475">
                  <c:v>17.4593666666667</c:v>
                </c:pt>
                <c:pt idx="10476">
                  <c:v>17.4610333333334</c:v>
                </c:pt>
                <c:pt idx="10477">
                  <c:v>17.462700000000002</c:v>
                </c:pt>
                <c:pt idx="10478">
                  <c:v>17.464366666666699</c:v>
                </c:pt>
                <c:pt idx="10479">
                  <c:v>17.466033333333399</c:v>
                </c:pt>
                <c:pt idx="10480">
                  <c:v>17.467700000000001</c:v>
                </c:pt>
                <c:pt idx="10481">
                  <c:v>17.469366666666701</c:v>
                </c:pt>
                <c:pt idx="10482">
                  <c:v>17.471033333333398</c:v>
                </c:pt>
                <c:pt idx="10483">
                  <c:v>17.4727</c:v>
                </c:pt>
                <c:pt idx="10484">
                  <c:v>17.4743666666667</c:v>
                </c:pt>
                <c:pt idx="10485">
                  <c:v>17.476033333333401</c:v>
                </c:pt>
                <c:pt idx="10486">
                  <c:v>17.477699999999999</c:v>
                </c:pt>
                <c:pt idx="10487">
                  <c:v>17.479366666666699</c:v>
                </c:pt>
                <c:pt idx="10488">
                  <c:v>17.4810333333334</c:v>
                </c:pt>
                <c:pt idx="10489">
                  <c:v>17.482700000000001</c:v>
                </c:pt>
                <c:pt idx="10490">
                  <c:v>17.484366666666698</c:v>
                </c:pt>
                <c:pt idx="10491">
                  <c:v>17.486033333333399</c:v>
                </c:pt>
                <c:pt idx="10492">
                  <c:v>17.4877</c:v>
                </c:pt>
                <c:pt idx="10493">
                  <c:v>17.489366666666701</c:v>
                </c:pt>
                <c:pt idx="10494">
                  <c:v>17.491033333333402</c:v>
                </c:pt>
                <c:pt idx="10495">
                  <c:v>17.492699999999999</c:v>
                </c:pt>
                <c:pt idx="10496">
                  <c:v>17.4943666666667</c:v>
                </c:pt>
                <c:pt idx="10497">
                  <c:v>17.496033333333401</c:v>
                </c:pt>
                <c:pt idx="10498">
                  <c:v>17.497699999999998</c:v>
                </c:pt>
                <c:pt idx="10499">
                  <c:v>17.499366666666699</c:v>
                </c:pt>
                <c:pt idx="10500">
                  <c:v>17.5010333333334</c:v>
                </c:pt>
                <c:pt idx="10501">
                  <c:v>17.502700000000001</c:v>
                </c:pt>
                <c:pt idx="10502">
                  <c:v>17.504366666666701</c:v>
                </c:pt>
                <c:pt idx="10503">
                  <c:v>17.506033333333399</c:v>
                </c:pt>
                <c:pt idx="10504">
                  <c:v>17.5077</c:v>
                </c:pt>
                <c:pt idx="10505">
                  <c:v>17.5093666666667</c:v>
                </c:pt>
                <c:pt idx="10506">
                  <c:v>17.511033333333401</c:v>
                </c:pt>
                <c:pt idx="10507">
                  <c:v>17.512699999999999</c:v>
                </c:pt>
                <c:pt idx="10508">
                  <c:v>17.5143666666667</c:v>
                </c:pt>
                <c:pt idx="10509">
                  <c:v>17.5160333333334</c:v>
                </c:pt>
                <c:pt idx="10510">
                  <c:v>17.517700000000001</c:v>
                </c:pt>
                <c:pt idx="10511">
                  <c:v>17.519366666666699</c:v>
                </c:pt>
                <c:pt idx="10512">
                  <c:v>17.521033333333399</c:v>
                </c:pt>
                <c:pt idx="10513">
                  <c:v>17.5227</c:v>
                </c:pt>
                <c:pt idx="10514">
                  <c:v>17.524366666666701</c:v>
                </c:pt>
                <c:pt idx="10515">
                  <c:v>17.526033333333402</c:v>
                </c:pt>
                <c:pt idx="10516">
                  <c:v>17.527699999999999</c:v>
                </c:pt>
                <c:pt idx="10517">
                  <c:v>17.5293666666667</c:v>
                </c:pt>
                <c:pt idx="10518">
                  <c:v>17.531033333333401</c:v>
                </c:pt>
                <c:pt idx="10519">
                  <c:v>17.532699999999998</c:v>
                </c:pt>
                <c:pt idx="10520">
                  <c:v>17.534366666666699</c:v>
                </c:pt>
                <c:pt idx="10521">
                  <c:v>17.5360333333334</c:v>
                </c:pt>
                <c:pt idx="10522">
                  <c:v>17.537700000000001</c:v>
                </c:pt>
                <c:pt idx="10523">
                  <c:v>17.539366666666702</c:v>
                </c:pt>
                <c:pt idx="10524">
                  <c:v>17.541033333333399</c:v>
                </c:pt>
                <c:pt idx="10525">
                  <c:v>17.5427</c:v>
                </c:pt>
                <c:pt idx="10526">
                  <c:v>17.544366666666701</c:v>
                </c:pt>
                <c:pt idx="10527">
                  <c:v>17.546033333333401</c:v>
                </c:pt>
                <c:pt idx="10528">
                  <c:v>17.547699999999999</c:v>
                </c:pt>
                <c:pt idx="10529">
                  <c:v>17.5493666666667</c:v>
                </c:pt>
                <c:pt idx="10530">
                  <c:v>17.5510333333334</c:v>
                </c:pt>
                <c:pt idx="10531">
                  <c:v>17.552700000000002</c:v>
                </c:pt>
                <c:pt idx="10532">
                  <c:v>17.554366666666699</c:v>
                </c:pt>
                <c:pt idx="10533">
                  <c:v>17.556033333333399</c:v>
                </c:pt>
                <c:pt idx="10534">
                  <c:v>17.557700000000001</c:v>
                </c:pt>
                <c:pt idx="10535">
                  <c:v>17.559366666666701</c:v>
                </c:pt>
                <c:pt idx="10536">
                  <c:v>17.561033333333398</c:v>
                </c:pt>
                <c:pt idx="10537">
                  <c:v>17.5627</c:v>
                </c:pt>
                <c:pt idx="10538">
                  <c:v>17.5643666666667</c:v>
                </c:pt>
                <c:pt idx="10539">
                  <c:v>17.566033333333401</c:v>
                </c:pt>
                <c:pt idx="10540">
                  <c:v>17.567699999999999</c:v>
                </c:pt>
                <c:pt idx="10541">
                  <c:v>17.569366666666699</c:v>
                </c:pt>
                <c:pt idx="10542">
                  <c:v>17.5710333333334</c:v>
                </c:pt>
                <c:pt idx="10543">
                  <c:v>17.572700000000001</c:v>
                </c:pt>
                <c:pt idx="10544">
                  <c:v>17.574366666666702</c:v>
                </c:pt>
                <c:pt idx="10545">
                  <c:v>17.576033333333399</c:v>
                </c:pt>
                <c:pt idx="10546">
                  <c:v>17.5777</c:v>
                </c:pt>
                <c:pt idx="10547">
                  <c:v>17.579366666666701</c:v>
                </c:pt>
                <c:pt idx="10548">
                  <c:v>17.581033333333401</c:v>
                </c:pt>
                <c:pt idx="10549">
                  <c:v>17.582699999999999</c:v>
                </c:pt>
                <c:pt idx="10550">
                  <c:v>17.5843666666667</c:v>
                </c:pt>
                <c:pt idx="10551">
                  <c:v>17.5860333333334</c:v>
                </c:pt>
                <c:pt idx="10552">
                  <c:v>17.587700000000002</c:v>
                </c:pt>
                <c:pt idx="10553">
                  <c:v>17.589366666666699</c:v>
                </c:pt>
                <c:pt idx="10554">
                  <c:v>17.591033333333399</c:v>
                </c:pt>
                <c:pt idx="10555">
                  <c:v>17.592700000000001</c:v>
                </c:pt>
                <c:pt idx="10556">
                  <c:v>17.594366666666701</c:v>
                </c:pt>
                <c:pt idx="10557">
                  <c:v>17.596033333333398</c:v>
                </c:pt>
                <c:pt idx="10558">
                  <c:v>17.5977</c:v>
                </c:pt>
                <c:pt idx="10559">
                  <c:v>17.5993666666667</c:v>
                </c:pt>
                <c:pt idx="10560">
                  <c:v>17.601033333333401</c:v>
                </c:pt>
                <c:pt idx="10561">
                  <c:v>17.602699999999999</c:v>
                </c:pt>
                <c:pt idx="10562">
                  <c:v>17.604366666666699</c:v>
                </c:pt>
                <c:pt idx="10563">
                  <c:v>17.6060333333334</c:v>
                </c:pt>
                <c:pt idx="10564">
                  <c:v>17.607700000000001</c:v>
                </c:pt>
                <c:pt idx="10565">
                  <c:v>17.609366666666698</c:v>
                </c:pt>
                <c:pt idx="10566">
                  <c:v>17.611033333333399</c:v>
                </c:pt>
                <c:pt idx="10567">
                  <c:v>17.6127</c:v>
                </c:pt>
                <c:pt idx="10568">
                  <c:v>17.614366666666701</c:v>
                </c:pt>
                <c:pt idx="10569">
                  <c:v>17.616033333333402</c:v>
                </c:pt>
                <c:pt idx="10570">
                  <c:v>17.617699999999999</c:v>
                </c:pt>
                <c:pt idx="10571">
                  <c:v>17.6193666666667</c:v>
                </c:pt>
                <c:pt idx="10572">
                  <c:v>17.621033333333401</c:v>
                </c:pt>
                <c:pt idx="10573">
                  <c:v>17.622699999999998</c:v>
                </c:pt>
                <c:pt idx="10574">
                  <c:v>17.624366666666699</c:v>
                </c:pt>
                <c:pt idx="10575">
                  <c:v>17.6260333333334</c:v>
                </c:pt>
                <c:pt idx="10576">
                  <c:v>17.627700000000001</c:v>
                </c:pt>
                <c:pt idx="10577">
                  <c:v>17.629366666666701</c:v>
                </c:pt>
                <c:pt idx="10578">
                  <c:v>17.631033333333399</c:v>
                </c:pt>
                <c:pt idx="10579">
                  <c:v>17.6327</c:v>
                </c:pt>
                <c:pt idx="10580">
                  <c:v>17.6343666666667</c:v>
                </c:pt>
                <c:pt idx="10581">
                  <c:v>17.636033333333401</c:v>
                </c:pt>
                <c:pt idx="10582">
                  <c:v>17.637699999999999</c:v>
                </c:pt>
                <c:pt idx="10583">
                  <c:v>17.6393666666667</c:v>
                </c:pt>
                <c:pt idx="10584">
                  <c:v>17.6410333333334</c:v>
                </c:pt>
                <c:pt idx="10585">
                  <c:v>17.642700000000001</c:v>
                </c:pt>
                <c:pt idx="10586">
                  <c:v>17.644366666666699</c:v>
                </c:pt>
                <c:pt idx="10587">
                  <c:v>17.646033333333399</c:v>
                </c:pt>
                <c:pt idx="10588">
                  <c:v>17.6477</c:v>
                </c:pt>
                <c:pt idx="10589">
                  <c:v>17.649366666666701</c:v>
                </c:pt>
                <c:pt idx="10590">
                  <c:v>17.651033333333402</c:v>
                </c:pt>
                <c:pt idx="10591">
                  <c:v>17.652699999999999</c:v>
                </c:pt>
                <c:pt idx="10592">
                  <c:v>17.6543666666667</c:v>
                </c:pt>
                <c:pt idx="10593">
                  <c:v>17.656033333333401</c:v>
                </c:pt>
                <c:pt idx="10594">
                  <c:v>17.657699999999998</c:v>
                </c:pt>
                <c:pt idx="10595">
                  <c:v>17.659366666666699</c:v>
                </c:pt>
                <c:pt idx="10596">
                  <c:v>17.6610333333334</c:v>
                </c:pt>
                <c:pt idx="10597">
                  <c:v>17.662700000000001</c:v>
                </c:pt>
                <c:pt idx="10598">
                  <c:v>17.664366666666702</c:v>
                </c:pt>
                <c:pt idx="10599">
                  <c:v>17.666033333333399</c:v>
                </c:pt>
                <c:pt idx="10600">
                  <c:v>17.6677</c:v>
                </c:pt>
                <c:pt idx="10601">
                  <c:v>17.669366666666701</c:v>
                </c:pt>
                <c:pt idx="10602">
                  <c:v>17.671033333333401</c:v>
                </c:pt>
                <c:pt idx="10603">
                  <c:v>17.672699999999999</c:v>
                </c:pt>
                <c:pt idx="10604">
                  <c:v>17.6743666666667</c:v>
                </c:pt>
                <c:pt idx="10605">
                  <c:v>17.6760333333334</c:v>
                </c:pt>
                <c:pt idx="10606">
                  <c:v>17.677700000000002</c:v>
                </c:pt>
                <c:pt idx="10607">
                  <c:v>17.679366666666699</c:v>
                </c:pt>
                <c:pt idx="10608">
                  <c:v>17.681033333333399</c:v>
                </c:pt>
                <c:pt idx="10609">
                  <c:v>17.682700000000001</c:v>
                </c:pt>
                <c:pt idx="10610">
                  <c:v>17.684366666666701</c:v>
                </c:pt>
                <c:pt idx="10611">
                  <c:v>17.686033333333398</c:v>
                </c:pt>
                <c:pt idx="10612">
                  <c:v>17.6877</c:v>
                </c:pt>
                <c:pt idx="10613">
                  <c:v>17.6893666666667</c:v>
                </c:pt>
                <c:pt idx="10614">
                  <c:v>17.691033333333401</c:v>
                </c:pt>
                <c:pt idx="10615">
                  <c:v>17.692699999999999</c:v>
                </c:pt>
                <c:pt idx="10616">
                  <c:v>17.694366666666699</c:v>
                </c:pt>
                <c:pt idx="10617">
                  <c:v>17.6960333333334</c:v>
                </c:pt>
                <c:pt idx="10618">
                  <c:v>17.697700000000001</c:v>
                </c:pt>
                <c:pt idx="10619">
                  <c:v>17.699366666666702</c:v>
                </c:pt>
                <c:pt idx="10620">
                  <c:v>17.701033333333399</c:v>
                </c:pt>
                <c:pt idx="10621">
                  <c:v>17.7027</c:v>
                </c:pt>
                <c:pt idx="10622">
                  <c:v>17.704366666666701</c:v>
                </c:pt>
                <c:pt idx="10623">
                  <c:v>17.706033333333401</c:v>
                </c:pt>
                <c:pt idx="10624">
                  <c:v>17.707699999999999</c:v>
                </c:pt>
                <c:pt idx="10625">
                  <c:v>17.7093666666667</c:v>
                </c:pt>
                <c:pt idx="10626">
                  <c:v>17.7110333333334</c:v>
                </c:pt>
                <c:pt idx="10627">
                  <c:v>17.712700000000002</c:v>
                </c:pt>
                <c:pt idx="10628">
                  <c:v>17.714366666666699</c:v>
                </c:pt>
                <c:pt idx="10629">
                  <c:v>17.716033333333399</c:v>
                </c:pt>
                <c:pt idx="10630">
                  <c:v>17.717700000000001</c:v>
                </c:pt>
                <c:pt idx="10631">
                  <c:v>17.719366666666701</c:v>
                </c:pt>
                <c:pt idx="10632">
                  <c:v>17.721033333333398</c:v>
                </c:pt>
                <c:pt idx="10633">
                  <c:v>17.7227</c:v>
                </c:pt>
                <c:pt idx="10634">
                  <c:v>17.7243666666667</c:v>
                </c:pt>
                <c:pt idx="10635">
                  <c:v>17.726033333333401</c:v>
                </c:pt>
                <c:pt idx="10636">
                  <c:v>17.727699999999999</c:v>
                </c:pt>
                <c:pt idx="10637">
                  <c:v>17.729366666666699</c:v>
                </c:pt>
                <c:pt idx="10638">
                  <c:v>17.7310333333334</c:v>
                </c:pt>
                <c:pt idx="10639">
                  <c:v>17.732700000000001</c:v>
                </c:pt>
                <c:pt idx="10640">
                  <c:v>17.734366666666698</c:v>
                </c:pt>
                <c:pt idx="10641">
                  <c:v>17.736033333333399</c:v>
                </c:pt>
                <c:pt idx="10642">
                  <c:v>17.7377</c:v>
                </c:pt>
                <c:pt idx="10643">
                  <c:v>17.739366666666701</c:v>
                </c:pt>
                <c:pt idx="10644">
                  <c:v>17.741033333333402</c:v>
                </c:pt>
                <c:pt idx="10645">
                  <c:v>17.742699999999999</c:v>
                </c:pt>
                <c:pt idx="10646">
                  <c:v>17.7443666666667</c:v>
                </c:pt>
                <c:pt idx="10647">
                  <c:v>17.746033333333401</c:v>
                </c:pt>
                <c:pt idx="10648">
                  <c:v>17.747699999999998</c:v>
                </c:pt>
                <c:pt idx="10649">
                  <c:v>17.749366666666699</c:v>
                </c:pt>
                <c:pt idx="10650">
                  <c:v>17.7510333333334</c:v>
                </c:pt>
                <c:pt idx="10651">
                  <c:v>17.752700000000001</c:v>
                </c:pt>
                <c:pt idx="10652">
                  <c:v>17.754366666666701</c:v>
                </c:pt>
                <c:pt idx="10653">
                  <c:v>17.756033333333399</c:v>
                </c:pt>
                <c:pt idx="10654">
                  <c:v>17.7577</c:v>
                </c:pt>
                <c:pt idx="10655">
                  <c:v>17.7593666666667</c:v>
                </c:pt>
                <c:pt idx="10656">
                  <c:v>17.761033333333401</c:v>
                </c:pt>
                <c:pt idx="10657">
                  <c:v>17.762699999999999</c:v>
                </c:pt>
                <c:pt idx="10658">
                  <c:v>17.7643666666667</c:v>
                </c:pt>
                <c:pt idx="10659">
                  <c:v>17.7660333333334</c:v>
                </c:pt>
                <c:pt idx="10660">
                  <c:v>17.767700000000001</c:v>
                </c:pt>
                <c:pt idx="10661">
                  <c:v>17.769366666666699</c:v>
                </c:pt>
                <c:pt idx="10662">
                  <c:v>17.771033333333399</c:v>
                </c:pt>
                <c:pt idx="10663">
                  <c:v>17.7727</c:v>
                </c:pt>
                <c:pt idx="10664">
                  <c:v>17.774366666666701</c:v>
                </c:pt>
                <c:pt idx="10665">
                  <c:v>17.776033333333402</c:v>
                </c:pt>
                <c:pt idx="10666">
                  <c:v>17.777699999999999</c:v>
                </c:pt>
                <c:pt idx="10667">
                  <c:v>17.7793666666667</c:v>
                </c:pt>
                <c:pt idx="10668">
                  <c:v>17.781033333333401</c:v>
                </c:pt>
                <c:pt idx="10669">
                  <c:v>17.782699999999998</c:v>
                </c:pt>
                <c:pt idx="10670">
                  <c:v>17.784366666666699</c:v>
                </c:pt>
                <c:pt idx="10671">
                  <c:v>17.7860333333334</c:v>
                </c:pt>
                <c:pt idx="10672">
                  <c:v>17.787700000000001</c:v>
                </c:pt>
                <c:pt idx="10673">
                  <c:v>17.789366666666702</c:v>
                </c:pt>
                <c:pt idx="10674">
                  <c:v>17.791033333333399</c:v>
                </c:pt>
                <c:pt idx="10675">
                  <c:v>17.7927</c:v>
                </c:pt>
                <c:pt idx="10676">
                  <c:v>17.794366666666701</c:v>
                </c:pt>
                <c:pt idx="10677">
                  <c:v>17.796033333333401</c:v>
                </c:pt>
                <c:pt idx="10678">
                  <c:v>17.797699999999999</c:v>
                </c:pt>
                <c:pt idx="10679">
                  <c:v>17.7993666666667</c:v>
                </c:pt>
                <c:pt idx="10680">
                  <c:v>17.8010333333334</c:v>
                </c:pt>
                <c:pt idx="10681">
                  <c:v>17.802700000000002</c:v>
                </c:pt>
                <c:pt idx="10682">
                  <c:v>17.804366666666699</c:v>
                </c:pt>
                <c:pt idx="10683">
                  <c:v>17.806033333333399</c:v>
                </c:pt>
                <c:pt idx="10684">
                  <c:v>17.807700000000001</c:v>
                </c:pt>
                <c:pt idx="10685">
                  <c:v>17.809366666666701</c:v>
                </c:pt>
                <c:pt idx="10686">
                  <c:v>17.811033333333398</c:v>
                </c:pt>
                <c:pt idx="10687">
                  <c:v>17.8127</c:v>
                </c:pt>
                <c:pt idx="10688">
                  <c:v>17.8143666666667</c:v>
                </c:pt>
                <c:pt idx="10689">
                  <c:v>17.816033333333401</c:v>
                </c:pt>
                <c:pt idx="10690">
                  <c:v>17.817699999999999</c:v>
                </c:pt>
                <c:pt idx="10691">
                  <c:v>17.819366666666699</c:v>
                </c:pt>
                <c:pt idx="10692">
                  <c:v>17.8210333333334</c:v>
                </c:pt>
                <c:pt idx="10693">
                  <c:v>17.822700000000001</c:v>
                </c:pt>
                <c:pt idx="10694">
                  <c:v>17.824366666666702</c:v>
                </c:pt>
                <c:pt idx="10695">
                  <c:v>17.826033333333399</c:v>
                </c:pt>
                <c:pt idx="10696">
                  <c:v>17.8277</c:v>
                </c:pt>
                <c:pt idx="10697">
                  <c:v>17.829366666666701</c:v>
                </c:pt>
                <c:pt idx="10698">
                  <c:v>17.831033333333401</c:v>
                </c:pt>
                <c:pt idx="10699">
                  <c:v>17.832699999999999</c:v>
                </c:pt>
                <c:pt idx="10700">
                  <c:v>17.8343666666667</c:v>
                </c:pt>
                <c:pt idx="10701">
                  <c:v>17.8360333333334</c:v>
                </c:pt>
                <c:pt idx="10702">
                  <c:v>17.837700000000002</c:v>
                </c:pt>
                <c:pt idx="10703">
                  <c:v>17.839366666666699</c:v>
                </c:pt>
                <c:pt idx="10704">
                  <c:v>17.841033333333399</c:v>
                </c:pt>
                <c:pt idx="10705">
                  <c:v>17.842700000000001</c:v>
                </c:pt>
                <c:pt idx="10706">
                  <c:v>17.844366666666701</c:v>
                </c:pt>
                <c:pt idx="10707">
                  <c:v>17.846033333333398</c:v>
                </c:pt>
                <c:pt idx="10708">
                  <c:v>17.8477</c:v>
                </c:pt>
                <c:pt idx="10709">
                  <c:v>17.8493666666667</c:v>
                </c:pt>
                <c:pt idx="10710">
                  <c:v>17.851033333333401</c:v>
                </c:pt>
                <c:pt idx="10711">
                  <c:v>17.852699999999999</c:v>
                </c:pt>
                <c:pt idx="10712">
                  <c:v>17.854366666666699</c:v>
                </c:pt>
                <c:pt idx="10713">
                  <c:v>17.8560333333334</c:v>
                </c:pt>
                <c:pt idx="10714">
                  <c:v>17.857700000000001</c:v>
                </c:pt>
                <c:pt idx="10715">
                  <c:v>17.859366666666698</c:v>
                </c:pt>
                <c:pt idx="10716">
                  <c:v>17.861033333333399</c:v>
                </c:pt>
                <c:pt idx="10717">
                  <c:v>17.8627</c:v>
                </c:pt>
                <c:pt idx="10718">
                  <c:v>17.864366666666701</c:v>
                </c:pt>
                <c:pt idx="10719">
                  <c:v>17.866033333333402</c:v>
                </c:pt>
                <c:pt idx="10720">
                  <c:v>17.867699999999999</c:v>
                </c:pt>
                <c:pt idx="10721">
                  <c:v>17.8693666666667</c:v>
                </c:pt>
                <c:pt idx="10722">
                  <c:v>17.871033333333401</c:v>
                </c:pt>
                <c:pt idx="10723">
                  <c:v>17.872699999999998</c:v>
                </c:pt>
                <c:pt idx="10724">
                  <c:v>17.874366666666699</c:v>
                </c:pt>
                <c:pt idx="10725">
                  <c:v>17.8760333333334</c:v>
                </c:pt>
                <c:pt idx="10726">
                  <c:v>17.877700000000001</c:v>
                </c:pt>
                <c:pt idx="10727">
                  <c:v>17.879366666666701</c:v>
                </c:pt>
                <c:pt idx="10728">
                  <c:v>17.881033333333399</c:v>
                </c:pt>
                <c:pt idx="10729">
                  <c:v>17.8827</c:v>
                </c:pt>
                <c:pt idx="10730">
                  <c:v>17.8843666666667</c:v>
                </c:pt>
                <c:pt idx="10731">
                  <c:v>17.886033333333401</c:v>
                </c:pt>
                <c:pt idx="10732">
                  <c:v>17.887699999999999</c:v>
                </c:pt>
                <c:pt idx="10733">
                  <c:v>17.8893666666667</c:v>
                </c:pt>
                <c:pt idx="10734">
                  <c:v>17.8910333333334</c:v>
                </c:pt>
                <c:pt idx="10735">
                  <c:v>17.892700000000001</c:v>
                </c:pt>
                <c:pt idx="10736">
                  <c:v>17.894366666666699</c:v>
                </c:pt>
                <c:pt idx="10737">
                  <c:v>17.896033333333399</c:v>
                </c:pt>
                <c:pt idx="10738">
                  <c:v>17.8977</c:v>
                </c:pt>
                <c:pt idx="10739">
                  <c:v>17.899366666666701</c:v>
                </c:pt>
                <c:pt idx="10740">
                  <c:v>17.901033333333402</c:v>
                </c:pt>
                <c:pt idx="10741">
                  <c:v>17.902699999999999</c:v>
                </c:pt>
                <c:pt idx="10742">
                  <c:v>17.9043666666667</c:v>
                </c:pt>
                <c:pt idx="10743">
                  <c:v>17.906033333333401</c:v>
                </c:pt>
                <c:pt idx="10744">
                  <c:v>17.907699999999998</c:v>
                </c:pt>
                <c:pt idx="10745">
                  <c:v>17.909366666666699</c:v>
                </c:pt>
                <c:pt idx="10746">
                  <c:v>17.9110333333334</c:v>
                </c:pt>
                <c:pt idx="10747">
                  <c:v>17.912700000000001</c:v>
                </c:pt>
                <c:pt idx="10748">
                  <c:v>17.914366666666702</c:v>
                </c:pt>
                <c:pt idx="10749">
                  <c:v>17.916033333333399</c:v>
                </c:pt>
                <c:pt idx="10750">
                  <c:v>17.9177</c:v>
                </c:pt>
                <c:pt idx="10751">
                  <c:v>17.919366666666701</c:v>
                </c:pt>
                <c:pt idx="10752">
                  <c:v>17.921033333333401</c:v>
                </c:pt>
                <c:pt idx="10753">
                  <c:v>17.922699999999999</c:v>
                </c:pt>
                <c:pt idx="10754">
                  <c:v>17.9243666666667</c:v>
                </c:pt>
                <c:pt idx="10755">
                  <c:v>17.9260333333334</c:v>
                </c:pt>
                <c:pt idx="10756">
                  <c:v>17.927700000000002</c:v>
                </c:pt>
                <c:pt idx="10757">
                  <c:v>17.929366666666699</c:v>
                </c:pt>
                <c:pt idx="10758">
                  <c:v>17.931033333333399</c:v>
                </c:pt>
                <c:pt idx="10759">
                  <c:v>17.932700000000001</c:v>
                </c:pt>
                <c:pt idx="10760">
                  <c:v>17.934366666666701</c:v>
                </c:pt>
                <c:pt idx="10761">
                  <c:v>17.936033333333398</c:v>
                </c:pt>
                <c:pt idx="10762">
                  <c:v>17.9377</c:v>
                </c:pt>
                <c:pt idx="10763">
                  <c:v>17.9393666666667</c:v>
                </c:pt>
                <c:pt idx="10764">
                  <c:v>17.941033333333401</c:v>
                </c:pt>
                <c:pt idx="10765">
                  <c:v>17.942699999999999</c:v>
                </c:pt>
                <c:pt idx="10766">
                  <c:v>17.944366666666699</c:v>
                </c:pt>
                <c:pt idx="10767">
                  <c:v>17.9460333333334</c:v>
                </c:pt>
                <c:pt idx="10768">
                  <c:v>17.947700000000001</c:v>
                </c:pt>
                <c:pt idx="10769">
                  <c:v>17.949366666666702</c:v>
                </c:pt>
                <c:pt idx="10770">
                  <c:v>17.951033333333399</c:v>
                </c:pt>
                <c:pt idx="10771">
                  <c:v>17.9527</c:v>
                </c:pt>
                <c:pt idx="10772">
                  <c:v>17.954366666666701</c:v>
                </c:pt>
                <c:pt idx="10773">
                  <c:v>17.956033333333401</c:v>
                </c:pt>
                <c:pt idx="10774">
                  <c:v>17.957699999999999</c:v>
                </c:pt>
                <c:pt idx="10775">
                  <c:v>17.9593666666667</c:v>
                </c:pt>
                <c:pt idx="10776">
                  <c:v>17.9610333333334</c:v>
                </c:pt>
                <c:pt idx="10777">
                  <c:v>17.962700000000002</c:v>
                </c:pt>
                <c:pt idx="10778">
                  <c:v>17.964366666666699</c:v>
                </c:pt>
                <c:pt idx="10779">
                  <c:v>17.966033333333399</c:v>
                </c:pt>
                <c:pt idx="10780">
                  <c:v>17.967700000000001</c:v>
                </c:pt>
                <c:pt idx="10781">
                  <c:v>17.969366666666701</c:v>
                </c:pt>
                <c:pt idx="10782">
                  <c:v>17.971033333333398</c:v>
                </c:pt>
                <c:pt idx="10783">
                  <c:v>17.9727</c:v>
                </c:pt>
                <c:pt idx="10784">
                  <c:v>17.9743666666667</c:v>
                </c:pt>
                <c:pt idx="10785">
                  <c:v>17.976033333333401</c:v>
                </c:pt>
                <c:pt idx="10786">
                  <c:v>17.977699999999999</c:v>
                </c:pt>
                <c:pt idx="10787">
                  <c:v>17.979366666666699</c:v>
                </c:pt>
                <c:pt idx="10788">
                  <c:v>17.9810333333334</c:v>
                </c:pt>
                <c:pt idx="10789">
                  <c:v>17.982700000000001</c:v>
                </c:pt>
                <c:pt idx="10790">
                  <c:v>17.984366666666698</c:v>
                </c:pt>
                <c:pt idx="10791">
                  <c:v>17.986033333333399</c:v>
                </c:pt>
                <c:pt idx="10792">
                  <c:v>17.9877</c:v>
                </c:pt>
                <c:pt idx="10793">
                  <c:v>17.989366666666701</c:v>
                </c:pt>
                <c:pt idx="10794">
                  <c:v>17.991033333333402</c:v>
                </c:pt>
                <c:pt idx="10795">
                  <c:v>17.992699999999999</c:v>
                </c:pt>
                <c:pt idx="10796">
                  <c:v>17.9943666666667</c:v>
                </c:pt>
                <c:pt idx="10797">
                  <c:v>17.996033333333401</c:v>
                </c:pt>
                <c:pt idx="10798">
                  <c:v>17.997699999999998</c:v>
                </c:pt>
                <c:pt idx="10799">
                  <c:v>17.999366666666699</c:v>
                </c:pt>
                <c:pt idx="10800">
                  <c:v>18.0010333333334</c:v>
                </c:pt>
                <c:pt idx="10801">
                  <c:v>18.002700000000001</c:v>
                </c:pt>
                <c:pt idx="10802">
                  <c:v>18.004366666666701</c:v>
                </c:pt>
                <c:pt idx="10803">
                  <c:v>18.006033333333399</c:v>
                </c:pt>
                <c:pt idx="10804">
                  <c:v>18.0077</c:v>
                </c:pt>
                <c:pt idx="10805">
                  <c:v>18.0093666666667</c:v>
                </c:pt>
                <c:pt idx="10806">
                  <c:v>18.011033333333401</c:v>
                </c:pt>
                <c:pt idx="10807">
                  <c:v>18.012699999999999</c:v>
                </c:pt>
                <c:pt idx="10808">
                  <c:v>18.0143666666667</c:v>
                </c:pt>
                <c:pt idx="10809">
                  <c:v>18.0160333333334</c:v>
                </c:pt>
                <c:pt idx="10810">
                  <c:v>18.017700000000001</c:v>
                </c:pt>
                <c:pt idx="10811">
                  <c:v>18.019366666666699</c:v>
                </c:pt>
                <c:pt idx="10812">
                  <c:v>18.021033333333399</c:v>
                </c:pt>
                <c:pt idx="10813">
                  <c:v>18.0227</c:v>
                </c:pt>
                <c:pt idx="10814">
                  <c:v>18.024366666666701</c:v>
                </c:pt>
                <c:pt idx="10815">
                  <c:v>18.026033333333402</c:v>
                </c:pt>
                <c:pt idx="10816">
                  <c:v>18.027699999999999</c:v>
                </c:pt>
                <c:pt idx="10817">
                  <c:v>18.0293666666667</c:v>
                </c:pt>
                <c:pt idx="10818">
                  <c:v>18.031033333333401</c:v>
                </c:pt>
                <c:pt idx="10819">
                  <c:v>18.032699999999998</c:v>
                </c:pt>
                <c:pt idx="10820">
                  <c:v>18.034366666666699</c:v>
                </c:pt>
                <c:pt idx="10821">
                  <c:v>18.0360333333334</c:v>
                </c:pt>
                <c:pt idx="10822">
                  <c:v>18.037700000000001</c:v>
                </c:pt>
                <c:pt idx="10823">
                  <c:v>18.039366666666702</c:v>
                </c:pt>
                <c:pt idx="10824">
                  <c:v>18.041033333333399</c:v>
                </c:pt>
                <c:pt idx="10825">
                  <c:v>18.0427</c:v>
                </c:pt>
                <c:pt idx="10826">
                  <c:v>18.044366666666701</c:v>
                </c:pt>
                <c:pt idx="10827">
                  <c:v>18.046033333333401</c:v>
                </c:pt>
                <c:pt idx="10828">
                  <c:v>18.047699999999999</c:v>
                </c:pt>
                <c:pt idx="10829">
                  <c:v>18.0493666666667</c:v>
                </c:pt>
                <c:pt idx="10830">
                  <c:v>18.0510333333334</c:v>
                </c:pt>
                <c:pt idx="10831">
                  <c:v>18.052700000000002</c:v>
                </c:pt>
                <c:pt idx="10832">
                  <c:v>18.054366666666699</c:v>
                </c:pt>
                <c:pt idx="10833">
                  <c:v>18.056033333333399</c:v>
                </c:pt>
                <c:pt idx="10834">
                  <c:v>18.057700000000001</c:v>
                </c:pt>
                <c:pt idx="10835">
                  <c:v>18.059366666666701</c:v>
                </c:pt>
                <c:pt idx="10836">
                  <c:v>18.061033333333398</c:v>
                </c:pt>
                <c:pt idx="10837">
                  <c:v>18.0627</c:v>
                </c:pt>
                <c:pt idx="10838">
                  <c:v>18.0643666666667</c:v>
                </c:pt>
                <c:pt idx="10839">
                  <c:v>18.066033333333401</c:v>
                </c:pt>
                <c:pt idx="10840">
                  <c:v>18.067699999999999</c:v>
                </c:pt>
                <c:pt idx="10841">
                  <c:v>18.069366666666699</c:v>
                </c:pt>
                <c:pt idx="10842">
                  <c:v>18.0710333333334</c:v>
                </c:pt>
                <c:pt idx="10843">
                  <c:v>18.072700000000001</c:v>
                </c:pt>
                <c:pt idx="10844">
                  <c:v>18.074366666666702</c:v>
                </c:pt>
                <c:pt idx="10845">
                  <c:v>18.076033333333399</c:v>
                </c:pt>
                <c:pt idx="10846">
                  <c:v>18.0777</c:v>
                </c:pt>
                <c:pt idx="10847">
                  <c:v>18.079366666666701</c:v>
                </c:pt>
                <c:pt idx="10848">
                  <c:v>18.081033333333401</c:v>
                </c:pt>
                <c:pt idx="10849">
                  <c:v>18.082699999999999</c:v>
                </c:pt>
                <c:pt idx="10850">
                  <c:v>18.0843666666667</c:v>
                </c:pt>
                <c:pt idx="10851">
                  <c:v>18.0860333333334</c:v>
                </c:pt>
                <c:pt idx="10852">
                  <c:v>18.087700000000002</c:v>
                </c:pt>
                <c:pt idx="10853">
                  <c:v>18.089366666666699</c:v>
                </c:pt>
                <c:pt idx="10854">
                  <c:v>18.091033333333399</c:v>
                </c:pt>
                <c:pt idx="10855">
                  <c:v>18.092700000000001</c:v>
                </c:pt>
                <c:pt idx="10856">
                  <c:v>18.094366666666701</c:v>
                </c:pt>
                <c:pt idx="10857">
                  <c:v>18.096033333333398</c:v>
                </c:pt>
                <c:pt idx="10858">
                  <c:v>18.0977</c:v>
                </c:pt>
                <c:pt idx="10859">
                  <c:v>18.0993666666667</c:v>
                </c:pt>
                <c:pt idx="10860">
                  <c:v>18.101033333333401</c:v>
                </c:pt>
                <c:pt idx="10861">
                  <c:v>18.102699999999999</c:v>
                </c:pt>
                <c:pt idx="10862">
                  <c:v>18.104366666666699</c:v>
                </c:pt>
                <c:pt idx="10863">
                  <c:v>18.1060333333334</c:v>
                </c:pt>
                <c:pt idx="10864">
                  <c:v>18.107700000000001</c:v>
                </c:pt>
                <c:pt idx="10865">
                  <c:v>18.109366666666698</c:v>
                </c:pt>
                <c:pt idx="10866">
                  <c:v>18.111033333333399</c:v>
                </c:pt>
                <c:pt idx="10867">
                  <c:v>18.1127</c:v>
                </c:pt>
                <c:pt idx="10868">
                  <c:v>18.114366666666701</c:v>
                </c:pt>
                <c:pt idx="10869">
                  <c:v>18.116033333333402</c:v>
                </c:pt>
                <c:pt idx="10870">
                  <c:v>18.117699999999999</c:v>
                </c:pt>
                <c:pt idx="10871">
                  <c:v>18.1193666666667</c:v>
                </c:pt>
                <c:pt idx="10872">
                  <c:v>18.121033333333401</c:v>
                </c:pt>
                <c:pt idx="10873">
                  <c:v>18.122699999999998</c:v>
                </c:pt>
                <c:pt idx="10874">
                  <c:v>18.124366666666699</c:v>
                </c:pt>
                <c:pt idx="10875">
                  <c:v>18.1260333333334</c:v>
                </c:pt>
                <c:pt idx="10876">
                  <c:v>18.127700000000001</c:v>
                </c:pt>
                <c:pt idx="10877">
                  <c:v>18.129366666666701</c:v>
                </c:pt>
                <c:pt idx="10878">
                  <c:v>18.131033333333399</c:v>
                </c:pt>
                <c:pt idx="10879">
                  <c:v>18.1327</c:v>
                </c:pt>
                <c:pt idx="10880">
                  <c:v>18.1343666666667</c:v>
                </c:pt>
                <c:pt idx="10881">
                  <c:v>18.136033333333401</c:v>
                </c:pt>
                <c:pt idx="10882">
                  <c:v>18.137699999999999</c:v>
                </c:pt>
                <c:pt idx="10883">
                  <c:v>18.1393666666667</c:v>
                </c:pt>
                <c:pt idx="10884">
                  <c:v>18.1410333333334</c:v>
                </c:pt>
                <c:pt idx="10885">
                  <c:v>18.142700000000001</c:v>
                </c:pt>
                <c:pt idx="10886">
                  <c:v>18.144366666666699</c:v>
                </c:pt>
                <c:pt idx="10887">
                  <c:v>18.146033333333399</c:v>
                </c:pt>
                <c:pt idx="10888">
                  <c:v>18.1477</c:v>
                </c:pt>
                <c:pt idx="10889">
                  <c:v>18.149366666666701</c:v>
                </c:pt>
                <c:pt idx="10890">
                  <c:v>18.151033333333402</c:v>
                </c:pt>
                <c:pt idx="10891">
                  <c:v>18.152699999999999</c:v>
                </c:pt>
                <c:pt idx="10892">
                  <c:v>18.1543666666667</c:v>
                </c:pt>
                <c:pt idx="10893">
                  <c:v>18.156033333333401</c:v>
                </c:pt>
                <c:pt idx="10894">
                  <c:v>18.157699999999998</c:v>
                </c:pt>
                <c:pt idx="10895">
                  <c:v>18.159366666666699</c:v>
                </c:pt>
                <c:pt idx="10896">
                  <c:v>18.1610333333334</c:v>
                </c:pt>
                <c:pt idx="10897">
                  <c:v>18.162700000000001</c:v>
                </c:pt>
                <c:pt idx="10898">
                  <c:v>18.164366666666702</c:v>
                </c:pt>
                <c:pt idx="10899">
                  <c:v>18.166033333333399</c:v>
                </c:pt>
                <c:pt idx="10900">
                  <c:v>18.1677</c:v>
                </c:pt>
                <c:pt idx="10901">
                  <c:v>18.169366666666701</c:v>
                </c:pt>
                <c:pt idx="10902">
                  <c:v>18.171033333333401</c:v>
                </c:pt>
                <c:pt idx="10903">
                  <c:v>18.172699999999999</c:v>
                </c:pt>
                <c:pt idx="10904">
                  <c:v>18.1743666666667</c:v>
                </c:pt>
                <c:pt idx="10905">
                  <c:v>18.1760333333334</c:v>
                </c:pt>
                <c:pt idx="10906">
                  <c:v>18.177700000000002</c:v>
                </c:pt>
                <c:pt idx="10907">
                  <c:v>18.179366666666699</c:v>
                </c:pt>
                <c:pt idx="10908">
                  <c:v>18.181033333333399</c:v>
                </c:pt>
                <c:pt idx="10909">
                  <c:v>18.182700000000001</c:v>
                </c:pt>
                <c:pt idx="10910">
                  <c:v>18.184366666666701</c:v>
                </c:pt>
                <c:pt idx="10911">
                  <c:v>18.186033333333398</c:v>
                </c:pt>
                <c:pt idx="10912">
                  <c:v>18.1877</c:v>
                </c:pt>
                <c:pt idx="10913">
                  <c:v>18.1893666666667</c:v>
                </c:pt>
                <c:pt idx="10914">
                  <c:v>18.191033333333401</c:v>
                </c:pt>
                <c:pt idx="10915">
                  <c:v>18.192699999999999</c:v>
                </c:pt>
                <c:pt idx="10916">
                  <c:v>18.194366666666699</c:v>
                </c:pt>
                <c:pt idx="10917">
                  <c:v>18.1960333333334</c:v>
                </c:pt>
                <c:pt idx="10918">
                  <c:v>18.197700000000001</c:v>
                </c:pt>
                <c:pt idx="10919">
                  <c:v>18.199366666666702</c:v>
                </c:pt>
                <c:pt idx="10920">
                  <c:v>18.201033333333399</c:v>
                </c:pt>
                <c:pt idx="10921">
                  <c:v>18.2027</c:v>
                </c:pt>
                <c:pt idx="10922">
                  <c:v>18.204366666666701</c:v>
                </c:pt>
                <c:pt idx="10923">
                  <c:v>18.206033333333401</c:v>
                </c:pt>
                <c:pt idx="10924">
                  <c:v>18.207699999999999</c:v>
                </c:pt>
                <c:pt idx="10925">
                  <c:v>18.2093666666667</c:v>
                </c:pt>
                <c:pt idx="10926">
                  <c:v>18.2110333333334</c:v>
                </c:pt>
                <c:pt idx="10927">
                  <c:v>18.212700000000002</c:v>
                </c:pt>
                <c:pt idx="10928">
                  <c:v>18.214366666666699</c:v>
                </c:pt>
                <c:pt idx="10929">
                  <c:v>18.216033333333399</c:v>
                </c:pt>
                <c:pt idx="10930">
                  <c:v>18.217700000000001</c:v>
                </c:pt>
                <c:pt idx="10931">
                  <c:v>18.219366666666701</c:v>
                </c:pt>
                <c:pt idx="10932">
                  <c:v>18.221033333333398</c:v>
                </c:pt>
                <c:pt idx="10933">
                  <c:v>18.2227</c:v>
                </c:pt>
                <c:pt idx="10934">
                  <c:v>18.2243666666667</c:v>
                </c:pt>
                <c:pt idx="10935">
                  <c:v>18.226033333333401</c:v>
                </c:pt>
                <c:pt idx="10936">
                  <c:v>18.227699999999999</c:v>
                </c:pt>
                <c:pt idx="10937">
                  <c:v>18.229366666666699</c:v>
                </c:pt>
                <c:pt idx="10938">
                  <c:v>18.2310333333334</c:v>
                </c:pt>
                <c:pt idx="10939">
                  <c:v>18.232700000000001</c:v>
                </c:pt>
                <c:pt idx="10940">
                  <c:v>18.234366666666698</c:v>
                </c:pt>
                <c:pt idx="10941">
                  <c:v>18.236033333333399</c:v>
                </c:pt>
                <c:pt idx="10942">
                  <c:v>18.2377</c:v>
                </c:pt>
                <c:pt idx="10943">
                  <c:v>18.239366666666701</c:v>
                </c:pt>
                <c:pt idx="10944">
                  <c:v>18.241033333333402</c:v>
                </c:pt>
                <c:pt idx="10945">
                  <c:v>18.242699999999999</c:v>
                </c:pt>
                <c:pt idx="10946">
                  <c:v>18.2443666666667</c:v>
                </c:pt>
                <c:pt idx="10947">
                  <c:v>18.246033333333401</c:v>
                </c:pt>
                <c:pt idx="10948">
                  <c:v>18.247699999999998</c:v>
                </c:pt>
                <c:pt idx="10949">
                  <c:v>18.249366666666699</c:v>
                </c:pt>
                <c:pt idx="10950">
                  <c:v>18.2510333333334</c:v>
                </c:pt>
                <c:pt idx="10951">
                  <c:v>18.252700000000001</c:v>
                </c:pt>
                <c:pt idx="10952">
                  <c:v>18.254366666666701</c:v>
                </c:pt>
                <c:pt idx="10953">
                  <c:v>18.256033333333399</c:v>
                </c:pt>
                <c:pt idx="10954">
                  <c:v>18.2577</c:v>
                </c:pt>
                <c:pt idx="10955">
                  <c:v>18.2593666666667</c:v>
                </c:pt>
                <c:pt idx="10956">
                  <c:v>18.261033333333401</c:v>
                </c:pt>
                <c:pt idx="10957">
                  <c:v>18.262699999999999</c:v>
                </c:pt>
                <c:pt idx="10958">
                  <c:v>18.2643666666667</c:v>
                </c:pt>
                <c:pt idx="10959">
                  <c:v>18.2660333333334</c:v>
                </c:pt>
                <c:pt idx="10960">
                  <c:v>18.267700000000001</c:v>
                </c:pt>
                <c:pt idx="10961">
                  <c:v>18.269366666666699</c:v>
                </c:pt>
                <c:pt idx="10962">
                  <c:v>18.271033333333399</c:v>
                </c:pt>
                <c:pt idx="10963">
                  <c:v>18.2727</c:v>
                </c:pt>
                <c:pt idx="10964">
                  <c:v>18.274366666666701</c:v>
                </c:pt>
                <c:pt idx="10965">
                  <c:v>18.276033333333402</c:v>
                </c:pt>
                <c:pt idx="10966">
                  <c:v>18.277699999999999</c:v>
                </c:pt>
                <c:pt idx="10967">
                  <c:v>18.2793666666667</c:v>
                </c:pt>
                <c:pt idx="10968">
                  <c:v>18.281033333333401</c:v>
                </c:pt>
                <c:pt idx="10969">
                  <c:v>18.282699999999998</c:v>
                </c:pt>
                <c:pt idx="10970">
                  <c:v>18.284366666666699</c:v>
                </c:pt>
                <c:pt idx="10971">
                  <c:v>18.2860333333334</c:v>
                </c:pt>
                <c:pt idx="10972">
                  <c:v>18.287700000000001</c:v>
                </c:pt>
                <c:pt idx="10973">
                  <c:v>18.289366666666702</c:v>
                </c:pt>
                <c:pt idx="10974">
                  <c:v>18.291033333333399</c:v>
                </c:pt>
                <c:pt idx="10975">
                  <c:v>18.2927</c:v>
                </c:pt>
                <c:pt idx="10976">
                  <c:v>18.294366666666701</c:v>
                </c:pt>
                <c:pt idx="10977">
                  <c:v>18.296033333333401</c:v>
                </c:pt>
                <c:pt idx="10978">
                  <c:v>18.297699999999999</c:v>
                </c:pt>
                <c:pt idx="10979">
                  <c:v>18.2993666666667</c:v>
                </c:pt>
                <c:pt idx="10980">
                  <c:v>18.3010333333334</c:v>
                </c:pt>
                <c:pt idx="10981">
                  <c:v>18.302700000000002</c:v>
                </c:pt>
                <c:pt idx="10982">
                  <c:v>18.304366666666699</c:v>
                </c:pt>
                <c:pt idx="10983">
                  <c:v>18.306033333333399</c:v>
                </c:pt>
                <c:pt idx="10984">
                  <c:v>18.307700000000001</c:v>
                </c:pt>
                <c:pt idx="10985">
                  <c:v>18.309366666666701</c:v>
                </c:pt>
                <c:pt idx="10986">
                  <c:v>18.311033333333398</c:v>
                </c:pt>
                <c:pt idx="10987">
                  <c:v>18.3127</c:v>
                </c:pt>
                <c:pt idx="10988">
                  <c:v>18.3143666666667</c:v>
                </c:pt>
                <c:pt idx="10989">
                  <c:v>18.316033333333401</c:v>
                </c:pt>
                <c:pt idx="10990">
                  <c:v>18.317699999999999</c:v>
                </c:pt>
                <c:pt idx="10991">
                  <c:v>18.319366666666699</c:v>
                </c:pt>
                <c:pt idx="10992">
                  <c:v>18.3210333333334</c:v>
                </c:pt>
                <c:pt idx="10993">
                  <c:v>18.322700000000001</c:v>
                </c:pt>
                <c:pt idx="10994">
                  <c:v>18.324366666666702</c:v>
                </c:pt>
                <c:pt idx="10995">
                  <c:v>18.326033333333399</c:v>
                </c:pt>
                <c:pt idx="10996">
                  <c:v>18.3277</c:v>
                </c:pt>
                <c:pt idx="10997">
                  <c:v>18.329366666666701</c:v>
                </c:pt>
                <c:pt idx="10998">
                  <c:v>18.331033333333401</c:v>
                </c:pt>
                <c:pt idx="10999">
                  <c:v>18.332699999999999</c:v>
                </c:pt>
                <c:pt idx="11000">
                  <c:v>18.3343666666667</c:v>
                </c:pt>
                <c:pt idx="11001">
                  <c:v>18.3360333333334</c:v>
                </c:pt>
                <c:pt idx="11002">
                  <c:v>18.337700000000002</c:v>
                </c:pt>
                <c:pt idx="11003">
                  <c:v>18.339366666666699</c:v>
                </c:pt>
                <c:pt idx="11004">
                  <c:v>18.341033333333399</c:v>
                </c:pt>
                <c:pt idx="11005">
                  <c:v>18.342700000000001</c:v>
                </c:pt>
                <c:pt idx="11006">
                  <c:v>18.344366666666701</c:v>
                </c:pt>
                <c:pt idx="11007">
                  <c:v>18.346033333333398</c:v>
                </c:pt>
                <c:pt idx="11008">
                  <c:v>18.3477</c:v>
                </c:pt>
                <c:pt idx="11009">
                  <c:v>18.3493666666667</c:v>
                </c:pt>
                <c:pt idx="11010">
                  <c:v>18.351033333333401</c:v>
                </c:pt>
                <c:pt idx="11011">
                  <c:v>18.352699999999999</c:v>
                </c:pt>
                <c:pt idx="11012">
                  <c:v>18.354366666666699</c:v>
                </c:pt>
                <c:pt idx="11013">
                  <c:v>18.3560333333334</c:v>
                </c:pt>
                <c:pt idx="11014">
                  <c:v>18.357700000000001</c:v>
                </c:pt>
                <c:pt idx="11015">
                  <c:v>18.359366666666698</c:v>
                </c:pt>
                <c:pt idx="11016">
                  <c:v>18.361033333333399</c:v>
                </c:pt>
                <c:pt idx="11017">
                  <c:v>18.3627</c:v>
                </c:pt>
                <c:pt idx="11018">
                  <c:v>18.364366666666701</c:v>
                </c:pt>
                <c:pt idx="11019">
                  <c:v>18.366033333333402</c:v>
                </c:pt>
                <c:pt idx="11020">
                  <c:v>18.367699999999999</c:v>
                </c:pt>
                <c:pt idx="11021">
                  <c:v>18.3693666666667</c:v>
                </c:pt>
                <c:pt idx="11022">
                  <c:v>18.371033333333401</c:v>
                </c:pt>
                <c:pt idx="11023">
                  <c:v>18.372699999999998</c:v>
                </c:pt>
                <c:pt idx="11024">
                  <c:v>18.374366666666699</c:v>
                </c:pt>
                <c:pt idx="11025">
                  <c:v>18.3760333333334</c:v>
                </c:pt>
                <c:pt idx="11026">
                  <c:v>18.377700000000001</c:v>
                </c:pt>
                <c:pt idx="11027">
                  <c:v>18.379366666666701</c:v>
                </c:pt>
                <c:pt idx="11028">
                  <c:v>18.381033333333399</c:v>
                </c:pt>
                <c:pt idx="11029">
                  <c:v>18.3827</c:v>
                </c:pt>
                <c:pt idx="11030">
                  <c:v>18.3843666666667</c:v>
                </c:pt>
                <c:pt idx="11031">
                  <c:v>18.386033333333401</c:v>
                </c:pt>
                <c:pt idx="11032">
                  <c:v>18.387699999999999</c:v>
                </c:pt>
                <c:pt idx="11033">
                  <c:v>18.3893666666667</c:v>
                </c:pt>
                <c:pt idx="11034">
                  <c:v>18.3910333333334</c:v>
                </c:pt>
                <c:pt idx="11035">
                  <c:v>18.392700000000001</c:v>
                </c:pt>
                <c:pt idx="11036">
                  <c:v>18.394366666666699</c:v>
                </c:pt>
                <c:pt idx="11037">
                  <c:v>18.396033333333399</c:v>
                </c:pt>
                <c:pt idx="11038">
                  <c:v>18.3977</c:v>
                </c:pt>
                <c:pt idx="11039">
                  <c:v>18.399366666666701</c:v>
                </c:pt>
                <c:pt idx="11040">
                  <c:v>18.401033333333402</c:v>
                </c:pt>
                <c:pt idx="11041">
                  <c:v>18.402699999999999</c:v>
                </c:pt>
                <c:pt idx="11042">
                  <c:v>18.4043666666667</c:v>
                </c:pt>
                <c:pt idx="11043">
                  <c:v>18.406033333333401</c:v>
                </c:pt>
                <c:pt idx="11044">
                  <c:v>18.407699999999998</c:v>
                </c:pt>
                <c:pt idx="11045">
                  <c:v>18.409366666666699</c:v>
                </c:pt>
                <c:pt idx="11046">
                  <c:v>18.4110333333334</c:v>
                </c:pt>
                <c:pt idx="11047">
                  <c:v>18.412700000000001</c:v>
                </c:pt>
                <c:pt idx="11048">
                  <c:v>18.414366666666702</c:v>
                </c:pt>
                <c:pt idx="11049">
                  <c:v>18.416033333333399</c:v>
                </c:pt>
                <c:pt idx="11050">
                  <c:v>18.4177</c:v>
                </c:pt>
                <c:pt idx="11051">
                  <c:v>18.419366666666701</c:v>
                </c:pt>
                <c:pt idx="11052">
                  <c:v>18.421033333333401</c:v>
                </c:pt>
                <c:pt idx="11053">
                  <c:v>18.422699999999999</c:v>
                </c:pt>
                <c:pt idx="11054">
                  <c:v>18.4243666666667</c:v>
                </c:pt>
                <c:pt idx="11055">
                  <c:v>18.4260333333334</c:v>
                </c:pt>
                <c:pt idx="11056">
                  <c:v>18.427700000000002</c:v>
                </c:pt>
                <c:pt idx="11057">
                  <c:v>18.429366666666699</c:v>
                </c:pt>
                <c:pt idx="11058">
                  <c:v>18.431033333333399</c:v>
                </c:pt>
                <c:pt idx="11059">
                  <c:v>18.432700000000001</c:v>
                </c:pt>
                <c:pt idx="11060">
                  <c:v>18.434366666666701</c:v>
                </c:pt>
                <c:pt idx="11061">
                  <c:v>18.436033333333398</c:v>
                </c:pt>
                <c:pt idx="11062">
                  <c:v>18.4377</c:v>
                </c:pt>
                <c:pt idx="11063">
                  <c:v>18.4393666666667</c:v>
                </c:pt>
                <c:pt idx="11064">
                  <c:v>18.441033333333401</c:v>
                </c:pt>
                <c:pt idx="11065">
                  <c:v>18.442699999999999</c:v>
                </c:pt>
                <c:pt idx="11066">
                  <c:v>18.444366666666699</c:v>
                </c:pt>
                <c:pt idx="11067">
                  <c:v>18.4460333333334</c:v>
                </c:pt>
                <c:pt idx="11068">
                  <c:v>18.447700000000001</c:v>
                </c:pt>
                <c:pt idx="11069">
                  <c:v>18.449366666666702</c:v>
                </c:pt>
                <c:pt idx="11070">
                  <c:v>18.451033333333399</c:v>
                </c:pt>
                <c:pt idx="11071">
                  <c:v>18.4527</c:v>
                </c:pt>
                <c:pt idx="11072">
                  <c:v>18.454366666666701</c:v>
                </c:pt>
                <c:pt idx="11073">
                  <c:v>18.456033333333401</c:v>
                </c:pt>
                <c:pt idx="11074">
                  <c:v>18.457699999999999</c:v>
                </c:pt>
                <c:pt idx="11075">
                  <c:v>18.4593666666667</c:v>
                </c:pt>
                <c:pt idx="11076">
                  <c:v>18.4610333333334</c:v>
                </c:pt>
                <c:pt idx="11077">
                  <c:v>18.462700000000002</c:v>
                </c:pt>
                <c:pt idx="11078">
                  <c:v>18.464366666666699</c:v>
                </c:pt>
                <c:pt idx="11079">
                  <c:v>18.466033333333399</c:v>
                </c:pt>
                <c:pt idx="11080">
                  <c:v>18.467700000000001</c:v>
                </c:pt>
                <c:pt idx="11081">
                  <c:v>18.469366666666701</c:v>
                </c:pt>
                <c:pt idx="11082">
                  <c:v>18.471033333333398</c:v>
                </c:pt>
                <c:pt idx="11083">
                  <c:v>18.4727</c:v>
                </c:pt>
                <c:pt idx="11084">
                  <c:v>18.4743666666667</c:v>
                </c:pt>
                <c:pt idx="11085">
                  <c:v>18.476033333333401</c:v>
                </c:pt>
                <c:pt idx="11086">
                  <c:v>18.477699999999999</c:v>
                </c:pt>
                <c:pt idx="11087">
                  <c:v>18.479366666666699</c:v>
                </c:pt>
                <c:pt idx="11088">
                  <c:v>18.4810333333334</c:v>
                </c:pt>
                <c:pt idx="11089">
                  <c:v>18.482700000000001</c:v>
                </c:pt>
                <c:pt idx="11090">
                  <c:v>18.484366666666698</c:v>
                </c:pt>
                <c:pt idx="11091">
                  <c:v>18.486033333333399</c:v>
                </c:pt>
                <c:pt idx="11092">
                  <c:v>18.4877</c:v>
                </c:pt>
                <c:pt idx="11093">
                  <c:v>18.489366666666701</c:v>
                </c:pt>
                <c:pt idx="11094">
                  <c:v>18.491033333333402</c:v>
                </c:pt>
                <c:pt idx="11095">
                  <c:v>18.492699999999999</c:v>
                </c:pt>
                <c:pt idx="11096">
                  <c:v>18.4943666666667</c:v>
                </c:pt>
                <c:pt idx="11097">
                  <c:v>18.496033333333401</c:v>
                </c:pt>
                <c:pt idx="11098">
                  <c:v>18.497699999999998</c:v>
                </c:pt>
                <c:pt idx="11099">
                  <c:v>18.499366666666699</c:v>
                </c:pt>
                <c:pt idx="11100">
                  <c:v>18.5010333333334</c:v>
                </c:pt>
                <c:pt idx="11101">
                  <c:v>18.502700000000001</c:v>
                </c:pt>
                <c:pt idx="11102">
                  <c:v>18.504366666666701</c:v>
                </c:pt>
                <c:pt idx="11103">
                  <c:v>18.506033333333399</c:v>
                </c:pt>
                <c:pt idx="11104">
                  <c:v>18.5077</c:v>
                </c:pt>
                <c:pt idx="11105">
                  <c:v>18.5093666666667</c:v>
                </c:pt>
                <c:pt idx="11106">
                  <c:v>18.511033333333401</c:v>
                </c:pt>
                <c:pt idx="11107">
                  <c:v>18.512699999999999</c:v>
                </c:pt>
                <c:pt idx="11108">
                  <c:v>18.5143666666667</c:v>
                </c:pt>
                <c:pt idx="11109">
                  <c:v>18.5160333333334</c:v>
                </c:pt>
                <c:pt idx="11110">
                  <c:v>18.517700000000001</c:v>
                </c:pt>
                <c:pt idx="11111">
                  <c:v>18.519366666666699</c:v>
                </c:pt>
                <c:pt idx="11112">
                  <c:v>18.521033333333399</c:v>
                </c:pt>
                <c:pt idx="11113">
                  <c:v>18.5227</c:v>
                </c:pt>
                <c:pt idx="11114">
                  <c:v>18.524366666666701</c:v>
                </c:pt>
                <c:pt idx="11115">
                  <c:v>18.526033333333402</c:v>
                </c:pt>
                <c:pt idx="11116">
                  <c:v>18.527699999999999</c:v>
                </c:pt>
                <c:pt idx="11117">
                  <c:v>18.5293666666667</c:v>
                </c:pt>
                <c:pt idx="11118">
                  <c:v>18.531033333333401</c:v>
                </c:pt>
                <c:pt idx="11119">
                  <c:v>18.532699999999998</c:v>
                </c:pt>
                <c:pt idx="11120">
                  <c:v>18.534366666666699</c:v>
                </c:pt>
                <c:pt idx="11121">
                  <c:v>18.5360333333334</c:v>
                </c:pt>
                <c:pt idx="11122">
                  <c:v>18.537700000000001</c:v>
                </c:pt>
                <c:pt idx="11123">
                  <c:v>18.539366666666702</c:v>
                </c:pt>
                <c:pt idx="11124">
                  <c:v>18.541033333333399</c:v>
                </c:pt>
                <c:pt idx="11125">
                  <c:v>18.5427</c:v>
                </c:pt>
                <c:pt idx="11126">
                  <c:v>18.544366666666701</c:v>
                </c:pt>
                <c:pt idx="11127">
                  <c:v>18.546033333333401</c:v>
                </c:pt>
                <c:pt idx="11128">
                  <c:v>18.547699999999999</c:v>
                </c:pt>
                <c:pt idx="11129">
                  <c:v>18.5493666666667</c:v>
                </c:pt>
                <c:pt idx="11130">
                  <c:v>18.5510333333334</c:v>
                </c:pt>
                <c:pt idx="11131">
                  <c:v>18.552700000000002</c:v>
                </c:pt>
                <c:pt idx="11132">
                  <c:v>18.554366666666699</c:v>
                </c:pt>
                <c:pt idx="11133">
                  <c:v>18.556033333333399</c:v>
                </c:pt>
                <c:pt idx="11134">
                  <c:v>18.557700000000001</c:v>
                </c:pt>
                <c:pt idx="11135">
                  <c:v>18.559366666666701</c:v>
                </c:pt>
                <c:pt idx="11136">
                  <c:v>18.561033333333398</c:v>
                </c:pt>
                <c:pt idx="11137">
                  <c:v>18.5627</c:v>
                </c:pt>
                <c:pt idx="11138">
                  <c:v>18.5643666666667</c:v>
                </c:pt>
                <c:pt idx="11139">
                  <c:v>18.566033333333401</c:v>
                </c:pt>
                <c:pt idx="11140">
                  <c:v>18.567699999999999</c:v>
                </c:pt>
                <c:pt idx="11141">
                  <c:v>18.569366666666699</c:v>
                </c:pt>
                <c:pt idx="11142">
                  <c:v>18.5710333333334</c:v>
                </c:pt>
                <c:pt idx="11143">
                  <c:v>18.572700000000001</c:v>
                </c:pt>
                <c:pt idx="11144">
                  <c:v>18.574366666666702</c:v>
                </c:pt>
                <c:pt idx="11145">
                  <c:v>18.576033333333399</c:v>
                </c:pt>
                <c:pt idx="11146">
                  <c:v>18.5777</c:v>
                </c:pt>
                <c:pt idx="11147">
                  <c:v>18.579366666666701</c:v>
                </c:pt>
                <c:pt idx="11148">
                  <c:v>18.581033333333401</c:v>
                </c:pt>
                <c:pt idx="11149">
                  <c:v>18.582699999999999</c:v>
                </c:pt>
                <c:pt idx="11150">
                  <c:v>18.5843666666667</c:v>
                </c:pt>
                <c:pt idx="11151">
                  <c:v>18.5860333333334</c:v>
                </c:pt>
                <c:pt idx="11152">
                  <c:v>18.587700000000002</c:v>
                </c:pt>
                <c:pt idx="11153">
                  <c:v>18.589366666666699</c:v>
                </c:pt>
                <c:pt idx="11154">
                  <c:v>18.591033333333399</c:v>
                </c:pt>
                <c:pt idx="11155">
                  <c:v>18.592700000000001</c:v>
                </c:pt>
                <c:pt idx="11156">
                  <c:v>18.594366666666701</c:v>
                </c:pt>
                <c:pt idx="11157">
                  <c:v>18.596033333333398</c:v>
                </c:pt>
                <c:pt idx="11158">
                  <c:v>18.5977</c:v>
                </c:pt>
                <c:pt idx="11159">
                  <c:v>18.5993666666667</c:v>
                </c:pt>
                <c:pt idx="11160">
                  <c:v>18.601033333333401</c:v>
                </c:pt>
                <c:pt idx="11161">
                  <c:v>18.602699999999999</c:v>
                </c:pt>
                <c:pt idx="11162">
                  <c:v>18.604366666666699</c:v>
                </c:pt>
                <c:pt idx="11163">
                  <c:v>18.6060333333334</c:v>
                </c:pt>
                <c:pt idx="11164">
                  <c:v>18.607700000000001</c:v>
                </c:pt>
                <c:pt idx="11165">
                  <c:v>18.609366666666698</c:v>
                </c:pt>
                <c:pt idx="11166">
                  <c:v>18.611033333333399</c:v>
                </c:pt>
                <c:pt idx="11167">
                  <c:v>18.6127</c:v>
                </c:pt>
                <c:pt idx="11168">
                  <c:v>18.614366666666701</c:v>
                </c:pt>
                <c:pt idx="11169">
                  <c:v>18.616033333333402</c:v>
                </c:pt>
                <c:pt idx="11170">
                  <c:v>18.617699999999999</c:v>
                </c:pt>
                <c:pt idx="11171">
                  <c:v>18.6193666666667</c:v>
                </c:pt>
                <c:pt idx="11172">
                  <c:v>18.621033333333401</c:v>
                </c:pt>
                <c:pt idx="11173">
                  <c:v>18.622699999999998</c:v>
                </c:pt>
                <c:pt idx="11174">
                  <c:v>18.624366666666699</c:v>
                </c:pt>
                <c:pt idx="11175">
                  <c:v>18.6260333333334</c:v>
                </c:pt>
                <c:pt idx="11176">
                  <c:v>18.627700000000001</c:v>
                </c:pt>
                <c:pt idx="11177">
                  <c:v>18.629366666666701</c:v>
                </c:pt>
                <c:pt idx="11178">
                  <c:v>18.631033333333399</c:v>
                </c:pt>
                <c:pt idx="11179">
                  <c:v>18.6327</c:v>
                </c:pt>
                <c:pt idx="11180">
                  <c:v>18.6343666666667</c:v>
                </c:pt>
                <c:pt idx="11181">
                  <c:v>18.636033333333401</c:v>
                </c:pt>
                <c:pt idx="11182">
                  <c:v>18.637699999999999</c:v>
                </c:pt>
                <c:pt idx="11183">
                  <c:v>18.6393666666667</c:v>
                </c:pt>
                <c:pt idx="11184">
                  <c:v>18.6410333333334</c:v>
                </c:pt>
                <c:pt idx="11185">
                  <c:v>18.642700000000001</c:v>
                </c:pt>
                <c:pt idx="11186">
                  <c:v>18.644366666666699</c:v>
                </c:pt>
                <c:pt idx="11187">
                  <c:v>18.646033333333399</c:v>
                </c:pt>
                <c:pt idx="11188">
                  <c:v>18.6477</c:v>
                </c:pt>
                <c:pt idx="11189">
                  <c:v>18.649366666666701</c:v>
                </c:pt>
                <c:pt idx="11190">
                  <c:v>18.651033333333402</c:v>
                </c:pt>
                <c:pt idx="11191">
                  <c:v>18.652699999999999</c:v>
                </c:pt>
                <c:pt idx="11192">
                  <c:v>18.6543666666667</c:v>
                </c:pt>
                <c:pt idx="11193">
                  <c:v>18.656033333333401</c:v>
                </c:pt>
                <c:pt idx="11194">
                  <c:v>18.657699999999998</c:v>
                </c:pt>
                <c:pt idx="11195">
                  <c:v>18.659366666666699</c:v>
                </c:pt>
                <c:pt idx="11196">
                  <c:v>18.6610333333334</c:v>
                </c:pt>
                <c:pt idx="11197">
                  <c:v>18.662700000000001</c:v>
                </c:pt>
                <c:pt idx="11198">
                  <c:v>18.664366666666702</c:v>
                </c:pt>
                <c:pt idx="11199">
                  <c:v>18.666033333333399</c:v>
                </c:pt>
                <c:pt idx="11200">
                  <c:v>18.6677</c:v>
                </c:pt>
                <c:pt idx="11201">
                  <c:v>18.669366666666701</c:v>
                </c:pt>
                <c:pt idx="11202">
                  <c:v>18.671033333333401</c:v>
                </c:pt>
                <c:pt idx="11203">
                  <c:v>18.672699999999999</c:v>
                </c:pt>
                <c:pt idx="11204">
                  <c:v>18.6743666666667</c:v>
                </c:pt>
                <c:pt idx="11205">
                  <c:v>18.6760333333334</c:v>
                </c:pt>
                <c:pt idx="11206">
                  <c:v>18.677700000000002</c:v>
                </c:pt>
                <c:pt idx="11207">
                  <c:v>18.679366666666699</c:v>
                </c:pt>
                <c:pt idx="11208">
                  <c:v>18.681033333333399</c:v>
                </c:pt>
                <c:pt idx="11209">
                  <c:v>18.682700000000001</c:v>
                </c:pt>
                <c:pt idx="11210">
                  <c:v>18.684366666666701</c:v>
                </c:pt>
                <c:pt idx="11211">
                  <c:v>18.686033333333398</c:v>
                </c:pt>
                <c:pt idx="11212">
                  <c:v>18.6877</c:v>
                </c:pt>
                <c:pt idx="11213">
                  <c:v>18.6893666666667</c:v>
                </c:pt>
                <c:pt idx="11214">
                  <c:v>18.691033333333401</c:v>
                </c:pt>
                <c:pt idx="11215">
                  <c:v>18.692699999999999</c:v>
                </c:pt>
                <c:pt idx="11216">
                  <c:v>18.694366666666699</c:v>
                </c:pt>
                <c:pt idx="11217">
                  <c:v>18.6960333333334</c:v>
                </c:pt>
                <c:pt idx="11218">
                  <c:v>18.697700000000001</c:v>
                </c:pt>
                <c:pt idx="11219">
                  <c:v>18.699366666666702</c:v>
                </c:pt>
                <c:pt idx="11220">
                  <c:v>18.701033333333399</c:v>
                </c:pt>
                <c:pt idx="11221">
                  <c:v>18.7027</c:v>
                </c:pt>
                <c:pt idx="11222">
                  <c:v>18.704366666666701</c:v>
                </c:pt>
                <c:pt idx="11223">
                  <c:v>18.706033333333401</c:v>
                </c:pt>
                <c:pt idx="11224">
                  <c:v>18.707699999999999</c:v>
                </c:pt>
                <c:pt idx="11225">
                  <c:v>18.7093666666667</c:v>
                </c:pt>
                <c:pt idx="11226">
                  <c:v>18.7110333333334</c:v>
                </c:pt>
                <c:pt idx="11227">
                  <c:v>18.712700000000002</c:v>
                </c:pt>
                <c:pt idx="11228">
                  <c:v>18.714366666666699</c:v>
                </c:pt>
                <c:pt idx="11229">
                  <c:v>18.716033333333399</c:v>
                </c:pt>
                <c:pt idx="11230">
                  <c:v>18.717700000000001</c:v>
                </c:pt>
                <c:pt idx="11231">
                  <c:v>18.719366666666701</c:v>
                </c:pt>
                <c:pt idx="11232">
                  <c:v>18.721033333333398</c:v>
                </c:pt>
                <c:pt idx="11233">
                  <c:v>18.7227</c:v>
                </c:pt>
                <c:pt idx="11234">
                  <c:v>18.7243666666667</c:v>
                </c:pt>
                <c:pt idx="11235">
                  <c:v>18.726033333333401</c:v>
                </c:pt>
                <c:pt idx="11236">
                  <c:v>18.727699999999999</c:v>
                </c:pt>
                <c:pt idx="11237">
                  <c:v>18.729366666666699</c:v>
                </c:pt>
                <c:pt idx="11238">
                  <c:v>18.7310333333334</c:v>
                </c:pt>
                <c:pt idx="11239">
                  <c:v>18.732700000000001</c:v>
                </c:pt>
                <c:pt idx="11240">
                  <c:v>18.734366666666698</c:v>
                </c:pt>
                <c:pt idx="11241">
                  <c:v>18.736033333333399</c:v>
                </c:pt>
                <c:pt idx="11242">
                  <c:v>18.7377</c:v>
                </c:pt>
                <c:pt idx="11243">
                  <c:v>18.739366666666701</c:v>
                </c:pt>
                <c:pt idx="11244">
                  <c:v>18.741033333333402</c:v>
                </c:pt>
                <c:pt idx="11245">
                  <c:v>18.742699999999999</c:v>
                </c:pt>
                <c:pt idx="11246">
                  <c:v>18.7443666666667</c:v>
                </c:pt>
                <c:pt idx="11247">
                  <c:v>18.746033333333401</c:v>
                </c:pt>
                <c:pt idx="11248">
                  <c:v>18.747699999999998</c:v>
                </c:pt>
                <c:pt idx="11249">
                  <c:v>18.749366666666699</c:v>
                </c:pt>
                <c:pt idx="11250">
                  <c:v>18.7510333333334</c:v>
                </c:pt>
                <c:pt idx="11251">
                  <c:v>18.752700000000001</c:v>
                </c:pt>
                <c:pt idx="11252">
                  <c:v>18.754366666666701</c:v>
                </c:pt>
                <c:pt idx="11253">
                  <c:v>18.756033333333399</c:v>
                </c:pt>
                <c:pt idx="11254">
                  <c:v>18.7577</c:v>
                </c:pt>
                <c:pt idx="11255">
                  <c:v>18.7593666666667</c:v>
                </c:pt>
                <c:pt idx="11256">
                  <c:v>18.761033333333401</c:v>
                </c:pt>
                <c:pt idx="11257">
                  <c:v>18.762699999999999</c:v>
                </c:pt>
                <c:pt idx="11258">
                  <c:v>18.7643666666667</c:v>
                </c:pt>
                <c:pt idx="11259">
                  <c:v>18.7660333333334</c:v>
                </c:pt>
                <c:pt idx="11260">
                  <c:v>18.767700000000001</c:v>
                </c:pt>
                <c:pt idx="11261">
                  <c:v>18.769366666666699</c:v>
                </c:pt>
                <c:pt idx="11262">
                  <c:v>18.771033333333399</c:v>
                </c:pt>
                <c:pt idx="11263">
                  <c:v>18.7727</c:v>
                </c:pt>
                <c:pt idx="11264">
                  <c:v>18.774366666666701</c:v>
                </c:pt>
                <c:pt idx="11265">
                  <c:v>18.776033333333402</c:v>
                </c:pt>
                <c:pt idx="11266">
                  <c:v>18.777699999999999</c:v>
                </c:pt>
                <c:pt idx="11267">
                  <c:v>18.7793666666667</c:v>
                </c:pt>
                <c:pt idx="11268">
                  <c:v>18.781033333333401</c:v>
                </c:pt>
                <c:pt idx="11269">
                  <c:v>18.782699999999998</c:v>
                </c:pt>
                <c:pt idx="11270">
                  <c:v>18.784366666666699</c:v>
                </c:pt>
                <c:pt idx="11271">
                  <c:v>18.7860333333334</c:v>
                </c:pt>
                <c:pt idx="11272">
                  <c:v>18.787700000000001</c:v>
                </c:pt>
                <c:pt idx="11273">
                  <c:v>18.789366666666702</c:v>
                </c:pt>
                <c:pt idx="11274">
                  <c:v>18.791033333333399</c:v>
                </c:pt>
                <c:pt idx="11275">
                  <c:v>18.7927</c:v>
                </c:pt>
                <c:pt idx="11276">
                  <c:v>18.794366666666701</c:v>
                </c:pt>
                <c:pt idx="11277">
                  <c:v>18.796033333333401</c:v>
                </c:pt>
                <c:pt idx="11278">
                  <c:v>18.797699999999999</c:v>
                </c:pt>
                <c:pt idx="11279">
                  <c:v>18.7993666666667</c:v>
                </c:pt>
                <c:pt idx="11280">
                  <c:v>18.8010333333334</c:v>
                </c:pt>
                <c:pt idx="11281">
                  <c:v>18.802700000000002</c:v>
                </c:pt>
                <c:pt idx="11282">
                  <c:v>18.804366666666699</c:v>
                </c:pt>
                <c:pt idx="11283">
                  <c:v>18.806033333333399</c:v>
                </c:pt>
                <c:pt idx="11284">
                  <c:v>18.807700000000001</c:v>
                </c:pt>
                <c:pt idx="11285">
                  <c:v>18.809366666666701</c:v>
                </c:pt>
                <c:pt idx="11286">
                  <c:v>18.811033333333398</c:v>
                </c:pt>
                <c:pt idx="11287">
                  <c:v>18.8127</c:v>
                </c:pt>
                <c:pt idx="11288">
                  <c:v>18.8143666666667</c:v>
                </c:pt>
                <c:pt idx="11289">
                  <c:v>18.816033333333401</c:v>
                </c:pt>
                <c:pt idx="11290">
                  <c:v>18.817699999999999</c:v>
                </c:pt>
                <c:pt idx="11291">
                  <c:v>18.819366666666699</c:v>
                </c:pt>
                <c:pt idx="11292">
                  <c:v>18.8210333333334</c:v>
                </c:pt>
                <c:pt idx="11293">
                  <c:v>18.822700000000001</c:v>
                </c:pt>
                <c:pt idx="11294">
                  <c:v>18.824366666666702</c:v>
                </c:pt>
                <c:pt idx="11295">
                  <c:v>18.826033333333399</c:v>
                </c:pt>
                <c:pt idx="11296">
                  <c:v>18.8277</c:v>
                </c:pt>
                <c:pt idx="11297">
                  <c:v>18.829366666666701</c:v>
                </c:pt>
                <c:pt idx="11298">
                  <c:v>18.831033333333401</c:v>
                </c:pt>
                <c:pt idx="11299">
                  <c:v>18.832699999999999</c:v>
                </c:pt>
                <c:pt idx="11300">
                  <c:v>18.8343666666667</c:v>
                </c:pt>
                <c:pt idx="11301">
                  <c:v>18.8360333333334</c:v>
                </c:pt>
                <c:pt idx="11302">
                  <c:v>18.837700000000002</c:v>
                </c:pt>
                <c:pt idx="11303">
                  <c:v>18.839366666666699</c:v>
                </c:pt>
                <c:pt idx="11304">
                  <c:v>18.841033333333399</c:v>
                </c:pt>
                <c:pt idx="11305">
                  <c:v>18.842700000000001</c:v>
                </c:pt>
                <c:pt idx="11306">
                  <c:v>18.844366666666701</c:v>
                </c:pt>
                <c:pt idx="11307">
                  <c:v>18.846033333333398</c:v>
                </c:pt>
                <c:pt idx="11308">
                  <c:v>18.8477</c:v>
                </c:pt>
                <c:pt idx="11309">
                  <c:v>18.8493666666667</c:v>
                </c:pt>
                <c:pt idx="11310">
                  <c:v>18.851033333333401</c:v>
                </c:pt>
                <c:pt idx="11311">
                  <c:v>18.852699999999999</c:v>
                </c:pt>
                <c:pt idx="11312">
                  <c:v>18.854366666666699</c:v>
                </c:pt>
                <c:pt idx="11313">
                  <c:v>18.8560333333334</c:v>
                </c:pt>
                <c:pt idx="11314">
                  <c:v>18.857700000000001</c:v>
                </c:pt>
                <c:pt idx="11315">
                  <c:v>18.859366666666698</c:v>
                </c:pt>
                <c:pt idx="11316">
                  <c:v>18.861033333333399</c:v>
                </c:pt>
                <c:pt idx="11317">
                  <c:v>18.8627</c:v>
                </c:pt>
                <c:pt idx="11318">
                  <c:v>18.864366666666701</c:v>
                </c:pt>
                <c:pt idx="11319">
                  <c:v>18.866033333333402</c:v>
                </c:pt>
                <c:pt idx="11320">
                  <c:v>18.867699999999999</c:v>
                </c:pt>
                <c:pt idx="11321">
                  <c:v>18.8693666666667</c:v>
                </c:pt>
                <c:pt idx="11322">
                  <c:v>18.871033333333401</c:v>
                </c:pt>
                <c:pt idx="11323">
                  <c:v>18.872699999999998</c:v>
                </c:pt>
                <c:pt idx="11324">
                  <c:v>18.874366666666699</c:v>
                </c:pt>
                <c:pt idx="11325">
                  <c:v>18.8760333333334</c:v>
                </c:pt>
                <c:pt idx="11326">
                  <c:v>18.877700000000001</c:v>
                </c:pt>
                <c:pt idx="11327">
                  <c:v>18.879366666666701</c:v>
                </c:pt>
                <c:pt idx="11328">
                  <c:v>18.881033333333399</c:v>
                </c:pt>
                <c:pt idx="11329">
                  <c:v>18.8827</c:v>
                </c:pt>
                <c:pt idx="11330">
                  <c:v>18.8843666666667</c:v>
                </c:pt>
                <c:pt idx="11331">
                  <c:v>18.886033333333401</c:v>
                </c:pt>
                <c:pt idx="11332">
                  <c:v>18.887699999999999</c:v>
                </c:pt>
                <c:pt idx="11333">
                  <c:v>18.8893666666667</c:v>
                </c:pt>
                <c:pt idx="11334">
                  <c:v>18.8910333333334</c:v>
                </c:pt>
                <c:pt idx="11335">
                  <c:v>18.892700000000001</c:v>
                </c:pt>
                <c:pt idx="11336">
                  <c:v>18.894366666666699</c:v>
                </c:pt>
                <c:pt idx="11337">
                  <c:v>18.896033333333399</c:v>
                </c:pt>
                <c:pt idx="11338">
                  <c:v>18.8977</c:v>
                </c:pt>
                <c:pt idx="11339">
                  <c:v>18.899366666666701</c:v>
                </c:pt>
                <c:pt idx="11340">
                  <c:v>18.901033333333402</c:v>
                </c:pt>
                <c:pt idx="11341">
                  <c:v>18.902699999999999</c:v>
                </c:pt>
                <c:pt idx="11342">
                  <c:v>18.9043666666667</c:v>
                </c:pt>
                <c:pt idx="11343">
                  <c:v>18.906033333333401</c:v>
                </c:pt>
                <c:pt idx="11344">
                  <c:v>18.907699999999998</c:v>
                </c:pt>
                <c:pt idx="11345">
                  <c:v>18.909366666666699</c:v>
                </c:pt>
                <c:pt idx="11346">
                  <c:v>18.9110333333334</c:v>
                </c:pt>
                <c:pt idx="11347">
                  <c:v>18.912700000000001</c:v>
                </c:pt>
                <c:pt idx="11348">
                  <c:v>18.914366666666702</c:v>
                </c:pt>
                <c:pt idx="11349">
                  <c:v>18.916033333333399</c:v>
                </c:pt>
                <c:pt idx="11350">
                  <c:v>18.9177</c:v>
                </c:pt>
                <c:pt idx="11351">
                  <c:v>18.919366666666701</c:v>
                </c:pt>
                <c:pt idx="11352">
                  <c:v>18.921033333333401</c:v>
                </c:pt>
                <c:pt idx="11353">
                  <c:v>18.922699999999999</c:v>
                </c:pt>
                <c:pt idx="11354">
                  <c:v>18.9243666666667</c:v>
                </c:pt>
                <c:pt idx="11355">
                  <c:v>18.9260333333334</c:v>
                </c:pt>
                <c:pt idx="11356">
                  <c:v>18.927700000000002</c:v>
                </c:pt>
                <c:pt idx="11357">
                  <c:v>18.929366666666699</c:v>
                </c:pt>
                <c:pt idx="11358">
                  <c:v>18.931033333333399</c:v>
                </c:pt>
                <c:pt idx="11359">
                  <c:v>18.932700000000001</c:v>
                </c:pt>
                <c:pt idx="11360">
                  <c:v>18.934366666666701</c:v>
                </c:pt>
                <c:pt idx="11361">
                  <c:v>18.936033333333398</c:v>
                </c:pt>
                <c:pt idx="11362">
                  <c:v>18.9377</c:v>
                </c:pt>
                <c:pt idx="11363">
                  <c:v>18.9393666666667</c:v>
                </c:pt>
                <c:pt idx="11364">
                  <c:v>18.941033333333401</c:v>
                </c:pt>
                <c:pt idx="11365">
                  <c:v>18.942699999999999</c:v>
                </c:pt>
                <c:pt idx="11366">
                  <c:v>18.944366666666699</c:v>
                </c:pt>
                <c:pt idx="11367">
                  <c:v>18.9460333333334</c:v>
                </c:pt>
                <c:pt idx="11368">
                  <c:v>18.947700000000001</c:v>
                </c:pt>
                <c:pt idx="11369">
                  <c:v>18.949366666666702</c:v>
                </c:pt>
                <c:pt idx="11370">
                  <c:v>18.951033333333399</c:v>
                </c:pt>
                <c:pt idx="11371">
                  <c:v>18.9527</c:v>
                </c:pt>
                <c:pt idx="11372">
                  <c:v>18.954366666666701</c:v>
                </c:pt>
                <c:pt idx="11373">
                  <c:v>18.956033333333401</c:v>
                </c:pt>
                <c:pt idx="11374">
                  <c:v>18.957699999999999</c:v>
                </c:pt>
                <c:pt idx="11375">
                  <c:v>18.9593666666667</c:v>
                </c:pt>
                <c:pt idx="11376">
                  <c:v>18.9610333333334</c:v>
                </c:pt>
                <c:pt idx="11377">
                  <c:v>18.962700000000002</c:v>
                </c:pt>
                <c:pt idx="11378">
                  <c:v>18.964366666666699</c:v>
                </c:pt>
                <c:pt idx="11379">
                  <c:v>18.966033333333399</c:v>
                </c:pt>
                <c:pt idx="11380">
                  <c:v>18.967700000000001</c:v>
                </c:pt>
                <c:pt idx="11381">
                  <c:v>18.969366666666701</c:v>
                </c:pt>
                <c:pt idx="11382">
                  <c:v>18.971033333333398</c:v>
                </c:pt>
                <c:pt idx="11383">
                  <c:v>18.9727</c:v>
                </c:pt>
                <c:pt idx="11384">
                  <c:v>18.9743666666667</c:v>
                </c:pt>
                <c:pt idx="11385">
                  <c:v>18.976033333333401</c:v>
                </c:pt>
                <c:pt idx="11386">
                  <c:v>18.977699999999999</c:v>
                </c:pt>
                <c:pt idx="11387">
                  <c:v>18.979366666666699</c:v>
                </c:pt>
                <c:pt idx="11388">
                  <c:v>18.9810333333334</c:v>
                </c:pt>
                <c:pt idx="11389">
                  <c:v>18.982700000000001</c:v>
                </c:pt>
                <c:pt idx="11390">
                  <c:v>18.984366666666698</c:v>
                </c:pt>
                <c:pt idx="11391">
                  <c:v>18.986033333333399</c:v>
                </c:pt>
                <c:pt idx="11392">
                  <c:v>18.9877</c:v>
                </c:pt>
                <c:pt idx="11393">
                  <c:v>18.989366666666701</c:v>
                </c:pt>
                <c:pt idx="11394">
                  <c:v>18.991033333333402</c:v>
                </c:pt>
                <c:pt idx="11395">
                  <c:v>18.992699999999999</c:v>
                </c:pt>
                <c:pt idx="11396">
                  <c:v>18.9943666666667</c:v>
                </c:pt>
                <c:pt idx="11397">
                  <c:v>18.996033333333401</c:v>
                </c:pt>
                <c:pt idx="11398">
                  <c:v>18.997699999999998</c:v>
                </c:pt>
                <c:pt idx="11399">
                  <c:v>18.999366666666699</c:v>
                </c:pt>
                <c:pt idx="11400">
                  <c:v>19.0010333333334</c:v>
                </c:pt>
                <c:pt idx="11401">
                  <c:v>19.002700000000001</c:v>
                </c:pt>
                <c:pt idx="11402">
                  <c:v>19.004366666666701</c:v>
                </c:pt>
                <c:pt idx="11403">
                  <c:v>19.006033333333399</c:v>
                </c:pt>
                <c:pt idx="11404">
                  <c:v>19.0077</c:v>
                </c:pt>
                <c:pt idx="11405">
                  <c:v>19.0093666666667</c:v>
                </c:pt>
                <c:pt idx="11406">
                  <c:v>19.011033333333401</c:v>
                </c:pt>
                <c:pt idx="11407">
                  <c:v>19.012699999999999</c:v>
                </c:pt>
                <c:pt idx="11408">
                  <c:v>19.0143666666667</c:v>
                </c:pt>
                <c:pt idx="11409">
                  <c:v>19.0160333333334</c:v>
                </c:pt>
                <c:pt idx="11410">
                  <c:v>19.017700000000001</c:v>
                </c:pt>
                <c:pt idx="11411">
                  <c:v>19.019366666666699</c:v>
                </c:pt>
                <c:pt idx="11412">
                  <c:v>19.021033333333399</c:v>
                </c:pt>
                <c:pt idx="11413">
                  <c:v>19.0227</c:v>
                </c:pt>
                <c:pt idx="11414">
                  <c:v>19.024366666666701</c:v>
                </c:pt>
                <c:pt idx="11415">
                  <c:v>19.026033333333402</c:v>
                </c:pt>
                <c:pt idx="11416">
                  <c:v>19.027699999999999</c:v>
                </c:pt>
                <c:pt idx="11417">
                  <c:v>19.0293666666667</c:v>
                </c:pt>
                <c:pt idx="11418">
                  <c:v>19.031033333333401</c:v>
                </c:pt>
                <c:pt idx="11419">
                  <c:v>19.032699999999998</c:v>
                </c:pt>
                <c:pt idx="11420">
                  <c:v>19.034366666666699</c:v>
                </c:pt>
                <c:pt idx="11421">
                  <c:v>19.0360333333334</c:v>
                </c:pt>
                <c:pt idx="11422">
                  <c:v>19.037700000000001</c:v>
                </c:pt>
                <c:pt idx="11423">
                  <c:v>19.039366666666702</c:v>
                </c:pt>
                <c:pt idx="11424">
                  <c:v>19.041033333333399</c:v>
                </c:pt>
                <c:pt idx="11425">
                  <c:v>19.0427</c:v>
                </c:pt>
                <c:pt idx="11426">
                  <c:v>19.044366666666701</c:v>
                </c:pt>
                <c:pt idx="11427">
                  <c:v>19.046033333333401</c:v>
                </c:pt>
                <c:pt idx="11428">
                  <c:v>19.047699999999999</c:v>
                </c:pt>
                <c:pt idx="11429">
                  <c:v>19.0493666666667</c:v>
                </c:pt>
                <c:pt idx="11430">
                  <c:v>19.0510333333334</c:v>
                </c:pt>
                <c:pt idx="11431">
                  <c:v>19.052700000000002</c:v>
                </c:pt>
                <c:pt idx="11432">
                  <c:v>19.054366666666699</c:v>
                </c:pt>
                <c:pt idx="11433">
                  <c:v>19.056033333333399</c:v>
                </c:pt>
                <c:pt idx="11434">
                  <c:v>19.057700000000001</c:v>
                </c:pt>
                <c:pt idx="11435">
                  <c:v>19.059366666666701</c:v>
                </c:pt>
                <c:pt idx="11436">
                  <c:v>19.061033333333398</c:v>
                </c:pt>
                <c:pt idx="11437">
                  <c:v>19.0627</c:v>
                </c:pt>
                <c:pt idx="11438">
                  <c:v>19.0643666666667</c:v>
                </c:pt>
                <c:pt idx="11439">
                  <c:v>19.066033333333401</c:v>
                </c:pt>
                <c:pt idx="11440">
                  <c:v>19.067699999999999</c:v>
                </c:pt>
                <c:pt idx="11441">
                  <c:v>19.069366666666699</c:v>
                </c:pt>
                <c:pt idx="11442">
                  <c:v>19.0710333333334</c:v>
                </c:pt>
                <c:pt idx="11443">
                  <c:v>19.072700000000001</c:v>
                </c:pt>
                <c:pt idx="11444">
                  <c:v>19.074366666666702</c:v>
                </c:pt>
                <c:pt idx="11445">
                  <c:v>19.076033333333399</c:v>
                </c:pt>
                <c:pt idx="11446">
                  <c:v>19.0777</c:v>
                </c:pt>
                <c:pt idx="11447">
                  <c:v>19.079366666666701</c:v>
                </c:pt>
                <c:pt idx="11448">
                  <c:v>19.081033333333401</c:v>
                </c:pt>
                <c:pt idx="11449">
                  <c:v>19.082699999999999</c:v>
                </c:pt>
                <c:pt idx="11450">
                  <c:v>19.0843666666667</c:v>
                </c:pt>
                <c:pt idx="11451">
                  <c:v>19.0860333333334</c:v>
                </c:pt>
                <c:pt idx="11452">
                  <c:v>19.087700000000002</c:v>
                </c:pt>
                <c:pt idx="11453">
                  <c:v>19.089366666666699</c:v>
                </c:pt>
                <c:pt idx="11454">
                  <c:v>19.091033333333399</c:v>
                </c:pt>
                <c:pt idx="11455">
                  <c:v>19.092700000000001</c:v>
                </c:pt>
                <c:pt idx="11456">
                  <c:v>19.094366666666701</c:v>
                </c:pt>
                <c:pt idx="11457">
                  <c:v>19.096033333333398</c:v>
                </c:pt>
                <c:pt idx="11458">
                  <c:v>19.0977</c:v>
                </c:pt>
                <c:pt idx="11459">
                  <c:v>19.0993666666667</c:v>
                </c:pt>
                <c:pt idx="11460">
                  <c:v>19.101033333333401</c:v>
                </c:pt>
                <c:pt idx="11461">
                  <c:v>19.102699999999999</c:v>
                </c:pt>
                <c:pt idx="11462">
                  <c:v>19.104366666666699</c:v>
                </c:pt>
                <c:pt idx="11463">
                  <c:v>19.1060333333334</c:v>
                </c:pt>
                <c:pt idx="11464">
                  <c:v>19.107700000000001</c:v>
                </c:pt>
                <c:pt idx="11465">
                  <c:v>19.109366666666698</c:v>
                </c:pt>
                <c:pt idx="11466">
                  <c:v>19.111033333333399</c:v>
                </c:pt>
                <c:pt idx="11467">
                  <c:v>19.1127</c:v>
                </c:pt>
                <c:pt idx="11468">
                  <c:v>19.114366666666701</c:v>
                </c:pt>
                <c:pt idx="11469">
                  <c:v>19.116033333333402</c:v>
                </c:pt>
                <c:pt idx="11470">
                  <c:v>19.117699999999999</c:v>
                </c:pt>
                <c:pt idx="11471">
                  <c:v>19.1193666666667</c:v>
                </c:pt>
                <c:pt idx="11472">
                  <c:v>19.121033333333401</c:v>
                </c:pt>
                <c:pt idx="11473">
                  <c:v>19.122699999999998</c:v>
                </c:pt>
                <c:pt idx="11474">
                  <c:v>19.124366666666699</c:v>
                </c:pt>
                <c:pt idx="11475">
                  <c:v>19.1260333333334</c:v>
                </c:pt>
                <c:pt idx="11476">
                  <c:v>19.127700000000001</c:v>
                </c:pt>
                <c:pt idx="11477">
                  <c:v>19.129366666666701</c:v>
                </c:pt>
                <c:pt idx="11478">
                  <c:v>19.131033333333399</c:v>
                </c:pt>
                <c:pt idx="11479">
                  <c:v>19.1327</c:v>
                </c:pt>
                <c:pt idx="11480">
                  <c:v>19.1343666666667</c:v>
                </c:pt>
                <c:pt idx="11481">
                  <c:v>19.136033333333401</c:v>
                </c:pt>
                <c:pt idx="11482">
                  <c:v>19.137699999999999</c:v>
                </c:pt>
                <c:pt idx="11483">
                  <c:v>19.1393666666667</c:v>
                </c:pt>
                <c:pt idx="11484">
                  <c:v>19.1410333333334</c:v>
                </c:pt>
                <c:pt idx="11485">
                  <c:v>19.142700000000001</c:v>
                </c:pt>
                <c:pt idx="11486">
                  <c:v>19.144366666666699</c:v>
                </c:pt>
                <c:pt idx="11487">
                  <c:v>19.146033333333399</c:v>
                </c:pt>
                <c:pt idx="11488">
                  <c:v>19.1477</c:v>
                </c:pt>
                <c:pt idx="11489">
                  <c:v>19.149366666666701</c:v>
                </c:pt>
                <c:pt idx="11490">
                  <c:v>19.151033333333402</c:v>
                </c:pt>
                <c:pt idx="11491">
                  <c:v>19.152699999999999</c:v>
                </c:pt>
                <c:pt idx="11492">
                  <c:v>19.1543666666667</c:v>
                </c:pt>
                <c:pt idx="11493">
                  <c:v>19.156033333333401</c:v>
                </c:pt>
                <c:pt idx="11494">
                  <c:v>19.157699999999998</c:v>
                </c:pt>
                <c:pt idx="11495">
                  <c:v>19.159366666666699</c:v>
                </c:pt>
                <c:pt idx="11496">
                  <c:v>19.1610333333334</c:v>
                </c:pt>
                <c:pt idx="11497">
                  <c:v>19.162700000000001</c:v>
                </c:pt>
                <c:pt idx="11498">
                  <c:v>19.164366666666702</c:v>
                </c:pt>
                <c:pt idx="11499">
                  <c:v>19.166033333333399</c:v>
                </c:pt>
                <c:pt idx="11500">
                  <c:v>19.1677</c:v>
                </c:pt>
                <c:pt idx="11501">
                  <c:v>19.169366666666701</c:v>
                </c:pt>
                <c:pt idx="11502">
                  <c:v>19.171033333333401</c:v>
                </c:pt>
                <c:pt idx="11503">
                  <c:v>19.172699999999999</c:v>
                </c:pt>
                <c:pt idx="11504">
                  <c:v>19.1743666666667</c:v>
                </c:pt>
                <c:pt idx="11505">
                  <c:v>19.1760333333334</c:v>
                </c:pt>
                <c:pt idx="11506">
                  <c:v>19.177700000000002</c:v>
                </c:pt>
                <c:pt idx="11507">
                  <c:v>19.179366666666699</c:v>
                </c:pt>
                <c:pt idx="11508">
                  <c:v>19.181033333333399</c:v>
                </c:pt>
                <c:pt idx="11509">
                  <c:v>19.182700000000001</c:v>
                </c:pt>
                <c:pt idx="11510">
                  <c:v>19.184366666666701</c:v>
                </c:pt>
                <c:pt idx="11511">
                  <c:v>19.186033333333398</c:v>
                </c:pt>
                <c:pt idx="11512">
                  <c:v>19.1877</c:v>
                </c:pt>
                <c:pt idx="11513">
                  <c:v>19.1893666666667</c:v>
                </c:pt>
                <c:pt idx="11514">
                  <c:v>19.191033333333401</c:v>
                </c:pt>
                <c:pt idx="11515">
                  <c:v>19.192699999999999</c:v>
                </c:pt>
                <c:pt idx="11516">
                  <c:v>19.194366666666699</c:v>
                </c:pt>
                <c:pt idx="11517">
                  <c:v>19.1960333333334</c:v>
                </c:pt>
                <c:pt idx="11518">
                  <c:v>19.197700000000001</c:v>
                </c:pt>
                <c:pt idx="11519">
                  <c:v>19.199366666666702</c:v>
                </c:pt>
                <c:pt idx="11520">
                  <c:v>19.201033333333399</c:v>
                </c:pt>
                <c:pt idx="11521">
                  <c:v>19.2027</c:v>
                </c:pt>
                <c:pt idx="11522">
                  <c:v>19.204366666666701</c:v>
                </c:pt>
                <c:pt idx="11523">
                  <c:v>19.206033333333401</c:v>
                </c:pt>
                <c:pt idx="11524">
                  <c:v>19.207699999999999</c:v>
                </c:pt>
                <c:pt idx="11525">
                  <c:v>19.2093666666667</c:v>
                </c:pt>
                <c:pt idx="11526">
                  <c:v>19.2110333333334</c:v>
                </c:pt>
                <c:pt idx="11527">
                  <c:v>19.212700000000002</c:v>
                </c:pt>
                <c:pt idx="11528">
                  <c:v>19.214366666666699</c:v>
                </c:pt>
                <c:pt idx="11529">
                  <c:v>19.216033333333399</c:v>
                </c:pt>
                <c:pt idx="11530">
                  <c:v>19.217700000000001</c:v>
                </c:pt>
                <c:pt idx="11531">
                  <c:v>19.219366666666701</c:v>
                </c:pt>
                <c:pt idx="11532">
                  <c:v>19.221033333333398</c:v>
                </c:pt>
                <c:pt idx="11533">
                  <c:v>19.2227</c:v>
                </c:pt>
                <c:pt idx="11534">
                  <c:v>19.2243666666667</c:v>
                </c:pt>
                <c:pt idx="11535">
                  <c:v>19.226033333333401</c:v>
                </c:pt>
                <c:pt idx="11536">
                  <c:v>19.227699999999999</c:v>
                </c:pt>
                <c:pt idx="11537">
                  <c:v>19.229366666666699</c:v>
                </c:pt>
                <c:pt idx="11538">
                  <c:v>19.2310333333334</c:v>
                </c:pt>
                <c:pt idx="11539">
                  <c:v>19.232700000000001</c:v>
                </c:pt>
                <c:pt idx="11540">
                  <c:v>19.234366666666698</c:v>
                </c:pt>
                <c:pt idx="11541">
                  <c:v>19.236033333333399</c:v>
                </c:pt>
                <c:pt idx="11542">
                  <c:v>19.2377</c:v>
                </c:pt>
                <c:pt idx="11543">
                  <c:v>19.239366666666701</c:v>
                </c:pt>
                <c:pt idx="11544">
                  <c:v>19.241033333333402</c:v>
                </c:pt>
                <c:pt idx="11545">
                  <c:v>19.242699999999999</c:v>
                </c:pt>
                <c:pt idx="11546">
                  <c:v>19.2443666666667</c:v>
                </c:pt>
                <c:pt idx="11547">
                  <c:v>19.246033333333401</c:v>
                </c:pt>
                <c:pt idx="11548">
                  <c:v>19.247699999999998</c:v>
                </c:pt>
                <c:pt idx="11549">
                  <c:v>19.249366666666699</c:v>
                </c:pt>
                <c:pt idx="11550">
                  <c:v>19.2510333333334</c:v>
                </c:pt>
                <c:pt idx="11551">
                  <c:v>19.252700000000001</c:v>
                </c:pt>
                <c:pt idx="11552">
                  <c:v>19.254366666666701</c:v>
                </c:pt>
                <c:pt idx="11553">
                  <c:v>19.256033333333399</c:v>
                </c:pt>
                <c:pt idx="11554">
                  <c:v>19.2577</c:v>
                </c:pt>
                <c:pt idx="11555">
                  <c:v>19.2593666666667</c:v>
                </c:pt>
                <c:pt idx="11556">
                  <c:v>19.261033333333401</c:v>
                </c:pt>
                <c:pt idx="11557">
                  <c:v>19.262699999999999</c:v>
                </c:pt>
                <c:pt idx="11558">
                  <c:v>19.2643666666667</c:v>
                </c:pt>
                <c:pt idx="11559">
                  <c:v>19.2660333333334</c:v>
                </c:pt>
                <c:pt idx="11560">
                  <c:v>19.267700000000001</c:v>
                </c:pt>
                <c:pt idx="11561">
                  <c:v>19.269366666666699</c:v>
                </c:pt>
                <c:pt idx="11562">
                  <c:v>19.271033333333399</c:v>
                </c:pt>
                <c:pt idx="11563">
                  <c:v>19.2727</c:v>
                </c:pt>
                <c:pt idx="11564">
                  <c:v>19.274366666666701</c:v>
                </c:pt>
                <c:pt idx="11565">
                  <c:v>19.276033333333402</c:v>
                </c:pt>
                <c:pt idx="11566">
                  <c:v>19.277699999999999</c:v>
                </c:pt>
                <c:pt idx="11567">
                  <c:v>19.2793666666667</c:v>
                </c:pt>
                <c:pt idx="11568">
                  <c:v>19.281033333333401</c:v>
                </c:pt>
                <c:pt idx="11569">
                  <c:v>19.282699999999998</c:v>
                </c:pt>
                <c:pt idx="11570">
                  <c:v>19.284366666666699</c:v>
                </c:pt>
                <c:pt idx="11571">
                  <c:v>19.2860333333334</c:v>
                </c:pt>
                <c:pt idx="11572">
                  <c:v>19.287700000000001</c:v>
                </c:pt>
                <c:pt idx="11573">
                  <c:v>19.289366666666702</c:v>
                </c:pt>
                <c:pt idx="11574">
                  <c:v>19.291033333333399</c:v>
                </c:pt>
                <c:pt idx="11575">
                  <c:v>19.2927</c:v>
                </c:pt>
                <c:pt idx="11576">
                  <c:v>19.294366666666701</c:v>
                </c:pt>
                <c:pt idx="11577">
                  <c:v>19.296033333333401</c:v>
                </c:pt>
                <c:pt idx="11578">
                  <c:v>19.297699999999999</c:v>
                </c:pt>
                <c:pt idx="11579">
                  <c:v>19.2993666666667</c:v>
                </c:pt>
                <c:pt idx="11580">
                  <c:v>19.3010333333334</c:v>
                </c:pt>
                <c:pt idx="11581">
                  <c:v>19.302700000000002</c:v>
                </c:pt>
                <c:pt idx="11582">
                  <c:v>19.304366666666699</c:v>
                </c:pt>
                <c:pt idx="11583">
                  <c:v>19.306033333333399</c:v>
                </c:pt>
                <c:pt idx="11584">
                  <c:v>19.307700000000001</c:v>
                </c:pt>
                <c:pt idx="11585">
                  <c:v>19.309366666666701</c:v>
                </c:pt>
                <c:pt idx="11586">
                  <c:v>19.311033333333398</c:v>
                </c:pt>
                <c:pt idx="11587">
                  <c:v>19.3127</c:v>
                </c:pt>
                <c:pt idx="11588">
                  <c:v>19.3143666666667</c:v>
                </c:pt>
                <c:pt idx="11589">
                  <c:v>19.316033333333401</c:v>
                </c:pt>
                <c:pt idx="11590">
                  <c:v>19.317699999999999</c:v>
                </c:pt>
                <c:pt idx="11591">
                  <c:v>19.319366666666699</c:v>
                </c:pt>
                <c:pt idx="11592">
                  <c:v>19.3210333333334</c:v>
                </c:pt>
                <c:pt idx="11593">
                  <c:v>19.322700000000001</c:v>
                </c:pt>
                <c:pt idx="11594">
                  <c:v>19.324366666666702</c:v>
                </c:pt>
                <c:pt idx="11595">
                  <c:v>19.326033333333399</c:v>
                </c:pt>
                <c:pt idx="11596">
                  <c:v>19.3277</c:v>
                </c:pt>
                <c:pt idx="11597">
                  <c:v>19.329366666666701</c:v>
                </c:pt>
                <c:pt idx="11598">
                  <c:v>19.331033333333401</c:v>
                </c:pt>
                <c:pt idx="11599">
                  <c:v>19.332699999999999</c:v>
                </c:pt>
                <c:pt idx="11600">
                  <c:v>19.3343666666667</c:v>
                </c:pt>
                <c:pt idx="11601">
                  <c:v>19.3360333333334</c:v>
                </c:pt>
                <c:pt idx="11602">
                  <c:v>19.337700000000002</c:v>
                </c:pt>
                <c:pt idx="11603">
                  <c:v>19.339366666666699</c:v>
                </c:pt>
                <c:pt idx="11604">
                  <c:v>19.341033333333399</c:v>
                </c:pt>
                <c:pt idx="11605">
                  <c:v>19.342700000000001</c:v>
                </c:pt>
                <c:pt idx="11606">
                  <c:v>19.344366666666701</c:v>
                </c:pt>
                <c:pt idx="11607">
                  <c:v>19.346033333333398</c:v>
                </c:pt>
                <c:pt idx="11608">
                  <c:v>19.3477</c:v>
                </c:pt>
                <c:pt idx="11609">
                  <c:v>19.3493666666667</c:v>
                </c:pt>
                <c:pt idx="11610">
                  <c:v>19.351033333333401</c:v>
                </c:pt>
                <c:pt idx="11611">
                  <c:v>19.352699999999999</c:v>
                </c:pt>
                <c:pt idx="11612">
                  <c:v>19.354366666666699</c:v>
                </c:pt>
                <c:pt idx="11613">
                  <c:v>19.3560333333334</c:v>
                </c:pt>
                <c:pt idx="11614">
                  <c:v>19.357700000000001</c:v>
                </c:pt>
                <c:pt idx="11615">
                  <c:v>19.359366666666698</c:v>
                </c:pt>
                <c:pt idx="11616">
                  <c:v>19.361033333333399</c:v>
                </c:pt>
                <c:pt idx="11617">
                  <c:v>19.3627</c:v>
                </c:pt>
                <c:pt idx="11618">
                  <c:v>19.364366666666701</c:v>
                </c:pt>
                <c:pt idx="11619">
                  <c:v>19.366033333333402</c:v>
                </c:pt>
                <c:pt idx="11620">
                  <c:v>19.367699999999999</c:v>
                </c:pt>
                <c:pt idx="11621">
                  <c:v>19.3693666666667</c:v>
                </c:pt>
                <c:pt idx="11622">
                  <c:v>19.371033333333401</c:v>
                </c:pt>
                <c:pt idx="11623">
                  <c:v>19.372699999999998</c:v>
                </c:pt>
                <c:pt idx="11624">
                  <c:v>19.374366666666699</c:v>
                </c:pt>
                <c:pt idx="11625">
                  <c:v>19.3760333333334</c:v>
                </c:pt>
                <c:pt idx="11626">
                  <c:v>19.377700000000001</c:v>
                </c:pt>
                <c:pt idx="11627">
                  <c:v>19.379366666666701</c:v>
                </c:pt>
                <c:pt idx="11628">
                  <c:v>19.381033333333399</c:v>
                </c:pt>
                <c:pt idx="11629">
                  <c:v>19.3827</c:v>
                </c:pt>
                <c:pt idx="11630">
                  <c:v>19.3843666666667</c:v>
                </c:pt>
                <c:pt idx="11631">
                  <c:v>19.386033333333401</c:v>
                </c:pt>
                <c:pt idx="11632">
                  <c:v>19.387699999999999</c:v>
                </c:pt>
                <c:pt idx="11633">
                  <c:v>19.3893666666667</c:v>
                </c:pt>
                <c:pt idx="11634">
                  <c:v>19.3910333333334</c:v>
                </c:pt>
                <c:pt idx="11635">
                  <c:v>19.392700000000001</c:v>
                </c:pt>
                <c:pt idx="11636">
                  <c:v>19.394366666666699</c:v>
                </c:pt>
                <c:pt idx="11637">
                  <c:v>19.396033333333399</c:v>
                </c:pt>
                <c:pt idx="11638">
                  <c:v>19.3977</c:v>
                </c:pt>
                <c:pt idx="11639">
                  <c:v>19.399366666666701</c:v>
                </c:pt>
                <c:pt idx="11640">
                  <c:v>19.401033333333402</c:v>
                </c:pt>
                <c:pt idx="11641">
                  <c:v>19.402699999999999</c:v>
                </c:pt>
                <c:pt idx="11642">
                  <c:v>19.4043666666667</c:v>
                </c:pt>
                <c:pt idx="11643">
                  <c:v>19.406033333333401</c:v>
                </c:pt>
                <c:pt idx="11644">
                  <c:v>19.407699999999998</c:v>
                </c:pt>
                <c:pt idx="11645">
                  <c:v>19.409366666666699</c:v>
                </c:pt>
                <c:pt idx="11646">
                  <c:v>19.4110333333334</c:v>
                </c:pt>
                <c:pt idx="11647">
                  <c:v>19.412700000000001</c:v>
                </c:pt>
                <c:pt idx="11648">
                  <c:v>19.414366666666702</c:v>
                </c:pt>
                <c:pt idx="11649">
                  <c:v>19.416033333333399</c:v>
                </c:pt>
                <c:pt idx="11650">
                  <c:v>19.4177</c:v>
                </c:pt>
                <c:pt idx="11651">
                  <c:v>19.419366666666701</c:v>
                </c:pt>
                <c:pt idx="11652">
                  <c:v>19.421033333333401</c:v>
                </c:pt>
                <c:pt idx="11653">
                  <c:v>19.422699999999999</c:v>
                </c:pt>
                <c:pt idx="11654">
                  <c:v>19.4243666666667</c:v>
                </c:pt>
                <c:pt idx="11655">
                  <c:v>19.4260333333334</c:v>
                </c:pt>
                <c:pt idx="11656">
                  <c:v>19.427700000000002</c:v>
                </c:pt>
                <c:pt idx="11657">
                  <c:v>19.429366666666699</c:v>
                </c:pt>
                <c:pt idx="11658">
                  <c:v>19.431033333333399</c:v>
                </c:pt>
                <c:pt idx="11659">
                  <c:v>19.432700000000001</c:v>
                </c:pt>
                <c:pt idx="11660">
                  <c:v>19.434366666666701</c:v>
                </c:pt>
                <c:pt idx="11661">
                  <c:v>19.436033333333398</c:v>
                </c:pt>
                <c:pt idx="11662">
                  <c:v>19.4377</c:v>
                </c:pt>
                <c:pt idx="11663">
                  <c:v>19.4393666666667</c:v>
                </c:pt>
                <c:pt idx="11664">
                  <c:v>19.441033333333401</c:v>
                </c:pt>
                <c:pt idx="11665">
                  <c:v>19.442699999999999</c:v>
                </c:pt>
                <c:pt idx="11666">
                  <c:v>19.444366666666699</c:v>
                </c:pt>
                <c:pt idx="11667">
                  <c:v>19.4460333333334</c:v>
                </c:pt>
                <c:pt idx="11668">
                  <c:v>19.447700000000001</c:v>
                </c:pt>
                <c:pt idx="11669">
                  <c:v>19.449366666666702</c:v>
                </c:pt>
                <c:pt idx="11670">
                  <c:v>19.451033333333399</c:v>
                </c:pt>
                <c:pt idx="11671">
                  <c:v>19.4527</c:v>
                </c:pt>
                <c:pt idx="11672">
                  <c:v>19.454366666666701</c:v>
                </c:pt>
                <c:pt idx="11673">
                  <c:v>19.456033333333401</c:v>
                </c:pt>
                <c:pt idx="11674">
                  <c:v>19.457699999999999</c:v>
                </c:pt>
                <c:pt idx="11675">
                  <c:v>19.4593666666667</c:v>
                </c:pt>
                <c:pt idx="11676">
                  <c:v>19.4610333333334</c:v>
                </c:pt>
                <c:pt idx="11677">
                  <c:v>19.462700000000002</c:v>
                </c:pt>
                <c:pt idx="11678">
                  <c:v>19.464366666666699</c:v>
                </c:pt>
                <c:pt idx="11679">
                  <c:v>19.466033333333399</c:v>
                </c:pt>
                <c:pt idx="11680">
                  <c:v>19.467700000000001</c:v>
                </c:pt>
                <c:pt idx="11681">
                  <c:v>19.469366666666701</c:v>
                </c:pt>
                <c:pt idx="11682">
                  <c:v>19.471033333333398</c:v>
                </c:pt>
                <c:pt idx="11683">
                  <c:v>19.4727</c:v>
                </c:pt>
                <c:pt idx="11684">
                  <c:v>19.4743666666667</c:v>
                </c:pt>
                <c:pt idx="11685">
                  <c:v>19.476033333333401</c:v>
                </c:pt>
                <c:pt idx="11686">
                  <c:v>19.477699999999999</c:v>
                </c:pt>
                <c:pt idx="11687">
                  <c:v>19.479366666666699</c:v>
                </c:pt>
                <c:pt idx="11688">
                  <c:v>19.4810333333334</c:v>
                </c:pt>
                <c:pt idx="11689">
                  <c:v>19.482700000000001</c:v>
                </c:pt>
                <c:pt idx="11690">
                  <c:v>19.484366666666698</c:v>
                </c:pt>
                <c:pt idx="11691">
                  <c:v>19.486033333333399</c:v>
                </c:pt>
                <c:pt idx="11692">
                  <c:v>19.4877</c:v>
                </c:pt>
                <c:pt idx="11693">
                  <c:v>19.489366666666701</c:v>
                </c:pt>
                <c:pt idx="11694">
                  <c:v>19.491033333333402</c:v>
                </c:pt>
                <c:pt idx="11695">
                  <c:v>19.492699999999999</c:v>
                </c:pt>
                <c:pt idx="11696">
                  <c:v>19.4943666666667</c:v>
                </c:pt>
                <c:pt idx="11697">
                  <c:v>19.496033333333401</c:v>
                </c:pt>
                <c:pt idx="11698">
                  <c:v>19.497699999999998</c:v>
                </c:pt>
                <c:pt idx="11699">
                  <c:v>19.499366666666699</c:v>
                </c:pt>
                <c:pt idx="11700">
                  <c:v>19.5010333333334</c:v>
                </c:pt>
                <c:pt idx="11701">
                  <c:v>19.502700000000001</c:v>
                </c:pt>
                <c:pt idx="11702">
                  <c:v>19.504366666666701</c:v>
                </c:pt>
                <c:pt idx="11703">
                  <c:v>19.506033333333399</c:v>
                </c:pt>
                <c:pt idx="11704">
                  <c:v>19.5077</c:v>
                </c:pt>
                <c:pt idx="11705">
                  <c:v>19.5093666666667</c:v>
                </c:pt>
                <c:pt idx="11706">
                  <c:v>19.511033333333401</c:v>
                </c:pt>
                <c:pt idx="11707">
                  <c:v>19.512699999999999</c:v>
                </c:pt>
                <c:pt idx="11708">
                  <c:v>19.5143666666667</c:v>
                </c:pt>
                <c:pt idx="11709">
                  <c:v>19.5160333333334</c:v>
                </c:pt>
                <c:pt idx="11710">
                  <c:v>19.517700000000001</c:v>
                </c:pt>
                <c:pt idx="11711">
                  <c:v>19.519366666666699</c:v>
                </c:pt>
                <c:pt idx="11712">
                  <c:v>19.521033333333399</c:v>
                </c:pt>
                <c:pt idx="11713">
                  <c:v>19.5227</c:v>
                </c:pt>
                <c:pt idx="11714">
                  <c:v>19.524366666666701</c:v>
                </c:pt>
                <c:pt idx="11715">
                  <c:v>19.526033333333402</c:v>
                </c:pt>
                <c:pt idx="11716">
                  <c:v>19.527699999999999</c:v>
                </c:pt>
                <c:pt idx="11717">
                  <c:v>19.5293666666667</c:v>
                </c:pt>
                <c:pt idx="11718">
                  <c:v>19.531033333333401</c:v>
                </c:pt>
                <c:pt idx="11719">
                  <c:v>19.532699999999998</c:v>
                </c:pt>
                <c:pt idx="11720">
                  <c:v>19.534366666666699</c:v>
                </c:pt>
                <c:pt idx="11721">
                  <c:v>19.5360333333334</c:v>
                </c:pt>
                <c:pt idx="11722">
                  <c:v>19.537700000000001</c:v>
                </c:pt>
                <c:pt idx="11723">
                  <c:v>19.539366666666702</c:v>
                </c:pt>
                <c:pt idx="11724">
                  <c:v>19.541033333333399</c:v>
                </c:pt>
                <c:pt idx="11725">
                  <c:v>19.5427</c:v>
                </c:pt>
                <c:pt idx="11726">
                  <c:v>19.544366666666701</c:v>
                </c:pt>
                <c:pt idx="11727">
                  <c:v>19.546033333333401</c:v>
                </c:pt>
                <c:pt idx="11728">
                  <c:v>19.547699999999999</c:v>
                </c:pt>
                <c:pt idx="11729">
                  <c:v>19.5493666666667</c:v>
                </c:pt>
                <c:pt idx="11730">
                  <c:v>19.5510333333334</c:v>
                </c:pt>
                <c:pt idx="11731">
                  <c:v>19.552700000000002</c:v>
                </c:pt>
                <c:pt idx="11732">
                  <c:v>19.554366666666699</c:v>
                </c:pt>
                <c:pt idx="11733">
                  <c:v>19.556033333333399</c:v>
                </c:pt>
                <c:pt idx="11734">
                  <c:v>19.557700000000001</c:v>
                </c:pt>
                <c:pt idx="11735">
                  <c:v>19.559366666666701</c:v>
                </c:pt>
                <c:pt idx="11736">
                  <c:v>19.561033333333398</c:v>
                </c:pt>
                <c:pt idx="11737">
                  <c:v>19.5627</c:v>
                </c:pt>
                <c:pt idx="11738">
                  <c:v>19.5643666666667</c:v>
                </c:pt>
                <c:pt idx="11739">
                  <c:v>19.566033333333401</c:v>
                </c:pt>
                <c:pt idx="11740">
                  <c:v>19.567699999999999</c:v>
                </c:pt>
                <c:pt idx="11741">
                  <c:v>19.569366666666699</c:v>
                </c:pt>
                <c:pt idx="11742">
                  <c:v>19.5710333333334</c:v>
                </c:pt>
                <c:pt idx="11743">
                  <c:v>19.572700000000001</c:v>
                </c:pt>
                <c:pt idx="11744">
                  <c:v>19.574366666666702</c:v>
                </c:pt>
                <c:pt idx="11745">
                  <c:v>19.576033333333399</c:v>
                </c:pt>
                <c:pt idx="11746">
                  <c:v>19.5777</c:v>
                </c:pt>
                <c:pt idx="11747">
                  <c:v>19.579366666666701</c:v>
                </c:pt>
                <c:pt idx="11748">
                  <c:v>19.581033333333401</c:v>
                </c:pt>
                <c:pt idx="11749">
                  <c:v>19.582699999999999</c:v>
                </c:pt>
                <c:pt idx="11750">
                  <c:v>19.5843666666667</c:v>
                </c:pt>
                <c:pt idx="11751">
                  <c:v>19.5860333333334</c:v>
                </c:pt>
                <c:pt idx="11752">
                  <c:v>19.587700000000002</c:v>
                </c:pt>
                <c:pt idx="11753">
                  <c:v>19.589366666666699</c:v>
                </c:pt>
                <c:pt idx="11754">
                  <c:v>19.591033333333399</c:v>
                </c:pt>
                <c:pt idx="11755">
                  <c:v>19.592700000000001</c:v>
                </c:pt>
                <c:pt idx="11756">
                  <c:v>19.594366666666701</c:v>
                </c:pt>
                <c:pt idx="11757">
                  <c:v>19.596033333333398</c:v>
                </c:pt>
                <c:pt idx="11758">
                  <c:v>19.5977</c:v>
                </c:pt>
                <c:pt idx="11759">
                  <c:v>19.5993666666667</c:v>
                </c:pt>
                <c:pt idx="11760">
                  <c:v>19.601033333333401</c:v>
                </c:pt>
                <c:pt idx="11761">
                  <c:v>19.602699999999999</c:v>
                </c:pt>
                <c:pt idx="11762">
                  <c:v>19.604366666666699</c:v>
                </c:pt>
                <c:pt idx="11763">
                  <c:v>19.6060333333334</c:v>
                </c:pt>
                <c:pt idx="11764">
                  <c:v>19.607700000000001</c:v>
                </c:pt>
                <c:pt idx="11765">
                  <c:v>19.609366666666698</c:v>
                </c:pt>
                <c:pt idx="11766">
                  <c:v>19.611033333333399</c:v>
                </c:pt>
                <c:pt idx="11767">
                  <c:v>19.6127</c:v>
                </c:pt>
                <c:pt idx="11768">
                  <c:v>19.614366666666701</c:v>
                </c:pt>
                <c:pt idx="11769">
                  <c:v>19.616033333333402</c:v>
                </c:pt>
                <c:pt idx="11770">
                  <c:v>19.617699999999999</c:v>
                </c:pt>
                <c:pt idx="11771">
                  <c:v>19.6193666666667</c:v>
                </c:pt>
                <c:pt idx="11772">
                  <c:v>19.621033333333401</c:v>
                </c:pt>
                <c:pt idx="11773">
                  <c:v>19.622699999999998</c:v>
                </c:pt>
                <c:pt idx="11774">
                  <c:v>19.624366666666699</c:v>
                </c:pt>
                <c:pt idx="11775">
                  <c:v>19.6260333333334</c:v>
                </c:pt>
                <c:pt idx="11776">
                  <c:v>19.627700000000001</c:v>
                </c:pt>
                <c:pt idx="11777">
                  <c:v>19.629366666666701</c:v>
                </c:pt>
                <c:pt idx="11778">
                  <c:v>19.631033333333399</c:v>
                </c:pt>
                <c:pt idx="11779">
                  <c:v>19.6327</c:v>
                </c:pt>
                <c:pt idx="11780">
                  <c:v>19.6343666666667</c:v>
                </c:pt>
                <c:pt idx="11781">
                  <c:v>19.636033333333401</c:v>
                </c:pt>
                <c:pt idx="11782">
                  <c:v>19.637699999999999</c:v>
                </c:pt>
                <c:pt idx="11783">
                  <c:v>19.6393666666667</c:v>
                </c:pt>
                <c:pt idx="11784">
                  <c:v>19.6410333333334</c:v>
                </c:pt>
                <c:pt idx="11785">
                  <c:v>19.642700000000001</c:v>
                </c:pt>
                <c:pt idx="11786">
                  <c:v>19.644366666666699</c:v>
                </c:pt>
                <c:pt idx="11787">
                  <c:v>19.646033333333399</c:v>
                </c:pt>
                <c:pt idx="11788">
                  <c:v>19.6477</c:v>
                </c:pt>
                <c:pt idx="11789">
                  <c:v>19.649366666666701</c:v>
                </c:pt>
                <c:pt idx="11790">
                  <c:v>19.651033333333402</c:v>
                </c:pt>
                <c:pt idx="11791">
                  <c:v>19.652699999999999</c:v>
                </c:pt>
                <c:pt idx="11792">
                  <c:v>19.6543666666667</c:v>
                </c:pt>
                <c:pt idx="11793">
                  <c:v>19.656033333333401</c:v>
                </c:pt>
                <c:pt idx="11794">
                  <c:v>19.657699999999998</c:v>
                </c:pt>
                <c:pt idx="11795">
                  <c:v>19.659366666666699</c:v>
                </c:pt>
                <c:pt idx="11796">
                  <c:v>19.6610333333334</c:v>
                </c:pt>
                <c:pt idx="11797">
                  <c:v>19.662700000000001</c:v>
                </c:pt>
                <c:pt idx="11798">
                  <c:v>19.664366666666702</c:v>
                </c:pt>
                <c:pt idx="11799">
                  <c:v>19.666033333333399</c:v>
                </c:pt>
                <c:pt idx="11800">
                  <c:v>19.6677</c:v>
                </c:pt>
                <c:pt idx="11801">
                  <c:v>19.669366666666701</c:v>
                </c:pt>
                <c:pt idx="11802">
                  <c:v>19.671033333333401</c:v>
                </c:pt>
                <c:pt idx="11803">
                  <c:v>19.672699999999999</c:v>
                </c:pt>
                <c:pt idx="11804">
                  <c:v>19.6743666666667</c:v>
                </c:pt>
                <c:pt idx="11805">
                  <c:v>19.6760333333334</c:v>
                </c:pt>
                <c:pt idx="11806">
                  <c:v>19.677700000000002</c:v>
                </c:pt>
                <c:pt idx="11807">
                  <c:v>19.679366666666699</c:v>
                </c:pt>
                <c:pt idx="11808">
                  <c:v>19.681033333333399</c:v>
                </c:pt>
                <c:pt idx="11809">
                  <c:v>19.682700000000001</c:v>
                </c:pt>
                <c:pt idx="11810">
                  <c:v>19.684366666666701</c:v>
                </c:pt>
                <c:pt idx="11811">
                  <c:v>19.686033333333398</c:v>
                </c:pt>
                <c:pt idx="11812">
                  <c:v>19.6877</c:v>
                </c:pt>
                <c:pt idx="11813">
                  <c:v>19.6893666666667</c:v>
                </c:pt>
                <c:pt idx="11814">
                  <c:v>19.691033333333401</c:v>
                </c:pt>
                <c:pt idx="11815">
                  <c:v>19.692699999999999</c:v>
                </c:pt>
                <c:pt idx="11816">
                  <c:v>19.694366666666699</c:v>
                </c:pt>
                <c:pt idx="11817">
                  <c:v>19.6960333333334</c:v>
                </c:pt>
                <c:pt idx="11818">
                  <c:v>19.697700000000001</c:v>
                </c:pt>
                <c:pt idx="11819">
                  <c:v>19.699366666666702</c:v>
                </c:pt>
                <c:pt idx="11820">
                  <c:v>19.701033333333399</c:v>
                </c:pt>
                <c:pt idx="11821">
                  <c:v>19.7027</c:v>
                </c:pt>
                <c:pt idx="11822">
                  <c:v>19.704366666666701</c:v>
                </c:pt>
                <c:pt idx="11823">
                  <c:v>19.706033333333401</c:v>
                </c:pt>
                <c:pt idx="11824">
                  <c:v>19.707699999999999</c:v>
                </c:pt>
                <c:pt idx="11825">
                  <c:v>19.7093666666667</c:v>
                </c:pt>
                <c:pt idx="11826">
                  <c:v>19.7110333333334</c:v>
                </c:pt>
                <c:pt idx="11827">
                  <c:v>19.712700000000002</c:v>
                </c:pt>
                <c:pt idx="11828">
                  <c:v>19.714366666666699</c:v>
                </c:pt>
                <c:pt idx="11829">
                  <c:v>19.716033333333399</c:v>
                </c:pt>
                <c:pt idx="11830">
                  <c:v>19.717700000000001</c:v>
                </c:pt>
                <c:pt idx="11831">
                  <c:v>19.719366666666701</c:v>
                </c:pt>
                <c:pt idx="11832">
                  <c:v>19.721033333333398</c:v>
                </c:pt>
                <c:pt idx="11833">
                  <c:v>19.7227</c:v>
                </c:pt>
                <c:pt idx="11834">
                  <c:v>19.7243666666667</c:v>
                </c:pt>
                <c:pt idx="11835">
                  <c:v>19.726033333333401</c:v>
                </c:pt>
                <c:pt idx="11836">
                  <c:v>19.727699999999999</c:v>
                </c:pt>
                <c:pt idx="11837">
                  <c:v>19.729366666666699</c:v>
                </c:pt>
                <c:pt idx="11838">
                  <c:v>19.7310333333334</c:v>
                </c:pt>
                <c:pt idx="11839">
                  <c:v>19.732700000000001</c:v>
                </c:pt>
                <c:pt idx="11840">
                  <c:v>19.734366666666698</c:v>
                </c:pt>
                <c:pt idx="11841">
                  <c:v>19.736033333333399</c:v>
                </c:pt>
                <c:pt idx="11842">
                  <c:v>19.7377</c:v>
                </c:pt>
                <c:pt idx="11843">
                  <c:v>19.739366666666701</c:v>
                </c:pt>
                <c:pt idx="11844">
                  <c:v>19.741033333333402</c:v>
                </c:pt>
                <c:pt idx="11845">
                  <c:v>19.742699999999999</c:v>
                </c:pt>
                <c:pt idx="11846">
                  <c:v>19.7443666666667</c:v>
                </c:pt>
                <c:pt idx="11847">
                  <c:v>19.746033333333401</c:v>
                </c:pt>
                <c:pt idx="11848">
                  <c:v>19.747699999999998</c:v>
                </c:pt>
                <c:pt idx="11849">
                  <c:v>19.749366666666699</c:v>
                </c:pt>
                <c:pt idx="11850">
                  <c:v>19.7510333333334</c:v>
                </c:pt>
                <c:pt idx="11851">
                  <c:v>19.752700000000001</c:v>
                </c:pt>
                <c:pt idx="11852">
                  <c:v>19.754366666666701</c:v>
                </c:pt>
                <c:pt idx="11853">
                  <c:v>19.756033333333399</c:v>
                </c:pt>
                <c:pt idx="11854">
                  <c:v>19.7577</c:v>
                </c:pt>
                <c:pt idx="11855">
                  <c:v>19.7593666666667</c:v>
                </c:pt>
                <c:pt idx="11856">
                  <c:v>19.761033333333401</c:v>
                </c:pt>
                <c:pt idx="11857">
                  <c:v>19.762699999999999</c:v>
                </c:pt>
                <c:pt idx="11858">
                  <c:v>19.7643666666667</c:v>
                </c:pt>
                <c:pt idx="11859">
                  <c:v>19.7660333333334</c:v>
                </c:pt>
                <c:pt idx="11860">
                  <c:v>19.767700000000001</c:v>
                </c:pt>
                <c:pt idx="11861">
                  <c:v>19.769366666666699</c:v>
                </c:pt>
                <c:pt idx="11862">
                  <c:v>19.771033333333399</c:v>
                </c:pt>
                <c:pt idx="11863">
                  <c:v>19.7727</c:v>
                </c:pt>
                <c:pt idx="11864">
                  <c:v>19.774366666666701</c:v>
                </c:pt>
                <c:pt idx="11865">
                  <c:v>19.776033333333402</c:v>
                </c:pt>
                <c:pt idx="11866">
                  <c:v>19.777699999999999</c:v>
                </c:pt>
                <c:pt idx="11867">
                  <c:v>19.7793666666667</c:v>
                </c:pt>
                <c:pt idx="11868">
                  <c:v>19.781033333333401</c:v>
                </c:pt>
                <c:pt idx="11869">
                  <c:v>19.782699999999998</c:v>
                </c:pt>
                <c:pt idx="11870">
                  <c:v>19.784366666666699</c:v>
                </c:pt>
                <c:pt idx="11871">
                  <c:v>19.7860333333334</c:v>
                </c:pt>
                <c:pt idx="11872">
                  <c:v>19.787700000000001</c:v>
                </c:pt>
                <c:pt idx="11873">
                  <c:v>19.789366666666702</c:v>
                </c:pt>
                <c:pt idx="11874">
                  <c:v>19.791033333333399</c:v>
                </c:pt>
                <c:pt idx="11875">
                  <c:v>19.7927</c:v>
                </c:pt>
                <c:pt idx="11876">
                  <c:v>19.794366666666701</c:v>
                </c:pt>
                <c:pt idx="11877">
                  <c:v>19.796033333333401</c:v>
                </c:pt>
                <c:pt idx="11878">
                  <c:v>19.797699999999999</c:v>
                </c:pt>
                <c:pt idx="11879">
                  <c:v>19.7993666666667</c:v>
                </c:pt>
                <c:pt idx="11880">
                  <c:v>19.8010333333334</c:v>
                </c:pt>
                <c:pt idx="11881">
                  <c:v>19.802700000000002</c:v>
                </c:pt>
                <c:pt idx="11882">
                  <c:v>19.804366666666699</c:v>
                </c:pt>
                <c:pt idx="11883">
                  <c:v>19.806033333333399</c:v>
                </c:pt>
                <c:pt idx="11884">
                  <c:v>19.807700000000001</c:v>
                </c:pt>
                <c:pt idx="11885">
                  <c:v>19.809366666666701</c:v>
                </c:pt>
                <c:pt idx="11886">
                  <c:v>19.811033333333398</c:v>
                </c:pt>
                <c:pt idx="11887">
                  <c:v>19.8127</c:v>
                </c:pt>
                <c:pt idx="11888">
                  <c:v>19.8143666666667</c:v>
                </c:pt>
                <c:pt idx="11889">
                  <c:v>19.816033333333401</c:v>
                </c:pt>
                <c:pt idx="11890">
                  <c:v>19.817699999999999</c:v>
                </c:pt>
                <c:pt idx="11891">
                  <c:v>19.819366666666699</c:v>
                </c:pt>
                <c:pt idx="11892">
                  <c:v>19.8210333333334</c:v>
                </c:pt>
                <c:pt idx="11893">
                  <c:v>19.822700000000001</c:v>
                </c:pt>
                <c:pt idx="11894">
                  <c:v>19.824366666666702</c:v>
                </c:pt>
                <c:pt idx="11895">
                  <c:v>19.826033333333399</c:v>
                </c:pt>
                <c:pt idx="11896">
                  <c:v>19.8277</c:v>
                </c:pt>
                <c:pt idx="11897">
                  <c:v>19.829366666666701</c:v>
                </c:pt>
                <c:pt idx="11898">
                  <c:v>19.831033333333401</c:v>
                </c:pt>
                <c:pt idx="11899">
                  <c:v>19.832699999999999</c:v>
                </c:pt>
                <c:pt idx="11900">
                  <c:v>19.8343666666667</c:v>
                </c:pt>
                <c:pt idx="11901">
                  <c:v>19.8360333333334</c:v>
                </c:pt>
                <c:pt idx="11902">
                  <c:v>19.837700000000002</c:v>
                </c:pt>
                <c:pt idx="11903">
                  <c:v>19.839366666666699</c:v>
                </c:pt>
                <c:pt idx="11904">
                  <c:v>19.841033333333399</c:v>
                </c:pt>
                <c:pt idx="11905">
                  <c:v>19.842700000000001</c:v>
                </c:pt>
                <c:pt idx="11906">
                  <c:v>19.844366666666701</c:v>
                </c:pt>
                <c:pt idx="11907">
                  <c:v>19.846033333333398</c:v>
                </c:pt>
                <c:pt idx="11908">
                  <c:v>19.8477</c:v>
                </c:pt>
                <c:pt idx="11909">
                  <c:v>19.8493666666667</c:v>
                </c:pt>
                <c:pt idx="11910">
                  <c:v>19.851033333333401</c:v>
                </c:pt>
                <c:pt idx="11911">
                  <c:v>19.852699999999999</c:v>
                </c:pt>
                <c:pt idx="11912">
                  <c:v>19.854366666666699</c:v>
                </c:pt>
                <c:pt idx="11913">
                  <c:v>19.8560333333334</c:v>
                </c:pt>
                <c:pt idx="11914">
                  <c:v>19.857700000000001</c:v>
                </c:pt>
                <c:pt idx="11915">
                  <c:v>19.859366666666698</c:v>
                </c:pt>
                <c:pt idx="11916">
                  <c:v>19.861033333333399</c:v>
                </c:pt>
                <c:pt idx="11917">
                  <c:v>19.8627</c:v>
                </c:pt>
                <c:pt idx="11918">
                  <c:v>19.864366666666701</c:v>
                </c:pt>
                <c:pt idx="11919">
                  <c:v>19.866033333333402</c:v>
                </c:pt>
                <c:pt idx="11920">
                  <c:v>19.867699999999999</c:v>
                </c:pt>
                <c:pt idx="11921">
                  <c:v>19.8693666666667</c:v>
                </c:pt>
                <c:pt idx="11922">
                  <c:v>19.871033333333401</c:v>
                </c:pt>
                <c:pt idx="11923">
                  <c:v>19.872699999999998</c:v>
                </c:pt>
                <c:pt idx="11924">
                  <c:v>19.874366666666699</c:v>
                </c:pt>
                <c:pt idx="11925">
                  <c:v>19.8760333333334</c:v>
                </c:pt>
                <c:pt idx="11926">
                  <c:v>19.877700000000001</c:v>
                </c:pt>
                <c:pt idx="11927">
                  <c:v>19.879366666666701</c:v>
                </c:pt>
                <c:pt idx="11928">
                  <c:v>19.881033333333399</c:v>
                </c:pt>
                <c:pt idx="11929">
                  <c:v>19.8827</c:v>
                </c:pt>
                <c:pt idx="11930">
                  <c:v>19.8843666666667</c:v>
                </c:pt>
                <c:pt idx="11931">
                  <c:v>19.886033333333401</c:v>
                </c:pt>
                <c:pt idx="11932">
                  <c:v>19.887699999999999</c:v>
                </c:pt>
                <c:pt idx="11933">
                  <c:v>19.8893666666667</c:v>
                </c:pt>
                <c:pt idx="11934">
                  <c:v>19.8910333333334</c:v>
                </c:pt>
                <c:pt idx="11935">
                  <c:v>19.892700000000001</c:v>
                </c:pt>
                <c:pt idx="11936">
                  <c:v>19.894366666666699</c:v>
                </c:pt>
                <c:pt idx="11937">
                  <c:v>19.896033333333399</c:v>
                </c:pt>
                <c:pt idx="11938">
                  <c:v>19.8977</c:v>
                </c:pt>
                <c:pt idx="11939">
                  <c:v>19.899366666666701</c:v>
                </c:pt>
                <c:pt idx="11940">
                  <c:v>19.901033333333402</c:v>
                </c:pt>
                <c:pt idx="11941">
                  <c:v>19.902699999999999</c:v>
                </c:pt>
                <c:pt idx="11942">
                  <c:v>19.9043666666667</c:v>
                </c:pt>
                <c:pt idx="11943">
                  <c:v>19.906033333333401</c:v>
                </c:pt>
                <c:pt idx="11944">
                  <c:v>19.907699999999998</c:v>
                </c:pt>
                <c:pt idx="11945">
                  <c:v>19.909366666666699</c:v>
                </c:pt>
                <c:pt idx="11946">
                  <c:v>19.9110333333334</c:v>
                </c:pt>
                <c:pt idx="11947">
                  <c:v>19.912700000000001</c:v>
                </c:pt>
                <c:pt idx="11948">
                  <c:v>19.914366666666702</c:v>
                </c:pt>
                <c:pt idx="11949">
                  <c:v>19.916033333333399</c:v>
                </c:pt>
                <c:pt idx="11950">
                  <c:v>19.9177</c:v>
                </c:pt>
                <c:pt idx="11951">
                  <c:v>19.919366666666701</c:v>
                </c:pt>
                <c:pt idx="11952">
                  <c:v>19.921033333333401</c:v>
                </c:pt>
                <c:pt idx="11953">
                  <c:v>19.922699999999999</c:v>
                </c:pt>
                <c:pt idx="11954">
                  <c:v>19.9243666666667</c:v>
                </c:pt>
                <c:pt idx="11955">
                  <c:v>19.9260333333334</c:v>
                </c:pt>
                <c:pt idx="11956">
                  <c:v>19.927700000000002</c:v>
                </c:pt>
                <c:pt idx="11957">
                  <c:v>19.929366666666699</c:v>
                </c:pt>
                <c:pt idx="11958">
                  <c:v>19.931033333333399</c:v>
                </c:pt>
                <c:pt idx="11959">
                  <c:v>19.932700000000001</c:v>
                </c:pt>
                <c:pt idx="11960">
                  <c:v>19.934366666666701</c:v>
                </c:pt>
                <c:pt idx="11961">
                  <c:v>19.936033333333398</c:v>
                </c:pt>
                <c:pt idx="11962">
                  <c:v>19.9377</c:v>
                </c:pt>
                <c:pt idx="11963">
                  <c:v>19.9393666666667</c:v>
                </c:pt>
                <c:pt idx="11964">
                  <c:v>19.941033333333401</c:v>
                </c:pt>
                <c:pt idx="11965">
                  <c:v>19.942699999999999</c:v>
                </c:pt>
                <c:pt idx="11966">
                  <c:v>19.944366666666699</c:v>
                </c:pt>
                <c:pt idx="11967">
                  <c:v>19.9460333333334</c:v>
                </c:pt>
                <c:pt idx="11968">
                  <c:v>19.947700000000001</c:v>
                </c:pt>
                <c:pt idx="11969">
                  <c:v>19.949366666666702</c:v>
                </c:pt>
                <c:pt idx="11970">
                  <c:v>19.951033333333399</c:v>
                </c:pt>
                <c:pt idx="11971">
                  <c:v>19.9527</c:v>
                </c:pt>
                <c:pt idx="11972">
                  <c:v>19.954366666666701</c:v>
                </c:pt>
                <c:pt idx="11973">
                  <c:v>19.956033333333401</c:v>
                </c:pt>
                <c:pt idx="11974">
                  <c:v>19.957699999999999</c:v>
                </c:pt>
                <c:pt idx="11975">
                  <c:v>19.9593666666667</c:v>
                </c:pt>
                <c:pt idx="11976">
                  <c:v>19.9610333333334</c:v>
                </c:pt>
                <c:pt idx="11977">
                  <c:v>19.962700000000002</c:v>
                </c:pt>
                <c:pt idx="11978">
                  <c:v>19.964366666666699</c:v>
                </c:pt>
                <c:pt idx="11979">
                  <c:v>19.966033333333399</c:v>
                </c:pt>
                <c:pt idx="11980">
                  <c:v>19.967700000000001</c:v>
                </c:pt>
                <c:pt idx="11981">
                  <c:v>19.969366666666701</c:v>
                </c:pt>
                <c:pt idx="11982">
                  <c:v>19.971033333333398</c:v>
                </c:pt>
                <c:pt idx="11983">
                  <c:v>19.9727</c:v>
                </c:pt>
                <c:pt idx="11984">
                  <c:v>19.9743666666667</c:v>
                </c:pt>
                <c:pt idx="11985">
                  <c:v>19.976033333333401</c:v>
                </c:pt>
                <c:pt idx="11986">
                  <c:v>19.977699999999999</c:v>
                </c:pt>
                <c:pt idx="11987">
                  <c:v>19.979366666666699</c:v>
                </c:pt>
                <c:pt idx="11988">
                  <c:v>19.9810333333334</c:v>
                </c:pt>
                <c:pt idx="11989">
                  <c:v>19.982700000000001</c:v>
                </c:pt>
                <c:pt idx="11990">
                  <c:v>19.984366666666698</c:v>
                </c:pt>
                <c:pt idx="11991">
                  <c:v>19.986033333333399</c:v>
                </c:pt>
                <c:pt idx="11992">
                  <c:v>19.9877</c:v>
                </c:pt>
                <c:pt idx="11993">
                  <c:v>19.989366666666701</c:v>
                </c:pt>
                <c:pt idx="11994">
                  <c:v>19.991033333333402</c:v>
                </c:pt>
                <c:pt idx="11995">
                  <c:v>19.992699999999999</c:v>
                </c:pt>
                <c:pt idx="11996">
                  <c:v>19.9943666666667</c:v>
                </c:pt>
                <c:pt idx="11997">
                  <c:v>19.996033333333401</c:v>
                </c:pt>
                <c:pt idx="11998">
                  <c:v>19.997699999999998</c:v>
                </c:pt>
                <c:pt idx="11999">
                  <c:v>19.999366666666699</c:v>
                </c:pt>
                <c:pt idx="12000">
                  <c:v>20.0010333333334</c:v>
                </c:pt>
                <c:pt idx="12001">
                  <c:v>20.002700000000001</c:v>
                </c:pt>
                <c:pt idx="12002">
                  <c:v>20.004366666666701</c:v>
                </c:pt>
                <c:pt idx="12003">
                  <c:v>20.006033333333399</c:v>
                </c:pt>
                <c:pt idx="12004">
                  <c:v>20.0077</c:v>
                </c:pt>
                <c:pt idx="12005">
                  <c:v>20.0093666666667</c:v>
                </c:pt>
                <c:pt idx="12006">
                  <c:v>20.011033333333401</c:v>
                </c:pt>
                <c:pt idx="12007">
                  <c:v>20.012699999999999</c:v>
                </c:pt>
                <c:pt idx="12008">
                  <c:v>20.0143666666667</c:v>
                </c:pt>
                <c:pt idx="12009">
                  <c:v>20.0160333333334</c:v>
                </c:pt>
                <c:pt idx="12010">
                  <c:v>20.017700000000001</c:v>
                </c:pt>
                <c:pt idx="12011">
                  <c:v>20.019366666666699</c:v>
                </c:pt>
                <c:pt idx="12012">
                  <c:v>20.021033333333399</c:v>
                </c:pt>
                <c:pt idx="12013">
                  <c:v>20.0227</c:v>
                </c:pt>
                <c:pt idx="12014">
                  <c:v>20.024366666666701</c:v>
                </c:pt>
                <c:pt idx="12015">
                  <c:v>20.026033333333402</c:v>
                </c:pt>
                <c:pt idx="12016">
                  <c:v>20.027699999999999</c:v>
                </c:pt>
                <c:pt idx="12017">
                  <c:v>20.0293666666667</c:v>
                </c:pt>
                <c:pt idx="12018">
                  <c:v>20.031033333333401</c:v>
                </c:pt>
                <c:pt idx="12019">
                  <c:v>20.032699999999998</c:v>
                </c:pt>
                <c:pt idx="12020">
                  <c:v>20.034366666666699</c:v>
                </c:pt>
                <c:pt idx="12021">
                  <c:v>20.0360333333334</c:v>
                </c:pt>
                <c:pt idx="12022">
                  <c:v>20.037700000000001</c:v>
                </c:pt>
                <c:pt idx="12023">
                  <c:v>20.039366666666702</c:v>
                </c:pt>
                <c:pt idx="12024">
                  <c:v>20.041033333333399</c:v>
                </c:pt>
                <c:pt idx="12025">
                  <c:v>20.0427</c:v>
                </c:pt>
                <c:pt idx="12026">
                  <c:v>20.044366666666701</c:v>
                </c:pt>
                <c:pt idx="12027">
                  <c:v>20.046033333333401</c:v>
                </c:pt>
                <c:pt idx="12028">
                  <c:v>20.047699999999999</c:v>
                </c:pt>
                <c:pt idx="12029">
                  <c:v>20.0493666666667</c:v>
                </c:pt>
                <c:pt idx="12030">
                  <c:v>20.0510333333334</c:v>
                </c:pt>
                <c:pt idx="12031">
                  <c:v>20.052700000000002</c:v>
                </c:pt>
                <c:pt idx="12032">
                  <c:v>20.054366666666699</c:v>
                </c:pt>
                <c:pt idx="12033">
                  <c:v>20.056033333333399</c:v>
                </c:pt>
                <c:pt idx="12034">
                  <c:v>20.057700000000001</c:v>
                </c:pt>
                <c:pt idx="12035">
                  <c:v>20.059366666666701</c:v>
                </c:pt>
                <c:pt idx="12036">
                  <c:v>20.061033333333398</c:v>
                </c:pt>
                <c:pt idx="12037">
                  <c:v>20.0627</c:v>
                </c:pt>
                <c:pt idx="12038">
                  <c:v>20.0643666666667</c:v>
                </c:pt>
                <c:pt idx="12039">
                  <c:v>20.066033333333401</c:v>
                </c:pt>
                <c:pt idx="12040">
                  <c:v>20.067699999999999</c:v>
                </c:pt>
                <c:pt idx="12041">
                  <c:v>20.069366666666699</c:v>
                </c:pt>
                <c:pt idx="12042">
                  <c:v>20.0710333333334</c:v>
                </c:pt>
                <c:pt idx="12043">
                  <c:v>20.072700000000001</c:v>
                </c:pt>
                <c:pt idx="12044">
                  <c:v>20.074366666666702</c:v>
                </c:pt>
                <c:pt idx="12045">
                  <c:v>20.076033333333399</c:v>
                </c:pt>
                <c:pt idx="12046">
                  <c:v>20.0777</c:v>
                </c:pt>
                <c:pt idx="12047">
                  <c:v>20.079366666666701</c:v>
                </c:pt>
                <c:pt idx="12048">
                  <c:v>20.081033333333401</c:v>
                </c:pt>
                <c:pt idx="12049">
                  <c:v>20.082699999999999</c:v>
                </c:pt>
                <c:pt idx="12050">
                  <c:v>20.0843666666667</c:v>
                </c:pt>
                <c:pt idx="12051">
                  <c:v>20.0860333333334</c:v>
                </c:pt>
                <c:pt idx="12052">
                  <c:v>20.087700000000002</c:v>
                </c:pt>
                <c:pt idx="12053">
                  <c:v>20.089366666666699</c:v>
                </c:pt>
                <c:pt idx="12054">
                  <c:v>20.091033333333399</c:v>
                </c:pt>
                <c:pt idx="12055">
                  <c:v>20.092700000000001</c:v>
                </c:pt>
                <c:pt idx="12056">
                  <c:v>20.094366666666701</c:v>
                </c:pt>
                <c:pt idx="12057">
                  <c:v>20.096033333333398</c:v>
                </c:pt>
                <c:pt idx="12058">
                  <c:v>20.0977</c:v>
                </c:pt>
                <c:pt idx="12059">
                  <c:v>20.0993666666667</c:v>
                </c:pt>
                <c:pt idx="12060">
                  <c:v>20.101033333333401</c:v>
                </c:pt>
                <c:pt idx="12061">
                  <c:v>20.102699999999999</c:v>
                </c:pt>
                <c:pt idx="12062">
                  <c:v>20.104366666666699</c:v>
                </c:pt>
                <c:pt idx="12063">
                  <c:v>20.1060333333334</c:v>
                </c:pt>
                <c:pt idx="12064">
                  <c:v>20.107700000000001</c:v>
                </c:pt>
                <c:pt idx="12065">
                  <c:v>20.109366666666698</c:v>
                </c:pt>
                <c:pt idx="12066">
                  <c:v>20.111033333333399</c:v>
                </c:pt>
                <c:pt idx="12067">
                  <c:v>20.1127</c:v>
                </c:pt>
                <c:pt idx="12068">
                  <c:v>20.114366666666701</c:v>
                </c:pt>
                <c:pt idx="12069">
                  <c:v>20.116033333333402</c:v>
                </c:pt>
                <c:pt idx="12070">
                  <c:v>20.117699999999999</c:v>
                </c:pt>
                <c:pt idx="12071">
                  <c:v>20.1193666666667</c:v>
                </c:pt>
                <c:pt idx="12072">
                  <c:v>20.121033333333401</c:v>
                </c:pt>
                <c:pt idx="12073">
                  <c:v>20.122699999999998</c:v>
                </c:pt>
                <c:pt idx="12074">
                  <c:v>20.124366666666699</c:v>
                </c:pt>
                <c:pt idx="12075">
                  <c:v>20.1260333333334</c:v>
                </c:pt>
                <c:pt idx="12076">
                  <c:v>20.127700000000001</c:v>
                </c:pt>
                <c:pt idx="12077">
                  <c:v>20.129366666666701</c:v>
                </c:pt>
                <c:pt idx="12078">
                  <c:v>20.131033333333399</c:v>
                </c:pt>
                <c:pt idx="12079">
                  <c:v>20.1327</c:v>
                </c:pt>
                <c:pt idx="12080">
                  <c:v>20.1343666666667</c:v>
                </c:pt>
                <c:pt idx="12081">
                  <c:v>20.136033333333401</c:v>
                </c:pt>
                <c:pt idx="12082">
                  <c:v>20.137699999999999</c:v>
                </c:pt>
                <c:pt idx="12083">
                  <c:v>20.1393666666667</c:v>
                </c:pt>
                <c:pt idx="12084">
                  <c:v>20.1410333333334</c:v>
                </c:pt>
                <c:pt idx="12085">
                  <c:v>20.142700000000001</c:v>
                </c:pt>
                <c:pt idx="12086">
                  <c:v>20.144366666666699</c:v>
                </c:pt>
                <c:pt idx="12087">
                  <c:v>20.146033333333399</c:v>
                </c:pt>
                <c:pt idx="12088">
                  <c:v>20.1477</c:v>
                </c:pt>
                <c:pt idx="12089">
                  <c:v>20.149366666666701</c:v>
                </c:pt>
                <c:pt idx="12090">
                  <c:v>20.151033333333402</c:v>
                </c:pt>
                <c:pt idx="12091">
                  <c:v>20.152699999999999</c:v>
                </c:pt>
                <c:pt idx="12092">
                  <c:v>20.1543666666667</c:v>
                </c:pt>
                <c:pt idx="12093">
                  <c:v>20.156033333333401</c:v>
                </c:pt>
                <c:pt idx="12094">
                  <c:v>20.157699999999998</c:v>
                </c:pt>
                <c:pt idx="12095">
                  <c:v>20.159366666666699</c:v>
                </c:pt>
                <c:pt idx="12096">
                  <c:v>20.1610333333334</c:v>
                </c:pt>
                <c:pt idx="12097">
                  <c:v>20.162700000000001</c:v>
                </c:pt>
                <c:pt idx="12098">
                  <c:v>20.164366666666702</c:v>
                </c:pt>
                <c:pt idx="12099">
                  <c:v>20.166033333333399</c:v>
                </c:pt>
                <c:pt idx="12100">
                  <c:v>20.1677</c:v>
                </c:pt>
                <c:pt idx="12101">
                  <c:v>20.169366666666701</c:v>
                </c:pt>
                <c:pt idx="12102">
                  <c:v>20.171033333333401</c:v>
                </c:pt>
                <c:pt idx="12103">
                  <c:v>20.172699999999999</c:v>
                </c:pt>
                <c:pt idx="12104">
                  <c:v>20.1743666666667</c:v>
                </c:pt>
                <c:pt idx="12105">
                  <c:v>20.1760333333334</c:v>
                </c:pt>
                <c:pt idx="12106">
                  <c:v>20.177700000000002</c:v>
                </c:pt>
                <c:pt idx="12107">
                  <c:v>20.179366666666699</c:v>
                </c:pt>
                <c:pt idx="12108">
                  <c:v>20.181033333333399</c:v>
                </c:pt>
                <c:pt idx="12109">
                  <c:v>20.182700000000001</c:v>
                </c:pt>
                <c:pt idx="12110">
                  <c:v>20.184366666666701</c:v>
                </c:pt>
                <c:pt idx="12111">
                  <c:v>20.186033333333398</c:v>
                </c:pt>
                <c:pt idx="12112">
                  <c:v>20.1877</c:v>
                </c:pt>
                <c:pt idx="12113">
                  <c:v>20.1893666666667</c:v>
                </c:pt>
                <c:pt idx="12114">
                  <c:v>20.191033333333401</c:v>
                </c:pt>
                <c:pt idx="12115">
                  <c:v>20.192699999999999</c:v>
                </c:pt>
                <c:pt idx="12116">
                  <c:v>20.194366666666699</c:v>
                </c:pt>
                <c:pt idx="12117">
                  <c:v>20.1960333333334</c:v>
                </c:pt>
                <c:pt idx="12118">
                  <c:v>20.197700000000001</c:v>
                </c:pt>
                <c:pt idx="12119">
                  <c:v>20.199366666666702</c:v>
                </c:pt>
                <c:pt idx="12120">
                  <c:v>20.201033333333399</c:v>
                </c:pt>
                <c:pt idx="12121">
                  <c:v>20.2027</c:v>
                </c:pt>
                <c:pt idx="12122">
                  <c:v>20.204366666666701</c:v>
                </c:pt>
                <c:pt idx="12123">
                  <c:v>20.206033333333401</c:v>
                </c:pt>
                <c:pt idx="12124">
                  <c:v>20.207699999999999</c:v>
                </c:pt>
                <c:pt idx="12125">
                  <c:v>20.2093666666667</c:v>
                </c:pt>
                <c:pt idx="12126">
                  <c:v>20.2110333333334</c:v>
                </c:pt>
                <c:pt idx="12127">
                  <c:v>20.212700000000002</c:v>
                </c:pt>
                <c:pt idx="12128">
                  <c:v>20.214366666666699</c:v>
                </c:pt>
                <c:pt idx="12129">
                  <c:v>20.216033333333399</c:v>
                </c:pt>
                <c:pt idx="12130">
                  <c:v>20.217700000000001</c:v>
                </c:pt>
                <c:pt idx="12131">
                  <c:v>20.219366666666701</c:v>
                </c:pt>
                <c:pt idx="12132">
                  <c:v>20.221033333333398</c:v>
                </c:pt>
                <c:pt idx="12133">
                  <c:v>20.2227</c:v>
                </c:pt>
                <c:pt idx="12134">
                  <c:v>20.2243666666667</c:v>
                </c:pt>
                <c:pt idx="12135">
                  <c:v>20.226033333333401</c:v>
                </c:pt>
                <c:pt idx="12136">
                  <c:v>20.227699999999999</c:v>
                </c:pt>
                <c:pt idx="12137">
                  <c:v>20.229366666666699</c:v>
                </c:pt>
                <c:pt idx="12138">
                  <c:v>20.2310333333334</c:v>
                </c:pt>
                <c:pt idx="12139">
                  <c:v>20.232700000000001</c:v>
                </c:pt>
                <c:pt idx="12140">
                  <c:v>20.234366666666698</c:v>
                </c:pt>
                <c:pt idx="12141">
                  <c:v>20.236033333333399</c:v>
                </c:pt>
                <c:pt idx="12142">
                  <c:v>20.2377</c:v>
                </c:pt>
                <c:pt idx="12143">
                  <c:v>20.239366666666701</c:v>
                </c:pt>
                <c:pt idx="12144">
                  <c:v>20.241033333333402</c:v>
                </c:pt>
                <c:pt idx="12145">
                  <c:v>20.242699999999999</c:v>
                </c:pt>
                <c:pt idx="12146">
                  <c:v>20.2443666666667</c:v>
                </c:pt>
                <c:pt idx="12147">
                  <c:v>20.246033333333401</c:v>
                </c:pt>
                <c:pt idx="12148">
                  <c:v>20.247699999999998</c:v>
                </c:pt>
                <c:pt idx="12149">
                  <c:v>20.249366666666699</c:v>
                </c:pt>
                <c:pt idx="12150">
                  <c:v>20.2510333333334</c:v>
                </c:pt>
                <c:pt idx="12151">
                  <c:v>20.252700000000001</c:v>
                </c:pt>
                <c:pt idx="12152">
                  <c:v>20.254366666666701</c:v>
                </c:pt>
                <c:pt idx="12153">
                  <c:v>20.256033333333399</c:v>
                </c:pt>
                <c:pt idx="12154">
                  <c:v>20.2577</c:v>
                </c:pt>
                <c:pt idx="12155">
                  <c:v>20.2593666666667</c:v>
                </c:pt>
                <c:pt idx="12156">
                  <c:v>20.261033333333401</c:v>
                </c:pt>
                <c:pt idx="12157">
                  <c:v>20.262699999999999</c:v>
                </c:pt>
                <c:pt idx="12158">
                  <c:v>20.2643666666667</c:v>
                </c:pt>
                <c:pt idx="12159">
                  <c:v>20.2660333333334</c:v>
                </c:pt>
                <c:pt idx="12160">
                  <c:v>20.267700000000001</c:v>
                </c:pt>
                <c:pt idx="12161">
                  <c:v>20.269366666666699</c:v>
                </c:pt>
                <c:pt idx="12162">
                  <c:v>20.271033333333399</c:v>
                </c:pt>
                <c:pt idx="12163">
                  <c:v>20.2727</c:v>
                </c:pt>
                <c:pt idx="12164">
                  <c:v>20.274366666666701</c:v>
                </c:pt>
                <c:pt idx="12165">
                  <c:v>20.276033333333402</c:v>
                </c:pt>
                <c:pt idx="12166">
                  <c:v>20.277699999999999</c:v>
                </c:pt>
                <c:pt idx="12167">
                  <c:v>20.2793666666667</c:v>
                </c:pt>
                <c:pt idx="12168">
                  <c:v>20.281033333333401</c:v>
                </c:pt>
                <c:pt idx="12169">
                  <c:v>20.282699999999998</c:v>
                </c:pt>
                <c:pt idx="12170">
                  <c:v>20.284366666666699</c:v>
                </c:pt>
                <c:pt idx="12171">
                  <c:v>20.2860333333334</c:v>
                </c:pt>
                <c:pt idx="12172">
                  <c:v>20.287700000000001</c:v>
                </c:pt>
                <c:pt idx="12173">
                  <c:v>20.289366666666702</c:v>
                </c:pt>
                <c:pt idx="12174">
                  <c:v>20.291033333333399</c:v>
                </c:pt>
                <c:pt idx="12175">
                  <c:v>20.2927</c:v>
                </c:pt>
                <c:pt idx="12176">
                  <c:v>20.294366666666701</c:v>
                </c:pt>
                <c:pt idx="12177">
                  <c:v>20.296033333333401</c:v>
                </c:pt>
                <c:pt idx="12178">
                  <c:v>20.297699999999999</c:v>
                </c:pt>
                <c:pt idx="12179">
                  <c:v>20.2993666666667</c:v>
                </c:pt>
                <c:pt idx="12180">
                  <c:v>20.3010333333334</c:v>
                </c:pt>
                <c:pt idx="12181">
                  <c:v>20.302700000000002</c:v>
                </c:pt>
                <c:pt idx="12182">
                  <c:v>20.304366666666699</c:v>
                </c:pt>
                <c:pt idx="12183">
                  <c:v>20.306033333333399</c:v>
                </c:pt>
                <c:pt idx="12184">
                  <c:v>20.307700000000001</c:v>
                </c:pt>
                <c:pt idx="12185">
                  <c:v>20.309366666666701</c:v>
                </c:pt>
                <c:pt idx="12186">
                  <c:v>20.311033333333398</c:v>
                </c:pt>
                <c:pt idx="12187">
                  <c:v>20.3127</c:v>
                </c:pt>
                <c:pt idx="12188">
                  <c:v>20.3143666666667</c:v>
                </c:pt>
                <c:pt idx="12189">
                  <c:v>20.316033333333401</c:v>
                </c:pt>
                <c:pt idx="12190">
                  <c:v>20.317699999999999</c:v>
                </c:pt>
                <c:pt idx="12191">
                  <c:v>20.319366666666699</c:v>
                </c:pt>
                <c:pt idx="12192">
                  <c:v>20.3210333333334</c:v>
                </c:pt>
                <c:pt idx="12193">
                  <c:v>20.322700000000001</c:v>
                </c:pt>
                <c:pt idx="12194">
                  <c:v>20.324366666666702</c:v>
                </c:pt>
                <c:pt idx="12195">
                  <c:v>20.326033333333399</c:v>
                </c:pt>
                <c:pt idx="12196">
                  <c:v>20.3277</c:v>
                </c:pt>
                <c:pt idx="12197">
                  <c:v>20.329366666666701</c:v>
                </c:pt>
                <c:pt idx="12198">
                  <c:v>20.331033333333401</c:v>
                </c:pt>
                <c:pt idx="12199">
                  <c:v>20.332699999999999</c:v>
                </c:pt>
                <c:pt idx="12200">
                  <c:v>20.3343666666667</c:v>
                </c:pt>
                <c:pt idx="12201">
                  <c:v>20.3360333333334</c:v>
                </c:pt>
                <c:pt idx="12202">
                  <c:v>20.337700000000002</c:v>
                </c:pt>
                <c:pt idx="12203">
                  <c:v>20.339366666666699</c:v>
                </c:pt>
                <c:pt idx="12204">
                  <c:v>20.341033333333399</c:v>
                </c:pt>
                <c:pt idx="12205">
                  <c:v>20.342700000000001</c:v>
                </c:pt>
                <c:pt idx="12206">
                  <c:v>20.344366666666701</c:v>
                </c:pt>
                <c:pt idx="12207">
                  <c:v>20.346033333333398</c:v>
                </c:pt>
                <c:pt idx="12208">
                  <c:v>20.3477</c:v>
                </c:pt>
                <c:pt idx="12209">
                  <c:v>20.3493666666667</c:v>
                </c:pt>
                <c:pt idx="12210">
                  <c:v>20.351033333333401</c:v>
                </c:pt>
                <c:pt idx="12211">
                  <c:v>20.352699999999999</c:v>
                </c:pt>
                <c:pt idx="12212">
                  <c:v>20.354366666666699</c:v>
                </c:pt>
                <c:pt idx="12213">
                  <c:v>20.3560333333334</c:v>
                </c:pt>
                <c:pt idx="12214">
                  <c:v>20.357700000000001</c:v>
                </c:pt>
                <c:pt idx="12215">
                  <c:v>20.359366666666698</c:v>
                </c:pt>
                <c:pt idx="12216">
                  <c:v>20.361033333333399</c:v>
                </c:pt>
                <c:pt idx="12217">
                  <c:v>20.3627</c:v>
                </c:pt>
                <c:pt idx="12218">
                  <c:v>20.364366666666701</c:v>
                </c:pt>
                <c:pt idx="12219">
                  <c:v>20.366033333333402</c:v>
                </c:pt>
                <c:pt idx="12220">
                  <c:v>20.367699999999999</c:v>
                </c:pt>
                <c:pt idx="12221">
                  <c:v>20.3693666666667</c:v>
                </c:pt>
                <c:pt idx="12222">
                  <c:v>20.371033333333401</c:v>
                </c:pt>
                <c:pt idx="12223">
                  <c:v>20.372699999999998</c:v>
                </c:pt>
                <c:pt idx="12224">
                  <c:v>20.374366666666699</c:v>
                </c:pt>
                <c:pt idx="12225">
                  <c:v>20.3760333333334</c:v>
                </c:pt>
                <c:pt idx="12226">
                  <c:v>20.377700000000001</c:v>
                </c:pt>
                <c:pt idx="12227">
                  <c:v>20.379366666666701</c:v>
                </c:pt>
                <c:pt idx="12228">
                  <c:v>20.381033333333399</c:v>
                </c:pt>
                <c:pt idx="12229">
                  <c:v>20.3827</c:v>
                </c:pt>
                <c:pt idx="12230">
                  <c:v>20.3843666666667</c:v>
                </c:pt>
                <c:pt idx="12231">
                  <c:v>20.386033333333401</c:v>
                </c:pt>
                <c:pt idx="12232">
                  <c:v>20.387699999999999</c:v>
                </c:pt>
                <c:pt idx="12233">
                  <c:v>20.3893666666667</c:v>
                </c:pt>
                <c:pt idx="12234">
                  <c:v>20.3910333333334</c:v>
                </c:pt>
                <c:pt idx="12235">
                  <c:v>20.392700000000001</c:v>
                </c:pt>
                <c:pt idx="12236">
                  <c:v>20.394366666666699</c:v>
                </c:pt>
                <c:pt idx="12237">
                  <c:v>20.396033333333399</c:v>
                </c:pt>
                <c:pt idx="12238">
                  <c:v>20.3977</c:v>
                </c:pt>
                <c:pt idx="12239">
                  <c:v>20.399366666666701</c:v>
                </c:pt>
                <c:pt idx="12240">
                  <c:v>20.401033333333402</c:v>
                </c:pt>
                <c:pt idx="12241">
                  <c:v>20.402699999999999</c:v>
                </c:pt>
                <c:pt idx="12242">
                  <c:v>20.4043666666667</c:v>
                </c:pt>
                <c:pt idx="12243">
                  <c:v>20.406033333333401</c:v>
                </c:pt>
                <c:pt idx="12244">
                  <c:v>20.407699999999998</c:v>
                </c:pt>
                <c:pt idx="12245">
                  <c:v>20.409366666666699</c:v>
                </c:pt>
                <c:pt idx="12246">
                  <c:v>20.4110333333334</c:v>
                </c:pt>
                <c:pt idx="12247">
                  <c:v>20.412700000000001</c:v>
                </c:pt>
                <c:pt idx="12248">
                  <c:v>20.414366666666702</c:v>
                </c:pt>
                <c:pt idx="12249">
                  <c:v>20.416033333333399</c:v>
                </c:pt>
                <c:pt idx="12250">
                  <c:v>20.4177</c:v>
                </c:pt>
                <c:pt idx="12251">
                  <c:v>20.419366666666701</c:v>
                </c:pt>
                <c:pt idx="12252">
                  <c:v>20.421033333333401</c:v>
                </c:pt>
                <c:pt idx="12253">
                  <c:v>20.422699999999999</c:v>
                </c:pt>
                <c:pt idx="12254">
                  <c:v>20.4243666666667</c:v>
                </c:pt>
                <c:pt idx="12255">
                  <c:v>20.4260333333334</c:v>
                </c:pt>
                <c:pt idx="12256">
                  <c:v>20.427700000000002</c:v>
                </c:pt>
                <c:pt idx="12257">
                  <c:v>20.429366666666699</c:v>
                </c:pt>
                <c:pt idx="12258">
                  <c:v>20.431033333333399</c:v>
                </c:pt>
                <c:pt idx="12259">
                  <c:v>20.432700000000001</c:v>
                </c:pt>
                <c:pt idx="12260">
                  <c:v>20.434366666666701</c:v>
                </c:pt>
                <c:pt idx="12261">
                  <c:v>20.436033333333398</c:v>
                </c:pt>
                <c:pt idx="12262">
                  <c:v>20.4377</c:v>
                </c:pt>
                <c:pt idx="12263">
                  <c:v>20.4393666666667</c:v>
                </c:pt>
                <c:pt idx="12264">
                  <c:v>20.441033333333401</c:v>
                </c:pt>
                <c:pt idx="12265">
                  <c:v>20.442699999999999</c:v>
                </c:pt>
                <c:pt idx="12266">
                  <c:v>20.444366666666699</c:v>
                </c:pt>
                <c:pt idx="12267">
                  <c:v>20.4460333333334</c:v>
                </c:pt>
                <c:pt idx="12268">
                  <c:v>20.447700000000001</c:v>
                </c:pt>
                <c:pt idx="12269">
                  <c:v>20.449366666666702</c:v>
                </c:pt>
                <c:pt idx="12270">
                  <c:v>20.451033333333399</c:v>
                </c:pt>
                <c:pt idx="12271">
                  <c:v>20.4527</c:v>
                </c:pt>
                <c:pt idx="12272">
                  <c:v>20.454366666666701</c:v>
                </c:pt>
                <c:pt idx="12273">
                  <c:v>20.456033333333401</c:v>
                </c:pt>
                <c:pt idx="12274">
                  <c:v>20.457699999999999</c:v>
                </c:pt>
                <c:pt idx="12275">
                  <c:v>20.4593666666667</c:v>
                </c:pt>
                <c:pt idx="12276">
                  <c:v>20.4610333333334</c:v>
                </c:pt>
                <c:pt idx="12277">
                  <c:v>20.462700000000002</c:v>
                </c:pt>
                <c:pt idx="12278">
                  <c:v>20.464366666666699</c:v>
                </c:pt>
                <c:pt idx="12279">
                  <c:v>20.466033333333399</c:v>
                </c:pt>
                <c:pt idx="12280">
                  <c:v>20.467700000000001</c:v>
                </c:pt>
                <c:pt idx="12281">
                  <c:v>20.469366666666701</c:v>
                </c:pt>
                <c:pt idx="12282">
                  <c:v>20.471033333333398</c:v>
                </c:pt>
                <c:pt idx="12283">
                  <c:v>20.4727</c:v>
                </c:pt>
                <c:pt idx="12284">
                  <c:v>20.4743666666667</c:v>
                </c:pt>
                <c:pt idx="12285">
                  <c:v>20.476033333333401</c:v>
                </c:pt>
                <c:pt idx="12286">
                  <c:v>20.477699999999999</c:v>
                </c:pt>
                <c:pt idx="12287">
                  <c:v>20.479366666666699</c:v>
                </c:pt>
                <c:pt idx="12288">
                  <c:v>20.4810333333334</c:v>
                </c:pt>
                <c:pt idx="12289">
                  <c:v>20.482700000000001</c:v>
                </c:pt>
                <c:pt idx="12290">
                  <c:v>20.484366666666698</c:v>
                </c:pt>
                <c:pt idx="12291">
                  <c:v>20.486033333333399</c:v>
                </c:pt>
                <c:pt idx="12292">
                  <c:v>20.4877</c:v>
                </c:pt>
                <c:pt idx="12293">
                  <c:v>20.489366666666701</c:v>
                </c:pt>
                <c:pt idx="12294">
                  <c:v>20.491033333333402</c:v>
                </c:pt>
                <c:pt idx="12295">
                  <c:v>20.492699999999999</c:v>
                </c:pt>
                <c:pt idx="12296">
                  <c:v>20.4943666666667</c:v>
                </c:pt>
                <c:pt idx="12297">
                  <c:v>20.496033333333401</c:v>
                </c:pt>
                <c:pt idx="12298">
                  <c:v>20.497699999999998</c:v>
                </c:pt>
                <c:pt idx="12299">
                  <c:v>20.499366666666699</c:v>
                </c:pt>
                <c:pt idx="12300">
                  <c:v>20.5010333333334</c:v>
                </c:pt>
                <c:pt idx="12301">
                  <c:v>20.502700000000001</c:v>
                </c:pt>
                <c:pt idx="12302">
                  <c:v>20.504366666666701</c:v>
                </c:pt>
                <c:pt idx="12303">
                  <c:v>20.506033333333399</c:v>
                </c:pt>
                <c:pt idx="12304">
                  <c:v>20.5077</c:v>
                </c:pt>
                <c:pt idx="12305">
                  <c:v>20.5093666666667</c:v>
                </c:pt>
                <c:pt idx="12306">
                  <c:v>20.511033333333401</c:v>
                </c:pt>
                <c:pt idx="12307">
                  <c:v>20.512699999999999</c:v>
                </c:pt>
                <c:pt idx="12308">
                  <c:v>20.5143666666667</c:v>
                </c:pt>
                <c:pt idx="12309">
                  <c:v>20.5160333333334</c:v>
                </c:pt>
                <c:pt idx="12310">
                  <c:v>20.517700000000001</c:v>
                </c:pt>
                <c:pt idx="12311">
                  <c:v>20.519366666666699</c:v>
                </c:pt>
                <c:pt idx="12312">
                  <c:v>20.521033333333399</c:v>
                </c:pt>
                <c:pt idx="12313">
                  <c:v>20.5227</c:v>
                </c:pt>
                <c:pt idx="12314">
                  <c:v>20.524366666666701</c:v>
                </c:pt>
                <c:pt idx="12315">
                  <c:v>20.526033333333402</c:v>
                </c:pt>
                <c:pt idx="12316">
                  <c:v>20.527699999999999</c:v>
                </c:pt>
                <c:pt idx="12317">
                  <c:v>20.5293666666667</c:v>
                </c:pt>
                <c:pt idx="12318">
                  <c:v>20.531033333333401</c:v>
                </c:pt>
                <c:pt idx="12319">
                  <c:v>20.532699999999998</c:v>
                </c:pt>
                <c:pt idx="12320">
                  <c:v>20.534366666666699</c:v>
                </c:pt>
                <c:pt idx="12321">
                  <c:v>20.5360333333334</c:v>
                </c:pt>
                <c:pt idx="12322">
                  <c:v>20.537700000000001</c:v>
                </c:pt>
                <c:pt idx="12323">
                  <c:v>20.539366666666702</c:v>
                </c:pt>
                <c:pt idx="12324">
                  <c:v>20.541033333333399</c:v>
                </c:pt>
                <c:pt idx="12325">
                  <c:v>20.5427</c:v>
                </c:pt>
                <c:pt idx="12326">
                  <c:v>20.544366666666701</c:v>
                </c:pt>
                <c:pt idx="12327">
                  <c:v>20.546033333333401</c:v>
                </c:pt>
                <c:pt idx="12328">
                  <c:v>20.547699999999999</c:v>
                </c:pt>
                <c:pt idx="12329">
                  <c:v>20.5493666666667</c:v>
                </c:pt>
                <c:pt idx="12330">
                  <c:v>20.5510333333334</c:v>
                </c:pt>
                <c:pt idx="12331">
                  <c:v>20.552700000000002</c:v>
                </c:pt>
                <c:pt idx="12332">
                  <c:v>20.554366666666699</c:v>
                </c:pt>
                <c:pt idx="12333">
                  <c:v>20.556033333333399</c:v>
                </c:pt>
                <c:pt idx="12334">
                  <c:v>20.557700000000001</c:v>
                </c:pt>
                <c:pt idx="12335">
                  <c:v>20.559366666666701</c:v>
                </c:pt>
                <c:pt idx="12336">
                  <c:v>20.561033333333398</c:v>
                </c:pt>
                <c:pt idx="12337">
                  <c:v>20.5627</c:v>
                </c:pt>
                <c:pt idx="12338">
                  <c:v>20.5643666666667</c:v>
                </c:pt>
                <c:pt idx="12339">
                  <c:v>20.566033333333401</c:v>
                </c:pt>
                <c:pt idx="12340">
                  <c:v>20.567699999999999</c:v>
                </c:pt>
                <c:pt idx="12341">
                  <c:v>20.569366666666699</c:v>
                </c:pt>
                <c:pt idx="12342">
                  <c:v>20.5710333333334</c:v>
                </c:pt>
                <c:pt idx="12343">
                  <c:v>20.572700000000001</c:v>
                </c:pt>
                <c:pt idx="12344">
                  <c:v>20.574366666666702</c:v>
                </c:pt>
                <c:pt idx="12345">
                  <c:v>20.576033333333399</c:v>
                </c:pt>
                <c:pt idx="12346">
                  <c:v>20.5777</c:v>
                </c:pt>
                <c:pt idx="12347">
                  <c:v>20.579366666666701</c:v>
                </c:pt>
                <c:pt idx="12348">
                  <c:v>20.581033333333401</c:v>
                </c:pt>
                <c:pt idx="12349">
                  <c:v>20.582699999999999</c:v>
                </c:pt>
                <c:pt idx="12350">
                  <c:v>20.5843666666667</c:v>
                </c:pt>
                <c:pt idx="12351">
                  <c:v>20.5860333333334</c:v>
                </c:pt>
                <c:pt idx="12352">
                  <c:v>20.587700000000002</c:v>
                </c:pt>
                <c:pt idx="12353">
                  <c:v>20.589366666666699</c:v>
                </c:pt>
                <c:pt idx="12354">
                  <c:v>20.591033333333399</c:v>
                </c:pt>
                <c:pt idx="12355">
                  <c:v>20.592700000000001</c:v>
                </c:pt>
                <c:pt idx="12356">
                  <c:v>20.594366666666701</c:v>
                </c:pt>
                <c:pt idx="12357">
                  <c:v>20.596033333333398</c:v>
                </c:pt>
                <c:pt idx="12358">
                  <c:v>20.5977</c:v>
                </c:pt>
                <c:pt idx="12359">
                  <c:v>20.5993666666667</c:v>
                </c:pt>
                <c:pt idx="12360">
                  <c:v>20.601033333333401</c:v>
                </c:pt>
                <c:pt idx="12361">
                  <c:v>20.602699999999999</c:v>
                </c:pt>
                <c:pt idx="12362">
                  <c:v>20.604366666666699</c:v>
                </c:pt>
                <c:pt idx="12363">
                  <c:v>20.6060333333334</c:v>
                </c:pt>
                <c:pt idx="12364">
                  <c:v>20.607700000000001</c:v>
                </c:pt>
                <c:pt idx="12365">
                  <c:v>20.609366666666698</c:v>
                </c:pt>
                <c:pt idx="12366">
                  <c:v>20.611033333333399</c:v>
                </c:pt>
                <c:pt idx="12367">
                  <c:v>20.6127</c:v>
                </c:pt>
                <c:pt idx="12368">
                  <c:v>20.614366666666701</c:v>
                </c:pt>
                <c:pt idx="12369">
                  <c:v>20.616033333333402</c:v>
                </c:pt>
                <c:pt idx="12370">
                  <c:v>20.617699999999999</c:v>
                </c:pt>
                <c:pt idx="12371">
                  <c:v>20.6193666666667</c:v>
                </c:pt>
                <c:pt idx="12372">
                  <c:v>20.621033333333401</c:v>
                </c:pt>
                <c:pt idx="12373">
                  <c:v>20.622699999999998</c:v>
                </c:pt>
                <c:pt idx="12374">
                  <c:v>20.624366666666699</c:v>
                </c:pt>
                <c:pt idx="12375">
                  <c:v>20.6260333333334</c:v>
                </c:pt>
                <c:pt idx="12376">
                  <c:v>20.627700000000001</c:v>
                </c:pt>
                <c:pt idx="12377">
                  <c:v>20.629366666666701</c:v>
                </c:pt>
                <c:pt idx="12378">
                  <c:v>20.631033333333399</c:v>
                </c:pt>
                <c:pt idx="12379">
                  <c:v>20.6327</c:v>
                </c:pt>
                <c:pt idx="12380">
                  <c:v>20.6343666666667</c:v>
                </c:pt>
                <c:pt idx="12381">
                  <c:v>20.636033333333401</c:v>
                </c:pt>
                <c:pt idx="12382">
                  <c:v>20.637699999999999</c:v>
                </c:pt>
                <c:pt idx="12383">
                  <c:v>20.6393666666667</c:v>
                </c:pt>
                <c:pt idx="12384">
                  <c:v>20.6410333333334</c:v>
                </c:pt>
                <c:pt idx="12385">
                  <c:v>20.642700000000001</c:v>
                </c:pt>
                <c:pt idx="12386">
                  <c:v>20.644366666666699</c:v>
                </c:pt>
                <c:pt idx="12387">
                  <c:v>20.646033333333399</c:v>
                </c:pt>
                <c:pt idx="12388">
                  <c:v>20.6477</c:v>
                </c:pt>
                <c:pt idx="12389">
                  <c:v>20.649366666666701</c:v>
                </c:pt>
                <c:pt idx="12390">
                  <c:v>20.651033333333402</c:v>
                </c:pt>
                <c:pt idx="12391">
                  <c:v>20.652699999999999</c:v>
                </c:pt>
                <c:pt idx="12392">
                  <c:v>20.6543666666667</c:v>
                </c:pt>
                <c:pt idx="12393">
                  <c:v>20.656033333333401</c:v>
                </c:pt>
                <c:pt idx="12394">
                  <c:v>20.657699999999998</c:v>
                </c:pt>
                <c:pt idx="12395">
                  <c:v>20.659366666666699</c:v>
                </c:pt>
                <c:pt idx="12396">
                  <c:v>20.6610333333334</c:v>
                </c:pt>
                <c:pt idx="12397">
                  <c:v>20.662700000000001</c:v>
                </c:pt>
                <c:pt idx="12398">
                  <c:v>20.664366666666702</c:v>
                </c:pt>
                <c:pt idx="12399">
                  <c:v>20.666033333333399</c:v>
                </c:pt>
                <c:pt idx="12400">
                  <c:v>20.6677</c:v>
                </c:pt>
                <c:pt idx="12401">
                  <c:v>20.669366666666701</c:v>
                </c:pt>
                <c:pt idx="12402">
                  <c:v>20.671033333333401</c:v>
                </c:pt>
                <c:pt idx="12403">
                  <c:v>20.672699999999999</c:v>
                </c:pt>
                <c:pt idx="12404">
                  <c:v>20.6743666666667</c:v>
                </c:pt>
                <c:pt idx="12405">
                  <c:v>20.6760333333334</c:v>
                </c:pt>
                <c:pt idx="12406">
                  <c:v>20.677700000000002</c:v>
                </c:pt>
                <c:pt idx="12407">
                  <c:v>20.679366666666699</c:v>
                </c:pt>
                <c:pt idx="12408">
                  <c:v>20.681033333333399</c:v>
                </c:pt>
                <c:pt idx="12409">
                  <c:v>20.682700000000001</c:v>
                </c:pt>
                <c:pt idx="12410">
                  <c:v>20.684366666666701</c:v>
                </c:pt>
                <c:pt idx="12411">
                  <c:v>20.686033333333398</c:v>
                </c:pt>
                <c:pt idx="12412">
                  <c:v>20.6877</c:v>
                </c:pt>
                <c:pt idx="12413">
                  <c:v>20.6893666666667</c:v>
                </c:pt>
                <c:pt idx="12414">
                  <c:v>20.691033333333401</c:v>
                </c:pt>
                <c:pt idx="12415">
                  <c:v>20.692699999999999</c:v>
                </c:pt>
                <c:pt idx="12416">
                  <c:v>20.694366666666699</c:v>
                </c:pt>
                <c:pt idx="12417">
                  <c:v>20.6960333333334</c:v>
                </c:pt>
                <c:pt idx="12418">
                  <c:v>20.697700000000001</c:v>
                </c:pt>
                <c:pt idx="12419">
                  <c:v>20.699366666666702</c:v>
                </c:pt>
                <c:pt idx="12420">
                  <c:v>20.701033333333399</c:v>
                </c:pt>
                <c:pt idx="12421">
                  <c:v>20.7027</c:v>
                </c:pt>
                <c:pt idx="12422">
                  <c:v>20.704366666666701</c:v>
                </c:pt>
                <c:pt idx="12423">
                  <c:v>20.706033333333401</c:v>
                </c:pt>
                <c:pt idx="12424">
                  <c:v>20.707699999999999</c:v>
                </c:pt>
                <c:pt idx="12425">
                  <c:v>20.7093666666667</c:v>
                </c:pt>
                <c:pt idx="12426">
                  <c:v>20.7110333333334</c:v>
                </c:pt>
                <c:pt idx="12427">
                  <c:v>20.712700000000002</c:v>
                </c:pt>
                <c:pt idx="12428">
                  <c:v>20.714366666666699</c:v>
                </c:pt>
                <c:pt idx="12429">
                  <c:v>20.716033333333399</c:v>
                </c:pt>
                <c:pt idx="12430">
                  <c:v>20.717700000000001</c:v>
                </c:pt>
                <c:pt idx="12431">
                  <c:v>20.719366666666701</c:v>
                </c:pt>
                <c:pt idx="12432">
                  <c:v>20.721033333333398</c:v>
                </c:pt>
                <c:pt idx="12433">
                  <c:v>20.7227</c:v>
                </c:pt>
                <c:pt idx="12434">
                  <c:v>20.7243666666667</c:v>
                </c:pt>
                <c:pt idx="12435">
                  <c:v>20.726033333333401</c:v>
                </c:pt>
                <c:pt idx="12436">
                  <c:v>20.727699999999999</c:v>
                </c:pt>
                <c:pt idx="12437">
                  <c:v>20.729366666666699</c:v>
                </c:pt>
                <c:pt idx="12438">
                  <c:v>20.7310333333334</c:v>
                </c:pt>
                <c:pt idx="12439">
                  <c:v>20.732700000000001</c:v>
                </c:pt>
                <c:pt idx="12440">
                  <c:v>20.734366666666698</c:v>
                </c:pt>
                <c:pt idx="12441">
                  <c:v>20.736033333333399</c:v>
                </c:pt>
                <c:pt idx="12442">
                  <c:v>20.7377</c:v>
                </c:pt>
                <c:pt idx="12443">
                  <c:v>20.739366666666701</c:v>
                </c:pt>
                <c:pt idx="12444">
                  <c:v>20.741033333333402</c:v>
                </c:pt>
                <c:pt idx="12445">
                  <c:v>20.742699999999999</c:v>
                </c:pt>
                <c:pt idx="12446">
                  <c:v>20.7443666666667</c:v>
                </c:pt>
                <c:pt idx="12447">
                  <c:v>20.746033333333401</c:v>
                </c:pt>
                <c:pt idx="12448">
                  <c:v>20.747699999999998</c:v>
                </c:pt>
                <c:pt idx="12449">
                  <c:v>20.749366666666699</c:v>
                </c:pt>
                <c:pt idx="12450">
                  <c:v>20.7510333333334</c:v>
                </c:pt>
                <c:pt idx="12451">
                  <c:v>20.752700000000001</c:v>
                </c:pt>
                <c:pt idx="12452">
                  <c:v>20.754366666666701</c:v>
                </c:pt>
                <c:pt idx="12453">
                  <c:v>20.756033333333399</c:v>
                </c:pt>
                <c:pt idx="12454">
                  <c:v>20.7577</c:v>
                </c:pt>
                <c:pt idx="12455">
                  <c:v>20.7593666666667</c:v>
                </c:pt>
                <c:pt idx="12456">
                  <c:v>20.761033333333401</c:v>
                </c:pt>
                <c:pt idx="12457">
                  <c:v>20.762699999999999</c:v>
                </c:pt>
                <c:pt idx="12458">
                  <c:v>20.7643666666667</c:v>
                </c:pt>
                <c:pt idx="12459">
                  <c:v>20.7660333333334</c:v>
                </c:pt>
                <c:pt idx="12460">
                  <c:v>20.767700000000001</c:v>
                </c:pt>
                <c:pt idx="12461">
                  <c:v>20.769366666666699</c:v>
                </c:pt>
                <c:pt idx="12462">
                  <c:v>20.771033333333399</c:v>
                </c:pt>
                <c:pt idx="12463">
                  <c:v>20.7727</c:v>
                </c:pt>
                <c:pt idx="12464">
                  <c:v>20.774366666666701</c:v>
                </c:pt>
                <c:pt idx="12465">
                  <c:v>20.776033333333402</c:v>
                </c:pt>
                <c:pt idx="12466">
                  <c:v>20.777699999999999</c:v>
                </c:pt>
                <c:pt idx="12467">
                  <c:v>20.7793666666667</c:v>
                </c:pt>
                <c:pt idx="12468">
                  <c:v>20.781033333333401</c:v>
                </c:pt>
                <c:pt idx="12469">
                  <c:v>20.782699999999998</c:v>
                </c:pt>
                <c:pt idx="12470">
                  <c:v>20.784366666666699</c:v>
                </c:pt>
                <c:pt idx="12471">
                  <c:v>20.7860333333334</c:v>
                </c:pt>
                <c:pt idx="12472">
                  <c:v>20.787700000000001</c:v>
                </c:pt>
                <c:pt idx="12473">
                  <c:v>20.789366666666702</c:v>
                </c:pt>
                <c:pt idx="12474">
                  <c:v>20.791033333333399</c:v>
                </c:pt>
                <c:pt idx="12475">
                  <c:v>20.7927</c:v>
                </c:pt>
                <c:pt idx="12476">
                  <c:v>20.794366666666701</c:v>
                </c:pt>
                <c:pt idx="12477">
                  <c:v>20.796033333333401</c:v>
                </c:pt>
                <c:pt idx="12478">
                  <c:v>20.797699999999999</c:v>
                </c:pt>
                <c:pt idx="12479">
                  <c:v>20.7993666666667</c:v>
                </c:pt>
                <c:pt idx="12480">
                  <c:v>20.8010333333334</c:v>
                </c:pt>
                <c:pt idx="12481">
                  <c:v>20.802700000000002</c:v>
                </c:pt>
                <c:pt idx="12482">
                  <c:v>20.804366666666699</c:v>
                </c:pt>
                <c:pt idx="12483">
                  <c:v>20.806033333333399</c:v>
                </c:pt>
                <c:pt idx="12484">
                  <c:v>20.807700000000001</c:v>
                </c:pt>
                <c:pt idx="12485">
                  <c:v>20.809366666666701</c:v>
                </c:pt>
                <c:pt idx="12486">
                  <c:v>20.811033333333398</c:v>
                </c:pt>
                <c:pt idx="12487">
                  <c:v>20.8127</c:v>
                </c:pt>
                <c:pt idx="12488">
                  <c:v>20.8143666666667</c:v>
                </c:pt>
                <c:pt idx="12489">
                  <c:v>20.816033333333401</c:v>
                </c:pt>
                <c:pt idx="12490">
                  <c:v>20.817699999999999</c:v>
                </c:pt>
                <c:pt idx="12491">
                  <c:v>20.819366666666699</c:v>
                </c:pt>
                <c:pt idx="12492">
                  <c:v>20.8210333333334</c:v>
                </c:pt>
                <c:pt idx="12493">
                  <c:v>20.822700000000001</c:v>
                </c:pt>
                <c:pt idx="12494">
                  <c:v>20.824366666666702</c:v>
                </c:pt>
                <c:pt idx="12495">
                  <c:v>20.826033333333399</c:v>
                </c:pt>
                <c:pt idx="12496">
                  <c:v>20.8277</c:v>
                </c:pt>
                <c:pt idx="12497">
                  <c:v>20.829366666666701</c:v>
                </c:pt>
                <c:pt idx="12498">
                  <c:v>20.831033333333401</c:v>
                </c:pt>
                <c:pt idx="12499">
                  <c:v>20.832699999999999</c:v>
                </c:pt>
                <c:pt idx="12500">
                  <c:v>20.8343666666667</c:v>
                </c:pt>
                <c:pt idx="12501">
                  <c:v>20.8360333333334</c:v>
                </c:pt>
                <c:pt idx="12502">
                  <c:v>20.837700000000002</c:v>
                </c:pt>
                <c:pt idx="12503">
                  <c:v>20.839366666666699</c:v>
                </c:pt>
                <c:pt idx="12504">
                  <c:v>20.841033333333399</c:v>
                </c:pt>
                <c:pt idx="12505">
                  <c:v>20.842700000000001</c:v>
                </c:pt>
                <c:pt idx="12506">
                  <c:v>20.844366666666701</c:v>
                </c:pt>
                <c:pt idx="12507">
                  <c:v>20.846033333333398</c:v>
                </c:pt>
                <c:pt idx="12508">
                  <c:v>20.8477</c:v>
                </c:pt>
                <c:pt idx="12509">
                  <c:v>20.8493666666667</c:v>
                </c:pt>
                <c:pt idx="12510">
                  <c:v>20.851033333333401</c:v>
                </c:pt>
                <c:pt idx="12511">
                  <c:v>20.852699999999999</c:v>
                </c:pt>
                <c:pt idx="12512">
                  <c:v>20.854366666666699</c:v>
                </c:pt>
                <c:pt idx="12513">
                  <c:v>20.8560333333334</c:v>
                </c:pt>
                <c:pt idx="12514">
                  <c:v>20.857700000000001</c:v>
                </c:pt>
                <c:pt idx="12515">
                  <c:v>20.859366666666698</c:v>
                </c:pt>
                <c:pt idx="12516">
                  <c:v>20.861033333333399</c:v>
                </c:pt>
                <c:pt idx="12517">
                  <c:v>20.8627</c:v>
                </c:pt>
                <c:pt idx="12518">
                  <c:v>20.864366666666701</c:v>
                </c:pt>
                <c:pt idx="12519">
                  <c:v>20.866033333333402</c:v>
                </c:pt>
                <c:pt idx="12520">
                  <c:v>20.867699999999999</c:v>
                </c:pt>
                <c:pt idx="12521">
                  <c:v>20.8693666666667</c:v>
                </c:pt>
                <c:pt idx="12522">
                  <c:v>20.871033333333401</c:v>
                </c:pt>
                <c:pt idx="12523">
                  <c:v>20.872699999999998</c:v>
                </c:pt>
                <c:pt idx="12524">
                  <c:v>20.874366666666699</c:v>
                </c:pt>
                <c:pt idx="12525">
                  <c:v>20.8760333333334</c:v>
                </c:pt>
                <c:pt idx="12526">
                  <c:v>20.877700000000001</c:v>
                </c:pt>
                <c:pt idx="12527">
                  <c:v>20.879366666666701</c:v>
                </c:pt>
                <c:pt idx="12528">
                  <c:v>20.881033333333399</c:v>
                </c:pt>
                <c:pt idx="12529">
                  <c:v>20.8827</c:v>
                </c:pt>
                <c:pt idx="12530">
                  <c:v>20.8843666666667</c:v>
                </c:pt>
                <c:pt idx="12531">
                  <c:v>20.886033333333401</c:v>
                </c:pt>
                <c:pt idx="12532">
                  <c:v>20.887699999999999</c:v>
                </c:pt>
                <c:pt idx="12533">
                  <c:v>20.8893666666667</c:v>
                </c:pt>
                <c:pt idx="12534">
                  <c:v>20.8910333333334</c:v>
                </c:pt>
                <c:pt idx="12535">
                  <c:v>20.892700000000001</c:v>
                </c:pt>
                <c:pt idx="12536">
                  <c:v>20.894366666666699</c:v>
                </c:pt>
                <c:pt idx="12537">
                  <c:v>20.896033333333399</c:v>
                </c:pt>
                <c:pt idx="12538">
                  <c:v>20.8977</c:v>
                </c:pt>
                <c:pt idx="12539">
                  <c:v>20.899366666666701</c:v>
                </c:pt>
                <c:pt idx="12540">
                  <c:v>20.901033333333402</c:v>
                </c:pt>
                <c:pt idx="12541">
                  <c:v>20.902699999999999</c:v>
                </c:pt>
                <c:pt idx="12542">
                  <c:v>20.9043666666667</c:v>
                </c:pt>
                <c:pt idx="12543">
                  <c:v>20.906033333333401</c:v>
                </c:pt>
                <c:pt idx="12544">
                  <c:v>20.907699999999998</c:v>
                </c:pt>
                <c:pt idx="12545">
                  <c:v>20.909366666666699</c:v>
                </c:pt>
                <c:pt idx="12546">
                  <c:v>20.9110333333334</c:v>
                </c:pt>
                <c:pt idx="12547">
                  <c:v>20.912700000000001</c:v>
                </c:pt>
                <c:pt idx="12548">
                  <c:v>20.914366666666702</c:v>
                </c:pt>
                <c:pt idx="12549">
                  <c:v>20.916033333333399</c:v>
                </c:pt>
                <c:pt idx="12550">
                  <c:v>20.9177</c:v>
                </c:pt>
                <c:pt idx="12551">
                  <c:v>20.919366666666701</c:v>
                </c:pt>
                <c:pt idx="12552">
                  <c:v>20.921033333333401</c:v>
                </c:pt>
                <c:pt idx="12553">
                  <c:v>20.922699999999999</c:v>
                </c:pt>
                <c:pt idx="12554">
                  <c:v>20.9243666666667</c:v>
                </c:pt>
                <c:pt idx="12555">
                  <c:v>20.9260333333334</c:v>
                </c:pt>
                <c:pt idx="12556">
                  <c:v>20.927700000000002</c:v>
                </c:pt>
                <c:pt idx="12557">
                  <c:v>20.929366666666699</c:v>
                </c:pt>
                <c:pt idx="12558">
                  <c:v>20.931033333333399</c:v>
                </c:pt>
                <c:pt idx="12559">
                  <c:v>20.932700000000001</c:v>
                </c:pt>
                <c:pt idx="12560">
                  <c:v>20.934366666666701</c:v>
                </c:pt>
                <c:pt idx="12561">
                  <c:v>20.936033333333398</c:v>
                </c:pt>
                <c:pt idx="12562">
                  <c:v>20.9377</c:v>
                </c:pt>
                <c:pt idx="12563">
                  <c:v>20.9393666666667</c:v>
                </c:pt>
                <c:pt idx="12564">
                  <c:v>20.941033333333401</c:v>
                </c:pt>
                <c:pt idx="12565">
                  <c:v>20.942699999999999</c:v>
                </c:pt>
                <c:pt idx="12566">
                  <c:v>20.944366666666699</c:v>
                </c:pt>
                <c:pt idx="12567">
                  <c:v>20.9460333333334</c:v>
                </c:pt>
                <c:pt idx="12568">
                  <c:v>20.947700000000001</c:v>
                </c:pt>
                <c:pt idx="12569">
                  <c:v>20.949366666666702</c:v>
                </c:pt>
                <c:pt idx="12570">
                  <c:v>20.951033333333399</c:v>
                </c:pt>
                <c:pt idx="12571">
                  <c:v>20.9527</c:v>
                </c:pt>
                <c:pt idx="12572">
                  <c:v>20.954366666666701</c:v>
                </c:pt>
                <c:pt idx="12573">
                  <c:v>20.956033333333401</c:v>
                </c:pt>
                <c:pt idx="12574">
                  <c:v>20.957699999999999</c:v>
                </c:pt>
                <c:pt idx="12575">
                  <c:v>20.9593666666667</c:v>
                </c:pt>
                <c:pt idx="12576">
                  <c:v>20.9610333333334</c:v>
                </c:pt>
                <c:pt idx="12577">
                  <c:v>20.962700000000002</c:v>
                </c:pt>
                <c:pt idx="12578">
                  <c:v>20.964366666666699</c:v>
                </c:pt>
                <c:pt idx="12579">
                  <c:v>20.966033333333399</c:v>
                </c:pt>
                <c:pt idx="12580">
                  <c:v>20.967700000000001</c:v>
                </c:pt>
                <c:pt idx="12581">
                  <c:v>20.969366666666701</c:v>
                </c:pt>
                <c:pt idx="12582">
                  <c:v>20.971033333333398</c:v>
                </c:pt>
                <c:pt idx="12583">
                  <c:v>20.9727</c:v>
                </c:pt>
                <c:pt idx="12584">
                  <c:v>20.9743666666667</c:v>
                </c:pt>
                <c:pt idx="12585">
                  <c:v>20.976033333333401</c:v>
                </c:pt>
                <c:pt idx="12586">
                  <c:v>20.977699999999999</c:v>
                </c:pt>
                <c:pt idx="12587">
                  <c:v>20.979366666666699</c:v>
                </c:pt>
                <c:pt idx="12588">
                  <c:v>20.9810333333334</c:v>
                </c:pt>
                <c:pt idx="12589">
                  <c:v>20.982700000000001</c:v>
                </c:pt>
                <c:pt idx="12590">
                  <c:v>20.984366666666698</c:v>
                </c:pt>
                <c:pt idx="12591">
                  <c:v>20.986033333333399</c:v>
                </c:pt>
                <c:pt idx="12592">
                  <c:v>20.9877</c:v>
                </c:pt>
                <c:pt idx="12593">
                  <c:v>20.989366666666701</c:v>
                </c:pt>
                <c:pt idx="12594">
                  <c:v>20.991033333333402</c:v>
                </c:pt>
                <c:pt idx="12595">
                  <c:v>20.992699999999999</c:v>
                </c:pt>
                <c:pt idx="12596">
                  <c:v>20.9943666666667</c:v>
                </c:pt>
                <c:pt idx="12597">
                  <c:v>20.996033333333401</c:v>
                </c:pt>
                <c:pt idx="12598">
                  <c:v>20.997699999999998</c:v>
                </c:pt>
                <c:pt idx="12599">
                  <c:v>20.999366666666699</c:v>
                </c:pt>
                <c:pt idx="12600">
                  <c:v>21.0010333333334</c:v>
                </c:pt>
                <c:pt idx="12601">
                  <c:v>21.002700000000001</c:v>
                </c:pt>
                <c:pt idx="12602">
                  <c:v>21.004366666666701</c:v>
                </c:pt>
                <c:pt idx="12603">
                  <c:v>21.006033333333399</c:v>
                </c:pt>
                <c:pt idx="12604">
                  <c:v>21.0077</c:v>
                </c:pt>
                <c:pt idx="12605">
                  <c:v>21.0093666666667</c:v>
                </c:pt>
                <c:pt idx="12606">
                  <c:v>21.011033333333401</c:v>
                </c:pt>
                <c:pt idx="12607">
                  <c:v>21.012699999999999</c:v>
                </c:pt>
                <c:pt idx="12608">
                  <c:v>21.0143666666667</c:v>
                </c:pt>
                <c:pt idx="12609">
                  <c:v>21.0160333333334</c:v>
                </c:pt>
                <c:pt idx="12610">
                  <c:v>21.017700000000001</c:v>
                </c:pt>
                <c:pt idx="12611">
                  <c:v>21.019366666666699</c:v>
                </c:pt>
                <c:pt idx="12612">
                  <c:v>21.021033333333399</c:v>
                </c:pt>
                <c:pt idx="12613">
                  <c:v>21.0227</c:v>
                </c:pt>
                <c:pt idx="12614">
                  <c:v>21.024366666666701</c:v>
                </c:pt>
                <c:pt idx="12615">
                  <c:v>21.026033333333402</c:v>
                </c:pt>
                <c:pt idx="12616">
                  <c:v>21.027699999999999</c:v>
                </c:pt>
                <c:pt idx="12617">
                  <c:v>21.0293666666667</c:v>
                </c:pt>
                <c:pt idx="12618">
                  <c:v>21.031033333333401</c:v>
                </c:pt>
                <c:pt idx="12619">
                  <c:v>21.032699999999998</c:v>
                </c:pt>
                <c:pt idx="12620">
                  <c:v>21.034366666666699</c:v>
                </c:pt>
                <c:pt idx="12621">
                  <c:v>21.0360333333334</c:v>
                </c:pt>
                <c:pt idx="12622">
                  <c:v>21.037700000000001</c:v>
                </c:pt>
                <c:pt idx="12623">
                  <c:v>21.039366666666702</c:v>
                </c:pt>
                <c:pt idx="12624">
                  <c:v>21.041033333333399</c:v>
                </c:pt>
                <c:pt idx="12625">
                  <c:v>21.0427</c:v>
                </c:pt>
                <c:pt idx="12626">
                  <c:v>21.044366666666701</c:v>
                </c:pt>
                <c:pt idx="12627">
                  <c:v>21.046033333333401</c:v>
                </c:pt>
                <c:pt idx="12628">
                  <c:v>21.047699999999999</c:v>
                </c:pt>
                <c:pt idx="12629">
                  <c:v>21.0493666666667</c:v>
                </c:pt>
                <c:pt idx="12630">
                  <c:v>21.0510333333334</c:v>
                </c:pt>
                <c:pt idx="12631">
                  <c:v>21.052700000000002</c:v>
                </c:pt>
                <c:pt idx="12632">
                  <c:v>21.054366666666699</c:v>
                </c:pt>
                <c:pt idx="12633">
                  <c:v>21.056033333333399</c:v>
                </c:pt>
                <c:pt idx="12634">
                  <c:v>21.057700000000001</c:v>
                </c:pt>
                <c:pt idx="12635">
                  <c:v>21.059366666666701</c:v>
                </c:pt>
                <c:pt idx="12636">
                  <c:v>21.061033333333398</c:v>
                </c:pt>
                <c:pt idx="12637">
                  <c:v>21.0627</c:v>
                </c:pt>
                <c:pt idx="12638">
                  <c:v>21.0643666666667</c:v>
                </c:pt>
                <c:pt idx="12639">
                  <c:v>21.066033333333401</c:v>
                </c:pt>
                <c:pt idx="12640">
                  <c:v>21.067699999999999</c:v>
                </c:pt>
                <c:pt idx="12641">
                  <c:v>21.069366666666699</c:v>
                </c:pt>
                <c:pt idx="12642">
                  <c:v>21.0710333333334</c:v>
                </c:pt>
                <c:pt idx="12643">
                  <c:v>21.072700000000001</c:v>
                </c:pt>
                <c:pt idx="12644">
                  <c:v>21.074366666666702</c:v>
                </c:pt>
                <c:pt idx="12645">
                  <c:v>21.076033333333399</c:v>
                </c:pt>
                <c:pt idx="12646">
                  <c:v>21.0777</c:v>
                </c:pt>
                <c:pt idx="12647">
                  <c:v>21.079366666666701</c:v>
                </c:pt>
                <c:pt idx="12648">
                  <c:v>21.081033333333401</c:v>
                </c:pt>
                <c:pt idx="12649">
                  <c:v>21.082699999999999</c:v>
                </c:pt>
                <c:pt idx="12650">
                  <c:v>21.0843666666667</c:v>
                </c:pt>
                <c:pt idx="12651">
                  <c:v>21.0860333333334</c:v>
                </c:pt>
                <c:pt idx="12652">
                  <c:v>21.087700000000002</c:v>
                </c:pt>
                <c:pt idx="12653">
                  <c:v>21.089366666666699</c:v>
                </c:pt>
                <c:pt idx="12654">
                  <c:v>21.091033333333399</c:v>
                </c:pt>
                <c:pt idx="12655">
                  <c:v>21.092700000000001</c:v>
                </c:pt>
                <c:pt idx="12656">
                  <c:v>21.094366666666701</c:v>
                </c:pt>
                <c:pt idx="12657">
                  <c:v>21.096033333333398</c:v>
                </c:pt>
                <c:pt idx="12658">
                  <c:v>21.0977</c:v>
                </c:pt>
                <c:pt idx="12659">
                  <c:v>21.0993666666667</c:v>
                </c:pt>
                <c:pt idx="12660">
                  <c:v>21.101033333333401</c:v>
                </c:pt>
                <c:pt idx="12661">
                  <c:v>21.102699999999999</c:v>
                </c:pt>
                <c:pt idx="12662">
                  <c:v>21.104366666666699</c:v>
                </c:pt>
                <c:pt idx="12663">
                  <c:v>21.1060333333334</c:v>
                </c:pt>
                <c:pt idx="12664">
                  <c:v>21.107700000000001</c:v>
                </c:pt>
                <c:pt idx="12665">
                  <c:v>21.109366666666698</c:v>
                </c:pt>
                <c:pt idx="12666">
                  <c:v>21.111033333333399</c:v>
                </c:pt>
                <c:pt idx="12667">
                  <c:v>21.1127</c:v>
                </c:pt>
                <c:pt idx="12668">
                  <c:v>21.114366666666701</c:v>
                </c:pt>
                <c:pt idx="12669">
                  <c:v>21.116033333333402</c:v>
                </c:pt>
                <c:pt idx="12670">
                  <c:v>21.117699999999999</c:v>
                </c:pt>
                <c:pt idx="12671">
                  <c:v>21.1193666666667</c:v>
                </c:pt>
                <c:pt idx="12672">
                  <c:v>21.121033333333401</c:v>
                </c:pt>
                <c:pt idx="12673">
                  <c:v>21.122699999999998</c:v>
                </c:pt>
                <c:pt idx="12674">
                  <c:v>21.124366666666699</c:v>
                </c:pt>
                <c:pt idx="12675">
                  <c:v>21.1260333333334</c:v>
                </c:pt>
                <c:pt idx="12676">
                  <c:v>21.127700000000001</c:v>
                </c:pt>
                <c:pt idx="12677">
                  <c:v>21.129366666666701</c:v>
                </c:pt>
                <c:pt idx="12678">
                  <c:v>21.131033333333399</c:v>
                </c:pt>
                <c:pt idx="12679">
                  <c:v>21.1327</c:v>
                </c:pt>
                <c:pt idx="12680">
                  <c:v>21.1343666666667</c:v>
                </c:pt>
                <c:pt idx="12681">
                  <c:v>21.136033333333401</c:v>
                </c:pt>
                <c:pt idx="12682">
                  <c:v>21.137699999999999</c:v>
                </c:pt>
                <c:pt idx="12683">
                  <c:v>21.1393666666667</c:v>
                </c:pt>
                <c:pt idx="12684">
                  <c:v>21.1410333333334</c:v>
                </c:pt>
                <c:pt idx="12685">
                  <c:v>21.142700000000001</c:v>
                </c:pt>
                <c:pt idx="12686">
                  <c:v>21.144366666666699</c:v>
                </c:pt>
                <c:pt idx="12687">
                  <c:v>21.146033333333399</c:v>
                </c:pt>
                <c:pt idx="12688">
                  <c:v>21.1477</c:v>
                </c:pt>
                <c:pt idx="12689">
                  <c:v>21.149366666666701</c:v>
                </c:pt>
                <c:pt idx="12690">
                  <c:v>21.151033333333402</c:v>
                </c:pt>
                <c:pt idx="12691">
                  <c:v>21.152699999999999</c:v>
                </c:pt>
                <c:pt idx="12692">
                  <c:v>21.1543666666667</c:v>
                </c:pt>
                <c:pt idx="12693">
                  <c:v>21.156033333333401</c:v>
                </c:pt>
                <c:pt idx="12694">
                  <c:v>21.157699999999998</c:v>
                </c:pt>
                <c:pt idx="12695">
                  <c:v>21.159366666666699</c:v>
                </c:pt>
                <c:pt idx="12696">
                  <c:v>21.1610333333334</c:v>
                </c:pt>
                <c:pt idx="12697">
                  <c:v>21.162700000000001</c:v>
                </c:pt>
                <c:pt idx="12698">
                  <c:v>21.164366666666702</c:v>
                </c:pt>
                <c:pt idx="12699">
                  <c:v>21.166033333333399</c:v>
                </c:pt>
                <c:pt idx="12700">
                  <c:v>21.1677</c:v>
                </c:pt>
                <c:pt idx="12701">
                  <c:v>21.169366666666701</c:v>
                </c:pt>
                <c:pt idx="12702">
                  <c:v>21.171033333333401</c:v>
                </c:pt>
                <c:pt idx="12703">
                  <c:v>21.172699999999999</c:v>
                </c:pt>
                <c:pt idx="12704">
                  <c:v>21.1743666666667</c:v>
                </c:pt>
                <c:pt idx="12705">
                  <c:v>21.1760333333334</c:v>
                </c:pt>
                <c:pt idx="12706">
                  <c:v>21.177700000000002</c:v>
                </c:pt>
                <c:pt idx="12707">
                  <c:v>21.179366666666699</c:v>
                </c:pt>
                <c:pt idx="12708">
                  <c:v>21.181033333333399</c:v>
                </c:pt>
                <c:pt idx="12709">
                  <c:v>21.182700000000001</c:v>
                </c:pt>
                <c:pt idx="12710">
                  <c:v>21.184366666666701</c:v>
                </c:pt>
                <c:pt idx="12711">
                  <c:v>21.186033333333398</c:v>
                </c:pt>
                <c:pt idx="12712">
                  <c:v>21.1877</c:v>
                </c:pt>
                <c:pt idx="12713">
                  <c:v>21.1893666666667</c:v>
                </c:pt>
                <c:pt idx="12714">
                  <c:v>21.191033333333401</c:v>
                </c:pt>
                <c:pt idx="12715">
                  <c:v>21.192699999999999</c:v>
                </c:pt>
                <c:pt idx="12716">
                  <c:v>21.194366666666699</c:v>
                </c:pt>
                <c:pt idx="12717">
                  <c:v>21.1960333333334</c:v>
                </c:pt>
                <c:pt idx="12718">
                  <c:v>21.197700000000001</c:v>
                </c:pt>
                <c:pt idx="12719">
                  <c:v>21.199366666666702</c:v>
                </c:pt>
                <c:pt idx="12720">
                  <c:v>21.201033333333399</c:v>
                </c:pt>
                <c:pt idx="12721">
                  <c:v>21.2027</c:v>
                </c:pt>
                <c:pt idx="12722">
                  <c:v>21.204366666666701</c:v>
                </c:pt>
                <c:pt idx="12723">
                  <c:v>21.206033333333401</c:v>
                </c:pt>
                <c:pt idx="12724">
                  <c:v>21.207699999999999</c:v>
                </c:pt>
                <c:pt idx="12725">
                  <c:v>21.2093666666667</c:v>
                </c:pt>
                <c:pt idx="12726">
                  <c:v>21.2110333333334</c:v>
                </c:pt>
                <c:pt idx="12727">
                  <c:v>21.212700000000002</c:v>
                </c:pt>
                <c:pt idx="12728">
                  <c:v>21.214366666666699</c:v>
                </c:pt>
                <c:pt idx="12729">
                  <c:v>21.216033333333399</c:v>
                </c:pt>
                <c:pt idx="12730">
                  <c:v>21.217700000000001</c:v>
                </c:pt>
                <c:pt idx="12731">
                  <c:v>21.219366666666701</c:v>
                </c:pt>
                <c:pt idx="12732">
                  <c:v>21.221033333333398</c:v>
                </c:pt>
                <c:pt idx="12733">
                  <c:v>21.2227</c:v>
                </c:pt>
                <c:pt idx="12734">
                  <c:v>21.2243666666667</c:v>
                </c:pt>
                <c:pt idx="12735">
                  <c:v>21.226033333333401</c:v>
                </c:pt>
                <c:pt idx="12736">
                  <c:v>21.227699999999999</c:v>
                </c:pt>
                <c:pt idx="12737">
                  <c:v>21.229366666666699</c:v>
                </c:pt>
                <c:pt idx="12738">
                  <c:v>21.2310333333334</c:v>
                </c:pt>
                <c:pt idx="12739">
                  <c:v>21.232700000000001</c:v>
                </c:pt>
                <c:pt idx="12740">
                  <c:v>21.234366666666698</c:v>
                </c:pt>
                <c:pt idx="12741">
                  <c:v>21.236033333333399</c:v>
                </c:pt>
                <c:pt idx="12742">
                  <c:v>21.2377</c:v>
                </c:pt>
                <c:pt idx="12743">
                  <c:v>21.239366666666701</c:v>
                </c:pt>
                <c:pt idx="12744">
                  <c:v>21.241033333333402</c:v>
                </c:pt>
                <c:pt idx="12745">
                  <c:v>21.242699999999999</c:v>
                </c:pt>
                <c:pt idx="12746">
                  <c:v>21.2443666666667</c:v>
                </c:pt>
                <c:pt idx="12747">
                  <c:v>21.246033333333401</c:v>
                </c:pt>
                <c:pt idx="12748">
                  <c:v>21.247699999999998</c:v>
                </c:pt>
                <c:pt idx="12749">
                  <c:v>21.249366666666699</c:v>
                </c:pt>
                <c:pt idx="12750">
                  <c:v>21.2510333333334</c:v>
                </c:pt>
                <c:pt idx="12751">
                  <c:v>21.252700000000001</c:v>
                </c:pt>
                <c:pt idx="12752">
                  <c:v>21.254366666666701</c:v>
                </c:pt>
                <c:pt idx="12753">
                  <c:v>21.256033333333399</c:v>
                </c:pt>
                <c:pt idx="12754">
                  <c:v>21.2577</c:v>
                </c:pt>
                <c:pt idx="12755">
                  <c:v>21.2593666666667</c:v>
                </c:pt>
                <c:pt idx="12756">
                  <c:v>21.261033333333401</c:v>
                </c:pt>
                <c:pt idx="12757">
                  <c:v>21.262699999999999</c:v>
                </c:pt>
                <c:pt idx="12758">
                  <c:v>21.2643666666667</c:v>
                </c:pt>
                <c:pt idx="12759">
                  <c:v>21.2660333333334</c:v>
                </c:pt>
                <c:pt idx="12760">
                  <c:v>21.267700000000001</c:v>
                </c:pt>
                <c:pt idx="12761">
                  <c:v>21.269366666666699</c:v>
                </c:pt>
                <c:pt idx="12762">
                  <c:v>21.271033333333399</c:v>
                </c:pt>
                <c:pt idx="12763">
                  <c:v>21.2727</c:v>
                </c:pt>
                <c:pt idx="12764">
                  <c:v>21.274366666666701</c:v>
                </c:pt>
                <c:pt idx="12765">
                  <c:v>21.276033333333402</c:v>
                </c:pt>
                <c:pt idx="12766">
                  <c:v>21.277699999999999</c:v>
                </c:pt>
                <c:pt idx="12767">
                  <c:v>21.2793666666667</c:v>
                </c:pt>
                <c:pt idx="12768">
                  <c:v>21.281033333333401</c:v>
                </c:pt>
                <c:pt idx="12769">
                  <c:v>21.282699999999998</c:v>
                </c:pt>
                <c:pt idx="12770">
                  <c:v>21.284366666666699</c:v>
                </c:pt>
                <c:pt idx="12771">
                  <c:v>21.2860333333334</c:v>
                </c:pt>
                <c:pt idx="12772">
                  <c:v>21.287700000000001</c:v>
                </c:pt>
                <c:pt idx="12773">
                  <c:v>21.289366666666702</c:v>
                </c:pt>
                <c:pt idx="12774">
                  <c:v>21.291033333333399</c:v>
                </c:pt>
                <c:pt idx="12775">
                  <c:v>21.2927</c:v>
                </c:pt>
                <c:pt idx="12776">
                  <c:v>21.294366666666701</c:v>
                </c:pt>
                <c:pt idx="12777">
                  <c:v>21.296033333333401</c:v>
                </c:pt>
                <c:pt idx="12778">
                  <c:v>21.297699999999999</c:v>
                </c:pt>
                <c:pt idx="12779">
                  <c:v>21.2993666666667</c:v>
                </c:pt>
                <c:pt idx="12780">
                  <c:v>21.3010333333334</c:v>
                </c:pt>
                <c:pt idx="12781">
                  <c:v>21.302700000000002</c:v>
                </c:pt>
                <c:pt idx="12782">
                  <c:v>21.304366666666699</c:v>
                </c:pt>
                <c:pt idx="12783">
                  <c:v>21.306033333333399</c:v>
                </c:pt>
                <c:pt idx="12784">
                  <c:v>21.307700000000001</c:v>
                </c:pt>
                <c:pt idx="12785">
                  <c:v>21.309366666666701</c:v>
                </c:pt>
                <c:pt idx="12786">
                  <c:v>21.311033333333398</c:v>
                </c:pt>
                <c:pt idx="12787">
                  <c:v>21.3127</c:v>
                </c:pt>
                <c:pt idx="12788">
                  <c:v>21.3143666666667</c:v>
                </c:pt>
                <c:pt idx="12789">
                  <c:v>21.316033333333401</c:v>
                </c:pt>
                <c:pt idx="12790">
                  <c:v>21.317699999999999</c:v>
                </c:pt>
                <c:pt idx="12791">
                  <c:v>21.319366666666699</c:v>
                </c:pt>
                <c:pt idx="12792">
                  <c:v>21.3210333333334</c:v>
                </c:pt>
                <c:pt idx="12793">
                  <c:v>21.322700000000001</c:v>
                </c:pt>
                <c:pt idx="12794">
                  <c:v>21.324366666666702</c:v>
                </c:pt>
                <c:pt idx="12795">
                  <c:v>21.326033333333399</c:v>
                </c:pt>
                <c:pt idx="12796">
                  <c:v>21.3277</c:v>
                </c:pt>
                <c:pt idx="12797">
                  <c:v>21.329366666666701</c:v>
                </c:pt>
                <c:pt idx="12798">
                  <c:v>21.331033333333401</c:v>
                </c:pt>
                <c:pt idx="12799">
                  <c:v>21.332699999999999</c:v>
                </c:pt>
                <c:pt idx="12800">
                  <c:v>21.3343666666667</c:v>
                </c:pt>
                <c:pt idx="12801">
                  <c:v>21.3360333333334</c:v>
                </c:pt>
                <c:pt idx="12802">
                  <c:v>21.337700000000002</c:v>
                </c:pt>
                <c:pt idx="12803">
                  <c:v>21.339366666666699</c:v>
                </c:pt>
                <c:pt idx="12804">
                  <c:v>21.341033333333399</c:v>
                </c:pt>
                <c:pt idx="12805">
                  <c:v>21.342700000000001</c:v>
                </c:pt>
                <c:pt idx="12806">
                  <c:v>21.344366666666701</c:v>
                </c:pt>
                <c:pt idx="12807">
                  <c:v>21.346033333333398</c:v>
                </c:pt>
                <c:pt idx="12808">
                  <c:v>21.3477</c:v>
                </c:pt>
                <c:pt idx="12809">
                  <c:v>21.3493666666667</c:v>
                </c:pt>
                <c:pt idx="12810">
                  <c:v>21.351033333333401</c:v>
                </c:pt>
                <c:pt idx="12811">
                  <c:v>21.352699999999999</c:v>
                </c:pt>
                <c:pt idx="12812">
                  <c:v>21.354366666666699</c:v>
                </c:pt>
                <c:pt idx="12813">
                  <c:v>21.3560333333334</c:v>
                </c:pt>
                <c:pt idx="12814">
                  <c:v>21.357700000000001</c:v>
                </c:pt>
                <c:pt idx="12815">
                  <c:v>21.359366666666698</c:v>
                </c:pt>
                <c:pt idx="12816">
                  <c:v>21.361033333333399</c:v>
                </c:pt>
                <c:pt idx="12817">
                  <c:v>21.3627</c:v>
                </c:pt>
                <c:pt idx="12818">
                  <c:v>21.364366666666701</c:v>
                </c:pt>
                <c:pt idx="12819">
                  <c:v>21.366033333333402</c:v>
                </c:pt>
                <c:pt idx="12820">
                  <c:v>21.367699999999999</c:v>
                </c:pt>
                <c:pt idx="12821">
                  <c:v>21.3693666666667</c:v>
                </c:pt>
                <c:pt idx="12822">
                  <c:v>21.371033333333401</c:v>
                </c:pt>
                <c:pt idx="12823">
                  <c:v>21.372699999999998</c:v>
                </c:pt>
                <c:pt idx="12824">
                  <c:v>21.374366666666699</c:v>
                </c:pt>
                <c:pt idx="12825">
                  <c:v>21.3760333333334</c:v>
                </c:pt>
                <c:pt idx="12826">
                  <c:v>21.377700000000001</c:v>
                </c:pt>
                <c:pt idx="12827">
                  <c:v>21.379366666666701</c:v>
                </c:pt>
                <c:pt idx="12828">
                  <c:v>21.381033333333399</c:v>
                </c:pt>
                <c:pt idx="12829">
                  <c:v>21.3827</c:v>
                </c:pt>
                <c:pt idx="12830">
                  <c:v>21.3843666666667</c:v>
                </c:pt>
                <c:pt idx="12831">
                  <c:v>21.386033333333401</c:v>
                </c:pt>
                <c:pt idx="12832">
                  <c:v>21.387699999999999</c:v>
                </c:pt>
                <c:pt idx="12833">
                  <c:v>21.3893666666667</c:v>
                </c:pt>
                <c:pt idx="12834">
                  <c:v>21.3910333333334</c:v>
                </c:pt>
                <c:pt idx="12835">
                  <c:v>21.392700000000001</c:v>
                </c:pt>
                <c:pt idx="12836">
                  <c:v>21.394366666666699</c:v>
                </c:pt>
                <c:pt idx="12837">
                  <c:v>21.396033333333399</c:v>
                </c:pt>
                <c:pt idx="12838">
                  <c:v>21.3977</c:v>
                </c:pt>
                <c:pt idx="12839">
                  <c:v>21.399366666666701</c:v>
                </c:pt>
                <c:pt idx="12840">
                  <c:v>21.401033333333402</c:v>
                </c:pt>
                <c:pt idx="12841">
                  <c:v>21.402699999999999</c:v>
                </c:pt>
                <c:pt idx="12842">
                  <c:v>21.4043666666667</c:v>
                </c:pt>
                <c:pt idx="12843">
                  <c:v>21.406033333333401</c:v>
                </c:pt>
                <c:pt idx="12844">
                  <c:v>21.407699999999998</c:v>
                </c:pt>
                <c:pt idx="12845">
                  <c:v>21.409366666666699</c:v>
                </c:pt>
                <c:pt idx="12846">
                  <c:v>21.4110333333334</c:v>
                </c:pt>
                <c:pt idx="12847">
                  <c:v>21.412700000000001</c:v>
                </c:pt>
                <c:pt idx="12848">
                  <c:v>21.414366666666702</c:v>
                </c:pt>
                <c:pt idx="12849">
                  <c:v>21.416033333333399</c:v>
                </c:pt>
                <c:pt idx="12850">
                  <c:v>21.4177</c:v>
                </c:pt>
                <c:pt idx="12851">
                  <c:v>21.419366666666701</c:v>
                </c:pt>
                <c:pt idx="12852">
                  <c:v>21.421033333333401</c:v>
                </c:pt>
                <c:pt idx="12853">
                  <c:v>21.422699999999999</c:v>
                </c:pt>
                <c:pt idx="12854">
                  <c:v>21.4243666666667</c:v>
                </c:pt>
                <c:pt idx="12855">
                  <c:v>21.4260333333334</c:v>
                </c:pt>
                <c:pt idx="12856">
                  <c:v>21.427700000000002</c:v>
                </c:pt>
                <c:pt idx="12857">
                  <c:v>21.429366666666699</c:v>
                </c:pt>
                <c:pt idx="12858">
                  <c:v>21.431033333333399</c:v>
                </c:pt>
                <c:pt idx="12859">
                  <c:v>21.432700000000001</c:v>
                </c:pt>
                <c:pt idx="12860">
                  <c:v>21.434366666666701</c:v>
                </c:pt>
                <c:pt idx="12861">
                  <c:v>21.436033333333398</c:v>
                </c:pt>
                <c:pt idx="12862">
                  <c:v>21.4377</c:v>
                </c:pt>
                <c:pt idx="12863">
                  <c:v>21.4393666666667</c:v>
                </c:pt>
                <c:pt idx="12864">
                  <c:v>21.441033333333401</c:v>
                </c:pt>
                <c:pt idx="12865">
                  <c:v>21.442699999999999</c:v>
                </c:pt>
                <c:pt idx="12866">
                  <c:v>21.444366666666699</c:v>
                </c:pt>
                <c:pt idx="12867">
                  <c:v>21.4460333333334</c:v>
                </c:pt>
                <c:pt idx="12868">
                  <c:v>21.447700000000001</c:v>
                </c:pt>
                <c:pt idx="12869">
                  <c:v>21.449366666666702</c:v>
                </c:pt>
                <c:pt idx="12870">
                  <c:v>21.451033333333399</c:v>
                </c:pt>
                <c:pt idx="12871">
                  <c:v>21.4527</c:v>
                </c:pt>
                <c:pt idx="12872">
                  <c:v>21.454366666666701</c:v>
                </c:pt>
                <c:pt idx="12873">
                  <c:v>21.456033333333401</c:v>
                </c:pt>
                <c:pt idx="12874">
                  <c:v>21.457699999999999</c:v>
                </c:pt>
                <c:pt idx="12875">
                  <c:v>21.4593666666667</c:v>
                </c:pt>
                <c:pt idx="12876">
                  <c:v>21.4610333333334</c:v>
                </c:pt>
                <c:pt idx="12877">
                  <c:v>21.462700000000002</c:v>
                </c:pt>
                <c:pt idx="12878">
                  <c:v>21.464366666666699</c:v>
                </c:pt>
                <c:pt idx="12879">
                  <c:v>21.466033333333399</c:v>
                </c:pt>
                <c:pt idx="12880">
                  <c:v>21.467700000000001</c:v>
                </c:pt>
                <c:pt idx="12881">
                  <c:v>21.469366666666701</c:v>
                </c:pt>
                <c:pt idx="12882">
                  <c:v>21.471033333333398</c:v>
                </c:pt>
                <c:pt idx="12883">
                  <c:v>21.4727</c:v>
                </c:pt>
                <c:pt idx="12884">
                  <c:v>21.4743666666667</c:v>
                </c:pt>
                <c:pt idx="12885">
                  <c:v>21.476033333333401</c:v>
                </c:pt>
                <c:pt idx="12886">
                  <c:v>21.477699999999999</c:v>
                </c:pt>
                <c:pt idx="12887">
                  <c:v>21.479366666666699</c:v>
                </c:pt>
                <c:pt idx="12888">
                  <c:v>21.4810333333334</c:v>
                </c:pt>
                <c:pt idx="12889">
                  <c:v>21.482700000000001</c:v>
                </c:pt>
                <c:pt idx="12890">
                  <c:v>21.484366666666698</c:v>
                </c:pt>
                <c:pt idx="12891">
                  <c:v>21.486033333333399</c:v>
                </c:pt>
                <c:pt idx="12892">
                  <c:v>21.4877</c:v>
                </c:pt>
                <c:pt idx="12893">
                  <c:v>21.489366666666701</c:v>
                </c:pt>
                <c:pt idx="12894">
                  <c:v>21.491033333333402</c:v>
                </c:pt>
                <c:pt idx="12895">
                  <c:v>21.492699999999999</c:v>
                </c:pt>
                <c:pt idx="12896">
                  <c:v>21.4943666666667</c:v>
                </c:pt>
                <c:pt idx="12897">
                  <c:v>21.496033333333401</c:v>
                </c:pt>
                <c:pt idx="12898">
                  <c:v>21.497699999999998</c:v>
                </c:pt>
                <c:pt idx="12899">
                  <c:v>21.499366666666699</c:v>
                </c:pt>
                <c:pt idx="12900">
                  <c:v>21.5010333333334</c:v>
                </c:pt>
                <c:pt idx="12901">
                  <c:v>21.502700000000001</c:v>
                </c:pt>
                <c:pt idx="12902">
                  <c:v>21.504366666666701</c:v>
                </c:pt>
                <c:pt idx="12903">
                  <c:v>21.506033333333399</c:v>
                </c:pt>
                <c:pt idx="12904">
                  <c:v>21.5077</c:v>
                </c:pt>
                <c:pt idx="12905">
                  <c:v>21.5093666666667</c:v>
                </c:pt>
                <c:pt idx="12906">
                  <c:v>21.511033333333401</c:v>
                </c:pt>
                <c:pt idx="12907">
                  <c:v>21.512699999999999</c:v>
                </c:pt>
                <c:pt idx="12908">
                  <c:v>21.5143666666667</c:v>
                </c:pt>
                <c:pt idx="12909">
                  <c:v>21.5160333333334</c:v>
                </c:pt>
                <c:pt idx="12910">
                  <c:v>21.517700000000001</c:v>
                </c:pt>
                <c:pt idx="12911">
                  <c:v>21.519366666666699</c:v>
                </c:pt>
                <c:pt idx="12912">
                  <c:v>21.521033333333399</c:v>
                </c:pt>
                <c:pt idx="12913">
                  <c:v>21.5227</c:v>
                </c:pt>
                <c:pt idx="12914">
                  <c:v>21.524366666666701</c:v>
                </c:pt>
                <c:pt idx="12915">
                  <c:v>21.526033333333402</c:v>
                </c:pt>
                <c:pt idx="12916">
                  <c:v>21.527699999999999</c:v>
                </c:pt>
                <c:pt idx="12917">
                  <c:v>21.5293666666667</c:v>
                </c:pt>
                <c:pt idx="12918">
                  <c:v>21.531033333333401</c:v>
                </c:pt>
                <c:pt idx="12919">
                  <c:v>21.532699999999998</c:v>
                </c:pt>
                <c:pt idx="12920">
                  <c:v>21.534366666666699</c:v>
                </c:pt>
                <c:pt idx="12921">
                  <c:v>21.5360333333334</c:v>
                </c:pt>
                <c:pt idx="12922">
                  <c:v>21.537700000000001</c:v>
                </c:pt>
                <c:pt idx="12923">
                  <c:v>21.539366666666702</c:v>
                </c:pt>
                <c:pt idx="12924">
                  <c:v>21.541033333333399</c:v>
                </c:pt>
                <c:pt idx="12925">
                  <c:v>21.5427</c:v>
                </c:pt>
                <c:pt idx="12926">
                  <c:v>21.544366666666701</c:v>
                </c:pt>
                <c:pt idx="12927">
                  <c:v>21.546033333333401</c:v>
                </c:pt>
                <c:pt idx="12928">
                  <c:v>21.547699999999999</c:v>
                </c:pt>
                <c:pt idx="12929">
                  <c:v>21.5493666666667</c:v>
                </c:pt>
                <c:pt idx="12930">
                  <c:v>21.5510333333334</c:v>
                </c:pt>
                <c:pt idx="12931">
                  <c:v>21.552700000000002</c:v>
                </c:pt>
                <c:pt idx="12932">
                  <c:v>21.554366666666699</c:v>
                </c:pt>
                <c:pt idx="12933">
                  <c:v>21.556033333333399</c:v>
                </c:pt>
                <c:pt idx="12934">
                  <c:v>21.557700000000001</c:v>
                </c:pt>
                <c:pt idx="12935">
                  <c:v>21.559366666666701</c:v>
                </c:pt>
                <c:pt idx="12936">
                  <c:v>21.561033333333398</c:v>
                </c:pt>
                <c:pt idx="12937">
                  <c:v>21.5627</c:v>
                </c:pt>
                <c:pt idx="12938">
                  <c:v>21.5643666666667</c:v>
                </c:pt>
                <c:pt idx="12939">
                  <c:v>21.566033333333401</c:v>
                </c:pt>
                <c:pt idx="12940">
                  <c:v>21.567699999999999</c:v>
                </c:pt>
                <c:pt idx="12941">
                  <c:v>21.569366666666699</c:v>
                </c:pt>
                <c:pt idx="12942">
                  <c:v>21.5710333333334</c:v>
                </c:pt>
                <c:pt idx="12943">
                  <c:v>21.572700000000001</c:v>
                </c:pt>
                <c:pt idx="12944">
                  <c:v>21.574366666666702</c:v>
                </c:pt>
                <c:pt idx="12945">
                  <c:v>21.576033333333399</c:v>
                </c:pt>
                <c:pt idx="12946">
                  <c:v>21.5777</c:v>
                </c:pt>
                <c:pt idx="12947">
                  <c:v>21.579366666666701</c:v>
                </c:pt>
                <c:pt idx="12948">
                  <c:v>21.581033333333401</c:v>
                </c:pt>
                <c:pt idx="12949">
                  <c:v>21.582699999999999</c:v>
                </c:pt>
                <c:pt idx="12950">
                  <c:v>21.5843666666667</c:v>
                </c:pt>
                <c:pt idx="12951">
                  <c:v>21.5860333333334</c:v>
                </c:pt>
                <c:pt idx="12952">
                  <c:v>21.587700000000002</c:v>
                </c:pt>
                <c:pt idx="12953">
                  <c:v>21.589366666666699</c:v>
                </c:pt>
                <c:pt idx="12954">
                  <c:v>21.591033333333399</c:v>
                </c:pt>
                <c:pt idx="12955">
                  <c:v>21.592700000000001</c:v>
                </c:pt>
                <c:pt idx="12956">
                  <c:v>21.594366666666701</c:v>
                </c:pt>
                <c:pt idx="12957">
                  <c:v>21.596033333333398</c:v>
                </c:pt>
                <c:pt idx="12958">
                  <c:v>21.5977</c:v>
                </c:pt>
                <c:pt idx="12959">
                  <c:v>21.5993666666667</c:v>
                </c:pt>
                <c:pt idx="12960">
                  <c:v>21.601033333333401</c:v>
                </c:pt>
                <c:pt idx="12961">
                  <c:v>21.602699999999999</c:v>
                </c:pt>
                <c:pt idx="12962">
                  <c:v>21.604366666666699</c:v>
                </c:pt>
                <c:pt idx="12963">
                  <c:v>21.6060333333334</c:v>
                </c:pt>
                <c:pt idx="12964">
                  <c:v>21.607700000000001</c:v>
                </c:pt>
                <c:pt idx="12965">
                  <c:v>21.609366666666698</c:v>
                </c:pt>
                <c:pt idx="12966">
                  <c:v>21.611033333333399</c:v>
                </c:pt>
                <c:pt idx="12967">
                  <c:v>21.6127</c:v>
                </c:pt>
                <c:pt idx="12968">
                  <c:v>21.614366666666701</c:v>
                </c:pt>
                <c:pt idx="12969">
                  <c:v>21.616033333333402</c:v>
                </c:pt>
                <c:pt idx="12970">
                  <c:v>21.617699999999999</c:v>
                </c:pt>
                <c:pt idx="12971">
                  <c:v>21.6193666666667</c:v>
                </c:pt>
                <c:pt idx="12972">
                  <c:v>21.621033333333401</c:v>
                </c:pt>
                <c:pt idx="12973">
                  <c:v>21.622699999999998</c:v>
                </c:pt>
                <c:pt idx="12974">
                  <c:v>21.624366666666699</c:v>
                </c:pt>
                <c:pt idx="12975">
                  <c:v>21.6260333333334</c:v>
                </c:pt>
                <c:pt idx="12976">
                  <c:v>21.627700000000001</c:v>
                </c:pt>
                <c:pt idx="12977">
                  <c:v>21.629366666666701</c:v>
                </c:pt>
                <c:pt idx="12978">
                  <c:v>21.631033333333399</c:v>
                </c:pt>
                <c:pt idx="12979">
                  <c:v>21.6327</c:v>
                </c:pt>
                <c:pt idx="12980">
                  <c:v>21.6343666666667</c:v>
                </c:pt>
                <c:pt idx="12981">
                  <c:v>21.636033333333401</c:v>
                </c:pt>
                <c:pt idx="12982">
                  <c:v>21.637699999999999</c:v>
                </c:pt>
                <c:pt idx="12983">
                  <c:v>21.6393666666667</c:v>
                </c:pt>
                <c:pt idx="12984">
                  <c:v>21.6410333333334</c:v>
                </c:pt>
                <c:pt idx="12985">
                  <c:v>21.642700000000001</c:v>
                </c:pt>
                <c:pt idx="12986">
                  <c:v>21.644366666666699</c:v>
                </c:pt>
                <c:pt idx="12987">
                  <c:v>21.646033333333399</c:v>
                </c:pt>
                <c:pt idx="12988">
                  <c:v>21.6477</c:v>
                </c:pt>
                <c:pt idx="12989">
                  <c:v>21.649366666666701</c:v>
                </c:pt>
                <c:pt idx="12990">
                  <c:v>21.651033333333402</c:v>
                </c:pt>
                <c:pt idx="12991">
                  <c:v>21.652699999999999</c:v>
                </c:pt>
                <c:pt idx="12992">
                  <c:v>21.6543666666667</c:v>
                </c:pt>
                <c:pt idx="12993">
                  <c:v>21.656033333333401</c:v>
                </c:pt>
                <c:pt idx="12994">
                  <c:v>21.657699999999998</c:v>
                </c:pt>
                <c:pt idx="12995">
                  <c:v>21.659366666666699</c:v>
                </c:pt>
                <c:pt idx="12996">
                  <c:v>21.6610333333334</c:v>
                </c:pt>
                <c:pt idx="12997">
                  <c:v>21.662700000000001</c:v>
                </c:pt>
                <c:pt idx="12998">
                  <c:v>21.664366666666702</c:v>
                </c:pt>
                <c:pt idx="12999">
                  <c:v>21.666033333333399</c:v>
                </c:pt>
                <c:pt idx="13000">
                  <c:v>21.6677</c:v>
                </c:pt>
                <c:pt idx="13001">
                  <c:v>21.669366666666701</c:v>
                </c:pt>
                <c:pt idx="13002">
                  <c:v>21.671033333333401</c:v>
                </c:pt>
                <c:pt idx="13003">
                  <c:v>21.672699999999999</c:v>
                </c:pt>
                <c:pt idx="13004">
                  <c:v>21.6743666666667</c:v>
                </c:pt>
                <c:pt idx="13005">
                  <c:v>21.6760333333334</c:v>
                </c:pt>
                <c:pt idx="13006">
                  <c:v>21.677700000000002</c:v>
                </c:pt>
                <c:pt idx="13007">
                  <c:v>21.679366666666699</c:v>
                </c:pt>
                <c:pt idx="13008">
                  <c:v>21.681033333333399</c:v>
                </c:pt>
                <c:pt idx="13009">
                  <c:v>21.682700000000001</c:v>
                </c:pt>
                <c:pt idx="13010">
                  <c:v>21.684366666666701</c:v>
                </c:pt>
                <c:pt idx="13011">
                  <c:v>21.686033333333398</c:v>
                </c:pt>
                <c:pt idx="13012">
                  <c:v>21.6877</c:v>
                </c:pt>
                <c:pt idx="13013">
                  <c:v>21.6893666666667</c:v>
                </c:pt>
                <c:pt idx="13014">
                  <c:v>21.691033333333401</c:v>
                </c:pt>
                <c:pt idx="13015">
                  <c:v>21.692699999999999</c:v>
                </c:pt>
                <c:pt idx="13016">
                  <c:v>21.694366666666699</c:v>
                </c:pt>
                <c:pt idx="13017">
                  <c:v>21.6960333333334</c:v>
                </c:pt>
                <c:pt idx="13018">
                  <c:v>21.697700000000001</c:v>
                </c:pt>
                <c:pt idx="13019">
                  <c:v>21.699366666666702</c:v>
                </c:pt>
                <c:pt idx="13020">
                  <c:v>21.701033333333399</c:v>
                </c:pt>
                <c:pt idx="13021">
                  <c:v>21.7027</c:v>
                </c:pt>
                <c:pt idx="13022">
                  <c:v>21.704366666666701</c:v>
                </c:pt>
                <c:pt idx="13023">
                  <c:v>21.706033333333401</c:v>
                </c:pt>
                <c:pt idx="13024">
                  <c:v>21.707699999999999</c:v>
                </c:pt>
                <c:pt idx="13025">
                  <c:v>21.7093666666667</c:v>
                </c:pt>
                <c:pt idx="13026">
                  <c:v>21.7110333333334</c:v>
                </c:pt>
                <c:pt idx="13027">
                  <c:v>21.712700000000002</c:v>
                </c:pt>
                <c:pt idx="13028">
                  <c:v>21.714366666666699</c:v>
                </c:pt>
                <c:pt idx="13029">
                  <c:v>21.716033333333399</c:v>
                </c:pt>
                <c:pt idx="13030">
                  <c:v>21.717700000000001</c:v>
                </c:pt>
                <c:pt idx="13031">
                  <c:v>21.719366666666701</c:v>
                </c:pt>
                <c:pt idx="13032">
                  <c:v>21.721033333333398</c:v>
                </c:pt>
                <c:pt idx="13033">
                  <c:v>21.7227</c:v>
                </c:pt>
                <c:pt idx="13034">
                  <c:v>21.7243666666667</c:v>
                </c:pt>
                <c:pt idx="13035">
                  <c:v>21.726033333333401</c:v>
                </c:pt>
                <c:pt idx="13036">
                  <c:v>21.727699999999999</c:v>
                </c:pt>
                <c:pt idx="13037">
                  <c:v>21.729366666666699</c:v>
                </c:pt>
                <c:pt idx="13038">
                  <c:v>21.7310333333334</c:v>
                </c:pt>
                <c:pt idx="13039">
                  <c:v>21.732700000000001</c:v>
                </c:pt>
                <c:pt idx="13040">
                  <c:v>21.734366666666698</c:v>
                </c:pt>
                <c:pt idx="13041">
                  <c:v>21.736033333333399</c:v>
                </c:pt>
                <c:pt idx="13042">
                  <c:v>21.7377</c:v>
                </c:pt>
                <c:pt idx="13043">
                  <c:v>21.739366666666701</c:v>
                </c:pt>
                <c:pt idx="13044">
                  <c:v>21.741033333333402</c:v>
                </c:pt>
                <c:pt idx="13045">
                  <c:v>21.742699999999999</c:v>
                </c:pt>
                <c:pt idx="13046">
                  <c:v>21.7443666666667</c:v>
                </c:pt>
                <c:pt idx="13047">
                  <c:v>21.746033333333401</c:v>
                </c:pt>
                <c:pt idx="13048">
                  <c:v>21.747699999999998</c:v>
                </c:pt>
                <c:pt idx="13049">
                  <c:v>21.749366666666699</c:v>
                </c:pt>
                <c:pt idx="13050">
                  <c:v>21.7510333333334</c:v>
                </c:pt>
                <c:pt idx="13051">
                  <c:v>21.752700000000001</c:v>
                </c:pt>
                <c:pt idx="13052">
                  <c:v>21.754366666666701</c:v>
                </c:pt>
                <c:pt idx="13053">
                  <c:v>21.756033333333399</c:v>
                </c:pt>
                <c:pt idx="13054">
                  <c:v>21.7577</c:v>
                </c:pt>
                <c:pt idx="13055">
                  <c:v>21.7593666666667</c:v>
                </c:pt>
                <c:pt idx="13056">
                  <c:v>21.761033333333401</c:v>
                </c:pt>
                <c:pt idx="13057">
                  <c:v>21.762699999999999</c:v>
                </c:pt>
                <c:pt idx="13058">
                  <c:v>21.7643666666667</c:v>
                </c:pt>
                <c:pt idx="13059">
                  <c:v>21.7660333333334</c:v>
                </c:pt>
                <c:pt idx="13060">
                  <c:v>21.767700000000001</c:v>
                </c:pt>
                <c:pt idx="13061">
                  <c:v>21.769366666666699</c:v>
                </c:pt>
                <c:pt idx="13062">
                  <c:v>21.771033333333399</c:v>
                </c:pt>
                <c:pt idx="13063">
                  <c:v>21.7727</c:v>
                </c:pt>
                <c:pt idx="13064">
                  <c:v>21.774366666666701</c:v>
                </c:pt>
                <c:pt idx="13065">
                  <c:v>21.776033333333402</c:v>
                </c:pt>
                <c:pt idx="13066">
                  <c:v>21.777699999999999</c:v>
                </c:pt>
                <c:pt idx="13067">
                  <c:v>21.7793666666667</c:v>
                </c:pt>
                <c:pt idx="13068">
                  <c:v>21.781033333333401</c:v>
                </c:pt>
                <c:pt idx="13069">
                  <c:v>21.782699999999998</c:v>
                </c:pt>
                <c:pt idx="13070">
                  <c:v>21.784366666666699</c:v>
                </c:pt>
                <c:pt idx="13071">
                  <c:v>21.7860333333334</c:v>
                </c:pt>
                <c:pt idx="13072">
                  <c:v>21.787700000000001</c:v>
                </c:pt>
                <c:pt idx="13073">
                  <c:v>21.789366666666702</c:v>
                </c:pt>
                <c:pt idx="13074">
                  <c:v>21.791033333333399</c:v>
                </c:pt>
                <c:pt idx="13075">
                  <c:v>21.7927</c:v>
                </c:pt>
                <c:pt idx="13076">
                  <c:v>21.794366666666701</c:v>
                </c:pt>
                <c:pt idx="13077">
                  <c:v>21.796033333333401</c:v>
                </c:pt>
                <c:pt idx="13078">
                  <c:v>21.797699999999999</c:v>
                </c:pt>
                <c:pt idx="13079">
                  <c:v>21.7993666666667</c:v>
                </c:pt>
                <c:pt idx="13080">
                  <c:v>21.8010333333334</c:v>
                </c:pt>
                <c:pt idx="13081">
                  <c:v>21.802700000000002</c:v>
                </c:pt>
                <c:pt idx="13082">
                  <c:v>21.804366666666699</c:v>
                </c:pt>
                <c:pt idx="13083">
                  <c:v>21.806033333333399</c:v>
                </c:pt>
                <c:pt idx="13084">
                  <c:v>21.807700000000001</c:v>
                </c:pt>
                <c:pt idx="13085">
                  <c:v>21.809366666666701</c:v>
                </c:pt>
                <c:pt idx="13086">
                  <c:v>21.811033333333398</c:v>
                </c:pt>
                <c:pt idx="13087">
                  <c:v>21.8127</c:v>
                </c:pt>
                <c:pt idx="13088">
                  <c:v>21.8143666666667</c:v>
                </c:pt>
                <c:pt idx="13089">
                  <c:v>21.816033333333401</c:v>
                </c:pt>
                <c:pt idx="13090">
                  <c:v>21.817699999999999</c:v>
                </c:pt>
                <c:pt idx="13091">
                  <c:v>21.819366666666699</c:v>
                </c:pt>
                <c:pt idx="13092">
                  <c:v>21.8210333333334</c:v>
                </c:pt>
                <c:pt idx="13093">
                  <c:v>21.822700000000001</c:v>
                </c:pt>
                <c:pt idx="13094">
                  <c:v>21.824366666666702</c:v>
                </c:pt>
                <c:pt idx="13095">
                  <c:v>21.826033333333399</c:v>
                </c:pt>
                <c:pt idx="13096">
                  <c:v>21.8277</c:v>
                </c:pt>
                <c:pt idx="13097">
                  <c:v>21.829366666666701</c:v>
                </c:pt>
                <c:pt idx="13098">
                  <c:v>21.831033333333401</c:v>
                </c:pt>
                <c:pt idx="13099">
                  <c:v>21.832699999999999</c:v>
                </c:pt>
                <c:pt idx="13100">
                  <c:v>21.8343666666667</c:v>
                </c:pt>
                <c:pt idx="13101">
                  <c:v>21.8360333333334</c:v>
                </c:pt>
                <c:pt idx="13102">
                  <c:v>21.837700000000002</c:v>
                </c:pt>
                <c:pt idx="13103">
                  <c:v>21.839366666666699</c:v>
                </c:pt>
                <c:pt idx="13104">
                  <c:v>21.841033333333399</c:v>
                </c:pt>
                <c:pt idx="13105">
                  <c:v>21.842700000000001</c:v>
                </c:pt>
                <c:pt idx="13106">
                  <c:v>21.844366666666701</c:v>
                </c:pt>
                <c:pt idx="13107">
                  <c:v>21.846033333333398</c:v>
                </c:pt>
                <c:pt idx="13108">
                  <c:v>21.8477</c:v>
                </c:pt>
                <c:pt idx="13109">
                  <c:v>21.8493666666667</c:v>
                </c:pt>
                <c:pt idx="13110">
                  <c:v>21.851033333333401</c:v>
                </c:pt>
                <c:pt idx="13111">
                  <c:v>21.852699999999999</c:v>
                </c:pt>
                <c:pt idx="13112">
                  <c:v>21.854366666666699</c:v>
                </c:pt>
                <c:pt idx="13113">
                  <c:v>21.8560333333334</c:v>
                </c:pt>
                <c:pt idx="13114">
                  <c:v>21.857700000000001</c:v>
                </c:pt>
                <c:pt idx="13115">
                  <c:v>21.859366666666698</c:v>
                </c:pt>
                <c:pt idx="13116">
                  <c:v>21.861033333333399</c:v>
                </c:pt>
                <c:pt idx="13117">
                  <c:v>21.8627</c:v>
                </c:pt>
                <c:pt idx="13118">
                  <c:v>21.864366666666701</c:v>
                </c:pt>
                <c:pt idx="13119">
                  <c:v>21.866033333333402</c:v>
                </c:pt>
                <c:pt idx="13120">
                  <c:v>21.867699999999999</c:v>
                </c:pt>
                <c:pt idx="13121">
                  <c:v>21.8693666666667</c:v>
                </c:pt>
                <c:pt idx="13122">
                  <c:v>21.871033333333401</c:v>
                </c:pt>
                <c:pt idx="13123">
                  <c:v>21.872699999999998</c:v>
                </c:pt>
                <c:pt idx="13124">
                  <c:v>21.874366666666699</c:v>
                </c:pt>
                <c:pt idx="13125">
                  <c:v>21.8760333333334</c:v>
                </c:pt>
                <c:pt idx="13126">
                  <c:v>21.877700000000001</c:v>
                </c:pt>
                <c:pt idx="13127">
                  <c:v>21.879366666666701</c:v>
                </c:pt>
                <c:pt idx="13128">
                  <c:v>21.881033333333399</c:v>
                </c:pt>
                <c:pt idx="13129">
                  <c:v>21.8827</c:v>
                </c:pt>
                <c:pt idx="13130">
                  <c:v>21.8843666666667</c:v>
                </c:pt>
                <c:pt idx="13131">
                  <c:v>21.886033333333401</c:v>
                </c:pt>
                <c:pt idx="13132">
                  <c:v>21.887699999999999</c:v>
                </c:pt>
                <c:pt idx="13133">
                  <c:v>21.8893666666667</c:v>
                </c:pt>
                <c:pt idx="13134">
                  <c:v>21.8910333333334</c:v>
                </c:pt>
                <c:pt idx="13135">
                  <c:v>21.892700000000001</c:v>
                </c:pt>
                <c:pt idx="13136">
                  <c:v>21.894366666666699</c:v>
                </c:pt>
                <c:pt idx="13137">
                  <c:v>21.896033333333399</c:v>
                </c:pt>
                <c:pt idx="13138">
                  <c:v>21.8977</c:v>
                </c:pt>
                <c:pt idx="13139">
                  <c:v>21.899366666666701</c:v>
                </c:pt>
                <c:pt idx="13140">
                  <c:v>21.901033333333402</c:v>
                </c:pt>
                <c:pt idx="13141">
                  <c:v>21.902699999999999</c:v>
                </c:pt>
                <c:pt idx="13142">
                  <c:v>21.9043666666667</c:v>
                </c:pt>
                <c:pt idx="13143">
                  <c:v>21.906033333333401</c:v>
                </c:pt>
                <c:pt idx="13144">
                  <c:v>21.907699999999998</c:v>
                </c:pt>
                <c:pt idx="13145">
                  <c:v>21.909366666666699</c:v>
                </c:pt>
                <c:pt idx="13146">
                  <c:v>21.9110333333334</c:v>
                </c:pt>
                <c:pt idx="13147">
                  <c:v>21.912700000000001</c:v>
                </c:pt>
                <c:pt idx="13148">
                  <c:v>21.914366666666702</c:v>
                </c:pt>
                <c:pt idx="13149">
                  <c:v>21.916033333333399</c:v>
                </c:pt>
                <c:pt idx="13150">
                  <c:v>21.9177</c:v>
                </c:pt>
                <c:pt idx="13151">
                  <c:v>21.919366666666701</c:v>
                </c:pt>
                <c:pt idx="13152">
                  <c:v>21.921033333333401</c:v>
                </c:pt>
                <c:pt idx="13153">
                  <c:v>21.922699999999999</c:v>
                </c:pt>
                <c:pt idx="13154">
                  <c:v>21.9243666666667</c:v>
                </c:pt>
                <c:pt idx="13155">
                  <c:v>21.9260333333334</c:v>
                </c:pt>
                <c:pt idx="13156">
                  <c:v>21.927700000000002</c:v>
                </c:pt>
                <c:pt idx="13157">
                  <c:v>21.929366666666699</c:v>
                </c:pt>
                <c:pt idx="13158">
                  <c:v>21.931033333333399</c:v>
                </c:pt>
                <c:pt idx="13159">
                  <c:v>21.932700000000001</c:v>
                </c:pt>
                <c:pt idx="13160">
                  <c:v>21.934366666666701</c:v>
                </c:pt>
                <c:pt idx="13161">
                  <c:v>21.936033333333398</c:v>
                </c:pt>
                <c:pt idx="13162">
                  <c:v>21.9377</c:v>
                </c:pt>
                <c:pt idx="13163">
                  <c:v>21.9393666666667</c:v>
                </c:pt>
                <c:pt idx="13164">
                  <c:v>21.941033333333401</c:v>
                </c:pt>
                <c:pt idx="13165">
                  <c:v>21.942699999999999</c:v>
                </c:pt>
                <c:pt idx="13166">
                  <c:v>21.944366666666699</c:v>
                </c:pt>
                <c:pt idx="13167">
                  <c:v>21.9460333333334</c:v>
                </c:pt>
                <c:pt idx="13168">
                  <c:v>21.947700000000001</c:v>
                </c:pt>
                <c:pt idx="13169">
                  <c:v>21.949366666666702</c:v>
                </c:pt>
                <c:pt idx="13170">
                  <c:v>21.951033333333399</c:v>
                </c:pt>
                <c:pt idx="13171">
                  <c:v>21.9527</c:v>
                </c:pt>
                <c:pt idx="13172">
                  <c:v>21.954366666666701</c:v>
                </c:pt>
                <c:pt idx="13173">
                  <c:v>21.956033333333401</c:v>
                </c:pt>
                <c:pt idx="13174">
                  <c:v>21.957699999999999</c:v>
                </c:pt>
                <c:pt idx="13175">
                  <c:v>21.9593666666667</c:v>
                </c:pt>
                <c:pt idx="13176">
                  <c:v>21.9610333333334</c:v>
                </c:pt>
                <c:pt idx="13177">
                  <c:v>21.962700000000002</c:v>
                </c:pt>
                <c:pt idx="13178">
                  <c:v>21.964366666666699</c:v>
                </c:pt>
                <c:pt idx="13179">
                  <c:v>21.966033333333399</c:v>
                </c:pt>
                <c:pt idx="13180">
                  <c:v>21.967700000000001</c:v>
                </c:pt>
                <c:pt idx="13181">
                  <c:v>21.969366666666701</c:v>
                </c:pt>
                <c:pt idx="13182">
                  <c:v>21.971033333333398</c:v>
                </c:pt>
                <c:pt idx="13183">
                  <c:v>21.9727</c:v>
                </c:pt>
                <c:pt idx="13184">
                  <c:v>21.9743666666667</c:v>
                </c:pt>
                <c:pt idx="13185">
                  <c:v>21.976033333333401</c:v>
                </c:pt>
                <c:pt idx="13186">
                  <c:v>21.977699999999999</c:v>
                </c:pt>
                <c:pt idx="13187">
                  <c:v>21.979366666666699</c:v>
                </c:pt>
                <c:pt idx="13188">
                  <c:v>21.9810333333334</c:v>
                </c:pt>
                <c:pt idx="13189">
                  <c:v>21.982700000000001</c:v>
                </c:pt>
                <c:pt idx="13190">
                  <c:v>21.984366666666698</c:v>
                </c:pt>
                <c:pt idx="13191">
                  <c:v>21.986033333333399</c:v>
                </c:pt>
                <c:pt idx="13192">
                  <c:v>21.9877</c:v>
                </c:pt>
                <c:pt idx="13193">
                  <c:v>21.989366666666701</c:v>
                </c:pt>
                <c:pt idx="13194">
                  <c:v>21.991033333333402</c:v>
                </c:pt>
                <c:pt idx="13195">
                  <c:v>21.992699999999999</c:v>
                </c:pt>
                <c:pt idx="13196">
                  <c:v>21.9943666666667</c:v>
                </c:pt>
                <c:pt idx="13197">
                  <c:v>21.996033333333401</c:v>
                </c:pt>
                <c:pt idx="13198">
                  <c:v>21.997699999999998</c:v>
                </c:pt>
                <c:pt idx="13199">
                  <c:v>21.999366666666699</c:v>
                </c:pt>
                <c:pt idx="13200">
                  <c:v>22.0010333333334</c:v>
                </c:pt>
                <c:pt idx="13201">
                  <c:v>22.002700000000001</c:v>
                </c:pt>
                <c:pt idx="13202">
                  <c:v>22.004366666666701</c:v>
                </c:pt>
                <c:pt idx="13203">
                  <c:v>22.006033333333399</c:v>
                </c:pt>
                <c:pt idx="13204">
                  <c:v>22.0077</c:v>
                </c:pt>
                <c:pt idx="13205">
                  <c:v>22.0093666666667</c:v>
                </c:pt>
                <c:pt idx="13206">
                  <c:v>22.011033333333401</c:v>
                </c:pt>
                <c:pt idx="13207">
                  <c:v>22.012699999999999</c:v>
                </c:pt>
                <c:pt idx="13208">
                  <c:v>22.0143666666667</c:v>
                </c:pt>
                <c:pt idx="13209">
                  <c:v>22.0160333333334</c:v>
                </c:pt>
                <c:pt idx="13210">
                  <c:v>22.017700000000001</c:v>
                </c:pt>
                <c:pt idx="13211">
                  <c:v>22.019366666666699</c:v>
                </c:pt>
                <c:pt idx="13212">
                  <c:v>22.021033333333399</c:v>
                </c:pt>
                <c:pt idx="13213">
                  <c:v>22.0227</c:v>
                </c:pt>
                <c:pt idx="13214">
                  <c:v>22.024366666666701</c:v>
                </c:pt>
                <c:pt idx="13215">
                  <c:v>22.026033333333402</c:v>
                </c:pt>
                <c:pt idx="13216">
                  <c:v>22.027699999999999</c:v>
                </c:pt>
                <c:pt idx="13217">
                  <c:v>22.0293666666667</c:v>
                </c:pt>
                <c:pt idx="13218">
                  <c:v>22.031033333333401</c:v>
                </c:pt>
                <c:pt idx="13219">
                  <c:v>22.032699999999998</c:v>
                </c:pt>
                <c:pt idx="13220">
                  <c:v>22.034366666666699</c:v>
                </c:pt>
                <c:pt idx="13221">
                  <c:v>22.0360333333334</c:v>
                </c:pt>
                <c:pt idx="13222">
                  <c:v>22.037700000000001</c:v>
                </c:pt>
                <c:pt idx="13223">
                  <c:v>22.039366666666702</c:v>
                </c:pt>
                <c:pt idx="13224">
                  <c:v>22.041033333333399</c:v>
                </c:pt>
                <c:pt idx="13225">
                  <c:v>22.0427</c:v>
                </c:pt>
                <c:pt idx="13226">
                  <c:v>22.044366666666701</c:v>
                </c:pt>
                <c:pt idx="13227">
                  <c:v>22.046033333333401</c:v>
                </c:pt>
                <c:pt idx="13228">
                  <c:v>22.047699999999999</c:v>
                </c:pt>
                <c:pt idx="13229">
                  <c:v>22.0493666666667</c:v>
                </c:pt>
                <c:pt idx="13230">
                  <c:v>22.0510333333334</c:v>
                </c:pt>
                <c:pt idx="13231">
                  <c:v>22.052700000000002</c:v>
                </c:pt>
                <c:pt idx="13232">
                  <c:v>22.054366666666699</c:v>
                </c:pt>
                <c:pt idx="13233">
                  <c:v>22.056033333333399</c:v>
                </c:pt>
                <c:pt idx="13234">
                  <c:v>22.057700000000001</c:v>
                </c:pt>
                <c:pt idx="13235">
                  <c:v>22.059366666666701</c:v>
                </c:pt>
                <c:pt idx="13236">
                  <c:v>22.061033333333398</c:v>
                </c:pt>
                <c:pt idx="13237">
                  <c:v>22.0627</c:v>
                </c:pt>
                <c:pt idx="13238">
                  <c:v>22.0643666666667</c:v>
                </c:pt>
                <c:pt idx="13239">
                  <c:v>22.066033333333401</c:v>
                </c:pt>
                <c:pt idx="13240">
                  <c:v>22.067699999999999</c:v>
                </c:pt>
                <c:pt idx="13241">
                  <c:v>22.069366666666699</c:v>
                </c:pt>
                <c:pt idx="13242">
                  <c:v>22.0710333333334</c:v>
                </c:pt>
                <c:pt idx="13243">
                  <c:v>22.072700000000001</c:v>
                </c:pt>
                <c:pt idx="13244">
                  <c:v>22.074366666666702</c:v>
                </c:pt>
                <c:pt idx="13245">
                  <c:v>22.076033333333399</c:v>
                </c:pt>
                <c:pt idx="13246">
                  <c:v>22.0777</c:v>
                </c:pt>
                <c:pt idx="13247">
                  <c:v>22.079366666666701</c:v>
                </c:pt>
                <c:pt idx="13248">
                  <c:v>22.081033333333401</c:v>
                </c:pt>
                <c:pt idx="13249">
                  <c:v>22.082699999999999</c:v>
                </c:pt>
                <c:pt idx="13250">
                  <c:v>22.0843666666667</c:v>
                </c:pt>
                <c:pt idx="13251">
                  <c:v>22.0860333333334</c:v>
                </c:pt>
                <c:pt idx="13252">
                  <c:v>22.087700000000002</c:v>
                </c:pt>
                <c:pt idx="13253">
                  <c:v>22.089366666666699</c:v>
                </c:pt>
                <c:pt idx="13254">
                  <c:v>22.091033333333399</c:v>
                </c:pt>
                <c:pt idx="13255">
                  <c:v>22.092700000000001</c:v>
                </c:pt>
                <c:pt idx="13256">
                  <c:v>22.094366666666701</c:v>
                </c:pt>
                <c:pt idx="13257">
                  <c:v>22.096033333333398</c:v>
                </c:pt>
                <c:pt idx="13258">
                  <c:v>22.0977</c:v>
                </c:pt>
                <c:pt idx="13259">
                  <c:v>22.0993666666667</c:v>
                </c:pt>
                <c:pt idx="13260">
                  <c:v>22.101033333333401</c:v>
                </c:pt>
                <c:pt idx="13261">
                  <c:v>22.102699999999999</c:v>
                </c:pt>
                <c:pt idx="13262">
                  <c:v>22.104366666666699</c:v>
                </c:pt>
                <c:pt idx="13263">
                  <c:v>22.1060333333334</c:v>
                </c:pt>
                <c:pt idx="13264">
                  <c:v>22.107700000000001</c:v>
                </c:pt>
                <c:pt idx="13265">
                  <c:v>22.109366666666698</c:v>
                </c:pt>
                <c:pt idx="13266">
                  <c:v>22.111033333333399</c:v>
                </c:pt>
                <c:pt idx="13267">
                  <c:v>22.1127</c:v>
                </c:pt>
                <c:pt idx="13268">
                  <c:v>22.114366666666701</c:v>
                </c:pt>
                <c:pt idx="13269">
                  <c:v>22.116033333333402</c:v>
                </c:pt>
                <c:pt idx="13270">
                  <c:v>22.117699999999999</c:v>
                </c:pt>
                <c:pt idx="13271">
                  <c:v>22.1193666666667</c:v>
                </c:pt>
                <c:pt idx="13272">
                  <c:v>22.121033333333401</c:v>
                </c:pt>
                <c:pt idx="13273">
                  <c:v>22.122699999999998</c:v>
                </c:pt>
                <c:pt idx="13274">
                  <c:v>22.124366666666699</c:v>
                </c:pt>
                <c:pt idx="13275">
                  <c:v>22.1260333333334</c:v>
                </c:pt>
                <c:pt idx="13276">
                  <c:v>22.127700000000001</c:v>
                </c:pt>
                <c:pt idx="13277">
                  <c:v>22.129366666666701</c:v>
                </c:pt>
                <c:pt idx="13278">
                  <c:v>22.131033333333399</c:v>
                </c:pt>
                <c:pt idx="13279">
                  <c:v>22.1327</c:v>
                </c:pt>
                <c:pt idx="13280">
                  <c:v>22.1343666666667</c:v>
                </c:pt>
                <c:pt idx="13281">
                  <c:v>22.136033333333401</c:v>
                </c:pt>
                <c:pt idx="13282">
                  <c:v>22.137699999999999</c:v>
                </c:pt>
                <c:pt idx="13283">
                  <c:v>22.1393666666667</c:v>
                </c:pt>
                <c:pt idx="13284">
                  <c:v>22.1410333333334</c:v>
                </c:pt>
                <c:pt idx="13285">
                  <c:v>22.142700000000001</c:v>
                </c:pt>
                <c:pt idx="13286">
                  <c:v>22.144366666666699</c:v>
                </c:pt>
                <c:pt idx="13287">
                  <c:v>22.146033333333399</c:v>
                </c:pt>
                <c:pt idx="13288">
                  <c:v>22.1477</c:v>
                </c:pt>
                <c:pt idx="13289">
                  <c:v>22.149366666666701</c:v>
                </c:pt>
                <c:pt idx="13290">
                  <c:v>22.151033333333402</c:v>
                </c:pt>
                <c:pt idx="13291">
                  <c:v>22.152699999999999</c:v>
                </c:pt>
                <c:pt idx="13292">
                  <c:v>22.1543666666667</c:v>
                </c:pt>
                <c:pt idx="13293">
                  <c:v>22.156033333333401</c:v>
                </c:pt>
                <c:pt idx="13294">
                  <c:v>22.157699999999998</c:v>
                </c:pt>
                <c:pt idx="13295">
                  <c:v>22.159366666666699</c:v>
                </c:pt>
                <c:pt idx="13296">
                  <c:v>22.1610333333334</c:v>
                </c:pt>
                <c:pt idx="13297">
                  <c:v>22.162700000000001</c:v>
                </c:pt>
                <c:pt idx="13298">
                  <c:v>22.164366666666702</c:v>
                </c:pt>
                <c:pt idx="13299">
                  <c:v>22.166033333333399</c:v>
                </c:pt>
                <c:pt idx="13300">
                  <c:v>22.1677</c:v>
                </c:pt>
                <c:pt idx="13301">
                  <c:v>22.169366666666701</c:v>
                </c:pt>
                <c:pt idx="13302">
                  <c:v>22.171033333333401</c:v>
                </c:pt>
                <c:pt idx="13303">
                  <c:v>22.172699999999999</c:v>
                </c:pt>
                <c:pt idx="13304">
                  <c:v>22.1743666666667</c:v>
                </c:pt>
                <c:pt idx="13305">
                  <c:v>22.1760333333334</c:v>
                </c:pt>
                <c:pt idx="13306">
                  <c:v>22.177700000000002</c:v>
                </c:pt>
                <c:pt idx="13307">
                  <c:v>22.179366666666699</c:v>
                </c:pt>
                <c:pt idx="13308">
                  <c:v>22.181033333333399</c:v>
                </c:pt>
                <c:pt idx="13309">
                  <c:v>22.182700000000001</c:v>
                </c:pt>
                <c:pt idx="13310">
                  <c:v>22.184366666666701</c:v>
                </c:pt>
                <c:pt idx="13311">
                  <c:v>22.186033333333398</c:v>
                </c:pt>
                <c:pt idx="13312">
                  <c:v>22.1877</c:v>
                </c:pt>
                <c:pt idx="13313">
                  <c:v>22.1893666666667</c:v>
                </c:pt>
                <c:pt idx="13314">
                  <c:v>22.191033333333401</c:v>
                </c:pt>
                <c:pt idx="13315">
                  <c:v>22.192699999999999</c:v>
                </c:pt>
                <c:pt idx="13316">
                  <c:v>22.194366666666699</c:v>
                </c:pt>
                <c:pt idx="13317">
                  <c:v>22.1960333333334</c:v>
                </c:pt>
                <c:pt idx="13318">
                  <c:v>22.197700000000001</c:v>
                </c:pt>
                <c:pt idx="13319">
                  <c:v>22.199366666666702</c:v>
                </c:pt>
                <c:pt idx="13320">
                  <c:v>22.201033333333399</c:v>
                </c:pt>
                <c:pt idx="13321">
                  <c:v>22.2027</c:v>
                </c:pt>
                <c:pt idx="13322">
                  <c:v>22.204366666666701</c:v>
                </c:pt>
                <c:pt idx="13323">
                  <c:v>22.206033333333401</c:v>
                </c:pt>
                <c:pt idx="13324">
                  <c:v>22.207699999999999</c:v>
                </c:pt>
                <c:pt idx="13325">
                  <c:v>22.2093666666667</c:v>
                </c:pt>
                <c:pt idx="13326">
                  <c:v>22.2110333333334</c:v>
                </c:pt>
                <c:pt idx="13327">
                  <c:v>22.212700000000002</c:v>
                </c:pt>
                <c:pt idx="13328">
                  <c:v>22.214366666666699</c:v>
                </c:pt>
                <c:pt idx="13329">
                  <c:v>22.216033333333399</c:v>
                </c:pt>
                <c:pt idx="13330">
                  <c:v>22.217700000000001</c:v>
                </c:pt>
                <c:pt idx="13331">
                  <c:v>22.219366666666701</c:v>
                </c:pt>
                <c:pt idx="13332">
                  <c:v>22.221033333333398</c:v>
                </c:pt>
                <c:pt idx="13333">
                  <c:v>22.2227</c:v>
                </c:pt>
                <c:pt idx="13334">
                  <c:v>22.2243666666667</c:v>
                </c:pt>
                <c:pt idx="13335">
                  <c:v>22.226033333333401</c:v>
                </c:pt>
                <c:pt idx="13336">
                  <c:v>22.227699999999999</c:v>
                </c:pt>
                <c:pt idx="13337">
                  <c:v>22.229366666666699</c:v>
                </c:pt>
                <c:pt idx="13338">
                  <c:v>22.2310333333334</c:v>
                </c:pt>
                <c:pt idx="13339">
                  <c:v>22.232700000000001</c:v>
                </c:pt>
                <c:pt idx="13340">
                  <c:v>22.234366666666698</c:v>
                </c:pt>
                <c:pt idx="13341">
                  <c:v>22.236033333333399</c:v>
                </c:pt>
                <c:pt idx="13342">
                  <c:v>22.2377</c:v>
                </c:pt>
                <c:pt idx="13343">
                  <c:v>22.239366666666701</c:v>
                </c:pt>
                <c:pt idx="13344">
                  <c:v>22.241033333333402</c:v>
                </c:pt>
                <c:pt idx="13345">
                  <c:v>22.242699999999999</c:v>
                </c:pt>
                <c:pt idx="13346">
                  <c:v>22.2443666666667</c:v>
                </c:pt>
                <c:pt idx="13347">
                  <c:v>22.246033333333401</c:v>
                </c:pt>
                <c:pt idx="13348">
                  <c:v>22.247699999999998</c:v>
                </c:pt>
                <c:pt idx="13349">
                  <c:v>22.249366666666699</c:v>
                </c:pt>
                <c:pt idx="13350">
                  <c:v>22.2510333333334</c:v>
                </c:pt>
                <c:pt idx="13351">
                  <c:v>22.252700000000001</c:v>
                </c:pt>
                <c:pt idx="13352">
                  <c:v>22.254366666666701</c:v>
                </c:pt>
                <c:pt idx="13353">
                  <c:v>22.256033333333399</c:v>
                </c:pt>
                <c:pt idx="13354">
                  <c:v>22.2577</c:v>
                </c:pt>
                <c:pt idx="13355">
                  <c:v>22.2593666666667</c:v>
                </c:pt>
                <c:pt idx="13356">
                  <c:v>22.261033333333401</c:v>
                </c:pt>
                <c:pt idx="13357">
                  <c:v>22.262699999999999</c:v>
                </c:pt>
                <c:pt idx="13358">
                  <c:v>22.2643666666667</c:v>
                </c:pt>
                <c:pt idx="13359">
                  <c:v>22.2660333333334</c:v>
                </c:pt>
                <c:pt idx="13360">
                  <c:v>22.267700000000001</c:v>
                </c:pt>
                <c:pt idx="13361">
                  <c:v>22.269366666666699</c:v>
                </c:pt>
                <c:pt idx="13362">
                  <c:v>22.271033333333399</c:v>
                </c:pt>
                <c:pt idx="13363">
                  <c:v>22.2727</c:v>
                </c:pt>
                <c:pt idx="13364">
                  <c:v>22.274366666666701</c:v>
                </c:pt>
                <c:pt idx="13365">
                  <c:v>22.276033333333402</c:v>
                </c:pt>
                <c:pt idx="13366">
                  <c:v>22.277699999999999</c:v>
                </c:pt>
                <c:pt idx="13367">
                  <c:v>22.2793666666667</c:v>
                </c:pt>
                <c:pt idx="13368">
                  <c:v>22.281033333333401</c:v>
                </c:pt>
                <c:pt idx="13369">
                  <c:v>22.282699999999998</c:v>
                </c:pt>
                <c:pt idx="13370">
                  <c:v>22.284366666666699</c:v>
                </c:pt>
                <c:pt idx="13371">
                  <c:v>22.2860333333334</c:v>
                </c:pt>
                <c:pt idx="13372">
                  <c:v>22.287700000000001</c:v>
                </c:pt>
                <c:pt idx="13373">
                  <c:v>22.289366666666702</c:v>
                </c:pt>
                <c:pt idx="13374">
                  <c:v>22.291033333333399</c:v>
                </c:pt>
                <c:pt idx="13375">
                  <c:v>22.2927</c:v>
                </c:pt>
                <c:pt idx="13376">
                  <c:v>22.294366666666701</c:v>
                </c:pt>
                <c:pt idx="13377">
                  <c:v>22.296033333333401</c:v>
                </c:pt>
                <c:pt idx="13378">
                  <c:v>22.297699999999999</c:v>
                </c:pt>
                <c:pt idx="13379">
                  <c:v>22.2993666666667</c:v>
                </c:pt>
                <c:pt idx="13380">
                  <c:v>22.3010333333334</c:v>
                </c:pt>
                <c:pt idx="13381">
                  <c:v>22.302700000000002</c:v>
                </c:pt>
                <c:pt idx="13382">
                  <c:v>22.304366666666699</c:v>
                </c:pt>
                <c:pt idx="13383">
                  <c:v>22.306033333333399</c:v>
                </c:pt>
                <c:pt idx="13384">
                  <c:v>22.307700000000001</c:v>
                </c:pt>
                <c:pt idx="13385">
                  <c:v>22.309366666666701</c:v>
                </c:pt>
                <c:pt idx="13386">
                  <c:v>22.311033333333398</c:v>
                </c:pt>
                <c:pt idx="13387">
                  <c:v>22.3127</c:v>
                </c:pt>
                <c:pt idx="13388">
                  <c:v>22.3143666666667</c:v>
                </c:pt>
                <c:pt idx="13389">
                  <c:v>22.316033333333401</c:v>
                </c:pt>
                <c:pt idx="13390">
                  <c:v>22.317699999999999</c:v>
                </c:pt>
                <c:pt idx="13391">
                  <c:v>22.319366666666699</c:v>
                </c:pt>
                <c:pt idx="13392">
                  <c:v>22.3210333333334</c:v>
                </c:pt>
                <c:pt idx="13393">
                  <c:v>22.322700000000001</c:v>
                </c:pt>
                <c:pt idx="13394">
                  <c:v>22.324366666666702</c:v>
                </c:pt>
                <c:pt idx="13395">
                  <c:v>22.326033333333399</c:v>
                </c:pt>
                <c:pt idx="13396">
                  <c:v>22.3277</c:v>
                </c:pt>
                <c:pt idx="13397">
                  <c:v>22.329366666666701</c:v>
                </c:pt>
                <c:pt idx="13398">
                  <c:v>22.331033333333401</c:v>
                </c:pt>
                <c:pt idx="13399">
                  <c:v>22.332699999999999</c:v>
                </c:pt>
                <c:pt idx="13400">
                  <c:v>22.3343666666667</c:v>
                </c:pt>
                <c:pt idx="13401">
                  <c:v>22.3360333333334</c:v>
                </c:pt>
                <c:pt idx="13402">
                  <c:v>22.337700000000002</c:v>
                </c:pt>
                <c:pt idx="13403">
                  <c:v>22.339366666666699</c:v>
                </c:pt>
                <c:pt idx="13404">
                  <c:v>22.341033333333399</c:v>
                </c:pt>
                <c:pt idx="13405">
                  <c:v>22.342700000000001</c:v>
                </c:pt>
                <c:pt idx="13406">
                  <c:v>22.344366666666701</c:v>
                </c:pt>
                <c:pt idx="13407">
                  <c:v>22.346033333333398</c:v>
                </c:pt>
                <c:pt idx="13408">
                  <c:v>22.3477</c:v>
                </c:pt>
                <c:pt idx="13409">
                  <c:v>22.3493666666667</c:v>
                </c:pt>
                <c:pt idx="13410">
                  <c:v>22.351033333333401</c:v>
                </c:pt>
                <c:pt idx="13411">
                  <c:v>22.352699999999999</c:v>
                </c:pt>
                <c:pt idx="13412">
                  <c:v>22.354366666666699</c:v>
                </c:pt>
                <c:pt idx="13413">
                  <c:v>22.3560333333334</c:v>
                </c:pt>
                <c:pt idx="13414">
                  <c:v>22.357700000000001</c:v>
                </c:pt>
                <c:pt idx="13415">
                  <c:v>22.359366666666698</c:v>
                </c:pt>
                <c:pt idx="13416">
                  <c:v>22.361033333333399</c:v>
                </c:pt>
                <c:pt idx="13417">
                  <c:v>22.3627</c:v>
                </c:pt>
                <c:pt idx="13418">
                  <c:v>22.364366666666701</c:v>
                </c:pt>
                <c:pt idx="13419">
                  <c:v>22.366033333333402</c:v>
                </c:pt>
                <c:pt idx="13420">
                  <c:v>22.367699999999999</c:v>
                </c:pt>
                <c:pt idx="13421">
                  <c:v>22.3693666666667</c:v>
                </c:pt>
                <c:pt idx="13422">
                  <c:v>22.371033333333401</c:v>
                </c:pt>
                <c:pt idx="13423">
                  <c:v>22.372699999999998</c:v>
                </c:pt>
                <c:pt idx="13424">
                  <c:v>22.374366666666699</c:v>
                </c:pt>
                <c:pt idx="13425">
                  <c:v>22.3760333333334</c:v>
                </c:pt>
                <c:pt idx="13426">
                  <c:v>22.377700000000001</c:v>
                </c:pt>
                <c:pt idx="13427">
                  <c:v>22.379366666666701</c:v>
                </c:pt>
                <c:pt idx="13428">
                  <c:v>22.381033333333399</c:v>
                </c:pt>
                <c:pt idx="13429">
                  <c:v>22.3827</c:v>
                </c:pt>
                <c:pt idx="13430">
                  <c:v>22.3843666666667</c:v>
                </c:pt>
                <c:pt idx="13431">
                  <c:v>22.386033333333401</c:v>
                </c:pt>
                <c:pt idx="13432">
                  <c:v>22.387699999999999</c:v>
                </c:pt>
                <c:pt idx="13433">
                  <c:v>22.3893666666667</c:v>
                </c:pt>
                <c:pt idx="13434">
                  <c:v>22.3910333333334</c:v>
                </c:pt>
                <c:pt idx="13435">
                  <c:v>22.392700000000001</c:v>
                </c:pt>
                <c:pt idx="13436">
                  <c:v>22.394366666666699</c:v>
                </c:pt>
                <c:pt idx="13437">
                  <c:v>22.396033333333399</c:v>
                </c:pt>
                <c:pt idx="13438">
                  <c:v>22.3977</c:v>
                </c:pt>
                <c:pt idx="13439">
                  <c:v>22.399366666666701</c:v>
                </c:pt>
                <c:pt idx="13440">
                  <c:v>22.401033333333402</c:v>
                </c:pt>
                <c:pt idx="13441">
                  <c:v>22.402699999999999</c:v>
                </c:pt>
                <c:pt idx="13442">
                  <c:v>22.4043666666667</c:v>
                </c:pt>
                <c:pt idx="13443">
                  <c:v>22.406033333333401</c:v>
                </c:pt>
                <c:pt idx="13444">
                  <c:v>22.407699999999998</c:v>
                </c:pt>
                <c:pt idx="13445">
                  <c:v>22.409366666666699</c:v>
                </c:pt>
                <c:pt idx="13446">
                  <c:v>22.4110333333334</c:v>
                </c:pt>
                <c:pt idx="13447">
                  <c:v>22.412700000000001</c:v>
                </c:pt>
                <c:pt idx="13448">
                  <c:v>22.414366666666702</c:v>
                </c:pt>
                <c:pt idx="13449">
                  <c:v>22.416033333333399</c:v>
                </c:pt>
                <c:pt idx="13450">
                  <c:v>22.4177</c:v>
                </c:pt>
                <c:pt idx="13451">
                  <c:v>22.419366666666701</c:v>
                </c:pt>
                <c:pt idx="13452">
                  <c:v>22.421033333333401</c:v>
                </c:pt>
                <c:pt idx="13453">
                  <c:v>22.422699999999999</c:v>
                </c:pt>
                <c:pt idx="13454">
                  <c:v>22.4243666666667</c:v>
                </c:pt>
                <c:pt idx="13455">
                  <c:v>22.4260333333334</c:v>
                </c:pt>
                <c:pt idx="13456">
                  <c:v>22.427700000000002</c:v>
                </c:pt>
                <c:pt idx="13457">
                  <c:v>22.429366666666699</c:v>
                </c:pt>
                <c:pt idx="13458">
                  <c:v>22.431033333333399</c:v>
                </c:pt>
                <c:pt idx="13459">
                  <c:v>22.432700000000001</c:v>
                </c:pt>
                <c:pt idx="13460">
                  <c:v>22.434366666666701</c:v>
                </c:pt>
                <c:pt idx="13461">
                  <c:v>22.436033333333398</c:v>
                </c:pt>
                <c:pt idx="13462">
                  <c:v>22.4377</c:v>
                </c:pt>
                <c:pt idx="13463">
                  <c:v>22.4393666666667</c:v>
                </c:pt>
                <c:pt idx="13464">
                  <c:v>22.441033333333401</c:v>
                </c:pt>
                <c:pt idx="13465">
                  <c:v>22.442699999999999</c:v>
                </c:pt>
                <c:pt idx="13466">
                  <c:v>22.444366666666699</c:v>
                </c:pt>
                <c:pt idx="13467">
                  <c:v>22.4460333333334</c:v>
                </c:pt>
                <c:pt idx="13468">
                  <c:v>22.447700000000001</c:v>
                </c:pt>
                <c:pt idx="13469">
                  <c:v>22.449366666666702</c:v>
                </c:pt>
                <c:pt idx="13470">
                  <c:v>22.451033333333399</c:v>
                </c:pt>
                <c:pt idx="13471">
                  <c:v>22.4527</c:v>
                </c:pt>
                <c:pt idx="13472">
                  <c:v>22.454366666666701</c:v>
                </c:pt>
                <c:pt idx="13473">
                  <c:v>22.456033333333401</c:v>
                </c:pt>
                <c:pt idx="13474">
                  <c:v>22.457699999999999</c:v>
                </c:pt>
                <c:pt idx="13475">
                  <c:v>22.4593666666667</c:v>
                </c:pt>
                <c:pt idx="13476">
                  <c:v>22.4610333333334</c:v>
                </c:pt>
                <c:pt idx="13477">
                  <c:v>22.462700000000002</c:v>
                </c:pt>
                <c:pt idx="13478">
                  <c:v>22.464366666666699</c:v>
                </c:pt>
                <c:pt idx="13479">
                  <c:v>22.466033333333399</c:v>
                </c:pt>
                <c:pt idx="13480">
                  <c:v>22.467700000000001</c:v>
                </c:pt>
                <c:pt idx="13481">
                  <c:v>22.469366666666701</c:v>
                </c:pt>
                <c:pt idx="13482">
                  <c:v>22.471033333333398</c:v>
                </c:pt>
                <c:pt idx="13483">
                  <c:v>22.4727</c:v>
                </c:pt>
                <c:pt idx="13484">
                  <c:v>22.4743666666667</c:v>
                </c:pt>
                <c:pt idx="13485">
                  <c:v>22.476033333333401</c:v>
                </c:pt>
                <c:pt idx="13486">
                  <c:v>22.477699999999999</c:v>
                </c:pt>
                <c:pt idx="13487">
                  <c:v>22.479366666666699</c:v>
                </c:pt>
                <c:pt idx="13488">
                  <c:v>22.4810333333334</c:v>
                </c:pt>
                <c:pt idx="13489">
                  <c:v>22.482700000000001</c:v>
                </c:pt>
                <c:pt idx="13490">
                  <c:v>22.484366666666698</c:v>
                </c:pt>
                <c:pt idx="13491">
                  <c:v>22.486033333333399</c:v>
                </c:pt>
                <c:pt idx="13492">
                  <c:v>22.4877</c:v>
                </c:pt>
                <c:pt idx="13493">
                  <c:v>22.489366666666701</c:v>
                </c:pt>
                <c:pt idx="13494">
                  <c:v>22.491033333333402</c:v>
                </c:pt>
                <c:pt idx="13495">
                  <c:v>22.492699999999999</c:v>
                </c:pt>
                <c:pt idx="13496">
                  <c:v>22.4943666666667</c:v>
                </c:pt>
                <c:pt idx="13497">
                  <c:v>22.496033333333401</c:v>
                </c:pt>
                <c:pt idx="13498">
                  <c:v>22.497699999999998</c:v>
                </c:pt>
                <c:pt idx="13499">
                  <c:v>22.499366666666699</c:v>
                </c:pt>
                <c:pt idx="13500">
                  <c:v>22.5010333333334</c:v>
                </c:pt>
                <c:pt idx="13501">
                  <c:v>22.502700000000001</c:v>
                </c:pt>
                <c:pt idx="13502">
                  <c:v>22.504366666666701</c:v>
                </c:pt>
                <c:pt idx="13503">
                  <c:v>22.506033333333399</c:v>
                </c:pt>
                <c:pt idx="13504">
                  <c:v>22.5077</c:v>
                </c:pt>
                <c:pt idx="13505">
                  <c:v>22.5093666666667</c:v>
                </c:pt>
                <c:pt idx="13506">
                  <c:v>22.511033333333401</c:v>
                </c:pt>
                <c:pt idx="13507">
                  <c:v>22.512699999999999</c:v>
                </c:pt>
                <c:pt idx="13508">
                  <c:v>22.5143666666667</c:v>
                </c:pt>
                <c:pt idx="13509">
                  <c:v>22.5160333333334</c:v>
                </c:pt>
                <c:pt idx="13510">
                  <c:v>22.517700000000001</c:v>
                </c:pt>
                <c:pt idx="13511">
                  <c:v>22.519366666666699</c:v>
                </c:pt>
                <c:pt idx="13512">
                  <c:v>22.521033333333399</c:v>
                </c:pt>
                <c:pt idx="13513">
                  <c:v>22.5227</c:v>
                </c:pt>
                <c:pt idx="13514">
                  <c:v>22.524366666666701</c:v>
                </c:pt>
                <c:pt idx="13515">
                  <c:v>22.526033333333402</c:v>
                </c:pt>
                <c:pt idx="13516">
                  <c:v>22.527699999999999</c:v>
                </c:pt>
                <c:pt idx="13517">
                  <c:v>22.5293666666667</c:v>
                </c:pt>
                <c:pt idx="13518">
                  <c:v>22.531033333333401</c:v>
                </c:pt>
                <c:pt idx="13519">
                  <c:v>22.532699999999998</c:v>
                </c:pt>
                <c:pt idx="13520">
                  <c:v>22.534366666666699</c:v>
                </c:pt>
                <c:pt idx="13521">
                  <c:v>22.5360333333334</c:v>
                </c:pt>
                <c:pt idx="13522">
                  <c:v>22.537700000000001</c:v>
                </c:pt>
                <c:pt idx="13523">
                  <c:v>22.539366666666702</c:v>
                </c:pt>
                <c:pt idx="13524">
                  <c:v>22.541033333333399</c:v>
                </c:pt>
                <c:pt idx="13525">
                  <c:v>22.5427</c:v>
                </c:pt>
                <c:pt idx="13526">
                  <c:v>22.544366666666701</c:v>
                </c:pt>
                <c:pt idx="13527">
                  <c:v>22.546033333333401</c:v>
                </c:pt>
                <c:pt idx="13528">
                  <c:v>22.547699999999999</c:v>
                </c:pt>
                <c:pt idx="13529">
                  <c:v>22.5493666666667</c:v>
                </c:pt>
                <c:pt idx="13530">
                  <c:v>22.5510333333334</c:v>
                </c:pt>
                <c:pt idx="13531">
                  <c:v>22.552700000000002</c:v>
                </c:pt>
                <c:pt idx="13532">
                  <c:v>22.554366666666699</c:v>
                </c:pt>
                <c:pt idx="13533">
                  <c:v>22.556033333333399</c:v>
                </c:pt>
                <c:pt idx="13534">
                  <c:v>22.557700000000001</c:v>
                </c:pt>
                <c:pt idx="13535">
                  <c:v>22.559366666666701</c:v>
                </c:pt>
                <c:pt idx="13536">
                  <c:v>22.561033333333398</c:v>
                </c:pt>
                <c:pt idx="13537">
                  <c:v>22.5627</c:v>
                </c:pt>
                <c:pt idx="13538">
                  <c:v>22.5643666666667</c:v>
                </c:pt>
                <c:pt idx="13539">
                  <c:v>22.566033333333401</c:v>
                </c:pt>
                <c:pt idx="13540">
                  <c:v>22.567699999999999</c:v>
                </c:pt>
                <c:pt idx="13541">
                  <c:v>22.569366666666699</c:v>
                </c:pt>
                <c:pt idx="13542">
                  <c:v>22.5710333333334</c:v>
                </c:pt>
                <c:pt idx="13543">
                  <c:v>22.572700000000001</c:v>
                </c:pt>
                <c:pt idx="13544">
                  <c:v>22.574366666666702</c:v>
                </c:pt>
                <c:pt idx="13545">
                  <c:v>22.576033333333399</c:v>
                </c:pt>
                <c:pt idx="13546">
                  <c:v>22.5777</c:v>
                </c:pt>
                <c:pt idx="13547">
                  <c:v>22.579366666666701</c:v>
                </c:pt>
                <c:pt idx="13548">
                  <c:v>22.581033333333401</c:v>
                </c:pt>
                <c:pt idx="13549">
                  <c:v>22.582699999999999</c:v>
                </c:pt>
                <c:pt idx="13550">
                  <c:v>22.5843666666667</c:v>
                </c:pt>
                <c:pt idx="13551">
                  <c:v>22.5860333333334</c:v>
                </c:pt>
                <c:pt idx="13552">
                  <c:v>22.587700000000002</c:v>
                </c:pt>
                <c:pt idx="13553">
                  <c:v>22.589366666666699</c:v>
                </c:pt>
                <c:pt idx="13554">
                  <c:v>22.591033333333399</c:v>
                </c:pt>
                <c:pt idx="13555">
                  <c:v>22.592700000000001</c:v>
                </c:pt>
                <c:pt idx="13556">
                  <c:v>22.594366666666701</c:v>
                </c:pt>
                <c:pt idx="13557">
                  <c:v>22.596033333333398</c:v>
                </c:pt>
                <c:pt idx="13558">
                  <c:v>22.5977</c:v>
                </c:pt>
                <c:pt idx="13559">
                  <c:v>22.5993666666667</c:v>
                </c:pt>
                <c:pt idx="13560">
                  <c:v>22.601033333333401</c:v>
                </c:pt>
                <c:pt idx="13561">
                  <c:v>22.602699999999999</c:v>
                </c:pt>
                <c:pt idx="13562">
                  <c:v>22.604366666666699</c:v>
                </c:pt>
                <c:pt idx="13563">
                  <c:v>22.6060333333334</c:v>
                </c:pt>
                <c:pt idx="13564">
                  <c:v>22.607700000000001</c:v>
                </c:pt>
                <c:pt idx="13565">
                  <c:v>22.609366666666698</c:v>
                </c:pt>
                <c:pt idx="13566">
                  <c:v>22.611033333333399</c:v>
                </c:pt>
                <c:pt idx="13567">
                  <c:v>22.6127</c:v>
                </c:pt>
                <c:pt idx="13568">
                  <c:v>22.614366666666701</c:v>
                </c:pt>
                <c:pt idx="13569">
                  <c:v>22.616033333333402</c:v>
                </c:pt>
                <c:pt idx="13570">
                  <c:v>22.617699999999999</c:v>
                </c:pt>
                <c:pt idx="13571">
                  <c:v>22.6193666666667</c:v>
                </c:pt>
                <c:pt idx="13572">
                  <c:v>22.621033333333401</c:v>
                </c:pt>
                <c:pt idx="13573">
                  <c:v>22.622699999999998</c:v>
                </c:pt>
                <c:pt idx="13574">
                  <c:v>22.624366666666699</c:v>
                </c:pt>
                <c:pt idx="13575">
                  <c:v>22.6260333333334</c:v>
                </c:pt>
                <c:pt idx="13576">
                  <c:v>22.627700000000001</c:v>
                </c:pt>
                <c:pt idx="13577">
                  <c:v>22.629366666666701</c:v>
                </c:pt>
                <c:pt idx="13578">
                  <c:v>22.631033333333399</c:v>
                </c:pt>
                <c:pt idx="13579">
                  <c:v>22.6327</c:v>
                </c:pt>
                <c:pt idx="13580">
                  <c:v>22.6343666666667</c:v>
                </c:pt>
                <c:pt idx="13581">
                  <c:v>22.636033333333401</c:v>
                </c:pt>
                <c:pt idx="13582">
                  <c:v>22.637699999999999</c:v>
                </c:pt>
                <c:pt idx="13583">
                  <c:v>22.6393666666667</c:v>
                </c:pt>
                <c:pt idx="13584">
                  <c:v>22.6410333333334</c:v>
                </c:pt>
                <c:pt idx="13585">
                  <c:v>22.642700000000001</c:v>
                </c:pt>
                <c:pt idx="13586">
                  <c:v>22.644366666666699</c:v>
                </c:pt>
                <c:pt idx="13587">
                  <c:v>22.646033333333399</c:v>
                </c:pt>
                <c:pt idx="13588">
                  <c:v>22.6477</c:v>
                </c:pt>
                <c:pt idx="13589">
                  <c:v>22.649366666666701</c:v>
                </c:pt>
                <c:pt idx="13590">
                  <c:v>22.651033333333402</c:v>
                </c:pt>
                <c:pt idx="13591">
                  <c:v>22.652699999999999</c:v>
                </c:pt>
                <c:pt idx="13592">
                  <c:v>22.6543666666667</c:v>
                </c:pt>
                <c:pt idx="13593">
                  <c:v>22.656033333333401</c:v>
                </c:pt>
                <c:pt idx="13594">
                  <c:v>22.657699999999998</c:v>
                </c:pt>
                <c:pt idx="13595">
                  <c:v>22.659366666666699</c:v>
                </c:pt>
                <c:pt idx="13596">
                  <c:v>22.6610333333334</c:v>
                </c:pt>
                <c:pt idx="13597">
                  <c:v>22.662700000000001</c:v>
                </c:pt>
                <c:pt idx="13598">
                  <c:v>22.664366666666702</c:v>
                </c:pt>
                <c:pt idx="13599">
                  <c:v>22.666033333333399</c:v>
                </c:pt>
                <c:pt idx="13600">
                  <c:v>22.6677</c:v>
                </c:pt>
                <c:pt idx="13601">
                  <c:v>22.669366666666701</c:v>
                </c:pt>
                <c:pt idx="13602">
                  <c:v>22.671033333333401</c:v>
                </c:pt>
                <c:pt idx="13603">
                  <c:v>22.672699999999999</c:v>
                </c:pt>
                <c:pt idx="13604">
                  <c:v>22.6743666666667</c:v>
                </c:pt>
                <c:pt idx="13605">
                  <c:v>22.6760333333334</c:v>
                </c:pt>
                <c:pt idx="13606">
                  <c:v>22.677700000000002</c:v>
                </c:pt>
                <c:pt idx="13607">
                  <c:v>22.679366666666699</c:v>
                </c:pt>
                <c:pt idx="13608">
                  <c:v>22.681033333333399</c:v>
                </c:pt>
                <c:pt idx="13609">
                  <c:v>22.682700000000001</c:v>
                </c:pt>
                <c:pt idx="13610">
                  <c:v>22.684366666666701</c:v>
                </c:pt>
                <c:pt idx="13611">
                  <c:v>22.686033333333398</c:v>
                </c:pt>
                <c:pt idx="13612">
                  <c:v>22.6877</c:v>
                </c:pt>
                <c:pt idx="13613">
                  <c:v>22.6893666666667</c:v>
                </c:pt>
                <c:pt idx="13614">
                  <c:v>22.691033333333401</c:v>
                </c:pt>
                <c:pt idx="13615">
                  <c:v>22.692699999999999</c:v>
                </c:pt>
                <c:pt idx="13616">
                  <c:v>22.694366666666699</c:v>
                </c:pt>
                <c:pt idx="13617">
                  <c:v>22.6960333333334</c:v>
                </c:pt>
                <c:pt idx="13618">
                  <c:v>22.697700000000001</c:v>
                </c:pt>
                <c:pt idx="13619">
                  <c:v>22.699366666666702</c:v>
                </c:pt>
                <c:pt idx="13620">
                  <c:v>22.701033333333399</c:v>
                </c:pt>
                <c:pt idx="13621">
                  <c:v>22.7027</c:v>
                </c:pt>
                <c:pt idx="13622">
                  <c:v>22.704366666666701</c:v>
                </c:pt>
                <c:pt idx="13623">
                  <c:v>22.706033333333401</c:v>
                </c:pt>
                <c:pt idx="13624">
                  <c:v>22.707699999999999</c:v>
                </c:pt>
                <c:pt idx="13625">
                  <c:v>22.7093666666667</c:v>
                </c:pt>
                <c:pt idx="13626">
                  <c:v>22.7110333333334</c:v>
                </c:pt>
                <c:pt idx="13627">
                  <c:v>22.712700000000002</c:v>
                </c:pt>
                <c:pt idx="13628">
                  <c:v>22.714366666666699</c:v>
                </c:pt>
                <c:pt idx="13629">
                  <c:v>22.716033333333399</c:v>
                </c:pt>
                <c:pt idx="13630">
                  <c:v>22.717700000000001</c:v>
                </c:pt>
                <c:pt idx="13631">
                  <c:v>22.719366666666701</c:v>
                </c:pt>
                <c:pt idx="13632">
                  <c:v>22.721033333333398</c:v>
                </c:pt>
                <c:pt idx="13633">
                  <c:v>22.7227</c:v>
                </c:pt>
                <c:pt idx="13634">
                  <c:v>22.7243666666667</c:v>
                </c:pt>
                <c:pt idx="13635">
                  <c:v>22.726033333333401</c:v>
                </c:pt>
                <c:pt idx="13636">
                  <c:v>22.727699999999999</c:v>
                </c:pt>
                <c:pt idx="13637">
                  <c:v>22.729366666666699</c:v>
                </c:pt>
                <c:pt idx="13638">
                  <c:v>22.7310333333334</c:v>
                </c:pt>
                <c:pt idx="13639">
                  <c:v>22.732700000000001</c:v>
                </c:pt>
                <c:pt idx="13640">
                  <c:v>22.734366666666698</c:v>
                </c:pt>
                <c:pt idx="13641">
                  <c:v>22.736033333333399</c:v>
                </c:pt>
                <c:pt idx="13642">
                  <c:v>22.7377</c:v>
                </c:pt>
                <c:pt idx="13643">
                  <c:v>22.739366666666701</c:v>
                </c:pt>
                <c:pt idx="13644">
                  <c:v>22.741033333333402</c:v>
                </c:pt>
                <c:pt idx="13645">
                  <c:v>22.742699999999999</c:v>
                </c:pt>
                <c:pt idx="13646">
                  <c:v>22.7443666666667</c:v>
                </c:pt>
                <c:pt idx="13647">
                  <c:v>22.746033333333401</c:v>
                </c:pt>
                <c:pt idx="13648">
                  <c:v>22.747699999999998</c:v>
                </c:pt>
                <c:pt idx="13649">
                  <c:v>22.749366666666699</c:v>
                </c:pt>
                <c:pt idx="13650">
                  <c:v>22.7510333333334</c:v>
                </c:pt>
                <c:pt idx="13651">
                  <c:v>22.752700000000001</c:v>
                </c:pt>
                <c:pt idx="13652">
                  <c:v>22.754366666666701</c:v>
                </c:pt>
                <c:pt idx="13653">
                  <c:v>22.756033333333399</c:v>
                </c:pt>
                <c:pt idx="13654">
                  <c:v>22.7577</c:v>
                </c:pt>
                <c:pt idx="13655">
                  <c:v>22.7593666666667</c:v>
                </c:pt>
                <c:pt idx="13656">
                  <c:v>22.761033333333401</c:v>
                </c:pt>
                <c:pt idx="13657">
                  <c:v>22.762699999999999</c:v>
                </c:pt>
                <c:pt idx="13658">
                  <c:v>22.7643666666667</c:v>
                </c:pt>
                <c:pt idx="13659">
                  <c:v>22.7660333333334</c:v>
                </c:pt>
                <c:pt idx="13660">
                  <c:v>22.767700000000001</c:v>
                </c:pt>
                <c:pt idx="13661">
                  <c:v>22.769366666666699</c:v>
                </c:pt>
                <c:pt idx="13662">
                  <c:v>22.771033333333399</c:v>
                </c:pt>
                <c:pt idx="13663">
                  <c:v>22.7727</c:v>
                </c:pt>
                <c:pt idx="13664">
                  <c:v>22.774366666666701</c:v>
                </c:pt>
                <c:pt idx="13665">
                  <c:v>22.776033333333402</c:v>
                </c:pt>
                <c:pt idx="13666">
                  <c:v>22.777699999999999</c:v>
                </c:pt>
                <c:pt idx="13667">
                  <c:v>22.7793666666667</c:v>
                </c:pt>
                <c:pt idx="13668">
                  <c:v>22.781033333333401</c:v>
                </c:pt>
                <c:pt idx="13669">
                  <c:v>22.782699999999998</c:v>
                </c:pt>
                <c:pt idx="13670">
                  <c:v>22.784366666666699</c:v>
                </c:pt>
                <c:pt idx="13671">
                  <c:v>22.7860333333334</c:v>
                </c:pt>
                <c:pt idx="13672">
                  <c:v>22.787700000000001</c:v>
                </c:pt>
                <c:pt idx="13673">
                  <c:v>22.789366666666702</c:v>
                </c:pt>
                <c:pt idx="13674">
                  <c:v>22.791033333333399</c:v>
                </c:pt>
                <c:pt idx="13675">
                  <c:v>22.7927</c:v>
                </c:pt>
                <c:pt idx="13676">
                  <c:v>22.794366666666701</c:v>
                </c:pt>
                <c:pt idx="13677">
                  <c:v>22.796033333333401</c:v>
                </c:pt>
                <c:pt idx="13678">
                  <c:v>22.797699999999999</c:v>
                </c:pt>
                <c:pt idx="13679">
                  <c:v>22.7993666666667</c:v>
                </c:pt>
                <c:pt idx="13680">
                  <c:v>22.8010333333334</c:v>
                </c:pt>
                <c:pt idx="13681">
                  <c:v>22.802700000000002</c:v>
                </c:pt>
                <c:pt idx="13682">
                  <c:v>22.804366666666699</c:v>
                </c:pt>
                <c:pt idx="13683">
                  <c:v>22.806033333333399</c:v>
                </c:pt>
                <c:pt idx="13684">
                  <c:v>22.807700000000001</c:v>
                </c:pt>
                <c:pt idx="13685">
                  <c:v>22.809366666666701</c:v>
                </c:pt>
                <c:pt idx="13686">
                  <c:v>22.811033333333398</c:v>
                </c:pt>
                <c:pt idx="13687">
                  <c:v>22.8127</c:v>
                </c:pt>
                <c:pt idx="13688">
                  <c:v>22.8143666666667</c:v>
                </c:pt>
                <c:pt idx="13689">
                  <c:v>22.816033333333401</c:v>
                </c:pt>
                <c:pt idx="13690">
                  <c:v>22.817699999999999</c:v>
                </c:pt>
                <c:pt idx="13691">
                  <c:v>22.819366666666699</c:v>
                </c:pt>
                <c:pt idx="13692">
                  <c:v>22.8210333333334</c:v>
                </c:pt>
                <c:pt idx="13693">
                  <c:v>22.822700000000001</c:v>
                </c:pt>
                <c:pt idx="13694">
                  <c:v>22.824366666666702</c:v>
                </c:pt>
                <c:pt idx="13695">
                  <c:v>22.826033333333399</c:v>
                </c:pt>
                <c:pt idx="13696">
                  <c:v>22.8277</c:v>
                </c:pt>
                <c:pt idx="13697">
                  <c:v>22.829366666666701</c:v>
                </c:pt>
                <c:pt idx="13698">
                  <c:v>22.831033333333401</c:v>
                </c:pt>
                <c:pt idx="13699">
                  <c:v>22.832699999999999</c:v>
                </c:pt>
                <c:pt idx="13700">
                  <c:v>22.8343666666667</c:v>
                </c:pt>
                <c:pt idx="13701">
                  <c:v>22.8360333333334</c:v>
                </c:pt>
                <c:pt idx="13702">
                  <c:v>22.837700000000002</c:v>
                </c:pt>
                <c:pt idx="13703">
                  <c:v>22.839366666666699</c:v>
                </c:pt>
                <c:pt idx="13704">
                  <c:v>22.841033333333399</c:v>
                </c:pt>
                <c:pt idx="13705">
                  <c:v>22.842700000000001</c:v>
                </c:pt>
                <c:pt idx="13706">
                  <c:v>22.844366666666701</c:v>
                </c:pt>
                <c:pt idx="13707">
                  <c:v>22.846033333333398</c:v>
                </c:pt>
                <c:pt idx="13708">
                  <c:v>22.8477</c:v>
                </c:pt>
                <c:pt idx="13709">
                  <c:v>22.8493666666667</c:v>
                </c:pt>
                <c:pt idx="13710">
                  <c:v>22.851033333333401</c:v>
                </c:pt>
                <c:pt idx="13711">
                  <c:v>22.852699999999999</c:v>
                </c:pt>
                <c:pt idx="13712">
                  <c:v>22.854366666666699</c:v>
                </c:pt>
                <c:pt idx="13713">
                  <c:v>22.8560333333334</c:v>
                </c:pt>
                <c:pt idx="13714">
                  <c:v>22.857700000000001</c:v>
                </c:pt>
                <c:pt idx="13715">
                  <c:v>22.859366666666698</c:v>
                </c:pt>
                <c:pt idx="13716">
                  <c:v>22.861033333333399</c:v>
                </c:pt>
                <c:pt idx="13717">
                  <c:v>22.8627</c:v>
                </c:pt>
                <c:pt idx="13718">
                  <c:v>22.864366666666701</c:v>
                </c:pt>
                <c:pt idx="13719">
                  <c:v>22.866033333333402</c:v>
                </c:pt>
                <c:pt idx="13720">
                  <c:v>22.867699999999999</c:v>
                </c:pt>
                <c:pt idx="13721">
                  <c:v>22.8693666666667</c:v>
                </c:pt>
                <c:pt idx="13722">
                  <c:v>22.871033333333401</c:v>
                </c:pt>
                <c:pt idx="13723">
                  <c:v>22.872699999999998</c:v>
                </c:pt>
                <c:pt idx="13724">
                  <c:v>22.874366666666699</c:v>
                </c:pt>
                <c:pt idx="13725">
                  <c:v>22.8760333333334</c:v>
                </c:pt>
                <c:pt idx="13726">
                  <c:v>22.877700000000001</c:v>
                </c:pt>
                <c:pt idx="13727">
                  <c:v>22.879366666666701</c:v>
                </c:pt>
                <c:pt idx="13728">
                  <c:v>22.881033333333399</c:v>
                </c:pt>
                <c:pt idx="13729">
                  <c:v>22.8827</c:v>
                </c:pt>
                <c:pt idx="13730">
                  <c:v>22.8843666666667</c:v>
                </c:pt>
                <c:pt idx="13731">
                  <c:v>22.886033333333401</c:v>
                </c:pt>
                <c:pt idx="13732">
                  <c:v>22.887699999999999</c:v>
                </c:pt>
                <c:pt idx="13733">
                  <c:v>22.8893666666667</c:v>
                </c:pt>
                <c:pt idx="13734">
                  <c:v>22.8910333333334</c:v>
                </c:pt>
                <c:pt idx="13735">
                  <c:v>22.892700000000001</c:v>
                </c:pt>
                <c:pt idx="13736">
                  <c:v>22.894366666666699</c:v>
                </c:pt>
                <c:pt idx="13737">
                  <c:v>22.896033333333399</c:v>
                </c:pt>
                <c:pt idx="13738">
                  <c:v>22.8977</c:v>
                </c:pt>
                <c:pt idx="13739">
                  <c:v>22.899366666666701</c:v>
                </c:pt>
                <c:pt idx="13740">
                  <c:v>22.901033333333402</c:v>
                </c:pt>
                <c:pt idx="13741">
                  <c:v>22.902699999999999</c:v>
                </c:pt>
                <c:pt idx="13742">
                  <c:v>22.9043666666667</c:v>
                </c:pt>
                <c:pt idx="13743">
                  <c:v>22.906033333333401</c:v>
                </c:pt>
                <c:pt idx="13744">
                  <c:v>22.907699999999998</c:v>
                </c:pt>
                <c:pt idx="13745">
                  <c:v>22.909366666666699</c:v>
                </c:pt>
                <c:pt idx="13746">
                  <c:v>22.9110333333334</c:v>
                </c:pt>
                <c:pt idx="13747">
                  <c:v>22.912700000000001</c:v>
                </c:pt>
                <c:pt idx="13748">
                  <c:v>22.914366666666702</c:v>
                </c:pt>
                <c:pt idx="13749">
                  <c:v>22.916033333333399</c:v>
                </c:pt>
                <c:pt idx="13750">
                  <c:v>22.9177</c:v>
                </c:pt>
                <c:pt idx="13751">
                  <c:v>22.919366666666701</c:v>
                </c:pt>
                <c:pt idx="13752">
                  <c:v>22.921033333333401</c:v>
                </c:pt>
                <c:pt idx="13753">
                  <c:v>22.922699999999999</c:v>
                </c:pt>
                <c:pt idx="13754">
                  <c:v>22.9243666666667</c:v>
                </c:pt>
                <c:pt idx="13755">
                  <c:v>22.9260333333334</c:v>
                </c:pt>
                <c:pt idx="13756">
                  <c:v>22.927700000000002</c:v>
                </c:pt>
                <c:pt idx="13757">
                  <c:v>22.929366666666699</c:v>
                </c:pt>
                <c:pt idx="13758">
                  <c:v>22.931033333333399</c:v>
                </c:pt>
                <c:pt idx="13759">
                  <c:v>22.932700000000001</c:v>
                </c:pt>
                <c:pt idx="13760">
                  <c:v>22.934366666666701</c:v>
                </c:pt>
                <c:pt idx="13761">
                  <c:v>22.936033333333398</c:v>
                </c:pt>
                <c:pt idx="13762">
                  <c:v>22.9377</c:v>
                </c:pt>
                <c:pt idx="13763">
                  <c:v>22.9393666666667</c:v>
                </c:pt>
                <c:pt idx="13764">
                  <c:v>22.941033333333401</c:v>
                </c:pt>
                <c:pt idx="13765">
                  <c:v>22.942699999999999</c:v>
                </c:pt>
                <c:pt idx="13766">
                  <c:v>22.944366666666699</c:v>
                </c:pt>
                <c:pt idx="13767">
                  <c:v>22.9460333333334</c:v>
                </c:pt>
                <c:pt idx="13768">
                  <c:v>22.947700000000001</c:v>
                </c:pt>
                <c:pt idx="13769">
                  <c:v>22.949366666666702</c:v>
                </c:pt>
                <c:pt idx="13770">
                  <c:v>22.951033333333399</c:v>
                </c:pt>
                <c:pt idx="13771">
                  <c:v>22.9527</c:v>
                </c:pt>
                <c:pt idx="13772">
                  <c:v>22.954366666666701</c:v>
                </c:pt>
                <c:pt idx="13773">
                  <c:v>22.956033333333401</c:v>
                </c:pt>
                <c:pt idx="13774">
                  <c:v>22.957699999999999</c:v>
                </c:pt>
                <c:pt idx="13775">
                  <c:v>22.9593666666667</c:v>
                </c:pt>
                <c:pt idx="13776">
                  <c:v>22.9610333333334</c:v>
                </c:pt>
                <c:pt idx="13777">
                  <c:v>22.962700000000002</c:v>
                </c:pt>
                <c:pt idx="13778">
                  <c:v>22.964366666666699</c:v>
                </c:pt>
                <c:pt idx="13779">
                  <c:v>22.966033333333399</c:v>
                </c:pt>
                <c:pt idx="13780">
                  <c:v>22.967700000000001</c:v>
                </c:pt>
                <c:pt idx="13781">
                  <c:v>22.969366666666701</c:v>
                </c:pt>
                <c:pt idx="13782">
                  <c:v>22.971033333333398</c:v>
                </c:pt>
                <c:pt idx="13783">
                  <c:v>22.9727</c:v>
                </c:pt>
                <c:pt idx="13784">
                  <c:v>22.9743666666667</c:v>
                </c:pt>
                <c:pt idx="13785">
                  <c:v>22.976033333333401</c:v>
                </c:pt>
                <c:pt idx="13786">
                  <c:v>22.977699999999999</c:v>
                </c:pt>
                <c:pt idx="13787">
                  <c:v>22.979366666666699</c:v>
                </c:pt>
                <c:pt idx="13788">
                  <c:v>22.9810333333334</c:v>
                </c:pt>
                <c:pt idx="13789">
                  <c:v>22.982700000000001</c:v>
                </c:pt>
                <c:pt idx="13790">
                  <c:v>22.984366666666698</c:v>
                </c:pt>
                <c:pt idx="13791">
                  <c:v>22.986033333333399</c:v>
                </c:pt>
                <c:pt idx="13792">
                  <c:v>22.9877</c:v>
                </c:pt>
                <c:pt idx="13793">
                  <c:v>22.989366666666701</c:v>
                </c:pt>
                <c:pt idx="13794">
                  <c:v>22.991033333333402</c:v>
                </c:pt>
                <c:pt idx="13795">
                  <c:v>22.992699999999999</c:v>
                </c:pt>
                <c:pt idx="13796">
                  <c:v>22.9943666666667</c:v>
                </c:pt>
                <c:pt idx="13797">
                  <c:v>22.996033333333401</c:v>
                </c:pt>
                <c:pt idx="13798">
                  <c:v>22.997699999999998</c:v>
                </c:pt>
                <c:pt idx="13799">
                  <c:v>22.999366666666699</c:v>
                </c:pt>
                <c:pt idx="13800">
                  <c:v>23.0010333333334</c:v>
                </c:pt>
                <c:pt idx="13801">
                  <c:v>23.002700000000001</c:v>
                </c:pt>
                <c:pt idx="13802">
                  <c:v>23.004366666666701</c:v>
                </c:pt>
                <c:pt idx="13803">
                  <c:v>23.006033333333399</c:v>
                </c:pt>
                <c:pt idx="13804">
                  <c:v>23.0077</c:v>
                </c:pt>
                <c:pt idx="13805">
                  <c:v>23.0093666666667</c:v>
                </c:pt>
                <c:pt idx="13806">
                  <c:v>23.011033333333401</c:v>
                </c:pt>
                <c:pt idx="13807">
                  <c:v>23.012699999999999</c:v>
                </c:pt>
                <c:pt idx="13808">
                  <c:v>23.0143666666667</c:v>
                </c:pt>
                <c:pt idx="13809">
                  <c:v>23.0160333333334</c:v>
                </c:pt>
                <c:pt idx="13810">
                  <c:v>23.017700000000001</c:v>
                </c:pt>
                <c:pt idx="13811">
                  <c:v>23.019366666666699</c:v>
                </c:pt>
                <c:pt idx="13812">
                  <c:v>23.021033333333399</c:v>
                </c:pt>
                <c:pt idx="13813">
                  <c:v>23.0227</c:v>
                </c:pt>
                <c:pt idx="13814">
                  <c:v>23.024366666666701</c:v>
                </c:pt>
                <c:pt idx="13815">
                  <c:v>23.026033333333402</c:v>
                </c:pt>
                <c:pt idx="13816">
                  <c:v>23.027699999999999</c:v>
                </c:pt>
                <c:pt idx="13817">
                  <c:v>23.0293666666667</c:v>
                </c:pt>
                <c:pt idx="13818">
                  <c:v>23.031033333333401</c:v>
                </c:pt>
                <c:pt idx="13819">
                  <c:v>23.032699999999998</c:v>
                </c:pt>
                <c:pt idx="13820">
                  <c:v>23.034366666666699</c:v>
                </c:pt>
                <c:pt idx="13821">
                  <c:v>23.0360333333334</c:v>
                </c:pt>
                <c:pt idx="13822">
                  <c:v>23.037700000000001</c:v>
                </c:pt>
                <c:pt idx="13823">
                  <c:v>23.039366666666702</c:v>
                </c:pt>
                <c:pt idx="13824">
                  <c:v>23.041033333333399</c:v>
                </c:pt>
                <c:pt idx="13825">
                  <c:v>23.0427</c:v>
                </c:pt>
                <c:pt idx="13826">
                  <c:v>23.044366666666701</c:v>
                </c:pt>
                <c:pt idx="13827">
                  <c:v>23.046033333333401</c:v>
                </c:pt>
                <c:pt idx="13828">
                  <c:v>23.047699999999999</c:v>
                </c:pt>
                <c:pt idx="13829">
                  <c:v>23.0493666666667</c:v>
                </c:pt>
                <c:pt idx="13830">
                  <c:v>23.0510333333334</c:v>
                </c:pt>
                <c:pt idx="13831">
                  <c:v>23.052700000000002</c:v>
                </c:pt>
                <c:pt idx="13832">
                  <c:v>23.054366666666699</c:v>
                </c:pt>
                <c:pt idx="13833">
                  <c:v>23.056033333333399</c:v>
                </c:pt>
                <c:pt idx="13834">
                  <c:v>23.057700000000001</c:v>
                </c:pt>
                <c:pt idx="13835">
                  <c:v>23.059366666666701</c:v>
                </c:pt>
                <c:pt idx="13836">
                  <c:v>23.061033333333398</c:v>
                </c:pt>
                <c:pt idx="13837">
                  <c:v>23.0627</c:v>
                </c:pt>
                <c:pt idx="13838">
                  <c:v>23.0643666666667</c:v>
                </c:pt>
                <c:pt idx="13839">
                  <c:v>23.066033333333401</c:v>
                </c:pt>
                <c:pt idx="13840">
                  <c:v>23.067699999999999</c:v>
                </c:pt>
                <c:pt idx="13841">
                  <c:v>23.069366666666699</c:v>
                </c:pt>
                <c:pt idx="13842">
                  <c:v>23.0710333333334</c:v>
                </c:pt>
                <c:pt idx="13843">
                  <c:v>23.072700000000001</c:v>
                </c:pt>
                <c:pt idx="13844">
                  <c:v>23.074366666666702</c:v>
                </c:pt>
                <c:pt idx="13845">
                  <c:v>23.076033333333399</c:v>
                </c:pt>
                <c:pt idx="13846">
                  <c:v>23.0777</c:v>
                </c:pt>
                <c:pt idx="13847">
                  <c:v>23.079366666666701</c:v>
                </c:pt>
                <c:pt idx="13848">
                  <c:v>23.081033333333401</c:v>
                </c:pt>
                <c:pt idx="13849">
                  <c:v>23.082699999999999</c:v>
                </c:pt>
                <c:pt idx="13850">
                  <c:v>23.0843666666667</c:v>
                </c:pt>
                <c:pt idx="13851">
                  <c:v>23.0860333333334</c:v>
                </c:pt>
                <c:pt idx="13852">
                  <c:v>23.087700000000002</c:v>
                </c:pt>
                <c:pt idx="13853">
                  <c:v>23.089366666666699</c:v>
                </c:pt>
                <c:pt idx="13854">
                  <c:v>23.091033333333399</c:v>
                </c:pt>
                <c:pt idx="13855">
                  <c:v>23.092700000000001</c:v>
                </c:pt>
                <c:pt idx="13856">
                  <c:v>23.094366666666701</c:v>
                </c:pt>
                <c:pt idx="13857">
                  <c:v>23.096033333333398</c:v>
                </c:pt>
                <c:pt idx="13858">
                  <c:v>23.0977</c:v>
                </c:pt>
                <c:pt idx="13859">
                  <c:v>23.0993666666667</c:v>
                </c:pt>
                <c:pt idx="13860">
                  <c:v>23.101033333333401</c:v>
                </c:pt>
                <c:pt idx="13861">
                  <c:v>23.102699999999999</c:v>
                </c:pt>
                <c:pt idx="13862">
                  <c:v>23.104366666666699</c:v>
                </c:pt>
                <c:pt idx="13863">
                  <c:v>23.1060333333334</c:v>
                </c:pt>
                <c:pt idx="13864">
                  <c:v>23.107700000000001</c:v>
                </c:pt>
                <c:pt idx="13865">
                  <c:v>23.109366666666698</c:v>
                </c:pt>
                <c:pt idx="13866">
                  <c:v>23.111033333333399</c:v>
                </c:pt>
                <c:pt idx="13867">
                  <c:v>23.1127</c:v>
                </c:pt>
                <c:pt idx="13868">
                  <c:v>23.114366666666701</c:v>
                </c:pt>
                <c:pt idx="13869">
                  <c:v>23.116033333333402</c:v>
                </c:pt>
                <c:pt idx="13870">
                  <c:v>23.117699999999999</c:v>
                </c:pt>
                <c:pt idx="13871">
                  <c:v>23.1193666666667</c:v>
                </c:pt>
                <c:pt idx="13872">
                  <c:v>23.121033333333401</c:v>
                </c:pt>
                <c:pt idx="13873">
                  <c:v>23.122699999999998</c:v>
                </c:pt>
                <c:pt idx="13874">
                  <c:v>23.124366666666699</c:v>
                </c:pt>
                <c:pt idx="13875">
                  <c:v>23.1260333333334</c:v>
                </c:pt>
                <c:pt idx="13876">
                  <c:v>23.127700000000001</c:v>
                </c:pt>
                <c:pt idx="13877">
                  <c:v>23.129366666666701</c:v>
                </c:pt>
                <c:pt idx="13878">
                  <c:v>23.131033333333399</c:v>
                </c:pt>
                <c:pt idx="13879">
                  <c:v>23.1327</c:v>
                </c:pt>
                <c:pt idx="13880">
                  <c:v>23.1343666666667</c:v>
                </c:pt>
                <c:pt idx="13881">
                  <c:v>23.136033333333401</c:v>
                </c:pt>
                <c:pt idx="13882">
                  <c:v>23.137699999999999</c:v>
                </c:pt>
                <c:pt idx="13883">
                  <c:v>23.1393666666667</c:v>
                </c:pt>
                <c:pt idx="13884">
                  <c:v>23.1410333333334</c:v>
                </c:pt>
                <c:pt idx="13885">
                  <c:v>23.142700000000001</c:v>
                </c:pt>
                <c:pt idx="13886">
                  <c:v>23.144366666666699</c:v>
                </c:pt>
                <c:pt idx="13887">
                  <c:v>23.146033333333399</c:v>
                </c:pt>
                <c:pt idx="13888">
                  <c:v>23.1477</c:v>
                </c:pt>
                <c:pt idx="13889">
                  <c:v>23.149366666666701</c:v>
                </c:pt>
                <c:pt idx="13890">
                  <c:v>23.151033333333402</c:v>
                </c:pt>
                <c:pt idx="13891">
                  <c:v>23.152699999999999</c:v>
                </c:pt>
                <c:pt idx="13892">
                  <c:v>23.1543666666667</c:v>
                </c:pt>
                <c:pt idx="13893">
                  <c:v>23.156033333333401</c:v>
                </c:pt>
                <c:pt idx="13894">
                  <c:v>23.157699999999998</c:v>
                </c:pt>
                <c:pt idx="13895">
                  <c:v>23.159366666666699</c:v>
                </c:pt>
                <c:pt idx="13896">
                  <c:v>23.1610333333334</c:v>
                </c:pt>
                <c:pt idx="13897">
                  <c:v>23.162700000000001</c:v>
                </c:pt>
                <c:pt idx="13898">
                  <c:v>23.164366666666702</c:v>
                </c:pt>
                <c:pt idx="13899">
                  <c:v>23.166033333333399</c:v>
                </c:pt>
                <c:pt idx="13900">
                  <c:v>23.1677</c:v>
                </c:pt>
                <c:pt idx="13901">
                  <c:v>23.169366666666701</c:v>
                </c:pt>
                <c:pt idx="13902">
                  <c:v>23.171033333333401</c:v>
                </c:pt>
                <c:pt idx="13903">
                  <c:v>23.172699999999999</c:v>
                </c:pt>
                <c:pt idx="13904">
                  <c:v>23.1743666666667</c:v>
                </c:pt>
                <c:pt idx="13905">
                  <c:v>23.1760333333334</c:v>
                </c:pt>
                <c:pt idx="13906">
                  <c:v>23.177700000000002</c:v>
                </c:pt>
                <c:pt idx="13907">
                  <c:v>23.179366666666699</c:v>
                </c:pt>
                <c:pt idx="13908">
                  <c:v>23.181033333333399</c:v>
                </c:pt>
                <c:pt idx="13909">
                  <c:v>23.182700000000001</c:v>
                </c:pt>
                <c:pt idx="13910">
                  <c:v>23.184366666666701</c:v>
                </c:pt>
                <c:pt idx="13911">
                  <c:v>23.186033333333398</c:v>
                </c:pt>
                <c:pt idx="13912">
                  <c:v>23.1877</c:v>
                </c:pt>
                <c:pt idx="13913">
                  <c:v>23.1893666666667</c:v>
                </c:pt>
                <c:pt idx="13914">
                  <c:v>23.191033333333401</c:v>
                </c:pt>
                <c:pt idx="13915">
                  <c:v>23.192699999999999</c:v>
                </c:pt>
                <c:pt idx="13916">
                  <c:v>23.194366666666699</c:v>
                </c:pt>
                <c:pt idx="13917">
                  <c:v>23.1960333333334</c:v>
                </c:pt>
                <c:pt idx="13918">
                  <c:v>23.197700000000001</c:v>
                </c:pt>
                <c:pt idx="13919">
                  <c:v>23.199366666666702</c:v>
                </c:pt>
                <c:pt idx="13920">
                  <c:v>23.201033333333399</c:v>
                </c:pt>
                <c:pt idx="13921">
                  <c:v>23.2027</c:v>
                </c:pt>
                <c:pt idx="13922">
                  <c:v>23.204366666666701</c:v>
                </c:pt>
                <c:pt idx="13923">
                  <c:v>23.206033333333401</c:v>
                </c:pt>
                <c:pt idx="13924">
                  <c:v>23.207699999999999</c:v>
                </c:pt>
                <c:pt idx="13925">
                  <c:v>23.2093666666667</c:v>
                </c:pt>
                <c:pt idx="13926">
                  <c:v>23.2110333333334</c:v>
                </c:pt>
                <c:pt idx="13927">
                  <c:v>23.212700000000002</c:v>
                </c:pt>
                <c:pt idx="13928">
                  <c:v>23.214366666666699</c:v>
                </c:pt>
                <c:pt idx="13929">
                  <c:v>23.216033333333399</c:v>
                </c:pt>
                <c:pt idx="13930">
                  <c:v>23.217700000000001</c:v>
                </c:pt>
                <c:pt idx="13931">
                  <c:v>23.219366666666701</c:v>
                </c:pt>
                <c:pt idx="13932">
                  <c:v>23.221033333333398</c:v>
                </c:pt>
                <c:pt idx="13933">
                  <c:v>23.2227</c:v>
                </c:pt>
                <c:pt idx="13934">
                  <c:v>23.2243666666667</c:v>
                </c:pt>
                <c:pt idx="13935">
                  <c:v>23.226033333333401</c:v>
                </c:pt>
                <c:pt idx="13936">
                  <c:v>23.227699999999999</c:v>
                </c:pt>
                <c:pt idx="13937">
                  <c:v>23.229366666666699</c:v>
                </c:pt>
                <c:pt idx="13938">
                  <c:v>23.2310333333334</c:v>
                </c:pt>
                <c:pt idx="13939">
                  <c:v>23.232700000000001</c:v>
                </c:pt>
                <c:pt idx="13940">
                  <c:v>23.234366666666698</c:v>
                </c:pt>
                <c:pt idx="13941">
                  <c:v>23.236033333333399</c:v>
                </c:pt>
                <c:pt idx="13942">
                  <c:v>23.2377</c:v>
                </c:pt>
                <c:pt idx="13943">
                  <c:v>23.239366666666701</c:v>
                </c:pt>
                <c:pt idx="13944">
                  <c:v>23.241033333333402</c:v>
                </c:pt>
                <c:pt idx="13945">
                  <c:v>23.242699999999999</c:v>
                </c:pt>
                <c:pt idx="13946">
                  <c:v>23.2443666666667</c:v>
                </c:pt>
                <c:pt idx="13947">
                  <c:v>23.246033333333401</c:v>
                </c:pt>
                <c:pt idx="13948">
                  <c:v>23.247699999999998</c:v>
                </c:pt>
                <c:pt idx="13949">
                  <c:v>23.249366666666699</c:v>
                </c:pt>
                <c:pt idx="13950">
                  <c:v>23.2510333333334</c:v>
                </c:pt>
                <c:pt idx="13951">
                  <c:v>23.252700000000001</c:v>
                </c:pt>
                <c:pt idx="13952">
                  <c:v>23.254366666666701</c:v>
                </c:pt>
                <c:pt idx="13953">
                  <c:v>23.256033333333399</c:v>
                </c:pt>
                <c:pt idx="13954">
                  <c:v>23.2577</c:v>
                </c:pt>
                <c:pt idx="13955">
                  <c:v>23.2593666666667</c:v>
                </c:pt>
                <c:pt idx="13956">
                  <c:v>23.261033333333401</c:v>
                </c:pt>
                <c:pt idx="13957">
                  <c:v>23.262699999999999</c:v>
                </c:pt>
                <c:pt idx="13958">
                  <c:v>23.2643666666667</c:v>
                </c:pt>
                <c:pt idx="13959">
                  <c:v>23.2660333333334</c:v>
                </c:pt>
                <c:pt idx="13960">
                  <c:v>23.267700000000001</c:v>
                </c:pt>
                <c:pt idx="13961">
                  <c:v>23.269366666666699</c:v>
                </c:pt>
                <c:pt idx="13962">
                  <c:v>23.271033333333399</c:v>
                </c:pt>
                <c:pt idx="13963">
                  <c:v>23.2727</c:v>
                </c:pt>
                <c:pt idx="13964">
                  <c:v>23.274366666666701</c:v>
                </c:pt>
                <c:pt idx="13965">
                  <c:v>23.276033333333402</c:v>
                </c:pt>
                <c:pt idx="13966">
                  <c:v>23.277699999999999</c:v>
                </c:pt>
                <c:pt idx="13967">
                  <c:v>23.2793666666667</c:v>
                </c:pt>
                <c:pt idx="13968">
                  <c:v>23.281033333333401</c:v>
                </c:pt>
                <c:pt idx="13969">
                  <c:v>23.282699999999998</c:v>
                </c:pt>
                <c:pt idx="13970">
                  <c:v>23.284366666666699</c:v>
                </c:pt>
                <c:pt idx="13971">
                  <c:v>23.2860333333334</c:v>
                </c:pt>
                <c:pt idx="13972">
                  <c:v>23.287700000000001</c:v>
                </c:pt>
                <c:pt idx="13973">
                  <c:v>23.289366666666702</c:v>
                </c:pt>
                <c:pt idx="13974">
                  <c:v>23.291033333333399</c:v>
                </c:pt>
                <c:pt idx="13975">
                  <c:v>23.2927</c:v>
                </c:pt>
                <c:pt idx="13976">
                  <c:v>23.294366666666701</c:v>
                </c:pt>
                <c:pt idx="13977">
                  <c:v>23.296033333333401</c:v>
                </c:pt>
                <c:pt idx="13978">
                  <c:v>23.297699999999999</c:v>
                </c:pt>
                <c:pt idx="13979">
                  <c:v>23.2993666666667</c:v>
                </c:pt>
                <c:pt idx="13980">
                  <c:v>23.3010333333334</c:v>
                </c:pt>
                <c:pt idx="13981">
                  <c:v>23.302700000000002</c:v>
                </c:pt>
                <c:pt idx="13982">
                  <c:v>23.304366666666699</c:v>
                </c:pt>
                <c:pt idx="13983">
                  <c:v>23.306033333333399</c:v>
                </c:pt>
                <c:pt idx="13984">
                  <c:v>23.307700000000001</c:v>
                </c:pt>
                <c:pt idx="13985">
                  <c:v>23.309366666666701</c:v>
                </c:pt>
                <c:pt idx="13986">
                  <c:v>23.311033333333398</c:v>
                </c:pt>
                <c:pt idx="13987">
                  <c:v>23.3127</c:v>
                </c:pt>
                <c:pt idx="13988">
                  <c:v>23.3143666666667</c:v>
                </c:pt>
                <c:pt idx="13989">
                  <c:v>23.316033333333401</c:v>
                </c:pt>
                <c:pt idx="13990">
                  <c:v>23.317699999999999</c:v>
                </c:pt>
                <c:pt idx="13991">
                  <c:v>23.319366666666699</c:v>
                </c:pt>
                <c:pt idx="13992">
                  <c:v>23.3210333333334</c:v>
                </c:pt>
                <c:pt idx="13993">
                  <c:v>23.322700000000001</c:v>
                </c:pt>
                <c:pt idx="13994">
                  <c:v>23.324366666666702</c:v>
                </c:pt>
                <c:pt idx="13995">
                  <c:v>23.326033333333399</c:v>
                </c:pt>
                <c:pt idx="13996">
                  <c:v>23.3277</c:v>
                </c:pt>
                <c:pt idx="13997">
                  <c:v>23.329366666666701</c:v>
                </c:pt>
                <c:pt idx="13998">
                  <c:v>23.331033333333401</c:v>
                </c:pt>
                <c:pt idx="13999">
                  <c:v>23.332699999999999</c:v>
                </c:pt>
                <c:pt idx="14000">
                  <c:v>23.3343666666667</c:v>
                </c:pt>
                <c:pt idx="14001">
                  <c:v>23.3360333333334</c:v>
                </c:pt>
                <c:pt idx="14002">
                  <c:v>23.337700000000002</c:v>
                </c:pt>
                <c:pt idx="14003">
                  <c:v>23.339366666666699</c:v>
                </c:pt>
                <c:pt idx="14004">
                  <c:v>23.341033333333399</c:v>
                </c:pt>
                <c:pt idx="14005">
                  <c:v>23.342700000000001</c:v>
                </c:pt>
                <c:pt idx="14006">
                  <c:v>23.344366666666701</c:v>
                </c:pt>
                <c:pt idx="14007">
                  <c:v>23.346033333333398</c:v>
                </c:pt>
                <c:pt idx="14008">
                  <c:v>23.3477</c:v>
                </c:pt>
                <c:pt idx="14009">
                  <c:v>23.3493666666667</c:v>
                </c:pt>
                <c:pt idx="14010">
                  <c:v>23.351033333333401</c:v>
                </c:pt>
                <c:pt idx="14011">
                  <c:v>23.352699999999999</c:v>
                </c:pt>
                <c:pt idx="14012">
                  <c:v>23.354366666666699</c:v>
                </c:pt>
                <c:pt idx="14013">
                  <c:v>23.3560333333334</c:v>
                </c:pt>
                <c:pt idx="14014">
                  <c:v>23.357700000000001</c:v>
                </c:pt>
                <c:pt idx="14015">
                  <c:v>23.359366666666698</c:v>
                </c:pt>
                <c:pt idx="14016">
                  <c:v>23.361033333333399</c:v>
                </c:pt>
                <c:pt idx="14017">
                  <c:v>23.3627</c:v>
                </c:pt>
                <c:pt idx="14018">
                  <c:v>23.364366666666701</c:v>
                </c:pt>
                <c:pt idx="14019">
                  <c:v>23.366033333333402</c:v>
                </c:pt>
                <c:pt idx="14020">
                  <c:v>23.367699999999999</c:v>
                </c:pt>
                <c:pt idx="14021">
                  <c:v>23.3693666666667</c:v>
                </c:pt>
                <c:pt idx="14022">
                  <c:v>23.371033333333401</c:v>
                </c:pt>
                <c:pt idx="14023">
                  <c:v>23.372699999999998</c:v>
                </c:pt>
                <c:pt idx="14024">
                  <c:v>23.374366666666699</c:v>
                </c:pt>
                <c:pt idx="14025">
                  <c:v>23.3760333333334</c:v>
                </c:pt>
                <c:pt idx="14026">
                  <c:v>23.377700000000001</c:v>
                </c:pt>
                <c:pt idx="14027">
                  <c:v>23.379366666666701</c:v>
                </c:pt>
                <c:pt idx="14028">
                  <c:v>23.381033333333399</c:v>
                </c:pt>
                <c:pt idx="14029">
                  <c:v>23.3827</c:v>
                </c:pt>
                <c:pt idx="14030">
                  <c:v>23.3843666666667</c:v>
                </c:pt>
                <c:pt idx="14031">
                  <c:v>23.386033333333401</c:v>
                </c:pt>
                <c:pt idx="14032">
                  <c:v>23.387699999999999</c:v>
                </c:pt>
                <c:pt idx="14033">
                  <c:v>23.3893666666667</c:v>
                </c:pt>
                <c:pt idx="14034">
                  <c:v>23.3910333333334</c:v>
                </c:pt>
                <c:pt idx="14035">
                  <c:v>23.392700000000001</c:v>
                </c:pt>
                <c:pt idx="14036">
                  <c:v>23.394366666666699</c:v>
                </c:pt>
                <c:pt idx="14037">
                  <c:v>23.396033333333399</c:v>
                </c:pt>
                <c:pt idx="14038">
                  <c:v>23.3977</c:v>
                </c:pt>
                <c:pt idx="14039">
                  <c:v>23.399366666666701</c:v>
                </c:pt>
                <c:pt idx="14040">
                  <c:v>23.401033333333402</c:v>
                </c:pt>
                <c:pt idx="14041">
                  <c:v>23.402699999999999</c:v>
                </c:pt>
                <c:pt idx="14042">
                  <c:v>23.4043666666667</c:v>
                </c:pt>
                <c:pt idx="14043">
                  <c:v>23.406033333333401</c:v>
                </c:pt>
                <c:pt idx="14044">
                  <c:v>23.407699999999998</c:v>
                </c:pt>
                <c:pt idx="14045">
                  <c:v>23.409366666666699</c:v>
                </c:pt>
                <c:pt idx="14046">
                  <c:v>23.4110333333334</c:v>
                </c:pt>
                <c:pt idx="14047">
                  <c:v>23.412700000000001</c:v>
                </c:pt>
                <c:pt idx="14048">
                  <c:v>23.414366666666702</c:v>
                </c:pt>
                <c:pt idx="14049">
                  <c:v>23.416033333333399</c:v>
                </c:pt>
                <c:pt idx="14050">
                  <c:v>23.4177</c:v>
                </c:pt>
                <c:pt idx="14051">
                  <c:v>23.419366666666701</c:v>
                </c:pt>
                <c:pt idx="14052">
                  <c:v>23.421033333333401</c:v>
                </c:pt>
                <c:pt idx="14053">
                  <c:v>23.422699999999999</c:v>
                </c:pt>
                <c:pt idx="14054">
                  <c:v>23.4243666666667</c:v>
                </c:pt>
                <c:pt idx="14055">
                  <c:v>23.4260333333334</c:v>
                </c:pt>
                <c:pt idx="14056">
                  <c:v>23.427700000000002</c:v>
                </c:pt>
                <c:pt idx="14057">
                  <c:v>23.429366666666699</c:v>
                </c:pt>
                <c:pt idx="14058">
                  <c:v>23.431033333333399</c:v>
                </c:pt>
                <c:pt idx="14059">
                  <c:v>23.432700000000001</c:v>
                </c:pt>
                <c:pt idx="14060">
                  <c:v>23.434366666666701</c:v>
                </c:pt>
                <c:pt idx="14061">
                  <c:v>23.436033333333398</c:v>
                </c:pt>
                <c:pt idx="14062">
                  <c:v>23.4377</c:v>
                </c:pt>
                <c:pt idx="14063">
                  <c:v>23.4393666666667</c:v>
                </c:pt>
                <c:pt idx="14064">
                  <c:v>23.441033333333401</c:v>
                </c:pt>
                <c:pt idx="14065">
                  <c:v>23.442699999999999</c:v>
                </c:pt>
                <c:pt idx="14066">
                  <c:v>23.444366666666699</c:v>
                </c:pt>
                <c:pt idx="14067">
                  <c:v>23.4460333333334</c:v>
                </c:pt>
                <c:pt idx="14068">
                  <c:v>23.447700000000001</c:v>
                </c:pt>
                <c:pt idx="14069">
                  <c:v>23.449366666666702</c:v>
                </c:pt>
                <c:pt idx="14070">
                  <c:v>23.451033333333399</c:v>
                </c:pt>
                <c:pt idx="14071">
                  <c:v>23.4527</c:v>
                </c:pt>
                <c:pt idx="14072">
                  <c:v>23.454366666666701</c:v>
                </c:pt>
                <c:pt idx="14073">
                  <c:v>23.456033333333401</c:v>
                </c:pt>
                <c:pt idx="14074">
                  <c:v>23.457699999999999</c:v>
                </c:pt>
                <c:pt idx="14075">
                  <c:v>23.4593666666667</c:v>
                </c:pt>
                <c:pt idx="14076">
                  <c:v>23.4610333333334</c:v>
                </c:pt>
                <c:pt idx="14077">
                  <c:v>23.462700000000002</c:v>
                </c:pt>
                <c:pt idx="14078">
                  <c:v>23.464366666666699</c:v>
                </c:pt>
                <c:pt idx="14079">
                  <c:v>23.466033333333399</c:v>
                </c:pt>
                <c:pt idx="14080">
                  <c:v>23.467700000000001</c:v>
                </c:pt>
                <c:pt idx="14081">
                  <c:v>23.469366666666701</c:v>
                </c:pt>
                <c:pt idx="14082">
                  <c:v>23.471033333333398</c:v>
                </c:pt>
                <c:pt idx="14083">
                  <c:v>23.4727</c:v>
                </c:pt>
                <c:pt idx="14084">
                  <c:v>23.4743666666667</c:v>
                </c:pt>
                <c:pt idx="14085">
                  <c:v>23.476033333333401</c:v>
                </c:pt>
                <c:pt idx="14086">
                  <c:v>23.477699999999999</c:v>
                </c:pt>
                <c:pt idx="14087">
                  <c:v>23.479366666666699</c:v>
                </c:pt>
                <c:pt idx="14088">
                  <c:v>23.4810333333334</c:v>
                </c:pt>
                <c:pt idx="14089">
                  <c:v>23.482700000000001</c:v>
                </c:pt>
                <c:pt idx="14090">
                  <c:v>23.484366666666698</c:v>
                </c:pt>
                <c:pt idx="14091">
                  <c:v>23.486033333333399</c:v>
                </c:pt>
                <c:pt idx="14092">
                  <c:v>23.4877</c:v>
                </c:pt>
                <c:pt idx="14093">
                  <c:v>23.489366666666701</c:v>
                </c:pt>
                <c:pt idx="14094">
                  <c:v>23.491033333333402</c:v>
                </c:pt>
                <c:pt idx="14095">
                  <c:v>23.492699999999999</c:v>
                </c:pt>
                <c:pt idx="14096">
                  <c:v>23.4943666666667</c:v>
                </c:pt>
                <c:pt idx="14097">
                  <c:v>23.496033333333401</c:v>
                </c:pt>
                <c:pt idx="14098">
                  <c:v>23.497699999999998</c:v>
                </c:pt>
                <c:pt idx="14099">
                  <c:v>23.499366666666699</c:v>
                </c:pt>
                <c:pt idx="14100">
                  <c:v>23.5010333333334</c:v>
                </c:pt>
                <c:pt idx="14101">
                  <c:v>23.502700000000001</c:v>
                </c:pt>
                <c:pt idx="14102">
                  <c:v>23.504366666666701</c:v>
                </c:pt>
                <c:pt idx="14103">
                  <c:v>23.506033333333399</c:v>
                </c:pt>
                <c:pt idx="14104">
                  <c:v>23.5077</c:v>
                </c:pt>
                <c:pt idx="14105">
                  <c:v>23.5093666666667</c:v>
                </c:pt>
                <c:pt idx="14106">
                  <c:v>23.511033333333401</c:v>
                </c:pt>
                <c:pt idx="14107">
                  <c:v>23.512699999999999</c:v>
                </c:pt>
                <c:pt idx="14108">
                  <c:v>23.5143666666667</c:v>
                </c:pt>
                <c:pt idx="14109">
                  <c:v>23.5160333333334</c:v>
                </c:pt>
                <c:pt idx="14110">
                  <c:v>23.517700000000001</c:v>
                </c:pt>
                <c:pt idx="14111">
                  <c:v>23.519366666666699</c:v>
                </c:pt>
                <c:pt idx="14112">
                  <c:v>23.521033333333399</c:v>
                </c:pt>
                <c:pt idx="14113">
                  <c:v>23.5227</c:v>
                </c:pt>
                <c:pt idx="14114">
                  <c:v>23.524366666666701</c:v>
                </c:pt>
                <c:pt idx="14115">
                  <c:v>23.526033333333402</c:v>
                </c:pt>
                <c:pt idx="14116">
                  <c:v>23.527699999999999</c:v>
                </c:pt>
                <c:pt idx="14117">
                  <c:v>23.5293666666667</c:v>
                </c:pt>
                <c:pt idx="14118">
                  <c:v>23.531033333333401</c:v>
                </c:pt>
                <c:pt idx="14119">
                  <c:v>23.532699999999998</c:v>
                </c:pt>
                <c:pt idx="14120">
                  <c:v>23.534366666666699</c:v>
                </c:pt>
                <c:pt idx="14121">
                  <c:v>23.5360333333334</c:v>
                </c:pt>
                <c:pt idx="14122">
                  <c:v>23.537700000000001</c:v>
                </c:pt>
                <c:pt idx="14123">
                  <c:v>23.539366666666702</c:v>
                </c:pt>
                <c:pt idx="14124">
                  <c:v>23.541033333333399</c:v>
                </c:pt>
                <c:pt idx="14125">
                  <c:v>23.5427</c:v>
                </c:pt>
                <c:pt idx="14126">
                  <c:v>23.544366666666701</c:v>
                </c:pt>
                <c:pt idx="14127">
                  <c:v>23.546033333333401</c:v>
                </c:pt>
                <c:pt idx="14128">
                  <c:v>23.547699999999999</c:v>
                </c:pt>
                <c:pt idx="14129">
                  <c:v>23.5493666666667</c:v>
                </c:pt>
                <c:pt idx="14130">
                  <c:v>23.5510333333334</c:v>
                </c:pt>
                <c:pt idx="14131">
                  <c:v>23.552700000000002</c:v>
                </c:pt>
                <c:pt idx="14132">
                  <c:v>23.554366666666699</c:v>
                </c:pt>
                <c:pt idx="14133">
                  <c:v>23.556033333333399</c:v>
                </c:pt>
                <c:pt idx="14134">
                  <c:v>23.557700000000001</c:v>
                </c:pt>
                <c:pt idx="14135">
                  <c:v>23.559366666666701</c:v>
                </c:pt>
                <c:pt idx="14136">
                  <c:v>23.561033333333398</c:v>
                </c:pt>
                <c:pt idx="14137">
                  <c:v>23.5627</c:v>
                </c:pt>
                <c:pt idx="14138">
                  <c:v>23.5643666666667</c:v>
                </c:pt>
                <c:pt idx="14139">
                  <c:v>23.566033333333401</c:v>
                </c:pt>
                <c:pt idx="14140">
                  <c:v>23.567699999999999</c:v>
                </c:pt>
                <c:pt idx="14141">
                  <c:v>23.569366666666699</c:v>
                </c:pt>
                <c:pt idx="14142">
                  <c:v>23.5710333333334</c:v>
                </c:pt>
                <c:pt idx="14143">
                  <c:v>23.572700000000001</c:v>
                </c:pt>
                <c:pt idx="14144">
                  <c:v>23.574366666666702</c:v>
                </c:pt>
                <c:pt idx="14145">
                  <c:v>23.576033333333399</c:v>
                </c:pt>
                <c:pt idx="14146">
                  <c:v>23.5777</c:v>
                </c:pt>
                <c:pt idx="14147">
                  <c:v>23.579366666666701</c:v>
                </c:pt>
                <c:pt idx="14148">
                  <c:v>23.581033333333401</c:v>
                </c:pt>
                <c:pt idx="14149">
                  <c:v>23.582699999999999</c:v>
                </c:pt>
                <c:pt idx="14150">
                  <c:v>23.5843666666667</c:v>
                </c:pt>
                <c:pt idx="14151">
                  <c:v>23.5860333333334</c:v>
                </c:pt>
                <c:pt idx="14152">
                  <c:v>23.587700000000002</c:v>
                </c:pt>
                <c:pt idx="14153">
                  <c:v>23.589366666666699</c:v>
                </c:pt>
                <c:pt idx="14154">
                  <c:v>23.591033333333399</c:v>
                </c:pt>
                <c:pt idx="14155">
                  <c:v>23.592700000000001</c:v>
                </c:pt>
                <c:pt idx="14156">
                  <c:v>23.594366666666701</c:v>
                </c:pt>
                <c:pt idx="14157">
                  <c:v>23.596033333333398</c:v>
                </c:pt>
                <c:pt idx="14158">
                  <c:v>23.5977</c:v>
                </c:pt>
                <c:pt idx="14159">
                  <c:v>23.5993666666667</c:v>
                </c:pt>
                <c:pt idx="14160">
                  <c:v>23.601033333333401</c:v>
                </c:pt>
                <c:pt idx="14161">
                  <c:v>23.602699999999999</c:v>
                </c:pt>
                <c:pt idx="14162">
                  <c:v>23.604366666666699</c:v>
                </c:pt>
                <c:pt idx="14163">
                  <c:v>23.6060333333334</c:v>
                </c:pt>
                <c:pt idx="14164">
                  <c:v>23.607700000000001</c:v>
                </c:pt>
                <c:pt idx="14165">
                  <c:v>23.609366666666698</c:v>
                </c:pt>
                <c:pt idx="14166">
                  <c:v>23.611033333333399</c:v>
                </c:pt>
                <c:pt idx="14167">
                  <c:v>23.6127</c:v>
                </c:pt>
                <c:pt idx="14168">
                  <c:v>23.614366666666701</c:v>
                </c:pt>
                <c:pt idx="14169">
                  <c:v>23.616033333333402</c:v>
                </c:pt>
                <c:pt idx="14170">
                  <c:v>23.617699999999999</c:v>
                </c:pt>
                <c:pt idx="14171">
                  <c:v>23.6193666666667</c:v>
                </c:pt>
                <c:pt idx="14172">
                  <c:v>23.621033333333401</c:v>
                </c:pt>
                <c:pt idx="14173">
                  <c:v>23.622699999999998</c:v>
                </c:pt>
                <c:pt idx="14174">
                  <c:v>23.624366666666699</c:v>
                </c:pt>
                <c:pt idx="14175">
                  <c:v>23.6260333333334</c:v>
                </c:pt>
                <c:pt idx="14176">
                  <c:v>23.627700000000001</c:v>
                </c:pt>
                <c:pt idx="14177">
                  <c:v>23.629366666666701</c:v>
                </c:pt>
                <c:pt idx="14178">
                  <c:v>23.631033333333399</c:v>
                </c:pt>
                <c:pt idx="14179">
                  <c:v>23.6327</c:v>
                </c:pt>
                <c:pt idx="14180">
                  <c:v>23.6343666666667</c:v>
                </c:pt>
                <c:pt idx="14181">
                  <c:v>23.636033333333401</c:v>
                </c:pt>
                <c:pt idx="14182">
                  <c:v>23.637699999999999</c:v>
                </c:pt>
                <c:pt idx="14183">
                  <c:v>23.6393666666667</c:v>
                </c:pt>
                <c:pt idx="14184">
                  <c:v>23.6410333333334</c:v>
                </c:pt>
                <c:pt idx="14185">
                  <c:v>23.642700000000001</c:v>
                </c:pt>
                <c:pt idx="14186">
                  <c:v>23.644366666666699</c:v>
                </c:pt>
                <c:pt idx="14187">
                  <c:v>23.646033333333399</c:v>
                </c:pt>
                <c:pt idx="14188">
                  <c:v>23.6477</c:v>
                </c:pt>
                <c:pt idx="14189">
                  <c:v>23.649366666666701</c:v>
                </c:pt>
                <c:pt idx="14190">
                  <c:v>23.651033333333402</c:v>
                </c:pt>
                <c:pt idx="14191">
                  <c:v>23.652699999999999</c:v>
                </c:pt>
                <c:pt idx="14192">
                  <c:v>23.6543666666667</c:v>
                </c:pt>
                <c:pt idx="14193">
                  <c:v>23.656033333333401</c:v>
                </c:pt>
                <c:pt idx="14194">
                  <c:v>23.657699999999998</c:v>
                </c:pt>
                <c:pt idx="14195">
                  <c:v>23.659366666666699</c:v>
                </c:pt>
                <c:pt idx="14196">
                  <c:v>23.6610333333334</c:v>
                </c:pt>
                <c:pt idx="14197">
                  <c:v>23.662700000000001</c:v>
                </c:pt>
                <c:pt idx="14198">
                  <c:v>23.664366666666702</c:v>
                </c:pt>
                <c:pt idx="14199">
                  <c:v>23.666033333333399</c:v>
                </c:pt>
                <c:pt idx="14200">
                  <c:v>23.6677</c:v>
                </c:pt>
                <c:pt idx="14201">
                  <c:v>23.669366666666701</c:v>
                </c:pt>
                <c:pt idx="14202">
                  <c:v>23.671033333333401</c:v>
                </c:pt>
                <c:pt idx="14203">
                  <c:v>23.672699999999999</c:v>
                </c:pt>
                <c:pt idx="14204">
                  <c:v>23.6743666666667</c:v>
                </c:pt>
                <c:pt idx="14205">
                  <c:v>23.6760333333334</c:v>
                </c:pt>
                <c:pt idx="14206">
                  <c:v>23.677700000000002</c:v>
                </c:pt>
                <c:pt idx="14207">
                  <c:v>23.679366666666699</c:v>
                </c:pt>
                <c:pt idx="14208">
                  <c:v>23.681033333333399</c:v>
                </c:pt>
                <c:pt idx="14209">
                  <c:v>23.682700000000001</c:v>
                </c:pt>
                <c:pt idx="14210">
                  <c:v>23.684366666666701</c:v>
                </c:pt>
                <c:pt idx="14211">
                  <c:v>23.686033333333398</c:v>
                </c:pt>
                <c:pt idx="14212">
                  <c:v>23.6877</c:v>
                </c:pt>
                <c:pt idx="14213">
                  <c:v>23.6893666666667</c:v>
                </c:pt>
                <c:pt idx="14214">
                  <c:v>23.691033333333401</c:v>
                </c:pt>
                <c:pt idx="14215">
                  <c:v>23.692699999999999</c:v>
                </c:pt>
                <c:pt idx="14216">
                  <c:v>23.694366666666699</c:v>
                </c:pt>
                <c:pt idx="14217">
                  <c:v>23.6960333333334</c:v>
                </c:pt>
                <c:pt idx="14218">
                  <c:v>23.697700000000001</c:v>
                </c:pt>
                <c:pt idx="14219">
                  <c:v>23.699366666666702</c:v>
                </c:pt>
                <c:pt idx="14220">
                  <c:v>23.701033333333399</c:v>
                </c:pt>
                <c:pt idx="14221">
                  <c:v>23.7027</c:v>
                </c:pt>
                <c:pt idx="14222">
                  <c:v>23.704366666666701</c:v>
                </c:pt>
                <c:pt idx="14223">
                  <c:v>23.706033333333401</c:v>
                </c:pt>
                <c:pt idx="14224">
                  <c:v>23.707699999999999</c:v>
                </c:pt>
                <c:pt idx="14225">
                  <c:v>23.7093666666667</c:v>
                </c:pt>
                <c:pt idx="14226">
                  <c:v>23.7110333333334</c:v>
                </c:pt>
                <c:pt idx="14227">
                  <c:v>23.712700000000002</c:v>
                </c:pt>
                <c:pt idx="14228">
                  <c:v>23.714366666666699</c:v>
                </c:pt>
                <c:pt idx="14229">
                  <c:v>23.716033333333399</c:v>
                </c:pt>
                <c:pt idx="14230">
                  <c:v>23.717700000000001</c:v>
                </c:pt>
                <c:pt idx="14231">
                  <c:v>23.719366666666701</c:v>
                </c:pt>
                <c:pt idx="14232">
                  <c:v>23.721033333333398</c:v>
                </c:pt>
                <c:pt idx="14233">
                  <c:v>23.7227</c:v>
                </c:pt>
                <c:pt idx="14234">
                  <c:v>23.7243666666667</c:v>
                </c:pt>
                <c:pt idx="14235">
                  <c:v>23.726033333333401</c:v>
                </c:pt>
                <c:pt idx="14236">
                  <c:v>23.727699999999999</c:v>
                </c:pt>
                <c:pt idx="14237">
                  <c:v>23.729366666666699</c:v>
                </c:pt>
                <c:pt idx="14238">
                  <c:v>23.7310333333334</c:v>
                </c:pt>
                <c:pt idx="14239">
                  <c:v>23.732700000000001</c:v>
                </c:pt>
                <c:pt idx="14240">
                  <c:v>23.734366666666698</c:v>
                </c:pt>
                <c:pt idx="14241">
                  <c:v>23.736033333333399</c:v>
                </c:pt>
                <c:pt idx="14242">
                  <c:v>23.7377</c:v>
                </c:pt>
                <c:pt idx="14243">
                  <c:v>23.739366666666701</c:v>
                </c:pt>
                <c:pt idx="14244">
                  <c:v>23.741033333333402</c:v>
                </c:pt>
                <c:pt idx="14245">
                  <c:v>23.742699999999999</c:v>
                </c:pt>
                <c:pt idx="14246">
                  <c:v>23.7443666666667</c:v>
                </c:pt>
                <c:pt idx="14247">
                  <c:v>23.746033333333401</c:v>
                </c:pt>
                <c:pt idx="14248">
                  <c:v>23.747699999999998</c:v>
                </c:pt>
                <c:pt idx="14249">
                  <c:v>23.749366666666699</c:v>
                </c:pt>
                <c:pt idx="14250">
                  <c:v>23.7510333333334</c:v>
                </c:pt>
                <c:pt idx="14251">
                  <c:v>23.752700000000001</c:v>
                </c:pt>
                <c:pt idx="14252">
                  <c:v>23.754366666666701</c:v>
                </c:pt>
                <c:pt idx="14253">
                  <c:v>23.756033333333399</c:v>
                </c:pt>
                <c:pt idx="14254">
                  <c:v>23.7577</c:v>
                </c:pt>
                <c:pt idx="14255">
                  <c:v>23.7593666666667</c:v>
                </c:pt>
                <c:pt idx="14256">
                  <c:v>23.761033333333401</c:v>
                </c:pt>
                <c:pt idx="14257">
                  <c:v>23.762699999999999</c:v>
                </c:pt>
                <c:pt idx="14258">
                  <c:v>23.7643666666667</c:v>
                </c:pt>
                <c:pt idx="14259">
                  <c:v>23.7660333333334</c:v>
                </c:pt>
                <c:pt idx="14260">
                  <c:v>23.767700000000001</c:v>
                </c:pt>
                <c:pt idx="14261">
                  <c:v>23.769366666666699</c:v>
                </c:pt>
                <c:pt idx="14262">
                  <c:v>23.771033333333399</c:v>
                </c:pt>
                <c:pt idx="14263">
                  <c:v>23.7727</c:v>
                </c:pt>
                <c:pt idx="14264">
                  <c:v>23.774366666666701</c:v>
                </c:pt>
                <c:pt idx="14265">
                  <c:v>23.776033333333402</c:v>
                </c:pt>
                <c:pt idx="14266">
                  <c:v>23.777699999999999</c:v>
                </c:pt>
                <c:pt idx="14267">
                  <c:v>23.7793666666667</c:v>
                </c:pt>
                <c:pt idx="14268">
                  <c:v>23.781033333333401</c:v>
                </c:pt>
                <c:pt idx="14269">
                  <c:v>23.782699999999998</c:v>
                </c:pt>
                <c:pt idx="14270">
                  <c:v>23.784366666666699</c:v>
                </c:pt>
                <c:pt idx="14271">
                  <c:v>23.7860333333334</c:v>
                </c:pt>
                <c:pt idx="14272">
                  <c:v>23.787700000000001</c:v>
                </c:pt>
                <c:pt idx="14273">
                  <c:v>23.789366666666702</c:v>
                </c:pt>
                <c:pt idx="14274">
                  <c:v>23.791033333333399</c:v>
                </c:pt>
                <c:pt idx="14275">
                  <c:v>23.7927</c:v>
                </c:pt>
                <c:pt idx="14276">
                  <c:v>23.794366666666701</c:v>
                </c:pt>
                <c:pt idx="14277">
                  <c:v>23.796033333333401</c:v>
                </c:pt>
                <c:pt idx="14278">
                  <c:v>23.797699999999999</c:v>
                </c:pt>
                <c:pt idx="14279">
                  <c:v>23.7993666666667</c:v>
                </c:pt>
                <c:pt idx="14280">
                  <c:v>23.8010333333334</c:v>
                </c:pt>
                <c:pt idx="14281">
                  <c:v>23.802700000000002</c:v>
                </c:pt>
                <c:pt idx="14282">
                  <c:v>23.804366666666699</c:v>
                </c:pt>
                <c:pt idx="14283">
                  <c:v>23.806033333333399</c:v>
                </c:pt>
                <c:pt idx="14284">
                  <c:v>23.807700000000001</c:v>
                </c:pt>
                <c:pt idx="14285">
                  <c:v>23.809366666666701</c:v>
                </c:pt>
                <c:pt idx="14286">
                  <c:v>23.811033333333398</c:v>
                </c:pt>
                <c:pt idx="14287">
                  <c:v>23.8127</c:v>
                </c:pt>
                <c:pt idx="14288">
                  <c:v>23.8143666666667</c:v>
                </c:pt>
                <c:pt idx="14289">
                  <c:v>23.816033333333401</c:v>
                </c:pt>
                <c:pt idx="14290">
                  <c:v>23.817699999999999</c:v>
                </c:pt>
                <c:pt idx="14291">
                  <c:v>23.819366666666699</c:v>
                </c:pt>
                <c:pt idx="14292">
                  <c:v>23.8210333333334</c:v>
                </c:pt>
                <c:pt idx="14293">
                  <c:v>23.822700000000001</c:v>
                </c:pt>
                <c:pt idx="14294">
                  <c:v>23.824366666666702</c:v>
                </c:pt>
                <c:pt idx="14295">
                  <c:v>23.826033333333399</c:v>
                </c:pt>
                <c:pt idx="14296">
                  <c:v>23.8277</c:v>
                </c:pt>
                <c:pt idx="14297">
                  <c:v>23.829366666666701</c:v>
                </c:pt>
                <c:pt idx="14298">
                  <c:v>23.831033333333401</c:v>
                </c:pt>
                <c:pt idx="14299">
                  <c:v>23.832699999999999</c:v>
                </c:pt>
                <c:pt idx="14300">
                  <c:v>23.8343666666667</c:v>
                </c:pt>
                <c:pt idx="14301">
                  <c:v>23.8360333333334</c:v>
                </c:pt>
                <c:pt idx="14302">
                  <c:v>23.837700000000002</c:v>
                </c:pt>
                <c:pt idx="14303">
                  <c:v>23.839366666666699</c:v>
                </c:pt>
                <c:pt idx="14304">
                  <c:v>23.841033333333399</c:v>
                </c:pt>
                <c:pt idx="14305">
                  <c:v>23.842700000000001</c:v>
                </c:pt>
                <c:pt idx="14306">
                  <c:v>23.844366666666701</c:v>
                </c:pt>
                <c:pt idx="14307">
                  <c:v>23.846033333333398</c:v>
                </c:pt>
                <c:pt idx="14308">
                  <c:v>23.8477</c:v>
                </c:pt>
                <c:pt idx="14309">
                  <c:v>23.8493666666667</c:v>
                </c:pt>
                <c:pt idx="14310">
                  <c:v>23.851033333333401</c:v>
                </c:pt>
                <c:pt idx="14311">
                  <c:v>23.852699999999999</c:v>
                </c:pt>
                <c:pt idx="14312">
                  <c:v>23.854366666666699</c:v>
                </c:pt>
                <c:pt idx="14313">
                  <c:v>23.8560333333334</c:v>
                </c:pt>
                <c:pt idx="14314">
                  <c:v>23.857700000000001</c:v>
                </c:pt>
                <c:pt idx="14315">
                  <c:v>23.859366666666698</c:v>
                </c:pt>
                <c:pt idx="14316">
                  <c:v>23.861033333333399</c:v>
                </c:pt>
                <c:pt idx="14317">
                  <c:v>23.8627</c:v>
                </c:pt>
                <c:pt idx="14318">
                  <c:v>23.864366666666701</c:v>
                </c:pt>
                <c:pt idx="14319">
                  <c:v>23.866033333333402</c:v>
                </c:pt>
                <c:pt idx="14320">
                  <c:v>23.867699999999999</c:v>
                </c:pt>
                <c:pt idx="14321">
                  <c:v>23.8693666666667</c:v>
                </c:pt>
                <c:pt idx="14322">
                  <c:v>23.871033333333401</c:v>
                </c:pt>
                <c:pt idx="14323">
                  <c:v>23.872699999999998</c:v>
                </c:pt>
                <c:pt idx="14324">
                  <c:v>23.874366666666699</c:v>
                </c:pt>
                <c:pt idx="14325">
                  <c:v>23.8760333333334</c:v>
                </c:pt>
                <c:pt idx="14326">
                  <c:v>23.877700000000001</c:v>
                </c:pt>
                <c:pt idx="14327">
                  <c:v>23.879366666666701</c:v>
                </c:pt>
                <c:pt idx="14328">
                  <c:v>23.881033333333399</c:v>
                </c:pt>
                <c:pt idx="14329">
                  <c:v>23.8827</c:v>
                </c:pt>
                <c:pt idx="14330">
                  <c:v>23.8843666666667</c:v>
                </c:pt>
                <c:pt idx="14331">
                  <c:v>23.886033333333401</c:v>
                </c:pt>
                <c:pt idx="14332">
                  <c:v>23.887699999999999</c:v>
                </c:pt>
                <c:pt idx="14333">
                  <c:v>23.8893666666667</c:v>
                </c:pt>
                <c:pt idx="14334">
                  <c:v>23.8910333333334</c:v>
                </c:pt>
                <c:pt idx="14335">
                  <c:v>23.892700000000001</c:v>
                </c:pt>
                <c:pt idx="14336">
                  <c:v>23.894366666666699</c:v>
                </c:pt>
                <c:pt idx="14337">
                  <c:v>23.896033333333399</c:v>
                </c:pt>
                <c:pt idx="14338">
                  <c:v>23.8977</c:v>
                </c:pt>
                <c:pt idx="14339">
                  <c:v>23.899366666666701</c:v>
                </c:pt>
                <c:pt idx="14340">
                  <c:v>23.901033333333402</c:v>
                </c:pt>
                <c:pt idx="14341">
                  <c:v>23.902699999999999</c:v>
                </c:pt>
                <c:pt idx="14342">
                  <c:v>23.9043666666667</c:v>
                </c:pt>
                <c:pt idx="14343">
                  <c:v>23.906033333333401</c:v>
                </c:pt>
                <c:pt idx="14344">
                  <c:v>23.907699999999998</c:v>
                </c:pt>
                <c:pt idx="14345">
                  <c:v>23.909366666666699</c:v>
                </c:pt>
                <c:pt idx="14346">
                  <c:v>23.9110333333334</c:v>
                </c:pt>
                <c:pt idx="14347">
                  <c:v>23.912700000000001</c:v>
                </c:pt>
                <c:pt idx="14348">
                  <c:v>23.914366666666702</c:v>
                </c:pt>
                <c:pt idx="14349">
                  <c:v>23.916033333333399</c:v>
                </c:pt>
                <c:pt idx="14350">
                  <c:v>23.9177</c:v>
                </c:pt>
                <c:pt idx="14351">
                  <c:v>23.919366666666701</c:v>
                </c:pt>
                <c:pt idx="14352">
                  <c:v>23.921033333333401</c:v>
                </c:pt>
                <c:pt idx="14353">
                  <c:v>23.922699999999999</c:v>
                </c:pt>
                <c:pt idx="14354">
                  <c:v>23.9243666666667</c:v>
                </c:pt>
                <c:pt idx="14355">
                  <c:v>23.9260333333334</c:v>
                </c:pt>
                <c:pt idx="14356">
                  <c:v>23.927700000000002</c:v>
                </c:pt>
                <c:pt idx="14357">
                  <c:v>23.929366666666699</c:v>
                </c:pt>
                <c:pt idx="14358">
                  <c:v>23.931033333333399</c:v>
                </c:pt>
                <c:pt idx="14359">
                  <c:v>23.932700000000001</c:v>
                </c:pt>
                <c:pt idx="14360">
                  <c:v>23.934366666666701</c:v>
                </c:pt>
                <c:pt idx="14361">
                  <c:v>23.936033333333398</c:v>
                </c:pt>
                <c:pt idx="14362">
                  <c:v>23.9377</c:v>
                </c:pt>
                <c:pt idx="14363">
                  <c:v>23.9393666666667</c:v>
                </c:pt>
                <c:pt idx="14364">
                  <c:v>23.941033333333401</c:v>
                </c:pt>
                <c:pt idx="14365">
                  <c:v>23.942699999999999</c:v>
                </c:pt>
                <c:pt idx="14366">
                  <c:v>23.944366666666699</c:v>
                </c:pt>
                <c:pt idx="14367">
                  <c:v>23.9460333333334</c:v>
                </c:pt>
                <c:pt idx="14368">
                  <c:v>23.947700000000001</c:v>
                </c:pt>
                <c:pt idx="14369">
                  <c:v>23.949366666666702</c:v>
                </c:pt>
                <c:pt idx="14370">
                  <c:v>23.951033333333399</c:v>
                </c:pt>
                <c:pt idx="14371">
                  <c:v>23.9527</c:v>
                </c:pt>
                <c:pt idx="14372">
                  <c:v>23.954366666666701</c:v>
                </c:pt>
                <c:pt idx="14373">
                  <c:v>23.956033333333401</c:v>
                </c:pt>
                <c:pt idx="14374">
                  <c:v>23.957699999999999</c:v>
                </c:pt>
                <c:pt idx="14375">
                  <c:v>23.9593666666667</c:v>
                </c:pt>
                <c:pt idx="14376">
                  <c:v>23.9610333333334</c:v>
                </c:pt>
                <c:pt idx="14377">
                  <c:v>23.962700000000002</c:v>
                </c:pt>
                <c:pt idx="14378">
                  <c:v>23.964366666666699</c:v>
                </c:pt>
                <c:pt idx="14379">
                  <c:v>23.966033333333399</c:v>
                </c:pt>
                <c:pt idx="14380">
                  <c:v>23.967700000000001</c:v>
                </c:pt>
                <c:pt idx="14381">
                  <c:v>23.969366666666701</c:v>
                </c:pt>
                <c:pt idx="14382">
                  <c:v>23.971033333333398</c:v>
                </c:pt>
                <c:pt idx="14383">
                  <c:v>23.9727</c:v>
                </c:pt>
                <c:pt idx="14384">
                  <c:v>23.9743666666667</c:v>
                </c:pt>
                <c:pt idx="14385">
                  <c:v>23.976033333333401</c:v>
                </c:pt>
                <c:pt idx="14386">
                  <c:v>23.977699999999999</c:v>
                </c:pt>
                <c:pt idx="14387">
                  <c:v>23.979366666666699</c:v>
                </c:pt>
                <c:pt idx="14388">
                  <c:v>23.9810333333334</c:v>
                </c:pt>
                <c:pt idx="14389">
                  <c:v>23.982700000000001</c:v>
                </c:pt>
                <c:pt idx="14390">
                  <c:v>23.984366666666698</c:v>
                </c:pt>
                <c:pt idx="14391">
                  <c:v>23.986033333333399</c:v>
                </c:pt>
                <c:pt idx="14392">
                  <c:v>23.9877</c:v>
                </c:pt>
                <c:pt idx="14393">
                  <c:v>23.989366666666701</c:v>
                </c:pt>
                <c:pt idx="14394">
                  <c:v>23.991033333333402</c:v>
                </c:pt>
                <c:pt idx="14395">
                  <c:v>23.992699999999999</c:v>
                </c:pt>
                <c:pt idx="14396">
                  <c:v>23.9943666666667</c:v>
                </c:pt>
                <c:pt idx="14397">
                  <c:v>23.996033333333401</c:v>
                </c:pt>
                <c:pt idx="14398">
                  <c:v>23.997699999999998</c:v>
                </c:pt>
                <c:pt idx="14399">
                  <c:v>23.999366666666699</c:v>
                </c:pt>
                <c:pt idx="14400">
                  <c:v>24.0010333333334</c:v>
                </c:pt>
                <c:pt idx="14401">
                  <c:v>24.002700000000001</c:v>
                </c:pt>
                <c:pt idx="14402">
                  <c:v>24.004366666666701</c:v>
                </c:pt>
                <c:pt idx="14403">
                  <c:v>24.006033333333399</c:v>
                </c:pt>
                <c:pt idx="14404">
                  <c:v>24.0077</c:v>
                </c:pt>
                <c:pt idx="14405">
                  <c:v>24.0093666666667</c:v>
                </c:pt>
                <c:pt idx="14406">
                  <c:v>24.011033333333401</c:v>
                </c:pt>
                <c:pt idx="14407">
                  <c:v>24.012699999999999</c:v>
                </c:pt>
                <c:pt idx="14408">
                  <c:v>24.0143666666667</c:v>
                </c:pt>
                <c:pt idx="14409">
                  <c:v>24.0160333333334</c:v>
                </c:pt>
                <c:pt idx="14410">
                  <c:v>24.017700000000001</c:v>
                </c:pt>
                <c:pt idx="14411">
                  <c:v>24.019366666666699</c:v>
                </c:pt>
                <c:pt idx="14412">
                  <c:v>24.021033333333399</c:v>
                </c:pt>
                <c:pt idx="14413">
                  <c:v>24.0227</c:v>
                </c:pt>
                <c:pt idx="14414">
                  <c:v>24.024366666666701</c:v>
                </c:pt>
                <c:pt idx="14415">
                  <c:v>24.026033333333402</c:v>
                </c:pt>
                <c:pt idx="14416">
                  <c:v>24.027699999999999</c:v>
                </c:pt>
                <c:pt idx="14417">
                  <c:v>24.0293666666667</c:v>
                </c:pt>
                <c:pt idx="14418">
                  <c:v>24.031033333333401</c:v>
                </c:pt>
                <c:pt idx="14419">
                  <c:v>24.032699999999998</c:v>
                </c:pt>
                <c:pt idx="14420">
                  <c:v>24.034366666666699</c:v>
                </c:pt>
                <c:pt idx="14421">
                  <c:v>24.0360333333334</c:v>
                </c:pt>
                <c:pt idx="14422">
                  <c:v>24.037700000000001</c:v>
                </c:pt>
                <c:pt idx="14423">
                  <c:v>24.039366666666702</c:v>
                </c:pt>
                <c:pt idx="14424">
                  <c:v>24.041033333333399</c:v>
                </c:pt>
                <c:pt idx="14425">
                  <c:v>24.0427</c:v>
                </c:pt>
                <c:pt idx="14426">
                  <c:v>24.044366666666701</c:v>
                </c:pt>
                <c:pt idx="14427">
                  <c:v>24.046033333333401</c:v>
                </c:pt>
                <c:pt idx="14428">
                  <c:v>24.047699999999999</c:v>
                </c:pt>
                <c:pt idx="14429">
                  <c:v>24.0493666666667</c:v>
                </c:pt>
                <c:pt idx="14430">
                  <c:v>24.0510333333334</c:v>
                </c:pt>
                <c:pt idx="14431">
                  <c:v>24.052700000000002</c:v>
                </c:pt>
                <c:pt idx="14432">
                  <c:v>24.054366666666699</c:v>
                </c:pt>
                <c:pt idx="14433">
                  <c:v>24.056033333333399</c:v>
                </c:pt>
                <c:pt idx="14434">
                  <c:v>24.057700000000001</c:v>
                </c:pt>
                <c:pt idx="14435">
                  <c:v>24.059366666666701</c:v>
                </c:pt>
                <c:pt idx="14436">
                  <c:v>24.061033333333398</c:v>
                </c:pt>
                <c:pt idx="14437">
                  <c:v>24.0627</c:v>
                </c:pt>
                <c:pt idx="14438">
                  <c:v>24.0643666666667</c:v>
                </c:pt>
                <c:pt idx="14439">
                  <c:v>24.066033333333401</c:v>
                </c:pt>
                <c:pt idx="14440">
                  <c:v>24.067699999999999</c:v>
                </c:pt>
                <c:pt idx="14441">
                  <c:v>24.069366666666699</c:v>
                </c:pt>
                <c:pt idx="14442">
                  <c:v>24.0710333333334</c:v>
                </c:pt>
                <c:pt idx="14443">
                  <c:v>24.072700000000001</c:v>
                </c:pt>
                <c:pt idx="14444">
                  <c:v>24.074366666666702</c:v>
                </c:pt>
                <c:pt idx="14445">
                  <c:v>24.076033333333399</c:v>
                </c:pt>
                <c:pt idx="14446">
                  <c:v>24.0777</c:v>
                </c:pt>
                <c:pt idx="14447">
                  <c:v>24.079366666666701</c:v>
                </c:pt>
                <c:pt idx="14448">
                  <c:v>24.081033333333401</c:v>
                </c:pt>
                <c:pt idx="14449">
                  <c:v>24.082699999999999</c:v>
                </c:pt>
                <c:pt idx="14450">
                  <c:v>24.0843666666667</c:v>
                </c:pt>
                <c:pt idx="14451">
                  <c:v>24.0860333333334</c:v>
                </c:pt>
                <c:pt idx="14452">
                  <c:v>24.087700000000002</c:v>
                </c:pt>
                <c:pt idx="14453">
                  <c:v>24.089366666666699</c:v>
                </c:pt>
                <c:pt idx="14454">
                  <c:v>24.091033333333399</c:v>
                </c:pt>
                <c:pt idx="14455">
                  <c:v>24.092700000000001</c:v>
                </c:pt>
                <c:pt idx="14456">
                  <c:v>24.094366666666701</c:v>
                </c:pt>
                <c:pt idx="14457">
                  <c:v>24.096033333333398</c:v>
                </c:pt>
                <c:pt idx="14458">
                  <c:v>24.0977</c:v>
                </c:pt>
                <c:pt idx="14459">
                  <c:v>24.0993666666667</c:v>
                </c:pt>
                <c:pt idx="14460">
                  <c:v>24.101033333333401</c:v>
                </c:pt>
                <c:pt idx="14461">
                  <c:v>24.102699999999999</c:v>
                </c:pt>
                <c:pt idx="14462">
                  <c:v>24.104366666666699</c:v>
                </c:pt>
                <c:pt idx="14463">
                  <c:v>24.1060333333334</c:v>
                </c:pt>
                <c:pt idx="14464">
                  <c:v>24.107700000000001</c:v>
                </c:pt>
                <c:pt idx="14465">
                  <c:v>24.109366666666698</c:v>
                </c:pt>
                <c:pt idx="14466">
                  <c:v>24.111033333333399</c:v>
                </c:pt>
                <c:pt idx="14467">
                  <c:v>24.1127</c:v>
                </c:pt>
                <c:pt idx="14468">
                  <c:v>24.114366666666701</c:v>
                </c:pt>
                <c:pt idx="14469">
                  <c:v>24.116033333333402</c:v>
                </c:pt>
                <c:pt idx="14470">
                  <c:v>24.117699999999999</c:v>
                </c:pt>
                <c:pt idx="14471">
                  <c:v>24.1193666666667</c:v>
                </c:pt>
                <c:pt idx="14472">
                  <c:v>24.121033333333401</c:v>
                </c:pt>
                <c:pt idx="14473">
                  <c:v>24.122699999999998</c:v>
                </c:pt>
                <c:pt idx="14474">
                  <c:v>24.124366666666699</c:v>
                </c:pt>
                <c:pt idx="14475">
                  <c:v>24.1260333333334</c:v>
                </c:pt>
                <c:pt idx="14476">
                  <c:v>24.127700000000001</c:v>
                </c:pt>
                <c:pt idx="14477">
                  <c:v>24.129366666666701</c:v>
                </c:pt>
                <c:pt idx="14478">
                  <c:v>24.131033333333399</c:v>
                </c:pt>
                <c:pt idx="14479">
                  <c:v>24.1327</c:v>
                </c:pt>
                <c:pt idx="14480">
                  <c:v>24.1343666666667</c:v>
                </c:pt>
                <c:pt idx="14481">
                  <c:v>24.136033333333401</c:v>
                </c:pt>
                <c:pt idx="14482">
                  <c:v>24.137699999999999</c:v>
                </c:pt>
                <c:pt idx="14483">
                  <c:v>24.1393666666667</c:v>
                </c:pt>
                <c:pt idx="14484">
                  <c:v>24.1410333333334</c:v>
                </c:pt>
                <c:pt idx="14485">
                  <c:v>24.142700000000001</c:v>
                </c:pt>
                <c:pt idx="14486">
                  <c:v>24.144366666666699</c:v>
                </c:pt>
                <c:pt idx="14487">
                  <c:v>24.146033333333399</c:v>
                </c:pt>
                <c:pt idx="14488">
                  <c:v>24.1477</c:v>
                </c:pt>
                <c:pt idx="14489">
                  <c:v>24.149366666666701</c:v>
                </c:pt>
                <c:pt idx="14490">
                  <c:v>24.151033333333402</c:v>
                </c:pt>
                <c:pt idx="14491">
                  <c:v>24.152699999999999</c:v>
                </c:pt>
                <c:pt idx="14492">
                  <c:v>24.1543666666667</c:v>
                </c:pt>
                <c:pt idx="14493">
                  <c:v>24.156033333333401</c:v>
                </c:pt>
                <c:pt idx="14494">
                  <c:v>24.157699999999998</c:v>
                </c:pt>
                <c:pt idx="14495">
                  <c:v>24.159366666666699</c:v>
                </c:pt>
                <c:pt idx="14496">
                  <c:v>24.1610333333334</c:v>
                </c:pt>
                <c:pt idx="14497">
                  <c:v>24.162700000000001</c:v>
                </c:pt>
                <c:pt idx="14498">
                  <c:v>24.164366666666702</c:v>
                </c:pt>
                <c:pt idx="14499">
                  <c:v>24.166033333333399</c:v>
                </c:pt>
                <c:pt idx="14500">
                  <c:v>24.1677</c:v>
                </c:pt>
                <c:pt idx="14501">
                  <c:v>24.169366666666701</c:v>
                </c:pt>
                <c:pt idx="14502">
                  <c:v>24.171033333333401</c:v>
                </c:pt>
                <c:pt idx="14503">
                  <c:v>24.172699999999999</c:v>
                </c:pt>
                <c:pt idx="14504">
                  <c:v>24.1743666666667</c:v>
                </c:pt>
                <c:pt idx="14505">
                  <c:v>24.1760333333334</c:v>
                </c:pt>
                <c:pt idx="14506">
                  <c:v>24.177700000000002</c:v>
                </c:pt>
                <c:pt idx="14507">
                  <c:v>24.179366666666699</c:v>
                </c:pt>
                <c:pt idx="14508">
                  <c:v>24.181033333333399</c:v>
                </c:pt>
                <c:pt idx="14509">
                  <c:v>24.182700000000001</c:v>
                </c:pt>
                <c:pt idx="14510">
                  <c:v>24.184366666666701</c:v>
                </c:pt>
                <c:pt idx="14511">
                  <c:v>24.186033333333398</c:v>
                </c:pt>
                <c:pt idx="14512">
                  <c:v>24.1877</c:v>
                </c:pt>
                <c:pt idx="14513">
                  <c:v>24.1893666666667</c:v>
                </c:pt>
                <c:pt idx="14514">
                  <c:v>24.191033333333401</c:v>
                </c:pt>
                <c:pt idx="14515">
                  <c:v>24.192699999999999</c:v>
                </c:pt>
                <c:pt idx="14516">
                  <c:v>24.194366666666699</c:v>
                </c:pt>
                <c:pt idx="14517">
                  <c:v>24.1960333333334</c:v>
                </c:pt>
                <c:pt idx="14518">
                  <c:v>24.197700000000001</c:v>
                </c:pt>
                <c:pt idx="14519">
                  <c:v>24.199366666666702</c:v>
                </c:pt>
                <c:pt idx="14520">
                  <c:v>24.201033333333399</c:v>
                </c:pt>
                <c:pt idx="14521">
                  <c:v>24.2027</c:v>
                </c:pt>
                <c:pt idx="14522">
                  <c:v>24.204366666666701</c:v>
                </c:pt>
                <c:pt idx="14523">
                  <c:v>24.206033333333401</c:v>
                </c:pt>
                <c:pt idx="14524">
                  <c:v>24.207699999999999</c:v>
                </c:pt>
                <c:pt idx="14525">
                  <c:v>24.2093666666667</c:v>
                </c:pt>
                <c:pt idx="14526">
                  <c:v>24.2110333333334</c:v>
                </c:pt>
                <c:pt idx="14527">
                  <c:v>24.212700000000002</c:v>
                </c:pt>
                <c:pt idx="14528">
                  <c:v>24.214366666666699</c:v>
                </c:pt>
                <c:pt idx="14529">
                  <c:v>24.216033333333399</c:v>
                </c:pt>
                <c:pt idx="14530">
                  <c:v>24.217700000000001</c:v>
                </c:pt>
                <c:pt idx="14531">
                  <c:v>24.219366666666701</c:v>
                </c:pt>
                <c:pt idx="14532">
                  <c:v>24.221033333333398</c:v>
                </c:pt>
                <c:pt idx="14533">
                  <c:v>24.2227</c:v>
                </c:pt>
                <c:pt idx="14534">
                  <c:v>24.2243666666667</c:v>
                </c:pt>
                <c:pt idx="14535">
                  <c:v>24.226033333333401</c:v>
                </c:pt>
                <c:pt idx="14536">
                  <c:v>24.227699999999999</c:v>
                </c:pt>
                <c:pt idx="14537">
                  <c:v>24.229366666666699</c:v>
                </c:pt>
                <c:pt idx="14538">
                  <c:v>24.2310333333334</c:v>
                </c:pt>
                <c:pt idx="14539">
                  <c:v>24.232700000000001</c:v>
                </c:pt>
                <c:pt idx="14540">
                  <c:v>24.234366666666698</c:v>
                </c:pt>
                <c:pt idx="14541">
                  <c:v>24.236033333333399</c:v>
                </c:pt>
                <c:pt idx="14542">
                  <c:v>24.2377</c:v>
                </c:pt>
                <c:pt idx="14543">
                  <c:v>24.239366666666701</c:v>
                </c:pt>
                <c:pt idx="14544">
                  <c:v>24.241033333333402</c:v>
                </c:pt>
                <c:pt idx="14545">
                  <c:v>24.242699999999999</c:v>
                </c:pt>
                <c:pt idx="14546">
                  <c:v>24.2443666666667</c:v>
                </c:pt>
                <c:pt idx="14547">
                  <c:v>24.246033333333401</c:v>
                </c:pt>
                <c:pt idx="14548">
                  <c:v>24.247699999999998</c:v>
                </c:pt>
                <c:pt idx="14549">
                  <c:v>24.249366666666699</c:v>
                </c:pt>
                <c:pt idx="14550">
                  <c:v>24.2510333333334</c:v>
                </c:pt>
                <c:pt idx="14551">
                  <c:v>24.252700000000001</c:v>
                </c:pt>
                <c:pt idx="14552">
                  <c:v>24.254366666666701</c:v>
                </c:pt>
                <c:pt idx="14553">
                  <c:v>24.256033333333399</c:v>
                </c:pt>
                <c:pt idx="14554">
                  <c:v>24.2577</c:v>
                </c:pt>
                <c:pt idx="14555">
                  <c:v>24.2593666666667</c:v>
                </c:pt>
                <c:pt idx="14556">
                  <c:v>24.261033333333401</c:v>
                </c:pt>
                <c:pt idx="14557">
                  <c:v>24.262699999999999</c:v>
                </c:pt>
                <c:pt idx="14558">
                  <c:v>24.2643666666667</c:v>
                </c:pt>
                <c:pt idx="14559">
                  <c:v>24.2660333333334</c:v>
                </c:pt>
                <c:pt idx="14560">
                  <c:v>24.267700000000001</c:v>
                </c:pt>
                <c:pt idx="14561">
                  <c:v>24.269366666666699</c:v>
                </c:pt>
                <c:pt idx="14562">
                  <c:v>24.271033333333399</c:v>
                </c:pt>
                <c:pt idx="14563">
                  <c:v>24.2727</c:v>
                </c:pt>
                <c:pt idx="14564">
                  <c:v>24.274366666666701</c:v>
                </c:pt>
                <c:pt idx="14565">
                  <c:v>24.276033333333402</c:v>
                </c:pt>
                <c:pt idx="14566">
                  <c:v>24.277699999999999</c:v>
                </c:pt>
                <c:pt idx="14567">
                  <c:v>24.2793666666667</c:v>
                </c:pt>
                <c:pt idx="14568">
                  <c:v>24.281033333333401</c:v>
                </c:pt>
                <c:pt idx="14569">
                  <c:v>24.282699999999998</c:v>
                </c:pt>
                <c:pt idx="14570">
                  <c:v>24.284366666666699</c:v>
                </c:pt>
                <c:pt idx="14571">
                  <c:v>24.2860333333334</c:v>
                </c:pt>
                <c:pt idx="14572">
                  <c:v>24.287700000000001</c:v>
                </c:pt>
                <c:pt idx="14573">
                  <c:v>24.289366666666702</c:v>
                </c:pt>
                <c:pt idx="14574">
                  <c:v>24.291033333333399</c:v>
                </c:pt>
                <c:pt idx="14575">
                  <c:v>24.2927</c:v>
                </c:pt>
                <c:pt idx="14576">
                  <c:v>24.294366666666701</c:v>
                </c:pt>
                <c:pt idx="14577">
                  <c:v>24.296033333333401</c:v>
                </c:pt>
                <c:pt idx="14578">
                  <c:v>24.297699999999999</c:v>
                </c:pt>
                <c:pt idx="14579">
                  <c:v>24.2993666666667</c:v>
                </c:pt>
                <c:pt idx="14580">
                  <c:v>24.3010333333334</c:v>
                </c:pt>
                <c:pt idx="14581">
                  <c:v>24.302700000000002</c:v>
                </c:pt>
                <c:pt idx="14582">
                  <c:v>24.304366666666699</c:v>
                </c:pt>
                <c:pt idx="14583">
                  <c:v>24.306033333333399</c:v>
                </c:pt>
                <c:pt idx="14584">
                  <c:v>24.307700000000001</c:v>
                </c:pt>
                <c:pt idx="14585">
                  <c:v>24.309366666666701</c:v>
                </c:pt>
                <c:pt idx="14586">
                  <c:v>24.311033333333398</c:v>
                </c:pt>
                <c:pt idx="14587">
                  <c:v>24.3127</c:v>
                </c:pt>
                <c:pt idx="14588">
                  <c:v>24.3143666666667</c:v>
                </c:pt>
                <c:pt idx="14589">
                  <c:v>24.316033333333401</c:v>
                </c:pt>
                <c:pt idx="14590">
                  <c:v>24.317699999999999</c:v>
                </c:pt>
                <c:pt idx="14591">
                  <c:v>24.319366666666699</c:v>
                </c:pt>
                <c:pt idx="14592">
                  <c:v>24.3210333333334</c:v>
                </c:pt>
                <c:pt idx="14593">
                  <c:v>24.322700000000001</c:v>
                </c:pt>
                <c:pt idx="14594">
                  <c:v>24.324366666666702</c:v>
                </c:pt>
                <c:pt idx="14595">
                  <c:v>24.326033333333399</c:v>
                </c:pt>
                <c:pt idx="14596">
                  <c:v>24.3277</c:v>
                </c:pt>
                <c:pt idx="14597">
                  <c:v>24.329366666666701</c:v>
                </c:pt>
                <c:pt idx="14598">
                  <c:v>24.331033333333401</c:v>
                </c:pt>
                <c:pt idx="14599">
                  <c:v>24.332699999999999</c:v>
                </c:pt>
                <c:pt idx="14600">
                  <c:v>24.3343666666667</c:v>
                </c:pt>
                <c:pt idx="14601">
                  <c:v>24.3360333333334</c:v>
                </c:pt>
                <c:pt idx="14602">
                  <c:v>24.337700000000002</c:v>
                </c:pt>
                <c:pt idx="14603">
                  <c:v>24.339366666666699</c:v>
                </c:pt>
                <c:pt idx="14604">
                  <c:v>24.341033333333399</c:v>
                </c:pt>
                <c:pt idx="14605">
                  <c:v>24.342700000000001</c:v>
                </c:pt>
                <c:pt idx="14606">
                  <c:v>24.344366666666701</c:v>
                </c:pt>
                <c:pt idx="14607">
                  <c:v>24.346033333333398</c:v>
                </c:pt>
                <c:pt idx="14608">
                  <c:v>24.3477</c:v>
                </c:pt>
                <c:pt idx="14609">
                  <c:v>24.3493666666667</c:v>
                </c:pt>
                <c:pt idx="14610">
                  <c:v>24.351033333333401</c:v>
                </c:pt>
                <c:pt idx="14611">
                  <c:v>24.352699999999999</c:v>
                </c:pt>
                <c:pt idx="14612">
                  <c:v>24.354366666666699</c:v>
                </c:pt>
                <c:pt idx="14613">
                  <c:v>24.3560333333334</c:v>
                </c:pt>
                <c:pt idx="14614">
                  <c:v>24.357700000000001</c:v>
                </c:pt>
                <c:pt idx="14615">
                  <c:v>24.359366666666698</c:v>
                </c:pt>
                <c:pt idx="14616">
                  <c:v>24.361033333333399</c:v>
                </c:pt>
                <c:pt idx="14617">
                  <c:v>24.3627</c:v>
                </c:pt>
                <c:pt idx="14618">
                  <c:v>24.364366666666701</c:v>
                </c:pt>
                <c:pt idx="14619">
                  <c:v>24.366033333333402</c:v>
                </c:pt>
                <c:pt idx="14620">
                  <c:v>24.367699999999999</c:v>
                </c:pt>
                <c:pt idx="14621">
                  <c:v>24.3693666666667</c:v>
                </c:pt>
                <c:pt idx="14622">
                  <c:v>24.371033333333401</c:v>
                </c:pt>
                <c:pt idx="14623">
                  <c:v>24.372699999999998</c:v>
                </c:pt>
                <c:pt idx="14624">
                  <c:v>24.374366666666699</c:v>
                </c:pt>
                <c:pt idx="14625">
                  <c:v>24.3760333333334</c:v>
                </c:pt>
                <c:pt idx="14626">
                  <c:v>24.377700000000001</c:v>
                </c:pt>
                <c:pt idx="14627">
                  <c:v>24.379366666666701</c:v>
                </c:pt>
                <c:pt idx="14628">
                  <c:v>24.381033333333399</c:v>
                </c:pt>
                <c:pt idx="14629">
                  <c:v>24.3827</c:v>
                </c:pt>
                <c:pt idx="14630">
                  <c:v>24.3843666666667</c:v>
                </c:pt>
                <c:pt idx="14631">
                  <c:v>24.386033333333401</c:v>
                </c:pt>
                <c:pt idx="14632">
                  <c:v>24.387699999999999</c:v>
                </c:pt>
                <c:pt idx="14633">
                  <c:v>24.3893666666667</c:v>
                </c:pt>
                <c:pt idx="14634">
                  <c:v>24.3910333333334</c:v>
                </c:pt>
                <c:pt idx="14635">
                  <c:v>24.392700000000001</c:v>
                </c:pt>
                <c:pt idx="14636">
                  <c:v>24.394366666666699</c:v>
                </c:pt>
                <c:pt idx="14637">
                  <c:v>24.396033333333399</c:v>
                </c:pt>
                <c:pt idx="14638">
                  <c:v>24.3977</c:v>
                </c:pt>
                <c:pt idx="14639">
                  <c:v>24.399366666666701</c:v>
                </c:pt>
                <c:pt idx="14640">
                  <c:v>24.401033333333402</c:v>
                </c:pt>
                <c:pt idx="14641">
                  <c:v>24.402699999999999</c:v>
                </c:pt>
                <c:pt idx="14642">
                  <c:v>24.4043666666667</c:v>
                </c:pt>
                <c:pt idx="14643">
                  <c:v>24.406033333333401</c:v>
                </c:pt>
                <c:pt idx="14644">
                  <c:v>24.407699999999998</c:v>
                </c:pt>
                <c:pt idx="14645">
                  <c:v>24.409366666666699</c:v>
                </c:pt>
                <c:pt idx="14646">
                  <c:v>24.4110333333334</c:v>
                </c:pt>
                <c:pt idx="14647">
                  <c:v>24.412700000000001</c:v>
                </c:pt>
                <c:pt idx="14648">
                  <c:v>24.414366666666702</c:v>
                </c:pt>
                <c:pt idx="14649">
                  <c:v>24.416033333333399</c:v>
                </c:pt>
                <c:pt idx="14650">
                  <c:v>24.4177</c:v>
                </c:pt>
                <c:pt idx="14651">
                  <c:v>24.419366666666701</c:v>
                </c:pt>
                <c:pt idx="14652">
                  <c:v>24.421033333333401</c:v>
                </c:pt>
                <c:pt idx="14653">
                  <c:v>24.422699999999999</c:v>
                </c:pt>
                <c:pt idx="14654">
                  <c:v>24.4243666666667</c:v>
                </c:pt>
                <c:pt idx="14655">
                  <c:v>24.4260333333334</c:v>
                </c:pt>
                <c:pt idx="14656">
                  <c:v>24.427700000000002</c:v>
                </c:pt>
                <c:pt idx="14657">
                  <c:v>24.429366666666699</c:v>
                </c:pt>
                <c:pt idx="14658">
                  <c:v>24.431033333333399</c:v>
                </c:pt>
                <c:pt idx="14659">
                  <c:v>24.432700000000001</c:v>
                </c:pt>
                <c:pt idx="14660">
                  <c:v>24.434366666666701</c:v>
                </c:pt>
                <c:pt idx="14661">
                  <c:v>24.436033333333398</c:v>
                </c:pt>
                <c:pt idx="14662">
                  <c:v>24.4377</c:v>
                </c:pt>
                <c:pt idx="14663">
                  <c:v>24.4393666666667</c:v>
                </c:pt>
                <c:pt idx="14664">
                  <c:v>24.441033333333401</c:v>
                </c:pt>
                <c:pt idx="14665">
                  <c:v>24.442699999999999</c:v>
                </c:pt>
                <c:pt idx="14666">
                  <c:v>24.444366666666699</c:v>
                </c:pt>
                <c:pt idx="14667">
                  <c:v>24.4460333333334</c:v>
                </c:pt>
                <c:pt idx="14668">
                  <c:v>24.447700000000001</c:v>
                </c:pt>
                <c:pt idx="14669">
                  <c:v>24.449366666666702</c:v>
                </c:pt>
                <c:pt idx="14670">
                  <c:v>24.451033333333399</c:v>
                </c:pt>
                <c:pt idx="14671">
                  <c:v>24.4527</c:v>
                </c:pt>
                <c:pt idx="14672">
                  <c:v>24.454366666666701</c:v>
                </c:pt>
                <c:pt idx="14673">
                  <c:v>24.456033333333401</c:v>
                </c:pt>
                <c:pt idx="14674">
                  <c:v>24.457699999999999</c:v>
                </c:pt>
                <c:pt idx="14675">
                  <c:v>24.4593666666667</c:v>
                </c:pt>
                <c:pt idx="14676">
                  <c:v>24.4610333333334</c:v>
                </c:pt>
                <c:pt idx="14677">
                  <c:v>24.462700000000002</c:v>
                </c:pt>
                <c:pt idx="14678">
                  <c:v>24.464366666666699</c:v>
                </c:pt>
                <c:pt idx="14679">
                  <c:v>24.466033333333399</c:v>
                </c:pt>
                <c:pt idx="14680">
                  <c:v>24.467700000000001</c:v>
                </c:pt>
                <c:pt idx="14681">
                  <c:v>24.469366666666701</c:v>
                </c:pt>
                <c:pt idx="14682">
                  <c:v>24.471033333333398</c:v>
                </c:pt>
                <c:pt idx="14683">
                  <c:v>24.4727</c:v>
                </c:pt>
                <c:pt idx="14684">
                  <c:v>24.4743666666667</c:v>
                </c:pt>
                <c:pt idx="14685">
                  <c:v>24.476033333333401</c:v>
                </c:pt>
                <c:pt idx="14686">
                  <c:v>24.477699999999999</c:v>
                </c:pt>
                <c:pt idx="14687">
                  <c:v>24.479366666666699</c:v>
                </c:pt>
                <c:pt idx="14688">
                  <c:v>24.4810333333334</c:v>
                </c:pt>
                <c:pt idx="14689">
                  <c:v>24.482700000000001</c:v>
                </c:pt>
                <c:pt idx="14690">
                  <c:v>24.484366666666698</c:v>
                </c:pt>
                <c:pt idx="14691">
                  <c:v>24.486033333333399</c:v>
                </c:pt>
                <c:pt idx="14692">
                  <c:v>24.4877</c:v>
                </c:pt>
                <c:pt idx="14693">
                  <c:v>24.489366666666701</c:v>
                </c:pt>
                <c:pt idx="14694">
                  <c:v>24.491033333333402</c:v>
                </c:pt>
                <c:pt idx="14695">
                  <c:v>24.492699999999999</c:v>
                </c:pt>
                <c:pt idx="14696">
                  <c:v>24.4943666666667</c:v>
                </c:pt>
                <c:pt idx="14697">
                  <c:v>24.496033333333401</c:v>
                </c:pt>
                <c:pt idx="14698">
                  <c:v>24.497699999999998</c:v>
                </c:pt>
                <c:pt idx="14699">
                  <c:v>24.499366666666699</c:v>
                </c:pt>
                <c:pt idx="14700">
                  <c:v>24.5010333333334</c:v>
                </c:pt>
                <c:pt idx="14701">
                  <c:v>24.502700000000001</c:v>
                </c:pt>
                <c:pt idx="14702">
                  <c:v>24.504366666666701</c:v>
                </c:pt>
                <c:pt idx="14703">
                  <c:v>24.506033333333399</c:v>
                </c:pt>
                <c:pt idx="14704">
                  <c:v>24.5077</c:v>
                </c:pt>
                <c:pt idx="14705">
                  <c:v>24.5093666666667</c:v>
                </c:pt>
                <c:pt idx="14706">
                  <c:v>24.511033333333401</c:v>
                </c:pt>
                <c:pt idx="14707">
                  <c:v>24.512699999999999</c:v>
                </c:pt>
                <c:pt idx="14708">
                  <c:v>24.5143666666667</c:v>
                </c:pt>
                <c:pt idx="14709">
                  <c:v>24.5160333333334</c:v>
                </c:pt>
                <c:pt idx="14710">
                  <c:v>24.517700000000001</c:v>
                </c:pt>
                <c:pt idx="14711">
                  <c:v>24.519366666666699</c:v>
                </c:pt>
                <c:pt idx="14712">
                  <c:v>24.521033333333399</c:v>
                </c:pt>
                <c:pt idx="14713">
                  <c:v>24.5227</c:v>
                </c:pt>
                <c:pt idx="14714">
                  <c:v>24.524366666666701</c:v>
                </c:pt>
                <c:pt idx="14715">
                  <c:v>24.526033333333402</c:v>
                </c:pt>
                <c:pt idx="14716">
                  <c:v>24.527699999999999</c:v>
                </c:pt>
                <c:pt idx="14717">
                  <c:v>24.5293666666667</c:v>
                </c:pt>
                <c:pt idx="14718">
                  <c:v>24.531033333333401</c:v>
                </c:pt>
                <c:pt idx="14719">
                  <c:v>24.532699999999998</c:v>
                </c:pt>
                <c:pt idx="14720">
                  <c:v>24.534366666666699</c:v>
                </c:pt>
                <c:pt idx="14721">
                  <c:v>24.5360333333334</c:v>
                </c:pt>
                <c:pt idx="14722">
                  <c:v>24.537700000000001</c:v>
                </c:pt>
                <c:pt idx="14723">
                  <c:v>24.539366666666702</c:v>
                </c:pt>
                <c:pt idx="14724">
                  <c:v>24.541033333333399</c:v>
                </c:pt>
                <c:pt idx="14725">
                  <c:v>24.5427</c:v>
                </c:pt>
                <c:pt idx="14726">
                  <c:v>24.544366666666701</c:v>
                </c:pt>
                <c:pt idx="14727">
                  <c:v>24.546033333333401</c:v>
                </c:pt>
                <c:pt idx="14728">
                  <c:v>24.547699999999999</c:v>
                </c:pt>
                <c:pt idx="14729">
                  <c:v>24.5493666666667</c:v>
                </c:pt>
                <c:pt idx="14730">
                  <c:v>24.5510333333334</c:v>
                </c:pt>
                <c:pt idx="14731">
                  <c:v>24.552700000000002</c:v>
                </c:pt>
                <c:pt idx="14732">
                  <c:v>24.554366666666699</c:v>
                </c:pt>
                <c:pt idx="14733">
                  <c:v>24.556033333333399</c:v>
                </c:pt>
                <c:pt idx="14734">
                  <c:v>24.557700000000001</c:v>
                </c:pt>
                <c:pt idx="14735">
                  <c:v>24.559366666666701</c:v>
                </c:pt>
                <c:pt idx="14736">
                  <c:v>24.561033333333398</c:v>
                </c:pt>
                <c:pt idx="14737">
                  <c:v>24.5627</c:v>
                </c:pt>
                <c:pt idx="14738">
                  <c:v>24.5643666666667</c:v>
                </c:pt>
                <c:pt idx="14739">
                  <c:v>24.566033333333401</c:v>
                </c:pt>
                <c:pt idx="14740">
                  <c:v>24.567699999999999</c:v>
                </c:pt>
                <c:pt idx="14741">
                  <c:v>24.569366666666699</c:v>
                </c:pt>
                <c:pt idx="14742">
                  <c:v>24.5710333333334</c:v>
                </c:pt>
                <c:pt idx="14743">
                  <c:v>24.572700000000001</c:v>
                </c:pt>
                <c:pt idx="14744">
                  <c:v>24.574366666666702</c:v>
                </c:pt>
                <c:pt idx="14745">
                  <c:v>24.576033333333399</c:v>
                </c:pt>
                <c:pt idx="14746">
                  <c:v>24.5777</c:v>
                </c:pt>
                <c:pt idx="14747">
                  <c:v>24.579366666666701</c:v>
                </c:pt>
                <c:pt idx="14748">
                  <c:v>24.581033333333401</c:v>
                </c:pt>
                <c:pt idx="14749">
                  <c:v>24.582699999999999</c:v>
                </c:pt>
                <c:pt idx="14750">
                  <c:v>24.5843666666667</c:v>
                </c:pt>
                <c:pt idx="14751">
                  <c:v>24.5860333333334</c:v>
                </c:pt>
                <c:pt idx="14752">
                  <c:v>24.587700000000002</c:v>
                </c:pt>
                <c:pt idx="14753">
                  <c:v>24.589366666666699</c:v>
                </c:pt>
                <c:pt idx="14754">
                  <c:v>24.591033333333399</c:v>
                </c:pt>
                <c:pt idx="14755">
                  <c:v>24.592700000000001</c:v>
                </c:pt>
                <c:pt idx="14756">
                  <c:v>24.594366666666701</c:v>
                </c:pt>
                <c:pt idx="14757">
                  <c:v>24.596033333333398</c:v>
                </c:pt>
                <c:pt idx="14758">
                  <c:v>24.5977</c:v>
                </c:pt>
                <c:pt idx="14759">
                  <c:v>24.5993666666667</c:v>
                </c:pt>
                <c:pt idx="14760">
                  <c:v>24.601033333333401</c:v>
                </c:pt>
                <c:pt idx="14761">
                  <c:v>24.602699999999999</c:v>
                </c:pt>
                <c:pt idx="14762">
                  <c:v>24.604366666666699</c:v>
                </c:pt>
                <c:pt idx="14763">
                  <c:v>24.6060333333334</c:v>
                </c:pt>
                <c:pt idx="14764">
                  <c:v>24.607700000000001</c:v>
                </c:pt>
                <c:pt idx="14765">
                  <c:v>24.609366666666698</c:v>
                </c:pt>
                <c:pt idx="14766">
                  <c:v>24.611033333333399</c:v>
                </c:pt>
                <c:pt idx="14767">
                  <c:v>24.6127</c:v>
                </c:pt>
                <c:pt idx="14768">
                  <c:v>24.614366666666701</c:v>
                </c:pt>
                <c:pt idx="14769">
                  <c:v>24.616033333333402</c:v>
                </c:pt>
                <c:pt idx="14770">
                  <c:v>24.617699999999999</c:v>
                </c:pt>
                <c:pt idx="14771">
                  <c:v>24.6193666666667</c:v>
                </c:pt>
                <c:pt idx="14772">
                  <c:v>24.621033333333401</c:v>
                </c:pt>
                <c:pt idx="14773">
                  <c:v>24.622699999999998</c:v>
                </c:pt>
                <c:pt idx="14774">
                  <c:v>24.624366666666699</c:v>
                </c:pt>
                <c:pt idx="14775">
                  <c:v>24.6260333333334</c:v>
                </c:pt>
                <c:pt idx="14776">
                  <c:v>24.627700000000001</c:v>
                </c:pt>
                <c:pt idx="14777">
                  <c:v>24.629366666666701</c:v>
                </c:pt>
                <c:pt idx="14778">
                  <c:v>24.631033333333399</c:v>
                </c:pt>
                <c:pt idx="14779">
                  <c:v>24.6327</c:v>
                </c:pt>
                <c:pt idx="14780">
                  <c:v>24.6343666666667</c:v>
                </c:pt>
                <c:pt idx="14781">
                  <c:v>24.636033333333401</c:v>
                </c:pt>
                <c:pt idx="14782">
                  <c:v>24.637699999999999</c:v>
                </c:pt>
                <c:pt idx="14783">
                  <c:v>24.6393666666667</c:v>
                </c:pt>
                <c:pt idx="14784">
                  <c:v>24.6410333333334</c:v>
                </c:pt>
                <c:pt idx="14785">
                  <c:v>24.642700000000001</c:v>
                </c:pt>
                <c:pt idx="14786">
                  <c:v>24.644366666666699</c:v>
                </c:pt>
                <c:pt idx="14787">
                  <c:v>24.646033333333399</c:v>
                </c:pt>
                <c:pt idx="14788">
                  <c:v>24.6477</c:v>
                </c:pt>
                <c:pt idx="14789">
                  <c:v>24.649366666666701</c:v>
                </c:pt>
                <c:pt idx="14790">
                  <c:v>24.651033333333402</c:v>
                </c:pt>
                <c:pt idx="14791">
                  <c:v>24.652699999999999</c:v>
                </c:pt>
                <c:pt idx="14792">
                  <c:v>24.6543666666667</c:v>
                </c:pt>
                <c:pt idx="14793">
                  <c:v>24.656033333333401</c:v>
                </c:pt>
                <c:pt idx="14794">
                  <c:v>24.657699999999998</c:v>
                </c:pt>
                <c:pt idx="14795">
                  <c:v>24.659366666666699</c:v>
                </c:pt>
                <c:pt idx="14796">
                  <c:v>24.6610333333334</c:v>
                </c:pt>
                <c:pt idx="14797">
                  <c:v>24.662700000000001</c:v>
                </c:pt>
                <c:pt idx="14798">
                  <c:v>24.664366666666702</c:v>
                </c:pt>
                <c:pt idx="14799">
                  <c:v>24.666033333333399</c:v>
                </c:pt>
                <c:pt idx="14800">
                  <c:v>24.6677</c:v>
                </c:pt>
                <c:pt idx="14801">
                  <c:v>24.669366666666701</c:v>
                </c:pt>
                <c:pt idx="14802">
                  <c:v>24.671033333333401</c:v>
                </c:pt>
                <c:pt idx="14803">
                  <c:v>24.672699999999999</c:v>
                </c:pt>
                <c:pt idx="14804">
                  <c:v>24.6743666666667</c:v>
                </c:pt>
                <c:pt idx="14805">
                  <c:v>24.6760333333334</c:v>
                </c:pt>
                <c:pt idx="14806">
                  <c:v>24.677700000000002</c:v>
                </c:pt>
                <c:pt idx="14807">
                  <c:v>24.679366666666699</c:v>
                </c:pt>
                <c:pt idx="14808">
                  <c:v>24.681033333333399</c:v>
                </c:pt>
                <c:pt idx="14809">
                  <c:v>24.682700000000001</c:v>
                </c:pt>
                <c:pt idx="14810">
                  <c:v>24.684366666666701</c:v>
                </c:pt>
                <c:pt idx="14811">
                  <c:v>24.686033333333398</c:v>
                </c:pt>
                <c:pt idx="14812">
                  <c:v>24.6877</c:v>
                </c:pt>
                <c:pt idx="14813">
                  <c:v>24.6893666666667</c:v>
                </c:pt>
                <c:pt idx="14814">
                  <c:v>24.691033333333401</c:v>
                </c:pt>
                <c:pt idx="14815">
                  <c:v>24.692699999999999</c:v>
                </c:pt>
                <c:pt idx="14816">
                  <c:v>24.694366666666699</c:v>
                </c:pt>
                <c:pt idx="14817">
                  <c:v>24.6960333333334</c:v>
                </c:pt>
                <c:pt idx="14818">
                  <c:v>24.697700000000001</c:v>
                </c:pt>
                <c:pt idx="14819">
                  <c:v>24.699366666666702</c:v>
                </c:pt>
                <c:pt idx="14820">
                  <c:v>24.701033333333399</c:v>
                </c:pt>
                <c:pt idx="14821">
                  <c:v>24.7027</c:v>
                </c:pt>
                <c:pt idx="14822">
                  <c:v>24.704366666666701</c:v>
                </c:pt>
                <c:pt idx="14823">
                  <c:v>24.706033333333401</c:v>
                </c:pt>
                <c:pt idx="14824">
                  <c:v>24.707699999999999</c:v>
                </c:pt>
                <c:pt idx="14825">
                  <c:v>24.7093666666667</c:v>
                </c:pt>
                <c:pt idx="14826">
                  <c:v>24.7110333333334</c:v>
                </c:pt>
                <c:pt idx="14827">
                  <c:v>24.712700000000002</c:v>
                </c:pt>
                <c:pt idx="14828">
                  <c:v>24.714366666666699</c:v>
                </c:pt>
                <c:pt idx="14829">
                  <c:v>24.716033333333399</c:v>
                </c:pt>
                <c:pt idx="14830">
                  <c:v>24.717700000000001</c:v>
                </c:pt>
                <c:pt idx="14831">
                  <c:v>24.719366666666701</c:v>
                </c:pt>
                <c:pt idx="14832">
                  <c:v>24.721033333333398</c:v>
                </c:pt>
                <c:pt idx="14833">
                  <c:v>24.7227</c:v>
                </c:pt>
                <c:pt idx="14834">
                  <c:v>24.7243666666667</c:v>
                </c:pt>
                <c:pt idx="14835">
                  <c:v>24.726033333333401</c:v>
                </c:pt>
                <c:pt idx="14836">
                  <c:v>24.727699999999999</c:v>
                </c:pt>
                <c:pt idx="14837">
                  <c:v>24.729366666666699</c:v>
                </c:pt>
                <c:pt idx="14838">
                  <c:v>24.7310333333334</c:v>
                </c:pt>
                <c:pt idx="14839">
                  <c:v>24.732700000000001</c:v>
                </c:pt>
                <c:pt idx="14840">
                  <c:v>24.734366666666698</c:v>
                </c:pt>
                <c:pt idx="14841">
                  <c:v>24.736033333333399</c:v>
                </c:pt>
                <c:pt idx="14842">
                  <c:v>24.7377</c:v>
                </c:pt>
                <c:pt idx="14843">
                  <c:v>24.739366666666701</c:v>
                </c:pt>
                <c:pt idx="14844">
                  <c:v>24.741033333333402</c:v>
                </c:pt>
                <c:pt idx="14845">
                  <c:v>24.742699999999999</c:v>
                </c:pt>
                <c:pt idx="14846">
                  <c:v>24.7443666666667</c:v>
                </c:pt>
                <c:pt idx="14847">
                  <c:v>24.746033333333401</c:v>
                </c:pt>
                <c:pt idx="14848">
                  <c:v>24.747699999999998</c:v>
                </c:pt>
                <c:pt idx="14849">
                  <c:v>24.749366666666699</c:v>
                </c:pt>
                <c:pt idx="14850">
                  <c:v>24.7510333333334</c:v>
                </c:pt>
                <c:pt idx="14851">
                  <c:v>24.752700000000001</c:v>
                </c:pt>
                <c:pt idx="14852">
                  <c:v>24.754366666666701</c:v>
                </c:pt>
                <c:pt idx="14853">
                  <c:v>24.756033333333399</c:v>
                </c:pt>
                <c:pt idx="14854">
                  <c:v>24.7577</c:v>
                </c:pt>
                <c:pt idx="14855">
                  <c:v>24.7593666666667</c:v>
                </c:pt>
                <c:pt idx="14856">
                  <c:v>24.761033333333401</c:v>
                </c:pt>
                <c:pt idx="14857">
                  <c:v>24.762699999999999</c:v>
                </c:pt>
                <c:pt idx="14858">
                  <c:v>24.7643666666667</c:v>
                </c:pt>
                <c:pt idx="14859">
                  <c:v>24.7660333333334</c:v>
                </c:pt>
                <c:pt idx="14860">
                  <c:v>24.767700000000001</c:v>
                </c:pt>
                <c:pt idx="14861">
                  <c:v>24.769366666666699</c:v>
                </c:pt>
                <c:pt idx="14862">
                  <c:v>24.771033333333399</c:v>
                </c:pt>
                <c:pt idx="14863">
                  <c:v>24.7727</c:v>
                </c:pt>
                <c:pt idx="14864">
                  <c:v>24.774366666666701</c:v>
                </c:pt>
                <c:pt idx="14865">
                  <c:v>24.776033333333402</c:v>
                </c:pt>
                <c:pt idx="14866">
                  <c:v>24.777699999999999</c:v>
                </c:pt>
                <c:pt idx="14867">
                  <c:v>24.7793666666667</c:v>
                </c:pt>
                <c:pt idx="14868">
                  <c:v>24.781033333333401</c:v>
                </c:pt>
                <c:pt idx="14869">
                  <c:v>24.782699999999998</c:v>
                </c:pt>
                <c:pt idx="14870">
                  <c:v>24.784366666666699</c:v>
                </c:pt>
                <c:pt idx="14871">
                  <c:v>24.7860333333334</c:v>
                </c:pt>
                <c:pt idx="14872">
                  <c:v>24.787700000000001</c:v>
                </c:pt>
                <c:pt idx="14873">
                  <c:v>24.789366666666702</c:v>
                </c:pt>
                <c:pt idx="14874">
                  <c:v>24.791033333333399</c:v>
                </c:pt>
                <c:pt idx="14875">
                  <c:v>24.7927</c:v>
                </c:pt>
                <c:pt idx="14876">
                  <c:v>24.794366666666701</c:v>
                </c:pt>
                <c:pt idx="14877">
                  <c:v>24.796033333333401</c:v>
                </c:pt>
                <c:pt idx="14878">
                  <c:v>24.797699999999999</c:v>
                </c:pt>
                <c:pt idx="14879">
                  <c:v>24.7993666666667</c:v>
                </c:pt>
                <c:pt idx="14880">
                  <c:v>24.8010333333334</c:v>
                </c:pt>
                <c:pt idx="14881">
                  <c:v>24.802700000000002</c:v>
                </c:pt>
                <c:pt idx="14882">
                  <c:v>24.804366666666699</c:v>
                </c:pt>
                <c:pt idx="14883">
                  <c:v>24.806033333333399</c:v>
                </c:pt>
                <c:pt idx="14884">
                  <c:v>24.807700000000001</c:v>
                </c:pt>
                <c:pt idx="14885">
                  <c:v>24.809366666666701</c:v>
                </c:pt>
                <c:pt idx="14886">
                  <c:v>24.811033333333398</c:v>
                </c:pt>
                <c:pt idx="14887">
                  <c:v>24.8127</c:v>
                </c:pt>
                <c:pt idx="14888">
                  <c:v>24.8143666666667</c:v>
                </c:pt>
                <c:pt idx="14889">
                  <c:v>24.816033333333401</c:v>
                </c:pt>
                <c:pt idx="14890">
                  <c:v>24.817699999999999</c:v>
                </c:pt>
                <c:pt idx="14891">
                  <c:v>24.819366666666699</c:v>
                </c:pt>
                <c:pt idx="14892">
                  <c:v>24.8210333333334</c:v>
                </c:pt>
                <c:pt idx="14893">
                  <c:v>24.822700000000001</c:v>
                </c:pt>
                <c:pt idx="14894">
                  <c:v>24.824366666666702</c:v>
                </c:pt>
                <c:pt idx="14895">
                  <c:v>24.826033333333399</c:v>
                </c:pt>
                <c:pt idx="14896">
                  <c:v>24.8277</c:v>
                </c:pt>
                <c:pt idx="14897">
                  <c:v>24.829366666666701</c:v>
                </c:pt>
                <c:pt idx="14898">
                  <c:v>24.831033333333401</c:v>
                </c:pt>
                <c:pt idx="14899">
                  <c:v>24.832699999999999</c:v>
                </c:pt>
                <c:pt idx="14900">
                  <c:v>24.8343666666667</c:v>
                </c:pt>
                <c:pt idx="14901">
                  <c:v>24.8360333333334</c:v>
                </c:pt>
                <c:pt idx="14902">
                  <c:v>24.837700000000002</c:v>
                </c:pt>
                <c:pt idx="14903">
                  <c:v>24.839366666666699</c:v>
                </c:pt>
                <c:pt idx="14904">
                  <c:v>24.841033333333399</c:v>
                </c:pt>
                <c:pt idx="14905">
                  <c:v>24.842700000000001</c:v>
                </c:pt>
                <c:pt idx="14906">
                  <c:v>24.844366666666701</c:v>
                </c:pt>
                <c:pt idx="14907">
                  <c:v>24.846033333333398</c:v>
                </c:pt>
                <c:pt idx="14908">
                  <c:v>24.8477</c:v>
                </c:pt>
                <c:pt idx="14909">
                  <c:v>24.8493666666667</c:v>
                </c:pt>
                <c:pt idx="14910">
                  <c:v>24.851033333333401</c:v>
                </c:pt>
                <c:pt idx="14911">
                  <c:v>24.852699999999999</c:v>
                </c:pt>
                <c:pt idx="14912">
                  <c:v>24.854366666666699</c:v>
                </c:pt>
                <c:pt idx="14913">
                  <c:v>24.8560333333334</c:v>
                </c:pt>
                <c:pt idx="14914">
                  <c:v>24.857700000000001</c:v>
                </c:pt>
                <c:pt idx="14915">
                  <c:v>24.859366666666698</c:v>
                </c:pt>
                <c:pt idx="14916">
                  <c:v>24.861033333333399</c:v>
                </c:pt>
                <c:pt idx="14917">
                  <c:v>24.8627</c:v>
                </c:pt>
                <c:pt idx="14918">
                  <c:v>24.864366666666701</c:v>
                </c:pt>
                <c:pt idx="14919">
                  <c:v>24.866033333333402</c:v>
                </c:pt>
                <c:pt idx="14920">
                  <c:v>24.867699999999999</c:v>
                </c:pt>
                <c:pt idx="14921">
                  <c:v>24.8693666666667</c:v>
                </c:pt>
                <c:pt idx="14922">
                  <c:v>24.871033333333401</c:v>
                </c:pt>
                <c:pt idx="14923">
                  <c:v>24.872699999999998</c:v>
                </c:pt>
                <c:pt idx="14924">
                  <c:v>24.874366666666699</c:v>
                </c:pt>
                <c:pt idx="14925">
                  <c:v>24.8760333333334</c:v>
                </c:pt>
                <c:pt idx="14926">
                  <c:v>24.877700000000001</c:v>
                </c:pt>
                <c:pt idx="14927">
                  <c:v>24.879366666666701</c:v>
                </c:pt>
                <c:pt idx="14928">
                  <c:v>24.881033333333399</c:v>
                </c:pt>
                <c:pt idx="14929">
                  <c:v>24.8827</c:v>
                </c:pt>
                <c:pt idx="14930">
                  <c:v>24.8843666666667</c:v>
                </c:pt>
                <c:pt idx="14931">
                  <c:v>24.886033333333401</c:v>
                </c:pt>
                <c:pt idx="14932">
                  <c:v>24.887699999999999</c:v>
                </c:pt>
                <c:pt idx="14933">
                  <c:v>24.8893666666667</c:v>
                </c:pt>
                <c:pt idx="14934">
                  <c:v>24.8910333333334</c:v>
                </c:pt>
                <c:pt idx="14935">
                  <c:v>24.892700000000001</c:v>
                </c:pt>
                <c:pt idx="14936">
                  <c:v>24.894366666666699</c:v>
                </c:pt>
                <c:pt idx="14937">
                  <c:v>24.896033333333399</c:v>
                </c:pt>
                <c:pt idx="14938">
                  <c:v>24.8977</c:v>
                </c:pt>
                <c:pt idx="14939">
                  <c:v>24.899366666666701</c:v>
                </c:pt>
                <c:pt idx="14940">
                  <c:v>24.901033333333402</c:v>
                </c:pt>
                <c:pt idx="14941">
                  <c:v>24.902699999999999</c:v>
                </c:pt>
                <c:pt idx="14942">
                  <c:v>24.9043666666667</c:v>
                </c:pt>
                <c:pt idx="14943">
                  <c:v>24.906033333333401</c:v>
                </c:pt>
                <c:pt idx="14944">
                  <c:v>24.907699999999998</c:v>
                </c:pt>
                <c:pt idx="14945">
                  <c:v>24.909366666666699</c:v>
                </c:pt>
                <c:pt idx="14946">
                  <c:v>24.9110333333334</c:v>
                </c:pt>
                <c:pt idx="14947">
                  <c:v>24.912700000000001</c:v>
                </c:pt>
                <c:pt idx="14948">
                  <c:v>24.914366666666702</c:v>
                </c:pt>
                <c:pt idx="14949">
                  <c:v>24.916033333333399</c:v>
                </c:pt>
                <c:pt idx="14950">
                  <c:v>24.9177</c:v>
                </c:pt>
                <c:pt idx="14951">
                  <c:v>24.919366666666701</c:v>
                </c:pt>
                <c:pt idx="14952">
                  <c:v>24.921033333333401</c:v>
                </c:pt>
                <c:pt idx="14953">
                  <c:v>24.922699999999999</c:v>
                </c:pt>
                <c:pt idx="14954">
                  <c:v>24.9243666666667</c:v>
                </c:pt>
                <c:pt idx="14955">
                  <c:v>24.9260333333334</c:v>
                </c:pt>
                <c:pt idx="14956">
                  <c:v>24.927700000000002</c:v>
                </c:pt>
                <c:pt idx="14957">
                  <c:v>24.929366666666699</c:v>
                </c:pt>
                <c:pt idx="14958">
                  <c:v>24.931033333333399</c:v>
                </c:pt>
                <c:pt idx="14959">
                  <c:v>24.932700000000001</c:v>
                </c:pt>
                <c:pt idx="14960">
                  <c:v>24.934366666666701</c:v>
                </c:pt>
                <c:pt idx="14961">
                  <c:v>24.936033333333398</c:v>
                </c:pt>
                <c:pt idx="14962">
                  <c:v>24.9377</c:v>
                </c:pt>
                <c:pt idx="14963">
                  <c:v>24.9393666666667</c:v>
                </c:pt>
                <c:pt idx="14964">
                  <c:v>24.941033333333401</c:v>
                </c:pt>
                <c:pt idx="14965">
                  <c:v>24.942699999999999</c:v>
                </c:pt>
                <c:pt idx="14966">
                  <c:v>24.944366666666699</c:v>
                </c:pt>
                <c:pt idx="14967">
                  <c:v>24.9460333333334</c:v>
                </c:pt>
                <c:pt idx="14968">
                  <c:v>24.947700000000001</c:v>
                </c:pt>
                <c:pt idx="14969">
                  <c:v>24.949366666666702</c:v>
                </c:pt>
                <c:pt idx="14970">
                  <c:v>24.951033333333399</c:v>
                </c:pt>
                <c:pt idx="14971">
                  <c:v>24.9527</c:v>
                </c:pt>
                <c:pt idx="14972">
                  <c:v>24.954366666666701</c:v>
                </c:pt>
                <c:pt idx="14973">
                  <c:v>24.956033333333401</c:v>
                </c:pt>
                <c:pt idx="14974">
                  <c:v>24.957699999999999</c:v>
                </c:pt>
                <c:pt idx="14975">
                  <c:v>24.9593666666667</c:v>
                </c:pt>
                <c:pt idx="14976">
                  <c:v>24.9610333333334</c:v>
                </c:pt>
                <c:pt idx="14977">
                  <c:v>24.962700000000002</c:v>
                </c:pt>
                <c:pt idx="14978">
                  <c:v>24.964366666666699</c:v>
                </c:pt>
                <c:pt idx="14979">
                  <c:v>24.966033333333399</c:v>
                </c:pt>
                <c:pt idx="14980">
                  <c:v>24.967700000000001</c:v>
                </c:pt>
                <c:pt idx="14981">
                  <c:v>24.969366666666701</c:v>
                </c:pt>
                <c:pt idx="14982">
                  <c:v>24.971033333333398</c:v>
                </c:pt>
                <c:pt idx="14983">
                  <c:v>24.9727</c:v>
                </c:pt>
                <c:pt idx="14984">
                  <c:v>24.9743666666667</c:v>
                </c:pt>
                <c:pt idx="14985">
                  <c:v>24.976033333333401</c:v>
                </c:pt>
                <c:pt idx="14986">
                  <c:v>24.977699999999999</c:v>
                </c:pt>
                <c:pt idx="14987">
                  <c:v>24.979366666666699</c:v>
                </c:pt>
                <c:pt idx="14988">
                  <c:v>24.9810333333334</c:v>
                </c:pt>
                <c:pt idx="14989">
                  <c:v>24.982700000000001</c:v>
                </c:pt>
                <c:pt idx="14990">
                  <c:v>24.984366666666698</c:v>
                </c:pt>
                <c:pt idx="14991">
                  <c:v>24.986033333333399</c:v>
                </c:pt>
                <c:pt idx="14992">
                  <c:v>24.9877</c:v>
                </c:pt>
                <c:pt idx="14993">
                  <c:v>24.989366666666701</c:v>
                </c:pt>
                <c:pt idx="14994">
                  <c:v>24.991033333333402</c:v>
                </c:pt>
                <c:pt idx="14995">
                  <c:v>24.992699999999999</c:v>
                </c:pt>
                <c:pt idx="14996">
                  <c:v>24.9943666666667</c:v>
                </c:pt>
                <c:pt idx="14997">
                  <c:v>24.996033333333401</c:v>
                </c:pt>
                <c:pt idx="14998">
                  <c:v>24.997699999999998</c:v>
                </c:pt>
                <c:pt idx="14999">
                  <c:v>24.999366666666699</c:v>
                </c:pt>
                <c:pt idx="15000">
                  <c:v>25.0010333333334</c:v>
                </c:pt>
                <c:pt idx="15001">
                  <c:v>25.002700000000001</c:v>
                </c:pt>
                <c:pt idx="15002">
                  <c:v>25.004366666666701</c:v>
                </c:pt>
                <c:pt idx="15003">
                  <c:v>25.006033333333399</c:v>
                </c:pt>
                <c:pt idx="15004">
                  <c:v>25.0077</c:v>
                </c:pt>
                <c:pt idx="15005">
                  <c:v>25.0093666666667</c:v>
                </c:pt>
                <c:pt idx="15006">
                  <c:v>25.011033333333401</c:v>
                </c:pt>
                <c:pt idx="15007">
                  <c:v>25.012699999999999</c:v>
                </c:pt>
                <c:pt idx="15008">
                  <c:v>25.0143666666667</c:v>
                </c:pt>
                <c:pt idx="15009">
                  <c:v>25.0160333333334</c:v>
                </c:pt>
                <c:pt idx="15010">
                  <c:v>25.017700000000001</c:v>
                </c:pt>
                <c:pt idx="15011">
                  <c:v>25.019366666666699</c:v>
                </c:pt>
                <c:pt idx="15012">
                  <c:v>25.021033333333399</c:v>
                </c:pt>
                <c:pt idx="15013">
                  <c:v>25.0227</c:v>
                </c:pt>
                <c:pt idx="15014">
                  <c:v>25.024366666666701</c:v>
                </c:pt>
                <c:pt idx="15015">
                  <c:v>25.026033333333402</c:v>
                </c:pt>
                <c:pt idx="15016">
                  <c:v>25.027699999999999</c:v>
                </c:pt>
                <c:pt idx="15017">
                  <c:v>25.0293666666667</c:v>
                </c:pt>
                <c:pt idx="15018">
                  <c:v>25.031033333333401</c:v>
                </c:pt>
                <c:pt idx="15019">
                  <c:v>25.032699999999998</c:v>
                </c:pt>
                <c:pt idx="15020">
                  <c:v>25.034366666666699</c:v>
                </c:pt>
                <c:pt idx="15021">
                  <c:v>25.0360333333334</c:v>
                </c:pt>
                <c:pt idx="15022">
                  <c:v>25.037700000000001</c:v>
                </c:pt>
                <c:pt idx="15023">
                  <c:v>25.039366666666702</c:v>
                </c:pt>
                <c:pt idx="15024">
                  <c:v>25.041033333333399</c:v>
                </c:pt>
                <c:pt idx="15025">
                  <c:v>25.0427</c:v>
                </c:pt>
                <c:pt idx="15026">
                  <c:v>25.044366666666701</c:v>
                </c:pt>
                <c:pt idx="15027">
                  <c:v>25.046033333333401</c:v>
                </c:pt>
                <c:pt idx="15028">
                  <c:v>25.047699999999999</c:v>
                </c:pt>
                <c:pt idx="15029">
                  <c:v>25.0493666666667</c:v>
                </c:pt>
                <c:pt idx="15030">
                  <c:v>25.0510333333334</c:v>
                </c:pt>
                <c:pt idx="15031">
                  <c:v>25.052700000000002</c:v>
                </c:pt>
                <c:pt idx="15032">
                  <c:v>25.054366666666699</c:v>
                </c:pt>
                <c:pt idx="15033">
                  <c:v>25.056033333333399</c:v>
                </c:pt>
                <c:pt idx="15034">
                  <c:v>25.057700000000001</c:v>
                </c:pt>
                <c:pt idx="15035">
                  <c:v>25.059366666666701</c:v>
                </c:pt>
                <c:pt idx="15036">
                  <c:v>25.061033333333398</c:v>
                </c:pt>
                <c:pt idx="15037">
                  <c:v>25.0627</c:v>
                </c:pt>
                <c:pt idx="15038">
                  <c:v>25.0643666666667</c:v>
                </c:pt>
                <c:pt idx="15039">
                  <c:v>25.066033333333401</c:v>
                </c:pt>
                <c:pt idx="15040">
                  <c:v>25.067699999999999</c:v>
                </c:pt>
                <c:pt idx="15041">
                  <c:v>25.069366666666699</c:v>
                </c:pt>
                <c:pt idx="15042">
                  <c:v>25.0710333333334</c:v>
                </c:pt>
                <c:pt idx="15043">
                  <c:v>25.072700000000001</c:v>
                </c:pt>
                <c:pt idx="15044">
                  <c:v>25.074366666666702</c:v>
                </c:pt>
                <c:pt idx="15045">
                  <c:v>25.076033333333399</c:v>
                </c:pt>
                <c:pt idx="15046">
                  <c:v>25.0777</c:v>
                </c:pt>
                <c:pt idx="15047">
                  <c:v>25.079366666666701</c:v>
                </c:pt>
                <c:pt idx="15048">
                  <c:v>25.081033333333401</c:v>
                </c:pt>
                <c:pt idx="15049">
                  <c:v>25.082699999999999</c:v>
                </c:pt>
                <c:pt idx="15050">
                  <c:v>25.0843666666667</c:v>
                </c:pt>
                <c:pt idx="15051">
                  <c:v>25.0860333333334</c:v>
                </c:pt>
                <c:pt idx="15052">
                  <c:v>25.087700000000002</c:v>
                </c:pt>
                <c:pt idx="15053">
                  <c:v>25.089366666666699</c:v>
                </c:pt>
                <c:pt idx="15054">
                  <c:v>25.091033333333399</c:v>
                </c:pt>
                <c:pt idx="15055">
                  <c:v>25.092700000000001</c:v>
                </c:pt>
                <c:pt idx="15056">
                  <c:v>25.094366666666701</c:v>
                </c:pt>
                <c:pt idx="15057">
                  <c:v>25.096033333333398</c:v>
                </c:pt>
                <c:pt idx="15058">
                  <c:v>25.0977</c:v>
                </c:pt>
                <c:pt idx="15059">
                  <c:v>25.0993666666667</c:v>
                </c:pt>
                <c:pt idx="15060">
                  <c:v>25.101033333333401</c:v>
                </c:pt>
                <c:pt idx="15061">
                  <c:v>25.102699999999999</c:v>
                </c:pt>
                <c:pt idx="15062">
                  <c:v>25.104366666666699</c:v>
                </c:pt>
                <c:pt idx="15063">
                  <c:v>25.1060333333334</c:v>
                </c:pt>
                <c:pt idx="15064">
                  <c:v>25.107700000000001</c:v>
                </c:pt>
                <c:pt idx="15065">
                  <c:v>25.109366666666698</c:v>
                </c:pt>
                <c:pt idx="15066">
                  <c:v>25.111033333333399</c:v>
                </c:pt>
                <c:pt idx="15067">
                  <c:v>25.1127</c:v>
                </c:pt>
                <c:pt idx="15068">
                  <c:v>25.114366666666701</c:v>
                </c:pt>
                <c:pt idx="15069">
                  <c:v>25.116033333333402</c:v>
                </c:pt>
                <c:pt idx="15070">
                  <c:v>25.117699999999999</c:v>
                </c:pt>
                <c:pt idx="15071">
                  <c:v>25.1193666666667</c:v>
                </c:pt>
                <c:pt idx="15072">
                  <c:v>25.121033333333401</c:v>
                </c:pt>
                <c:pt idx="15073">
                  <c:v>25.122699999999998</c:v>
                </c:pt>
                <c:pt idx="15074">
                  <c:v>25.124366666666699</c:v>
                </c:pt>
                <c:pt idx="15075">
                  <c:v>25.1260333333334</c:v>
                </c:pt>
                <c:pt idx="15076">
                  <c:v>25.127700000000001</c:v>
                </c:pt>
                <c:pt idx="15077">
                  <c:v>25.129366666666701</c:v>
                </c:pt>
                <c:pt idx="15078">
                  <c:v>25.131033333333399</c:v>
                </c:pt>
                <c:pt idx="15079">
                  <c:v>25.1327</c:v>
                </c:pt>
                <c:pt idx="15080">
                  <c:v>25.1343666666667</c:v>
                </c:pt>
                <c:pt idx="15081">
                  <c:v>25.136033333333401</c:v>
                </c:pt>
                <c:pt idx="15082">
                  <c:v>25.137699999999999</c:v>
                </c:pt>
                <c:pt idx="15083">
                  <c:v>25.1393666666667</c:v>
                </c:pt>
                <c:pt idx="15084">
                  <c:v>25.1410333333334</c:v>
                </c:pt>
                <c:pt idx="15085">
                  <c:v>25.142700000000001</c:v>
                </c:pt>
                <c:pt idx="15086">
                  <c:v>25.144366666666699</c:v>
                </c:pt>
                <c:pt idx="15087">
                  <c:v>25.146033333333399</c:v>
                </c:pt>
                <c:pt idx="15088">
                  <c:v>25.1477</c:v>
                </c:pt>
                <c:pt idx="15089">
                  <c:v>25.149366666666701</c:v>
                </c:pt>
                <c:pt idx="15090">
                  <c:v>25.151033333333402</c:v>
                </c:pt>
                <c:pt idx="15091">
                  <c:v>25.152699999999999</c:v>
                </c:pt>
                <c:pt idx="15092">
                  <c:v>25.1543666666667</c:v>
                </c:pt>
                <c:pt idx="15093">
                  <c:v>25.156033333333401</c:v>
                </c:pt>
                <c:pt idx="15094">
                  <c:v>25.157699999999998</c:v>
                </c:pt>
                <c:pt idx="15095">
                  <c:v>25.159366666666699</c:v>
                </c:pt>
                <c:pt idx="15096">
                  <c:v>25.1610333333334</c:v>
                </c:pt>
                <c:pt idx="15097">
                  <c:v>25.162700000000001</c:v>
                </c:pt>
                <c:pt idx="15098">
                  <c:v>25.164366666666702</c:v>
                </c:pt>
                <c:pt idx="15099">
                  <c:v>25.166033333333399</c:v>
                </c:pt>
                <c:pt idx="15100">
                  <c:v>25.1677</c:v>
                </c:pt>
                <c:pt idx="15101">
                  <c:v>25.169366666666701</c:v>
                </c:pt>
                <c:pt idx="15102">
                  <c:v>25.171033333333401</c:v>
                </c:pt>
                <c:pt idx="15103">
                  <c:v>25.172699999999999</c:v>
                </c:pt>
                <c:pt idx="15104">
                  <c:v>25.1743666666667</c:v>
                </c:pt>
                <c:pt idx="15105">
                  <c:v>25.1760333333334</c:v>
                </c:pt>
                <c:pt idx="15106">
                  <c:v>25.177700000000002</c:v>
                </c:pt>
                <c:pt idx="15107">
                  <c:v>25.179366666666699</c:v>
                </c:pt>
                <c:pt idx="15108">
                  <c:v>25.181033333333399</c:v>
                </c:pt>
                <c:pt idx="15109">
                  <c:v>25.182700000000001</c:v>
                </c:pt>
                <c:pt idx="15110">
                  <c:v>25.184366666666701</c:v>
                </c:pt>
                <c:pt idx="15111">
                  <c:v>25.186033333333398</c:v>
                </c:pt>
                <c:pt idx="15112">
                  <c:v>25.1877</c:v>
                </c:pt>
                <c:pt idx="15113">
                  <c:v>25.1893666666667</c:v>
                </c:pt>
                <c:pt idx="15114">
                  <c:v>25.191033333333401</c:v>
                </c:pt>
                <c:pt idx="15115">
                  <c:v>25.192699999999999</c:v>
                </c:pt>
                <c:pt idx="15116">
                  <c:v>25.194366666666699</c:v>
                </c:pt>
                <c:pt idx="15117">
                  <c:v>25.1960333333334</c:v>
                </c:pt>
                <c:pt idx="15118">
                  <c:v>25.197700000000001</c:v>
                </c:pt>
                <c:pt idx="15119">
                  <c:v>25.199366666666702</c:v>
                </c:pt>
                <c:pt idx="15120">
                  <c:v>25.201033333333399</c:v>
                </c:pt>
                <c:pt idx="15121">
                  <c:v>25.2027</c:v>
                </c:pt>
                <c:pt idx="15122">
                  <c:v>25.204366666666701</c:v>
                </c:pt>
                <c:pt idx="15123">
                  <c:v>25.206033333333401</c:v>
                </c:pt>
                <c:pt idx="15124">
                  <c:v>25.207699999999999</c:v>
                </c:pt>
                <c:pt idx="15125">
                  <c:v>25.2093666666667</c:v>
                </c:pt>
                <c:pt idx="15126">
                  <c:v>25.2110333333334</c:v>
                </c:pt>
                <c:pt idx="15127">
                  <c:v>25.212700000000002</c:v>
                </c:pt>
                <c:pt idx="15128">
                  <c:v>25.214366666666699</c:v>
                </c:pt>
                <c:pt idx="15129">
                  <c:v>25.216033333333399</c:v>
                </c:pt>
                <c:pt idx="15130">
                  <c:v>25.217700000000001</c:v>
                </c:pt>
                <c:pt idx="15131">
                  <c:v>25.219366666666701</c:v>
                </c:pt>
                <c:pt idx="15132">
                  <c:v>25.221033333333398</c:v>
                </c:pt>
                <c:pt idx="15133">
                  <c:v>25.2227</c:v>
                </c:pt>
                <c:pt idx="15134">
                  <c:v>25.2243666666667</c:v>
                </c:pt>
                <c:pt idx="15135">
                  <c:v>25.226033333333401</c:v>
                </c:pt>
                <c:pt idx="15136">
                  <c:v>25.227699999999999</c:v>
                </c:pt>
                <c:pt idx="15137">
                  <c:v>25.229366666666699</c:v>
                </c:pt>
                <c:pt idx="15138">
                  <c:v>25.2310333333334</c:v>
                </c:pt>
                <c:pt idx="15139">
                  <c:v>25.232700000000001</c:v>
                </c:pt>
                <c:pt idx="15140">
                  <c:v>25.234366666666698</c:v>
                </c:pt>
                <c:pt idx="15141">
                  <c:v>25.236033333333399</c:v>
                </c:pt>
                <c:pt idx="15142">
                  <c:v>25.2377</c:v>
                </c:pt>
                <c:pt idx="15143">
                  <c:v>25.239366666666701</c:v>
                </c:pt>
                <c:pt idx="15144">
                  <c:v>25.241033333333402</c:v>
                </c:pt>
                <c:pt idx="15145">
                  <c:v>25.242699999999999</c:v>
                </c:pt>
                <c:pt idx="15146">
                  <c:v>25.2443666666667</c:v>
                </c:pt>
                <c:pt idx="15147">
                  <c:v>25.246033333333401</c:v>
                </c:pt>
                <c:pt idx="15148">
                  <c:v>25.247699999999998</c:v>
                </c:pt>
                <c:pt idx="15149">
                  <c:v>25.249366666666699</c:v>
                </c:pt>
                <c:pt idx="15150">
                  <c:v>25.2510333333334</c:v>
                </c:pt>
                <c:pt idx="15151">
                  <c:v>25.252700000000001</c:v>
                </c:pt>
                <c:pt idx="15152">
                  <c:v>25.254366666666701</c:v>
                </c:pt>
                <c:pt idx="15153">
                  <c:v>25.256033333333399</c:v>
                </c:pt>
                <c:pt idx="15154">
                  <c:v>25.2577</c:v>
                </c:pt>
                <c:pt idx="15155">
                  <c:v>25.2593666666667</c:v>
                </c:pt>
                <c:pt idx="15156">
                  <c:v>25.261033333333401</c:v>
                </c:pt>
                <c:pt idx="15157">
                  <c:v>25.262699999999999</c:v>
                </c:pt>
                <c:pt idx="15158">
                  <c:v>25.2643666666667</c:v>
                </c:pt>
                <c:pt idx="15159">
                  <c:v>25.2660333333334</c:v>
                </c:pt>
                <c:pt idx="15160">
                  <c:v>25.267700000000001</c:v>
                </c:pt>
                <c:pt idx="15161">
                  <c:v>25.269366666666699</c:v>
                </c:pt>
                <c:pt idx="15162">
                  <c:v>25.271033333333399</c:v>
                </c:pt>
                <c:pt idx="15163">
                  <c:v>25.2727</c:v>
                </c:pt>
                <c:pt idx="15164">
                  <c:v>25.274366666666701</c:v>
                </c:pt>
                <c:pt idx="15165">
                  <c:v>25.276033333333402</c:v>
                </c:pt>
                <c:pt idx="15166">
                  <c:v>25.277699999999999</c:v>
                </c:pt>
                <c:pt idx="15167">
                  <c:v>25.2793666666667</c:v>
                </c:pt>
                <c:pt idx="15168">
                  <c:v>25.281033333333401</c:v>
                </c:pt>
                <c:pt idx="15169">
                  <c:v>25.282699999999998</c:v>
                </c:pt>
                <c:pt idx="15170">
                  <c:v>25.284366666666699</c:v>
                </c:pt>
                <c:pt idx="15171">
                  <c:v>25.2860333333334</c:v>
                </c:pt>
                <c:pt idx="15172">
                  <c:v>25.287700000000001</c:v>
                </c:pt>
                <c:pt idx="15173">
                  <c:v>25.289366666666702</c:v>
                </c:pt>
                <c:pt idx="15174">
                  <c:v>25.291033333333399</c:v>
                </c:pt>
                <c:pt idx="15175">
                  <c:v>25.2927</c:v>
                </c:pt>
                <c:pt idx="15176">
                  <c:v>25.294366666666701</c:v>
                </c:pt>
                <c:pt idx="15177">
                  <c:v>25.296033333333401</c:v>
                </c:pt>
                <c:pt idx="15178">
                  <c:v>25.297699999999999</c:v>
                </c:pt>
                <c:pt idx="15179">
                  <c:v>25.2993666666667</c:v>
                </c:pt>
                <c:pt idx="15180">
                  <c:v>25.3010333333334</c:v>
                </c:pt>
                <c:pt idx="15181">
                  <c:v>25.302700000000002</c:v>
                </c:pt>
                <c:pt idx="15182">
                  <c:v>25.304366666666699</c:v>
                </c:pt>
                <c:pt idx="15183">
                  <c:v>25.306033333333399</c:v>
                </c:pt>
                <c:pt idx="15184">
                  <c:v>25.307700000000001</c:v>
                </c:pt>
                <c:pt idx="15185">
                  <c:v>25.309366666666701</c:v>
                </c:pt>
                <c:pt idx="15186">
                  <c:v>25.311033333333398</c:v>
                </c:pt>
                <c:pt idx="15187">
                  <c:v>25.3127</c:v>
                </c:pt>
                <c:pt idx="15188">
                  <c:v>25.3143666666667</c:v>
                </c:pt>
                <c:pt idx="15189">
                  <c:v>25.316033333333401</c:v>
                </c:pt>
                <c:pt idx="15190">
                  <c:v>25.317699999999999</c:v>
                </c:pt>
                <c:pt idx="15191">
                  <c:v>25.319366666666699</c:v>
                </c:pt>
                <c:pt idx="15192">
                  <c:v>25.3210333333334</c:v>
                </c:pt>
                <c:pt idx="15193">
                  <c:v>25.322700000000001</c:v>
                </c:pt>
                <c:pt idx="15194">
                  <c:v>25.324366666666702</c:v>
                </c:pt>
                <c:pt idx="15195">
                  <c:v>25.326033333333399</c:v>
                </c:pt>
                <c:pt idx="15196">
                  <c:v>25.3277</c:v>
                </c:pt>
                <c:pt idx="15197">
                  <c:v>25.329366666666701</c:v>
                </c:pt>
                <c:pt idx="15198">
                  <c:v>25.331033333333401</c:v>
                </c:pt>
                <c:pt idx="15199">
                  <c:v>25.332699999999999</c:v>
                </c:pt>
                <c:pt idx="15200">
                  <c:v>25.3343666666667</c:v>
                </c:pt>
                <c:pt idx="15201">
                  <c:v>25.3360333333334</c:v>
                </c:pt>
                <c:pt idx="15202">
                  <c:v>25.337700000000002</c:v>
                </c:pt>
                <c:pt idx="15203">
                  <c:v>25.339366666666699</c:v>
                </c:pt>
                <c:pt idx="15204">
                  <c:v>25.341033333333399</c:v>
                </c:pt>
                <c:pt idx="15205">
                  <c:v>25.342700000000001</c:v>
                </c:pt>
                <c:pt idx="15206">
                  <c:v>25.344366666666701</c:v>
                </c:pt>
                <c:pt idx="15207">
                  <c:v>25.346033333333398</c:v>
                </c:pt>
                <c:pt idx="15208">
                  <c:v>25.3477</c:v>
                </c:pt>
                <c:pt idx="15209">
                  <c:v>25.3493666666667</c:v>
                </c:pt>
                <c:pt idx="15210">
                  <c:v>25.351033333333401</c:v>
                </c:pt>
                <c:pt idx="15211">
                  <c:v>25.352699999999999</c:v>
                </c:pt>
                <c:pt idx="15212">
                  <c:v>25.354366666666699</c:v>
                </c:pt>
                <c:pt idx="15213">
                  <c:v>25.3560333333334</c:v>
                </c:pt>
                <c:pt idx="15214">
                  <c:v>25.357700000000001</c:v>
                </c:pt>
                <c:pt idx="15215">
                  <c:v>25.359366666666698</c:v>
                </c:pt>
                <c:pt idx="15216">
                  <c:v>25.361033333333399</c:v>
                </c:pt>
                <c:pt idx="15217">
                  <c:v>25.3627</c:v>
                </c:pt>
                <c:pt idx="15218">
                  <c:v>25.364366666666701</c:v>
                </c:pt>
                <c:pt idx="15219">
                  <c:v>25.366033333333402</c:v>
                </c:pt>
                <c:pt idx="15220">
                  <c:v>25.367699999999999</c:v>
                </c:pt>
                <c:pt idx="15221">
                  <c:v>25.3693666666667</c:v>
                </c:pt>
                <c:pt idx="15222">
                  <c:v>25.371033333333401</c:v>
                </c:pt>
                <c:pt idx="15223">
                  <c:v>25.372699999999998</c:v>
                </c:pt>
                <c:pt idx="15224">
                  <c:v>25.374366666666699</c:v>
                </c:pt>
                <c:pt idx="15225">
                  <c:v>25.3760333333334</c:v>
                </c:pt>
                <c:pt idx="15226">
                  <c:v>25.377700000000001</c:v>
                </c:pt>
                <c:pt idx="15227">
                  <c:v>25.379366666666701</c:v>
                </c:pt>
                <c:pt idx="15228">
                  <c:v>25.381033333333399</c:v>
                </c:pt>
                <c:pt idx="15229">
                  <c:v>25.3827</c:v>
                </c:pt>
                <c:pt idx="15230">
                  <c:v>25.3843666666667</c:v>
                </c:pt>
                <c:pt idx="15231">
                  <c:v>25.386033333333401</c:v>
                </c:pt>
                <c:pt idx="15232">
                  <c:v>25.387699999999999</c:v>
                </c:pt>
                <c:pt idx="15233">
                  <c:v>25.3893666666667</c:v>
                </c:pt>
                <c:pt idx="15234">
                  <c:v>25.3910333333334</c:v>
                </c:pt>
                <c:pt idx="15235">
                  <c:v>25.392700000000001</c:v>
                </c:pt>
                <c:pt idx="15236">
                  <c:v>25.394366666666699</c:v>
                </c:pt>
                <c:pt idx="15237">
                  <c:v>25.396033333333399</c:v>
                </c:pt>
                <c:pt idx="15238">
                  <c:v>25.3977</c:v>
                </c:pt>
                <c:pt idx="15239">
                  <c:v>25.399366666666701</c:v>
                </c:pt>
                <c:pt idx="15240">
                  <c:v>25.401033333333402</c:v>
                </c:pt>
                <c:pt idx="15241">
                  <c:v>25.402699999999999</c:v>
                </c:pt>
                <c:pt idx="15242">
                  <c:v>25.4043666666667</c:v>
                </c:pt>
                <c:pt idx="15243">
                  <c:v>25.406033333333401</c:v>
                </c:pt>
                <c:pt idx="15244">
                  <c:v>25.407699999999998</c:v>
                </c:pt>
                <c:pt idx="15245">
                  <c:v>25.409366666666699</c:v>
                </c:pt>
                <c:pt idx="15246">
                  <c:v>25.4110333333334</c:v>
                </c:pt>
                <c:pt idx="15247">
                  <c:v>25.412700000000001</c:v>
                </c:pt>
                <c:pt idx="15248">
                  <c:v>25.414366666666702</c:v>
                </c:pt>
                <c:pt idx="15249">
                  <c:v>25.416033333333399</c:v>
                </c:pt>
                <c:pt idx="15250">
                  <c:v>25.4177</c:v>
                </c:pt>
                <c:pt idx="15251">
                  <c:v>25.419366666666701</c:v>
                </c:pt>
                <c:pt idx="15252">
                  <c:v>25.421033333333401</c:v>
                </c:pt>
                <c:pt idx="15253">
                  <c:v>25.422699999999999</c:v>
                </c:pt>
                <c:pt idx="15254">
                  <c:v>25.4243666666667</c:v>
                </c:pt>
                <c:pt idx="15255">
                  <c:v>25.4260333333334</c:v>
                </c:pt>
                <c:pt idx="15256">
                  <c:v>25.427700000000002</c:v>
                </c:pt>
                <c:pt idx="15257">
                  <c:v>25.429366666666699</c:v>
                </c:pt>
                <c:pt idx="15258">
                  <c:v>25.431033333333399</c:v>
                </c:pt>
                <c:pt idx="15259">
                  <c:v>25.432700000000001</c:v>
                </c:pt>
                <c:pt idx="15260">
                  <c:v>25.434366666666701</c:v>
                </c:pt>
                <c:pt idx="15261">
                  <c:v>25.436033333333398</c:v>
                </c:pt>
                <c:pt idx="15262">
                  <c:v>25.4377</c:v>
                </c:pt>
                <c:pt idx="15263">
                  <c:v>25.4393666666667</c:v>
                </c:pt>
                <c:pt idx="15264">
                  <c:v>25.441033333333401</c:v>
                </c:pt>
                <c:pt idx="15265">
                  <c:v>25.442699999999999</c:v>
                </c:pt>
                <c:pt idx="15266">
                  <c:v>25.444366666666699</c:v>
                </c:pt>
                <c:pt idx="15267">
                  <c:v>25.4460333333334</c:v>
                </c:pt>
                <c:pt idx="15268">
                  <c:v>25.447700000000001</c:v>
                </c:pt>
                <c:pt idx="15269">
                  <c:v>25.449366666666702</c:v>
                </c:pt>
                <c:pt idx="15270">
                  <c:v>25.451033333333399</c:v>
                </c:pt>
                <c:pt idx="15271">
                  <c:v>25.4527</c:v>
                </c:pt>
                <c:pt idx="15272">
                  <c:v>25.454366666666701</c:v>
                </c:pt>
                <c:pt idx="15273">
                  <c:v>25.456033333333401</c:v>
                </c:pt>
                <c:pt idx="15274">
                  <c:v>25.457699999999999</c:v>
                </c:pt>
                <c:pt idx="15275">
                  <c:v>25.4593666666667</c:v>
                </c:pt>
                <c:pt idx="15276">
                  <c:v>25.4610333333334</c:v>
                </c:pt>
                <c:pt idx="15277">
                  <c:v>25.462700000000002</c:v>
                </c:pt>
                <c:pt idx="15278">
                  <c:v>25.464366666666699</c:v>
                </c:pt>
                <c:pt idx="15279">
                  <c:v>25.466033333333399</c:v>
                </c:pt>
                <c:pt idx="15280">
                  <c:v>25.467700000000001</c:v>
                </c:pt>
                <c:pt idx="15281">
                  <c:v>25.469366666666701</c:v>
                </c:pt>
                <c:pt idx="15282">
                  <c:v>25.471033333333398</c:v>
                </c:pt>
                <c:pt idx="15283">
                  <c:v>25.4727</c:v>
                </c:pt>
                <c:pt idx="15284">
                  <c:v>25.4743666666667</c:v>
                </c:pt>
                <c:pt idx="15285">
                  <c:v>25.476033333333401</c:v>
                </c:pt>
                <c:pt idx="15286">
                  <c:v>25.477699999999999</c:v>
                </c:pt>
                <c:pt idx="15287">
                  <c:v>25.479366666666699</c:v>
                </c:pt>
                <c:pt idx="15288">
                  <c:v>25.4810333333334</c:v>
                </c:pt>
                <c:pt idx="15289">
                  <c:v>25.482700000000001</c:v>
                </c:pt>
                <c:pt idx="15290">
                  <c:v>25.484366666666698</c:v>
                </c:pt>
                <c:pt idx="15291">
                  <c:v>25.486033333333399</c:v>
                </c:pt>
                <c:pt idx="15292">
                  <c:v>25.4877</c:v>
                </c:pt>
                <c:pt idx="15293">
                  <c:v>25.489366666666701</c:v>
                </c:pt>
                <c:pt idx="15294">
                  <c:v>25.491033333333402</c:v>
                </c:pt>
                <c:pt idx="15295">
                  <c:v>25.492699999999999</c:v>
                </c:pt>
                <c:pt idx="15296">
                  <c:v>25.4943666666667</c:v>
                </c:pt>
                <c:pt idx="15297">
                  <c:v>25.496033333333401</c:v>
                </c:pt>
                <c:pt idx="15298">
                  <c:v>25.497699999999998</c:v>
                </c:pt>
                <c:pt idx="15299">
                  <c:v>25.499366666666699</c:v>
                </c:pt>
                <c:pt idx="15300">
                  <c:v>25.5010333333334</c:v>
                </c:pt>
                <c:pt idx="15301">
                  <c:v>25.502700000000001</c:v>
                </c:pt>
                <c:pt idx="15302">
                  <c:v>25.504366666666701</c:v>
                </c:pt>
                <c:pt idx="15303">
                  <c:v>25.506033333333399</c:v>
                </c:pt>
                <c:pt idx="15304">
                  <c:v>25.5077</c:v>
                </c:pt>
                <c:pt idx="15305">
                  <c:v>25.5093666666667</c:v>
                </c:pt>
                <c:pt idx="15306">
                  <c:v>25.511033333333401</c:v>
                </c:pt>
                <c:pt idx="15307">
                  <c:v>25.512699999999999</c:v>
                </c:pt>
                <c:pt idx="15308">
                  <c:v>25.5143666666667</c:v>
                </c:pt>
                <c:pt idx="15309">
                  <c:v>25.5160333333334</c:v>
                </c:pt>
                <c:pt idx="15310">
                  <c:v>25.517700000000001</c:v>
                </c:pt>
                <c:pt idx="15311">
                  <c:v>25.519366666666699</c:v>
                </c:pt>
                <c:pt idx="15312">
                  <c:v>25.521033333333399</c:v>
                </c:pt>
                <c:pt idx="15313">
                  <c:v>25.5227</c:v>
                </c:pt>
                <c:pt idx="15314">
                  <c:v>25.524366666666701</c:v>
                </c:pt>
                <c:pt idx="15315">
                  <c:v>25.526033333333402</c:v>
                </c:pt>
                <c:pt idx="15316">
                  <c:v>25.527699999999999</c:v>
                </c:pt>
                <c:pt idx="15317">
                  <c:v>25.5293666666667</c:v>
                </c:pt>
                <c:pt idx="15318">
                  <c:v>25.531033333333401</c:v>
                </c:pt>
                <c:pt idx="15319">
                  <c:v>25.532699999999998</c:v>
                </c:pt>
                <c:pt idx="15320">
                  <c:v>25.534366666666699</c:v>
                </c:pt>
                <c:pt idx="15321">
                  <c:v>25.5360333333334</c:v>
                </c:pt>
                <c:pt idx="15322">
                  <c:v>25.537700000000001</c:v>
                </c:pt>
                <c:pt idx="15323">
                  <c:v>25.539366666666702</c:v>
                </c:pt>
                <c:pt idx="15324">
                  <c:v>25.541033333333399</c:v>
                </c:pt>
                <c:pt idx="15325">
                  <c:v>25.5427</c:v>
                </c:pt>
                <c:pt idx="15326">
                  <c:v>25.544366666666701</c:v>
                </c:pt>
                <c:pt idx="15327">
                  <c:v>25.546033333333401</c:v>
                </c:pt>
                <c:pt idx="15328">
                  <c:v>25.547699999999999</c:v>
                </c:pt>
                <c:pt idx="15329">
                  <c:v>25.5493666666667</c:v>
                </c:pt>
                <c:pt idx="15330">
                  <c:v>25.5510333333334</c:v>
                </c:pt>
                <c:pt idx="15331">
                  <c:v>25.552700000000002</c:v>
                </c:pt>
                <c:pt idx="15332">
                  <c:v>25.554366666666699</c:v>
                </c:pt>
                <c:pt idx="15333">
                  <c:v>25.556033333333399</c:v>
                </c:pt>
                <c:pt idx="15334">
                  <c:v>25.557700000000001</c:v>
                </c:pt>
                <c:pt idx="15335">
                  <c:v>25.559366666666701</c:v>
                </c:pt>
                <c:pt idx="15336">
                  <c:v>25.561033333333398</c:v>
                </c:pt>
                <c:pt idx="15337">
                  <c:v>25.5627</c:v>
                </c:pt>
                <c:pt idx="15338">
                  <c:v>25.5643666666667</c:v>
                </c:pt>
                <c:pt idx="15339">
                  <c:v>25.566033333333401</c:v>
                </c:pt>
                <c:pt idx="15340">
                  <c:v>25.567699999999999</c:v>
                </c:pt>
                <c:pt idx="15341">
                  <c:v>25.569366666666699</c:v>
                </c:pt>
                <c:pt idx="15342">
                  <c:v>25.5710333333334</c:v>
                </c:pt>
                <c:pt idx="15343">
                  <c:v>25.572700000000001</c:v>
                </c:pt>
                <c:pt idx="15344">
                  <c:v>25.574366666666702</c:v>
                </c:pt>
                <c:pt idx="15345">
                  <c:v>25.576033333333399</c:v>
                </c:pt>
                <c:pt idx="15346">
                  <c:v>25.5777</c:v>
                </c:pt>
                <c:pt idx="15347">
                  <c:v>25.579366666666701</c:v>
                </c:pt>
                <c:pt idx="15348">
                  <c:v>25.581033333333401</c:v>
                </c:pt>
                <c:pt idx="15349">
                  <c:v>25.582699999999999</c:v>
                </c:pt>
                <c:pt idx="15350">
                  <c:v>25.5843666666667</c:v>
                </c:pt>
                <c:pt idx="15351">
                  <c:v>25.5860333333334</c:v>
                </c:pt>
                <c:pt idx="15352">
                  <c:v>25.587700000000002</c:v>
                </c:pt>
                <c:pt idx="15353">
                  <c:v>25.589366666666699</c:v>
                </c:pt>
                <c:pt idx="15354">
                  <c:v>25.591033333333399</c:v>
                </c:pt>
                <c:pt idx="15355">
                  <c:v>25.592700000000001</c:v>
                </c:pt>
                <c:pt idx="15356">
                  <c:v>25.594366666666701</c:v>
                </c:pt>
                <c:pt idx="15357">
                  <c:v>25.596033333333398</c:v>
                </c:pt>
                <c:pt idx="15358">
                  <c:v>25.5977</c:v>
                </c:pt>
                <c:pt idx="15359">
                  <c:v>25.5993666666667</c:v>
                </c:pt>
                <c:pt idx="15360">
                  <c:v>25.601033333333401</c:v>
                </c:pt>
                <c:pt idx="15361">
                  <c:v>25.602699999999999</c:v>
                </c:pt>
                <c:pt idx="15362">
                  <c:v>25.604366666666699</c:v>
                </c:pt>
                <c:pt idx="15363">
                  <c:v>25.6060333333334</c:v>
                </c:pt>
                <c:pt idx="15364">
                  <c:v>25.607700000000001</c:v>
                </c:pt>
                <c:pt idx="15365">
                  <c:v>25.609366666666698</c:v>
                </c:pt>
                <c:pt idx="15366">
                  <c:v>25.611033333333399</c:v>
                </c:pt>
                <c:pt idx="15367">
                  <c:v>25.6127</c:v>
                </c:pt>
                <c:pt idx="15368">
                  <c:v>25.614366666666701</c:v>
                </c:pt>
                <c:pt idx="15369">
                  <c:v>25.616033333333402</c:v>
                </c:pt>
                <c:pt idx="15370">
                  <c:v>25.617699999999999</c:v>
                </c:pt>
                <c:pt idx="15371">
                  <c:v>25.6193666666667</c:v>
                </c:pt>
                <c:pt idx="15372">
                  <c:v>25.621033333333401</c:v>
                </c:pt>
                <c:pt idx="15373">
                  <c:v>25.622699999999998</c:v>
                </c:pt>
                <c:pt idx="15374">
                  <c:v>25.624366666666699</c:v>
                </c:pt>
                <c:pt idx="15375">
                  <c:v>25.6260333333334</c:v>
                </c:pt>
                <c:pt idx="15376">
                  <c:v>25.627700000000001</c:v>
                </c:pt>
                <c:pt idx="15377">
                  <c:v>25.629366666666701</c:v>
                </c:pt>
                <c:pt idx="15378">
                  <c:v>25.631033333333399</c:v>
                </c:pt>
                <c:pt idx="15379">
                  <c:v>25.6327</c:v>
                </c:pt>
                <c:pt idx="15380">
                  <c:v>25.6343666666667</c:v>
                </c:pt>
                <c:pt idx="15381">
                  <c:v>25.636033333333401</c:v>
                </c:pt>
                <c:pt idx="15382">
                  <c:v>25.637699999999999</c:v>
                </c:pt>
                <c:pt idx="15383">
                  <c:v>25.6393666666667</c:v>
                </c:pt>
                <c:pt idx="15384">
                  <c:v>25.6410333333334</c:v>
                </c:pt>
                <c:pt idx="15385">
                  <c:v>25.642700000000001</c:v>
                </c:pt>
                <c:pt idx="15386">
                  <c:v>25.644366666666699</c:v>
                </c:pt>
                <c:pt idx="15387">
                  <c:v>25.646033333333399</c:v>
                </c:pt>
                <c:pt idx="15388">
                  <c:v>25.6477</c:v>
                </c:pt>
                <c:pt idx="15389">
                  <c:v>25.649366666666701</c:v>
                </c:pt>
                <c:pt idx="15390">
                  <c:v>25.651033333333402</c:v>
                </c:pt>
                <c:pt idx="15391">
                  <c:v>25.652699999999999</c:v>
                </c:pt>
                <c:pt idx="15392">
                  <c:v>25.6543666666667</c:v>
                </c:pt>
                <c:pt idx="15393">
                  <c:v>25.656033333333401</c:v>
                </c:pt>
                <c:pt idx="15394">
                  <c:v>25.657699999999998</c:v>
                </c:pt>
                <c:pt idx="15395">
                  <c:v>25.659366666666699</c:v>
                </c:pt>
                <c:pt idx="15396">
                  <c:v>25.6610333333334</c:v>
                </c:pt>
                <c:pt idx="15397">
                  <c:v>25.662700000000001</c:v>
                </c:pt>
                <c:pt idx="15398">
                  <c:v>25.664366666666702</c:v>
                </c:pt>
                <c:pt idx="15399">
                  <c:v>25.666033333333399</c:v>
                </c:pt>
                <c:pt idx="15400">
                  <c:v>25.6677</c:v>
                </c:pt>
                <c:pt idx="15401">
                  <c:v>25.669366666666701</c:v>
                </c:pt>
                <c:pt idx="15402">
                  <c:v>25.671033333333401</c:v>
                </c:pt>
                <c:pt idx="15403">
                  <c:v>25.672699999999999</c:v>
                </c:pt>
                <c:pt idx="15404">
                  <c:v>25.6743666666667</c:v>
                </c:pt>
                <c:pt idx="15405">
                  <c:v>25.6760333333334</c:v>
                </c:pt>
                <c:pt idx="15406">
                  <c:v>25.677700000000002</c:v>
                </c:pt>
                <c:pt idx="15407">
                  <c:v>25.679366666666699</c:v>
                </c:pt>
                <c:pt idx="15408">
                  <c:v>25.681033333333399</c:v>
                </c:pt>
                <c:pt idx="15409">
                  <c:v>25.682700000000001</c:v>
                </c:pt>
                <c:pt idx="15410">
                  <c:v>25.684366666666701</c:v>
                </c:pt>
                <c:pt idx="15411">
                  <c:v>25.686033333333398</c:v>
                </c:pt>
                <c:pt idx="15412">
                  <c:v>25.6877</c:v>
                </c:pt>
                <c:pt idx="15413">
                  <c:v>25.6893666666667</c:v>
                </c:pt>
                <c:pt idx="15414">
                  <c:v>25.691033333333401</c:v>
                </c:pt>
                <c:pt idx="15415">
                  <c:v>25.692699999999999</c:v>
                </c:pt>
                <c:pt idx="15416">
                  <c:v>25.694366666666699</c:v>
                </c:pt>
                <c:pt idx="15417">
                  <c:v>25.6960333333334</c:v>
                </c:pt>
                <c:pt idx="15418">
                  <c:v>25.697700000000001</c:v>
                </c:pt>
                <c:pt idx="15419">
                  <c:v>25.699366666666702</c:v>
                </c:pt>
                <c:pt idx="15420">
                  <c:v>25.701033333333399</c:v>
                </c:pt>
                <c:pt idx="15421">
                  <c:v>25.7027</c:v>
                </c:pt>
                <c:pt idx="15422">
                  <c:v>25.704366666666701</c:v>
                </c:pt>
                <c:pt idx="15423">
                  <c:v>25.706033333333401</c:v>
                </c:pt>
                <c:pt idx="15424">
                  <c:v>25.707699999999999</c:v>
                </c:pt>
                <c:pt idx="15425">
                  <c:v>25.7093666666667</c:v>
                </c:pt>
                <c:pt idx="15426">
                  <c:v>25.7110333333334</c:v>
                </c:pt>
                <c:pt idx="15427">
                  <c:v>25.712700000000002</c:v>
                </c:pt>
                <c:pt idx="15428">
                  <c:v>25.714366666666699</c:v>
                </c:pt>
                <c:pt idx="15429">
                  <c:v>25.716033333333399</c:v>
                </c:pt>
                <c:pt idx="15430">
                  <c:v>25.717700000000001</c:v>
                </c:pt>
                <c:pt idx="15431">
                  <c:v>25.719366666666701</c:v>
                </c:pt>
                <c:pt idx="15432">
                  <c:v>25.721033333333398</c:v>
                </c:pt>
                <c:pt idx="15433">
                  <c:v>25.7227</c:v>
                </c:pt>
                <c:pt idx="15434">
                  <c:v>25.7243666666667</c:v>
                </c:pt>
                <c:pt idx="15435">
                  <c:v>25.726033333333401</c:v>
                </c:pt>
                <c:pt idx="15436">
                  <c:v>25.727699999999999</c:v>
                </c:pt>
                <c:pt idx="15437">
                  <c:v>25.729366666666699</c:v>
                </c:pt>
                <c:pt idx="15438">
                  <c:v>25.7310333333334</c:v>
                </c:pt>
                <c:pt idx="15439">
                  <c:v>25.732700000000001</c:v>
                </c:pt>
                <c:pt idx="15440">
                  <c:v>25.734366666666698</c:v>
                </c:pt>
                <c:pt idx="15441">
                  <c:v>25.736033333333399</c:v>
                </c:pt>
                <c:pt idx="15442">
                  <c:v>25.7377</c:v>
                </c:pt>
                <c:pt idx="15443">
                  <c:v>25.739366666666701</c:v>
                </c:pt>
                <c:pt idx="15444">
                  <c:v>25.741033333333402</c:v>
                </c:pt>
                <c:pt idx="15445">
                  <c:v>25.742699999999999</c:v>
                </c:pt>
                <c:pt idx="15446">
                  <c:v>25.7443666666667</c:v>
                </c:pt>
                <c:pt idx="15447">
                  <c:v>25.746033333333401</c:v>
                </c:pt>
                <c:pt idx="15448">
                  <c:v>25.747699999999998</c:v>
                </c:pt>
                <c:pt idx="15449">
                  <c:v>25.749366666666699</c:v>
                </c:pt>
                <c:pt idx="15450">
                  <c:v>25.7510333333334</c:v>
                </c:pt>
                <c:pt idx="15451">
                  <c:v>25.752700000000001</c:v>
                </c:pt>
                <c:pt idx="15452">
                  <c:v>25.754366666666701</c:v>
                </c:pt>
                <c:pt idx="15453">
                  <c:v>25.756033333333399</c:v>
                </c:pt>
                <c:pt idx="15454">
                  <c:v>25.7577</c:v>
                </c:pt>
                <c:pt idx="15455">
                  <c:v>25.7593666666667</c:v>
                </c:pt>
                <c:pt idx="15456">
                  <c:v>25.761033333333401</c:v>
                </c:pt>
                <c:pt idx="15457">
                  <c:v>25.762699999999999</c:v>
                </c:pt>
                <c:pt idx="15458">
                  <c:v>25.7643666666667</c:v>
                </c:pt>
                <c:pt idx="15459">
                  <c:v>25.7660333333334</c:v>
                </c:pt>
                <c:pt idx="15460">
                  <c:v>25.767700000000001</c:v>
                </c:pt>
                <c:pt idx="15461">
                  <c:v>25.769366666666699</c:v>
                </c:pt>
                <c:pt idx="15462">
                  <c:v>25.771033333333399</c:v>
                </c:pt>
                <c:pt idx="15463">
                  <c:v>25.7727</c:v>
                </c:pt>
                <c:pt idx="15464">
                  <c:v>25.774366666666701</c:v>
                </c:pt>
                <c:pt idx="15465">
                  <c:v>25.776033333333402</c:v>
                </c:pt>
                <c:pt idx="15466">
                  <c:v>25.777699999999999</c:v>
                </c:pt>
                <c:pt idx="15467">
                  <c:v>25.7793666666667</c:v>
                </c:pt>
                <c:pt idx="15468">
                  <c:v>25.781033333333401</c:v>
                </c:pt>
                <c:pt idx="15469">
                  <c:v>25.782699999999998</c:v>
                </c:pt>
                <c:pt idx="15470">
                  <c:v>25.784366666666699</c:v>
                </c:pt>
                <c:pt idx="15471">
                  <c:v>25.7860333333334</c:v>
                </c:pt>
                <c:pt idx="15472">
                  <c:v>25.787700000000001</c:v>
                </c:pt>
                <c:pt idx="15473">
                  <c:v>25.789366666666702</c:v>
                </c:pt>
                <c:pt idx="15474">
                  <c:v>25.791033333333399</c:v>
                </c:pt>
                <c:pt idx="15475">
                  <c:v>25.7927</c:v>
                </c:pt>
                <c:pt idx="15476">
                  <c:v>25.794366666666701</c:v>
                </c:pt>
                <c:pt idx="15477">
                  <c:v>25.796033333333401</c:v>
                </c:pt>
                <c:pt idx="15478">
                  <c:v>25.797699999999999</c:v>
                </c:pt>
                <c:pt idx="15479">
                  <c:v>25.7993666666667</c:v>
                </c:pt>
                <c:pt idx="15480">
                  <c:v>25.8010333333334</c:v>
                </c:pt>
                <c:pt idx="15481">
                  <c:v>25.802700000000002</c:v>
                </c:pt>
                <c:pt idx="15482">
                  <c:v>25.804366666666699</c:v>
                </c:pt>
                <c:pt idx="15483">
                  <c:v>25.806033333333399</c:v>
                </c:pt>
                <c:pt idx="15484">
                  <c:v>25.807700000000001</c:v>
                </c:pt>
                <c:pt idx="15485">
                  <c:v>25.809366666666701</c:v>
                </c:pt>
                <c:pt idx="15486">
                  <c:v>25.811033333333398</c:v>
                </c:pt>
                <c:pt idx="15487">
                  <c:v>25.8127</c:v>
                </c:pt>
                <c:pt idx="15488">
                  <c:v>25.8143666666667</c:v>
                </c:pt>
                <c:pt idx="15489">
                  <c:v>25.816033333333401</c:v>
                </c:pt>
                <c:pt idx="15490">
                  <c:v>25.817699999999999</c:v>
                </c:pt>
                <c:pt idx="15491">
                  <c:v>25.819366666666699</c:v>
                </c:pt>
                <c:pt idx="15492">
                  <c:v>25.8210333333334</c:v>
                </c:pt>
                <c:pt idx="15493">
                  <c:v>25.822700000000001</c:v>
                </c:pt>
                <c:pt idx="15494">
                  <c:v>25.824366666666702</c:v>
                </c:pt>
                <c:pt idx="15495">
                  <c:v>25.826033333333399</c:v>
                </c:pt>
                <c:pt idx="15496">
                  <c:v>25.8277</c:v>
                </c:pt>
                <c:pt idx="15497">
                  <c:v>25.829366666666701</c:v>
                </c:pt>
                <c:pt idx="15498">
                  <c:v>25.831033333333401</c:v>
                </c:pt>
                <c:pt idx="15499">
                  <c:v>25.832699999999999</c:v>
                </c:pt>
                <c:pt idx="15500">
                  <c:v>25.8343666666667</c:v>
                </c:pt>
                <c:pt idx="15501">
                  <c:v>25.8360333333334</c:v>
                </c:pt>
                <c:pt idx="15502">
                  <c:v>25.837700000000002</c:v>
                </c:pt>
                <c:pt idx="15503">
                  <c:v>25.839366666666699</c:v>
                </c:pt>
                <c:pt idx="15504">
                  <c:v>25.841033333333399</c:v>
                </c:pt>
                <c:pt idx="15505">
                  <c:v>25.842700000000001</c:v>
                </c:pt>
                <c:pt idx="15506">
                  <c:v>25.844366666666701</c:v>
                </c:pt>
                <c:pt idx="15507">
                  <c:v>25.846033333333398</c:v>
                </c:pt>
                <c:pt idx="15508">
                  <c:v>25.8477</c:v>
                </c:pt>
                <c:pt idx="15509">
                  <c:v>25.8493666666667</c:v>
                </c:pt>
                <c:pt idx="15510">
                  <c:v>25.851033333333401</c:v>
                </c:pt>
                <c:pt idx="15511">
                  <c:v>25.852699999999999</c:v>
                </c:pt>
                <c:pt idx="15512">
                  <c:v>25.854366666666699</c:v>
                </c:pt>
                <c:pt idx="15513">
                  <c:v>25.8560333333334</c:v>
                </c:pt>
                <c:pt idx="15514">
                  <c:v>25.857700000000001</c:v>
                </c:pt>
                <c:pt idx="15515">
                  <c:v>25.859366666666698</c:v>
                </c:pt>
                <c:pt idx="15516">
                  <c:v>25.861033333333399</c:v>
                </c:pt>
                <c:pt idx="15517">
                  <c:v>25.8627</c:v>
                </c:pt>
                <c:pt idx="15518">
                  <c:v>25.864366666666701</c:v>
                </c:pt>
                <c:pt idx="15519">
                  <c:v>25.866033333333402</c:v>
                </c:pt>
                <c:pt idx="15520">
                  <c:v>25.867699999999999</c:v>
                </c:pt>
                <c:pt idx="15521">
                  <c:v>25.8693666666667</c:v>
                </c:pt>
                <c:pt idx="15522">
                  <c:v>25.871033333333401</c:v>
                </c:pt>
                <c:pt idx="15523">
                  <c:v>25.872699999999998</c:v>
                </c:pt>
                <c:pt idx="15524">
                  <c:v>25.874366666666699</c:v>
                </c:pt>
                <c:pt idx="15525">
                  <c:v>25.8760333333334</c:v>
                </c:pt>
                <c:pt idx="15526">
                  <c:v>25.877700000000001</c:v>
                </c:pt>
                <c:pt idx="15527">
                  <c:v>25.879366666666701</c:v>
                </c:pt>
                <c:pt idx="15528">
                  <c:v>25.881033333333399</c:v>
                </c:pt>
                <c:pt idx="15529">
                  <c:v>25.8827</c:v>
                </c:pt>
                <c:pt idx="15530">
                  <c:v>25.8843666666667</c:v>
                </c:pt>
                <c:pt idx="15531">
                  <c:v>25.886033333333401</c:v>
                </c:pt>
                <c:pt idx="15532">
                  <c:v>25.887699999999999</c:v>
                </c:pt>
                <c:pt idx="15533">
                  <c:v>25.8893666666667</c:v>
                </c:pt>
                <c:pt idx="15534">
                  <c:v>25.8910333333334</c:v>
                </c:pt>
                <c:pt idx="15535">
                  <c:v>25.892700000000001</c:v>
                </c:pt>
                <c:pt idx="15536">
                  <c:v>25.894366666666699</c:v>
                </c:pt>
                <c:pt idx="15537">
                  <c:v>25.896033333333399</c:v>
                </c:pt>
                <c:pt idx="15538">
                  <c:v>25.8977</c:v>
                </c:pt>
                <c:pt idx="15539">
                  <c:v>25.899366666666701</c:v>
                </c:pt>
                <c:pt idx="15540">
                  <c:v>25.901033333333402</c:v>
                </c:pt>
                <c:pt idx="15541">
                  <c:v>25.902699999999999</c:v>
                </c:pt>
                <c:pt idx="15542">
                  <c:v>25.9043666666667</c:v>
                </c:pt>
                <c:pt idx="15543">
                  <c:v>25.906033333333401</c:v>
                </c:pt>
                <c:pt idx="15544">
                  <c:v>25.907699999999998</c:v>
                </c:pt>
                <c:pt idx="15545">
                  <c:v>25.909366666666699</c:v>
                </c:pt>
                <c:pt idx="15546">
                  <c:v>25.9110333333334</c:v>
                </c:pt>
                <c:pt idx="15547">
                  <c:v>25.912700000000001</c:v>
                </c:pt>
                <c:pt idx="15548">
                  <c:v>25.914366666666702</c:v>
                </c:pt>
                <c:pt idx="15549">
                  <c:v>25.916033333333399</c:v>
                </c:pt>
                <c:pt idx="15550">
                  <c:v>25.9177</c:v>
                </c:pt>
                <c:pt idx="15551">
                  <c:v>25.919366666666701</c:v>
                </c:pt>
                <c:pt idx="15552">
                  <c:v>25.921033333333401</c:v>
                </c:pt>
                <c:pt idx="15553">
                  <c:v>25.922699999999999</c:v>
                </c:pt>
                <c:pt idx="15554">
                  <c:v>25.9243666666667</c:v>
                </c:pt>
                <c:pt idx="15555">
                  <c:v>25.9260333333334</c:v>
                </c:pt>
                <c:pt idx="15556">
                  <c:v>25.927700000000002</c:v>
                </c:pt>
                <c:pt idx="15557">
                  <c:v>25.929366666666699</c:v>
                </c:pt>
                <c:pt idx="15558">
                  <c:v>25.931033333333399</c:v>
                </c:pt>
                <c:pt idx="15559">
                  <c:v>25.932700000000001</c:v>
                </c:pt>
                <c:pt idx="15560">
                  <c:v>25.934366666666701</c:v>
                </c:pt>
                <c:pt idx="15561">
                  <c:v>25.936033333333398</c:v>
                </c:pt>
                <c:pt idx="15562">
                  <c:v>25.9377</c:v>
                </c:pt>
                <c:pt idx="15563">
                  <c:v>25.9393666666667</c:v>
                </c:pt>
                <c:pt idx="15564">
                  <c:v>25.941033333333401</c:v>
                </c:pt>
                <c:pt idx="15565">
                  <c:v>25.942699999999999</c:v>
                </c:pt>
                <c:pt idx="15566">
                  <c:v>25.944366666666699</c:v>
                </c:pt>
                <c:pt idx="15567">
                  <c:v>25.9460333333334</c:v>
                </c:pt>
                <c:pt idx="15568">
                  <c:v>25.947700000000001</c:v>
                </c:pt>
                <c:pt idx="15569">
                  <c:v>25.949366666666702</c:v>
                </c:pt>
                <c:pt idx="15570">
                  <c:v>25.951033333333399</c:v>
                </c:pt>
                <c:pt idx="15571">
                  <c:v>25.9527</c:v>
                </c:pt>
                <c:pt idx="15572">
                  <c:v>25.954366666666701</c:v>
                </c:pt>
                <c:pt idx="15573">
                  <c:v>25.956033333333401</c:v>
                </c:pt>
                <c:pt idx="15574">
                  <c:v>25.957699999999999</c:v>
                </c:pt>
                <c:pt idx="15575">
                  <c:v>25.9593666666667</c:v>
                </c:pt>
                <c:pt idx="15576">
                  <c:v>25.9610333333334</c:v>
                </c:pt>
                <c:pt idx="15577">
                  <c:v>25.962700000000002</c:v>
                </c:pt>
                <c:pt idx="15578">
                  <c:v>25.964366666666699</c:v>
                </c:pt>
                <c:pt idx="15579">
                  <c:v>25.966033333333399</c:v>
                </c:pt>
                <c:pt idx="15580">
                  <c:v>25.967700000000001</c:v>
                </c:pt>
                <c:pt idx="15581">
                  <c:v>25.969366666666701</c:v>
                </c:pt>
                <c:pt idx="15582">
                  <c:v>25.971033333333398</c:v>
                </c:pt>
                <c:pt idx="15583">
                  <c:v>25.9727</c:v>
                </c:pt>
                <c:pt idx="15584">
                  <c:v>25.9743666666667</c:v>
                </c:pt>
                <c:pt idx="15585">
                  <c:v>25.976033333333401</c:v>
                </c:pt>
                <c:pt idx="15586">
                  <c:v>25.977699999999999</c:v>
                </c:pt>
                <c:pt idx="15587">
                  <c:v>25.979366666666699</c:v>
                </c:pt>
                <c:pt idx="15588">
                  <c:v>25.9810333333334</c:v>
                </c:pt>
                <c:pt idx="15589">
                  <c:v>25.982700000000001</c:v>
                </c:pt>
                <c:pt idx="15590">
                  <c:v>25.984366666666698</c:v>
                </c:pt>
                <c:pt idx="15591">
                  <c:v>25.986033333333399</c:v>
                </c:pt>
                <c:pt idx="15592">
                  <c:v>25.9877</c:v>
                </c:pt>
                <c:pt idx="15593">
                  <c:v>25.989366666666701</c:v>
                </c:pt>
                <c:pt idx="15594">
                  <c:v>25.991033333333402</c:v>
                </c:pt>
                <c:pt idx="15595">
                  <c:v>25.992699999999999</c:v>
                </c:pt>
                <c:pt idx="15596">
                  <c:v>25.9943666666667</c:v>
                </c:pt>
                <c:pt idx="15597">
                  <c:v>25.996033333333401</c:v>
                </c:pt>
                <c:pt idx="15598">
                  <c:v>25.997699999999998</c:v>
                </c:pt>
                <c:pt idx="15599">
                  <c:v>25.999366666666699</c:v>
                </c:pt>
                <c:pt idx="15600">
                  <c:v>26.0010333333334</c:v>
                </c:pt>
                <c:pt idx="15601">
                  <c:v>26.002700000000001</c:v>
                </c:pt>
                <c:pt idx="15602">
                  <c:v>26.004366666666701</c:v>
                </c:pt>
                <c:pt idx="15603">
                  <c:v>26.006033333333399</c:v>
                </c:pt>
                <c:pt idx="15604">
                  <c:v>26.0077</c:v>
                </c:pt>
                <c:pt idx="15605">
                  <c:v>26.0093666666667</c:v>
                </c:pt>
                <c:pt idx="15606">
                  <c:v>26.011033333333401</c:v>
                </c:pt>
                <c:pt idx="15607">
                  <c:v>26.012699999999999</c:v>
                </c:pt>
                <c:pt idx="15608">
                  <c:v>26.0143666666667</c:v>
                </c:pt>
                <c:pt idx="15609">
                  <c:v>26.0160333333334</c:v>
                </c:pt>
                <c:pt idx="15610">
                  <c:v>26.017700000000001</c:v>
                </c:pt>
                <c:pt idx="15611">
                  <c:v>26.019366666666699</c:v>
                </c:pt>
                <c:pt idx="15612">
                  <c:v>26.021033333333399</c:v>
                </c:pt>
                <c:pt idx="15613">
                  <c:v>26.0227</c:v>
                </c:pt>
                <c:pt idx="15614">
                  <c:v>26.024366666666701</c:v>
                </c:pt>
                <c:pt idx="15615">
                  <c:v>26.026033333333402</c:v>
                </c:pt>
                <c:pt idx="15616">
                  <c:v>26.027699999999999</c:v>
                </c:pt>
                <c:pt idx="15617">
                  <c:v>26.0293666666667</c:v>
                </c:pt>
                <c:pt idx="15618">
                  <c:v>26.031033333333401</c:v>
                </c:pt>
                <c:pt idx="15619">
                  <c:v>26.032699999999998</c:v>
                </c:pt>
                <c:pt idx="15620">
                  <c:v>26.034366666666699</c:v>
                </c:pt>
                <c:pt idx="15621">
                  <c:v>26.0360333333334</c:v>
                </c:pt>
                <c:pt idx="15622">
                  <c:v>26.037700000000001</c:v>
                </c:pt>
                <c:pt idx="15623">
                  <c:v>26.039366666666702</c:v>
                </c:pt>
                <c:pt idx="15624">
                  <c:v>26.041033333333399</c:v>
                </c:pt>
                <c:pt idx="15625">
                  <c:v>26.0427</c:v>
                </c:pt>
                <c:pt idx="15626">
                  <c:v>26.044366666666701</c:v>
                </c:pt>
                <c:pt idx="15627">
                  <c:v>26.046033333333401</c:v>
                </c:pt>
                <c:pt idx="15628">
                  <c:v>26.047699999999999</c:v>
                </c:pt>
                <c:pt idx="15629">
                  <c:v>26.0493666666667</c:v>
                </c:pt>
                <c:pt idx="15630">
                  <c:v>26.0510333333334</c:v>
                </c:pt>
                <c:pt idx="15631">
                  <c:v>26.052700000000002</c:v>
                </c:pt>
                <c:pt idx="15632">
                  <c:v>26.054366666666699</c:v>
                </c:pt>
                <c:pt idx="15633">
                  <c:v>26.056033333333399</c:v>
                </c:pt>
                <c:pt idx="15634">
                  <c:v>26.057700000000001</c:v>
                </c:pt>
                <c:pt idx="15635">
                  <c:v>26.059366666666701</c:v>
                </c:pt>
                <c:pt idx="15636">
                  <c:v>26.061033333333398</c:v>
                </c:pt>
                <c:pt idx="15637">
                  <c:v>26.0627</c:v>
                </c:pt>
                <c:pt idx="15638">
                  <c:v>26.0643666666667</c:v>
                </c:pt>
                <c:pt idx="15639">
                  <c:v>26.066033333333401</c:v>
                </c:pt>
                <c:pt idx="15640">
                  <c:v>26.067699999999999</c:v>
                </c:pt>
                <c:pt idx="15641">
                  <c:v>26.069366666666699</c:v>
                </c:pt>
                <c:pt idx="15642">
                  <c:v>26.0710333333334</c:v>
                </c:pt>
                <c:pt idx="15643">
                  <c:v>26.072700000000001</c:v>
                </c:pt>
                <c:pt idx="15644">
                  <c:v>26.074366666666702</c:v>
                </c:pt>
                <c:pt idx="15645">
                  <c:v>26.076033333333399</c:v>
                </c:pt>
                <c:pt idx="15646">
                  <c:v>26.0777</c:v>
                </c:pt>
                <c:pt idx="15647">
                  <c:v>26.079366666666701</c:v>
                </c:pt>
                <c:pt idx="15648">
                  <c:v>26.081033333333401</c:v>
                </c:pt>
                <c:pt idx="15649">
                  <c:v>26.082699999999999</c:v>
                </c:pt>
                <c:pt idx="15650">
                  <c:v>26.0843666666667</c:v>
                </c:pt>
                <c:pt idx="15651">
                  <c:v>26.0860333333334</c:v>
                </c:pt>
                <c:pt idx="15652">
                  <c:v>26.087700000000002</c:v>
                </c:pt>
                <c:pt idx="15653">
                  <c:v>26.089366666666699</c:v>
                </c:pt>
                <c:pt idx="15654">
                  <c:v>26.091033333333399</c:v>
                </c:pt>
                <c:pt idx="15655">
                  <c:v>26.092700000000001</c:v>
                </c:pt>
                <c:pt idx="15656">
                  <c:v>26.094366666666701</c:v>
                </c:pt>
                <c:pt idx="15657">
                  <c:v>26.096033333333398</c:v>
                </c:pt>
                <c:pt idx="15658">
                  <c:v>26.0977</c:v>
                </c:pt>
                <c:pt idx="15659">
                  <c:v>26.0993666666667</c:v>
                </c:pt>
                <c:pt idx="15660">
                  <c:v>26.101033333333401</c:v>
                </c:pt>
                <c:pt idx="15661">
                  <c:v>26.102699999999999</c:v>
                </c:pt>
                <c:pt idx="15662">
                  <c:v>26.104366666666699</c:v>
                </c:pt>
                <c:pt idx="15663">
                  <c:v>26.1060333333334</c:v>
                </c:pt>
                <c:pt idx="15664">
                  <c:v>26.107700000000001</c:v>
                </c:pt>
                <c:pt idx="15665">
                  <c:v>26.109366666666698</c:v>
                </c:pt>
                <c:pt idx="15666">
                  <c:v>26.111033333333399</c:v>
                </c:pt>
                <c:pt idx="15667">
                  <c:v>26.1127</c:v>
                </c:pt>
                <c:pt idx="15668">
                  <c:v>26.114366666666701</c:v>
                </c:pt>
                <c:pt idx="15669">
                  <c:v>26.116033333333402</c:v>
                </c:pt>
                <c:pt idx="15670">
                  <c:v>26.117699999999999</c:v>
                </c:pt>
                <c:pt idx="15671">
                  <c:v>26.1193666666667</c:v>
                </c:pt>
                <c:pt idx="15672">
                  <c:v>26.121033333333401</c:v>
                </c:pt>
                <c:pt idx="15673">
                  <c:v>26.122699999999998</c:v>
                </c:pt>
                <c:pt idx="15674">
                  <c:v>26.124366666666699</c:v>
                </c:pt>
                <c:pt idx="15675">
                  <c:v>26.1260333333334</c:v>
                </c:pt>
                <c:pt idx="15676">
                  <c:v>26.127700000000001</c:v>
                </c:pt>
                <c:pt idx="15677">
                  <c:v>26.129366666666701</c:v>
                </c:pt>
                <c:pt idx="15678">
                  <c:v>26.131033333333399</c:v>
                </c:pt>
                <c:pt idx="15679">
                  <c:v>26.1327</c:v>
                </c:pt>
                <c:pt idx="15680">
                  <c:v>26.1343666666667</c:v>
                </c:pt>
                <c:pt idx="15681">
                  <c:v>26.136033333333401</c:v>
                </c:pt>
                <c:pt idx="15682">
                  <c:v>26.137699999999999</c:v>
                </c:pt>
                <c:pt idx="15683">
                  <c:v>26.1393666666667</c:v>
                </c:pt>
                <c:pt idx="15684">
                  <c:v>26.1410333333334</c:v>
                </c:pt>
                <c:pt idx="15685">
                  <c:v>26.142700000000001</c:v>
                </c:pt>
                <c:pt idx="15686">
                  <c:v>26.144366666666699</c:v>
                </c:pt>
                <c:pt idx="15687">
                  <c:v>26.146033333333399</c:v>
                </c:pt>
                <c:pt idx="15688">
                  <c:v>26.1477</c:v>
                </c:pt>
                <c:pt idx="15689">
                  <c:v>26.149366666666701</c:v>
                </c:pt>
                <c:pt idx="15690">
                  <c:v>26.151033333333402</c:v>
                </c:pt>
                <c:pt idx="15691">
                  <c:v>26.152699999999999</c:v>
                </c:pt>
                <c:pt idx="15692">
                  <c:v>26.1543666666667</c:v>
                </c:pt>
                <c:pt idx="15693">
                  <c:v>26.156033333333401</c:v>
                </c:pt>
                <c:pt idx="15694">
                  <c:v>26.157699999999998</c:v>
                </c:pt>
                <c:pt idx="15695">
                  <c:v>26.159366666666699</c:v>
                </c:pt>
                <c:pt idx="15696">
                  <c:v>26.1610333333334</c:v>
                </c:pt>
                <c:pt idx="15697">
                  <c:v>26.162700000000001</c:v>
                </c:pt>
                <c:pt idx="15698">
                  <c:v>26.164366666666702</c:v>
                </c:pt>
                <c:pt idx="15699">
                  <c:v>26.166033333333399</c:v>
                </c:pt>
                <c:pt idx="15700">
                  <c:v>26.1677</c:v>
                </c:pt>
                <c:pt idx="15701">
                  <c:v>26.169366666666701</c:v>
                </c:pt>
                <c:pt idx="15702">
                  <c:v>26.171033333333401</c:v>
                </c:pt>
                <c:pt idx="15703">
                  <c:v>26.172699999999999</c:v>
                </c:pt>
                <c:pt idx="15704">
                  <c:v>26.1743666666667</c:v>
                </c:pt>
                <c:pt idx="15705">
                  <c:v>26.1760333333334</c:v>
                </c:pt>
                <c:pt idx="15706">
                  <c:v>26.177700000000002</c:v>
                </c:pt>
                <c:pt idx="15707">
                  <c:v>26.179366666666699</c:v>
                </c:pt>
                <c:pt idx="15708">
                  <c:v>26.181033333333399</c:v>
                </c:pt>
                <c:pt idx="15709">
                  <c:v>26.182700000000001</c:v>
                </c:pt>
                <c:pt idx="15710">
                  <c:v>26.184366666666701</c:v>
                </c:pt>
                <c:pt idx="15711">
                  <c:v>26.186033333333398</c:v>
                </c:pt>
                <c:pt idx="15712">
                  <c:v>26.1877</c:v>
                </c:pt>
                <c:pt idx="15713">
                  <c:v>26.1893666666667</c:v>
                </c:pt>
                <c:pt idx="15714">
                  <c:v>26.191033333333401</c:v>
                </c:pt>
                <c:pt idx="15715">
                  <c:v>26.192699999999999</c:v>
                </c:pt>
                <c:pt idx="15716">
                  <c:v>26.194366666666699</c:v>
                </c:pt>
                <c:pt idx="15717">
                  <c:v>26.1960333333334</c:v>
                </c:pt>
                <c:pt idx="15718">
                  <c:v>26.197700000000001</c:v>
                </c:pt>
                <c:pt idx="15719">
                  <c:v>26.199366666666702</c:v>
                </c:pt>
                <c:pt idx="15720">
                  <c:v>26.201033333333399</c:v>
                </c:pt>
                <c:pt idx="15721">
                  <c:v>26.2027</c:v>
                </c:pt>
                <c:pt idx="15722">
                  <c:v>26.204366666666701</c:v>
                </c:pt>
                <c:pt idx="15723">
                  <c:v>26.206033333333401</c:v>
                </c:pt>
                <c:pt idx="15724">
                  <c:v>26.207699999999999</c:v>
                </c:pt>
                <c:pt idx="15725">
                  <c:v>26.2093666666667</c:v>
                </c:pt>
                <c:pt idx="15726">
                  <c:v>26.2110333333334</c:v>
                </c:pt>
                <c:pt idx="15727">
                  <c:v>26.212700000000002</c:v>
                </c:pt>
                <c:pt idx="15728">
                  <c:v>26.214366666666699</c:v>
                </c:pt>
                <c:pt idx="15729">
                  <c:v>26.216033333333399</c:v>
                </c:pt>
                <c:pt idx="15730">
                  <c:v>26.217700000000001</c:v>
                </c:pt>
                <c:pt idx="15731">
                  <c:v>26.219366666666701</c:v>
                </c:pt>
                <c:pt idx="15732">
                  <c:v>26.221033333333398</c:v>
                </c:pt>
                <c:pt idx="15733">
                  <c:v>26.2227</c:v>
                </c:pt>
                <c:pt idx="15734">
                  <c:v>26.2243666666667</c:v>
                </c:pt>
                <c:pt idx="15735">
                  <c:v>26.226033333333401</c:v>
                </c:pt>
                <c:pt idx="15736">
                  <c:v>26.227699999999999</c:v>
                </c:pt>
                <c:pt idx="15737">
                  <c:v>26.229366666666699</c:v>
                </c:pt>
                <c:pt idx="15738">
                  <c:v>26.2310333333334</c:v>
                </c:pt>
                <c:pt idx="15739">
                  <c:v>26.232700000000001</c:v>
                </c:pt>
                <c:pt idx="15740">
                  <c:v>26.234366666666698</c:v>
                </c:pt>
                <c:pt idx="15741">
                  <c:v>26.236033333333399</c:v>
                </c:pt>
                <c:pt idx="15742">
                  <c:v>26.2377</c:v>
                </c:pt>
                <c:pt idx="15743">
                  <c:v>26.239366666666701</c:v>
                </c:pt>
                <c:pt idx="15744">
                  <c:v>26.241033333333402</c:v>
                </c:pt>
                <c:pt idx="15745">
                  <c:v>26.242699999999999</c:v>
                </c:pt>
                <c:pt idx="15746">
                  <c:v>26.2443666666667</c:v>
                </c:pt>
                <c:pt idx="15747">
                  <c:v>26.246033333333401</c:v>
                </c:pt>
                <c:pt idx="15748">
                  <c:v>26.247699999999998</c:v>
                </c:pt>
                <c:pt idx="15749">
                  <c:v>26.249366666666699</c:v>
                </c:pt>
                <c:pt idx="15750">
                  <c:v>26.2510333333334</c:v>
                </c:pt>
                <c:pt idx="15751">
                  <c:v>26.252700000000001</c:v>
                </c:pt>
                <c:pt idx="15752">
                  <c:v>26.254366666666701</c:v>
                </c:pt>
                <c:pt idx="15753">
                  <c:v>26.256033333333399</c:v>
                </c:pt>
                <c:pt idx="15754">
                  <c:v>26.2577</c:v>
                </c:pt>
                <c:pt idx="15755">
                  <c:v>26.2593666666667</c:v>
                </c:pt>
                <c:pt idx="15756">
                  <c:v>26.261033333333401</c:v>
                </c:pt>
                <c:pt idx="15757">
                  <c:v>26.262699999999999</c:v>
                </c:pt>
                <c:pt idx="15758">
                  <c:v>26.2643666666667</c:v>
                </c:pt>
                <c:pt idx="15759">
                  <c:v>26.2660333333334</c:v>
                </c:pt>
                <c:pt idx="15760">
                  <c:v>26.267700000000001</c:v>
                </c:pt>
                <c:pt idx="15761">
                  <c:v>26.269366666666699</c:v>
                </c:pt>
                <c:pt idx="15762">
                  <c:v>26.271033333333399</c:v>
                </c:pt>
                <c:pt idx="15763">
                  <c:v>26.2727</c:v>
                </c:pt>
                <c:pt idx="15764">
                  <c:v>26.274366666666701</c:v>
                </c:pt>
                <c:pt idx="15765">
                  <c:v>26.276033333333402</c:v>
                </c:pt>
                <c:pt idx="15766">
                  <c:v>26.277699999999999</c:v>
                </c:pt>
                <c:pt idx="15767">
                  <c:v>26.2793666666667</c:v>
                </c:pt>
                <c:pt idx="15768">
                  <c:v>26.281033333333401</c:v>
                </c:pt>
                <c:pt idx="15769">
                  <c:v>26.282699999999998</c:v>
                </c:pt>
                <c:pt idx="15770">
                  <c:v>26.284366666666699</c:v>
                </c:pt>
                <c:pt idx="15771">
                  <c:v>26.2860333333334</c:v>
                </c:pt>
                <c:pt idx="15772">
                  <c:v>26.287700000000001</c:v>
                </c:pt>
                <c:pt idx="15773">
                  <c:v>26.289366666666702</c:v>
                </c:pt>
                <c:pt idx="15774">
                  <c:v>26.291033333333399</c:v>
                </c:pt>
                <c:pt idx="15775">
                  <c:v>26.2927</c:v>
                </c:pt>
                <c:pt idx="15776">
                  <c:v>26.294366666666701</c:v>
                </c:pt>
                <c:pt idx="15777">
                  <c:v>26.296033333333401</c:v>
                </c:pt>
                <c:pt idx="15778">
                  <c:v>26.297699999999999</c:v>
                </c:pt>
                <c:pt idx="15779">
                  <c:v>26.2993666666667</c:v>
                </c:pt>
                <c:pt idx="15780">
                  <c:v>26.3010333333334</c:v>
                </c:pt>
                <c:pt idx="15781">
                  <c:v>26.302700000000002</c:v>
                </c:pt>
                <c:pt idx="15782">
                  <c:v>26.304366666666699</c:v>
                </c:pt>
                <c:pt idx="15783">
                  <c:v>26.306033333333399</c:v>
                </c:pt>
                <c:pt idx="15784">
                  <c:v>26.307700000000001</c:v>
                </c:pt>
                <c:pt idx="15785">
                  <c:v>26.309366666666701</c:v>
                </c:pt>
                <c:pt idx="15786">
                  <c:v>26.311033333333398</c:v>
                </c:pt>
                <c:pt idx="15787">
                  <c:v>26.3127</c:v>
                </c:pt>
                <c:pt idx="15788">
                  <c:v>26.3143666666667</c:v>
                </c:pt>
                <c:pt idx="15789">
                  <c:v>26.316033333333401</c:v>
                </c:pt>
                <c:pt idx="15790">
                  <c:v>26.317699999999999</c:v>
                </c:pt>
                <c:pt idx="15791">
                  <c:v>26.319366666666699</c:v>
                </c:pt>
                <c:pt idx="15792">
                  <c:v>26.3210333333334</c:v>
                </c:pt>
                <c:pt idx="15793">
                  <c:v>26.322700000000001</c:v>
                </c:pt>
                <c:pt idx="15794">
                  <c:v>26.324366666666702</c:v>
                </c:pt>
                <c:pt idx="15795">
                  <c:v>26.326033333333399</c:v>
                </c:pt>
                <c:pt idx="15796">
                  <c:v>26.3277</c:v>
                </c:pt>
                <c:pt idx="15797">
                  <c:v>26.329366666666701</c:v>
                </c:pt>
                <c:pt idx="15798">
                  <c:v>26.331033333333401</c:v>
                </c:pt>
                <c:pt idx="15799">
                  <c:v>26.332699999999999</c:v>
                </c:pt>
                <c:pt idx="15800">
                  <c:v>26.3343666666667</c:v>
                </c:pt>
                <c:pt idx="15801">
                  <c:v>26.3360333333334</c:v>
                </c:pt>
                <c:pt idx="15802">
                  <c:v>26.337700000000002</c:v>
                </c:pt>
                <c:pt idx="15803">
                  <c:v>26.339366666666699</c:v>
                </c:pt>
                <c:pt idx="15804">
                  <c:v>26.341033333333399</c:v>
                </c:pt>
                <c:pt idx="15805">
                  <c:v>26.342700000000001</c:v>
                </c:pt>
                <c:pt idx="15806">
                  <c:v>26.344366666666701</c:v>
                </c:pt>
                <c:pt idx="15807">
                  <c:v>26.346033333333398</c:v>
                </c:pt>
                <c:pt idx="15808">
                  <c:v>26.3477</c:v>
                </c:pt>
                <c:pt idx="15809">
                  <c:v>26.3493666666667</c:v>
                </c:pt>
                <c:pt idx="15810">
                  <c:v>26.351033333333401</c:v>
                </c:pt>
                <c:pt idx="15811">
                  <c:v>26.352699999999999</c:v>
                </c:pt>
                <c:pt idx="15812">
                  <c:v>26.354366666666699</c:v>
                </c:pt>
                <c:pt idx="15813">
                  <c:v>26.3560333333334</c:v>
                </c:pt>
                <c:pt idx="15814">
                  <c:v>26.357700000000001</c:v>
                </c:pt>
                <c:pt idx="15815">
                  <c:v>26.359366666666698</c:v>
                </c:pt>
                <c:pt idx="15816">
                  <c:v>26.361033333333399</c:v>
                </c:pt>
                <c:pt idx="15817">
                  <c:v>26.3627</c:v>
                </c:pt>
                <c:pt idx="15818">
                  <c:v>26.364366666666701</c:v>
                </c:pt>
                <c:pt idx="15819">
                  <c:v>26.366033333333402</c:v>
                </c:pt>
                <c:pt idx="15820">
                  <c:v>26.367699999999999</c:v>
                </c:pt>
                <c:pt idx="15821">
                  <c:v>26.3693666666667</c:v>
                </c:pt>
                <c:pt idx="15822">
                  <c:v>26.371033333333401</c:v>
                </c:pt>
                <c:pt idx="15823">
                  <c:v>26.372699999999998</c:v>
                </c:pt>
                <c:pt idx="15824">
                  <c:v>26.374366666666699</c:v>
                </c:pt>
                <c:pt idx="15825">
                  <c:v>26.3760333333334</c:v>
                </c:pt>
                <c:pt idx="15826">
                  <c:v>26.377700000000001</c:v>
                </c:pt>
                <c:pt idx="15827">
                  <c:v>26.379366666666701</c:v>
                </c:pt>
                <c:pt idx="15828">
                  <c:v>26.381033333333399</c:v>
                </c:pt>
                <c:pt idx="15829">
                  <c:v>26.3827</c:v>
                </c:pt>
                <c:pt idx="15830">
                  <c:v>26.3843666666667</c:v>
                </c:pt>
                <c:pt idx="15831">
                  <c:v>26.386033333333401</c:v>
                </c:pt>
                <c:pt idx="15832">
                  <c:v>26.387699999999999</c:v>
                </c:pt>
                <c:pt idx="15833">
                  <c:v>26.3893666666667</c:v>
                </c:pt>
                <c:pt idx="15834">
                  <c:v>26.3910333333334</c:v>
                </c:pt>
                <c:pt idx="15835">
                  <c:v>26.392700000000001</c:v>
                </c:pt>
                <c:pt idx="15836">
                  <c:v>26.394366666666699</c:v>
                </c:pt>
                <c:pt idx="15837">
                  <c:v>26.396033333333399</c:v>
                </c:pt>
                <c:pt idx="15838">
                  <c:v>26.3977</c:v>
                </c:pt>
                <c:pt idx="15839">
                  <c:v>26.399366666666701</c:v>
                </c:pt>
                <c:pt idx="15840">
                  <c:v>26.401033333333402</c:v>
                </c:pt>
                <c:pt idx="15841">
                  <c:v>26.402699999999999</c:v>
                </c:pt>
                <c:pt idx="15842">
                  <c:v>26.4043666666667</c:v>
                </c:pt>
                <c:pt idx="15843">
                  <c:v>26.406033333333401</c:v>
                </c:pt>
                <c:pt idx="15844">
                  <c:v>26.407699999999998</c:v>
                </c:pt>
                <c:pt idx="15845">
                  <c:v>26.409366666666699</c:v>
                </c:pt>
                <c:pt idx="15846">
                  <c:v>26.4110333333334</c:v>
                </c:pt>
                <c:pt idx="15847">
                  <c:v>26.412700000000001</c:v>
                </c:pt>
                <c:pt idx="15848">
                  <c:v>26.414366666666702</c:v>
                </c:pt>
                <c:pt idx="15849">
                  <c:v>26.416033333333399</c:v>
                </c:pt>
                <c:pt idx="15850">
                  <c:v>26.4177</c:v>
                </c:pt>
                <c:pt idx="15851">
                  <c:v>26.419366666666701</c:v>
                </c:pt>
                <c:pt idx="15852">
                  <c:v>26.421033333333401</c:v>
                </c:pt>
                <c:pt idx="15853">
                  <c:v>26.422699999999999</c:v>
                </c:pt>
                <c:pt idx="15854">
                  <c:v>26.4243666666667</c:v>
                </c:pt>
                <c:pt idx="15855">
                  <c:v>26.4260333333334</c:v>
                </c:pt>
                <c:pt idx="15856">
                  <c:v>26.427700000000002</c:v>
                </c:pt>
                <c:pt idx="15857">
                  <c:v>26.429366666666699</c:v>
                </c:pt>
                <c:pt idx="15858">
                  <c:v>26.431033333333399</c:v>
                </c:pt>
                <c:pt idx="15859">
                  <c:v>26.432700000000001</c:v>
                </c:pt>
                <c:pt idx="15860">
                  <c:v>26.434366666666701</c:v>
                </c:pt>
                <c:pt idx="15861">
                  <c:v>26.436033333333398</c:v>
                </c:pt>
                <c:pt idx="15862">
                  <c:v>26.4377</c:v>
                </c:pt>
                <c:pt idx="15863">
                  <c:v>26.4393666666667</c:v>
                </c:pt>
                <c:pt idx="15864">
                  <c:v>26.441033333333401</c:v>
                </c:pt>
                <c:pt idx="15865">
                  <c:v>26.442699999999999</c:v>
                </c:pt>
                <c:pt idx="15866">
                  <c:v>26.444366666666699</c:v>
                </c:pt>
                <c:pt idx="15867">
                  <c:v>26.4460333333334</c:v>
                </c:pt>
                <c:pt idx="15868">
                  <c:v>26.447700000000001</c:v>
                </c:pt>
                <c:pt idx="15869">
                  <c:v>26.449366666666702</c:v>
                </c:pt>
                <c:pt idx="15870">
                  <c:v>26.451033333333399</c:v>
                </c:pt>
                <c:pt idx="15871">
                  <c:v>26.4527</c:v>
                </c:pt>
                <c:pt idx="15872">
                  <c:v>26.454366666666701</c:v>
                </c:pt>
                <c:pt idx="15873">
                  <c:v>26.456033333333401</c:v>
                </c:pt>
                <c:pt idx="15874">
                  <c:v>26.457699999999999</c:v>
                </c:pt>
                <c:pt idx="15875">
                  <c:v>26.4593666666667</c:v>
                </c:pt>
                <c:pt idx="15876">
                  <c:v>26.4610333333334</c:v>
                </c:pt>
                <c:pt idx="15877">
                  <c:v>26.462700000000002</c:v>
                </c:pt>
                <c:pt idx="15878">
                  <c:v>26.464366666666699</c:v>
                </c:pt>
                <c:pt idx="15879">
                  <c:v>26.466033333333399</c:v>
                </c:pt>
                <c:pt idx="15880">
                  <c:v>26.467700000000001</c:v>
                </c:pt>
                <c:pt idx="15881">
                  <c:v>26.469366666666701</c:v>
                </c:pt>
                <c:pt idx="15882">
                  <c:v>26.471033333333398</c:v>
                </c:pt>
                <c:pt idx="15883">
                  <c:v>26.4727</c:v>
                </c:pt>
                <c:pt idx="15884">
                  <c:v>26.4743666666667</c:v>
                </c:pt>
                <c:pt idx="15885">
                  <c:v>26.476033333333401</c:v>
                </c:pt>
                <c:pt idx="15886">
                  <c:v>26.477699999999999</c:v>
                </c:pt>
                <c:pt idx="15887">
                  <c:v>26.479366666666699</c:v>
                </c:pt>
                <c:pt idx="15888">
                  <c:v>26.4810333333334</c:v>
                </c:pt>
                <c:pt idx="15889">
                  <c:v>26.482700000000001</c:v>
                </c:pt>
                <c:pt idx="15890">
                  <c:v>26.484366666666698</c:v>
                </c:pt>
                <c:pt idx="15891">
                  <c:v>26.486033333333399</c:v>
                </c:pt>
                <c:pt idx="15892">
                  <c:v>26.4877</c:v>
                </c:pt>
                <c:pt idx="15893">
                  <c:v>26.489366666666701</c:v>
                </c:pt>
                <c:pt idx="15894">
                  <c:v>26.491033333333402</c:v>
                </c:pt>
                <c:pt idx="15895">
                  <c:v>26.492699999999999</c:v>
                </c:pt>
                <c:pt idx="15896">
                  <c:v>26.4943666666667</c:v>
                </c:pt>
                <c:pt idx="15897">
                  <c:v>26.496033333333401</c:v>
                </c:pt>
                <c:pt idx="15898">
                  <c:v>26.497699999999998</c:v>
                </c:pt>
                <c:pt idx="15899">
                  <c:v>26.499366666666699</c:v>
                </c:pt>
                <c:pt idx="15900">
                  <c:v>26.5010333333334</c:v>
                </c:pt>
                <c:pt idx="15901">
                  <c:v>26.502700000000001</c:v>
                </c:pt>
                <c:pt idx="15902">
                  <c:v>26.504366666666701</c:v>
                </c:pt>
                <c:pt idx="15903">
                  <c:v>26.506033333333399</c:v>
                </c:pt>
                <c:pt idx="15904">
                  <c:v>26.5077</c:v>
                </c:pt>
                <c:pt idx="15905">
                  <c:v>26.5093666666667</c:v>
                </c:pt>
                <c:pt idx="15906">
                  <c:v>26.511033333333401</c:v>
                </c:pt>
                <c:pt idx="15907">
                  <c:v>26.512699999999999</c:v>
                </c:pt>
                <c:pt idx="15908">
                  <c:v>26.5143666666667</c:v>
                </c:pt>
                <c:pt idx="15909">
                  <c:v>26.5160333333334</c:v>
                </c:pt>
                <c:pt idx="15910">
                  <c:v>26.517700000000001</c:v>
                </c:pt>
                <c:pt idx="15911">
                  <c:v>26.519366666666699</c:v>
                </c:pt>
                <c:pt idx="15912">
                  <c:v>26.521033333333399</c:v>
                </c:pt>
                <c:pt idx="15913">
                  <c:v>26.5227</c:v>
                </c:pt>
                <c:pt idx="15914">
                  <c:v>26.524366666666701</c:v>
                </c:pt>
                <c:pt idx="15915">
                  <c:v>26.526033333333402</c:v>
                </c:pt>
                <c:pt idx="15916">
                  <c:v>26.527699999999999</c:v>
                </c:pt>
                <c:pt idx="15917">
                  <c:v>26.5293666666667</c:v>
                </c:pt>
                <c:pt idx="15918">
                  <c:v>26.531033333333401</c:v>
                </c:pt>
                <c:pt idx="15919">
                  <c:v>26.532699999999998</c:v>
                </c:pt>
                <c:pt idx="15920">
                  <c:v>26.534366666666699</c:v>
                </c:pt>
                <c:pt idx="15921">
                  <c:v>26.5360333333334</c:v>
                </c:pt>
                <c:pt idx="15922">
                  <c:v>26.537700000000001</c:v>
                </c:pt>
                <c:pt idx="15923">
                  <c:v>26.539366666666702</c:v>
                </c:pt>
                <c:pt idx="15924">
                  <c:v>26.541033333333399</c:v>
                </c:pt>
                <c:pt idx="15925">
                  <c:v>26.5427</c:v>
                </c:pt>
                <c:pt idx="15926">
                  <c:v>26.544366666666701</c:v>
                </c:pt>
                <c:pt idx="15927">
                  <c:v>26.546033333333401</c:v>
                </c:pt>
                <c:pt idx="15928">
                  <c:v>26.547699999999999</c:v>
                </c:pt>
                <c:pt idx="15929">
                  <c:v>26.5493666666667</c:v>
                </c:pt>
                <c:pt idx="15930">
                  <c:v>26.5510333333334</c:v>
                </c:pt>
                <c:pt idx="15931">
                  <c:v>26.552700000000002</c:v>
                </c:pt>
                <c:pt idx="15932">
                  <c:v>26.554366666666699</c:v>
                </c:pt>
                <c:pt idx="15933">
                  <c:v>26.556033333333399</c:v>
                </c:pt>
                <c:pt idx="15934">
                  <c:v>26.557700000000001</c:v>
                </c:pt>
                <c:pt idx="15935">
                  <c:v>26.559366666666701</c:v>
                </c:pt>
                <c:pt idx="15936">
                  <c:v>26.561033333333398</c:v>
                </c:pt>
                <c:pt idx="15937">
                  <c:v>26.5627</c:v>
                </c:pt>
                <c:pt idx="15938">
                  <c:v>26.5643666666667</c:v>
                </c:pt>
                <c:pt idx="15939">
                  <c:v>26.566033333333401</c:v>
                </c:pt>
                <c:pt idx="15940">
                  <c:v>26.567699999999999</c:v>
                </c:pt>
                <c:pt idx="15941">
                  <c:v>26.569366666666699</c:v>
                </c:pt>
                <c:pt idx="15942">
                  <c:v>26.5710333333334</c:v>
                </c:pt>
                <c:pt idx="15943">
                  <c:v>26.572700000000001</c:v>
                </c:pt>
                <c:pt idx="15944">
                  <c:v>26.574366666666702</c:v>
                </c:pt>
                <c:pt idx="15945">
                  <c:v>26.576033333333399</c:v>
                </c:pt>
                <c:pt idx="15946">
                  <c:v>26.5777</c:v>
                </c:pt>
                <c:pt idx="15947">
                  <c:v>26.579366666666701</c:v>
                </c:pt>
                <c:pt idx="15948">
                  <c:v>26.581033333333401</c:v>
                </c:pt>
                <c:pt idx="15949">
                  <c:v>26.582699999999999</c:v>
                </c:pt>
                <c:pt idx="15950">
                  <c:v>26.5843666666667</c:v>
                </c:pt>
                <c:pt idx="15951">
                  <c:v>26.5860333333334</c:v>
                </c:pt>
                <c:pt idx="15952">
                  <c:v>26.587700000000002</c:v>
                </c:pt>
                <c:pt idx="15953">
                  <c:v>26.589366666666699</c:v>
                </c:pt>
                <c:pt idx="15954">
                  <c:v>26.591033333333399</c:v>
                </c:pt>
                <c:pt idx="15955">
                  <c:v>26.592700000000001</c:v>
                </c:pt>
                <c:pt idx="15956">
                  <c:v>26.594366666666701</c:v>
                </c:pt>
                <c:pt idx="15957">
                  <c:v>26.596033333333398</c:v>
                </c:pt>
                <c:pt idx="15958">
                  <c:v>26.5977</c:v>
                </c:pt>
                <c:pt idx="15959">
                  <c:v>26.5993666666667</c:v>
                </c:pt>
                <c:pt idx="15960">
                  <c:v>26.601033333333401</c:v>
                </c:pt>
                <c:pt idx="15961">
                  <c:v>26.602699999999999</c:v>
                </c:pt>
                <c:pt idx="15962">
                  <c:v>26.604366666666699</c:v>
                </c:pt>
                <c:pt idx="15963">
                  <c:v>26.6060333333334</c:v>
                </c:pt>
                <c:pt idx="15964">
                  <c:v>26.607700000000001</c:v>
                </c:pt>
                <c:pt idx="15965">
                  <c:v>26.609366666666698</c:v>
                </c:pt>
                <c:pt idx="15966">
                  <c:v>26.611033333333399</c:v>
                </c:pt>
                <c:pt idx="15967">
                  <c:v>26.6127</c:v>
                </c:pt>
                <c:pt idx="15968">
                  <c:v>26.614366666666701</c:v>
                </c:pt>
                <c:pt idx="15969">
                  <c:v>26.616033333333402</c:v>
                </c:pt>
                <c:pt idx="15970">
                  <c:v>26.617699999999999</c:v>
                </c:pt>
                <c:pt idx="15971">
                  <c:v>26.6193666666667</c:v>
                </c:pt>
                <c:pt idx="15972">
                  <c:v>26.621033333333401</c:v>
                </c:pt>
                <c:pt idx="15973">
                  <c:v>26.622699999999998</c:v>
                </c:pt>
                <c:pt idx="15974">
                  <c:v>26.624366666666699</c:v>
                </c:pt>
                <c:pt idx="15975">
                  <c:v>26.6260333333334</c:v>
                </c:pt>
                <c:pt idx="15976">
                  <c:v>26.627700000000001</c:v>
                </c:pt>
                <c:pt idx="15977">
                  <c:v>26.629366666666701</c:v>
                </c:pt>
                <c:pt idx="15978">
                  <c:v>26.631033333333399</c:v>
                </c:pt>
                <c:pt idx="15979">
                  <c:v>26.6327</c:v>
                </c:pt>
                <c:pt idx="15980">
                  <c:v>26.6343666666667</c:v>
                </c:pt>
                <c:pt idx="15981">
                  <c:v>26.636033333333401</c:v>
                </c:pt>
                <c:pt idx="15982">
                  <c:v>26.637699999999999</c:v>
                </c:pt>
                <c:pt idx="15983">
                  <c:v>26.6393666666667</c:v>
                </c:pt>
                <c:pt idx="15984">
                  <c:v>26.6410333333334</c:v>
                </c:pt>
                <c:pt idx="15985">
                  <c:v>26.642700000000001</c:v>
                </c:pt>
                <c:pt idx="15986">
                  <c:v>26.644366666666699</c:v>
                </c:pt>
                <c:pt idx="15987">
                  <c:v>26.646033333333399</c:v>
                </c:pt>
                <c:pt idx="15988">
                  <c:v>26.6477</c:v>
                </c:pt>
                <c:pt idx="15989">
                  <c:v>26.649366666666701</c:v>
                </c:pt>
                <c:pt idx="15990">
                  <c:v>26.651033333333402</c:v>
                </c:pt>
                <c:pt idx="15991">
                  <c:v>26.652699999999999</c:v>
                </c:pt>
                <c:pt idx="15992">
                  <c:v>26.6543666666667</c:v>
                </c:pt>
                <c:pt idx="15993">
                  <c:v>26.656033333333401</c:v>
                </c:pt>
                <c:pt idx="15994">
                  <c:v>26.657699999999998</c:v>
                </c:pt>
                <c:pt idx="15995">
                  <c:v>26.659366666666699</c:v>
                </c:pt>
                <c:pt idx="15996">
                  <c:v>26.6610333333334</c:v>
                </c:pt>
                <c:pt idx="15997">
                  <c:v>26.662700000000001</c:v>
                </c:pt>
                <c:pt idx="15998">
                  <c:v>26.664366666666702</c:v>
                </c:pt>
                <c:pt idx="15999">
                  <c:v>26.666033333333399</c:v>
                </c:pt>
                <c:pt idx="16000">
                  <c:v>26.6677</c:v>
                </c:pt>
                <c:pt idx="16001">
                  <c:v>26.669366666666701</c:v>
                </c:pt>
                <c:pt idx="16002">
                  <c:v>26.671033333333401</c:v>
                </c:pt>
                <c:pt idx="16003">
                  <c:v>26.672699999999999</c:v>
                </c:pt>
                <c:pt idx="16004">
                  <c:v>26.6743666666667</c:v>
                </c:pt>
                <c:pt idx="16005">
                  <c:v>26.6760333333334</c:v>
                </c:pt>
                <c:pt idx="16006">
                  <c:v>26.677700000000002</c:v>
                </c:pt>
                <c:pt idx="16007">
                  <c:v>26.679366666666699</c:v>
                </c:pt>
                <c:pt idx="16008">
                  <c:v>26.681033333333399</c:v>
                </c:pt>
                <c:pt idx="16009">
                  <c:v>26.682700000000001</c:v>
                </c:pt>
                <c:pt idx="16010">
                  <c:v>26.684366666666701</c:v>
                </c:pt>
                <c:pt idx="16011">
                  <c:v>26.686033333333398</c:v>
                </c:pt>
                <c:pt idx="16012">
                  <c:v>26.6877</c:v>
                </c:pt>
                <c:pt idx="16013">
                  <c:v>26.6893666666667</c:v>
                </c:pt>
                <c:pt idx="16014">
                  <c:v>26.691033333333401</c:v>
                </c:pt>
                <c:pt idx="16015">
                  <c:v>26.692699999999999</c:v>
                </c:pt>
                <c:pt idx="16016">
                  <c:v>26.694366666666699</c:v>
                </c:pt>
                <c:pt idx="16017">
                  <c:v>26.6960333333334</c:v>
                </c:pt>
                <c:pt idx="16018">
                  <c:v>26.697700000000001</c:v>
                </c:pt>
                <c:pt idx="16019">
                  <c:v>26.699366666666702</c:v>
                </c:pt>
                <c:pt idx="16020">
                  <c:v>26.701033333333399</c:v>
                </c:pt>
                <c:pt idx="16021">
                  <c:v>26.7027</c:v>
                </c:pt>
                <c:pt idx="16022">
                  <c:v>26.704366666666701</c:v>
                </c:pt>
                <c:pt idx="16023">
                  <c:v>26.706033333333401</c:v>
                </c:pt>
                <c:pt idx="16024">
                  <c:v>26.707699999999999</c:v>
                </c:pt>
                <c:pt idx="16025">
                  <c:v>26.7093666666667</c:v>
                </c:pt>
                <c:pt idx="16026">
                  <c:v>26.7110333333334</c:v>
                </c:pt>
                <c:pt idx="16027">
                  <c:v>26.712700000000002</c:v>
                </c:pt>
                <c:pt idx="16028">
                  <c:v>26.714366666666699</c:v>
                </c:pt>
                <c:pt idx="16029">
                  <c:v>26.716033333333399</c:v>
                </c:pt>
                <c:pt idx="16030">
                  <c:v>26.717700000000001</c:v>
                </c:pt>
                <c:pt idx="16031">
                  <c:v>26.719366666666701</c:v>
                </c:pt>
                <c:pt idx="16032">
                  <c:v>26.721033333333398</c:v>
                </c:pt>
                <c:pt idx="16033">
                  <c:v>26.7227</c:v>
                </c:pt>
                <c:pt idx="16034">
                  <c:v>26.7243666666667</c:v>
                </c:pt>
                <c:pt idx="16035">
                  <c:v>26.726033333333401</c:v>
                </c:pt>
                <c:pt idx="16036">
                  <c:v>26.727699999999999</c:v>
                </c:pt>
                <c:pt idx="16037">
                  <c:v>26.729366666666699</c:v>
                </c:pt>
                <c:pt idx="16038">
                  <c:v>26.7310333333334</c:v>
                </c:pt>
                <c:pt idx="16039">
                  <c:v>26.732700000000001</c:v>
                </c:pt>
                <c:pt idx="16040">
                  <c:v>26.734366666666698</c:v>
                </c:pt>
                <c:pt idx="16041">
                  <c:v>26.736033333333399</c:v>
                </c:pt>
                <c:pt idx="16042">
                  <c:v>26.7377</c:v>
                </c:pt>
                <c:pt idx="16043">
                  <c:v>26.739366666666701</c:v>
                </c:pt>
                <c:pt idx="16044">
                  <c:v>26.741033333333402</c:v>
                </c:pt>
                <c:pt idx="16045">
                  <c:v>26.742699999999999</c:v>
                </c:pt>
                <c:pt idx="16046">
                  <c:v>26.7443666666667</c:v>
                </c:pt>
                <c:pt idx="16047">
                  <c:v>26.746033333333401</c:v>
                </c:pt>
                <c:pt idx="16048">
                  <c:v>26.747699999999998</c:v>
                </c:pt>
                <c:pt idx="16049">
                  <c:v>26.749366666666699</c:v>
                </c:pt>
                <c:pt idx="16050">
                  <c:v>26.7510333333334</c:v>
                </c:pt>
                <c:pt idx="16051">
                  <c:v>26.752700000000001</c:v>
                </c:pt>
                <c:pt idx="16052">
                  <c:v>26.754366666666701</c:v>
                </c:pt>
                <c:pt idx="16053">
                  <c:v>26.756033333333399</c:v>
                </c:pt>
                <c:pt idx="16054">
                  <c:v>26.7577</c:v>
                </c:pt>
                <c:pt idx="16055">
                  <c:v>26.7593666666667</c:v>
                </c:pt>
                <c:pt idx="16056">
                  <c:v>26.761033333333401</c:v>
                </c:pt>
                <c:pt idx="16057">
                  <c:v>26.762699999999999</c:v>
                </c:pt>
                <c:pt idx="16058">
                  <c:v>26.7643666666667</c:v>
                </c:pt>
                <c:pt idx="16059">
                  <c:v>26.7660333333334</c:v>
                </c:pt>
                <c:pt idx="16060">
                  <c:v>26.767700000000001</c:v>
                </c:pt>
                <c:pt idx="16061">
                  <c:v>26.769366666666699</c:v>
                </c:pt>
                <c:pt idx="16062">
                  <c:v>26.771033333333399</c:v>
                </c:pt>
                <c:pt idx="16063">
                  <c:v>26.7727</c:v>
                </c:pt>
                <c:pt idx="16064">
                  <c:v>26.774366666666701</c:v>
                </c:pt>
                <c:pt idx="16065">
                  <c:v>26.776033333333402</c:v>
                </c:pt>
                <c:pt idx="16066">
                  <c:v>26.777699999999999</c:v>
                </c:pt>
                <c:pt idx="16067">
                  <c:v>26.7793666666667</c:v>
                </c:pt>
                <c:pt idx="16068">
                  <c:v>26.781033333333401</c:v>
                </c:pt>
                <c:pt idx="16069">
                  <c:v>26.782699999999998</c:v>
                </c:pt>
                <c:pt idx="16070">
                  <c:v>26.784366666666699</c:v>
                </c:pt>
                <c:pt idx="16071">
                  <c:v>26.7860333333334</c:v>
                </c:pt>
                <c:pt idx="16072">
                  <c:v>26.787700000000001</c:v>
                </c:pt>
                <c:pt idx="16073">
                  <c:v>26.789366666666702</c:v>
                </c:pt>
                <c:pt idx="16074">
                  <c:v>26.791033333333399</c:v>
                </c:pt>
                <c:pt idx="16075">
                  <c:v>26.7927</c:v>
                </c:pt>
                <c:pt idx="16076">
                  <c:v>26.794366666666701</c:v>
                </c:pt>
                <c:pt idx="16077">
                  <c:v>26.796033333333401</c:v>
                </c:pt>
                <c:pt idx="16078">
                  <c:v>26.797699999999999</c:v>
                </c:pt>
                <c:pt idx="16079">
                  <c:v>26.7993666666667</c:v>
                </c:pt>
                <c:pt idx="16080">
                  <c:v>26.8010333333334</c:v>
                </c:pt>
                <c:pt idx="16081">
                  <c:v>26.802700000000002</c:v>
                </c:pt>
                <c:pt idx="16082">
                  <c:v>26.804366666666699</c:v>
                </c:pt>
                <c:pt idx="16083">
                  <c:v>26.806033333333399</c:v>
                </c:pt>
                <c:pt idx="16084">
                  <c:v>26.807700000000001</c:v>
                </c:pt>
                <c:pt idx="16085">
                  <c:v>26.809366666666701</c:v>
                </c:pt>
                <c:pt idx="16086">
                  <c:v>26.811033333333398</c:v>
                </c:pt>
                <c:pt idx="16087">
                  <c:v>26.8127</c:v>
                </c:pt>
                <c:pt idx="16088">
                  <c:v>26.8143666666667</c:v>
                </c:pt>
                <c:pt idx="16089">
                  <c:v>26.816033333333401</c:v>
                </c:pt>
                <c:pt idx="16090">
                  <c:v>26.817699999999999</c:v>
                </c:pt>
                <c:pt idx="16091">
                  <c:v>26.819366666666699</c:v>
                </c:pt>
                <c:pt idx="16092">
                  <c:v>26.8210333333334</c:v>
                </c:pt>
                <c:pt idx="16093">
                  <c:v>26.822700000000001</c:v>
                </c:pt>
                <c:pt idx="16094">
                  <c:v>26.824366666666702</c:v>
                </c:pt>
                <c:pt idx="16095">
                  <c:v>26.826033333333399</c:v>
                </c:pt>
                <c:pt idx="16096">
                  <c:v>26.8277</c:v>
                </c:pt>
                <c:pt idx="16097">
                  <c:v>26.829366666666701</c:v>
                </c:pt>
                <c:pt idx="16098">
                  <c:v>26.831033333333401</c:v>
                </c:pt>
                <c:pt idx="16099">
                  <c:v>26.832699999999999</c:v>
                </c:pt>
                <c:pt idx="16100">
                  <c:v>26.8343666666667</c:v>
                </c:pt>
                <c:pt idx="16101">
                  <c:v>26.8360333333334</c:v>
                </c:pt>
                <c:pt idx="16102">
                  <c:v>26.837700000000002</c:v>
                </c:pt>
                <c:pt idx="16103">
                  <c:v>26.839366666666699</c:v>
                </c:pt>
                <c:pt idx="16104">
                  <c:v>26.841033333333399</c:v>
                </c:pt>
                <c:pt idx="16105">
                  <c:v>26.842700000000001</c:v>
                </c:pt>
                <c:pt idx="16106">
                  <c:v>26.844366666666701</c:v>
                </c:pt>
                <c:pt idx="16107">
                  <c:v>26.846033333333398</c:v>
                </c:pt>
                <c:pt idx="16108">
                  <c:v>26.8477</c:v>
                </c:pt>
                <c:pt idx="16109">
                  <c:v>26.8493666666667</c:v>
                </c:pt>
                <c:pt idx="16110">
                  <c:v>26.851033333333401</c:v>
                </c:pt>
                <c:pt idx="16111">
                  <c:v>26.852699999999999</c:v>
                </c:pt>
                <c:pt idx="16112">
                  <c:v>26.854366666666699</c:v>
                </c:pt>
                <c:pt idx="16113">
                  <c:v>26.8560333333334</c:v>
                </c:pt>
                <c:pt idx="16114">
                  <c:v>26.857700000000001</c:v>
                </c:pt>
                <c:pt idx="16115">
                  <c:v>26.859366666666698</c:v>
                </c:pt>
                <c:pt idx="16116">
                  <c:v>26.861033333333399</c:v>
                </c:pt>
                <c:pt idx="16117">
                  <c:v>26.8627</c:v>
                </c:pt>
                <c:pt idx="16118">
                  <c:v>26.864366666666701</c:v>
                </c:pt>
                <c:pt idx="16119">
                  <c:v>26.866033333333402</c:v>
                </c:pt>
                <c:pt idx="16120">
                  <c:v>26.867699999999999</c:v>
                </c:pt>
                <c:pt idx="16121">
                  <c:v>26.8693666666667</c:v>
                </c:pt>
                <c:pt idx="16122">
                  <c:v>26.871033333333401</c:v>
                </c:pt>
                <c:pt idx="16123">
                  <c:v>26.872699999999998</c:v>
                </c:pt>
                <c:pt idx="16124">
                  <c:v>26.874366666666699</c:v>
                </c:pt>
                <c:pt idx="16125">
                  <c:v>26.8760333333334</c:v>
                </c:pt>
                <c:pt idx="16126">
                  <c:v>26.877700000000001</c:v>
                </c:pt>
                <c:pt idx="16127">
                  <c:v>26.879366666666701</c:v>
                </c:pt>
                <c:pt idx="16128">
                  <c:v>26.881033333333399</c:v>
                </c:pt>
                <c:pt idx="16129">
                  <c:v>26.8827</c:v>
                </c:pt>
                <c:pt idx="16130">
                  <c:v>26.8843666666667</c:v>
                </c:pt>
                <c:pt idx="16131">
                  <c:v>26.886033333333401</c:v>
                </c:pt>
                <c:pt idx="16132">
                  <c:v>26.887699999999999</c:v>
                </c:pt>
                <c:pt idx="16133">
                  <c:v>26.8893666666667</c:v>
                </c:pt>
                <c:pt idx="16134">
                  <c:v>26.8910333333334</c:v>
                </c:pt>
                <c:pt idx="16135">
                  <c:v>26.892700000000001</c:v>
                </c:pt>
                <c:pt idx="16136">
                  <c:v>26.894366666666699</c:v>
                </c:pt>
                <c:pt idx="16137">
                  <c:v>26.896033333333399</c:v>
                </c:pt>
                <c:pt idx="16138">
                  <c:v>26.8977</c:v>
                </c:pt>
                <c:pt idx="16139">
                  <c:v>26.899366666666701</c:v>
                </c:pt>
                <c:pt idx="16140">
                  <c:v>26.901033333333402</c:v>
                </c:pt>
                <c:pt idx="16141">
                  <c:v>26.902699999999999</c:v>
                </c:pt>
                <c:pt idx="16142">
                  <c:v>26.9043666666667</c:v>
                </c:pt>
                <c:pt idx="16143">
                  <c:v>26.906033333333401</c:v>
                </c:pt>
                <c:pt idx="16144">
                  <c:v>26.907699999999998</c:v>
                </c:pt>
                <c:pt idx="16145">
                  <c:v>26.909366666666699</c:v>
                </c:pt>
                <c:pt idx="16146">
                  <c:v>26.9110333333334</c:v>
                </c:pt>
                <c:pt idx="16147">
                  <c:v>26.912700000000001</c:v>
                </c:pt>
                <c:pt idx="16148">
                  <c:v>26.914366666666702</c:v>
                </c:pt>
                <c:pt idx="16149">
                  <c:v>26.916033333333399</c:v>
                </c:pt>
                <c:pt idx="16150">
                  <c:v>26.9177</c:v>
                </c:pt>
                <c:pt idx="16151">
                  <c:v>26.919366666666701</c:v>
                </c:pt>
                <c:pt idx="16152">
                  <c:v>26.921033333333401</c:v>
                </c:pt>
                <c:pt idx="16153">
                  <c:v>26.922699999999999</c:v>
                </c:pt>
                <c:pt idx="16154">
                  <c:v>26.9243666666667</c:v>
                </c:pt>
                <c:pt idx="16155">
                  <c:v>26.9260333333334</c:v>
                </c:pt>
                <c:pt idx="16156">
                  <c:v>26.927700000000002</c:v>
                </c:pt>
                <c:pt idx="16157">
                  <c:v>26.929366666666699</c:v>
                </c:pt>
                <c:pt idx="16158">
                  <c:v>26.931033333333399</c:v>
                </c:pt>
                <c:pt idx="16159">
                  <c:v>26.932700000000001</c:v>
                </c:pt>
                <c:pt idx="16160">
                  <c:v>26.934366666666701</c:v>
                </c:pt>
                <c:pt idx="16161">
                  <c:v>26.936033333333398</c:v>
                </c:pt>
                <c:pt idx="16162">
                  <c:v>26.9377</c:v>
                </c:pt>
                <c:pt idx="16163">
                  <c:v>26.9393666666667</c:v>
                </c:pt>
                <c:pt idx="16164">
                  <c:v>26.941033333333401</c:v>
                </c:pt>
                <c:pt idx="16165">
                  <c:v>26.942699999999999</c:v>
                </c:pt>
                <c:pt idx="16166">
                  <c:v>26.944366666666699</c:v>
                </c:pt>
                <c:pt idx="16167">
                  <c:v>26.9460333333334</c:v>
                </c:pt>
                <c:pt idx="16168">
                  <c:v>26.947700000000001</c:v>
                </c:pt>
                <c:pt idx="16169">
                  <c:v>26.949366666666702</c:v>
                </c:pt>
                <c:pt idx="16170">
                  <c:v>26.951033333333399</c:v>
                </c:pt>
                <c:pt idx="16171">
                  <c:v>26.9527</c:v>
                </c:pt>
                <c:pt idx="16172">
                  <c:v>26.954366666666701</c:v>
                </c:pt>
                <c:pt idx="16173">
                  <c:v>26.956033333333401</c:v>
                </c:pt>
                <c:pt idx="16174">
                  <c:v>26.957699999999999</c:v>
                </c:pt>
                <c:pt idx="16175">
                  <c:v>26.9593666666667</c:v>
                </c:pt>
                <c:pt idx="16176">
                  <c:v>26.9610333333334</c:v>
                </c:pt>
                <c:pt idx="16177">
                  <c:v>26.962700000000002</c:v>
                </c:pt>
                <c:pt idx="16178">
                  <c:v>26.964366666666699</c:v>
                </c:pt>
                <c:pt idx="16179">
                  <c:v>26.966033333333399</c:v>
                </c:pt>
                <c:pt idx="16180">
                  <c:v>26.967700000000001</c:v>
                </c:pt>
                <c:pt idx="16181">
                  <c:v>26.969366666666701</c:v>
                </c:pt>
                <c:pt idx="16182">
                  <c:v>26.971033333333398</c:v>
                </c:pt>
                <c:pt idx="16183">
                  <c:v>26.9727</c:v>
                </c:pt>
                <c:pt idx="16184">
                  <c:v>26.9743666666667</c:v>
                </c:pt>
                <c:pt idx="16185">
                  <c:v>26.976033333333401</c:v>
                </c:pt>
                <c:pt idx="16186">
                  <c:v>26.977699999999999</c:v>
                </c:pt>
                <c:pt idx="16187">
                  <c:v>26.979366666666699</c:v>
                </c:pt>
                <c:pt idx="16188">
                  <c:v>26.9810333333334</c:v>
                </c:pt>
                <c:pt idx="16189">
                  <c:v>26.982700000000001</c:v>
                </c:pt>
                <c:pt idx="16190">
                  <c:v>26.984366666666698</c:v>
                </c:pt>
                <c:pt idx="16191">
                  <c:v>26.986033333333399</c:v>
                </c:pt>
                <c:pt idx="16192">
                  <c:v>26.9877</c:v>
                </c:pt>
                <c:pt idx="16193">
                  <c:v>26.989366666666701</c:v>
                </c:pt>
                <c:pt idx="16194">
                  <c:v>26.991033333333402</c:v>
                </c:pt>
                <c:pt idx="16195">
                  <c:v>26.992699999999999</c:v>
                </c:pt>
                <c:pt idx="16196">
                  <c:v>26.9943666666667</c:v>
                </c:pt>
                <c:pt idx="16197">
                  <c:v>26.996033333333401</c:v>
                </c:pt>
                <c:pt idx="16198">
                  <c:v>26.997699999999998</c:v>
                </c:pt>
                <c:pt idx="16199">
                  <c:v>26.999366666666699</c:v>
                </c:pt>
                <c:pt idx="16200">
                  <c:v>27.0010333333334</c:v>
                </c:pt>
                <c:pt idx="16201">
                  <c:v>27.002700000000001</c:v>
                </c:pt>
                <c:pt idx="16202">
                  <c:v>27.004366666666701</c:v>
                </c:pt>
                <c:pt idx="16203">
                  <c:v>27.006033333333399</c:v>
                </c:pt>
                <c:pt idx="16204">
                  <c:v>27.0077</c:v>
                </c:pt>
                <c:pt idx="16205">
                  <c:v>27.0093666666667</c:v>
                </c:pt>
                <c:pt idx="16206">
                  <c:v>27.011033333333401</c:v>
                </c:pt>
                <c:pt idx="16207">
                  <c:v>27.012699999999999</c:v>
                </c:pt>
                <c:pt idx="16208">
                  <c:v>27.0143666666667</c:v>
                </c:pt>
                <c:pt idx="16209">
                  <c:v>27.0160333333334</c:v>
                </c:pt>
                <c:pt idx="16210">
                  <c:v>27.017700000000001</c:v>
                </c:pt>
                <c:pt idx="16211">
                  <c:v>27.019366666666699</c:v>
                </c:pt>
                <c:pt idx="16212">
                  <c:v>27.021033333333399</c:v>
                </c:pt>
                <c:pt idx="16213">
                  <c:v>27.0227</c:v>
                </c:pt>
                <c:pt idx="16214">
                  <c:v>27.024366666666701</c:v>
                </c:pt>
                <c:pt idx="16215">
                  <c:v>27.026033333333402</c:v>
                </c:pt>
                <c:pt idx="16216">
                  <c:v>27.027699999999999</c:v>
                </c:pt>
                <c:pt idx="16217">
                  <c:v>27.0293666666667</c:v>
                </c:pt>
                <c:pt idx="16218">
                  <c:v>27.031033333333401</c:v>
                </c:pt>
                <c:pt idx="16219">
                  <c:v>27.032699999999998</c:v>
                </c:pt>
                <c:pt idx="16220">
                  <c:v>27.034366666666699</c:v>
                </c:pt>
                <c:pt idx="16221">
                  <c:v>27.0360333333334</c:v>
                </c:pt>
                <c:pt idx="16222">
                  <c:v>27.037700000000001</c:v>
                </c:pt>
                <c:pt idx="16223">
                  <c:v>27.039366666666702</c:v>
                </c:pt>
                <c:pt idx="16224">
                  <c:v>27.041033333333399</c:v>
                </c:pt>
                <c:pt idx="16225">
                  <c:v>27.0427</c:v>
                </c:pt>
                <c:pt idx="16226">
                  <c:v>27.044366666666701</c:v>
                </c:pt>
                <c:pt idx="16227">
                  <c:v>27.046033333333401</c:v>
                </c:pt>
                <c:pt idx="16228">
                  <c:v>27.047699999999999</c:v>
                </c:pt>
                <c:pt idx="16229">
                  <c:v>27.0493666666667</c:v>
                </c:pt>
                <c:pt idx="16230">
                  <c:v>27.0510333333334</c:v>
                </c:pt>
                <c:pt idx="16231">
                  <c:v>27.052700000000002</c:v>
                </c:pt>
                <c:pt idx="16232">
                  <c:v>27.054366666666699</c:v>
                </c:pt>
                <c:pt idx="16233">
                  <c:v>27.056033333333399</c:v>
                </c:pt>
                <c:pt idx="16234">
                  <c:v>27.057700000000001</c:v>
                </c:pt>
                <c:pt idx="16235">
                  <c:v>27.059366666666701</c:v>
                </c:pt>
                <c:pt idx="16236">
                  <c:v>27.061033333333398</c:v>
                </c:pt>
                <c:pt idx="16237">
                  <c:v>27.0627</c:v>
                </c:pt>
                <c:pt idx="16238">
                  <c:v>27.0643666666667</c:v>
                </c:pt>
                <c:pt idx="16239">
                  <c:v>27.066033333333401</c:v>
                </c:pt>
                <c:pt idx="16240">
                  <c:v>27.067699999999999</c:v>
                </c:pt>
                <c:pt idx="16241">
                  <c:v>27.069366666666699</c:v>
                </c:pt>
                <c:pt idx="16242">
                  <c:v>27.0710333333334</c:v>
                </c:pt>
                <c:pt idx="16243">
                  <c:v>27.072700000000001</c:v>
                </c:pt>
                <c:pt idx="16244">
                  <c:v>27.074366666666702</c:v>
                </c:pt>
                <c:pt idx="16245">
                  <c:v>27.076033333333399</c:v>
                </c:pt>
                <c:pt idx="16246">
                  <c:v>27.0777</c:v>
                </c:pt>
                <c:pt idx="16247">
                  <c:v>27.079366666666701</c:v>
                </c:pt>
                <c:pt idx="16248">
                  <c:v>27.081033333333401</c:v>
                </c:pt>
                <c:pt idx="16249">
                  <c:v>27.082699999999999</c:v>
                </c:pt>
                <c:pt idx="16250">
                  <c:v>27.0843666666667</c:v>
                </c:pt>
                <c:pt idx="16251">
                  <c:v>27.0860333333334</c:v>
                </c:pt>
                <c:pt idx="16252">
                  <c:v>27.087700000000002</c:v>
                </c:pt>
                <c:pt idx="16253">
                  <c:v>27.089366666666699</c:v>
                </c:pt>
                <c:pt idx="16254">
                  <c:v>27.091033333333399</c:v>
                </c:pt>
                <c:pt idx="16255">
                  <c:v>27.092700000000001</c:v>
                </c:pt>
                <c:pt idx="16256">
                  <c:v>27.094366666666701</c:v>
                </c:pt>
                <c:pt idx="16257">
                  <c:v>27.096033333333398</c:v>
                </c:pt>
                <c:pt idx="16258">
                  <c:v>27.0977</c:v>
                </c:pt>
                <c:pt idx="16259">
                  <c:v>27.0993666666667</c:v>
                </c:pt>
                <c:pt idx="16260">
                  <c:v>27.101033333333401</c:v>
                </c:pt>
                <c:pt idx="16261">
                  <c:v>27.102699999999999</c:v>
                </c:pt>
                <c:pt idx="16262">
                  <c:v>27.104366666666699</c:v>
                </c:pt>
                <c:pt idx="16263">
                  <c:v>27.1060333333334</c:v>
                </c:pt>
                <c:pt idx="16264">
                  <c:v>27.107700000000001</c:v>
                </c:pt>
                <c:pt idx="16265">
                  <c:v>27.109366666666698</c:v>
                </c:pt>
                <c:pt idx="16266">
                  <c:v>27.111033333333399</c:v>
                </c:pt>
                <c:pt idx="16267">
                  <c:v>27.1127</c:v>
                </c:pt>
                <c:pt idx="16268">
                  <c:v>27.114366666666701</c:v>
                </c:pt>
                <c:pt idx="16269">
                  <c:v>27.116033333333402</c:v>
                </c:pt>
                <c:pt idx="16270">
                  <c:v>27.117699999999999</c:v>
                </c:pt>
                <c:pt idx="16271">
                  <c:v>27.1193666666667</c:v>
                </c:pt>
                <c:pt idx="16272">
                  <c:v>27.121033333333401</c:v>
                </c:pt>
                <c:pt idx="16273">
                  <c:v>27.122699999999998</c:v>
                </c:pt>
                <c:pt idx="16274">
                  <c:v>27.124366666666699</c:v>
                </c:pt>
                <c:pt idx="16275">
                  <c:v>27.1260333333334</c:v>
                </c:pt>
                <c:pt idx="16276">
                  <c:v>27.127700000000001</c:v>
                </c:pt>
                <c:pt idx="16277">
                  <c:v>27.129366666666701</c:v>
                </c:pt>
                <c:pt idx="16278">
                  <c:v>27.131033333333399</c:v>
                </c:pt>
                <c:pt idx="16279">
                  <c:v>27.1327</c:v>
                </c:pt>
                <c:pt idx="16280">
                  <c:v>27.1343666666667</c:v>
                </c:pt>
                <c:pt idx="16281">
                  <c:v>27.136033333333401</c:v>
                </c:pt>
                <c:pt idx="16282">
                  <c:v>27.137699999999999</c:v>
                </c:pt>
                <c:pt idx="16283">
                  <c:v>27.1393666666667</c:v>
                </c:pt>
                <c:pt idx="16284">
                  <c:v>27.1410333333334</c:v>
                </c:pt>
                <c:pt idx="16285">
                  <c:v>27.142700000000001</c:v>
                </c:pt>
                <c:pt idx="16286">
                  <c:v>27.144366666666699</c:v>
                </c:pt>
                <c:pt idx="16287">
                  <c:v>27.146033333333399</c:v>
                </c:pt>
                <c:pt idx="16288">
                  <c:v>27.1477</c:v>
                </c:pt>
                <c:pt idx="16289">
                  <c:v>27.149366666666701</c:v>
                </c:pt>
                <c:pt idx="16290">
                  <c:v>27.151033333333402</c:v>
                </c:pt>
                <c:pt idx="16291">
                  <c:v>27.152699999999999</c:v>
                </c:pt>
                <c:pt idx="16292">
                  <c:v>27.1543666666667</c:v>
                </c:pt>
                <c:pt idx="16293">
                  <c:v>27.156033333333401</c:v>
                </c:pt>
                <c:pt idx="16294">
                  <c:v>27.157699999999998</c:v>
                </c:pt>
                <c:pt idx="16295">
                  <c:v>27.159366666666699</c:v>
                </c:pt>
                <c:pt idx="16296">
                  <c:v>27.1610333333334</c:v>
                </c:pt>
                <c:pt idx="16297">
                  <c:v>27.162700000000001</c:v>
                </c:pt>
                <c:pt idx="16298">
                  <c:v>27.164366666666702</c:v>
                </c:pt>
                <c:pt idx="16299">
                  <c:v>27.166033333333399</c:v>
                </c:pt>
                <c:pt idx="16300">
                  <c:v>27.1677</c:v>
                </c:pt>
                <c:pt idx="16301">
                  <c:v>27.169366666666701</c:v>
                </c:pt>
                <c:pt idx="16302">
                  <c:v>27.171033333333401</c:v>
                </c:pt>
                <c:pt idx="16303">
                  <c:v>27.172699999999999</c:v>
                </c:pt>
                <c:pt idx="16304">
                  <c:v>27.1743666666667</c:v>
                </c:pt>
                <c:pt idx="16305">
                  <c:v>27.1760333333334</c:v>
                </c:pt>
                <c:pt idx="16306">
                  <c:v>27.177700000000002</c:v>
                </c:pt>
                <c:pt idx="16307">
                  <c:v>27.179366666666699</c:v>
                </c:pt>
                <c:pt idx="16308">
                  <c:v>27.181033333333399</c:v>
                </c:pt>
                <c:pt idx="16309">
                  <c:v>27.182700000000001</c:v>
                </c:pt>
                <c:pt idx="16310">
                  <c:v>27.184366666666701</c:v>
                </c:pt>
                <c:pt idx="16311">
                  <c:v>27.186033333333398</c:v>
                </c:pt>
                <c:pt idx="16312">
                  <c:v>27.1877</c:v>
                </c:pt>
                <c:pt idx="16313">
                  <c:v>27.1893666666667</c:v>
                </c:pt>
                <c:pt idx="16314">
                  <c:v>27.191033333333401</c:v>
                </c:pt>
                <c:pt idx="16315">
                  <c:v>27.192699999999999</c:v>
                </c:pt>
                <c:pt idx="16316">
                  <c:v>27.194366666666699</c:v>
                </c:pt>
                <c:pt idx="16317">
                  <c:v>27.1960333333334</c:v>
                </c:pt>
                <c:pt idx="16318">
                  <c:v>27.197700000000001</c:v>
                </c:pt>
                <c:pt idx="16319">
                  <c:v>27.199366666666702</c:v>
                </c:pt>
                <c:pt idx="16320">
                  <c:v>27.201033333333399</c:v>
                </c:pt>
                <c:pt idx="16321">
                  <c:v>27.2027</c:v>
                </c:pt>
                <c:pt idx="16322">
                  <c:v>27.204366666666701</c:v>
                </c:pt>
                <c:pt idx="16323">
                  <c:v>27.206033333333401</c:v>
                </c:pt>
                <c:pt idx="16324">
                  <c:v>27.207699999999999</c:v>
                </c:pt>
                <c:pt idx="16325">
                  <c:v>27.2093666666667</c:v>
                </c:pt>
                <c:pt idx="16326">
                  <c:v>27.2110333333334</c:v>
                </c:pt>
                <c:pt idx="16327">
                  <c:v>27.212700000000002</c:v>
                </c:pt>
                <c:pt idx="16328">
                  <c:v>27.214366666666699</c:v>
                </c:pt>
                <c:pt idx="16329">
                  <c:v>27.216033333333399</c:v>
                </c:pt>
                <c:pt idx="16330">
                  <c:v>27.217700000000001</c:v>
                </c:pt>
                <c:pt idx="16331">
                  <c:v>27.219366666666701</c:v>
                </c:pt>
                <c:pt idx="16332">
                  <c:v>27.221033333333398</c:v>
                </c:pt>
                <c:pt idx="16333">
                  <c:v>27.2227</c:v>
                </c:pt>
                <c:pt idx="16334">
                  <c:v>27.2243666666667</c:v>
                </c:pt>
                <c:pt idx="16335">
                  <c:v>27.226033333333401</c:v>
                </c:pt>
                <c:pt idx="16336">
                  <c:v>27.227699999999999</c:v>
                </c:pt>
                <c:pt idx="16337">
                  <c:v>27.229366666666699</c:v>
                </c:pt>
                <c:pt idx="16338">
                  <c:v>27.2310333333334</c:v>
                </c:pt>
                <c:pt idx="16339">
                  <c:v>27.232700000000001</c:v>
                </c:pt>
                <c:pt idx="16340">
                  <c:v>27.234366666666698</c:v>
                </c:pt>
                <c:pt idx="16341">
                  <c:v>27.236033333333399</c:v>
                </c:pt>
                <c:pt idx="16342">
                  <c:v>27.2377</c:v>
                </c:pt>
                <c:pt idx="16343">
                  <c:v>27.239366666666701</c:v>
                </c:pt>
                <c:pt idx="16344">
                  <c:v>27.241033333333402</c:v>
                </c:pt>
                <c:pt idx="16345">
                  <c:v>27.242699999999999</c:v>
                </c:pt>
                <c:pt idx="16346">
                  <c:v>27.2443666666667</c:v>
                </c:pt>
                <c:pt idx="16347">
                  <c:v>27.246033333333401</c:v>
                </c:pt>
                <c:pt idx="16348">
                  <c:v>27.247699999999998</c:v>
                </c:pt>
                <c:pt idx="16349">
                  <c:v>27.249366666666699</c:v>
                </c:pt>
                <c:pt idx="16350">
                  <c:v>27.2510333333334</c:v>
                </c:pt>
                <c:pt idx="16351">
                  <c:v>27.252700000000001</c:v>
                </c:pt>
                <c:pt idx="16352">
                  <c:v>27.254366666666701</c:v>
                </c:pt>
                <c:pt idx="16353">
                  <c:v>27.256033333333399</c:v>
                </c:pt>
                <c:pt idx="16354">
                  <c:v>27.2577</c:v>
                </c:pt>
                <c:pt idx="16355">
                  <c:v>27.2593666666667</c:v>
                </c:pt>
                <c:pt idx="16356">
                  <c:v>27.261033333333401</c:v>
                </c:pt>
                <c:pt idx="16357">
                  <c:v>27.262699999999999</c:v>
                </c:pt>
                <c:pt idx="16358">
                  <c:v>27.2643666666667</c:v>
                </c:pt>
                <c:pt idx="16359">
                  <c:v>27.2660333333334</c:v>
                </c:pt>
                <c:pt idx="16360">
                  <c:v>27.267700000000001</c:v>
                </c:pt>
                <c:pt idx="16361">
                  <c:v>27.269366666666699</c:v>
                </c:pt>
                <c:pt idx="16362">
                  <c:v>27.271033333333399</c:v>
                </c:pt>
                <c:pt idx="16363">
                  <c:v>27.2727</c:v>
                </c:pt>
                <c:pt idx="16364">
                  <c:v>27.274366666666701</c:v>
                </c:pt>
                <c:pt idx="16365">
                  <c:v>27.276033333333402</c:v>
                </c:pt>
                <c:pt idx="16366">
                  <c:v>27.277699999999999</c:v>
                </c:pt>
                <c:pt idx="16367">
                  <c:v>27.2793666666667</c:v>
                </c:pt>
                <c:pt idx="16368">
                  <c:v>27.281033333333401</c:v>
                </c:pt>
                <c:pt idx="16369">
                  <c:v>27.282699999999998</c:v>
                </c:pt>
                <c:pt idx="16370">
                  <c:v>27.284366666666699</c:v>
                </c:pt>
                <c:pt idx="16371">
                  <c:v>27.2860333333334</c:v>
                </c:pt>
                <c:pt idx="16372">
                  <c:v>27.287700000000001</c:v>
                </c:pt>
                <c:pt idx="16373">
                  <c:v>27.289366666666702</c:v>
                </c:pt>
                <c:pt idx="16374">
                  <c:v>27.291033333333399</c:v>
                </c:pt>
                <c:pt idx="16375">
                  <c:v>27.2927</c:v>
                </c:pt>
                <c:pt idx="16376">
                  <c:v>27.294366666666701</c:v>
                </c:pt>
                <c:pt idx="16377">
                  <c:v>27.296033333333401</c:v>
                </c:pt>
                <c:pt idx="16378">
                  <c:v>27.297699999999999</c:v>
                </c:pt>
                <c:pt idx="16379">
                  <c:v>27.2993666666667</c:v>
                </c:pt>
                <c:pt idx="16380">
                  <c:v>27.3010333333334</c:v>
                </c:pt>
                <c:pt idx="16381">
                  <c:v>27.302700000000002</c:v>
                </c:pt>
                <c:pt idx="16382">
                  <c:v>27.304366666666699</c:v>
                </c:pt>
                <c:pt idx="16383">
                  <c:v>27.306033333333399</c:v>
                </c:pt>
                <c:pt idx="16384">
                  <c:v>27.307700000000001</c:v>
                </c:pt>
                <c:pt idx="16385">
                  <c:v>27.309366666666701</c:v>
                </c:pt>
                <c:pt idx="16386">
                  <c:v>27.311033333333398</c:v>
                </c:pt>
                <c:pt idx="16387">
                  <c:v>27.3127</c:v>
                </c:pt>
                <c:pt idx="16388">
                  <c:v>27.3143666666667</c:v>
                </c:pt>
                <c:pt idx="16389">
                  <c:v>27.316033333333401</c:v>
                </c:pt>
                <c:pt idx="16390">
                  <c:v>27.317699999999999</c:v>
                </c:pt>
                <c:pt idx="16391">
                  <c:v>27.319366666666699</c:v>
                </c:pt>
                <c:pt idx="16392">
                  <c:v>27.3210333333334</c:v>
                </c:pt>
                <c:pt idx="16393">
                  <c:v>27.322700000000001</c:v>
                </c:pt>
                <c:pt idx="16394">
                  <c:v>27.324366666666702</c:v>
                </c:pt>
                <c:pt idx="16395">
                  <c:v>27.326033333333399</c:v>
                </c:pt>
                <c:pt idx="16396">
                  <c:v>27.3277</c:v>
                </c:pt>
                <c:pt idx="16397">
                  <c:v>27.329366666666701</c:v>
                </c:pt>
                <c:pt idx="16398">
                  <c:v>27.331033333333401</c:v>
                </c:pt>
                <c:pt idx="16399">
                  <c:v>27.332699999999999</c:v>
                </c:pt>
                <c:pt idx="16400">
                  <c:v>27.3343666666667</c:v>
                </c:pt>
                <c:pt idx="16401">
                  <c:v>27.3360333333334</c:v>
                </c:pt>
                <c:pt idx="16402">
                  <c:v>27.337700000000002</c:v>
                </c:pt>
                <c:pt idx="16403">
                  <c:v>27.339366666666699</c:v>
                </c:pt>
                <c:pt idx="16404">
                  <c:v>27.341033333333399</c:v>
                </c:pt>
                <c:pt idx="16405">
                  <c:v>27.342700000000001</c:v>
                </c:pt>
                <c:pt idx="16406">
                  <c:v>27.344366666666701</c:v>
                </c:pt>
                <c:pt idx="16407">
                  <c:v>27.346033333333398</c:v>
                </c:pt>
                <c:pt idx="16408">
                  <c:v>27.3477</c:v>
                </c:pt>
                <c:pt idx="16409">
                  <c:v>27.3493666666667</c:v>
                </c:pt>
                <c:pt idx="16410">
                  <c:v>27.351033333333401</c:v>
                </c:pt>
                <c:pt idx="16411">
                  <c:v>27.352699999999999</c:v>
                </c:pt>
                <c:pt idx="16412">
                  <c:v>27.354366666666699</c:v>
                </c:pt>
                <c:pt idx="16413">
                  <c:v>27.3560333333334</c:v>
                </c:pt>
                <c:pt idx="16414">
                  <c:v>27.357700000000001</c:v>
                </c:pt>
                <c:pt idx="16415">
                  <c:v>27.359366666666698</c:v>
                </c:pt>
                <c:pt idx="16416">
                  <c:v>27.361033333333399</c:v>
                </c:pt>
                <c:pt idx="16417">
                  <c:v>27.3627</c:v>
                </c:pt>
                <c:pt idx="16418">
                  <c:v>27.364366666666701</c:v>
                </c:pt>
                <c:pt idx="16419">
                  <c:v>27.366033333333402</c:v>
                </c:pt>
                <c:pt idx="16420">
                  <c:v>27.367699999999999</c:v>
                </c:pt>
                <c:pt idx="16421">
                  <c:v>27.3693666666667</c:v>
                </c:pt>
                <c:pt idx="16422">
                  <c:v>27.371033333333401</c:v>
                </c:pt>
                <c:pt idx="16423">
                  <c:v>27.372699999999998</c:v>
                </c:pt>
                <c:pt idx="16424">
                  <c:v>27.374366666666699</c:v>
                </c:pt>
                <c:pt idx="16425">
                  <c:v>27.3760333333334</c:v>
                </c:pt>
                <c:pt idx="16426">
                  <c:v>27.377700000000001</c:v>
                </c:pt>
                <c:pt idx="16427">
                  <c:v>27.379366666666701</c:v>
                </c:pt>
                <c:pt idx="16428">
                  <c:v>27.381033333333399</c:v>
                </c:pt>
                <c:pt idx="16429">
                  <c:v>27.3827</c:v>
                </c:pt>
                <c:pt idx="16430">
                  <c:v>27.3843666666667</c:v>
                </c:pt>
                <c:pt idx="16431">
                  <c:v>27.386033333333401</c:v>
                </c:pt>
                <c:pt idx="16432">
                  <c:v>27.387699999999999</c:v>
                </c:pt>
                <c:pt idx="16433">
                  <c:v>27.3893666666667</c:v>
                </c:pt>
                <c:pt idx="16434">
                  <c:v>27.3910333333334</c:v>
                </c:pt>
                <c:pt idx="16435">
                  <c:v>27.392700000000001</c:v>
                </c:pt>
                <c:pt idx="16436">
                  <c:v>27.394366666666699</c:v>
                </c:pt>
                <c:pt idx="16437">
                  <c:v>27.396033333333399</c:v>
                </c:pt>
                <c:pt idx="16438">
                  <c:v>27.3977</c:v>
                </c:pt>
                <c:pt idx="16439">
                  <c:v>27.399366666666701</c:v>
                </c:pt>
                <c:pt idx="16440">
                  <c:v>27.401033333333402</c:v>
                </c:pt>
                <c:pt idx="16441">
                  <c:v>27.402699999999999</c:v>
                </c:pt>
                <c:pt idx="16442">
                  <c:v>27.4043666666667</c:v>
                </c:pt>
                <c:pt idx="16443">
                  <c:v>27.406033333333401</c:v>
                </c:pt>
                <c:pt idx="16444">
                  <c:v>27.407699999999998</c:v>
                </c:pt>
                <c:pt idx="16445">
                  <c:v>27.409366666666699</c:v>
                </c:pt>
                <c:pt idx="16446">
                  <c:v>27.4110333333334</c:v>
                </c:pt>
                <c:pt idx="16447">
                  <c:v>27.412700000000001</c:v>
                </c:pt>
                <c:pt idx="16448">
                  <c:v>27.414366666666702</c:v>
                </c:pt>
                <c:pt idx="16449">
                  <c:v>27.416033333333399</c:v>
                </c:pt>
                <c:pt idx="16450">
                  <c:v>27.4177</c:v>
                </c:pt>
                <c:pt idx="16451">
                  <c:v>27.419366666666701</c:v>
                </c:pt>
                <c:pt idx="16452">
                  <c:v>27.421033333333401</c:v>
                </c:pt>
                <c:pt idx="16453">
                  <c:v>27.422699999999999</c:v>
                </c:pt>
                <c:pt idx="16454">
                  <c:v>27.4243666666667</c:v>
                </c:pt>
                <c:pt idx="16455">
                  <c:v>27.4260333333334</c:v>
                </c:pt>
                <c:pt idx="16456">
                  <c:v>27.427700000000002</c:v>
                </c:pt>
                <c:pt idx="16457">
                  <c:v>27.429366666666699</c:v>
                </c:pt>
                <c:pt idx="16458">
                  <c:v>27.431033333333399</c:v>
                </c:pt>
                <c:pt idx="16459">
                  <c:v>27.432700000000001</c:v>
                </c:pt>
                <c:pt idx="16460">
                  <c:v>27.434366666666701</c:v>
                </c:pt>
                <c:pt idx="16461">
                  <c:v>27.436033333333398</c:v>
                </c:pt>
                <c:pt idx="16462">
                  <c:v>27.4377</c:v>
                </c:pt>
                <c:pt idx="16463">
                  <c:v>27.4393666666667</c:v>
                </c:pt>
                <c:pt idx="16464">
                  <c:v>27.441033333333401</c:v>
                </c:pt>
                <c:pt idx="16465">
                  <c:v>27.442699999999999</c:v>
                </c:pt>
                <c:pt idx="16466">
                  <c:v>27.444366666666699</c:v>
                </c:pt>
                <c:pt idx="16467">
                  <c:v>27.4460333333334</c:v>
                </c:pt>
                <c:pt idx="16468">
                  <c:v>27.447700000000001</c:v>
                </c:pt>
                <c:pt idx="16469">
                  <c:v>27.449366666666702</c:v>
                </c:pt>
                <c:pt idx="16470">
                  <c:v>27.451033333333399</c:v>
                </c:pt>
                <c:pt idx="16471">
                  <c:v>27.4527</c:v>
                </c:pt>
                <c:pt idx="16472">
                  <c:v>27.454366666666701</c:v>
                </c:pt>
                <c:pt idx="16473">
                  <c:v>27.456033333333401</c:v>
                </c:pt>
                <c:pt idx="16474">
                  <c:v>27.457699999999999</c:v>
                </c:pt>
                <c:pt idx="16475">
                  <c:v>27.4593666666667</c:v>
                </c:pt>
                <c:pt idx="16476">
                  <c:v>27.4610333333334</c:v>
                </c:pt>
                <c:pt idx="16477">
                  <c:v>27.462700000000002</c:v>
                </c:pt>
                <c:pt idx="16478">
                  <c:v>27.464366666666699</c:v>
                </c:pt>
                <c:pt idx="16479">
                  <c:v>27.466033333333399</c:v>
                </c:pt>
                <c:pt idx="16480">
                  <c:v>27.467700000000001</c:v>
                </c:pt>
                <c:pt idx="16481">
                  <c:v>27.469366666666701</c:v>
                </c:pt>
                <c:pt idx="16482">
                  <c:v>27.471033333333398</c:v>
                </c:pt>
                <c:pt idx="16483">
                  <c:v>27.4727</c:v>
                </c:pt>
                <c:pt idx="16484">
                  <c:v>27.4743666666667</c:v>
                </c:pt>
                <c:pt idx="16485">
                  <c:v>27.476033333333401</c:v>
                </c:pt>
                <c:pt idx="16486">
                  <c:v>27.477699999999999</c:v>
                </c:pt>
                <c:pt idx="16487">
                  <c:v>27.479366666666699</c:v>
                </c:pt>
                <c:pt idx="16488">
                  <c:v>27.4810333333334</c:v>
                </c:pt>
                <c:pt idx="16489">
                  <c:v>27.482700000000001</c:v>
                </c:pt>
                <c:pt idx="16490">
                  <c:v>27.484366666666698</c:v>
                </c:pt>
                <c:pt idx="16491">
                  <c:v>27.486033333333399</c:v>
                </c:pt>
                <c:pt idx="16492">
                  <c:v>27.4877</c:v>
                </c:pt>
                <c:pt idx="16493">
                  <c:v>27.489366666666701</c:v>
                </c:pt>
                <c:pt idx="16494">
                  <c:v>27.491033333333402</c:v>
                </c:pt>
                <c:pt idx="16495">
                  <c:v>27.492699999999999</c:v>
                </c:pt>
                <c:pt idx="16496">
                  <c:v>27.4943666666667</c:v>
                </c:pt>
                <c:pt idx="16497">
                  <c:v>27.496033333333401</c:v>
                </c:pt>
                <c:pt idx="16498">
                  <c:v>27.497699999999998</c:v>
                </c:pt>
                <c:pt idx="16499">
                  <c:v>27.499366666666699</c:v>
                </c:pt>
                <c:pt idx="16500">
                  <c:v>27.5010333333334</c:v>
                </c:pt>
                <c:pt idx="16501">
                  <c:v>27.502700000000001</c:v>
                </c:pt>
                <c:pt idx="16502">
                  <c:v>27.504366666666701</c:v>
                </c:pt>
                <c:pt idx="16503">
                  <c:v>27.506033333333399</c:v>
                </c:pt>
                <c:pt idx="16504">
                  <c:v>27.5077</c:v>
                </c:pt>
                <c:pt idx="16505">
                  <c:v>27.5093666666667</c:v>
                </c:pt>
                <c:pt idx="16506">
                  <c:v>27.511033333333401</c:v>
                </c:pt>
                <c:pt idx="16507">
                  <c:v>27.512699999999999</c:v>
                </c:pt>
                <c:pt idx="16508">
                  <c:v>27.5143666666667</c:v>
                </c:pt>
                <c:pt idx="16509">
                  <c:v>27.5160333333334</c:v>
                </c:pt>
                <c:pt idx="16510">
                  <c:v>27.517700000000001</c:v>
                </c:pt>
                <c:pt idx="16511">
                  <c:v>27.519366666666699</c:v>
                </c:pt>
                <c:pt idx="16512">
                  <c:v>27.521033333333399</c:v>
                </c:pt>
                <c:pt idx="16513">
                  <c:v>27.5227</c:v>
                </c:pt>
                <c:pt idx="16514">
                  <c:v>27.524366666666701</c:v>
                </c:pt>
                <c:pt idx="16515">
                  <c:v>27.526033333333402</c:v>
                </c:pt>
                <c:pt idx="16516">
                  <c:v>27.527699999999999</c:v>
                </c:pt>
                <c:pt idx="16517">
                  <c:v>27.5293666666667</c:v>
                </c:pt>
                <c:pt idx="16518">
                  <c:v>27.531033333333401</c:v>
                </c:pt>
                <c:pt idx="16519">
                  <c:v>27.532699999999998</c:v>
                </c:pt>
                <c:pt idx="16520">
                  <c:v>27.534366666666699</c:v>
                </c:pt>
                <c:pt idx="16521">
                  <c:v>27.5360333333334</c:v>
                </c:pt>
                <c:pt idx="16522">
                  <c:v>27.537700000000001</c:v>
                </c:pt>
                <c:pt idx="16523">
                  <c:v>27.539366666666702</c:v>
                </c:pt>
                <c:pt idx="16524">
                  <c:v>27.541033333333399</c:v>
                </c:pt>
                <c:pt idx="16525">
                  <c:v>27.5427</c:v>
                </c:pt>
                <c:pt idx="16526">
                  <c:v>27.544366666666701</c:v>
                </c:pt>
                <c:pt idx="16527">
                  <c:v>27.546033333333401</c:v>
                </c:pt>
                <c:pt idx="16528">
                  <c:v>27.547699999999999</c:v>
                </c:pt>
                <c:pt idx="16529">
                  <c:v>27.5493666666667</c:v>
                </c:pt>
                <c:pt idx="16530">
                  <c:v>27.5510333333334</c:v>
                </c:pt>
                <c:pt idx="16531">
                  <c:v>27.552700000000002</c:v>
                </c:pt>
                <c:pt idx="16532">
                  <c:v>27.554366666666699</c:v>
                </c:pt>
                <c:pt idx="16533">
                  <c:v>27.556033333333399</c:v>
                </c:pt>
                <c:pt idx="16534">
                  <c:v>27.557700000000001</c:v>
                </c:pt>
                <c:pt idx="16535">
                  <c:v>27.559366666666701</c:v>
                </c:pt>
                <c:pt idx="16536">
                  <c:v>27.561033333333398</c:v>
                </c:pt>
                <c:pt idx="16537">
                  <c:v>27.5627</c:v>
                </c:pt>
                <c:pt idx="16538">
                  <c:v>27.5643666666667</c:v>
                </c:pt>
                <c:pt idx="16539">
                  <c:v>27.566033333333401</c:v>
                </c:pt>
                <c:pt idx="16540">
                  <c:v>27.567699999999999</c:v>
                </c:pt>
                <c:pt idx="16541">
                  <c:v>27.569366666666699</c:v>
                </c:pt>
                <c:pt idx="16542">
                  <c:v>27.5710333333334</c:v>
                </c:pt>
                <c:pt idx="16543">
                  <c:v>27.572700000000001</c:v>
                </c:pt>
                <c:pt idx="16544">
                  <c:v>27.574366666666702</c:v>
                </c:pt>
                <c:pt idx="16545">
                  <c:v>27.576033333333399</c:v>
                </c:pt>
                <c:pt idx="16546">
                  <c:v>27.5777</c:v>
                </c:pt>
                <c:pt idx="16547">
                  <c:v>27.579366666666701</c:v>
                </c:pt>
                <c:pt idx="16548">
                  <c:v>27.581033333333401</c:v>
                </c:pt>
                <c:pt idx="16549">
                  <c:v>27.582699999999999</c:v>
                </c:pt>
                <c:pt idx="16550">
                  <c:v>27.5843666666667</c:v>
                </c:pt>
                <c:pt idx="16551">
                  <c:v>27.5860333333334</c:v>
                </c:pt>
                <c:pt idx="16552">
                  <c:v>27.587700000000002</c:v>
                </c:pt>
                <c:pt idx="16553">
                  <c:v>27.589366666666699</c:v>
                </c:pt>
                <c:pt idx="16554">
                  <c:v>27.591033333333399</c:v>
                </c:pt>
                <c:pt idx="16555">
                  <c:v>27.592700000000001</c:v>
                </c:pt>
                <c:pt idx="16556">
                  <c:v>27.594366666666701</c:v>
                </c:pt>
                <c:pt idx="16557">
                  <c:v>27.596033333333398</c:v>
                </c:pt>
                <c:pt idx="16558">
                  <c:v>27.5977</c:v>
                </c:pt>
                <c:pt idx="16559">
                  <c:v>27.5993666666667</c:v>
                </c:pt>
                <c:pt idx="16560">
                  <c:v>27.601033333333401</c:v>
                </c:pt>
                <c:pt idx="16561">
                  <c:v>27.602699999999999</c:v>
                </c:pt>
                <c:pt idx="16562">
                  <c:v>27.604366666666699</c:v>
                </c:pt>
                <c:pt idx="16563">
                  <c:v>27.6060333333334</c:v>
                </c:pt>
                <c:pt idx="16564">
                  <c:v>27.607700000000001</c:v>
                </c:pt>
                <c:pt idx="16565">
                  <c:v>27.609366666666698</c:v>
                </c:pt>
                <c:pt idx="16566">
                  <c:v>27.611033333333399</c:v>
                </c:pt>
                <c:pt idx="16567">
                  <c:v>27.6127</c:v>
                </c:pt>
                <c:pt idx="16568">
                  <c:v>27.614366666666701</c:v>
                </c:pt>
                <c:pt idx="16569">
                  <c:v>27.616033333333402</c:v>
                </c:pt>
                <c:pt idx="16570">
                  <c:v>27.617699999999999</c:v>
                </c:pt>
                <c:pt idx="16571">
                  <c:v>27.6193666666667</c:v>
                </c:pt>
                <c:pt idx="16572">
                  <c:v>27.621033333333401</c:v>
                </c:pt>
                <c:pt idx="16573">
                  <c:v>27.622699999999998</c:v>
                </c:pt>
                <c:pt idx="16574">
                  <c:v>27.624366666666699</c:v>
                </c:pt>
                <c:pt idx="16575">
                  <c:v>27.6260333333334</c:v>
                </c:pt>
                <c:pt idx="16576">
                  <c:v>27.627700000000001</c:v>
                </c:pt>
                <c:pt idx="16577">
                  <c:v>27.629366666666701</c:v>
                </c:pt>
                <c:pt idx="16578">
                  <c:v>27.631033333333399</c:v>
                </c:pt>
                <c:pt idx="16579">
                  <c:v>27.6327</c:v>
                </c:pt>
                <c:pt idx="16580">
                  <c:v>27.6343666666667</c:v>
                </c:pt>
                <c:pt idx="16581">
                  <c:v>27.636033333333401</c:v>
                </c:pt>
                <c:pt idx="16582">
                  <c:v>27.637699999999999</c:v>
                </c:pt>
                <c:pt idx="16583">
                  <c:v>27.6393666666667</c:v>
                </c:pt>
                <c:pt idx="16584">
                  <c:v>27.6410333333334</c:v>
                </c:pt>
                <c:pt idx="16585">
                  <c:v>27.642700000000001</c:v>
                </c:pt>
                <c:pt idx="16586">
                  <c:v>27.644366666666699</c:v>
                </c:pt>
                <c:pt idx="16587">
                  <c:v>27.646033333333399</c:v>
                </c:pt>
                <c:pt idx="16588">
                  <c:v>27.6477</c:v>
                </c:pt>
                <c:pt idx="16589">
                  <c:v>27.649366666666701</c:v>
                </c:pt>
                <c:pt idx="16590">
                  <c:v>27.651033333333402</c:v>
                </c:pt>
                <c:pt idx="16591">
                  <c:v>27.652699999999999</c:v>
                </c:pt>
                <c:pt idx="16592">
                  <c:v>27.6543666666667</c:v>
                </c:pt>
                <c:pt idx="16593">
                  <c:v>27.656033333333401</c:v>
                </c:pt>
                <c:pt idx="16594">
                  <c:v>27.657699999999998</c:v>
                </c:pt>
                <c:pt idx="16595">
                  <c:v>27.659366666666699</c:v>
                </c:pt>
                <c:pt idx="16596">
                  <c:v>27.6610333333334</c:v>
                </c:pt>
                <c:pt idx="16597">
                  <c:v>27.662700000000001</c:v>
                </c:pt>
                <c:pt idx="16598">
                  <c:v>27.664366666666702</c:v>
                </c:pt>
                <c:pt idx="16599">
                  <c:v>27.666033333333399</c:v>
                </c:pt>
                <c:pt idx="16600">
                  <c:v>27.6677</c:v>
                </c:pt>
                <c:pt idx="16601">
                  <c:v>27.669366666666701</c:v>
                </c:pt>
                <c:pt idx="16602">
                  <c:v>27.671033333333401</c:v>
                </c:pt>
                <c:pt idx="16603">
                  <c:v>27.672699999999999</c:v>
                </c:pt>
                <c:pt idx="16604">
                  <c:v>27.6743666666667</c:v>
                </c:pt>
                <c:pt idx="16605">
                  <c:v>27.6760333333334</c:v>
                </c:pt>
                <c:pt idx="16606">
                  <c:v>27.677700000000002</c:v>
                </c:pt>
                <c:pt idx="16607">
                  <c:v>27.679366666666699</c:v>
                </c:pt>
                <c:pt idx="16608">
                  <c:v>27.681033333333399</c:v>
                </c:pt>
                <c:pt idx="16609">
                  <c:v>27.682700000000001</c:v>
                </c:pt>
                <c:pt idx="16610">
                  <c:v>27.684366666666701</c:v>
                </c:pt>
                <c:pt idx="16611">
                  <c:v>27.686033333333398</c:v>
                </c:pt>
                <c:pt idx="16612">
                  <c:v>27.6877</c:v>
                </c:pt>
                <c:pt idx="16613">
                  <c:v>27.6893666666667</c:v>
                </c:pt>
                <c:pt idx="16614">
                  <c:v>27.691033333333401</c:v>
                </c:pt>
                <c:pt idx="16615">
                  <c:v>27.692699999999999</c:v>
                </c:pt>
                <c:pt idx="16616">
                  <c:v>27.694366666666699</c:v>
                </c:pt>
                <c:pt idx="16617">
                  <c:v>27.6960333333334</c:v>
                </c:pt>
                <c:pt idx="16618">
                  <c:v>27.697700000000001</c:v>
                </c:pt>
                <c:pt idx="16619">
                  <c:v>27.699366666666702</c:v>
                </c:pt>
                <c:pt idx="16620">
                  <c:v>27.701033333333399</c:v>
                </c:pt>
                <c:pt idx="16621">
                  <c:v>27.7027</c:v>
                </c:pt>
                <c:pt idx="16622">
                  <c:v>27.704366666666701</c:v>
                </c:pt>
                <c:pt idx="16623">
                  <c:v>27.706033333333401</c:v>
                </c:pt>
                <c:pt idx="16624">
                  <c:v>27.707699999999999</c:v>
                </c:pt>
                <c:pt idx="16625">
                  <c:v>27.7093666666667</c:v>
                </c:pt>
                <c:pt idx="16626">
                  <c:v>27.7110333333334</c:v>
                </c:pt>
                <c:pt idx="16627">
                  <c:v>27.712700000000002</c:v>
                </c:pt>
                <c:pt idx="16628">
                  <c:v>27.714366666666699</c:v>
                </c:pt>
                <c:pt idx="16629">
                  <c:v>27.716033333333399</c:v>
                </c:pt>
                <c:pt idx="16630">
                  <c:v>27.717700000000001</c:v>
                </c:pt>
                <c:pt idx="16631">
                  <c:v>27.719366666666701</c:v>
                </c:pt>
                <c:pt idx="16632">
                  <c:v>27.721033333333398</c:v>
                </c:pt>
                <c:pt idx="16633">
                  <c:v>27.7227</c:v>
                </c:pt>
                <c:pt idx="16634">
                  <c:v>27.7243666666667</c:v>
                </c:pt>
                <c:pt idx="16635">
                  <c:v>27.726033333333401</c:v>
                </c:pt>
                <c:pt idx="16636">
                  <c:v>27.727699999999999</c:v>
                </c:pt>
                <c:pt idx="16637">
                  <c:v>27.729366666666699</c:v>
                </c:pt>
                <c:pt idx="16638">
                  <c:v>27.7310333333334</c:v>
                </c:pt>
                <c:pt idx="16639">
                  <c:v>27.732700000000001</c:v>
                </c:pt>
                <c:pt idx="16640">
                  <c:v>27.734366666666698</c:v>
                </c:pt>
                <c:pt idx="16641">
                  <c:v>27.736033333333399</c:v>
                </c:pt>
                <c:pt idx="16642">
                  <c:v>27.7377</c:v>
                </c:pt>
                <c:pt idx="16643">
                  <c:v>27.739366666666701</c:v>
                </c:pt>
                <c:pt idx="16644">
                  <c:v>27.741033333333402</c:v>
                </c:pt>
                <c:pt idx="16645">
                  <c:v>27.742699999999999</c:v>
                </c:pt>
                <c:pt idx="16646">
                  <c:v>27.7443666666667</c:v>
                </c:pt>
                <c:pt idx="16647">
                  <c:v>27.746033333333401</c:v>
                </c:pt>
                <c:pt idx="16648">
                  <c:v>27.747699999999998</c:v>
                </c:pt>
                <c:pt idx="16649">
                  <c:v>27.749366666666699</c:v>
                </c:pt>
                <c:pt idx="16650">
                  <c:v>27.7510333333334</c:v>
                </c:pt>
                <c:pt idx="16651">
                  <c:v>27.752700000000001</c:v>
                </c:pt>
                <c:pt idx="16652">
                  <c:v>27.754366666666701</c:v>
                </c:pt>
                <c:pt idx="16653">
                  <c:v>27.756033333333399</c:v>
                </c:pt>
                <c:pt idx="16654">
                  <c:v>27.7577</c:v>
                </c:pt>
                <c:pt idx="16655">
                  <c:v>27.7593666666667</c:v>
                </c:pt>
                <c:pt idx="16656">
                  <c:v>27.761033333333401</c:v>
                </c:pt>
                <c:pt idx="16657">
                  <c:v>27.762699999999999</c:v>
                </c:pt>
                <c:pt idx="16658">
                  <c:v>27.7643666666667</c:v>
                </c:pt>
                <c:pt idx="16659">
                  <c:v>27.7660333333334</c:v>
                </c:pt>
                <c:pt idx="16660">
                  <c:v>27.767700000000001</c:v>
                </c:pt>
                <c:pt idx="16661">
                  <c:v>27.769366666666699</c:v>
                </c:pt>
                <c:pt idx="16662">
                  <c:v>27.771033333333399</c:v>
                </c:pt>
                <c:pt idx="16663">
                  <c:v>27.7727</c:v>
                </c:pt>
                <c:pt idx="16664">
                  <c:v>27.774366666666701</c:v>
                </c:pt>
                <c:pt idx="16665">
                  <c:v>27.776033333333402</c:v>
                </c:pt>
                <c:pt idx="16666">
                  <c:v>27.777699999999999</c:v>
                </c:pt>
                <c:pt idx="16667">
                  <c:v>27.7793666666667</c:v>
                </c:pt>
                <c:pt idx="16668">
                  <c:v>27.781033333333401</c:v>
                </c:pt>
                <c:pt idx="16669">
                  <c:v>27.782699999999998</c:v>
                </c:pt>
                <c:pt idx="16670">
                  <c:v>27.784366666666699</c:v>
                </c:pt>
                <c:pt idx="16671">
                  <c:v>27.7860333333334</c:v>
                </c:pt>
                <c:pt idx="16672">
                  <c:v>27.787700000000001</c:v>
                </c:pt>
                <c:pt idx="16673">
                  <c:v>27.789366666666702</c:v>
                </c:pt>
                <c:pt idx="16674">
                  <c:v>27.791033333333399</c:v>
                </c:pt>
                <c:pt idx="16675">
                  <c:v>27.7927</c:v>
                </c:pt>
                <c:pt idx="16676">
                  <c:v>27.794366666666701</c:v>
                </c:pt>
                <c:pt idx="16677">
                  <c:v>27.796033333333401</c:v>
                </c:pt>
                <c:pt idx="16678">
                  <c:v>27.797699999999999</c:v>
                </c:pt>
                <c:pt idx="16679">
                  <c:v>27.7993666666667</c:v>
                </c:pt>
                <c:pt idx="16680">
                  <c:v>27.8010333333334</c:v>
                </c:pt>
                <c:pt idx="16681">
                  <c:v>27.802700000000002</c:v>
                </c:pt>
                <c:pt idx="16682">
                  <c:v>27.804366666666699</c:v>
                </c:pt>
                <c:pt idx="16683">
                  <c:v>27.806033333333399</c:v>
                </c:pt>
                <c:pt idx="16684">
                  <c:v>27.807700000000001</c:v>
                </c:pt>
                <c:pt idx="16685">
                  <c:v>27.809366666666701</c:v>
                </c:pt>
                <c:pt idx="16686">
                  <c:v>27.811033333333398</c:v>
                </c:pt>
                <c:pt idx="16687">
                  <c:v>27.8127</c:v>
                </c:pt>
                <c:pt idx="16688">
                  <c:v>27.8143666666667</c:v>
                </c:pt>
                <c:pt idx="16689">
                  <c:v>27.816033333333401</c:v>
                </c:pt>
                <c:pt idx="16690">
                  <c:v>27.817699999999999</c:v>
                </c:pt>
                <c:pt idx="16691">
                  <c:v>27.819366666666699</c:v>
                </c:pt>
                <c:pt idx="16692">
                  <c:v>27.8210333333334</c:v>
                </c:pt>
                <c:pt idx="16693">
                  <c:v>27.822700000000001</c:v>
                </c:pt>
                <c:pt idx="16694">
                  <c:v>27.824366666666702</c:v>
                </c:pt>
                <c:pt idx="16695">
                  <c:v>27.826033333333399</c:v>
                </c:pt>
                <c:pt idx="16696">
                  <c:v>27.8277</c:v>
                </c:pt>
                <c:pt idx="16697">
                  <c:v>27.829366666666701</c:v>
                </c:pt>
                <c:pt idx="16698">
                  <c:v>27.831033333333401</c:v>
                </c:pt>
                <c:pt idx="16699">
                  <c:v>27.832699999999999</c:v>
                </c:pt>
                <c:pt idx="16700">
                  <c:v>27.8343666666667</c:v>
                </c:pt>
                <c:pt idx="16701">
                  <c:v>27.8360333333334</c:v>
                </c:pt>
                <c:pt idx="16702">
                  <c:v>27.837700000000002</c:v>
                </c:pt>
                <c:pt idx="16703">
                  <c:v>27.839366666666699</c:v>
                </c:pt>
                <c:pt idx="16704">
                  <c:v>27.841033333333399</c:v>
                </c:pt>
                <c:pt idx="16705">
                  <c:v>27.842700000000001</c:v>
                </c:pt>
                <c:pt idx="16706">
                  <c:v>27.844366666666701</c:v>
                </c:pt>
                <c:pt idx="16707">
                  <c:v>27.846033333333398</c:v>
                </c:pt>
                <c:pt idx="16708">
                  <c:v>27.8477</c:v>
                </c:pt>
                <c:pt idx="16709">
                  <c:v>27.8493666666667</c:v>
                </c:pt>
                <c:pt idx="16710">
                  <c:v>27.851033333333401</c:v>
                </c:pt>
                <c:pt idx="16711">
                  <c:v>27.852699999999999</c:v>
                </c:pt>
                <c:pt idx="16712">
                  <c:v>27.854366666666699</c:v>
                </c:pt>
                <c:pt idx="16713">
                  <c:v>27.8560333333334</c:v>
                </c:pt>
                <c:pt idx="16714">
                  <c:v>27.857700000000001</c:v>
                </c:pt>
                <c:pt idx="16715">
                  <c:v>27.859366666666698</c:v>
                </c:pt>
                <c:pt idx="16716">
                  <c:v>27.861033333333399</c:v>
                </c:pt>
                <c:pt idx="16717">
                  <c:v>27.8627</c:v>
                </c:pt>
                <c:pt idx="16718">
                  <c:v>27.864366666666701</c:v>
                </c:pt>
                <c:pt idx="16719">
                  <c:v>27.866033333333402</c:v>
                </c:pt>
                <c:pt idx="16720">
                  <c:v>27.867699999999999</c:v>
                </c:pt>
                <c:pt idx="16721">
                  <c:v>27.8693666666667</c:v>
                </c:pt>
                <c:pt idx="16722">
                  <c:v>27.871033333333401</c:v>
                </c:pt>
                <c:pt idx="16723">
                  <c:v>27.872699999999998</c:v>
                </c:pt>
                <c:pt idx="16724">
                  <c:v>27.874366666666699</c:v>
                </c:pt>
                <c:pt idx="16725">
                  <c:v>27.8760333333334</c:v>
                </c:pt>
                <c:pt idx="16726">
                  <c:v>27.877700000000001</c:v>
                </c:pt>
                <c:pt idx="16727">
                  <c:v>27.879366666666701</c:v>
                </c:pt>
                <c:pt idx="16728">
                  <c:v>27.881033333333399</c:v>
                </c:pt>
                <c:pt idx="16729">
                  <c:v>27.8827</c:v>
                </c:pt>
                <c:pt idx="16730">
                  <c:v>27.8843666666667</c:v>
                </c:pt>
                <c:pt idx="16731">
                  <c:v>27.886033333333401</c:v>
                </c:pt>
                <c:pt idx="16732">
                  <c:v>27.887699999999999</c:v>
                </c:pt>
                <c:pt idx="16733">
                  <c:v>27.8893666666667</c:v>
                </c:pt>
                <c:pt idx="16734">
                  <c:v>27.8910333333334</c:v>
                </c:pt>
                <c:pt idx="16735">
                  <c:v>27.892700000000001</c:v>
                </c:pt>
                <c:pt idx="16736">
                  <c:v>27.894366666666699</c:v>
                </c:pt>
                <c:pt idx="16737">
                  <c:v>27.896033333333399</c:v>
                </c:pt>
                <c:pt idx="16738">
                  <c:v>27.8977</c:v>
                </c:pt>
                <c:pt idx="16739">
                  <c:v>27.899366666666701</c:v>
                </c:pt>
                <c:pt idx="16740">
                  <c:v>27.901033333333402</c:v>
                </c:pt>
                <c:pt idx="16741">
                  <c:v>27.902699999999999</c:v>
                </c:pt>
                <c:pt idx="16742">
                  <c:v>27.9043666666667</c:v>
                </c:pt>
                <c:pt idx="16743">
                  <c:v>27.906033333333401</c:v>
                </c:pt>
                <c:pt idx="16744">
                  <c:v>27.907699999999998</c:v>
                </c:pt>
                <c:pt idx="16745">
                  <c:v>27.909366666666699</c:v>
                </c:pt>
                <c:pt idx="16746">
                  <c:v>27.9110333333334</c:v>
                </c:pt>
                <c:pt idx="16747">
                  <c:v>27.912700000000001</c:v>
                </c:pt>
                <c:pt idx="16748">
                  <c:v>27.914366666666702</c:v>
                </c:pt>
                <c:pt idx="16749">
                  <c:v>27.916033333333399</c:v>
                </c:pt>
                <c:pt idx="16750">
                  <c:v>27.9177</c:v>
                </c:pt>
                <c:pt idx="16751">
                  <c:v>27.919366666666701</c:v>
                </c:pt>
                <c:pt idx="16752">
                  <c:v>27.921033333333401</c:v>
                </c:pt>
                <c:pt idx="16753">
                  <c:v>27.922699999999999</c:v>
                </c:pt>
                <c:pt idx="16754">
                  <c:v>27.9243666666667</c:v>
                </c:pt>
                <c:pt idx="16755">
                  <c:v>27.9260333333334</c:v>
                </c:pt>
                <c:pt idx="16756">
                  <c:v>27.927700000000002</c:v>
                </c:pt>
                <c:pt idx="16757">
                  <c:v>27.929366666666699</c:v>
                </c:pt>
                <c:pt idx="16758">
                  <c:v>27.931033333333399</c:v>
                </c:pt>
                <c:pt idx="16759">
                  <c:v>27.932700000000001</c:v>
                </c:pt>
                <c:pt idx="16760">
                  <c:v>27.934366666666701</c:v>
                </c:pt>
                <c:pt idx="16761">
                  <c:v>27.936033333333398</c:v>
                </c:pt>
                <c:pt idx="16762">
                  <c:v>27.9377</c:v>
                </c:pt>
                <c:pt idx="16763">
                  <c:v>27.9393666666667</c:v>
                </c:pt>
                <c:pt idx="16764">
                  <c:v>27.941033333333401</c:v>
                </c:pt>
                <c:pt idx="16765">
                  <c:v>27.942699999999999</c:v>
                </c:pt>
                <c:pt idx="16766">
                  <c:v>27.944366666666699</c:v>
                </c:pt>
                <c:pt idx="16767">
                  <c:v>27.9460333333334</c:v>
                </c:pt>
                <c:pt idx="16768">
                  <c:v>27.947700000000001</c:v>
                </c:pt>
                <c:pt idx="16769">
                  <c:v>27.949366666666702</c:v>
                </c:pt>
                <c:pt idx="16770">
                  <c:v>27.951033333333399</c:v>
                </c:pt>
                <c:pt idx="16771">
                  <c:v>27.9527</c:v>
                </c:pt>
                <c:pt idx="16772">
                  <c:v>27.954366666666701</c:v>
                </c:pt>
                <c:pt idx="16773">
                  <c:v>27.956033333333401</c:v>
                </c:pt>
                <c:pt idx="16774">
                  <c:v>27.957699999999999</c:v>
                </c:pt>
                <c:pt idx="16775">
                  <c:v>27.9593666666667</c:v>
                </c:pt>
                <c:pt idx="16776">
                  <c:v>27.9610333333334</c:v>
                </c:pt>
                <c:pt idx="16777">
                  <c:v>27.962700000000002</c:v>
                </c:pt>
                <c:pt idx="16778">
                  <c:v>27.964366666666699</c:v>
                </c:pt>
                <c:pt idx="16779">
                  <c:v>27.966033333333399</c:v>
                </c:pt>
                <c:pt idx="16780">
                  <c:v>27.967700000000001</c:v>
                </c:pt>
                <c:pt idx="16781">
                  <c:v>27.969366666666701</c:v>
                </c:pt>
                <c:pt idx="16782">
                  <c:v>27.971033333333398</c:v>
                </c:pt>
                <c:pt idx="16783">
                  <c:v>27.9727</c:v>
                </c:pt>
                <c:pt idx="16784">
                  <c:v>27.9743666666667</c:v>
                </c:pt>
                <c:pt idx="16785">
                  <c:v>27.976033333333401</c:v>
                </c:pt>
                <c:pt idx="16786">
                  <c:v>27.977699999999999</c:v>
                </c:pt>
                <c:pt idx="16787">
                  <c:v>27.979366666666699</c:v>
                </c:pt>
                <c:pt idx="16788">
                  <c:v>27.9810333333334</c:v>
                </c:pt>
                <c:pt idx="16789">
                  <c:v>27.982700000000001</c:v>
                </c:pt>
                <c:pt idx="16790">
                  <c:v>27.984366666666698</c:v>
                </c:pt>
                <c:pt idx="16791">
                  <c:v>27.986033333333399</c:v>
                </c:pt>
                <c:pt idx="16792">
                  <c:v>27.9877</c:v>
                </c:pt>
                <c:pt idx="16793">
                  <c:v>27.989366666666701</c:v>
                </c:pt>
                <c:pt idx="16794">
                  <c:v>27.991033333333402</c:v>
                </c:pt>
                <c:pt idx="16795">
                  <c:v>27.992699999999999</c:v>
                </c:pt>
                <c:pt idx="16796">
                  <c:v>27.9943666666667</c:v>
                </c:pt>
                <c:pt idx="16797">
                  <c:v>27.996033333333401</c:v>
                </c:pt>
                <c:pt idx="16798">
                  <c:v>27.997699999999998</c:v>
                </c:pt>
                <c:pt idx="16799">
                  <c:v>27.999366666666699</c:v>
                </c:pt>
                <c:pt idx="16800">
                  <c:v>28.0010333333334</c:v>
                </c:pt>
                <c:pt idx="16801">
                  <c:v>28.002700000000001</c:v>
                </c:pt>
                <c:pt idx="16802">
                  <c:v>28.004366666666701</c:v>
                </c:pt>
                <c:pt idx="16803">
                  <c:v>28.006033333333399</c:v>
                </c:pt>
                <c:pt idx="16804">
                  <c:v>28.0077</c:v>
                </c:pt>
                <c:pt idx="16805">
                  <c:v>28.0093666666667</c:v>
                </c:pt>
                <c:pt idx="16806">
                  <c:v>28.011033333333401</c:v>
                </c:pt>
                <c:pt idx="16807">
                  <c:v>28.012699999999999</c:v>
                </c:pt>
                <c:pt idx="16808">
                  <c:v>28.0143666666667</c:v>
                </c:pt>
                <c:pt idx="16809">
                  <c:v>28.0160333333334</c:v>
                </c:pt>
                <c:pt idx="16810">
                  <c:v>28.017700000000001</c:v>
                </c:pt>
                <c:pt idx="16811">
                  <c:v>28.019366666666699</c:v>
                </c:pt>
                <c:pt idx="16812">
                  <c:v>28.021033333333399</c:v>
                </c:pt>
                <c:pt idx="16813">
                  <c:v>28.0227</c:v>
                </c:pt>
                <c:pt idx="16814">
                  <c:v>28.024366666666701</c:v>
                </c:pt>
                <c:pt idx="16815">
                  <c:v>28.026033333333402</c:v>
                </c:pt>
                <c:pt idx="16816">
                  <c:v>28.027699999999999</c:v>
                </c:pt>
                <c:pt idx="16817">
                  <c:v>28.0293666666667</c:v>
                </c:pt>
                <c:pt idx="16818">
                  <c:v>28.031033333333401</c:v>
                </c:pt>
                <c:pt idx="16819">
                  <c:v>28.032699999999998</c:v>
                </c:pt>
                <c:pt idx="16820">
                  <c:v>28.034366666666699</c:v>
                </c:pt>
                <c:pt idx="16821">
                  <c:v>28.0360333333334</c:v>
                </c:pt>
                <c:pt idx="16822">
                  <c:v>28.037700000000001</c:v>
                </c:pt>
                <c:pt idx="16823">
                  <c:v>28.039366666666702</c:v>
                </c:pt>
                <c:pt idx="16824">
                  <c:v>28.041033333333399</c:v>
                </c:pt>
                <c:pt idx="16825">
                  <c:v>28.0427</c:v>
                </c:pt>
                <c:pt idx="16826">
                  <c:v>28.044366666666701</c:v>
                </c:pt>
                <c:pt idx="16827">
                  <c:v>28.046033333333401</c:v>
                </c:pt>
                <c:pt idx="16828">
                  <c:v>28.047699999999999</c:v>
                </c:pt>
                <c:pt idx="16829">
                  <c:v>28.0493666666667</c:v>
                </c:pt>
                <c:pt idx="16830">
                  <c:v>28.0510333333334</c:v>
                </c:pt>
                <c:pt idx="16831">
                  <c:v>28.052700000000002</c:v>
                </c:pt>
                <c:pt idx="16832">
                  <c:v>28.054366666666699</c:v>
                </c:pt>
                <c:pt idx="16833">
                  <c:v>28.056033333333399</c:v>
                </c:pt>
                <c:pt idx="16834">
                  <c:v>28.057700000000001</c:v>
                </c:pt>
                <c:pt idx="16835">
                  <c:v>28.059366666666701</c:v>
                </c:pt>
                <c:pt idx="16836">
                  <c:v>28.061033333333398</c:v>
                </c:pt>
                <c:pt idx="16837">
                  <c:v>28.0627</c:v>
                </c:pt>
                <c:pt idx="16838">
                  <c:v>28.0643666666667</c:v>
                </c:pt>
                <c:pt idx="16839">
                  <c:v>28.066033333333401</c:v>
                </c:pt>
                <c:pt idx="16840">
                  <c:v>28.067699999999999</c:v>
                </c:pt>
                <c:pt idx="16841">
                  <c:v>28.069366666666699</c:v>
                </c:pt>
                <c:pt idx="16842">
                  <c:v>28.0710333333334</c:v>
                </c:pt>
                <c:pt idx="16843">
                  <c:v>28.072700000000001</c:v>
                </c:pt>
                <c:pt idx="16844">
                  <c:v>28.074366666666702</c:v>
                </c:pt>
                <c:pt idx="16845">
                  <c:v>28.076033333333399</c:v>
                </c:pt>
                <c:pt idx="16846">
                  <c:v>28.0777</c:v>
                </c:pt>
                <c:pt idx="16847">
                  <c:v>28.079366666666701</c:v>
                </c:pt>
                <c:pt idx="16848">
                  <c:v>28.081033333333401</c:v>
                </c:pt>
                <c:pt idx="16849">
                  <c:v>28.082699999999999</c:v>
                </c:pt>
                <c:pt idx="16850">
                  <c:v>28.0843666666667</c:v>
                </c:pt>
                <c:pt idx="16851">
                  <c:v>28.0860333333334</c:v>
                </c:pt>
                <c:pt idx="16852">
                  <c:v>28.087700000000002</c:v>
                </c:pt>
                <c:pt idx="16853">
                  <c:v>28.089366666666699</c:v>
                </c:pt>
                <c:pt idx="16854">
                  <c:v>28.091033333333399</c:v>
                </c:pt>
                <c:pt idx="16855">
                  <c:v>28.092700000000001</c:v>
                </c:pt>
                <c:pt idx="16856">
                  <c:v>28.094366666666701</c:v>
                </c:pt>
                <c:pt idx="16857">
                  <c:v>28.096033333333398</c:v>
                </c:pt>
                <c:pt idx="16858">
                  <c:v>28.0977</c:v>
                </c:pt>
                <c:pt idx="16859">
                  <c:v>28.0993666666667</c:v>
                </c:pt>
                <c:pt idx="16860">
                  <c:v>28.101033333333401</c:v>
                </c:pt>
                <c:pt idx="16861">
                  <c:v>28.102699999999999</c:v>
                </c:pt>
                <c:pt idx="16862">
                  <c:v>28.104366666666699</c:v>
                </c:pt>
                <c:pt idx="16863">
                  <c:v>28.1060333333334</c:v>
                </c:pt>
                <c:pt idx="16864">
                  <c:v>28.107700000000001</c:v>
                </c:pt>
                <c:pt idx="16865">
                  <c:v>28.109366666666698</c:v>
                </c:pt>
                <c:pt idx="16866">
                  <c:v>28.111033333333399</c:v>
                </c:pt>
                <c:pt idx="16867">
                  <c:v>28.1127</c:v>
                </c:pt>
                <c:pt idx="16868">
                  <c:v>28.114366666666701</c:v>
                </c:pt>
                <c:pt idx="16869">
                  <c:v>28.116033333333402</c:v>
                </c:pt>
                <c:pt idx="16870">
                  <c:v>28.117699999999999</c:v>
                </c:pt>
                <c:pt idx="16871">
                  <c:v>28.1193666666667</c:v>
                </c:pt>
                <c:pt idx="16872">
                  <c:v>28.121033333333401</c:v>
                </c:pt>
                <c:pt idx="16873">
                  <c:v>28.122699999999998</c:v>
                </c:pt>
                <c:pt idx="16874">
                  <c:v>28.124366666666699</c:v>
                </c:pt>
                <c:pt idx="16875">
                  <c:v>28.1260333333334</c:v>
                </c:pt>
                <c:pt idx="16876">
                  <c:v>28.127700000000001</c:v>
                </c:pt>
                <c:pt idx="16877">
                  <c:v>28.129366666666701</c:v>
                </c:pt>
                <c:pt idx="16878">
                  <c:v>28.131033333333399</c:v>
                </c:pt>
                <c:pt idx="16879">
                  <c:v>28.1327</c:v>
                </c:pt>
                <c:pt idx="16880">
                  <c:v>28.1343666666667</c:v>
                </c:pt>
                <c:pt idx="16881">
                  <c:v>28.136033333333401</c:v>
                </c:pt>
                <c:pt idx="16882">
                  <c:v>28.137699999999999</c:v>
                </c:pt>
                <c:pt idx="16883">
                  <c:v>28.1393666666667</c:v>
                </c:pt>
                <c:pt idx="16884">
                  <c:v>28.1410333333334</c:v>
                </c:pt>
                <c:pt idx="16885">
                  <c:v>28.142700000000001</c:v>
                </c:pt>
                <c:pt idx="16886">
                  <c:v>28.144366666666699</c:v>
                </c:pt>
                <c:pt idx="16887">
                  <c:v>28.146033333333399</c:v>
                </c:pt>
                <c:pt idx="16888">
                  <c:v>28.1477</c:v>
                </c:pt>
                <c:pt idx="16889">
                  <c:v>28.149366666666701</c:v>
                </c:pt>
                <c:pt idx="16890">
                  <c:v>28.151033333333402</c:v>
                </c:pt>
                <c:pt idx="16891">
                  <c:v>28.152699999999999</c:v>
                </c:pt>
                <c:pt idx="16892">
                  <c:v>28.1543666666667</c:v>
                </c:pt>
                <c:pt idx="16893">
                  <c:v>28.156033333333401</c:v>
                </c:pt>
                <c:pt idx="16894">
                  <c:v>28.157699999999998</c:v>
                </c:pt>
                <c:pt idx="16895">
                  <c:v>28.159366666666699</c:v>
                </c:pt>
                <c:pt idx="16896">
                  <c:v>28.1610333333334</c:v>
                </c:pt>
                <c:pt idx="16897">
                  <c:v>28.162700000000001</c:v>
                </c:pt>
                <c:pt idx="16898">
                  <c:v>28.164366666666702</c:v>
                </c:pt>
                <c:pt idx="16899">
                  <c:v>28.166033333333399</c:v>
                </c:pt>
                <c:pt idx="16900">
                  <c:v>28.1677</c:v>
                </c:pt>
                <c:pt idx="16901">
                  <c:v>28.169366666666701</c:v>
                </c:pt>
                <c:pt idx="16902">
                  <c:v>28.171033333333401</c:v>
                </c:pt>
                <c:pt idx="16903">
                  <c:v>28.172699999999999</c:v>
                </c:pt>
                <c:pt idx="16904">
                  <c:v>28.1743666666667</c:v>
                </c:pt>
                <c:pt idx="16905">
                  <c:v>28.1760333333334</c:v>
                </c:pt>
                <c:pt idx="16906">
                  <c:v>28.177700000000002</c:v>
                </c:pt>
                <c:pt idx="16907">
                  <c:v>28.179366666666699</c:v>
                </c:pt>
                <c:pt idx="16908">
                  <c:v>28.181033333333399</c:v>
                </c:pt>
                <c:pt idx="16909">
                  <c:v>28.182700000000001</c:v>
                </c:pt>
                <c:pt idx="16910">
                  <c:v>28.184366666666701</c:v>
                </c:pt>
                <c:pt idx="16911">
                  <c:v>28.186033333333398</c:v>
                </c:pt>
                <c:pt idx="16912">
                  <c:v>28.1877</c:v>
                </c:pt>
                <c:pt idx="16913">
                  <c:v>28.1893666666667</c:v>
                </c:pt>
                <c:pt idx="16914">
                  <c:v>28.191033333333401</c:v>
                </c:pt>
                <c:pt idx="16915">
                  <c:v>28.192699999999999</c:v>
                </c:pt>
                <c:pt idx="16916">
                  <c:v>28.194366666666699</c:v>
                </c:pt>
                <c:pt idx="16917">
                  <c:v>28.1960333333334</c:v>
                </c:pt>
                <c:pt idx="16918">
                  <c:v>28.197700000000001</c:v>
                </c:pt>
                <c:pt idx="16919">
                  <c:v>28.199366666666702</c:v>
                </c:pt>
                <c:pt idx="16920">
                  <c:v>28.201033333333399</c:v>
                </c:pt>
                <c:pt idx="16921">
                  <c:v>28.2027</c:v>
                </c:pt>
                <c:pt idx="16922">
                  <c:v>28.204366666666701</c:v>
                </c:pt>
                <c:pt idx="16923">
                  <c:v>28.206033333333401</c:v>
                </c:pt>
                <c:pt idx="16924">
                  <c:v>28.207699999999999</c:v>
                </c:pt>
                <c:pt idx="16925">
                  <c:v>28.2093666666667</c:v>
                </c:pt>
                <c:pt idx="16926">
                  <c:v>28.2110333333334</c:v>
                </c:pt>
                <c:pt idx="16927">
                  <c:v>28.212700000000002</c:v>
                </c:pt>
                <c:pt idx="16928">
                  <c:v>28.214366666666699</c:v>
                </c:pt>
                <c:pt idx="16929">
                  <c:v>28.216033333333399</c:v>
                </c:pt>
                <c:pt idx="16930">
                  <c:v>28.217700000000001</c:v>
                </c:pt>
                <c:pt idx="16931">
                  <c:v>28.219366666666701</c:v>
                </c:pt>
                <c:pt idx="16932">
                  <c:v>28.221033333333398</c:v>
                </c:pt>
                <c:pt idx="16933">
                  <c:v>28.2227</c:v>
                </c:pt>
                <c:pt idx="16934">
                  <c:v>28.2243666666667</c:v>
                </c:pt>
                <c:pt idx="16935">
                  <c:v>28.226033333333401</c:v>
                </c:pt>
                <c:pt idx="16936">
                  <c:v>28.227699999999999</c:v>
                </c:pt>
                <c:pt idx="16937">
                  <c:v>28.229366666666699</c:v>
                </c:pt>
                <c:pt idx="16938">
                  <c:v>28.2310333333334</c:v>
                </c:pt>
                <c:pt idx="16939">
                  <c:v>28.232700000000001</c:v>
                </c:pt>
                <c:pt idx="16940">
                  <c:v>28.234366666666698</c:v>
                </c:pt>
                <c:pt idx="16941">
                  <c:v>28.236033333333399</c:v>
                </c:pt>
                <c:pt idx="16942">
                  <c:v>28.2377</c:v>
                </c:pt>
                <c:pt idx="16943">
                  <c:v>28.239366666666701</c:v>
                </c:pt>
                <c:pt idx="16944">
                  <c:v>28.241033333333402</c:v>
                </c:pt>
                <c:pt idx="16945">
                  <c:v>28.242699999999999</c:v>
                </c:pt>
                <c:pt idx="16946">
                  <c:v>28.2443666666667</c:v>
                </c:pt>
                <c:pt idx="16947">
                  <c:v>28.246033333333401</c:v>
                </c:pt>
                <c:pt idx="16948">
                  <c:v>28.247699999999998</c:v>
                </c:pt>
                <c:pt idx="16949">
                  <c:v>28.249366666666699</c:v>
                </c:pt>
                <c:pt idx="16950">
                  <c:v>28.2510333333334</c:v>
                </c:pt>
                <c:pt idx="16951">
                  <c:v>28.252700000000001</c:v>
                </c:pt>
                <c:pt idx="16952">
                  <c:v>28.254366666666701</c:v>
                </c:pt>
                <c:pt idx="16953">
                  <c:v>28.256033333333399</c:v>
                </c:pt>
                <c:pt idx="16954">
                  <c:v>28.2577</c:v>
                </c:pt>
                <c:pt idx="16955">
                  <c:v>28.2593666666667</c:v>
                </c:pt>
                <c:pt idx="16956">
                  <c:v>28.261033333333401</c:v>
                </c:pt>
                <c:pt idx="16957">
                  <c:v>28.262699999999999</c:v>
                </c:pt>
                <c:pt idx="16958">
                  <c:v>28.2643666666667</c:v>
                </c:pt>
                <c:pt idx="16959">
                  <c:v>28.2660333333334</c:v>
                </c:pt>
                <c:pt idx="16960">
                  <c:v>28.267700000000001</c:v>
                </c:pt>
                <c:pt idx="16961">
                  <c:v>28.269366666666699</c:v>
                </c:pt>
                <c:pt idx="16962">
                  <c:v>28.271033333333399</c:v>
                </c:pt>
                <c:pt idx="16963">
                  <c:v>28.2727</c:v>
                </c:pt>
                <c:pt idx="16964">
                  <c:v>28.274366666666701</c:v>
                </c:pt>
                <c:pt idx="16965">
                  <c:v>28.276033333333402</c:v>
                </c:pt>
                <c:pt idx="16966">
                  <c:v>28.277699999999999</c:v>
                </c:pt>
                <c:pt idx="16967">
                  <c:v>28.2793666666667</c:v>
                </c:pt>
                <c:pt idx="16968">
                  <c:v>28.281033333333401</c:v>
                </c:pt>
                <c:pt idx="16969">
                  <c:v>28.282699999999998</c:v>
                </c:pt>
                <c:pt idx="16970">
                  <c:v>28.284366666666699</c:v>
                </c:pt>
                <c:pt idx="16971">
                  <c:v>28.2860333333334</c:v>
                </c:pt>
                <c:pt idx="16972">
                  <c:v>28.287700000000001</c:v>
                </c:pt>
                <c:pt idx="16973">
                  <c:v>28.289366666666702</c:v>
                </c:pt>
                <c:pt idx="16974">
                  <c:v>28.291033333333399</c:v>
                </c:pt>
                <c:pt idx="16975">
                  <c:v>28.2927</c:v>
                </c:pt>
                <c:pt idx="16976">
                  <c:v>28.294366666666701</c:v>
                </c:pt>
                <c:pt idx="16977">
                  <c:v>28.296033333333401</c:v>
                </c:pt>
                <c:pt idx="16978">
                  <c:v>28.297699999999999</c:v>
                </c:pt>
                <c:pt idx="16979">
                  <c:v>28.2993666666667</c:v>
                </c:pt>
                <c:pt idx="16980">
                  <c:v>28.3010333333334</c:v>
                </c:pt>
                <c:pt idx="16981">
                  <c:v>28.302700000000002</c:v>
                </c:pt>
                <c:pt idx="16982">
                  <c:v>28.304366666666699</c:v>
                </c:pt>
                <c:pt idx="16983">
                  <c:v>28.306033333333399</c:v>
                </c:pt>
                <c:pt idx="16984">
                  <c:v>28.307700000000001</c:v>
                </c:pt>
                <c:pt idx="16985">
                  <c:v>28.309366666666701</c:v>
                </c:pt>
                <c:pt idx="16986">
                  <c:v>28.311033333333398</c:v>
                </c:pt>
                <c:pt idx="16987">
                  <c:v>28.3127</c:v>
                </c:pt>
                <c:pt idx="16988">
                  <c:v>28.3143666666667</c:v>
                </c:pt>
                <c:pt idx="16989">
                  <c:v>28.316033333333401</c:v>
                </c:pt>
                <c:pt idx="16990">
                  <c:v>28.317699999999999</c:v>
                </c:pt>
                <c:pt idx="16991">
                  <c:v>28.319366666666699</c:v>
                </c:pt>
                <c:pt idx="16992">
                  <c:v>28.3210333333334</c:v>
                </c:pt>
                <c:pt idx="16993">
                  <c:v>28.322700000000001</c:v>
                </c:pt>
                <c:pt idx="16994">
                  <c:v>28.324366666666702</c:v>
                </c:pt>
                <c:pt idx="16995">
                  <c:v>28.326033333333399</c:v>
                </c:pt>
                <c:pt idx="16996">
                  <c:v>28.3277</c:v>
                </c:pt>
                <c:pt idx="16997">
                  <c:v>28.329366666666701</c:v>
                </c:pt>
                <c:pt idx="16998">
                  <c:v>28.331033333333401</c:v>
                </c:pt>
                <c:pt idx="16999">
                  <c:v>28.332699999999999</c:v>
                </c:pt>
                <c:pt idx="17000">
                  <c:v>28.3343666666667</c:v>
                </c:pt>
                <c:pt idx="17001">
                  <c:v>28.3360333333334</c:v>
                </c:pt>
                <c:pt idx="17002">
                  <c:v>28.337700000000002</c:v>
                </c:pt>
                <c:pt idx="17003">
                  <c:v>28.339366666666699</c:v>
                </c:pt>
                <c:pt idx="17004">
                  <c:v>28.341033333333399</c:v>
                </c:pt>
                <c:pt idx="17005">
                  <c:v>28.342700000000001</c:v>
                </c:pt>
                <c:pt idx="17006">
                  <c:v>28.344366666666701</c:v>
                </c:pt>
                <c:pt idx="17007">
                  <c:v>28.346033333333398</c:v>
                </c:pt>
                <c:pt idx="17008">
                  <c:v>28.3477</c:v>
                </c:pt>
                <c:pt idx="17009">
                  <c:v>28.3493666666667</c:v>
                </c:pt>
                <c:pt idx="17010">
                  <c:v>28.351033333333401</c:v>
                </c:pt>
                <c:pt idx="17011">
                  <c:v>28.352699999999999</c:v>
                </c:pt>
                <c:pt idx="17012">
                  <c:v>28.354366666666699</c:v>
                </c:pt>
                <c:pt idx="17013">
                  <c:v>28.3560333333334</c:v>
                </c:pt>
                <c:pt idx="17014">
                  <c:v>28.357700000000001</c:v>
                </c:pt>
                <c:pt idx="17015">
                  <c:v>28.359366666666698</c:v>
                </c:pt>
                <c:pt idx="17016">
                  <c:v>28.361033333333399</c:v>
                </c:pt>
                <c:pt idx="17017">
                  <c:v>28.3627</c:v>
                </c:pt>
                <c:pt idx="17018">
                  <c:v>28.364366666666701</c:v>
                </c:pt>
                <c:pt idx="17019">
                  <c:v>28.366033333333402</c:v>
                </c:pt>
                <c:pt idx="17020">
                  <c:v>28.367699999999999</c:v>
                </c:pt>
                <c:pt idx="17021">
                  <c:v>28.3693666666667</c:v>
                </c:pt>
                <c:pt idx="17022">
                  <c:v>28.371033333333401</c:v>
                </c:pt>
                <c:pt idx="17023">
                  <c:v>28.372699999999998</c:v>
                </c:pt>
                <c:pt idx="17024">
                  <c:v>28.374366666666699</c:v>
                </c:pt>
                <c:pt idx="17025">
                  <c:v>28.3760333333334</c:v>
                </c:pt>
                <c:pt idx="17026">
                  <c:v>28.377700000000001</c:v>
                </c:pt>
                <c:pt idx="17027">
                  <c:v>28.379366666666701</c:v>
                </c:pt>
                <c:pt idx="17028">
                  <c:v>28.381033333333399</c:v>
                </c:pt>
                <c:pt idx="17029">
                  <c:v>28.3827</c:v>
                </c:pt>
                <c:pt idx="17030">
                  <c:v>28.3843666666667</c:v>
                </c:pt>
                <c:pt idx="17031">
                  <c:v>28.386033333333401</c:v>
                </c:pt>
                <c:pt idx="17032">
                  <c:v>28.387699999999999</c:v>
                </c:pt>
                <c:pt idx="17033">
                  <c:v>28.3893666666667</c:v>
                </c:pt>
                <c:pt idx="17034">
                  <c:v>28.3910333333334</c:v>
                </c:pt>
                <c:pt idx="17035">
                  <c:v>28.392700000000001</c:v>
                </c:pt>
                <c:pt idx="17036">
                  <c:v>28.394366666666699</c:v>
                </c:pt>
                <c:pt idx="17037">
                  <c:v>28.396033333333399</c:v>
                </c:pt>
                <c:pt idx="17038">
                  <c:v>28.3977</c:v>
                </c:pt>
                <c:pt idx="17039">
                  <c:v>28.399366666666701</c:v>
                </c:pt>
                <c:pt idx="17040">
                  <c:v>28.401033333333402</c:v>
                </c:pt>
                <c:pt idx="17041">
                  <c:v>28.402699999999999</c:v>
                </c:pt>
                <c:pt idx="17042">
                  <c:v>28.4043666666667</c:v>
                </c:pt>
                <c:pt idx="17043">
                  <c:v>28.406033333333401</c:v>
                </c:pt>
                <c:pt idx="17044">
                  <c:v>28.407699999999998</c:v>
                </c:pt>
                <c:pt idx="17045">
                  <c:v>28.409366666666699</c:v>
                </c:pt>
                <c:pt idx="17046">
                  <c:v>28.4110333333334</c:v>
                </c:pt>
                <c:pt idx="17047">
                  <c:v>28.412700000000001</c:v>
                </c:pt>
                <c:pt idx="17048">
                  <c:v>28.414366666666702</c:v>
                </c:pt>
                <c:pt idx="17049">
                  <c:v>28.416033333333399</c:v>
                </c:pt>
                <c:pt idx="17050">
                  <c:v>28.4177</c:v>
                </c:pt>
                <c:pt idx="17051">
                  <c:v>28.419366666666701</c:v>
                </c:pt>
                <c:pt idx="17052">
                  <c:v>28.421033333333401</c:v>
                </c:pt>
                <c:pt idx="17053">
                  <c:v>28.422699999999999</c:v>
                </c:pt>
                <c:pt idx="17054">
                  <c:v>28.4243666666667</c:v>
                </c:pt>
                <c:pt idx="17055">
                  <c:v>28.4260333333334</c:v>
                </c:pt>
                <c:pt idx="17056">
                  <c:v>28.427700000000002</c:v>
                </c:pt>
                <c:pt idx="17057">
                  <c:v>28.429366666666699</c:v>
                </c:pt>
                <c:pt idx="17058">
                  <c:v>28.431033333333399</c:v>
                </c:pt>
                <c:pt idx="17059">
                  <c:v>28.432700000000001</c:v>
                </c:pt>
                <c:pt idx="17060">
                  <c:v>28.434366666666701</c:v>
                </c:pt>
                <c:pt idx="17061">
                  <c:v>28.436033333333398</c:v>
                </c:pt>
                <c:pt idx="17062">
                  <c:v>28.4377</c:v>
                </c:pt>
                <c:pt idx="17063">
                  <c:v>28.4393666666667</c:v>
                </c:pt>
                <c:pt idx="17064">
                  <c:v>28.441033333333401</c:v>
                </c:pt>
                <c:pt idx="17065">
                  <c:v>28.442699999999999</c:v>
                </c:pt>
                <c:pt idx="17066">
                  <c:v>28.444366666666699</c:v>
                </c:pt>
                <c:pt idx="17067">
                  <c:v>28.4460333333334</c:v>
                </c:pt>
                <c:pt idx="17068">
                  <c:v>28.447700000000001</c:v>
                </c:pt>
                <c:pt idx="17069">
                  <c:v>28.449366666666702</c:v>
                </c:pt>
                <c:pt idx="17070">
                  <c:v>28.451033333333399</c:v>
                </c:pt>
                <c:pt idx="17071">
                  <c:v>28.4527</c:v>
                </c:pt>
                <c:pt idx="17072">
                  <c:v>28.454366666666701</c:v>
                </c:pt>
                <c:pt idx="17073">
                  <c:v>28.456033333333401</c:v>
                </c:pt>
                <c:pt idx="17074">
                  <c:v>28.457699999999999</c:v>
                </c:pt>
                <c:pt idx="17075">
                  <c:v>28.4593666666667</c:v>
                </c:pt>
                <c:pt idx="17076">
                  <c:v>28.4610333333334</c:v>
                </c:pt>
                <c:pt idx="17077">
                  <c:v>28.462700000000002</c:v>
                </c:pt>
                <c:pt idx="17078">
                  <c:v>28.464366666666699</c:v>
                </c:pt>
                <c:pt idx="17079">
                  <c:v>28.466033333333399</c:v>
                </c:pt>
                <c:pt idx="17080">
                  <c:v>28.467700000000001</c:v>
                </c:pt>
                <c:pt idx="17081">
                  <c:v>28.469366666666701</c:v>
                </c:pt>
                <c:pt idx="17082">
                  <c:v>28.471033333333398</c:v>
                </c:pt>
                <c:pt idx="17083">
                  <c:v>28.4727</c:v>
                </c:pt>
                <c:pt idx="17084">
                  <c:v>28.4743666666667</c:v>
                </c:pt>
                <c:pt idx="17085">
                  <c:v>28.476033333333401</c:v>
                </c:pt>
                <c:pt idx="17086">
                  <c:v>28.477699999999999</c:v>
                </c:pt>
                <c:pt idx="17087">
                  <c:v>28.479366666666699</c:v>
                </c:pt>
                <c:pt idx="17088">
                  <c:v>28.4810333333334</c:v>
                </c:pt>
                <c:pt idx="17089">
                  <c:v>28.482700000000001</c:v>
                </c:pt>
                <c:pt idx="17090">
                  <c:v>28.484366666666698</c:v>
                </c:pt>
                <c:pt idx="17091">
                  <c:v>28.486033333333399</c:v>
                </c:pt>
                <c:pt idx="17092">
                  <c:v>28.4877</c:v>
                </c:pt>
                <c:pt idx="17093">
                  <c:v>28.489366666666701</c:v>
                </c:pt>
                <c:pt idx="17094">
                  <c:v>28.491033333333402</c:v>
                </c:pt>
                <c:pt idx="17095">
                  <c:v>28.492699999999999</c:v>
                </c:pt>
                <c:pt idx="17096">
                  <c:v>28.4943666666667</c:v>
                </c:pt>
                <c:pt idx="17097">
                  <c:v>28.496033333333401</c:v>
                </c:pt>
                <c:pt idx="17098">
                  <c:v>28.497699999999998</c:v>
                </c:pt>
                <c:pt idx="17099">
                  <c:v>28.499366666666699</c:v>
                </c:pt>
                <c:pt idx="17100">
                  <c:v>28.5010333333334</c:v>
                </c:pt>
                <c:pt idx="17101">
                  <c:v>28.502700000000001</c:v>
                </c:pt>
                <c:pt idx="17102">
                  <c:v>28.504366666666701</c:v>
                </c:pt>
                <c:pt idx="17103">
                  <c:v>28.506033333333399</c:v>
                </c:pt>
                <c:pt idx="17104">
                  <c:v>28.5077</c:v>
                </c:pt>
                <c:pt idx="17105">
                  <c:v>28.5093666666667</c:v>
                </c:pt>
                <c:pt idx="17106">
                  <c:v>28.511033333333401</c:v>
                </c:pt>
                <c:pt idx="17107">
                  <c:v>28.512699999999999</c:v>
                </c:pt>
                <c:pt idx="17108">
                  <c:v>28.5143666666667</c:v>
                </c:pt>
                <c:pt idx="17109">
                  <c:v>28.5160333333334</c:v>
                </c:pt>
                <c:pt idx="17110">
                  <c:v>28.517700000000001</c:v>
                </c:pt>
                <c:pt idx="17111">
                  <c:v>28.519366666666699</c:v>
                </c:pt>
                <c:pt idx="17112">
                  <c:v>28.521033333333399</c:v>
                </c:pt>
                <c:pt idx="17113">
                  <c:v>28.5227</c:v>
                </c:pt>
                <c:pt idx="17114">
                  <c:v>28.524366666666701</c:v>
                </c:pt>
                <c:pt idx="17115">
                  <c:v>28.526033333333402</c:v>
                </c:pt>
                <c:pt idx="17116">
                  <c:v>28.527699999999999</c:v>
                </c:pt>
                <c:pt idx="17117">
                  <c:v>28.5293666666667</c:v>
                </c:pt>
                <c:pt idx="17118">
                  <c:v>28.531033333333401</c:v>
                </c:pt>
                <c:pt idx="17119">
                  <c:v>28.532699999999998</c:v>
                </c:pt>
                <c:pt idx="17120">
                  <c:v>28.534366666666699</c:v>
                </c:pt>
                <c:pt idx="17121">
                  <c:v>28.5360333333334</c:v>
                </c:pt>
                <c:pt idx="17122">
                  <c:v>28.537700000000001</c:v>
                </c:pt>
                <c:pt idx="17123">
                  <c:v>28.539366666666702</c:v>
                </c:pt>
                <c:pt idx="17124">
                  <c:v>28.541033333333399</c:v>
                </c:pt>
                <c:pt idx="17125">
                  <c:v>28.5427</c:v>
                </c:pt>
                <c:pt idx="17126">
                  <c:v>28.544366666666701</c:v>
                </c:pt>
                <c:pt idx="17127">
                  <c:v>28.546033333333401</c:v>
                </c:pt>
                <c:pt idx="17128">
                  <c:v>28.547699999999999</c:v>
                </c:pt>
                <c:pt idx="17129">
                  <c:v>28.5493666666667</c:v>
                </c:pt>
                <c:pt idx="17130">
                  <c:v>28.5510333333334</c:v>
                </c:pt>
                <c:pt idx="17131">
                  <c:v>28.552700000000002</c:v>
                </c:pt>
                <c:pt idx="17132">
                  <c:v>28.554366666666699</c:v>
                </c:pt>
                <c:pt idx="17133">
                  <c:v>28.556033333333399</c:v>
                </c:pt>
                <c:pt idx="17134">
                  <c:v>28.557700000000001</c:v>
                </c:pt>
                <c:pt idx="17135">
                  <c:v>28.559366666666701</c:v>
                </c:pt>
                <c:pt idx="17136">
                  <c:v>28.561033333333398</c:v>
                </c:pt>
                <c:pt idx="17137">
                  <c:v>28.5627</c:v>
                </c:pt>
                <c:pt idx="17138">
                  <c:v>28.5643666666667</c:v>
                </c:pt>
                <c:pt idx="17139">
                  <c:v>28.566033333333401</c:v>
                </c:pt>
                <c:pt idx="17140">
                  <c:v>28.567699999999999</c:v>
                </c:pt>
                <c:pt idx="17141">
                  <c:v>28.569366666666699</c:v>
                </c:pt>
                <c:pt idx="17142">
                  <c:v>28.5710333333334</c:v>
                </c:pt>
                <c:pt idx="17143">
                  <c:v>28.572700000000001</c:v>
                </c:pt>
                <c:pt idx="17144">
                  <c:v>28.574366666666702</c:v>
                </c:pt>
                <c:pt idx="17145">
                  <c:v>28.576033333333399</c:v>
                </c:pt>
                <c:pt idx="17146">
                  <c:v>28.5777</c:v>
                </c:pt>
                <c:pt idx="17147">
                  <c:v>28.579366666666701</c:v>
                </c:pt>
                <c:pt idx="17148">
                  <c:v>28.581033333333401</c:v>
                </c:pt>
                <c:pt idx="17149">
                  <c:v>28.582699999999999</c:v>
                </c:pt>
                <c:pt idx="17150">
                  <c:v>28.5843666666667</c:v>
                </c:pt>
                <c:pt idx="17151">
                  <c:v>28.5860333333334</c:v>
                </c:pt>
                <c:pt idx="17152">
                  <c:v>28.587700000000002</c:v>
                </c:pt>
                <c:pt idx="17153">
                  <c:v>28.589366666666699</c:v>
                </c:pt>
                <c:pt idx="17154">
                  <c:v>28.591033333333399</c:v>
                </c:pt>
                <c:pt idx="17155">
                  <c:v>28.592700000000001</c:v>
                </c:pt>
                <c:pt idx="17156">
                  <c:v>28.594366666666701</c:v>
                </c:pt>
                <c:pt idx="17157">
                  <c:v>28.596033333333398</c:v>
                </c:pt>
                <c:pt idx="17158">
                  <c:v>28.5977</c:v>
                </c:pt>
                <c:pt idx="17159">
                  <c:v>28.5993666666667</c:v>
                </c:pt>
                <c:pt idx="17160">
                  <c:v>28.601033333333401</c:v>
                </c:pt>
                <c:pt idx="17161">
                  <c:v>28.602699999999999</c:v>
                </c:pt>
                <c:pt idx="17162">
                  <c:v>28.604366666666699</c:v>
                </c:pt>
                <c:pt idx="17163">
                  <c:v>28.6060333333334</c:v>
                </c:pt>
                <c:pt idx="17164">
                  <c:v>28.607700000000001</c:v>
                </c:pt>
                <c:pt idx="17165">
                  <c:v>28.609366666666698</c:v>
                </c:pt>
                <c:pt idx="17166">
                  <c:v>28.611033333333399</c:v>
                </c:pt>
                <c:pt idx="17167">
                  <c:v>28.6127</c:v>
                </c:pt>
                <c:pt idx="17168">
                  <c:v>28.614366666666701</c:v>
                </c:pt>
                <c:pt idx="17169">
                  <c:v>28.616033333333402</c:v>
                </c:pt>
                <c:pt idx="17170">
                  <c:v>28.617699999999999</c:v>
                </c:pt>
                <c:pt idx="17171">
                  <c:v>28.6193666666667</c:v>
                </c:pt>
                <c:pt idx="17172">
                  <c:v>28.621033333333401</c:v>
                </c:pt>
                <c:pt idx="17173">
                  <c:v>28.622699999999998</c:v>
                </c:pt>
                <c:pt idx="17174">
                  <c:v>28.624366666666699</c:v>
                </c:pt>
                <c:pt idx="17175">
                  <c:v>28.6260333333334</c:v>
                </c:pt>
                <c:pt idx="17176">
                  <c:v>28.627700000000001</c:v>
                </c:pt>
                <c:pt idx="17177">
                  <c:v>28.629366666666701</c:v>
                </c:pt>
                <c:pt idx="17178">
                  <c:v>28.631033333333399</c:v>
                </c:pt>
                <c:pt idx="17179">
                  <c:v>28.6327</c:v>
                </c:pt>
                <c:pt idx="17180">
                  <c:v>28.6343666666667</c:v>
                </c:pt>
                <c:pt idx="17181">
                  <c:v>28.636033333333401</c:v>
                </c:pt>
                <c:pt idx="17182">
                  <c:v>28.637699999999999</c:v>
                </c:pt>
                <c:pt idx="17183">
                  <c:v>28.6393666666667</c:v>
                </c:pt>
                <c:pt idx="17184">
                  <c:v>28.6410333333334</c:v>
                </c:pt>
                <c:pt idx="17185">
                  <c:v>28.642700000000001</c:v>
                </c:pt>
                <c:pt idx="17186">
                  <c:v>28.644366666666699</c:v>
                </c:pt>
                <c:pt idx="17187">
                  <c:v>28.646033333333399</c:v>
                </c:pt>
                <c:pt idx="17188">
                  <c:v>28.6477</c:v>
                </c:pt>
                <c:pt idx="17189">
                  <c:v>28.649366666666701</c:v>
                </c:pt>
                <c:pt idx="17190">
                  <c:v>28.651033333333402</c:v>
                </c:pt>
                <c:pt idx="17191">
                  <c:v>28.652699999999999</c:v>
                </c:pt>
                <c:pt idx="17192">
                  <c:v>28.6543666666667</c:v>
                </c:pt>
                <c:pt idx="17193">
                  <c:v>28.656033333333401</c:v>
                </c:pt>
                <c:pt idx="17194">
                  <c:v>28.657699999999998</c:v>
                </c:pt>
                <c:pt idx="17195">
                  <c:v>28.659366666666699</c:v>
                </c:pt>
                <c:pt idx="17196">
                  <c:v>28.6610333333334</c:v>
                </c:pt>
                <c:pt idx="17197">
                  <c:v>28.662700000000001</c:v>
                </c:pt>
                <c:pt idx="17198">
                  <c:v>28.664366666666702</c:v>
                </c:pt>
                <c:pt idx="17199">
                  <c:v>28.666033333333399</c:v>
                </c:pt>
                <c:pt idx="17200">
                  <c:v>28.6677</c:v>
                </c:pt>
                <c:pt idx="17201">
                  <c:v>28.669366666666701</c:v>
                </c:pt>
                <c:pt idx="17202">
                  <c:v>28.671033333333401</c:v>
                </c:pt>
                <c:pt idx="17203">
                  <c:v>28.672699999999999</c:v>
                </c:pt>
                <c:pt idx="17204">
                  <c:v>28.6743666666667</c:v>
                </c:pt>
                <c:pt idx="17205">
                  <c:v>28.6760333333334</c:v>
                </c:pt>
                <c:pt idx="17206">
                  <c:v>28.677700000000002</c:v>
                </c:pt>
                <c:pt idx="17207">
                  <c:v>28.679366666666699</c:v>
                </c:pt>
                <c:pt idx="17208">
                  <c:v>28.681033333333399</c:v>
                </c:pt>
                <c:pt idx="17209">
                  <c:v>28.682700000000001</c:v>
                </c:pt>
                <c:pt idx="17210">
                  <c:v>28.684366666666701</c:v>
                </c:pt>
                <c:pt idx="17211">
                  <c:v>28.686033333333398</c:v>
                </c:pt>
                <c:pt idx="17212">
                  <c:v>28.6877</c:v>
                </c:pt>
                <c:pt idx="17213">
                  <c:v>28.6893666666667</c:v>
                </c:pt>
                <c:pt idx="17214">
                  <c:v>28.691033333333401</c:v>
                </c:pt>
                <c:pt idx="17215">
                  <c:v>28.692699999999999</c:v>
                </c:pt>
                <c:pt idx="17216">
                  <c:v>28.694366666666699</c:v>
                </c:pt>
                <c:pt idx="17217">
                  <c:v>28.6960333333334</c:v>
                </c:pt>
                <c:pt idx="17218">
                  <c:v>28.697700000000001</c:v>
                </c:pt>
                <c:pt idx="17219">
                  <c:v>28.699366666666702</c:v>
                </c:pt>
                <c:pt idx="17220">
                  <c:v>28.701033333333399</c:v>
                </c:pt>
                <c:pt idx="17221">
                  <c:v>28.7027</c:v>
                </c:pt>
                <c:pt idx="17222">
                  <c:v>28.704366666666701</c:v>
                </c:pt>
                <c:pt idx="17223">
                  <c:v>28.706033333333401</c:v>
                </c:pt>
                <c:pt idx="17224">
                  <c:v>28.707699999999999</c:v>
                </c:pt>
                <c:pt idx="17225">
                  <c:v>28.7093666666667</c:v>
                </c:pt>
                <c:pt idx="17226">
                  <c:v>28.7110333333334</c:v>
                </c:pt>
                <c:pt idx="17227">
                  <c:v>28.712700000000002</c:v>
                </c:pt>
                <c:pt idx="17228">
                  <c:v>28.714366666666699</c:v>
                </c:pt>
                <c:pt idx="17229">
                  <c:v>28.716033333333399</c:v>
                </c:pt>
                <c:pt idx="17230">
                  <c:v>28.717700000000001</c:v>
                </c:pt>
                <c:pt idx="17231">
                  <c:v>28.719366666666701</c:v>
                </c:pt>
                <c:pt idx="17232">
                  <c:v>28.721033333333398</c:v>
                </c:pt>
                <c:pt idx="17233">
                  <c:v>28.7227</c:v>
                </c:pt>
                <c:pt idx="17234">
                  <c:v>28.7243666666667</c:v>
                </c:pt>
                <c:pt idx="17235">
                  <c:v>28.726033333333401</c:v>
                </c:pt>
                <c:pt idx="17236">
                  <c:v>28.727699999999999</c:v>
                </c:pt>
                <c:pt idx="17237">
                  <c:v>28.729366666666699</c:v>
                </c:pt>
                <c:pt idx="17238">
                  <c:v>28.7310333333334</c:v>
                </c:pt>
                <c:pt idx="17239">
                  <c:v>28.732700000000001</c:v>
                </c:pt>
                <c:pt idx="17240">
                  <c:v>28.734366666666698</c:v>
                </c:pt>
                <c:pt idx="17241">
                  <c:v>28.736033333333399</c:v>
                </c:pt>
                <c:pt idx="17242">
                  <c:v>28.7377</c:v>
                </c:pt>
                <c:pt idx="17243">
                  <c:v>28.739366666666701</c:v>
                </c:pt>
                <c:pt idx="17244">
                  <c:v>28.741033333333402</c:v>
                </c:pt>
                <c:pt idx="17245">
                  <c:v>28.742699999999999</c:v>
                </c:pt>
                <c:pt idx="17246">
                  <c:v>28.7443666666667</c:v>
                </c:pt>
                <c:pt idx="17247">
                  <c:v>28.746033333333401</c:v>
                </c:pt>
                <c:pt idx="17248">
                  <c:v>28.747699999999998</c:v>
                </c:pt>
                <c:pt idx="17249">
                  <c:v>28.749366666666699</c:v>
                </c:pt>
                <c:pt idx="17250">
                  <c:v>28.7510333333334</c:v>
                </c:pt>
                <c:pt idx="17251">
                  <c:v>28.752700000000001</c:v>
                </c:pt>
                <c:pt idx="17252">
                  <c:v>28.754366666666701</c:v>
                </c:pt>
                <c:pt idx="17253">
                  <c:v>28.756033333333399</c:v>
                </c:pt>
                <c:pt idx="17254">
                  <c:v>28.7577</c:v>
                </c:pt>
                <c:pt idx="17255">
                  <c:v>28.7593666666667</c:v>
                </c:pt>
                <c:pt idx="17256">
                  <c:v>28.761033333333401</c:v>
                </c:pt>
                <c:pt idx="17257">
                  <c:v>28.762699999999999</c:v>
                </c:pt>
                <c:pt idx="17258">
                  <c:v>28.7643666666667</c:v>
                </c:pt>
                <c:pt idx="17259">
                  <c:v>28.7660333333334</c:v>
                </c:pt>
                <c:pt idx="17260">
                  <c:v>28.767700000000001</c:v>
                </c:pt>
                <c:pt idx="17261">
                  <c:v>28.769366666666699</c:v>
                </c:pt>
                <c:pt idx="17262">
                  <c:v>28.771033333333399</c:v>
                </c:pt>
                <c:pt idx="17263">
                  <c:v>28.7727</c:v>
                </c:pt>
                <c:pt idx="17264">
                  <c:v>28.774366666666701</c:v>
                </c:pt>
                <c:pt idx="17265">
                  <c:v>28.776033333333402</c:v>
                </c:pt>
                <c:pt idx="17266">
                  <c:v>28.777699999999999</c:v>
                </c:pt>
                <c:pt idx="17267">
                  <c:v>28.7793666666667</c:v>
                </c:pt>
                <c:pt idx="17268">
                  <c:v>28.781033333333401</c:v>
                </c:pt>
                <c:pt idx="17269">
                  <c:v>28.782699999999998</c:v>
                </c:pt>
                <c:pt idx="17270">
                  <c:v>28.784366666666699</c:v>
                </c:pt>
                <c:pt idx="17271">
                  <c:v>28.7860333333334</c:v>
                </c:pt>
                <c:pt idx="17272">
                  <c:v>28.787700000000001</c:v>
                </c:pt>
                <c:pt idx="17273">
                  <c:v>28.789366666666702</c:v>
                </c:pt>
                <c:pt idx="17274">
                  <c:v>28.791033333333399</c:v>
                </c:pt>
                <c:pt idx="17275">
                  <c:v>28.7927</c:v>
                </c:pt>
                <c:pt idx="17276">
                  <c:v>28.794366666666701</c:v>
                </c:pt>
                <c:pt idx="17277">
                  <c:v>28.796033333333401</c:v>
                </c:pt>
                <c:pt idx="17278">
                  <c:v>28.797699999999999</c:v>
                </c:pt>
                <c:pt idx="17279">
                  <c:v>28.7993666666667</c:v>
                </c:pt>
                <c:pt idx="17280">
                  <c:v>28.8010333333334</c:v>
                </c:pt>
                <c:pt idx="17281">
                  <c:v>28.802700000000002</c:v>
                </c:pt>
                <c:pt idx="17282">
                  <c:v>28.804366666666699</c:v>
                </c:pt>
                <c:pt idx="17283">
                  <c:v>28.806033333333399</c:v>
                </c:pt>
                <c:pt idx="17284">
                  <c:v>28.807700000000001</c:v>
                </c:pt>
                <c:pt idx="17285">
                  <c:v>28.809366666666701</c:v>
                </c:pt>
                <c:pt idx="17286">
                  <c:v>28.811033333333398</c:v>
                </c:pt>
                <c:pt idx="17287">
                  <c:v>28.8127</c:v>
                </c:pt>
                <c:pt idx="17288">
                  <c:v>28.8143666666667</c:v>
                </c:pt>
                <c:pt idx="17289">
                  <c:v>28.816033333333401</c:v>
                </c:pt>
                <c:pt idx="17290">
                  <c:v>28.817699999999999</c:v>
                </c:pt>
                <c:pt idx="17291">
                  <c:v>28.819366666666699</c:v>
                </c:pt>
                <c:pt idx="17292">
                  <c:v>28.8210333333334</c:v>
                </c:pt>
                <c:pt idx="17293">
                  <c:v>28.822700000000001</c:v>
                </c:pt>
                <c:pt idx="17294">
                  <c:v>28.824366666666702</c:v>
                </c:pt>
                <c:pt idx="17295">
                  <c:v>28.826033333333399</c:v>
                </c:pt>
                <c:pt idx="17296">
                  <c:v>28.8277</c:v>
                </c:pt>
                <c:pt idx="17297">
                  <c:v>28.829366666666701</c:v>
                </c:pt>
                <c:pt idx="17298">
                  <c:v>28.831033333333401</c:v>
                </c:pt>
                <c:pt idx="17299">
                  <c:v>28.832699999999999</c:v>
                </c:pt>
                <c:pt idx="17300">
                  <c:v>28.8343666666667</c:v>
                </c:pt>
                <c:pt idx="17301">
                  <c:v>28.8360333333334</c:v>
                </c:pt>
                <c:pt idx="17302">
                  <c:v>28.837700000000002</c:v>
                </c:pt>
                <c:pt idx="17303">
                  <c:v>28.839366666666699</c:v>
                </c:pt>
                <c:pt idx="17304">
                  <c:v>28.841033333333399</c:v>
                </c:pt>
                <c:pt idx="17305">
                  <c:v>28.842700000000001</c:v>
                </c:pt>
                <c:pt idx="17306">
                  <c:v>28.844366666666701</c:v>
                </c:pt>
                <c:pt idx="17307">
                  <c:v>28.846033333333398</c:v>
                </c:pt>
                <c:pt idx="17308">
                  <c:v>28.8477</c:v>
                </c:pt>
                <c:pt idx="17309">
                  <c:v>28.8493666666667</c:v>
                </c:pt>
                <c:pt idx="17310">
                  <c:v>28.851033333333401</c:v>
                </c:pt>
                <c:pt idx="17311">
                  <c:v>28.852699999999999</c:v>
                </c:pt>
                <c:pt idx="17312">
                  <c:v>28.854366666666699</c:v>
                </c:pt>
                <c:pt idx="17313">
                  <c:v>28.8560333333334</c:v>
                </c:pt>
                <c:pt idx="17314">
                  <c:v>28.857700000000001</c:v>
                </c:pt>
                <c:pt idx="17315">
                  <c:v>28.859366666666698</c:v>
                </c:pt>
                <c:pt idx="17316">
                  <c:v>28.861033333333399</c:v>
                </c:pt>
                <c:pt idx="17317">
                  <c:v>28.8627</c:v>
                </c:pt>
                <c:pt idx="17318">
                  <c:v>28.864366666666701</c:v>
                </c:pt>
                <c:pt idx="17319">
                  <c:v>28.866033333333402</c:v>
                </c:pt>
                <c:pt idx="17320">
                  <c:v>28.867699999999999</c:v>
                </c:pt>
                <c:pt idx="17321">
                  <c:v>28.8693666666667</c:v>
                </c:pt>
                <c:pt idx="17322">
                  <c:v>28.871033333333401</c:v>
                </c:pt>
                <c:pt idx="17323">
                  <c:v>28.872699999999998</c:v>
                </c:pt>
                <c:pt idx="17324">
                  <c:v>28.874366666666699</c:v>
                </c:pt>
                <c:pt idx="17325">
                  <c:v>28.8760333333334</c:v>
                </c:pt>
                <c:pt idx="17326">
                  <c:v>28.877700000000001</c:v>
                </c:pt>
                <c:pt idx="17327">
                  <c:v>28.879366666666701</c:v>
                </c:pt>
                <c:pt idx="17328">
                  <c:v>28.881033333333399</c:v>
                </c:pt>
                <c:pt idx="17329">
                  <c:v>28.8827</c:v>
                </c:pt>
                <c:pt idx="17330">
                  <c:v>28.8843666666667</c:v>
                </c:pt>
                <c:pt idx="17331">
                  <c:v>28.886033333333401</c:v>
                </c:pt>
                <c:pt idx="17332">
                  <c:v>28.887699999999999</c:v>
                </c:pt>
                <c:pt idx="17333">
                  <c:v>28.8893666666667</c:v>
                </c:pt>
                <c:pt idx="17334">
                  <c:v>28.8910333333334</c:v>
                </c:pt>
                <c:pt idx="17335">
                  <c:v>28.892700000000001</c:v>
                </c:pt>
                <c:pt idx="17336">
                  <c:v>28.894366666666699</c:v>
                </c:pt>
                <c:pt idx="17337">
                  <c:v>28.896033333333399</c:v>
                </c:pt>
                <c:pt idx="17338">
                  <c:v>28.8977</c:v>
                </c:pt>
                <c:pt idx="17339">
                  <c:v>28.899366666666701</c:v>
                </c:pt>
                <c:pt idx="17340">
                  <c:v>28.901033333333402</c:v>
                </c:pt>
                <c:pt idx="17341">
                  <c:v>28.902699999999999</c:v>
                </c:pt>
                <c:pt idx="17342">
                  <c:v>28.9043666666667</c:v>
                </c:pt>
                <c:pt idx="17343">
                  <c:v>28.906033333333401</c:v>
                </c:pt>
                <c:pt idx="17344">
                  <c:v>28.907699999999998</c:v>
                </c:pt>
                <c:pt idx="17345">
                  <c:v>28.909366666666699</c:v>
                </c:pt>
                <c:pt idx="17346">
                  <c:v>28.9110333333334</c:v>
                </c:pt>
                <c:pt idx="17347">
                  <c:v>28.912700000000001</c:v>
                </c:pt>
                <c:pt idx="17348">
                  <c:v>28.914366666666702</c:v>
                </c:pt>
                <c:pt idx="17349">
                  <c:v>28.916033333333399</c:v>
                </c:pt>
                <c:pt idx="17350">
                  <c:v>28.9177</c:v>
                </c:pt>
                <c:pt idx="17351">
                  <c:v>28.919366666666701</c:v>
                </c:pt>
                <c:pt idx="17352">
                  <c:v>28.921033333333401</c:v>
                </c:pt>
                <c:pt idx="17353">
                  <c:v>28.922699999999999</c:v>
                </c:pt>
                <c:pt idx="17354">
                  <c:v>28.9243666666667</c:v>
                </c:pt>
                <c:pt idx="17355">
                  <c:v>28.9260333333334</c:v>
                </c:pt>
                <c:pt idx="17356">
                  <c:v>28.927700000000002</c:v>
                </c:pt>
                <c:pt idx="17357">
                  <c:v>28.929366666666699</c:v>
                </c:pt>
                <c:pt idx="17358">
                  <c:v>28.931033333333399</c:v>
                </c:pt>
                <c:pt idx="17359">
                  <c:v>28.932700000000001</c:v>
                </c:pt>
                <c:pt idx="17360">
                  <c:v>28.934366666666701</c:v>
                </c:pt>
                <c:pt idx="17361">
                  <c:v>28.936033333333398</c:v>
                </c:pt>
                <c:pt idx="17362">
                  <c:v>28.9377</c:v>
                </c:pt>
                <c:pt idx="17363">
                  <c:v>28.9393666666667</c:v>
                </c:pt>
                <c:pt idx="17364">
                  <c:v>28.941033333333401</c:v>
                </c:pt>
                <c:pt idx="17365">
                  <c:v>28.942699999999999</c:v>
                </c:pt>
                <c:pt idx="17366">
                  <c:v>28.944366666666699</c:v>
                </c:pt>
                <c:pt idx="17367">
                  <c:v>28.9460333333334</c:v>
                </c:pt>
                <c:pt idx="17368">
                  <c:v>28.947700000000001</c:v>
                </c:pt>
                <c:pt idx="17369">
                  <c:v>28.949366666666702</c:v>
                </c:pt>
                <c:pt idx="17370">
                  <c:v>28.951033333333399</c:v>
                </c:pt>
                <c:pt idx="17371">
                  <c:v>28.9527</c:v>
                </c:pt>
                <c:pt idx="17372">
                  <c:v>28.954366666666701</c:v>
                </c:pt>
                <c:pt idx="17373">
                  <c:v>28.956033333333401</c:v>
                </c:pt>
                <c:pt idx="17374">
                  <c:v>28.957699999999999</c:v>
                </c:pt>
                <c:pt idx="17375">
                  <c:v>28.9593666666667</c:v>
                </c:pt>
                <c:pt idx="17376">
                  <c:v>28.9610333333334</c:v>
                </c:pt>
                <c:pt idx="17377">
                  <c:v>28.962700000000002</c:v>
                </c:pt>
                <c:pt idx="17378">
                  <c:v>28.964366666666699</c:v>
                </c:pt>
                <c:pt idx="17379">
                  <c:v>28.966033333333399</c:v>
                </c:pt>
                <c:pt idx="17380">
                  <c:v>28.967700000000001</c:v>
                </c:pt>
                <c:pt idx="17381">
                  <c:v>28.969366666666701</c:v>
                </c:pt>
                <c:pt idx="17382">
                  <c:v>28.971033333333398</c:v>
                </c:pt>
                <c:pt idx="17383">
                  <c:v>28.9727</c:v>
                </c:pt>
                <c:pt idx="17384">
                  <c:v>28.9743666666667</c:v>
                </c:pt>
                <c:pt idx="17385">
                  <c:v>28.976033333333401</c:v>
                </c:pt>
                <c:pt idx="17386">
                  <c:v>28.977699999999999</c:v>
                </c:pt>
                <c:pt idx="17387">
                  <c:v>28.979366666666699</c:v>
                </c:pt>
                <c:pt idx="17388">
                  <c:v>28.9810333333334</c:v>
                </c:pt>
                <c:pt idx="17389">
                  <c:v>28.982700000000001</c:v>
                </c:pt>
                <c:pt idx="17390">
                  <c:v>28.984366666666698</c:v>
                </c:pt>
                <c:pt idx="17391">
                  <c:v>28.986033333333399</c:v>
                </c:pt>
                <c:pt idx="17392">
                  <c:v>28.9877</c:v>
                </c:pt>
                <c:pt idx="17393">
                  <c:v>28.989366666666701</c:v>
                </c:pt>
                <c:pt idx="17394">
                  <c:v>28.991033333333402</c:v>
                </c:pt>
                <c:pt idx="17395">
                  <c:v>28.992699999999999</c:v>
                </c:pt>
                <c:pt idx="17396">
                  <c:v>28.9943666666667</c:v>
                </c:pt>
                <c:pt idx="17397">
                  <c:v>28.996033333333401</c:v>
                </c:pt>
                <c:pt idx="17398">
                  <c:v>28.997699999999998</c:v>
                </c:pt>
                <c:pt idx="17399">
                  <c:v>28.999366666666699</c:v>
                </c:pt>
                <c:pt idx="17400">
                  <c:v>29.0010333333334</c:v>
                </c:pt>
                <c:pt idx="17401">
                  <c:v>29.002700000000001</c:v>
                </c:pt>
                <c:pt idx="17402">
                  <c:v>29.004366666666701</c:v>
                </c:pt>
                <c:pt idx="17403">
                  <c:v>29.006033333333399</c:v>
                </c:pt>
                <c:pt idx="17404">
                  <c:v>29.0077</c:v>
                </c:pt>
                <c:pt idx="17405">
                  <c:v>29.0093666666667</c:v>
                </c:pt>
                <c:pt idx="17406">
                  <c:v>29.011033333333401</c:v>
                </c:pt>
                <c:pt idx="17407">
                  <c:v>29.012699999999999</c:v>
                </c:pt>
                <c:pt idx="17408">
                  <c:v>29.0143666666667</c:v>
                </c:pt>
                <c:pt idx="17409">
                  <c:v>29.0160333333334</c:v>
                </c:pt>
                <c:pt idx="17410">
                  <c:v>29.017700000000001</c:v>
                </c:pt>
                <c:pt idx="17411">
                  <c:v>29.019366666666699</c:v>
                </c:pt>
                <c:pt idx="17412">
                  <c:v>29.021033333333399</c:v>
                </c:pt>
                <c:pt idx="17413">
                  <c:v>29.0227</c:v>
                </c:pt>
                <c:pt idx="17414">
                  <c:v>29.024366666666701</c:v>
                </c:pt>
                <c:pt idx="17415">
                  <c:v>29.026033333333402</c:v>
                </c:pt>
                <c:pt idx="17416">
                  <c:v>29.027699999999999</c:v>
                </c:pt>
                <c:pt idx="17417">
                  <c:v>29.0293666666667</c:v>
                </c:pt>
                <c:pt idx="17418">
                  <c:v>29.031033333333401</c:v>
                </c:pt>
                <c:pt idx="17419">
                  <c:v>29.032699999999998</c:v>
                </c:pt>
                <c:pt idx="17420">
                  <c:v>29.034366666666699</c:v>
                </c:pt>
                <c:pt idx="17421">
                  <c:v>29.0360333333334</c:v>
                </c:pt>
                <c:pt idx="17422">
                  <c:v>29.037700000000001</c:v>
                </c:pt>
                <c:pt idx="17423">
                  <c:v>29.039366666666702</c:v>
                </c:pt>
                <c:pt idx="17424">
                  <c:v>29.041033333333399</c:v>
                </c:pt>
                <c:pt idx="17425">
                  <c:v>29.0427</c:v>
                </c:pt>
                <c:pt idx="17426">
                  <c:v>29.044366666666701</c:v>
                </c:pt>
                <c:pt idx="17427">
                  <c:v>29.046033333333401</c:v>
                </c:pt>
                <c:pt idx="17428">
                  <c:v>29.047699999999999</c:v>
                </c:pt>
                <c:pt idx="17429">
                  <c:v>29.0493666666667</c:v>
                </c:pt>
                <c:pt idx="17430">
                  <c:v>29.0510333333334</c:v>
                </c:pt>
                <c:pt idx="17431">
                  <c:v>29.052700000000002</c:v>
                </c:pt>
                <c:pt idx="17432">
                  <c:v>29.054366666666699</c:v>
                </c:pt>
                <c:pt idx="17433">
                  <c:v>29.056033333333399</c:v>
                </c:pt>
                <c:pt idx="17434">
                  <c:v>29.057700000000001</c:v>
                </c:pt>
                <c:pt idx="17435">
                  <c:v>29.059366666666701</c:v>
                </c:pt>
                <c:pt idx="17436">
                  <c:v>29.061033333333398</c:v>
                </c:pt>
                <c:pt idx="17437">
                  <c:v>29.0627</c:v>
                </c:pt>
                <c:pt idx="17438">
                  <c:v>29.0643666666667</c:v>
                </c:pt>
                <c:pt idx="17439">
                  <c:v>29.066033333333401</c:v>
                </c:pt>
                <c:pt idx="17440">
                  <c:v>29.067699999999999</c:v>
                </c:pt>
                <c:pt idx="17441">
                  <c:v>29.069366666666699</c:v>
                </c:pt>
                <c:pt idx="17442">
                  <c:v>29.0710333333334</c:v>
                </c:pt>
                <c:pt idx="17443">
                  <c:v>29.072700000000001</c:v>
                </c:pt>
                <c:pt idx="17444">
                  <c:v>29.074366666666702</c:v>
                </c:pt>
                <c:pt idx="17445">
                  <c:v>29.076033333333399</c:v>
                </c:pt>
                <c:pt idx="17446">
                  <c:v>29.0777</c:v>
                </c:pt>
                <c:pt idx="17447">
                  <c:v>29.079366666666701</c:v>
                </c:pt>
                <c:pt idx="17448">
                  <c:v>29.081033333333401</c:v>
                </c:pt>
                <c:pt idx="17449">
                  <c:v>29.082699999999999</c:v>
                </c:pt>
                <c:pt idx="17450">
                  <c:v>29.0843666666667</c:v>
                </c:pt>
                <c:pt idx="17451">
                  <c:v>29.0860333333334</c:v>
                </c:pt>
                <c:pt idx="17452">
                  <c:v>29.087700000000002</c:v>
                </c:pt>
                <c:pt idx="17453">
                  <c:v>29.089366666666699</c:v>
                </c:pt>
                <c:pt idx="17454">
                  <c:v>29.091033333333399</c:v>
                </c:pt>
                <c:pt idx="17455">
                  <c:v>29.092700000000001</c:v>
                </c:pt>
                <c:pt idx="17456">
                  <c:v>29.094366666666701</c:v>
                </c:pt>
                <c:pt idx="17457">
                  <c:v>29.096033333333398</c:v>
                </c:pt>
                <c:pt idx="17458">
                  <c:v>29.0977</c:v>
                </c:pt>
                <c:pt idx="17459">
                  <c:v>29.0993666666667</c:v>
                </c:pt>
                <c:pt idx="17460">
                  <c:v>29.101033333333401</c:v>
                </c:pt>
                <c:pt idx="17461">
                  <c:v>29.102699999999999</c:v>
                </c:pt>
                <c:pt idx="17462">
                  <c:v>29.104366666666699</c:v>
                </c:pt>
                <c:pt idx="17463">
                  <c:v>29.1060333333334</c:v>
                </c:pt>
                <c:pt idx="17464">
                  <c:v>29.107700000000001</c:v>
                </c:pt>
                <c:pt idx="17465">
                  <c:v>29.109366666666698</c:v>
                </c:pt>
                <c:pt idx="17466">
                  <c:v>29.111033333333399</c:v>
                </c:pt>
                <c:pt idx="17467">
                  <c:v>29.1127</c:v>
                </c:pt>
                <c:pt idx="17468">
                  <c:v>29.114366666666701</c:v>
                </c:pt>
                <c:pt idx="17469">
                  <c:v>29.116033333333402</c:v>
                </c:pt>
                <c:pt idx="17470">
                  <c:v>29.117699999999999</c:v>
                </c:pt>
                <c:pt idx="17471">
                  <c:v>29.1193666666667</c:v>
                </c:pt>
                <c:pt idx="17472">
                  <c:v>29.121033333333401</c:v>
                </c:pt>
                <c:pt idx="17473">
                  <c:v>29.122699999999998</c:v>
                </c:pt>
                <c:pt idx="17474">
                  <c:v>29.124366666666699</c:v>
                </c:pt>
                <c:pt idx="17475">
                  <c:v>29.1260333333334</c:v>
                </c:pt>
                <c:pt idx="17476">
                  <c:v>29.127700000000001</c:v>
                </c:pt>
                <c:pt idx="17477">
                  <c:v>29.129366666666701</c:v>
                </c:pt>
                <c:pt idx="17478">
                  <c:v>29.131033333333399</c:v>
                </c:pt>
                <c:pt idx="17479">
                  <c:v>29.1327</c:v>
                </c:pt>
                <c:pt idx="17480">
                  <c:v>29.1343666666667</c:v>
                </c:pt>
                <c:pt idx="17481">
                  <c:v>29.136033333333401</c:v>
                </c:pt>
                <c:pt idx="17482">
                  <c:v>29.137699999999999</c:v>
                </c:pt>
                <c:pt idx="17483">
                  <c:v>29.1393666666667</c:v>
                </c:pt>
                <c:pt idx="17484">
                  <c:v>29.1410333333334</c:v>
                </c:pt>
                <c:pt idx="17485">
                  <c:v>29.142700000000001</c:v>
                </c:pt>
                <c:pt idx="17486">
                  <c:v>29.144366666666699</c:v>
                </c:pt>
                <c:pt idx="17487">
                  <c:v>29.146033333333399</c:v>
                </c:pt>
                <c:pt idx="17488">
                  <c:v>29.1477</c:v>
                </c:pt>
                <c:pt idx="17489">
                  <c:v>29.149366666666701</c:v>
                </c:pt>
                <c:pt idx="17490">
                  <c:v>29.151033333333402</c:v>
                </c:pt>
                <c:pt idx="17491">
                  <c:v>29.152699999999999</c:v>
                </c:pt>
                <c:pt idx="17492">
                  <c:v>29.1543666666667</c:v>
                </c:pt>
                <c:pt idx="17493">
                  <c:v>29.156033333333401</c:v>
                </c:pt>
                <c:pt idx="17494">
                  <c:v>29.157699999999998</c:v>
                </c:pt>
                <c:pt idx="17495">
                  <c:v>29.159366666666699</c:v>
                </c:pt>
                <c:pt idx="17496">
                  <c:v>29.1610333333334</c:v>
                </c:pt>
                <c:pt idx="17497">
                  <c:v>29.162700000000001</c:v>
                </c:pt>
                <c:pt idx="17498">
                  <c:v>29.164366666666702</c:v>
                </c:pt>
                <c:pt idx="17499">
                  <c:v>29.166033333333399</c:v>
                </c:pt>
                <c:pt idx="17500">
                  <c:v>29.1677</c:v>
                </c:pt>
                <c:pt idx="17501">
                  <c:v>29.169366666666701</c:v>
                </c:pt>
                <c:pt idx="17502">
                  <c:v>29.171033333333401</c:v>
                </c:pt>
                <c:pt idx="17503">
                  <c:v>29.172699999999999</c:v>
                </c:pt>
                <c:pt idx="17504">
                  <c:v>29.1743666666667</c:v>
                </c:pt>
                <c:pt idx="17505">
                  <c:v>29.1760333333334</c:v>
                </c:pt>
                <c:pt idx="17506">
                  <c:v>29.177700000000002</c:v>
                </c:pt>
                <c:pt idx="17507">
                  <c:v>29.179366666666699</c:v>
                </c:pt>
                <c:pt idx="17508">
                  <c:v>29.181033333333399</c:v>
                </c:pt>
                <c:pt idx="17509">
                  <c:v>29.182700000000001</c:v>
                </c:pt>
                <c:pt idx="17510">
                  <c:v>29.184366666666701</c:v>
                </c:pt>
                <c:pt idx="17511">
                  <c:v>29.186033333333398</c:v>
                </c:pt>
                <c:pt idx="17512">
                  <c:v>29.1877</c:v>
                </c:pt>
                <c:pt idx="17513">
                  <c:v>29.1893666666667</c:v>
                </c:pt>
                <c:pt idx="17514">
                  <c:v>29.191033333333401</c:v>
                </c:pt>
                <c:pt idx="17515">
                  <c:v>29.192699999999999</c:v>
                </c:pt>
                <c:pt idx="17516">
                  <c:v>29.194366666666699</c:v>
                </c:pt>
                <c:pt idx="17517">
                  <c:v>29.1960333333334</c:v>
                </c:pt>
                <c:pt idx="17518">
                  <c:v>29.197700000000001</c:v>
                </c:pt>
                <c:pt idx="17519">
                  <c:v>29.199366666666702</c:v>
                </c:pt>
                <c:pt idx="17520">
                  <c:v>29.201033333333399</c:v>
                </c:pt>
                <c:pt idx="17521">
                  <c:v>29.2027</c:v>
                </c:pt>
                <c:pt idx="17522">
                  <c:v>29.204366666666701</c:v>
                </c:pt>
                <c:pt idx="17523">
                  <c:v>29.206033333333401</c:v>
                </c:pt>
                <c:pt idx="17524">
                  <c:v>29.207699999999999</c:v>
                </c:pt>
                <c:pt idx="17525">
                  <c:v>29.2093666666667</c:v>
                </c:pt>
                <c:pt idx="17526">
                  <c:v>29.2110333333334</c:v>
                </c:pt>
                <c:pt idx="17527">
                  <c:v>29.212700000000002</c:v>
                </c:pt>
                <c:pt idx="17528">
                  <c:v>29.214366666666699</c:v>
                </c:pt>
                <c:pt idx="17529">
                  <c:v>29.216033333333399</c:v>
                </c:pt>
                <c:pt idx="17530">
                  <c:v>29.217700000000001</c:v>
                </c:pt>
                <c:pt idx="17531">
                  <c:v>29.219366666666701</c:v>
                </c:pt>
                <c:pt idx="17532">
                  <c:v>29.221033333333398</c:v>
                </c:pt>
                <c:pt idx="17533">
                  <c:v>29.2227</c:v>
                </c:pt>
                <c:pt idx="17534">
                  <c:v>29.2243666666667</c:v>
                </c:pt>
                <c:pt idx="17535">
                  <c:v>29.226033333333401</c:v>
                </c:pt>
                <c:pt idx="17536">
                  <c:v>29.227699999999999</c:v>
                </c:pt>
                <c:pt idx="17537">
                  <c:v>29.229366666666699</c:v>
                </c:pt>
                <c:pt idx="17538">
                  <c:v>29.2310333333334</c:v>
                </c:pt>
                <c:pt idx="17539">
                  <c:v>29.232700000000001</c:v>
                </c:pt>
                <c:pt idx="17540">
                  <c:v>29.234366666666698</c:v>
                </c:pt>
                <c:pt idx="17541">
                  <c:v>29.236033333333399</c:v>
                </c:pt>
                <c:pt idx="17542">
                  <c:v>29.2377</c:v>
                </c:pt>
                <c:pt idx="17543">
                  <c:v>29.239366666666701</c:v>
                </c:pt>
                <c:pt idx="17544">
                  <c:v>29.241033333333402</c:v>
                </c:pt>
                <c:pt idx="17545">
                  <c:v>29.242699999999999</c:v>
                </c:pt>
                <c:pt idx="17546">
                  <c:v>29.2443666666667</c:v>
                </c:pt>
                <c:pt idx="17547">
                  <c:v>29.246033333333401</c:v>
                </c:pt>
                <c:pt idx="17548">
                  <c:v>29.247699999999998</c:v>
                </c:pt>
                <c:pt idx="17549">
                  <c:v>29.249366666666699</c:v>
                </c:pt>
                <c:pt idx="17550">
                  <c:v>29.2510333333334</c:v>
                </c:pt>
                <c:pt idx="17551">
                  <c:v>29.252700000000001</c:v>
                </c:pt>
                <c:pt idx="17552">
                  <c:v>29.254366666666701</c:v>
                </c:pt>
                <c:pt idx="17553">
                  <c:v>29.256033333333399</c:v>
                </c:pt>
                <c:pt idx="17554">
                  <c:v>29.2577</c:v>
                </c:pt>
                <c:pt idx="17555">
                  <c:v>29.2593666666667</c:v>
                </c:pt>
                <c:pt idx="17556">
                  <c:v>29.261033333333401</c:v>
                </c:pt>
                <c:pt idx="17557">
                  <c:v>29.262699999999999</c:v>
                </c:pt>
                <c:pt idx="17558">
                  <c:v>29.2643666666667</c:v>
                </c:pt>
                <c:pt idx="17559">
                  <c:v>29.2660333333334</c:v>
                </c:pt>
                <c:pt idx="17560">
                  <c:v>29.267700000000001</c:v>
                </c:pt>
                <c:pt idx="17561">
                  <c:v>29.269366666666699</c:v>
                </c:pt>
                <c:pt idx="17562">
                  <c:v>29.271033333333399</c:v>
                </c:pt>
                <c:pt idx="17563">
                  <c:v>29.2727</c:v>
                </c:pt>
                <c:pt idx="17564">
                  <c:v>29.274366666666701</c:v>
                </c:pt>
                <c:pt idx="17565">
                  <c:v>29.276033333333402</c:v>
                </c:pt>
                <c:pt idx="17566">
                  <c:v>29.277699999999999</c:v>
                </c:pt>
                <c:pt idx="17567">
                  <c:v>29.2793666666667</c:v>
                </c:pt>
                <c:pt idx="17568">
                  <c:v>29.281033333333401</c:v>
                </c:pt>
                <c:pt idx="17569">
                  <c:v>29.282699999999998</c:v>
                </c:pt>
                <c:pt idx="17570">
                  <c:v>29.284366666666699</c:v>
                </c:pt>
                <c:pt idx="17571">
                  <c:v>29.2860333333334</c:v>
                </c:pt>
                <c:pt idx="17572">
                  <c:v>29.287700000000001</c:v>
                </c:pt>
                <c:pt idx="17573">
                  <c:v>29.289366666666702</c:v>
                </c:pt>
                <c:pt idx="17574">
                  <c:v>29.291033333333399</c:v>
                </c:pt>
                <c:pt idx="17575">
                  <c:v>29.2927</c:v>
                </c:pt>
                <c:pt idx="17576">
                  <c:v>29.294366666666701</c:v>
                </c:pt>
                <c:pt idx="17577">
                  <c:v>29.296033333333401</c:v>
                </c:pt>
                <c:pt idx="17578">
                  <c:v>29.297699999999999</c:v>
                </c:pt>
                <c:pt idx="17579">
                  <c:v>29.2993666666667</c:v>
                </c:pt>
                <c:pt idx="17580">
                  <c:v>29.3010333333334</c:v>
                </c:pt>
                <c:pt idx="17581">
                  <c:v>29.302700000000002</c:v>
                </c:pt>
                <c:pt idx="17582">
                  <c:v>29.304366666666699</c:v>
                </c:pt>
                <c:pt idx="17583">
                  <c:v>29.306033333333399</c:v>
                </c:pt>
                <c:pt idx="17584">
                  <c:v>29.307700000000001</c:v>
                </c:pt>
                <c:pt idx="17585">
                  <c:v>29.309366666666701</c:v>
                </c:pt>
                <c:pt idx="17586">
                  <c:v>29.311033333333398</c:v>
                </c:pt>
                <c:pt idx="17587">
                  <c:v>29.3127</c:v>
                </c:pt>
                <c:pt idx="17588">
                  <c:v>29.3143666666667</c:v>
                </c:pt>
                <c:pt idx="17589">
                  <c:v>29.316033333333401</c:v>
                </c:pt>
                <c:pt idx="17590">
                  <c:v>29.317699999999999</c:v>
                </c:pt>
                <c:pt idx="17591">
                  <c:v>29.319366666666699</c:v>
                </c:pt>
                <c:pt idx="17592">
                  <c:v>29.3210333333334</c:v>
                </c:pt>
                <c:pt idx="17593">
                  <c:v>29.322700000000001</c:v>
                </c:pt>
                <c:pt idx="17594">
                  <c:v>29.324366666666702</c:v>
                </c:pt>
                <c:pt idx="17595">
                  <c:v>29.326033333333399</c:v>
                </c:pt>
                <c:pt idx="17596">
                  <c:v>29.3277</c:v>
                </c:pt>
                <c:pt idx="17597">
                  <c:v>29.329366666666701</c:v>
                </c:pt>
                <c:pt idx="17598">
                  <c:v>29.331033333333401</c:v>
                </c:pt>
                <c:pt idx="17599">
                  <c:v>29.332699999999999</c:v>
                </c:pt>
                <c:pt idx="17600">
                  <c:v>29.3343666666667</c:v>
                </c:pt>
                <c:pt idx="17601">
                  <c:v>29.3360333333334</c:v>
                </c:pt>
                <c:pt idx="17602">
                  <c:v>29.337700000000002</c:v>
                </c:pt>
                <c:pt idx="17603">
                  <c:v>29.339366666666699</c:v>
                </c:pt>
                <c:pt idx="17604">
                  <c:v>29.341033333333399</c:v>
                </c:pt>
                <c:pt idx="17605">
                  <c:v>29.342700000000001</c:v>
                </c:pt>
                <c:pt idx="17606">
                  <c:v>29.344366666666701</c:v>
                </c:pt>
                <c:pt idx="17607">
                  <c:v>29.346033333333398</c:v>
                </c:pt>
                <c:pt idx="17608">
                  <c:v>29.3477</c:v>
                </c:pt>
                <c:pt idx="17609">
                  <c:v>29.3493666666667</c:v>
                </c:pt>
                <c:pt idx="17610">
                  <c:v>29.351033333333401</c:v>
                </c:pt>
                <c:pt idx="17611">
                  <c:v>29.352699999999999</c:v>
                </c:pt>
                <c:pt idx="17612">
                  <c:v>29.354366666666699</c:v>
                </c:pt>
                <c:pt idx="17613">
                  <c:v>29.3560333333334</c:v>
                </c:pt>
                <c:pt idx="17614">
                  <c:v>29.357700000000001</c:v>
                </c:pt>
                <c:pt idx="17615">
                  <c:v>29.359366666666698</c:v>
                </c:pt>
                <c:pt idx="17616">
                  <c:v>29.361033333333399</c:v>
                </c:pt>
                <c:pt idx="17617">
                  <c:v>29.3627</c:v>
                </c:pt>
                <c:pt idx="17618">
                  <c:v>29.364366666666701</c:v>
                </c:pt>
                <c:pt idx="17619">
                  <c:v>29.366033333333402</c:v>
                </c:pt>
                <c:pt idx="17620">
                  <c:v>29.367699999999999</c:v>
                </c:pt>
                <c:pt idx="17621">
                  <c:v>29.3693666666667</c:v>
                </c:pt>
                <c:pt idx="17622">
                  <c:v>29.371033333333401</c:v>
                </c:pt>
                <c:pt idx="17623">
                  <c:v>29.372699999999998</c:v>
                </c:pt>
                <c:pt idx="17624">
                  <c:v>29.374366666666699</c:v>
                </c:pt>
                <c:pt idx="17625">
                  <c:v>29.3760333333334</c:v>
                </c:pt>
                <c:pt idx="17626">
                  <c:v>29.377700000000001</c:v>
                </c:pt>
                <c:pt idx="17627">
                  <c:v>29.379366666666701</c:v>
                </c:pt>
                <c:pt idx="17628">
                  <c:v>29.381033333333399</c:v>
                </c:pt>
                <c:pt idx="17629">
                  <c:v>29.3827</c:v>
                </c:pt>
                <c:pt idx="17630">
                  <c:v>29.3843666666667</c:v>
                </c:pt>
                <c:pt idx="17631">
                  <c:v>29.386033333333401</c:v>
                </c:pt>
                <c:pt idx="17632">
                  <c:v>29.387699999999999</c:v>
                </c:pt>
                <c:pt idx="17633">
                  <c:v>29.3893666666667</c:v>
                </c:pt>
                <c:pt idx="17634">
                  <c:v>29.3910333333334</c:v>
                </c:pt>
                <c:pt idx="17635">
                  <c:v>29.392700000000001</c:v>
                </c:pt>
                <c:pt idx="17636">
                  <c:v>29.394366666666699</c:v>
                </c:pt>
                <c:pt idx="17637">
                  <c:v>29.396033333333399</c:v>
                </c:pt>
                <c:pt idx="17638">
                  <c:v>29.3977</c:v>
                </c:pt>
                <c:pt idx="17639">
                  <c:v>29.399366666666701</c:v>
                </c:pt>
                <c:pt idx="17640">
                  <c:v>29.401033333333402</c:v>
                </c:pt>
                <c:pt idx="17641">
                  <c:v>29.402699999999999</c:v>
                </c:pt>
                <c:pt idx="17642">
                  <c:v>29.4043666666667</c:v>
                </c:pt>
                <c:pt idx="17643">
                  <c:v>29.406033333333401</c:v>
                </c:pt>
                <c:pt idx="17644">
                  <c:v>29.407699999999998</c:v>
                </c:pt>
                <c:pt idx="17645">
                  <c:v>29.409366666666699</c:v>
                </c:pt>
                <c:pt idx="17646">
                  <c:v>29.4110333333334</c:v>
                </c:pt>
                <c:pt idx="17647">
                  <c:v>29.412700000000001</c:v>
                </c:pt>
                <c:pt idx="17648">
                  <c:v>29.414366666666702</c:v>
                </c:pt>
                <c:pt idx="17649">
                  <c:v>29.416033333333399</c:v>
                </c:pt>
                <c:pt idx="17650">
                  <c:v>29.4177</c:v>
                </c:pt>
                <c:pt idx="17651">
                  <c:v>29.419366666666701</c:v>
                </c:pt>
                <c:pt idx="17652">
                  <c:v>29.421033333333401</c:v>
                </c:pt>
                <c:pt idx="17653">
                  <c:v>29.422699999999999</c:v>
                </c:pt>
                <c:pt idx="17654">
                  <c:v>29.4243666666667</c:v>
                </c:pt>
                <c:pt idx="17655">
                  <c:v>29.4260333333334</c:v>
                </c:pt>
                <c:pt idx="17656">
                  <c:v>29.427700000000002</c:v>
                </c:pt>
                <c:pt idx="17657">
                  <c:v>29.429366666666699</c:v>
                </c:pt>
                <c:pt idx="17658">
                  <c:v>29.431033333333399</c:v>
                </c:pt>
                <c:pt idx="17659">
                  <c:v>29.432700000000001</c:v>
                </c:pt>
                <c:pt idx="17660">
                  <c:v>29.434366666666701</c:v>
                </c:pt>
                <c:pt idx="17661">
                  <c:v>29.436033333333398</c:v>
                </c:pt>
                <c:pt idx="17662">
                  <c:v>29.4377</c:v>
                </c:pt>
                <c:pt idx="17663">
                  <c:v>29.4393666666667</c:v>
                </c:pt>
                <c:pt idx="17664">
                  <c:v>29.441033333333401</c:v>
                </c:pt>
                <c:pt idx="17665">
                  <c:v>29.442699999999999</c:v>
                </c:pt>
                <c:pt idx="17666">
                  <c:v>29.444366666666699</c:v>
                </c:pt>
                <c:pt idx="17667">
                  <c:v>29.4460333333334</c:v>
                </c:pt>
                <c:pt idx="17668">
                  <c:v>29.447700000000001</c:v>
                </c:pt>
                <c:pt idx="17669">
                  <c:v>29.449366666666702</c:v>
                </c:pt>
                <c:pt idx="17670">
                  <c:v>29.451033333333399</c:v>
                </c:pt>
                <c:pt idx="17671">
                  <c:v>29.4527</c:v>
                </c:pt>
                <c:pt idx="17672">
                  <c:v>29.454366666666701</c:v>
                </c:pt>
                <c:pt idx="17673">
                  <c:v>29.456033333333401</c:v>
                </c:pt>
                <c:pt idx="17674">
                  <c:v>29.457699999999999</c:v>
                </c:pt>
                <c:pt idx="17675">
                  <c:v>29.4593666666667</c:v>
                </c:pt>
                <c:pt idx="17676">
                  <c:v>29.4610333333334</c:v>
                </c:pt>
                <c:pt idx="17677">
                  <c:v>29.462700000000002</c:v>
                </c:pt>
                <c:pt idx="17678">
                  <c:v>29.464366666666699</c:v>
                </c:pt>
                <c:pt idx="17679">
                  <c:v>29.466033333333399</c:v>
                </c:pt>
                <c:pt idx="17680">
                  <c:v>29.467700000000001</c:v>
                </c:pt>
                <c:pt idx="17681">
                  <c:v>29.469366666666701</c:v>
                </c:pt>
                <c:pt idx="17682">
                  <c:v>29.471033333333398</c:v>
                </c:pt>
                <c:pt idx="17683">
                  <c:v>29.4727</c:v>
                </c:pt>
                <c:pt idx="17684">
                  <c:v>29.4743666666667</c:v>
                </c:pt>
                <c:pt idx="17685">
                  <c:v>29.476033333333401</c:v>
                </c:pt>
                <c:pt idx="17686">
                  <c:v>29.477699999999999</c:v>
                </c:pt>
                <c:pt idx="17687">
                  <c:v>29.479366666666699</c:v>
                </c:pt>
                <c:pt idx="17688">
                  <c:v>29.4810333333334</c:v>
                </c:pt>
                <c:pt idx="17689">
                  <c:v>29.482700000000001</c:v>
                </c:pt>
                <c:pt idx="17690">
                  <c:v>29.484366666666698</c:v>
                </c:pt>
                <c:pt idx="17691">
                  <c:v>29.486033333333399</c:v>
                </c:pt>
                <c:pt idx="17692">
                  <c:v>29.4877</c:v>
                </c:pt>
                <c:pt idx="17693">
                  <c:v>29.489366666666701</c:v>
                </c:pt>
                <c:pt idx="17694">
                  <c:v>29.491033333333402</c:v>
                </c:pt>
                <c:pt idx="17695">
                  <c:v>29.492699999999999</c:v>
                </c:pt>
                <c:pt idx="17696">
                  <c:v>29.4943666666667</c:v>
                </c:pt>
                <c:pt idx="17697">
                  <c:v>29.496033333333401</c:v>
                </c:pt>
                <c:pt idx="17698">
                  <c:v>29.497699999999998</c:v>
                </c:pt>
                <c:pt idx="17699">
                  <c:v>29.499366666666699</c:v>
                </c:pt>
                <c:pt idx="17700">
                  <c:v>29.5010333333334</c:v>
                </c:pt>
                <c:pt idx="17701">
                  <c:v>29.502700000000001</c:v>
                </c:pt>
                <c:pt idx="17702">
                  <c:v>29.504366666666701</c:v>
                </c:pt>
                <c:pt idx="17703">
                  <c:v>29.506033333333399</c:v>
                </c:pt>
                <c:pt idx="17704">
                  <c:v>29.5077</c:v>
                </c:pt>
                <c:pt idx="17705">
                  <c:v>29.5093666666667</c:v>
                </c:pt>
                <c:pt idx="17706">
                  <c:v>29.511033333333401</c:v>
                </c:pt>
                <c:pt idx="17707">
                  <c:v>29.512699999999999</c:v>
                </c:pt>
                <c:pt idx="17708">
                  <c:v>29.5143666666667</c:v>
                </c:pt>
                <c:pt idx="17709">
                  <c:v>29.5160333333334</c:v>
                </c:pt>
                <c:pt idx="17710">
                  <c:v>29.517700000000001</c:v>
                </c:pt>
                <c:pt idx="17711">
                  <c:v>29.519366666666699</c:v>
                </c:pt>
                <c:pt idx="17712">
                  <c:v>29.521033333333399</c:v>
                </c:pt>
                <c:pt idx="17713">
                  <c:v>29.5227</c:v>
                </c:pt>
                <c:pt idx="17714">
                  <c:v>29.524366666666701</c:v>
                </c:pt>
                <c:pt idx="17715">
                  <c:v>29.526033333333402</c:v>
                </c:pt>
                <c:pt idx="17716">
                  <c:v>29.527699999999999</c:v>
                </c:pt>
                <c:pt idx="17717">
                  <c:v>29.5293666666667</c:v>
                </c:pt>
                <c:pt idx="17718">
                  <c:v>29.531033333333401</c:v>
                </c:pt>
                <c:pt idx="17719">
                  <c:v>29.532699999999998</c:v>
                </c:pt>
                <c:pt idx="17720">
                  <c:v>29.534366666666699</c:v>
                </c:pt>
                <c:pt idx="17721">
                  <c:v>29.5360333333334</c:v>
                </c:pt>
                <c:pt idx="17722">
                  <c:v>29.537700000000001</c:v>
                </c:pt>
                <c:pt idx="17723">
                  <c:v>29.539366666666702</c:v>
                </c:pt>
                <c:pt idx="17724">
                  <c:v>29.541033333333399</c:v>
                </c:pt>
                <c:pt idx="17725">
                  <c:v>29.5427</c:v>
                </c:pt>
                <c:pt idx="17726">
                  <c:v>29.544366666666701</c:v>
                </c:pt>
                <c:pt idx="17727">
                  <c:v>29.546033333333401</c:v>
                </c:pt>
                <c:pt idx="17728">
                  <c:v>29.547699999999999</c:v>
                </c:pt>
                <c:pt idx="17729">
                  <c:v>29.5493666666667</c:v>
                </c:pt>
                <c:pt idx="17730">
                  <c:v>29.5510333333334</c:v>
                </c:pt>
                <c:pt idx="17731">
                  <c:v>29.552700000000002</c:v>
                </c:pt>
                <c:pt idx="17732">
                  <c:v>29.554366666666699</c:v>
                </c:pt>
                <c:pt idx="17733">
                  <c:v>29.556033333333399</c:v>
                </c:pt>
                <c:pt idx="17734">
                  <c:v>29.557700000000001</c:v>
                </c:pt>
                <c:pt idx="17735">
                  <c:v>29.559366666666701</c:v>
                </c:pt>
                <c:pt idx="17736">
                  <c:v>29.561033333333398</c:v>
                </c:pt>
                <c:pt idx="17737">
                  <c:v>29.5627</c:v>
                </c:pt>
                <c:pt idx="17738">
                  <c:v>29.5643666666667</c:v>
                </c:pt>
                <c:pt idx="17739">
                  <c:v>29.566033333333401</c:v>
                </c:pt>
                <c:pt idx="17740">
                  <c:v>29.567699999999999</c:v>
                </c:pt>
                <c:pt idx="17741">
                  <c:v>29.569366666666699</c:v>
                </c:pt>
                <c:pt idx="17742">
                  <c:v>29.5710333333334</c:v>
                </c:pt>
                <c:pt idx="17743">
                  <c:v>29.572700000000001</c:v>
                </c:pt>
                <c:pt idx="17744">
                  <c:v>29.574366666666702</c:v>
                </c:pt>
                <c:pt idx="17745">
                  <c:v>29.576033333333399</c:v>
                </c:pt>
                <c:pt idx="17746">
                  <c:v>29.5777</c:v>
                </c:pt>
                <c:pt idx="17747">
                  <c:v>29.579366666666701</c:v>
                </c:pt>
                <c:pt idx="17748">
                  <c:v>29.581033333333401</c:v>
                </c:pt>
                <c:pt idx="17749">
                  <c:v>29.582699999999999</c:v>
                </c:pt>
                <c:pt idx="17750">
                  <c:v>29.5843666666667</c:v>
                </c:pt>
                <c:pt idx="17751">
                  <c:v>29.5860333333334</c:v>
                </c:pt>
                <c:pt idx="17752">
                  <c:v>29.587700000000002</c:v>
                </c:pt>
                <c:pt idx="17753">
                  <c:v>29.589366666666699</c:v>
                </c:pt>
                <c:pt idx="17754">
                  <c:v>29.591033333333399</c:v>
                </c:pt>
                <c:pt idx="17755">
                  <c:v>29.592700000000001</c:v>
                </c:pt>
                <c:pt idx="17756">
                  <c:v>29.594366666666701</c:v>
                </c:pt>
                <c:pt idx="17757">
                  <c:v>29.596033333333398</c:v>
                </c:pt>
                <c:pt idx="17758">
                  <c:v>29.5977</c:v>
                </c:pt>
                <c:pt idx="17759">
                  <c:v>29.5993666666667</c:v>
                </c:pt>
                <c:pt idx="17760">
                  <c:v>29.601033333333401</c:v>
                </c:pt>
                <c:pt idx="17761">
                  <c:v>29.602699999999999</c:v>
                </c:pt>
                <c:pt idx="17762">
                  <c:v>29.604366666666699</c:v>
                </c:pt>
                <c:pt idx="17763">
                  <c:v>29.6060333333334</c:v>
                </c:pt>
                <c:pt idx="17764">
                  <c:v>29.607700000000001</c:v>
                </c:pt>
                <c:pt idx="17765">
                  <c:v>29.609366666666698</c:v>
                </c:pt>
                <c:pt idx="17766">
                  <c:v>29.611033333333399</c:v>
                </c:pt>
                <c:pt idx="17767">
                  <c:v>29.6127</c:v>
                </c:pt>
                <c:pt idx="17768">
                  <c:v>29.614366666666701</c:v>
                </c:pt>
                <c:pt idx="17769">
                  <c:v>29.616033333333402</c:v>
                </c:pt>
                <c:pt idx="17770">
                  <c:v>29.617699999999999</c:v>
                </c:pt>
                <c:pt idx="17771">
                  <c:v>29.6193666666667</c:v>
                </c:pt>
                <c:pt idx="17772">
                  <c:v>29.621033333333401</c:v>
                </c:pt>
                <c:pt idx="17773">
                  <c:v>29.622699999999998</c:v>
                </c:pt>
                <c:pt idx="17774">
                  <c:v>29.624366666666699</c:v>
                </c:pt>
                <c:pt idx="17775">
                  <c:v>29.6260333333334</c:v>
                </c:pt>
                <c:pt idx="17776">
                  <c:v>29.627700000000001</c:v>
                </c:pt>
                <c:pt idx="17777">
                  <c:v>29.629366666666701</c:v>
                </c:pt>
                <c:pt idx="17778">
                  <c:v>29.631033333333399</c:v>
                </c:pt>
                <c:pt idx="17779">
                  <c:v>29.6327</c:v>
                </c:pt>
                <c:pt idx="17780">
                  <c:v>29.6343666666667</c:v>
                </c:pt>
                <c:pt idx="17781">
                  <c:v>29.636033333333401</c:v>
                </c:pt>
                <c:pt idx="17782">
                  <c:v>29.637699999999999</c:v>
                </c:pt>
                <c:pt idx="17783">
                  <c:v>29.6393666666667</c:v>
                </c:pt>
                <c:pt idx="17784">
                  <c:v>29.6410333333334</c:v>
                </c:pt>
                <c:pt idx="17785">
                  <c:v>29.642700000000001</c:v>
                </c:pt>
                <c:pt idx="17786">
                  <c:v>29.644366666666699</c:v>
                </c:pt>
                <c:pt idx="17787">
                  <c:v>29.646033333333399</c:v>
                </c:pt>
                <c:pt idx="17788">
                  <c:v>29.6477</c:v>
                </c:pt>
                <c:pt idx="17789">
                  <c:v>29.649366666666701</c:v>
                </c:pt>
                <c:pt idx="17790">
                  <c:v>29.651033333333402</c:v>
                </c:pt>
                <c:pt idx="17791">
                  <c:v>29.652699999999999</c:v>
                </c:pt>
                <c:pt idx="17792">
                  <c:v>29.6543666666667</c:v>
                </c:pt>
                <c:pt idx="17793">
                  <c:v>29.656033333333401</c:v>
                </c:pt>
                <c:pt idx="17794">
                  <c:v>29.657699999999998</c:v>
                </c:pt>
                <c:pt idx="17795">
                  <c:v>29.659366666666699</c:v>
                </c:pt>
                <c:pt idx="17796">
                  <c:v>29.6610333333334</c:v>
                </c:pt>
                <c:pt idx="17797">
                  <c:v>29.662700000000001</c:v>
                </c:pt>
                <c:pt idx="17798">
                  <c:v>29.664366666666702</c:v>
                </c:pt>
                <c:pt idx="17799">
                  <c:v>29.666033333333399</c:v>
                </c:pt>
                <c:pt idx="17800">
                  <c:v>29.6677</c:v>
                </c:pt>
                <c:pt idx="17801">
                  <c:v>29.669366666666701</c:v>
                </c:pt>
                <c:pt idx="17802">
                  <c:v>29.671033333333401</c:v>
                </c:pt>
                <c:pt idx="17803">
                  <c:v>29.672699999999999</c:v>
                </c:pt>
                <c:pt idx="17804">
                  <c:v>29.6743666666667</c:v>
                </c:pt>
                <c:pt idx="17805">
                  <c:v>29.6760333333334</c:v>
                </c:pt>
                <c:pt idx="17806">
                  <c:v>29.677700000000002</c:v>
                </c:pt>
                <c:pt idx="17807">
                  <c:v>29.679366666666699</c:v>
                </c:pt>
                <c:pt idx="17808">
                  <c:v>29.681033333333399</c:v>
                </c:pt>
                <c:pt idx="17809">
                  <c:v>29.682700000000001</c:v>
                </c:pt>
                <c:pt idx="17810">
                  <c:v>29.684366666666701</c:v>
                </c:pt>
                <c:pt idx="17811">
                  <c:v>29.686033333333398</c:v>
                </c:pt>
                <c:pt idx="17812">
                  <c:v>29.6877</c:v>
                </c:pt>
                <c:pt idx="17813">
                  <c:v>29.6893666666667</c:v>
                </c:pt>
                <c:pt idx="17814">
                  <c:v>29.691033333333401</c:v>
                </c:pt>
                <c:pt idx="17815">
                  <c:v>29.692699999999999</c:v>
                </c:pt>
                <c:pt idx="17816">
                  <c:v>29.694366666666699</c:v>
                </c:pt>
                <c:pt idx="17817">
                  <c:v>29.6960333333334</c:v>
                </c:pt>
                <c:pt idx="17818">
                  <c:v>29.697700000000001</c:v>
                </c:pt>
                <c:pt idx="17819">
                  <c:v>29.699366666666702</c:v>
                </c:pt>
                <c:pt idx="17820">
                  <c:v>29.701033333333399</c:v>
                </c:pt>
                <c:pt idx="17821">
                  <c:v>29.7027</c:v>
                </c:pt>
                <c:pt idx="17822">
                  <c:v>29.704366666666701</c:v>
                </c:pt>
                <c:pt idx="17823">
                  <c:v>29.706033333333401</c:v>
                </c:pt>
                <c:pt idx="17824">
                  <c:v>29.707699999999999</c:v>
                </c:pt>
                <c:pt idx="17825">
                  <c:v>29.7093666666667</c:v>
                </c:pt>
                <c:pt idx="17826">
                  <c:v>29.7110333333334</c:v>
                </c:pt>
                <c:pt idx="17827">
                  <c:v>29.712700000000002</c:v>
                </c:pt>
                <c:pt idx="17828">
                  <c:v>29.714366666666699</c:v>
                </c:pt>
                <c:pt idx="17829">
                  <c:v>29.716033333333399</c:v>
                </c:pt>
                <c:pt idx="17830">
                  <c:v>29.717700000000001</c:v>
                </c:pt>
                <c:pt idx="17831">
                  <c:v>29.719366666666701</c:v>
                </c:pt>
                <c:pt idx="17832">
                  <c:v>29.721033333333398</c:v>
                </c:pt>
                <c:pt idx="17833">
                  <c:v>29.7227</c:v>
                </c:pt>
                <c:pt idx="17834">
                  <c:v>29.7243666666667</c:v>
                </c:pt>
                <c:pt idx="17835">
                  <c:v>29.726033333333401</c:v>
                </c:pt>
                <c:pt idx="17836">
                  <c:v>29.727699999999999</c:v>
                </c:pt>
                <c:pt idx="17837">
                  <c:v>29.729366666666699</c:v>
                </c:pt>
                <c:pt idx="17838">
                  <c:v>29.7310333333334</c:v>
                </c:pt>
                <c:pt idx="17839">
                  <c:v>29.732700000000001</c:v>
                </c:pt>
                <c:pt idx="17840">
                  <c:v>29.734366666666698</c:v>
                </c:pt>
                <c:pt idx="17841">
                  <c:v>29.736033333333399</c:v>
                </c:pt>
                <c:pt idx="17842">
                  <c:v>29.7377</c:v>
                </c:pt>
                <c:pt idx="17843">
                  <c:v>29.739366666666701</c:v>
                </c:pt>
                <c:pt idx="17844">
                  <c:v>29.741033333333402</c:v>
                </c:pt>
                <c:pt idx="17845">
                  <c:v>29.742699999999999</c:v>
                </c:pt>
                <c:pt idx="17846">
                  <c:v>29.7443666666667</c:v>
                </c:pt>
                <c:pt idx="17847">
                  <c:v>29.746033333333401</c:v>
                </c:pt>
                <c:pt idx="17848">
                  <c:v>29.747699999999998</c:v>
                </c:pt>
                <c:pt idx="17849">
                  <c:v>29.749366666666699</c:v>
                </c:pt>
                <c:pt idx="17850">
                  <c:v>29.7510333333334</c:v>
                </c:pt>
                <c:pt idx="17851">
                  <c:v>29.752700000000001</c:v>
                </c:pt>
                <c:pt idx="17852">
                  <c:v>29.754366666666701</c:v>
                </c:pt>
                <c:pt idx="17853">
                  <c:v>29.756033333333399</c:v>
                </c:pt>
                <c:pt idx="17854">
                  <c:v>29.7577</c:v>
                </c:pt>
                <c:pt idx="17855">
                  <c:v>29.7593666666667</c:v>
                </c:pt>
                <c:pt idx="17856">
                  <c:v>29.761033333333401</c:v>
                </c:pt>
                <c:pt idx="17857">
                  <c:v>29.762699999999999</c:v>
                </c:pt>
                <c:pt idx="17858">
                  <c:v>29.7643666666667</c:v>
                </c:pt>
                <c:pt idx="17859">
                  <c:v>29.7660333333334</c:v>
                </c:pt>
                <c:pt idx="17860">
                  <c:v>29.767700000000001</c:v>
                </c:pt>
                <c:pt idx="17861">
                  <c:v>29.769366666666699</c:v>
                </c:pt>
                <c:pt idx="17862">
                  <c:v>29.771033333333399</c:v>
                </c:pt>
                <c:pt idx="17863">
                  <c:v>29.7727</c:v>
                </c:pt>
                <c:pt idx="17864">
                  <c:v>29.774366666666701</c:v>
                </c:pt>
                <c:pt idx="17865">
                  <c:v>29.776033333333402</c:v>
                </c:pt>
                <c:pt idx="17866">
                  <c:v>29.777699999999999</c:v>
                </c:pt>
                <c:pt idx="17867">
                  <c:v>29.7793666666667</c:v>
                </c:pt>
                <c:pt idx="17868">
                  <c:v>29.781033333333401</c:v>
                </c:pt>
                <c:pt idx="17869">
                  <c:v>29.782699999999998</c:v>
                </c:pt>
                <c:pt idx="17870">
                  <c:v>29.784366666666699</c:v>
                </c:pt>
                <c:pt idx="17871">
                  <c:v>29.7860333333334</c:v>
                </c:pt>
                <c:pt idx="17872">
                  <c:v>29.787700000000001</c:v>
                </c:pt>
                <c:pt idx="17873">
                  <c:v>29.789366666666702</c:v>
                </c:pt>
                <c:pt idx="17874">
                  <c:v>29.791033333333399</c:v>
                </c:pt>
                <c:pt idx="17875">
                  <c:v>29.7927</c:v>
                </c:pt>
                <c:pt idx="17876">
                  <c:v>29.794366666666701</c:v>
                </c:pt>
                <c:pt idx="17877">
                  <c:v>29.796033333333401</c:v>
                </c:pt>
                <c:pt idx="17878">
                  <c:v>29.797699999999999</c:v>
                </c:pt>
                <c:pt idx="17879">
                  <c:v>29.7993666666667</c:v>
                </c:pt>
                <c:pt idx="17880">
                  <c:v>29.8010333333334</c:v>
                </c:pt>
                <c:pt idx="17881">
                  <c:v>29.802700000000002</c:v>
                </c:pt>
                <c:pt idx="17882">
                  <c:v>29.804366666666699</c:v>
                </c:pt>
                <c:pt idx="17883">
                  <c:v>29.806033333333399</c:v>
                </c:pt>
                <c:pt idx="17884">
                  <c:v>29.807700000000001</c:v>
                </c:pt>
                <c:pt idx="17885">
                  <c:v>29.809366666666701</c:v>
                </c:pt>
                <c:pt idx="17886">
                  <c:v>29.811033333333398</c:v>
                </c:pt>
                <c:pt idx="17887">
                  <c:v>29.8127</c:v>
                </c:pt>
                <c:pt idx="17888">
                  <c:v>29.8143666666667</c:v>
                </c:pt>
                <c:pt idx="17889">
                  <c:v>29.816033333333401</c:v>
                </c:pt>
                <c:pt idx="17890">
                  <c:v>29.817699999999999</c:v>
                </c:pt>
                <c:pt idx="17891">
                  <c:v>29.819366666666699</c:v>
                </c:pt>
                <c:pt idx="17892">
                  <c:v>29.8210333333334</c:v>
                </c:pt>
                <c:pt idx="17893">
                  <c:v>29.822700000000001</c:v>
                </c:pt>
                <c:pt idx="17894">
                  <c:v>29.824366666666702</c:v>
                </c:pt>
                <c:pt idx="17895">
                  <c:v>29.826033333333399</c:v>
                </c:pt>
                <c:pt idx="17896">
                  <c:v>29.8277</c:v>
                </c:pt>
                <c:pt idx="17897">
                  <c:v>29.829366666666701</c:v>
                </c:pt>
                <c:pt idx="17898">
                  <c:v>29.831033333333401</c:v>
                </c:pt>
                <c:pt idx="17899">
                  <c:v>29.832699999999999</c:v>
                </c:pt>
                <c:pt idx="17900">
                  <c:v>29.8343666666667</c:v>
                </c:pt>
                <c:pt idx="17901">
                  <c:v>29.8360333333334</c:v>
                </c:pt>
                <c:pt idx="17902">
                  <c:v>29.837700000000002</c:v>
                </c:pt>
                <c:pt idx="17903">
                  <c:v>29.839366666666699</c:v>
                </c:pt>
                <c:pt idx="17904">
                  <c:v>29.841033333333399</c:v>
                </c:pt>
                <c:pt idx="17905">
                  <c:v>29.842700000000001</c:v>
                </c:pt>
                <c:pt idx="17906">
                  <c:v>29.844366666666701</c:v>
                </c:pt>
                <c:pt idx="17907">
                  <c:v>29.846033333333398</c:v>
                </c:pt>
                <c:pt idx="17908">
                  <c:v>29.8477</c:v>
                </c:pt>
                <c:pt idx="17909">
                  <c:v>29.8493666666667</c:v>
                </c:pt>
                <c:pt idx="17910">
                  <c:v>29.851033333333401</c:v>
                </c:pt>
                <c:pt idx="17911">
                  <c:v>29.852699999999999</c:v>
                </c:pt>
                <c:pt idx="17912">
                  <c:v>29.854366666666699</c:v>
                </c:pt>
                <c:pt idx="17913">
                  <c:v>29.8560333333334</c:v>
                </c:pt>
                <c:pt idx="17914">
                  <c:v>29.857700000000001</c:v>
                </c:pt>
                <c:pt idx="17915">
                  <c:v>29.859366666666698</c:v>
                </c:pt>
                <c:pt idx="17916">
                  <c:v>29.861033333333399</c:v>
                </c:pt>
                <c:pt idx="17917">
                  <c:v>29.8627</c:v>
                </c:pt>
                <c:pt idx="17918">
                  <c:v>29.864366666666701</c:v>
                </c:pt>
                <c:pt idx="17919">
                  <c:v>29.866033333333402</c:v>
                </c:pt>
                <c:pt idx="17920">
                  <c:v>29.867699999999999</c:v>
                </c:pt>
                <c:pt idx="17921">
                  <c:v>29.8693666666667</c:v>
                </c:pt>
                <c:pt idx="17922">
                  <c:v>29.871033333333401</c:v>
                </c:pt>
                <c:pt idx="17923">
                  <c:v>29.872699999999998</c:v>
                </c:pt>
                <c:pt idx="17924">
                  <c:v>29.874366666666699</c:v>
                </c:pt>
                <c:pt idx="17925">
                  <c:v>29.8760333333334</c:v>
                </c:pt>
                <c:pt idx="17926">
                  <c:v>29.877700000000001</c:v>
                </c:pt>
                <c:pt idx="17927">
                  <c:v>29.879366666666701</c:v>
                </c:pt>
                <c:pt idx="17928">
                  <c:v>29.881033333333399</c:v>
                </c:pt>
                <c:pt idx="17929">
                  <c:v>29.8827</c:v>
                </c:pt>
                <c:pt idx="17930">
                  <c:v>29.8843666666667</c:v>
                </c:pt>
                <c:pt idx="17931">
                  <c:v>29.886033333333401</c:v>
                </c:pt>
                <c:pt idx="17932">
                  <c:v>29.887699999999999</c:v>
                </c:pt>
                <c:pt idx="17933">
                  <c:v>29.8893666666667</c:v>
                </c:pt>
                <c:pt idx="17934">
                  <c:v>29.8910333333334</c:v>
                </c:pt>
                <c:pt idx="17935">
                  <c:v>29.892700000000001</c:v>
                </c:pt>
                <c:pt idx="17936">
                  <c:v>29.894366666666699</c:v>
                </c:pt>
                <c:pt idx="17937">
                  <c:v>29.896033333333399</c:v>
                </c:pt>
                <c:pt idx="17938">
                  <c:v>29.8977</c:v>
                </c:pt>
                <c:pt idx="17939">
                  <c:v>29.899366666666701</c:v>
                </c:pt>
                <c:pt idx="17940">
                  <c:v>29.901033333333402</c:v>
                </c:pt>
                <c:pt idx="17941">
                  <c:v>29.902699999999999</c:v>
                </c:pt>
                <c:pt idx="17942">
                  <c:v>29.9043666666667</c:v>
                </c:pt>
                <c:pt idx="17943">
                  <c:v>29.906033333333401</c:v>
                </c:pt>
                <c:pt idx="17944">
                  <c:v>29.907699999999998</c:v>
                </c:pt>
                <c:pt idx="17945">
                  <c:v>29.909366666666699</c:v>
                </c:pt>
                <c:pt idx="17946">
                  <c:v>29.9110333333334</c:v>
                </c:pt>
                <c:pt idx="17947">
                  <c:v>29.912700000000001</c:v>
                </c:pt>
                <c:pt idx="17948">
                  <c:v>29.914366666666702</c:v>
                </c:pt>
                <c:pt idx="17949">
                  <c:v>29.916033333333399</c:v>
                </c:pt>
                <c:pt idx="17950">
                  <c:v>29.9177</c:v>
                </c:pt>
                <c:pt idx="17951">
                  <c:v>29.919366666666701</c:v>
                </c:pt>
                <c:pt idx="17952">
                  <c:v>29.921033333333401</c:v>
                </c:pt>
                <c:pt idx="17953">
                  <c:v>29.922699999999999</c:v>
                </c:pt>
                <c:pt idx="17954">
                  <c:v>29.9243666666667</c:v>
                </c:pt>
                <c:pt idx="17955">
                  <c:v>29.9260333333334</c:v>
                </c:pt>
                <c:pt idx="17956">
                  <c:v>29.927700000000002</c:v>
                </c:pt>
                <c:pt idx="17957">
                  <c:v>29.929366666666699</c:v>
                </c:pt>
                <c:pt idx="17958">
                  <c:v>29.931033333333399</c:v>
                </c:pt>
                <c:pt idx="17959">
                  <c:v>29.932700000000001</c:v>
                </c:pt>
                <c:pt idx="17960">
                  <c:v>29.934366666666701</c:v>
                </c:pt>
                <c:pt idx="17961">
                  <c:v>29.936033333333398</c:v>
                </c:pt>
                <c:pt idx="17962">
                  <c:v>29.9377</c:v>
                </c:pt>
                <c:pt idx="17963">
                  <c:v>29.9393666666667</c:v>
                </c:pt>
                <c:pt idx="17964">
                  <c:v>29.941033333333401</c:v>
                </c:pt>
                <c:pt idx="17965">
                  <c:v>29.942699999999999</c:v>
                </c:pt>
                <c:pt idx="17966">
                  <c:v>29.944366666666699</c:v>
                </c:pt>
                <c:pt idx="17967">
                  <c:v>29.9460333333334</c:v>
                </c:pt>
                <c:pt idx="17968">
                  <c:v>29.947700000000001</c:v>
                </c:pt>
                <c:pt idx="17969">
                  <c:v>29.949366666666702</c:v>
                </c:pt>
                <c:pt idx="17970">
                  <c:v>29.951033333333399</c:v>
                </c:pt>
                <c:pt idx="17971">
                  <c:v>29.9527</c:v>
                </c:pt>
                <c:pt idx="17972">
                  <c:v>29.954366666666701</c:v>
                </c:pt>
                <c:pt idx="17973">
                  <c:v>29.956033333333401</c:v>
                </c:pt>
                <c:pt idx="17974">
                  <c:v>29.957699999999999</c:v>
                </c:pt>
                <c:pt idx="17975">
                  <c:v>29.9593666666667</c:v>
                </c:pt>
                <c:pt idx="17976">
                  <c:v>29.9610333333334</c:v>
                </c:pt>
                <c:pt idx="17977">
                  <c:v>29.962700000000002</c:v>
                </c:pt>
                <c:pt idx="17978">
                  <c:v>29.964366666666699</c:v>
                </c:pt>
                <c:pt idx="17979">
                  <c:v>29.966033333333399</c:v>
                </c:pt>
                <c:pt idx="17980">
                  <c:v>29.967700000000001</c:v>
                </c:pt>
                <c:pt idx="17981">
                  <c:v>29.969366666666701</c:v>
                </c:pt>
                <c:pt idx="17982">
                  <c:v>29.971033333333398</c:v>
                </c:pt>
                <c:pt idx="17983">
                  <c:v>29.9727</c:v>
                </c:pt>
                <c:pt idx="17984">
                  <c:v>29.9743666666667</c:v>
                </c:pt>
                <c:pt idx="17985">
                  <c:v>29.976033333333401</c:v>
                </c:pt>
                <c:pt idx="17986">
                  <c:v>29.977699999999999</c:v>
                </c:pt>
                <c:pt idx="17987">
                  <c:v>29.979366666666699</c:v>
                </c:pt>
                <c:pt idx="17988">
                  <c:v>29.9810333333334</c:v>
                </c:pt>
                <c:pt idx="17989">
                  <c:v>29.982700000000001</c:v>
                </c:pt>
                <c:pt idx="17990">
                  <c:v>29.984366666666698</c:v>
                </c:pt>
                <c:pt idx="17991">
                  <c:v>29.986033333333399</c:v>
                </c:pt>
                <c:pt idx="17992">
                  <c:v>29.9877</c:v>
                </c:pt>
                <c:pt idx="17993">
                  <c:v>29.989366666666701</c:v>
                </c:pt>
                <c:pt idx="17994">
                  <c:v>29.991033333333402</c:v>
                </c:pt>
                <c:pt idx="17995">
                  <c:v>29.992699999999999</c:v>
                </c:pt>
                <c:pt idx="17996">
                  <c:v>29.9943666666667</c:v>
                </c:pt>
                <c:pt idx="17997">
                  <c:v>29.996033333333401</c:v>
                </c:pt>
                <c:pt idx="17998">
                  <c:v>29.997699999999998</c:v>
                </c:pt>
                <c:pt idx="17999">
                  <c:v>29.999366666666699</c:v>
                </c:pt>
                <c:pt idx="18000">
                  <c:v>30.0010333333334</c:v>
                </c:pt>
                <c:pt idx="18001">
                  <c:v>30.002700000000001</c:v>
                </c:pt>
                <c:pt idx="18002">
                  <c:v>30.004366666666701</c:v>
                </c:pt>
                <c:pt idx="18003">
                  <c:v>30.006033333333399</c:v>
                </c:pt>
                <c:pt idx="18004">
                  <c:v>30.0077</c:v>
                </c:pt>
                <c:pt idx="18005">
                  <c:v>30.0093666666667</c:v>
                </c:pt>
                <c:pt idx="18006">
                  <c:v>30.011033333333401</c:v>
                </c:pt>
                <c:pt idx="18007">
                  <c:v>30.012699999999999</c:v>
                </c:pt>
                <c:pt idx="18008">
                  <c:v>30.0143666666667</c:v>
                </c:pt>
                <c:pt idx="18009">
                  <c:v>30.0160333333334</c:v>
                </c:pt>
                <c:pt idx="18010">
                  <c:v>30.017700000000001</c:v>
                </c:pt>
                <c:pt idx="18011">
                  <c:v>30.019366666666699</c:v>
                </c:pt>
                <c:pt idx="18012">
                  <c:v>30.021033333333399</c:v>
                </c:pt>
                <c:pt idx="18013">
                  <c:v>30.0227</c:v>
                </c:pt>
                <c:pt idx="18014">
                  <c:v>30.024366666666701</c:v>
                </c:pt>
                <c:pt idx="18015">
                  <c:v>30.026033333333402</c:v>
                </c:pt>
                <c:pt idx="18016">
                  <c:v>30.027699999999999</c:v>
                </c:pt>
                <c:pt idx="18017">
                  <c:v>30.0293666666667</c:v>
                </c:pt>
                <c:pt idx="18018">
                  <c:v>30.031033333333401</c:v>
                </c:pt>
                <c:pt idx="18019">
                  <c:v>30.032699999999998</c:v>
                </c:pt>
                <c:pt idx="18020">
                  <c:v>30.034366666666699</c:v>
                </c:pt>
                <c:pt idx="18021">
                  <c:v>30.0360333333334</c:v>
                </c:pt>
                <c:pt idx="18022">
                  <c:v>30.037700000000001</c:v>
                </c:pt>
                <c:pt idx="18023">
                  <c:v>30.039366666666702</c:v>
                </c:pt>
                <c:pt idx="18024">
                  <c:v>30.041033333333399</c:v>
                </c:pt>
                <c:pt idx="18025">
                  <c:v>30.0427</c:v>
                </c:pt>
                <c:pt idx="18026">
                  <c:v>30.044366666666701</c:v>
                </c:pt>
                <c:pt idx="18027">
                  <c:v>30.046033333333401</c:v>
                </c:pt>
                <c:pt idx="18028">
                  <c:v>30.047699999999999</c:v>
                </c:pt>
                <c:pt idx="18029">
                  <c:v>30.0493666666667</c:v>
                </c:pt>
                <c:pt idx="18030">
                  <c:v>30.0510333333334</c:v>
                </c:pt>
                <c:pt idx="18031">
                  <c:v>30.052700000000002</c:v>
                </c:pt>
                <c:pt idx="18032">
                  <c:v>30.054366666666699</c:v>
                </c:pt>
                <c:pt idx="18033">
                  <c:v>30.056033333333399</c:v>
                </c:pt>
                <c:pt idx="18034">
                  <c:v>30.057700000000001</c:v>
                </c:pt>
                <c:pt idx="18035">
                  <c:v>30.059366666666701</c:v>
                </c:pt>
                <c:pt idx="18036">
                  <c:v>30.061033333333398</c:v>
                </c:pt>
                <c:pt idx="18037">
                  <c:v>30.0627</c:v>
                </c:pt>
                <c:pt idx="18038">
                  <c:v>30.0643666666667</c:v>
                </c:pt>
                <c:pt idx="18039">
                  <c:v>30.066033333333401</c:v>
                </c:pt>
                <c:pt idx="18040">
                  <c:v>30.067699999999999</c:v>
                </c:pt>
                <c:pt idx="18041">
                  <c:v>30.069366666666699</c:v>
                </c:pt>
                <c:pt idx="18042">
                  <c:v>30.0710333333334</c:v>
                </c:pt>
                <c:pt idx="18043">
                  <c:v>30.072700000000001</c:v>
                </c:pt>
                <c:pt idx="18044">
                  <c:v>30.074366666666702</c:v>
                </c:pt>
                <c:pt idx="18045">
                  <c:v>30.076033333333399</c:v>
                </c:pt>
                <c:pt idx="18046">
                  <c:v>30.0777</c:v>
                </c:pt>
                <c:pt idx="18047">
                  <c:v>30.079366666666701</c:v>
                </c:pt>
                <c:pt idx="18048">
                  <c:v>30.081033333333401</c:v>
                </c:pt>
                <c:pt idx="18049">
                  <c:v>30.082699999999999</c:v>
                </c:pt>
                <c:pt idx="18050">
                  <c:v>30.0843666666667</c:v>
                </c:pt>
                <c:pt idx="18051">
                  <c:v>30.0860333333334</c:v>
                </c:pt>
                <c:pt idx="18052">
                  <c:v>30.087700000000002</c:v>
                </c:pt>
                <c:pt idx="18053">
                  <c:v>30.089366666666699</c:v>
                </c:pt>
                <c:pt idx="18054">
                  <c:v>30.091033333333399</c:v>
                </c:pt>
                <c:pt idx="18055">
                  <c:v>30.092700000000001</c:v>
                </c:pt>
                <c:pt idx="18056">
                  <c:v>30.094366666666701</c:v>
                </c:pt>
                <c:pt idx="18057">
                  <c:v>30.096033333333398</c:v>
                </c:pt>
                <c:pt idx="18058">
                  <c:v>30.0977</c:v>
                </c:pt>
                <c:pt idx="18059">
                  <c:v>30.0993666666667</c:v>
                </c:pt>
                <c:pt idx="18060">
                  <c:v>30.101033333333401</c:v>
                </c:pt>
                <c:pt idx="18061">
                  <c:v>30.102699999999999</c:v>
                </c:pt>
                <c:pt idx="18062">
                  <c:v>30.104366666666699</c:v>
                </c:pt>
                <c:pt idx="18063">
                  <c:v>30.1060333333334</c:v>
                </c:pt>
                <c:pt idx="18064">
                  <c:v>30.107700000000001</c:v>
                </c:pt>
                <c:pt idx="18065">
                  <c:v>30.109366666666698</c:v>
                </c:pt>
                <c:pt idx="18066">
                  <c:v>30.111033333333399</c:v>
                </c:pt>
                <c:pt idx="18067">
                  <c:v>30.1127</c:v>
                </c:pt>
                <c:pt idx="18068">
                  <c:v>30.114366666666701</c:v>
                </c:pt>
                <c:pt idx="18069">
                  <c:v>30.116033333333402</c:v>
                </c:pt>
                <c:pt idx="18070">
                  <c:v>30.117699999999999</c:v>
                </c:pt>
                <c:pt idx="18071">
                  <c:v>30.1193666666667</c:v>
                </c:pt>
                <c:pt idx="18072">
                  <c:v>30.121033333333401</c:v>
                </c:pt>
                <c:pt idx="18073">
                  <c:v>30.122699999999998</c:v>
                </c:pt>
                <c:pt idx="18074">
                  <c:v>30.124366666666699</c:v>
                </c:pt>
                <c:pt idx="18075">
                  <c:v>30.1260333333334</c:v>
                </c:pt>
                <c:pt idx="18076">
                  <c:v>30.127700000000001</c:v>
                </c:pt>
                <c:pt idx="18077">
                  <c:v>30.129366666666701</c:v>
                </c:pt>
                <c:pt idx="18078">
                  <c:v>30.131033333333399</c:v>
                </c:pt>
                <c:pt idx="18079">
                  <c:v>30.1327</c:v>
                </c:pt>
                <c:pt idx="18080">
                  <c:v>30.1343666666667</c:v>
                </c:pt>
                <c:pt idx="18081">
                  <c:v>30.136033333333401</c:v>
                </c:pt>
                <c:pt idx="18082">
                  <c:v>30.137699999999999</c:v>
                </c:pt>
                <c:pt idx="18083">
                  <c:v>30.1393666666667</c:v>
                </c:pt>
                <c:pt idx="18084">
                  <c:v>30.1410333333334</c:v>
                </c:pt>
                <c:pt idx="18085">
                  <c:v>30.142700000000001</c:v>
                </c:pt>
                <c:pt idx="18086">
                  <c:v>30.144366666666699</c:v>
                </c:pt>
                <c:pt idx="18087">
                  <c:v>30.146033333333399</c:v>
                </c:pt>
                <c:pt idx="18088">
                  <c:v>30.1477</c:v>
                </c:pt>
                <c:pt idx="18089">
                  <c:v>30.149366666666701</c:v>
                </c:pt>
                <c:pt idx="18090">
                  <c:v>30.151033333333402</c:v>
                </c:pt>
                <c:pt idx="18091">
                  <c:v>30.152699999999999</c:v>
                </c:pt>
                <c:pt idx="18092">
                  <c:v>30.1543666666667</c:v>
                </c:pt>
                <c:pt idx="18093">
                  <c:v>30.156033333333401</c:v>
                </c:pt>
                <c:pt idx="18094">
                  <c:v>30.157699999999998</c:v>
                </c:pt>
                <c:pt idx="18095">
                  <c:v>30.159366666666699</c:v>
                </c:pt>
                <c:pt idx="18096">
                  <c:v>30.1610333333334</c:v>
                </c:pt>
                <c:pt idx="18097">
                  <c:v>30.162700000000001</c:v>
                </c:pt>
                <c:pt idx="18098">
                  <c:v>30.164366666666702</c:v>
                </c:pt>
                <c:pt idx="18099">
                  <c:v>30.166033333333399</c:v>
                </c:pt>
                <c:pt idx="18100">
                  <c:v>30.1677</c:v>
                </c:pt>
                <c:pt idx="18101">
                  <c:v>30.169366666666701</c:v>
                </c:pt>
                <c:pt idx="18102">
                  <c:v>30.171033333333401</c:v>
                </c:pt>
                <c:pt idx="18103">
                  <c:v>30.172699999999999</c:v>
                </c:pt>
                <c:pt idx="18104">
                  <c:v>30.1743666666667</c:v>
                </c:pt>
                <c:pt idx="18105">
                  <c:v>30.1760333333334</c:v>
                </c:pt>
                <c:pt idx="18106">
                  <c:v>30.177700000000002</c:v>
                </c:pt>
                <c:pt idx="18107">
                  <c:v>30.179366666666699</c:v>
                </c:pt>
                <c:pt idx="18108">
                  <c:v>30.181033333333399</c:v>
                </c:pt>
                <c:pt idx="18109">
                  <c:v>30.182700000000001</c:v>
                </c:pt>
                <c:pt idx="18110">
                  <c:v>30.184366666666701</c:v>
                </c:pt>
                <c:pt idx="18111">
                  <c:v>30.186033333333398</c:v>
                </c:pt>
                <c:pt idx="18112">
                  <c:v>30.1877</c:v>
                </c:pt>
                <c:pt idx="18113">
                  <c:v>30.1893666666667</c:v>
                </c:pt>
                <c:pt idx="18114">
                  <c:v>30.191033333333401</c:v>
                </c:pt>
                <c:pt idx="18115">
                  <c:v>30.192699999999999</c:v>
                </c:pt>
                <c:pt idx="18116">
                  <c:v>30.194366666666699</c:v>
                </c:pt>
                <c:pt idx="18117">
                  <c:v>30.1960333333334</c:v>
                </c:pt>
                <c:pt idx="18118">
                  <c:v>30.197700000000001</c:v>
                </c:pt>
                <c:pt idx="18119">
                  <c:v>30.199366666666702</c:v>
                </c:pt>
                <c:pt idx="18120">
                  <c:v>30.201033333333399</c:v>
                </c:pt>
                <c:pt idx="18121">
                  <c:v>30.2027</c:v>
                </c:pt>
                <c:pt idx="18122">
                  <c:v>30.204366666666701</c:v>
                </c:pt>
                <c:pt idx="18123">
                  <c:v>30.206033333333401</c:v>
                </c:pt>
                <c:pt idx="18124">
                  <c:v>30.207699999999999</c:v>
                </c:pt>
                <c:pt idx="18125">
                  <c:v>30.2093666666667</c:v>
                </c:pt>
                <c:pt idx="18126">
                  <c:v>30.2110333333334</c:v>
                </c:pt>
                <c:pt idx="18127">
                  <c:v>30.212700000000002</c:v>
                </c:pt>
                <c:pt idx="18128">
                  <c:v>30.214366666666699</c:v>
                </c:pt>
                <c:pt idx="18129">
                  <c:v>30.216033333333399</c:v>
                </c:pt>
                <c:pt idx="18130">
                  <c:v>30.217700000000001</c:v>
                </c:pt>
                <c:pt idx="18131">
                  <c:v>30.219366666666701</c:v>
                </c:pt>
                <c:pt idx="18132">
                  <c:v>30.221033333333398</c:v>
                </c:pt>
                <c:pt idx="18133">
                  <c:v>30.2227</c:v>
                </c:pt>
                <c:pt idx="18134">
                  <c:v>30.2243666666667</c:v>
                </c:pt>
                <c:pt idx="18135">
                  <c:v>30.226033333333401</c:v>
                </c:pt>
                <c:pt idx="18136">
                  <c:v>30.227699999999999</c:v>
                </c:pt>
                <c:pt idx="18137">
                  <c:v>30.229366666666699</c:v>
                </c:pt>
                <c:pt idx="18138">
                  <c:v>30.2310333333334</c:v>
                </c:pt>
                <c:pt idx="18139">
                  <c:v>30.232700000000001</c:v>
                </c:pt>
                <c:pt idx="18140">
                  <c:v>30.234366666666698</c:v>
                </c:pt>
                <c:pt idx="18141">
                  <c:v>30.236033333333399</c:v>
                </c:pt>
                <c:pt idx="18142">
                  <c:v>30.2377</c:v>
                </c:pt>
                <c:pt idx="18143">
                  <c:v>30.239366666666701</c:v>
                </c:pt>
                <c:pt idx="18144">
                  <c:v>30.241033333333402</c:v>
                </c:pt>
                <c:pt idx="18145">
                  <c:v>30.242699999999999</c:v>
                </c:pt>
                <c:pt idx="18146">
                  <c:v>30.2443666666667</c:v>
                </c:pt>
                <c:pt idx="18147">
                  <c:v>30.246033333333401</c:v>
                </c:pt>
                <c:pt idx="18148">
                  <c:v>30.247699999999998</c:v>
                </c:pt>
                <c:pt idx="18149">
                  <c:v>30.249366666666699</c:v>
                </c:pt>
                <c:pt idx="18150">
                  <c:v>30.2510333333334</c:v>
                </c:pt>
                <c:pt idx="18151">
                  <c:v>30.252700000000001</c:v>
                </c:pt>
                <c:pt idx="18152">
                  <c:v>30.254366666666701</c:v>
                </c:pt>
                <c:pt idx="18153">
                  <c:v>30.256033333333399</c:v>
                </c:pt>
                <c:pt idx="18154">
                  <c:v>30.2577</c:v>
                </c:pt>
                <c:pt idx="18155">
                  <c:v>30.2593666666667</c:v>
                </c:pt>
                <c:pt idx="18156">
                  <c:v>30.261033333333401</c:v>
                </c:pt>
                <c:pt idx="18157">
                  <c:v>30.262699999999999</c:v>
                </c:pt>
                <c:pt idx="18158">
                  <c:v>30.2643666666667</c:v>
                </c:pt>
                <c:pt idx="18159">
                  <c:v>30.2660333333334</c:v>
                </c:pt>
                <c:pt idx="18160">
                  <c:v>30.267700000000001</c:v>
                </c:pt>
                <c:pt idx="18161">
                  <c:v>30.269366666666699</c:v>
                </c:pt>
                <c:pt idx="18162">
                  <c:v>30.271033333333399</c:v>
                </c:pt>
                <c:pt idx="18163">
                  <c:v>30.2727</c:v>
                </c:pt>
                <c:pt idx="18164">
                  <c:v>30.274366666666701</c:v>
                </c:pt>
                <c:pt idx="18165">
                  <c:v>30.276033333333402</c:v>
                </c:pt>
                <c:pt idx="18166">
                  <c:v>30.277699999999999</c:v>
                </c:pt>
                <c:pt idx="18167">
                  <c:v>30.2793666666667</c:v>
                </c:pt>
                <c:pt idx="18168">
                  <c:v>30.281033333333401</c:v>
                </c:pt>
                <c:pt idx="18169">
                  <c:v>30.282699999999998</c:v>
                </c:pt>
                <c:pt idx="18170">
                  <c:v>30.284366666666699</c:v>
                </c:pt>
                <c:pt idx="18171">
                  <c:v>30.2860333333334</c:v>
                </c:pt>
                <c:pt idx="18172">
                  <c:v>30.287700000000001</c:v>
                </c:pt>
                <c:pt idx="18173">
                  <c:v>30.289366666666702</c:v>
                </c:pt>
                <c:pt idx="18174">
                  <c:v>30.291033333333399</c:v>
                </c:pt>
                <c:pt idx="18175">
                  <c:v>30.2927</c:v>
                </c:pt>
                <c:pt idx="18176">
                  <c:v>30.294366666666701</c:v>
                </c:pt>
                <c:pt idx="18177">
                  <c:v>30.296033333333401</c:v>
                </c:pt>
                <c:pt idx="18178">
                  <c:v>30.297699999999999</c:v>
                </c:pt>
                <c:pt idx="18179">
                  <c:v>30.2993666666667</c:v>
                </c:pt>
                <c:pt idx="18180">
                  <c:v>30.3010333333334</c:v>
                </c:pt>
                <c:pt idx="18181">
                  <c:v>30.302700000000002</c:v>
                </c:pt>
                <c:pt idx="18182">
                  <c:v>30.304366666666699</c:v>
                </c:pt>
                <c:pt idx="18183">
                  <c:v>30.306033333333399</c:v>
                </c:pt>
                <c:pt idx="18184">
                  <c:v>30.307700000000001</c:v>
                </c:pt>
                <c:pt idx="18185">
                  <c:v>30.309366666666701</c:v>
                </c:pt>
                <c:pt idx="18186">
                  <c:v>30.311033333333398</c:v>
                </c:pt>
                <c:pt idx="18187">
                  <c:v>30.3127</c:v>
                </c:pt>
                <c:pt idx="18188">
                  <c:v>30.3143666666667</c:v>
                </c:pt>
                <c:pt idx="18189">
                  <c:v>30.316033333333401</c:v>
                </c:pt>
                <c:pt idx="18190">
                  <c:v>30.317699999999999</c:v>
                </c:pt>
                <c:pt idx="18191">
                  <c:v>30.319366666666699</c:v>
                </c:pt>
                <c:pt idx="18192">
                  <c:v>30.3210333333334</c:v>
                </c:pt>
                <c:pt idx="18193">
                  <c:v>30.322700000000001</c:v>
                </c:pt>
                <c:pt idx="18194">
                  <c:v>30.324366666666702</c:v>
                </c:pt>
                <c:pt idx="18195">
                  <c:v>30.326033333333399</c:v>
                </c:pt>
                <c:pt idx="18196">
                  <c:v>30.3277</c:v>
                </c:pt>
                <c:pt idx="18197">
                  <c:v>30.329366666666701</c:v>
                </c:pt>
                <c:pt idx="18198">
                  <c:v>30.331033333333401</c:v>
                </c:pt>
                <c:pt idx="18199">
                  <c:v>30.332699999999999</c:v>
                </c:pt>
                <c:pt idx="18200">
                  <c:v>30.3343666666667</c:v>
                </c:pt>
                <c:pt idx="18201">
                  <c:v>30.3360333333334</c:v>
                </c:pt>
                <c:pt idx="18202">
                  <c:v>30.337700000000002</c:v>
                </c:pt>
                <c:pt idx="18203">
                  <c:v>30.339366666666699</c:v>
                </c:pt>
                <c:pt idx="18204">
                  <c:v>30.341033333333399</c:v>
                </c:pt>
                <c:pt idx="18205">
                  <c:v>30.342700000000001</c:v>
                </c:pt>
                <c:pt idx="18206">
                  <c:v>30.344366666666701</c:v>
                </c:pt>
                <c:pt idx="18207">
                  <c:v>30.346033333333398</c:v>
                </c:pt>
                <c:pt idx="18208">
                  <c:v>30.3477</c:v>
                </c:pt>
                <c:pt idx="18209">
                  <c:v>30.3493666666667</c:v>
                </c:pt>
                <c:pt idx="18210">
                  <c:v>30.351033333333401</c:v>
                </c:pt>
                <c:pt idx="18211">
                  <c:v>30.352699999999999</c:v>
                </c:pt>
                <c:pt idx="18212">
                  <c:v>30.354366666666699</c:v>
                </c:pt>
                <c:pt idx="18213">
                  <c:v>30.3560333333334</c:v>
                </c:pt>
                <c:pt idx="18214">
                  <c:v>30.357700000000001</c:v>
                </c:pt>
                <c:pt idx="18215">
                  <c:v>30.359366666666698</c:v>
                </c:pt>
                <c:pt idx="18216">
                  <c:v>30.361033333333399</c:v>
                </c:pt>
                <c:pt idx="18217">
                  <c:v>30.3627</c:v>
                </c:pt>
                <c:pt idx="18218">
                  <c:v>30.364366666666701</c:v>
                </c:pt>
                <c:pt idx="18219">
                  <c:v>30.366033333333402</c:v>
                </c:pt>
                <c:pt idx="18220">
                  <c:v>30.367699999999999</c:v>
                </c:pt>
                <c:pt idx="18221">
                  <c:v>30.3693666666667</c:v>
                </c:pt>
                <c:pt idx="18222">
                  <c:v>30.371033333333401</c:v>
                </c:pt>
                <c:pt idx="18223">
                  <c:v>30.372699999999998</c:v>
                </c:pt>
                <c:pt idx="18224">
                  <c:v>30.374366666666699</c:v>
                </c:pt>
                <c:pt idx="18225">
                  <c:v>30.3760333333334</c:v>
                </c:pt>
                <c:pt idx="18226">
                  <c:v>30.377700000000001</c:v>
                </c:pt>
                <c:pt idx="18227">
                  <c:v>30.379366666666701</c:v>
                </c:pt>
                <c:pt idx="18228">
                  <c:v>30.381033333333399</c:v>
                </c:pt>
                <c:pt idx="18229">
                  <c:v>30.3827</c:v>
                </c:pt>
                <c:pt idx="18230">
                  <c:v>30.3843666666667</c:v>
                </c:pt>
                <c:pt idx="18231">
                  <c:v>30.386033333333401</c:v>
                </c:pt>
                <c:pt idx="18232">
                  <c:v>30.387699999999999</c:v>
                </c:pt>
                <c:pt idx="18233">
                  <c:v>30.3893666666667</c:v>
                </c:pt>
                <c:pt idx="18234">
                  <c:v>30.3910333333334</c:v>
                </c:pt>
                <c:pt idx="18235">
                  <c:v>30.392700000000001</c:v>
                </c:pt>
                <c:pt idx="18236">
                  <c:v>30.394366666666699</c:v>
                </c:pt>
                <c:pt idx="18237">
                  <c:v>30.396033333333399</c:v>
                </c:pt>
                <c:pt idx="18238">
                  <c:v>30.3977</c:v>
                </c:pt>
                <c:pt idx="18239">
                  <c:v>30.399366666666701</c:v>
                </c:pt>
                <c:pt idx="18240">
                  <c:v>30.401033333333402</c:v>
                </c:pt>
                <c:pt idx="18241">
                  <c:v>30.402699999999999</c:v>
                </c:pt>
                <c:pt idx="18242">
                  <c:v>30.4043666666667</c:v>
                </c:pt>
                <c:pt idx="18243">
                  <c:v>30.406033333333401</c:v>
                </c:pt>
                <c:pt idx="18244">
                  <c:v>30.407699999999998</c:v>
                </c:pt>
                <c:pt idx="18245">
                  <c:v>30.409366666666699</c:v>
                </c:pt>
                <c:pt idx="18246">
                  <c:v>30.4110333333334</c:v>
                </c:pt>
                <c:pt idx="18247">
                  <c:v>30.412700000000001</c:v>
                </c:pt>
                <c:pt idx="18248">
                  <c:v>30.414366666666702</c:v>
                </c:pt>
                <c:pt idx="18249">
                  <c:v>30.416033333333399</c:v>
                </c:pt>
                <c:pt idx="18250">
                  <c:v>30.4177</c:v>
                </c:pt>
                <c:pt idx="18251">
                  <c:v>30.419366666666701</c:v>
                </c:pt>
                <c:pt idx="18252">
                  <c:v>30.421033333333401</c:v>
                </c:pt>
                <c:pt idx="18253">
                  <c:v>30.422699999999999</c:v>
                </c:pt>
                <c:pt idx="18254">
                  <c:v>30.4243666666667</c:v>
                </c:pt>
                <c:pt idx="18255">
                  <c:v>30.4260333333334</c:v>
                </c:pt>
                <c:pt idx="18256">
                  <c:v>30.427700000000002</c:v>
                </c:pt>
                <c:pt idx="18257">
                  <c:v>30.429366666666699</c:v>
                </c:pt>
                <c:pt idx="18258">
                  <c:v>30.431033333333399</c:v>
                </c:pt>
                <c:pt idx="18259">
                  <c:v>30.432700000000001</c:v>
                </c:pt>
                <c:pt idx="18260">
                  <c:v>30.434366666666701</c:v>
                </c:pt>
                <c:pt idx="18261">
                  <c:v>30.436033333333398</c:v>
                </c:pt>
                <c:pt idx="18262">
                  <c:v>30.4377</c:v>
                </c:pt>
                <c:pt idx="18263">
                  <c:v>30.4393666666667</c:v>
                </c:pt>
                <c:pt idx="18264">
                  <c:v>30.441033333333401</c:v>
                </c:pt>
                <c:pt idx="18265">
                  <c:v>30.442699999999999</c:v>
                </c:pt>
                <c:pt idx="18266">
                  <c:v>30.444366666666699</c:v>
                </c:pt>
                <c:pt idx="18267">
                  <c:v>30.4460333333334</c:v>
                </c:pt>
                <c:pt idx="18268">
                  <c:v>30.447700000000001</c:v>
                </c:pt>
                <c:pt idx="18269">
                  <c:v>30.449366666666702</c:v>
                </c:pt>
                <c:pt idx="18270">
                  <c:v>30.451033333333399</c:v>
                </c:pt>
                <c:pt idx="18271">
                  <c:v>30.4527</c:v>
                </c:pt>
                <c:pt idx="18272">
                  <c:v>30.454366666666701</c:v>
                </c:pt>
                <c:pt idx="18273">
                  <c:v>30.456033333333401</c:v>
                </c:pt>
                <c:pt idx="18274">
                  <c:v>30.457699999999999</c:v>
                </c:pt>
                <c:pt idx="18275">
                  <c:v>30.4593666666667</c:v>
                </c:pt>
                <c:pt idx="18276">
                  <c:v>30.4610333333334</c:v>
                </c:pt>
                <c:pt idx="18277">
                  <c:v>30.462700000000002</c:v>
                </c:pt>
                <c:pt idx="18278">
                  <c:v>30.464366666666699</c:v>
                </c:pt>
                <c:pt idx="18279">
                  <c:v>30.466033333333399</c:v>
                </c:pt>
                <c:pt idx="18280">
                  <c:v>30.467700000000001</c:v>
                </c:pt>
                <c:pt idx="18281">
                  <c:v>30.469366666666701</c:v>
                </c:pt>
                <c:pt idx="18282">
                  <c:v>30.471033333333398</c:v>
                </c:pt>
                <c:pt idx="18283">
                  <c:v>30.4727</c:v>
                </c:pt>
                <c:pt idx="18284">
                  <c:v>30.4743666666667</c:v>
                </c:pt>
                <c:pt idx="18285">
                  <c:v>30.476033333333401</c:v>
                </c:pt>
                <c:pt idx="18286">
                  <c:v>30.477699999999999</c:v>
                </c:pt>
                <c:pt idx="18287">
                  <c:v>30.479366666666699</c:v>
                </c:pt>
                <c:pt idx="18288">
                  <c:v>30.4810333333334</c:v>
                </c:pt>
                <c:pt idx="18289">
                  <c:v>30.482700000000001</c:v>
                </c:pt>
                <c:pt idx="18290">
                  <c:v>30.484366666666698</c:v>
                </c:pt>
                <c:pt idx="18291">
                  <c:v>30.486033333333399</c:v>
                </c:pt>
                <c:pt idx="18292">
                  <c:v>30.4877</c:v>
                </c:pt>
                <c:pt idx="18293">
                  <c:v>30.489366666666701</c:v>
                </c:pt>
                <c:pt idx="18294">
                  <c:v>30.491033333333402</c:v>
                </c:pt>
                <c:pt idx="18295">
                  <c:v>30.492699999999999</c:v>
                </c:pt>
                <c:pt idx="18296">
                  <c:v>30.4943666666667</c:v>
                </c:pt>
                <c:pt idx="18297">
                  <c:v>30.496033333333401</c:v>
                </c:pt>
                <c:pt idx="18298">
                  <c:v>30.497699999999998</c:v>
                </c:pt>
                <c:pt idx="18299">
                  <c:v>30.499366666666699</c:v>
                </c:pt>
                <c:pt idx="18300">
                  <c:v>30.5010333333334</c:v>
                </c:pt>
                <c:pt idx="18301">
                  <c:v>30.502700000000001</c:v>
                </c:pt>
                <c:pt idx="18302">
                  <c:v>30.504366666666701</c:v>
                </c:pt>
                <c:pt idx="18303">
                  <c:v>30.506033333333399</c:v>
                </c:pt>
                <c:pt idx="18304">
                  <c:v>30.5077</c:v>
                </c:pt>
                <c:pt idx="18305">
                  <c:v>30.5093666666667</c:v>
                </c:pt>
                <c:pt idx="18306">
                  <c:v>30.511033333333401</c:v>
                </c:pt>
                <c:pt idx="18307">
                  <c:v>30.512699999999999</c:v>
                </c:pt>
                <c:pt idx="18308">
                  <c:v>30.5143666666667</c:v>
                </c:pt>
                <c:pt idx="18309">
                  <c:v>30.5160333333334</c:v>
                </c:pt>
                <c:pt idx="18310">
                  <c:v>30.517700000000001</c:v>
                </c:pt>
                <c:pt idx="18311">
                  <c:v>30.519366666666699</c:v>
                </c:pt>
                <c:pt idx="18312">
                  <c:v>30.521033333333399</c:v>
                </c:pt>
                <c:pt idx="18313">
                  <c:v>30.5227</c:v>
                </c:pt>
                <c:pt idx="18314">
                  <c:v>30.524366666666701</c:v>
                </c:pt>
                <c:pt idx="18315">
                  <c:v>30.526033333333402</c:v>
                </c:pt>
                <c:pt idx="18316">
                  <c:v>30.527699999999999</c:v>
                </c:pt>
                <c:pt idx="18317">
                  <c:v>30.5293666666667</c:v>
                </c:pt>
                <c:pt idx="18318">
                  <c:v>30.531033333333401</c:v>
                </c:pt>
                <c:pt idx="18319">
                  <c:v>30.532699999999998</c:v>
                </c:pt>
                <c:pt idx="18320">
                  <c:v>30.534366666666699</c:v>
                </c:pt>
                <c:pt idx="18321">
                  <c:v>30.5360333333334</c:v>
                </c:pt>
                <c:pt idx="18322">
                  <c:v>30.537700000000001</c:v>
                </c:pt>
                <c:pt idx="18323">
                  <c:v>30.539366666666702</c:v>
                </c:pt>
                <c:pt idx="18324">
                  <c:v>30.541033333333399</c:v>
                </c:pt>
                <c:pt idx="18325">
                  <c:v>30.5427</c:v>
                </c:pt>
                <c:pt idx="18326">
                  <c:v>30.544366666666701</c:v>
                </c:pt>
                <c:pt idx="18327">
                  <c:v>30.546033333333401</c:v>
                </c:pt>
                <c:pt idx="18328">
                  <c:v>30.547699999999999</c:v>
                </c:pt>
                <c:pt idx="18329">
                  <c:v>30.5493666666667</c:v>
                </c:pt>
                <c:pt idx="18330">
                  <c:v>30.5510333333334</c:v>
                </c:pt>
                <c:pt idx="18331">
                  <c:v>30.552700000000002</c:v>
                </c:pt>
                <c:pt idx="18332">
                  <c:v>30.554366666666699</c:v>
                </c:pt>
                <c:pt idx="18333">
                  <c:v>30.556033333333399</c:v>
                </c:pt>
                <c:pt idx="18334">
                  <c:v>30.557700000000001</c:v>
                </c:pt>
                <c:pt idx="18335">
                  <c:v>30.559366666666701</c:v>
                </c:pt>
                <c:pt idx="18336">
                  <c:v>30.561033333333398</c:v>
                </c:pt>
                <c:pt idx="18337">
                  <c:v>30.5627</c:v>
                </c:pt>
                <c:pt idx="18338">
                  <c:v>30.5643666666667</c:v>
                </c:pt>
                <c:pt idx="18339">
                  <c:v>30.566033333333401</c:v>
                </c:pt>
                <c:pt idx="18340">
                  <c:v>30.567699999999999</c:v>
                </c:pt>
                <c:pt idx="18341">
                  <c:v>30.569366666666699</c:v>
                </c:pt>
                <c:pt idx="18342">
                  <c:v>30.5710333333334</c:v>
                </c:pt>
                <c:pt idx="18343">
                  <c:v>30.572700000000001</c:v>
                </c:pt>
                <c:pt idx="18344">
                  <c:v>30.574366666666702</c:v>
                </c:pt>
                <c:pt idx="18345">
                  <c:v>30.576033333333399</c:v>
                </c:pt>
                <c:pt idx="18346">
                  <c:v>30.5777</c:v>
                </c:pt>
                <c:pt idx="18347">
                  <c:v>30.579366666666701</c:v>
                </c:pt>
                <c:pt idx="18348">
                  <c:v>30.581033333333401</c:v>
                </c:pt>
                <c:pt idx="18349">
                  <c:v>30.582699999999999</c:v>
                </c:pt>
                <c:pt idx="18350">
                  <c:v>30.5843666666667</c:v>
                </c:pt>
                <c:pt idx="18351">
                  <c:v>30.5860333333334</c:v>
                </c:pt>
                <c:pt idx="18352">
                  <c:v>30.587700000000002</c:v>
                </c:pt>
                <c:pt idx="18353">
                  <c:v>30.589366666666699</c:v>
                </c:pt>
                <c:pt idx="18354">
                  <c:v>30.591033333333399</c:v>
                </c:pt>
                <c:pt idx="18355">
                  <c:v>30.592700000000001</c:v>
                </c:pt>
                <c:pt idx="18356">
                  <c:v>30.594366666666701</c:v>
                </c:pt>
                <c:pt idx="18357">
                  <c:v>30.596033333333398</c:v>
                </c:pt>
                <c:pt idx="18358">
                  <c:v>30.5977</c:v>
                </c:pt>
                <c:pt idx="18359">
                  <c:v>30.5993666666667</c:v>
                </c:pt>
                <c:pt idx="18360">
                  <c:v>30.601033333333401</c:v>
                </c:pt>
                <c:pt idx="18361">
                  <c:v>30.602699999999999</c:v>
                </c:pt>
                <c:pt idx="18362">
                  <c:v>30.604366666666699</c:v>
                </c:pt>
                <c:pt idx="18363">
                  <c:v>30.6060333333334</c:v>
                </c:pt>
                <c:pt idx="18364">
                  <c:v>30.607700000000001</c:v>
                </c:pt>
                <c:pt idx="18365">
                  <c:v>30.609366666666698</c:v>
                </c:pt>
                <c:pt idx="18366">
                  <c:v>30.611033333333399</c:v>
                </c:pt>
                <c:pt idx="18367">
                  <c:v>30.6127</c:v>
                </c:pt>
                <c:pt idx="18368">
                  <c:v>30.614366666666701</c:v>
                </c:pt>
                <c:pt idx="18369">
                  <c:v>30.616033333333402</c:v>
                </c:pt>
                <c:pt idx="18370">
                  <c:v>30.617699999999999</c:v>
                </c:pt>
                <c:pt idx="18371">
                  <c:v>30.6193666666667</c:v>
                </c:pt>
                <c:pt idx="18372">
                  <c:v>30.621033333333401</c:v>
                </c:pt>
                <c:pt idx="18373">
                  <c:v>30.622699999999998</c:v>
                </c:pt>
                <c:pt idx="18374">
                  <c:v>30.624366666666699</c:v>
                </c:pt>
                <c:pt idx="18375">
                  <c:v>30.6260333333334</c:v>
                </c:pt>
                <c:pt idx="18376">
                  <c:v>30.627700000000001</c:v>
                </c:pt>
                <c:pt idx="18377">
                  <c:v>30.629366666666701</c:v>
                </c:pt>
                <c:pt idx="18378">
                  <c:v>30.631033333333399</c:v>
                </c:pt>
                <c:pt idx="18379">
                  <c:v>30.6327</c:v>
                </c:pt>
                <c:pt idx="18380">
                  <c:v>30.6343666666667</c:v>
                </c:pt>
                <c:pt idx="18381">
                  <c:v>30.636033333333401</c:v>
                </c:pt>
                <c:pt idx="18382">
                  <c:v>30.637699999999999</c:v>
                </c:pt>
                <c:pt idx="18383">
                  <c:v>30.6393666666667</c:v>
                </c:pt>
                <c:pt idx="18384">
                  <c:v>30.6410333333334</c:v>
                </c:pt>
                <c:pt idx="18385">
                  <c:v>30.642700000000001</c:v>
                </c:pt>
                <c:pt idx="18386">
                  <c:v>30.644366666666699</c:v>
                </c:pt>
                <c:pt idx="18387">
                  <c:v>30.646033333333399</c:v>
                </c:pt>
                <c:pt idx="18388">
                  <c:v>30.6477</c:v>
                </c:pt>
                <c:pt idx="18389">
                  <c:v>30.649366666666701</c:v>
                </c:pt>
                <c:pt idx="18390">
                  <c:v>30.651033333333402</c:v>
                </c:pt>
                <c:pt idx="18391">
                  <c:v>30.652699999999999</c:v>
                </c:pt>
                <c:pt idx="18392">
                  <c:v>30.6543666666667</c:v>
                </c:pt>
                <c:pt idx="18393">
                  <c:v>30.656033333333401</c:v>
                </c:pt>
                <c:pt idx="18394">
                  <c:v>30.657699999999998</c:v>
                </c:pt>
                <c:pt idx="18395">
                  <c:v>30.659366666666699</c:v>
                </c:pt>
                <c:pt idx="18396">
                  <c:v>30.6610333333334</c:v>
                </c:pt>
                <c:pt idx="18397">
                  <c:v>30.662700000000001</c:v>
                </c:pt>
                <c:pt idx="18398">
                  <c:v>30.664366666666702</c:v>
                </c:pt>
                <c:pt idx="18399">
                  <c:v>30.666033333333399</c:v>
                </c:pt>
                <c:pt idx="18400">
                  <c:v>30.6677</c:v>
                </c:pt>
                <c:pt idx="18401">
                  <c:v>30.669366666666701</c:v>
                </c:pt>
                <c:pt idx="18402">
                  <c:v>30.671033333333401</c:v>
                </c:pt>
                <c:pt idx="18403">
                  <c:v>30.672699999999999</c:v>
                </c:pt>
                <c:pt idx="18404">
                  <c:v>30.6743666666667</c:v>
                </c:pt>
                <c:pt idx="18405">
                  <c:v>30.6760333333334</c:v>
                </c:pt>
                <c:pt idx="18406">
                  <c:v>30.677700000000002</c:v>
                </c:pt>
                <c:pt idx="18407">
                  <c:v>30.679366666666699</c:v>
                </c:pt>
                <c:pt idx="18408">
                  <c:v>30.681033333333399</c:v>
                </c:pt>
                <c:pt idx="18409">
                  <c:v>30.682700000000001</c:v>
                </c:pt>
                <c:pt idx="18410">
                  <c:v>30.684366666666701</c:v>
                </c:pt>
                <c:pt idx="18411">
                  <c:v>30.686033333333398</c:v>
                </c:pt>
                <c:pt idx="18412">
                  <c:v>30.6877</c:v>
                </c:pt>
                <c:pt idx="18413">
                  <c:v>30.6893666666667</c:v>
                </c:pt>
                <c:pt idx="18414">
                  <c:v>30.691033333333401</c:v>
                </c:pt>
                <c:pt idx="18415">
                  <c:v>30.692699999999999</c:v>
                </c:pt>
                <c:pt idx="18416">
                  <c:v>30.694366666666699</c:v>
                </c:pt>
                <c:pt idx="18417">
                  <c:v>30.6960333333334</c:v>
                </c:pt>
                <c:pt idx="18418">
                  <c:v>30.697700000000001</c:v>
                </c:pt>
                <c:pt idx="18419">
                  <c:v>30.699366666666702</c:v>
                </c:pt>
                <c:pt idx="18420">
                  <c:v>30.701033333333399</c:v>
                </c:pt>
                <c:pt idx="18421">
                  <c:v>30.7027</c:v>
                </c:pt>
                <c:pt idx="18422">
                  <c:v>30.704366666666701</c:v>
                </c:pt>
                <c:pt idx="18423">
                  <c:v>30.706033333333401</c:v>
                </c:pt>
                <c:pt idx="18424">
                  <c:v>30.707699999999999</c:v>
                </c:pt>
                <c:pt idx="18425">
                  <c:v>30.7093666666667</c:v>
                </c:pt>
                <c:pt idx="18426">
                  <c:v>30.7110333333334</c:v>
                </c:pt>
                <c:pt idx="18427">
                  <c:v>30.712700000000002</c:v>
                </c:pt>
                <c:pt idx="18428">
                  <c:v>30.714366666666699</c:v>
                </c:pt>
                <c:pt idx="18429">
                  <c:v>30.716033333333399</c:v>
                </c:pt>
                <c:pt idx="18430">
                  <c:v>30.717700000000001</c:v>
                </c:pt>
                <c:pt idx="18431">
                  <c:v>30.719366666666701</c:v>
                </c:pt>
                <c:pt idx="18432">
                  <c:v>30.721033333333398</c:v>
                </c:pt>
                <c:pt idx="18433">
                  <c:v>30.7227</c:v>
                </c:pt>
                <c:pt idx="18434">
                  <c:v>30.7243666666667</c:v>
                </c:pt>
                <c:pt idx="18435">
                  <c:v>30.726033333333401</c:v>
                </c:pt>
                <c:pt idx="18436">
                  <c:v>30.727699999999999</c:v>
                </c:pt>
                <c:pt idx="18437">
                  <c:v>30.729366666666699</c:v>
                </c:pt>
                <c:pt idx="18438">
                  <c:v>30.7310333333334</c:v>
                </c:pt>
                <c:pt idx="18439">
                  <c:v>30.732700000000001</c:v>
                </c:pt>
                <c:pt idx="18440">
                  <c:v>30.734366666666698</c:v>
                </c:pt>
                <c:pt idx="18441">
                  <c:v>30.736033333333399</c:v>
                </c:pt>
                <c:pt idx="18442">
                  <c:v>30.7377</c:v>
                </c:pt>
                <c:pt idx="18443">
                  <c:v>30.739366666666701</c:v>
                </c:pt>
                <c:pt idx="18444">
                  <c:v>30.741033333333402</c:v>
                </c:pt>
                <c:pt idx="18445">
                  <c:v>30.742699999999999</c:v>
                </c:pt>
                <c:pt idx="18446">
                  <c:v>30.7443666666667</c:v>
                </c:pt>
                <c:pt idx="18447">
                  <c:v>30.746033333333401</c:v>
                </c:pt>
                <c:pt idx="18448">
                  <c:v>30.747699999999998</c:v>
                </c:pt>
                <c:pt idx="18449">
                  <c:v>30.749366666666699</c:v>
                </c:pt>
                <c:pt idx="18450">
                  <c:v>30.7510333333334</c:v>
                </c:pt>
                <c:pt idx="18451">
                  <c:v>30.752700000000001</c:v>
                </c:pt>
                <c:pt idx="18452">
                  <c:v>30.754366666666701</c:v>
                </c:pt>
                <c:pt idx="18453">
                  <c:v>30.756033333333399</c:v>
                </c:pt>
                <c:pt idx="18454">
                  <c:v>30.7577</c:v>
                </c:pt>
                <c:pt idx="18455">
                  <c:v>30.7593666666667</c:v>
                </c:pt>
                <c:pt idx="18456">
                  <c:v>30.761033333333401</c:v>
                </c:pt>
                <c:pt idx="18457">
                  <c:v>30.762699999999999</c:v>
                </c:pt>
                <c:pt idx="18458">
                  <c:v>30.7643666666667</c:v>
                </c:pt>
                <c:pt idx="18459">
                  <c:v>30.7660333333334</c:v>
                </c:pt>
                <c:pt idx="18460">
                  <c:v>30.767700000000001</c:v>
                </c:pt>
                <c:pt idx="18461">
                  <c:v>30.769366666666699</c:v>
                </c:pt>
                <c:pt idx="18462">
                  <c:v>30.771033333333399</c:v>
                </c:pt>
                <c:pt idx="18463">
                  <c:v>30.7727</c:v>
                </c:pt>
                <c:pt idx="18464">
                  <c:v>30.774366666666701</c:v>
                </c:pt>
                <c:pt idx="18465">
                  <c:v>30.776033333333402</c:v>
                </c:pt>
                <c:pt idx="18466">
                  <c:v>30.777699999999999</c:v>
                </c:pt>
                <c:pt idx="18467">
                  <c:v>30.7793666666667</c:v>
                </c:pt>
                <c:pt idx="18468">
                  <c:v>30.781033333333401</c:v>
                </c:pt>
                <c:pt idx="18469">
                  <c:v>30.782699999999998</c:v>
                </c:pt>
                <c:pt idx="18470">
                  <c:v>30.784366666666699</c:v>
                </c:pt>
                <c:pt idx="18471">
                  <c:v>30.7860333333334</c:v>
                </c:pt>
                <c:pt idx="18472">
                  <c:v>30.787700000000001</c:v>
                </c:pt>
                <c:pt idx="18473">
                  <c:v>30.789366666666702</c:v>
                </c:pt>
                <c:pt idx="18474">
                  <c:v>30.791033333333399</c:v>
                </c:pt>
                <c:pt idx="18475">
                  <c:v>30.7927</c:v>
                </c:pt>
                <c:pt idx="18476">
                  <c:v>30.794366666666701</c:v>
                </c:pt>
                <c:pt idx="18477">
                  <c:v>30.796033333333401</c:v>
                </c:pt>
                <c:pt idx="18478">
                  <c:v>30.797699999999999</c:v>
                </c:pt>
                <c:pt idx="18479">
                  <c:v>30.7993666666667</c:v>
                </c:pt>
                <c:pt idx="18480">
                  <c:v>30.8010333333334</c:v>
                </c:pt>
                <c:pt idx="18481">
                  <c:v>30.802700000000002</c:v>
                </c:pt>
                <c:pt idx="18482">
                  <c:v>30.804366666666699</c:v>
                </c:pt>
                <c:pt idx="18483">
                  <c:v>30.806033333333399</c:v>
                </c:pt>
                <c:pt idx="18484">
                  <c:v>30.807700000000001</c:v>
                </c:pt>
                <c:pt idx="18485">
                  <c:v>30.809366666666701</c:v>
                </c:pt>
                <c:pt idx="18486">
                  <c:v>30.811033333333398</c:v>
                </c:pt>
                <c:pt idx="18487">
                  <c:v>30.8127</c:v>
                </c:pt>
                <c:pt idx="18488">
                  <c:v>30.8143666666667</c:v>
                </c:pt>
                <c:pt idx="18489">
                  <c:v>30.816033333333401</c:v>
                </c:pt>
                <c:pt idx="18490">
                  <c:v>30.817699999999999</c:v>
                </c:pt>
                <c:pt idx="18491">
                  <c:v>30.819366666666699</c:v>
                </c:pt>
                <c:pt idx="18492">
                  <c:v>30.8210333333334</c:v>
                </c:pt>
                <c:pt idx="18493">
                  <c:v>30.822700000000001</c:v>
                </c:pt>
                <c:pt idx="18494">
                  <c:v>30.824366666666702</c:v>
                </c:pt>
                <c:pt idx="18495">
                  <c:v>30.826033333333399</c:v>
                </c:pt>
                <c:pt idx="18496">
                  <c:v>30.8277</c:v>
                </c:pt>
                <c:pt idx="18497">
                  <c:v>30.829366666666701</c:v>
                </c:pt>
                <c:pt idx="18498">
                  <c:v>30.831033333333401</c:v>
                </c:pt>
                <c:pt idx="18499">
                  <c:v>30.832699999999999</c:v>
                </c:pt>
                <c:pt idx="18500">
                  <c:v>30.8343666666667</c:v>
                </c:pt>
                <c:pt idx="18501">
                  <c:v>30.8360333333334</c:v>
                </c:pt>
                <c:pt idx="18502">
                  <c:v>30.837700000000002</c:v>
                </c:pt>
                <c:pt idx="18503">
                  <c:v>30.839366666666699</c:v>
                </c:pt>
                <c:pt idx="18504">
                  <c:v>30.841033333333399</c:v>
                </c:pt>
                <c:pt idx="18505">
                  <c:v>30.842700000000001</c:v>
                </c:pt>
                <c:pt idx="18506">
                  <c:v>30.844366666666701</c:v>
                </c:pt>
                <c:pt idx="18507">
                  <c:v>30.846033333333398</c:v>
                </c:pt>
                <c:pt idx="18508">
                  <c:v>30.8477</c:v>
                </c:pt>
                <c:pt idx="18509">
                  <c:v>30.8493666666667</c:v>
                </c:pt>
                <c:pt idx="18510">
                  <c:v>30.851033333333401</c:v>
                </c:pt>
                <c:pt idx="18511">
                  <c:v>30.852699999999999</c:v>
                </c:pt>
                <c:pt idx="18512">
                  <c:v>30.854366666666699</c:v>
                </c:pt>
                <c:pt idx="18513">
                  <c:v>30.8560333333334</c:v>
                </c:pt>
                <c:pt idx="18514">
                  <c:v>30.857700000000001</c:v>
                </c:pt>
                <c:pt idx="18515">
                  <c:v>30.859366666666698</c:v>
                </c:pt>
                <c:pt idx="18516">
                  <c:v>30.861033333333399</c:v>
                </c:pt>
                <c:pt idx="18517">
                  <c:v>30.8627</c:v>
                </c:pt>
                <c:pt idx="18518">
                  <c:v>30.864366666666701</c:v>
                </c:pt>
                <c:pt idx="18519">
                  <c:v>30.866033333333402</c:v>
                </c:pt>
                <c:pt idx="18520">
                  <c:v>30.867699999999999</c:v>
                </c:pt>
                <c:pt idx="18521">
                  <c:v>30.8693666666667</c:v>
                </c:pt>
                <c:pt idx="18522">
                  <c:v>30.871033333333401</c:v>
                </c:pt>
                <c:pt idx="18523">
                  <c:v>30.872699999999998</c:v>
                </c:pt>
                <c:pt idx="18524">
                  <c:v>30.874366666666699</c:v>
                </c:pt>
                <c:pt idx="18525">
                  <c:v>30.8760333333334</c:v>
                </c:pt>
                <c:pt idx="18526">
                  <c:v>30.877700000000001</c:v>
                </c:pt>
                <c:pt idx="18527">
                  <c:v>30.879366666666701</c:v>
                </c:pt>
                <c:pt idx="18528">
                  <c:v>30.881033333333399</c:v>
                </c:pt>
                <c:pt idx="18529">
                  <c:v>30.8827</c:v>
                </c:pt>
                <c:pt idx="18530">
                  <c:v>30.8843666666667</c:v>
                </c:pt>
                <c:pt idx="18531">
                  <c:v>30.886033333333401</c:v>
                </c:pt>
                <c:pt idx="18532">
                  <c:v>30.887699999999999</c:v>
                </c:pt>
                <c:pt idx="18533">
                  <c:v>30.8893666666667</c:v>
                </c:pt>
                <c:pt idx="18534">
                  <c:v>30.8910333333334</c:v>
                </c:pt>
                <c:pt idx="18535">
                  <c:v>30.892700000000001</c:v>
                </c:pt>
                <c:pt idx="18536">
                  <c:v>30.894366666666699</c:v>
                </c:pt>
                <c:pt idx="18537">
                  <c:v>30.896033333333399</c:v>
                </c:pt>
                <c:pt idx="18538">
                  <c:v>30.8977</c:v>
                </c:pt>
                <c:pt idx="18539">
                  <c:v>30.899366666666701</c:v>
                </c:pt>
                <c:pt idx="18540">
                  <c:v>30.901033333333402</c:v>
                </c:pt>
                <c:pt idx="18541">
                  <c:v>30.902699999999999</c:v>
                </c:pt>
                <c:pt idx="18542">
                  <c:v>30.9043666666667</c:v>
                </c:pt>
                <c:pt idx="18543">
                  <c:v>30.906033333333401</c:v>
                </c:pt>
                <c:pt idx="18544">
                  <c:v>30.907699999999998</c:v>
                </c:pt>
                <c:pt idx="18545">
                  <c:v>30.909366666666699</c:v>
                </c:pt>
                <c:pt idx="18546">
                  <c:v>30.9110333333334</c:v>
                </c:pt>
                <c:pt idx="18547">
                  <c:v>30.912700000000001</c:v>
                </c:pt>
                <c:pt idx="18548">
                  <c:v>30.914366666666702</c:v>
                </c:pt>
                <c:pt idx="18549">
                  <c:v>30.916033333333399</c:v>
                </c:pt>
                <c:pt idx="18550">
                  <c:v>30.9177</c:v>
                </c:pt>
                <c:pt idx="18551">
                  <c:v>30.919366666666701</c:v>
                </c:pt>
                <c:pt idx="18552">
                  <c:v>30.921033333333401</c:v>
                </c:pt>
                <c:pt idx="18553">
                  <c:v>30.922699999999999</c:v>
                </c:pt>
                <c:pt idx="18554">
                  <c:v>30.9243666666667</c:v>
                </c:pt>
                <c:pt idx="18555">
                  <c:v>30.9260333333334</c:v>
                </c:pt>
                <c:pt idx="18556">
                  <c:v>30.927700000000002</c:v>
                </c:pt>
                <c:pt idx="18557">
                  <c:v>30.929366666666699</c:v>
                </c:pt>
                <c:pt idx="18558">
                  <c:v>30.931033333333399</c:v>
                </c:pt>
                <c:pt idx="18559">
                  <c:v>30.932700000000001</c:v>
                </c:pt>
                <c:pt idx="18560">
                  <c:v>30.934366666666701</c:v>
                </c:pt>
                <c:pt idx="18561">
                  <c:v>30.936033333333398</c:v>
                </c:pt>
                <c:pt idx="18562">
                  <c:v>30.9377</c:v>
                </c:pt>
                <c:pt idx="18563">
                  <c:v>30.9393666666667</c:v>
                </c:pt>
                <c:pt idx="18564">
                  <c:v>30.941033333333401</c:v>
                </c:pt>
                <c:pt idx="18565">
                  <c:v>30.942699999999999</c:v>
                </c:pt>
                <c:pt idx="18566">
                  <c:v>30.944366666666699</c:v>
                </c:pt>
                <c:pt idx="18567">
                  <c:v>30.9460333333334</c:v>
                </c:pt>
                <c:pt idx="18568">
                  <c:v>30.947700000000001</c:v>
                </c:pt>
                <c:pt idx="18569">
                  <c:v>30.949366666666702</c:v>
                </c:pt>
                <c:pt idx="18570">
                  <c:v>30.951033333333399</c:v>
                </c:pt>
                <c:pt idx="18571">
                  <c:v>30.9527</c:v>
                </c:pt>
                <c:pt idx="18572">
                  <c:v>30.954366666666701</c:v>
                </c:pt>
                <c:pt idx="18573">
                  <c:v>30.956033333333401</c:v>
                </c:pt>
                <c:pt idx="18574">
                  <c:v>30.957699999999999</c:v>
                </c:pt>
                <c:pt idx="18575">
                  <c:v>30.9593666666667</c:v>
                </c:pt>
                <c:pt idx="18576">
                  <c:v>30.9610333333334</c:v>
                </c:pt>
                <c:pt idx="18577">
                  <c:v>30.962700000000002</c:v>
                </c:pt>
                <c:pt idx="18578">
                  <c:v>30.964366666666699</c:v>
                </c:pt>
                <c:pt idx="18579">
                  <c:v>30.966033333333399</c:v>
                </c:pt>
                <c:pt idx="18580">
                  <c:v>30.967700000000001</c:v>
                </c:pt>
                <c:pt idx="18581">
                  <c:v>30.969366666666701</c:v>
                </c:pt>
                <c:pt idx="18582">
                  <c:v>30.971033333333398</c:v>
                </c:pt>
                <c:pt idx="18583">
                  <c:v>30.9727</c:v>
                </c:pt>
                <c:pt idx="18584">
                  <c:v>30.9743666666667</c:v>
                </c:pt>
                <c:pt idx="18585">
                  <c:v>30.976033333333401</c:v>
                </c:pt>
                <c:pt idx="18586">
                  <c:v>30.977699999999999</c:v>
                </c:pt>
                <c:pt idx="18587">
                  <c:v>30.979366666666699</c:v>
                </c:pt>
                <c:pt idx="18588">
                  <c:v>30.9810333333334</c:v>
                </c:pt>
                <c:pt idx="18589">
                  <c:v>30.982700000000001</c:v>
                </c:pt>
                <c:pt idx="18590">
                  <c:v>30.984366666666698</c:v>
                </c:pt>
                <c:pt idx="18591">
                  <c:v>30.986033333333399</c:v>
                </c:pt>
                <c:pt idx="18592">
                  <c:v>30.9877</c:v>
                </c:pt>
                <c:pt idx="18593">
                  <c:v>30.989366666666701</c:v>
                </c:pt>
                <c:pt idx="18594">
                  <c:v>30.991033333333402</c:v>
                </c:pt>
                <c:pt idx="18595">
                  <c:v>30.992699999999999</c:v>
                </c:pt>
                <c:pt idx="18596">
                  <c:v>30.9943666666667</c:v>
                </c:pt>
                <c:pt idx="18597">
                  <c:v>30.996033333333401</c:v>
                </c:pt>
                <c:pt idx="18598">
                  <c:v>30.997699999999998</c:v>
                </c:pt>
                <c:pt idx="18599">
                  <c:v>30.999366666666699</c:v>
                </c:pt>
                <c:pt idx="18600">
                  <c:v>31.0010333333334</c:v>
                </c:pt>
                <c:pt idx="18601">
                  <c:v>31.002700000000001</c:v>
                </c:pt>
                <c:pt idx="18602">
                  <c:v>31.004366666666701</c:v>
                </c:pt>
                <c:pt idx="18603">
                  <c:v>31.006033333333399</c:v>
                </c:pt>
                <c:pt idx="18604">
                  <c:v>31.0077</c:v>
                </c:pt>
                <c:pt idx="18605">
                  <c:v>31.0093666666667</c:v>
                </c:pt>
                <c:pt idx="18606">
                  <c:v>31.011033333333401</c:v>
                </c:pt>
                <c:pt idx="18607">
                  <c:v>31.012699999999999</c:v>
                </c:pt>
                <c:pt idx="18608">
                  <c:v>31.0143666666667</c:v>
                </c:pt>
                <c:pt idx="18609">
                  <c:v>31.0160333333334</c:v>
                </c:pt>
                <c:pt idx="18610">
                  <c:v>31.017700000000001</c:v>
                </c:pt>
                <c:pt idx="18611">
                  <c:v>31.019366666666699</c:v>
                </c:pt>
                <c:pt idx="18612">
                  <c:v>31.021033333333399</c:v>
                </c:pt>
                <c:pt idx="18613">
                  <c:v>31.0227</c:v>
                </c:pt>
                <c:pt idx="18614">
                  <c:v>31.024366666666701</c:v>
                </c:pt>
                <c:pt idx="18615">
                  <c:v>31.026033333333402</c:v>
                </c:pt>
                <c:pt idx="18616">
                  <c:v>31.027699999999999</c:v>
                </c:pt>
                <c:pt idx="18617">
                  <c:v>31.0293666666667</c:v>
                </c:pt>
                <c:pt idx="18618">
                  <c:v>31.031033333333401</c:v>
                </c:pt>
                <c:pt idx="18619">
                  <c:v>31.032699999999998</c:v>
                </c:pt>
                <c:pt idx="18620">
                  <c:v>31.034366666666699</c:v>
                </c:pt>
                <c:pt idx="18621">
                  <c:v>31.0360333333334</c:v>
                </c:pt>
                <c:pt idx="18622">
                  <c:v>31.037700000000001</c:v>
                </c:pt>
                <c:pt idx="18623">
                  <c:v>31.039366666666702</c:v>
                </c:pt>
                <c:pt idx="18624">
                  <c:v>31.041033333333399</c:v>
                </c:pt>
                <c:pt idx="18625">
                  <c:v>31.0427</c:v>
                </c:pt>
                <c:pt idx="18626">
                  <c:v>31.044366666666701</c:v>
                </c:pt>
                <c:pt idx="18627">
                  <c:v>31.046033333333401</c:v>
                </c:pt>
                <c:pt idx="18628">
                  <c:v>31.047699999999999</c:v>
                </c:pt>
                <c:pt idx="18629">
                  <c:v>31.0493666666667</c:v>
                </c:pt>
                <c:pt idx="18630">
                  <c:v>31.0510333333334</c:v>
                </c:pt>
                <c:pt idx="18631">
                  <c:v>31.052700000000002</c:v>
                </c:pt>
                <c:pt idx="18632">
                  <c:v>31.054366666666699</c:v>
                </c:pt>
                <c:pt idx="18633">
                  <c:v>31.056033333333399</c:v>
                </c:pt>
                <c:pt idx="18634">
                  <c:v>31.057700000000001</c:v>
                </c:pt>
                <c:pt idx="18635">
                  <c:v>31.059366666666701</c:v>
                </c:pt>
                <c:pt idx="18636">
                  <c:v>31.061033333333398</c:v>
                </c:pt>
                <c:pt idx="18637">
                  <c:v>31.0627</c:v>
                </c:pt>
                <c:pt idx="18638">
                  <c:v>31.0643666666667</c:v>
                </c:pt>
                <c:pt idx="18639">
                  <c:v>31.066033333333401</c:v>
                </c:pt>
                <c:pt idx="18640">
                  <c:v>31.067699999999999</c:v>
                </c:pt>
                <c:pt idx="18641">
                  <c:v>31.069366666666699</c:v>
                </c:pt>
                <c:pt idx="18642">
                  <c:v>31.0710333333334</c:v>
                </c:pt>
                <c:pt idx="18643">
                  <c:v>31.072700000000001</c:v>
                </c:pt>
                <c:pt idx="18644">
                  <c:v>31.074366666666702</c:v>
                </c:pt>
                <c:pt idx="18645">
                  <c:v>31.076033333333399</c:v>
                </c:pt>
                <c:pt idx="18646">
                  <c:v>31.0777</c:v>
                </c:pt>
                <c:pt idx="18647">
                  <c:v>31.079366666666701</c:v>
                </c:pt>
                <c:pt idx="18648">
                  <c:v>31.081033333333401</c:v>
                </c:pt>
                <c:pt idx="18649">
                  <c:v>31.082699999999999</c:v>
                </c:pt>
                <c:pt idx="18650">
                  <c:v>31.0843666666667</c:v>
                </c:pt>
                <c:pt idx="18651">
                  <c:v>31.0860333333334</c:v>
                </c:pt>
                <c:pt idx="18652">
                  <c:v>31.087700000000002</c:v>
                </c:pt>
                <c:pt idx="18653">
                  <c:v>31.089366666666699</c:v>
                </c:pt>
                <c:pt idx="18654">
                  <c:v>31.091033333333399</c:v>
                </c:pt>
                <c:pt idx="18655">
                  <c:v>31.092700000000001</c:v>
                </c:pt>
                <c:pt idx="18656">
                  <c:v>31.094366666666701</c:v>
                </c:pt>
                <c:pt idx="18657">
                  <c:v>31.096033333333398</c:v>
                </c:pt>
                <c:pt idx="18658">
                  <c:v>31.0977</c:v>
                </c:pt>
                <c:pt idx="18659">
                  <c:v>31.0993666666667</c:v>
                </c:pt>
                <c:pt idx="18660">
                  <c:v>31.101033333333401</c:v>
                </c:pt>
                <c:pt idx="18661">
                  <c:v>31.102699999999999</c:v>
                </c:pt>
                <c:pt idx="18662">
                  <c:v>31.104366666666699</c:v>
                </c:pt>
                <c:pt idx="18663">
                  <c:v>31.1060333333334</c:v>
                </c:pt>
                <c:pt idx="18664">
                  <c:v>31.107700000000001</c:v>
                </c:pt>
                <c:pt idx="18665">
                  <c:v>31.109366666666698</c:v>
                </c:pt>
                <c:pt idx="18666">
                  <c:v>31.111033333333399</c:v>
                </c:pt>
                <c:pt idx="18667">
                  <c:v>31.1127</c:v>
                </c:pt>
                <c:pt idx="18668">
                  <c:v>31.114366666666701</c:v>
                </c:pt>
                <c:pt idx="18669">
                  <c:v>31.116033333333402</c:v>
                </c:pt>
                <c:pt idx="18670">
                  <c:v>31.117699999999999</c:v>
                </c:pt>
                <c:pt idx="18671">
                  <c:v>31.1193666666667</c:v>
                </c:pt>
                <c:pt idx="18672">
                  <c:v>31.121033333333401</c:v>
                </c:pt>
                <c:pt idx="18673">
                  <c:v>31.122699999999998</c:v>
                </c:pt>
                <c:pt idx="18674">
                  <c:v>31.124366666666699</c:v>
                </c:pt>
                <c:pt idx="18675">
                  <c:v>31.1260333333334</c:v>
                </c:pt>
                <c:pt idx="18676">
                  <c:v>31.127700000000001</c:v>
                </c:pt>
                <c:pt idx="18677">
                  <c:v>31.129366666666701</c:v>
                </c:pt>
                <c:pt idx="18678">
                  <c:v>31.131033333333399</c:v>
                </c:pt>
                <c:pt idx="18679">
                  <c:v>31.1327</c:v>
                </c:pt>
                <c:pt idx="18680">
                  <c:v>31.1343666666667</c:v>
                </c:pt>
                <c:pt idx="18681">
                  <c:v>31.136033333333401</c:v>
                </c:pt>
                <c:pt idx="18682">
                  <c:v>31.137699999999999</c:v>
                </c:pt>
                <c:pt idx="18683">
                  <c:v>31.1393666666667</c:v>
                </c:pt>
                <c:pt idx="18684">
                  <c:v>31.1410333333334</c:v>
                </c:pt>
                <c:pt idx="18685">
                  <c:v>31.142700000000001</c:v>
                </c:pt>
                <c:pt idx="18686">
                  <c:v>31.144366666666699</c:v>
                </c:pt>
                <c:pt idx="18687">
                  <c:v>31.146033333333399</c:v>
                </c:pt>
                <c:pt idx="18688">
                  <c:v>31.1477</c:v>
                </c:pt>
                <c:pt idx="18689">
                  <c:v>31.149366666666701</c:v>
                </c:pt>
                <c:pt idx="18690">
                  <c:v>31.151033333333402</c:v>
                </c:pt>
                <c:pt idx="18691">
                  <c:v>31.152699999999999</c:v>
                </c:pt>
                <c:pt idx="18692">
                  <c:v>31.1543666666667</c:v>
                </c:pt>
                <c:pt idx="18693">
                  <c:v>31.156033333333401</c:v>
                </c:pt>
                <c:pt idx="18694">
                  <c:v>31.157699999999998</c:v>
                </c:pt>
                <c:pt idx="18695">
                  <c:v>31.159366666666699</c:v>
                </c:pt>
                <c:pt idx="18696">
                  <c:v>31.1610333333334</c:v>
                </c:pt>
                <c:pt idx="18697">
                  <c:v>31.162700000000001</c:v>
                </c:pt>
                <c:pt idx="18698">
                  <c:v>31.164366666666702</c:v>
                </c:pt>
                <c:pt idx="18699">
                  <c:v>31.166033333333399</c:v>
                </c:pt>
                <c:pt idx="18700">
                  <c:v>31.1677</c:v>
                </c:pt>
                <c:pt idx="18701">
                  <c:v>31.169366666666701</c:v>
                </c:pt>
                <c:pt idx="18702">
                  <c:v>31.171033333333401</c:v>
                </c:pt>
                <c:pt idx="18703">
                  <c:v>31.172699999999999</c:v>
                </c:pt>
                <c:pt idx="18704">
                  <c:v>31.1743666666667</c:v>
                </c:pt>
                <c:pt idx="18705">
                  <c:v>31.1760333333334</c:v>
                </c:pt>
                <c:pt idx="18706">
                  <c:v>31.177700000000002</c:v>
                </c:pt>
                <c:pt idx="18707">
                  <c:v>31.179366666666699</c:v>
                </c:pt>
                <c:pt idx="18708">
                  <c:v>31.181033333333399</c:v>
                </c:pt>
                <c:pt idx="18709">
                  <c:v>31.182700000000001</c:v>
                </c:pt>
                <c:pt idx="18710">
                  <c:v>31.184366666666701</c:v>
                </c:pt>
                <c:pt idx="18711">
                  <c:v>31.186033333333398</c:v>
                </c:pt>
                <c:pt idx="18712">
                  <c:v>31.1877</c:v>
                </c:pt>
                <c:pt idx="18713">
                  <c:v>31.1893666666667</c:v>
                </c:pt>
                <c:pt idx="18714">
                  <c:v>31.191033333333401</c:v>
                </c:pt>
                <c:pt idx="18715">
                  <c:v>31.192699999999999</c:v>
                </c:pt>
                <c:pt idx="18716">
                  <c:v>31.194366666666699</c:v>
                </c:pt>
                <c:pt idx="18717">
                  <c:v>31.1960333333334</c:v>
                </c:pt>
                <c:pt idx="18718">
                  <c:v>31.197700000000001</c:v>
                </c:pt>
                <c:pt idx="18719">
                  <c:v>31.199366666666702</c:v>
                </c:pt>
                <c:pt idx="18720">
                  <c:v>31.201033333333399</c:v>
                </c:pt>
                <c:pt idx="18721">
                  <c:v>31.2027</c:v>
                </c:pt>
                <c:pt idx="18722">
                  <c:v>31.204366666666701</c:v>
                </c:pt>
                <c:pt idx="18723">
                  <c:v>31.206033333333401</c:v>
                </c:pt>
                <c:pt idx="18724">
                  <c:v>31.207699999999999</c:v>
                </c:pt>
                <c:pt idx="18725">
                  <c:v>31.2093666666667</c:v>
                </c:pt>
                <c:pt idx="18726">
                  <c:v>31.2110333333334</c:v>
                </c:pt>
                <c:pt idx="18727">
                  <c:v>31.212700000000002</c:v>
                </c:pt>
                <c:pt idx="18728">
                  <c:v>31.214366666666699</c:v>
                </c:pt>
                <c:pt idx="18729">
                  <c:v>31.216033333333399</c:v>
                </c:pt>
                <c:pt idx="18730">
                  <c:v>31.217700000000001</c:v>
                </c:pt>
                <c:pt idx="18731">
                  <c:v>31.219366666666701</c:v>
                </c:pt>
                <c:pt idx="18732">
                  <c:v>31.221033333333398</c:v>
                </c:pt>
                <c:pt idx="18733">
                  <c:v>31.2227</c:v>
                </c:pt>
                <c:pt idx="18734">
                  <c:v>31.2243666666667</c:v>
                </c:pt>
                <c:pt idx="18735">
                  <c:v>31.226033333333401</c:v>
                </c:pt>
                <c:pt idx="18736">
                  <c:v>31.227699999999999</c:v>
                </c:pt>
                <c:pt idx="18737">
                  <c:v>31.229366666666699</c:v>
                </c:pt>
                <c:pt idx="18738">
                  <c:v>31.2310333333334</c:v>
                </c:pt>
                <c:pt idx="18739">
                  <c:v>31.232700000000001</c:v>
                </c:pt>
                <c:pt idx="18740">
                  <c:v>31.234366666666698</c:v>
                </c:pt>
                <c:pt idx="18741">
                  <c:v>31.236033333333399</c:v>
                </c:pt>
                <c:pt idx="18742">
                  <c:v>31.2377</c:v>
                </c:pt>
                <c:pt idx="18743">
                  <c:v>31.239366666666701</c:v>
                </c:pt>
                <c:pt idx="18744">
                  <c:v>31.241033333333402</c:v>
                </c:pt>
                <c:pt idx="18745">
                  <c:v>31.242699999999999</c:v>
                </c:pt>
                <c:pt idx="18746">
                  <c:v>31.2443666666667</c:v>
                </c:pt>
                <c:pt idx="18747">
                  <c:v>31.246033333333401</c:v>
                </c:pt>
                <c:pt idx="18748">
                  <c:v>31.247699999999998</c:v>
                </c:pt>
                <c:pt idx="18749">
                  <c:v>31.249366666666699</c:v>
                </c:pt>
                <c:pt idx="18750">
                  <c:v>31.2510333333334</c:v>
                </c:pt>
                <c:pt idx="18751">
                  <c:v>31.252700000000001</c:v>
                </c:pt>
                <c:pt idx="18752">
                  <c:v>31.254366666666701</c:v>
                </c:pt>
                <c:pt idx="18753">
                  <c:v>31.256033333333399</c:v>
                </c:pt>
                <c:pt idx="18754">
                  <c:v>31.2577</c:v>
                </c:pt>
                <c:pt idx="18755">
                  <c:v>31.2593666666667</c:v>
                </c:pt>
                <c:pt idx="18756">
                  <c:v>31.261033333333401</c:v>
                </c:pt>
                <c:pt idx="18757">
                  <c:v>31.262699999999999</c:v>
                </c:pt>
                <c:pt idx="18758">
                  <c:v>31.2643666666667</c:v>
                </c:pt>
                <c:pt idx="18759">
                  <c:v>31.2660333333334</c:v>
                </c:pt>
                <c:pt idx="18760">
                  <c:v>31.267700000000001</c:v>
                </c:pt>
                <c:pt idx="18761">
                  <c:v>31.269366666666699</c:v>
                </c:pt>
                <c:pt idx="18762">
                  <c:v>31.271033333333399</c:v>
                </c:pt>
                <c:pt idx="18763">
                  <c:v>31.2727</c:v>
                </c:pt>
                <c:pt idx="18764">
                  <c:v>31.274366666666701</c:v>
                </c:pt>
                <c:pt idx="18765">
                  <c:v>31.276033333333402</c:v>
                </c:pt>
                <c:pt idx="18766">
                  <c:v>31.277699999999999</c:v>
                </c:pt>
                <c:pt idx="18767">
                  <c:v>31.2793666666667</c:v>
                </c:pt>
                <c:pt idx="18768">
                  <c:v>31.281033333333401</c:v>
                </c:pt>
                <c:pt idx="18769">
                  <c:v>31.282699999999998</c:v>
                </c:pt>
                <c:pt idx="18770">
                  <c:v>31.284366666666699</c:v>
                </c:pt>
                <c:pt idx="18771">
                  <c:v>31.2860333333334</c:v>
                </c:pt>
                <c:pt idx="18772">
                  <c:v>31.287700000000001</c:v>
                </c:pt>
                <c:pt idx="18773">
                  <c:v>31.289366666666702</c:v>
                </c:pt>
                <c:pt idx="18774">
                  <c:v>31.291033333333399</c:v>
                </c:pt>
                <c:pt idx="18775">
                  <c:v>31.2927</c:v>
                </c:pt>
                <c:pt idx="18776">
                  <c:v>31.294366666666701</c:v>
                </c:pt>
                <c:pt idx="18777">
                  <c:v>31.296033333333401</c:v>
                </c:pt>
                <c:pt idx="18778">
                  <c:v>31.297699999999999</c:v>
                </c:pt>
                <c:pt idx="18779">
                  <c:v>31.2993666666667</c:v>
                </c:pt>
                <c:pt idx="18780">
                  <c:v>31.3010333333334</c:v>
                </c:pt>
                <c:pt idx="18781">
                  <c:v>31.302700000000002</c:v>
                </c:pt>
                <c:pt idx="18782">
                  <c:v>31.304366666666699</c:v>
                </c:pt>
                <c:pt idx="18783">
                  <c:v>31.306033333333399</c:v>
                </c:pt>
                <c:pt idx="18784">
                  <c:v>31.307700000000001</c:v>
                </c:pt>
                <c:pt idx="18785">
                  <c:v>31.309366666666701</c:v>
                </c:pt>
                <c:pt idx="18786">
                  <c:v>31.311033333333398</c:v>
                </c:pt>
                <c:pt idx="18787">
                  <c:v>31.3127</c:v>
                </c:pt>
                <c:pt idx="18788">
                  <c:v>31.3143666666667</c:v>
                </c:pt>
                <c:pt idx="18789">
                  <c:v>31.316033333333401</c:v>
                </c:pt>
                <c:pt idx="18790">
                  <c:v>31.317699999999999</c:v>
                </c:pt>
                <c:pt idx="18791">
                  <c:v>31.319366666666699</c:v>
                </c:pt>
                <c:pt idx="18792">
                  <c:v>31.3210333333334</c:v>
                </c:pt>
                <c:pt idx="18793">
                  <c:v>31.322700000000001</c:v>
                </c:pt>
                <c:pt idx="18794">
                  <c:v>31.324366666666702</c:v>
                </c:pt>
                <c:pt idx="18795">
                  <c:v>31.326033333333399</c:v>
                </c:pt>
                <c:pt idx="18796">
                  <c:v>31.3277</c:v>
                </c:pt>
                <c:pt idx="18797">
                  <c:v>31.329366666666701</c:v>
                </c:pt>
                <c:pt idx="18798">
                  <c:v>31.331033333333401</c:v>
                </c:pt>
                <c:pt idx="18799">
                  <c:v>31.332699999999999</c:v>
                </c:pt>
                <c:pt idx="18800">
                  <c:v>31.3343666666667</c:v>
                </c:pt>
                <c:pt idx="18801">
                  <c:v>31.3360333333334</c:v>
                </c:pt>
                <c:pt idx="18802">
                  <c:v>31.337700000000002</c:v>
                </c:pt>
                <c:pt idx="18803">
                  <c:v>31.339366666666699</c:v>
                </c:pt>
                <c:pt idx="18804">
                  <c:v>31.341033333333399</c:v>
                </c:pt>
                <c:pt idx="18805">
                  <c:v>31.342700000000001</c:v>
                </c:pt>
                <c:pt idx="18806">
                  <c:v>31.344366666666701</c:v>
                </c:pt>
                <c:pt idx="18807">
                  <c:v>31.346033333333398</c:v>
                </c:pt>
                <c:pt idx="18808">
                  <c:v>31.3477</c:v>
                </c:pt>
                <c:pt idx="18809">
                  <c:v>31.3493666666667</c:v>
                </c:pt>
                <c:pt idx="18810">
                  <c:v>31.351033333333401</c:v>
                </c:pt>
                <c:pt idx="18811">
                  <c:v>31.352699999999999</c:v>
                </c:pt>
                <c:pt idx="18812">
                  <c:v>31.354366666666699</c:v>
                </c:pt>
                <c:pt idx="18813">
                  <c:v>31.3560333333334</c:v>
                </c:pt>
                <c:pt idx="18814">
                  <c:v>31.357700000000001</c:v>
                </c:pt>
                <c:pt idx="18815">
                  <c:v>31.359366666666698</c:v>
                </c:pt>
                <c:pt idx="18816">
                  <c:v>31.361033333333399</c:v>
                </c:pt>
                <c:pt idx="18817">
                  <c:v>31.3627</c:v>
                </c:pt>
                <c:pt idx="18818">
                  <c:v>31.364366666666701</c:v>
                </c:pt>
                <c:pt idx="18819">
                  <c:v>31.366033333333402</c:v>
                </c:pt>
                <c:pt idx="18820">
                  <c:v>31.367699999999999</c:v>
                </c:pt>
                <c:pt idx="18821">
                  <c:v>31.3693666666667</c:v>
                </c:pt>
                <c:pt idx="18822">
                  <c:v>31.371033333333401</c:v>
                </c:pt>
                <c:pt idx="18823">
                  <c:v>31.372699999999998</c:v>
                </c:pt>
                <c:pt idx="18824">
                  <c:v>31.374366666666699</c:v>
                </c:pt>
                <c:pt idx="18825">
                  <c:v>31.3760333333334</c:v>
                </c:pt>
                <c:pt idx="18826">
                  <c:v>31.377700000000001</c:v>
                </c:pt>
                <c:pt idx="18827">
                  <c:v>31.379366666666701</c:v>
                </c:pt>
                <c:pt idx="18828">
                  <c:v>31.381033333333399</c:v>
                </c:pt>
                <c:pt idx="18829">
                  <c:v>31.3827</c:v>
                </c:pt>
                <c:pt idx="18830">
                  <c:v>31.3843666666667</c:v>
                </c:pt>
                <c:pt idx="18831">
                  <c:v>31.386033333333401</c:v>
                </c:pt>
                <c:pt idx="18832">
                  <c:v>31.387699999999999</c:v>
                </c:pt>
                <c:pt idx="18833">
                  <c:v>31.3893666666667</c:v>
                </c:pt>
                <c:pt idx="18834">
                  <c:v>31.3910333333334</c:v>
                </c:pt>
                <c:pt idx="18835">
                  <c:v>31.392700000000001</c:v>
                </c:pt>
                <c:pt idx="18836">
                  <c:v>31.394366666666699</c:v>
                </c:pt>
                <c:pt idx="18837">
                  <c:v>31.396033333333399</c:v>
                </c:pt>
                <c:pt idx="18838">
                  <c:v>31.3977</c:v>
                </c:pt>
                <c:pt idx="18839">
                  <c:v>31.399366666666701</c:v>
                </c:pt>
                <c:pt idx="18840">
                  <c:v>31.401033333333402</c:v>
                </c:pt>
                <c:pt idx="18841">
                  <c:v>31.402699999999999</c:v>
                </c:pt>
                <c:pt idx="18842">
                  <c:v>31.4043666666667</c:v>
                </c:pt>
                <c:pt idx="18843">
                  <c:v>31.406033333333401</c:v>
                </c:pt>
                <c:pt idx="18844">
                  <c:v>31.407699999999998</c:v>
                </c:pt>
                <c:pt idx="18845">
                  <c:v>31.409366666666699</c:v>
                </c:pt>
                <c:pt idx="18846">
                  <c:v>31.4110333333334</c:v>
                </c:pt>
                <c:pt idx="18847">
                  <c:v>31.412700000000001</c:v>
                </c:pt>
                <c:pt idx="18848">
                  <c:v>31.414366666666702</c:v>
                </c:pt>
                <c:pt idx="18849">
                  <c:v>31.416033333333399</c:v>
                </c:pt>
                <c:pt idx="18850">
                  <c:v>31.4177</c:v>
                </c:pt>
                <c:pt idx="18851">
                  <c:v>31.419366666666701</c:v>
                </c:pt>
                <c:pt idx="18852">
                  <c:v>31.421033333333401</c:v>
                </c:pt>
                <c:pt idx="18853">
                  <c:v>31.422699999999999</c:v>
                </c:pt>
                <c:pt idx="18854">
                  <c:v>31.4243666666667</c:v>
                </c:pt>
                <c:pt idx="18855">
                  <c:v>31.4260333333334</c:v>
                </c:pt>
                <c:pt idx="18856">
                  <c:v>31.427700000000002</c:v>
                </c:pt>
                <c:pt idx="18857">
                  <c:v>31.429366666666699</c:v>
                </c:pt>
                <c:pt idx="18858">
                  <c:v>31.431033333333399</c:v>
                </c:pt>
                <c:pt idx="18859">
                  <c:v>31.432700000000001</c:v>
                </c:pt>
                <c:pt idx="18860">
                  <c:v>31.434366666666701</c:v>
                </c:pt>
                <c:pt idx="18861">
                  <c:v>31.436033333333398</c:v>
                </c:pt>
                <c:pt idx="18862">
                  <c:v>31.4377</c:v>
                </c:pt>
                <c:pt idx="18863">
                  <c:v>31.4393666666667</c:v>
                </c:pt>
                <c:pt idx="18864">
                  <c:v>31.441033333333401</c:v>
                </c:pt>
                <c:pt idx="18865">
                  <c:v>31.442699999999999</c:v>
                </c:pt>
                <c:pt idx="18866">
                  <c:v>31.444366666666699</c:v>
                </c:pt>
                <c:pt idx="18867">
                  <c:v>31.4460333333334</c:v>
                </c:pt>
                <c:pt idx="18868">
                  <c:v>31.447700000000001</c:v>
                </c:pt>
                <c:pt idx="18869">
                  <c:v>31.449366666666702</c:v>
                </c:pt>
                <c:pt idx="18870">
                  <c:v>31.451033333333399</c:v>
                </c:pt>
                <c:pt idx="18871">
                  <c:v>31.4527</c:v>
                </c:pt>
                <c:pt idx="18872">
                  <c:v>31.454366666666701</c:v>
                </c:pt>
                <c:pt idx="18873">
                  <c:v>31.456033333333401</c:v>
                </c:pt>
                <c:pt idx="18874">
                  <c:v>31.457699999999999</c:v>
                </c:pt>
                <c:pt idx="18875">
                  <c:v>31.4593666666667</c:v>
                </c:pt>
                <c:pt idx="18876">
                  <c:v>31.4610333333334</c:v>
                </c:pt>
                <c:pt idx="18877">
                  <c:v>31.462700000000002</c:v>
                </c:pt>
                <c:pt idx="18878">
                  <c:v>31.464366666666699</c:v>
                </c:pt>
                <c:pt idx="18879">
                  <c:v>31.466033333333399</c:v>
                </c:pt>
                <c:pt idx="18880">
                  <c:v>31.467700000000001</c:v>
                </c:pt>
                <c:pt idx="18881">
                  <c:v>31.469366666666701</c:v>
                </c:pt>
                <c:pt idx="18882">
                  <c:v>31.471033333333398</c:v>
                </c:pt>
                <c:pt idx="18883">
                  <c:v>31.4727</c:v>
                </c:pt>
                <c:pt idx="18884">
                  <c:v>31.4743666666667</c:v>
                </c:pt>
                <c:pt idx="18885">
                  <c:v>31.476033333333401</c:v>
                </c:pt>
                <c:pt idx="18886">
                  <c:v>31.477699999999999</c:v>
                </c:pt>
                <c:pt idx="18887">
                  <c:v>31.479366666666699</c:v>
                </c:pt>
                <c:pt idx="18888">
                  <c:v>31.4810333333334</c:v>
                </c:pt>
                <c:pt idx="18889">
                  <c:v>31.482700000000001</c:v>
                </c:pt>
                <c:pt idx="18890">
                  <c:v>31.484366666666698</c:v>
                </c:pt>
                <c:pt idx="18891">
                  <c:v>31.486033333333399</c:v>
                </c:pt>
                <c:pt idx="18892">
                  <c:v>31.4877</c:v>
                </c:pt>
                <c:pt idx="18893">
                  <c:v>31.489366666666701</c:v>
                </c:pt>
                <c:pt idx="18894">
                  <c:v>31.491033333333402</c:v>
                </c:pt>
                <c:pt idx="18895">
                  <c:v>31.492699999999999</c:v>
                </c:pt>
                <c:pt idx="18896">
                  <c:v>31.4943666666667</c:v>
                </c:pt>
                <c:pt idx="18897">
                  <c:v>31.496033333333401</c:v>
                </c:pt>
                <c:pt idx="18898">
                  <c:v>31.497699999999998</c:v>
                </c:pt>
                <c:pt idx="18899">
                  <c:v>31.499366666666699</c:v>
                </c:pt>
                <c:pt idx="18900">
                  <c:v>31.5010333333334</c:v>
                </c:pt>
                <c:pt idx="18901">
                  <c:v>31.502700000000001</c:v>
                </c:pt>
                <c:pt idx="18902">
                  <c:v>31.504366666666701</c:v>
                </c:pt>
                <c:pt idx="18903">
                  <c:v>31.506033333333399</c:v>
                </c:pt>
                <c:pt idx="18904">
                  <c:v>31.5077</c:v>
                </c:pt>
                <c:pt idx="18905">
                  <c:v>31.5093666666667</c:v>
                </c:pt>
                <c:pt idx="18906">
                  <c:v>31.511033333333401</c:v>
                </c:pt>
                <c:pt idx="18907">
                  <c:v>31.512699999999999</c:v>
                </c:pt>
                <c:pt idx="18908">
                  <c:v>31.5143666666667</c:v>
                </c:pt>
                <c:pt idx="18909">
                  <c:v>31.5160333333334</c:v>
                </c:pt>
                <c:pt idx="18910">
                  <c:v>31.517700000000001</c:v>
                </c:pt>
                <c:pt idx="18911">
                  <c:v>31.519366666666699</c:v>
                </c:pt>
                <c:pt idx="18912">
                  <c:v>31.521033333333399</c:v>
                </c:pt>
                <c:pt idx="18913">
                  <c:v>31.5227</c:v>
                </c:pt>
                <c:pt idx="18914">
                  <c:v>31.524366666666701</c:v>
                </c:pt>
                <c:pt idx="18915">
                  <c:v>31.526033333333402</c:v>
                </c:pt>
                <c:pt idx="18916">
                  <c:v>31.527699999999999</c:v>
                </c:pt>
                <c:pt idx="18917">
                  <c:v>31.5293666666667</c:v>
                </c:pt>
                <c:pt idx="18918">
                  <c:v>31.531033333333401</c:v>
                </c:pt>
                <c:pt idx="18919">
                  <c:v>31.532699999999998</c:v>
                </c:pt>
                <c:pt idx="18920">
                  <c:v>31.534366666666699</c:v>
                </c:pt>
                <c:pt idx="18921">
                  <c:v>31.5360333333334</c:v>
                </c:pt>
                <c:pt idx="18922">
                  <c:v>31.537700000000001</c:v>
                </c:pt>
                <c:pt idx="18923">
                  <c:v>31.539366666666702</c:v>
                </c:pt>
                <c:pt idx="18924">
                  <c:v>31.541033333333399</c:v>
                </c:pt>
                <c:pt idx="18925">
                  <c:v>31.5427</c:v>
                </c:pt>
                <c:pt idx="18926">
                  <c:v>31.544366666666701</c:v>
                </c:pt>
                <c:pt idx="18927">
                  <c:v>31.546033333333401</c:v>
                </c:pt>
                <c:pt idx="18928">
                  <c:v>31.547699999999999</c:v>
                </c:pt>
                <c:pt idx="18929">
                  <c:v>31.5493666666667</c:v>
                </c:pt>
                <c:pt idx="18930">
                  <c:v>31.5510333333334</c:v>
                </c:pt>
                <c:pt idx="18931">
                  <c:v>31.552700000000002</c:v>
                </c:pt>
                <c:pt idx="18932">
                  <c:v>31.554366666666699</c:v>
                </c:pt>
                <c:pt idx="18933">
                  <c:v>31.556033333333399</c:v>
                </c:pt>
                <c:pt idx="18934">
                  <c:v>31.557700000000001</c:v>
                </c:pt>
                <c:pt idx="18935">
                  <c:v>31.559366666666701</c:v>
                </c:pt>
                <c:pt idx="18936">
                  <c:v>31.561033333333398</c:v>
                </c:pt>
                <c:pt idx="18937">
                  <c:v>31.5627</c:v>
                </c:pt>
                <c:pt idx="18938">
                  <c:v>31.5643666666667</c:v>
                </c:pt>
                <c:pt idx="18939">
                  <c:v>31.566033333333401</c:v>
                </c:pt>
                <c:pt idx="18940">
                  <c:v>31.567699999999999</c:v>
                </c:pt>
                <c:pt idx="18941">
                  <c:v>31.569366666666699</c:v>
                </c:pt>
                <c:pt idx="18942">
                  <c:v>31.5710333333334</c:v>
                </c:pt>
                <c:pt idx="18943">
                  <c:v>31.572700000000001</c:v>
                </c:pt>
                <c:pt idx="18944">
                  <c:v>31.574366666666702</c:v>
                </c:pt>
                <c:pt idx="18945">
                  <c:v>31.576033333333399</c:v>
                </c:pt>
                <c:pt idx="18946">
                  <c:v>31.5777</c:v>
                </c:pt>
                <c:pt idx="18947">
                  <c:v>31.579366666666701</c:v>
                </c:pt>
                <c:pt idx="18948">
                  <c:v>31.581033333333401</c:v>
                </c:pt>
                <c:pt idx="18949">
                  <c:v>31.582699999999999</c:v>
                </c:pt>
                <c:pt idx="18950">
                  <c:v>31.5843666666667</c:v>
                </c:pt>
                <c:pt idx="18951">
                  <c:v>31.5860333333334</c:v>
                </c:pt>
                <c:pt idx="18952">
                  <c:v>31.587700000000002</c:v>
                </c:pt>
                <c:pt idx="18953">
                  <c:v>31.589366666666699</c:v>
                </c:pt>
                <c:pt idx="18954">
                  <c:v>31.591033333333399</c:v>
                </c:pt>
                <c:pt idx="18955">
                  <c:v>31.592700000000001</c:v>
                </c:pt>
                <c:pt idx="18956">
                  <c:v>31.594366666666701</c:v>
                </c:pt>
                <c:pt idx="18957">
                  <c:v>31.596033333333398</c:v>
                </c:pt>
                <c:pt idx="18958">
                  <c:v>31.5977</c:v>
                </c:pt>
                <c:pt idx="18959">
                  <c:v>31.5993666666667</c:v>
                </c:pt>
                <c:pt idx="18960">
                  <c:v>31.601033333333401</c:v>
                </c:pt>
                <c:pt idx="18961">
                  <c:v>31.602699999999999</c:v>
                </c:pt>
                <c:pt idx="18962">
                  <c:v>31.604366666666699</c:v>
                </c:pt>
                <c:pt idx="18963">
                  <c:v>31.6060333333334</c:v>
                </c:pt>
                <c:pt idx="18964">
                  <c:v>31.607700000000001</c:v>
                </c:pt>
                <c:pt idx="18965">
                  <c:v>31.609366666666698</c:v>
                </c:pt>
                <c:pt idx="18966">
                  <c:v>31.611033333333399</c:v>
                </c:pt>
                <c:pt idx="18967">
                  <c:v>31.6127</c:v>
                </c:pt>
                <c:pt idx="18968">
                  <c:v>31.614366666666701</c:v>
                </c:pt>
                <c:pt idx="18969">
                  <c:v>31.616033333333402</c:v>
                </c:pt>
                <c:pt idx="18970">
                  <c:v>31.617699999999999</c:v>
                </c:pt>
                <c:pt idx="18971">
                  <c:v>31.6193666666667</c:v>
                </c:pt>
                <c:pt idx="18972">
                  <c:v>31.621033333333401</c:v>
                </c:pt>
                <c:pt idx="18973">
                  <c:v>31.622699999999998</c:v>
                </c:pt>
                <c:pt idx="18974">
                  <c:v>31.624366666666699</c:v>
                </c:pt>
                <c:pt idx="18975">
                  <c:v>31.6260333333334</c:v>
                </c:pt>
                <c:pt idx="18976">
                  <c:v>31.627700000000001</c:v>
                </c:pt>
                <c:pt idx="18977">
                  <c:v>31.629366666666701</c:v>
                </c:pt>
                <c:pt idx="18978">
                  <c:v>31.631033333333399</c:v>
                </c:pt>
                <c:pt idx="18979">
                  <c:v>31.6327</c:v>
                </c:pt>
                <c:pt idx="18980">
                  <c:v>31.6343666666667</c:v>
                </c:pt>
                <c:pt idx="18981">
                  <c:v>31.636033333333401</c:v>
                </c:pt>
                <c:pt idx="18982">
                  <c:v>31.637699999999999</c:v>
                </c:pt>
                <c:pt idx="18983">
                  <c:v>31.6393666666667</c:v>
                </c:pt>
                <c:pt idx="18984">
                  <c:v>31.6410333333334</c:v>
                </c:pt>
                <c:pt idx="18985">
                  <c:v>31.642700000000001</c:v>
                </c:pt>
                <c:pt idx="18986">
                  <c:v>31.644366666666699</c:v>
                </c:pt>
                <c:pt idx="18987">
                  <c:v>31.646033333333399</c:v>
                </c:pt>
                <c:pt idx="18988">
                  <c:v>31.6477</c:v>
                </c:pt>
                <c:pt idx="18989">
                  <c:v>31.649366666666701</c:v>
                </c:pt>
                <c:pt idx="18990">
                  <c:v>31.651033333333402</c:v>
                </c:pt>
                <c:pt idx="18991">
                  <c:v>31.652699999999999</c:v>
                </c:pt>
                <c:pt idx="18992">
                  <c:v>31.6543666666667</c:v>
                </c:pt>
                <c:pt idx="18993">
                  <c:v>31.656033333333401</c:v>
                </c:pt>
                <c:pt idx="18994">
                  <c:v>31.657699999999998</c:v>
                </c:pt>
                <c:pt idx="18995">
                  <c:v>31.659366666666699</c:v>
                </c:pt>
                <c:pt idx="18996">
                  <c:v>31.6610333333334</c:v>
                </c:pt>
                <c:pt idx="18997">
                  <c:v>31.662700000000001</c:v>
                </c:pt>
                <c:pt idx="18998">
                  <c:v>31.664366666666702</c:v>
                </c:pt>
                <c:pt idx="18999">
                  <c:v>31.666033333333399</c:v>
                </c:pt>
                <c:pt idx="19000">
                  <c:v>31.6677</c:v>
                </c:pt>
                <c:pt idx="19001">
                  <c:v>31.669366666666701</c:v>
                </c:pt>
                <c:pt idx="19002">
                  <c:v>31.671033333333401</c:v>
                </c:pt>
                <c:pt idx="19003">
                  <c:v>31.672699999999999</c:v>
                </c:pt>
                <c:pt idx="19004">
                  <c:v>31.6743666666667</c:v>
                </c:pt>
                <c:pt idx="19005">
                  <c:v>31.6760333333334</c:v>
                </c:pt>
                <c:pt idx="19006">
                  <c:v>31.677700000000002</c:v>
                </c:pt>
                <c:pt idx="19007">
                  <c:v>31.679366666666699</c:v>
                </c:pt>
                <c:pt idx="19008">
                  <c:v>31.681033333333399</c:v>
                </c:pt>
                <c:pt idx="19009">
                  <c:v>31.682700000000001</c:v>
                </c:pt>
                <c:pt idx="19010">
                  <c:v>31.684366666666701</c:v>
                </c:pt>
                <c:pt idx="19011">
                  <c:v>31.686033333333398</c:v>
                </c:pt>
                <c:pt idx="19012">
                  <c:v>31.6877</c:v>
                </c:pt>
                <c:pt idx="19013">
                  <c:v>31.6893666666667</c:v>
                </c:pt>
                <c:pt idx="19014">
                  <c:v>31.691033333333401</c:v>
                </c:pt>
                <c:pt idx="19015">
                  <c:v>31.692699999999999</c:v>
                </c:pt>
                <c:pt idx="19016">
                  <c:v>31.694366666666699</c:v>
                </c:pt>
                <c:pt idx="19017">
                  <c:v>31.6960333333334</c:v>
                </c:pt>
                <c:pt idx="19018">
                  <c:v>31.697700000000001</c:v>
                </c:pt>
                <c:pt idx="19019">
                  <c:v>31.699366666666702</c:v>
                </c:pt>
                <c:pt idx="19020">
                  <c:v>31.701033333333399</c:v>
                </c:pt>
                <c:pt idx="19021">
                  <c:v>31.7027</c:v>
                </c:pt>
                <c:pt idx="19022">
                  <c:v>31.704366666666701</c:v>
                </c:pt>
                <c:pt idx="19023">
                  <c:v>31.706033333333401</c:v>
                </c:pt>
                <c:pt idx="19024">
                  <c:v>31.707699999999999</c:v>
                </c:pt>
                <c:pt idx="19025">
                  <c:v>31.7093666666667</c:v>
                </c:pt>
                <c:pt idx="19026">
                  <c:v>31.7110333333334</c:v>
                </c:pt>
                <c:pt idx="19027">
                  <c:v>31.712700000000002</c:v>
                </c:pt>
                <c:pt idx="19028">
                  <c:v>31.714366666666699</c:v>
                </c:pt>
                <c:pt idx="19029">
                  <c:v>31.716033333333399</c:v>
                </c:pt>
                <c:pt idx="19030">
                  <c:v>31.717700000000001</c:v>
                </c:pt>
                <c:pt idx="19031">
                  <c:v>31.719366666666701</c:v>
                </c:pt>
                <c:pt idx="19032">
                  <c:v>31.721033333333398</c:v>
                </c:pt>
                <c:pt idx="19033">
                  <c:v>31.7227</c:v>
                </c:pt>
                <c:pt idx="19034">
                  <c:v>31.7243666666667</c:v>
                </c:pt>
                <c:pt idx="19035">
                  <c:v>31.726033333333401</c:v>
                </c:pt>
                <c:pt idx="19036">
                  <c:v>31.727699999999999</c:v>
                </c:pt>
                <c:pt idx="19037">
                  <c:v>31.729366666666699</c:v>
                </c:pt>
                <c:pt idx="19038">
                  <c:v>31.7310333333334</c:v>
                </c:pt>
                <c:pt idx="19039">
                  <c:v>31.732700000000001</c:v>
                </c:pt>
                <c:pt idx="19040">
                  <c:v>31.734366666666698</c:v>
                </c:pt>
                <c:pt idx="19041">
                  <c:v>31.736033333333399</c:v>
                </c:pt>
                <c:pt idx="19042">
                  <c:v>31.7377</c:v>
                </c:pt>
                <c:pt idx="19043">
                  <c:v>31.739366666666701</c:v>
                </c:pt>
                <c:pt idx="19044">
                  <c:v>31.741033333333402</c:v>
                </c:pt>
                <c:pt idx="19045">
                  <c:v>31.742699999999999</c:v>
                </c:pt>
                <c:pt idx="19046">
                  <c:v>31.7443666666667</c:v>
                </c:pt>
                <c:pt idx="19047">
                  <c:v>31.746033333333401</c:v>
                </c:pt>
                <c:pt idx="19048">
                  <c:v>31.747699999999998</c:v>
                </c:pt>
                <c:pt idx="19049">
                  <c:v>31.749366666666699</c:v>
                </c:pt>
                <c:pt idx="19050">
                  <c:v>31.7510333333334</c:v>
                </c:pt>
                <c:pt idx="19051">
                  <c:v>31.752700000000001</c:v>
                </c:pt>
                <c:pt idx="19052">
                  <c:v>31.754366666666701</c:v>
                </c:pt>
                <c:pt idx="19053">
                  <c:v>31.756033333333399</c:v>
                </c:pt>
                <c:pt idx="19054">
                  <c:v>31.7577</c:v>
                </c:pt>
                <c:pt idx="19055">
                  <c:v>31.7593666666667</c:v>
                </c:pt>
                <c:pt idx="19056">
                  <c:v>31.761033333333401</c:v>
                </c:pt>
                <c:pt idx="19057">
                  <c:v>31.762699999999999</c:v>
                </c:pt>
                <c:pt idx="19058">
                  <c:v>31.7643666666667</c:v>
                </c:pt>
                <c:pt idx="19059">
                  <c:v>31.7660333333334</c:v>
                </c:pt>
                <c:pt idx="19060">
                  <c:v>31.767700000000001</c:v>
                </c:pt>
                <c:pt idx="19061">
                  <c:v>31.769366666666699</c:v>
                </c:pt>
                <c:pt idx="19062">
                  <c:v>31.771033333333399</c:v>
                </c:pt>
                <c:pt idx="19063">
                  <c:v>31.7727</c:v>
                </c:pt>
                <c:pt idx="19064">
                  <c:v>31.774366666666701</c:v>
                </c:pt>
                <c:pt idx="19065">
                  <c:v>31.776033333333402</c:v>
                </c:pt>
                <c:pt idx="19066">
                  <c:v>31.777699999999999</c:v>
                </c:pt>
                <c:pt idx="19067">
                  <c:v>31.7793666666667</c:v>
                </c:pt>
                <c:pt idx="19068">
                  <c:v>31.781033333333401</c:v>
                </c:pt>
                <c:pt idx="19069">
                  <c:v>31.782699999999998</c:v>
                </c:pt>
                <c:pt idx="19070">
                  <c:v>31.784366666666699</c:v>
                </c:pt>
                <c:pt idx="19071">
                  <c:v>31.7860333333334</c:v>
                </c:pt>
                <c:pt idx="19072">
                  <c:v>31.787700000000001</c:v>
                </c:pt>
                <c:pt idx="19073">
                  <c:v>31.789366666666702</c:v>
                </c:pt>
                <c:pt idx="19074">
                  <c:v>31.791033333333399</c:v>
                </c:pt>
                <c:pt idx="19075">
                  <c:v>31.7927</c:v>
                </c:pt>
                <c:pt idx="19076">
                  <c:v>31.794366666666701</c:v>
                </c:pt>
                <c:pt idx="19077">
                  <c:v>31.796033333333401</c:v>
                </c:pt>
                <c:pt idx="19078">
                  <c:v>31.797699999999999</c:v>
                </c:pt>
                <c:pt idx="19079">
                  <c:v>31.7993666666667</c:v>
                </c:pt>
                <c:pt idx="19080">
                  <c:v>31.8010333333334</c:v>
                </c:pt>
                <c:pt idx="19081">
                  <c:v>31.802700000000002</c:v>
                </c:pt>
                <c:pt idx="19082">
                  <c:v>31.804366666666699</c:v>
                </c:pt>
                <c:pt idx="19083">
                  <c:v>31.806033333333399</c:v>
                </c:pt>
                <c:pt idx="19084">
                  <c:v>31.807700000000001</c:v>
                </c:pt>
                <c:pt idx="19085">
                  <c:v>31.809366666666701</c:v>
                </c:pt>
                <c:pt idx="19086">
                  <c:v>31.811033333333398</c:v>
                </c:pt>
                <c:pt idx="19087">
                  <c:v>31.8127</c:v>
                </c:pt>
                <c:pt idx="19088">
                  <c:v>31.8143666666667</c:v>
                </c:pt>
                <c:pt idx="19089">
                  <c:v>31.816033333333401</c:v>
                </c:pt>
                <c:pt idx="19090">
                  <c:v>31.817699999999999</c:v>
                </c:pt>
                <c:pt idx="19091">
                  <c:v>31.819366666666699</c:v>
                </c:pt>
                <c:pt idx="19092">
                  <c:v>31.8210333333334</c:v>
                </c:pt>
                <c:pt idx="19093">
                  <c:v>31.822700000000001</c:v>
                </c:pt>
                <c:pt idx="19094">
                  <c:v>31.824366666666702</c:v>
                </c:pt>
                <c:pt idx="19095">
                  <c:v>31.826033333333399</c:v>
                </c:pt>
                <c:pt idx="19096">
                  <c:v>31.8277</c:v>
                </c:pt>
                <c:pt idx="19097">
                  <c:v>31.829366666666701</c:v>
                </c:pt>
                <c:pt idx="19098">
                  <c:v>31.831033333333401</c:v>
                </c:pt>
                <c:pt idx="19099">
                  <c:v>31.832699999999999</c:v>
                </c:pt>
                <c:pt idx="19100">
                  <c:v>31.8343666666667</c:v>
                </c:pt>
                <c:pt idx="19101">
                  <c:v>31.8360333333334</c:v>
                </c:pt>
                <c:pt idx="19102">
                  <c:v>31.837700000000002</c:v>
                </c:pt>
                <c:pt idx="19103">
                  <c:v>31.839366666666699</c:v>
                </c:pt>
                <c:pt idx="19104">
                  <c:v>31.841033333333399</c:v>
                </c:pt>
                <c:pt idx="19105">
                  <c:v>31.842700000000001</c:v>
                </c:pt>
                <c:pt idx="19106">
                  <c:v>31.844366666666701</c:v>
                </c:pt>
                <c:pt idx="19107">
                  <c:v>31.846033333333398</c:v>
                </c:pt>
                <c:pt idx="19108">
                  <c:v>31.8477</c:v>
                </c:pt>
                <c:pt idx="19109">
                  <c:v>31.8493666666667</c:v>
                </c:pt>
                <c:pt idx="19110">
                  <c:v>31.851033333333401</c:v>
                </c:pt>
                <c:pt idx="19111">
                  <c:v>31.852699999999999</c:v>
                </c:pt>
                <c:pt idx="19112">
                  <c:v>31.854366666666699</c:v>
                </c:pt>
                <c:pt idx="19113">
                  <c:v>31.8560333333334</c:v>
                </c:pt>
                <c:pt idx="19114">
                  <c:v>31.857700000000001</c:v>
                </c:pt>
                <c:pt idx="19115">
                  <c:v>31.859366666666698</c:v>
                </c:pt>
                <c:pt idx="19116">
                  <c:v>31.861033333333399</c:v>
                </c:pt>
                <c:pt idx="19117">
                  <c:v>31.8627</c:v>
                </c:pt>
                <c:pt idx="19118">
                  <c:v>31.864366666666701</c:v>
                </c:pt>
                <c:pt idx="19119">
                  <c:v>31.866033333333402</c:v>
                </c:pt>
                <c:pt idx="19120">
                  <c:v>31.867699999999999</c:v>
                </c:pt>
                <c:pt idx="19121">
                  <c:v>31.8693666666667</c:v>
                </c:pt>
                <c:pt idx="19122">
                  <c:v>31.871033333333401</c:v>
                </c:pt>
                <c:pt idx="19123">
                  <c:v>31.872699999999998</c:v>
                </c:pt>
                <c:pt idx="19124">
                  <c:v>31.874366666666699</c:v>
                </c:pt>
                <c:pt idx="19125">
                  <c:v>31.8760333333334</c:v>
                </c:pt>
                <c:pt idx="19126">
                  <c:v>31.877700000000001</c:v>
                </c:pt>
                <c:pt idx="19127">
                  <c:v>31.879366666666701</c:v>
                </c:pt>
                <c:pt idx="19128">
                  <c:v>31.881033333333399</c:v>
                </c:pt>
                <c:pt idx="19129">
                  <c:v>31.8827</c:v>
                </c:pt>
                <c:pt idx="19130">
                  <c:v>31.8843666666667</c:v>
                </c:pt>
                <c:pt idx="19131">
                  <c:v>31.886033333333401</c:v>
                </c:pt>
                <c:pt idx="19132">
                  <c:v>31.887699999999999</c:v>
                </c:pt>
                <c:pt idx="19133">
                  <c:v>31.8893666666667</c:v>
                </c:pt>
                <c:pt idx="19134">
                  <c:v>31.8910333333334</c:v>
                </c:pt>
                <c:pt idx="19135">
                  <c:v>31.892700000000001</c:v>
                </c:pt>
                <c:pt idx="19136">
                  <c:v>31.894366666666699</c:v>
                </c:pt>
                <c:pt idx="19137">
                  <c:v>31.896033333333399</c:v>
                </c:pt>
                <c:pt idx="19138">
                  <c:v>31.8977</c:v>
                </c:pt>
                <c:pt idx="19139">
                  <c:v>31.899366666666701</c:v>
                </c:pt>
                <c:pt idx="19140">
                  <c:v>31.901033333333402</c:v>
                </c:pt>
                <c:pt idx="19141">
                  <c:v>31.902699999999999</c:v>
                </c:pt>
                <c:pt idx="19142">
                  <c:v>31.9043666666667</c:v>
                </c:pt>
                <c:pt idx="19143">
                  <c:v>31.906033333333401</c:v>
                </c:pt>
                <c:pt idx="19144">
                  <c:v>31.907699999999998</c:v>
                </c:pt>
                <c:pt idx="19145">
                  <c:v>31.909366666666699</c:v>
                </c:pt>
                <c:pt idx="19146">
                  <c:v>31.9110333333334</c:v>
                </c:pt>
                <c:pt idx="19147">
                  <c:v>31.912700000000001</c:v>
                </c:pt>
                <c:pt idx="19148">
                  <c:v>31.914366666666702</c:v>
                </c:pt>
                <c:pt idx="19149">
                  <c:v>31.916033333333399</c:v>
                </c:pt>
                <c:pt idx="19150">
                  <c:v>31.9177</c:v>
                </c:pt>
                <c:pt idx="19151">
                  <c:v>31.919366666666701</c:v>
                </c:pt>
                <c:pt idx="19152">
                  <c:v>31.921033333333401</c:v>
                </c:pt>
                <c:pt idx="19153">
                  <c:v>31.922699999999999</c:v>
                </c:pt>
                <c:pt idx="19154">
                  <c:v>31.9243666666667</c:v>
                </c:pt>
                <c:pt idx="19155">
                  <c:v>31.9260333333334</c:v>
                </c:pt>
                <c:pt idx="19156">
                  <c:v>31.927700000000002</c:v>
                </c:pt>
                <c:pt idx="19157">
                  <c:v>31.929366666666699</c:v>
                </c:pt>
                <c:pt idx="19158">
                  <c:v>31.931033333333399</c:v>
                </c:pt>
                <c:pt idx="19159">
                  <c:v>31.932700000000001</c:v>
                </c:pt>
                <c:pt idx="19160">
                  <c:v>31.934366666666701</c:v>
                </c:pt>
                <c:pt idx="19161">
                  <c:v>31.936033333333398</c:v>
                </c:pt>
                <c:pt idx="19162">
                  <c:v>31.9377</c:v>
                </c:pt>
                <c:pt idx="19163">
                  <c:v>31.9393666666667</c:v>
                </c:pt>
                <c:pt idx="19164">
                  <c:v>31.941033333333401</c:v>
                </c:pt>
                <c:pt idx="19165">
                  <c:v>31.942699999999999</c:v>
                </c:pt>
                <c:pt idx="19166">
                  <c:v>31.944366666666699</c:v>
                </c:pt>
                <c:pt idx="19167">
                  <c:v>31.9460333333334</c:v>
                </c:pt>
                <c:pt idx="19168">
                  <c:v>31.947700000000001</c:v>
                </c:pt>
                <c:pt idx="19169">
                  <c:v>31.949366666666702</c:v>
                </c:pt>
                <c:pt idx="19170">
                  <c:v>31.951033333333399</c:v>
                </c:pt>
                <c:pt idx="19171">
                  <c:v>31.9527</c:v>
                </c:pt>
                <c:pt idx="19172">
                  <c:v>31.954366666666701</c:v>
                </c:pt>
                <c:pt idx="19173">
                  <c:v>31.956033333333401</c:v>
                </c:pt>
                <c:pt idx="19174">
                  <c:v>31.957699999999999</c:v>
                </c:pt>
                <c:pt idx="19175">
                  <c:v>31.9593666666667</c:v>
                </c:pt>
                <c:pt idx="19176">
                  <c:v>31.9610333333334</c:v>
                </c:pt>
                <c:pt idx="19177">
                  <c:v>31.962700000000002</c:v>
                </c:pt>
                <c:pt idx="19178">
                  <c:v>31.964366666666699</c:v>
                </c:pt>
                <c:pt idx="19179">
                  <c:v>31.966033333333399</c:v>
                </c:pt>
                <c:pt idx="19180">
                  <c:v>31.967700000000001</c:v>
                </c:pt>
                <c:pt idx="19181">
                  <c:v>31.969366666666701</c:v>
                </c:pt>
                <c:pt idx="19182">
                  <c:v>31.971033333333398</c:v>
                </c:pt>
                <c:pt idx="19183">
                  <c:v>31.9727</c:v>
                </c:pt>
                <c:pt idx="19184">
                  <c:v>31.9743666666667</c:v>
                </c:pt>
                <c:pt idx="19185">
                  <c:v>31.976033333333401</c:v>
                </c:pt>
                <c:pt idx="19186">
                  <c:v>31.977699999999999</c:v>
                </c:pt>
                <c:pt idx="19187">
                  <c:v>31.979366666666699</c:v>
                </c:pt>
                <c:pt idx="19188">
                  <c:v>31.9810333333334</c:v>
                </c:pt>
                <c:pt idx="19189">
                  <c:v>31.982700000000001</c:v>
                </c:pt>
                <c:pt idx="19190">
                  <c:v>31.984366666666698</c:v>
                </c:pt>
                <c:pt idx="19191">
                  <c:v>31.986033333333399</c:v>
                </c:pt>
                <c:pt idx="19192">
                  <c:v>31.9877</c:v>
                </c:pt>
                <c:pt idx="19193">
                  <c:v>31.989366666666701</c:v>
                </c:pt>
                <c:pt idx="19194">
                  <c:v>31.991033333333402</c:v>
                </c:pt>
                <c:pt idx="19195">
                  <c:v>31.992699999999999</c:v>
                </c:pt>
                <c:pt idx="19196">
                  <c:v>31.9943666666667</c:v>
                </c:pt>
                <c:pt idx="19197">
                  <c:v>31.996033333333401</c:v>
                </c:pt>
                <c:pt idx="19198">
                  <c:v>31.997699999999998</c:v>
                </c:pt>
                <c:pt idx="19199">
                  <c:v>31.999366666666699</c:v>
                </c:pt>
                <c:pt idx="19200">
                  <c:v>32.001033333333403</c:v>
                </c:pt>
                <c:pt idx="19201">
                  <c:v>32.002699999999997</c:v>
                </c:pt>
                <c:pt idx="19202">
                  <c:v>32.004366666666698</c:v>
                </c:pt>
                <c:pt idx="19203">
                  <c:v>32.006033333333399</c:v>
                </c:pt>
                <c:pt idx="19204">
                  <c:v>32.0077</c:v>
                </c:pt>
                <c:pt idx="19205">
                  <c:v>32.0093666666667</c:v>
                </c:pt>
                <c:pt idx="19206">
                  <c:v>32.011033333333401</c:v>
                </c:pt>
                <c:pt idx="19207">
                  <c:v>32.012700000000002</c:v>
                </c:pt>
                <c:pt idx="19208">
                  <c:v>32.014366666666703</c:v>
                </c:pt>
                <c:pt idx="19209">
                  <c:v>32.016033333333397</c:v>
                </c:pt>
                <c:pt idx="19210">
                  <c:v>32.017699999999998</c:v>
                </c:pt>
                <c:pt idx="19211">
                  <c:v>32.019366666666699</c:v>
                </c:pt>
                <c:pt idx="19212">
                  <c:v>32.021033333333399</c:v>
                </c:pt>
                <c:pt idx="19213">
                  <c:v>32.0227</c:v>
                </c:pt>
                <c:pt idx="19214">
                  <c:v>32.024366666666701</c:v>
                </c:pt>
                <c:pt idx="19215">
                  <c:v>32.026033333333402</c:v>
                </c:pt>
                <c:pt idx="19216">
                  <c:v>32.027700000000003</c:v>
                </c:pt>
                <c:pt idx="19217">
                  <c:v>32.029366666666697</c:v>
                </c:pt>
                <c:pt idx="19218">
                  <c:v>32.031033333333397</c:v>
                </c:pt>
                <c:pt idx="19219">
                  <c:v>32.032699999999998</c:v>
                </c:pt>
                <c:pt idx="19220">
                  <c:v>32.034366666666699</c:v>
                </c:pt>
                <c:pt idx="19221">
                  <c:v>32.0360333333334</c:v>
                </c:pt>
                <c:pt idx="19222">
                  <c:v>32.037700000000001</c:v>
                </c:pt>
                <c:pt idx="19223">
                  <c:v>32.039366666666702</c:v>
                </c:pt>
                <c:pt idx="19224">
                  <c:v>32.041033333333402</c:v>
                </c:pt>
                <c:pt idx="19225">
                  <c:v>32.042700000000004</c:v>
                </c:pt>
                <c:pt idx="19226">
                  <c:v>32.044366666666697</c:v>
                </c:pt>
                <c:pt idx="19227">
                  <c:v>32.046033333333398</c:v>
                </c:pt>
                <c:pt idx="19228">
                  <c:v>32.047699999999999</c:v>
                </c:pt>
                <c:pt idx="19229">
                  <c:v>32.0493666666667</c:v>
                </c:pt>
                <c:pt idx="19230">
                  <c:v>32.0510333333334</c:v>
                </c:pt>
                <c:pt idx="19231">
                  <c:v>32.052700000000002</c:v>
                </c:pt>
                <c:pt idx="19232">
                  <c:v>32.054366666666702</c:v>
                </c:pt>
                <c:pt idx="19233">
                  <c:v>32.056033333333403</c:v>
                </c:pt>
                <c:pt idx="19234">
                  <c:v>32.057699999999997</c:v>
                </c:pt>
                <c:pt idx="19235">
                  <c:v>32.059366666666698</c:v>
                </c:pt>
                <c:pt idx="19236">
                  <c:v>32.061033333333398</c:v>
                </c:pt>
                <c:pt idx="19237">
                  <c:v>32.0627</c:v>
                </c:pt>
                <c:pt idx="19238">
                  <c:v>32.0643666666667</c:v>
                </c:pt>
                <c:pt idx="19239">
                  <c:v>32.066033333333401</c:v>
                </c:pt>
                <c:pt idx="19240">
                  <c:v>32.067700000000002</c:v>
                </c:pt>
                <c:pt idx="19241">
                  <c:v>32.069366666666703</c:v>
                </c:pt>
                <c:pt idx="19242">
                  <c:v>32.071033333333403</c:v>
                </c:pt>
                <c:pt idx="19243">
                  <c:v>32.072699999999998</c:v>
                </c:pt>
                <c:pt idx="19244">
                  <c:v>32.074366666666698</c:v>
                </c:pt>
                <c:pt idx="19245">
                  <c:v>32.076033333333399</c:v>
                </c:pt>
                <c:pt idx="19246">
                  <c:v>32.0777</c:v>
                </c:pt>
                <c:pt idx="19247">
                  <c:v>32.079366666666701</c:v>
                </c:pt>
                <c:pt idx="19248">
                  <c:v>32.081033333333401</c:v>
                </c:pt>
                <c:pt idx="19249">
                  <c:v>32.082700000000003</c:v>
                </c:pt>
                <c:pt idx="19250">
                  <c:v>32.084366666666703</c:v>
                </c:pt>
                <c:pt idx="19251">
                  <c:v>32.086033333333397</c:v>
                </c:pt>
                <c:pt idx="19252">
                  <c:v>32.087699999999998</c:v>
                </c:pt>
                <c:pt idx="19253">
                  <c:v>32.089366666666699</c:v>
                </c:pt>
                <c:pt idx="19254">
                  <c:v>32.091033333333399</c:v>
                </c:pt>
                <c:pt idx="19255">
                  <c:v>32.092700000000001</c:v>
                </c:pt>
                <c:pt idx="19256">
                  <c:v>32.094366666666701</c:v>
                </c:pt>
                <c:pt idx="19257">
                  <c:v>32.096033333333402</c:v>
                </c:pt>
                <c:pt idx="19258">
                  <c:v>32.097700000000003</c:v>
                </c:pt>
                <c:pt idx="19259">
                  <c:v>32.099366666666697</c:v>
                </c:pt>
                <c:pt idx="19260">
                  <c:v>32.101033333333397</c:v>
                </c:pt>
                <c:pt idx="19261">
                  <c:v>32.102699999999999</c:v>
                </c:pt>
                <c:pt idx="19262">
                  <c:v>32.104366666666699</c:v>
                </c:pt>
                <c:pt idx="19263">
                  <c:v>32.1060333333334</c:v>
                </c:pt>
                <c:pt idx="19264">
                  <c:v>32.107700000000001</c:v>
                </c:pt>
                <c:pt idx="19265">
                  <c:v>32.109366666666702</c:v>
                </c:pt>
                <c:pt idx="19266">
                  <c:v>32.111033333333403</c:v>
                </c:pt>
                <c:pt idx="19267">
                  <c:v>32.112699999999997</c:v>
                </c:pt>
                <c:pt idx="19268">
                  <c:v>32.114366666666697</c:v>
                </c:pt>
                <c:pt idx="19269">
                  <c:v>32.116033333333398</c:v>
                </c:pt>
                <c:pt idx="19270">
                  <c:v>32.117699999999999</c:v>
                </c:pt>
                <c:pt idx="19271">
                  <c:v>32.1193666666667</c:v>
                </c:pt>
                <c:pt idx="19272">
                  <c:v>32.121033333333401</c:v>
                </c:pt>
                <c:pt idx="19273">
                  <c:v>32.122700000000002</c:v>
                </c:pt>
                <c:pt idx="19274">
                  <c:v>32.124366666666702</c:v>
                </c:pt>
                <c:pt idx="19275">
                  <c:v>32.126033333333403</c:v>
                </c:pt>
                <c:pt idx="19276">
                  <c:v>32.127699999999997</c:v>
                </c:pt>
                <c:pt idx="19277">
                  <c:v>32.129366666666698</c:v>
                </c:pt>
                <c:pt idx="19278">
                  <c:v>32.131033333333399</c:v>
                </c:pt>
                <c:pt idx="19279">
                  <c:v>32.1327</c:v>
                </c:pt>
                <c:pt idx="19280">
                  <c:v>32.1343666666667</c:v>
                </c:pt>
                <c:pt idx="19281">
                  <c:v>32.136033333333401</c:v>
                </c:pt>
                <c:pt idx="19282">
                  <c:v>32.137700000000002</c:v>
                </c:pt>
                <c:pt idx="19283">
                  <c:v>32.139366666666703</c:v>
                </c:pt>
                <c:pt idx="19284">
                  <c:v>32.141033333333397</c:v>
                </c:pt>
                <c:pt idx="19285">
                  <c:v>32.142699999999998</c:v>
                </c:pt>
                <c:pt idx="19286">
                  <c:v>32.144366666666699</c:v>
                </c:pt>
                <c:pt idx="19287">
                  <c:v>32.146033333333399</c:v>
                </c:pt>
                <c:pt idx="19288">
                  <c:v>32.1477</c:v>
                </c:pt>
                <c:pt idx="19289">
                  <c:v>32.149366666666701</c:v>
                </c:pt>
                <c:pt idx="19290">
                  <c:v>32.151033333333402</c:v>
                </c:pt>
                <c:pt idx="19291">
                  <c:v>32.152700000000003</c:v>
                </c:pt>
                <c:pt idx="19292">
                  <c:v>32.154366666666697</c:v>
                </c:pt>
                <c:pt idx="19293">
                  <c:v>32.156033333333397</c:v>
                </c:pt>
                <c:pt idx="19294">
                  <c:v>32.157699999999998</c:v>
                </c:pt>
                <c:pt idx="19295">
                  <c:v>32.159366666666699</c:v>
                </c:pt>
                <c:pt idx="19296">
                  <c:v>32.1610333333334</c:v>
                </c:pt>
                <c:pt idx="19297">
                  <c:v>32.162700000000001</c:v>
                </c:pt>
                <c:pt idx="19298">
                  <c:v>32.164366666666702</c:v>
                </c:pt>
                <c:pt idx="19299">
                  <c:v>32.166033333333402</c:v>
                </c:pt>
                <c:pt idx="19300">
                  <c:v>32.167700000000004</c:v>
                </c:pt>
                <c:pt idx="19301">
                  <c:v>32.169366666666697</c:v>
                </c:pt>
                <c:pt idx="19302">
                  <c:v>32.171033333333398</c:v>
                </c:pt>
                <c:pt idx="19303">
                  <c:v>32.172699999999999</c:v>
                </c:pt>
                <c:pt idx="19304">
                  <c:v>32.1743666666667</c:v>
                </c:pt>
                <c:pt idx="19305">
                  <c:v>32.1760333333334</c:v>
                </c:pt>
                <c:pt idx="19306">
                  <c:v>32.177700000000002</c:v>
                </c:pt>
                <c:pt idx="19307">
                  <c:v>32.179366666666702</c:v>
                </c:pt>
                <c:pt idx="19308">
                  <c:v>32.181033333333403</c:v>
                </c:pt>
                <c:pt idx="19309">
                  <c:v>32.182699999999997</c:v>
                </c:pt>
                <c:pt idx="19310">
                  <c:v>32.184366666666698</c:v>
                </c:pt>
                <c:pt idx="19311">
                  <c:v>32.186033333333398</c:v>
                </c:pt>
                <c:pt idx="19312">
                  <c:v>32.1877</c:v>
                </c:pt>
                <c:pt idx="19313">
                  <c:v>32.1893666666667</c:v>
                </c:pt>
                <c:pt idx="19314">
                  <c:v>32.191033333333401</c:v>
                </c:pt>
                <c:pt idx="19315">
                  <c:v>32.192700000000002</c:v>
                </c:pt>
                <c:pt idx="19316">
                  <c:v>32.194366666666703</c:v>
                </c:pt>
                <c:pt idx="19317">
                  <c:v>32.196033333333403</c:v>
                </c:pt>
                <c:pt idx="19318">
                  <c:v>32.197699999999998</c:v>
                </c:pt>
                <c:pt idx="19319">
                  <c:v>32.199366666666698</c:v>
                </c:pt>
                <c:pt idx="19320">
                  <c:v>32.201033333333399</c:v>
                </c:pt>
                <c:pt idx="19321">
                  <c:v>32.2027</c:v>
                </c:pt>
                <c:pt idx="19322">
                  <c:v>32.204366666666701</c:v>
                </c:pt>
                <c:pt idx="19323">
                  <c:v>32.206033333333401</c:v>
                </c:pt>
                <c:pt idx="19324">
                  <c:v>32.207700000000003</c:v>
                </c:pt>
                <c:pt idx="19325">
                  <c:v>32.209366666666703</c:v>
                </c:pt>
                <c:pt idx="19326">
                  <c:v>32.211033333333397</c:v>
                </c:pt>
                <c:pt idx="19327">
                  <c:v>32.212699999999998</c:v>
                </c:pt>
                <c:pt idx="19328">
                  <c:v>32.214366666666699</c:v>
                </c:pt>
                <c:pt idx="19329">
                  <c:v>32.216033333333399</c:v>
                </c:pt>
                <c:pt idx="19330">
                  <c:v>32.217700000000001</c:v>
                </c:pt>
                <c:pt idx="19331">
                  <c:v>32.219366666666701</c:v>
                </c:pt>
                <c:pt idx="19332">
                  <c:v>32.221033333333402</c:v>
                </c:pt>
                <c:pt idx="19333">
                  <c:v>32.222700000000003</c:v>
                </c:pt>
                <c:pt idx="19334">
                  <c:v>32.224366666666697</c:v>
                </c:pt>
                <c:pt idx="19335">
                  <c:v>32.226033333333397</c:v>
                </c:pt>
                <c:pt idx="19336">
                  <c:v>32.227699999999999</c:v>
                </c:pt>
                <c:pt idx="19337">
                  <c:v>32.229366666666699</c:v>
                </c:pt>
                <c:pt idx="19338">
                  <c:v>32.2310333333334</c:v>
                </c:pt>
                <c:pt idx="19339">
                  <c:v>32.232700000000001</c:v>
                </c:pt>
                <c:pt idx="19340">
                  <c:v>32.234366666666702</c:v>
                </c:pt>
                <c:pt idx="19341">
                  <c:v>32.236033333333403</c:v>
                </c:pt>
                <c:pt idx="19342">
                  <c:v>32.237699999999997</c:v>
                </c:pt>
                <c:pt idx="19343">
                  <c:v>32.239366666666697</c:v>
                </c:pt>
                <c:pt idx="19344">
                  <c:v>32.241033333333398</c:v>
                </c:pt>
                <c:pt idx="19345">
                  <c:v>32.242699999999999</c:v>
                </c:pt>
                <c:pt idx="19346">
                  <c:v>32.2443666666667</c:v>
                </c:pt>
                <c:pt idx="19347">
                  <c:v>32.246033333333401</c:v>
                </c:pt>
                <c:pt idx="19348">
                  <c:v>32.247700000000002</c:v>
                </c:pt>
                <c:pt idx="19349">
                  <c:v>32.249366666666702</c:v>
                </c:pt>
                <c:pt idx="19350">
                  <c:v>32.251033333333403</c:v>
                </c:pt>
                <c:pt idx="19351">
                  <c:v>32.252699999999997</c:v>
                </c:pt>
                <c:pt idx="19352">
                  <c:v>32.254366666666698</c:v>
                </c:pt>
                <c:pt idx="19353">
                  <c:v>32.256033333333399</c:v>
                </c:pt>
                <c:pt idx="19354">
                  <c:v>32.2577</c:v>
                </c:pt>
                <c:pt idx="19355">
                  <c:v>32.2593666666667</c:v>
                </c:pt>
                <c:pt idx="19356">
                  <c:v>32.261033333333401</c:v>
                </c:pt>
                <c:pt idx="19357">
                  <c:v>32.262700000000002</c:v>
                </c:pt>
                <c:pt idx="19358">
                  <c:v>32.264366666666703</c:v>
                </c:pt>
                <c:pt idx="19359">
                  <c:v>32.266033333333397</c:v>
                </c:pt>
                <c:pt idx="19360">
                  <c:v>32.267699999999998</c:v>
                </c:pt>
                <c:pt idx="19361">
                  <c:v>32.269366666666699</c:v>
                </c:pt>
                <c:pt idx="19362">
                  <c:v>32.271033333333399</c:v>
                </c:pt>
                <c:pt idx="19363">
                  <c:v>32.2727</c:v>
                </c:pt>
                <c:pt idx="19364">
                  <c:v>32.274366666666701</c:v>
                </c:pt>
                <c:pt idx="19365">
                  <c:v>32.276033333333402</c:v>
                </c:pt>
                <c:pt idx="19366">
                  <c:v>32.277700000000003</c:v>
                </c:pt>
                <c:pt idx="19367">
                  <c:v>32.279366666666697</c:v>
                </c:pt>
                <c:pt idx="19368">
                  <c:v>32.281033333333397</c:v>
                </c:pt>
                <c:pt idx="19369">
                  <c:v>32.282699999999998</c:v>
                </c:pt>
                <c:pt idx="19370">
                  <c:v>32.284366666666699</c:v>
                </c:pt>
                <c:pt idx="19371">
                  <c:v>32.2860333333334</c:v>
                </c:pt>
                <c:pt idx="19372">
                  <c:v>32.287700000000001</c:v>
                </c:pt>
                <c:pt idx="19373">
                  <c:v>32.289366666666702</c:v>
                </c:pt>
                <c:pt idx="19374">
                  <c:v>32.291033333333402</c:v>
                </c:pt>
                <c:pt idx="19375">
                  <c:v>32.292700000000004</c:v>
                </c:pt>
                <c:pt idx="19376">
                  <c:v>32.294366666666697</c:v>
                </c:pt>
                <c:pt idx="19377">
                  <c:v>32.296033333333398</c:v>
                </c:pt>
                <c:pt idx="19378">
                  <c:v>32.297699999999999</c:v>
                </c:pt>
                <c:pt idx="19379">
                  <c:v>32.2993666666667</c:v>
                </c:pt>
                <c:pt idx="19380">
                  <c:v>32.3010333333334</c:v>
                </c:pt>
                <c:pt idx="19381">
                  <c:v>32.302700000000002</c:v>
                </c:pt>
                <c:pt idx="19382">
                  <c:v>32.304366666666702</c:v>
                </c:pt>
                <c:pt idx="19383">
                  <c:v>32.306033333333403</c:v>
                </c:pt>
                <c:pt idx="19384">
                  <c:v>32.307699999999997</c:v>
                </c:pt>
                <c:pt idx="19385">
                  <c:v>32.309366666666698</c:v>
                </c:pt>
                <c:pt idx="19386">
                  <c:v>32.311033333333398</c:v>
                </c:pt>
                <c:pt idx="19387">
                  <c:v>32.3127</c:v>
                </c:pt>
                <c:pt idx="19388">
                  <c:v>32.3143666666667</c:v>
                </c:pt>
                <c:pt idx="19389">
                  <c:v>32.316033333333401</c:v>
                </c:pt>
                <c:pt idx="19390">
                  <c:v>32.317700000000002</c:v>
                </c:pt>
                <c:pt idx="19391">
                  <c:v>32.319366666666703</c:v>
                </c:pt>
                <c:pt idx="19392">
                  <c:v>32.321033333333403</c:v>
                </c:pt>
                <c:pt idx="19393">
                  <c:v>32.322699999999998</c:v>
                </c:pt>
                <c:pt idx="19394">
                  <c:v>32.324366666666698</c:v>
                </c:pt>
                <c:pt idx="19395">
                  <c:v>32.326033333333399</c:v>
                </c:pt>
                <c:pt idx="19396">
                  <c:v>32.3277</c:v>
                </c:pt>
                <c:pt idx="19397">
                  <c:v>32.329366666666701</c:v>
                </c:pt>
                <c:pt idx="19398">
                  <c:v>32.331033333333401</c:v>
                </c:pt>
                <c:pt idx="19399">
                  <c:v>32.332700000000003</c:v>
                </c:pt>
                <c:pt idx="19400">
                  <c:v>32.334366666666703</c:v>
                </c:pt>
                <c:pt idx="19401">
                  <c:v>32.336033333333397</c:v>
                </c:pt>
                <c:pt idx="19402">
                  <c:v>32.337699999999998</c:v>
                </c:pt>
                <c:pt idx="19403">
                  <c:v>32.339366666666699</c:v>
                </c:pt>
                <c:pt idx="19404">
                  <c:v>32.341033333333399</c:v>
                </c:pt>
                <c:pt idx="19405">
                  <c:v>32.342700000000001</c:v>
                </c:pt>
                <c:pt idx="19406">
                  <c:v>32.344366666666701</c:v>
                </c:pt>
                <c:pt idx="19407">
                  <c:v>32.346033333333402</c:v>
                </c:pt>
                <c:pt idx="19408">
                  <c:v>32.347700000000003</c:v>
                </c:pt>
                <c:pt idx="19409">
                  <c:v>32.349366666666697</c:v>
                </c:pt>
                <c:pt idx="19410">
                  <c:v>32.351033333333397</c:v>
                </c:pt>
                <c:pt idx="19411">
                  <c:v>32.352699999999999</c:v>
                </c:pt>
                <c:pt idx="19412">
                  <c:v>32.354366666666699</c:v>
                </c:pt>
                <c:pt idx="19413">
                  <c:v>32.3560333333334</c:v>
                </c:pt>
                <c:pt idx="19414">
                  <c:v>32.357700000000001</c:v>
                </c:pt>
                <c:pt idx="19415">
                  <c:v>32.359366666666702</c:v>
                </c:pt>
                <c:pt idx="19416">
                  <c:v>32.361033333333403</c:v>
                </c:pt>
                <c:pt idx="19417">
                  <c:v>32.362699999999997</c:v>
                </c:pt>
                <c:pt idx="19418">
                  <c:v>32.364366666666697</c:v>
                </c:pt>
                <c:pt idx="19419">
                  <c:v>32.366033333333398</c:v>
                </c:pt>
                <c:pt idx="19420">
                  <c:v>32.367699999999999</c:v>
                </c:pt>
                <c:pt idx="19421">
                  <c:v>32.3693666666667</c:v>
                </c:pt>
                <c:pt idx="19422">
                  <c:v>32.371033333333401</c:v>
                </c:pt>
                <c:pt idx="19423">
                  <c:v>32.372700000000002</c:v>
                </c:pt>
                <c:pt idx="19424">
                  <c:v>32.374366666666702</c:v>
                </c:pt>
                <c:pt idx="19425">
                  <c:v>32.376033333333403</c:v>
                </c:pt>
                <c:pt idx="19426">
                  <c:v>32.377699999999997</c:v>
                </c:pt>
                <c:pt idx="19427">
                  <c:v>32.379366666666698</c:v>
                </c:pt>
                <c:pt idx="19428">
                  <c:v>32.381033333333399</c:v>
                </c:pt>
                <c:pt idx="19429">
                  <c:v>32.3827</c:v>
                </c:pt>
                <c:pt idx="19430">
                  <c:v>32.3843666666667</c:v>
                </c:pt>
                <c:pt idx="19431">
                  <c:v>32.386033333333401</c:v>
                </c:pt>
                <c:pt idx="19432">
                  <c:v>32.387700000000002</c:v>
                </c:pt>
                <c:pt idx="19433">
                  <c:v>32.389366666666703</c:v>
                </c:pt>
                <c:pt idx="19434">
                  <c:v>32.391033333333397</c:v>
                </c:pt>
                <c:pt idx="19435">
                  <c:v>32.392699999999998</c:v>
                </c:pt>
                <c:pt idx="19436">
                  <c:v>32.394366666666699</c:v>
                </c:pt>
                <c:pt idx="19437">
                  <c:v>32.396033333333399</c:v>
                </c:pt>
                <c:pt idx="19438">
                  <c:v>32.3977</c:v>
                </c:pt>
                <c:pt idx="19439">
                  <c:v>32.399366666666701</c:v>
                </c:pt>
                <c:pt idx="19440">
                  <c:v>32.401033333333302</c:v>
                </c:pt>
                <c:pt idx="19441">
                  <c:v>32.402700000000003</c:v>
                </c:pt>
                <c:pt idx="19442">
                  <c:v>32.404366666666697</c:v>
                </c:pt>
                <c:pt idx="19443">
                  <c:v>32.406033333333397</c:v>
                </c:pt>
                <c:pt idx="19444">
                  <c:v>32.407699999999998</c:v>
                </c:pt>
                <c:pt idx="19445">
                  <c:v>32.409366666666699</c:v>
                </c:pt>
                <c:pt idx="19446">
                  <c:v>32.4110333333334</c:v>
                </c:pt>
                <c:pt idx="19447">
                  <c:v>32.412700000000001</c:v>
                </c:pt>
                <c:pt idx="19448">
                  <c:v>32.414366666666702</c:v>
                </c:pt>
                <c:pt idx="19449">
                  <c:v>32.416033333333402</c:v>
                </c:pt>
                <c:pt idx="19450">
                  <c:v>32.417700000000004</c:v>
                </c:pt>
                <c:pt idx="19451">
                  <c:v>32.419366666666697</c:v>
                </c:pt>
                <c:pt idx="19452">
                  <c:v>32.421033333333398</c:v>
                </c:pt>
                <c:pt idx="19453">
                  <c:v>32.422699999999999</c:v>
                </c:pt>
                <c:pt idx="19454">
                  <c:v>32.4243666666667</c:v>
                </c:pt>
                <c:pt idx="19455">
                  <c:v>32.4260333333334</c:v>
                </c:pt>
                <c:pt idx="19456">
                  <c:v>32.427700000000002</c:v>
                </c:pt>
                <c:pt idx="19457">
                  <c:v>32.429366666666702</c:v>
                </c:pt>
                <c:pt idx="19458">
                  <c:v>32.431033333333403</c:v>
                </c:pt>
                <c:pt idx="19459">
                  <c:v>32.432699999999997</c:v>
                </c:pt>
                <c:pt idx="19460">
                  <c:v>32.434366666666698</c:v>
                </c:pt>
                <c:pt idx="19461">
                  <c:v>32.436033333333398</c:v>
                </c:pt>
                <c:pt idx="19462">
                  <c:v>32.4377</c:v>
                </c:pt>
                <c:pt idx="19463">
                  <c:v>32.4393666666667</c:v>
                </c:pt>
                <c:pt idx="19464">
                  <c:v>32.441033333333401</c:v>
                </c:pt>
                <c:pt idx="19465">
                  <c:v>32.442700000000002</c:v>
                </c:pt>
                <c:pt idx="19466">
                  <c:v>32.444366666666703</c:v>
                </c:pt>
                <c:pt idx="19467">
                  <c:v>32.446033333333403</c:v>
                </c:pt>
                <c:pt idx="19468">
                  <c:v>32.447699999999998</c:v>
                </c:pt>
                <c:pt idx="19469">
                  <c:v>32.449366666666698</c:v>
                </c:pt>
                <c:pt idx="19470">
                  <c:v>32.451033333333399</c:v>
                </c:pt>
                <c:pt idx="19471">
                  <c:v>32.4527</c:v>
                </c:pt>
                <c:pt idx="19472">
                  <c:v>32.454366666666701</c:v>
                </c:pt>
                <c:pt idx="19473">
                  <c:v>32.456033333333401</c:v>
                </c:pt>
                <c:pt idx="19474">
                  <c:v>32.457700000000003</c:v>
                </c:pt>
                <c:pt idx="19475">
                  <c:v>32.459366666666703</c:v>
                </c:pt>
                <c:pt idx="19476">
                  <c:v>32.461033333333397</c:v>
                </c:pt>
                <c:pt idx="19477">
                  <c:v>32.462699999999998</c:v>
                </c:pt>
                <c:pt idx="19478">
                  <c:v>32.464366666666699</c:v>
                </c:pt>
                <c:pt idx="19479">
                  <c:v>32.466033333333399</c:v>
                </c:pt>
                <c:pt idx="19480">
                  <c:v>32.467700000000001</c:v>
                </c:pt>
                <c:pt idx="19481">
                  <c:v>32.469366666666701</c:v>
                </c:pt>
                <c:pt idx="19482">
                  <c:v>32.471033333333402</c:v>
                </c:pt>
                <c:pt idx="19483">
                  <c:v>32.472700000000003</c:v>
                </c:pt>
                <c:pt idx="19484">
                  <c:v>32.474366666666697</c:v>
                </c:pt>
                <c:pt idx="19485">
                  <c:v>32.476033333333397</c:v>
                </c:pt>
                <c:pt idx="19486">
                  <c:v>32.477699999999999</c:v>
                </c:pt>
                <c:pt idx="19487">
                  <c:v>32.479366666666699</c:v>
                </c:pt>
                <c:pt idx="19488">
                  <c:v>32.4810333333334</c:v>
                </c:pt>
                <c:pt idx="19489">
                  <c:v>32.482700000000001</c:v>
                </c:pt>
                <c:pt idx="19490">
                  <c:v>32.484366666666702</c:v>
                </c:pt>
                <c:pt idx="19491">
                  <c:v>32.486033333333403</c:v>
                </c:pt>
                <c:pt idx="19492">
                  <c:v>32.487699999999997</c:v>
                </c:pt>
                <c:pt idx="19493">
                  <c:v>32.489366666666697</c:v>
                </c:pt>
                <c:pt idx="19494">
                  <c:v>32.491033333333398</c:v>
                </c:pt>
                <c:pt idx="19495">
                  <c:v>32.492699999999999</c:v>
                </c:pt>
                <c:pt idx="19496">
                  <c:v>32.4943666666667</c:v>
                </c:pt>
                <c:pt idx="19497">
                  <c:v>32.496033333333401</c:v>
                </c:pt>
                <c:pt idx="19498">
                  <c:v>32.497700000000002</c:v>
                </c:pt>
                <c:pt idx="19499">
                  <c:v>32.499366666666702</c:v>
                </c:pt>
                <c:pt idx="19500">
                  <c:v>32.501033333333403</c:v>
                </c:pt>
                <c:pt idx="19501">
                  <c:v>32.502699999999997</c:v>
                </c:pt>
                <c:pt idx="19502">
                  <c:v>32.504366666666698</c:v>
                </c:pt>
                <c:pt idx="19503">
                  <c:v>32.506033333333399</c:v>
                </c:pt>
                <c:pt idx="19504">
                  <c:v>32.5077</c:v>
                </c:pt>
                <c:pt idx="19505">
                  <c:v>32.5093666666667</c:v>
                </c:pt>
                <c:pt idx="19506">
                  <c:v>32.511033333333401</c:v>
                </c:pt>
                <c:pt idx="19507">
                  <c:v>32.512700000000002</c:v>
                </c:pt>
                <c:pt idx="19508">
                  <c:v>32.514366666666703</c:v>
                </c:pt>
                <c:pt idx="19509">
                  <c:v>32.516033333333397</c:v>
                </c:pt>
                <c:pt idx="19510">
                  <c:v>32.517699999999998</c:v>
                </c:pt>
                <c:pt idx="19511">
                  <c:v>32.519366666666699</c:v>
                </c:pt>
                <c:pt idx="19512">
                  <c:v>32.521033333333399</c:v>
                </c:pt>
                <c:pt idx="19513">
                  <c:v>32.5227</c:v>
                </c:pt>
                <c:pt idx="19514">
                  <c:v>32.524366666666701</c:v>
                </c:pt>
                <c:pt idx="19515">
                  <c:v>32.526033333333402</c:v>
                </c:pt>
                <c:pt idx="19516">
                  <c:v>32.527700000000003</c:v>
                </c:pt>
                <c:pt idx="19517">
                  <c:v>32.529366666666697</c:v>
                </c:pt>
                <c:pt idx="19518">
                  <c:v>32.531033333333397</c:v>
                </c:pt>
                <c:pt idx="19519">
                  <c:v>32.532699999999998</c:v>
                </c:pt>
                <c:pt idx="19520">
                  <c:v>32.534366666666699</c:v>
                </c:pt>
                <c:pt idx="19521">
                  <c:v>32.5360333333334</c:v>
                </c:pt>
                <c:pt idx="19522">
                  <c:v>32.537700000000001</c:v>
                </c:pt>
                <c:pt idx="19523">
                  <c:v>32.539366666666702</c:v>
                </c:pt>
                <c:pt idx="19524">
                  <c:v>32.541033333333402</c:v>
                </c:pt>
                <c:pt idx="19525">
                  <c:v>32.542700000000004</c:v>
                </c:pt>
                <c:pt idx="19526">
                  <c:v>32.544366666666697</c:v>
                </c:pt>
                <c:pt idx="19527">
                  <c:v>32.546033333333398</c:v>
                </c:pt>
                <c:pt idx="19528">
                  <c:v>32.547699999999999</c:v>
                </c:pt>
                <c:pt idx="19529">
                  <c:v>32.5493666666667</c:v>
                </c:pt>
                <c:pt idx="19530">
                  <c:v>32.5510333333334</c:v>
                </c:pt>
                <c:pt idx="19531">
                  <c:v>32.552700000000002</c:v>
                </c:pt>
                <c:pt idx="19532">
                  <c:v>32.554366666666702</c:v>
                </c:pt>
                <c:pt idx="19533">
                  <c:v>32.556033333333403</c:v>
                </c:pt>
                <c:pt idx="19534">
                  <c:v>32.557699999999997</c:v>
                </c:pt>
                <c:pt idx="19535">
                  <c:v>32.559366666666698</c:v>
                </c:pt>
                <c:pt idx="19536">
                  <c:v>32.561033333333398</c:v>
                </c:pt>
                <c:pt idx="19537">
                  <c:v>32.5627</c:v>
                </c:pt>
                <c:pt idx="19538">
                  <c:v>32.5643666666667</c:v>
                </c:pt>
                <c:pt idx="19539">
                  <c:v>32.566033333333401</c:v>
                </c:pt>
                <c:pt idx="19540">
                  <c:v>32.567700000000002</c:v>
                </c:pt>
                <c:pt idx="19541">
                  <c:v>32.569366666666703</c:v>
                </c:pt>
                <c:pt idx="19542">
                  <c:v>32.571033333333403</c:v>
                </c:pt>
                <c:pt idx="19543">
                  <c:v>32.572699999999998</c:v>
                </c:pt>
                <c:pt idx="19544">
                  <c:v>32.574366666666698</c:v>
                </c:pt>
                <c:pt idx="19545">
                  <c:v>32.576033333333399</c:v>
                </c:pt>
                <c:pt idx="19546">
                  <c:v>32.5777</c:v>
                </c:pt>
                <c:pt idx="19547">
                  <c:v>32.579366666666701</c:v>
                </c:pt>
                <c:pt idx="19548">
                  <c:v>32.581033333333401</c:v>
                </c:pt>
                <c:pt idx="19549">
                  <c:v>32.582700000000003</c:v>
                </c:pt>
                <c:pt idx="19550">
                  <c:v>32.584366666666703</c:v>
                </c:pt>
                <c:pt idx="19551">
                  <c:v>32.586033333333397</c:v>
                </c:pt>
                <c:pt idx="19552">
                  <c:v>32.587699999999998</c:v>
                </c:pt>
                <c:pt idx="19553">
                  <c:v>32.589366666666699</c:v>
                </c:pt>
                <c:pt idx="19554">
                  <c:v>32.591033333333399</c:v>
                </c:pt>
                <c:pt idx="19555">
                  <c:v>32.592700000000001</c:v>
                </c:pt>
                <c:pt idx="19556">
                  <c:v>32.594366666666701</c:v>
                </c:pt>
                <c:pt idx="19557">
                  <c:v>32.596033333333402</c:v>
                </c:pt>
                <c:pt idx="19558">
                  <c:v>32.597700000000003</c:v>
                </c:pt>
                <c:pt idx="19559">
                  <c:v>32.599366666666697</c:v>
                </c:pt>
                <c:pt idx="19560">
                  <c:v>32.601033333333397</c:v>
                </c:pt>
                <c:pt idx="19561">
                  <c:v>32.602699999999999</c:v>
                </c:pt>
                <c:pt idx="19562">
                  <c:v>32.604366666666699</c:v>
                </c:pt>
                <c:pt idx="19563">
                  <c:v>32.6060333333334</c:v>
                </c:pt>
                <c:pt idx="19564">
                  <c:v>32.607700000000001</c:v>
                </c:pt>
                <c:pt idx="19565">
                  <c:v>32.609366666666702</c:v>
                </c:pt>
                <c:pt idx="19566">
                  <c:v>32.611033333333403</c:v>
                </c:pt>
                <c:pt idx="19567">
                  <c:v>32.612699999999997</c:v>
                </c:pt>
                <c:pt idx="19568">
                  <c:v>32.614366666666697</c:v>
                </c:pt>
                <c:pt idx="19569">
                  <c:v>32.616033333333398</c:v>
                </c:pt>
                <c:pt idx="19570">
                  <c:v>32.617699999999999</c:v>
                </c:pt>
                <c:pt idx="19571">
                  <c:v>32.6193666666667</c:v>
                </c:pt>
                <c:pt idx="19572">
                  <c:v>32.621033333333401</c:v>
                </c:pt>
                <c:pt idx="19573">
                  <c:v>32.622700000000002</c:v>
                </c:pt>
                <c:pt idx="19574">
                  <c:v>32.624366666666702</c:v>
                </c:pt>
                <c:pt idx="19575">
                  <c:v>32.626033333333403</c:v>
                </c:pt>
                <c:pt idx="19576">
                  <c:v>32.627699999999997</c:v>
                </c:pt>
                <c:pt idx="19577">
                  <c:v>32.629366666666698</c:v>
                </c:pt>
                <c:pt idx="19578">
                  <c:v>32.631033333333399</c:v>
                </c:pt>
                <c:pt idx="19579">
                  <c:v>32.6327</c:v>
                </c:pt>
                <c:pt idx="19580">
                  <c:v>32.6343666666667</c:v>
                </c:pt>
                <c:pt idx="19581">
                  <c:v>32.636033333333401</c:v>
                </c:pt>
                <c:pt idx="19582">
                  <c:v>32.637700000000002</c:v>
                </c:pt>
                <c:pt idx="19583">
                  <c:v>32.639366666666703</c:v>
                </c:pt>
                <c:pt idx="19584">
                  <c:v>32.641033333333397</c:v>
                </c:pt>
                <c:pt idx="19585">
                  <c:v>32.642699999999998</c:v>
                </c:pt>
                <c:pt idx="19586">
                  <c:v>32.644366666666699</c:v>
                </c:pt>
                <c:pt idx="19587">
                  <c:v>32.646033333333399</c:v>
                </c:pt>
                <c:pt idx="19588">
                  <c:v>32.6477</c:v>
                </c:pt>
                <c:pt idx="19589">
                  <c:v>32.649366666666701</c:v>
                </c:pt>
                <c:pt idx="19590">
                  <c:v>32.651033333333402</c:v>
                </c:pt>
                <c:pt idx="19591">
                  <c:v>32.652700000000003</c:v>
                </c:pt>
                <c:pt idx="19592">
                  <c:v>32.654366666666697</c:v>
                </c:pt>
                <c:pt idx="19593">
                  <c:v>32.656033333333397</c:v>
                </c:pt>
                <c:pt idx="19594">
                  <c:v>32.657699999999998</c:v>
                </c:pt>
                <c:pt idx="19595">
                  <c:v>32.659366666666699</c:v>
                </c:pt>
                <c:pt idx="19596">
                  <c:v>32.6610333333334</c:v>
                </c:pt>
                <c:pt idx="19597">
                  <c:v>32.662700000000001</c:v>
                </c:pt>
                <c:pt idx="19598">
                  <c:v>32.664366666666702</c:v>
                </c:pt>
                <c:pt idx="19599">
                  <c:v>32.666033333333402</c:v>
                </c:pt>
                <c:pt idx="19600">
                  <c:v>32.667700000000004</c:v>
                </c:pt>
                <c:pt idx="19601">
                  <c:v>32.669366666666697</c:v>
                </c:pt>
                <c:pt idx="19602">
                  <c:v>32.671033333333398</c:v>
                </c:pt>
                <c:pt idx="19603">
                  <c:v>32.672699999999999</c:v>
                </c:pt>
                <c:pt idx="19604">
                  <c:v>32.6743666666667</c:v>
                </c:pt>
                <c:pt idx="19605">
                  <c:v>32.6760333333334</c:v>
                </c:pt>
                <c:pt idx="19606">
                  <c:v>32.677700000000002</c:v>
                </c:pt>
                <c:pt idx="19607">
                  <c:v>32.679366666666702</c:v>
                </c:pt>
                <c:pt idx="19608">
                  <c:v>32.681033333333403</c:v>
                </c:pt>
                <c:pt idx="19609">
                  <c:v>32.682699999999997</c:v>
                </c:pt>
                <c:pt idx="19610">
                  <c:v>32.684366666666698</c:v>
                </c:pt>
                <c:pt idx="19611">
                  <c:v>32.686033333333398</c:v>
                </c:pt>
                <c:pt idx="19612">
                  <c:v>32.6877</c:v>
                </c:pt>
                <c:pt idx="19613">
                  <c:v>32.6893666666667</c:v>
                </c:pt>
                <c:pt idx="19614">
                  <c:v>32.691033333333401</c:v>
                </c:pt>
                <c:pt idx="19615">
                  <c:v>32.692700000000002</c:v>
                </c:pt>
                <c:pt idx="19616">
                  <c:v>32.694366666666703</c:v>
                </c:pt>
                <c:pt idx="19617">
                  <c:v>32.696033333333403</c:v>
                </c:pt>
                <c:pt idx="19618">
                  <c:v>32.697699999999998</c:v>
                </c:pt>
                <c:pt idx="19619">
                  <c:v>32.699366666666698</c:v>
                </c:pt>
                <c:pt idx="19620">
                  <c:v>32.701033333333399</c:v>
                </c:pt>
                <c:pt idx="19621">
                  <c:v>32.7027</c:v>
                </c:pt>
                <c:pt idx="19622">
                  <c:v>32.704366666666701</c:v>
                </c:pt>
                <c:pt idx="19623">
                  <c:v>32.706033333333401</c:v>
                </c:pt>
                <c:pt idx="19624">
                  <c:v>32.707700000000003</c:v>
                </c:pt>
                <c:pt idx="19625">
                  <c:v>32.709366666666703</c:v>
                </c:pt>
                <c:pt idx="19626">
                  <c:v>32.711033333333397</c:v>
                </c:pt>
                <c:pt idx="19627">
                  <c:v>32.712699999999998</c:v>
                </c:pt>
                <c:pt idx="19628">
                  <c:v>32.714366666666699</c:v>
                </c:pt>
                <c:pt idx="19629">
                  <c:v>32.716033333333399</c:v>
                </c:pt>
                <c:pt idx="19630">
                  <c:v>32.717700000000001</c:v>
                </c:pt>
                <c:pt idx="19631">
                  <c:v>32.719366666666701</c:v>
                </c:pt>
                <c:pt idx="19632">
                  <c:v>32.721033333333402</c:v>
                </c:pt>
                <c:pt idx="19633">
                  <c:v>32.722700000000003</c:v>
                </c:pt>
                <c:pt idx="19634">
                  <c:v>32.724366666666697</c:v>
                </c:pt>
                <c:pt idx="19635">
                  <c:v>32.726033333333397</c:v>
                </c:pt>
                <c:pt idx="19636">
                  <c:v>32.727699999999999</c:v>
                </c:pt>
                <c:pt idx="19637">
                  <c:v>32.729366666666699</c:v>
                </c:pt>
                <c:pt idx="19638">
                  <c:v>32.7310333333334</c:v>
                </c:pt>
                <c:pt idx="19639">
                  <c:v>32.732700000000001</c:v>
                </c:pt>
                <c:pt idx="19640">
                  <c:v>32.734366666666702</c:v>
                </c:pt>
                <c:pt idx="19641">
                  <c:v>32.736033333333403</c:v>
                </c:pt>
                <c:pt idx="19642">
                  <c:v>32.737699999999997</c:v>
                </c:pt>
                <c:pt idx="19643">
                  <c:v>32.739366666666697</c:v>
                </c:pt>
                <c:pt idx="19644">
                  <c:v>32.741033333333398</c:v>
                </c:pt>
                <c:pt idx="19645">
                  <c:v>32.742699999999999</c:v>
                </c:pt>
                <c:pt idx="19646">
                  <c:v>32.7443666666667</c:v>
                </c:pt>
                <c:pt idx="19647">
                  <c:v>32.746033333333401</c:v>
                </c:pt>
                <c:pt idx="19648">
                  <c:v>32.747700000000002</c:v>
                </c:pt>
                <c:pt idx="19649">
                  <c:v>32.749366666666702</c:v>
                </c:pt>
                <c:pt idx="19650">
                  <c:v>32.751033333333403</c:v>
                </c:pt>
                <c:pt idx="19651">
                  <c:v>32.752699999999997</c:v>
                </c:pt>
                <c:pt idx="19652">
                  <c:v>32.754366666666698</c:v>
                </c:pt>
                <c:pt idx="19653">
                  <c:v>32.756033333333399</c:v>
                </c:pt>
                <c:pt idx="19654">
                  <c:v>32.7577</c:v>
                </c:pt>
                <c:pt idx="19655">
                  <c:v>32.7593666666667</c:v>
                </c:pt>
                <c:pt idx="19656">
                  <c:v>32.761033333333401</c:v>
                </c:pt>
                <c:pt idx="19657">
                  <c:v>32.762700000000002</c:v>
                </c:pt>
                <c:pt idx="19658">
                  <c:v>32.764366666666703</c:v>
                </c:pt>
                <c:pt idx="19659">
                  <c:v>32.766033333333397</c:v>
                </c:pt>
                <c:pt idx="19660">
                  <c:v>32.767699999999998</c:v>
                </c:pt>
                <c:pt idx="19661">
                  <c:v>32.769366666666699</c:v>
                </c:pt>
                <c:pt idx="19662">
                  <c:v>32.771033333333399</c:v>
                </c:pt>
                <c:pt idx="19663">
                  <c:v>32.7727</c:v>
                </c:pt>
                <c:pt idx="19664">
                  <c:v>32.774366666666701</c:v>
                </c:pt>
                <c:pt idx="19665">
                  <c:v>32.776033333333402</c:v>
                </c:pt>
                <c:pt idx="19666">
                  <c:v>32.777700000000003</c:v>
                </c:pt>
                <c:pt idx="19667">
                  <c:v>32.779366666666697</c:v>
                </c:pt>
                <c:pt idx="19668">
                  <c:v>32.781033333333397</c:v>
                </c:pt>
                <c:pt idx="19669">
                  <c:v>32.782699999999998</c:v>
                </c:pt>
                <c:pt idx="19670">
                  <c:v>32.784366666666699</c:v>
                </c:pt>
                <c:pt idx="19671">
                  <c:v>32.7860333333334</c:v>
                </c:pt>
                <c:pt idx="19672">
                  <c:v>32.787700000000001</c:v>
                </c:pt>
                <c:pt idx="19673">
                  <c:v>32.789366666666702</c:v>
                </c:pt>
                <c:pt idx="19674">
                  <c:v>32.791033333333402</c:v>
                </c:pt>
                <c:pt idx="19675">
                  <c:v>32.792700000000004</c:v>
                </c:pt>
                <c:pt idx="19676">
                  <c:v>32.794366666666697</c:v>
                </c:pt>
                <c:pt idx="19677">
                  <c:v>32.796033333333398</c:v>
                </c:pt>
                <c:pt idx="19678">
                  <c:v>32.797699999999999</c:v>
                </c:pt>
                <c:pt idx="19679">
                  <c:v>32.7993666666667</c:v>
                </c:pt>
                <c:pt idx="19680">
                  <c:v>32.8010333333334</c:v>
                </c:pt>
                <c:pt idx="19681">
                  <c:v>32.802700000000002</c:v>
                </c:pt>
                <c:pt idx="19682">
                  <c:v>32.804366666666702</c:v>
                </c:pt>
                <c:pt idx="19683">
                  <c:v>32.806033333333403</c:v>
                </c:pt>
                <c:pt idx="19684">
                  <c:v>32.807699999999997</c:v>
                </c:pt>
                <c:pt idx="19685">
                  <c:v>32.809366666666698</c:v>
                </c:pt>
                <c:pt idx="19686">
                  <c:v>32.811033333333398</c:v>
                </c:pt>
                <c:pt idx="19687">
                  <c:v>32.8127</c:v>
                </c:pt>
                <c:pt idx="19688">
                  <c:v>32.8143666666667</c:v>
                </c:pt>
                <c:pt idx="19689">
                  <c:v>32.816033333333401</c:v>
                </c:pt>
                <c:pt idx="19690">
                  <c:v>32.817700000000002</c:v>
                </c:pt>
                <c:pt idx="19691">
                  <c:v>32.819366666666703</c:v>
                </c:pt>
                <c:pt idx="19692">
                  <c:v>32.821033333333403</c:v>
                </c:pt>
                <c:pt idx="19693">
                  <c:v>32.822699999999998</c:v>
                </c:pt>
                <c:pt idx="19694">
                  <c:v>32.824366666666698</c:v>
                </c:pt>
                <c:pt idx="19695">
                  <c:v>32.826033333333399</c:v>
                </c:pt>
                <c:pt idx="19696">
                  <c:v>32.8277</c:v>
                </c:pt>
                <c:pt idx="19697">
                  <c:v>32.829366666666701</c:v>
                </c:pt>
                <c:pt idx="19698">
                  <c:v>32.831033333333401</c:v>
                </c:pt>
                <c:pt idx="19699">
                  <c:v>32.832700000000003</c:v>
                </c:pt>
                <c:pt idx="19700">
                  <c:v>32.834366666666703</c:v>
                </c:pt>
                <c:pt idx="19701">
                  <c:v>32.836033333333397</c:v>
                </c:pt>
                <c:pt idx="19702">
                  <c:v>32.837699999999998</c:v>
                </c:pt>
                <c:pt idx="19703">
                  <c:v>32.839366666666699</c:v>
                </c:pt>
                <c:pt idx="19704">
                  <c:v>32.841033333333399</c:v>
                </c:pt>
                <c:pt idx="19705">
                  <c:v>32.842700000000001</c:v>
                </c:pt>
                <c:pt idx="19706">
                  <c:v>32.844366666666701</c:v>
                </c:pt>
                <c:pt idx="19707">
                  <c:v>32.846033333333402</c:v>
                </c:pt>
                <c:pt idx="19708">
                  <c:v>32.847700000000003</c:v>
                </c:pt>
                <c:pt idx="19709">
                  <c:v>32.849366666666697</c:v>
                </c:pt>
                <c:pt idx="19710">
                  <c:v>32.851033333333397</c:v>
                </c:pt>
                <c:pt idx="19711">
                  <c:v>32.852699999999999</c:v>
                </c:pt>
                <c:pt idx="19712">
                  <c:v>32.854366666666699</c:v>
                </c:pt>
                <c:pt idx="19713">
                  <c:v>32.8560333333334</c:v>
                </c:pt>
                <c:pt idx="19714">
                  <c:v>32.857700000000001</c:v>
                </c:pt>
                <c:pt idx="19715">
                  <c:v>32.859366666666702</c:v>
                </c:pt>
                <c:pt idx="19716">
                  <c:v>32.861033333333403</c:v>
                </c:pt>
                <c:pt idx="19717">
                  <c:v>32.862699999999997</c:v>
                </c:pt>
                <c:pt idx="19718">
                  <c:v>32.864366666666697</c:v>
                </c:pt>
                <c:pt idx="19719">
                  <c:v>32.866033333333398</c:v>
                </c:pt>
                <c:pt idx="19720">
                  <c:v>32.867699999999999</c:v>
                </c:pt>
                <c:pt idx="19721">
                  <c:v>32.8693666666667</c:v>
                </c:pt>
                <c:pt idx="19722">
                  <c:v>32.871033333333401</c:v>
                </c:pt>
                <c:pt idx="19723">
                  <c:v>32.872700000000002</c:v>
                </c:pt>
                <c:pt idx="19724">
                  <c:v>32.874366666666702</c:v>
                </c:pt>
                <c:pt idx="19725">
                  <c:v>32.876033333333403</c:v>
                </c:pt>
                <c:pt idx="19726">
                  <c:v>32.877699999999997</c:v>
                </c:pt>
                <c:pt idx="19727">
                  <c:v>32.879366666666698</c:v>
                </c:pt>
                <c:pt idx="19728">
                  <c:v>32.881033333333399</c:v>
                </c:pt>
                <c:pt idx="19729">
                  <c:v>32.8827</c:v>
                </c:pt>
                <c:pt idx="19730">
                  <c:v>32.8843666666667</c:v>
                </c:pt>
                <c:pt idx="19731">
                  <c:v>32.886033333333401</c:v>
                </c:pt>
                <c:pt idx="19732">
                  <c:v>32.887700000000002</c:v>
                </c:pt>
                <c:pt idx="19733">
                  <c:v>32.889366666666703</c:v>
                </c:pt>
                <c:pt idx="19734">
                  <c:v>32.891033333333397</c:v>
                </c:pt>
                <c:pt idx="19735">
                  <c:v>32.892699999999998</c:v>
                </c:pt>
                <c:pt idx="19736">
                  <c:v>32.894366666666699</c:v>
                </c:pt>
                <c:pt idx="19737">
                  <c:v>32.896033333333399</c:v>
                </c:pt>
                <c:pt idx="19738">
                  <c:v>32.8977</c:v>
                </c:pt>
                <c:pt idx="19739">
                  <c:v>32.899366666666701</c:v>
                </c:pt>
                <c:pt idx="19740">
                  <c:v>32.901033333333402</c:v>
                </c:pt>
                <c:pt idx="19741">
                  <c:v>32.902700000000003</c:v>
                </c:pt>
                <c:pt idx="19742">
                  <c:v>32.904366666666697</c:v>
                </c:pt>
                <c:pt idx="19743">
                  <c:v>32.906033333333397</c:v>
                </c:pt>
                <c:pt idx="19744">
                  <c:v>32.907699999999998</c:v>
                </c:pt>
                <c:pt idx="19745">
                  <c:v>32.909366666666699</c:v>
                </c:pt>
                <c:pt idx="19746">
                  <c:v>32.9110333333334</c:v>
                </c:pt>
                <c:pt idx="19747">
                  <c:v>32.912700000000001</c:v>
                </c:pt>
                <c:pt idx="19748">
                  <c:v>32.914366666666702</c:v>
                </c:pt>
                <c:pt idx="19749">
                  <c:v>32.916033333333402</c:v>
                </c:pt>
                <c:pt idx="19750">
                  <c:v>32.917700000000004</c:v>
                </c:pt>
                <c:pt idx="19751">
                  <c:v>32.919366666666697</c:v>
                </c:pt>
                <c:pt idx="19752">
                  <c:v>32.921033333333398</c:v>
                </c:pt>
                <c:pt idx="19753">
                  <c:v>32.922699999999999</c:v>
                </c:pt>
                <c:pt idx="19754">
                  <c:v>32.9243666666667</c:v>
                </c:pt>
                <c:pt idx="19755">
                  <c:v>32.9260333333334</c:v>
                </c:pt>
                <c:pt idx="19756">
                  <c:v>32.927700000000002</c:v>
                </c:pt>
                <c:pt idx="19757">
                  <c:v>32.929366666666702</c:v>
                </c:pt>
                <c:pt idx="19758">
                  <c:v>32.931033333333403</c:v>
                </c:pt>
                <c:pt idx="19759">
                  <c:v>32.932699999999997</c:v>
                </c:pt>
                <c:pt idx="19760">
                  <c:v>32.934366666666698</c:v>
                </c:pt>
                <c:pt idx="19761">
                  <c:v>32.936033333333398</c:v>
                </c:pt>
                <c:pt idx="19762">
                  <c:v>32.9377</c:v>
                </c:pt>
                <c:pt idx="19763">
                  <c:v>32.9393666666667</c:v>
                </c:pt>
                <c:pt idx="19764">
                  <c:v>32.941033333333401</c:v>
                </c:pt>
                <c:pt idx="19765">
                  <c:v>32.942700000000002</c:v>
                </c:pt>
                <c:pt idx="19766">
                  <c:v>32.944366666666703</c:v>
                </c:pt>
                <c:pt idx="19767">
                  <c:v>32.946033333333403</c:v>
                </c:pt>
                <c:pt idx="19768">
                  <c:v>32.947699999999998</c:v>
                </c:pt>
                <c:pt idx="19769">
                  <c:v>32.949366666666698</c:v>
                </c:pt>
                <c:pt idx="19770">
                  <c:v>32.951033333333399</c:v>
                </c:pt>
                <c:pt idx="19771">
                  <c:v>32.9527</c:v>
                </c:pt>
                <c:pt idx="19772">
                  <c:v>32.954366666666701</c:v>
                </c:pt>
                <c:pt idx="19773">
                  <c:v>32.956033333333401</c:v>
                </c:pt>
                <c:pt idx="19774">
                  <c:v>32.957700000000003</c:v>
                </c:pt>
                <c:pt idx="19775">
                  <c:v>32.959366666666703</c:v>
                </c:pt>
                <c:pt idx="19776">
                  <c:v>32.961033333333397</c:v>
                </c:pt>
                <c:pt idx="19777">
                  <c:v>32.962699999999998</c:v>
                </c:pt>
                <c:pt idx="19778">
                  <c:v>32.964366666666699</c:v>
                </c:pt>
                <c:pt idx="19779">
                  <c:v>32.966033333333399</c:v>
                </c:pt>
                <c:pt idx="19780">
                  <c:v>32.967700000000001</c:v>
                </c:pt>
                <c:pt idx="19781">
                  <c:v>32.969366666666701</c:v>
                </c:pt>
                <c:pt idx="19782">
                  <c:v>32.971033333333402</c:v>
                </c:pt>
                <c:pt idx="19783">
                  <c:v>32.972700000000003</c:v>
                </c:pt>
                <c:pt idx="19784">
                  <c:v>32.974366666666697</c:v>
                </c:pt>
                <c:pt idx="19785">
                  <c:v>32.976033333333397</c:v>
                </c:pt>
                <c:pt idx="19786">
                  <c:v>32.977699999999999</c:v>
                </c:pt>
                <c:pt idx="19787">
                  <c:v>32.979366666666699</c:v>
                </c:pt>
                <c:pt idx="19788">
                  <c:v>32.9810333333334</c:v>
                </c:pt>
                <c:pt idx="19789">
                  <c:v>32.982700000000001</c:v>
                </c:pt>
                <c:pt idx="19790">
                  <c:v>32.984366666666702</c:v>
                </c:pt>
                <c:pt idx="19791">
                  <c:v>32.986033333333403</c:v>
                </c:pt>
                <c:pt idx="19792">
                  <c:v>32.987699999999997</c:v>
                </c:pt>
                <c:pt idx="19793">
                  <c:v>32.989366666666697</c:v>
                </c:pt>
                <c:pt idx="19794">
                  <c:v>32.991033333333398</c:v>
                </c:pt>
                <c:pt idx="19795">
                  <c:v>32.992699999999999</c:v>
                </c:pt>
                <c:pt idx="19796">
                  <c:v>32.9943666666667</c:v>
                </c:pt>
                <c:pt idx="19797">
                  <c:v>32.996033333333401</c:v>
                </c:pt>
                <c:pt idx="19798">
                  <c:v>32.997700000000002</c:v>
                </c:pt>
                <c:pt idx="19799">
                  <c:v>32.999366666666702</c:v>
                </c:pt>
                <c:pt idx="19800">
                  <c:v>33.001033333333403</c:v>
                </c:pt>
                <c:pt idx="19801">
                  <c:v>33.002699999999997</c:v>
                </c:pt>
                <c:pt idx="19802">
                  <c:v>33.004366666666698</c:v>
                </c:pt>
                <c:pt idx="19803">
                  <c:v>33.006033333333399</c:v>
                </c:pt>
                <c:pt idx="19804">
                  <c:v>33.0077</c:v>
                </c:pt>
                <c:pt idx="19805">
                  <c:v>33.0093666666667</c:v>
                </c:pt>
                <c:pt idx="19806">
                  <c:v>33.011033333333401</c:v>
                </c:pt>
                <c:pt idx="19807">
                  <c:v>33.012700000000002</c:v>
                </c:pt>
                <c:pt idx="19808">
                  <c:v>33.014366666666703</c:v>
                </c:pt>
                <c:pt idx="19809">
                  <c:v>33.016033333333397</c:v>
                </c:pt>
                <c:pt idx="19810">
                  <c:v>33.017699999999998</c:v>
                </c:pt>
                <c:pt idx="19811">
                  <c:v>33.019366666666699</c:v>
                </c:pt>
                <c:pt idx="19812">
                  <c:v>33.021033333333399</c:v>
                </c:pt>
                <c:pt idx="19813">
                  <c:v>33.0227</c:v>
                </c:pt>
                <c:pt idx="19814">
                  <c:v>33.024366666666701</c:v>
                </c:pt>
                <c:pt idx="19815">
                  <c:v>33.026033333333302</c:v>
                </c:pt>
                <c:pt idx="19816">
                  <c:v>33.027700000000003</c:v>
                </c:pt>
                <c:pt idx="19817">
                  <c:v>33.029366666666697</c:v>
                </c:pt>
                <c:pt idx="19818">
                  <c:v>33.031033333333397</c:v>
                </c:pt>
                <c:pt idx="19819">
                  <c:v>33.032699999999998</c:v>
                </c:pt>
                <c:pt idx="19820">
                  <c:v>33.034366666666699</c:v>
                </c:pt>
                <c:pt idx="19821">
                  <c:v>33.0360333333334</c:v>
                </c:pt>
                <c:pt idx="19822">
                  <c:v>33.037700000000001</c:v>
                </c:pt>
                <c:pt idx="19823">
                  <c:v>33.039366666666702</c:v>
                </c:pt>
                <c:pt idx="19824">
                  <c:v>33.041033333333402</c:v>
                </c:pt>
                <c:pt idx="19825">
                  <c:v>33.042700000000004</c:v>
                </c:pt>
                <c:pt idx="19826">
                  <c:v>33.044366666666697</c:v>
                </c:pt>
                <c:pt idx="19827">
                  <c:v>33.046033333333398</c:v>
                </c:pt>
                <c:pt idx="19828">
                  <c:v>33.047699999999999</c:v>
                </c:pt>
                <c:pt idx="19829">
                  <c:v>33.0493666666667</c:v>
                </c:pt>
                <c:pt idx="19830">
                  <c:v>33.0510333333334</c:v>
                </c:pt>
                <c:pt idx="19831">
                  <c:v>33.052700000000002</c:v>
                </c:pt>
                <c:pt idx="19832">
                  <c:v>33.054366666666702</c:v>
                </c:pt>
                <c:pt idx="19833">
                  <c:v>33.056033333333403</c:v>
                </c:pt>
                <c:pt idx="19834">
                  <c:v>33.057699999999997</c:v>
                </c:pt>
                <c:pt idx="19835">
                  <c:v>33.059366666666698</c:v>
                </c:pt>
                <c:pt idx="19836">
                  <c:v>33.061033333333398</c:v>
                </c:pt>
                <c:pt idx="19837">
                  <c:v>33.0627</c:v>
                </c:pt>
                <c:pt idx="19838">
                  <c:v>33.0643666666667</c:v>
                </c:pt>
                <c:pt idx="19839">
                  <c:v>33.066033333333401</c:v>
                </c:pt>
                <c:pt idx="19840">
                  <c:v>33.067700000000002</c:v>
                </c:pt>
                <c:pt idx="19841">
                  <c:v>33.069366666666703</c:v>
                </c:pt>
                <c:pt idx="19842">
                  <c:v>33.071033333333403</c:v>
                </c:pt>
                <c:pt idx="19843">
                  <c:v>33.072699999999998</c:v>
                </c:pt>
                <c:pt idx="19844">
                  <c:v>33.074366666666698</c:v>
                </c:pt>
                <c:pt idx="19845">
                  <c:v>33.076033333333399</c:v>
                </c:pt>
                <c:pt idx="19846">
                  <c:v>33.0777</c:v>
                </c:pt>
                <c:pt idx="19847">
                  <c:v>33.079366666666701</c:v>
                </c:pt>
                <c:pt idx="19848">
                  <c:v>33.081033333333401</c:v>
                </c:pt>
                <c:pt idx="19849">
                  <c:v>33.082700000000003</c:v>
                </c:pt>
                <c:pt idx="19850">
                  <c:v>33.084366666666703</c:v>
                </c:pt>
                <c:pt idx="19851">
                  <c:v>33.086033333333397</c:v>
                </c:pt>
                <c:pt idx="19852">
                  <c:v>33.087699999999998</c:v>
                </c:pt>
                <c:pt idx="19853">
                  <c:v>33.089366666666699</c:v>
                </c:pt>
                <c:pt idx="19854">
                  <c:v>33.091033333333399</c:v>
                </c:pt>
                <c:pt idx="19855">
                  <c:v>33.092700000000001</c:v>
                </c:pt>
                <c:pt idx="19856">
                  <c:v>33.094366666666701</c:v>
                </c:pt>
                <c:pt idx="19857">
                  <c:v>33.096033333333402</c:v>
                </c:pt>
                <c:pt idx="19858">
                  <c:v>33.097700000000003</c:v>
                </c:pt>
                <c:pt idx="19859">
                  <c:v>33.099366666666697</c:v>
                </c:pt>
                <c:pt idx="19860">
                  <c:v>33.101033333333397</c:v>
                </c:pt>
                <c:pt idx="19861">
                  <c:v>33.102699999999999</c:v>
                </c:pt>
                <c:pt idx="19862">
                  <c:v>33.104366666666699</c:v>
                </c:pt>
                <c:pt idx="19863">
                  <c:v>33.1060333333334</c:v>
                </c:pt>
                <c:pt idx="19864">
                  <c:v>33.107700000000001</c:v>
                </c:pt>
                <c:pt idx="19865">
                  <c:v>33.109366666666702</c:v>
                </c:pt>
                <c:pt idx="19866">
                  <c:v>33.111033333333403</c:v>
                </c:pt>
                <c:pt idx="19867">
                  <c:v>33.112699999999997</c:v>
                </c:pt>
                <c:pt idx="19868">
                  <c:v>33.114366666666697</c:v>
                </c:pt>
                <c:pt idx="19869">
                  <c:v>33.116033333333398</c:v>
                </c:pt>
                <c:pt idx="19870">
                  <c:v>33.117699999999999</c:v>
                </c:pt>
                <c:pt idx="19871">
                  <c:v>33.1193666666667</c:v>
                </c:pt>
                <c:pt idx="19872">
                  <c:v>33.121033333333401</c:v>
                </c:pt>
                <c:pt idx="19873">
                  <c:v>33.122700000000002</c:v>
                </c:pt>
                <c:pt idx="19874">
                  <c:v>33.124366666666702</c:v>
                </c:pt>
                <c:pt idx="19875">
                  <c:v>33.126033333333403</c:v>
                </c:pt>
                <c:pt idx="19876">
                  <c:v>33.127699999999997</c:v>
                </c:pt>
                <c:pt idx="19877">
                  <c:v>33.129366666666698</c:v>
                </c:pt>
                <c:pt idx="19878">
                  <c:v>33.131033333333399</c:v>
                </c:pt>
                <c:pt idx="19879">
                  <c:v>33.1327</c:v>
                </c:pt>
                <c:pt idx="19880">
                  <c:v>33.1343666666667</c:v>
                </c:pt>
                <c:pt idx="19881">
                  <c:v>33.136033333333401</c:v>
                </c:pt>
                <c:pt idx="19882">
                  <c:v>33.137700000000002</c:v>
                </c:pt>
                <c:pt idx="19883">
                  <c:v>33.139366666666703</c:v>
                </c:pt>
                <c:pt idx="19884">
                  <c:v>33.141033333333397</c:v>
                </c:pt>
                <c:pt idx="19885">
                  <c:v>33.142699999999998</c:v>
                </c:pt>
                <c:pt idx="19886">
                  <c:v>33.144366666666699</c:v>
                </c:pt>
                <c:pt idx="19887">
                  <c:v>33.146033333333399</c:v>
                </c:pt>
                <c:pt idx="19888">
                  <c:v>33.1477</c:v>
                </c:pt>
                <c:pt idx="19889">
                  <c:v>33.149366666666701</c:v>
                </c:pt>
                <c:pt idx="19890">
                  <c:v>33.151033333333402</c:v>
                </c:pt>
                <c:pt idx="19891">
                  <c:v>33.152700000000003</c:v>
                </c:pt>
                <c:pt idx="19892">
                  <c:v>33.154366666666697</c:v>
                </c:pt>
                <c:pt idx="19893">
                  <c:v>33.156033333333397</c:v>
                </c:pt>
                <c:pt idx="19894">
                  <c:v>33.157699999999998</c:v>
                </c:pt>
                <c:pt idx="19895">
                  <c:v>33.159366666666699</c:v>
                </c:pt>
                <c:pt idx="19896">
                  <c:v>33.1610333333334</c:v>
                </c:pt>
                <c:pt idx="19897">
                  <c:v>33.162700000000001</c:v>
                </c:pt>
                <c:pt idx="19898">
                  <c:v>33.164366666666702</c:v>
                </c:pt>
                <c:pt idx="19899">
                  <c:v>33.166033333333402</c:v>
                </c:pt>
                <c:pt idx="19900">
                  <c:v>33.167700000000004</c:v>
                </c:pt>
                <c:pt idx="19901">
                  <c:v>33.169366666666697</c:v>
                </c:pt>
                <c:pt idx="19902">
                  <c:v>33.171033333333398</c:v>
                </c:pt>
                <c:pt idx="19903">
                  <c:v>33.172699999999999</c:v>
                </c:pt>
                <c:pt idx="19904">
                  <c:v>33.1743666666667</c:v>
                </c:pt>
                <c:pt idx="19905">
                  <c:v>33.1760333333334</c:v>
                </c:pt>
                <c:pt idx="19906">
                  <c:v>33.177700000000002</c:v>
                </c:pt>
                <c:pt idx="19907">
                  <c:v>33.179366666666702</c:v>
                </c:pt>
                <c:pt idx="19908">
                  <c:v>33.181033333333403</c:v>
                </c:pt>
                <c:pt idx="19909">
                  <c:v>33.182699999999997</c:v>
                </c:pt>
                <c:pt idx="19910">
                  <c:v>33.184366666666698</c:v>
                </c:pt>
                <c:pt idx="19911">
                  <c:v>33.186033333333398</c:v>
                </c:pt>
                <c:pt idx="19912">
                  <c:v>33.1877</c:v>
                </c:pt>
                <c:pt idx="19913">
                  <c:v>33.1893666666667</c:v>
                </c:pt>
                <c:pt idx="19914">
                  <c:v>33.191033333333401</c:v>
                </c:pt>
                <c:pt idx="19915">
                  <c:v>33.192700000000002</c:v>
                </c:pt>
                <c:pt idx="19916">
                  <c:v>33.194366666666703</c:v>
                </c:pt>
                <c:pt idx="19917">
                  <c:v>33.196033333333403</c:v>
                </c:pt>
                <c:pt idx="19918">
                  <c:v>33.197699999999998</c:v>
                </c:pt>
                <c:pt idx="19919">
                  <c:v>33.199366666666698</c:v>
                </c:pt>
                <c:pt idx="19920">
                  <c:v>33.201033333333399</c:v>
                </c:pt>
                <c:pt idx="19921">
                  <c:v>33.2027</c:v>
                </c:pt>
                <c:pt idx="19922">
                  <c:v>33.204366666666701</c:v>
                </c:pt>
                <c:pt idx="19923">
                  <c:v>33.206033333333401</c:v>
                </c:pt>
                <c:pt idx="19924">
                  <c:v>33.207700000000003</c:v>
                </c:pt>
                <c:pt idx="19925">
                  <c:v>33.209366666666703</c:v>
                </c:pt>
                <c:pt idx="19926">
                  <c:v>33.211033333333397</c:v>
                </c:pt>
                <c:pt idx="19927">
                  <c:v>33.212699999999998</c:v>
                </c:pt>
                <c:pt idx="19928">
                  <c:v>33.214366666666699</c:v>
                </c:pt>
                <c:pt idx="19929">
                  <c:v>33.216033333333399</c:v>
                </c:pt>
                <c:pt idx="19930">
                  <c:v>33.217700000000001</c:v>
                </c:pt>
                <c:pt idx="19931">
                  <c:v>33.219366666666701</c:v>
                </c:pt>
                <c:pt idx="19932">
                  <c:v>33.221033333333402</c:v>
                </c:pt>
                <c:pt idx="19933">
                  <c:v>33.222700000000003</c:v>
                </c:pt>
                <c:pt idx="19934">
                  <c:v>33.224366666666697</c:v>
                </c:pt>
                <c:pt idx="19935">
                  <c:v>33.226033333333397</c:v>
                </c:pt>
                <c:pt idx="19936">
                  <c:v>33.227699999999999</c:v>
                </c:pt>
                <c:pt idx="19937">
                  <c:v>33.229366666666699</c:v>
                </c:pt>
                <c:pt idx="19938">
                  <c:v>33.2310333333334</c:v>
                </c:pt>
                <c:pt idx="19939">
                  <c:v>33.232700000000001</c:v>
                </c:pt>
                <c:pt idx="19940">
                  <c:v>33.234366666666702</c:v>
                </c:pt>
                <c:pt idx="19941">
                  <c:v>33.236033333333403</c:v>
                </c:pt>
                <c:pt idx="19942">
                  <c:v>33.237699999999997</c:v>
                </c:pt>
                <c:pt idx="19943">
                  <c:v>33.239366666666697</c:v>
                </c:pt>
                <c:pt idx="19944">
                  <c:v>33.241033333333398</c:v>
                </c:pt>
                <c:pt idx="19945">
                  <c:v>33.242699999999999</c:v>
                </c:pt>
                <c:pt idx="19946">
                  <c:v>33.2443666666667</c:v>
                </c:pt>
                <c:pt idx="19947">
                  <c:v>33.246033333333401</c:v>
                </c:pt>
                <c:pt idx="19948">
                  <c:v>33.247700000000002</c:v>
                </c:pt>
                <c:pt idx="19949">
                  <c:v>33.249366666666702</c:v>
                </c:pt>
                <c:pt idx="19950">
                  <c:v>33.251033333333403</c:v>
                </c:pt>
                <c:pt idx="19951">
                  <c:v>33.252699999999997</c:v>
                </c:pt>
                <c:pt idx="19952">
                  <c:v>33.254366666666698</c:v>
                </c:pt>
                <c:pt idx="19953">
                  <c:v>33.256033333333399</c:v>
                </c:pt>
                <c:pt idx="19954">
                  <c:v>33.2577</c:v>
                </c:pt>
                <c:pt idx="19955">
                  <c:v>33.2593666666667</c:v>
                </c:pt>
                <c:pt idx="19956">
                  <c:v>33.261033333333401</c:v>
                </c:pt>
                <c:pt idx="19957">
                  <c:v>33.262700000000002</c:v>
                </c:pt>
                <c:pt idx="19958">
                  <c:v>33.264366666666703</c:v>
                </c:pt>
                <c:pt idx="19959">
                  <c:v>33.266033333333397</c:v>
                </c:pt>
                <c:pt idx="19960">
                  <c:v>33.267699999999998</c:v>
                </c:pt>
                <c:pt idx="19961">
                  <c:v>33.269366666666699</c:v>
                </c:pt>
                <c:pt idx="19962">
                  <c:v>33.271033333333399</c:v>
                </c:pt>
                <c:pt idx="19963">
                  <c:v>33.2727</c:v>
                </c:pt>
                <c:pt idx="19964">
                  <c:v>33.274366666666701</c:v>
                </c:pt>
                <c:pt idx="19965">
                  <c:v>33.276033333333402</c:v>
                </c:pt>
                <c:pt idx="19966">
                  <c:v>33.277700000000003</c:v>
                </c:pt>
                <c:pt idx="19967">
                  <c:v>33.279366666666697</c:v>
                </c:pt>
                <c:pt idx="19968">
                  <c:v>33.281033333333397</c:v>
                </c:pt>
                <c:pt idx="19969">
                  <c:v>33.282699999999998</c:v>
                </c:pt>
                <c:pt idx="19970">
                  <c:v>33.284366666666699</c:v>
                </c:pt>
                <c:pt idx="19971">
                  <c:v>33.2860333333334</c:v>
                </c:pt>
                <c:pt idx="19972">
                  <c:v>33.287700000000001</c:v>
                </c:pt>
                <c:pt idx="19973">
                  <c:v>33.289366666666702</c:v>
                </c:pt>
                <c:pt idx="19974">
                  <c:v>33.291033333333402</c:v>
                </c:pt>
                <c:pt idx="19975">
                  <c:v>33.292700000000004</c:v>
                </c:pt>
                <c:pt idx="19976">
                  <c:v>33.294366666666697</c:v>
                </c:pt>
                <c:pt idx="19977">
                  <c:v>33.296033333333398</c:v>
                </c:pt>
                <c:pt idx="19978">
                  <c:v>33.297699999999999</c:v>
                </c:pt>
                <c:pt idx="19979">
                  <c:v>33.2993666666667</c:v>
                </c:pt>
                <c:pt idx="19980">
                  <c:v>33.3010333333334</c:v>
                </c:pt>
                <c:pt idx="19981">
                  <c:v>33.302700000000002</c:v>
                </c:pt>
                <c:pt idx="19982">
                  <c:v>33.304366666666702</c:v>
                </c:pt>
                <c:pt idx="19983">
                  <c:v>33.306033333333403</c:v>
                </c:pt>
                <c:pt idx="19984">
                  <c:v>33.307699999999997</c:v>
                </c:pt>
                <c:pt idx="19985">
                  <c:v>33.309366666666698</c:v>
                </c:pt>
                <c:pt idx="19986">
                  <c:v>33.311033333333398</c:v>
                </c:pt>
                <c:pt idx="19987">
                  <c:v>33.3127</c:v>
                </c:pt>
                <c:pt idx="19988">
                  <c:v>33.3143666666667</c:v>
                </c:pt>
                <c:pt idx="19989">
                  <c:v>33.316033333333401</c:v>
                </c:pt>
                <c:pt idx="19990">
                  <c:v>33.317700000000002</c:v>
                </c:pt>
                <c:pt idx="19991">
                  <c:v>33.319366666666703</c:v>
                </c:pt>
                <c:pt idx="19992">
                  <c:v>33.321033333333403</c:v>
                </c:pt>
                <c:pt idx="19993">
                  <c:v>33.322699999999998</c:v>
                </c:pt>
                <c:pt idx="19994">
                  <c:v>33.324366666666698</c:v>
                </c:pt>
                <c:pt idx="19995">
                  <c:v>33.326033333333399</c:v>
                </c:pt>
                <c:pt idx="19996">
                  <c:v>33.3277</c:v>
                </c:pt>
                <c:pt idx="19997">
                  <c:v>33.329366666666701</c:v>
                </c:pt>
                <c:pt idx="19998">
                  <c:v>33.331033333333401</c:v>
                </c:pt>
                <c:pt idx="19999">
                  <c:v>33.332700000000003</c:v>
                </c:pt>
                <c:pt idx="20000">
                  <c:v>33.334366666666703</c:v>
                </c:pt>
                <c:pt idx="20001">
                  <c:v>33.336033333333397</c:v>
                </c:pt>
                <c:pt idx="20002">
                  <c:v>33.337699999999998</c:v>
                </c:pt>
                <c:pt idx="20003">
                  <c:v>33.339366666666699</c:v>
                </c:pt>
                <c:pt idx="20004">
                  <c:v>33.341033333333399</c:v>
                </c:pt>
                <c:pt idx="20005">
                  <c:v>33.342700000000001</c:v>
                </c:pt>
                <c:pt idx="20006">
                  <c:v>33.344366666666701</c:v>
                </c:pt>
                <c:pt idx="20007">
                  <c:v>33.346033333333402</c:v>
                </c:pt>
                <c:pt idx="20008">
                  <c:v>33.347700000000003</c:v>
                </c:pt>
                <c:pt idx="20009">
                  <c:v>33.349366666666697</c:v>
                </c:pt>
                <c:pt idx="20010">
                  <c:v>33.351033333333397</c:v>
                </c:pt>
                <c:pt idx="20011">
                  <c:v>33.352699999999999</c:v>
                </c:pt>
                <c:pt idx="20012">
                  <c:v>33.354366666666699</c:v>
                </c:pt>
                <c:pt idx="20013">
                  <c:v>33.3560333333334</c:v>
                </c:pt>
                <c:pt idx="20014">
                  <c:v>33.357700000000001</c:v>
                </c:pt>
                <c:pt idx="20015">
                  <c:v>33.359366666666702</c:v>
                </c:pt>
                <c:pt idx="20016">
                  <c:v>33.361033333333403</c:v>
                </c:pt>
                <c:pt idx="20017">
                  <c:v>33.362699999999997</c:v>
                </c:pt>
                <c:pt idx="20018">
                  <c:v>33.364366666666697</c:v>
                </c:pt>
                <c:pt idx="20019">
                  <c:v>33.366033333333398</c:v>
                </c:pt>
                <c:pt idx="20020">
                  <c:v>33.367699999999999</c:v>
                </c:pt>
                <c:pt idx="20021">
                  <c:v>33.3693666666667</c:v>
                </c:pt>
                <c:pt idx="20022">
                  <c:v>33.371033333333401</c:v>
                </c:pt>
                <c:pt idx="20023">
                  <c:v>33.372700000000002</c:v>
                </c:pt>
                <c:pt idx="20024">
                  <c:v>33.374366666666702</c:v>
                </c:pt>
                <c:pt idx="20025">
                  <c:v>33.376033333333403</c:v>
                </c:pt>
                <c:pt idx="20026">
                  <c:v>33.377699999999997</c:v>
                </c:pt>
                <c:pt idx="20027">
                  <c:v>33.379366666666698</c:v>
                </c:pt>
                <c:pt idx="20028">
                  <c:v>33.381033333333399</c:v>
                </c:pt>
                <c:pt idx="20029">
                  <c:v>33.3827</c:v>
                </c:pt>
                <c:pt idx="20030">
                  <c:v>33.3843666666667</c:v>
                </c:pt>
                <c:pt idx="20031">
                  <c:v>33.386033333333401</c:v>
                </c:pt>
                <c:pt idx="20032">
                  <c:v>33.387700000000002</c:v>
                </c:pt>
                <c:pt idx="20033">
                  <c:v>33.389366666666703</c:v>
                </c:pt>
                <c:pt idx="20034">
                  <c:v>33.391033333333397</c:v>
                </c:pt>
                <c:pt idx="20035">
                  <c:v>33.392699999999998</c:v>
                </c:pt>
                <c:pt idx="20036">
                  <c:v>33.394366666666699</c:v>
                </c:pt>
                <c:pt idx="20037">
                  <c:v>33.396033333333399</c:v>
                </c:pt>
                <c:pt idx="20038">
                  <c:v>33.3977</c:v>
                </c:pt>
                <c:pt idx="20039">
                  <c:v>33.399366666666701</c:v>
                </c:pt>
                <c:pt idx="20040">
                  <c:v>33.401033333333402</c:v>
                </c:pt>
                <c:pt idx="20041">
                  <c:v>33.402700000000003</c:v>
                </c:pt>
                <c:pt idx="20042">
                  <c:v>33.404366666666697</c:v>
                </c:pt>
                <c:pt idx="20043">
                  <c:v>33.406033333333397</c:v>
                </c:pt>
                <c:pt idx="20044">
                  <c:v>33.407699999999998</c:v>
                </c:pt>
                <c:pt idx="20045">
                  <c:v>33.409366666666699</c:v>
                </c:pt>
                <c:pt idx="20046">
                  <c:v>33.4110333333334</c:v>
                </c:pt>
                <c:pt idx="20047">
                  <c:v>33.412700000000001</c:v>
                </c:pt>
                <c:pt idx="20048">
                  <c:v>33.414366666666702</c:v>
                </c:pt>
                <c:pt idx="20049">
                  <c:v>33.416033333333402</c:v>
                </c:pt>
                <c:pt idx="20050">
                  <c:v>33.417700000000004</c:v>
                </c:pt>
                <c:pt idx="20051">
                  <c:v>33.419366666666697</c:v>
                </c:pt>
                <c:pt idx="20052">
                  <c:v>33.421033333333398</c:v>
                </c:pt>
                <c:pt idx="20053">
                  <c:v>33.422699999999999</c:v>
                </c:pt>
                <c:pt idx="20054">
                  <c:v>33.4243666666667</c:v>
                </c:pt>
                <c:pt idx="20055">
                  <c:v>33.4260333333334</c:v>
                </c:pt>
                <c:pt idx="20056">
                  <c:v>33.427700000000002</c:v>
                </c:pt>
                <c:pt idx="20057">
                  <c:v>33.429366666666702</c:v>
                </c:pt>
                <c:pt idx="20058">
                  <c:v>33.431033333333403</c:v>
                </c:pt>
                <c:pt idx="20059">
                  <c:v>33.432699999999997</c:v>
                </c:pt>
                <c:pt idx="20060">
                  <c:v>33.434366666666698</c:v>
                </c:pt>
                <c:pt idx="20061">
                  <c:v>33.436033333333398</c:v>
                </c:pt>
                <c:pt idx="20062">
                  <c:v>33.4377</c:v>
                </c:pt>
                <c:pt idx="20063">
                  <c:v>33.4393666666667</c:v>
                </c:pt>
                <c:pt idx="20064">
                  <c:v>33.441033333333401</c:v>
                </c:pt>
                <c:pt idx="20065">
                  <c:v>33.442700000000002</c:v>
                </c:pt>
                <c:pt idx="20066">
                  <c:v>33.444366666666703</c:v>
                </c:pt>
                <c:pt idx="20067">
                  <c:v>33.446033333333403</c:v>
                </c:pt>
                <c:pt idx="20068">
                  <c:v>33.447699999999998</c:v>
                </c:pt>
                <c:pt idx="20069">
                  <c:v>33.449366666666698</c:v>
                </c:pt>
                <c:pt idx="20070">
                  <c:v>33.451033333333399</c:v>
                </c:pt>
                <c:pt idx="20071">
                  <c:v>33.4527</c:v>
                </c:pt>
                <c:pt idx="20072">
                  <c:v>33.454366666666701</c:v>
                </c:pt>
                <c:pt idx="20073">
                  <c:v>33.456033333333401</c:v>
                </c:pt>
                <c:pt idx="20074">
                  <c:v>33.457700000000003</c:v>
                </c:pt>
                <c:pt idx="20075">
                  <c:v>33.459366666666703</c:v>
                </c:pt>
                <c:pt idx="20076">
                  <c:v>33.461033333333397</c:v>
                </c:pt>
                <c:pt idx="20077">
                  <c:v>33.462699999999998</c:v>
                </c:pt>
                <c:pt idx="20078">
                  <c:v>33.464366666666699</c:v>
                </c:pt>
                <c:pt idx="20079">
                  <c:v>33.466033333333399</c:v>
                </c:pt>
                <c:pt idx="20080">
                  <c:v>33.467700000000001</c:v>
                </c:pt>
                <c:pt idx="20081">
                  <c:v>33.469366666666701</c:v>
                </c:pt>
                <c:pt idx="20082">
                  <c:v>33.471033333333402</c:v>
                </c:pt>
                <c:pt idx="20083">
                  <c:v>33.472700000000003</c:v>
                </c:pt>
                <c:pt idx="20084">
                  <c:v>33.474366666666697</c:v>
                </c:pt>
                <c:pt idx="20085">
                  <c:v>33.476033333333397</c:v>
                </c:pt>
                <c:pt idx="20086">
                  <c:v>33.477699999999999</c:v>
                </c:pt>
                <c:pt idx="20087">
                  <c:v>33.479366666666699</c:v>
                </c:pt>
                <c:pt idx="20088">
                  <c:v>33.4810333333334</c:v>
                </c:pt>
                <c:pt idx="20089">
                  <c:v>33.482700000000001</c:v>
                </c:pt>
                <c:pt idx="20090">
                  <c:v>33.484366666666702</c:v>
                </c:pt>
                <c:pt idx="20091">
                  <c:v>33.486033333333403</c:v>
                </c:pt>
                <c:pt idx="20092">
                  <c:v>33.487699999999997</c:v>
                </c:pt>
                <c:pt idx="20093">
                  <c:v>33.489366666666697</c:v>
                </c:pt>
                <c:pt idx="20094">
                  <c:v>33.491033333333398</c:v>
                </c:pt>
                <c:pt idx="20095">
                  <c:v>33.492699999999999</c:v>
                </c:pt>
                <c:pt idx="20096">
                  <c:v>33.4943666666667</c:v>
                </c:pt>
                <c:pt idx="20097">
                  <c:v>33.496033333333401</c:v>
                </c:pt>
                <c:pt idx="20098">
                  <c:v>33.497700000000002</c:v>
                </c:pt>
                <c:pt idx="20099">
                  <c:v>33.499366666666702</c:v>
                </c:pt>
                <c:pt idx="20100">
                  <c:v>33.501033333333403</c:v>
                </c:pt>
                <c:pt idx="20101">
                  <c:v>33.502699999999997</c:v>
                </c:pt>
                <c:pt idx="20102">
                  <c:v>33.504366666666698</c:v>
                </c:pt>
                <c:pt idx="20103">
                  <c:v>33.506033333333399</c:v>
                </c:pt>
                <c:pt idx="20104">
                  <c:v>33.5077</c:v>
                </c:pt>
                <c:pt idx="20105">
                  <c:v>33.5093666666667</c:v>
                </c:pt>
                <c:pt idx="20106">
                  <c:v>33.511033333333401</c:v>
                </c:pt>
                <c:pt idx="20107">
                  <c:v>33.512700000000002</c:v>
                </c:pt>
                <c:pt idx="20108">
                  <c:v>33.514366666666703</c:v>
                </c:pt>
                <c:pt idx="20109">
                  <c:v>33.516033333333397</c:v>
                </c:pt>
                <c:pt idx="20110">
                  <c:v>33.517699999999998</c:v>
                </c:pt>
                <c:pt idx="20111">
                  <c:v>33.519366666666699</c:v>
                </c:pt>
                <c:pt idx="20112">
                  <c:v>33.521033333333399</c:v>
                </c:pt>
                <c:pt idx="20113">
                  <c:v>33.5227</c:v>
                </c:pt>
                <c:pt idx="20114">
                  <c:v>33.524366666666701</c:v>
                </c:pt>
                <c:pt idx="20115">
                  <c:v>33.526033333333402</c:v>
                </c:pt>
                <c:pt idx="20116">
                  <c:v>33.527700000000003</c:v>
                </c:pt>
                <c:pt idx="20117">
                  <c:v>33.529366666666697</c:v>
                </c:pt>
                <c:pt idx="20118">
                  <c:v>33.531033333333397</c:v>
                </c:pt>
                <c:pt idx="20119">
                  <c:v>33.532699999999998</c:v>
                </c:pt>
                <c:pt idx="20120">
                  <c:v>33.534366666666699</c:v>
                </c:pt>
                <c:pt idx="20121">
                  <c:v>33.5360333333334</c:v>
                </c:pt>
                <c:pt idx="20122">
                  <c:v>33.537700000000001</c:v>
                </c:pt>
                <c:pt idx="20123">
                  <c:v>33.539366666666702</c:v>
                </c:pt>
                <c:pt idx="20124">
                  <c:v>33.541033333333402</c:v>
                </c:pt>
                <c:pt idx="20125">
                  <c:v>33.542700000000004</c:v>
                </c:pt>
                <c:pt idx="20126">
                  <c:v>33.544366666666697</c:v>
                </c:pt>
                <c:pt idx="20127">
                  <c:v>33.546033333333398</c:v>
                </c:pt>
                <c:pt idx="20128">
                  <c:v>33.547699999999999</c:v>
                </c:pt>
                <c:pt idx="20129">
                  <c:v>33.5493666666667</c:v>
                </c:pt>
                <c:pt idx="20130">
                  <c:v>33.5510333333334</c:v>
                </c:pt>
                <c:pt idx="20131">
                  <c:v>33.552700000000002</c:v>
                </c:pt>
                <c:pt idx="20132">
                  <c:v>33.554366666666702</c:v>
                </c:pt>
                <c:pt idx="20133">
                  <c:v>33.556033333333403</c:v>
                </c:pt>
                <c:pt idx="20134">
                  <c:v>33.557699999999997</c:v>
                </c:pt>
                <c:pt idx="20135">
                  <c:v>33.559366666666698</c:v>
                </c:pt>
                <c:pt idx="20136">
                  <c:v>33.561033333333398</c:v>
                </c:pt>
                <c:pt idx="20137">
                  <c:v>33.5627</c:v>
                </c:pt>
                <c:pt idx="20138">
                  <c:v>33.5643666666667</c:v>
                </c:pt>
                <c:pt idx="20139">
                  <c:v>33.566033333333401</c:v>
                </c:pt>
                <c:pt idx="20140">
                  <c:v>33.567700000000002</c:v>
                </c:pt>
                <c:pt idx="20141">
                  <c:v>33.569366666666703</c:v>
                </c:pt>
                <c:pt idx="20142">
                  <c:v>33.571033333333403</c:v>
                </c:pt>
                <c:pt idx="20143">
                  <c:v>33.572699999999998</c:v>
                </c:pt>
                <c:pt idx="20144">
                  <c:v>33.574366666666698</c:v>
                </c:pt>
                <c:pt idx="20145">
                  <c:v>33.576033333333399</c:v>
                </c:pt>
                <c:pt idx="20146">
                  <c:v>33.5777</c:v>
                </c:pt>
                <c:pt idx="20147">
                  <c:v>33.579366666666701</c:v>
                </c:pt>
                <c:pt idx="20148">
                  <c:v>33.581033333333401</c:v>
                </c:pt>
                <c:pt idx="20149">
                  <c:v>33.582700000000003</c:v>
                </c:pt>
                <c:pt idx="20150">
                  <c:v>33.584366666666703</c:v>
                </c:pt>
                <c:pt idx="20151">
                  <c:v>33.586033333333397</c:v>
                </c:pt>
                <c:pt idx="20152">
                  <c:v>33.587699999999998</c:v>
                </c:pt>
                <c:pt idx="20153">
                  <c:v>33.589366666666699</c:v>
                </c:pt>
                <c:pt idx="20154">
                  <c:v>33.591033333333399</c:v>
                </c:pt>
                <c:pt idx="20155">
                  <c:v>33.592700000000001</c:v>
                </c:pt>
                <c:pt idx="20156">
                  <c:v>33.594366666666701</c:v>
                </c:pt>
                <c:pt idx="20157">
                  <c:v>33.596033333333402</c:v>
                </c:pt>
                <c:pt idx="20158">
                  <c:v>33.597700000000003</c:v>
                </c:pt>
                <c:pt idx="20159">
                  <c:v>33.599366666666697</c:v>
                </c:pt>
                <c:pt idx="20160">
                  <c:v>33.601033333333397</c:v>
                </c:pt>
                <c:pt idx="20161">
                  <c:v>33.602699999999999</c:v>
                </c:pt>
                <c:pt idx="20162">
                  <c:v>33.604366666666699</c:v>
                </c:pt>
                <c:pt idx="20163">
                  <c:v>33.6060333333334</c:v>
                </c:pt>
                <c:pt idx="20164">
                  <c:v>33.607700000000001</c:v>
                </c:pt>
                <c:pt idx="20165">
                  <c:v>33.609366666666702</c:v>
                </c:pt>
                <c:pt idx="20166">
                  <c:v>33.611033333333403</c:v>
                </c:pt>
                <c:pt idx="20167">
                  <c:v>33.612699999999997</c:v>
                </c:pt>
                <c:pt idx="20168">
                  <c:v>33.614366666666697</c:v>
                </c:pt>
                <c:pt idx="20169">
                  <c:v>33.616033333333398</c:v>
                </c:pt>
                <c:pt idx="20170">
                  <c:v>33.617699999999999</c:v>
                </c:pt>
                <c:pt idx="20171">
                  <c:v>33.6193666666667</c:v>
                </c:pt>
                <c:pt idx="20172">
                  <c:v>33.621033333333401</c:v>
                </c:pt>
                <c:pt idx="20173">
                  <c:v>33.622700000000002</c:v>
                </c:pt>
                <c:pt idx="20174">
                  <c:v>33.624366666666702</c:v>
                </c:pt>
                <c:pt idx="20175">
                  <c:v>33.626033333333403</c:v>
                </c:pt>
                <c:pt idx="20176">
                  <c:v>33.627699999999997</c:v>
                </c:pt>
                <c:pt idx="20177">
                  <c:v>33.629366666666698</c:v>
                </c:pt>
                <c:pt idx="20178">
                  <c:v>33.631033333333399</c:v>
                </c:pt>
                <c:pt idx="20179">
                  <c:v>33.6327</c:v>
                </c:pt>
                <c:pt idx="20180">
                  <c:v>33.6343666666667</c:v>
                </c:pt>
                <c:pt idx="20181">
                  <c:v>33.636033333333401</c:v>
                </c:pt>
                <c:pt idx="20182">
                  <c:v>33.637700000000002</c:v>
                </c:pt>
                <c:pt idx="20183">
                  <c:v>33.639366666666703</c:v>
                </c:pt>
                <c:pt idx="20184">
                  <c:v>33.641033333333397</c:v>
                </c:pt>
                <c:pt idx="20185">
                  <c:v>33.642699999999998</c:v>
                </c:pt>
                <c:pt idx="20186">
                  <c:v>33.644366666666699</c:v>
                </c:pt>
                <c:pt idx="20187">
                  <c:v>33.646033333333399</c:v>
                </c:pt>
                <c:pt idx="20188">
                  <c:v>33.6477</c:v>
                </c:pt>
                <c:pt idx="20189">
                  <c:v>33.649366666666701</c:v>
                </c:pt>
                <c:pt idx="20190">
                  <c:v>33.651033333333402</c:v>
                </c:pt>
                <c:pt idx="20191">
                  <c:v>33.652700000000003</c:v>
                </c:pt>
                <c:pt idx="20192">
                  <c:v>33.654366666666697</c:v>
                </c:pt>
                <c:pt idx="20193">
                  <c:v>33.656033333333397</c:v>
                </c:pt>
                <c:pt idx="20194">
                  <c:v>33.657699999999998</c:v>
                </c:pt>
                <c:pt idx="20195">
                  <c:v>33.659366666666699</c:v>
                </c:pt>
                <c:pt idx="20196">
                  <c:v>33.6610333333334</c:v>
                </c:pt>
                <c:pt idx="20197">
                  <c:v>33.662700000000001</c:v>
                </c:pt>
                <c:pt idx="20198">
                  <c:v>33.664366666666702</c:v>
                </c:pt>
                <c:pt idx="20199">
                  <c:v>33.666033333333402</c:v>
                </c:pt>
                <c:pt idx="20200">
                  <c:v>33.667700000000004</c:v>
                </c:pt>
                <c:pt idx="20201">
                  <c:v>33.669366666666697</c:v>
                </c:pt>
                <c:pt idx="20202">
                  <c:v>33.671033333333398</c:v>
                </c:pt>
                <c:pt idx="20203">
                  <c:v>33.672699999999999</c:v>
                </c:pt>
                <c:pt idx="20204">
                  <c:v>33.6743666666667</c:v>
                </c:pt>
                <c:pt idx="20205">
                  <c:v>33.6760333333334</c:v>
                </c:pt>
                <c:pt idx="20206">
                  <c:v>33.677700000000002</c:v>
                </c:pt>
                <c:pt idx="20207">
                  <c:v>33.679366666666702</c:v>
                </c:pt>
                <c:pt idx="20208">
                  <c:v>33.681033333333403</c:v>
                </c:pt>
                <c:pt idx="20209">
                  <c:v>33.682699999999997</c:v>
                </c:pt>
                <c:pt idx="20210">
                  <c:v>33.684366666666698</c:v>
                </c:pt>
                <c:pt idx="20211">
                  <c:v>33.686033333333398</c:v>
                </c:pt>
                <c:pt idx="20212">
                  <c:v>33.6877</c:v>
                </c:pt>
                <c:pt idx="20213">
                  <c:v>33.6893666666667</c:v>
                </c:pt>
                <c:pt idx="20214">
                  <c:v>33.691033333333401</c:v>
                </c:pt>
                <c:pt idx="20215">
                  <c:v>33.692700000000002</c:v>
                </c:pt>
                <c:pt idx="20216">
                  <c:v>33.694366666666703</c:v>
                </c:pt>
                <c:pt idx="20217">
                  <c:v>33.696033333333403</c:v>
                </c:pt>
                <c:pt idx="20218">
                  <c:v>33.697699999999998</c:v>
                </c:pt>
                <c:pt idx="20219">
                  <c:v>33.699366666666698</c:v>
                </c:pt>
                <c:pt idx="20220">
                  <c:v>33.701033333333399</c:v>
                </c:pt>
                <c:pt idx="20221">
                  <c:v>33.7027</c:v>
                </c:pt>
                <c:pt idx="20222">
                  <c:v>33.704366666666701</c:v>
                </c:pt>
                <c:pt idx="20223">
                  <c:v>33.706033333333401</c:v>
                </c:pt>
                <c:pt idx="20224">
                  <c:v>33.707700000000003</c:v>
                </c:pt>
                <c:pt idx="20225">
                  <c:v>33.709366666666703</c:v>
                </c:pt>
                <c:pt idx="20226">
                  <c:v>33.711033333333397</c:v>
                </c:pt>
                <c:pt idx="20227">
                  <c:v>33.712699999999998</c:v>
                </c:pt>
                <c:pt idx="20228">
                  <c:v>33.714366666666699</c:v>
                </c:pt>
                <c:pt idx="20229">
                  <c:v>33.716033333333399</c:v>
                </c:pt>
                <c:pt idx="20230">
                  <c:v>33.717700000000001</c:v>
                </c:pt>
                <c:pt idx="20231">
                  <c:v>33.719366666666701</c:v>
                </c:pt>
                <c:pt idx="20232">
                  <c:v>33.721033333333402</c:v>
                </c:pt>
                <c:pt idx="20233">
                  <c:v>33.722700000000003</c:v>
                </c:pt>
                <c:pt idx="20234">
                  <c:v>33.724366666666697</c:v>
                </c:pt>
                <c:pt idx="20235">
                  <c:v>33.726033333333397</c:v>
                </c:pt>
                <c:pt idx="20236">
                  <c:v>33.727699999999999</c:v>
                </c:pt>
                <c:pt idx="20237">
                  <c:v>33.729366666666699</c:v>
                </c:pt>
                <c:pt idx="20238">
                  <c:v>33.7310333333334</c:v>
                </c:pt>
                <c:pt idx="20239">
                  <c:v>33.732700000000001</c:v>
                </c:pt>
                <c:pt idx="20240">
                  <c:v>33.734366666666702</c:v>
                </c:pt>
                <c:pt idx="20241">
                  <c:v>33.736033333333403</c:v>
                </c:pt>
                <c:pt idx="20242">
                  <c:v>33.737699999999997</c:v>
                </c:pt>
                <c:pt idx="20243">
                  <c:v>33.739366666666697</c:v>
                </c:pt>
                <c:pt idx="20244">
                  <c:v>33.741033333333398</c:v>
                </c:pt>
                <c:pt idx="20245">
                  <c:v>33.742699999999999</c:v>
                </c:pt>
                <c:pt idx="20246">
                  <c:v>33.7443666666667</c:v>
                </c:pt>
                <c:pt idx="20247">
                  <c:v>33.746033333333401</c:v>
                </c:pt>
                <c:pt idx="20248">
                  <c:v>33.747700000000002</c:v>
                </c:pt>
                <c:pt idx="20249">
                  <c:v>33.749366666666702</c:v>
                </c:pt>
                <c:pt idx="20250">
                  <c:v>33.751033333333403</c:v>
                </c:pt>
                <c:pt idx="20251">
                  <c:v>33.752699999999997</c:v>
                </c:pt>
                <c:pt idx="20252">
                  <c:v>33.754366666666698</c:v>
                </c:pt>
                <c:pt idx="20253">
                  <c:v>33.756033333333399</c:v>
                </c:pt>
                <c:pt idx="20254">
                  <c:v>33.7577</c:v>
                </c:pt>
                <c:pt idx="20255">
                  <c:v>33.7593666666667</c:v>
                </c:pt>
                <c:pt idx="20256">
                  <c:v>33.761033333333401</c:v>
                </c:pt>
                <c:pt idx="20257">
                  <c:v>33.762700000000002</c:v>
                </c:pt>
                <c:pt idx="20258">
                  <c:v>33.764366666666703</c:v>
                </c:pt>
                <c:pt idx="20259">
                  <c:v>33.766033333333397</c:v>
                </c:pt>
                <c:pt idx="20260">
                  <c:v>33.767699999999998</c:v>
                </c:pt>
                <c:pt idx="20261">
                  <c:v>33.769366666666699</c:v>
                </c:pt>
                <c:pt idx="20262">
                  <c:v>33.771033333333399</c:v>
                </c:pt>
                <c:pt idx="20263">
                  <c:v>33.7727</c:v>
                </c:pt>
                <c:pt idx="20264">
                  <c:v>33.774366666666701</c:v>
                </c:pt>
                <c:pt idx="20265">
                  <c:v>33.776033333333402</c:v>
                </c:pt>
                <c:pt idx="20266">
                  <c:v>33.777700000000003</c:v>
                </c:pt>
                <c:pt idx="20267">
                  <c:v>33.779366666666697</c:v>
                </c:pt>
                <c:pt idx="20268">
                  <c:v>33.781033333333397</c:v>
                </c:pt>
                <c:pt idx="20269">
                  <c:v>33.782699999999998</c:v>
                </c:pt>
                <c:pt idx="20270">
                  <c:v>33.784366666666699</c:v>
                </c:pt>
                <c:pt idx="20271">
                  <c:v>33.7860333333334</c:v>
                </c:pt>
                <c:pt idx="20272">
                  <c:v>33.787700000000001</c:v>
                </c:pt>
                <c:pt idx="20273">
                  <c:v>33.789366666666702</c:v>
                </c:pt>
                <c:pt idx="20274">
                  <c:v>33.791033333333402</c:v>
                </c:pt>
                <c:pt idx="20275">
                  <c:v>33.792700000000004</c:v>
                </c:pt>
                <c:pt idx="20276">
                  <c:v>33.794366666666697</c:v>
                </c:pt>
                <c:pt idx="20277">
                  <c:v>33.796033333333398</c:v>
                </c:pt>
                <c:pt idx="20278">
                  <c:v>33.797699999999999</c:v>
                </c:pt>
                <c:pt idx="20279">
                  <c:v>33.7993666666667</c:v>
                </c:pt>
                <c:pt idx="20280">
                  <c:v>33.8010333333334</c:v>
                </c:pt>
                <c:pt idx="20281">
                  <c:v>33.802700000000002</c:v>
                </c:pt>
                <c:pt idx="20282">
                  <c:v>33.804366666666702</c:v>
                </c:pt>
                <c:pt idx="20283">
                  <c:v>33.806033333333403</c:v>
                </c:pt>
                <c:pt idx="20284">
                  <c:v>33.807699999999997</c:v>
                </c:pt>
                <c:pt idx="20285">
                  <c:v>33.809366666666698</c:v>
                </c:pt>
                <c:pt idx="20286">
                  <c:v>33.811033333333398</c:v>
                </c:pt>
                <c:pt idx="20287">
                  <c:v>33.8127</c:v>
                </c:pt>
                <c:pt idx="20288">
                  <c:v>33.8143666666667</c:v>
                </c:pt>
                <c:pt idx="20289">
                  <c:v>33.816033333333401</c:v>
                </c:pt>
                <c:pt idx="20290">
                  <c:v>33.817700000000002</c:v>
                </c:pt>
                <c:pt idx="20291">
                  <c:v>33.819366666666703</c:v>
                </c:pt>
                <c:pt idx="20292">
                  <c:v>33.821033333333403</c:v>
                </c:pt>
                <c:pt idx="20293">
                  <c:v>33.822699999999998</c:v>
                </c:pt>
                <c:pt idx="20294">
                  <c:v>33.824366666666698</c:v>
                </c:pt>
                <c:pt idx="20295">
                  <c:v>33.826033333333399</c:v>
                </c:pt>
                <c:pt idx="20296">
                  <c:v>33.8277</c:v>
                </c:pt>
                <c:pt idx="20297">
                  <c:v>33.829366666666701</c:v>
                </c:pt>
                <c:pt idx="20298">
                  <c:v>33.831033333333401</c:v>
                </c:pt>
                <c:pt idx="20299">
                  <c:v>33.832700000000003</c:v>
                </c:pt>
                <c:pt idx="20300">
                  <c:v>33.834366666666703</c:v>
                </c:pt>
                <c:pt idx="20301">
                  <c:v>33.836033333333397</c:v>
                </c:pt>
                <c:pt idx="20302">
                  <c:v>33.837699999999998</c:v>
                </c:pt>
                <c:pt idx="20303">
                  <c:v>33.839366666666699</c:v>
                </c:pt>
                <c:pt idx="20304">
                  <c:v>33.841033333333399</c:v>
                </c:pt>
                <c:pt idx="20305">
                  <c:v>33.842700000000001</c:v>
                </c:pt>
                <c:pt idx="20306">
                  <c:v>33.844366666666701</c:v>
                </c:pt>
                <c:pt idx="20307">
                  <c:v>33.846033333333402</c:v>
                </c:pt>
                <c:pt idx="20308">
                  <c:v>33.847700000000003</c:v>
                </c:pt>
                <c:pt idx="20309">
                  <c:v>33.849366666666697</c:v>
                </c:pt>
                <c:pt idx="20310">
                  <c:v>33.851033333333397</c:v>
                </c:pt>
                <c:pt idx="20311">
                  <c:v>33.852699999999999</c:v>
                </c:pt>
                <c:pt idx="20312">
                  <c:v>33.854366666666699</c:v>
                </c:pt>
                <c:pt idx="20313">
                  <c:v>33.8560333333334</c:v>
                </c:pt>
                <c:pt idx="20314">
                  <c:v>33.857700000000001</c:v>
                </c:pt>
                <c:pt idx="20315">
                  <c:v>33.859366666666702</c:v>
                </c:pt>
                <c:pt idx="20316">
                  <c:v>33.861033333333403</c:v>
                </c:pt>
                <c:pt idx="20317">
                  <c:v>33.862699999999997</c:v>
                </c:pt>
                <c:pt idx="20318">
                  <c:v>33.864366666666697</c:v>
                </c:pt>
                <c:pt idx="20319">
                  <c:v>33.866033333333398</c:v>
                </c:pt>
                <c:pt idx="20320">
                  <c:v>33.867699999999999</c:v>
                </c:pt>
                <c:pt idx="20321">
                  <c:v>33.8693666666667</c:v>
                </c:pt>
                <c:pt idx="20322">
                  <c:v>33.871033333333401</c:v>
                </c:pt>
                <c:pt idx="20323">
                  <c:v>33.872700000000002</c:v>
                </c:pt>
                <c:pt idx="20324">
                  <c:v>33.874366666666702</c:v>
                </c:pt>
                <c:pt idx="20325">
                  <c:v>33.876033333333403</c:v>
                </c:pt>
                <c:pt idx="20326">
                  <c:v>33.877699999999997</c:v>
                </c:pt>
                <c:pt idx="20327">
                  <c:v>33.879366666666698</c:v>
                </c:pt>
                <c:pt idx="20328">
                  <c:v>33.881033333333399</c:v>
                </c:pt>
                <c:pt idx="20329">
                  <c:v>33.8827</c:v>
                </c:pt>
                <c:pt idx="20330">
                  <c:v>33.8843666666667</c:v>
                </c:pt>
                <c:pt idx="20331">
                  <c:v>33.886033333333401</c:v>
                </c:pt>
                <c:pt idx="20332">
                  <c:v>33.887700000000002</c:v>
                </c:pt>
                <c:pt idx="20333">
                  <c:v>33.889366666666703</c:v>
                </c:pt>
                <c:pt idx="20334">
                  <c:v>33.891033333333397</c:v>
                </c:pt>
                <c:pt idx="20335">
                  <c:v>33.892699999999998</c:v>
                </c:pt>
                <c:pt idx="20336">
                  <c:v>33.894366666666699</c:v>
                </c:pt>
                <c:pt idx="20337">
                  <c:v>33.896033333333399</c:v>
                </c:pt>
                <c:pt idx="20338">
                  <c:v>33.8977</c:v>
                </c:pt>
                <c:pt idx="20339">
                  <c:v>33.899366666666701</c:v>
                </c:pt>
                <c:pt idx="20340">
                  <c:v>33.901033333333402</c:v>
                </c:pt>
                <c:pt idx="20341">
                  <c:v>33.902700000000003</c:v>
                </c:pt>
                <c:pt idx="20342">
                  <c:v>33.904366666666697</c:v>
                </c:pt>
                <c:pt idx="20343">
                  <c:v>33.906033333333397</c:v>
                </c:pt>
                <c:pt idx="20344">
                  <c:v>33.907699999999998</c:v>
                </c:pt>
                <c:pt idx="20345">
                  <c:v>33.909366666666699</c:v>
                </c:pt>
                <c:pt idx="20346">
                  <c:v>33.9110333333334</c:v>
                </c:pt>
                <c:pt idx="20347">
                  <c:v>33.912700000000001</c:v>
                </c:pt>
                <c:pt idx="20348">
                  <c:v>33.914366666666702</c:v>
                </c:pt>
                <c:pt idx="20349">
                  <c:v>33.916033333333402</c:v>
                </c:pt>
                <c:pt idx="20350">
                  <c:v>33.917700000000004</c:v>
                </c:pt>
                <c:pt idx="20351">
                  <c:v>33.919366666666697</c:v>
                </c:pt>
                <c:pt idx="20352">
                  <c:v>33.921033333333398</c:v>
                </c:pt>
                <c:pt idx="20353">
                  <c:v>33.922699999999999</c:v>
                </c:pt>
                <c:pt idx="20354">
                  <c:v>33.9243666666667</c:v>
                </c:pt>
                <c:pt idx="20355">
                  <c:v>33.9260333333334</c:v>
                </c:pt>
                <c:pt idx="20356">
                  <c:v>33.927700000000002</c:v>
                </c:pt>
                <c:pt idx="20357">
                  <c:v>33.929366666666702</c:v>
                </c:pt>
                <c:pt idx="20358">
                  <c:v>33.931033333333403</c:v>
                </c:pt>
                <c:pt idx="20359">
                  <c:v>33.932699999999997</c:v>
                </c:pt>
                <c:pt idx="20360">
                  <c:v>33.934366666666698</c:v>
                </c:pt>
                <c:pt idx="20361">
                  <c:v>33.936033333333398</c:v>
                </c:pt>
                <c:pt idx="20362">
                  <c:v>33.9377</c:v>
                </c:pt>
                <c:pt idx="20363">
                  <c:v>33.9393666666667</c:v>
                </c:pt>
                <c:pt idx="20364">
                  <c:v>33.941033333333401</c:v>
                </c:pt>
                <c:pt idx="20365">
                  <c:v>33.942700000000002</c:v>
                </c:pt>
                <c:pt idx="20366">
                  <c:v>33.944366666666703</c:v>
                </c:pt>
                <c:pt idx="20367">
                  <c:v>33.946033333333403</c:v>
                </c:pt>
                <c:pt idx="20368">
                  <c:v>33.947699999999998</c:v>
                </c:pt>
                <c:pt idx="20369">
                  <c:v>33.949366666666698</c:v>
                </c:pt>
                <c:pt idx="20370">
                  <c:v>33.951033333333399</c:v>
                </c:pt>
                <c:pt idx="20371">
                  <c:v>33.9527</c:v>
                </c:pt>
                <c:pt idx="20372">
                  <c:v>33.954366666666701</c:v>
                </c:pt>
                <c:pt idx="20373">
                  <c:v>33.956033333333401</c:v>
                </c:pt>
                <c:pt idx="20374">
                  <c:v>33.957700000000003</c:v>
                </c:pt>
                <c:pt idx="20375">
                  <c:v>33.959366666666703</c:v>
                </c:pt>
                <c:pt idx="20376">
                  <c:v>33.961033333333397</c:v>
                </c:pt>
                <c:pt idx="20377">
                  <c:v>33.962699999999998</c:v>
                </c:pt>
                <c:pt idx="20378">
                  <c:v>33.964366666666699</c:v>
                </c:pt>
                <c:pt idx="20379">
                  <c:v>33.966033333333399</c:v>
                </c:pt>
                <c:pt idx="20380">
                  <c:v>33.967700000000001</c:v>
                </c:pt>
                <c:pt idx="20381">
                  <c:v>33.969366666666701</c:v>
                </c:pt>
                <c:pt idx="20382">
                  <c:v>33.971033333333402</c:v>
                </c:pt>
                <c:pt idx="20383">
                  <c:v>33.972700000000003</c:v>
                </c:pt>
                <c:pt idx="20384">
                  <c:v>33.974366666666697</c:v>
                </c:pt>
                <c:pt idx="20385">
                  <c:v>33.976033333333397</c:v>
                </c:pt>
                <c:pt idx="20386">
                  <c:v>33.977699999999999</c:v>
                </c:pt>
                <c:pt idx="20387">
                  <c:v>33.979366666666699</c:v>
                </c:pt>
                <c:pt idx="20388">
                  <c:v>33.9810333333334</c:v>
                </c:pt>
                <c:pt idx="20389">
                  <c:v>33.982700000000001</c:v>
                </c:pt>
                <c:pt idx="20390">
                  <c:v>33.984366666666702</c:v>
                </c:pt>
                <c:pt idx="20391">
                  <c:v>33.986033333333403</c:v>
                </c:pt>
                <c:pt idx="20392">
                  <c:v>33.987699999999997</c:v>
                </c:pt>
                <c:pt idx="20393">
                  <c:v>33.989366666666697</c:v>
                </c:pt>
                <c:pt idx="20394">
                  <c:v>33.991033333333398</c:v>
                </c:pt>
                <c:pt idx="20395">
                  <c:v>33.992699999999999</c:v>
                </c:pt>
                <c:pt idx="20396">
                  <c:v>33.9943666666667</c:v>
                </c:pt>
                <c:pt idx="20397">
                  <c:v>33.996033333333401</c:v>
                </c:pt>
                <c:pt idx="20398">
                  <c:v>33.997700000000002</c:v>
                </c:pt>
                <c:pt idx="20399">
                  <c:v>33.999366666666702</c:v>
                </c:pt>
                <c:pt idx="20400">
                  <c:v>34.001033333333403</c:v>
                </c:pt>
                <c:pt idx="20401">
                  <c:v>34.002699999999997</c:v>
                </c:pt>
                <c:pt idx="20402">
                  <c:v>34.004366666666698</c:v>
                </c:pt>
                <c:pt idx="20403">
                  <c:v>34.006033333333399</c:v>
                </c:pt>
                <c:pt idx="20404">
                  <c:v>34.0077</c:v>
                </c:pt>
                <c:pt idx="20405">
                  <c:v>34.0093666666667</c:v>
                </c:pt>
                <c:pt idx="20406">
                  <c:v>34.011033333333401</c:v>
                </c:pt>
                <c:pt idx="20407">
                  <c:v>34.012700000000002</c:v>
                </c:pt>
                <c:pt idx="20408">
                  <c:v>34.014366666666703</c:v>
                </c:pt>
                <c:pt idx="20409">
                  <c:v>34.016033333333397</c:v>
                </c:pt>
                <c:pt idx="20410">
                  <c:v>34.017699999999998</c:v>
                </c:pt>
                <c:pt idx="20411">
                  <c:v>34.019366666666699</c:v>
                </c:pt>
                <c:pt idx="20412">
                  <c:v>34.021033333333399</c:v>
                </c:pt>
                <c:pt idx="20413">
                  <c:v>34.0227</c:v>
                </c:pt>
                <c:pt idx="20414">
                  <c:v>34.024366666666701</c:v>
                </c:pt>
                <c:pt idx="20415">
                  <c:v>34.026033333333402</c:v>
                </c:pt>
                <c:pt idx="20416">
                  <c:v>34.027700000000003</c:v>
                </c:pt>
                <c:pt idx="20417">
                  <c:v>34.029366666666697</c:v>
                </c:pt>
                <c:pt idx="20418">
                  <c:v>34.031033333333397</c:v>
                </c:pt>
                <c:pt idx="20419">
                  <c:v>34.032699999999998</c:v>
                </c:pt>
                <c:pt idx="20420">
                  <c:v>34.034366666666699</c:v>
                </c:pt>
                <c:pt idx="20421">
                  <c:v>34.0360333333334</c:v>
                </c:pt>
                <c:pt idx="20422">
                  <c:v>34.037700000000001</c:v>
                </c:pt>
                <c:pt idx="20423">
                  <c:v>34.039366666666702</c:v>
                </c:pt>
                <c:pt idx="20424">
                  <c:v>34.041033333333402</c:v>
                </c:pt>
                <c:pt idx="20425">
                  <c:v>34.042700000000004</c:v>
                </c:pt>
                <c:pt idx="20426">
                  <c:v>34.044366666666697</c:v>
                </c:pt>
                <c:pt idx="20427">
                  <c:v>34.046033333333398</c:v>
                </c:pt>
                <c:pt idx="20428">
                  <c:v>34.047699999999999</c:v>
                </c:pt>
                <c:pt idx="20429">
                  <c:v>34.0493666666667</c:v>
                </c:pt>
                <c:pt idx="20430">
                  <c:v>34.0510333333334</c:v>
                </c:pt>
                <c:pt idx="20431">
                  <c:v>34.052700000000002</c:v>
                </c:pt>
                <c:pt idx="20432">
                  <c:v>34.054366666666702</c:v>
                </c:pt>
                <c:pt idx="20433">
                  <c:v>34.056033333333403</c:v>
                </c:pt>
                <c:pt idx="20434">
                  <c:v>34.057699999999997</c:v>
                </c:pt>
                <c:pt idx="20435">
                  <c:v>34.059366666666698</c:v>
                </c:pt>
                <c:pt idx="20436">
                  <c:v>34.061033333333398</c:v>
                </c:pt>
                <c:pt idx="20437">
                  <c:v>34.0627</c:v>
                </c:pt>
                <c:pt idx="20438">
                  <c:v>34.0643666666667</c:v>
                </c:pt>
                <c:pt idx="20439">
                  <c:v>34.066033333333401</c:v>
                </c:pt>
                <c:pt idx="20440">
                  <c:v>34.067700000000002</c:v>
                </c:pt>
                <c:pt idx="20441">
                  <c:v>34.069366666666703</c:v>
                </c:pt>
                <c:pt idx="20442">
                  <c:v>34.071033333333403</c:v>
                </c:pt>
                <c:pt idx="20443">
                  <c:v>34.072699999999998</c:v>
                </c:pt>
                <c:pt idx="20444">
                  <c:v>34.074366666666698</c:v>
                </c:pt>
                <c:pt idx="20445">
                  <c:v>34.076033333333399</c:v>
                </c:pt>
                <c:pt idx="20446">
                  <c:v>34.0777</c:v>
                </c:pt>
                <c:pt idx="20447">
                  <c:v>34.079366666666701</c:v>
                </c:pt>
                <c:pt idx="20448">
                  <c:v>34.081033333333401</c:v>
                </c:pt>
                <c:pt idx="20449">
                  <c:v>34.082700000000003</c:v>
                </c:pt>
                <c:pt idx="20450">
                  <c:v>34.084366666666703</c:v>
                </c:pt>
                <c:pt idx="20451">
                  <c:v>34.086033333333397</c:v>
                </c:pt>
                <c:pt idx="20452">
                  <c:v>34.087699999999998</c:v>
                </c:pt>
                <c:pt idx="20453">
                  <c:v>34.089366666666699</c:v>
                </c:pt>
                <c:pt idx="20454">
                  <c:v>34.091033333333399</c:v>
                </c:pt>
                <c:pt idx="20455">
                  <c:v>34.092700000000001</c:v>
                </c:pt>
                <c:pt idx="20456">
                  <c:v>34.094366666666701</c:v>
                </c:pt>
                <c:pt idx="20457">
                  <c:v>34.096033333333402</c:v>
                </c:pt>
                <c:pt idx="20458">
                  <c:v>34.097700000000003</c:v>
                </c:pt>
                <c:pt idx="20459">
                  <c:v>34.099366666666697</c:v>
                </c:pt>
                <c:pt idx="20460">
                  <c:v>34.101033333333397</c:v>
                </c:pt>
                <c:pt idx="20461">
                  <c:v>34.102699999999999</c:v>
                </c:pt>
                <c:pt idx="20462">
                  <c:v>34.104366666666699</c:v>
                </c:pt>
                <c:pt idx="20463">
                  <c:v>34.1060333333334</c:v>
                </c:pt>
                <c:pt idx="20464">
                  <c:v>34.107700000000001</c:v>
                </c:pt>
                <c:pt idx="20465">
                  <c:v>34.109366666666702</c:v>
                </c:pt>
                <c:pt idx="20466">
                  <c:v>34.111033333333403</c:v>
                </c:pt>
                <c:pt idx="20467">
                  <c:v>34.112699999999997</c:v>
                </c:pt>
                <c:pt idx="20468">
                  <c:v>34.114366666666697</c:v>
                </c:pt>
                <c:pt idx="20469">
                  <c:v>34.116033333333398</c:v>
                </c:pt>
                <c:pt idx="20470">
                  <c:v>34.117699999999999</c:v>
                </c:pt>
                <c:pt idx="20471">
                  <c:v>34.1193666666667</c:v>
                </c:pt>
                <c:pt idx="20472">
                  <c:v>34.121033333333401</c:v>
                </c:pt>
                <c:pt idx="20473">
                  <c:v>34.122700000000002</c:v>
                </c:pt>
                <c:pt idx="20474">
                  <c:v>34.124366666666702</c:v>
                </c:pt>
                <c:pt idx="20475">
                  <c:v>34.126033333333403</c:v>
                </c:pt>
                <c:pt idx="20476">
                  <c:v>34.127699999999997</c:v>
                </c:pt>
                <c:pt idx="20477">
                  <c:v>34.129366666666698</c:v>
                </c:pt>
                <c:pt idx="20478">
                  <c:v>34.131033333333399</c:v>
                </c:pt>
                <c:pt idx="20479">
                  <c:v>34.1327</c:v>
                </c:pt>
                <c:pt idx="20480">
                  <c:v>34.1343666666667</c:v>
                </c:pt>
                <c:pt idx="20481">
                  <c:v>34.136033333333401</c:v>
                </c:pt>
                <c:pt idx="20482">
                  <c:v>34.137700000000002</c:v>
                </c:pt>
                <c:pt idx="20483">
                  <c:v>34.139366666666703</c:v>
                </c:pt>
                <c:pt idx="20484">
                  <c:v>34.141033333333397</c:v>
                </c:pt>
                <c:pt idx="20485">
                  <c:v>34.142699999999998</c:v>
                </c:pt>
                <c:pt idx="20486">
                  <c:v>34.144366666666699</c:v>
                </c:pt>
                <c:pt idx="20487">
                  <c:v>34.146033333333399</c:v>
                </c:pt>
                <c:pt idx="20488">
                  <c:v>34.1477</c:v>
                </c:pt>
                <c:pt idx="20489">
                  <c:v>34.149366666666701</c:v>
                </c:pt>
                <c:pt idx="20490">
                  <c:v>34.151033333333402</c:v>
                </c:pt>
                <c:pt idx="20491">
                  <c:v>34.152700000000003</c:v>
                </c:pt>
                <c:pt idx="20492">
                  <c:v>34.154366666666697</c:v>
                </c:pt>
                <c:pt idx="20493">
                  <c:v>34.156033333333397</c:v>
                </c:pt>
                <c:pt idx="20494">
                  <c:v>34.157699999999998</c:v>
                </c:pt>
                <c:pt idx="20495">
                  <c:v>34.159366666666699</c:v>
                </c:pt>
                <c:pt idx="20496">
                  <c:v>34.1610333333334</c:v>
                </c:pt>
                <c:pt idx="20497">
                  <c:v>34.162700000000001</c:v>
                </c:pt>
                <c:pt idx="20498">
                  <c:v>34.164366666666702</c:v>
                </c:pt>
                <c:pt idx="20499">
                  <c:v>34.166033333333402</c:v>
                </c:pt>
                <c:pt idx="20500">
                  <c:v>34.167700000000004</c:v>
                </c:pt>
                <c:pt idx="20501">
                  <c:v>34.169366666666697</c:v>
                </c:pt>
                <c:pt idx="20502">
                  <c:v>34.171033333333398</c:v>
                </c:pt>
                <c:pt idx="20503">
                  <c:v>34.172699999999999</c:v>
                </c:pt>
                <c:pt idx="20504">
                  <c:v>34.1743666666667</c:v>
                </c:pt>
                <c:pt idx="20505">
                  <c:v>34.1760333333334</c:v>
                </c:pt>
                <c:pt idx="20506">
                  <c:v>34.177700000000002</c:v>
                </c:pt>
                <c:pt idx="20507">
                  <c:v>34.179366666666702</c:v>
                </c:pt>
                <c:pt idx="20508">
                  <c:v>34.181033333333403</c:v>
                </c:pt>
                <c:pt idx="20509">
                  <c:v>34.182699999999997</c:v>
                </c:pt>
                <c:pt idx="20510">
                  <c:v>34.184366666666698</c:v>
                </c:pt>
                <c:pt idx="20511">
                  <c:v>34.186033333333398</c:v>
                </c:pt>
                <c:pt idx="20512">
                  <c:v>34.1877</c:v>
                </c:pt>
                <c:pt idx="20513">
                  <c:v>34.1893666666667</c:v>
                </c:pt>
                <c:pt idx="20514">
                  <c:v>34.191033333333401</c:v>
                </c:pt>
                <c:pt idx="20515">
                  <c:v>34.192700000000002</c:v>
                </c:pt>
                <c:pt idx="20516">
                  <c:v>34.194366666666703</c:v>
                </c:pt>
                <c:pt idx="20517">
                  <c:v>34.196033333333403</c:v>
                </c:pt>
                <c:pt idx="20518">
                  <c:v>34.197699999999998</c:v>
                </c:pt>
                <c:pt idx="20519">
                  <c:v>34.199366666666698</c:v>
                </c:pt>
                <c:pt idx="20520">
                  <c:v>34.201033333333399</c:v>
                </c:pt>
                <c:pt idx="20521">
                  <c:v>34.2027</c:v>
                </c:pt>
                <c:pt idx="20522">
                  <c:v>34.204366666666701</c:v>
                </c:pt>
                <c:pt idx="20523">
                  <c:v>34.206033333333401</c:v>
                </c:pt>
                <c:pt idx="20524">
                  <c:v>34.207700000000003</c:v>
                </c:pt>
                <c:pt idx="20525">
                  <c:v>34.209366666666703</c:v>
                </c:pt>
                <c:pt idx="20526">
                  <c:v>34.211033333333397</c:v>
                </c:pt>
                <c:pt idx="20527">
                  <c:v>34.212699999999998</c:v>
                </c:pt>
                <c:pt idx="20528">
                  <c:v>34.214366666666699</c:v>
                </c:pt>
                <c:pt idx="20529">
                  <c:v>34.216033333333399</c:v>
                </c:pt>
                <c:pt idx="20530">
                  <c:v>34.217700000000001</c:v>
                </c:pt>
                <c:pt idx="20531">
                  <c:v>34.219366666666701</c:v>
                </c:pt>
                <c:pt idx="20532">
                  <c:v>34.221033333333402</c:v>
                </c:pt>
                <c:pt idx="20533">
                  <c:v>34.222700000000003</c:v>
                </c:pt>
                <c:pt idx="20534">
                  <c:v>34.224366666666697</c:v>
                </c:pt>
                <c:pt idx="20535">
                  <c:v>34.226033333333397</c:v>
                </c:pt>
                <c:pt idx="20536">
                  <c:v>34.227699999999999</c:v>
                </c:pt>
                <c:pt idx="20537">
                  <c:v>34.229366666666699</c:v>
                </c:pt>
                <c:pt idx="20538">
                  <c:v>34.2310333333334</c:v>
                </c:pt>
                <c:pt idx="20539">
                  <c:v>34.232700000000001</c:v>
                </c:pt>
                <c:pt idx="20540">
                  <c:v>34.234366666666702</c:v>
                </c:pt>
                <c:pt idx="20541">
                  <c:v>34.236033333333403</c:v>
                </c:pt>
                <c:pt idx="20542">
                  <c:v>34.237699999999997</c:v>
                </c:pt>
                <c:pt idx="20543">
                  <c:v>34.239366666666697</c:v>
                </c:pt>
                <c:pt idx="20544">
                  <c:v>34.241033333333398</c:v>
                </c:pt>
                <c:pt idx="20545">
                  <c:v>34.242699999999999</c:v>
                </c:pt>
                <c:pt idx="20546">
                  <c:v>34.2443666666667</c:v>
                </c:pt>
                <c:pt idx="20547">
                  <c:v>34.246033333333401</c:v>
                </c:pt>
                <c:pt idx="20548">
                  <c:v>34.247700000000002</c:v>
                </c:pt>
                <c:pt idx="20549">
                  <c:v>34.249366666666702</c:v>
                </c:pt>
                <c:pt idx="20550">
                  <c:v>34.251033333333403</c:v>
                </c:pt>
                <c:pt idx="20551">
                  <c:v>34.252699999999997</c:v>
                </c:pt>
                <c:pt idx="20552">
                  <c:v>34.254366666666698</c:v>
                </c:pt>
                <c:pt idx="20553">
                  <c:v>34.256033333333399</c:v>
                </c:pt>
                <c:pt idx="20554">
                  <c:v>34.2577</c:v>
                </c:pt>
                <c:pt idx="20555">
                  <c:v>34.2593666666667</c:v>
                </c:pt>
                <c:pt idx="20556">
                  <c:v>34.261033333333401</c:v>
                </c:pt>
                <c:pt idx="20557">
                  <c:v>34.262700000000002</c:v>
                </c:pt>
                <c:pt idx="20558">
                  <c:v>34.264366666666703</c:v>
                </c:pt>
                <c:pt idx="20559">
                  <c:v>34.266033333333397</c:v>
                </c:pt>
                <c:pt idx="20560">
                  <c:v>34.267699999999998</c:v>
                </c:pt>
                <c:pt idx="20561">
                  <c:v>34.269366666666699</c:v>
                </c:pt>
                <c:pt idx="20562">
                  <c:v>34.271033333333399</c:v>
                </c:pt>
                <c:pt idx="20563">
                  <c:v>34.2727</c:v>
                </c:pt>
                <c:pt idx="20564">
                  <c:v>34.274366666666701</c:v>
                </c:pt>
                <c:pt idx="20565">
                  <c:v>34.276033333333402</c:v>
                </c:pt>
                <c:pt idx="20566">
                  <c:v>34.277700000000003</c:v>
                </c:pt>
                <c:pt idx="20567">
                  <c:v>34.279366666666697</c:v>
                </c:pt>
                <c:pt idx="20568">
                  <c:v>34.281033333333397</c:v>
                </c:pt>
                <c:pt idx="20569">
                  <c:v>34.282699999999998</c:v>
                </c:pt>
                <c:pt idx="20570">
                  <c:v>34.284366666666699</c:v>
                </c:pt>
                <c:pt idx="20571">
                  <c:v>34.2860333333334</c:v>
                </c:pt>
                <c:pt idx="20572">
                  <c:v>34.287700000000001</c:v>
                </c:pt>
                <c:pt idx="20573">
                  <c:v>34.289366666666702</c:v>
                </c:pt>
                <c:pt idx="20574">
                  <c:v>34.291033333333402</c:v>
                </c:pt>
                <c:pt idx="20575">
                  <c:v>34.292700000000004</c:v>
                </c:pt>
                <c:pt idx="20576">
                  <c:v>34.294366666666697</c:v>
                </c:pt>
                <c:pt idx="20577">
                  <c:v>34.296033333333398</c:v>
                </c:pt>
                <c:pt idx="20578">
                  <c:v>34.297699999999999</c:v>
                </c:pt>
                <c:pt idx="20579">
                  <c:v>34.2993666666667</c:v>
                </c:pt>
                <c:pt idx="20580">
                  <c:v>34.3010333333334</c:v>
                </c:pt>
                <c:pt idx="20581">
                  <c:v>34.302700000000002</c:v>
                </c:pt>
                <c:pt idx="20582">
                  <c:v>34.304366666666702</c:v>
                </c:pt>
                <c:pt idx="20583">
                  <c:v>34.306033333333403</c:v>
                </c:pt>
                <c:pt idx="20584">
                  <c:v>34.307699999999997</c:v>
                </c:pt>
                <c:pt idx="20585">
                  <c:v>34.309366666666698</c:v>
                </c:pt>
                <c:pt idx="20586">
                  <c:v>34.311033333333398</c:v>
                </c:pt>
                <c:pt idx="20587">
                  <c:v>34.3127</c:v>
                </c:pt>
                <c:pt idx="20588">
                  <c:v>34.3143666666667</c:v>
                </c:pt>
                <c:pt idx="20589">
                  <c:v>34.316033333333401</c:v>
                </c:pt>
                <c:pt idx="20590">
                  <c:v>34.317700000000002</c:v>
                </c:pt>
                <c:pt idx="20591">
                  <c:v>34.319366666666703</c:v>
                </c:pt>
                <c:pt idx="20592">
                  <c:v>34.321033333333403</c:v>
                </c:pt>
                <c:pt idx="20593">
                  <c:v>34.322699999999998</c:v>
                </c:pt>
                <c:pt idx="20594">
                  <c:v>34.324366666666698</c:v>
                </c:pt>
                <c:pt idx="20595">
                  <c:v>34.326033333333399</c:v>
                </c:pt>
                <c:pt idx="20596">
                  <c:v>34.3277</c:v>
                </c:pt>
                <c:pt idx="20597">
                  <c:v>34.329366666666701</c:v>
                </c:pt>
                <c:pt idx="20598">
                  <c:v>34.331033333333401</c:v>
                </c:pt>
                <c:pt idx="20599">
                  <c:v>34.332700000000003</c:v>
                </c:pt>
                <c:pt idx="20600">
                  <c:v>34.334366666666703</c:v>
                </c:pt>
                <c:pt idx="20601">
                  <c:v>34.336033333333397</c:v>
                </c:pt>
                <c:pt idx="20602">
                  <c:v>34.337699999999998</c:v>
                </c:pt>
                <c:pt idx="20603">
                  <c:v>34.339366666666699</c:v>
                </c:pt>
                <c:pt idx="20604">
                  <c:v>34.341033333333399</c:v>
                </c:pt>
                <c:pt idx="20605">
                  <c:v>34.342700000000001</c:v>
                </c:pt>
                <c:pt idx="20606">
                  <c:v>34.344366666666701</c:v>
                </c:pt>
                <c:pt idx="20607">
                  <c:v>34.346033333333402</c:v>
                </c:pt>
                <c:pt idx="20608">
                  <c:v>34.347700000000003</c:v>
                </c:pt>
                <c:pt idx="20609">
                  <c:v>34.349366666666697</c:v>
                </c:pt>
                <c:pt idx="20610">
                  <c:v>34.351033333333397</c:v>
                </c:pt>
                <c:pt idx="20611">
                  <c:v>34.352699999999999</c:v>
                </c:pt>
                <c:pt idx="20612">
                  <c:v>34.354366666666699</c:v>
                </c:pt>
                <c:pt idx="20613">
                  <c:v>34.3560333333334</c:v>
                </c:pt>
                <c:pt idx="20614">
                  <c:v>34.357700000000001</c:v>
                </c:pt>
                <c:pt idx="20615">
                  <c:v>34.359366666666702</c:v>
                </c:pt>
                <c:pt idx="20616">
                  <c:v>34.361033333333403</c:v>
                </c:pt>
                <c:pt idx="20617">
                  <c:v>34.362699999999997</c:v>
                </c:pt>
                <c:pt idx="20618">
                  <c:v>34.364366666666697</c:v>
                </c:pt>
                <c:pt idx="20619">
                  <c:v>34.366033333333398</c:v>
                </c:pt>
                <c:pt idx="20620">
                  <c:v>34.367699999999999</c:v>
                </c:pt>
                <c:pt idx="20621">
                  <c:v>34.3693666666667</c:v>
                </c:pt>
                <c:pt idx="20622">
                  <c:v>34.371033333333401</c:v>
                </c:pt>
                <c:pt idx="20623">
                  <c:v>34.372700000000002</c:v>
                </c:pt>
                <c:pt idx="20624">
                  <c:v>34.374366666666702</c:v>
                </c:pt>
                <c:pt idx="20625">
                  <c:v>34.376033333333403</c:v>
                </c:pt>
                <c:pt idx="20626">
                  <c:v>34.377699999999997</c:v>
                </c:pt>
                <c:pt idx="20627">
                  <c:v>34.379366666666698</c:v>
                </c:pt>
                <c:pt idx="20628">
                  <c:v>34.381033333333399</c:v>
                </c:pt>
                <c:pt idx="20629">
                  <c:v>34.3827</c:v>
                </c:pt>
                <c:pt idx="20630">
                  <c:v>34.3843666666667</c:v>
                </c:pt>
                <c:pt idx="20631">
                  <c:v>34.386033333333401</c:v>
                </c:pt>
                <c:pt idx="20632">
                  <c:v>34.387700000000002</c:v>
                </c:pt>
                <c:pt idx="20633">
                  <c:v>34.389366666666703</c:v>
                </c:pt>
                <c:pt idx="20634">
                  <c:v>34.391033333333397</c:v>
                </c:pt>
                <c:pt idx="20635">
                  <c:v>34.392699999999998</c:v>
                </c:pt>
                <c:pt idx="20636">
                  <c:v>34.394366666666699</c:v>
                </c:pt>
                <c:pt idx="20637">
                  <c:v>34.396033333333399</c:v>
                </c:pt>
                <c:pt idx="20638">
                  <c:v>34.3977</c:v>
                </c:pt>
                <c:pt idx="20639">
                  <c:v>34.399366666666701</c:v>
                </c:pt>
                <c:pt idx="20640">
                  <c:v>34.401033333333402</c:v>
                </c:pt>
                <c:pt idx="20641">
                  <c:v>34.402700000000003</c:v>
                </c:pt>
                <c:pt idx="20642">
                  <c:v>34.404366666666697</c:v>
                </c:pt>
                <c:pt idx="20643">
                  <c:v>34.406033333333397</c:v>
                </c:pt>
                <c:pt idx="20644">
                  <c:v>34.407699999999998</c:v>
                </c:pt>
                <c:pt idx="20645">
                  <c:v>34.409366666666699</c:v>
                </c:pt>
                <c:pt idx="20646">
                  <c:v>34.4110333333334</c:v>
                </c:pt>
                <c:pt idx="20647">
                  <c:v>34.412700000000001</c:v>
                </c:pt>
                <c:pt idx="20648">
                  <c:v>34.414366666666702</c:v>
                </c:pt>
                <c:pt idx="20649">
                  <c:v>34.416033333333402</c:v>
                </c:pt>
                <c:pt idx="20650">
                  <c:v>34.417700000000004</c:v>
                </c:pt>
                <c:pt idx="20651">
                  <c:v>34.419366666666697</c:v>
                </c:pt>
                <c:pt idx="20652">
                  <c:v>34.421033333333398</c:v>
                </c:pt>
                <c:pt idx="20653">
                  <c:v>34.422699999999999</c:v>
                </c:pt>
                <c:pt idx="20654">
                  <c:v>34.4243666666667</c:v>
                </c:pt>
                <c:pt idx="20655">
                  <c:v>34.4260333333334</c:v>
                </c:pt>
                <c:pt idx="20656">
                  <c:v>34.427700000000002</c:v>
                </c:pt>
                <c:pt idx="20657">
                  <c:v>34.429366666666702</c:v>
                </c:pt>
                <c:pt idx="20658">
                  <c:v>34.431033333333403</c:v>
                </c:pt>
                <c:pt idx="20659">
                  <c:v>34.432699999999997</c:v>
                </c:pt>
                <c:pt idx="20660">
                  <c:v>34.434366666666698</c:v>
                </c:pt>
                <c:pt idx="20661">
                  <c:v>34.436033333333398</c:v>
                </c:pt>
                <c:pt idx="20662">
                  <c:v>34.4377</c:v>
                </c:pt>
                <c:pt idx="20663">
                  <c:v>34.4393666666667</c:v>
                </c:pt>
                <c:pt idx="20664">
                  <c:v>34.441033333333401</c:v>
                </c:pt>
                <c:pt idx="20665">
                  <c:v>34.442700000000002</c:v>
                </c:pt>
                <c:pt idx="20666">
                  <c:v>34.444366666666703</c:v>
                </c:pt>
                <c:pt idx="20667">
                  <c:v>34.446033333333403</c:v>
                </c:pt>
                <c:pt idx="20668">
                  <c:v>34.447699999999998</c:v>
                </c:pt>
                <c:pt idx="20669">
                  <c:v>34.449366666666698</c:v>
                </c:pt>
                <c:pt idx="20670">
                  <c:v>34.451033333333399</c:v>
                </c:pt>
                <c:pt idx="20671">
                  <c:v>34.4527</c:v>
                </c:pt>
                <c:pt idx="20672">
                  <c:v>34.454366666666701</c:v>
                </c:pt>
                <c:pt idx="20673">
                  <c:v>34.456033333333401</c:v>
                </c:pt>
                <c:pt idx="20674">
                  <c:v>34.457700000000003</c:v>
                </c:pt>
                <c:pt idx="20675">
                  <c:v>34.459366666666703</c:v>
                </c:pt>
                <c:pt idx="20676">
                  <c:v>34.461033333333397</c:v>
                </c:pt>
                <c:pt idx="20677">
                  <c:v>34.462699999999998</c:v>
                </c:pt>
                <c:pt idx="20678">
                  <c:v>34.464366666666699</c:v>
                </c:pt>
                <c:pt idx="20679">
                  <c:v>34.466033333333399</c:v>
                </c:pt>
                <c:pt idx="20680">
                  <c:v>34.467700000000001</c:v>
                </c:pt>
                <c:pt idx="20681">
                  <c:v>34.469366666666701</c:v>
                </c:pt>
                <c:pt idx="20682">
                  <c:v>34.471033333333402</c:v>
                </c:pt>
                <c:pt idx="20683">
                  <c:v>34.472700000000003</c:v>
                </c:pt>
                <c:pt idx="20684">
                  <c:v>34.474366666666697</c:v>
                </c:pt>
                <c:pt idx="20685">
                  <c:v>34.476033333333397</c:v>
                </c:pt>
                <c:pt idx="20686">
                  <c:v>34.477699999999999</c:v>
                </c:pt>
                <c:pt idx="20687">
                  <c:v>34.479366666666699</c:v>
                </c:pt>
                <c:pt idx="20688">
                  <c:v>34.4810333333334</c:v>
                </c:pt>
                <c:pt idx="20689">
                  <c:v>34.482700000000001</c:v>
                </c:pt>
                <c:pt idx="20690">
                  <c:v>34.484366666666702</c:v>
                </c:pt>
                <c:pt idx="20691">
                  <c:v>34.486033333333403</c:v>
                </c:pt>
                <c:pt idx="20692">
                  <c:v>34.487699999999997</c:v>
                </c:pt>
                <c:pt idx="20693">
                  <c:v>34.489366666666697</c:v>
                </c:pt>
                <c:pt idx="20694">
                  <c:v>34.491033333333398</c:v>
                </c:pt>
                <c:pt idx="20695">
                  <c:v>34.492699999999999</c:v>
                </c:pt>
                <c:pt idx="20696">
                  <c:v>34.4943666666667</c:v>
                </c:pt>
                <c:pt idx="20697">
                  <c:v>34.496033333333401</c:v>
                </c:pt>
                <c:pt idx="20698">
                  <c:v>34.497700000000002</c:v>
                </c:pt>
                <c:pt idx="20699">
                  <c:v>34.499366666666702</c:v>
                </c:pt>
                <c:pt idx="20700">
                  <c:v>34.501033333333403</c:v>
                </c:pt>
                <c:pt idx="20701">
                  <c:v>34.502699999999997</c:v>
                </c:pt>
                <c:pt idx="20702">
                  <c:v>34.504366666666698</c:v>
                </c:pt>
                <c:pt idx="20703">
                  <c:v>34.506033333333399</c:v>
                </c:pt>
                <c:pt idx="20704">
                  <c:v>34.5077</c:v>
                </c:pt>
                <c:pt idx="20705">
                  <c:v>34.5093666666667</c:v>
                </c:pt>
                <c:pt idx="20706">
                  <c:v>34.511033333333401</c:v>
                </c:pt>
                <c:pt idx="20707">
                  <c:v>34.512700000000002</c:v>
                </c:pt>
                <c:pt idx="20708">
                  <c:v>34.514366666666703</c:v>
                </c:pt>
                <c:pt idx="20709">
                  <c:v>34.516033333333397</c:v>
                </c:pt>
                <c:pt idx="20710">
                  <c:v>34.517699999999998</c:v>
                </c:pt>
                <c:pt idx="20711">
                  <c:v>34.519366666666699</c:v>
                </c:pt>
                <c:pt idx="20712">
                  <c:v>34.521033333333399</c:v>
                </c:pt>
                <c:pt idx="20713">
                  <c:v>34.5227</c:v>
                </c:pt>
                <c:pt idx="20714">
                  <c:v>34.524366666666701</c:v>
                </c:pt>
                <c:pt idx="20715">
                  <c:v>34.526033333333402</c:v>
                </c:pt>
                <c:pt idx="20716">
                  <c:v>34.527700000000003</c:v>
                </c:pt>
                <c:pt idx="20717">
                  <c:v>34.529366666666697</c:v>
                </c:pt>
                <c:pt idx="20718">
                  <c:v>34.531033333333397</c:v>
                </c:pt>
                <c:pt idx="20719">
                  <c:v>34.532699999999998</c:v>
                </c:pt>
                <c:pt idx="20720">
                  <c:v>34.534366666666699</c:v>
                </c:pt>
                <c:pt idx="20721">
                  <c:v>34.5360333333334</c:v>
                </c:pt>
                <c:pt idx="20722">
                  <c:v>34.537700000000001</c:v>
                </c:pt>
                <c:pt idx="20723">
                  <c:v>34.539366666666702</c:v>
                </c:pt>
                <c:pt idx="20724">
                  <c:v>34.541033333333402</c:v>
                </c:pt>
                <c:pt idx="20725">
                  <c:v>34.542700000000004</c:v>
                </c:pt>
                <c:pt idx="20726">
                  <c:v>34.544366666666697</c:v>
                </c:pt>
                <c:pt idx="20727">
                  <c:v>34.546033333333398</c:v>
                </c:pt>
                <c:pt idx="20728">
                  <c:v>34.547699999999999</c:v>
                </c:pt>
                <c:pt idx="20729">
                  <c:v>34.5493666666667</c:v>
                </c:pt>
                <c:pt idx="20730">
                  <c:v>34.5510333333334</c:v>
                </c:pt>
                <c:pt idx="20731">
                  <c:v>34.552700000000002</c:v>
                </c:pt>
                <c:pt idx="20732">
                  <c:v>34.554366666666702</c:v>
                </c:pt>
                <c:pt idx="20733">
                  <c:v>34.556033333333403</c:v>
                </c:pt>
                <c:pt idx="20734">
                  <c:v>34.557699999999997</c:v>
                </c:pt>
                <c:pt idx="20735">
                  <c:v>34.559366666666698</c:v>
                </c:pt>
                <c:pt idx="20736">
                  <c:v>34.561033333333398</c:v>
                </c:pt>
                <c:pt idx="20737">
                  <c:v>34.5627</c:v>
                </c:pt>
                <c:pt idx="20738">
                  <c:v>34.5643666666667</c:v>
                </c:pt>
                <c:pt idx="20739">
                  <c:v>34.566033333333401</c:v>
                </c:pt>
                <c:pt idx="20740">
                  <c:v>34.567700000000002</c:v>
                </c:pt>
                <c:pt idx="20741">
                  <c:v>34.569366666666703</c:v>
                </c:pt>
                <c:pt idx="20742">
                  <c:v>34.571033333333403</c:v>
                </c:pt>
                <c:pt idx="20743">
                  <c:v>34.572699999999998</c:v>
                </c:pt>
                <c:pt idx="20744">
                  <c:v>34.574366666666698</c:v>
                </c:pt>
                <c:pt idx="20745">
                  <c:v>34.576033333333399</c:v>
                </c:pt>
                <c:pt idx="20746">
                  <c:v>34.5777</c:v>
                </c:pt>
                <c:pt idx="20747">
                  <c:v>34.579366666666701</c:v>
                </c:pt>
                <c:pt idx="20748">
                  <c:v>34.581033333333401</c:v>
                </c:pt>
                <c:pt idx="20749">
                  <c:v>34.582700000000003</c:v>
                </c:pt>
                <c:pt idx="20750">
                  <c:v>34.584366666666703</c:v>
                </c:pt>
                <c:pt idx="20751">
                  <c:v>34.586033333333397</c:v>
                </c:pt>
                <c:pt idx="20752">
                  <c:v>34.587699999999998</c:v>
                </c:pt>
                <c:pt idx="20753">
                  <c:v>34.589366666666699</c:v>
                </c:pt>
                <c:pt idx="20754">
                  <c:v>34.591033333333399</c:v>
                </c:pt>
                <c:pt idx="20755">
                  <c:v>34.592700000000001</c:v>
                </c:pt>
                <c:pt idx="20756">
                  <c:v>34.594366666666701</c:v>
                </c:pt>
                <c:pt idx="20757">
                  <c:v>34.596033333333402</c:v>
                </c:pt>
                <c:pt idx="20758">
                  <c:v>34.597700000000003</c:v>
                </c:pt>
                <c:pt idx="20759">
                  <c:v>34.599366666666697</c:v>
                </c:pt>
                <c:pt idx="20760">
                  <c:v>34.601033333333397</c:v>
                </c:pt>
                <c:pt idx="20761">
                  <c:v>34.602699999999999</c:v>
                </c:pt>
                <c:pt idx="20762">
                  <c:v>34.604366666666699</c:v>
                </c:pt>
                <c:pt idx="20763">
                  <c:v>34.6060333333334</c:v>
                </c:pt>
                <c:pt idx="20764">
                  <c:v>34.607700000000001</c:v>
                </c:pt>
                <c:pt idx="20765">
                  <c:v>34.609366666666702</c:v>
                </c:pt>
                <c:pt idx="20766">
                  <c:v>34.611033333333403</c:v>
                </c:pt>
                <c:pt idx="20767">
                  <c:v>34.612699999999997</c:v>
                </c:pt>
                <c:pt idx="20768">
                  <c:v>34.614366666666697</c:v>
                </c:pt>
                <c:pt idx="20769">
                  <c:v>34.616033333333398</c:v>
                </c:pt>
                <c:pt idx="20770">
                  <c:v>34.617699999999999</c:v>
                </c:pt>
                <c:pt idx="20771">
                  <c:v>34.6193666666667</c:v>
                </c:pt>
                <c:pt idx="20772">
                  <c:v>34.621033333333401</c:v>
                </c:pt>
                <c:pt idx="20773">
                  <c:v>34.622700000000002</c:v>
                </c:pt>
                <c:pt idx="20774">
                  <c:v>34.624366666666702</c:v>
                </c:pt>
                <c:pt idx="20775">
                  <c:v>34.626033333333403</c:v>
                </c:pt>
                <c:pt idx="20776">
                  <c:v>34.627699999999997</c:v>
                </c:pt>
                <c:pt idx="20777">
                  <c:v>34.629366666666698</c:v>
                </c:pt>
                <c:pt idx="20778">
                  <c:v>34.631033333333399</c:v>
                </c:pt>
                <c:pt idx="20779">
                  <c:v>34.6327</c:v>
                </c:pt>
                <c:pt idx="20780">
                  <c:v>34.6343666666667</c:v>
                </c:pt>
                <c:pt idx="20781">
                  <c:v>34.636033333333401</c:v>
                </c:pt>
                <c:pt idx="20782">
                  <c:v>34.637700000000002</c:v>
                </c:pt>
                <c:pt idx="20783">
                  <c:v>34.639366666666703</c:v>
                </c:pt>
                <c:pt idx="20784">
                  <c:v>34.641033333333397</c:v>
                </c:pt>
                <c:pt idx="20785">
                  <c:v>34.642699999999998</c:v>
                </c:pt>
                <c:pt idx="20786">
                  <c:v>34.644366666666699</c:v>
                </c:pt>
                <c:pt idx="20787">
                  <c:v>34.646033333333399</c:v>
                </c:pt>
                <c:pt idx="20788">
                  <c:v>34.6477</c:v>
                </c:pt>
                <c:pt idx="20789">
                  <c:v>34.649366666666701</c:v>
                </c:pt>
                <c:pt idx="20790">
                  <c:v>34.651033333333402</c:v>
                </c:pt>
                <c:pt idx="20791">
                  <c:v>34.652700000000003</c:v>
                </c:pt>
                <c:pt idx="20792">
                  <c:v>34.654366666666697</c:v>
                </c:pt>
                <c:pt idx="20793">
                  <c:v>34.656033333333397</c:v>
                </c:pt>
                <c:pt idx="20794">
                  <c:v>34.657699999999998</c:v>
                </c:pt>
                <c:pt idx="20795">
                  <c:v>34.659366666666699</c:v>
                </c:pt>
                <c:pt idx="20796">
                  <c:v>34.6610333333334</c:v>
                </c:pt>
                <c:pt idx="20797">
                  <c:v>34.662700000000001</c:v>
                </c:pt>
                <c:pt idx="20798">
                  <c:v>34.664366666666702</c:v>
                </c:pt>
                <c:pt idx="20799">
                  <c:v>34.666033333333402</c:v>
                </c:pt>
                <c:pt idx="20800">
                  <c:v>34.667700000000004</c:v>
                </c:pt>
                <c:pt idx="20801">
                  <c:v>34.669366666666697</c:v>
                </c:pt>
                <c:pt idx="20802">
                  <c:v>34.671033333333398</c:v>
                </c:pt>
                <c:pt idx="20803">
                  <c:v>34.672699999999999</c:v>
                </c:pt>
                <c:pt idx="20804">
                  <c:v>34.6743666666667</c:v>
                </c:pt>
                <c:pt idx="20805">
                  <c:v>34.6760333333334</c:v>
                </c:pt>
                <c:pt idx="20806">
                  <c:v>34.677700000000002</c:v>
                </c:pt>
                <c:pt idx="20807">
                  <c:v>34.679366666666702</c:v>
                </c:pt>
                <c:pt idx="20808">
                  <c:v>34.681033333333403</c:v>
                </c:pt>
                <c:pt idx="20809">
                  <c:v>34.682699999999997</c:v>
                </c:pt>
                <c:pt idx="20810">
                  <c:v>34.684366666666698</c:v>
                </c:pt>
                <c:pt idx="20811">
                  <c:v>34.686033333333398</c:v>
                </c:pt>
                <c:pt idx="20812">
                  <c:v>34.6877</c:v>
                </c:pt>
                <c:pt idx="20813">
                  <c:v>34.6893666666667</c:v>
                </c:pt>
                <c:pt idx="20814">
                  <c:v>34.691033333333401</c:v>
                </c:pt>
                <c:pt idx="20815">
                  <c:v>34.692700000000002</c:v>
                </c:pt>
                <c:pt idx="20816">
                  <c:v>34.694366666666703</c:v>
                </c:pt>
                <c:pt idx="20817">
                  <c:v>34.696033333333403</c:v>
                </c:pt>
                <c:pt idx="20818">
                  <c:v>34.697699999999998</c:v>
                </c:pt>
                <c:pt idx="20819">
                  <c:v>34.699366666666698</c:v>
                </c:pt>
                <c:pt idx="20820">
                  <c:v>34.701033333333399</c:v>
                </c:pt>
                <c:pt idx="20821">
                  <c:v>34.7027</c:v>
                </c:pt>
                <c:pt idx="20822">
                  <c:v>34.704366666666701</c:v>
                </c:pt>
                <c:pt idx="20823">
                  <c:v>34.706033333333401</c:v>
                </c:pt>
                <c:pt idx="20824">
                  <c:v>34.707700000000003</c:v>
                </c:pt>
                <c:pt idx="20825">
                  <c:v>34.709366666666703</c:v>
                </c:pt>
                <c:pt idx="20826">
                  <c:v>34.711033333333397</c:v>
                </c:pt>
                <c:pt idx="20827">
                  <c:v>34.712699999999998</c:v>
                </c:pt>
                <c:pt idx="20828">
                  <c:v>34.714366666666699</c:v>
                </c:pt>
                <c:pt idx="20829">
                  <c:v>34.716033333333399</c:v>
                </c:pt>
                <c:pt idx="20830">
                  <c:v>34.717700000000001</c:v>
                </c:pt>
                <c:pt idx="20831">
                  <c:v>34.719366666666701</c:v>
                </c:pt>
                <c:pt idx="20832">
                  <c:v>34.721033333333402</c:v>
                </c:pt>
                <c:pt idx="20833">
                  <c:v>34.722700000000003</c:v>
                </c:pt>
                <c:pt idx="20834">
                  <c:v>34.724366666666697</c:v>
                </c:pt>
                <c:pt idx="20835">
                  <c:v>34.726033333333397</c:v>
                </c:pt>
                <c:pt idx="20836">
                  <c:v>34.727699999999999</c:v>
                </c:pt>
                <c:pt idx="20837">
                  <c:v>34.729366666666699</c:v>
                </c:pt>
                <c:pt idx="20838">
                  <c:v>34.7310333333334</c:v>
                </c:pt>
                <c:pt idx="20839">
                  <c:v>34.732700000000001</c:v>
                </c:pt>
                <c:pt idx="20840">
                  <c:v>34.734366666666702</c:v>
                </c:pt>
                <c:pt idx="20841">
                  <c:v>34.736033333333403</c:v>
                </c:pt>
                <c:pt idx="20842">
                  <c:v>34.737699999999997</c:v>
                </c:pt>
                <c:pt idx="20843">
                  <c:v>34.739366666666697</c:v>
                </c:pt>
                <c:pt idx="20844">
                  <c:v>34.741033333333398</c:v>
                </c:pt>
                <c:pt idx="20845">
                  <c:v>34.742699999999999</c:v>
                </c:pt>
                <c:pt idx="20846">
                  <c:v>34.7443666666667</c:v>
                </c:pt>
                <c:pt idx="20847">
                  <c:v>34.746033333333401</c:v>
                </c:pt>
                <c:pt idx="20848">
                  <c:v>34.747700000000002</c:v>
                </c:pt>
                <c:pt idx="20849">
                  <c:v>34.749366666666702</c:v>
                </c:pt>
                <c:pt idx="20850">
                  <c:v>34.751033333333403</c:v>
                </c:pt>
                <c:pt idx="20851">
                  <c:v>34.752699999999997</c:v>
                </c:pt>
                <c:pt idx="20852">
                  <c:v>34.754366666666698</c:v>
                </c:pt>
                <c:pt idx="20853">
                  <c:v>34.756033333333399</c:v>
                </c:pt>
                <c:pt idx="20854">
                  <c:v>34.7577</c:v>
                </c:pt>
                <c:pt idx="20855">
                  <c:v>34.7593666666667</c:v>
                </c:pt>
                <c:pt idx="20856">
                  <c:v>34.761033333333401</c:v>
                </c:pt>
                <c:pt idx="20857">
                  <c:v>34.762700000000002</c:v>
                </c:pt>
                <c:pt idx="20858">
                  <c:v>34.764366666666703</c:v>
                </c:pt>
                <c:pt idx="20859">
                  <c:v>34.766033333333397</c:v>
                </c:pt>
                <c:pt idx="20860">
                  <c:v>34.767699999999998</c:v>
                </c:pt>
                <c:pt idx="20861">
                  <c:v>34.769366666666699</c:v>
                </c:pt>
                <c:pt idx="20862">
                  <c:v>34.771033333333399</c:v>
                </c:pt>
                <c:pt idx="20863">
                  <c:v>34.7727</c:v>
                </c:pt>
                <c:pt idx="20864">
                  <c:v>34.774366666666701</c:v>
                </c:pt>
                <c:pt idx="20865">
                  <c:v>34.776033333333402</c:v>
                </c:pt>
                <c:pt idx="20866">
                  <c:v>34.777700000000003</c:v>
                </c:pt>
                <c:pt idx="20867">
                  <c:v>34.779366666666697</c:v>
                </c:pt>
                <c:pt idx="20868">
                  <c:v>34.781033333333397</c:v>
                </c:pt>
                <c:pt idx="20869">
                  <c:v>34.782699999999998</c:v>
                </c:pt>
                <c:pt idx="20870">
                  <c:v>34.784366666666699</c:v>
                </c:pt>
                <c:pt idx="20871">
                  <c:v>34.7860333333334</c:v>
                </c:pt>
                <c:pt idx="20872">
                  <c:v>34.787700000000001</c:v>
                </c:pt>
                <c:pt idx="20873">
                  <c:v>34.789366666666702</c:v>
                </c:pt>
                <c:pt idx="20874">
                  <c:v>34.791033333333402</c:v>
                </c:pt>
                <c:pt idx="20875">
                  <c:v>34.792700000000004</c:v>
                </c:pt>
                <c:pt idx="20876">
                  <c:v>34.794366666666697</c:v>
                </c:pt>
                <c:pt idx="20877">
                  <c:v>34.796033333333398</c:v>
                </c:pt>
                <c:pt idx="20878">
                  <c:v>34.797699999999999</c:v>
                </c:pt>
                <c:pt idx="20879">
                  <c:v>34.7993666666667</c:v>
                </c:pt>
                <c:pt idx="20880">
                  <c:v>34.8010333333334</c:v>
                </c:pt>
                <c:pt idx="20881">
                  <c:v>34.802700000000002</c:v>
                </c:pt>
                <c:pt idx="20882">
                  <c:v>34.804366666666702</c:v>
                </c:pt>
                <c:pt idx="20883">
                  <c:v>34.806033333333403</c:v>
                </c:pt>
                <c:pt idx="20884">
                  <c:v>34.807699999999997</c:v>
                </c:pt>
                <c:pt idx="20885">
                  <c:v>34.809366666666698</c:v>
                </c:pt>
                <c:pt idx="20886">
                  <c:v>34.811033333333398</c:v>
                </c:pt>
                <c:pt idx="20887">
                  <c:v>34.8127</c:v>
                </c:pt>
                <c:pt idx="20888">
                  <c:v>34.8143666666667</c:v>
                </c:pt>
                <c:pt idx="20889">
                  <c:v>34.816033333333401</c:v>
                </c:pt>
                <c:pt idx="20890">
                  <c:v>34.817700000000002</c:v>
                </c:pt>
                <c:pt idx="20891">
                  <c:v>34.819366666666703</c:v>
                </c:pt>
                <c:pt idx="20892">
                  <c:v>34.821033333333403</c:v>
                </c:pt>
                <c:pt idx="20893">
                  <c:v>34.822699999999998</c:v>
                </c:pt>
                <c:pt idx="20894">
                  <c:v>34.824366666666698</c:v>
                </c:pt>
                <c:pt idx="20895">
                  <c:v>34.826033333333399</c:v>
                </c:pt>
                <c:pt idx="20896">
                  <c:v>34.8277</c:v>
                </c:pt>
                <c:pt idx="20897">
                  <c:v>34.829366666666701</c:v>
                </c:pt>
                <c:pt idx="20898">
                  <c:v>34.831033333333401</c:v>
                </c:pt>
                <c:pt idx="20899">
                  <c:v>34.832700000000003</c:v>
                </c:pt>
                <c:pt idx="20900">
                  <c:v>34.834366666666703</c:v>
                </c:pt>
                <c:pt idx="20901">
                  <c:v>34.836033333333397</c:v>
                </c:pt>
                <c:pt idx="20902">
                  <c:v>34.837699999999998</c:v>
                </c:pt>
                <c:pt idx="20903">
                  <c:v>34.839366666666699</c:v>
                </c:pt>
                <c:pt idx="20904">
                  <c:v>34.841033333333399</c:v>
                </c:pt>
                <c:pt idx="20905">
                  <c:v>34.842700000000001</c:v>
                </c:pt>
                <c:pt idx="20906">
                  <c:v>34.844366666666701</c:v>
                </c:pt>
                <c:pt idx="20907">
                  <c:v>34.846033333333402</c:v>
                </c:pt>
                <c:pt idx="20908">
                  <c:v>34.847700000000003</c:v>
                </c:pt>
                <c:pt idx="20909">
                  <c:v>34.849366666666697</c:v>
                </c:pt>
                <c:pt idx="20910">
                  <c:v>34.851033333333397</c:v>
                </c:pt>
                <c:pt idx="20911">
                  <c:v>34.852699999999999</c:v>
                </c:pt>
                <c:pt idx="20912">
                  <c:v>34.854366666666699</c:v>
                </c:pt>
                <c:pt idx="20913">
                  <c:v>34.8560333333334</c:v>
                </c:pt>
                <c:pt idx="20914">
                  <c:v>34.857700000000001</c:v>
                </c:pt>
                <c:pt idx="20915">
                  <c:v>34.859366666666702</c:v>
                </c:pt>
                <c:pt idx="20916">
                  <c:v>34.861033333333403</c:v>
                </c:pt>
                <c:pt idx="20917">
                  <c:v>34.862699999999997</c:v>
                </c:pt>
                <c:pt idx="20918">
                  <c:v>34.864366666666697</c:v>
                </c:pt>
                <c:pt idx="20919">
                  <c:v>34.866033333333398</c:v>
                </c:pt>
                <c:pt idx="20920">
                  <c:v>34.867699999999999</c:v>
                </c:pt>
                <c:pt idx="20921">
                  <c:v>34.8693666666667</c:v>
                </c:pt>
                <c:pt idx="20922">
                  <c:v>34.871033333333401</c:v>
                </c:pt>
                <c:pt idx="20923">
                  <c:v>34.872700000000002</c:v>
                </c:pt>
                <c:pt idx="20924">
                  <c:v>34.874366666666702</c:v>
                </c:pt>
                <c:pt idx="20925">
                  <c:v>34.876033333333403</c:v>
                </c:pt>
                <c:pt idx="20926">
                  <c:v>34.877699999999997</c:v>
                </c:pt>
                <c:pt idx="20927">
                  <c:v>34.879366666666698</c:v>
                </c:pt>
                <c:pt idx="20928">
                  <c:v>34.881033333333399</c:v>
                </c:pt>
                <c:pt idx="20929">
                  <c:v>34.8827</c:v>
                </c:pt>
                <c:pt idx="20930">
                  <c:v>34.8843666666667</c:v>
                </c:pt>
                <c:pt idx="20931">
                  <c:v>34.886033333333401</c:v>
                </c:pt>
                <c:pt idx="20932">
                  <c:v>34.887700000000002</c:v>
                </c:pt>
                <c:pt idx="20933">
                  <c:v>34.889366666666703</c:v>
                </c:pt>
                <c:pt idx="20934">
                  <c:v>34.891033333333397</c:v>
                </c:pt>
                <c:pt idx="20935">
                  <c:v>34.892699999999998</c:v>
                </c:pt>
                <c:pt idx="20936">
                  <c:v>34.894366666666699</c:v>
                </c:pt>
                <c:pt idx="20937">
                  <c:v>34.896033333333399</c:v>
                </c:pt>
                <c:pt idx="20938">
                  <c:v>34.8977</c:v>
                </c:pt>
                <c:pt idx="20939">
                  <c:v>34.899366666666701</c:v>
                </c:pt>
                <c:pt idx="20940">
                  <c:v>34.901033333333402</c:v>
                </c:pt>
                <c:pt idx="20941">
                  <c:v>34.902700000000003</c:v>
                </c:pt>
                <c:pt idx="20942">
                  <c:v>34.904366666666697</c:v>
                </c:pt>
                <c:pt idx="20943">
                  <c:v>34.906033333333397</c:v>
                </c:pt>
                <c:pt idx="20944">
                  <c:v>34.907699999999998</c:v>
                </c:pt>
                <c:pt idx="20945">
                  <c:v>34.909366666666699</c:v>
                </c:pt>
                <c:pt idx="20946">
                  <c:v>34.9110333333334</c:v>
                </c:pt>
                <c:pt idx="20947">
                  <c:v>34.912700000000001</c:v>
                </c:pt>
                <c:pt idx="20948">
                  <c:v>34.914366666666702</c:v>
                </c:pt>
                <c:pt idx="20949">
                  <c:v>34.916033333333402</c:v>
                </c:pt>
                <c:pt idx="20950">
                  <c:v>34.917700000000004</c:v>
                </c:pt>
                <c:pt idx="20951">
                  <c:v>34.919366666666697</c:v>
                </c:pt>
                <c:pt idx="20952">
                  <c:v>34.921033333333398</c:v>
                </c:pt>
                <c:pt idx="20953">
                  <c:v>34.922699999999999</c:v>
                </c:pt>
                <c:pt idx="20954">
                  <c:v>34.9243666666667</c:v>
                </c:pt>
                <c:pt idx="20955">
                  <c:v>34.9260333333334</c:v>
                </c:pt>
                <c:pt idx="20956">
                  <c:v>34.927700000000002</c:v>
                </c:pt>
                <c:pt idx="20957">
                  <c:v>34.929366666666702</c:v>
                </c:pt>
                <c:pt idx="20958">
                  <c:v>34.931033333333403</c:v>
                </c:pt>
                <c:pt idx="20959">
                  <c:v>34.932699999999997</c:v>
                </c:pt>
                <c:pt idx="20960">
                  <c:v>34.934366666666698</c:v>
                </c:pt>
                <c:pt idx="20961">
                  <c:v>34.936033333333398</c:v>
                </c:pt>
                <c:pt idx="20962">
                  <c:v>34.9377</c:v>
                </c:pt>
                <c:pt idx="20963">
                  <c:v>34.9393666666667</c:v>
                </c:pt>
                <c:pt idx="20964">
                  <c:v>34.941033333333401</c:v>
                </c:pt>
                <c:pt idx="20965">
                  <c:v>34.942700000000002</c:v>
                </c:pt>
                <c:pt idx="20966">
                  <c:v>34.944366666666703</c:v>
                </c:pt>
                <c:pt idx="20967">
                  <c:v>34.946033333333403</c:v>
                </c:pt>
                <c:pt idx="20968">
                  <c:v>34.947699999999998</c:v>
                </c:pt>
                <c:pt idx="20969">
                  <c:v>34.949366666666698</c:v>
                </c:pt>
                <c:pt idx="20970">
                  <c:v>34.951033333333399</c:v>
                </c:pt>
                <c:pt idx="20971">
                  <c:v>34.9527</c:v>
                </c:pt>
                <c:pt idx="20972">
                  <c:v>34.954366666666701</c:v>
                </c:pt>
                <c:pt idx="20973">
                  <c:v>34.956033333333401</c:v>
                </c:pt>
                <c:pt idx="20974">
                  <c:v>34.957700000000003</c:v>
                </c:pt>
                <c:pt idx="20975">
                  <c:v>34.959366666666703</c:v>
                </c:pt>
                <c:pt idx="20976">
                  <c:v>34.961033333333397</c:v>
                </c:pt>
                <c:pt idx="20977">
                  <c:v>34.962699999999998</c:v>
                </c:pt>
                <c:pt idx="20978">
                  <c:v>34.964366666666699</c:v>
                </c:pt>
                <c:pt idx="20979">
                  <c:v>34.966033333333399</c:v>
                </c:pt>
                <c:pt idx="20980">
                  <c:v>34.967700000000001</c:v>
                </c:pt>
                <c:pt idx="20981">
                  <c:v>34.969366666666701</c:v>
                </c:pt>
                <c:pt idx="20982">
                  <c:v>34.971033333333402</c:v>
                </c:pt>
                <c:pt idx="20983">
                  <c:v>34.972700000000003</c:v>
                </c:pt>
                <c:pt idx="20984">
                  <c:v>34.974366666666697</c:v>
                </c:pt>
                <c:pt idx="20985">
                  <c:v>34.976033333333397</c:v>
                </c:pt>
                <c:pt idx="20986">
                  <c:v>34.977699999999999</c:v>
                </c:pt>
                <c:pt idx="20987">
                  <c:v>34.979366666666699</c:v>
                </c:pt>
                <c:pt idx="20988">
                  <c:v>34.9810333333334</c:v>
                </c:pt>
                <c:pt idx="20989">
                  <c:v>34.982700000000001</c:v>
                </c:pt>
                <c:pt idx="20990">
                  <c:v>34.984366666666702</c:v>
                </c:pt>
                <c:pt idx="20991">
                  <c:v>34.986033333333403</c:v>
                </c:pt>
                <c:pt idx="20992">
                  <c:v>34.987699999999997</c:v>
                </c:pt>
                <c:pt idx="20993">
                  <c:v>34.989366666666697</c:v>
                </c:pt>
                <c:pt idx="20994">
                  <c:v>34.991033333333398</c:v>
                </c:pt>
                <c:pt idx="20995">
                  <c:v>34.992699999999999</c:v>
                </c:pt>
                <c:pt idx="20996">
                  <c:v>34.9943666666667</c:v>
                </c:pt>
                <c:pt idx="20997">
                  <c:v>34.996033333333401</c:v>
                </c:pt>
                <c:pt idx="20998">
                  <c:v>34.997700000000002</c:v>
                </c:pt>
                <c:pt idx="20999">
                  <c:v>34.999366666666702</c:v>
                </c:pt>
                <c:pt idx="21000">
                  <c:v>35.001033333333403</c:v>
                </c:pt>
                <c:pt idx="21001">
                  <c:v>35.002699999999997</c:v>
                </c:pt>
                <c:pt idx="21002">
                  <c:v>35.004366666666698</c:v>
                </c:pt>
                <c:pt idx="21003">
                  <c:v>35.006033333333399</c:v>
                </c:pt>
                <c:pt idx="21004">
                  <c:v>35.0077</c:v>
                </c:pt>
                <c:pt idx="21005">
                  <c:v>35.0093666666667</c:v>
                </c:pt>
                <c:pt idx="21006">
                  <c:v>35.011033333333401</c:v>
                </c:pt>
                <c:pt idx="21007">
                  <c:v>35.012700000000002</c:v>
                </c:pt>
                <c:pt idx="21008">
                  <c:v>35.014366666666703</c:v>
                </c:pt>
                <c:pt idx="21009">
                  <c:v>35.016033333333397</c:v>
                </c:pt>
                <c:pt idx="21010">
                  <c:v>35.017699999999998</c:v>
                </c:pt>
                <c:pt idx="21011">
                  <c:v>35.019366666666699</c:v>
                </c:pt>
                <c:pt idx="21012">
                  <c:v>35.021033333333399</c:v>
                </c:pt>
                <c:pt idx="21013">
                  <c:v>35.0227</c:v>
                </c:pt>
                <c:pt idx="21014">
                  <c:v>35.024366666666701</c:v>
                </c:pt>
                <c:pt idx="21015">
                  <c:v>35.026033333333402</c:v>
                </c:pt>
                <c:pt idx="21016">
                  <c:v>35.027700000000003</c:v>
                </c:pt>
                <c:pt idx="21017">
                  <c:v>35.029366666666697</c:v>
                </c:pt>
                <c:pt idx="21018">
                  <c:v>35.031033333333397</c:v>
                </c:pt>
                <c:pt idx="21019">
                  <c:v>35.032699999999998</c:v>
                </c:pt>
                <c:pt idx="21020">
                  <c:v>35.034366666666699</c:v>
                </c:pt>
                <c:pt idx="21021">
                  <c:v>35.0360333333334</c:v>
                </c:pt>
                <c:pt idx="21022">
                  <c:v>35.037700000000001</c:v>
                </c:pt>
                <c:pt idx="21023">
                  <c:v>35.039366666666702</c:v>
                </c:pt>
                <c:pt idx="21024">
                  <c:v>35.041033333333402</c:v>
                </c:pt>
                <c:pt idx="21025">
                  <c:v>35.042700000000004</c:v>
                </c:pt>
                <c:pt idx="21026">
                  <c:v>35.044366666666697</c:v>
                </c:pt>
                <c:pt idx="21027">
                  <c:v>35.046033333333398</c:v>
                </c:pt>
                <c:pt idx="21028">
                  <c:v>35.047699999999999</c:v>
                </c:pt>
                <c:pt idx="21029">
                  <c:v>35.0493666666667</c:v>
                </c:pt>
                <c:pt idx="21030">
                  <c:v>35.0510333333334</c:v>
                </c:pt>
                <c:pt idx="21031">
                  <c:v>35.052700000000002</c:v>
                </c:pt>
                <c:pt idx="21032">
                  <c:v>35.054366666666702</c:v>
                </c:pt>
                <c:pt idx="21033">
                  <c:v>35.056033333333403</c:v>
                </c:pt>
                <c:pt idx="21034">
                  <c:v>35.057699999999997</c:v>
                </c:pt>
                <c:pt idx="21035">
                  <c:v>35.059366666666698</c:v>
                </c:pt>
                <c:pt idx="21036">
                  <c:v>35.061033333333398</c:v>
                </c:pt>
                <c:pt idx="21037">
                  <c:v>35.0627</c:v>
                </c:pt>
                <c:pt idx="21038">
                  <c:v>35.0643666666667</c:v>
                </c:pt>
                <c:pt idx="21039">
                  <c:v>35.066033333333401</c:v>
                </c:pt>
                <c:pt idx="21040">
                  <c:v>35.067700000000002</c:v>
                </c:pt>
                <c:pt idx="21041">
                  <c:v>35.069366666666703</c:v>
                </c:pt>
                <c:pt idx="21042">
                  <c:v>35.071033333333403</c:v>
                </c:pt>
                <c:pt idx="21043">
                  <c:v>35.072699999999998</c:v>
                </c:pt>
                <c:pt idx="21044">
                  <c:v>35.074366666666698</c:v>
                </c:pt>
                <c:pt idx="21045">
                  <c:v>35.076033333333399</c:v>
                </c:pt>
                <c:pt idx="21046">
                  <c:v>35.0777</c:v>
                </c:pt>
                <c:pt idx="21047">
                  <c:v>35.079366666666701</c:v>
                </c:pt>
                <c:pt idx="21048">
                  <c:v>35.081033333333401</c:v>
                </c:pt>
                <c:pt idx="21049">
                  <c:v>35.082700000000003</c:v>
                </c:pt>
                <c:pt idx="21050">
                  <c:v>35.084366666666703</c:v>
                </c:pt>
                <c:pt idx="21051">
                  <c:v>35.086033333333397</c:v>
                </c:pt>
                <c:pt idx="21052">
                  <c:v>35.087699999999998</c:v>
                </c:pt>
                <c:pt idx="21053">
                  <c:v>35.089366666666699</c:v>
                </c:pt>
                <c:pt idx="21054">
                  <c:v>35.091033333333399</c:v>
                </c:pt>
                <c:pt idx="21055">
                  <c:v>35.092700000000001</c:v>
                </c:pt>
                <c:pt idx="21056">
                  <c:v>35.094366666666701</c:v>
                </c:pt>
                <c:pt idx="21057">
                  <c:v>35.096033333333402</c:v>
                </c:pt>
                <c:pt idx="21058">
                  <c:v>35.097700000000003</c:v>
                </c:pt>
                <c:pt idx="21059">
                  <c:v>35.099366666666697</c:v>
                </c:pt>
                <c:pt idx="21060">
                  <c:v>35.101033333333397</c:v>
                </c:pt>
                <c:pt idx="21061">
                  <c:v>35.102699999999999</c:v>
                </c:pt>
                <c:pt idx="21062">
                  <c:v>35.104366666666699</c:v>
                </c:pt>
                <c:pt idx="21063">
                  <c:v>35.1060333333334</c:v>
                </c:pt>
                <c:pt idx="21064">
                  <c:v>35.107700000000001</c:v>
                </c:pt>
                <c:pt idx="21065">
                  <c:v>35.109366666666702</c:v>
                </c:pt>
                <c:pt idx="21066">
                  <c:v>35.111033333333403</c:v>
                </c:pt>
                <c:pt idx="21067">
                  <c:v>35.112699999999997</c:v>
                </c:pt>
                <c:pt idx="21068">
                  <c:v>35.114366666666697</c:v>
                </c:pt>
                <c:pt idx="21069">
                  <c:v>35.116033333333398</c:v>
                </c:pt>
                <c:pt idx="21070">
                  <c:v>35.117699999999999</c:v>
                </c:pt>
                <c:pt idx="21071">
                  <c:v>35.1193666666667</c:v>
                </c:pt>
                <c:pt idx="21072">
                  <c:v>35.121033333333401</c:v>
                </c:pt>
                <c:pt idx="21073">
                  <c:v>35.122700000000002</c:v>
                </c:pt>
                <c:pt idx="21074">
                  <c:v>35.124366666666702</c:v>
                </c:pt>
                <c:pt idx="21075">
                  <c:v>35.126033333333403</c:v>
                </c:pt>
                <c:pt idx="21076">
                  <c:v>35.127699999999997</c:v>
                </c:pt>
                <c:pt idx="21077">
                  <c:v>35.129366666666698</c:v>
                </c:pt>
                <c:pt idx="21078">
                  <c:v>35.131033333333399</c:v>
                </c:pt>
                <c:pt idx="21079">
                  <c:v>35.1327</c:v>
                </c:pt>
                <c:pt idx="21080">
                  <c:v>35.1343666666667</c:v>
                </c:pt>
                <c:pt idx="21081">
                  <c:v>35.136033333333401</c:v>
                </c:pt>
                <c:pt idx="21082">
                  <c:v>35.137700000000002</c:v>
                </c:pt>
                <c:pt idx="21083">
                  <c:v>35.139366666666703</c:v>
                </c:pt>
                <c:pt idx="21084">
                  <c:v>35.141033333333397</c:v>
                </c:pt>
                <c:pt idx="21085">
                  <c:v>35.142699999999998</c:v>
                </c:pt>
                <c:pt idx="21086">
                  <c:v>35.144366666666699</c:v>
                </c:pt>
                <c:pt idx="21087">
                  <c:v>35.146033333333399</c:v>
                </c:pt>
                <c:pt idx="21088">
                  <c:v>35.1477</c:v>
                </c:pt>
                <c:pt idx="21089">
                  <c:v>35.149366666666701</c:v>
                </c:pt>
                <c:pt idx="21090">
                  <c:v>35.151033333333402</c:v>
                </c:pt>
                <c:pt idx="21091">
                  <c:v>35.152700000000003</c:v>
                </c:pt>
                <c:pt idx="21092">
                  <c:v>35.154366666666697</c:v>
                </c:pt>
                <c:pt idx="21093">
                  <c:v>35.156033333333397</c:v>
                </c:pt>
                <c:pt idx="21094">
                  <c:v>35.157699999999998</c:v>
                </c:pt>
                <c:pt idx="21095">
                  <c:v>35.159366666666699</c:v>
                </c:pt>
                <c:pt idx="21096">
                  <c:v>35.1610333333334</c:v>
                </c:pt>
                <c:pt idx="21097">
                  <c:v>35.162700000000001</c:v>
                </c:pt>
                <c:pt idx="21098">
                  <c:v>35.164366666666702</c:v>
                </c:pt>
                <c:pt idx="21099">
                  <c:v>35.166033333333402</c:v>
                </c:pt>
                <c:pt idx="21100">
                  <c:v>35.167700000000004</c:v>
                </c:pt>
                <c:pt idx="21101">
                  <c:v>35.169366666666697</c:v>
                </c:pt>
                <c:pt idx="21102">
                  <c:v>35.171033333333398</c:v>
                </c:pt>
                <c:pt idx="21103">
                  <c:v>35.172699999999999</c:v>
                </c:pt>
                <c:pt idx="21104">
                  <c:v>35.1743666666667</c:v>
                </c:pt>
                <c:pt idx="21105">
                  <c:v>35.1760333333334</c:v>
                </c:pt>
                <c:pt idx="21106">
                  <c:v>35.177700000000002</c:v>
                </c:pt>
                <c:pt idx="21107">
                  <c:v>35.179366666666702</c:v>
                </c:pt>
                <c:pt idx="21108">
                  <c:v>35.181033333333403</c:v>
                </c:pt>
                <c:pt idx="21109">
                  <c:v>35.182699999999997</c:v>
                </c:pt>
                <c:pt idx="21110">
                  <c:v>35.184366666666698</c:v>
                </c:pt>
                <c:pt idx="21111">
                  <c:v>35.186033333333398</c:v>
                </c:pt>
                <c:pt idx="21112">
                  <c:v>35.1877</c:v>
                </c:pt>
                <c:pt idx="21113">
                  <c:v>35.1893666666667</c:v>
                </c:pt>
                <c:pt idx="21114">
                  <c:v>35.191033333333401</c:v>
                </c:pt>
                <c:pt idx="21115">
                  <c:v>35.192700000000002</c:v>
                </c:pt>
                <c:pt idx="21116">
                  <c:v>35.194366666666703</c:v>
                </c:pt>
                <c:pt idx="21117">
                  <c:v>35.196033333333403</c:v>
                </c:pt>
                <c:pt idx="21118">
                  <c:v>35.197699999999998</c:v>
                </c:pt>
                <c:pt idx="21119">
                  <c:v>35.199366666666698</c:v>
                </c:pt>
                <c:pt idx="21120">
                  <c:v>35.201033333333399</c:v>
                </c:pt>
                <c:pt idx="21121">
                  <c:v>35.2027</c:v>
                </c:pt>
                <c:pt idx="21122">
                  <c:v>35.204366666666701</c:v>
                </c:pt>
                <c:pt idx="21123">
                  <c:v>35.206033333333401</c:v>
                </c:pt>
                <c:pt idx="21124">
                  <c:v>35.207700000000003</c:v>
                </c:pt>
                <c:pt idx="21125">
                  <c:v>35.209366666666703</c:v>
                </c:pt>
                <c:pt idx="21126">
                  <c:v>35.211033333333397</c:v>
                </c:pt>
                <c:pt idx="21127">
                  <c:v>35.212699999999998</c:v>
                </c:pt>
                <c:pt idx="21128">
                  <c:v>35.214366666666699</c:v>
                </c:pt>
                <c:pt idx="21129">
                  <c:v>35.216033333333399</c:v>
                </c:pt>
                <c:pt idx="21130">
                  <c:v>35.217700000000001</c:v>
                </c:pt>
                <c:pt idx="21131">
                  <c:v>35.219366666666701</c:v>
                </c:pt>
                <c:pt idx="21132">
                  <c:v>35.221033333333402</c:v>
                </c:pt>
                <c:pt idx="21133">
                  <c:v>35.222700000000003</c:v>
                </c:pt>
                <c:pt idx="21134">
                  <c:v>35.224366666666697</c:v>
                </c:pt>
                <c:pt idx="21135">
                  <c:v>35.226033333333397</c:v>
                </c:pt>
                <c:pt idx="21136">
                  <c:v>35.227699999999999</c:v>
                </c:pt>
                <c:pt idx="21137">
                  <c:v>35.229366666666699</c:v>
                </c:pt>
                <c:pt idx="21138">
                  <c:v>35.2310333333334</c:v>
                </c:pt>
                <c:pt idx="21139">
                  <c:v>35.232700000000001</c:v>
                </c:pt>
                <c:pt idx="21140">
                  <c:v>35.234366666666702</c:v>
                </c:pt>
                <c:pt idx="21141">
                  <c:v>35.236033333333403</c:v>
                </c:pt>
                <c:pt idx="21142">
                  <c:v>35.237699999999997</c:v>
                </c:pt>
                <c:pt idx="21143">
                  <c:v>35.239366666666697</c:v>
                </c:pt>
                <c:pt idx="21144">
                  <c:v>35.241033333333398</c:v>
                </c:pt>
                <c:pt idx="21145">
                  <c:v>35.242699999999999</c:v>
                </c:pt>
                <c:pt idx="21146">
                  <c:v>35.2443666666667</c:v>
                </c:pt>
                <c:pt idx="21147">
                  <c:v>35.246033333333401</c:v>
                </c:pt>
                <c:pt idx="21148">
                  <c:v>35.247700000000002</c:v>
                </c:pt>
                <c:pt idx="21149">
                  <c:v>35.249366666666702</c:v>
                </c:pt>
                <c:pt idx="21150">
                  <c:v>35.251033333333403</c:v>
                </c:pt>
                <c:pt idx="21151">
                  <c:v>35.252699999999997</c:v>
                </c:pt>
                <c:pt idx="21152">
                  <c:v>35.254366666666698</c:v>
                </c:pt>
                <c:pt idx="21153">
                  <c:v>35.256033333333399</c:v>
                </c:pt>
                <c:pt idx="21154">
                  <c:v>35.2577</c:v>
                </c:pt>
                <c:pt idx="21155">
                  <c:v>35.2593666666667</c:v>
                </c:pt>
                <c:pt idx="21156">
                  <c:v>35.261033333333401</c:v>
                </c:pt>
                <c:pt idx="21157">
                  <c:v>35.262700000000002</c:v>
                </c:pt>
                <c:pt idx="21158">
                  <c:v>35.264366666666703</c:v>
                </c:pt>
                <c:pt idx="21159">
                  <c:v>35.266033333333397</c:v>
                </c:pt>
                <c:pt idx="21160">
                  <c:v>35.267699999999998</c:v>
                </c:pt>
                <c:pt idx="21161">
                  <c:v>35.269366666666699</c:v>
                </c:pt>
                <c:pt idx="21162">
                  <c:v>35.271033333333399</c:v>
                </c:pt>
                <c:pt idx="21163">
                  <c:v>35.2727</c:v>
                </c:pt>
                <c:pt idx="21164">
                  <c:v>35.274366666666701</c:v>
                </c:pt>
                <c:pt idx="21165">
                  <c:v>35.276033333333402</c:v>
                </c:pt>
                <c:pt idx="21166">
                  <c:v>35.277700000000003</c:v>
                </c:pt>
                <c:pt idx="21167">
                  <c:v>35.279366666666697</c:v>
                </c:pt>
                <c:pt idx="21168">
                  <c:v>35.281033333333397</c:v>
                </c:pt>
                <c:pt idx="21169">
                  <c:v>35.282699999999998</c:v>
                </c:pt>
                <c:pt idx="21170">
                  <c:v>35.284366666666699</c:v>
                </c:pt>
                <c:pt idx="21171">
                  <c:v>35.2860333333334</c:v>
                </c:pt>
                <c:pt idx="21172">
                  <c:v>35.287700000000001</c:v>
                </c:pt>
                <c:pt idx="21173">
                  <c:v>35.289366666666702</c:v>
                </c:pt>
                <c:pt idx="21174">
                  <c:v>35.291033333333402</c:v>
                </c:pt>
                <c:pt idx="21175">
                  <c:v>35.292700000000004</c:v>
                </c:pt>
                <c:pt idx="21176">
                  <c:v>35.294366666666697</c:v>
                </c:pt>
                <c:pt idx="21177">
                  <c:v>35.296033333333398</c:v>
                </c:pt>
                <c:pt idx="21178">
                  <c:v>35.297699999999999</c:v>
                </c:pt>
                <c:pt idx="21179">
                  <c:v>35.2993666666667</c:v>
                </c:pt>
                <c:pt idx="21180">
                  <c:v>35.3010333333334</c:v>
                </c:pt>
                <c:pt idx="21181">
                  <c:v>35.302700000000002</c:v>
                </c:pt>
                <c:pt idx="21182">
                  <c:v>35.304366666666702</c:v>
                </c:pt>
                <c:pt idx="21183">
                  <c:v>35.306033333333403</c:v>
                </c:pt>
                <c:pt idx="21184">
                  <c:v>35.307699999999997</c:v>
                </c:pt>
                <c:pt idx="21185">
                  <c:v>35.309366666666698</c:v>
                </c:pt>
                <c:pt idx="21186">
                  <c:v>35.311033333333398</c:v>
                </c:pt>
                <c:pt idx="21187">
                  <c:v>35.3127</c:v>
                </c:pt>
                <c:pt idx="21188">
                  <c:v>35.3143666666667</c:v>
                </c:pt>
                <c:pt idx="21189">
                  <c:v>35.316033333333401</c:v>
                </c:pt>
                <c:pt idx="21190">
                  <c:v>35.317700000000002</c:v>
                </c:pt>
                <c:pt idx="21191">
                  <c:v>35.319366666666703</c:v>
                </c:pt>
                <c:pt idx="21192">
                  <c:v>35.321033333333403</c:v>
                </c:pt>
                <c:pt idx="21193">
                  <c:v>35.322699999999998</c:v>
                </c:pt>
                <c:pt idx="21194">
                  <c:v>35.324366666666698</c:v>
                </c:pt>
                <c:pt idx="21195">
                  <c:v>35.326033333333399</c:v>
                </c:pt>
                <c:pt idx="21196">
                  <c:v>35.3277</c:v>
                </c:pt>
                <c:pt idx="21197">
                  <c:v>35.329366666666701</c:v>
                </c:pt>
                <c:pt idx="21198">
                  <c:v>35.331033333333401</c:v>
                </c:pt>
                <c:pt idx="21199">
                  <c:v>35.332700000000003</c:v>
                </c:pt>
                <c:pt idx="21200">
                  <c:v>35.334366666666703</c:v>
                </c:pt>
                <c:pt idx="21201">
                  <c:v>35.336033333333397</c:v>
                </c:pt>
                <c:pt idx="21202">
                  <c:v>35.337699999999998</c:v>
                </c:pt>
                <c:pt idx="21203">
                  <c:v>35.339366666666699</c:v>
                </c:pt>
                <c:pt idx="21204">
                  <c:v>35.341033333333399</c:v>
                </c:pt>
                <c:pt idx="21205">
                  <c:v>35.342700000000001</c:v>
                </c:pt>
                <c:pt idx="21206">
                  <c:v>35.344366666666701</c:v>
                </c:pt>
                <c:pt idx="21207">
                  <c:v>35.346033333333402</c:v>
                </c:pt>
                <c:pt idx="21208">
                  <c:v>35.347700000000003</c:v>
                </c:pt>
                <c:pt idx="21209">
                  <c:v>35.349366666666697</c:v>
                </c:pt>
                <c:pt idx="21210">
                  <c:v>35.351033333333397</c:v>
                </c:pt>
                <c:pt idx="21211">
                  <c:v>35.352699999999999</c:v>
                </c:pt>
                <c:pt idx="21212">
                  <c:v>35.354366666666699</c:v>
                </c:pt>
                <c:pt idx="21213">
                  <c:v>35.3560333333334</c:v>
                </c:pt>
                <c:pt idx="21214">
                  <c:v>35.357700000000001</c:v>
                </c:pt>
                <c:pt idx="21215">
                  <c:v>35.359366666666702</c:v>
                </c:pt>
                <c:pt idx="21216">
                  <c:v>35.361033333333403</c:v>
                </c:pt>
                <c:pt idx="21217">
                  <c:v>35.362699999999997</c:v>
                </c:pt>
                <c:pt idx="21218">
                  <c:v>35.364366666666697</c:v>
                </c:pt>
                <c:pt idx="21219">
                  <c:v>35.366033333333398</c:v>
                </c:pt>
                <c:pt idx="21220">
                  <c:v>35.367699999999999</c:v>
                </c:pt>
                <c:pt idx="21221">
                  <c:v>35.3693666666667</c:v>
                </c:pt>
                <c:pt idx="21222">
                  <c:v>35.371033333333401</c:v>
                </c:pt>
                <c:pt idx="21223">
                  <c:v>35.372700000000002</c:v>
                </c:pt>
                <c:pt idx="21224">
                  <c:v>35.374366666666702</c:v>
                </c:pt>
                <c:pt idx="21225">
                  <c:v>35.376033333333403</c:v>
                </c:pt>
                <c:pt idx="21226">
                  <c:v>35.377699999999997</c:v>
                </c:pt>
                <c:pt idx="21227">
                  <c:v>35.379366666666698</c:v>
                </c:pt>
                <c:pt idx="21228">
                  <c:v>35.381033333333399</c:v>
                </c:pt>
                <c:pt idx="21229">
                  <c:v>35.3827</c:v>
                </c:pt>
                <c:pt idx="21230">
                  <c:v>35.3843666666667</c:v>
                </c:pt>
                <c:pt idx="21231">
                  <c:v>35.386033333333401</c:v>
                </c:pt>
                <c:pt idx="21232">
                  <c:v>35.387700000000002</c:v>
                </c:pt>
                <c:pt idx="21233">
                  <c:v>35.389366666666703</c:v>
                </c:pt>
                <c:pt idx="21234">
                  <c:v>35.391033333333397</c:v>
                </c:pt>
                <c:pt idx="21235">
                  <c:v>35.392699999999998</c:v>
                </c:pt>
                <c:pt idx="21236">
                  <c:v>35.394366666666699</c:v>
                </c:pt>
                <c:pt idx="21237">
                  <c:v>35.396033333333399</c:v>
                </c:pt>
                <c:pt idx="21238">
                  <c:v>35.3977</c:v>
                </c:pt>
                <c:pt idx="21239">
                  <c:v>35.399366666666701</c:v>
                </c:pt>
                <c:pt idx="21240">
                  <c:v>35.401033333333402</c:v>
                </c:pt>
                <c:pt idx="21241">
                  <c:v>35.402700000000003</c:v>
                </c:pt>
                <c:pt idx="21242">
                  <c:v>35.404366666666697</c:v>
                </c:pt>
                <c:pt idx="21243">
                  <c:v>35.406033333333397</c:v>
                </c:pt>
                <c:pt idx="21244">
                  <c:v>35.407699999999998</c:v>
                </c:pt>
                <c:pt idx="21245">
                  <c:v>35.409366666666699</c:v>
                </c:pt>
                <c:pt idx="21246">
                  <c:v>35.4110333333334</c:v>
                </c:pt>
                <c:pt idx="21247">
                  <c:v>35.412700000000001</c:v>
                </c:pt>
                <c:pt idx="21248">
                  <c:v>35.414366666666702</c:v>
                </c:pt>
                <c:pt idx="21249">
                  <c:v>35.416033333333402</c:v>
                </c:pt>
                <c:pt idx="21250">
                  <c:v>35.417700000000004</c:v>
                </c:pt>
                <c:pt idx="21251">
                  <c:v>35.419366666666697</c:v>
                </c:pt>
                <c:pt idx="21252">
                  <c:v>35.421033333333398</c:v>
                </c:pt>
                <c:pt idx="21253">
                  <c:v>35.422699999999999</c:v>
                </c:pt>
                <c:pt idx="21254">
                  <c:v>35.4243666666667</c:v>
                </c:pt>
                <c:pt idx="21255">
                  <c:v>35.4260333333334</c:v>
                </c:pt>
                <c:pt idx="21256">
                  <c:v>35.427700000000002</c:v>
                </c:pt>
                <c:pt idx="21257">
                  <c:v>35.429366666666702</c:v>
                </c:pt>
                <c:pt idx="21258">
                  <c:v>35.431033333333403</c:v>
                </c:pt>
                <c:pt idx="21259">
                  <c:v>35.432699999999997</c:v>
                </c:pt>
                <c:pt idx="21260">
                  <c:v>35.434366666666698</c:v>
                </c:pt>
                <c:pt idx="21261">
                  <c:v>35.436033333333398</c:v>
                </c:pt>
                <c:pt idx="21262">
                  <c:v>35.4377</c:v>
                </c:pt>
                <c:pt idx="21263">
                  <c:v>35.4393666666667</c:v>
                </c:pt>
                <c:pt idx="21264">
                  <c:v>35.441033333333401</c:v>
                </c:pt>
                <c:pt idx="21265">
                  <c:v>35.442700000000002</c:v>
                </c:pt>
                <c:pt idx="21266">
                  <c:v>35.444366666666703</c:v>
                </c:pt>
                <c:pt idx="21267">
                  <c:v>35.446033333333403</c:v>
                </c:pt>
                <c:pt idx="21268">
                  <c:v>35.447699999999998</c:v>
                </c:pt>
                <c:pt idx="21269">
                  <c:v>35.449366666666698</c:v>
                </c:pt>
                <c:pt idx="21270">
                  <c:v>35.451033333333399</c:v>
                </c:pt>
                <c:pt idx="21271">
                  <c:v>35.4527</c:v>
                </c:pt>
                <c:pt idx="21272">
                  <c:v>35.454366666666701</c:v>
                </c:pt>
                <c:pt idx="21273">
                  <c:v>35.456033333333401</c:v>
                </c:pt>
                <c:pt idx="21274">
                  <c:v>35.457700000000003</c:v>
                </c:pt>
                <c:pt idx="21275">
                  <c:v>35.459366666666703</c:v>
                </c:pt>
                <c:pt idx="21276">
                  <c:v>35.461033333333397</c:v>
                </c:pt>
                <c:pt idx="21277">
                  <c:v>35.462699999999998</c:v>
                </c:pt>
                <c:pt idx="21278">
                  <c:v>35.464366666666699</c:v>
                </c:pt>
                <c:pt idx="21279">
                  <c:v>35.466033333333399</c:v>
                </c:pt>
                <c:pt idx="21280">
                  <c:v>35.467700000000001</c:v>
                </c:pt>
                <c:pt idx="21281">
                  <c:v>35.469366666666701</c:v>
                </c:pt>
                <c:pt idx="21282">
                  <c:v>35.471033333333402</c:v>
                </c:pt>
                <c:pt idx="21283">
                  <c:v>35.472700000000003</c:v>
                </c:pt>
                <c:pt idx="21284">
                  <c:v>35.474366666666697</c:v>
                </c:pt>
                <c:pt idx="21285">
                  <c:v>35.476033333333397</c:v>
                </c:pt>
                <c:pt idx="21286">
                  <c:v>35.477699999999999</c:v>
                </c:pt>
                <c:pt idx="21287">
                  <c:v>35.479366666666699</c:v>
                </c:pt>
                <c:pt idx="21288">
                  <c:v>35.4810333333334</c:v>
                </c:pt>
                <c:pt idx="21289">
                  <c:v>35.482700000000001</c:v>
                </c:pt>
                <c:pt idx="21290">
                  <c:v>35.484366666666702</c:v>
                </c:pt>
                <c:pt idx="21291">
                  <c:v>35.486033333333403</c:v>
                </c:pt>
                <c:pt idx="21292">
                  <c:v>35.487699999999997</c:v>
                </c:pt>
                <c:pt idx="21293">
                  <c:v>35.489366666666697</c:v>
                </c:pt>
                <c:pt idx="21294">
                  <c:v>35.491033333333398</c:v>
                </c:pt>
                <c:pt idx="21295">
                  <c:v>35.492699999999999</c:v>
                </c:pt>
                <c:pt idx="21296">
                  <c:v>35.4943666666667</c:v>
                </c:pt>
                <c:pt idx="21297">
                  <c:v>35.496033333333401</c:v>
                </c:pt>
                <c:pt idx="21298">
                  <c:v>35.497700000000002</c:v>
                </c:pt>
                <c:pt idx="21299">
                  <c:v>35.499366666666702</c:v>
                </c:pt>
                <c:pt idx="21300">
                  <c:v>35.501033333333403</c:v>
                </c:pt>
                <c:pt idx="21301">
                  <c:v>35.502699999999997</c:v>
                </c:pt>
                <c:pt idx="21302">
                  <c:v>35.504366666666698</c:v>
                </c:pt>
                <c:pt idx="21303">
                  <c:v>35.506033333333399</c:v>
                </c:pt>
                <c:pt idx="21304">
                  <c:v>35.5077</c:v>
                </c:pt>
                <c:pt idx="21305">
                  <c:v>35.5093666666667</c:v>
                </c:pt>
                <c:pt idx="21306">
                  <c:v>35.511033333333401</c:v>
                </c:pt>
                <c:pt idx="21307">
                  <c:v>35.512700000000002</c:v>
                </c:pt>
                <c:pt idx="21308">
                  <c:v>35.514366666666703</c:v>
                </c:pt>
                <c:pt idx="21309">
                  <c:v>35.516033333333397</c:v>
                </c:pt>
                <c:pt idx="21310">
                  <c:v>35.517699999999998</c:v>
                </c:pt>
                <c:pt idx="21311">
                  <c:v>35.519366666666699</c:v>
                </c:pt>
                <c:pt idx="21312">
                  <c:v>35.521033333333399</c:v>
                </c:pt>
                <c:pt idx="21313">
                  <c:v>35.5227</c:v>
                </c:pt>
                <c:pt idx="21314">
                  <c:v>35.524366666666701</c:v>
                </c:pt>
                <c:pt idx="21315">
                  <c:v>35.526033333333402</c:v>
                </c:pt>
                <c:pt idx="21316">
                  <c:v>35.527700000000003</c:v>
                </c:pt>
                <c:pt idx="21317">
                  <c:v>35.529366666666697</c:v>
                </c:pt>
                <c:pt idx="21318">
                  <c:v>35.531033333333397</c:v>
                </c:pt>
                <c:pt idx="21319">
                  <c:v>35.532699999999998</c:v>
                </c:pt>
                <c:pt idx="21320">
                  <c:v>35.534366666666699</c:v>
                </c:pt>
                <c:pt idx="21321">
                  <c:v>35.5360333333334</c:v>
                </c:pt>
                <c:pt idx="21322">
                  <c:v>35.537700000000001</c:v>
                </c:pt>
                <c:pt idx="21323">
                  <c:v>35.539366666666702</c:v>
                </c:pt>
                <c:pt idx="21324">
                  <c:v>35.541033333333402</c:v>
                </c:pt>
                <c:pt idx="21325">
                  <c:v>35.542700000000004</c:v>
                </c:pt>
                <c:pt idx="21326">
                  <c:v>35.544366666666697</c:v>
                </c:pt>
                <c:pt idx="21327">
                  <c:v>35.546033333333398</c:v>
                </c:pt>
                <c:pt idx="21328">
                  <c:v>35.547699999999999</c:v>
                </c:pt>
                <c:pt idx="21329">
                  <c:v>35.5493666666667</c:v>
                </c:pt>
                <c:pt idx="21330">
                  <c:v>35.5510333333334</c:v>
                </c:pt>
                <c:pt idx="21331">
                  <c:v>35.552700000000002</c:v>
                </c:pt>
                <c:pt idx="21332">
                  <c:v>35.554366666666702</c:v>
                </c:pt>
                <c:pt idx="21333">
                  <c:v>35.556033333333403</c:v>
                </c:pt>
                <c:pt idx="21334">
                  <c:v>35.557699999999997</c:v>
                </c:pt>
                <c:pt idx="21335">
                  <c:v>35.559366666666698</c:v>
                </c:pt>
                <c:pt idx="21336">
                  <c:v>35.561033333333398</c:v>
                </c:pt>
                <c:pt idx="21337">
                  <c:v>35.5627</c:v>
                </c:pt>
                <c:pt idx="21338">
                  <c:v>35.5643666666667</c:v>
                </c:pt>
                <c:pt idx="21339">
                  <c:v>35.566033333333401</c:v>
                </c:pt>
                <c:pt idx="21340">
                  <c:v>35.567700000000002</c:v>
                </c:pt>
                <c:pt idx="21341">
                  <c:v>35.569366666666703</c:v>
                </c:pt>
                <c:pt idx="21342">
                  <c:v>35.571033333333403</c:v>
                </c:pt>
                <c:pt idx="21343">
                  <c:v>35.572699999999998</c:v>
                </c:pt>
                <c:pt idx="21344">
                  <c:v>35.574366666666698</c:v>
                </c:pt>
                <c:pt idx="21345">
                  <c:v>35.576033333333399</c:v>
                </c:pt>
                <c:pt idx="21346">
                  <c:v>35.5777</c:v>
                </c:pt>
                <c:pt idx="21347">
                  <c:v>35.579366666666701</c:v>
                </c:pt>
                <c:pt idx="21348">
                  <c:v>35.581033333333401</c:v>
                </c:pt>
                <c:pt idx="21349">
                  <c:v>35.582700000000003</c:v>
                </c:pt>
                <c:pt idx="21350">
                  <c:v>35.584366666666703</c:v>
                </c:pt>
                <c:pt idx="21351">
                  <c:v>35.586033333333397</c:v>
                </c:pt>
                <c:pt idx="21352">
                  <c:v>35.587699999999998</c:v>
                </c:pt>
                <c:pt idx="21353">
                  <c:v>35.589366666666699</c:v>
                </c:pt>
                <c:pt idx="21354">
                  <c:v>35.591033333333399</c:v>
                </c:pt>
                <c:pt idx="21355">
                  <c:v>35.592700000000001</c:v>
                </c:pt>
                <c:pt idx="21356">
                  <c:v>35.594366666666701</c:v>
                </c:pt>
                <c:pt idx="21357">
                  <c:v>35.596033333333402</c:v>
                </c:pt>
                <c:pt idx="21358">
                  <c:v>35.597700000000003</c:v>
                </c:pt>
                <c:pt idx="21359">
                  <c:v>35.599366666666697</c:v>
                </c:pt>
                <c:pt idx="21360">
                  <c:v>35.601033333333397</c:v>
                </c:pt>
                <c:pt idx="21361">
                  <c:v>35.602699999999999</c:v>
                </c:pt>
                <c:pt idx="21362">
                  <c:v>35.604366666666699</c:v>
                </c:pt>
                <c:pt idx="21363">
                  <c:v>35.6060333333334</c:v>
                </c:pt>
                <c:pt idx="21364">
                  <c:v>35.607700000000001</c:v>
                </c:pt>
                <c:pt idx="21365">
                  <c:v>35.609366666666702</c:v>
                </c:pt>
                <c:pt idx="21366">
                  <c:v>35.611033333333403</c:v>
                </c:pt>
                <c:pt idx="21367">
                  <c:v>35.612699999999997</c:v>
                </c:pt>
                <c:pt idx="21368">
                  <c:v>35.614366666666697</c:v>
                </c:pt>
                <c:pt idx="21369">
                  <c:v>35.616033333333398</c:v>
                </c:pt>
                <c:pt idx="21370">
                  <c:v>35.617699999999999</c:v>
                </c:pt>
                <c:pt idx="21371">
                  <c:v>35.6193666666667</c:v>
                </c:pt>
                <c:pt idx="21372">
                  <c:v>35.621033333333401</c:v>
                </c:pt>
                <c:pt idx="21373">
                  <c:v>35.622700000000002</c:v>
                </c:pt>
                <c:pt idx="21374">
                  <c:v>35.624366666666702</c:v>
                </c:pt>
                <c:pt idx="21375">
                  <c:v>35.626033333333403</c:v>
                </c:pt>
                <c:pt idx="21376">
                  <c:v>35.627699999999997</c:v>
                </c:pt>
                <c:pt idx="21377">
                  <c:v>35.629366666666698</c:v>
                </c:pt>
                <c:pt idx="21378">
                  <c:v>35.631033333333399</c:v>
                </c:pt>
                <c:pt idx="21379">
                  <c:v>35.6327</c:v>
                </c:pt>
                <c:pt idx="21380">
                  <c:v>35.6343666666667</c:v>
                </c:pt>
                <c:pt idx="21381">
                  <c:v>35.636033333333401</c:v>
                </c:pt>
                <c:pt idx="21382">
                  <c:v>35.637700000000002</c:v>
                </c:pt>
                <c:pt idx="21383">
                  <c:v>35.639366666666703</c:v>
                </c:pt>
                <c:pt idx="21384">
                  <c:v>35.641033333333397</c:v>
                </c:pt>
                <c:pt idx="21385">
                  <c:v>35.642699999999998</c:v>
                </c:pt>
                <c:pt idx="21386">
                  <c:v>35.644366666666699</c:v>
                </c:pt>
                <c:pt idx="21387">
                  <c:v>35.646033333333399</c:v>
                </c:pt>
                <c:pt idx="21388">
                  <c:v>35.6477</c:v>
                </c:pt>
                <c:pt idx="21389">
                  <c:v>35.649366666666701</c:v>
                </c:pt>
                <c:pt idx="21390">
                  <c:v>35.651033333333402</c:v>
                </c:pt>
                <c:pt idx="21391">
                  <c:v>35.652700000000003</c:v>
                </c:pt>
                <c:pt idx="21392">
                  <c:v>35.654366666666697</c:v>
                </c:pt>
                <c:pt idx="21393">
                  <c:v>35.656033333333397</c:v>
                </c:pt>
                <c:pt idx="21394">
                  <c:v>35.657699999999998</c:v>
                </c:pt>
                <c:pt idx="21395">
                  <c:v>35.659366666666699</c:v>
                </c:pt>
                <c:pt idx="21396">
                  <c:v>35.6610333333334</c:v>
                </c:pt>
                <c:pt idx="21397">
                  <c:v>35.662700000000001</c:v>
                </c:pt>
                <c:pt idx="21398">
                  <c:v>35.664366666666702</c:v>
                </c:pt>
                <c:pt idx="21399">
                  <c:v>35.666033333333402</c:v>
                </c:pt>
                <c:pt idx="21400">
                  <c:v>35.667700000000004</c:v>
                </c:pt>
                <c:pt idx="21401">
                  <c:v>35.669366666666697</c:v>
                </c:pt>
                <c:pt idx="21402">
                  <c:v>35.671033333333398</c:v>
                </c:pt>
                <c:pt idx="21403">
                  <c:v>35.672699999999999</c:v>
                </c:pt>
                <c:pt idx="21404">
                  <c:v>35.6743666666667</c:v>
                </c:pt>
                <c:pt idx="21405">
                  <c:v>35.6760333333334</c:v>
                </c:pt>
                <c:pt idx="21406">
                  <c:v>35.677700000000002</c:v>
                </c:pt>
                <c:pt idx="21407">
                  <c:v>35.679366666666702</c:v>
                </c:pt>
                <c:pt idx="21408">
                  <c:v>35.681033333333403</c:v>
                </c:pt>
                <c:pt idx="21409">
                  <c:v>35.682699999999997</c:v>
                </c:pt>
                <c:pt idx="21410">
                  <c:v>35.684366666666698</c:v>
                </c:pt>
                <c:pt idx="21411">
                  <c:v>35.686033333333398</c:v>
                </c:pt>
                <c:pt idx="21412">
                  <c:v>35.6877</c:v>
                </c:pt>
                <c:pt idx="21413">
                  <c:v>35.6893666666667</c:v>
                </c:pt>
                <c:pt idx="21414">
                  <c:v>35.691033333333401</c:v>
                </c:pt>
                <c:pt idx="21415">
                  <c:v>35.692700000000002</c:v>
                </c:pt>
                <c:pt idx="21416">
                  <c:v>35.694366666666703</c:v>
                </c:pt>
                <c:pt idx="21417">
                  <c:v>35.696033333333403</c:v>
                </c:pt>
                <c:pt idx="21418">
                  <c:v>35.697699999999998</c:v>
                </c:pt>
                <c:pt idx="21419">
                  <c:v>35.699366666666698</c:v>
                </c:pt>
                <c:pt idx="21420">
                  <c:v>35.701033333333399</c:v>
                </c:pt>
                <c:pt idx="21421">
                  <c:v>35.7027</c:v>
                </c:pt>
                <c:pt idx="21422">
                  <c:v>35.704366666666701</c:v>
                </c:pt>
                <c:pt idx="21423">
                  <c:v>35.706033333333401</c:v>
                </c:pt>
                <c:pt idx="21424">
                  <c:v>35.707700000000003</c:v>
                </c:pt>
                <c:pt idx="21425">
                  <c:v>35.709366666666703</c:v>
                </c:pt>
                <c:pt idx="21426">
                  <c:v>35.711033333333397</c:v>
                </c:pt>
                <c:pt idx="21427">
                  <c:v>35.712699999999998</c:v>
                </c:pt>
                <c:pt idx="21428">
                  <c:v>35.714366666666699</c:v>
                </c:pt>
                <c:pt idx="21429">
                  <c:v>35.716033333333399</c:v>
                </c:pt>
                <c:pt idx="21430">
                  <c:v>35.717700000000001</c:v>
                </c:pt>
                <c:pt idx="21431">
                  <c:v>35.719366666666701</c:v>
                </c:pt>
                <c:pt idx="21432">
                  <c:v>35.721033333333402</c:v>
                </c:pt>
                <c:pt idx="21433">
                  <c:v>35.722700000000003</c:v>
                </c:pt>
                <c:pt idx="21434">
                  <c:v>35.724366666666697</c:v>
                </c:pt>
                <c:pt idx="21435">
                  <c:v>35.726033333333397</c:v>
                </c:pt>
                <c:pt idx="21436">
                  <c:v>35.727699999999999</c:v>
                </c:pt>
                <c:pt idx="21437">
                  <c:v>35.729366666666699</c:v>
                </c:pt>
                <c:pt idx="21438">
                  <c:v>35.7310333333334</c:v>
                </c:pt>
                <c:pt idx="21439">
                  <c:v>35.732700000000001</c:v>
                </c:pt>
                <c:pt idx="21440">
                  <c:v>35.734366666666702</c:v>
                </c:pt>
                <c:pt idx="21441">
                  <c:v>35.736033333333403</c:v>
                </c:pt>
                <c:pt idx="21442">
                  <c:v>35.737699999999997</c:v>
                </c:pt>
                <c:pt idx="21443">
                  <c:v>35.739366666666697</c:v>
                </c:pt>
                <c:pt idx="21444">
                  <c:v>35.741033333333398</c:v>
                </c:pt>
                <c:pt idx="21445">
                  <c:v>35.742699999999999</c:v>
                </c:pt>
                <c:pt idx="21446">
                  <c:v>35.7443666666667</c:v>
                </c:pt>
                <c:pt idx="21447">
                  <c:v>35.746033333333401</c:v>
                </c:pt>
                <c:pt idx="21448">
                  <c:v>35.747700000000002</c:v>
                </c:pt>
                <c:pt idx="21449">
                  <c:v>35.749366666666702</c:v>
                </c:pt>
                <c:pt idx="21450">
                  <c:v>35.751033333333403</c:v>
                </c:pt>
                <c:pt idx="21451">
                  <c:v>35.752699999999997</c:v>
                </c:pt>
                <c:pt idx="21452">
                  <c:v>35.754366666666698</c:v>
                </c:pt>
                <c:pt idx="21453">
                  <c:v>35.756033333333399</c:v>
                </c:pt>
                <c:pt idx="21454">
                  <c:v>35.7577</c:v>
                </c:pt>
                <c:pt idx="21455">
                  <c:v>35.7593666666667</c:v>
                </c:pt>
                <c:pt idx="21456">
                  <c:v>35.761033333333401</c:v>
                </c:pt>
                <c:pt idx="21457">
                  <c:v>35.762700000000002</c:v>
                </c:pt>
                <c:pt idx="21458">
                  <c:v>35.764366666666703</c:v>
                </c:pt>
                <c:pt idx="21459">
                  <c:v>35.766033333333397</c:v>
                </c:pt>
                <c:pt idx="21460">
                  <c:v>35.767699999999998</c:v>
                </c:pt>
                <c:pt idx="21461">
                  <c:v>35.769366666666699</c:v>
                </c:pt>
                <c:pt idx="21462">
                  <c:v>35.771033333333399</c:v>
                </c:pt>
                <c:pt idx="21463">
                  <c:v>35.7727</c:v>
                </c:pt>
                <c:pt idx="21464">
                  <c:v>35.774366666666701</c:v>
                </c:pt>
                <c:pt idx="21465">
                  <c:v>35.776033333333402</c:v>
                </c:pt>
                <c:pt idx="21466">
                  <c:v>35.777700000000003</c:v>
                </c:pt>
                <c:pt idx="21467">
                  <c:v>35.779366666666697</c:v>
                </c:pt>
                <c:pt idx="21468">
                  <c:v>35.781033333333397</c:v>
                </c:pt>
                <c:pt idx="21469">
                  <c:v>35.782699999999998</c:v>
                </c:pt>
                <c:pt idx="21470">
                  <c:v>35.784366666666699</c:v>
                </c:pt>
                <c:pt idx="21471">
                  <c:v>35.7860333333334</c:v>
                </c:pt>
                <c:pt idx="21472">
                  <c:v>35.787700000000001</c:v>
                </c:pt>
                <c:pt idx="21473">
                  <c:v>35.789366666666702</c:v>
                </c:pt>
                <c:pt idx="21474">
                  <c:v>35.791033333333402</c:v>
                </c:pt>
                <c:pt idx="21475">
                  <c:v>35.792700000000004</c:v>
                </c:pt>
                <c:pt idx="21476">
                  <c:v>35.794366666666697</c:v>
                </c:pt>
                <c:pt idx="21477">
                  <c:v>35.796033333333398</c:v>
                </c:pt>
                <c:pt idx="21478">
                  <c:v>35.797699999999999</c:v>
                </c:pt>
                <c:pt idx="21479">
                  <c:v>35.7993666666667</c:v>
                </c:pt>
                <c:pt idx="21480">
                  <c:v>35.8010333333334</c:v>
                </c:pt>
                <c:pt idx="21481">
                  <c:v>35.802700000000002</c:v>
                </c:pt>
                <c:pt idx="21482">
                  <c:v>35.804366666666702</c:v>
                </c:pt>
                <c:pt idx="21483">
                  <c:v>35.806033333333403</c:v>
                </c:pt>
                <c:pt idx="21484">
                  <c:v>35.807699999999997</c:v>
                </c:pt>
                <c:pt idx="21485">
                  <c:v>35.809366666666698</c:v>
                </c:pt>
                <c:pt idx="21486">
                  <c:v>35.811033333333398</c:v>
                </c:pt>
                <c:pt idx="21487">
                  <c:v>35.8127</c:v>
                </c:pt>
                <c:pt idx="21488">
                  <c:v>35.8143666666667</c:v>
                </c:pt>
                <c:pt idx="21489">
                  <c:v>35.816033333333401</c:v>
                </c:pt>
                <c:pt idx="21490">
                  <c:v>35.817700000000002</c:v>
                </c:pt>
                <c:pt idx="21491">
                  <c:v>35.819366666666703</c:v>
                </c:pt>
                <c:pt idx="21492">
                  <c:v>35.821033333333403</c:v>
                </c:pt>
                <c:pt idx="21493">
                  <c:v>35.822699999999998</c:v>
                </c:pt>
                <c:pt idx="21494">
                  <c:v>35.824366666666698</c:v>
                </c:pt>
                <c:pt idx="21495">
                  <c:v>35.826033333333399</c:v>
                </c:pt>
                <c:pt idx="21496">
                  <c:v>35.8277</c:v>
                </c:pt>
                <c:pt idx="21497">
                  <c:v>35.829366666666701</c:v>
                </c:pt>
                <c:pt idx="21498">
                  <c:v>35.831033333333401</c:v>
                </c:pt>
                <c:pt idx="21499">
                  <c:v>35.832700000000003</c:v>
                </c:pt>
                <c:pt idx="21500">
                  <c:v>35.834366666666703</c:v>
                </c:pt>
                <c:pt idx="21501">
                  <c:v>35.836033333333397</c:v>
                </c:pt>
                <c:pt idx="21502">
                  <c:v>35.837699999999998</c:v>
                </c:pt>
                <c:pt idx="21503">
                  <c:v>35.839366666666699</c:v>
                </c:pt>
                <c:pt idx="21504">
                  <c:v>35.841033333333399</c:v>
                </c:pt>
                <c:pt idx="21505">
                  <c:v>35.842700000000001</c:v>
                </c:pt>
                <c:pt idx="21506">
                  <c:v>35.844366666666701</c:v>
                </c:pt>
                <c:pt idx="21507">
                  <c:v>35.846033333333402</c:v>
                </c:pt>
                <c:pt idx="21508">
                  <c:v>35.847700000000003</c:v>
                </c:pt>
                <c:pt idx="21509">
                  <c:v>35.849366666666697</c:v>
                </c:pt>
                <c:pt idx="21510">
                  <c:v>35.851033333333397</c:v>
                </c:pt>
                <c:pt idx="21511">
                  <c:v>35.852699999999999</c:v>
                </c:pt>
                <c:pt idx="21512">
                  <c:v>35.854366666666699</c:v>
                </c:pt>
                <c:pt idx="21513">
                  <c:v>35.8560333333334</c:v>
                </c:pt>
                <c:pt idx="21514">
                  <c:v>35.857700000000001</c:v>
                </c:pt>
                <c:pt idx="21515">
                  <c:v>35.859366666666702</c:v>
                </c:pt>
                <c:pt idx="21516">
                  <c:v>35.861033333333403</c:v>
                </c:pt>
                <c:pt idx="21517">
                  <c:v>35.862699999999997</c:v>
                </c:pt>
                <c:pt idx="21518">
                  <c:v>35.864366666666697</c:v>
                </c:pt>
                <c:pt idx="21519">
                  <c:v>35.866033333333398</c:v>
                </c:pt>
                <c:pt idx="21520">
                  <c:v>35.867699999999999</c:v>
                </c:pt>
                <c:pt idx="21521">
                  <c:v>35.8693666666667</c:v>
                </c:pt>
                <c:pt idx="21522">
                  <c:v>35.871033333333401</c:v>
                </c:pt>
                <c:pt idx="21523">
                  <c:v>35.872700000000002</c:v>
                </c:pt>
                <c:pt idx="21524">
                  <c:v>35.874366666666702</c:v>
                </c:pt>
                <c:pt idx="21525">
                  <c:v>35.876033333333403</c:v>
                </c:pt>
                <c:pt idx="21526">
                  <c:v>35.877699999999997</c:v>
                </c:pt>
                <c:pt idx="21527">
                  <c:v>35.879366666666698</c:v>
                </c:pt>
                <c:pt idx="21528">
                  <c:v>35.881033333333399</c:v>
                </c:pt>
                <c:pt idx="21529">
                  <c:v>35.8827</c:v>
                </c:pt>
                <c:pt idx="21530">
                  <c:v>35.8843666666667</c:v>
                </c:pt>
                <c:pt idx="21531">
                  <c:v>35.886033333333401</c:v>
                </c:pt>
                <c:pt idx="21532">
                  <c:v>35.887700000000002</c:v>
                </c:pt>
                <c:pt idx="21533">
                  <c:v>35.889366666666703</c:v>
                </c:pt>
                <c:pt idx="21534">
                  <c:v>35.891033333333397</c:v>
                </c:pt>
                <c:pt idx="21535">
                  <c:v>35.892699999999998</c:v>
                </c:pt>
                <c:pt idx="21536">
                  <c:v>35.894366666666699</c:v>
                </c:pt>
                <c:pt idx="21537">
                  <c:v>35.896033333333399</c:v>
                </c:pt>
                <c:pt idx="21538">
                  <c:v>35.8977</c:v>
                </c:pt>
                <c:pt idx="21539">
                  <c:v>35.899366666666701</c:v>
                </c:pt>
                <c:pt idx="21540">
                  <c:v>35.901033333333402</c:v>
                </c:pt>
                <c:pt idx="21541">
                  <c:v>35.902700000000003</c:v>
                </c:pt>
                <c:pt idx="21542">
                  <c:v>35.904366666666697</c:v>
                </c:pt>
                <c:pt idx="21543">
                  <c:v>35.906033333333397</c:v>
                </c:pt>
                <c:pt idx="21544">
                  <c:v>35.907699999999998</c:v>
                </c:pt>
                <c:pt idx="21545">
                  <c:v>35.909366666666699</c:v>
                </c:pt>
                <c:pt idx="21546">
                  <c:v>35.9110333333334</c:v>
                </c:pt>
                <c:pt idx="21547">
                  <c:v>35.912700000000001</c:v>
                </c:pt>
                <c:pt idx="21548">
                  <c:v>35.914366666666702</c:v>
                </c:pt>
                <c:pt idx="21549">
                  <c:v>35.916033333333402</c:v>
                </c:pt>
                <c:pt idx="21550">
                  <c:v>35.917700000000004</c:v>
                </c:pt>
                <c:pt idx="21551">
                  <c:v>35.919366666666697</c:v>
                </c:pt>
                <c:pt idx="21552">
                  <c:v>35.921033333333398</c:v>
                </c:pt>
                <c:pt idx="21553">
                  <c:v>35.922699999999999</c:v>
                </c:pt>
                <c:pt idx="21554">
                  <c:v>35.9243666666667</c:v>
                </c:pt>
                <c:pt idx="21555">
                  <c:v>35.9260333333334</c:v>
                </c:pt>
                <c:pt idx="21556">
                  <c:v>35.927700000000002</c:v>
                </c:pt>
                <c:pt idx="21557">
                  <c:v>35.929366666666702</c:v>
                </c:pt>
                <c:pt idx="21558">
                  <c:v>35.931033333333403</c:v>
                </c:pt>
                <c:pt idx="21559">
                  <c:v>35.932699999999997</c:v>
                </c:pt>
                <c:pt idx="21560">
                  <c:v>35.934366666666698</c:v>
                </c:pt>
                <c:pt idx="21561">
                  <c:v>35.936033333333398</c:v>
                </c:pt>
                <c:pt idx="21562">
                  <c:v>35.9377</c:v>
                </c:pt>
                <c:pt idx="21563">
                  <c:v>35.9393666666667</c:v>
                </c:pt>
                <c:pt idx="21564">
                  <c:v>35.941033333333401</c:v>
                </c:pt>
                <c:pt idx="21565">
                  <c:v>35.942700000000002</c:v>
                </c:pt>
                <c:pt idx="21566">
                  <c:v>35.944366666666703</c:v>
                </c:pt>
                <c:pt idx="21567">
                  <c:v>35.946033333333403</c:v>
                </c:pt>
                <c:pt idx="21568">
                  <c:v>35.947699999999998</c:v>
                </c:pt>
                <c:pt idx="21569">
                  <c:v>35.949366666666698</c:v>
                </c:pt>
                <c:pt idx="21570">
                  <c:v>35.951033333333399</c:v>
                </c:pt>
                <c:pt idx="21571">
                  <c:v>35.9527</c:v>
                </c:pt>
                <c:pt idx="21572">
                  <c:v>35.954366666666701</c:v>
                </c:pt>
                <c:pt idx="21573">
                  <c:v>35.956033333333401</c:v>
                </c:pt>
                <c:pt idx="21574">
                  <c:v>35.957700000000003</c:v>
                </c:pt>
                <c:pt idx="21575">
                  <c:v>35.959366666666703</c:v>
                </c:pt>
                <c:pt idx="21576">
                  <c:v>35.961033333333397</c:v>
                </c:pt>
                <c:pt idx="21577">
                  <c:v>35.962699999999998</c:v>
                </c:pt>
                <c:pt idx="21578">
                  <c:v>35.964366666666699</c:v>
                </c:pt>
                <c:pt idx="21579">
                  <c:v>35.966033333333399</c:v>
                </c:pt>
                <c:pt idx="21580">
                  <c:v>35.967700000000001</c:v>
                </c:pt>
                <c:pt idx="21581">
                  <c:v>35.969366666666701</c:v>
                </c:pt>
                <c:pt idx="21582">
                  <c:v>35.971033333333402</c:v>
                </c:pt>
                <c:pt idx="21583">
                  <c:v>35.972700000000003</c:v>
                </c:pt>
                <c:pt idx="21584">
                  <c:v>35.974366666666697</c:v>
                </c:pt>
                <c:pt idx="21585">
                  <c:v>35.976033333333397</c:v>
                </c:pt>
                <c:pt idx="21586">
                  <c:v>35.977699999999999</c:v>
                </c:pt>
                <c:pt idx="21587">
                  <c:v>35.979366666666699</c:v>
                </c:pt>
                <c:pt idx="21588">
                  <c:v>35.9810333333334</c:v>
                </c:pt>
                <c:pt idx="21589">
                  <c:v>35.982700000000001</c:v>
                </c:pt>
                <c:pt idx="21590">
                  <c:v>35.984366666666702</c:v>
                </c:pt>
                <c:pt idx="21591">
                  <c:v>35.986033333333403</c:v>
                </c:pt>
                <c:pt idx="21592">
                  <c:v>35.987699999999997</c:v>
                </c:pt>
                <c:pt idx="21593">
                  <c:v>35.989366666666697</c:v>
                </c:pt>
                <c:pt idx="21594">
                  <c:v>35.991033333333398</c:v>
                </c:pt>
                <c:pt idx="21595">
                  <c:v>35.992699999999999</c:v>
                </c:pt>
                <c:pt idx="21596">
                  <c:v>35.9943666666667</c:v>
                </c:pt>
                <c:pt idx="21597">
                  <c:v>35.996033333333401</c:v>
                </c:pt>
                <c:pt idx="21598">
                  <c:v>35.997700000000002</c:v>
                </c:pt>
                <c:pt idx="21599">
                  <c:v>35.999366666666702</c:v>
                </c:pt>
                <c:pt idx="21600">
                  <c:v>36.001033333333403</c:v>
                </c:pt>
                <c:pt idx="21601">
                  <c:v>36.002699999999997</c:v>
                </c:pt>
                <c:pt idx="21602">
                  <c:v>36.004366666666698</c:v>
                </c:pt>
                <c:pt idx="21603">
                  <c:v>36.006033333333399</c:v>
                </c:pt>
                <c:pt idx="21604">
                  <c:v>36.0077</c:v>
                </c:pt>
                <c:pt idx="21605">
                  <c:v>36.0093666666667</c:v>
                </c:pt>
                <c:pt idx="21606">
                  <c:v>36.011033333333401</c:v>
                </c:pt>
                <c:pt idx="21607">
                  <c:v>36.012700000000002</c:v>
                </c:pt>
                <c:pt idx="21608">
                  <c:v>36.014366666666703</c:v>
                </c:pt>
                <c:pt idx="21609">
                  <c:v>36.016033333333397</c:v>
                </c:pt>
                <c:pt idx="21610">
                  <c:v>36.017699999999998</c:v>
                </c:pt>
                <c:pt idx="21611">
                  <c:v>36.019366666666699</c:v>
                </c:pt>
                <c:pt idx="21612">
                  <c:v>36.021033333333399</c:v>
                </c:pt>
                <c:pt idx="21613">
                  <c:v>36.0227</c:v>
                </c:pt>
                <c:pt idx="21614">
                  <c:v>36.024366666666701</c:v>
                </c:pt>
                <c:pt idx="21615">
                  <c:v>36.026033333333402</c:v>
                </c:pt>
                <c:pt idx="21616">
                  <c:v>36.027700000000003</c:v>
                </c:pt>
                <c:pt idx="21617">
                  <c:v>36.029366666666697</c:v>
                </c:pt>
                <c:pt idx="21618">
                  <c:v>36.031033333333397</c:v>
                </c:pt>
                <c:pt idx="21619">
                  <c:v>36.032699999999998</c:v>
                </c:pt>
                <c:pt idx="21620">
                  <c:v>36.034366666666699</c:v>
                </c:pt>
                <c:pt idx="21621">
                  <c:v>36.0360333333334</c:v>
                </c:pt>
                <c:pt idx="21622">
                  <c:v>36.037700000000001</c:v>
                </c:pt>
                <c:pt idx="21623">
                  <c:v>36.039366666666702</c:v>
                </c:pt>
                <c:pt idx="21624">
                  <c:v>36.041033333333402</c:v>
                </c:pt>
                <c:pt idx="21625">
                  <c:v>36.042700000000004</c:v>
                </c:pt>
                <c:pt idx="21626">
                  <c:v>36.044366666666697</c:v>
                </c:pt>
                <c:pt idx="21627">
                  <c:v>36.046033333333398</c:v>
                </c:pt>
                <c:pt idx="21628">
                  <c:v>36.047699999999999</c:v>
                </c:pt>
                <c:pt idx="21629">
                  <c:v>36.0493666666667</c:v>
                </c:pt>
                <c:pt idx="21630">
                  <c:v>36.0510333333334</c:v>
                </c:pt>
                <c:pt idx="21631">
                  <c:v>36.052700000000002</c:v>
                </c:pt>
                <c:pt idx="21632">
                  <c:v>36.054366666666702</c:v>
                </c:pt>
                <c:pt idx="21633">
                  <c:v>36.056033333333403</c:v>
                </c:pt>
                <c:pt idx="21634">
                  <c:v>36.057699999999997</c:v>
                </c:pt>
                <c:pt idx="21635">
                  <c:v>36.059366666666698</c:v>
                </c:pt>
                <c:pt idx="21636">
                  <c:v>36.061033333333398</c:v>
                </c:pt>
                <c:pt idx="21637">
                  <c:v>36.0627</c:v>
                </c:pt>
                <c:pt idx="21638">
                  <c:v>36.0643666666667</c:v>
                </c:pt>
                <c:pt idx="21639">
                  <c:v>36.066033333333401</c:v>
                </c:pt>
                <c:pt idx="21640">
                  <c:v>36.067700000000002</c:v>
                </c:pt>
                <c:pt idx="21641">
                  <c:v>36.069366666666703</c:v>
                </c:pt>
                <c:pt idx="21642">
                  <c:v>36.071033333333403</c:v>
                </c:pt>
                <c:pt idx="21643">
                  <c:v>36.072699999999998</c:v>
                </c:pt>
                <c:pt idx="21644">
                  <c:v>36.074366666666698</c:v>
                </c:pt>
                <c:pt idx="21645">
                  <c:v>36.076033333333399</c:v>
                </c:pt>
                <c:pt idx="21646">
                  <c:v>36.0777</c:v>
                </c:pt>
                <c:pt idx="21647">
                  <c:v>36.079366666666701</c:v>
                </c:pt>
                <c:pt idx="21648">
                  <c:v>36.081033333333401</c:v>
                </c:pt>
                <c:pt idx="21649">
                  <c:v>36.082700000000003</c:v>
                </c:pt>
                <c:pt idx="21650">
                  <c:v>36.084366666666703</c:v>
                </c:pt>
                <c:pt idx="21651">
                  <c:v>36.086033333333397</c:v>
                </c:pt>
                <c:pt idx="21652">
                  <c:v>36.087699999999998</c:v>
                </c:pt>
                <c:pt idx="21653">
                  <c:v>36.089366666666699</c:v>
                </c:pt>
                <c:pt idx="21654">
                  <c:v>36.091033333333399</c:v>
                </c:pt>
                <c:pt idx="21655">
                  <c:v>36.092700000000001</c:v>
                </c:pt>
                <c:pt idx="21656">
                  <c:v>36.094366666666701</c:v>
                </c:pt>
                <c:pt idx="21657">
                  <c:v>36.096033333333402</c:v>
                </c:pt>
                <c:pt idx="21658">
                  <c:v>36.097700000000003</c:v>
                </c:pt>
                <c:pt idx="21659">
                  <c:v>36.099366666666697</c:v>
                </c:pt>
                <c:pt idx="21660">
                  <c:v>36.101033333333397</c:v>
                </c:pt>
                <c:pt idx="21661">
                  <c:v>36.102699999999999</c:v>
                </c:pt>
                <c:pt idx="21662">
                  <c:v>36.104366666666699</c:v>
                </c:pt>
                <c:pt idx="21663">
                  <c:v>36.1060333333334</c:v>
                </c:pt>
                <c:pt idx="21664">
                  <c:v>36.107700000000001</c:v>
                </c:pt>
                <c:pt idx="21665">
                  <c:v>36.109366666666702</c:v>
                </c:pt>
                <c:pt idx="21666">
                  <c:v>36.111033333333403</c:v>
                </c:pt>
                <c:pt idx="21667">
                  <c:v>36.112699999999997</c:v>
                </c:pt>
                <c:pt idx="21668">
                  <c:v>36.114366666666697</c:v>
                </c:pt>
                <c:pt idx="21669">
                  <c:v>36.116033333333398</c:v>
                </c:pt>
                <c:pt idx="21670">
                  <c:v>36.117699999999999</c:v>
                </c:pt>
                <c:pt idx="21671">
                  <c:v>36.1193666666667</c:v>
                </c:pt>
                <c:pt idx="21672">
                  <c:v>36.121033333333401</c:v>
                </c:pt>
                <c:pt idx="21673">
                  <c:v>36.122700000000002</c:v>
                </c:pt>
                <c:pt idx="21674">
                  <c:v>36.124366666666702</c:v>
                </c:pt>
                <c:pt idx="21675">
                  <c:v>36.126033333333403</c:v>
                </c:pt>
                <c:pt idx="21676">
                  <c:v>36.127699999999997</c:v>
                </c:pt>
                <c:pt idx="21677">
                  <c:v>36.129366666666698</c:v>
                </c:pt>
                <c:pt idx="21678">
                  <c:v>36.131033333333399</c:v>
                </c:pt>
                <c:pt idx="21679">
                  <c:v>36.1327</c:v>
                </c:pt>
                <c:pt idx="21680">
                  <c:v>36.1343666666667</c:v>
                </c:pt>
                <c:pt idx="21681">
                  <c:v>36.136033333333401</c:v>
                </c:pt>
                <c:pt idx="21682">
                  <c:v>36.137700000000002</c:v>
                </c:pt>
                <c:pt idx="21683">
                  <c:v>36.139366666666703</c:v>
                </c:pt>
                <c:pt idx="21684">
                  <c:v>36.141033333333397</c:v>
                </c:pt>
                <c:pt idx="21685">
                  <c:v>36.142699999999998</c:v>
                </c:pt>
                <c:pt idx="21686">
                  <c:v>36.144366666666699</c:v>
                </c:pt>
                <c:pt idx="21687">
                  <c:v>36.146033333333399</c:v>
                </c:pt>
                <c:pt idx="21688">
                  <c:v>36.1477</c:v>
                </c:pt>
                <c:pt idx="21689">
                  <c:v>36.149366666666701</c:v>
                </c:pt>
                <c:pt idx="21690">
                  <c:v>36.151033333333402</c:v>
                </c:pt>
                <c:pt idx="21691">
                  <c:v>36.152700000000003</c:v>
                </c:pt>
                <c:pt idx="21692">
                  <c:v>36.154366666666697</c:v>
                </c:pt>
                <c:pt idx="21693">
                  <c:v>36.156033333333397</c:v>
                </c:pt>
                <c:pt idx="21694">
                  <c:v>36.157699999999998</c:v>
                </c:pt>
                <c:pt idx="21695">
                  <c:v>36.159366666666699</c:v>
                </c:pt>
                <c:pt idx="21696">
                  <c:v>36.1610333333334</c:v>
                </c:pt>
                <c:pt idx="21697">
                  <c:v>36.162700000000001</c:v>
                </c:pt>
                <c:pt idx="21698">
                  <c:v>36.164366666666702</c:v>
                </c:pt>
                <c:pt idx="21699">
                  <c:v>36.166033333333402</c:v>
                </c:pt>
                <c:pt idx="21700">
                  <c:v>36.167700000000004</c:v>
                </c:pt>
                <c:pt idx="21701">
                  <c:v>36.169366666666697</c:v>
                </c:pt>
                <c:pt idx="21702">
                  <c:v>36.171033333333398</c:v>
                </c:pt>
                <c:pt idx="21703">
                  <c:v>36.172699999999999</c:v>
                </c:pt>
                <c:pt idx="21704">
                  <c:v>36.1743666666667</c:v>
                </c:pt>
                <c:pt idx="21705">
                  <c:v>36.1760333333334</c:v>
                </c:pt>
                <c:pt idx="21706">
                  <c:v>36.177700000000002</c:v>
                </c:pt>
                <c:pt idx="21707">
                  <c:v>36.179366666666702</c:v>
                </c:pt>
                <c:pt idx="21708">
                  <c:v>36.181033333333403</c:v>
                </c:pt>
                <c:pt idx="21709">
                  <c:v>36.182699999999997</c:v>
                </c:pt>
                <c:pt idx="21710">
                  <c:v>36.184366666666698</c:v>
                </c:pt>
                <c:pt idx="21711">
                  <c:v>36.186033333333398</c:v>
                </c:pt>
                <c:pt idx="21712">
                  <c:v>36.1877</c:v>
                </c:pt>
                <c:pt idx="21713">
                  <c:v>36.1893666666667</c:v>
                </c:pt>
                <c:pt idx="21714">
                  <c:v>36.191033333333401</c:v>
                </c:pt>
                <c:pt idx="21715">
                  <c:v>36.192700000000002</c:v>
                </c:pt>
                <c:pt idx="21716">
                  <c:v>36.194366666666703</c:v>
                </c:pt>
                <c:pt idx="21717">
                  <c:v>36.196033333333403</c:v>
                </c:pt>
                <c:pt idx="21718">
                  <c:v>36.197699999999998</c:v>
                </c:pt>
                <c:pt idx="21719">
                  <c:v>36.199366666666698</c:v>
                </c:pt>
                <c:pt idx="21720">
                  <c:v>36.201033333333399</c:v>
                </c:pt>
                <c:pt idx="21721">
                  <c:v>36.2027</c:v>
                </c:pt>
                <c:pt idx="21722">
                  <c:v>36.204366666666701</c:v>
                </c:pt>
                <c:pt idx="21723">
                  <c:v>36.206033333333401</c:v>
                </c:pt>
                <c:pt idx="21724">
                  <c:v>36.207700000000003</c:v>
                </c:pt>
                <c:pt idx="21725">
                  <c:v>36.209366666666703</c:v>
                </c:pt>
                <c:pt idx="21726">
                  <c:v>36.211033333333397</c:v>
                </c:pt>
                <c:pt idx="21727">
                  <c:v>36.212699999999998</c:v>
                </c:pt>
                <c:pt idx="21728">
                  <c:v>36.214366666666699</c:v>
                </c:pt>
                <c:pt idx="21729">
                  <c:v>36.216033333333399</c:v>
                </c:pt>
                <c:pt idx="21730">
                  <c:v>36.217700000000001</c:v>
                </c:pt>
                <c:pt idx="21731">
                  <c:v>36.219366666666701</c:v>
                </c:pt>
                <c:pt idx="21732">
                  <c:v>36.221033333333402</c:v>
                </c:pt>
                <c:pt idx="21733">
                  <c:v>36.222700000000003</c:v>
                </c:pt>
                <c:pt idx="21734">
                  <c:v>36.224366666666697</c:v>
                </c:pt>
                <c:pt idx="21735">
                  <c:v>36.226033333333397</c:v>
                </c:pt>
                <c:pt idx="21736">
                  <c:v>36.227699999999999</c:v>
                </c:pt>
                <c:pt idx="21737">
                  <c:v>36.229366666666699</c:v>
                </c:pt>
                <c:pt idx="21738">
                  <c:v>36.2310333333334</c:v>
                </c:pt>
                <c:pt idx="21739">
                  <c:v>36.232700000000001</c:v>
                </c:pt>
                <c:pt idx="21740">
                  <c:v>36.234366666666702</c:v>
                </c:pt>
                <c:pt idx="21741">
                  <c:v>36.236033333333403</c:v>
                </c:pt>
                <c:pt idx="21742">
                  <c:v>36.237699999999997</c:v>
                </c:pt>
                <c:pt idx="21743">
                  <c:v>36.239366666666697</c:v>
                </c:pt>
                <c:pt idx="21744">
                  <c:v>36.241033333333398</c:v>
                </c:pt>
                <c:pt idx="21745">
                  <c:v>36.242699999999999</c:v>
                </c:pt>
                <c:pt idx="21746">
                  <c:v>36.2443666666667</c:v>
                </c:pt>
                <c:pt idx="21747">
                  <c:v>36.246033333333401</c:v>
                </c:pt>
                <c:pt idx="21748">
                  <c:v>36.247700000000002</c:v>
                </c:pt>
                <c:pt idx="21749">
                  <c:v>36.249366666666702</c:v>
                </c:pt>
                <c:pt idx="21750">
                  <c:v>36.251033333333403</c:v>
                </c:pt>
                <c:pt idx="21751">
                  <c:v>36.252699999999997</c:v>
                </c:pt>
                <c:pt idx="21752">
                  <c:v>36.254366666666698</c:v>
                </c:pt>
                <c:pt idx="21753">
                  <c:v>36.256033333333399</c:v>
                </c:pt>
                <c:pt idx="21754">
                  <c:v>36.2577</c:v>
                </c:pt>
                <c:pt idx="21755">
                  <c:v>36.2593666666667</c:v>
                </c:pt>
                <c:pt idx="21756">
                  <c:v>36.261033333333401</c:v>
                </c:pt>
                <c:pt idx="21757">
                  <c:v>36.262700000000002</c:v>
                </c:pt>
                <c:pt idx="21758">
                  <c:v>36.264366666666703</c:v>
                </c:pt>
                <c:pt idx="21759">
                  <c:v>36.266033333333397</c:v>
                </c:pt>
                <c:pt idx="21760">
                  <c:v>36.267699999999998</c:v>
                </c:pt>
                <c:pt idx="21761">
                  <c:v>36.269366666666699</c:v>
                </c:pt>
                <c:pt idx="21762">
                  <c:v>36.271033333333399</c:v>
                </c:pt>
                <c:pt idx="21763">
                  <c:v>36.2727</c:v>
                </c:pt>
                <c:pt idx="21764">
                  <c:v>36.274366666666701</c:v>
                </c:pt>
                <c:pt idx="21765">
                  <c:v>36.276033333333402</c:v>
                </c:pt>
                <c:pt idx="21766">
                  <c:v>36.277700000000003</c:v>
                </c:pt>
                <c:pt idx="21767">
                  <c:v>36.279366666666697</c:v>
                </c:pt>
                <c:pt idx="21768">
                  <c:v>36.281033333333397</c:v>
                </c:pt>
                <c:pt idx="21769">
                  <c:v>36.282699999999998</c:v>
                </c:pt>
                <c:pt idx="21770">
                  <c:v>36.284366666666699</c:v>
                </c:pt>
                <c:pt idx="21771">
                  <c:v>36.2860333333334</c:v>
                </c:pt>
                <c:pt idx="21772">
                  <c:v>36.287700000000001</c:v>
                </c:pt>
                <c:pt idx="21773">
                  <c:v>36.289366666666702</c:v>
                </c:pt>
                <c:pt idx="21774">
                  <c:v>36.291033333333402</c:v>
                </c:pt>
                <c:pt idx="21775">
                  <c:v>36.292700000000004</c:v>
                </c:pt>
                <c:pt idx="21776">
                  <c:v>36.294366666666697</c:v>
                </c:pt>
                <c:pt idx="21777">
                  <c:v>36.296033333333398</c:v>
                </c:pt>
                <c:pt idx="21778">
                  <c:v>36.297699999999999</c:v>
                </c:pt>
                <c:pt idx="21779">
                  <c:v>36.2993666666667</c:v>
                </c:pt>
                <c:pt idx="21780">
                  <c:v>36.3010333333334</c:v>
                </c:pt>
                <c:pt idx="21781">
                  <c:v>36.302700000000002</c:v>
                </c:pt>
                <c:pt idx="21782">
                  <c:v>36.304366666666702</c:v>
                </c:pt>
                <c:pt idx="21783">
                  <c:v>36.306033333333403</c:v>
                </c:pt>
                <c:pt idx="21784">
                  <c:v>36.307699999999997</c:v>
                </c:pt>
                <c:pt idx="21785">
                  <c:v>36.309366666666698</c:v>
                </c:pt>
                <c:pt idx="21786">
                  <c:v>36.311033333333398</c:v>
                </c:pt>
                <c:pt idx="21787">
                  <c:v>36.3127</c:v>
                </c:pt>
                <c:pt idx="21788">
                  <c:v>36.3143666666667</c:v>
                </c:pt>
                <c:pt idx="21789">
                  <c:v>36.316033333333401</c:v>
                </c:pt>
                <c:pt idx="21790">
                  <c:v>36.317700000000002</c:v>
                </c:pt>
                <c:pt idx="21791">
                  <c:v>36.319366666666703</c:v>
                </c:pt>
                <c:pt idx="21792">
                  <c:v>36.321033333333403</c:v>
                </c:pt>
                <c:pt idx="21793">
                  <c:v>36.322699999999998</c:v>
                </c:pt>
                <c:pt idx="21794">
                  <c:v>36.324366666666698</c:v>
                </c:pt>
                <c:pt idx="21795">
                  <c:v>36.326033333333399</c:v>
                </c:pt>
                <c:pt idx="21796">
                  <c:v>36.3277</c:v>
                </c:pt>
                <c:pt idx="21797">
                  <c:v>36.329366666666701</c:v>
                </c:pt>
                <c:pt idx="21798">
                  <c:v>36.331033333333401</c:v>
                </c:pt>
                <c:pt idx="21799">
                  <c:v>36.332700000000003</c:v>
                </c:pt>
                <c:pt idx="21800">
                  <c:v>36.334366666666703</c:v>
                </c:pt>
                <c:pt idx="21801">
                  <c:v>36.336033333333397</c:v>
                </c:pt>
                <c:pt idx="21802">
                  <c:v>36.337699999999998</c:v>
                </c:pt>
                <c:pt idx="21803">
                  <c:v>36.339366666666699</c:v>
                </c:pt>
                <c:pt idx="21804">
                  <c:v>36.341033333333399</c:v>
                </c:pt>
                <c:pt idx="21805">
                  <c:v>36.342700000000001</c:v>
                </c:pt>
                <c:pt idx="21806">
                  <c:v>36.344366666666701</c:v>
                </c:pt>
                <c:pt idx="21807">
                  <c:v>36.346033333333402</c:v>
                </c:pt>
                <c:pt idx="21808">
                  <c:v>36.347700000000003</c:v>
                </c:pt>
                <c:pt idx="21809">
                  <c:v>36.349366666666697</c:v>
                </c:pt>
                <c:pt idx="21810">
                  <c:v>36.351033333333397</c:v>
                </c:pt>
                <c:pt idx="21811">
                  <c:v>36.352699999999999</c:v>
                </c:pt>
                <c:pt idx="21812">
                  <c:v>36.354366666666699</c:v>
                </c:pt>
                <c:pt idx="21813">
                  <c:v>36.3560333333334</c:v>
                </c:pt>
                <c:pt idx="21814">
                  <c:v>36.357700000000001</c:v>
                </c:pt>
                <c:pt idx="21815">
                  <c:v>36.359366666666702</c:v>
                </c:pt>
                <c:pt idx="21816">
                  <c:v>36.361033333333403</c:v>
                </c:pt>
                <c:pt idx="21817">
                  <c:v>36.362699999999997</c:v>
                </c:pt>
                <c:pt idx="21818">
                  <c:v>36.364366666666697</c:v>
                </c:pt>
                <c:pt idx="21819">
                  <c:v>36.366033333333398</c:v>
                </c:pt>
                <c:pt idx="21820">
                  <c:v>36.367699999999999</c:v>
                </c:pt>
                <c:pt idx="21821">
                  <c:v>36.3693666666667</c:v>
                </c:pt>
                <c:pt idx="21822">
                  <c:v>36.371033333333401</c:v>
                </c:pt>
                <c:pt idx="21823">
                  <c:v>36.372700000000002</c:v>
                </c:pt>
                <c:pt idx="21824">
                  <c:v>36.374366666666702</c:v>
                </c:pt>
                <c:pt idx="21825">
                  <c:v>36.376033333333403</c:v>
                </c:pt>
                <c:pt idx="21826">
                  <c:v>36.377699999999997</c:v>
                </c:pt>
                <c:pt idx="21827">
                  <c:v>36.379366666666698</c:v>
                </c:pt>
                <c:pt idx="21828">
                  <c:v>36.381033333333399</c:v>
                </c:pt>
                <c:pt idx="21829">
                  <c:v>36.3827</c:v>
                </c:pt>
                <c:pt idx="21830">
                  <c:v>36.3843666666667</c:v>
                </c:pt>
                <c:pt idx="21831">
                  <c:v>36.386033333333401</c:v>
                </c:pt>
                <c:pt idx="21832">
                  <c:v>36.387700000000002</c:v>
                </c:pt>
                <c:pt idx="21833">
                  <c:v>36.389366666666703</c:v>
                </c:pt>
                <c:pt idx="21834">
                  <c:v>36.391033333333397</c:v>
                </c:pt>
                <c:pt idx="21835">
                  <c:v>36.392699999999998</c:v>
                </c:pt>
                <c:pt idx="21836">
                  <c:v>36.394366666666699</c:v>
                </c:pt>
                <c:pt idx="21837">
                  <c:v>36.396033333333399</c:v>
                </c:pt>
                <c:pt idx="21838">
                  <c:v>36.3977</c:v>
                </c:pt>
                <c:pt idx="21839">
                  <c:v>36.399366666666701</c:v>
                </c:pt>
                <c:pt idx="21840">
                  <c:v>36.401033333333402</c:v>
                </c:pt>
                <c:pt idx="21841">
                  <c:v>36.402700000000003</c:v>
                </c:pt>
                <c:pt idx="21842">
                  <c:v>36.404366666666697</c:v>
                </c:pt>
                <c:pt idx="21843">
                  <c:v>36.406033333333397</c:v>
                </c:pt>
                <c:pt idx="21844">
                  <c:v>36.407699999999998</c:v>
                </c:pt>
                <c:pt idx="21845">
                  <c:v>36.409366666666699</c:v>
                </c:pt>
                <c:pt idx="21846">
                  <c:v>36.4110333333334</c:v>
                </c:pt>
                <c:pt idx="21847">
                  <c:v>36.412700000000001</c:v>
                </c:pt>
                <c:pt idx="21848">
                  <c:v>36.414366666666702</c:v>
                </c:pt>
                <c:pt idx="21849">
                  <c:v>36.416033333333402</c:v>
                </c:pt>
                <c:pt idx="21850">
                  <c:v>36.417700000000004</c:v>
                </c:pt>
                <c:pt idx="21851">
                  <c:v>36.419366666666697</c:v>
                </c:pt>
                <c:pt idx="21852">
                  <c:v>36.421033333333398</c:v>
                </c:pt>
                <c:pt idx="21853">
                  <c:v>36.422699999999999</c:v>
                </c:pt>
                <c:pt idx="21854">
                  <c:v>36.4243666666667</c:v>
                </c:pt>
                <c:pt idx="21855">
                  <c:v>36.4260333333334</c:v>
                </c:pt>
                <c:pt idx="21856">
                  <c:v>36.427700000000002</c:v>
                </c:pt>
                <c:pt idx="21857">
                  <c:v>36.429366666666702</c:v>
                </c:pt>
                <c:pt idx="21858">
                  <c:v>36.431033333333403</c:v>
                </c:pt>
                <c:pt idx="21859">
                  <c:v>36.432699999999997</c:v>
                </c:pt>
                <c:pt idx="21860">
                  <c:v>36.434366666666698</c:v>
                </c:pt>
                <c:pt idx="21861">
                  <c:v>36.436033333333398</c:v>
                </c:pt>
                <c:pt idx="21862">
                  <c:v>36.4377</c:v>
                </c:pt>
                <c:pt idx="21863">
                  <c:v>36.4393666666667</c:v>
                </c:pt>
                <c:pt idx="21864">
                  <c:v>36.441033333333401</c:v>
                </c:pt>
                <c:pt idx="21865">
                  <c:v>36.442700000000002</c:v>
                </c:pt>
                <c:pt idx="21866">
                  <c:v>36.444366666666703</c:v>
                </c:pt>
                <c:pt idx="21867">
                  <c:v>36.446033333333403</c:v>
                </c:pt>
                <c:pt idx="21868">
                  <c:v>36.447699999999998</c:v>
                </c:pt>
                <c:pt idx="21869">
                  <c:v>36.449366666666698</c:v>
                </c:pt>
                <c:pt idx="21870">
                  <c:v>36.451033333333399</c:v>
                </c:pt>
                <c:pt idx="21871">
                  <c:v>36.4527</c:v>
                </c:pt>
                <c:pt idx="21872">
                  <c:v>36.454366666666701</c:v>
                </c:pt>
                <c:pt idx="21873">
                  <c:v>36.456033333333401</c:v>
                </c:pt>
                <c:pt idx="21874">
                  <c:v>36.457700000000003</c:v>
                </c:pt>
                <c:pt idx="21875">
                  <c:v>36.459366666666703</c:v>
                </c:pt>
                <c:pt idx="21876">
                  <c:v>36.461033333333397</c:v>
                </c:pt>
                <c:pt idx="21877">
                  <c:v>36.462699999999998</c:v>
                </c:pt>
                <c:pt idx="21878">
                  <c:v>36.464366666666699</c:v>
                </c:pt>
                <c:pt idx="21879">
                  <c:v>36.466033333333399</c:v>
                </c:pt>
                <c:pt idx="21880">
                  <c:v>36.467700000000001</c:v>
                </c:pt>
                <c:pt idx="21881">
                  <c:v>36.469366666666701</c:v>
                </c:pt>
                <c:pt idx="21882">
                  <c:v>36.471033333333402</c:v>
                </c:pt>
                <c:pt idx="21883">
                  <c:v>36.472700000000003</c:v>
                </c:pt>
                <c:pt idx="21884">
                  <c:v>36.474366666666697</c:v>
                </c:pt>
                <c:pt idx="21885">
                  <c:v>36.476033333333397</c:v>
                </c:pt>
                <c:pt idx="21886">
                  <c:v>36.477699999999999</c:v>
                </c:pt>
                <c:pt idx="21887">
                  <c:v>36.479366666666699</c:v>
                </c:pt>
                <c:pt idx="21888">
                  <c:v>36.4810333333334</c:v>
                </c:pt>
                <c:pt idx="21889">
                  <c:v>36.482700000000001</c:v>
                </c:pt>
                <c:pt idx="21890">
                  <c:v>36.484366666666702</c:v>
                </c:pt>
                <c:pt idx="21891">
                  <c:v>36.486033333333403</c:v>
                </c:pt>
                <c:pt idx="21892">
                  <c:v>36.487699999999997</c:v>
                </c:pt>
                <c:pt idx="21893">
                  <c:v>36.489366666666697</c:v>
                </c:pt>
                <c:pt idx="21894">
                  <c:v>36.491033333333398</c:v>
                </c:pt>
                <c:pt idx="21895">
                  <c:v>36.492699999999999</c:v>
                </c:pt>
                <c:pt idx="21896">
                  <c:v>36.4943666666667</c:v>
                </c:pt>
                <c:pt idx="21897">
                  <c:v>36.496033333333401</c:v>
                </c:pt>
                <c:pt idx="21898">
                  <c:v>36.497700000000002</c:v>
                </c:pt>
                <c:pt idx="21899">
                  <c:v>36.499366666666702</c:v>
                </c:pt>
                <c:pt idx="21900">
                  <c:v>36.501033333333403</c:v>
                </c:pt>
                <c:pt idx="21901">
                  <c:v>36.502699999999997</c:v>
                </c:pt>
                <c:pt idx="21902">
                  <c:v>36.504366666666698</c:v>
                </c:pt>
                <c:pt idx="21903">
                  <c:v>36.506033333333399</c:v>
                </c:pt>
                <c:pt idx="21904">
                  <c:v>36.5077</c:v>
                </c:pt>
                <c:pt idx="21905">
                  <c:v>36.5093666666667</c:v>
                </c:pt>
                <c:pt idx="21906">
                  <c:v>36.511033333333401</c:v>
                </c:pt>
                <c:pt idx="21907">
                  <c:v>36.512700000000002</c:v>
                </c:pt>
                <c:pt idx="21908">
                  <c:v>36.514366666666703</c:v>
                </c:pt>
                <c:pt idx="21909">
                  <c:v>36.516033333333397</c:v>
                </c:pt>
                <c:pt idx="21910">
                  <c:v>36.517699999999998</c:v>
                </c:pt>
                <c:pt idx="21911">
                  <c:v>36.519366666666699</c:v>
                </c:pt>
                <c:pt idx="21912">
                  <c:v>36.521033333333399</c:v>
                </c:pt>
                <c:pt idx="21913">
                  <c:v>36.5227</c:v>
                </c:pt>
                <c:pt idx="21914">
                  <c:v>36.524366666666701</c:v>
                </c:pt>
                <c:pt idx="21915">
                  <c:v>36.526033333333402</c:v>
                </c:pt>
                <c:pt idx="21916">
                  <c:v>36.527700000000003</c:v>
                </c:pt>
                <c:pt idx="21917">
                  <c:v>36.529366666666697</c:v>
                </c:pt>
                <c:pt idx="21918">
                  <c:v>36.531033333333397</c:v>
                </c:pt>
                <c:pt idx="21919">
                  <c:v>36.532699999999998</c:v>
                </c:pt>
                <c:pt idx="21920">
                  <c:v>36.534366666666699</c:v>
                </c:pt>
                <c:pt idx="21921">
                  <c:v>36.5360333333334</c:v>
                </c:pt>
                <c:pt idx="21922">
                  <c:v>36.537700000000001</c:v>
                </c:pt>
                <c:pt idx="21923">
                  <c:v>36.539366666666702</c:v>
                </c:pt>
                <c:pt idx="21924">
                  <c:v>36.541033333333402</c:v>
                </c:pt>
                <c:pt idx="21925">
                  <c:v>36.542700000000004</c:v>
                </c:pt>
                <c:pt idx="21926">
                  <c:v>36.544366666666697</c:v>
                </c:pt>
                <c:pt idx="21927">
                  <c:v>36.546033333333398</c:v>
                </c:pt>
                <c:pt idx="21928">
                  <c:v>36.547699999999999</c:v>
                </c:pt>
                <c:pt idx="21929">
                  <c:v>36.5493666666667</c:v>
                </c:pt>
                <c:pt idx="21930">
                  <c:v>36.5510333333334</c:v>
                </c:pt>
                <c:pt idx="21931">
                  <c:v>36.552700000000002</c:v>
                </c:pt>
                <c:pt idx="21932">
                  <c:v>36.554366666666702</c:v>
                </c:pt>
                <c:pt idx="21933">
                  <c:v>36.556033333333403</c:v>
                </c:pt>
                <c:pt idx="21934">
                  <c:v>36.557699999999997</c:v>
                </c:pt>
                <c:pt idx="21935">
                  <c:v>36.559366666666698</c:v>
                </c:pt>
                <c:pt idx="21936">
                  <c:v>36.561033333333398</c:v>
                </c:pt>
                <c:pt idx="21937">
                  <c:v>36.5627</c:v>
                </c:pt>
                <c:pt idx="21938">
                  <c:v>36.5643666666667</c:v>
                </c:pt>
                <c:pt idx="21939">
                  <c:v>36.566033333333401</c:v>
                </c:pt>
                <c:pt idx="21940">
                  <c:v>36.567700000000002</c:v>
                </c:pt>
                <c:pt idx="21941">
                  <c:v>36.569366666666703</c:v>
                </c:pt>
                <c:pt idx="21942">
                  <c:v>36.571033333333403</c:v>
                </c:pt>
                <c:pt idx="21943">
                  <c:v>36.572699999999998</c:v>
                </c:pt>
                <c:pt idx="21944">
                  <c:v>36.574366666666698</c:v>
                </c:pt>
                <c:pt idx="21945">
                  <c:v>36.576033333333399</c:v>
                </c:pt>
                <c:pt idx="21946">
                  <c:v>36.5777</c:v>
                </c:pt>
                <c:pt idx="21947">
                  <c:v>36.579366666666701</c:v>
                </c:pt>
                <c:pt idx="21948">
                  <c:v>36.581033333333401</c:v>
                </c:pt>
                <c:pt idx="21949">
                  <c:v>36.582700000000003</c:v>
                </c:pt>
                <c:pt idx="21950">
                  <c:v>36.584366666666703</c:v>
                </c:pt>
                <c:pt idx="21951">
                  <c:v>36.586033333333397</c:v>
                </c:pt>
                <c:pt idx="21952">
                  <c:v>36.587699999999998</c:v>
                </c:pt>
                <c:pt idx="21953">
                  <c:v>36.589366666666699</c:v>
                </c:pt>
                <c:pt idx="21954">
                  <c:v>36.591033333333399</c:v>
                </c:pt>
                <c:pt idx="21955">
                  <c:v>36.592700000000001</c:v>
                </c:pt>
                <c:pt idx="21956">
                  <c:v>36.594366666666701</c:v>
                </c:pt>
                <c:pt idx="21957">
                  <c:v>36.596033333333402</c:v>
                </c:pt>
                <c:pt idx="21958">
                  <c:v>36.597700000000003</c:v>
                </c:pt>
                <c:pt idx="21959">
                  <c:v>36.599366666666697</c:v>
                </c:pt>
                <c:pt idx="21960">
                  <c:v>36.601033333333397</c:v>
                </c:pt>
                <c:pt idx="21961">
                  <c:v>36.602699999999999</c:v>
                </c:pt>
                <c:pt idx="21962">
                  <c:v>36.604366666666699</c:v>
                </c:pt>
                <c:pt idx="21963">
                  <c:v>36.6060333333334</c:v>
                </c:pt>
                <c:pt idx="21964">
                  <c:v>36.607700000000001</c:v>
                </c:pt>
                <c:pt idx="21965">
                  <c:v>36.609366666666702</c:v>
                </c:pt>
                <c:pt idx="21966">
                  <c:v>36.611033333333403</c:v>
                </c:pt>
                <c:pt idx="21967">
                  <c:v>36.612699999999997</c:v>
                </c:pt>
                <c:pt idx="21968">
                  <c:v>36.614366666666697</c:v>
                </c:pt>
                <c:pt idx="21969">
                  <c:v>36.616033333333398</c:v>
                </c:pt>
                <c:pt idx="21970">
                  <c:v>36.617699999999999</c:v>
                </c:pt>
                <c:pt idx="21971">
                  <c:v>36.6193666666667</c:v>
                </c:pt>
                <c:pt idx="21972">
                  <c:v>36.621033333333401</c:v>
                </c:pt>
                <c:pt idx="21973">
                  <c:v>36.622700000000002</c:v>
                </c:pt>
                <c:pt idx="21974">
                  <c:v>36.624366666666702</c:v>
                </c:pt>
                <c:pt idx="21975">
                  <c:v>36.626033333333403</c:v>
                </c:pt>
                <c:pt idx="21976">
                  <c:v>36.627699999999997</c:v>
                </c:pt>
                <c:pt idx="21977">
                  <c:v>36.629366666666698</c:v>
                </c:pt>
                <c:pt idx="21978">
                  <c:v>36.631033333333399</c:v>
                </c:pt>
                <c:pt idx="21979">
                  <c:v>36.6327</c:v>
                </c:pt>
                <c:pt idx="21980">
                  <c:v>36.6343666666667</c:v>
                </c:pt>
                <c:pt idx="21981">
                  <c:v>36.636033333333401</c:v>
                </c:pt>
                <c:pt idx="21982">
                  <c:v>36.637700000000002</c:v>
                </c:pt>
                <c:pt idx="21983">
                  <c:v>36.639366666666703</c:v>
                </c:pt>
                <c:pt idx="21984">
                  <c:v>36.641033333333397</c:v>
                </c:pt>
                <c:pt idx="21985">
                  <c:v>36.642699999999998</c:v>
                </c:pt>
                <c:pt idx="21986">
                  <c:v>36.644366666666699</c:v>
                </c:pt>
                <c:pt idx="21987">
                  <c:v>36.646033333333399</c:v>
                </c:pt>
                <c:pt idx="21988">
                  <c:v>36.6477</c:v>
                </c:pt>
                <c:pt idx="21989">
                  <c:v>36.649366666666701</c:v>
                </c:pt>
                <c:pt idx="21990">
                  <c:v>36.651033333333402</c:v>
                </c:pt>
                <c:pt idx="21991">
                  <c:v>36.652700000000003</c:v>
                </c:pt>
                <c:pt idx="21992">
                  <c:v>36.654366666666697</c:v>
                </c:pt>
                <c:pt idx="21993">
                  <c:v>36.656033333333397</c:v>
                </c:pt>
                <c:pt idx="21994">
                  <c:v>36.657699999999998</c:v>
                </c:pt>
                <c:pt idx="21995">
                  <c:v>36.659366666666699</c:v>
                </c:pt>
                <c:pt idx="21996">
                  <c:v>36.6610333333334</c:v>
                </c:pt>
                <c:pt idx="21997">
                  <c:v>36.662700000000001</c:v>
                </c:pt>
                <c:pt idx="21998">
                  <c:v>36.664366666666702</c:v>
                </c:pt>
                <c:pt idx="21999">
                  <c:v>36.666033333333402</c:v>
                </c:pt>
                <c:pt idx="22000">
                  <c:v>36.667700000000004</c:v>
                </c:pt>
                <c:pt idx="22001">
                  <c:v>36.669366666666697</c:v>
                </c:pt>
                <c:pt idx="22002">
                  <c:v>36.671033333333398</c:v>
                </c:pt>
                <c:pt idx="22003">
                  <c:v>36.672699999999999</c:v>
                </c:pt>
                <c:pt idx="22004">
                  <c:v>36.6743666666667</c:v>
                </c:pt>
                <c:pt idx="22005">
                  <c:v>36.6760333333334</c:v>
                </c:pt>
                <c:pt idx="22006">
                  <c:v>36.677700000000002</c:v>
                </c:pt>
                <c:pt idx="22007">
                  <c:v>36.679366666666702</c:v>
                </c:pt>
                <c:pt idx="22008">
                  <c:v>36.681033333333403</c:v>
                </c:pt>
                <c:pt idx="22009">
                  <c:v>36.682699999999997</c:v>
                </c:pt>
                <c:pt idx="22010">
                  <c:v>36.684366666666698</c:v>
                </c:pt>
                <c:pt idx="22011">
                  <c:v>36.686033333333398</c:v>
                </c:pt>
                <c:pt idx="22012">
                  <c:v>36.6877</c:v>
                </c:pt>
                <c:pt idx="22013">
                  <c:v>36.6893666666667</c:v>
                </c:pt>
                <c:pt idx="22014">
                  <c:v>36.691033333333401</c:v>
                </c:pt>
                <c:pt idx="22015">
                  <c:v>36.692700000000002</c:v>
                </c:pt>
                <c:pt idx="22016">
                  <c:v>36.694366666666703</c:v>
                </c:pt>
                <c:pt idx="22017">
                  <c:v>36.696033333333403</c:v>
                </c:pt>
                <c:pt idx="22018">
                  <c:v>36.697699999999998</c:v>
                </c:pt>
                <c:pt idx="22019">
                  <c:v>36.699366666666698</c:v>
                </c:pt>
                <c:pt idx="22020">
                  <c:v>36.701033333333399</c:v>
                </c:pt>
                <c:pt idx="22021">
                  <c:v>36.7027</c:v>
                </c:pt>
                <c:pt idx="22022">
                  <c:v>36.704366666666701</c:v>
                </c:pt>
                <c:pt idx="22023">
                  <c:v>36.706033333333401</c:v>
                </c:pt>
                <c:pt idx="22024">
                  <c:v>36.707700000000003</c:v>
                </c:pt>
                <c:pt idx="22025">
                  <c:v>36.709366666666703</c:v>
                </c:pt>
                <c:pt idx="22026">
                  <c:v>36.711033333333397</c:v>
                </c:pt>
                <c:pt idx="22027">
                  <c:v>36.712699999999998</c:v>
                </c:pt>
                <c:pt idx="22028">
                  <c:v>36.714366666666699</c:v>
                </c:pt>
                <c:pt idx="22029">
                  <c:v>36.716033333333399</c:v>
                </c:pt>
                <c:pt idx="22030">
                  <c:v>36.717700000000001</c:v>
                </c:pt>
                <c:pt idx="22031">
                  <c:v>36.719366666666701</c:v>
                </c:pt>
                <c:pt idx="22032">
                  <c:v>36.721033333333402</c:v>
                </c:pt>
                <c:pt idx="22033">
                  <c:v>36.722700000000003</c:v>
                </c:pt>
                <c:pt idx="22034">
                  <c:v>36.724366666666697</c:v>
                </c:pt>
                <c:pt idx="22035">
                  <c:v>36.726033333333397</c:v>
                </c:pt>
                <c:pt idx="22036">
                  <c:v>36.727699999999999</c:v>
                </c:pt>
                <c:pt idx="22037">
                  <c:v>36.729366666666699</c:v>
                </c:pt>
                <c:pt idx="22038">
                  <c:v>36.7310333333334</c:v>
                </c:pt>
                <c:pt idx="22039">
                  <c:v>36.732700000000001</c:v>
                </c:pt>
                <c:pt idx="22040">
                  <c:v>36.734366666666702</c:v>
                </c:pt>
                <c:pt idx="22041">
                  <c:v>36.736033333333403</c:v>
                </c:pt>
                <c:pt idx="22042">
                  <c:v>36.737699999999997</c:v>
                </c:pt>
                <c:pt idx="22043">
                  <c:v>36.739366666666697</c:v>
                </c:pt>
                <c:pt idx="22044">
                  <c:v>36.741033333333398</c:v>
                </c:pt>
                <c:pt idx="22045">
                  <c:v>36.742699999999999</c:v>
                </c:pt>
                <c:pt idx="22046">
                  <c:v>36.7443666666667</c:v>
                </c:pt>
                <c:pt idx="22047">
                  <c:v>36.746033333333401</c:v>
                </c:pt>
                <c:pt idx="22048">
                  <c:v>36.747700000000002</c:v>
                </c:pt>
                <c:pt idx="22049">
                  <c:v>36.749366666666702</c:v>
                </c:pt>
                <c:pt idx="22050">
                  <c:v>36.751033333333403</c:v>
                </c:pt>
                <c:pt idx="22051">
                  <c:v>36.752699999999997</c:v>
                </c:pt>
                <c:pt idx="22052">
                  <c:v>36.754366666666698</c:v>
                </c:pt>
                <c:pt idx="22053">
                  <c:v>36.756033333333399</c:v>
                </c:pt>
                <c:pt idx="22054">
                  <c:v>36.7577</c:v>
                </c:pt>
                <c:pt idx="22055">
                  <c:v>36.7593666666667</c:v>
                </c:pt>
                <c:pt idx="22056">
                  <c:v>36.761033333333401</c:v>
                </c:pt>
                <c:pt idx="22057">
                  <c:v>36.762700000000002</c:v>
                </c:pt>
                <c:pt idx="22058">
                  <c:v>36.764366666666703</c:v>
                </c:pt>
                <c:pt idx="22059">
                  <c:v>36.766033333333397</c:v>
                </c:pt>
                <c:pt idx="22060">
                  <c:v>36.767699999999998</c:v>
                </c:pt>
                <c:pt idx="22061">
                  <c:v>36.769366666666699</c:v>
                </c:pt>
                <c:pt idx="22062">
                  <c:v>36.771033333333399</c:v>
                </c:pt>
                <c:pt idx="22063">
                  <c:v>36.7727</c:v>
                </c:pt>
                <c:pt idx="22064">
                  <c:v>36.774366666666701</c:v>
                </c:pt>
                <c:pt idx="22065">
                  <c:v>36.776033333333402</c:v>
                </c:pt>
                <c:pt idx="22066">
                  <c:v>36.777700000000003</c:v>
                </c:pt>
                <c:pt idx="22067">
                  <c:v>36.779366666666697</c:v>
                </c:pt>
                <c:pt idx="22068">
                  <c:v>36.781033333333397</c:v>
                </c:pt>
                <c:pt idx="22069">
                  <c:v>36.782699999999998</c:v>
                </c:pt>
                <c:pt idx="22070">
                  <c:v>36.784366666666699</c:v>
                </c:pt>
                <c:pt idx="22071">
                  <c:v>36.7860333333334</c:v>
                </c:pt>
                <c:pt idx="22072">
                  <c:v>36.787700000000001</c:v>
                </c:pt>
                <c:pt idx="22073">
                  <c:v>36.789366666666702</c:v>
                </c:pt>
                <c:pt idx="22074">
                  <c:v>36.791033333333402</c:v>
                </c:pt>
                <c:pt idx="22075">
                  <c:v>36.792700000000004</c:v>
                </c:pt>
                <c:pt idx="22076">
                  <c:v>36.794366666666697</c:v>
                </c:pt>
                <c:pt idx="22077">
                  <c:v>36.796033333333398</c:v>
                </c:pt>
                <c:pt idx="22078">
                  <c:v>36.797699999999999</c:v>
                </c:pt>
                <c:pt idx="22079">
                  <c:v>36.7993666666667</c:v>
                </c:pt>
                <c:pt idx="22080">
                  <c:v>36.8010333333334</c:v>
                </c:pt>
                <c:pt idx="22081">
                  <c:v>36.802700000000002</c:v>
                </c:pt>
                <c:pt idx="22082">
                  <c:v>36.804366666666702</c:v>
                </c:pt>
                <c:pt idx="22083">
                  <c:v>36.806033333333403</c:v>
                </c:pt>
                <c:pt idx="22084">
                  <c:v>36.807699999999997</c:v>
                </c:pt>
                <c:pt idx="22085">
                  <c:v>36.809366666666698</c:v>
                </c:pt>
                <c:pt idx="22086">
                  <c:v>36.811033333333398</c:v>
                </c:pt>
                <c:pt idx="22087">
                  <c:v>36.8127</c:v>
                </c:pt>
                <c:pt idx="22088">
                  <c:v>36.8143666666667</c:v>
                </c:pt>
                <c:pt idx="22089">
                  <c:v>36.816033333333401</c:v>
                </c:pt>
                <c:pt idx="22090">
                  <c:v>36.817700000000002</c:v>
                </c:pt>
                <c:pt idx="22091">
                  <c:v>36.819366666666703</c:v>
                </c:pt>
                <c:pt idx="22092">
                  <c:v>36.821033333333403</c:v>
                </c:pt>
                <c:pt idx="22093">
                  <c:v>36.822699999999998</c:v>
                </c:pt>
                <c:pt idx="22094">
                  <c:v>36.824366666666698</c:v>
                </c:pt>
                <c:pt idx="22095">
                  <c:v>36.826033333333399</c:v>
                </c:pt>
                <c:pt idx="22096">
                  <c:v>36.8277</c:v>
                </c:pt>
                <c:pt idx="22097">
                  <c:v>36.829366666666701</c:v>
                </c:pt>
                <c:pt idx="22098">
                  <c:v>36.831033333333401</c:v>
                </c:pt>
                <c:pt idx="22099">
                  <c:v>36.832700000000003</c:v>
                </c:pt>
                <c:pt idx="22100">
                  <c:v>36.834366666666703</c:v>
                </c:pt>
                <c:pt idx="22101">
                  <c:v>36.836033333333397</c:v>
                </c:pt>
                <c:pt idx="22102">
                  <c:v>36.837699999999998</c:v>
                </c:pt>
                <c:pt idx="22103">
                  <c:v>36.839366666666699</c:v>
                </c:pt>
                <c:pt idx="22104">
                  <c:v>36.841033333333399</c:v>
                </c:pt>
                <c:pt idx="22105">
                  <c:v>36.842700000000001</c:v>
                </c:pt>
                <c:pt idx="22106">
                  <c:v>36.844366666666701</c:v>
                </c:pt>
                <c:pt idx="22107">
                  <c:v>36.846033333333402</c:v>
                </c:pt>
                <c:pt idx="22108">
                  <c:v>36.847700000000003</c:v>
                </c:pt>
                <c:pt idx="22109">
                  <c:v>36.849366666666697</c:v>
                </c:pt>
                <c:pt idx="22110">
                  <c:v>36.851033333333397</c:v>
                </c:pt>
                <c:pt idx="22111">
                  <c:v>36.852699999999999</c:v>
                </c:pt>
                <c:pt idx="22112">
                  <c:v>36.854366666666699</c:v>
                </c:pt>
                <c:pt idx="22113">
                  <c:v>36.8560333333334</c:v>
                </c:pt>
                <c:pt idx="22114">
                  <c:v>36.857700000000001</c:v>
                </c:pt>
                <c:pt idx="22115">
                  <c:v>36.859366666666702</c:v>
                </c:pt>
                <c:pt idx="22116">
                  <c:v>36.861033333333403</c:v>
                </c:pt>
                <c:pt idx="22117">
                  <c:v>36.862699999999997</c:v>
                </c:pt>
                <c:pt idx="22118">
                  <c:v>36.864366666666697</c:v>
                </c:pt>
                <c:pt idx="22119">
                  <c:v>36.866033333333398</c:v>
                </c:pt>
                <c:pt idx="22120">
                  <c:v>36.867699999999999</c:v>
                </c:pt>
                <c:pt idx="22121">
                  <c:v>36.8693666666667</c:v>
                </c:pt>
                <c:pt idx="22122">
                  <c:v>36.871033333333401</c:v>
                </c:pt>
                <c:pt idx="22123">
                  <c:v>36.872700000000002</c:v>
                </c:pt>
                <c:pt idx="22124">
                  <c:v>36.874366666666702</c:v>
                </c:pt>
                <c:pt idx="22125">
                  <c:v>36.876033333333403</c:v>
                </c:pt>
                <c:pt idx="22126">
                  <c:v>36.877699999999997</c:v>
                </c:pt>
                <c:pt idx="22127">
                  <c:v>36.879366666666698</c:v>
                </c:pt>
                <c:pt idx="22128">
                  <c:v>36.881033333333399</c:v>
                </c:pt>
                <c:pt idx="22129">
                  <c:v>36.8827</c:v>
                </c:pt>
                <c:pt idx="22130">
                  <c:v>36.8843666666667</c:v>
                </c:pt>
                <c:pt idx="22131">
                  <c:v>36.886033333333401</c:v>
                </c:pt>
                <c:pt idx="22132">
                  <c:v>36.887700000000002</c:v>
                </c:pt>
                <c:pt idx="22133">
                  <c:v>36.889366666666703</c:v>
                </c:pt>
                <c:pt idx="22134">
                  <c:v>36.891033333333397</c:v>
                </c:pt>
                <c:pt idx="22135">
                  <c:v>36.892699999999998</c:v>
                </c:pt>
                <c:pt idx="22136">
                  <c:v>36.894366666666699</c:v>
                </c:pt>
                <c:pt idx="22137">
                  <c:v>36.896033333333399</c:v>
                </c:pt>
                <c:pt idx="22138">
                  <c:v>36.8977</c:v>
                </c:pt>
                <c:pt idx="22139">
                  <c:v>36.899366666666701</c:v>
                </c:pt>
                <c:pt idx="22140">
                  <c:v>36.901033333333402</c:v>
                </c:pt>
                <c:pt idx="22141">
                  <c:v>36.902700000000003</c:v>
                </c:pt>
                <c:pt idx="22142">
                  <c:v>36.904366666666697</c:v>
                </c:pt>
                <c:pt idx="22143">
                  <c:v>36.906033333333397</c:v>
                </c:pt>
                <c:pt idx="22144">
                  <c:v>36.907699999999998</c:v>
                </c:pt>
                <c:pt idx="22145">
                  <c:v>36.909366666666699</c:v>
                </c:pt>
                <c:pt idx="22146">
                  <c:v>36.9110333333334</c:v>
                </c:pt>
                <c:pt idx="22147">
                  <c:v>36.912700000000001</c:v>
                </c:pt>
                <c:pt idx="22148">
                  <c:v>36.914366666666702</c:v>
                </c:pt>
                <c:pt idx="22149">
                  <c:v>36.916033333333402</c:v>
                </c:pt>
                <c:pt idx="22150">
                  <c:v>36.917700000000004</c:v>
                </c:pt>
                <c:pt idx="22151">
                  <c:v>36.919366666666697</c:v>
                </c:pt>
                <c:pt idx="22152">
                  <c:v>36.921033333333398</c:v>
                </c:pt>
                <c:pt idx="22153">
                  <c:v>36.922699999999999</c:v>
                </c:pt>
                <c:pt idx="22154">
                  <c:v>36.9243666666667</c:v>
                </c:pt>
                <c:pt idx="22155">
                  <c:v>36.9260333333334</c:v>
                </c:pt>
                <c:pt idx="22156">
                  <c:v>36.927700000000002</c:v>
                </c:pt>
                <c:pt idx="22157">
                  <c:v>36.929366666666702</c:v>
                </c:pt>
                <c:pt idx="22158">
                  <c:v>36.931033333333403</c:v>
                </c:pt>
                <c:pt idx="22159">
                  <c:v>36.932699999999997</c:v>
                </c:pt>
                <c:pt idx="22160">
                  <c:v>36.934366666666698</c:v>
                </c:pt>
                <c:pt idx="22161">
                  <c:v>36.936033333333398</c:v>
                </c:pt>
                <c:pt idx="22162">
                  <c:v>36.9377</c:v>
                </c:pt>
                <c:pt idx="22163">
                  <c:v>36.9393666666667</c:v>
                </c:pt>
                <c:pt idx="22164">
                  <c:v>36.941033333333401</c:v>
                </c:pt>
                <c:pt idx="22165">
                  <c:v>36.942700000000002</c:v>
                </c:pt>
                <c:pt idx="22166">
                  <c:v>36.944366666666703</c:v>
                </c:pt>
                <c:pt idx="22167">
                  <c:v>36.946033333333403</c:v>
                </c:pt>
                <c:pt idx="22168">
                  <c:v>36.947699999999998</c:v>
                </c:pt>
                <c:pt idx="22169">
                  <c:v>36.949366666666698</c:v>
                </c:pt>
                <c:pt idx="22170">
                  <c:v>36.951033333333399</c:v>
                </c:pt>
                <c:pt idx="22171">
                  <c:v>36.9527</c:v>
                </c:pt>
                <c:pt idx="22172">
                  <c:v>36.954366666666701</c:v>
                </c:pt>
                <c:pt idx="22173">
                  <c:v>36.956033333333401</c:v>
                </c:pt>
                <c:pt idx="22174">
                  <c:v>36.957700000000003</c:v>
                </c:pt>
                <c:pt idx="22175">
                  <c:v>36.959366666666703</c:v>
                </c:pt>
                <c:pt idx="22176">
                  <c:v>36.961033333333397</c:v>
                </c:pt>
                <c:pt idx="22177">
                  <c:v>36.962699999999998</c:v>
                </c:pt>
                <c:pt idx="22178">
                  <c:v>36.964366666666699</c:v>
                </c:pt>
                <c:pt idx="22179">
                  <c:v>36.966033333333399</c:v>
                </c:pt>
                <c:pt idx="22180">
                  <c:v>36.967700000000001</c:v>
                </c:pt>
                <c:pt idx="22181">
                  <c:v>36.969366666666701</c:v>
                </c:pt>
                <c:pt idx="22182">
                  <c:v>36.971033333333402</c:v>
                </c:pt>
                <c:pt idx="22183">
                  <c:v>36.972700000000003</c:v>
                </c:pt>
                <c:pt idx="22184">
                  <c:v>36.974366666666697</c:v>
                </c:pt>
                <c:pt idx="22185">
                  <c:v>36.976033333333397</c:v>
                </c:pt>
                <c:pt idx="22186">
                  <c:v>36.977699999999999</c:v>
                </c:pt>
                <c:pt idx="22187">
                  <c:v>36.979366666666699</c:v>
                </c:pt>
                <c:pt idx="22188">
                  <c:v>36.9810333333334</c:v>
                </c:pt>
                <c:pt idx="22189">
                  <c:v>36.982700000000001</c:v>
                </c:pt>
                <c:pt idx="22190">
                  <c:v>36.984366666666702</c:v>
                </c:pt>
                <c:pt idx="22191">
                  <c:v>36.986033333333403</c:v>
                </c:pt>
                <c:pt idx="22192">
                  <c:v>36.987699999999997</c:v>
                </c:pt>
                <c:pt idx="22193">
                  <c:v>36.989366666666697</c:v>
                </c:pt>
                <c:pt idx="22194">
                  <c:v>36.991033333333398</c:v>
                </c:pt>
                <c:pt idx="22195">
                  <c:v>36.992699999999999</c:v>
                </c:pt>
                <c:pt idx="22196">
                  <c:v>36.9943666666667</c:v>
                </c:pt>
                <c:pt idx="22197">
                  <c:v>36.996033333333401</c:v>
                </c:pt>
                <c:pt idx="22198">
                  <c:v>36.997700000000002</c:v>
                </c:pt>
                <c:pt idx="22199">
                  <c:v>36.999366666666702</c:v>
                </c:pt>
                <c:pt idx="22200">
                  <c:v>37.001033333333403</c:v>
                </c:pt>
                <c:pt idx="22201">
                  <c:v>37.002699999999997</c:v>
                </c:pt>
                <c:pt idx="22202">
                  <c:v>37.004366666666698</c:v>
                </c:pt>
                <c:pt idx="22203">
                  <c:v>37.006033333333399</c:v>
                </c:pt>
                <c:pt idx="22204">
                  <c:v>37.0077</c:v>
                </c:pt>
                <c:pt idx="22205">
                  <c:v>37.0093666666667</c:v>
                </c:pt>
                <c:pt idx="22206">
                  <c:v>37.011033333333401</c:v>
                </c:pt>
                <c:pt idx="22207">
                  <c:v>37.012700000000002</c:v>
                </c:pt>
                <c:pt idx="22208">
                  <c:v>37.014366666666703</c:v>
                </c:pt>
                <c:pt idx="22209">
                  <c:v>37.016033333333397</c:v>
                </c:pt>
                <c:pt idx="22210">
                  <c:v>37.017699999999998</c:v>
                </c:pt>
                <c:pt idx="22211">
                  <c:v>37.019366666666699</c:v>
                </c:pt>
                <c:pt idx="22212">
                  <c:v>37.021033333333399</c:v>
                </c:pt>
                <c:pt idx="22213">
                  <c:v>37.0227</c:v>
                </c:pt>
                <c:pt idx="22214">
                  <c:v>37.024366666666701</c:v>
                </c:pt>
                <c:pt idx="22215">
                  <c:v>37.026033333333402</c:v>
                </c:pt>
                <c:pt idx="22216">
                  <c:v>37.027700000000003</c:v>
                </c:pt>
                <c:pt idx="22217">
                  <c:v>37.029366666666697</c:v>
                </c:pt>
                <c:pt idx="22218">
                  <c:v>37.031033333333397</c:v>
                </c:pt>
                <c:pt idx="22219">
                  <c:v>37.032699999999998</c:v>
                </c:pt>
                <c:pt idx="22220">
                  <c:v>37.034366666666699</c:v>
                </c:pt>
                <c:pt idx="22221">
                  <c:v>37.0360333333334</c:v>
                </c:pt>
                <c:pt idx="22222">
                  <c:v>37.037700000000001</c:v>
                </c:pt>
                <c:pt idx="22223">
                  <c:v>37.039366666666702</c:v>
                </c:pt>
                <c:pt idx="22224">
                  <c:v>37.041033333333402</c:v>
                </c:pt>
                <c:pt idx="22225">
                  <c:v>37.042700000000004</c:v>
                </c:pt>
                <c:pt idx="22226">
                  <c:v>37.044366666666697</c:v>
                </c:pt>
                <c:pt idx="22227">
                  <c:v>37.046033333333398</c:v>
                </c:pt>
                <c:pt idx="22228">
                  <c:v>37.047699999999999</c:v>
                </c:pt>
                <c:pt idx="22229">
                  <c:v>37.0493666666667</c:v>
                </c:pt>
                <c:pt idx="22230">
                  <c:v>37.0510333333334</c:v>
                </c:pt>
                <c:pt idx="22231">
                  <c:v>37.052700000000002</c:v>
                </c:pt>
                <c:pt idx="22232">
                  <c:v>37.054366666666702</c:v>
                </c:pt>
                <c:pt idx="22233">
                  <c:v>37.056033333333403</c:v>
                </c:pt>
                <c:pt idx="22234">
                  <c:v>37.057699999999997</c:v>
                </c:pt>
                <c:pt idx="22235">
                  <c:v>37.059366666666698</c:v>
                </c:pt>
                <c:pt idx="22236">
                  <c:v>37.061033333333398</c:v>
                </c:pt>
                <c:pt idx="22237">
                  <c:v>37.0627</c:v>
                </c:pt>
                <c:pt idx="22238">
                  <c:v>37.0643666666667</c:v>
                </c:pt>
                <c:pt idx="22239">
                  <c:v>37.066033333333401</c:v>
                </c:pt>
                <c:pt idx="22240">
                  <c:v>37.067700000000002</c:v>
                </c:pt>
                <c:pt idx="22241">
                  <c:v>37.069366666666703</c:v>
                </c:pt>
                <c:pt idx="22242">
                  <c:v>37.071033333333403</c:v>
                </c:pt>
                <c:pt idx="22243">
                  <c:v>37.072699999999998</c:v>
                </c:pt>
                <c:pt idx="22244">
                  <c:v>37.074366666666698</c:v>
                </c:pt>
                <c:pt idx="22245">
                  <c:v>37.076033333333399</c:v>
                </c:pt>
                <c:pt idx="22246">
                  <c:v>37.0777</c:v>
                </c:pt>
                <c:pt idx="22247">
                  <c:v>37.079366666666701</c:v>
                </c:pt>
                <c:pt idx="22248">
                  <c:v>37.081033333333401</c:v>
                </c:pt>
                <c:pt idx="22249">
                  <c:v>37.082700000000003</c:v>
                </c:pt>
                <c:pt idx="22250">
                  <c:v>37.084366666666703</c:v>
                </c:pt>
                <c:pt idx="22251">
                  <c:v>37.086033333333397</c:v>
                </c:pt>
                <c:pt idx="22252">
                  <c:v>37.087699999999998</c:v>
                </c:pt>
                <c:pt idx="22253">
                  <c:v>37.089366666666699</c:v>
                </c:pt>
                <c:pt idx="22254">
                  <c:v>37.091033333333399</c:v>
                </c:pt>
                <c:pt idx="22255">
                  <c:v>37.092700000000001</c:v>
                </c:pt>
                <c:pt idx="22256">
                  <c:v>37.094366666666701</c:v>
                </c:pt>
                <c:pt idx="22257">
                  <c:v>37.096033333333402</c:v>
                </c:pt>
                <c:pt idx="22258">
                  <c:v>37.097700000000003</c:v>
                </c:pt>
                <c:pt idx="22259">
                  <c:v>37.099366666666697</c:v>
                </c:pt>
                <c:pt idx="22260">
                  <c:v>37.101033333333397</c:v>
                </c:pt>
                <c:pt idx="22261">
                  <c:v>37.102699999999999</c:v>
                </c:pt>
                <c:pt idx="22262">
                  <c:v>37.104366666666699</c:v>
                </c:pt>
                <c:pt idx="22263">
                  <c:v>37.1060333333334</c:v>
                </c:pt>
                <c:pt idx="22264">
                  <c:v>37.107700000000001</c:v>
                </c:pt>
                <c:pt idx="22265">
                  <c:v>37.109366666666702</c:v>
                </c:pt>
                <c:pt idx="22266">
                  <c:v>37.111033333333403</c:v>
                </c:pt>
                <c:pt idx="22267">
                  <c:v>37.112699999999997</c:v>
                </c:pt>
                <c:pt idx="22268">
                  <c:v>37.114366666666697</c:v>
                </c:pt>
                <c:pt idx="22269">
                  <c:v>37.116033333333398</c:v>
                </c:pt>
                <c:pt idx="22270">
                  <c:v>37.117699999999999</c:v>
                </c:pt>
                <c:pt idx="22271">
                  <c:v>37.1193666666667</c:v>
                </c:pt>
                <c:pt idx="22272">
                  <c:v>37.121033333333401</c:v>
                </c:pt>
                <c:pt idx="22273">
                  <c:v>37.122700000000002</c:v>
                </c:pt>
                <c:pt idx="22274">
                  <c:v>37.124366666666702</c:v>
                </c:pt>
                <c:pt idx="22275">
                  <c:v>37.126033333333403</c:v>
                </c:pt>
                <c:pt idx="22276">
                  <c:v>37.127699999999997</c:v>
                </c:pt>
                <c:pt idx="22277">
                  <c:v>37.129366666666698</c:v>
                </c:pt>
                <c:pt idx="22278">
                  <c:v>37.131033333333399</c:v>
                </c:pt>
                <c:pt idx="22279">
                  <c:v>37.1327</c:v>
                </c:pt>
                <c:pt idx="22280">
                  <c:v>37.1343666666667</c:v>
                </c:pt>
                <c:pt idx="22281">
                  <c:v>37.136033333333401</c:v>
                </c:pt>
                <c:pt idx="22282">
                  <c:v>37.137700000000002</c:v>
                </c:pt>
                <c:pt idx="22283">
                  <c:v>37.139366666666703</c:v>
                </c:pt>
                <c:pt idx="22284">
                  <c:v>37.141033333333397</c:v>
                </c:pt>
                <c:pt idx="22285">
                  <c:v>37.142699999999998</c:v>
                </c:pt>
                <c:pt idx="22286">
                  <c:v>37.144366666666699</c:v>
                </c:pt>
                <c:pt idx="22287">
                  <c:v>37.146033333333399</c:v>
                </c:pt>
                <c:pt idx="22288">
                  <c:v>37.1477</c:v>
                </c:pt>
                <c:pt idx="22289">
                  <c:v>37.149366666666701</c:v>
                </c:pt>
                <c:pt idx="22290">
                  <c:v>37.151033333333402</c:v>
                </c:pt>
                <c:pt idx="22291">
                  <c:v>37.152700000000003</c:v>
                </c:pt>
                <c:pt idx="22292">
                  <c:v>37.154366666666697</c:v>
                </c:pt>
                <c:pt idx="22293">
                  <c:v>37.156033333333397</c:v>
                </c:pt>
                <c:pt idx="22294">
                  <c:v>37.157699999999998</c:v>
                </c:pt>
                <c:pt idx="22295">
                  <c:v>37.159366666666699</c:v>
                </c:pt>
                <c:pt idx="22296">
                  <c:v>37.1610333333334</c:v>
                </c:pt>
                <c:pt idx="22297">
                  <c:v>37.162700000000001</c:v>
                </c:pt>
                <c:pt idx="22298">
                  <c:v>37.164366666666702</c:v>
                </c:pt>
                <c:pt idx="22299">
                  <c:v>37.166033333333402</c:v>
                </c:pt>
                <c:pt idx="22300">
                  <c:v>37.167700000000004</c:v>
                </c:pt>
                <c:pt idx="22301">
                  <c:v>37.169366666666697</c:v>
                </c:pt>
                <c:pt idx="22302">
                  <c:v>37.171033333333398</c:v>
                </c:pt>
                <c:pt idx="22303">
                  <c:v>37.172699999999999</c:v>
                </c:pt>
                <c:pt idx="22304">
                  <c:v>37.1743666666667</c:v>
                </c:pt>
                <c:pt idx="22305">
                  <c:v>37.1760333333334</c:v>
                </c:pt>
                <c:pt idx="22306">
                  <c:v>37.177700000000002</c:v>
                </c:pt>
                <c:pt idx="22307">
                  <c:v>37.179366666666702</c:v>
                </c:pt>
                <c:pt idx="22308">
                  <c:v>37.181033333333403</c:v>
                </c:pt>
                <c:pt idx="22309">
                  <c:v>37.182699999999997</c:v>
                </c:pt>
                <c:pt idx="22310">
                  <c:v>37.184366666666698</c:v>
                </c:pt>
                <c:pt idx="22311">
                  <c:v>37.186033333333398</c:v>
                </c:pt>
                <c:pt idx="22312">
                  <c:v>37.1877</c:v>
                </c:pt>
                <c:pt idx="22313">
                  <c:v>37.1893666666667</c:v>
                </c:pt>
                <c:pt idx="22314">
                  <c:v>37.191033333333401</c:v>
                </c:pt>
                <c:pt idx="22315">
                  <c:v>37.192700000000002</c:v>
                </c:pt>
                <c:pt idx="22316">
                  <c:v>37.194366666666703</c:v>
                </c:pt>
                <c:pt idx="22317">
                  <c:v>37.196033333333403</c:v>
                </c:pt>
                <c:pt idx="22318">
                  <c:v>37.197699999999998</c:v>
                </c:pt>
                <c:pt idx="22319">
                  <c:v>37.199366666666698</c:v>
                </c:pt>
                <c:pt idx="22320">
                  <c:v>37.201033333333399</c:v>
                </c:pt>
                <c:pt idx="22321">
                  <c:v>37.2027</c:v>
                </c:pt>
                <c:pt idx="22322">
                  <c:v>37.204366666666701</c:v>
                </c:pt>
                <c:pt idx="22323">
                  <c:v>37.206033333333401</c:v>
                </c:pt>
                <c:pt idx="22324">
                  <c:v>37.207700000000003</c:v>
                </c:pt>
                <c:pt idx="22325">
                  <c:v>37.209366666666703</c:v>
                </c:pt>
                <c:pt idx="22326">
                  <c:v>37.211033333333397</c:v>
                </c:pt>
                <c:pt idx="22327">
                  <c:v>37.212699999999998</c:v>
                </c:pt>
                <c:pt idx="22328">
                  <c:v>37.214366666666699</c:v>
                </c:pt>
                <c:pt idx="22329">
                  <c:v>37.216033333333399</c:v>
                </c:pt>
                <c:pt idx="22330">
                  <c:v>37.217700000000001</c:v>
                </c:pt>
                <c:pt idx="22331">
                  <c:v>37.219366666666701</c:v>
                </c:pt>
                <c:pt idx="22332">
                  <c:v>37.221033333333402</c:v>
                </c:pt>
                <c:pt idx="22333">
                  <c:v>37.222700000000003</c:v>
                </c:pt>
                <c:pt idx="22334">
                  <c:v>37.224366666666697</c:v>
                </c:pt>
                <c:pt idx="22335">
                  <c:v>37.226033333333397</c:v>
                </c:pt>
                <c:pt idx="22336">
                  <c:v>37.227699999999999</c:v>
                </c:pt>
                <c:pt idx="22337">
                  <c:v>37.229366666666699</c:v>
                </c:pt>
                <c:pt idx="22338">
                  <c:v>37.2310333333334</c:v>
                </c:pt>
                <c:pt idx="22339">
                  <c:v>37.232700000000001</c:v>
                </c:pt>
                <c:pt idx="22340">
                  <c:v>37.234366666666702</c:v>
                </c:pt>
                <c:pt idx="22341">
                  <c:v>37.236033333333403</c:v>
                </c:pt>
                <c:pt idx="22342">
                  <c:v>37.237699999999997</c:v>
                </c:pt>
                <c:pt idx="22343">
                  <c:v>37.239366666666697</c:v>
                </c:pt>
                <c:pt idx="22344">
                  <c:v>37.241033333333398</c:v>
                </c:pt>
                <c:pt idx="22345">
                  <c:v>37.242699999999999</c:v>
                </c:pt>
                <c:pt idx="22346">
                  <c:v>37.2443666666667</c:v>
                </c:pt>
                <c:pt idx="22347">
                  <c:v>37.246033333333401</c:v>
                </c:pt>
                <c:pt idx="22348">
                  <c:v>37.247700000000002</c:v>
                </c:pt>
                <c:pt idx="22349">
                  <c:v>37.249366666666702</c:v>
                </c:pt>
                <c:pt idx="22350">
                  <c:v>37.251033333333403</c:v>
                </c:pt>
                <c:pt idx="22351">
                  <c:v>37.252699999999997</c:v>
                </c:pt>
                <c:pt idx="22352">
                  <c:v>37.254366666666698</c:v>
                </c:pt>
                <c:pt idx="22353">
                  <c:v>37.256033333333399</c:v>
                </c:pt>
                <c:pt idx="22354">
                  <c:v>37.2577</c:v>
                </c:pt>
                <c:pt idx="22355">
                  <c:v>37.2593666666667</c:v>
                </c:pt>
                <c:pt idx="22356">
                  <c:v>37.261033333333401</c:v>
                </c:pt>
                <c:pt idx="22357">
                  <c:v>37.262700000000002</c:v>
                </c:pt>
                <c:pt idx="22358">
                  <c:v>37.264366666666703</c:v>
                </c:pt>
                <c:pt idx="22359">
                  <c:v>37.266033333333397</c:v>
                </c:pt>
                <c:pt idx="22360">
                  <c:v>37.267699999999998</c:v>
                </c:pt>
                <c:pt idx="22361">
                  <c:v>37.269366666666699</c:v>
                </c:pt>
                <c:pt idx="22362">
                  <c:v>37.271033333333399</c:v>
                </c:pt>
                <c:pt idx="22363">
                  <c:v>37.2727</c:v>
                </c:pt>
                <c:pt idx="22364">
                  <c:v>37.274366666666701</c:v>
                </c:pt>
                <c:pt idx="22365">
                  <c:v>37.276033333333402</c:v>
                </c:pt>
                <c:pt idx="22366">
                  <c:v>37.277700000000003</c:v>
                </c:pt>
                <c:pt idx="22367">
                  <c:v>37.279366666666697</c:v>
                </c:pt>
                <c:pt idx="22368">
                  <c:v>37.281033333333397</c:v>
                </c:pt>
                <c:pt idx="22369">
                  <c:v>37.282699999999998</c:v>
                </c:pt>
                <c:pt idx="22370">
                  <c:v>37.284366666666699</c:v>
                </c:pt>
                <c:pt idx="22371">
                  <c:v>37.2860333333334</c:v>
                </c:pt>
                <c:pt idx="22372">
                  <c:v>37.287700000000001</c:v>
                </c:pt>
                <c:pt idx="22373">
                  <c:v>37.289366666666702</c:v>
                </c:pt>
                <c:pt idx="22374">
                  <c:v>37.291033333333402</c:v>
                </c:pt>
                <c:pt idx="22375">
                  <c:v>37.292700000000004</c:v>
                </c:pt>
                <c:pt idx="22376">
                  <c:v>37.294366666666697</c:v>
                </c:pt>
                <c:pt idx="22377">
                  <c:v>37.296033333333398</c:v>
                </c:pt>
                <c:pt idx="22378">
                  <c:v>37.297699999999999</c:v>
                </c:pt>
                <c:pt idx="22379">
                  <c:v>37.2993666666667</c:v>
                </c:pt>
                <c:pt idx="22380">
                  <c:v>37.3010333333334</c:v>
                </c:pt>
                <c:pt idx="22381">
                  <c:v>37.302700000000002</c:v>
                </c:pt>
                <c:pt idx="22382">
                  <c:v>37.304366666666702</c:v>
                </c:pt>
                <c:pt idx="22383">
                  <c:v>37.306033333333403</c:v>
                </c:pt>
                <c:pt idx="22384">
                  <c:v>37.307699999999997</c:v>
                </c:pt>
                <c:pt idx="22385">
                  <c:v>37.309366666666698</c:v>
                </c:pt>
                <c:pt idx="22386">
                  <c:v>37.311033333333398</c:v>
                </c:pt>
                <c:pt idx="22387">
                  <c:v>37.3127</c:v>
                </c:pt>
                <c:pt idx="22388">
                  <c:v>37.3143666666667</c:v>
                </c:pt>
                <c:pt idx="22389">
                  <c:v>37.316033333333401</c:v>
                </c:pt>
                <c:pt idx="22390">
                  <c:v>37.317700000000002</c:v>
                </c:pt>
                <c:pt idx="22391">
                  <c:v>37.319366666666703</c:v>
                </c:pt>
                <c:pt idx="22392">
                  <c:v>37.321033333333403</c:v>
                </c:pt>
                <c:pt idx="22393">
                  <c:v>37.322699999999998</c:v>
                </c:pt>
                <c:pt idx="22394">
                  <c:v>37.324366666666698</c:v>
                </c:pt>
                <c:pt idx="22395">
                  <c:v>37.326033333333399</c:v>
                </c:pt>
                <c:pt idx="22396">
                  <c:v>37.3277</c:v>
                </c:pt>
                <c:pt idx="22397">
                  <c:v>37.329366666666701</c:v>
                </c:pt>
                <c:pt idx="22398">
                  <c:v>37.331033333333401</c:v>
                </c:pt>
                <c:pt idx="22399">
                  <c:v>37.332700000000003</c:v>
                </c:pt>
                <c:pt idx="22400">
                  <c:v>37.334366666666703</c:v>
                </c:pt>
                <c:pt idx="22401">
                  <c:v>37.336033333333397</c:v>
                </c:pt>
                <c:pt idx="22402">
                  <c:v>37.337699999999998</c:v>
                </c:pt>
                <c:pt idx="22403">
                  <c:v>37.339366666666699</c:v>
                </c:pt>
                <c:pt idx="22404">
                  <c:v>37.341033333333399</c:v>
                </c:pt>
                <c:pt idx="22405">
                  <c:v>37.342700000000001</c:v>
                </c:pt>
                <c:pt idx="22406">
                  <c:v>37.344366666666701</c:v>
                </c:pt>
                <c:pt idx="22407">
                  <c:v>37.346033333333402</c:v>
                </c:pt>
                <c:pt idx="22408">
                  <c:v>37.347700000000003</c:v>
                </c:pt>
                <c:pt idx="22409">
                  <c:v>37.349366666666697</c:v>
                </c:pt>
                <c:pt idx="22410">
                  <c:v>37.351033333333397</c:v>
                </c:pt>
                <c:pt idx="22411">
                  <c:v>37.352699999999999</c:v>
                </c:pt>
                <c:pt idx="22412">
                  <c:v>37.354366666666699</c:v>
                </c:pt>
                <c:pt idx="22413">
                  <c:v>37.3560333333334</c:v>
                </c:pt>
                <c:pt idx="22414">
                  <c:v>37.357700000000001</c:v>
                </c:pt>
                <c:pt idx="22415">
                  <c:v>37.359366666666702</c:v>
                </c:pt>
                <c:pt idx="22416">
                  <c:v>37.361033333333403</c:v>
                </c:pt>
                <c:pt idx="22417">
                  <c:v>37.362699999999997</c:v>
                </c:pt>
                <c:pt idx="22418">
                  <c:v>37.364366666666697</c:v>
                </c:pt>
                <c:pt idx="22419">
                  <c:v>37.366033333333398</c:v>
                </c:pt>
                <c:pt idx="22420">
                  <c:v>37.367699999999999</c:v>
                </c:pt>
                <c:pt idx="22421">
                  <c:v>37.3693666666667</c:v>
                </c:pt>
                <c:pt idx="22422">
                  <c:v>37.371033333333401</c:v>
                </c:pt>
                <c:pt idx="22423">
                  <c:v>37.372700000000002</c:v>
                </c:pt>
                <c:pt idx="22424">
                  <c:v>37.374366666666702</c:v>
                </c:pt>
                <c:pt idx="22425">
                  <c:v>37.376033333333403</c:v>
                </c:pt>
                <c:pt idx="22426">
                  <c:v>37.377699999999997</c:v>
                </c:pt>
                <c:pt idx="22427">
                  <c:v>37.379366666666698</c:v>
                </c:pt>
                <c:pt idx="22428">
                  <c:v>37.381033333333399</c:v>
                </c:pt>
                <c:pt idx="22429">
                  <c:v>37.3827</c:v>
                </c:pt>
                <c:pt idx="22430">
                  <c:v>37.3843666666667</c:v>
                </c:pt>
                <c:pt idx="22431">
                  <c:v>37.386033333333401</c:v>
                </c:pt>
                <c:pt idx="22432">
                  <c:v>37.387700000000002</c:v>
                </c:pt>
                <c:pt idx="22433">
                  <c:v>37.389366666666703</c:v>
                </c:pt>
                <c:pt idx="22434">
                  <c:v>37.391033333333397</c:v>
                </c:pt>
                <c:pt idx="22435">
                  <c:v>37.392699999999998</c:v>
                </c:pt>
                <c:pt idx="22436">
                  <c:v>37.394366666666699</c:v>
                </c:pt>
                <c:pt idx="22437">
                  <c:v>37.396033333333399</c:v>
                </c:pt>
                <c:pt idx="22438">
                  <c:v>37.3977</c:v>
                </c:pt>
                <c:pt idx="22439">
                  <c:v>37.399366666666701</c:v>
                </c:pt>
                <c:pt idx="22440">
                  <c:v>37.401033333333402</c:v>
                </c:pt>
                <c:pt idx="22441">
                  <c:v>37.402700000000003</c:v>
                </c:pt>
                <c:pt idx="22442">
                  <c:v>37.404366666666697</c:v>
                </c:pt>
                <c:pt idx="22443">
                  <c:v>37.406033333333397</c:v>
                </c:pt>
                <c:pt idx="22444">
                  <c:v>37.407699999999998</c:v>
                </c:pt>
                <c:pt idx="22445">
                  <c:v>37.409366666666699</c:v>
                </c:pt>
                <c:pt idx="22446">
                  <c:v>37.4110333333334</c:v>
                </c:pt>
                <c:pt idx="22447">
                  <c:v>37.412700000000001</c:v>
                </c:pt>
                <c:pt idx="22448">
                  <c:v>37.414366666666702</c:v>
                </c:pt>
                <c:pt idx="22449">
                  <c:v>37.416033333333402</c:v>
                </c:pt>
                <c:pt idx="22450">
                  <c:v>37.417700000000004</c:v>
                </c:pt>
                <c:pt idx="22451">
                  <c:v>37.419366666666697</c:v>
                </c:pt>
                <c:pt idx="22452">
                  <c:v>37.421033333333398</c:v>
                </c:pt>
                <c:pt idx="22453">
                  <c:v>37.422699999999999</c:v>
                </c:pt>
                <c:pt idx="22454">
                  <c:v>37.4243666666667</c:v>
                </c:pt>
                <c:pt idx="22455">
                  <c:v>37.4260333333334</c:v>
                </c:pt>
                <c:pt idx="22456">
                  <c:v>37.427700000000002</c:v>
                </c:pt>
                <c:pt idx="22457">
                  <c:v>37.429366666666702</c:v>
                </c:pt>
                <c:pt idx="22458">
                  <c:v>37.431033333333403</c:v>
                </c:pt>
                <c:pt idx="22459">
                  <c:v>37.432699999999997</c:v>
                </c:pt>
                <c:pt idx="22460">
                  <c:v>37.434366666666698</c:v>
                </c:pt>
                <c:pt idx="22461">
                  <c:v>37.436033333333398</c:v>
                </c:pt>
                <c:pt idx="22462">
                  <c:v>37.4377</c:v>
                </c:pt>
                <c:pt idx="22463">
                  <c:v>37.4393666666667</c:v>
                </c:pt>
                <c:pt idx="22464">
                  <c:v>37.441033333333401</c:v>
                </c:pt>
                <c:pt idx="22465">
                  <c:v>37.442700000000002</c:v>
                </c:pt>
                <c:pt idx="22466">
                  <c:v>37.444366666666703</c:v>
                </c:pt>
                <c:pt idx="22467">
                  <c:v>37.446033333333403</c:v>
                </c:pt>
                <c:pt idx="22468">
                  <c:v>37.447699999999998</c:v>
                </c:pt>
                <c:pt idx="22469">
                  <c:v>37.449366666666698</c:v>
                </c:pt>
                <c:pt idx="22470">
                  <c:v>37.451033333333399</c:v>
                </c:pt>
                <c:pt idx="22471">
                  <c:v>37.4527</c:v>
                </c:pt>
                <c:pt idx="22472">
                  <c:v>37.454366666666701</c:v>
                </c:pt>
                <c:pt idx="22473">
                  <c:v>37.456033333333401</c:v>
                </c:pt>
                <c:pt idx="22474">
                  <c:v>37.457700000000003</c:v>
                </c:pt>
                <c:pt idx="22475">
                  <c:v>37.459366666666703</c:v>
                </c:pt>
                <c:pt idx="22476">
                  <c:v>37.461033333333397</c:v>
                </c:pt>
                <c:pt idx="22477">
                  <c:v>37.462699999999998</c:v>
                </c:pt>
                <c:pt idx="22478">
                  <c:v>37.464366666666699</c:v>
                </c:pt>
                <c:pt idx="22479">
                  <c:v>37.466033333333399</c:v>
                </c:pt>
                <c:pt idx="22480">
                  <c:v>37.467700000000001</c:v>
                </c:pt>
                <c:pt idx="22481">
                  <c:v>37.469366666666701</c:v>
                </c:pt>
                <c:pt idx="22482">
                  <c:v>37.471033333333402</c:v>
                </c:pt>
                <c:pt idx="22483">
                  <c:v>37.472700000000003</c:v>
                </c:pt>
                <c:pt idx="22484">
                  <c:v>37.474366666666697</c:v>
                </c:pt>
                <c:pt idx="22485">
                  <c:v>37.476033333333397</c:v>
                </c:pt>
                <c:pt idx="22486">
                  <c:v>37.477699999999999</c:v>
                </c:pt>
                <c:pt idx="22487">
                  <c:v>37.479366666666699</c:v>
                </c:pt>
                <c:pt idx="22488">
                  <c:v>37.4810333333334</c:v>
                </c:pt>
                <c:pt idx="22489">
                  <c:v>37.482700000000001</c:v>
                </c:pt>
                <c:pt idx="22490">
                  <c:v>37.484366666666702</c:v>
                </c:pt>
                <c:pt idx="22491">
                  <c:v>37.486033333333403</c:v>
                </c:pt>
                <c:pt idx="22492">
                  <c:v>37.487699999999997</c:v>
                </c:pt>
                <c:pt idx="22493">
                  <c:v>37.489366666666697</c:v>
                </c:pt>
                <c:pt idx="22494">
                  <c:v>37.491033333333398</c:v>
                </c:pt>
                <c:pt idx="22495">
                  <c:v>37.492699999999999</c:v>
                </c:pt>
                <c:pt idx="22496">
                  <c:v>37.4943666666667</c:v>
                </c:pt>
                <c:pt idx="22497">
                  <c:v>37.496033333333401</c:v>
                </c:pt>
                <c:pt idx="22498">
                  <c:v>37.497700000000002</c:v>
                </c:pt>
                <c:pt idx="22499">
                  <c:v>37.499366666666702</c:v>
                </c:pt>
                <c:pt idx="22500">
                  <c:v>37.501033333333403</c:v>
                </c:pt>
                <c:pt idx="22501">
                  <c:v>37.502699999999997</c:v>
                </c:pt>
                <c:pt idx="22502">
                  <c:v>37.504366666666698</c:v>
                </c:pt>
                <c:pt idx="22503">
                  <c:v>37.506033333333399</c:v>
                </c:pt>
                <c:pt idx="22504">
                  <c:v>37.5077</c:v>
                </c:pt>
                <c:pt idx="22505">
                  <c:v>37.5093666666667</c:v>
                </c:pt>
                <c:pt idx="22506">
                  <c:v>37.511033333333401</c:v>
                </c:pt>
                <c:pt idx="22507">
                  <c:v>37.512700000000002</c:v>
                </c:pt>
                <c:pt idx="22508">
                  <c:v>37.514366666666703</c:v>
                </c:pt>
                <c:pt idx="22509">
                  <c:v>37.516033333333397</c:v>
                </c:pt>
                <c:pt idx="22510">
                  <c:v>37.517699999999998</c:v>
                </c:pt>
                <c:pt idx="22511">
                  <c:v>37.519366666666699</c:v>
                </c:pt>
                <c:pt idx="22512">
                  <c:v>37.521033333333399</c:v>
                </c:pt>
                <c:pt idx="22513">
                  <c:v>37.5227</c:v>
                </c:pt>
                <c:pt idx="22514">
                  <c:v>37.524366666666701</c:v>
                </c:pt>
                <c:pt idx="22515">
                  <c:v>37.526033333333402</c:v>
                </c:pt>
                <c:pt idx="22516">
                  <c:v>37.527700000000003</c:v>
                </c:pt>
                <c:pt idx="22517">
                  <c:v>37.529366666666697</c:v>
                </c:pt>
                <c:pt idx="22518">
                  <c:v>37.531033333333397</c:v>
                </c:pt>
                <c:pt idx="22519">
                  <c:v>37.532699999999998</c:v>
                </c:pt>
                <c:pt idx="22520">
                  <c:v>37.534366666666699</c:v>
                </c:pt>
                <c:pt idx="22521">
                  <c:v>37.5360333333334</c:v>
                </c:pt>
                <c:pt idx="22522">
                  <c:v>37.537700000000001</c:v>
                </c:pt>
                <c:pt idx="22523">
                  <c:v>37.539366666666702</c:v>
                </c:pt>
                <c:pt idx="22524">
                  <c:v>37.541033333333402</c:v>
                </c:pt>
                <c:pt idx="22525">
                  <c:v>37.542700000000004</c:v>
                </c:pt>
                <c:pt idx="22526">
                  <c:v>37.544366666666697</c:v>
                </c:pt>
                <c:pt idx="22527">
                  <c:v>37.546033333333398</c:v>
                </c:pt>
                <c:pt idx="22528">
                  <c:v>37.547699999999999</c:v>
                </c:pt>
                <c:pt idx="22529">
                  <c:v>37.5493666666667</c:v>
                </c:pt>
                <c:pt idx="22530">
                  <c:v>37.5510333333334</c:v>
                </c:pt>
                <c:pt idx="22531">
                  <c:v>37.552700000000002</c:v>
                </c:pt>
                <c:pt idx="22532">
                  <c:v>37.554366666666702</c:v>
                </c:pt>
                <c:pt idx="22533">
                  <c:v>37.556033333333403</c:v>
                </c:pt>
                <c:pt idx="22534">
                  <c:v>37.557699999999997</c:v>
                </c:pt>
                <c:pt idx="22535">
                  <c:v>37.559366666666698</c:v>
                </c:pt>
                <c:pt idx="22536">
                  <c:v>37.561033333333398</c:v>
                </c:pt>
                <c:pt idx="22537">
                  <c:v>37.5627</c:v>
                </c:pt>
                <c:pt idx="22538">
                  <c:v>37.5643666666667</c:v>
                </c:pt>
                <c:pt idx="22539">
                  <c:v>37.566033333333401</c:v>
                </c:pt>
                <c:pt idx="22540">
                  <c:v>37.567700000000002</c:v>
                </c:pt>
                <c:pt idx="22541">
                  <c:v>37.569366666666703</c:v>
                </c:pt>
                <c:pt idx="22542">
                  <c:v>37.571033333333403</c:v>
                </c:pt>
                <c:pt idx="22543">
                  <c:v>37.572699999999998</c:v>
                </c:pt>
                <c:pt idx="22544">
                  <c:v>37.574366666666698</c:v>
                </c:pt>
                <c:pt idx="22545">
                  <c:v>37.576033333333399</c:v>
                </c:pt>
                <c:pt idx="22546">
                  <c:v>37.5777</c:v>
                </c:pt>
                <c:pt idx="22547">
                  <c:v>37.579366666666701</c:v>
                </c:pt>
                <c:pt idx="22548">
                  <c:v>37.581033333333401</c:v>
                </c:pt>
                <c:pt idx="22549">
                  <c:v>37.582700000000003</c:v>
                </c:pt>
                <c:pt idx="22550">
                  <c:v>37.584366666666703</c:v>
                </c:pt>
                <c:pt idx="22551">
                  <c:v>37.586033333333397</c:v>
                </c:pt>
                <c:pt idx="22552">
                  <c:v>37.587699999999998</c:v>
                </c:pt>
                <c:pt idx="22553">
                  <c:v>37.589366666666699</c:v>
                </c:pt>
                <c:pt idx="22554">
                  <c:v>37.591033333333399</c:v>
                </c:pt>
                <c:pt idx="22555">
                  <c:v>37.592700000000001</c:v>
                </c:pt>
                <c:pt idx="22556">
                  <c:v>37.594366666666701</c:v>
                </c:pt>
                <c:pt idx="22557">
                  <c:v>37.596033333333402</c:v>
                </c:pt>
                <c:pt idx="22558">
                  <c:v>37.597700000000003</c:v>
                </c:pt>
                <c:pt idx="22559">
                  <c:v>37.599366666666697</c:v>
                </c:pt>
                <c:pt idx="22560">
                  <c:v>37.601033333333397</c:v>
                </c:pt>
                <c:pt idx="22561">
                  <c:v>37.602699999999999</c:v>
                </c:pt>
                <c:pt idx="22562">
                  <c:v>37.604366666666699</c:v>
                </c:pt>
                <c:pt idx="22563">
                  <c:v>37.6060333333334</c:v>
                </c:pt>
                <c:pt idx="22564">
                  <c:v>37.607700000000001</c:v>
                </c:pt>
                <c:pt idx="22565">
                  <c:v>37.609366666666702</c:v>
                </c:pt>
                <c:pt idx="22566">
                  <c:v>37.611033333333403</c:v>
                </c:pt>
                <c:pt idx="22567">
                  <c:v>37.612699999999997</c:v>
                </c:pt>
                <c:pt idx="22568">
                  <c:v>37.614366666666697</c:v>
                </c:pt>
                <c:pt idx="22569">
                  <c:v>37.616033333333398</c:v>
                </c:pt>
                <c:pt idx="22570">
                  <c:v>37.617699999999999</c:v>
                </c:pt>
                <c:pt idx="22571">
                  <c:v>37.6193666666667</c:v>
                </c:pt>
                <c:pt idx="22572">
                  <c:v>37.621033333333401</c:v>
                </c:pt>
                <c:pt idx="22573">
                  <c:v>37.622700000000002</c:v>
                </c:pt>
                <c:pt idx="22574">
                  <c:v>37.624366666666702</c:v>
                </c:pt>
                <c:pt idx="22575">
                  <c:v>37.626033333333403</c:v>
                </c:pt>
                <c:pt idx="22576">
                  <c:v>37.627699999999997</c:v>
                </c:pt>
                <c:pt idx="22577">
                  <c:v>37.629366666666698</c:v>
                </c:pt>
                <c:pt idx="22578">
                  <c:v>37.631033333333399</c:v>
                </c:pt>
                <c:pt idx="22579">
                  <c:v>37.6327</c:v>
                </c:pt>
                <c:pt idx="22580">
                  <c:v>37.6343666666667</c:v>
                </c:pt>
                <c:pt idx="22581">
                  <c:v>37.636033333333401</c:v>
                </c:pt>
                <c:pt idx="22582">
                  <c:v>37.637700000000002</c:v>
                </c:pt>
                <c:pt idx="22583">
                  <c:v>37.639366666666703</c:v>
                </c:pt>
                <c:pt idx="22584">
                  <c:v>37.641033333333397</c:v>
                </c:pt>
                <c:pt idx="22585">
                  <c:v>37.642699999999998</c:v>
                </c:pt>
                <c:pt idx="22586">
                  <c:v>37.644366666666699</c:v>
                </c:pt>
                <c:pt idx="22587">
                  <c:v>37.646033333333399</c:v>
                </c:pt>
                <c:pt idx="22588">
                  <c:v>37.6477</c:v>
                </c:pt>
                <c:pt idx="22589">
                  <c:v>37.649366666666701</c:v>
                </c:pt>
                <c:pt idx="22590">
                  <c:v>37.651033333333402</c:v>
                </c:pt>
                <c:pt idx="22591">
                  <c:v>37.652700000000003</c:v>
                </c:pt>
                <c:pt idx="22592">
                  <c:v>37.654366666666697</c:v>
                </c:pt>
                <c:pt idx="22593">
                  <c:v>37.656033333333397</c:v>
                </c:pt>
                <c:pt idx="22594">
                  <c:v>37.657699999999998</c:v>
                </c:pt>
                <c:pt idx="22595">
                  <c:v>37.659366666666699</c:v>
                </c:pt>
                <c:pt idx="22596">
                  <c:v>37.6610333333334</c:v>
                </c:pt>
                <c:pt idx="22597">
                  <c:v>37.662700000000001</c:v>
                </c:pt>
                <c:pt idx="22598">
                  <c:v>37.664366666666702</c:v>
                </c:pt>
                <c:pt idx="22599">
                  <c:v>37.666033333333402</c:v>
                </c:pt>
                <c:pt idx="22600">
                  <c:v>37.667700000000004</c:v>
                </c:pt>
                <c:pt idx="22601">
                  <c:v>37.669366666666697</c:v>
                </c:pt>
                <c:pt idx="22602">
                  <c:v>37.671033333333398</c:v>
                </c:pt>
                <c:pt idx="22603">
                  <c:v>37.672699999999999</c:v>
                </c:pt>
                <c:pt idx="22604">
                  <c:v>37.6743666666667</c:v>
                </c:pt>
                <c:pt idx="22605">
                  <c:v>37.6760333333334</c:v>
                </c:pt>
                <c:pt idx="22606">
                  <c:v>37.677700000000002</c:v>
                </c:pt>
                <c:pt idx="22607">
                  <c:v>37.679366666666702</c:v>
                </c:pt>
                <c:pt idx="22608">
                  <c:v>37.681033333333403</c:v>
                </c:pt>
                <c:pt idx="22609">
                  <c:v>37.682699999999997</c:v>
                </c:pt>
                <c:pt idx="22610">
                  <c:v>37.684366666666698</c:v>
                </c:pt>
                <c:pt idx="22611">
                  <c:v>37.686033333333398</c:v>
                </c:pt>
                <c:pt idx="22612">
                  <c:v>37.6877</c:v>
                </c:pt>
                <c:pt idx="22613">
                  <c:v>37.6893666666667</c:v>
                </c:pt>
                <c:pt idx="22614">
                  <c:v>37.691033333333401</c:v>
                </c:pt>
                <c:pt idx="22615">
                  <c:v>37.692700000000002</c:v>
                </c:pt>
                <c:pt idx="22616">
                  <c:v>37.694366666666703</c:v>
                </c:pt>
                <c:pt idx="22617">
                  <c:v>37.696033333333403</c:v>
                </c:pt>
                <c:pt idx="22618">
                  <c:v>37.697699999999998</c:v>
                </c:pt>
                <c:pt idx="22619">
                  <c:v>37.699366666666698</c:v>
                </c:pt>
                <c:pt idx="22620">
                  <c:v>37.701033333333399</c:v>
                </c:pt>
                <c:pt idx="22621">
                  <c:v>37.7027</c:v>
                </c:pt>
                <c:pt idx="22622">
                  <c:v>37.704366666666701</c:v>
                </c:pt>
                <c:pt idx="22623">
                  <c:v>37.706033333333401</c:v>
                </c:pt>
                <c:pt idx="22624">
                  <c:v>37.707700000000003</c:v>
                </c:pt>
                <c:pt idx="22625">
                  <c:v>37.709366666666703</c:v>
                </c:pt>
                <c:pt idx="22626">
                  <c:v>37.711033333333397</c:v>
                </c:pt>
                <c:pt idx="22627">
                  <c:v>37.712699999999998</c:v>
                </c:pt>
                <c:pt idx="22628">
                  <c:v>37.714366666666699</c:v>
                </c:pt>
                <c:pt idx="22629">
                  <c:v>37.716033333333399</c:v>
                </c:pt>
                <c:pt idx="22630">
                  <c:v>37.717700000000001</c:v>
                </c:pt>
                <c:pt idx="22631">
                  <c:v>37.719366666666701</c:v>
                </c:pt>
                <c:pt idx="22632">
                  <c:v>37.721033333333402</c:v>
                </c:pt>
                <c:pt idx="22633">
                  <c:v>37.722700000000003</c:v>
                </c:pt>
                <c:pt idx="22634">
                  <c:v>37.724366666666697</c:v>
                </c:pt>
                <c:pt idx="22635">
                  <c:v>37.726033333333397</c:v>
                </c:pt>
                <c:pt idx="22636">
                  <c:v>37.727699999999999</c:v>
                </c:pt>
                <c:pt idx="22637">
                  <c:v>37.729366666666699</c:v>
                </c:pt>
                <c:pt idx="22638">
                  <c:v>37.7310333333334</c:v>
                </c:pt>
                <c:pt idx="22639">
                  <c:v>37.732700000000001</c:v>
                </c:pt>
                <c:pt idx="22640">
                  <c:v>37.734366666666702</c:v>
                </c:pt>
                <c:pt idx="22641">
                  <c:v>37.736033333333403</c:v>
                </c:pt>
                <c:pt idx="22642">
                  <c:v>37.737699999999997</c:v>
                </c:pt>
                <c:pt idx="22643">
                  <c:v>37.739366666666697</c:v>
                </c:pt>
                <c:pt idx="22644">
                  <c:v>37.741033333333398</c:v>
                </c:pt>
                <c:pt idx="22645">
                  <c:v>37.742699999999999</c:v>
                </c:pt>
                <c:pt idx="22646">
                  <c:v>37.7443666666667</c:v>
                </c:pt>
                <c:pt idx="22647">
                  <c:v>37.746033333333401</c:v>
                </c:pt>
                <c:pt idx="22648">
                  <c:v>37.747700000000002</c:v>
                </c:pt>
                <c:pt idx="22649">
                  <c:v>37.749366666666702</c:v>
                </c:pt>
                <c:pt idx="22650">
                  <c:v>37.751033333333403</c:v>
                </c:pt>
                <c:pt idx="22651">
                  <c:v>37.752699999999997</c:v>
                </c:pt>
                <c:pt idx="22652">
                  <c:v>37.754366666666698</c:v>
                </c:pt>
                <c:pt idx="22653">
                  <c:v>37.756033333333399</c:v>
                </c:pt>
                <c:pt idx="22654">
                  <c:v>37.7577</c:v>
                </c:pt>
                <c:pt idx="22655">
                  <c:v>37.7593666666667</c:v>
                </c:pt>
                <c:pt idx="22656">
                  <c:v>37.761033333333401</c:v>
                </c:pt>
                <c:pt idx="22657">
                  <c:v>37.762700000000002</c:v>
                </c:pt>
                <c:pt idx="22658">
                  <c:v>37.764366666666703</c:v>
                </c:pt>
                <c:pt idx="22659">
                  <c:v>37.766033333333397</c:v>
                </c:pt>
                <c:pt idx="22660">
                  <c:v>37.767699999999998</c:v>
                </c:pt>
                <c:pt idx="22661">
                  <c:v>37.769366666666699</c:v>
                </c:pt>
                <c:pt idx="22662">
                  <c:v>37.771033333333399</c:v>
                </c:pt>
                <c:pt idx="22663">
                  <c:v>37.7727</c:v>
                </c:pt>
                <c:pt idx="22664">
                  <c:v>37.774366666666701</c:v>
                </c:pt>
                <c:pt idx="22665">
                  <c:v>37.776033333333402</c:v>
                </c:pt>
                <c:pt idx="22666">
                  <c:v>37.777700000000003</c:v>
                </c:pt>
                <c:pt idx="22667">
                  <c:v>37.779366666666697</c:v>
                </c:pt>
                <c:pt idx="22668">
                  <c:v>37.781033333333397</c:v>
                </c:pt>
                <c:pt idx="22669">
                  <c:v>37.782699999999998</c:v>
                </c:pt>
                <c:pt idx="22670">
                  <c:v>37.784366666666699</c:v>
                </c:pt>
                <c:pt idx="22671">
                  <c:v>37.7860333333334</c:v>
                </c:pt>
                <c:pt idx="22672">
                  <c:v>37.787700000000001</c:v>
                </c:pt>
                <c:pt idx="22673">
                  <c:v>37.789366666666702</c:v>
                </c:pt>
                <c:pt idx="22674">
                  <c:v>37.791033333333402</c:v>
                </c:pt>
                <c:pt idx="22675">
                  <c:v>37.792700000000004</c:v>
                </c:pt>
                <c:pt idx="22676">
                  <c:v>37.794366666666697</c:v>
                </c:pt>
                <c:pt idx="22677">
                  <c:v>37.796033333333398</c:v>
                </c:pt>
                <c:pt idx="22678">
                  <c:v>37.797699999999999</c:v>
                </c:pt>
                <c:pt idx="22679">
                  <c:v>37.7993666666667</c:v>
                </c:pt>
                <c:pt idx="22680">
                  <c:v>37.8010333333334</c:v>
                </c:pt>
                <c:pt idx="22681">
                  <c:v>37.802700000000002</c:v>
                </c:pt>
                <c:pt idx="22682">
                  <c:v>37.804366666666702</c:v>
                </c:pt>
                <c:pt idx="22683">
                  <c:v>37.806033333333403</c:v>
                </c:pt>
                <c:pt idx="22684">
                  <c:v>37.807699999999997</c:v>
                </c:pt>
                <c:pt idx="22685">
                  <c:v>37.809366666666698</c:v>
                </c:pt>
                <c:pt idx="22686">
                  <c:v>37.811033333333398</c:v>
                </c:pt>
                <c:pt idx="22687">
                  <c:v>37.8127</c:v>
                </c:pt>
                <c:pt idx="22688">
                  <c:v>37.8143666666667</c:v>
                </c:pt>
                <c:pt idx="22689">
                  <c:v>37.816033333333401</c:v>
                </c:pt>
                <c:pt idx="22690">
                  <c:v>37.817700000000002</c:v>
                </c:pt>
                <c:pt idx="22691">
                  <c:v>37.819366666666703</c:v>
                </c:pt>
                <c:pt idx="22692">
                  <c:v>37.821033333333403</c:v>
                </c:pt>
                <c:pt idx="22693">
                  <c:v>37.822699999999998</c:v>
                </c:pt>
                <c:pt idx="22694">
                  <c:v>37.824366666666698</c:v>
                </c:pt>
                <c:pt idx="22695">
                  <c:v>37.826033333333399</c:v>
                </c:pt>
                <c:pt idx="22696">
                  <c:v>37.8277</c:v>
                </c:pt>
                <c:pt idx="22697">
                  <c:v>37.829366666666701</c:v>
                </c:pt>
                <c:pt idx="22698">
                  <c:v>37.831033333333401</c:v>
                </c:pt>
                <c:pt idx="22699">
                  <c:v>37.832700000000003</c:v>
                </c:pt>
                <c:pt idx="22700">
                  <c:v>37.834366666666703</c:v>
                </c:pt>
                <c:pt idx="22701">
                  <c:v>37.836033333333397</c:v>
                </c:pt>
                <c:pt idx="22702">
                  <c:v>37.837699999999998</c:v>
                </c:pt>
                <c:pt idx="22703">
                  <c:v>37.839366666666699</c:v>
                </c:pt>
                <c:pt idx="22704">
                  <c:v>37.841033333333399</c:v>
                </c:pt>
                <c:pt idx="22705">
                  <c:v>37.842700000000001</c:v>
                </c:pt>
                <c:pt idx="22706">
                  <c:v>37.844366666666701</c:v>
                </c:pt>
                <c:pt idx="22707">
                  <c:v>37.846033333333402</c:v>
                </c:pt>
                <c:pt idx="22708">
                  <c:v>37.847700000000003</c:v>
                </c:pt>
                <c:pt idx="22709">
                  <c:v>37.849366666666697</c:v>
                </c:pt>
                <c:pt idx="22710">
                  <c:v>37.851033333333397</c:v>
                </c:pt>
                <c:pt idx="22711">
                  <c:v>37.852699999999999</c:v>
                </c:pt>
                <c:pt idx="22712">
                  <c:v>37.854366666666699</c:v>
                </c:pt>
                <c:pt idx="22713">
                  <c:v>37.8560333333334</c:v>
                </c:pt>
                <c:pt idx="22714">
                  <c:v>37.857700000000001</c:v>
                </c:pt>
                <c:pt idx="22715">
                  <c:v>37.859366666666702</c:v>
                </c:pt>
                <c:pt idx="22716">
                  <c:v>37.861033333333403</c:v>
                </c:pt>
                <c:pt idx="22717">
                  <c:v>37.862699999999997</c:v>
                </c:pt>
                <c:pt idx="22718">
                  <c:v>37.864366666666697</c:v>
                </c:pt>
                <c:pt idx="22719">
                  <c:v>37.866033333333398</c:v>
                </c:pt>
                <c:pt idx="22720">
                  <c:v>37.867699999999999</c:v>
                </c:pt>
                <c:pt idx="22721">
                  <c:v>37.8693666666667</c:v>
                </c:pt>
                <c:pt idx="22722">
                  <c:v>37.871033333333401</c:v>
                </c:pt>
                <c:pt idx="22723">
                  <c:v>37.872700000000002</c:v>
                </c:pt>
                <c:pt idx="22724">
                  <c:v>37.874366666666702</c:v>
                </c:pt>
                <c:pt idx="22725">
                  <c:v>37.876033333333403</c:v>
                </c:pt>
                <c:pt idx="22726">
                  <c:v>37.877699999999997</c:v>
                </c:pt>
                <c:pt idx="22727">
                  <c:v>37.879366666666698</c:v>
                </c:pt>
                <c:pt idx="22728">
                  <c:v>37.881033333333399</c:v>
                </c:pt>
                <c:pt idx="22729">
                  <c:v>37.8827</c:v>
                </c:pt>
                <c:pt idx="22730">
                  <c:v>37.8843666666667</c:v>
                </c:pt>
                <c:pt idx="22731">
                  <c:v>37.886033333333401</c:v>
                </c:pt>
                <c:pt idx="22732">
                  <c:v>37.887700000000002</c:v>
                </c:pt>
                <c:pt idx="22733">
                  <c:v>37.889366666666703</c:v>
                </c:pt>
                <c:pt idx="22734">
                  <c:v>37.891033333333397</c:v>
                </c:pt>
                <c:pt idx="22735">
                  <c:v>37.892699999999998</c:v>
                </c:pt>
                <c:pt idx="22736">
                  <c:v>37.894366666666699</c:v>
                </c:pt>
                <c:pt idx="22737">
                  <c:v>37.896033333333399</c:v>
                </c:pt>
                <c:pt idx="22738">
                  <c:v>37.8977</c:v>
                </c:pt>
                <c:pt idx="22739">
                  <c:v>37.899366666666701</c:v>
                </c:pt>
                <c:pt idx="22740">
                  <c:v>37.901033333333402</c:v>
                </c:pt>
                <c:pt idx="22741">
                  <c:v>37.902700000000003</c:v>
                </c:pt>
                <c:pt idx="22742">
                  <c:v>37.904366666666697</c:v>
                </c:pt>
                <c:pt idx="22743">
                  <c:v>37.906033333333397</c:v>
                </c:pt>
                <c:pt idx="22744">
                  <c:v>37.907699999999998</c:v>
                </c:pt>
                <c:pt idx="22745">
                  <c:v>37.909366666666699</c:v>
                </c:pt>
                <c:pt idx="22746">
                  <c:v>37.9110333333334</c:v>
                </c:pt>
                <c:pt idx="22747">
                  <c:v>37.912700000000001</c:v>
                </c:pt>
                <c:pt idx="22748">
                  <c:v>37.914366666666702</c:v>
                </c:pt>
                <c:pt idx="22749">
                  <c:v>37.916033333333402</c:v>
                </c:pt>
                <c:pt idx="22750">
                  <c:v>37.917700000000004</c:v>
                </c:pt>
                <c:pt idx="22751">
                  <c:v>37.919366666666697</c:v>
                </c:pt>
                <c:pt idx="22752">
                  <c:v>37.921033333333398</c:v>
                </c:pt>
                <c:pt idx="22753">
                  <c:v>37.922699999999999</c:v>
                </c:pt>
                <c:pt idx="22754">
                  <c:v>37.9243666666667</c:v>
                </c:pt>
                <c:pt idx="22755">
                  <c:v>37.9260333333334</c:v>
                </c:pt>
                <c:pt idx="22756">
                  <c:v>37.927700000000002</c:v>
                </c:pt>
                <c:pt idx="22757">
                  <c:v>37.929366666666702</c:v>
                </c:pt>
                <c:pt idx="22758">
                  <c:v>37.931033333333403</c:v>
                </c:pt>
                <c:pt idx="22759">
                  <c:v>37.932699999999997</c:v>
                </c:pt>
                <c:pt idx="22760">
                  <c:v>37.934366666666698</c:v>
                </c:pt>
                <c:pt idx="22761">
                  <c:v>37.936033333333398</c:v>
                </c:pt>
                <c:pt idx="22762">
                  <c:v>37.9377</c:v>
                </c:pt>
                <c:pt idx="22763">
                  <c:v>37.9393666666667</c:v>
                </c:pt>
                <c:pt idx="22764">
                  <c:v>37.941033333333401</c:v>
                </c:pt>
                <c:pt idx="22765">
                  <c:v>37.942700000000002</c:v>
                </c:pt>
                <c:pt idx="22766">
                  <c:v>37.944366666666703</c:v>
                </c:pt>
                <c:pt idx="22767">
                  <c:v>37.946033333333403</c:v>
                </c:pt>
                <c:pt idx="22768">
                  <c:v>37.947699999999998</c:v>
                </c:pt>
                <c:pt idx="22769">
                  <c:v>37.949366666666698</c:v>
                </c:pt>
                <c:pt idx="22770">
                  <c:v>37.951033333333399</c:v>
                </c:pt>
                <c:pt idx="22771">
                  <c:v>37.9527</c:v>
                </c:pt>
                <c:pt idx="22772">
                  <c:v>37.954366666666701</c:v>
                </c:pt>
                <c:pt idx="22773">
                  <c:v>37.956033333333401</c:v>
                </c:pt>
                <c:pt idx="22774">
                  <c:v>37.957700000000003</c:v>
                </c:pt>
                <c:pt idx="22775">
                  <c:v>37.959366666666703</c:v>
                </c:pt>
                <c:pt idx="22776">
                  <c:v>37.961033333333397</c:v>
                </c:pt>
                <c:pt idx="22777">
                  <c:v>37.962699999999998</c:v>
                </c:pt>
                <c:pt idx="22778">
                  <c:v>37.964366666666699</c:v>
                </c:pt>
                <c:pt idx="22779">
                  <c:v>37.966033333333399</c:v>
                </c:pt>
                <c:pt idx="22780">
                  <c:v>37.967700000000001</c:v>
                </c:pt>
                <c:pt idx="22781">
                  <c:v>37.969366666666701</c:v>
                </c:pt>
                <c:pt idx="22782">
                  <c:v>37.971033333333402</c:v>
                </c:pt>
                <c:pt idx="22783">
                  <c:v>37.972700000000003</c:v>
                </c:pt>
                <c:pt idx="22784">
                  <c:v>37.974366666666697</c:v>
                </c:pt>
                <c:pt idx="22785">
                  <c:v>37.976033333333397</c:v>
                </c:pt>
                <c:pt idx="22786">
                  <c:v>37.977699999999999</c:v>
                </c:pt>
                <c:pt idx="22787">
                  <c:v>37.979366666666699</c:v>
                </c:pt>
                <c:pt idx="22788">
                  <c:v>37.9810333333334</c:v>
                </c:pt>
                <c:pt idx="22789">
                  <c:v>37.982700000000001</c:v>
                </c:pt>
                <c:pt idx="22790">
                  <c:v>37.984366666666702</c:v>
                </c:pt>
                <c:pt idx="22791">
                  <c:v>37.986033333333403</c:v>
                </c:pt>
                <c:pt idx="22792">
                  <c:v>37.987699999999997</c:v>
                </c:pt>
                <c:pt idx="22793">
                  <c:v>37.989366666666697</c:v>
                </c:pt>
                <c:pt idx="22794">
                  <c:v>37.991033333333398</c:v>
                </c:pt>
                <c:pt idx="22795">
                  <c:v>37.992699999999999</c:v>
                </c:pt>
                <c:pt idx="22796">
                  <c:v>37.9943666666667</c:v>
                </c:pt>
                <c:pt idx="22797">
                  <c:v>37.996033333333401</c:v>
                </c:pt>
                <c:pt idx="22798">
                  <c:v>37.997700000000002</c:v>
                </c:pt>
                <c:pt idx="22799">
                  <c:v>37.999366666666702</c:v>
                </c:pt>
                <c:pt idx="22800">
                  <c:v>38.001033333333403</c:v>
                </c:pt>
                <c:pt idx="22801">
                  <c:v>38.002699999999997</c:v>
                </c:pt>
                <c:pt idx="22802">
                  <c:v>38.004366666666698</c:v>
                </c:pt>
                <c:pt idx="22803">
                  <c:v>38.006033333333399</c:v>
                </c:pt>
                <c:pt idx="22804">
                  <c:v>38.0077</c:v>
                </c:pt>
                <c:pt idx="22805">
                  <c:v>38.0093666666667</c:v>
                </c:pt>
                <c:pt idx="22806">
                  <c:v>38.011033333333401</c:v>
                </c:pt>
                <c:pt idx="22807">
                  <c:v>38.012700000000002</c:v>
                </c:pt>
                <c:pt idx="22808">
                  <c:v>38.014366666666703</c:v>
                </c:pt>
                <c:pt idx="22809">
                  <c:v>38.016033333333397</c:v>
                </c:pt>
                <c:pt idx="22810">
                  <c:v>38.017699999999998</c:v>
                </c:pt>
                <c:pt idx="22811">
                  <c:v>38.019366666666699</c:v>
                </c:pt>
                <c:pt idx="22812">
                  <c:v>38.021033333333399</c:v>
                </c:pt>
                <c:pt idx="22813">
                  <c:v>38.0227</c:v>
                </c:pt>
                <c:pt idx="22814">
                  <c:v>38.024366666666701</c:v>
                </c:pt>
                <c:pt idx="22815">
                  <c:v>38.026033333333402</c:v>
                </c:pt>
                <c:pt idx="22816">
                  <c:v>38.027700000000003</c:v>
                </c:pt>
                <c:pt idx="22817">
                  <c:v>38.029366666666697</c:v>
                </c:pt>
                <c:pt idx="22818">
                  <c:v>38.031033333333397</c:v>
                </c:pt>
                <c:pt idx="22819">
                  <c:v>38.032699999999998</c:v>
                </c:pt>
                <c:pt idx="22820">
                  <c:v>38.034366666666699</c:v>
                </c:pt>
                <c:pt idx="22821">
                  <c:v>38.0360333333334</c:v>
                </c:pt>
                <c:pt idx="22822">
                  <c:v>38.037700000000001</c:v>
                </c:pt>
                <c:pt idx="22823">
                  <c:v>38.039366666666702</c:v>
                </c:pt>
                <c:pt idx="22824">
                  <c:v>38.041033333333402</c:v>
                </c:pt>
                <c:pt idx="22825">
                  <c:v>38.042700000000004</c:v>
                </c:pt>
                <c:pt idx="22826">
                  <c:v>38.044366666666697</c:v>
                </c:pt>
                <c:pt idx="22827">
                  <c:v>38.046033333333398</c:v>
                </c:pt>
                <c:pt idx="22828">
                  <c:v>38.047699999999999</c:v>
                </c:pt>
                <c:pt idx="22829">
                  <c:v>38.0493666666667</c:v>
                </c:pt>
                <c:pt idx="22830">
                  <c:v>38.0510333333334</c:v>
                </c:pt>
                <c:pt idx="22831">
                  <c:v>38.052700000000002</c:v>
                </c:pt>
                <c:pt idx="22832">
                  <c:v>38.054366666666702</c:v>
                </c:pt>
                <c:pt idx="22833">
                  <c:v>38.056033333333403</c:v>
                </c:pt>
                <c:pt idx="22834">
                  <c:v>38.057699999999997</c:v>
                </c:pt>
                <c:pt idx="22835">
                  <c:v>38.059366666666698</c:v>
                </c:pt>
                <c:pt idx="22836">
                  <c:v>38.061033333333398</c:v>
                </c:pt>
                <c:pt idx="22837">
                  <c:v>38.0627</c:v>
                </c:pt>
                <c:pt idx="22838">
                  <c:v>38.0643666666667</c:v>
                </c:pt>
                <c:pt idx="22839">
                  <c:v>38.066033333333401</c:v>
                </c:pt>
                <c:pt idx="22840">
                  <c:v>38.067700000000002</c:v>
                </c:pt>
                <c:pt idx="22841">
                  <c:v>38.069366666666703</c:v>
                </c:pt>
                <c:pt idx="22842">
                  <c:v>38.071033333333403</c:v>
                </c:pt>
                <c:pt idx="22843">
                  <c:v>38.072699999999998</c:v>
                </c:pt>
                <c:pt idx="22844">
                  <c:v>38.074366666666698</c:v>
                </c:pt>
                <c:pt idx="22845">
                  <c:v>38.076033333333399</c:v>
                </c:pt>
                <c:pt idx="22846">
                  <c:v>38.0777</c:v>
                </c:pt>
                <c:pt idx="22847">
                  <c:v>38.079366666666701</c:v>
                </c:pt>
                <c:pt idx="22848">
                  <c:v>38.081033333333401</c:v>
                </c:pt>
                <c:pt idx="22849">
                  <c:v>38.082700000000003</c:v>
                </c:pt>
                <c:pt idx="22850">
                  <c:v>38.084366666666703</c:v>
                </c:pt>
                <c:pt idx="22851">
                  <c:v>38.086033333333397</c:v>
                </c:pt>
                <c:pt idx="22852">
                  <c:v>38.087699999999998</c:v>
                </c:pt>
                <c:pt idx="22853">
                  <c:v>38.089366666666699</c:v>
                </c:pt>
                <c:pt idx="22854">
                  <c:v>38.091033333333399</c:v>
                </c:pt>
                <c:pt idx="22855">
                  <c:v>38.092700000000001</c:v>
                </c:pt>
                <c:pt idx="22856">
                  <c:v>38.094366666666701</c:v>
                </c:pt>
                <c:pt idx="22857">
                  <c:v>38.096033333333402</c:v>
                </c:pt>
                <c:pt idx="22858">
                  <c:v>38.097700000000003</c:v>
                </c:pt>
                <c:pt idx="22859">
                  <c:v>38.099366666666697</c:v>
                </c:pt>
                <c:pt idx="22860">
                  <c:v>38.101033333333397</c:v>
                </c:pt>
                <c:pt idx="22861">
                  <c:v>38.102699999999999</c:v>
                </c:pt>
                <c:pt idx="22862">
                  <c:v>38.104366666666699</c:v>
                </c:pt>
                <c:pt idx="22863">
                  <c:v>38.1060333333334</c:v>
                </c:pt>
                <c:pt idx="22864">
                  <c:v>38.107700000000001</c:v>
                </c:pt>
                <c:pt idx="22865">
                  <c:v>38.109366666666702</c:v>
                </c:pt>
                <c:pt idx="22866">
                  <c:v>38.111033333333403</c:v>
                </c:pt>
                <c:pt idx="22867">
                  <c:v>38.112699999999997</c:v>
                </c:pt>
                <c:pt idx="22868">
                  <c:v>38.114366666666697</c:v>
                </c:pt>
                <c:pt idx="22869">
                  <c:v>38.116033333333398</c:v>
                </c:pt>
                <c:pt idx="22870">
                  <c:v>38.117699999999999</c:v>
                </c:pt>
                <c:pt idx="22871">
                  <c:v>38.1193666666667</c:v>
                </c:pt>
                <c:pt idx="22872">
                  <c:v>38.121033333333401</c:v>
                </c:pt>
                <c:pt idx="22873">
                  <c:v>38.122700000000002</c:v>
                </c:pt>
                <c:pt idx="22874">
                  <c:v>38.124366666666702</c:v>
                </c:pt>
                <c:pt idx="22875">
                  <c:v>38.126033333333403</c:v>
                </c:pt>
                <c:pt idx="22876">
                  <c:v>38.127699999999997</c:v>
                </c:pt>
                <c:pt idx="22877">
                  <c:v>38.129366666666698</c:v>
                </c:pt>
                <c:pt idx="22878">
                  <c:v>38.131033333333399</c:v>
                </c:pt>
                <c:pt idx="22879">
                  <c:v>38.1327</c:v>
                </c:pt>
                <c:pt idx="22880">
                  <c:v>38.1343666666667</c:v>
                </c:pt>
                <c:pt idx="22881">
                  <c:v>38.136033333333401</c:v>
                </c:pt>
                <c:pt idx="22882">
                  <c:v>38.137700000000002</c:v>
                </c:pt>
                <c:pt idx="22883">
                  <c:v>38.139366666666703</c:v>
                </c:pt>
                <c:pt idx="22884">
                  <c:v>38.141033333333397</c:v>
                </c:pt>
                <c:pt idx="22885">
                  <c:v>38.142699999999998</c:v>
                </c:pt>
                <c:pt idx="22886">
                  <c:v>38.144366666666699</c:v>
                </c:pt>
                <c:pt idx="22887">
                  <c:v>38.146033333333399</c:v>
                </c:pt>
                <c:pt idx="22888">
                  <c:v>38.1477</c:v>
                </c:pt>
                <c:pt idx="22889">
                  <c:v>38.149366666666701</c:v>
                </c:pt>
                <c:pt idx="22890">
                  <c:v>38.151033333333402</c:v>
                </c:pt>
                <c:pt idx="22891">
                  <c:v>38.152700000000003</c:v>
                </c:pt>
                <c:pt idx="22892">
                  <c:v>38.154366666666697</c:v>
                </c:pt>
                <c:pt idx="22893">
                  <c:v>38.156033333333397</c:v>
                </c:pt>
                <c:pt idx="22894">
                  <c:v>38.157699999999998</c:v>
                </c:pt>
                <c:pt idx="22895">
                  <c:v>38.159366666666699</c:v>
                </c:pt>
                <c:pt idx="22896">
                  <c:v>38.1610333333334</c:v>
                </c:pt>
                <c:pt idx="22897">
                  <c:v>38.162700000000001</c:v>
                </c:pt>
                <c:pt idx="22898">
                  <c:v>38.164366666666702</c:v>
                </c:pt>
                <c:pt idx="22899">
                  <c:v>38.166033333333402</c:v>
                </c:pt>
                <c:pt idx="22900">
                  <c:v>38.167700000000004</c:v>
                </c:pt>
                <c:pt idx="22901">
                  <c:v>38.169366666666697</c:v>
                </c:pt>
                <c:pt idx="22902">
                  <c:v>38.171033333333398</c:v>
                </c:pt>
                <c:pt idx="22903">
                  <c:v>38.172699999999999</c:v>
                </c:pt>
                <c:pt idx="22904">
                  <c:v>38.1743666666667</c:v>
                </c:pt>
                <c:pt idx="22905">
                  <c:v>38.1760333333334</c:v>
                </c:pt>
                <c:pt idx="22906">
                  <c:v>38.177700000000002</c:v>
                </c:pt>
                <c:pt idx="22907">
                  <c:v>38.179366666666702</c:v>
                </c:pt>
                <c:pt idx="22908">
                  <c:v>38.181033333333403</c:v>
                </c:pt>
                <c:pt idx="22909">
                  <c:v>38.182699999999997</c:v>
                </c:pt>
                <c:pt idx="22910">
                  <c:v>38.184366666666698</c:v>
                </c:pt>
                <c:pt idx="22911">
                  <c:v>38.186033333333398</c:v>
                </c:pt>
                <c:pt idx="22912">
                  <c:v>38.1877</c:v>
                </c:pt>
                <c:pt idx="22913">
                  <c:v>38.1893666666667</c:v>
                </c:pt>
                <c:pt idx="22914">
                  <c:v>38.191033333333401</c:v>
                </c:pt>
                <c:pt idx="22915">
                  <c:v>38.192700000000002</c:v>
                </c:pt>
                <c:pt idx="22916">
                  <c:v>38.194366666666703</c:v>
                </c:pt>
                <c:pt idx="22917">
                  <c:v>38.196033333333403</c:v>
                </c:pt>
                <c:pt idx="22918">
                  <c:v>38.197699999999998</c:v>
                </c:pt>
                <c:pt idx="22919">
                  <c:v>38.199366666666698</c:v>
                </c:pt>
                <c:pt idx="22920">
                  <c:v>38.201033333333399</c:v>
                </c:pt>
                <c:pt idx="22921">
                  <c:v>38.2027</c:v>
                </c:pt>
                <c:pt idx="22922">
                  <c:v>38.204366666666701</c:v>
                </c:pt>
                <c:pt idx="22923">
                  <c:v>38.206033333333401</c:v>
                </c:pt>
                <c:pt idx="22924">
                  <c:v>38.207700000000003</c:v>
                </c:pt>
                <c:pt idx="22925">
                  <c:v>38.209366666666703</c:v>
                </c:pt>
                <c:pt idx="22926">
                  <c:v>38.211033333333397</c:v>
                </c:pt>
                <c:pt idx="22927">
                  <c:v>38.212699999999998</c:v>
                </c:pt>
                <c:pt idx="22928">
                  <c:v>38.214366666666699</c:v>
                </c:pt>
                <c:pt idx="22929">
                  <c:v>38.216033333333399</c:v>
                </c:pt>
                <c:pt idx="22930">
                  <c:v>38.217700000000001</c:v>
                </c:pt>
                <c:pt idx="22931">
                  <c:v>38.219366666666701</c:v>
                </c:pt>
                <c:pt idx="22932">
                  <c:v>38.221033333333402</c:v>
                </c:pt>
                <c:pt idx="22933">
                  <c:v>38.222700000000003</c:v>
                </c:pt>
                <c:pt idx="22934">
                  <c:v>38.224366666666697</c:v>
                </c:pt>
                <c:pt idx="22935">
                  <c:v>38.226033333333397</c:v>
                </c:pt>
                <c:pt idx="22936">
                  <c:v>38.227699999999999</c:v>
                </c:pt>
                <c:pt idx="22937">
                  <c:v>38.229366666666699</c:v>
                </c:pt>
                <c:pt idx="22938">
                  <c:v>38.2310333333334</c:v>
                </c:pt>
                <c:pt idx="22939">
                  <c:v>38.232700000000001</c:v>
                </c:pt>
                <c:pt idx="22940">
                  <c:v>38.234366666666702</c:v>
                </c:pt>
                <c:pt idx="22941">
                  <c:v>38.236033333333403</c:v>
                </c:pt>
                <c:pt idx="22942">
                  <c:v>38.237699999999997</c:v>
                </c:pt>
                <c:pt idx="22943">
                  <c:v>38.239366666666697</c:v>
                </c:pt>
                <c:pt idx="22944">
                  <c:v>38.241033333333398</c:v>
                </c:pt>
                <c:pt idx="22945">
                  <c:v>38.242699999999999</c:v>
                </c:pt>
                <c:pt idx="22946">
                  <c:v>38.2443666666667</c:v>
                </c:pt>
                <c:pt idx="22947">
                  <c:v>38.246033333333401</c:v>
                </c:pt>
                <c:pt idx="22948">
                  <c:v>38.247700000000002</c:v>
                </c:pt>
                <c:pt idx="22949">
                  <c:v>38.249366666666702</c:v>
                </c:pt>
                <c:pt idx="22950">
                  <c:v>38.251033333333403</c:v>
                </c:pt>
                <c:pt idx="22951">
                  <c:v>38.252699999999997</c:v>
                </c:pt>
                <c:pt idx="22952">
                  <c:v>38.254366666666698</c:v>
                </c:pt>
                <c:pt idx="22953">
                  <c:v>38.256033333333399</c:v>
                </c:pt>
                <c:pt idx="22954">
                  <c:v>38.2577</c:v>
                </c:pt>
                <c:pt idx="22955">
                  <c:v>38.2593666666667</c:v>
                </c:pt>
                <c:pt idx="22956">
                  <c:v>38.261033333333401</c:v>
                </c:pt>
                <c:pt idx="22957">
                  <c:v>38.262700000000002</c:v>
                </c:pt>
                <c:pt idx="22958">
                  <c:v>38.264366666666703</c:v>
                </c:pt>
                <c:pt idx="22959">
                  <c:v>38.266033333333397</c:v>
                </c:pt>
                <c:pt idx="22960">
                  <c:v>38.267699999999998</c:v>
                </c:pt>
                <c:pt idx="22961">
                  <c:v>38.269366666666699</c:v>
                </c:pt>
                <c:pt idx="22962">
                  <c:v>38.271033333333399</c:v>
                </c:pt>
                <c:pt idx="22963">
                  <c:v>38.2727</c:v>
                </c:pt>
                <c:pt idx="22964">
                  <c:v>38.274366666666701</c:v>
                </c:pt>
                <c:pt idx="22965">
                  <c:v>38.276033333333402</c:v>
                </c:pt>
                <c:pt idx="22966">
                  <c:v>38.277700000000003</c:v>
                </c:pt>
                <c:pt idx="22967">
                  <c:v>38.279366666666697</c:v>
                </c:pt>
                <c:pt idx="22968">
                  <c:v>38.281033333333397</c:v>
                </c:pt>
                <c:pt idx="22969">
                  <c:v>38.282699999999998</c:v>
                </c:pt>
                <c:pt idx="22970">
                  <c:v>38.284366666666699</c:v>
                </c:pt>
                <c:pt idx="22971">
                  <c:v>38.2860333333334</c:v>
                </c:pt>
                <c:pt idx="22972">
                  <c:v>38.287700000000001</c:v>
                </c:pt>
                <c:pt idx="22973">
                  <c:v>38.289366666666702</c:v>
                </c:pt>
                <c:pt idx="22974">
                  <c:v>38.291033333333402</c:v>
                </c:pt>
                <c:pt idx="22975">
                  <c:v>38.292700000000004</c:v>
                </c:pt>
                <c:pt idx="22976">
                  <c:v>38.294366666666697</c:v>
                </c:pt>
                <c:pt idx="22977">
                  <c:v>38.296033333333398</c:v>
                </c:pt>
                <c:pt idx="22978">
                  <c:v>38.297699999999999</c:v>
                </c:pt>
                <c:pt idx="22979">
                  <c:v>38.2993666666667</c:v>
                </c:pt>
                <c:pt idx="22980">
                  <c:v>38.3010333333334</c:v>
                </c:pt>
                <c:pt idx="22981">
                  <c:v>38.302700000000002</c:v>
                </c:pt>
                <c:pt idx="22982">
                  <c:v>38.304366666666702</c:v>
                </c:pt>
                <c:pt idx="22983">
                  <c:v>38.306033333333403</c:v>
                </c:pt>
                <c:pt idx="22984">
                  <c:v>38.307699999999997</c:v>
                </c:pt>
                <c:pt idx="22985">
                  <c:v>38.309366666666698</c:v>
                </c:pt>
                <c:pt idx="22986">
                  <c:v>38.311033333333398</c:v>
                </c:pt>
                <c:pt idx="22987">
                  <c:v>38.3127</c:v>
                </c:pt>
                <c:pt idx="22988">
                  <c:v>38.3143666666667</c:v>
                </c:pt>
                <c:pt idx="22989">
                  <c:v>38.316033333333401</c:v>
                </c:pt>
                <c:pt idx="22990">
                  <c:v>38.317700000000002</c:v>
                </c:pt>
                <c:pt idx="22991">
                  <c:v>38.319366666666703</c:v>
                </c:pt>
                <c:pt idx="22992">
                  <c:v>38.321033333333403</c:v>
                </c:pt>
                <c:pt idx="22993">
                  <c:v>38.322699999999998</c:v>
                </c:pt>
                <c:pt idx="22994">
                  <c:v>38.324366666666698</c:v>
                </c:pt>
                <c:pt idx="22995">
                  <c:v>38.326033333333399</c:v>
                </c:pt>
                <c:pt idx="22996">
                  <c:v>38.3277</c:v>
                </c:pt>
                <c:pt idx="22997">
                  <c:v>38.329366666666701</c:v>
                </c:pt>
                <c:pt idx="22998">
                  <c:v>38.331033333333401</c:v>
                </c:pt>
                <c:pt idx="22999">
                  <c:v>38.332700000000003</c:v>
                </c:pt>
                <c:pt idx="23000">
                  <c:v>38.334366666666703</c:v>
                </c:pt>
                <c:pt idx="23001">
                  <c:v>38.336033333333397</c:v>
                </c:pt>
                <c:pt idx="23002">
                  <c:v>38.337699999999998</c:v>
                </c:pt>
                <c:pt idx="23003">
                  <c:v>38.339366666666699</c:v>
                </c:pt>
                <c:pt idx="23004">
                  <c:v>38.341033333333399</c:v>
                </c:pt>
                <c:pt idx="23005">
                  <c:v>38.342700000000001</c:v>
                </c:pt>
                <c:pt idx="23006">
                  <c:v>38.344366666666701</c:v>
                </c:pt>
                <c:pt idx="23007">
                  <c:v>38.346033333333402</c:v>
                </c:pt>
                <c:pt idx="23008">
                  <c:v>38.347700000000003</c:v>
                </c:pt>
                <c:pt idx="23009">
                  <c:v>38.349366666666697</c:v>
                </c:pt>
                <c:pt idx="23010">
                  <c:v>38.351033333333397</c:v>
                </c:pt>
                <c:pt idx="23011">
                  <c:v>38.352699999999999</c:v>
                </c:pt>
                <c:pt idx="23012">
                  <c:v>38.354366666666699</c:v>
                </c:pt>
                <c:pt idx="23013">
                  <c:v>38.3560333333334</c:v>
                </c:pt>
                <c:pt idx="23014">
                  <c:v>38.357700000000001</c:v>
                </c:pt>
                <c:pt idx="23015">
                  <c:v>38.359366666666702</c:v>
                </c:pt>
                <c:pt idx="23016">
                  <c:v>38.361033333333403</c:v>
                </c:pt>
                <c:pt idx="23017">
                  <c:v>38.362699999999997</c:v>
                </c:pt>
                <c:pt idx="23018">
                  <c:v>38.364366666666697</c:v>
                </c:pt>
                <c:pt idx="23019">
                  <c:v>38.366033333333398</c:v>
                </c:pt>
                <c:pt idx="23020">
                  <c:v>38.367699999999999</c:v>
                </c:pt>
                <c:pt idx="23021">
                  <c:v>38.3693666666667</c:v>
                </c:pt>
                <c:pt idx="23022">
                  <c:v>38.371033333333401</c:v>
                </c:pt>
                <c:pt idx="23023">
                  <c:v>38.372700000000002</c:v>
                </c:pt>
                <c:pt idx="23024">
                  <c:v>38.374366666666702</c:v>
                </c:pt>
                <c:pt idx="23025">
                  <c:v>38.376033333333403</c:v>
                </c:pt>
                <c:pt idx="23026">
                  <c:v>38.377699999999997</c:v>
                </c:pt>
                <c:pt idx="23027">
                  <c:v>38.379366666666698</c:v>
                </c:pt>
                <c:pt idx="23028">
                  <c:v>38.381033333333399</c:v>
                </c:pt>
                <c:pt idx="23029">
                  <c:v>38.3827</c:v>
                </c:pt>
                <c:pt idx="23030">
                  <c:v>38.3843666666667</c:v>
                </c:pt>
                <c:pt idx="23031">
                  <c:v>38.386033333333401</c:v>
                </c:pt>
                <c:pt idx="23032">
                  <c:v>38.387700000000002</c:v>
                </c:pt>
                <c:pt idx="23033">
                  <c:v>38.389366666666703</c:v>
                </c:pt>
                <c:pt idx="23034">
                  <c:v>38.391033333333397</c:v>
                </c:pt>
                <c:pt idx="23035">
                  <c:v>38.392699999999998</c:v>
                </c:pt>
                <c:pt idx="23036">
                  <c:v>38.394366666666699</c:v>
                </c:pt>
                <c:pt idx="23037">
                  <c:v>38.396033333333399</c:v>
                </c:pt>
                <c:pt idx="23038">
                  <c:v>38.3977</c:v>
                </c:pt>
                <c:pt idx="23039">
                  <c:v>38.399366666666701</c:v>
                </c:pt>
                <c:pt idx="23040">
                  <c:v>38.401033333333402</c:v>
                </c:pt>
                <c:pt idx="23041">
                  <c:v>38.402700000000003</c:v>
                </c:pt>
                <c:pt idx="23042">
                  <c:v>38.404366666666697</c:v>
                </c:pt>
                <c:pt idx="23043">
                  <c:v>38.406033333333397</c:v>
                </c:pt>
                <c:pt idx="23044">
                  <c:v>38.407699999999998</c:v>
                </c:pt>
                <c:pt idx="23045">
                  <c:v>38.409366666666699</c:v>
                </c:pt>
                <c:pt idx="23046">
                  <c:v>38.4110333333334</c:v>
                </c:pt>
                <c:pt idx="23047">
                  <c:v>38.412700000000001</c:v>
                </c:pt>
                <c:pt idx="23048">
                  <c:v>38.414366666666702</c:v>
                </c:pt>
                <c:pt idx="23049">
                  <c:v>38.416033333333402</c:v>
                </c:pt>
                <c:pt idx="23050">
                  <c:v>38.417700000000004</c:v>
                </c:pt>
                <c:pt idx="23051">
                  <c:v>38.419366666666697</c:v>
                </c:pt>
                <c:pt idx="23052">
                  <c:v>38.421033333333398</c:v>
                </c:pt>
                <c:pt idx="23053">
                  <c:v>38.422699999999999</c:v>
                </c:pt>
                <c:pt idx="23054">
                  <c:v>38.4243666666667</c:v>
                </c:pt>
                <c:pt idx="23055">
                  <c:v>38.4260333333334</c:v>
                </c:pt>
                <c:pt idx="23056">
                  <c:v>38.427700000000002</c:v>
                </c:pt>
                <c:pt idx="23057">
                  <c:v>38.429366666666702</c:v>
                </c:pt>
                <c:pt idx="23058">
                  <c:v>38.431033333333403</c:v>
                </c:pt>
                <c:pt idx="23059">
                  <c:v>38.432699999999997</c:v>
                </c:pt>
                <c:pt idx="23060">
                  <c:v>38.434366666666698</c:v>
                </c:pt>
                <c:pt idx="23061">
                  <c:v>38.436033333333398</c:v>
                </c:pt>
                <c:pt idx="23062">
                  <c:v>38.4377</c:v>
                </c:pt>
                <c:pt idx="23063">
                  <c:v>38.4393666666667</c:v>
                </c:pt>
                <c:pt idx="23064">
                  <c:v>38.441033333333401</c:v>
                </c:pt>
                <c:pt idx="23065">
                  <c:v>38.442700000000002</c:v>
                </c:pt>
                <c:pt idx="23066">
                  <c:v>38.444366666666703</c:v>
                </c:pt>
                <c:pt idx="23067">
                  <c:v>38.446033333333403</c:v>
                </c:pt>
                <c:pt idx="23068">
                  <c:v>38.447699999999998</c:v>
                </c:pt>
                <c:pt idx="23069">
                  <c:v>38.449366666666698</c:v>
                </c:pt>
                <c:pt idx="23070">
                  <c:v>38.451033333333399</c:v>
                </c:pt>
                <c:pt idx="23071">
                  <c:v>38.4527</c:v>
                </c:pt>
                <c:pt idx="23072">
                  <c:v>38.454366666666701</c:v>
                </c:pt>
                <c:pt idx="23073">
                  <c:v>38.456033333333401</c:v>
                </c:pt>
                <c:pt idx="23074">
                  <c:v>38.457700000000003</c:v>
                </c:pt>
                <c:pt idx="23075">
                  <c:v>38.459366666666703</c:v>
                </c:pt>
                <c:pt idx="23076">
                  <c:v>38.461033333333397</c:v>
                </c:pt>
                <c:pt idx="23077">
                  <c:v>38.462699999999998</c:v>
                </c:pt>
                <c:pt idx="23078">
                  <c:v>38.464366666666699</c:v>
                </c:pt>
                <c:pt idx="23079">
                  <c:v>38.466033333333399</c:v>
                </c:pt>
                <c:pt idx="23080">
                  <c:v>38.467700000000001</c:v>
                </c:pt>
                <c:pt idx="23081">
                  <c:v>38.469366666666701</c:v>
                </c:pt>
                <c:pt idx="23082">
                  <c:v>38.471033333333402</c:v>
                </c:pt>
                <c:pt idx="23083">
                  <c:v>38.472700000000003</c:v>
                </c:pt>
                <c:pt idx="23084">
                  <c:v>38.474366666666697</c:v>
                </c:pt>
                <c:pt idx="23085">
                  <c:v>38.476033333333397</c:v>
                </c:pt>
                <c:pt idx="23086">
                  <c:v>38.477699999999999</c:v>
                </c:pt>
                <c:pt idx="23087">
                  <c:v>38.479366666666699</c:v>
                </c:pt>
                <c:pt idx="23088">
                  <c:v>38.4810333333334</c:v>
                </c:pt>
                <c:pt idx="23089">
                  <c:v>38.482700000000001</c:v>
                </c:pt>
                <c:pt idx="23090">
                  <c:v>38.484366666666702</c:v>
                </c:pt>
                <c:pt idx="23091">
                  <c:v>38.486033333333403</c:v>
                </c:pt>
                <c:pt idx="23092">
                  <c:v>38.487699999999997</c:v>
                </c:pt>
                <c:pt idx="23093">
                  <c:v>38.489366666666697</c:v>
                </c:pt>
                <c:pt idx="23094">
                  <c:v>38.491033333333398</c:v>
                </c:pt>
                <c:pt idx="23095">
                  <c:v>38.492699999999999</c:v>
                </c:pt>
                <c:pt idx="23096">
                  <c:v>38.4943666666667</c:v>
                </c:pt>
                <c:pt idx="23097">
                  <c:v>38.496033333333401</c:v>
                </c:pt>
                <c:pt idx="23098">
                  <c:v>38.497700000000002</c:v>
                </c:pt>
                <c:pt idx="23099">
                  <c:v>38.499366666666702</c:v>
                </c:pt>
                <c:pt idx="23100">
                  <c:v>38.501033333333403</c:v>
                </c:pt>
                <c:pt idx="23101">
                  <c:v>38.502699999999997</c:v>
                </c:pt>
                <c:pt idx="23102">
                  <c:v>38.504366666666698</c:v>
                </c:pt>
                <c:pt idx="23103">
                  <c:v>38.506033333333399</c:v>
                </c:pt>
                <c:pt idx="23104">
                  <c:v>38.5077</c:v>
                </c:pt>
                <c:pt idx="23105">
                  <c:v>38.5093666666667</c:v>
                </c:pt>
                <c:pt idx="23106">
                  <c:v>38.511033333333401</c:v>
                </c:pt>
                <c:pt idx="23107">
                  <c:v>38.512700000000002</c:v>
                </c:pt>
                <c:pt idx="23108">
                  <c:v>38.514366666666703</c:v>
                </c:pt>
                <c:pt idx="23109">
                  <c:v>38.516033333333397</c:v>
                </c:pt>
                <c:pt idx="23110">
                  <c:v>38.517699999999998</c:v>
                </c:pt>
                <c:pt idx="23111">
                  <c:v>38.519366666666699</c:v>
                </c:pt>
                <c:pt idx="23112">
                  <c:v>38.521033333333399</c:v>
                </c:pt>
                <c:pt idx="23113">
                  <c:v>38.5227</c:v>
                </c:pt>
                <c:pt idx="23114">
                  <c:v>38.524366666666701</c:v>
                </c:pt>
                <c:pt idx="23115">
                  <c:v>38.526033333333402</c:v>
                </c:pt>
                <c:pt idx="23116">
                  <c:v>38.527700000000003</c:v>
                </c:pt>
                <c:pt idx="23117">
                  <c:v>38.529366666666697</c:v>
                </c:pt>
                <c:pt idx="23118">
                  <c:v>38.531033333333397</c:v>
                </c:pt>
                <c:pt idx="23119">
                  <c:v>38.532699999999998</c:v>
                </c:pt>
                <c:pt idx="23120">
                  <c:v>38.534366666666699</c:v>
                </c:pt>
                <c:pt idx="23121">
                  <c:v>38.5360333333334</c:v>
                </c:pt>
                <c:pt idx="23122">
                  <c:v>38.537700000000001</c:v>
                </c:pt>
                <c:pt idx="23123">
                  <c:v>38.539366666666702</c:v>
                </c:pt>
                <c:pt idx="23124">
                  <c:v>38.541033333333402</c:v>
                </c:pt>
                <c:pt idx="23125">
                  <c:v>38.542700000000004</c:v>
                </c:pt>
                <c:pt idx="23126">
                  <c:v>38.544366666666697</c:v>
                </c:pt>
                <c:pt idx="23127">
                  <c:v>38.546033333333398</c:v>
                </c:pt>
                <c:pt idx="23128">
                  <c:v>38.547699999999999</c:v>
                </c:pt>
                <c:pt idx="23129">
                  <c:v>38.5493666666667</c:v>
                </c:pt>
                <c:pt idx="23130">
                  <c:v>38.5510333333334</c:v>
                </c:pt>
                <c:pt idx="23131">
                  <c:v>38.552700000000002</c:v>
                </c:pt>
                <c:pt idx="23132">
                  <c:v>38.554366666666702</c:v>
                </c:pt>
                <c:pt idx="23133">
                  <c:v>38.556033333333403</c:v>
                </c:pt>
                <c:pt idx="23134">
                  <c:v>38.557699999999997</c:v>
                </c:pt>
                <c:pt idx="23135">
                  <c:v>38.559366666666698</c:v>
                </c:pt>
                <c:pt idx="23136">
                  <c:v>38.561033333333398</c:v>
                </c:pt>
                <c:pt idx="23137">
                  <c:v>38.5627</c:v>
                </c:pt>
                <c:pt idx="23138">
                  <c:v>38.5643666666667</c:v>
                </c:pt>
                <c:pt idx="23139">
                  <c:v>38.566033333333401</c:v>
                </c:pt>
                <c:pt idx="23140">
                  <c:v>38.567700000000002</c:v>
                </c:pt>
                <c:pt idx="23141">
                  <c:v>38.569366666666703</c:v>
                </c:pt>
                <c:pt idx="23142">
                  <c:v>38.571033333333403</c:v>
                </c:pt>
                <c:pt idx="23143">
                  <c:v>38.572699999999998</c:v>
                </c:pt>
                <c:pt idx="23144">
                  <c:v>38.574366666666698</c:v>
                </c:pt>
                <c:pt idx="23145">
                  <c:v>38.576033333333399</c:v>
                </c:pt>
                <c:pt idx="23146">
                  <c:v>38.5777</c:v>
                </c:pt>
                <c:pt idx="23147">
                  <c:v>38.579366666666701</c:v>
                </c:pt>
                <c:pt idx="23148">
                  <c:v>38.581033333333401</c:v>
                </c:pt>
                <c:pt idx="23149">
                  <c:v>38.582700000000003</c:v>
                </c:pt>
                <c:pt idx="23150">
                  <c:v>38.584366666666703</c:v>
                </c:pt>
                <c:pt idx="23151">
                  <c:v>38.586033333333397</c:v>
                </c:pt>
                <c:pt idx="23152">
                  <c:v>38.587699999999998</c:v>
                </c:pt>
                <c:pt idx="23153">
                  <c:v>38.589366666666699</c:v>
                </c:pt>
                <c:pt idx="23154">
                  <c:v>38.591033333333399</c:v>
                </c:pt>
                <c:pt idx="23155">
                  <c:v>38.592700000000001</c:v>
                </c:pt>
                <c:pt idx="23156">
                  <c:v>38.594366666666701</c:v>
                </c:pt>
                <c:pt idx="23157">
                  <c:v>38.596033333333402</c:v>
                </c:pt>
                <c:pt idx="23158">
                  <c:v>38.597700000000003</c:v>
                </c:pt>
                <c:pt idx="23159">
                  <c:v>38.599366666666697</c:v>
                </c:pt>
                <c:pt idx="23160">
                  <c:v>38.601033333333397</c:v>
                </c:pt>
                <c:pt idx="23161">
                  <c:v>38.602699999999999</c:v>
                </c:pt>
                <c:pt idx="23162">
                  <c:v>38.604366666666699</c:v>
                </c:pt>
                <c:pt idx="23163">
                  <c:v>38.6060333333334</c:v>
                </c:pt>
                <c:pt idx="23164">
                  <c:v>38.607700000000001</c:v>
                </c:pt>
                <c:pt idx="23165">
                  <c:v>38.609366666666702</c:v>
                </c:pt>
                <c:pt idx="23166">
                  <c:v>38.611033333333403</c:v>
                </c:pt>
                <c:pt idx="23167">
                  <c:v>38.612699999999997</c:v>
                </c:pt>
                <c:pt idx="23168">
                  <c:v>38.614366666666697</c:v>
                </c:pt>
                <c:pt idx="23169">
                  <c:v>38.616033333333398</c:v>
                </c:pt>
                <c:pt idx="23170">
                  <c:v>38.617699999999999</c:v>
                </c:pt>
                <c:pt idx="23171">
                  <c:v>38.6193666666667</c:v>
                </c:pt>
                <c:pt idx="23172">
                  <c:v>38.621033333333401</c:v>
                </c:pt>
                <c:pt idx="23173">
                  <c:v>38.622700000000002</c:v>
                </c:pt>
                <c:pt idx="23174">
                  <c:v>38.624366666666702</c:v>
                </c:pt>
                <c:pt idx="23175">
                  <c:v>38.626033333333403</c:v>
                </c:pt>
                <c:pt idx="23176">
                  <c:v>38.627699999999997</c:v>
                </c:pt>
                <c:pt idx="23177">
                  <c:v>38.629366666666698</c:v>
                </c:pt>
                <c:pt idx="23178">
                  <c:v>38.631033333333399</c:v>
                </c:pt>
                <c:pt idx="23179">
                  <c:v>38.6327</c:v>
                </c:pt>
                <c:pt idx="23180">
                  <c:v>38.6343666666667</c:v>
                </c:pt>
                <c:pt idx="23181">
                  <c:v>38.636033333333401</c:v>
                </c:pt>
                <c:pt idx="23182">
                  <c:v>38.637700000000002</c:v>
                </c:pt>
                <c:pt idx="23183">
                  <c:v>38.639366666666703</c:v>
                </c:pt>
                <c:pt idx="23184">
                  <c:v>38.641033333333397</c:v>
                </c:pt>
                <c:pt idx="23185">
                  <c:v>38.642699999999998</c:v>
                </c:pt>
                <c:pt idx="23186">
                  <c:v>38.644366666666699</c:v>
                </c:pt>
                <c:pt idx="23187">
                  <c:v>38.646033333333399</c:v>
                </c:pt>
                <c:pt idx="23188">
                  <c:v>38.6477</c:v>
                </c:pt>
                <c:pt idx="23189">
                  <c:v>38.649366666666701</c:v>
                </c:pt>
                <c:pt idx="23190">
                  <c:v>38.651033333333402</c:v>
                </c:pt>
                <c:pt idx="23191">
                  <c:v>38.652700000000003</c:v>
                </c:pt>
                <c:pt idx="23192">
                  <c:v>38.654366666666697</c:v>
                </c:pt>
                <c:pt idx="23193">
                  <c:v>38.656033333333397</c:v>
                </c:pt>
                <c:pt idx="23194">
                  <c:v>38.657699999999998</c:v>
                </c:pt>
                <c:pt idx="23195">
                  <c:v>38.659366666666699</c:v>
                </c:pt>
                <c:pt idx="23196">
                  <c:v>38.6610333333334</c:v>
                </c:pt>
                <c:pt idx="23197">
                  <c:v>38.662700000000001</c:v>
                </c:pt>
                <c:pt idx="23198">
                  <c:v>38.664366666666702</c:v>
                </c:pt>
                <c:pt idx="23199">
                  <c:v>38.666033333333402</c:v>
                </c:pt>
                <c:pt idx="23200">
                  <c:v>38.667700000000004</c:v>
                </c:pt>
                <c:pt idx="23201">
                  <c:v>38.669366666666697</c:v>
                </c:pt>
                <c:pt idx="23202">
                  <c:v>38.671033333333398</c:v>
                </c:pt>
                <c:pt idx="23203">
                  <c:v>38.672699999999999</c:v>
                </c:pt>
                <c:pt idx="23204">
                  <c:v>38.6743666666667</c:v>
                </c:pt>
                <c:pt idx="23205">
                  <c:v>38.6760333333334</c:v>
                </c:pt>
                <c:pt idx="23206">
                  <c:v>38.677700000000002</c:v>
                </c:pt>
                <c:pt idx="23207">
                  <c:v>38.679366666666702</c:v>
                </c:pt>
                <c:pt idx="23208">
                  <c:v>38.681033333333403</c:v>
                </c:pt>
                <c:pt idx="23209">
                  <c:v>38.682699999999997</c:v>
                </c:pt>
                <c:pt idx="23210">
                  <c:v>38.684366666666698</c:v>
                </c:pt>
                <c:pt idx="23211">
                  <c:v>38.686033333333398</c:v>
                </c:pt>
                <c:pt idx="23212">
                  <c:v>38.6877</c:v>
                </c:pt>
                <c:pt idx="23213">
                  <c:v>38.6893666666667</c:v>
                </c:pt>
                <c:pt idx="23214">
                  <c:v>38.691033333333401</c:v>
                </c:pt>
                <c:pt idx="23215">
                  <c:v>38.692700000000002</c:v>
                </c:pt>
                <c:pt idx="23216">
                  <c:v>38.694366666666703</c:v>
                </c:pt>
                <c:pt idx="23217">
                  <c:v>38.696033333333403</c:v>
                </c:pt>
                <c:pt idx="23218">
                  <c:v>38.697699999999998</c:v>
                </c:pt>
                <c:pt idx="23219">
                  <c:v>38.699366666666698</c:v>
                </c:pt>
                <c:pt idx="23220">
                  <c:v>38.701033333333399</c:v>
                </c:pt>
                <c:pt idx="23221">
                  <c:v>38.7027</c:v>
                </c:pt>
                <c:pt idx="23222">
                  <c:v>38.704366666666701</c:v>
                </c:pt>
                <c:pt idx="23223">
                  <c:v>38.706033333333401</c:v>
                </c:pt>
                <c:pt idx="23224">
                  <c:v>38.707700000000003</c:v>
                </c:pt>
                <c:pt idx="23225">
                  <c:v>38.709366666666703</c:v>
                </c:pt>
                <c:pt idx="23226">
                  <c:v>38.711033333333397</c:v>
                </c:pt>
                <c:pt idx="23227">
                  <c:v>38.712699999999998</c:v>
                </c:pt>
                <c:pt idx="23228">
                  <c:v>38.714366666666699</c:v>
                </c:pt>
                <c:pt idx="23229">
                  <c:v>38.716033333333399</c:v>
                </c:pt>
                <c:pt idx="23230">
                  <c:v>38.717700000000001</c:v>
                </c:pt>
                <c:pt idx="23231">
                  <c:v>38.719366666666701</c:v>
                </c:pt>
                <c:pt idx="23232">
                  <c:v>38.721033333333402</c:v>
                </c:pt>
                <c:pt idx="23233">
                  <c:v>38.722700000000003</c:v>
                </c:pt>
                <c:pt idx="23234">
                  <c:v>38.724366666666697</c:v>
                </c:pt>
                <c:pt idx="23235">
                  <c:v>38.726033333333397</c:v>
                </c:pt>
                <c:pt idx="23236">
                  <c:v>38.727699999999999</c:v>
                </c:pt>
                <c:pt idx="23237">
                  <c:v>38.729366666666699</c:v>
                </c:pt>
                <c:pt idx="23238">
                  <c:v>38.7310333333334</c:v>
                </c:pt>
                <c:pt idx="23239">
                  <c:v>38.732700000000001</c:v>
                </c:pt>
                <c:pt idx="23240">
                  <c:v>38.734366666666702</c:v>
                </c:pt>
                <c:pt idx="23241">
                  <c:v>38.736033333333403</c:v>
                </c:pt>
                <c:pt idx="23242">
                  <c:v>38.737699999999997</c:v>
                </c:pt>
                <c:pt idx="23243">
                  <c:v>38.739366666666697</c:v>
                </c:pt>
                <c:pt idx="23244">
                  <c:v>38.741033333333398</c:v>
                </c:pt>
                <c:pt idx="23245">
                  <c:v>38.742699999999999</c:v>
                </c:pt>
                <c:pt idx="23246">
                  <c:v>38.7443666666667</c:v>
                </c:pt>
                <c:pt idx="23247">
                  <c:v>38.746033333333401</c:v>
                </c:pt>
                <c:pt idx="23248">
                  <c:v>38.747700000000002</c:v>
                </c:pt>
                <c:pt idx="23249">
                  <c:v>38.749366666666702</c:v>
                </c:pt>
                <c:pt idx="23250">
                  <c:v>38.751033333333403</c:v>
                </c:pt>
                <c:pt idx="23251">
                  <c:v>38.752699999999997</c:v>
                </c:pt>
                <c:pt idx="23252">
                  <c:v>38.754366666666698</c:v>
                </c:pt>
                <c:pt idx="23253">
                  <c:v>38.756033333333399</c:v>
                </c:pt>
                <c:pt idx="23254">
                  <c:v>38.7577</c:v>
                </c:pt>
                <c:pt idx="23255">
                  <c:v>38.7593666666667</c:v>
                </c:pt>
                <c:pt idx="23256">
                  <c:v>38.761033333333401</c:v>
                </c:pt>
                <c:pt idx="23257">
                  <c:v>38.762700000000002</c:v>
                </c:pt>
                <c:pt idx="23258">
                  <c:v>38.764366666666703</c:v>
                </c:pt>
                <c:pt idx="23259">
                  <c:v>38.766033333333397</c:v>
                </c:pt>
                <c:pt idx="23260">
                  <c:v>38.767699999999998</c:v>
                </c:pt>
                <c:pt idx="23261">
                  <c:v>38.769366666666699</c:v>
                </c:pt>
                <c:pt idx="23262">
                  <c:v>38.771033333333399</c:v>
                </c:pt>
                <c:pt idx="23263">
                  <c:v>38.7727</c:v>
                </c:pt>
                <c:pt idx="23264">
                  <c:v>38.774366666666701</c:v>
                </c:pt>
                <c:pt idx="23265">
                  <c:v>38.776033333333402</c:v>
                </c:pt>
                <c:pt idx="23266">
                  <c:v>38.777700000000003</c:v>
                </c:pt>
                <c:pt idx="23267">
                  <c:v>38.779366666666697</c:v>
                </c:pt>
                <c:pt idx="23268">
                  <c:v>38.781033333333397</c:v>
                </c:pt>
                <c:pt idx="23269">
                  <c:v>38.782699999999998</c:v>
                </c:pt>
                <c:pt idx="23270">
                  <c:v>38.784366666666699</c:v>
                </c:pt>
                <c:pt idx="23271">
                  <c:v>38.7860333333334</c:v>
                </c:pt>
                <c:pt idx="23272">
                  <c:v>38.787700000000001</c:v>
                </c:pt>
                <c:pt idx="23273">
                  <c:v>38.789366666666702</c:v>
                </c:pt>
                <c:pt idx="23274">
                  <c:v>38.791033333333402</c:v>
                </c:pt>
                <c:pt idx="23275">
                  <c:v>38.792700000000004</c:v>
                </c:pt>
                <c:pt idx="23276">
                  <c:v>38.794366666666697</c:v>
                </c:pt>
                <c:pt idx="23277">
                  <c:v>38.796033333333398</c:v>
                </c:pt>
                <c:pt idx="23278">
                  <c:v>38.797699999999999</c:v>
                </c:pt>
                <c:pt idx="23279">
                  <c:v>38.7993666666667</c:v>
                </c:pt>
                <c:pt idx="23280">
                  <c:v>38.8010333333334</c:v>
                </c:pt>
                <c:pt idx="23281">
                  <c:v>38.802700000000002</c:v>
                </c:pt>
                <c:pt idx="23282">
                  <c:v>38.804366666666702</c:v>
                </c:pt>
                <c:pt idx="23283">
                  <c:v>38.806033333333403</c:v>
                </c:pt>
                <c:pt idx="23284">
                  <c:v>38.807699999999997</c:v>
                </c:pt>
                <c:pt idx="23285">
                  <c:v>38.809366666666698</c:v>
                </c:pt>
                <c:pt idx="23286">
                  <c:v>38.811033333333398</c:v>
                </c:pt>
                <c:pt idx="23287">
                  <c:v>38.8127</c:v>
                </c:pt>
                <c:pt idx="23288">
                  <c:v>38.8143666666667</c:v>
                </c:pt>
                <c:pt idx="23289">
                  <c:v>38.816033333333401</c:v>
                </c:pt>
                <c:pt idx="23290">
                  <c:v>38.817700000000002</c:v>
                </c:pt>
                <c:pt idx="23291">
                  <c:v>38.819366666666703</c:v>
                </c:pt>
                <c:pt idx="23292">
                  <c:v>38.821033333333403</c:v>
                </c:pt>
                <c:pt idx="23293">
                  <c:v>38.822699999999998</c:v>
                </c:pt>
                <c:pt idx="23294">
                  <c:v>38.824366666666698</c:v>
                </c:pt>
                <c:pt idx="23295">
                  <c:v>38.826033333333399</c:v>
                </c:pt>
                <c:pt idx="23296">
                  <c:v>38.8277</c:v>
                </c:pt>
                <c:pt idx="23297">
                  <c:v>38.829366666666701</c:v>
                </c:pt>
                <c:pt idx="23298">
                  <c:v>38.831033333333401</c:v>
                </c:pt>
                <c:pt idx="23299">
                  <c:v>38.832700000000003</c:v>
                </c:pt>
                <c:pt idx="23300">
                  <c:v>38.834366666666703</c:v>
                </c:pt>
                <c:pt idx="23301">
                  <c:v>38.836033333333397</c:v>
                </c:pt>
                <c:pt idx="23302">
                  <c:v>38.837699999999998</c:v>
                </c:pt>
                <c:pt idx="23303">
                  <c:v>38.839366666666699</c:v>
                </c:pt>
                <c:pt idx="23304">
                  <c:v>38.841033333333399</c:v>
                </c:pt>
                <c:pt idx="23305">
                  <c:v>38.842700000000001</c:v>
                </c:pt>
                <c:pt idx="23306">
                  <c:v>38.844366666666701</c:v>
                </c:pt>
                <c:pt idx="23307">
                  <c:v>38.846033333333402</c:v>
                </c:pt>
                <c:pt idx="23308">
                  <c:v>38.847700000000003</c:v>
                </c:pt>
                <c:pt idx="23309">
                  <c:v>38.849366666666697</c:v>
                </c:pt>
                <c:pt idx="23310">
                  <c:v>38.851033333333397</c:v>
                </c:pt>
                <c:pt idx="23311">
                  <c:v>38.852699999999999</c:v>
                </c:pt>
                <c:pt idx="23312">
                  <c:v>38.854366666666699</c:v>
                </c:pt>
                <c:pt idx="23313">
                  <c:v>38.8560333333334</c:v>
                </c:pt>
                <c:pt idx="23314">
                  <c:v>38.857700000000001</c:v>
                </c:pt>
                <c:pt idx="23315">
                  <c:v>38.859366666666702</c:v>
                </c:pt>
                <c:pt idx="23316">
                  <c:v>38.861033333333403</c:v>
                </c:pt>
                <c:pt idx="23317">
                  <c:v>38.862699999999997</c:v>
                </c:pt>
                <c:pt idx="23318">
                  <c:v>38.864366666666697</c:v>
                </c:pt>
                <c:pt idx="23319">
                  <c:v>38.866033333333398</c:v>
                </c:pt>
                <c:pt idx="23320">
                  <c:v>38.867699999999999</c:v>
                </c:pt>
                <c:pt idx="23321">
                  <c:v>38.8693666666667</c:v>
                </c:pt>
                <c:pt idx="23322">
                  <c:v>38.871033333333401</c:v>
                </c:pt>
                <c:pt idx="23323">
                  <c:v>38.872700000000002</c:v>
                </c:pt>
                <c:pt idx="23324">
                  <c:v>38.874366666666702</c:v>
                </c:pt>
                <c:pt idx="23325">
                  <c:v>38.876033333333403</c:v>
                </c:pt>
                <c:pt idx="23326">
                  <c:v>38.877699999999997</c:v>
                </c:pt>
                <c:pt idx="23327">
                  <c:v>38.879366666666698</c:v>
                </c:pt>
                <c:pt idx="23328">
                  <c:v>38.881033333333399</c:v>
                </c:pt>
                <c:pt idx="23329">
                  <c:v>38.8827</c:v>
                </c:pt>
                <c:pt idx="23330">
                  <c:v>38.8843666666667</c:v>
                </c:pt>
                <c:pt idx="23331">
                  <c:v>38.886033333333401</c:v>
                </c:pt>
                <c:pt idx="23332">
                  <c:v>38.887700000000002</c:v>
                </c:pt>
                <c:pt idx="23333">
                  <c:v>38.889366666666703</c:v>
                </c:pt>
                <c:pt idx="23334">
                  <c:v>38.891033333333397</c:v>
                </c:pt>
                <c:pt idx="23335">
                  <c:v>38.892699999999998</c:v>
                </c:pt>
                <c:pt idx="23336">
                  <c:v>38.894366666666699</c:v>
                </c:pt>
                <c:pt idx="23337">
                  <c:v>38.896033333333399</c:v>
                </c:pt>
                <c:pt idx="23338">
                  <c:v>38.8977</c:v>
                </c:pt>
                <c:pt idx="23339">
                  <c:v>38.899366666666701</c:v>
                </c:pt>
                <c:pt idx="23340">
                  <c:v>38.901033333333402</c:v>
                </c:pt>
                <c:pt idx="23341">
                  <c:v>38.902700000000003</c:v>
                </c:pt>
                <c:pt idx="23342">
                  <c:v>38.904366666666697</c:v>
                </c:pt>
                <c:pt idx="23343">
                  <c:v>38.906033333333397</c:v>
                </c:pt>
                <c:pt idx="23344">
                  <c:v>38.907699999999998</c:v>
                </c:pt>
                <c:pt idx="23345">
                  <c:v>38.909366666666699</c:v>
                </c:pt>
                <c:pt idx="23346">
                  <c:v>38.9110333333334</c:v>
                </c:pt>
                <c:pt idx="23347">
                  <c:v>38.912700000000001</c:v>
                </c:pt>
                <c:pt idx="23348">
                  <c:v>38.914366666666702</c:v>
                </c:pt>
                <c:pt idx="23349">
                  <c:v>38.916033333333402</c:v>
                </c:pt>
                <c:pt idx="23350">
                  <c:v>38.917700000000004</c:v>
                </c:pt>
                <c:pt idx="23351">
                  <c:v>38.919366666666697</c:v>
                </c:pt>
                <c:pt idx="23352">
                  <c:v>38.921033333333398</c:v>
                </c:pt>
                <c:pt idx="23353">
                  <c:v>38.922699999999999</c:v>
                </c:pt>
                <c:pt idx="23354">
                  <c:v>38.9243666666667</c:v>
                </c:pt>
                <c:pt idx="23355">
                  <c:v>38.9260333333334</c:v>
                </c:pt>
                <c:pt idx="23356">
                  <c:v>38.927700000000002</c:v>
                </c:pt>
                <c:pt idx="23357">
                  <c:v>38.929366666666702</c:v>
                </c:pt>
                <c:pt idx="23358">
                  <c:v>38.931033333333403</c:v>
                </c:pt>
                <c:pt idx="23359">
                  <c:v>38.932699999999997</c:v>
                </c:pt>
                <c:pt idx="23360">
                  <c:v>38.934366666666698</c:v>
                </c:pt>
                <c:pt idx="23361">
                  <c:v>38.936033333333398</c:v>
                </c:pt>
                <c:pt idx="23362">
                  <c:v>38.9377</c:v>
                </c:pt>
                <c:pt idx="23363">
                  <c:v>38.9393666666667</c:v>
                </c:pt>
                <c:pt idx="23364">
                  <c:v>38.941033333333401</c:v>
                </c:pt>
                <c:pt idx="23365">
                  <c:v>38.942700000000002</c:v>
                </c:pt>
                <c:pt idx="23366">
                  <c:v>38.944366666666703</c:v>
                </c:pt>
                <c:pt idx="23367">
                  <c:v>38.946033333333403</c:v>
                </c:pt>
                <c:pt idx="23368">
                  <c:v>38.947699999999998</c:v>
                </c:pt>
                <c:pt idx="23369">
                  <c:v>38.949366666666698</c:v>
                </c:pt>
                <c:pt idx="23370">
                  <c:v>38.951033333333399</c:v>
                </c:pt>
                <c:pt idx="23371">
                  <c:v>38.9527</c:v>
                </c:pt>
                <c:pt idx="23372">
                  <c:v>38.954366666666701</c:v>
                </c:pt>
                <c:pt idx="23373">
                  <c:v>38.956033333333401</c:v>
                </c:pt>
                <c:pt idx="23374">
                  <c:v>38.957700000000003</c:v>
                </c:pt>
                <c:pt idx="23375">
                  <c:v>38.959366666666703</c:v>
                </c:pt>
                <c:pt idx="23376">
                  <c:v>38.961033333333397</c:v>
                </c:pt>
                <c:pt idx="23377">
                  <c:v>38.962699999999998</c:v>
                </c:pt>
                <c:pt idx="23378">
                  <c:v>38.964366666666699</c:v>
                </c:pt>
                <c:pt idx="23379">
                  <c:v>38.966033333333399</c:v>
                </c:pt>
                <c:pt idx="23380">
                  <c:v>38.967700000000001</c:v>
                </c:pt>
                <c:pt idx="23381">
                  <c:v>38.969366666666701</c:v>
                </c:pt>
                <c:pt idx="23382">
                  <c:v>38.971033333333402</c:v>
                </c:pt>
                <c:pt idx="23383">
                  <c:v>38.972700000000003</c:v>
                </c:pt>
                <c:pt idx="23384">
                  <c:v>38.974366666666697</c:v>
                </c:pt>
                <c:pt idx="23385">
                  <c:v>38.976033333333397</c:v>
                </c:pt>
                <c:pt idx="23386">
                  <c:v>38.977699999999999</c:v>
                </c:pt>
                <c:pt idx="23387">
                  <c:v>38.979366666666699</c:v>
                </c:pt>
                <c:pt idx="23388">
                  <c:v>38.9810333333334</c:v>
                </c:pt>
                <c:pt idx="23389">
                  <c:v>38.982700000000001</c:v>
                </c:pt>
                <c:pt idx="23390">
                  <c:v>38.984366666666702</c:v>
                </c:pt>
                <c:pt idx="23391">
                  <c:v>38.986033333333403</c:v>
                </c:pt>
                <c:pt idx="23392">
                  <c:v>38.987699999999997</c:v>
                </c:pt>
                <c:pt idx="23393">
                  <c:v>38.989366666666697</c:v>
                </c:pt>
                <c:pt idx="23394">
                  <c:v>38.991033333333398</c:v>
                </c:pt>
                <c:pt idx="23395">
                  <c:v>38.992699999999999</c:v>
                </c:pt>
                <c:pt idx="23396">
                  <c:v>38.9943666666667</c:v>
                </c:pt>
                <c:pt idx="23397">
                  <c:v>38.996033333333401</c:v>
                </c:pt>
                <c:pt idx="23398">
                  <c:v>38.997700000000002</c:v>
                </c:pt>
                <c:pt idx="23399">
                  <c:v>38.999366666666702</c:v>
                </c:pt>
                <c:pt idx="23400">
                  <c:v>39.001033333333403</c:v>
                </c:pt>
                <c:pt idx="23401">
                  <c:v>39.002699999999997</c:v>
                </c:pt>
                <c:pt idx="23402">
                  <c:v>39.004366666666698</c:v>
                </c:pt>
                <c:pt idx="23403">
                  <c:v>39.006033333333399</c:v>
                </c:pt>
                <c:pt idx="23404">
                  <c:v>39.0077</c:v>
                </c:pt>
                <c:pt idx="23405">
                  <c:v>39.0093666666667</c:v>
                </c:pt>
                <c:pt idx="23406">
                  <c:v>39.011033333333401</c:v>
                </c:pt>
                <c:pt idx="23407">
                  <c:v>39.012700000000002</c:v>
                </c:pt>
                <c:pt idx="23408">
                  <c:v>39.014366666666703</c:v>
                </c:pt>
                <c:pt idx="23409">
                  <c:v>39.016033333333397</c:v>
                </c:pt>
                <c:pt idx="23410">
                  <c:v>39.017699999999998</c:v>
                </c:pt>
                <c:pt idx="23411">
                  <c:v>39.019366666666699</c:v>
                </c:pt>
                <c:pt idx="23412">
                  <c:v>39.021033333333399</c:v>
                </c:pt>
                <c:pt idx="23413">
                  <c:v>39.0227</c:v>
                </c:pt>
                <c:pt idx="23414">
                  <c:v>39.024366666666701</c:v>
                </c:pt>
                <c:pt idx="23415">
                  <c:v>39.026033333333402</c:v>
                </c:pt>
                <c:pt idx="23416">
                  <c:v>39.027700000000003</c:v>
                </c:pt>
                <c:pt idx="23417">
                  <c:v>39.029366666666697</c:v>
                </c:pt>
                <c:pt idx="23418">
                  <c:v>39.031033333333397</c:v>
                </c:pt>
                <c:pt idx="23419">
                  <c:v>39.032699999999998</c:v>
                </c:pt>
                <c:pt idx="23420">
                  <c:v>39.034366666666699</c:v>
                </c:pt>
                <c:pt idx="23421">
                  <c:v>39.0360333333334</c:v>
                </c:pt>
                <c:pt idx="23422">
                  <c:v>39.037700000000001</c:v>
                </c:pt>
                <c:pt idx="23423">
                  <c:v>39.039366666666702</c:v>
                </c:pt>
                <c:pt idx="23424">
                  <c:v>39.041033333333402</c:v>
                </c:pt>
                <c:pt idx="23425">
                  <c:v>39.042700000000004</c:v>
                </c:pt>
                <c:pt idx="23426">
                  <c:v>39.044366666666697</c:v>
                </c:pt>
                <c:pt idx="23427">
                  <c:v>39.046033333333398</c:v>
                </c:pt>
                <c:pt idx="23428">
                  <c:v>39.047699999999999</c:v>
                </c:pt>
                <c:pt idx="23429">
                  <c:v>39.0493666666667</c:v>
                </c:pt>
                <c:pt idx="23430">
                  <c:v>39.0510333333334</c:v>
                </c:pt>
                <c:pt idx="23431">
                  <c:v>39.052700000000002</c:v>
                </c:pt>
                <c:pt idx="23432">
                  <c:v>39.054366666666702</c:v>
                </c:pt>
                <c:pt idx="23433">
                  <c:v>39.056033333333403</c:v>
                </c:pt>
                <c:pt idx="23434">
                  <c:v>39.057699999999997</c:v>
                </c:pt>
                <c:pt idx="23435">
                  <c:v>39.059366666666698</c:v>
                </c:pt>
                <c:pt idx="23436">
                  <c:v>39.061033333333398</c:v>
                </c:pt>
                <c:pt idx="23437">
                  <c:v>39.0627</c:v>
                </c:pt>
                <c:pt idx="23438">
                  <c:v>39.0643666666667</c:v>
                </c:pt>
                <c:pt idx="23439">
                  <c:v>39.066033333333401</c:v>
                </c:pt>
                <c:pt idx="23440">
                  <c:v>39.067700000000002</c:v>
                </c:pt>
                <c:pt idx="23441">
                  <c:v>39.069366666666703</c:v>
                </c:pt>
                <c:pt idx="23442">
                  <c:v>39.071033333333403</c:v>
                </c:pt>
                <c:pt idx="23443">
                  <c:v>39.072699999999998</c:v>
                </c:pt>
                <c:pt idx="23444">
                  <c:v>39.074366666666698</c:v>
                </c:pt>
                <c:pt idx="23445">
                  <c:v>39.076033333333399</c:v>
                </c:pt>
                <c:pt idx="23446">
                  <c:v>39.0777</c:v>
                </c:pt>
                <c:pt idx="23447">
                  <c:v>39.079366666666701</c:v>
                </c:pt>
                <c:pt idx="23448">
                  <c:v>39.081033333333401</c:v>
                </c:pt>
                <c:pt idx="23449">
                  <c:v>39.082700000000003</c:v>
                </c:pt>
                <c:pt idx="23450">
                  <c:v>39.084366666666703</c:v>
                </c:pt>
                <c:pt idx="23451">
                  <c:v>39.086033333333397</c:v>
                </c:pt>
                <c:pt idx="23452">
                  <c:v>39.087699999999998</c:v>
                </c:pt>
                <c:pt idx="23453">
                  <c:v>39.089366666666699</c:v>
                </c:pt>
                <c:pt idx="23454">
                  <c:v>39.091033333333399</c:v>
                </c:pt>
                <c:pt idx="23455">
                  <c:v>39.092700000000001</c:v>
                </c:pt>
                <c:pt idx="23456">
                  <c:v>39.094366666666701</c:v>
                </c:pt>
                <c:pt idx="23457">
                  <c:v>39.096033333333402</c:v>
                </c:pt>
                <c:pt idx="23458">
                  <c:v>39.097700000000003</c:v>
                </c:pt>
                <c:pt idx="23459">
                  <c:v>39.099366666666697</c:v>
                </c:pt>
                <c:pt idx="23460">
                  <c:v>39.101033333333397</c:v>
                </c:pt>
                <c:pt idx="23461">
                  <c:v>39.102699999999999</c:v>
                </c:pt>
                <c:pt idx="23462">
                  <c:v>39.104366666666699</c:v>
                </c:pt>
                <c:pt idx="23463">
                  <c:v>39.1060333333334</c:v>
                </c:pt>
                <c:pt idx="23464">
                  <c:v>39.107700000000001</c:v>
                </c:pt>
                <c:pt idx="23465">
                  <c:v>39.109366666666702</c:v>
                </c:pt>
                <c:pt idx="23466">
                  <c:v>39.111033333333403</c:v>
                </c:pt>
                <c:pt idx="23467">
                  <c:v>39.112699999999997</c:v>
                </c:pt>
                <c:pt idx="23468">
                  <c:v>39.114366666666697</c:v>
                </c:pt>
                <c:pt idx="23469">
                  <c:v>39.116033333333398</c:v>
                </c:pt>
                <c:pt idx="23470">
                  <c:v>39.117699999999999</c:v>
                </c:pt>
                <c:pt idx="23471">
                  <c:v>39.1193666666667</c:v>
                </c:pt>
                <c:pt idx="23472">
                  <c:v>39.121033333333401</c:v>
                </c:pt>
                <c:pt idx="23473">
                  <c:v>39.122700000000002</c:v>
                </c:pt>
                <c:pt idx="23474">
                  <c:v>39.124366666666702</c:v>
                </c:pt>
                <c:pt idx="23475">
                  <c:v>39.126033333333403</c:v>
                </c:pt>
                <c:pt idx="23476">
                  <c:v>39.127699999999997</c:v>
                </c:pt>
                <c:pt idx="23477">
                  <c:v>39.129366666666698</c:v>
                </c:pt>
                <c:pt idx="23478">
                  <c:v>39.131033333333399</c:v>
                </c:pt>
                <c:pt idx="23479">
                  <c:v>39.1327</c:v>
                </c:pt>
                <c:pt idx="23480">
                  <c:v>39.1343666666667</c:v>
                </c:pt>
                <c:pt idx="23481">
                  <c:v>39.136033333333401</c:v>
                </c:pt>
                <c:pt idx="23482">
                  <c:v>39.137700000000002</c:v>
                </c:pt>
                <c:pt idx="23483">
                  <c:v>39.139366666666703</c:v>
                </c:pt>
                <c:pt idx="23484">
                  <c:v>39.141033333333397</c:v>
                </c:pt>
                <c:pt idx="23485">
                  <c:v>39.142699999999998</c:v>
                </c:pt>
                <c:pt idx="23486">
                  <c:v>39.144366666666699</c:v>
                </c:pt>
                <c:pt idx="23487">
                  <c:v>39.146033333333399</c:v>
                </c:pt>
                <c:pt idx="23488">
                  <c:v>39.1477</c:v>
                </c:pt>
                <c:pt idx="23489">
                  <c:v>39.149366666666701</c:v>
                </c:pt>
                <c:pt idx="23490">
                  <c:v>39.151033333333402</c:v>
                </c:pt>
                <c:pt idx="23491">
                  <c:v>39.152700000000003</c:v>
                </c:pt>
                <c:pt idx="23492">
                  <c:v>39.154366666666697</c:v>
                </c:pt>
                <c:pt idx="23493">
                  <c:v>39.156033333333397</c:v>
                </c:pt>
                <c:pt idx="23494">
                  <c:v>39.157699999999998</c:v>
                </c:pt>
                <c:pt idx="23495">
                  <c:v>39.159366666666699</c:v>
                </c:pt>
                <c:pt idx="23496">
                  <c:v>39.1610333333334</c:v>
                </c:pt>
                <c:pt idx="23497">
                  <c:v>39.162700000000001</c:v>
                </c:pt>
                <c:pt idx="23498">
                  <c:v>39.164366666666702</c:v>
                </c:pt>
                <c:pt idx="23499">
                  <c:v>39.166033333333402</c:v>
                </c:pt>
                <c:pt idx="23500">
                  <c:v>39.167700000000004</c:v>
                </c:pt>
                <c:pt idx="23501">
                  <c:v>39.169366666666697</c:v>
                </c:pt>
                <c:pt idx="23502">
                  <c:v>39.171033333333398</c:v>
                </c:pt>
                <c:pt idx="23503">
                  <c:v>39.172699999999999</c:v>
                </c:pt>
                <c:pt idx="23504">
                  <c:v>39.1743666666667</c:v>
                </c:pt>
                <c:pt idx="23505">
                  <c:v>39.1760333333334</c:v>
                </c:pt>
                <c:pt idx="23506">
                  <c:v>39.177700000000002</c:v>
                </c:pt>
                <c:pt idx="23507">
                  <c:v>39.179366666666702</c:v>
                </c:pt>
                <c:pt idx="23508">
                  <c:v>39.181033333333403</c:v>
                </c:pt>
                <c:pt idx="23509">
                  <c:v>39.182699999999997</c:v>
                </c:pt>
                <c:pt idx="23510">
                  <c:v>39.184366666666698</c:v>
                </c:pt>
                <c:pt idx="23511">
                  <c:v>39.186033333333398</c:v>
                </c:pt>
                <c:pt idx="23512">
                  <c:v>39.1877</c:v>
                </c:pt>
                <c:pt idx="23513">
                  <c:v>39.1893666666667</c:v>
                </c:pt>
                <c:pt idx="23514">
                  <c:v>39.191033333333401</c:v>
                </c:pt>
                <c:pt idx="23515">
                  <c:v>39.192700000000002</c:v>
                </c:pt>
                <c:pt idx="23516">
                  <c:v>39.194366666666703</c:v>
                </c:pt>
                <c:pt idx="23517">
                  <c:v>39.196033333333403</c:v>
                </c:pt>
                <c:pt idx="23518">
                  <c:v>39.197699999999998</c:v>
                </c:pt>
                <c:pt idx="23519">
                  <c:v>39.199366666666698</c:v>
                </c:pt>
                <c:pt idx="23520">
                  <c:v>39.201033333333399</c:v>
                </c:pt>
                <c:pt idx="23521">
                  <c:v>39.2027</c:v>
                </c:pt>
                <c:pt idx="23522">
                  <c:v>39.204366666666701</c:v>
                </c:pt>
                <c:pt idx="23523">
                  <c:v>39.206033333333401</c:v>
                </c:pt>
                <c:pt idx="23524">
                  <c:v>39.207700000000003</c:v>
                </c:pt>
                <c:pt idx="23525">
                  <c:v>39.209366666666703</c:v>
                </c:pt>
                <c:pt idx="23526">
                  <c:v>39.211033333333397</c:v>
                </c:pt>
                <c:pt idx="23527">
                  <c:v>39.212699999999998</c:v>
                </c:pt>
                <c:pt idx="23528">
                  <c:v>39.214366666666699</c:v>
                </c:pt>
                <c:pt idx="23529">
                  <c:v>39.216033333333399</c:v>
                </c:pt>
                <c:pt idx="23530">
                  <c:v>39.217700000000001</c:v>
                </c:pt>
                <c:pt idx="23531">
                  <c:v>39.219366666666701</c:v>
                </c:pt>
                <c:pt idx="23532">
                  <c:v>39.221033333333402</c:v>
                </c:pt>
                <c:pt idx="23533">
                  <c:v>39.222700000000003</c:v>
                </c:pt>
                <c:pt idx="23534">
                  <c:v>39.224366666666697</c:v>
                </c:pt>
                <c:pt idx="23535">
                  <c:v>39.226033333333397</c:v>
                </c:pt>
                <c:pt idx="23536">
                  <c:v>39.227699999999999</c:v>
                </c:pt>
                <c:pt idx="23537">
                  <c:v>39.229366666666699</c:v>
                </c:pt>
                <c:pt idx="23538">
                  <c:v>39.2310333333334</c:v>
                </c:pt>
                <c:pt idx="23539">
                  <c:v>39.232700000000001</c:v>
                </c:pt>
                <c:pt idx="23540">
                  <c:v>39.234366666666702</c:v>
                </c:pt>
                <c:pt idx="23541">
                  <c:v>39.236033333333403</c:v>
                </c:pt>
                <c:pt idx="23542">
                  <c:v>39.237699999999997</c:v>
                </c:pt>
                <c:pt idx="23543">
                  <c:v>39.239366666666697</c:v>
                </c:pt>
                <c:pt idx="23544">
                  <c:v>39.241033333333398</c:v>
                </c:pt>
                <c:pt idx="23545">
                  <c:v>39.242699999999999</c:v>
                </c:pt>
                <c:pt idx="23546">
                  <c:v>39.2443666666667</c:v>
                </c:pt>
                <c:pt idx="23547">
                  <c:v>39.246033333333401</c:v>
                </c:pt>
                <c:pt idx="23548">
                  <c:v>39.247700000000002</c:v>
                </c:pt>
                <c:pt idx="23549">
                  <c:v>39.249366666666702</c:v>
                </c:pt>
                <c:pt idx="23550">
                  <c:v>39.251033333333403</c:v>
                </c:pt>
                <c:pt idx="23551">
                  <c:v>39.252699999999997</c:v>
                </c:pt>
                <c:pt idx="23552">
                  <c:v>39.254366666666698</c:v>
                </c:pt>
                <c:pt idx="23553">
                  <c:v>39.256033333333399</c:v>
                </c:pt>
                <c:pt idx="23554">
                  <c:v>39.2577</c:v>
                </c:pt>
                <c:pt idx="23555">
                  <c:v>39.2593666666667</c:v>
                </c:pt>
                <c:pt idx="23556">
                  <c:v>39.261033333333401</c:v>
                </c:pt>
                <c:pt idx="23557">
                  <c:v>39.262700000000002</c:v>
                </c:pt>
                <c:pt idx="23558">
                  <c:v>39.264366666666703</c:v>
                </c:pt>
                <c:pt idx="23559">
                  <c:v>39.266033333333397</c:v>
                </c:pt>
                <c:pt idx="23560">
                  <c:v>39.267699999999998</c:v>
                </c:pt>
                <c:pt idx="23561">
                  <c:v>39.269366666666699</c:v>
                </c:pt>
                <c:pt idx="23562">
                  <c:v>39.271033333333399</c:v>
                </c:pt>
                <c:pt idx="23563">
                  <c:v>39.2727</c:v>
                </c:pt>
                <c:pt idx="23564">
                  <c:v>39.274366666666701</c:v>
                </c:pt>
                <c:pt idx="23565">
                  <c:v>39.276033333333402</c:v>
                </c:pt>
                <c:pt idx="23566">
                  <c:v>39.277700000000003</c:v>
                </c:pt>
                <c:pt idx="23567">
                  <c:v>39.279366666666697</c:v>
                </c:pt>
                <c:pt idx="23568">
                  <c:v>39.281033333333397</c:v>
                </c:pt>
                <c:pt idx="23569">
                  <c:v>39.282699999999998</c:v>
                </c:pt>
                <c:pt idx="23570">
                  <c:v>39.284366666666699</c:v>
                </c:pt>
                <c:pt idx="23571">
                  <c:v>39.2860333333334</c:v>
                </c:pt>
                <c:pt idx="23572">
                  <c:v>39.287700000000001</c:v>
                </c:pt>
                <c:pt idx="23573">
                  <c:v>39.289366666666702</c:v>
                </c:pt>
                <c:pt idx="23574">
                  <c:v>39.291033333333402</c:v>
                </c:pt>
                <c:pt idx="23575">
                  <c:v>39.292700000000004</c:v>
                </c:pt>
                <c:pt idx="23576">
                  <c:v>39.294366666666697</c:v>
                </c:pt>
                <c:pt idx="23577">
                  <c:v>39.296033333333398</c:v>
                </c:pt>
                <c:pt idx="23578">
                  <c:v>39.297699999999999</c:v>
                </c:pt>
                <c:pt idx="23579">
                  <c:v>39.2993666666667</c:v>
                </c:pt>
                <c:pt idx="23580">
                  <c:v>39.3010333333334</c:v>
                </c:pt>
                <c:pt idx="23581">
                  <c:v>39.302700000000002</c:v>
                </c:pt>
                <c:pt idx="23582">
                  <c:v>39.304366666666702</c:v>
                </c:pt>
                <c:pt idx="23583">
                  <c:v>39.306033333333403</c:v>
                </c:pt>
                <c:pt idx="23584">
                  <c:v>39.307699999999997</c:v>
                </c:pt>
                <c:pt idx="23585">
                  <c:v>39.309366666666698</c:v>
                </c:pt>
                <c:pt idx="23586">
                  <c:v>39.311033333333398</c:v>
                </c:pt>
                <c:pt idx="23587">
                  <c:v>39.3127</c:v>
                </c:pt>
                <c:pt idx="23588">
                  <c:v>39.3143666666667</c:v>
                </c:pt>
                <c:pt idx="23589">
                  <c:v>39.316033333333401</c:v>
                </c:pt>
                <c:pt idx="23590">
                  <c:v>39.317700000000002</c:v>
                </c:pt>
                <c:pt idx="23591">
                  <c:v>39.319366666666703</c:v>
                </c:pt>
                <c:pt idx="23592">
                  <c:v>39.321033333333403</c:v>
                </c:pt>
                <c:pt idx="23593">
                  <c:v>39.322699999999998</c:v>
                </c:pt>
                <c:pt idx="23594">
                  <c:v>39.324366666666698</c:v>
                </c:pt>
                <c:pt idx="23595">
                  <c:v>39.326033333333399</c:v>
                </c:pt>
                <c:pt idx="23596">
                  <c:v>39.3277</c:v>
                </c:pt>
                <c:pt idx="23597">
                  <c:v>39.329366666666701</c:v>
                </c:pt>
                <c:pt idx="23598">
                  <c:v>39.331033333333401</c:v>
                </c:pt>
                <c:pt idx="23599">
                  <c:v>39.332700000000003</c:v>
                </c:pt>
                <c:pt idx="23600">
                  <c:v>39.334366666666703</c:v>
                </c:pt>
                <c:pt idx="23601">
                  <c:v>39.336033333333397</c:v>
                </c:pt>
                <c:pt idx="23602">
                  <c:v>39.337699999999998</c:v>
                </c:pt>
                <c:pt idx="23603">
                  <c:v>39.339366666666699</c:v>
                </c:pt>
                <c:pt idx="23604">
                  <c:v>39.341033333333399</c:v>
                </c:pt>
                <c:pt idx="23605">
                  <c:v>39.342700000000001</c:v>
                </c:pt>
                <c:pt idx="23606">
                  <c:v>39.344366666666701</c:v>
                </c:pt>
                <c:pt idx="23607">
                  <c:v>39.346033333333402</c:v>
                </c:pt>
                <c:pt idx="23608">
                  <c:v>39.347700000000003</c:v>
                </c:pt>
                <c:pt idx="23609">
                  <c:v>39.349366666666697</c:v>
                </c:pt>
                <c:pt idx="23610">
                  <c:v>39.351033333333397</c:v>
                </c:pt>
                <c:pt idx="23611">
                  <c:v>39.352699999999999</c:v>
                </c:pt>
                <c:pt idx="23612">
                  <c:v>39.354366666666699</c:v>
                </c:pt>
                <c:pt idx="23613">
                  <c:v>39.3560333333334</c:v>
                </c:pt>
                <c:pt idx="23614">
                  <c:v>39.357700000000001</c:v>
                </c:pt>
                <c:pt idx="23615">
                  <c:v>39.359366666666702</c:v>
                </c:pt>
                <c:pt idx="23616">
                  <c:v>39.361033333333403</c:v>
                </c:pt>
                <c:pt idx="23617">
                  <c:v>39.362699999999997</c:v>
                </c:pt>
                <c:pt idx="23618">
                  <c:v>39.364366666666697</c:v>
                </c:pt>
                <c:pt idx="23619">
                  <c:v>39.366033333333398</c:v>
                </c:pt>
                <c:pt idx="23620">
                  <c:v>39.367699999999999</c:v>
                </c:pt>
                <c:pt idx="23621">
                  <c:v>39.3693666666667</c:v>
                </c:pt>
                <c:pt idx="23622">
                  <c:v>39.371033333333401</c:v>
                </c:pt>
                <c:pt idx="23623">
                  <c:v>39.372700000000002</c:v>
                </c:pt>
                <c:pt idx="23624">
                  <c:v>39.374366666666702</c:v>
                </c:pt>
                <c:pt idx="23625">
                  <c:v>39.376033333333403</c:v>
                </c:pt>
                <c:pt idx="23626">
                  <c:v>39.377699999999997</c:v>
                </c:pt>
                <c:pt idx="23627">
                  <c:v>39.379366666666698</c:v>
                </c:pt>
                <c:pt idx="23628">
                  <c:v>39.381033333333399</c:v>
                </c:pt>
                <c:pt idx="23629">
                  <c:v>39.3827</c:v>
                </c:pt>
                <c:pt idx="23630">
                  <c:v>39.3843666666667</c:v>
                </c:pt>
                <c:pt idx="23631">
                  <c:v>39.386033333333401</c:v>
                </c:pt>
                <c:pt idx="23632">
                  <c:v>39.387700000000002</c:v>
                </c:pt>
                <c:pt idx="23633">
                  <c:v>39.389366666666703</c:v>
                </c:pt>
                <c:pt idx="23634">
                  <c:v>39.391033333333397</c:v>
                </c:pt>
                <c:pt idx="23635">
                  <c:v>39.392699999999998</c:v>
                </c:pt>
                <c:pt idx="23636">
                  <c:v>39.394366666666699</c:v>
                </c:pt>
                <c:pt idx="23637">
                  <c:v>39.396033333333399</c:v>
                </c:pt>
                <c:pt idx="23638">
                  <c:v>39.3977</c:v>
                </c:pt>
                <c:pt idx="23639">
                  <c:v>39.399366666666701</c:v>
                </c:pt>
                <c:pt idx="23640">
                  <c:v>39.401033333333402</c:v>
                </c:pt>
                <c:pt idx="23641">
                  <c:v>39.402700000000003</c:v>
                </c:pt>
                <c:pt idx="23642">
                  <c:v>39.404366666666697</c:v>
                </c:pt>
                <c:pt idx="23643">
                  <c:v>39.406033333333397</c:v>
                </c:pt>
                <c:pt idx="23644">
                  <c:v>39.407699999999998</c:v>
                </c:pt>
                <c:pt idx="23645">
                  <c:v>39.409366666666699</c:v>
                </c:pt>
                <c:pt idx="23646">
                  <c:v>39.4110333333334</c:v>
                </c:pt>
                <c:pt idx="23647">
                  <c:v>39.412700000000001</c:v>
                </c:pt>
                <c:pt idx="23648">
                  <c:v>39.414366666666702</c:v>
                </c:pt>
                <c:pt idx="23649">
                  <c:v>39.416033333333402</c:v>
                </c:pt>
                <c:pt idx="23650">
                  <c:v>39.417700000000004</c:v>
                </c:pt>
                <c:pt idx="23651">
                  <c:v>39.419366666666697</c:v>
                </c:pt>
                <c:pt idx="23652">
                  <c:v>39.421033333333398</c:v>
                </c:pt>
                <c:pt idx="23653">
                  <c:v>39.422699999999999</c:v>
                </c:pt>
                <c:pt idx="23654">
                  <c:v>39.4243666666667</c:v>
                </c:pt>
                <c:pt idx="23655">
                  <c:v>39.4260333333334</c:v>
                </c:pt>
                <c:pt idx="23656">
                  <c:v>39.427700000000002</c:v>
                </c:pt>
                <c:pt idx="23657">
                  <c:v>39.429366666666702</c:v>
                </c:pt>
                <c:pt idx="23658">
                  <c:v>39.431033333333403</c:v>
                </c:pt>
                <c:pt idx="23659">
                  <c:v>39.432699999999997</c:v>
                </c:pt>
                <c:pt idx="23660">
                  <c:v>39.434366666666698</c:v>
                </c:pt>
                <c:pt idx="23661">
                  <c:v>39.436033333333398</c:v>
                </c:pt>
                <c:pt idx="23662">
                  <c:v>39.4377</c:v>
                </c:pt>
                <c:pt idx="23663">
                  <c:v>39.4393666666667</c:v>
                </c:pt>
                <c:pt idx="23664">
                  <c:v>39.441033333333401</c:v>
                </c:pt>
                <c:pt idx="23665">
                  <c:v>39.442700000000002</c:v>
                </c:pt>
                <c:pt idx="23666">
                  <c:v>39.444366666666703</c:v>
                </c:pt>
                <c:pt idx="23667">
                  <c:v>39.446033333333403</c:v>
                </c:pt>
                <c:pt idx="23668">
                  <c:v>39.447699999999998</c:v>
                </c:pt>
                <c:pt idx="23669">
                  <c:v>39.449366666666698</c:v>
                </c:pt>
                <c:pt idx="23670">
                  <c:v>39.451033333333399</c:v>
                </c:pt>
                <c:pt idx="23671">
                  <c:v>39.4527</c:v>
                </c:pt>
                <c:pt idx="23672">
                  <c:v>39.454366666666701</c:v>
                </c:pt>
                <c:pt idx="23673">
                  <c:v>39.456033333333401</c:v>
                </c:pt>
                <c:pt idx="23674">
                  <c:v>39.457700000000003</c:v>
                </c:pt>
                <c:pt idx="23675">
                  <c:v>39.459366666666703</c:v>
                </c:pt>
                <c:pt idx="23676">
                  <c:v>39.461033333333397</c:v>
                </c:pt>
                <c:pt idx="23677">
                  <c:v>39.462699999999998</c:v>
                </c:pt>
                <c:pt idx="23678">
                  <c:v>39.464366666666699</c:v>
                </c:pt>
                <c:pt idx="23679">
                  <c:v>39.466033333333399</c:v>
                </c:pt>
                <c:pt idx="23680">
                  <c:v>39.467700000000001</c:v>
                </c:pt>
                <c:pt idx="23681">
                  <c:v>39.469366666666701</c:v>
                </c:pt>
                <c:pt idx="23682">
                  <c:v>39.471033333333402</c:v>
                </c:pt>
                <c:pt idx="23683">
                  <c:v>39.472700000000003</c:v>
                </c:pt>
                <c:pt idx="23684">
                  <c:v>39.474366666666697</c:v>
                </c:pt>
                <c:pt idx="23685">
                  <c:v>39.476033333333397</c:v>
                </c:pt>
                <c:pt idx="23686">
                  <c:v>39.477699999999999</c:v>
                </c:pt>
                <c:pt idx="23687">
                  <c:v>39.479366666666699</c:v>
                </c:pt>
                <c:pt idx="23688">
                  <c:v>39.4810333333334</c:v>
                </c:pt>
                <c:pt idx="23689">
                  <c:v>39.482700000000001</c:v>
                </c:pt>
                <c:pt idx="23690">
                  <c:v>39.484366666666702</c:v>
                </c:pt>
                <c:pt idx="23691">
                  <c:v>39.486033333333403</c:v>
                </c:pt>
                <c:pt idx="23692">
                  <c:v>39.487699999999997</c:v>
                </c:pt>
                <c:pt idx="23693">
                  <c:v>39.489366666666697</c:v>
                </c:pt>
                <c:pt idx="23694">
                  <c:v>39.491033333333398</c:v>
                </c:pt>
                <c:pt idx="23695">
                  <c:v>39.492699999999999</c:v>
                </c:pt>
                <c:pt idx="23696">
                  <c:v>39.4943666666667</c:v>
                </c:pt>
                <c:pt idx="23697">
                  <c:v>39.496033333333401</c:v>
                </c:pt>
                <c:pt idx="23698">
                  <c:v>39.497700000000002</c:v>
                </c:pt>
                <c:pt idx="23699">
                  <c:v>39.499366666666702</c:v>
                </c:pt>
                <c:pt idx="23700">
                  <c:v>39.501033333333403</c:v>
                </c:pt>
                <c:pt idx="23701">
                  <c:v>39.502699999999997</c:v>
                </c:pt>
                <c:pt idx="23702">
                  <c:v>39.504366666666698</c:v>
                </c:pt>
                <c:pt idx="23703">
                  <c:v>39.506033333333399</c:v>
                </c:pt>
                <c:pt idx="23704">
                  <c:v>39.5077</c:v>
                </c:pt>
                <c:pt idx="23705">
                  <c:v>39.5093666666667</c:v>
                </c:pt>
                <c:pt idx="23706">
                  <c:v>39.511033333333401</c:v>
                </c:pt>
                <c:pt idx="23707">
                  <c:v>39.512700000000002</c:v>
                </c:pt>
                <c:pt idx="23708">
                  <c:v>39.514366666666703</c:v>
                </c:pt>
                <c:pt idx="23709">
                  <c:v>39.516033333333397</c:v>
                </c:pt>
                <c:pt idx="23710">
                  <c:v>39.517699999999998</c:v>
                </c:pt>
                <c:pt idx="23711">
                  <c:v>39.519366666666699</c:v>
                </c:pt>
                <c:pt idx="23712">
                  <c:v>39.521033333333399</c:v>
                </c:pt>
                <c:pt idx="23713">
                  <c:v>39.5227</c:v>
                </c:pt>
                <c:pt idx="23714">
                  <c:v>39.524366666666701</c:v>
                </c:pt>
                <c:pt idx="23715">
                  <c:v>39.526033333333402</c:v>
                </c:pt>
                <c:pt idx="23716">
                  <c:v>39.527700000000003</c:v>
                </c:pt>
                <c:pt idx="23717">
                  <c:v>39.529366666666697</c:v>
                </c:pt>
                <c:pt idx="23718">
                  <c:v>39.531033333333397</c:v>
                </c:pt>
                <c:pt idx="23719">
                  <c:v>39.532699999999998</c:v>
                </c:pt>
                <c:pt idx="23720">
                  <c:v>39.534366666666699</c:v>
                </c:pt>
                <c:pt idx="23721">
                  <c:v>39.5360333333334</c:v>
                </c:pt>
                <c:pt idx="23722">
                  <c:v>39.537700000000001</c:v>
                </c:pt>
                <c:pt idx="23723">
                  <c:v>39.539366666666702</c:v>
                </c:pt>
                <c:pt idx="23724">
                  <c:v>39.541033333333402</c:v>
                </c:pt>
                <c:pt idx="23725">
                  <c:v>39.542700000000004</c:v>
                </c:pt>
                <c:pt idx="23726">
                  <c:v>39.544366666666697</c:v>
                </c:pt>
                <c:pt idx="23727">
                  <c:v>39.546033333333398</c:v>
                </c:pt>
                <c:pt idx="23728">
                  <c:v>39.547699999999999</c:v>
                </c:pt>
                <c:pt idx="23729">
                  <c:v>39.5493666666667</c:v>
                </c:pt>
                <c:pt idx="23730">
                  <c:v>39.5510333333334</c:v>
                </c:pt>
                <c:pt idx="23731">
                  <c:v>39.552700000000002</c:v>
                </c:pt>
                <c:pt idx="23732">
                  <c:v>39.554366666666702</c:v>
                </c:pt>
                <c:pt idx="23733">
                  <c:v>39.556033333333403</c:v>
                </c:pt>
                <c:pt idx="23734">
                  <c:v>39.557699999999997</c:v>
                </c:pt>
                <c:pt idx="23735">
                  <c:v>39.559366666666698</c:v>
                </c:pt>
                <c:pt idx="23736">
                  <c:v>39.561033333333398</c:v>
                </c:pt>
                <c:pt idx="23737">
                  <c:v>39.5627</c:v>
                </c:pt>
                <c:pt idx="23738">
                  <c:v>39.5643666666667</c:v>
                </c:pt>
                <c:pt idx="23739">
                  <c:v>39.566033333333401</c:v>
                </c:pt>
                <c:pt idx="23740">
                  <c:v>39.567700000000002</c:v>
                </c:pt>
                <c:pt idx="23741">
                  <c:v>39.569366666666703</c:v>
                </c:pt>
                <c:pt idx="23742">
                  <c:v>39.571033333333403</c:v>
                </c:pt>
                <c:pt idx="23743">
                  <c:v>39.572699999999998</c:v>
                </c:pt>
                <c:pt idx="23744">
                  <c:v>39.574366666666698</c:v>
                </c:pt>
                <c:pt idx="23745">
                  <c:v>39.576033333333399</c:v>
                </c:pt>
                <c:pt idx="23746">
                  <c:v>39.5777</c:v>
                </c:pt>
                <c:pt idx="23747">
                  <c:v>39.579366666666701</c:v>
                </c:pt>
                <c:pt idx="23748">
                  <c:v>39.581033333333401</c:v>
                </c:pt>
                <c:pt idx="23749">
                  <c:v>39.582700000000003</c:v>
                </c:pt>
                <c:pt idx="23750">
                  <c:v>39.584366666666703</c:v>
                </c:pt>
                <c:pt idx="23751">
                  <c:v>39.586033333333397</c:v>
                </c:pt>
                <c:pt idx="23752">
                  <c:v>39.587699999999998</c:v>
                </c:pt>
                <c:pt idx="23753">
                  <c:v>39.589366666666699</c:v>
                </c:pt>
                <c:pt idx="23754">
                  <c:v>39.591033333333399</c:v>
                </c:pt>
                <c:pt idx="23755">
                  <c:v>39.592700000000001</c:v>
                </c:pt>
                <c:pt idx="23756">
                  <c:v>39.594366666666701</c:v>
                </c:pt>
                <c:pt idx="23757">
                  <c:v>39.596033333333402</c:v>
                </c:pt>
                <c:pt idx="23758">
                  <c:v>39.597700000000003</c:v>
                </c:pt>
                <c:pt idx="23759">
                  <c:v>39.599366666666697</c:v>
                </c:pt>
                <c:pt idx="23760">
                  <c:v>39.601033333333397</c:v>
                </c:pt>
                <c:pt idx="23761">
                  <c:v>39.602699999999999</c:v>
                </c:pt>
                <c:pt idx="23762">
                  <c:v>39.604366666666699</c:v>
                </c:pt>
                <c:pt idx="23763">
                  <c:v>39.6060333333334</c:v>
                </c:pt>
                <c:pt idx="23764">
                  <c:v>39.607700000000001</c:v>
                </c:pt>
                <c:pt idx="23765">
                  <c:v>39.609366666666702</c:v>
                </c:pt>
                <c:pt idx="23766">
                  <c:v>39.611033333333403</c:v>
                </c:pt>
                <c:pt idx="23767">
                  <c:v>39.612699999999997</c:v>
                </c:pt>
                <c:pt idx="23768">
                  <c:v>39.614366666666697</c:v>
                </c:pt>
                <c:pt idx="23769">
                  <c:v>39.616033333333398</c:v>
                </c:pt>
                <c:pt idx="23770">
                  <c:v>39.617699999999999</c:v>
                </c:pt>
                <c:pt idx="23771">
                  <c:v>39.6193666666667</c:v>
                </c:pt>
                <c:pt idx="23772">
                  <c:v>39.621033333333401</c:v>
                </c:pt>
                <c:pt idx="23773">
                  <c:v>39.622700000000002</c:v>
                </c:pt>
                <c:pt idx="23774">
                  <c:v>39.624366666666702</c:v>
                </c:pt>
                <c:pt idx="23775">
                  <c:v>39.626033333333403</c:v>
                </c:pt>
                <c:pt idx="23776">
                  <c:v>39.627699999999997</c:v>
                </c:pt>
                <c:pt idx="23777">
                  <c:v>39.629366666666698</c:v>
                </c:pt>
                <c:pt idx="23778">
                  <c:v>39.631033333333399</c:v>
                </c:pt>
                <c:pt idx="23779">
                  <c:v>39.6327</c:v>
                </c:pt>
                <c:pt idx="23780">
                  <c:v>39.6343666666667</c:v>
                </c:pt>
                <c:pt idx="23781">
                  <c:v>39.636033333333401</c:v>
                </c:pt>
                <c:pt idx="23782">
                  <c:v>39.637700000000002</c:v>
                </c:pt>
                <c:pt idx="23783">
                  <c:v>39.639366666666703</c:v>
                </c:pt>
                <c:pt idx="23784">
                  <c:v>39.641033333333397</c:v>
                </c:pt>
                <c:pt idx="23785">
                  <c:v>39.642699999999998</c:v>
                </c:pt>
                <c:pt idx="23786">
                  <c:v>39.644366666666699</c:v>
                </c:pt>
                <c:pt idx="23787">
                  <c:v>39.646033333333399</c:v>
                </c:pt>
                <c:pt idx="23788">
                  <c:v>39.6477</c:v>
                </c:pt>
                <c:pt idx="23789">
                  <c:v>39.649366666666701</c:v>
                </c:pt>
                <c:pt idx="23790">
                  <c:v>39.651033333333402</c:v>
                </c:pt>
                <c:pt idx="23791">
                  <c:v>39.652700000000003</c:v>
                </c:pt>
                <c:pt idx="23792">
                  <c:v>39.654366666666697</c:v>
                </c:pt>
                <c:pt idx="23793">
                  <c:v>39.656033333333397</c:v>
                </c:pt>
                <c:pt idx="23794">
                  <c:v>39.657699999999998</c:v>
                </c:pt>
                <c:pt idx="23795">
                  <c:v>39.659366666666699</c:v>
                </c:pt>
                <c:pt idx="23796">
                  <c:v>39.6610333333334</c:v>
                </c:pt>
                <c:pt idx="23797">
                  <c:v>39.662700000000001</c:v>
                </c:pt>
                <c:pt idx="23798">
                  <c:v>39.664366666666702</c:v>
                </c:pt>
                <c:pt idx="23799">
                  <c:v>39.666033333333402</c:v>
                </c:pt>
                <c:pt idx="23800">
                  <c:v>39.667700000000004</c:v>
                </c:pt>
                <c:pt idx="23801">
                  <c:v>39.669366666666697</c:v>
                </c:pt>
                <c:pt idx="23802">
                  <c:v>39.671033333333398</c:v>
                </c:pt>
                <c:pt idx="23803">
                  <c:v>39.672699999999999</c:v>
                </c:pt>
                <c:pt idx="23804">
                  <c:v>39.6743666666667</c:v>
                </c:pt>
                <c:pt idx="23805">
                  <c:v>39.6760333333334</c:v>
                </c:pt>
                <c:pt idx="23806">
                  <c:v>39.677700000000002</c:v>
                </c:pt>
                <c:pt idx="23807">
                  <c:v>39.679366666666702</c:v>
                </c:pt>
                <c:pt idx="23808">
                  <c:v>39.681033333333403</c:v>
                </c:pt>
                <c:pt idx="23809">
                  <c:v>39.682699999999997</c:v>
                </c:pt>
                <c:pt idx="23810">
                  <c:v>39.684366666666698</c:v>
                </c:pt>
                <c:pt idx="23811">
                  <c:v>39.686033333333398</c:v>
                </c:pt>
                <c:pt idx="23812">
                  <c:v>39.6877</c:v>
                </c:pt>
                <c:pt idx="23813">
                  <c:v>39.6893666666667</c:v>
                </c:pt>
                <c:pt idx="23814">
                  <c:v>39.691033333333401</c:v>
                </c:pt>
                <c:pt idx="23815">
                  <c:v>39.692700000000002</c:v>
                </c:pt>
                <c:pt idx="23816">
                  <c:v>39.694366666666703</c:v>
                </c:pt>
                <c:pt idx="23817">
                  <c:v>39.696033333333403</c:v>
                </c:pt>
                <c:pt idx="23818">
                  <c:v>39.697699999999998</c:v>
                </c:pt>
                <c:pt idx="23819">
                  <c:v>39.699366666666698</c:v>
                </c:pt>
                <c:pt idx="23820">
                  <c:v>39.701033333333399</c:v>
                </c:pt>
                <c:pt idx="23821">
                  <c:v>39.7027</c:v>
                </c:pt>
                <c:pt idx="23822">
                  <c:v>39.704366666666701</c:v>
                </c:pt>
                <c:pt idx="23823">
                  <c:v>39.706033333333401</c:v>
                </c:pt>
                <c:pt idx="23824">
                  <c:v>39.707700000000003</c:v>
                </c:pt>
                <c:pt idx="23825">
                  <c:v>39.709366666666703</c:v>
                </c:pt>
                <c:pt idx="23826">
                  <c:v>39.711033333333397</c:v>
                </c:pt>
                <c:pt idx="23827">
                  <c:v>39.712699999999998</c:v>
                </c:pt>
                <c:pt idx="23828">
                  <c:v>39.714366666666699</c:v>
                </c:pt>
                <c:pt idx="23829">
                  <c:v>39.716033333333399</c:v>
                </c:pt>
                <c:pt idx="23830">
                  <c:v>39.717700000000001</c:v>
                </c:pt>
                <c:pt idx="23831">
                  <c:v>39.719366666666701</c:v>
                </c:pt>
                <c:pt idx="23832">
                  <c:v>39.721033333333402</c:v>
                </c:pt>
                <c:pt idx="23833">
                  <c:v>39.722700000000003</c:v>
                </c:pt>
                <c:pt idx="23834">
                  <c:v>39.724366666666697</c:v>
                </c:pt>
                <c:pt idx="23835">
                  <c:v>39.726033333333397</c:v>
                </c:pt>
                <c:pt idx="23836">
                  <c:v>39.727699999999999</c:v>
                </c:pt>
                <c:pt idx="23837">
                  <c:v>39.729366666666699</c:v>
                </c:pt>
                <c:pt idx="23838">
                  <c:v>39.7310333333334</c:v>
                </c:pt>
                <c:pt idx="23839">
                  <c:v>39.732700000000001</c:v>
                </c:pt>
                <c:pt idx="23840">
                  <c:v>39.734366666666702</c:v>
                </c:pt>
                <c:pt idx="23841">
                  <c:v>39.736033333333403</c:v>
                </c:pt>
                <c:pt idx="23842">
                  <c:v>39.737699999999997</c:v>
                </c:pt>
                <c:pt idx="23843">
                  <c:v>39.739366666666697</c:v>
                </c:pt>
                <c:pt idx="23844">
                  <c:v>39.741033333333398</c:v>
                </c:pt>
                <c:pt idx="23845">
                  <c:v>39.742699999999999</c:v>
                </c:pt>
                <c:pt idx="23846">
                  <c:v>39.7443666666667</c:v>
                </c:pt>
                <c:pt idx="23847">
                  <c:v>39.746033333333401</c:v>
                </c:pt>
                <c:pt idx="23848">
                  <c:v>39.747700000000002</c:v>
                </c:pt>
                <c:pt idx="23849">
                  <c:v>39.749366666666702</c:v>
                </c:pt>
                <c:pt idx="23850">
                  <c:v>39.751033333333403</c:v>
                </c:pt>
                <c:pt idx="23851">
                  <c:v>39.752699999999997</c:v>
                </c:pt>
                <c:pt idx="23852">
                  <c:v>39.754366666666698</c:v>
                </c:pt>
                <c:pt idx="23853">
                  <c:v>39.756033333333399</c:v>
                </c:pt>
                <c:pt idx="23854">
                  <c:v>39.7577</c:v>
                </c:pt>
                <c:pt idx="23855">
                  <c:v>39.7593666666667</c:v>
                </c:pt>
                <c:pt idx="23856">
                  <c:v>39.761033333333401</c:v>
                </c:pt>
                <c:pt idx="23857">
                  <c:v>39.762700000000002</c:v>
                </c:pt>
                <c:pt idx="23858">
                  <c:v>39.764366666666703</c:v>
                </c:pt>
                <c:pt idx="23859">
                  <c:v>39.766033333333397</c:v>
                </c:pt>
                <c:pt idx="23860">
                  <c:v>39.767699999999998</c:v>
                </c:pt>
                <c:pt idx="23861">
                  <c:v>39.769366666666699</c:v>
                </c:pt>
                <c:pt idx="23862">
                  <c:v>39.771033333333399</c:v>
                </c:pt>
                <c:pt idx="23863">
                  <c:v>39.7727</c:v>
                </c:pt>
                <c:pt idx="23864">
                  <c:v>39.774366666666701</c:v>
                </c:pt>
                <c:pt idx="23865">
                  <c:v>39.776033333333402</c:v>
                </c:pt>
                <c:pt idx="23866">
                  <c:v>39.777700000000003</c:v>
                </c:pt>
                <c:pt idx="23867">
                  <c:v>39.779366666666697</c:v>
                </c:pt>
                <c:pt idx="23868">
                  <c:v>39.781033333333397</c:v>
                </c:pt>
                <c:pt idx="23869">
                  <c:v>39.782699999999998</c:v>
                </c:pt>
                <c:pt idx="23870">
                  <c:v>39.784366666666699</c:v>
                </c:pt>
                <c:pt idx="23871">
                  <c:v>39.7860333333334</c:v>
                </c:pt>
                <c:pt idx="23872">
                  <c:v>39.787700000000001</c:v>
                </c:pt>
                <c:pt idx="23873">
                  <c:v>39.789366666666702</c:v>
                </c:pt>
                <c:pt idx="23874">
                  <c:v>39.791033333333402</c:v>
                </c:pt>
                <c:pt idx="23875">
                  <c:v>39.792700000000004</c:v>
                </c:pt>
                <c:pt idx="23876">
                  <c:v>39.794366666666697</c:v>
                </c:pt>
                <c:pt idx="23877">
                  <c:v>39.796033333333398</c:v>
                </c:pt>
                <c:pt idx="23878">
                  <c:v>39.797699999999999</c:v>
                </c:pt>
                <c:pt idx="23879">
                  <c:v>39.7993666666667</c:v>
                </c:pt>
                <c:pt idx="23880">
                  <c:v>39.8010333333334</c:v>
                </c:pt>
                <c:pt idx="23881">
                  <c:v>39.802700000000002</c:v>
                </c:pt>
                <c:pt idx="23882">
                  <c:v>39.804366666666702</c:v>
                </c:pt>
                <c:pt idx="23883">
                  <c:v>39.806033333333403</c:v>
                </c:pt>
                <c:pt idx="23884">
                  <c:v>39.807699999999997</c:v>
                </c:pt>
                <c:pt idx="23885">
                  <c:v>39.809366666666698</c:v>
                </c:pt>
                <c:pt idx="23886">
                  <c:v>39.811033333333398</c:v>
                </c:pt>
                <c:pt idx="23887">
                  <c:v>39.8127</c:v>
                </c:pt>
                <c:pt idx="23888">
                  <c:v>39.8143666666667</c:v>
                </c:pt>
                <c:pt idx="23889">
                  <c:v>39.816033333333401</c:v>
                </c:pt>
                <c:pt idx="23890">
                  <c:v>39.817700000000002</c:v>
                </c:pt>
                <c:pt idx="23891">
                  <c:v>39.819366666666703</c:v>
                </c:pt>
                <c:pt idx="23892">
                  <c:v>39.821033333333403</c:v>
                </c:pt>
                <c:pt idx="23893">
                  <c:v>39.822699999999998</c:v>
                </c:pt>
                <c:pt idx="23894">
                  <c:v>39.824366666666698</c:v>
                </c:pt>
                <c:pt idx="23895">
                  <c:v>39.826033333333399</c:v>
                </c:pt>
                <c:pt idx="23896">
                  <c:v>39.8277</c:v>
                </c:pt>
                <c:pt idx="23897">
                  <c:v>39.829366666666701</c:v>
                </c:pt>
                <c:pt idx="23898">
                  <c:v>39.831033333333401</c:v>
                </c:pt>
                <c:pt idx="23899">
                  <c:v>39.832700000000003</c:v>
                </c:pt>
                <c:pt idx="23900">
                  <c:v>39.834366666666703</c:v>
                </c:pt>
                <c:pt idx="23901">
                  <c:v>39.836033333333397</c:v>
                </c:pt>
                <c:pt idx="23902">
                  <c:v>39.837699999999998</c:v>
                </c:pt>
                <c:pt idx="23903">
                  <c:v>39.839366666666699</c:v>
                </c:pt>
                <c:pt idx="23904">
                  <c:v>39.841033333333399</c:v>
                </c:pt>
                <c:pt idx="23905">
                  <c:v>39.842700000000001</c:v>
                </c:pt>
                <c:pt idx="23906">
                  <c:v>39.844366666666701</c:v>
                </c:pt>
                <c:pt idx="23907">
                  <c:v>39.846033333333402</c:v>
                </c:pt>
                <c:pt idx="23908">
                  <c:v>39.847700000000003</c:v>
                </c:pt>
                <c:pt idx="23909">
                  <c:v>39.849366666666697</c:v>
                </c:pt>
                <c:pt idx="23910">
                  <c:v>39.851033333333397</c:v>
                </c:pt>
                <c:pt idx="23911">
                  <c:v>39.852699999999999</c:v>
                </c:pt>
                <c:pt idx="23912">
                  <c:v>39.854366666666699</c:v>
                </c:pt>
                <c:pt idx="23913">
                  <c:v>39.8560333333334</c:v>
                </c:pt>
                <c:pt idx="23914">
                  <c:v>39.857700000000001</c:v>
                </c:pt>
                <c:pt idx="23915">
                  <c:v>39.859366666666702</c:v>
                </c:pt>
                <c:pt idx="23916">
                  <c:v>39.861033333333403</c:v>
                </c:pt>
                <c:pt idx="23917">
                  <c:v>39.862699999999997</c:v>
                </c:pt>
                <c:pt idx="23918">
                  <c:v>39.864366666666697</c:v>
                </c:pt>
                <c:pt idx="23919">
                  <c:v>39.866033333333398</c:v>
                </c:pt>
                <c:pt idx="23920">
                  <c:v>39.867699999999999</c:v>
                </c:pt>
                <c:pt idx="23921">
                  <c:v>39.8693666666667</c:v>
                </c:pt>
                <c:pt idx="23922">
                  <c:v>39.871033333333401</c:v>
                </c:pt>
                <c:pt idx="23923">
                  <c:v>39.872700000000002</c:v>
                </c:pt>
                <c:pt idx="23924">
                  <c:v>39.874366666666702</c:v>
                </c:pt>
                <c:pt idx="23925">
                  <c:v>39.876033333333403</c:v>
                </c:pt>
                <c:pt idx="23926">
                  <c:v>39.877699999999997</c:v>
                </c:pt>
                <c:pt idx="23927">
                  <c:v>39.879366666666698</c:v>
                </c:pt>
                <c:pt idx="23928">
                  <c:v>39.881033333333399</c:v>
                </c:pt>
                <c:pt idx="23929">
                  <c:v>39.8827</c:v>
                </c:pt>
                <c:pt idx="23930">
                  <c:v>39.8843666666667</c:v>
                </c:pt>
                <c:pt idx="23931">
                  <c:v>39.886033333333401</c:v>
                </c:pt>
                <c:pt idx="23932">
                  <c:v>39.887700000000002</c:v>
                </c:pt>
                <c:pt idx="23933">
                  <c:v>39.889366666666703</c:v>
                </c:pt>
                <c:pt idx="23934">
                  <c:v>39.891033333333397</c:v>
                </c:pt>
                <c:pt idx="23935">
                  <c:v>39.892699999999998</c:v>
                </c:pt>
                <c:pt idx="23936">
                  <c:v>39.894366666666699</c:v>
                </c:pt>
                <c:pt idx="23937">
                  <c:v>39.896033333333399</c:v>
                </c:pt>
                <c:pt idx="23938">
                  <c:v>39.8977</c:v>
                </c:pt>
                <c:pt idx="23939">
                  <c:v>39.899366666666701</c:v>
                </c:pt>
                <c:pt idx="23940">
                  <c:v>39.901033333333402</c:v>
                </c:pt>
                <c:pt idx="23941">
                  <c:v>39.902700000000003</c:v>
                </c:pt>
                <c:pt idx="23942">
                  <c:v>39.904366666666697</c:v>
                </c:pt>
                <c:pt idx="23943">
                  <c:v>39.906033333333397</c:v>
                </c:pt>
                <c:pt idx="23944">
                  <c:v>39.907699999999998</c:v>
                </c:pt>
                <c:pt idx="23945">
                  <c:v>39.909366666666699</c:v>
                </c:pt>
                <c:pt idx="23946">
                  <c:v>39.9110333333334</c:v>
                </c:pt>
                <c:pt idx="23947">
                  <c:v>39.912700000000001</c:v>
                </c:pt>
                <c:pt idx="23948">
                  <c:v>39.914366666666702</c:v>
                </c:pt>
                <c:pt idx="23949">
                  <c:v>39.916033333333402</c:v>
                </c:pt>
                <c:pt idx="23950">
                  <c:v>39.917700000000004</c:v>
                </c:pt>
                <c:pt idx="23951">
                  <c:v>39.919366666666697</c:v>
                </c:pt>
                <c:pt idx="23952">
                  <c:v>39.921033333333398</c:v>
                </c:pt>
                <c:pt idx="23953">
                  <c:v>39.922699999999999</c:v>
                </c:pt>
                <c:pt idx="23954">
                  <c:v>39.9243666666667</c:v>
                </c:pt>
                <c:pt idx="23955">
                  <c:v>39.9260333333334</c:v>
                </c:pt>
                <c:pt idx="23956">
                  <c:v>39.927700000000002</c:v>
                </c:pt>
                <c:pt idx="23957">
                  <c:v>39.929366666666702</c:v>
                </c:pt>
                <c:pt idx="23958">
                  <c:v>39.931033333333403</c:v>
                </c:pt>
                <c:pt idx="23959">
                  <c:v>39.932699999999997</c:v>
                </c:pt>
                <c:pt idx="23960">
                  <c:v>39.934366666666698</c:v>
                </c:pt>
                <c:pt idx="23961">
                  <c:v>39.936033333333398</c:v>
                </c:pt>
                <c:pt idx="23962">
                  <c:v>39.9377</c:v>
                </c:pt>
                <c:pt idx="23963">
                  <c:v>39.9393666666667</c:v>
                </c:pt>
                <c:pt idx="23964">
                  <c:v>39.941033333333401</c:v>
                </c:pt>
                <c:pt idx="23965">
                  <c:v>39.942700000000002</c:v>
                </c:pt>
                <c:pt idx="23966">
                  <c:v>39.944366666666703</c:v>
                </c:pt>
                <c:pt idx="23967">
                  <c:v>39.946033333333403</c:v>
                </c:pt>
                <c:pt idx="23968">
                  <c:v>39.947699999999998</c:v>
                </c:pt>
                <c:pt idx="23969">
                  <c:v>39.949366666666698</c:v>
                </c:pt>
                <c:pt idx="23970">
                  <c:v>39.951033333333399</c:v>
                </c:pt>
                <c:pt idx="23971">
                  <c:v>39.9527</c:v>
                </c:pt>
                <c:pt idx="23972">
                  <c:v>39.954366666666701</c:v>
                </c:pt>
                <c:pt idx="23973">
                  <c:v>39.956033333333401</c:v>
                </c:pt>
                <c:pt idx="23974">
                  <c:v>39.957700000000003</c:v>
                </c:pt>
                <c:pt idx="23975">
                  <c:v>39.959366666666703</c:v>
                </c:pt>
                <c:pt idx="23976">
                  <c:v>39.961033333333397</c:v>
                </c:pt>
                <c:pt idx="23977">
                  <c:v>39.962699999999998</c:v>
                </c:pt>
                <c:pt idx="23978">
                  <c:v>39.964366666666699</c:v>
                </c:pt>
                <c:pt idx="23979">
                  <c:v>39.966033333333399</c:v>
                </c:pt>
                <c:pt idx="23980">
                  <c:v>39.967700000000001</c:v>
                </c:pt>
                <c:pt idx="23981">
                  <c:v>39.969366666666701</c:v>
                </c:pt>
                <c:pt idx="23982">
                  <c:v>39.971033333333402</c:v>
                </c:pt>
                <c:pt idx="23983">
                  <c:v>39.972700000000003</c:v>
                </c:pt>
                <c:pt idx="23984">
                  <c:v>39.974366666666697</c:v>
                </c:pt>
                <c:pt idx="23985">
                  <c:v>39.976033333333397</c:v>
                </c:pt>
                <c:pt idx="23986">
                  <c:v>39.977699999999999</c:v>
                </c:pt>
                <c:pt idx="23987">
                  <c:v>39.979366666666699</c:v>
                </c:pt>
                <c:pt idx="23988">
                  <c:v>39.9810333333334</c:v>
                </c:pt>
                <c:pt idx="23989">
                  <c:v>39.982700000000001</c:v>
                </c:pt>
                <c:pt idx="23990">
                  <c:v>39.984366666666702</c:v>
                </c:pt>
                <c:pt idx="23991">
                  <c:v>39.986033333333403</c:v>
                </c:pt>
                <c:pt idx="23992">
                  <c:v>39.987699999999997</c:v>
                </c:pt>
                <c:pt idx="23993">
                  <c:v>39.989366666666697</c:v>
                </c:pt>
                <c:pt idx="23994">
                  <c:v>39.991033333333398</c:v>
                </c:pt>
                <c:pt idx="23995">
                  <c:v>39.992699999999999</c:v>
                </c:pt>
                <c:pt idx="23996">
                  <c:v>39.9943666666667</c:v>
                </c:pt>
                <c:pt idx="23997">
                  <c:v>39.996033333333401</c:v>
                </c:pt>
                <c:pt idx="23998">
                  <c:v>39.997700000000002</c:v>
                </c:pt>
                <c:pt idx="23999">
                  <c:v>39.999366666666702</c:v>
                </c:pt>
                <c:pt idx="24000">
                  <c:v>40.001033333333403</c:v>
                </c:pt>
                <c:pt idx="24001">
                  <c:v>40.002699999999997</c:v>
                </c:pt>
                <c:pt idx="24002">
                  <c:v>40.004366666666698</c:v>
                </c:pt>
                <c:pt idx="24003">
                  <c:v>40.006033333333399</c:v>
                </c:pt>
                <c:pt idx="24004">
                  <c:v>40.0077</c:v>
                </c:pt>
                <c:pt idx="24005">
                  <c:v>40.0093666666667</c:v>
                </c:pt>
                <c:pt idx="24006">
                  <c:v>40.011033333333401</c:v>
                </c:pt>
                <c:pt idx="24007">
                  <c:v>40.012700000000002</c:v>
                </c:pt>
                <c:pt idx="24008">
                  <c:v>40.014366666666703</c:v>
                </c:pt>
                <c:pt idx="24009">
                  <c:v>40.016033333333397</c:v>
                </c:pt>
                <c:pt idx="24010">
                  <c:v>40.017699999999998</c:v>
                </c:pt>
                <c:pt idx="24011">
                  <c:v>40.019366666666699</c:v>
                </c:pt>
                <c:pt idx="24012">
                  <c:v>40.021033333333399</c:v>
                </c:pt>
                <c:pt idx="24013">
                  <c:v>40.0227</c:v>
                </c:pt>
                <c:pt idx="24014">
                  <c:v>40.024366666666701</c:v>
                </c:pt>
                <c:pt idx="24015">
                  <c:v>40.026033333333402</c:v>
                </c:pt>
                <c:pt idx="24016">
                  <c:v>40.027700000000003</c:v>
                </c:pt>
                <c:pt idx="24017">
                  <c:v>40.029366666666697</c:v>
                </c:pt>
                <c:pt idx="24018">
                  <c:v>40.031033333333397</c:v>
                </c:pt>
                <c:pt idx="24019">
                  <c:v>40.032699999999998</c:v>
                </c:pt>
                <c:pt idx="24020">
                  <c:v>40.034366666666699</c:v>
                </c:pt>
                <c:pt idx="24021">
                  <c:v>40.0360333333334</c:v>
                </c:pt>
                <c:pt idx="24022">
                  <c:v>40.037700000000001</c:v>
                </c:pt>
                <c:pt idx="24023">
                  <c:v>40.039366666666702</c:v>
                </c:pt>
                <c:pt idx="24024">
                  <c:v>40.041033333333402</c:v>
                </c:pt>
                <c:pt idx="24025">
                  <c:v>40.042700000000004</c:v>
                </c:pt>
                <c:pt idx="24026">
                  <c:v>40.044366666666697</c:v>
                </c:pt>
                <c:pt idx="24027">
                  <c:v>40.046033333333398</c:v>
                </c:pt>
                <c:pt idx="24028">
                  <c:v>40.047699999999999</c:v>
                </c:pt>
                <c:pt idx="24029">
                  <c:v>40.0493666666667</c:v>
                </c:pt>
                <c:pt idx="24030">
                  <c:v>40.0510333333334</c:v>
                </c:pt>
                <c:pt idx="24031">
                  <c:v>40.052700000000002</c:v>
                </c:pt>
                <c:pt idx="24032">
                  <c:v>40.054366666666702</c:v>
                </c:pt>
                <c:pt idx="24033">
                  <c:v>40.056033333333403</c:v>
                </c:pt>
                <c:pt idx="24034">
                  <c:v>40.057699999999997</c:v>
                </c:pt>
                <c:pt idx="24035">
                  <c:v>40.059366666666698</c:v>
                </c:pt>
                <c:pt idx="24036">
                  <c:v>40.061033333333398</c:v>
                </c:pt>
                <c:pt idx="24037">
                  <c:v>40.0627</c:v>
                </c:pt>
                <c:pt idx="24038">
                  <c:v>40.0643666666667</c:v>
                </c:pt>
                <c:pt idx="24039">
                  <c:v>40.066033333333401</c:v>
                </c:pt>
                <c:pt idx="24040">
                  <c:v>40.067700000000002</c:v>
                </c:pt>
                <c:pt idx="24041">
                  <c:v>40.069366666666703</c:v>
                </c:pt>
                <c:pt idx="24042">
                  <c:v>40.071033333333403</c:v>
                </c:pt>
                <c:pt idx="24043">
                  <c:v>40.072699999999998</c:v>
                </c:pt>
                <c:pt idx="24044">
                  <c:v>40.074366666666698</c:v>
                </c:pt>
                <c:pt idx="24045">
                  <c:v>40.076033333333399</c:v>
                </c:pt>
                <c:pt idx="24046">
                  <c:v>40.0777</c:v>
                </c:pt>
                <c:pt idx="24047">
                  <c:v>40.079366666666701</c:v>
                </c:pt>
                <c:pt idx="24048">
                  <c:v>40.081033333333401</c:v>
                </c:pt>
                <c:pt idx="24049">
                  <c:v>40.082700000000003</c:v>
                </c:pt>
                <c:pt idx="24050">
                  <c:v>40.084366666666703</c:v>
                </c:pt>
                <c:pt idx="24051">
                  <c:v>40.086033333333397</c:v>
                </c:pt>
                <c:pt idx="24052">
                  <c:v>40.087699999999998</c:v>
                </c:pt>
                <c:pt idx="24053">
                  <c:v>40.089366666666699</c:v>
                </c:pt>
                <c:pt idx="24054">
                  <c:v>40.091033333333399</c:v>
                </c:pt>
                <c:pt idx="24055">
                  <c:v>40.092700000000001</c:v>
                </c:pt>
                <c:pt idx="24056">
                  <c:v>40.094366666666701</c:v>
                </c:pt>
                <c:pt idx="24057">
                  <c:v>40.096033333333402</c:v>
                </c:pt>
                <c:pt idx="24058">
                  <c:v>40.097700000000003</c:v>
                </c:pt>
                <c:pt idx="24059">
                  <c:v>40.099366666666697</c:v>
                </c:pt>
                <c:pt idx="24060">
                  <c:v>40.101033333333397</c:v>
                </c:pt>
                <c:pt idx="24061">
                  <c:v>40.102699999999999</c:v>
                </c:pt>
                <c:pt idx="24062">
                  <c:v>40.104366666666699</c:v>
                </c:pt>
                <c:pt idx="24063">
                  <c:v>40.1060333333334</c:v>
                </c:pt>
                <c:pt idx="24064">
                  <c:v>40.107700000000001</c:v>
                </c:pt>
                <c:pt idx="24065">
                  <c:v>40.109366666666702</c:v>
                </c:pt>
                <c:pt idx="24066">
                  <c:v>40.111033333333303</c:v>
                </c:pt>
                <c:pt idx="24067">
                  <c:v>40.112699999999997</c:v>
                </c:pt>
                <c:pt idx="24068">
                  <c:v>40.114366666666697</c:v>
                </c:pt>
                <c:pt idx="24069">
                  <c:v>40.116033333333398</c:v>
                </c:pt>
                <c:pt idx="24070">
                  <c:v>40.117699999999999</c:v>
                </c:pt>
                <c:pt idx="24071">
                  <c:v>40.1193666666667</c:v>
                </c:pt>
                <c:pt idx="24072">
                  <c:v>40.121033333333401</c:v>
                </c:pt>
                <c:pt idx="24073">
                  <c:v>40.122700000000002</c:v>
                </c:pt>
                <c:pt idx="24074">
                  <c:v>40.124366666666702</c:v>
                </c:pt>
                <c:pt idx="24075">
                  <c:v>40.126033333333297</c:v>
                </c:pt>
                <c:pt idx="24076">
                  <c:v>40.127699999999997</c:v>
                </c:pt>
                <c:pt idx="24077">
                  <c:v>40.129366666666698</c:v>
                </c:pt>
                <c:pt idx="24078">
                  <c:v>40.131033333333399</c:v>
                </c:pt>
                <c:pt idx="24079">
                  <c:v>40.1327</c:v>
                </c:pt>
                <c:pt idx="24080">
                  <c:v>40.1343666666667</c:v>
                </c:pt>
                <c:pt idx="24081">
                  <c:v>40.136033333333401</c:v>
                </c:pt>
                <c:pt idx="24082">
                  <c:v>40.137700000000002</c:v>
                </c:pt>
                <c:pt idx="24083">
                  <c:v>40.139366666666703</c:v>
                </c:pt>
                <c:pt idx="24084">
                  <c:v>40.141033333333397</c:v>
                </c:pt>
                <c:pt idx="24085">
                  <c:v>40.142699999999998</c:v>
                </c:pt>
                <c:pt idx="24086">
                  <c:v>40.144366666666699</c:v>
                </c:pt>
                <c:pt idx="24087">
                  <c:v>40.146033333333399</c:v>
                </c:pt>
                <c:pt idx="24088">
                  <c:v>40.1477</c:v>
                </c:pt>
                <c:pt idx="24089">
                  <c:v>40.149366666666701</c:v>
                </c:pt>
                <c:pt idx="24090">
                  <c:v>40.151033333333402</c:v>
                </c:pt>
                <c:pt idx="24091">
                  <c:v>40.152700000000003</c:v>
                </c:pt>
                <c:pt idx="24092">
                  <c:v>40.154366666666697</c:v>
                </c:pt>
                <c:pt idx="24093">
                  <c:v>40.156033333333397</c:v>
                </c:pt>
                <c:pt idx="24094">
                  <c:v>40.157699999999998</c:v>
                </c:pt>
                <c:pt idx="24095">
                  <c:v>40.159366666666699</c:v>
                </c:pt>
                <c:pt idx="24096">
                  <c:v>40.1610333333334</c:v>
                </c:pt>
                <c:pt idx="24097">
                  <c:v>40.162700000000001</c:v>
                </c:pt>
                <c:pt idx="24098">
                  <c:v>40.164366666666702</c:v>
                </c:pt>
                <c:pt idx="24099">
                  <c:v>40.166033333333402</c:v>
                </c:pt>
                <c:pt idx="24100">
                  <c:v>40.167700000000004</c:v>
                </c:pt>
                <c:pt idx="24101">
                  <c:v>40.169366666666697</c:v>
                </c:pt>
                <c:pt idx="24102">
                  <c:v>40.171033333333398</c:v>
                </c:pt>
                <c:pt idx="24103">
                  <c:v>40.172699999999999</c:v>
                </c:pt>
                <c:pt idx="24104">
                  <c:v>40.1743666666667</c:v>
                </c:pt>
                <c:pt idx="24105">
                  <c:v>40.1760333333334</c:v>
                </c:pt>
                <c:pt idx="24106">
                  <c:v>40.177700000000002</c:v>
                </c:pt>
                <c:pt idx="24107">
                  <c:v>40.179366666666702</c:v>
                </c:pt>
                <c:pt idx="24108">
                  <c:v>40.181033333333403</c:v>
                </c:pt>
                <c:pt idx="24109">
                  <c:v>40.182699999999997</c:v>
                </c:pt>
                <c:pt idx="24110">
                  <c:v>40.184366666666698</c:v>
                </c:pt>
                <c:pt idx="24111">
                  <c:v>40.186033333333398</c:v>
                </c:pt>
                <c:pt idx="24112">
                  <c:v>40.1877</c:v>
                </c:pt>
                <c:pt idx="24113">
                  <c:v>40.1893666666667</c:v>
                </c:pt>
                <c:pt idx="24114">
                  <c:v>40.191033333333401</c:v>
                </c:pt>
                <c:pt idx="24115">
                  <c:v>40.192700000000002</c:v>
                </c:pt>
                <c:pt idx="24116">
                  <c:v>40.194366666666703</c:v>
                </c:pt>
                <c:pt idx="24117">
                  <c:v>40.196033333333403</c:v>
                </c:pt>
                <c:pt idx="24118">
                  <c:v>40.197699999999998</c:v>
                </c:pt>
                <c:pt idx="24119">
                  <c:v>40.199366666666698</c:v>
                </c:pt>
                <c:pt idx="24120">
                  <c:v>40.201033333333399</c:v>
                </c:pt>
                <c:pt idx="24121">
                  <c:v>40.2027</c:v>
                </c:pt>
                <c:pt idx="24122">
                  <c:v>40.204366666666701</c:v>
                </c:pt>
                <c:pt idx="24123">
                  <c:v>40.206033333333401</c:v>
                </c:pt>
                <c:pt idx="24124">
                  <c:v>40.207700000000003</c:v>
                </c:pt>
                <c:pt idx="24125">
                  <c:v>40.209366666666703</c:v>
                </c:pt>
                <c:pt idx="24126">
                  <c:v>40.211033333333397</c:v>
                </c:pt>
                <c:pt idx="24127">
                  <c:v>40.212699999999998</c:v>
                </c:pt>
                <c:pt idx="24128">
                  <c:v>40.214366666666699</c:v>
                </c:pt>
                <c:pt idx="24129">
                  <c:v>40.216033333333399</c:v>
                </c:pt>
                <c:pt idx="24130">
                  <c:v>40.217700000000001</c:v>
                </c:pt>
                <c:pt idx="24131">
                  <c:v>40.219366666666701</c:v>
                </c:pt>
                <c:pt idx="24132">
                  <c:v>40.221033333333402</c:v>
                </c:pt>
                <c:pt idx="24133">
                  <c:v>40.222700000000003</c:v>
                </c:pt>
                <c:pt idx="24134">
                  <c:v>40.224366666666697</c:v>
                </c:pt>
                <c:pt idx="24135">
                  <c:v>40.226033333333397</c:v>
                </c:pt>
                <c:pt idx="24136">
                  <c:v>40.227699999999999</c:v>
                </c:pt>
                <c:pt idx="24137">
                  <c:v>40.229366666666699</c:v>
                </c:pt>
                <c:pt idx="24138">
                  <c:v>40.2310333333334</c:v>
                </c:pt>
                <c:pt idx="24139">
                  <c:v>40.232700000000001</c:v>
                </c:pt>
                <c:pt idx="24140">
                  <c:v>40.234366666666702</c:v>
                </c:pt>
                <c:pt idx="24141">
                  <c:v>40.236033333333403</c:v>
                </c:pt>
                <c:pt idx="24142">
                  <c:v>40.237699999999997</c:v>
                </c:pt>
                <c:pt idx="24143">
                  <c:v>40.239366666666697</c:v>
                </c:pt>
                <c:pt idx="24144">
                  <c:v>40.241033333333398</c:v>
                </c:pt>
                <c:pt idx="24145">
                  <c:v>40.242699999999999</c:v>
                </c:pt>
                <c:pt idx="24146">
                  <c:v>40.2443666666667</c:v>
                </c:pt>
                <c:pt idx="24147">
                  <c:v>40.246033333333401</c:v>
                </c:pt>
                <c:pt idx="24148">
                  <c:v>40.247700000000002</c:v>
                </c:pt>
                <c:pt idx="24149">
                  <c:v>40.249366666666702</c:v>
                </c:pt>
                <c:pt idx="24150">
                  <c:v>40.251033333333403</c:v>
                </c:pt>
                <c:pt idx="24151">
                  <c:v>40.252699999999997</c:v>
                </c:pt>
                <c:pt idx="24152">
                  <c:v>40.254366666666698</c:v>
                </c:pt>
                <c:pt idx="24153">
                  <c:v>40.256033333333399</c:v>
                </c:pt>
                <c:pt idx="24154">
                  <c:v>40.2577</c:v>
                </c:pt>
                <c:pt idx="24155">
                  <c:v>40.2593666666667</c:v>
                </c:pt>
                <c:pt idx="24156">
                  <c:v>40.261033333333401</c:v>
                </c:pt>
                <c:pt idx="24157">
                  <c:v>40.262700000000002</c:v>
                </c:pt>
                <c:pt idx="24158">
                  <c:v>40.264366666666703</c:v>
                </c:pt>
                <c:pt idx="24159">
                  <c:v>40.266033333333397</c:v>
                </c:pt>
                <c:pt idx="24160">
                  <c:v>40.267699999999998</c:v>
                </c:pt>
                <c:pt idx="24161">
                  <c:v>40.269366666666699</c:v>
                </c:pt>
                <c:pt idx="24162">
                  <c:v>40.271033333333399</c:v>
                </c:pt>
                <c:pt idx="24163">
                  <c:v>40.2727</c:v>
                </c:pt>
                <c:pt idx="24164">
                  <c:v>40.274366666666701</c:v>
                </c:pt>
                <c:pt idx="24165">
                  <c:v>40.276033333333402</c:v>
                </c:pt>
                <c:pt idx="24166">
                  <c:v>40.277700000000003</c:v>
                </c:pt>
                <c:pt idx="24167">
                  <c:v>40.279366666666697</c:v>
                </c:pt>
                <c:pt idx="24168">
                  <c:v>40.281033333333397</c:v>
                </c:pt>
                <c:pt idx="24169">
                  <c:v>40.282699999999998</c:v>
                </c:pt>
                <c:pt idx="24170">
                  <c:v>40.284366666666699</c:v>
                </c:pt>
                <c:pt idx="24171">
                  <c:v>40.2860333333334</c:v>
                </c:pt>
                <c:pt idx="24172">
                  <c:v>40.287700000000001</c:v>
                </c:pt>
                <c:pt idx="24173">
                  <c:v>40.289366666666702</c:v>
                </c:pt>
                <c:pt idx="24174">
                  <c:v>40.291033333333402</c:v>
                </c:pt>
                <c:pt idx="24175">
                  <c:v>40.292700000000004</c:v>
                </c:pt>
                <c:pt idx="24176">
                  <c:v>40.294366666666697</c:v>
                </c:pt>
                <c:pt idx="24177">
                  <c:v>40.296033333333398</c:v>
                </c:pt>
                <c:pt idx="24178">
                  <c:v>40.297699999999999</c:v>
                </c:pt>
                <c:pt idx="24179">
                  <c:v>40.2993666666667</c:v>
                </c:pt>
                <c:pt idx="24180">
                  <c:v>40.3010333333334</c:v>
                </c:pt>
                <c:pt idx="24181">
                  <c:v>40.302700000000002</c:v>
                </c:pt>
                <c:pt idx="24182">
                  <c:v>40.304366666666702</c:v>
                </c:pt>
                <c:pt idx="24183">
                  <c:v>40.306033333333403</c:v>
                </c:pt>
                <c:pt idx="24184">
                  <c:v>40.307699999999997</c:v>
                </c:pt>
                <c:pt idx="24185">
                  <c:v>40.309366666666698</c:v>
                </c:pt>
                <c:pt idx="24186">
                  <c:v>40.311033333333398</c:v>
                </c:pt>
                <c:pt idx="24187">
                  <c:v>40.3127</c:v>
                </c:pt>
                <c:pt idx="24188">
                  <c:v>40.3143666666667</c:v>
                </c:pt>
                <c:pt idx="24189">
                  <c:v>40.316033333333401</c:v>
                </c:pt>
                <c:pt idx="24190">
                  <c:v>40.317700000000002</c:v>
                </c:pt>
                <c:pt idx="24191">
                  <c:v>40.319366666666703</c:v>
                </c:pt>
                <c:pt idx="24192">
                  <c:v>40.321033333333403</c:v>
                </c:pt>
                <c:pt idx="24193">
                  <c:v>40.322699999999998</c:v>
                </c:pt>
                <c:pt idx="24194">
                  <c:v>40.324366666666698</c:v>
                </c:pt>
                <c:pt idx="24195">
                  <c:v>40.326033333333399</c:v>
                </c:pt>
                <c:pt idx="24196">
                  <c:v>40.3277</c:v>
                </c:pt>
                <c:pt idx="24197">
                  <c:v>40.329366666666701</c:v>
                </c:pt>
                <c:pt idx="24198">
                  <c:v>40.331033333333401</c:v>
                </c:pt>
                <c:pt idx="24199">
                  <c:v>40.332700000000003</c:v>
                </c:pt>
                <c:pt idx="24200">
                  <c:v>40.334366666666703</c:v>
                </c:pt>
                <c:pt idx="24201">
                  <c:v>40.336033333333397</c:v>
                </c:pt>
                <c:pt idx="24202">
                  <c:v>40.337699999999998</c:v>
                </c:pt>
                <c:pt idx="24203">
                  <c:v>40.339366666666699</c:v>
                </c:pt>
                <c:pt idx="24204">
                  <c:v>40.341033333333399</c:v>
                </c:pt>
                <c:pt idx="24205">
                  <c:v>40.342700000000001</c:v>
                </c:pt>
                <c:pt idx="24206">
                  <c:v>40.344366666666701</c:v>
                </c:pt>
                <c:pt idx="24207">
                  <c:v>40.346033333333402</c:v>
                </c:pt>
                <c:pt idx="24208">
                  <c:v>40.347700000000003</c:v>
                </c:pt>
                <c:pt idx="24209">
                  <c:v>40.349366666666697</c:v>
                </c:pt>
                <c:pt idx="24210">
                  <c:v>40.351033333333397</c:v>
                </c:pt>
                <c:pt idx="24211">
                  <c:v>40.352699999999999</c:v>
                </c:pt>
                <c:pt idx="24212">
                  <c:v>40.354366666666699</c:v>
                </c:pt>
                <c:pt idx="24213">
                  <c:v>40.3560333333334</c:v>
                </c:pt>
                <c:pt idx="24214">
                  <c:v>40.357700000000001</c:v>
                </c:pt>
                <c:pt idx="24215">
                  <c:v>40.359366666666702</c:v>
                </c:pt>
                <c:pt idx="24216">
                  <c:v>40.361033333333403</c:v>
                </c:pt>
                <c:pt idx="24217">
                  <c:v>40.362699999999997</c:v>
                </c:pt>
                <c:pt idx="24218">
                  <c:v>40.364366666666697</c:v>
                </c:pt>
                <c:pt idx="24219">
                  <c:v>40.366033333333398</c:v>
                </c:pt>
                <c:pt idx="24220">
                  <c:v>40.367699999999999</c:v>
                </c:pt>
                <c:pt idx="24221">
                  <c:v>40.3693666666667</c:v>
                </c:pt>
                <c:pt idx="24222">
                  <c:v>40.371033333333401</c:v>
                </c:pt>
                <c:pt idx="24223">
                  <c:v>40.372700000000002</c:v>
                </c:pt>
                <c:pt idx="24224">
                  <c:v>40.374366666666702</c:v>
                </c:pt>
                <c:pt idx="24225">
                  <c:v>40.376033333333403</c:v>
                </c:pt>
                <c:pt idx="24226">
                  <c:v>40.377699999999997</c:v>
                </c:pt>
                <c:pt idx="24227">
                  <c:v>40.379366666666698</c:v>
                </c:pt>
                <c:pt idx="24228">
                  <c:v>40.381033333333399</c:v>
                </c:pt>
                <c:pt idx="24229">
                  <c:v>40.3827</c:v>
                </c:pt>
                <c:pt idx="24230">
                  <c:v>40.3843666666667</c:v>
                </c:pt>
                <c:pt idx="24231">
                  <c:v>40.386033333333401</c:v>
                </c:pt>
                <c:pt idx="24232">
                  <c:v>40.387700000000002</c:v>
                </c:pt>
                <c:pt idx="24233">
                  <c:v>40.389366666666703</c:v>
                </c:pt>
                <c:pt idx="24234">
                  <c:v>40.391033333333397</c:v>
                </c:pt>
                <c:pt idx="24235">
                  <c:v>40.392699999999998</c:v>
                </c:pt>
                <c:pt idx="24236">
                  <c:v>40.394366666666699</c:v>
                </c:pt>
                <c:pt idx="24237">
                  <c:v>40.396033333333399</c:v>
                </c:pt>
                <c:pt idx="24238">
                  <c:v>40.3977</c:v>
                </c:pt>
                <c:pt idx="24239">
                  <c:v>40.399366666666701</c:v>
                </c:pt>
                <c:pt idx="24240">
                  <c:v>40.401033333333402</c:v>
                </c:pt>
                <c:pt idx="24241">
                  <c:v>40.402700000000003</c:v>
                </c:pt>
                <c:pt idx="24242">
                  <c:v>40.404366666666697</c:v>
                </c:pt>
                <c:pt idx="24243">
                  <c:v>40.406033333333397</c:v>
                </c:pt>
                <c:pt idx="24244">
                  <c:v>40.407699999999998</c:v>
                </c:pt>
                <c:pt idx="24245">
                  <c:v>40.409366666666699</c:v>
                </c:pt>
                <c:pt idx="24246">
                  <c:v>40.4110333333334</c:v>
                </c:pt>
                <c:pt idx="24247">
                  <c:v>40.412700000000001</c:v>
                </c:pt>
                <c:pt idx="24248">
                  <c:v>40.414366666666702</c:v>
                </c:pt>
                <c:pt idx="24249">
                  <c:v>40.416033333333303</c:v>
                </c:pt>
                <c:pt idx="24250">
                  <c:v>40.417700000000004</c:v>
                </c:pt>
                <c:pt idx="24251">
                  <c:v>40.419366666666697</c:v>
                </c:pt>
                <c:pt idx="24252">
                  <c:v>40.421033333333398</c:v>
                </c:pt>
                <c:pt idx="24253">
                  <c:v>40.422699999999999</c:v>
                </c:pt>
                <c:pt idx="24254">
                  <c:v>40.4243666666667</c:v>
                </c:pt>
                <c:pt idx="24255">
                  <c:v>40.4260333333334</c:v>
                </c:pt>
                <c:pt idx="24256">
                  <c:v>40.427700000000002</c:v>
                </c:pt>
                <c:pt idx="24257">
                  <c:v>40.429366666666702</c:v>
                </c:pt>
                <c:pt idx="24258">
                  <c:v>40.431033333333303</c:v>
                </c:pt>
                <c:pt idx="24259">
                  <c:v>40.432699999999997</c:v>
                </c:pt>
                <c:pt idx="24260">
                  <c:v>40.434366666666698</c:v>
                </c:pt>
                <c:pt idx="24261">
                  <c:v>40.436033333333398</c:v>
                </c:pt>
                <c:pt idx="24262">
                  <c:v>40.4377</c:v>
                </c:pt>
                <c:pt idx="24263">
                  <c:v>40.4393666666667</c:v>
                </c:pt>
                <c:pt idx="24264">
                  <c:v>40.441033333333401</c:v>
                </c:pt>
                <c:pt idx="24265">
                  <c:v>40.442700000000002</c:v>
                </c:pt>
                <c:pt idx="24266">
                  <c:v>40.444366666666703</c:v>
                </c:pt>
                <c:pt idx="24267">
                  <c:v>40.446033333333297</c:v>
                </c:pt>
                <c:pt idx="24268">
                  <c:v>40.447699999999998</c:v>
                </c:pt>
                <c:pt idx="24269">
                  <c:v>40.449366666666698</c:v>
                </c:pt>
                <c:pt idx="24270">
                  <c:v>40.451033333333399</c:v>
                </c:pt>
                <c:pt idx="24271">
                  <c:v>40.4527</c:v>
                </c:pt>
                <c:pt idx="24272">
                  <c:v>40.454366666666701</c:v>
                </c:pt>
                <c:pt idx="24273">
                  <c:v>40.456033333333401</c:v>
                </c:pt>
                <c:pt idx="24274">
                  <c:v>40.457700000000003</c:v>
                </c:pt>
                <c:pt idx="24275">
                  <c:v>40.459366666666703</c:v>
                </c:pt>
                <c:pt idx="24276">
                  <c:v>40.461033333333397</c:v>
                </c:pt>
                <c:pt idx="24277">
                  <c:v>40.462699999999998</c:v>
                </c:pt>
                <c:pt idx="24278">
                  <c:v>40.464366666666699</c:v>
                </c:pt>
                <c:pt idx="24279">
                  <c:v>40.466033333333399</c:v>
                </c:pt>
                <c:pt idx="24280">
                  <c:v>40.467700000000001</c:v>
                </c:pt>
                <c:pt idx="24281">
                  <c:v>40.469366666666701</c:v>
                </c:pt>
                <c:pt idx="24282">
                  <c:v>40.471033333333402</c:v>
                </c:pt>
                <c:pt idx="24283">
                  <c:v>40.472700000000003</c:v>
                </c:pt>
                <c:pt idx="24284">
                  <c:v>40.474366666666697</c:v>
                </c:pt>
                <c:pt idx="24285">
                  <c:v>40.476033333333397</c:v>
                </c:pt>
                <c:pt idx="24286">
                  <c:v>40.477699999999999</c:v>
                </c:pt>
                <c:pt idx="24287">
                  <c:v>40.479366666666699</c:v>
                </c:pt>
                <c:pt idx="24288">
                  <c:v>40.4810333333334</c:v>
                </c:pt>
                <c:pt idx="24289">
                  <c:v>40.482700000000001</c:v>
                </c:pt>
                <c:pt idx="24290">
                  <c:v>40.484366666666702</c:v>
                </c:pt>
                <c:pt idx="24291">
                  <c:v>40.486033333333403</c:v>
                </c:pt>
                <c:pt idx="24292">
                  <c:v>40.487699999999997</c:v>
                </c:pt>
                <c:pt idx="24293">
                  <c:v>40.489366666666697</c:v>
                </c:pt>
                <c:pt idx="24294">
                  <c:v>40.491033333333398</c:v>
                </c:pt>
                <c:pt idx="24295">
                  <c:v>40.492699999999999</c:v>
                </c:pt>
                <c:pt idx="24296">
                  <c:v>40.4943666666667</c:v>
                </c:pt>
                <c:pt idx="24297">
                  <c:v>40.496033333333401</c:v>
                </c:pt>
                <c:pt idx="24298">
                  <c:v>40.497700000000002</c:v>
                </c:pt>
                <c:pt idx="24299">
                  <c:v>40.499366666666702</c:v>
                </c:pt>
                <c:pt idx="24300">
                  <c:v>40.501033333333403</c:v>
                </c:pt>
                <c:pt idx="24301">
                  <c:v>40.502699999999997</c:v>
                </c:pt>
                <c:pt idx="24302">
                  <c:v>40.504366666666698</c:v>
                </c:pt>
                <c:pt idx="24303">
                  <c:v>40.506033333333399</c:v>
                </c:pt>
                <c:pt idx="24304">
                  <c:v>40.5077</c:v>
                </c:pt>
                <c:pt idx="24305">
                  <c:v>40.5093666666667</c:v>
                </c:pt>
                <c:pt idx="24306">
                  <c:v>40.511033333333401</c:v>
                </c:pt>
                <c:pt idx="24307">
                  <c:v>40.512700000000002</c:v>
                </c:pt>
                <c:pt idx="24308">
                  <c:v>40.514366666666703</c:v>
                </c:pt>
                <c:pt idx="24309">
                  <c:v>40.516033333333397</c:v>
                </c:pt>
                <c:pt idx="24310">
                  <c:v>40.517699999999998</c:v>
                </c:pt>
                <c:pt idx="24311">
                  <c:v>40.519366666666699</c:v>
                </c:pt>
                <c:pt idx="24312">
                  <c:v>40.521033333333399</c:v>
                </c:pt>
                <c:pt idx="24313">
                  <c:v>40.5227</c:v>
                </c:pt>
                <c:pt idx="24314">
                  <c:v>40.524366666666701</c:v>
                </c:pt>
                <c:pt idx="24315">
                  <c:v>40.526033333333402</c:v>
                </c:pt>
                <c:pt idx="24316">
                  <c:v>40.527700000000003</c:v>
                </c:pt>
                <c:pt idx="24317">
                  <c:v>40.529366666666697</c:v>
                </c:pt>
                <c:pt idx="24318">
                  <c:v>40.531033333333397</c:v>
                </c:pt>
                <c:pt idx="24319">
                  <c:v>40.532699999999998</c:v>
                </c:pt>
                <c:pt idx="24320">
                  <c:v>40.534366666666699</c:v>
                </c:pt>
                <c:pt idx="24321">
                  <c:v>40.5360333333334</c:v>
                </c:pt>
                <c:pt idx="24322">
                  <c:v>40.537700000000001</c:v>
                </c:pt>
                <c:pt idx="24323">
                  <c:v>40.539366666666702</c:v>
                </c:pt>
                <c:pt idx="24324">
                  <c:v>40.541033333333402</c:v>
                </c:pt>
                <c:pt idx="24325">
                  <c:v>40.542700000000004</c:v>
                </c:pt>
                <c:pt idx="24326">
                  <c:v>40.544366666666697</c:v>
                </c:pt>
                <c:pt idx="24327">
                  <c:v>40.546033333333398</c:v>
                </c:pt>
                <c:pt idx="24328">
                  <c:v>40.547699999999999</c:v>
                </c:pt>
                <c:pt idx="24329">
                  <c:v>40.5493666666667</c:v>
                </c:pt>
                <c:pt idx="24330">
                  <c:v>40.5510333333334</c:v>
                </c:pt>
                <c:pt idx="24331">
                  <c:v>40.552700000000002</c:v>
                </c:pt>
                <c:pt idx="24332">
                  <c:v>40.554366666666702</c:v>
                </c:pt>
                <c:pt idx="24333">
                  <c:v>40.556033333333403</c:v>
                </c:pt>
                <c:pt idx="24334">
                  <c:v>40.557699999999997</c:v>
                </c:pt>
                <c:pt idx="24335">
                  <c:v>40.559366666666698</c:v>
                </c:pt>
                <c:pt idx="24336">
                  <c:v>40.561033333333398</c:v>
                </c:pt>
                <c:pt idx="24337">
                  <c:v>40.5627</c:v>
                </c:pt>
                <c:pt idx="24338">
                  <c:v>40.5643666666667</c:v>
                </c:pt>
                <c:pt idx="24339">
                  <c:v>40.566033333333401</c:v>
                </c:pt>
                <c:pt idx="24340">
                  <c:v>40.567700000000002</c:v>
                </c:pt>
                <c:pt idx="24341">
                  <c:v>40.569366666666703</c:v>
                </c:pt>
                <c:pt idx="24342">
                  <c:v>40.571033333333403</c:v>
                </c:pt>
                <c:pt idx="24343">
                  <c:v>40.572699999999998</c:v>
                </c:pt>
                <c:pt idx="24344">
                  <c:v>40.574366666666698</c:v>
                </c:pt>
                <c:pt idx="24345">
                  <c:v>40.576033333333399</c:v>
                </c:pt>
                <c:pt idx="24346">
                  <c:v>40.5777</c:v>
                </c:pt>
                <c:pt idx="24347">
                  <c:v>40.579366666666701</c:v>
                </c:pt>
                <c:pt idx="24348">
                  <c:v>40.581033333333401</c:v>
                </c:pt>
                <c:pt idx="24349">
                  <c:v>40.582700000000003</c:v>
                </c:pt>
                <c:pt idx="24350">
                  <c:v>40.584366666666703</c:v>
                </c:pt>
                <c:pt idx="24351">
                  <c:v>40.586033333333397</c:v>
                </c:pt>
                <c:pt idx="24352">
                  <c:v>40.587699999999998</c:v>
                </c:pt>
                <c:pt idx="24353">
                  <c:v>40.589366666666699</c:v>
                </c:pt>
                <c:pt idx="24354">
                  <c:v>40.591033333333399</c:v>
                </c:pt>
                <c:pt idx="24355">
                  <c:v>40.592700000000001</c:v>
                </c:pt>
                <c:pt idx="24356">
                  <c:v>40.594366666666701</c:v>
                </c:pt>
                <c:pt idx="24357">
                  <c:v>40.596033333333402</c:v>
                </c:pt>
                <c:pt idx="24358">
                  <c:v>40.597700000000003</c:v>
                </c:pt>
                <c:pt idx="24359">
                  <c:v>40.599366666666697</c:v>
                </c:pt>
                <c:pt idx="24360">
                  <c:v>40.601033333333397</c:v>
                </c:pt>
                <c:pt idx="24361">
                  <c:v>40.602699999999999</c:v>
                </c:pt>
                <c:pt idx="24362">
                  <c:v>40.604366666666699</c:v>
                </c:pt>
                <c:pt idx="24363">
                  <c:v>40.6060333333334</c:v>
                </c:pt>
                <c:pt idx="24364">
                  <c:v>40.607700000000001</c:v>
                </c:pt>
                <c:pt idx="24365">
                  <c:v>40.609366666666702</c:v>
                </c:pt>
                <c:pt idx="24366">
                  <c:v>40.611033333333403</c:v>
                </c:pt>
                <c:pt idx="24367">
                  <c:v>40.612699999999997</c:v>
                </c:pt>
                <c:pt idx="24368">
                  <c:v>40.614366666666697</c:v>
                </c:pt>
                <c:pt idx="24369">
                  <c:v>40.616033333333398</c:v>
                </c:pt>
                <c:pt idx="24370">
                  <c:v>40.617699999999999</c:v>
                </c:pt>
                <c:pt idx="24371">
                  <c:v>40.6193666666667</c:v>
                </c:pt>
                <c:pt idx="24372">
                  <c:v>40.621033333333401</c:v>
                </c:pt>
                <c:pt idx="24373">
                  <c:v>40.622700000000002</c:v>
                </c:pt>
                <c:pt idx="24374">
                  <c:v>40.624366666666702</c:v>
                </c:pt>
                <c:pt idx="24375">
                  <c:v>40.626033333333403</c:v>
                </c:pt>
                <c:pt idx="24376">
                  <c:v>40.627699999999997</c:v>
                </c:pt>
                <c:pt idx="24377">
                  <c:v>40.629366666666698</c:v>
                </c:pt>
                <c:pt idx="24378">
                  <c:v>40.631033333333399</c:v>
                </c:pt>
                <c:pt idx="24379">
                  <c:v>40.6327</c:v>
                </c:pt>
                <c:pt idx="24380">
                  <c:v>40.6343666666667</c:v>
                </c:pt>
                <c:pt idx="24381">
                  <c:v>40.636033333333401</c:v>
                </c:pt>
                <c:pt idx="24382">
                  <c:v>40.637700000000002</c:v>
                </c:pt>
                <c:pt idx="24383">
                  <c:v>40.639366666666703</c:v>
                </c:pt>
                <c:pt idx="24384">
                  <c:v>40.641033333333397</c:v>
                </c:pt>
                <c:pt idx="24385">
                  <c:v>40.642699999999998</c:v>
                </c:pt>
                <c:pt idx="24386">
                  <c:v>40.644366666666699</c:v>
                </c:pt>
                <c:pt idx="24387">
                  <c:v>40.646033333333399</c:v>
                </c:pt>
                <c:pt idx="24388">
                  <c:v>40.6477</c:v>
                </c:pt>
                <c:pt idx="24389">
                  <c:v>40.649366666666701</c:v>
                </c:pt>
                <c:pt idx="24390">
                  <c:v>40.651033333333402</c:v>
                </c:pt>
                <c:pt idx="24391">
                  <c:v>40.652700000000003</c:v>
                </c:pt>
                <c:pt idx="24392">
                  <c:v>40.654366666666697</c:v>
                </c:pt>
                <c:pt idx="24393">
                  <c:v>40.656033333333397</c:v>
                </c:pt>
                <c:pt idx="24394">
                  <c:v>40.657699999999998</c:v>
                </c:pt>
                <c:pt idx="24395">
                  <c:v>40.659366666666699</c:v>
                </c:pt>
                <c:pt idx="24396">
                  <c:v>40.6610333333334</c:v>
                </c:pt>
                <c:pt idx="24397">
                  <c:v>40.662700000000001</c:v>
                </c:pt>
                <c:pt idx="24398">
                  <c:v>40.664366666666702</c:v>
                </c:pt>
                <c:pt idx="24399">
                  <c:v>40.666033333333402</c:v>
                </c:pt>
                <c:pt idx="24400">
                  <c:v>40.667700000000004</c:v>
                </c:pt>
                <c:pt idx="24401">
                  <c:v>40.669366666666697</c:v>
                </c:pt>
                <c:pt idx="24402">
                  <c:v>40.671033333333398</c:v>
                </c:pt>
                <c:pt idx="24403">
                  <c:v>40.672699999999999</c:v>
                </c:pt>
                <c:pt idx="24404">
                  <c:v>40.6743666666667</c:v>
                </c:pt>
                <c:pt idx="24405">
                  <c:v>40.6760333333334</c:v>
                </c:pt>
                <c:pt idx="24406">
                  <c:v>40.677700000000002</c:v>
                </c:pt>
                <c:pt idx="24407">
                  <c:v>40.679366666666702</c:v>
                </c:pt>
                <c:pt idx="24408">
                  <c:v>40.681033333333403</c:v>
                </c:pt>
                <c:pt idx="24409">
                  <c:v>40.682699999999997</c:v>
                </c:pt>
                <c:pt idx="24410">
                  <c:v>40.684366666666698</c:v>
                </c:pt>
                <c:pt idx="24411">
                  <c:v>40.686033333333398</c:v>
                </c:pt>
                <c:pt idx="24412">
                  <c:v>40.6877</c:v>
                </c:pt>
                <c:pt idx="24413">
                  <c:v>40.6893666666667</c:v>
                </c:pt>
                <c:pt idx="24414">
                  <c:v>40.691033333333401</c:v>
                </c:pt>
                <c:pt idx="24415">
                  <c:v>40.692700000000002</c:v>
                </c:pt>
                <c:pt idx="24416">
                  <c:v>40.694366666666703</c:v>
                </c:pt>
                <c:pt idx="24417">
                  <c:v>40.696033333333403</c:v>
                </c:pt>
                <c:pt idx="24418">
                  <c:v>40.697699999999998</c:v>
                </c:pt>
                <c:pt idx="24419">
                  <c:v>40.699366666666698</c:v>
                </c:pt>
                <c:pt idx="24420">
                  <c:v>40.701033333333399</c:v>
                </c:pt>
                <c:pt idx="24421">
                  <c:v>40.7027</c:v>
                </c:pt>
                <c:pt idx="24422">
                  <c:v>40.704366666666701</c:v>
                </c:pt>
                <c:pt idx="24423">
                  <c:v>40.706033333333401</c:v>
                </c:pt>
                <c:pt idx="24424">
                  <c:v>40.707700000000003</c:v>
                </c:pt>
                <c:pt idx="24425">
                  <c:v>40.709366666666703</c:v>
                </c:pt>
                <c:pt idx="24426">
                  <c:v>40.711033333333397</c:v>
                </c:pt>
                <c:pt idx="24427">
                  <c:v>40.712699999999998</c:v>
                </c:pt>
                <c:pt idx="24428">
                  <c:v>40.714366666666699</c:v>
                </c:pt>
                <c:pt idx="24429">
                  <c:v>40.716033333333399</c:v>
                </c:pt>
                <c:pt idx="24430">
                  <c:v>40.717700000000001</c:v>
                </c:pt>
                <c:pt idx="24431">
                  <c:v>40.719366666666701</c:v>
                </c:pt>
                <c:pt idx="24432">
                  <c:v>40.721033333333402</c:v>
                </c:pt>
                <c:pt idx="24433">
                  <c:v>40.722700000000003</c:v>
                </c:pt>
                <c:pt idx="24434">
                  <c:v>40.724366666666697</c:v>
                </c:pt>
                <c:pt idx="24435">
                  <c:v>40.726033333333397</c:v>
                </c:pt>
                <c:pt idx="24436">
                  <c:v>40.727699999999999</c:v>
                </c:pt>
                <c:pt idx="24437">
                  <c:v>40.729366666666699</c:v>
                </c:pt>
                <c:pt idx="24438">
                  <c:v>40.7310333333334</c:v>
                </c:pt>
                <c:pt idx="24439">
                  <c:v>40.732700000000001</c:v>
                </c:pt>
                <c:pt idx="24440">
                  <c:v>40.734366666666702</c:v>
                </c:pt>
                <c:pt idx="24441">
                  <c:v>40.736033333333303</c:v>
                </c:pt>
                <c:pt idx="24442">
                  <c:v>40.737699999999997</c:v>
                </c:pt>
                <c:pt idx="24443">
                  <c:v>40.739366666666697</c:v>
                </c:pt>
                <c:pt idx="24444">
                  <c:v>40.741033333333398</c:v>
                </c:pt>
                <c:pt idx="24445">
                  <c:v>40.742699999999999</c:v>
                </c:pt>
                <c:pt idx="24446">
                  <c:v>40.7443666666667</c:v>
                </c:pt>
                <c:pt idx="24447">
                  <c:v>40.746033333333401</c:v>
                </c:pt>
                <c:pt idx="24448">
                  <c:v>40.747700000000002</c:v>
                </c:pt>
                <c:pt idx="24449">
                  <c:v>40.749366666666702</c:v>
                </c:pt>
                <c:pt idx="24450">
                  <c:v>40.751033333333297</c:v>
                </c:pt>
                <c:pt idx="24451">
                  <c:v>40.752699999999997</c:v>
                </c:pt>
                <c:pt idx="24452">
                  <c:v>40.754366666666698</c:v>
                </c:pt>
                <c:pt idx="24453">
                  <c:v>40.756033333333399</c:v>
                </c:pt>
                <c:pt idx="24454">
                  <c:v>40.7577</c:v>
                </c:pt>
                <c:pt idx="24455">
                  <c:v>40.7593666666667</c:v>
                </c:pt>
                <c:pt idx="24456">
                  <c:v>40.761033333333401</c:v>
                </c:pt>
                <c:pt idx="24457">
                  <c:v>40.762700000000002</c:v>
                </c:pt>
                <c:pt idx="24458">
                  <c:v>40.764366666666703</c:v>
                </c:pt>
                <c:pt idx="24459">
                  <c:v>40.766033333333397</c:v>
                </c:pt>
                <c:pt idx="24460">
                  <c:v>40.767699999999998</c:v>
                </c:pt>
                <c:pt idx="24461">
                  <c:v>40.769366666666699</c:v>
                </c:pt>
                <c:pt idx="24462">
                  <c:v>40.771033333333399</c:v>
                </c:pt>
                <c:pt idx="24463">
                  <c:v>40.7727</c:v>
                </c:pt>
                <c:pt idx="24464">
                  <c:v>40.774366666666701</c:v>
                </c:pt>
                <c:pt idx="24465">
                  <c:v>40.776033333333402</c:v>
                </c:pt>
                <c:pt idx="24466">
                  <c:v>40.777700000000003</c:v>
                </c:pt>
                <c:pt idx="24467">
                  <c:v>40.779366666666697</c:v>
                </c:pt>
                <c:pt idx="24468">
                  <c:v>40.781033333333397</c:v>
                </c:pt>
                <c:pt idx="24469">
                  <c:v>40.782699999999998</c:v>
                </c:pt>
                <c:pt idx="24470">
                  <c:v>40.784366666666699</c:v>
                </c:pt>
                <c:pt idx="24471">
                  <c:v>40.7860333333334</c:v>
                </c:pt>
                <c:pt idx="24472">
                  <c:v>40.787700000000001</c:v>
                </c:pt>
                <c:pt idx="24473">
                  <c:v>40.789366666666702</c:v>
                </c:pt>
                <c:pt idx="24474">
                  <c:v>40.791033333333402</c:v>
                </c:pt>
                <c:pt idx="24475">
                  <c:v>40.792700000000004</c:v>
                </c:pt>
                <c:pt idx="24476">
                  <c:v>40.794366666666697</c:v>
                </c:pt>
                <c:pt idx="24477">
                  <c:v>40.796033333333398</c:v>
                </c:pt>
                <c:pt idx="24478">
                  <c:v>40.797699999999999</c:v>
                </c:pt>
                <c:pt idx="24479">
                  <c:v>40.7993666666667</c:v>
                </c:pt>
                <c:pt idx="24480">
                  <c:v>40.8010333333334</c:v>
                </c:pt>
                <c:pt idx="24481">
                  <c:v>40.802700000000002</c:v>
                </c:pt>
                <c:pt idx="24482">
                  <c:v>40.804366666666702</c:v>
                </c:pt>
                <c:pt idx="24483">
                  <c:v>40.806033333333403</c:v>
                </c:pt>
                <c:pt idx="24484">
                  <c:v>40.807699999999997</c:v>
                </c:pt>
                <c:pt idx="24485">
                  <c:v>40.809366666666698</c:v>
                </c:pt>
                <c:pt idx="24486">
                  <c:v>40.811033333333398</c:v>
                </c:pt>
                <c:pt idx="24487">
                  <c:v>40.8127</c:v>
                </c:pt>
                <c:pt idx="24488">
                  <c:v>40.8143666666667</c:v>
                </c:pt>
                <c:pt idx="24489">
                  <c:v>40.816033333333401</c:v>
                </c:pt>
                <c:pt idx="24490">
                  <c:v>40.817700000000002</c:v>
                </c:pt>
                <c:pt idx="24491">
                  <c:v>40.819366666666703</c:v>
                </c:pt>
                <c:pt idx="24492">
                  <c:v>40.821033333333403</c:v>
                </c:pt>
                <c:pt idx="24493">
                  <c:v>40.822699999999998</c:v>
                </c:pt>
                <c:pt idx="24494">
                  <c:v>40.824366666666698</c:v>
                </c:pt>
                <c:pt idx="24495">
                  <c:v>40.826033333333399</c:v>
                </c:pt>
                <c:pt idx="24496">
                  <c:v>40.8277</c:v>
                </c:pt>
                <c:pt idx="24497">
                  <c:v>40.829366666666701</c:v>
                </c:pt>
                <c:pt idx="24498">
                  <c:v>40.831033333333401</c:v>
                </c:pt>
                <c:pt idx="24499">
                  <c:v>40.832700000000003</c:v>
                </c:pt>
                <c:pt idx="24500">
                  <c:v>40.834366666666703</c:v>
                </c:pt>
                <c:pt idx="24501">
                  <c:v>40.836033333333397</c:v>
                </c:pt>
                <c:pt idx="24502">
                  <c:v>40.837699999999998</c:v>
                </c:pt>
                <c:pt idx="24503">
                  <c:v>40.839366666666699</c:v>
                </c:pt>
                <c:pt idx="24504">
                  <c:v>40.841033333333399</c:v>
                </c:pt>
                <c:pt idx="24505">
                  <c:v>40.842700000000001</c:v>
                </c:pt>
                <c:pt idx="24506">
                  <c:v>40.844366666666701</c:v>
                </c:pt>
                <c:pt idx="24507">
                  <c:v>40.846033333333402</c:v>
                </c:pt>
                <c:pt idx="24508">
                  <c:v>40.847700000000003</c:v>
                </c:pt>
                <c:pt idx="24509">
                  <c:v>40.849366666666697</c:v>
                </c:pt>
                <c:pt idx="24510">
                  <c:v>40.851033333333397</c:v>
                </c:pt>
                <c:pt idx="24511">
                  <c:v>40.852699999999999</c:v>
                </c:pt>
                <c:pt idx="24512">
                  <c:v>40.854366666666699</c:v>
                </c:pt>
                <c:pt idx="24513">
                  <c:v>40.8560333333334</c:v>
                </c:pt>
                <c:pt idx="24514">
                  <c:v>40.857700000000001</c:v>
                </c:pt>
                <c:pt idx="24515">
                  <c:v>40.859366666666702</c:v>
                </c:pt>
                <c:pt idx="24516">
                  <c:v>40.861033333333403</c:v>
                </c:pt>
                <c:pt idx="24517">
                  <c:v>40.862699999999997</c:v>
                </c:pt>
                <c:pt idx="24518">
                  <c:v>40.864366666666697</c:v>
                </c:pt>
                <c:pt idx="24519">
                  <c:v>40.866033333333398</c:v>
                </c:pt>
                <c:pt idx="24520">
                  <c:v>40.867699999999999</c:v>
                </c:pt>
                <c:pt idx="24521">
                  <c:v>40.8693666666667</c:v>
                </c:pt>
                <c:pt idx="24522">
                  <c:v>40.871033333333401</c:v>
                </c:pt>
                <c:pt idx="24523">
                  <c:v>40.872700000000002</c:v>
                </c:pt>
                <c:pt idx="24524">
                  <c:v>40.874366666666702</c:v>
                </c:pt>
                <c:pt idx="24525">
                  <c:v>40.876033333333403</c:v>
                </c:pt>
                <c:pt idx="24526">
                  <c:v>40.877699999999997</c:v>
                </c:pt>
                <c:pt idx="24527">
                  <c:v>40.879366666666698</c:v>
                </c:pt>
                <c:pt idx="24528">
                  <c:v>40.881033333333399</c:v>
                </c:pt>
                <c:pt idx="24529">
                  <c:v>40.8827</c:v>
                </c:pt>
                <c:pt idx="24530">
                  <c:v>40.8843666666667</c:v>
                </c:pt>
                <c:pt idx="24531">
                  <c:v>40.886033333333401</c:v>
                </c:pt>
                <c:pt idx="24532">
                  <c:v>40.887700000000002</c:v>
                </c:pt>
                <c:pt idx="24533">
                  <c:v>40.889366666666703</c:v>
                </c:pt>
                <c:pt idx="24534">
                  <c:v>40.891033333333397</c:v>
                </c:pt>
                <c:pt idx="24535">
                  <c:v>40.892699999999998</c:v>
                </c:pt>
                <c:pt idx="24536">
                  <c:v>40.894366666666699</c:v>
                </c:pt>
                <c:pt idx="24537">
                  <c:v>40.896033333333399</c:v>
                </c:pt>
                <c:pt idx="24538">
                  <c:v>40.8977</c:v>
                </c:pt>
                <c:pt idx="24539">
                  <c:v>40.899366666666701</c:v>
                </c:pt>
                <c:pt idx="24540">
                  <c:v>40.901033333333402</c:v>
                </c:pt>
                <c:pt idx="24541">
                  <c:v>40.902700000000003</c:v>
                </c:pt>
                <c:pt idx="24542">
                  <c:v>40.904366666666697</c:v>
                </c:pt>
                <c:pt idx="24543">
                  <c:v>40.906033333333397</c:v>
                </c:pt>
                <c:pt idx="24544">
                  <c:v>40.907699999999998</c:v>
                </c:pt>
                <c:pt idx="24545">
                  <c:v>40.909366666666699</c:v>
                </c:pt>
                <c:pt idx="24546">
                  <c:v>40.9110333333334</c:v>
                </c:pt>
                <c:pt idx="24547">
                  <c:v>40.912700000000001</c:v>
                </c:pt>
                <c:pt idx="24548">
                  <c:v>40.914366666666702</c:v>
                </c:pt>
                <c:pt idx="24549">
                  <c:v>40.916033333333402</c:v>
                </c:pt>
                <c:pt idx="24550">
                  <c:v>40.917700000000004</c:v>
                </c:pt>
                <c:pt idx="24551">
                  <c:v>40.919366666666697</c:v>
                </c:pt>
                <c:pt idx="24552">
                  <c:v>40.921033333333398</c:v>
                </c:pt>
                <c:pt idx="24553">
                  <c:v>40.922699999999999</c:v>
                </c:pt>
                <c:pt idx="24554">
                  <c:v>40.9243666666667</c:v>
                </c:pt>
                <c:pt idx="24555">
                  <c:v>40.9260333333334</c:v>
                </c:pt>
                <c:pt idx="24556">
                  <c:v>40.927700000000002</c:v>
                </c:pt>
                <c:pt idx="24557">
                  <c:v>40.929366666666702</c:v>
                </c:pt>
                <c:pt idx="24558">
                  <c:v>40.931033333333403</c:v>
                </c:pt>
                <c:pt idx="24559">
                  <c:v>40.932699999999997</c:v>
                </c:pt>
                <c:pt idx="24560">
                  <c:v>40.934366666666698</c:v>
                </c:pt>
                <c:pt idx="24561">
                  <c:v>40.936033333333398</c:v>
                </c:pt>
                <c:pt idx="24562">
                  <c:v>40.9377</c:v>
                </c:pt>
                <c:pt idx="24563">
                  <c:v>40.9393666666667</c:v>
                </c:pt>
                <c:pt idx="24564">
                  <c:v>40.941033333333401</c:v>
                </c:pt>
                <c:pt idx="24565">
                  <c:v>40.942700000000002</c:v>
                </c:pt>
                <c:pt idx="24566">
                  <c:v>40.944366666666703</c:v>
                </c:pt>
                <c:pt idx="24567">
                  <c:v>40.946033333333403</c:v>
                </c:pt>
                <c:pt idx="24568">
                  <c:v>40.947699999999998</c:v>
                </c:pt>
                <c:pt idx="24569">
                  <c:v>40.949366666666698</c:v>
                </c:pt>
                <c:pt idx="24570">
                  <c:v>40.951033333333399</c:v>
                </c:pt>
                <c:pt idx="24571">
                  <c:v>40.9527</c:v>
                </c:pt>
                <c:pt idx="24572">
                  <c:v>40.954366666666701</c:v>
                </c:pt>
                <c:pt idx="24573">
                  <c:v>40.956033333333401</c:v>
                </c:pt>
                <c:pt idx="24574">
                  <c:v>40.957700000000003</c:v>
                </c:pt>
                <c:pt idx="24575">
                  <c:v>40.959366666666703</c:v>
                </c:pt>
                <c:pt idx="24576">
                  <c:v>40.961033333333397</c:v>
                </c:pt>
                <c:pt idx="24577">
                  <c:v>40.962699999999998</c:v>
                </c:pt>
                <c:pt idx="24578">
                  <c:v>40.964366666666699</c:v>
                </c:pt>
                <c:pt idx="24579">
                  <c:v>40.966033333333399</c:v>
                </c:pt>
                <c:pt idx="24580">
                  <c:v>40.967700000000001</c:v>
                </c:pt>
                <c:pt idx="24581">
                  <c:v>40.969366666666701</c:v>
                </c:pt>
                <c:pt idx="24582">
                  <c:v>40.971033333333402</c:v>
                </c:pt>
                <c:pt idx="24583">
                  <c:v>40.972700000000003</c:v>
                </c:pt>
                <c:pt idx="24584">
                  <c:v>40.974366666666697</c:v>
                </c:pt>
                <c:pt idx="24585">
                  <c:v>40.976033333333397</c:v>
                </c:pt>
                <c:pt idx="24586">
                  <c:v>40.977699999999999</c:v>
                </c:pt>
                <c:pt idx="24587">
                  <c:v>40.979366666666699</c:v>
                </c:pt>
                <c:pt idx="24588">
                  <c:v>40.9810333333334</c:v>
                </c:pt>
                <c:pt idx="24589">
                  <c:v>40.982700000000001</c:v>
                </c:pt>
                <c:pt idx="24590">
                  <c:v>40.984366666666702</c:v>
                </c:pt>
                <c:pt idx="24591">
                  <c:v>40.986033333333403</c:v>
                </c:pt>
                <c:pt idx="24592">
                  <c:v>40.987699999999997</c:v>
                </c:pt>
                <c:pt idx="24593">
                  <c:v>40.989366666666697</c:v>
                </c:pt>
                <c:pt idx="24594">
                  <c:v>40.991033333333398</c:v>
                </c:pt>
                <c:pt idx="24595">
                  <c:v>40.992699999999999</c:v>
                </c:pt>
                <c:pt idx="24596">
                  <c:v>40.9943666666667</c:v>
                </c:pt>
                <c:pt idx="24597">
                  <c:v>40.996033333333401</c:v>
                </c:pt>
                <c:pt idx="24598">
                  <c:v>40.997700000000002</c:v>
                </c:pt>
                <c:pt idx="24599">
                  <c:v>40.999366666666702</c:v>
                </c:pt>
                <c:pt idx="24600">
                  <c:v>41.001033333333403</c:v>
                </c:pt>
                <c:pt idx="24601">
                  <c:v>41.002699999999997</c:v>
                </c:pt>
                <c:pt idx="24602">
                  <c:v>41.004366666666698</c:v>
                </c:pt>
                <c:pt idx="24603">
                  <c:v>41.006033333333399</c:v>
                </c:pt>
                <c:pt idx="24604">
                  <c:v>41.0077</c:v>
                </c:pt>
                <c:pt idx="24605">
                  <c:v>41.0093666666667</c:v>
                </c:pt>
                <c:pt idx="24606">
                  <c:v>41.011033333333401</c:v>
                </c:pt>
                <c:pt idx="24607">
                  <c:v>41.012700000000002</c:v>
                </c:pt>
                <c:pt idx="24608">
                  <c:v>41.014366666666703</c:v>
                </c:pt>
                <c:pt idx="24609">
                  <c:v>41.016033333333397</c:v>
                </c:pt>
                <c:pt idx="24610">
                  <c:v>41.017699999999998</c:v>
                </c:pt>
                <c:pt idx="24611">
                  <c:v>41.019366666666699</c:v>
                </c:pt>
                <c:pt idx="24612">
                  <c:v>41.021033333333399</c:v>
                </c:pt>
                <c:pt idx="24613">
                  <c:v>41.0227</c:v>
                </c:pt>
                <c:pt idx="24614">
                  <c:v>41.024366666666701</c:v>
                </c:pt>
                <c:pt idx="24615">
                  <c:v>41.026033333333402</c:v>
                </c:pt>
                <c:pt idx="24616">
                  <c:v>41.027700000000003</c:v>
                </c:pt>
                <c:pt idx="24617">
                  <c:v>41.029366666666697</c:v>
                </c:pt>
                <c:pt idx="24618">
                  <c:v>41.031033333333397</c:v>
                </c:pt>
                <c:pt idx="24619">
                  <c:v>41.032699999999998</c:v>
                </c:pt>
                <c:pt idx="24620">
                  <c:v>41.034366666666699</c:v>
                </c:pt>
                <c:pt idx="24621">
                  <c:v>41.0360333333334</c:v>
                </c:pt>
                <c:pt idx="24622">
                  <c:v>41.037700000000001</c:v>
                </c:pt>
                <c:pt idx="24623">
                  <c:v>41.039366666666702</c:v>
                </c:pt>
                <c:pt idx="24624">
                  <c:v>41.041033333333303</c:v>
                </c:pt>
                <c:pt idx="24625">
                  <c:v>41.042700000000004</c:v>
                </c:pt>
                <c:pt idx="24626">
                  <c:v>41.044366666666697</c:v>
                </c:pt>
                <c:pt idx="24627">
                  <c:v>41.046033333333398</c:v>
                </c:pt>
                <c:pt idx="24628">
                  <c:v>41.047699999999999</c:v>
                </c:pt>
                <c:pt idx="24629">
                  <c:v>41.0493666666667</c:v>
                </c:pt>
                <c:pt idx="24630">
                  <c:v>41.0510333333334</c:v>
                </c:pt>
                <c:pt idx="24631">
                  <c:v>41.052700000000002</c:v>
                </c:pt>
                <c:pt idx="24632">
                  <c:v>41.054366666666702</c:v>
                </c:pt>
                <c:pt idx="24633">
                  <c:v>41.056033333333303</c:v>
                </c:pt>
                <c:pt idx="24634">
                  <c:v>41.057699999999997</c:v>
                </c:pt>
                <c:pt idx="24635">
                  <c:v>41.059366666666698</c:v>
                </c:pt>
                <c:pt idx="24636">
                  <c:v>41.061033333333398</c:v>
                </c:pt>
                <c:pt idx="24637">
                  <c:v>41.0627</c:v>
                </c:pt>
                <c:pt idx="24638">
                  <c:v>41.0643666666667</c:v>
                </c:pt>
                <c:pt idx="24639">
                  <c:v>41.066033333333401</c:v>
                </c:pt>
                <c:pt idx="24640">
                  <c:v>41.067700000000002</c:v>
                </c:pt>
                <c:pt idx="24641">
                  <c:v>41.069366666666703</c:v>
                </c:pt>
                <c:pt idx="24642">
                  <c:v>41.071033333333297</c:v>
                </c:pt>
                <c:pt idx="24643">
                  <c:v>41.072699999999998</c:v>
                </c:pt>
                <c:pt idx="24644">
                  <c:v>41.074366666666698</c:v>
                </c:pt>
                <c:pt idx="24645">
                  <c:v>41.076033333333399</c:v>
                </c:pt>
                <c:pt idx="24646">
                  <c:v>41.0777</c:v>
                </c:pt>
                <c:pt idx="24647">
                  <c:v>41.079366666666701</c:v>
                </c:pt>
                <c:pt idx="24648">
                  <c:v>41.081033333333401</c:v>
                </c:pt>
                <c:pt idx="24649">
                  <c:v>41.082700000000003</c:v>
                </c:pt>
                <c:pt idx="24650">
                  <c:v>41.084366666666703</c:v>
                </c:pt>
                <c:pt idx="24651">
                  <c:v>41.086033333333397</c:v>
                </c:pt>
                <c:pt idx="24652">
                  <c:v>41.087699999999998</c:v>
                </c:pt>
                <c:pt idx="24653">
                  <c:v>41.089366666666699</c:v>
                </c:pt>
                <c:pt idx="24654">
                  <c:v>41.091033333333399</c:v>
                </c:pt>
                <c:pt idx="24655">
                  <c:v>41.092700000000001</c:v>
                </c:pt>
                <c:pt idx="24656">
                  <c:v>41.094366666666701</c:v>
                </c:pt>
                <c:pt idx="24657">
                  <c:v>41.096033333333402</c:v>
                </c:pt>
                <c:pt idx="24658">
                  <c:v>41.097700000000003</c:v>
                </c:pt>
                <c:pt idx="24659">
                  <c:v>41.099366666666697</c:v>
                </c:pt>
                <c:pt idx="24660">
                  <c:v>41.101033333333397</c:v>
                </c:pt>
                <c:pt idx="24661">
                  <c:v>41.102699999999999</c:v>
                </c:pt>
                <c:pt idx="24662">
                  <c:v>41.104366666666699</c:v>
                </c:pt>
                <c:pt idx="24663">
                  <c:v>41.1060333333334</c:v>
                </c:pt>
                <c:pt idx="24664">
                  <c:v>41.107700000000001</c:v>
                </c:pt>
                <c:pt idx="24665">
                  <c:v>41.109366666666702</c:v>
                </c:pt>
                <c:pt idx="24666">
                  <c:v>41.111033333333403</c:v>
                </c:pt>
                <c:pt idx="24667">
                  <c:v>41.112699999999997</c:v>
                </c:pt>
                <c:pt idx="24668">
                  <c:v>41.114366666666697</c:v>
                </c:pt>
                <c:pt idx="24669">
                  <c:v>41.116033333333398</c:v>
                </c:pt>
                <c:pt idx="24670">
                  <c:v>41.117699999999999</c:v>
                </c:pt>
                <c:pt idx="24671">
                  <c:v>41.1193666666667</c:v>
                </c:pt>
                <c:pt idx="24672">
                  <c:v>41.121033333333401</c:v>
                </c:pt>
                <c:pt idx="24673">
                  <c:v>41.122700000000002</c:v>
                </c:pt>
                <c:pt idx="24674">
                  <c:v>41.124366666666702</c:v>
                </c:pt>
                <c:pt idx="24675">
                  <c:v>41.126033333333403</c:v>
                </c:pt>
                <c:pt idx="24676">
                  <c:v>41.127699999999997</c:v>
                </c:pt>
                <c:pt idx="24677">
                  <c:v>41.129366666666698</c:v>
                </c:pt>
                <c:pt idx="24678">
                  <c:v>41.131033333333399</c:v>
                </c:pt>
                <c:pt idx="24679">
                  <c:v>41.1327</c:v>
                </c:pt>
                <c:pt idx="24680">
                  <c:v>41.1343666666667</c:v>
                </c:pt>
                <c:pt idx="24681">
                  <c:v>41.136033333333401</c:v>
                </c:pt>
                <c:pt idx="24682">
                  <c:v>41.137700000000002</c:v>
                </c:pt>
                <c:pt idx="24683">
                  <c:v>41.139366666666703</c:v>
                </c:pt>
                <c:pt idx="24684">
                  <c:v>41.141033333333397</c:v>
                </c:pt>
                <c:pt idx="24685">
                  <c:v>41.142699999999998</c:v>
                </c:pt>
                <c:pt idx="24686">
                  <c:v>41.144366666666699</c:v>
                </c:pt>
                <c:pt idx="24687">
                  <c:v>41.146033333333399</c:v>
                </c:pt>
                <c:pt idx="24688">
                  <c:v>41.1477</c:v>
                </c:pt>
                <c:pt idx="24689">
                  <c:v>41.149366666666701</c:v>
                </c:pt>
                <c:pt idx="24690">
                  <c:v>41.151033333333402</c:v>
                </c:pt>
                <c:pt idx="24691">
                  <c:v>41.152700000000003</c:v>
                </c:pt>
                <c:pt idx="24692">
                  <c:v>41.154366666666697</c:v>
                </c:pt>
                <c:pt idx="24693">
                  <c:v>41.156033333333397</c:v>
                </c:pt>
                <c:pt idx="24694">
                  <c:v>41.157699999999998</c:v>
                </c:pt>
                <c:pt idx="24695">
                  <c:v>41.159366666666699</c:v>
                </c:pt>
                <c:pt idx="24696">
                  <c:v>41.1610333333334</c:v>
                </c:pt>
                <c:pt idx="24697">
                  <c:v>41.162700000000001</c:v>
                </c:pt>
                <c:pt idx="24698">
                  <c:v>41.164366666666702</c:v>
                </c:pt>
                <c:pt idx="24699">
                  <c:v>41.166033333333402</c:v>
                </c:pt>
                <c:pt idx="24700">
                  <c:v>41.167700000000004</c:v>
                </c:pt>
                <c:pt idx="24701">
                  <c:v>41.169366666666697</c:v>
                </c:pt>
                <c:pt idx="24702">
                  <c:v>41.171033333333398</c:v>
                </c:pt>
                <c:pt idx="24703">
                  <c:v>41.172699999999999</c:v>
                </c:pt>
                <c:pt idx="24704">
                  <c:v>41.1743666666667</c:v>
                </c:pt>
                <c:pt idx="24705">
                  <c:v>41.1760333333334</c:v>
                </c:pt>
                <c:pt idx="24706">
                  <c:v>41.177700000000002</c:v>
                </c:pt>
                <c:pt idx="24707">
                  <c:v>41.179366666666702</c:v>
                </c:pt>
                <c:pt idx="24708">
                  <c:v>41.181033333333403</c:v>
                </c:pt>
                <c:pt idx="24709">
                  <c:v>41.182699999999997</c:v>
                </c:pt>
                <c:pt idx="24710">
                  <c:v>41.184366666666698</c:v>
                </c:pt>
                <c:pt idx="24711">
                  <c:v>41.186033333333398</c:v>
                </c:pt>
                <c:pt idx="24712">
                  <c:v>41.1877</c:v>
                </c:pt>
                <c:pt idx="24713">
                  <c:v>41.1893666666667</c:v>
                </c:pt>
                <c:pt idx="24714">
                  <c:v>41.191033333333401</c:v>
                </c:pt>
                <c:pt idx="24715">
                  <c:v>41.192700000000002</c:v>
                </c:pt>
                <c:pt idx="24716">
                  <c:v>41.194366666666703</c:v>
                </c:pt>
                <c:pt idx="24717">
                  <c:v>41.196033333333403</c:v>
                </c:pt>
                <c:pt idx="24718">
                  <c:v>41.197699999999998</c:v>
                </c:pt>
                <c:pt idx="24719">
                  <c:v>41.199366666666698</c:v>
                </c:pt>
                <c:pt idx="24720">
                  <c:v>41.201033333333399</c:v>
                </c:pt>
                <c:pt idx="24721">
                  <c:v>41.2027</c:v>
                </c:pt>
                <c:pt idx="24722">
                  <c:v>41.204366666666701</c:v>
                </c:pt>
                <c:pt idx="24723">
                  <c:v>41.206033333333401</c:v>
                </c:pt>
                <c:pt idx="24724">
                  <c:v>41.207700000000003</c:v>
                </c:pt>
                <c:pt idx="24725">
                  <c:v>41.209366666666703</c:v>
                </c:pt>
                <c:pt idx="24726">
                  <c:v>41.211033333333397</c:v>
                </c:pt>
                <c:pt idx="24727">
                  <c:v>41.212699999999998</c:v>
                </c:pt>
                <c:pt idx="24728">
                  <c:v>41.214366666666699</c:v>
                </c:pt>
                <c:pt idx="24729">
                  <c:v>41.216033333333399</c:v>
                </c:pt>
                <c:pt idx="24730">
                  <c:v>41.217700000000001</c:v>
                </c:pt>
                <c:pt idx="24731">
                  <c:v>41.219366666666701</c:v>
                </c:pt>
                <c:pt idx="24732">
                  <c:v>41.221033333333402</c:v>
                </c:pt>
                <c:pt idx="24733">
                  <c:v>41.222700000000003</c:v>
                </c:pt>
                <c:pt idx="24734">
                  <c:v>41.224366666666697</c:v>
                </c:pt>
                <c:pt idx="24735">
                  <c:v>41.226033333333397</c:v>
                </c:pt>
                <c:pt idx="24736">
                  <c:v>41.227699999999999</c:v>
                </c:pt>
                <c:pt idx="24737">
                  <c:v>41.229366666666699</c:v>
                </c:pt>
                <c:pt idx="24738">
                  <c:v>41.2310333333334</c:v>
                </c:pt>
                <c:pt idx="24739">
                  <c:v>41.232700000000001</c:v>
                </c:pt>
                <c:pt idx="24740">
                  <c:v>41.234366666666702</c:v>
                </c:pt>
                <c:pt idx="24741">
                  <c:v>41.236033333333403</c:v>
                </c:pt>
                <c:pt idx="24742">
                  <c:v>41.237699999999997</c:v>
                </c:pt>
                <c:pt idx="24743">
                  <c:v>41.239366666666697</c:v>
                </c:pt>
                <c:pt idx="24744">
                  <c:v>41.241033333333398</c:v>
                </c:pt>
                <c:pt idx="24745">
                  <c:v>41.242699999999999</c:v>
                </c:pt>
                <c:pt idx="24746">
                  <c:v>41.2443666666667</c:v>
                </c:pt>
                <c:pt idx="24747">
                  <c:v>41.246033333333401</c:v>
                </c:pt>
                <c:pt idx="24748">
                  <c:v>41.247700000000002</c:v>
                </c:pt>
                <c:pt idx="24749">
                  <c:v>41.249366666666702</c:v>
                </c:pt>
                <c:pt idx="24750">
                  <c:v>41.251033333333403</c:v>
                </c:pt>
                <c:pt idx="24751">
                  <c:v>41.252699999999997</c:v>
                </c:pt>
                <c:pt idx="24752">
                  <c:v>41.254366666666698</c:v>
                </c:pt>
                <c:pt idx="24753">
                  <c:v>41.256033333333399</c:v>
                </c:pt>
                <c:pt idx="24754">
                  <c:v>41.2577</c:v>
                </c:pt>
                <c:pt idx="24755">
                  <c:v>41.2593666666667</c:v>
                </c:pt>
                <c:pt idx="24756">
                  <c:v>41.261033333333401</c:v>
                </c:pt>
                <c:pt idx="24757">
                  <c:v>41.262700000000002</c:v>
                </c:pt>
                <c:pt idx="24758">
                  <c:v>41.264366666666703</c:v>
                </c:pt>
                <c:pt idx="24759">
                  <c:v>41.266033333333397</c:v>
                </c:pt>
                <c:pt idx="24760">
                  <c:v>41.267699999999998</c:v>
                </c:pt>
                <c:pt idx="24761">
                  <c:v>41.269366666666699</c:v>
                </c:pt>
                <c:pt idx="24762">
                  <c:v>41.271033333333399</c:v>
                </c:pt>
                <c:pt idx="24763">
                  <c:v>41.2727</c:v>
                </c:pt>
                <c:pt idx="24764">
                  <c:v>41.274366666666701</c:v>
                </c:pt>
                <c:pt idx="24765">
                  <c:v>41.276033333333402</c:v>
                </c:pt>
                <c:pt idx="24766">
                  <c:v>41.277700000000003</c:v>
                </c:pt>
                <c:pt idx="24767">
                  <c:v>41.279366666666697</c:v>
                </c:pt>
                <c:pt idx="24768">
                  <c:v>41.281033333333397</c:v>
                </c:pt>
                <c:pt idx="24769">
                  <c:v>41.282699999999998</c:v>
                </c:pt>
                <c:pt idx="24770">
                  <c:v>41.284366666666699</c:v>
                </c:pt>
                <c:pt idx="24771">
                  <c:v>41.2860333333334</c:v>
                </c:pt>
                <c:pt idx="24772">
                  <c:v>41.287700000000001</c:v>
                </c:pt>
                <c:pt idx="24773">
                  <c:v>41.289366666666702</c:v>
                </c:pt>
                <c:pt idx="24774">
                  <c:v>41.291033333333402</c:v>
                </c:pt>
                <c:pt idx="24775">
                  <c:v>41.292700000000004</c:v>
                </c:pt>
                <c:pt idx="24776">
                  <c:v>41.294366666666697</c:v>
                </c:pt>
                <c:pt idx="24777">
                  <c:v>41.296033333333398</c:v>
                </c:pt>
                <c:pt idx="24778">
                  <c:v>41.297699999999999</c:v>
                </c:pt>
                <c:pt idx="24779">
                  <c:v>41.2993666666667</c:v>
                </c:pt>
                <c:pt idx="24780">
                  <c:v>41.3010333333334</c:v>
                </c:pt>
                <c:pt idx="24781">
                  <c:v>41.302700000000002</c:v>
                </c:pt>
                <c:pt idx="24782">
                  <c:v>41.304366666666702</c:v>
                </c:pt>
                <c:pt idx="24783">
                  <c:v>41.306033333333403</c:v>
                </c:pt>
                <c:pt idx="24784">
                  <c:v>41.307699999999997</c:v>
                </c:pt>
                <c:pt idx="24785">
                  <c:v>41.309366666666698</c:v>
                </c:pt>
                <c:pt idx="24786">
                  <c:v>41.311033333333398</c:v>
                </c:pt>
                <c:pt idx="24787">
                  <c:v>41.3127</c:v>
                </c:pt>
                <c:pt idx="24788">
                  <c:v>41.3143666666667</c:v>
                </c:pt>
                <c:pt idx="24789">
                  <c:v>41.316033333333401</c:v>
                </c:pt>
                <c:pt idx="24790">
                  <c:v>41.317700000000002</c:v>
                </c:pt>
                <c:pt idx="24791">
                  <c:v>41.319366666666703</c:v>
                </c:pt>
                <c:pt idx="24792">
                  <c:v>41.321033333333403</c:v>
                </c:pt>
                <c:pt idx="24793">
                  <c:v>41.322699999999998</c:v>
                </c:pt>
                <c:pt idx="24794">
                  <c:v>41.324366666666698</c:v>
                </c:pt>
                <c:pt idx="24795">
                  <c:v>41.326033333333399</c:v>
                </c:pt>
                <c:pt idx="24796">
                  <c:v>41.3277</c:v>
                </c:pt>
                <c:pt idx="24797">
                  <c:v>41.329366666666701</c:v>
                </c:pt>
                <c:pt idx="24798">
                  <c:v>41.331033333333401</c:v>
                </c:pt>
                <c:pt idx="24799">
                  <c:v>41.332700000000003</c:v>
                </c:pt>
                <c:pt idx="24800">
                  <c:v>41.334366666666703</c:v>
                </c:pt>
                <c:pt idx="24801">
                  <c:v>41.336033333333397</c:v>
                </c:pt>
                <c:pt idx="24802">
                  <c:v>41.337699999999998</c:v>
                </c:pt>
                <c:pt idx="24803">
                  <c:v>41.339366666666699</c:v>
                </c:pt>
                <c:pt idx="24804">
                  <c:v>41.341033333333399</c:v>
                </c:pt>
                <c:pt idx="24805">
                  <c:v>41.342700000000001</c:v>
                </c:pt>
                <c:pt idx="24806">
                  <c:v>41.344366666666701</c:v>
                </c:pt>
                <c:pt idx="24807">
                  <c:v>41.346033333333402</c:v>
                </c:pt>
                <c:pt idx="24808">
                  <c:v>41.347700000000003</c:v>
                </c:pt>
                <c:pt idx="24809">
                  <c:v>41.349366666666697</c:v>
                </c:pt>
                <c:pt idx="24810">
                  <c:v>41.351033333333397</c:v>
                </c:pt>
                <c:pt idx="24811">
                  <c:v>41.352699999999999</c:v>
                </c:pt>
                <c:pt idx="24812">
                  <c:v>41.354366666666699</c:v>
                </c:pt>
                <c:pt idx="24813">
                  <c:v>41.3560333333334</c:v>
                </c:pt>
                <c:pt idx="24814">
                  <c:v>41.357700000000001</c:v>
                </c:pt>
                <c:pt idx="24815">
                  <c:v>41.359366666666702</c:v>
                </c:pt>
                <c:pt idx="24816">
                  <c:v>41.361033333333303</c:v>
                </c:pt>
                <c:pt idx="24817">
                  <c:v>41.362699999999997</c:v>
                </c:pt>
                <c:pt idx="24818">
                  <c:v>41.364366666666697</c:v>
                </c:pt>
                <c:pt idx="24819">
                  <c:v>41.366033333333398</c:v>
                </c:pt>
                <c:pt idx="24820">
                  <c:v>41.367699999999999</c:v>
                </c:pt>
                <c:pt idx="24821">
                  <c:v>41.3693666666667</c:v>
                </c:pt>
                <c:pt idx="24822">
                  <c:v>41.371033333333401</c:v>
                </c:pt>
                <c:pt idx="24823">
                  <c:v>41.372700000000002</c:v>
                </c:pt>
                <c:pt idx="24824">
                  <c:v>41.374366666666702</c:v>
                </c:pt>
                <c:pt idx="24825">
                  <c:v>41.376033333333297</c:v>
                </c:pt>
                <c:pt idx="24826">
                  <c:v>41.377699999999997</c:v>
                </c:pt>
                <c:pt idx="24827">
                  <c:v>41.379366666666698</c:v>
                </c:pt>
                <c:pt idx="24828">
                  <c:v>41.381033333333399</c:v>
                </c:pt>
                <c:pt idx="24829">
                  <c:v>41.3827</c:v>
                </c:pt>
                <c:pt idx="24830">
                  <c:v>41.3843666666667</c:v>
                </c:pt>
                <c:pt idx="24831">
                  <c:v>41.386033333333401</c:v>
                </c:pt>
                <c:pt idx="24832">
                  <c:v>41.387700000000002</c:v>
                </c:pt>
                <c:pt idx="24833">
                  <c:v>41.389366666666703</c:v>
                </c:pt>
                <c:pt idx="24834">
                  <c:v>41.391033333333397</c:v>
                </c:pt>
                <c:pt idx="24835">
                  <c:v>41.392699999999998</c:v>
                </c:pt>
                <c:pt idx="24836">
                  <c:v>41.394366666666699</c:v>
                </c:pt>
                <c:pt idx="24837">
                  <c:v>41.396033333333399</c:v>
                </c:pt>
                <c:pt idx="24838">
                  <c:v>41.3977</c:v>
                </c:pt>
                <c:pt idx="24839">
                  <c:v>41.399366666666701</c:v>
                </c:pt>
                <c:pt idx="24840">
                  <c:v>41.401033333333402</c:v>
                </c:pt>
                <c:pt idx="24841">
                  <c:v>41.402700000000003</c:v>
                </c:pt>
                <c:pt idx="24842">
                  <c:v>41.404366666666697</c:v>
                </c:pt>
                <c:pt idx="24843">
                  <c:v>41.406033333333397</c:v>
                </c:pt>
                <c:pt idx="24844">
                  <c:v>41.407699999999998</c:v>
                </c:pt>
                <c:pt idx="24845">
                  <c:v>41.409366666666699</c:v>
                </c:pt>
                <c:pt idx="24846">
                  <c:v>41.4110333333334</c:v>
                </c:pt>
                <c:pt idx="24847">
                  <c:v>41.412700000000001</c:v>
                </c:pt>
                <c:pt idx="24848">
                  <c:v>41.414366666666702</c:v>
                </c:pt>
                <c:pt idx="24849">
                  <c:v>41.416033333333402</c:v>
                </c:pt>
                <c:pt idx="24850">
                  <c:v>41.417700000000004</c:v>
                </c:pt>
                <c:pt idx="24851">
                  <c:v>41.419366666666697</c:v>
                </c:pt>
                <c:pt idx="24852">
                  <c:v>41.421033333333398</c:v>
                </c:pt>
                <c:pt idx="24853">
                  <c:v>41.422699999999999</c:v>
                </c:pt>
                <c:pt idx="24854">
                  <c:v>41.4243666666667</c:v>
                </c:pt>
                <c:pt idx="24855">
                  <c:v>41.4260333333334</c:v>
                </c:pt>
                <c:pt idx="24856">
                  <c:v>41.427700000000002</c:v>
                </c:pt>
                <c:pt idx="24857">
                  <c:v>41.429366666666702</c:v>
                </c:pt>
                <c:pt idx="24858">
                  <c:v>41.431033333333403</c:v>
                </c:pt>
                <c:pt idx="24859">
                  <c:v>41.432699999999997</c:v>
                </c:pt>
                <c:pt idx="24860">
                  <c:v>41.434366666666698</c:v>
                </c:pt>
                <c:pt idx="24861">
                  <c:v>41.436033333333398</c:v>
                </c:pt>
                <c:pt idx="24862">
                  <c:v>41.4377</c:v>
                </c:pt>
                <c:pt idx="24863">
                  <c:v>41.4393666666667</c:v>
                </c:pt>
                <c:pt idx="24864">
                  <c:v>41.441033333333401</c:v>
                </c:pt>
                <c:pt idx="24865">
                  <c:v>41.442700000000002</c:v>
                </c:pt>
                <c:pt idx="24866">
                  <c:v>41.444366666666703</c:v>
                </c:pt>
                <c:pt idx="24867">
                  <c:v>41.446033333333403</c:v>
                </c:pt>
                <c:pt idx="24868">
                  <c:v>41.447699999999998</c:v>
                </c:pt>
                <c:pt idx="24869">
                  <c:v>41.449366666666698</c:v>
                </c:pt>
                <c:pt idx="24870">
                  <c:v>41.451033333333399</c:v>
                </c:pt>
                <c:pt idx="24871">
                  <c:v>41.4527</c:v>
                </c:pt>
                <c:pt idx="24872">
                  <c:v>41.454366666666701</c:v>
                </c:pt>
                <c:pt idx="24873">
                  <c:v>41.456033333333401</c:v>
                </c:pt>
                <c:pt idx="24874">
                  <c:v>41.457700000000003</c:v>
                </c:pt>
                <c:pt idx="24875">
                  <c:v>41.459366666666703</c:v>
                </c:pt>
                <c:pt idx="24876">
                  <c:v>41.461033333333397</c:v>
                </c:pt>
                <c:pt idx="24877">
                  <c:v>41.462699999999998</c:v>
                </c:pt>
                <c:pt idx="24878">
                  <c:v>41.464366666666699</c:v>
                </c:pt>
                <c:pt idx="24879">
                  <c:v>41.466033333333399</c:v>
                </c:pt>
                <c:pt idx="24880">
                  <c:v>41.467700000000001</c:v>
                </c:pt>
                <c:pt idx="24881">
                  <c:v>41.469366666666701</c:v>
                </c:pt>
                <c:pt idx="24882">
                  <c:v>41.471033333333402</c:v>
                </c:pt>
                <c:pt idx="24883">
                  <c:v>41.472700000000003</c:v>
                </c:pt>
                <c:pt idx="24884">
                  <c:v>41.474366666666697</c:v>
                </c:pt>
                <c:pt idx="24885">
                  <c:v>41.476033333333397</c:v>
                </c:pt>
                <c:pt idx="24886">
                  <c:v>41.477699999999999</c:v>
                </c:pt>
                <c:pt idx="24887">
                  <c:v>41.479366666666699</c:v>
                </c:pt>
                <c:pt idx="24888">
                  <c:v>41.4810333333334</c:v>
                </c:pt>
                <c:pt idx="24889">
                  <c:v>41.482700000000001</c:v>
                </c:pt>
                <c:pt idx="24890">
                  <c:v>41.484366666666702</c:v>
                </c:pt>
                <c:pt idx="24891">
                  <c:v>41.486033333333403</c:v>
                </c:pt>
                <c:pt idx="24892">
                  <c:v>41.487699999999997</c:v>
                </c:pt>
                <c:pt idx="24893">
                  <c:v>41.489366666666697</c:v>
                </c:pt>
                <c:pt idx="24894">
                  <c:v>41.491033333333398</c:v>
                </c:pt>
                <c:pt idx="24895">
                  <c:v>41.492699999999999</c:v>
                </c:pt>
                <c:pt idx="24896">
                  <c:v>41.4943666666667</c:v>
                </c:pt>
                <c:pt idx="24897">
                  <c:v>41.496033333333401</c:v>
                </c:pt>
                <c:pt idx="24898">
                  <c:v>41.497700000000002</c:v>
                </c:pt>
                <c:pt idx="24899">
                  <c:v>41.499366666666702</c:v>
                </c:pt>
                <c:pt idx="24900">
                  <c:v>41.501033333333403</c:v>
                </c:pt>
                <c:pt idx="24901">
                  <c:v>41.502699999999997</c:v>
                </c:pt>
                <c:pt idx="24902">
                  <c:v>41.504366666666698</c:v>
                </c:pt>
                <c:pt idx="24903">
                  <c:v>41.506033333333399</c:v>
                </c:pt>
                <c:pt idx="24904">
                  <c:v>41.5077</c:v>
                </c:pt>
                <c:pt idx="24905">
                  <c:v>41.5093666666667</c:v>
                </c:pt>
                <c:pt idx="24906">
                  <c:v>41.511033333333401</c:v>
                </c:pt>
                <c:pt idx="24907">
                  <c:v>41.512700000000002</c:v>
                </c:pt>
                <c:pt idx="24908">
                  <c:v>41.514366666666703</c:v>
                </c:pt>
                <c:pt idx="24909">
                  <c:v>41.516033333333397</c:v>
                </c:pt>
                <c:pt idx="24910">
                  <c:v>41.517699999999998</c:v>
                </c:pt>
                <c:pt idx="24911">
                  <c:v>41.519366666666699</c:v>
                </c:pt>
                <c:pt idx="24912">
                  <c:v>41.521033333333399</c:v>
                </c:pt>
                <c:pt idx="24913">
                  <c:v>41.5227</c:v>
                </c:pt>
                <c:pt idx="24914">
                  <c:v>41.524366666666701</c:v>
                </c:pt>
                <c:pt idx="24915">
                  <c:v>41.526033333333402</c:v>
                </c:pt>
                <c:pt idx="24916">
                  <c:v>41.527700000000003</c:v>
                </c:pt>
                <c:pt idx="24917">
                  <c:v>41.529366666666697</c:v>
                </c:pt>
                <c:pt idx="24918">
                  <c:v>41.531033333333397</c:v>
                </c:pt>
                <c:pt idx="24919">
                  <c:v>41.532699999999998</c:v>
                </c:pt>
                <c:pt idx="24920">
                  <c:v>41.534366666666699</c:v>
                </c:pt>
                <c:pt idx="24921">
                  <c:v>41.5360333333334</c:v>
                </c:pt>
                <c:pt idx="24922">
                  <c:v>41.537700000000001</c:v>
                </c:pt>
                <c:pt idx="24923">
                  <c:v>41.539366666666702</c:v>
                </c:pt>
                <c:pt idx="24924">
                  <c:v>41.541033333333402</c:v>
                </c:pt>
                <c:pt idx="24925">
                  <c:v>41.542700000000004</c:v>
                </c:pt>
                <c:pt idx="24926">
                  <c:v>41.544366666666697</c:v>
                </c:pt>
                <c:pt idx="24927">
                  <c:v>41.546033333333398</c:v>
                </c:pt>
                <c:pt idx="24928">
                  <c:v>41.547699999999999</c:v>
                </c:pt>
                <c:pt idx="24929">
                  <c:v>41.5493666666667</c:v>
                </c:pt>
                <c:pt idx="24930">
                  <c:v>41.5510333333334</c:v>
                </c:pt>
                <c:pt idx="24931">
                  <c:v>41.552700000000002</c:v>
                </c:pt>
                <c:pt idx="24932">
                  <c:v>41.554366666666702</c:v>
                </c:pt>
                <c:pt idx="24933">
                  <c:v>41.556033333333403</c:v>
                </c:pt>
                <c:pt idx="24934">
                  <c:v>41.557699999999997</c:v>
                </c:pt>
                <c:pt idx="24935">
                  <c:v>41.559366666666698</c:v>
                </c:pt>
                <c:pt idx="24936">
                  <c:v>41.561033333333398</c:v>
                </c:pt>
                <c:pt idx="24937">
                  <c:v>41.5627</c:v>
                </c:pt>
                <c:pt idx="24938">
                  <c:v>41.5643666666667</c:v>
                </c:pt>
                <c:pt idx="24939">
                  <c:v>41.566033333333401</c:v>
                </c:pt>
                <c:pt idx="24940">
                  <c:v>41.567700000000002</c:v>
                </c:pt>
                <c:pt idx="24941">
                  <c:v>41.569366666666703</c:v>
                </c:pt>
                <c:pt idx="24942">
                  <c:v>41.571033333333403</c:v>
                </c:pt>
                <c:pt idx="24943">
                  <c:v>41.572699999999998</c:v>
                </c:pt>
                <c:pt idx="24944">
                  <c:v>41.574366666666698</c:v>
                </c:pt>
                <c:pt idx="24945">
                  <c:v>41.576033333333399</c:v>
                </c:pt>
                <c:pt idx="24946">
                  <c:v>41.5777</c:v>
                </c:pt>
                <c:pt idx="24947">
                  <c:v>41.579366666666701</c:v>
                </c:pt>
                <c:pt idx="24948">
                  <c:v>41.581033333333401</c:v>
                </c:pt>
                <c:pt idx="24949">
                  <c:v>41.582700000000003</c:v>
                </c:pt>
                <c:pt idx="24950">
                  <c:v>41.584366666666703</c:v>
                </c:pt>
                <c:pt idx="24951">
                  <c:v>41.586033333333397</c:v>
                </c:pt>
                <c:pt idx="24952">
                  <c:v>41.587699999999998</c:v>
                </c:pt>
                <c:pt idx="24953">
                  <c:v>41.589366666666699</c:v>
                </c:pt>
                <c:pt idx="24954">
                  <c:v>41.591033333333399</c:v>
                </c:pt>
                <c:pt idx="24955">
                  <c:v>41.592700000000001</c:v>
                </c:pt>
                <c:pt idx="24956">
                  <c:v>41.594366666666701</c:v>
                </c:pt>
                <c:pt idx="24957">
                  <c:v>41.596033333333402</c:v>
                </c:pt>
                <c:pt idx="24958">
                  <c:v>41.597700000000003</c:v>
                </c:pt>
                <c:pt idx="24959">
                  <c:v>41.599366666666697</c:v>
                </c:pt>
                <c:pt idx="24960">
                  <c:v>41.601033333333397</c:v>
                </c:pt>
                <c:pt idx="24961">
                  <c:v>41.602699999999999</c:v>
                </c:pt>
                <c:pt idx="24962">
                  <c:v>41.604366666666699</c:v>
                </c:pt>
                <c:pt idx="24963">
                  <c:v>41.6060333333334</c:v>
                </c:pt>
                <c:pt idx="24964">
                  <c:v>41.607700000000001</c:v>
                </c:pt>
                <c:pt idx="24965">
                  <c:v>41.609366666666702</c:v>
                </c:pt>
                <c:pt idx="24966">
                  <c:v>41.611033333333403</c:v>
                </c:pt>
                <c:pt idx="24967">
                  <c:v>41.612699999999997</c:v>
                </c:pt>
                <c:pt idx="24968">
                  <c:v>41.614366666666697</c:v>
                </c:pt>
                <c:pt idx="24969">
                  <c:v>41.616033333333398</c:v>
                </c:pt>
                <c:pt idx="24970">
                  <c:v>41.617699999999999</c:v>
                </c:pt>
                <c:pt idx="24971">
                  <c:v>41.6193666666667</c:v>
                </c:pt>
                <c:pt idx="24972">
                  <c:v>41.621033333333401</c:v>
                </c:pt>
                <c:pt idx="24973">
                  <c:v>41.622700000000002</c:v>
                </c:pt>
                <c:pt idx="24974">
                  <c:v>41.624366666666702</c:v>
                </c:pt>
                <c:pt idx="24975">
                  <c:v>41.626033333333403</c:v>
                </c:pt>
                <c:pt idx="24976">
                  <c:v>41.627699999999997</c:v>
                </c:pt>
                <c:pt idx="24977">
                  <c:v>41.629366666666698</c:v>
                </c:pt>
                <c:pt idx="24978">
                  <c:v>41.631033333333399</c:v>
                </c:pt>
                <c:pt idx="24979">
                  <c:v>41.6327</c:v>
                </c:pt>
                <c:pt idx="24980">
                  <c:v>41.6343666666667</c:v>
                </c:pt>
                <c:pt idx="24981">
                  <c:v>41.636033333333401</c:v>
                </c:pt>
                <c:pt idx="24982">
                  <c:v>41.637700000000002</c:v>
                </c:pt>
                <c:pt idx="24983">
                  <c:v>41.639366666666703</c:v>
                </c:pt>
                <c:pt idx="24984">
                  <c:v>41.641033333333397</c:v>
                </c:pt>
                <c:pt idx="24985">
                  <c:v>41.642699999999998</c:v>
                </c:pt>
                <c:pt idx="24986">
                  <c:v>41.644366666666699</c:v>
                </c:pt>
                <c:pt idx="24987">
                  <c:v>41.646033333333399</c:v>
                </c:pt>
                <c:pt idx="24988">
                  <c:v>41.6477</c:v>
                </c:pt>
                <c:pt idx="24989">
                  <c:v>41.649366666666701</c:v>
                </c:pt>
                <c:pt idx="24990">
                  <c:v>41.651033333333402</c:v>
                </c:pt>
                <c:pt idx="24991">
                  <c:v>41.652700000000003</c:v>
                </c:pt>
                <c:pt idx="24992">
                  <c:v>41.654366666666697</c:v>
                </c:pt>
                <c:pt idx="24993">
                  <c:v>41.656033333333397</c:v>
                </c:pt>
                <c:pt idx="24994">
                  <c:v>41.657699999999998</c:v>
                </c:pt>
                <c:pt idx="24995">
                  <c:v>41.659366666666699</c:v>
                </c:pt>
                <c:pt idx="24996">
                  <c:v>41.6610333333334</c:v>
                </c:pt>
                <c:pt idx="24997">
                  <c:v>41.662700000000001</c:v>
                </c:pt>
                <c:pt idx="24998">
                  <c:v>41.664366666666702</c:v>
                </c:pt>
                <c:pt idx="24999">
                  <c:v>41.666033333333303</c:v>
                </c:pt>
                <c:pt idx="25000">
                  <c:v>41.667700000000004</c:v>
                </c:pt>
                <c:pt idx="25001">
                  <c:v>41.669366666666697</c:v>
                </c:pt>
                <c:pt idx="25002">
                  <c:v>41.671033333333398</c:v>
                </c:pt>
                <c:pt idx="25003">
                  <c:v>41.672699999999999</c:v>
                </c:pt>
                <c:pt idx="25004">
                  <c:v>41.6743666666667</c:v>
                </c:pt>
                <c:pt idx="25005">
                  <c:v>41.6760333333334</c:v>
                </c:pt>
                <c:pt idx="25006">
                  <c:v>41.677700000000002</c:v>
                </c:pt>
                <c:pt idx="25007">
                  <c:v>41.679366666666702</c:v>
                </c:pt>
                <c:pt idx="25008">
                  <c:v>41.681033333333303</c:v>
                </c:pt>
                <c:pt idx="25009">
                  <c:v>41.682699999999997</c:v>
                </c:pt>
                <c:pt idx="25010">
                  <c:v>41.684366666666698</c:v>
                </c:pt>
                <c:pt idx="25011">
                  <c:v>41.686033333333398</c:v>
                </c:pt>
                <c:pt idx="25012">
                  <c:v>41.6877</c:v>
                </c:pt>
                <c:pt idx="25013">
                  <c:v>41.6893666666667</c:v>
                </c:pt>
                <c:pt idx="25014">
                  <c:v>41.691033333333401</c:v>
                </c:pt>
                <c:pt idx="25015">
                  <c:v>41.692700000000002</c:v>
                </c:pt>
                <c:pt idx="25016">
                  <c:v>41.694366666666703</c:v>
                </c:pt>
                <c:pt idx="25017">
                  <c:v>41.696033333333297</c:v>
                </c:pt>
                <c:pt idx="25018">
                  <c:v>41.697699999999998</c:v>
                </c:pt>
                <c:pt idx="25019">
                  <c:v>41.699366666666698</c:v>
                </c:pt>
                <c:pt idx="25020">
                  <c:v>41.701033333333399</c:v>
                </c:pt>
                <c:pt idx="25021">
                  <c:v>41.7027</c:v>
                </c:pt>
                <c:pt idx="25022">
                  <c:v>41.704366666666701</c:v>
                </c:pt>
                <c:pt idx="25023">
                  <c:v>41.706033333333401</c:v>
                </c:pt>
                <c:pt idx="25024">
                  <c:v>41.707700000000003</c:v>
                </c:pt>
                <c:pt idx="25025">
                  <c:v>41.709366666666703</c:v>
                </c:pt>
                <c:pt idx="25026">
                  <c:v>41.711033333333397</c:v>
                </c:pt>
                <c:pt idx="25027">
                  <c:v>41.712699999999998</c:v>
                </c:pt>
                <c:pt idx="25028">
                  <c:v>41.714366666666699</c:v>
                </c:pt>
                <c:pt idx="25029">
                  <c:v>41.716033333333399</c:v>
                </c:pt>
                <c:pt idx="25030">
                  <c:v>41.717700000000001</c:v>
                </c:pt>
                <c:pt idx="25031">
                  <c:v>41.719366666666701</c:v>
                </c:pt>
                <c:pt idx="25032">
                  <c:v>41.721033333333402</c:v>
                </c:pt>
                <c:pt idx="25033">
                  <c:v>41.722700000000003</c:v>
                </c:pt>
                <c:pt idx="25034">
                  <c:v>41.724366666666697</c:v>
                </c:pt>
                <c:pt idx="25035">
                  <c:v>41.726033333333397</c:v>
                </c:pt>
                <c:pt idx="25036">
                  <c:v>41.727699999999999</c:v>
                </c:pt>
                <c:pt idx="25037">
                  <c:v>41.729366666666699</c:v>
                </c:pt>
                <c:pt idx="25038">
                  <c:v>41.7310333333334</c:v>
                </c:pt>
                <c:pt idx="25039">
                  <c:v>41.732700000000001</c:v>
                </c:pt>
                <c:pt idx="25040">
                  <c:v>41.734366666666702</c:v>
                </c:pt>
                <c:pt idx="25041">
                  <c:v>41.736033333333403</c:v>
                </c:pt>
                <c:pt idx="25042">
                  <c:v>41.737699999999997</c:v>
                </c:pt>
                <c:pt idx="25043">
                  <c:v>41.739366666666697</c:v>
                </c:pt>
                <c:pt idx="25044">
                  <c:v>41.741033333333398</c:v>
                </c:pt>
                <c:pt idx="25045">
                  <c:v>41.742699999999999</c:v>
                </c:pt>
                <c:pt idx="25046">
                  <c:v>41.7443666666667</c:v>
                </c:pt>
                <c:pt idx="25047">
                  <c:v>41.746033333333401</c:v>
                </c:pt>
                <c:pt idx="25048">
                  <c:v>41.747700000000002</c:v>
                </c:pt>
                <c:pt idx="25049">
                  <c:v>41.749366666666702</c:v>
                </c:pt>
                <c:pt idx="25050">
                  <c:v>41.751033333333403</c:v>
                </c:pt>
                <c:pt idx="25051">
                  <c:v>41.752699999999997</c:v>
                </c:pt>
                <c:pt idx="25052">
                  <c:v>41.754366666666698</c:v>
                </c:pt>
                <c:pt idx="25053">
                  <c:v>41.756033333333399</c:v>
                </c:pt>
                <c:pt idx="25054">
                  <c:v>41.7577</c:v>
                </c:pt>
                <c:pt idx="25055">
                  <c:v>41.7593666666667</c:v>
                </c:pt>
                <c:pt idx="25056">
                  <c:v>41.761033333333401</c:v>
                </c:pt>
                <c:pt idx="25057">
                  <c:v>41.762700000000002</c:v>
                </c:pt>
                <c:pt idx="25058">
                  <c:v>41.764366666666703</c:v>
                </c:pt>
                <c:pt idx="25059">
                  <c:v>41.766033333333397</c:v>
                </c:pt>
                <c:pt idx="25060">
                  <c:v>41.767699999999998</c:v>
                </c:pt>
                <c:pt idx="25061">
                  <c:v>41.769366666666699</c:v>
                </c:pt>
                <c:pt idx="25062">
                  <c:v>41.771033333333399</c:v>
                </c:pt>
                <c:pt idx="25063">
                  <c:v>41.7727</c:v>
                </c:pt>
                <c:pt idx="25064">
                  <c:v>41.774366666666701</c:v>
                </c:pt>
                <c:pt idx="25065">
                  <c:v>41.776033333333402</c:v>
                </c:pt>
                <c:pt idx="25066">
                  <c:v>41.777700000000003</c:v>
                </c:pt>
                <c:pt idx="25067">
                  <c:v>41.779366666666697</c:v>
                </c:pt>
                <c:pt idx="25068">
                  <c:v>41.781033333333397</c:v>
                </c:pt>
                <c:pt idx="25069">
                  <c:v>41.782699999999998</c:v>
                </c:pt>
                <c:pt idx="25070">
                  <c:v>41.784366666666699</c:v>
                </c:pt>
                <c:pt idx="25071">
                  <c:v>41.7860333333334</c:v>
                </c:pt>
                <c:pt idx="25072">
                  <c:v>41.787700000000001</c:v>
                </c:pt>
                <c:pt idx="25073">
                  <c:v>41.789366666666702</c:v>
                </c:pt>
                <c:pt idx="25074">
                  <c:v>41.791033333333402</c:v>
                </c:pt>
                <c:pt idx="25075">
                  <c:v>41.792700000000004</c:v>
                </c:pt>
                <c:pt idx="25076">
                  <c:v>41.794366666666697</c:v>
                </c:pt>
                <c:pt idx="25077">
                  <c:v>41.796033333333398</c:v>
                </c:pt>
                <c:pt idx="25078">
                  <c:v>41.797699999999999</c:v>
                </c:pt>
                <c:pt idx="25079">
                  <c:v>41.7993666666667</c:v>
                </c:pt>
                <c:pt idx="25080">
                  <c:v>41.8010333333334</c:v>
                </c:pt>
                <c:pt idx="25081">
                  <c:v>41.802700000000002</c:v>
                </c:pt>
                <c:pt idx="25082">
                  <c:v>41.804366666666702</c:v>
                </c:pt>
                <c:pt idx="25083">
                  <c:v>41.806033333333403</c:v>
                </c:pt>
                <c:pt idx="25084">
                  <c:v>41.807699999999997</c:v>
                </c:pt>
                <c:pt idx="25085">
                  <c:v>41.809366666666698</c:v>
                </c:pt>
                <c:pt idx="25086">
                  <c:v>41.811033333333398</c:v>
                </c:pt>
                <c:pt idx="25087">
                  <c:v>41.8127</c:v>
                </c:pt>
                <c:pt idx="25088">
                  <c:v>41.8143666666667</c:v>
                </c:pt>
                <c:pt idx="25089">
                  <c:v>41.816033333333401</c:v>
                </c:pt>
                <c:pt idx="25090">
                  <c:v>41.817700000000002</c:v>
                </c:pt>
                <c:pt idx="25091">
                  <c:v>41.819366666666703</c:v>
                </c:pt>
                <c:pt idx="25092">
                  <c:v>41.821033333333403</c:v>
                </c:pt>
                <c:pt idx="25093">
                  <c:v>41.822699999999998</c:v>
                </c:pt>
                <c:pt idx="25094">
                  <c:v>41.824366666666698</c:v>
                </c:pt>
                <c:pt idx="25095">
                  <c:v>41.826033333333399</c:v>
                </c:pt>
                <c:pt idx="25096">
                  <c:v>41.8277</c:v>
                </c:pt>
                <c:pt idx="25097">
                  <c:v>41.829366666666701</c:v>
                </c:pt>
                <c:pt idx="25098">
                  <c:v>41.831033333333401</c:v>
                </c:pt>
                <c:pt idx="25099">
                  <c:v>41.832700000000003</c:v>
                </c:pt>
                <c:pt idx="25100">
                  <c:v>41.834366666666703</c:v>
                </c:pt>
                <c:pt idx="25101">
                  <c:v>41.836033333333397</c:v>
                </c:pt>
                <c:pt idx="25102">
                  <c:v>41.837699999999998</c:v>
                </c:pt>
                <c:pt idx="25103">
                  <c:v>41.839366666666699</c:v>
                </c:pt>
                <c:pt idx="25104">
                  <c:v>41.841033333333399</c:v>
                </c:pt>
                <c:pt idx="25105">
                  <c:v>41.842700000000001</c:v>
                </c:pt>
                <c:pt idx="25106">
                  <c:v>41.844366666666701</c:v>
                </c:pt>
                <c:pt idx="25107">
                  <c:v>41.846033333333402</c:v>
                </c:pt>
                <c:pt idx="25108">
                  <c:v>41.847700000000003</c:v>
                </c:pt>
                <c:pt idx="25109">
                  <c:v>41.849366666666697</c:v>
                </c:pt>
                <c:pt idx="25110">
                  <c:v>41.851033333333397</c:v>
                </c:pt>
                <c:pt idx="25111">
                  <c:v>41.852699999999999</c:v>
                </c:pt>
                <c:pt idx="25112">
                  <c:v>41.854366666666699</c:v>
                </c:pt>
                <c:pt idx="25113">
                  <c:v>41.8560333333334</c:v>
                </c:pt>
                <c:pt idx="25114">
                  <c:v>41.857700000000001</c:v>
                </c:pt>
                <c:pt idx="25115">
                  <c:v>41.859366666666702</c:v>
                </c:pt>
                <c:pt idx="25116">
                  <c:v>41.861033333333403</c:v>
                </c:pt>
                <c:pt idx="25117">
                  <c:v>41.862699999999997</c:v>
                </c:pt>
                <c:pt idx="25118">
                  <c:v>41.864366666666697</c:v>
                </c:pt>
                <c:pt idx="25119">
                  <c:v>41.866033333333398</c:v>
                </c:pt>
                <c:pt idx="25120">
                  <c:v>41.867699999999999</c:v>
                </c:pt>
                <c:pt idx="25121">
                  <c:v>41.8693666666667</c:v>
                </c:pt>
                <c:pt idx="25122">
                  <c:v>41.871033333333401</c:v>
                </c:pt>
                <c:pt idx="25123">
                  <c:v>41.872700000000002</c:v>
                </c:pt>
                <c:pt idx="25124">
                  <c:v>41.874366666666702</c:v>
                </c:pt>
                <c:pt idx="25125">
                  <c:v>41.876033333333403</c:v>
                </c:pt>
                <c:pt idx="25126">
                  <c:v>41.877699999999997</c:v>
                </c:pt>
                <c:pt idx="25127">
                  <c:v>41.879366666666698</c:v>
                </c:pt>
                <c:pt idx="25128">
                  <c:v>41.881033333333399</c:v>
                </c:pt>
                <c:pt idx="25129">
                  <c:v>41.8827</c:v>
                </c:pt>
                <c:pt idx="25130">
                  <c:v>41.8843666666667</c:v>
                </c:pt>
                <c:pt idx="25131">
                  <c:v>41.886033333333401</c:v>
                </c:pt>
                <c:pt idx="25132">
                  <c:v>41.887700000000002</c:v>
                </c:pt>
                <c:pt idx="25133">
                  <c:v>41.889366666666703</c:v>
                </c:pt>
                <c:pt idx="25134">
                  <c:v>41.891033333333397</c:v>
                </c:pt>
                <c:pt idx="25135">
                  <c:v>41.892699999999998</c:v>
                </c:pt>
                <c:pt idx="25136">
                  <c:v>41.894366666666699</c:v>
                </c:pt>
                <c:pt idx="25137">
                  <c:v>41.896033333333399</c:v>
                </c:pt>
                <c:pt idx="25138">
                  <c:v>41.8977</c:v>
                </c:pt>
                <c:pt idx="25139">
                  <c:v>41.899366666666701</c:v>
                </c:pt>
                <c:pt idx="25140">
                  <c:v>41.901033333333402</c:v>
                </c:pt>
                <c:pt idx="25141">
                  <c:v>41.902700000000003</c:v>
                </c:pt>
                <c:pt idx="25142">
                  <c:v>41.904366666666697</c:v>
                </c:pt>
                <c:pt idx="25143">
                  <c:v>41.906033333333397</c:v>
                </c:pt>
                <c:pt idx="25144">
                  <c:v>41.907699999999998</c:v>
                </c:pt>
                <c:pt idx="25145">
                  <c:v>41.909366666666699</c:v>
                </c:pt>
                <c:pt idx="25146">
                  <c:v>41.9110333333334</c:v>
                </c:pt>
                <c:pt idx="25147">
                  <c:v>41.912700000000001</c:v>
                </c:pt>
                <c:pt idx="25148">
                  <c:v>41.914366666666702</c:v>
                </c:pt>
                <c:pt idx="25149">
                  <c:v>41.916033333333402</c:v>
                </c:pt>
                <c:pt idx="25150">
                  <c:v>41.917700000000004</c:v>
                </c:pt>
                <c:pt idx="25151">
                  <c:v>41.919366666666697</c:v>
                </c:pt>
                <c:pt idx="25152">
                  <c:v>41.921033333333398</c:v>
                </c:pt>
                <c:pt idx="25153">
                  <c:v>41.922699999999999</c:v>
                </c:pt>
                <c:pt idx="25154">
                  <c:v>41.9243666666667</c:v>
                </c:pt>
                <c:pt idx="25155">
                  <c:v>41.9260333333334</c:v>
                </c:pt>
                <c:pt idx="25156">
                  <c:v>41.927700000000002</c:v>
                </c:pt>
                <c:pt idx="25157">
                  <c:v>41.929366666666702</c:v>
                </c:pt>
                <c:pt idx="25158">
                  <c:v>41.931033333333403</c:v>
                </c:pt>
                <c:pt idx="25159">
                  <c:v>41.932699999999997</c:v>
                </c:pt>
                <c:pt idx="25160">
                  <c:v>41.934366666666698</c:v>
                </c:pt>
                <c:pt idx="25161">
                  <c:v>41.936033333333398</c:v>
                </c:pt>
                <c:pt idx="25162">
                  <c:v>41.9377</c:v>
                </c:pt>
                <c:pt idx="25163">
                  <c:v>41.9393666666667</c:v>
                </c:pt>
                <c:pt idx="25164">
                  <c:v>41.941033333333401</c:v>
                </c:pt>
                <c:pt idx="25165">
                  <c:v>41.942700000000002</c:v>
                </c:pt>
                <c:pt idx="25166">
                  <c:v>41.944366666666703</c:v>
                </c:pt>
                <c:pt idx="25167">
                  <c:v>41.946033333333403</c:v>
                </c:pt>
                <c:pt idx="25168">
                  <c:v>41.947699999999998</c:v>
                </c:pt>
                <c:pt idx="25169">
                  <c:v>41.949366666666698</c:v>
                </c:pt>
                <c:pt idx="25170">
                  <c:v>41.951033333333399</c:v>
                </c:pt>
                <c:pt idx="25171">
                  <c:v>41.9527</c:v>
                </c:pt>
                <c:pt idx="25172">
                  <c:v>41.954366666666701</c:v>
                </c:pt>
                <c:pt idx="25173">
                  <c:v>41.956033333333401</c:v>
                </c:pt>
                <c:pt idx="25174">
                  <c:v>41.957700000000003</c:v>
                </c:pt>
                <c:pt idx="25175">
                  <c:v>41.959366666666703</c:v>
                </c:pt>
                <c:pt idx="25176">
                  <c:v>41.961033333333397</c:v>
                </c:pt>
                <c:pt idx="25177">
                  <c:v>41.962699999999998</c:v>
                </c:pt>
                <c:pt idx="25178">
                  <c:v>41.964366666666699</c:v>
                </c:pt>
                <c:pt idx="25179">
                  <c:v>41.966033333333399</c:v>
                </c:pt>
                <c:pt idx="25180">
                  <c:v>41.967700000000001</c:v>
                </c:pt>
                <c:pt idx="25181">
                  <c:v>41.969366666666701</c:v>
                </c:pt>
                <c:pt idx="25182">
                  <c:v>41.971033333333402</c:v>
                </c:pt>
                <c:pt idx="25183">
                  <c:v>41.972700000000003</c:v>
                </c:pt>
                <c:pt idx="25184">
                  <c:v>41.974366666666697</c:v>
                </c:pt>
                <c:pt idx="25185">
                  <c:v>41.976033333333397</c:v>
                </c:pt>
                <c:pt idx="25186">
                  <c:v>41.977699999999999</c:v>
                </c:pt>
                <c:pt idx="25187">
                  <c:v>41.979366666666699</c:v>
                </c:pt>
                <c:pt idx="25188">
                  <c:v>41.9810333333334</c:v>
                </c:pt>
                <c:pt idx="25189">
                  <c:v>41.982700000000001</c:v>
                </c:pt>
                <c:pt idx="25190">
                  <c:v>41.984366666666702</c:v>
                </c:pt>
                <c:pt idx="25191">
                  <c:v>41.986033333333303</c:v>
                </c:pt>
                <c:pt idx="25192">
                  <c:v>41.987699999999997</c:v>
                </c:pt>
                <c:pt idx="25193">
                  <c:v>41.989366666666697</c:v>
                </c:pt>
                <c:pt idx="25194">
                  <c:v>41.991033333333398</c:v>
                </c:pt>
                <c:pt idx="25195">
                  <c:v>41.992699999999999</c:v>
                </c:pt>
                <c:pt idx="25196">
                  <c:v>41.9943666666667</c:v>
                </c:pt>
                <c:pt idx="25197">
                  <c:v>41.996033333333401</c:v>
                </c:pt>
                <c:pt idx="25198">
                  <c:v>41.997700000000002</c:v>
                </c:pt>
                <c:pt idx="25199">
                  <c:v>41.999366666666702</c:v>
                </c:pt>
                <c:pt idx="25200">
                  <c:v>42.001033333333297</c:v>
                </c:pt>
                <c:pt idx="25201">
                  <c:v>42.002699999999997</c:v>
                </c:pt>
                <c:pt idx="25202">
                  <c:v>42.004366666666698</c:v>
                </c:pt>
                <c:pt idx="25203">
                  <c:v>42.006033333333399</c:v>
                </c:pt>
                <c:pt idx="25204">
                  <c:v>42.0077</c:v>
                </c:pt>
                <c:pt idx="25205">
                  <c:v>42.0093666666667</c:v>
                </c:pt>
                <c:pt idx="25206">
                  <c:v>42.011033333333401</c:v>
                </c:pt>
                <c:pt idx="25207">
                  <c:v>42.012700000000002</c:v>
                </c:pt>
                <c:pt idx="25208">
                  <c:v>42.014366666666703</c:v>
                </c:pt>
                <c:pt idx="25209">
                  <c:v>42.016033333333397</c:v>
                </c:pt>
                <c:pt idx="25210">
                  <c:v>42.017699999999998</c:v>
                </c:pt>
                <c:pt idx="25211">
                  <c:v>42.019366666666699</c:v>
                </c:pt>
                <c:pt idx="25212">
                  <c:v>42.021033333333399</c:v>
                </c:pt>
                <c:pt idx="25213">
                  <c:v>42.0227</c:v>
                </c:pt>
                <c:pt idx="25214">
                  <c:v>42.024366666666701</c:v>
                </c:pt>
                <c:pt idx="25215">
                  <c:v>42.026033333333402</c:v>
                </c:pt>
                <c:pt idx="25216">
                  <c:v>42.027700000000003</c:v>
                </c:pt>
                <c:pt idx="25217">
                  <c:v>42.029366666666697</c:v>
                </c:pt>
                <c:pt idx="25218">
                  <c:v>42.031033333333397</c:v>
                </c:pt>
                <c:pt idx="25219">
                  <c:v>42.032699999999998</c:v>
                </c:pt>
                <c:pt idx="25220">
                  <c:v>42.034366666666699</c:v>
                </c:pt>
                <c:pt idx="25221">
                  <c:v>42.0360333333334</c:v>
                </c:pt>
                <c:pt idx="25222">
                  <c:v>42.037700000000001</c:v>
                </c:pt>
                <c:pt idx="25223">
                  <c:v>42.039366666666702</c:v>
                </c:pt>
                <c:pt idx="25224">
                  <c:v>42.041033333333402</c:v>
                </c:pt>
                <c:pt idx="25225">
                  <c:v>42.042700000000004</c:v>
                </c:pt>
                <c:pt idx="25226">
                  <c:v>42.044366666666697</c:v>
                </c:pt>
                <c:pt idx="25227">
                  <c:v>42.046033333333398</c:v>
                </c:pt>
                <c:pt idx="25228">
                  <c:v>42.047699999999999</c:v>
                </c:pt>
                <c:pt idx="25229">
                  <c:v>42.0493666666667</c:v>
                </c:pt>
                <c:pt idx="25230">
                  <c:v>42.0510333333334</c:v>
                </c:pt>
                <c:pt idx="25231">
                  <c:v>42.052700000000002</c:v>
                </c:pt>
                <c:pt idx="25232">
                  <c:v>42.054366666666702</c:v>
                </c:pt>
                <c:pt idx="25233">
                  <c:v>42.056033333333403</c:v>
                </c:pt>
                <c:pt idx="25234">
                  <c:v>42.057699999999997</c:v>
                </c:pt>
                <c:pt idx="25235">
                  <c:v>42.059366666666698</c:v>
                </c:pt>
                <c:pt idx="25236">
                  <c:v>42.061033333333398</c:v>
                </c:pt>
                <c:pt idx="25237">
                  <c:v>42.0627</c:v>
                </c:pt>
                <c:pt idx="25238">
                  <c:v>42.0643666666667</c:v>
                </c:pt>
                <c:pt idx="25239">
                  <c:v>42.066033333333401</c:v>
                </c:pt>
                <c:pt idx="25240">
                  <c:v>42.067700000000002</c:v>
                </c:pt>
                <c:pt idx="25241">
                  <c:v>42.069366666666703</c:v>
                </c:pt>
                <c:pt idx="25242">
                  <c:v>42.071033333333403</c:v>
                </c:pt>
                <c:pt idx="25243">
                  <c:v>42.072699999999998</c:v>
                </c:pt>
                <c:pt idx="25244">
                  <c:v>42.074366666666698</c:v>
                </c:pt>
                <c:pt idx="25245">
                  <c:v>42.076033333333399</c:v>
                </c:pt>
                <c:pt idx="25246">
                  <c:v>42.0777</c:v>
                </c:pt>
                <c:pt idx="25247">
                  <c:v>42.079366666666701</c:v>
                </c:pt>
                <c:pt idx="25248">
                  <c:v>42.081033333333401</c:v>
                </c:pt>
                <c:pt idx="25249">
                  <c:v>42.082700000000003</c:v>
                </c:pt>
                <c:pt idx="25250">
                  <c:v>42.084366666666703</c:v>
                </c:pt>
                <c:pt idx="25251">
                  <c:v>42.086033333333397</c:v>
                </c:pt>
                <c:pt idx="25252">
                  <c:v>42.087699999999998</c:v>
                </c:pt>
                <c:pt idx="25253">
                  <c:v>42.089366666666699</c:v>
                </c:pt>
                <c:pt idx="25254">
                  <c:v>42.091033333333399</c:v>
                </c:pt>
                <c:pt idx="25255">
                  <c:v>42.092700000000001</c:v>
                </c:pt>
                <c:pt idx="25256">
                  <c:v>42.094366666666701</c:v>
                </c:pt>
                <c:pt idx="25257">
                  <c:v>42.096033333333402</c:v>
                </c:pt>
                <c:pt idx="25258">
                  <c:v>42.097700000000003</c:v>
                </c:pt>
                <c:pt idx="25259">
                  <c:v>42.099366666666697</c:v>
                </c:pt>
                <c:pt idx="25260">
                  <c:v>42.101033333333397</c:v>
                </c:pt>
                <c:pt idx="25261">
                  <c:v>42.102699999999999</c:v>
                </c:pt>
                <c:pt idx="25262">
                  <c:v>42.104366666666699</c:v>
                </c:pt>
                <c:pt idx="25263">
                  <c:v>42.1060333333334</c:v>
                </c:pt>
                <c:pt idx="25264">
                  <c:v>42.107700000000001</c:v>
                </c:pt>
                <c:pt idx="25265">
                  <c:v>42.109366666666702</c:v>
                </c:pt>
                <c:pt idx="25266">
                  <c:v>42.111033333333403</c:v>
                </c:pt>
                <c:pt idx="25267">
                  <c:v>42.112699999999997</c:v>
                </c:pt>
                <c:pt idx="25268">
                  <c:v>42.114366666666697</c:v>
                </c:pt>
                <c:pt idx="25269">
                  <c:v>42.116033333333398</c:v>
                </c:pt>
                <c:pt idx="25270">
                  <c:v>42.117699999999999</c:v>
                </c:pt>
                <c:pt idx="25271">
                  <c:v>42.1193666666667</c:v>
                </c:pt>
                <c:pt idx="25272">
                  <c:v>42.121033333333401</c:v>
                </c:pt>
                <c:pt idx="25273">
                  <c:v>42.122700000000002</c:v>
                </c:pt>
                <c:pt idx="25274">
                  <c:v>42.124366666666702</c:v>
                </c:pt>
                <c:pt idx="25275">
                  <c:v>42.126033333333403</c:v>
                </c:pt>
                <c:pt idx="25276">
                  <c:v>42.127699999999997</c:v>
                </c:pt>
                <c:pt idx="25277">
                  <c:v>42.129366666666698</c:v>
                </c:pt>
                <c:pt idx="25278">
                  <c:v>42.131033333333399</c:v>
                </c:pt>
                <c:pt idx="25279">
                  <c:v>42.1327</c:v>
                </c:pt>
                <c:pt idx="25280">
                  <c:v>42.1343666666667</c:v>
                </c:pt>
                <c:pt idx="25281">
                  <c:v>42.136033333333401</c:v>
                </c:pt>
                <c:pt idx="25282">
                  <c:v>42.137700000000002</c:v>
                </c:pt>
                <c:pt idx="25283">
                  <c:v>42.139366666666703</c:v>
                </c:pt>
                <c:pt idx="25284">
                  <c:v>42.141033333333397</c:v>
                </c:pt>
                <c:pt idx="25285">
                  <c:v>42.142699999999998</c:v>
                </c:pt>
                <c:pt idx="25286">
                  <c:v>42.144366666666699</c:v>
                </c:pt>
                <c:pt idx="25287">
                  <c:v>42.146033333333399</c:v>
                </c:pt>
                <c:pt idx="25288">
                  <c:v>42.1477</c:v>
                </c:pt>
                <c:pt idx="25289">
                  <c:v>42.149366666666701</c:v>
                </c:pt>
                <c:pt idx="25290">
                  <c:v>42.151033333333402</c:v>
                </c:pt>
                <c:pt idx="25291">
                  <c:v>42.152700000000003</c:v>
                </c:pt>
                <c:pt idx="25292">
                  <c:v>42.154366666666697</c:v>
                </c:pt>
                <c:pt idx="25293">
                  <c:v>42.156033333333397</c:v>
                </c:pt>
                <c:pt idx="25294">
                  <c:v>42.157699999999998</c:v>
                </c:pt>
                <c:pt idx="25295">
                  <c:v>42.159366666666699</c:v>
                </c:pt>
                <c:pt idx="25296">
                  <c:v>42.1610333333334</c:v>
                </c:pt>
                <c:pt idx="25297">
                  <c:v>42.162700000000001</c:v>
                </c:pt>
                <c:pt idx="25298">
                  <c:v>42.164366666666702</c:v>
                </c:pt>
                <c:pt idx="25299">
                  <c:v>42.166033333333402</c:v>
                </c:pt>
                <c:pt idx="25300">
                  <c:v>42.167700000000004</c:v>
                </c:pt>
                <c:pt idx="25301">
                  <c:v>42.169366666666697</c:v>
                </c:pt>
                <c:pt idx="25302">
                  <c:v>42.171033333333398</c:v>
                </c:pt>
                <c:pt idx="25303">
                  <c:v>42.172699999999999</c:v>
                </c:pt>
                <c:pt idx="25304">
                  <c:v>42.1743666666667</c:v>
                </c:pt>
                <c:pt idx="25305">
                  <c:v>42.1760333333334</c:v>
                </c:pt>
                <c:pt idx="25306">
                  <c:v>42.177700000000002</c:v>
                </c:pt>
                <c:pt idx="25307">
                  <c:v>42.179366666666702</c:v>
                </c:pt>
                <c:pt idx="25308">
                  <c:v>42.181033333333403</c:v>
                </c:pt>
                <c:pt idx="25309">
                  <c:v>42.182699999999997</c:v>
                </c:pt>
                <c:pt idx="25310">
                  <c:v>42.184366666666698</c:v>
                </c:pt>
                <c:pt idx="25311">
                  <c:v>42.186033333333398</c:v>
                </c:pt>
                <c:pt idx="25312">
                  <c:v>42.1877</c:v>
                </c:pt>
                <c:pt idx="25313">
                  <c:v>42.1893666666667</c:v>
                </c:pt>
                <c:pt idx="25314">
                  <c:v>42.191033333333401</c:v>
                </c:pt>
                <c:pt idx="25315">
                  <c:v>42.192700000000002</c:v>
                </c:pt>
                <c:pt idx="25316">
                  <c:v>42.194366666666703</c:v>
                </c:pt>
                <c:pt idx="25317">
                  <c:v>42.196033333333403</c:v>
                </c:pt>
                <c:pt idx="25318">
                  <c:v>42.197699999999998</c:v>
                </c:pt>
                <c:pt idx="25319">
                  <c:v>42.199366666666698</c:v>
                </c:pt>
                <c:pt idx="25320">
                  <c:v>42.201033333333399</c:v>
                </c:pt>
                <c:pt idx="25321">
                  <c:v>42.2027</c:v>
                </c:pt>
                <c:pt idx="25322">
                  <c:v>42.204366666666701</c:v>
                </c:pt>
                <c:pt idx="25323">
                  <c:v>42.206033333333401</c:v>
                </c:pt>
                <c:pt idx="25324">
                  <c:v>42.207700000000003</c:v>
                </c:pt>
                <c:pt idx="25325">
                  <c:v>42.209366666666703</c:v>
                </c:pt>
                <c:pt idx="25326">
                  <c:v>42.211033333333397</c:v>
                </c:pt>
                <c:pt idx="25327">
                  <c:v>42.212699999999998</c:v>
                </c:pt>
                <c:pt idx="25328">
                  <c:v>42.214366666666699</c:v>
                </c:pt>
                <c:pt idx="25329">
                  <c:v>42.216033333333399</c:v>
                </c:pt>
                <c:pt idx="25330">
                  <c:v>42.217700000000001</c:v>
                </c:pt>
                <c:pt idx="25331">
                  <c:v>42.219366666666701</c:v>
                </c:pt>
                <c:pt idx="25332">
                  <c:v>42.221033333333402</c:v>
                </c:pt>
                <c:pt idx="25333">
                  <c:v>42.222700000000003</c:v>
                </c:pt>
                <c:pt idx="25334">
                  <c:v>42.224366666666697</c:v>
                </c:pt>
                <c:pt idx="25335">
                  <c:v>42.226033333333397</c:v>
                </c:pt>
                <c:pt idx="25336">
                  <c:v>42.227699999999999</c:v>
                </c:pt>
                <c:pt idx="25337">
                  <c:v>42.229366666666699</c:v>
                </c:pt>
                <c:pt idx="25338">
                  <c:v>42.2310333333334</c:v>
                </c:pt>
                <c:pt idx="25339">
                  <c:v>42.232700000000001</c:v>
                </c:pt>
                <c:pt idx="25340">
                  <c:v>42.234366666666702</c:v>
                </c:pt>
                <c:pt idx="25341">
                  <c:v>42.236033333333403</c:v>
                </c:pt>
                <c:pt idx="25342">
                  <c:v>42.237699999999997</c:v>
                </c:pt>
                <c:pt idx="25343">
                  <c:v>42.239366666666697</c:v>
                </c:pt>
                <c:pt idx="25344">
                  <c:v>42.241033333333398</c:v>
                </c:pt>
                <c:pt idx="25345">
                  <c:v>42.242699999999999</c:v>
                </c:pt>
                <c:pt idx="25346">
                  <c:v>42.2443666666667</c:v>
                </c:pt>
                <c:pt idx="25347">
                  <c:v>42.246033333333401</c:v>
                </c:pt>
                <c:pt idx="25348">
                  <c:v>42.247700000000002</c:v>
                </c:pt>
                <c:pt idx="25349">
                  <c:v>42.249366666666702</c:v>
                </c:pt>
                <c:pt idx="25350">
                  <c:v>42.251033333333403</c:v>
                </c:pt>
                <c:pt idx="25351">
                  <c:v>42.252699999999997</c:v>
                </c:pt>
                <c:pt idx="25352">
                  <c:v>42.254366666666698</c:v>
                </c:pt>
                <c:pt idx="25353">
                  <c:v>42.256033333333399</c:v>
                </c:pt>
                <c:pt idx="25354">
                  <c:v>42.2577</c:v>
                </c:pt>
                <c:pt idx="25355">
                  <c:v>42.2593666666667</c:v>
                </c:pt>
                <c:pt idx="25356">
                  <c:v>42.261033333333401</c:v>
                </c:pt>
                <c:pt idx="25357">
                  <c:v>42.262700000000002</c:v>
                </c:pt>
                <c:pt idx="25358">
                  <c:v>42.264366666666703</c:v>
                </c:pt>
                <c:pt idx="25359">
                  <c:v>42.266033333333397</c:v>
                </c:pt>
                <c:pt idx="25360">
                  <c:v>42.267699999999998</c:v>
                </c:pt>
                <c:pt idx="25361">
                  <c:v>42.269366666666699</c:v>
                </c:pt>
                <c:pt idx="25362">
                  <c:v>42.271033333333399</c:v>
                </c:pt>
                <c:pt idx="25363">
                  <c:v>42.2727</c:v>
                </c:pt>
                <c:pt idx="25364">
                  <c:v>42.274366666666701</c:v>
                </c:pt>
                <c:pt idx="25365">
                  <c:v>42.276033333333402</c:v>
                </c:pt>
                <c:pt idx="25366">
                  <c:v>42.277700000000003</c:v>
                </c:pt>
                <c:pt idx="25367">
                  <c:v>42.279366666666697</c:v>
                </c:pt>
                <c:pt idx="25368">
                  <c:v>42.281033333333397</c:v>
                </c:pt>
                <c:pt idx="25369">
                  <c:v>42.282699999999998</c:v>
                </c:pt>
                <c:pt idx="25370">
                  <c:v>42.284366666666699</c:v>
                </c:pt>
                <c:pt idx="25371">
                  <c:v>42.2860333333334</c:v>
                </c:pt>
                <c:pt idx="25372">
                  <c:v>42.287700000000001</c:v>
                </c:pt>
                <c:pt idx="25373">
                  <c:v>42.289366666666702</c:v>
                </c:pt>
                <c:pt idx="25374">
                  <c:v>42.291033333333402</c:v>
                </c:pt>
                <c:pt idx="25375">
                  <c:v>42.292700000000004</c:v>
                </c:pt>
                <c:pt idx="25376">
                  <c:v>42.294366666666697</c:v>
                </c:pt>
                <c:pt idx="25377">
                  <c:v>42.296033333333398</c:v>
                </c:pt>
                <c:pt idx="25378">
                  <c:v>42.297699999999999</c:v>
                </c:pt>
                <c:pt idx="25379">
                  <c:v>42.2993666666667</c:v>
                </c:pt>
                <c:pt idx="25380">
                  <c:v>42.3010333333334</c:v>
                </c:pt>
                <c:pt idx="25381">
                  <c:v>42.302700000000002</c:v>
                </c:pt>
                <c:pt idx="25382">
                  <c:v>42.304366666666702</c:v>
                </c:pt>
                <c:pt idx="25383">
                  <c:v>42.306033333333303</c:v>
                </c:pt>
                <c:pt idx="25384">
                  <c:v>42.307699999999997</c:v>
                </c:pt>
                <c:pt idx="25385">
                  <c:v>42.309366666666698</c:v>
                </c:pt>
                <c:pt idx="25386">
                  <c:v>42.311033333333398</c:v>
                </c:pt>
                <c:pt idx="25387">
                  <c:v>42.3127</c:v>
                </c:pt>
                <c:pt idx="25388">
                  <c:v>42.3143666666667</c:v>
                </c:pt>
                <c:pt idx="25389">
                  <c:v>42.316033333333401</c:v>
                </c:pt>
                <c:pt idx="25390">
                  <c:v>42.317700000000002</c:v>
                </c:pt>
                <c:pt idx="25391">
                  <c:v>42.319366666666703</c:v>
                </c:pt>
                <c:pt idx="25392">
                  <c:v>42.321033333333297</c:v>
                </c:pt>
                <c:pt idx="25393">
                  <c:v>42.322699999999998</c:v>
                </c:pt>
                <c:pt idx="25394">
                  <c:v>42.324366666666698</c:v>
                </c:pt>
                <c:pt idx="25395">
                  <c:v>42.326033333333399</c:v>
                </c:pt>
                <c:pt idx="25396">
                  <c:v>42.3277</c:v>
                </c:pt>
                <c:pt idx="25397">
                  <c:v>42.329366666666701</c:v>
                </c:pt>
                <c:pt idx="25398">
                  <c:v>42.331033333333401</c:v>
                </c:pt>
                <c:pt idx="25399">
                  <c:v>42.332700000000003</c:v>
                </c:pt>
                <c:pt idx="25400">
                  <c:v>42.334366666666703</c:v>
                </c:pt>
                <c:pt idx="25401">
                  <c:v>42.336033333333397</c:v>
                </c:pt>
                <c:pt idx="25402">
                  <c:v>42.337699999999998</c:v>
                </c:pt>
                <c:pt idx="25403">
                  <c:v>42.339366666666699</c:v>
                </c:pt>
                <c:pt idx="25404">
                  <c:v>42.341033333333399</c:v>
                </c:pt>
                <c:pt idx="25405">
                  <c:v>42.342700000000001</c:v>
                </c:pt>
                <c:pt idx="25406">
                  <c:v>42.344366666666701</c:v>
                </c:pt>
                <c:pt idx="25407">
                  <c:v>42.346033333333402</c:v>
                </c:pt>
                <c:pt idx="25408">
                  <c:v>42.347700000000003</c:v>
                </c:pt>
                <c:pt idx="25409">
                  <c:v>42.349366666666697</c:v>
                </c:pt>
                <c:pt idx="25410">
                  <c:v>42.351033333333397</c:v>
                </c:pt>
                <c:pt idx="25411">
                  <c:v>42.352699999999999</c:v>
                </c:pt>
                <c:pt idx="25412">
                  <c:v>42.354366666666699</c:v>
                </c:pt>
                <c:pt idx="25413">
                  <c:v>42.3560333333334</c:v>
                </c:pt>
                <c:pt idx="25414">
                  <c:v>42.357700000000001</c:v>
                </c:pt>
                <c:pt idx="25415">
                  <c:v>42.359366666666702</c:v>
                </c:pt>
                <c:pt idx="25416">
                  <c:v>42.361033333333403</c:v>
                </c:pt>
                <c:pt idx="25417">
                  <c:v>42.362699999999997</c:v>
                </c:pt>
                <c:pt idx="25418">
                  <c:v>42.364366666666697</c:v>
                </c:pt>
                <c:pt idx="25419">
                  <c:v>42.366033333333398</c:v>
                </c:pt>
                <c:pt idx="25420">
                  <c:v>42.367699999999999</c:v>
                </c:pt>
                <c:pt idx="25421">
                  <c:v>42.3693666666667</c:v>
                </c:pt>
                <c:pt idx="25422">
                  <c:v>42.371033333333401</c:v>
                </c:pt>
                <c:pt idx="25423">
                  <c:v>42.372700000000002</c:v>
                </c:pt>
                <c:pt idx="25424">
                  <c:v>42.374366666666702</c:v>
                </c:pt>
                <c:pt idx="25425">
                  <c:v>42.376033333333403</c:v>
                </c:pt>
                <c:pt idx="25426">
                  <c:v>42.377699999999997</c:v>
                </c:pt>
                <c:pt idx="25427">
                  <c:v>42.379366666666698</c:v>
                </c:pt>
                <c:pt idx="25428">
                  <c:v>42.381033333333399</c:v>
                </c:pt>
                <c:pt idx="25429">
                  <c:v>42.3827</c:v>
                </c:pt>
                <c:pt idx="25430">
                  <c:v>42.3843666666667</c:v>
                </c:pt>
                <c:pt idx="25431">
                  <c:v>42.386033333333401</c:v>
                </c:pt>
                <c:pt idx="25432">
                  <c:v>42.387700000000002</c:v>
                </c:pt>
                <c:pt idx="25433">
                  <c:v>42.389366666666703</c:v>
                </c:pt>
                <c:pt idx="25434">
                  <c:v>42.391033333333397</c:v>
                </c:pt>
                <c:pt idx="25435">
                  <c:v>42.392699999999998</c:v>
                </c:pt>
                <c:pt idx="25436">
                  <c:v>42.394366666666699</c:v>
                </c:pt>
                <c:pt idx="25437">
                  <c:v>42.396033333333399</c:v>
                </c:pt>
                <c:pt idx="25438">
                  <c:v>42.3977</c:v>
                </c:pt>
                <c:pt idx="25439">
                  <c:v>42.399366666666701</c:v>
                </c:pt>
                <c:pt idx="25440">
                  <c:v>42.401033333333402</c:v>
                </c:pt>
                <c:pt idx="25441">
                  <c:v>42.402700000000003</c:v>
                </c:pt>
                <c:pt idx="25442">
                  <c:v>42.404366666666697</c:v>
                </c:pt>
                <c:pt idx="25443">
                  <c:v>42.406033333333397</c:v>
                </c:pt>
                <c:pt idx="25444">
                  <c:v>42.407699999999998</c:v>
                </c:pt>
                <c:pt idx="25445">
                  <c:v>42.409366666666699</c:v>
                </c:pt>
                <c:pt idx="25446">
                  <c:v>42.4110333333334</c:v>
                </c:pt>
                <c:pt idx="25447">
                  <c:v>42.412700000000001</c:v>
                </c:pt>
                <c:pt idx="25448">
                  <c:v>42.414366666666702</c:v>
                </c:pt>
                <c:pt idx="25449">
                  <c:v>42.416033333333402</c:v>
                </c:pt>
                <c:pt idx="25450">
                  <c:v>42.417700000000004</c:v>
                </c:pt>
                <c:pt idx="25451">
                  <c:v>42.419366666666697</c:v>
                </c:pt>
                <c:pt idx="25452">
                  <c:v>42.421033333333398</c:v>
                </c:pt>
                <c:pt idx="25453">
                  <c:v>42.422699999999999</c:v>
                </c:pt>
                <c:pt idx="25454">
                  <c:v>42.4243666666667</c:v>
                </c:pt>
                <c:pt idx="25455">
                  <c:v>42.4260333333334</c:v>
                </c:pt>
                <c:pt idx="25456">
                  <c:v>42.427700000000002</c:v>
                </c:pt>
                <c:pt idx="25457">
                  <c:v>42.429366666666702</c:v>
                </c:pt>
                <c:pt idx="25458">
                  <c:v>42.431033333333403</c:v>
                </c:pt>
                <c:pt idx="25459">
                  <c:v>42.432699999999997</c:v>
                </c:pt>
                <c:pt idx="25460">
                  <c:v>42.434366666666698</c:v>
                </c:pt>
                <c:pt idx="25461">
                  <c:v>42.436033333333398</c:v>
                </c:pt>
                <c:pt idx="25462">
                  <c:v>42.4377</c:v>
                </c:pt>
                <c:pt idx="25463">
                  <c:v>42.4393666666667</c:v>
                </c:pt>
                <c:pt idx="25464">
                  <c:v>42.441033333333401</c:v>
                </c:pt>
                <c:pt idx="25465">
                  <c:v>42.442700000000002</c:v>
                </c:pt>
                <c:pt idx="25466">
                  <c:v>42.444366666666703</c:v>
                </c:pt>
                <c:pt idx="25467">
                  <c:v>42.446033333333403</c:v>
                </c:pt>
                <c:pt idx="25468">
                  <c:v>42.447699999999998</c:v>
                </c:pt>
                <c:pt idx="25469">
                  <c:v>42.449366666666698</c:v>
                </c:pt>
                <c:pt idx="25470">
                  <c:v>42.451033333333399</c:v>
                </c:pt>
                <c:pt idx="25471">
                  <c:v>42.4527</c:v>
                </c:pt>
                <c:pt idx="25472">
                  <c:v>42.454366666666701</c:v>
                </c:pt>
                <c:pt idx="25473">
                  <c:v>42.456033333333401</c:v>
                </c:pt>
                <c:pt idx="25474">
                  <c:v>42.457700000000003</c:v>
                </c:pt>
                <c:pt idx="25475">
                  <c:v>42.459366666666703</c:v>
                </c:pt>
                <c:pt idx="25476">
                  <c:v>42.461033333333397</c:v>
                </c:pt>
                <c:pt idx="25477">
                  <c:v>42.462699999999998</c:v>
                </c:pt>
                <c:pt idx="25478">
                  <c:v>42.464366666666699</c:v>
                </c:pt>
                <c:pt idx="25479">
                  <c:v>42.466033333333399</c:v>
                </c:pt>
                <c:pt idx="25480">
                  <c:v>42.467700000000001</c:v>
                </c:pt>
                <c:pt idx="25481">
                  <c:v>42.469366666666701</c:v>
                </c:pt>
                <c:pt idx="25482">
                  <c:v>42.471033333333402</c:v>
                </c:pt>
                <c:pt idx="25483">
                  <c:v>42.472700000000003</c:v>
                </c:pt>
                <c:pt idx="25484">
                  <c:v>42.474366666666697</c:v>
                </c:pt>
                <c:pt idx="25485">
                  <c:v>42.476033333333397</c:v>
                </c:pt>
                <c:pt idx="25486">
                  <c:v>42.477699999999999</c:v>
                </c:pt>
                <c:pt idx="25487">
                  <c:v>42.479366666666699</c:v>
                </c:pt>
                <c:pt idx="25488">
                  <c:v>42.4810333333334</c:v>
                </c:pt>
                <c:pt idx="25489">
                  <c:v>42.482700000000001</c:v>
                </c:pt>
                <c:pt idx="25490">
                  <c:v>42.484366666666702</c:v>
                </c:pt>
                <c:pt idx="25491">
                  <c:v>42.486033333333403</c:v>
                </c:pt>
                <c:pt idx="25492">
                  <c:v>42.487699999999997</c:v>
                </c:pt>
                <c:pt idx="25493">
                  <c:v>42.489366666666697</c:v>
                </c:pt>
                <c:pt idx="25494">
                  <c:v>42.491033333333398</c:v>
                </c:pt>
                <c:pt idx="25495">
                  <c:v>42.492699999999999</c:v>
                </c:pt>
                <c:pt idx="25496">
                  <c:v>42.4943666666667</c:v>
                </c:pt>
                <c:pt idx="25497">
                  <c:v>42.496033333333401</c:v>
                </c:pt>
                <c:pt idx="25498">
                  <c:v>42.497700000000002</c:v>
                </c:pt>
                <c:pt idx="25499">
                  <c:v>42.499366666666702</c:v>
                </c:pt>
                <c:pt idx="25500">
                  <c:v>42.501033333333403</c:v>
                </c:pt>
                <c:pt idx="25501">
                  <c:v>42.502699999999997</c:v>
                </c:pt>
                <c:pt idx="25502">
                  <c:v>42.504366666666698</c:v>
                </c:pt>
                <c:pt idx="25503">
                  <c:v>42.506033333333399</c:v>
                </c:pt>
                <c:pt idx="25504">
                  <c:v>42.5077</c:v>
                </c:pt>
                <c:pt idx="25505">
                  <c:v>42.5093666666667</c:v>
                </c:pt>
                <c:pt idx="25506">
                  <c:v>42.511033333333401</c:v>
                </c:pt>
                <c:pt idx="25507">
                  <c:v>42.512700000000002</c:v>
                </c:pt>
                <c:pt idx="25508">
                  <c:v>42.514366666666703</c:v>
                </c:pt>
                <c:pt idx="25509">
                  <c:v>42.516033333333397</c:v>
                </c:pt>
                <c:pt idx="25510">
                  <c:v>42.517699999999998</c:v>
                </c:pt>
                <c:pt idx="25511">
                  <c:v>42.519366666666699</c:v>
                </c:pt>
                <c:pt idx="25512">
                  <c:v>42.521033333333399</c:v>
                </c:pt>
                <c:pt idx="25513">
                  <c:v>42.5227</c:v>
                </c:pt>
                <c:pt idx="25514">
                  <c:v>42.524366666666701</c:v>
                </c:pt>
                <c:pt idx="25515">
                  <c:v>42.526033333333402</c:v>
                </c:pt>
                <c:pt idx="25516">
                  <c:v>42.527700000000003</c:v>
                </c:pt>
                <c:pt idx="25517">
                  <c:v>42.529366666666697</c:v>
                </c:pt>
                <c:pt idx="25518">
                  <c:v>42.531033333333397</c:v>
                </c:pt>
                <c:pt idx="25519">
                  <c:v>42.532699999999998</c:v>
                </c:pt>
                <c:pt idx="25520">
                  <c:v>42.534366666666699</c:v>
                </c:pt>
                <c:pt idx="25521">
                  <c:v>42.5360333333334</c:v>
                </c:pt>
                <c:pt idx="25522">
                  <c:v>42.537700000000001</c:v>
                </c:pt>
                <c:pt idx="25523">
                  <c:v>42.539366666666702</c:v>
                </c:pt>
                <c:pt idx="25524">
                  <c:v>42.541033333333402</c:v>
                </c:pt>
                <c:pt idx="25525">
                  <c:v>42.542700000000004</c:v>
                </c:pt>
                <c:pt idx="25526">
                  <c:v>42.544366666666697</c:v>
                </c:pt>
                <c:pt idx="25527">
                  <c:v>42.546033333333398</c:v>
                </c:pt>
                <c:pt idx="25528">
                  <c:v>42.547699999999999</c:v>
                </c:pt>
                <c:pt idx="25529">
                  <c:v>42.5493666666667</c:v>
                </c:pt>
                <c:pt idx="25530">
                  <c:v>42.5510333333334</c:v>
                </c:pt>
                <c:pt idx="25531">
                  <c:v>42.552700000000002</c:v>
                </c:pt>
                <c:pt idx="25532">
                  <c:v>42.554366666666702</c:v>
                </c:pt>
                <c:pt idx="25533">
                  <c:v>42.556033333333403</c:v>
                </c:pt>
                <c:pt idx="25534">
                  <c:v>42.557699999999997</c:v>
                </c:pt>
                <c:pt idx="25535">
                  <c:v>42.559366666666698</c:v>
                </c:pt>
                <c:pt idx="25536">
                  <c:v>42.561033333333398</c:v>
                </c:pt>
                <c:pt idx="25537">
                  <c:v>42.5627</c:v>
                </c:pt>
                <c:pt idx="25538">
                  <c:v>42.5643666666667</c:v>
                </c:pt>
                <c:pt idx="25539">
                  <c:v>42.566033333333401</c:v>
                </c:pt>
                <c:pt idx="25540">
                  <c:v>42.567700000000002</c:v>
                </c:pt>
                <c:pt idx="25541">
                  <c:v>42.569366666666703</c:v>
                </c:pt>
                <c:pt idx="25542">
                  <c:v>42.571033333333403</c:v>
                </c:pt>
                <c:pt idx="25543">
                  <c:v>42.572699999999998</c:v>
                </c:pt>
                <c:pt idx="25544">
                  <c:v>42.574366666666698</c:v>
                </c:pt>
                <c:pt idx="25545">
                  <c:v>42.576033333333399</c:v>
                </c:pt>
                <c:pt idx="25546">
                  <c:v>42.5777</c:v>
                </c:pt>
                <c:pt idx="25547">
                  <c:v>42.579366666666701</c:v>
                </c:pt>
                <c:pt idx="25548">
                  <c:v>42.581033333333401</c:v>
                </c:pt>
                <c:pt idx="25549">
                  <c:v>42.582700000000003</c:v>
                </c:pt>
                <c:pt idx="25550">
                  <c:v>42.584366666666703</c:v>
                </c:pt>
                <c:pt idx="25551">
                  <c:v>42.586033333333397</c:v>
                </c:pt>
                <c:pt idx="25552">
                  <c:v>42.587699999999998</c:v>
                </c:pt>
                <c:pt idx="25553">
                  <c:v>42.589366666666699</c:v>
                </c:pt>
                <c:pt idx="25554">
                  <c:v>42.591033333333399</c:v>
                </c:pt>
                <c:pt idx="25555">
                  <c:v>42.592700000000001</c:v>
                </c:pt>
                <c:pt idx="25556">
                  <c:v>42.594366666666701</c:v>
                </c:pt>
                <c:pt idx="25557">
                  <c:v>42.596033333333402</c:v>
                </c:pt>
                <c:pt idx="25558">
                  <c:v>42.597700000000003</c:v>
                </c:pt>
                <c:pt idx="25559">
                  <c:v>42.599366666666697</c:v>
                </c:pt>
                <c:pt idx="25560">
                  <c:v>42.601033333333397</c:v>
                </c:pt>
                <c:pt idx="25561">
                  <c:v>42.602699999999999</c:v>
                </c:pt>
                <c:pt idx="25562">
                  <c:v>42.604366666666699</c:v>
                </c:pt>
                <c:pt idx="25563">
                  <c:v>42.6060333333334</c:v>
                </c:pt>
                <c:pt idx="25564">
                  <c:v>42.607700000000001</c:v>
                </c:pt>
                <c:pt idx="25565">
                  <c:v>42.609366666666702</c:v>
                </c:pt>
                <c:pt idx="25566">
                  <c:v>42.611033333333303</c:v>
                </c:pt>
                <c:pt idx="25567">
                  <c:v>42.612699999999997</c:v>
                </c:pt>
                <c:pt idx="25568">
                  <c:v>42.614366666666697</c:v>
                </c:pt>
                <c:pt idx="25569">
                  <c:v>42.616033333333398</c:v>
                </c:pt>
                <c:pt idx="25570">
                  <c:v>42.617699999999999</c:v>
                </c:pt>
                <c:pt idx="25571">
                  <c:v>42.6193666666667</c:v>
                </c:pt>
                <c:pt idx="25572">
                  <c:v>42.621033333333401</c:v>
                </c:pt>
                <c:pt idx="25573">
                  <c:v>42.622700000000002</c:v>
                </c:pt>
                <c:pt idx="25574">
                  <c:v>42.624366666666702</c:v>
                </c:pt>
                <c:pt idx="25575">
                  <c:v>42.626033333333297</c:v>
                </c:pt>
                <c:pt idx="25576">
                  <c:v>42.627699999999997</c:v>
                </c:pt>
                <c:pt idx="25577">
                  <c:v>42.629366666666698</c:v>
                </c:pt>
                <c:pt idx="25578">
                  <c:v>42.631033333333399</c:v>
                </c:pt>
                <c:pt idx="25579">
                  <c:v>42.6327</c:v>
                </c:pt>
                <c:pt idx="25580">
                  <c:v>42.6343666666667</c:v>
                </c:pt>
                <c:pt idx="25581">
                  <c:v>42.636033333333401</c:v>
                </c:pt>
                <c:pt idx="25582">
                  <c:v>42.637700000000002</c:v>
                </c:pt>
                <c:pt idx="25583">
                  <c:v>42.639366666666703</c:v>
                </c:pt>
                <c:pt idx="25584">
                  <c:v>42.641033333333397</c:v>
                </c:pt>
                <c:pt idx="25585">
                  <c:v>42.642699999999998</c:v>
                </c:pt>
                <c:pt idx="25586">
                  <c:v>42.644366666666699</c:v>
                </c:pt>
                <c:pt idx="25587">
                  <c:v>42.646033333333399</c:v>
                </c:pt>
                <c:pt idx="25588">
                  <c:v>42.6477</c:v>
                </c:pt>
                <c:pt idx="25589">
                  <c:v>42.649366666666701</c:v>
                </c:pt>
                <c:pt idx="25590">
                  <c:v>42.651033333333402</c:v>
                </c:pt>
                <c:pt idx="25591">
                  <c:v>42.652700000000003</c:v>
                </c:pt>
                <c:pt idx="25592">
                  <c:v>42.654366666666697</c:v>
                </c:pt>
                <c:pt idx="25593">
                  <c:v>42.656033333333397</c:v>
                </c:pt>
                <c:pt idx="25594">
                  <c:v>42.657699999999998</c:v>
                </c:pt>
                <c:pt idx="25595">
                  <c:v>42.659366666666699</c:v>
                </c:pt>
                <c:pt idx="25596">
                  <c:v>42.6610333333334</c:v>
                </c:pt>
                <c:pt idx="25597">
                  <c:v>42.662700000000001</c:v>
                </c:pt>
                <c:pt idx="25598">
                  <c:v>42.664366666666702</c:v>
                </c:pt>
                <c:pt idx="25599">
                  <c:v>42.666033333333402</c:v>
                </c:pt>
                <c:pt idx="25600">
                  <c:v>42.667700000000004</c:v>
                </c:pt>
                <c:pt idx="25601">
                  <c:v>42.669366666666697</c:v>
                </c:pt>
                <c:pt idx="25602">
                  <c:v>42.671033333333398</c:v>
                </c:pt>
                <c:pt idx="25603">
                  <c:v>42.672699999999999</c:v>
                </c:pt>
                <c:pt idx="25604">
                  <c:v>42.6743666666667</c:v>
                </c:pt>
                <c:pt idx="25605">
                  <c:v>42.6760333333334</c:v>
                </c:pt>
                <c:pt idx="25606">
                  <c:v>42.677700000000002</c:v>
                </c:pt>
                <c:pt idx="25607">
                  <c:v>42.679366666666702</c:v>
                </c:pt>
                <c:pt idx="25608">
                  <c:v>42.681033333333403</c:v>
                </c:pt>
                <c:pt idx="25609">
                  <c:v>42.682699999999997</c:v>
                </c:pt>
                <c:pt idx="25610">
                  <c:v>42.684366666666698</c:v>
                </c:pt>
                <c:pt idx="25611">
                  <c:v>42.686033333333398</c:v>
                </c:pt>
                <c:pt idx="25612">
                  <c:v>42.6877</c:v>
                </c:pt>
                <c:pt idx="25613">
                  <c:v>42.6893666666667</c:v>
                </c:pt>
                <c:pt idx="25614">
                  <c:v>42.691033333333401</c:v>
                </c:pt>
                <c:pt idx="25615">
                  <c:v>42.692700000000002</c:v>
                </c:pt>
                <c:pt idx="25616">
                  <c:v>42.694366666666703</c:v>
                </c:pt>
                <c:pt idx="25617">
                  <c:v>42.696033333333403</c:v>
                </c:pt>
                <c:pt idx="25618">
                  <c:v>42.697699999999998</c:v>
                </c:pt>
                <c:pt idx="25619">
                  <c:v>42.699366666666698</c:v>
                </c:pt>
                <c:pt idx="25620">
                  <c:v>42.701033333333399</c:v>
                </c:pt>
                <c:pt idx="25621">
                  <c:v>42.7027</c:v>
                </c:pt>
                <c:pt idx="25622">
                  <c:v>42.704366666666701</c:v>
                </c:pt>
                <c:pt idx="25623">
                  <c:v>42.706033333333401</c:v>
                </c:pt>
                <c:pt idx="25624">
                  <c:v>42.707700000000003</c:v>
                </c:pt>
                <c:pt idx="25625">
                  <c:v>42.709366666666703</c:v>
                </c:pt>
                <c:pt idx="25626">
                  <c:v>42.711033333333397</c:v>
                </c:pt>
                <c:pt idx="25627">
                  <c:v>42.712699999999998</c:v>
                </c:pt>
                <c:pt idx="25628">
                  <c:v>42.714366666666699</c:v>
                </c:pt>
                <c:pt idx="25629">
                  <c:v>42.716033333333399</c:v>
                </c:pt>
                <c:pt idx="25630">
                  <c:v>42.717700000000001</c:v>
                </c:pt>
                <c:pt idx="25631">
                  <c:v>42.719366666666701</c:v>
                </c:pt>
                <c:pt idx="25632">
                  <c:v>42.721033333333402</c:v>
                </c:pt>
                <c:pt idx="25633">
                  <c:v>42.722700000000003</c:v>
                </c:pt>
                <c:pt idx="25634">
                  <c:v>42.724366666666697</c:v>
                </c:pt>
                <c:pt idx="25635">
                  <c:v>42.726033333333397</c:v>
                </c:pt>
                <c:pt idx="25636">
                  <c:v>42.727699999999999</c:v>
                </c:pt>
                <c:pt idx="25637">
                  <c:v>42.729366666666699</c:v>
                </c:pt>
                <c:pt idx="25638">
                  <c:v>42.7310333333334</c:v>
                </c:pt>
                <c:pt idx="25639">
                  <c:v>42.732700000000001</c:v>
                </c:pt>
                <c:pt idx="25640">
                  <c:v>42.734366666666702</c:v>
                </c:pt>
                <c:pt idx="25641">
                  <c:v>42.736033333333403</c:v>
                </c:pt>
                <c:pt idx="25642">
                  <c:v>42.737699999999997</c:v>
                </c:pt>
                <c:pt idx="25643">
                  <c:v>42.739366666666697</c:v>
                </c:pt>
                <c:pt idx="25644">
                  <c:v>42.741033333333398</c:v>
                </c:pt>
                <c:pt idx="25645">
                  <c:v>42.742699999999999</c:v>
                </c:pt>
                <c:pt idx="25646">
                  <c:v>42.7443666666667</c:v>
                </c:pt>
                <c:pt idx="25647">
                  <c:v>42.746033333333401</c:v>
                </c:pt>
                <c:pt idx="25648">
                  <c:v>42.747700000000002</c:v>
                </c:pt>
                <c:pt idx="25649">
                  <c:v>42.749366666666702</c:v>
                </c:pt>
                <c:pt idx="25650">
                  <c:v>42.751033333333403</c:v>
                </c:pt>
                <c:pt idx="25651">
                  <c:v>42.752699999999997</c:v>
                </c:pt>
                <c:pt idx="25652">
                  <c:v>42.754366666666698</c:v>
                </c:pt>
                <c:pt idx="25653">
                  <c:v>42.756033333333399</c:v>
                </c:pt>
                <c:pt idx="25654">
                  <c:v>42.7577</c:v>
                </c:pt>
                <c:pt idx="25655">
                  <c:v>42.7593666666667</c:v>
                </c:pt>
                <c:pt idx="25656">
                  <c:v>42.761033333333401</c:v>
                </c:pt>
                <c:pt idx="25657">
                  <c:v>42.762700000000002</c:v>
                </c:pt>
                <c:pt idx="25658">
                  <c:v>42.764366666666703</c:v>
                </c:pt>
                <c:pt idx="25659">
                  <c:v>42.766033333333397</c:v>
                </c:pt>
                <c:pt idx="25660">
                  <c:v>42.767699999999998</c:v>
                </c:pt>
                <c:pt idx="25661">
                  <c:v>42.769366666666699</c:v>
                </c:pt>
                <c:pt idx="25662">
                  <c:v>42.771033333333399</c:v>
                </c:pt>
                <c:pt idx="25663">
                  <c:v>42.7727</c:v>
                </c:pt>
                <c:pt idx="25664">
                  <c:v>42.774366666666701</c:v>
                </c:pt>
                <c:pt idx="25665">
                  <c:v>42.776033333333402</c:v>
                </c:pt>
                <c:pt idx="25666">
                  <c:v>42.777700000000003</c:v>
                </c:pt>
                <c:pt idx="25667">
                  <c:v>42.779366666666697</c:v>
                </c:pt>
                <c:pt idx="25668">
                  <c:v>42.781033333333397</c:v>
                </c:pt>
                <c:pt idx="25669">
                  <c:v>42.782699999999998</c:v>
                </c:pt>
                <c:pt idx="25670">
                  <c:v>42.784366666666699</c:v>
                </c:pt>
                <c:pt idx="25671">
                  <c:v>42.7860333333334</c:v>
                </c:pt>
                <c:pt idx="25672">
                  <c:v>42.787700000000001</c:v>
                </c:pt>
                <c:pt idx="25673">
                  <c:v>42.789366666666702</c:v>
                </c:pt>
                <c:pt idx="25674">
                  <c:v>42.791033333333402</c:v>
                </c:pt>
                <c:pt idx="25675">
                  <c:v>42.792700000000004</c:v>
                </c:pt>
                <c:pt idx="25676">
                  <c:v>42.794366666666697</c:v>
                </c:pt>
                <c:pt idx="25677">
                  <c:v>42.796033333333398</c:v>
                </c:pt>
                <c:pt idx="25678">
                  <c:v>42.797699999999999</c:v>
                </c:pt>
                <c:pt idx="25679">
                  <c:v>42.7993666666667</c:v>
                </c:pt>
                <c:pt idx="25680">
                  <c:v>42.8010333333334</c:v>
                </c:pt>
                <c:pt idx="25681">
                  <c:v>42.802700000000002</c:v>
                </c:pt>
                <c:pt idx="25682">
                  <c:v>42.804366666666702</c:v>
                </c:pt>
                <c:pt idx="25683">
                  <c:v>42.806033333333403</c:v>
                </c:pt>
                <c:pt idx="25684">
                  <c:v>42.807699999999997</c:v>
                </c:pt>
                <c:pt idx="25685">
                  <c:v>42.809366666666698</c:v>
                </c:pt>
                <c:pt idx="25686">
                  <c:v>42.811033333333398</c:v>
                </c:pt>
                <c:pt idx="25687">
                  <c:v>42.8127</c:v>
                </c:pt>
                <c:pt idx="25688">
                  <c:v>42.8143666666667</c:v>
                </c:pt>
                <c:pt idx="25689">
                  <c:v>42.816033333333401</c:v>
                </c:pt>
                <c:pt idx="25690">
                  <c:v>42.817700000000002</c:v>
                </c:pt>
                <c:pt idx="25691">
                  <c:v>42.819366666666703</c:v>
                </c:pt>
                <c:pt idx="25692">
                  <c:v>42.821033333333403</c:v>
                </c:pt>
                <c:pt idx="25693">
                  <c:v>42.822699999999998</c:v>
                </c:pt>
                <c:pt idx="25694">
                  <c:v>42.824366666666698</c:v>
                </c:pt>
                <c:pt idx="25695">
                  <c:v>42.826033333333399</c:v>
                </c:pt>
                <c:pt idx="25696">
                  <c:v>42.8277</c:v>
                </c:pt>
                <c:pt idx="25697">
                  <c:v>42.829366666666701</c:v>
                </c:pt>
                <c:pt idx="25698">
                  <c:v>42.831033333333401</c:v>
                </c:pt>
                <c:pt idx="25699">
                  <c:v>42.832700000000003</c:v>
                </c:pt>
                <c:pt idx="25700">
                  <c:v>42.834366666666703</c:v>
                </c:pt>
                <c:pt idx="25701">
                  <c:v>42.836033333333397</c:v>
                </c:pt>
                <c:pt idx="25702">
                  <c:v>42.837699999999998</c:v>
                </c:pt>
                <c:pt idx="25703">
                  <c:v>42.839366666666699</c:v>
                </c:pt>
                <c:pt idx="25704">
                  <c:v>42.841033333333399</c:v>
                </c:pt>
                <c:pt idx="25705">
                  <c:v>42.842700000000001</c:v>
                </c:pt>
                <c:pt idx="25706">
                  <c:v>42.844366666666701</c:v>
                </c:pt>
                <c:pt idx="25707">
                  <c:v>42.846033333333402</c:v>
                </c:pt>
                <c:pt idx="25708">
                  <c:v>42.847700000000003</c:v>
                </c:pt>
                <c:pt idx="25709">
                  <c:v>42.849366666666697</c:v>
                </c:pt>
                <c:pt idx="25710">
                  <c:v>42.851033333333397</c:v>
                </c:pt>
                <c:pt idx="25711">
                  <c:v>42.852699999999999</c:v>
                </c:pt>
                <c:pt idx="25712">
                  <c:v>42.854366666666699</c:v>
                </c:pt>
                <c:pt idx="25713">
                  <c:v>42.8560333333334</c:v>
                </c:pt>
                <c:pt idx="25714">
                  <c:v>42.857700000000001</c:v>
                </c:pt>
                <c:pt idx="25715">
                  <c:v>42.859366666666702</c:v>
                </c:pt>
                <c:pt idx="25716">
                  <c:v>42.861033333333403</c:v>
                </c:pt>
                <c:pt idx="25717">
                  <c:v>42.862699999999997</c:v>
                </c:pt>
                <c:pt idx="25718">
                  <c:v>42.864366666666697</c:v>
                </c:pt>
                <c:pt idx="25719">
                  <c:v>42.866033333333398</c:v>
                </c:pt>
                <c:pt idx="25720">
                  <c:v>42.867699999999999</c:v>
                </c:pt>
                <c:pt idx="25721">
                  <c:v>42.8693666666667</c:v>
                </c:pt>
                <c:pt idx="25722">
                  <c:v>42.871033333333401</c:v>
                </c:pt>
                <c:pt idx="25723">
                  <c:v>42.872700000000002</c:v>
                </c:pt>
                <c:pt idx="25724">
                  <c:v>42.874366666666702</c:v>
                </c:pt>
                <c:pt idx="25725">
                  <c:v>42.876033333333403</c:v>
                </c:pt>
                <c:pt idx="25726">
                  <c:v>42.877699999999997</c:v>
                </c:pt>
                <c:pt idx="25727">
                  <c:v>42.879366666666698</c:v>
                </c:pt>
                <c:pt idx="25728">
                  <c:v>42.881033333333399</c:v>
                </c:pt>
                <c:pt idx="25729">
                  <c:v>42.8827</c:v>
                </c:pt>
                <c:pt idx="25730">
                  <c:v>42.8843666666667</c:v>
                </c:pt>
                <c:pt idx="25731">
                  <c:v>42.886033333333401</c:v>
                </c:pt>
                <c:pt idx="25732">
                  <c:v>42.887700000000002</c:v>
                </c:pt>
                <c:pt idx="25733">
                  <c:v>42.889366666666703</c:v>
                </c:pt>
                <c:pt idx="25734">
                  <c:v>42.891033333333397</c:v>
                </c:pt>
                <c:pt idx="25735">
                  <c:v>42.892699999999998</c:v>
                </c:pt>
                <c:pt idx="25736">
                  <c:v>42.894366666666699</c:v>
                </c:pt>
                <c:pt idx="25737">
                  <c:v>42.896033333333399</c:v>
                </c:pt>
                <c:pt idx="25738">
                  <c:v>42.8977</c:v>
                </c:pt>
                <c:pt idx="25739">
                  <c:v>42.899366666666701</c:v>
                </c:pt>
                <c:pt idx="25740">
                  <c:v>42.901033333333402</c:v>
                </c:pt>
                <c:pt idx="25741">
                  <c:v>42.902700000000003</c:v>
                </c:pt>
                <c:pt idx="25742">
                  <c:v>42.904366666666697</c:v>
                </c:pt>
                <c:pt idx="25743">
                  <c:v>42.906033333333397</c:v>
                </c:pt>
                <c:pt idx="25744">
                  <c:v>42.907699999999998</c:v>
                </c:pt>
                <c:pt idx="25745">
                  <c:v>42.909366666666699</c:v>
                </c:pt>
                <c:pt idx="25746">
                  <c:v>42.9110333333334</c:v>
                </c:pt>
                <c:pt idx="25747">
                  <c:v>42.912700000000001</c:v>
                </c:pt>
                <c:pt idx="25748">
                  <c:v>42.914366666666702</c:v>
                </c:pt>
                <c:pt idx="25749">
                  <c:v>42.916033333333402</c:v>
                </c:pt>
                <c:pt idx="25750">
                  <c:v>42.917700000000004</c:v>
                </c:pt>
                <c:pt idx="25751">
                  <c:v>42.919366666666697</c:v>
                </c:pt>
                <c:pt idx="25752">
                  <c:v>42.921033333333398</c:v>
                </c:pt>
                <c:pt idx="25753">
                  <c:v>42.922699999999999</c:v>
                </c:pt>
                <c:pt idx="25754">
                  <c:v>42.9243666666667</c:v>
                </c:pt>
                <c:pt idx="25755">
                  <c:v>42.9260333333334</c:v>
                </c:pt>
                <c:pt idx="25756">
                  <c:v>42.927700000000002</c:v>
                </c:pt>
                <c:pt idx="25757">
                  <c:v>42.929366666666702</c:v>
                </c:pt>
                <c:pt idx="25758">
                  <c:v>42.931033333333303</c:v>
                </c:pt>
                <c:pt idx="25759">
                  <c:v>42.932699999999997</c:v>
                </c:pt>
                <c:pt idx="25760">
                  <c:v>42.934366666666698</c:v>
                </c:pt>
                <c:pt idx="25761">
                  <c:v>42.936033333333398</c:v>
                </c:pt>
                <c:pt idx="25762">
                  <c:v>42.9377</c:v>
                </c:pt>
                <c:pt idx="25763">
                  <c:v>42.9393666666667</c:v>
                </c:pt>
                <c:pt idx="25764">
                  <c:v>42.941033333333401</c:v>
                </c:pt>
                <c:pt idx="25765">
                  <c:v>42.942700000000002</c:v>
                </c:pt>
                <c:pt idx="25766">
                  <c:v>42.944366666666703</c:v>
                </c:pt>
                <c:pt idx="25767">
                  <c:v>42.946033333333297</c:v>
                </c:pt>
                <c:pt idx="25768">
                  <c:v>42.947699999999998</c:v>
                </c:pt>
                <c:pt idx="25769">
                  <c:v>42.949366666666698</c:v>
                </c:pt>
                <c:pt idx="25770">
                  <c:v>42.951033333333399</c:v>
                </c:pt>
                <c:pt idx="25771">
                  <c:v>42.9527</c:v>
                </c:pt>
                <c:pt idx="25772">
                  <c:v>42.954366666666701</c:v>
                </c:pt>
                <c:pt idx="25773">
                  <c:v>42.956033333333401</c:v>
                </c:pt>
                <c:pt idx="25774">
                  <c:v>42.957700000000003</c:v>
                </c:pt>
                <c:pt idx="25775">
                  <c:v>42.959366666666703</c:v>
                </c:pt>
                <c:pt idx="25776">
                  <c:v>42.961033333333397</c:v>
                </c:pt>
                <c:pt idx="25777">
                  <c:v>42.962699999999998</c:v>
                </c:pt>
                <c:pt idx="25778">
                  <c:v>42.964366666666699</c:v>
                </c:pt>
                <c:pt idx="25779">
                  <c:v>42.966033333333399</c:v>
                </c:pt>
                <c:pt idx="25780">
                  <c:v>42.967700000000001</c:v>
                </c:pt>
                <c:pt idx="25781">
                  <c:v>42.969366666666701</c:v>
                </c:pt>
                <c:pt idx="25782">
                  <c:v>42.971033333333402</c:v>
                </c:pt>
                <c:pt idx="25783">
                  <c:v>42.972700000000003</c:v>
                </c:pt>
                <c:pt idx="25784">
                  <c:v>42.974366666666697</c:v>
                </c:pt>
                <c:pt idx="25785">
                  <c:v>42.976033333333397</c:v>
                </c:pt>
                <c:pt idx="25786">
                  <c:v>42.977699999999999</c:v>
                </c:pt>
                <c:pt idx="25787">
                  <c:v>42.979366666666699</c:v>
                </c:pt>
                <c:pt idx="25788">
                  <c:v>42.9810333333334</c:v>
                </c:pt>
                <c:pt idx="25789">
                  <c:v>42.982700000000001</c:v>
                </c:pt>
                <c:pt idx="25790">
                  <c:v>42.984366666666702</c:v>
                </c:pt>
                <c:pt idx="25791">
                  <c:v>42.986033333333403</c:v>
                </c:pt>
                <c:pt idx="25792">
                  <c:v>42.987699999999997</c:v>
                </c:pt>
                <c:pt idx="25793">
                  <c:v>42.989366666666697</c:v>
                </c:pt>
                <c:pt idx="25794">
                  <c:v>42.991033333333398</c:v>
                </c:pt>
                <c:pt idx="25795">
                  <c:v>42.992699999999999</c:v>
                </c:pt>
                <c:pt idx="25796">
                  <c:v>42.9943666666667</c:v>
                </c:pt>
                <c:pt idx="25797">
                  <c:v>42.996033333333401</c:v>
                </c:pt>
                <c:pt idx="25798">
                  <c:v>42.997700000000002</c:v>
                </c:pt>
                <c:pt idx="25799">
                  <c:v>42.999366666666702</c:v>
                </c:pt>
                <c:pt idx="25800">
                  <c:v>43.001033333333403</c:v>
                </c:pt>
                <c:pt idx="25801">
                  <c:v>43.002699999999997</c:v>
                </c:pt>
                <c:pt idx="25802">
                  <c:v>43.004366666666698</c:v>
                </c:pt>
                <c:pt idx="25803">
                  <c:v>43.006033333333399</c:v>
                </c:pt>
                <c:pt idx="25804">
                  <c:v>43.0077</c:v>
                </c:pt>
                <c:pt idx="25805">
                  <c:v>43.0093666666667</c:v>
                </c:pt>
                <c:pt idx="25806">
                  <c:v>43.011033333333401</c:v>
                </c:pt>
                <c:pt idx="25807">
                  <c:v>43.012700000000002</c:v>
                </c:pt>
                <c:pt idx="25808">
                  <c:v>43.014366666666703</c:v>
                </c:pt>
                <c:pt idx="25809">
                  <c:v>43.016033333333397</c:v>
                </c:pt>
                <c:pt idx="25810">
                  <c:v>43.017699999999998</c:v>
                </c:pt>
                <c:pt idx="25811">
                  <c:v>43.019366666666699</c:v>
                </c:pt>
                <c:pt idx="25812">
                  <c:v>43.021033333333399</c:v>
                </c:pt>
                <c:pt idx="25813">
                  <c:v>43.0227</c:v>
                </c:pt>
                <c:pt idx="25814">
                  <c:v>43.024366666666701</c:v>
                </c:pt>
                <c:pt idx="25815">
                  <c:v>43.026033333333402</c:v>
                </c:pt>
                <c:pt idx="25816">
                  <c:v>43.027700000000003</c:v>
                </c:pt>
                <c:pt idx="25817">
                  <c:v>43.029366666666697</c:v>
                </c:pt>
                <c:pt idx="25818">
                  <c:v>43.031033333333397</c:v>
                </c:pt>
                <c:pt idx="25819">
                  <c:v>43.032699999999998</c:v>
                </c:pt>
                <c:pt idx="25820">
                  <c:v>43.034366666666699</c:v>
                </c:pt>
                <c:pt idx="25821">
                  <c:v>43.0360333333334</c:v>
                </c:pt>
                <c:pt idx="25822">
                  <c:v>43.037700000000001</c:v>
                </c:pt>
                <c:pt idx="25823">
                  <c:v>43.039366666666702</c:v>
                </c:pt>
                <c:pt idx="25824">
                  <c:v>43.041033333333402</c:v>
                </c:pt>
                <c:pt idx="25825">
                  <c:v>43.042700000000004</c:v>
                </c:pt>
                <c:pt idx="25826">
                  <c:v>43.044366666666697</c:v>
                </c:pt>
                <c:pt idx="25827">
                  <c:v>43.046033333333398</c:v>
                </c:pt>
                <c:pt idx="25828">
                  <c:v>43.047699999999999</c:v>
                </c:pt>
                <c:pt idx="25829">
                  <c:v>43.0493666666667</c:v>
                </c:pt>
                <c:pt idx="25830">
                  <c:v>43.0510333333334</c:v>
                </c:pt>
                <c:pt idx="25831">
                  <c:v>43.052700000000002</c:v>
                </c:pt>
                <c:pt idx="25832">
                  <c:v>43.054366666666702</c:v>
                </c:pt>
                <c:pt idx="25833">
                  <c:v>43.056033333333403</c:v>
                </c:pt>
                <c:pt idx="25834">
                  <c:v>43.057699999999997</c:v>
                </c:pt>
                <c:pt idx="25835">
                  <c:v>43.059366666666698</c:v>
                </c:pt>
                <c:pt idx="25836">
                  <c:v>43.061033333333398</c:v>
                </c:pt>
                <c:pt idx="25837">
                  <c:v>43.0627</c:v>
                </c:pt>
                <c:pt idx="25838">
                  <c:v>43.0643666666667</c:v>
                </c:pt>
                <c:pt idx="25839">
                  <c:v>43.066033333333401</c:v>
                </c:pt>
                <c:pt idx="25840">
                  <c:v>43.067700000000002</c:v>
                </c:pt>
                <c:pt idx="25841">
                  <c:v>43.069366666666703</c:v>
                </c:pt>
                <c:pt idx="25842">
                  <c:v>43.071033333333403</c:v>
                </c:pt>
                <c:pt idx="25843">
                  <c:v>43.072699999999998</c:v>
                </c:pt>
                <c:pt idx="25844">
                  <c:v>43.074366666666698</c:v>
                </c:pt>
                <c:pt idx="25845">
                  <c:v>43.076033333333399</c:v>
                </c:pt>
                <c:pt idx="25846">
                  <c:v>43.0777</c:v>
                </c:pt>
                <c:pt idx="25847">
                  <c:v>43.079366666666701</c:v>
                </c:pt>
                <c:pt idx="25848">
                  <c:v>43.081033333333401</c:v>
                </c:pt>
                <c:pt idx="25849">
                  <c:v>43.082700000000003</c:v>
                </c:pt>
                <c:pt idx="25850">
                  <c:v>43.084366666666703</c:v>
                </c:pt>
                <c:pt idx="25851">
                  <c:v>43.086033333333397</c:v>
                </c:pt>
                <c:pt idx="25852">
                  <c:v>43.087699999999998</c:v>
                </c:pt>
                <c:pt idx="25853">
                  <c:v>43.089366666666699</c:v>
                </c:pt>
                <c:pt idx="25854">
                  <c:v>43.091033333333399</c:v>
                </c:pt>
                <c:pt idx="25855">
                  <c:v>43.092700000000001</c:v>
                </c:pt>
                <c:pt idx="25856">
                  <c:v>43.094366666666701</c:v>
                </c:pt>
                <c:pt idx="25857">
                  <c:v>43.096033333333402</c:v>
                </c:pt>
                <c:pt idx="25858">
                  <c:v>43.097700000000003</c:v>
                </c:pt>
                <c:pt idx="25859">
                  <c:v>43.099366666666697</c:v>
                </c:pt>
                <c:pt idx="25860">
                  <c:v>43.101033333333397</c:v>
                </c:pt>
                <c:pt idx="25861">
                  <c:v>43.102699999999999</c:v>
                </c:pt>
                <c:pt idx="25862">
                  <c:v>43.104366666666699</c:v>
                </c:pt>
                <c:pt idx="25863">
                  <c:v>43.1060333333334</c:v>
                </c:pt>
                <c:pt idx="25864">
                  <c:v>43.107700000000001</c:v>
                </c:pt>
                <c:pt idx="25865">
                  <c:v>43.109366666666702</c:v>
                </c:pt>
                <c:pt idx="25866">
                  <c:v>43.111033333333403</c:v>
                </c:pt>
                <c:pt idx="25867">
                  <c:v>43.112699999999997</c:v>
                </c:pt>
                <c:pt idx="25868">
                  <c:v>43.114366666666697</c:v>
                </c:pt>
                <c:pt idx="25869">
                  <c:v>43.116033333333398</c:v>
                </c:pt>
                <c:pt idx="25870">
                  <c:v>43.117699999999999</c:v>
                </c:pt>
                <c:pt idx="25871">
                  <c:v>43.1193666666667</c:v>
                </c:pt>
                <c:pt idx="25872">
                  <c:v>43.121033333333401</c:v>
                </c:pt>
                <c:pt idx="25873">
                  <c:v>43.122700000000002</c:v>
                </c:pt>
                <c:pt idx="25874">
                  <c:v>43.124366666666702</c:v>
                </c:pt>
                <c:pt idx="25875">
                  <c:v>43.126033333333403</c:v>
                </c:pt>
                <c:pt idx="25876">
                  <c:v>43.127699999999997</c:v>
                </c:pt>
                <c:pt idx="25877">
                  <c:v>43.129366666666698</c:v>
                </c:pt>
                <c:pt idx="25878">
                  <c:v>43.131033333333399</c:v>
                </c:pt>
                <c:pt idx="25879">
                  <c:v>43.1327</c:v>
                </c:pt>
                <c:pt idx="25880">
                  <c:v>43.1343666666667</c:v>
                </c:pt>
                <c:pt idx="25881">
                  <c:v>43.136033333333401</c:v>
                </c:pt>
                <c:pt idx="25882">
                  <c:v>43.137700000000002</c:v>
                </c:pt>
                <c:pt idx="25883">
                  <c:v>43.139366666666703</c:v>
                </c:pt>
                <c:pt idx="25884">
                  <c:v>43.141033333333397</c:v>
                </c:pt>
                <c:pt idx="25885">
                  <c:v>43.142699999999998</c:v>
                </c:pt>
                <c:pt idx="25886">
                  <c:v>43.144366666666699</c:v>
                </c:pt>
                <c:pt idx="25887">
                  <c:v>43.146033333333399</c:v>
                </c:pt>
                <c:pt idx="25888">
                  <c:v>43.1477</c:v>
                </c:pt>
                <c:pt idx="25889">
                  <c:v>43.149366666666701</c:v>
                </c:pt>
                <c:pt idx="25890">
                  <c:v>43.151033333333402</c:v>
                </c:pt>
                <c:pt idx="25891">
                  <c:v>43.152700000000003</c:v>
                </c:pt>
                <c:pt idx="25892">
                  <c:v>43.154366666666697</c:v>
                </c:pt>
                <c:pt idx="25893">
                  <c:v>43.156033333333397</c:v>
                </c:pt>
                <c:pt idx="25894">
                  <c:v>43.157699999999998</c:v>
                </c:pt>
                <c:pt idx="25895">
                  <c:v>43.159366666666699</c:v>
                </c:pt>
                <c:pt idx="25896">
                  <c:v>43.1610333333334</c:v>
                </c:pt>
                <c:pt idx="25897">
                  <c:v>43.162700000000001</c:v>
                </c:pt>
                <c:pt idx="25898">
                  <c:v>43.164366666666702</c:v>
                </c:pt>
                <c:pt idx="25899">
                  <c:v>43.166033333333402</c:v>
                </c:pt>
                <c:pt idx="25900">
                  <c:v>43.167700000000004</c:v>
                </c:pt>
                <c:pt idx="25901">
                  <c:v>43.169366666666697</c:v>
                </c:pt>
                <c:pt idx="25902">
                  <c:v>43.171033333333398</c:v>
                </c:pt>
                <c:pt idx="25903">
                  <c:v>43.172699999999999</c:v>
                </c:pt>
                <c:pt idx="25904">
                  <c:v>43.1743666666667</c:v>
                </c:pt>
                <c:pt idx="25905">
                  <c:v>43.1760333333334</c:v>
                </c:pt>
                <c:pt idx="25906">
                  <c:v>43.177700000000002</c:v>
                </c:pt>
                <c:pt idx="25907">
                  <c:v>43.179366666666702</c:v>
                </c:pt>
                <c:pt idx="25908">
                  <c:v>43.181033333333403</c:v>
                </c:pt>
                <c:pt idx="25909">
                  <c:v>43.182699999999997</c:v>
                </c:pt>
                <c:pt idx="25910">
                  <c:v>43.184366666666698</c:v>
                </c:pt>
                <c:pt idx="25911">
                  <c:v>43.186033333333398</c:v>
                </c:pt>
                <c:pt idx="25912">
                  <c:v>43.1877</c:v>
                </c:pt>
                <c:pt idx="25913">
                  <c:v>43.1893666666667</c:v>
                </c:pt>
                <c:pt idx="25914">
                  <c:v>43.191033333333401</c:v>
                </c:pt>
                <c:pt idx="25915">
                  <c:v>43.192700000000002</c:v>
                </c:pt>
                <c:pt idx="25916">
                  <c:v>43.194366666666703</c:v>
                </c:pt>
                <c:pt idx="25917">
                  <c:v>43.196033333333403</c:v>
                </c:pt>
                <c:pt idx="25918">
                  <c:v>43.197699999999998</c:v>
                </c:pt>
                <c:pt idx="25919">
                  <c:v>43.199366666666698</c:v>
                </c:pt>
                <c:pt idx="25920">
                  <c:v>43.201033333333399</c:v>
                </c:pt>
                <c:pt idx="25921">
                  <c:v>43.2027</c:v>
                </c:pt>
                <c:pt idx="25922">
                  <c:v>43.204366666666701</c:v>
                </c:pt>
                <c:pt idx="25923">
                  <c:v>43.206033333333401</c:v>
                </c:pt>
                <c:pt idx="25924">
                  <c:v>43.207700000000003</c:v>
                </c:pt>
                <c:pt idx="25925">
                  <c:v>43.209366666666703</c:v>
                </c:pt>
                <c:pt idx="25926">
                  <c:v>43.211033333333397</c:v>
                </c:pt>
                <c:pt idx="25927">
                  <c:v>43.212699999999998</c:v>
                </c:pt>
                <c:pt idx="25928">
                  <c:v>43.214366666666699</c:v>
                </c:pt>
                <c:pt idx="25929">
                  <c:v>43.216033333333399</c:v>
                </c:pt>
                <c:pt idx="25930">
                  <c:v>43.217700000000001</c:v>
                </c:pt>
                <c:pt idx="25931">
                  <c:v>43.219366666666701</c:v>
                </c:pt>
                <c:pt idx="25932">
                  <c:v>43.221033333333402</c:v>
                </c:pt>
                <c:pt idx="25933">
                  <c:v>43.222700000000003</c:v>
                </c:pt>
                <c:pt idx="25934">
                  <c:v>43.224366666666697</c:v>
                </c:pt>
                <c:pt idx="25935">
                  <c:v>43.226033333333397</c:v>
                </c:pt>
                <c:pt idx="25936">
                  <c:v>43.227699999999999</c:v>
                </c:pt>
                <c:pt idx="25937">
                  <c:v>43.229366666666699</c:v>
                </c:pt>
                <c:pt idx="25938">
                  <c:v>43.2310333333334</c:v>
                </c:pt>
                <c:pt idx="25939">
                  <c:v>43.232700000000001</c:v>
                </c:pt>
                <c:pt idx="25940">
                  <c:v>43.234366666666702</c:v>
                </c:pt>
                <c:pt idx="25941">
                  <c:v>43.236033333333303</c:v>
                </c:pt>
                <c:pt idx="25942">
                  <c:v>43.237699999999997</c:v>
                </c:pt>
                <c:pt idx="25943">
                  <c:v>43.239366666666697</c:v>
                </c:pt>
                <c:pt idx="25944">
                  <c:v>43.241033333333398</c:v>
                </c:pt>
                <c:pt idx="25945">
                  <c:v>43.242699999999999</c:v>
                </c:pt>
                <c:pt idx="25946">
                  <c:v>43.2443666666667</c:v>
                </c:pt>
                <c:pt idx="25947">
                  <c:v>43.246033333333401</c:v>
                </c:pt>
                <c:pt idx="25948">
                  <c:v>43.247700000000002</c:v>
                </c:pt>
                <c:pt idx="25949">
                  <c:v>43.249366666666702</c:v>
                </c:pt>
                <c:pt idx="25950">
                  <c:v>43.251033333333297</c:v>
                </c:pt>
                <c:pt idx="25951">
                  <c:v>43.252699999999997</c:v>
                </c:pt>
                <c:pt idx="25952">
                  <c:v>43.254366666666698</c:v>
                </c:pt>
                <c:pt idx="25953">
                  <c:v>43.256033333333399</c:v>
                </c:pt>
                <c:pt idx="25954">
                  <c:v>43.2577</c:v>
                </c:pt>
                <c:pt idx="25955">
                  <c:v>43.2593666666667</c:v>
                </c:pt>
                <c:pt idx="25956">
                  <c:v>43.261033333333401</c:v>
                </c:pt>
                <c:pt idx="25957">
                  <c:v>43.262700000000002</c:v>
                </c:pt>
                <c:pt idx="25958">
                  <c:v>43.264366666666703</c:v>
                </c:pt>
                <c:pt idx="25959">
                  <c:v>43.266033333333397</c:v>
                </c:pt>
                <c:pt idx="25960">
                  <c:v>43.267699999999998</c:v>
                </c:pt>
                <c:pt idx="25961">
                  <c:v>43.269366666666699</c:v>
                </c:pt>
                <c:pt idx="25962">
                  <c:v>43.271033333333399</c:v>
                </c:pt>
                <c:pt idx="25963">
                  <c:v>43.2727</c:v>
                </c:pt>
                <c:pt idx="25964">
                  <c:v>43.274366666666701</c:v>
                </c:pt>
                <c:pt idx="25965">
                  <c:v>43.276033333333402</c:v>
                </c:pt>
                <c:pt idx="25966">
                  <c:v>43.277700000000003</c:v>
                </c:pt>
                <c:pt idx="25967">
                  <c:v>43.279366666666697</c:v>
                </c:pt>
                <c:pt idx="25968">
                  <c:v>43.281033333333397</c:v>
                </c:pt>
                <c:pt idx="25969">
                  <c:v>43.282699999999998</c:v>
                </c:pt>
                <c:pt idx="25970">
                  <c:v>43.284366666666699</c:v>
                </c:pt>
                <c:pt idx="25971">
                  <c:v>43.2860333333334</c:v>
                </c:pt>
                <c:pt idx="25972">
                  <c:v>43.287700000000001</c:v>
                </c:pt>
                <c:pt idx="25973">
                  <c:v>43.289366666666702</c:v>
                </c:pt>
                <c:pt idx="25974">
                  <c:v>43.291033333333402</c:v>
                </c:pt>
                <c:pt idx="25975">
                  <c:v>43.292700000000004</c:v>
                </c:pt>
                <c:pt idx="25976">
                  <c:v>43.294366666666697</c:v>
                </c:pt>
                <c:pt idx="25977">
                  <c:v>43.296033333333398</c:v>
                </c:pt>
                <c:pt idx="25978">
                  <c:v>43.297699999999999</c:v>
                </c:pt>
                <c:pt idx="25979">
                  <c:v>43.2993666666667</c:v>
                </c:pt>
                <c:pt idx="25980">
                  <c:v>43.3010333333334</c:v>
                </c:pt>
                <c:pt idx="25981">
                  <c:v>43.302700000000002</c:v>
                </c:pt>
                <c:pt idx="25982">
                  <c:v>43.304366666666702</c:v>
                </c:pt>
                <c:pt idx="25983">
                  <c:v>43.306033333333403</c:v>
                </c:pt>
                <c:pt idx="25984">
                  <c:v>43.307699999999997</c:v>
                </c:pt>
                <c:pt idx="25985">
                  <c:v>43.309366666666698</c:v>
                </c:pt>
                <c:pt idx="25986">
                  <c:v>43.311033333333398</c:v>
                </c:pt>
                <c:pt idx="25987">
                  <c:v>43.3127</c:v>
                </c:pt>
                <c:pt idx="25988">
                  <c:v>43.3143666666667</c:v>
                </c:pt>
                <c:pt idx="25989">
                  <c:v>43.316033333333401</c:v>
                </c:pt>
                <c:pt idx="25990">
                  <c:v>43.317700000000002</c:v>
                </c:pt>
                <c:pt idx="25991">
                  <c:v>43.319366666666703</c:v>
                </c:pt>
                <c:pt idx="25992">
                  <c:v>43.321033333333403</c:v>
                </c:pt>
                <c:pt idx="25993">
                  <c:v>43.322699999999998</c:v>
                </c:pt>
                <c:pt idx="25994">
                  <c:v>43.324366666666698</c:v>
                </c:pt>
                <c:pt idx="25995">
                  <c:v>43.326033333333399</c:v>
                </c:pt>
                <c:pt idx="25996">
                  <c:v>43.3277</c:v>
                </c:pt>
                <c:pt idx="25997">
                  <c:v>43.329366666666701</c:v>
                </c:pt>
                <c:pt idx="25998">
                  <c:v>43.331033333333401</c:v>
                </c:pt>
                <c:pt idx="25999">
                  <c:v>43.332700000000003</c:v>
                </c:pt>
                <c:pt idx="26000">
                  <c:v>43.334366666666703</c:v>
                </c:pt>
                <c:pt idx="26001">
                  <c:v>43.336033333333397</c:v>
                </c:pt>
                <c:pt idx="26002">
                  <c:v>43.337699999999998</c:v>
                </c:pt>
                <c:pt idx="26003">
                  <c:v>43.339366666666699</c:v>
                </c:pt>
                <c:pt idx="26004">
                  <c:v>43.341033333333399</c:v>
                </c:pt>
                <c:pt idx="26005">
                  <c:v>43.342700000000001</c:v>
                </c:pt>
                <c:pt idx="26006">
                  <c:v>43.344366666666701</c:v>
                </c:pt>
                <c:pt idx="26007">
                  <c:v>43.346033333333402</c:v>
                </c:pt>
                <c:pt idx="26008">
                  <c:v>43.347700000000003</c:v>
                </c:pt>
                <c:pt idx="26009">
                  <c:v>43.349366666666697</c:v>
                </c:pt>
                <c:pt idx="26010">
                  <c:v>43.351033333333397</c:v>
                </c:pt>
                <c:pt idx="26011">
                  <c:v>43.352699999999999</c:v>
                </c:pt>
                <c:pt idx="26012">
                  <c:v>43.354366666666699</c:v>
                </c:pt>
                <c:pt idx="26013">
                  <c:v>43.3560333333334</c:v>
                </c:pt>
                <c:pt idx="26014">
                  <c:v>43.357700000000001</c:v>
                </c:pt>
                <c:pt idx="26015">
                  <c:v>43.359366666666702</c:v>
                </c:pt>
                <c:pt idx="26016">
                  <c:v>43.361033333333403</c:v>
                </c:pt>
                <c:pt idx="26017">
                  <c:v>43.362699999999997</c:v>
                </c:pt>
                <c:pt idx="26018">
                  <c:v>43.364366666666697</c:v>
                </c:pt>
                <c:pt idx="26019">
                  <c:v>43.366033333333398</c:v>
                </c:pt>
                <c:pt idx="26020">
                  <c:v>43.367699999999999</c:v>
                </c:pt>
                <c:pt idx="26021">
                  <c:v>43.3693666666667</c:v>
                </c:pt>
                <c:pt idx="26022">
                  <c:v>43.371033333333401</c:v>
                </c:pt>
                <c:pt idx="26023">
                  <c:v>43.372700000000002</c:v>
                </c:pt>
                <c:pt idx="26024">
                  <c:v>43.374366666666702</c:v>
                </c:pt>
                <c:pt idx="26025">
                  <c:v>43.376033333333403</c:v>
                </c:pt>
                <c:pt idx="26026">
                  <c:v>43.377699999999997</c:v>
                </c:pt>
                <c:pt idx="26027">
                  <c:v>43.379366666666698</c:v>
                </c:pt>
                <c:pt idx="26028">
                  <c:v>43.381033333333399</c:v>
                </c:pt>
                <c:pt idx="26029">
                  <c:v>43.3827</c:v>
                </c:pt>
                <c:pt idx="26030">
                  <c:v>43.3843666666667</c:v>
                </c:pt>
                <c:pt idx="26031">
                  <c:v>43.386033333333401</c:v>
                </c:pt>
                <c:pt idx="26032">
                  <c:v>43.387700000000002</c:v>
                </c:pt>
                <c:pt idx="26033">
                  <c:v>43.389366666666703</c:v>
                </c:pt>
                <c:pt idx="26034">
                  <c:v>43.391033333333397</c:v>
                </c:pt>
                <c:pt idx="26035">
                  <c:v>43.392699999999998</c:v>
                </c:pt>
                <c:pt idx="26036">
                  <c:v>43.394366666666699</c:v>
                </c:pt>
                <c:pt idx="26037">
                  <c:v>43.396033333333399</c:v>
                </c:pt>
                <c:pt idx="26038">
                  <c:v>43.3977</c:v>
                </c:pt>
                <c:pt idx="26039">
                  <c:v>43.399366666666701</c:v>
                </c:pt>
                <c:pt idx="26040">
                  <c:v>43.401033333333402</c:v>
                </c:pt>
                <c:pt idx="26041">
                  <c:v>43.402700000000003</c:v>
                </c:pt>
                <c:pt idx="26042">
                  <c:v>43.404366666666697</c:v>
                </c:pt>
                <c:pt idx="26043">
                  <c:v>43.406033333333397</c:v>
                </c:pt>
                <c:pt idx="26044">
                  <c:v>43.407699999999998</c:v>
                </c:pt>
                <c:pt idx="26045">
                  <c:v>43.409366666666699</c:v>
                </c:pt>
                <c:pt idx="26046">
                  <c:v>43.4110333333334</c:v>
                </c:pt>
                <c:pt idx="26047">
                  <c:v>43.412700000000001</c:v>
                </c:pt>
                <c:pt idx="26048">
                  <c:v>43.414366666666702</c:v>
                </c:pt>
                <c:pt idx="26049">
                  <c:v>43.416033333333402</c:v>
                </c:pt>
                <c:pt idx="26050">
                  <c:v>43.417700000000004</c:v>
                </c:pt>
                <c:pt idx="26051">
                  <c:v>43.419366666666697</c:v>
                </c:pt>
                <c:pt idx="26052">
                  <c:v>43.421033333333398</c:v>
                </c:pt>
                <c:pt idx="26053">
                  <c:v>43.422699999999999</c:v>
                </c:pt>
                <c:pt idx="26054">
                  <c:v>43.4243666666667</c:v>
                </c:pt>
                <c:pt idx="26055">
                  <c:v>43.4260333333334</c:v>
                </c:pt>
                <c:pt idx="26056">
                  <c:v>43.427700000000002</c:v>
                </c:pt>
                <c:pt idx="26057">
                  <c:v>43.429366666666702</c:v>
                </c:pt>
                <c:pt idx="26058">
                  <c:v>43.431033333333403</c:v>
                </c:pt>
                <c:pt idx="26059">
                  <c:v>43.432699999999997</c:v>
                </c:pt>
                <c:pt idx="26060">
                  <c:v>43.434366666666698</c:v>
                </c:pt>
                <c:pt idx="26061">
                  <c:v>43.436033333333398</c:v>
                </c:pt>
                <c:pt idx="26062">
                  <c:v>43.4377</c:v>
                </c:pt>
                <c:pt idx="26063">
                  <c:v>43.4393666666667</c:v>
                </c:pt>
                <c:pt idx="26064">
                  <c:v>43.441033333333401</c:v>
                </c:pt>
                <c:pt idx="26065">
                  <c:v>43.442700000000002</c:v>
                </c:pt>
                <c:pt idx="26066">
                  <c:v>43.444366666666703</c:v>
                </c:pt>
                <c:pt idx="26067">
                  <c:v>43.446033333333403</c:v>
                </c:pt>
                <c:pt idx="26068">
                  <c:v>43.447699999999998</c:v>
                </c:pt>
                <c:pt idx="26069">
                  <c:v>43.449366666666698</c:v>
                </c:pt>
                <c:pt idx="26070">
                  <c:v>43.451033333333399</c:v>
                </c:pt>
                <c:pt idx="26071">
                  <c:v>43.4527</c:v>
                </c:pt>
                <c:pt idx="26072">
                  <c:v>43.454366666666701</c:v>
                </c:pt>
                <c:pt idx="26073">
                  <c:v>43.456033333333401</c:v>
                </c:pt>
                <c:pt idx="26074">
                  <c:v>43.457700000000003</c:v>
                </c:pt>
                <c:pt idx="26075">
                  <c:v>43.459366666666703</c:v>
                </c:pt>
                <c:pt idx="26076">
                  <c:v>43.461033333333397</c:v>
                </c:pt>
                <c:pt idx="26077">
                  <c:v>43.462699999999998</c:v>
                </c:pt>
                <c:pt idx="26078">
                  <c:v>43.464366666666699</c:v>
                </c:pt>
                <c:pt idx="26079">
                  <c:v>43.466033333333399</c:v>
                </c:pt>
                <c:pt idx="26080">
                  <c:v>43.467700000000001</c:v>
                </c:pt>
                <c:pt idx="26081">
                  <c:v>43.469366666666701</c:v>
                </c:pt>
                <c:pt idx="26082">
                  <c:v>43.471033333333402</c:v>
                </c:pt>
                <c:pt idx="26083">
                  <c:v>43.472700000000003</c:v>
                </c:pt>
                <c:pt idx="26084">
                  <c:v>43.474366666666697</c:v>
                </c:pt>
                <c:pt idx="26085">
                  <c:v>43.476033333333397</c:v>
                </c:pt>
                <c:pt idx="26086">
                  <c:v>43.477699999999999</c:v>
                </c:pt>
                <c:pt idx="26087">
                  <c:v>43.479366666666699</c:v>
                </c:pt>
                <c:pt idx="26088">
                  <c:v>43.4810333333334</c:v>
                </c:pt>
                <c:pt idx="26089">
                  <c:v>43.482700000000001</c:v>
                </c:pt>
                <c:pt idx="26090">
                  <c:v>43.484366666666702</c:v>
                </c:pt>
                <c:pt idx="26091">
                  <c:v>43.486033333333403</c:v>
                </c:pt>
                <c:pt idx="26092">
                  <c:v>43.487699999999997</c:v>
                </c:pt>
                <c:pt idx="26093">
                  <c:v>43.489366666666697</c:v>
                </c:pt>
                <c:pt idx="26094">
                  <c:v>43.491033333333398</c:v>
                </c:pt>
                <c:pt idx="26095">
                  <c:v>43.492699999999999</c:v>
                </c:pt>
                <c:pt idx="26096">
                  <c:v>43.4943666666667</c:v>
                </c:pt>
                <c:pt idx="26097">
                  <c:v>43.496033333333401</c:v>
                </c:pt>
                <c:pt idx="26098">
                  <c:v>43.497700000000002</c:v>
                </c:pt>
                <c:pt idx="26099">
                  <c:v>43.499366666666702</c:v>
                </c:pt>
                <c:pt idx="26100">
                  <c:v>43.501033333333403</c:v>
                </c:pt>
                <c:pt idx="26101">
                  <c:v>43.502699999999997</c:v>
                </c:pt>
                <c:pt idx="26102">
                  <c:v>43.504366666666698</c:v>
                </c:pt>
                <c:pt idx="26103">
                  <c:v>43.506033333333399</c:v>
                </c:pt>
                <c:pt idx="26104">
                  <c:v>43.5077</c:v>
                </c:pt>
                <c:pt idx="26105">
                  <c:v>43.5093666666667</c:v>
                </c:pt>
                <c:pt idx="26106">
                  <c:v>43.511033333333401</c:v>
                </c:pt>
                <c:pt idx="26107">
                  <c:v>43.512700000000002</c:v>
                </c:pt>
                <c:pt idx="26108">
                  <c:v>43.514366666666703</c:v>
                </c:pt>
                <c:pt idx="26109">
                  <c:v>43.516033333333397</c:v>
                </c:pt>
                <c:pt idx="26110">
                  <c:v>43.517699999999998</c:v>
                </c:pt>
                <c:pt idx="26111">
                  <c:v>43.519366666666699</c:v>
                </c:pt>
                <c:pt idx="26112">
                  <c:v>43.521033333333399</c:v>
                </c:pt>
                <c:pt idx="26113">
                  <c:v>43.5227</c:v>
                </c:pt>
                <c:pt idx="26114">
                  <c:v>43.524366666666701</c:v>
                </c:pt>
                <c:pt idx="26115">
                  <c:v>43.526033333333402</c:v>
                </c:pt>
                <c:pt idx="26116">
                  <c:v>43.527700000000003</c:v>
                </c:pt>
                <c:pt idx="26117">
                  <c:v>43.529366666666697</c:v>
                </c:pt>
                <c:pt idx="26118">
                  <c:v>43.531033333333397</c:v>
                </c:pt>
                <c:pt idx="26119">
                  <c:v>43.532699999999998</c:v>
                </c:pt>
                <c:pt idx="26120">
                  <c:v>43.534366666666699</c:v>
                </c:pt>
                <c:pt idx="26121">
                  <c:v>43.5360333333334</c:v>
                </c:pt>
                <c:pt idx="26122">
                  <c:v>43.537700000000001</c:v>
                </c:pt>
                <c:pt idx="26123">
                  <c:v>43.539366666666702</c:v>
                </c:pt>
                <c:pt idx="26124">
                  <c:v>43.541033333333402</c:v>
                </c:pt>
                <c:pt idx="26125">
                  <c:v>43.542700000000004</c:v>
                </c:pt>
                <c:pt idx="26126">
                  <c:v>43.544366666666697</c:v>
                </c:pt>
                <c:pt idx="26127">
                  <c:v>43.546033333333398</c:v>
                </c:pt>
                <c:pt idx="26128">
                  <c:v>43.547699999999999</c:v>
                </c:pt>
                <c:pt idx="26129">
                  <c:v>43.5493666666667</c:v>
                </c:pt>
                <c:pt idx="26130">
                  <c:v>43.5510333333334</c:v>
                </c:pt>
                <c:pt idx="26131">
                  <c:v>43.552700000000002</c:v>
                </c:pt>
                <c:pt idx="26132">
                  <c:v>43.554366666666702</c:v>
                </c:pt>
                <c:pt idx="26133">
                  <c:v>43.556033333333303</c:v>
                </c:pt>
                <c:pt idx="26134">
                  <c:v>43.557699999999997</c:v>
                </c:pt>
                <c:pt idx="26135">
                  <c:v>43.559366666666698</c:v>
                </c:pt>
                <c:pt idx="26136">
                  <c:v>43.561033333333398</c:v>
                </c:pt>
                <c:pt idx="26137">
                  <c:v>43.5627</c:v>
                </c:pt>
                <c:pt idx="26138">
                  <c:v>43.5643666666667</c:v>
                </c:pt>
                <c:pt idx="26139">
                  <c:v>43.566033333333401</c:v>
                </c:pt>
                <c:pt idx="26140">
                  <c:v>43.567700000000002</c:v>
                </c:pt>
                <c:pt idx="26141">
                  <c:v>43.569366666666703</c:v>
                </c:pt>
                <c:pt idx="26142">
                  <c:v>43.571033333333297</c:v>
                </c:pt>
                <c:pt idx="26143">
                  <c:v>43.572699999999998</c:v>
                </c:pt>
                <c:pt idx="26144">
                  <c:v>43.574366666666698</c:v>
                </c:pt>
                <c:pt idx="26145">
                  <c:v>43.576033333333399</c:v>
                </c:pt>
                <c:pt idx="26146">
                  <c:v>43.5777</c:v>
                </c:pt>
                <c:pt idx="26147">
                  <c:v>43.579366666666701</c:v>
                </c:pt>
                <c:pt idx="26148">
                  <c:v>43.581033333333401</c:v>
                </c:pt>
                <c:pt idx="26149">
                  <c:v>43.582700000000003</c:v>
                </c:pt>
                <c:pt idx="26150">
                  <c:v>43.584366666666703</c:v>
                </c:pt>
                <c:pt idx="26151">
                  <c:v>43.586033333333397</c:v>
                </c:pt>
                <c:pt idx="26152">
                  <c:v>43.587699999999998</c:v>
                </c:pt>
                <c:pt idx="26153">
                  <c:v>43.589366666666699</c:v>
                </c:pt>
                <c:pt idx="26154">
                  <c:v>43.591033333333399</c:v>
                </c:pt>
                <c:pt idx="26155">
                  <c:v>43.592700000000001</c:v>
                </c:pt>
                <c:pt idx="26156">
                  <c:v>43.594366666666701</c:v>
                </c:pt>
                <c:pt idx="26157">
                  <c:v>43.596033333333402</c:v>
                </c:pt>
                <c:pt idx="26158">
                  <c:v>43.597700000000003</c:v>
                </c:pt>
                <c:pt idx="26159">
                  <c:v>43.599366666666697</c:v>
                </c:pt>
                <c:pt idx="26160">
                  <c:v>43.601033333333397</c:v>
                </c:pt>
                <c:pt idx="26161">
                  <c:v>43.602699999999999</c:v>
                </c:pt>
                <c:pt idx="26162">
                  <c:v>43.604366666666699</c:v>
                </c:pt>
                <c:pt idx="26163">
                  <c:v>43.6060333333334</c:v>
                </c:pt>
                <c:pt idx="26164">
                  <c:v>43.607700000000001</c:v>
                </c:pt>
                <c:pt idx="26165">
                  <c:v>43.609366666666702</c:v>
                </c:pt>
                <c:pt idx="26166">
                  <c:v>43.611033333333403</c:v>
                </c:pt>
                <c:pt idx="26167">
                  <c:v>43.612699999999997</c:v>
                </c:pt>
                <c:pt idx="26168">
                  <c:v>43.614366666666697</c:v>
                </c:pt>
                <c:pt idx="26169">
                  <c:v>43.616033333333398</c:v>
                </c:pt>
                <c:pt idx="26170">
                  <c:v>43.617699999999999</c:v>
                </c:pt>
                <c:pt idx="26171">
                  <c:v>43.6193666666667</c:v>
                </c:pt>
                <c:pt idx="26172">
                  <c:v>43.621033333333401</c:v>
                </c:pt>
                <c:pt idx="26173">
                  <c:v>43.622700000000002</c:v>
                </c:pt>
                <c:pt idx="26174">
                  <c:v>43.624366666666702</c:v>
                </c:pt>
                <c:pt idx="26175">
                  <c:v>43.626033333333403</c:v>
                </c:pt>
                <c:pt idx="26176">
                  <c:v>43.627699999999997</c:v>
                </c:pt>
                <c:pt idx="26177">
                  <c:v>43.629366666666698</c:v>
                </c:pt>
                <c:pt idx="26178">
                  <c:v>43.631033333333399</c:v>
                </c:pt>
                <c:pt idx="26179">
                  <c:v>43.6327</c:v>
                </c:pt>
                <c:pt idx="26180">
                  <c:v>43.6343666666667</c:v>
                </c:pt>
                <c:pt idx="26181">
                  <c:v>43.636033333333401</c:v>
                </c:pt>
                <c:pt idx="26182">
                  <c:v>43.637700000000002</c:v>
                </c:pt>
                <c:pt idx="26183">
                  <c:v>43.639366666666703</c:v>
                </c:pt>
                <c:pt idx="26184">
                  <c:v>43.641033333333397</c:v>
                </c:pt>
                <c:pt idx="26185">
                  <c:v>43.642699999999998</c:v>
                </c:pt>
                <c:pt idx="26186">
                  <c:v>43.644366666666699</c:v>
                </c:pt>
                <c:pt idx="26187">
                  <c:v>43.646033333333399</c:v>
                </c:pt>
                <c:pt idx="26188">
                  <c:v>43.6477</c:v>
                </c:pt>
                <c:pt idx="26189">
                  <c:v>43.649366666666701</c:v>
                </c:pt>
                <c:pt idx="26190">
                  <c:v>43.651033333333402</c:v>
                </c:pt>
                <c:pt idx="26191">
                  <c:v>43.652700000000003</c:v>
                </c:pt>
                <c:pt idx="26192">
                  <c:v>43.654366666666697</c:v>
                </c:pt>
                <c:pt idx="26193">
                  <c:v>43.656033333333397</c:v>
                </c:pt>
                <c:pt idx="26194">
                  <c:v>43.657699999999998</c:v>
                </c:pt>
                <c:pt idx="26195">
                  <c:v>43.659366666666699</c:v>
                </c:pt>
                <c:pt idx="26196">
                  <c:v>43.6610333333334</c:v>
                </c:pt>
                <c:pt idx="26197">
                  <c:v>43.662700000000001</c:v>
                </c:pt>
                <c:pt idx="26198">
                  <c:v>43.664366666666702</c:v>
                </c:pt>
                <c:pt idx="26199">
                  <c:v>43.666033333333402</c:v>
                </c:pt>
                <c:pt idx="26200">
                  <c:v>43.667700000000004</c:v>
                </c:pt>
                <c:pt idx="26201">
                  <c:v>43.669366666666697</c:v>
                </c:pt>
                <c:pt idx="26202">
                  <c:v>43.671033333333398</c:v>
                </c:pt>
                <c:pt idx="26203">
                  <c:v>43.672699999999999</c:v>
                </c:pt>
                <c:pt idx="26204">
                  <c:v>43.6743666666667</c:v>
                </c:pt>
                <c:pt idx="26205">
                  <c:v>43.6760333333334</c:v>
                </c:pt>
                <c:pt idx="26206">
                  <c:v>43.677700000000002</c:v>
                </c:pt>
                <c:pt idx="26207">
                  <c:v>43.679366666666702</c:v>
                </c:pt>
                <c:pt idx="26208">
                  <c:v>43.681033333333403</c:v>
                </c:pt>
                <c:pt idx="26209">
                  <c:v>43.682699999999997</c:v>
                </c:pt>
                <c:pt idx="26210">
                  <c:v>43.684366666666698</c:v>
                </c:pt>
                <c:pt idx="26211">
                  <c:v>43.686033333333398</c:v>
                </c:pt>
                <c:pt idx="26212">
                  <c:v>43.6877</c:v>
                </c:pt>
                <c:pt idx="26213">
                  <c:v>43.6893666666667</c:v>
                </c:pt>
                <c:pt idx="26214">
                  <c:v>43.691033333333401</c:v>
                </c:pt>
                <c:pt idx="26215">
                  <c:v>43.692700000000002</c:v>
                </c:pt>
                <c:pt idx="26216">
                  <c:v>43.694366666666703</c:v>
                </c:pt>
                <c:pt idx="26217">
                  <c:v>43.696033333333403</c:v>
                </c:pt>
                <c:pt idx="26218">
                  <c:v>43.697699999999998</c:v>
                </c:pt>
                <c:pt idx="26219">
                  <c:v>43.699366666666698</c:v>
                </c:pt>
                <c:pt idx="26220">
                  <c:v>43.701033333333399</c:v>
                </c:pt>
                <c:pt idx="26221">
                  <c:v>43.7027</c:v>
                </c:pt>
                <c:pt idx="26222">
                  <c:v>43.704366666666701</c:v>
                </c:pt>
                <c:pt idx="26223">
                  <c:v>43.706033333333401</c:v>
                </c:pt>
                <c:pt idx="26224">
                  <c:v>43.707700000000003</c:v>
                </c:pt>
                <c:pt idx="26225">
                  <c:v>43.709366666666703</c:v>
                </c:pt>
                <c:pt idx="26226">
                  <c:v>43.711033333333397</c:v>
                </c:pt>
                <c:pt idx="26227">
                  <c:v>43.712699999999998</c:v>
                </c:pt>
                <c:pt idx="26228">
                  <c:v>43.714366666666699</c:v>
                </c:pt>
                <c:pt idx="26229">
                  <c:v>43.716033333333399</c:v>
                </c:pt>
                <c:pt idx="26230">
                  <c:v>43.717700000000001</c:v>
                </c:pt>
                <c:pt idx="26231">
                  <c:v>43.719366666666701</c:v>
                </c:pt>
                <c:pt idx="26232">
                  <c:v>43.721033333333402</c:v>
                </c:pt>
                <c:pt idx="26233">
                  <c:v>43.722700000000003</c:v>
                </c:pt>
                <c:pt idx="26234">
                  <c:v>43.724366666666697</c:v>
                </c:pt>
                <c:pt idx="26235">
                  <c:v>43.726033333333397</c:v>
                </c:pt>
                <c:pt idx="26236">
                  <c:v>43.727699999999999</c:v>
                </c:pt>
                <c:pt idx="26237">
                  <c:v>43.729366666666699</c:v>
                </c:pt>
                <c:pt idx="26238">
                  <c:v>43.7310333333334</c:v>
                </c:pt>
                <c:pt idx="26239">
                  <c:v>43.732700000000001</c:v>
                </c:pt>
                <c:pt idx="26240">
                  <c:v>43.734366666666702</c:v>
                </c:pt>
                <c:pt idx="26241">
                  <c:v>43.736033333333403</c:v>
                </c:pt>
                <c:pt idx="26242">
                  <c:v>43.737699999999997</c:v>
                </c:pt>
                <c:pt idx="26243">
                  <c:v>43.739366666666697</c:v>
                </c:pt>
                <c:pt idx="26244">
                  <c:v>43.741033333333398</c:v>
                </c:pt>
                <c:pt idx="26245">
                  <c:v>43.742699999999999</c:v>
                </c:pt>
                <c:pt idx="26246">
                  <c:v>43.7443666666667</c:v>
                </c:pt>
                <c:pt idx="26247">
                  <c:v>43.746033333333401</c:v>
                </c:pt>
                <c:pt idx="26248">
                  <c:v>43.747700000000002</c:v>
                </c:pt>
                <c:pt idx="26249">
                  <c:v>43.749366666666702</c:v>
                </c:pt>
                <c:pt idx="26250">
                  <c:v>43.751033333333403</c:v>
                </c:pt>
                <c:pt idx="26251">
                  <c:v>43.752699999999997</c:v>
                </c:pt>
                <c:pt idx="26252">
                  <c:v>43.754366666666698</c:v>
                </c:pt>
                <c:pt idx="26253">
                  <c:v>43.756033333333399</c:v>
                </c:pt>
                <c:pt idx="26254">
                  <c:v>43.7577</c:v>
                </c:pt>
                <c:pt idx="26255">
                  <c:v>43.7593666666667</c:v>
                </c:pt>
                <c:pt idx="26256">
                  <c:v>43.761033333333401</c:v>
                </c:pt>
                <c:pt idx="26257">
                  <c:v>43.762700000000002</c:v>
                </c:pt>
                <c:pt idx="26258">
                  <c:v>43.764366666666703</c:v>
                </c:pt>
                <c:pt idx="26259">
                  <c:v>43.766033333333397</c:v>
                </c:pt>
                <c:pt idx="26260">
                  <c:v>43.767699999999998</c:v>
                </c:pt>
                <c:pt idx="26261">
                  <c:v>43.769366666666699</c:v>
                </c:pt>
                <c:pt idx="26262">
                  <c:v>43.771033333333399</c:v>
                </c:pt>
                <c:pt idx="26263">
                  <c:v>43.7727</c:v>
                </c:pt>
                <c:pt idx="26264">
                  <c:v>43.774366666666701</c:v>
                </c:pt>
                <c:pt idx="26265">
                  <c:v>43.776033333333402</c:v>
                </c:pt>
                <c:pt idx="26266">
                  <c:v>43.777700000000003</c:v>
                </c:pt>
                <c:pt idx="26267">
                  <c:v>43.779366666666697</c:v>
                </c:pt>
                <c:pt idx="26268">
                  <c:v>43.781033333333397</c:v>
                </c:pt>
                <c:pt idx="26269">
                  <c:v>43.782699999999998</c:v>
                </c:pt>
                <c:pt idx="26270">
                  <c:v>43.784366666666699</c:v>
                </c:pt>
                <c:pt idx="26271">
                  <c:v>43.7860333333334</c:v>
                </c:pt>
                <c:pt idx="26272">
                  <c:v>43.787700000000001</c:v>
                </c:pt>
                <c:pt idx="26273">
                  <c:v>43.789366666666702</c:v>
                </c:pt>
                <c:pt idx="26274">
                  <c:v>43.791033333333402</c:v>
                </c:pt>
                <c:pt idx="26275">
                  <c:v>43.792700000000004</c:v>
                </c:pt>
                <c:pt idx="26276">
                  <c:v>43.794366666666697</c:v>
                </c:pt>
                <c:pt idx="26277">
                  <c:v>43.796033333333398</c:v>
                </c:pt>
                <c:pt idx="26278">
                  <c:v>43.797699999999999</c:v>
                </c:pt>
                <c:pt idx="26279">
                  <c:v>43.7993666666667</c:v>
                </c:pt>
                <c:pt idx="26280">
                  <c:v>43.8010333333334</c:v>
                </c:pt>
                <c:pt idx="26281">
                  <c:v>43.802700000000002</c:v>
                </c:pt>
                <c:pt idx="26282">
                  <c:v>43.804366666666702</c:v>
                </c:pt>
                <c:pt idx="26283">
                  <c:v>43.806033333333403</c:v>
                </c:pt>
                <c:pt idx="26284">
                  <c:v>43.807699999999997</c:v>
                </c:pt>
                <c:pt idx="26285">
                  <c:v>43.809366666666698</c:v>
                </c:pt>
                <c:pt idx="26286">
                  <c:v>43.811033333333398</c:v>
                </c:pt>
                <c:pt idx="26287">
                  <c:v>43.8127</c:v>
                </c:pt>
                <c:pt idx="26288">
                  <c:v>43.8143666666667</c:v>
                </c:pt>
                <c:pt idx="26289">
                  <c:v>43.816033333333401</c:v>
                </c:pt>
                <c:pt idx="26290">
                  <c:v>43.817700000000002</c:v>
                </c:pt>
                <c:pt idx="26291">
                  <c:v>43.819366666666703</c:v>
                </c:pt>
                <c:pt idx="26292">
                  <c:v>43.821033333333403</c:v>
                </c:pt>
                <c:pt idx="26293">
                  <c:v>43.822699999999998</c:v>
                </c:pt>
                <c:pt idx="26294">
                  <c:v>43.824366666666698</c:v>
                </c:pt>
                <c:pt idx="26295">
                  <c:v>43.826033333333399</c:v>
                </c:pt>
                <c:pt idx="26296">
                  <c:v>43.8277</c:v>
                </c:pt>
                <c:pt idx="26297">
                  <c:v>43.829366666666701</c:v>
                </c:pt>
                <c:pt idx="26298">
                  <c:v>43.831033333333401</c:v>
                </c:pt>
                <c:pt idx="26299">
                  <c:v>43.832700000000003</c:v>
                </c:pt>
                <c:pt idx="26300">
                  <c:v>43.834366666666703</c:v>
                </c:pt>
                <c:pt idx="26301">
                  <c:v>43.836033333333397</c:v>
                </c:pt>
                <c:pt idx="26302">
                  <c:v>43.837699999999998</c:v>
                </c:pt>
                <c:pt idx="26303">
                  <c:v>43.839366666666699</c:v>
                </c:pt>
                <c:pt idx="26304">
                  <c:v>43.841033333333399</c:v>
                </c:pt>
                <c:pt idx="26305">
                  <c:v>43.842700000000001</c:v>
                </c:pt>
                <c:pt idx="26306">
                  <c:v>43.844366666666701</c:v>
                </c:pt>
                <c:pt idx="26307">
                  <c:v>43.846033333333402</c:v>
                </c:pt>
                <c:pt idx="26308">
                  <c:v>43.847700000000003</c:v>
                </c:pt>
                <c:pt idx="26309">
                  <c:v>43.849366666666697</c:v>
                </c:pt>
                <c:pt idx="26310">
                  <c:v>43.851033333333397</c:v>
                </c:pt>
                <c:pt idx="26311">
                  <c:v>43.852699999999999</c:v>
                </c:pt>
                <c:pt idx="26312">
                  <c:v>43.854366666666699</c:v>
                </c:pt>
                <c:pt idx="26313">
                  <c:v>43.8560333333334</c:v>
                </c:pt>
                <c:pt idx="26314">
                  <c:v>43.857700000000001</c:v>
                </c:pt>
                <c:pt idx="26315">
                  <c:v>43.859366666666702</c:v>
                </c:pt>
                <c:pt idx="26316">
                  <c:v>43.861033333333303</c:v>
                </c:pt>
                <c:pt idx="26317">
                  <c:v>43.862699999999997</c:v>
                </c:pt>
                <c:pt idx="26318">
                  <c:v>43.864366666666697</c:v>
                </c:pt>
                <c:pt idx="26319">
                  <c:v>43.866033333333398</c:v>
                </c:pt>
                <c:pt idx="26320">
                  <c:v>43.867699999999999</c:v>
                </c:pt>
                <c:pt idx="26321">
                  <c:v>43.8693666666667</c:v>
                </c:pt>
                <c:pt idx="26322">
                  <c:v>43.871033333333401</c:v>
                </c:pt>
                <c:pt idx="26323">
                  <c:v>43.872700000000002</c:v>
                </c:pt>
                <c:pt idx="26324">
                  <c:v>43.874366666666702</c:v>
                </c:pt>
                <c:pt idx="26325">
                  <c:v>43.876033333333297</c:v>
                </c:pt>
                <c:pt idx="26326">
                  <c:v>43.877699999999997</c:v>
                </c:pt>
                <c:pt idx="26327">
                  <c:v>43.879366666666698</c:v>
                </c:pt>
                <c:pt idx="26328">
                  <c:v>43.881033333333399</c:v>
                </c:pt>
                <c:pt idx="26329">
                  <c:v>43.8827</c:v>
                </c:pt>
                <c:pt idx="26330">
                  <c:v>43.8843666666667</c:v>
                </c:pt>
                <c:pt idx="26331">
                  <c:v>43.886033333333401</c:v>
                </c:pt>
                <c:pt idx="26332">
                  <c:v>43.887700000000002</c:v>
                </c:pt>
                <c:pt idx="26333">
                  <c:v>43.889366666666703</c:v>
                </c:pt>
                <c:pt idx="26334">
                  <c:v>43.891033333333397</c:v>
                </c:pt>
                <c:pt idx="26335">
                  <c:v>43.892699999999998</c:v>
                </c:pt>
                <c:pt idx="26336">
                  <c:v>43.894366666666699</c:v>
                </c:pt>
                <c:pt idx="26337">
                  <c:v>43.896033333333399</c:v>
                </c:pt>
                <c:pt idx="26338">
                  <c:v>43.8977</c:v>
                </c:pt>
                <c:pt idx="26339">
                  <c:v>43.899366666666701</c:v>
                </c:pt>
                <c:pt idx="26340">
                  <c:v>43.901033333333402</c:v>
                </c:pt>
                <c:pt idx="26341">
                  <c:v>43.902700000000003</c:v>
                </c:pt>
                <c:pt idx="26342">
                  <c:v>43.904366666666697</c:v>
                </c:pt>
                <c:pt idx="26343">
                  <c:v>43.906033333333397</c:v>
                </c:pt>
                <c:pt idx="26344">
                  <c:v>43.907699999999998</c:v>
                </c:pt>
                <c:pt idx="26345">
                  <c:v>43.909366666666699</c:v>
                </c:pt>
                <c:pt idx="26346">
                  <c:v>43.9110333333334</c:v>
                </c:pt>
                <c:pt idx="26347">
                  <c:v>43.912700000000001</c:v>
                </c:pt>
                <c:pt idx="26348">
                  <c:v>43.914366666666702</c:v>
                </c:pt>
                <c:pt idx="26349">
                  <c:v>43.916033333333402</c:v>
                </c:pt>
                <c:pt idx="26350">
                  <c:v>43.917700000000004</c:v>
                </c:pt>
                <c:pt idx="26351">
                  <c:v>43.919366666666697</c:v>
                </c:pt>
                <c:pt idx="26352">
                  <c:v>43.921033333333398</c:v>
                </c:pt>
                <c:pt idx="26353">
                  <c:v>43.922699999999999</c:v>
                </c:pt>
                <c:pt idx="26354">
                  <c:v>43.9243666666667</c:v>
                </c:pt>
                <c:pt idx="26355">
                  <c:v>43.9260333333334</c:v>
                </c:pt>
                <c:pt idx="26356">
                  <c:v>43.927700000000002</c:v>
                </c:pt>
                <c:pt idx="26357">
                  <c:v>43.929366666666702</c:v>
                </c:pt>
                <c:pt idx="26358">
                  <c:v>43.931033333333403</c:v>
                </c:pt>
                <c:pt idx="26359">
                  <c:v>43.932699999999997</c:v>
                </c:pt>
                <c:pt idx="26360">
                  <c:v>43.934366666666698</c:v>
                </c:pt>
                <c:pt idx="26361">
                  <c:v>43.936033333333398</c:v>
                </c:pt>
                <c:pt idx="26362">
                  <c:v>43.9377</c:v>
                </c:pt>
                <c:pt idx="26363">
                  <c:v>43.9393666666667</c:v>
                </c:pt>
                <c:pt idx="26364">
                  <c:v>43.941033333333401</c:v>
                </c:pt>
                <c:pt idx="26365">
                  <c:v>43.942700000000002</c:v>
                </c:pt>
                <c:pt idx="26366">
                  <c:v>43.944366666666703</c:v>
                </c:pt>
                <c:pt idx="26367">
                  <c:v>43.946033333333403</c:v>
                </c:pt>
                <c:pt idx="26368">
                  <c:v>43.947699999999998</c:v>
                </c:pt>
                <c:pt idx="26369">
                  <c:v>43.949366666666698</c:v>
                </c:pt>
                <c:pt idx="26370">
                  <c:v>43.951033333333399</c:v>
                </c:pt>
                <c:pt idx="26371">
                  <c:v>43.9527</c:v>
                </c:pt>
                <c:pt idx="26372">
                  <c:v>43.954366666666701</c:v>
                </c:pt>
                <c:pt idx="26373">
                  <c:v>43.956033333333401</c:v>
                </c:pt>
                <c:pt idx="26374">
                  <c:v>43.957700000000003</c:v>
                </c:pt>
                <c:pt idx="26375">
                  <c:v>43.959366666666703</c:v>
                </c:pt>
                <c:pt idx="26376">
                  <c:v>43.961033333333397</c:v>
                </c:pt>
                <c:pt idx="26377">
                  <c:v>43.962699999999998</c:v>
                </c:pt>
                <c:pt idx="26378">
                  <c:v>43.964366666666699</c:v>
                </c:pt>
                <c:pt idx="26379">
                  <c:v>43.966033333333399</c:v>
                </c:pt>
                <c:pt idx="26380">
                  <c:v>43.967700000000001</c:v>
                </c:pt>
                <c:pt idx="26381">
                  <c:v>43.969366666666701</c:v>
                </c:pt>
                <c:pt idx="26382">
                  <c:v>43.971033333333402</c:v>
                </c:pt>
                <c:pt idx="26383">
                  <c:v>43.972700000000003</c:v>
                </c:pt>
                <c:pt idx="26384">
                  <c:v>43.974366666666697</c:v>
                </c:pt>
                <c:pt idx="26385">
                  <c:v>43.976033333333397</c:v>
                </c:pt>
                <c:pt idx="26386">
                  <c:v>43.977699999999999</c:v>
                </c:pt>
                <c:pt idx="26387">
                  <c:v>43.979366666666699</c:v>
                </c:pt>
                <c:pt idx="26388">
                  <c:v>43.9810333333334</c:v>
                </c:pt>
                <c:pt idx="26389">
                  <c:v>43.982700000000001</c:v>
                </c:pt>
                <c:pt idx="26390">
                  <c:v>43.984366666666702</c:v>
                </c:pt>
                <c:pt idx="26391">
                  <c:v>43.986033333333403</c:v>
                </c:pt>
                <c:pt idx="26392">
                  <c:v>43.987699999999997</c:v>
                </c:pt>
                <c:pt idx="26393">
                  <c:v>43.989366666666697</c:v>
                </c:pt>
                <c:pt idx="26394">
                  <c:v>43.991033333333398</c:v>
                </c:pt>
                <c:pt idx="26395">
                  <c:v>43.992699999999999</c:v>
                </c:pt>
                <c:pt idx="26396">
                  <c:v>43.9943666666667</c:v>
                </c:pt>
                <c:pt idx="26397">
                  <c:v>43.996033333333401</c:v>
                </c:pt>
                <c:pt idx="26398">
                  <c:v>43.997700000000002</c:v>
                </c:pt>
                <c:pt idx="26399">
                  <c:v>43.999366666666702</c:v>
                </c:pt>
                <c:pt idx="26400">
                  <c:v>44.001033333333403</c:v>
                </c:pt>
                <c:pt idx="26401">
                  <c:v>44.002699999999997</c:v>
                </c:pt>
                <c:pt idx="26402">
                  <c:v>44.004366666666698</c:v>
                </c:pt>
                <c:pt idx="26403">
                  <c:v>44.006033333333399</c:v>
                </c:pt>
                <c:pt idx="26404">
                  <c:v>44.0077</c:v>
                </c:pt>
                <c:pt idx="26405">
                  <c:v>44.0093666666667</c:v>
                </c:pt>
                <c:pt idx="26406">
                  <c:v>44.011033333333401</c:v>
                </c:pt>
                <c:pt idx="26407">
                  <c:v>44.012700000000002</c:v>
                </c:pt>
                <c:pt idx="26408">
                  <c:v>44.014366666666703</c:v>
                </c:pt>
                <c:pt idx="26409">
                  <c:v>44.016033333333397</c:v>
                </c:pt>
                <c:pt idx="26410">
                  <c:v>44.017699999999998</c:v>
                </c:pt>
                <c:pt idx="26411">
                  <c:v>44.019366666666699</c:v>
                </c:pt>
                <c:pt idx="26412">
                  <c:v>44.021033333333399</c:v>
                </c:pt>
                <c:pt idx="26413">
                  <c:v>44.0227</c:v>
                </c:pt>
                <c:pt idx="26414">
                  <c:v>44.024366666666701</c:v>
                </c:pt>
                <c:pt idx="26415">
                  <c:v>44.026033333333402</c:v>
                </c:pt>
                <c:pt idx="26416">
                  <c:v>44.027700000000003</c:v>
                </c:pt>
                <c:pt idx="26417">
                  <c:v>44.029366666666697</c:v>
                </c:pt>
                <c:pt idx="26418">
                  <c:v>44.031033333333397</c:v>
                </c:pt>
                <c:pt idx="26419">
                  <c:v>44.032699999999998</c:v>
                </c:pt>
                <c:pt idx="26420">
                  <c:v>44.034366666666699</c:v>
                </c:pt>
                <c:pt idx="26421">
                  <c:v>44.0360333333334</c:v>
                </c:pt>
                <c:pt idx="26422">
                  <c:v>44.037700000000001</c:v>
                </c:pt>
                <c:pt idx="26423">
                  <c:v>44.039366666666702</c:v>
                </c:pt>
                <c:pt idx="26424">
                  <c:v>44.041033333333402</c:v>
                </c:pt>
                <c:pt idx="26425">
                  <c:v>44.042700000000004</c:v>
                </c:pt>
                <c:pt idx="26426">
                  <c:v>44.044366666666697</c:v>
                </c:pt>
                <c:pt idx="26427">
                  <c:v>44.046033333333398</c:v>
                </c:pt>
                <c:pt idx="26428">
                  <c:v>44.047699999999999</c:v>
                </c:pt>
                <c:pt idx="26429">
                  <c:v>44.0493666666667</c:v>
                </c:pt>
                <c:pt idx="26430">
                  <c:v>44.0510333333334</c:v>
                </c:pt>
                <c:pt idx="26431">
                  <c:v>44.052700000000002</c:v>
                </c:pt>
                <c:pt idx="26432">
                  <c:v>44.054366666666702</c:v>
                </c:pt>
                <c:pt idx="26433">
                  <c:v>44.056033333333403</c:v>
                </c:pt>
                <c:pt idx="26434">
                  <c:v>44.057699999999997</c:v>
                </c:pt>
                <c:pt idx="26435">
                  <c:v>44.059366666666698</c:v>
                </c:pt>
                <c:pt idx="26436">
                  <c:v>44.061033333333398</c:v>
                </c:pt>
                <c:pt idx="26437">
                  <c:v>44.0627</c:v>
                </c:pt>
                <c:pt idx="26438">
                  <c:v>44.0643666666667</c:v>
                </c:pt>
                <c:pt idx="26439">
                  <c:v>44.066033333333401</c:v>
                </c:pt>
                <c:pt idx="26440">
                  <c:v>44.067700000000002</c:v>
                </c:pt>
                <c:pt idx="26441">
                  <c:v>44.069366666666703</c:v>
                </c:pt>
                <c:pt idx="26442">
                  <c:v>44.071033333333403</c:v>
                </c:pt>
                <c:pt idx="26443">
                  <c:v>44.072699999999998</c:v>
                </c:pt>
                <c:pt idx="26444">
                  <c:v>44.074366666666698</c:v>
                </c:pt>
                <c:pt idx="26445">
                  <c:v>44.076033333333399</c:v>
                </c:pt>
                <c:pt idx="26446">
                  <c:v>44.0777</c:v>
                </c:pt>
                <c:pt idx="26447">
                  <c:v>44.079366666666701</c:v>
                </c:pt>
                <c:pt idx="26448">
                  <c:v>44.081033333333401</c:v>
                </c:pt>
                <c:pt idx="26449">
                  <c:v>44.082700000000003</c:v>
                </c:pt>
                <c:pt idx="26450">
                  <c:v>44.084366666666703</c:v>
                </c:pt>
                <c:pt idx="26451">
                  <c:v>44.086033333333397</c:v>
                </c:pt>
                <c:pt idx="26452">
                  <c:v>44.087699999999998</c:v>
                </c:pt>
                <c:pt idx="26453">
                  <c:v>44.089366666666699</c:v>
                </c:pt>
                <c:pt idx="26454">
                  <c:v>44.091033333333399</c:v>
                </c:pt>
                <c:pt idx="26455">
                  <c:v>44.092700000000001</c:v>
                </c:pt>
                <c:pt idx="26456">
                  <c:v>44.094366666666701</c:v>
                </c:pt>
                <c:pt idx="26457">
                  <c:v>44.096033333333402</c:v>
                </c:pt>
                <c:pt idx="26458">
                  <c:v>44.097700000000003</c:v>
                </c:pt>
                <c:pt idx="26459">
                  <c:v>44.099366666666697</c:v>
                </c:pt>
                <c:pt idx="26460">
                  <c:v>44.101033333333397</c:v>
                </c:pt>
                <c:pt idx="26461">
                  <c:v>44.102699999999999</c:v>
                </c:pt>
                <c:pt idx="26462">
                  <c:v>44.104366666666699</c:v>
                </c:pt>
                <c:pt idx="26463">
                  <c:v>44.1060333333334</c:v>
                </c:pt>
                <c:pt idx="26464">
                  <c:v>44.107700000000001</c:v>
                </c:pt>
                <c:pt idx="26465">
                  <c:v>44.109366666666702</c:v>
                </c:pt>
                <c:pt idx="26466">
                  <c:v>44.111033333333403</c:v>
                </c:pt>
                <c:pt idx="26467">
                  <c:v>44.112699999999997</c:v>
                </c:pt>
                <c:pt idx="26468">
                  <c:v>44.114366666666697</c:v>
                </c:pt>
                <c:pt idx="26469">
                  <c:v>44.116033333333398</c:v>
                </c:pt>
                <c:pt idx="26470">
                  <c:v>44.117699999999999</c:v>
                </c:pt>
                <c:pt idx="26471">
                  <c:v>44.1193666666667</c:v>
                </c:pt>
                <c:pt idx="26472">
                  <c:v>44.121033333333401</c:v>
                </c:pt>
                <c:pt idx="26473">
                  <c:v>44.122700000000002</c:v>
                </c:pt>
                <c:pt idx="26474">
                  <c:v>44.124366666666702</c:v>
                </c:pt>
                <c:pt idx="26475">
                  <c:v>44.126033333333403</c:v>
                </c:pt>
                <c:pt idx="26476">
                  <c:v>44.127699999999997</c:v>
                </c:pt>
                <c:pt idx="26477">
                  <c:v>44.129366666666698</c:v>
                </c:pt>
                <c:pt idx="26478">
                  <c:v>44.131033333333399</c:v>
                </c:pt>
                <c:pt idx="26479">
                  <c:v>44.1327</c:v>
                </c:pt>
                <c:pt idx="26480">
                  <c:v>44.1343666666667</c:v>
                </c:pt>
                <c:pt idx="26481">
                  <c:v>44.136033333333401</c:v>
                </c:pt>
                <c:pt idx="26482">
                  <c:v>44.137700000000002</c:v>
                </c:pt>
                <c:pt idx="26483">
                  <c:v>44.139366666666703</c:v>
                </c:pt>
                <c:pt idx="26484">
                  <c:v>44.141033333333397</c:v>
                </c:pt>
                <c:pt idx="26485">
                  <c:v>44.142699999999998</c:v>
                </c:pt>
                <c:pt idx="26486">
                  <c:v>44.144366666666699</c:v>
                </c:pt>
                <c:pt idx="26487">
                  <c:v>44.146033333333399</c:v>
                </c:pt>
                <c:pt idx="26488">
                  <c:v>44.1477</c:v>
                </c:pt>
                <c:pt idx="26489">
                  <c:v>44.149366666666701</c:v>
                </c:pt>
                <c:pt idx="26490">
                  <c:v>44.151033333333402</c:v>
                </c:pt>
                <c:pt idx="26491">
                  <c:v>44.152700000000003</c:v>
                </c:pt>
                <c:pt idx="26492">
                  <c:v>44.154366666666697</c:v>
                </c:pt>
                <c:pt idx="26493">
                  <c:v>44.156033333333397</c:v>
                </c:pt>
                <c:pt idx="26494">
                  <c:v>44.157699999999998</c:v>
                </c:pt>
                <c:pt idx="26495">
                  <c:v>44.159366666666699</c:v>
                </c:pt>
                <c:pt idx="26496">
                  <c:v>44.1610333333334</c:v>
                </c:pt>
                <c:pt idx="26497">
                  <c:v>44.162700000000001</c:v>
                </c:pt>
                <c:pt idx="26498">
                  <c:v>44.164366666666702</c:v>
                </c:pt>
                <c:pt idx="26499">
                  <c:v>44.166033333333402</c:v>
                </c:pt>
                <c:pt idx="26500">
                  <c:v>44.167700000000004</c:v>
                </c:pt>
                <c:pt idx="26501">
                  <c:v>44.169366666666697</c:v>
                </c:pt>
                <c:pt idx="26502">
                  <c:v>44.171033333333398</c:v>
                </c:pt>
                <c:pt idx="26503">
                  <c:v>44.172699999999999</c:v>
                </c:pt>
                <c:pt idx="26504">
                  <c:v>44.1743666666667</c:v>
                </c:pt>
                <c:pt idx="26505">
                  <c:v>44.1760333333334</c:v>
                </c:pt>
                <c:pt idx="26506">
                  <c:v>44.177700000000002</c:v>
                </c:pt>
                <c:pt idx="26507">
                  <c:v>44.179366666666702</c:v>
                </c:pt>
                <c:pt idx="26508">
                  <c:v>44.181033333333303</c:v>
                </c:pt>
                <c:pt idx="26509">
                  <c:v>44.182699999999997</c:v>
                </c:pt>
                <c:pt idx="26510">
                  <c:v>44.184366666666698</c:v>
                </c:pt>
                <c:pt idx="26511">
                  <c:v>44.186033333333398</c:v>
                </c:pt>
                <c:pt idx="26512">
                  <c:v>44.1877</c:v>
                </c:pt>
                <c:pt idx="26513">
                  <c:v>44.1893666666667</c:v>
                </c:pt>
                <c:pt idx="26514">
                  <c:v>44.191033333333401</c:v>
                </c:pt>
                <c:pt idx="26515">
                  <c:v>44.192700000000002</c:v>
                </c:pt>
                <c:pt idx="26516">
                  <c:v>44.194366666666703</c:v>
                </c:pt>
                <c:pt idx="26517">
                  <c:v>44.196033333333297</c:v>
                </c:pt>
                <c:pt idx="26518">
                  <c:v>44.197699999999998</c:v>
                </c:pt>
                <c:pt idx="26519">
                  <c:v>44.199366666666698</c:v>
                </c:pt>
                <c:pt idx="26520">
                  <c:v>44.201033333333399</c:v>
                </c:pt>
                <c:pt idx="26521">
                  <c:v>44.2027</c:v>
                </c:pt>
                <c:pt idx="26522">
                  <c:v>44.204366666666701</c:v>
                </c:pt>
                <c:pt idx="26523">
                  <c:v>44.206033333333401</c:v>
                </c:pt>
                <c:pt idx="26524">
                  <c:v>44.207700000000003</c:v>
                </c:pt>
                <c:pt idx="26525">
                  <c:v>44.209366666666703</c:v>
                </c:pt>
                <c:pt idx="26526">
                  <c:v>44.211033333333397</c:v>
                </c:pt>
                <c:pt idx="26527">
                  <c:v>44.212699999999998</c:v>
                </c:pt>
                <c:pt idx="26528">
                  <c:v>44.214366666666699</c:v>
                </c:pt>
                <c:pt idx="26529">
                  <c:v>44.216033333333399</c:v>
                </c:pt>
                <c:pt idx="26530">
                  <c:v>44.217700000000001</c:v>
                </c:pt>
                <c:pt idx="26531">
                  <c:v>44.219366666666701</c:v>
                </c:pt>
                <c:pt idx="26532">
                  <c:v>44.221033333333402</c:v>
                </c:pt>
                <c:pt idx="26533">
                  <c:v>44.222700000000003</c:v>
                </c:pt>
                <c:pt idx="26534">
                  <c:v>44.224366666666697</c:v>
                </c:pt>
                <c:pt idx="26535">
                  <c:v>44.226033333333397</c:v>
                </c:pt>
                <c:pt idx="26536">
                  <c:v>44.227699999999999</c:v>
                </c:pt>
                <c:pt idx="26537">
                  <c:v>44.229366666666699</c:v>
                </c:pt>
                <c:pt idx="26538">
                  <c:v>44.2310333333334</c:v>
                </c:pt>
                <c:pt idx="26539">
                  <c:v>44.232700000000001</c:v>
                </c:pt>
                <c:pt idx="26540">
                  <c:v>44.234366666666702</c:v>
                </c:pt>
                <c:pt idx="26541">
                  <c:v>44.236033333333403</c:v>
                </c:pt>
                <c:pt idx="26542">
                  <c:v>44.237699999999997</c:v>
                </c:pt>
                <c:pt idx="26543">
                  <c:v>44.239366666666697</c:v>
                </c:pt>
                <c:pt idx="26544">
                  <c:v>44.241033333333398</c:v>
                </c:pt>
                <c:pt idx="26545">
                  <c:v>44.242699999999999</c:v>
                </c:pt>
                <c:pt idx="26546">
                  <c:v>44.2443666666667</c:v>
                </c:pt>
                <c:pt idx="26547">
                  <c:v>44.246033333333401</c:v>
                </c:pt>
                <c:pt idx="26548">
                  <c:v>44.247700000000002</c:v>
                </c:pt>
                <c:pt idx="26549">
                  <c:v>44.249366666666702</c:v>
                </c:pt>
                <c:pt idx="26550">
                  <c:v>44.251033333333403</c:v>
                </c:pt>
                <c:pt idx="26551">
                  <c:v>44.252699999999997</c:v>
                </c:pt>
                <c:pt idx="26552">
                  <c:v>44.254366666666698</c:v>
                </c:pt>
                <c:pt idx="26553">
                  <c:v>44.256033333333399</c:v>
                </c:pt>
                <c:pt idx="26554">
                  <c:v>44.2577</c:v>
                </c:pt>
                <c:pt idx="26555">
                  <c:v>44.2593666666667</c:v>
                </c:pt>
                <c:pt idx="26556">
                  <c:v>44.261033333333401</c:v>
                </c:pt>
                <c:pt idx="26557">
                  <c:v>44.262700000000002</c:v>
                </c:pt>
                <c:pt idx="26558">
                  <c:v>44.264366666666703</c:v>
                </c:pt>
                <c:pt idx="26559">
                  <c:v>44.266033333333397</c:v>
                </c:pt>
                <c:pt idx="26560">
                  <c:v>44.267699999999998</c:v>
                </c:pt>
                <c:pt idx="26561">
                  <c:v>44.269366666666699</c:v>
                </c:pt>
                <c:pt idx="26562">
                  <c:v>44.271033333333399</c:v>
                </c:pt>
                <c:pt idx="26563">
                  <c:v>44.2727</c:v>
                </c:pt>
                <c:pt idx="26564">
                  <c:v>44.274366666666701</c:v>
                </c:pt>
                <c:pt idx="26565">
                  <c:v>44.276033333333402</c:v>
                </c:pt>
                <c:pt idx="26566">
                  <c:v>44.277700000000003</c:v>
                </c:pt>
                <c:pt idx="26567">
                  <c:v>44.279366666666697</c:v>
                </c:pt>
                <c:pt idx="26568">
                  <c:v>44.281033333333397</c:v>
                </c:pt>
                <c:pt idx="26569">
                  <c:v>44.282699999999998</c:v>
                </c:pt>
                <c:pt idx="26570">
                  <c:v>44.284366666666699</c:v>
                </c:pt>
                <c:pt idx="26571">
                  <c:v>44.2860333333334</c:v>
                </c:pt>
                <c:pt idx="26572">
                  <c:v>44.287700000000001</c:v>
                </c:pt>
                <c:pt idx="26573">
                  <c:v>44.289366666666702</c:v>
                </c:pt>
                <c:pt idx="26574">
                  <c:v>44.291033333333402</c:v>
                </c:pt>
                <c:pt idx="26575">
                  <c:v>44.292700000000004</c:v>
                </c:pt>
                <c:pt idx="26576">
                  <c:v>44.294366666666697</c:v>
                </c:pt>
                <c:pt idx="26577">
                  <c:v>44.296033333333398</c:v>
                </c:pt>
                <c:pt idx="26578">
                  <c:v>44.297699999999999</c:v>
                </c:pt>
                <c:pt idx="26579">
                  <c:v>44.2993666666667</c:v>
                </c:pt>
                <c:pt idx="26580">
                  <c:v>44.3010333333334</c:v>
                </c:pt>
                <c:pt idx="26581">
                  <c:v>44.302700000000002</c:v>
                </c:pt>
                <c:pt idx="26582">
                  <c:v>44.304366666666702</c:v>
                </c:pt>
                <c:pt idx="26583">
                  <c:v>44.306033333333403</c:v>
                </c:pt>
                <c:pt idx="26584">
                  <c:v>44.307699999999997</c:v>
                </c:pt>
                <c:pt idx="26585">
                  <c:v>44.309366666666698</c:v>
                </c:pt>
                <c:pt idx="26586">
                  <c:v>44.311033333333398</c:v>
                </c:pt>
                <c:pt idx="26587">
                  <c:v>44.3127</c:v>
                </c:pt>
                <c:pt idx="26588">
                  <c:v>44.3143666666667</c:v>
                </c:pt>
                <c:pt idx="26589">
                  <c:v>44.316033333333401</c:v>
                </c:pt>
                <c:pt idx="26590">
                  <c:v>44.317700000000002</c:v>
                </c:pt>
                <c:pt idx="26591">
                  <c:v>44.319366666666703</c:v>
                </c:pt>
                <c:pt idx="26592">
                  <c:v>44.321033333333403</c:v>
                </c:pt>
                <c:pt idx="26593">
                  <c:v>44.322699999999998</c:v>
                </c:pt>
                <c:pt idx="26594">
                  <c:v>44.324366666666698</c:v>
                </c:pt>
                <c:pt idx="26595">
                  <c:v>44.326033333333399</c:v>
                </c:pt>
                <c:pt idx="26596">
                  <c:v>44.3277</c:v>
                </c:pt>
                <c:pt idx="26597">
                  <c:v>44.329366666666701</c:v>
                </c:pt>
                <c:pt idx="26598">
                  <c:v>44.331033333333401</c:v>
                </c:pt>
                <c:pt idx="26599">
                  <c:v>44.332700000000003</c:v>
                </c:pt>
                <c:pt idx="26600">
                  <c:v>44.334366666666703</c:v>
                </c:pt>
                <c:pt idx="26601">
                  <c:v>44.336033333333397</c:v>
                </c:pt>
                <c:pt idx="26602">
                  <c:v>44.337699999999998</c:v>
                </c:pt>
                <c:pt idx="26603">
                  <c:v>44.339366666666699</c:v>
                </c:pt>
                <c:pt idx="26604">
                  <c:v>44.341033333333399</c:v>
                </c:pt>
                <c:pt idx="26605">
                  <c:v>44.342700000000001</c:v>
                </c:pt>
                <c:pt idx="26606">
                  <c:v>44.344366666666701</c:v>
                </c:pt>
                <c:pt idx="26607">
                  <c:v>44.346033333333402</c:v>
                </c:pt>
                <c:pt idx="26608">
                  <c:v>44.347700000000003</c:v>
                </c:pt>
                <c:pt idx="26609">
                  <c:v>44.349366666666697</c:v>
                </c:pt>
                <c:pt idx="26610">
                  <c:v>44.351033333333397</c:v>
                </c:pt>
                <c:pt idx="26611">
                  <c:v>44.352699999999999</c:v>
                </c:pt>
                <c:pt idx="26612">
                  <c:v>44.354366666666699</c:v>
                </c:pt>
                <c:pt idx="26613">
                  <c:v>44.3560333333334</c:v>
                </c:pt>
                <c:pt idx="26614">
                  <c:v>44.357700000000001</c:v>
                </c:pt>
                <c:pt idx="26615">
                  <c:v>44.359366666666702</c:v>
                </c:pt>
                <c:pt idx="26616">
                  <c:v>44.361033333333403</c:v>
                </c:pt>
                <c:pt idx="26617">
                  <c:v>44.362699999999997</c:v>
                </c:pt>
                <c:pt idx="26618">
                  <c:v>44.364366666666697</c:v>
                </c:pt>
                <c:pt idx="26619">
                  <c:v>44.366033333333398</c:v>
                </c:pt>
                <c:pt idx="26620">
                  <c:v>44.367699999999999</c:v>
                </c:pt>
                <c:pt idx="26621">
                  <c:v>44.3693666666667</c:v>
                </c:pt>
                <c:pt idx="26622">
                  <c:v>44.371033333333401</c:v>
                </c:pt>
                <c:pt idx="26623">
                  <c:v>44.372700000000002</c:v>
                </c:pt>
                <c:pt idx="26624">
                  <c:v>44.374366666666702</c:v>
                </c:pt>
                <c:pt idx="26625">
                  <c:v>44.376033333333403</c:v>
                </c:pt>
                <c:pt idx="26626">
                  <c:v>44.377699999999997</c:v>
                </c:pt>
                <c:pt idx="26627">
                  <c:v>44.379366666666698</c:v>
                </c:pt>
                <c:pt idx="26628">
                  <c:v>44.381033333333399</c:v>
                </c:pt>
                <c:pt idx="26629">
                  <c:v>44.3827</c:v>
                </c:pt>
                <c:pt idx="26630">
                  <c:v>44.3843666666667</c:v>
                </c:pt>
                <c:pt idx="26631">
                  <c:v>44.386033333333401</c:v>
                </c:pt>
                <c:pt idx="26632">
                  <c:v>44.387700000000002</c:v>
                </c:pt>
                <c:pt idx="26633">
                  <c:v>44.389366666666703</c:v>
                </c:pt>
                <c:pt idx="26634">
                  <c:v>44.391033333333397</c:v>
                </c:pt>
                <c:pt idx="26635">
                  <c:v>44.392699999999998</c:v>
                </c:pt>
                <c:pt idx="26636">
                  <c:v>44.394366666666699</c:v>
                </c:pt>
                <c:pt idx="26637">
                  <c:v>44.396033333333399</c:v>
                </c:pt>
                <c:pt idx="26638">
                  <c:v>44.3977</c:v>
                </c:pt>
                <c:pt idx="26639">
                  <c:v>44.399366666666701</c:v>
                </c:pt>
                <c:pt idx="26640">
                  <c:v>44.401033333333402</c:v>
                </c:pt>
                <c:pt idx="26641">
                  <c:v>44.402700000000003</c:v>
                </c:pt>
                <c:pt idx="26642">
                  <c:v>44.404366666666697</c:v>
                </c:pt>
                <c:pt idx="26643">
                  <c:v>44.406033333333397</c:v>
                </c:pt>
                <c:pt idx="26644">
                  <c:v>44.407699999999998</c:v>
                </c:pt>
                <c:pt idx="26645">
                  <c:v>44.409366666666699</c:v>
                </c:pt>
                <c:pt idx="26646">
                  <c:v>44.4110333333334</c:v>
                </c:pt>
                <c:pt idx="26647">
                  <c:v>44.412700000000001</c:v>
                </c:pt>
                <c:pt idx="26648">
                  <c:v>44.414366666666702</c:v>
                </c:pt>
                <c:pt idx="26649">
                  <c:v>44.416033333333402</c:v>
                </c:pt>
                <c:pt idx="26650">
                  <c:v>44.417700000000004</c:v>
                </c:pt>
                <c:pt idx="26651">
                  <c:v>44.419366666666697</c:v>
                </c:pt>
                <c:pt idx="26652">
                  <c:v>44.421033333333398</c:v>
                </c:pt>
                <c:pt idx="26653">
                  <c:v>44.422699999999999</c:v>
                </c:pt>
                <c:pt idx="26654">
                  <c:v>44.4243666666667</c:v>
                </c:pt>
                <c:pt idx="26655">
                  <c:v>44.4260333333334</c:v>
                </c:pt>
                <c:pt idx="26656">
                  <c:v>44.427700000000002</c:v>
                </c:pt>
                <c:pt idx="26657">
                  <c:v>44.429366666666702</c:v>
                </c:pt>
                <c:pt idx="26658">
                  <c:v>44.431033333333403</c:v>
                </c:pt>
                <c:pt idx="26659">
                  <c:v>44.432699999999997</c:v>
                </c:pt>
                <c:pt idx="26660">
                  <c:v>44.434366666666698</c:v>
                </c:pt>
                <c:pt idx="26661">
                  <c:v>44.436033333333398</c:v>
                </c:pt>
                <c:pt idx="26662">
                  <c:v>44.4377</c:v>
                </c:pt>
                <c:pt idx="26663">
                  <c:v>44.4393666666667</c:v>
                </c:pt>
                <c:pt idx="26664">
                  <c:v>44.441033333333401</c:v>
                </c:pt>
                <c:pt idx="26665">
                  <c:v>44.442700000000002</c:v>
                </c:pt>
                <c:pt idx="26666">
                  <c:v>44.444366666666703</c:v>
                </c:pt>
                <c:pt idx="26667">
                  <c:v>44.446033333333403</c:v>
                </c:pt>
                <c:pt idx="26668">
                  <c:v>44.447699999999998</c:v>
                </c:pt>
                <c:pt idx="26669">
                  <c:v>44.449366666666698</c:v>
                </c:pt>
                <c:pt idx="26670">
                  <c:v>44.451033333333399</c:v>
                </c:pt>
                <c:pt idx="26671">
                  <c:v>44.4527</c:v>
                </c:pt>
                <c:pt idx="26672">
                  <c:v>44.454366666666701</c:v>
                </c:pt>
                <c:pt idx="26673">
                  <c:v>44.456033333333401</c:v>
                </c:pt>
                <c:pt idx="26674">
                  <c:v>44.457700000000003</c:v>
                </c:pt>
                <c:pt idx="26675">
                  <c:v>44.459366666666703</c:v>
                </c:pt>
                <c:pt idx="26676">
                  <c:v>44.461033333333397</c:v>
                </c:pt>
                <c:pt idx="26677">
                  <c:v>44.462699999999998</c:v>
                </c:pt>
                <c:pt idx="26678">
                  <c:v>44.464366666666699</c:v>
                </c:pt>
                <c:pt idx="26679">
                  <c:v>44.466033333333399</c:v>
                </c:pt>
                <c:pt idx="26680">
                  <c:v>44.467700000000001</c:v>
                </c:pt>
                <c:pt idx="26681">
                  <c:v>44.469366666666701</c:v>
                </c:pt>
                <c:pt idx="26682">
                  <c:v>44.471033333333402</c:v>
                </c:pt>
                <c:pt idx="26683">
                  <c:v>44.472700000000003</c:v>
                </c:pt>
                <c:pt idx="26684">
                  <c:v>44.474366666666697</c:v>
                </c:pt>
                <c:pt idx="26685">
                  <c:v>44.476033333333397</c:v>
                </c:pt>
                <c:pt idx="26686">
                  <c:v>44.477699999999999</c:v>
                </c:pt>
                <c:pt idx="26687">
                  <c:v>44.479366666666699</c:v>
                </c:pt>
                <c:pt idx="26688">
                  <c:v>44.4810333333334</c:v>
                </c:pt>
                <c:pt idx="26689">
                  <c:v>44.482700000000001</c:v>
                </c:pt>
                <c:pt idx="26690">
                  <c:v>44.484366666666702</c:v>
                </c:pt>
                <c:pt idx="26691">
                  <c:v>44.486033333333303</c:v>
                </c:pt>
                <c:pt idx="26692">
                  <c:v>44.487699999999997</c:v>
                </c:pt>
                <c:pt idx="26693">
                  <c:v>44.489366666666697</c:v>
                </c:pt>
                <c:pt idx="26694">
                  <c:v>44.491033333333398</c:v>
                </c:pt>
                <c:pt idx="26695">
                  <c:v>44.492699999999999</c:v>
                </c:pt>
                <c:pt idx="26696">
                  <c:v>44.4943666666667</c:v>
                </c:pt>
                <c:pt idx="26697">
                  <c:v>44.496033333333401</c:v>
                </c:pt>
                <c:pt idx="26698">
                  <c:v>44.497700000000002</c:v>
                </c:pt>
                <c:pt idx="26699">
                  <c:v>44.499366666666702</c:v>
                </c:pt>
                <c:pt idx="26700">
                  <c:v>44.501033333333297</c:v>
                </c:pt>
                <c:pt idx="26701">
                  <c:v>44.502699999999997</c:v>
                </c:pt>
                <c:pt idx="26702">
                  <c:v>44.504366666666698</c:v>
                </c:pt>
                <c:pt idx="26703">
                  <c:v>44.506033333333399</c:v>
                </c:pt>
                <c:pt idx="26704">
                  <c:v>44.5077</c:v>
                </c:pt>
                <c:pt idx="26705">
                  <c:v>44.5093666666667</c:v>
                </c:pt>
                <c:pt idx="26706">
                  <c:v>44.511033333333401</c:v>
                </c:pt>
                <c:pt idx="26707">
                  <c:v>44.512700000000002</c:v>
                </c:pt>
                <c:pt idx="26708">
                  <c:v>44.514366666666703</c:v>
                </c:pt>
                <c:pt idx="26709">
                  <c:v>44.516033333333397</c:v>
                </c:pt>
                <c:pt idx="26710">
                  <c:v>44.517699999999998</c:v>
                </c:pt>
                <c:pt idx="26711">
                  <c:v>44.519366666666699</c:v>
                </c:pt>
                <c:pt idx="26712">
                  <c:v>44.521033333333399</c:v>
                </c:pt>
                <c:pt idx="26713">
                  <c:v>44.5227</c:v>
                </c:pt>
                <c:pt idx="26714">
                  <c:v>44.524366666666701</c:v>
                </c:pt>
                <c:pt idx="26715">
                  <c:v>44.526033333333402</c:v>
                </c:pt>
                <c:pt idx="26716">
                  <c:v>44.527700000000003</c:v>
                </c:pt>
                <c:pt idx="26717">
                  <c:v>44.529366666666697</c:v>
                </c:pt>
                <c:pt idx="26718">
                  <c:v>44.531033333333397</c:v>
                </c:pt>
                <c:pt idx="26719">
                  <c:v>44.532699999999998</c:v>
                </c:pt>
                <c:pt idx="26720">
                  <c:v>44.534366666666699</c:v>
                </c:pt>
                <c:pt idx="26721">
                  <c:v>44.5360333333334</c:v>
                </c:pt>
                <c:pt idx="26722">
                  <c:v>44.537700000000001</c:v>
                </c:pt>
                <c:pt idx="26723">
                  <c:v>44.539366666666702</c:v>
                </c:pt>
                <c:pt idx="26724">
                  <c:v>44.541033333333402</c:v>
                </c:pt>
                <c:pt idx="26725">
                  <c:v>44.542700000000004</c:v>
                </c:pt>
                <c:pt idx="26726">
                  <c:v>44.544366666666697</c:v>
                </c:pt>
                <c:pt idx="26727">
                  <c:v>44.546033333333398</c:v>
                </c:pt>
                <c:pt idx="26728">
                  <c:v>44.547699999999999</c:v>
                </c:pt>
                <c:pt idx="26729">
                  <c:v>44.5493666666667</c:v>
                </c:pt>
                <c:pt idx="26730">
                  <c:v>44.5510333333334</c:v>
                </c:pt>
                <c:pt idx="26731">
                  <c:v>44.552700000000002</c:v>
                </c:pt>
                <c:pt idx="26732">
                  <c:v>44.554366666666702</c:v>
                </c:pt>
                <c:pt idx="26733">
                  <c:v>44.556033333333403</c:v>
                </c:pt>
                <c:pt idx="26734">
                  <c:v>44.557699999999997</c:v>
                </c:pt>
                <c:pt idx="26735">
                  <c:v>44.559366666666698</c:v>
                </c:pt>
                <c:pt idx="26736">
                  <c:v>44.561033333333398</c:v>
                </c:pt>
                <c:pt idx="26737">
                  <c:v>44.5627</c:v>
                </c:pt>
                <c:pt idx="26738">
                  <c:v>44.5643666666667</c:v>
                </c:pt>
                <c:pt idx="26739">
                  <c:v>44.566033333333401</c:v>
                </c:pt>
                <c:pt idx="26740">
                  <c:v>44.567700000000002</c:v>
                </c:pt>
                <c:pt idx="26741">
                  <c:v>44.569366666666703</c:v>
                </c:pt>
                <c:pt idx="26742">
                  <c:v>44.571033333333403</c:v>
                </c:pt>
                <c:pt idx="26743">
                  <c:v>44.572699999999998</c:v>
                </c:pt>
                <c:pt idx="26744">
                  <c:v>44.574366666666698</c:v>
                </c:pt>
                <c:pt idx="26745">
                  <c:v>44.576033333333399</c:v>
                </c:pt>
                <c:pt idx="26746">
                  <c:v>44.5777</c:v>
                </c:pt>
                <c:pt idx="26747">
                  <c:v>44.579366666666701</c:v>
                </c:pt>
                <c:pt idx="26748">
                  <c:v>44.581033333333401</c:v>
                </c:pt>
                <c:pt idx="26749">
                  <c:v>44.582700000000003</c:v>
                </c:pt>
                <c:pt idx="26750">
                  <c:v>44.584366666666703</c:v>
                </c:pt>
                <c:pt idx="26751">
                  <c:v>44.586033333333397</c:v>
                </c:pt>
                <c:pt idx="26752">
                  <c:v>44.587699999999998</c:v>
                </c:pt>
                <c:pt idx="26753">
                  <c:v>44.589366666666699</c:v>
                </c:pt>
                <c:pt idx="26754">
                  <c:v>44.591033333333399</c:v>
                </c:pt>
                <c:pt idx="26755">
                  <c:v>44.592700000000001</c:v>
                </c:pt>
                <c:pt idx="26756">
                  <c:v>44.594366666666701</c:v>
                </c:pt>
                <c:pt idx="26757">
                  <c:v>44.596033333333402</c:v>
                </c:pt>
                <c:pt idx="26758">
                  <c:v>44.597700000000003</c:v>
                </c:pt>
                <c:pt idx="26759">
                  <c:v>44.599366666666697</c:v>
                </c:pt>
                <c:pt idx="26760">
                  <c:v>44.601033333333397</c:v>
                </c:pt>
                <c:pt idx="26761">
                  <c:v>44.602699999999999</c:v>
                </c:pt>
                <c:pt idx="26762">
                  <c:v>44.604366666666699</c:v>
                </c:pt>
                <c:pt idx="26763">
                  <c:v>44.6060333333334</c:v>
                </c:pt>
                <c:pt idx="26764">
                  <c:v>44.607700000000001</c:v>
                </c:pt>
                <c:pt idx="26765">
                  <c:v>44.609366666666702</c:v>
                </c:pt>
                <c:pt idx="26766">
                  <c:v>44.611033333333403</c:v>
                </c:pt>
                <c:pt idx="26767">
                  <c:v>44.612699999999997</c:v>
                </c:pt>
                <c:pt idx="26768">
                  <c:v>44.614366666666697</c:v>
                </c:pt>
                <c:pt idx="26769">
                  <c:v>44.616033333333398</c:v>
                </c:pt>
                <c:pt idx="26770">
                  <c:v>44.617699999999999</c:v>
                </c:pt>
                <c:pt idx="26771">
                  <c:v>44.6193666666667</c:v>
                </c:pt>
                <c:pt idx="26772">
                  <c:v>44.621033333333401</c:v>
                </c:pt>
                <c:pt idx="26773">
                  <c:v>44.622700000000002</c:v>
                </c:pt>
                <c:pt idx="26774">
                  <c:v>44.624366666666702</c:v>
                </c:pt>
                <c:pt idx="26775">
                  <c:v>44.626033333333403</c:v>
                </c:pt>
                <c:pt idx="26776">
                  <c:v>44.627699999999997</c:v>
                </c:pt>
                <c:pt idx="26777">
                  <c:v>44.629366666666698</c:v>
                </c:pt>
                <c:pt idx="26778">
                  <c:v>44.631033333333399</c:v>
                </c:pt>
                <c:pt idx="26779">
                  <c:v>44.6327</c:v>
                </c:pt>
                <c:pt idx="26780">
                  <c:v>44.6343666666667</c:v>
                </c:pt>
                <c:pt idx="26781">
                  <c:v>44.636033333333401</c:v>
                </c:pt>
                <c:pt idx="26782">
                  <c:v>44.637700000000002</c:v>
                </c:pt>
                <c:pt idx="26783">
                  <c:v>44.639366666666703</c:v>
                </c:pt>
                <c:pt idx="26784">
                  <c:v>44.641033333333397</c:v>
                </c:pt>
                <c:pt idx="26785">
                  <c:v>44.642699999999998</c:v>
                </c:pt>
                <c:pt idx="26786">
                  <c:v>44.644366666666699</c:v>
                </c:pt>
                <c:pt idx="26787">
                  <c:v>44.646033333333399</c:v>
                </c:pt>
                <c:pt idx="26788">
                  <c:v>44.6477</c:v>
                </c:pt>
                <c:pt idx="26789">
                  <c:v>44.649366666666701</c:v>
                </c:pt>
                <c:pt idx="26790">
                  <c:v>44.651033333333402</c:v>
                </c:pt>
                <c:pt idx="26791">
                  <c:v>44.652700000000003</c:v>
                </c:pt>
                <c:pt idx="26792">
                  <c:v>44.654366666666697</c:v>
                </c:pt>
                <c:pt idx="26793">
                  <c:v>44.656033333333397</c:v>
                </c:pt>
                <c:pt idx="26794">
                  <c:v>44.657699999999998</c:v>
                </c:pt>
                <c:pt idx="26795">
                  <c:v>44.659366666666699</c:v>
                </c:pt>
                <c:pt idx="26796">
                  <c:v>44.6610333333334</c:v>
                </c:pt>
                <c:pt idx="26797">
                  <c:v>44.662700000000001</c:v>
                </c:pt>
                <c:pt idx="26798">
                  <c:v>44.664366666666702</c:v>
                </c:pt>
                <c:pt idx="26799">
                  <c:v>44.666033333333402</c:v>
                </c:pt>
                <c:pt idx="26800">
                  <c:v>44.667700000000004</c:v>
                </c:pt>
                <c:pt idx="26801">
                  <c:v>44.669366666666697</c:v>
                </c:pt>
                <c:pt idx="26802">
                  <c:v>44.671033333333398</c:v>
                </c:pt>
                <c:pt idx="26803">
                  <c:v>44.672699999999999</c:v>
                </c:pt>
                <c:pt idx="26804">
                  <c:v>44.6743666666667</c:v>
                </c:pt>
                <c:pt idx="26805">
                  <c:v>44.6760333333334</c:v>
                </c:pt>
                <c:pt idx="26806">
                  <c:v>44.677700000000002</c:v>
                </c:pt>
                <c:pt idx="26807">
                  <c:v>44.679366666666702</c:v>
                </c:pt>
                <c:pt idx="26808">
                  <c:v>44.681033333333403</c:v>
                </c:pt>
                <c:pt idx="26809">
                  <c:v>44.682699999999997</c:v>
                </c:pt>
                <c:pt idx="26810">
                  <c:v>44.684366666666698</c:v>
                </c:pt>
                <c:pt idx="26811">
                  <c:v>44.686033333333398</c:v>
                </c:pt>
                <c:pt idx="26812">
                  <c:v>44.6877</c:v>
                </c:pt>
                <c:pt idx="26813">
                  <c:v>44.6893666666667</c:v>
                </c:pt>
                <c:pt idx="26814">
                  <c:v>44.691033333333401</c:v>
                </c:pt>
                <c:pt idx="26815">
                  <c:v>44.692700000000002</c:v>
                </c:pt>
                <c:pt idx="26816">
                  <c:v>44.694366666666703</c:v>
                </c:pt>
                <c:pt idx="26817">
                  <c:v>44.696033333333403</c:v>
                </c:pt>
                <c:pt idx="26818">
                  <c:v>44.697699999999998</c:v>
                </c:pt>
                <c:pt idx="26819">
                  <c:v>44.699366666666698</c:v>
                </c:pt>
                <c:pt idx="26820">
                  <c:v>44.701033333333399</c:v>
                </c:pt>
                <c:pt idx="26821">
                  <c:v>44.7027</c:v>
                </c:pt>
                <c:pt idx="26822">
                  <c:v>44.704366666666701</c:v>
                </c:pt>
                <c:pt idx="26823">
                  <c:v>44.706033333333401</c:v>
                </c:pt>
                <c:pt idx="26824">
                  <c:v>44.707700000000003</c:v>
                </c:pt>
                <c:pt idx="26825">
                  <c:v>44.709366666666703</c:v>
                </c:pt>
                <c:pt idx="26826">
                  <c:v>44.711033333333397</c:v>
                </c:pt>
                <c:pt idx="26827">
                  <c:v>44.712699999999998</c:v>
                </c:pt>
                <c:pt idx="26828">
                  <c:v>44.714366666666699</c:v>
                </c:pt>
                <c:pt idx="26829">
                  <c:v>44.716033333333399</c:v>
                </c:pt>
                <c:pt idx="26830">
                  <c:v>44.717700000000001</c:v>
                </c:pt>
                <c:pt idx="26831">
                  <c:v>44.719366666666701</c:v>
                </c:pt>
                <c:pt idx="26832">
                  <c:v>44.721033333333402</c:v>
                </c:pt>
                <c:pt idx="26833">
                  <c:v>44.722700000000003</c:v>
                </c:pt>
                <c:pt idx="26834">
                  <c:v>44.724366666666697</c:v>
                </c:pt>
                <c:pt idx="26835">
                  <c:v>44.726033333333397</c:v>
                </c:pt>
                <c:pt idx="26836">
                  <c:v>44.727699999999999</c:v>
                </c:pt>
                <c:pt idx="26837">
                  <c:v>44.729366666666699</c:v>
                </c:pt>
                <c:pt idx="26838">
                  <c:v>44.7310333333334</c:v>
                </c:pt>
                <c:pt idx="26839">
                  <c:v>44.732700000000001</c:v>
                </c:pt>
                <c:pt idx="26840">
                  <c:v>44.734366666666702</c:v>
                </c:pt>
                <c:pt idx="26841">
                  <c:v>44.736033333333403</c:v>
                </c:pt>
                <c:pt idx="26842">
                  <c:v>44.737699999999997</c:v>
                </c:pt>
                <c:pt idx="26843">
                  <c:v>44.739366666666697</c:v>
                </c:pt>
                <c:pt idx="26844">
                  <c:v>44.741033333333398</c:v>
                </c:pt>
                <c:pt idx="26845">
                  <c:v>44.742699999999999</c:v>
                </c:pt>
                <c:pt idx="26846">
                  <c:v>44.7443666666667</c:v>
                </c:pt>
                <c:pt idx="26847">
                  <c:v>44.746033333333401</c:v>
                </c:pt>
                <c:pt idx="26848">
                  <c:v>44.747700000000002</c:v>
                </c:pt>
                <c:pt idx="26849">
                  <c:v>44.749366666666702</c:v>
                </c:pt>
                <c:pt idx="26850">
                  <c:v>44.751033333333403</c:v>
                </c:pt>
                <c:pt idx="26851">
                  <c:v>44.752699999999997</c:v>
                </c:pt>
                <c:pt idx="26852">
                  <c:v>44.754366666666698</c:v>
                </c:pt>
                <c:pt idx="26853">
                  <c:v>44.756033333333399</c:v>
                </c:pt>
                <c:pt idx="26854">
                  <c:v>44.7577</c:v>
                </c:pt>
                <c:pt idx="26855">
                  <c:v>44.7593666666667</c:v>
                </c:pt>
                <c:pt idx="26856">
                  <c:v>44.761033333333401</c:v>
                </c:pt>
                <c:pt idx="26857">
                  <c:v>44.762700000000002</c:v>
                </c:pt>
                <c:pt idx="26858">
                  <c:v>44.764366666666703</c:v>
                </c:pt>
                <c:pt idx="26859">
                  <c:v>44.766033333333397</c:v>
                </c:pt>
                <c:pt idx="26860">
                  <c:v>44.767699999999998</c:v>
                </c:pt>
                <c:pt idx="26861">
                  <c:v>44.769366666666699</c:v>
                </c:pt>
                <c:pt idx="26862">
                  <c:v>44.771033333333399</c:v>
                </c:pt>
                <c:pt idx="26863">
                  <c:v>44.7727</c:v>
                </c:pt>
                <c:pt idx="26864">
                  <c:v>44.774366666666701</c:v>
                </c:pt>
                <c:pt idx="26865">
                  <c:v>44.776033333333402</c:v>
                </c:pt>
                <c:pt idx="26866">
                  <c:v>44.777700000000003</c:v>
                </c:pt>
                <c:pt idx="26867">
                  <c:v>44.779366666666697</c:v>
                </c:pt>
                <c:pt idx="26868">
                  <c:v>44.781033333333397</c:v>
                </c:pt>
                <c:pt idx="26869">
                  <c:v>44.782699999999998</c:v>
                </c:pt>
                <c:pt idx="26870">
                  <c:v>44.784366666666699</c:v>
                </c:pt>
                <c:pt idx="26871">
                  <c:v>44.7860333333334</c:v>
                </c:pt>
                <c:pt idx="26872">
                  <c:v>44.787700000000001</c:v>
                </c:pt>
                <c:pt idx="26873">
                  <c:v>44.789366666666702</c:v>
                </c:pt>
                <c:pt idx="26874">
                  <c:v>44.791033333333402</c:v>
                </c:pt>
                <c:pt idx="26875">
                  <c:v>44.792700000000004</c:v>
                </c:pt>
                <c:pt idx="26876">
                  <c:v>44.794366666666697</c:v>
                </c:pt>
                <c:pt idx="26877">
                  <c:v>44.796033333333398</c:v>
                </c:pt>
                <c:pt idx="26878">
                  <c:v>44.797699999999999</c:v>
                </c:pt>
                <c:pt idx="26879">
                  <c:v>44.7993666666667</c:v>
                </c:pt>
                <c:pt idx="26880">
                  <c:v>44.8010333333334</c:v>
                </c:pt>
                <c:pt idx="26881">
                  <c:v>44.802700000000002</c:v>
                </c:pt>
                <c:pt idx="26882">
                  <c:v>44.804366666666702</c:v>
                </c:pt>
                <c:pt idx="26883">
                  <c:v>44.806033333333303</c:v>
                </c:pt>
                <c:pt idx="26884">
                  <c:v>44.807699999999997</c:v>
                </c:pt>
                <c:pt idx="26885">
                  <c:v>44.809366666666698</c:v>
                </c:pt>
                <c:pt idx="26886">
                  <c:v>44.811033333333398</c:v>
                </c:pt>
                <c:pt idx="26887">
                  <c:v>44.8127</c:v>
                </c:pt>
                <c:pt idx="26888">
                  <c:v>44.8143666666667</c:v>
                </c:pt>
                <c:pt idx="26889">
                  <c:v>44.816033333333401</c:v>
                </c:pt>
                <c:pt idx="26890">
                  <c:v>44.817700000000002</c:v>
                </c:pt>
                <c:pt idx="26891">
                  <c:v>44.819366666666703</c:v>
                </c:pt>
                <c:pt idx="26892">
                  <c:v>44.821033333333297</c:v>
                </c:pt>
                <c:pt idx="26893">
                  <c:v>44.822699999999998</c:v>
                </c:pt>
                <c:pt idx="26894">
                  <c:v>44.824366666666698</c:v>
                </c:pt>
                <c:pt idx="26895">
                  <c:v>44.826033333333399</c:v>
                </c:pt>
                <c:pt idx="26896">
                  <c:v>44.8277</c:v>
                </c:pt>
                <c:pt idx="26897">
                  <c:v>44.829366666666701</c:v>
                </c:pt>
                <c:pt idx="26898">
                  <c:v>44.831033333333401</c:v>
                </c:pt>
                <c:pt idx="26899">
                  <c:v>44.832700000000003</c:v>
                </c:pt>
                <c:pt idx="26900">
                  <c:v>44.834366666666703</c:v>
                </c:pt>
                <c:pt idx="26901">
                  <c:v>44.836033333333397</c:v>
                </c:pt>
                <c:pt idx="26902">
                  <c:v>44.837699999999998</c:v>
                </c:pt>
                <c:pt idx="26903">
                  <c:v>44.839366666666699</c:v>
                </c:pt>
                <c:pt idx="26904">
                  <c:v>44.841033333333399</c:v>
                </c:pt>
                <c:pt idx="26905">
                  <c:v>44.842700000000001</c:v>
                </c:pt>
                <c:pt idx="26906">
                  <c:v>44.844366666666701</c:v>
                </c:pt>
                <c:pt idx="26907">
                  <c:v>44.846033333333402</c:v>
                </c:pt>
                <c:pt idx="26908">
                  <c:v>44.847700000000003</c:v>
                </c:pt>
                <c:pt idx="26909">
                  <c:v>44.849366666666697</c:v>
                </c:pt>
                <c:pt idx="26910">
                  <c:v>44.851033333333397</c:v>
                </c:pt>
                <c:pt idx="26911">
                  <c:v>44.852699999999999</c:v>
                </c:pt>
                <c:pt idx="26912">
                  <c:v>44.854366666666699</c:v>
                </c:pt>
                <c:pt idx="26913">
                  <c:v>44.8560333333334</c:v>
                </c:pt>
                <c:pt idx="26914">
                  <c:v>44.857700000000001</c:v>
                </c:pt>
                <c:pt idx="26915">
                  <c:v>44.859366666666702</c:v>
                </c:pt>
                <c:pt idx="26916">
                  <c:v>44.861033333333403</c:v>
                </c:pt>
                <c:pt idx="26917">
                  <c:v>44.862699999999997</c:v>
                </c:pt>
                <c:pt idx="26918">
                  <c:v>44.864366666666697</c:v>
                </c:pt>
                <c:pt idx="26919">
                  <c:v>44.866033333333398</c:v>
                </c:pt>
                <c:pt idx="26920">
                  <c:v>44.867699999999999</c:v>
                </c:pt>
                <c:pt idx="26921">
                  <c:v>44.8693666666667</c:v>
                </c:pt>
                <c:pt idx="26922">
                  <c:v>44.871033333333401</c:v>
                </c:pt>
                <c:pt idx="26923">
                  <c:v>44.872700000000002</c:v>
                </c:pt>
                <c:pt idx="26924">
                  <c:v>44.874366666666702</c:v>
                </c:pt>
                <c:pt idx="26925">
                  <c:v>44.876033333333403</c:v>
                </c:pt>
                <c:pt idx="26926">
                  <c:v>44.877699999999997</c:v>
                </c:pt>
                <c:pt idx="26927">
                  <c:v>44.879366666666698</c:v>
                </c:pt>
                <c:pt idx="26928">
                  <c:v>44.881033333333399</c:v>
                </c:pt>
                <c:pt idx="26929">
                  <c:v>44.8827</c:v>
                </c:pt>
                <c:pt idx="26930">
                  <c:v>44.8843666666667</c:v>
                </c:pt>
                <c:pt idx="26931">
                  <c:v>44.886033333333401</c:v>
                </c:pt>
                <c:pt idx="26932">
                  <c:v>44.887700000000002</c:v>
                </c:pt>
                <c:pt idx="26933">
                  <c:v>44.889366666666703</c:v>
                </c:pt>
                <c:pt idx="26934">
                  <c:v>44.891033333333397</c:v>
                </c:pt>
                <c:pt idx="26935">
                  <c:v>44.892699999999998</c:v>
                </c:pt>
                <c:pt idx="26936">
                  <c:v>44.894366666666699</c:v>
                </c:pt>
                <c:pt idx="26937">
                  <c:v>44.896033333333399</c:v>
                </c:pt>
                <c:pt idx="26938">
                  <c:v>44.8977</c:v>
                </c:pt>
                <c:pt idx="26939">
                  <c:v>44.899366666666701</c:v>
                </c:pt>
                <c:pt idx="26940">
                  <c:v>44.901033333333402</c:v>
                </c:pt>
                <c:pt idx="26941">
                  <c:v>44.902700000000003</c:v>
                </c:pt>
                <c:pt idx="26942">
                  <c:v>44.904366666666697</c:v>
                </c:pt>
                <c:pt idx="26943">
                  <c:v>44.906033333333397</c:v>
                </c:pt>
                <c:pt idx="26944">
                  <c:v>44.907699999999998</c:v>
                </c:pt>
                <c:pt idx="26945">
                  <c:v>44.909366666666699</c:v>
                </c:pt>
                <c:pt idx="26946">
                  <c:v>44.9110333333334</c:v>
                </c:pt>
                <c:pt idx="26947">
                  <c:v>44.912700000000001</c:v>
                </c:pt>
                <c:pt idx="26948">
                  <c:v>44.914366666666702</c:v>
                </c:pt>
                <c:pt idx="26949">
                  <c:v>44.916033333333402</c:v>
                </c:pt>
                <c:pt idx="26950">
                  <c:v>44.917700000000004</c:v>
                </c:pt>
                <c:pt idx="26951">
                  <c:v>44.919366666666697</c:v>
                </c:pt>
                <c:pt idx="26952">
                  <c:v>44.921033333333398</c:v>
                </c:pt>
                <c:pt idx="26953">
                  <c:v>44.922699999999999</c:v>
                </c:pt>
                <c:pt idx="26954">
                  <c:v>44.9243666666667</c:v>
                </c:pt>
                <c:pt idx="26955">
                  <c:v>44.9260333333334</c:v>
                </c:pt>
                <c:pt idx="26956">
                  <c:v>44.927700000000002</c:v>
                </c:pt>
                <c:pt idx="26957">
                  <c:v>44.929366666666702</c:v>
                </c:pt>
                <c:pt idx="26958">
                  <c:v>44.931033333333403</c:v>
                </c:pt>
                <c:pt idx="26959">
                  <c:v>44.932699999999997</c:v>
                </c:pt>
                <c:pt idx="26960">
                  <c:v>44.934366666666698</c:v>
                </c:pt>
                <c:pt idx="26961">
                  <c:v>44.936033333333398</c:v>
                </c:pt>
                <c:pt idx="26962">
                  <c:v>44.9377</c:v>
                </c:pt>
                <c:pt idx="26963">
                  <c:v>44.9393666666667</c:v>
                </c:pt>
                <c:pt idx="26964">
                  <c:v>44.941033333333401</c:v>
                </c:pt>
                <c:pt idx="26965">
                  <c:v>44.942700000000002</c:v>
                </c:pt>
                <c:pt idx="26966">
                  <c:v>44.944366666666703</c:v>
                </c:pt>
                <c:pt idx="26967">
                  <c:v>44.946033333333403</c:v>
                </c:pt>
                <c:pt idx="26968">
                  <c:v>44.947699999999998</c:v>
                </c:pt>
                <c:pt idx="26969">
                  <c:v>44.949366666666698</c:v>
                </c:pt>
                <c:pt idx="26970">
                  <c:v>44.951033333333399</c:v>
                </c:pt>
                <c:pt idx="26971">
                  <c:v>44.9527</c:v>
                </c:pt>
                <c:pt idx="26972">
                  <c:v>44.954366666666701</c:v>
                </c:pt>
                <c:pt idx="26973">
                  <c:v>44.956033333333401</c:v>
                </c:pt>
                <c:pt idx="26974">
                  <c:v>44.957700000000003</c:v>
                </c:pt>
                <c:pt idx="26975">
                  <c:v>44.959366666666703</c:v>
                </c:pt>
                <c:pt idx="26976">
                  <c:v>44.961033333333397</c:v>
                </c:pt>
                <c:pt idx="26977">
                  <c:v>44.962699999999998</c:v>
                </c:pt>
                <c:pt idx="26978">
                  <c:v>44.964366666666699</c:v>
                </c:pt>
                <c:pt idx="26979">
                  <c:v>44.966033333333399</c:v>
                </c:pt>
                <c:pt idx="26980">
                  <c:v>44.967700000000001</c:v>
                </c:pt>
                <c:pt idx="26981">
                  <c:v>44.969366666666701</c:v>
                </c:pt>
                <c:pt idx="26982">
                  <c:v>44.971033333333402</c:v>
                </c:pt>
                <c:pt idx="26983">
                  <c:v>44.972700000000003</c:v>
                </c:pt>
                <c:pt idx="26984">
                  <c:v>44.974366666666697</c:v>
                </c:pt>
                <c:pt idx="26985">
                  <c:v>44.976033333333397</c:v>
                </c:pt>
                <c:pt idx="26986">
                  <c:v>44.977699999999999</c:v>
                </c:pt>
                <c:pt idx="26987">
                  <c:v>44.979366666666699</c:v>
                </c:pt>
                <c:pt idx="26988">
                  <c:v>44.9810333333334</c:v>
                </c:pt>
                <c:pt idx="26989">
                  <c:v>44.982700000000001</c:v>
                </c:pt>
                <c:pt idx="26990">
                  <c:v>44.984366666666702</c:v>
                </c:pt>
                <c:pt idx="26991">
                  <c:v>44.986033333333403</c:v>
                </c:pt>
                <c:pt idx="26992">
                  <c:v>44.987699999999997</c:v>
                </c:pt>
                <c:pt idx="26993">
                  <c:v>44.989366666666697</c:v>
                </c:pt>
                <c:pt idx="26994">
                  <c:v>44.991033333333398</c:v>
                </c:pt>
                <c:pt idx="26995">
                  <c:v>44.992699999999999</c:v>
                </c:pt>
                <c:pt idx="26996">
                  <c:v>44.9943666666667</c:v>
                </c:pt>
                <c:pt idx="26997">
                  <c:v>44.996033333333401</c:v>
                </c:pt>
                <c:pt idx="26998">
                  <c:v>44.997700000000002</c:v>
                </c:pt>
                <c:pt idx="26999">
                  <c:v>44.999366666666702</c:v>
                </c:pt>
              </c:numCache>
            </c:numRef>
          </c:xVal>
          <c:yVal>
            <c:numRef>
              <c:f>Sheet1!$AN$3:$AN$27923</c:f>
              <c:numCache>
                <c:formatCode>General</c:formatCode>
                <c:ptCount val="27921"/>
                <c:pt idx="0">
                  <c:v>-915.85040569305397</c:v>
                </c:pt>
                <c:pt idx="922">
                  <c:v>-915.85058450698898</c:v>
                </c:pt>
                <c:pt idx="923">
                  <c:v>-915.85034608840999</c:v>
                </c:pt>
                <c:pt idx="924">
                  <c:v>-915.85022687911999</c:v>
                </c:pt>
                <c:pt idx="925">
                  <c:v>-915.85052490234398</c:v>
                </c:pt>
                <c:pt idx="926">
                  <c:v>-915.85159778594993</c:v>
                </c:pt>
                <c:pt idx="927">
                  <c:v>-915.85356473922798</c:v>
                </c:pt>
                <c:pt idx="928">
                  <c:v>-915.85642576217697</c:v>
                </c:pt>
                <c:pt idx="929">
                  <c:v>-915.86000204086304</c:v>
                </c:pt>
                <c:pt idx="930">
                  <c:v>-915.86363792419502</c:v>
                </c:pt>
                <c:pt idx="931">
                  <c:v>-915.866737365723</c:v>
                </c:pt>
                <c:pt idx="932">
                  <c:v>-915.86852550506592</c:v>
                </c:pt>
                <c:pt idx="933">
                  <c:v>-915.86852550506592</c:v>
                </c:pt>
                <c:pt idx="934">
                  <c:v>-915.86655855178901</c:v>
                </c:pt>
                <c:pt idx="935">
                  <c:v>-915.86256504058906</c:v>
                </c:pt>
                <c:pt idx="936">
                  <c:v>-915.85684299468994</c:v>
                </c:pt>
                <c:pt idx="937">
                  <c:v>-915.849988460541</c:v>
                </c:pt>
                <c:pt idx="938">
                  <c:v>-915.84277629852295</c:v>
                </c:pt>
                <c:pt idx="939">
                  <c:v>-915.83598136901901</c:v>
                </c:pt>
                <c:pt idx="940">
                  <c:v>-915.83037853241001</c:v>
                </c:pt>
                <c:pt idx="941">
                  <c:v>-915.82644462585495</c:v>
                </c:pt>
                <c:pt idx="942">
                  <c:v>-915.82435846328804</c:v>
                </c:pt>
                <c:pt idx="943">
                  <c:v>-915.82412004470802</c:v>
                </c:pt>
                <c:pt idx="944">
                  <c:v>-915.82543134689399</c:v>
                </c:pt>
                <c:pt idx="945">
                  <c:v>-915.82781553268501</c:v>
                </c:pt>
                <c:pt idx="946">
                  <c:v>-915.830736160279</c:v>
                </c:pt>
                <c:pt idx="947">
                  <c:v>-915.83371639251698</c:v>
                </c:pt>
                <c:pt idx="948">
                  <c:v>-915.836279392243</c:v>
                </c:pt>
                <c:pt idx="949">
                  <c:v>-915.83836555481003</c:v>
                </c:pt>
                <c:pt idx="950">
                  <c:v>-915.83997488021896</c:v>
                </c:pt>
                <c:pt idx="951">
                  <c:v>-915.84134578704902</c:v>
                </c:pt>
                <c:pt idx="952">
                  <c:v>-915.84283590316795</c:v>
                </c:pt>
                <c:pt idx="953">
                  <c:v>-915.84456443786598</c:v>
                </c:pt>
                <c:pt idx="954">
                  <c:v>-915.84676980972301</c:v>
                </c:pt>
                <c:pt idx="955">
                  <c:v>-915.84939241409302</c:v>
                </c:pt>
                <c:pt idx="956">
                  <c:v>-915.85231304168701</c:v>
                </c:pt>
                <c:pt idx="957">
                  <c:v>-915.85529327392601</c:v>
                </c:pt>
                <c:pt idx="958">
                  <c:v>-915.85791587829601</c:v>
                </c:pt>
                <c:pt idx="959">
                  <c:v>-915.85976362228394</c:v>
                </c:pt>
                <c:pt idx="960">
                  <c:v>-915.86059808731102</c:v>
                </c:pt>
                <c:pt idx="961">
                  <c:v>-915.86024045944202</c:v>
                </c:pt>
                <c:pt idx="962">
                  <c:v>-915.85880994796798</c:v>
                </c:pt>
                <c:pt idx="963">
                  <c:v>-915.85636615753197</c:v>
                </c:pt>
                <c:pt idx="964">
                  <c:v>-915.85314750671398</c:v>
                </c:pt>
                <c:pt idx="965">
                  <c:v>-915.84951162338302</c:v>
                </c:pt>
                <c:pt idx="966">
                  <c:v>-915.84581613540695</c:v>
                </c:pt>
                <c:pt idx="967">
                  <c:v>-915.84241867065498</c:v>
                </c:pt>
                <c:pt idx="968">
                  <c:v>-915.83973646163997</c:v>
                </c:pt>
                <c:pt idx="969">
                  <c:v>-915.83782911300705</c:v>
                </c:pt>
                <c:pt idx="970">
                  <c:v>-915.83669662475597</c:v>
                </c:pt>
                <c:pt idx="971">
                  <c:v>-915.83633899688698</c:v>
                </c:pt>
                <c:pt idx="972">
                  <c:v>-915.83657741546699</c:v>
                </c:pt>
                <c:pt idx="973">
                  <c:v>-915.83717346191406</c:v>
                </c:pt>
                <c:pt idx="974">
                  <c:v>-915.83782911300705</c:v>
                </c:pt>
                <c:pt idx="975">
                  <c:v>-915.83842515945503</c:v>
                </c:pt>
                <c:pt idx="976">
                  <c:v>-915.838842391968</c:v>
                </c:pt>
                <c:pt idx="977">
                  <c:v>-915.83896160125801</c:v>
                </c:pt>
                <c:pt idx="978">
                  <c:v>-915.838842391968</c:v>
                </c:pt>
                <c:pt idx="979">
                  <c:v>-915.83854436874401</c:v>
                </c:pt>
                <c:pt idx="980">
                  <c:v>-915.83830595016502</c:v>
                </c:pt>
                <c:pt idx="981">
                  <c:v>-915.83824634552002</c:v>
                </c:pt>
                <c:pt idx="982">
                  <c:v>-915.838723182678</c:v>
                </c:pt>
                <c:pt idx="983">
                  <c:v>-915.83979606628395</c:v>
                </c:pt>
                <c:pt idx="984">
                  <c:v>-915.84152460098301</c:v>
                </c:pt>
                <c:pt idx="985">
                  <c:v>-915.84367036819503</c:v>
                </c:pt>
                <c:pt idx="986">
                  <c:v>-915.84599494934105</c:v>
                </c:pt>
                <c:pt idx="987">
                  <c:v>-915.84825992584206</c:v>
                </c:pt>
                <c:pt idx="988">
                  <c:v>-915.850048065186</c:v>
                </c:pt>
                <c:pt idx="989">
                  <c:v>-915.85118055343605</c:v>
                </c:pt>
                <c:pt idx="990">
                  <c:v>-915.85129976272606</c:v>
                </c:pt>
                <c:pt idx="991">
                  <c:v>-915.85028648376499</c:v>
                </c:pt>
                <c:pt idx="992">
                  <c:v>-915.84814071655296</c:v>
                </c:pt>
                <c:pt idx="993">
                  <c:v>-915.84510087966896</c:v>
                </c:pt>
                <c:pt idx="994">
                  <c:v>-915.84164381027199</c:v>
                </c:pt>
                <c:pt idx="995">
                  <c:v>-915.83812713623092</c:v>
                </c:pt>
                <c:pt idx="996">
                  <c:v>-915.83520650863693</c:v>
                </c:pt>
                <c:pt idx="997">
                  <c:v>-915.833179950714</c:v>
                </c:pt>
                <c:pt idx="998">
                  <c:v>-915.83240509033203</c:v>
                </c:pt>
                <c:pt idx="999">
                  <c:v>-915.83270311355602</c:v>
                </c:pt>
                <c:pt idx="1000">
                  <c:v>-915.83401441574097</c:v>
                </c:pt>
                <c:pt idx="1001">
                  <c:v>-915.83604097366401</c:v>
                </c:pt>
                <c:pt idx="1002">
                  <c:v>-915.83836555481003</c:v>
                </c:pt>
                <c:pt idx="1003">
                  <c:v>-915.84045171737694</c:v>
                </c:pt>
                <c:pt idx="1004">
                  <c:v>-915.84194183349598</c:v>
                </c:pt>
                <c:pt idx="1005">
                  <c:v>-915.84229946136497</c:v>
                </c:pt>
                <c:pt idx="1006">
                  <c:v>-915.84134578704902</c:v>
                </c:pt>
                <c:pt idx="1007">
                  <c:v>-915.83902120590199</c:v>
                </c:pt>
                <c:pt idx="1008">
                  <c:v>-915.83550453186103</c:v>
                </c:pt>
                <c:pt idx="1009">
                  <c:v>-915.83109378814697</c:v>
                </c:pt>
                <c:pt idx="1010">
                  <c:v>-915.82596778869606</c:v>
                </c:pt>
                <c:pt idx="1011">
                  <c:v>-915.82036495208808</c:v>
                </c:pt>
                <c:pt idx="1012">
                  <c:v>-915.81458330154396</c:v>
                </c:pt>
                <c:pt idx="1013">
                  <c:v>-915.80880165100098</c:v>
                </c:pt>
                <c:pt idx="1014">
                  <c:v>-915.80343723297096</c:v>
                </c:pt>
                <c:pt idx="1015">
                  <c:v>-915.79860925674507</c:v>
                </c:pt>
                <c:pt idx="1016">
                  <c:v>-915.79467535018898</c:v>
                </c:pt>
                <c:pt idx="1017">
                  <c:v>-915.79169511795101</c:v>
                </c:pt>
                <c:pt idx="1018">
                  <c:v>-915.78990697860695</c:v>
                </c:pt>
                <c:pt idx="1019">
                  <c:v>-915.78948974609398</c:v>
                </c:pt>
                <c:pt idx="1020">
                  <c:v>-915.79056262969993</c:v>
                </c:pt>
                <c:pt idx="1021">
                  <c:v>-915.79294681549095</c:v>
                </c:pt>
                <c:pt idx="1022">
                  <c:v>-915.79646348953293</c:v>
                </c:pt>
                <c:pt idx="1023">
                  <c:v>-915.80081462860107</c:v>
                </c:pt>
                <c:pt idx="1024">
                  <c:v>-915.80564260482799</c:v>
                </c:pt>
                <c:pt idx="1025">
                  <c:v>-915.81047058105491</c:v>
                </c:pt>
                <c:pt idx="1026">
                  <c:v>-915.81511974334694</c:v>
                </c:pt>
                <c:pt idx="1027">
                  <c:v>-915.81917285919201</c:v>
                </c:pt>
                <c:pt idx="1028">
                  <c:v>-915.82239151000999</c:v>
                </c:pt>
                <c:pt idx="1029">
                  <c:v>-915.82471609115601</c:v>
                </c:pt>
                <c:pt idx="1030">
                  <c:v>-915.82608699798607</c:v>
                </c:pt>
                <c:pt idx="1031">
                  <c:v>-915.82668304443405</c:v>
                </c:pt>
                <c:pt idx="1032">
                  <c:v>-915.82674264907905</c:v>
                </c:pt>
                <c:pt idx="1033">
                  <c:v>-915.82644462585495</c:v>
                </c:pt>
                <c:pt idx="1034">
                  <c:v>-915.82596778869606</c:v>
                </c:pt>
                <c:pt idx="1035">
                  <c:v>-915.82531213760399</c:v>
                </c:pt>
                <c:pt idx="1036">
                  <c:v>-915.82459688186702</c:v>
                </c:pt>
                <c:pt idx="1037">
                  <c:v>-915.82382202148506</c:v>
                </c:pt>
                <c:pt idx="1038">
                  <c:v>-915.82310676574707</c:v>
                </c:pt>
                <c:pt idx="1039">
                  <c:v>-915.82239151000999</c:v>
                </c:pt>
                <c:pt idx="1040">
                  <c:v>-915.82185506820701</c:v>
                </c:pt>
                <c:pt idx="1041">
                  <c:v>-915.82149744033802</c:v>
                </c:pt>
                <c:pt idx="1042">
                  <c:v>-915.82137823104904</c:v>
                </c:pt>
                <c:pt idx="1043">
                  <c:v>-915.82155704498302</c:v>
                </c:pt>
                <c:pt idx="1044">
                  <c:v>-915.82197427749702</c:v>
                </c:pt>
                <c:pt idx="1045">
                  <c:v>-915.82268953323398</c:v>
                </c:pt>
                <c:pt idx="1046">
                  <c:v>-915.82358360290505</c:v>
                </c:pt>
                <c:pt idx="1047">
                  <c:v>-915.82471609115601</c:v>
                </c:pt>
                <c:pt idx="1048">
                  <c:v>-915.82602739334106</c:v>
                </c:pt>
                <c:pt idx="1049">
                  <c:v>-915.82751750946102</c:v>
                </c:pt>
                <c:pt idx="1050">
                  <c:v>-915.82894802093506</c:v>
                </c:pt>
                <c:pt idx="1051">
                  <c:v>-915.83025932312</c:v>
                </c:pt>
                <c:pt idx="1052">
                  <c:v>-915.83127260208198</c:v>
                </c:pt>
                <c:pt idx="1053">
                  <c:v>-915.83204746246406</c:v>
                </c:pt>
                <c:pt idx="1054">
                  <c:v>-915.83258390426704</c:v>
                </c:pt>
                <c:pt idx="1055">
                  <c:v>-915.83294153213501</c:v>
                </c:pt>
                <c:pt idx="1056">
                  <c:v>-915.83306074142502</c:v>
                </c:pt>
                <c:pt idx="1057">
                  <c:v>-915.83288192749001</c:v>
                </c:pt>
                <c:pt idx="1058">
                  <c:v>-915.83228588104294</c:v>
                </c:pt>
                <c:pt idx="1059">
                  <c:v>-915.83139181137108</c:v>
                </c:pt>
                <c:pt idx="1060">
                  <c:v>-915.83025932312</c:v>
                </c:pt>
                <c:pt idx="1061">
                  <c:v>-915.82888841629006</c:v>
                </c:pt>
                <c:pt idx="1062">
                  <c:v>-915.82733869552601</c:v>
                </c:pt>
                <c:pt idx="1063">
                  <c:v>-915.82561016082798</c:v>
                </c:pt>
                <c:pt idx="1064">
                  <c:v>-915.82376241684005</c:v>
                </c:pt>
                <c:pt idx="1065">
                  <c:v>-915.82191467285202</c:v>
                </c:pt>
                <c:pt idx="1066">
                  <c:v>-915.82006692886398</c:v>
                </c:pt>
                <c:pt idx="1067">
                  <c:v>-915.81815958023094</c:v>
                </c:pt>
                <c:pt idx="1068">
                  <c:v>-915.81631183624302</c:v>
                </c:pt>
                <c:pt idx="1069">
                  <c:v>-915.81470251083397</c:v>
                </c:pt>
                <c:pt idx="1070">
                  <c:v>-915.81339120864902</c:v>
                </c:pt>
                <c:pt idx="1071">
                  <c:v>-915.81255674362205</c:v>
                </c:pt>
                <c:pt idx="1072">
                  <c:v>-915.81219911575295</c:v>
                </c:pt>
                <c:pt idx="1073">
                  <c:v>-915.81213951110908</c:v>
                </c:pt>
                <c:pt idx="1074">
                  <c:v>-915.81243753433205</c:v>
                </c:pt>
                <c:pt idx="1075">
                  <c:v>-915.81321239471504</c:v>
                </c:pt>
                <c:pt idx="1076">
                  <c:v>-915.81452369689998</c:v>
                </c:pt>
                <c:pt idx="1077">
                  <c:v>-915.81637144088802</c:v>
                </c:pt>
                <c:pt idx="1078">
                  <c:v>-915.81857681274403</c:v>
                </c:pt>
                <c:pt idx="1079">
                  <c:v>-915.82090139389106</c:v>
                </c:pt>
                <c:pt idx="1080">
                  <c:v>-915.82316637039207</c:v>
                </c:pt>
                <c:pt idx="1081">
                  <c:v>-915.82543134689399</c:v>
                </c:pt>
                <c:pt idx="1082">
                  <c:v>-915.827696323395</c:v>
                </c:pt>
                <c:pt idx="1083">
                  <c:v>-915.83002090454102</c:v>
                </c:pt>
                <c:pt idx="1084">
                  <c:v>-915.83210706710793</c:v>
                </c:pt>
                <c:pt idx="1085">
                  <c:v>-915.83377599716198</c:v>
                </c:pt>
                <c:pt idx="1086">
                  <c:v>-915.83484888076805</c:v>
                </c:pt>
                <c:pt idx="1087">
                  <c:v>-915.83532571792603</c:v>
                </c:pt>
                <c:pt idx="1088">
                  <c:v>-915.83544492721603</c:v>
                </c:pt>
                <c:pt idx="1089">
                  <c:v>-915.83514690399193</c:v>
                </c:pt>
                <c:pt idx="1090">
                  <c:v>-915.83437204361007</c:v>
                </c:pt>
                <c:pt idx="1091">
                  <c:v>-915.83306074142502</c:v>
                </c:pt>
                <c:pt idx="1092">
                  <c:v>-915.83121299743698</c:v>
                </c:pt>
                <c:pt idx="1093">
                  <c:v>-915.82888841629006</c:v>
                </c:pt>
                <c:pt idx="1094">
                  <c:v>-915.82638502120994</c:v>
                </c:pt>
                <c:pt idx="1095">
                  <c:v>-915.82388162612892</c:v>
                </c:pt>
                <c:pt idx="1096">
                  <c:v>-915.82137823104904</c:v>
                </c:pt>
                <c:pt idx="1097">
                  <c:v>-915.81899404525802</c:v>
                </c:pt>
                <c:pt idx="1098">
                  <c:v>-915.81678867340099</c:v>
                </c:pt>
                <c:pt idx="1099">
                  <c:v>-915.81494092941307</c:v>
                </c:pt>
                <c:pt idx="1100">
                  <c:v>-915.81362962722801</c:v>
                </c:pt>
                <c:pt idx="1101">
                  <c:v>-915.81297397613503</c:v>
                </c:pt>
                <c:pt idx="1102">
                  <c:v>-915.81297397613503</c:v>
                </c:pt>
                <c:pt idx="1103">
                  <c:v>-915.81357002258301</c:v>
                </c:pt>
                <c:pt idx="1104">
                  <c:v>-915.81476211547897</c:v>
                </c:pt>
                <c:pt idx="1105">
                  <c:v>-915.816431045532</c:v>
                </c:pt>
                <c:pt idx="1106">
                  <c:v>-915.81845760345504</c:v>
                </c:pt>
                <c:pt idx="1107">
                  <c:v>-915.82072257995605</c:v>
                </c:pt>
                <c:pt idx="1108">
                  <c:v>-915.82298755645797</c:v>
                </c:pt>
                <c:pt idx="1109">
                  <c:v>-915.825073719025</c:v>
                </c:pt>
                <c:pt idx="1110">
                  <c:v>-915.82692146301292</c:v>
                </c:pt>
                <c:pt idx="1111">
                  <c:v>-915.82829236984298</c:v>
                </c:pt>
                <c:pt idx="1112">
                  <c:v>-915.82924604415894</c:v>
                </c:pt>
                <c:pt idx="1113">
                  <c:v>-915.82960367202804</c:v>
                </c:pt>
                <c:pt idx="1114">
                  <c:v>-915.82936525344894</c:v>
                </c:pt>
                <c:pt idx="1115">
                  <c:v>-915.82853078842197</c:v>
                </c:pt>
                <c:pt idx="1116">
                  <c:v>-915.82721948623703</c:v>
                </c:pt>
                <c:pt idx="1117">
                  <c:v>-915.82525253295898</c:v>
                </c:pt>
                <c:pt idx="1118">
                  <c:v>-915.82262992858898</c:v>
                </c:pt>
                <c:pt idx="1119">
                  <c:v>-915.819411277771</c:v>
                </c:pt>
                <c:pt idx="1120">
                  <c:v>-915.81553697586105</c:v>
                </c:pt>
                <c:pt idx="1121">
                  <c:v>-915.81100702285801</c:v>
                </c:pt>
                <c:pt idx="1122">
                  <c:v>-915.80588102340698</c:v>
                </c:pt>
                <c:pt idx="1123">
                  <c:v>-915.800099372864</c:v>
                </c:pt>
                <c:pt idx="1124">
                  <c:v>-915.79372167587303</c:v>
                </c:pt>
                <c:pt idx="1125">
                  <c:v>-915.78710556030296</c:v>
                </c:pt>
                <c:pt idx="1126">
                  <c:v>-915.780370235443</c:v>
                </c:pt>
                <c:pt idx="1127">
                  <c:v>-915.77375411987305</c:v>
                </c:pt>
                <c:pt idx="1128">
                  <c:v>-915.76737642288208</c:v>
                </c:pt>
                <c:pt idx="1129">
                  <c:v>-915.76147556305</c:v>
                </c:pt>
                <c:pt idx="1130">
                  <c:v>-915.75628995895408</c:v>
                </c:pt>
                <c:pt idx="1131">
                  <c:v>-915.75211763382003</c:v>
                </c:pt>
                <c:pt idx="1132">
                  <c:v>-915.74913740158104</c:v>
                </c:pt>
                <c:pt idx="1133">
                  <c:v>-915.74764728546199</c:v>
                </c:pt>
                <c:pt idx="1134">
                  <c:v>-915.74752807617199</c:v>
                </c:pt>
                <c:pt idx="1135">
                  <c:v>-915.74883937835693</c:v>
                </c:pt>
                <c:pt idx="1136">
                  <c:v>-915.75152158737205</c:v>
                </c:pt>
                <c:pt idx="1137">
                  <c:v>-915.75563430786201</c:v>
                </c:pt>
                <c:pt idx="1138">
                  <c:v>-915.761058330536</c:v>
                </c:pt>
                <c:pt idx="1139">
                  <c:v>-915.76767444610596</c:v>
                </c:pt>
                <c:pt idx="1140">
                  <c:v>-915.775184631348</c:v>
                </c:pt>
                <c:pt idx="1141">
                  <c:v>-915.783410072327</c:v>
                </c:pt>
                <c:pt idx="1142">
                  <c:v>-915.79211235046398</c:v>
                </c:pt>
                <c:pt idx="1143">
                  <c:v>-915.80093383789108</c:v>
                </c:pt>
                <c:pt idx="1144">
                  <c:v>-915.80951690673805</c:v>
                </c:pt>
                <c:pt idx="1145">
                  <c:v>-915.81744432449398</c:v>
                </c:pt>
                <c:pt idx="1146">
                  <c:v>-915.82417964935303</c:v>
                </c:pt>
                <c:pt idx="1147">
                  <c:v>-915.82942485809303</c:v>
                </c:pt>
                <c:pt idx="1148">
                  <c:v>-915.83276271820102</c:v>
                </c:pt>
                <c:pt idx="1149">
                  <c:v>-915.83425283432007</c:v>
                </c:pt>
                <c:pt idx="1150">
                  <c:v>-915.83401441574097</c:v>
                </c:pt>
                <c:pt idx="1151">
                  <c:v>-915.83228588104294</c:v>
                </c:pt>
                <c:pt idx="1152">
                  <c:v>-915.82954406738304</c:v>
                </c:pt>
                <c:pt idx="1153">
                  <c:v>-915.82650423049904</c:v>
                </c:pt>
                <c:pt idx="1154">
                  <c:v>-915.82370281219505</c:v>
                </c:pt>
                <c:pt idx="1155">
                  <c:v>-915.82179546356201</c:v>
                </c:pt>
                <c:pt idx="1156">
                  <c:v>-915.82108020782493</c:v>
                </c:pt>
                <c:pt idx="1157">
                  <c:v>-915.82179546356201</c:v>
                </c:pt>
                <c:pt idx="1158">
                  <c:v>-915.82394123077393</c:v>
                </c:pt>
                <c:pt idx="1159">
                  <c:v>-915.82739830017101</c:v>
                </c:pt>
                <c:pt idx="1160">
                  <c:v>-915.83180904388405</c:v>
                </c:pt>
                <c:pt idx="1161">
                  <c:v>-915.83681583404598</c:v>
                </c:pt>
                <c:pt idx="1162">
                  <c:v>-915.841882228852</c:v>
                </c:pt>
                <c:pt idx="1163">
                  <c:v>-915.84659099578903</c:v>
                </c:pt>
                <c:pt idx="1164">
                  <c:v>-915.85052490234398</c:v>
                </c:pt>
                <c:pt idx="1165">
                  <c:v>-915.85320711135898</c:v>
                </c:pt>
                <c:pt idx="1166">
                  <c:v>-915.85427999496505</c:v>
                </c:pt>
                <c:pt idx="1167">
                  <c:v>-915.85350513458297</c:v>
                </c:pt>
                <c:pt idx="1168">
                  <c:v>-915.85070371627808</c:v>
                </c:pt>
                <c:pt idx="1169">
                  <c:v>-915.84623336791992</c:v>
                </c:pt>
                <c:pt idx="1170">
                  <c:v>-915.84033250808693</c:v>
                </c:pt>
                <c:pt idx="1171">
                  <c:v>-915.83353757858299</c:v>
                </c:pt>
                <c:pt idx="1172">
                  <c:v>-915.82650423049904</c:v>
                </c:pt>
                <c:pt idx="1173">
                  <c:v>-915.81982851028499</c:v>
                </c:pt>
                <c:pt idx="1174">
                  <c:v>-915.81410646438599</c:v>
                </c:pt>
                <c:pt idx="1175">
                  <c:v>-915.80969572067306</c:v>
                </c:pt>
                <c:pt idx="1176">
                  <c:v>-915.80683469772407</c:v>
                </c:pt>
                <c:pt idx="1177">
                  <c:v>-915.80546379089401</c:v>
                </c:pt>
                <c:pt idx="1178">
                  <c:v>-915.80516576767002</c:v>
                </c:pt>
                <c:pt idx="1179">
                  <c:v>-915.80564260482799</c:v>
                </c:pt>
                <c:pt idx="1180">
                  <c:v>-915.80629825592098</c:v>
                </c:pt>
                <c:pt idx="1181">
                  <c:v>-915.80683469772407</c:v>
                </c:pt>
                <c:pt idx="1182">
                  <c:v>-915.80707311630294</c:v>
                </c:pt>
                <c:pt idx="1183">
                  <c:v>-915.80701351165794</c:v>
                </c:pt>
                <c:pt idx="1184">
                  <c:v>-915.80689430236794</c:v>
                </c:pt>
                <c:pt idx="1185">
                  <c:v>-915.80683469772407</c:v>
                </c:pt>
                <c:pt idx="1186">
                  <c:v>-915.80707311630294</c:v>
                </c:pt>
                <c:pt idx="1187">
                  <c:v>-915.80760955810592</c:v>
                </c:pt>
                <c:pt idx="1188">
                  <c:v>-915.80868244171199</c:v>
                </c:pt>
                <c:pt idx="1189">
                  <c:v>-915.81017255783104</c:v>
                </c:pt>
                <c:pt idx="1190">
                  <c:v>-915.81196069717407</c:v>
                </c:pt>
                <c:pt idx="1191">
                  <c:v>-915.81368923187301</c:v>
                </c:pt>
                <c:pt idx="1192">
                  <c:v>-915.81488132476807</c:v>
                </c:pt>
                <c:pt idx="1193">
                  <c:v>-915.81535816192604</c:v>
                </c:pt>
                <c:pt idx="1194">
                  <c:v>-915.81494092941307</c:v>
                </c:pt>
                <c:pt idx="1195">
                  <c:v>-915.81362962722801</c:v>
                </c:pt>
                <c:pt idx="1196">
                  <c:v>-915.81142425537098</c:v>
                </c:pt>
                <c:pt idx="1197">
                  <c:v>-915.80856323242199</c:v>
                </c:pt>
                <c:pt idx="1198">
                  <c:v>-915.80522537231502</c:v>
                </c:pt>
                <c:pt idx="1199">
                  <c:v>-915.80170869827293</c:v>
                </c:pt>
                <c:pt idx="1200">
                  <c:v>-915.79843044281006</c:v>
                </c:pt>
                <c:pt idx="1201">
                  <c:v>-915.79556941986107</c:v>
                </c:pt>
                <c:pt idx="1202">
                  <c:v>-915.79324483871505</c:v>
                </c:pt>
                <c:pt idx="1203">
                  <c:v>-915.79139709472702</c:v>
                </c:pt>
                <c:pt idx="1204">
                  <c:v>-915.78990697860695</c:v>
                </c:pt>
                <c:pt idx="1205">
                  <c:v>-915.78877449035701</c:v>
                </c:pt>
                <c:pt idx="1206">
                  <c:v>-915.78799962997505</c:v>
                </c:pt>
                <c:pt idx="1207">
                  <c:v>-915.78746318817207</c:v>
                </c:pt>
                <c:pt idx="1208">
                  <c:v>-915.78686714172397</c:v>
                </c:pt>
                <c:pt idx="1209">
                  <c:v>-915.78609228134201</c:v>
                </c:pt>
                <c:pt idx="1210">
                  <c:v>-915.78501939773605</c:v>
                </c:pt>
                <c:pt idx="1211">
                  <c:v>-915.78382730483997</c:v>
                </c:pt>
                <c:pt idx="1212">
                  <c:v>-915.78281402587902</c:v>
                </c:pt>
                <c:pt idx="1213">
                  <c:v>-915.78221797943092</c:v>
                </c:pt>
                <c:pt idx="1214">
                  <c:v>-915.78209877014206</c:v>
                </c:pt>
                <c:pt idx="1215">
                  <c:v>-915.78269481659004</c:v>
                </c:pt>
                <c:pt idx="1216">
                  <c:v>-915.78406572341896</c:v>
                </c:pt>
                <c:pt idx="1217">
                  <c:v>-915.786330699921</c:v>
                </c:pt>
                <c:pt idx="1218">
                  <c:v>-915.78948974609398</c:v>
                </c:pt>
                <c:pt idx="1219">
                  <c:v>-915.79348325729393</c:v>
                </c:pt>
                <c:pt idx="1220">
                  <c:v>-915.79801321029697</c:v>
                </c:pt>
                <c:pt idx="1221">
                  <c:v>-915.80260276794502</c:v>
                </c:pt>
                <c:pt idx="1222">
                  <c:v>-915.80677509307907</c:v>
                </c:pt>
                <c:pt idx="1223">
                  <c:v>-915.81017255783104</c:v>
                </c:pt>
                <c:pt idx="1224">
                  <c:v>-915.81267595291206</c:v>
                </c:pt>
                <c:pt idx="1225">
                  <c:v>-915.81416606903099</c:v>
                </c:pt>
                <c:pt idx="1226">
                  <c:v>-915.81476211547897</c:v>
                </c:pt>
                <c:pt idx="1227">
                  <c:v>-915.81458330154396</c:v>
                </c:pt>
                <c:pt idx="1228">
                  <c:v>-915.813808441162</c:v>
                </c:pt>
                <c:pt idx="1229">
                  <c:v>-915.81285476684593</c:v>
                </c:pt>
                <c:pt idx="1230">
                  <c:v>-915.81207990646408</c:v>
                </c:pt>
                <c:pt idx="1231">
                  <c:v>-915.81196069717407</c:v>
                </c:pt>
                <c:pt idx="1232">
                  <c:v>-915.81279516220093</c:v>
                </c:pt>
                <c:pt idx="1233">
                  <c:v>-915.81452369689998</c:v>
                </c:pt>
                <c:pt idx="1234">
                  <c:v>-915.81714630126999</c:v>
                </c:pt>
                <c:pt idx="1235">
                  <c:v>-915.82042455673195</c:v>
                </c:pt>
                <c:pt idx="1236">
                  <c:v>-915.82423925399803</c:v>
                </c:pt>
                <c:pt idx="1237">
                  <c:v>-915.82847118377708</c:v>
                </c:pt>
                <c:pt idx="1238">
                  <c:v>-915.83282232284603</c:v>
                </c:pt>
                <c:pt idx="1239">
                  <c:v>-915.83717346191406</c:v>
                </c:pt>
                <c:pt idx="1240">
                  <c:v>-915.84122657775902</c:v>
                </c:pt>
                <c:pt idx="1241">
                  <c:v>-915.84480285644599</c:v>
                </c:pt>
                <c:pt idx="1242">
                  <c:v>-915.84778308868408</c:v>
                </c:pt>
                <c:pt idx="1243">
                  <c:v>-915.850107669831</c:v>
                </c:pt>
                <c:pt idx="1244">
                  <c:v>-915.85177659988403</c:v>
                </c:pt>
                <c:pt idx="1245">
                  <c:v>-915.85267066955601</c:v>
                </c:pt>
                <c:pt idx="1246">
                  <c:v>-915.85290908813499</c:v>
                </c:pt>
                <c:pt idx="1247">
                  <c:v>-915.85237264633201</c:v>
                </c:pt>
                <c:pt idx="1248">
                  <c:v>-915.85118055343605</c:v>
                </c:pt>
                <c:pt idx="1249">
                  <c:v>-915.84945201873802</c:v>
                </c:pt>
                <c:pt idx="1250">
                  <c:v>-915.84754467010498</c:v>
                </c:pt>
                <c:pt idx="1251">
                  <c:v>-915.84575653076195</c:v>
                </c:pt>
                <c:pt idx="1252">
                  <c:v>-915.844504833222</c:v>
                </c:pt>
                <c:pt idx="1253">
                  <c:v>-915.84396839141903</c:v>
                </c:pt>
                <c:pt idx="1254">
                  <c:v>-915.844385623932</c:v>
                </c:pt>
                <c:pt idx="1255">
                  <c:v>-915.84593534469604</c:v>
                </c:pt>
                <c:pt idx="1256">
                  <c:v>-915.84861755371094</c:v>
                </c:pt>
                <c:pt idx="1257">
                  <c:v>-915.852551460266</c:v>
                </c:pt>
                <c:pt idx="1258">
                  <c:v>-915.85755825042702</c:v>
                </c:pt>
                <c:pt idx="1259">
                  <c:v>-915.86328029632602</c:v>
                </c:pt>
                <c:pt idx="1260">
                  <c:v>-915.869359970093</c:v>
                </c:pt>
                <c:pt idx="1261">
                  <c:v>-915.87543964385998</c:v>
                </c:pt>
                <c:pt idx="1262">
                  <c:v>-915.88104248046898</c:v>
                </c:pt>
                <c:pt idx="1263">
                  <c:v>-915.88598966598499</c:v>
                </c:pt>
                <c:pt idx="1264">
                  <c:v>-915.88998317718506</c:v>
                </c:pt>
                <c:pt idx="1265">
                  <c:v>-915.89296340942406</c:v>
                </c:pt>
                <c:pt idx="1266">
                  <c:v>-915.89487075805698</c:v>
                </c:pt>
                <c:pt idx="1267">
                  <c:v>-915.89582443237305</c:v>
                </c:pt>
                <c:pt idx="1268">
                  <c:v>-915.89612245559692</c:v>
                </c:pt>
                <c:pt idx="1269">
                  <c:v>-915.89594364166305</c:v>
                </c:pt>
                <c:pt idx="1270">
                  <c:v>-915.89552640914894</c:v>
                </c:pt>
                <c:pt idx="1271">
                  <c:v>-915.89516878128097</c:v>
                </c:pt>
                <c:pt idx="1272">
                  <c:v>-915.89487075805698</c:v>
                </c:pt>
                <c:pt idx="1273">
                  <c:v>-915.89457273483299</c:v>
                </c:pt>
                <c:pt idx="1274">
                  <c:v>-915.89409589767502</c:v>
                </c:pt>
                <c:pt idx="1275">
                  <c:v>-915.89314222335793</c:v>
                </c:pt>
                <c:pt idx="1276">
                  <c:v>-915.891652107239</c:v>
                </c:pt>
                <c:pt idx="1277">
                  <c:v>-915.88944673538208</c:v>
                </c:pt>
                <c:pt idx="1278">
                  <c:v>-915.88658571243298</c:v>
                </c:pt>
                <c:pt idx="1279">
                  <c:v>-915.88318824768101</c:v>
                </c:pt>
                <c:pt idx="1280">
                  <c:v>-915.87943315506004</c:v>
                </c:pt>
                <c:pt idx="1281">
                  <c:v>-915.87555885314998</c:v>
                </c:pt>
                <c:pt idx="1282">
                  <c:v>-915.871982574463</c:v>
                </c:pt>
                <c:pt idx="1283">
                  <c:v>-915.86894273758003</c:v>
                </c:pt>
                <c:pt idx="1284">
                  <c:v>-915.86661815643299</c:v>
                </c:pt>
                <c:pt idx="1285">
                  <c:v>-915.86488962173507</c:v>
                </c:pt>
                <c:pt idx="1286">
                  <c:v>-915.86357831955002</c:v>
                </c:pt>
                <c:pt idx="1287">
                  <c:v>-915.86250543594406</c:v>
                </c:pt>
                <c:pt idx="1288">
                  <c:v>-915.86131334304798</c:v>
                </c:pt>
                <c:pt idx="1289">
                  <c:v>-915.85988283157394</c:v>
                </c:pt>
                <c:pt idx="1290">
                  <c:v>-915.85809469223</c:v>
                </c:pt>
                <c:pt idx="1291">
                  <c:v>-915.85606813430798</c:v>
                </c:pt>
                <c:pt idx="1292">
                  <c:v>-915.85374355316208</c:v>
                </c:pt>
                <c:pt idx="1293">
                  <c:v>-915.85124015808105</c:v>
                </c:pt>
                <c:pt idx="1294">
                  <c:v>-915.84873676300094</c:v>
                </c:pt>
                <c:pt idx="1295">
                  <c:v>-915.84647178649902</c:v>
                </c:pt>
                <c:pt idx="1296">
                  <c:v>-915.84474325180099</c:v>
                </c:pt>
                <c:pt idx="1297">
                  <c:v>-915.84378957748402</c:v>
                </c:pt>
                <c:pt idx="1298">
                  <c:v>-915.84384918212902</c:v>
                </c:pt>
                <c:pt idx="1299">
                  <c:v>-915.84474325180099</c:v>
                </c:pt>
                <c:pt idx="1300">
                  <c:v>-915.84635257720993</c:v>
                </c:pt>
                <c:pt idx="1301">
                  <c:v>-915.84855794906593</c:v>
                </c:pt>
                <c:pt idx="1302">
                  <c:v>-915.85118055343605</c:v>
                </c:pt>
                <c:pt idx="1303">
                  <c:v>-915.85416078567505</c:v>
                </c:pt>
                <c:pt idx="1304">
                  <c:v>-915.85720062255905</c:v>
                </c:pt>
                <c:pt idx="1305">
                  <c:v>-915.86000204086304</c:v>
                </c:pt>
                <c:pt idx="1306">
                  <c:v>-915.86220741271995</c:v>
                </c:pt>
                <c:pt idx="1307">
                  <c:v>-915.86363792419502</c:v>
                </c:pt>
                <c:pt idx="1308">
                  <c:v>-915.86423397064198</c:v>
                </c:pt>
                <c:pt idx="1309">
                  <c:v>-915.864174365998</c:v>
                </c:pt>
                <c:pt idx="1310">
                  <c:v>-915.86357831955002</c:v>
                </c:pt>
                <c:pt idx="1311">
                  <c:v>-915.86256504058906</c:v>
                </c:pt>
                <c:pt idx="1312">
                  <c:v>-915.86143255233799</c:v>
                </c:pt>
                <c:pt idx="1313">
                  <c:v>-915.86041927337692</c:v>
                </c:pt>
                <c:pt idx="1314">
                  <c:v>-915.85964441299507</c:v>
                </c:pt>
                <c:pt idx="1315">
                  <c:v>-915.85934638977096</c:v>
                </c:pt>
                <c:pt idx="1316">
                  <c:v>-915.85958480835006</c:v>
                </c:pt>
                <c:pt idx="1317">
                  <c:v>-915.86035966873192</c:v>
                </c:pt>
                <c:pt idx="1318">
                  <c:v>-915.86161136627197</c:v>
                </c:pt>
                <c:pt idx="1319">
                  <c:v>-915.86322069168102</c:v>
                </c:pt>
                <c:pt idx="1320">
                  <c:v>-915.86488962173507</c:v>
                </c:pt>
                <c:pt idx="1321">
                  <c:v>-915.866320133209</c:v>
                </c:pt>
                <c:pt idx="1322">
                  <c:v>-915.86709499359199</c:v>
                </c:pt>
                <c:pt idx="1323">
                  <c:v>-915.86721420288097</c:v>
                </c:pt>
                <c:pt idx="1324">
                  <c:v>-915.86655855178901</c:v>
                </c:pt>
                <c:pt idx="1325">
                  <c:v>-915.86530685424805</c:v>
                </c:pt>
                <c:pt idx="1326">
                  <c:v>-915.86357831955002</c:v>
                </c:pt>
                <c:pt idx="1327">
                  <c:v>-915.86155176162697</c:v>
                </c:pt>
                <c:pt idx="1328">
                  <c:v>-915.85964441299507</c:v>
                </c:pt>
                <c:pt idx="1329">
                  <c:v>-915.85827350616501</c:v>
                </c:pt>
                <c:pt idx="1330">
                  <c:v>-915.85779666900703</c:v>
                </c:pt>
                <c:pt idx="1331">
                  <c:v>-915.85845232009899</c:v>
                </c:pt>
                <c:pt idx="1332">
                  <c:v>-915.86035966873192</c:v>
                </c:pt>
                <c:pt idx="1333">
                  <c:v>-915.86328029632602</c:v>
                </c:pt>
                <c:pt idx="1334">
                  <c:v>-915.86685657501198</c:v>
                </c:pt>
                <c:pt idx="1335">
                  <c:v>-915.87055206298805</c:v>
                </c:pt>
                <c:pt idx="1336">
                  <c:v>-915.87400913238503</c:v>
                </c:pt>
                <c:pt idx="1337">
                  <c:v>-915.87692975997902</c:v>
                </c:pt>
                <c:pt idx="1338">
                  <c:v>-915.87901592254707</c:v>
                </c:pt>
                <c:pt idx="1339">
                  <c:v>-915.88020801544201</c:v>
                </c:pt>
                <c:pt idx="1340">
                  <c:v>-915.880625247956</c:v>
                </c:pt>
                <c:pt idx="1341">
                  <c:v>-915.880506038666</c:v>
                </c:pt>
                <c:pt idx="1342">
                  <c:v>-915.88014841079701</c:v>
                </c:pt>
                <c:pt idx="1343">
                  <c:v>-915.87961196899403</c:v>
                </c:pt>
                <c:pt idx="1344">
                  <c:v>-915.87907552719093</c:v>
                </c:pt>
                <c:pt idx="1345">
                  <c:v>-915.87847948074398</c:v>
                </c:pt>
                <c:pt idx="1346">
                  <c:v>-915.87782382965099</c:v>
                </c:pt>
                <c:pt idx="1347">
                  <c:v>-915.87698936462402</c:v>
                </c:pt>
                <c:pt idx="1348">
                  <c:v>-915.87591648101807</c:v>
                </c:pt>
                <c:pt idx="1349">
                  <c:v>-915.87430715560902</c:v>
                </c:pt>
                <c:pt idx="1350">
                  <c:v>-915.87216138839699</c:v>
                </c:pt>
                <c:pt idx="1351">
                  <c:v>-915.86947917938301</c:v>
                </c:pt>
                <c:pt idx="1352">
                  <c:v>-915.86661815643299</c:v>
                </c:pt>
                <c:pt idx="1353">
                  <c:v>-915.86399555206299</c:v>
                </c:pt>
                <c:pt idx="1354">
                  <c:v>-915.86173057556198</c:v>
                </c:pt>
                <c:pt idx="1355">
                  <c:v>-915.86000204086304</c:v>
                </c:pt>
                <c:pt idx="1356">
                  <c:v>-915.85851192474399</c:v>
                </c:pt>
                <c:pt idx="1357">
                  <c:v>-915.85708141326904</c:v>
                </c:pt>
                <c:pt idx="1358">
                  <c:v>-915.85547208785999</c:v>
                </c:pt>
                <c:pt idx="1359">
                  <c:v>-915.85350513458297</c:v>
                </c:pt>
                <c:pt idx="1360">
                  <c:v>-915.85106134414696</c:v>
                </c:pt>
                <c:pt idx="1361">
                  <c:v>-915.84820032119796</c:v>
                </c:pt>
                <c:pt idx="1362">
                  <c:v>-915.84492206573498</c:v>
                </c:pt>
                <c:pt idx="1363">
                  <c:v>-915.841405391693</c:v>
                </c:pt>
                <c:pt idx="1364">
                  <c:v>-915.83800792694092</c:v>
                </c:pt>
                <c:pt idx="1365">
                  <c:v>-915.83508729934692</c:v>
                </c:pt>
                <c:pt idx="1366">
                  <c:v>-915.83312034607002</c:v>
                </c:pt>
                <c:pt idx="1367">
                  <c:v>-915.83222627639793</c:v>
                </c:pt>
                <c:pt idx="1368">
                  <c:v>-915.83240509033203</c:v>
                </c:pt>
                <c:pt idx="1369">
                  <c:v>-915.83335876464901</c:v>
                </c:pt>
                <c:pt idx="1370">
                  <c:v>-915.83467006683395</c:v>
                </c:pt>
                <c:pt idx="1371">
                  <c:v>-915.83604097366401</c:v>
                </c:pt>
                <c:pt idx="1372">
                  <c:v>-915.83711385726906</c:v>
                </c:pt>
                <c:pt idx="1373">
                  <c:v>-915.83794832229592</c:v>
                </c:pt>
                <c:pt idx="1374">
                  <c:v>-915.83848476409901</c:v>
                </c:pt>
                <c:pt idx="1375">
                  <c:v>-915.838782787323</c:v>
                </c:pt>
                <c:pt idx="1376">
                  <c:v>-915.83896160125801</c:v>
                </c:pt>
                <c:pt idx="1377">
                  <c:v>-915.83925962448097</c:v>
                </c:pt>
                <c:pt idx="1378">
                  <c:v>-915.84015369415306</c:v>
                </c:pt>
                <c:pt idx="1379">
                  <c:v>-915.841882228852</c:v>
                </c:pt>
                <c:pt idx="1380">
                  <c:v>-915.84462404251099</c:v>
                </c:pt>
                <c:pt idx="1381">
                  <c:v>-915.84831953048706</c:v>
                </c:pt>
                <c:pt idx="1382">
                  <c:v>-915.85273027420101</c:v>
                </c:pt>
                <c:pt idx="1383">
                  <c:v>-915.85755825042702</c:v>
                </c:pt>
                <c:pt idx="1384">
                  <c:v>-915.86262464523293</c:v>
                </c:pt>
                <c:pt idx="1385">
                  <c:v>-915.86751222610496</c:v>
                </c:pt>
                <c:pt idx="1386">
                  <c:v>-915.87186336517402</c:v>
                </c:pt>
                <c:pt idx="1387">
                  <c:v>-915.87543964385998</c:v>
                </c:pt>
                <c:pt idx="1388">
                  <c:v>-915.87800264358498</c:v>
                </c:pt>
                <c:pt idx="1389">
                  <c:v>-915.87931394577004</c:v>
                </c:pt>
                <c:pt idx="1390">
                  <c:v>-915.87949275970504</c:v>
                </c:pt>
                <c:pt idx="1391">
                  <c:v>-915.87871789932296</c:v>
                </c:pt>
                <c:pt idx="1392">
                  <c:v>-915.87722778320301</c:v>
                </c:pt>
                <c:pt idx="1393">
                  <c:v>-915.87520122528099</c:v>
                </c:pt>
                <c:pt idx="1394">
                  <c:v>-915.87293624877998</c:v>
                </c:pt>
                <c:pt idx="1395">
                  <c:v>-915.87055206298805</c:v>
                </c:pt>
                <c:pt idx="1396">
                  <c:v>-915.86822748184204</c:v>
                </c:pt>
                <c:pt idx="1397">
                  <c:v>-915.86614131927502</c:v>
                </c:pt>
                <c:pt idx="1398">
                  <c:v>-915.86435317993198</c:v>
                </c:pt>
                <c:pt idx="1399">
                  <c:v>-915.86280345916794</c:v>
                </c:pt>
                <c:pt idx="1400">
                  <c:v>-915.86143255233799</c:v>
                </c:pt>
                <c:pt idx="1401">
                  <c:v>-915.86012125015304</c:v>
                </c:pt>
                <c:pt idx="1402">
                  <c:v>-915.85886955261299</c:v>
                </c:pt>
                <c:pt idx="1403">
                  <c:v>-915.85773706436203</c:v>
                </c:pt>
                <c:pt idx="1404">
                  <c:v>-915.85684299468994</c:v>
                </c:pt>
                <c:pt idx="1405">
                  <c:v>-915.85618734359798</c:v>
                </c:pt>
                <c:pt idx="1406">
                  <c:v>-915.85577011108398</c:v>
                </c:pt>
                <c:pt idx="1407">
                  <c:v>-915.85559129715</c:v>
                </c:pt>
                <c:pt idx="1408">
                  <c:v>-915.85582971572899</c:v>
                </c:pt>
                <c:pt idx="1409">
                  <c:v>-915.85660457611107</c:v>
                </c:pt>
                <c:pt idx="1410">
                  <c:v>-915.85803508758602</c:v>
                </c:pt>
                <c:pt idx="1411">
                  <c:v>-915.86012125015304</c:v>
                </c:pt>
                <c:pt idx="1412">
                  <c:v>-915.86262464523293</c:v>
                </c:pt>
                <c:pt idx="1413">
                  <c:v>-915.86548566818306</c:v>
                </c:pt>
                <c:pt idx="1414">
                  <c:v>-915.86858510971092</c:v>
                </c:pt>
                <c:pt idx="1415">
                  <c:v>-915.871982574463</c:v>
                </c:pt>
                <c:pt idx="1416">
                  <c:v>-915.87567806243896</c:v>
                </c:pt>
                <c:pt idx="1417">
                  <c:v>-915.87955236435005</c:v>
                </c:pt>
                <c:pt idx="1418">
                  <c:v>-915.88336706161499</c:v>
                </c:pt>
                <c:pt idx="1419">
                  <c:v>-915.88694334030197</c:v>
                </c:pt>
                <c:pt idx="1420">
                  <c:v>-915.89016199112007</c:v>
                </c:pt>
                <c:pt idx="1421">
                  <c:v>-915.89308261871406</c:v>
                </c:pt>
                <c:pt idx="1422">
                  <c:v>-915.89564561843895</c:v>
                </c:pt>
                <c:pt idx="1423">
                  <c:v>-915.89773178100597</c:v>
                </c:pt>
                <c:pt idx="1424">
                  <c:v>-915.89922189712502</c:v>
                </c:pt>
                <c:pt idx="1425">
                  <c:v>-915.89999675750801</c:v>
                </c:pt>
                <c:pt idx="1426">
                  <c:v>-915.90017557144199</c:v>
                </c:pt>
                <c:pt idx="1427">
                  <c:v>-915.899877548218</c:v>
                </c:pt>
                <c:pt idx="1428">
                  <c:v>-915.89934110641502</c:v>
                </c:pt>
                <c:pt idx="1429">
                  <c:v>-915.89886426925705</c:v>
                </c:pt>
                <c:pt idx="1430">
                  <c:v>-915.89856624603294</c:v>
                </c:pt>
                <c:pt idx="1431">
                  <c:v>-915.89850664138794</c:v>
                </c:pt>
                <c:pt idx="1432">
                  <c:v>-915.89856624603294</c:v>
                </c:pt>
                <c:pt idx="1433">
                  <c:v>-915.89862585067794</c:v>
                </c:pt>
                <c:pt idx="1434">
                  <c:v>-915.89850664138794</c:v>
                </c:pt>
                <c:pt idx="1435">
                  <c:v>-915.89802980422996</c:v>
                </c:pt>
                <c:pt idx="1436">
                  <c:v>-915.89695692062401</c:v>
                </c:pt>
                <c:pt idx="1437">
                  <c:v>-915.89504957199097</c:v>
                </c:pt>
                <c:pt idx="1438">
                  <c:v>-915.89218854904198</c:v>
                </c:pt>
                <c:pt idx="1439">
                  <c:v>-915.88843345642101</c:v>
                </c:pt>
                <c:pt idx="1440">
                  <c:v>-915.88408231735298</c:v>
                </c:pt>
                <c:pt idx="1441">
                  <c:v>-915.87973117828392</c:v>
                </c:pt>
                <c:pt idx="1442">
                  <c:v>-915.87591648101807</c:v>
                </c:pt>
                <c:pt idx="1443">
                  <c:v>-915.87317466735908</c:v>
                </c:pt>
                <c:pt idx="1444">
                  <c:v>-915.87186336517402</c:v>
                </c:pt>
                <c:pt idx="1445">
                  <c:v>-915.87222099304199</c:v>
                </c:pt>
                <c:pt idx="1446">
                  <c:v>-915.87436676025402</c:v>
                </c:pt>
                <c:pt idx="1447">
                  <c:v>-915.87812185287498</c:v>
                </c:pt>
                <c:pt idx="1448">
                  <c:v>-915.88330745696999</c:v>
                </c:pt>
                <c:pt idx="1449">
                  <c:v>-915.88932752609298</c:v>
                </c:pt>
                <c:pt idx="1450">
                  <c:v>-915.89558601379395</c:v>
                </c:pt>
                <c:pt idx="1451">
                  <c:v>-915.90142726898193</c:v>
                </c:pt>
                <c:pt idx="1452">
                  <c:v>-915.90631484985397</c:v>
                </c:pt>
                <c:pt idx="1453">
                  <c:v>-915.90983152389504</c:v>
                </c:pt>
                <c:pt idx="1454">
                  <c:v>-915.91191768646308</c:v>
                </c:pt>
                <c:pt idx="1455">
                  <c:v>-915.91263294219993</c:v>
                </c:pt>
                <c:pt idx="1456">
                  <c:v>-915.91215610504196</c:v>
                </c:pt>
                <c:pt idx="1457">
                  <c:v>-915.91084480285701</c:v>
                </c:pt>
                <c:pt idx="1458">
                  <c:v>-915.90899705886898</c:v>
                </c:pt>
                <c:pt idx="1459">
                  <c:v>-915.90703010559105</c:v>
                </c:pt>
                <c:pt idx="1460">
                  <c:v>-915.905361175537</c:v>
                </c:pt>
                <c:pt idx="1461">
                  <c:v>-915.90428829193092</c:v>
                </c:pt>
                <c:pt idx="1462">
                  <c:v>-915.90416908264206</c:v>
                </c:pt>
                <c:pt idx="1463">
                  <c:v>-915.90494394302402</c:v>
                </c:pt>
                <c:pt idx="1464">
                  <c:v>-915.90655326843307</c:v>
                </c:pt>
                <c:pt idx="1465">
                  <c:v>-915.90881824493408</c:v>
                </c:pt>
                <c:pt idx="1466">
                  <c:v>-915.91161966323898</c:v>
                </c:pt>
                <c:pt idx="1467">
                  <c:v>-915.91477870941208</c:v>
                </c:pt>
                <c:pt idx="1468">
                  <c:v>-915.91811656951904</c:v>
                </c:pt>
                <c:pt idx="1469">
                  <c:v>-915.92133522033703</c:v>
                </c:pt>
                <c:pt idx="1470">
                  <c:v>-915.92407703399704</c:v>
                </c:pt>
                <c:pt idx="1471">
                  <c:v>-915.92604398727394</c:v>
                </c:pt>
                <c:pt idx="1472">
                  <c:v>-915.92711687088001</c:v>
                </c:pt>
                <c:pt idx="1473">
                  <c:v>-915.927355289459</c:v>
                </c:pt>
                <c:pt idx="1474">
                  <c:v>-915.92669963836693</c:v>
                </c:pt>
                <c:pt idx="1475">
                  <c:v>-915.92526912689198</c:v>
                </c:pt>
                <c:pt idx="1476">
                  <c:v>-915.92300415039108</c:v>
                </c:pt>
                <c:pt idx="1477">
                  <c:v>-915.92014312744197</c:v>
                </c:pt>
                <c:pt idx="1478">
                  <c:v>-915.91674566268898</c:v>
                </c:pt>
                <c:pt idx="1479">
                  <c:v>-915.91310977935802</c:v>
                </c:pt>
                <c:pt idx="1480">
                  <c:v>-915.90917587280296</c:v>
                </c:pt>
                <c:pt idx="1481">
                  <c:v>-915.90494394302402</c:v>
                </c:pt>
                <c:pt idx="1482">
                  <c:v>-915.90053319931098</c:v>
                </c:pt>
                <c:pt idx="1483">
                  <c:v>-915.89600324630806</c:v>
                </c:pt>
                <c:pt idx="1484">
                  <c:v>-915.891652107239</c:v>
                </c:pt>
                <c:pt idx="1485">
                  <c:v>-915.88789701461792</c:v>
                </c:pt>
                <c:pt idx="1486">
                  <c:v>-915.88515520095802</c:v>
                </c:pt>
                <c:pt idx="1487">
                  <c:v>-915.88366508483898</c:v>
                </c:pt>
                <c:pt idx="1488">
                  <c:v>-915.88378429412899</c:v>
                </c:pt>
                <c:pt idx="1489">
                  <c:v>-915.885691642761</c:v>
                </c:pt>
                <c:pt idx="1490">
                  <c:v>-915.88944673538208</c:v>
                </c:pt>
                <c:pt idx="1491">
                  <c:v>-915.894691944123</c:v>
                </c:pt>
                <c:pt idx="1492">
                  <c:v>-915.90089082717896</c:v>
                </c:pt>
                <c:pt idx="1493">
                  <c:v>-915.90726852416992</c:v>
                </c:pt>
                <c:pt idx="1494">
                  <c:v>-915.91316938400303</c:v>
                </c:pt>
                <c:pt idx="1495">
                  <c:v>-915.91799736022995</c:v>
                </c:pt>
                <c:pt idx="1496">
                  <c:v>-915.92133522033703</c:v>
                </c:pt>
                <c:pt idx="1497">
                  <c:v>-915.92306375503608</c:v>
                </c:pt>
                <c:pt idx="1498">
                  <c:v>-915.92324256896995</c:v>
                </c:pt>
                <c:pt idx="1499">
                  <c:v>-915.92205047607399</c:v>
                </c:pt>
                <c:pt idx="1500">
                  <c:v>-915.91984510421798</c:v>
                </c:pt>
                <c:pt idx="1501">
                  <c:v>-915.91710329055798</c:v>
                </c:pt>
                <c:pt idx="1502">
                  <c:v>-915.91436147689797</c:v>
                </c:pt>
                <c:pt idx="1503">
                  <c:v>-915.91185808181808</c:v>
                </c:pt>
                <c:pt idx="1504">
                  <c:v>-915.90971231460594</c:v>
                </c:pt>
                <c:pt idx="1505">
                  <c:v>-915.90780496597301</c:v>
                </c:pt>
                <c:pt idx="1506">
                  <c:v>-915.90607643127498</c:v>
                </c:pt>
                <c:pt idx="1507">
                  <c:v>-915.90440750122093</c:v>
                </c:pt>
                <c:pt idx="1508">
                  <c:v>-915.90267896652199</c:v>
                </c:pt>
                <c:pt idx="1509">
                  <c:v>-915.90089082717896</c:v>
                </c:pt>
                <c:pt idx="1510">
                  <c:v>-915.89904308319092</c:v>
                </c:pt>
                <c:pt idx="1511">
                  <c:v>-915.897254943848</c:v>
                </c:pt>
                <c:pt idx="1512">
                  <c:v>-915.89576482772804</c:v>
                </c:pt>
                <c:pt idx="1513">
                  <c:v>-915.89481115341198</c:v>
                </c:pt>
                <c:pt idx="1514">
                  <c:v>-915.89463233947799</c:v>
                </c:pt>
                <c:pt idx="1515">
                  <c:v>-915.89522838592598</c:v>
                </c:pt>
                <c:pt idx="1516">
                  <c:v>-915.89671850204502</c:v>
                </c:pt>
                <c:pt idx="1517">
                  <c:v>-915.89874505996704</c:v>
                </c:pt>
                <c:pt idx="1518">
                  <c:v>-915.90118885040306</c:v>
                </c:pt>
                <c:pt idx="1519">
                  <c:v>-915.90351343154907</c:v>
                </c:pt>
                <c:pt idx="1520">
                  <c:v>-915.905420780182</c:v>
                </c:pt>
                <c:pt idx="1521">
                  <c:v>-915.90655326843307</c:v>
                </c:pt>
                <c:pt idx="1522">
                  <c:v>-915.90673208236694</c:v>
                </c:pt>
                <c:pt idx="1523">
                  <c:v>-915.90589761733997</c:v>
                </c:pt>
                <c:pt idx="1524">
                  <c:v>-915.90410947799705</c:v>
                </c:pt>
                <c:pt idx="1525">
                  <c:v>-915.90160608291603</c:v>
                </c:pt>
                <c:pt idx="1526">
                  <c:v>-915.89892387390205</c:v>
                </c:pt>
                <c:pt idx="1527">
                  <c:v>-915.89653968811103</c:v>
                </c:pt>
                <c:pt idx="1528">
                  <c:v>-915.89504957199097</c:v>
                </c:pt>
                <c:pt idx="1529">
                  <c:v>-915.89457273483299</c:v>
                </c:pt>
                <c:pt idx="1530">
                  <c:v>-915.89528799057007</c:v>
                </c:pt>
                <c:pt idx="1531">
                  <c:v>-915.89671850204502</c:v>
                </c:pt>
                <c:pt idx="1532">
                  <c:v>-915.89856624603294</c:v>
                </c:pt>
                <c:pt idx="1533">
                  <c:v>-915.90035438537598</c:v>
                </c:pt>
                <c:pt idx="1534">
                  <c:v>-915.90160608291603</c:v>
                </c:pt>
                <c:pt idx="1535">
                  <c:v>-915.90190410614002</c:v>
                </c:pt>
                <c:pt idx="1536">
                  <c:v>-915.90095043182396</c:v>
                </c:pt>
                <c:pt idx="1537">
                  <c:v>-915.89880466461204</c:v>
                </c:pt>
                <c:pt idx="1538">
                  <c:v>-915.89564561843895</c:v>
                </c:pt>
                <c:pt idx="1539">
                  <c:v>-915.89206933975197</c:v>
                </c:pt>
                <c:pt idx="1540">
                  <c:v>-915.888671875</c:v>
                </c:pt>
                <c:pt idx="1541">
                  <c:v>-915.88587045669601</c:v>
                </c:pt>
                <c:pt idx="1542">
                  <c:v>-915.88420152664207</c:v>
                </c:pt>
                <c:pt idx="1543">
                  <c:v>-915.88372468948398</c:v>
                </c:pt>
                <c:pt idx="1544">
                  <c:v>-915.88449954986595</c:v>
                </c:pt>
                <c:pt idx="1545">
                  <c:v>-915.88634729385399</c:v>
                </c:pt>
                <c:pt idx="1546">
                  <c:v>-915.88885068893501</c:v>
                </c:pt>
                <c:pt idx="1547">
                  <c:v>-915.89159250259399</c:v>
                </c:pt>
                <c:pt idx="1548">
                  <c:v>-915.89415550232002</c:v>
                </c:pt>
                <c:pt idx="1549">
                  <c:v>-915.89648008346603</c:v>
                </c:pt>
                <c:pt idx="1550">
                  <c:v>-915.89862585067794</c:v>
                </c:pt>
                <c:pt idx="1551">
                  <c:v>-915.90083122253395</c:v>
                </c:pt>
                <c:pt idx="1552">
                  <c:v>-915.90315580368099</c:v>
                </c:pt>
                <c:pt idx="1553">
                  <c:v>-915.90583801269599</c:v>
                </c:pt>
                <c:pt idx="1554">
                  <c:v>-915.90893745422397</c:v>
                </c:pt>
                <c:pt idx="1555">
                  <c:v>-915.91257333755493</c:v>
                </c:pt>
                <c:pt idx="1556">
                  <c:v>-915.91686487197899</c:v>
                </c:pt>
                <c:pt idx="1557">
                  <c:v>-915.92169284820602</c:v>
                </c:pt>
                <c:pt idx="1558">
                  <c:v>-915.92669963836693</c:v>
                </c:pt>
                <c:pt idx="1559">
                  <c:v>-915.93158721923805</c:v>
                </c:pt>
                <c:pt idx="1560">
                  <c:v>-915.93569993972801</c:v>
                </c:pt>
                <c:pt idx="1561">
                  <c:v>-915.93873977661201</c:v>
                </c:pt>
                <c:pt idx="1562">
                  <c:v>-915.94046831131004</c:v>
                </c:pt>
                <c:pt idx="1563">
                  <c:v>-915.94088554382301</c:v>
                </c:pt>
                <c:pt idx="1564">
                  <c:v>-915.94011068344093</c:v>
                </c:pt>
                <c:pt idx="1565">
                  <c:v>-915.93820333480903</c:v>
                </c:pt>
                <c:pt idx="1566">
                  <c:v>-915.93534231185902</c:v>
                </c:pt>
                <c:pt idx="1567">
                  <c:v>-915.93182563781806</c:v>
                </c:pt>
                <c:pt idx="1568">
                  <c:v>-915.92807054519699</c:v>
                </c:pt>
                <c:pt idx="1569">
                  <c:v>-915.92449426651001</c:v>
                </c:pt>
                <c:pt idx="1570">
                  <c:v>-915.92145442962692</c:v>
                </c:pt>
                <c:pt idx="1571">
                  <c:v>-915.91924905777</c:v>
                </c:pt>
                <c:pt idx="1572">
                  <c:v>-915.91799736022995</c:v>
                </c:pt>
                <c:pt idx="1573">
                  <c:v>-915.91763973236107</c:v>
                </c:pt>
                <c:pt idx="1574">
                  <c:v>-915.91811656951904</c:v>
                </c:pt>
                <c:pt idx="1575">
                  <c:v>-915.91942787170399</c:v>
                </c:pt>
                <c:pt idx="1576">
                  <c:v>-915.92127561569202</c:v>
                </c:pt>
                <c:pt idx="1577">
                  <c:v>-915.92324256896995</c:v>
                </c:pt>
                <c:pt idx="1578">
                  <c:v>-915.92514991760299</c:v>
                </c:pt>
                <c:pt idx="1579">
                  <c:v>-915.92652082443306</c:v>
                </c:pt>
                <c:pt idx="1580">
                  <c:v>-915.92723608017002</c:v>
                </c:pt>
                <c:pt idx="1581">
                  <c:v>-915.92717647552502</c:v>
                </c:pt>
                <c:pt idx="1582">
                  <c:v>-915.92634201049805</c:v>
                </c:pt>
                <c:pt idx="1583">
                  <c:v>-915.924732685089</c:v>
                </c:pt>
                <c:pt idx="1584">
                  <c:v>-915.92258691787697</c:v>
                </c:pt>
                <c:pt idx="1585">
                  <c:v>-915.92008352279697</c:v>
                </c:pt>
                <c:pt idx="1586">
                  <c:v>-915.91763973236107</c:v>
                </c:pt>
                <c:pt idx="1587">
                  <c:v>-915.91555356979393</c:v>
                </c:pt>
                <c:pt idx="1588">
                  <c:v>-915.91412305831898</c:v>
                </c:pt>
                <c:pt idx="1589">
                  <c:v>-915.913586616516</c:v>
                </c:pt>
                <c:pt idx="1590">
                  <c:v>-915.91412305831898</c:v>
                </c:pt>
                <c:pt idx="1591">
                  <c:v>-915.91567277908302</c:v>
                </c:pt>
                <c:pt idx="1592">
                  <c:v>-915.91817617416405</c:v>
                </c:pt>
                <c:pt idx="1593">
                  <c:v>-915.92151403427101</c:v>
                </c:pt>
                <c:pt idx="1594">
                  <c:v>-915.92544794082698</c:v>
                </c:pt>
                <c:pt idx="1595">
                  <c:v>-915.92962026596092</c:v>
                </c:pt>
                <c:pt idx="1596">
                  <c:v>-915.93367338180599</c:v>
                </c:pt>
                <c:pt idx="1597">
                  <c:v>-915.93713045120307</c:v>
                </c:pt>
                <c:pt idx="1598">
                  <c:v>-915.93975305557296</c:v>
                </c:pt>
                <c:pt idx="1599">
                  <c:v>-915.94112396240303</c:v>
                </c:pt>
                <c:pt idx="1600">
                  <c:v>-915.94106435775802</c:v>
                </c:pt>
                <c:pt idx="1601">
                  <c:v>-915.93939542770408</c:v>
                </c:pt>
                <c:pt idx="1602">
                  <c:v>-915.93617677688599</c:v>
                </c:pt>
                <c:pt idx="1603">
                  <c:v>-915.93152761459396</c:v>
                </c:pt>
                <c:pt idx="1604">
                  <c:v>-915.92556715011597</c:v>
                </c:pt>
                <c:pt idx="1605">
                  <c:v>-915.91889142990101</c:v>
                </c:pt>
                <c:pt idx="1606">
                  <c:v>-915.91179847717308</c:v>
                </c:pt>
                <c:pt idx="1607">
                  <c:v>-915.90476512909004</c:v>
                </c:pt>
                <c:pt idx="1608">
                  <c:v>-915.89820861816406</c:v>
                </c:pt>
                <c:pt idx="1609">
                  <c:v>-915.89260578155495</c:v>
                </c:pt>
                <c:pt idx="1610">
                  <c:v>-915.88831424713203</c:v>
                </c:pt>
                <c:pt idx="1611">
                  <c:v>-915.88557243347202</c:v>
                </c:pt>
                <c:pt idx="1612">
                  <c:v>-915.88443994522095</c:v>
                </c:pt>
                <c:pt idx="1613">
                  <c:v>-915.88455915451095</c:v>
                </c:pt>
                <c:pt idx="1614">
                  <c:v>-915.88557243347202</c:v>
                </c:pt>
                <c:pt idx="1615">
                  <c:v>-915.88670492172298</c:v>
                </c:pt>
                <c:pt idx="1616">
                  <c:v>-915.88742017745994</c:v>
                </c:pt>
                <c:pt idx="1617">
                  <c:v>-915.88718175888107</c:v>
                </c:pt>
                <c:pt idx="1618">
                  <c:v>-915.88557243347202</c:v>
                </c:pt>
                <c:pt idx="1619">
                  <c:v>-915.88253259658802</c:v>
                </c:pt>
                <c:pt idx="1620">
                  <c:v>-915.87806224822998</c:v>
                </c:pt>
                <c:pt idx="1621">
                  <c:v>-915.87245941162098</c:v>
                </c:pt>
                <c:pt idx="1622">
                  <c:v>-915.86649894714401</c:v>
                </c:pt>
                <c:pt idx="1623">
                  <c:v>-915.86107492446899</c:v>
                </c:pt>
                <c:pt idx="1624">
                  <c:v>-915.85720062255905</c:v>
                </c:pt>
                <c:pt idx="1625">
                  <c:v>-915.85541248321601</c:v>
                </c:pt>
                <c:pt idx="1626">
                  <c:v>-915.85618734359798</c:v>
                </c:pt>
                <c:pt idx="1627">
                  <c:v>-915.85922718048096</c:v>
                </c:pt>
                <c:pt idx="1628">
                  <c:v>-915.86429357528698</c:v>
                </c:pt>
                <c:pt idx="1629">
                  <c:v>-915.87085008621193</c:v>
                </c:pt>
                <c:pt idx="1630">
                  <c:v>-915.87818145751999</c:v>
                </c:pt>
                <c:pt idx="1631">
                  <c:v>-915.88575124740601</c:v>
                </c:pt>
                <c:pt idx="1632">
                  <c:v>-915.89260578155495</c:v>
                </c:pt>
                <c:pt idx="1633">
                  <c:v>-915.89808940887497</c:v>
                </c:pt>
                <c:pt idx="1634">
                  <c:v>-915.90172529220604</c:v>
                </c:pt>
                <c:pt idx="1635">
                  <c:v>-915.90339422225998</c:v>
                </c:pt>
                <c:pt idx="1636">
                  <c:v>-915.90315580368099</c:v>
                </c:pt>
                <c:pt idx="1637">
                  <c:v>-915.90130805969306</c:v>
                </c:pt>
                <c:pt idx="1638">
                  <c:v>-915.89791059493996</c:v>
                </c:pt>
                <c:pt idx="1639">
                  <c:v>-915.89320182800293</c:v>
                </c:pt>
                <c:pt idx="1640">
                  <c:v>-915.88718175888107</c:v>
                </c:pt>
                <c:pt idx="1641">
                  <c:v>-915.88020801544201</c:v>
                </c:pt>
                <c:pt idx="1642">
                  <c:v>-915.87275743484497</c:v>
                </c:pt>
                <c:pt idx="1643">
                  <c:v>-915.86524724960304</c:v>
                </c:pt>
                <c:pt idx="1644">
                  <c:v>-915.85821390152</c:v>
                </c:pt>
                <c:pt idx="1645">
                  <c:v>-915.85207462310802</c:v>
                </c:pt>
                <c:pt idx="1646">
                  <c:v>-915.84712743759201</c:v>
                </c:pt>
                <c:pt idx="1647">
                  <c:v>-915.84361076355003</c:v>
                </c:pt>
                <c:pt idx="1648">
                  <c:v>-915.841882228852</c:v>
                </c:pt>
                <c:pt idx="1649">
                  <c:v>-915.84200143814098</c:v>
                </c:pt>
                <c:pt idx="1650">
                  <c:v>-915.84402799606301</c:v>
                </c:pt>
                <c:pt idx="1651">
                  <c:v>-915.84778308868408</c:v>
                </c:pt>
                <c:pt idx="1652">
                  <c:v>-915.85273027420101</c:v>
                </c:pt>
                <c:pt idx="1653">
                  <c:v>-915.85833311081001</c:v>
                </c:pt>
                <c:pt idx="1654">
                  <c:v>-915.864174365998</c:v>
                </c:pt>
                <c:pt idx="1655">
                  <c:v>-915.86971759796199</c:v>
                </c:pt>
                <c:pt idx="1656">
                  <c:v>-915.874843597412</c:v>
                </c:pt>
                <c:pt idx="1657">
                  <c:v>-915.87931394577004</c:v>
                </c:pt>
                <c:pt idx="1658">
                  <c:v>-915.88300943374702</c:v>
                </c:pt>
                <c:pt idx="1659">
                  <c:v>-915.88587045669601</c:v>
                </c:pt>
                <c:pt idx="1660">
                  <c:v>-915.88789701461792</c:v>
                </c:pt>
                <c:pt idx="1661">
                  <c:v>-915.889089107514</c:v>
                </c:pt>
                <c:pt idx="1662">
                  <c:v>-915.88962554931697</c:v>
                </c:pt>
                <c:pt idx="1663">
                  <c:v>-915.88962554931697</c:v>
                </c:pt>
                <c:pt idx="1664">
                  <c:v>-915.88920831680298</c:v>
                </c:pt>
                <c:pt idx="1665">
                  <c:v>-915.88843345642101</c:v>
                </c:pt>
                <c:pt idx="1666">
                  <c:v>-915.88730096816994</c:v>
                </c:pt>
                <c:pt idx="1667">
                  <c:v>-915.88593006134101</c:v>
                </c:pt>
                <c:pt idx="1668">
                  <c:v>-915.88455915451095</c:v>
                </c:pt>
                <c:pt idx="1669">
                  <c:v>-915.883486270905</c:v>
                </c:pt>
                <c:pt idx="1670">
                  <c:v>-915.883069038391</c:v>
                </c:pt>
                <c:pt idx="1671">
                  <c:v>-915.88354587555</c:v>
                </c:pt>
                <c:pt idx="1672">
                  <c:v>-915.88485717773506</c:v>
                </c:pt>
                <c:pt idx="1673">
                  <c:v>-915.88706254959106</c:v>
                </c:pt>
                <c:pt idx="1674">
                  <c:v>-915.88986396789596</c:v>
                </c:pt>
                <c:pt idx="1675">
                  <c:v>-915.89314222335793</c:v>
                </c:pt>
                <c:pt idx="1676">
                  <c:v>-915.89671850204502</c:v>
                </c:pt>
                <c:pt idx="1677">
                  <c:v>-915.90023517608699</c:v>
                </c:pt>
                <c:pt idx="1678">
                  <c:v>-915.90351343154907</c:v>
                </c:pt>
                <c:pt idx="1679">
                  <c:v>-915.90631484985397</c:v>
                </c:pt>
                <c:pt idx="1680">
                  <c:v>-915.90852022170998</c:v>
                </c:pt>
                <c:pt idx="1681">
                  <c:v>-915.91024875640892</c:v>
                </c:pt>
                <c:pt idx="1682">
                  <c:v>-915.91156005859398</c:v>
                </c:pt>
                <c:pt idx="1683">
                  <c:v>-915.91251373290993</c:v>
                </c:pt>
                <c:pt idx="1684">
                  <c:v>-915.91310977935802</c:v>
                </c:pt>
                <c:pt idx="1685">
                  <c:v>-915.91310977935802</c:v>
                </c:pt>
                <c:pt idx="1686">
                  <c:v>-915.91239452362106</c:v>
                </c:pt>
                <c:pt idx="1687">
                  <c:v>-915.910964012146</c:v>
                </c:pt>
                <c:pt idx="1688">
                  <c:v>-915.90881824493408</c:v>
                </c:pt>
                <c:pt idx="1689">
                  <c:v>-915.90601682662998</c:v>
                </c:pt>
                <c:pt idx="1690">
                  <c:v>-915.902857780457</c:v>
                </c:pt>
                <c:pt idx="1691">
                  <c:v>-915.89957952499401</c:v>
                </c:pt>
                <c:pt idx="1692">
                  <c:v>-915.89665889740002</c:v>
                </c:pt>
                <c:pt idx="1693">
                  <c:v>-915.894334316254</c:v>
                </c:pt>
                <c:pt idx="1694">
                  <c:v>-915.89302301406906</c:v>
                </c:pt>
                <c:pt idx="1695">
                  <c:v>-915.89278459548996</c:v>
                </c:pt>
                <c:pt idx="1696">
                  <c:v>-915.89373826980602</c:v>
                </c:pt>
                <c:pt idx="1697">
                  <c:v>-915.89564561843895</c:v>
                </c:pt>
                <c:pt idx="1698">
                  <c:v>-915.89832782745407</c:v>
                </c:pt>
                <c:pt idx="1699">
                  <c:v>-915.90154647827194</c:v>
                </c:pt>
                <c:pt idx="1700">
                  <c:v>-915.90500354766903</c:v>
                </c:pt>
                <c:pt idx="1701">
                  <c:v>-915.908401012421</c:v>
                </c:pt>
                <c:pt idx="1702">
                  <c:v>-915.91156005859398</c:v>
                </c:pt>
                <c:pt idx="1703">
                  <c:v>-915.91430187225399</c:v>
                </c:pt>
                <c:pt idx="1704">
                  <c:v>-915.91674566268898</c:v>
                </c:pt>
                <c:pt idx="1705">
                  <c:v>-915.91895103454601</c:v>
                </c:pt>
                <c:pt idx="1706">
                  <c:v>-915.92115640640304</c:v>
                </c:pt>
                <c:pt idx="1707">
                  <c:v>-915.92342138290405</c:v>
                </c:pt>
                <c:pt idx="1708">
                  <c:v>-915.92568635940597</c:v>
                </c:pt>
                <c:pt idx="1709">
                  <c:v>-915.92771291732799</c:v>
                </c:pt>
                <c:pt idx="1710">
                  <c:v>-915.92932224273704</c:v>
                </c:pt>
                <c:pt idx="1711">
                  <c:v>-915.930454730988</c:v>
                </c:pt>
                <c:pt idx="1712">
                  <c:v>-915.93087196350098</c:v>
                </c:pt>
                <c:pt idx="1713">
                  <c:v>-915.93051433563301</c:v>
                </c:pt>
                <c:pt idx="1714">
                  <c:v>-915.92914342880294</c:v>
                </c:pt>
                <c:pt idx="1715">
                  <c:v>-915.92669963836693</c:v>
                </c:pt>
                <c:pt idx="1716">
                  <c:v>-915.92324256896995</c:v>
                </c:pt>
                <c:pt idx="1717">
                  <c:v>-915.91895103454601</c:v>
                </c:pt>
                <c:pt idx="1718">
                  <c:v>-915.91424226760898</c:v>
                </c:pt>
                <c:pt idx="1719">
                  <c:v>-915.90953350067207</c:v>
                </c:pt>
                <c:pt idx="1720">
                  <c:v>-915.90506315231301</c:v>
                </c:pt>
                <c:pt idx="1721">
                  <c:v>-915.90101003646896</c:v>
                </c:pt>
                <c:pt idx="1722">
                  <c:v>-915.89755296707199</c:v>
                </c:pt>
                <c:pt idx="1723">
                  <c:v>-915.894691944123</c:v>
                </c:pt>
                <c:pt idx="1724">
                  <c:v>-915.89266538619995</c:v>
                </c:pt>
                <c:pt idx="1725">
                  <c:v>-915.89153289794899</c:v>
                </c:pt>
                <c:pt idx="1726">
                  <c:v>-915.89135408401501</c:v>
                </c:pt>
                <c:pt idx="1727">
                  <c:v>-915.89224815368698</c:v>
                </c:pt>
                <c:pt idx="1728">
                  <c:v>-915.894215106964</c:v>
                </c:pt>
                <c:pt idx="1729">
                  <c:v>-915.89719533920299</c:v>
                </c:pt>
                <c:pt idx="1730">
                  <c:v>-915.90101003646896</c:v>
                </c:pt>
                <c:pt idx="1731">
                  <c:v>-915.905539989472</c:v>
                </c:pt>
                <c:pt idx="1732">
                  <c:v>-915.91030836105392</c:v>
                </c:pt>
                <c:pt idx="1733">
                  <c:v>-915.91495752334595</c:v>
                </c:pt>
                <c:pt idx="1734">
                  <c:v>-915.919189453125</c:v>
                </c:pt>
                <c:pt idx="1735">
                  <c:v>-915.92282533645698</c:v>
                </c:pt>
                <c:pt idx="1736">
                  <c:v>-915.92580556869507</c:v>
                </c:pt>
                <c:pt idx="1737">
                  <c:v>-915.92830896377598</c:v>
                </c:pt>
                <c:pt idx="1738">
                  <c:v>-915.930454730988</c:v>
                </c:pt>
                <c:pt idx="1739">
                  <c:v>-915.93260049819992</c:v>
                </c:pt>
                <c:pt idx="1740">
                  <c:v>-915.93510389328003</c:v>
                </c:pt>
                <c:pt idx="1741">
                  <c:v>-915.93820333480903</c:v>
                </c:pt>
                <c:pt idx="1742">
                  <c:v>-915.94201803207397</c:v>
                </c:pt>
                <c:pt idx="1743">
                  <c:v>-915.94636917114303</c:v>
                </c:pt>
                <c:pt idx="1744">
                  <c:v>-915.95089912414596</c:v>
                </c:pt>
                <c:pt idx="1745">
                  <c:v>-915.955309867859</c:v>
                </c:pt>
                <c:pt idx="1746">
                  <c:v>-915.95918416976906</c:v>
                </c:pt>
                <c:pt idx="1747">
                  <c:v>-915.96234321594306</c:v>
                </c:pt>
                <c:pt idx="1748">
                  <c:v>-915.96460819244408</c:v>
                </c:pt>
                <c:pt idx="1749">
                  <c:v>-915.96591949462902</c:v>
                </c:pt>
                <c:pt idx="1750">
                  <c:v>-915.96627712249801</c:v>
                </c:pt>
                <c:pt idx="1751">
                  <c:v>-915.96568107605003</c:v>
                </c:pt>
                <c:pt idx="1752">
                  <c:v>-915.96448898315498</c:v>
                </c:pt>
                <c:pt idx="1753">
                  <c:v>-915.96293926239002</c:v>
                </c:pt>
                <c:pt idx="1754">
                  <c:v>-915.96103191375801</c:v>
                </c:pt>
                <c:pt idx="1755">
                  <c:v>-915.95864772796699</c:v>
                </c:pt>
                <c:pt idx="1756">
                  <c:v>-915.95566749572799</c:v>
                </c:pt>
                <c:pt idx="1757">
                  <c:v>-915.95203161239601</c:v>
                </c:pt>
                <c:pt idx="1758">
                  <c:v>-915.94797849655197</c:v>
                </c:pt>
                <c:pt idx="1759">
                  <c:v>-915.94362735748302</c:v>
                </c:pt>
                <c:pt idx="1760">
                  <c:v>-915.93909740447998</c:v>
                </c:pt>
                <c:pt idx="1761">
                  <c:v>-915.93450784683205</c:v>
                </c:pt>
                <c:pt idx="1762">
                  <c:v>-915.92973947525002</c:v>
                </c:pt>
                <c:pt idx="1763">
                  <c:v>-915.92491149902401</c:v>
                </c:pt>
                <c:pt idx="1764">
                  <c:v>-915.92020273208595</c:v>
                </c:pt>
                <c:pt idx="1765">
                  <c:v>-915.91573238372803</c:v>
                </c:pt>
                <c:pt idx="1766">
                  <c:v>-915.91150045394897</c:v>
                </c:pt>
                <c:pt idx="1767">
                  <c:v>-915.90750694274902</c:v>
                </c:pt>
                <c:pt idx="1768">
                  <c:v>-915.90363264083908</c:v>
                </c:pt>
                <c:pt idx="1769">
                  <c:v>-915.899877548218</c:v>
                </c:pt>
                <c:pt idx="1770">
                  <c:v>-915.89642047882103</c:v>
                </c:pt>
                <c:pt idx="1771">
                  <c:v>-915.89355945587204</c:v>
                </c:pt>
                <c:pt idx="1772">
                  <c:v>-915.89153289794899</c:v>
                </c:pt>
                <c:pt idx="1773">
                  <c:v>-915.89040040969894</c:v>
                </c:pt>
                <c:pt idx="1774">
                  <c:v>-915.89034080505394</c:v>
                </c:pt>
                <c:pt idx="1775">
                  <c:v>-915.89129447937</c:v>
                </c:pt>
                <c:pt idx="1776">
                  <c:v>-915.89314222335793</c:v>
                </c:pt>
                <c:pt idx="1777">
                  <c:v>-915.89558601379395</c:v>
                </c:pt>
                <c:pt idx="1778">
                  <c:v>-915.89826822280907</c:v>
                </c:pt>
                <c:pt idx="1779">
                  <c:v>-915.90065240860008</c:v>
                </c:pt>
                <c:pt idx="1780">
                  <c:v>-915.902500152588</c:v>
                </c:pt>
                <c:pt idx="1781">
                  <c:v>-915.90339422225998</c:v>
                </c:pt>
                <c:pt idx="1782">
                  <c:v>-915.90345382690498</c:v>
                </c:pt>
                <c:pt idx="1783">
                  <c:v>-915.90267896652199</c:v>
                </c:pt>
                <c:pt idx="1784">
                  <c:v>-915.90130805969306</c:v>
                </c:pt>
                <c:pt idx="1785">
                  <c:v>-915.89969873428402</c:v>
                </c:pt>
                <c:pt idx="1786">
                  <c:v>-915.89826822280907</c:v>
                </c:pt>
                <c:pt idx="1787">
                  <c:v>-915.89737415313698</c:v>
                </c:pt>
                <c:pt idx="1788">
                  <c:v>-915.897254943848</c:v>
                </c:pt>
                <c:pt idx="1789">
                  <c:v>-915.89785099029598</c:v>
                </c:pt>
                <c:pt idx="1790">
                  <c:v>-915.89910268783592</c:v>
                </c:pt>
                <c:pt idx="1791">
                  <c:v>-915.90065240860008</c:v>
                </c:pt>
                <c:pt idx="1792">
                  <c:v>-915.90226173400902</c:v>
                </c:pt>
                <c:pt idx="1793">
                  <c:v>-915.90363264083908</c:v>
                </c:pt>
                <c:pt idx="1794">
                  <c:v>-915.90458631515503</c:v>
                </c:pt>
                <c:pt idx="1795">
                  <c:v>-915.90500354766903</c:v>
                </c:pt>
                <c:pt idx="1796">
                  <c:v>-915.90482473373402</c:v>
                </c:pt>
                <c:pt idx="1797">
                  <c:v>-915.90434789657593</c:v>
                </c:pt>
                <c:pt idx="1798">
                  <c:v>-915.90375185012795</c:v>
                </c:pt>
                <c:pt idx="1799">
                  <c:v>-915.90333461761497</c:v>
                </c:pt>
                <c:pt idx="1800">
                  <c:v>-915.90327501296997</c:v>
                </c:pt>
                <c:pt idx="1801">
                  <c:v>-915.90357303619408</c:v>
                </c:pt>
                <c:pt idx="1802">
                  <c:v>-915.90404987335205</c:v>
                </c:pt>
                <c:pt idx="1803">
                  <c:v>-915.90464591980003</c:v>
                </c:pt>
                <c:pt idx="1804">
                  <c:v>-915.90530157089302</c:v>
                </c:pt>
                <c:pt idx="1805">
                  <c:v>-915.90589761733997</c:v>
                </c:pt>
                <c:pt idx="1806">
                  <c:v>-915.90625524520897</c:v>
                </c:pt>
                <c:pt idx="1807">
                  <c:v>-915.90637445449897</c:v>
                </c:pt>
                <c:pt idx="1808">
                  <c:v>-915.90607643127498</c:v>
                </c:pt>
                <c:pt idx="1809">
                  <c:v>-915.905420780182</c:v>
                </c:pt>
                <c:pt idx="1810">
                  <c:v>-915.90446710586593</c:v>
                </c:pt>
                <c:pt idx="1811">
                  <c:v>-915.90327501296997</c:v>
                </c:pt>
                <c:pt idx="1812">
                  <c:v>-915.90178489685104</c:v>
                </c:pt>
                <c:pt idx="1813">
                  <c:v>-915.89999675750801</c:v>
                </c:pt>
                <c:pt idx="1814">
                  <c:v>-915.89767217636108</c:v>
                </c:pt>
                <c:pt idx="1815">
                  <c:v>-915.89475154876698</c:v>
                </c:pt>
                <c:pt idx="1816">
                  <c:v>-915.89117527008102</c:v>
                </c:pt>
                <c:pt idx="1817">
                  <c:v>-915.88700294494606</c:v>
                </c:pt>
                <c:pt idx="1818">
                  <c:v>-915.88229417800903</c:v>
                </c:pt>
                <c:pt idx="1819">
                  <c:v>-915.87734699249302</c:v>
                </c:pt>
                <c:pt idx="1820">
                  <c:v>-915.87251901626598</c:v>
                </c:pt>
                <c:pt idx="1821">
                  <c:v>-915.86822748184204</c:v>
                </c:pt>
                <c:pt idx="1822">
                  <c:v>-915.86500883102394</c:v>
                </c:pt>
                <c:pt idx="1823">
                  <c:v>-915.86322069168102</c:v>
                </c:pt>
                <c:pt idx="1824">
                  <c:v>-915.86310148239204</c:v>
                </c:pt>
                <c:pt idx="1825">
                  <c:v>-915.86465120315597</c:v>
                </c:pt>
                <c:pt idx="1826">
                  <c:v>-915.86763143539406</c:v>
                </c:pt>
                <c:pt idx="1827">
                  <c:v>-915.87168455123901</c:v>
                </c:pt>
                <c:pt idx="1828">
                  <c:v>-915.87645292282104</c:v>
                </c:pt>
                <c:pt idx="1829">
                  <c:v>-915.88145971298195</c:v>
                </c:pt>
                <c:pt idx="1830">
                  <c:v>-915.88628768920898</c:v>
                </c:pt>
                <c:pt idx="1831">
                  <c:v>-915.89040040969894</c:v>
                </c:pt>
                <c:pt idx="1832">
                  <c:v>-915.89367866516102</c:v>
                </c:pt>
                <c:pt idx="1833">
                  <c:v>-915.89606285095192</c:v>
                </c:pt>
                <c:pt idx="1834">
                  <c:v>-915.89785099029598</c:v>
                </c:pt>
                <c:pt idx="1835">
                  <c:v>-915.89928150177002</c:v>
                </c:pt>
                <c:pt idx="1836">
                  <c:v>-915.90077161788997</c:v>
                </c:pt>
                <c:pt idx="1837">
                  <c:v>-915.902440547943</c:v>
                </c:pt>
                <c:pt idx="1838">
                  <c:v>-915.90428829193092</c:v>
                </c:pt>
                <c:pt idx="1839">
                  <c:v>-915.90625524520897</c:v>
                </c:pt>
                <c:pt idx="1840">
                  <c:v>-915.90834140777599</c:v>
                </c:pt>
                <c:pt idx="1841">
                  <c:v>-915.91036796569801</c:v>
                </c:pt>
                <c:pt idx="1842">
                  <c:v>-915.91227531433105</c:v>
                </c:pt>
                <c:pt idx="1843">
                  <c:v>-915.91382503509499</c:v>
                </c:pt>
                <c:pt idx="1844">
                  <c:v>-915.91501712799095</c:v>
                </c:pt>
                <c:pt idx="1845">
                  <c:v>-915.91573238372803</c:v>
                </c:pt>
                <c:pt idx="1846">
                  <c:v>-915.91603040695202</c:v>
                </c:pt>
                <c:pt idx="1847">
                  <c:v>-915.916209220886</c:v>
                </c:pt>
                <c:pt idx="1848">
                  <c:v>-915.91644763946601</c:v>
                </c:pt>
                <c:pt idx="1849">
                  <c:v>-915.9166264534</c:v>
                </c:pt>
                <c:pt idx="1850">
                  <c:v>-915.91674566268898</c:v>
                </c:pt>
                <c:pt idx="1851">
                  <c:v>-915.916566848755</c:v>
                </c:pt>
                <c:pt idx="1852">
                  <c:v>-915.91585159301803</c:v>
                </c:pt>
                <c:pt idx="1853">
                  <c:v>-915.91459989547798</c:v>
                </c:pt>
                <c:pt idx="1854">
                  <c:v>-915.91281175613403</c:v>
                </c:pt>
                <c:pt idx="1855">
                  <c:v>-915.91048717498802</c:v>
                </c:pt>
                <c:pt idx="1856">
                  <c:v>-915.90768575668403</c:v>
                </c:pt>
                <c:pt idx="1857">
                  <c:v>-915.90434789657593</c:v>
                </c:pt>
                <c:pt idx="1858">
                  <c:v>-915.90077161788997</c:v>
                </c:pt>
                <c:pt idx="1859">
                  <c:v>-915.89707612991401</c:v>
                </c:pt>
                <c:pt idx="1860">
                  <c:v>-915.89349985122703</c:v>
                </c:pt>
                <c:pt idx="1861">
                  <c:v>-915.89022159576393</c:v>
                </c:pt>
                <c:pt idx="1862">
                  <c:v>-915.88724136352607</c:v>
                </c:pt>
                <c:pt idx="1863">
                  <c:v>-915.88432073593208</c:v>
                </c:pt>
                <c:pt idx="1864">
                  <c:v>-915.88145971298195</c:v>
                </c:pt>
                <c:pt idx="1865">
                  <c:v>-915.87841987609897</c:v>
                </c:pt>
                <c:pt idx="1866">
                  <c:v>-915.87514162063599</c:v>
                </c:pt>
                <c:pt idx="1867">
                  <c:v>-915.87144613266003</c:v>
                </c:pt>
                <c:pt idx="1868">
                  <c:v>-915.86727380752598</c:v>
                </c:pt>
                <c:pt idx="1869">
                  <c:v>-915.86238622665405</c:v>
                </c:pt>
                <c:pt idx="1870">
                  <c:v>-915.85666418075607</c:v>
                </c:pt>
                <c:pt idx="1871">
                  <c:v>-915.84986925125099</c:v>
                </c:pt>
                <c:pt idx="1872">
                  <c:v>-915.84200143814098</c:v>
                </c:pt>
                <c:pt idx="1873">
                  <c:v>-915.83306074142502</c:v>
                </c:pt>
                <c:pt idx="1874">
                  <c:v>-915.82310676574707</c:v>
                </c:pt>
                <c:pt idx="1875">
                  <c:v>-915.81225872039795</c:v>
                </c:pt>
                <c:pt idx="1876">
                  <c:v>-915.80081462860107</c:v>
                </c:pt>
                <c:pt idx="1877">
                  <c:v>-915.788893699646</c:v>
                </c:pt>
                <c:pt idx="1878">
                  <c:v>-915.77673435211204</c:v>
                </c:pt>
                <c:pt idx="1879">
                  <c:v>-915.76463460922298</c:v>
                </c:pt>
                <c:pt idx="1880">
                  <c:v>-915.752892494202</c:v>
                </c:pt>
                <c:pt idx="1881">
                  <c:v>-915.741746425629</c:v>
                </c:pt>
                <c:pt idx="1882">
                  <c:v>-915.73113679885898</c:v>
                </c:pt>
                <c:pt idx="1883">
                  <c:v>-915.72094440460205</c:v>
                </c:pt>
                <c:pt idx="1884">
                  <c:v>-915.71105003357002</c:v>
                </c:pt>
                <c:pt idx="1885">
                  <c:v>-915.70121526718208</c:v>
                </c:pt>
                <c:pt idx="1886">
                  <c:v>-915.69126129150402</c:v>
                </c:pt>
                <c:pt idx="1887">
                  <c:v>-915.68100929260299</c:v>
                </c:pt>
                <c:pt idx="1888">
                  <c:v>-915.67034006118797</c:v>
                </c:pt>
                <c:pt idx="1889">
                  <c:v>-915.65913438796997</c:v>
                </c:pt>
                <c:pt idx="1890">
                  <c:v>-915.647511482239</c:v>
                </c:pt>
                <c:pt idx="1891">
                  <c:v>-915.63588857650802</c:v>
                </c:pt>
                <c:pt idx="1892">
                  <c:v>-915.62462329864502</c:v>
                </c:pt>
                <c:pt idx="1893">
                  <c:v>-915.61425209045399</c:v>
                </c:pt>
                <c:pt idx="1894">
                  <c:v>-915.60525178909302</c:v>
                </c:pt>
                <c:pt idx="1895">
                  <c:v>-915.59792041778599</c:v>
                </c:pt>
                <c:pt idx="1896">
                  <c:v>-915.59255599975597</c:v>
                </c:pt>
                <c:pt idx="1897">
                  <c:v>-915.58927774429299</c:v>
                </c:pt>
                <c:pt idx="1898">
                  <c:v>-915.58814525604294</c:v>
                </c:pt>
                <c:pt idx="1899">
                  <c:v>-915.58892011642502</c:v>
                </c:pt>
                <c:pt idx="1900">
                  <c:v>-915.59130430221603</c:v>
                </c:pt>
                <c:pt idx="1901">
                  <c:v>-915.594761371613</c:v>
                </c:pt>
                <c:pt idx="1902">
                  <c:v>-915.59875488281295</c:v>
                </c:pt>
                <c:pt idx="1903">
                  <c:v>-915.60298681259201</c:v>
                </c:pt>
                <c:pt idx="1904">
                  <c:v>-915.60715913772606</c:v>
                </c:pt>
                <c:pt idx="1905">
                  <c:v>-915.611033439636</c:v>
                </c:pt>
                <c:pt idx="1906">
                  <c:v>-915.61460971832298</c:v>
                </c:pt>
                <c:pt idx="1907">
                  <c:v>-915.61776876449608</c:v>
                </c:pt>
                <c:pt idx="1908">
                  <c:v>-915.62062978744507</c:v>
                </c:pt>
                <c:pt idx="1909">
                  <c:v>-915.62331199645996</c:v>
                </c:pt>
                <c:pt idx="1910">
                  <c:v>-915.62611341476497</c:v>
                </c:pt>
                <c:pt idx="1911">
                  <c:v>-915.62933206558205</c:v>
                </c:pt>
                <c:pt idx="1912">
                  <c:v>-915.63314676284801</c:v>
                </c:pt>
                <c:pt idx="1913">
                  <c:v>-915.63755750656105</c:v>
                </c:pt>
                <c:pt idx="1914">
                  <c:v>-915.64244508743298</c:v>
                </c:pt>
                <c:pt idx="1915">
                  <c:v>-915.647511482239</c:v>
                </c:pt>
                <c:pt idx="1916">
                  <c:v>-915.65227985382103</c:v>
                </c:pt>
                <c:pt idx="1917">
                  <c:v>-915.65645217895508</c:v>
                </c:pt>
                <c:pt idx="1918">
                  <c:v>-915.65973043441795</c:v>
                </c:pt>
                <c:pt idx="1919">
                  <c:v>-915.66187620162998</c:v>
                </c:pt>
                <c:pt idx="1920">
                  <c:v>-915.66282987594604</c:v>
                </c:pt>
                <c:pt idx="1921">
                  <c:v>-915.66253185272194</c:v>
                </c:pt>
                <c:pt idx="1922">
                  <c:v>-915.66104173660301</c:v>
                </c:pt>
                <c:pt idx="1923">
                  <c:v>-915.65865755081199</c:v>
                </c:pt>
                <c:pt idx="1924">
                  <c:v>-915.65597534179699</c:v>
                </c:pt>
                <c:pt idx="1925">
                  <c:v>-915.65347194671699</c:v>
                </c:pt>
                <c:pt idx="1926">
                  <c:v>-915.65162420272804</c:v>
                </c:pt>
                <c:pt idx="1927">
                  <c:v>-915.65067052841198</c:v>
                </c:pt>
                <c:pt idx="1928">
                  <c:v>-915.65073013305698</c:v>
                </c:pt>
                <c:pt idx="1929">
                  <c:v>-915.65198183059692</c:v>
                </c:pt>
                <c:pt idx="1930">
                  <c:v>-915.65448522567794</c:v>
                </c:pt>
                <c:pt idx="1931">
                  <c:v>-915.65847873687801</c:v>
                </c:pt>
                <c:pt idx="1932">
                  <c:v>-915.663902759552</c:v>
                </c:pt>
                <c:pt idx="1933">
                  <c:v>-915.67069768905708</c:v>
                </c:pt>
                <c:pt idx="1934">
                  <c:v>-915.67838668823299</c:v>
                </c:pt>
                <c:pt idx="1935">
                  <c:v>-915.68661212921199</c:v>
                </c:pt>
                <c:pt idx="1936">
                  <c:v>-915.69489717483498</c:v>
                </c:pt>
                <c:pt idx="1937">
                  <c:v>-915.70288419723499</c:v>
                </c:pt>
                <c:pt idx="1938">
                  <c:v>-915.70991754531906</c:v>
                </c:pt>
                <c:pt idx="1939">
                  <c:v>-915.71563959121704</c:v>
                </c:pt>
                <c:pt idx="1940">
                  <c:v>-915.71963310241699</c:v>
                </c:pt>
                <c:pt idx="1941">
                  <c:v>-915.72171926498402</c:v>
                </c:pt>
                <c:pt idx="1942">
                  <c:v>-915.72195768356301</c:v>
                </c:pt>
                <c:pt idx="1943">
                  <c:v>-915.72070598602295</c:v>
                </c:pt>
                <c:pt idx="1944">
                  <c:v>-915.71826219558693</c:v>
                </c:pt>
                <c:pt idx="1945">
                  <c:v>-915.71492433547996</c:v>
                </c:pt>
                <c:pt idx="1946">
                  <c:v>-915.71087121963501</c:v>
                </c:pt>
                <c:pt idx="1947">
                  <c:v>-915.70634126663208</c:v>
                </c:pt>
                <c:pt idx="1948">
                  <c:v>-915.70139408111595</c:v>
                </c:pt>
                <c:pt idx="1949">
                  <c:v>-915.69597005844093</c:v>
                </c:pt>
                <c:pt idx="1950">
                  <c:v>-915.69000959396408</c:v>
                </c:pt>
                <c:pt idx="1951">
                  <c:v>-915.68339347839401</c:v>
                </c:pt>
                <c:pt idx="1952">
                  <c:v>-915.67606210708595</c:v>
                </c:pt>
                <c:pt idx="1953">
                  <c:v>-915.66813468933105</c:v>
                </c:pt>
                <c:pt idx="1954">
                  <c:v>-915.65979003906295</c:v>
                </c:pt>
                <c:pt idx="1955">
                  <c:v>-915.65138578414894</c:v>
                </c:pt>
                <c:pt idx="1956">
                  <c:v>-915.64304113388107</c:v>
                </c:pt>
                <c:pt idx="1957">
                  <c:v>-915.63505411148094</c:v>
                </c:pt>
                <c:pt idx="1958">
                  <c:v>-915.62742471694992</c:v>
                </c:pt>
                <c:pt idx="1959">
                  <c:v>-915.62009334564198</c:v>
                </c:pt>
                <c:pt idx="1960">
                  <c:v>-915.61300039291405</c:v>
                </c:pt>
                <c:pt idx="1961">
                  <c:v>-915.605847835541</c:v>
                </c:pt>
                <c:pt idx="1962">
                  <c:v>-915.59833765029907</c:v>
                </c:pt>
                <c:pt idx="1963">
                  <c:v>-915.59023141861007</c:v>
                </c:pt>
                <c:pt idx="1964">
                  <c:v>-915.58129072189399</c:v>
                </c:pt>
                <c:pt idx="1965">
                  <c:v>-915.57127714157104</c:v>
                </c:pt>
                <c:pt idx="1966">
                  <c:v>-915.55995225906395</c:v>
                </c:pt>
                <c:pt idx="1967">
                  <c:v>-915.54719686508201</c:v>
                </c:pt>
                <c:pt idx="1968">
                  <c:v>-915.53307056427002</c:v>
                </c:pt>
                <c:pt idx="1969">
                  <c:v>-915.51751375198398</c:v>
                </c:pt>
                <c:pt idx="1970">
                  <c:v>-915.50076484680199</c:v>
                </c:pt>
                <c:pt idx="1971">
                  <c:v>-915.48294305801392</c:v>
                </c:pt>
                <c:pt idx="1972">
                  <c:v>-915.464525222779</c:v>
                </c:pt>
                <c:pt idx="1973">
                  <c:v>-915.44586896896408</c:v>
                </c:pt>
                <c:pt idx="1974">
                  <c:v>-915.42762994766304</c:v>
                </c:pt>
                <c:pt idx="1975">
                  <c:v>-915.41034460067794</c:v>
                </c:pt>
                <c:pt idx="1976">
                  <c:v>-915.39460897445701</c:v>
                </c:pt>
                <c:pt idx="1977">
                  <c:v>-915.380959510803</c:v>
                </c:pt>
                <c:pt idx="1978">
                  <c:v>-915.36963462829601</c:v>
                </c:pt>
                <c:pt idx="1979">
                  <c:v>-915.36069393158004</c:v>
                </c:pt>
                <c:pt idx="1980">
                  <c:v>-915.35389900207497</c:v>
                </c:pt>
                <c:pt idx="1981">
                  <c:v>-915.34889221191406</c:v>
                </c:pt>
                <c:pt idx="1982">
                  <c:v>-915.34513711929299</c:v>
                </c:pt>
                <c:pt idx="1983">
                  <c:v>-915.34215688705501</c:v>
                </c:pt>
                <c:pt idx="1984">
                  <c:v>-915.339415073395</c:v>
                </c:pt>
                <c:pt idx="1985">
                  <c:v>-915.33643484115601</c:v>
                </c:pt>
                <c:pt idx="1986">
                  <c:v>-915.33285856246994</c:v>
                </c:pt>
                <c:pt idx="1987">
                  <c:v>-915.328626632691</c:v>
                </c:pt>
                <c:pt idx="1988">
                  <c:v>-915.32379865646408</c:v>
                </c:pt>
                <c:pt idx="1989">
                  <c:v>-915.31849384307907</c:v>
                </c:pt>
                <c:pt idx="1990">
                  <c:v>-915.31312942504906</c:v>
                </c:pt>
                <c:pt idx="1991">
                  <c:v>-915.30782461166405</c:v>
                </c:pt>
                <c:pt idx="1992">
                  <c:v>-915.30287742614792</c:v>
                </c:pt>
                <c:pt idx="1993">
                  <c:v>-915.29840707778999</c:v>
                </c:pt>
                <c:pt idx="1994">
                  <c:v>-915.29441356659004</c:v>
                </c:pt>
                <c:pt idx="1995">
                  <c:v>-915.29113531112694</c:v>
                </c:pt>
                <c:pt idx="1996">
                  <c:v>-915.28863191604592</c:v>
                </c:pt>
                <c:pt idx="1997">
                  <c:v>-915.28678417205799</c:v>
                </c:pt>
                <c:pt idx="1998">
                  <c:v>-915.28565168380806</c:v>
                </c:pt>
                <c:pt idx="1999">
                  <c:v>-915.28517484664894</c:v>
                </c:pt>
                <c:pt idx="2000">
                  <c:v>-915.28541326522804</c:v>
                </c:pt>
                <c:pt idx="2001">
                  <c:v>-915.28636693954502</c:v>
                </c:pt>
                <c:pt idx="2002">
                  <c:v>-915.28827428817794</c:v>
                </c:pt>
                <c:pt idx="2003">
                  <c:v>-915.29119491577194</c:v>
                </c:pt>
                <c:pt idx="2004">
                  <c:v>-915.295128822327</c:v>
                </c:pt>
                <c:pt idx="2005">
                  <c:v>-915.30019521713302</c:v>
                </c:pt>
                <c:pt idx="2006">
                  <c:v>-915.30651330947899</c:v>
                </c:pt>
                <c:pt idx="2007">
                  <c:v>-915.31426191330002</c:v>
                </c:pt>
                <c:pt idx="2008">
                  <c:v>-915.32350063323997</c:v>
                </c:pt>
                <c:pt idx="2009">
                  <c:v>-915.334169864655</c:v>
                </c:pt>
                <c:pt idx="2010">
                  <c:v>-915.34632921218895</c:v>
                </c:pt>
                <c:pt idx="2011">
                  <c:v>-915.35968065261898</c:v>
                </c:pt>
                <c:pt idx="2012">
                  <c:v>-915.37410497665405</c:v>
                </c:pt>
                <c:pt idx="2013">
                  <c:v>-915.389304161072</c:v>
                </c:pt>
                <c:pt idx="2014">
                  <c:v>-915.40492057800293</c:v>
                </c:pt>
                <c:pt idx="2015">
                  <c:v>-915.42041778564499</c:v>
                </c:pt>
                <c:pt idx="2016">
                  <c:v>-915.43531894683906</c:v>
                </c:pt>
                <c:pt idx="2017">
                  <c:v>-915.44920682907104</c:v>
                </c:pt>
                <c:pt idx="2018">
                  <c:v>-915.46196222305298</c:v>
                </c:pt>
                <c:pt idx="2019">
                  <c:v>-915.47358512878395</c:v>
                </c:pt>
                <c:pt idx="2020">
                  <c:v>-915.48413515090999</c:v>
                </c:pt>
                <c:pt idx="2021">
                  <c:v>-915.49408912658703</c:v>
                </c:pt>
                <c:pt idx="2022">
                  <c:v>-915.50386428833008</c:v>
                </c:pt>
                <c:pt idx="2023">
                  <c:v>-915.51399707794201</c:v>
                </c:pt>
                <c:pt idx="2024">
                  <c:v>-915.52514314651501</c:v>
                </c:pt>
                <c:pt idx="2025">
                  <c:v>-915.53754091262795</c:v>
                </c:pt>
                <c:pt idx="2026">
                  <c:v>-915.55148839950607</c:v>
                </c:pt>
                <c:pt idx="2027">
                  <c:v>-915.56698560714699</c:v>
                </c:pt>
                <c:pt idx="2028">
                  <c:v>-915.58373451232899</c:v>
                </c:pt>
                <c:pt idx="2029">
                  <c:v>-915.60119867324897</c:v>
                </c:pt>
                <c:pt idx="2030">
                  <c:v>-915.61878204345703</c:v>
                </c:pt>
                <c:pt idx="2031">
                  <c:v>-915.63576936721802</c:v>
                </c:pt>
                <c:pt idx="2032">
                  <c:v>-915.65150499343895</c:v>
                </c:pt>
                <c:pt idx="2033">
                  <c:v>-915.66563129425094</c:v>
                </c:pt>
                <c:pt idx="2034">
                  <c:v>-915.67779064178501</c:v>
                </c:pt>
                <c:pt idx="2035">
                  <c:v>-915.68798303604103</c:v>
                </c:pt>
                <c:pt idx="2036">
                  <c:v>-915.69632768631004</c:v>
                </c:pt>
                <c:pt idx="2037">
                  <c:v>-915.703003406525</c:v>
                </c:pt>
                <c:pt idx="2038">
                  <c:v>-915.70836782455501</c:v>
                </c:pt>
                <c:pt idx="2039">
                  <c:v>-915.71283817291305</c:v>
                </c:pt>
                <c:pt idx="2040">
                  <c:v>-915.716712474823</c:v>
                </c:pt>
                <c:pt idx="2041">
                  <c:v>-915.72028875350998</c:v>
                </c:pt>
                <c:pt idx="2042">
                  <c:v>-915.72374582290695</c:v>
                </c:pt>
                <c:pt idx="2043">
                  <c:v>-915.72726249694801</c:v>
                </c:pt>
                <c:pt idx="2044">
                  <c:v>-915.73101758956898</c:v>
                </c:pt>
                <c:pt idx="2045">
                  <c:v>-915.73536872863792</c:v>
                </c:pt>
                <c:pt idx="2046">
                  <c:v>-915.74043512344406</c:v>
                </c:pt>
                <c:pt idx="2047">
                  <c:v>-915.74651479721092</c:v>
                </c:pt>
                <c:pt idx="2048">
                  <c:v>-915.75390577316307</c:v>
                </c:pt>
                <c:pt idx="2049">
                  <c:v>-915.76272726059005</c:v>
                </c:pt>
                <c:pt idx="2050">
                  <c:v>-915.77327728271507</c:v>
                </c:pt>
                <c:pt idx="2051">
                  <c:v>-915.78537702560402</c:v>
                </c:pt>
                <c:pt idx="2052">
                  <c:v>-915.79872846603394</c:v>
                </c:pt>
                <c:pt idx="2053">
                  <c:v>-915.81297397613503</c:v>
                </c:pt>
                <c:pt idx="2054">
                  <c:v>-915.82751750946102</c:v>
                </c:pt>
                <c:pt idx="2055">
                  <c:v>-915.84164381027199</c:v>
                </c:pt>
                <c:pt idx="2056">
                  <c:v>-915.85469722747803</c:v>
                </c:pt>
                <c:pt idx="2057">
                  <c:v>-915.86608171463001</c:v>
                </c:pt>
                <c:pt idx="2058">
                  <c:v>-915.87543964385998</c:v>
                </c:pt>
                <c:pt idx="2059">
                  <c:v>-915.88253259658802</c:v>
                </c:pt>
                <c:pt idx="2060">
                  <c:v>-915.88742017745994</c:v>
                </c:pt>
                <c:pt idx="2061">
                  <c:v>-915.89016199112007</c:v>
                </c:pt>
                <c:pt idx="2062">
                  <c:v>-915.89105606079102</c:v>
                </c:pt>
                <c:pt idx="2063">
                  <c:v>-915.89040040969894</c:v>
                </c:pt>
                <c:pt idx="2064">
                  <c:v>-915.88855266571102</c:v>
                </c:pt>
                <c:pt idx="2065">
                  <c:v>-915.88581085205101</c:v>
                </c:pt>
                <c:pt idx="2066">
                  <c:v>-915.88253259658802</c:v>
                </c:pt>
                <c:pt idx="2067">
                  <c:v>-915.87907552719093</c:v>
                </c:pt>
                <c:pt idx="2068">
                  <c:v>-915.87555885314998</c:v>
                </c:pt>
                <c:pt idx="2069">
                  <c:v>-915.872340202332</c:v>
                </c:pt>
                <c:pt idx="2070">
                  <c:v>-915.86953878402699</c:v>
                </c:pt>
                <c:pt idx="2071">
                  <c:v>-915.86739301681496</c:v>
                </c:pt>
                <c:pt idx="2072">
                  <c:v>-915.86566448211693</c:v>
                </c:pt>
                <c:pt idx="2073">
                  <c:v>-915.86429357528698</c:v>
                </c:pt>
                <c:pt idx="2074">
                  <c:v>-915.86280345916794</c:v>
                </c:pt>
                <c:pt idx="2075">
                  <c:v>-915.86089611053501</c:v>
                </c:pt>
                <c:pt idx="2076">
                  <c:v>-915.85821390152</c:v>
                </c:pt>
                <c:pt idx="2077">
                  <c:v>-915.85445880889893</c:v>
                </c:pt>
                <c:pt idx="2078">
                  <c:v>-915.84957122802803</c:v>
                </c:pt>
                <c:pt idx="2079">
                  <c:v>-915.84355115890503</c:v>
                </c:pt>
                <c:pt idx="2080">
                  <c:v>-915.83663702011108</c:v>
                </c:pt>
                <c:pt idx="2081">
                  <c:v>-915.82930564880394</c:v>
                </c:pt>
                <c:pt idx="2082">
                  <c:v>-915.822093486786</c:v>
                </c:pt>
                <c:pt idx="2083">
                  <c:v>-915.81541776657104</c:v>
                </c:pt>
                <c:pt idx="2084">
                  <c:v>-915.80981492996193</c:v>
                </c:pt>
                <c:pt idx="2085">
                  <c:v>-915.80540418624901</c:v>
                </c:pt>
                <c:pt idx="2086">
                  <c:v>-915.80206632614204</c:v>
                </c:pt>
                <c:pt idx="2087">
                  <c:v>-915.79956293106102</c:v>
                </c:pt>
                <c:pt idx="2088">
                  <c:v>-915.79729795456001</c:v>
                </c:pt>
                <c:pt idx="2089">
                  <c:v>-915.79503297805798</c:v>
                </c:pt>
                <c:pt idx="2090">
                  <c:v>-915.79241037368797</c:v>
                </c:pt>
                <c:pt idx="2091">
                  <c:v>-915.78948974609398</c:v>
                </c:pt>
                <c:pt idx="2092">
                  <c:v>-915.786390304566</c:v>
                </c:pt>
                <c:pt idx="2093">
                  <c:v>-915.783290863037</c:v>
                </c:pt>
                <c:pt idx="2094">
                  <c:v>-915.78054904937801</c:v>
                </c:pt>
                <c:pt idx="2095">
                  <c:v>-915.77846288681098</c:v>
                </c:pt>
                <c:pt idx="2096">
                  <c:v>-915.77756881713901</c:v>
                </c:pt>
                <c:pt idx="2097">
                  <c:v>-915.77810525894199</c:v>
                </c:pt>
                <c:pt idx="2098">
                  <c:v>-915.78025102615402</c:v>
                </c:pt>
                <c:pt idx="2099">
                  <c:v>-915.78388690948498</c:v>
                </c:pt>
                <c:pt idx="2100">
                  <c:v>-915.78859567642201</c:v>
                </c:pt>
                <c:pt idx="2101">
                  <c:v>-915.79384088516304</c:v>
                </c:pt>
                <c:pt idx="2102">
                  <c:v>-915.79902648925804</c:v>
                </c:pt>
                <c:pt idx="2103">
                  <c:v>-915.80379486084007</c:v>
                </c:pt>
                <c:pt idx="2104">
                  <c:v>-915.80796718597401</c:v>
                </c:pt>
                <c:pt idx="2105">
                  <c:v>-915.81142425537098</c:v>
                </c:pt>
                <c:pt idx="2106">
                  <c:v>-915.813987255097</c:v>
                </c:pt>
                <c:pt idx="2107">
                  <c:v>-915.81565618514992</c:v>
                </c:pt>
                <c:pt idx="2108">
                  <c:v>-915.81631183624302</c:v>
                </c:pt>
                <c:pt idx="2109">
                  <c:v>-915.81619262695301</c:v>
                </c:pt>
                <c:pt idx="2110">
                  <c:v>-915.81565618514992</c:v>
                </c:pt>
                <c:pt idx="2111">
                  <c:v>-915.81494092941307</c:v>
                </c:pt>
                <c:pt idx="2112">
                  <c:v>-915.81410646438599</c:v>
                </c:pt>
                <c:pt idx="2113">
                  <c:v>-915.81315279007003</c:v>
                </c:pt>
                <c:pt idx="2114">
                  <c:v>-915.81196069717407</c:v>
                </c:pt>
                <c:pt idx="2115">
                  <c:v>-915.81064939498901</c:v>
                </c:pt>
                <c:pt idx="2116">
                  <c:v>-915.80927848815895</c:v>
                </c:pt>
                <c:pt idx="2117">
                  <c:v>-915.80802679061901</c:v>
                </c:pt>
                <c:pt idx="2118">
                  <c:v>-915.80677509307907</c:v>
                </c:pt>
                <c:pt idx="2119">
                  <c:v>-915.80540418624901</c:v>
                </c:pt>
                <c:pt idx="2120">
                  <c:v>-915.80385446548507</c:v>
                </c:pt>
                <c:pt idx="2121">
                  <c:v>-915.80206632614204</c:v>
                </c:pt>
                <c:pt idx="2122">
                  <c:v>-915.800218582154</c:v>
                </c:pt>
                <c:pt idx="2123">
                  <c:v>-915.79837083816506</c:v>
                </c:pt>
                <c:pt idx="2124">
                  <c:v>-915.79658269882202</c:v>
                </c:pt>
                <c:pt idx="2125">
                  <c:v>-915.79467535018898</c:v>
                </c:pt>
                <c:pt idx="2126">
                  <c:v>-915.79270839691208</c:v>
                </c:pt>
                <c:pt idx="2127">
                  <c:v>-915.79068183898903</c:v>
                </c:pt>
                <c:pt idx="2128">
                  <c:v>-915.78865528106701</c:v>
                </c:pt>
                <c:pt idx="2129">
                  <c:v>-915.78674793243408</c:v>
                </c:pt>
                <c:pt idx="2130">
                  <c:v>-915.78490018844604</c:v>
                </c:pt>
                <c:pt idx="2131">
                  <c:v>-915.78311204910301</c:v>
                </c:pt>
                <c:pt idx="2132">
                  <c:v>-915.78144311904907</c:v>
                </c:pt>
                <c:pt idx="2133">
                  <c:v>-915.78013181686401</c:v>
                </c:pt>
                <c:pt idx="2134">
                  <c:v>-915.77935695648193</c:v>
                </c:pt>
                <c:pt idx="2135">
                  <c:v>-915.77935695648193</c:v>
                </c:pt>
                <c:pt idx="2136">
                  <c:v>-915.78031063079902</c:v>
                </c:pt>
                <c:pt idx="2137">
                  <c:v>-915.78221797943092</c:v>
                </c:pt>
                <c:pt idx="2138">
                  <c:v>-915.78507900238105</c:v>
                </c:pt>
                <c:pt idx="2139">
                  <c:v>-915.78883409500099</c:v>
                </c:pt>
                <c:pt idx="2140">
                  <c:v>-915.79324483871505</c:v>
                </c:pt>
                <c:pt idx="2141">
                  <c:v>-915.79795360565208</c:v>
                </c:pt>
                <c:pt idx="2142">
                  <c:v>-915.80260276794502</c:v>
                </c:pt>
                <c:pt idx="2143">
                  <c:v>-915.80689430236794</c:v>
                </c:pt>
                <c:pt idx="2144">
                  <c:v>-915.81058979034401</c:v>
                </c:pt>
                <c:pt idx="2145">
                  <c:v>-915.81351041793801</c:v>
                </c:pt>
                <c:pt idx="2146">
                  <c:v>-915.81565618514992</c:v>
                </c:pt>
                <c:pt idx="2147">
                  <c:v>-915.81720590591499</c:v>
                </c:pt>
                <c:pt idx="2148">
                  <c:v>-915.81833839416504</c:v>
                </c:pt>
                <c:pt idx="2149">
                  <c:v>-915.81923246383701</c:v>
                </c:pt>
                <c:pt idx="2150">
                  <c:v>-915.82012653350898</c:v>
                </c:pt>
                <c:pt idx="2151">
                  <c:v>-915.82119941711403</c:v>
                </c:pt>
                <c:pt idx="2152">
                  <c:v>-915.822451114655</c:v>
                </c:pt>
                <c:pt idx="2153">
                  <c:v>-915.82406044006393</c:v>
                </c:pt>
                <c:pt idx="2154">
                  <c:v>-915.82602739334106</c:v>
                </c:pt>
                <c:pt idx="2155">
                  <c:v>-915.82823276519798</c:v>
                </c:pt>
                <c:pt idx="2156">
                  <c:v>-915.83055734634399</c:v>
                </c:pt>
                <c:pt idx="2157">
                  <c:v>-915.83282232284603</c:v>
                </c:pt>
                <c:pt idx="2158">
                  <c:v>-915.83478927612305</c:v>
                </c:pt>
                <c:pt idx="2159">
                  <c:v>-915.836279392243</c:v>
                </c:pt>
                <c:pt idx="2160">
                  <c:v>-915.83723306655907</c:v>
                </c:pt>
                <c:pt idx="2161">
                  <c:v>-915.83765029907204</c:v>
                </c:pt>
                <c:pt idx="2162">
                  <c:v>-915.83747148513794</c:v>
                </c:pt>
                <c:pt idx="2163">
                  <c:v>-915.83675622940098</c:v>
                </c:pt>
                <c:pt idx="2164">
                  <c:v>-915.83544492721603</c:v>
                </c:pt>
                <c:pt idx="2165">
                  <c:v>-915.83353757858299</c:v>
                </c:pt>
                <c:pt idx="2166">
                  <c:v>-915.83127260208198</c:v>
                </c:pt>
                <c:pt idx="2167">
                  <c:v>-915.82859039306697</c:v>
                </c:pt>
                <c:pt idx="2168">
                  <c:v>-915.82572937011696</c:v>
                </c:pt>
                <c:pt idx="2169">
                  <c:v>-915.8225107193</c:v>
                </c:pt>
                <c:pt idx="2170">
                  <c:v>-915.81869602203392</c:v>
                </c:pt>
                <c:pt idx="2171">
                  <c:v>-915.81422567367599</c:v>
                </c:pt>
                <c:pt idx="2172">
                  <c:v>-915.80904006958008</c:v>
                </c:pt>
                <c:pt idx="2173">
                  <c:v>-915.80343723297096</c:v>
                </c:pt>
                <c:pt idx="2174">
                  <c:v>-915.79777479171798</c:v>
                </c:pt>
                <c:pt idx="2175">
                  <c:v>-915.79235076904297</c:v>
                </c:pt>
                <c:pt idx="2176">
                  <c:v>-915.78746318817207</c:v>
                </c:pt>
                <c:pt idx="2177">
                  <c:v>-915.783290863037</c:v>
                </c:pt>
                <c:pt idx="2178">
                  <c:v>-915.77983379364002</c:v>
                </c:pt>
                <c:pt idx="2179">
                  <c:v>-915.77721118927002</c:v>
                </c:pt>
                <c:pt idx="2180">
                  <c:v>-915.77542304992699</c:v>
                </c:pt>
                <c:pt idx="2181">
                  <c:v>-915.77440977096603</c:v>
                </c:pt>
                <c:pt idx="2182">
                  <c:v>-915.77387332916305</c:v>
                </c:pt>
                <c:pt idx="2183">
                  <c:v>-915.77351570129395</c:v>
                </c:pt>
                <c:pt idx="2184">
                  <c:v>-915.77315807342598</c:v>
                </c:pt>
                <c:pt idx="2185">
                  <c:v>-915.77280044555698</c:v>
                </c:pt>
                <c:pt idx="2186">
                  <c:v>-915.77274084091198</c:v>
                </c:pt>
                <c:pt idx="2187">
                  <c:v>-915.77315807342598</c:v>
                </c:pt>
                <c:pt idx="2188">
                  <c:v>-915.77429056167603</c:v>
                </c:pt>
                <c:pt idx="2189">
                  <c:v>-915.77613830566406</c:v>
                </c:pt>
                <c:pt idx="2190">
                  <c:v>-915.77882051467896</c:v>
                </c:pt>
                <c:pt idx="2191">
                  <c:v>-915.78215837478706</c:v>
                </c:pt>
                <c:pt idx="2192">
                  <c:v>-915.785973072052</c:v>
                </c:pt>
                <c:pt idx="2193">
                  <c:v>-915.78996658325195</c:v>
                </c:pt>
                <c:pt idx="2194">
                  <c:v>-915.79378128051803</c:v>
                </c:pt>
                <c:pt idx="2195">
                  <c:v>-915.797119140625</c:v>
                </c:pt>
                <c:pt idx="2196">
                  <c:v>-915.79986095428501</c:v>
                </c:pt>
                <c:pt idx="2197">
                  <c:v>-915.80188751220703</c:v>
                </c:pt>
                <c:pt idx="2198">
                  <c:v>-915.80319881439198</c:v>
                </c:pt>
                <c:pt idx="2199">
                  <c:v>-915.80391407013008</c:v>
                </c:pt>
                <c:pt idx="2200">
                  <c:v>-915.80415248870895</c:v>
                </c:pt>
                <c:pt idx="2201">
                  <c:v>-915.80397367477394</c:v>
                </c:pt>
                <c:pt idx="2202">
                  <c:v>-915.80361604690597</c:v>
                </c:pt>
                <c:pt idx="2203">
                  <c:v>-915.80337762832698</c:v>
                </c:pt>
                <c:pt idx="2204">
                  <c:v>-915.80325841903698</c:v>
                </c:pt>
                <c:pt idx="2205">
                  <c:v>-915.80325841903698</c:v>
                </c:pt>
                <c:pt idx="2206">
                  <c:v>-915.80325841903698</c:v>
                </c:pt>
                <c:pt idx="2207">
                  <c:v>-915.80331802368198</c:v>
                </c:pt>
                <c:pt idx="2208">
                  <c:v>-915.80337762832698</c:v>
                </c:pt>
                <c:pt idx="2209">
                  <c:v>-915.80367565155098</c:v>
                </c:pt>
                <c:pt idx="2210">
                  <c:v>-915.80433130264305</c:v>
                </c:pt>
                <c:pt idx="2211">
                  <c:v>-915.805344581604</c:v>
                </c:pt>
                <c:pt idx="2212">
                  <c:v>-915.80683469772407</c:v>
                </c:pt>
                <c:pt idx="2213">
                  <c:v>-915.80862283706699</c:v>
                </c:pt>
                <c:pt idx="2214">
                  <c:v>-915.81076860427902</c:v>
                </c:pt>
                <c:pt idx="2215">
                  <c:v>-915.81321239471504</c:v>
                </c:pt>
                <c:pt idx="2216">
                  <c:v>-915.81583499908493</c:v>
                </c:pt>
                <c:pt idx="2217">
                  <c:v>-915.81827878952004</c:v>
                </c:pt>
                <c:pt idx="2218">
                  <c:v>-915.82030534744308</c:v>
                </c:pt>
                <c:pt idx="2219">
                  <c:v>-915.82161664962803</c:v>
                </c:pt>
                <c:pt idx="2220">
                  <c:v>-915.82197427749702</c:v>
                </c:pt>
                <c:pt idx="2221">
                  <c:v>-915.82131862640404</c:v>
                </c:pt>
                <c:pt idx="2222">
                  <c:v>-915.819590091706</c:v>
                </c:pt>
                <c:pt idx="2223">
                  <c:v>-915.81696748733498</c:v>
                </c:pt>
                <c:pt idx="2224">
                  <c:v>-915.81357002258301</c:v>
                </c:pt>
                <c:pt idx="2225">
                  <c:v>-915.80957651138306</c:v>
                </c:pt>
                <c:pt idx="2226">
                  <c:v>-915.80522537231502</c:v>
                </c:pt>
                <c:pt idx="2227">
                  <c:v>-915.80081462860107</c:v>
                </c:pt>
                <c:pt idx="2228">
                  <c:v>-915.79664230346702</c:v>
                </c:pt>
                <c:pt idx="2229">
                  <c:v>-915.79300642013595</c:v>
                </c:pt>
                <c:pt idx="2230">
                  <c:v>-915.79008579254196</c:v>
                </c:pt>
                <c:pt idx="2231">
                  <c:v>-915.78811883926392</c:v>
                </c:pt>
                <c:pt idx="2232">
                  <c:v>-915.78728437423706</c:v>
                </c:pt>
                <c:pt idx="2233">
                  <c:v>-915.78776121139504</c:v>
                </c:pt>
                <c:pt idx="2234">
                  <c:v>-915.78966856002808</c:v>
                </c:pt>
                <c:pt idx="2235">
                  <c:v>-915.79276800155708</c:v>
                </c:pt>
                <c:pt idx="2236">
                  <c:v>-915.79694032669101</c:v>
                </c:pt>
                <c:pt idx="2237">
                  <c:v>-915.80164909362793</c:v>
                </c:pt>
                <c:pt idx="2238">
                  <c:v>-915.80659627914406</c:v>
                </c:pt>
                <c:pt idx="2239">
                  <c:v>-915.81124544143699</c:v>
                </c:pt>
                <c:pt idx="2240">
                  <c:v>-915.81511974334694</c:v>
                </c:pt>
                <c:pt idx="2241">
                  <c:v>-915.81798076629707</c:v>
                </c:pt>
                <c:pt idx="2242">
                  <c:v>-915.819470882416</c:v>
                </c:pt>
                <c:pt idx="2243">
                  <c:v>-915.819530487061</c:v>
                </c:pt>
                <c:pt idx="2244">
                  <c:v>-915.81839799881004</c:v>
                </c:pt>
                <c:pt idx="2245">
                  <c:v>-915.81631183624302</c:v>
                </c:pt>
                <c:pt idx="2246">
                  <c:v>-915.81374883651802</c:v>
                </c:pt>
                <c:pt idx="2247">
                  <c:v>-915.810947418213</c:v>
                </c:pt>
                <c:pt idx="2248">
                  <c:v>-915.808205604553</c:v>
                </c:pt>
                <c:pt idx="2249">
                  <c:v>-915.80558300018299</c:v>
                </c:pt>
                <c:pt idx="2250">
                  <c:v>-915.80319881439198</c:v>
                </c:pt>
                <c:pt idx="2251">
                  <c:v>-915.80105304717995</c:v>
                </c:pt>
                <c:pt idx="2252">
                  <c:v>-915.79914569854805</c:v>
                </c:pt>
                <c:pt idx="2253">
                  <c:v>-915.79747676849399</c:v>
                </c:pt>
                <c:pt idx="2254">
                  <c:v>-915.79598665237404</c:v>
                </c:pt>
                <c:pt idx="2255">
                  <c:v>-915.79473495483398</c:v>
                </c:pt>
                <c:pt idx="2256">
                  <c:v>-915.79390048980702</c:v>
                </c:pt>
                <c:pt idx="2257">
                  <c:v>-915.79390048980702</c:v>
                </c:pt>
                <c:pt idx="2258">
                  <c:v>-915.79509258270298</c:v>
                </c:pt>
                <c:pt idx="2259">
                  <c:v>-915.79765558242798</c:v>
                </c:pt>
                <c:pt idx="2260">
                  <c:v>-915.80176830291794</c:v>
                </c:pt>
                <c:pt idx="2261">
                  <c:v>-915.80713272094704</c:v>
                </c:pt>
                <c:pt idx="2262">
                  <c:v>-915.81368923187301</c:v>
                </c:pt>
                <c:pt idx="2263">
                  <c:v>-915.82108020782493</c:v>
                </c:pt>
                <c:pt idx="2264">
                  <c:v>-915.82912683487007</c:v>
                </c:pt>
                <c:pt idx="2265">
                  <c:v>-915.83729267120407</c:v>
                </c:pt>
                <c:pt idx="2266">
                  <c:v>-915.84504127502498</c:v>
                </c:pt>
                <c:pt idx="2267">
                  <c:v>-915.85153818130493</c:v>
                </c:pt>
                <c:pt idx="2268">
                  <c:v>-915.85618734359798</c:v>
                </c:pt>
                <c:pt idx="2269">
                  <c:v>-915.85863113403298</c:v>
                </c:pt>
                <c:pt idx="2270">
                  <c:v>-915.85863113403298</c:v>
                </c:pt>
                <c:pt idx="2271">
                  <c:v>-915.85612773895298</c:v>
                </c:pt>
                <c:pt idx="2272">
                  <c:v>-915.85106134414696</c:v>
                </c:pt>
                <c:pt idx="2273">
                  <c:v>-915.84367036819503</c:v>
                </c:pt>
                <c:pt idx="2274">
                  <c:v>-915.83449125289894</c:v>
                </c:pt>
                <c:pt idx="2275">
                  <c:v>-915.82435846328804</c:v>
                </c:pt>
                <c:pt idx="2276">
                  <c:v>-915.81410646438599</c:v>
                </c:pt>
                <c:pt idx="2277">
                  <c:v>-915.80486774444603</c:v>
                </c:pt>
                <c:pt idx="2278">
                  <c:v>-915.79729795456001</c:v>
                </c:pt>
                <c:pt idx="2279">
                  <c:v>-915.79211235046398</c:v>
                </c:pt>
                <c:pt idx="2280">
                  <c:v>-915.78966856002808</c:v>
                </c:pt>
                <c:pt idx="2281">
                  <c:v>-915.79014539718605</c:v>
                </c:pt>
                <c:pt idx="2282">
                  <c:v>-915.79330444336006</c:v>
                </c:pt>
                <c:pt idx="2283">
                  <c:v>-915.79854965210006</c:v>
                </c:pt>
                <c:pt idx="2284">
                  <c:v>-915.80516576767002</c:v>
                </c:pt>
                <c:pt idx="2285">
                  <c:v>-915.81225872039795</c:v>
                </c:pt>
                <c:pt idx="2286">
                  <c:v>-915.81905364990303</c:v>
                </c:pt>
                <c:pt idx="2287">
                  <c:v>-915.82489490509101</c:v>
                </c:pt>
                <c:pt idx="2288">
                  <c:v>-915.82942485809303</c:v>
                </c:pt>
                <c:pt idx="2289">
                  <c:v>-915.83234548568703</c:v>
                </c:pt>
                <c:pt idx="2290">
                  <c:v>-915.833656787873</c:v>
                </c:pt>
                <c:pt idx="2291">
                  <c:v>-915.83341836929299</c:v>
                </c:pt>
                <c:pt idx="2292">
                  <c:v>-915.83210706710793</c:v>
                </c:pt>
                <c:pt idx="2293">
                  <c:v>-915.83008050918602</c:v>
                </c:pt>
                <c:pt idx="2294">
                  <c:v>-915.827696323395</c:v>
                </c:pt>
                <c:pt idx="2295">
                  <c:v>-915.82525253295898</c:v>
                </c:pt>
                <c:pt idx="2296">
                  <c:v>-915.82298755645797</c:v>
                </c:pt>
                <c:pt idx="2297">
                  <c:v>-915.82096099853493</c:v>
                </c:pt>
                <c:pt idx="2298">
                  <c:v>-915.81899404525802</c:v>
                </c:pt>
                <c:pt idx="2299">
                  <c:v>-915.81708669662498</c:v>
                </c:pt>
                <c:pt idx="2300">
                  <c:v>-915.81517934799194</c:v>
                </c:pt>
                <c:pt idx="2301">
                  <c:v>-915.81321239471504</c:v>
                </c:pt>
                <c:pt idx="2302">
                  <c:v>-915.811364650727</c:v>
                </c:pt>
                <c:pt idx="2303">
                  <c:v>-915.80951690673805</c:v>
                </c:pt>
                <c:pt idx="2304">
                  <c:v>-915.80772876739502</c:v>
                </c:pt>
                <c:pt idx="2305">
                  <c:v>-915.80594062805199</c:v>
                </c:pt>
                <c:pt idx="2306">
                  <c:v>-915.80409288406395</c:v>
                </c:pt>
                <c:pt idx="2307">
                  <c:v>-915.80236434936501</c:v>
                </c:pt>
                <c:pt idx="2308">
                  <c:v>-915.80093383789108</c:v>
                </c:pt>
                <c:pt idx="2309">
                  <c:v>-915.79980134964001</c:v>
                </c:pt>
                <c:pt idx="2310">
                  <c:v>-915.79896688461304</c:v>
                </c:pt>
                <c:pt idx="2311">
                  <c:v>-915.79831123352096</c:v>
                </c:pt>
                <c:pt idx="2312">
                  <c:v>-915.79759597778298</c:v>
                </c:pt>
                <c:pt idx="2313">
                  <c:v>-915.79664230346702</c:v>
                </c:pt>
                <c:pt idx="2314">
                  <c:v>-915.79556941986107</c:v>
                </c:pt>
                <c:pt idx="2315">
                  <c:v>-915.79419851303101</c:v>
                </c:pt>
                <c:pt idx="2316">
                  <c:v>-915.79241037368797</c:v>
                </c:pt>
                <c:pt idx="2317">
                  <c:v>-915.79026460647606</c:v>
                </c:pt>
                <c:pt idx="2318">
                  <c:v>-915.78752279281593</c:v>
                </c:pt>
                <c:pt idx="2319">
                  <c:v>-915.78436374664307</c:v>
                </c:pt>
                <c:pt idx="2320">
                  <c:v>-915.78090667724598</c:v>
                </c:pt>
                <c:pt idx="2321">
                  <c:v>-915.77733039856003</c:v>
                </c:pt>
                <c:pt idx="2322">
                  <c:v>-915.77375411987305</c:v>
                </c:pt>
                <c:pt idx="2323">
                  <c:v>-915.77047586441108</c:v>
                </c:pt>
                <c:pt idx="2324">
                  <c:v>-915.76743602752708</c:v>
                </c:pt>
                <c:pt idx="2325">
                  <c:v>-915.76487302780197</c:v>
                </c:pt>
                <c:pt idx="2326">
                  <c:v>-915.76272726059005</c:v>
                </c:pt>
                <c:pt idx="2327">
                  <c:v>-915.760998725891</c:v>
                </c:pt>
                <c:pt idx="2328">
                  <c:v>-915.75938940048195</c:v>
                </c:pt>
                <c:pt idx="2329">
                  <c:v>-915.75772047042892</c:v>
                </c:pt>
                <c:pt idx="2330">
                  <c:v>-915.75569391250599</c:v>
                </c:pt>
                <c:pt idx="2331">
                  <c:v>-915.75330972671497</c:v>
                </c:pt>
                <c:pt idx="2332">
                  <c:v>-915.75038909912098</c:v>
                </c:pt>
                <c:pt idx="2333">
                  <c:v>-915.74693202972401</c:v>
                </c:pt>
                <c:pt idx="2334">
                  <c:v>-915.74305772781395</c:v>
                </c:pt>
                <c:pt idx="2335">
                  <c:v>-915.73864698410102</c:v>
                </c:pt>
                <c:pt idx="2336">
                  <c:v>-915.73405742645298</c:v>
                </c:pt>
                <c:pt idx="2337">
                  <c:v>-915.72976589202904</c:v>
                </c:pt>
                <c:pt idx="2338">
                  <c:v>-915.72624921798706</c:v>
                </c:pt>
                <c:pt idx="2339">
                  <c:v>-915.72398424148605</c:v>
                </c:pt>
                <c:pt idx="2340">
                  <c:v>-915.72291135787998</c:v>
                </c:pt>
                <c:pt idx="2341">
                  <c:v>-915.72303056716896</c:v>
                </c:pt>
                <c:pt idx="2342">
                  <c:v>-915.72410345077492</c:v>
                </c:pt>
                <c:pt idx="2343">
                  <c:v>-915.72589159011898</c:v>
                </c:pt>
                <c:pt idx="2344">
                  <c:v>-915.72821617126499</c:v>
                </c:pt>
                <c:pt idx="2345">
                  <c:v>-915.73071956634499</c:v>
                </c:pt>
                <c:pt idx="2346">
                  <c:v>-915.73286533355702</c:v>
                </c:pt>
                <c:pt idx="2347">
                  <c:v>-915.73423624038696</c:v>
                </c:pt>
                <c:pt idx="2348">
                  <c:v>-915.73459386825607</c:v>
                </c:pt>
                <c:pt idx="2349">
                  <c:v>-915.73387861251899</c:v>
                </c:pt>
                <c:pt idx="2350">
                  <c:v>-915.73232889175392</c:v>
                </c:pt>
                <c:pt idx="2351">
                  <c:v>-915.73000431060802</c:v>
                </c:pt>
                <c:pt idx="2352">
                  <c:v>-915.72714328765892</c:v>
                </c:pt>
                <c:pt idx="2353">
                  <c:v>-915.72380542755104</c:v>
                </c:pt>
                <c:pt idx="2354">
                  <c:v>-915.72040796279907</c:v>
                </c:pt>
                <c:pt idx="2355">
                  <c:v>-915.71724891662598</c:v>
                </c:pt>
                <c:pt idx="2356">
                  <c:v>-915.71468591690098</c:v>
                </c:pt>
                <c:pt idx="2357">
                  <c:v>-915.71277856826805</c:v>
                </c:pt>
                <c:pt idx="2358">
                  <c:v>-915.71152687072799</c:v>
                </c:pt>
                <c:pt idx="2359">
                  <c:v>-915.71075201034603</c:v>
                </c:pt>
                <c:pt idx="2360">
                  <c:v>-915.71057319641102</c:v>
                </c:pt>
                <c:pt idx="2361">
                  <c:v>-915.71105003357002</c:v>
                </c:pt>
                <c:pt idx="2362">
                  <c:v>-915.71224212646507</c:v>
                </c:pt>
                <c:pt idx="2363">
                  <c:v>-915.71403026580799</c:v>
                </c:pt>
                <c:pt idx="2364">
                  <c:v>-915.71617603302002</c:v>
                </c:pt>
                <c:pt idx="2365">
                  <c:v>-915.71850061416603</c:v>
                </c:pt>
                <c:pt idx="2366">
                  <c:v>-915.72088479995705</c:v>
                </c:pt>
                <c:pt idx="2367">
                  <c:v>-915.72332859039307</c:v>
                </c:pt>
                <c:pt idx="2368">
                  <c:v>-915.72595119476296</c:v>
                </c:pt>
                <c:pt idx="2369">
                  <c:v>-915.72863340377808</c:v>
                </c:pt>
                <c:pt idx="2370">
                  <c:v>-915.73113679885898</c:v>
                </c:pt>
                <c:pt idx="2371">
                  <c:v>-915.73322296142601</c:v>
                </c:pt>
                <c:pt idx="2372">
                  <c:v>-915.73453426361107</c:v>
                </c:pt>
                <c:pt idx="2373">
                  <c:v>-915.73501110076904</c:v>
                </c:pt>
                <c:pt idx="2374">
                  <c:v>-915.73459386825607</c:v>
                </c:pt>
                <c:pt idx="2375">
                  <c:v>-915.73334217071601</c:v>
                </c:pt>
                <c:pt idx="2376">
                  <c:v>-915.73125600814797</c:v>
                </c:pt>
                <c:pt idx="2377">
                  <c:v>-915.72839498519897</c:v>
                </c:pt>
                <c:pt idx="2378">
                  <c:v>-915.72463989257801</c:v>
                </c:pt>
                <c:pt idx="2379">
                  <c:v>-915.72010993957497</c:v>
                </c:pt>
                <c:pt idx="2380">
                  <c:v>-915.71510314941406</c:v>
                </c:pt>
                <c:pt idx="2381">
                  <c:v>-915.71003675460793</c:v>
                </c:pt>
                <c:pt idx="2382">
                  <c:v>-915.70520877838203</c:v>
                </c:pt>
                <c:pt idx="2383">
                  <c:v>-915.70091724395797</c:v>
                </c:pt>
                <c:pt idx="2384">
                  <c:v>-915.69722175598201</c:v>
                </c:pt>
                <c:pt idx="2385">
                  <c:v>-915.69430112838802</c:v>
                </c:pt>
                <c:pt idx="2386">
                  <c:v>-915.69215536117599</c:v>
                </c:pt>
                <c:pt idx="2387">
                  <c:v>-915.69084405899093</c:v>
                </c:pt>
                <c:pt idx="2388">
                  <c:v>-915.69036722183205</c:v>
                </c:pt>
                <c:pt idx="2389">
                  <c:v>-915.69066524505592</c:v>
                </c:pt>
                <c:pt idx="2390">
                  <c:v>-915.69149971008301</c:v>
                </c:pt>
                <c:pt idx="2391">
                  <c:v>-915.69269180297897</c:v>
                </c:pt>
                <c:pt idx="2392">
                  <c:v>-915.69388389587402</c:v>
                </c:pt>
                <c:pt idx="2393">
                  <c:v>-915.69495677947998</c:v>
                </c:pt>
                <c:pt idx="2394">
                  <c:v>-915.69561243057296</c:v>
                </c:pt>
                <c:pt idx="2395">
                  <c:v>-915.69579124450706</c:v>
                </c:pt>
                <c:pt idx="2396">
                  <c:v>-915.69543361663796</c:v>
                </c:pt>
                <c:pt idx="2397">
                  <c:v>-915.69459915161201</c:v>
                </c:pt>
                <c:pt idx="2398">
                  <c:v>-915.69322824478195</c:v>
                </c:pt>
                <c:pt idx="2399">
                  <c:v>-915.69161891937301</c:v>
                </c:pt>
                <c:pt idx="2400">
                  <c:v>-915.69000959396408</c:v>
                </c:pt>
                <c:pt idx="2401">
                  <c:v>-915.688877105713</c:v>
                </c:pt>
                <c:pt idx="2402">
                  <c:v>-915.688877105713</c:v>
                </c:pt>
                <c:pt idx="2403">
                  <c:v>-915.69030761718795</c:v>
                </c:pt>
                <c:pt idx="2404">
                  <c:v>-915.69352626800605</c:v>
                </c:pt>
                <c:pt idx="2405">
                  <c:v>-915.69835424423195</c:v>
                </c:pt>
                <c:pt idx="2406">
                  <c:v>-915.70455312728905</c:v>
                </c:pt>
                <c:pt idx="2407">
                  <c:v>-915.71164608001698</c:v>
                </c:pt>
                <c:pt idx="2408">
                  <c:v>-915.71915626525902</c:v>
                </c:pt>
                <c:pt idx="2409">
                  <c:v>-915.72660684585594</c:v>
                </c:pt>
                <c:pt idx="2410">
                  <c:v>-915.733461380005</c:v>
                </c:pt>
                <c:pt idx="2411">
                  <c:v>-915.73930263519298</c:v>
                </c:pt>
                <c:pt idx="2412">
                  <c:v>-915.74377298355103</c:v>
                </c:pt>
                <c:pt idx="2413">
                  <c:v>-915.74687242508003</c:v>
                </c:pt>
                <c:pt idx="2414">
                  <c:v>-915.74866056442306</c:v>
                </c:pt>
                <c:pt idx="2415">
                  <c:v>-915.74937582016003</c:v>
                </c:pt>
                <c:pt idx="2416">
                  <c:v>-915.74913740158104</c:v>
                </c:pt>
                <c:pt idx="2417">
                  <c:v>-915.74806451797508</c:v>
                </c:pt>
                <c:pt idx="2418">
                  <c:v>-915.74639558792092</c:v>
                </c:pt>
                <c:pt idx="2419">
                  <c:v>-915.744249820709</c:v>
                </c:pt>
                <c:pt idx="2420">
                  <c:v>-915.741746425629</c:v>
                </c:pt>
                <c:pt idx="2421">
                  <c:v>-915.739064216614</c:v>
                </c:pt>
                <c:pt idx="2422">
                  <c:v>-915.73644161224399</c:v>
                </c:pt>
                <c:pt idx="2423">
                  <c:v>-915.73405742645298</c:v>
                </c:pt>
                <c:pt idx="2424">
                  <c:v>-915.73215007782005</c:v>
                </c:pt>
                <c:pt idx="2425">
                  <c:v>-915.73101758956898</c:v>
                </c:pt>
                <c:pt idx="2426">
                  <c:v>-915.730540752411</c:v>
                </c:pt>
                <c:pt idx="2427">
                  <c:v>-915.730481147766</c:v>
                </c:pt>
                <c:pt idx="2428">
                  <c:v>-915.73036193847702</c:v>
                </c:pt>
                <c:pt idx="2429">
                  <c:v>-915.72988510131904</c:v>
                </c:pt>
                <c:pt idx="2430">
                  <c:v>-915.72875261306808</c:v>
                </c:pt>
                <c:pt idx="2431">
                  <c:v>-915.72684526443504</c:v>
                </c:pt>
                <c:pt idx="2432">
                  <c:v>-915.72410345077492</c:v>
                </c:pt>
                <c:pt idx="2433">
                  <c:v>-915.72046756744408</c:v>
                </c:pt>
                <c:pt idx="2434">
                  <c:v>-915.71605682373092</c:v>
                </c:pt>
                <c:pt idx="2435">
                  <c:v>-915.71140766143799</c:v>
                </c:pt>
                <c:pt idx="2436">
                  <c:v>-915.70687770843506</c:v>
                </c:pt>
                <c:pt idx="2437">
                  <c:v>-915.70306301117</c:v>
                </c:pt>
                <c:pt idx="2438">
                  <c:v>-915.70026159286499</c:v>
                </c:pt>
                <c:pt idx="2439">
                  <c:v>-915.69847345352196</c:v>
                </c:pt>
                <c:pt idx="2440">
                  <c:v>-915.69781780242897</c:v>
                </c:pt>
                <c:pt idx="2441">
                  <c:v>-915.69817543029808</c:v>
                </c:pt>
                <c:pt idx="2442">
                  <c:v>-915.69948673248302</c:v>
                </c:pt>
                <c:pt idx="2443">
                  <c:v>-915.70169210434005</c:v>
                </c:pt>
                <c:pt idx="2444">
                  <c:v>-915.70455312728905</c:v>
                </c:pt>
                <c:pt idx="2445">
                  <c:v>-915.70789098739601</c:v>
                </c:pt>
                <c:pt idx="2446">
                  <c:v>-915.71146726608299</c:v>
                </c:pt>
                <c:pt idx="2447">
                  <c:v>-915.71516275405907</c:v>
                </c:pt>
                <c:pt idx="2448">
                  <c:v>-915.71879863739002</c:v>
                </c:pt>
                <c:pt idx="2449">
                  <c:v>-915.72219610214302</c:v>
                </c:pt>
                <c:pt idx="2450">
                  <c:v>-915.725295543671</c:v>
                </c:pt>
                <c:pt idx="2451">
                  <c:v>-915.72767972946201</c:v>
                </c:pt>
                <c:pt idx="2452">
                  <c:v>-915.72928905487106</c:v>
                </c:pt>
                <c:pt idx="2453">
                  <c:v>-915.72994470596302</c:v>
                </c:pt>
                <c:pt idx="2454">
                  <c:v>-915.72970628738403</c:v>
                </c:pt>
                <c:pt idx="2455">
                  <c:v>-915.72893142700195</c:v>
                </c:pt>
                <c:pt idx="2456">
                  <c:v>-915.72773933410701</c:v>
                </c:pt>
                <c:pt idx="2457">
                  <c:v>-915.72642803192207</c:v>
                </c:pt>
                <c:pt idx="2458">
                  <c:v>-915.72505712509201</c:v>
                </c:pt>
                <c:pt idx="2459">
                  <c:v>-915.72386503219604</c:v>
                </c:pt>
                <c:pt idx="2460">
                  <c:v>-915.72291135787998</c:v>
                </c:pt>
                <c:pt idx="2461">
                  <c:v>-915.722255706787</c:v>
                </c:pt>
                <c:pt idx="2462">
                  <c:v>-915.72189807891903</c:v>
                </c:pt>
                <c:pt idx="2463">
                  <c:v>-915.72183847427402</c:v>
                </c:pt>
                <c:pt idx="2464">
                  <c:v>-915.72177886962902</c:v>
                </c:pt>
                <c:pt idx="2465">
                  <c:v>-915.72165966034004</c:v>
                </c:pt>
                <c:pt idx="2466">
                  <c:v>-915.72142124176003</c:v>
                </c:pt>
                <c:pt idx="2467">
                  <c:v>-915.72130203247093</c:v>
                </c:pt>
                <c:pt idx="2468">
                  <c:v>-915.72130203247093</c:v>
                </c:pt>
                <c:pt idx="2469">
                  <c:v>-915.72160005569503</c:v>
                </c:pt>
                <c:pt idx="2470">
                  <c:v>-915.722255706787</c:v>
                </c:pt>
                <c:pt idx="2471">
                  <c:v>-915.72332859039307</c:v>
                </c:pt>
                <c:pt idx="2472">
                  <c:v>-915.72481870651302</c:v>
                </c:pt>
                <c:pt idx="2473">
                  <c:v>-915.72660684585594</c:v>
                </c:pt>
                <c:pt idx="2474">
                  <c:v>-915.72869300842308</c:v>
                </c:pt>
                <c:pt idx="2475">
                  <c:v>-915.73083877563499</c:v>
                </c:pt>
                <c:pt idx="2476">
                  <c:v>-915.73286533355702</c:v>
                </c:pt>
                <c:pt idx="2477">
                  <c:v>-915.73459386825607</c:v>
                </c:pt>
                <c:pt idx="2478">
                  <c:v>-915.73578596115101</c:v>
                </c:pt>
                <c:pt idx="2479">
                  <c:v>-915.73626279831001</c:v>
                </c:pt>
                <c:pt idx="2480">
                  <c:v>-915.73590517044101</c:v>
                </c:pt>
                <c:pt idx="2481">
                  <c:v>-915.73459386825607</c:v>
                </c:pt>
                <c:pt idx="2482">
                  <c:v>-915.73250770568893</c:v>
                </c:pt>
                <c:pt idx="2483">
                  <c:v>-915.72982549667404</c:v>
                </c:pt>
                <c:pt idx="2484">
                  <c:v>-915.72684526443504</c:v>
                </c:pt>
                <c:pt idx="2485">
                  <c:v>-915.72380542755104</c:v>
                </c:pt>
                <c:pt idx="2486">
                  <c:v>-915.72100400924705</c:v>
                </c:pt>
                <c:pt idx="2487">
                  <c:v>-915.71873903274604</c:v>
                </c:pt>
                <c:pt idx="2488">
                  <c:v>-915.71724891662598</c:v>
                </c:pt>
                <c:pt idx="2489">
                  <c:v>-915.71653366088901</c:v>
                </c:pt>
                <c:pt idx="2490">
                  <c:v>-915.71659326553402</c:v>
                </c:pt>
                <c:pt idx="2491">
                  <c:v>-915.71712970733699</c:v>
                </c:pt>
                <c:pt idx="2492">
                  <c:v>-915.71778535842896</c:v>
                </c:pt>
                <c:pt idx="2493">
                  <c:v>-915.71820259094306</c:v>
                </c:pt>
                <c:pt idx="2494">
                  <c:v>-915.71790456771896</c:v>
                </c:pt>
                <c:pt idx="2495">
                  <c:v>-915.716831684113</c:v>
                </c:pt>
                <c:pt idx="2496">
                  <c:v>-915.71480512618996</c:v>
                </c:pt>
                <c:pt idx="2497">
                  <c:v>-915.71194410324097</c:v>
                </c:pt>
                <c:pt idx="2498">
                  <c:v>-915.70842742919899</c:v>
                </c:pt>
                <c:pt idx="2499">
                  <c:v>-915.70431470870994</c:v>
                </c:pt>
                <c:pt idx="2500">
                  <c:v>-915.69984436035202</c:v>
                </c:pt>
                <c:pt idx="2501">
                  <c:v>-915.69519519805908</c:v>
                </c:pt>
                <c:pt idx="2502">
                  <c:v>-915.69060564041206</c:v>
                </c:pt>
                <c:pt idx="2503">
                  <c:v>-915.68655252456699</c:v>
                </c:pt>
                <c:pt idx="2504">
                  <c:v>-915.68315505981502</c:v>
                </c:pt>
                <c:pt idx="2505">
                  <c:v>-915.680651664734</c:v>
                </c:pt>
                <c:pt idx="2506">
                  <c:v>-915.67904233932495</c:v>
                </c:pt>
                <c:pt idx="2507">
                  <c:v>-915.67838668823299</c:v>
                </c:pt>
                <c:pt idx="2508">
                  <c:v>-915.67880392074608</c:v>
                </c:pt>
                <c:pt idx="2509">
                  <c:v>-915.68029403686501</c:v>
                </c:pt>
                <c:pt idx="2510">
                  <c:v>-915.68279743194603</c:v>
                </c:pt>
                <c:pt idx="2511">
                  <c:v>-915.68595647811901</c:v>
                </c:pt>
                <c:pt idx="2512">
                  <c:v>-915.68947315216099</c:v>
                </c:pt>
                <c:pt idx="2513">
                  <c:v>-915.69304943084694</c:v>
                </c:pt>
                <c:pt idx="2514">
                  <c:v>-915.69632768631004</c:v>
                </c:pt>
                <c:pt idx="2515">
                  <c:v>-915.69912910461403</c:v>
                </c:pt>
                <c:pt idx="2516">
                  <c:v>-915.70115566253708</c:v>
                </c:pt>
                <c:pt idx="2517">
                  <c:v>-915.70234775543202</c:v>
                </c:pt>
                <c:pt idx="2518">
                  <c:v>-915.702586174011</c:v>
                </c:pt>
                <c:pt idx="2519">
                  <c:v>-915.70204973220802</c:v>
                </c:pt>
                <c:pt idx="2520">
                  <c:v>-915.70079803466797</c:v>
                </c:pt>
                <c:pt idx="2521">
                  <c:v>-915.69883108139106</c:v>
                </c:pt>
                <c:pt idx="2522">
                  <c:v>-915.69620847702004</c:v>
                </c:pt>
                <c:pt idx="2523">
                  <c:v>-915.69298982620307</c:v>
                </c:pt>
                <c:pt idx="2524">
                  <c:v>-915.689234733582</c:v>
                </c:pt>
                <c:pt idx="2525">
                  <c:v>-915.68506240844704</c:v>
                </c:pt>
                <c:pt idx="2526">
                  <c:v>-915.680651664734</c:v>
                </c:pt>
                <c:pt idx="2527">
                  <c:v>-915.67606210708595</c:v>
                </c:pt>
                <c:pt idx="2528">
                  <c:v>-915.67147254943893</c:v>
                </c:pt>
                <c:pt idx="2529">
                  <c:v>-915.666942596436</c:v>
                </c:pt>
                <c:pt idx="2530">
                  <c:v>-915.66259145736694</c:v>
                </c:pt>
                <c:pt idx="2531">
                  <c:v>-915.65859794616699</c:v>
                </c:pt>
                <c:pt idx="2532">
                  <c:v>-915.65514087677002</c:v>
                </c:pt>
                <c:pt idx="2533">
                  <c:v>-915.65216064453102</c:v>
                </c:pt>
                <c:pt idx="2534">
                  <c:v>-915.64983606338501</c:v>
                </c:pt>
                <c:pt idx="2535">
                  <c:v>-915.64804792404198</c:v>
                </c:pt>
                <c:pt idx="2536">
                  <c:v>-915.64673662185692</c:v>
                </c:pt>
                <c:pt idx="2537">
                  <c:v>-915.64584255218506</c:v>
                </c:pt>
                <c:pt idx="2538">
                  <c:v>-915.64530611038208</c:v>
                </c:pt>
                <c:pt idx="2539">
                  <c:v>-915.64500808715798</c:v>
                </c:pt>
                <c:pt idx="2540">
                  <c:v>-915.64488887786899</c:v>
                </c:pt>
                <c:pt idx="2541">
                  <c:v>-915.64482927322399</c:v>
                </c:pt>
                <c:pt idx="2542">
                  <c:v>-915.64482927322399</c:v>
                </c:pt>
                <c:pt idx="2543">
                  <c:v>-915.64476966857899</c:v>
                </c:pt>
                <c:pt idx="2544">
                  <c:v>-915.64453125</c:v>
                </c:pt>
                <c:pt idx="2545">
                  <c:v>-915.64417362213203</c:v>
                </c:pt>
                <c:pt idx="2546">
                  <c:v>-915.64363718032905</c:v>
                </c:pt>
                <c:pt idx="2547">
                  <c:v>-915.64304113388107</c:v>
                </c:pt>
                <c:pt idx="2548">
                  <c:v>-915.64244508743298</c:v>
                </c:pt>
                <c:pt idx="2549">
                  <c:v>-915.64190864563</c:v>
                </c:pt>
                <c:pt idx="2550">
                  <c:v>-915.64149141311702</c:v>
                </c:pt>
                <c:pt idx="2551">
                  <c:v>-915.64119338989303</c:v>
                </c:pt>
                <c:pt idx="2552">
                  <c:v>-915.64107418060303</c:v>
                </c:pt>
                <c:pt idx="2553">
                  <c:v>-915.64095497131393</c:v>
                </c:pt>
                <c:pt idx="2554">
                  <c:v>-915.64083576202393</c:v>
                </c:pt>
                <c:pt idx="2555">
                  <c:v>-915.64053773880005</c:v>
                </c:pt>
                <c:pt idx="2556">
                  <c:v>-915.64018011093208</c:v>
                </c:pt>
                <c:pt idx="2557">
                  <c:v>-915.63982248306297</c:v>
                </c:pt>
                <c:pt idx="2558">
                  <c:v>-915.63952445983898</c:v>
                </c:pt>
                <c:pt idx="2559">
                  <c:v>-915.63952445983898</c:v>
                </c:pt>
                <c:pt idx="2560">
                  <c:v>-915.64000129699707</c:v>
                </c:pt>
                <c:pt idx="2561">
                  <c:v>-915.64125299453804</c:v>
                </c:pt>
                <c:pt idx="2562">
                  <c:v>-915.64351797103905</c:v>
                </c:pt>
                <c:pt idx="2563">
                  <c:v>-915.64691543579102</c:v>
                </c:pt>
                <c:pt idx="2564">
                  <c:v>-915.65138578414894</c:v>
                </c:pt>
                <c:pt idx="2565">
                  <c:v>-915.65663099288997</c:v>
                </c:pt>
                <c:pt idx="2566">
                  <c:v>-915.66235303878807</c:v>
                </c:pt>
                <c:pt idx="2567">
                  <c:v>-915.66807508468605</c:v>
                </c:pt>
                <c:pt idx="2568">
                  <c:v>-915.67349910736107</c:v>
                </c:pt>
                <c:pt idx="2569">
                  <c:v>-915.67844629287697</c:v>
                </c:pt>
                <c:pt idx="2570">
                  <c:v>-915.68249940872192</c:v>
                </c:pt>
                <c:pt idx="2571">
                  <c:v>-915.68553924560592</c:v>
                </c:pt>
                <c:pt idx="2572">
                  <c:v>-915.68744659423805</c:v>
                </c:pt>
                <c:pt idx="2573">
                  <c:v>-915.68816184997604</c:v>
                </c:pt>
                <c:pt idx="2574">
                  <c:v>-915.68780422210693</c:v>
                </c:pt>
                <c:pt idx="2575">
                  <c:v>-915.68649291992199</c:v>
                </c:pt>
                <c:pt idx="2576">
                  <c:v>-915.68440675735496</c:v>
                </c:pt>
                <c:pt idx="2577">
                  <c:v>-915.68172454834007</c:v>
                </c:pt>
                <c:pt idx="2578">
                  <c:v>-915.67856550216698</c:v>
                </c:pt>
                <c:pt idx="2579">
                  <c:v>-915.67528724670399</c:v>
                </c:pt>
                <c:pt idx="2580">
                  <c:v>-915.67212820053101</c:v>
                </c:pt>
                <c:pt idx="2581">
                  <c:v>-915.669505596161</c:v>
                </c:pt>
                <c:pt idx="2582">
                  <c:v>-915.66771745681808</c:v>
                </c:pt>
                <c:pt idx="2583">
                  <c:v>-915.66712141036999</c:v>
                </c:pt>
                <c:pt idx="2584">
                  <c:v>-915.66777706146308</c:v>
                </c:pt>
                <c:pt idx="2585">
                  <c:v>-915.66962480545101</c:v>
                </c:pt>
                <c:pt idx="2586">
                  <c:v>-915.67230701446601</c:v>
                </c:pt>
                <c:pt idx="2587">
                  <c:v>-915.67552566528298</c:v>
                </c:pt>
                <c:pt idx="2588">
                  <c:v>-915.67868471145698</c:v>
                </c:pt>
                <c:pt idx="2589">
                  <c:v>-915.68154573440597</c:v>
                </c:pt>
                <c:pt idx="2590">
                  <c:v>-915.68375110626198</c:v>
                </c:pt>
                <c:pt idx="2591">
                  <c:v>-915.68512201309204</c:v>
                </c:pt>
                <c:pt idx="2592">
                  <c:v>-915.68547964096092</c:v>
                </c:pt>
                <c:pt idx="2593">
                  <c:v>-915.68476438522407</c:v>
                </c:pt>
                <c:pt idx="2594">
                  <c:v>-915.68309545517002</c:v>
                </c:pt>
                <c:pt idx="2595">
                  <c:v>-915.68089008331299</c:v>
                </c:pt>
                <c:pt idx="2596">
                  <c:v>-915.67838668823299</c:v>
                </c:pt>
                <c:pt idx="2597">
                  <c:v>-915.67576408386299</c:v>
                </c:pt>
                <c:pt idx="2598">
                  <c:v>-915.67314147949196</c:v>
                </c:pt>
                <c:pt idx="2599">
                  <c:v>-915.67039966583297</c:v>
                </c:pt>
                <c:pt idx="2600">
                  <c:v>-915.66759824752808</c:v>
                </c:pt>
                <c:pt idx="2601">
                  <c:v>-915.66473722457908</c:v>
                </c:pt>
                <c:pt idx="2602">
                  <c:v>-915.66193580627498</c:v>
                </c:pt>
                <c:pt idx="2603">
                  <c:v>-915.65919399261497</c:v>
                </c:pt>
                <c:pt idx="2604">
                  <c:v>-915.65663099288997</c:v>
                </c:pt>
                <c:pt idx="2605">
                  <c:v>-915.65430641174294</c:v>
                </c:pt>
                <c:pt idx="2606">
                  <c:v>-915.65245866775501</c:v>
                </c:pt>
                <c:pt idx="2607">
                  <c:v>-915.65120697021507</c:v>
                </c:pt>
                <c:pt idx="2608">
                  <c:v>-915.65067052841198</c:v>
                </c:pt>
                <c:pt idx="2609">
                  <c:v>-915.65096855163597</c:v>
                </c:pt>
                <c:pt idx="2610">
                  <c:v>-915.65210103988693</c:v>
                </c:pt>
                <c:pt idx="2611">
                  <c:v>-915.65406799316406</c:v>
                </c:pt>
                <c:pt idx="2612">
                  <c:v>-915.65663099288997</c:v>
                </c:pt>
                <c:pt idx="2613">
                  <c:v>-915.65961122512795</c:v>
                </c:pt>
                <c:pt idx="2614">
                  <c:v>-915.66271066665695</c:v>
                </c:pt>
                <c:pt idx="2615">
                  <c:v>-915.66551208496094</c:v>
                </c:pt>
                <c:pt idx="2616">
                  <c:v>-915.66771745681808</c:v>
                </c:pt>
                <c:pt idx="2617">
                  <c:v>-915.66914796829201</c:v>
                </c:pt>
                <c:pt idx="2618">
                  <c:v>-915.66968441009499</c:v>
                </c:pt>
                <c:pt idx="2619">
                  <c:v>-915.66926717758201</c:v>
                </c:pt>
                <c:pt idx="2620">
                  <c:v>-915.66789627075195</c:v>
                </c:pt>
                <c:pt idx="2621">
                  <c:v>-915.66563129425094</c:v>
                </c:pt>
                <c:pt idx="2622">
                  <c:v>-915.66265106201195</c:v>
                </c:pt>
                <c:pt idx="2623">
                  <c:v>-915.65907478332497</c:v>
                </c:pt>
                <c:pt idx="2624">
                  <c:v>-915.65514087677002</c:v>
                </c:pt>
                <c:pt idx="2625">
                  <c:v>-915.65108776092598</c:v>
                </c:pt>
                <c:pt idx="2626">
                  <c:v>-915.64697504043602</c:v>
                </c:pt>
                <c:pt idx="2627">
                  <c:v>-915.64274311065697</c:v>
                </c:pt>
                <c:pt idx="2628">
                  <c:v>-915.63839197158802</c:v>
                </c:pt>
                <c:pt idx="2629">
                  <c:v>-915.63404083251999</c:v>
                </c:pt>
                <c:pt idx="2630">
                  <c:v>-915.62968969345093</c:v>
                </c:pt>
                <c:pt idx="2631">
                  <c:v>-915.62557697296199</c:v>
                </c:pt>
                <c:pt idx="2632">
                  <c:v>-915.62194108963001</c:v>
                </c:pt>
                <c:pt idx="2633">
                  <c:v>-915.61884164810203</c:v>
                </c:pt>
                <c:pt idx="2634">
                  <c:v>-915.61651706695602</c:v>
                </c:pt>
                <c:pt idx="2635">
                  <c:v>-915.61502695083595</c:v>
                </c:pt>
                <c:pt idx="2636">
                  <c:v>-915.61460971832298</c:v>
                </c:pt>
                <c:pt idx="2637">
                  <c:v>-915.61520576477096</c:v>
                </c:pt>
                <c:pt idx="2638">
                  <c:v>-915.61675548553501</c:v>
                </c:pt>
                <c:pt idx="2639">
                  <c:v>-915.61919927597103</c:v>
                </c:pt>
                <c:pt idx="2640">
                  <c:v>-915.622239112854</c:v>
                </c:pt>
                <c:pt idx="2641">
                  <c:v>-915.62575578689598</c:v>
                </c:pt>
                <c:pt idx="2642">
                  <c:v>-915.62951087951706</c:v>
                </c:pt>
                <c:pt idx="2643">
                  <c:v>-915.633385181427</c:v>
                </c:pt>
                <c:pt idx="2644">
                  <c:v>-915.63708066940308</c:v>
                </c:pt>
                <c:pt idx="2645">
                  <c:v>-915.64053773880005</c:v>
                </c:pt>
                <c:pt idx="2646">
                  <c:v>-915.64363718032905</c:v>
                </c:pt>
                <c:pt idx="2647">
                  <c:v>-915.64649820327804</c:v>
                </c:pt>
                <c:pt idx="2648">
                  <c:v>-915.64924001693703</c:v>
                </c:pt>
                <c:pt idx="2649">
                  <c:v>-915.65192222595192</c:v>
                </c:pt>
                <c:pt idx="2650">
                  <c:v>-915.65442562103294</c:v>
                </c:pt>
                <c:pt idx="2651">
                  <c:v>-915.65669059753395</c:v>
                </c:pt>
                <c:pt idx="2652">
                  <c:v>-915.65847873687801</c:v>
                </c:pt>
                <c:pt idx="2653">
                  <c:v>-915.65984964370705</c:v>
                </c:pt>
                <c:pt idx="2654">
                  <c:v>-915.66068410873402</c:v>
                </c:pt>
                <c:pt idx="2655">
                  <c:v>-915.66098213195801</c:v>
                </c:pt>
                <c:pt idx="2656">
                  <c:v>-915.66056489944503</c:v>
                </c:pt>
                <c:pt idx="2657">
                  <c:v>-915.65925359725998</c:v>
                </c:pt>
                <c:pt idx="2658">
                  <c:v>-915.65716743469306</c:v>
                </c:pt>
                <c:pt idx="2659">
                  <c:v>-915.65448522567794</c:v>
                </c:pt>
                <c:pt idx="2660">
                  <c:v>-915.65150499343895</c:v>
                </c:pt>
                <c:pt idx="2661">
                  <c:v>-915.64864397048996</c:v>
                </c:pt>
                <c:pt idx="2662">
                  <c:v>-915.64608097076393</c:v>
                </c:pt>
                <c:pt idx="2663">
                  <c:v>-915.64399480819702</c:v>
                </c:pt>
                <c:pt idx="2664">
                  <c:v>-915.64262390136696</c:v>
                </c:pt>
                <c:pt idx="2665">
                  <c:v>-915.64202785492</c:v>
                </c:pt>
                <c:pt idx="2666">
                  <c:v>-915.64232587814399</c:v>
                </c:pt>
                <c:pt idx="2667">
                  <c:v>-915.64351797103905</c:v>
                </c:pt>
                <c:pt idx="2668">
                  <c:v>-915.64554452896095</c:v>
                </c:pt>
                <c:pt idx="2669">
                  <c:v>-915.64816713333198</c:v>
                </c:pt>
                <c:pt idx="2670">
                  <c:v>-915.65126657486007</c:v>
                </c:pt>
                <c:pt idx="2671">
                  <c:v>-915.65460443496704</c:v>
                </c:pt>
                <c:pt idx="2672">
                  <c:v>-915.65800189971901</c:v>
                </c:pt>
                <c:pt idx="2673">
                  <c:v>-915.66116094589302</c:v>
                </c:pt>
                <c:pt idx="2674">
                  <c:v>-915.663902759552</c:v>
                </c:pt>
                <c:pt idx="2675">
                  <c:v>-915.66592931747505</c:v>
                </c:pt>
                <c:pt idx="2676">
                  <c:v>-915.66712141036999</c:v>
                </c:pt>
                <c:pt idx="2677">
                  <c:v>-915.66741943359398</c:v>
                </c:pt>
                <c:pt idx="2678">
                  <c:v>-915.666823387146</c:v>
                </c:pt>
                <c:pt idx="2679">
                  <c:v>-915.66551208496094</c:v>
                </c:pt>
                <c:pt idx="2680">
                  <c:v>-915.66366434097301</c:v>
                </c:pt>
                <c:pt idx="2681">
                  <c:v>-915.66157817840599</c:v>
                </c:pt>
                <c:pt idx="2682">
                  <c:v>-915.65955162048408</c:v>
                </c:pt>
                <c:pt idx="2683">
                  <c:v>-915.65800189971901</c:v>
                </c:pt>
                <c:pt idx="2684">
                  <c:v>-915.65716743469306</c:v>
                </c:pt>
                <c:pt idx="2685">
                  <c:v>-915.65704822540306</c:v>
                </c:pt>
                <c:pt idx="2686">
                  <c:v>-915.65758466720604</c:v>
                </c:pt>
                <c:pt idx="2687">
                  <c:v>-915.65853834152199</c:v>
                </c:pt>
                <c:pt idx="2688">
                  <c:v>-915.65979003906295</c:v>
                </c:pt>
                <c:pt idx="2689">
                  <c:v>-915.66098213195801</c:v>
                </c:pt>
                <c:pt idx="2690">
                  <c:v>-915.66187620162998</c:v>
                </c:pt>
                <c:pt idx="2691">
                  <c:v>-915.66211462020897</c:v>
                </c:pt>
                <c:pt idx="2692">
                  <c:v>-915.66145896911598</c:v>
                </c:pt>
                <c:pt idx="2693">
                  <c:v>-915.66002845764206</c:v>
                </c:pt>
                <c:pt idx="2694">
                  <c:v>-915.65776348114002</c:v>
                </c:pt>
                <c:pt idx="2695">
                  <c:v>-915.65490245819092</c:v>
                </c:pt>
                <c:pt idx="2696">
                  <c:v>-915.65150499343895</c:v>
                </c:pt>
                <c:pt idx="2697">
                  <c:v>-915.64769029617298</c:v>
                </c:pt>
                <c:pt idx="2698">
                  <c:v>-915.64369678497292</c:v>
                </c:pt>
                <c:pt idx="2699">
                  <c:v>-915.63964366912899</c:v>
                </c:pt>
                <c:pt idx="2700">
                  <c:v>-915.63594818115303</c:v>
                </c:pt>
                <c:pt idx="2701">
                  <c:v>-915.63296794891403</c:v>
                </c:pt>
                <c:pt idx="2702">
                  <c:v>-915.630881786347</c:v>
                </c:pt>
                <c:pt idx="2703">
                  <c:v>-915.62998771667503</c:v>
                </c:pt>
                <c:pt idx="2704">
                  <c:v>-915.63052415847801</c:v>
                </c:pt>
                <c:pt idx="2705">
                  <c:v>-915.63255071639992</c:v>
                </c:pt>
                <c:pt idx="2706">
                  <c:v>-915.63606739044201</c:v>
                </c:pt>
                <c:pt idx="2707">
                  <c:v>-915.64101457595802</c:v>
                </c:pt>
                <c:pt idx="2708">
                  <c:v>-915.64679622650192</c:v>
                </c:pt>
                <c:pt idx="2709">
                  <c:v>-915.65299510955799</c:v>
                </c:pt>
                <c:pt idx="2710">
                  <c:v>-915.65895557403599</c:v>
                </c:pt>
                <c:pt idx="2711">
                  <c:v>-915.66402196884201</c:v>
                </c:pt>
                <c:pt idx="2712">
                  <c:v>-915.66789627075195</c:v>
                </c:pt>
                <c:pt idx="2713">
                  <c:v>-915.67028045654297</c:v>
                </c:pt>
                <c:pt idx="2714">
                  <c:v>-915.67105531692505</c:v>
                </c:pt>
                <c:pt idx="2715">
                  <c:v>-915.67034006118797</c:v>
                </c:pt>
                <c:pt idx="2716">
                  <c:v>-915.66837310790993</c:v>
                </c:pt>
                <c:pt idx="2717">
                  <c:v>-915.66557168960594</c:v>
                </c:pt>
                <c:pt idx="2718">
                  <c:v>-915.66229343414307</c:v>
                </c:pt>
                <c:pt idx="2719">
                  <c:v>-915.65889596939098</c:v>
                </c:pt>
                <c:pt idx="2720">
                  <c:v>-915.655736923218</c:v>
                </c:pt>
                <c:pt idx="2721">
                  <c:v>-915.65281629562401</c:v>
                </c:pt>
                <c:pt idx="2722">
                  <c:v>-915.65031290054299</c:v>
                </c:pt>
                <c:pt idx="2723">
                  <c:v>-915.64810752868698</c:v>
                </c:pt>
                <c:pt idx="2724">
                  <c:v>-915.64620018005394</c:v>
                </c:pt>
                <c:pt idx="2725">
                  <c:v>-915.644590854645</c:v>
                </c:pt>
                <c:pt idx="2726">
                  <c:v>-915.64321994781494</c:v>
                </c:pt>
                <c:pt idx="2727">
                  <c:v>-915.64208745956398</c:v>
                </c:pt>
                <c:pt idx="2728">
                  <c:v>-915.64101457595802</c:v>
                </c:pt>
                <c:pt idx="2729">
                  <c:v>-915.63994169235298</c:v>
                </c:pt>
                <c:pt idx="2730">
                  <c:v>-915.638928413391</c:v>
                </c:pt>
                <c:pt idx="2731">
                  <c:v>-915.63767671585106</c:v>
                </c:pt>
                <c:pt idx="2732">
                  <c:v>-915.636305809021</c:v>
                </c:pt>
                <c:pt idx="2733">
                  <c:v>-915.63463687896706</c:v>
                </c:pt>
                <c:pt idx="2734">
                  <c:v>-915.63272953033493</c:v>
                </c:pt>
                <c:pt idx="2735">
                  <c:v>-915.63046455383301</c:v>
                </c:pt>
                <c:pt idx="2736">
                  <c:v>-915.62796115875301</c:v>
                </c:pt>
                <c:pt idx="2737">
                  <c:v>-915.625159740448</c:v>
                </c:pt>
                <c:pt idx="2738">
                  <c:v>-915.62211990356502</c:v>
                </c:pt>
                <c:pt idx="2739">
                  <c:v>-915.61890125274704</c:v>
                </c:pt>
                <c:pt idx="2740">
                  <c:v>-915.61544418335006</c:v>
                </c:pt>
                <c:pt idx="2741">
                  <c:v>-915.61180830001899</c:v>
                </c:pt>
                <c:pt idx="2742">
                  <c:v>-915.60799360275303</c:v>
                </c:pt>
                <c:pt idx="2743">
                  <c:v>-915.60394048690796</c:v>
                </c:pt>
                <c:pt idx="2744">
                  <c:v>-915.59976816177402</c:v>
                </c:pt>
                <c:pt idx="2745">
                  <c:v>-915.59553623199508</c:v>
                </c:pt>
                <c:pt idx="2746">
                  <c:v>-915.59148311615002</c:v>
                </c:pt>
                <c:pt idx="2747">
                  <c:v>-915.58784723281906</c:v>
                </c:pt>
                <c:pt idx="2748">
                  <c:v>-915.58486700058006</c:v>
                </c:pt>
                <c:pt idx="2749">
                  <c:v>-915.58266162872292</c:v>
                </c:pt>
                <c:pt idx="2750">
                  <c:v>-915.58135032653797</c:v>
                </c:pt>
                <c:pt idx="2751">
                  <c:v>-915.58099269867</c:v>
                </c:pt>
                <c:pt idx="2752">
                  <c:v>-915.58135032653797</c:v>
                </c:pt>
                <c:pt idx="2753">
                  <c:v>-915.58224439620994</c:v>
                </c:pt>
                <c:pt idx="2754">
                  <c:v>-915.58319807052601</c:v>
                </c:pt>
                <c:pt idx="2755">
                  <c:v>-915.58385372161899</c:v>
                </c:pt>
                <c:pt idx="2756">
                  <c:v>-915.58373451232899</c:v>
                </c:pt>
                <c:pt idx="2757">
                  <c:v>-915.58254241943405</c:v>
                </c:pt>
                <c:pt idx="2758">
                  <c:v>-915.57997941970802</c:v>
                </c:pt>
                <c:pt idx="2759">
                  <c:v>-915.57604551315308</c:v>
                </c:pt>
                <c:pt idx="2760">
                  <c:v>-915.57103872299194</c:v>
                </c:pt>
                <c:pt idx="2761">
                  <c:v>-915.56543588638306</c:v>
                </c:pt>
                <c:pt idx="2762">
                  <c:v>-915.55965423584007</c:v>
                </c:pt>
                <c:pt idx="2763">
                  <c:v>-915.55440902710006</c:v>
                </c:pt>
                <c:pt idx="2764">
                  <c:v>-915.55011749267601</c:v>
                </c:pt>
                <c:pt idx="2765">
                  <c:v>-915.54725646972702</c:v>
                </c:pt>
                <c:pt idx="2766">
                  <c:v>-915.54600477218605</c:v>
                </c:pt>
                <c:pt idx="2767">
                  <c:v>-915.54624319076606</c:v>
                </c:pt>
                <c:pt idx="2768">
                  <c:v>-915.54767370223999</c:v>
                </c:pt>
                <c:pt idx="2769">
                  <c:v>-915.54975986480702</c:v>
                </c:pt>
                <c:pt idx="2770">
                  <c:v>-915.55196523666405</c:v>
                </c:pt>
                <c:pt idx="2771">
                  <c:v>-915.55387258529697</c:v>
                </c:pt>
                <c:pt idx="2772">
                  <c:v>-915.55536270141602</c:v>
                </c:pt>
                <c:pt idx="2773">
                  <c:v>-915.55619716644298</c:v>
                </c:pt>
                <c:pt idx="2774">
                  <c:v>-915.55637598037697</c:v>
                </c:pt>
                <c:pt idx="2775">
                  <c:v>-915.556077957154</c:v>
                </c:pt>
                <c:pt idx="2776">
                  <c:v>-915.55542230606102</c:v>
                </c:pt>
                <c:pt idx="2777">
                  <c:v>-915.55464744567894</c:v>
                </c:pt>
                <c:pt idx="2778">
                  <c:v>-915.55393218994197</c:v>
                </c:pt>
                <c:pt idx="2779">
                  <c:v>-915.55333614349399</c:v>
                </c:pt>
                <c:pt idx="2780">
                  <c:v>-915.552978515625</c:v>
                </c:pt>
                <c:pt idx="2781">
                  <c:v>-915.55262088775703</c:v>
                </c:pt>
                <c:pt idx="2782">
                  <c:v>-915.55208444595405</c:v>
                </c:pt>
                <c:pt idx="2783">
                  <c:v>-915.55113077163696</c:v>
                </c:pt>
                <c:pt idx="2784">
                  <c:v>-915.54958105087303</c:v>
                </c:pt>
                <c:pt idx="2785">
                  <c:v>-915.54719686508201</c:v>
                </c:pt>
                <c:pt idx="2786">
                  <c:v>-915.54403781890892</c:v>
                </c:pt>
                <c:pt idx="2787">
                  <c:v>-915.54010391235397</c:v>
                </c:pt>
                <c:pt idx="2788">
                  <c:v>-915.53545475006104</c:v>
                </c:pt>
                <c:pt idx="2789">
                  <c:v>-915.53009033203102</c:v>
                </c:pt>
                <c:pt idx="2790">
                  <c:v>-915.52436828613304</c:v>
                </c:pt>
                <c:pt idx="2791">
                  <c:v>-915.51858663559005</c:v>
                </c:pt>
                <c:pt idx="2792">
                  <c:v>-915.51340103149403</c:v>
                </c:pt>
                <c:pt idx="2793">
                  <c:v>-915.50916910171497</c:v>
                </c:pt>
                <c:pt idx="2794">
                  <c:v>-915.50642728805599</c:v>
                </c:pt>
                <c:pt idx="2795">
                  <c:v>-915.50517559051502</c:v>
                </c:pt>
                <c:pt idx="2796">
                  <c:v>-915.50553321838402</c:v>
                </c:pt>
                <c:pt idx="2797">
                  <c:v>-915.50720214843795</c:v>
                </c:pt>
                <c:pt idx="2798">
                  <c:v>-915.50994396209694</c:v>
                </c:pt>
                <c:pt idx="2799">
                  <c:v>-915.51328182220504</c:v>
                </c:pt>
                <c:pt idx="2800">
                  <c:v>-915.51667928695701</c:v>
                </c:pt>
                <c:pt idx="2801">
                  <c:v>-915.51959991455101</c:v>
                </c:pt>
                <c:pt idx="2802">
                  <c:v>-915.52156686782905</c:v>
                </c:pt>
                <c:pt idx="2803">
                  <c:v>-915.522401332855</c:v>
                </c:pt>
                <c:pt idx="2804">
                  <c:v>-915.52210330963203</c:v>
                </c:pt>
                <c:pt idx="2805">
                  <c:v>-915.52073240280197</c:v>
                </c:pt>
                <c:pt idx="2806">
                  <c:v>-915.51858663559005</c:v>
                </c:pt>
                <c:pt idx="2807">
                  <c:v>-915.51608324050903</c:v>
                </c:pt>
                <c:pt idx="2808">
                  <c:v>-915.51352024078392</c:v>
                </c:pt>
                <c:pt idx="2809">
                  <c:v>-915.51149368286201</c:v>
                </c:pt>
                <c:pt idx="2810">
                  <c:v>-915.51018238067604</c:v>
                </c:pt>
                <c:pt idx="2811">
                  <c:v>-915.50988435745307</c:v>
                </c:pt>
                <c:pt idx="2812">
                  <c:v>-915.51048040389992</c:v>
                </c:pt>
                <c:pt idx="2813">
                  <c:v>-915.51185131072998</c:v>
                </c:pt>
                <c:pt idx="2814">
                  <c:v>-915.51387786865303</c:v>
                </c:pt>
                <c:pt idx="2815">
                  <c:v>-915.51626205444404</c:v>
                </c:pt>
                <c:pt idx="2816">
                  <c:v>-915.51870584487892</c:v>
                </c:pt>
                <c:pt idx="2817">
                  <c:v>-915.52085161209106</c:v>
                </c:pt>
                <c:pt idx="2818">
                  <c:v>-915.52234172821102</c:v>
                </c:pt>
                <c:pt idx="2819">
                  <c:v>-915.52281856536899</c:v>
                </c:pt>
                <c:pt idx="2820">
                  <c:v>-915.52234172821102</c:v>
                </c:pt>
                <c:pt idx="2821">
                  <c:v>-915.52091121673607</c:v>
                </c:pt>
                <c:pt idx="2822">
                  <c:v>-915.51888465881393</c:v>
                </c:pt>
                <c:pt idx="2823">
                  <c:v>-915.51656007766701</c:v>
                </c:pt>
                <c:pt idx="2824">
                  <c:v>-915.514295101166</c:v>
                </c:pt>
                <c:pt idx="2825">
                  <c:v>-915.51244735717796</c:v>
                </c:pt>
                <c:pt idx="2826">
                  <c:v>-915.511255264282</c:v>
                </c:pt>
                <c:pt idx="2827">
                  <c:v>-915.51101684570301</c:v>
                </c:pt>
                <c:pt idx="2828">
                  <c:v>-915.51197052001999</c:v>
                </c:pt>
                <c:pt idx="2829">
                  <c:v>-915.514295101166</c:v>
                </c:pt>
                <c:pt idx="2830">
                  <c:v>-915.51769256591797</c:v>
                </c:pt>
                <c:pt idx="2831">
                  <c:v>-915.52186489105202</c:v>
                </c:pt>
                <c:pt idx="2832">
                  <c:v>-915.52633523941108</c:v>
                </c:pt>
                <c:pt idx="2833">
                  <c:v>-915.530626773834</c:v>
                </c:pt>
                <c:pt idx="2834">
                  <c:v>-915.53426265716598</c:v>
                </c:pt>
                <c:pt idx="2835">
                  <c:v>-915.53694486618099</c:v>
                </c:pt>
                <c:pt idx="2836">
                  <c:v>-915.53837537765503</c:v>
                </c:pt>
                <c:pt idx="2837">
                  <c:v>-915.53843498230003</c:v>
                </c:pt>
                <c:pt idx="2838">
                  <c:v>-915.53700447082497</c:v>
                </c:pt>
                <c:pt idx="2839">
                  <c:v>-915.53438186645508</c:v>
                </c:pt>
                <c:pt idx="2840">
                  <c:v>-915.53086519241401</c:v>
                </c:pt>
                <c:pt idx="2841">
                  <c:v>-915.52687168121406</c:v>
                </c:pt>
                <c:pt idx="2842">
                  <c:v>-915.52275896072399</c:v>
                </c:pt>
                <c:pt idx="2843">
                  <c:v>-915.51900386810303</c:v>
                </c:pt>
                <c:pt idx="2844">
                  <c:v>-915.51578521728493</c:v>
                </c:pt>
                <c:pt idx="2845">
                  <c:v>-915.51328182220504</c:v>
                </c:pt>
                <c:pt idx="2846">
                  <c:v>-915.51161289215099</c:v>
                </c:pt>
                <c:pt idx="2847">
                  <c:v>-915.51095724105903</c:v>
                </c:pt>
                <c:pt idx="2848">
                  <c:v>-915.511255264282</c:v>
                </c:pt>
                <c:pt idx="2849">
                  <c:v>-915.51268577575706</c:v>
                </c:pt>
                <c:pt idx="2850">
                  <c:v>-915.51495075225898</c:v>
                </c:pt>
                <c:pt idx="2851">
                  <c:v>-915.51781177520797</c:v>
                </c:pt>
                <c:pt idx="2852">
                  <c:v>-915.52103042602607</c:v>
                </c:pt>
                <c:pt idx="2853">
                  <c:v>-915.52424907684303</c:v>
                </c:pt>
                <c:pt idx="2854">
                  <c:v>-915.52716970443703</c:v>
                </c:pt>
                <c:pt idx="2855">
                  <c:v>-915.52979230880806</c:v>
                </c:pt>
                <c:pt idx="2856">
                  <c:v>-915.53187847137497</c:v>
                </c:pt>
                <c:pt idx="2857">
                  <c:v>-915.53342819213901</c:v>
                </c:pt>
                <c:pt idx="2858">
                  <c:v>-915.53450107574508</c:v>
                </c:pt>
                <c:pt idx="2859">
                  <c:v>-915.53533554077194</c:v>
                </c:pt>
                <c:pt idx="2860">
                  <c:v>-915.53640842437801</c:v>
                </c:pt>
                <c:pt idx="2861">
                  <c:v>-915.53807735443092</c:v>
                </c:pt>
                <c:pt idx="2862">
                  <c:v>-915.54046154022194</c:v>
                </c:pt>
                <c:pt idx="2863">
                  <c:v>-915.54356098175094</c:v>
                </c:pt>
                <c:pt idx="2864">
                  <c:v>-915.54689884185802</c:v>
                </c:pt>
                <c:pt idx="2865">
                  <c:v>-915.55011749267601</c:v>
                </c:pt>
                <c:pt idx="2866">
                  <c:v>-915.55274009704601</c:v>
                </c:pt>
                <c:pt idx="2867">
                  <c:v>-915.55452823638893</c:v>
                </c:pt>
                <c:pt idx="2868">
                  <c:v>-915.55536270141602</c:v>
                </c:pt>
                <c:pt idx="2869">
                  <c:v>-915.55500507354805</c:v>
                </c:pt>
                <c:pt idx="2870">
                  <c:v>-915.55363416671798</c:v>
                </c:pt>
                <c:pt idx="2871">
                  <c:v>-915.55154800415107</c:v>
                </c:pt>
                <c:pt idx="2872">
                  <c:v>-915.54922342300392</c:v>
                </c:pt>
                <c:pt idx="2873">
                  <c:v>-915.54749488830601</c:v>
                </c:pt>
                <c:pt idx="2874">
                  <c:v>-915.54689884185802</c:v>
                </c:pt>
                <c:pt idx="2875">
                  <c:v>-915.54773330688499</c:v>
                </c:pt>
                <c:pt idx="2876">
                  <c:v>-915.54993867874202</c:v>
                </c:pt>
                <c:pt idx="2877">
                  <c:v>-915.55327653884899</c:v>
                </c:pt>
                <c:pt idx="2878">
                  <c:v>-915.55744886398293</c:v>
                </c:pt>
                <c:pt idx="2879">
                  <c:v>-915.56215763092098</c:v>
                </c:pt>
                <c:pt idx="2880">
                  <c:v>-915.56698560714699</c:v>
                </c:pt>
                <c:pt idx="2881">
                  <c:v>-915.57139635086105</c:v>
                </c:pt>
                <c:pt idx="2882">
                  <c:v>-915.57497262954701</c:v>
                </c:pt>
                <c:pt idx="2883">
                  <c:v>-915.57741641998302</c:v>
                </c:pt>
                <c:pt idx="2884">
                  <c:v>-915.57878732681297</c:v>
                </c:pt>
                <c:pt idx="2885">
                  <c:v>-915.57938337326095</c:v>
                </c:pt>
                <c:pt idx="2886">
                  <c:v>-915.57956218719505</c:v>
                </c:pt>
                <c:pt idx="2887">
                  <c:v>-915.57944297790505</c:v>
                </c:pt>
                <c:pt idx="2888">
                  <c:v>-915.57920455932594</c:v>
                </c:pt>
                <c:pt idx="2889">
                  <c:v>-915.57902574539207</c:v>
                </c:pt>
                <c:pt idx="2890">
                  <c:v>-915.57902574539207</c:v>
                </c:pt>
                <c:pt idx="2891">
                  <c:v>-915.57938337326095</c:v>
                </c:pt>
                <c:pt idx="2892">
                  <c:v>-915.58033704757702</c:v>
                </c:pt>
                <c:pt idx="2893">
                  <c:v>-915.58182716369606</c:v>
                </c:pt>
                <c:pt idx="2894">
                  <c:v>-915.58373451232899</c:v>
                </c:pt>
                <c:pt idx="2895">
                  <c:v>-915.58599948883102</c:v>
                </c:pt>
                <c:pt idx="2896">
                  <c:v>-915.58844327926704</c:v>
                </c:pt>
                <c:pt idx="2897">
                  <c:v>-915.59088706970192</c:v>
                </c:pt>
                <c:pt idx="2898">
                  <c:v>-915.59309244155907</c:v>
                </c:pt>
                <c:pt idx="2899">
                  <c:v>-915.59488058090199</c:v>
                </c:pt>
                <c:pt idx="2900">
                  <c:v>-915.59595346450806</c:v>
                </c:pt>
                <c:pt idx="2901">
                  <c:v>-915.59619188308693</c:v>
                </c:pt>
                <c:pt idx="2902">
                  <c:v>-915.59565544128395</c:v>
                </c:pt>
                <c:pt idx="2903">
                  <c:v>-915.594761371613</c:v>
                </c:pt>
                <c:pt idx="2904">
                  <c:v>-915.59398651123092</c:v>
                </c:pt>
                <c:pt idx="2905">
                  <c:v>-915.59368848800705</c:v>
                </c:pt>
                <c:pt idx="2906">
                  <c:v>-915.59422492981003</c:v>
                </c:pt>
                <c:pt idx="2907">
                  <c:v>-915.59583425521896</c:v>
                </c:pt>
                <c:pt idx="2908">
                  <c:v>-915.59851646423408</c:v>
                </c:pt>
                <c:pt idx="2909">
                  <c:v>-915.60209274291992</c:v>
                </c:pt>
                <c:pt idx="2910">
                  <c:v>-915.60602664947498</c:v>
                </c:pt>
                <c:pt idx="2911">
                  <c:v>-915.60990095138595</c:v>
                </c:pt>
                <c:pt idx="2912">
                  <c:v>-915.61294078826904</c:v>
                </c:pt>
                <c:pt idx="2913">
                  <c:v>-915.61478853225708</c:v>
                </c:pt>
                <c:pt idx="2914">
                  <c:v>-915.61514616012596</c:v>
                </c:pt>
                <c:pt idx="2915">
                  <c:v>-915.61419248581001</c:v>
                </c:pt>
                <c:pt idx="2916">
                  <c:v>-915.61210632324196</c:v>
                </c:pt>
                <c:pt idx="2917">
                  <c:v>-915.60930490493797</c:v>
                </c:pt>
                <c:pt idx="2918">
                  <c:v>-915.60626506805397</c:v>
                </c:pt>
                <c:pt idx="2919">
                  <c:v>-915.603284835816</c:v>
                </c:pt>
                <c:pt idx="2920">
                  <c:v>-915.60066223144599</c:v>
                </c:pt>
                <c:pt idx="2921">
                  <c:v>-915.59857606887795</c:v>
                </c:pt>
                <c:pt idx="2922">
                  <c:v>-915.59684753417991</c:v>
                </c:pt>
                <c:pt idx="2923">
                  <c:v>-915.59541702270508</c:v>
                </c:pt>
                <c:pt idx="2924">
                  <c:v>-915.59410572052002</c:v>
                </c:pt>
                <c:pt idx="2925">
                  <c:v>-915.59285402297996</c:v>
                </c:pt>
                <c:pt idx="2926">
                  <c:v>-915.59190034866401</c:v>
                </c:pt>
                <c:pt idx="2927">
                  <c:v>-915.59136390686103</c:v>
                </c:pt>
                <c:pt idx="2928">
                  <c:v>-915.59154272079502</c:v>
                </c:pt>
                <c:pt idx="2929">
                  <c:v>-915.59255599975597</c:v>
                </c:pt>
                <c:pt idx="2930">
                  <c:v>-915.59446334838901</c:v>
                </c:pt>
                <c:pt idx="2931">
                  <c:v>-915.597264766693</c:v>
                </c:pt>
                <c:pt idx="2932">
                  <c:v>-915.60078144073498</c:v>
                </c:pt>
                <c:pt idx="2933">
                  <c:v>-915.60465574264504</c:v>
                </c:pt>
                <c:pt idx="2934">
                  <c:v>-915.60864925384499</c:v>
                </c:pt>
                <c:pt idx="2935">
                  <c:v>-915.61228513717697</c:v>
                </c:pt>
                <c:pt idx="2936">
                  <c:v>-915.61526536941506</c:v>
                </c:pt>
                <c:pt idx="2937">
                  <c:v>-915.61747074127197</c:v>
                </c:pt>
                <c:pt idx="2938">
                  <c:v>-915.61902046203602</c:v>
                </c:pt>
                <c:pt idx="2939">
                  <c:v>-915.620033740998</c:v>
                </c:pt>
                <c:pt idx="2940">
                  <c:v>-915.62086820602394</c:v>
                </c:pt>
                <c:pt idx="2941">
                  <c:v>-915.62194108963001</c:v>
                </c:pt>
                <c:pt idx="2942">
                  <c:v>-915.62349081039406</c:v>
                </c:pt>
                <c:pt idx="2943">
                  <c:v>-915.62575578689598</c:v>
                </c:pt>
                <c:pt idx="2944">
                  <c:v>-915.62885522842407</c:v>
                </c:pt>
                <c:pt idx="2945">
                  <c:v>-915.63266992568992</c:v>
                </c:pt>
                <c:pt idx="2946">
                  <c:v>-915.63690185546898</c:v>
                </c:pt>
                <c:pt idx="2947">
                  <c:v>-915.64143180847202</c:v>
                </c:pt>
                <c:pt idx="2948">
                  <c:v>-915.64596176147506</c:v>
                </c:pt>
                <c:pt idx="2949">
                  <c:v>-915.650193691254</c:v>
                </c:pt>
                <c:pt idx="2950">
                  <c:v>-915.65382957458496</c:v>
                </c:pt>
                <c:pt idx="2951">
                  <c:v>-915.65669059753395</c:v>
                </c:pt>
                <c:pt idx="2952">
                  <c:v>-915.65847873687801</c:v>
                </c:pt>
                <c:pt idx="2953">
                  <c:v>-915.65913438796997</c:v>
                </c:pt>
                <c:pt idx="2954">
                  <c:v>-915.65853834152199</c:v>
                </c:pt>
                <c:pt idx="2955">
                  <c:v>-915.65675020217896</c:v>
                </c:pt>
                <c:pt idx="2956">
                  <c:v>-915.65412759780907</c:v>
                </c:pt>
                <c:pt idx="2957">
                  <c:v>-915.65084934234596</c:v>
                </c:pt>
                <c:pt idx="2958">
                  <c:v>-915.64745187759399</c:v>
                </c:pt>
                <c:pt idx="2959">
                  <c:v>-915.64435243606601</c:v>
                </c:pt>
                <c:pt idx="2960">
                  <c:v>-915.641968250275</c:v>
                </c:pt>
                <c:pt idx="2961">
                  <c:v>-915.64047813415505</c:v>
                </c:pt>
                <c:pt idx="2962">
                  <c:v>-915.64000129699707</c:v>
                </c:pt>
                <c:pt idx="2963">
                  <c:v>-915.64065694809005</c:v>
                </c:pt>
                <c:pt idx="2964">
                  <c:v>-915.64214706420898</c:v>
                </c:pt>
                <c:pt idx="2965">
                  <c:v>-915.64417362213203</c:v>
                </c:pt>
                <c:pt idx="2966">
                  <c:v>-915.64614057540894</c:v>
                </c:pt>
                <c:pt idx="2967">
                  <c:v>-915.647511482239</c:v>
                </c:pt>
                <c:pt idx="2968">
                  <c:v>-915.64792871475197</c:v>
                </c:pt>
                <c:pt idx="2969">
                  <c:v>-915.64727306366001</c:v>
                </c:pt>
                <c:pt idx="2970">
                  <c:v>-915.64548492431697</c:v>
                </c:pt>
                <c:pt idx="2971">
                  <c:v>-915.64292192459106</c:v>
                </c:pt>
                <c:pt idx="2972">
                  <c:v>-915.63982248306297</c:v>
                </c:pt>
                <c:pt idx="2973">
                  <c:v>-915.63666343688999</c:v>
                </c:pt>
                <c:pt idx="2974">
                  <c:v>-915.63362360000599</c:v>
                </c:pt>
                <c:pt idx="2975">
                  <c:v>-915.63106060028099</c:v>
                </c:pt>
                <c:pt idx="2976">
                  <c:v>-915.62909364700295</c:v>
                </c:pt>
                <c:pt idx="2977">
                  <c:v>-915.62766313552902</c:v>
                </c:pt>
                <c:pt idx="2978">
                  <c:v>-915.62659025192306</c:v>
                </c:pt>
                <c:pt idx="2979">
                  <c:v>-915.62557697296199</c:v>
                </c:pt>
                <c:pt idx="2980">
                  <c:v>-915.62432527542092</c:v>
                </c:pt>
                <c:pt idx="2981">
                  <c:v>-915.622656345368</c:v>
                </c:pt>
                <c:pt idx="2982">
                  <c:v>-915.62051057815597</c:v>
                </c:pt>
                <c:pt idx="2983">
                  <c:v>-915.61800718307495</c:v>
                </c:pt>
                <c:pt idx="2984">
                  <c:v>-915.61526536941506</c:v>
                </c:pt>
                <c:pt idx="2985">
                  <c:v>-915.61252355575607</c:v>
                </c:pt>
                <c:pt idx="2986">
                  <c:v>-915.61007976532005</c:v>
                </c:pt>
                <c:pt idx="2987">
                  <c:v>-915.60811281204201</c:v>
                </c:pt>
                <c:pt idx="2988">
                  <c:v>-915.60680150985695</c:v>
                </c:pt>
                <c:pt idx="2989">
                  <c:v>-915.60608625411999</c:v>
                </c:pt>
                <c:pt idx="2990">
                  <c:v>-915.605907440186</c:v>
                </c:pt>
                <c:pt idx="2991">
                  <c:v>-915.605967044831</c:v>
                </c:pt>
                <c:pt idx="2992">
                  <c:v>-915.60602664947498</c:v>
                </c:pt>
                <c:pt idx="2993">
                  <c:v>-915.605788230896</c:v>
                </c:pt>
                <c:pt idx="2994">
                  <c:v>-915.60519218444801</c:v>
                </c:pt>
                <c:pt idx="2995">
                  <c:v>-915.60405969619796</c:v>
                </c:pt>
                <c:pt idx="2996">
                  <c:v>-915.60245037078903</c:v>
                </c:pt>
                <c:pt idx="2997">
                  <c:v>-915.600304603577</c:v>
                </c:pt>
                <c:pt idx="2998">
                  <c:v>-915.597741603852</c:v>
                </c:pt>
                <c:pt idx="2999">
                  <c:v>-915.59488058090199</c:v>
                </c:pt>
                <c:pt idx="3000">
                  <c:v>-915.59201955795299</c:v>
                </c:pt>
                <c:pt idx="3001">
                  <c:v>-915.58927774429299</c:v>
                </c:pt>
                <c:pt idx="3002">
                  <c:v>-915.58677434921299</c:v>
                </c:pt>
                <c:pt idx="3003">
                  <c:v>-915.58462858200096</c:v>
                </c:pt>
                <c:pt idx="3004">
                  <c:v>-915.58290004730202</c:v>
                </c:pt>
                <c:pt idx="3005">
                  <c:v>-915.58158874511696</c:v>
                </c:pt>
                <c:pt idx="3006">
                  <c:v>-915.580515861511</c:v>
                </c:pt>
                <c:pt idx="3007">
                  <c:v>-915.57950258255005</c:v>
                </c:pt>
                <c:pt idx="3008">
                  <c:v>-915.578310489655</c:v>
                </c:pt>
                <c:pt idx="3009">
                  <c:v>-915.57670116424606</c:v>
                </c:pt>
                <c:pt idx="3010">
                  <c:v>-915.57473421096802</c:v>
                </c:pt>
                <c:pt idx="3011">
                  <c:v>-915.572350025177</c:v>
                </c:pt>
                <c:pt idx="3012">
                  <c:v>-915.56960821151802</c:v>
                </c:pt>
                <c:pt idx="3013">
                  <c:v>-915.56668758392402</c:v>
                </c:pt>
                <c:pt idx="3014">
                  <c:v>-915.56364774704002</c:v>
                </c:pt>
                <c:pt idx="3015">
                  <c:v>-915.56066751480103</c:v>
                </c:pt>
                <c:pt idx="3016">
                  <c:v>-915.55798530578602</c:v>
                </c:pt>
                <c:pt idx="3017">
                  <c:v>-915.55566072464001</c:v>
                </c:pt>
                <c:pt idx="3018">
                  <c:v>-915.55363416671798</c:v>
                </c:pt>
                <c:pt idx="3019">
                  <c:v>-915.55160760879494</c:v>
                </c:pt>
                <c:pt idx="3020">
                  <c:v>-915.54934263229393</c:v>
                </c:pt>
                <c:pt idx="3021">
                  <c:v>-915.54677963256904</c:v>
                </c:pt>
                <c:pt idx="3022">
                  <c:v>-915.54379940033004</c:v>
                </c:pt>
                <c:pt idx="3023">
                  <c:v>-915.54064035415695</c:v>
                </c:pt>
                <c:pt idx="3024">
                  <c:v>-915.53736209869408</c:v>
                </c:pt>
                <c:pt idx="3025">
                  <c:v>-915.53408384323097</c:v>
                </c:pt>
                <c:pt idx="3026">
                  <c:v>-915.53080558776901</c:v>
                </c:pt>
                <c:pt idx="3027">
                  <c:v>-915.52770614624001</c:v>
                </c:pt>
                <c:pt idx="3028">
                  <c:v>-915.52472591400192</c:v>
                </c:pt>
                <c:pt idx="3029">
                  <c:v>-915.52204370498703</c:v>
                </c:pt>
                <c:pt idx="3030">
                  <c:v>-915.51959991455101</c:v>
                </c:pt>
                <c:pt idx="3031">
                  <c:v>-915.51733493805</c:v>
                </c:pt>
                <c:pt idx="3032">
                  <c:v>-915.51518917083808</c:v>
                </c:pt>
                <c:pt idx="3033">
                  <c:v>-915.51322221756004</c:v>
                </c:pt>
                <c:pt idx="3034">
                  <c:v>-915.51161289215099</c:v>
                </c:pt>
                <c:pt idx="3035">
                  <c:v>-915.51065921783493</c:v>
                </c:pt>
                <c:pt idx="3036">
                  <c:v>-915.51054000854492</c:v>
                </c:pt>
                <c:pt idx="3037">
                  <c:v>-915.511314868927</c:v>
                </c:pt>
                <c:pt idx="3038">
                  <c:v>-915.51280498504707</c:v>
                </c:pt>
                <c:pt idx="3039">
                  <c:v>-915.51483154296898</c:v>
                </c:pt>
                <c:pt idx="3040">
                  <c:v>-915.51709651946999</c:v>
                </c:pt>
                <c:pt idx="3041">
                  <c:v>-915.51936149597202</c:v>
                </c:pt>
                <c:pt idx="3042">
                  <c:v>-915.52132844924904</c:v>
                </c:pt>
                <c:pt idx="3043">
                  <c:v>-915.52258014679001</c:v>
                </c:pt>
                <c:pt idx="3044">
                  <c:v>-915.522878170014</c:v>
                </c:pt>
                <c:pt idx="3045">
                  <c:v>-915.52210330963203</c:v>
                </c:pt>
                <c:pt idx="3046">
                  <c:v>-915.52031517028797</c:v>
                </c:pt>
                <c:pt idx="3047">
                  <c:v>-915.51787137985298</c:v>
                </c:pt>
                <c:pt idx="3048">
                  <c:v>-915.51518917083808</c:v>
                </c:pt>
                <c:pt idx="3049">
                  <c:v>-915.51250696182296</c:v>
                </c:pt>
                <c:pt idx="3050">
                  <c:v>-915.51006317138695</c:v>
                </c:pt>
                <c:pt idx="3051">
                  <c:v>-915.50791740417503</c:v>
                </c:pt>
                <c:pt idx="3052">
                  <c:v>-915.506129264832</c:v>
                </c:pt>
                <c:pt idx="3053">
                  <c:v>-915.50481796264694</c:v>
                </c:pt>
                <c:pt idx="3054">
                  <c:v>-915.50368547439598</c:v>
                </c:pt>
                <c:pt idx="3055">
                  <c:v>-915.50267219543503</c:v>
                </c:pt>
                <c:pt idx="3056">
                  <c:v>-915.50130128860496</c:v>
                </c:pt>
                <c:pt idx="3057">
                  <c:v>-915.49921512603805</c:v>
                </c:pt>
                <c:pt idx="3058">
                  <c:v>-915.49629449844406</c:v>
                </c:pt>
                <c:pt idx="3059">
                  <c:v>-915.49247980117798</c:v>
                </c:pt>
                <c:pt idx="3060">
                  <c:v>-915.48789024353005</c:v>
                </c:pt>
                <c:pt idx="3061">
                  <c:v>-915.48276424408004</c:v>
                </c:pt>
                <c:pt idx="3062">
                  <c:v>-915.47739982605003</c:v>
                </c:pt>
                <c:pt idx="3063">
                  <c:v>-915.47203540802002</c:v>
                </c:pt>
                <c:pt idx="3064">
                  <c:v>-915.46714782714901</c:v>
                </c:pt>
                <c:pt idx="3065">
                  <c:v>-915.46303510665894</c:v>
                </c:pt>
                <c:pt idx="3066">
                  <c:v>-915.46005487441994</c:v>
                </c:pt>
                <c:pt idx="3067">
                  <c:v>-915.45856475830101</c:v>
                </c:pt>
                <c:pt idx="3068">
                  <c:v>-915.45868396759101</c:v>
                </c:pt>
                <c:pt idx="3069">
                  <c:v>-915.46047210693405</c:v>
                </c:pt>
                <c:pt idx="3070">
                  <c:v>-915.46363115310692</c:v>
                </c:pt>
                <c:pt idx="3071">
                  <c:v>-915.46798229217598</c:v>
                </c:pt>
                <c:pt idx="3072">
                  <c:v>-915.47316789627098</c:v>
                </c:pt>
                <c:pt idx="3073">
                  <c:v>-915.47888994216896</c:v>
                </c:pt>
                <c:pt idx="3074">
                  <c:v>-915.48449277877808</c:v>
                </c:pt>
                <c:pt idx="3075">
                  <c:v>-915.48967838287399</c:v>
                </c:pt>
                <c:pt idx="3076">
                  <c:v>-915.49379110336304</c:v>
                </c:pt>
                <c:pt idx="3077">
                  <c:v>-915.49659252166794</c:v>
                </c:pt>
                <c:pt idx="3078">
                  <c:v>-915.497963428498</c:v>
                </c:pt>
                <c:pt idx="3079">
                  <c:v>-915.49778461456299</c:v>
                </c:pt>
                <c:pt idx="3080">
                  <c:v>-915.49623489379906</c:v>
                </c:pt>
                <c:pt idx="3081">
                  <c:v>-915.49343347549507</c:v>
                </c:pt>
                <c:pt idx="3082">
                  <c:v>-915.48967838287399</c:v>
                </c:pt>
                <c:pt idx="3083">
                  <c:v>-915.48550605773903</c:v>
                </c:pt>
                <c:pt idx="3084">
                  <c:v>-915.48151254653999</c:v>
                </c:pt>
                <c:pt idx="3085">
                  <c:v>-915.47835350036598</c:v>
                </c:pt>
                <c:pt idx="3086">
                  <c:v>-915.47644615173408</c:v>
                </c:pt>
                <c:pt idx="3087">
                  <c:v>-915.47602891921997</c:v>
                </c:pt>
                <c:pt idx="3088">
                  <c:v>-915.47710180282593</c:v>
                </c:pt>
                <c:pt idx="3089">
                  <c:v>-915.47966480255104</c:v>
                </c:pt>
                <c:pt idx="3090">
                  <c:v>-915.48365831375099</c:v>
                </c:pt>
                <c:pt idx="3091">
                  <c:v>-915.48878431320202</c:v>
                </c:pt>
                <c:pt idx="3092">
                  <c:v>-915.49474477768001</c:v>
                </c:pt>
                <c:pt idx="3093">
                  <c:v>-915.50082445144699</c:v>
                </c:pt>
                <c:pt idx="3094">
                  <c:v>-915.50648689269997</c:v>
                </c:pt>
                <c:pt idx="3095">
                  <c:v>-915.51149368286201</c:v>
                </c:pt>
                <c:pt idx="3096">
                  <c:v>-915.51554679870605</c:v>
                </c:pt>
                <c:pt idx="3097">
                  <c:v>-915.51870584487892</c:v>
                </c:pt>
                <c:pt idx="3098">
                  <c:v>-915.52103042602607</c:v>
                </c:pt>
                <c:pt idx="3099">
                  <c:v>-915.52234172821102</c:v>
                </c:pt>
                <c:pt idx="3100">
                  <c:v>-915.52275896072399</c:v>
                </c:pt>
                <c:pt idx="3101">
                  <c:v>-915.52216291427601</c:v>
                </c:pt>
                <c:pt idx="3102">
                  <c:v>-915.52079200744606</c:v>
                </c:pt>
                <c:pt idx="3103">
                  <c:v>-915.51870584487892</c:v>
                </c:pt>
                <c:pt idx="3104">
                  <c:v>-915.51626205444404</c:v>
                </c:pt>
                <c:pt idx="3105">
                  <c:v>-915.51369905471802</c:v>
                </c:pt>
                <c:pt idx="3106">
                  <c:v>-915.511374473572</c:v>
                </c:pt>
                <c:pt idx="3107">
                  <c:v>-915.50952672958397</c:v>
                </c:pt>
                <c:pt idx="3108">
                  <c:v>-915.50845384597801</c:v>
                </c:pt>
                <c:pt idx="3109">
                  <c:v>-915.50827503204403</c:v>
                </c:pt>
                <c:pt idx="3110">
                  <c:v>-915.50910949707099</c:v>
                </c:pt>
                <c:pt idx="3111">
                  <c:v>-915.51113605499302</c:v>
                </c:pt>
                <c:pt idx="3112">
                  <c:v>-915.514235496521</c:v>
                </c:pt>
                <c:pt idx="3113">
                  <c:v>-915.51828861236595</c:v>
                </c:pt>
                <c:pt idx="3114">
                  <c:v>-915.52293777465798</c:v>
                </c:pt>
                <c:pt idx="3115">
                  <c:v>-915.52794456482002</c:v>
                </c:pt>
                <c:pt idx="3116">
                  <c:v>-915.53295135498092</c:v>
                </c:pt>
                <c:pt idx="3117">
                  <c:v>-915.53771972656295</c:v>
                </c:pt>
                <c:pt idx="3118">
                  <c:v>-915.542190074921</c:v>
                </c:pt>
                <c:pt idx="3119">
                  <c:v>-915.54630279540993</c:v>
                </c:pt>
                <c:pt idx="3120">
                  <c:v>-915.54987907409702</c:v>
                </c:pt>
                <c:pt idx="3121">
                  <c:v>-915.55279970169101</c:v>
                </c:pt>
                <c:pt idx="3122">
                  <c:v>-915.55500507354805</c:v>
                </c:pt>
                <c:pt idx="3123">
                  <c:v>-915.55655479431198</c:v>
                </c:pt>
                <c:pt idx="3124">
                  <c:v>-915.55768728256203</c:v>
                </c:pt>
                <c:pt idx="3125">
                  <c:v>-915.55846214294502</c:v>
                </c:pt>
                <c:pt idx="3126">
                  <c:v>-915.55911779403698</c:v>
                </c:pt>
                <c:pt idx="3127">
                  <c:v>-915.55965423584007</c:v>
                </c:pt>
                <c:pt idx="3128">
                  <c:v>-915.56019067764305</c:v>
                </c:pt>
                <c:pt idx="3129">
                  <c:v>-915.56066751480103</c:v>
                </c:pt>
                <c:pt idx="3130">
                  <c:v>-915.561144351959</c:v>
                </c:pt>
                <c:pt idx="3131">
                  <c:v>-915.561561584473</c:v>
                </c:pt>
                <c:pt idx="3132">
                  <c:v>-915.56191921234199</c:v>
                </c:pt>
                <c:pt idx="3133">
                  <c:v>-915.56221723556496</c:v>
                </c:pt>
                <c:pt idx="3134">
                  <c:v>-915.56239604949997</c:v>
                </c:pt>
                <c:pt idx="3135">
                  <c:v>-915.56245565414406</c:v>
                </c:pt>
                <c:pt idx="3136">
                  <c:v>-915.56245565414406</c:v>
                </c:pt>
                <c:pt idx="3137">
                  <c:v>-915.56239604949997</c:v>
                </c:pt>
                <c:pt idx="3138">
                  <c:v>-915.56227684020996</c:v>
                </c:pt>
                <c:pt idx="3139">
                  <c:v>-915.56215763092098</c:v>
                </c:pt>
                <c:pt idx="3140">
                  <c:v>-915.56197881698608</c:v>
                </c:pt>
                <c:pt idx="3141">
                  <c:v>-915.561621189118</c:v>
                </c:pt>
                <c:pt idx="3142">
                  <c:v>-915.56108474731502</c:v>
                </c:pt>
                <c:pt idx="3143">
                  <c:v>-915.56036949157692</c:v>
                </c:pt>
                <c:pt idx="3144">
                  <c:v>-915.55965423584007</c:v>
                </c:pt>
                <c:pt idx="3145">
                  <c:v>-915.55905818939198</c:v>
                </c:pt>
                <c:pt idx="3146">
                  <c:v>-915.55887937545799</c:v>
                </c:pt>
                <c:pt idx="3147">
                  <c:v>-915.55923700332698</c:v>
                </c:pt>
                <c:pt idx="3148">
                  <c:v>-915.56025028228805</c:v>
                </c:pt>
                <c:pt idx="3149">
                  <c:v>-915.56197881698608</c:v>
                </c:pt>
                <c:pt idx="3150">
                  <c:v>-915.56442260742199</c:v>
                </c:pt>
                <c:pt idx="3151">
                  <c:v>-915.56776046752998</c:v>
                </c:pt>
                <c:pt idx="3152">
                  <c:v>-915.57175397872902</c:v>
                </c:pt>
                <c:pt idx="3153">
                  <c:v>-915.57622432708808</c:v>
                </c:pt>
                <c:pt idx="3154">
                  <c:v>-915.580933094025</c:v>
                </c:pt>
                <c:pt idx="3155">
                  <c:v>-915.58570146560692</c:v>
                </c:pt>
                <c:pt idx="3156">
                  <c:v>-915.59029102325508</c:v>
                </c:pt>
                <c:pt idx="3157">
                  <c:v>-915.59488058090199</c:v>
                </c:pt>
                <c:pt idx="3158">
                  <c:v>-915.59935092926003</c:v>
                </c:pt>
                <c:pt idx="3159">
                  <c:v>-915.60376167297397</c:v>
                </c:pt>
                <c:pt idx="3160">
                  <c:v>-915.60799360275303</c:v>
                </c:pt>
                <c:pt idx="3161">
                  <c:v>-915.61198711395298</c:v>
                </c:pt>
                <c:pt idx="3162">
                  <c:v>-915.61586141586304</c:v>
                </c:pt>
                <c:pt idx="3163">
                  <c:v>-915.619556903839</c:v>
                </c:pt>
                <c:pt idx="3164">
                  <c:v>-915.62319278717098</c:v>
                </c:pt>
                <c:pt idx="3165">
                  <c:v>-915.62653064727806</c:v>
                </c:pt>
                <c:pt idx="3166">
                  <c:v>-915.62951087951706</c:v>
                </c:pt>
                <c:pt idx="3167">
                  <c:v>-915.63201427459694</c:v>
                </c:pt>
                <c:pt idx="3168">
                  <c:v>-915.63410043716499</c:v>
                </c:pt>
                <c:pt idx="3169">
                  <c:v>-915.63594818115303</c:v>
                </c:pt>
                <c:pt idx="3170">
                  <c:v>-915.63743829727196</c:v>
                </c:pt>
                <c:pt idx="3171">
                  <c:v>-915.63863039016701</c:v>
                </c:pt>
                <c:pt idx="3172">
                  <c:v>-915.639345645905</c:v>
                </c:pt>
                <c:pt idx="3173">
                  <c:v>-915.63952445983898</c:v>
                </c:pt>
                <c:pt idx="3174">
                  <c:v>-915.63928604125999</c:v>
                </c:pt>
                <c:pt idx="3175">
                  <c:v>-915.63886880874702</c:v>
                </c:pt>
                <c:pt idx="3176">
                  <c:v>-915.63845157623302</c:v>
                </c:pt>
                <c:pt idx="3177">
                  <c:v>-915.63803434371994</c:v>
                </c:pt>
                <c:pt idx="3178">
                  <c:v>-915.63761711120605</c:v>
                </c:pt>
                <c:pt idx="3179">
                  <c:v>-915.63714027404808</c:v>
                </c:pt>
                <c:pt idx="3180">
                  <c:v>-915.63690185546898</c:v>
                </c:pt>
                <c:pt idx="3181">
                  <c:v>-915.63696146011398</c:v>
                </c:pt>
                <c:pt idx="3182">
                  <c:v>-915.63749790191696</c:v>
                </c:pt>
                <c:pt idx="3183">
                  <c:v>-915.63833236694404</c:v>
                </c:pt>
                <c:pt idx="3184">
                  <c:v>-915.639345645905</c:v>
                </c:pt>
                <c:pt idx="3185">
                  <c:v>-915.64029932022095</c:v>
                </c:pt>
                <c:pt idx="3186">
                  <c:v>-915.64125299453804</c:v>
                </c:pt>
                <c:pt idx="3187">
                  <c:v>-915.64220666885399</c:v>
                </c:pt>
                <c:pt idx="3188">
                  <c:v>-915.64339876174904</c:v>
                </c:pt>
                <c:pt idx="3189">
                  <c:v>-915.64500808715798</c:v>
                </c:pt>
                <c:pt idx="3190">
                  <c:v>-915.64709424972602</c:v>
                </c:pt>
                <c:pt idx="3191">
                  <c:v>-915.64983606338501</c:v>
                </c:pt>
                <c:pt idx="3192">
                  <c:v>-915.65329313278198</c:v>
                </c:pt>
                <c:pt idx="3193">
                  <c:v>-915.65740585327194</c:v>
                </c:pt>
                <c:pt idx="3194">
                  <c:v>-915.66211462020897</c:v>
                </c:pt>
                <c:pt idx="3195">
                  <c:v>-915.66706180572498</c:v>
                </c:pt>
                <c:pt idx="3196">
                  <c:v>-915.67194938659702</c:v>
                </c:pt>
                <c:pt idx="3197">
                  <c:v>-915.67630052566506</c:v>
                </c:pt>
                <c:pt idx="3198">
                  <c:v>-915.67969799041794</c:v>
                </c:pt>
                <c:pt idx="3199">
                  <c:v>-915.68196296691895</c:v>
                </c:pt>
                <c:pt idx="3200">
                  <c:v>-915.68279743194603</c:v>
                </c:pt>
                <c:pt idx="3201">
                  <c:v>-915.68238019943306</c:v>
                </c:pt>
                <c:pt idx="3202">
                  <c:v>-915.68083047866799</c:v>
                </c:pt>
                <c:pt idx="3203">
                  <c:v>-915.67856550216698</c:v>
                </c:pt>
                <c:pt idx="3204">
                  <c:v>-915.67600250244197</c:v>
                </c:pt>
                <c:pt idx="3205">
                  <c:v>-915.67349910736107</c:v>
                </c:pt>
                <c:pt idx="3206">
                  <c:v>-915.67159175872803</c:v>
                </c:pt>
                <c:pt idx="3207">
                  <c:v>-915.67045927047798</c:v>
                </c:pt>
                <c:pt idx="3208">
                  <c:v>-915.67034006118797</c:v>
                </c:pt>
                <c:pt idx="3209">
                  <c:v>-915.67135334014893</c:v>
                </c:pt>
                <c:pt idx="3210">
                  <c:v>-915.67337989807106</c:v>
                </c:pt>
                <c:pt idx="3211">
                  <c:v>-915.67630052566506</c:v>
                </c:pt>
                <c:pt idx="3212">
                  <c:v>-915.67975759506203</c:v>
                </c:pt>
                <c:pt idx="3213">
                  <c:v>-915.68333387374901</c:v>
                </c:pt>
                <c:pt idx="3214">
                  <c:v>-915.68679094314598</c:v>
                </c:pt>
                <c:pt idx="3215">
                  <c:v>-915.68971157073997</c:v>
                </c:pt>
                <c:pt idx="3216">
                  <c:v>-915.691797733307</c:v>
                </c:pt>
                <c:pt idx="3217">
                  <c:v>-915.69269180297897</c:v>
                </c:pt>
                <c:pt idx="3218">
                  <c:v>-915.69227457046497</c:v>
                </c:pt>
                <c:pt idx="3219">
                  <c:v>-915.69048643112205</c:v>
                </c:pt>
                <c:pt idx="3220">
                  <c:v>-915.68738698959396</c:v>
                </c:pt>
                <c:pt idx="3221">
                  <c:v>-915.683274269104</c:v>
                </c:pt>
                <c:pt idx="3222">
                  <c:v>-915.67844629287697</c:v>
                </c:pt>
                <c:pt idx="3223">
                  <c:v>-915.67332029342697</c:v>
                </c:pt>
                <c:pt idx="3224">
                  <c:v>-915.66819429397606</c:v>
                </c:pt>
                <c:pt idx="3225">
                  <c:v>-915.66336631774902</c:v>
                </c:pt>
                <c:pt idx="3226">
                  <c:v>-915.65901517868099</c:v>
                </c:pt>
                <c:pt idx="3227">
                  <c:v>-915.65537929534901</c:v>
                </c:pt>
                <c:pt idx="3228">
                  <c:v>-915.65239906311103</c:v>
                </c:pt>
                <c:pt idx="3229">
                  <c:v>-915.64977645874001</c:v>
                </c:pt>
                <c:pt idx="3230">
                  <c:v>-915.64721345901501</c:v>
                </c:pt>
                <c:pt idx="3231">
                  <c:v>-915.64429283142101</c:v>
                </c:pt>
                <c:pt idx="3232">
                  <c:v>-915.64077615737892</c:v>
                </c:pt>
                <c:pt idx="3233">
                  <c:v>-915.63654422759998</c:v>
                </c:pt>
                <c:pt idx="3234">
                  <c:v>-915.63165664672897</c:v>
                </c:pt>
                <c:pt idx="3235">
                  <c:v>-915.62641143798805</c:v>
                </c:pt>
                <c:pt idx="3236">
                  <c:v>-915.62110662460304</c:v>
                </c:pt>
                <c:pt idx="3237">
                  <c:v>-915.61621904373192</c:v>
                </c:pt>
                <c:pt idx="3238">
                  <c:v>-915.61216592788696</c:v>
                </c:pt>
                <c:pt idx="3239">
                  <c:v>-915.60942411422798</c:v>
                </c:pt>
                <c:pt idx="3240">
                  <c:v>-915.608410835266</c:v>
                </c:pt>
                <c:pt idx="3241">
                  <c:v>-915.60930490493797</c:v>
                </c:pt>
                <c:pt idx="3242">
                  <c:v>-915.61222553253197</c:v>
                </c:pt>
                <c:pt idx="3243">
                  <c:v>-915.616993904114</c:v>
                </c:pt>
                <c:pt idx="3244">
                  <c:v>-915.62325239181496</c:v>
                </c:pt>
                <c:pt idx="3245">
                  <c:v>-915.63040494918801</c:v>
                </c:pt>
                <c:pt idx="3246">
                  <c:v>-915.63791513442993</c:v>
                </c:pt>
                <c:pt idx="3247">
                  <c:v>-915.64518690109298</c:v>
                </c:pt>
                <c:pt idx="3248">
                  <c:v>-915.65168380737305</c:v>
                </c:pt>
                <c:pt idx="3249">
                  <c:v>-915.65710783004806</c:v>
                </c:pt>
                <c:pt idx="3250">
                  <c:v>-915.66098213195801</c:v>
                </c:pt>
                <c:pt idx="3251">
                  <c:v>-915.66318750381492</c:v>
                </c:pt>
                <c:pt idx="3252">
                  <c:v>-915.66354513168403</c:v>
                </c:pt>
                <c:pt idx="3253">
                  <c:v>-915.66229343414307</c:v>
                </c:pt>
                <c:pt idx="3254">
                  <c:v>-915.65973043441795</c:v>
                </c:pt>
                <c:pt idx="3255">
                  <c:v>-915.65657138824508</c:v>
                </c:pt>
                <c:pt idx="3256">
                  <c:v>-915.65335273742699</c:v>
                </c:pt>
                <c:pt idx="3257">
                  <c:v>-915.65073013305698</c:v>
                </c:pt>
                <c:pt idx="3258">
                  <c:v>-915.64894199371406</c:v>
                </c:pt>
                <c:pt idx="3259">
                  <c:v>-915.64822673797607</c:v>
                </c:pt>
                <c:pt idx="3260">
                  <c:v>-915.64864397048996</c:v>
                </c:pt>
                <c:pt idx="3261">
                  <c:v>-915.65025329589901</c:v>
                </c:pt>
                <c:pt idx="3262">
                  <c:v>-915.652697086334</c:v>
                </c:pt>
                <c:pt idx="3263">
                  <c:v>-915.655736923218</c:v>
                </c:pt>
                <c:pt idx="3264">
                  <c:v>-915.65865755081199</c:v>
                </c:pt>
                <c:pt idx="3265">
                  <c:v>-915.66092252731301</c:v>
                </c:pt>
                <c:pt idx="3266">
                  <c:v>-915.66199541091896</c:v>
                </c:pt>
                <c:pt idx="3267">
                  <c:v>-915.66169738769599</c:v>
                </c:pt>
                <c:pt idx="3268">
                  <c:v>-915.66002845764206</c:v>
                </c:pt>
                <c:pt idx="3269">
                  <c:v>-915.65716743469306</c:v>
                </c:pt>
                <c:pt idx="3270">
                  <c:v>-915.65341234207199</c:v>
                </c:pt>
                <c:pt idx="3271">
                  <c:v>-915.64906120300293</c:v>
                </c:pt>
                <c:pt idx="3272">
                  <c:v>-915.64435243606601</c:v>
                </c:pt>
                <c:pt idx="3273">
                  <c:v>-915.63976287841797</c:v>
                </c:pt>
                <c:pt idx="3274">
                  <c:v>-915.63547134399403</c:v>
                </c:pt>
                <c:pt idx="3275">
                  <c:v>-915.63189506530807</c:v>
                </c:pt>
                <c:pt idx="3276">
                  <c:v>-915.62897443771408</c:v>
                </c:pt>
                <c:pt idx="3277">
                  <c:v>-915.62676906585693</c:v>
                </c:pt>
                <c:pt idx="3278">
                  <c:v>-915.62498092651401</c:v>
                </c:pt>
                <c:pt idx="3279">
                  <c:v>-915.62355041503906</c:v>
                </c:pt>
                <c:pt idx="3280">
                  <c:v>-915.62235832214401</c:v>
                </c:pt>
                <c:pt idx="3281">
                  <c:v>-915.62164306640602</c:v>
                </c:pt>
                <c:pt idx="3282">
                  <c:v>-915.62152385711693</c:v>
                </c:pt>
                <c:pt idx="3283">
                  <c:v>-915.622179508209</c:v>
                </c:pt>
                <c:pt idx="3284">
                  <c:v>-915.62378883361794</c:v>
                </c:pt>
                <c:pt idx="3285">
                  <c:v>-915.62623262405396</c:v>
                </c:pt>
                <c:pt idx="3286">
                  <c:v>-915.62951087951706</c:v>
                </c:pt>
                <c:pt idx="3287">
                  <c:v>-915.63350439071701</c:v>
                </c:pt>
                <c:pt idx="3288">
                  <c:v>-915.63809394836403</c:v>
                </c:pt>
                <c:pt idx="3289">
                  <c:v>-915.64280271530197</c:v>
                </c:pt>
                <c:pt idx="3290">
                  <c:v>-915.64739227294899</c:v>
                </c:pt>
                <c:pt idx="3291">
                  <c:v>-915.65126657486007</c:v>
                </c:pt>
                <c:pt idx="3292">
                  <c:v>-915.65406799316406</c:v>
                </c:pt>
                <c:pt idx="3293">
                  <c:v>-915.655677318573</c:v>
                </c:pt>
                <c:pt idx="3294">
                  <c:v>-915.65603494644199</c:v>
                </c:pt>
                <c:pt idx="3295">
                  <c:v>-915.65514087677002</c:v>
                </c:pt>
                <c:pt idx="3296">
                  <c:v>-915.65335273742699</c:v>
                </c:pt>
                <c:pt idx="3297">
                  <c:v>-915.65084934234596</c:v>
                </c:pt>
                <c:pt idx="3298">
                  <c:v>-915.64810752868698</c:v>
                </c:pt>
                <c:pt idx="3299">
                  <c:v>-915.64536571502708</c:v>
                </c:pt>
                <c:pt idx="3300">
                  <c:v>-915.64304113388107</c:v>
                </c:pt>
                <c:pt idx="3301">
                  <c:v>-915.64131259918202</c:v>
                </c:pt>
                <c:pt idx="3302">
                  <c:v>-915.64035892486595</c:v>
                </c:pt>
                <c:pt idx="3303">
                  <c:v>-915.64006090164207</c:v>
                </c:pt>
                <c:pt idx="3304">
                  <c:v>-915.64041852951095</c:v>
                </c:pt>
                <c:pt idx="3305">
                  <c:v>-915.64107418060303</c:v>
                </c:pt>
                <c:pt idx="3306">
                  <c:v>-915.64184904098499</c:v>
                </c:pt>
                <c:pt idx="3307">
                  <c:v>-915.64232587814399</c:v>
                </c:pt>
                <c:pt idx="3308">
                  <c:v>-915.64250469207798</c:v>
                </c:pt>
                <c:pt idx="3309">
                  <c:v>-915.64226627349899</c:v>
                </c:pt>
                <c:pt idx="3310">
                  <c:v>-915.64184904098499</c:v>
                </c:pt>
                <c:pt idx="3311">
                  <c:v>-915.64149141311702</c:v>
                </c:pt>
                <c:pt idx="3312">
                  <c:v>-915.64149141311702</c:v>
                </c:pt>
                <c:pt idx="3313">
                  <c:v>-915.64214706420898</c:v>
                </c:pt>
                <c:pt idx="3314">
                  <c:v>-915.64375638961792</c:v>
                </c:pt>
                <c:pt idx="3315">
                  <c:v>-915.64625978469894</c:v>
                </c:pt>
                <c:pt idx="3316">
                  <c:v>-915.64965724945102</c:v>
                </c:pt>
                <c:pt idx="3317">
                  <c:v>-915.65359115600597</c:v>
                </c:pt>
                <c:pt idx="3318">
                  <c:v>-915.65758466720604</c:v>
                </c:pt>
                <c:pt idx="3319">
                  <c:v>-915.66092252731301</c:v>
                </c:pt>
                <c:pt idx="3320">
                  <c:v>-915.66318750381492</c:v>
                </c:pt>
                <c:pt idx="3321">
                  <c:v>-915.66402196884201</c:v>
                </c:pt>
                <c:pt idx="3322">
                  <c:v>-915.66324710845993</c:v>
                </c:pt>
                <c:pt idx="3323">
                  <c:v>-915.66110134124801</c:v>
                </c:pt>
                <c:pt idx="3324">
                  <c:v>-915.65800189971901</c:v>
                </c:pt>
                <c:pt idx="3325">
                  <c:v>-915.65454483032204</c:v>
                </c:pt>
                <c:pt idx="3326">
                  <c:v>-915.65150499343895</c:v>
                </c:pt>
                <c:pt idx="3327">
                  <c:v>-915.64959764480602</c:v>
                </c:pt>
                <c:pt idx="3328">
                  <c:v>-915.64953804016102</c:v>
                </c:pt>
                <c:pt idx="3329">
                  <c:v>-915.65162420272804</c:v>
                </c:pt>
                <c:pt idx="3330">
                  <c:v>-915.655736923218</c:v>
                </c:pt>
                <c:pt idx="3331">
                  <c:v>-915.66157817840599</c:v>
                </c:pt>
                <c:pt idx="3332">
                  <c:v>-915.66837310790993</c:v>
                </c:pt>
                <c:pt idx="3333">
                  <c:v>-915.67552566528298</c:v>
                </c:pt>
                <c:pt idx="3334">
                  <c:v>-915.68220138549805</c:v>
                </c:pt>
                <c:pt idx="3335">
                  <c:v>-915.68792343139694</c:v>
                </c:pt>
                <c:pt idx="3336">
                  <c:v>-915.69209575653099</c:v>
                </c:pt>
                <c:pt idx="3337">
                  <c:v>-915.69453954696701</c:v>
                </c:pt>
                <c:pt idx="3338">
                  <c:v>-915.69519519805908</c:v>
                </c:pt>
                <c:pt idx="3339">
                  <c:v>-915.694420337677</c:v>
                </c:pt>
                <c:pt idx="3340">
                  <c:v>-915.69275140762397</c:v>
                </c:pt>
                <c:pt idx="3341">
                  <c:v>-915.69084405899093</c:v>
                </c:pt>
                <c:pt idx="3342">
                  <c:v>-915.689234733582</c:v>
                </c:pt>
                <c:pt idx="3343">
                  <c:v>-915.68822145462104</c:v>
                </c:pt>
                <c:pt idx="3344">
                  <c:v>-915.68804264068604</c:v>
                </c:pt>
                <c:pt idx="3345">
                  <c:v>-915.68863868713402</c:v>
                </c:pt>
                <c:pt idx="3346">
                  <c:v>-915.68983078002998</c:v>
                </c:pt>
                <c:pt idx="3347">
                  <c:v>-915.69126129150402</c:v>
                </c:pt>
                <c:pt idx="3348">
                  <c:v>-915.69269180297897</c:v>
                </c:pt>
                <c:pt idx="3349">
                  <c:v>-915.69358587264992</c:v>
                </c:pt>
                <c:pt idx="3350">
                  <c:v>-915.69364547729492</c:v>
                </c:pt>
                <c:pt idx="3351">
                  <c:v>-915.69257259368896</c:v>
                </c:pt>
                <c:pt idx="3352">
                  <c:v>-915.69024801254295</c:v>
                </c:pt>
                <c:pt idx="3353">
                  <c:v>-915.68679094314598</c:v>
                </c:pt>
                <c:pt idx="3354">
                  <c:v>-915.68243980407692</c:v>
                </c:pt>
                <c:pt idx="3355">
                  <c:v>-915.677671432495</c:v>
                </c:pt>
                <c:pt idx="3356">
                  <c:v>-915.67290306091297</c:v>
                </c:pt>
                <c:pt idx="3357">
                  <c:v>-915.66849231719993</c:v>
                </c:pt>
                <c:pt idx="3358">
                  <c:v>-915.66479682922397</c:v>
                </c:pt>
                <c:pt idx="3359">
                  <c:v>-915.66211462020897</c:v>
                </c:pt>
                <c:pt idx="3360">
                  <c:v>-915.66068410873402</c:v>
                </c:pt>
                <c:pt idx="3361">
                  <c:v>-915.66062450409004</c:v>
                </c:pt>
                <c:pt idx="3362">
                  <c:v>-915.66199541091896</c:v>
                </c:pt>
                <c:pt idx="3363">
                  <c:v>-915.66437959670998</c:v>
                </c:pt>
                <c:pt idx="3364">
                  <c:v>-915.66759824752808</c:v>
                </c:pt>
                <c:pt idx="3365">
                  <c:v>-915.67117452621505</c:v>
                </c:pt>
                <c:pt idx="3366">
                  <c:v>-915.67475080490101</c:v>
                </c:pt>
                <c:pt idx="3367">
                  <c:v>-915.67796945571899</c:v>
                </c:pt>
                <c:pt idx="3368">
                  <c:v>-915.680592060089</c:v>
                </c:pt>
                <c:pt idx="3369">
                  <c:v>-915.68238019943306</c:v>
                </c:pt>
                <c:pt idx="3370">
                  <c:v>-915.683274269104</c:v>
                </c:pt>
                <c:pt idx="3371">
                  <c:v>-915.683274269104</c:v>
                </c:pt>
                <c:pt idx="3372">
                  <c:v>-915.68255901336693</c:v>
                </c:pt>
                <c:pt idx="3373">
                  <c:v>-915.68136692047096</c:v>
                </c:pt>
                <c:pt idx="3374">
                  <c:v>-915.67993640899704</c:v>
                </c:pt>
                <c:pt idx="3375">
                  <c:v>-915.67850589752197</c:v>
                </c:pt>
                <c:pt idx="3376">
                  <c:v>-915.67719459533703</c:v>
                </c:pt>
                <c:pt idx="3377">
                  <c:v>-915.67612171173096</c:v>
                </c:pt>
                <c:pt idx="3378">
                  <c:v>-915.67522764206001</c:v>
                </c:pt>
                <c:pt idx="3379">
                  <c:v>-915.67451238632202</c:v>
                </c:pt>
                <c:pt idx="3380">
                  <c:v>-915.67385673522995</c:v>
                </c:pt>
                <c:pt idx="3381">
                  <c:v>-915.67337989807106</c:v>
                </c:pt>
                <c:pt idx="3382">
                  <c:v>-915.67302227020298</c:v>
                </c:pt>
                <c:pt idx="3383">
                  <c:v>-915.67278385162399</c:v>
                </c:pt>
                <c:pt idx="3384">
                  <c:v>-915.67266464233398</c:v>
                </c:pt>
                <c:pt idx="3385">
                  <c:v>-915.672545433045</c:v>
                </c:pt>
                <c:pt idx="3386">
                  <c:v>-915.672426223755</c:v>
                </c:pt>
                <c:pt idx="3387">
                  <c:v>-915.67218780517601</c:v>
                </c:pt>
                <c:pt idx="3388">
                  <c:v>-915.67171096801803</c:v>
                </c:pt>
                <c:pt idx="3389">
                  <c:v>-915.67093610763595</c:v>
                </c:pt>
                <c:pt idx="3390">
                  <c:v>-915.66974401473999</c:v>
                </c:pt>
                <c:pt idx="3391">
                  <c:v>-915.66789627075195</c:v>
                </c:pt>
                <c:pt idx="3392">
                  <c:v>-915.66539287567207</c:v>
                </c:pt>
                <c:pt idx="3393">
                  <c:v>-915.66223382949897</c:v>
                </c:pt>
                <c:pt idx="3394">
                  <c:v>-915.65859794616699</c:v>
                </c:pt>
                <c:pt idx="3395">
                  <c:v>-915.65460443496704</c:v>
                </c:pt>
                <c:pt idx="3396">
                  <c:v>-915.65037250518799</c:v>
                </c:pt>
                <c:pt idx="3397">
                  <c:v>-915.64602136612007</c:v>
                </c:pt>
                <c:pt idx="3398">
                  <c:v>-915.64161062240601</c:v>
                </c:pt>
                <c:pt idx="3399">
                  <c:v>-915.63714027404808</c:v>
                </c:pt>
                <c:pt idx="3400">
                  <c:v>-915.63261032104492</c:v>
                </c:pt>
                <c:pt idx="3401">
                  <c:v>-915.62796115875301</c:v>
                </c:pt>
                <c:pt idx="3402">
                  <c:v>-915.62313318252598</c:v>
                </c:pt>
                <c:pt idx="3403">
                  <c:v>-915.61800718307495</c:v>
                </c:pt>
                <c:pt idx="3404">
                  <c:v>-915.61282157897995</c:v>
                </c:pt>
                <c:pt idx="3405">
                  <c:v>-915.60775518417404</c:v>
                </c:pt>
                <c:pt idx="3406">
                  <c:v>-915.60316562652599</c:v>
                </c:pt>
                <c:pt idx="3407">
                  <c:v>-915.59958934784004</c:v>
                </c:pt>
                <c:pt idx="3408">
                  <c:v>-915.597264766693</c:v>
                </c:pt>
                <c:pt idx="3409">
                  <c:v>-915.59660911560104</c:v>
                </c:pt>
                <c:pt idx="3410">
                  <c:v>-915.597681999207</c:v>
                </c:pt>
                <c:pt idx="3411">
                  <c:v>-915.60060262680099</c:v>
                </c:pt>
                <c:pt idx="3412">
                  <c:v>-915.60513257980392</c:v>
                </c:pt>
                <c:pt idx="3413">
                  <c:v>-915.61091423034702</c:v>
                </c:pt>
                <c:pt idx="3414">
                  <c:v>-915.61735153198299</c:v>
                </c:pt>
                <c:pt idx="3415">
                  <c:v>-915.62372922897407</c:v>
                </c:pt>
                <c:pt idx="3416">
                  <c:v>-915.62951087951706</c:v>
                </c:pt>
                <c:pt idx="3417">
                  <c:v>-915.63404083251999</c:v>
                </c:pt>
                <c:pt idx="3418">
                  <c:v>-915.63714027404808</c:v>
                </c:pt>
                <c:pt idx="3419">
                  <c:v>-915.63886880874702</c:v>
                </c:pt>
                <c:pt idx="3420">
                  <c:v>-915.63928604125999</c:v>
                </c:pt>
                <c:pt idx="3421">
                  <c:v>-915.63874959945701</c:v>
                </c:pt>
                <c:pt idx="3422">
                  <c:v>-915.63767671585106</c:v>
                </c:pt>
                <c:pt idx="3423">
                  <c:v>-915.636305809021</c:v>
                </c:pt>
                <c:pt idx="3424">
                  <c:v>-915.63499450683594</c:v>
                </c:pt>
                <c:pt idx="3425">
                  <c:v>-915.63404083251999</c:v>
                </c:pt>
                <c:pt idx="3426">
                  <c:v>-915.63356399536201</c:v>
                </c:pt>
                <c:pt idx="3427">
                  <c:v>-915.63356399536201</c:v>
                </c:pt>
                <c:pt idx="3428">
                  <c:v>-915.633802413941</c:v>
                </c:pt>
                <c:pt idx="3429">
                  <c:v>-915.63392162322998</c:v>
                </c:pt>
                <c:pt idx="3430">
                  <c:v>-915.63368320465099</c:v>
                </c:pt>
                <c:pt idx="3431">
                  <c:v>-915.63284873962402</c:v>
                </c:pt>
                <c:pt idx="3432">
                  <c:v>-915.63147783279396</c:v>
                </c:pt>
                <c:pt idx="3433">
                  <c:v>-915.62951087951706</c:v>
                </c:pt>
                <c:pt idx="3434">
                  <c:v>-915.62712669372604</c:v>
                </c:pt>
                <c:pt idx="3435">
                  <c:v>-915.62462329864502</c:v>
                </c:pt>
                <c:pt idx="3436">
                  <c:v>-915.622179508209</c:v>
                </c:pt>
                <c:pt idx="3437">
                  <c:v>-915.62009334564198</c:v>
                </c:pt>
                <c:pt idx="3438">
                  <c:v>-915.61866283416794</c:v>
                </c:pt>
                <c:pt idx="3439">
                  <c:v>-915.61806678771995</c:v>
                </c:pt>
                <c:pt idx="3440">
                  <c:v>-915.61830520629906</c:v>
                </c:pt>
                <c:pt idx="3441">
                  <c:v>-915.61919927597103</c:v>
                </c:pt>
                <c:pt idx="3442">
                  <c:v>-915.62057018280098</c:v>
                </c:pt>
                <c:pt idx="3443">
                  <c:v>-915.622239112854</c:v>
                </c:pt>
                <c:pt idx="3444">
                  <c:v>-915.62396764755294</c:v>
                </c:pt>
                <c:pt idx="3445">
                  <c:v>-915.62557697296199</c:v>
                </c:pt>
                <c:pt idx="3446">
                  <c:v>-915.62706708908104</c:v>
                </c:pt>
                <c:pt idx="3447">
                  <c:v>-915.628199577332</c:v>
                </c:pt>
                <c:pt idx="3448">
                  <c:v>-915.62909364700295</c:v>
                </c:pt>
                <c:pt idx="3449">
                  <c:v>-915.62951087951706</c:v>
                </c:pt>
                <c:pt idx="3450">
                  <c:v>-915.62933206558205</c:v>
                </c:pt>
                <c:pt idx="3451">
                  <c:v>-915.62855720519997</c:v>
                </c:pt>
                <c:pt idx="3452">
                  <c:v>-915.62718629837104</c:v>
                </c:pt>
                <c:pt idx="3453">
                  <c:v>-915.625159740448</c:v>
                </c:pt>
                <c:pt idx="3454">
                  <c:v>-915.62253713607799</c:v>
                </c:pt>
                <c:pt idx="3455">
                  <c:v>-915.61949729919502</c:v>
                </c:pt>
                <c:pt idx="3456">
                  <c:v>-915.61604022979805</c:v>
                </c:pt>
                <c:pt idx="3457">
                  <c:v>-915.61240434646606</c:v>
                </c:pt>
                <c:pt idx="3458">
                  <c:v>-915.60876846313499</c:v>
                </c:pt>
                <c:pt idx="3459">
                  <c:v>-915.60537099838302</c:v>
                </c:pt>
                <c:pt idx="3460">
                  <c:v>-915.60233116149902</c:v>
                </c:pt>
                <c:pt idx="3461">
                  <c:v>-915.59988737106301</c:v>
                </c:pt>
                <c:pt idx="3462">
                  <c:v>-915.59798002243099</c:v>
                </c:pt>
                <c:pt idx="3463">
                  <c:v>-915.59666872024604</c:v>
                </c:pt>
                <c:pt idx="3464">
                  <c:v>-915.59583425521896</c:v>
                </c:pt>
                <c:pt idx="3465">
                  <c:v>-915.59541702270508</c:v>
                </c:pt>
                <c:pt idx="3466">
                  <c:v>-915.59541702270508</c:v>
                </c:pt>
                <c:pt idx="3467">
                  <c:v>-915.59583425521896</c:v>
                </c:pt>
                <c:pt idx="3468">
                  <c:v>-915.59660911560104</c:v>
                </c:pt>
                <c:pt idx="3469">
                  <c:v>-915.59750318527199</c:v>
                </c:pt>
                <c:pt idx="3470">
                  <c:v>-915.59827804565498</c:v>
                </c:pt>
                <c:pt idx="3471">
                  <c:v>-915.59857606887795</c:v>
                </c:pt>
                <c:pt idx="3472">
                  <c:v>-915.59803962707497</c:v>
                </c:pt>
                <c:pt idx="3473">
                  <c:v>-915.59660911560104</c:v>
                </c:pt>
                <c:pt idx="3474">
                  <c:v>-915.59428453445503</c:v>
                </c:pt>
                <c:pt idx="3475">
                  <c:v>-915.59100627899193</c:v>
                </c:pt>
                <c:pt idx="3476">
                  <c:v>-915.58689355850197</c:v>
                </c:pt>
                <c:pt idx="3477">
                  <c:v>-915.58194637298607</c:v>
                </c:pt>
                <c:pt idx="3478">
                  <c:v>-915.57634353637695</c:v>
                </c:pt>
                <c:pt idx="3479">
                  <c:v>-915.57050228118896</c:v>
                </c:pt>
                <c:pt idx="3480">
                  <c:v>-915.56489944458008</c:v>
                </c:pt>
                <c:pt idx="3481">
                  <c:v>-915.55989265441895</c:v>
                </c:pt>
                <c:pt idx="3482">
                  <c:v>-915.55577993393001</c:v>
                </c:pt>
                <c:pt idx="3483">
                  <c:v>-915.55268049240101</c:v>
                </c:pt>
                <c:pt idx="3484">
                  <c:v>-915.55065393447899</c:v>
                </c:pt>
                <c:pt idx="3485">
                  <c:v>-915.54981946945202</c:v>
                </c:pt>
                <c:pt idx="3486">
                  <c:v>-915.55005788803101</c:v>
                </c:pt>
                <c:pt idx="3487">
                  <c:v>-915.55136919021606</c:v>
                </c:pt>
                <c:pt idx="3488">
                  <c:v>-915.55333614349399</c:v>
                </c:pt>
                <c:pt idx="3489">
                  <c:v>-915.55542230606102</c:v>
                </c:pt>
                <c:pt idx="3490">
                  <c:v>-915.55709123611496</c:v>
                </c:pt>
                <c:pt idx="3491">
                  <c:v>-915.55780649185203</c:v>
                </c:pt>
                <c:pt idx="3492">
                  <c:v>-915.55727005004906</c:v>
                </c:pt>
                <c:pt idx="3493">
                  <c:v>-915.55536270141602</c:v>
                </c:pt>
                <c:pt idx="3494">
                  <c:v>-915.55202484130905</c:v>
                </c:pt>
                <c:pt idx="3495">
                  <c:v>-915.54731607437202</c:v>
                </c:pt>
                <c:pt idx="3496">
                  <c:v>-915.54141521453903</c:v>
                </c:pt>
                <c:pt idx="3497">
                  <c:v>-915.53467988967896</c:v>
                </c:pt>
                <c:pt idx="3498">
                  <c:v>-915.52770614624001</c:v>
                </c:pt>
                <c:pt idx="3499">
                  <c:v>-915.52085161209106</c:v>
                </c:pt>
                <c:pt idx="3500">
                  <c:v>-915.51459312438999</c:v>
                </c:pt>
                <c:pt idx="3501">
                  <c:v>-915.50934791564998</c:v>
                </c:pt>
                <c:pt idx="3502">
                  <c:v>-915.50535440444992</c:v>
                </c:pt>
                <c:pt idx="3503">
                  <c:v>-915.50261259079002</c:v>
                </c:pt>
                <c:pt idx="3504">
                  <c:v>-915.50112247467098</c:v>
                </c:pt>
                <c:pt idx="3505">
                  <c:v>-915.50076484680199</c:v>
                </c:pt>
                <c:pt idx="3506">
                  <c:v>-915.50130128860496</c:v>
                </c:pt>
                <c:pt idx="3507">
                  <c:v>-915.50255298614502</c:v>
                </c:pt>
                <c:pt idx="3508">
                  <c:v>-915.50404310226497</c:v>
                </c:pt>
                <c:pt idx="3509">
                  <c:v>-915.50529479980491</c:v>
                </c:pt>
                <c:pt idx="3510">
                  <c:v>-915.50589084625301</c:v>
                </c:pt>
                <c:pt idx="3511">
                  <c:v>-915.50523519516003</c:v>
                </c:pt>
                <c:pt idx="3512">
                  <c:v>-915.503149032593</c:v>
                </c:pt>
                <c:pt idx="3513">
                  <c:v>-915.49963235855103</c:v>
                </c:pt>
                <c:pt idx="3514">
                  <c:v>-915.494923591614</c:v>
                </c:pt>
                <c:pt idx="3515">
                  <c:v>-915.48938035965</c:v>
                </c:pt>
                <c:pt idx="3516">
                  <c:v>-915.48347949981701</c:v>
                </c:pt>
                <c:pt idx="3517">
                  <c:v>-915.47787666320801</c:v>
                </c:pt>
                <c:pt idx="3518">
                  <c:v>-915.47316789627098</c:v>
                </c:pt>
                <c:pt idx="3519">
                  <c:v>-915.46983003616401</c:v>
                </c:pt>
                <c:pt idx="3520">
                  <c:v>-915.46839952468895</c:v>
                </c:pt>
                <c:pt idx="3521">
                  <c:v>-915.46881675720192</c:v>
                </c:pt>
                <c:pt idx="3522">
                  <c:v>-915.47096252441406</c:v>
                </c:pt>
                <c:pt idx="3523">
                  <c:v>-915.47447919845604</c:v>
                </c:pt>
                <c:pt idx="3524">
                  <c:v>-915.47888994216896</c:v>
                </c:pt>
                <c:pt idx="3525">
                  <c:v>-915.48365831375099</c:v>
                </c:pt>
                <c:pt idx="3526">
                  <c:v>-915.48836708068893</c:v>
                </c:pt>
                <c:pt idx="3527">
                  <c:v>-915.49265861511299</c:v>
                </c:pt>
                <c:pt idx="3528">
                  <c:v>-915.49623489379906</c:v>
                </c:pt>
                <c:pt idx="3529">
                  <c:v>-915.49909591674805</c:v>
                </c:pt>
                <c:pt idx="3530">
                  <c:v>-915.50148010253906</c:v>
                </c:pt>
                <c:pt idx="3531">
                  <c:v>-915.50368547439598</c:v>
                </c:pt>
                <c:pt idx="3532">
                  <c:v>-915.50601005554199</c:v>
                </c:pt>
                <c:pt idx="3533">
                  <c:v>-915.508632659912</c:v>
                </c:pt>
                <c:pt idx="3534">
                  <c:v>-915.51155328750599</c:v>
                </c:pt>
                <c:pt idx="3535">
                  <c:v>-915.51465272903499</c:v>
                </c:pt>
                <c:pt idx="3536">
                  <c:v>-915.51769256591797</c:v>
                </c:pt>
                <c:pt idx="3537">
                  <c:v>-915.52031517028797</c:v>
                </c:pt>
                <c:pt idx="3538">
                  <c:v>-915.52222251892101</c:v>
                </c:pt>
                <c:pt idx="3539">
                  <c:v>-915.52311658859298</c:v>
                </c:pt>
                <c:pt idx="3540">
                  <c:v>-915.52258014679001</c:v>
                </c:pt>
                <c:pt idx="3541">
                  <c:v>-915.52061319351196</c:v>
                </c:pt>
                <c:pt idx="3542">
                  <c:v>-915.51721572875999</c:v>
                </c:pt>
                <c:pt idx="3543">
                  <c:v>-915.51280498504707</c:v>
                </c:pt>
                <c:pt idx="3544">
                  <c:v>-915.50767898559593</c:v>
                </c:pt>
                <c:pt idx="3545">
                  <c:v>-915.50249338150002</c:v>
                </c:pt>
                <c:pt idx="3546">
                  <c:v>-915.497546195984</c:v>
                </c:pt>
                <c:pt idx="3547">
                  <c:v>-915.49313545227096</c:v>
                </c:pt>
                <c:pt idx="3548">
                  <c:v>-915.489320755005</c:v>
                </c:pt>
                <c:pt idx="3549">
                  <c:v>-915.48610210418701</c:v>
                </c:pt>
                <c:pt idx="3550">
                  <c:v>-915.48347949981701</c:v>
                </c:pt>
                <c:pt idx="3551">
                  <c:v>-915.48145294189499</c:v>
                </c:pt>
                <c:pt idx="3552">
                  <c:v>-915.48008203506492</c:v>
                </c:pt>
                <c:pt idx="3553">
                  <c:v>-915.47942638397194</c:v>
                </c:pt>
                <c:pt idx="3554">
                  <c:v>-915.47954559326195</c:v>
                </c:pt>
                <c:pt idx="3555">
                  <c:v>-915.48055887222301</c:v>
                </c:pt>
                <c:pt idx="3556">
                  <c:v>-915.48252582550094</c:v>
                </c:pt>
                <c:pt idx="3557">
                  <c:v>-915.48562526702904</c:v>
                </c:pt>
                <c:pt idx="3558">
                  <c:v>-915.48967838287399</c:v>
                </c:pt>
                <c:pt idx="3559">
                  <c:v>-915.49462556839001</c:v>
                </c:pt>
                <c:pt idx="3560">
                  <c:v>-915.49993038177502</c:v>
                </c:pt>
                <c:pt idx="3561">
                  <c:v>-915.50517559051502</c:v>
                </c:pt>
                <c:pt idx="3562">
                  <c:v>-915.50976514816307</c:v>
                </c:pt>
                <c:pt idx="3563">
                  <c:v>-915.51340103149403</c:v>
                </c:pt>
                <c:pt idx="3564">
                  <c:v>-915.51584482192993</c:v>
                </c:pt>
                <c:pt idx="3565">
                  <c:v>-915.51715612411499</c:v>
                </c:pt>
                <c:pt idx="3566">
                  <c:v>-915.51739454269398</c:v>
                </c:pt>
                <c:pt idx="3567">
                  <c:v>-915.51679849624702</c:v>
                </c:pt>
                <c:pt idx="3568">
                  <c:v>-915.51572561264106</c:v>
                </c:pt>
                <c:pt idx="3569">
                  <c:v>-915.51447391509998</c:v>
                </c:pt>
                <c:pt idx="3570">
                  <c:v>-915.51322221756004</c:v>
                </c:pt>
                <c:pt idx="3571">
                  <c:v>-915.51244735717796</c:v>
                </c:pt>
                <c:pt idx="3572">
                  <c:v>-915.51214933395408</c:v>
                </c:pt>
                <c:pt idx="3573">
                  <c:v>-915.51262617111206</c:v>
                </c:pt>
                <c:pt idx="3574">
                  <c:v>-915.51381826400802</c:v>
                </c:pt>
                <c:pt idx="3575">
                  <c:v>-915.51566600799606</c:v>
                </c:pt>
                <c:pt idx="3576">
                  <c:v>-915.51816940307594</c:v>
                </c:pt>
                <c:pt idx="3577">
                  <c:v>-915.52120923995994</c:v>
                </c:pt>
                <c:pt idx="3578">
                  <c:v>-915.52466630935692</c:v>
                </c:pt>
                <c:pt idx="3579">
                  <c:v>-915.52830219268799</c:v>
                </c:pt>
                <c:pt idx="3580">
                  <c:v>-915.53175926208496</c:v>
                </c:pt>
                <c:pt idx="3581">
                  <c:v>-915.53473949432396</c:v>
                </c:pt>
                <c:pt idx="3582">
                  <c:v>-915.53694486618099</c:v>
                </c:pt>
                <c:pt idx="3583">
                  <c:v>-915.53819656372093</c:v>
                </c:pt>
                <c:pt idx="3584">
                  <c:v>-915.53855419159004</c:v>
                </c:pt>
                <c:pt idx="3585">
                  <c:v>-915.53807735443092</c:v>
                </c:pt>
                <c:pt idx="3586">
                  <c:v>-915.53688526153599</c:v>
                </c:pt>
                <c:pt idx="3587">
                  <c:v>-915.53521633148193</c:v>
                </c:pt>
                <c:pt idx="3588">
                  <c:v>-915.53348779678402</c:v>
                </c:pt>
                <c:pt idx="3589">
                  <c:v>-915.53193807601906</c:v>
                </c:pt>
                <c:pt idx="3590">
                  <c:v>-915.53098440170299</c:v>
                </c:pt>
                <c:pt idx="3591">
                  <c:v>-915.530686378479</c:v>
                </c:pt>
                <c:pt idx="3592">
                  <c:v>-915.531103610993</c:v>
                </c:pt>
                <c:pt idx="3593">
                  <c:v>-915.53217649459907</c:v>
                </c:pt>
                <c:pt idx="3594">
                  <c:v>-915.533607006073</c:v>
                </c:pt>
                <c:pt idx="3595">
                  <c:v>-915.53545475006104</c:v>
                </c:pt>
                <c:pt idx="3596">
                  <c:v>-915.53742170333908</c:v>
                </c:pt>
                <c:pt idx="3597">
                  <c:v>-915.53944826126099</c:v>
                </c:pt>
                <c:pt idx="3598">
                  <c:v>-915.54117679595993</c:v>
                </c:pt>
                <c:pt idx="3599">
                  <c:v>-915.54254770278999</c:v>
                </c:pt>
                <c:pt idx="3600">
                  <c:v>-915.54356098175094</c:v>
                </c:pt>
                <c:pt idx="3601">
                  <c:v>-915.54421663284302</c:v>
                </c:pt>
                <c:pt idx="3602">
                  <c:v>-915.544872283936</c:v>
                </c:pt>
                <c:pt idx="3603">
                  <c:v>-915.54576635360695</c:v>
                </c:pt>
                <c:pt idx="3604">
                  <c:v>-915.54707765579201</c:v>
                </c:pt>
                <c:pt idx="3605">
                  <c:v>-915.54910421371505</c:v>
                </c:pt>
                <c:pt idx="3606">
                  <c:v>-915.55196523666405</c:v>
                </c:pt>
                <c:pt idx="3607">
                  <c:v>-915.555601119995</c:v>
                </c:pt>
                <c:pt idx="3608">
                  <c:v>-915.56001186370895</c:v>
                </c:pt>
                <c:pt idx="3609">
                  <c:v>-915.56501865387008</c:v>
                </c:pt>
                <c:pt idx="3610">
                  <c:v>-915.57026386260998</c:v>
                </c:pt>
                <c:pt idx="3611">
                  <c:v>-915.575449466706</c:v>
                </c:pt>
                <c:pt idx="3612">
                  <c:v>-915.58021783828804</c:v>
                </c:pt>
                <c:pt idx="3613">
                  <c:v>-915.58421134948799</c:v>
                </c:pt>
                <c:pt idx="3614">
                  <c:v>-915.58719158172607</c:v>
                </c:pt>
                <c:pt idx="3615">
                  <c:v>-915.58897972107002</c:v>
                </c:pt>
                <c:pt idx="3616">
                  <c:v>-915.58969497680698</c:v>
                </c:pt>
                <c:pt idx="3617">
                  <c:v>-915.589516162873</c:v>
                </c:pt>
                <c:pt idx="3618">
                  <c:v>-915.58862209320102</c:v>
                </c:pt>
                <c:pt idx="3619">
                  <c:v>-915.58731079101608</c:v>
                </c:pt>
                <c:pt idx="3620">
                  <c:v>-915.58564186096203</c:v>
                </c:pt>
                <c:pt idx="3621">
                  <c:v>-915.58379411697399</c:v>
                </c:pt>
                <c:pt idx="3622">
                  <c:v>-915.58206558227607</c:v>
                </c:pt>
                <c:pt idx="3623">
                  <c:v>-915.58045625686702</c:v>
                </c:pt>
                <c:pt idx="3624">
                  <c:v>-915.57914495468208</c:v>
                </c:pt>
                <c:pt idx="3625">
                  <c:v>-915.578310489655</c:v>
                </c:pt>
                <c:pt idx="3626">
                  <c:v>-915.57813167571999</c:v>
                </c:pt>
                <c:pt idx="3627">
                  <c:v>-915.57878732681297</c:v>
                </c:pt>
                <c:pt idx="3628">
                  <c:v>-915.58033704757702</c:v>
                </c:pt>
                <c:pt idx="3629">
                  <c:v>-915.58290004730202</c:v>
                </c:pt>
                <c:pt idx="3630">
                  <c:v>-915.58665513992298</c:v>
                </c:pt>
                <c:pt idx="3631">
                  <c:v>-915.59148311615002</c:v>
                </c:pt>
                <c:pt idx="3632">
                  <c:v>-915.597264766693</c:v>
                </c:pt>
                <c:pt idx="3633">
                  <c:v>-915.60370206832908</c:v>
                </c:pt>
                <c:pt idx="3634">
                  <c:v>-915.61007976532005</c:v>
                </c:pt>
                <c:pt idx="3635">
                  <c:v>-915.61586141586304</c:v>
                </c:pt>
                <c:pt idx="3636">
                  <c:v>-915.62021255493198</c:v>
                </c:pt>
                <c:pt idx="3637">
                  <c:v>-915.62283515930199</c:v>
                </c:pt>
                <c:pt idx="3638">
                  <c:v>-915.62349081039406</c:v>
                </c:pt>
                <c:pt idx="3639">
                  <c:v>-915.622179508209</c:v>
                </c:pt>
                <c:pt idx="3640">
                  <c:v>-915.61902046203602</c:v>
                </c:pt>
                <c:pt idx="3641">
                  <c:v>-915.61419248581001</c:v>
                </c:pt>
                <c:pt idx="3642">
                  <c:v>-915.60817241668701</c:v>
                </c:pt>
                <c:pt idx="3643">
                  <c:v>-915.60137748718307</c:v>
                </c:pt>
                <c:pt idx="3644">
                  <c:v>-915.59446334838901</c:v>
                </c:pt>
                <c:pt idx="3645">
                  <c:v>-915.58790683746406</c:v>
                </c:pt>
                <c:pt idx="3646">
                  <c:v>-915.58200597763107</c:v>
                </c:pt>
                <c:pt idx="3647">
                  <c:v>-915.57693958282493</c:v>
                </c:pt>
                <c:pt idx="3648">
                  <c:v>-915.57282686233498</c:v>
                </c:pt>
                <c:pt idx="3649">
                  <c:v>-915.56990623474098</c:v>
                </c:pt>
                <c:pt idx="3650">
                  <c:v>-915.56841611862205</c:v>
                </c:pt>
                <c:pt idx="3651">
                  <c:v>-915.56841611862205</c:v>
                </c:pt>
                <c:pt idx="3652">
                  <c:v>-915.57002544403099</c:v>
                </c:pt>
                <c:pt idx="3653">
                  <c:v>-915.57282686233498</c:v>
                </c:pt>
                <c:pt idx="3654">
                  <c:v>-915.57670116424606</c:v>
                </c:pt>
                <c:pt idx="3655">
                  <c:v>-915.58135032653797</c:v>
                </c:pt>
                <c:pt idx="3656">
                  <c:v>-915.586476325989</c:v>
                </c:pt>
                <c:pt idx="3657">
                  <c:v>-915.59178113937401</c:v>
                </c:pt>
                <c:pt idx="3658">
                  <c:v>-915.59690713882492</c:v>
                </c:pt>
                <c:pt idx="3659">
                  <c:v>-915.60149669647194</c:v>
                </c:pt>
                <c:pt idx="3660">
                  <c:v>-915.60537099838302</c:v>
                </c:pt>
                <c:pt idx="3661">
                  <c:v>-915.60853004455601</c:v>
                </c:pt>
                <c:pt idx="3662">
                  <c:v>-915.61097383499202</c:v>
                </c:pt>
                <c:pt idx="3663">
                  <c:v>-915.61288118362404</c:v>
                </c:pt>
                <c:pt idx="3664">
                  <c:v>-915.61431169509899</c:v>
                </c:pt>
                <c:pt idx="3665">
                  <c:v>-915.61520576477096</c:v>
                </c:pt>
                <c:pt idx="3666">
                  <c:v>-915.61568260192894</c:v>
                </c:pt>
                <c:pt idx="3667">
                  <c:v>-915.61580181121803</c:v>
                </c:pt>
                <c:pt idx="3668">
                  <c:v>-915.61562299728394</c:v>
                </c:pt>
                <c:pt idx="3669">
                  <c:v>-915.61544418335006</c:v>
                </c:pt>
                <c:pt idx="3670">
                  <c:v>-915.61538457870506</c:v>
                </c:pt>
                <c:pt idx="3671">
                  <c:v>-915.61544418335006</c:v>
                </c:pt>
                <c:pt idx="3672">
                  <c:v>-915.61586141586304</c:v>
                </c:pt>
                <c:pt idx="3673">
                  <c:v>-915.61645746231102</c:v>
                </c:pt>
                <c:pt idx="3674">
                  <c:v>-915.61723232269298</c:v>
                </c:pt>
                <c:pt idx="3675">
                  <c:v>-915.61806678771995</c:v>
                </c:pt>
                <c:pt idx="3676">
                  <c:v>-915.61890125274704</c:v>
                </c:pt>
                <c:pt idx="3677">
                  <c:v>-915.61949729919502</c:v>
                </c:pt>
                <c:pt idx="3678">
                  <c:v>-915.61973571777401</c:v>
                </c:pt>
                <c:pt idx="3679">
                  <c:v>-915.619556903839</c:v>
                </c:pt>
                <c:pt idx="3680">
                  <c:v>-915.61890125274704</c:v>
                </c:pt>
                <c:pt idx="3681">
                  <c:v>-915.61788797378608</c:v>
                </c:pt>
                <c:pt idx="3682">
                  <c:v>-915.61675548553501</c:v>
                </c:pt>
                <c:pt idx="3683">
                  <c:v>-915.61562299728394</c:v>
                </c:pt>
                <c:pt idx="3684">
                  <c:v>-915.61455011367798</c:v>
                </c:pt>
                <c:pt idx="3685">
                  <c:v>-915.61365604400703</c:v>
                </c:pt>
                <c:pt idx="3686">
                  <c:v>-915.61294078826904</c:v>
                </c:pt>
                <c:pt idx="3687">
                  <c:v>-915.61252355575607</c:v>
                </c:pt>
                <c:pt idx="3688">
                  <c:v>-915.61252355575607</c:v>
                </c:pt>
                <c:pt idx="3689">
                  <c:v>-915.61305999755905</c:v>
                </c:pt>
                <c:pt idx="3690">
                  <c:v>-915.61419248581001</c:v>
                </c:pt>
                <c:pt idx="3691">
                  <c:v>-915.61598062515304</c:v>
                </c:pt>
                <c:pt idx="3692">
                  <c:v>-915.61836481094406</c:v>
                </c:pt>
                <c:pt idx="3693">
                  <c:v>-915.62116622924805</c:v>
                </c:pt>
                <c:pt idx="3694">
                  <c:v>-915.62426567077705</c:v>
                </c:pt>
                <c:pt idx="3695">
                  <c:v>-915.62730550766003</c:v>
                </c:pt>
                <c:pt idx="3696">
                  <c:v>-915.62992811203003</c:v>
                </c:pt>
                <c:pt idx="3697">
                  <c:v>-915.63171625137397</c:v>
                </c:pt>
                <c:pt idx="3698">
                  <c:v>-915.63231229782104</c:v>
                </c:pt>
                <c:pt idx="3699">
                  <c:v>-915.63165664672897</c:v>
                </c:pt>
                <c:pt idx="3700">
                  <c:v>-915.62957048416206</c:v>
                </c:pt>
                <c:pt idx="3701">
                  <c:v>-915.62641143798805</c:v>
                </c:pt>
                <c:pt idx="3702">
                  <c:v>-915.62241792678901</c:v>
                </c:pt>
                <c:pt idx="3703">
                  <c:v>-915.61806678771995</c:v>
                </c:pt>
                <c:pt idx="3704">
                  <c:v>-915.61365604400703</c:v>
                </c:pt>
                <c:pt idx="3705">
                  <c:v>-915.60960292816208</c:v>
                </c:pt>
                <c:pt idx="3706">
                  <c:v>-915.60608625411999</c:v>
                </c:pt>
                <c:pt idx="3707">
                  <c:v>-915.603225231171</c:v>
                </c:pt>
                <c:pt idx="3708">
                  <c:v>-915.60101985931396</c:v>
                </c:pt>
                <c:pt idx="3709">
                  <c:v>-915.59947013855003</c:v>
                </c:pt>
                <c:pt idx="3710">
                  <c:v>-915.59851646423408</c:v>
                </c:pt>
                <c:pt idx="3711">
                  <c:v>-915.59809923171997</c:v>
                </c:pt>
                <c:pt idx="3712">
                  <c:v>-915.59809923171997</c:v>
                </c:pt>
                <c:pt idx="3713">
                  <c:v>-915.59839725494408</c:v>
                </c:pt>
                <c:pt idx="3714">
                  <c:v>-915.59911251068092</c:v>
                </c:pt>
                <c:pt idx="3715">
                  <c:v>-915.600304603577</c:v>
                </c:pt>
                <c:pt idx="3716">
                  <c:v>-915.60209274291992</c:v>
                </c:pt>
                <c:pt idx="3717">
                  <c:v>-915.60435771942207</c:v>
                </c:pt>
                <c:pt idx="3718">
                  <c:v>-915.60698032379196</c:v>
                </c:pt>
                <c:pt idx="3719">
                  <c:v>-915.60984134674095</c:v>
                </c:pt>
                <c:pt idx="3720">
                  <c:v>-915.61288118362404</c:v>
                </c:pt>
                <c:pt idx="3721">
                  <c:v>-915.61598062515304</c:v>
                </c:pt>
                <c:pt idx="3722">
                  <c:v>-915.61908006668102</c:v>
                </c:pt>
                <c:pt idx="3723">
                  <c:v>-915.62194108963001</c:v>
                </c:pt>
                <c:pt idx="3724">
                  <c:v>-915.62426567077705</c:v>
                </c:pt>
                <c:pt idx="3725">
                  <c:v>-915.62575578689598</c:v>
                </c:pt>
                <c:pt idx="3726">
                  <c:v>-915.62641143798805</c:v>
                </c:pt>
                <c:pt idx="3727">
                  <c:v>-915.62623262405396</c:v>
                </c:pt>
                <c:pt idx="3728">
                  <c:v>-915.625159740448</c:v>
                </c:pt>
                <c:pt idx="3729">
                  <c:v>-915.62337160110496</c:v>
                </c:pt>
                <c:pt idx="3730">
                  <c:v>-915.62086820602394</c:v>
                </c:pt>
                <c:pt idx="3731">
                  <c:v>-915.61788797378608</c:v>
                </c:pt>
                <c:pt idx="3732">
                  <c:v>-915.61490774154697</c:v>
                </c:pt>
                <c:pt idx="3733">
                  <c:v>-915.61234474182106</c:v>
                </c:pt>
                <c:pt idx="3734">
                  <c:v>-915.61061620712303</c:v>
                </c:pt>
                <c:pt idx="3735">
                  <c:v>-915.60978174209595</c:v>
                </c:pt>
                <c:pt idx="3736">
                  <c:v>-915.60978174209595</c:v>
                </c:pt>
                <c:pt idx="3737">
                  <c:v>-915.61049699783302</c:v>
                </c:pt>
                <c:pt idx="3738">
                  <c:v>-915.61180830001899</c:v>
                </c:pt>
                <c:pt idx="3739">
                  <c:v>-915.61341762542702</c:v>
                </c:pt>
                <c:pt idx="3740">
                  <c:v>-915.61502695083595</c:v>
                </c:pt>
                <c:pt idx="3741">
                  <c:v>-915.61621904373192</c:v>
                </c:pt>
                <c:pt idx="3742">
                  <c:v>-915.61681509018001</c:v>
                </c:pt>
                <c:pt idx="3743">
                  <c:v>-915.61669588089001</c:v>
                </c:pt>
                <c:pt idx="3744">
                  <c:v>-915.61604022979805</c:v>
                </c:pt>
                <c:pt idx="3745">
                  <c:v>-915.61496734619197</c:v>
                </c:pt>
                <c:pt idx="3746">
                  <c:v>-915.61353683471702</c:v>
                </c:pt>
                <c:pt idx="3747">
                  <c:v>-915.61174869537399</c:v>
                </c:pt>
                <c:pt idx="3748">
                  <c:v>-915.60978174209595</c:v>
                </c:pt>
                <c:pt idx="3749">
                  <c:v>-915.60787439346302</c:v>
                </c:pt>
                <c:pt idx="3750">
                  <c:v>-915.60632467269897</c:v>
                </c:pt>
                <c:pt idx="3751">
                  <c:v>-915.60525178909302</c:v>
                </c:pt>
                <c:pt idx="3752">
                  <c:v>-915.60483455658004</c:v>
                </c:pt>
                <c:pt idx="3753">
                  <c:v>-915.60501337051392</c:v>
                </c:pt>
                <c:pt idx="3754">
                  <c:v>-915.605788230896</c:v>
                </c:pt>
                <c:pt idx="3755">
                  <c:v>-915.60727834701606</c:v>
                </c:pt>
                <c:pt idx="3756">
                  <c:v>-915.60972213745094</c:v>
                </c:pt>
                <c:pt idx="3757">
                  <c:v>-915.61305999755905</c:v>
                </c:pt>
                <c:pt idx="3758">
                  <c:v>-915.617053508759</c:v>
                </c:pt>
                <c:pt idx="3759">
                  <c:v>-915.62128543853805</c:v>
                </c:pt>
                <c:pt idx="3760">
                  <c:v>-915.62539815902699</c:v>
                </c:pt>
                <c:pt idx="3761">
                  <c:v>-915.62903404235908</c:v>
                </c:pt>
                <c:pt idx="3762">
                  <c:v>-915.63201427459694</c:v>
                </c:pt>
                <c:pt idx="3763">
                  <c:v>-915.63433885574398</c:v>
                </c:pt>
                <c:pt idx="3764">
                  <c:v>-915.63576936721802</c:v>
                </c:pt>
                <c:pt idx="3765">
                  <c:v>-915.63624620437599</c:v>
                </c:pt>
                <c:pt idx="3766">
                  <c:v>-915.63576936721802</c:v>
                </c:pt>
                <c:pt idx="3767">
                  <c:v>-915.63433885574398</c:v>
                </c:pt>
                <c:pt idx="3768">
                  <c:v>-915.63225269317604</c:v>
                </c:pt>
                <c:pt idx="3769">
                  <c:v>-915.62986850738503</c:v>
                </c:pt>
                <c:pt idx="3770">
                  <c:v>-915.62742471694992</c:v>
                </c:pt>
                <c:pt idx="3771">
                  <c:v>-915.625100135803</c:v>
                </c:pt>
                <c:pt idx="3772">
                  <c:v>-915.62307357788097</c:v>
                </c:pt>
                <c:pt idx="3773">
                  <c:v>-915.62134504318306</c:v>
                </c:pt>
                <c:pt idx="3774">
                  <c:v>-915.61997413635299</c:v>
                </c:pt>
                <c:pt idx="3775">
                  <c:v>-915.61896085739204</c:v>
                </c:pt>
                <c:pt idx="3776">
                  <c:v>-915.61836481094406</c:v>
                </c:pt>
                <c:pt idx="3777">
                  <c:v>-915.61812639236496</c:v>
                </c:pt>
                <c:pt idx="3778">
                  <c:v>-915.61812639236496</c:v>
                </c:pt>
                <c:pt idx="3779">
                  <c:v>-915.61824560165405</c:v>
                </c:pt>
                <c:pt idx="3780">
                  <c:v>-915.61824560165405</c:v>
                </c:pt>
                <c:pt idx="3781">
                  <c:v>-915.61806678771995</c:v>
                </c:pt>
                <c:pt idx="3782">
                  <c:v>-915.61770915985107</c:v>
                </c:pt>
                <c:pt idx="3783">
                  <c:v>-915.61723232269298</c:v>
                </c:pt>
                <c:pt idx="3784">
                  <c:v>-915.61669588089001</c:v>
                </c:pt>
                <c:pt idx="3785">
                  <c:v>-915.61633825302101</c:v>
                </c:pt>
                <c:pt idx="3786">
                  <c:v>-915.61609983444202</c:v>
                </c:pt>
                <c:pt idx="3787">
                  <c:v>-915.61609983444202</c:v>
                </c:pt>
                <c:pt idx="3788">
                  <c:v>-915.61633825302101</c:v>
                </c:pt>
                <c:pt idx="3789">
                  <c:v>-915.61687469482399</c:v>
                </c:pt>
                <c:pt idx="3790">
                  <c:v>-915.61770915985107</c:v>
                </c:pt>
                <c:pt idx="3791">
                  <c:v>-915.61902046203602</c:v>
                </c:pt>
                <c:pt idx="3792">
                  <c:v>-915.62074899673507</c:v>
                </c:pt>
                <c:pt idx="3793">
                  <c:v>-915.622656345368</c:v>
                </c:pt>
                <c:pt idx="3794">
                  <c:v>-915.62462329864502</c:v>
                </c:pt>
                <c:pt idx="3795">
                  <c:v>-915.62647104263306</c:v>
                </c:pt>
                <c:pt idx="3796">
                  <c:v>-915.628259181977</c:v>
                </c:pt>
                <c:pt idx="3797">
                  <c:v>-915.62992811203003</c:v>
                </c:pt>
                <c:pt idx="3798">
                  <c:v>-915.63153743743896</c:v>
                </c:pt>
                <c:pt idx="3799">
                  <c:v>-915.63314676284801</c:v>
                </c:pt>
                <c:pt idx="3800">
                  <c:v>-915.63463687896706</c:v>
                </c:pt>
                <c:pt idx="3801">
                  <c:v>-915.63606739044201</c:v>
                </c:pt>
                <c:pt idx="3802">
                  <c:v>-915.63725948333808</c:v>
                </c:pt>
                <c:pt idx="3803">
                  <c:v>-915.63839197158802</c:v>
                </c:pt>
                <c:pt idx="3804">
                  <c:v>-915.63940525055</c:v>
                </c:pt>
                <c:pt idx="3805">
                  <c:v>-915.64041852951095</c:v>
                </c:pt>
                <c:pt idx="3806">
                  <c:v>-915.64149141311702</c:v>
                </c:pt>
                <c:pt idx="3807">
                  <c:v>-915.64262390136696</c:v>
                </c:pt>
                <c:pt idx="3808">
                  <c:v>-915.64357757568405</c:v>
                </c:pt>
                <c:pt idx="3809">
                  <c:v>-915.64405441284202</c:v>
                </c:pt>
                <c:pt idx="3810">
                  <c:v>-915.64381599426292</c:v>
                </c:pt>
                <c:pt idx="3811">
                  <c:v>-915.64274311065697</c:v>
                </c:pt>
                <c:pt idx="3812">
                  <c:v>-915.64083576202393</c:v>
                </c:pt>
                <c:pt idx="3813">
                  <c:v>-915.63797473907493</c:v>
                </c:pt>
                <c:pt idx="3814">
                  <c:v>-915.63439846038796</c:v>
                </c:pt>
                <c:pt idx="3815">
                  <c:v>-915.63004732132003</c:v>
                </c:pt>
                <c:pt idx="3816">
                  <c:v>-915.625219345093</c:v>
                </c:pt>
                <c:pt idx="3817">
                  <c:v>-915.62039136886597</c:v>
                </c:pt>
                <c:pt idx="3818">
                  <c:v>-915.61615943908703</c:v>
                </c:pt>
                <c:pt idx="3819">
                  <c:v>-915.61323881149292</c:v>
                </c:pt>
                <c:pt idx="3820">
                  <c:v>-915.61186790466297</c:v>
                </c:pt>
                <c:pt idx="3821">
                  <c:v>-915.61210632324196</c:v>
                </c:pt>
                <c:pt idx="3822">
                  <c:v>-915.61371564865101</c:v>
                </c:pt>
                <c:pt idx="3823">
                  <c:v>-915.61627864837692</c:v>
                </c:pt>
                <c:pt idx="3824">
                  <c:v>-915.61949729919502</c:v>
                </c:pt>
                <c:pt idx="3825">
                  <c:v>-915.62301397323608</c:v>
                </c:pt>
                <c:pt idx="3826">
                  <c:v>-915.62635183334396</c:v>
                </c:pt>
                <c:pt idx="3827">
                  <c:v>-915.62927246093795</c:v>
                </c:pt>
                <c:pt idx="3828">
                  <c:v>-915.63141822814998</c:v>
                </c:pt>
                <c:pt idx="3829">
                  <c:v>-915.63266992568992</c:v>
                </c:pt>
                <c:pt idx="3830">
                  <c:v>-915.63308715820301</c:v>
                </c:pt>
                <c:pt idx="3831">
                  <c:v>-915.63278913497902</c:v>
                </c:pt>
                <c:pt idx="3832">
                  <c:v>-915.63189506530807</c:v>
                </c:pt>
                <c:pt idx="3833">
                  <c:v>-915.63040494918801</c:v>
                </c:pt>
                <c:pt idx="3834">
                  <c:v>-915.62837839126598</c:v>
                </c:pt>
                <c:pt idx="3835">
                  <c:v>-915.62563657760597</c:v>
                </c:pt>
                <c:pt idx="3836">
                  <c:v>-915.62229871749901</c:v>
                </c:pt>
                <c:pt idx="3837">
                  <c:v>-915.61848402023293</c:v>
                </c:pt>
                <c:pt idx="3838">
                  <c:v>-915.61437129974399</c:v>
                </c:pt>
                <c:pt idx="3839">
                  <c:v>-915.61031818389893</c:v>
                </c:pt>
                <c:pt idx="3840">
                  <c:v>-915.60662269592308</c:v>
                </c:pt>
                <c:pt idx="3841">
                  <c:v>-915.60352325439499</c:v>
                </c:pt>
                <c:pt idx="3842">
                  <c:v>-915.60119867324897</c:v>
                </c:pt>
                <c:pt idx="3843">
                  <c:v>-915.60000658035301</c:v>
                </c:pt>
                <c:pt idx="3844">
                  <c:v>-915.59994697570801</c:v>
                </c:pt>
                <c:pt idx="3845">
                  <c:v>-915.60107946395897</c:v>
                </c:pt>
                <c:pt idx="3846">
                  <c:v>-915.60310602188099</c:v>
                </c:pt>
                <c:pt idx="3847">
                  <c:v>-915.605788230896</c:v>
                </c:pt>
                <c:pt idx="3848">
                  <c:v>-915.60858964920101</c:v>
                </c:pt>
                <c:pt idx="3849">
                  <c:v>-915.61121225357101</c:v>
                </c:pt>
                <c:pt idx="3850">
                  <c:v>-915.61335802078293</c:v>
                </c:pt>
                <c:pt idx="3851">
                  <c:v>-915.61466932296798</c:v>
                </c:pt>
                <c:pt idx="3852">
                  <c:v>-915.61484813690208</c:v>
                </c:pt>
                <c:pt idx="3853">
                  <c:v>-915.61365604400703</c:v>
                </c:pt>
                <c:pt idx="3854">
                  <c:v>-915.61085462570202</c:v>
                </c:pt>
                <c:pt idx="3855">
                  <c:v>-915.60668230056808</c:v>
                </c:pt>
                <c:pt idx="3856">
                  <c:v>-915.60137748718307</c:v>
                </c:pt>
                <c:pt idx="3857">
                  <c:v>-915.59565544128395</c:v>
                </c:pt>
                <c:pt idx="3858">
                  <c:v>-915.59005260467598</c:v>
                </c:pt>
                <c:pt idx="3859">
                  <c:v>-915.58528423309303</c:v>
                </c:pt>
                <c:pt idx="3860">
                  <c:v>-915.58200597763107</c:v>
                </c:pt>
                <c:pt idx="3861">
                  <c:v>-915.58075428009101</c:v>
                </c:pt>
                <c:pt idx="3862">
                  <c:v>-915.58188676834106</c:v>
                </c:pt>
                <c:pt idx="3863">
                  <c:v>-915.58552265167305</c:v>
                </c:pt>
                <c:pt idx="3864">
                  <c:v>-915.59130430221603</c:v>
                </c:pt>
                <c:pt idx="3865">
                  <c:v>-915.59851646423408</c:v>
                </c:pt>
                <c:pt idx="3866">
                  <c:v>-915.60626506805397</c:v>
                </c:pt>
                <c:pt idx="3867">
                  <c:v>-915.61359643936203</c:v>
                </c:pt>
                <c:pt idx="3868">
                  <c:v>-915.61991453170799</c:v>
                </c:pt>
                <c:pt idx="3869">
                  <c:v>-915.62468290329002</c:v>
                </c:pt>
                <c:pt idx="3870">
                  <c:v>-915.62754392623901</c:v>
                </c:pt>
                <c:pt idx="3871">
                  <c:v>-915.62849760055599</c:v>
                </c:pt>
                <c:pt idx="3872">
                  <c:v>-915.62760353088402</c:v>
                </c:pt>
                <c:pt idx="3873">
                  <c:v>-915.62533855438301</c:v>
                </c:pt>
                <c:pt idx="3874">
                  <c:v>-915.622179508209</c:v>
                </c:pt>
                <c:pt idx="3875">
                  <c:v>-915.61866283416794</c:v>
                </c:pt>
                <c:pt idx="3876">
                  <c:v>-915.61514616012596</c:v>
                </c:pt>
                <c:pt idx="3877">
                  <c:v>-915.61192750930798</c:v>
                </c:pt>
                <c:pt idx="3878">
                  <c:v>-915.60900688171398</c:v>
                </c:pt>
                <c:pt idx="3879">
                  <c:v>-915.60626506805397</c:v>
                </c:pt>
                <c:pt idx="3880">
                  <c:v>-915.60376167297397</c:v>
                </c:pt>
                <c:pt idx="3881">
                  <c:v>-915.60131788253807</c:v>
                </c:pt>
                <c:pt idx="3882">
                  <c:v>-915.59899330139206</c:v>
                </c:pt>
                <c:pt idx="3883">
                  <c:v>-915.59666872024604</c:v>
                </c:pt>
                <c:pt idx="3884">
                  <c:v>-915.59440374374401</c:v>
                </c:pt>
                <c:pt idx="3885">
                  <c:v>-915.592138767243</c:v>
                </c:pt>
                <c:pt idx="3886">
                  <c:v>-915.58999300003097</c:v>
                </c:pt>
                <c:pt idx="3887">
                  <c:v>-915.58814525604294</c:v>
                </c:pt>
                <c:pt idx="3888">
                  <c:v>-915.58671474456798</c:v>
                </c:pt>
                <c:pt idx="3889">
                  <c:v>-915.58582067489601</c:v>
                </c:pt>
                <c:pt idx="3890">
                  <c:v>-915.58552265167305</c:v>
                </c:pt>
                <c:pt idx="3891">
                  <c:v>-915.58582067489601</c:v>
                </c:pt>
                <c:pt idx="3892">
                  <c:v>-915.586595535279</c:v>
                </c:pt>
                <c:pt idx="3893">
                  <c:v>-915.58778762817406</c:v>
                </c:pt>
                <c:pt idx="3894">
                  <c:v>-915.58927774429299</c:v>
                </c:pt>
                <c:pt idx="3895">
                  <c:v>-915.59106588363693</c:v>
                </c:pt>
                <c:pt idx="3896">
                  <c:v>-915.59303283691406</c:v>
                </c:pt>
                <c:pt idx="3897">
                  <c:v>-915.59505939483699</c:v>
                </c:pt>
                <c:pt idx="3898">
                  <c:v>-915.59696674346901</c:v>
                </c:pt>
                <c:pt idx="3899">
                  <c:v>-915.59869527816795</c:v>
                </c:pt>
                <c:pt idx="3900">
                  <c:v>-915.60006618499801</c:v>
                </c:pt>
                <c:pt idx="3901">
                  <c:v>-915.60125827789307</c:v>
                </c:pt>
                <c:pt idx="3902">
                  <c:v>-915.60221195220993</c:v>
                </c:pt>
                <c:pt idx="3903">
                  <c:v>-915.60298681259201</c:v>
                </c:pt>
                <c:pt idx="3904">
                  <c:v>-915.60352325439499</c:v>
                </c:pt>
                <c:pt idx="3905">
                  <c:v>-915.60400009155296</c:v>
                </c:pt>
                <c:pt idx="3906">
                  <c:v>-915.60447692871094</c:v>
                </c:pt>
                <c:pt idx="3907">
                  <c:v>-915.60507297515892</c:v>
                </c:pt>
                <c:pt idx="3908">
                  <c:v>-915.605788230896</c:v>
                </c:pt>
                <c:pt idx="3909">
                  <c:v>-915.60662269592308</c:v>
                </c:pt>
                <c:pt idx="3910">
                  <c:v>-915.60745716094993</c:v>
                </c:pt>
                <c:pt idx="3911">
                  <c:v>-915.60811281204201</c:v>
                </c:pt>
                <c:pt idx="3912">
                  <c:v>-915.60853004455601</c:v>
                </c:pt>
                <c:pt idx="3913">
                  <c:v>-915.60853004455601</c:v>
                </c:pt>
                <c:pt idx="3914">
                  <c:v>-915.60811281204201</c:v>
                </c:pt>
                <c:pt idx="3915">
                  <c:v>-915.60727834701606</c:v>
                </c:pt>
                <c:pt idx="3916">
                  <c:v>-915.60608625411999</c:v>
                </c:pt>
                <c:pt idx="3917">
                  <c:v>-915.60483455658004</c:v>
                </c:pt>
                <c:pt idx="3918">
                  <c:v>-915.60382127761898</c:v>
                </c:pt>
                <c:pt idx="3919">
                  <c:v>-915.60334444045998</c:v>
                </c:pt>
                <c:pt idx="3920">
                  <c:v>-915.60352325439499</c:v>
                </c:pt>
                <c:pt idx="3921">
                  <c:v>-915.60453653335594</c:v>
                </c:pt>
                <c:pt idx="3922">
                  <c:v>-915.60620546340999</c:v>
                </c:pt>
                <c:pt idx="3923">
                  <c:v>-915.608470439911</c:v>
                </c:pt>
                <c:pt idx="3924">
                  <c:v>-915.61085462570202</c:v>
                </c:pt>
                <c:pt idx="3925">
                  <c:v>-915.61294078826904</c:v>
                </c:pt>
                <c:pt idx="3926">
                  <c:v>-915.61437129974399</c:v>
                </c:pt>
                <c:pt idx="3927">
                  <c:v>-915.61490774154697</c:v>
                </c:pt>
                <c:pt idx="3928">
                  <c:v>-915.61437129974399</c:v>
                </c:pt>
                <c:pt idx="3929">
                  <c:v>-915.61264276504494</c:v>
                </c:pt>
                <c:pt idx="3930">
                  <c:v>-915.60984134674095</c:v>
                </c:pt>
                <c:pt idx="3931">
                  <c:v>-915.60608625411999</c:v>
                </c:pt>
                <c:pt idx="3932">
                  <c:v>-915.60173511505104</c:v>
                </c:pt>
                <c:pt idx="3933">
                  <c:v>-915.59708595275902</c:v>
                </c:pt>
                <c:pt idx="3934">
                  <c:v>-915.59249639511108</c:v>
                </c:pt>
                <c:pt idx="3935">
                  <c:v>-915.58808565139793</c:v>
                </c:pt>
                <c:pt idx="3936">
                  <c:v>-915.58403253555298</c:v>
                </c:pt>
                <c:pt idx="3937">
                  <c:v>-915.58027744293202</c:v>
                </c:pt>
                <c:pt idx="3938">
                  <c:v>-915.57711839675903</c:v>
                </c:pt>
                <c:pt idx="3939">
                  <c:v>-915.57467460632301</c:v>
                </c:pt>
                <c:pt idx="3940">
                  <c:v>-915.57318449020408</c:v>
                </c:pt>
                <c:pt idx="3941">
                  <c:v>-915.57288646697998</c:v>
                </c:pt>
                <c:pt idx="3942">
                  <c:v>-915.57384014129707</c:v>
                </c:pt>
                <c:pt idx="3943">
                  <c:v>-915.57604551315308</c:v>
                </c:pt>
                <c:pt idx="3944">
                  <c:v>-915.57932376861595</c:v>
                </c:pt>
                <c:pt idx="3945">
                  <c:v>-915.58349609375</c:v>
                </c:pt>
                <c:pt idx="3946">
                  <c:v>-915.58814525604294</c:v>
                </c:pt>
                <c:pt idx="3947">
                  <c:v>-915.59267520904598</c:v>
                </c:pt>
                <c:pt idx="3948">
                  <c:v>-915.59654951095604</c:v>
                </c:pt>
                <c:pt idx="3949">
                  <c:v>-915.59923171997093</c:v>
                </c:pt>
                <c:pt idx="3950">
                  <c:v>-915.600364208222</c:v>
                </c:pt>
                <c:pt idx="3951">
                  <c:v>-915.59970855712902</c:v>
                </c:pt>
                <c:pt idx="3952">
                  <c:v>-915.59750318527199</c:v>
                </c:pt>
                <c:pt idx="3953">
                  <c:v>-915.59410572052002</c:v>
                </c:pt>
                <c:pt idx="3954">
                  <c:v>-915.59005260467598</c:v>
                </c:pt>
                <c:pt idx="3955">
                  <c:v>-915.58593988418602</c:v>
                </c:pt>
                <c:pt idx="3956">
                  <c:v>-915.58230400085495</c:v>
                </c:pt>
                <c:pt idx="3957">
                  <c:v>-915.57950258255005</c:v>
                </c:pt>
                <c:pt idx="3958">
                  <c:v>-915.57777404785202</c:v>
                </c:pt>
                <c:pt idx="3959">
                  <c:v>-915.57729721069404</c:v>
                </c:pt>
                <c:pt idx="3960">
                  <c:v>-915.577952861786</c:v>
                </c:pt>
                <c:pt idx="3961">
                  <c:v>-915.57950258255005</c:v>
                </c:pt>
                <c:pt idx="3962">
                  <c:v>-915.58158874511696</c:v>
                </c:pt>
                <c:pt idx="3963">
                  <c:v>-915.58385372161899</c:v>
                </c:pt>
                <c:pt idx="3964">
                  <c:v>-915.58588027954102</c:v>
                </c:pt>
                <c:pt idx="3965">
                  <c:v>-915.58737039566108</c:v>
                </c:pt>
                <c:pt idx="3966">
                  <c:v>-915.58814525604294</c:v>
                </c:pt>
                <c:pt idx="3967">
                  <c:v>-915.58784723281906</c:v>
                </c:pt>
                <c:pt idx="3968">
                  <c:v>-915.58635711669899</c:v>
                </c:pt>
                <c:pt idx="3969">
                  <c:v>-915.583555698395</c:v>
                </c:pt>
                <c:pt idx="3970">
                  <c:v>-915.57962179184005</c:v>
                </c:pt>
                <c:pt idx="3971">
                  <c:v>-915.57497262954701</c:v>
                </c:pt>
                <c:pt idx="3972">
                  <c:v>-915.56990623474098</c:v>
                </c:pt>
                <c:pt idx="3973">
                  <c:v>-915.56495904922508</c:v>
                </c:pt>
                <c:pt idx="3974">
                  <c:v>-915.56036949157692</c:v>
                </c:pt>
                <c:pt idx="3975">
                  <c:v>-915.55643558502197</c:v>
                </c:pt>
                <c:pt idx="3976">
                  <c:v>-915.55345535278298</c:v>
                </c:pt>
                <c:pt idx="3977">
                  <c:v>-915.55142879486107</c:v>
                </c:pt>
                <c:pt idx="3978">
                  <c:v>-915.550355911255</c:v>
                </c:pt>
                <c:pt idx="3979">
                  <c:v>-915.54981946945202</c:v>
                </c:pt>
                <c:pt idx="3980">
                  <c:v>-915.54928302764893</c:v>
                </c:pt>
                <c:pt idx="3981">
                  <c:v>-915.54844856262207</c:v>
                </c:pt>
                <c:pt idx="3982">
                  <c:v>-915.54707765579201</c:v>
                </c:pt>
                <c:pt idx="3983">
                  <c:v>-915.54522991180397</c:v>
                </c:pt>
                <c:pt idx="3984">
                  <c:v>-915.54314374923706</c:v>
                </c:pt>
                <c:pt idx="3985">
                  <c:v>-915.54105758666992</c:v>
                </c:pt>
                <c:pt idx="3986">
                  <c:v>-915.53909063339302</c:v>
                </c:pt>
                <c:pt idx="3987">
                  <c:v>-915.53760051727295</c:v>
                </c:pt>
                <c:pt idx="3988">
                  <c:v>-915.53694486618099</c:v>
                </c:pt>
                <c:pt idx="3989">
                  <c:v>-915.53730249404907</c:v>
                </c:pt>
                <c:pt idx="3990">
                  <c:v>-915.53873300552402</c:v>
                </c:pt>
                <c:pt idx="3991">
                  <c:v>-915.54129600524902</c:v>
                </c:pt>
                <c:pt idx="3992">
                  <c:v>-915.54457426071201</c:v>
                </c:pt>
                <c:pt idx="3993">
                  <c:v>-915.54838895797798</c:v>
                </c:pt>
                <c:pt idx="3994">
                  <c:v>-915.55256128311203</c:v>
                </c:pt>
                <c:pt idx="3995">
                  <c:v>-915.55679321289108</c:v>
                </c:pt>
                <c:pt idx="3996">
                  <c:v>-915.56090593338001</c:v>
                </c:pt>
                <c:pt idx="3997">
                  <c:v>-915.56442260742199</c:v>
                </c:pt>
                <c:pt idx="3998">
                  <c:v>-915.567224025727</c:v>
                </c:pt>
                <c:pt idx="3999">
                  <c:v>-915.56895256042503</c:v>
                </c:pt>
                <c:pt idx="4000">
                  <c:v>-915.56960821151802</c:v>
                </c:pt>
                <c:pt idx="4001">
                  <c:v>-915.56925058364902</c:v>
                </c:pt>
                <c:pt idx="4002">
                  <c:v>-915.56787967681908</c:v>
                </c:pt>
                <c:pt idx="4003">
                  <c:v>-915.56567430496193</c:v>
                </c:pt>
                <c:pt idx="4004">
                  <c:v>-915.56281328201294</c:v>
                </c:pt>
                <c:pt idx="4005">
                  <c:v>-915.55959463119507</c:v>
                </c:pt>
                <c:pt idx="4006">
                  <c:v>-915.55637598037697</c:v>
                </c:pt>
                <c:pt idx="4007">
                  <c:v>-915.55351495742798</c:v>
                </c:pt>
                <c:pt idx="4008">
                  <c:v>-915.55136919021606</c:v>
                </c:pt>
                <c:pt idx="4009">
                  <c:v>-915.549998283386</c:v>
                </c:pt>
                <c:pt idx="4010">
                  <c:v>-915.54970026016304</c:v>
                </c:pt>
                <c:pt idx="4011">
                  <c:v>-915.550475120545</c:v>
                </c:pt>
                <c:pt idx="4012">
                  <c:v>-915.55244207382202</c:v>
                </c:pt>
                <c:pt idx="4013">
                  <c:v>-915.55566072464001</c:v>
                </c:pt>
                <c:pt idx="4014">
                  <c:v>-915.56007146835304</c:v>
                </c:pt>
                <c:pt idx="4015">
                  <c:v>-915.56555509567306</c:v>
                </c:pt>
                <c:pt idx="4016">
                  <c:v>-915.57181358337402</c:v>
                </c:pt>
                <c:pt idx="4017">
                  <c:v>-915.57860851287899</c:v>
                </c:pt>
                <c:pt idx="4018">
                  <c:v>-915.58546304702804</c:v>
                </c:pt>
                <c:pt idx="4019">
                  <c:v>-915.591721534729</c:v>
                </c:pt>
                <c:pt idx="4020">
                  <c:v>-915.59702634811401</c:v>
                </c:pt>
                <c:pt idx="4021">
                  <c:v>-915.60096025466896</c:v>
                </c:pt>
                <c:pt idx="4022">
                  <c:v>-915.60346364974998</c:v>
                </c:pt>
                <c:pt idx="4023">
                  <c:v>-915.60447692871094</c:v>
                </c:pt>
                <c:pt idx="4024">
                  <c:v>-915.60417890548706</c:v>
                </c:pt>
                <c:pt idx="4025">
                  <c:v>-915.602867603302</c:v>
                </c:pt>
                <c:pt idx="4026">
                  <c:v>-915.60096025466896</c:v>
                </c:pt>
                <c:pt idx="4027">
                  <c:v>-915.59899330139206</c:v>
                </c:pt>
                <c:pt idx="4028">
                  <c:v>-915.59744358062801</c:v>
                </c:pt>
                <c:pt idx="4029">
                  <c:v>-915.59666872024604</c:v>
                </c:pt>
                <c:pt idx="4030">
                  <c:v>-915.59654951095604</c:v>
                </c:pt>
                <c:pt idx="4031">
                  <c:v>-915.59696674346901</c:v>
                </c:pt>
                <c:pt idx="4032">
                  <c:v>-915.59762239456199</c:v>
                </c:pt>
                <c:pt idx="4033">
                  <c:v>-915.59827804565498</c:v>
                </c:pt>
                <c:pt idx="4034">
                  <c:v>-915.59875488281295</c:v>
                </c:pt>
                <c:pt idx="4035">
                  <c:v>-915.59875488281295</c:v>
                </c:pt>
                <c:pt idx="4036">
                  <c:v>-915.59827804565498</c:v>
                </c:pt>
                <c:pt idx="4037">
                  <c:v>-915.59720516204902</c:v>
                </c:pt>
                <c:pt idx="4038">
                  <c:v>-915.59583425521896</c:v>
                </c:pt>
                <c:pt idx="4039">
                  <c:v>-915.59452295303402</c:v>
                </c:pt>
                <c:pt idx="4040">
                  <c:v>-915.59362888336204</c:v>
                </c:pt>
                <c:pt idx="4041">
                  <c:v>-915.59356927871704</c:v>
                </c:pt>
                <c:pt idx="4042">
                  <c:v>-915.59446334838901</c:v>
                </c:pt>
                <c:pt idx="4043">
                  <c:v>-915.59631109237694</c:v>
                </c:pt>
                <c:pt idx="4044">
                  <c:v>-915.59917211532593</c:v>
                </c:pt>
                <c:pt idx="4045">
                  <c:v>-915.602927207947</c:v>
                </c:pt>
                <c:pt idx="4046">
                  <c:v>-915.60733795165993</c:v>
                </c:pt>
                <c:pt idx="4047">
                  <c:v>-915.61222553253197</c:v>
                </c:pt>
                <c:pt idx="4048">
                  <c:v>-915.616993904114</c:v>
                </c:pt>
                <c:pt idx="4049">
                  <c:v>-915.62134504318306</c:v>
                </c:pt>
                <c:pt idx="4050">
                  <c:v>-915.62492132186901</c:v>
                </c:pt>
                <c:pt idx="4051">
                  <c:v>-915.62754392623901</c:v>
                </c:pt>
                <c:pt idx="4052">
                  <c:v>-915.62915325164795</c:v>
                </c:pt>
                <c:pt idx="4053">
                  <c:v>-915.62986850738503</c:v>
                </c:pt>
                <c:pt idx="4054">
                  <c:v>-915.62974929809593</c:v>
                </c:pt>
                <c:pt idx="4055">
                  <c:v>-915.62879562377998</c:v>
                </c:pt>
                <c:pt idx="4056">
                  <c:v>-915.62730550766003</c:v>
                </c:pt>
                <c:pt idx="4057">
                  <c:v>-915.62533855438301</c:v>
                </c:pt>
                <c:pt idx="4058">
                  <c:v>-915.62307357788097</c:v>
                </c:pt>
                <c:pt idx="4059">
                  <c:v>-915.62068939209007</c:v>
                </c:pt>
                <c:pt idx="4060">
                  <c:v>-915.61812639236496</c:v>
                </c:pt>
                <c:pt idx="4061">
                  <c:v>-915.61532497406006</c:v>
                </c:pt>
                <c:pt idx="4062">
                  <c:v>-915.61216592788696</c:v>
                </c:pt>
                <c:pt idx="4063">
                  <c:v>-915.608887672425</c:v>
                </c:pt>
                <c:pt idx="4064">
                  <c:v>-915.60566902160701</c:v>
                </c:pt>
                <c:pt idx="4065">
                  <c:v>-915.602807998657</c:v>
                </c:pt>
                <c:pt idx="4066">
                  <c:v>-915.60048341751099</c:v>
                </c:pt>
                <c:pt idx="4067">
                  <c:v>-915.59887409210205</c:v>
                </c:pt>
                <c:pt idx="4068">
                  <c:v>-915.59798002243099</c:v>
                </c:pt>
                <c:pt idx="4069">
                  <c:v>-915.597741603852</c:v>
                </c:pt>
                <c:pt idx="4070">
                  <c:v>-915.59815883636497</c:v>
                </c:pt>
                <c:pt idx="4071">
                  <c:v>-915.59887409210205</c:v>
                </c:pt>
                <c:pt idx="4072">
                  <c:v>-915.59958934784004</c:v>
                </c:pt>
                <c:pt idx="4073">
                  <c:v>-915.59976816177402</c:v>
                </c:pt>
                <c:pt idx="4074">
                  <c:v>-915.59917211532593</c:v>
                </c:pt>
                <c:pt idx="4075">
                  <c:v>-915.597741603852</c:v>
                </c:pt>
                <c:pt idx="4076">
                  <c:v>-915.59553623199508</c:v>
                </c:pt>
                <c:pt idx="4077">
                  <c:v>-915.59285402297996</c:v>
                </c:pt>
                <c:pt idx="4078">
                  <c:v>-915.58993339538597</c:v>
                </c:pt>
                <c:pt idx="4079">
                  <c:v>-915.58701276779198</c:v>
                </c:pt>
                <c:pt idx="4080">
                  <c:v>-915.58427095413208</c:v>
                </c:pt>
                <c:pt idx="4081">
                  <c:v>-915.58176755905197</c:v>
                </c:pt>
                <c:pt idx="4082">
                  <c:v>-915.57962179184005</c:v>
                </c:pt>
                <c:pt idx="4083">
                  <c:v>-915.57777404785202</c:v>
                </c:pt>
                <c:pt idx="4084">
                  <c:v>-915.57610511779808</c:v>
                </c:pt>
                <c:pt idx="4085">
                  <c:v>-915.57449579238892</c:v>
                </c:pt>
                <c:pt idx="4086">
                  <c:v>-915.572707653046</c:v>
                </c:pt>
                <c:pt idx="4087">
                  <c:v>-915.57074069976807</c:v>
                </c:pt>
                <c:pt idx="4088">
                  <c:v>-915.56847572326706</c:v>
                </c:pt>
                <c:pt idx="4089">
                  <c:v>-915.56615114212104</c:v>
                </c:pt>
                <c:pt idx="4090">
                  <c:v>-915.56382656097401</c:v>
                </c:pt>
                <c:pt idx="4091">
                  <c:v>-915.56168079376198</c:v>
                </c:pt>
                <c:pt idx="4092">
                  <c:v>-915.55995225906395</c:v>
                </c:pt>
                <c:pt idx="4093">
                  <c:v>-915.55870056152401</c:v>
                </c:pt>
                <c:pt idx="4094">
                  <c:v>-915.55810451507602</c:v>
                </c:pt>
                <c:pt idx="4095">
                  <c:v>-915.55828332901001</c:v>
                </c:pt>
                <c:pt idx="4096">
                  <c:v>-915.55941581726097</c:v>
                </c:pt>
                <c:pt idx="4097">
                  <c:v>-915.56144237518299</c:v>
                </c:pt>
                <c:pt idx="4098">
                  <c:v>-915.564184188843</c:v>
                </c:pt>
                <c:pt idx="4099">
                  <c:v>-915.56746244430599</c:v>
                </c:pt>
                <c:pt idx="4100">
                  <c:v>-915.57103872299194</c:v>
                </c:pt>
                <c:pt idx="4101">
                  <c:v>-915.57491302490303</c:v>
                </c:pt>
                <c:pt idx="4102">
                  <c:v>-915.57902574539207</c:v>
                </c:pt>
                <c:pt idx="4103">
                  <c:v>-915.58313846588203</c:v>
                </c:pt>
                <c:pt idx="4104">
                  <c:v>-915.58719158172607</c:v>
                </c:pt>
                <c:pt idx="4105">
                  <c:v>-915.59100627899193</c:v>
                </c:pt>
                <c:pt idx="4106">
                  <c:v>-915.594642162323</c:v>
                </c:pt>
                <c:pt idx="4107">
                  <c:v>-915.59809923171997</c:v>
                </c:pt>
                <c:pt idx="4108">
                  <c:v>-915.60119867324897</c:v>
                </c:pt>
                <c:pt idx="4109">
                  <c:v>-915.60370206832908</c:v>
                </c:pt>
                <c:pt idx="4110">
                  <c:v>-915.60519218444801</c:v>
                </c:pt>
                <c:pt idx="4111">
                  <c:v>-915.60537099838302</c:v>
                </c:pt>
                <c:pt idx="4112">
                  <c:v>-915.60411930084206</c:v>
                </c:pt>
                <c:pt idx="4113">
                  <c:v>-915.60161590576195</c:v>
                </c:pt>
                <c:pt idx="4114">
                  <c:v>-915.59803962707497</c:v>
                </c:pt>
                <c:pt idx="4115">
                  <c:v>-915.59380769729592</c:v>
                </c:pt>
                <c:pt idx="4116">
                  <c:v>-915.58927774429299</c:v>
                </c:pt>
                <c:pt idx="4117">
                  <c:v>-915.58492660522506</c:v>
                </c:pt>
                <c:pt idx="4118">
                  <c:v>-915.58129072189399</c:v>
                </c:pt>
                <c:pt idx="4119">
                  <c:v>-915.57872772216797</c:v>
                </c:pt>
                <c:pt idx="4120">
                  <c:v>-915.57747602462803</c:v>
                </c:pt>
                <c:pt idx="4121">
                  <c:v>-915.57753562927292</c:v>
                </c:pt>
                <c:pt idx="4122">
                  <c:v>-915.57878732681297</c:v>
                </c:pt>
                <c:pt idx="4123">
                  <c:v>-915.58081388473499</c:v>
                </c:pt>
                <c:pt idx="4124">
                  <c:v>-915.58331727981601</c:v>
                </c:pt>
                <c:pt idx="4125">
                  <c:v>-915.58599948883102</c:v>
                </c:pt>
                <c:pt idx="4126">
                  <c:v>-915.58844327926704</c:v>
                </c:pt>
                <c:pt idx="4127">
                  <c:v>-915.59046983718895</c:v>
                </c:pt>
                <c:pt idx="4128">
                  <c:v>-915.59190034866401</c:v>
                </c:pt>
                <c:pt idx="4129">
                  <c:v>-915.59261560440098</c:v>
                </c:pt>
                <c:pt idx="4130">
                  <c:v>-915.59255599975597</c:v>
                </c:pt>
                <c:pt idx="4131">
                  <c:v>-915.591721534729</c:v>
                </c:pt>
                <c:pt idx="4132">
                  <c:v>-915.59046983718895</c:v>
                </c:pt>
                <c:pt idx="4133">
                  <c:v>-915.58897972107002</c:v>
                </c:pt>
                <c:pt idx="4134">
                  <c:v>-915.58766841888405</c:v>
                </c:pt>
                <c:pt idx="4135">
                  <c:v>-915.58671474456798</c:v>
                </c:pt>
                <c:pt idx="4136">
                  <c:v>-915.58641672134399</c:v>
                </c:pt>
                <c:pt idx="4137">
                  <c:v>-915.58695316314697</c:v>
                </c:pt>
                <c:pt idx="4138">
                  <c:v>-915.58838367462204</c:v>
                </c:pt>
                <c:pt idx="4139">
                  <c:v>-915.59070825576805</c:v>
                </c:pt>
                <c:pt idx="4140">
                  <c:v>-915.59386730194092</c:v>
                </c:pt>
                <c:pt idx="4141">
                  <c:v>-915.59756278991699</c:v>
                </c:pt>
                <c:pt idx="4142">
                  <c:v>-915.60161590576195</c:v>
                </c:pt>
                <c:pt idx="4143">
                  <c:v>-915.605788230896</c:v>
                </c:pt>
                <c:pt idx="4144">
                  <c:v>-915.60996055603005</c:v>
                </c:pt>
                <c:pt idx="4145">
                  <c:v>-915.61407327652</c:v>
                </c:pt>
                <c:pt idx="4146">
                  <c:v>-915.61812639236496</c:v>
                </c:pt>
                <c:pt idx="4147">
                  <c:v>-915.62211990356502</c:v>
                </c:pt>
                <c:pt idx="4148">
                  <c:v>-915.62599420547508</c:v>
                </c:pt>
                <c:pt idx="4149">
                  <c:v>-915.62963008880592</c:v>
                </c:pt>
                <c:pt idx="4150">
                  <c:v>-915.63284873962402</c:v>
                </c:pt>
                <c:pt idx="4151">
                  <c:v>-915.63553094863892</c:v>
                </c:pt>
                <c:pt idx="4152">
                  <c:v>-915.63719987869308</c:v>
                </c:pt>
                <c:pt idx="4153">
                  <c:v>-915.63755750656105</c:v>
                </c:pt>
                <c:pt idx="4154">
                  <c:v>-915.636305809021</c:v>
                </c:pt>
                <c:pt idx="4155">
                  <c:v>-915.63326597213802</c:v>
                </c:pt>
                <c:pt idx="4156">
                  <c:v>-915.62837839126598</c:v>
                </c:pt>
                <c:pt idx="4157">
                  <c:v>-915.62188148498603</c:v>
                </c:pt>
                <c:pt idx="4158">
                  <c:v>-915.61413288116501</c:v>
                </c:pt>
                <c:pt idx="4159">
                  <c:v>-915.60566902160701</c:v>
                </c:pt>
                <c:pt idx="4160">
                  <c:v>-915.597324371338</c:v>
                </c:pt>
                <c:pt idx="4161">
                  <c:v>-915.58993339538597</c:v>
                </c:pt>
                <c:pt idx="4162">
                  <c:v>-915.58421134948799</c:v>
                </c:pt>
                <c:pt idx="4163">
                  <c:v>-915.58057546615601</c:v>
                </c:pt>
                <c:pt idx="4164">
                  <c:v>-915.57938337326095</c:v>
                </c:pt>
                <c:pt idx="4165">
                  <c:v>-915.58063507080101</c:v>
                </c:pt>
                <c:pt idx="4166">
                  <c:v>-915.58397293090798</c:v>
                </c:pt>
                <c:pt idx="4167">
                  <c:v>-915.58892011642502</c:v>
                </c:pt>
                <c:pt idx="4168">
                  <c:v>-915.594701766968</c:v>
                </c:pt>
                <c:pt idx="4169">
                  <c:v>-915.60060262680099</c:v>
                </c:pt>
                <c:pt idx="4170">
                  <c:v>-915.605907440186</c:v>
                </c:pt>
                <c:pt idx="4171">
                  <c:v>-915.61013936996505</c:v>
                </c:pt>
                <c:pt idx="4172">
                  <c:v>-915.61323881149292</c:v>
                </c:pt>
                <c:pt idx="4173">
                  <c:v>-915.61496734619197</c:v>
                </c:pt>
                <c:pt idx="4174">
                  <c:v>-915.61568260192894</c:v>
                </c:pt>
                <c:pt idx="4175">
                  <c:v>-915.61568260192894</c:v>
                </c:pt>
                <c:pt idx="4176">
                  <c:v>-915.61550378799507</c:v>
                </c:pt>
                <c:pt idx="4177">
                  <c:v>-915.61574220657394</c:v>
                </c:pt>
                <c:pt idx="4178">
                  <c:v>-915.61675548553501</c:v>
                </c:pt>
                <c:pt idx="4179">
                  <c:v>-915.61860322952293</c:v>
                </c:pt>
                <c:pt idx="4180">
                  <c:v>-915.62134504318306</c:v>
                </c:pt>
                <c:pt idx="4181">
                  <c:v>-915.62468290329002</c:v>
                </c:pt>
                <c:pt idx="4182">
                  <c:v>-915.62843799591099</c:v>
                </c:pt>
                <c:pt idx="4183">
                  <c:v>-915.63231229782104</c:v>
                </c:pt>
                <c:pt idx="4184">
                  <c:v>-915.63612699508701</c:v>
                </c:pt>
                <c:pt idx="4185">
                  <c:v>-915.63958406448398</c:v>
                </c:pt>
                <c:pt idx="4186">
                  <c:v>-915.64262390136696</c:v>
                </c:pt>
                <c:pt idx="4187">
                  <c:v>-915.64518690109298</c:v>
                </c:pt>
                <c:pt idx="4188">
                  <c:v>-915.64739227294899</c:v>
                </c:pt>
                <c:pt idx="4189">
                  <c:v>-915.64918041229294</c:v>
                </c:pt>
                <c:pt idx="4190">
                  <c:v>-915.65067052841198</c:v>
                </c:pt>
                <c:pt idx="4191">
                  <c:v>-915.65162420272804</c:v>
                </c:pt>
                <c:pt idx="4192">
                  <c:v>-915.65204143524193</c:v>
                </c:pt>
                <c:pt idx="4193">
                  <c:v>-915.65162420272804</c:v>
                </c:pt>
                <c:pt idx="4194">
                  <c:v>-915.65025329589901</c:v>
                </c:pt>
                <c:pt idx="4195">
                  <c:v>-915.64786911010799</c:v>
                </c:pt>
                <c:pt idx="4196">
                  <c:v>-915.64435243606601</c:v>
                </c:pt>
                <c:pt idx="4197">
                  <c:v>-915.64000129699707</c:v>
                </c:pt>
                <c:pt idx="4198">
                  <c:v>-915.63511371612594</c:v>
                </c:pt>
                <c:pt idx="4199">
                  <c:v>-915.63016653060902</c:v>
                </c:pt>
                <c:pt idx="4200">
                  <c:v>-915.62551736831699</c:v>
                </c:pt>
                <c:pt idx="4201">
                  <c:v>-915.62146425247192</c:v>
                </c:pt>
                <c:pt idx="4202">
                  <c:v>-915.61830520629906</c:v>
                </c:pt>
                <c:pt idx="4203">
                  <c:v>-915.61621904373192</c:v>
                </c:pt>
                <c:pt idx="4204">
                  <c:v>-915.61520576477096</c:v>
                </c:pt>
                <c:pt idx="4205">
                  <c:v>-915.61526536941506</c:v>
                </c:pt>
                <c:pt idx="4206">
                  <c:v>-915.61615943908703</c:v>
                </c:pt>
                <c:pt idx="4207">
                  <c:v>-915.61741113662697</c:v>
                </c:pt>
                <c:pt idx="4208">
                  <c:v>-915.61890125274704</c:v>
                </c:pt>
                <c:pt idx="4209">
                  <c:v>-915.62027215957698</c:v>
                </c:pt>
                <c:pt idx="4210">
                  <c:v>-915.62152385711693</c:v>
                </c:pt>
                <c:pt idx="4211">
                  <c:v>-915.62241792678901</c:v>
                </c:pt>
                <c:pt idx="4212">
                  <c:v>-915.62283515930199</c:v>
                </c:pt>
                <c:pt idx="4213">
                  <c:v>-915.62283515930199</c:v>
                </c:pt>
                <c:pt idx="4214">
                  <c:v>-915.622656345368</c:v>
                </c:pt>
                <c:pt idx="4215">
                  <c:v>-915.62241792678901</c:v>
                </c:pt>
                <c:pt idx="4216">
                  <c:v>-915.62235832214401</c:v>
                </c:pt>
                <c:pt idx="4217">
                  <c:v>-915.62241792678901</c:v>
                </c:pt>
                <c:pt idx="4218">
                  <c:v>-915.62241792678901</c:v>
                </c:pt>
                <c:pt idx="4219">
                  <c:v>-915.622179508209</c:v>
                </c:pt>
                <c:pt idx="4220">
                  <c:v>-915.62170267105103</c:v>
                </c:pt>
                <c:pt idx="4221">
                  <c:v>-915.62098741531395</c:v>
                </c:pt>
                <c:pt idx="4222">
                  <c:v>-915.620033740998</c:v>
                </c:pt>
                <c:pt idx="4223">
                  <c:v>-915.61878204345703</c:v>
                </c:pt>
                <c:pt idx="4224">
                  <c:v>-915.61723232269298</c:v>
                </c:pt>
                <c:pt idx="4225">
                  <c:v>-915.61568260192894</c:v>
                </c:pt>
                <c:pt idx="4226">
                  <c:v>-915.61437129974399</c:v>
                </c:pt>
                <c:pt idx="4227">
                  <c:v>-915.61383485794101</c:v>
                </c:pt>
                <c:pt idx="4228">
                  <c:v>-915.61425209045399</c:v>
                </c:pt>
                <c:pt idx="4229">
                  <c:v>-915.61562299728394</c:v>
                </c:pt>
                <c:pt idx="4230">
                  <c:v>-915.61770915985107</c:v>
                </c:pt>
                <c:pt idx="4231">
                  <c:v>-915.62015295028698</c:v>
                </c:pt>
                <c:pt idx="4232">
                  <c:v>-915.62253713607799</c:v>
                </c:pt>
                <c:pt idx="4233">
                  <c:v>-915.62438488006592</c:v>
                </c:pt>
                <c:pt idx="4234">
                  <c:v>-915.62539815902699</c:v>
                </c:pt>
                <c:pt idx="4235">
                  <c:v>-915.62533855438301</c:v>
                </c:pt>
                <c:pt idx="4236">
                  <c:v>-915.62414646148704</c:v>
                </c:pt>
                <c:pt idx="4237">
                  <c:v>-915.62176227569603</c:v>
                </c:pt>
                <c:pt idx="4238">
                  <c:v>-915.61854362487793</c:v>
                </c:pt>
                <c:pt idx="4239">
                  <c:v>-915.61484813690208</c:v>
                </c:pt>
                <c:pt idx="4240">
                  <c:v>-915.61109304428101</c:v>
                </c:pt>
                <c:pt idx="4241">
                  <c:v>-915.60781478881904</c:v>
                </c:pt>
                <c:pt idx="4242">
                  <c:v>-915.60531139373802</c:v>
                </c:pt>
                <c:pt idx="4243">
                  <c:v>-915.60382127761898</c:v>
                </c:pt>
                <c:pt idx="4244">
                  <c:v>-915.60316562652599</c:v>
                </c:pt>
                <c:pt idx="4245">
                  <c:v>-915.60304641723701</c:v>
                </c:pt>
                <c:pt idx="4246">
                  <c:v>-915.60310602188099</c:v>
                </c:pt>
                <c:pt idx="4247">
                  <c:v>-915.60304641723701</c:v>
                </c:pt>
                <c:pt idx="4248">
                  <c:v>-915.60256958007801</c:v>
                </c:pt>
                <c:pt idx="4249">
                  <c:v>-915.60137748718307</c:v>
                </c:pt>
                <c:pt idx="4250">
                  <c:v>-915.59917211532593</c:v>
                </c:pt>
                <c:pt idx="4251">
                  <c:v>-915.59577465057396</c:v>
                </c:pt>
                <c:pt idx="4252">
                  <c:v>-915.59130430221603</c:v>
                </c:pt>
                <c:pt idx="4253">
                  <c:v>-915.58588027954102</c:v>
                </c:pt>
                <c:pt idx="4254">
                  <c:v>-915.58015823364303</c:v>
                </c:pt>
                <c:pt idx="4255">
                  <c:v>-915.57461500167892</c:v>
                </c:pt>
                <c:pt idx="4256">
                  <c:v>-915.569727420807</c:v>
                </c:pt>
                <c:pt idx="4257">
                  <c:v>-915.56591272354103</c:v>
                </c:pt>
                <c:pt idx="4258">
                  <c:v>-915.56340932846092</c:v>
                </c:pt>
                <c:pt idx="4259">
                  <c:v>-915.56227684020996</c:v>
                </c:pt>
                <c:pt idx="4260">
                  <c:v>-915.56263446807907</c:v>
                </c:pt>
                <c:pt idx="4261">
                  <c:v>-915.56430339813301</c:v>
                </c:pt>
                <c:pt idx="4262">
                  <c:v>-915.56704521179199</c:v>
                </c:pt>
                <c:pt idx="4263">
                  <c:v>-915.57038307189998</c:v>
                </c:pt>
                <c:pt idx="4264">
                  <c:v>-915.57384014129707</c:v>
                </c:pt>
                <c:pt idx="4265">
                  <c:v>-915.57693958282493</c:v>
                </c:pt>
                <c:pt idx="4266">
                  <c:v>-915.57932376861595</c:v>
                </c:pt>
                <c:pt idx="4267">
                  <c:v>-915.58075428009101</c:v>
                </c:pt>
                <c:pt idx="4268">
                  <c:v>-915.58105230331398</c:v>
                </c:pt>
                <c:pt idx="4269">
                  <c:v>-915.58021783828804</c:v>
                </c:pt>
                <c:pt idx="4270">
                  <c:v>-915.578310489655</c:v>
                </c:pt>
                <c:pt idx="4271">
                  <c:v>-915.575389862061</c:v>
                </c:pt>
                <c:pt idx="4272">
                  <c:v>-915.57169437408493</c:v>
                </c:pt>
                <c:pt idx="4273">
                  <c:v>-915.56758165359497</c:v>
                </c:pt>
                <c:pt idx="4274">
                  <c:v>-915.56334972381592</c:v>
                </c:pt>
                <c:pt idx="4275">
                  <c:v>-915.55953502655098</c:v>
                </c:pt>
                <c:pt idx="4276">
                  <c:v>-915.55637598037697</c:v>
                </c:pt>
                <c:pt idx="4277">
                  <c:v>-915.55428981781006</c:v>
                </c:pt>
                <c:pt idx="4278">
                  <c:v>-915.553395748139</c:v>
                </c:pt>
                <c:pt idx="4279">
                  <c:v>-915.55393218994197</c:v>
                </c:pt>
                <c:pt idx="4280">
                  <c:v>-915.55589914321899</c:v>
                </c:pt>
                <c:pt idx="4281">
                  <c:v>-915.55941581726097</c:v>
                </c:pt>
                <c:pt idx="4282">
                  <c:v>-915.564184188843</c:v>
                </c:pt>
                <c:pt idx="4283">
                  <c:v>-915.569846630097</c:v>
                </c:pt>
                <c:pt idx="4284">
                  <c:v>-915.57598590850898</c:v>
                </c:pt>
                <c:pt idx="4285">
                  <c:v>-915.58212518691994</c:v>
                </c:pt>
                <c:pt idx="4286">
                  <c:v>-915.58790683746406</c:v>
                </c:pt>
                <c:pt idx="4287">
                  <c:v>-915.59309244155907</c:v>
                </c:pt>
                <c:pt idx="4288">
                  <c:v>-915.597324371338</c:v>
                </c:pt>
                <c:pt idx="4289">
                  <c:v>-915.60042381286598</c:v>
                </c:pt>
                <c:pt idx="4290">
                  <c:v>-915.60203313827492</c:v>
                </c:pt>
                <c:pt idx="4291">
                  <c:v>-915.60209274291992</c:v>
                </c:pt>
                <c:pt idx="4292">
                  <c:v>-915.60054302215599</c:v>
                </c:pt>
                <c:pt idx="4293">
                  <c:v>-915.59750318527199</c:v>
                </c:pt>
                <c:pt idx="4294">
                  <c:v>-915.59327125549294</c:v>
                </c:pt>
                <c:pt idx="4295">
                  <c:v>-915.58814525604294</c:v>
                </c:pt>
                <c:pt idx="4296">
                  <c:v>-915.58248281478905</c:v>
                </c:pt>
                <c:pt idx="4297">
                  <c:v>-915.57652235031105</c:v>
                </c:pt>
                <c:pt idx="4298">
                  <c:v>-915.57062149047897</c:v>
                </c:pt>
                <c:pt idx="4299">
                  <c:v>-915.56489944458008</c:v>
                </c:pt>
                <c:pt idx="4300">
                  <c:v>-915.55983304977394</c:v>
                </c:pt>
                <c:pt idx="4301">
                  <c:v>-915.55554151535102</c:v>
                </c:pt>
                <c:pt idx="4302">
                  <c:v>-915.55220365524292</c:v>
                </c:pt>
                <c:pt idx="4303">
                  <c:v>-915.54981946945202</c:v>
                </c:pt>
                <c:pt idx="4304">
                  <c:v>-915.54826974868797</c:v>
                </c:pt>
                <c:pt idx="4305">
                  <c:v>-915.54725646972702</c:v>
                </c:pt>
                <c:pt idx="4306">
                  <c:v>-915.54683923721302</c:v>
                </c:pt>
                <c:pt idx="4307">
                  <c:v>-915.54683923721302</c:v>
                </c:pt>
                <c:pt idx="4308">
                  <c:v>-915.54725646972702</c:v>
                </c:pt>
                <c:pt idx="4309">
                  <c:v>-915.547852516175</c:v>
                </c:pt>
                <c:pt idx="4310">
                  <c:v>-915.54844856262207</c:v>
                </c:pt>
                <c:pt idx="4311">
                  <c:v>-915.54880619049095</c:v>
                </c:pt>
                <c:pt idx="4312">
                  <c:v>-915.54874658584595</c:v>
                </c:pt>
                <c:pt idx="4313">
                  <c:v>-915.54832935333297</c:v>
                </c:pt>
                <c:pt idx="4314">
                  <c:v>-915.54755449295101</c:v>
                </c:pt>
                <c:pt idx="4315">
                  <c:v>-915.54654121398903</c:v>
                </c:pt>
                <c:pt idx="4316">
                  <c:v>-915.54540872573898</c:v>
                </c:pt>
                <c:pt idx="4317">
                  <c:v>-915.54427623748802</c:v>
                </c:pt>
                <c:pt idx="4318">
                  <c:v>-915.54332256317207</c:v>
                </c:pt>
                <c:pt idx="4319">
                  <c:v>-915.54278612136898</c:v>
                </c:pt>
                <c:pt idx="4320">
                  <c:v>-915.54284572601296</c:v>
                </c:pt>
                <c:pt idx="4321">
                  <c:v>-915.54338216781593</c:v>
                </c:pt>
                <c:pt idx="4322">
                  <c:v>-915.54427623748802</c:v>
                </c:pt>
                <c:pt idx="4323">
                  <c:v>-915.54522991180397</c:v>
                </c:pt>
                <c:pt idx="4324">
                  <c:v>-915.54606437683105</c:v>
                </c:pt>
                <c:pt idx="4325">
                  <c:v>-915.54630279540993</c:v>
                </c:pt>
                <c:pt idx="4326">
                  <c:v>-915.54582595825195</c:v>
                </c:pt>
                <c:pt idx="4327">
                  <c:v>-915.54439544677803</c:v>
                </c:pt>
                <c:pt idx="4328">
                  <c:v>-915.54195165634201</c:v>
                </c:pt>
                <c:pt idx="4329">
                  <c:v>-915.53837537765503</c:v>
                </c:pt>
                <c:pt idx="4330">
                  <c:v>-915.533726215363</c:v>
                </c:pt>
                <c:pt idx="4331">
                  <c:v>-915.52818298339901</c:v>
                </c:pt>
                <c:pt idx="4332">
                  <c:v>-915.52198410034202</c:v>
                </c:pt>
                <c:pt idx="4333">
                  <c:v>-915.51548719406105</c:v>
                </c:pt>
                <c:pt idx="4334">
                  <c:v>-915.50910949707099</c:v>
                </c:pt>
                <c:pt idx="4335">
                  <c:v>-915.50291061401401</c:v>
                </c:pt>
                <c:pt idx="4336">
                  <c:v>-915.49683094024704</c:v>
                </c:pt>
                <c:pt idx="4337">
                  <c:v>-915.49075126647995</c:v>
                </c:pt>
                <c:pt idx="4338">
                  <c:v>-915.48467159271308</c:v>
                </c:pt>
                <c:pt idx="4339">
                  <c:v>-915.47871112823498</c:v>
                </c:pt>
                <c:pt idx="4340">
                  <c:v>-915.47310829162598</c:v>
                </c:pt>
                <c:pt idx="4341">
                  <c:v>-915.46804189682007</c:v>
                </c:pt>
                <c:pt idx="4342">
                  <c:v>-915.46357154846203</c:v>
                </c:pt>
                <c:pt idx="4343">
                  <c:v>-915.45999526977607</c:v>
                </c:pt>
                <c:pt idx="4344">
                  <c:v>-915.45767068862892</c:v>
                </c:pt>
                <c:pt idx="4345">
                  <c:v>-915.45689582824707</c:v>
                </c:pt>
                <c:pt idx="4346">
                  <c:v>-915.45808792114303</c:v>
                </c:pt>
                <c:pt idx="4347">
                  <c:v>-915.46106815338203</c:v>
                </c:pt>
                <c:pt idx="4348">
                  <c:v>-915.46565771102905</c:v>
                </c:pt>
                <c:pt idx="4349">
                  <c:v>-915.47114133834907</c:v>
                </c:pt>
                <c:pt idx="4350">
                  <c:v>-915.47692298889206</c:v>
                </c:pt>
                <c:pt idx="4351">
                  <c:v>-915.48246622085594</c:v>
                </c:pt>
                <c:pt idx="4352">
                  <c:v>-915.48729419708297</c:v>
                </c:pt>
                <c:pt idx="4353">
                  <c:v>-915.49110889434792</c:v>
                </c:pt>
                <c:pt idx="4354">
                  <c:v>-915.49367189407394</c:v>
                </c:pt>
                <c:pt idx="4355">
                  <c:v>-915.495042800904</c:v>
                </c:pt>
                <c:pt idx="4356">
                  <c:v>-915.49534082412697</c:v>
                </c:pt>
                <c:pt idx="4357">
                  <c:v>-915.49474477768001</c:v>
                </c:pt>
                <c:pt idx="4358">
                  <c:v>-915.49343347549507</c:v>
                </c:pt>
                <c:pt idx="4359">
                  <c:v>-915.49164533615101</c:v>
                </c:pt>
                <c:pt idx="4360">
                  <c:v>-915.48938035965</c:v>
                </c:pt>
                <c:pt idx="4361">
                  <c:v>-915.48657894134499</c:v>
                </c:pt>
                <c:pt idx="4362">
                  <c:v>-915.48306226730392</c:v>
                </c:pt>
                <c:pt idx="4363">
                  <c:v>-915.47883033752498</c:v>
                </c:pt>
                <c:pt idx="4364">
                  <c:v>-915.47394275665306</c:v>
                </c:pt>
                <c:pt idx="4365">
                  <c:v>-915.46875715255806</c:v>
                </c:pt>
                <c:pt idx="4366">
                  <c:v>-915.46363115310692</c:v>
                </c:pt>
                <c:pt idx="4367">
                  <c:v>-915.45898199081398</c:v>
                </c:pt>
                <c:pt idx="4368">
                  <c:v>-915.45522689819404</c:v>
                </c:pt>
                <c:pt idx="4369">
                  <c:v>-915.45266389846802</c:v>
                </c:pt>
                <c:pt idx="4370">
                  <c:v>-915.45165061950706</c:v>
                </c:pt>
                <c:pt idx="4371">
                  <c:v>-915.45212745666504</c:v>
                </c:pt>
                <c:pt idx="4372">
                  <c:v>-915.45385599136398</c:v>
                </c:pt>
                <c:pt idx="4373">
                  <c:v>-915.45647859573398</c:v>
                </c:pt>
                <c:pt idx="4374">
                  <c:v>-915.45939922332798</c:v>
                </c:pt>
                <c:pt idx="4375">
                  <c:v>-915.46214103698799</c:v>
                </c:pt>
                <c:pt idx="4376">
                  <c:v>-915.46434640884399</c:v>
                </c:pt>
                <c:pt idx="4377">
                  <c:v>-915.46571731567406</c:v>
                </c:pt>
                <c:pt idx="4378">
                  <c:v>-915.46619415283203</c:v>
                </c:pt>
                <c:pt idx="4379">
                  <c:v>-915.46583652496406</c:v>
                </c:pt>
                <c:pt idx="4380">
                  <c:v>-915.46476364135799</c:v>
                </c:pt>
                <c:pt idx="4381">
                  <c:v>-915.46315431594894</c:v>
                </c:pt>
                <c:pt idx="4382">
                  <c:v>-915.46118736267101</c:v>
                </c:pt>
                <c:pt idx="4383">
                  <c:v>-915.45904159545898</c:v>
                </c:pt>
                <c:pt idx="4384">
                  <c:v>-915.45665740966797</c:v>
                </c:pt>
                <c:pt idx="4385">
                  <c:v>-915.45403480529808</c:v>
                </c:pt>
                <c:pt idx="4386">
                  <c:v>-915.45117378234897</c:v>
                </c:pt>
                <c:pt idx="4387">
                  <c:v>-915.44807434082099</c:v>
                </c:pt>
                <c:pt idx="4388">
                  <c:v>-915.44479608535801</c:v>
                </c:pt>
                <c:pt idx="4389">
                  <c:v>-915.44145822525002</c:v>
                </c:pt>
                <c:pt idx="4390">
                  <c:v>-915.43829917907692</c:v>
                </c:pt>
                <c:pt idx="4391">
                  <c:v>-915.43555736541794</c:v>
                </c:pt>
                <c:pt idx="4392">
                  <c:v>-915.43359041214001</c:v>
                </c:pt>
                <c:pt idx="4393">
                  <c:v>-915.43257713317894</c:v>
                </c:pt>
                <c:pt idx="4394">
                  <c:v>-915.43263673782394</c:v>
                </c:pt>
                <c:pt idx="4395">
                  <c:v>-915.43370962143001</c:v>
                </c:pt>
                <c:pt idx="4396">
                  <c:v>-915.43561697006203</c:v>
                </c:pt>
                <c:pt idx="4397">
                  <c:v>-915.43794155120895</c:v>
                </c:pt>
                <c:pt idx="4398">
                  <c:v>-915.44038534164406</c:v>
                </c:pt>
                <c:pt idx="4399">
                  <c:v>-915.44259071350098</c:v>
                </c:pt>
                <c:pt idx="4400">
                  <c:v>-915.44420003891003</c:v>
                </c:pt>
                <c:pt idx="4401">
                  <c:v>-915.445094108582</c:v>
                </c:pt>
                <c:pt idx="4402">
                  <c:v>-915.445153713227</c:v>
                </c:pt>
                <c:pt idx="4403">
                  <c:v>-915.44455766677902</c:v>
                </c:pt>
                <c:pt idx="4404">
                  <c:v>-915.44348478317306</c:v>
                </c:pt>
                <c:pt idx="4405">
                  <c:v>-915.44223308563301</c:v>
                </c:pt>
                <c:pt idx="4406">
                  <c:v>-915.44104099273704</c:v>
                </c:pt>
                <c:pt idx="4407">
                  <c:v>-915.44008731842098</c:v>
                </c:pt>
                <c:pt idx="4408">
                  <c:v>-915.43937206268299</c:v>
                </c:pt>
                <c:pt idx="4409">
                  <c:v>-915.43883562088001</c:v>
                </c:pt>
                <c:pt idx="4410">
                  <c:v>-915.43847799301193</c:v>
                </c:pt>
                <c:pt idx="4411">
                  <c:v>-915.43829917907692</c:v>
                </c:pt>
                <c:pt idx="4412">
                  <c:v>-915.43829917907692</c:v>
                </c:pt>
                <c:pt idx="4413">
                  <c:v>-915.43829917907692</c:v>
                </c:pt>
                <c:pt idx="4414">
                  <c:v>-915.43829917907692</c:v>
                </c:pt>
                <c:pt idx="4415">
                  <c:v>-915.43847799301193</c:v>
                </c:pt>
                <c:pt idx="4416">
                  <c:v>-915.43895483017002</c:v>
                </c:pt>
                <c:pt idx="4417">
                  <c:v>-915.44014692306496</c:v>
                </c:pt>
                <c:pt idx="4418">
                  <c:v>-915.442173480988</c:v>
                </c:pt>
                <c:pt idx="4419">
                  <c:v>-915.44485569000301</c:v>
                </c:pt>
                <c:pt idx="4420">
                  <c:v>-915.44801473617599</c:v>
                </c:pt>
                <c:pt idx="4421">
                  <c:v>-915.45141220092796</c:v>
                </c:pt>
                <c:pt idx="4422">
                  <c:v>-915.45475006103493</c:v>
                </c:pt>
                <c:pt idx="4423">
                  <c:v>-915.45784950256393</c:v>
                </c:pt>
                <c:pt idx="4424">
                  <c:v>-915.46053171157905</c:v>
                </c:pt>
                <c:pt idx="4425">
                  <c:v>-915.46261787414596</c:v>
                </c:pt>
                <c:pt idx="4426">
                  <c:v>-915.46392917633102</c:v>
                </c:pt>
                <c:pt idx="4427">
                  <c:v>-915.464525222779</c:v>
                </c:pt>
                <c:pt idx="4428">
                  <c:v>-915.46458482742298</c:v>
                </c:pt>
                <c:pt idx="4429">
                  <c:v>-915.464406013489</c:v>
                </c:pt>
                <c:pt idx="4430">
                  <c:v>-915.46428680419899</c:v>
                </c:pt>
                <c:pt idx="4431">
                  <c:v>-915.46428680419899</c:v>
                </c:pt>
                <c:pt idx="4432">
                  <c:v>-915.464465618134</c:v>
                </c:pt>
                <c:pt idx="4433">
                  <c:v>-915.46494245529198</c:v>
                </c:pt>
                <c:pt idx="4434">
                  <c:v>-915.46565771102905</c:v>
                </c:pt>
                <c:pt idx="4435">
                  <c:v>-915.46649217605602</c:v>
                </c:pt>
                <c:pt idx="4436">
                  <c:v>-915.46726703643799</c:v>
                </c:pt>
                <c:pt idx="4437">
                  <c:v>-915.46780347824097</c:v>
                </c:pt>
                <c:pt idx="4438">
                  <c:v>-915.46780347824097</c:v>
                </c:pt>
                <c:pt idx="4439">
                  <c:v>-915.46726703643799</c:v>
                </c:pt>
                <c:pt idx="4440">
                  <c:v>-915.46631336212204</c:v>
                </c:pt>
                <c:pt idx="4441">
                  <c:v>-915.46524047851608</c:v>
                </c:pt>
                <c:pt idx="4442">
                  <c:v>-915.46428680419899</c:v>
                </c:pt>
                <c:pt idx="4443">
                  <c:v>-915.46380996704102</c:v>
                </c:pt>
                <c:pt idx="4444">
                  <c:v>-915.46386957168602</c:v>
                </c:pt>
                <c:pt idx="4445">
                  <c:v>-915.46476364135799</c:v>
                </c:pt>
                <c:pt idx="4446">
                  <c:v>-915.46655178070102</c:v>
                </c:pt>
                <c:pt idx="4447">
                  <c:v>-915.46929359436103</c:v>
                </c:pt>
                <c:pt idx="4448">
                  <c:v>-915.47275066375801</c:v>
                </c:pt>
                <c:pt idx="4449">
                  <c:v>-915.47656536102295</c:v>
                </c:pt>
                <c:pt idx="4450">
                  <c:v>-915.48032045364403</c:v>
                </c:pt>
                <c:pt idx="4451">
                  <c:v>-915.48341989517201</c:v>
                </c:pt>
                <c:pt idx="4452">
                  <c:v>-915.48568487167404</c:v>
                </c:pt>
                <c:pt idx="4453">
                  <c:v>-915.48693656921398</c:v>
                </c:pt>
                <c:pt idx="4454">
                  <c:v>-915.48717498779297</c:v>
                </c:pt>
                <c:pt idx="4455">
                  <c:v>-915.48645973205601</c:v>
                </c:pt>
                <c:pt idx="4456">
                  <c:v>-915.48491001129196</c:v>
                </c:pt>
                <c:pt idx="4457">
                  <c:v>-915.48258543014504</c:v>
                </c:pt>
                <c:pt idx="4458">
                  <c:v>-915.47948598861694</c:v>
                </c:pt>
                <c:pt idx="4459">
                  <c:v>-915.475671291352</c:v>
                </c:pt>
                <c:pt idx="4460">
                  <c:v>-915.47126054763794</c:v>
                </c:pt>
                <c:pt idx="4461">
                  <c:v>-915.46637296676704</c:v>
                </c:pt>
                <c:pt idx="4462">
                  <c:v>-915.46130657196102</c:v>
                </c:pt>
                <c:pt idx="4463">
                  <c:v>-915.456240177155</c:v>
                </c:pt>
                <c:pt idx="4464">
                  <c:v>-915.45141220092796</c:v>
                </c:pt>
                <c:pt idx="4465">
                  <c:v>-915.44706106185902</c:v>
                </c:pt>
                <c:pt idx="4466">
                  <c:v>-915.44360399246193</c:v>
                </c:pt>
                <c:pt idx="4467">
                  <c:v>-915.44133901596092</c:v>
                </c:pt>
                <c:pt idx="4468">
                  <c:v>-915.44062376022407</c:v>
                </c:pt>
                <c:pt idx="4469">
                  <c:v>-915.44133901596092</c:v>
                </c:pt>
                <c:pt idx="4470">
                  <c:v>-915.44348478317306</c:v>
                </c:pt>
                <c:pt idx="4471">
                  <c:v>-915.44664382934593</c:v>
                </c:pt>
                <c:pt idx="4472">
                  <c:v>-915.450637340546</c:v>
                </c:pt>
                <c:pt idx="4473">
                  <c:v>-915.45504808425903</c:v>
                </c:pt>
                <c:pt idx="4474">
                  <c:v>-915.45969724655197</c:v>
                </c:pt>
                <c:pt idx="4475">
                  <c:v>-915.46428680419899</c:v>
                </c:pt>
                <c:pt idx="4476">
                  <c:v>-915.46851873397804</c:v>
                </c:pt>
                <c:pt idx="4477">
                  <c:v>-915.47197580337502</c:v>
                </c:pt>
                <c:pt idx="4478">
                  <c:v>-915.47447919845604</c:v>
                </c:pt>
                <c:pt idx="4479">
                  <c:v>-915.47579050064098</c:v>
                </c:pt>
                <c:pt idx="4480">
                  <c:v>-915.47579050064098</c:v>
                </c:pt>
                <c:pt idx="4481">
                  <c:v>-915.47447919845604</c:v>
                </c:pt>
                <c:pt idx="4482">
                  <c:v>-915.47191619873092</c:v>
                </c:pt>
                <c:pt idx="4483">
                  <c:v>-915.46845912933395</c:v>
                </c:pt>
                <c:pt idx="4484">
                  <c:v>-915.464525222779</c:v>
                </c:pt>
                <c:pt idx="4485">
                  <c:v>-915.46053171157905</c:v>
                </c:pt>
                <c:pt idx="4486">
                  <c:v>-915.45713424682594</c:v>
                </c:pt>
                <c:pt idx="4487">
                  <c:v>-915.45510768890404</c:v>
                </c:pt>
                <c:pt idx="4488">
                  <c:v>-915.45486927032493</c:v>
                </c:pt>
                <c:pt idx="4489">
                  <c:v>-915.45671701431297</c:v>
                </c:pt>
                <c:pt idx="4490">
                  <c:v>-915.46065092086792</c:v>
                </c:pt>
                <c:pt idx="4491">
                  <c:v>-915.46631336212204</c:v>
                </c:pt>
                <c:pt idx="4492">
                  <c:v>-915.47310829162598</c:v>
                </c:pt>
                <c:pt idx="4493">
                  <c:v>-915.48049926757801</c:v>
                </c:pt>
                <c:pt idx="4494">
                  <c:v>-915.48771142959595</c:v>
                </c:pt>
                <c:pt idx="4495">
                  <c:v>-915.49396991729805</c:v>
                </c:pt>
                <c:pt idx="4496">
                  <c:v>-915.49867868423507</c:v>
                </c:pt>
                <c:pt idx="4497">
                  <c:v>-915.50136089324997</c:v>
                </c:pt>
                <c:pt idx="4498">
                  <c:v>-915.50189733505294</c:v>
                </c:pt>
                <c:pt idx="4499">
                  <c:v>-915.50046682357799</c:v>
                </c:pt>
                <c:pt idx="4500">
                  <c:v>-915.497546195984</c:v>
                </c:pt>
                <c:pt idx="4501">
                  <c:v>-915.49367189407394</c:v>
                </c:pt>
                <c:pt idx="4502">
                  <c:v>-915.48955917358398</c:v>
                </c:pt>
                <c:pt idx="4503">
                  <c:v>-915.48586368560802</c:v>
                </c:pt>
                <c:pt idx="4504">
                  <c:v>-915.48318147659302</c:v>
                </c:pt>
                <c:pt idx="4505">
                  <c:v>-915.48198938369796</c:v>
                </c:pt>
                <c:pt idx="4506">
                  <c:v>-915.48258543014504</c:v>
                </c:pt>
                <c:pt idx="4507">
                  <c:v>-915.48502922058105</c:v>
                </c:pt>
                <c:pt idx="4508">
                  <c:v>-915.48914194107101</c:v>
                </c:pt>
                <c:pt idx="4509">
                  <c:v>-915.494565963745</c:v>
                </c:pt>
                <c:pt idx="4510">
                  <c:v>-915.50094366073608</c:v>
                </c:pt>
                <c:pt idx="4511">
                  <c:v>-915.50773859024093</c:v>
                </c:pt>
                <c:pt idx="4512">
                  <c:v>-915.514414310456</c:v>
                </c:pt>
                <c:pt idx="4513">
                  <c:v>-915.52061319351196</c:v>
                </c:pt>
                <c:pt idx="4514">
                  <c:v>-915.52603721618698</c:v>
                </c:pt>
                <c:pt idx="4515">
                  <c:v>-915.53050756454502</c:v>
                </c:pt>
                <c:pt idx="4516">
                  <c:v>-915.53384542465199</c:v>
                </c:pt>
                <c:pt idx="4517">
                  <c:v>-915.53587198257492</c:v>
                </c:pt>
                <c:pt idx="4518">
                  <c:v>-915.53652763366699</c:v>
                </c:pt>
                <c:pt idx="4519">
                  <c:v>-915.53569316864002</c:v>
                </c:pt>
                <c:pt idx="4520">
                  <c:v>-915.533547401428</c:v>
                </c:pt>
                <c:pt idx="4521">
                  <c:v>-915.53038835525501</c:v>
                </c:pt>
                <c:pt idx="4522">
                  <c:v>-915.52651405334495</c:v>
                </c:pt>
                <c:pt idx="4523">
                  <c:v>-915.52228212356601</c:v>
                </c:pt>
                <c:pt idx="4524">
                  <c:v>-915.51799058914207</c:v>
                </c:pt>
                <c:pt idx="4525">
                  <c:v>-915.51399707794201</c:v>
                </c:pt>
                <c:pt idx="4526">
                  <c:v>-915.51077842712402</c:v>
                </c:pt>
                <c:pt idx="4527">
                  <c:v>-915.508692264557</c:v>
                </c:pt>
                <c:pt idx="4528">
                  <c:v>-915.50779819488503</c:v>
                </c:pt>
                <c:pt idx="4529">
                  <c:v>-915.50809621810902</c:v>
                </c:pt>
                <c:pt idx="4530">
                  <c:v>-915.50904989242599</c:v>
                </c:pt>
                <c:pt idx="4531">
                  <c:v>-915.51024198532104</c:v>
                </c:pt>
                <c:pt idx="4532">
                  <c:v>-915.51119565963802</c:v>
                </c:pt>
                <c:pt idx="4533">
                  <c:v>-915.51155328750599</c:v>
                </c:pt>
                <c:pt idx="4534">
                  <c:v>-915.51119565963802</c:v>
                </c:pt>
                <c:pt idx="4535">
                  <c:v>-915.51012277603195</c:v>
                </c:pt>
                <c:pt idx="4536">
                  <c:v>-915.50851345062301</c:v>
                </c:pt>
                <c:pt idx="4537">
                  <c:v>-915.50672531127998</c:v>
                </c:pt>
                <c:pt idx="4538">
                  <c:v>-915.50529479980491</c:v>
                </c:pt>
                <c:pt idx="4539">
                  <c:v>-915.50451993942306</c:v>
                </c:pt>
                <c:pt idx="4540">
                  <c:v>-915.50481796264694</c:v>
                </c:pt>
                <c:pt idx="4541">
                  <c:v>-915.50624847412098</c:v>
                </c:pt>
                <c:pt idx="4542">
                  <c:v>-915.508692264557</c:v>
                </c:pt>
                <c:pt idx="4543">
                  <c:v>-915.51197052001999</c:v>
                </c:pt>
                <c:pt idx="4544">
                  <c:v>-915.51554679870605</c:v>
                </c:pt>
                <c:pt idx="4545">
                  <c:v>-915.51888465881393</c:v>
                </c:pt>
                <c:pt idx="4546">
                  <c:v>-915.52150726318405</c:v>
                </c:pt>
                <c:pt idx="4547">
                  <c:v>-915.52317619323799</c:v>
                </c:pt>
                <c:pt idx="4548">
                  <c:v>-915.52383184433006</c:v>
                </c:pt>
                <c:pt idx="4549">
                  <c:v>-915.52359342575096</c:v>
                </c:pt>
                <c:pt idx="4550">
                  <c:v>-915.52269935607899</c:v>
                </c:pt>
                <c:pt idx="4551">
                  <c:v>-915.52150726318405</c:v>
                </c:pt>
                <c:pt idx="4552">
                  <c:v>-915.52031517028797</c:v>
                </c:pt>
                <c:pt idx="4553">
                  <c:v>-915.51942110061702</c:v>
                </c:pt>
                <c:pt idx="4554">
                  <c:v>-915.51906347274803</c:v>
                </c:pt>
                <c:pt idx="4555">
                  <c:v>-915.51930189132702</c:v>
                </c:pt>
                <c:pt idx="4556">
                  <c:v>-915.52007675170898</c:v>
                </c:pt>
                <c:pt idx="4557">
                  <c:v>-915.52114963531494</c:v>
                </c:pt>
                <c:pt idx="4558">
                  <c:v>-915.5224609375</c:v>
                </c:pt>
                <c:pt idx="4559">
                  <c:v>-915.52383184433006</c:v>
                </c:pt>
                <c:pt idx="4560">
                  <c:v>-915.52490472793602</c:v>
                </c:pt>
                <c:pt idx="4561">
                  <c:v>-915.525441169739</c:v>
                </c:pt>
                <c:pt idx="4562">
                  <c:v>-915.52508354187</c:v>
                </c:pt>
                <c:pt idx="4563">
                  <c:v>-915.52383184433006</c:v>
                </c:pt>
                <c:pt idx="4564">
                  <c:v>-915.52168607711792</c:v>
                </c:pt>
                <c:pt idx="4565">
                  <c:v>-915.51882505416893</c:v>
                </c:pt>
                <c:pt idx="4566">
                  <c:v>-915.51548719406105</c:v>
                </c:pt>
                <c:pt idx="4567">
                  <c:v>-915.51179170608498</c:v>
                </c:pt>
                <c:pt idx="4568">
                  <c:v>-915.50797700882003</c:v>
                </c:pt>
                <c:pt idx="4569">
                  <c:v>-915.50440073013306</c:v>
                </c:pt>
                <c:pt idx="4570">
                  <c:v>-915.50142049789406</c:v>
                </c:pt>
                <c:pt idx="4571">
                  <c:v>-915.49951314926193</c:v>
                </c:pt>
                <c:pt idx="4572">
                  <c:v>-915.49897670745895</c:v>
                </c:pt>
                <c:pt idx="4573">
                  <c:v>-915.49969196319603</c:v>
                </c:pt>
                <c:pt idx="4574">
                  <c:v>-915.50159931182907</c:v>
                </c:pt>
                <c:pt idx="4575">
                  <c:v>-915.50440073013306</c:v>
                </c:pt>
                <c:pt idx="4576">
                  <c:v>-915.50767898559593</c:v>
                </c:pt>
                <c:pt idx="4577">
                  <c:v>-915.51107645034801</c:v>
                </c:pt>
                <c:pt idx="4578">
                  <c:v>-915.514235496521</c:v>
                </c:pt>
                <c:pt idx="4579">
                  <c:v>-915.51667928695701</c:v>
                </c:pt>
                <c:pt idx="4580">
                  <c:v>-915.51805019378708</c:v>
                </c:pt>
                <c:pt idx="4581">
                  <c:v>-915.51816940307594</c:v>
                </c:pt>
                <c:pt idx="4582">
                  <c:v>-915.516917705536</c:v>
                </c:pt>
                <c:pt idx="4583">
                  <c:v>-915.514354705811</c:v>
                </c:pt>
                <c:pt idx="4584">
                  <c:v>-915.51071882247902</c:v>
                </c:pt>
                <c:pt idx="4585">
                  <c:v>-915.50654649734497</c:v>
                </c:pt>
                <c:pt idx="4586">
                  <c:v>-915.50225496292092</c:v>
                </c:pt>
                <c:pt idx="4587">
                  <c:v>-915.49826145172096</c:v>
                </c:pt>
                <c:pt idx="4588">
                  <c:v>-915.494983196259</c:v>
                </c:pt>
                <c:pt idx="4589">
                  <c:v>-915.49259901046798</c:v>
                </c:pt>
                <c:pt idx="4590">
                  <c:v>-915.49122810363792</c:v>
                </c:pt>
                <c:pt idx="4591">
                  <c:v>-915.49093008041405</c:v>
                </c:pt>
                <c:pt idx="4592">
                  <c:v>-915.49164533615101</c:v>
                </c:pt>
                <c:pt idx="4593">
                  <c:v>-915.49301624298096</c:v>
                </c:pt>
                <c:pt idx="4594">
                  <c:v>-915.49468517303501</c:v>
                </c:pt>
                <c:pt idx="4595">
                  <c:v>-915.49623489379906</c:v>
                </c:pt>
                <c:pt idx="4596">
                  <c:v>-915.497486591339</c:v>
                </c:pt>
                <c:pt idx="4597">
                  <c:v>-915.49838066101097</c:v>
                </c:pt>
                <c:pt idx="4598">
                  <c:v>-915.49891710281395</c:v>
                </c:pt>
                <c:pt idx="4599">
                  <c:v>-915.49927473068306</c:v>
                </c:pt>
                <c:pt idx="4600">
                  <c:v>-915.49945354461693</c:v>
                </c:pt>
                <c:pt idx="4601">
                  <c:v>-915.49945354461693</c:v>
                </c:pt>
                <c:pt idx="4602">
                  <c:v>-915.49939393997192</c:v>
                </c:pt>
                <c:pt idx="4603">
                  <c:v>-915.49939393997192</c:v>
                </c:pt>
                <c:pt idx="4604">
                  <c:v>-915.49939393997192</c:v>
                </c:pt>
                <c:pt idx="4605">
                  <c:v>-915.49927473068306</c:v>
                </c:pt>
                <c:pt idx="4606">
                  <c:v>-915.49879789352394</c:v>
                </c:pt>
                <c:pt idx="4607">
                  <c:v>-915.49778461456299</c:v>
                </c:pt>
                <c:pt idx="4608">
                  <c:v>-915.49647331237793</c:v>
                </c:pt>
                <c:pt idx="4609">
                  <c:v>-915.495042800904</c:v>
                </c:pt>
                <c:pt idx="4610">
                  <c:v>-915.49385070800804</c:v>
                </c:pt>
                <c:pt idx="4611">
                  <c:v>-915.49313545227096</c:v>
                </c:pt>
                <c:pt idx="4612">
                  <c:v>-915.49301624298096</c:v>
                </c:pt>
                <c:pt idx="4613">
                  <c:v>-915.49343347549507</c:v>
                </c:pt>
                <c:pt idx="4614">
                  <c:v>-915.49426794052101</c:v>
                </c:pt>
                <c:pt idx="4615">
                  <c:v>-915.49522161483799</c:v>
                </c:pt>
                <c:pt idx="4616">
                  <c:v>-915.49599647521995</c:v>
                </c:pt>
                <c:pt idx="4617">
                  <c:v>-915.49617528915405</c:v>
                </c:pt>
                <c:pt idx="4618">
                  <c:v>-915.49540042877197</c:v>
                </c:pt>
                <c:pt idx="4619">
                  <c:v>-915.49355268478394</c:v>
                </c:pt>
                <c:pt idx="4620">
                  <c:v>-915.49069166183494</c:v>
                </c:pt>
                <c:pt idx="4621">
                  <c:v>-915.48723459243797</c:v>
                </c:pt>
                <c:pt idx="4622">
                  <c:v>-915.48365831375099</c:v>
                </c:pt>
                <c:pt idx="4623">
                  <c:v>-915.48055887222301</c:v>
                </c:pt>
                <c:pt idx="4624">
                  <c:v>-915.47859191894599</c:v>
                </c:pt>
                <c:pt idx="4625">
                  <c:v>-915.47805547714302</c:v>
                </c:pt>
                <c:pt idx="4626">
                  <c:v>-915.47906875610397</c:v>
                </c:pt>
                <c:pt idx="4627">
                  <c:v>-915.48133373260498</c:v>
                </c:pt>
                <c:pt idx="4628">
                  <c:v>-915.48461198806808</c:v>
                </c:pt>
                <c:pt idx="4629">
                  <c:v>-915.48836708068893</c:v>
                </c:pt>
                <c:pt idx="4630">
                  <c:v>-915.49224138259899</c:v>
                </c:pt>
                <c:pt idx="4631">
                  <c:v>-915.49575805664108</c:v>
                </c:pt>
                <c:pt idx="4632">
                  <c:v>-915.49855947494507</c:v>
                </c:pt>
                <c:pt idx="4633">
                  <c:v>-915.50046682357799</c:v>
                </c:pt>
                <c:pt idx="4634">
                  <c:v>-915.50142049789406</c:v>
                </c:pt>
                <c:pt idx="4635">
                  <c:v>-915.50159931182907</c:v>
                </c:pt>
                <c:pt idx="4636">
                  <c:v>-915.50130128860496</c:v>
                </c:pt>
                <c:pt idx="4637">
                  <c:v>-915.500526428223</c:v>
                </c:pt>
                <c:pt idx="4638">
                  <c:v>-915.49933433532692</c:v>
                </c:pt>
                <c:pt idx="4639">
                  <c:v>-915.49766540527401</c:v>
                </c:pt>
                <c:pt idx="4640">
                  <c:v>-915.49563884735107</c:v>
                </c:pt>
                <c:pt idx="4641">
                  <c:v>-915.49337387085006</c:v>
                </c:pt>
                <c:pt idx="4642">
                  <c:v>-915.49093008041405</c:v>
                </c:pt>
                <c:pt idx="4643">
                  <c:v>-915.48836708068893</c:v>
                </c:pt>
                <c:pt idx="4644">
                  <c:v>-915.48574447631904</c:v>
                </c:pt>
                <c:pt idx="4645">
                  <c:v>-915.48312187194801</c:v>
                </c:pt>
                <c:pt idx="4646">
                  <c:v>-915.48067808151302</c:v>
                </c:pt>
                <c:pt idx="4647">
                  <c:v>-915.47859191894599</c:v>
                </c:pt>
                <c:pt idx="4648">
                  <c:v>-915.47698259353706</c:v>
                </c:pt>
                <c:pt idx="4649">
                  <c:v>-915.475671291352</c:v>
                </c:pt>
                <c:pt idx="4650">
                  <c:v>-915.47465801239002</c:v>
                </c:pt>
                <c:pt idx="4651">
                  <c:v>-915.47382354736305</c:v>
                </c:pt>
                <c:pt idx="4652">
                  <c:v>-915.47316789627098</c:v>
                </c:pt>
                <c:pt idx="4653">
                  <c:v>-915.47286987304699</c:v>
                </c:pt>
                <c:pt idx="4654">
                  <c:v>-915.47310829162598</c:v>
                </c:pt>
                <c:pt idx="4655">
                  <c:v>-915.47424077987694</c:v>
                </c:pt>
                <c:pt idx="4656">
                  <c:v>-915.47626733779907</c:v>
                </c:pt>
                <c:pt idx="4657">
                  <c:v>-915.47936677932807</c:v>
                </c:pt>
                <c:pt idx="4658">
                  <c:v>-915.48330068588302</c:v>
                </c:pt>
                <c:pt idx="4659">
                  <c:v>-915.48789024353005</c:v>
                </c:pt>
                <c:pt idx="4660">
                  <c:v>-915.49271821975708</c:v>
                </c:pt>
                <c:pt idx="4661">
                  <c:v>-915.49730777740501</c:v>
                </c:pt>
                <c:pt idx="4662">
                  <c:v>-915.50100326538097</c:v>
                </c:pt>
                <c:pt idx="4663">
                  <c:v>-915.50326824188301</c:v>
                </c:pt>
                <c:pt idx="4664">
                  <c:v>-915.50368547439598</c:v>
                </c:pt>
                <c:pt idx="4665">
                  <c:v>-915.50213575363205</c:v>
                </c:pt>
                <c:pt idx="4666">
                  <c:v>-915.49873828888008</c:v>
                </c:pt>
                <c:pt idx="4667">
                  <c:v>-915.49385070800804</c:v>
                </c:pt>
                <c:pt idx="4668">
                  <c:v>-915.48789024353005</c:v>
                </c:pt>
                <c:pt idx="4669">
                  <c:v>-915.48133373260498</c:v>
                </c:pt>
                <c:pt idx="4670">
                  <c:v>-915.47477722167991</c:v>
                </c:pt>
                <c:pt idx="4671">
                  <c:v>-915.46875715255806</c:v>
                </c:pt>
                <c:pt idx="4672">
                  <c:v>-915.46375036239601</c:v>
                </c:pt>
                <c:pt idx="4673">
                  <c:v>-915.46011447906494</c:v>
                </c:pt>
                <c:pt idx="4674">
                  <c:v>-915.45784950256393</c:v>
                </c:pt>
                <c:pt idx="4675">
                  <c:v>-915.45695543289207</c:v>
                </c:pt>
                <c:pt idx="4676">
                  <c:v>-915.45737266540505</c:v>
                </c:pt>
                <c:pt idx="4677">
                  <c:v>-915.45892238617</c:v>
                </c:pt>
                <c:pt idx="4678">
                  <c:v>-915.46142578125</c:v>
                </c:pt>
                <c:pt idx="4679">
                  <c:v>-915.464525222779</c:v>
                </c:pt>
                <c:pt idx="4680">
                  <c:v>-915.46798229217598</c:v>
                </c:pt>
                <c:pt idx="4681">
                  <c:v>-915.47149896621704</c:v>
                </c:pt>
                <c:pt idx="4682">
                  <c:v>-915.47507524490402</c:v>
                </c:pt>
                <c:pt idx="4683">
                  <c:v>-915.47865152358997</c:v>
                </c:pt>
                <c:pt idx="4684">
                  <c:v>-915.48210859298706</c:v>
                </c:pt>
                <c:pt idx="4685">
                  <c:v>-915.48532724380493</c:v>
                </c:pt>
                <c:pt idx="4686">
                  <c:v>-915.48800945282005</c:v>
                </c:pt>
                <c:pt idx="4687">
                  <c:v>-915.48997640609798</c:v>
                </c:pt>
                <c:pt idx="4688">
                  <c:v>-915.49128770828293</c:v>
                </c:pt>
                <c:pt idx="4689">
                  <c:v>-915.49200296402</c:v>
                </c:pt>
                <c:pt idx="4690">
                  <c:v>-915.49212217331001</c:v>
                </c:pt>
                <c:pt idx="4691">
                  <c:v>-915.49164533615101</c:v>
                </c:pt>
                <c:pt idx="4692">
                  <c:v>-915.49045324325607</c:v>
                </c:pt>
                <c:pt idx="4693">
                  <c:v>-915.48866510391304</c:v>
                </c:pt>
                <c:pt idx="4694">
                  <c:v>-915.48651933670101</c:v>
                </c:pt>
                <c:pt idx="4695">
                  <c:v>-915.48449277877808</c:v>
                </c:pt>
                <c:pt idx="4696">
                  <c:v>-915.48288345336903</c:v>
                </c:pt>
                <c:pt idx="4697">
                  <c:v>-915.48169136047397</c:v>
                </c:pt>
                <c:pt idx="4698">
                  <c:v>-915.48091650009201</c:v>
                </c:pt>
                <c:pt idx="4699">
                  <c:v>-915.48020124435402</c:v>
                </c:pt>
                <c:pt idx="4700">
                  <c:v>-915.47960519790695</c:v>
                </c:pt>
                <c:pt idx="4701">
                  <c:v>-915.47906875610397</c:v>
                </c:pt>
                <c:pt idx="4702">
                  <c:v>-915.47859191894599</c:v>
                </c:pt>
                <c:pt idx="4703">
                  <c:v>-915.47787666320801</c:v>
                </c:pt>
                <c:pt idx="4704">
                  <c:v>-915.47686338424705</c:v>
                </c:pt>
                <c:pt idx="4705">
                  <c:v>-915.475254058838</c:v>
                </c:pt>
                <c:pt idx="4706">
                  <c:v>-915.47322750091598</c:v>
                </c:pt>
                <c:pt idx="4707">
                  <c:v>-915.47096252441406</c:v>
                </c:pt>
                <c:pt idx="4708">
                  <c:v>-915.46893596649193</c:v>
                </c:pt>
                <c:pt idx="4709">
                  <c:v>-915.46720743179299</c:v>
                </c:pt>
                <c:pt idx="4710">
                  <c:v>-915.46601533889793</c:v>
                </c:pt>
                <c:pt idx="4711">
                  <c:v>-915.46535968780495</c:v>
                </c:pt>
                <c:pt idx="4712">
                  <c:v>-915.46530008316108</c:v>
                </c:pt>
                <c:pt idx="4713">
                  <c:v>-915.46571731567406</c:v>
                </c:pt>
                <c:pt idx="4714">
                  <c:v>-915.46655178070102</c:v>
                </c:pt>
                <c:pt idx="4715">
                  <c:v>-915.46750545501698</c:v>
                </c:pt>
                <c:pt idx="4716">
                  <c:v>-915.46828031539894</c:v>
                </c:pt>
                <c:pt idx="4717">
                  <c:v>-915.46857833862305</c:v>
                </c:pt>
                <c:pt idx="4718">
                  <c:v>-915.46822071075508</c:v>
                </c:pt>
                <c:pt idx="4719">
                  <c:v>-915.46714782714901</c:v>
                </c:pt>
                <c:pt idx="4720">
                  <c:v>-915.46553850173996</c:v>
                </c:pt>
                <c:pt idx="4721">
                  <c:v>-915.46351194381702</c:v>
                </c:pt>
                <c:pt idx="4722">
                  <c:v>-915.46142578125</c:v>
                </c:pt>
                <c:pt idx="4723">
                  <c:v>-915.45951843261696</c:v>
                </c:pt>
                <c:pt idx="4724">
                  <c:v>-915.45826673507702</c:v>
                </c:pt>
                <c:pt idx="4725">
                  <c:v>-915.45784950256393</c:v>
                </c:pt>
                <c:pt idx="4726">
                  <c:v>-915.45826673507702</c:v>
                </c:pt>
                <c:pt idx="4727">
                  <c:v>-915.45945882797298</c:v>
                </c:pt>
                <c:pt idx="4728">
                  <c:v>-915.46106815338203</c:v>
                </c:pt>
                <c:pt idx="4729">
                  <c:v>-915.46255826950096</c:v>
                </c:pt>
                <c:pt idx="4730">
                  <c:v>-915.46357154846203</c:v>
                </c:pt>
                <c:pt idx="4731">
                  <c:v>-915.46345233917305</c:v>
                </c:pt>
                <c:pt idx="4732">
                  <c:v>-915.461843013764</c:v>
                </c:pt>
                <c:pt idx="4733">
                  <c:v>-915.458445549011</c:v>
                </c:pt>
                <c:pt idx="4734">
                  <c:v>-915.453319549561</c:v>
                </c:pt>
                <c:pt idx="4735">
                  <c:v>-915.44664382934593</c:v>
                </c:pt>
                <c:pt idx="4736">
                  <c:v>-915.43889522552502</c:v>
                </c:pt>
                <c:pt idx="4737">
                  <c:v>-915.43084859848</c:v>
                </c:pt>
                <c:pt idx="4738">
                  <c:v>-915.42315959930397</c:v>
                </c:pt>
                <c:pt idx="4739">
                  <c:v>-915.41648387909004</c:v>
                </c:pt>
                <c:pt idx="4740">
                  <c:v>-915.41135787963901</c:v>
                </c:pt>
                <c:pt idx="4741">
                  <c:v>-915.40790081024193</c:v>
                </c:pt>
                <c:pt idx="4742">
                  <c:v>-915.405993461609</c:v>
                </c:pt>
                <c:pt idx="4743">
                  <c:v>-915.40533781051704</c:v>
                </c:pt>
                <c:pt idx="4744">
                  <c:v>-915.40539741516102</c:v>
                </c:pt>
                <c:pt idx="4745">
                  <c:v>-915.40563583374001</c:v>
                </c:pt>
                <c:pt idx="4746">
                  <c:v>-915.40563583374001</c:v>
                </c:pt>
                <c:pt idx="4747">
                  <c:v>-915.40492057800293</c:v>
                </c:pt>
                <c:pt idx="4748">
                  <c:v>-915.40331125259399</c:v>
                </c:pt>
                <c:pt idx="4749">
                  <c:v>-915.40068864822399</c:v>
                </c:pt>
                <c:pt idx="4750">
                  <c:v>-915.39746999740601</c:v>
                </c:pt>
                <c:pt idx="4751">
                  <c:v>-915.39413213729904</c:v>
                </c:pt>
                <c:pt idx="4752">
                  <c:v>-915.39127111435005</c:v>
                </c:pt>
                <c:pt idx="4753">
                  <c:v>-915.389304161072</c:v>
                </c:pt>
                <c:pt idx="4754">
                  <c:v>-915.38852930068992</c:v>
                </c:pt>
                <c:pt idx="4755">
                  <c:v>-915.38900613784801</c:v>
                </c:pt>
                <c:pt idx="4756">
                  <c:v>-915.39073467254707</c:v>
                </c:pt>
                <c:pt idx="4757">
                  <c:v>-915.39347648620605</c:v>
                </c:pt>
                <c:pt idx="4758">
                  <c:v>-915.39699316024803</c:v>
                </c:pt>
                <c:pt idx="4759">
                  <c:v>-915.40098667144798</c:v>
                </c:pt>
                <c:pt idx="4760">
                  <c:v>-915.40509939193703</c:v>
                </c:pt>
                <c:pt idx="4761">
                  <c:v>-915.409033298493</c:v>
                </c:pt>
                <c:pt idx="4762">
                  <c:v>-915.41254997253395</c:v>
                </c:pt>
                <c:pt idx="4763">
                  <c:v>-915.41558980941795</c:v>
                </c:pt>
                <c:pt idx="4764">
                  <c:v>-915.41821241378807</c:v>
                </c:pt>
                <c:pt idx="4765">
                  <c:v>-915.42041778564499</c:v>
                </c:pt>
                <c:pt idx="4766">
                  <c:v>-915.42232513427803</c:v>
                </c:pt>
                <c:pt idx="4767">
                  <c:v>-915.42381525039696</c:v>
                </c:pt>
                <c:pt idx="4768">
                  <c:v>-915.42482852935802</c:v>
                </c:pt>
                <c:pt idx="4769">
                  <c:v>-915.42506694793701</c:v>
                </c:pt>
                <c:pt idx="4770">
                  <c:v>-915.42453050613403</c:v>
                </c:pt>
                <c:pt idx="4771">
                  <c:v>-915.42304039001499</c:v>
                </c:pt>
                <c:pt idx="4772">
                  <c:v>-915.42083501815796</c:v>
                </c:pt>
                <c:pt idx="4773">
                  <c:v>-915.41809320449897</c:v>
                </c:pt>
                <c:pt idx="4774">
                  <c:v>-915.41511297225998</c:v>
                </c:pt>
                <c:pt idx="4775">
                  <c:v>-915.41219234466598</c:v>
                </c:pt>
                <c:pt idx="4776">
                  <c:v>-915.40974855422996</c:v>
                </c:pt>
                <c:pt idx="4777">
                  <c:v>-915.40796041488693</c:v>
                </c:pt>
                <c:pt idx="4778">
                  <c:v>-915.40718555450508</c:v>
                </c:pt>
                <c:pt idx="4779">
                  <c:v>-915.40730476379395</c:v>
                </c:pt>
                <c:pt idx="4780">
                  <c:v>-915.40813922882103</c:v>
                </c:pt>
                <c:pt idx="4781">
                  <c:v>-915.40933132171699</c:v>
                </c:pt>
                <c:pt idx="4782">
                  <c:v>-915.41034460067794</c:v>
                </c:pt>
                <c:pt idx="4783">
                  <c:v>-915.41082143783592</c:v>
                </c:pt>
                <c:pt idx="4784">
                  <c:v>-915.41034460067794</c:v>
                </c:pt>
                <c:pt idx="4785">
                  <c:v>-915.40879487991401</c:v>
                </c:pt>
                <c:pt idx="4786">
                  <c:v>-915.40611267089901</c:v>
                </c:pt>
                <c:pt idx="4787">
                  <c:v>-915.40247678756702</c:v>
                </c:pt>
                <c:pt idx="4788">
                  <c:v>-915.39824485778797</c:v>
                </c:pt>
                <c:pt idx="4789">
                  <c:v>-915.39371490478493</c:v>
                </c:pt>
                <c:pt idx="4790">
                  <c:v>-915.38936376571701</c:v>
                </c:pt>
                <c:pt idx="4791">
                  <c:v>-915.38566827774093</c:v>
                </c:pt>
                <c:pt idx="4792">
                  <c:v>-915.38286685943604</c:v>
                </c:pt>
                <c:pt idx="4793">
                  <c:v>-915.38119792938301</c:v>
                </c:pt>
                <c:pt idx="4794">
                  <c:v>-915.38078069686901</c:v>
                </c:pt>
                <c:pt idx="4795">
                  <c:v>-915.38155555725098</c:v>
                </c:pt>
                <c:pt idx="4796">
                  <c:v>-915.38328409194992</c:v>
                </c:pt>
                <c:pt idx="4797">
                  <c:v>-915.38584709167503</c:v>
                </c:pt>
                <c:pt idx="4798">
                  <c:v>-915.38888692855903</c:v>
                </c:pt>
                <c:pt idx="4799">
                  <c:v>-915.392165184021</c:v>
                </c:pt>
                <c:pt idx="4800">
                  <c:v>-915.39526462555</c:v>
                </c:pt>
                <c:pt idx="4801">
                  <c:v>-915.397827625275</c:v>
                </c:pt>
                <c:pt idx="4802">
                  <c:v>-915.39967536926292</c:v>
                </c:pt>
                <c:pt idx="4803">
                  <c:v>-915.40074825286899</c:v>
                </c:pt>
                <c:pt idx="4804">
                  <c:v>-915.40116548538208</c:v>
                </c:pt>
                <c:pt idx="4805">
                  <c:v>-915.40116548538208</c:v>
                </c:pt>
                <c:pt idx="4806">
                  <c:v>-915.40098667144798</c:v>
                </c:pt>
                <c:pt idx="4807">
                  <c:v>-915.40068864822399</c:v>
                </c:pt>
                <c:pt idx="4808">
                  <c:v>-915.40062904357899</c:v>
                </c:pt>
                <c:pt idx="4809">
                  <c:v>-915.40092706680298</c:v>
                </c:pt>
                <c:pt idx="4810">
                  <c:v>-915.40194034576393</c:v>
                </c:pt>
                <c:pt idx="4811">
                  <c:v>-915.40378808975197</c:v>
                </c:pt>
                <c:pt idx="4812">
                  <c:v>-915.40647029876698</c:v>
                </c:pt>
                <c:pt idx="4813">
                  <c:v>-915.40986776351906</c:v>
                </c:pt>
                <c:pt idx="4814">
                  <c:v>-915.41368246078503</c:v>
                </c:pt>
                <c:pt idx="4815">
                  <c:v>-915.41755676269599</c:v>
                </c:pt>
                <c:pt idx="4816">
                  <c:v>-915.42113304138206</c:v>
                </c:pt>
                <c:pt idx="4817">
                  <c:v>-915.42417287826606</c:v>
                </c:pt>
                <c:pt idx="4818">
                  <c:v>-915.42643785476707</c:v>
                </c:pt>
                <c:pt idx="4819">
                  <c:v>-915.42762994766304</c:v>
                </c:pt>
                <c:pt idx="4820">
                  <c:v>-915.42757034301803</c:v>
                </c:pt>
                <c:pt idx="4821">
                  <c:v>-915.42619943618797</c:v>
                </c:pt>
                <c:pt idx="4822">
                  <c:v>-915.42369604110695</c:v>
                </c:pt>
                <c:pt idx="4823">
                  <c:v>-915.42029857635498</c:v>
                </c:pt>
                <c:pt idx="4824">
                  <c:v>-915.41642427444503</c:v>
                </c:pt>
                <c:pt idx="4825">
                  <c:v>-915.41243076324508</c:v>
                </c:pt>
                <c:pt idx="4826">
                  <c:v>-915.408616065979</c:v>
                </c:pt>
                <c:pt idx="4827">
                  <c:v>-915.40527820587204</c:v>
                </c:pt>
                <c:pt idx="4828">
                  <c:v>-915.40265560150192</c:v>
                </c:pt>
                <c:pt idx="4829">
                  <c:v>-915.40092706680298</c:v>
                </c:pt>
                <c:pt idx="4830">
                  <c:v>-915.40015220642101</c:v>
                </c:pt>
                <c:pt idx="4831">
                  <c:v>-915.40027141571102</c:v>
                </c:pt>
                <c:pt idx="4832">
                  <c:v>-915.40116548538208</c:v>
                </c:pt>
                <c:pt idx="4833">
                  <c:v>-915.40259599685692</c:v>
                </c:pt>
                <c:pt idx="4834">
                  <c:v>-915.40438413619995</c:v>
                </c:pt>
                <c:pt idx="4835">
                  <c:v>-915.406410694123</c:v>
                </c:pt>
                <c:pt idx="4836">
                  <c:v>-915.40843725204502</c:v>
                </c:pt>
                <c:pt idx="4837">
                  <c:v>-915.41046380996704</c:v>
                </c:pt>
                <c:pt idx="4838">
                  <c:v>-915.41225194931098</c:v>
                </c:pt>
                <c:pt idx="4839">
                  <c:v>-915.41380167007492</c:v>
                </c:pt>
                <c:pt idx="4840">
                  <c:v>-915.41505336761497</c:v>
                </c:pt>
                <c:pt idx="4841">
                  <c:v>-915.41606664657593</c:v>
                </c:pt>
                <c:pt idx="4842">
                  <c:v>-915.41702032089302</c:v>
                </c:pt>
                <c:pt idx="4843">
                  <c:v>-915.41797399520897</c:v>
                </c:pt>
                <c:pt idx="4844">
                  <c:v>-915.41910648345993</c:v>
                </c:pt>
                <c:pt idx="4845">
                  <c:v>-915.42047739028999</c:v>
                </c:pt>
                <c:pt idx="4846">
                  <c:v>-915.42214632034302</c:v>
                </c:pt>
                <c:pt idx="4847">
                  <c:v>-915.42423248290993</c:v>
                </c:pt>
                <c:pt idx="4848">
                  <c:v>-915.42679548263595</c:v>
                </c:pt>
                <c:pt idx="4849">
                  <c:v>-915.42983531951904</c:v>
                </c:pt>
                <c:pt idx="4850">
                  <c:v>-915.43323278427101</c:v>
                </c:pt>
                <c:pt idx="4851">
                  <c:v>-915.436928272248</c:v>
                </c:pt>
                <c:pt idx="4852">
                  <c:v>-915.44068336486794</c:v>
                </c:pt>
                <c:pt idx="4853">
                  <c:v>-915.44437885284401</c:v>
                </c:pt>
                <c:pt idx="4854">
                  <c:v>-915.447716712952</c:v>
                </c:pt>
                <c:pt idx="4855">
                  <c:v>-915.450637340546</c:v>
                </c:pt>
                <c:pt idx="4856">
                  <c:v>-915.45302152633701</c:v>
                </c:pt>
                <c:pt idx="4857">
                  <c:v>-915.45480966567993</c:v>
                </c:pt>
                <c:pt idx="4858">
                  <c:v>-915.45600175857601</c:v>
                </c:pt>
                <c:pt idx="4859">
                  <c:v>-915.45671701431297</c:v>
                </c:pt>
                <c:pt idx="4860">
                  <c:v>-915.45701503753708</c:v>
                </c:pt>
                <c:pt idx="4861">
                  <c:v>-915.45701503753708</c:v>
                </c:pt>
                <c:pt idx="4862">
                  <c:v>-915.45683622360298</c:v>
                </c:pt>
                <c:pt idx="4863">
                  <c:v>-915.45671701431297</c:v>
                </c:pt>
                <c:pt idx="4864">
                  <c:v>-915.45677661895797</c:v>
                </c:pt>
                <c:pt idx="4865">
                  <c:v>-915.45719385147095</c:v>
                </c:pt>
                <c:pt idx="4866">
                  <c:v>-915.45808792114303</c:v>
                </c:pt>
                <c:pt idx="4867">
                  <c:v>-915.45945882797298</c:v>
                </c:pt>
                <c:pt idx="4868">
                  <c:v>-915.46124696731601</c:v>
                </c:pt>
                <c:pt idx="4869">
                  <c:v>-915.46339273452804</c:v>
                </c:pt>
                <c:pt idx="4870">
                  <c:v>-915.46583652496406</c:v>
                </c:pt>
                <c:pt idx="4871">
                  <c:v>-915.46845912933395</c:v>
                </c:pt>
                <c:pt idx="4872">
                  <c:v>-915.47120094299294</c:v>
                </c:pt>
                <c:pt idx="4873">
                  <c:v>-915.47388315200806</c:v>
                </c:pt>
                <c:pt idx="4874">
                  <c:v>-915.47650575637795</c:v>
                </c:pt>
                <c:pt idx="4875">
                  <c:v>-915.47894954681396</c:v>
                </c:pt>
                <c:pt idx="4876">
                  <c:v>-915.481214523316</c:v>
                </c:pt>
                <c:pt idx="4877">
                  <c:v>-915.48324108123802</c:v>
                </c:pt>
                <c:pt idx="4878">
                  <c:v>-915.48491001129196</c:v>
                </c:pt>
                <c:pt idx="4879">
                  <c:v>-915.48610210418701</c:v>
                </c:pt>
                <c:pt idx="4880">
                  <c:v>-915.48669815063499</c:v>
                </c:pt>
                <c:pt idx="4881">
                  <c:v>-915.48657894134499</c:v>
                </c:pt>
                <c:pt idx="4882">
                  <c:v>-915.48550605773903</c:v>
                </c:pt>
                <c:pt idx="4883">
                  <c:v>-915.48353910446201</c:v>
                </c:pt>
                <c:pt idx="4884">
                  <c:v>-915.48061847686802</c:v>
                </c:pt>
                <c:pt idx="4885">
                  <c:v>-915.47704219818092</c:v>
                </c:pt>
                <c:pt idx="4886">
                  <c:v>-915.47310829162598</c:v>
                </c:pt>
                <c:pt idx="4887">
                  <c:v>-915.46911478042603</c:v>
                </c:pt>
                <c:pt idx="4888">
                  <c:v>-915.46541929244995</c:v>
                </c:pt>
                <c:pt idx="4889">
                  <c:v>-915.46214103698799</c:v>
                </c:pt>
                <c:pt idx="4890">
                  <c:v>-915.45945882797298</c:v>
                </c:pt>
                <c:pt idx="4891">
                  <c:v>-915.45749187469505</c:v>
                </c:pt>
                <c:pt idx="4892">
                  <c:v>-915.45606136321999</c:v>
                </c:pt>
                <c:pt idx="4893">
                  <c:v>-915.45510768890404</c:v>
                </c:pt>
                <c:pt idx="4894">
                  <c:v>-915.45451164245605</c:v>
                </c:pt>
                <c:pt idx="4895">
                  <c:v>-915.45409440994308</c:v>
                </c:pt>
                <c:pt idx="4896">
                  <c:v>-915.45385599136398</c:v>
                </c:pt>
                <c:pt idx="4897">
                  <c:v>-915.45391559600898</c:v>
                </c:pt>
                <c:pt idx="4898">
                  <c:v>-915.45427322387695</c:v>
                </c:pt>
                <c:pt idx="4899">
                  <c:v>-915.45510768890404</c:v>
                </c:pt>
                <c:pt idx="4900">
                  <c:v>-915.45653820037899</c:v>
                </c:pt>
                <c:pt idx="4901">
                  <c:v>-915.45850515365601</c:v>
                </c:pt>
                <c:pt idx="4902">
                  <c:v>-915.46094894409202</c:v>
                </c:pt>
                <c:pt idx="4903">
                  <c:v>-915.46357154846203</c:v>
                </c:pt>
                <c:pt idx="4904">
                  <c:v>-915.46607494354294</c:v>
                </c:pt>
                <c:pt idx="4905">
                  <c:v>-915.46810150146507</c:v>
                </c:pt>
                <c:pt idx="4906">
                  <c:v>-915.46935319900501</c:v>
                </c:pt>
                <c:pt idx="4907">
                  <c:v>-915.46971082687401</c:v>
                </c:pt>
                <c:pt idx="4908">
                  <c:v>-915.46923398971603</c:v>
                </c:pt>
                <c:pt idx="4909">
                  <c:v>-915.46798229217598</c:v>
                </c:pt>
                <c:pt idx="4910">
                  <c:v>-915.46625375747703</c:v>
                </c:pt>
                <c:pt idx="4911">
                  <c:v>-915.46434640884399</c:v>
                </c:pt>
                <c:pt idx="4912">
                  <c:v>-915.46267747879006</c:v>
                </c:pt>
                <c:pt idx="4913">
                  <c:v>-915.46142578125</c:v>
                </c:pt>
                <c:pt idx="4914">
                  <c:v>-915.46088933944702</c:v>
                </c:pt>
                <c:pt idx="4915">
                  <c:v>-915.46112775802601</c:v>
                </c:pt>
                <c:pt idx="4916">
                  <c:v>-915.46196222305298</c:v>
                </c:pt>
                <c:pt idx="4917">
                  <c:v>-915.46339273452804</c:v>
                </c:pt>
                <c:pt idx="4918">
                  <c:v>-915.46506166458198</c:v>
                </c:pt>
                <c:pt idx="4919">
                  <c:v>-915.46690940857002</c:v>
                </c:pt>
                <c:pt idx="4920">
                  <c:v>-915.46869754791305</c:v>
                </c:pt>
                <c:pt idx="4921">
                  <c:v>-915.47036647796699</c:v>
                </c:pt>
                <c:pt idx="4922">
                  <c:v>-915.47179698944092</c:v>
                </c:pt>
                <c:pt idx="4923">
                  <c:v>-915.47310829162598</c:v>
                </c:pt>
                <c:pt idx="4924">
                  <c:v>-915.47453880310104</c:v>
                </c:pt>
                <c:pt idx="4925">
                  <c:v>-915.47626733779907</c:v>
                </c:pt>
                <c:pt idx="4926">
                  <c:v>-915.47847270965599</c:v>
                </c:pt>
                <c:pt idx="4927">
                  <c:v>-915.48133373260498</c:v>
                </c:pt>
                <c:pt idx="4928">
                  <c:v>-915.48485040664696</c:v>
                </c:pt>
                <c:pt idx="4929">
                  <c:v>-915.48914194107101</c:v>
                </c:pt>
                <c:pt idx="4930">
                  <c:v>-915.49402952194202</c:v>
                </c:pt>
                <c:pt idx="4931">
                  <c:v>-915.49939393997192</c:v>
                </c:pt>
                <c:pt idx="4932">
                  <c:v>-915.50487756729103</c:v>
                </c:pt>
                <c:pt idx="4933">
                  <c:v>-915.51024198532104</c:v>
                </c:pt>
                <c:pt idx="4934">
                  <c:v>-915.51501035690308</c:v>
                </c:pt>
                <c:pt idx="4935">
                  <c:v>-915.51882505416893</c:v>
                </c:pt>
                <c:pt idx="4936">
                  <c:v>-915.52150726318405</c:v>
                </c:pt>
                <c:pt idx="4937">
                  <c:v>-915.522878170014</c:v>
                </c:pt>
                <c:pt idx="4938">
                  <c:v>-915.52299737930298</c:v>
                </c:pt>
                <c:pt idx="4939">
                  <c:v>-915.52198410034202</c:v>
                </c:pt>
                <c:pt idx="4940">
                  <c:v>-915.52007675170898</c:v>
                </c:pt>
                <c:pt idx="4941">
                  <c:v>-915.51757335662899</c:v>
                </c:pt>
                <c:pt idx="4942">
                  <c:v>-915.51471233367897</c:v>
                </c:pt>
                <c:pt idx="4943">
                  <c:v>-915.51185131072998</c:v>
                </c:pt>
                <c:pt idx="4944">
                  <c:v>-915.50922870635998</c:v>
                </c:pt>
                <c:pt idx="4945">
                  <c:v>-915.50726175308205</c:v>
                </c:pt>
                <c:pt idx="4946">
                  <c:v>-915.50624847412098</c:v>
                </c:pt>
                <c:pt idx="4947">
                  <c:v>-915.50642728805599</c:v>
                </c:pt>
                <c:pt idx="4948">
                  <c:v>-915.50773859024093</c:v>
                </c:pt>
                <c:pt idx="4949">
                  <c:v>-915.50994396209694</c:v>
                </c:pt>
                <c:pt idx="4950">
                  <c:v>-915.51292419433594</c:v>
                </c:pt>
                <c:pt idx="4951">
                  <c:v>-915.51632165908802</c:v>
                </c:pt>
                <c:pt idx="4952">
                  <c:v>-915.51977872848499</c:v>
                </c:pt>
                <c:pt idx="4953">
                  <c:v>-915.52299737930298</c:v>
                </c:pt>
                <c:pt idx="4954">
                  <c:v>-915.525500774384</c:v>
                </c:pt>
                <c:pt idx="4955">
                  <c:v>-915.52699089050293</c:v>
                </c:pt>
                <c:pt idx="4956">
                  <c:v>-915.52734851837204</c:v>
                </c:pt>
                <c:pt idx="4957">
                  <c:v>-915.52681207656906</c:v>
                </c:pt>
                <c:pt idx="4958">
                  <c:v>-915.52585840225197</c:v>
                </c:pt>
                <c:pt idx="4959">
                  <c:v>-915.52478551864601</c:v>
                </c:pt>
                <c:pt idx="4960">
                  <c:v>-915.52412986755394</c:v>
                </c:pt>
                <c:pt idx="4961">
                  <c:v>-915.52401065826393</c:v>
                </c:pt>
                <c:pt idx="4962">
                  <c:v>-915.52454710006702</c:v>
                </c:pt>
                <c:pt idx="4963">
                  <c:v>-915.52579879760799</c:v>
                </c:pt>
                <c:pt idx="4964">
                  <c:v>-915.52752733230602</c:v>
                </c:pt>
                <c:pt idx="4965">
                  <c:v>-915.52949428558395</c:v>
                </c:pt>
                <c:pt idx="4966">
                  <c:v>-915.53140163421699</c:v>
                </c:pt>
                <c:pt idx="4967">
                  <c:v>-915.53307056427002</c:v>
                </c:pt>
                <c:pt idx="4968">
                  <c:v>-915.53438186645508</c:v>
                </c:pt>
                <c:pt idx="4969">
                  <c:v>-915.53557395935104</c:v>
                </c:pt>
                <c:pt idx="4970">
                  <c:v>-915.53682565689098</c:v>
                </c:pt>
                <c:pt idx="4971">
                  <c:v>-915.53843498230003</c:v>
                </c:pt>
                <c:pt idx="4972">
                  <c:v>-915.54058074951195</c:v>
                </c:pt>
                <c:pt idx="4973">
                  <c:v>-915.54338216781593</c:v>
                </c:pt>
                <c:pt idx="4974">
                  <c:v>-915.54689884185802</c:v>
                </c:pt>
                <c:pt idx="4975">
                  <c:v>-915.55089235305798</c:v>
                </c:pt>
                <c:pt idx="4976">
                  <c:v>-915.55494546890304</c:v>
                </c:pt>
                <c:pt idx="4977">
                  <c:v>-915.558581352234</c:v>
                </c:pt>
                <c:pt idx="4978">
                  <c:v>-915.56144237518299</c:v>
                </c:pt>
                <c:pt idx="4979">
                  <c:v>-915.56329011917092</c:v>
                </c:pt>
                <c:pt idx="4980">
                  <c:v>-915.56400537490902</c:v>
                </c:pt>
                <c:pt idx="4981">
                  <c:v>-915.56370735168503</c:v>
                </c:pt>
                <c:pt idx="4982">
                  <c:v>-915.56245565414406</c:v>
                </c:pt>
                <c:pt idx="4983">
                  <c:v>-915.56060791015602</c:v>
                </c:pt>
                <c:pt idx="4984">
                  <c:v>-915.55828332901001</c:v>
                </c:pt>
                <c:pt idx="4985">
                  <c:v>-915.55577993393001</c:v>
                </c:pt>
                <c:pt idx="4986">
                  <c:v>-915.55333614349399</c:v>
                </c:pt>
                <c:pt idx="4987">
                  <c:v>-915.55089235305798</c:v>
                </c:pt>
                <c:pt idx="4988">
                  <c:v>-915.54856777191208</c:v>
                </c:pt>
                <c:pt idx="4989">
                  <c:v>-915.54630279540993</c:v>
                </c:pt>
                <c:pt idx="4990">
                  <c:v>-915.54403781890892</c:v>
                </c:pt>
                <c:pt idx="4991">
                  <c:v>-915.541832447052</c:v>
                </c:pt>
                <c:pt idx="4992">
                  <c:v>-915.53956747055099</c:v>
                </c:pt>
                <c:pt idx="4993">
                  <c:v>-915.53736209869408</c:v>
                </c:pt>
                <c:pt idx="4994">
                  <c:v>-915.53533554077194</c:v>
                </c:pt>
                <c:pt idx="4995">
                  <c:v>-915.533607006073</c:v>
                </c:pt>
                <c:pt idx="4996">
                  <c:v>-915.53253412246704</c:v>
                </c:pt>
                <c:pt idx="4997">
                  <c:v>-915.53235530853294</c:v>
                </c:pt>
                <c:pt idx="4998">
                  <c:v>-915.53307056427002</c:v>
                </c:pt>
                <c:pt idx="4999">
                  <c:v>-915.53467988967896</c:v>
                </c:pt>
                <c:pt idx="5000">
                  <c:v>-915.53712368011497</c:v>
                </c:pt>
                <c:pt idx="5001">
                  <c:v>-915.54022312164307</c:v>
                </c:pt>
                <c:pt idx="5002">
                  <c:v>-915.54385900497505</c:v>
                </c:pt>
                <c:pt idx="5003">
                  <c:v>-915.547852516175</c:v>
                </c:pt>
                <c:pt idx="5004">
                  <c:v>-915.55184602737404</c:v>
                </c:pt>
                <c:pt idx="5005">
                  <c:v>-915.55548191070602</c:v>
                </c:pt>
                <c:pt idx="5006">
                  <c:v>-915.55840253830002</c:v>
                </c:pt>
                <c:pt idx="5007">
                  <c:v>-915.56036949157692</c:v>
                </c:pt>
                <c:pt idx="5008">
                  <c:v>-915.56126356124901</c:v>
                </c:pt>
                <c:pt idx="5009">
                  <c:v>-915.561144351959</c:v>
                </c:pt>
                <c:pt idx="5010">
                  <c:v>-915.55995225906395</c:v>
                </c:pt>
                <c:pt idx="5011">
                  <c:v>-915.55792570114204</c:v>
                </c:pt>
                <c:pt idx="5012">
                  <c:v>-915.55542230606102</c:v>
                </c:pt>
                <c:pt idx="5013">
                  <c:v>-915.55274009704601</c:v>
                </c:pt>
                <c:pt idx="5014">
                  <c:v>-915.550355911255</c:v>
                </c:pt>
                <c:pt idx="5015">
                  <c:v>-915.54868698120094</c:v>
                </c:pt>
                <c:pt idx="5016">
                  <c:v>-915.54815053939797</c:v>
                </c:pt>
                <c:pt idx="5017">
                  <c:v>-915.54886579513595</c:v>
                </c:pt>
                <c:pt idx="5018">
                  <c:v>-915.55095195770298</c:v>
                </c:pt>
                <c:pt idx="5019">
                  <c:v>-915.55428981781006</c:v>
                </c:pt>
                <c:pt idx="5020">
                  <c:v>-915.55840253830002</c:v>
                </c:pt>
                <c:pt idx="5021">
                  <c:v>-915.56269407272407</c:v>
                </c:pt>
                <c:pt idx="5022">
                  <c:v>-915.56638956069992</c:v>
                </c:pt>
                <c:pt idx="5023">
                  <c:v>-915.56889295578003</c:v>
                </c:pt>
                <c:pt idx="5024">
                  <c:v>-915.569787025452</c:v>
                </c:pt>
                <c:pt idx="5025">
                  <c:v>-915.56877374649093</c:v>
                </c:pt>
                <c:pt idx="5026">
                  <c:v>-915.56597232818604</c:v>
                </c:pt>
                <c:pt idx="5027">
                  <c:v>-915.56144237518299</c:v>
                </c:pt>
                <c:pt idx="5028">
                  <c:v>-915.55583953857399</c:v>
                </c:pt>
                <c:pt idx="5029">
                  <c:v>-915.54964065551803</c:v>
                </c:pt>
                <c:pt idx="5030">
                  <c:v>-915.54385900497505</c:v>
                </c:pt>
                <c:pt idx="5031">
                  <c:v>-915.539150238037</c:v>
                </c:pt>
                <c:pt idx="5032">
                  <c:v>-915.53634881973301</c:v>
                </c:pt>
                <c:pt idx="5033">
                  <c:v>-915.53569316864002</c:v>
                </c:pt>
                <c:pt idx="5034">
                  <c:v>-915.53754091262795</c:v>
                </c:pt>
                <c:pt idx="5035">
                  <c:v>-915.541832447052</c:v>
                </c:pt>
                <c:pt idx="5036">
                  <c:v>-915.54838895797798</c:v>
                </c:pt>
                <c:pt idx="5037">
                  <c:v>-915.55685281753608</c:v>
                </c:pt>
                <c:pt idx="5038">
                  <c:v>-915.56662797927902</c:v>
                </c:pt>
                <c:pt idx="5039">
                  <c:v>-915.57705879211403</c:v>
                </c:pt>
                <c:pt idx="5040">
                  <c:v>-915.58737039566108</c:v>
                </c:pt>
                <c:pt idx="5041">
                  <c:v>-915.59684753417991</c:v>
                </c:pt>
                <c:pt idx="5042">
                  <c:v>-915.60495376586903</c:v>
                </c:pt>
                <c:pt idx="5043">
                  <c:v>-915.61115264892601</c:v>
                </c:pt>
                <c:pt idx="5044">
                  <c:v>-915.61520576477096</c:v>
                </c:pt>
                <c:pt idx="5045">
                  <c:v>-915.61693429946899</c:v>
                </c:pt>
                <c:pt idx="5046">
                  <c:v>-915.61627864837692</c:v>
                </c:pt>
                <c:pt idx="5047">
                  <c:v>-915.61359643936203</c:v>
                </c:pt>
                <c:pt idx="5048">
                  <c:v>-915.60942411422798</c:v>
                </c:pt>
                <c:pt idx="5049">
                  <c:v>-915.60429811477707</c:v>
                </c:pt>
                <c:pt idx="5050">
                  <c:v>-915.59893369674705</c:v>
                </c:pt>
                <c:pt idx="5051">
                  <c:v>-915.59398651123092</c:v>
                </c:pt>
                <c:pt idx="5052">
                  <c:v>-915.58993339538597</c:v>
                </c:pt>
                <c:pt idx="5053">
                  <c:v>-915.58713197708198</c:v>
                </c:pt>
                <c:pt idx="5054">
                  <c:v>-915.58576107025192</c:v>
                </c:pt>
                <c:pt idx="5055">
                  <c:v>-915.58593988418602</c:v>
                </c:pt>
                <c:pt idx="5056">
                  <c:v>-915.58766841888405</c:v>
                </c:pt>
                <c:pt idx="5057">
                  <c:v>-915.59046983718895</c:v>
                </c:pt>
                <c:pt idx="5058">
                  <c:v>-915.59404611587502</c:v>
                </c:pt>
                <c:pt idx="5059">
                  <c:v>-915.59780120849598</c:v>
                </c:pt>
                <c:pt idx="5060">
                  <c:v>-915.60131788253807</c:v>
                </c:pt>
                <c:pt idx="5061">
                  <c:v>-915.60405969619796</c:v>
                </c:pt>
                <c:pt idx="5062">
                  <c:v>-915.60572862625099</c:v>
                </c:pt>
                <c:pt idx="5063">
                  <c:v>-915.60608625411999</c:v>
                </c:pt>
                <c:pt idx="5064">
                  <c:v>-915.60495376586903</c:v>
                </c:pt>
                <c:pt idx="5065">
                  <c:v>-915.60256958007801</c:v>
                </c:pt>
                <c:pt idx="5066">
                  <c:v>-915.59923171997093</c:v>
                </c:pt>
                <c:pt idx="5067">
                  <c:v>-915.59547662735008</c:v>
                </c:pt>
                <c:pt idx="5068">
                  <c:v>-915.59178113937401</c:v>
                </c:pt>
                <c:pt idx="5069">
                  <c:v>-915.58862209320102</c:v>
                </c:pt>
                <c:pt idx="5070">
                  <c:v>-915.586476325989</c:v>
                </c:pt>
                <c:pt idx="5071">
                  <c:v>-915.58564186096203</c:v>
                </c:pt>
                <c:pt idx="5072">
                  <c:v>-915.586476325989</c:v>
                </c:pt>
                <c:pt idx="5073">
                  <c:v>-915.58886051178001</c:v>
                </c:pt>
                <c:pt idx="5074">
                  <c:v>-915.59237718582199</c:v>
                </c:pt>
                <c:pt idx="5075">
                  <c:v>-915.59660911560104</c:v>
                </c:pt>
                <c:pt idx="5076">
                  <c:v>-915.60107946395897</c:v>
                </c:pt>
                <c:pt idx="5077">
                  <c:v>-915.60543060302803</c:v>
                </c:pt>
                <c:pt idx="5078">
                  <c:v>-915.60960292816208</c:v>
                </c:pt>
                <c:pt idx="5079">
                  <c:v>-915.61335802078293</c:v>
                </c:pt>
                <c:pt idx="5080">
                  <c:v>-915.61669588089001</c:v>
                </c:pt>
                <c:pt idx="5081">
                  <c:v>-915.61937808990501</c:v>
                </c:pt>
                <c:pt idx="5082">
                  <c:v>-915.62152385711693</c:v>
                </c:pt>
                <c:pt idx="5083">
                  <c:v>-915.62313318252598</c:v>
                </c:pt>
                <c:pt idx="5084">
                  <c:v>-915.62420606613205</c:v>
                </c:pt>
                <c:pt idx="5085">
                  <c:v>-915.62486171722401</c:v>
                </c:pt>
                <c:pt idx="5086">
                  <c:v>-915.625159740448</c:v>
                </c:pt>
                <c:pt idx="5087">
                  <c:v>-915.625219345093</c:v>
                </c:pt>
                <c:pt idx="5088">
                  <c:v>-915.625100135803</c:v>
                </c:pt>
                <c:pt idx="5089">
                  <c:v>-915.62492132186901</c:v>
                </c:pt>
                <c:pt idx="5090">
                  <c:v>-915.62504053115902</c:v>
                </c:pt>
                <c:pt idx="5091">
                  <c:v>-915.62557697296199</c:v>
                </c:pt>
                <c:pt idx="5092">
                  <c:v>-915.62682867050194</c:v>
                </c:pt>
                <c:pt idx="5093">
                  <c:v>-915.62897443771408</c:v>
                </c:pt>
                <c:pt idx="5094">
                  <c:v>-915.63183546066307</c:v>
                </c:pt>
                <c:pt idx="5095">
                  <c:v>-915.63511371612594</c:v>
                </c:pt>
                <c:pt idx="5096">
                  <c:v>-915.63851118087803</c:v>
                </c:pt>
                <c:pt idx="5097">
                  <c:v>-915.641551017761</c:v>
                </c:pt>
                <c:pt idx="5098">
                  <c:v>-915.64399480819702</c:v>
                </c:pt>
                <c:pt idx="5099">
                  <c:v>-915.64572334289596</c:v>
                </c:pt>
                <c:pt idx="5100">
                  <c:v>-915.64667701721203</c:v>
                </c:pt>
                <c:pt idx="5101">
                  <c:v>-915.64667701721203</c:v>
                </c:pt>
                <c:pt idx="5102">
                  <c:v>-915.64584255218506</c:v>
                </c:pt>
                <c:pt idx="5103">
                  <c:v>-915.64405441284202</c:v>
                </c:pt>
                <c:pt idx="5104">
                  <c:v>-915.641551017761</c:v>
                </c:pt>
                <c:pt idx="5105">
                  <c:v>-915.63868999481201</c:v>
                </c:pt>
                <c:pt idx="5106">
                  <c:v>-915.63559055328392</c:v>
                </c:pt>
                <c:pt idx="5107">
                  <c:v>-915.63266992568992</c:v>
                </c:pt>
                <c:pt idx="5108">
                  <c:v>-915.62992811203003</c:v>
                </c:pt>
                <c:pt idx="5109">
                  <c:v>-915.62736511230491</c:v>
                </c:pt>
                <c:pt idx="5110">
                  <c:v>-915.62498092651401</c:v>
                </c:pt>
                <c:pt idx="5111">
                  <c:v>-915.62277555465698</c:v>
                </c:pt>
                <c:pt idx="5112">
                  <c:v>-915.62080860138008</c:v>
                </c:pt>
                <c:pt idx="5113">
                  <c:v>-915.61908006668102</c:v>
                </c:pt>
                <c:pt idx="5114">
                  <c:v>-915.61764955520698</c:v>
                </c:pt>
                <c:pt idx="5115">
                  <c:v>-915.61633825302101</c:v>
                </c:pt>
                <c:pt idx="5116">
                  <c:v>-915.61532497406006</c:v>
                </c:pt>
                <c:pt idx="5117">
                  <c:v>-915.61449050903298</c:v>
                </c:pt>
                <c:pt idx="5118">
                  <c:v>-915.61407327652</c:v>
                </c:pt>
                <c:pt idx="5119">
                  <c:v>-915.61413288116501</c:v>
                </c:pt>
                <c:pt idx="5120">
                  <c:v>-915.61478853225708</c:v>
                </c:pt>
                <c:pt idx="5121">
                  <c:v>-915.61609983444202</c:v>
                </c:pt>
                <c:pt idx="5122">
                  <c:v>-915.61788797378608</c:v>
                </c:pt>
                <c:pt idx="5123">
                  <c:v>-915.61985492706299</c:v>
                </c:pt>
                <c:pt idx="5124">
                  <c:v>-915.62164306640602</c:v>
                </c:pt>
                <c:pt idx="5125">
                  <c:v>-915.62289476394699</c:v>
                </c:pt>
                <c:pt idx="5126">
                  <c:v>-915.62349081039406</c:v>
                </c:pt>
                <c:pt idx="5127">
                  <c:v>-915.62331199645996</c:v>
                </c:pt>
                <c:pt idx="5128">
                  <c:v>-915.62253713607799</c:v>
                </c:pt>
                <c:pt idx="5129">
                  <c:v>-915.62134504318306</c:v>
                </c:pt>
                <c:pt idx="5130">
                  <c:v>-915.62009334564198</c:v>
                </c:pt>
                <c:pt idx="5131">
                  <c:v>-915.61913967132602</c:v>
                </c:pt>
                <c:pt idx="5132">
                  <c:v>-915.61902046203602</c:v>
                </c:pt>
                <c:pt idx="5133">
                  <c:v>-915.61997413635299</c:v>
                </c:pt>
                <c:pt idx="5134">
                  <c:v>-915.622179508209</c:v>
                </c:pt>
                <c:pt idx="5135">
                  <c:v>-915.62563657760597</c:v>
                </c:pt>
                <c:pt idx="5136">
                  <c:v>-915.63004732132003</c:v>
                </c:pt>
                <c:pt idx="5137">
                  <c:v>-915.63505411148094</c:v>
                </c:pt>
                <c:pt idx="5138">
                  <c:v>-915.64012050628708</c:v>
                </c:pt>
                <c:pt idx="5139">
                  <c:v>-915.64488887786899</c:v>
                </c:pt>
                <c:pt idx="5140">
                  <c:v>-915.64906120300293</c:v>
                </c:pt>
                <c:pt idx="5141">
                  <c:v>-915.65257787704502</c:v>
                </c:pt>
                <c:pt idx="5142">
                  <c:v>-915.65543889999401</c:v>
                </c:pt>
                <c:pt idx="5143">
                  <c:v>-915.65788269042991</c:v>
                </c:pt>
                <c:pt idx="5144">
                  <c:v>-915.66002845764206</c:v>
                </c:pt>
                <c:pt idx="5145">
                  <c:v>-915.66211462020897</c:v>
                </c:pt>
                <c:pt idx="5146">
                  <c:v>-915.664319992066</c:v>
                </c:pt>
                <c:pt idx="5147">
                  <c:v>-915.66664457321201</c:v>
                </c:pt>
                <c:pt idx="5148">
                  <c:v>-915.66890954971302</c:v>
                </c:pt>
                <c:pt idx="5149">
                  <c:v>-915.67093610763595</c:v>
                </c:pt>
                <c:pt idx="5150">
                  <c:v>-915.67218780517601</c:v>
                </c:pt>
                <c:pt idx="5151">
                  <c:v>-915.6724858284</c:v>
                </c:pt>
                <c:pt idx="5152">
                  <c:v>-915.67141294479393</c:v>
                </c:pt>
                <c:pt idx="5153">
                  <c:v>-915.66879034042404</c:v>
                </c:pt>
                <c:pt idx="5154">
                  <c:v>-915.66467761993408</c:v>
                </c:pt>
                <c:pt idx="5155">
                  <c:v>-915.65913438796997</c:v>
                </c:pt>
                <c:pt idx="5156">
                  <c:v>-915.652697086334</c:v>
                </c:pt>
                <c:pt idx="5157">
                  <c:v>-915.64584255218506</c:v>
                </c:pt>
                <c:pt idx="5158">
                  <c:v>-915.63910722732601</c:v>
                </c:pt>
                <c:pt idx="5159">
                  <c:v>-915.63290834426903</c:v>
                </c:pt>
                <c:pt idx="5160">
                  <c:v>-915.62772274017402</c:v>
                </c:pt>
                <c:pt idx="5161">
                  <c:v>-915.62384843826294</c:v>
                </c:pt>
                <c:pt idx="5162">
                  <c:v>-915.62146425247192</c:v>
                </c:pt>
                <c:pt idx="5163">
                  <c:v>-915.62074899673507</c:v>
                </c:pt>
                <c:pt idx="5164">
                  <c:v>-915.62152385711693</c:v>
                </c:pt>
                <c:pt idx="5165">
                  <c:v>-915.62355041503906</c:v>
                </c:pt>
                <c:pt idx="5166">
                  <c:v>-915.62659025192306</c:v>
                </c:pt>
                <c:pt idx="5167">
                  <c:v>-915.63028573989902</c:v>
                </c:pt>
                <c:pt idx="5168">
                  <c:v>-915.63427925109897</c:v>
                </c:pt>
                <c:pt idx="5169">
                  <c:v>-915.63827276229904</c:v>
                </c:pt>
                <c:pt idx="5170">
                  <c:v>-915.64172983169601</c:v>
                </c:pt>
                <c:pt idx="5171">
                  <c:v>-915.64435243606601</c:v>
                </c:pt>
                <c:pt idx="5172">
                  <c:v>-915.64602136612007</c:v>
                </c:pt>
                <c:pt idx="5173">
                  <c:v>-915.64661741256702</c:v>
                </c:pt>
                <c:pt idx="5174">
                  <c:v>-915.64631938934303</c:v>
                </c:pt>
                <c:pt idx="5175">
                  <c:v>-915.64536571502708</c:v>
                </c:pt>
                <c:pt idx="5176">
                  <c:v>-915.64417362213203</c:v>
                </c:pt>
                <c:pt idx="5177">
                  <c:v>-915.64316034316994</c:v>
                </c:pt>
                <c:pt idx="5178">
                  <c:v>-915.64274311065697</c:v>
                </c:pt>
                <c:pt idx="5179">
                  <c:v>-915.64298152923607</c:v>
                </c:pt>
                <c:pt idx="5180">
                  <c:v>-915.64387559890793</c:v>
                </c:pt>
                <c:pt idx="5181">
                  <c:v>-915.64518690109298</c:v>
                </c:pt>
                <c:pt idx="5182">
                  <c:v>-915.64655780792305</c:v>
                </c:pt>
                <c:pt idx="5183">
                  <c:v>-915.64780950546299</c:v>
                </c:pt>
                <c:pt idx="5184">
                  <c:v>-915.64846515655495</c:v>
                </c:pt>
                <c:pt idx="5185">
                  <c:v>-915.64816713333198</c:v>
                </c:pt>
                <c:pt idx="5186">
                  <c:v>-915.64649820327804</c:v>
                </c:pt>
                <c:pt idx="5187">
                  <c:v>-915.64333915710495</c:v>
                </c:pt>
                <c:pt idx="5188">
                  <c:v>-915.63874959945701</c:v>
                </c:pt>
                <c:pt idx="5189">
                  <c:v>-915.63308715820301</c:v>
                </c:pt>
                <c:pt idx="5190">
                  <c:v>-915.62670946121193</c:v>
                </c:pt>
                <c:pt idx="5191">
                  <c:v>-915.61979532241799</c:v>
                </c:pt>
                <c:pt idx="5192">
                  <c:v>-915.61258316040107</c:v>
                </c:pt>
                <c:pt idx="5193">
                  <c:v>-915.60519218444801</c:v>
                </c:pt>
                <c:pt idx="5194">
                  <c:v>-915.59792041778599</c:v>
                </c:pt>
                <c:pt idx="5195">
                  <c:v>-915.59130430221603</c:v>
                </c:pt>
                <c:pt idx="5196">
                  <c:v>-915.58558225631702</c:v>
                </c:pt>
                <c:pt idx="5197">
                  <c:v>-915.58105230331398</c:v>
                </c:pt>
                <c:pt idx="5198">
                  <c:v>-915.57771444320701</c:v>
                </c:pt>
                <c:pt idx="5199">
                  <c:v>-915.57556867599499</c:v>
                </c:pt>
                <c:pt idx="5200">
                  <c:v>-915.57461500167892</c:v>
                </c:pt>
                <c:pt idx="5201">
                  <c:v>-915.57485342025802</c:v>
                </c:pt>
                <c:pt idx="5202">
                  <c:v>-915.57616472244308</c:v>
                </c:pt>
                <c:pt idx="5203">
                  <c:v>-915.5783700943</c:v>
                </c:pt>
                <c:pt idx="5204">
                  <c:v>-915.58117151260399</c:v>
                </c:pt>
                <c:pt idx="5205">
                  <c:v>-915.58427095413208</c:v>
                </c:pt>
                <c:pt idx="5206">
                  <c:v>-915.58731079101608</c:v>
                </c:pt>
                <c:pt idx="5207">
                  <c:v>-915.59017181396507</c:v>
                </c:pt>
                <c:pt idx="5208">
                  <c:v>-915.59261560440098</c:v>
                </c:pt>
                <c:pt idx="5209">
                  <c:v>-915.59452295303402</c:v>
                </c:pt>
                <c:pt idx="5210">
                  <c:v>-915.59589385986305</c:v>
                </c:pt>
                <c:pt idx="5211">
                  <c:v>-915.59672832489002</c:v>
                </c:pt>
                <c:pt idx="5212">
                  <c:v>-915.59702634811401</c:v>
                </c:pt>
                <c:pt idx="5213">
                  <c:v>-915.59666872024604</c:v>
                </c:pt>
                <c:pt idx="5214">
                  <c:v>-915.59577465057396</c:v>
                </c:pt>
                <c:pt idx="5215">
                  <c:v>-915.59446334838901</c:v>
                </c:pt>
                <c:pt idx="5216">
                  <c:v>-915.59297323226906</c:v>
                </c:pt>
                <c:pt idx="5217">
                  <c:v>-915.59136390686103</c:v>
                </c:pt>
                <c:pt idx="5218">
                  <c:v>-915.58975458145198</c:v>
                </c:pt>
                <c:pt idx="5219">
                  <c:v>-915.58808565139793</c:v>
                </c:pt>
                <c:pt idx="5220">
                  <c:v>-915.58617830276501</c:v>
                </c:pt>
                <c:pt idx="5221">
                  <c:v>-915.583913326264</c:v>
                </c:pt>
                <c:pt idx="5222">
                  <c:v>-915.58140993118298</c:v>
                </c:pt>
                <c:pt idx="5223">
                  <c:v>-915.57848930358898</c:v>
                </c:pt>
                <c:pt idx="5224">
                  <c:v>-915.57515144348201</c:v>
                </c:pt>
                <c:pt idx="5225">
                  <c:v>-915.57133674621605</c:v>
                </c:pt>
                <c:pt idx="5226">
                  <c:v>-915.56704521179199</c:v>
                </c:pt>
                <c:pt idx="5227">
                  <c:v>-915.56245565414406</c:v>
                </c:pt>
                <c:pt idx="5228">
                  <c:v>-915.55798530578602</c:v>
                </c:pt>
                <c:pt idx="5229">
                  <c:v>-915.55405139923096</c:v>
                </c:pt>
                <c:pt idx="5230">
                  <c:v>-915.55089235305798</c:v>
                </c:pt>
                <c:pt idx="5231">
                  <c:v>-915.54874658584595</c:v>
                </c:pt>
                <c:pt idx="5232">
                  <c:v>-915.54767370223999</c:v>
                </c:pt>
                <c:pt idx="5233">
                  <c:v>-915.54779291153</c:v>
                </c:pt>
                <c:pt idx="5234">
                  <c:v>-915.54898500442505</c:v>
                </c:pt>
                <c:pt idx="5235">
                  <c:v>-915.55107116699196</c:v>
                </c:pt>
                <c:pt idx="5236">
                  <c:v>-915.55357456207298</c:v>
                </c:pt>
                <c:pt idx="5237">
                  <c:v>-915.55613756179798</c:v>
                </c:pt>
                <c:pt idx="5238">
                  <c:v>-915.55840253830002</c:v>
                </c:pt>
                <c:pt idx="5239">
                  <c:v>-915.56013107299805</c:v>
                </c:pt>
                <c:pt idx="5240">
                  <c:v>-915.56126356124901</c:v>
                </c:pt>
                <c:pt idx="5241">
                  <c:v>-915.56168079376198</c:v>
                </c:pt>
                <c:pt idx="5242">
                  <c:v>-915.56144237518299</c:v>
                </c:pt>
                <c:pt idx="5243">
                  <c:v>-915.56042909622192</c:v>
                </c:pt>
                <c:pt idx="5244">
                  <c:v>-915.558640956879</c:v>
                </c:pt>
                <c:pt idx="5245">
                  <c:v>-915.556077957154</c:v>
                </c:pt>
                <c:pt idx="5246">
                  <c:v>-915.55279970169101</c:v>
                </c:pt>
                <c:pt idx="5247">
                  <c:v>-915.54892539978005</c:v>
                </c:pt>
                <c:pt idx="5248">
                  <c:v>-915.54457426071201</c:v>
                </c:pt>
                <c:pt idx="5249">
                  <c:v>-915.53986549377498</c:v>
                </c:pt>
                <c:pt idx="5250">
                  <c:v>-915.53491830825806</c:v>
                </c:pt>
                <c:pt idx="5251">
                  <c:v>-915.53009033203102</c:v>
                </c:pt>
                <c:pt idx="5252">
                  <c:v>-915.52561998367298</c:v>
                </c:pt>
                <c:pt idx="5253">
                  <c:v>-915.52192449569702</c:v>
                </c:pt>
                <c:pt idx="5254">
                  <c:v>-915.51900386810303</c:v>
                </c:pt>
                <c:pt idx="5255">
                  <c:v>-915.51697731018101</c:v>
                </c:pt>
                <c:pt idx="5256">
                  <c:v>-915.51554679870605</c:v>
                </c:pt>
                <c:pt idx="5257">
                  <c:v>-915.51459312438999</c:v>
                </c:pt>
                <c:pt idx="5258">
                  <c:v>-915.51387786865303</c:v>
                </c:pt>
                <c:pt idx="5259">
                  <c:v>-915.51334142685005</c:v>
                </c:pt>
                <c:pt idx="5260">
                  <c:v>-915.51280498504707</c:v>
                </c:pt>
                <c:pt idx="5261">
                  <c:v>-915.51214933395408</c:v>
                </c:pt>
                <c:pt idx="5262">
                  <c:v>-915.51143407821701</c:v>
                </c:pt>
                <c:pt idx="5263">
                  <c:v>-915.51065921783493</c:v>
                </c:pt>
                <c:pt idx="5264">
                  <c:v>-915.51000356674194</c:v>
                </c:pt>
                <c:pt idx="5265">
                  <c:v>-915.50958633422897</c:v>
                </c:pt>
                <c:pt idx="5266">
                  <c:v>-915.50928831100498</c:v>
                </c:pt>
                <c:pt idx="5267">
                  <c:v>-915.50904989242599</c:v>
                </c:pt>
                <c:pt idx="5268">
                  <c:v>-915.508751869202</c:v>
                </c:pt>
                <c:pt idx="5269">
                  <c:v>-915.50839424133301</c:v>
                </c:pt>
                <c:pt idx="5270">
                  <c:v>-915.50797700882003</c:v>
                </c:pt>
                <c:pt idx="5271">
                  <c:v>-915.50755977630592</c:v>
                </c:pt>
                <c:pt idx="5272">
                  <c:v>-915.50720214843795</c:v>
                </c:pt>
                <c:pt idx="5273">
                  <c:v>-915.50690412521408</c:v>
                </c:pt>
                <c:pt idx="5274">
                  <c:v>-915.50684452056908</c:v>
                </c:pt>
                <c:pt idx="5275">
                  <c:v>-915.50708293914795</c:v>
                </c:pt>
                <c:pt idx="5276">
                  <c:v>-915.50767898559593</c:v>
                </c:pt>
                <c:pt idx="5277">
                  <c:v>-915.508751869202</c:v>
                </c:pt>
                <c:pt idx="5278">
                  <c:v>-915.51024198532104</c:v>
                </c:pt>
                <c:pt idx="5279">
                  <c:v>-915.51203012466499</c:v>
                </c:pt>
                <c:pt idx="5280">
                  <c:v>-915.51393747329701</c:v>
                </c:pt>
                <c:pt idx="5281">
                  <c:v>-915.51584482192993</c:v>
                </c:pt>
                <c:pt idx="5282">
                  <c:v>-915.51745414733898</c:v>
                </c:pt>
                <c:pt idx="5283">
                  <c:v>-915.51864624023506</c:v>
                </c:pt>
                <c:pt idx="5284">
                  <c:v>-915.51924228668202</c:v>
                </c:pt>
                <c:pt idx="5285">
                  <c:v>-915.51900386810303</c:v>
                </c:pt>
                <c:pt idx="5286">
                  <c:v>-915.51769256591797</c:v>
                </c:pt>
                <c:pt idx="5287">
                  <c:v>-915.51506996154808</c:v>
                </c:pt>
                <c:pt idx="5288">
                  <c:v>-915.51107645034801</c:v>
                </c:pt>
                <c:pt idx="5289">
                  <c:v>-915.50601005554199</c:v>
                </c:pt>
                <c:pt idx="5290">
                  <c:v>-915.500109195709</c:v>
                </c:pt>
                <c:pt idx="5291">
                  <c:v>-915.49391031265304</c:v>
                </c:pt>
                <c:pt idx="5292">
                  <c:v>-915.48783063888595</c:v>
                </c:pt>
                <c:pt idx="5293">
                  <c:v>-915.48240661621094</c:v>
                </c:pt>
                <c:pt idx="5294">
                  <c:v>-915.478174686432</c:v>
                </c:pt>
                <c:pt idx="5295">
                  <c:v>-915.47543287277199</c:v>
                </c:pt>
                <c:pt idx="5296">
                  <c:v>-915.47435998916603</c:v>
                </c:pt>
                <c:pt idx="5297">
                  <c:v>-915.47477722167991</c:v>
                </c:pt>
                <c:pt idx="5298">
                  <c:v>-915.47644615173408</c:v>
                </c:pt>
                <c:pt idx="5299">
                  <c:v>-915.47883033752498</c:v>
                </c:pt>
                <c:pt idx="5300">
                  <c:v>-915.48145294189499</c:v>
                </c:pt>
                <c:pt idx="5301">
                  <c:v>-915.48395633697498</c:v>
                </c:pt>
                <c:pt idx="5302">
                  <c:v>-915.48604249954201</c:v>
                </c:pt>
                <c:pt idx="5303">
                  <c:v>-915.48735380172798</c:v>
                </c:pt>
                <c:pt idx="5304">
                  <c:v>-915.48794984817505</c:v>
                </c:pt>
                <c:pt idx="5305">
                  <c:v>-915.48777103424095</c:v>
                </c:pt>
                <c:pt idx="5306">
                  <c:v>-915.48693656921398</c:v>
                </c:pt>
                <c:pt idx="5307">
                  <c:v>-915.48556566238403</c:v>
                </c:pt>
                <c:pt idx="5308">
                  <c:v>-915.483837127686</c:v>
                </c:pt>
                <c:pt idx="5309">
                  <c:v>-915.48181056976296</c:v>
                </c:pt>
                <c:pt idx="5310">
                  <c:v>-915.47942638397194</c:v>
                </c:pt>
                <c:pt idx="5311">
                  <c:v>-915.47680377960205</c:v>
                </c:pt>
                <c:pt idx="5312">
                  <c:v>-915.47388315200806</c:v>
                </c:pt>
                <c:pt idx="5313">
                  <c:v>-915.47060489654598</c:v>
                </c:pt>
                <c:pt idx="5314">
                  <c:v>-915.467088222504</c:v>
                </c:pt>
                <c:pt idx="5315">
                  <c:v>-915.46333312988304</c:v>
                </c:pt>
                <c:pt idx="5316">
                  <c:v>-915.45939922332798</c:v>
                </c:pt>
                <c:pt idx="5317">
                  <c:v>-915.45540571212803</c:v>
                </c:pt>
                <c:pt idx="5318">
                  <c:v>-915.45147180557296</c:v>
                </c:pt>
                <c:pt idx="5319">
                  <c:v>-915.44789552688599</c:v>
                </c:pt>
                <c:pt idx="5320">
                  <c:v>-915.44479608535801</c:v>
                </c:pt>
                <c:pt idx="5321">
                  <c:v>-915.442173480988</c:v>
                </c:pt>
                <c:pt idx="5322">
                  <c:v>-915.43996810913097</c:v>
                </c:pt>
                <c:pt idx="5323">
                  <c:v>-915.43812036514305</c:v>
                </c:pt>
                <c:pt idx="5324">
                  <c:v>-915.436451435089</c:v>
                </c:pt>
                <c:pt idx="5325">
                  <c:v>-915.43508052825905</c:v>
                </c:pt>
                <c:pt idx="5326">
                  <c:v>-915.434007644654</c:v>
                </c:pt>
                <c:pt idx="5327">
                  <c:v>-915.43335199356102</c:v>
                </c:pt>
                <c:pt idx="5328">
                  <c:v>-915.43293476104805</c:v>
                </c:pt>
                <c:pt idx="5329">
                  <c:v>-915.43269634246803</c:v>
                </c:pt>
                <c:pt idx="5330">
                  <c:v>-915.43263673782394</c:v>
                </c:pt>
                <c:pt idx="5331">
                  <c:v>-915.43275594711304</c:v>
                </c:pt>
                <c:pt idx="5332">
                  <c:v>-915.43311357498192</c:v>
                </c:pt>
                <c:pt idx="5333">
                  <c:v>-915.43365001678501</c:v>
                </c:pt>
                <c:pt idx="5334">
                  <c:v>-915.43418645858799</c:v>
                </c:pt>
                <c:pt idx="5335">
                  <c:v>-915.43448448181198</c:v>
                </c:pt>
                <c:pt idx="5336">
                  <c:v>-915.43430566787697</c:v>
                </c:pt>
                <c:pt idx="5337">
                  <c:v>-915.43370962143001</c:v>
                </c:pt>
                <c:pt idx="5338">
                  <c:v>-915.43287515640304</c:v>
                </c:pt>
                <c:pt idx="5339">
                  <c:v>-915.43221950531006</c:v>
                </c:pt>
                <c:pt idx="5340">
                  <c:v>-915.43192148208595</c:v>
                </c:pt>
                <c:pt idx="5341">
                  <c:v>-915.43210029602096</c:v>
                </c:pt>
                <c:pt idx="5342">
                  <c:v>-915.43275594711304</c:v>
                </c:pt>
                <c:pt idx="5343">
                  <c:v>-915.43376922607399</c:v>
                </c:pt>
                <c:pt idx="5344">
                  <c:v>-915.43502092361496</c:v>
                </c:pt>
                <c:pt idx="5345">
                  <c:v>-915.436511039734</c:v>
                </c:pt>
                <c:pt idx="5346">
                  <c:v>-915.43817996978805</c:v>
                </c:pt>
                <c:pt idx="5347">
                  <c:v>-915.43990850448608</c:v>
                </c:pt>
                <c:pt idx="5348">
                  <c:v>-915.44163703918503</c:v>
                </c:pt>
                <c:pt idx="5349">
                  <c:v>-915.44318675994896</c:v>
                </c:pt>
                <c:pt idx="5350">
                  <c:v>-915.44479608535801</c:v>
                </c:pt>
                <c:pt idx="5351">
                  <c:v>-915.44652462005592</c:v>
                </c:pt>
                <c:pt idx="5352">
                  <c:v>-915.44849157333397</c:v>
                </c:pt>
                <c:pt idx="5353">
                  <c:v>-915.45057773590099</c:v>
                </c:pt>
                <c:pt idx="5354">
                  <c:v>-915.45260429382301</c:v>
                </c:pt>
                <c:pt idx="5355">
                  <c:v>-915.45439243316696</c:v>
                </c:pt>
                <c:pt idx="5356">
                  <c:v>-915.45570373535202</c:v>
                </c:pt>
                <c:pt idx="5357">
                  <c:v>-915.45653820037899</c:v>
                </c:pt>
                <c:pt idx="5358">
                  <c:v>-915.45683622360298</c:v>
                </c:pt>
                <c:pt idx="5359">
                  <c:v>-915.45683622360298</c:v>
                </c:pt>
                <c:pt idx="5360">
                  <c:v>-915.45665740966797</c:v>
                </c:pt>
                <c:pt idx="5361">
                  <c:v>-915.45671701431297</c:v>
                </c:pt>
                <c:pt idx="5362">
                  <c:v>-915.45713424682594</c:v>
                </c:pt>
                <c:pt idx="5363">
                  <c:v>-915.45808792114303</c:v>
                </c:pt>
                <c:pt idx="5364">
                  <c:v>-915.45933961868298</c:v>
                </c:pt>
                <c:pt idx="5365">
                  <c:v>-915.46077013015793</c:v>
                </c:pt>
                <c:pt idx="5366">
                  <c:v>-915.46214103698799</c:v>
                </c:pt>
                <c:pt idx="5367">
                  <c:v>-915.46303510665894</c:v>
                </c:pt>
                <c:pt idx="5368">
                  <c:v>-915.46333312988304</c:v>
                </c:pt>
                <c:pt idx="5369">
                  <c:v>-915.46267747879006</c:v>
                </c:pt>
                <c:pt idx="5370">
                  <c:v>-915.46112775802601</c:v>
                </c:pt>
                <c:pt idx="5371">
                  <c:v>-915.45874357223499</c:v>
                </c:pt>
                <c:pt idx="5372">
                  <c:v>-915.455822944641</c:v>
                </c:pt>
                <c:pt idx="5373">
                  <c:v>-915.45290231704701</c:v>
                </c:pt>
                <c:pt idx="5374">
                  <c:v>-915.450279712677</c:v>
                </c:pt>
                <c:pt idx="5375">
                  <c:v>-915.44831275939998</c:v>
                </c:pt>
                <c:pt idx="5376">
                  <c:v>-915.44718027114902</c:v>
                </c:pt>
                <c:pt idx="5377">
                  <c:v>-915.44688224792503</c:v>
                </c:pt>
                <c:pt idx="5378">
                  <c:v>-915.44747829437301</c:v>
                </c:pt>
                <c:pt idx="5379">
                  <c:v>-915.44867038726807</c:v>
                </c:pt>
                <c:pt idx="5380">
                  <c:v>-915.45039892196701</c:v>
                </c:pt>
                <c:pt idx="5381">
                  <c:v>-915.45224666595504</c:v>
                </c:pt>
                <c:pt idx="5382">
                  <c:v>-915.45403480529808</c:v>
                </c:pt>
                <c:pt idx="5383">
                  <c:v>-915.45546531677292</c:v>
                </c:pt>
                <c:pt idx="5384">
                  <c:v>-915.45653820037899</c:v>
                </c:pt>
                <c:pt idx="5385">
                  <c:v>-915.45719385147095</c:v>
                </c:pt>
                <c:pt idx="5386">
                  <c:v>-915.45755147934005</c:v>
                </c:pt>
                <c:pt idx="5387">
                  <c:v>-915.45778989791893</c:v>
                </c:pt>
                <c:pt idx="5388">
                  <c:v>-915.45802831649803</c:v>
                </c:pt>
                <c:pt idx="5389">
                  <c:v>-915.45832633972202</c:v>
                </c:pt>
                <c:pt idx="5390">
                  <c:v>-915.45874357223499</c:v>
                </c:pt>
                <c:pt idx="5391">
                  <c:v>-915.45916080474899</c:v>
                </c:pt>
                <c:pt idx="5392">
                  <c:v>-915.45951843261696</c:v>
                </c:pt>
                <c:pt idx="5393">
                  <c:v>-915.45951843261696</c:v>
                </c:pt>
                <c:pt idx="5394">
                  <c:v>-915.45898199081398</c:v>
                </c:pt>
                <c:pt idx="5395">
                  <c:v>-915.45778989791893</c:v>
                </c:pt>
                <c:pt idx="5396">
                  <c:v>-915.45594215393101</c:v>
                </c:pt>
                <c:pt idx="5397">
                  <c:v>-915.453319549561</c:v>
                </c:pt>
                <c:pt idx="5398">
                  <c:v>-915.45016050338802</c:v>
                </c:pt>
                <c:pt idx="5399">
                  <c:v>-915.44658422470093</c:v>
                </c:pt>
                <c:pt idx="5400">
                  <c:v>-915.44294834137008</c:v>
                </c:pt>
                <c:pt idx="5401">
                  <c:v>-915.43967008590698</c:v>
                </c:pt>
                <c:pt idx="5402">
                  <c:v>-915.436928272248</c:v>
                </c:pt>
                <c:pt idx="5403">
                  <c:v>-915.43502092361496</c:v>
                </c:pt>
                <c:pt idx="5404">
                  <c:v>-915.43406724929798</c:v>
                </c:pt>
                <c:pt idx="5405">
                  <c:v>-915.434007644654</c:v>
                </c:pt>
                <c:pt idx="5406">
                  <c:v>-915.43472290039108</c:v>
                </c:pt>
                <c:pt idx="5407">
                  <c:v>-915.43597459793102</c:v>
                </c:pt>
                <c:pt idx="5408">
                  <c:v>-915.43764352798507</c:v>
                </c:pt>
                <c:pt idx="5409">
                  <c:v>-915.43931245803901</c:v>
                </c:pt>
                <c:pt idx="5410">
                  <c:v>-915.44086217880294</c:v>
                </c:pt>
                <c:pt idx="5411">
                  <c:v>-915.44193506240902</c:v>
                </c:pt>
                <c:pt idx="5412">
                  <c:v>-915.44241189956699</c:v>
                </c:pt>
                <c:pt idx="5413">
                  <c:v>-915.442113876343</c:v>
                </c:pt>
                <c:pt idx="5414">
                  <c:v>-915.44133901596092</c:v>
                </c:pt>
                <c:pt idx="5415">
                  <c:v>-915.44026613235496</c:v>
                </c:pt>
                <c:pt idx="5416">
                  <c:v>-915.43925285339401</c:v>
                </c:pt>
                <c:pt idx="5417">
                  <c:v>-915.43859720230103</c:v>
                </c:pt>
                <c:pt idx="5418">
                  <c:v>-915.43847799301193</c:v>
                </c:pt>
                <c:pt idx="5419">
                  <c:v>-915.439074039459</c:v>
                </c:pt>
                <c:pt idx="5420">
                  <c:v>-915.44044494628906</c:v>
                </c:pt>
                <c:pt idx="5421">
                  <c:v>-915.44259071350098</c:v>
                </c:pt>
                <c:pt idx="5422">
                  <c:v>-915.44545173644997</c:v>
                </c:pt>
                <c:pt idx="5423">
                  <c:v>-915.44872999191307</c:v>
                </c:pt>
                <c:pt idx="5424">
                  <c:v>-915.45224666595504</c:v>
                </c:pt>
                <c:pt idx="5425">
                  <c:v>-915.45564413070701</c:v>
                </c:pt>
                <c:pt idx="5426">
                  <c:v>-915.45874357223499</c:v>
                </c:pt>
                <c:pt idx="5427">
                  <c:v>-915.46160459518501</c:v>
                </c:pt>
                <c:pt idx="5428">
                  <c:v>-915.46416759491001</c:v>
                </c:pt>
                <c:pt idx="5429">
                  <c:v>-915.46643257141102</c:v>
                </c:pt>
                <c:pt idx="5430">
                  <c:v>-915.46833992004395</c:v>
                </c:pt>
                <c:pt idx="5431">
                  <c:v>-915.46971082687401</c:v>
                </c:pt>
                <c:pt idx="5432">
                  <c:v>-915.47048568725597</c:v>
                </c:pt>
                <c:pt idx="5433">
                  <c:v>-915.47060489654598</c:v>
                </c:pt>
                <c:pt idx="5434">
                  <c:v>-915.47012805938698</c:v>
                </c:pt>
                <c:pt idx="5435">
                  <c:v>-915.46899557113693</c:v>
                </c:pt>
                <c:pt idx="5436">
                  <c:v>-915.46726703643799</c:v>
                </c:pt>
                <c:pt idx="5437">
                  <c:v>-915.46500205993698</c:v>
                </c:pt>
                <c:pt idx="5438">
                  <c:v>-915.46243906021095</c:v>
                </c:pt>
                <c:pt idx="5439">
                  <c:v>-915.46011447906494</c:v>
                </c:pt>
                <c:pt idx="5440">
                  <c:v>-915.45856475830101</c:v>
                </c:pt>
                <c:pt idx="5441">
                  <c:v>-915.45826673507702</c:v>
                </c:pt>
                <c:pt idx="5442">
                  <c:v>-915.45963764190697</c:v>
                </c:pt>
                <c:pt idx="5443">
                  <c:v>-915.46267747879006</c:v>
                </c:pt>
                <c:pt idx="5444">
                  <c:v>-915.46750545501698</c:v>
                </c:pt>
                <c:pt idx="5445">
                  <c:v>-915.47388315200806</c:v>
                </c:pt>
                <c:pt idx="5446">
                  <c:v>-915.48145294189499</c:v>
                </c:pt>
                <c:pt idx="5447">
                  <c:v>-915.48961877822899</c:v>
                </c:pt>
                <c:pt idx="5448">
                  <c:v>-915.49766540527401</c:v>
                </c:pt>
                <c:pt idx="5449">
                  <c:v>-915.50481796264694</c:v>
                </c:pt>
                <c:pt idx="5450">
                  <c:v>-915.51042079925605</c:v>
                </c:pt>
                <c:pt idx="5451">
                  <c:v>-915.51399707794201</c:v>
                </c:pt>
                <c:pt idx="5452">
                  <c:v>-915.51536798477196</c:v>
                </c:pt>
                <c:pt idx="5453">
                  <c:v>-915.51471233367897</c:v>
                </c:pt>
                <c:pt idx="5454">
                  <c:v>-915.51238775253296</c:v>
                </c:pt>
                <c:pt idx="5455">
                  <c:v>-915.50904989242599</c:v>
                </c:pt>
                <c:pt idx="5456">
                  <c:v>-915.50517559051502</c:v>
                </c:pt>
                <c:pt idx="5457">
                  <c:v>-915.50124168395996</c:v>
                </c:pt>
                <c:pt idx="5458">
                  <c:v>-915.49772500991799</c:v>
                </c:pt>
                <c:pt idx="5459">
                  <c:v>-915.49474477768001</c:v>
                </c:pt>
                <c:pt idx="5460">
                  <c:v>-915.492360591889</c:v>
                </c:pt>
                <c:pt idx="5461">
                  <c:v>-915.49069166183494</c:v>
                </c:pt>
                <c:pt idx="5462">
                  <c:v>-915.48961877822899</c:v>
                </c:pt>
                <c:pt idx="5463">
                  <c:v>-915.48902273178101</c:v>
                </c:pt>
                <c:pt idx="5464">
                  <c:v>-915.48878431320202</c:v>
                </c:pt>
                <c:pt idx="5465">
                  <c:v>-915.48878431320202</c:v>
                </c:pt>
                <c:pt idx="5466">
                  <c:v>-915.48878431320202</c:v>
                </c:pt>
                <c:pt idx="5467">
                  <c:v>-915.48890352249202</c:v>
                </c:pt>
                <c:pt idx="5468">
                  <c:v>-915.48914194107101</c:v>
                </c:pt>
                <c:pt idx="5469">
                  <c:v>-915.48949956893898</c:v>
                </c:pt>
                <c:pt idx="5470">
                  <c:v>-915.48985719680798</c:v>
                </c:pt>
                <c:pt idx="5471">
                  <c:v>-915.49003601074196</c:v>
                </c:pt>
                <c:pt idx="5472">
                  <c:v>-915.48997640609798</c:v>
                </c:pt>
                <c:pt idx="5473">
                  <c:v>-915.48955917358398</c:v>
                </c:pt>
                <c:pt idx="5474">
                  <c:v>-915.48908233642601</c:v>
                </c:pt>
                <c:pt idx="5475">
                  <c:v>-915.48872470855702</c:v>
                </c:pt>
                <c:pt idx="5476">
                  <c:v>-915.48872470855702</c:v>
                </c:pt>
                <c:pt idx="5477">
                  <c:v>-915.48908233642601</c:v>
                </c:pt>
                <c:pt idx="5478">
                  <c:v>-915.48967838287399</c:v>
                </c:pt>
                <c:pt idx="5479">
                  <c:v>-915.49033403396606</c:v>
                </c:pt>
                <c:pt idx="5480">
                  <c:v>-915.49104928970405</c:v>
                </c:pt>
                <c:pt idx="5481">
                  <c:v>-915.49182415008602</c:v>
                </c:pt>
                <c:pt idx="5482">
                  <c:v>-915.49259901046798</c:v>
                </c:pt>
                <c:pt idx="5483">
                  <c:v>-915.49319505691506</c:v>
                </c:pt>
                <c:pt idx="5484">
                  <c:v>-915.49355268478394</c:v>
                </c:pt>
                <c:pt idx="5485">
                  <c:v>-915.49385070800804</c:v>
                </c:pt>
                <c:pt idx="5486">
                  <c:v>-915.49432754516602</c:v>
                </c:pt>
                <c:pt idx="5487">
                  <c:v>-915.49534082412697</c:v>
                </c:pt>
                <c:pt idx="5488">
                  <c:v>-915.49700975418102</c:v>
                </c:pt>
                <c:pt idx="5489">
                  <c:v>-915.49909591674805</c:v>
                </c:pt>
                <c:pt idx="5490">
                  <c:v>-915.50130128860496</c:v>
                </c:pt>
                <c:pt idx="5491">
                  <c:v>-915.50338745117199</c:v>
                </c:pt>
                <c:pt idx="5492">
                  <c:v>-915.50517559051502</c:v>
                </c:pt>
                <c:pt idx="5493">
                  <c:v>-915.50654649734497</c:v>
                </c:pt>
                <c:pt idx="5494">
                  <c:v>-915.50732135772705</c:v>
                </c:pt>
                <c:pt idx="5495">
                  <c:v>-915.50726175308205</c:v>
                </c:pt>
                <c:pt idx="5496">
                  <c:v>-915.50642728805599</c:v>
                </c:pt>
                <c:pt idx="5497">
                  <c:v>-915.50499677658104</c:v>
                </c:pt>
                <c:pt idx="5498">
                  <c:v>-915.50338745117199</c:v>
                </c:pt>
                <c:pt idx="5499">
                  <c:v>-915.50201654434204</c:v>
                </c:pt>
                <c:pt idx="5500">
                  <c:v>-915.50106287002598</c:v>
                </c:pt>
                <c:pt idx="5501">
                  <c:v>-915.50046682357799</c:v>
                </c:pt>
                <c:pt idx="5502">
                  <c:v>-915.49998998642002</c:v>
                </c:pt>
                <c:pt idx="5503">
                  <c:v>-915.49957275390602</c:v>
                </c:pt>
                <c:pt idx="5504">
                  <c:v>-915.49903631210304</c:v>
                </c:pt>
                <c:pt idx="5505">
                  <c:v>-915.49832105636597</c:v>
                </c:pt>
                <c:pt idx="5506">
                  <c:v>-915.497486591339</c:v>
                </c:pt>
                <c:pt idx="5507">
                  <c:v>-915.49635410308906</c:v>
                </c:pt>
                <c:pt idx="5508">
                  <c:v>-915.494983196259</c:v>
                </c:pt>
                <c:pt idx="5509">
                  <c:v>-915.49343347549507</c:v>
                </c:pt>
                <c:pt idx="5510">
                  <c:v>-915.491943359375</c:v>
                </c:pt>
                <c:pt idx="5511">
                  <c:v>-915.49069166183494</c:v>
                </c:pt>
                <c:pt idx="5512">
                  <c:v>-915.48985719680798</c:v>
                </c:pt>
                <c:pt idx="5513">
                  <c:v>-915.489320755005</c:v>
                </c:pt>
                <c:pt idx="5514">
                  <c:v>-915.48914194107101</c:v>
                </c:pt>
                <c:pt idx="5515">
                  <c:v>-915.48920154571601</c:v>
                </c:pt>
                <c:pt idx="5516">
                  <c:v>-915.48955917358398</c:v>
                </c:pt>
                <c:pt idx="5517">
                  <c:v>-915.49021482467697</c:v>
                </c:pt>
                <c:pt idx="5518">
                  <c:v>-915.49093008041405</c:v>
                </c:pt>
                <c:pt idx="5519">
                  <c:v>-915.49170494079601</c:v>
                </c:pt>
                <c:pt idx="5520">
                  <c:v>-915.492360591889</c:v>
                </c:pt>
                <c:pt idx="5521">
                  <c:v>-915.49301624298096</c:v>
                </c:pt>
                <c:pt idx="5522">
                  <c:v>-915.49361228942894</c:v>
                </c:pt>
                <c:pt idx="5523">
                  <c:v>-915.49408912658703</c:v>
                </c:pt>
                <c:pt idx="5524">
                  <c:v>-915.49426794052101</c:v>
                </c:pt>
                <c:pt idx="5525">
                  <c:v>-915.49396991729805</c:v>
                </c:pt>
                <c:pt idx="5526">
                  <c:v>-915.49337387085006</c:v>
                </c:pt>
                <c:pt idx="5527">
                  <c:v>-915.49271821975708</c:v>
                </c:pt>
                <c:pt idx="5528">
                  <c:v>-915.492360591889</c:v>
                </c:pt>
                <c:pt idx="5529">
                  <c:v>-915.49259901046798</c:v>
                </c:pt>
                <c:pt idx="5530">
                  <c:v>-915.49361228942894</c:v>
                </c:pt>
                <c:pt idx="5531">
                  <c:v>-915.49528121948299</c:v>
                </c:pt>
                <c:pt idx="5532">
                  <c:v>-915.49766540527401</c:v>
                </c:pt>
                <c:pt idx="5533">
                  <c:v>-915.50070524215698</c:v>
                </c:pt>
                <c:pt idx="5534">
                  <c:v>-915.50428152084396</c:v>
                </c:pt>
                <c:pt idx="5535">
                  <c:v>-915.50803661346504</c:v>
                </c:pt>
                <c:pt idx="5536">
                  <c:v>-915.51155328750599</c:v>
                </c:pt>
                <c:pt idx="5537">
                  <c:v>-915.514354705811</c:v>
                </c:pt>
                <c:pt idx="5538">
                  <c:v>-915.51614284515404</c:v>
                </c:pt>
                <c:pt idx="5539">
                  <c:v>-915.516858100891</c:v>
                </c:pt>
                <c:pt idx="5540">
                  <c:v>-915.51650047302292</c:v>
                </c:pt>
                <c:pt idx="5541">
                  <c:v>-915.51524877548195</c:v>
                </c:pt>
                <c:pt idx="5542">
                  <c:v>-915.51334142685005</c:v>
                </c:pt>
                <c:pt idx="5543">
                  <c:v>-915.51095724105903</c:v>
                </c:pt>
                <c:pt idx="5544">
                  <c:v>-915.50809621810902</c:v>
                </c:pt>
                <c:pt idx="5545">
                  <c:v>-915.50499677658104</c:v>
                </c:pt>
                <c:pt idx="5546">
                  <c:v>-915.50177812576294</c:v>
                </c:pt>
                <c:pt idx="5547">
                  <c:v>-915.49849987030098</c:v>
                </c:pt>
                <c:pt idx="5548">
                  <c:v>-915.49522161483799</c:v>
                </c:pt>
                <c:pt idx="5549">
                  <c:v>-915.491943359375</c:v>
                </c:pt>
                <c:pt idx="5550">
                  <c:v>-915.48866510391304</c:v>
                </c:pt>
                <c:pt idx="5551">
                  <c:v>-915.48562526702904</c:v>
                </c:pt>
                <c:pt idx="5552">
                  <c:v>-915.48294305801392</c:v>
                </c:pt>
                <c:pt idx="5553">
                  <c:v>-915.48091650009201</c:v>
                </c:pt>
                <c:pt idx="5554">
                  <c:v>-915.47960519790695</c:v>
                </c:pt>
                <c:pt idx="5555">
                  <c:v>-915.47900915145897</c:v>
                </c:pt>
                <c:pt idx="5556">
                  <c:v>-915.47888994216896</c:v>
                </c:pt>
                <c:pt idx="5557">
                  <c:v>-915.47888994216896</c:v>
                </c:pt>
                <c:pt idx="5558">
                  <c:v>-915.47871112823498</c:v>
                </c:pt>
                <c:pt idx="5559">
                  <c:v>-915.478115081787</c:v>
                </c:pt>
                <c:pt idx="5560">
                  <c:v>-915.47686338424705</c:v>
                </c:pt>
                <c:pt idx="5561">
                  <c:v>-915.47477722167991</c:v>
                </c:pt>
                <c:pt idx="5562">
                  <c:v>-915.47185659408592</c:v>
                </c:pt>
                <c:pt idx="5563">
                  <c:v>-915.46828031539894</c:v>
                </c:pt>
                <c:pt idx="5564">
                  <c:v>-915.464406013489</c:v>
                </c:pt>
                <c:pt idx="5565">
                  <c:v>-915.46071052551292</c:v>
                </c:pt>
                <c:pt idx="5566">
                  <c:v>-915.45773029327393</c:v>
                </c:pt>
                <c:pt idx="5567">
                  <c:v>-915.45564413070701</c:v>
                </c:pt>
                <c:pt idx="5568">
                  <c:v>-915.45475006103493</c:v>
                </c:pt>
                <c:pt idx="5569">
                  <c:v>-915.45510768890404</c:v>
                </c:pt>
                <c:pt idx="5570">
                  <c:v>-915.45659780502297</c:v>
                </c:pt>
                <c:pt idx="5571">
                  <c:v>-915.45916080474899</c:v>
                </c:pt>
                <c:pt idx="5572">
                  <c:v>-915.46267747879006</c:v>
                </c:pt>
                <c:pt idx="5573">
                  <c:v>-915.46690940857002</c:v>
                </c:pt>
                <c:pt idx="5574">
                  <c:v>-915.47179698944092</c:v>
                </c:pt>
                <c:pt idx="5575">
                  <c:v>-915.47704219818092</c:v>
                </c:pt>
                <c:pt idx="5576">
                  <c:v>-915.48258543014504</c:v>
                </c:pt>
                <c:pt idx="5577">
                  <c:v>-915.48836708068893</c:v>
                </c:pt>
                <c:pt idx="5578">
                  <c:v>-915.49420833587692</c:v>
                </c:pt>
                <c:pt idx="5579">
                  <c:v>-915.49998998642002</c:v>
                </c:pt>
                <c:pt idx="5580">
                  <c:v>-915.50541400909401</c:v>
                </c:pt>
                <c:pt idx="5581">
                  <c:v>-915.51030158996605</c:v>
                </c:pt>
                <c:pt idx="5582">
                  <c:v>-915.51447391509998</c:v>
                </c:pt>
                <c:pt idx="5583">
                  <c:v>-915.51787137985298</c:v>
                </c:pt>
                <c:pt idx="5584">
                  <c:v>-915.52055358886696</c:v>
                </c:pt>
                <c:pt idx="5585">
                  <c:v>-915.52263975143501</c:v>
                </c:pt>
                <c:pt idx="5586">
                  <c:v>-915.52407026290894</c:v>
                </c:pt>
                <c:pt idx="5587">
                  <c:v>-915.52502393722602</c:v>
                </c:pt>
                <c:pt idx="5588">
                  <c:v>-915.52573919296299</c:v>
                </c:pt>
                <c:pt idx="5589">
                  <c:v>-915.52639484405495</c:v>
                </c:pt>
                <c:pt idx="5590">
                  <c:v>-915.52711009979294</c:v>
                </c:pt>
                <c:pt idx="5591">
                  <c:v>-915.52782535553001</c:v>
                </c:pt>
                <c:pt idx="5592">
                  <c:v>-915.52830219268799</c:v>
                </c:pt>
                <c:pt idx="5593">
                  <c:v>-915.52830219268799</c:v>
                </c:pt>
                <c:pt idx="5594">
                  <c:v>-915.52770614624001</c:v>
                </c:pt>
                <c:pt idx="5595">
                  <c:v>-915.52651405334495</c:v>
                </c:pt>
                <c:pt idx="5596">
                  <c:v>-915.52466630935692</c:v>
                </c:pt>
                <c:pt idx="5597">
                  <c:v>-915.52210330963203</c:v>
                </c:pt>
                <c:pt idx="5598">
                  <c:v>-915.51870584487892</c:v>
                </c:pt>
                <c:pt idx="5599">
                  <c:v>-915.51459312438999</c:v>
                </c:pt>
                <c:pt idx="5600">
                  <c:v>-915.50994396209694</c:v>
                </c:pt>
                <c:pt idx="5601">
                  <c:v>-915.50499677658104</c:v>
                </c:pt>
                <c:pt idx="5602">
                  <c:v>-915.49993038177502</c:v>
                </c:pt>
                <c:pt idx="5603">
                  <c:v>-915.49480438232399</c:v>
                </c:pt>
                <c:pt idx="5604">
                  <c:v>-915.48961877822899</c:v>
                </c:pt>
                <c:pt idx="5605">
                  <c:v>-915.48455238342308</c:v>
                </c:pt>
                <c:pt idx="5606">
                  <c:v>-915.47990322113105</c:v>
                </c:pt>
                <c:pt idx="5607">
                  <c:v>-915.47590970993099</c:v>
                </c:pt>
                <c:pt idx="5608">
                  <c:v>-915.472571849823</c:v>
                </c:pt>
                <c:pt idx="5609">
                  <c:v>-915.46994924545299</c:v>
                </c:pt>
                <c:pt idx="5610">
                  <c:v>-915.46810150146507</c:v>
                </c:pt>
                <c:pt idx="5611">
                  <c:v>-915.467028617859</c:v>
                </c:pt>
                <c:pt idx="5612">
                  <c:v>-915.46684980392502</c:v>
                </c:pt>
                <c:pt idx="5613">
                  <c:v>-915.46738624572799</c:v>
                </c:pt>
                <c:pt idx="5614">
                  <c:v>-915.46839952468895</c:v>
                </c:pt>
                <c:pt idx="5615">
                  <c:v>-915.46977043151901</c:v>
                </c:pt>
                <c:pt idx="5616">
                  <c:v>-915.47132015228294</c:v>
                </c:pt>
                <c:pt idx="5617">
                  <c:v>-915.47316789627098</c:v>
                </c:pt>
                <c:pt idx="5618">
                  <c:v>-915.47537326812801</c:v>
                </c:pt>
                <c:pt idx="5619">
                  <c:v>-915.47787666320801</c:v>
                </c:pt>
                <c:pt idx="5620">
                  <c:v>-915.48055887222301</c:v>
                </c:pt>
                <c:pt idx="5621">
                  <c:v>-915.48330068588302</c:v>
                </c:pt>
                <c:pt idx="5622">
                  <c:v>-915.48586368560802</c:v>
                </c:pt>
                <c:pt idx="5623">
                  <c:v>-915.48794984817505</c:v>
                </c:pt>
                <c:pt idx="5624">
                  <c:v>-915.489320755005</c:v>
                </c:pt>
                <c:pt idx="5625">
                  <c:v>-915.48961877822899</c:v>
                </c:pt>
                <c:pt idx="5626">
                  <c:v>-915.48866510391304</c:v>
                </c:pt>
                <c:pt idx="5627">
                  <c:v>-915.48651933670101</c:v>
                </c:pt>
                <c:pt idx="5628">
                  <c:v>-915.48341989517201</c:v>
                </c:pt>
                <c:pt idx="5629">
                  <c:v>-915.48002243041992</c:v>
                </c:pt>
                <c:pt idx="5630">
                  <c:v>-915.47680377960205</c:v>
                </c:pt>
                <c:pt idx="5631">
                  <c:v>-915.47435998916603</c:v>
                </c:pt>
                <c:pt idx="5632">
                  <c:v>-915.47322750091598</c:v>
                </c:pt>
                <c:pt idx="5633">
                  <c:v>-915.47370433807396</c:v>
                </c:pt>
                <c:pt idx="5634">
                  <c:v>-915.47585010528599</c:v>
                </c:pt>
                <c:pt idx="5635">
                  <c:v>-915.47924757003807</c:v>
                </c:pt>
                <c:pt idx="5636">
                  <c:v>-915.48324108123802</c:v>
                </c:pt>
                <c:pt idx="5637">
                  <c:v>-915.486817359925</c:v>
                </c:pt>
                <c:pt idx="5638">
                  <c:v>-915.48920154571601</c:v>
                </c:pt>
                <c:pt idx="5639">
                  <c:v>-915.48973798751899</c:v>
                </c:pt>
                <c:pt idx="5640">
                  <c:v>-915.48783063888595</c:v>
                </c:pt>
                <c:pt idx="5641">
                  <c:v>-915.48336029052803</c:v>
                </c:pt>
                <c:pt idx="5642">
                  <c:v>-915.47662496566795</c:v>
                </c:pt>
                <c:pt idx="5643">
                  <c:v>-915.46816110611007</c:v>
                </c:pt>
                <c:pt idx="5644">
                  <c:v>-915.45916080474899</c:v>
                </c:pt>
                <c:pt idx="5645">
                  <c:v>-915.45051813125599</c:v>
                </c:pt>
                <c:pt idx="5646">
                  <c:v>-915.44324636459396</c:v>
                </c:pt>
                <c:pt idx="5647">
                  <c:v>-915.43806076049805</c:v>
                </c:pt>
                <c:pt idx="5648">
                  <c:v>-915.43531894683906</c:v>
                </c:pt>
                <c:pt idx="5649">
                  <c:v>-915.43514013290405</c:v>
                </c:pt>
                <c:pt idx="5650">
                  <c:v>-915.43734550476097</c:v>
                </c:pt>
                <c:pt idx="5651">
                  <c:v>-915.44133901596092</c:v>
                </c:pt>
                <c:pt idx="5652">
                  <c:v>-915.44640541076706</c:v>
                </c:pt>
                <c:pt idx="5653">
                  <c:v>-915.45171022415207</c:v>
                </c:pt>
                <c:pt idx="5654">
                  <c:v>-915.45647859573398</c:v>
                </c:pt>
                <c:pt idx="5655">
                  <c:v>-915.46023368835495</c:v>
                </c:pt>
                <c:pt idx="5656">
                  <c:v>-915.46267747879006</c:v>
                </c:pt>
                <c:pt idx="5657">
                  <c:v>-915.46380996704102</c:v>
                </c:pt>
                <c:pt idx="5658">
                  <c:v>-915.46345233917305</c:v>
                </c:pt>
                <c:pt idx="5659">
                  <c:v>-915.46172380447399</c:v>
                </c:pt>
                <c:pt idx="5660">
                  <c:v>-915.458862781525</c:v>
                </c:pt>
                <c:pt idx="5661">
                  <c:v>-915.45498847961403</c:v>
                </c:pt>
                <c:pt idx="5662">
                  <c:v>-915.450339317322</c:v>
                </c:pt>
                <c:pt idx="5663">
                  <c:v>-915.44527292251598</c:v>
                </c:pt>
                <c:pt idx="5664">
                  <c:v>-915.43984889984199</c:v>
                </c:pt>
                <c:pt idx="5665">
                  <c:v>-915.43424606323299</c:v>
                </c:pt>
                <c:pt idx="5666">
                  <c:v>-915.42864322662399</c:v>
                </c:pt>
                <c:pt idx="5667">
                  <c:v>-915.42309999465999</c:v>
                </c:pt>
                <c:pt idx="5668">
                  <c:v>-915.41779518127498</c:v>
                </c:pt>
                <c:pt idx="5669">
                  <c:v>-915.41284799575806</c:v>
                </c:pt>
                <c:pt idx="5670">
                  <c:v>-915.40837764740002</c:v>
                </c:pt>
                <c:pt idx="5671">
                  <c:v>-915.40438413619995</c:v>
                </c:pt>
                <c:pt idx="5672">
                  <c:v>-915.40098667144798</c:v>
                </c:pt>
                <c:pt idx="5673">
                  <c:v>-915.39830446243298</c:v>
                </c:pt>
                <c:pt idx="5674">
                  <c:v>-915.39639711380005</c:v>
                </c:pt>
                <c:pt idx="5675">
                  <c:v>-915.39556264877297</c:v>
                </c:pt>
                <c:pt idx="5676">
                  <c:v>-915.39597988128708</c:v>
                </c:pt>
                <c:pt idx="5677">
                  <c:v>-915.39770841598499</c:v>
                </c:pt>
                <c:pt idx="5678">
                  <c:v>-915.40062904357899</c:v>
                </c:pt>
                <c:pt idx="5679">
                  <c:v>-915.40474176406906</c:v>
                </c:pt>
                <c:pt idx="5680">
                  <c:v>-915.40962934493996</c:v>
                </c:pt>
                <c:pt idx="5681">
                  <c:v>-915.41511297225998</c:v>
                </c:pt>
                <c:pt idx="5682">
                  <c:v>-915.42059659957908</c:v>
                </c:pt>
                <c:pt idx="5683">
                  <c:v>-915.42554378509499</c:v>
                </c:pt>
                <c:pt idx="5684">
                  <c:v>-915.42959690093994</c:v>
                </c:pt>
                <c:pt idx="5685">
                  <c:v>-915.43227910995506</c:v>
                </c:pt>
                <c:pt idx="5686">
                  <c:v>-915.43341159820602</c:v>
                </c:pt>
                <c:pt idx="5687">
                  <c:v>-915.43311357498192</c:v>
                </c:pt>
                <c:pt idx="5688">
                  <c:v>-915.43144464492798</c:v>
                </c:pt>
                <c:pt idx="5689">
                  <c:v>-915.42876243591297</c:v>
                </c:pt>
                <c:pt idx="5690">
                  <c:v>-915.425305366516</c:v>
                </c:pt>
                <c:pt idx="5691">
                  <c:v>-915.42149066925094</c:v>
                </c:pt>
                <c:pt idx="5692">
                  <c:v>-915.41755676269599</c:v>
                </c:pt>
                <c:pt idx="5693">
                  <c:v>-915.41380167007492</c:v>
                </c:pt>
                <c:pt idx="5694">
                  <c:v>-915.41058301925705</c:v>
                </c:pt>
                <c:pt idx="5695">
                  <c:v>-915.40807962417603</c:v>
                </c:pt>
                <c:pt idx="5696">
                  <c:v>-915.40647029876698</c:v>
                </c:pt>
                <c:pt idx="5697">
                  <c:v>-915.405933856964</c:v>
                </c:pt>
                <c:pt idx="5698">
                  <c:v>-915.40652990341198</c:v>
                </c:pt>
                <c:pt idx="5699">
                  <c:v>-915.40825843811103</c:v>
                </c:pt>
                <c:pt idx="5700">
                  <c:v>-915.41088104248092</c:v>
                </c:pt>
                <c:pt idx="5701">
                  <c:v>-915.41445732116699</c:v>
                </c:pt>
                <c:pt idx="5702">
                  <c:v>-915.41862964630104</c:v>
                </c:pt>
                <c:pt idx="5703">
                  <c:v>-915.42327880859398</c:v>
                </c:pt>
                <c:pt idx="5704">
                  <c:v>-915.42804718017601</c:v>
                </c:pt>
                <c:pt idx="5705">
                  <c:v>-915.43257713317894</c:v>
                </c:pt>
                <c:pt idx="5706">
                  <c:v>-915.436570644379</c:v>
                </c:pt>
                <c:pt idx="5707">
                  <c:v>-915.43984889984199</c:v>
                </c:pt>
                <c:pt idx="5708">
                  <c:v>-915.44223308563301</c:v>
                </c:pt>
                <c:pt idx="5709">
                  <c:v>-915.44372320175194</c:v>
                </c:pt>
                <c:pt idx="5710">
                  <c:v>-915.44443845748901</c:v>
                </c:pt>
                <c:pt idx="5711">
                  <c:v>-915.44420003891003</c:v>
                </c:pt>
                <c:pt idx="5712">
                  <c:v>-915.44306755065895</c:v>
                </c:pt>
                <c:pt idx="5713">
                  <c:v>-915.44104099273704</c:v>
                </c:pt>
                <c:pt idx="5714">
                  <c:v>-915.43806076049805</c:v>
                </c:pt>
                <c:pt idx="5715">
                  <c:v>-915.43448448181198</c:v>
                </c:pt>
                <c:pt idx="5716">
                  <c:v>-915.43043136596702</c:v>
                </c:pt>
                <c:pt idx="5717">
                  <c:v>-915.42613983154297</c:v>
                </c:pt>
                <c:pt idx="5718">
                  <c:v>-915.42190790176392</c:v>
                </c:pt>
                <c:pt idx="5719">
                  <c:v>-915.41779518127498</c:v>
                </c:pt>
                <c:pt idx="5720">
                  <c:v>-915.41404008865402</c:v>
                </c:pt>
                <c:pt idx="5721">
                  <c:v>-915.41070222854592</c:v>
                </c:pt>
                <c:pt idx="5722">
                  <c:v>-915.40802001953102</c:v>
                </c:pt>
                <c:pt idx="5723">
                  <c:v>-915.405933856964</c:v>
                </c:pt>
                <c:pt idx="5724">
                  <c:v>-915.40444374084495</c:v>
                </c:pt>
                <c:pt idx="5725">
                  <c:v>-915.403370857239</c:v>
                </c:pt>
                <c:pt idx="5726">
                  <c:v>-915.40271520614601</c:v>
                </c:pt>
                <c:pt idx="5727">
                  <c:v>-915.40235757827804</c:v>
                </c:pt>
                <c:pt idx="5728">
                  <c:v>-915.40235757827804</c:v>
                </c:pt>
                <c:pt idx="5729">
                  <c:v>-915.40283441543602</c:v>
                </c:pt>
                <c:pt idx="5730">
                  <c:v>-915.40378808975197</c:v>
                </c:pt>
                <c:pt idx="5731">
                  <c:v>-915.40533781051704</c:v>
                </c:pt>
                <c:pt idx="5732">
                  <c:v>-915.40730476379395</c:v>
                </c:pt>
                <c:pt idx="5733">
                  <c:v>-915.40945053100597</c:v>
                </c:pt>
                <c:pt idx="5734">
                  <c:v>-915.411596298218</c:v>
                </c:pt>
                <c:pt idx="5735">
                  <c:v>-915.41362285614002</c:v>
                </c:pt>
                <c:pt idx="5736">
                  <c:v>-915.41541099548408</c:v>
                </c:pt>
                <c:pt idx="5737">
                  <c:v>-915.41678190231301</c:v>
                </c:pt>
                <c:pt idx="5738">
                  <c:v>-915.41773557662998</c:v>
                </c:pt>
                <c:pt idx="5739">
                  <c:v>-915.41827201843307</c:v>
                </c:pt>
                <c:pt idx="5740">
                  <c:v>-915.41857004165695</c:v>
                </c:pt>
                <c:pt idx="5741">
                  <c:v>-915.41868925094604</c:v>
                </c:pt>
                <c:pt idx="5742">
                  <c:v>-915.41874885559105</c:v>
                </c:pt>
                <c:pt idx="5743">
                  <c:v>-915.41868925094604</c:v>
                </c:pt>
                <c:pt idx="5744">
                  <c:v>-915.41833162307807</c:v>
                </c:pt>
                <c:pt idx="5745">
                  <c:v>-915.41743755340599</c:v>
                </c:pt>
                <c:pt idx="5746">
                  <c:v>-915.41558980941795</c:v>
                </c:pt>
                <c:pt idx="5747">
                  <c:v>-915.41260957717896</c:v>
                </c:pt>
                <c:pt idx="5748">
                  <c:v>-915.40831804275501</c:v>
                </c:pt>
                <c:pt idx="5749">
                  <c:v>-915.40259599685692</c:v>
                </c:pt>
                <c:pt idx="5750">
                  <c:v>-915.39580106735298</c:v>
                </c:pt>
                <c:pt idx="5751">
                  <c:v>-915.38829088211105</c:v>
                </c:pt>
                <c:pt idx="5752">
                  <c:v>-915.38036346435592</c:v>
                </c:pt>
                <c:pt idx="5753">
                  <c:v>-915.372495651245</c:v>
                </c:pt>
                <c:pt idx="5754">
                  <c:v>-915.36498546600399</c:v>
                </c:pt>
                <c:pt idx="5755">
                  <c:v>-915.35813093185402</c:v>
                </c:pt>
                <c:pt idx="5756">
                  <c:v>-915.35223007202194</c:v>
                </c:pt>
                <c:pt idx="5757">
                  <c:v>-915.34734249115002</c:v>
                </c:pt>
                <c:pt idx="5758">
                  <c:v>-915.34328937530495</c:v>
                </c:pt>
                <c:pt idx="5759">
                  <c:v>-915.33989191055298</c:v>
                </c:pt>
                <c:pt idx="5760">
                  <c:v>-915.33691167831398</c:v>
                </c:pt>
                <c:pt idx="5761">
                  <c:v>-915.33428907394398</c:v>
                </c:pt>
                <c:pt idx="5762">
                  <c:v>-915.33208370208808</c:v>
                </c:pt>
                <c:pt idx="5763">
                  <c:v>-915.33047437667892</c:v>
                </c:pt>
                <c:pt idx="5764">
                  <c:v>-915.32952070236206</c:v>
                </c:pt>
                <c:pt idx="5765">
                  <c:v>-915.32922267913796</c:v>
                </c:pt>
                <c:pt idx="5766">
                  <c:v>-915.32952070236206</c:v>
                </c:pt>
                <c:pt idx="5767">
                  <c:v>-915.33047437667892</c:v>
                </c:pt>
                <c:pt idx="5768">
                  <c:v>-915.33220291137695</c:v>
                </c:pt>
                <c:pt idx="5769">
                  <c:v>-915.33470630645797</c:v>
                </c:pt>
                <c:pt idx="5770">
                  <c:v>-915.33792495727607</c:v>
                </c:pt>
                <c:pt idx="5771">
                  <c:v>-915.34162044525192</c:v>
                </c:pt>
                <c:pt idx="5772">
                  <c:v>-915.345375537873</c:v>
                </c:pt>
                <c:pt idx="5773">
                  <c:v>-915.34883260726906</c:v>
                </c:pt>
                <c:pt idx="5774">
                  <c:v>-915.35181283950806</c:v>
                </c:pt>
                <c:pt idx="5775">
                  <c:v>-915.35425662994408</c:v>
                </c:pt>
                <c:pt idx="5776">
                  <c:v>-915.356044769287</c:v>
                </c:pt>
                <c:pt idx="5777">
                  <c:v>-915.35711765289307</c:v>
                </c:pt>
                <c:pt idx="5778">
                  <c:v>-915.35729646682807</c:v>
                </c:pt>
                <c:pt idx="5779">
                  <c:v>-915.35652160644599</c:v>
                </c:pt>
                <c:pt idx="5780">
                  <c:v>-915.35485267639206</c:v>
                </c:pt>
                <c:pt idx="5781">
                  <c:v>-915.35252809524604</c:v>
                </c:pt>
                <c:pt idx="5782">
                  <c:v>-915.34966707229592</c:v>
                </c:pt>
                <c:pt idx="5783">
                  <c:v>-915.34650802612305</c:v>
                </c:pt>
                <c:pt idx="5784">
                  <c:v>-915.34317016601608</c:v>
                </c:pt>
                <c:pt idx="5785">
                  <c:v>-915.339772701264</c:v>
                </c:pt>
                <c:pt idx="5786">
                  <c:v>-915.33643484115601</c:v>
                </c:pt>
                <c:pt idx="5787">
                  <c:v>-915.33333539962803</c:v>
                </c:pt>
                <c:pt idx="5788">
                  <c:v>-915.33059358596802</c:v>
                </c:pt>
                <c:pt idx="5789">
                  <c:v>-915.32838821411201</c:v>
                </c:pt>
                <c:pt idx="5790">
                  <c:v>-915.32689809799194</c:v>
                </c:pt>
                <c:pt idx="5791">
                  <c:v>-915.32618284225498</c:v>
                </c:pt>
                <c:pt idx="5792">
                  <c:v>-915.32630205154396</c:v>
                </c:pt>
                <c:pt idx="5793">
                  <c:v>-915.32713651657104</c:v>
                </c:pt>
                <c:pt idx="5794">
                  <c:v>-915.32838821411201</c:v>
                </c:pt>
                <c:pt idx="5795">
                  <c:v>-915.32993793487594</c:v>
                </c:pt>
                <c:pt idx="5796">
                  <c:v>-915.33160686492897</c:v>
                </c:pt>
                <c:pt idx="5797">
                  <c:v>-915.33327579498302</c:v>
                </c:pt>
                <c:pt idx="5798">
                  <c:v>-915.33482551574707</c:v>
                </c:pt>
                <c:pt idx="5799">
                  <c:v>-915.33619642257702</c:v>
                </c:pt>
                <c:pt idx="5800">
                  <c:v>-915.33720970153797</c:v>
                </c:pt>
                <c:pt idx="5801">
                  <c:v>-915.33810377120994</c:v>
                </c:pt>
                <c:pt idx="5802">
                  <c:v>-915.33899784088203</c:v>
                </c:pt>
                <c:pt idx="5803">
                  <c:v>-915.34024953842197</c:v>
                </c:pt>
                <c:pt idx="5804">
                  <c:v>-915.34191846847602</c:v>
                </c:pt>
                <c:pt idx="5805">
                  <c:v>-915.34424304962204</c:v>
                </c:pt>
                <c:pt idx="5806">
                  <c:v>-915.34704446792603</c:v>
                </c:pt>
                <c:pt idx="5807">
                  <c:v>-915.35020351409901</c:v>
                </c:pt>
                <c:pt idx="5808">
                  <c:v>-915.353600978852</c:v>
                </c:pt>
                <c:pt idx="5809">
                  <c:v>-915.35705804824897</c:v>
                </c:pt>
                <c:pt idx="5810">
                  <c:v>-915.36045551300094</c:v>
                </c:pt>
                <c:pt idx="5811">
                  <c:v>-915.36349534988403</c:v>
                </c:pt>
                <c:pt idx="5812">
                  <c:v>-915.36581993103005</c:v>
                </c:pt>
                <c:pt idx="5813">
                  <c:v>-915.367250442505</c:v>
                </c:pt>
                <c:pt idx="5814">
                  <c:v>-915.36766767501899</c:v>
                </c:pt>
                <c:pt idx="5815">
                  <c:v>-915.36707162857101</c:v>
                </c:pt>
                <c:pt idx="5816">
                  <c:v>-915.36558151245094</c:v>
                </c:pt>
                <c:pt idx="5817">
                  <c:v>-915.36325693130493</c:v>
                </c:pt>
                <c:pt idx="5818">
                  <c:v>-915.36027669906593</c:v>
                </c:pt>
                <c:pt idx="5819">
                  <c:v>-915.35664081573498</c:v>
                </c:pt>
                <c:pt idx="5820">
                  <c:v>-915.35270690917991</c:v>
                </c:pt>
                <c:pt idx="5821">
                  <c:v>-915.34859418868996</c:v>
                </c:pt>
                <c:pt idx="5822">
                  <c:v>-915.34466028213501</c:v>
                </c:pt>
                <c:pt idx="5823">
                  <c:v>-915.34096479415894</c:v>
                </c:pt>
                <c:pt idx="5824">
                  <c:v>-915.33762693405197</c:v>
                </c:pt>
                <c:pt idx="5825">
                  <c:v>-915.33458709716797</c:v>
                </c:pt>
                <c:pt idx="5826">
                  <c:v>-915.33184528350898</c:v>
                </c:pt>
                <c:pt idx="5827">
                  <c:v>-915.32940149307296</c:v>
                </c:pt>
                <c:pt idx="5828">
                  <c:v>-915.32725572586105</c:v>
                </c:pt>
                <c:pt idx="5829">
                  <c:v>-915.32540798187301</c:v>
                </c:pt>
                <c:pt idx="5830">
                  <c:v>-915.32379865646408</c:v>
                </c:pt>
                <c:pt idx="5831">
                  <c:v>-915.32248735427902</c:v>
                </c:pt>
                <c:pt idx="5832">
                  <c:v>-915.32159328460693</c:v>
                </c:pt>
                <c:pt idx="5833">
                  <c:v>-915.32117605209396</c:v>
                </c:pt>
                <c:pt idx="5834">
                  <c:v>-915.32123565673805</c:v>
                </c:pt>
                <c:pt idx="5835">
                  <c:v>-915.32183170318604</c:v>
                </c:pt>
                <c:pt idx="5836">
                  <c:v>-915.323083400727</c:v>
                </c:pt>
                <c:pt idx="5837">
                  <c:v>-915.32505035400402</c:v>
                </c:pt>
                <c:pt idx="5838">
                  <c:v>-915.32779216766403</c:v>
                </c:pt>
                <c:pt idx="5839">
                  <c:v>-915.331249237061</c:v>
                </c:pt>
                <c:pt idx="5840">
                  <c:v>-915.33524274826095</c:v>
                </c:pt>
                <c:pt idx="5841">
                  <c:v>-915.339415073395</c:v>
                </c:pt>
                <c:pt idx="5842">
                  <c:v>-915.34340858459495</c:v>
                </c:pt>
                <c:pt idx="5843">
                  <c:v>-915.34698486328102</c:v>
                </c:pt>
                <c:pt idx="5844">
                  <c:v>-915.34984588623092</c:v>
                </c:pt>
                <c:pt idx="5845">
                  <c:v>-915.35181283950806</c:v>
                </c:pt>
                <c:pt idx="5846">
                  <c:v>-915.35258769989002</c:v>
                </c:pt>
                <c:pt idx="5847">
                  <c:v>-915.35228967666603</c:v>
                </c:pt>
                <c:pt idx="5848">
                  <c:v>-915.35085916519199</c:v>
                </c:pt>
                <c:pt idx="5849">
                  <c:v>-915.34877300262497</c:v>
                </c:pt>
                <c:pt idx="5850">
                  <c:v>-915.34626960754395</c:v>
                </c:pt>
                <c:pt idx="5851">
                  <c:v>-915.34394502639793</c:v>
                </c:pt>
                <c:pt idx="5852">
                  <c:v>-915.34215688705501</c:v>
                </c:pt>
                <c:pt idx="5853">
                  <c:v>-915.34114360809303</c:v>
                </c:pt>
                <c:pt idx="5854">
                  <c:v>-915.34090518951393</c:v>
                </c:pt>
                <c:pt idx="5855">
                  <c:v>-915.34144163131702</c:v>
                </c:pt>
                <c:pt idx="5856">
                  <c:v>-915.34263372421299</c:v>
                </c:pt>
                <c:pt idx="5857">
                  <c:v>-915.34436225891102</c:v>
                </c:pt>
                <c:pt idx="5858">
                  <c:v>-915.34638881683395</c:v>
                </c:pt>
                <c:pt idx="5859">
                  <c:v>-915.34865379333496</c:v>
                </c:pt>
                <c:pt idx="5860">
                  <c:v>-915.35091876983699</c:v>
                </c:pt>
                <c:pt idx="5861">
                  <c:v>-915.35306453704902</c:v>
                </c:pt>
                <c:pt idx="5862">
                  <c:v>-915.35479307174705</c:v>
                </c:pt>
                <c:pt idx="5863">
                  <c:v>-915.35628318786598</c:v>
                </c:pt>
                <c:pt idx="5864">
                  <c:v>-915.35747528076195</c:v>
                </c:pt>
                <c:pt idx="5865">
                  <c:v>-915.35848855972301</c:v>
                </c:pt>
                <c:pt idx="5866">
                  <c:v>-915.35938262939499</c:v>
                </c:pt>
                <c:pt idx="5867">
                  <c:v>-915.36003828048706</c:v>
                </c:pt>
                <c:pt idx="5868">
                  <c:v>-915.36063432693504</c:v>
                </c:pt>
                <c:pt idx="5869">
                  <c:v>-915.36134958267201</c:v>
                </c:pt>
                <c:pt idx="5870">
                  <c:v>-915.36242246627808</c:v>
                </c:pt>
                <c:pt idx="5871">
                  <c:v>-915.36385297775303</c:v>
                </c:pt>
                <c:pt idx="5872">
                  <c:v>-915.36576032638595</c:v>
                </c:pt>
                <c:pt idx="5873">
                  <c:v>-915.36784648895298</c:v>
                </c:pt>
                <c:pt idx="5874">
                  <c:v>-915.36999225616501</c:v>
                </c:pt>
                <c:pt idx="5875">
                  <c:v>-915.37195920944202</c:v>
                </c:pt>
                <c:pt idx="5876">
                  <c:v>-915.37356853485107</c:v>
                </c:pt>
                <c:pt idx="5877">
                  <c:v>-915.37470102310203</c:v>
                </c:pt>
                <c:pt idx="5878">
                  <c:v>-915.37511825561501</c:v>
                </c:pt>
                <c:pt idx="5879">
                  <c:v>-915.37476062774704</c:v>
                </c:pt>
                <c:pt idx="5880">
                  <c:v>-915.37368774414108</c:v>
                </c:pt>
                <c:pt idx="5881">
                  <c:v>-915.37225723266602</c:v>
                </c:pt>
                <c:pt idx="5882">
                  <c:v>-915.37070751190208</c:v>
                </c:pt>
                <c:pt idx="5883">
                  <c:v>-915.36915779113792</c:v>
                </c:pt>
                <c:pt idx="5884">
                  <c:v>-915.36772727966297</c:v>
                </c:pt>
                <c:pt idx="5885">
                  <c:v>-915.36641597747803</c:v>
                </c:pt>
                <c:pt idx="5886">
                  <c:v>-915.36522388458297</c:v>
                </c:pt>
                <c:pt idx="5887">
                  <c:v>-915.36397218704201</c:v>
                </c:pt>
                <c:pt idx="5888">
                  <c:v>-915.36272048950195</c:v>
                </c:pt>
                <c:pt idx="5889">
                  <c:v>-915.36123037338302</c:v>
                </c:pt>
                <c:pt idx="5890">
                  <c:v>-915.35950183868408</c:v>
                </c:pt>
                <c:pt idx="5891">
                  <c:v>-915.35753488540695</c:v>
                </c:pt>
                <c:pt idx="5892">
                  <c:v>-915.35538911819503</c:v>
                </c:pt>
                <c:pt idx="5893">
                  <c:v>-915.35342216491699</c:v>
                </c:pt>
                <c:pt idx="5894">
                  <c:v>-915.35163402557396</c:v>
                </c:pt>
                <c:pt idx="5895">
                  <c:v>-915.35020351409901</c:v>
                </c:pt>
                <c:pt idx="5896">
                  <c:v>-915.34907102584907</c:v>
                </c:pt>
                <c:pt idx="5897">
                  <c:v>-915.34811735153198</c:v>
                </c:pt>
                <c:pt idx="5898">
                  <c:v>-915.34728288650501</c:v>
                </c:pt>
                <c:pt idx="5899">
                  <c:v>-915.34638881683395</c:v>
                </c:pt>
                <c:pt idx="5900">
                  <c:v>-915.345375537873</c:v>
                </c:pt>
                <c:pt idx="5901">
                  <c:v>-915.34424304962204</c:v>
                </c:pt>
                <c:pt idx="5902">
                  <c:v>-915.34299135208198</c:v>
                </c:pt>
                <c:pt idx="5903">
                  <c:v>-915.34179925918602</c:v>
                </c:pt>
                <c:pt idx="5904">
                  <c:v>-915.34084558487007</c:v>
                </c:pt>
                <c:pt idx="5905">
                  <c:v>-915.34042835235596</c:v>
                </c:pt>
                <c:pt idx="5906">
                  <c:v>-915.34072637558006</c:v>
                </c:pt>
                <c:pt idx="5907">
                  <c:v>-915.34173965454102</c:v>
                </c:pt>
                <c:pt idx="5908">
                  <c:v>-915.34346818923996</c:v>
                </c:pt>
                <c:pt idx="5909">
                  <c:v>-915.34573316574097</c:v>
                </c:pt>
                <c:pt idx="5910">
                  <c:v>-915.34823656082199</c:v>
                </c:pt>
                <c:pt idx="5911">
                  <c:v>-915.35085916519199</c:v>
                </c:pt>
                <c:pt idx="5912">
                  <c:v>-915.35342216491699</c:v>
                </c:pt>
                <c:pt idx="5913">
                  <c:v>-915.35580635070801</c:v>
                </c:pt>
                <c:pt idx="5914">
                  <c:v>-915.35830974578903</c:v>
                </c:pt>
                <c:pt idx="5915">
                  <c:v>-915.36099195480392</c:v>
                </c:pt>
                <c:pt idx="5916">
                  <c:v>-915.36421060562202</c:v>
                </c:pt>
                <c:pt idx="5917">
                  <c:v>-915.36796569824196</c:v>
                </c:pt>
                <c:pt idx="5918">
                  <c:v>-915.37237644195602</c:v>
                </c:pt>
                <c:pt idx="5919">
                  <c:v>-915.37714481353805</c:v>
                </c:pt>
                <c:pt idx="5920">
                  <c:v>-915.38197278976497</c:v>
                </c:pt>
                <c:pt idx="5921">
                  <c:v>-915.38650274276802</c:v>
                </c:pt>
                <c:pt idx="5922">
                  <c:v>-915.39019823074398</c:v>
                </c:pt>
                <c:pt idx="5923">
                  <c:v>-915.39264202117897</c:v>
                </c:pt>
                <c:pt idx="5924">
                  <c:v>-915.39353609085106</c:v>
                </c:pt>
                <c:pt idx="5925">
                  <c:v>-915.39276123046898</c:v>
                </c:pt>
                <c:pt idx="5926">
                  <c:v>-915.39055585861206</c:v>
                </c:pt>
                <c:pt idx="5927">
                  <c:v>-915.38727760314998</c:v>
                </c:pt>
                <c:pt idx="5928">
                  <c:v>-915.38340330123901</c:v>
                </c:pt>
                <c:pt idx="5929">
                  <c:v>-915.37952899932907</c:v>
                </c:pt>
                <c:pt idx="5930">
                  <c:v>-915.37607192993198</c:v>
                </c:pt>
                <c:pt idx="5931">
                  <c:v>-915.37333011627197</c:v>
                </c:pt>
                <c:pt idx="5932">
                  <c:v>-915.37142276763893</c:v>
                </c:pt>
                <c:pt idx="5933">
                  <c:v>-915.37040948867798</c:v>
                </c:pt>
                <c:pt idx="5934">
                  <c:v>-915.37046909332298</c:v>
                </c:pt>
                <c:pt idx="5935">
                  <c:v>-915.37166118621803</c:v>
                </c:pt>
                <c:pt idx="5936">
                  <c:v>-915.37380695342995</c:v>
                </c:pt>
                <c:pt idx="5937">
                  <c:v>-915.37678718566895</c:v>
                </c:pt>
                <c:pt idx="5938">
                  <c:v>-915.38036346435592</c:v>
                </c:pt>
                <c:pt idx="5939">
                  <c:v>-915.38417816162098</c:v>
                </c:pt>
                <c:pt idx="5940">
                  <c:v>-915.38805246353195</c:v>
                </c:pt>
                <c:pt idx="5941">
                  <c:v>-915.39174795150802</c:v>
                </c:pt>
                <c:pt idx="5942">
                  <c:v>-915.394787788391</c:v>
                </c:pt>
                <c:pt idx="5943">
                  <c:v>-915.39693355560303</c:v>
                </c:pt>
                <c:pt idx="5944">
                  <c:v>-915.39776802063</c:v>
                </c:pt>
                <c:pt idx="5945">
                  <c:v>-915.39729118347202</c:v>
                </c:pt>
                <c:pt idx="5946">
                  <c:v>-915.39538383483898</c:v>
                </c:pt>
                <c:pt idx="5947">
                  <c:v>-915.39246320724499</c:v>
                </c:pt>
                <c:pt idx="5948">
                  <c:v>-915.38876771926903</c:v>
                </c:pt>
                <c:pt idx="5949">
                  <c:v>-915.38489341735908</c:v>
                </c:pt>
                <c:pt idx="5950">
                  <c:v>-915.38119792938301</c:v>
                </c:pt>
                <c:pt idx="5951">
                  <c:v>-915.378098487854</c:v>
                </c:pt>
                <c:pt idx="5952">
                  <c:v>-915.37595272064198</c:v>
                </c:pt>
                <c:pt idx="5953">
                  <c:v>-915.37493944168102</c:v>
                </c:pt>
                <c:pt idx="5954">
                  <c:v>-915.37517786026001</c:v>
                </c:pt>
                <c:pt idx="5955">
                  <c:v>-915.37648916244507</c:v>
                </c:pt>
                <c:pt idx="5956">
                  <c:v>-915.37875413894699</c:v>
                </c:pt>
                <c:pt idx="5957">
                  <c:v>-915.38167476654098</c:v>
                </c:pt>
                <c:pt idx="5958">
                  <c:v>-915.38489341735908</c:v>
                </c:pt>
                <c:pt idx="5959">
                  <c:v>-915.38805246353195</c:v>
                </c:pt>
                <c:pt idx="5960">
                  <c:v>-915.39085388183594</c:v>
                </c:pt>
                <c:pt idx="5961">
                  <c:v>-915.39311885833808</c:v>
                </c:pt>
                <c:pt idx="5962">
                  <c:v>-915.394787788391</c:v>
                </c:pt>
                <c:pt idx="5963">
                  <c:v>-915.39592027664207</c:v>
                </c:pt>
                <c:pt idx="5964">
                  <c:v>-915.39675474166893</c:v>
                </c:pt>
                <c:pt idx="5965">
                  <c:v>-915.397410392761</c:v>
                </c:pt>
                <c:pt idx="5966">
                  <c:v>-915.39794683456398</c:v>
                </c:pt>
                <c:pt idx="5967">
                  <c:v>-915.39842367172298</c:v>
                </c:pt>
                <c:pt idx="5968">
                  <c:v>-915.39872169494606</c:v>
                </c:pt>
                <c:pt idx="5969">
                  <c:v>-915.39872169494606</c:v>
                </c:pt>
                <c:pt idx="5970">
                  <c:v>-915.39836406707798</c:v>
                </c:pt>
                <c:pt idx="5971">
                  <c:v>-915.39746999740601</c:v>
                </c:pt>
                <c:pt idx="5972">
                  <c:v>-915.39586067199707</c:v>
                </c:pt>
                <c:pt idx="5973">
                  <c:v>-915.39335727691696</c:v>
                </c:pt>
                <c:pt idx="5974">
                  <c:v>-915.38990020751999</c:v>
                </c:pt>
                <c:pt idx="5975">
                  <c:v>-915.38566827774093</c:v>
                </c:pt>
                <c:pt idx="5976">
                  <c:v>-915.381019115448</c:v>
                </c:pt>
                <c:pt idx="5977">
                  <c:v>-915.37636995315597</c:v>
                </c:pt>
                <c:pt idx="5978">
                  <c:v>-915.37213802337692</c:v>
                </c:pt>
                <c:pt idx="5979">
                  <c:v>-915.36880016326904</c:v>
                </c:pt>
                <c:pt idx="5980">
                  <c:v>-915.36659479141304</c:v>
                </c:pt>
                <c:pt idx="5981">
                  <c:v>-915.36558151245094</c:v>
                </c:pt>
                <c:pt idx="5982">
                  <c:v>-915.36587953567505</c:v>
                </c:pt>
                <c:pt idx="5983">
                  <c:v>-915.36731004715</c:v>
                </c:pt>
                <c:pt idx="5984">
                  <c:v>-915.36945581436203</c:v>
                </c:pt>
                <c:pt idx="5985">
                  <c:v>-915.37178039550804</c:v>
                </c:pt>
                <c:pt idx="5986">
                  <c:v>-915.37374734878608</c:v>
                </c:pt>
                <c:pt idx="5987">
                  <c:v>-915.37470102310203</c:v>
                </c:pt>
                <c:pt idx="5988">
                  <c:v>-915.37440299987793</c:v>
                </c:pt>
                <c:pt idx="5989">
                  <c:v>-915.37267446518001</c:v>
                </c:pt>
                <c:pt idx="5990">
                  <c:v>-915.36981344223</c:v>
                </c:pt>
                <c:pt idx="5991">
                  <c:v>-915.36617755889893</c:v>
                </c:pt>
                <c:pt idx="5992">
                  <c:v>-915.36230325698898</c:v>
                </c:pt>
                <c:pt idx="5993">
                  <c:v>-915.358786582947</c:v>
                </c:pt>
                <c:pt idx="5994">
                  <c:v>-915.356044769287</c:v>
                </c:pt>
                <c:pt idx="5995">
                  <c:v>-915.35443544387795</c:v>
                </c:pt>
                <c:pt idx="5996">
                  <c:v>-915.35407781600998</c:v>
                </c:pt>
                <c:pt idx="5997">
                  <c:v>-915.35497188568092</c:v>
                </c:pt>
                <c:pt idx="5998">
                  <c:v>-915.35693883895897</c:v>
                </c:pt>
                <c:pt idx="5999">
                  <c:v>-915.35974025726296</c:v>
                </c:pt>
                <c:pt idx="6000">
                  <c:v>-915.36307811737106</c:v>
                </c:pt>
                <c:pt idx="6001">
                  <c:v>-915.36683320999202</c:v>
                </c:pt>
                <c:pt idx="6002">
                  <c:v>-915.37094593048096</c:v>
                </c:pt>
                <c:pt idx="6003">
                  <c:v>-915.37559509277401</c:v>
                </c:pt>
                <c:pt idx="6004">
                  <c:v>-915.38060188293503</c:v>
                </c:pt>
                <c:pt idx="6005">
                  <c:v>-915.38578748703003</c:v>
                </c:pt>
                <c:pt idx="6006">
                  <c:v>-915.39079427719093</c:v>
                </c:pt>
                <c:pt idx="6007">
                  <c:v>-915.39514541625999</c:v>
                </c:pt>
                <c:pt idx="6008">
                  <c:v>-915.39842367172298</c:v>
                </c:pt>
                <c:pt idx="6009">
                  <c:v>-915.40027141571102</c:v>
                </c:pt>
                <c:pt idx="6010">
                  <c:v>-915.40021181106601</c:v>
                </c:pt>
                <c:pt idx="6011">
                  <c:v>-915.39776802063</c:v>
                </c:pt>
                <c:pt idx="6012">
                  <c:v>-915.39282083511398</c:v>
                </c:pt>
                <c:pt idx="6013">
                  <c:v>-915.38578748703003</c:v>
                </c:pt>
                <c:pt idx="6014">
                  <c:v>-915.37738323211693</c:v>
                </c:pt>
                <c:pt idx="6015">
                  <c:v>-915.36856174468994</c:v>
                </c:pt>
                <c:pt idx="6016">
                  <c:v>-915.36021709442207</c:v>
                </c:pt>
                <c:pt idx="6017">
                  <c:v>-915.353124141693</c:v>
                </c:pt>
                <c:pt idx="6018">
                  <c:v>-915.347998142243</c:v>
                </c:pt>
                <c:pt idx="6019">
                  <c:v>-915.34519672393799</c:v>
                </c:pt>
                <c:pt idx="6020">
                  <c:v>-915.34519672393799</c:v>
                </c:pt>
                <c:pt idx="6021">
                  <c:v>-915.34811735153198</c:v>
                </c:pt>
                <c:pt idx="6022">
                  <c:v>-915.35377979278599</c:v>
                </c:pt>
                <c:pt idx="6023">
                  <c:v>-915.36158800125099</c:v>
                </c:pt>
                <c:pt idx="6024">
                  <c:v>-915.37076711654697</c:v>
                </c:pt>
                <c:pt idx="6025">
                  <c:v>-915.38066148758003</c:v>
                </c:pt>
                <c:pt idx="6026">
                  <c:v>-915.39061546325706</c:v>
                </c:pt>
                <c:pt idx="6027">
                  <c:v>-915.400331020355</c:v>
                </c:pt>
                <c:pt idx="6028">
                  <c:v>-915.40933132171699</c:v>
                </c:pt>
                <c:pt idx="6029">
                  <c:v>-915.417258739472</c:v>
                </c:pt>
                <c:pt idx="6030">
                  <c:v>-915.42363643646308</c:v>
                </c:pt>
                <c:pt idx="6031">
                  <c:v>-915.42816638946601</c:v>
                </c:pt>
                <c:pt idx="6032">
                  <c:v>-915.43066978454601</c:v>
                </c:pt>
                <c:pt idx="6033">
                  <c:v>-915.43114662170399</c:v>
                </c:pt>
                <c:pt idx="6034">
                  <c:v>-915.42971611022995</c:v>
                </c:pt>
                <c:pt idx="6035">
                  <c:v>-915.42673587799095</c:v>
                </c:pt>
                <c:pt idx="6036">
                  <c:v>-915.42238473892201</c:v>
                </c:pt>
                <c:pt idx="6037">
                  <c:v>-915.417139530182</c:v>
                </c:pt>
                <c:pt idx="6038">
                  <c:v>-915.41129827499401</c:v>
                </c:pt>
                <c:pt idx="6039">
                  <c:v>-915.40551662445102</c:v>
                </c:pt>
                <c:pt idx="6040">
                  <c:v>-915.40027141571102</c:v>
                </c:pt>
                <c:pt idx="6041">
                  <c:v>-915.39609909057594</c:v>
                </c:pt>
                <c:pt idx="6042">
                  <c:v>-915.39329767227196</c:v>
                </c:pt>
                <c:pt idx="6043">
                  <c:v>-915.39198637008701</c:v>
                </c:pt>
                <c:pt idx="6044">
                  <c:v>-915.39192676544201</c:v>
                </c:pt>
                <c:pt idx="6045">
                  <c:v>-915.39276123046898</c:v>
                </c:pt>
                <c:pt idx="6046">
                  <c:v>-915.39419174194404</c:v>
                </c:pt>
                <c:pt idx="6047">
                  <c:v>-915.39580106735298</c:v>
                </c:pt>
                <c:pt idx="6048">
                  <c:v>-915.39723157882702</c:v>
                </c:pt>
                <c:pt idx="6049">
                  <c:v>-915.39824485778797</c:v>
                </c:pt>
                <c:pt idx="6050">
                  <c:v>-915.39860248565697</c:v>
                </c:pt>
                <c:pt idx="6051">
                  <c:v>-915.39836406707798</c:v>
                </c:pt>
                <c:pt idx="6052">
                  <c:v>-915.39752960205101</c:v>
                </c:pt>
                <c:pt idx="6053">
                  <c:v>-915.39645671844505</c:v>
                </c:pt>
                <c:pt idx="6054">
                  <c:v>-915.39544343948398</c:v>
                </c:pt>
                <c:pt idx="6055">
                  <c:v>-915.394847393036</c:v>
                </c:pt>
                <c:pt idx="6056">
                  <c:v>-915.39490699768101</c:v>
                </c:pt>
                <c:pt idx="6057">
                  <c:v>-915.39568185806297</c:v>
                </c:pt>
                <c:pt idx="6058">
                  <c:v>-915.39699316024803</c:v>
                </c:pt>
                <c:pt idx="6059">
                  <c:v>-915.39854288101196</c:v>
                </c:pt>
                <c:pt idx="6060">
                  <c:v>-915.40003299713203</c:v>
                </c:pt>
                <c:pt idx="6061">
                  <c:v>-915.40104627609298</c:v>
                </c:pt>
                <c:pt idx="6062">
                  <c:v>-915.40110588073799</c:v>
                </c:pt>
                <c:pt idx="6063">
                  <c:v>-915.39997339248703</c:v>
                </c:pt>
                <c:pt idx="6064">
                  <c:v>-915.39746999740601</c:v>
                </c:pt>
                <c:pt idx="6065">
                  <c:v>-915.39371490478493</c:v>
                </c:pt>
                <c:pt idx="6066">
                  <c:v>-915.38900613784801</c:v>
                </c:pt>
                <c:pt idx="6067">
                  <c:v>-915.38358211517402</c:v>
                </c:pt>
                <c:pt idx="6068">
                  <c:v>-915.37797927856502</c:v>
                </c:pt>
                <c:pt idx="6069">
                  <c:v>-915.372495651245</c:v>
                </c:pt>
                <c:pt idx="6070">
                  <c:v>-915.36748886108398</c:v>
                </c:pt>
                <c:pt idx="6071">
                  <c:v>-915.36319732665993</c:v>
                </c:pt>
                <c:pt idx="6072">
                  <c:v>-915.35968065261898</c:v>
                </c:pt>
                <c:pt idx="6073">
                  <c:v>-915.35693883895897</c:v>
                </c:pt>
                <c:pt idx="6074">
                  <c:v>-915.35485267639206</c:v>
                </c:pt>
                <c:pt idx="6075">
                  <c:v>-915.35330295562801</c:v>
                </c:pt>
                <c:pt idx="6076">
                  <c:v>-915.35217046737694</c:v>
                </c:pt>
                <c:pt idx="6077">
                  <c:v>-915.35133600235008</c:v>
                </c:pt>
                <c:pt idx="6078">
                  <c:v>-915.35068035125801</c:v>
                </c:pt>
                <c:pt idx="6079">
                  <c:v>-915.35002470016502</c:v>
                </c:pt>
                <c:pt idx="6080">
                  <c:v>-915.34924983978294</c:v>
                </c:pt>
                <c:pt idx="6081">
                  <c:v>-915.34829616546699</c:v>
                </c:pt>
                <c:pt idx="6082">
                  <c:v>-915.34710407257103</c:v>
                </c:pt>
                <c:pt idx="6083">
                  <c:v>-915.34555435180698</c:v>
                </c:pt>
                <c:pt idx="6084">
                  <c:v>-915.34364700317406</c:v>
                </c:pt>
                <c:pt idx="6085">
                  <c:v>-915.34144163131702</c:v>
                </c:pt>
                <c:pt idx="6086">
                  <c:v>-915.33905744552601</c:v>
                </c:pt>
                <c:pt idx="6087">
                  <c:v>-915.33655405044601</c:v>
                </c:pt>
                <c:pt idx="6088">
                  <c:v>-915.334169864655</c:v>
                </c:pt>
                <c:pt idx="6089">
                  <c:v>-915.33178567886398</c:v>
                </c:pt>
                <c:pt idx="6090">
                  <c:v>-915.32928228378296</c:v>
                </c:pt>
                <c:pt idx="6091">
                  <c:v>-915.32642126083397</c:v>
                </c:pt>
                <c:pt idx="6092">
                  <c:v>-915.323023796082</c:v>
                </c:pt>
                <c:pt idx="6093">
                  <c:v>-915.31891107559204</c:v>
                </c:pt>
                <c:pt idx="6094">
                  <c:v>-915.31414270401001</c:v>
                </c:pt>
                <c:pt idx="6095">
                  <c:v>-915.30865907669101</c:v>
                </c:pt>
                <c:pt idx="6096">
                  <c:v>-915.30263900756904</c:v>
                </c:pt>
                <c:pt idx="6097">
                  <c:v>-915.29638051986694</c:v>
                </c:pt>
                <c:pt idx="6098">
                  <c:v>-915.29036045074508</c:v>
                </c:pt>
                <c:pt idx="6099">
                  <c:v>-915.28517484664894</c:v>
                </c:pt>
                <c:pt idx="6100">
                  <c:v>-915.28124094009399</c:v>
                </c:pt>
                <c:pt idx="6101">
                  <c:v>-915.278737545014</c:v>
                </c:pt>
                <c:pt idx="6102">
                  <c:v>-915.27778387069702</c:v>
                </c:pt>
                <c:pt idx="6103">
                  <c:v>-915.27814149856601</c:v>
                </c:pt>
                <c:pt idx="6104">
                  <c:v>-915.27957201004006</c:v>
                </c:pt>
                <c:pt idx="6105">
                  <c:v>-915.28189659118698</c:v>
                </c:pt>
                <c:pt idx="6106">
                  <c:v>-915.28481721878097</c:v>
                </c:pt>
                <c:pt idx="6107">
                  <c:v>-915.28809547424294</c:v>
                </c:pt>
                <c:pt idx="6108">
                  <c:v>-915.29149293899604</c:v>
                </c:pt>
                <c:pt idx="6109">
                  <c:v>-915.29483079910301</c:v>
                </c:pt>
                <c:pt idx="6110">
                  <c:v>-915.297751426697</c:v>
                </c:pt>
                <c:pt idx="6111">
                  <c:v>-915.30025482177803</c:v>
                </c:pt>
                <c:pt idx="6112">
                  <c:v>-915.30216217040993</c:v>
                </c:pt>
                <c:pt idx="6113">
                  <c:v>-915.303235054016</c:v>
                </c:pt>
                <c:pt idx="6114">
                  <c:v>-915.30341386795101</c:v>
                </c:pt>
                <c:pt idx="6115">
                  <c:v>-915.30263900756904</c:v>
                </c:pt>
                <c:pt idx="6116">
                  <c:v>-915.30097007751499</c:v>
                </c:pt>
                <c:pt idx="6117">
                  <c:v>-915.29858589172397</c:v>
                </c:pt>
                <c:pt idx="6118">
                  <c:v>-915.29566526412998</c:v>
                </c:pt>
                <c:pt idx="6119">
                  <c:v>-915.292565822602</c:v>
                </c:pt>
                <c:pt idx="6120">
                  <c:v>-915.289525985718</c:v>
                </c:pt>
                <c:pt idx="6121">
                  <c:v>-915.28660535812401</c:v>
                </c:pt>
                <c:pt idx="6122">
                  <c:v>-915.28404235839901</c:v>
                </c:pt>
                <c:pt idx="6123">
                  <c:v>-915.28159856796299</c:v>
                </c:pt>
                <c:pt idx="6124">
                  <c:v>-915.27927398681697</c:v>
                </c:pt>
                <c:pt idx="6125">
                  <c:v>-915.27677059173607</c:v>
                </c:pt>
                <c:pt idx="6126">
                  <c:v>-915.27402877807594</c:v>
                </c:pt>
                <c:pt idx="6127">
                  <c:v>-915.27092933654808</c:v>
                </c:pt>
                <c:pt idx="6128">
                  <c:v>-915.26747226715099</c:v>
                </c:pt>
                <c:pt idx="6129">
                  <c:v>-915.26371717453003</c:v>
                </c:pt>
                <c:pt idx="6130">
                  <c:v>-915.25978326797508</c:v>
                </c:pt>
                <c:pt idx="6131">
                  <c:v>-915.25555133819603</c:v>
                </c:pt>
                <c:pt idx="6132">
                  <c:v>-915.25114059448299</c:v>
                </c:pt>
                <c:pt idx="6133">
                  <c:v>-915.24631261825607</c:v>
                </c:pt>
                <c:pt idx="6134">
                  <c:v>-915.24112701415993</c:v>
                </c:pt>
                <c:pt idx="6135">
                  <c:v>-915.23558378219604</c:v>
                </c:pt>
                <c:pt idx="6136">
                  <c:v>-915.22986173629806</c:v>
                </c:pt>
                <c:pt idx="6137">
                  <c:v>-915.22425889968895</c:v>
                </c:pt>
                <c:pt idx="6138">
                  <c:v>-915.21919250488304</c:v>
                </c:pt>
                <c:pt idx="6139">
                  <c:v>-915.21490097045898</c:v>
                </c:pt>
                <c:pt idx="6140">
                  <c:v>-915.211741924286</c:v>
                </c:pt>
                <c:pt idx="6141">
                  <c:v>-915.20995378494308</c:v>
                </c:pt>
                <c:pt idx="6142">
                  <c:v>-915.20965576171898</c:v>
                </c:pt>
                <c:pt idx="6143">
                  <c:v>-915.21084785461403</c:v>
                </c:pt>
                <c:pt idx="6144">
                  <c:v>-915.21323204040505</c:v>
                </c:pt>
                <c:pt idx="6145">
                  <c:v>-915.21645069122292</c:v>
                </c:pt>
                <c:pt idx="6146">
                  <c:v>-915.22002696991001</c:v>
                </c:pt>
                <c:pt idx="6147">
                  <c:v>-915.22348403930698</c:v>
                </c:pt>
                <c:pt idx="6148">
                  <c:v>-915.22646427154598</c:v>
                </c:pt>
                <c:pt idx="6149">
                  <c:v>-915.22872924804699</c:v>
                </c:pt>
                <c:pt idx="6150">
                  <c:v>-915.23027896881104</c:v>
                </c:pt>
                <c:pt idx="6151">
                  <c:v>-915.231113433838</c:v>
                </c:pt>
                <c:pt idx="6152">
                  <c:v>-915.23117303848301</c:v>
                </c:pt>
                <c:pt idx="6153">
                  <c:v>-915.23039817810104</c:v>
                </c:pt>
                <c:pt idx="6154">
                  <c:v>-915.22866964340199</c:v>
                </c:pt>
                <c:pt idx="6155">
                  <c:v>-915.225927829743</c:v>
                </c:pt>
                <c:pt idx="6156">
                  <c:v>-915.22235155105602</c:v>
                </c:pt>
                <c:pt idx="6157">
                  <c:v>-915.21811962127708</c:v>
                </c:pt>
                <c:pt idx="6158">
                  <c:v>-915.21347045898506</c:v>
                </c:pt>
                <c:pt idx="6159">
                  <c:v>-915.20858287811302</c:v>
                </c:pt>
                <c:pt idx="6160">
                  <c:v>-915.20369529724098</c:v>
                </c:pt>
                <c:pt idx="6161">
                  <c:v>-915.19904613494896</c:v>
                </c:pt>
                <c:pt idx="6162">
                  <c:v>-915.19511222839401</c:v>
                </c:pt>
                <c:pt idx="6163">
                  <c:v>-915.19207239151001</c:v>
                </c:pt>
                <c:pt idx="6164">
                  <c:v>-915.19004583358799</c:v>
                </c:pt>
                <c:pt idx="6165">
                  <c:v>-915.18903255462692</c:v>
                </c:pt>
                <c:pt idx="6166">
                  <c:v>-915.18867492675804</c:v>
                </c:pt>
                <c:pt idx="6167">
                  <c:v>-915.18867492675804</c:v>
                </c:pt>
                <c:pt idx="6168">
                  <c:v>-915.18861532211304</c:v>
                </c:pt>
                <c:pt idx="6169">
                  <c:v>-915.18843650817894</c:v>
                </c:pt>
                <c:pt idx="6170">
                  <c:v>-915.18772125244197</c:v>
                </c:pt>
                <c:pt idx="6171">
                  <c:v>-915.18640995025703</c:v>
                </c:pt>
                <c:pt idx="6172">
                  <c:v>-915.18432378768898</c:v>
                </c:pt>
                <c:pt idx="6173">
                  <c:v>-915.181224346161</c:v>
                </c:pt>
                <c:pt idx="6174">
                  <c:v>-915.17735004425094</c:v>
                </c:pt>
                <c:pt idx="6175">
                  <c:v>-915.17276048660301</c:v>
                </c:pt>
                <c:pt idx="6176">
                  <c:v>-915.16775369644199</c:v>
                </c:pt>
                <c:pt idx="6177">
                  <c:v>-915.16268730163597</c:v>
                </c:pt>
                <c:pt idx="6178">
                  <c:v>-915.15774011612007</c:v>
                </c:pt>
                <c:pt idx="6179">
                  <c:v>-915.15315055847202</c:v>
                </c:pt>
                <c:pt idx="6180">
                  <c:v>-915.14909744262695</c:v>
                </c:pt>
                <c:pt idx="6181">
                  <c:v>-915.14558076858498</c:v>
                </c:pt>
                <c:pt idx="6182">
                  <c:v>-915.14266014099098</c:v>
                </c:pt>
                <c:pt idx="6183">
                  <c:v>-915.14009714126598</c:v>
                </c:pt>
                <c:pt idx="6184">
                  <c:v>-915.13771295547508</c:v>
                </c:pt>
                <c:pt idx="6185">
                  <c:v>-915.13514995574997</c:v>
                </c:pt>
                <c:pt idx="6186">
                  <c:v>-915.13216972351097</c:v>
                </c:pt>
                <c:pt idx="6187">
                  <c:v>-915.12847423553501</c:v>
                </c:pt>
                <c:pt idx="6188">
                  <c:v>-915.12388467788696</c:v>
                </c:pt>
                <c:pt idx="6189">
                  <c:v>-915.11822223663398</c:v>
                </c:pt>
                <c:pt idx="6190">
                  <c:v>-915.11178493499801</c:v>
                </c:pt>
                <c:pt idx="6191">
                  <c:v>-915.10475158691406</c:v>
                </c:pt>
                <c:pt idx="6192">
                  <c:v>-915.09765863418602</c:v>
                </c:pt>
                <c:pt idx="6193">
                  <c:v>-915.09074449539207</c:v>
                </c:pt>
                <c:pt idx="6194">
                  <c:v>-915.084426403046</c:v>
                </c:pt>
                <c:pt idx="6195">
                  <c:v>-915.078942775727</c:v>
                </c:pt>
                <c:pt idx="6196">
                  <c:v>-915.07459163665794</c:v>
                </c:pt>
                <c:pt idx="6197">
                  <c:v>-915.07173061370895</c:v>
                </c:pt>
                <c:pt idx="6198">
                  <c:v>-915.07059812545799</c:v>
                </c:pt>
                <c:pt idx="6199">
                  <c:v>-915.07125377655098</c:v>
                </c:pt>
                <c:pt idx="6200">
                  <c:v>-915.073339939118</c:v>
                </c:pt>
                <c:pt idx="6201">
                  <c:v>-915.07649898529098</c:v>
                </c:pt>
                <c:pt idx="6202">
                  <c:v>-915.08031368255592</c:v>
                </c:pt>
                <c:pt idx="6203">
                  <c:v>-915.084426403046</c:v>
                </c:pt>
                <c:pt idx="6204">
                  <c:v>-915.08836030960106</c:v>
                </c:pt>
                <c:pt idx="6205">
                  <c:v>-915.09181737899803</c:v>
                </c:pt>
                <c:pt idx="6206">
                  <c:v>-915.09432077407905</c:v>
                </c:pt>
                <c:pt idx="6207">
                  <c:v>-915.09557247161899</c:v>
                </c:pt>
                <c:pt idx="6208">
                  <c:v>-915.09545326232899</c:v>
                </c:pt>
                <c:pt idx="6209">
                  <c:v>-915.09402275085495</c:v>
                </c:pt>
                <c:pt idx="6210">
                  <c:v>-915.09128093719505</c:v>
                </c:pt>
                <c:pt idx="6211">
                  <c:v>-915.08752584457397</c:v>
                </c:pt>
                <c:pt idx="6212">
                  <c:v>-915.08287668228195</c:v>
                </c:pt>
                <c:pt idx="6213">
                  <c:v>-915.07751226425194</c:v>
                </c:pt>
                <c:pt idx="6214">
                  <c:v>-915.07184982299805</c:v>
                </c:pt>
                <c:pt idx="6215">
                  <c:v>-915.06612777710006</c:v>
                </c:pt>
                <c:pt idx="6216">
                  <c:v>-915.06070375442505</c:v>
                </c:pt>
                <c:pt idx="6217">
                  <c:v>-915.05593538284302</c:v>
                </c:pt>
                <c:pt idx="6218">
                  <c:v>-915.05206108093307</c:v>
                </c:pt>
                <c:pt idx="6219">
                  <c:v>-915.04943847656295</c:v>
                </c:pt>
                <c:pt idx="6220">
                  <c:v>-915.048365592957</c:v>
                </c:pt>
                <c:pt idx="6221">
                  <c:v>-915.04878282546997</c:v>
                </c:pt>
                <c:pt idx="6222">
                  <c:v>-915.05069017410301</c:v>
                </c:pt>
                <c:pt idx="6223">
                  <c:v>-915.053610801697</c:v>
                </c:pt>
                <c:pt idx="6224">
                  <c:v>-915.05712747573898</c:v>
                </c:pt>
                <c:pt idx="6225">
                  <c:v>-915.06070375442505</c:v>
                </c:pt>
                <c:pt idx="6226">
                  <c:v>-915.06404161453293</c:v>
                </c:pt>
                <c:pt idx="6227">
                  <c:v>-915.06666421890304</c:v>
                </c:pt>
                <c:pt idx="6228">
                  <c:v>-915.06851196289108</c:v>
                </c:pt>
                <c:pt idx="6229">
                  <c:v>-915.06928682327293</c:v>
                </c:pt>
                <c:pt idx="6230">
                  <c:v>-915.06922721862793</c:v>
                </c:pt>
                <c:pt idx="6231">
                  <c:v>-915.06851196289108</c:v>
                </c:pt>
                <c:pt idx="6232">
                  <c:v>-915.067737102509</c:v>
                </c:pt>
                <c:pt idx="6233">
                  <c:v>-915.06743907928501</c:v>
                </c:pt>
                <c:pt idx="6234">
                  <c:v>-915.06785631179798</c:v>
                </c:pt>
                <c:pt idx="6235">
                  <c:v>-915.06904840469406</c:v>
                </c:pt>
                <c:pt idx="6236">
                  <c:v>-915.07107496261597</c:v>
                </c:pt>
                <c:pt idx="6237">
                  <c:v>-915.07363796234199</c:v>
                </c:pt>
                <c:pt idx="6238">
                  <c:v>-915.07661819458008</c:v>
                </c:pt>
                <c:pt idx="6239">
                  <c:v>-915.07953882217407</c:v>
                </c:pt>
                <c:pt idx="6240">
                  <c:v>-915.08210182189998</c:v>
                </c:pt>
                <c:pt idx="6241">
                  <c:v>-915.08394956588802</c:v>
                </c:pt>
                <c:pt idx="6242">
                  <c:v>-915.08472442626999</c:v>
                </c:pt>
                <c:pt idx="6243">
                  <c:v>-915.084426403046</c:v>
                </c:pt>
                <c:pt idx="6244">
                  <c:v>-915.08317470550605</c:v>
                </c:pt>
                <c:pt idx="6245">
                  <c:v>-915.08108854293801</c:v>
                </c:pt>
                <c:pt idx="6246">
                  <c:v>-915.078525543213</c:v>
                </c:pt>
                <c:pt idx="6247">
                  <c:v>-915.07566452026401</c:v>
                </c:pt>
                <c:pt idx="6248">
                  <c:v>-915.072863101959</c:v>
                </c:pt>
                <c:pt idx="6249">
                  <c:v>-915.070240497589</c:v>
                </c:pt>
                <c:pt idx="6250">
                  <c:v>-915.06785631179798</c:v>
                </c:pt>
                <c:pt idx="6251">
                  <c:v>-915.06571054458595</c:v>
                </c:pt>
                <c:pt idx="6252">
                  <c:v>-915.06374359130905</c:v>
                </c:pt>
                <c:pt idx="6253">
                  <c:v>-915.06165742874202</c:v>
                </c:pt>
                <c:pt idx="6254">
                  <c:v>-915.05921363830601</c:v>
                </c:pt>
                <c:pt idx="6255">
                  <c:v>-915.05617380142201</c:v>
                </c:pt>
                <c:pt idx="6256">
                  <c:v>-915.05229949951195</c:v>
                </c:pt>
                <c:pt idx="6257">
                  <c:v>-915.04753112792991</c:v>
                </c:pt>
                <c:pt idx="6258">
                  <c:v>-915.04180908203102</c:v>
                </c:pt>
                <c:pt idx="6259">
                  <c:v>-915.03543138504006</c:v>
                </c:pt>
                <c:pt idx="6260">
                  <c:v>-915.02881526946999</c:v>
                </c:pt>
                <c:pt idx="6261">
                  <c:v>-915.02237796783493</c:v>
                </c:pt>
                <c:pt idx="6262">
                  <c:v>-915.01665592193604</c:v>
                </c:pt>
                <c:pt idx="6263">
                  <c:v>-915.01200675964401</c:v>
                </c:pt>
                <c:pt idx="6264">
                  <c:v>-915.00872850418102</c:v>
                </c:pt>
                <c:pt idx="6265">
                  <c:v>-915.00682115554798</c:v>
                </c:pt>
                <c:pt idx="6266">
                  <c:v>-915.00622510910102</c:v>
                </c:pt>
                <c:pt idx="6267">
                  <c:v>-915.006642341614</c:v>
                </c:pt>
                <c:pt idx="6268">
                  <c:v>-915.00771522521995</c:v>
                </c:pt>
                <c:pt idx="6269">
                  <c:v>-915.00896692276001</c:v>
                </c:pt>
                <c:pt idx="6270">
                  <c:v>-915.00998020172096</c:v>
                </c:pt>
                <c:pt idx="6271">
                  <c:v>-915.01027822494507</c:v>
                </c:pt>
                <c:pt idx="6272">
                  <c:v>-915.00986099243198</c:v>
                </c:pt>
                <c:pt idx="6273">
                  <c:v>-915.00878810882602</c:v>
                </c:pt>
                <c:pt idx="6274">
                  <c:v>-915.00735759735107</c:v>
                </c:pt>
                <c:pt idx="6275">
                  <c:v>-915.00580787658703</c:v>
                </c:pt>
                <c:pt idx="6276">
                  <c:v>-915.00413894653298</c:v>
                </c:pt>
                <c:pt idx="6277">
                  <c:v>-915.00252962112404</c:v>
                </c:pt>
                <c:pt idx="6278">
                  <c:v>-915.001158714295</c:v>
                </c:pt>
                <c:pt idx="6279">
                  <c:v>-915.00026464462303</c:v>
                </c:pt>
                <c:pt idx="6280">
                  <c:v>-914.99984741211006</c:v>
                </c:pt>
                <c:pt idx="6281">
                  <c:v>-915.00002622604393</c:v>
                </c:pt>
                <c:pt idx="6282">
                  <c:v>-915.000681877136</c:v>
                </c:pt>
                <c:pt idx="6283">
                  <c:v>-915.00175476074196</c:v>
                </c:pt>
                <c:pt idx="6284">
                  <c:v>-915.00318527221702</c:v>
                </c:pt>
                <c:pt idx="6285">
                  <c:v>-915.00515222549507</c:v>
                </c:pt>
                <c:pt idx="6286">
                  <c:v>-915.00759601592995</c:v>
                </c:pt>
                <c:pt idx="6287">
                  <c:v>-915.01057624816895</c:v>
                </c:pt>
                <c:pt idx="6288">
                  <c:v>-915.01397371292092</c:v>
                </c:pt>
                <c:pt idx="6289">
                  <c:v>-915.01766920089699</c:v>
                </c:pt>
                <c:pt idx="6290">
                  <c:v>-915.02130508422897</c:v>
                </c:pt>
                <c:pt idx="6291">
                  <c:v>-915.02470254898094</c:v>
                </c:pt>
                <c:pt idx="6292">
                  <c:v>-915.02756357192993</c:v>
                </c:pt>
                <c:pt idx="6293">
                  <c:v>-915.02964973449707</c:v>
                </c:pt>
                <c:pt idx="6294">
                  <c:v>-915.03078222274803</c:v>
                </c:pt>
                <c:pt idx="6295">
                  <c:v>-915.03096103668202</c:v>
                </c:pt>
                <c:pt idx="6296">
                  <c:v>-915.03024578094505</c:v>
                </c:pt>
                <c:pt idx="6297">
                  <c:v>-915.02887487411499</c:v>
                </c:pt>
                <c:pt idx="6298">
                  <c:v>-915.02720594406105</c:v>
                </c:pt>
                <c:pt idx="6299">
                  <c:v>-915.02547740936302</c:v>
                </c:pt>
                <c:pt idx="6300">
                  <c:v>-915.02392768859897</c:v>
                </c:pt>
                <c:pt idx="6301">
                  <c:v>-915.02285480499302</c:v>
                </c:pt>
                <c:pt idx="6302">
                  <c:v>-915.02225875854492</c:v>
                </c:pt>
                <c:pt idx="6303">
                  <c:v>-915.02207994461105</c:v>
                </c:pt>
                <c:pt idx="6304">
                  <c:v>-915.02231836318992</c:v>
                </c:pt>
                <c:pt idx="6305">
                  <c:v>-915.02267599105903</c:v>
                </c:pt>
                <c:pt idx="6306">
                  <c:v>-915.023033618927</c:v>
                </c:pt>
                <c:pt idx="6307">
                  <c:v>-915.02315282821701</c:v>
                </c:pt>
                <c:pt idx="6308">
                  <c:v>-915.02315282821701</c:v>
                </c:pt>
                <c:pt idx="6309">
                  <c:v>-915.023093223572</c:v>
                </c:pt>
                <c:pt idx="6310">
                  <c:v>-915.02321243286201</c:v>
                </c:pt>
                <c:pt idx="6311">
                  <c:v>-915.02351045608498</c:v>
                </c:pt>
                <c:pt idx="6312">
                  <c:v>-915.02392768859897</c:v>
                </c:pt>
                <c:pt idx="6313">
                  <c:v>-915.02446413040207</c:v>
                </c:pt>
                <c:pt idx="6314">
                  <c:v>-915.02511978149403</c:v>
                </c:pt>
                <c:pt idx="6315">
                  <c:v>-915.02589464187599</c:v>
                </c:pt>
                <c:pt idx="6316">
                  <c:v>-915.02684831619308</c:v>
                </c:pt>
                <c:pt idx="6317">
                  <c:v>-915.02780199050903</c:v>
                </c:pt>
                <c:pt idx="6318">
                  <c:v>-915.02869606018101</c:v>
                </c:pt>
                <c:pt idx="6319">
                  <c:v>-915.02941131591797</c:v>
                </c:pt>
                <c:pt idx="6320">
                  <c:v>-915.02982854843208</c:v>
                </c:pt>
                <c:pt idx="6321">
                  <c:v>-915.02994775772095</c:v>
                </c:pt>
                <c:pt idx="6322">
                  <c:v>-915.02959012985298</c:v>
                </c:pt>
                <c:pt idx="6323">
                  <c:v>-915.02851724624702</c:v>
                </c:pt>
                <c:pt idx="6324">
                  <c:v>-915.02637147903499</c:v>
                </c:pt>
                <c:pt idx="6325">
                  <c:v>-915.02315282821701</c:v>
                </c:pt>
                <c:pt idx="6326">
                  <c:v>-915.01892089843795</c:v>
                </c:pt>
                <c:pt idx="6327">
                  <c:v>-915.01397371292092</c:v>
                </c:pt>
                <c:pt idx="6328">
                  <c:v>-915.00872850418102</c:v>
                </c:pt>
                <c:pt idx="6329">
                  <c:v>-915.00348329544101</c:v>
                </c:pt>
                <c:pt idx="6330">
                  <c:v>-914.99847650528</c:v>
                </c:pt>
                <c:pt idx="6331">
                  <c:v>-914.99394655227707</c:v>
                </c:pt>
                <c:pt idx="6332">
                  <c:v>-914.99013185501099</c:v>
                </c:pt>
                <c:pt idx="6333">
                  <c:v>-914.98715162277199</c:v>
                </c:pt>
                <c:pt idx="6334">
                  <c:v>-914.98518466949508</c:v>
                </c:pt>
                <c:pt idx="6335">
                  <c:v>-914.98387336731003</c:v>
                </c:pt>
                <c:pt idx="6336">
                  <c:v>-914.98303890228294</c:v>
                </c:pt>
                <c:pt idx="6337">
                  <c:v>-914.98256206512497</c:v>
                </c:pt>
                <c:pt idx="6338">
                  <c:v>-914.98238325118996</c:v>
                </c:pt>
                <c:pt idx="6339">
                  <c:v>-914.98262166976906</c:v>
                </c:pt>
                <c:pt idx="6340">
                  <c:v>-914.98351573944092</c:v>
                </c:pt>
                <c:pt idx="6341">
                  <c:v>-914.98512506485008</c:v>
                </c:pt>
                <c:pt idx="6342">
                  <c:v>-914.987390041352</c:v>
                </c:pt>
                <c:pt idx="6343">
                  <c:v>-914.99025106430099</c:v>
                </c:pt>
                <c:pt idx="6344">
                  <c:v>-914.99358892440796</c:v>
                </c:pt>
                <c:pt idx="6345">
                  <c:v>-914.99728441238403</c:v>
                </c:pt>
                <c:pt idx="6346">
                  <c:v>-915.00145673751899</c:v>
                </c:pt>
                <c:pt idx="6347">
                  <c:v>-915.00598669052101</c:v>
                </c:pt>
                <c:pt idx="6348">
                  <c:v>-915.01075506210304</c:v>
                </c:pt>
                <c:pt idx="6349">
                  <c:v>-915.01564264297508</c:v>
                </c:pt>
                <c:pt idx="6350">
                  <c:v>-915.020530223847</c:v>
                </c:pt>
                <c:pt idx="6351">
                  <c:v>-915.02517938613892</c:v>
                </c:pt>
                <c:pt idx="6352">
                  <c:v>-915.02959012985298</c:v>
                </c:pt>
                <c:pt idx="6353">
                  <c:v>-915.03352403640793</c:v>
                </c:pt>
                <c:pt idx="6354">
                  <c:v>-915.03692150116001</c:v>
                </c:pt>
                <c:pt idx="6355">
                  <c:v>-915.03936529159603</c:v>
                </c:pt>
                <c:pt idx="6356">
                  <c:v>-915.04067659378097</c:v>
                </c:pt>
                <c:pt idx="6357">
                  <c:v>-915.04079580307007</c:v>
                </c:pt>
                <c:pt idx="6358">
                  <c:v>-915.039782524109</c:v>
                </c:pt>
                <c:pt idx="6359">
                  <c:v>-915.03805398941108</c:v>
                </c:pt>
                <c:pt idx="6360">
                  <c:v>-915.03590822219894</c:v>
                </c:pt>
                <c:pt idx="6361">
                  <c:v>-915.03364324569702</c:v>
                </c:pt>
                <c:pt idx="6362">
                  <c:v>-915.03143787384101</c:v>
                </c:pt>
                <c:pt idx="6363">
                  <c:v>-915.02947092056297</c:v>
                </c:pt>
                <c:pt idx="6364">
                  <c:v>-915.02786159515404</c:v>
                </c:pt>
                <c:pt idx="6365">
                  <c:v>-915.02672910690308</c:v>
                </c:pt>
                <c:pt idx="6366">
                  <c:v>-915.02589464187599</c:v>
                </c:pt>
                <c:pt idx="6367">
                  <c:v>-915.02541780471802</c:v>
                </c:pt>
                <c:pt idx="6368">
                  <c:v>-915.02506017685005</c:v>
                </c:pt>
                <c:pt idx="6369">
                  <c:v>-915.02476215362594</c:v>
                </c:pt>
                <c:pt idx="6370">
                  <c:v>-915.02470254898094</c:v>
                </c:pt>
                <c:pt idx="6371">
                  <c:v>-915.02494096756004</c:v>
                </c:pt>
                <c:pt idx="6372">
                  <c:v>-915.02571582794201</c:v>
                </c:pt>
                <c:pt idx="6373">
                  <c:v>-915.02702713012695</c:v>
                </c:pt>
                <c:pt idx="6374">
                  <c:v>-915.02887487411499</c:v>
                </c:pt>
                <c:pt idx="6375">
                  <c:v>-915.03108024597202</c:v>
                </c:pt>
                <c:pt idx="6376">
                  <c:v>-915.03352403640793</c:v>
                </c:pt>
                <c:pt idx="6377">
                  <c:v>-915.03608703613304</c:v>
                </c:pt>
                <c:pt idx="6378">
                  <c:v>-915.03859043121406</c:v>
                </c:pt>
                <c:pt idx="6379">
                  <c:v>-915.04097461700508</c:v>
                </c:pt>
                <c:pt idx="6380">
                  <c:v>-915.04317998886108</c:v>
                </c:pt>
                <c:pt idx="6381">
                  <c:v>-915.04514694213901</c:v>
                </c:pt>
                <c:pt idx="6382">
                  <c:v>-915.04705429077194</c:v>
                </c:pt>
                <c:pt idx="6383">
                  <c:v>-915.04920005798408</c:v>
                </c:pt>
                <c:pt idx="6384">
                  <c:v>-915.05194187164307</c:v>
                </c:pt>
                <c:pt idx="6385">
                  <c:v>-915.05563735961903</c:v>
                </c:pt>
                <c:pt idx="6386">
                  <c:v>-915.06016731262207</c:v>
                </c:pt>
                <c:pt idx="6387">
                  <c:v>-915.06559133529697</c:v>
                </c:pt>
                <c:pt idx="6388">
                  <c:v>-915.07155179977394</c:v>
                </c:pt>
                <c:pt idx="6389">
                  <c:v>-915.07792949676502</c:v>
                </c:pt>
                <c:pt idx="6390">
                  <c:v>-915.08472442626999</c:v>
                </c:pt>
                <c:pt idx="6391">
                  <c:v>-915.09181737899803</c:v>
                </c:pt>
                <c:pt idx="6392">
                  <c:v>-915.09914875030495</c:v>
                </c:pt>
                <c:pt idx="6393">
                  <c:v>-915.106420516968</c:v>
                </c:pt>
                <c:pt idx="6394">
                  <c:v>-915.11339426040695</c:v>
                </c:pt>
                <c:pt idx="6395">
                  <c:v>-915.11983156204201</c:v>
                </c:pt>
                <c:pt idx="6396">
                  <c:v>-915.12549400329601</c:v>
                </c:pt>
                <c:pt idx="6397">
                  <c:v>-915.13014316558906</c:v>
                </c:pt>
                <c:pt idx="6398">
                  <c:v>-915.13354063034103</c:v>
                </c:pt>
                <c:pt idx="6399">
                  <c:v>-915.13532876968407</c:v>
                </c:pt>
                <c:pt idx="6400">
                  <c:v>-915.13520956039406</c:v>
                </c:pt>
                <c:pt idx="6401">
                  <c:v>-915.13318300247192</c:v>
                </c:pt>
                <c:pt idx="6402">
                  <c:v>-915.12948751449608</c:v>
                </c:pt>
                <c:pt idx="6403">
                  <c:v>-915.12454032897995</c:v>
                </c:pt>
                <c:pt idx="6404">
                  <c:v>-915.11911630630493</c:v>
                </c:pt>
                <c:pt idx="6405">
                  <c:v>-915.11393070220993</c:v>
                </c:pt>
                <c:pt idx="6406">
                  <c:v>-915.10975837707497</c:v>
                </c:pt>
                <c:pt idx="6407">
                  <c:v>-915.10719537735008</c:v>
                </c:pt>
                <c:pt idx="6408">
                  <c:v>-915.10671854019199</c:v>
                </c:pt>
                <c:pt idx="6409">
                  <c:v>-915.10850667953503</c:v>
                </c:pt>
                <c:pt idx="6410">
                  <c:v>-915.11250019073498</c:v>
                </c:pt>
                <c:pt idx="6411">
                  <c:v>-915.11840105056808</c:v>
                </c:pt>
                <c:pt idx="6412">
                  <c:v>-915.12579202652</c:v>
                </c:pt>
                <c:pt idx="6413">
                  <c:v>-915.13413667678901</c:v>
                </c:pt>
                <c:pt idx="6414">
                  <c:v>-915.14301776885998</c:v>
                </c:pt>
                <c:pt idx="6415">
                  <c:v>-915.15201807022095</c:v>
                </c:pt>
                <c:pt idx="6416">
                  <c:v>-915.16066074371406</c:v>
                </c:pt>
                <c:pt idx="6417">
                  <c:v>-915.16846895217896</c:v>
                </c:pt>
                <c:pt idx="6418">
                  <c:v>-915.17520427703903</c:v>
                </c:pt>
                <c:pt idx="6419">
                  <c:v>-915.18080711364792</c:v>
                </c:pt>
                <c:pt idx="6420">
                  <c:v>-915.18551588058494</c:v>
                </c:pt>
                <c:pt idx="6421">
                  <c:v>-915.189390182495</c:v>
                </c:pt>
                <c:pt idx="6422">
                  <c:v>-915.19260883331299</c:v>
                </c:pt>
                <c:pt idx="6423">
                  <c:v>-915.19511222839401</c:v>
                </c:pt>
                <c:pt idx="6424">
                  <c:v>-915.19672155380294</c:v>
                </c:pt>
                <c:pt idx="6425">
                  <c:v>-915.19767522811901</c:v>
                </c:pt>
                <c:pt idx="6426">
                  <c:v>-915.19809246063301</c:v>
                </c:pt>
                <c:pt idx="6427">
                  <c:v>-915.19821166992199</c:v>
                </c:pt>
                <c:pt idx="6428">
                  <c:v>-915.19821166992199</c:v>
                </c:pt>
                <c:pt idx="6429">
                  <c:v>-915.197913646698</c:v>
                </c:pt>
                <c:pt idx="6430">
                  <c:v>-915.19731760025002</c:v>
                </c:pt>
                <c:pt idx="6431">
                  <c:v>-915.19636392593407</c:v>
                </c:pt>
                <c:pt idx="6432">
                  <c:v>-915.19517183303901</c:v>
                </c:pt>
                <c:pt idx="6433">
                  <c:v>-915.19403934478805</c:v>
                </c:pt>
                <c:pt idx="6434">
                  <c:v>-915.19314527511597</c:v>
                </c:pt>
                <c:pt idx="6435">
                  <c:v>-915.19266843795799</c:v>
                </c:pt>
                <c:pt idx="6436">
                  <c:v>-915.192370414734</c:v>
                </c:pt>
                <c:pt idx="6437">
                  <c:v>-915.192310810089</c:v>
                </c:pt>
                <c:pt idx="6438">
                  <c:v>-915.192370414734</c:v>
                </c:pt>
                <c:pt idx="6439">
                  <c:v>-915.19266843795799</c:v>
                </c:pt>
                <c:pt idx="6440">
                  <c:v>-915.19332408905098</c:v>
                </c:pt>
                <c:pt idx="6441">
                  <c:v>-915.19439697265602</c:v>
                </c:pt>
                <c:pt idx="6442">
                  <c:v>-915.19594669342098</c:v>
                </c:pt>
                <c:pt idx="6443">
                  <c:v>-915.197913646698</c:v>
                </c:pt>
                <c:pt idx="6444">
                  <c:v>-915.20023822784401</c:v>
                </c:pt>
                <c:pt idx="6445">
                  <c:v>-915.20274162292503</c:v>
                </c:pt>
                <c:pt idx="6446">
                  <c:v>-915.20542383193992</c:v>
                </c:pt>
                <c:pt idx="6447">
                  <c:v>-915.20822525024403</c:v>
                </c:pt>
                <c:pt idx="6448">
                  <c:v>-915.21096706390404</c:v>
                </c:pt>
                <c:pt idx="6449">
                  <c:v>-915.21364927291893</c:v>
                </c:pt>
                <c:pt idx="6450">
                  <c:v>-915.21615266799904</c:v>
                </c:pt>
                <c:pt idx="6451">
                  <c:v>-915.21847724914596</c:v>
                </c:pt>
                <c:pt idx="6452">
                  <c:v>-915.22062301635799</c:v>
                </c:pt>
                <c:pt idx="6453">
                  <c:v>-915.222887992859</c:v>
                </c:pt>
                <c:pt idx="6454">
                  <c:v>-915.225510597229</c:v>
                </c:pt>
                <c:pt idx="6455">
                  <c:v>-915.22878885269199</c:v>
                </c:pt>
                <c:pt idx="6456">
                  <c:v>-915.23296117782593</c:v>
                </c:pt>
                <c:pt idx="6457">
                  <c:v>-915.23820638656593</c:v>
                </c:pt>
                <c:pt idx="6458">
                  <c:v>-915.24440526962303</c:v>
                </c:pt>
                <c:pt idx="6459">
                  <c:v>-915.25125980377197</c:v>
                </c:pt>
                <c:pt idx="6460">
                  <c:v>-915.25853157043503</c:v>
                </c:pt>
                <c:pt idx="6461">
                  <c:v>-915.26568412780807</c:v>
                </c:pt>
                <c:pt idx="6462">
                  <c:v>-915.27230024337803</c:v>
                </c:pt>
                <c:pt idx="6463">
                  <c:v>-915.27814149856601</c:v>
                </c:pt>
                <c:pt idx="6464">
                  <c:v>-915.28290987014793</c:v>
                </c:pt>
                <c:pt idx="6465">
                  <c:v>-915.28630733490002</c:v>
                </c:pt>
                <c:pt idx="6466">
                  <c:v>-915.28833389282204</c:v>
                </c:pt>
                <c:pt idx="6467">
                  <c:v>-915.28887033462502</c:v>
                </c:pt>
                <c:pt idx="6468">
                  <c:v>-915.28809547424294</c:v>
                </c:pt>
                <c:pt idx="6469">
                  <c:v>-915.28630733490002</c:v>
                </c:pt>
                <c:pt idx="6470">
                  <c:v>-915.28380393982002</c:v>
                </c:pt>
                <c:pt idx="6471">
                  <c:v>-915.28094291687</c:v>
                </c:pt>
                <c:pt idx="6472">
                  <c:v>-915.27802228927601</c:v>
                </c:pt>
                <c:pt idx="6473">
                  <c:v>-915.27522087097202</c:v>
                </c:pt>
                <c:pt idx="6474">
                  <c:v>-915.27301549911499</c:v>
                </c:pt>
                <c:pt idx="6475">
                  <c:v>-915.27164459228493</c:v>
                </c:pt>
                <c:pt idx="6476">
                  <c:v>-915.27158498764106</c:v>
                </c:pt>
                <c:pt idx="6477">
                  <c:v>-915.27295589446999</c:v>
                </c:pt>
                <c:pt idx="6478">
                  <c:v>-915.27593612670898</c:v>
                </c:pt>
                <c:pt idx="6479">
                  <c:v>-915.28034687042305</c:v>
                </c:pt>
                <c:pt idx="6480">
                  <c:v>-915.28606891632103</c:v>
                </c:pt>
                <c:pt idx="6481">
                  <c:v>-915.29268503189098</c:v>
                </c:pt>
                <c:pt idx="6482">
                  <c:v>-915.29971837997505</c:v>
                </c:pt>
                <c:pt idx="6483">
                  <c:v>-915.30669212341297</c:v>
                </c:pt>
                <c:pt idx="6484">
                  <c:v>-915.31301021575905</c:v>
                </c:pt>
                <c:pt idx="6485">
                  <c:v>-915.31825542449997</c:v>
                </c:pt>
                <c:pt idx="6486">
                  <c:v>-915.32224893569992</c:v>
                </c:pt>
                <c:pt idx="6487">
                  <c:v>-915.32487154007003</c:v>
                </c:pt>
                <c:pt idx="6488">
                  <c:v>-915.32612323760998</c:v>
                </c:pt>
                <c:pt idx="6489">
                  <c:v>-915.32606363296497</c:v>
                </c:pt>
                <c:pt idx="6490">
                  <c:v>-915.32487154007003</c:v>
                </c:pt>
                <c:pt idx="6491">
                  <c:v>-915.32278537750301</c:v>
                </c:pt>
                <c:pt idx="6492">
                  <c:v>-915.32028198242199</c:v>
                </c:pt>
                <c:pt idx="6493">
                  <c:v>-915.31783819198608</c:v>
                </c:pt>
                <c:pt idx="6494">
                  <c:v>-915.31587123870895</c:v>
                </c:pt>
                <c:pt idx="6495">
                  <c:v>-915.31467914581299</c:v>
                </c:pt>
                <c:pt idx="6496">
                  <c:v>-915.31420230865501</c:v>
                </c:pt>
                <c:pt idx="6497">
                  <c:v>-915.31455993652401</c:v>
                </c:pt>
                <c:pt idx="6498">
                  <c:v>-915.31581163406395</c:v>
                </c:pt>
                <c:pt idx="6499">
                  <c:v>-915.31783819198608</c:v>
                </c:pt>
                <c:pt idx="6500">
                  <c:v>-915.32081842422508</c:v>
                </c:pt>
                <c:pt idx="6501">
                  <c:v>-915.32445430755592</c:v>
                </c:pt>
                <c:pt idx="6502">
                  <c:v>-915.32850742340099</c:v>
                </c:pt>
                <c:pt idx="6503">
                  <c:v>-915.33279895782493</c:v>
                </c:pt>
                <c:pt idx="6504">
                  <c:v>-915.33703088760399</c:v>
                </c:pt>
                <c:pt idx="6505">
                  <c:v>-915.34108400344894</c:v>
                </c:pt>
                <c:pt idx="6506">
                  <c:v>-915.344898700714</c:v>
                </c:pt>
                <c:pt idx="6507">
                  <c:v>-915.34823656082199</c:v>
                </c:pt>
                <c:pt idx="6508">
                  <c:v>-915.35085916519199</c:v>
                </c:pt>
                <c:pt idx="6509">
                  <c:v>-915.35264730453503</c:v>
                </c:pt>
                <c:pt idx="6510">
                  <c:v>-915.35342216491699</c:v>
                </c:pt>
                <c:pt idx="6511">
                  <c:v>-915.35336256027199</c:v>
                </c:pt>
                <c:pt idx="6512">
                  <c:v>-915.35258769989002</c:v>
                </c:pt>
                <c:pt idx="6513">
                  <c:v>-915.35145521163997</c:v>
                </c:pt>
                <c:pt idx="6514">
                  <c:v>-915.35026311874401</c:v>
                </c:pt>
                <c:pt idx="6515">
                  <c:v>-915.34930944442794</c:v>
                </c:pt>
                <c:pt idx="6516">
                  <c:v>-915.34883260726906</c:v>
                </c:pt>
                <c:pt idx="6517">
                  <c:v>-915.34907102584907</c:v>
                </c:pt>
                <c:pt idx="6518">
                  <c:v>-915.35002470016502</c:v>
                </c:pt>
                <c:pt idx="6519">
                  <c:v>-915.35187244415306</c:v>
                </c:pt>
                <c:pt idx="6520">
                  <c:v>-915.35449504852295</c:v>
                </c:pt>
                <c:pt idx="6521">
                  <c:v>-915.35795211791992</c:v>
                </c:pt>
                <c:pt idx="6522">
                  <c:v>-915.36212444305397</c:v>
                </c:pt>
                <c:pt idx="6523">
                  <c:v>-915.36707162857101</c:v>
                </c:pt>
                <c:pt idx="6524">
                  <c:v>-915.37279367446899</c:v>
                </c:pt>
                <c:pt idx="6525">
                  <c:v>-915.37905216217098</c:v>
                </c:pt>
                <c:pt idx="6526">
                  <c:v>-915.38578748703003</c:v>
                </c:pt>
                <c:pt idx="6527">
                  <c:v>-915.39264202117897</c:v>
                </c:pt>
                <c:pt idx="6528">
                  <c:v>-915.39931774139404</c:v>
                </c:pt>
                <c:pt idx="6529">
                  <c:v>-915.40527820587204</c:v>
                </c:pt>
                <c:pt idx="6530">
                  <c:v>-915.41010618209907</c:v>
                </c:pt>
                <c:pt idx="6531">
                  <c:v>-915.41350364685104</c:v>
                </c:pt>
                <c:pt idx="6532">
                  <c:v>-915.41523218154907</c:v>
                </c:pt>
                <c:pt idx="6533">
                  <c:v>-915.41541099548408</c:v>
                </c:pt>
                <c:pt idx="6534">
                  <c:v>-915.41409969329902</c:v>
                </c:pt>
                <c:pt idx="6535">
                  <c:v>-915.411536693573</c:v>
                </c:pt>
                <c:pt idx="6536">
                  <c:v>-915.40807962417603</c:v>
                </c:pt>
                <c:pt idx="6537">
                  <c:v>-915.40396690368698</c:v>
                </c:pt>
                <c:pt idx="6538">
                  <c:v>-915.39955615997292</c:v>
                </c:pt>
                <c:pt idx="6539">
                  <c:v>-915.39502620696999</c:v>
                </c:pt>
                <c:pt idx="6540">
                  <c:v>-915.39061546325706</c:v>
                </c:pt>
                <c:pt idx="6541">
                  <c:v>-915.38644313812301</c:v>
                </c:pt>
                <c:pt idx="6542">
                  <c:v>-915.38244962692306</c:v>
                </c:pt>
                <c:pt idx="6543">
                  <c:v>-915.37893295288097</c:v>
                </c:pt>
                <c:pt idx="6544">
                  <c:v>-915.375893115998</c:v>
                </c:pt>
                <c:pt idx="6545">
                  <c:v>-915.37368774414108</c:v>
                </c:pt>
                <c:pt idx="6546">
                  <c:v>-915.37243604660102</c:v>
                </c:pt>
                <c:pt idx="6547">
                  <c:v>-915.37219762802101</c:v>
                </c:pt>
                <c:pt idx="6548">
                  <c:v>-915.37303209304798</c:v>
                </c:pt>
                <c:pt idx="6549">
                  <c:v>-915.37493944168102</c:v>
                </c:pt>
                <c:pt idx="6550">
                  <c:v>-915.37774085998603</c:v>
                </c:pt>
                <c:pt idx="6551">
                  <c:v>-915.381078720093</c:v>
                </c:pt>
                <c:pt idx="6552">
                  <c:v>-915.38453578948997</c:v>
                </c:pt>
                <c:pt idx="6553">
                  <c:v>-915.38769483566307</c:v>
                </c:pt>
                <c:pt idx="6554">
                  <c:v>-915.39037704467796</c:v>
                </c:pt>
                <c:pt idx="6555">
                  <c:v>-915.39246320724499</c:v>
                </c:pt>
                <c:pt idx="6556">
                  <c:v>-915.39407253265404</c:v>
                </c:pt>
                <c:pt idx="6557">
                  <c:v>-915.39514541625999</c:v>
                </c:pt>
                <c:pt idx="6558">
                  <c:v>-915.39586067199707</c:v>
                </c:pt>
                <c:pt idx="6559">
                  <c:v>-915.39633750915505</c:v>
                </c:pt>
                <c:pt idx="6560">
                  <c:v>-915.39681434631393</c:v>
                </c:pt>
                <c:pt idx="6561">
                  <c:v>-915.39758920669601</c:v>
                </c:pt>
                <c:pt idx="6562">
                  <c:v>-915.39878129959106</c:v>
                </c:pt>
                <c:pt idx="6563">
                  <c:v>-915.40009260177601</c:v>
                </c:pt>
                <c:pt idx="6564">
                  <c:v>-915.40140390396095</c:v>
                </c:pt>
                <c:pt idx="6565">
                  <c:v>-915.40235757827804</c:v>
                </c:pt>
                <c:pt idx="6566">
                  <c:v>-915.40283441543602</c:v>
                </c:pt>
                <c:pt idx="6567">
                  <c:v>-915.40283441543602</c:v>
                </c:pt>
                <c:pt idx="6568">
                  <c:v>-915.40229797363304</c:v>
                </c:pt>
                <c:pt idx="6569">
                  <c:v>-915.40140390396095</c:v>
                </c:pt>
                <c:pt idx="6570">
                  <c:v>-915.400331020355</c:v>
                </c:pt>
                <c:pt idx="6571">
                  <c:v>-915.39937734603905</c:v>
                </c:pt>
                <c:pt idx="6572">
                  <c:v>-915.39878129959106</c:v>
                </c:pt>
                <c:pt idx="6573">
                  <c:v>-915.39866209030197</c:v>
                </c:pt>
                <c:pt idx="6574">
                  <c:v>-915.39919853210495</c:v>
                </c:pt>
                <c:pt idx="6575">
                  <c:v>-915.400450229645</c:v>
                </c:pt>
                <c:pt idx="6576">
                  <c:v>-915.40223836898804</c:v>
                </c:pt>
                <c:pt idx="6577">
                  <c:v>-915.40456295013405</c:v>
                </c:pt>
                <c:pt idx="6578">
                  <c:v>-915.40724515914894</c:v>
                </c:pt>
                <c:pt idx="6579">
                  <c:v>-915.41022539138794</c:v>
                </c:pt>
                <c:pt idx="6580">
                  <c:v>-915.41332483291603</c:v>
                </c:pt>
                <c:pt idx="6581">
                  <c:v>-915.41648387909004</c:v>
                </c:pt>
                <c:pt idx="6582">
                  <c:v>-915.41988134384201</c:v>
                </c:pt>
                <c:pt idx="6583">
                  <c:v>-915.42351722717308</c:v>
                </c:pt>
                <c:pt idx="6584">
                  <c:v>-915.42745113372803</c:v>
                </c:pt>
                <c:pt idx="6585">
                  <c:v>-915.43162345886299</c:v>
                </c:pt>
                <c:pt idx="6586">
                  <c:v>-915.43585538864204</c:v>
                </c:pt>
                <c:pt idx="6587">
                  <c:v>-915.43996810913097</c:v>
                </c:pt>
                <c:pt idx="6588">
                  <c:v>-915.44372320175194</c:v>
                </c:pt>
                <c:pt idx="6589">
                  <c:v>-915.44700145721504</c:v>
                </c:pt>
                <c:pt idx="6590">
                  <c:v>-915.44956445693992</c:v>
                </c:pt>
                <c:pt idx="6591">
                  <c:v>-915.45123338699398</c:v>
                </c:pt>
                <c:pt idx="6592">
                  <c:v>-915.45182943344093</c:v>
                </c:pt>
                <c:pt idx="6593">
                  <c:v>-915.45147180557296</c:v>
                </c:pt>
                <c:pt idx="6594">
                  <c:v>-915.450279712677</c:v>
                </c:pt>
                <c:pt idx="6595">
                  <c:v>-915.44861078262397</c:v>
                </c:pt>
                <c:pt idx="6596">
                  <c:v>-915.44688224792503</c:v>
                </c:pt>
                <c:pt idx="6597">
                  <c:v>-915.44551134109497</c:v>
                </c:pt>
                <c:pt idx="6598">
                  <c:v>-915.444676876068</c:v>
                </c:pt>
                <c:pt idx="6599">
                  <c:v>-915.444676876068</c:v>
                </c:pt>
                <c:pt idx="6600">
                  <c:v>-915.44563055038498</c:v>
                </c:pt>
                <c:pt idx="6601">
                  <c:v>-915.44747829437301</c:v>
                </c:pt>
                <c:pt idx="6602">
                  <c:v>-915.45016050338802</c:v>
                </c:pt>
                <c:pt idx="6603">
                  <c:v>-915.453379154206</c:v>
                </c:pt>
                <c:pt idx="6604">
                  <c:v>-915.45671701431297</c:v>
                </c:pt>
                <c:pt idx="6605">
                  <c:v>-915.45987606048607</c:v>
                </c:pt>
                <c:pt idx="6606">
                  <c:v>-915.46261787414596</c:v>
                </c:pt>
                <c:pt idx="6607">
                  <c:v>-915.46482324600197</c:v>
                </c:pt>
                <c:pt idx="6608">
                  <c:v>-915.46643257141102</c:v>
                </c:pt>
                <c:pt idx="6609">
                  <c:v>-915.46762466430698</c:v>
                </c:pt>
                <c:pt idx="6610">
                  <c:v>-915.46839952468895</c:v>
                </c:pt>
                <c:pt idx="6611">
                  <c:v>-915.46899557113693</c:v>
                </c:pt>
                <c:pt idx="6612">
                  <c:v>-915.46947240829502</c:v>
                </c:pt>
                <c:pt idx="6613">
                  <c:v>-915.46988964080799</c:v>
                </c:pt>
                <c:pt idx="6614">
                  <c:v>-915.47024726867699</c:v>
                </c:pt>
                <c:pt idx="6615">
                  <c:v>-915.47042608261108</c:v>
                </c:pt>
                <c:pt idx="6616">
                  <c:v>-915.47012805938698</c:v>
                </c:pt>
                <c:pt idx="6617">
                  <c:v>-915.46911478042603</c:v>
                </c:pt>
                <c:pt idx="6618">
                  <c:v>-915.46738624572799</c:v>
                </c:pt>
                <c:pt idx="6619">
                  <c:v>-915.46488285064697</c:v>
                </c:pt>
                <c:pt idx="6620">
                  <c:v>-915.461843013764</c:v>
                </c:pt>
                <c:pt idx="6621">
                  <c:v>-915.45850515365601</c:v>
                </c:pt>
                <c:pt idx="6622">
                  <c:v>-915.45516729354904</c:v>
                </c:pt>
                <c:pt idx="6623">
                  <c:v>-915.45230627060005</c:v>
                </c:pt>
                <c:pt idx="6624">
                  <c:v>-915.45039892196701</c:v>
                </c:pt>
                <c:pt idx="6625">
                  <c:v>-915.44974327087402</c:v>
                </c:pt>
                <c:pt idx="6626">
                  <c:v>-915.45045852661201</c:v>
                </c:pt>
                <c:pt idx="6627">
                  <c:v>-915.45236587524403</c:v>
                </c:pt>
                <c:pt idx="6628">
                  <c:v>-915.45504808425903</c:v>
                </c:pt>
                <c:pt idx="6629">
                  <c:v>-915.45814752578804</c:v>
                </c:pt>
                <c:pt idx="6630">
                  <c:v>-915.46124696731601</c:v>
                </c:pt>
                <c:pt idx="6631">
                  <c:v>-915.46398878097602</c:v>
                </c:pt>
                <c:pt idx="6632">
                  <c:v>-915.46607494354294</c:v>
                </c:pt>
                <c:pt idx="6633">
                  <c:v>-915.46720743179299</c:v>
                </c:pt>
                <c:pt idx="6634">
                  <c:v>-915.46720743179299</c:v>
                </c:pt>
                <c:pt idx="6635">
                  <c:v>-915.46619415283203</c:v>
                </c:pt>
                <c:pt idx="6636">
                  <c:v>-915.464465618134</c:v>
                </c:pt>
                <c:pt idx="6637">
                  <c:v>-915.46243906021095</c:v>
                </c:pt>
                <c:pt idx="6638">
                  <c:v>-915.46035289764404</c:v>
                </c:pt>
                <c:pt idx="6639">
                  <c:v>-915.458445549011</c:v>
                </c:pt>
                <c:pt idx="6640">
                  <c:v>-915.45683622360298</c:v>
                </c:pt>
                <c:pt idx="6641">
                  <c:v>-915.45570373535202</c:v>
                </c:pt>
                <c:pt idx="6642">
                  <c:v>-915.45510768890404</c:v>
                </c:pt>
                <c:pt idx="6643">
                  <c:v>-915.45522689819404</c:v>
                </c:pt>
                <c:pt idx="6644">
                  <c:v>-915.45612096786499</c:v>
                </c:pt>
                <c:pt idx="6645">
                  <c:v>-915.45761108398506</c:v>
                </c:pt>
                <c:pt idx="6646">
                  <c:v>-915.45957803726196</c:v>
                </c:pt>
                <c:pt idx="6647">
                  <c:v>-915.46190261840798</c:v>
                </c:pt>
                <c:pt idx="6648">
                  <c:v>-915.464465618134</c:v>
                </c:pt>
                <c:pt idx="6649">
                  <c:v>-915.46720743179299</c:v>
                </c:pt>
                <c:pt idx="6650">
                  <c:v>-915.46971082687401</c:v>
                </c:pt>
                <c:pt idx="6651">
                  <c:v>-915.47167778015205</c:v>
                </c:pt>
                <c:pt idx="6652">
                  <c:v>-915.47281026840199</c:v>
                </c:pt>
                <c:pt idx="6653">
                  <c:v>-915.47298908233699</c:v>
                </c:pt>
                <c:pt idx="6654">
                  <c:v>-915.47221422195503</c:v>
                </c:pt>
                <c:pt idx="6655">
                  <c:v>-915.47066450118996</c:v>
                </c:pt>
                <c:pt idx="6656">
                  <c:v>-915.46851873397804</c:v>
                </c:pt>
                <c:pt idx="6657">
                  <c:v>-915.46601533889793</c:v>
                </c:pt>
                <c:pt idx="6658">
                  <c:v>-915.46363115310692</c:v>
                </c:pt>
                <c:pt idx="6659">
                  <c:v>-915.46202182769798</c:v>
                </c:pt>
                <c:pt idx="6660">
                  <c:v>-915.46160459518501</c:v>
                </c:pt>
                <c:pt idx="6661">
                  <c:v>-915.46273708343506</c:v>
                </c:pt>
                <c:pt idx="6662">
                  <c:v>-915.46530008316108</c:v>
                </c:pt>
                <c:pt idx="6663">
                  <c:v>-915.46911478042603</c:v>
                </c:pt>
                <c:pt idx="6664">
                  <c:v>-915.47388315200806</c:v>
                </c:pt>
                <c:pt idx="6665">
                  <c:v>-915.47930717468307</c:v>
                </c:pt>
                <c:pt idx="6666">
                  <c:v>-915.48491001129196</c:v>
                </c:pt>
                <c:pt idx="6667">
                  <c:v>-915.49015522003197</c:v>
                </c:pt>
                <c:pt idx="6668">
                  <c:v>-915.49450635910102</c:v>
                </c:pt>
                <c:pt idx="6669">
                  <c:v>-915.49766540527401</c:v>
                </c:pt>
                <c:pt idx="6670">
                  <c:v>-915.49939393997192</c:v>
                </c:pt>
                <c:pt idx="6671">
                  <c:v>-915.49969196319603</c:v>
                </c:pt>
                <c:pt idx="6672">
                  <c:v>-915.49873828888008</c:v>
                </c:pt>
                <c:pt idx="6673">
                  <c:v>-915.49671173095703</c:v>
                </c:pt>
                <c:pt idx="6674">
                  <c:v>-915.49391031265304</c:v>
                </c:pt>
                <c:pt idx="6675">
                  <c:v>-915.49057245254494</c:v>
                </c:pt>
                <c:pt idx="6676">
                  <c:v>-915.48705577850399</c:v>
                </c:pt>
                <c:pt idx="6677">
                  <c:v>-915.483717918396</c:v>
                </c:pt>
                <c:pt idx="6678">
                  <c:v>-915.480737686157</c:v>
                </c:pt>
                <c:pt idx="6679">
                  <c:v>-915.478234291077</c:v>
                </c:pt>
                <c:pt idx="6680">
                  <c:v>-915.47626733779907</c:v>
                </c:pt>
                <c:pt idx="6681">
                  <c:v>-915.47459840774604</c:v>
                </c:pt>
                <c:pt idx="6682">
                  <c:v>-915.47310829162598</c:v>
                </c:pt>
                <c:pt idx="6683">
                  <c:v>-915.47149896621704</c:v>
                </c:pt>
                <c:pt idx="6684">
                  <c:v>-915.46988964080799</c:v>
                </c:pt>
                <c:pt idx="6685">
                  <c:v>-915.46810150146507</c:v>
                </c:pt>
                <c:pt idx="6686">
                  <c:v>-915.46637296676704</c:v>
                </c:pt>
                <c:pt idx="6687">
                  <c:v>-915.46482324600197</c:v>
                </c:pt>
                <c:pt idx="6688">
                  <c:v>-915.46375036239601</c:v>
                </c:pt>
                <c:pt idx="6689">
                  <c:v>-915.46327352523804</c:v>
                </c:pt>
                <c:pt idx="6690">
                  <c:v>-915.46375036239601</c:v>
                </c:pt>
                <c:pt idx="6691">
                  <c:v>-915.46535968780495</c:v>
                </c:pt>
                <c:pt idx="6692">
                  <c:v>-915.46804189682007</c:v>
                </c:pt>
                <c:pt idx="6693">
                  <c:v>-915.47155857086204</c:v>
                </c:pt>
                <c:pt idx="6694">
                  <c:v>-915.47543287277199</c:v>
                </c:pt>
                <c:pt idx="6695">
                  <c:v>-915.47912836074897</c:v>
                </c:pt>
                <c:pt idx="6696">
                  <c:v>-915.48222780227707</c:v>
                </c:pt>
                <c:pt idx="6697">
                  <c:v>-915.48425436019897</c:v>
                </c:pt>
                <c:pt idx="6698">
                  <c:v>-915.48496961593605</c:v>
                </c:pt>
                <c:pt idx="6699">
                  <c:v>-915.48437356948898</c:v>
                </c:pt>
                <c:pt idx="6700">
                  <c:v>-915.48240661621094</c:v>
                </c:pt>
                <c:pt idx="6701">
                  <c:v>-915.47924757003807</c:v>
                </c:pt>
                <c:pt idx="6702">
                  <c:v>-915.475194454193</c:v>
                </c:pt>
                <c:pt idx="6703">
                  <c:v>-915.47066450118996</c:v>
                </c:pt>
                <c:pt idx="6704">
                  <c:v>-915.46619415283203</c:v>
                </c:pt>
                <c:pt idx="6705">
                  <c:v>-915.46202182769798</c:v>
                </c:pt>
                <c:pt idx="6706">
                  <c:v>-915.458445549011</c:v>
                </c:pt>
                <c:pt idx="6707">
                  <c:v>-915.45546531677292</c:v>
                </c:pt>
                <c:pt idx="6708">
                  <c:v>-915.45302152633701</c:v>
                </c:pt>
                <c:pt idx="6709">
                  <c:v>-915.45099496841499</c:v>
                </c:pt>
                <c:pt idx="6710">
                  <c:v>-915.44908761978195</c:v>
                </c:pt>
                <c:pt idx="6711">
                  <c:v>-915.44729948043801</c:v>
                </c:pt>
                <c:pt idx="6712">
                  <c:v>-915.44551134109497</c:v>
                </c:pt>
                <c:pt idx="6713">
                  <c:v>-915.44378280639694</c:v>
                </c:pt>
                <c:pt idx="6714">
                  <c:v>-915.442173480988</c:v>
                </c:pt>
                <c:pt idx="6715">
                  <c:v>-915.44074296951294</c:v>
                </c:pt>
                <c:pt idx="6716">
                  <c:v>-915.43978929519699</c:v>
                </c:pt>
                <c:pt idx="6717">
                  <c:v>-915.43937206268299</c:v>
                </c:pt>
                <c:pt idx="6718">
                  <c:v>-915.439491271973</c:v>
                </c:pt>
                <c:pt idx="6719">
                  <c:v>-915.44014692306496</c:v>
                </c:pt>
                <c:pt idx="6720">
                  <c:v>-915.44116020202705</c:v>
                </c:pt>
                <c:pt idx="6721">
                  <c:v>-915.44241189956699</c:v>
                </c:pt>
                <c:pt idx="6722">
                  <c:v>-915.44378280639694</c:v>
                </c:pt>
                <c:pt idx="6723">
                  <c:v>-915.44503450393699</c:v>
                </c:pt>
                <c:pt idx="6724">
                  <c:v>-915.44610738754295</c:v>
                </c:pt>
                <c:pt idx="6725">
                  <c:v>-915.44694185257003</c:v>
                </c:pt>
                <c:pt idx="6726">
                  <c:v>-915.447597503662</c:v>
                </c:pt>
                <c:pt idx="6727">
                  <c:v>-915.44837236404396</c:v>
                </c:pt>
                <c:pt idx="6728">
                  <c:v>-915.44962406158493</c:v>
                </c:pt>
                <c:pt idx="6729">
                  <c:v>-915.45153141021706</c:v>
                </c:pt>
                <c:pt idx="6730">
                  <c:v>-915.45415401458808</c:v>
                </c:pt>
                <c:pt idx="6731">
                  <c:v>-915.45725345611595</c:v>
                </c:pt>
                <c:pt idx="6732">
                  <c:v>-915.46047210693405</c:v>
                </c:pt>
                <c:pt idx="6733">
                  <c:v>-915.46363115310692</c:v>
                </c:pt>
                <c:pt idx="6734">
                  <c:v>-915.46643257141102</c:v>
                </c:pt>
                <c:pt idx="6735">
                  <c:v>-915.46881675720192</c:v>
                </c:pt>
                <c:pt idx="6736">
                  <c:v>-915.47054529190098</c:v>
                </c:pt>
                <c:pt idx="6737">
                  <c:v>-915.47155857086204</c:v>
                </c:pt>
                <c:pt idx="6738">
                  <c:v>-915.47191619873092</c:v>
                </c:pt>
                <c:pt idx="6739">
                  <c:v>-915.47161817550705</c:v>
                </c:pt>
                <c:pt idx="6740">
                  <c:v>-915.47108173370407</c:v>
                </c:pt>
                <c:pt idx="6741">
                  <c:v>-915.47048568725597</c:v>
                </c:pt>
                <c:pt idx="6742">
                  <c:v>-915.470008850098</c:v>
                </c:pt>
                <c:pt idx="6743">
                  <c:v>-915.46977043151901</c:v>
                </c:pt>
                <c:pt idx="6744">
                  <c:v>-915.469651222229</c:v>
                </c:pt>
                <c:pt idx="6745">
                  <c:v>-915.46947240829502</c:v>
                </c:pt>
                <c:pt idx="6746">
                  <c:v>-915.46905517578102</c:v>
                </c:pt>
                <c:pt idx="6747">
                  <c:v>-915.46839952468895</c:v>
                </c:pt>
                <c:pt idx="6748">
                  <c:v>-915.467445850373</c:v>
                </c:pt>
                <c:pt idx="6749">
                  <c:v>-915.46643257141102</c:v>
                </c:pt>
                <c:pt idx="6750">
                  <c:v>-915.46559810638405</c:v>
                </c:pt>
                <c:pt idx="6751">
                  <c:v>-915.46518087387108</c:v>
                </c:pt>
                <c:pt idx="6752">
                  <c:v>-915.46547889709495</c:v>
                </c:pt>
                <c:pt idx="6753">
                  <c:v>-915.46655178070102</c:v>
                </c:pt>
                <c:pt idx="6754">
                  <c:v>-915.46822071075508</c:v>
                </c:pt>
                <c:pt idx="6755">
                  <c:v>-915.47042608261108</c:v>
                </c:pt>
                <c:pt idx="6756">
                  <c:v>-915.47281026840199</c:v>
                </c:pt>
                <c:pt idx="6757">
                  <c:v>-915.47513484954902</c:v>
                </c:pt>
                <c:pt idx="6758">
                  <c:v>-915.47716140747093</c:v>
                </c:pt>
                <c:pt idx="6759">
                  <c:v>-915.47847270965599</c:v>
                </c:pt>
                <c:pt idx="6760">
                  <c:v>-915.47888994216896</c:v>
                </c:pt>
                <c:pt idx="6761">
                  <c:v>-915.478234291077</c:v>
                </c:pt>
                <c:pt idx="6762">
                  <c:v>-915.47668457031295</c:v>
                </c:pt>
                <c:pt idx="6763">
                  <c:v>-915.47465801239002</c:v>
                </c:pt>
                <c:pt idx="6764">
                  <c:v>-915.472631454468</c:v>
                </c:pt>
                <c:pt idx="6765">
                  <c:v>-915.47102212905907</c:v>
                </c:pt>
                <c:pt idx="6766">
                  <c:v>-915.46994924545299</c:v>
                </c:pt>
                <c:pt idx="6767">
                  <c:v>-915.46947240829502</c:v>
                </c:pt>
                <c:pt idx="6768">
                  <c:v>-915.46947240829502</c:v>
                </c:pt>
                <c:pt idx="6769">
                  <c:v>-915.46983003616401</c:v>
                </c:pt>
                <c:pt idx="6770">
                  <c:v>-915.47036647796699</c:v>
                </c:pt>
                <c:pt idx="6771">
                  <c:v>-915.47090291976906</c:v>
                </c:pt>
                <c:pt idx="6772">
                  <c:v>-915.47096252441406</c:v>
                </c:pt>
                <c:pt idx="6773">
                  <c:v>-915.47024726867699</c:v>
                </c:pt>
                <c:pt idx="6774">
                  <c:v>-915.46863794326805</c:v>
                </c:pt>
                <c:pt idx="6775">
                  <c:v>-915.46637296676704</c:v>
                </c:pt>
                <c:pt idx="6776">
                  <c:v>-915.46369075775192</c:v>
                </c:pt>
                <c:pt idx="6777">
                  <c:v>-915.46100854873703</c:v>
                </c:pt>
                <c:pt idx="6778">
                  <c:v>-915.45862436294601</c:v>
                </c:pt>
                <c:pt idx="6779">
                  <c:v>-915.45671701431297</c:v>
                </c:pt>
                <c:pt idx="6780">
                  <c:v>-915.45552492141701</c:v>
                </c:pt>
                <c:pt idx="6781">
                  <c:v>-915.45528650283802</c:v>
                </c:pt>
                <c:pt idx="6782">
                  <c:v>-915.45594215393101</c:v>
                </c:pt>
                <c:pt idx="6783">
                  <c:v>-915.45743227005005</c:v>
                </c:pt>
                <c:pt idx="6784">
                  <c:v>-915.45928001403797</c:v>
                </c:pt>
                <c:pt idx="6785">
                  <c:v>-915.46118736267101</c:v>
                </c:pt>
                <c:pt idx="6786">
                  <c:v>-915.46303510665894</c:v>
                </c:pt>
                <c:pt idx="6787">
                  <c:v>-915.46476364135799</c:v>
                </c:pt>
                <c:pt idx="6788">
                  <c:v>-915.46631336212204</c:v>
                </c:pt>
                <c:pt idx="6789">
                  <c:v>-915.46756505966198</c:v>
                </c:pt>
                <c:pt idx="6790">
                  <c:v>-915.46828031539894</c:v>
                </c:pt>
                <c:pt idx="6791">
                  <c:v>-915.46839952468895</c:v>
                </c:pt>
                <c:pt idx="6792">
                  <c:v>-915.46786308288597</c:v>
                </c:pt>
                <c:pt idx="6793">
                  <c:v>-915.466969013214</c:v>
                </c:pt>
                <c:pt idx="6794">
                  <c:v>-915.46577692031906</c:v>
                </c:pt>
                <c:pt idx="6795">
                  <c:v>-915.46428680419899</c:v>
                </c:pt>
                <c:pt idx="6796">
                  <c:v>-915.46231985092197</c:v>
                </c:pt>
                <c:pt idx="6797">
                  <c:v>-915.46005487441994</c:v>
                </c:pt>
                <c:pt idx="6798">
                  <c:v>-915.45749187469505</c:v>
                </c:pt>
                <c:pt idx="6799">
                  <c:v>-915.45486927032493</c:v>
                </c:pt>
                <c:pt idx="6800">
                  <c:v>-915.45242547988892</c:v>
                </c:pt>
                <c:pt idx="6801">
                  <c:v>-915.45016050338802</c:v>
                </c:pt>
                <c:pt idx="6802">
                  <c:v>-915.44807434082099</c:v>
                </c:pt>
                <c:pt idx="6803">
                  <c:v>-915.44628620147705</c:v>
                </c:pt>
                <c:pt idx="6804">
                  <c:v>-915.44479608535801</c:v>
                </c:pt>
                <c:pt idx="6805">
                  <c:v>-915.44390201568604</c:v>
                </c:pt>
                <c:pt idx="6806">
                  <c:v>-915.44366359710693</c:v>
                </c:pt>
                <c:pt idx="6807">
                  <c:v>-915.44425964355491</c:v>
                </c:pt>
                <c:pt idx="6808">
                  <c:v>-915.44569015502998</c:v>
                </c:pt>
                <c:pt idx="6809">
                  <c:v>-915.447776317597</c:v>
                </c:pt>
                <c:pt idx="6810">
                  <c:v>-915.450220108032</c:v>
                </c:pt>
                <c:pt idx="6811">
                  <c:v>-915.45266389846802</c:v>
                </c:pt>
                <c:pt idx="6812">
                  <c:v>-915.45457124710106</c:v>
                </c:pt>
                <c:pt idx="6813">
                  <c:v>-915.45570373535202</c:v>
                </c:pt>
                <c:pt idx="6814">
                  <c:v>-915.45552492141701</c:v>
                </c:pt>
                <c:pt idx="6815">
                  <c:v>-915.45373678207397</c:v>
                </c:pt>
                <c:pt idx="6816">
                  <c:v>-915.45016050338802</c:v>
                </c:pt>
                <c:pt idx="6817">
                  <c:v>-915.44479608535801</c:v>
                </c:pt>
                <c:pt idx="6818">
                  <c:v>-915.43782234191895</c:v>
                </c:pt>
                <c:pt idx="6819">
                  <c:v>-915.42971611022995</c:v>
                </c:pt>
                <c:pt idx="6820">
                  <c:v>-915.42089462280296</c:v>
                </c:pt>
                <c:pt idx="6821">
                  <c:v>-915.41183471679699</c:v>
                </c:pt>
                <c:pt idx="6822">
                  <c:v>-915.40295362472602</c:v>
                </c:pt>
                <c:pt idx="6823">
                  <c:v>-915.39466857910202</c:v>
                </c:pt>
                <c:pt idx="6824">
                  <c:v>-915.38733720779396</c:v>
                </c:pt>
                <c:pt idx="6825">
                  <c:v>-915.381138324738</c:v>
                </c:pt>
                <c:pt idx="6826">
                  <c:v>-915.37613153457698</c:v>
                </c:pt>
                <c:pt idx="6827">
                  <c:v>-915.372495651245</c:v>
                </c:pt>
                <c:pt idx="6828">
                  <c:v>-915.37023067474399</c:v>
                </c:pt>
                <c:pt idx="6829">
                  <c:v>-915.36921739578293</c:v>
                </c:pt>
                <c:pt idx="6830">
                  <c:v>-915.36951541900703</c:v>
                </c:pt>
                <c:pt idx="6831">
                  <c:v>-915.37094593048096</c:v>
                </c:pt>
                <c:pt idx="6832">
                  <c:v>-915.37327051162697</c:v>
                </c:pt>
                <c:pt idx="6833">
                  <c:v>-915.37625074386597</c:v>
                </c:pt>
                <c:pt idx="6834">
                  <c:v>-915.37976741790794</c:v>
                </c:pt>
                <c:pt idx="6835">
                  <c:v>-915.38358211517402</c:v>
                </c:pt>
                <c:pt idx="6836">
                  <c:v>-915.38757562637397</c:v>
                </c:pt>
                <c:pt idx="6837">
                  <c:v>-915.39139032363892</c:v>
                </c:pt>
                <c:pt idx="6838">
                  <c:v>-915.39496660232601</c:v>
                </c:pt>
                <c:pt idx="6839">
                  <c:v>-915.39800643920898</c:v>
                </c:pt>
                <c:pt idx="6840">
                  <c:v>-915.400331020355</c:v>
                </c:pt>
                <c:pt idx="6841">
                  <c:v>-915.40182113647506</c:v>
                </c:pt>
                <c:pt idx="6842">
                  <c:v>-915.40247678756702</c:v>
                </c:pt>
                <c:pt idx="6843">
                  <c:v>-915.40235757827804</c:v>
                </c:pt>
                <c:pt idx="6844">
                  <c:v>-915.40146350860596</c:v>
                </c:pt>
                <c:pt idx="6845">
                  <c:v>-915.39991378784202</c:v>
                </c:pt>
                <c:pt idx="6846">
                  <c:v>-915.39770841598499</c:v>
                </c:pt>
                <c:pt idx="6847">
                  <c:v>-915.39490699768101</c:v>
                </c:pt>
                <c:pt idx="6848">
                  <c:v>-915.39156913757301</c:v>
                </c:pt>
                <c:pt idx="6849">
                  <c:v>-915.38787364959694</c:v>
                </c:pt>
                <c:pt idx="6850">
                  <c:v>-915.38393974304199</c:v>
                </c:pt>
                <c:pt idx="6851">
                  <c:v>-915.37988662719704</c:v>
                </c:pt>
                <c:pt idx="6852">
                  <c:v>-915.37565469741799</c:v>
                </c:pt>
                <c:pt idx="6853">
                  <c:v>-915.37124395370506</c:v>
                </c:pt>
                <c:pt idx="6854">
                  <c:v>-915.36665439605702</c:v>
                </c:pt>
                <c:pt idx="6855">
                  <c:v>-915.36212444305397</c:v>
                </c:pt>
                <c:pt idx="6856">
                  <c:v>-915.35765409469604</c:v>
                </c:pt>
                <c:pt idx="6857">
                  <c:v>-915.353541374207</c:v>
                </c:pt>
                <c:pt idx="6858">
                  <c:v>-915.34978628158592</c:v>
                </c:pt>
                <c:pt idx="6859">
                  <c:v>-915.34650802612305</c:v>
                </c:pt>
                <c:pt idx="6860">
                  <c:v>-915.34388542175293</c:v>
                </c:pt>
                <c:pt idx="6861">
                  <c:v>-915.34203767776501</c:v>
                </c:pt>
                <c:pt idx="6862">
                  <c:v>-915.34096479415894</c:v>
                </c:pt>
                <c:pt idx="6863">
                  <c:v>-915.34078598022506</c:v>
                </c:pt>
                <c:pt idx="6864">
                  <c:v>-915.34144163131702</c:v>
                </c:pt>
                <c:pt idx="6865">
                  <c:v>-915.34293174743698</c:v>
                </c:pt>
                <c:pt idx="6866">
                  <c:v>-915.34507751464901</c:v>
                </c:pt>
                <c:pt idx="6867">
                  <c:v>-915.34775972366401</c:v>
                </c:pt>
                <c:pt idx="6868">
                  <c:v>-915.35073995590199</c:v>
                </c:pt>
                <c:pt idx="6869">
                  <c:v>-915.35372018814098</c:v>
                </c:pt>
                <c:pt idx="6870">
                  <c:v>-915.35628318786598</c:v>
                </c:pt>
                <c:pt idx="6871">
                  <c:v>-915.35825014114403</c:v>
                </c:pt>
                <c:pt idx="6872">
                  <c:v>-915.35938262939499</c:v>
                </c:pt>
                <c:pt idx="6873">
                  <c:v>-915.35950183868408</c:v>
                </c:pt>
                <c:pt idx="6874">
                  <c:v>-915.35848855972301</c:v>
                </c:pt>
                <c:pt idx="6875">
                  <c:v>-915.35634279251099</c:v>
                </c:pt>
                <c:pt idx="6876">
                  <c:v>-915.35306453704902</c:v>
                </c:pt>
                <c:pt idx="6877">
                  <c:v>-915.34883260726906</c:v>
                </c:pt>
                <c:pt idx="6878">
                  <c:v>-915.34400463104294</c:v>
                </c:pt>
                <c:pt idx="6879">
                  <c:v>-915.33905744552601</c:v>
                </c:pt>
                <c:pt idx="6880">
                  <c:v>-915.33434867858898</c:v>
                </c:pt>
                <c:pt idx="6881">
                  <c:v>-915.33023595810005</c:v>
                </c:pt>
                <c:pt idx="6882">
                  <c:v>-915.32683849334694</c:v>
                </c:pt>
                <c:pt idx="6883">
                  <c:v>-915.32421588897705</c:v>
                </c:pt>
                <c:pt idx="6884">
                  <c:v>-915.32224893569992</c:v>
                </c:pt>
                <c:pt idx="6885">
                  <c:v>-915.32087802887008</c:v>
                </c:pt>
                <c:pt idx="6886">
                  <c:v>-915.319983959198</c:v>
                </c:pt>
                <c:pt idx="6887">
                  <c:v>-915.31920909881592</c:v>
                </c:pt>
                <c:pt idx="6888">
                  <c:v>-915.31807661056496</c:v>
                </c:pt>
                <c:pt idx="6889">
                  <c:v>-915.31634807586693</c:v>
                </c:pt>
                <c:pt idx="6890">
                  <c:v>-915.31366586685203</c:v>
                </c:pt>
                <c:pt idx="6891">
                  <c:v>-915.31026840210006</c:v>
                </c:pt>
                <c:pt idx="6892">
                  <c:v>-915.3062748909</c:v>
                </c:pt>
                <c:pt idx="6893">
                  <c:v>-915.30210256576606</c:v>
                </c:pt>
                <c:pt idx="6894">
                  <c:v>-915.29816865920998</c:v>
                </c:pt>
                <c:pt idx="6895">
                  <c:v>-915.29477119445801</c:v>
                </c:pt>
                <c:pt idx="6896">
                  <c:v>-915.29220819473301</c:v>
                </c:pt>
                <c:pt idx="6897">
                  <c:v>-915.29065847396896</c:v>
                </c:pt>
                <c:pt idx="6898">
                  <c:v>-915.29006242752098</c:v>
                </c:pt>
                <c:pt idx="6899">
                  <c:v>-915.29042005538997</c:v>
                </c:pt>
                <c:pt idx="6900">
                  <c:v>-915.29143333435104</c:v>
                </c:pt>
                <c:pt idx="6901">
                  <c:v>-915.29280424118099</c:v>
                </c:pt>
                <c:pt idx="6902">
                  <c:v>-915.29423475265503</c:v>
                </c:pt>
                <c:pt idx="6903">
                  <c:v>-915.29530763626099</c:v>
                </c:pt>
                <c:pt idx="6904">
                  <c:v>-915.29566526412998</c:v>
                </c:pt>
                <c:pt idx="6905">
                  <c:v>-915.295069217682</c:v>
                </c:pt>
                <c:pt idx="6906">
                  <c:v>-915.29345989227295</c:v>
                </c:pt>
                <c:pt idx="6907">
                  <c:v>-915.29113531112694</c:v>
                </c:pt>
                <c:pt idx="6908">
                  <c:v>-915.28821468353294</c:v>
                </c:pt>
                <c:pt idx="6909">
                  <c:v>-915.28499603271507</c:v>
                </c:pt>
                <c:pt idx="6910">
                  <c:v>-915.28159856796299</c:v>
                </c:pt>
                <c:pt idx="6911">
                  <c:v>-915.27814149856601</c:v>
                </c:pt>
                <c:pt idx="6912">
                  <c:v>-915.27468442916893</c:v>
                </c:pt>
                <c:pt idx="6913">
                  <c:v>-915.27122735977196</c:v>
                </c:pt>
                <c:pt idx="6914">
                  <c:v>-915.26788949966499</c:v>
                </c:pt>
                <c:pt idx="6915">
                  <c:v>-915.264551639557</c:v>
                </c:pt>
                <c:pt idx="6916">
                  <c:v>-915.26121377944992</c:v>
                </c:pt>
                <c:pt idx="6917">
                  <c:v>-915.25781631469704</c:v>
                </c:pt>
                <c:pt idx="6918">
                  <c:v>-915.25447845459007</c:v>
                </c:pt>
                <c:pt idx="6919">
                  <c:v>-915.25137901306198</c:v>
                </c:pt>
                <c:pt idx="6920">
                  <c:v>-915.24887561798096</c:v>
                </c:pt>
                <c:pt idx="6921">
                  <c:v>-915.24744510650703</c:v>
                </c:pt>
                <c:pt idx="6922">
                  <c:v>-915.24744510650703</c:v>
                </c:pt>
                <c:pt idx="6923">
                  <c:v>-915.24917364120506</c:v>
                </c:pt>
                <c:pt idx="6924">
                  <c:v>-915.25263071060203</c:v>
                </c:pt>
                <c:pt idx="6925">
                  <c:v>-915.25775671005294</c:v>
                </c:pt>
                <c:pt idx="6926">
                  <c:v>-915.26401519775402</c:v>
                </c:pt>
                <c:pt idx="6927">
                  <c:v>-915.27092933654808</c:v>
                </c:pt>
                <c:pt idx="6928">
                  <c:v>-915.27772426605202</c:v>
                </c:pt>
                <c:pt idx="6929">
                  <c:v>-915.28362512588501</c:v>
                </c:pt>
                <c:pt idx="6930">
                  <c:v>-915.28809547424294</c:v>
                </c:pt>
                <c:pt idx="6931">
                  <c:v>-915.29053926467896</c:v>
                </c:pt>
                <c:pt idx="6932">
                  <c:v>-915.29071807861305</c:v>
                </c:pt>
                <c:pt idx="6933">
                  <c:v>-915.28863191604592</c:v>
                </c:pt>
                <c:pt idx="6934">
                  <c:v>-915.28451919555698</c:v>
                </c:pt>
                <c:pt idx="6935">
                  <c:v>-915.27891635894798</c:v>
                </c:pt>
                <c:pt idx="6936">
                  <c:v>-915.27241945266701</c:v>
                </c:pt>
                <c:pt idx="6937">
                  <c:v>-915.26568412780807</c:v>
                </c:pt>
                <c:pt idx="6938">
                  <c:v>-915.25954484939598</c:v>
                </c:pt>
                <c:pt idx="6939">
                  <c:v>-915.25441884994507</c:v>
                </c:pt>
                <c:pt idx="6940">
                  <c:v>-915.25054454803501</c:v>
                </c:pt>
                <c:pt idx="6941">
                  <c:v>-915.24792194366501</c:v>
                </c:pt>
                <c:pt idx="6942">
                  <c:v>-915.24631261825607</c:v>
                </c:pt>
                <c:pt idx="6943">
                  <c:v>-915.24523973465</c:v>
                </c:pt>
                <c:pt idx="6944">
                  <c:v>-915.24440526962303</c:v>
                </c:pt>
                <c:pt idx="6945">
                  <c:v>-915.24333238601707</c:v>
                </c:pt>
                <c:pt idx="6946">
                  <c:v>-915.24148464202904</c:v>
                </c:pt>
                <c:pt idx="6947">
                  <c:v>-915.23874282836903</c:v>
                </c:pt>
                <c:pt idx="6948">
                  <c:v>-915.23492813110397</c:v>
                </c:pt>
                <c:pt idx="6949">
                  <c:v>-915.23039817810104</c:v>
                </c:pt>
                <c:pt idx="6950">
                  <c:v>-915.225450992584</c:v>
                </c:pt>
                <c:pt idx="6951">
                  <c:v>-915.22080183029198</c:v>
                </c:pt>
                <c:pt idx="6952">
                  <c:v>-915.21668910980202</c:v>
                </c:pt>
                <c:pt idx="6953">
                  <c:v>-915.21347045898506</c:v>
                </c:pt>
                <c:pt idx="6954">
                  <c:v>-915.21126508712803</c:v>
                </c:pt>
                <c:pt idx="6955">
                  <c:v>-915.21025180816696</c:v>
                </c:pt>
                <c:pt idx="6956">
                  <c:v>-915.21019220352196</c:v>
                </c:pt>
                <c:pt idx="6957">
                  <c:v>-915.21084785461403</c:v>
                </c:pt>
                <c:pt idx="6958">
                  <c:v>-915.211741924286</c:v>
                </c:pt>
                <c:pt idx="6959">
                  <c:v>-915.21233797073398</c:v>
                </c:pt>
                <c:pt idx="6960">
                  <c:v>-915.21227836608898</c:v>
                </c:pt>
                <c:pt idx="6961">
                  <c:v>-915.21138429641701</c:v>
                </c:pt>
                <c:pt idx="6962">
                  <c:v>-915.20953655242897</c:v>
                </c:pt>
                <c:pt idx="6963">
                  <c:v>-915.20679473876999</c:v>
                </c:pt>
                <c:pt idx="6964">
                  <c:v>-915.20321846008301</c:v>
                </c:pt>
                <c:pt idx="6965">
                  <c:v>-915.19892692565895</c:v>
                </c:pt>
                <c:pt idx="6966">
                  <c:v>-915.19403934478805</c:v>
                </c:pt>
                <c:pt idx="6967">
                  <c:v>-915.18879413604805</c:v>
                </c:pt>
                <c:pt idx="6968">
                  <c:v>-915.18325090408302</c:v>
                </c:pt>
                <c:pt idx="6969">
                  <c:v>-915.17764806747505</c:v>
                </c:pt>
                <c:pt idx="6970">
                  <c:v>-915.17228364944503</c:v>
                </c:pt>
                <c:pt idx="6971">
                  <c:v>-915.16721725463901</c:v>
                </c:pt>
                <c:pt idx="6972">
                  <c:v>-915.16274690628097</c:v>
                </c:pt>
                <c:pt idx="6973">
                  <c:v>-915.15893220901501</c:v>
                </c:pt>
                <c:pt idx="6974">
                  <c:v>-915.15571355819702</c:v>
                </c:pt>
                <c:pt idx="6975">
                  <c:v>-915.15332937240601</c:v>
                </c:pt>
                <c:pt idx="6976">
                  <c:v>-915.15189886093208</c:v>
                </c:pt>
                <c:pt idx="6977">
                  <c:v>-915.15148162841797</c:v>
                </c:pt>
                <c:pt idx="6978">
                  <c:v>-915.15213727951095</c:v>
                </c:pt>
                <c:pt idx="6979">
                  <c:v>-915.15344858169601</c:v>
                </c:pt>
                <c:pt idx="6980">
                  <c:v>-915.15505790710495</c:v>
                </c:pt>
                <c:pt idx="6981">
                  <c:v>-915.15678644180298</c:v>
                </c:pt>
                <c:pt idx="6982">
                  <c:v>-915.15851497650192</c:v>
                </c:pt>
                <c:pt idx="6983">
                  <c:v>-915.16018390655495</c:v>
                </c:pt>
                <c:pt idx="6984">
                  <c:v>-915.161793231964</c:v>
                </c:pt>
                <c:pt idx="6985">
                  <c:v>-915.16322374343895</c:v>
                </c:pt>
                <c:pt idx="6986">
                  <c:v>-915.16429662704502</c:v>
                </c:pt>
                <c:pt idx="6987">
                  <c:v>-915.16501188278198</c:v>
                </c:pt>
                <c:pt idx="6988">
                  <c:v>-915.16542911529598</c:v>
                </c:pt>
                <c:pt idx="6989">
                  <c:v>-915.16572713851906</c:v>
                </c:pt>
                <c:pt idx="6990">
                  <c:v>-915.16596555709907</c:v>
                </c:pt>
                <c:pt idx="6991">
                  <c:v>-915.16602516174294</c:v>
                </c:pt>
                <c:pt idx="6992">
                  <c:v>-915.16560792922996</c:v>
                </c:pt>
                <c:pt idx="6993">
                  <c:v>-915.164415836334</c:v>
                </c:pt>
                <c:pt idx="6994">
                  <c:v>-915.16238927841198</c:v>
                </c:pt>
                <c:pt idx="6995">
                  <c:v>-915.15946865081798</c:v>
                </c:pt>
                <c:pt idx="6996">
                  <c:v>-915.15577316284202</c:v>
                </c:pt>
                <c:pt idx="6997">
                  <c:v>-915.15154123306297</c:v>
                </c:pt>
                <c:pt idx="6998">
                  <c:v>-915.14689207077004</c:v>
                </c:pt>
                <c:pt idx="6999">
                  <c:v>-915.14218330383301</c:v>
                </c:pt>
                <c:pt idx="7000">
                  <c:v>-915.13789176940895</c:v>
                </c:pt>
                <c:pt idx="7001">
                  <c:v>-915.134375095368</c:v>
                </c:pt>
                <c:pt idx="7002">
                  <c:v>-915.13193130493198</c:v>
                </c:pt>
                <c:pt idx="7003">
                  <c:v>-915.13067960739204</c:v>
                </c:pt>
                <c:pt idx="7004">
                  <c:v>-915.13038158416794</c:v>
                </c:pt>
                <c:pt idx="7005">
                  <c:v>-915.13062000274704</c:v>
                </c:pt>
                <c:pt idx="7006">
                  <c:v>-915.13109683990501</c:v>
                </c:pt>
                <c:pt idx="7007">
                  <c:v>-915.131335258484</c:v>
                </c:pt>
                <c:pt idx="7008">
                  <c:v>-915.13109683990501</c:v>
                </c:pt>
                <c:pt idx="7009">
                  <c:v>-915.13008356094406</c:v>
                </c:pt>
                <c:pt idx="7010">
                  <c:v>-915.12829542160102</c:v>
                </c:pt>
                <c:pt idx="7011">
                  <c:v>-915.12579202652</c:v>
                </c:pt>
                <c:pt idx="7012">
                  <c:v>-915.12287139892601</c:v>
                </c:pt>
                <c:pt idx="7013">
                  <c:v>-915.11995077133201</c:v>
                </c:pt>
                <c:pt idx="7014">
                  <c:v>-915.117506980896</c:v>
                </c:pt>
                <c:pt idx="7015">
                  <c:v>-915.11589765548706</c:v>
                </c:pt>
                <c:pt idx="7016">
                  <c:v>-915.11530160903999</c:v>
                </c:pt>
                <c:pt idx="7017">
                  <c:v>-915.11554002761898</c:v>
                </c:pt>
                <c:pt idx="7018">
                  <c:v>-915.11661291122505</c:v>
                </c:pt>
                <c:pt idx="7019">
                  <c:v>-915.11822223663398</c:v>
                </c:pt>
                <c:pt idx="7020">
                  <c:v>-915.12001037597702</c:v>
                </c:pt>
                <c:pt idx="7021">
                  <c:v>-915.12167930603005</c:v>
                </c:pt>
                <c:pt idx="7022">
                  <c:v>-915.12269258499202</c:v>
                </c:pt>
                <c:pt idx="7023">
                  <c:v>-915.12287139892601</c:v>
                </c:pt>
                <c:pt idx="7024">
                  <c:v>-915.12191772461006</c:v>
                </c:pt>
                <c:pt idx="7025">
                  <c:v>-915.11989116668701</c:v>
                </c:pt>
                <c:pt idx="7026">
                  <c:v>-915.11691093444801</c:v>
                </c:pt>
                <c:pt idx="7027">
                  <c:v>-915.11315584182807</c:v>
                </c:pt>
                <c:pt idx="7028">
                  <c:v>-915.109043121338</c:v>
                </c:pt>
                <c:pt idx="7029">
                  <c:v>-915.10481119155907</c:v>
                </c:pt>
                <c:pt idx="7030">
                  <c:v>-915.10069847107002</c:v>
                </c:pt>
                <c:pt idx="7031">
                  <c:v>-915.09694337844894</c:v>
                </c:pt>
                <c:pt idx="7032">
                  <c:v>-915.09360551834106</c:v>
                </c:pt>
                <c:pt idx="7033">
                  <c:v>-915.09068489074707</c:v>
                </c:pt>
                <c:pt idx="7034">
                  <c:v>-915.08818149566696</c:v>
                </c:pt>
                <c:pt idx="7035">
                  <c:v>-915.08585691452004</c:v>
                </c:pt>
                <c:pt idx="7036">
                  <c:v>-915.08359193801903</c:v>
                </c:pt>
                <c:pt idx="7037">
                  <c:v>-915.08114814758301</c:v>
                </c:pt>
                <c:pt idx="7038">
                  <c:v>-915.07822751998901</c:v>
                </c:pt>
                <c:pt idx="7039">
                  <c:v>-915.07488965988205</c:v>
                </c:pt>
                <c:pt idx="7040">
                  <c:v>-915.07107496261597</c:v>
                </c:pt>
                <c:pt idx="7041">
                  <c:v>-915.06696224212692</c:v>
                </c:pt>
                <c:pt idx="7042">
                  <c:v>-915.06267070770298</c:v>
                </c:pt>
                <c:pt idx="7043">
                  <c:v>-915.05825996398903</c:v>
                </c:pt>
                <c:pt idx="7044">
                  <c:v>-915.05378961563099</c:v>
                </c:pt>
                <c:pt idx="7045">
                  <c:v>-915.04961729049705</c:v>
                </c:pt>
                <c:pt idx="7046">
                  <c:v>-915.04598140716598</c:v>
                </c:pt>
                <c:pt idx="7047">
                  <c:v>-915.04335880279598</c:v>
                </c:pt>
                <c:pt idx="7048">
                  <c:v>-915.04192829132103</c:v>
                </c:pt>
                <c:pt idx="7049">
                  <c:v>-915.04174947738693</c:v>
                </c:pt>
                <c:pt idx="7050">
                  <c:v>-915.042822360993</c:v>
                </c:pt>
                <c:pt idx="7051">
                  <c:v>-915.04502773284901</c:v>
                </c:pt>
                <c:pt idx="7052">
                  <c:v>-915.048365592957</c:v>
                </c:pt>
                <c:pt idx="7053">
                  <c:v>-915.05259752273605</c:v>
                </c:pt>
                <c:pt idx="7054">
                  <c:v>-915.05748510360695</c:v>
                </c:pt>
                <c:pt idx="7055">
                  <c:v>-915.06243228912399</c:v>
                </c:pt>
                <c:pt idx="7056">
                  <c:v>-915.06690263748192</c:v>
                </c:pt>
                <c:pt idx="7057">
                  <c:v>-915.07047891616799</c:v>
                </c:pt>
                <c:pt idx="7058">
                  <c:v>-915.072922706604</c:v>
                </c:pt>
                <c:pt idx="7059">
                  <c:v>-915.07423400878906</c:v>
                </c:pt>
                <c:pt idx="7060">
                  <c:v>-915.07465124130294</c:v>
                </c:pt>
                <c:pt idx="7061">
                  <c:v>-915.07441282272407</c:v>
                </c:pt>
                <c:pt idx="7062">
                  <c:v>-915.07381677627598</c:v>
                </c:pt>
                <c:pt idx="7063">
                  <c:v>-915.073280334473</c:v>
                </c:pt>
                <c:pt idx="7064">
                  <c:v>-915.07310152053901</c:v>
                </c:pt>
                <c:pt idx="7065">
                  <c:v>-915.07351875305199</c:v>
                </c:pt>
                <c:pt idx="7066">
                  <c:v>-915.07459163665794</c:v>
                </c:pt>
                <c:pt idx="7067">
                  <c:v>-915.07626056671199</c:v>
                </c:pt>
                <c:pt idx="7068">
                  <c:v>-915.07834672927902</c:v>
                </c:pt>
                <c:pt idx="7069">
                  <c:v>-915.08043289184593</c:v>
                </c:pt>
                <c:pt idx="7070">
                  <c:v>-915.08216142654396</c:v>
                </c:pt>
                <c:pt idx="7071">
                  <c:v>-915.08311510086105</c:v>
                </c:pt>
                <c:pt idx="7072">
                  <c:v>-915.08317470550605</c:v>
                </c:pt>
                <c:pt idx="7073">
                  <c:v>-915.08210182189998</c:v>
                </c:pt>
                <c:pt idx="7074">
                  <c:v>-915.08013486862205</c:v>
                </c:pt>
                <c:pt idx="7075">
                  <c:v>-915.07739305496193</c:v>
                </c:pt>
                <c:pt idx="7076">
                  <c:v>-915.07411479949997</c:v>
                </c:pt>
                <c:pt idx="7077">
                  <c:v>-915.07065773010299</c:v>
                </c:pt>
                <c:pt idx="7078">
                  <c:v>-915.06720066070602</c:v>
                </c:pt>
                <c:pt idx="7079">
                  <c:v>-915.06398200988792</c:v>
                </c:pt>
                <c:pt idx="7080">
                  <c:v>-915.06112098693893</c:v>
                </c:pt>
                <c:pt idx="7081">
                  <c:v>-915.05879640579201</c:v>
                </c:pt>
                <c:pt idx="7082">
                  <c:v>-915.05706787109398</c:v>
                </c:pt>
                <c:pt idx="7083">
                  <c:v>-915.05593538284302</c:v>
                </c:pt>
                <c:pt idx="7084">
                  <c:v>-915.05539894104004</c:v>
                </c:pt>
                <c:pt idx="7085">
                  <c:v>-915.05539894104004</c:v>
                </c:pt>
                <c:pt idx="7086">
                  <c:v>-915.05593538284302</c:v>
                </c:pt>
                <c:pt idx="7087">
                  <c:v>-915.05694866180397</c:v>
                </c:pt>
                <c:pt idx="7088">
                  <c:v>-915.05837917327904</c:v>
                </c:pt>
                <c:pt idx="7089">
                  <c:v>-915.06022691726707</c:v>
                </c:pt>
                <c:pt idx="7090">
                  <c:v>-915.06231307983398</c:v>
                </c:pt>
                <c:pt idx="7091">
                  <c:v>-915.06463766098</c:v>
                </c:pt>
                <c:pt idx="7092">
                  <c:v>-915.06720066070602</c:v>
                </c:pt>
                <c:pt idx="7093">
                  <c:v>-915.06982326507602</c:v>
                </c:pt>
                <c:pt idx="7094">
                  <c:v>-915.07238626480103</c:v>
                </c:pt>
                <c:pt idx="7095">
                  <c:v>-915.07477045059204</c:v>
                </c:pt>
                <c:pt idx="7096">
                  <c:v>-915.07685661315895</c:v>
                </c:pt>
                <c:pt idx="7097">
                  <c:v>-915.07834672927902</c:v>
                </c:pt>
                <c:pt idx="7098">
                  <c:v>-915.07906198501598</c:v>
                </c:pt>
                <c:pt idx="7099">
                  <c:v>-915.07870435714699</c:v>
                </c:pt>
                <c:pt idx="7100">
                  <c:v>-915.07697582244896</c:v>
                </c:pt>
                <c:pt idx="7101">
                  <c:v>-915.07339954376198</c:v>
                </c:pt>
                <c:pt idx="7102">
                  <c:v>-915.06791591644298</c:v>
                </c:pt>
                <c:pt idx="7103">
                  <c:v>-915.06052494049095</c:v>
                </c:pt>
                <c:pt idx="7104">
                  <c:v>-915.05164384841896</c:v>
                </c:pt>
                <c:pt idx="7105">
                  <c:v>-915.04168987274193</c:v>
                </c:pt>
                <c:pt idx="7106">
                  <c:v>-915.03137826919601</c:v>
                </c:pt>
                <c:pt idx="7107">
                  <c:v>-915.02142429351807</c:v>
                </c:pt>
                <c:pt idx="7108">
                  <c:v>-915.01254320144699</c:v>
                </c:pt>
                <c:pt idx="7109">
                  <c:v>-915.00527143478394</c:v>
                </c:pt>
                <c:pt idx="7110">
                  <c:v>-915.00008583068893</c:v>
                </c:pt>
                <c:pt idx="7111">
                  <c:v>-914.99722480773903</c:v>
                </c:pt>
                <c:pt idx="7112">
                  <c:v>-914.99650955200195</c:v>
                </c:pt>
                <c:pt idx="7113">
                  <c:v>-914.99764204025303</c:v>
                </c:pt>
                <c:pt idx="7114">
                  <c:v>-915.00002622604393</c:v>
                </c:pt>
                <c:pt idx="7115">
                  <c:v>-915.00300645828293</c:v>
                </c:pt>
                <c:pt idx="7116">
                  <c:v>-915.00592708587692</c:v>
                </c:pt>
                <c:pt idx="7117">
                  <c:v>-915.00854969024704</c:v>
                </c:pt>
                <c:pt idx="7118">
                  <c:v>-915.01069545745895</c:v>
                </c:pt>
                <c:pt idx="7119">
                  <c:v>-915.012245178223</c:v>
                </c:pt>
                <c:pt idx="7120">
                  <c:v>-915.01319885253906</c:v>
                </c:pt>
                <c:pt idx="7121">
                  <c:v>-915.01349687576294</c:v>
                </c:pt>
                <c:pt idx="7122">
                  <c:v>-915.01331806182907</c:v>
                </c:pt>
                <c:pt idx="7123">
                  <c:v>-915.01266241073608</c:v>
                </c:pt>
                <c:pt idx="7124">
                  <c:v>-915.01176834106502</c:v>
                </c:pt>
                <c:pt idx="7125">
                  <c:v>-915.01075506210304</c:v>
                </c:pt>
                <c:pt idx="7126">
                  <c:v>-915.00956296920799</c:v>
                </c:pt>
                <c:pt idx="7127">
                  <c:v>-915.00831127166794</c:v>
                </c:pt>
                <c:pt idx="7128">
                  <c:v>-915.00705957412697</c:v>
                </c:pt>
                <c:pt idx="7129">
                  <c:v>-915.00598669052101</c:v>
                </c:pt>
                <c:pt idx="7130">
                  <c:v>-915.00545024871803</c:v>
                </c:pt>
                <c:pt idx="7131">
                  <c:v>-915.00562906265304</c:v>
                </c:pt>
                <c:pt idx="7132">
                  <c:v>-915.006642341614</c:v>
                </c:pt>
                <c:pt idx="7133">
                  <c:v>-915.00843048095703</c:v>
                </c:pt>
                <c:pt idx="7134">
                  <c:v>-915.01069545745895</c:v>
                </c:pt>
                <c:pt idx="7135">
                  <c:v>-915.01313924789406</c:v>
                </c:pt>
                <c:pt idx="7136">
                  <c:v>-915.01534461975098</c:v>
                </c:pt>
                <c:pt idx="7137">
                  <c:v>-915.01707315444992</c:v>
                </c:pt>
                <c:pt idx="7138">
                  <c:v>-915.01802682876598</c:v>
                </c:pt>
                <c:pt idx="7139">
                  <c:v>-915.01808643341099</c:v>
                </c:pt>
                <c:pt idx="7140">
                  <c:v>-915.01731157302902</c:v>
                </c:pt>
                <c:pt idx="7141">
                  <c:v>-915.01600027084396</c:v>
                </c:pt>
                <c:pt idx="7142">
                  <c:v>-915.01462936401401</c:v>
                </c:pt>
                <c:pt idx="7143">
                  <c:v>-915.01367568969704</c:v>
                </c:pt>
                <c:pt idx="7144">
                  <c:v>-915.01349687576294</c:v>
                </c:pt>
                <c:pt idx="7145">
                  <c:v>-915.01433134079002</c:v>
                </c:pt>
                <c:pt idx="7146">
                  <c:v>-915.01629829406806</c:v>
                </c:pt>
                <c:pt idx="7147">
                  <c:v>-915.01939773559593</c:v>
                </c:pt>
                <c:pt idx="7148">
                  <c:v>-915.02351045608498</c:v>
                </c:pt>
                <c:pt idx="7149">
                  <c:v>-915.02845764160202</c:v>
                </c:pt>
                <c:pt idx="7150">
                  <c:v>-915.03406047821102</c:v>
                </c:pt>
                <c:pt idx="7151">
                  <c:v>-915.03990173339901</c:v>
                </c:pt>
                <c:pt idx="7152">
                  <c:v>-915.04574298858699</c:v>
                </c:pt>
                <c:pt idx="7153">
                  <c:v>-915.05152463912998</c:v>
                </c:pt>
                <c:pt idx="7154">
                  <c:v>-915.05724668502808</c:v>
                </c:pt>
                <c:pt idx="7155">
                  <c:v>-915.06278991699196</c:v>
                </c:pt>
                <c:pt idx="7156">
                  <c:v>-915.06791591644298</c:v>
                </c:pt>
                <c:pt idx="7157">
                  <c:v>-915.07250547409103</c:v>
                </c:pt>
                <c:pt idx="7158">
                  <c:v>-915.07632017135597</c:v>
                </c:pt>
                <c:pt idx="7159">
                  <c:v>-915.07930040359497</c:v>
                </c:pt>
                <c:pt idx="7160">
                  <c:v>-915.08162498474098</c:v>
                </c:pt>
                <c:pt idx="7161">
                  <c:v>-915.08341312408493</c:v>
                </c:pt>
                <c:pt idx="7162">
                  <c:v>-915.08478403091499</c:v>
                </c:pt>
                <c:pt idx="7163">
                  <c:v>-915.08579730987594</c:v>
                </c:pt>
                <c:pt idx="7164">
                  <c:v>-915.08663177490303</c:v>
                </c:pt>
                <c:pt idx="7165">
                  <c:v>-915.08740663528499</c:v>
                </c:pt>
                <c:pt idx="7166">
                  <c:v>-915.08841991424606</c:v>
                </c:pt>
                <c:pt idx="7167">
                  <c:v>-915.089612007141</c:v>
                </c:pt>
                <c:pt idx="7168">
                  <c:v>-915.09098291397095</c:v>
                </c:pt>
                <c:pt idx="7169">
                  <c:v>-915.09235382080101</c:v>
                </c:pt>
                <c:pt idx="7170">
                  <c:v>-915.09348630905197</c:v>
                </c:pt>
                <c:pt idx="7171">
                  <c:v>-915.09426116943405</c:v>
                </c:pt>
                <c:pt idx="7172">
                  <c:v>-915.09449958801292</c:v>
                </c:pt>
                <c:pt idx="7173">
                  <c:v>-915.09414196014404</c:v>
                </c:pt>
                <c:pt idx="7174">
                  <c:v>-915.09306907653797</c:v>
                </c:pt>
                <c:pt idx="7175">
                  <c:v>-915.09145975112892</c:v>
                </c:pt>
                <c:pt idx="7176">
                  <c:v>-915.08925437927292</c:v>
                </c:pt>
                <c:pt idx="7177">
                  <c:v>-915.08669137954701</c:v>
                </c:pt>
                <c:pt idx="7178">
                  <c:v>-915.08388996124302</c:v>
                </c:pt>
                <c:pt idx="7179">
                  <c:v>-915.08114814758301</c:v>
                </c:pt>
                <c:pt idx="7180">
                  <c:v>-915.078525543213</c:v>
                </c:pt>
                <c:pt idx="7181">
                  <c:v>-915.07632017135597</c:v>
                </c:pt>
                <c:pt idx="7182">
                  <c:v>-915.07471084594704</c:v>
                </c:pt>
                <c:pt idx="7183">
                  <c:v>-915.07381677627598</c:v>
                </c:pt>
                <c:pt idx="7184">
                  <c:v>-915.07369756698608</c:v>
                </c:pt>
                <c:pt idx="7185">
                  <c:v>-915.07429361343407</c:v>
                </c:pt>
                <c:pt idx="7186">
                  <c:v>-915.07554531097401</c:v>
                </c:pt>
                <c:pt idx="7187">
                  <c:v>-915.07709503173805</c:v>
                </c:pt>
                <c:pt idx="7188">
                  <c:v>-915.07882356643699</c:v>
                </c:pt>
                <c:pt idx="7189">
                  <c:v>-915.08037328720093</c:v>
                </c:pt>
                <c:pt idx="7190">
                  <c:v>-915.081565380097</c:v>
                </c:pt>
                <c:pt idx="7191">
                  <c:v>-915.08222103118896</c:v>
                </c:pt>
                <c:pt idx="7192">
                  <c:v>-915.08222103118896</c:v>
                </c:pt>
                <c:pt idx="7193">
                  <c:v>-915.081386566162</c:v>
                </c:pt>
                <c:pt idx="7194">
                  <c:v>-915.07995605468795</c:v>
                </c:pt>
                <c:pt idx="7195">
                  <c:v>-915.07804870605491</c:v>
                </c:pt>
                <c:pt idx="7196">
                  <c:v>-915.07602214813301</c:v>
                </c:pt>
                <c:pt idx="7197">
                  <c:v>-915.07429361343407</c:v>
                </c:pt>
                <c:pt idx="7198">
                  <c:v>-915.07304191589401</c:v>
                </c:pt>
                <c:pt idx="7199">
                  <c:v>-915.07262468338001</c:v>
                </c:pt>
                <c:pt idx="7200">
                  <c:v>-915.07304191589401</c:v>
                </c:pt>
                <c:pt idx="7201">
                  <c:v>-915.07435321807907</c:v>
                </c:pt>
                <c:pt idx="7202">
                  <c:v>-915.07649898529098</c:v>
                </c:pt>
                <c:pt idx="7203">
                  <c:v>-915.07930040359497</c:v>
                </c:pt>
                <c:pt idx="7204">
                  <c:v>-915.08239984512397</c:v>
                </c:pt>
                <c:pt idx="7205">
                  <c:v>-915.08555889129707</c:v>
                </c:pt>
                <c:pt idx="7206">
                  <c:v>-915.08836030960106</c:v>
                </c:pt>
                <c:pt idx="7207">
                  <c:v>-915.09068489074707</c:v>
                </c:pt>
                <c:pt idx="7208">
                  <c:v>-915.09241342544601</c:v>
                </c:pt>
                <c:pt idx="7209">
                  <c:v>-915.09372472763107</c:v>
                </c:pt>
                <c:pt idx="7210">
                  <c:v>-915.09473800659202</c:v>
                </c:pt>
                <c:pt idx="7211">
                  <c:v>-915.09569168090798</c:v>
                </c:pt>
                <c:pt idx="7212">
                  <c:v>-915.09688377380394</c:v>
                </c:pt>
                <c:pt idx="7213">
                  <c:v>-915.09837388992298</c:v>
                </c:pt>
                <c:pt idx="7214">
                  <c:v>-915.10016202926704</c:v>
                </c:pt>
                <c:pt idx="7215">
                  <c:v>-915.10212898254395</c:v>
                </c:pt>
                <c:pt idx="7216">
                  <c:v>-915.10403633117699</c:v>
                </c:pt>
                <c:pt idx="7217">
                  <c:v>-915.10552644729592</c:v>
                </c:pt>
                <c:pt idx="7218">
                  <c:v>-915.106360912323</c:v>
                </c:pt>
                <c:pt idx="7219">
                  <c:v>-915.106301307678</c:v>
                </c:pt>
                <c:pt idx="7220">
                  <c:v>-915.10534763336204</c:v>
                </c:pt>
                <c:pt idx="7221">
                  <c:v>-915.10373830795299</c:v>
                </c:pt>
                <c:pt idx="7222">
                  <c:v>-915.10177135467598</c:v>
                </c:pt>
                <c:pt idx="7223">
                  <c:v>-915.09986400604294</c:v>
                </c:pt>
                <c:pt idx="7224">
                  <c:v>-915.09837388992298</c:v>
                </c:pt>
                <c:pt idx="7225">
                  <c:v>-915.09759902954102</c:v>
                </c:pt>
                <c:pt idx="7226">
                  <c:v>-915.09765863418602</c:v>
                </c:pt>
                <c:pt idx="7227">
                  <c:v>-915.09861230850197</c:v>
                </c:pt>
                <c:pt idx="7228">
                  <c:v>-915.10028123855602</c:v>
                </c:pt>
                <c:pt idx="7229">
                  <c:v>-915.10254621505806</c:v>
                </c:pt>
                <c:pt idx="7230">
                  <c:v>-915.10528802871704</c:v>
                </c:pt>
                <c:pt idx="7231">
                  <c:v>-915.10838747024604</c:v>
                </c:pt>
                <c:pt idx="7232">
                  <c:v>-915.11184453964302</c:v>
                </c:pt>
                <c:pt idx="7233">
                  <c:v>-915.11565923690796</c:v>
                </c:pt>
                <c:pt idx="7234">
                  <c:v>-915.11989116668701</c:v>
                </c:pt>
                <c:pt idx="7235">
                  <c:v>-915.12448072433494</c:v>
                </c:pt>
                <c:pt idx="7236">
                  <c:v>-915.12924909591698</c:v>
                </c:pt>
                <c:pt idx="7237">
                  <c:v>-915.133898258209</c:v>
                </c:pt>
                <c:pt idx="7238">
                  <c:v>-915.13801097869896</c:v>
                </c:pt>
                <c:pt idx="7239">
                  <c:v>-915.14105081558205</c:v>
                </c:pt>
                <c:pt idx="7240">
                  <c:v>-915.14266014099098</c:v>
                </c:pt>
                <c:pt idx="7241">
                  <c:v>-915.142540931702</c:v>
                </c:pt>
                <c:pt idx="7242">
                  <c:v>-915.14075279235908</c:v>
                </c:pt>
                <c:pt idx="7243">
                  <c:v>-915.13747453689598</c:v>
                </c:pt>
                <c:pt idx="7244">
                  <c:v>-915.13318300247192</c:v>
                </c:pt>
                <c:pt idx="7245">
                  <c:v>-915.12829542160102</c:v>
                </c:pt>
                <c:pt idx="7246">
                  <c:v>-915.12334823608398</c:v>
                </c:pt>
                <c:pt idx="7247">
                  <c:v>-915.11887788772606</c:v>
                </c:pt>
                <c:pt idx="7248">
                  <c:v>-915.11536121368408</c:v>
                </c:pt>
                <c:pt idx="7249">
                  <c:v>-915.11327505111694</c:v>
                </c:pt>
                <c:pt idx="7250">
                  <c:v>-915.11267900466896</c:v>
                </c:pt>
                <c:pt idx="7251">
                  <c:v>-915.11369228363105</c:v>
                </c:pt>
                <c:pt idx="7252">
                  <c:v>-915.11595726013206</c:v>
                </c:pt>
                <c:pt idx="7253">
                  <c:v>-915.11923551559494</c:v>
                </c:pt>
                <c:pt idx="7254">
                  <c:v>-915.123229026795</c:v>
                </c:pt>
                <c:pt idx="7255">
                  <c:v>-915.12775897979805</c:v>
                </c:pt>
                <c:pt idx="7256">
                  <c:v>-915.13258695602394</c:v>
                </c:pt>
                <c:pt idx="7257">
                  <c:v>-915.13753414154098</c:v>
                </c:pt>
                <c:pt idx="7258">
                  <c:v>-915.14224290847801</c:v>
                </c:pt>
                <c:pt idx="7259">
                  <c:v>-915.14647483825706</c:v>
                </c:pt>
                <c:pt idx="7260">
                  <c:v>-915.15017032623302</c:v>
                </c:pt>
                <c:pt idx="7261">
                  <c:v>-915.15344858169601</c:v>
                </c:pt>
                <c:pt idx="7262">
                  <c:v>-915.15654802322399</c:v>
                </c:pt>
                <c:pt idx="7263">
                  <c:v>-915.15970706939697</c:v>
                </c:pt>
                <c:pt idx="7264">
                  <c:v>-915.16286611557007</c:v>
                </c:pt>
                <c:pt idx="7265">
                  <c:v>-915.16602516174294</c:v>
                </c:pt>
                <c:pt idx="7266">
                  <c:v>-915.16906499862694</c:v>
                </c:pt>
                <c:pt idx="7267">
                  <c:v>-915.17186641693092</c:v>
                </c:pt>
                <c:pt idx="7268">
                  <c:v>-915.17431020736694</c:v>
                </c:pt>
                <c:pt idx="7269">
                  <c:v>-915.17639636993408</c:v>
                </c:pt>
                <c:pt idx="7270">
                  <c:v>-915.17800569534302</c:v>
                </c:pt>
                <c:pt idx="7271">
                  <c:v>-915.17901897430397</c:v>
                </c:pt>
                <c:pt idx="7272">
                  <c:v>-915.17937660217308</c:v>
                </c:pt>
                <c:pt idx="7273">
                  <c:v>-915.17925739288398</c:v>
                </c:pt>
                <c:pt idx="7274">
                  <c:v>-915.17895936965999</c:v>
                </c:pt>
                <c:pt idx="7275">
                  <c:v>-915.178720951081</c:v>
                </c:pt>
                <c:pt idx="7276">
                  <c:v>-915.17895936965999</c:v>
                </c:pt>
                <c:pt idx="7277">
                  <c:v>-915.17979383468605</c:v>
                </c:pt>
                <c:pt idx="7278">
                  <c:v>-915.18128395080601</c:v>
                </c:pt>
                <c:pt idx="7279">
                  <c:v>-915.18319129943893</c:v>
                </c:pt>
                <c:pt idx="7280">
                  <c:v>-915.18533706665107</c:v>
                </c:pt>
                <c:pt idx="7281">
                  <c:v>-915.18754243850708</c:v>
                </c:pt>
                <c:pt idx="7282">
                  <c:v>-915.18962860107399</c:v>
                </c:pt>
                <c:pt idx="7283">
                  <c:v>-915.19135713577293</c:v>
                </c:pt>
                <c:pt idx="7284">
                  <c:v>-915.19254922866799</c:v>
                </c:pt>
                <c:pt idx="7285">
                  <c:v>-915.19326448440597</c:v>
                </c:pt>
                <c:pt idx="7286">
                  <c:v>-915.19368171691895</c:v>
                </c:pt>
                <c:pt idx="7287">
                  <c:v>-915.19403934478805</c:v>
                </c:pt>
                <c:pt idx="7288">
                  <c:v>-915.19481420517002</c:v>
                </c:pt>
                <c:pt idx="7289">
                  <c:v>-915.19612550735496</c:v>
                </c:pt>
                <c:pt idx="7290">
                  <c:v>-915.19815206527699</c:v>
                </c:pt>
                <c:pt idx="7291">
                  <c:v>-915.20089387893699</c:v>
                </c:pt>
                <c:pt idx="7292">
                  <c:v>-915.20405292510998</c:v>
                </c:pt>
                <c:pt idx="7293">
                  <c:v>-915.20750999450706</c:v>
                </c:pt>
                <c:pt idx="7294">
                  <c:v>-915.21090745925903</c:v>
                </c:pt>
                <c:pt idx="7295">
                  <c:v>-915.21400690078804</c:v>
                </c:pt>
                <c:pt idx="7296">
                  <c:v>-915.21633148193405</c:v>
                </c:pt>
                <c:pt idx="7297">
                  <c:v>-915.21758317947399</c:v>
                </c:pt>
                <c:pt idx="7298">
                  <c:v>-915.217702388764</c:v>
                </c:pt>
                <c:pt idx="7299">
                  <c:v>-915.21674871444702</c:v>
                </c:pt>
                <c:pt idx="7300">
                  <c:v>-915.21519899368298</c:v>
                </c:pt>
                <c:pt idx="7301">
                  <c:v>-915.21341085434005</c:v>
                </c:pt>
                <c:pt idx="7302">
                  <c:v>-915.211682319641</c:v>
                </c:pt>
                <c:pt idx="7303">
                  <c:v>-915.21007299423195</c:v>
                </c:pt>
                <c:pt idx="7304">
                  <c:v>-915.20870208740303</c:v>
                </c:pt>
                <c:pt idx="7305">
                  <c:v>-915.20750999450706</c:v>
                </c:pt>
                <c:pt idx="7306">
                  <c:v>-915.206556320191</c:v>
                </c:pt>
                <c:pt idx="7307">
                  <c:v>-915.20590066909801</c:v>
                </c:pt>
                <c:pt idx="7308">
                  <c:v>-915.20524501800605</c:v>
                </c:pt>
                <c:pt idx="7309">
                  <c:v>-915.20435094833397</c:v>
                </c:pt>
                <c:pt idx="7310">
                  <c:v>-915.20292043685902</c:v>
                </c:pt>
                <c:pt idx="7311">
                  <c:v>-915.201013088227</c:v>
                </c:pt>
                <c:pt idx="7312">
                  <c:v>-915.19874811172508</c:v>
                </c:pt>
                <c:pt idx="7313">
                  <c:v>-915.19630432128906</c:v>
                </c:pt>
                <c:pt idx="7314">
                  <c:v>-915.19386053085304</c:v>
                </c:pt>
                <c:pt idx="7315">
                  <c:v>-915.19159555435203</c:v>
                </c:pt>
                <c:pt idx="7316">
                  <c:v>-915.18950939178501</c:v>
                </c:pt>
                <c:pt idx="7317">
                  <c:v>-915.18772125244197</c:v>
                </c:pt>
                <c:pt idx="7318">
                  <c:v>-915.18617153167702</c:v>
                </c:pt>
                <c:pt idx="7319">
                  <c:v>-915.18480062484798</c:v>
                </c:pt>
                <c:pt idx="7320">
                  <c:v>-915.18354892730702</c:v>
                </c:pt>
                <c:pt idx="7321">
                  <c:v>-915.18241643905708</c:v>
                </c:pt>
                <c:pt idx="7322">
                  <c:v>-915.18140316009499</c:v>
                </c:pt>
                <c:pt idx="7323">
                  <c:v>-915.18062829971302</c:v>
                </c:pt>
                <c:pt idx="7324">
                  <c:v>-915.18009185790993</c:v>
                </c:pt>
                <c:pt idx="7325">
                  <c:v>-915.18003225326606</c:v>
                </c:pt>
                <c:pt idx="7326">
                  <c:v>-915.18038988113403</c:v>
                </c:pt>
                <c:pt idx="7327">
                  <c:v>-915.18128395080601</c:v>
                </c:pt>
                <c:pt idx="7328">
                  <c:v>-915.18271446228005</c:v>
                </c:pt>
                <c:pt idx="7329">
                  <c:v>-915.18456220626899</c:v>
                </c:pt>
                <c:pt idx="7330">
                  <c:v>-915.18664836883602</c:v>
                </c:pt>
                <c:pt idx="7331">
                  <c:v>-915.18879413604805</c:v>
                </c:pt>
                <c:pt idx="7332">
                  <c:v>-915.19058227539108</c:v>
                </c:pt>
                <c:pt idx="7333">
                  <c:v>-915.19195318222103</c:v>
                </c:pt>
                <c:pt idx="7334">
                  <c:v>-915.19272804260299</c:v>
                </c:pt>
                <c:pt idx="7335">
                  <c:v>-915.192787647248</c:v>
                </c:pt>
                <c:pt idx="7336">
                  <c:v>-915.19213199615501</c:v>
                </c:pt>
                <c:pt idx="7337">
                  <c:v>-915.19082069396995</c:v>
                </c:pt>
                <c:pt idx="7338">
                  <c:v>-915.18897294998192</c:v>
                </c:pt>
                <c:pt idx="7339">
                  <c:v>-915.18688678741501</c:v>
                </c:pt>
                <c:pt idx="7340">
                  <c:v>-915.18491983413696</c:v>
                </c:pt>
                <c:pt idx="7341">
                  <c:v>-915.18342971801803</c:v>
                </c:pt>
                <c:pt idx="7342">
                  <c:v>-915.18277406692505</c:v>
                </c:pt>
                <c:pt idx="7343">
                  <c:v>-915.18313169479393</c:v>
                </c:pt>
                <c:pt idx="7344">
                  <c:v>-915.18468141555798</c:v>
                </c:pt>
                <c:pt idx="7345">
                  <c:v>-915.18742322921798</c:v>
                </c:pt>
                <c:pt idx="7346">
                  <c:v>-915.19123792648293</c:v>
                </c:pt>
                <c:pt idx="7347">
                  <c:v>-915.19600629806496</c:v>
                </c:pt>
                <c:pt idx="7348">
                  <c:v>-915.20125150680599</c:v>
                </c:pt>
                <c:pt idx="7349">
                  <c:v>-915.20667552947998</c:v>
                </c:pt>
                <c:pt idx="7350">
                  <c:v>-915.21192073821999</c:v>
                </c:pt>
                <c:pt idx="7351">
                  <c:v>-915.21656990051292</c:v>
                </c:pt>
                <c:pt idx="7352">
                  <c:v>-915.22056341171299</c:v>
                </c:pt>
                <c:pt idx="7353">
                  <c:v>-915.22372245788597</c:v>
                </c:pt>
                <c:pt idx="7354">
                  <c:v>-915.22604703903198</c:v>
                </c:pt>
                <c:pt idx="7355">
                  <c:v>-915.22747755050705</c:v>
                </c:pt>
                <c:pt idx="7356">
                  <c:v>-915.22801399231003</c:v>
                </c:pt>
                <c:pt idx="7357">
                  <c:v>-915.22771596908592</c:v>
                </c:pt>
                <c:pt idx="7358">
                  <c:v>-915.22640466690098</c:v>
                </c:pt>
                <c:pt idx="7359">
                  <c:v>-915.22402048111007</c:v>
                </c:pt>
                <c:pt idx="7360">
                  <c:v>-915.22074222564697</c:v>
                </c:pt>
                <c:pt idx="7361">
                  <c:v>-915.21662950515793</c:v>
                </c:pt>
                <c:pt idx="7362">
                  <c:v>-915.21221876144398</c:v>
                </c:pt>
                <c:pt idx="7363">
                  <c:v>-915.20786762237594</c:v>
                </c:pt>
                <c:pt idx="7364">
                  <c:v>-915.20411252975498</c:v>
                </c:pt>
                <c:pt idx="7365">
                  <c:v>-915.20125150680599</c:v>
                </c:pt>
                <c:pt idx="7366">
                  <c:v>-915.19964218139694</c:v>
                </c:pt>
                <c:pt idx="7367">
                  <c:v>-915.19952297210693</c:v>
                </c:pt>
                <c:pt idx="7368">
                  <c:v>-915.20089387893699</c:v>
                </c:pt>
                <c:pt idx="7369">
                  <c:v>-915.203576087952</c:v>
                </c:pt>
                <c:pt idx="7370">
                  <c:v>-915.20721197128296</c:v>
                </c:pt>
                <c:pt idx="7371">
                  <c:v>-915.21108627319404</c:v>
                </c:pt>
                <c:pt idx="7372">
                  <c:v>-915.21460294723499</c:v>
                </c:pt>
                <c:pt idx="7373">
                  <c:v>-915.217344760895</c:v>
                </c:pt>
                <c:pt idx="7374">
                  <c:v>-915.21883487701393</c:v>
                </c:pt>
                <c:pt idx="7375">
                  <c:v>-915.21913290023804</c:v>
                </c:pt>
                <c:pt idx="7376">
                  <c:v>-915.21811962127708</c:v>
                </c:pt>
                <c:pt idx="7377">
                  <c:v>-915.21609306335495</c:v>
                </c:pt>
                <c:pt idx="7378">
                  <c:v>-915.21323204040505</c:v>
                </c:pt>
                <c:pt idx="7379">
                  <c:v>-915.20995378494308</c:v>
                </c:pt>
                <c:pt idx="7380">
                  <c:v>-915.20667552947998</c:v>
                </c:pt>
                <c:pt idx="7381">
                  <c:v>-915.20387411117599</c:v>
                </c:pt>
                <c:pt idx="7382">
                  <c:v>-915.20196676254295</c:v>
                </c:pt>
                <c:pt idx="7383">
                  <c:v>-915.20131111144997</c:v>
                </c:pt>
                <c:pt idx="7384">
                  <c:v>-915.20196676254295</c:v>
                </c:pt>
                <c:pt idx="7385">
                  <c:v>-915.20399332046497</c:v>
                </c:pt>
                <c:pt idx="7386">
                  <c:v>-915.20715236663796</c:v>
                </c:pt>
                <c:pt idx="7387">
                  <c:v>-915.21126508712803</c:v>
                </c:pt>
                <c:pt idx="7388">
                  <c:v>-915.21585464477607</c:v>
                </c:pt>
                <c:pt idx="7389">
                  <c:v>-915.220324993134</c:v>
                </c:pt>
                <c:pt idx="7390">
                  <c:v>-915.22419929504395</c:v>
                </c:pt>
                <c:pt idx="7391">
                  <c:v>-915.22694110870407</c:v>
                </c:pt>
                <c:pt idx="7392">
                  <c:v>-915.228431224823</c:v>
                </c:pt>
                <c:pt idx="7393">
                  <c:v>-915.22861003875801</c:v>
                </c:pt>
                <c:pt idx="7394">
                  <c:v>-915.22777557373092</c:v>
                </c:pt>
                <c:pt idx="7395">
                  <c:v>-915.22610664367699</c:v>
                </c:pt>
                <c:pt idx="7396">
                  <c:v>-915.22384166717598</c:v>
                </c:pt>
                <c:pt idx="7397">
                  <c:v>-915.22139787673996</c:v>
                </c:pt>
                <c:pt idx="7398">
                  <c:v>-915.21913290023804</c:v>
                </c:pt>
                <c:pt idx="7399">
                  <c:v>-915.217344760895</c:v>
                </c:pt>
                <c:pt idx="7400">
                  <c:v>-915.21615266799904</c:v>
                </c:pt>
                <c:pt idx="7401">
                  <c:v>-915.21543741226196</c:v>
                </c:pt>
                <c:pt idx="7402">
                  <c:v>-915.21490097045898</c:v>
                </c:pt>
                <c:pt idx="7403">
                  <c:v>-915.214304924011</c:v>
                </c:pt>
                <c:pt idx="7404">
                  <c:v>-915.21364927291893</c:v>
                </c:pt>
                <c:pt idx="7405">
                  <c:v>-915.21269559860298</c:v>
                </c:pt>
                <c:pt idx="7406">
                  <c:v>-915.21138429641701</c:v>
                </c:pt>
                <c:pt idx="7407">
                  <c:v>-915.20965576171898</c:v>
                </c:pt>
                <c:pt idx="7408">
                  <c:v>-915.20733118057296</c:v>
                </c:pt>
                <c:pt idx="7409">
                  <c:v>-915.20441055297897</c:v>
                </c:pt>
                <c:pt idx="7410">
                  <c:v>-915.20089387893699</c:v>
                </c:pt>
                <c:pt idx="7411">
                  <c:v>-915.19684076309204</c:v>
                </c:pt>
                <c:pt idx="7412">
                  <c:v>-915.192370414734</c:v>
                </c:pt>
                <c:pt idx="7413">
                  <c:v>-915.18766164779697</c:v>
                </c:pt>
                <c:pt idx="7414">
                  <c:v>-915.18283367157005</c:v>
                </c:pt>
                <c:pt idx="7415">
                  <c:v>-915.17812490463302</c:v>
                </c:pt>
                <c:pt idx="7416">
                  <c:v>-915.17383337020897</c:v>
                </c:pt>
                <c:pt idx="7417">
                  <c:v>-915.17031669616699</c:v>
                </c:pt>
                <c:pt idx="7418">
                  <c:v>-915.16781330108699</c:v>
                </c:pt>
                <c:pt idx="7419">
                  <c:v>-915.16662120819092</c:v>
                </c:pt>
                <c:pt idx="7420">
                  <c:v>-915.16680002212502</c:v>
                </c:pt>
                <c:pt idx="7421">
                  <c:v>-915.16834974288997</c:v>
                </c:pt>
                <c:pt idx="7422">
                  <c:v>-915.17091274261497</c:v>
                </c:pt>
                <c:pt idx="7423">
                  <c:v>-915.17419099807807</c:v>
                </c:pt>
                <c:pt idx="7424">
                  <c:v>-915.17758846283004</c:v>
                </c:pt>
                <c:pt idx="7425">
                  <c:v>-915.18068790435802</c:v>
                </c:pt>
                <c:pt idx="7426">
                  <c:v>-915.18313169479393</c:v>
                </c:pt>
                <c:pt idx="7427">
                  <c:v>-915.18468141555798</c:v>
                </c:pt>
                <c:pt idx="7428">
                  <c:v>-915.18521785736107</c:v>
                </c:pt>
                <c:pt idx="7429">
                  <c:v>-915.18486022949196</c:v>
                </c:pt>
                <c:pt idx="7430">
                  <c:v>-915.183787345886</c:v>
                </c:pt>
                <c:pt idx="7431">
                  <c:v>-915.18253564834595</c:v>
                </c:pt>
                <c:pt idx="7432">
                  <c:v>-915.18146276473999</c:v>
                </c:pt>
                <c:pt idx="7433">
                  <c:v>-915.18098592758201</c:v>
                </c:pt>
                <c:pt idx="7434">
                  <c:v>-915.181164741516</c:v>
                </c:pt>
                <c:pt idx="7435">
                  <c:v>-915.18187999725399</c:v>
                </c:pt>
                <c:pt idx="7436">
                  <c:v>-915.18277406692505</c:v>
                </c:pt>
                <c:pt idx="7437">
                  <c:v>-915.18360853195202</c:v>
                </c:pt>
                <c:pt idx="7438">
                  <c:v>-915.1842045784</c:v>
                </c:pt>
                <c:pt idx="7439">
                  <c:v>-915.18438339233398</c:v>
                </c:pt>
                <c:pt idx="7440">
                  <c:v>-915.18396615982101</c:v>
                </c:pt>
                <c:pt idx="7441">
                  <c:v>-915.18295288086006</c:v>
                </c:pt>
                <c:pt idx="7442">
                  <c:v>-915.18128395080601</c:v>
                </c:pt>
                <c:pt idx="7443">
                  <c:v>-915.17919778823898</c:v>
                </c:pt>
                <c:pt idx="7444">
                  <c:v>-915.17693281173706</c:v>
                </c:pt>
                <c:pt idx="7445">
                  <c:v>-915.17490625381492</c:v>
                </c:pt>
                <c:pt idx="7446">
                  <c:v>-915.17323732376099</c:v>
                </c:pt>
                <c:pt idx="7447">
                  <c:v>-915.17210483551003</c:v>
                </c:pt>
                <c:pt idx="7448">
                  <c:v>-915.17144918441795</c:v>
                </c:pt>
                <c:pt idx="7449">
                  <c:v>-915.17132997512795</c:v>
                </c:pt>
                <c:pt idx="7450">
                  <c:v>-915.17198562622093</c:v>
                </c:pt>
                <c:pt idx="7451">
                  <c:v>-915.17335653305099</c:v>
                </c:pt>
                <c:pt idx="7452">
                  <c:v>-915.175561904907</c:v>
                </c:pt>
                <c:pt idx="7453">
                  <c:v>-915.17818450927803</c:v>
                </c:pt>
                <c:pt idx="7454">
                  <c:v>-915.18086671829201</c:v>
                </c:pt>
                <c:pt idx="7455">
                  <c:v>-915.18319129943893</c:v>
                </c:pt>
                <c:pt idx="7456">
                  <c:v>-915.18491983413696</c:v>
                </c:pt>
                <c:pt idx="7457">
                  <c:v>-915.18587350845405</c:v>
                </c:pt>
                <c:pt idx="7458">
                  <c:v>-915.18581390380905</c:v>
                </c:pt>
                <c:pt idx="7459">
                  <c:v>-915.18474102020298</c:v>
                </c:pt>
                <c:pt idx="7460">
                  <c:v>-915.18283367157005</c:v>
                </c:pt>
                <c:pt idx="7461">
                  <c:v>-915.18033027648903</c:v>
                </c:pt>
                <c:pt idx="7462">
                  <c:v>-915.17758846283004</c:v>
                </c:pt>
                <c:pt idx="7463">
                  <c:v>-915.17514467239403</c:v>
                </c:pt>
                <c:pt idx="7464">
                  <c:v>-915.17323732376099</c:v>
                </c:pt>
                <c:pt idx="7465">
                  <c:v>-915.17210483551003</c:v>
                </c:pt>
                <c:pt idx="7466">
                  <c:v>-915.17162799835205</c:v>
                </c:pt>
                <c:pt idx="7467">
                  <c:v>-915.17180681228706</c:v>
                </c:pt>
                <c:pt idx="7468">
                  <c:v>-915.17258167266903</c:v>
                </c:pt>
                <c:pt idx="7469">
                  <c:v>-915.17383337020897</c:v>
                </c:pt>
                <c:pt idx="7470">
                  <c:v>-915.17544269561802</c:v>
                </c:pt>
                <c:pt idx="7471">
                  <c:v>-915.17729043960594</c:v>
                </c:pt>
                <c:pt idx="7472">
                  <c:v>-915.17931699752808</c:v>
                </c:pt>
                <c:pt idx="7473">
                  <c:v>-915.181224346161</c:v>
                </c:pt>
                <c:pt idx="7474">
                  <c:v>-915.18307209014893</c:v>
                </c:pt>
                <c:pt idx="7475">
                  <c:v>-915.18456220626899</c:v>
                </c:pt>
                <c:pt idx="7476">
                  <c:v>-915.18575429916405</c:v>
                </c:pt>
                <c:pt idx="7477">
                  <c:v>-915.18629074096702</c:v>
                </c:pt>
                <c:pt idx="7478">
                  <c:v>-915.18617153167702</c:v>
                </c:pt>
                <c:pt idx="7479">
                  <c:v>-915.18539667129494</c:v>
                </c:pt>
                <c:pt idx="7480">
                  <c:v>-915.184144973755</c:v>
                </c:pt>
                <c:pt idx="7481">
                  <c:v>-915.18265485763595</c:v>
                </c:pt>
                <c:pt idx="7482">
                  <c:v>-915.181164741516</c:v>
                </c:pt>
                <c:pt idx="7483">
                  <c:v>-915.17997264862106</c:v>
                </c:pt>
                <c:pt idx="7484">
                  <c:v>-915.17913818359398</c:v>
                </c:pt>
                <c:pt idx="7485">
                  <c:v>-915.178720951081</c:v>
                </c:pt>
                <c:pt idx="7486">
                  <c:v>-915.17884016036999</c:v>
                </c:pt>
                <c:pt idx="7487">
                  <c:v>-915.17931699752808</c:v>
                </c:pt>
                <c:pt idx="7488">
                  <c:v>-915.17991304397606</c:v>
                </c:pt>
                <c:pt idx="7489">
                  <c:v>-915.18044948577904</c:v>
                </c:pt>
                <c:pt idx="7490">
                  <c:v>-915.18068790435802</c:v>
                </c:pt>
                <c:pt idx="7491">
                  <c:v>-915.18050909042404</c:v>
                </c:pt>
                <c:pt idx="7492">
                  <c:v>-915.17997264862106</c:v>
                </c:pt>
                <c:pt idx="7493">
                  <c:v>-915.17907857894897</c:v>
                </c:pt>
                <c:pt idx="7494">
                  <c:v>-915.17788648605392</c:v>
                </c:pt>
                <c:pt idx="7495">
                  <c:v>-915.17645597457908</c:v>
                </c:pt>
                <c:pt idx="7496">
                  <c:v>-915.17490625381492</c:v>
                </c:pt>
                <c:pt idx="7497">
                  <c:v>-915.17359495162998</c:v>
                </c:pt>
                <c:pt idx="7498">
                  <c:v>-915.17282009124801</c:v>
                </c:pt>
                <c:pt idx="7499">
                  <c:v>-915.17258167266903</c:v>
                </c:pt>
                <c:pt idx="7500">
                  <c:v>-915.17282009124801</c:v>
                </c:pt>
                <c:pt idx="7501">
                  <c:v>-915.17347574233997</c:v>
                </c:pt>
                <c:pt idx="7502">
                  <c:v>-915.17454862594604</c:v>
                </c:pt>
                <c:pt idx="7503">
                  <c:v>-915.176038742066</c:v>
                </c:pt>
                <c:pt idx="7504">
                  <c:v>-915.17782688140892</c:v>
                </c:pt>
                <c:pt idx="7505">
                  <c:v>-915.17961502075195</c:v>
                </c:pt>
                <c:pt idx="7506">
                  <c:v>-915.18104553222702</c:v>
                </c:pt>
                <c:pt idx="7507">
                  <c:v>-915.18176078796398</c:v>
                </c:pt>
                <c:pt idx="7508">
                  <c:v>-915.18170118331898</c:v>
                </c:pt>
                <c:pt idx="7509">
                  <c:v>-915.18098592758201</c:v>
                </c:pt>
                <c:pt idx="7510">
                  <c:v>-915.17973423004196</c:v>
                </c:pt>
                <c:pt idx="7511">
                  <c:v>-915.17806529998802</c:v>
                </c:pt>
                <c:pt idx="7512">
                  <c:v>-915.176038742066</c:v>
                </c:pt>
                <c:pt idx="7513">
                  <c:v>-915.17389297485397</c:v>
                </c:pt>
                <c:pt idx="7514">
                  <c:v>-915.17204523086593</c:v>
                </c:pt>
                <c:pt idx="7515">
                  <c:v>-915.17067432403599</c:v>
                </c:pt>
                <c:pt idx="7516">
                  <c:v>-915.170078277588</c:v>
                </c:pt>
                <c:pt idx="7517">
                  <c:v>-915.17019748687801</c:v>
                </c:pt>
                <c:pt idx="7518">
                  <c:v>-915.17091274261497</c:v>
                </c:pt>
                <c:pt idx="7519">
                  <c:v>-915.17210483551003</c:v>
                </c:pt>
                <c:pt idx="7520">
                  <c:v>-915.17377376556396</c:v>
                </c:pt>
                <c:pt idx="7521">
                  <c:v>-915.175621509552</c:v>
                </c:pt>
                <c:pt idx="7522">
                  <c:v>-915.17752885818504</c:v>
                </c:pt>
                <c:pt idx="7523">
                  <c:v>-915.17919778823898</c:v>
                </c:pt>
                <c:pt idx="7524">
                  <c:v>-915.18021106719993</c:v>
                </c:pt>
                <c:pt idx="7525">
                  <c:v>-915.18044948577904</c:v>
                </c:pt>
                <c:pt idx="7526">
                  <c:v>-915.17991304397606</c:v>
                </c:pt>
                <c:pt idx="7527">
                  <c:v>-915.17848253250099</c:v>
                </c:pt>
                <c:pt idx="7528">
                  <c:v>-915.17639636993408</c:v>
                </c:pt>
                <c:pt idx="7529">
                  <c:v>-915.17347574233997</c:v>
                </c:pt>
                <c:pt idx="7530">
                  <c:v>-915.170018672943</c:v>
                </c:pt>
                <c:pt idx="7531">
                  <c:v>-915.16608476638794</c:v>
                </c:pt>
                <c:pt idx="7532">
                  <c:v>-915.162270069123</c:v>
                </c:pt>
                <c:pt idx="7533">
                  <c:v>-915.15887260437</c:v>
                </c:pt>
                <c:pt idx="7534">
                  <c:v>-915.15636920929001</c:v>
                </c:pt>
                <c:pt idx="7535">
                  <c:v>-915.15499830245994</c:v>
                </c:pt>
                <c:pt idx="7536">
                  <c:v>-915.15470027923607</c:v>
                </c:pt>
                <c:pt idx="7537">
                  <c:v>-915.15553474426292</c:v>
                </c:pt>
                <c:pt idx="7538">
                  <c:v>-915.15726327896095</c:v>
                </c:pt>
                <c:pt idx="7539">
                  <c:v>-915.15970706939697</c:v>
                </c:pt>
                <c:pt idx="7540">
                  <c:v>-915.16268730163597</c:v>
                </c:pt>
                <c:pt idx="7541">
                  <c:v>-915.16596555709907</c:v>
                </c:pt>
                <c:pt idx="7542">
                  <c:v>-915.16906499862694</c:v>
                </c:pt>
                <c:pt idx="7543">
                  <c:v>-915.17186641693092</c:v>
                </c:pt>
                <c:pt idx="7544">
                  <c:v>-915.17407178878807</c:v>
                </c:pt>
                <c:pt idx="7545">
                  <c:v>-915.175561904907</c:v>
                </c:pt>
                <c:pt idx="7546">
                  <c:v>-915.17633676528999</c:v>
                </c:pt>
                <c:pt idx="7547">
                  <c:v>-915.17645597457908</c:v>
                </c:pt>
                <c:pt idx="7548">
                  <c:v>-915.17591953277599</c:v>
                </c:pt>
                <c:pt idx="7549">
                  <c:v>-915.17460823059105</c:v>
                </c:pt>
                <c:pt idx="7550">
                  <c:v>-915.17240285873402</c:v>
                </c:pt>
                <c:pt idx="7551">
                  <c:v>-915.16930341720604</c:v>
                </c:pt>
                <c:pt idx="7552">
                  <c:v>-915.16542911529598</c:v>
                </c:pt>
                <c:pt idx="7553">
                  <c:v>-915.16083955764793</c:v>
                </c:pt>
                <c:pt idx="7554">
                  <c:v>-915.15595197677601</c:v>
                </c:pt>
                <c:pt idx="7555">
                  <c:v>-915.15088558196999</c:v>
                </c:pt>
                <c:pt idx="7556">
                  <c:v>-915.14587879180908</c:v>
                </c:pt>
                <c:pt idx="7557">
                  <c:v>-915.14122962951706</c:v>
                </c:pt>
                <c:pt idx="7558">
                  <c:v>-915.13711690902699</c:v>
                </c:pt>
                <c:pt idx="7559">
                  <c:v>-915.13377904892002</c:v>
                </c:pt>
                <c:pt idx="7560">
                  <c:v>-915.131335258484</c:v>
                </c:pt>
                <c:pt idx="7561">
                  <c:v>-915.12966632842995</c:v>
                </c:pt>
                <c:pt idx="7562">
                  <c:v>-915.128712654114</c:v>
                </c:pt>
                <c:pt idx="7563">
                  <c:v>-915.12823581695602</c:v>
                </c:pt>
                <c:pt idx="7564">
                  <c:v>-915.12811660766602</c:v>
                </c:pt>
                <c:pt idx="7565">
                  <c:v>-915.12841463089001</c:v>
                </c:pt>
                <c:pt idx="7566">
                  <c:v>-915.12912988662697</c:v>
                </c:pt>
                <c:pt idx="7567">
                  <c:v>-915.13020277023293</c:v>
                </c:pt>
                <c:pt idx="7568">
                  <c:v>-915.131752490998</c:v>
                </c:pt>
                <c:pt idx="7569">
                  <c:v>-915.13377904892002</c:v>
                </c:pt>
                <c:pt idx="7570">
                  <c:v>-915.13652086258003</c:v>
                </c:pt>
                <c:pt idx="7571">
                  <c:v>-915.14021635055599</c:v>
                </c:pt>
                <c:pt idx="7572">
                  <c:v>-915.145044326782</c:v>
                </c:pt>
                <c:pt idx="7573">
                  <c:v>-915.15112400055</c:v>
                </c:pt>
                <c:pt idx="7574">
                  <c:v>-915.15821695327804</c:v>
                </c:pt>
                <c:pt idx="7575">
                  <c:v>-915.16596555709907</c:v>
                </c:pt>
                <c:pt idx="7576">
                  <c:v>-915.17389297485397</c:v>
                </c:pt>
                <c:pt idx="7577">
                  <c:v>-915.18152236938499</c:v>
                </c:pt>
                <c:pt idx="7578">
                  <c:v>-915.18831729888893</c:v>
                </c:pt>
                <c:pt idx="7579">
                  <c:v>-915.19386053085304</c:v>
                </c:pt>
                <c:pt idx="7580">
                  <c:v>-915.19761562347401</c:v>
                </c:pt>
                <c:pt idx="7581">
                  <c:v>-915.19934415817306</c:v>
                </c:pt>
                <c:pt idx="7582">
                  <c:v>-915.19886732101497</c:v>
                </c:pt>
                <c:pt idx="7583">
                  <c:v>-915.19642353057907</c:v>
                </c:pt>
                <c:pt idx="7584">
                  <c:v>-915.19254922866799</c:v>
                </c:pt>
                <c:pt idx="7585">
                  <c:v>-915.18784046173096</c:v>
                </c:pt>
                <c:pt idx="7586">
                  <c:v>-915.18289327621505</c:v>
                </c:pt>
                <c:pt idx="7587">
                  <c:v>-915.17824411392201</c:v>
                </c:pt>
                <c:pt idx="7588">
                  <c:v>-915.17425060272194</c:v>
                </c:pt>
                <c:pt idx="7589">
                  <c:v>-915.17127037048408</c:v>
                </c:pt>
                <c:pt idx="7590">
                  <c:v>-915.16924381256104</c:v>
                </c:pt>
                <c:pt idx="7591">
                  <c:v>-915.16823053360008</c:v>
                </c:pt>
                <c:pt idx="7592">
                  <c:v>-915.16811132431098</c:v>
                </c:pt>
                <c:pt idx="7593">
                  <c:v>-915.16852855682396</c:v>
                </c:pt>
                <c:pt idx="7594">
                  <c:v>-915.16930341720604</c:v>
                </c:pt>
                <c:pt idx="7595">
                  <c:v>-915.17019748687801</c:v>
                </c:pt>
                <c:pt idx="7596">
                  <c:v>-915.17109155654907</c:v>
                </c:pt>
                <c:pt idx="7597">
                  <c:v>-915.17186641693092</c:v>
                </c:pt>
                <c:pt idx="7598">
                  <c:v>-915.17252206802402</c:v>
                </c:pt>
                <c:pt idx="7599">
                  <c:v>-915.173058509827</c:v>
                </c:pt>
                <c:pt idx="7600">
                  <c:v>-915.17353534698498</c:v>
                </c:pt>
                <c:pt idx="7601">
                  <c:v>-915.17395257949897</c:v>
                </c:pt>
                <c:pt idx="7602">
                  <c:v>-915.17436981201195</c:v>
                </c:pt>
                <c:pt idx="7603">
                  <c:v>-915.17472743988105</c:v>
                </c:pt>
                <c:pt idx="7604">
                  <c:v>-915.17502546310402</c:v>
                </c:pt>
                <c:pt idx="7605">
                  <c:v>-915.17526388168403</c:v>
                </c:pt>
                <c:pt idx="7606">
                  <c:v>-915.17544269561802</c:v>
                </c:pt>
                <c:pt idx="7607">
                  <c:v>-915.175561904907</c:v>
                </c:pt>
                <c:pt idx="7608">
                  <c:v>-915.175681114197</c:v>
                </c:pt>
                <c:pt idx="7609">
                  <c:v>-915.17580032348701</c:v>
                </c:pt>
                <c:pt idx="7610">
                  <c:v>-915.175979137421</c:v>
                </c:pt>
                <c:pt idx="7611">
                  <c:v>-915.17621755599998</c:v>
                </c:pt>
                <c:pt idx="7612">
                  <c:v>-915.17651557922397</c:v>
                </c:pt>
                <c:pt idx="7613">
                  <c:v>-915.17687320709206</c:v>
                </c:pt>
                <c:pt idx="7614">
                  <c:v>-915.17711162567207</c:v>
                </c:pt>
                <c:pt idx="7615">
                  <c:v>-915.17723083496094</c:v>
                </c:pt>
                <c:pt idx="7616">
                  <c:v>-915.17711162567207</c:v>
                </c:pt>
                <c:pt idx="7617">
                  <c:v>-915.17669439315796</c:v>
                </c:pt>
                <c:pt idx="7618">
                  <c:v>-915.17591953277599</c:v>
                </c:pt>
                <c:pt idx="7619">
                  <c:v>-915.17484664916992</c:v>
                </c:pt>
                <c:pt idx="7620">
                  <c:v>-915.17365455627498</c:v>
                </c:pt>
                <c:pt idx="7621">
                  <c:v>-915.17234325409004</c:v>
                </c:pt>
                <c:pt idx="7622">
                  <c:v>-915.17109155654907</c:v>
                </c:pt>
                <c:pt idx="7623">
                  <c:v>-915.170018672943</c:v>
                </c:pt>
                <c:pt idx="7624">
                  <c:v>-915.16936302185104</c:v>
                </c:pt>
                <c:pt idx="7625">
                  <c:v>-915.16924381256104</c:v>
                </c:pt>
                <c:pt idx="7626">
                  <c:v>-915.16983985900902</c:v>
                </c:pt>
                <c:pt idx="7627">
                  <c:v>-915.17115116119408</c:v>
                </c:pt>
                <c:pt idx="7628">
                  <c:v>-915.172998905182</c:v>
                </c:pt>
                <c:pt idx="7629">
                  <c:v>-915.17508506774902</c:v>
                </c:pt>
                <c:pt idx="7630">
                  <c:v>-915.17735004425094</c:v>
                </c:pt>
                <c:pt idx="7631">
                  <c:v>-915.17949581146308</c:v>
                </c:pt>
                <c:pt idx="7632">
                  <c:v>-915.18140316009499</c:v>
                </c:pt>
                <c:pt idx="7633">
                  <c:v>-915.18307209014893</c:v>
                </c:pt>
                <c:pt idx="7634">
                  <c:v>-915.18432378768898</c:v>
                </c:pt>
                <c:pt idx="7635">
                  <c:v>-915.18533706665107</c:v>
                </c:pt>
                <c:pt idx="7636">
                  <c:v>-915.18617153167702</c:v>
                </c:pt>
                <c:pt idx="7637">
                  <c:v>-915.18700599670399</c:v>
                </c:pt>
                <c:pt idx="7638">
                  <c:v>-915.18795967102096</c:v>
                </c:pt>
                <c:pt idx="7639">
                  <c:v>-915.18909215927101</c:v>
                </c:pt>
                <c:pt idx="7640">
                  <c:v>-915.19022464752197</c:v>
                </c:pt>
                <c:pt idx="7641">
                  <c:v>-915.19123792648293</c:v>
                </c:pt>
                <c:pt idx="7642">
                  <c:v>-915.19183397293102</c:v>
                </c:pt>
                <c:pt idx="7643">
                  <c:v>-915.19165515899704</c:v>
                </c:pt>
                <c:pt idx="7644">
                  <c:v>-915.19052267074608</c:v>
                </c:pt>
                <c:pt idx="7645">
                  <c:v>-915.18843650817894</c:v>
                </c:pt>
                <c:pt idx="7646">
                  <c:v>-915.18557548522995</c:v>
                </c:pt>
                <c:pt idx="7647">
                  <c:v>-915.18229722976707</c:v>
                </c:pt>
                <c:pt idx="7648">
                  <c:v>-915.17913818359398</c:v>
                </c:pt>
                <c:pt idx="7649">
                  <c:v>-915.17663478851296</c:v>
                </c:pt>
                <c:pt idx="7650">
                  <c:v>-915.17514467239403</c:v>
                </c:pt>
                <c:pt idx="7651">
                  <c:v>-915.17490625381492</c:v>
                </c:pt>
                <c:pt idx="7652">
                  <c:v>-915.17609834670998</c:v>
                </c:pt>
                <c:pt idx="7653">
                  <c:v>-915.17848253250099</c:v>
                </c:pt>
                <c:pt idx="7654">
                  <c:v>-915.18187999725399</c:v>
                </c:pt>
                <c:pt idx="7655">
                  <c:v>-915.18581390380905</c:v>
                </c:pt>
                <c:pt idx="7656">
                  <c:v>-915.189747810364</c:v>
                </c:pt>
                <c:pt idx="7657">
                  <c:v>-915.19314527511597</c:v>
                </c:pt>
                <c:pt idx="7658">
                  <c:v>-915.19570827484199</c:v>
                </c:pt>
                <c:pt idx="7659">
                  <c:v>-915.19743680954002</c:v>
                </c:pt>
                <c:pt idx="7660">
                  <c:v>-915.19856929779098</c:v>
                </c:pt>
                <c:pt idx="7661">
                  <c:v>-915.19928455352806</c:v>
                </c:pt>
                <c:pt idx="7662">
                  <c:v>-915.19999980926502</c:v>
                </c:pt>
                <c:pt idx="7663">
                  <c:v>-915.20071506500301</c:v>
                </c:pt>
                <c:pt idx="7664">
                  <c:v>-915.20160913467407</c:v>
                </c:pt>
                <c:pt idx="7665">
                  <c:v>-915.20280122757003</c:v>
                </c:pt>
                <c:pt idx="7666">
                  <c:v>-915.20447015762397</c:v>
                </c:pt>
                <c:pt idx="7667">
                  <c:v>-915.20661592483498</c:v>
                </c:pt>
                <c:pt idx="7668">
                  <c:v>-915.209119319916</c:v>
                </c:pt>
                <c:pt idx="7669">
                  <c:v>-915.21180152893101</c:v>
                </c:pt>
                <c:pt idx="7670">
                  <c:v>-915.21436452865601</c:v>
                </c:pt>
                <c:pt idx="7671">
                  <c:v>-915.21680831909202</c:v>
                </c:pt>
                <c:pt idx="7672">
                  <c:v>-915.21937131881702</c:v>
                </c:pt>
                <c:pt idx="7673">
                  <c:v>-915.22211313247703</c:v>
                </c:pt>
                <c:pt idx="7674">
                  <c:v>-915.22515296936103</c:v>
                </c:pt>
                <c:pt idx="7675">
                  <c:v>-915.228550434113</c:v>
                </c:pt>
                <c:pt idx="7676">
                  <c:v>-915.23230552673408</c:v>
                </c:pt>
                <c:pt idx="7677">
                  <c:v>-915.23629903793403</c:v>
                </c:pt>
                <c:pt idx="7678">
                  <c:v>-915.24047136306808</c:v>
                </c:pt>
                <c:pt idx="7679">
                  <c:v>-915.244822502136</c:v>
                </c:pt>
                <c:pt idx="7680">
                  <c:v>-915.24899482727096</c:v>
                </c:pt>
                <c:pt idx="7681">
                  <c:v>-915.25280952453602</c:v>
                </c:pt>
                <c:pt idx="7682">
                  <c:v>-915.25590896606502</c:v>
                </c:pt>
                <c:pt idx="7683">
                  <c:v>-915.25823354721092</c:v>
                </c:pt>
                <c:pt idx="7684">
                  <c:v>-915.25954484939598</c:v>
                </c:pt>
                <c:pt idx="7685">
                  <c:v>-915.25978326797508</c:v>
                </c:pt>
                <c:pt idx="7686">
                  <c:v>-915.258948802948</c:v>
                </c:pt>
                <c:pt idx="7687">
                  <c:v>-915.25680303573608</c:v>
                </c:pt>
                <c:pt idx="7688">
                  <c:v>-915.253465175629</c:v>
                </c:pt>
                <c:pt idx="7689">
                  <c:v>-915.24911403656006</c:v>
                </c:pt>
                <c:pt idx="7690">
                  <c:v>-915.24392843246505</c:v>
                </c:pt>
                <c:pt idx="7691">
                  <c:v>-915.23820638656593</c:v>
                </c:pt>
                <c:pt idx="7692">
                  <c:v>-915.23206710815498</c:v>
                </c:pt>
                <c:pt idx="7693">
                  <c:v>-915.22574901580799</c:v>
                </c:pt>
                <c:pt idx="7694">
                  <c:v>-915.21943092346203</c:v>
                </c:pt>
                <c:pt idx="7695">
                  <c:v>-915.21376848220802</c:v>
                </c:pt>
                <c:pt idx="7696">
                  <c:v>-915.209238529206</c:v>
                </c:pt>
                <c:pt idx="7697">
                  <c:v>-915.20631790161201</c:v>
                </c:pt>
                <c:pt idx="7698">
                  <c:v>-915.20512580871605</c:v>
                </c:pt>
                <c:pt idx="7699">
                  <c:v>-915.20566225051903</c:v>
                </c:pt>
                <c:pt idx="7700">
                  <c:v>-915.20768880844093</c:v>
                </c:pt>
                <c:pt idx="7701">
                  <c:v>-915.21108627319404</c:v>
                </c:pt>
                <c:pt idx="7702">
                  <c:v>-915.21537780761696</c:v>
                </c:pt>
                <c:pt idx="7703">
                  <c:v>-915.22008657455501</c:v>
                </c:pt>
                <c:pt idx="7704">
                  <c:v>-915.22449731826805</c:v>
                </c:pt>
                <c:pt idx="7705">
                  <c:v>-915.22795438766502</c:v>
                </c:pt>
                <c:pt idx="7706">
                  <c:v>-915.22980213165306</c:v>
                </c:pt>
                <c:pt idx="7707">
                  <c:v>-915.22980213165306</c:v>
                </c:pt>
                <c:pt idx="7708">
                  <c:v>-915.22789478302002</c:v>
                </c:pt>
                <c:pt idx="7709">
                  <c:v>-915.22437810897804</c:v>
                </c:pt>
                <c:pt idx="7710">
                  <c:v>-915.21978855133102</c:v>
                </c:pt>
                <c:pt idx="7711">
                  <c:v>-915.21454334259101</c:v>
                </c:pt>
                <c:pt idx="7712">
                  <c:v>-915.209178924561</c:v>
                </c:pt>
                <c:pt idx="7713">
                  <c:v>-915.20405292510998</c:v>
                </c:pt>
                <c:pt idx="7714">
                  <c:v>-915.19958257675194</c:v>
                </c:pt>
                <c:pt idx="7715">
                  <c:v>-915.19594669342098</c:v>
                </c:pt>
                <c:pt idx="7716">
                  <c:v>-915.19326448440597</c:v>
                </c:pt>
                <c:pt idx="7717">
                  <c:v>-915.19171476364204</c:v>
                </c:pt>
                <c:pt idx="7718">
                  <c:v>-915.19123792648293</c:v>
                </c:pt>
                <c:pt idx="7719">
                  <c:v>-915.19171476364204</c:v>
                </c:pt>
                <c:pt idx="7720">
                  <c:v>-915.19308567047096</c:v>
                </c:pt>
                <c:pt idx="7721">
                  <c:v>-915.19529104232799</c:v>
                </c:pt>
                <c:pt idx="7722">
                  <c:v>-915.19833087921199</c:v>
                </c:pt>
                <c:pt idx="7723">
                  <c:v>-915.20232439041206</c:v>
                </c:pt>
                <c:pt idx="7724">
                  <c:v>-915.20745038986206</c:v>
                </c:pt>
                <c:pt idx="7725">
                  <c:v>-915.21347045898506</c:v>
                </c:pt>
                <c:pt idx="7726">
                  <c:v>-915.22002696991001</c:v>
                </c:pt>
                <c:pt idx="7727">
                  <c:v>-915.22652387618996</c:v>
                </c:pt>
                <c:pt idx="7728">
                  <c:v>-915.23272275924705</c:v>
                </c:pt>
                <c:pt idx="7729">
                  <c:v>-915.23820638656593</c:v>
                </c:pt>
                <c:pt idx="7730">
                  <c:v>-915.24297475814797</c:v>
                </c:pt>
                <c:pt idx="7731">
                  <c:v>-915.24690866470405</c:v>
                </c:pt>
                <c:pt idx="7732">
                  <c:v>-915.24988889694202</c:v>
                </c:pt>
                <c:pt idx="7733">
                  <c:v>-915.25191545486496</c:v>
                </c:pt>
                <c:pt idx="7734">
                  <c:v>-915.25322675705002</c:v>
                </c:pt>
                <c:pt idx="7735">
                  <c:v>-915.25412082672096</c:v>
                </c:pt>
                <c:pt idx="7736">
                  <c:v>-915.25495529174805</c:v>
                </c:pt>
                <c:pt idx="7737">
                  <c:v>-915.256028175354</c:v>
                </c:pt>
                <c:pt idx="7738">
                  <c:v>-915.25733947753906</c:v>
                </c:pt>
                <c:pt idx="7739">
                  <c:v>-915.25882959365902</c:v>
                </c:pt>
                <c:pt idx="7740">
                  <c:v>-915.26026010513306</c:v>
                </c:pt>
                <c:pt idx="7741">
                  <c:v>-915.261571407318</c:v>
                </c:pt>
                <c:pt idx="7742">
                  <c:v>-915.26246547698997</c:v>
                </c:pt>
                <c:pt idx="7743">
                  <c:v>-915.26282310485908</c:v>
                </c:pt>
                <c:pt idx="7744">
                  <c:v>-915.26246547698997</c:v>
                </c:pt>
                <c:pt idx="7745">
                  <c:v>-915.26133298873901</c:v>
                </c:pt>
                <c:pt idx="7746">
                  <c:v>-915.25930643081699</c:v>
                </c:pt>
                <c:pt idx="7747">
                  <c:v>-915.25656461715698</c:v>
                </c:pt>
                <c:pt idx="7748">
                  <c:v>-915.25322675705002</c:v>
                </c:pt>
                <c:pt idx="7749">
                  <c:v>-915.24965047836304</c:v>
                </c:pt>
                <c:pt idx="7750">
                  <c:v>-915.24607419967697</c:v>
                </c:pt>
                <c:pt idx="7751">
                  <c:v>-915.24291515350399</c:v>
                </c:pt>
                <c:pt idx="7752">
                  <c:v>-915.24029254913398</c:v>
                </c:pt>
                <c:pt idx="7753">
                  <c:v>-915.23844480514504</c:v>
                </c:pt>
                <c:pt idx="7754">
                  <c:v>-915.23755073547397</c:v>
                </c:pt>
                <c:pt idx="7755">
                  <c:v>-915.23755073547397</c:v>
                </c:pt>
                <c:pt idx="7756">
                  <c:v>-915.23844480514504</c:v>
                </c:pt>
                <c:pt idx="7757">
                  <c:v>-915.24017333984398</c:v>
                </c:pt>
                <c:pt idx="7758">
                  <c:v>-915.24237871170101</c:v>
                </c:pt>
                <c:pt idx="7759">
                  <c:v>-915.24488210678101</c:v>
                </c:pt>
                <c:pt idx="7760">
                  <c:v>-915.24726629257202</c:v>
                </c:pt>
                <c:pt idx="7761">
                  <c:v>-915.24923324585006</c:v>
                </c:pt>
                <c:pt idx="7762">
                  <c:v>-915.25054454803501</c:v>
                </c:pt>
                <c:pt idx="7763">
                  <c:v>-915.25102138519298</c:v>
                </c:pt>
                <c:pt idx="7764">
                  <c:v>-915.25060415268001</c:v>
                </c:pt>
                <c:pt idx="7765">
                  <c:v>-915.24941205978394</c:v>
                </c:pt>
                <c:pt idx="7766">
                  <c:v>-915.24762392044101</c:v>
                </c:pt>
                <c:pt idx="7767">
                  <c:v>-915.24541854858398</c:v>
                </c:pt>
                <c:pt idx="7768">
                  <c:v>-915.24327278137207</c:v>
                </c:pt>
                <c:pt idx="7769">
                  <c:v>-915.24136543273903</c:v>
                </c:pt>
                <c:pt idx="7770">
                  <c:v>-915.24005413055397</c:v>
                </c:pt>
                <c:pt idx="7771">
                  <c:v>-915.239756107331</c:v>
                </c:pt>
                <c:pt idx="7772">
                  <c:v>-915.24059057235695</c:v>
                </c:pt>
                <c:pt idx="7773">
                  <c:v>-915.24273633956898</c:v>
                </c:pt>
                <c:pt idx="7774">
                  <c:v>-915.24601459503197</c:v>
                </c:pt>
                <c:pt idx="7775">
                  <c:v>-915.25018692016602</c:v>
                </c:pt>
                <c:pt idx="7776">
                  <c:v>-915.25507450103805</c:v>
                </c:pt>
                <c:pt idx="7777">
                  <c:v>-915.26037931442306</c:v>
                </c:pt>
                <c:pt idx="7778">
                  <c:v>-915.26580333709694</c:v>
                </c:pt>
                <c:pt idx="7779">
                  <c:v>-915.27122735977196</c:v>
                </c:pt>
                <c:pt idx="7780">
                  <c:v>-915.27635335922298</c:v>
                </c:pt>
                <c:pt idx="7781">
                  <c:v>-915.28082370758102</c:v>
                </c:pt>
                <c:pt idx="7782">
                  <c:v>-915.28445959091198</c:v>
                </c:pt>
                <c:pt idx="7783">
                  <c:v>-915.28732061386108</c:v>
                </c:pt>
                <c:pt idx="7784">
                  <c:v>-915.289525985718</c:v>
                </c:pt>
                <c:pt idx="7785">
                  <c:v>-915.29131412506104</c:v>
                </c:pt>
                <c:pt idx="7786">
                  <c:v>-915.29292345046997</c:v>
                </c:pt>
                <c:pt idx="7787">
                  <c:v>-915.29453277587902</c:v>
                </c:pt>
                <c:pt idx="7788">
                  <c:v>-915.29638051986694</c:v>
                </c:pt>
                <c:pt idx="7789">
                  <c:v>-915.29864549636898</c:v>
                </c:pt>
                <c:pt idx="7790">
                  <c:v>-915.30162572860695</c:v>
                </c:pt>
                <c:pt idx="7791">
                  <c:v>-915.30555963516304</c:v>
                </c:pt>
                <c:pt idx="7792">
                  <c:v>-915.31038761138893</c:v>
                </c:pt>
                <c:pt idx="7793">
                  <c:v>-915.31587123870895</c:v>
                </c:pt>
                <c:pt idx="7794">
                  <c:v>-915.32165288925194</c:v>
                </c:pt>
                <c:pt idx="7795">
                  <c:v>-915.32713651657104</c:v>
                </c:pt>
                <c:pt idx="7796">
                  <c:v>-915.33178567886398</c:v>
                </c:pt>
                <c:pt idx="7797">
                  <c:v>-915.33506393432594</c:v>
                </c:pt>
                <c:pt idx="7798">
                  <c:v>-915.33649444580101</c:v>
                </c:pt>
                <c:pt idx="7799">
                  <c:v>-915.33554077148506</c:v>
                </c:pt>
                <c:pt idx="7800">
                  <c:v>-915.33190488815308</c:v>
                </c:pt>
                <c:pt idx="7801">
                  <c:v>-915.325646400452</c:v>
                </c:pt>
                <c:pt idx="7802">
                  <c:v>-915.317003726959</c:v>
                </c:pt>
                <c:pt idx="7803">
                  <c:v>-915.30663251876899</c:v>
                </c:pt>
                <c:pt idx="7804">
                  <c:v>-915.29524803161598</c:v>
                </c:pt>
                <c:pt idx="7805">
                  <c:v>-915.28374433517502</c:v>
                </c:pt>
                <c:pt idx="7806">
                  <c:v>-915.27295589446999</c:v>
                </c:pt>
                <c:pt idx="7807">
                  <c:v>-915.26383638382003</c:v>
                </c:pt>
                <c:pt idx="7808">
                  <c:v>-915.25692224502598</c:v>
                </c:pt>
                <c:pt idx="7809">
                  <c:v>-915.25257110595703</c:v>
                </c:pt>
                <c:pt idx="7810">
                  <c:v>-915.250782966614</c:v>
                </c:pt>
                <c:pt idx="7811">
                  <c:v>-915.25120019912697</c:v>
                </c:pt>
                <c:pt idx="7812">
                  <c:v>-915.25328636169502</c:v>
                </c:pt>
                <c:pt idx="7813">
                  <c:v>-915.25656461715698</c:v>
                </c:pt>
                <c:pt idx="7814">
                  <c:v>-915.26031970977806</c:v>
                </c:pt>
                <c:pt idx="7815">
                  <c:v>-915.26407480239902</c:v>
                </c:pt>
                <c:pt idx="7816">
                  <c:v>-915.26735305786201</c:v>
                </c:pt>
                <c:pt idx="7817">
                  <c:v>-915.26985645294201</c:v>
                </c:pt>
                <c:pt idx="7818">
                  <c:v>-915.27158498764106</c:v>
                </c:pt>
                <c:pt idx="7819">
                  <c:v>-915.27265787124702</c:v>
                </c:pt>
                <c:pt idx="7820">
                  <c:v>-915.27343273162899</c:v>
                </c:pt>
                <c:pt idx="7821">
                  <c:v>-915.27426719665505</c:v>
                </c:pt>
                <c:pt idx="7822">
                  <c:v>-915.27516126632702</c:v>
                </c:pt>
                <c:pt idx="7823">
                  <c:v>-915.27635335922298</c:v>
                </c:pt>
                <c:pt idx="7824">
                  <c:v>-915.27766466140793</c:v>
                </c:pt>
                <c:pt idx="7825">
                  <c:v>-915.27903556823799</c:v>
                </c:pt>
                <c:pt idx="7826">
                  <c:v>-915.28046607971203</c:v>
                </c:pt>
                <c:pt idx="7827">
                  <c:v>-915.28195619583198</c:v>
                </c:pt>
                <c:pt idx="7828">
                  <c:v>-915.28344631195102</c:v>
                </c:pt>
                <c:pt idx="7829">
                  <c:v>-915.28505563736007</c:v>
                </c:pt>
                <c:pt idx="7830">
                  <c:v>-915.286962985993</c:v>
                </c:pt>
                <c:pt idx="7831">
                  <c:v>-915.28934717178402</c:v>
                </c:pt>
                <c:pt idx="7832">
                  <c:v>-915.29244661331199</c:v>
                </c:pt>
                <c:pt idx="7833">
                  <c:v>-915.29649972915695</c:v>
                </c:pt>
                <c:pt idx="7834">
                  <c:v>-915.30156612396308</c:v>
                </c:pt>
                <c:pt idx="7835">
                  <c:v>-915.30764579772995</c:v>
                </c:pt>
                <c:pt idx="7836">
                  <c:v>-915.314381122589</c:v>
                </c:pt>
                <c:pt idx="7837">
                  <c:v>-915.32141447067306</c:v>
                </c:pt>
                <c:pt idx="7838">
                  <c:v>-915.32832860946701</c:v>
                </c:pt>
                <c:pt idx="7839">
                  <c:v>-915.33464670181297</c:v>
                </c:pt>
                <c:pt idx="7840">
                  <c:v>-915.34001111984298</c:v>
                </c:pt>
                <c:pt idx="7841">
                  <c:v>-915.34424304962204</c:v>
                </c:pt>
                <c:pt idx="7842">
                  <c:v>-915.34722328186103</c:v>
                </c:pt>
                <c:pt idx="7843">
                  <c:v>-915.34901142120407</c:v>
                </c:pt>
                <c:pt idx="7844">
                  <c:v>-915.34978628158592</c:v>
                </c:pt>
                <c:pt idx="7845">
                  <c:v>-915.34984588623092</c:v>
                </c:pt>
                <c:pt idx="7846">
                  <c:v>-915.34954786300705</c:v>
                </c:pt>
                <c:pt idx="7847">
                  <c:v>-915.34930944442794</c:v>
                </c:pt>
                <c:pt idx="7848">
                  <c:v>-915.34954786300705</c:v>
                </c:pt>
                <c:pt idx="7849">
                  <c:v>-915.35038232803402</c:v>
                </c:pt>
                <c:pt idx="7850">
                  <c:v>-915.35187244415306</c:v>
                </c:pt>
                <c:pt idx="7851">
                  <c:v>-915.35401821136497</c:v>
                </c:pt>
                <c:pt idx="7852">
                  <c:v>-915.35652160644599</c:v>
                </c:pt>
                <c:pt idx="7853">
                  <c:v>-915.35938262939499</c:v>
                </c:pt>
                <c:pt idx="7854">
                  <c:v>-915.36236286163398</c:v>
                </c:pt>
                <c:pt idx="7855">
                  <c:v>-915.36528348922798</c:v>
                </c:pt>
                <c:pt idx="7856">
                  <c:v>-915.36784648895298</c:v>
                </c:pt>
                <c:pt idx="7857">
                  <c:v>-915.37005186081001</c:v>
                </c:pt>
                <c:pt idx="7858">
                  <c:v>-915.37172079086304</c:v>
                </c:pt>
                <c:pt idx="7859">
                  <c:v>-915.37309169769298</c:v>
                </c:pt>
                <c:pt idx="7860">
                  <c:v>-915.37428379058906</c:v>
                </c:pt>
                <c:pt idx="7861">
                  <c:v>-915.37523746490501</c:v>
                </c:pt>
                <c:pt idx="7862">
                  <c:v>-915.37607192993198</c:v>
                </c:pt>
                <c:pt idx="7863">
                  <c:v>-915.37672758102394</c:v>
                </c:pt>
                <c:pt idx="7864">
                  <c:v>-915.37726402282692</c:v>
                </c:pt>
                <c:pt idx="7865">
                  <c:v>-915.37780046463001</c:v>
                </c:pt>
                <c:pt idx="7866">
                  <c:v>-915.37857532501198</c:v>
                </c:pt>
                <c:pt idx="7867">
                  <c:v>-915.37964820861794</c:v>
                </c:pt>
                <c:pt idx="7868">
                  <c:v>-915.38125753402699</c:v>
                </c:pt>
                <c:pt idx="7869">
                  <c:v>-915.38328409194992</c:v>
                </c:pt>
                <c:pt idx="7870">
                  <c:v>-915.38578748703003</c:v>
                </c:pt>
                <c:pt idx="7871">
                  <c:v>-915.38858890533493</c:v>
                </c:pt>
                <c:pt idx="7872">
                  <c:v>-915.39168834686302</c:v>
                </c:pt>
                <c:pt idx="7873">
                  <c:v>-915.39496660232601</c:v>
                </c:pt>
                <c:pt idx="7874">
                  <c:v>-915.39812564849899</c:v>
                </c:pt>
                <c:pt idx="7875">
                  <c:v>-915.40104627609298</c:v>
                </c:pt>
                <c:pt idx="7876">
                  <c:v>-915.403370857239</c:v>
                </c:pt>
                <c:pt idx="7877">
                  <c:v>-915.40503978729294</c:v>
                </c:pt>
                <c:pt idx="7878">
                  <c:v>-915.40587425232002</c:v>
                </c:pt>
                <c:pt idx="7879">
                  <c:v>-915.405933856964</c:v>
                </c:pt>
                <c:pt idx="7880">
                  <c:v>-915.40521860122703</c:v>
                </c:pt>
                <c:pt idx="7881">
                  <c:v>-915.40390729904198</c:v>
                </c:pt>
                <c:pt idx="7882">
                  <c:v>-915.40199995040894</c:v>
                </c:pt>
                <c:pt idx="7883">
                  <c:v>-915.39967536926292</c:v>
                </c:pt>
                <c:pt idx="7884">
                  <c:v>-915.39699316024803</c:v>
                </c:pt>
                <c:pt idx="7885">
                  <c:v>-915.39419174194404</c:v>
                </c:pt>
                <c:pt idx="7886">
                  <c:v>-915.39162874221802</c:v>
                </c:pt>
                <c:pt idx="7887">
                  <c:v>-915.389602184296</c:v>
                </c:pt>
                <c:pt idx="7888">
                  <c:v>-915.38852930068992</c:v>
                </c:pt>
                <c:pt idx="7889">
                  <c:v>-915.38846969604492</c:v>
                </c:pt>
                <c:pt idx="7890">
                  <c:v>-915.389602184296</c:v>
                </c:pt>
                <c:pt idx="7891">
                  <c:v>-915.39186716079701</c:v>
                </c:pt>
                <c:pt idx="7892">
                  <c:v>-915.39514541625999</c:v>
                </c:pt>
                <c:pt idx="7893">
                  <c:v>-915.39931774139404</c:v>
                </c:pt>
                <c:pt idx="7894">
                  <c:v>-915.40408611297607</c:v>
                </c:pt>
                <c:pt idx="7895">
                  <c:v>-915.40915250778198</c:v>
                </c:pt>
                <c:pt idx="7896">
                  <c:v>-915.414218902588</c:v>
                </c:pt>
                <c:pt idx="7897">
                  <c:v>-915.41904687881492</c:v>
                </c:pt>
                <c:pt idx="7898">
                  <c:v>-915.42345762252808</c:v>
                </c:pt>
                <c:pt idx="7899">
                  <c:v>-915.42733192443893</c:v>
                </c:pt>
                <c:pt idx="7900">
                  <c:v>-915.43066978454601</c:v>
                </c:pt>
                <c:pt idx="7901">
                  <c:v>-915.43335199356102</c:v>
                </c:pt>
                <c:pt idx="7902">
                  <c:v>-915.43543815612793</c:v>
                </c:pt>
                <c:pt idx="7903">
                  <c:v>-915.43686866760299</c:v>
                </c:pt>
                <c:pt idx="7904">
                  <c:v>-915.43770313263008</c:v>
                </c:pt>
                <c:pt idx="7905">
                  <c:v>-915.43794155120895</c:v>
                </c:pt>
                <c:pt idx="7906">
                  <c:v>-915.43770313263008</c:v>
                </c:pt>
                <c:pt idx="7907">
                  <c:v>-915.43710708618198</c:v>
                </c:pt>
                <c:pt idx="7908">
                  <c:v>-915.43627262115501</c:v>
                </c:pt>
                <c:pt idx="7909">
                  <c:v>-915.43537855148293</c:v>
                </c:pt>
                <c:pt idx="7910">
                  <c:v>-915.43478250503608</c:v>
                </c:pt>
                <c:pt idx="7911">
                  <c:v>-915.43454408645698</c:v>
                </c:pt>
                <c:pt idx="7912">
                  <c:v>-915.43472290039108</c:v>
                </c:pt>
                <c:pt idx="7913">
                  <c:v>-915.43514013290405</c:v>
                </c:pt>
                <c:pt idx="7914">
                  <c:v>-915.43561697006203</c:v>
                </c:pt>
                <c:pt idx="7915">
                  <c:v>-915.43585538864204</c:v>
                </c:pt>
                <c:pt idx="7916">
                  <c:v>-915.43573617935203</c:v>
                </c:pt>
                <c:pt idx="7917">
                  <c:v>-915.43472290039108</c:v>
                </c:pt>
                <c:pt idx="7918">
                  <c:v>-915.43269634246803</c:v>
                </c:pt>
                <c:pt idx="7919">
                  <c:v>-915.42941808700607</c:v>
                </c:pt>
                <c:pt idx="7920">
                  <c:v>-915.42500734329201</c:v>
                </c:pt>
                <c:pt idx="7921">
                  <c:v>-915.41994094848701</c:v>
                </c:pt>
                <c:pt idx="7922">
                  <c:v>-915.41481494903599</c:v>
                </c:pt>
                <c:pt idx="7923">
                  <c:v>-915.41022539138794</c:v>
                </c:pt>
                <c:pt idx="7924">
                  <c:v>-915.40658950805698</c:v>
                </c:pt>
                <c:pt idx="7925">
                  <c:v>-915.40444374084495</c:v>
                </c:pt>
                <c:pt idx="7926">
                  <c:v>-915.40396690368698</c:v>
                </c:pt>
                <c:pt idx="7927">
                  <c:v>-915.40545701980602</c:v>
                </c:pt>
                <c:pt idx="7928">
                  <c:v>-915.408973693848</c:v>
                </c:pt>
                <c:pt idx="7929">
                  <c:v>-915.414218902588</c:v>
                </c:pt>
                <c:pt idx="7930">
                  <c:v>-915.42071580886898</c:v>
                </c:pt>
                <c:pt idx="7931">
                  <c:v>-915.427927970886</c:v>
                </c:pt>
                <c:pt idx="7932">
                  <c:v>-915.43549776077293</c:v>
                </c:pt>
                <c:pt idx="7933">
                  <c:v>-915.44294834137008</c:v>
                </c:pt>
                <c:pt idx="7934">
                  <c:v>-915.450279712677</c:v>
                </c:pt>
                <c:pt idx="7935">
                  <c:v>-915.45719385147095</c:v>
                </c:pt>
                <c:pt idx="7936">
                  <c:v>-915.46363115310692</c:v>
                </c:pt>
                <c:pt idx="7937">
                  <c:v>-915.46941280365002</c:v>
                </c:pt>
                <c:pt idx="7938">
                  <c:v>-915.47441959381104</c:v>
                </c:pt>
                <c:pt idx="7939">
                  <c:v>-915.47859191894599</c:v>
                </c:pt>
                <c:pt idx="7940">
                  <c:v>-915.48187017440796</c:v>
                </c:pt>
                <c:pt idx="7941">
                  <c:v>-915.48425436019897</c:v>
                </c:pt>
                <c:pt idx="7942">
                  <c:v>-915.48562526702904</c:v>
                </c:pt>
                <c:pt idx="7943">
                  <c:v>-915.48604249954201</c:v>
                </c:pt>
                <c:pt idx="7944">
                  <c:v>-915.48574447631904</c:v>
                </c:pt>
                <c:pt idx="7945">
                  <c:v>-915.48491001129196</c:v>
                </c:pt>
                <c:pt idx="7946">
                  <c:v>-915.483896732331</c:v>
                </c:pt>
                <c:pt idx="7947">
                  <c:v>-915.48306226730392</c:v>
                </c:pt>
                <c:pt idx="7948">
                  <c:v>-915.48276424408004</c:v>
                </c:pt>
                <c:pt idx="7949">
                  <c:v>-915.48306226730392</c:v>
                </c:pt>
                <c:pt idx="7950">
                  <c:v>-915.48419475555397</c:v>
                </c:pt>
                <c:pt idx="7951">
                  <c:v>-915.48592329025303</c:v>
                </c:pt>
                <c:pt idx="7952">
                  <c:v>-915.48806905746505</c:v>
                </c:pt>
                <c:pt idx="7953">
                  <c:v>-915.49015522003197</c:v>
                </c:pt>
                <c:pt idx="7954">
                  <c:v>-915.49182415008602</c:v>
                </c:pt>
                <c:pt idx="7955">
                  <c:v>-915.49265861511299</c:v>
                </c:pt>
                <c:pt idx="7956">
                  <c:v>-915.49259901046798</c:v>
                </c:pt>
                <c:pt idx="7957">
                  <c:v>-915.49158573150703</c:v>
                </c:pt>
                <c:pt idx="7958">
                  <c:v>-915.49003601074196</c:v>
                </c:pt>
                <c:pt idx="7959">
                  <c:v>-915.48836708068893</c:v>
                </c:pt>
                <c:pt idx="7960">
                  <c:v>-915.48711538314797</c:v>
                </c:pt>
                <c:pt idx="7961">
                  <c:v>-915.48663854598999</c:v>
                </c:pt>
                <c:pt idx="7962">
                  <c:v>-915.48735380172798</c:v>
                </c:pt>
                <c:pt idx="7963">
                  <c:v>-915.48938035965</c:v>
                </c:pt>
                <c:pt idx="7964">
                  <c:v>-915.49259901046798</c:v>
                </c:pt>
                <c:pt idx="7965">
                  <c:v>-915.49677133560203</c:v>
                </c:pt>
                <c:pt idx="7966">
                  <c:v>-915.50124168395996</c:v>
                </c:pt>
                <c:pt idx="7967">
                  <c:v>-915.50535440444992</c:v>
                </c:pt>
                <c:pt idx="7968">
                  <c:v>-915.508751869202</c:v>
                </c:pt>
                <c:pt idx="7969">
                  <c:v>-915.51101684570301</c:v>
                </c:pt>
                <c:pt idx="7970">
                  <c:v>-915.51220893859897</c:v>
                </c:pt>
                <c:pt idx="7971">
                  <c:v>-915.51244735717796</c:v>
                </c:pt>
                <c:pt idx="7972">
                  <c:v>-915.51197052001999</c:v>
                </c:pt>
                <c:pt idx="7973">
                  <c:v>-915.51119565963802</c:v>
                </c:pt>
                <c:pt idx="7974">
                  <c:v>-915.51065921783493</c:v>
                </c:pt>
                <c:pt idx="7975">
                  <c:v>-915.51071882247902</c:v>
                </c:pt>
                <c:pt idx="7976">
                  <c:v>-915.51155328750599</c:v>
                </c:pt>
                <c:pt idx="7977">
                  <c:v>-915.51310300827004</c:v>
                </c:pt>
                <c:pt idx="7978">
                  <c:v>-915.51512956619308</c:v>
                </c:pt>
                <c:pt idx="7979">
                  <c:v>-915.51715612411499</c:v>
                </c:pt>
                <c:pt idx="7980">
                  <c:v>-915.51894426345802</c:v>
                </c:pt>
                <c:pt idx="7981">
                  <c:v>-915.52013635635399</c:v>
                </c:pt>
                <c:pt idx="7982">
                  <c:v>-915.52067279815697</c:v>
                </c:pt>
                <c:pt idx="7983">
                  <c:v>-915.52037477493298</c:v>
                </c:pt>
                <c:pt idx="7984">
                  <c:v>-915.51924228668202</c:v>
                </c:pt>
                <c:pt idx="7985">
                  <c:v>-915.51721572875999</c:v>
                </c:pt>
                <c:pt idx="7986">
                  <c:v>-915.51453351974499</c:v>
                </c:pt>
                <c:pt idx="7987">
                  <c:v>-915.51143407821701</c:v>
                </c:pt>
                <c:pt idx="7988">
                  <c:v>-915.50827503204403</c:v>
                </c:pt>
                <c:pt idx="7989">
                  <c:v>-915.50535440444992</c:v>
                </c:pt>
                <c:pt idx="7990">
                  <c:v>-915.50267219543503</c:v>
                </c:pt>
                <c:pt idx="7991">
                  <c:v>-915.50034761428901</c:v>
                </c:pt>
                <c:pt idx="7992">
                  <c:v>-915.49832105636597</c:v>
                </c:pt>
                <c:pt idx="7993">
                  <c:v>-915.49665212631203</c:v>
                </c:pt>
                <c:pt idx="7994">
                  <c:v>-915.49540042877197</c:v>
                </c:pt>
                <c:pt idx="7995">
                  <c:v>-915.49468517303501</c:v>
                </c:pt>
                <c:pt idx="7996">
                  <c:v>-915.49444675445602</c:v>
                </c:pt>
                <c:pt idx="7997">
                  <c:v>-915.49438714981102</c:v>
                </c:pt>
                <c:pt idx="7998">
                  <c:v>-915.49426794052101</c:v>
                </c:pt>
                <c:pt idx="7999">
                  <c:v>-915.49373149871803</c:v>
                </c:pt>
                <c:pt idx="8000">
                  <c:v>-915.49271821975708</c:v>
                </c:pt>
                <c:pt idx="8001">
                  <c:v>-915.49098968505905</c:v>
                </c:pt>
                <c:pt idx="8002">
                  <c:v>-915.48842668533302</c:v>
                </c:pt>
                <c:pt idx="8003">
                  <c:v>-915.48496961593605</c:v>
                </c:pt>
                <c:pt idx="8004">
                  <c:v>-915.48067808151302</c:v>
                </c:pt>
                <c:pt idx="8005">
                  <c:v>-915.47579050064098</c:v>
                </c:pt>
                <c:pt idx="8006">
                  <c:v>-915.47066450118996</c:v>
                </c:pt>
                <c:pt idx="8007">
                  <c:v>-915.46589612960793</c:v>
                </c:pt>
                <c:pt idx="8008">
                  <c:v>-915.46208143234298</c:v>
                </c:pt>
                <c:pt idx="8009">
                  <c:v>-915.45963764190697</c:v>
                </c:pt>
                <c:pt idx="8010">
                  <c:v>-915.45892238617</c:v>
                </c:pt>
                <c:pt idx="8011">
                  <c:v>-915.46005487441994</c:v>
                </c:pt>
                <c:pt idx="8012">
                  <c:v>-915.46303510665894</c:v>
                </c:pt>
                <c:pt idx="8013">
                  <c:v>-915.467445850373</c:v>
                </c:pt>
                <c:pt idx="8014">
                  <c:v>-915.47304868698097</c:v>
                </c:pt>
                <c:pt idx="8015">
                  <c:v>-915.47924757003807</c:v>
                </c:pt>
                <c:pt idx="8016">
                  <c:v>-915.48574447631904</c:v>
                </c:pt>
                <c:pt idx="8017">
                  <c:v>-915.49212217331001</c:v>
                </c:pt>
                <c:pt idx="8018">
                  <c:v>-915.49838066101097</c:v>
                </c:pt>
                <c:pt idx="8019">
                  <c:v>-915.50434112548805</c:v>
                </c:pt>
                <c:pt idx="8020">
                  <c:v>-915.51018238067604</c:v>
                </c:pt>
                <c:pt idx="8021">
                  <c:v>-915.51596403121994</c:v>
                </c:pt>
                <c:pt idx="8022">
                  <c:v>-915.52186489105202</c:v>
                </c:pt>
                <c:pt idx="8023">
                  <c:v>-915.52782535553001</c:v>
                </c:pt>
                <c:pt idx="8024">
                  <c:v>-915.533666610718</c:v>
                </c:pt>
                <c:pt idx="8025">
                  <c:v>-915.53909063339302</c:v>
                </c:pt>
                <c:pt idx="8026">
                  <c:v>-915.54385900497505</c:v>
                </c:pt>
                <c:pt idx="8027">
                  <c:v>-915.54761409759499</c:v>
                </c:pt>
                <c:pt idx="8028">
                  <c:v>-915.55017709732101</c:v>
                </c:pt>
                <c:pt idx="8029">
                  <c:v>-915.55142879486107</c:v>
                </c:pt>
                <c:pt idx="8030">
                  <c:v>-915.55166721343994</c:v>
                </c:pt>
                <c:pt idx="8031">
                  <c:v>-915.55107116699196</c:v>
                </c:pt>
                <c:pt idx="8032">
                  <c:v>-915.55005788803101</c:v>
                </c:pt>
                <c:pt idx="8033">
                  <c:v>-915.54910421371505</c:v>
                </c:pt>
                <c:pt idx="8034">
                  <c:v>-915.54826974868797</c:v>
                </c:pt>
                <c:pt idx="8035">
                  <c:v>-915.54779291153</c:v>
                </c:pt>
                <c:pt idx="8036">
                  <c:v>-915.54773330688499</c:v>
                </c:pt>
                <c:pt idx="8037">
                  <c:v>-915.54809093475399</c:v>
                </c:pt>
                <c:pt idx="8038">
                  <c:v>-915.54886579513595</c:v>
                </c:pt>
                <c:pt idx="8039">
                  <c:v>-915.55017709732101</c:v>
                </c:pt>
                <c:pt idx="8040">
                  <c:v>-915.55178642272995</c:v>
                </c:pt>
                <c:pt idx="8041">
                  <c:v>-915.55369377136299</c:v>
                </c:pt>
                <c:pt idx="8042">
                  <c:v>-915.55589914321899</c:v>
                </c:pt>
                <c:pt idx="8043">
                  <c:v>-915.558521747589</c:v>
                </c:pt>
                <c:pt idx="8044">
                  <c:v>-915.561561584473</c:v>
                </c:pt>
                <c:pt idx="8045">
                  <c:v>-915.56483983993598</c:v>
                </c:pt>
                <c:pt idx="8046">
                  <c:v>-915.56793928146408</c:v>
                </c:pt>
                <c:pt idx="8047">
                  <c:v>-915.57050228118896</c:v>
                </c:pt>
                <c:pt idx="8048">
                  <c:v>-915.57205200195301</c:v>
                </c:pt>
                <c:pt idx="8049">
                  <c:v>-915.572409629822</c:v>
                </c:pt>
                <c:pt idx="8050">
                  <c:v>-915.57145595550605</c:v>
                </c:pt>
                <c:pt idx="8051">
                  <c:v>-915.56919097900402</c:v>
                </c:pt>
                <c:pt idx="8052">
                  <c:v>-915.56591272354103</c:v>
                </c:pt>
                <c:pt idx="8053">
                  <c:v>-915.56180000305199</c:v>
                </c:pt>
                <c:pt idx="8054">
                  <c:v>-915.55738925933906</c:v>
                </c:pt>
                <c:pt idx="8055">
                  <c:v>-915.55327653884899</c:v>
                </c:pt>
                <c:pt idx="8056">
                  <c:v>-915.54993867874202</c:v>
                </c:pt>
                <c:pt idx="8057">
                  <c:v>-915.547852516175</c:v>
                </c:pt>
                <c:pt idx="8058">
                  <c:v>-915.54695844650303</c:v>
                </c:pt>
                <c:pt idx="8059">
                  <c:v>-915.54731607437202</c:v>
                </c:pt>
                <c:pt idx="8060">
                  <c:v>-915.54868698120094</c:v>
                </c:pt>
                <c:pt idx="8061">
                  <c:v>-915.55095195770298</c:v>
                </c:pt>
                <c:pt idx="8062">
                  <c:v>-915.55387258529697</c:v>
                </c:pt>
                <c:pt idx="8063">
                  <c:v>-915.55703163146995</c:v>
                </c:pt>
                <c:pt idx="8064">
                  <c:v>-915.56019067764305</c:v>
                </c:pt>
                <c:pt idx="8065">
                  <c:v>-915.56299209594704</c:v>
                </c:pt>
                <c:pt idx="8066">
                  <c:v>-915.56525707244896</c:v>
                </c:pt>
                <c:pt idx="8067">
                  <c:v>-915.56692600250301</c:v>
                </c:pt>
                <c:pt idx="8068">
                  <c:v>-915.56799888610908</c:v>
                </c:pt>
                <c:pt idx="8069">
                  <c:v>-915.56865453720093</c:v>
                </c:pt>
                <c:pt idx="8070">
                  <c:v>-915.56889295578003</c:v>
                </c:pt>
                <c:pt idx="8071">
                  <c:v>-915.56889295578003</c:v>
                </c:pt>
                <c:pt idx="8072">
                  <c:v>-915.56871414184593</c:v>
                </c:pt>
                <c:pt idx="8073">
                  <c:v>-915.56841611862205</c:v>
                </c:pt>
                <c:pt idx="8074">
                  <c:v>-915.56805849075295</c:v>
                </c:pt>
                <c:pt idx="8075">
                  <c:v>-915.56764125823997</c:v>
                </c:pt>
                <c:pt idx="8076">
                  <c:v>-915.56704521179199</c:v>
                </c:pt>
                <c:pt idx="8077">
                  <c:v>-915.56632995605491</c:v>
                </c:pt>
                <c:pt idx="8078">
                  <c:v>-915.56525707244896</c:v>
                </c:pt>
                <c:pt idx="8079">
                  <c:v>-915.56382656097401</c:v>
                </c:pt>
                <c:pt idx="8080">
                  <c:v>-915.56209802627598</c:v>
                </c:pt>
                <c:pt idx="8081">
                  <c:v>-915.56013107299805</c:v>
                </c:pt>
                <c:pt idx="8082">
                  <c:v>-915.55798530578602</c:v>
                </c:pt>
                <c:pt idx="8083">
                  <c:v>-915.55577993393001</c:v>
                </c:pt>
                <c:pt idx="8084">
                  <c:v>-915.55345535278298</c:v>
                </c:pt>
                <c:pt idx="8085">
                  <c:v>-915.55107116699196</c:v>
                </c:pt>
                <c:pt idx="8086">
                  <c:v>-915.54838895797798</c:v>
                </c:pt>
                <c:pt idx="8087">
                  <c:v>-915.54546833038398</c:v>
                </c:pt>
                <c:pt idx="8088">
                  <c:v>-915.54207086563099</c:v>
                </c:pt>
                <c:pt idx="8089">
                  <c:v>-915.53837537765503</c:v>
                </c:pt>
                <c:pt idx="8090">
                  <c:v>-915.53438186645508</c:v>
                </c:pt>
                <c:pt idx="8091">
                  <c:v>-915.53032875061103</c:v>
                </c:pt>
                <c:pt idx="8092">
                  <c:v>-915.52651405334495</c:v>
                </c:pt>
                <c:pt idx="8093">
                  <c:v>-915.52323579788208</c:v>
                </c:pt>
                <c:pt idx="8094">
                  <c:v>-915.52091121673607</c:v>
                </c:pt>
                <c:pt idx="8095">
                  <c:v>-915.51983833313</c:v>
                </c:pt>
                <c:pt idx="8096">
                  <c:v>-915.52013635635399</c:v>
                </c:pt>
                <c:pt idx="8097">
                  <c:v>-915.52156686782905</c:v>
                </c:pt>
                <c:pt idx="8098">
                  <c:v>-915.52377223968506</c:v>
                </c:pt>
                <c:pt idx="8099">
                  <c:v>-915.52615642547607</c:v>
                </c:pt>
                <c:pt idx="8100">
                  <c:v>-915.52818298339901</c:v>
                </c:pt>
                <c:pt idx="8101">
                  <c:v>-915.52943468093895</c:v>
                </c:pt>
                <c:pt idx="8102">
                  <c:v>-915.52955389022804</c:v>
                </c:pt>
                <c:pt idx="8103">
                  <c:v>-915.52842140197799</c:v>
                </c:pt>
                <c:pt idx="8104">
                  <c:v>-915.52615642547607</c:v>
                </c:pt>
                <c:pt idx="8105">
                  <c:v>-915.52299737930298</c:v>
                </c:pt>
                <c:pt idx="8106">
                  <c:v>-915.51954030990601</c:v>
                </c:pt>
                <c:pt idx="8107">
                  <c:v>-915.51650047302292</c:v>
                </c:pt>
                <c:pt idx="8108">
                  <c:v>-915.51465272903499</c:v>
                </c:pt>
                <c:pt idx="8109">
                  <c:v>-915.514414310456</c:v>
                </c:pt>
                <c:pt idx="8110">
                  <c:v>-915.51602363586403</c:v>
                </c:pt>
                <c:pt idx="8111">
                  <c:v>-915.51936149597202</c:v>
                </c:pt>
                <c:pt idx="8112">
                  <c:v>-915.52407026290894</c:v>
                </c:pt>
                <c:pt idx="8113">
                  <c:v>-915.52967309951805</c:v>
                </c:pt>
                <c:pt idx="8114">
                  <c:v>-915.53557395935104</c:v>
                </c:pt>
                <c:pt idx="8115">
                  <c:v>-915.54123640060402</c:v>
                </c:pt>
                <c:pt idx="8116">
                  <c:v>-915.54630279540993</c:v>
                </c:pt>
                <c:pt idx="8117">
                  <c:v>-915.55029630660999</c:v>
                </c:pt>
                <c:pt idx="8118">
                  <c:v>-915.552978515625</c:v>
                </c:pt>
                <c:pt idx="8119">
                  <c:v>-915.55428981781006</c:v>
                </c:pt>
                <c:pt idx="8120">
                  <c:v>-915.55411100387596</c:v>
                </c:pt>
                <c:pt idx="8121">
                  <c:v>-915.55250167846702</c:v>
                </c:pt>
                <c:pt idx="8122">
                  <c:v>-915.54952144622803</c:v>
                </c:pt>
                <c:pt idx="8123">
                  <c:v>-915.54534912109398</c:v>
                </c:pt>
                <c:pt idx="8124">
                  <c:v>-915.54022312164307</c:v>
                </c:pt>
                <c:pt idx="8125">
                  <c:v>-915.53438186645508</c:v>
                </c:pt>
                <c:pt idx="8126">
                  <c:v>-915.528063774109</c:v>
                </c:pt>
                <c:pt idx="8127">
                  <c:v>-915.52168607711792</c:v>
                </c:pt>
                <c:pt idx="8128">
                  <c:v>-915.51554679870605</c:v>
                </c:pt>
                <c:pt idx="8129">
                  <c:v>-915.51036119461105</c:v>
                </c:pt>
                <c:pt idx="8130">
                  <c:v>-915.50648689269997</c:v>
                </c:pt>
                <c:pt idx="8131">
                  <c:v>-915.50434112548805</c:v>
                </c:pt>
                <c:pt idx="8132">
                  <c:v>-915.50392389297508</c:v>
                </c:pt>
                <c:pt idx="8133">
                  <c:v>-915.50499677658104</c:v>
                </c:pt>
                <c:pt idx="8134">
                  <c:v>-915.50720214843795</c:v>
                </c:pt>
                <c:pt idx="8135">
                  <c:v>-915.51024198532104</c:v>
                </c:pt>
                <c:pt idx="8136">
                  <c:v>-915.51381826400802</c:v>
                </c:pt>
                <c:pt idx="8137">
                  <c:v>-915.51757335662899</c:v>
                </c:pt>
                <c:pt idx="8138">
                  <c:v>-915.52120923995994</c:v>
                </c:pt>
                <c:pt idx="8139">
                  <c:v>-915.52430868148804</c:v>
                </c:pt>
                <c:pt idx="8140">
                  <c:v>-915.52663326263405</c:v>
                </c:pt>
                <c:pt idx="8141">
                  <c:v>-915.528063774109</c:v>
                </c:pt>
                <c:pt idx="8142">
                  <c:v>-915.52865982055698</c:v>
                </c:pt>
                <c:pt idx="8143">
                  <c:v>-915.52842140197799</c:v>
                </c:pt>
                <c:pt idx="8144">
                  <c:v>-915.52740812301704</c:v>
                </c:pt>
                <c:pt idx="8145">
                  <c:v>-915.525441169739</c:v>
                </c:pt>
                <c:pt idx="8146">
                  <c:v>-915.52258014679001</c:v>
                </c:pt>
                <c:pt idx="8147">
                  <c:v>-915.51876544952393</c:v>
                </c:pt>
                <c:pt idx="8148">
                  <c:v>-915.51417589187599</c:v>
                </c:pt>
                <c:pt idx="8149">
                  <c:v>-915.50904989242599</c:v>
                </c:pt>
                <c:pt idx="8150">
                  <c:v>-915.50362586975098</c:v>
                </c:pt>
                <c:pt idx="8151">
                  <c:v>-915.49826145172096</c:v>
                </c:pt>
                <c:pt idx="8152">
                  <c:v>-915.49325466156006</c:v>
                </c:pt>
                <c:pt idx="8153">
                  <c:v>-915.48914194107101</c:v>
                </c:pt>
                <c:pt idx="8154">
                  <c:v>-915.486400127411</c:v>
                </c:pt>
                <c:pt idx="8155">
                  <c:v>-915.48544645309494</c:v>
                </c:pt>
                <c:pt idx="8156">
                  <c:v>-915.486400127411</c:v>
                </c:pt>
                <c:pt idx="8157">
                  <c:v>-915.48902273178101</c:v>
                </c:pt>
                <c:pt idx="8158">
                  <c:v>-915.49307584762596</c:v>
                </c:pt>
                <c:pt idx="8159">
                  <c:v>-915.49802303314198</c:v>
                </c:pt>
                <c:pt idx="8160">
                  <c:v>-915.503149032593</c:v>
                </c:pt>
                <c:pt idx="8161">
                  <c:v>-915.50779819488503</c:v>
                </c:pt>
                <c:pt idx="8162">
                  <c:v>-915.511255264282</c:v>
                </c:pt>
                <c:pt idx="8163">
                  <c:v>-915.51316261291504</c:v>
                </c:pt>
                <c:pt idx="8164">
                  <c:v>-915.51322221756004</c:v>
                </c:pt>
                <c:pt idx="8165">
                  <c:v>-915.51161289215099</c:v>
                </c:pt>
                <c:pt idx="8166">
                  <c:v>-915.508751869202</c:v>
                </c:pt>
                <c:pt idx="8167">
                  <c:v>-915.50529479980491</c:v>
                </c:pt>
                <c:pt idx="8168">
                  <c:v>-915.50177812576294</c:v>
                </c:pt>
                <c:pt idx="8169">
                  <c:v>-915.49867868423507</c:v>
                </c:pt>
                <c:pt idx="8170">
                  <c:v>-915.49629449844406</c:v>
                </c:pt>
                <c:pt idx="8171">
                  <c:v>-915.49474477768001</c:v>
                </c:pt>
                <c:pt idx="8172">
                  <c:v>-915.49385070800804</c:v>
                </c:pt>
                <c:pt idx="8173">
                  <c:v>-915.49325466156006</c:v>
                </c:pt>
                <c:pt idx="8174">
                  <c:v>-915.49259901046798</c:v>
                </c:pt>
                <c:pt idx="8175">
                  <c:v>-915.49158573150703</c:v>
                </c:pt>
                <c:pt idx="8176">
                  <c:v>-915.48991680145298</c:v>
                </c:pt>
                <c:pt idx="8177">
                  <c:v>-915.48753261566208</c:v>
                </c:pt>
                <c:pt idx="8178">
                  <c:v>-915.48461198806808</c:v>
                </c:pt>
                <c:pt idx="8179">
                  <c:v>-915.48133373260498</c:v>
                </c:pt>
                <c:pt idx="8180">
                  <c:v>-915.47805547714302</c:v>
                </c:pt>
                <c:pt idx="8181">
                  <c:v>-915.47507524490402</c:v>
                </c:pt>
                <c:pt idx="8182">
                  <c:v>-915.472691059113</c:v>
                </c:pt>
                <c:pt idx="8183">
                  <c:v>-915.47084331512497</c:v>
                </c:pt>
                <c:pt idx="8184">
                  <c:v>-915.46953201294002</c:v>
                </c:pt>
                <c:pt idx="8185">
                  <c:v>-915.46875715255806</c:v>
                </c:pt>
                <c:pt idx="8186">
                  <c:v>-915.46851873397804</c:v>
                </c:pt>
                <c:pt idx="8187">
                  <c:v>-915.46881675720192</c:v>
                </c:pt>
                <c:pt idx="8188">
                  <c:v>-915.46971082687401</c:v>
                </c:pt>
                <c:pt idx="8189">
                  <c:v>-915.47132015228294</c:v>
                </c:pt>
                <c:pt idx="8190">
                  <c:v>-915.47364473342896</c:v>
                </c:pt>
                <c:pt idx="8191">
                  <c:v>-915.47692298889206</c:v>
                </c:pt>
                <c:pt idx="8192">
                  <c:v>-915.48127412795998</c:v>
                </c:pt>
                <c:pt idx="8193">
                  <c:v>-915.48675775528</c:v>
                </c:pt>
                <c:pt idx="8194">
                  <c:v>-915.49331426620506</c:v>
                </c:pt>
                <c:pt idx="8195">
                  <c:v>-915.50046682357799</c:v>
                </c:pt>
                <c:pt idx="8196">
                  <c:v>-915.50779819488503</c:v>
                </c:pt>
                <c:pt idx="8197">
                  <c:v>-915.51477193832397</c:v>
                </c:pt>
                <c:pt idx="8198">
                  <c:v>-915.52109003066994</c:v>
                </c:pt>
                <c:pt idx="8199">
                  <c:v>-915.52627563476608</c:v>
                </c:pt>
                <c:pt idx="8200">
                  <c:v>-915.53014993667603</c:v>
                </c:pt>
                <c:pt idx="8201">
                  <c:v>-915.53253412246704</c:v>
                </c:pt>
                <c:pt idx="8202">
                  <c:v>-915.53348779678402</c:v>
                </c:pt>
                <c:pt idx="8203">
                  <c:v>-915.53318977356003</c:v>
                </c:pt>
                <c:pt idx="8204">
                  <c:v>-915.53205728530907</c:v>
                </c:pt>
                <c:pt idx="8205">
                  <c:v>-915.53050756454502</c:v>
                </c:pt>
                <c:pt idx="8206">
                  <c:v>-915.52889823913597</c:v>
                </c:pt>
                <c:pt idx="8207">
                  <c:v>-915.52734851837204</c:v>
                </c:pt>
                <c:pt idx="8208">
                  <c:v>-915.52597761154198</c:v>
                </c:pt>
                <c:pt idx="8209">
                  <c:v>-915.52496433258102</c:v>
                </c:pt>
                <c:pt idx="8210">
                  <c:v>-915.52418947219894</c:v>
                </c:pt>
                <c:pt idx="8211">
                  <c:v>-915.52371263504006</c:v>
                </c:pt>
                <c:pt idx="8212">
                  <c:v>-915.52323579788208</c:v>
                </c:pt>
                <c:pt idx="8213">
                  <c:v>-915.522401332855</c:v>
                </c:pt>
                <c:pt idx="8214">
                  <c:v>-915.52103042602607</c:v>
                </c:pt>
                <c:pt idx="8215">
                  <c:v>-915.51882505416893</c:v>
                </c:pt>
                <c:pt idx="8216">
                  <c:v>-915.51584482192993</c:v>
                </c:pt>
                <c:pt idx="8217">
                  <c:v>-915.51197052001999</c:v>
                </c:pt>
                <c:pt idx="8218">
                  <c:v>-915.50732135772705</c:v>
                </c:pt>
                <c:pt idx="8219">
                  <c:v>-915.50207614898704</c:v>
                </c:pt>
                <c:pt idx="8220">
                  <c:v>-915.49659252166794</c:v>
                </c:pt>
                <c:pt idx="8221">
                  <c:v>-915.49110889434792</c:v>
                </c:pt>
                <c:pt idx="8222">
                  <c:v>-915.48616170883201</c:v>
                </c:pt>
                <c:pt idx="8223">
                  <c:v>-915.48204898834206</c:v>
                </c:pt>
                <c:pt idx="8224">
                  <c:v>-915.47900915145897</c:v>
                </c:pt>
                <c:pt idx="8225">
                  <c:v>-915.47716140747093</c:v>
                </c:pt>
                <c:pt idx="8226">
                  <c:v>-915.47638654708908</c:v>
                </c:pt>
                <c:pt idx="8227">
                  <c:v>-915.47650575637795</c:v>
                </c:pt>
                <c:pt idx="8228">
                  <c:v>-915.47716140747093</c:v>
                </c:pt>
                <c:pt idx="8229">
                  <c:v>-915.47805547714302</c:v>
                </c:pt>
                <c:pt idx="8230">
                  <c:v>-915.47906875610397</c:v>
                </c:pt>
                <c:pt idx="8231">
                  <c:v>-915.48014163970993</c:v>
                </c:pt>
                <c:pt idx="8232">
                  <c:v>-915.48139333724998</c:v>
                </c:pt>
                <c:pt idx="8233">
                  <c:v>-915.48294305801392</c:v>
                </c:pt>
                <c:pt idx="8234">
                  <c:v>-915.48508882522606</c:v>
                </c:pt>
                <c:pt idx="8235">
                  <c:v>-915.48794984817505</c:v>
                </c:pt>
                <c:pt idx="8236">
                  <c:v>-915.49164533615101</c:v>
                </c:pt>
                <c:pt idx="8237">
                  <c:v>-915.49611568450905</c:v>
                </c:pt>
                <c:pt idx="8238">
                  <c:v>-915.50106287002598</c:v>
                </c:pt>
                <c:pt idx="8239">
                  <c:v>-915.50624847412098</c:v>
                </c:pt>
                <c:pt idx="8240">
                  <c:v>-915.51107645034801</c:v>
                </c:pt>
                <c:pt idx="8241">
                  <c:v>-915.51512956619308</c:v>
                </c:pt>
                <c:pt idx="8242">
                  <c:v>-915.51816940307594</c:v>
                </c:pt>
                <c:pt idx="8243">
                  <c:v>-915.52001714706398</c:v>
                </c:pt>
                <c:pt idx="8244">
                  <c:v>-915.52067279815697</c:v>
                </c:pt>
                <c:pt idx="8245">
                  <c:v>-915.52025556564399</c:v>
                </c:pt>
                <c:pt idx="8246">
                  <c:v>-915.51894426345802</c:v>
                </c:pt>
                <c:pt idx="8247">
                  <c:v>-915.516858100891</c:v>
                </c:pt>
                <c:pt idx="8248">
                  <c:v>-915.51411628723201</c:v>
                </c:pt>
                <c:pt idx="8249">
                  <c:v>-915.51101684570301</c:v>
                </c:pt>
                <c:pt idx="8250">
                  <c:v>-915.50791740417503</c:v>
                </c:pt>
                <c:pt idx="8251">
                  <c:v>-915.50487756729103</c:v>
                </c:pt>
                <c:pt idx="8252">
                  <c:v>-915.50213575363205</c:v>
                </c:pt>
                <c:pt idx="8253">
                  <c:v>-915.49975156784103</c:v>
                </c:pt>
                <c:pt idx="8254">
                  <c:v>-915.49766540527401</c:v>
                </c:pt>
                <c:pt idx="8255">
                  <c:v>-915.49605607986496</c:v>
                </c:pt>
                <c:pt idx="8256">
                  <c:v>-915.494983196259</c:v>
                </c:pt>
                <c:pt idx="8257">
                  <c:v>-915.49450635910102</c:v>
                </c:pt>
                <c:pt idx="8258">
                  <c:v>-915.49432754516602</c:v>
                </c:pt>
                <c:pt idx="8259">
                  <c:v>-915.49420833587692</c:v>
                </c:pt>
                <c:pt idx="8260">
                  <c:v>-915.49385070800804</c:v>
                </c:pt>
                <c:pt idx="8261">
                  <c:v>-915.49301624298096</c:v>
                </c:pt>
                <c:pt idx="8262">
                  <c:v>-915.49182415008602</c:v>
                </c:pt>
                <c:pt idx="8263">
                  <c:v>-915.49027442932106</c:v>
                </c:pt>
                <c:pt idx="8264">
                  <c:v>-915.48866510391304</c:v>
                </c:pt>
                <c:pt idx="8265">
                  <c:v>-915.48711538314797</c:v>
                </c:pt>
                <c:pt idx="8266">
                  <c:v>-915.48568487167404</c:v>
                </c:pt>
                <c:pt idx="8267">
                  <c:v>-915.48449277877808</c:v>
                </c:pt>
                <c:pt idx="8268">
                  <c:v>-915.483717918396</c:v>
                </c:pt>
                <c:pt idx="8269">
                  <c:v>-915.48347949981701</c:v>
                </c:pt>
                <c:pt idx="8270">
                  <c:v>-915.483837127686</c:v>
                </c:pt>
                <c:pt idx="8271">
                  <c:v>-915.48485040664696</c:v>
                </c:pt>
                <c:pt idx="8272">
                  <c:v>-915.486340522766</c:v>
                </c:pt>
                <c:pt idx="8273">
                  <c:v>-915.48789024353005</c:v>
                </c:pt>
                <c:pt idx="8274">
                  <c:v>-915.489320755005</c:v>
                </c:pt>
                <c:pt idx="8275">
                  <c:v>-915.49039363861107</c:v>
                </c:pt>
                <c:pt idx="8276">
                  <c:v>-915.49104928970405</c:v>
                </c:pt>
                <c:pt idx="8277">
                  <c:v>-915.49110889434792</c:v>
                </c:pt>
                <c:pt idx="8278">
                  <c:v>-915.49051284790107</c:v>
                </c:pt>
                <c:pt idx="8279">
                  <c:v>-915.48902273178101</c:v>
                </c:pt>
                <c:pt idx="8280">
                  <c:v>-915.48657894134499</c:v>
                </c:pt>
                <c:pt idx="8281">
                  <c:v>-915.48341989517201</c:v>
                </c:pt>
                <c:pt idx="8282">
                  <c:v>-915.47996282577492</c:v>
                </c:pt>
                <c:pt idx="8283">
                  <c:v>-915.47656536102295</c:v>
                </c:pt>
                <c:pt idx="8284">
                  <c:v>-915.47352552413997</c:v>
                </c:pt>
                <c:pt idx="8285">
                  <c:v>-915.47102212905907</c:v>
                </c:pt>
                <c:pt idx="8286">
                  <c:v>-915.46911478042603</c:v>
                </c:pt>
                <c:pt idx="8287">
                  <c:v>-915.46786308288597</c:v>
                </c:pt>
                <c:pt idx="8288">
                  <c:v>-915.467088222504</c:v>
                </c:pt>
                <c:pt idx="8289">
                  <c:v>-915.46673059463501</c:v>
                </c:pt>
                <c:pt idx="8290">
                  <c:v>-915.46631336212204</c:v>
                </c:pt>
                <c:pt idx="8291">
                  <c:v>-915.46559810638405</c:v>
                </c:pt>
                <c:pt idx="8292">
                  <c:v>-915.46422719955501</c:v>
                </c:pt>
                <c:pt idx="8293">
                  <c:v>-915.46220064163208</c:v>
                </c:pt>
                <c:pt idx="8294">
                  <c:v>-915.45969724655197</c:v>
                </c:pt>
                <c:pt idx="8295">
                  <c:v>-915.45689582824707</c:v>
                </c:pt>
                <c:pt idx="8296">
                  <c:v>-915.45409440994308</c:v>
                </c:pt>
                <c:pt idx="8297">
                  <c:v>-915.45159101486206</c:v>
                </c:pt>
                <c:pt idx="8298">
                  <c:v>-915.44968366622902</c:v>
                </c:pt>
                <c:pt idx="8299">
                  <c:v>-915.44861078262397</c:v>
                </c:pt>
                <c:pt idx="8300">
                  <c:v>-915.44843196868896</c:v>
                </c:pt>
                <c:pt idx="8301">
                  <c:v>-915.44884920120307</c:v>
                </c:pt>
                <c:pt idx="8302">
                  <c:v>-915.44938564300605</c:v>
                </c:pt>
                <c:pt idx="8303">
                  <c:v>-915.44968366622902</c:v>
                </c:pt>
                <c:pt idx="8304">
                  <c:v>-915.44950485229492</c:v>
                </c:pt>
                <c:pt idx="8305">
                  <c:v>-915.44872999191307</c:v>
                </c:pt>
                <c:pt idx="8306">
                  <c:v>-915.44741868972801</c:v>
                </c:pt>
                <c:pt idx="8307">
                  <c:v>-915.44563055038498</c:v>
                </c:pt>
                <c:pt idx="8308">
                  <c:v>-915.44342517852806</c:v>
                </c:pt>
                <c:pt idx="8309">
                  <c:v>-915.44121980667092</c:v>
                </c:pt>
                <c:pt idx="8310">
                  <c:v>-915.43931245803901</c:v>
                </c:pt>
                <c:pt idx="8311">
                  <c:v>-915.43829917907692</c:v>
                </c:pt>
                <c:pt idx="8312">
                  <c:v>-915.43829917907692</c:v>
                </c:pt>
                <c:pt idx="8313">
                  <c:v>-915.43919324874901</c:v>
                </c:pt>
                <c:pt idx="8314">
                  <c:v>-915.44050455093407</c:v>
                </c:pt>
                <c:pt idx="8315">
                  <c:v>-915.44187545776401</c:v>
                </c:pt>
                <c:pt idx="8316">
                  <c:v>-915.44300794601497</c:v>
                </c:pt>
                <c:pt idx="8317">
                  <c:v>-915.44384241104103</c:v>
                </c:pt>
                <c:pt idx="8318">
                  <c:v>-915.44420003891003</c:v>
                </c:pt>
                <c:pt idx="8319">
                  <c:v>-915.44402122497604</c:v>
                </c:pt>
                <c:pt idx="8320">
                  <c:v>-915.44318675994896</c:v>
                </c:pt>
                <c:pt idx="8321">
                  <c:v>-915.44169664383003</c:v>
                </c:pt>
                <c:pt idx="8322">
                  <c:v>-915.43990850448608</c:v>
                </c:pt>
                <c:pt idx="8323">
                  <c:v>-915.43794155120895</c:v>
                </c:pt>
                <c:pt idx="8324">
                  <c:v>-915.43597459793102</c:v>
                </c:pt>
                <c:pt idx="8325">
                  <c:v>-915.434007644654</c:v>
                </c:pt>
                <c:pt idx="8326">
                  <c:v>-915.43192148208595</c:v>
                </c:pt>
                <c:pt idx="8327">
                  <c:v>-915.42965650558494</c:v>
                </c:pt>
                <c:pt idx="8328">
                  <c:v>-915.42709350586006</c:v>
                </c:pt>
                <c:pt idx="8329">
                  <c:v>-915.42441129684494</c:v>
                </c:pt>
                <c:pt idx="8330">
                  <c:v>-915.42166948318504</c:v>
                </c:pt>
                <c:pt idx="8331">
                  <c:v>-915.41904687881492</c:v>
                </c:pt>
                <c:pt idx="8332">
                  <c:v>-915.41672229766903</c:v>
                </c:pt>
                <c:pt idx="8333">
                  <c:v>-915.41481494903599</c:v>
                </c:pt>
                <c:pt idx="8334">
                  <c:v>-915.41344404220604</c:v>
                </c:pt>
                <c:pt idx="8335">
                  <c:v>-915.41266918182396</c:v>
                </c:pt>
                <c:pt idx="8336">
                  <c:v>-915.41260957717896</c:v>
                </c:pt>
                <c:pt idx="8337">
                  <c:v>-915.41308641433693</c:v>
                </c:pt>
                <c:pt idx="8338">
                  <c:v>-915.41380167007492</c:v>
                </c:pt>
                <c:pt idx="8339">
                  <c:v>-915.41439771652199</c:v>
                </c:pt>
                <c:pt idx="8340">
                  <c:v>-915.414636135102</c:v>
                </c:pt>
                <c:pt idx="8341">
                  <c:v>-915.41409969329902</c:v>
                </c:pt>
                <c:pt idx="8342">
                  <c:v>-915.41278839111305</c:v>
                </c:pt>
                <c:pt idx="8343">
                  <c:v>-915.41040420532204</c:v>
                </c:pt>
                <c:pt idx="8344">
                  <c:v>-915.40706634521507</c:v>
                </c:pt>
                <c:pt idx="8345">
                  <c:v>-915.40277481079102</c:v>
                </c:pt>
                <c:pt idx="8346">
                  <c:v>-915.39776802063</c:v>
                </c:pt>
                <c:pt idx="8347">
                  <c:v>-915.392343997956</c:v>
                </c:pt>
                <c:pt idx="8348">
                  <c:v>-915.38691997528099</c:v>
                </c:pt>
                <c:pt idx="8349">
                  <c:v>-915.38185358047508</c:v>
                </c:pt>
                <c:pt idx="8350">
                  <c:v>-915.37750244140602</c:v>
                </c:pt>
                <c:pt idx="8351">
                  <c:v>-915.37416458129906</c:v>
                </c:pt>
                <c:pt idx="8352">
                  <c:v>-915.37201881408703</c:v>
                </c:pt>
                <c:pt idx="8353">
                  <c:v>-915.37118434906006</c:v>
                </c:pt>
                <c:pt idx="8354">
                  <c:v>-915.37166118621803</c:v>
                </c:pt>
                <c:pt idx="8355">
                  <c:v>-915.37338972091698</c:v>
                </c:pt>
                <c:pt idx="8356">
                  <c:v>-915.37625074386597</c:v>
                </c:pt>
                <c:pt idx="8357">
                  <c:v>-915.37988662719704</c:v>
                </c:pt>
                <c:pt idx="8358">
                  <c:v>-915.38399934768699</c:v>
                </c:pt>
                <c:pt idx="8359">
                  <c:v>-915.38799285888695</c:v>
                </c:pt>
                <c:pt idx="8360">
                  <c:v>-915.39168834686302</c:v>
                </c:pt>
                <c:pt idx="8361">
                  <c:v>-915.39460897445701</c:v>
                </c:pt>
                <c:pt idx="8362">
                  <c:v>-915.39663553237892</c:v>
                </c:pt>
                <c:pt idx="8363">
                  <c:v>-915.39752960205101</c:v>
                </c:pt>
                <c:pt idx="8364">
                  <c:v>-915.39717197418202</c:v>
                </c:pt>
                <c:pt idx="8365">
                  <c:v>-915.39550304412899</c:v>
                </c:pt>
                <c:pt idx="8366">
                  <c:v>-915.39270162582397</c:v>
                </c:pt>
                <c:pt idx="8367">
                  <c:v>-915.38894653320301</c:v>
                </c:pt>
                <c:pt idx="8368">
                  <c:v>-915.38441658019997</c:v>
                </c:pt>
                <c:pt idx="8369">
                  <c:v>-915.37946939468407</c:v>
                </c:pt>
                <c:pt idx="8370">
                  <c:v>-915.37428379058906</c:v>
                </c:pt>
                <c:pt idx="8371">
                  <c:v>-915.36903858184792</c:v>
                </c:pt>
                <c:pt idx="8372">
                  <c:v>-915.36397218704201</c:v>
                </c:pt>
                <c:pt idx="8373">
                  <c:v>-915.359084606171</c:v>
                </c:pt>
                <c:pt idx="8374">
                  <c:v>-915.35455465316795</c:v>
                </c:pt>
                <c:pt idx="8375">
                  <c:v>-915.350501537323</c:v>
                </c:pt>
                <c:pt idx="8376">
                  <c:v>-915.34698486328102</c:v>
                </c:pt>
                <c:pt idx="8377">
                  <c:v>-915.34424304962204</c:v>
                </c:pt>
                <c:pt idx="8378">
                  <c:v>-915.342335700989</c:v>
                </c:pt>
                <c:pt idx="8379">
                  <c:v>-915.34138202667305</c:v>
                </c:pt>
                <c:pt idx="8380">
                  <c:v>-915.34132242202804</c:v>
                </c:pt>
                <c:pt idx="8381">
                  <c:v>-915.34209728241001</c:v>
                </c:pt>
                <c:pt idx="8382">
                  <c:v>-915.34358739852905</c:v>
                </c:pt>
                <c:pt idx="8383">
                  <c:v>-915.34561395645198</c:v>
                </c:pt>
                <c:pt idx="8384">
                  <c:v>-915.34781932830799</c:v>
                </c:pt>
                <c:pt idx="8385">
                  <c:v>-915.34990549087502</c:v>
                </c:pt>
                <c:pt idx="8386">
                  <c:v>-915.35139560699508</c:v>
                </c:pt>
                <c:pt idx="8387">
                  <c:v>-915.35187244415306</c:v>
                </c:pt>
                <c:pt idx="8388">
                  <c:v>-915.35103797912598</c:v>
                </c:pt>
                <c:pt idx="8389">
                  <c:v>-915.34877300262497</c:v>
                </c:pt>
                <c:pt idx="8390">
                  <c:v>-915.34507751464901</c:v>
                </c:pt>
                <c:pt idx="8391">
                  <c:v>-915.34042835235596</c:v>
                </c:pt>
                <c:pt idx="8392">
                  <c:v>-915.33512353897095</c:v>
                </c:pt>
                <c:pt idx="8393">
                  <c:v>-915.32963991165207</c:v>
                </c:pt>
                <c:pt idx="8394">
                  <c:v>-915.32439470291206</c:v>
                </c:pt>
                <c:pt idx="8395">
                  <c:v>-915.31980514526401</c:v>
                </c:pt>
                <c:pt idx="8396">
                  <c:v>-915.31616926193306</c:v>
                </c:pt>
                <c:pt idx="8397">
                  <c:v>-915.31396389007602</c:v>
                </c:pt>
                <c:pt idx="8398">
                  <c:v>-915.31318902969406</c:v>
                </c:pt>
                <c:pt idx="8399">
                  <c:v>-915.31372547149704</c:v>
                </c:pt>
                <c:pt idx="8400">
                  <c:v>-915.31521558761597</c:v>
                </c:pt>
                <c:pt idx="8401">
                  <c:v>-915.31718254089401</c:v>
                </c:pt>
                <c:pt idx="8402">
                  <c:v>-915.31926870346092</c:v>
                </c:pt>
                <c:pt idx="8403">
                  <c:v>-915.32135486602806</c:v>
                </c:pt>
                <c:pt idx="8404">
                  <c:v>-915.32332181930599</c:v>
                </c:pt>
                <c:pt idx="8405">
                  <c:v>-915.32516956329403</c:v>
                </c:pt>
                <c:pt idx="8406">
                  <c:v>-915.32677888870307</c:v>
                </c:pt>
                <c:pt idx="8407">
                  <c:v>-915.32791137695301</c:v>
                </c:pt>
                <c:pt idx="8408">
                  <c:v>-915.328626632691</c:v>
                </c:pt>
                <c:pt idx="8409">
                  <c:v>-915.32880544662498</c:v>
                </c:pt>
                <c:pt idx="8410">
                  <c:v>-915.32844781875599</c:v>
                </c:pt>
                <c:pt idx="8411">
                  <c:v>-915.32761335372902</c:v>
                </c:pt>
                <c:pt idx="8412">
                  <c:v>-915.32612323760998</c:v>
                </c:pt>
                <c:pt idx="8413">
                  <c:v>-915.32385826110908</c:v>
                </c:pt>
                <c:pt idx="8414">
                  <c:v>-915.32063961029098</c:v>
                </c:pt>
                <c:pt idx="8415">
                  <c:v>-915.31664609909103</c:v>
                </c:pt>
                <c:pt idx="8416">
                  <c:v>-915.31199693679798</c:v>
                </c:pt>
                <c:pt idx="8417">
                  <c:v>-915.30716896057106</c:v>
                </c:pt>
                <c:pt idx="8418">
                  <c:v>-915.30251979827904</c:v>
                </c:pt>
                <c:pt idx="8419">
                  <c:v>-915.29834747314499</c:v>
                </c:pt>
                <c:pt idx="8420">
                  <c:v>-915.29477119445801</c:v>
                </c:pt>
                <c:pt idx="8421">
                  <c:v>-915.29185056686401</c:v>
                </c:pt>
                <c:pt idx="8422">
                  <c:v>-915.289525985718</c:v>
                </c:pt>
                <c:pt idx="8423">
                  <c:v>-915.28779745101906</c:v>
                </c:pt>
                <c:pt idx="8424">
                  <c:v>-915.286545753479</c:v>
                </c:pt>
                <c:pt idx="8425">
                  <c:v>-915.28571128845192</c:v>
                </c:pt>
                <c:pt idx="8426">
                  <c:v>-915.28523445129395</c:v>
                </c:pt>
                <c:pt idx="8427">
                  <c:v>-915.28487682342598</c:v>
                </c:pt>
                <c:pt idx="8428">
                  <c:v>-915.28457880020198</c:v>
                </c:pt>
                <c:pt idx="8429">
                  <c:v>-915.28439998626698</c:v>
                </c:pt>
                <c:pt idx="8430">
                  <c:v>-915.28439998626698</c:v>
                </c:pt>
                <c:pt idx="8431">
                  <c:v>-915.28451919555698</c:v>
                </c:pt>
                <c:pt idx="8432">
                  <c:v>-915.28475761413597</c:v>
                </c:pt>
                <c:pt idx="8433">
                  <c:v>-915.28487682342598</c:v>
                </c:pt>
                <c:pt idx="8434">
                  <c:v>-915.28463840484596</c:v>
                </c:pt>
                <c:pt idx="8435">
                  <c:v>-915.283923149109</c:v>
                </c:pt>
                <c:pt idx="8436">
                  <c:v>-915.28255224227905</c:v>
                </c:pt>
                <c:pt idx="8437">
                  <c:v>-915.28058528900192</c:v>
                </c:pt>
                <c:pt idx="8438">
                  <c:v>-915.27820110321102</c:v>
                </c:pt>
                <c:pt idx="8439">
                  <c:v>-915.27551889419601</c:v>
                </c:pt>
                <c:pt idx="8440">
                  <c:v>-915.27289628982601</c:v>
                </c:pt>
                <c:pt idx="8441">
                  <c:v>-915.27051210403499</c:v>
                </c:pt>
                <c:pt idx="8442">
                  <c:v>-915.26854515075706</c:v>
                </c:pt>
                <c:pt idx="8443">
                  <c:v>-915.267174243927</c:v>
                </c:pt>
                <c:pt idx="8444">
                  <c:v>-915.26639938354492</c:v>
                </c:pt>
                <c:pt idx="8445">
                  <c:v>-915.26622056961105</c:v>
                </c:pt>
                <c:pt idx="8446">
                  <c:v>-915.26645898818992</c:v>
                </c:pt>
                <c:pt idx="8447">
                  <c:v>-915.26687622070301</c:v>
                </c:pt>
                <c:pt idx="8448">
                  <c:v>-915.26729345321701</c:v>
                </c:pt>
                <c:pt idx="8449">
                  <c:v>-915.267531871796</c:v>
                </c:pt>
                <c:pt idx="8450">
                  <c:v>-915.267531871796</c:v>
                </c:pt>
                <c:pt idx="8451">
                  <c:v>-915.267233848572</c:v>
                </c:pt>
                <c:pt idx="8452">
                  <c:v>-915.26675701141403</c:v>
                </c:pt>
                <c:pt idx="8453">
                  <c:v>-915.26604175567604</c:v>
                </c:pt>
                <c:pt idx="8454">
                  <c:v>-915.26508808135998</c:v>
                </c:pt>
                <c:pt idx="8455">
                  <c:v>-915.26371717453003</c:v>
                </c:pt>
                <c:pt idx="8456">
                  <c:v>-915.26180982589699</c:v>
                </c:pt>
                <c:pt idx="8457">
                  <c:v>-915.25918722152699</c:v>
                </c:pt>
                <c:pt idx="8458">
                  <c:v>-915.25573015213001</c:v>
                </c:pt>
                <c:pt idx="8459">
                  <c:v>-915.25143861770698</c:v>
                </c:pt>
                <c:pt idx="8460">
                  <c:v>-915.24613380432106</c:v>
                </c:pt>
                <c:pt idx="8461">
                  <c:v>-915.23987531661999</c:v>
                </c:pt>
                <c:pt idx="8462">
                  <c:v>-915.23284196853706</c:v>
                </c:pt>
                <c:pt idx="8463">
                  <c:v>-915.22539138794002</c:v>
                </c:pt>
                <c:pt idx="8464">
                  <c:v>-915.21806001663208</c:v>
                </c:pt>
                <c:pt idx="8465">
                  <c:v>-915.21132469177292</c:v>
                </c:pt>
                <c:pt idx="8466">
                  <c:v>-915.20560264587402</c:v>
                </c:pt>
                <c:pt idx="8467">
                  <c:v>-915.20125150680599</c:v>
                </c:pt>
                <c:pt idx="8468">
                  <c:v>-915.19827127456699</c:v>
                </c:pt>
                <c:pt idx="8469">
                  <c:v>-915.19672155380294</c:v>
                </c:pt>
                <c:pt idx="8470">
                  <c:v>-915.19648313522407</c:v>
                </c:pt>
                <c:pt idx="8471">
                  <c:v>-915.19725799560592</c:v>
                </c:pt>
                <c:pt idx="8472">
                  <c:v>-915.19862890243598</c:v>
                </c:pt>
                <c:pt idx="8473">
                  <c:v>-915.20017862319992</c:v>
                </c:pt>
                <c:pt idx="8474">
                  <c:v>-915.20148992538498</c:v>
                </c:pt>
                <c:pt idx="8475">
                  <c:v>-915.20232439041206</c:v>
                </c:pt>
                <c:pt idx="8476">
                  <c:v>-915.20262241363503</c:v>
                </c:pt>
                <c:pt idx="8477">
                  <c:v>-915.20208597183205</c:v>
                </c:pt>
                <c:pt idx="8478">
                  <c:v>-915.20077466964699</c:v>
                </c:pt>
                <c:pt idx="8479">
                  <c:v>-915.19862890243598</c:v>
                </c:pt>
                <c:pt idx="8480">
                  <c:v>-915.19576787948608</c:v>
                </c:pt>
                <c:pt idx="8481">
                  <c:v>-915.19219160080002</c:v>
                </c:pt>
                <c:pt idx="8482">
                  <c:v>-915.18795967102096</c:v>
                </c:pt>
                <c:pt idx="8483">
                  <c:v>-915.18319129943893</c:v>
                </c:pt>
                <c:pt idx="8484">
                  <c:v>-915.17812490463302</c:v>
                </c:pt>
                <c:pt idx="8485">
                  <c:v>-915.172998905182</c:v>
                </c:pt>
                <c:pt idx="8486">
                  <c:v>-915.16834974288997</c:v>
                </c:pt>
                <c:pt idx="8487">
                  <c:v>-915.164475440979</c:v>
                </c:pt>
                <c:pt idx="8488">
                  <c:v>-915.16155481338501</c:v>
                </c:pt>
                <c:pt idx="8489">
                  <c:v>-915.15976667404198</c:v>
                </c:pt>
                <c:pt idx="8490">
                  <c:v>-915.15917062759399</c:v>
                </c:pt>
                <c:pt idx="8491">
                  <c:v>-915.15970706939697</c:v>
                </c:pt>
                <c:pt idx="8492">
                  <c:v>-915.16113758087204</c:v>
                </c:pt>
                <c:pt idx="8493">
                  <c:v>-915.16310453414894</c:v>
                </c:pt>
                <c:pt idx="8494">
                  <c:v>-915.16513109207199</c:v>
                </c:pt>
                <c:pt idx="8495">
                  <c:v>-915.16662120819092</c:v>
                </c:pt>
                <c:pt idx="8496">
                  <c:v>-915.16715764999401</c:v>
                </c:pt>
                <c:pt idx="8497">
                  <c:v>-915.16656160354592</c:v>
                </c:pt>
                <c:pt idx="8498">
                  <c:v>-915.16465425491401</c:v>
                </c:pt>
                <c:pt idx="8499">
                  <c:v>-915.16143560409603</c:v>
                </c:pt>
                <c:pt idx="8500">
                  <c:v>-915.15696525573799</c:v>
                </c:pt>
                <c:pt idx="8501">
                  <c:v>-915.15142202377297</c:v>
                </c:pt>
                <c:pt idx="8502">
                  <c:v>-915.145103931427</c:v>
                </c:pt>
                <c:pt idx="8503">
                  <c:v>-915.13842821121193</c:v>
                </c:pt>
                <c:pt idx="8504">
                  <c:v>-915.131752490998</c:v>
                </c:pt>
                <c:pt idx="8505">
                  <c:v>-915.12543439865101</c:v>
                </c:pt>
                <c:pt idx="8506">
                  <c:v>-915.11959314346302</c:v>
                </c:pt>
                <c:pt idx="8507">
                  <c:v>-915.114526748657</c:v>
                </c:pt>
                <c:pt idx="8508">
                  <c:v>-915.11029481887795</c:v>
                </c:pt>
                <c:pt idx="8509">
                  <c:v>-915.10689735412598</c:v>
                </c:pt>
                <c:pt idx="8510">
                  <c:v>-915.10415554046699</c:v>
                </c:pt>
                <c:pt idx="8511">
                  <c:v>-915.10183095932007</c:v>
                </c:pt>
                <c:pt idx="8512">
                  <c:v>-915.09962558746406</c:v>
                </c:pt>
                <c:pt idx="8513">
                  <c:v>-915.09736061096203</c:v>
                </c:pt>
                <c:pt idx="8514">
                  <c:v>-915.09479761123703</c:v>
                </c:pt>
                <c:pt idx="8515">
                  <c:v>-915.09175777435303</c:v>
                </c:pt>
                <c:pt idx="8516">
                  <c:v>-915.08806228637695</c:v>
                </c:pt>
                <c:pt idx="8517">
                  <c:v>-915.08359193801903</c:v>
                </c:pt>
                <c:pt idx="8518">
                  <c:v>-915.078465938568</c:v>
                </c:pt>
                <c:pt idx="8519">
                  <c:v>-915.072922706604</c:v>
                </c:pt>
                <c:pt idx="8520">
                  <c:v>-915.06743907928501</c:v>
                </c:pt>
                <c:pt idx="8521">
                  <c:v>-915.06243228912399</c:v>
                </c:pt>
                <c:pt idx="8522">
                  <c:v>-915.05808115005493</c:v>
                </c:pt>
                <c:pt idx="8523">
                  <c:v>-915.05456447601296</c:v>
                </c:pt>
                <c:pt idx="8524">
                  <c:v>-915.05194187164307</c:v>
                </c:pt>
                <c:pt idx="8525">
                  <c:v>-915.05033254623402</c:v>
                </c:pt>
                <c:pt idx="8526">
                  <c:v>-915.04973649978706</c:v>
                </c:pt>
                <c:pt idx="8527">
                  <c:v>-915.04985570907593</c:v>
                </c:pt>
                <c:pt idx="8528">
                  <c:v>-915.05027294159004</c:v>
                </c:pt>
                <c:pt idx="8529">
                  <c:v>-915.05039215087902</c:v>
                </c:pt>
                <c:pt idx="8530">
                  <c:v>-915.04997491836593</c:v>
                </c:pt>
                <c:pt idx="8531">
                  <c:v>-915.04890203475998</c:v>
                </c:pt>
                <c:pt idx="8532">
                  <c:v>-915.04735231399604</c:v>
                </c:pt>
                <c:pt idx="8533">
                  <c:v>-915.04550457000801</c:v>
                </c:pt>
                <c:pt idx="8534">
                  <c:v>-915.04353761672996</c:v>
                </c:pt>
                <c:pt idx="8535">
                  <c:v>-915.04163026809692</c:v>
                </c:pt>
                <c:pt idx="8536">
                  <c:v>-915.04014015197799</c:v>
                </c:pt>
                <c:pt idx="8537">
                  <c:v>-915.03936529159603</c:v>
                </c:pt>
                <c:pt idx="8538">
                  <c:v>-915.03960371017502</c:v>
                </c:pt>
                <c:pt idx="8539">
                  <c:v>-915.04085540771507</c:v>
                </c:pt>
                <c:pt idx="8540">
                  <c:v>-915.04288196563698</c:v>
                </c:pt>
                <c:pt idx="8541">
                  <c:v>-915.04514694213901</c:v>
                </c:pt>
                <c:pt idx="8542">
                  <c:v>-915.04705429077194</c:v>
                </c:pt>
                <c:pt idx="8543">
                  <c:v>-915.04806756973301</c:v>
                </c:pt>
                <c:pt idx="8544">
                  <c:v>-915.04770994186401</c:v>
                </c:pt>
                <c:pt idx="8545">
                  <c:v>-915.04580259323097</c:v>
                </c:pt>
                <c:pt idx="8546">
                  <c:v>-915.04222631454502</c:v>
                </c:pt>
                <c:pt idx="8547">
                  <c:v>-915.03692150116001</c:v>
                </c:pt>
                <c:pt idx="8548">
                  <c:v>-915.03024578094505</c:v>
                </c:pt>
                <c:pt idx="8549">
                  <c:v>-915.02255678176903</c:v>
                </c:pt>
                <c:pt idx="8550">
                  <c:v>-915.01451015472401</c:v>
                </c:pt>
                <c:pt idx="8551">
                  <c:v>-915.00711917877197</c:v>
                </c:pt>
                <c:pt idx="8552">
                  <c:v>-915.00109910965</c:v>
                </c:pt>
                <c:pt idx="8553">
                  <c:v>-914.99704599380493</c:v>
                </c:pt>
                <c:pt idx="8554">
                  <c:v>-914.99531745910701</c:v>
                </c:pt>
                <c:pt idx="8555">
                  <c:v>-914.99585390090999</c:v>
                </c:pt>
                <c:pt idx="8556">
                  <c:v>-914.99847650528</c:v>
                </c:pt>
                <c:pt idx="8557">
                  <c:v>-915.00288724899292</c:v>
                </c:pt>
                <c:pt idx="8558">
                  <c:v>-915.00860929489204</c:v>
                </c:pt>
                <c:pt idx="8559">
                  <c:v>-915.01510620117199</c:v>
                </c:pt>
                <c:pt idx="8560">
                  <c:v>-915.02148389816307</c:v>
                </c:pt>
                <c:pt idx="8561">
                  <c:v>-915.02702713012695</c:v>
                </c:pt>
                <c:pt idx="8562">
                  <c:v>-915.03113985061702</c:v>
                </c:pt>
                <c:pt idx="8563">
                  <c:v>-915.03352403640793</c:v>
                </c:pt>
                <c:pt idx="8564">
                  <c:v>-915.0341796875</c:v>
                </c:pt>
                <c:pt idx="8565">
                  <c:v>-915.03328561782905</c:v>
                </c:pt>
                <c:pt idx="8566">
                  <c:v>-915.03102064132702</c:v>
                </c:pt>
                <c:pt idx="8567">
                  <c:v>-915.02750396728493</c:v>
                </c:pt>
                <c:pt idx="8568">
                  <c:v>-915.023033618927</c:v>
                </c:pt>
                <c:pt idx="8569">
                  <c:v>-915.01796722412098</c:v>
                </c:pt>
                <c:pt idx="8570">
                  <c:v>-915.01266241073608</c:v>
                </c:pt>
                <c:pt idx="8571">
                  <c:v>-915.00753641128608</c:v>
                </c:pt>
                <c:pt idx="8572">
                  <c:v>-915.00264883041405</c:v>
                </c:pt>
                <c:pt idx="8573">
                  <c:v>-914.998059272766</c:v>
                </c:pt>
                <c:pt idx="8574">
                  <c:v>-914.99370813369796</c:v>
                </c:pt>
                <c:pt idx="8575">
                  <c:v>-914.98959541320801</c:v>
                </c:pt>
                <c:pt idx="8576">
                  <c:v>-914.98584032058693</c:v>
                </c:pt>
                <c:pt idx="8577">
                  <c:v>-914.98250246047996</c:v>
                </c:pt>
                <c:pt idx="8578">
                  <c:v>-914.97964143753097</c:v>
                </c:pt>
                <c:pt idx="8579">
                  <c:v>-914.97719764709495</c:v>
                </c:pt>
                <c:pt idx="8580">
                  <c:v>-914.97517108917305</c:v>
                </c:pt>
                <c:pt idx="8581">
                  <c:v>-914.973561763764</c:v>
                </c:pt>
                <c:pt idx="8582">
                  <c:v>-914.97236967086792</c:v>
                </c:pt>
                <c:pt idx="8583">
                  <c:v>-914.97177362441994</c:v>
                </c:pt>
                <c:pt idx="8584">
                  <c:v>-914.97171401977607</c:v>
                </c:pt>
                <c:pt idx="8585">
                  <c:v>-914.97201204299904</c:v>
                </c:pt>
                <c:pt idx="8586">
                  <c:v>-914.97248888015793</c:v>
                </c:pt>
                <c:pt idx="8587">
                  <c:v>-914.97290611267101</c:v>
                </c:pt>
                <c:pt idx="8588">
                  <c:v>-914.97302532196102</c:v>
                </c:pt>
                <c:pt idx="8589">
                  <c:v>-914.97272729873703</c:v>
                </c:pt>
                <c:pt idx="8590">
                  <c:v>-914.97177362441994</c:v>
                </c:pt>
                <c:pt idx="8591">
                  <c:v>-914.96998548507702</c:v>
                </c:pt>
                <c:pt idx="8592">
                  <c:v>-914.96718406677292</c:v>
                </c:pt>
                <c:pt idx="8593">
                  <c:v>-914.96354818344093</c:v>
                </c:pt>
                <c:pt idx="8594">
                  <c:v>-914.95925664901802</c:v>
                </c:pt>
                <c:pt idx="8595">
                  <c:v>-914.95478630065895</c:v>
                </c:pt>
                <c:pt idx="8596">
                  <c:v>-914.95061397552502</c:v>
                </c:pt>
                <c:pt idx="8597">
                  <c:v>-914.94685888290405</c:v>
                </c:pt>
                <c:pt idx="8598">
                  <c:v>-914.94387865066506</c:v>
                </c:pt>
                <c:pt idx="8599">
                  <c:v>-914.94155406951904</c:v>
                </c:pt>
                <c:pt idx="8600">
                  <c:v>-914.9400639534</c:v>
                </c:pt>
                <c:pt idx="8601">
                  <c:v>-914.93922948837303</c:v>
                </c:pt>
                <c:pt idx="8602">
                  <c:v>-914.93893146514893</c:v>
                </c:pt>
                <c:pt idx="8603">
                  <c:v>-914.93875265121505</c:v>
                </c:pt>
                <c:pt idx="8604">
                  <c:v>-914.93827581405708</c:v>
                </c:pt>
                <c:pt idx="8605">
                  <c:v>-914.93720293045101</c:v>
                </c:pt>
                <c:pt idx="8606">
                  <c:v>-914.93553400039696</c:v>
                </c:pt>
                <c:pt idx="8607">
                  <c:v>-914.93326902389504</c:v>
                </c:pt>
                <c:pt idx="8608">
                  <c:v>-914.93058681488105</c:v>
                </c:pt>
                <c:pt idx="8609">
                  <c:v>-914.92754697799705</c:v>
                </c:pt>
                <c:pt idx="8610">
                  <c:v>-914.92426872253395</c:v>
                </c:pt>
                <c:pt idx="8611">
                  <c:v>-914.92087125778198</c:v>
                </c:pt>
                <c:pt idx="8612">
                  <c:v>-914.91747379303001</c:v>
                </c:pt>
                <c:pt idx="8613">
                  <c:v>-914.91425514221203</c:v>
                </c:pt>
                <c:pt idx="8614">
                  <c:v>-914.91145372390793</c:v>
                </c:pt>
                <c:pt idx="8615">
                  <c:v>-914.90906953811702</c:v>
                </c:pt>
                <c:pt idx="8616">
                  <c:v>-914.90722179412899</c:v>
                </c:pt>
                <c:pt idx="8617">
                  <c:v>-914.90597009658802</c:v>
                </c:pt>
                <c:pt idx="8618">
                  <c:v>-914.90519523620605</c:v>
                </c:pt>
                <c:pt idx="8619">
                  <c:v>-914.90489721298195</c:v>
                </c:pt>
                <c:pt idx="8620">
                  <c:v>-914.90483760833808</c:v>
                </c:pt>
                <c:pt idx="8621">
                  <c:v>-914.90477800369308</c:v>
                </c:pt>
                <c:pt idx="8622">
                  <c:v>-914.90459918975898</c:v>
                </c:pt>
                <c:pt idx="8623">
                  <c:v>-914.904003143311</c:v>
                </c:pt>
                <c:pt idx="8624">
                  <c:v>-914.90293025970504</c:v>
                </c:pt>
                <c:pt idx="8625">
                  <c:v>-914.90144014358498</c:v>
                </c:pt>
                <c:pt idx="8626">
                  <c:v>-914.89959239959694</c:v>
                </c:pt>
                <c:pt idx="8627">
                  <c:v>-914.89756584167503</c:v>
                </c:pt>
                <c:pt idx="8628">
                  <c:v>-914.89547967910801</c:v>
                </c:pt>
                <c:pt idx="8629">
                  <c:v>-914.89363193512008</c:v>
                </c:pt>
                <c:pt idx="8630">
                  <c:v>-914.89202260971092</c:v>
                </c:pt>
                <c:pt idx="8631">
                  <c:v>-914.89053249359199</c:v>
                </c:pt>
                <c:pt idx="8632">
                  <c:v>-914.88886356353805</c:v>
                </c:pt>
                <c:pt idx="8633">
                  <c:v>-914.88665819168102</c:v>
                </c:pt>
                <c:pt idx="8634">
                  <c:v>-914.88361835479805</c:v>
                </c:pt>
                <c:pt idx="8635">
                  <c:v>-914.87956523895298</c:v>
                </c:pt>
                <c:pt idx="8636">
                  <c:v>-914.87461805343605</c:v>
                </c:pt>
                <c:pt idx="8637">
                  <c:v>-914.86901521682807</c:v>
                </c:pt>
                <c:pt idx="8638">
                  <c:v>-914.86317396163997</c:v>
                </c:pt>
                <c:pt idx="8639">
                  <c:v>-914.85757112503097</c:v>
                </c:pt>
                <c:pt idx="8640">
                  <c:v>-914.85274314880394</c:v>
                </c:pt>
                <c:pt idx="8641">
                  <c:v>-914.84916687011696</c:v>
                </c:pt>
                <c:pt idx="8642">
                  <c:v>-914.84714031219505</c:v>
                </c:pt>
                <c:pt idx="8643">
                  <c:v>-914.84660387039207</c:v>
                </c:pt>
                <c:pt idx="8644">
                  <c:v>-914.84737873077393</c:v>
                </c:pt>
                <c:pt idx="8645">
                  <c:v>-914.84916687011696</c:v>
                </c:pt>
                <c:pt idx="8646">
                  <c:v>-914.85143184661899</c:v>
                </c:pt>
                <c:pt idx="8647">
                  <c:v>-914.85387563705501</c:v>
                </c:pt>
                <c:pt idx="8648">
                  <c:v>-914.85620021820102</c:v>
                </c:pt>
                <c:pt idx="8649">
                  <c:v>-914.85828638076805</c:v>
                </c:pt>
                <c:pt idx="8650">
                  <c:v>-914.86007452011108</c:v>
                </c:pt>
                <c:pt idx="8651">
                  <c:v>-914.86156463623092</c:v>
                </c:pt>
                <c:pt idx="8652">
                  <c:v>-914.86275672912598</c:v>
                </c:pt>
                <c:pt idx="8653">
                  <c:v>-914.86377000808693</c:v>
                </c:pt>
                <c:pt idx="8654">
                  <c:v>-914.86442565917991</c:v>
                </c:pt>
                <c:pt idx="8655">
                  <c:v>-914.86478328704902</c:v>
                </c:pt>
                <c:pt idx="8656">
                  <c:v>-914.86478328704902</c:v>
                </c:pt>
                <c:pt idx="8657">
                  <c:v>-914.86442565917991</c:v>
                </c:pt>
                <c:pt idx="8658">
                  <c:v>-914.86377000808693</c:v>
                </c:pt>
                <c:pt idx="8659">
                  <c:v>-914.86293554306098</c:v>
                </c:pt>
                <c:pt idx="8660">
                  <c:v>-914.862160682678</c:v>
                </c:pt>
                <c:pt idx="8661">
                  <c:v>-914.86150503158592</c:v>
                </c:pt>
                <c:pt idx="8662">
                  <c:v>-914.86126661300705</c:v>
                </c:pt>
                <c:pt idx="8663">
                  <c:v>-914.86126661300705</c:v>
                </c:pt>
                <c:pt idx="8664">
                  <c:v>-914.86126661300705</c:v>
                </c:pt>
                <c:pt idx="8665">
                  <c:v>-914.86108779907204</c:v>
                </c:pt>
                <c:pt idx="8666">
                  <c:v>-914.86043214797996</c:v>
                </c:pt>
                <c:pt idx="8667">
                  <c:v>-914.85906124115002</c:v>
                </c:pt>
                <c:pt idx="8668">
                  <c:v>-914.856736660004</c:v>
                </c:pt>
                <c:pt idx="8669">
                  <c:v>-914.85321998596203</c:v>
                </c:pt>
                <c:pt idx="8670">
                  <c:v>-914.84821319580101</c:v>
                </c:pt>
                <c:pt idx="8671">
                  <c:v>-914.84171628952004</c:v>
                </c:pt>
                <c:pt idx="8672">
                  <c:v>-914.83396768569992</c:v>
                </c:pt>
                <c:pt idx="8673">
                  <c:v>-914.82538461685203</c:v>
                </c:pt>
                <c:pt idx="8674">
                  <c:v>-914.81644392013595</c:v>
                </c:pt>
                <c:pt idx="8675">
                  <c:v>-914.80756282806396</c:v>
                </c:pt>
                <c:pt idx="8676">
                  <c:v>-914.79909896850597</c:v>
                </c:pt>
                <c:pt idx="8677">
                  <c:v>-914.79129076004006</c:v>
                </c:pt>
                <c:pt idx="8678">
                  <c:v>-914.78461503982601</c:v>
                </c:pt>
                <c:pt idx="8679">
                  <c:v>-914.77919101715099</c:v>
                </c:pt>
                <c:pt idx="8680">
                  <c:v>-914.77513790130592</c:v>
                </c:pt>
                <c:pt idx="8681">
                  <c:v>-914.77227687835693</c:v>
                </c:pt>
                <c:pt idx="8682">
                  <c:v>-914.77025032043503</c:v>
                </c:pt>
                <c:pt idx="8683">
                  <c:v>-914.76876020431496</c:v>
                </c:pt>
                <c:pt idx="8684">
                  <c:v>-914.76738929748603</c:v>
                </c:pt>
                <c:pt idx="8685">
                  <c:v>-914.76589918136597</c:v>
                </c:pt>
                <c:pt idx="8686">
                  <c:v>-914.76423025131203</c:v>
                </c:pt>
                <c:pt idx="8687">
                  <c:v>-914.76238250732399</c:v>
                </c:pt>
                <c:pt idx="8688">
                  <c:v>-914.76047515869197</c:v>
                </c:pt>
                <c:pt idx="8689">
                  <c:v>-914.75868701934792</c:v>
                </c:pt>
                <c:pt idx="8690">
                  <c:v>-914.75725650787399</c:v>
                </c:pt>
                <c:pt idx="8691">
                  <c:v>-914.75636243820202</c:v>
                </c:pt>
                <c:pt idx="8692">
                  <c:v>-914.75612401962303</c:v>
                </c:pt>
                <c:pt idx="8693">
                  <c:v>-914.75648164749202</c:v>
                </c:pt>
                <c:pt idx="8694">
                  <c:v>-914.75719690322899</c:v>
                </c:pt>
                <c:pt idx="8695">
                  <c:v>-914.75809097290107</c:v>
                </c:pt>
                <c:pt idx="8696">
                  <c:v>-914.75880622863792</c:v>
                </c:pt>
                <c:pt idx="8697">
                  <c:v>-914.75880622863792</c:v>
                </c:pt>
                <c:pt idx="8698">
                  <c:v>-914.75779294967697</c:v>
                </c:pt>
                <c:pt idx="8699">
                  <c:v>-914.75528955459595</c:v>
                </c:pt>
                <c:pt idx="8700">
                  <c:v>-914.75111722946201</c:v>
                </c:pt>
                <c:pt idx="8701">
                  <c:v>-914.74521636962902</c:v>
                </c:pt>
                <c:pt idx="8702">
                  <c:v>-914.73776578903198</c:v>
                </c:pt>
                <c:pt idx="8703">
                  <c:v>-914.72912311554001</c:v>
                </c:pt>
                <c:pt idx="8704">
                  <c:v>-914.71988439560005</c:v>
                </c:pt>
                <c:pt idx="8705">
                  <c:v>-914.71076488494896</c:v>
                </c:pt>
                <c:pt idx="8706">
                  <c:v>-914.70253944396995</c:v>
                </c:pt>
                <c:pt idx="8707">
                  <c:v>-914.69562530517601</c:v>
                </c:pt>
                <c:pt idx="8708">
                  <c:v>-914.690439701081</c:v>
                </c:pt>
                <c:pt idx="8709">
                  <c:v>-914.68716144561802</c:v>
                </c:pt>
                <c:pt idx="8710">
                  <c:v>-914.68573093414307</c:v>
                </c:pt>
                <c:pt idx="8711">
                  <c:v>-914.68602895736694</c:v>
                </c:pt>
                <c:pt idx="8712">
                  <c:v>-914.68751907348701</c:v>
                </c:pt>
                <c:pt idx="8713">
                  <c:v>-914.68966484069801</c:v>
                </c:pt>
                <c:pt idx="8714">
                  <c:v>-914.69192981719993</c:v>
                </c:pt>
                <c:pt idx="8715">
                  <c:v>-914.69383716583297</c:v>
                </c:pt>
                <c:pt idx="8716">
                  <c:v>-914.69508886337303</c:v>
                </c:pt>
                <c:pt idx="8717">
                  <c:v>-914.69562530517601</c:v>
                </c:pt>
                <c:pt idx="8718">
                  <c:v>-914.69568490982101</c:v>
                </c:pt>
                <c:pt idx="8719">
                  <c:v>-914.69526767730702</c:v>
                </c:pt>
                <c:pt idx="8720">
                  <c:v>-914.69449281692505</c:v>
                </c:pt>
                <c:pt idx="8721">
                  <c:v>-914.69330072403</c:v>
                </c:pt>
                <c:pt idx="8722">
                  <c:v>-914.69157218933105</c:v>
                </c:pt>
                <c:pt idx="8723">
                  <c:v>-914.68918800354004</c:v>
                </c:pt>
                <c:pt idx="8724">
                  <c:v>-914.68602895736694</c:v>
                </c:pt>
                <c:pt idx="8725">
                  <c:v>-914.68203544616699</c:v>
                </c:pt>
                <c:pt idx="8726">
                  <c:v>-914.67726707458496</c:v>
                </c:pt>
                <c:pt idx="8727">
                  <c:v>-914.67172384262108</c:v>
                </c:pt>
                <c:pt idx="8728">
                  <c:v>-914.66558456420898</c:v>
                </c:pt>
                <c:pt idx="8729">
                  <c:v>-914.65908765792892</c:v>
                </c:pt>
                <c:pt idx="8730">
                  <c:v>-914.65259075164795</c:v>
                </c:pt>
                <c:pt idx="8731">
                  <c:v>-914.64651107788097</c:v>
                </c:pt>
                <c:pt idx="8732">
                  <c:v>-914.64114665985107</c:v>
                </c:pt>
                <c:pt idx="8733">
                  <c:v>-914.63673591613792</c:v>
                </c:pt>
                <c:pt idx="8734">
                  <c:v>-914.63327884674095</c:v>
                </c:pt>
                <c:pt idx="8735">
                  <c:v>-914.63071584701606</c:v>
                </c:pt>
                <c:pt idx="8736">
                  <c:v>-914.62880849838302</c:v>
                </c:pt>
                <c:pt idx="8737">
                  <c:v>-914.62731838226296</c:v>
                </c:pt>
                <c:pt idx="8738">
                  <c:v>-914.62594747543403</c:v>
                </c:pt>
                <c:pt idx="8739">
                  <c:v>-914.62445735931396</c:v>
                </c:pt>
                <c:pt idx="8740">
                  <c:v>-914.62290763855003</c:v>
                </c:pt>
                <c:pt idx="8741">
                  <c:v>-914.62123870849598</c:v>
                </c:pt>
                <c:pt idx="8742">
                  <c:v>-914.61962938308693</c:v>
                </c:pt>
                <c:pt idx="8743">
                  <c:v>-914.618020057678</c:v>
                </c:pt>
                <c:pt idx="8744">
                  <c:v>-914.61647033691406</c:v>
                </c:pt>
                <c:pt idx="8745">
                  <c:v>-914.61503982544002</c:v>
                </c:pt>
                <c:pt idx="8746">
                  <c:v>-914.61378812789894</c:v>
                </c:pt>
                <c:pt idx="8747">
                  <c:v>-914.61271524429299</c:v>
                </c:pt>
                <c:pt idx="8748">
                  <c:v>-914.61182117462204</c:v>
                </c:pt>
                <c:pt idx="8749">
                  <c:v>-914.61092710494995</c:v>
                </c:pt>
                <c:pt idx="8750">
                  <c:v>-914.60985422134399</c:v>
                </c:pt>
                <c:pt idx="8751">
                  <c:v>-914.60854291915894</c:v>
                </c:pt>
                <c:pt idx="8752">
                  <c:v>-914.606993198395</c:v>
                </c:pt>
                <c:pt idx="8753">
                  <c:v>-914.60520505905197</c:v>
                </c:pt>
                <c:pt idx="8754">
                  <c:v>-914.60323810577393</c:v>
                </c:pt>
                <c:pt idx="8755">
                  <c:v>-914.60121154785202</c:v>
                </c:pt>
                <c:pt idx="8756">
                  <c:v>-914.59906578063999</c:v>
                </c:pt>
                <c:pt idx="8757">
                  <c:v>-914.59680080413796</c:v>
                </c:pt>
                <c:pt idx="8758">
                  <c:v>-914.59447622299194</c:v>
                </c:pt>
                <c:pt idx="8759">
                  <c:v>-914.59209203720093</c:v>
                </c:pt>
                <c:pt idx="8760">
                  <c:v>-914.58964824676502</c:v>
                </c:pt>
                <c:pt idx="8761">
                  <c:v>-914.58720445633003</c:v>
                </c:pt>
                <c:pt idx="8762">
                  <c:v>-914.58476066589401</c:v>
                </c:pt>
                <c:pt idx="8763">
                  <c:v>-914.58237648010299</c:v>
                </c:pt>
                <c:pt idx="8764">
                  <c:v>-914.57993268966698</c:v>
                </c:pt>
                <c:pt idx="8765">
                  <c:v>-914.57760810852096</c:v>
                </c:pt>
                <c:pt idx="8766">
                  <c:v>-914.57546234130905</c:v>
                </c:pt>
                <c:pt idx="8767">
                  <c:v>-914.57367420196601</c:v>
                </c:pt>
                <c:pt idx="8768">
                  <c:v>-914.57236289978005</c:v>
                </c:pt>
                <c:pt idx="8769">
                  <c:v>-914.57158803939797</c:v>
                </c:pt>
                <c:pt idx="8770">
                  <c:v>-914.57123041153</c:v>
                </c:pt>
                <c:pt idx="8771">
                  <c:v>-914.57146883010898</c:v>
                </c:pt>
                <c:pt idx="8772">
                  <c:v>-914.57230329513595</c:v>
                </c:pt>
                <c:pt idx="8773">
                  <c:v>-914.57367420196601</c:v>
                </c:pt>
                <c:pt idx="8774">
                  <c:v>-914.57540273666405</c:v>
                </c:pt>
                <c:pt idx="8775">
                  <c:v>-914.57701206207298</c:v>
                </c:pt>
                <c:pt idx="8776">
                  <c:v>-914.57796573638893</c:v>
                </c:pt>
                <c:pt idx="8777">
                  <c:v>-914.57772731781006</c:v>
                </c:pt>
                <c:pt idx="8778">
                  <c:v>-914.57599878311203</c:v>
                </c:pt>
                <c:pt idx="8779">
                  <c:v>-914.57254171371505</c:v>
                </c:pt>
                <c:pt idx="8780">
                  <c:v>-914.56723690033004</c:v>
                </c:pt>
                <c:pt idx="8781">
                  <c:v>-914.56032276153599</c:v>
                </c:pt>
                <c:pt idx="8782">
                  <c:v>-914.55203771591198</c:v>
                </c:pt>
                <c:pt idx="8783">
                  <c:v>-914.542918205261</c:v>
                </c:pt>
                <c:pt idx="8784">
                  <c:v>-914.53373908996605</c:v>
                </c:pt>
                <c:pt idx="8785">
                  <c:v>-914.52497720718407</c:v>
                </c:pt>
                <c:pt idx="8786">
                  <c:v>-914.51728820800804</c:v>
                </c:pt>
                <c:pt idx="8787">
                  <c:v>-914.51073169708297</c:v>
                </c:pt>
                <c:pt idx="8788">
                  <c:v>-914.50536727905296</c:v>
                </c:pt>
                <c:pt idx="8789">
                  <c:v>-914.50101613998402</c:v>
                </c:pt>
                <c:pt idx="8790">
                  <c:v>-914.49743986129806</c:v>
                </c:pt>
                <c:pt idx="8791">
                  <c:v>-914.49440002441406</c:v>
                </c:pt>
                <c:pt idx="8792">
                  <c:v>-914.49153900146507</c:v>
                </c:pt>
                <c:pt idx="8793">
                  <c:v>-914.48861837387108</c:v>
                </c:pt>
                <c:pt idx="8794">
                  <c:v>-914.48563814163208</c:v>
                </c:pt>
                <c:pt idx="8795">
                  <c:v>-914.48253870010399</c:v>
                </c:pt>
                <c:pt idx="8796">
                  <c:v>-914.479677677155</c:v>
                </c:pt>
                <c:pt idx="8797">
                  <c:v>-914.47717428207397</c:v>
                </c:pt>
                <c:pt idx="8798">
                  <c:v>-914.47526693344093</c:v>
                </c:pt>
                <c:pt idx="8799">
                  <c:v>-914.47389602661201</c:v>
                </c:pt>
                <c:pt idx="8800">
                  <c:v>-914.47306156158493</c:v>
                </c:pt>
                <c:pt idx="8801">
                  <c:v>-914.47270393371605</c:v>
                </c:pt>
                <c:pt idx="8802">
                  <c:v>-914.47264432907104</c:v>
                </c:pt>
                <c:pt idx="8803">
                  <c:v>-914.47258472442604</c:v>
                </c:pt>
                <c:pt idx="8804">
                  <c:v>-914.47228670120307</c:v>
                </c:pt>
                <c:pt idx="8805">
                  <c:v>-914.47139263153099</c:v>
                </c:pt>
                <c:pt idx="8806">
                  <c:v>-914.46954488754295</c:v>
                </c:pt>
                <c:pt idx="8807">
                  <c:v>-914.46674346923805</c:v>
                </c:pt>
                <c:pt idx="8808">
                  <c:v>-914.46280956268299</c:v>
                </c:pt>
                <c:pt idx="8809">
                  <c:v>-914.45786237716698</c:v>
                </c:pt>
                <c:pt idx="8810">
                  <c:v>-914.45196151733398</c:v>
                </c:pt>
                <c:pt idx="8811">
                  <c:v>-914.44540500640892</c:v>
                </c:pt>
                <c:pt idx="8812">
                  <c:v>-914.43831205368099</c:v>
                </c:pt>
                <c:pt idx="8813">
                  <c:v>-914.43104028701805</c:v>
                </c:pt>
                <c:pt idx="8814">
                  <c:v>-914.423828125</c:v>
                </c:pt>
                <c:pt idx="8815">
                  <c:v>-914.41691398620605</c:v>
                </c:pt>
                <c:pt idx="8816">
                  <c:v>-914.41041707992599</c:v>
                </c:pt>
                <c:pt idx="8817">
                  <c:v>-914.404397010803</c:v>
                </c:pt>
                <c:pt idx="8818">
                  <c:v>-914.398913383484</c:v>
                </c:pt>
                <c:pt idx="8819">
                  <c:v>-914.39390659332298</c:v>
                </c:pt>
                <c:pt idx="8820">
                  <c:v>-914.38949584961006</c:v>
                </c:pt>
                <c:pt idx="8821">
                  <c:v>-914.38568115234398</c:v>
                </c:pt>
                <c:pt idx="8822">
                  <c:v>-914.382522106171</c:v>
                </c:pt>
                <c:pt idx="8823">
                  <c:v>-914.38007831573498</c:v>
                </c:pt>
                <c:pt idx="8824">
                  <c:v>-914.37846899032593</c:v>
                </c:pt>
                <c:pt idx="8825">
                  <c:v>-914.37751531600998</c:v>
                </c:pt>
                <c:pt idx="8826">
                  <c:v>-914.37721729278599</c:v>
                </c:pt>
                <c:pt idx="8827">
                  <c:v>-914.37739610671997</c:v>
                </c:pt>
                <c:pt idx="8828">
                  <c:v>-914.37775373458908</c:v>
                </c:pt>
                <c:pt idx="8829">
                  <c:v>-914.37805175781295</c:v>
                </c:pt>
                <c:pt idx="8830">
                  <c:v>-914.37799215316795</c:v>
                </c:pt>
                <c:pt idx="8831">
                  <c:v>-914.37727689743099</c:v>
                </c:pt>
                <c:pt idx="8832">
                  <c:v>-914.37596559524604</c:v>
                </c:pt>
                <c:pt idx="8833">
                  <c:v>-914.37411785125801</c:v>
                </c:pt>
                <c:pt idx="8834">
                  <c:v>-914.37209129333496</c:v>
                </c:pt>
                <c:pt idx="8835">
                  <c:v>-914.37006473541305</c:v>
                </c:pt>
                <c:pt idx="8836">
                  <c:v>-914.368455410004</c:v>
                </c:pt>
                <c:pt idx="8837">
                  <c:v>-914.36750173568703</c:v>
                </c:pt>
                <c:pt idx="8838">
                  <c:v>-914.36738252639793</c:v>
                </c:pt>
                <c:pt idx="8839">
                  <c:v>-914.36815738678001</c:v>
                </c:pt>
                <c:pt idx="8840">
                  <c:v>-914.36970710754395</c:v>
                </c:pt>
                <c:pt idx="8841">
                  <c:v>-914.37167406082199</c:v>
                </c:pt>
                <c:pt idx="8842">
                  <c:v>-914.37358140945503</c:v>
                </c:pt>
                <c:pt idx="8843">
                  <c:v>-914.37507152557396</c:v>
                </c:pt>
                <c:pt idx="8844">
                  <c:v>-914.37578678131104</c:v>
                </c:pt>
                <c:pt idx="8845">
                  <c:v>-914.37536954879806</c:v>
                </c:pt>
                <c:pt idx="8846">
                  <c:v>-914.37364101409901</c:v>
                </c:pt>
                <c:pt idx="8847">
                  <c:v>-914.37060117721603</c:v>
                </c:pt>
                <c:pt idx="8848">
                  <c:v>-914.36642885208198</c:v>
                </c:pt>
                <c:pt idx="8849">
                  <c:v>-914.36136245727607</c:v>
                </c:pt>
                <c:pt idx="8850">
                  <c:v>-914.35558080673195</c:v>
                </c:pt>
                <c:pt idx="8851">
                  <c:v>-914.34926271438599</c:v>
                </c:pt>
                <c:pt idx="8852">
                  <c:v>-914.34258699417092</c:v>
                </c:pt>
                <c:pt idx="8853">
                  <c:v>-914.33567285537697</c:v>
                </c:pt>
                <c:pt idx="8854">
                  <c:v>-914.32857990264893</c:v>
                </c:pt>
                <c:pt idx="8855">
                  <c:v>-914.32142734527599</c:v>
                </c:pt>
                <c:pt idx="8856">
                  <c:v>-914.31421518325806</c:v>
                </c:pt>
                <c:pt idx="8857">
                  <c:v>-914.30700302124001</c:v>
                </c:pt>
                <c:pt idx="8858">
                  <c:v>-914.29996967315697</c:v>
                </c:pt>
                <c:pt idx="8859">
                  <c:v>-914.29329395294201</c:v>
                </c:pt>
                <c:pt idx="8860">
                  <c:v>-914.28745269775402</c:v>
                </c:pt>
                <c:pt idx="8861">
                  <c:v>-914.28268432617199</c:v>
                </c:pt>
                <c:pt idx="8862">
                  <c:v>-914.27916765213001</c:v>
                </c:pt>
                <c:pt idx="8863">
                  <c:v>-914.27696228027401</c:v>
                </c:pt>
                <c:pt idx="8864">
                  <c:v>-914.27594900131203</c:v>
                </c:pt>
                <c:pt idx="8865">
                  <c:v>-914.27588939666794</c:v>
                </c:pt>
                <c:pt idx="8866">
                  <c:v>-914.27660465240501</c:v>
                </c:pt>
                <c:pt idx="8867">
                  <c:v>-914.27755832672096</c:v>
                </c:pt>
                <c:pt idx="8868">
                  <c:v>-914.27827358245895</c:v>
                </c:pt>
                <c:pt idx="8869">
                  <c:v>-914.27833318710304</c:v>
                </c:pt>
                <c:pt idx="8870">
                  <c:v>-914.27761793136597</c:v>
                </c:pt>
                <c:pt idx="8871">
                  <c:v>-914.27588939666794</c:v>
                </c:pt>
                <c:pt idx="8872">
                  <c:v>-914.27314758300804</c:v>
                </c:pt>
                <c:pt idx="8873">
                  <c:v>-914.26939249038696</c:v>
                </c:pt>
                <c:pt idx="8874">
                  <c:v>-914.26474332809494</c:v>
                </c:pt>
                <c:pt idx="8875">
                  <c:v>-914.25937891006492</c:v>
                </c:pt>
                <c:pt idx="8876">
                  <c:v>-914.25365686416603</c:v>
                </c:pt>
                <c:pt idx="8877">
                  <c:v>-914.24787521362305</c:v>
                </c:pt>
                <c:pt idx="8878">
                  <c:v>-914.24221277237007</c:v>
                </c:pt>
                <c:pt idx="8879">
                  <c:v>-914.23678874969505</c:v>
                </c:pt>
                <c:pt idx="8880">
                  <c:v>-914.23172235488892</c:v>
                </c:pt>
                <c:pt idx="8881">
                  <c:v>-914.227073192597</c:v>
                </c:pt>
                <c:pt idx="8882">
                  <c:v>-914.22290086746193</c:v>
                </c:pt>
                <c:pt idx="8883">
                  <c:v>-914.21938419342098</c:v>
                </c:pt>
                <c:pt idx="8884">
                  <c:v>-914.21628475189198</c:v>
                </c:pt>
                <c:pt idx="8885">
                  <c:v>-914.21348333358799</c:v>
                </c:pt>
                <c:pt idx="8886">
                  <c:v>-914.21080112457298</c:v>
                </c:pt>
                <c:pt idx="8887">
                  <c:v>-914.20794010162399</c:v>
                </c:pt>
                <c:pt idx="8888">
                  <c:v>-914.20478105545101</c:v>
                </c:pt>
                <c:pt idx="8889">
                  <c:v>-914.20132398605392</c:v>
                </c:pt>
                <c:pt idx="8890">
                  <c:v>-914.19750928878807</c:v>
                </c:pt>
                <c:pt idx="8891">
                  <c:v>-914.19339656829902</c:v>
                </c:pt>
                <c:pt idx="8892">
                  <c:v>-914.18892621993996</c:v>
                </c:pt>
                <c:pt idx="8893">
                  <c:v>-914.18421745300293</c:v>
                </c:pt>
                <c:pt idx="8894">
                  <c:v>-914.17944908142101</c:v>
                </c:pt>
                <c:pt idx="8895">
                  <c:v>-914.17462110519398</c:v>
                </c:pt>
                <c:pt idx="8896">
                  <c:v>-914.16997194290207</c:v>
                </c:pt>
                <c:pt idx="8897">
                  <c:v>-914.16550159454403</c:v>
                </c:pt>
                <c:pt idx="8898">
                  <c:v>-914.16121006012008</c:v>
                </c:pt>
                <c:pt idx="8899">
                  <c:v>-914.15709733963001</c:v>
                </c:pt>
                <c:pt idx="8900">
                  <c:v>-914.15304422378608</c:v>
                </c:pt>
                <c:pt idx="8901">
                  <c:v>-914.14887189865101</c:v>
                </c:pt>
                <c:pt idx="8902">
                  <c:v>-914.14452075958297</c:v>
                </c:pt>
                <c:pt idx="8903">
                  <c:v>-914.13981199264504</c:v>
                </c:pt>
                <c:pt idx="8904">
                  <c:v>-914.13456678390503</c:v>
                </c:pt>
                <c:pt idx="8905">
                  <c:v>-914.12866592407204</c:v>
                </c:pt>
                <c:pt idx="8906">
                  <c:v>-914.12199020385799</c:v>
                </c:pt>
                <c:pt idx="8907">
                  <c:v>-914.11442041397095</c:v>
                </c:pt>
                <c:pt idx="8908">
                  <c:v>-914.10601615905807</c:v>
                </c:pt>
                <c:pt idx="8909">
                  <c:v>-914.096777439118</c:v>
                </c:pt>
                <c:pt idx="8910">
                  <c:v>-914.08700227737404</c:v>
                </c:pt>
                <c:pt idx="8911">
                  <c:v>-914.076988697052</c:v>
                </c:pt>
                <c:pt idx="8912">
                  <c:v>-914.06715393066406</c:v>
                </c:pt>
                <c:pt idx="8913">
                  <c:v>-914.05785560607899</c:v>
                </c:pt>
                <c:pt idx="8914">
                  <c:v>-914.049510955811</c:v>
                </c:pt>
                <c:pt idx="8915">
                  <c:v>-914.04235839843795</c:v>
                </c:pt>
                <c:pt idx="8916">
                  <c:v>-914.03675556182907</c:v>
                </c:pt>
                <c:pt idx="8917">
                  <c:v>-914.032702445984</c:v>
                </c:pt>
                <c:pt idx="8918">
                  <c:v>-914.030199050904</c:v>
                </c:pt>
                <c:pt idx="8919">
                  <c:v>-914.02906656265304</c:v>
                </c:pt>
                <c:pt idx="8920">
                  <c:v>-914.02888774871803</c:v>
                </c:pt>
                <c:pt idx="8921">
                  <c:v>-914.02930498123192</c:v>
                </c:pt>
                <c:pt idx="8922">
                  <c:v>-914.02966260910102</c:v>
                </c:pt>
                <c:pt idx="8923">
                  <c:v>-914.02942419052101</c:v>
                </c:pt>
                <c:pt idx="8924">
                  <c:v>-914.02799367904697</c:v>
                </c:pt>
                <c:pt idx="8925">
                  <c:v>-914.02495384216297</c:v>
                </c:pt>
                <c:pt idx="8926">
                  <c:v>-914.02006626129196</c:v>
                </c:pt>
                <c:pt idx="8927">
                  <c:v>-914.013330936432</c:v>
                </c:pt>
                <c:pt idx="8928">
                  <c:v>-914.00486707687401</c:v>
                </c:pt>
                <c:pt idx="8929">
                  <c:v>-913.99503231048607</c:v>
                </c:pt>
                <c:pt idx="8930">
                  <c:v>-913.98424386978195</c:v>
                </c:pt>
                <c:pt idx="8931">
                  <c:v>-913.97309780120895</c:v>
                </c:pt>
                <c:pt idx="8932">
                  <c:v>-913.96230936050392</c:v>
                </c:pt>
                <c:pt idx="8933">
                  <c:v>-913.95253419876099</c:v>
                </c:pt>
                <c:pt idx="8934">
                  <c:v>-913.94436836242699</c:v>
                </c:pt>
                <c:pt idx="8935">
                  <c:v>-913.93805027008102</c:v>
                </c:pt>
                <c:pt idx="8936">
                  <c:v>-913.93357992172298</c:v>
                </c:pt>
                <c:pt idx="8937">
                  <c:v>-913.93065929412899</c:v>
                </c:pt>
                <c:pt idx="8938">
                  <c:v>-913.92893075942993</c:v>
                </c:pt>
                <c:pt idx="8939">
                  <c:v>-913.92797708511398</c:v>
                </c:pt>
                <c:pt idx="8940">
                  <c:v>-913.92720222473201</c:v>
                </c:pt>
                <c:pt idx="8941">
                  <c:v>-913.92624855041504</c:v>
                </c:pt>
                <c:pt idx="8942">
                  <c:v>-913.92469882965099</c:v>
                </c:pt>
                <c:pt idx="8943">
                  <c:v>-913.92231464385998</c:v>
                </c:pt>
                <c:pt idx="8944">
                  <c:v>-913.91903638839699</c:v>
                </c:pt>
                <c:pt idx="8945">
                  <c:v>-913.91468524932907</c:v>
                </c:pt>
                <c:pt idx="8946">
                  <c:v>-913.90938043594406</c:v>
                </c:pt>
                <c:pt idx="8947">
                  <c:v>-913.90312194824196</c:v>
                </c:pt>
                <c:pt idx="8948">
                  <c:v>-913.89614820480392</c:v>
                </c:pt>
                <c:pt idx="8949">
                  <c:v>-913.88857841491699</c:v>
                </c:pt>
                <c:pt idx="8950">
                  <c:v>-913.88065099716198</c:v>
                </c:pt>
                <c:pt idx="8951">
                  <c:v>-913.87248516082798</c:v>
                </c:pt>
                <c:pt idx="8952">
                  <c:v>-913.86408090591499</c:v>
                </c:pt>
                <c:pt idx="8953">
                  <c:v>-913.85567665100098</c:v>
                </c:pt>
                <c:pt idx="8954">
                  <c:v>-913.84745121002197</c:v>
                </c:pt>
                <c:pt idx="8955">
                  <c:v>-913.83982181549095</c:v>
                </c:pt>
                <c:pt idx="8956">
                  <c:v>-913.83302688598701</c:v>
                </c:pt>
                <c:pt idx="8957">
                  <c:v>-913.82706642150902</c:v>
                </c:pt>
                <c:pt idx="8958">
                  <c:v>-913.82188081741401</c:v>
                </c:pt>
                <c:pt idx="8959">
                  <c:v>-913.81735086441108</c:v>
                </c:pt>
                <c:pt idx="8960">
                  <c:v>-913.81335735321102</c:v>
                </c:pt>
                <c:pt idx="8961">
                  <c:v>-913.80978107452393</c:v>
                </c:pt>
                <c:pt idx="8962">
                  <c:v>-913.80662202835106</c:v>
                </c:pt>
                <c:pt idx="8963">
                  <c:v>-913.80382061004707</c:v>
                </c:pt>
                <c:pt idx="8964">
                  <c:v>-913.80113840103195</c:v>
                </c:pt>
                <c:pt idx="8965">
                  <c:v>-913.79845619201706</c:v>
                </c:pt>
                <c:pt idx="8966">
                  <c:v>-913.79565477371193</c:v>
                </c:pt>
                <c:pt idx="8967">
                  <c:v>-913.79249572753906</c:v>
                </c:pt>
                <c:pt idx="8968">
                  <c:v>-913.78903865814198</c:v>
                </c:pt>
                <c:pt idx="8969">
                  <c:v>-913.78504514694202</c:v>
                </c:pt>
                <c:pt idx="8970">
                  <c:v>-913.780336380005</c:v>
                </c:pt>
                <c:pt idx="8971">
                  <c:v>-913.77455472946201</c:v>
                </c:pt>
                <c:pt idx="8972">
                  <c:v>-913.76764059066795</c:v>
                </c:pt>
                <c:pt idx="8973">
                  <c:v>-913.75947475433395</c:v>
                </c:pt>
                <c:pt idx="8974">
                  <c:v>-913.75035524368298</c:v>
                </c:pt>
                <c:pt idx="8975">
                  <c:v>-913.74069929122902</c:v>
                </c:pt>
                <c:pt idx="8976">
                  <c:v>-913.73092412948608</c:v>
                </c:pt>
                <c:pt idx="8977">
                  <c:v>-913.72150659561203</c:v>
                </c:pt>
                <c:pt idx="8978">
                  <c:v>-913.71292352676392</c:v>
                </c:pt>
                <c:pt idx="8979">
                  <c:v>-913.70553255081199</c:v>
                </c:pt>
                <c:pt idx="8980">
                  <c:v>-913.69975090026901</c:v>
                </c:pt>
                <c:pt idx="8981">
                  <c:v>-913.69569778442406</c:v>
                </c:pt>
                <c:pt idx="8982">
                  <c:v>-913.69337320327804</c:v>
                </c:pt>
                <c:pt idx="8983">
                  <c:v>-913.69253873825096</c:v>
                </c:pt>
                <c:pt idx="8984">
                  <c:v>-913.69271755218506</c:v>
                </c:pt>
                <c:pt idx="8985">
                  <c:v>-913.69343280792305</c:v>
                </c:pt>
                <c:pt idx="8986">
                  <c:v>-913.69408845901501</c:v>
                </c:pt>
                <c:pt idx="8987">
                  <c:v>-913.694386482239</c:v>
                </c:pt>
                <c:pt idx="8988">
                  <c:v>-913.69402885437</c:v>
                </c:pt>
                <c:pt idx="8989">
                  <c:v>-913.69265794754006</c:v>
                </c:pt>
                <c:pt idx="8990">
                  <c:v>-913.69021415710495</c:v>
                </c:pt>
                <c:pt idx="8991">
                  <c:v>-913.68657827377297</c:v>
                </c:pt>
                <c:pt idx="8992">
                  <c:v>-913.68175029754707</c:v>
                </c:pt>
                <c:pt idx="8993">
                  <c:v>-913.67578983306908</c:v>
                </c:pt>
                <c:pt idx="8994">
                  <c:v>-913.66887569427502</c:v>
                </c:pt>
                <c:pt idx="8995">
                  <c:v>-913.66118669509899</c:v>
                </c:pt>
                <c:pt idx="8996">
                  <c:v>-913.65302085876499</c:v>
                </c:pt>
                <c:pt idx="8997">
                  <c:v>-913.64449739456199</c:v>
                </c:pt>
                <c:pt idx="8998">
                  <c:v>-913.63573551178001</c:v>
                </c:pt>
                <c:pt idx="8999">
                  <c:v>-913.62661600112892</c:v>
                </c:pt>
                <c:pt idx="9000">
                  <c:v>-913.61725807189998</c:v>
                </c:pt>
                <c:pt idx="9001">
                  <c:v>-913.60778093338001</c:v>
                </c:pt>
                <c:pt idx="9002">
                  <c:v>-913.59830379486107</c:v>
                </c:pt>
                <c:pt idx="9003">
                  <c:v>-913.58894586563099</c:v>
                </c:pt>
                <c:pt idx="9004">
                  <c:v>-913.57976675033592</c:v>
                </c:pt>
                <c:pt idx="9005">
                  <c:v>-913.57088565826393</c:v>
                </c:pt>
                <c:pt idx="9006">
                  <c:v>-913.56230258941696</c:v>
                </c:pt>
                <c:pt idx="9007">
                  <c:v>-913.55419635772705</c:v>
                </c:pt>
                <c:pt idx="9008">
                  <c:v>-913.54656696319603</c:v>
                </c:pt>
                <c:pt idx="9009">
                  <c:v>-913.53935480117798</c:v>
                </c:pt>
                <c:pt idx="9010">
                  <c:v>-913.53250026702904</c:v>
                </c:pt>
                <c:pt idx="9011">
                  <c:v>-913.52594375610397</c:v>
                </c:pt>
                <c:pt idx="9012">
                  <c:v>-913.51962566375801</c:v>
                </c:pt>
                <c:pt idx="9013">
                  <c:v>-913.51342678070102</c:v>
                </c:pt>
                <c:pt idx="9014">
                  <c:v>-913.50710868835495</c:v>
                </c:pt>
                <c:pt idx="9015">
                  <c:v>-913.50073099136398</c:v>
                </c:pt>
                <c:pt idx="9016">
                  <c:v>-913.49405527114902</c:v>
                </c:pt>
                <c:pt idx="9017">
                  <c:v>-913.48720073699997</c:v>
                </c:pt>
                <c:pt idx="9018">
                  <c:v>-913.48010778427101</c:v>
                </c:pt>
                <c:pt idx="9019">
                  <c:v>-913.472657203675</c:v>
                </c:pt>
                <c:pt idx="9020">
                  <c:v>-913.46467018127498</c:v>
                </c:pt>
                <c:pt idx="9021">
                  <c:v>-913.45614671707199</c:v>
                </c:pt>
                <c:pt idx="9022">
                  <c:v>-913.447206020355</c:v>
                </c:pt>
                <c:pt idx="9023">
                  <c:v>-913.43802690506004</c:v>
                </c:pt>
                <c:pt idx="9024">
                  <c:v>-913.42902660369896</c:v>
                </c:pt>
                <c:pt idx="9025">
                  <c:v>-913.42044353485107</c:v>
                </c:pt>
                <c:pt idx="9026">
                  <c:v>-913.41233730316208</c:v>
                </c:pt>
                <c:pt idx="9027">
                  <c:v>-913.40494632720993</c:v>
                </c:pt>
                <c:pt idx="9028">
                  <c:v>-913.39815139770508</c:v>
                </c:pt>
                <c:pt idx="9029">
                  <c:v>-913.39195251464901</c:v>
                </c:pt>
                <c:pt idx="9030">
                  <c:v>-913.38605165481601</c:v>
                </c:pt>
                <c:pt idx="9031">
                  <c:v>-913.38021039962803</c:v>
                </c:pt>
                <c:pt idx="9032">
                  <c:v>-913.37419033050605</c:v>
                </c:pt>
                <c:pt idx="9033">
                  <c:v>-913.36781263351497</c:v>
                </c:pt>
                <c:pt idx="9034">
                  <c:v>-913.36119651794502</c:v>
                </c:pt>
                <c:pt idx="9035">
                  <c:v>-913.35428237915107</c:v>
                </c:pt>
                <c:pt idx="9036">
                  <c:v>-913.34730863571201</c:v>
                </c:pt>
                <c:pt idx="9037">
                  <c:v>-913.34039449691795</c:v>
                </c:pt>
                <c:pt idx="9038">
                  <c:v>-913.33371877670299</c:v>
                </c:pt>
                <c:pt idx="9039">
                  <c:v>-913.32734107971203</c:v>
                </c:pt>
                <c:pt idx="9040">
                  <c:v>-913.32138061523506</c:v>
                </c:pt>
                <c:pt idx="9041">
                  <c:v>-913.31583738327004</c:v>
                </c:pt>
                <c:pt idx="9042">
                  <c:v>-913.31059217453003</c:v>
                </c:pt>
                <c:pt idx="9043">
                  <c:v>-913.305823802948</c:v>
                </c:pt>
                <c:pt idx="9044">
                  <c:v>-913.30159187316895</c:v>
                </c:pt>
                <c:pt idx="9045">
                  <c:v>-913.29813480377197</c:v>
                </c:pt>
                <c:pt idx="9046">
                  <c:v>-913.29533338546798</c:v>
                </c:pt>
                <c:pt idx="9047">
                  <c:v>-913.29324722290107</c:v>
                </c:pt>
                <c:pt idx="9048">
                  <c:v>-913.29163789749202</c:v>
                </c:pt>
                <c:pt idx="9049">
                  <c:v>-913.29032659530708</c:v>
                </c:pt>
                <c:pt idx="9050">
                  <c:v>-913.28889608383201</c:v>
                </c:pt>
                <c:pt idx="9051">
                  <c:v>-913.28704833984398</c:v>
                </c:pt>
                <c:pt idx="9052">
                  <c:v>-913.28442573547397</c:v>
                </c:pt>
                <c:pt idx="9053">
                  <c:v>-913.280909061432</c:v>
                </c:pt>
                <c:pt idx="9054">
                  <c:v>-913.27649831771896</c:v>
                </c:pt>
                <c:pt idx="9055">
                  <c:v>-913.27161073684692</c:v>
                </c:pt>
                <c:pt idx="9056">
                  <c:v>-913.26660394668602</c:v>
                </c:pt>
                <c:pt idx="9057">
                  <c:v>-913.26207399368298</c:v>
                </c:pt>
                <c:pt idx="9058">
                  <c:v>-913.25825929641701</c:v>
                </c:pt>
                <c:pt idx="9059">
                  <c:v>-913.25539827346802</c:v>
                </c:pt>
                <c:pt idx="9060">
                  <c:v>-913.25325250625599</c:v>
                </c:pt>
                <c:pt idx="9061">
                  <c:v>-913.25170278549194</c:v>
                </c:pt>
                <c:pt idx="9062">
                  <c:v>-913.250391483307</c:v>
                </c:pt>
                <c:pt idx="9063">
                  <c:v>-913.24884176254295</c:v>
                </c:pt>
                <c:pt idx="9064">
                  <c:v>-913.24657678604103</c:v>
                </c:pt>
                <c:pt idx="9065">
                  <c:v>-913.24323892593407</c:v>
                </c:pt>
                <c:pt idx="9066">
                  <c:v>-913.23864936828602</c:v>
                </c:pt>
                <c:pt idx="9067">
                  <c:v>-913.23286771774292</c:v>
                </c:pt>
                <c:pt idx="9068">
                  <c:v>-913.22619199752808</c:v>
                </c:pt>
                <c:pt idx="9069">
                  <c:v>-913.21897983551003</c:v>
                </c:pt>
                <c:pt idx="9070">
                  <c:v>-913.21164846420299</c:v>
                </c:pt>
                <c:pt idx="9071">
                  <c:v>-913.20449590683006</c:v>
                </c:pt>
                <c:pt idx="9072">
                  <c:v>-913.19782018661499</c:v>
                </c:pt>
                <c:pt idx="9073">
                  <c:v>-913.191919326782</c:v>
                </c:pt>
                <c:pt idx="9074">
                  <c:v>-913.186852931977</c:v>
                </c:pt>
                <c:pt idx="9075">
                  <c:v>-913.18268060684204</c:v>
                </c:pt>
                <c:pt idx="9076">
                  <c:v>-913.17934274673507</c:v>
                </c:pt>
                <c:pt idx="9077">
                  <c:v>-913.17672014236496</c:v>
                </c:pt>
                <c:pt idx="9078">
                  <c:v>-913.17451477050804</c:v>
                </c:pt>
                <c:pt idx="9079">
                  <c:v>-913.17254781723</c:v>
                </c:pt>
                <c:pt idx="9080">
                  <c:v>-913.17034244537399</c:v>
                </c:pt>
                <c:pt idx="9081">
                  <c:v>-913.167481422425</c:v>
                </c:pt>
                <c:pt idx="9082">
                  <c:v>-913.16378593444801</c:v>
                </c:pt>
                <c:pt idx="9083">
                  <c:v>-913.15901756286598</c:v>
                </c:pt>
                <c:pt idx="9084">
                  <c:v>-913.153295516968</c:v>
                </c:pt>
                <c:pt idx="9085">
                  <c:v>-913.14679861068703</c:v>
                </c:pt>
                <c:pt idx="9086">
                  <c:v>-913.13988447189399</c:v>
                </c:pt>
                <c:pt idx="9087">
                  <c:v>-913.13297033310005</c:v>
                </c:pt>
                <c:pt idx="9088">
                  <c:v>-913.12641382217407</c:v>
                </c:pt>
                <c:pt idx="9089">
                  <c:v>-913.12075138092098</c:v>
                </c:pt>
                <c:pt idx="9090">
                  <c:v>-913.11640024185203</c:v>
                </c:pt>
                <c:pt idx="9091">
                  <c:v>-913.11353921890304</c:v>
                </c:pt>
                <c:pt idx="9092">
                  <c:v>-913.11210870742798</c:v>
                </c:pt>
                <c:pt idx="9093">
                  <c:v>-913.11181068420399</c:v>
                </c:pt>
                <c:pt idx="9094">
                  <c:v>-913.11228752136299</c:v>
                </c:pt>
                <c:pt idx="9095">
                  <c:v>-913.11324119567894</c:v>
                </c:pt>
                <c:pt idx="9096">
                  <c:v>-913.11431407928501</c:v>
                </c:pt>
                <c:pt idx="9097">
                  <c:v>-913.11526775360107</c:v>
                </c:pt>
                <c:pt idx="9098">
                  <c:v>-913.11586380004906</c:v>
                </c:pt>
                <c:pt idx="9099">
                  <c:v>-913.11598300933906</c:v>
                </c:pt>
                <c:pt idx="9100">
                  <c:v>-913.11592340469406</c:v>
                </c:pt>
                <c:pt idx="9101">
                  <c:v>-913.11574459075905</c:v>
                </c:pt>
                <c:pt idx="9102">
                  <c:v>-913.11586380004906</c:v>
                </c:pt>
                <c:pt idx="9103">
                  <c:v>-913.11622142791794</c:v>
                </c:pt>
                <c:pt idx="9104">
                  <c:v>-913.11687707901001</c:v>
                </c:pt>
                <c:pt idx="9105">
                  <c:v>-913.11794996261597</c:v>
                </c:pt>
                <c:pt idx="9106">
                  <c:v>-913.11944007873603</c:v>
                </c:pt>
                <c:pt idx="9107">
                  <c:v>-913.12134742736794</c:v>
                </c:pt>
                <c:pt idx="9108">
                  <c:v>-913.12355279922508</c:v>
                </c:pt>
                <c:pt idx="9109">
                  <c:v>-913.12563896179199</c:v>
                </c:pt>
                <c:pt idx="9110">
                  <c:v>-913.12736749649093</c:v>
                </c:pt>
                <c:pt idx="9111">
                  <c:v>-913.12849998474098</c:v>
                </c:pt>
                <c:pt idx="9112">
                  <c:v>-913.12897682189998</c:v>
                </c:pt>
                <c:pt idx="9113">
                  <c:v>-913.12891721725498</c:v>
                </c:pt>
                <c:pt idx="9114">
                  <c:v>-913.128380775452</c:v>
                </c:pt>
                <c:pt idx="9115">
                  <c:v>-913.12736749649093</c:v>
                </c:pt>
                <c:pt idx="9116">
                  <c:v>-913.12587738037098</c:v>
                </c:pt>
                <c:pt idx="9117">
                  <c:v>-913.12408924102806</c:v>
                </c:pt>
                <c:pt idx="9118">
                  <c:v>-913.12224149704002</c:v>
                </c:pt>
                <c:pt idx="9119">
                  <c:v>-913.12069177627598</c:v>
                </c:pt>
                <c:pt idx="9120">
                  <c:v>-913.11955928802502</c:v>
                </c:pt>
                <c:pt idx="9121">
                  <c:v>-913.11884403228805</c:v>
                </c:pt>
                <c:pt idx="9122">
                  <c:v>-913.11818838119507</c:v>
                </c:pt>
                <c:pt idx="9123">
                  <c:v>-913.11735391616799</c:v>
                </c:pt>
                <c:pt idx="9124">
                  <c:v>-913.11610221862793</c:v>
                </c:pt>
                <c:pt idx="9125">
                  <c:v>-913.11407566070602</c:v>
                </c:pt>
                <c:pt idx="9126">
                  <c:v>-913.11127424240101</c:v>
                </c:pt>
                <c:pt idx="9127">
                  <c:v>-913.10745954513595</c:v>
                </c:pt>
                <c:pt idx="9128">
                  <c:v>-913.10269117355392</c:v>
                </c:pt>
                <c:pt idx="9129">
                  <c:v>-913.09714794159004</c:v>
                </c:pt>
                <c:pt idx="9130">
                  <c:v>-913.09124708175705</c:v>
                </c:pt>
                <c:pt idx="9131">
                  <c:v>-913.08558464050293</c:v>
                </c:pt>
                <c:pt idx="9132">
                  <c:v>-913.08081626892101</c:v>
                </c:pt>
                <c:pt idx="9133">
                  <c:v>-913.07747840881393</c:v>
                </c:pt>
                <c:pt idx="9134">
                  <c:v>-913.07580947875999</c:v>
                </c:pt>
                <c:pt idx="9135">
                  <c:v>-913.07598829269398</c:v>
                </c:pt>
                <c:pt idx="9136">
                  <c:v>-913.07771682739303</c:v>
                </c:pt>
                <c:pt idx="9137">
                  <c:v>-913.08051824569702</c:v>
                </c:pt>
                <c:pt idx="9138">
                  <c:v>-913.08379650116001</c:v>
                </c:pt>
                <c:pt idx="9139">
                  <c:v>-913.086717128754</c:v>
                </c:pt>
                <c:pt idx="9140">
                  <c:v>-913.08868408203102</c:v>
                </c:pt>
                <c:pt idx="9141">
                  <c:v>-913.08933973312401</c:v>
                </c:pt>
                <c:pt idx="9142">
                  <c:v>-913.08832645416305</c:v>
                </c:pt>
                <c:pt idx="9143">
                  <c:v>-913.08564424514793</c:v>
                </c:pt>
                <c:pt idx="9144">
                  <c:v>-913.08129310607899</c:v>
                </c:pt>
                <c:pt idx="9145">
                  <c:v>-913.075869083405</c:v>
                </c:pt>
                <c:pt idx="9146">
                  <c:v>-913.07008743286201</c:v>
                </c:pt>
                <c:pt idx="9147">
                  <c:v>-913.06460380554199</c:v>
                </c:pt>
                <c:pt idx="9148">
                  <c:v>-913.06025266647407</c:v>
                </c:pt>
                <c:pt idx="9149">
                  <c:v>-913.05727243423507</c:v>
                </c:pt>
                <c:pt idx="9150">
                  <c:v>-913.05572271347103</c:v>
                </c:pt>
                <c:pt idx="9151">
                  <c:v>-913.05548429489204</c:v>
                </c:pt>
                <c:pt idx="9152">
                  <c:v>-913.05643796920799</c:v>
                </c:pt>
                <c:pt idx="9153">
                  <c:v>-913.05822610855103</c:v>
                </c:pt>
                <c:pt idx="9154">
                  <c:v>-913.06049108505294</c:v>
                </c:pt>
                <c:pt idx="9155">
                  <c:v>-913.06257724762008</c:v>
                </c:pt>
                <c:pt idx="9156">
                  <c:v>-913.06388854980491</c:v>
                </c:pt>
                <c:pt idx="9157">
                  <c:v>-913.06382894516003</c:v>
                </c:pt>
                <c:pt idx="9158">
                  <c:v>-913.06216001510597</c:v>
                </c:pt>
                <c:pt idx="9159">
                  <c:v>-913.05906057357799</c:v>
                </c:pt>
                <c:pt idx="9160">
                  <c:v>-913.05482864379906</c:v>
                </c:pt>
                <c:pt idx="9161">
                  <c:v>-913.04994106292702</c:v>
                </c:pt>
                <c:pt idx="9162">
                  <c:v>-913.04475545883201</c:v>
                </c:pt>
                <c:pt idx="9163">
                  <c:v>-913.03986787795998</c:v>
                </c:pt>
                <c:pt idx="9164">
                  <c:v>-913.03593397140503</c:v>
                </c:pt>
                <c:pt idx="9165">
                  <c:v>-913.03360939025902</c:v>
                </c:pt>
                <c:pt idx="9166">
                  <c:v>-913.03360939025902</c:v>
                </c:pt>
                <c:pt idx="9167">
                  <c:v>-913.03623199462902</c:v>
                </c:pt>
                <c:pt idx="9168">
                  <c:v>-913.04147720336903</c:v>
                </c:pt>
                <c:pt idx="9169">
                  <c:v>-913.04880857467697</c:v>
                </c:pt>
                <c:pt idx="9170">
                  <c:v>-913.05774927139305</c:v>
                </c:pt>
                <c:pt idx="9171">
                  <c:v>-913.06752443313599</c:v>
                </c:pt>
                <c:pt idx="9172">
                  <c:v>-913.07747840881393</c:v>
                </c:pt>
                <c:pt idx="9173">
                  <c:v>-913.08677673339901</c:v>
                </c:pt>
                <c:pt idx="9174">
                  <c:v>-913.09476375579902</c:v>
                </c:pt>
                <c:pt idx="9175">
                  <c:v>-913.100783824921</c:v>
                </c:pt>
                <c:pt idx="9176">
                  <c:v>-913.10465812683105</c:v>
                </c:pt>
                <c:pt idx="9177">
                  <c:v>-913.10638666153</c:v>
                </c:pt>
                <c:pt idx="9178">
                  <c:v>-913.10638666153</c:v>
                </c:pt>
                <c:pt idx="9179">
                  <c:v>-913.10507535934494</c:v>
                </c:pt>
                <c:pt idx="9180">
                  <c:v>-913.10292959213302</c:v>
                </c:pt>
                <c:pt idx="9181">
                  <c:v>-913.100426197052</c:v>
                </c:pt>
                <c:pt idx="9182">
                  <c:v>-913.09810161590599</c:v>
                </c:pt>
                <c:pt idx="9183">
                  <c:v>-913.09625387191795</c:v>
                </c:pt>
                <c:pt idx="9184">
                  <c:v>-913.095240592957</c:v>
                </c:pt>
                <c:pt idx="9185">
                  <c:v>-913.095300197602</c:v>
                </c:pt>
                <c:pt idx="9186">
                  <c:v>-913.09625387191795</c:v>
                </c:pt>
                <c:pt idx="9187">
                  <c:v>-913.09804201126099</c:v>
                </c:pt>
                <c:pt idx="9188">
                  <c:v>-913.100485801697</c:v>
                </c:pt>
                <c:pt idx="9189">
                  <c:v>-913.10322761535701</c:v>
                </c:pt>
                <c:pt idx="9190">
                  <c:v>-913.106029033661</c:v>
                </c:pt>
                <c:pt idx="9191">
                  <c:v>-913.10853242874202</c:v>
                </c:pt>
                <c:pt idx="9192">
                  <c:v>-913.11043977737404</c:v>
                </c:pt>
                <c:pt idx="9193">
                  <c:v>-913.111572265625</c:v>
                </c:pt>
                <c:pt idx="9194">
                  <c:v>-913.11204910278298</c:v>
                </c:pt>
                <c:pt idx="9195">
                  <c:v>-913.11192989349399</c:v>
                </c:pt>
                <c:pt idx="9196">
                  <c:v>-913.11151266098</c:v>
                </c:pt>
                <c:pt idx="9197">
                  <c:v>-913.11103582382202</c:v>
                </c:pt>
                <c:pt idx="9198">
                  <c:v>-913.11073780059792</c:v>
                </c:pt>
                <c:pt idx="9199">
                  <c:v>-913.11049938201904</c:v>
                </c:pt>
                <c:pt idx="9200">
                  <c:v>-913.11026096343994</c:v>
                </c:pt>
                <c:pt idx="9201">
                  <c:v>-913.10978412628197</c:v>
                </c:pt>
                <c:pt idx="9202">
                  <c:v>-913.10889005660999</c:v>
                </c:pt>
                <c:pt idx="9203">
                  <c:v>-913.10728073120094</c:v>
                </c:pt>
                <c:pt idx="9204">
                  <c:v>-913.10495615005493</c:v>
                </c:pt>
                <c:pt idx="9205">
                  <c:v>-913.10179710388206</c:v>
                </c:pt>
                <c:pt idx="9206">
                  <c:v>-913.09810161590599</c:v>
                </c:pt>
                <c:pt idx="9207">
                  <c:v>-913.09440612792991</c:v>
                </c:pt>
                <c:pt idx="9208">
                  <c:v>-913.09136629104592</c:v>
                </c:pt>
                <c:pt idx="9209">
                  <c:v>-913.08951854705799</c:v>
                </c:pt>
                <c:pt idx="9210">
                  <c:v>-913.08933973312401</c:v>
                </c:pt>
                <c:pt idx="9211">
                  <c:v>-913.09082984924294</c:v>
                </c:pt>
                <c:pt idx="9212">
                  <c:v>-913.09392929077194</c:v>
                </c:pt>
                <c:pt idx="9213">
                  <c:v>-913.09834003448498</c:v>
                </c:pt>
                <c:pt idx="9214">
                  <c:v>-913.10370445251499</c:v>
                </c:pt>
                <c:pt idx="9215">
                  <c:v>-913.10954570770298</c:v>
                </c:pt>
                <c:pt idx="9216">
                  <c:v>-913.11550617217995</c:v>
                </c:pt>
                <c:pt idx="9217">
                  <c:v>-913.12116861343407</c:v>
                </c:pt>
                <c:pt idx="9218">
                  <c:v>-913.12629461288498</c:v>
                </c:pt>
                <c:pt idx="9219">
                  <c:v>-913.13070535659801</c:v>
                </c:pt>
                <c:pt idx="9220">
                  <c:v>-913.13457965850898</c:v>
                </c:pt>
                <c:pt idx="9221">
                  <c:v>-913.13791751861595</c:v>
                </c:pt>
                <c:pt idx="9222">
                  <c:v>-913.14083814620994</c:v>
                </c:pt>
                <c:pt idx="9223">
                  <c:v>-913.14340114593506</c:v>
                </c:pt>
                <c:pt idx="9224">
                  <c:v>-913.14554691314697</c:v>
                </c:pt>
                <c:pt idx="9225">
                  <c:v>-913.14715623855602</c:v>
                </c:pt>
                <c:pt idx="9226">
                  <c:v>-913.14799070358299</c:v>
                </c:pt>
                <c:pt idx="9227">
                  <c:v>-913.14822912216198</c:v>
                </c:pt>
                <c:pt idx="9228">
                  <c:v>-913.14787149429299</c:v>
                </c:pt>
                <c:pt idx="9229">
                  <c:v>-913.14721584320102</c:v>
                </c:pt>
                <c:pt idx="9230">
                  <c:v>-913.14650058746406</c:v>
                </c:pt>
                <c:pt idx="9231">
                  <c:v>-913.14590454101608</c:v>
                </c:pt>
                <c:pt idx="9232">
                  <c:v>-913.14560651779198</c:v>
                </c:pt>
                <c:pt idx="9233">
                  <c:v>-913.14572572708198</c:v>
                </c:pt>
                <c:pt idx="9234">
                  <c:v>-913.14638137817406</c:v>
                </c:pt>
                <c:pt idx="9235">
                  <c:v>-913.14757347107002</c:v>
                </c:pt>
                <c:pt idx="9236">
                  <c:v>-913.14942121505806</c:v>
                </c:pt>
                <c:pt idx="9237">
                  <c:v>-913.15174579620407</c:v>
                </c:pt>
                <c:pt idx="9238">
                  <c:v>-913.15430879592896</c:v>
                </c:pt>
                <c:pt idx="9239">
                  <c:v>-913.15687179565498</c:v>
                </c:pt>
                <c:pt idx="9240">
                  <c:v>-913.15931558608997</c:v>
                </c:pt>
                <c:pt idx="9241">
                  <c:v>-913.16164016723701</c:v>
                </c:pt>
                <c:pt idx="9242">
                  <c:v>-913.16390514373802</c:v>
                </c:pt>
                <c:pt idx="9243">
                  <c:v>-913.16634893417404</c:v>
                </c:pt>
                <c:pt idx="9244">
                  <c:v>-913.16915035247803</c:v>
                </c:pt>
                <c:pt idx="9245">
                  <c:v>-913.17230939865101</c:v>
                </c:pt>
                <c:pt idx="9246">
                  <c:v>-913.17582607269298</c:v>
                </c:pt>
                <c:pt idx="9247">
                  <c:v>-913.17958116531395</c:v>
                </c:pt>
                <c:pt idx="9248">
                  <c:v>-913.18351507186901</c:v>
                </c:pt>
                <c:pt idx="9249">
                  <c:v>-913.18756818771408</c:v>
                </c:pt>
                <c:pt idx="9250">
                  <c:v>-913.19174051284801</c:v>
                </c:pt>
                <c:pt idx="9251">
                  <c:v>-913.19573402404808</c:v>
                </c:pt>
                <c:pt idx="9252">
                  <c:v>-913.19931030273506</c:v>
                </c:pt>
                <c:pt idx="9253">
                  <c:v>-913.20229053497292</c:v>
                </c:pt>
                <c:pt idx="9254">
                  <c:v>-913.20467472076393</c:v>
                </c:pt>
                <c:pt idx="9255">
                  <c:v>-913.20658206939697</c:v>
                </c:pt>
                <c:pt idx="9256">
                  <c:v>-913.20837020874001</c:v>
                </c:pt>
                <c:pt idx="9257">
                  <c:v>-913.21015834808395</c:v>
                </c:pt>
                <c:pt idx="9258">
                  <c:v>-913.21218490600597</c:v>
                </c:pt>
                <c:pt idx="9259">
                  <c:v>-913.214390277863</c:v>
                </c:pt>
                <c:pt idx="9260">
                  <c:v>-913.21713209152199</c:v>
                </c:pt>
                <c:pt idx="9261">
                  <c:v>-913.22046995162998</c:v>
                </c:pt>
                <c:pt idx="9262">
                  <c:v>-913.22452306747505</c:v>
                </c:pt>
                <c:pt idx="9263">
                  <c:v>-913.22935104370094</c:v>
                </c:pt>
                <c:pt idx="9264">
                  <c:v>-913.23465585708595</c:v>
                </c:pt>
                <c:pt idx="9265">
                  <c:v>-913.24025869369507</c:v>
                </c:pt>
                <c:pt idx="9266">
                  <c:v>-913.24604034423805</c:v>
                </c:pt>
                <c:pt idx="9267">
                  <c:v>-913.25206041336105</c:v>
                </c:pt>
                <c:pt idx="9268">
                  <c:v>-913.25808048248302</c:v>
                </c:pt>
                <c:pt idx="9269">
                  <c:v>-913.264100551605</c:v>
                </c:pt>
                <c:pt idx="9270">
                  <c:v>-913.269762992859</c:v>
                </c:pt>
                <c:pt idx="9271">
                  <c:v>-913.27488899231003</c:v>
                </c:pt>
                <c:pt idx="9272">
                  <c:v>-913.27929973602295</c:v>
                </c:pt>
                <c:pt idx="9273">
                  <c:v>-913.28293561935402</c:v>
                </c:pt>
                <c:pt idx="9274">
                  <c:v>-913.28561782836903</c:v>
                </c:pt>
                <c:pt idx="9275">
                  <c:v>-913.28734636306808</c:v>
                </c:pt>
                <c:pt idx="9276">
                  <c:v>-913.28800201415993</c:v>
                </c:pt>
                <c:pt idx="9277">
                  <c:v>-913.28776359558105</c:v>
                </c:pt>
                <c:pt idx="9278">
                  <c:v>-913.28680992126499</c:v>
                </c:pt>
                <c:pt idx="9279">
                  <c:v>-913.28555822372505</c:v>
                </c:pt>
                <c:pt idx="9280">
                  <c:v>-913.28436613082908</c:v>
                </c:pt>
                <c:pt idx="9281">
                  <c:v>-913.28371047973701</c:v>
                </c:pt>
                <c:pt idx="9282">
                  <c:v>-913.283889293671</c:v>
                </c:pt>
                <c:pt idx="9283">
                  <c:v>-913.28520059585594</c:v>
                </c:pt>
                <c:pt idx="9284">
                  <c:v>-913.28764438629196</c:v>
                </c:pt>
                <c:pt idx="9285">
                  <c:v>-913.29116106033302</c:v>
                </c:pt>
                <c:pt idx="9286">
                  <c:v>-913.29551219940208</c:v>
                </c:pt>
                <c:pt idx="9287">
                  <c:v>-913.300340175629</c:v>
                </c:pt>
                <c:pt idx="9288">
                  <c:v>-913.30540657043503</c:v>
                </c:pt>
                <c:pt idx="9289">
                  <c:v>-913.31035375595093</c:v>
                </c:pt>
                <c:pt idx="9290">
                  <c:v>-913.31494331359897</c:v>
                </c:pt>
                <c:pt idx="9291">
                  <c:v>-913.31887722015404</c:v>
                </c:pt>
                <c:pt idx="9292">
                  <c:v>-913.32185745239303</c:v>
                </c:pt>
                <c:pt idx="9293">
                  <c:v>-913.32388401031494</c:v>
                </c:pt>
                <c:pt idx="9294">
                  <c:v>-913.32501649856601</c:v>
                </c:pt>
                <c:pt idx="9295">
                  <c:v>-913.32567214965798</c:v>
                </c:pt>
                <c:pt idx="9296">
                  <c:v>-913.32597017288208</c:v>
                </c:pt>
                <c:pt idx="9297">
                  <c:v>-913.32644701004006</c:v>
                </c:pt>
                <c:pt idx="9298">
                  <c:v>-913.32722187042305</c:v>
                </c:pt>
                <c:pt idx="9299">
                  <c:v>-913.32865238189697</c:v>
                </c:pt>
                <c:pt idx="9300">
                  <c:v>-913.330857753754</c:v>
                </c:pt>
                <c:pt idx="9301">
                  <c:v>-913.33401679992699</c:v>
                </c:pt>
                <c:pt idx="9302">
                  <c:v>-913.33806991577194</c:v>
                </c:pt>
                <c:pt idx="9303">
                  <c:v>-913.34295749664307</c:v>
                </c:pt>
                <c:pt idx="9304">
                  <c:v>-913.34838151931808</c:v>
                </c:pt>
                <c:pt idx="9305">
                  <c:v>-913.35398435592697</c:v>
                </c:pt>
                <c:pt idx="9306">
                  <c:v>-913.35946798324608</c:v>
                </c:pt>
                <c:pt idx="9307">
                  <c:v>-913.36453437805199</c:v>
                </c:pt>
                <c:pt idx="9308">
                  <c:v>-913.36900472641003</c:v>
                </c:pt>
                <c:pt idx="9309">
                  <c:v>-913.37281942367599</c:v>
                </c:pt>
                <c:pt idx="9310">
                  <c:v>-913.37603807449398</c:v>
                </c:pt>
                <c:pt idx="9311">
                  <c:v>-913.37848186492897</c:v>
                </c:pt>
                <c:pt idx="9312">
                  <c:v>-913.38021039962803</c:v>
                </c:pt>
                <c:pt idx="9313">
                  <c:v>-913.38122367858898</c:v>
                </c:pt>
                <c:pt idx="9314">
                  <c:v>-913.38152170181297</c:v>
                </c:pt>
                <c:pt idx="9315">
                  <c:v>-913.38122367858898</c:v>
                </c:pt>
                <c:pt idx="9316">
                  <c:v>-913.38038921356201</c:v>
                </c:pt>
                <c:pt idx="9317">
                  <c:v>-913.37913751602196</c:v>
                </c:pt>
                <c:pt idx="9318">
                  <c:v>-913.37770700454701</c:v>
                </c:pt>
                <c:pt idx="9319">
                  <c:v>-913.37639570236206</c:v>
                </c:pt>
                <c:pt idx="9320">
                  <c:v>-913.37556123733498</c:v>
                </c:pt>
                <c:pt idx="9321">
                  <c:v>-913.375442028046</c:v>
                </c:pt>
                <c:pt idx="9322">
                  <c:v>-913.37621688842796</c:v>
                </c:pt>
                <c:pt idx="9323">
                  <c:v>-913.378064632416</c:v>
                </c:pt>
                <c:pt idx="9324">
                  <c:v>-913.38080644607601</c:v>
                </c:pt>
                <c:pt idx="9325">
                  <c:v>-913.38420391082798</c:v>
                </c:pt>
                <c:pt idx="9326">
                  <c:v>-913.38783979415894</c:v>
                </c:pt>
                <c:pt idx="9327">
                  <c:v>-913.39105844497703</c:v>
                </c:pt>
                <c:pt idx="9328">
                  <c:v>-913.39332342147804</c:v>
                </c:pt>
                <c:pt idx="9329">
                  <c:v>-913.39415788650501</c:v>
                </c:pt>
                <c:pt idx="9330">
                  <c:v>-913.39356184005806</c:v>
                </c:pt>
                <c:pt idx="9331">
                  <c:v>-913.39147567749001</c:v>
                </c:pt>
                <c:pt idx="9332">
                  <c:v>-913.38837623596203</c:v>
                </c:pt>
                <c:pt idx="9333">
                  <c:v>-913.38474035263107</c:v>
                </c:pt>
                <c:pt idx="9334">
                  <c:v>-913.38122367858898</c:v>
                </c:pt>
                <c:pt idx="9335">
                  <c:v>-913.37866067886398</c:v>
                </c:pt>
                <c:pt idx="9336">
                  <c:v>-913.37776660919201</c:v>
                </c:pt>
                <c:pt idx="9337">
                  <c:v>-913.37895870208808</c:v>
                </c:pt>
                <c:pt idx="9338">
                  <c:v>-913.38229656219505</c:v>
                </c:pt>
                <c:pt idx="9339">
                  <c:v>-913.38754177093506</c:v>
                </c:pt>
                <c:pt idx="9340">
                  <c:v>-913.39409828186103</c:v>
                </c:pt>
                <c:pt idx="9341">
                  <c:v>-913.40148925781295</c:v>
                </c:pt>
                <c:pt idx="9342">
                  <c:v>-913.40905904769897</c:v>
                </c:pt>
                <c:pt idx="9343">
                  <c:v>-913.41633081436203</c:v>
                </c:pt>
                <c:pt idx="9344">
                  <c:v>-913.42288732528698</c:v>
                </c:pt>
                <c:pt idx="9345">
                  <c:v>-913.42854976654098</c:v>
                </c:pt>
                <c:pt idx="9346">
                  <c:v>-913.43319892883301</c:v>
                </c:pt>
                <c:pt idx="9347">
                  <c:v>-913.43689441680908</c:v>
                </c:pt>
                <c:pt idx="9348">
                  <c:v>-913.43987464904808</c:v>
                </c:pt>
                <c:pt idx="9349">
                  <c:v>-913.44213962555</c:v>
                </c:pt>
                <c:pt idx="9350">
                  <c:v>-913.44386816024803</c:v>
                </c:pt>
                <c:pt idx="9351">
                  <c:v>-913.44494104385399</c:v>
                </c:pt>
                <c:pt idx="9352">
                  <c:v>-913.44506025314399</c:v>
                </c:pt>
                <c:pt idx="9353">
                  <c:v>-913.44410657882702</c:v>
                </c:pt>
                <c:pt idx="9354">
                  <c:v>-913.442080020905</c:v>
                </c:pt>
                <c:pt idx="9355">
                  <c:v>-913.439040184021</c:v>
                </c:pt>
                <c:pt idx="9356">
                  <c:v>-913.43522548675605</c:v>
                </c:pt>
                <c:pt idx="9357">
                  <c:v>-913.43105316162098</c:v>
                </c:pt>
                <c:pt idx="9358">
                  <c:v>-913.42682123184204</c:v>
                </c:pt>
                <c:pt idx="9359">
                  <c:v>-913.42300653457698</c:v>
                </c:pt>
                <c:pt idx="9360">
                  <c:v>-913.42002630233799</c:v>
                </c:pt>
                <c:pt idx="9361">
                  <c:v>-913.41823816299507</c:v>
                </c:pt>
                <c:pt idx="9362">
                  <c:v>-913.41782093048096</c:v>
                </c:pt>
                <c:pt idx="9363">
                  <c:v>-913.41877460479805</c:v>
                </c:pt>
                <c:pt idx="9364">
                  <c:v>-913.42068195342995</c:v>
                </c:pt>
                <c:pt idx="9365">
                  <c:v>-913.42324495315597</c:v>
                </c:pt>
                <c:pt idx="9366">
                  <c:v>-913.42616558074997</c:v>
                </c:pt>
                <c:pt idx="9367">
                  <c:v>-913.42896699905396</c:v>
                </c:pt>
                <c:pt idx="9368">
                  <c:v>-913.43123197555599</c:v>
                </c:pt>
                <c:pt idx="9369">
                  <c:v>-913.43266248703003</c:v>
                </c:pt>
                <c:pt idx="9370">
                  <c:v>-913.43296051025402</c:v>
                </c:pt>
                <c:pt idx="9371">
                  <c:v>-913.43206644058205</c:v>
                </c:pt>
                <c:pt idx="9372">
                  <c:v>-913.43027830123901</c:v>
                </c:pt>
                <c:pt idx="9373">
                  <c:v>-913.42807292938301</c:v>
                </c:pt>
                <c:pt idx="9374">
                  <c:v>-913.42586755752598</c:v>
                </c:pt>
                <c:pt idx="9375">
                  <c:v>-913.42419862747192</c:v>
                </c:pt>
                <c:pt idx="9376">
                  <c:v>-913.42348337173507</c:v>
                </c:pt>
                <c:pt idx="9377">
                  <c:v>-913.42419862747192</c:v>
                </c:pt>
                <c:pt idx="9378">
                  <c:v>-913.42652320861794</c:v>
                </c:pt>
                <c:pt idx="9379">
                  <c:v>-913.43063592910801</c:v>
                </c:pt>
                <c:pt idx="9380">
                  <c:v>-913.436179161072</c:v>
                </c:pt>
                <c:pt idx="9381">
                  <c:v>-913.44261646270797</c:v>
                </c:pt>
                <c:pt idx="9382">
                  <c:v>-913.44911336898804</c:v>
                </c:pt>
                <c:pt idx="9383">
                  <c:v>-913.45495462417603</c:v>
                </c:pt>
                <c:pt idx="9384">
                  <c:v>-913.45942497253395</c:v>
                </c:pt>
                <c:pt idx="9385">
                  <c:v>-913.46210718154907</c:v>
                </c:pt>
                <c:pt idx="9386">
                  <c:v>-913.46276283264206</c:v>
                </c:pt>
                <c:pt idx="9387">
                  <c:v>-913.461451530457</c:v>
                </c:pt>
                <c:pt idx="9388">
                  <c:v>-913.458352088928</c:v>
                </c:pt>
                <c:pt idx="9389">
                  <c:v>-913.45400094986007</c:v>
                </c:pt>
                <c:pt idx="9390">
                  <c:v>-913.44899415969894</c:v>
                </c:pt>
                <c:pt idx="9391">
                  <c:v>-913.44410657882702</c:v>
                </c:pt>
                <c:pt idx="9392">
                  <c:v>-913.43993425369308</c:v>
                </c:pt>
                <c:pt idx="9393">
                  <c:v>-913.43701362609897</c:v>
                </c:pt>
                <c:pt idx="9394">
                  <c:v>-913.43546390533493</c:v>
                </c:pt>
                <c:pt idx="9395">
                  <c:v>-913.43540430068992</c:v>
                </c:pt>
                <c:pt idx="9396">
                  <c:v>-913.43665599822998</c:v>
                </c:pt>
                <c:pt idx="9397">
                  <c:v>-913.43892097473201</c:v>
                </c:pt>
                <c:pt idx="9398">
                  <c:v>-913.44202041625999</c:v>
                </c:pt>
                <c:pt idx="9399">
                  <c:v>-913.44547748565697</c:v>
                </c:pt>
                <c:pt idx="9400">
                  <c:v>-913.44911336898804</c:v>
                </c:pt>
                <c:pt idx="9401">
                  <c:v>-913.45263004303001</c:v>
                </c:pt>
                <c:pt idx="9402">
                  <c:v>-913.455908298493</c:v>
                </c:pt>
                <c:pt idx="9403">
                  <c:v>-913.45900774002098</c:v>
                </c:pt>
                <c:pt idx="9404">
                  <c:v>-913.46192836761497</c:v>
                </c:pt>
                <c:pt idx="9405">
                  <c:v>-913.46490859985397</c:v>
                </c:pt>
                <c:pt idx="9406">
                  <c:v>-913.46812725067207</c:v>
                </c:pt>
                <c:pt idx="9407">
                  <c:v>-913.47158432006904</c:v>
                </c:pt>
                <c:pt idx="9408">
                  <c:v>-913.47533941268898</c:v>
                </c:pt>
                <c:pt idx="9409">
                  <c:v>-913.47909450531006</c:v>
                </c:pt>
                <c:pt idx="9410">
                  <c:v>-913.48278999328602</c:v>
                </c:pt>
                <c:pt idx="9411">
                  <c:v>-913.486008644104</c:v>
                </c:pt>
                <c:pt idx="9412">
                  <c:v>-913.48845243454002</c:v>
                </c:pt>
                <c:pt idx="9413">
                  <c:v>-913.48982334137008</c:v>
                </c:pt>
                <c:pt idx="9414">
                  <c:v>-913.48970413208008</c:v>
                </c:pt>
                <c:pt idx="9415">
                  <c:v>-913.48785638809204</c:v>
                </c:pt>
                <c:pt idx="9416">
                  <c:v>-913.48422050476097</c:v>
                </c:pt>
                <c:pt idx="9417">
                  <c:v>-913.47891569137596</c:v>
                </c:pt>
                <c:pt idx="9418">
                  <c:v>-913.47235918045101</c:v>
                </c:pt>
                <c:pt idx="9419">
                  <c:v>-913.46508741378807</c:v>
                </c:pt>
                <c:pt idx="9420">
                  <c:v>-913.45757722854592</c:v>
                </c:pt>
                <c:pt idx="9421">
                  <c:v>-913.45060348510799</c:v>
                </c:pt>
                <c:pt idx="9422">
                  <c:v>-913.44464302063</c:v>
                </c:pt>
                <c:pt idx="9423">
                  <c:v>-913.44023227691696</c:v>
                </c:pt>
                <c:pt idx="9424">
                  <c:v>-913.43766927719093</c:v>
                </c:pt>
                <c:pt idx="9425">
                  <c:v>-913.43701362609897</c:v>
                </c:pt>
                <c:pt idx="9426">
                  <c:v>-913.43808650970504</c:v>
                </c:pt>
                <c:pt idx="9427">
                  <c:v>-913.44035148620605</c:v>
                </c:pt>
                <c:pt idx="9428">
                  <c:v>-913.44345092773506</c:v>
                </c:pt>
                <c:pt idx="9429">
                  <c:v>-913.44672918319702</c:v>
                </c:pt>
                <c:pt idx="9430">
                  <c:v>-913.44982862472602</c:v>
                </c:pt>
                <c:pt idx="9431">
                  <c:v>-913.45245122909603</c:v>
                </c:pt>
                <c:pt idx="9432">
                  <c:v>-913.45429897308395</c:v>
                </c:pt>
                <c:pt idx="9433">
                  <c:v>-913.45537185669002</c:v>
                </c:pt>
                <c:pt idx="9434">
                  <c:v>-913.455848693848</c:v>
                </c:pt>
                <c:pt idx="9435">
                  <c:v>-913.45602750778198</c:v>
                </c:pt>
                <c:pt idx="9436">
                  <c:v>-913.45614671707199</c:v>
                </c:pt>
                <c:pt idx="9437">
                  <c:v>-913.45656394958496</c:v>
                </c:pt>
                <c:pt idx="9438">
                  <c:v>-913.45745801925705</c:v>
                </c:pt>
                <c:pt idx="9439">
                  <c:v>-913.45876932144199</c:v>
                </c:pt>
                <c:pt idx="9440">
                  <c:v>-913.46049785614002</c:v>
                </c:pt>
                <c:pt idx="9441">
                  <c:v>-913.46240520477295</c:v>
                </c:pt>
                <c:pt idx="9442">
                  <c:v>-913.46419334411598</c:v>
                </c:pt>
                <c:pt idx="9443">
                  <c:v>-913.46556425094604</c:v>
                </c:pt>
                <c:pt idx="9444">
                  <c:v>-913.46621990203903</c:v>
                </c:pt>
                <c:pt idx="9445">
                  <c:v>-913.46592187881492</c:v>
                </c:pt>
                <c:pt idx="9446">
                  <c:v>-913.46437215805099</c:v>
                </c:pt>
                <c:pt idx="9447">
                  <c:v>-913.461511135102</c:v>
                </c:pt>
                <c:pt idx="9448">
                  <c:v>-913.45727920532204</c:v>
                </c:pt>
                <c:pt idx="9449">
                  <c:v>-913.45185518264793</c:v>
                </c:pt>
                <c:pt idx="9450">
                  <c:v>-913.44553709030197</c:v>
                </c:pt>
                <c:pt idx="9451">
                  <c:v>-913.43880176544201</c:v>
                </c:pt>
                <c:pt idx="9452">
                  <c:v>-913.43200683593795</c:v>
                </c:pt>
                <c:pt idx="9453">
                  <c:v>-913.42550992965698</c:v>
                </c:pt>
                <c:pt idx="9454">
                  <c:v>-913.41954946518001</c:v>
                </c:pt>
                <c:pt idx="9455">
                  <c:v>-913.41430425643898</c:v>
                </c:pt>
                <c:pt idx="9456">
                  <c:v>-913.40977430343605</c:v>
                </c:pt>
                <c:pt idx="9457">
                  <c:v>-913.40613842010498</c:v>
                </c:pt>
                <c:pt idx="9458">
                  <c:v>-913.40327739715599</c:v>
                </c:pt>
                <c:pt idx="9459">
                  <c:v>-913.40107202529907</c:v>
                </c:pt>
                <c:pt idx="9460">
                  <c:v>-913.39904546737694</c:v>
                </c:pt>
                <c:pt idx="9461">
                  <c:v>-913.39689970016502</c:v>
                </c:pt>
                <c:pt idx="9462">
                  <c:v>-913.39421749115002</c:v>
                </c:pt>
                <c:pt idx="9463">
                  <c:v>-913.39076042175293</c:v>
                </c:pt>
                <c:pt idx="9464">
                  <c:v>-913.38658809661899</c:v>
                </c:pt>
                <c:pt idx="9465">
                  <c:v>-913.38158130645797</c:v>
                </c:pt>
                <c:pt idx="9466">
                  <c:v>-913.37585926055908</c:v>
                </c:pt>
                <c:pt idx="9467">
                  <c:v>-913.36936235427902</c:v>
                </c:pt>
                <c:pt idx="9468">
                  <c:v>-913.36215019226097</c:v>
                </c:pt>
                <c:pt idx="9469">
                  <c:v>-913.35434198379494</c:v>
                </c:pt>
                <c:pt idx="9470">
                  <c:v>-913.34635496139504</c:v>
                </c:pt>
                <c:pt idx="9471">
                  <c:v>-913.33842754364002</c:v>
                </c:pt>
                <c:pt idx="9472">
                  <c:v>-913.330738544464</c:v>
                </c:pt>
                <c:pt idx="9473">
                  <c:v>-913.32346677780197</c:v>
                </c:pt>
                <c:pt idx="9474">
                  <c:v>-913.31661224365303</c:v>
                </c:pt>
                <c:pt idx="9475">
                  <c:v>-913.31035375595093</c:v>
                </c:pt>
                <c:pt idx="9476">
                  <c:v>-913.30481052398704</c:v>
                </c:pt>
                <c:pt idx="9477">
                  <c:v>-913.300280570984</c:v>
                </c:pt>
                <c:pt idx="9478">
                  <c:v>-913.29694271087692</c:v>
                </c:pt>
                <c:pt idx="9479">
                  <c:v>-913.29485654831001</c:v>
                </c:pt>
                <c:pt idx="9480">
                  <c:v>-913.29408168792702</c:v>
                </c:pt>
                <c:pt idx="9481">
                  <c:v>-913.29432010650703</c:v>
                </c:pt>
                <c:pt idx="9482">
                  <c:v>-913.29533338546798</c:v>
                </c:pt>
                <c:pt idx="9483">
                  <c:v>-913.29688310623192</c:v>
                </c:pt>
                <c:pt idx="9484">
                  <c:v>-913.29867124557495</c:v>
                </c:pt>
                <c:pt idx="9485">
                  <c:v>-913.300340175629</c:v>
                </c:pt>
                <c:pt idx="9486">
                  <c:v>-913.30153226852394</c:v>
                </c:pt>
                <c:pt idx="9487">
                  <c:v>-913.30177068710304</c:v>
                </c:pt>
                <c:pt idx="9488">
                  <c:v>-913.30063819885299</c:v>
                </c:pt>
                <c:pt idx="9489">
                  <c:v>-913.29801559448299</c:v>
                </c:pt>
                <c:pt idx="9490">
                  <c:v>-913.29402208328293</c:v>
                </c:pt>
                <c:pt idx="9491">
                  <c:v>-913.28877687454201</c:v>
                </c:pt>
                <c:pt idx="9492">
                  <c:v>-913.28233957290695</c:v>
                </c:pt>
                <c:pt idx="9493">
                  <c:v>-913.27488899231003</c:v>
                </c:pt>
                <c:pt idx="9494">
                  <c:v>-913.26666355133102</c:v>
                </c:pt>
                <c:pt idx="9495">
                  <c:v>-913.25796127319404</c:v>
                </c:pt>
                <c:pt idx="9496">
                  <c:v>-913.24943780899093</c:v>
                </c:pt>
                <c:pt idx="9497">
                  <c:v>-913.24139118194603</c:v>
                </c:pt>
                <c:pt idx="9498">
                  <c:v>-913.23417901992798</c:v>
                </c:pt>
                <c:pt idx="9499">
                  <c:v>-913.22792053222702</c:v>
                </c:pt>
                <c:pt idx="9500">
                  <c:v>-913.22273492813099</c:v>
                </c:pt>
                <c:pt idx="9501">
                  <c:v>-913.21862220764206</c:v>
                </c:pt>
                <c:pt idx="9502">
                  <c:v>-913.21564197540306</c:v>
                </c:pt>
                <c:pt idx="9503">
                  <c:v>-913.21349620819092</c:v>
                </c:pt>
                <c:pt idx="9504">
                  <c:v>-913.21158885955799</c:v>
                </c:pt>
                <c:pt idx="9505">
                  <c:v>-913.20932388305698</c:v>
                </c:pt>
                <c:pt idx="9506">
                  <c:v>-913.206105232239</c:v>
                </c:pt>
                <c:pt idx="9507">
                  <c:v>-913.20157527923607</c:v>
                </c:pt>
                <c:pt idx="9508">
                  <c:v>-913.19543600082397</c:v>
                </c:pt>
                <c:pt idx="9509">
                  <c:v>-913.18744897842407</c:v>
                </c:pt>
                <c:pt idx="9510">
                  <c:v>-913.17755460739204</c:v>
                </c:pt>
                <c:pt idx="9511">
                  <c:v>-913.16575288772606</c:v>
                </c:pt>
                <c:pt idx="9512">
                  <c:v>-913.15240144729592</c:v>
                </c:pt>
                <c:pt idx="9513">
                  <c:v>-913.13797712326095</c:v>
                </c:pt>
                <c:pt idx="9514">
                  <c:v>-913.12313556671199</c:v>
                </c:pt>
                <c:pt idx="9515">
                  <c:v>-913.10829401016304</c:v>
                </c:pt>
                <c:pt idx="9516">
                  <c:v>-913.09381008148193</c:v>
                </c:pt>
                <c:pt idx="9517">
                  <c:v>-913.07980298995994</c:v>
                </c:pt>
                <c:pt idx="9518">
                  <c:v>-913.06633234024093</c:v>
                </c:pt>
                <c:pt idx="9519">
                  <c:v>-913.053517341614</c:v>
                </c:pt>
                <c:pt idx="9520">
                  <c:v>-913.04117918014504</c:v>
                </c:pt>
                <c:pt idx="9521">
                  <c:v>-913.02931785583496</c:v>
                </c:pt>
                <c:pt idx="9522">
                  <c:v>-913.01793336868298</c:v>
                </c:pt>
                <c:pt idx="9523">
                  <c:v>-913.00720453262397</c:v>
                </c:pt>
                <c:pt idx="9524">
                  <c:v>-912.99736976623603</c:v>
                </c:pt>
                <c:pt idx="9525">
                  <c:v>-912.98860788345405</c:v>
                </c:pt>
                <c:pt idx="9526">
                  <c:v>-912.98121690750099</c:v>
                </c:pt>
                <c:pt idx="9527">
                  <c:v>-912.97531604766903</c:v>
                </c:pt>
                <c:pt idx="9528">
                  <c:v>-912.97072649002098</c:v>
                </c:pt>
                <c:pt idx="9529">
                  <c:v>-912.96732902526901</c:v>
                </c:pt>
                <c:pt idx="9530">
                  <c:v>-912.964587211609</c:v>
                </c:pt>
                <c:pt idx="9531">
                  <c:v>-912.961964607239</c:v>
                </c:pt>
                <c:pt idx="9532">
                  <c:v>-912.958984375</c:v>
                </c:pt>
                <c:pt idx="9533">
                  <c:v>-912.95511007309005</c:v>
                </c:pt>
                <c:pt idx="9534">
                  <c:v>-912.95010328292892</c:v>
                </c:pt>
                <c:pt idx="9535">
                  <c:v>-912.94378519058205</c:v>
                </c:pt>
                <c:pt idx="9536">
                  <c:v>-912.93633460998603</c:v>
                </c:pt>
                <c:pt idx="9537">
                  <c:v>-912.92804956436203</c:v>
                </c:pt>
                <c:pt idx="9538">
                  <c:v>-912.91940689086903</c:v>
                </c:pt>
                <c:pt idx="9539">
                  <c:v>-912.91070461273193</c:v>
                </c:pt>
                <c:pt idx="9540">
                  <c:v>-912.90230035781906</c:v>
                </c:pt>
                <c:pt idx="9541">
                  <c:v>-912.89425373077393</c:v>
                </c:pt>
                <c:pt idx="9542">
                  <c:v>-912.88638591766403</c:v>
                </c:pt>
                <c:pt idx="9543">
                  <c:v>-912.878577709198</c:v>
                </c:pt>
                <c:pt idx="9544">
                  <c:v>-912.87070989608799</c:v>
                </c:pt>
                <c:pt idx="9545">
                  <c:v>-912.86260366439797</c:v>
                </c:pt>
                <c:pt idx="9546">
                  <c:v>-912.85402059555099</c:v>
                </c:pt>
                <c:pt idx="9547">
                  <c:v>-912.84490108490002</c:v>
                </c:pt>
                <c:pt idx="9548">
                  <c:v>-912.83524513244606</c:v>
                </c:pt>
                <c:pt idx="9549">
                  <c:v>-912.82535076141403</c:v>
                </c:pt>
                <c:pt idx="9550">
                  <c:v>-912.81557559967098</c:v>
                </c:pt>
                <c:pt idx="9551">
                  <c:v>-912.806396484375</c:v>
                </c:pt>
                <c:pt idx="9552">
                  <c:v>-912.798171043396</c:v>
                </c:pt>
                <c:pt idx="9553">
                  <c:v>-912.79101848602295</c:v>
                </c:pt>
                <c:pt idx="9554">
                  <c:v>-912.78499841690098</c:v>
                </c:pt>
                <c:pt idx="9555">
                  <c:v>-912.78005123138405</c:v>
                </c:pt>
                <c:pt idx="9556">
                  <c:v>-912.77587890625</c:v>
                </c:pt>
                <c:pt idx="9557">
                  <c:v>-912.77194499969505</c:v>
                </c:pt>
                <c:pt idx="9558">
                  <c:v>-912.767713069916</c:v>
                </c:pt>
                <c:pt idx="9559">
                  <c:v>-912.76270627975498</c:v>
                </c:pt>
                <c:pt idx="9560">
                  <c:v>-912.756447792053</c:v>
                </c:pt>
                <c:pt idx="9561">
                  <c:v>-912.74869918823299</c:v>
                </c:pt>
                <c:pt idx="9562">
                  <c:v>-912.73928165435802</c:v>
                </c:pt>
                <c:pt idx="9563">
                  <c:v>-912.72819519042991</c:v>
                </c:pt>
                <c:pt idx="9564">
                  <c:v>-912.71555900573799</c:v>
                </c:pt>
                <c:pt idx="9565">
                  <c:v>-912.70173072814998</c:v>
                </c:pt>
                <c:pt idx="9566">
                  <c:v>-912.687366008759</c:v>
                </c:pt>
                <c:pt idx="9567">
                  <c:v>-912.67306089401302</c:v>
                </c:pt>
                <c:pt idx="9568">
                  <c:v>-912.65929222107002</c:v>
                </c:pt>
                <c:pt idx="9569">
                  <c:v>-912.64647722244308</c:v>
                </c:pt>
                <c:pt idx="9570">
                  <c:v>-912.63491392135597</c:v>
                </c:pt>
                <c:pt idx="9571">
                  <c:v>-912.62490034103394</c:v>
                </c:pt>
                <c:pt idx="9572">
                  <c:v>-912.61649608612106</c:v>
                </c:pt>
                <c:pt idx="9573">
                  <c:v>-912.609641551972</c:v>
                </c:pt>
                <c:pt idx="9574">
                  <c:v>-912.60415792465199</c:v>
                </c:pt>
                <c:pt idx="9575">
                  <c:v>-912.59944915771507</c:v>
                </c:pt>
                <c:pt idx="9576">
                  <c:v>-912.59503841400192</c:v>
                </c:pt>
                <c:pt idx="9577">
                  <c:v>-912.59038925170898</c:v>
                </c:pt>
                <c:pt idx="9578">
                  <c:v>-912.58496522903499</c:v>
                </c:pt>
                <c:pt idx="9579">
                  <c:v>-912.57852792739902</c:v>
                </c:pt>
                <c:pt idx="9580">
                  <c:v>-912.570838928223</c:v>
                </c:pt>
                <c:pt idx="9581">
                  <c:v>-912.56207704544101</c:v>
                </c:pt>
                <c:pt idx="9582">
                  <c:v>-912.55236148834206</c:v>
                </c:pt>
                <c:pt idx="9583">
                  <c:v>-912.54216909408592</c:v>
                </c:pt>
                <c:pt idx="9584">
                  <c:v>-912.53191709518501</c:v>
                </c:pt>
                <c:pt idx="9585">
                  <c:v>-912.52208232879707</c:v>
                </c:pt>
                <c:pt idx="9586">
                  <c:v>-912.51302242279098</c:v>
                </c:pt>
                <c:pt idx="9587">
                  <c:v>-912.50485658645698</c:v>
                </c:pt>
                <c:pt idx="9588">
                  <c:v>-912.49752521514893</c:v>
                </c:pt>
                <c:pt idx="9589">
                  <c:v>-912.49084949493408</c:v>
                </c:pt>
                <c:pt idx="9590">
                  <c:v>-912.48441219329902</c:v>
                </c:pt>
                <c:pt idx="9591">
                  <c:v>-912.47791528701805</c:v>
                </c:pt>
                <c:pt idx="9592">
                  <c:v>-912.47094154357899</c:v>
                </c:pt>
                <c:pt idx="9593">
                  <c:v>-912.46325254440308</c:v>
                </c:pt>
                <c:pt idx="9594">
                  <c:v>-912.45484828948997</c:v>
                </c:pt>
                <c:pt idx="9595">
                  <c:v>-912.44602680206299</c:v>
                </c:pt>
                <c:pt idx="9596">
                  <c:v>-912.43702650070202</c:v>
                </c:pt>
                <c:pt idx="9597">
                  <c:v>-912.42826461791992</c:v>
                </c:pt>
                <c:pt idx="9598">
                  <c:v>-912.41991996765205</c:v>
                </c:pt>
                <c:pt idx="9599">
                  <c:v>-912.41205215454102</c:v>
                </c:pt>
                <c:pt idx="9600">
                  <c:v>-912.40466117858898</c:v>
                </c:pt>
                <c:pt idx="9601">
                  <c:v>-912.39744901657104</c:v>
                </c:pt>
                <c:pt idx="9602">
                  <c:v>-912.390356063843</c:v>
                </c:pt>
                <c:pt idx="9603">
                  <c:v>-912.38290548324608</c:v>
                </c:pt>
                <c:pt idx="9604">
                  <c:v>-912.37485885620094</c:v>
                </c:pt>
                <c:pt idx="9605">
                  <c:v>-912.36597776412998</c:v>
                </c:pt>
                <c:pt idx="9606">
                  <c:v>-912.35626220703102</c:v>
                </c:pt>
                <c:pt idx="9607">
                  <c:v>-912.346069812775</c:v>
                </c:pt>
                <c:pt idx="9608">
                  <c:v>-912.33563899993896</c:v>
                </c:pt>
                <c:pt idx="9609">
                  <c:v>-912.32544660568306</c:v>
                </c:pt>
                <c:pt idx="9610">
                  <c:v>-912.31567144393898</c:v>
                </c:pt>
                <c:pt idx="9611">
                  <c:v>-912.30649232864403</c:v>
                </c:pt>
                <c:pt idx="9612">
                  <c:v>-912.29784965515205</c:v>
                </c:pt>
                <c:pt idx="9613">
                  <c:v>-912.28956460952804</c:v>
                </c:pt>
                <c:pt idx="9614">
                  <c:v>-912.28139877319404</c:v>
                </c:pt>
                <c:pt idx="9615">
                  <c:v>-912.27299451828003</c:v>
                </c:pt>
                <c:pt idx="9616">
                  <c:v>-912.26393461227394</c:v>
                </c:pt>
                <c:pt idx="9617">
                  <c:v>-912.25404024124202</c:v>
                </c:pt>
                <c:pt idx="9618">
                  <c:v>-912.24349021911598</c:v>
                </c:pt>
                <c:pt idx="9619">
                  <c:v>-912.23252296447799</c:v>
                </c:pt>
                <c:pt idx="9620">
                  <c:v>-912.22149610519398</c:v>
                </c:pt>
                <c:pt idx="9621">
                  <c:v>-912.21094608306908</c:v>
                </c:pt>
                <c:pt idx="9622">
                  <c:v>-912.20134973526001</c:v>
                </c:pt>
                <c:pt idx="9623">
                  <c:v>-912.19300508499202</c:v>
                </c:pt>
                <c:pt idx="9624">
                  <c:v>-912.18597173690796</c:v>
                </c:pt>
                <c:pt idx="9625">
                  <c:v>-912.18007087707497</c:v>
                </c:pt>
                <c:pt idx="9626">
                  <c:v>-912.17476606368996</c:v>
                </c:pt>
                <c:pt idx="9627">
                  <c:v>-912.16952085494995</c:v>
                </c:pt>
                <c:pt idx="9628">
                  <c:v>-912.16361999511696</c:v>
                </c:pt>
                <c:pt idx="9629">
                  <c:v>-912.15634822845504</c:v>
                </c:pt>
                <c:pt idx="9630">
                  <c:v>-912.14716911315895</c:v>
                </c:pt>
                <c:pt idx="9631">
                  <c:v>-912.13590383529697</c:v>
                </c:pt>
                <c:pt idx="9632">
                  <c:v>-912.12273120880104</c:v>
                </c:pt>
                <c:pt idx="9633">
                  <c:v>-912.10824728012108</c:v>
                </c:pt>
                <c:pt idx="9634">
                  <c:v>-912.09316730499302</c:v>
                </c:pt>
                <c:pt idx="9635">
                  <c:v>-912.07844495773293</c:v>
                </c:pt>
                <c:pt idx="9636">
                  <c:v>-912.06473588943504</c:v>
                </c:pt>
                <c:pt idx="9637">
                  <c:v>-912.05281496047996</c:v>
                </c:pt>
                <c:pt idx="9638">
                  <c:v>-912.04309940338203</c:v>
                </c:pt>
                <c:pt idx="9639">
                  <c:v>-912.03600645065308</c:v>
                </c:pt>
                <c:pt idx="9640">
                  <c:v>-912.03159570693992</c:v>
                </c:pt>
                <c:pt idx="9641">
                  <c:v>-912.02944993972801</c:v>
                </c:pt>
                <c:pt idx="9642">
                  <c:v>-912.02909231185902</c:v>
                </c:pt>
                <c:pt idx="9643">
                  <c:v>-912.029807567597</c:v>
                </c:pt>
                <c:pt idx="9644">
                  <c:v>-912.03094005584694</c:v>
                </c:pt>
                <c:pt idx="9645">
                  <c:v>-912.03189373016403</c:v>
                </c:pt>
                <c:pt idx="9646">
                  <c:v>-912.03213214874302</c:v>
                </c:pt>
                <c:pt idx="9647">
                  <c:v>-912.03123807907104</c:v>
                </c:pt>
                <c:pt idx="9648">
                  <c:v>-912.02885389328003</c:v>
                </c:pt>
                <c:pt idx="9649">
                  <c:v>-912.02491998672508</c:v>
                </c:pt>
                <c:pt idx="9650">
                  <c:v>-912.01961517334007</c:v>
                </c:pt>
                <c:pt idx="9651">
                  <c:v>-912.01317787170399</c:v>
                </c:pt>
                <c:pt idx="9652">
                  <c:v>-912.00590610504196</c:v>
                </c:pt>
                <c:pt idx="9653">
                  <c:v>-911.99815750122093</c:v>
                </c:pt>
                <c:pt idx="9654">
                  <c:v>-911.99011087417603</c:v>
                </c:pt>
                <c:pt idx="9655">
                  <c:v>-911.98182582855202</c:v>
                </c:pt>
                <c:pt idx="9656">
                  <c:v>-911.97336196899403</c:v>
                </c:pt>
                <c:pt idx="9657">
                  <c:v>-911.96465969085693</c:v>
                </c:pt>
                <c:pt idx="9658">
                  <c:v>-911.95542097091698</c:v>
                </c:pt>
                <c:pt idx="9659">
                  <c:v>-911.94540739059494</c:v>
                </c:pt>
                <c:pt idx="9660">
                  <c:v>-911.93444013595604</c:v>
                </c:pt>
                <c:pt idx="9661">
                  <c:v>-911.92257881164596</c:v>
                </c:pt>
                <c:pt idx="9662">
                  <c:v>-911.91000223159801</c:v>
                </c:pt>
                <c:pt idx="9663">
                  <c:v>-911.89706802368198</c:v>
                </c:pt>
                <c:pt idx="9664">
                  <c:v>-911.88413381576606</c:v>
                </c:pt>
                <c:pt idx="9665">
                  <c:v>-911.87131881713901</c:v>
                </c:pt>
                <c:pt idx="9666">
                  <c:v>-911.85892105102607</c:v>
                </c:pt>
                <c:pt idx="9667">
                  <c:v>-911.84717893600498</c:v>
                </c:pt>
                <c:pt idx="9668">
                  <c:v>-911.83639049530098</c:v>
                </c:pt>
                <c:pt idx="9669">
                  <c:v>-911.82673454284702</c:v>
                </c:pt>
                <c:pt idx="9670">
                  <c:v>-911.81815147399902</c:v>
                </c:pt>
                <c:pt idx="9671">
                  <c:v>-911.810581684113</c:v>
                </c:pt>
                <c:pt idx="9672">
                  <c:v>-911.80402517318703</c:v>
                </c:pt>
                <c:pt idx="9673">
                  <c:v>-911.79854154586792</c:v>
                </c:pt>
                <c:pt idx="9674">
                  <c:v>-911.79407119750999</c:v>
                </c:pt>
                <c:pt idx="9675">
                  <c:v>-911.79079294204701</c:v>
                </c:pt>
                <c:pt idx="9676">
                  <c:v>-911.788527965546</c:v>
                </c:pt>
                <c:pt idx="9677">
                  <c:v>-911.78715705871605</c:v>
                </c:pt>
                <c:pt idx="9678">
                  <c:v>-911.78638219833397</c:v>
                </c:pt>
                <c:pt idx="9679">
                  <c:v>-911.78620338439998</c:v>
                </c:pt>
                <c:pt idx="9680">
                  <c:v>-911.78644180297897</c:v>
                </c:pt>
                <c:pt idx="9681">
                  <c:v>-911.78691864013695</c:v>
                </c:pt>
                <c:pt idx="9682">
                  <c:v>-911.78751468658493</c:v>
                </c:pt>
                <c:pt idx="9683">
                  <c:v>-911.78799152374302</c:v>
                </c:pt>
                <c:pt idx="9684">
                  <c:v>-911.78828954696701</c:v>
                </c:pt>
                <c:pt idx="9685">
                  <c:v>-911.788170337677</c:v>
                </c:pt>
                <c:pt idx="9686">
                  <c:v>-911.78733587264992</c:v>
                </c:pt>
                <c:pt idx="9687">
                  <c:v>-911.785607337952</c:v>
                </c:pt>
                <c:pt idx="9688">
                  <c:v>-911.78286552429199</c:v>
                </c:pt>
                <c:pt idx="9689">
                  <c:v>-911.77911043167092</c:v>
                </c:pt>
                <c:pt idx="9690">
                  <c:v>-911.774401664734</c:v>
                </c:pt>
                <c:pt idx="9691">
                  <c:v>-911.76897764206001</c:v>
                </c:pt>
                <c:pt idx="9692">
                  <c:v>-911.76313638687202</c:v>
                </c:pt>
                <c:pt idx="9693">
                  <c:v>-911.75729513168403</c:v>
                </c:pt>
                <c:pt idx="9694">
                  <c:v>-911.75181150436401</c:v>
                </c:pt>
                <c:pt idx="9695">
                  <c:v>-911.746864318848</c:v>
                </c:pt>
                <c:pt idx="9696">
                  <c:v>-911.74263238906906</c:v>
                </c:pt>
                <c:pt idx="9697">
                  <c:v>-911.73899650573799</c:v>
                </c:pt>
                <c:pt idx="9698">
                  <c:v>-911.73565864563</c:v>
                </c:pt>
                <c:pt idx="9699">
                  <c:v>-911.73249959945701</c:v>
                </c:pt>
                <c:pt idx="9700">
                  <c:v>-911.72916173935005</c:v>
                </c:pt>
                <c:pt idx="9701">
                  <c:v>-911.72528743743896</c:v>
                </c:pt>
                <c:pt idx="9702">
                  <c:v>-911.72063827514694</c:v>
                </c:pt>
                <c:pt idx="9703">
                  <c:v>-911.71515464782692</c:v>
                </c:pt>
                <c:pt idx="9704">
                  <c:v>-911.70883655548096</c:v>
                </c:pt>
                <c:pt idx="9705">
                  <c:v>-911.70198202133201</c:v>
                </c:pt>
                <c:pt idx="9706">
                  <c:v>-911.69500827789307</c:v>
                </c:pt>
                <c:pt idx="9707">
                  <c:v>-911.68815374374401</c:v>
                </c:pt>
                <c:pt idx="9708">
                  <c:v>-911.68171644210793</c:v>
                </c:pt>
                <c:pt idx="9709">
                  <c:v>-911.67581558227607</c:v>
                </c:pt>
                <c:pt idx="9710">
                  <c:v>-911.67057037353493</c:v>
                </c:pt>
                <c:pt idx="9711">
                  <c:v>-911.666040420532</c:v>
                </c:pt>
                <c:pt idx="9712">
                  <c:v>-911.66210651397705</c:v>
                </c:pt>
                <c:pt idx="9713">
                  <c:v>-911.65858983993598</c:v>
                </c:pt>
                <c:pt idx="9714">
                  <c:v>-911.65519237518299</c:v>
                </c:pt>
                <c:pt idx="9715">
                  <c:v>-911.65143728256203</c:v>
                </c:pt>
                <c:pt idx="9716">
                  <c:v>-911.64702653884899</c:v>
                </c:pt>
                <c:pt idx="9717">
                  <c:v>-911.64172172546398</c:v>
                </c:pt>
                <c:pt idx="9718">
                  <c:v>-911.63540363311802</c:v>
                </c:pt>
                <c:pt idx="9719">
                  <c:v>-911.62842988967896</c:v>
                </c:pt>
                <c:pt idx="9720">
                  <c:v>-911.62109851837204</c:v>
                </c:pt>
                <c:pt idx="9721">
                  <c:v>-911.61400556564399</c:v>
                </c:pt>
                <c:pt idx="9722">
                  <c:v>-911.60768747329701</c:v>
                </c:pt>
                <c:pt idx="9723">
                  <c:v>-911.60274028778099</c:v>
                </c:pt>
                <c:pt idx="9724">
                  <c:v>-911.59970045089699</c:v>
                </c:pt>
                <c:pt idx="9725">
                  <c:v>-911.59886598587104</c:v>
                </c:pt>
                <c:pt idx="9726">
                  <c:v>-911.60023689269997</c:v>
                </c:pt>
                <c:pt idx="9727">
                  <c:v>-911.60363435745307</c:v>
                </c:pt>
                <c:pt idx="9728">
                  <c:v>-911.60852193832397</c:v>
                </c:pt>
                <c:pt idx="9729">
                  <c:v>-911.61424398422298</c:v>
                </c:pt>
                <c:pt idx="9730">
                  <c:v>-911.62014484405495</c:v>
                </c:pt>
                <c:pt idx="9731">
                  <c:v>-911.62539005279598</c:v>
                </c:pt>
                <c:pt idx="9732">
                  <c:v>-911.62950277328503</c:v>
                </c:pt>
                <c:pt idx="9733">
                  <c:v>-911.63206577301003</c:v>
                </c:pt>
                <c:pt idx="9734">
                  <c:v>-911.632900238037</c:v>
                </c:pt>
                <c:pt idx="9735">
                  <c:v>-911.63200616836593</c:v>
                </c:pt>
                <c:pt idx="9736">
                  <c:v>-911.62956237792991</c:v>
                </c:pt>
                <c:pt idx="9737">
                  <c:v>-911.62586688995407</c:v>
                </c:pt>
                <c:pt idx="9738">
                  <c:v>-911.62115812301704</c:v>
                </c:pt>
                <c:pt idx="9739">
                  <c:v>-911.61579370498703</c:v>
                </c:pt>
                <c:pt idx="9740">
                  <c:v>-911.61019086837803</c:v>
                </c:pt>
                <c:pt idx="9741">
                  <c:v>-911.60470724105903</c:v>
                </c:pt>
                <c:pt idx="9742">
                  <c:v>-911.59970045089699</c:v>
                </c:pt>
                <c:pt idx="9743">
                  <c:v>-911.59528970718407</c:v>
                </c:pt>
                <c:pt idx="9744">
                  <c:v>-911.59153461456299</c:v>
                </c:pt>
                <c:pt idx="9745">
                  <c:v>-911.58843517303501</c:v>
                </c:pt>
                <c:pt idx="9746">
                  <c:v>-911.58593177795399</c:v>
                </c:pt>
                <c:pt idx="9747">
                  <c:v>-911.58390522003197</c:v>
                </c:pt>
                <c:pt idx="9748">
                  <c:v>-911.58217668533302</c:v>
                </c:pt>
                <c:pt idx="9749">
                  <c:v>-911.58074617385898</c:v>
                </c:pt>
                <c:pt idx="9750">
                  <c:v>-911.57973289489792</c:v>
                </c:pt>
                <c:pt idx="9751">
                  <c:v>-911.57937526702904</c:v>
                </c:pt>
                <c:pt idx="9752">
                  <c:v>-911.57985210418701</c:v>
                </c:pt>
                <c:pt idx="9753">
                  <c:v>-911.58158063888595</c:v>
                </c:pt>
                <c:pt idx="9754">
                  <c:v>-911.58462047576904</c:v>
                </c:pt>
                <c:pt idx="9755">
                  <c:v>-911.58932924270698</c:v>
                </c:pt>
                <c:pt idx="9756">
                  <c:v>-911.59558773040794</c:v>
                </c:pt>
                <c:pt idx="9757">
                  <c:v>-911.60333633422897</c:v>
                </c:pt>
                <c:pt idx="9758">
                  <c:v>-911.61209821701095</c:v>
                </c:pt>
                <c:pt idx="9759">
                  <c:v>-911.62139654159603</c:v>
                </c:pt>
                <c:pt idx="9760">
                  <c:v>-911.630396842957</c:v>
                </c:pt>
                <c:pt idx="9761">
                  <c:v>-911.63832426071201</c:v>
                </c:pt>
                <c:pt idx="9762">
                  <c:v>-911.64458274841297</c:v>
                </c:pt>
                <c:pt idx="9763">
                  <c:v>-911.64875507354805</c:v>
                </c:pt>
                <c:pt idx="9764">
                  <c:v>-911.65066242217995</c:v>
                </c:pt>
                <c:pt idx="9765">
                  <c:v>-911.65042400360107</c:v>
                </c:pt>
                <c:pt idx="9766">
                  <c:v>-911.64839744567894</c:v>
                </c:pt>
                <c:pt idx="9767">
                  <c:v>-911.64505958557106</c:v>
                </c:pt>
                <c:pt idx="9768">
                  <c:v>-911.641125679016</c:v>
                </c:pt>
                <c:pt idx="9769">
                  <c:v>-911.63719177246094</c:v>
                </c:pt>
                <c:pt idx="9770">
                  <c:v>-911.63403272628807</c:v>
                </c:pt>
                <c:pt idx="9771">
                  <c:v>-911.63212537765503</c:v>
                </c:pt>
                <c:pt idx="9772">
                  <c:v>-911.63182735443092</c:v>
                </c:pt>
                <c:pt idx="9773">
                  <c:v>-911.63337707519599</c:v>
                </c:pt>
                <c:pt idx="9774">
                  <c:v>-911.63641691207908</c:v>
                </c:pt>
                <c:pt idx="9775">
                  <c:v>-911.64052963256904</c:v>
                </c:pt>
                <c:pt idx="9776">
                  <c:v>-911.64523839950607</c:v>
                </c:pt>
                <c:pt idx="9777">
                  <c:v>-911.65018558502197</c:v>
                </c:pt>
                <c:pt idx="9778">
                  <c:v>-911.65501356124901</c:v>
                </c:pt>
                <c:pt idx="9779">
                  <c:v>-911.65966272354103</c:v>
                </c:pt>
                <c:pt idx="9780">
                  <c:v>-911.66395425796497</c:v>
                </c:pt>
                <c:pt idx="9781">
                  <c:v>-911.66776895523094</c:v>
                </c:pt>
                <c:pt idx="9782">
                  <c:v>-911.67110681533802</c:v>
                </c:pt>
                <c:pt idx="9783">
                  <c:v>-911.67432546615601</c:v>
                </c:pt>
                <c:pt idx="9784">
                  <c:v>-911.677663326264</c:v>
                </c:pt>
                <c:pt idx="9785">
                  <c:v>-911.68159723281906</c:v>
                </c:pt>
                <c:pt idx="9786">
                  <c:v>-911.68630599975597</c:v>
                </c:pt>
                <c:pt idx="9787">
                  <c:v>-911.69167041778599</c:v>
                </c:pt>
                <c:pt idx="9788">
                  <c:v>-911.69751167297397</c:v>
                </c:pt>
                <c:pt idx="9789">
                  <c:v>-911.70353174209595</c:v>
                </c:pt>
                <c:pt idx="9790">
                  <c:v>-911.70967102050804</c:v>
                </c:pt>
                <c:pt idx="9791">
                  <c:v>-911.71581029892002</c:v>
                </c:pt>
                <c:pt idx="9792">
                  <c:v>-911.72171115875301</c:v>
                </c:pt>
                <c:pt idx="9793">
                  <c:v>-911.727135181427</c:v>
                </c:pt>
                <c:pt idx="9794">
                  <c:v>-911.73190355300903</c:v>
                </c:pt>
                <c:pt idx="9795">
                  <c:v>-911.73607587814399</c:v>
                </c:pt>
                <c:pt idx="9796">
                  <c:v>-911.73983097076393</c:v>
                </c:pt>
                <c:pt idx="9797">
                  <c:v>-911.74358606338501</c:v>
                </c:pt>
                <c:pt idx="9798">
                  <c:v>-911.74763917922996</c:v>
                </c:pt>
                <c:pt idx="9799">
                  <c:v>-911.75199031829902</c:v>
                </c:pt>
                <c:pt idx="9800">
                  <c:v>-911.75663948059105</c:v>
                </c:pt>
                <c:pt idx="9801">
                  <c:v>-911.76158666610695</c:v>
                </c:pt>
                <c:pt idx="9802">
                  <c:v>-911.76677227020298</c:v>
                </c:pt>
                <c:pt idx="9803">
                  <c:v>-911.77213668823299</c:v>
                </c:pt>
                <c:pt idx="9804">
                  <c:v>-911.77750110626198</c:v>
                </c:pt>
                <c:pt idx="9805">
                  <c:v>-911.78274631500301</c:v>
                </c:pt>
                <c:pt idx="9806">
                  <c:v>-911.78787231445301</c:v>
                </c:pt>
                <c:pt idx="9807">
                  <c:v>-911.79287910461403</c:v>
                </c:pt>
                <c:pt idx="9808">
                  <c:v>-911.79788589477607</c:v>
                </c:pt>
                <c:pt idx="9809">
                  <c:v>-911.80307149887108</c:v>
                </c:pt>
                <c:pt idx="9810">
                  <c:v>-911.80849552154598</c:v>
                </c:pt>
                <c:pt idx="9811">
                  <c:v>-911.81403875350998</c:v>
                </c:pt>
                <c:pt idx="9812">
                  <c:v>-911.81970119476296</c:v>
                </c:pt>
                <c:pt idx="9813">
                  <c:v>-911.82524442672798</c:v>
                </c:pt>
                <c:pt idx="9814">
                  <c:v>-911.83043003082298</c:v>
                </c:pt>
                <c:pt idx="9815">
                  <c:v>-911.83519840240501</c:v>
                </c:pt>
                <c:pt idx="9816">
                  <c:v>-911.83943033218407</c:v>
                </c:pt>
                <c:pt idx="9817">
                  <c:v>-911.84324502944992</c:v>
                </c:pt>
                <c:pt idx="9818">
                  <c:v>-911.846523284912</c:v>
                </c:pt>
                <c:pt idx="9819">
                  <c:v>-911.84950351715099</c:v>
                </c:pt>
                <c:pt idx="9820">
                  <c:v>-911.852126121521</c:v>
                </c:pt>
                <c:pt idx="9821">
                  <c:v>-911.85433149337803</c:v>
                </c:pt>
                <c:pt idx="9822">
                  <c:v>-911.85600042343208</c:v>
                </c:pt>
                <c:pt idx="9823">
                  <c:v>-911.85713291168202</c:v>
                </c:pt>
                <c:pt idx="9824">
                  <c:v>-911.85749053955101</c:v>
                </c:pt>
                <c:pt idx="9825">
                  <c:v>-911.85701370239303</c:v>
                </c:pt>
                <c:pt idx="9826">
                  <c:v>-911.85570240020797</c:v>
                </c:pt>
                <c:pt idx="9827">
                  <c:v>-911.85367584228493</c:v>
                </c:pt>
                <c:pt idx="9828">
                  <c:v>-911.85129165649403</c:v>
                </c:pt>
                <c:pt idx="9829">
                  <c:v>-911.84896707534801</c:v>
                </c:pt>
                <c:pt idx="9830">
                  <c:v>-911.84717893600498</c:v>
                </c:pt>
                <c:pt idx="9831">
                  <c:v>-911.84628486633301</c:v>
                </c:pt>
                <c:pt idx="9832">
                  <c:v>-911.846523284912</c:v>
                </c:pt>
                <c:pt idx="9833">
                  <c:v>-911.84795379638695</c:v>
                </c:pt>
                <c:pt idx="9834">
                  <c:v>-911.85057640075706</c:v>
                </c:pt>
                <c:pt idx="9835">
                  <c:v>-911.85427188873302</c:v>
                </c:pt>
                <c:pt idx="9836">
                  <c:v>-911.85892105102607</c:v>
                </c:pt>
                <c:pt idx="9837">
                  <c:v>-911.86434507369995</c:v>
                </c:pt>
                <c:pt idx="9838">
                  <c:v>-911.87048435211204</c:v>
                </c:pt>
                <c:pt idx="9839">
                  <c:v>-911.877100467682</c:v>
                </c:pt>
                <c:pt idx="9840">
                  <c:v>-911.88413381576606</c:v>
                </c:pt>
                <c:pt idx="9841">
                  <c:v>-911.89152479171798</c:v>
                </c:pt>
                <c:pt idx="9842">
                  <c:v>-911.89915418624901</c:v>
                </c:pt>
                <c:pt idx="9843">
                  <c:v>-911.90696239471504</c:v>
                </c:pt>
                <c:pt idx="9844">
                  <c:v>-911.91477060317993</c:v>
                </c:pt>
                <c:pt idx="9845">
                  <c:v>-911.92245960235596</c:v>
                </c:pt>
                <c:pt idx="9846">
                  <c:v>-911.929969787598</c:v>
                </c:pt>
                <c:pt idx="9847">
                  <c:v>-911.93724155426003</c:v>
                </c:pt>
                <c:pt idx="9848">
                  <c:v>-911.94427490234398</c:v>
                </c:pt>
                <c:pt idx="9849">
                  <c:v>-911.95130825042702</c:v>
                </c:pt>
                <c:pt idx="9850">
                  <c:v>-911.95863962173507</c:v>
                </c:pt>
                <c:pt idx="9851">
                  <c:v>-911.96650743484497</c:v>
                </c:pt>
                <c:pt idx="9852">
                  <c:v>-911.97503089904808</c:v>
                </c:pt>
                <c:pt idx="9853">
                  <c:v>-911.98403120040894</c:v>
                </c:pt>
                <c:pt idx="9854">
                  <c:v>-911.993508338928</c:v>
                </c:pt>
                <c:pt idx="9855">
                  <c:v>-912.00322389602707</c:v>
                </c:pt>
                <c:pt idx="9856">
                  <c:v>-912.01305866241501</c:v>
                </c:pt>
                <c:pt idx="9857">
                  <c:v>-912.02265501022407</c:v>
                </c:pt>
                <c:pt idx="9858">
                  <c:v>-912.03165531158493</c:v>
                </c:pt>
                <c:pt idx="9859">
                  <c:v>-912.03982114791893</c:v>
                </c:pt>
                <c:pt idx="9860">
                  <c:v>-912.04709291458198</c:v>
                </c:pt>
                <c:pt idx="9861">
                  <c:v>-912.05353021621704</c:v>
                </c:pt>
                <c:pt idx="9862">
                  <c:v>-912.05937147140503</c:v>
                </c:pt>
                <c:pt idx="9863">
                  <c:v>-912.06485509872505</c:v>
                </c:pt>
                <c:pt idx="9864">
                  <c:v>-912.07021951675392</c:v>
                </c:pt>
                <c:pt idx="9865">
                  <c:v>-912.07588195800804</c:v>
                </c:pt>
                <c:pt idx="9866">
                  <c:v>-912.08202123642002</c:v>
                </c:pt>
                <c:pt idx="9867">
                  <c:v>-912.08887577056908</c:v>
                </c:pt>
                <c:pt idx="9868">
                  <c:v>-912.096385955811</c:v>
                </c:pt>
                <c:pt idx="9869">
                  <c:v>-912.104432582855</c:v>
                </c:pt>
                <c:pt idx="9870">
                  <c:v>-912.11277723312401</c:v>
                </c:pt>
                <c:pt idx="9871">
                  <c:v>-912.121241092682</c:v>
                </c:pt>
                <c:pt idx="9872">
                  <c:v>-912.129406929016</c:v>
                </c:pt>
                <c:pt idx="9873">
                  <c:v>-912.13715553283703</c:v>
                </c:pt>
                <c:pt idx="9874">
                  <c:v>-912.14395046234199</c:v>
                </c:pt>
                <c:pt idx="9875">
                  <c:v>-912.14973211288498</c:v>
                </c:pt>
                <c:pt idx="9876">
                  <c:v>-912.154381275177</c:v>
                </c:pt>
                <c:pt idx="9877">
                  <c:v>-912.15813636779808</c:v>
                </c:pt>
                <c:pt idx="9878">
                  <c:v>-912.16129541397095</c:v>
                </c:pt>
                <c:pt idx="9879">
                  <c:v>-912.16421604156494</c:v>
                </c:pt>
                <c:pt idx="9880">
                  <c:v>-912.16719627380394</c:v>
                </c:pt>
                <c:pt idx="9881">
                  <c:v>-912.17059373855602</c:v>
                </c:pt>
                <c:pt idx="9882">
                  <c:v>-912.17494487762497</c:v>
                </c:pt>
                <c:pt idx="9883">
                  <c:v>-912.18060731887795</c:v>
                </c:pt>
                <c:pt idx="9884">
                  <c:v>-912.18775987625099</c:v>
                </c:pt>
                <c:pt idx="9885">
                  <c:v>-912.19634294509899</c:v>
                </c:pt>
                <c:pt idx="9886">
                  <c:v>-912.20635652542092</c:v>
                </c:pt>
                <c:pt idx="9887">
                  <c:v>-912.21738338470504</c:v>
                </c:pt>
                <c:pt idx="9888">
                  <c:v>-912.22918510437</c:v>
                </c:pt>
                <c:pt idx="9889">
                  <c:v>-912.24134445190498</c:v>
                </c:pt>
                <c:pt idx="9890">
                  <c:v>-912.25338459014893</c:v>
                </c:pt>
                <c:pt idx="9891">
                  <c:v>-912.26500749588001</c:v>
                </c:pt>
                <c:pt idx="9892">
                  <c:v>-912.27603435516403</c:v>
                </c:pt>
                <c:pt idx="9893">
                  <c:v>-912.28634595870994</c:v>
                </c:pt>
                <c:pt idx="9894">
                  <c:v>-912.29594230651901</c:v>
                </c:pt>
                <c:pt idx="9895">
                  <c:v>-912.30488300323498</c:v>
                </c:pt>
                <c:pt idx="9896">
                  <c:v>-912.31310844421398</c:v>
                </c:pt>
                <c:pt idx="9897">
                  <c:v>-912.32067823410102</c:v>
                </c:pt>
                <c:pt idx="9898">
                  <c:v>-912.32771158218407</c:v>
                </c:pt>
                <c:pt idx="9899">
                  <c:v>-912.33426809310902</c:v>
                </c:pt>
                <c:pt idx="9900">
                  <c:v>-912.34034776687599</c:v>
                </c:pt>
                <c:pt idx="9901">
                  <c:v>-912.34595060348499</c:v>
                </c:pt>
                <c:pt idx="9902">
                  <c:v>-912.35107660293602</c:v>
                </c:pt>
                <c:pt idx="9903">
                  <c:v>-912.35584497451805</c:v>
                </c:pt>
                <c:pt idx="9904">
                  <c:v>-912.36043453216598</c:v>
                </c:pt>
                <c:pt idx="9905">
                  <c:v>-912.36526250839302</c:v>
                </c:pt>
                <c:pt idx="9906">
                  <c:v>-912.37068653106701</c:v>
                </c:pt>
                <c:pt idx="9907">
                  <c:v>-912.37688541412399</c:v>
                </c:pt>
                <c:pt idx="9908">
                  <c:v>-912.38403797149704</c:v>
                </c:pt>
                <c:pt idx="9909">
                  <c:v>-912.39214420318604</c:v>
                </c:pt>
                <c:pt idx="9910">
                  <c:v>-912.40108489990303</c:v>
                </c:pt>
                <c:pt idx="9911">
                  <c:v>-912.41086006164596</c:v>
                </c:pt>
                <c:pt idx="9912">
                  <c:v>-912.42129087448097</c:v>
                </c:pt>
                <c:pt idx="9913">
                  <c:v>-912.432019710541</c:v>
                </c:pt>
                <c:pt idx="9914">
                  <c:v>-912.44262933731102</c:v>
                </c:pt>
                <c:pt idx="9915">
                  <c:v>-912.45276212692306</c:v>
                </c:pt>
                <c:pt idx="9916">
                  <c:v>-912.46217966079701</c:v>
                </c:pt>
                <c:pt idx="9917">
                  <c:v>-912.47094154357899</c:v>
                </c:pt>
                <c:pt idx="9918">
                  <c:v>-912.478928565979</c:v>
                </c:pt>
                <c:pt idx="9919">
                  <c:v>-912.48625993728706</c:v>
                </c:pt>
                <c:pt idx="9920">
                  <c:v>-912.49281644821201</c:v>
                </c:pt>
                <c:pt idx="9921">
                  <c:v>-912.498598098755</c:v>
                </c:pt>
                <c:pt idx="9922">
                  <c:v>-912.50372409820602</c:v>
                </c:pt>
                <c:pt idx="9923">
                  <c:v>-912.50849246978805</c:v>
                </c:pt>
                <c:pt idx="9924">
                  <c:v>-912.51326084137008</c:v>
                </c:pt>
                <c:pt idx="9925">
                  <c:v>-912.51820802688599</c:v>
                </c:pt>
                <c:pt idx="9926">
                  <c:v>-912.523512840271</c:v>
                </c:pt>
                <c:pt idx="9927">
                  <c:v>-912.52929449081398</c:v>
                </c:pt>
                <c:pt idx="9928">
                  <c:v>-912.53561258316108</c:v>
                </c:pt>
                <c:pt idx="9929">
                  <c:v>-912.54246711731003</c:v>
                </c:pt>
                <c:pt idx="9930">
                  <c:v>-912.54985809326195</c:v>
                </c:pt>
                <c:pt idx="9931">
                  <c:v>-912.55766630172798</c:v>
                </c:pt>
                <c:pt idx="9932">
                  <c:v>-912.56541490554798</c:v>
                </c:pt>
                <c:pt idx="9933">
                  <c:v>-912.57262706756592</c:v>
                </c:pt>
                <c:pt idx="9934">
                  <c:v>-912.578945159912</c:v>
                </c:pt>
                <c:pt idx="9935">
                  <c:v>-912.58401155471802</c:v>
                </c:pt>
                <c:pt idx="9936">
                  <c:v>-912.58770704269398</c:v>
                </c:pt>
                <c:pt idx="9937">
                  <c:v>-912.59015083313</c:v>
                </c:pt>
                <c:pt idx="9938">
                  <c:v>-912.59170055389404</c:v>
                </c:pt>
                <c:pt idx="9939">
                  <c:v>-912.59253501892101</c:v>
                </c:pt>
                <c:pt idx="9940">
                  <c:v>-912.592833042145</c:v>
                </c:pt>
                <c:pt idx="9941">
                  <c:v>-912.59301185607899</c:v>
                </c:pt>
                <c:pt idx="9942">
                  <c:v>-912.59330987930298</c:v>
                </c:pt>
                <c:pt idx="9943">
                  <c:v>-912.59426355362007</c:v>
                </c:pt>
                <c:pt idx="9944">
                  <c:v>-912.59617090225197</c:v>
                </c:pt>
                <c:pt idx="9945">
                  <c:v>-912.59915113449097</c:v>
                </c:pt>
                <c:pt idx="9946">
                  <c:v>-912.60308504104592</c:v>
                </c:pt>
                <c:pt idx="9947">
                  <c:v>-912.60785341262795</c:v>
                </c:pt>
                <c:pt idx="9948">
                  <c:v>-912.61327743530296</c:v>
                </c:pt>
                <c:pt idx="9949">
                  <c:v>-912.61935710907005</c:v>
                </c:pt>
                <c:pt idx="9950">
                  <c:v>-912.625913619995</c:v>
                </c:pt>
                <c:pt idx="9951">
                  <c:v>-912.63270854949997</c:v>
                </c:pt>
                <c:pt idx="9952">
                  <c:v>-912.63938426971504</c:v>
                </c:pt>
                <c:pt idx="9953">
                  <c:v>-912.645642757416</c:v>
                </c:pt>
                <c:pt idx="9954">
                  <c:v>-912.65118598938</c:v>
                </c:pt>
                <c:pt idx="9955">
                  <c:v>-912.65613317489601</c:v>
                </c:pt>
                <c:pt idx="9956">
                  <c:v>-912.66048431396507</c:v>
                </c:pt>
                <c:pt idx="9957">
                  <c:v>-912.66453742981003</c:v>
                </c:pt>
                <c:pt idx="9958">
                  <c:v>-912.66847133636497</c:v>
                </c:pt>
                <c:pt idx="9959">
                  <c:v>-912.67246484756492</c:v>
                </c:pt>
                <c:pt idx="9960">
                  <c:v>-912.67669677734398</c:v>
                </c:pt>
                <c:pt idx="9961">
                  <c:v>-912.68146514892601</c:v>
                </c:pt>
                <c:pt idx="9962">
                  <c:v>-912.68700838089001</c:v>
                </c:pt>
                <c:pt idx="9963">
                  <c:v>-912.69350528717098</c:v>
                </c:pt>
                <c:pt idx="9964">
                  <c:v>-912.701015472412</c:v>
                </c:pt>
                <c:pt idx="9965">
                  <c:v>-912.709300518036</c:v>
                </c:pt>
                <c:pt idx="9966">
                  <c:v>-912.71812200546299</c:v>
                </c:pt>
                <c:pt idx="9967">
                  <c:v>-912.72730112075806</c:v>
                </c:pt>
                <c:pt idx="9968">
                  <c:v>-912.73671865463302</c:v>
                </c:pt>
                <c:pt idx="9969">
                  <c:v>-912.74637460708595</c:v>
                </c:pt>
                <c:pt idx="9970">
                  <c:v>-912.75620937347401</c:v>
                </c:pt>
                <c:pt idx="9971">
                  <c:v>-912.76586532592796</c:v>
                </c:pt>
                <c:pt idx="9972">
                  <c:v>-912.77516365051292</c:v>
                </c:pt>
                <c:pt idx="9973">
                  <c:v>-912.78380632400501</c:v>
                </c:pt>
                <c:pt idx="9974">
                  <c:v>-912.79167413711593</c:v>
                </c:pt>
                <c:pt idx="9975">
                  <c:v>-912.79894590377808</c:v>
                </c:pt>
                <c:pt idx="9976">
                  <c:v>-912.80556201934792</c:v>
                </c:pt>
                <c:pt idx="9977">
                  <c:v>-912.81158208847103</c:v>
                </c:pt>
                <c:pt idx="9978">
                  <c:v>-912.81694650650002</c:v>
                </c:pt>
                <c:pt idx="9979">
                  <c:v>-912.82171487808205</c:v>
                </c:pt>
                <c:pt idx="9980">
                  <c:v>-912.82600641250599</c:v>
                </c:pt>
                <c:pt idx="9981">
                  <c:v>-912.83005952835106</c:v>
                </c:pt>
                <c:pt idx="9982">
                  <c:v>-912.83417224884101</c:v>
                </c:pt>
                <c:pt idx="9983">
                  <c:v>-912.83840417862007</c:v>
                </c:pt>
                <c:pt idx="9984">
                  <c:v>-912.84269571304299</c:v>
                </c:pt>
                <c:pt idx="9985">
                  <c:v>-912.84686803817794</c:v>
                </c:pt>
                <c:pt idx="9986">
                  <c:v>-912.85086154937801</c:v>
                </c:pt>
                <c:pt idx="9987">
                  <c:v>-912.85449743270897</c:v>
                </c:pt>
                <c:pt idx="9988">
                  <c:v>-912.85771608352707</c:v>
                </c:pt>
                <c:pt idx="9989">
                  <c:v>-912.86039829254196</c:v>
                </c:pt>
                <c:pt idx="9990">
                  <c:v>-912.86248445510898</c:v>
                </c:pt>
                <c:pt idx="9991">
                  <c:v>-912.86391496658302</c:v>
                </c:pt>
                <c:pt idx="9992">
                  <c:v>-912.864809036255</c:v>
                </c:pt>
                <c:pt idx="9993">
                  <c:v>-912.86528587341297</c:v>
                </c:pt>
                <c:pt idx="9994">
                  <c:v>-912.86546468734798</c:v>
                </c:pt>
                <c:pt idx="9995">
                  <c:v>-912.86570310592697</c:v>
                </c:pt>
                <c:pt idx="9996">
                  <c:v>-912.86617994308494</c:v>
                </c:pt>
                <c:pt idx="9997">
                  <c:v>-912.86707401275703</c:v>
                </c:pt>
                <c:pt idx="9998">
                  <c:v>-912.86844491958595</c:v>
                </c:pt>
                <c:pt idx="9999">
                  <c:v>-912.87035226821899</c:v>
                </c:pt>
                <c:pt idx="10000">
                  <c:v>-912.87267684936501</c:v>
                </c:pt>
                <c:pt idx="10001">
                  <c:v>-912.87541866302502</c:v>
                </c:pt>
                <c:pt idx="10002">
                  <c:v>-912.87839889526401</c:v>
                </c:pt>
                <c:pt idx="10003">
                  <c:v>-912.881617546082</c:v>
                </c:pt>
                <c:pt idx="10004">
                  <c:v>-912.88513422012397</c:v>
                </c:pt>
                <c:pt idx="10005">
                  <c:v>-912.88882970810005</c:v>
                </c:pt>
                <c:pt idx="10006">
                  <c:v>-912.89288282394398</c:v>
                </c:pt>
                <c:pt idx="10007">
                  <c:v>-912.89729356765793</c:v>
                </c:pt>
                <c:pt idx="10008">
                  <c:v>-912.90194272994995</c:v>
                </c:pt>
                <c:pt idx="10009">
                  <c:v>-912.90694952011108</c:v>
                </c:pt>
                <c:pt idx="10010">
                  <c:v>-912.912135124207</c:v>
                </c:pt>
                <c:pt idx="10011">
                  <c:v>-912.91743993759201</c:v>
                </c:pt>
                <c:pt idx="10012">
                  <c:v>-912.92262554168701</c:v>
                </c:pt>
                <c:pt idx="10013">
                  <c:v>-912.92751312255905</c:v>
                </c:pt>
                <c:pt idx="10014">
                  <c:v>-912.93204307556198</c:v>
                </c:pt>
                <c:pt idx="10015">
                  <c:v>-912.93621540069603</c:v>
                </c:pt>
                <c:pt idx="10016">
                  <c:v>-912.94014930725098</c:v>
                </c:pt>
                <c:pt idx="10017">
                  <c:v>-912.94408321380592</c:v>
                </c:pt>
                <c:pt idx="10018">
                  <c:v>-912.94801712036201</c:v>
                </c:pt>
                <c:pt idx="10019">
                  <c:v>-912.95224905014106</c:v>
                </c:pt>
                <c:pt idx="10020">
                  <c:v>-912.95671939849899</c:v>
                </c:pt>
                <c:pt idx="10021">
                  <c:v>-912.96154737472602</c:v>
                </c:pt>
                <c:pt idx="10022">
                  <c:v>-912.96667337417603</c:v>
                </c:pt>
                <c:pt idx="10023">
                  <c:v>-912.97197818756104</c:v>
                </c:pt>
                <c:pt idx="10024">
                  <c:v>-912.97722339630104</c:v>
                </c:pt>
                <c:pt idx="10025">
                  <c:v>-912.98228979110695</c:v>
                </c:pt>
                <c:pt idx="10026">
                  <c:v>-912.986998558045</c:v>
                </c:pt>
                <c:pt idx="10027">
                  <c:v>-912.99140930175804</c:v>
                </c:pt>
                <c:pt idx="10028">
                  <c:v>-912.99564123153698</c:v>
                </c:pt>
                <c:pt idx="10029">
                  <c:v>-912.99963474273704</c:v>
                </c:pt>
                <c:pt idx="10030">
                  <c:v>-913.00362825393699</c:v>
                </c:pt>
                <c:pt idx="10031">
                  <c:v>-913.00774097442604</c:v>
                </c:pt>
                <c:pt idx="10032">
                  <c:v>-913.011972904206</c:v>
                </c:pt>
                <c:pt idx="10033">
                  <c:v>-913.01644325256393</c:v>
                </c:pt>
                <c:pt idx="10034">
                  <c:v>-913.02109241485596</c:v>
                </c:pt>
                <c:pt idx="10035">
                  <c:v>-913.02592039108299</c:v>
                </c:pt>
                <c:pt idx="10036">
                  <c:v>-913.03080797195503</c:v>
                </c:pt>
                <c:pt idx="10037">
                  <c:v>-913.03569555282593</c:v>
                </c:pt>
                <c:pt idx="10038">
                  <c:v>-913.04058313369796</c:v>
                </c:pt>
                <c:pt idx="10039">
                  <c:v>-913.045411109925</c:v>
                </c:pt>
                <c:pt idx="10040">
                  <c:v>-913.05029869079601</c:v>
                </c:pt>
                <c:pt idx="10041">
                  <c:v>-913.05518627166794</c:v>
                </c:pt>
                <c:pt idx="10042">
                  <c:v>-913.06013345718407</c:v>
                </c:pt>
                <c:pt idx="10043">
                  <c:v>-913.06514024734497</c:v>
                </c:pt>
                <c:pt idx="10044">
                  <c:v>-913.07008743286201</c:v>
                </c:pt>
                <c:pt idx="10045">
                  <c:v>-913.07503461837803</c:v>
                </c:pt>
                <c:pt idx="10046">
                  <c:v>-913.07986259460495</c:v>
                </c:pt>
                <c:pt idx="10047">
                  <c:v>-913.08445215225197</c:v>
                </c:pt>
                <c:pt idx="10048">
                  <c:v>-913.08868408203102</c:v>
                </c:pt>
                <c:pt idx="10049">
                  <c:v>-913.092319965363</c:v>
                </c:pt>
                <c:pt idx="10050">
                  <c:v>-913.095240592957</c:v>
                </c:pt>
                <c:pt idx="10051">
                  <c:v>-913.09750556945801</c:v>
                </c:pt>
                <c:pt idx="10052">
                  <c:v>-913.09923410415695</c:v>
                </c:pt>
                <c:pt idx="10053">
                  <c:v>-913.10060501098701</c:v>
                </c:pt>
                <c:pt idx="10054">
                  <c:v>-913.10167789459206</c:v>
                </c:pt>
                <c:pt idx="10055">
                  <c:v>-913.10263156890892</c:v>
                </c:pt>
                <c:pt idx="10056">
                  <c:v>-913.10364484786999</c:v>
                </c:pt>
                <c:pt idx="10057">
                  <c:v>-913.10489654540993</c:v>
                </c:pt>
                <c:pt idx="10058">
                  <c:v>-913.10680389404297</c:v>
                </c:pt>
                <c:pt idx="10059">
                  <c:v>-913.10948610305798</c:v>
                </c:pt>
                <c:pt idx="10060">
                  <c:v>-913.11294317245506</c:v>
                </c:pt>
                <c:pt idx="10061">
                  <c:v>-913.117115497589</c:v>
                </c:pt>
                <c:pt idx="10062">
                  <c:v>-913.12182426452705</c:v>
                </c:pt>
                <c:pt idx="10063">
                  <c:v>-913.12689065933205</c:v>
                </c:pt>
                <c:pt idx="10064">
                  <c:v>-913.13219547271706</c:v>
                </c:pt>
                <c:pt idx="10065">
                  <c:v>-913.13750028610298</c:v>
                </c:pt>
                <c:pt idx="10066">
                  <c:v>-913.14262628555298</c:v>
                </c:pt>
                <c:pt idx="10067">
                  <c:v>-913.14733505249001</c:v>
                </c:pt>
                <c:pt idx="10068">
                  <c:v>-913.15156698226906</c:v>
                </c:pt>
                <c:pt idx="10069">
                  <c:v>-913.15520286560104</c:v>
                </c:pt>
                <c:pt idx="10070">
                  <c:v>-913.15842151641903</c:v>
                </c:pt>
                <c:pt idx="10071">
                  <c:v>-913.16128253936802</c:v>
                </c:pt>
                <c:pt idx="10072">
                  <c:v>-913.16402435302803</c:v>
                </c:pt>
                <c:pt idx="10073">
                  <c:v>-913.16664695739792</c:v>
                </c:pt>
                <c:pt idx="10074">
                  <c:v>-913.16932916641304</c:v>
                </c:pt>
                <c:pt idx="10075">
                  <c:v>-913.17201137542702</c:v>
                </c:pt>
                <c:pt idx="10076">
                  <c:v>-913.17481279373192</c:v>
                </c:pt>
                <c:pt idx="10077">
                  <c:v>-913.17779302597103</c:v>
                </c:pt>
                <c:pt idx="10078">
                  <c:v>-913.18095207214401</c:v>
                </c:pt>
                <c:pt idx="10079">
                  <c:v>-913.18423032760597</c:v>
                </c:pt>
                <c:pt idx="10080">
                  <c:v>-913.18768739700295</c:v>
                </c:pt>
                <c:pt idx="10081">
                  <c:v>-913.19132328033493</c:v>
                </c:pt>
                <c:pt idx="10082">
                  <c:v>-913.19525718688999</c:v>
                </c:pt>
                <c:pt idx="10083">
                  <c:v>-913.19942951202393</c:v>
                </c:pt>
                <c:pt idx="10084">
                  <c:v>-913.20378065109298</c:v>
                </c:pt>
                <c:pt idx="10085">
                  <c:v>-913.20831060409603</c:v>
                </c:pt>
                <c:pt idx="10086">
                  <c:v>-913.21290016174294</c:v>
                </c:pt>
                <c:pt idx="10087">
                  <c:v>-913.21754932403599</c:v>
                </c:pt>
                <c:pt idx="10088">
                  <c:v>-913.22219848632801</c:v>
                </c:pt>
                <c:pt idx="10089">
                  <c:v>-913.22684764862106</c:v>
                </c:pt>
                <c:pt idx="10090">
                  <c:v>-913.23143720626899</c:v>
                </c:pt>
                <c:pt idx="10091">
                  <c:v>-913.23590755462692</c:v>
                </c:pt>
                <c:pt idx="10092">
                  <c:v>-913.24019908905098</c:v>
                </c:pt>
                <c:pt idx="10093">
                  <c:v>-913.24425220489502</c:v>
                </c:pt>
                <c:pt idx="10094">
                  <c:v>-913.24806690216099</c:v>
                </c:pt>
                <c:pt idx="10095">
                  <c:v>-913.25176239013695</c:v>
                </c:pt>
                <c:pt idx="10096">
                  <c:v>-913.25539827346802</c:v>
                </c:pt>
                <c:pt idx="10097">
                  <c:v>-913.2590341568</c:v>
                </c:pt>
                <c:pt idx="10098">
                  <c:v>-913.26255083084106</c:v>
                </c:pt>
                <c:pt idx="10099">
                  <c:v>-913.26588869094894</c:v>
                </c:pt>
                <c:pt idx="10100">
                  <c:v>-913.26904773712204</c:v>
                </c:pt>
                <c:pt idx="10101">
                  <c:v>-913.27184915542603</c:v>
                </c:pt>
                <c:pt idx="10102">
                  <c:v>-913.27435255050705</c:v>
                </c:pt>
                <c:pt idx="10103">
                  <c:v>-913.27649831771896</c:v>
                </c:pt>
                <c:pt idx="10104">
                  <c:v>-913.27810764312801</c:v>
                </c:pt>
                <c:pt idx="10105">
                  <c:v>-913.27894210815498</c:v>
                </c:pt>
                <c:pt idx="10106">
                  <c:v>-913.27912092208908</c:v>
                </c:pt>
                <c:pt idx="10107">
                  <c:v>-913.27882289886497</c:v>
                </c:pt>
                <c:pt idx="10108">
                  <c:v>-913.27852487564098</c:v>
                </c:pt>
                <c:pt idx="10109">
                  <c:v>-913.27870368957497</c:v>
                </c:pt>
                <c:pt idx="10110">
                  <c:v>-913.27947854995705</c:v>
                </c:pt>
                <c:pt idx="10111">
                  <c:v>-913.28108787536598</c:v>
                </c:pt>
                <c:pt idx="10112">
                  <c:v>-913.28341245651302</c:v>
                </c:pt>
                <c:pt idx="10113">
                  <c:v>-913.286511898041</c:v>
                </c:pt>
                <c:pt idx="10114">
                  <c:v>-913.29020738601707</c:v>
                </c:pt>
                <c:pt idx="10115">
                  <c:v>-913.29432010650703</c:v>
                </c:pt>
                <c:pt idx="10116">
                  <c:v>-913.29855203628608</c:v>
                </c:pt>
                <c:pt idx="10117">
                  <c:v>-913.30260515213001</c:v>
                </c:pt>
                <c:pt idx="10118">
                  <c:v>-913.30612182617199</c:v>
                </c:pt>
                <c:pt idx="10119">
                  <c:v>-913.30916166305599</c:v>
                </c:pt>
                <c:pt idx="10120">
                  <c:v>-913.31178426742599</c:v>
                </c:pt>
                <c:pt idx="10121">
                  <c:v>-913.31393003463802</c:v>
                </c:pt>
                <c:pt idx="10122">
                  <c:v>-913.31577777862594</c:v>
                </c:pt>
                <c:pt idx="10123">
                  <c:v>-913.31732749938999</c:v>
                </c:pt>
                <c:pt idx="10124">
                  <c:v>-913.31863880157493</c:v>
                </c:pt>
                <c:pt idx="10125">
                  <c:v>-913.31977128982601</c:v>
                </c:pt>
                <c:pt idx="10126">
                  <c:v>-913.32096338272095</c:v>
                </c:pt>
                <c:pt idx="10127">
                  <c:v>-913.322215080261</c:v>
                </c:pt>
                <c:pt idx="10128">
                  <c:v>-913.32388401031494</c:v>
                </c:pt>
                <c:pt idx="10129">
                  <c:v>-913.32632780075096</c:v>
                </c:pt>
                <c:pt idx="10130">
                  <c:v>-913.32984447479294</c:v>
                </c:pt>
                <c:pt idx="10131">
                  <c:v>-913.33479166030907</c:v>
                </c:pt>
                <c:pt idx="10132">
                  <c:v>-913.34116935730003</c:v>
                </c:pt>
                <c:pt idx="10133">
                  <c:v>-913.34885835647606</c:v>
                </c:pt>
                <c:pt idx="10134">
                  <c:v>-913.35738182067894</c:v>
                </c:pt>
                <c:pt idx="10135">
                  <c:v>-913.36620330810592</c:v>
                </c:pt>
                <c:pt idx="10136">
                  <c:v>-913.37466716766403</c:v>
                </c:pt>
                <c:pt idx="10137">
                  <c:v>-913.38205814361595</c:v>
                </c:pt>
                <c:pt idx="10138">
                  <c:v>-913.38760137558006</c:v>
                </c:pt>
                <c:pt idx="10139">
                  <c:v>-913.39087963104294</c:v>
                </c:pt>
                <c:pt idx="10140">
                  <c:v>-913.391833305359</c:v>
                </c:pt>
                <c:pt idx="10141">
                  <c:v>-913.39064121246406</c:v>
                </c:pt>
                <c:pt idx="10142">
                  <c:v>-913.38778018951393</c:v>
                </c:pt>
                <c:pt idx="10143">
                  <c:v>-913.38378667831398</c:v>
                </c:pt>
                <c:pt idx="10144">
                  <c:v>-913.37919712066696</c:v>
                </c:pt>
                <c:pt idx="10145">
                  <c:v>-913.37454795837402</c:v>
                </c:pt>
                <c:pt idx="10146">
                  <c:v>-913.37037563323997</c:v>
                </c:pt>
                <c:pt idx="10147">
                  <c:v>-913.36721658706699</c:v>
                </c:pt>
                <c:pt idx="10148">
                  <c:v>-913.36542844772407</c:v>
                </c:pt>
                <c:pt idx="10149">
                  <c:v>-913.36519002914406</c:v>
                </c:pt>
                <c:pt idx="10150">
                  <c:v>-913.36662054061901</c:v>
                </c:pt>
                <c:pt idx="10151">
                  <c:v>-913.369481563568</c:v>
                </c:pt>
                <c:pt idx="10152">
                  <c:v>-913.37377309799194</c:v>
                </c:pt>
                <c:pt idx="10153">
                  <c:v>-913.37919712066696</c:v>
                </c:pt>
                <c:pt idx="10154">
                  <c:v>-913.38563442230202</c:v>
                </c:pt>
                <c:pt idx="10155">
                  <c:v>-913.39272737503097</c:v>
                </c:pt>
                <c:pt idx="10156">
                  <c:v>-913.399999141693</c:v>
                </c:pt>
                <c:pt idx="10157">
                  <c:v>-913.40697288513206</c:v>
                </c:pt>
                <c:pt idx="10158">
                  <c:v>-913.41323137283302</c:v>
                </c:pt>
                <c:pt idx="10159">
                  <c:v>-913.41865539550804</c:v>
                </c:pt>
                <c:pt idx="10160">
                  <c:v>-913.42324495315597</c:v>
                </c:pt>
                <c:pt idx="10161">
                  <c:v>-913.42741727829002</c:v>
                </c:pt>
                <c:pt idx="10162">
                  <c:v>-913.43147039413498</c:v>
                </c:pt>
                <c:pt idx="10163">
                  <c:v>-913.43576192855903</c:v>
                </c:pt>
                <c:pt idx="10164">
                  <c:v>-913.44053030014106</c:v>
                </c:pt>
                <c:pt idx="10165">
                  <c:v>-913.44577550888107</c:v>
                </c:pt>
                <c:pt idx="10166">
                  <c:v>-913.45149755477905</c:v>
                </c:pt>
                <c:pt idx="10167">
                  <c:v>-913.45781564712502</c:v>
                </c:pt>
                <c:pt idx="10168">
                  <c:v>-913.46455097198498</c:v>
                </c:pt>
                <c:pt idx="10169">
                  <c:v>-913.47158432006904</c:v>
                </c:pt>
                <c:pt idx="10170">
                  <c:v>-913.47879648208595</c:v>
                </c:pt>
                <c:pt idx="10171">
                  <c:v>-913.48606824874901</c:v>
                </c:pt>
                <c:pt idx="10172">
                  <c:v>-913.49334001541206</c:v>
                </c:pt>
                <c:pt idx="10173">
                  <c:v>-913.50079059600898</c:v>
                </c:pt>
                <c:pt idx="10174">
                  <c:v>-913.50853919982899</c:v>
                </c:pt>
                <c:pt idx="10175">
                  <c:v>-913.51676464080799</c:v>
                </c:pt>
                <c:pt idx="10176">
                  <c:v>-913.52540731430099</c:v>
                </c:pt>
                <c:pt idx="10177">
                  <c:v>-913.53410959243797</c:v>
                </c:pt>
                <c:pt idx="10178">
                  <c:v>-913.54257345199608</c:v>
                </c:pt>
                <c:pt idx="10179">
                  <c:v>-913.55038166046199</c:v>
                </c:pt>
                <c:pt idx="10180">
                  <c:v>-913.55723619461105</c:v>
                </c:pt>
                <c:pt idx="10181">
                  <c:v>-913.56289863586403</c:v>
                </c:pt>
                <c:pt idx="10182">
                  <c:v>-913.56730937957798</c:v>
                </c:pt>
                <c:pt idx="10183">
                  <c:v>-913.57040882110596</c:v>
                </c:pt>
                <c:pt idx="10184">
                  <c:v>-913.572316169739</c:v>
                </c:pt>
                <c:pt idx="10185">
                  <c:v>-913.57303142547607</c:v>
                </c:pt>
                <c:pt idx="10186">
                  <c:v>-913.57285261154198</c:v>
                </c:pt>
                <c:pt idx="10187">
                  <c:v>-913.57201814651501</c:v>
                </c:pt>
                <c:pt idx="10188">
                  <c:v>-913.57088565826393</c:v>
                </c:pt>
                <c:pt idx="10189">
                  <c:v>-913.56981277465798</c:v>
                </c:pt>
                <c:pt idx="10190">
                  <c:v>-913.56891870498703</c:v>
                </c:pt>
                <c:pt idx="10191">
                  <c:v>-913.56862068176292</c:v>
                </c:pt>
                <c:pt idx="10192">
                  <c:v>-913.56903791427601</c:v>
                </c:pt>
                <c:pt idx="10193">
                  <c:v>-913.57052803039596</c:v>
                </c:pt>
                <c:pt idx="10194">
                  <c:v>-913.57321023941108</c:v>
                </c:pt>
                <c:pt idx="10195">
                  <c:v>-913.57714414596603</c:v>
                </c:pt>
                <c:pt idx="10196">
                  <c:v>-913.58221054077194</c:v>
                </c:pt>
                <c:pt idx="10197">
                  <c:v>-913.58829021453903</c:v>
                </c:pt>
                <c:pt idx="10198">
                  <c:v>-913.59490633010898</c:v>
                </c:pt>
                <c:pt idx="10199">
                  <c:v>-913.60176086425804</c:v>
                </c:pt>
                <c:pt idx="10200">
                  <c:v>-913.60861539840698</c:v>
                </c:pt>
                <c:pt idx="10201">
                  <c:v>-913.61523151397705</c:v>
                </c:pt>
                <c:pt idx="10202">
                  <c:v>-913.62160921096802</c:v>
                </c:pt>
                <c:pt idx="10203">
                  <c:v>-913.62762928009101</c:v>
                </c:pt>
                <c:pt idx="10204">
                  <c:v>-913.633351325989</c:v>
                </c:pt>
                <c:pt idx="10205">
                  <c:v>-913.63865613937401</c:v>
                </c:pt>
                <c:pt idx="10206">
                  <c:v>-913.64360332489002</c:v>
                </c:pt>
                <c:pt idx="10207">
                  <c:v>-913.64813327789307</c:v>
                </c:pt>
                <c:pt idx="10208">
                  <c:v>-913.65218639373802</c:v>
                </c:pt>
                <c:pt idx="10209">
                  <c:v>-913.65570306778</c:v>
                </c:pt>
                <c:pt idx="10210">
                  <c:v>-913.65850448608398</c:v>
                </c:pt>
                <c:pt idx="10211">
                  <c:v>-913.66059064865101</c:v>
                </c:pt>
                <c:pt idx="10212">
                  <c:v>-913.66208076477096</c:v>
                </c:pt>
                <c:pt idx="10213">
                  <c:v>-913.66321325302101</c:v>
                </c:pt>
                <c:pt idx="10214">
                  <c:v>-913.66446495056198</c:v>
                </c:pt>
                <c:pt idx="10215">
                  <c:v>-913.66607427597103</c:v>
                </c:pt>
                <c:pt idx="10216">
                  <c:v>-913.66827964782692</c:v>
                </c:pt>
                <c:pt idx="10217">
                  <c:v>-913.67120027542092</c:v>
                </c:pt>
                <c:pt idx="10218">
                  <c:v>-913.67483615875301</c:v>
                </c:pt>
                <c:pt idx="10219">
                  <c:v>-913.67918729782104</c:v>
                </c:pt>
                <c:pt idx="10220">
                  <c:v>-913.68425369262695</c:v>
                </c:pt>
                <c:pt idx="10221">
                  <c:v>-913.68991613388107</c:v>
                </c:pt>
                <c:pt idx="10222">
                  <c:v>-913.69611501693703</c:v>
                </c:pt>
                <c:pt idx="10223">
                  <c:v>-913.702671527863</c:v>
                </c:pt>
                <c:pt idx="10224">
                  <c:v>-913.70952606201195</c:v>
                </c:pt>
                <c:pt idx="10225">
                  <c:v>-913.71661901473999</c:v>
                </c:pt>
                <c:pt idx="10226">
                  <c:v>-913.72389078140304</c:v>
                </c:pt>
                <c:pt idx="10227">
                  <c:v>-913.73128175735496</c:v>
                </c:pt>
                <c:pt idx="10228">
                  <c:v>-913.738613128662</c:v>
                </c:pt>
                <c:pt idx="10229">
                  <c:v>-913.74570608139106</c:v>
                </c:pt>
                <c:pt idx="10230">
                  <c:v>-913.75226259231601</c:v>
                </c:pt>
                <c:pt idx="10231">
                  <c:v>-913.757984638214</c:v>
                </c:pt>
                <c:pt idx="10232">
                  <c:v>-913.76263380050705</c:v>
                </c:pt>
                <c:pt idx="10233">
                  <c:v>-913.76632928848301</c:v>
                </c:pt>
                <c:pt idx="10234">
                  <c:v>-913.76907110214302</c:v>
                </c:pt>
                <c:pt idx="10235">
                  <c:v>-913.77121686935402</c:v>
                </c:pt>
                <c:pt idx="10236">
                  <c:v>-913.77312421798706</c:v>
                </c:pt>
                <c:pt idx="10237">
                  <c:v>-913.77515077590999</c:v>
                </c:pt>
                <c:pt idx="10238">
                  <c:v>-913.77765417098999</c:v>
                </c:pt>
                <c:pt idx="10239">
                  <c:v>-913.78075361251899</c:v>
                </c:pt>
                <c:pt idx="10240">
                  <c:v>-913.78468751907394</c:v>
                </c:pt>
                <c:pt idx="10241">
                  <c:v>-913.78939628601097</c:v>
                </c:pt>
                <c:pt idx="10242">
                  <c:v>-913.79470109939598</c:v>
                </c:pt>
                <c:pt idx="10243">
                  <c:v>-913.80024433135998</c:v>
                </c:pt>
                <c:pt idx="10244">
                  <c:v>-913.80548954009998</c:v>
                </c:pt>
                <c:pt idx="10245">
                  <c:v>-913.81007909774803</c:v>
                </c:pt>
                <c:pt idx="10246">
                  <c:v>-913.81377458572399</c:v>
                </c:pt>
                <c:pt idx="10247">
                  <c:v>-913.816576004029</c:v>
                </c:pt>
                <c:pt idx="10248">
                  <c:v>-913.81872177124001</c:v>
                </c:pt>
                <c:pt idx="10249">
                  <c:v>-913.82062911987305</c:v>
                </c:pt>
                <c:pt idx="10250">
                  <c:v>-913.82295370101906</c:v>
                </c:pt>
                <c:pt idx="10251">
                  <c:v>-913.82623195648193</c:v>
                </c:pt>
                <c:pt idx="10252">
                  <c:v>-913.83082151412998</c:v>
                </c:pt>
                <c:pt idx="10253">
                  <c:v>-913.83702039718605</c:v>
                </c:pt>
                <c:pt idx="10254">
                  <c:v>-913.84470939636299</c:v>
                </c:pt>
                <c:pt idx="10255">
                  <c:v>-913.85359048843407</c:v>
                </c:pt>
                <c:pt idx="10256">
                  <c:v>-913.86306762695301</c:v>
                </c:pt>
                <c:pt idx="10257">
                  <c:v>-913.87260437011696</c:v>
                </c:pt>
                <c:pt idx="10258">
                  <c:v>-913.88160467147804</c:v>
                </c:pt>
                <c:pt idx="10259">
                  <c:v>-913.88959169387795</c:v>
                </c:pt>
                <c:pt idx="10260">
                  <c:v>-913.89626741409302</c:v>
                </c:pt>
                <c:pt idx="10261">
                  <c:v>-913.90151262283302</c:v>
                </c:pt>
                <c:pt idx="10262">
                  <c:v>-913.90562534332298</c:v>
                </c:pt>
                <c:pt idx="10263">
                  <c:v>-913.90902280807495</c:v>
                </c:pt>
                <c:pt idx="10264">
                  <c:v>-913.91212224960304</c:v>
                </c:pt>
                <c:pt idx="10265">
                  <c:v>-913.91546010971092</c:v>
                </c:pt>
                <c:pt idx="10266">
                  <c:v>-913.919274806977</c:v>
                </c:pt>
                <c:pt idx="10267">
                  <c:v>-913.92380475997902</c:v>
                </c:pt>
                <c:pt idx="10268">
                  <c:v>-913.92916917800903</c:v>
                </c:pt>
                <c:pt idx="10269">
                  <c:v>-913.93512964248703</c:v>
                </c:pt>
                <c:pt idx="10270">
                  <c:v>-913.94162654876698</c:v>
                </c:pt>
                <c:pt idx="10271">
                  <c:v>-913.94818305969306</c:v>
                </c:pt>
                <c:pt idx="10272">
                  <c:v>-913.95456075668403</c:v>
                </c:pt>
                <c:pt idx="10273">
                  <c:v>-913.96040201187202</c:v>
                </c:pt>
                <c:pt idx="10274">
                  <c:v>-913.96546840667702</c:v>
                </c:pt>
                <c:pt idx="10275">
                  <c:v>-913.96958112716698</c:v>
                </c:pt>
                <c:pt idx="10276">
                  <c:v>-913.97268056869507</c:v>
                </c:pt>
                <c:pt idx="10277">
                  <c:v>-913.97482633590698</c:v>
                </c:pt>
                <c:pt idx="10278">
                  <c:v>-913.97631645202705</c:v>
                </c:pt>
                <c:pt idx="10279">
                  <c:v>-913.97744894027699</c:v>
                </c:pt>
                <c:pt idx="10280">
                  <c:v>-913.97876024246193</c:v>
                </c:pt>
                <c:pt idx="10281">
                  <c:v>-913.98078680038498</c:v>
                </c:pt>
                <c:pt idx="10282">
                  <c:v>-913.98394584655807</c:v>
                </c:pt>
                <c:pt idx="10283">
                  <c:v>-913.988475799561</c:v>
                </c:pt>
                <c:pt idx="10284">
                  <c:v>-913.99443626403797</c:v>
                </c:pt>
                <c:pt idx="10285">
                  <c:v>-914.00182723999001</c:v>
                </c:pt>
                <c:pt idx="10286">
                  <c:v>-914.01058912277199</c:v>
                </c:pt>
                <c:pt idx="10287">
                  <c:v>-914.02054309844993</c:v>
                </c:pt>
                <c:pt idx="10288">
                  <c:v>-914.03127193450905</c:v>
                </c:pt>
                <c:pt idx="10289">
                  <c:v>-914.04223918914795</c:v>
                </c:pt>
                <c:pt idx="10290">
                  <c:v>-914.05308723449707</c:v>
                </c:pt>
                <c:pt idx="10291">
                  <c:v>-914.06345844268799</c:v>
                </c:pt>
                <c:pt idx="10292">
                  <c:v>-914.07335281372093</c:v>
                </c:pt>
                <c:pt idx="10293">
                  <c:v>-914.08294916153</c:v>
                </c:pt>
                <c:pt idx="10294">
                  <c:v>-914.09236669540405</c:v>
                </c:pt>
                <c:pt idx="10295">
                  <c:v>-914.10178422927902</c:v>
                </c:pt>
                <c:pt idx="10296">
                  <c:v>-914.11132097244308</c:v>
                </c:pt>
                <c:pt idx="10297">
                  <c:v>-914.12091732025192</c:v>
                </c:pt>
                <c:pt idx="10298">
                  <c:v>-914.13069248199508</c:v>
                </c:pt>
                <c:pt idx="10299">
                  <c:v>-914.14064645767201</c:v>
                </c:pt>
                <c:pt idx="10300">
                  <c:v>-914.15066003799507</c:v>
                </c:pt>
                <c:pt idx="10301">
                  <c:v>-914.160375595093</c:v>
                </c:pt>
                <c:pt idx="10302">
                  <c:v>-914.16931629180908</c:v>
                </c:pt>
                <c:pt idx="10303">
                  <c:v>-914.17700529098499</c:v>
                </c:pt>
                <c:pt idx="10304">
                  <c:v>-914.18332338333198</c:v>
                </c:pt>
                <c:pt idx="10305">
                  <c:v>-914.18821096420299</c:v>
                </c:pt>
                <c:pt idx="10306">
                  <c:v>-914.19184684753395</c:v>
                </c:pt>
                <c:pt idx="10307">
                  <c:v>-914.19440984725998</c:v>
                </c:pt>
                <c:pt idx="10308">
                  <c:v>-914.19601917266903</c:v>
                </c:pt>
                <c:pt idx="10309">
                  <c:v>-914.19691324233997</c:v>
                </c:pt>
                <c:pt idx="10310">
                  <c:v>-914.19744968414307</c:v>
                </c:pt>
                <c:pt idx="10311">
                  <c:v>-914.19810533523605</c:v>
                </c:pt>
                <c:pt idx="10312">
                  <c:v>-914.19923782348701</c:v>
                </c:pt>
                <c:pt idx="10313">
                  <c:v>-914.20102596283004</c:v>
                </c:pt>
                <c:pt idx="10314">
                  <c:v>-914.20376777648903</c:v>
                </c:pt>
                <c:pt idx="10315">
                  <c:v>-914.20734405517601</c:v>
                </c:pt>
                <c:pt idx="10316">
                  <c:v>-914.21193361282394</c:v>
                </c:pt>
                <c:pt idx="10317">
                  <c:v>-914.21765565872192</c:v>
                </c:pt>
                <c:pt idx="10318">
                  <c:v>-914.224390983582</c:v>
                </c:pt>
                <c:pt idx="10319">
                  <c:v>-914.23202037811302</c:v>
                </c:pt>
                <c:pt idx="10320">
                  <c:v>-914.24030542373703</c:v>
                </c:pt>
                <c:pt idx="10321">
                  <c:v>-914.248948097229</c:v>
                </c:pt>
                <c:pt idx="10322">
                  <c:v>-914.257531166077</c:v>
                </c:pt>
                <c:pt idx="10323">
                  <c:v>-914.265697002411</c:v>
                </c:pt>
                <c:pt idx="10324">
                  <c:v>-914.27302837371803</c:v>
                </c:pt>
                <c:pt idx="10325">
                  <c:v>-914.27934646606502</c:v>
                </c:pt>
                <c:pt idx="10326">
                  <c:v>-914.28435325622604</c:v>
                </c:pt>
                <c:pt idx="10327">
                  <c:v>-914.288048744202</c:v>
                </c:pt>
                <c:pt idx="10328">
                  <c:v>-914.290671348572</c:v>
                </c:pt>
                <c:pt idx="10329">
                  <c:v>-914.29239988327004</c:v>
                </c:pt>
                <c:pt idx="10330">
                  <c:v>-914.293532371521</c:v>
                </c:pt>
                <c:pt idx="10331">
                  <c:v>-914.29454565048195</c:v>
                </c:pt>
                <c:pt idx="10332">
                  <c:v>-914.29579734802292</c:v>
                </c:pt>
                <c:pt idx="10333">
                  <c:v>-914.29770469665505</c:v>
                </c:pt>
                <c:pt idx="10334">
                  <c:v>-914.30068492889404</c:v>
                </c:pt>
                <c:pt idx="10335">
                  <c:v>-914.304857254029</c:v>
                </c:pt>
                <c:pt idx="10336">
                  <c:v>-914.31028127670299</c:v>
                </c:pt>
                <c:pt idx="10337">
                  <c:v>-914.31701660156295</c:v>
                </c:pt>
                <c:pt idx="10338">
                  <c:v>-914.32488441467308</c:v>
                </c:pt>
                <c:pt idx="10339">
                  <c:v>-914.33364629745506</c:v>
                </c:pt>
                <c:pt idx="10340">
                  <c:v>-914.34318304061901</c:v>
                </c:pt>
                <c:pt idx="10341">
                  <c:v>-914.35313701629707</c:v>
                </c:pt>
                <c:pt idx="10342">
                  <c:v>-914.36326980590798</c:v>
                </c:pt>
                <c:pt idx="10343">
                  <c:v>-914.37334299087502</c:v>
                </c:pt>
                <c:pt idx="10344">
                  <c:v>-914.38311815261898</c:v>
                </c:pt>
                <c:pt idx="10345">
                  <c:v>-914.39229726791405</c:v>
                </c:pt>
                <c:pt idx="10346">
                  <c:v>-914.40052270889305</c:v>
                </c:pt>
                <c:pt idx="10347">
                  <c:v>-914.40773487091099</c:v>
                </c:pt>
                <c:pt idx="10348">
                  <c:v>-914.41387414932296</c:v>
                </c:pt>
                <c:pt idx="10349">
                  <c:v>-914.41900014877297</c:v>
                </c:pt>
                <c:pt idx="10350">
                  <c:v>-914.42317247390793</c:v>
                </c:pt>
                <c:pt idx="10351">
                  <c:v>-914.42651033401501</c:v>
                </c:pt>
                <c:pt idx="10352">
                  <c:v>-914.42913293838501</c:v>
                </c:pt>
                <c:pt idx="10353">
                  <c:v>-914.43127870559692</c:v>
                </c:pt>
                <c:pt idx="10354">
                  <c:v>-914.43330526351906</c:v>
                </c:pt>
                <c:pt idx="10355">
                  <c:v>-914.43533182144199</c:v>
                </c:pt>
                <c:pt idx="10356">
                  <c:v>-914.437596797943</c:v>
                </c:pt>
                <c:pt idx="10357">
                  <c:v>-914.43998098373402</c:v>
                </c:pt>
                <c:pt idx="10358">
                  <c:v>-914.44242477416992</c:v>
                </c:pt>
                <c:pt idx="10359">
                  <c:v>-914.44474935531593</c:v>
                </c:pt>
                <c:pt idx="10360">
                  <c:v>-914.44689512252808</c:v>
                </c:pt>
                <c:pt idx="10361">
                  <c:v>-914.44868326187202</c:v>
                </c:pt>
                <c:pt idx="10362">
                  <c:v>-914.45005416870094</c:v>
                </c:pt>
                <c:pt idx="10363">
                  <c:v>-914.45100784301803</c:v>
                </c:pt>
                <c:pt idx="10364">
                  <c:v>-914.45166349410999</c:v>
                </c:pt>
                <c:pt idx="10365">
                  <c:v>-914.45214033126899</c:v>
                </c:pt>
                <c:pt idx="10366">
                  <c:v>-914.45279598236107</c:v>
                </c:pt>
                <c:pt idx="10367">
                  <c:v>-914.45404767990101</c:v>
                </c:pt>
                <c:pt idx="10368">
                  <c:v>-914.45625305175804</c:v>
                </c:pt>
                <c:pt idx="10369">
                  <c:v>-914.45971012115501</c:v>
                </c:pt>
                <c:pt idx="10370">
                  <c:v>-914.46453809738205</c:v>
                </c:pt>
                <c:pt idx="10371">
                  <c:v>-914.47067737579403</c:v>
                </c:pt>
                <c:pt idx="10372">
                  <c:v>-914.47800874710106</c:v>
                </c:pt>
                <c:pt idx="10373">
                  <c:v>-914.48635339737007</c:v>
                </c:pt>
                <c:pt idx="10374">
                  <c:v>-914.49541330337502</c:v>
                </c:pt>
                <c:pt idx="10375">
                  <c:v>-914.50477123260498</c:v>
                </c:pt>
                <c:pt idx="10376">
                  <c:v>-914.51400995254494</c:v>
                </c:pt>
                <c:pt idx="10377">
                  <c:v>-914.52283143997192</c:v>
                </c:pt>
                <c:pt idx="10378">
                  <c:v>-914.53117609024093</c:v>
                </c:pt>
                <c:pt idx="10379">
                  <c:v>-914.53898429870605</c:v>
                </c:pt>
                <c:pt idx="10380">
                  <c:v>-914.54637527465798</c:v>
                </c:pt>
                <c:pt idx="10381">
                  <c:v>-914.55340862274193</c:v>
                </c:pt>
                <c:pt idx="10382">
                  <c:v>-914.56002473831199</c:v>
                </c:pt>
                <c:pt idx="10383">
                  <c:v>-914.56628322601296</c:v>
                </c:pt>
                <c:pt idx="10384">
                  <c:v>-914.57206487655708</c:v>
                </c:pt>
                <c:pt idx="10385">
                  <c:v>-914.57736968994197</c:v>
                </c:pt>
                <c:pt idx="10386">
                  <c:v>-914.58225727081299</c:v>
                </c:pt>
                <c:pt idx="10387">
                  <c:v>-914.58648920059204</c:v>
                </c:pt>
                <c:pt idx="10388">
                  <c:v>-914.58988666534401</c:v>
                </c:pt>
                <c:pt idx="10389">
                  <c:v>-914.59239006042503</c:v>
                </c:pt>
                <c:pt idx="10390">
                  <c:v>-914.59405899047897</c:v>
                </c:pt>
                <c:pt idx="10391">
                  <c:v>-914.59513187408493</c:v>
                </c:pt>
                <c:pt idx="10392">
                  <c:v>-914.59602594375599</c:v>
                </c:pt>
                <c:pt idx="10393">
                  <c:v>-914.59680080413796</c:v>
                </c:pt>
                <c:pt idx="10394">
                  <c:v>-914.59751605987594</c:v>
                </c:pt>
                <c:pt idx="10395">
                  <c:v>-914.59817171096802</c:v>
                </c:pt>
                <c:pt idx="10396">
                  <c:v>-914.598886966706</c:v>
                </c:pt>
                <c:pt idx="10397">
                  <c:v>-914.59984064102196</c:v>
                </c:pt>
                <c:pt idx="10398">
                  <c:v>-914.60121154785202</c:v>
                </c:pt>
                <c:pt idx="10399">
                  <c:v>-914.60299968719505</c:v>
                </c:pt>
                <c:pt idx="10400">
                  <c:v>-914.60520505905197</c:v>
                </c:pt>
                <c:pt idx="10401">
                  <c:v>-914.60770845413208</c:v>
                </c:pt>
                <c:pt idx="10402">
                  <c:v>-914.61056947708198</c:v>
                </c:pt>
                <c:pt idx="10403">
                  <c:v>-914.61390733718895</c:v>
                </c:pt>
                <c:pt idx="10404">
                  <c:v>-914.61784124374401</c:v>
                </c:pt>
                <c:pt idx="10405">
                  <c:v>-914.62249040603706</c:v>
                </c:pt>
                <c:pt idx="10406">
                  <c:v>-914.62767601013206</c:v>
                </c:pt>
                <c:pt idx="10407">
                  <c:v>-914.63321924209595</c:v>
                </c:pt>
                <c:pt idx="10408">
                  <c:v>-914.63900089263893</c:v>
                </c:pt>
                <c:pt idx="10409">
                  <c:v>-914.64490175247192</c:v>
                </c:pt>
                <c:pt idx="10410">
                  <c:v>-914.65074300766003</c:v>
                </c:pt>
                <c:pt idx="10411">
                  <c:v>-914.65634584426903</c:v>
                </c:pt>
                <c:pt idx="10412">
                  <c:v>-914.66147184371994</c:v>
                </c:pt>
                <c:pt idx="10413">
                  <c:v>-914.66564416885399</c:v>
                </c:pt>
                <c:pt idx="10414">
                  <c:v>-914.66868400573799</c:v>
                </c:pt>
                <c:pt idx="10415">
                  <c:v>-914.67035293579102</c:v>
                </c:pt>
                <c:pt idx="10416">
                  <c:v>-914.67082977294899</c:v>
                </c:pt>
                <c:pt idx="10417">
                  <c:v>-914.67029333114601</c:v>
                </c:pt>
                <c:pt idx="10418">
                  <c:v>-914.66928005218506</c:v>
                </c:pt>
                <c:pt idx="10419">
                  <c:v>-914.66814756393501</c:v>
                </c:pt>
                <c:pt idx="10420">
                  <c:v>-914.66737270355202</c:v>
                </c:pt>
                <c:pt idx="10421">
                  <c:v>-914.66749191284202</c:v>
                </c:pt>
                <c:pt idx="10422">
                  <c:v>-914.66874361038208</c:v>
                </c:pt>
                <c:pt idx="10423">
                  <c:v>-914.67154502868698</c:v>
                </c:pt>
                <c:pt idx="10424">
                  <c:v>-914.67577695846603</c:v>
                </c:pt>
                <c:pt idx="10425">
                  <c:v>-914.68126058578503</c:v>
                </c:pt>
                <c:pt idx="10426">
                  <c:v>-914.68745946884201</c:v>
                </c:pt>
                <c:pt idx="10427">
                  <c:v>-914.69395637512207</c:v>
                </c:pt>
                <c:pt idx="10428">
                  <c:v>-914.70033407211304</c:v>
                </c:pt>
                <c:pt idx="10429">
                  <c:v>-914.70623493194603</c:v>
                </c:pt>
                <c:pt idx="10430">
                  <c:v>-914.71148014068604</c:v>
                </c:pt>
                <c:pt idx="10431">
                  <c:v>-914.71606969833397</c:v>
                </c:pt>
                <c:pt idx="10432">
                  <c:v>-914.71982479095504</c:v>
                </c:pt>
                <c:pt idx="10433">
                  <c:v>-914.72280502319404</c:v>
                </c:pt>
                <c:pt idx="10434">
                  <c:v>-914.72506999969505</c:v>
                </c:pt>
                <c:pt idx="10435">
                  <c:v>-914.72673892974899</c:v>
                </c:pt>
                <c:pt idx="10436">
                  <c:v>-914.72799062728905</c:v>
                </c:pt>
                <c:pt idx="10437">
                  <c:v>-914.72900390625</c:v>
                </c:pt>
                <c:pt idx="10438">
                  <c:v>-914.72983837127708</c:v>
                </c:pt>
                <c:pt idx="10439">
                  <c:v>-914.73073244094894</c:v>
                </c:pt>
                <c:pt idx="10440">
                  <c:v>-914.73180532455501</c:v>
                </c:pt>
                <c:pt idx="10441">
                  <c:v>-914.73329544067406</c:v>
                </c:pt>
                <c:pt idx="10442">
                  <c:v>-914.73544120788597</c:v>
                </c:pt>
                <c:pt idx="10443">
                  <c:v>-914.73818302154598</c:v>
                </c:pt>
                <c:pt idx="10444">
                  <c:v>-914.74152088165306</c:v>
                </c:pt>
                <c:pt idx="10445">
                  <c:v>-914.74539518356301</c:v>
                </c:pt>
                <c:pt idx="10446">
                  <c:v>-914.74962711334206</c:v>
                </c:pt>
                <c:pt idx="10447">
                  <c:v>-914.75415706634499</c:v>
                </c:pt>
                <c:pt idx="10448">
                  <c:v>-914.75874662399292</c:v>
                </c:pt>
                <c:pt idx="10449">
                  <c:v>-914.76315736770698</c:v>
                </c:pt>
                <c:pt idx="10450">
                  <c:v>-914.76715087890602</c:v>
                </c:pt>
                <c:pt idx="10451">
                  <c:v>-914.770727157593</c:v>
                </c:pt>
                <c:pt idx="10452">
                  <c:v>-914.77400541305599</c:v>
                </c:pt>
                <c:pt idx="10453">
                  <c:v>-914.77734327316307</c:v>
                </c:pt>
                <c:pt idx="10454">
                  <c:v>-914.78074073791504</c:v>
                </c:pt>
                <c:pt idx="10455">
                  <c:v>-914.78437662124702</c:v>
                </c:pt>
                <c:pt idx="10456">
                  <c:v>-914.78807210922298</c:v>
                </c:pt>
                <c:pt idx="10457">
                  <c:v>-914.79188680648804</c:v>
                </c:pt>
                <c:pt idx="10458">
                  <c:v>-914.79593992233299</c:v>
                </c:pt>
                <c:pt idx="10459">
                  <c:v>-914.80017185211204</c:v>
                </c:pt>
                <c:pt idx="10460">
                  <c:v>-914.80440378189098</c:v>
                </c:pt>
                <c:pt idx="10461">
                  <c:v>-914.80845689773605</c:v>
                </c:pt>
                <c:pt idx="10462">
                  <c:v>-914.81191396713302</c:v>
                </c:pt>
                <c:pt idx="10463">
                  <c:v>-914.81459617614792</c:v>
                </c:pt>
                <c:pt idx="10464">
                  <c:v>-914.81638431549095</c:v>
                </c:pt>
                <c:pt idx="10465">
                  <c:v>-914.81745719909702</c:v>
                </c:pt>
                <c:pt idx="10466">
                  <c:v>-914.81811285018898</c:v>
                </c:pt>
                <c:pt idx="10467">
                  <c:v>-914.81858968734798</c:v>
                </c:pt>
                <c:pt idx="10468">
                  <c:v>-914.81906652450607</c:v>
                </c:pt>
                <c:pt idx="10469">
                  <c:v>-914.81990098953293</c:v>
                </c:pt>
                <c:pt idx="10470">
                  <c:v>-914.82139110565208</c:v>
                </c:pt>
                <c:pt idx="10471">
                  <c:v>-914.82389450073299</c:v>
                </c:pt>
                <c:pt idx="10472">
                  <c:v>-914.82764959335304</c:v>
                </c:pt>
                <c:pt idx="10473">
                  <c:v>-914.83265638351497</c:v>
                </c:pt>
                <c:pt idx="10474">
                  <c:v>-914.83867645263695</c:v>
                </c:pt>
                <c:pt idx="10475">
                  <c:v>-914.84541177749702</c:v>
                </c:pt>
                <c:pt idx="10476">
                  <c:v>-914.85238552093506</c:v>
                </c:pt>
                <c:pt idx="10477">
                  <c:v>-914.859299659729</c:v>
                </c:pt>
                <c:pt idx="10478">
                  <c:v>-914.86579656600998</c:v>
                </c:pt>
                <c:pt idx="10479">
                  <c:v>-914.87163782119796</c:v>
                </c:pt>
                <c:pt idx="10480">
                  <c:v>-914.876465797425</c:v>
                </c:pt>
                <c:pt idx="10481">
                  <c:v>-914.88022089004494</c:v>
                </c:pt>
                <c:pt idx="10482">
                  <c:v>-914.88290309906006</c:v>
                </c:pt>
                <c:pt idx="10483">
                  <c:v>-914.884572029114</c:v>
                </c:pt>
                <c:pt idx="10484">
                  <c:v>-914.88540649414108</c:v>
                </c:pt>
                <c:pt idx="10485">
                  <c:v>-914.88564491271995</c:v>
                </c:pt>
                <c:pt idx="10486">
                  <c:v>-914.88534688949608</c:v>
                </c:pt>
                <c:pt idx="10487">
                  <c:v>-914.88475084304798</c:v>
                </c:pt>
                <c:pt idx="10488">
                  <c:v>-914.88409519195602</c:v>
                </c:pt>
                <c:pt idx="10489">
                  <c:v>-914.88349914550804</c:v>
                </c:pt>
                <c:pt idx="10490">
                  <c:v>-914.88320112228394</c:v>
                </c:pt>
                <c:pt idx="10491">
                  <c:v>-914.88320112228394</c:v>
                </c:pt>
                <c:pt idx="10492">
                  <c:v>-914.88361835479805</c:v>
                </c:pt>
                <c:pt idx="10493">
                  <c:v>-914.88445281982399</c:v>
                </c:pt>
                <c:pt idx="10494">
                  <c:v>-914.88588333129906</c:v>
                </c:pt>
                <c:pt idx="10495">
                  <c:v>-914.88779067993198</c:v>
                </c:pt>
                <c:pt idx="10496">
                  <c:v>-914.89029407501198</c:v>
                </c:pt>
                <c:pt idx="10497">
                  <c:v>-914.89315509796199</c:v>
                </c:pt>
                <c:pt idx="10498">
                  <c:v>-914.89637374877998</c:v>
                </c:pt>
                <c:pt idx="10499">
                  <c:v>-914.89977121353195</c:v>
                </c:pt>
                <c:pt idx="10500">
                  <c:v>-914.90334749221802</c:v>
                </c:pt>
                <c:pt idx="10501">
                  <c:v>-914.90704298019398</c:v>
                </c:pt>
                <c:pt idx="10502">
                  <c:v>-914.91085767745994</c:v>
                </c:pt>
                <c:pt idx="10503">
                  <c:v>-914.91479158401501</c:v>
                </c:pt>
                <c:pt idx="10504">
                  <c:v>-914.91884469986007</c:v>
                </c:pt>
                <c:pt idx="10505">
                  <c:v>-914.92289781570503</c:v>
                </c:pt>
                <c:pt idx="10506">
                  <c:v>-914.92689132690498</c:v>
                </c:pt>
                <c:pt idx="10507">
                  <c:v>-914.93064641952492</c:v>
                </c:pt>
                <c:pt idx="10508">
                  <c:v>-914.93404388427803</c:v>
                </c:pt>
                <c:pt idx="10509">
                  <c:v>-914.93696451187202</c:v>
                </c:pt>
                <c:pt idx="10510">
                  <c:v>-914.93911027908302</c:v>
                </c:pt>
                <c:pt idx="10511">
                  <c:v>-914.940123558045</c:v>
                </c:pt>
                <c:pt idx="10512">
                  <c:v>-914.93970632553101</c:v>
                </c:pt>
                <c:pt idx="10513">
                  <c:v>-914.93767976760898</c:v>
                </c:pt>
                <c:pt idx="10514">
                  <c:v>-914.93404388427803</c:v>
                </c:pt>
                <c:pt idx="10515">
                  <c:v>-914.92903709411598</c:v>
                </c:pt>
                <c:pt idx="10516">
                  <c:v>-914.92301702499401</c:v>
                </c:pt>
                <c:pt idx="10517">
                  <c:v>-914.91634130477905</c:v>
                </c:pt>
                <c:pt idx="10518">
                  <c:v>-914.90930795669601</c:v>
                </c:pt>
                <c:pt idx="10519">
                  <c:v>-914.90239381790207</c:v>
                </c:pt>
                <c:pt idx="10520">
                  <c:v>-914.89595651626598</c:v>
                </c:pt>
                <c:pt idx="10521">
                  <c:v>-914.89053249359199</c:v>
                </c:pt>
                <c:pt idx="10522">
                  <c:v>-914.88630056381203</c:v>
                </c:pt>
                <c:pt idx="10523">
                  <c:v>-914.88337993621803</c:v>
                </c:pt>
                <c:pt idx="10524">
                  <c:v>-914.88165140152</c:v>
                </c:pt>
                <c:pt idx="10525">
                  <c:v>-914.88099575042702</c:v>
                </c:pt>
                <c:pt idx="10526">
                  <c:v>-914.88141298294101</c:v>
                </c:pt>
                <c:pt idx="10527">
                  <c:v>-914.88284349441506</c:v>
                </c:pt>
                <c:pt idx="10528">
                  <c:v>-914.88540649414108</c:v>
                </c:pt>
                <c:pt idx="10529">
                  <c:v>-914.88904237747192</c:v>
                </c:pt>
                <c:pt idx="10530">
                  <c:v>-914.89357233047508</c:v>
                </c:pt>
                <c:pt idx="10531">
                  <c:v>-914.89875793457099</c:v>
                </c:pt>
                <c:pt idx="10532">
                  <c:v>-914.90424156188999</c:v>
                </c:pt>
                <c:pt idx="10533">
                  <c:v>-914.90978479385399</c:v>
                </c:pt>
                <c:pt idx="10534">
                  <c:v>-914.915089607239</c:v>
                </c:pt>
                <c:pt idx="10535">
                  <c:v>-914.92015600204502</c:v>
                </c:pt>
                <c:pt idx="10536">
                  <c:v>-914.92462635040306</c:v>
                </c:pt>
                <c:pt idx="10537">
                  <c:v>-914.92832183837902</c:v>
                </c:pt>
                <c:pt idx="10538">
                  <c:v>-914.93106365203903</c:v>
                </c:pt>
                <c:pt idx="10539">
                  <c:v>-914.93279218673706</c:v>
                </c:pt>
                <c:pt idx="10540">
                  <c:v>-914.93392467498802</c:v>
                </c:pt>
                <c:pt idx="10541">
                  <c:v>-914.93463993072498</c:v>
                </c:pt>
                <c:pt idx="10542">
                  <c:v>-914.93523597717308</c:v>
                </c:pt>
                <c:pt idx="10543">
                  <c:v>-914.93577241897606</c:v>
                </c:pt>
                <c:pt idx="10544">
                  <c:v>-914.93613004684494</c:v>
                </c:pt>
                <c:pt idx="10545">
                  <c:v>-914.93636846542404</c:v>
                </c:pt>
                <c:pt idx="10546">
                  <c:v>-914.93660688400303</c:v>
                </c:pt>
                <c:pt idx="10547">
                  <c:v>-914.93696451187202</c:v>
                </c:pt>
                <c:pt idx="10548">
                  <c:v>-914.93732213973999</c:v>
                </c:pt>
                <c:pt idx="10549">
                  <c:v>-914.937500953675</c:v>
                </c:pt>
                <c:pt idx="10550">
                  <c:v>-914.93732213973999</c:v>
                </c:pt>
                <c:pt idx="10551">
                  <c:v>-914.93678569793701</c:v>
                </c:pt>
                <c:pt idx="10552">
                  <c:v>-914.93613004684494</c:v>
                </c:pt>
                <c:pt idx="10553">
                  <c:v>-914.93565320968605</c:v>
                </c:pt>
                <c:pt idx="10554">
                  <c:v>-914.93553400039696</c:v>
                </c:pt>
                <c:pt idx="10555">
                  <c:v>-914.93589162826606</c:v>
                </c:pt>
                <c:pt idx="10556">
                  <c:v>-914.93678569793701</c:v>
                </c:pt>
                <c:pt idx="10557">
                  <c:v>-914.93827581405708</c:v>
                </c:pt>
                <c:pt idx="10558">
                  <c:v>-914.94054079055798</c:v>
                </c:pt>
                <c:pt idx="10559">
                  <c:v>-914.94358062744197</c:v>
                </c:pt>
                <c:pt idx="10560">
                  <c:v>-914.94745492935203</c:v>
                </c:pt>
                <c:pt idx="10561">
                  <c:v>-914.95192527770996</c:v>
                </c:pt>
                <c:pt idx="10562">
                  <c:v>-914.956872463227</c:v>
                </c:pt>
                <c:pt idx="10563">
                  <c:v>-914.96223688125599</c:v>
                </c:pt>
                <c:pt idx="10564">
                  <c:v>-914.9680185318</c:v>
                </c:pt>
                <c:pt idx="10565">
                  <c:v>-914.97445583343506</c:v>
                </c:pt>
                <c:pt idx="10566">
                  <c:v>-914.98148918151901</c:v>
                </c:pt>
                <c:pt idx="10567">
                  <c:v>-914.98899936676003</c:v>
                </c:pt>
                <c:pt idx="10568">
                  <c:v>-914.99674797058105</c:v>
                </c:pt>
                <c:pt idx="10569">
                  <c:v>-915.00437736511299</c:v>
                </c:pt>
                <c:pt idx="10570">
                  <c:v>-915.01152992248603</c:v>
                </c:pt>
                <c:pt idx="10571">
                  <c:v>-915.01802682876598</c:v>
                </c:pt>
                <c:pt idx="10572">
                  <c:v>-915.02351045608498</c:v>
                </c:pt>
                <c:pt idx="10573">
                  <c:v>-915.02792119979904</c:v>
                </c:pt>
                <c:pt idx="10574">
                  <c:v>-915.03125905990601</c:v>
                </c:pt>
                <c:pt idx="10575">
                  <c:v>-915.03352403640793</c:v>
                </c:pt>
                <c:pt idx="10576">
                  <c:v>-915.03507375717197</c:v>
                </c:pt>
                <c:pt idx="10577">
                  <c:v>-915.03632545471203</c:v>
                </c:pt>
                <c:pt idx="10578">
                  <c:v>-915.03751754760799</c:v>
                </c:pt>
                <c:pt idx="10579">
                  <c:v>-915.03900766372703</c:v>
                </c:pt>
                <c:pt idx="10580">
                  <c:v>-915.04073619842598</c:v>
                </c:pt>
                <c:pt idx="10581">
                  <c:v>-915.04252433776901</c:v>
                </c:pt>
                <c:pt idx="10582">
                  <c:v>-915.04413366317794</c:v>
                </c:pt>
                <c:pt idx="10583">
                  <c:v>-915.045266151428</c:v>
                </c:pt>
                <c:pt idx="10584">
                  <c:v>-915.04556417465199</c:v>
                </c:pt>
                <c:pt idx="10585">
                  <c:v>-915.04472970962502</c:v>
                </c:pt>
                <c:pt idx="10586">
                  <c:v>-915.04264354705799</c:v>
                </c:pt>
                <c:pt idx="10587">
                  <c:v>-915.03918647766102</c:v>
                </c:pt>
                <c:pt idx="10588">
                  <c:v>-915.034596920014</c:v>
                </c:pt>
                <c:pt idx="10589">
                  <c:v>-915.02911329269398</c:v>
                </c:pt>
                <c:pt idx="10590">
                  <c:v>-915.023033618927</c:v>
                </c:pt>
                <c:pt idx="10591">
                  <c:v>-915.01695394516003</c:v>
                </c:pt>
                <c:pt idx="10592">
                  <c:v>-915.01117229461693</c:v>
                </c:pt>
                <c:pt idx="10593">
                  <c:v>-915.00604629516602</c:v>
                </c:pt>
                <c:pt idx="10594">
                  <c:v>-915.00157594680798</c:v>
                </c:pt>
                <c:pt idx="10595">
                  <c:v>-914.99782085418701</c:v>
                </c:pt>
                <c:pt idx="10596">
                  <c:v>-914.99460220336903</c:v>
                </c:pt>
                <c:pt idx="10597">
                  <c:v>-914.99180078506492</c:v>
                </c:pt>
                <c:pt idx="10598">
                  <c:v>-914.98935699462902</c:v>
                </c:pt>
                <c:pt idx="10599">
                  <c:v>-914.98721122741699</c:v>
                </c:pt>
                <c:pt idx="10600">
                  <c:v>-914.98548269271896</c:v>
                </c:pt>
                <c:pt idx="10601">
                  <c:v>-914.98417139053402</c:v>
                </c:pt>
                <c:pt idx="10602">
                  <c:v>-914.98351573944092</c:v>
                </c:pt>
                <c:pt idx="10603">
                  <c:v>-914.98363494873092</c:v>
                </c:pt>
                <c:pt idx="10604">
                  <c:v>-914.98476743698097</c:v>
                </c:pt>
                <c:pt idx="10605">
                  <c:v>-914.98703241348301</c:v>
                </c:pt>
                <c:pt idx="10606">
                  <c:v>-914.99048948287998</c:v>
                </c:pt>
                <c:pt idx="10607">
                  <c:v>-914.99490022659302</c:v>
                </c:pt>
                <c:pt idx="10608">
                  <c:v>-914.99984741211006</c:v>
                </c:pt>
                <c:pt idx="10609">
                  <c:v>-915.00491380691506</c:v>
                </c:pt>
                <c:pt idx="10610">
                  <c:v>-915.00962257385299</c:v>
                </c:pt>
                <c:pt idx="10611">
                  <c:v>-915.01373529434204</c:v>
                </c:pt>
                <c:pt idx="10612">
                  <c:v>-915.01713275909401</c:v>
                </c:pt>
                <c:pt idx="10613">
                  <c:v>-915.01969575882003</c:v>
                </c:pt>
                <c:pt idx="10614">
                  <c:v>-915.02142429351807</c:v>
                </c:pt>
                <c:pt idx="10615">
                  <c:v>-915.02243757247902</c:v>
                </c:pt>
                <c:pt idx="10616">
                  <c:v>-915.02279520034801</c:v>
                </c:pt>
                <c:pt idx="10617">
                  <c:v>-915.02273559570301</c:v>
                </c:pt>
                <c:pt idx="10618">
                  <c:v>-915.02219915389992</c:v>
                </c:pt>
                <c:pt idx="10619">
                  <c:v>-915.02130508422897</c:v>
                </c:pt>
                <c:pt idx="10620">
                  <c:v>-915.02011299133301</c:v>
                </c:pt>
                <c:pt idx="10621">
                  <c:v>-915.01868247985908</c:v>
                </c:pt>
                <c:pt idx="10622">
                  <c:v>-915.01713275909401</c:v>
                </c:pt>
                <c:pt idx="10623">
                  <c:v>-915.01552343368598</c:v>
                </c:pt>
                <c:pt idx="10624">
                  <c:v>-915.01415252685592</c:v>
                </c:pt>
                <c:pt idx="10625">
                  <c:v>-915.01307964324997</c:v>
                </c:pt>
                <c:pt idx="10626">
                  <c:v>-915.01260280609199</c:v>
                </c:pt>
                <c:pt idx="10627">
                  <c:v>-915.01284122467098</c:v>
                </c:pt>
                <c:pt idx="10628">
                  <c:v>-915.01361608505294</c:v>
                </c:pt>
                <c:pt idx="10629">
                  <c:v>-915.014808177948</c:v>
                </c:pt>
                <c:pt idx="10630">
                  <c:v>-915.01588106155396</c:v>
                </c:pt>
                <c:pt idx="10631">
                  <c:v>-915.01641750335693</c:v>
                </c:pt>
                <c:pt idx="10632">
                  <c:v>-915.01605987548805</c:v>
                </c:pt>
                <c:pt idx="10633">
                  <c:v>-915.01462936401401</c:v>
                </c:pt>
                <c:pt idx="10634">
                  <c:v>-915.01212596893299</c:v>
                </c:pt>
                <c:pt idx="10635">
                  <c:v>-915.00872850418102</c:v>
                </c:pt>
                <c:pt idx="10636">
                  <c:v>-915.00479459762596</c:v>
                </c:pt>
                <c:pt idx="10637">
                  <c:v>-915.000681877136</c:v>
                </c:pt>
                <c:pt idx="10638">
                  <c:v>-914.99698638915993</c:v>
                </c:pt>
                <c:pt idx="10639">
                  <c:v>-914.99418497085594</c:v>
                </c:pt>
                <c:pt idx="10640">
                  <c:v>-914.992516040802</c:v>
                </c:pt>
                <c:pt idx="10641">
                  <c:v>-914.99233722686802</c:v>
                </c:pt>
                <c:pt idx="10642">
                  <c:v>-914.99346971511898</c:v>
                </c:pt>
                <c:pt idx="10643">
                  <c:v>-914.99573469161999</c:v>
                </c:pt>
                <c:pt idx="10644">
                  <c:v>-914.99877452850399</c:v>
                </c:pt>
                <c:pt idx="10645">
                  <c:v>-915.00229120254494</c:v>
                </c:pt>
                <c:pt idx="10646">
                  <c:v>-915.00580787658703</c:v>
                </c:pt>
                <c:pt idx="10647">
                  <c:v>-915.00902652740501</c:v>
                </c:pt>
                <c:pt idx="10648">
                  <c:v>-915.01152992248603</c:v>
                </c:pt>
                <c:pt idx="10649">
                  <c:v>-915.01307964324997</c:v>
                </c:pt>
                <c:pt idx="10650">
                  <c:v>-915.01355648040794</c:v>
                </c:pt>
                <c:pt idx="10651">
                  <c:v>-915.01302003860496</c:v>
                </c:pt>
                <c:pt idx="10652">
                  <c:v>-915.01164913177502</c:v>
                </c:pt>
                <c:pt idx="10653">
                  <c:v>-915.009682178498</c:v>
                </c:pt>
                <c:pt idx="10654">
                  <c:v>-915.00753641128608</c:v>
                </c:pt>
                <c:pt idx="10655">
                  <c:v>-915.00550985336304</c:v>
                </c:pt>
                <c:pt idx="10656">
                  <c:v>-915.00396013259899</c:v>
                </c:pt>
                <c:pt idx="10657">
                  <c:v>-915.00312566757202</c:v>
                </c:pt>
                <c:pt idx="10658">
                  <c:v>-915.00324487686203</c:v>
                </c:pt>
                <c:pt idx="10659">
                  <c:v>-915.00431776046798</c:v>
                </c:pt>
                <c:pt idx="10660">
                  <c:v>-915.00622510910102</c:v>
                </c:pt>
                <c:pt idx="10661">
                  <c:v>-915.00872850418102</c:v>
                </c:pt>
                <c:pt idx="10662">
                  <c:v>-915.01147031784103</c:v>
                </c:pt>
                <c:pt idx="10663">
                  <c:v>-915.01427173614502</c:v>
                </c:pt>
                <c:pt idx="10664">
                  <c:v>-915.01707315444992</c:v>
                </c:pt>
                <c:pt idx="10665">
                  <c:v>-915.01975536346504</c:v>
                </c:pt>
                <c:pt idx="10666">
                  <c:v>-915.02237796783493</c:v>
                </c:pt>
                <c:pt idx="10667">
                  <c:v>-915.02500057220504</c:v>
                </c:pt>
                <c:pt idx="10668">
                  <c:v>-915.02756357192993</c:v>
                </c:pt>
                <c:pt idx="10669">
                  <c:v>-915.03012657165505</c:v>
                </c:pt>
                <c:pt idx="10670">
                  <c:v>-915.03268957138107</c:v>
                </c:pt>
                <c:pt idx="10671">
                  <c:v>-915.03519296646095</c:v>
                </c:pt>
                <c:pt idx="10672">
                  <c:v>-915.03757715225197</c:v>
                </c:pt>
                <c:pt idx="10673">
                  <c:v>-915.03954410553001</c:v>
                </c:pt>
                <c:pt idx="10674">
                  <c:v>-915.04085540771507</c:v>
                </c:pt>
                <c:pt idx="10675">
                  <c:v>-915.04127264022804</c:v>
                </c:pt>
                <c:pt idx="10676">
                  <c:v>-915.04079580307007</c:v>
                </c:pt>
                <c:pt idx="10677">
                  <c:v>-915.03942489624001</c:v>
                </c:pt>
                <c:pt idx="10678">
                  <c:v>-915.037279129029</c:v>
                </c:pt>
                <c:pt idx="10679">
                  <c:v>-915.03435850143501</c:v>
                </c:pt>
                <c:pt idx="10680">
                  <c:v>-915.03078222274803</c:v>
                </c:pt>
                <c:pt idx="10681">
                  <c:v>-915.02660989761398</c:v>
                </c:pt>
                <c:pt idx="10682">
                  <c:v>-915.02213954925605</c:v>
                </c:pt>
                <c:pt idx="10683">
                  <c:v>-915.01778841018699</c:v>
                </c:pt>
                <c:pt idx="10684">
                  <c:v>-915.01391410827705</c:v>
                </c:pt>
                <c:pt idx="10685">
                  <c:v>-915.01075506210304</c:v>
                </c:pt>
                <c:pt idx="10686">
                  <c:v>-915.00831127166794</c:v>
                </c:pt>
                <c:pt idx="10687">
                  <c:v>-915.00658273696899</c:v>
                </c:pt>
                <c:pt idx="10688">
                  <c:v>-915.00562906265304</c:v>
                </c:pt>
                <c:pt idx="10689">
                  <c:v>-915.00550985336304</c:v>
                </c:pt>
                <c:pt idx="10690">
                  <c:v>-915.00616550445602</c:v>
                </c:pt>
                <c:pt idx="10691">
                  <c:v>-915.00717878341698</c:v>
                </c:pt>
                <c:pt idx="10692">
                  <c:v>-915.00819206237793</c:v>
                </c:pt>
                <c:pt idx="10693">
                  <c:v>-915.00872850418102</c:v>
                </c:pt>
                <c:pt idx="10694">
                  <c:v>-915.00843048095703</c:v>
                </c:pt>
                <c:pt idx="10695">
                  <c:v>-915.00723838806198</c:v>
                </c:pt>
                <c:pt idx="10696">
                  <c:v>-915.00521183013893</c:v>
                </c:pt>
                <c:pt idx="10697">
                  <c:v>-915.00229120254494</c:v>
                </c:pt>
                <c:pt idx="10698">
                  <c:v>-914.99859571456898</c:v>
                </c:pt>
                <c:pt idx="10699">
                  <c:v>-914.99430418014504</c:v>
                </c:pt>
                <c:pt idx="10700">
                  <c:v>-914.98959541320801</c:v>
                </c:pt>
                <c:pt idx="10701">
                  <c:v>-914.98488664627098</c:v>
                </c:pt>
                <c:pt idx="10702">
                  <c:v>-914.98053550720192</c:v>
                </c:pt>
                <c:pt idx="10703">
                  <c:v>-914.97684001922607</c:v>
                </c:pt>
                <c:pt idx="10704">
                  <c:v>-914.97380018234298</c:v>
                </c:pt>
                <c:pt idx="10705">
                  <c:v>-914.97153520584106</c:v>
                </c:pt>
                <c:pt idx="10706">
                  <c:v>-914.96986627578804</c:v>
                </c:pt>
                <c:pt idx="10707">
                  <c:v>-914.96879339218208</c:v>
                </c:pt>
                <c:pt idx="10708">
                  <c:v>-914.96807813644398</c:v>
                </c:pt>
                <c:pt idx="10709">
                  <c:v>-914.967601299286</c:v>
                </c:pt>
                <c:pt idx="10710">
                  <c:v>-914.96706485748302</c:v>
                </c:pt>
                <c:pt idx="10711">
                  <c:v>-914.96640920639106</c:v>
                </c:pt>
                <c:pt idx="10712">
                  <c:v>-914.96539592742897</c:v>
                </c:pt>
                <c:pt idx="10713">
                  <c:v>-914.96396541595504</c:v>
                </c:pt>
                <c:pt idx="10714">
                  <c:v>-914.961998462677</c:v>
                </c:pt>
                <c:pt idx="10715">
                  <c:v>-914.959375858307</c:v>
                </c:pt>
                <c:pt idx="10716">
                  <c:v>-914.95615720748901</c:v>
                </c:pt>
                <c:pt idx="10717">
                  <c:v>-914.95264053344704</c:v>
                </c:pt>
                <c:pt idx="10718">
                  <c:v>-914.94912385940597</c:v>
                </c:pt>
                <c:pt idx="10719">
                  <c:v>-914.94584560394298</c:v>
                </c:pt>
                <c:pt idx="10720">
                  <c:v>-914.94316339492798</c:v>
                </c:pt>
                <c:pt idx="10721">
                  <c:v>-914.94119644165107</c:v>
                </c:pt>
                <c:pt idx="10722">
                  <c:v>-914.94018316268898</c:v>
                </c:pt>
                <c:pt idx="10723">
                  <c:v>-914.94030237197899</c:v>
                </c:pt>
                <c:pt idx="10724">
                  <c:v>-914.94173288345405</c:v>
                </c:pt>
                <c:pt idx="10725">
                  <c:v>-914.94435548782394</c:v>
                </c:pt>
                <c:pt idx="10726">
                  <c:v>-914.94787216186501</c:v>
                </c:pt>
                <c:pt idx="10727">
                  <c:v>-914.95174646377598</c:v>
                </c:pt>
                <c:pt idx="10728">
                  <c:v>-914.95562076568604</c:v>
                </c:pt>
                <c:pt idx="10729">
                  <c:v>-914.95913743972801</c:v>
                </c:pt>
                <c:pt idx="10730">
                  <c:v>-914.96211767196701</c:v>
                </c:pt>
                <c:pt idx="10731">
                  <c:v>-914.96462106704701</c:v>
                </c:pt>
                <c:pt idx="10732">
                  <c:v>-914.96652841567993</c:v>
                </c:pt>
                <c:pt idx="10733">
                  <c:v>-914.96789932250999</c:v>
                </c:pt>
                <c:pt idx="10734">
                  <c:v>-914.96861457824707</c:v>
                </c:pt>
                <c:pt idx="10735">
                  <c:v>-914.96873378753708</c:v>
                </c:pt>
                <c:pt idx="10736">
                  <c:v>-914.96819734573398</c:v>
                </c:pt>
                <c:pt idx="10737">
                  <c:v>-914.96712446212803</c:v>
                </c:pt>
                <c:pt idx="10738">
                  <c:v>-914.96539592742897</c:v>
                </c:pt>
                <c:pt idx="10739">
                  <c:v>-914.96289253234897</c:v>
                </c:pt>
                <c:pt idx="10740">
                  <c:v>-914.95913743972801</c:v>
                </c:pt>
                <c:pt idx="10741">
                  <c:v>-914.95395183563301</c:v>
                </c:pt>
                <c:pt idx="10742">
                  <c:v>-914.94727611541794</c:v>
                </c:pt>
                <c:pt idx="10743">
                  <c:v>-914.93934869766304</c:v>
                </c:pt>
                <c:pt idx="10744">
                  <c:v>-914.93058681488105</c:v>
                </c:pt>
                <c:pt idx="10745">
                  <c:v>-914.92140769958496</c:v>
                </c:pt>
                <c:pt idx="10746">
                  <c:v>-914.91234779357899</c:v>
                </c:pt>
                <c:pt idx="10747">
                  <c:v>-914.903883934021</c:v>
                </c:pt>
                <c:pt idx="10748">
                  <c:v>-914.89661216735908</c:v>
                </c:pt>
                <c:pt idx="10749">
                  <c:v>-914.89100933074997</c:v>
                </c:pt>
                <c:pt idx="10750">
                  <c:v>-914.88749265670799</c:v>
                </c:pt>
                <c:pt idx="10751">
                  <c:v>-914.88618135452293</c:v>
                </c:pt>
                <c:pt idx="10752">
                  <c:v>-914.88689661026001</c:v>
                </c:pt>
                <c:pt idx="10753">
                  <c:v>-914.88940000534103</c:v>
                </c:pt>
                <c:pt idx="10754">
                  <c:v>-914.89321470260597</c:v>
                </c:pt>
                <c:pt idx="10755">
                  <c:v>-914.89756584167503</c:v>
                </c:pt>
                <c:pt idx="10756">
                  <c:v>-914.90197658538796</c:v>
                </c:pt>
                <c:pt idx="10757">
                  <c:v>-914.90579128265404</c:v>
                </c:pt>
                <c:pt idx="10758">
                  <c:v>-914.90877151489303</c:v>
                </c:pt>
                <c:pt idx="10759">
                  <c:v>-914.91067886352607</c:v>
                </c:pt>
                <c:pt idx="10760">
                  <c:v>-914.91145372390793</c:v>
                </c:pt>
                <c:pt idx="10761">
                  <c:v>-914.91115570068405</c:v>
                </c:pt>
                <c:pt idx="10762">
                  <c:v>-914.90990400314399</c:v>
                </c:pt>
                <c:pt idx="10763">
                  <c:v>-914.90787744522095</c:v>
                </c:pt>
                <c:pt idx="10764">
                  <c:v>-914.90549325942993</c:v>
                </c:pt>
                <c:pt idx="10765">
                  <c:v>-914.90310907363892</c:v>
                </c:pt>
                <c:pt idx="10766">
                  <c:v>-914.900903701782</c:v>
                </c:pt>
                <c:pt idx="10767">
                  <c:v>-914.89905595779396</c:v>
                </c:pt>
                <c:pt idx="10768">
                  <c:v>-914.89750623703003</c:v>
                </c:pt>
                <c:pt idx="10769">
                  <c:v>-914.89613533019997</c:v>
                </c:pt>
                <c:pt idx="10770">
                  <c:v>-914.89476442337104</c:v>
                </c:pt>
                <c:pt idx="10771">
                  <c:v>-914.89345312118598</c:v>
                </c:pt>
                <c:pt idx="10772">
                  <c:v>-914.89214181900002</c:v>
                </c:pt>
                <c:pt idx="10773">
                  <c:v>-914.89083051681496</c:v>
                </c:pt>
                <c:pt idx="10774">
                  <c:v>-914.88945960998603</c:v>
                </c:pt>
                <c:pt idx="10775">
                  <c:v>-914.88802909851097</c:v>
                </c:pt>
                <c:pt idx="10776">
                  <c:v>-914.88659858703602</c:v>
                </c:pt>
                <c:pt idx="10777">
                  <c:v>-914.88528728485107</c:v>
                </c:pt>
                <c:pt idx="10778">
                  <c:v>-914.88439321518001</c:v>
                </c:pt>
                <c:pt idx="10779">
                  <c:v>-914.88391637802101</c:v>
                </c:pt>
                <c:pt idx="10780">
                  <c:v>-914.88385677337692</c:v>
                </c:pt>
                <c:pt idx="10781">
                  <c:v>-914.88397598266602</c:v>
                </c:pt>
                <c:pt idx="10782">
                  <c:v>-914.884214401245</c:v>
                </c:pt>
                <c:pt idx="10783">
                  <c:v>-914.88433361053501</c:v>
                </c:pt>
                <c:pt idx="10784">
                  <c:v>-914.88409519195602</c:v>
                </c:pt>
                <c:pt idx="10785">
                  <c:v>-914.88343954086304</c:v>
                </c:pt>
                <c:pt idx="10786">
                  <c:v>-914.88212823867798</c:v>
                </c:pt>
                <c:pt idx="10787">
                  <c:v>-914.88010168075607</c:v>
                </c:pt>
                <c:pt idx="10788">
                  <c:v>-914.87747907638595</c:v>
                </c:pt>
                <c:pt idx="10789">
                  <c:v>-914.87443923950195</c:v>
                </c:pt>
                <c:pt idx="10790">
                  <c:v>-914.87122058868408</c:v>
                </c:pt>
                <c:pt idx="10791">
                  <c:v>-914.86806154251099</c:v>
                </c:pt>
                <c:pt idx="10792">
                  <c:v>-914.86508131027199</c:v>
                </c:pt>
                <c:pt idx="10793">
                  <c:v>-914.86239910125801</c:v>
                </c:pt>
                <c:pt idx="10794">
                  <c:v>-914.86007452011108</c:v>
                </c:pt>
                <c:pt idx="10795">
                  <c:v>-914.85810756683395</c:v>
                </c:pt>
                <c:pt idx="10796">
                  <c:v>-914.85625982284603</c:v>
                </c:pt>
                <c:pt idx="10797">
                  <c:v>-914.85441207885799</c:v>
                </c:pt>
                <c:pt idx="10798">
                  <c:v>-914.85226631164596</c:v>
                </c:pt>
                <c:pt idx="10799">
                  <c:v>-914.84976291656494</c:v>
                </c:pt>
                <c:pt idx="10800">
                  <c:v>-914.84678268432594</c:v>
                </c:pt>
                <c:pt idx="10801">
                  <c:v>-914.84332561492897</c:v>
                </c:pt>
                <c:pt idx="10802">
                  <c:v>-914.83939170837402</c:v>
                </c:pt>
                <c:pt idx="10803">
                  <c:v>-914.83498096466099</c:v>
                </c:pt>
                <c:pt idx="10804">
                  <c:v>-914.83021259307907</c:v>
                </c:pt>
                <c:pt idx="10805">
                  <c:v>-914.82502698898293</c:v>
                </c:pt>
                <c:pt idx="10806">
                  <c:v>-914.81954336166405</c:v>
                </c:pt>
                <c:pt idx="10807">
                  <c:v>-914.81370210647606</c:v>
                </c:pt>
                <c:pt idx="10808">
                  <c:v>-914.80774164199897</c:v>
                </c:pt>
                <c:pt idx="10809">
                  <c:v>-914.80166196823097</c:v>
                </c:pt>
                <c:pt idx="10810">
                  <c:v>-914.795701503754</c:v>
                </c:pt>
                <c:pt idx="10811">
                  <c:v>-914.789979457855</c:v>
                </c:pt>
                <c:pt idx="10812">
                  <c:v>-914.78467464446999</c:v>
                </c:pt>
                <c:pt idx="10813">
                  <c:v>-914.78008508682296</c:v>
                </c:pt>
                <c:pt idx="10814">
                  <c:v>-914.776389598847</c:v>
                </c:pt>
                <c:pt idx="10815">
                  <c:v>-914.77364778518699</c:v>
                </c:pt>
                <c:pt idx="10816">
                  <c:v>-914.77191925048805</c:v>
                </c:pt>
                <c:pt idx="10817">
                  <c:v>-914.77096557617199</c:v>
                </c:pt>
                <c:pt idx="10818">
                  <c:v>-914.77054834365902</c:v>
                </c:pt>
                <c:pt idx="10819">
                  <c:v>-914.77030992508003</c:v>
                </c:pt>
                <c:pt idx="10820">
                  <c:v>-914.77007150650002</c:v>
                </c:pt>
                <c:pt idx="10821">
                  <c:v>-914.76971387863205</c:v>
                </c:pt>
                <c:pt idx="10822">
                  <c:v>-914.76905822753906</c:v>
                </c:pt>
                <c:pt idx="10823">
                  <c:v>-914.768164157868</c:v>
                </c:pt>
                <c:pt idx="10824">
                  <c:v>-914.76697206497192</c:v>
                </c:pt>
                <c:pt idx="10825">
                  <c:v>-914.76560115814198</c:v>
                </c:pt>
                <c:pt idx="10826">
                  <c:v>-914.76417064666794</c:v>
                </c:pt>
                <c:pt idx="10827">
                  <c:v>-914.76274013519298</c:v>
                </c:pt>
                <c:pt idx="10828">
                  <c:v>-914.76125001907394</c:v>
                </c:pt>
                <c:pt idx="10829">
                  <c:v>-914.75958108902</c:v>
                </c:pt>
                <c:pt idx="10830">
                  <c:v>-914.75761413574196</c:v>
                </c:pt>
                <c:pt idx="10831">
                  <c:v>-914.75522994995094</c:v>
                </c:pt>
                <c:pt idx="10832">
                  <c:v>-914.75224971771308</c:v>
                </c:pt>
                <c:pt idx="10833">
                  <c:v>-914.74861383438099</c:v>
                </c:pt>
                <c:pt idx="10834">
                  <c:v>-914.74426269531295</c:v>
                </c:pt>
                <c:pt idx="10835">
                  <c:v>-914.73931550979592</c:v>
                </c:pt>
                <c:pt idx="10836">
                  <c:v>-914.73401069641102</c:v>
                </c:pt>
                <c:pt idx="10837">
                  <c:v>-914.72852706909202</c:v>
                </c:pt>
                <c:pt idx="10838">
                  <c:v>-914.72310304641701</c:v>
                </c:pt>
                <c:pt idx="10839">
                  <c:v>-914.717798233032</c:v>
                </c:pt>
                <c:pt idx="10840">
                  <c:v>-914.71261262893699</c:v>
                </c:pt>
                <c:pt idx="10841">
                  <c:v>-914.70748662948608</c:v>
                </c:pt>
                <c:pt idx="10842">
                  <c:v>-914.70236063003608</c:v>
                </c:pt>
                <c:pt idx="10843">
                  <c:v>-914.69711542129494</c:v>
                </c:pt>
                <c:pt idx="10844">
                  <c:v>-914.69169139862106</c:v>
                </c:pt>
                <c:pt idx="10845">
                  <c:v>-914.68614816665695</c:v>
                </c:pt>
                <c:pt idx="10846">
                  <c:v>-914.68054533004806</c:v>
                </c:pt>
                <c:pt idx="10847">
                  <c:v>-914.67500209808395</c:v>
                </c:pt>
                <c:pt idx="10848">
                  <c:v>-914.66969728469894</c:v>
                </c:pt>
                <c:pt idx="10849">
                  <c:v>-914.66475009918202</c:v>
                </c:pt>
                <c:pt idx="10850">
                  <c:v>-914.66027975082397</c:v>
                </c:pt>
                <c:pt idx="10851">
                  <c:v>-914.65646505355903</c:v>
                </c:pt>
                <c:pt idx="10852">
                  <c:v>-914.65336561203003</c:v>
                </c:pt>
                <c:pt idx="10853">
                  <c:v>-914.65098142623901</c:v>
                </c:pt>
                <c:pt idx="10854">
                  <c:v>-914.64907407760597</c:v>
                </c:pt>
                <c:pt idx="10855">
                  <c:v>-914.64758396148704</c:v>
                </c:pt>
                <c:pt idx="10856">
                  <c:v>-914.64627265930199</c:v>
                </c:pt>
                <c:pt idx="10857">
                  <c:v>-914.64508056640602</c:v>
                </c:pt>
                <c:pt idx="10858">
                  <c:v>-914.64400768280098</c:v>
                </c:pt>
                <c:pt idx="10859">
                  <c:v>-914.642994403839</c:v>
                </c:pt>
                <c:pt idx="10860">
                  <c:v>-914.64198112487793</c:v>
                </c:pt>
                <c:pt idx="10861">
                  <c:v>-914.64066982269298</c:v>
                </c:pt>
                <c:pt idx="10862">
                  <c:v>-914.63894128799507</c:v>
                </c:pt>
                <c:pt idx="10863">
                  <c:v>-914.63667631149292</c:v>
                </c:pt>
                <c:pt idx="10864">
                  <c:v>-914.63375568389893</c:v>
                </c:pt>
                <c:pt idx="10865">
                  <c:v>-914.63011980056808</c:v>
                </c:pt>
                <c:pt idx="10866">
                  <c:v>-914.62558984756492</c:v>
                </c:pt>
                <c:pt idx="10867">
                  <c:v>-914.62016582489002</c:v>
                </c:pt>
                <c:pt idx="10868">
                  <c:v>-914.61390733718895</c:v>
                </c:pt>
                <c:pt idx="10869">
                  <c:v>-914.60717201232899</c:v>
                </c:pt>
                <c:pt idx="10870">
                  <c:v>-914.60025787353493</c:v>
                </c:pt>
                <c:pt idx="10871">
                  <c:v>-914.59352254867599</c:v>
                </c:pt>
                <c:pt idx="10872">
                  <c:v>-914.58714485168503</c:v>
                </c:pt>
                <c:pt idx="10873">
                  <c:v>-914.58142280578602</c:v>
                </c:pt>
                <c:pt idx="10874">
                  <c:v>-914.57629680633602</c:v>
                </c:pt>
                <c:pt idx="10875">
                  <c:v>-914.57176685333297</c:v>
                </c:pt>
                <c:pt idx="10876">
                  <c:v>-914.56759452819801</c:v>
                </c:pt>
                <c:pt idx="10877">
                  <c:v>-914.56348180770897</c:v>
                </c:pt>
                <c:pt idx="10878">
                  <c:v>-914.55895185470604</c:v>
                </c:pt>
                <c:pt idx="10879">
                  <c:v>-914.55382585525501</c:v>
                </c:pt>
                <c:pt idx="10880">
                  <c:v>-914.54798460006702</c:v>
                </c:pt>
                <c:pt idx="10881">
                  <c:v>-914.54130887985298</c:v>
                </c:pt>
                <c:pt idx="10882">
                  <c:v>-914.53403711318992</c:v>
                </c:pt>
                <c:pt idx="10883">
                  <c:v>-914.52628850936901</c:v>
                </c:pt>
                <c:pt idx="10884">
                  <c:v>-914.518420696259</c:v>
                </c:pt>
                <c:pt idx="10885">
                  <c:v>-914.51091051101707</c:v>
                </c:pt>
                <c:pt idx="10886">
                  <c:v>-914.50411558151302</c:v>
                </c:pt>
                <c:pt idx="10887">
                  <c:v>-914.49815511703503</c:v>
                </c:pt>
                <c:pt idx="10888">
                  <c:v>-914.493029117584</c:v>
                </c:pt>
                <c:pt idx="10889">
                  <c:v>-914.48855876922607</c:v>
                </c:pt>
                <c:pt idx="10890">
                  <c:v>-914.48432683944702</c:v>
                </c:pt>
                <c:pt idx="10891">
                  <c:v>-914.48021411895797</c:v>
                </c:pt>
                <c:pt idx="10892">
                  <c:v>-914.47592258453392</c:v>
                </c:pt>
                <c:pt idx="10893">
                  <c:v>-914.47133302688599</c:v>
                </c:pt>
                <c:pt idx="10894">
                  <c:v>-914.46638584137008</c:v>
                </c:pt>
                <c:pt idx="10895">
                  <c:v>-914.46096181869507</c:v>
                </c:pt>
                <c:pt idx="10896">
                  <c:v>-914.45523977279697</c:v>
                </c:pt>
                <c:pt idx="10897">
                  <c:v>-914.449219703675</c:v>
                </c:pt>
                <c:pt idx="10898">
                  <c:v>-914.44302082061802</c:v>
                </c:pt>
                <c:pt idx="10899">
                  <c:v>-914.43670272827194</c:v>
                </c:pt>
                <c:pt idx="10900">
                  <c:v>-914.43038463592598</c:v>
                </c:pt>
                <c:pt idx="10901">
                  <c:v>-914.42394733429001</c:v>
                </c:pt>
                <c:pt idx="10902">
                  <c:v>-914.41733121871994</c:v>
                </c:pt>
                <c:pt idx="10903">
                  <c:v>-914.41023826599098</c:v>
                </c:pt>
                <c:pt idx="10904">
                  <c:v>-914.40254926681496</c:v>
                </c:pt>
                <c:pt idx="10905">
                  <c:v>-914.39438343048096</c:v>
                </c:pt>
                <c:pt idx="10906">
                  <c:v>-914.38591957092308</c:v>
                </c:pt>
                <c:pt idx="10907">
                  <c:v>-914.37757492065498</c:v>
                </c:pt>
                <c:pt idx="10908">
                  <c:v>-914.36964750289894</c:v>
                </c:pt>
                <c:pt idx="10909">
                  <c:v>-914.36231613159202</c:v>
                </c:pt>
                <c:pt idx="10910">
                  <c:v>-914.35581922531105</c:v>
                </c:pt>
                <c:pt idx="10911">
                  <c:v>-914.35009717941307</c:v>
                </c:pt>
                <c:pt idx="10912">
                  <c:v>-914.34514999389694</c:v>
                </c:pt>
                <c:pt idx="10913">
                  <c:v>-914.340858459473</c:v>
                </c:pt>
                <c:pt idx="10914">
                  <c:v>-914.33668613433906</c:v>
                </c:pt>
                <c:pt idx="10915">
                  <c:v>-914.33215618133602</c:v>
                </c:pt>
                <c:pt idx="10916">
                  <c:v>-914.326732158661</c:v>
                </c:pt>
                <c:pt idx="10917">
                  <c:v>-914.31999683380104</c:v>
                </c:pt>
                <c:pt idx="10918">
                  <c:v>-914.31195020675705</c:v>
                </c:pt>
                <c:pt idx="10919">
                  <c:v>-914.30253267288208</c:v>
                </c:pt>
                <c:pt idx="10920">
                  <c:v>-914.29210186004707</c:v>
                </c:pt>
                <c:pt idx="10921">
                  <c:v>-914.28107500076294</c:v>
                </c:pt>
                <c:pt idx="10922">
                  <c:v>-914.26980972290107</c:v>
                </c:pt>
                <c:pt idx="10923">
                  <c:v>-914.25878286361694</c:v>
                </c:pt>
                <c:pt idx="10924">
                  <c:v>-914.24817323684692</c:v>
                </c:pt>
                <c:pt idx="10925">
                  <c:v>-914.23821926117</c:v>
                </c:pt>
                <c:pt idx="10926">
                  <c:v>-914.22892093658493</c:v>
                </c:pt>
                <c:pt idx="10927">
                  <c:v>-914.22039747238205</c:v>
                </c:pt>
                <c:pt idx="10928">
                  <c:v>-914.21264886856102</c:v>
                </c:pt>
                <c:pt idx="10929">
                  <c:v>-914.20543670654297</c:v>
                </c:pt>
                <c:pt idx="10930">
                  <c:v>-914.19864177703903</c:v>
                </c:pt>
                <c:pt idx="10931">
                  <c:v>-914.19202566146896</c:v>
                </c:pt>
                <c:pt idx="10932">
                  <c:v>-914.18558835983299</c:v>
                </c:pt>
                <c:pt idx="10933">
                  <c:v>-914.17927026748703</c:v>
                </c:pt>
                <c:pt idx="10934">
                  <c:v>-914.17295217514106</c:v>
                </c:pt>
                <c:pt idx="10935">
                  <c:v>-914.16651487350498</c:v>
                </c:pt>
                <c:pt idx="10936">
                  <c:v>-914.15966033935592</c:v>
                </c:pt>
                <c:pt idx="10937">
                  <c:v>-914.152269363404</c:v>
                </c:pt>
                <c:pt idx="10938">
                  <c:v>-914.14428234100399</c:v>
                </c:pt>
                <c:pt idx="10939">
                  <c:v>-914.13593769073498</c:v>
                </c:pt>
                <c:pt idx="10940">
                  <c:v>-914.12753343582199</c:v>
                </c:pt>
                <c:pt idx="10941">
                  <c:v>-914.11930799484298</c:v>
                </c:pt>
                <c:pt idx="10942">
                  <c:v>-914.11155939102196</c:v>
                </c:pt>
                <c:pt idx="10943">
                  <c:v>-914.10434722900402</c:v>
                </c:pt>
                <c:pt idx="10944">
                  <c:v>-914.09790992736794</c:v>
                </c:pt>
                <c:pt idx="10945">
                  <c:v>-914.09242630004906</c:v>
                </c:pt>
                <c:pt idx="10946">
                  <c:v>-914.08777713775703</c:v>
                </c:pt>
                <c:pt idx="10947">
                  <c:v>-914.08384323120094</c:v>
                </c:pt>
                <c:pt idx="10948">
                  <c:v>-914.08026695251499</c:v>
                </c:pt>
                <c:pt idx="10949">
                  <c:v>-914.07657146453903</c:v>
                </c:pt>
                <c:pt idx="10950">
                  <c:v>-914.07239913940498</c:v>
                </c:pt>
                <c:pt idx="10951">
                  <c:v>-914.06757116317794</c:v>
                </c:pt>
                <c:pt idx="10952">
                  <c:v>-914.06202793121406</c:v>
                </c:pt>
                <c:pt idx="10953">
                  <c:v>-914.05588865280197</c:v>
                </c:pt>
                <c:pt idx="10954">
                  <c:v>-914.04927253723201</c:v>
                </c:pt>
                <c:pt idx="10955">
                  <c:v>-914.04229879379295</c:v>
                </c:pt>
                <c:pt idx="10956">
                  <c:v>-914.035325050354</c:v>
                </c:pt>
                <c:pt idx="10957">
                  <c:v>-914.02858972549507</c:v>
                </c:pt>
                <c:pt idx="10958">
                  <c:v>-914.02233123779297</c:v>
                </c:pt>
                <c:pt idx="10959">
                  <c:v>-914.01678800582908</c:v>
                </c:pt>
                <c:pt idx="10960">
                  <c:v>-914.01184082031295</c:v>
                </c:pt>
                <c:pt idx="10961">
                  <c:v>-914.00719165802002</c:v>
                </c:pt>
                <c:pt idx="10962">
                  <c:v>-914.00248289108299</c:v>
                </c:pt>
                <c:pt idx="10963">
                  <c:v>-913.99729728698799</c:v>
                </c:pt>
                <c:pt idx="10964">
                  <c:v>-913.99127721786499</c:v>
                </c:pt>
                <c:pt idx="10965">
                  <c:v>-913.98418426513695</c:v>
                </c:pt>
                <c:pt idx="10966">
                  <c:v>-913.97578001022407</c:v>
                </c:pt>
                <c:pt idx="10967">
                  <c:v>-913.966064453125</c:v>
                </c:pt>
                <c:pt idx="10968">
                  <c:v>-913.95521640777599</c:v>
                </c:pt>
                <c:pt idx="10969">
                  <c:v>-913.94365310669002</c:v>
                </c:pt>
                <c:pt idx="10970">
                  <c:v>-913.93179178237892</c:v>
                </c:pt>
                <c:pt idx="10971">
                  <c:v>-913.92004966735908</c:v>
                </c:pt>
                <c:pt idx="10972">
                  <c:v>-913.90878438949608</c:v>
                </c:pt>
                <c:pt idx="10973">
                  <c:v>-913.89823436737106</c:v>
                </c:pt>
                <c:pt idx="10974">
                  <c:v>-913.88839960098301</c:v>
                </c:pt>
                <c:pt idx="10975">
                  <c:v>-913.87939929962204</c:v>
                </c:pt>
                <c:pt idx="10976">
                  <c:v>-913.87087583541893</c:v>
                </c:pt>
                <c:pt idx="10977">
                  <c:v>-913.86276960372902</c:v>
                </c:pt>
                <c:pt idx="10978">
                  <c:v>-913.85490179061901</c:v>
                </c:pt>
                <c:pt idx="10979">
                  <c:v>-913.84715318679798</c:v>
                </c:pt>
                <c:pt idx="10980">
                  <c:v>-913.83940458297798</c:v>
                </c:pt>
                <c:pt idx="10981">
                  <c:v>-913.83171558380104</c:v>
                </c:pt>
                <c:pt idx="10982">
                  <c:v>-913.82402658462502</c:v>
                </c:pt>
                <c:pt idx="10983">
                  <c:v>-913.816576004029</c:v>
                </c:pt>
                <c:pt idx="10984">
                  <c:v>-913.80942344665505</c:v>
                </c:pt>
                <c:pt idx="10985">
                  <c:v>-913.802747726441</c:v>
                </c:pt>
                <c:pt idx="10986">
                  <c:v>-913.79660844802902</c:v>
                </c:pt>
                <c:pt idx="10987">
                  <c:v>-913.79100561142002</c:v>
                </c:pt>
                <c:pt idx="10988">
                  <c:v>-913.785939216614</c:v>
                </c:pt>
                <c:pt idx="10989">
                  <c:v>-913.78134965896606</c:v>
                </c:pt>
                <c:pt idx="10990">
                  <c:v>-913.77729654312202</c:v>
                </c:pt>
                <c:pt idx="10991">
                  <c:v>-913.77372026443504</c:v>
                </c:pt>
                <c:pt idx="10992">
                  <c:v>-913.77056121826195</c:v>
                </c:pt>
                <c:pt idx="10993">
                  <c:v>-913.76770019531295</c:v>
                </c:pt>
                <c:pt idx="10994">
                  <c:v>-913.76507759094306</c:v>
                </c:pt>
                <c:pt idx="10995">
                  <c:v>-913.76239538192794</c:v>
                </c:pt>
                <c:pt idx="10996">
                  <c:v>-913.75953435897804</c:v>
                </c:pt>
                <c:pt idx="10997">
                  <c:v>-913.75643491744995</c:v>
                </c:pt>
                <c:pt idx="10998">
                  <c:v>-913.75297784805298</c:v>
                </c:pt>
                <c:pt idx="10999">
                  <c:v>-913.74934196472202</c:v>
                </c:pt>
                <c:pt idx="11000">
                  <c:v>-913.74564647674606</c:v>
                </c:pt>
                <c:pt idx="11001">
                  <c:v>-913.74207019805908</c:v>
                </c:pt>
                <c:pt idx="11002">
                  <c:v>-913.73891115188599</c:v>
                </c:pt>
                <c:pt idx="11003">
                  <c:v>-913.73628854751598</c:v>
                </c:pt>
                <c:pt idx="11004">
                  <c:v>-913.73432159423805</c:v>
                </c:pt>
                <c:pt idx="11005">
                  <c:v>-913.733129501343</c:v>
                </c:pt>
                <c:pt idx="11006">
                  <c:v>-913.73259305954002</c:v>
                </c:pt>
                <c:pt idx="11007">
                  <c:v>-913.73241424560592</c:v>
                </c:pt>
                <c:pt idx="11008">
                  <c:v>-913.73199701309204</c:v>
                </c:pt>
                <c:pt idx="11009">
                  <c:v>-913.73074531555199</c:v>
                </c:pt>
                <c:pt idx="11010">
                  <c:v>-913.72824192047096</c:v>
                </c:pt>
                <c:pt idx="11011">
                  <c:v>-913.72406959533703</c:v>
                </c:pt>
                <c:pt idx="11012">
                  <c:v>-913.71816873550392</c:v>
                </c:pt>
                <c:pt idx="11013">
                  <c:v>-913.71059894561802</c:v>
                </c:pt>
                <c:pt idx="11014">
                  <c:v>-913.70159864425705</c:v>
                </c:pt>
                <c:pt idx="11015">
                  <c:v>-913.691465854645</c:v>
                </c:pt>
                <c:pt idx="11016">
                  <c:v>-913.68073701858498</c:v>
                </c:pt>
                <c:pt idx="11017">
                  <c:v>-913.66994857788097</c:v>
                </c:pt>
                <c:pt idx="11018">
                  <c:v>-913.65963697433494</c:v>
                </c:pt>
                <c:pt idx="11019">
                  <c:v>-913.65021944045998</c:v>
                </c:pt>
                <c:pt idx="11020">
                  <c:v>-913.64193439483699</c:v>
                </c:pt>
                <c:pt idx="11021">
                  <c:v>-913.63496065139793</c:v>
                </c:pt>
                <c:pt idx="11022">
                  <c:v>-913.62929821014404</c:v>
                </c:pt>
                <c:pt idx="11023">
                  <c:v>-913.624768257141</c:v>
                </c:pt>
                <c:pt idx="11024">
                  <c:v>-913.62125158310005</c:v>
                </c:pt>
                <c:pt idx="11025">
                  <c:v>-913.61868858337402</c:v>
                </c:pt>
                <c:pt idx="11026">
                  <c:v>-913.61690044403099</c:v>
                </c:pt>
                <c:pt idx="11027">
                  <c:v>-913.61564874649093</c:v>
                </c:pt>
                <c:pt idx="11028">
                  <c:v>-913.61469507217407</c:v>
                </c:pt>
                <c:pt idx="11029">
                  <c:v>-913.61392021179199</c:v>
                </c:pt>
                <c:pt idx="11030">
                  <c:v>-913.61320495605491</c:v>
                </c:pt>
                <c:pt idx="11031">
                  <c:v>-913.61254930496193</c:v>
                </c:pt>
                <c:pt idx="11032">
                  <c:v>-913.61189365387008</c:v>
                </c:pt>
                <c:pt idx="11033">
                  <c:v>-913.610999584198</c:v>
                </c:pt>
                <c:pt idx="11034">
                  <c:v>-913.60968828201294</c:v>
                </c:pt>
                <c:pt idx="11035">
                  <c:v>-913.60795974731502</c:v>
                </c:pt>
                <c:pt idx="11036">
                  <c:v>-913.60575437545799</c:v>
                </c:pt>
                <c:pt idx="11037">
                  <c:v>-913.60325098037697</c:v>
                </c:pt>
                <c:pt idx="11038">
                  <c:v>-913.60038995742798</c:v>
                </c:pt>
                <c:pt idx="11039">
                  <c:v>-913.597350120545</c:v>
                </c:pt>
                <c:pt idx="11040">
                  <c:v>-913.59389305114792</c:v>
                </c:pt>
                <c:pt idx="11041">
                  <c:v>-913.59019756317207</c:v>
                </c:pt>
                <c:pt idx="11042">
                  <c:v>-913.58638286590599</c:v>
                </c:pt>
                <c:pt idx="11043">
                  <c:v>-913.58268737792991</c:v>
                </c:pt>
                <c:pt idx="11044">
                  <c:v>-913.57946872711204</c:v>
                </c:pt>
                <c:pt idx="11045">
                  <c:v>-913.57666730880806</c:v>
                </c:pt>
                <c:pt idx="11046">
                  <c:v>-913.57416391372703</c:v>
                </c:pt>
                <c:pt idx="11047">
                  <c:v>-913.57189893722602</c:v>
                </c:pt>
                <c:pt idx="11048">
                  <c:v>-913.569753170014</c:v>
                </c:pt>
                <c:pt idx="11049">
                  <c:v>-913.56784582138107</c:v>
                </c:pt>
                <c:pt idx="11050">
                  <c:v>-913.56617689132702</c:v>
                </c:pt>
                <c:pt idx="11051">
                  <c:v>-913.56474637985298</c:v>
                </c:pt>
                <c:pt idx="11052">
                  <c:v>-913.56325626373302</c:v>
                </c:pt>
                <c:pt idx="11053">
                  <c:v>-913.56164693832397</c:v>
                </c:pt>
                <c:pt idx="11054">
                  <c:v>-913.55973958969093</c:v>
                </c:pt>
                <c:pt idx="11055">
                  <c:v>-913.55753421783493</c:v>
                </c:pt>
                <c:pt idx="11056">
                  <c:v>-913.55497121810902</c:v>
                </c:pt>
                <c:pt idx="11057">
                  <c:v>-913.55193138122604</c:v>
                </c:pt>
                <c:pt idx="11058">
                  <c:v>-913.54835510253906</c:v>
                </c:pt>
                <c:pt idx="11059">
                  <c:v>-913.54400396347103</c:v>
                </c:pt>
                <c:pt idx="11060">
                  <c:v>-913.53905677795399</c:v>
                </c:pt>
                <c:pt idx="11061">
                  <c:v>-913.53363275528</c:v>
                </c:pt>
                <c:pt idx="11062">
                  <c:v>-913.52797031402599</c:v>
                </c:pt>
                <c:pt idx="11063">
                  <c:v>-913.522546291352</c:v>
                </c:pt>
                <c:pt idx="11064">
                  <c:v>-913.51753950118996</c:v>
                </c:pt>
                <c:pt idx="11065">
                  <c:v>-913.51330757141102</c:v>
                </c:pt>
                <c:pt idx="11066">
                  <c:v>-913.50991010665894</c:v>
                </c:pt>
                <c:pt idx="11067">
                  <c:v>-913.50746631622292</c:v>
                </c:pt>
                <c:pt idx="11068">
                  <c:v>-913.50591659545898</c:v>
                </c:pt>
                <c:pt idx="11069">
                  <c:v>-913.50496292114303</c:v>
                </c:pt>
                <c:pt idx="11070">
                  <c:v>-913.50430727005005</c:v>
                </c:pt>
                <c:pt idx="11071">
                  <c:v>-913.50359201431297</c:v>
                </c:pt>
                <c:pt idx="11072">
                  <c:v>-913.50228071212803</c:v>
                </c:pt>
                <c:pt idx="11073">
                  <c:v>-913.500194549561</c:v>
                </c:pt>
                <c:pt idx="11074">
                  <c:v>-913.497154712677</c:v>
                </c:pt>
                <c:pt idx="11075">
                  <c:v>-913.49322080612205</c:v>
                </c:pt>
                <c:pt idx="11076">
                  <c:v>-913.48845243454002</c:v>
                </c:pt>
                <c:pt idx="11077">
                  <c:v>-913.48320722580002</c:v>
                </c:pt>
                <c:pt idx="11078">
                  <c:v>-913.47754478454601</c:v>
                </c:pt>
                <c:pt idx="11079">
                  <c:v>-913.47182273864792</c:v>
                </c:pt>
                <c:pt idx="11080">
                  <c:v>-913.46627950668403</c:v>
                </c:pt>
                <c:pt idx="11081">
                  <c:v>-913.461034297943</c:v>
                </c:pt>
                <c:pt idx="11082">
                  <c:v>-913.45638513565098</c:v>
                </c:pt>
                <c:pt idx="11083">
                  <c:v>-913.45251083374001</c:v>
                </c:pt>
                <c:pt idx="11084">
                  <c:v>-913.44935178756702</c:v>
                </c:pt>
                <c:pt idx="11085">
                  <c:v>-913.44690799713203</c:v>
                </c:pt>
                <c:pt idx="11086">
                  <c:v>-913.44500064849899</c:v>
                </c:pt>
                <c:pt idx="11087">
                  <c:v>-913.44362974166893</c:v>
                </c:pt>
                <c:pt idx="11088">
                  <c:v>-913.44261646270797</c:v>
                </c:pt>
                <c:pt idx="11089">
                  <c:v>-913.442080020905</c:v>
                </c:pt>
                <c:pt idx="11090">
                  <c:v>-913.44184160232601</c:v>
                </c:pt>
                <c:pt idx="11091">
                  <c:v>-913.44178199768101</c:v>
                </c:pt>
                <c:pt idx="11092">
                  <c:v>-913.44184160232601</c:v>
                </c:pt>
                <c:pt idx="11093">
                  <c:v>-913.442080020905</c:v>
                </c:pt>
                <c:pt idx="11094">
                  <c:v>-913.44255685806297</c:v>
                </c:pt>
                <c:pt idx="11095">
                  <c:v>-913.44357013702393</c:v>
                </c:pt>
                <c:pt idx="11096">
                  <c:v>-913.44511985778797</c:v>
                </c:pt>
                <c:pt idx="11097">
                  <c:v>-913.447265625</c:v>
                </c:pt>
                <c:pt idx="11098">
                  <c:v>-913.44976902008102</c:v>
                </c:pt>
                <c:pt idx="11099">
                  <c:v>-913.45263004303001</c:v>
                </c:pt>
                <c:pt idx="11100">
                  <c:v>-913.45578908920299</c:v>
                </c:pt>
                <c:pt idx="11101">
                  <c:v>-913.45912694931098</c:v>
                </c:pt>
                <c:pt idx="11102">
                  <c:v>-913.46258401870705</c:v>
                </c:pt>
                <c:pt idx="11103">
                  <c:v>-913.46598148345993</c:v>
                </c:pt>
                <c:pt idx="11104">
                  <c:v>-913.46920013427803</c:v>
                </c:pt>
                <c:pt idx="11105">
                  <c:v>-913.47235918045101</c:v>
                </c:pt>
                <c:pt idx="11106">
                  <c:v>-913.47563743591297</c:v>
                </c:pt>
                <c:pt idx="11107">
                  <c:v>-913.47921371460006</c:v>
                </c:pt>
                <c:pt idx="11108">
                  <c:v>-913.48308801651001</c:v>
                </c:pt>
                <c:pt idx="11109">
                  <c:v>-913.48708152770996</c:v>
                </c:pt>
                <c:pt idx="11110">
                  <c:v>-913.49107503891003</c:v>
                </c:pt>
                <c:pt idx="11111">
                  <c:v>-913.49477052688599</c:v>
                </c:pt>
                <c:pt idx="11112">
                  <c:v>-913.49816799163796</c:v>
                </c:pt>
                <c:pt idx="11113">
                  <c:v>-913.50096940994308</c:v>
                </c:pt>
                <c:pt idx="11114">
                  <c:v>-913.5031747818</c:v>
                </c:pt>
                <c:pt idx="11115">
                  <c:v>-913.50448608398506</c:v>
                </c:pt>
                <c:pt idx="11116">
                  <c:v>-913.50496292114303</c:v>
                </c:pt>
                <c:pt idx="11117">
                  <c:v>-913.50466489791893</c:v>
                </c:pt>
                <c:pt idx="11118">
                  <c:v>-913.50400924682594</c:v>
                </c:pt>
                <c:pt idx="11119">
                  <c:v>-913.50341320037899</c:v>
                </c:pt>
                <c:pt idx="11120">
                  <c:v>-913.50299596786499</c:v>
                </c:pt>
                <c:pt idx="11121">
                  <c:v>-913.50299596786499</c:v>
                </c:pt>
                <c:pt idx="11122">
                  <c:v>-913.50353240966797</c:v>
                </c:pt>
                <c:pt idx="11123">
                  <c:v>-913.50460529327393</c:v>
                </c:pt>
                <c:pt idx="11124">
                  <c:v>-913.50651264190697</c:v>
                </c:pt>
                <c:pt idx="11125">
                  <c:v>-913.50919485092197</c:v>
                </c:pt>
                <c:pt idx="11126">
                  <c:v>-913.51277112960793</c:v>
                </c:pt>
                <c:pt idx="11127">
                  <c:v>-913.51700305938698</c:v>
                </c:pt>
                <c:pt idx="11128">
                  <c:v>-913.52177143096901</c:v>
                </c:pt>
                <c:pt idx="11129">
                  <c:v>-913.52677822113105</c:v>
                </c:pt>
                <c:pt idx="11130">
                  <c:v>-913.53190422058105</c:v>
                </c:pt>
                <c:pt idx="11131">
                  <c:v>-913.53697061538696</c:v>
                </c:pt>
                <c:pt idx="11132">
                  <c:v>-913.54161977768001</c:v>
                </c:pt>
                <c:pt idx="11133">
                  <c:v>-913.54567289352394</c:v>
                </c:pt>
                <c:pt idx="11134">
                  <c:v>-913.54883193969704</c:v>
                </c:pt>
                <c:pt idx="11135">
                  <c:v>-913.55109691619896</c:v>
                </c:pt>
                <c:pt idx="11136">
                  <c:v>-913.552587032318</c:v>
                </c:pt>
                <c:pt idx="11137">
                  <c:v>-913.55360031127998</c:v>
                </c:pt>
                <c:pt idx="11138">
                  <c:v>-913.55431556701706</c:v>
                </c:pt>
                <c:pt idx="11139">
                  <c:v>-913.55520963668801</c:v>
                </c:pt>
                <c:pt idx="11140">
                  <c:v>-913.55652093887397</c:v>
                </c:pt>
                <c:pt idx="11141">
                  <c:v>-913.55848789215099</c:v>
                </c:pt>
                <c:pt idx="11142">
                  <c:v>-913.561229705811</c:v>
                </c:pt>
                <c:pt idx="11143">
                  <c:v>-913.56480598449707</c:v>
                </c:pt>
                <c:pt idx="11144">
                  <c:v>-913.56903791427601</c:v>
                </c:pt>
                <c:pt idx="11145">
                  <c:v>-913.57368707656906</c:v>
                </c:pt>
                <c:pt idx="11146">
                  <c:v>-913.57833623886108</c:v>
                </c:pt>
                <c:pt idx="11147">
                  <c:v>-913.58256816864002</c:v>
                </c:pt>
                <c:pt idx="11148">
                  <c:v>-913.586144447327</c:v>
                </c:pt>
                <c:pt idx="11149">
                  <c:v>-913.588647842407</c:v>
                </c:pt>
                <c:pt idx="11150">
                  <c:v>-913.59007835388206</c:v>
                </c:pt>
                <c:pt idx="11151">
                  <c:v>-913.59043598175094</c:v>
                </c:pt>
                <c:pt idx="11152">
                  <c:v>-913.58989953994796</c:v>
                </c:pt>
                <c:pt idx="11153">
                  <c:v>-913.58852863311802</c:v>
                </c:pt>
                <c:pt idx="11154">
                  <c:v>-913.58662128448498</c:v>
                </c:pt>
                <c:pt idx="11155">
                  <c:v>-913.58453512191795</c:v>
                </c:pt>
                <c:pt idx="11156">
                  <c:v>-913.58274698257492</c:v>
                </c:pt>
                <c:pt idx="11157">
                  <c:v>-913.58167409896896</c:v>
                </c:pt>
                <c:pt idx="11158">
                  <c:v>-913.58173370361305</c:v>
                </c:pt>
                <c:pt idx="11159">
                  <c:v>-913.58334302902199</c:v>
                </c:pt>
                <c:pt idx="11160">
                  <c:v>-913.58650207519599</c:v>
                </c:pt>
                <c:pt idx="11161">
                  <c:v>-913.59127044677803</c:v>
                </c:pt>
                <c:pt idx="11162">
                  <c:v>-913.59782695770298</c:v>
                </c:pt>
                <c:pt idx="11163">
                  <c:v>-913.60605239868198</c:v>
                </c:pt>
                <c:pt idx="11164">
                  <c:v>-913.61576795578003</c:v>
                </c:pt>
                <c:pt idx="11165">
                  <c:v>-913.62649679184005</c:v>
                </c:pt>
                <c:pt idx="11166">
                  <c:v>-913.63752365112305</c:v>
                </c:pt>
                <c:pt idx="11167">
                  <c:v>-913.64831209182807</c:v>
                </c:pt>
                <c:pt idx="11168">
                  <c:v>-913.658385276795</c:v>
                </c:pt>
                <c:pt idx="11169">
                  <c:v>-913.66732597351097</c:v>
                </c:pt>
                <c:pt idx="11170">
                  <c:v>-913.67477655410801</c:v>
                </c:pt>
                <c:pt idx="11171">
                  <c:v>-913.68037939071701</c:v>
                </c:pt>
                <c:pt idx="11172">
                  <c:v>-913.68395566940308</c:v>
                </c:pt>
                <c:pt idx="11173">
                  <c:v>-913.68568420410202</c:v>
                </c:pt>
                <c:pt idx="11174">
                  <c:v>-913.68592262268101</c:v>
                </c:pt>
                <c:pt idx="11175">
                  <c:v>-913.68502855300903</c:v>
                </c:pt>
                <c:pt idx="11176">
                  <c:v>-913.68347883224499</c:v>
                </c:pt>
                <c:pt idx="11177">
                  <c:v>-913.68186950683594</c:v>
                </c:pt>
                <c:pt idx="11178">
                  <c:v>-913.68037939071701</c:v>
                </c:pt>
                <c:pt idx="11179">
                  <c:v>-913.67954492568992</c:v>
                </c:pt>
                <c:pt idx="11180">
                  <c:v>-913.67960453033493</c:v>
                </c:pt>
                <c:pt idx="11181">
                  <c:v>-913.680617809296</c:v>
                </c:pt>
                <c:pt idx="11182">
                  <c:v>-913.68252515792892</c:v>
                </c:pt>
                <c:pt idx="11183">
                  <c:v>-913.68520736694404</c:v>
                </c:pt>
                <c:pt idx="11184">
                  <c:v>-913.68836641311702</c:v>
                </c:pt>
                <c:pt idx="11185">
                  <c:v>-913.69188308715798</c:v>
                </c:pt>
                <c:pt idx="11186">
                  <c:v>-913.69569778442406</c:v>
                </c:pt>
                <c:pt idx="11187">
                  <c:v>-913.69987010955799</c:v>
                </c:pt>
                <c:pt idx="11188">
                  <c:v>-913.70440006256104</c:v>
                </c:pt>
                <c:pt idx="11189">
                  <c:v>-913.70952606201195</c:v>
                </c:pt>
                <c:pt idx="11190">
                  <c:v>-913.71530771255493</c:v>
                </c:pt>
                <c:pt idx="11191">
                  <c:v>-913.72186422348</c:v>
                </c:pt>
                <c:pt idx="11192">
                  <c:v>-913.72925519943306</c:v>
                </c:pt>
                <c:pt idx="11193">
                  <c:v>-913.73724222183205</c:v>
                </c:pt>
                <c:pt idx="11194">
                  <c:v>-913.74546766281105</c:v>
                </c:pt>
                <c:pt idx="11195">
                  <c:v>-913.75363349914596</c:v>
                </c:pt>
                <c:pt idx="11196">
                  <c:v>-913.76138210296699</c:v>
                </c:pt>
                <c:pt idx="11197">
                  <c:v>-913.76847505569503</c:v>
                </c:pt>
                <c:pt idx="11198">
                  <c:v>-913.774733543396</c:v>
                </c:pt>
                <c:pt idx="11199">
                  <c:v>-913.78015756607101</c:v>
                </c:pt>
                <c:pt idx="11200">
                  <c:v>-913.78474712371803</c:v>
                </c:pt>
                <c:pt idx="11201">
                  <c:v>-913.788979053498</c:v>
                </c:pt>
                <c:pt idx="11202">
                  <c:v>-913.79333019256592</c:v>
                </c:pt>
                <c:pt idx="11203">
                  <c:v>-913.79833698272705</c:v>
                </c:pt>
                <c:pt idx="11204">
                  <c:v>-913.80435705185005</c:v>
                </c:pt>
                <c:pt idx="11205">
                  <c:v>-913.81139039993298</c:v>
                </c:pt>
                <c:pt idx="11206">
                  <c:v>-913.819496631623</c:v>
                </c:pt>
                <c:pt idx="11207">
                  <c:v>-913.82867574691795</c:v>
                </c:pt>
                <c:pt idx="11208">
                  <c:v>-913.83892774581898</c:v>
                </c:pt>
                <c:pt idx="11209">
                  <c:v>-913.850014209748</c:v>
                </c:pt>
                <c:pt idx="11210">
                  <c:v>-913.86163711547897</c:v>
                </c:pt>
                <c:pt idx="11211">
                  <c:v>-913.87337923049904</c:v>
                </c:pt>
                <c:pt idx="11212">
                  <c:v>-913.88476371765205</c:v>
                </c:pt>
                <c:pt idx="11213">
                  <c:v>-913.89579057693504</c:v>
                </c:pt>
                <c:pt idx="11214">
                  <c:v>-913.90628099441506</c:v>
                </c:pt>
                <c:pt idx="11215">
                  <c:v>-913.916294574738</c:v>
                </c:pt>
                <c:pt idx="11216">
                  <c:v>-913.92571210861206</c:v>
                </c:pt>
                <c:pt idx="11217">
                  <c:v>-913.93441438674904</c:v>
                </c:pt>
                <c:pt idx="11218">
                  <c:v>-913.94228219986007</c:v>
                </c:pt>
                <c:pt idx="11219">
                  <c:v>-913.949375152588</c:v>
                </c:pt>
                <c:pt idx="11220">
                  <c:v>-913.95551443099998</c:v>
                </c:pt>
                <c:pt idx="11221">
                  <c:v>-913.96087884903</c:v>
                </c:pt>
                <c:pt idx="11222">
                  <c:v>-913.96534919738792</c:v>
                </c:pt>
                <c:pt idx="11223">
                  <c:v>-913.969104290009</c:v>
                </c:pt>
                <c:pt idx="11224">
                  <c:v>-913.97214412689198</c:v>
                </c:pt>
                <c:pt idx="11225">
                  <c:v>-913.974707126618</c:v>
                </c:pt>
                <c:pt idx="11226">
                  <c:v>-913.97697210311901</c:v>
                </c:pt>
                <c:pt idx="11227">
                  <c:v>-913.97929668426502</c:v>
                </c:pt>
                <c:pt idx="11228">
                  <c:v>-913.98203849792503</c:v>
                </c:pt>
                <c:pt idx="11229">
                  <c:v>-913.985435962677</c:v>
                </c:pt>
                <c:pt idx="11230">
                  <c:v>-913.98972749710106</c:v>
                </c:pt>
                <c:pt idx="11231">
                  <c:v>-913.99485349655197</c:v>
                </c:pt>
                <c:pt idx="11232">
                  <c:v>-914.00075435638405</c:v>
                </c:pt>
                <c:pt idx="11233">
                  <c:v>-914.00725126266502</c:v>
                </c:pt>
                <c:pt idx="11234">
                  <c:v>-914.01404619216896</c:v>
                </c:pt>
                <c:pt idx="11235">
                  <c:v>-914.02072191238403</c:v>
                </c:pt>
                <c:pt idx="11236">
                  <c:v>-914.02692079544101</c:v>
                </c:pt>
                <c:pt idx="11237">
                  <c:v>-914.03240442276001</c:v>
                </c:pt>
                <c:pt idx="11238">
                  <c:v>-914.03693437576294</c:v>
                </c:pt>
                <c:pt idx="11239">
                  <c:v>-914.04057025909401</c:v>
                </c:pt>
                <c:pt idx="11240">
                  <c:v>-914.04349088668801</c:v>
                </c:pt>
                <c:pt idx="11241">
                  <c:v>-914.04593467712402</c:v>
                </c:pt>
                <c:pt idx="11242">
                  <c:v>-914.04831886291504</c:v>
                </c:pt>
                <c:pt idx="11243">
                  <c:v>-914.05117988586403</c:v>
                </c:pt>
                <c:pt idx="11244">
                  <c:v>-914.05493497848499</c:v>
                </c:pt>
                <c:pt idx="11245">
                  <c:v>-914.06000137329102</c:v>
                </c:pt>
                <c:pt idx="11246">
                  <c:v>-914.06643867492699</c:v>
                </c:pt>
                <c:pt idx="11247">
                  <c:v>-914.07400846481301</c:v>
                </c:pt>
                <c:pt idx="11248">
                  <c:v>-914.08247232437202</c:v>
                </c:pt>
                <c:pt idx="11249">
                  <c:v>-914.09141302108799</c:v>
                </c:pt>
                <c:pt idx="11250">
                  <c:v>-914.10047292709396</c:v>
                </c:pt>
                <c:pt idx="11251">
                  <c:v>-914.10929441452004</c:v>
                </c:pt>
                <c:pt idx="11252">
                  <c:v>-914.11734104156494</c:v>
                </c:pt>
                <c:pt idx="11253">
                  <c:v>-914.124314785004</c:v>
                </c:pt>
                <c:pt idx="11254">
                  <c:v>-914.13015604019199</c:v>
                </c:pt>
                <c:pt idx="11255">
                  <c:v>-914.13504362106301</c:v>
                </c:pt>
                <c:pt idx="11256">
                  <c:v>-914.13939476013206</c:v>
                </c:pt>
                <c:pt idx="11257">
                  <c:v>-914.143567085266</c:v>
                </c:pt>
                <c:pt idx="11258">
                  <c:v>-914.14791822433494</c:v>
                </c:pt>
                <c:pt idx="11259">
                  <c:v>-914.15262699127197</c:v>
                </c:pt>
                <c:pt idx="11260">
                  <c:v>-914.157812595368</c:v>
                </c:pt>
                <c:pt idx="11261">
                  <c:v>-914.16365385055599</c:v>
                </c:pt>
                <c:pt idx="11262">
                  <c:v>-914.17003154754707</c:v>
                </c:pt>
                <c:pt idx="11263">
                  <c:v>-914.17682647705101</c:v>
                </c:pt>
                <c:pt idx="11264">
                  <c:v>-914.18362140655495</c:v>
                </c:pt>
                <c:pt idx="11265">
                  <c:v>-914.19011831283592</c:v>
                </c:pt>
                <c:pt idx="11266">
                  <c:v>-914.19595956802402</c:v>
                </c:pt>
                <c:pt idx="11267">
                  <c:v>-914.20102596283004</c:v>
                </c:pt>
                <c:pt idx="11268">
                  <c:v>-914.205079078675</c:v>
                </c:pt>
                <c:pt idx="11269">
                  <c:v>-914.20817852020298</c:v>
                </c:pt>
                <c:pt idx="11270">
                  <c:v>-914.21044349670399</c:v>
                </c:pt>
                <c:pt idx="11271">
                  <c:v>-914.21223163604805</c:v>
                </c:pt>
                <c:pt idx="11272">
                  <c:v>-914.21396017074608</c:v>
                </c:pt>
                <c:pt idx="11273">
                  <c:v>-914.21610593795799</c:v>
                </c:pt>
                <c:pt idx="11274">
                  <c:v>-914.21902656555199</c:v>
                </c:pt>
                <c:pt idx="11275">
                  <c:v>-914.22302007675194</c:v>
                </c:pt>
                <c:pt idx="11276">
                  <c:v>-914.22832489013695</c:v>
                </c:pt>
                <c:pt idx="11277">
                  <c:v>-914.23488140106201</c:v>
                </c:pt>
                <c:pt idx="11278">
                  <c:v>-914.24274921417305</c:v>
                </c:pt>
                <c:pt idx="11279">
                  <c:v>-914.25145149231003</c:v>
                </c:pt>
                <c:pt idx="11280">
                  <c:v>-914.26063060760498</c:v>
                </c:pt>
                <c:pt idx="11281">
                  <c:v>-914.26969051361107</c:v>
                </c:pt>
                <c:pt idx="11282">
                  <c:v>-914.27815437316895</c:v>
                </c:pt>
                <c:pt idx="11283">
                  <c:v>-914.28584337234497</c:v>
                </c:pt>
                <c:pt idx="11284">
                  <c:v>-914.29281711578392</c:v>
                </c:pt>
                <c:pt idx="11285">
                  <c:v>-914.299194812775</c:v>
                </c:pt>
                <c:pt idx="11286">
                  <c:v>-914.30533409118698</c:v>
                </c:pt>
                <c:pt idx="11287">
                  <c:v>-914.31141376495407</c:v>
                </c:pt>
                <c:pt idx="11288">
                  <c:v>-914.31767225265503</c:v>
                </c:pt>
                <c:pt idx="11289">
                  <c:v>-914.32440757751499</c:v>
                </c:pt>
                <c:pt idx="11290">
                  <c:v>-914.33173894882202</c:v>
                </c:pt>
                <c:pt idx="11291">
                  <c:v>-914.33978557586693</c:v>
                </c:pt>
                <c:pt idx="11292">
                  <c:v>-914.34842824935902</c:v>
                </c:pt>
                <c:pt idx="11293">
                  <c:v>-914.35736894607601</c:v>
                </c:pt>
                <c:pt idx="11294">
                  <c:v>-914.36601161956798</c:v>
                </c:pt>
                <c:pt idx="11295">
                  <c:v>-914.373939037323</c:v>
                </c:pt>
                <c:pt idx="11296">
                  <c:v>-914.38091278076195</c:v>
                </c:pt>
                <c:pt idx="11297">
                  <c:v>-914.38681364059494</c:v>
                </c:pt>
                <c:pt idx="11298">
                  <c:v>-914.39170122146606</c:v>
                </c:pt>
                <c:pt idx="11299">
                  <c:v>-914.39563512802101</c:v>
                </c:pt>
                <c:pt idx="11300">
                  <c:v>-914.39861536026001</c:v>
                </c:pt>
                <c:pt idx="11301">
                  <c:v>-914.40082073211693</c:v>
                </c:pt>
                <c:pt idx="11302">
                  <c:v>-914.40248966217098</c:v>
                </c:pt>
                <c:pt idx="11303">
                  <c:v>-914.40386056900002</c:v>
                </c:pt>
                <c:pt idx="11304">
                  <c:v>-914.40517187118598</c:v>
                </c:pt>
                <c:pt idx="11305">
                  <c:v>-914.40648317337104</c:v>
                </c:pt>
                <c:pt idx="11306">
                  <c:v>-914.40761566162098</c:v>
                </c:pt>
                <c:pt idx="11307">
                  <c:v>-914.40850973129295</c:v>
                </c:pt>
                <c:pt idx="11308">
                  <c:v>-914.40892696380592</c:v>
                </c:pt>
                <c:pt idx="11309">
                  <c:v>-914.40898656845093</c:v>
                </c:pt>
                <c:pt idx="11310">
                  <c:v>-914.40862894058205</c:v>
                </c:pt>
                <c:pt idx="11311">
                  <c:v>-914.40797328948997</c:v>
                </c:pt>
                <c:pt idx="11312">
                  <c:v>-914.40725803375301</c:v>
                </c:pt>
                <c:pt idx="11313">
                  <c:v>-914.40672159194992</c:v>
                </c:pt>
                <c:pt idx="11314">
                  <c:v>-914.40660238266003</c:v>
                </c:pt>
                <c:pt idx="11315">
                  <c:v>-914.407138824463</c:v>
                </c:pt>
                <c:pt idx="11316">
                  <c:v>-914.40839052200295</c:v>
                </c:pt>
                <c:pt idx="11317">
                  <c:v>-914.41023826599098</c:v>
                </c:pt>
                <c:pt idx="11318">
                  <c:v>-914.412622451782</c:v>
                </c:pt>
                <c:pt idx="11319">
                  <c:v>-914.41536426544201</c:v>
                </c:pt>
                <c:pt idx="11320">
                  <c:v>-914.418284893036</c:v>
                </c:pt>
                <c:pt idx="11321">
                  <c:v>-914.42108631134101</c:v>
                </c:pt>
                <c:pt idx="11322">
                  <c:v>-914.42353010177601</c:v>
                </c:pt>
                <c:pt idx="11323">
                  <c:v>-914.42555665969894</c:v>
                </c:pt>
                <c:pt idx="11324">
                  <c:v>-914.42728519439697</c:v>
                </c:pt>
                <c:pt idx="11325">
                  <c:v>-914.42919254303001</c:v>
                </c:pt>
                <c:pt idx="11326">
                  <c:v>-914.43163633346603</c:v>
                </c:pt>
                <c:pt idx="11327">
                  <c:v>-914.434914588928</c:v>
                </c:pt>
                <c:pt idx="11328">
                  <c:v>-914.43920612335205</c:v>
                </c:pt>
                <c:pt idx="11329">
                  <c:v>-914.44445133209206</c:v>
                </c:pt>
                <c:pt idx="11330">
                  <c:v>-914.45076942443893</c:v>
                </c:pt>
                <c:pt idx="11331">
                  <c:v>-914.45810079574608</c:v>
                </c:pt>
                <c:pt idx="11332">
                  <c:v>-914.46638584137008</c:v>
                </c:pt>
                <c:pt idx="11333">
                  <c:v>-914.47514772415207</c:v>
                </c:pt>
                <c:pt idx="11334">
                  <c:v>-914.48402881622292</c:v>
                </c:pt>
                <c:pt idx="11335">
                  <c:v>-914.49249267578102</c:v>
                </c:pt>
                <c:pt idx="11336">
                  <c:v>-914.50036048889206</c:v>
                </c:pt>
                <c:pt idx="11337">
                  <c:v>-914.50745344161999</c:v>
                </c:pt>
                <c:pt idx="11338">
                  <c:v>-914.51377153396606</c:v>
                </c:pt>
                <c:pt idx="11339">
                  <c:v>-914.51931476592995</c:v>
                </c:pt>
                <c:pt idx="11340">
                  <c:v>-914.52408313751198</c:v>
                </c:pt>
                <c:pt idx="11341">
                  <c:v>-914.52813625335693</c:v>
                </c:pt>
                <c:pt idx="11342">
                  <c:v>-914.53189134597801</c:v>
                </c:pt>
                <c:pt idx="11343">
                  <c:v>-914.53570604324398</c:v>
                </c:pt>
                <c:pt idx="11344">
                  <c:v>-914.53981876373302</c:v>
                </c:pt>
                <c:pt idx="11345">
                  <c:v>-914.54428911209106</c:v>
                </c:pt>
                <c:pt idx="11346">
                  <c:v>-914.54905748367298</c:v>
                </c:pt>
                <c:pt idx="11347">
                  <c:v>-914.55400466919002</c:v>
                </c:pt>
                <c:pt idx="11348">
                  <c:v>-914.55889225006104</c:v>
                </c:pt>
                <c:pt idx="11349">
                  <c:v>-914.56348180770897</c:v>
                </c:pt>
                <c:pt idx="11350">
                  <c:v>-914.56747531890892</c:v>
                </c:pt>
                <c:pt idx="11351">
                  <c:v>-914.57063436508201</c:v>
                </c:pt>
                <c:pt idx="11352">
                  <c:v>-914.57266092300392</c:v>
                </c:pt>
                <c:pt idx="11353">
                  <c:v>-914.57355499267601</c:v>
                </c:pt>
                <c:pt idx="11354">
                  <c:v>-914.57349538803101</c:v>
                </c:pt>
                <c:pt idx="11355">
                  <c:v>-914.57289934158302</c:v>
                </c:pt>
                <c:pt idx="11356">
                  <c:v>-914.57218408584595</c:v>
                </c:pt>
                <c:pt idx="11357">
                  <c:v>-914.57182645797798</c:v>
                </c:pt>
                <c:pt idx="11358">
                  <c:v>-914.57212448120094</c:v>
                </c:pt>
                <c:pt idx="11359">
                  <c:v>-914.57337617874202</c:v>
                </c:pt>
                <c:pt idx="11360">
                  <c:v>-914.57552194595405</c:v>
                </c:pt>
                <c:pt idx="11361">
                  <c:v>-914.57862138748192</c:v>
                </c:pt>
                <c:pt idx="11362">
                  <c:v>-914.58255529403698</c:v>
                </c:pt>
                <c:pt idx="11363">
                  <c:v>-914.58726406097401</c:v>
                </c:pt>
                <c:pt idx="11364">
                  <c:v>-914.59256887435902</c:v>
                </c:pt>
                <c:pt idx="11365">
                  <c:v>-914.59823131561302</c:v>
                </c:pt>
                <c:pt idx="11366">
                  <c:v>-914.60389375686702</c:v>
                </c:pt>
                <c:pt idx="11367">
                  <c:v>-914.60937738418602</c:v>
                </c:pt>
                <c:pt idx="11368">
                  <c:v>-914.61450338363693</c:v>
                </c:pt>
                <c:pt idx="11369">
                  <c:v>-914.61921215057396</c:v>
                </c:pt>
                <c:pt idx="11370">
                  <c:v>-914.62344408035301</c:v>
                </c:pt>
                <c:pt idx="11371">
                  <c:v>-914.62696075439499</c:v>
                </c:pt>
                <c:pt idx="11372">
                  <c:v>-914.62964296340999</c:v>
                </c:pt>
                <c:pt idx="11373">
                  <c:v>-914.63113307952904</c:v>
                </c:pt>
                <c:pt idx="11374">
                  <c:v>-914.63125228881904</c:v>
                </c:pt>
                <c:pt idx="11375">
                  <c:v>-914.63011980056808</c:v>
                </c:pt>
                <c:pt idx="11376">
                  <c:v>-914.62785482406593</c:v>
                </c:pt>
                <c:pt idx="11377">
                  <c:v>-914.62487459182807</c:v>
                </c:pt>
                <c:pt idx="11378">
                  <c:v>-914.62159633636497</c:v>
                </c:pt>
                <c:pt idx="11379">
                  <c:v>-914.61825847625801</c:v>
                </c:pt>
                <c:pt idx="11380">
                  <c:v>-914.61539745330799</c:v>
                </c:pt>
                <c:pt idx="11381">
                  <c:v>-914.61325168609596</c:v>
                </c:pt>
                <c:pt idx="11382">
                  <c:v>-914.61223840713501</c:v>
                </c:pt>
                <c:pt idx="11383">
                  <c:v>-914.612536430359</c:v>
                </c:pt>
                <c:pt idx="11384">
                  <c:v>-914.61414575576805</c:v>
                </c:pt>
                <c:pt idx="11385">
                  <c:v>-914.61670875549294</c:v>
                </c:pt>
                <c:pt idx="11386">
                  <c:v>-914.61980819702194</c:v>
                </c:pt>
                <c:pt idx="11387">
                  <c:v>-914.62284803390503</c:v>
                </c:pt>
                <c:pt idx="11388">
                  <c:v>-914.62535142898605</c:v>
                </c:pt>
                <c:pt idx="11389">
                  <c:v>-914.62696075439499</c:v>
                </c:pt>
                <c:pt idx="11390">
                  <c:v>-914.62767601013206</c:v>
                </c:pt>
                <c:pt idx="11391">
                  <c:v>-914.62755680084206</c:v>
                </c:pt>
                <c:pt idx="11392">
                  <c:v>-914.626722335816</c:v>
                </c:pt>
                <c:pt idx="11393">
                  <c:v>-914.62553024291992</c:v>
                </c:pt>
                <c:pt idx="11394">
                  <c:v>-914.62439775466896</c:v>
                </c:pt>
                <c:pt idx="11395">
                  <c:v>-914.623682498932</c:v>
                </c:pt>
                <c:pt idx="11396">
                  <c:v>-914.623682498932</c:v>
                </c:pt>
                <c:pt idx="11397">
                  <c:v>-914.62475538253807</c:v>
                </c:pt>
                <c:pt idx="11398">
                  <c:v>-914.62702035903999</c:v>
                </c:pt>
                <c:pt idx="11399">
                  <c:v>-914.63035821914696</c:v>
                </c:pt>
                <c:pt idx="11400">
                  <c:v>-914.63441133499202</c:v>
                </c:pt>
                <c:pt idx="11401">
                  <c:v>-914.63888168335006</c:v>
                </c:pt>
                <c:pt idx="11402">
                  <c:v>-914.64329242706299</c:v>
                </c:pt>
                <c:pt idx="11403">
                  <c:v>-914.64722633361794</c:v>
                </c:pt>
                <c:pt idx="11404">
                  <c:v>-914.65056419372604</c:v>
                </c:pt>
                <c:pt idx="11405">
                  <c:v>-914.65300798416206</c:v>
                </c:pt>
                <c:pt idx="11406">
                  <c:v>-914.65461730957099</c:v>
                </c:pt>
                <c:pt idx="11407">
                  <c:v>-914.65527296066307</c:v>
                </c:pt>
                <c:pt idx="11408">
                  <c:v>-914.65509414672897</c:v>
                </c:pt>
                <c:pt idx="11409">
                  <c:v>-914.65437889099098</c:v>
                </c:pt>
                <c:pt idx="11410">
                  <c:v>-914.65318679809593</c:v>
                </c:pt>
                <c:pt idx="11411">
                  <c:v>-914.65181589126598</c:v>
                </c:pt>
                <c:pt idx="11412">
                  <c:v>-914.65026617050194</c:v>
                </c:pt>
                <c:pt idx="11413">
                  <c:v>-914.648537635803</c:v>
                </c:pt>
                <c:pt idx="11414">
                  <c:v>-914.64663028717098</c:v>
                </c:pt>
                <c:pt idx="11415">
                  <c:v>-914.64454412460304</c:v>
                </c:pt>
                <c:pt idx="11416">
                  <c:v>-914.64245796203602</c:v>
                </c:pt>
                <c:pt idx="11417">
                  <c:v>-914.64037179946899</c:v>
                </c:pt>
                <c:pt idx="11418">
                  <c:v>-914.63858366012596</c:v>
                </c:pt>
                <c:pt idx="11419">
                  <c:v>-914.63733196258602</c:v>
                </c:pt>
                <c:pt idx="11420">
                  <c:v>-914.63685512542702</c:v>
                </c:pt>
                <c:pt idx="11421">
                  <c:v>-914.63733196258602</c:v>
                </c:pt>
                <c:pt idx="11422">
                  <c:v>-914.63882207870506</c:v>
                </c:pt>
                <c:pt idx="11423">
                  <c:v>-914.64114665985107</c:v>
                </c:pt>
                <c:pt idx="11424">
                  <c:v>-914.64382886886597</c:v>
                </c:pt>
                <c:pt idx="11425">
                  <c:v>-914.64645147323608</c:v>
                </c:pt>
                <c:pt idx="11426">
                  <c:v>-914.648537635803</c:v>
                </c:pt>
                <c:pt idx="11427">
                  <c:v>-914.64972972869896</c:v>
                </c:pt>
                <c:pt idx="11428">
                  <c:v>-914.64990854263306</c:v>
                </c:pt>
                <c:pt idx="11429">
                  <c:v>-914.64889526367199</c:v>
                </c:pt>
                <c:pt idx="11430">
                  <c:v>-914.64686870574997</c:v>
                </c:pt>
                <c:pt idx="11431">
                  <c:v>-914.64406728744507</c:v>
                </c:pt>
                <c:pt idx="11432">
                  <c:v>-914.64102745056198</c:v>
                </c:pt>
                <c:pt idx="11433">
                  <c:v>-914.63822603225708</c:v>
                </c:pt>
                <c:pt idx="11434">
                  <c:v>-914.63608026504494</c:v>
                </c:pt>
                <c:pt idx="11435">
                  <c:v>-914.63470935821601</c:v>
                </c:pt>
                <c:pt idx="11436">
                  <c:v>-914.63429212570202</c:v>
                </c:pt>
                <c:pt idx="11437">
                  <c:v>-914.634828567505</c:v>
                </c:pt>
                <c:pt idx="11438">
                  <c:v>-914.63631868362404</c:v>
                </c:pt>
                <c:pt idx="11439">
                  <c:v>-914.63876247406006</c:v>
                </c:pt>
                <c:pt idx="11440">
                  <c:v>-914.64192152023293</c:v>
                </c:pt>
                <c:pt idx="11441">
                  <c:v>-914.645617008209</c:v>
                </c:pt>
                <c:pt idx="11442">
                  <c:v>-914.64967012405396</c:v>
                </c:pt>
                <c:pt idx="11443">
                  <c:v>-914.65390205383301</c:v>
                </c:pt>
                <c:pt idx="11444">
                  <c:v>-914.65843200683594</c:v>
                </c:pt>
                <c:pt idx="11445">
                  <c:v>-914.66308116912899</c:v>
                </c:pt>
                <c:pt idx="11446">
                  <c:v>-914.66767072677601</c:v>
                </c:pt>
                <c:pt idx="11447">
                  <c:v>-914.67178344726608</c:v>
                </c:pt>
                <c:pt idx="11448">
                  <c:v>-914.67512130737305</c:v>
                </c:pt>
                <c:pt idx="11449">
                  <c:v>-914.67750549316406</c:v>
                </c:pt>
                <c:pt idx="11450">
                  <c:v>-914.67899560928402</c:v>
                </c:pt>
                <c:pt idx="11451">
                  <c:v>-914.67971086502098</c:v>
                </c:pt>
                <c:pt idx="11452">
                  <c:v>-914.67965126037598</c:v>
                </c:pt>
                <c:pt idx="11453">
                  <c:v>-914.67887639999401</c:v>
                </c:pt>
                <c:pt idx="11454">
                  <c:v>-914.67744588851906</c:v>
                </c:pt>
                <c:pt idx="11455">
                  <c:v>-914.67541933059692</c:v>
                </c:pt>
                <c:pt idx="11456">
                  <c:v>-914.67303514480602</c:v>
                </c:pt>
                <c:pt idx="11457">
                  <c:v>-914.67047214508102</c:v>
                </c:pt>
                <c:pt idx="11458">
                  <c:v>-914.66773033142101</c:v>
                </c:pt>
                <c:pt idx="11459">
                  <c:v>-914.66480970382702</c:v>
                </c:pt>
                <c:pt idx="11460">
                  <c:v>-914.66159105300903</c:v>
                </c:pt>
                <c:pt idx="11461">
                  <c:v>-914.65819358825706</c:v>
                </c:pt>
                <c:pt idx="11462">
                  <c:v>-914.65479612350498</c:v>
                </c:pt>
                <c:pt idx="11463">
                  <c:v>-914.65157747268699</c:v>
                </c:pt>
                <c:pt idx="11464">
                  <c:v>-914.64889526367199</c:v>
                </c:pt>
                <c:pt idx="11465">
                  <c:v>-914.64692831039406</c:v>
                </c:pt>
                <c:pt idx="11466">
                  <c:v>-914.64585542678901</c:v>
                </c:pt>
                <c:pt idx="11467">
                  <c:v>-914.64585542678901</c:v>
                </c:pt>
                <c:pt idx="11468">
                  <c:v>-914.64674949645996</c:v>
                </c:pt>
                <c:pt idx="11469">
                  <c:v>-914.64847803115902</c:v>
                </c:pt>
                <c:pt idx="11470">
                  <c:v>-914.65068340301502</c:v>
                </c:pt>
                <c:pt idx="11471">
                  <c:v>-914.65306758880592</c:v>
                </c:pt>
                <c:pt idx="11472">
                  <c:v>-914.65539216995307</c:v>
                </c:pt>
                <c:pt idx="11473">
                  <c:v>-914.65741872787498</c:v>
                </c:pt>
                <c:pt idx="11474">
                  <c:v>-914.65884923935005</c:v>
                </c:pt>
                <c:pt idx="11475">
                  <c:v>-914.65962409973201</c:v>
                </c:pt>
                <c:pt idx="11476">
                  <c:v>-914.65956449508701</c:v>
                </c:pt>
                <c:pt idx="11477">
                  <c:v>-914.65878963470504</c:v>
                </c:pt>
                <c:pt idx="11478">
                  <c:v>-914.65741872787498</c:v>
                </c:pt>
                <c:pt idx="11479">
                  <c:v>-914.65569019317604</c:v>
                </c:pt>
                <c:pt idx="11480">
                  <c:v>-914.65372323989902</c:v>
                </c:pt>
                <c:pt idx="11481">
                  <c:v>-914.65157747268699</c:v>
                </c:pt>
                <c:pt idx="11482">
                  <c:v>-914.64943170547508</c:v>
                </c:pt>
                <c:pt idx="11483">
                  <c:v>-914.64728593826294</c:v>
                </c:pt>
                <c:pt idx="11484">
                  <c:v>-914.64543819427502</c:v>
                </c:pt>
                <c:pt idx="11485">
                  <c:v>-914.64400768280098</c:v>
                </c:pt>
                <c:pt idx="11486">
                  <c:v>-914.64317321777401</c:v>
                </c:pt>
                <c:pt idx="11487">
                  <c:v>-914.643113613129</c:v>
                </c:pt>
                <c:pt idx="11488">
                  <c:v>-914.64388847351097</c:v>
                </c:pt>
                <c:pt idx="11489">
                  <c:v>-914.64555740356502</c:v>
                </c:pt>
                <c:pt idx="11490">
                  <c:v>-914.64806079864502</c:v>
                </c:pt>
                <c:pt idx="11491">
                  <c:v>-914.65110063552902</c:v>
                </c:pt>
                <c:pt idx="11492">
                  <c:v>-914.65449810028099</c:v>
                </c:pt>
                <c:pt idx="11493">
                  <c:v>-914.65777635574398</c:v>
                </c:pt>
                <c:pt idx="11494">
                  <c:v>-914.66051816940308</c:v>
                </c:pt>
                <c:pt idx="11495">
                  <c:v>-914.662425518036</c:v>
                </c:pt>
                <c:pt idx="11496">
                  <c:v>-914.66314077377297</c:v>
                </c:pt>
                <c:pt idx="11497">
                  <c:v>-914.66248512268101</c:v>
                </c:pt>
                <c:pt idx="11498">
                  <c:v>-914.66027975082397</c:v>
                </c:pt>
                <c:pt idx="11499">
                  <c:v>-914.656822681427</c:v>
                </c:pt>
                <c:pt idx="11500">
                  <c:v>-914.65229272842407</c:v>
                </c:pt>
                <c:pt idx="11501">
                  <c:v>-914.64728593826294</c:v>
                </c:pt>
                <c:pt idx="11502">
                  <c:v>-914.64215993881203</c:v>
                </c:pt>
                <c:pt idx="11503">
                  <c:v>-914.63733196258602</c:v>
                </c:pt>
                <c:pt idx="11504">
                  <c:v>-914.63315963745094</c:v>
                </c:pt>
                <c:pt idx="11505">
                  <c:v>-914.62982177734398</c:v>
                </c:pt>
                <c:pt idx="11506">
                  <c:v>-914.62743759155296</c:v>
                </c:pt>
                <c:pt idx="11507">
                  <c:v>-914.62588787078903</c:v>
                </c:pt>
                <c:pt idx="11508">
                  <c:v>-914.62505340576195</c:v>
                </c:pt>
                <c:pt idx="11509">
                  <c:v>-914.62457656860397</c:v>
                </c:pt>
                <c:pt idx="11510">
                  <c:v>-914.62409973144599</c:v>
                </c:pt>
                <c:pt idx="11511">
                  <c:v>-914.62314605712902</c:v>
                </c:pt>
                <c:pt idx="11512">
                  <c:v>-914.62153673171997</c:v>
                </c:pt>
                <c:pt idx="11513">
                  <c:v>-914.61915254592896</c:v>
                </c:pt>
                <c:pt idx="11514">
                  <c:v>-914.61617231368996</c:v>
                </c:pt>
                <c:pt idx="11515">
                  <c:v>-914.61271524429299</c:v>
                </c:pt>
                <c:pt idx="11516">
                  <c:v>-914.60919857025192</c:v>
                </c:pt>
                <c:pt idx="11517">
                  <c:v>-914.60621833801292</c:v>
                </c:pt>
                <c:pt idx="11518">
                  <c:v>-914.60425138473499</c:v>
                </c:pt>
                <c:pt idx="11519">
                  <c:v>-914.60359573364303</c:v>
                </c:pt>
                <c:pt idx="11520">
                  <c:v>-914.60443019867</c:v>
                </c:pt>
                <c:pt idx="11521">
                  <c:v>-914.60663557052601</c:v>
                </c:pt>
                <c:pt idx="11522">
                  <c:v>-914.60985422134399</c:v>
                </c:pt>
                <c:pt idx="11523">
                  <c:v>-914.61343050003097</c:v>
                </c:pt>
                <c:pt idx="11524">
                  <c:v>-914.61694717407204</c:v>
                </c:pt>
                <c:pt idx="11525">
                  <c:v>-914.61974859237694</c:v>
                </c:pt>
                <c:pt idx="11526">
                  <c:v>-914.62153673171997</c:v>
                </c:pt>
                <c:pt idx="11527">
                  <c:v>-914.62207317352295</c:v>
                </c:pt>
                <c:pt idx="11528">
                  <c:v>-914.62141752243099</c:v>
                </c:pt>
                <c:pt idx="11529">
                  <c:v>-914.61968898773193</c:v>
                </c:pt>
                <c:pt idx="11530">
                  <c:v>-914.61736440658592</c:v>
                </c:pt>
                <c:pt idx="11531">
                  <c:v>-914.61462259292603</c:v>
                </c:pt>
                <c:pt idx="11532">
                  <c:v>-914.61188077926704</c:v>
                </c:pt>
                <c:pt idx="11533">
                  <c:v>-914.60931777954102</c:v>
                </c:pt>
                <c:pt idx="11534">
                  <c:v>-914.606993198395</c:v>
                </c:pt>
                <c:pt idx="11535">
                  <c:v>-914.60484743118298</c:v>
                </c:pt>
                <c:pt idx="11536">
                  <c:v>-914.60282087326095</c:v>
                </c:pt>
                <c:pt idx="11537">
                  <c:v>-914.60061550140404</c:v>
                </c:pt>
                <c:pt idx="11538">
                  <c:v>-914.59817171096802</c:v>
                </c:pt>
                <c:pt idx="11539">
                  <c:v>-914.59519147872902</c:v>
                </c:pt>
                <c:pt idx="11540">
                  <c:v>-914.59149599075295</c:v>
                </c:pt>
                <c:pt idx="11541">
                  <c:v>-914.58702564239502</c:v>
                </c:pt>
                <c:pt idx="11542">
                  <c:v>-914.58154201507602</c:v>
                </c:pt>
                <c:pt idx="11543">
                  <c:v>-914.57510471343994</c:v>
                </c:pt>
                <c:pt idx="11544">
                  <c:v>-914.56765413284302</c:v>
                </c:pt>
                <c:pt idx="11545">
                  <c:v>-914.55936908721901</c:v>
                </c:pt>
                <c:pt idx="11546">
                  <c:v>-914.55066680908203</c:v>
                </c:pt>
                <c:pt idx="11547">
                  <c:v>-914.54184532165505</c:v>
                </c:pt>
                <c:pt idx="11548">
                  <c:v>-914.53344106674194</c:v>
                </c:pt>
                <c:pt idx="11549">
                  <c:v>-914.52593088150002</c:v>
                </c:pt>
                <c:pt idx="11550">
                  <c:v>-914.51973199844406</c:v>
                </c:pt>
                <c:pt idx="11551">
                  <c:v>-914.51502323150703</c:v>
                </c:pt>
                <c:pt idx="11552">
                  <c:v>-914.51174497604393</c:v>
                </c:pt>
                <c:pt idx="11553">
                  <c:v>-914.50971841812202</c:v>
                </c:pt>
                <c:pt idx="11554">
                  <c:v>-914.50870513915993</c:v>
                </c:pt>
                <c:pt idx="11555">
                  <c:v>-914.50822830200195</c:v>
                </c:pt>
                <c:pt idx="11556">
                  <c:v>-914.50798988342308</c:v>
                </c:pt>
                <c:pt idx="11557">
                  <c:v>-914.50769186019897</c:v>
                </c:pt>
                <c:pt idx="11558">
                  <c:v>-914.50709581375099</c:v>
                </c:pt>
                <c:pt idx="11559">
                  <c:v>-914.50602293014504</c:v>
                </c:pt>
                <c:pt idx="11560">
                  <c:v>-914.504592418671</c:v>
                </c:pt>
                <c:pt idx="11561">
                  <c:v>-914.50292348861694</c:v>
                </c:pt>
                <c:pt idx="11562">
                  <c:v>-914.50113534927402</c:v>
                </c:pt>
                <c:pt idx="11563">
                  <c:v>-914.49946641921997</c:v>
                </c:pt>
                <c:pt idx="11564">
                  <c:v>-914.49791669845604</c:v>
                </c:pt>
                <c:pt idx="11565">
                  <c:v>-914.49666500091598</c:v>
                </c:pt>
                <c:pt idx="11566">
                  <c:v>-914.49565172195503</c:v>
                </c:pt>
                <c:pt idx="11567">
                  <c:v>-914.49487686157204</c:v>
                </c:pt>
                <c:pt idx="11568">
                  <c:v>-914.49404239654598</c:v>
                </c:pt>
                <c:pt idx="11569">
                  <c:v>-914.49314832687401</c:v>
                </c:pt>
                <c:pt idx="11570">
                  <c:v>-914.49201583862305</c:v>
                </c:pt>
                <c:pt idx="11571">
                  <c:v>-914.49058532714901</c:v>
                </c:pt>
                <c:pt idx="11572">
                  <c:v>-914.48873758316108</c:v>
                </c:pt>
                <c:pt idx="11573">
                  <c:v>-914.48653221130394</c:v>
                </c:pt>
                <c:pt idx="11574">
                  <c:v>-914.48379039764404</c:v>
                </c:pt>
                <c:pt idx="11575">
                  <c:v>-914.48069095611595</c:v>
                </c:pt>
                <c:pt idx="11576">
                  <c:v>-914.47735309600898</c:v>
                </c:pt>
                <c:pt idx="11577">
                  <c:v>-914.474074840546</c:v>
                </c:pt>
                <c:pt idx="11578">
                  <c:v>-914.47097539901802</c:v>
                </c:pt>
                <c:pt idx="11579">
                  <c:v>-914.46799516677902</c:v>
                </c:pt>
                <c:pt idx="11580">
                  <c:v>-914.46519374847401</c:v>
                </c:pt>
                <c:pt idx="11581">
                  <c:v>-914.46245193481502</c:v>
                </c:pt>
                <c:pt idx="11582">
                  <c:v>-914.45971012115501</c:v>
                </c:pt>
                <c:pt idx="11583">
                  <c:v>-914.45684909820602</c:v>
                </c:pt>
                <c:pt idx="11584">
                  <c:v>-914.45369005203293</c:v>
                </c:pt>
                <c:pt idx="11585">
                  <c:v>-914.45011377334595</c:v>
                </c:pt>
                <c:pt idx="11586">
                  <c:v>-914.44606065750099</c:v>
                </c:pt>
                <c:pt idx="11587">
                  <c:v>-914.44153070449897</c:v>
                </c:pt>
                <c:pt idx="11588">
                  <c:v>-914.43652391433693</c:v>
                </c:pt>
                <c:pt idx="11589">
                  <c:v>-914.43104028701805</c:v>
                </c:pt>
                <c:pt idx="11590">
                  <c:v>-914.42502021789596</c:v>
                </c:pt>
                <c:pt idx="11591">
                  <c:v>-914.41852331161499</c:v>
                </c:pt>
                <c:pt idx="11592">
                  <c:v>-914.41160917282104</c:v>
                </c:pt>
                <c:pt idx="11593">
                  <c:v>-914.404397010803</c:v>
                </c:pt>
                <c:pt idx="11594">
                  <c:v>-914.39712524414108</c:v>
                </c:pt>
                <c:pt idx="11595">
                  <c:v>-914.39015150070202</c:v>
                </c:pt>
                <c:pt idx="11596">
                  <c:v>-914.38383340835594</c:v>
                </c:pt>
                <c:pt idx="11597">
                  <c:v>-914.37852859497093</c:v>
                </c:pt>
                <c:pt idx="11598">
                  <c:v>-914.37459468841598</c:v>
                </c:pt>
                <c:pt idx="11599">
                  <c:v>-914.37221050262497</c:v>
                </c:pt>
                <c:pt idx="11600">
                  <c:v>-914.37119722366401</c:v>
                </c:pt>
                <c:pt idx="11601">
                  <c:v>-914.37113761901901</c:v>
                </c:pt>
                <c:pt idx="11602">
                  <c:v>-914.371435642243</c:v>
                </c:pt>
                <c:pt idx="11603">
                  <c:v>-914.37125682830799</c:v>
                </c:pt>
                <c:pt idx="11604">
                  <c:v>-914.37006473541305</c:v>
                </c:pt>
                <c:pt idx="11605">
                  <c:v>-914.36726331710793</c:v>
                </c:pt>
                <c:pt idx="11606">
                  <c:v>-914.36261415481601</c:v>
                </c:pt>
                <c:pt idx="11607">
                  <c:v>-914.35611724853493</c:v>
                </c:pt>
                <c:pt idx="11608">
                  <c:v>-914.34813022613503</c:v>
                </c:pt>
                <c:pt idx="11609">
                  <c:v>-914.33930873870895</c:v>
                </c:pt>
                <c:pt idx="11610">
                  <c:v>-914.33048725128197</c:v>
                </c:pt>
                <c:pt idx="11611">
                  <c:v>-914.32261943817207</c:v>
                </c:pt>
                <c:pt idx="11612">
                  <c:v>-914.31624174118099</c:v>
                </c:pt>
                <c:pt idx="11613">
                  <c:v>-914.31159257888794</c:v>
                </c:pt>
                <c:pt idx="11614">
                  <c:v>-914.30861234664894</c:v>
                </c:pt>
                <c:pt idx="11615">
                  <c:v>-914.30694341659603</c:v>
                </c:pt>
                <c:pt idx="11616">
                  <c:v>-914.30616855621406</c:v>
                </c:pt>
                <c:pt idx="11617">
                  <c:v>-914.30587053298996</c:v>
                </c:pt>
                <c:pt idx="11618">
                  <c:v>-914.30557250976608</c:v>
                </c:pt>
                <c:pt idx="11619">
                  <c:v>-914.30491685867298</c:v>
                </c:pt>
                <c:pt idx="11620">
                  <c:v>-914.30342674255394</c:v>
                </c:pt>
                <c:pt idx="11621">
                  <c:v>-914.30104255676292</c:v>
                </c:pt>
                <c:pt idx="11622">
                  <c:v>-914.29758548736595</c:v>
                </c:pt>
                <c:pt idx="11623">
                  <c:v>-914.29335355758701</c:v>
                </c:pt>
                <c:pt idx="11624">
                  <c:v>-914.28852558135998</c:v>
                </c:pt>
                <c:pt idx="11625">
                  <c:v>-914.28328037262008</c:v>
                </c:pt>
                <c:pt idx="11626">
                  <c:v>-914.27779674530098</c:v>
                </c:pt>
                <c:pt idx="11627">
                  <c:v>-914.27207469940208</c:v>
                </c:pt>
                <c:pt idx="11628">
                  <c:v>-914.26629304885898</c:v>
                </c:pt>
                <c:pt idx="11629">
                  <c:v>-914.260511398316</c:v>
                </c:pt>
                <c:pt idx="11630">
                  <c:v>-914.25502777099598</c:v>
                </c:pt>
                <c:pt idx="11631">
                  <c:v>-914.25008058547996</c:v>
                </c:pt>
                <c:pt idx="11632">
                  <c:v>-914.24578905105602</c:v>
                </c:pt>
                <c:pt idx="11633">
                  <c:v>-914.24227237701393</c:v>
                </c:pt>
                <c:pt idx="11634">
                  <c:v>-914.23953056335495</c:v>
                </c:pt>
                <c:pt idx="11635">
                  <c:v>-914.23756361007702</c:v>
                </c:pt>
                <c:pt idx="11636">
                  <c:v>-914.23637151718208</c:v>
                </c:pt>
                <c:pt idx="11637">
                  <c:v>-914.23583507537899</c:v>
                </c:pt>
                <c:pt idx="11638">
                  <c:v>-914.23583507537899</c:v>
                </c:pt>
                <c:pt idx="11639">
                  <c:v>-914.23595428466797</c:v>
                </c:pt>
                <c:pt idx="11640">
                  <c:v>-914.23595428466797</c:v>
                </c:pt>
                <c:pt idx="11641">
                  <c:v>-914.23541784286499</c:v>
                </c:pt>
                <c:pt idx="11642">
                  <c:v>-914.23398733139106</c:v>
                </c:pt>
                <c:pt idx="11643">
                  <c:v>-914.23154354095504</c:v>
                </c:pt>
                <c:pt idx="11644">
                  <c:v>-914.22778844833397</c:v>
                </c:pt>
                <c:pt idx="11645">
                  <c:v>-914.22284126281806</c:v>
                </c:pt>
                <c:pt idx="11646">
                  <c:v>-914.21676158905098</c:v>
                </c:pt>
                <c:pt idx="11647">
                  <c:v>-914.20978784561203</c:v>
                </c:pt>
                <c:pt idx="11648">
                  <c:v>-914.202158451081</c:v>
                </c:pt>
                <c:pt idx="11649">
                  <c:v>-914.19405221939098</c:v>
                </c:pt>
                <c:pt idx="11650">
                  <c:v>-914.185707569123</c:v>
                </c:pt>
                <c:pt idx="11651">
                  <c:v>-914.17718410492</c:v>
                </c:pt>
                <c:pt idx="11652">
                  <c:v>-914.168541431427</c:v>
                </c:pt>
                <c:pt idx="11653">
                  <c:v>-914.15966033935592</c:v>
                </c:pt>
                <c:pt idx="11654">
                  <c:v>-914.15042161941506</c:v>
                </c:pt>
                <c:pt idx="11655">
                  <c:v>-914.14082527160701</c:v>
                </c:pt>
                <c:pt idx="11656">
                  <c:v>-914.13099050521896</c:v>
                </c:pt>
                <c:pt idx="11657">
                  <c:v>-914.12103652954102</c:v>
                </c:pt>
                <c:pt idx="11658">
                  <c:v>-914.11120176315308</c:v>
                </c:pt>
                <c:pt idx="11659">
                  <c:v>-914.101903438568</c:v>
                </c:pt>
                <c:pt idx="11660">
                  <c:v>-914.09337997436501</c:v>
                </c:pt>
                <c:pt idx="11661">
                  <c:v>-914.08586978912399</c:v>
                </c:pt>
                <c:pt idx="11662">
                  <c:v>-914.07961130142201</c:v>
                </c:pt>
                <c:pt idx="11663">
                  <c:v>-914.07466411590599</c:v>
                </c:pt>
                <c:pt idx="11664">
                  <c:v>-914.07090902328503</c:v>
                </c:pt>
                <c:pt idx="11665">
                  <c:v>-914.06792879104592</c:v>
                </c:pt>
                <c:pt idx="11666">
                  <c:v>-914.06536579132103</c:v>
                </c:pt>
                <c:pt idx="11667">
                  <c:v>-914.06274318695102</c:v>
                </c:pt>
                <c:pt idx="11668">
                  <c:v>-914.05970335006702</c:v>
                </c:pt>
                <c:pt idx="11669">
                  <c:v>-914.05618667602607</c:v>
                </c:pt>
                <c:pt idx="11670">
                  <c:v>-914.05195474624702</c:v>
                </c:pt>
                <c:pt idx="11671">
                  <c:v>-914.04712677001999</c:v>
                </c:pt>
                <c:pt idx="11672">
                  <c:v>-914.04158353805599</c:v>
                </c:pt>
                <c:pt idx="11673">
                  <c:v>-914.03562307357799</c:v>
                </c:pt>
                <c:pt idx="11674">
                  <c:v>-914.02930498123192</c:v>
                </c:pt>
                <c:pt idx="11675">
                  <c:v>-914.02292728424095</c:v>
                </c:pt>
                <c:pt idx="11676">
                  <c:v>-914.01666879653999</c:v>
                </c:pt>
                <c:pt idx="11677">
                  <c:v>-914.01064872741699</c:v>
                </c:pt>
                <c:pt idx="11678">
                  <c:v>-914.00486707687401</c:v>
                </c:pt>
                <c:pt idx="11679">
                  <c:v>-913.99944305419899</c:v>
                </c:pt>
                <c:pt idx="11680">
                  <c:v>-913.99425745010399</c:v>
                </c:pt>
                <c:pt idx="11681">
                  <c:v>-913.98936986923195</c:v>
                </c:pt>
                <c:pt idx="11682">
                  <c:v>-913.98483991622902</c:v>
                </c:pt>
                <c:pt idx="11683">
                  <c:v>-913.98078680038498</c:v>
                </c:pt>
                <c:pt idx="11684">
                  <c:v>-913.97709131240902</c:v>
                </c:pt>
                <c:pt idx="11685">
                  <c:v>-913.97375345230103</c:v>
                </c:pt>
                <c:pt idx="11686">
                  <c:v>-913.97053480148293</c:v>
                </c:pt>
                <c:pt idx="11687">
                  <c:v>-913.96719694137596</c:v>
                </c:pt>
                <c:pt idx="11688">
                  <c:v>-913.9635014534</c:v>
                </c:pt>
                <c:pt idx="11689">
                  <c:v>-913.95920991897606</c:v>
                </c:pt>
                <c:pt idx="11690">
                  <c:v>-913.95426273345993</c:v>
                </c:pt>
                <c:pt idx="11691">
                  <c:v>-913.94865989685104</c:v>
                </c:pt>
                <c:pt idx="11692">
                  <c:v>-913.94258022308395</c:v>
                </c:pt>
                <c:pt idx="11693">
                  <c:v>-913.93620252609298</c:v>
                </c:pt>
                <c:pt idx="11694">
                  <c:v>-913.92982482910202</c:v>
                </c:pt>
                <c:pt idx="11695">
                  <c:v>-913.92380475997902</c:v>
                </c:pt>
                <c:pt idx="11696">
                  <c:v>-913.91844034194992</c:v>
                </c:pt>
                <c:pt idx="11697">
                  <c:v>-913.91385078430199</c:v>
                </c:pt>
                <c:pt idx="11698">
                  <c:v>-913.91009569168102</c:v>
                </c:pt>
                <c:pt idx="11699">
                  <c:v>-913.90693664550804</c:v>
                </c:pt>
                <c:pt idx="11700">
                  <c:v>-913.90413522720405</c:v>
                </c:pt>
                <c:pt idx="11701">
                  <c:v>-913.90139341354393</c:v>
                </c:pt>
                <c:pt idx="11702">
                  <c:v>-913.89841318130493</c:v>
                </c:pt>
                <c:pt idx="11703">
                  <c:v>-913.89501571655296</c:v>
                </c:pt>
                <c:pt idx="11704">
                  <c:v>-913.89114141464302</c:v>
                </c:pt>
                <c:pt idx="11705">
                  <c:v>-913.88673067092896</c:v>
                </c:pt>
                <c:pt idx="11706">
                  <c:v>-913.88190269470192</c:v>
                </c:pt>
                <c:pt idx="11707">
                  <c:v>-913.87677669525192</c:v>
                </c:pt>
                <c:pt idx="11708">
                  <c:v>-913.87147188186702</c:v>
                </c:pt>
                <c:pt idx="11709">
                  <c:v>-913.86580944061302</c:v>
                </c:pt>
                <c:pt idx="11710">
                  <c:v>-913.85961055755592</c:v>
                </c:pt>
                <c:pt idx="11711">
                  <c:v>-913.85281562805199</c:v>
                </c:pt>
                <c:pt idx="11712">
                  <c:v>-913.84506702423096</c:v>
                </c:pt>
                <c:pt idx="11713">
                  <c:v>-913.83642435073898</c:v>
                </c:pt>
                <c:pt idx="11714">
                  <c:v>-913.82682800292991</c:v>
                </c:pt>
                <c:pt idx="11715">
                  <c:v>-913.81633758544899</c:v>
                </c:pt>
                <c:pt idx="11716">
                  <c:v>-913.80495309829701</c:v>
                </c:pt>
                <c:pt idx="11717">
                  <c:v>-913.79285335540794</c:v>
                </c:pt>
                <c:pt idx="11718">
                  <c:v>-913.780336380005</c:v>
                </c:pt>
                <c:pt idx="11719">
                  <c:v>-913.76770019531295</c:v>
                </c:pt>
                <c:pt idx="11720">
                  <c:v>-913.75518321991001</c:v>
                </c:pt>
                <c:pt idx="11721">
                  <c:v>-913.74290466308594</c:v>
                </c:pt>
                <c:pt idx="11722">
                  <c:v>-913.73098373413097</c:v>
                </c:pt>
                <c:pt idx="11723">
                  <c:v>-913.71953964233398</c:v>
                </c:pt>
                <c:pt idx="11724">
                  <c:v>-913.70875120162998</c:v>
                </c:pt>
                <c:pt idx="11725">
                  <c:v>-913.69903564453102</c:v>
                </c:pt>
                <c:pt idx="11726">
                  <c:v>-913.69063138961792</c:v>
                </c:pt>
                <c:pt idx="11727">
                  <c:v>-913.68389606475898</c:v>
                </c:pt>
                <c:pt idx="11728">
                  <c:v>-913.67888927459694</c:v>
                </c:pt>
                <c:pt idx="11729">
                  <c:v>-913.67543220519997</c:v>
                </c:pt>
                <c:pt idx="11730">
                  <c:v>-913.67346525192306</c:v>
                </c:pt>
                <c:pt idx="11731">
                  <c:v>-913.67251157760597</c:v>
                </c:pt>
                <c:pt idx="11732">
                  <c:v>-913.672094345093</c:v>
                </c:pt>
                <c:pt idx="11733">
                  <c:v>-913.67149829864502</c:v>
                </c:pt>
                <c:pt idx="11734">
                  <c:v>-913.67006778717098</c:v>
                </c:pt>
                <c:pt idx="11735">
                  <c:v>-913.66708755493198</c:v>
                </c:pt>
                <c:pt idx="11736">
                  <c:v>-913.66243839263893</c:v>
                </c:pt>
                <c:pt idx="11737">
                  <c:v>-913.65612030029297</c:v>
                </c:pt>
                <c:pt idx="11738">
                  <c:v>-913.64849090576195</c:v>
                </c:pt>
                <c:pt idx="11739">
                  <c:v>-913.63990783691406</c:v>
                </c:pt>
                <c:pt idx="11740">
                  <c:v>-913.63108634948799</c:v>
                </c:pt>
                <c:pt idx="11741">
                  <c:v>-913.62244367599499</c:v>
                </c:pt>
                <c:pt idx="11742">
                  <c:v>-913.61457586288498</c:v>
                </c:pt>
                <c:pt idx="11743">
                  <c:v>-913.60784053802502</c:v>
                </c:pt>
                <c:pt idx="11744">
                  <c:v>-913.60229730606102</c:v>
                </c:pt>
                <c:pt idx="11745">
                  <c:v>-913.59776735305798</c:v>
                </c:pt>
                <c:pt idx="11746">
                  <c:v>-913.59401226043701</c:v>
                </c:pt>
                <c:pt idx="11747">
                  <c:v>-913.59049558639504</c:v>
                </c:pt>
                <c:pt idx="11748">
                  <c:v>-913.58680009841896</c:v>
                </c:pt>
                <c:pt idx="11749">
                  <c:v>-913.58244895935104</c:v>
                </c:pt>
                <c:pt idx="11750">
                  <c:v>-913.57732295990002</c:v>
                </c:pt>
                <c:pt idx="11751">
                  <c:v>-913.57112407684303</c:v>
                </c:pt>
                <c:pt idx="11752">
                  <c:v>-913.56403112411499</c:v>
                </c:pt>
                <c:pt idx="11753">
                  <c:v>-913.55610370635998</c:v>
                </c:pt>
                <c:pt idx="11754">
                  <c:v>-913.54763984680199</c:v>
                </c:pt>
                <c:pt idx="11755">
                  <c:v>-913.53875875473</c:v>
                </c:pt>
                <c:pt idx="11756">
                  <c:v>-913.52969884872505</c:v>
                </c:pt>
                <c:pt idx="11757">
                  <c:v>-913.52046012878395</c:v>
                </c:pt>
                <c:pt idx="11758">
                  <c:v>-913.51110219955501</c:v>
                </c:pt>
                <c:pt idx="11759">
                  <c:v>-913.50168466567993</c:v>
                </c:pt>
                <c:pt idx="11760">
                  <c:v>-913.49208831787098</c:v>
                </c:pt>
                <c:pt idx="11761">
                  <c:v>-913.48231315612793</c:v>
                </c:pt>
                <c:pt idx="11762">
                  <c:v>-913.47212076187202</c:v>
                </c:pt>
                <c:pt idx="11763">
                  <c:v>-913.461511135102</c:v>
                </c:pt>
                <c:pt idx="11764">
                  <c:v>-913.45054388046299</c:v>
                </c:pt>
                <c:pt idx="11765">
                  <c:v>-913.43933820724499</c:v>
                </c:pt>
                <c:pt idx="11766">
                  <c:v>-913.42819213867199</c:v>
                </c:pt>
                <c:pt idx="11767">
                  <c:v>-913.41704607009899</c:v>
                </c:pt>
                <c:pt idx="11768">
                  <c:v>-913.40607881545998</c:v>
                </c:pt>
                <c:pt idx="11769">
                  <c:v>-913.39529037475597</c:v>
                </c:pt>
                <c:pt idx="11770">
                  <c:v>-913.38468074798607</c:v>
                </c:pt>
                <c:pt idx="11771">
                  <c:v>-913.37448835372902</c:v>
                </c:pt>
                <c:pt idx="11772">
                  <c:v>-913.36483240127598</c:v>
                </c:pt>
                <c:pt idx="11773">
                  <c:v>-913.35577249527</c:v>
                </c:pt>
                <c:pt idx="11774">
                  <c:v>-913.34718942642201</c:v>
                </c:pt>
                <c:pt idx="11775">
                  <c:v>-913.339023590088</c:v>
                </c:pt>
                <c:pt idx="11776">
                  <c:v>-913.33097696304299</c:v>
                </c:pt>
                <c:pt idx="11777">
                  <c:v>-913.32287073135399</c:v>
                </c:pt>
                <c:pt idx="11778">
                  <c:v>-913.31452608108498</c:v>
                </c:pt>
                <c:pt idx="11779">
                  <c:v>-913.305764198303</c:v>
                </c:pt>
                <c:pt idx="11780">
                  <c:v>-913.29640626907394</c:v>
                </c:pt>
                <c:pt idx="11781">
                  <c:v>-913.28627347946201</c:v>
                </c:pt>
                <c:pt idx="11782">
                  <c:v>-913.275306224823</c:v>
                </c:pt>
                <c:pt idx="11783">
                  <c:v>-913.26338529586792</c:v>
                </c:pt>
                <c:pt idx="11784">
                  <c:v>-913.25074911117599</c:v>
                </c:pt>
                <c:pt idx="11785">
                  <c:v>-913.23763608932495</c:v>
                </c:pt>
                <c:pt idx="11786">
                  <c:v>-913.22434425354004</c:v>
                </c:pt>
                <c:pt idx="11787">
                  <c:v>-913.21117162704502</c:v>
                </c:pt>
                <c:pt idx="11788">
                  <c:v>-913.19829702377297</c:v>
                </c:pt>
                <c:pt idx="11789">
                  <c:v>-913.18589925766003</c:v>
                </c:pt>
                <c:pt idx="11790">
                  <c:v>-913.17421674728394</c:v>
                </c:pt>
                <c:pt idx="11791">
                  <c:v>-913.16348791122505</c:v>
                </c:pt>
                <c:pt idx="11792">
                  <c:v>-913.15389156341598</c:v>
                </c:pt>
                <c:pt idx="11793">
                  <c:v>-913.14554691314697</c:v>
                </c:pt>
                <c:pt idx="11794">
                  <c:v>-913.13833475112892</c:v>
                </c:pt>
                <c:pt idx="11795">
                  <c:v>-913.13213586807296</c:v>
                </c:pt>
                <c:pt idx="11796">
                  <c:v>-913.12677145004295</c:v>
                </c:pt>
                <c:pt idx="11797">
                  <c:v>-913.12200307846092</c:v>
                </c:pt>
                <c:pt idx="11798">
                  <c:v>-913.11747312545799</c:v>
                </c:pt>
                <c:pt idx="11799">
                  <c:v>-913.11288356781006</c:v>
                </c:pt>
                <c:pt idx="11800">
                  <c:v>-913.10763835907005</c:v>
                </c:pt>
                <c:pt idx="11801">
                  <c:v>-913.10149908065796</c:v>
                </c:pt>
                <c:pt idx="11802">
                  <c:v>-913.09410810470604</c:v>
                </c:pt>
                <c:pt idx="11803">
                  <c:v>-913.08540582656906</c:v>
                </c:pt>
                <c:pt idx="11804">
                  <c:v>-913.07515382766701</c:v>
                </c:pt>
                <c:pt idx="11805">
                  <c:v>-913.06341171264694</c:v>
                </c:pt>
                <c:pt idx="11806">
                  <c:v>-913.05000066757202</c:v>
                </c:pt>
                <c:pt idx="11807">
                  <c:v>-913.03498029708908</c:v>
                </c:pt>
                <c:pt idx="11808">
                  <c:v>-913.01852941513107</c:v>
                </c:pt>
                <c:pt idx="11809">
                  <c:v>-913.00106525421199</c:v>
                </c:pt>
                <c:pt idx="11810">
                  <c:v>-912.98282623290993</c:v>
                </c:pt>
                <c:pt idx="11811">
                  <c:v>-912.96428918838501</c:v>
                </c:pt>
                <c:pt idx="11812">
                  <c:v>-912.94563293457099</c:v>
                </c:pt>
                <c:pt idx="11813">
                  <c:v>-912.92715549468994</c:v>
                </c:pt>
                <c:pt idx="11814">
                  <c:v>-912.909154891968</c:v>
                </c:pt>
                <c:pt idx="11815">
                  <c:v>-912.89192914962803</c:v>
                </c:pt>
                <c:pt idx="11816">
                  <c:v>-912.876014709473</c:v>
                </c:pt>
                <c:pt idx="11817">
                  <c:v>-912.86141157150303</c:v>
                </c:pt>
                <c:pt idx="11818">
                  <c:v>-912.84823894500801</c:v>
                </c:pt>
                <c:pt idx="11819">
                  <c:v>-912.83637762069702</c:v>
                </c:pt>
                <c:pt idx="11820">
                  <c:v>-912.825767993927</c:v>
                </c:pt>
                <c:pt idx="11821">
                  <c:v>-912.81623125076294</c:v>
                </c:pt>
                <c:pt idx="11822">
                  <c:v>-912.80770778656006</c:v>
                </c:pt>
                <c:pt idx="11823">
                  <c:v>-912.80001878738403</c:v>
                </c:pt>
                <c:pt idx="11824">
                  <c:v>-912.792747020722</c:v>
                </c:pt>
                <c:pt idx="11825">
                  <c:v>-912.78535604476906</c:v>
                </c:pt>
                <c:pt idx="11826">
                  <c:v>-912.77730941772506</c:v>
                </c:pt>
                <c:pt idx="11827">
                  <c:v>-912.76824951171898</c:v>
                </c:pt>
                <c:pt idx="11828">
                  <c:v>-912.75781869888306</c:v>
                </c:pt>
                <c:pt idx="11829">
                  <c:v>-912.74571895599399</c:v>
                </c:pt>
                <c:pt idx="11830">
                  <c:v>-912.73183107376099</c:v>
                </c:pt>
                <c:pt idx="11831">
                  <c:v>-912.71603584289596</c:v>
                </c:pt>
                <c:pt idx="11832">
                  <c:v>-912.69839286804199</c:v>
                </c:pt>
                <c:pt idx="11833">
                  <c:v>-912.67931938171398</c:v>
                </c:pt>
                <c:pt idx="11834">
                  <c:v>-912.659471035004</c:v>
                </c:pt>
                <c:pt idx="11835">
                  <c:v>-912.63944387435902</c:v>
                </c:pt>
                <c:pt idx="11836">
                  <c:v>-912.61971473693893</c:v>
                </c:pt>
                <c:pt idx="11837">
                  <c:v>-912.60076045990002</c:v>
                </c:pt>
                <c:pt idx="11838">
                  <c:v>-912.58270025253296</c:v>
                </c:pt>
                <c:pt idx="11839">
                  <c:v>-912.56565332412697</c:v>
                </c:pt>
                <c:pt idx="11840">
                  <c:v>-912.54944086074897</c:v>
                </c:pt>
                <c:pt idx="11841">
                  <c:v>-912.53376483917305</c:v>
                </c:pt>
                <c:pt idx="11842">
                  <c:v>-912.51814842224098</c:v>
                </c:pt>
                <c:pt idx="11843">
                  <c:v>-912.50211477279697</c:v>
                </c:pt>
                <c:pt idx="11844">
                  <c:v>-912.48530626296997</c:v>
                </c:pt>
                <c:pt idx="11845">
                  <c:v>-912.46778249740601</c:v>
                </c:pt>
                <c:pt idx="11846">
                  <c:v>-912.44966268539406</c:v>
                </c:pt>
                <c:pt idx="11847">
                  <c:v>-912.43124485015892</c:v>
                </c:pt>
                <c:pt idx="11848">
                  <c:v>-912.41282701492298</c:v>
                </c:pt>
                <c:pt idx="11849">
                  <c:v>-912.39464759826706</c:v>
                </c:pt>
                <c:pt idx="11850">
                  <c:v>-912.37694501876899</c:v>
                </c:pt>
                <c:pt idx="11851">
                  <c:v>-912.36007690429699</c:v>
                </c:pt>
                <c:pt idx="11852">
                  <c:v>-912.34398365020797</c:v>
                </c:pt>
                <c:pt idx="11853">
                  <c:v>-912.32854604721092</c:v>
                </c:pt>
                <c:pt idx="11854">
                  <c:v>-912.31358528137207</c:v>
                </c:pt>
                <c:pt idx="11855">
                  <c:v>-912.298862934113</c:v>
                </c:pt>
                <c:pt idx="11856">
                  <c:v>-912.28431940078804</c:v>
                </c:pt>
                <c:pt idx="11857">
                  <c:v>-912.27001428604103</c:v>
                </c:pt>
                <c:pt idx="11858">
                  <c:v>-912.25600719451904</c:v>
                </c:pt>
                <c:pt idx="11859">
                  <c:v>-912.24211931228706</c:v>
                </c:pt>
                <c:pt idx="11860">
                  <c:v>-912.22805261612007</c:v>
                </c:pt>
                <c:pt idx="11861">
                  <c:v>-912.21338987350498</c:v>
                </c:pt>
                <c:pt idx="11862">
                  <c:v>-912.19789266586304</c:v>
                </c:pt>
                <c:pt idx="11863">
                  <c:v>-912.18126296997093</c:v>
                </c:pt>
                <c:pt idx="11864">
                  <c:v>-912.16326236724899</c:v>
                </c:pt>
                <c:pt idx="11865">
                  <c:v>-912.14377164840698</c:v>
                </c:pt>
                <c:pt idx="11866">
                  <c:v>-912.12273120880104</c:v>
                </c:pt>
                <c:pt idx="11867">
                  <c:v>-912.10055828094505</c:v>
                </c:pt>
                <c:pt idx="11868">
                  <c:v>-912.07767009735107</c:v>
                </c:pt>
                <c:pt idx="11869">
                  <c:v>-912.05490112304699</c:v>
                </c:pt>
                <c:pt idx="11870">
                  <c:v>-912.03296661376999</c:v>
                </c:pt>
                <c:pt idx="11871">
                  <c:v>-912.01228380203293</c:v>
                </c:pt>
                <c:pt idx="11872">
                  <c:v>-911.99291229248092</c:v>
                </c:pt>
                <c:pt idx="11873">
                  <c:v>-911.97479248046898</c:v>
                </c:pt>
                <c:pt idx="11874">
                  <c:v>-911.95762634277401</c:v>
                </c:pt>
                <c:pt idx="11875">
                  <c:v>-911.94093704223701</c:v>
                </c:pt>
                <c:pt idx="11876">
                  <c:v>-911.92424774169899</c:v>
                </c:pt>
                <c:pt idx="11877">
                  <c:v>-911.90690279007003</c:v>
                </c:pt>
                <c:pt idx="11878">
                  <c:v>-911.88848495483398</c:v>
                </c:pt>
                <c:pt idx="11879">
                  <c:v>-911.86863660812401</c:v>
                </c:pt>
                <c:pt idx="11880">
                  <c:v>-911.84735774993896</c:v>
                </c:pt>
                <c:pt idx="11881">
                  <c:v>-911.82482719421398</c:v>
                </c:pt>
                <c:pt idx="11882">
                  <c:v>-911.80146217346203</c:v>
                </c:pt>
                <c:pt idx="11883">
                  <c:v>-911.77756071090698</c:v>
                </c:pt>
                <c:pt idx="11884">
                  <c:v>-911.75354003906295</c:v>
                </c:pt>
                <c:pt idx="11885">
                  <c:v>-911.72963857650802</c:v>
                </c:pt>
                <c:pt idx="11886">
                  <c:v>-911.70603513717697</c:v>
                </c:pt>
                <c:pt idx="11887">
                  <c:v>-911.68272972107002</c:v>
                </c:pt>
                <c:pt idx="11888">
                  <c:v>-911.66002035141003</c:v>
                </c:pt>
                <c:pt idx="11889">
                  <c:v>-911.63784742355392</c:v>
                </c:pt>
                <c:pt idx="11890">
                  <c:v>-911.61633014679001</c:v>
                </c:pt>
                <c:pt idx="11891">
                  <c:v>-911.59528970718407</c:v>
                </c:pt>
                <c:pt idx="11892">
                  <c:v>-911.574487686157</c:v>
                </c:pt>
                <c:pt idx="11893">
                  <c:v>-911.55368566513107</c:v>
                </c:pt>
                <c:pt idx="11894">
                  <c:v>-911.532824039459</c:v>
                </c:pt>
                <c:pt idx="11895">
                  <c:v>-911.51184320449897</c:v>
                </c:pt>
                <c:pt idx="11896">
                  <c:v>-911.49074316024803</c:v>
                </c:pt>
                <c:pt idx="11897">
                  <c:v>-911.46946430206299</c:v>
                </c:pt>
                <c:pt idx="11898">
                  <c:v>-911.44794702529907</c:v>
                </c:pt>
                <c:pt idx="11899">
                  <c:v>-911.42619132995605</c:v>
                </c:pt>
                <c:pt idx="11900">
                  <c:v>-911.40437602996803</c:v>
                </c:pt>
                <c:pt idx="11901">
                  <c:v>-911.38285875320503</c:v>
                </c:pt>
                <c:pt idx="11902">
                  <c:v>-911.36181831359897</c:v>
                </c:pt>
                <c:pt idx="11903">
                  <c:v>-911.34143352508602</c:v>
                </c:pt>
                <c:pt idx="11904">
                  <c:v>-911.32152557373092</c:v>
                </c:pt>
                <c:pt idx="11905">
                  <c:v>-911.30197525024403</c:v>
                </c:pt>
                <c:pt idx="11906">
                  <c:v>-911.28248453140304</c:v>
                </c:pt>
                <c:pt idx="11907">
                  <c:v>-911.26275539398193</c:v>
                </c:pt>
                <c:pt idx="11908">
                  <c:v>-911.24243021011398</c:v>
                </c:pt>
                <c:pt idx="11909">
                  <c:v>-911.22109174728394</c:v>
                </c:pt>
                <c:pt idx="11910">
                  <c:v>-911.19844198226906</c:v>
                </c:pt>
                <c:pt idx="11911">
                  <c:v>-911.17436170578003</c:v>
                </c:pt>
                <c:pt idx="11912">
                  <c:v>-911.14891052246094</c:v>
                </c:pt>
                <c:pt idx="11913">
                  <c:v>-911.122326850891</c:v>
                </c:pt>
                <c:pt idx="11914">
                  <c:v>-911.094908714295</c:v>
                </c:pt>
                <c:pt idx="11915">
                  <c:v>-911.06701374054001</c:v>
                </c:pt>
                <c:pt idx="11916">
                  <c:v>-911.03888034820602</c:v>
                </c:pt>
                <c:pt idx="11917">
                  <c:v>-911.01074695587204</c:v>
                </c:pt>
                <c:pt idx="11918">
                  <c:v>-910.98273277282692</c:v>
                </c:pt>
                <c:pt idx="11919">
                  <c:v>-910.95471858978294</c:v>
                </c:pt>
                <c:pt idx="11920">
                  <c:v>-910.92652559280396</c:v>
                </c:pt>
                <c:pt idx="11921">
                  <c:v>-910.89779615402199</c:v>
                </c:pt>
                <c:pt idx="11922">
                  <c:v>-910.86829185485908</c:v>
                </c:pt>
                <c:pt idx="11923">
                  <c:v>-910.83753585815498</c:v>
                </c:pt>
                <c:pt idx="11924">
                  <c:v>-910.80546855926502</c:v>
                </c:pt>
                <c:pt idx="11925">
                  <c:v>-910.77214956283592</c:v>
                </c:pt>
                <c:pt idx="11926">
                  <c:v>-910.73769807815597</c:v>
                </c:pt>
                <c:pt idx="11927">
                  <c:v>-910.70276975631702</c:v>
                </c:pt>
                <c:pt idx="11928">
                  <c:v>-910.66778182983398</c:v>
                </c:pt>
                <c:pt idx="11929">
                  <c:v>-910.63333034515404</c:v>
                </c:pt>
                <c:pt idx="11930">
                  <c:v>-910.59989213943504</c:v>
                </c:pt>
                <c:pt idx="11931">
                  <c:v>-910.567824840546</c:v>
                </c:pt>
                <c:pt idx="11932">
                  <c:v>-910.53724765777599</c:v>
                </c:pt>
                <c:pt idx="11933">
                  <c:v>-910.50827980041504</c:v>
                </c:pt>
                <c:pt idx="11934">
                  <c:v>-910.48074245452904</c:v>
                </c:pt>
                <c:pt idx="11935">
                  <c:v>-910.45415878295898</c:v>
                </c:pt>
                <c:pt idx="11936">
                  <c:v>-910.42781352996803</c:v>
                </c:pt>
                <c:pt idx="11937">
                  <c:v>-910.40093183517502</c:v>
                </c:pt>
                <c:pt idx="11938">
                  <c:v>-910.37273883819603</c:v>
                </c:pt>
                <c:pt idx="11939">
                  <c:v>-910.342698097229</c:v>
                </c:pt>
                <c:pt idx="11940">
                  <c:v>-910.31069040298507</c:v>
                </c:pt>
                <c:pt idx="11941">
                  <c:v>-910.276477336884</c:v>
                </c:pt>
                <c:pt idx="11942">
                  <c:v>-910.24017810821601</c:v>
                </c:pt>
                <c:pt idx="11943">
                  <c:v>-910.20197153091499</c:v>
                </c:pt>
                <c:pt idx="11944">
                  <c:v>-910.16221523284901</c:v>
                </c:pt>
                <c:pt idx="11945">
                  <c:v>-910.12162446975708</c:v>
                </c:pt>
                <c:pt idx="11946">
                  <c:v>-910.08079528808594</c:v>
                </c:pt>
                <c:pt idx="11947">
                  <c:v>-910.040383338928</c:v>
                </c:pt>
                <c:pt idx="11948">
                  <c:v>-910.00092506408703</c:v>
                </c:pt>
                <c:pt idx="11949">
                  <c:v>-909.96253967285202</c:v>
                </c:pt>
                <c:pt idx="11950">
                  <c:v>-909.92540597915695</c:v>
                </c:pt>
                <c:pt idx="11951">
                  <c:v>-909.88928556442306</c:v>
                </c:pt>
                <c:pt idx="11952">
                  <c:v>-909.85399961471603</c:v>
                </c:pt>
                <c:pt idx="11953">
                  <c:v>-909.81919050216698</c:v>
                </c:pt>
                <c:pt idx="11954">
                  <c:v>-909.78444099426292</c:v>
                </c:pt>
                <c:pt idx="11955">
                  <c:v>-909.74945306778</c:v>
                </c:pt>
                <c:pt idx="11956">
                  <c:v>-909.71374988555908</c:v>
                </c:pt>
                <c:pt idx="11957">
                  <c:v>-909.67709302902199</c:v>
                </c:pt>
                <c:pt idx="11958">
                  <c:v>-909.63930368423507</c:v>
                </c:pt>
                <c:pt idx="11959">
                  <c:v>-909.60026264190697</c:v>
                </c:pt>
                <c:pt idx="11960">
                  <c:v>-909.56026792526302</c:v>
                </c:pt>
                <c:pt idx="11961">
                  <c:v>-909.51955795288097</c:v>
                </c:pt>
                <c:pt idx="11962">
                  <c:v>-909.47843074798607</c:v>
                </c:pt>
                <c:pt idx="11963">
                  <c:v>-909.43694591522194</c:v>
                </c:pt>
                <c:pt idx="11964">
                  <c:v>-909.39522266388008</c:v>
                </c:pt>
                <c:pt idx="11965">
                  <c:v>-909.35314178466797</c:v>
                </c:pt>
                <c:pt idx="11966">
                  <c:v>-909.31088209152199</c:v>
                </c:pt>
                <c:pt idx="11967">
                  <c:v>-909.26868200302101</c:v>
                </c:pt>
                <c:pt idx="11968">
                  <c:v>-909.22642230987594</c:v>
                </c:pt>
                <c:pt idx="11969">
                  <c:v>-909.18416261672996</c:v>
                </c:pt>
                <c:pt idx="11970">
                  <c:v>-909.14172410965</c:v>
                </c:pt>
                <c:pt idx="11971">
                  <c:v>-909.09904718399093</c:v>
                </c:pt>
                <c:pt idx="11972">
                  <c:v>-909.05631065368698</c:v>
                </c:pt>
                <c:pt idx="11973">
                  <c:v>-909.01357412338302</c:v>
                </c:pt>
                <c:pt idx="11974">
                  <c:v>-908.97095680236794</c:v>
                </c:pt>
                <c:pt idx="11975">
                  <c:v>-908.92833948135399</c:v>
                </c:pt>
                <c:pt idx="11976">
                  <c:v>-908.88548374176003</c:v>
                </c:pt>
                <c:pt idx="11977">
                  <c:v>-908.842091560364</c:v>
                </c:pt>
                <c:pt idx="11978">
                  <c:v>-908.79792451858498</c:v>
                </c:pt>
                <c:pt idx="11979">
                  <c:v>-908.75280380249001</c:v>
                </c:pt>
                <c:pt idx="11980">
                  <c:v>-908.70666980743408</c:v>
                </c:pt>
                <c:pt idx="11981">
                  <c:v>-908.65946292877197</c:v>
                </c:pt>
                <c:pt idx="11982">
                  <c:v>-908.61106395721504</c:v>
                </c:pt>
                <c:pt idx="11983">
                  <c:v>-908.56159210205101</c:v>
                </c:pt>
                <c:pt idx="11984">
                  <c:v>-908.51116657257103</c:v>
                </c:pt>
                <c:pt idx="11985">
                  <c:v>-908.45996618270897</c:v>
                </c:pt>
                <c:pt idx="11986">
                  <c:v>-908.40840816497803</c:v>
                </c:pt>
                <c:pt idx="11987">
                  <c:v>-908.35661172866799</c:v>
                </c:pt>
                <c:pt idx="11988">
                  <c:v>-908.30481529235908</c:v>
                </c:pt>
                <c:pt idx="11989">
                  <c:v>-908.25301885604904</c:v>
                </c:pt>
                <c:pt idx="11990">
                  <c:v>-908.201222419739</c:v>
                </c:pt>
                <c:pt idx="11991">
                  <c:v>-908.14942598342896</c:v>
                </c:pt>
                <c:pt idx="11992">
                  <c:v>-908.09762954711903</c:v>
                </c:pt>
                <c:pt idx="11993">
                  <c:v>-908.04583311081001</c:v>
                </c:pt>
                <c:pt idx="11994">
                  <c:v>-907.99379825592098</c:v>
                </c:pt>
                <c:pt idx="11995">
                  <c:v>-907.94134616851807</c:v>
                </c:pt>
                <c:pt idx="11996">
                  <c:v>-907.88817882537899</c:v>
                </c:pt>
                <c:pt idx="11997">
                  <c:v>-907.83423662185692</c:v>
                </c:pt>
                <c:pt idx="11998">
                  <c:v>-907.77940034866401</c:v>
                </c:pt>
                <c:pt idx="11999">
                  <c:v>-907.723789215088</c:v>
                </c:pt>
                <c:pt idx="12000">
                  <c:v>-907.66740322113105</c:v>
                </c:pt>
                <c:pt idx="12001">
                  <c:v>-907.61048078536999</c:v>
                </c:pt>
                <c:pt idx="12002">
                  <c:v>-907.55331993103005</c:v>
                </c:pt>
                <c:pt idx="12003">
                  <c:v>-907.49627828598</c:v>
                </c:pt>
                <c:pt idx="12004">
                  <c:v>-907.43983268737793</c:v>
                </c:pt>
                <c:pt idx="12005">
                  <c:v>-907.38410234451294</c:v>
                </c:pt>
                <c:pt idx="12006">
                  <c:v>-907.32920646667503</c:v>
                </c:pt>
                <c:pt idx="12007">
                  <c:v>-907.27496623992897</c:v>
                </c:pt>
                <c:pt idx="12008">
                  <c:v>-907.22144126892101</c:v>
                </c:pt>
                <c:pt idx="12009">
                  <c:v>-907.16845273971603</c:v>
                </c:pt>
                <c:pt idx="12010">
                  <c:v>-907.11582183837902</c:v>
                </c:pt>
                <c:pt idx="12011">
                  <c:v>-907.06331014633201</c:v>
                </c:pt>
                <c:pt idx="12012">
                  <c:v>-907.010679244995</c:v>
                </c:pt>
                <c:pt idx="12013">
                  <c:v>-906.95769071579002</c:v>
                </c:pt>
                <c:pt idx="12014">
                  <c:v>-906.90452337264992</c:v>
                </c:pt>
                <c:pt idx="12015">
                  <c:v>-906.85129642486595</c:v>
                </c:pt>
                <c:pt idx="12016">
                  <c:v>-906.79812908172607</c:v>
                </c:pt>
                <c:pt idx="12017">
                  <c:v>-906.74502134323097</c:v>
                </c:pt>
                <c:pt idx="12018">
                  <c:v>-906.69185400009201</c:v>
                </c:pt>
                <c:pt idx="12019">
                  <c:v>-906.63844823837303</c:v>
                </c:pt>
                <c:pt idx="12020">
                  <c:v>-906.58462524414108</c:v>
                </c:pt>
                <c:pt idx="12021">
                  <c:v>-906.53020620346092</c:v>
                </c:pt>
                <c:pt idx="12022">
                  <c:v>-906.47501230239902</c:v>
                </c:pt>
                <c:pt idx="12023">
                  <c:v>-906.41886472702004</c:v>
                </c:pt>
                <c:pt idx="12024">
                  <c:v>-906.36170387268101</c:v>
                </c:pt>
                <c:pt idx="12025">
                  <c:v>-906.30323171615601</c:v>
                </c:pt>
                <c:pt idx="12026">
                  <c:v>-906.24332904815697</c:v>
                </c:pt>
                <c:pt idx="12027">
                  <c:v>-906.18199586868298</c:v>
                </c:pt>
                <c:pt idx="12028">
                  <c:v>-906.11941099166893</c:v>
                </c:pt>
                <c:pt idx="12029">
                  <c:v>-906.05569362640404</c:v>
                </c:pt>
                <c:pt idx="12030">
                  <c:v>-905.99114179611206</c:v>
                </c:pt>
                <c:pt idx="12031">
                  <c:v>-905.92587471008301</c:v>
                </c:pt>
                <c:pt idx="12032">
                  <c:v>-905.86001157760597</c:v>
                </c:pt>
                <c:pt idx="12033">
                  <c:v>-905.79373121261597</c:v>
                </c:pt>
                <c:pt idx="12034">
                  <c:v>-905.72751045227096</c:v>
                </c:pt>
                <c:pt idx="12035">
                  <c:v>-905.66170692443893</c:v>
                </c:pt>
                <c:pt idx="12036">
                  <c:v>-905.59685707092308</c:v>
                </c:pt>
                <c:pt idx="12037">
                  <c:v>-905.53313970565796</c:v>
                </c:pt>
                <c:pt idx="12038">
                  <c:v>-905.47055482864403</c:v>
                </c:pt>
                <c:pt idx="12039">
                  <c:v>-905.40904283523605</c:v>
                </c:pt>
                <c:pt idx="12040">
                  <c:v>-905.34854412078903</c:v>
                </c:pt>
                <c:pt idx="12041">
                  <c:v>-905.28887987136898</c:v>
                </c:pt>
                <c:pt idx="12042">
                  <c:v>-905.22975206375099</c:v>
                </c:pt>
                <c:pt idx="12043">
                  <c:v>-905.17068386077904</c:v>
                </c:pt>
                <c:pt idx="12044">
                  <c:v>-905.11119842529297</c:v>
                </c:pt>
                <c:pt idx="12045">
                  <c:v>-905.05075931549095</c:v>
                </c:pt>
                <c:pt idx="12046">
                  <c:v>-904.98912811279297</c:v>
                </c:pt>
                <c:pt idx="12047">
                  <c:v>-904.92624521255493</c:v>
                </c:pt>
                <c:pt idx="12048">
                  <c:v>-904.86217021942207</c:v>
                </c:pt>
                <c:pt idx="12049">
                  <c:v>-904.79678392410301</c:v>
                </c:pt>
                <c:pt idx="12050">
                  <c:v>-904.730324745178</c:v>
                </c:pt>
                <c:pt idx="12051">
                  <c:v>-904.66279268264793</c:v>
                </c:pt>
                <c:pt idx="12052">
                  <c:v>-904.59466457367</c:v>
                </c:pt>
                <c:pt idx="12053">
                  <c:v>-904.52653646469093</c:v>
                </c:pt>
                <c:pt idx="12054">
                  <c:v>-904.45894479751598</c:v>
                </c:pt>
                <c:pt idx="12055">
                  <c:v>-904.39242601394699</c:v>
                </c:pt>
                <c:pt idx="12056">
                  <c:v>-904.32727813720703</c:v>
                </c:pt>
                <c:pt idx="12057">
                  <c:v>-904.26350116729805</c:v>
                </c:pt>
                <c:pt idx="12058">
                  <c:v>-904.20109510421798</c:v>
                </c:pt>
                <c:pt idx="12059">
                  <c:v>-904.13994073867798</c:v>
                </c:pt>
                <c:pt idx="12060">
                  <c:v>-904.07962083816506</c:v>
                </c:pt>
                <c:pt idx="12061">
                  <c:v>-904.01942014694202</c:v>
                </c:pt>
                <c:pt idx="12062">
                  <c:v>-903.95844459533703</c:v>
                </c:pt>
                <c:pt idx="12063">
                  <c:v>-903.89591932296798</c:v>
                </c:pt>
                <c:pt idx="12064">
                  <c:v>-903.83112907409702</c:v>
                </c:pt>
                <c:pt idx="12065">
                  <c:v>-903.76389503479004</c:v>
                </c:pt>
                <c:pt idx="12066">
                  <c:v>-903.69409799575806</c:v>
                </c:pt>
                <c:pt idx="12067">
                  <c:v>-903.62197637558006</c:v>
                </c:pt>
                <c:pt idx="12068">
                  <c:v>-903.54794740676903</c:v>
                </c:pt>
                <c:pt idx="12069">
                  <c:v>-903.47260713577293</c:v>
                </c:pt>
                <c:pt idx="12070">
                  <c:v>-903.39679002761898</c:v>
                </c:pt>
                <c:pt idx="12071">
                  <c:v>-903.32127094268799</c:v>
                </c:pt>
                <c:pt idx="12072">
                  <c:v>-903.24682474136398</c:v>
                </c:pt>
                <c:pt idx="12073">
                  <c:v>-903.17374944686901</c:v>
                </c:pt>
                <c:pt idx="12074">
                  <c:v>-903.10234308242798</c:v>
                </c:pt>
                <c:pt idx="12075">
                  <c:v>-903.03284406661999</c:v>
                </c:pt>
                <c:pt idx="12076">
                  <c:v>-902.96531200409004</c:v>
                </c:pt>
                <c:pt idx="12077">
                  <c:v>-902.89974689483699</c:v>
                </c:pt>
                <c:pt idx="12078">
                  <c:v>-902.83591032028198</c:v>
                </c:pt>
                <c:pt idx="12079">
                  <c:v>-902.77338504791305</c:v>
                </c:pt>
                <c:pt idx="12080">
                  <c:v>-902.71169424057007</c:v>
                </c:pt>
                <c:pt idx="12081">
                  <c:v>-902.65030145645198</c:v>
                </c:pt>
                <c:pt idx="12082">
                  <c:v>-902.58890867233299</c:v>
                </c:pt>
                <c:pt idx="12083">
                  <c:v>-902.52715826034603</c:v>
                </c:pt>
                <c:pt idx="12084">
                  <c:v>-902.46457338333198</c:v>
                </c:pt>
                <c:pt idx="12085">
                  <c:v>-902.40067720413208</c:v>
                </c:pt>
                <c:pt idx="12086">
                  <c:v>-902.33523130416893</c:v>
                </c:pt>
                <c:pt idx="12087">
                  <c:v>-902.26829528808594</c:v>
                </c:pt>
                <c:pt idx="12088">
                  <c:v>-902.20016717910801</c:v>
                </c:pt>
                <c:pt idx="12089">
                  <c:v>-902.13132381439198</c:v>
                </c:pt>
                <c:pt idx="12090">
                  <c:v>-902.06206321716297</c:v>
                </c:pt>
                <c:pt idx="12091">
                  <c:v>-901.99256420135498</c:v>
                </c:pt>
                <c:pt idx="12092">
                  <c:v>-901.922886371613</c:v>
                </c:pt>
                <c:pt idx="12093">
                  <c:v>-901.85297012329102</c:v>
                </c:pt>
                <c:pt idx="12094">
                  <c:v>-901.78281545639106</c:v>
                </c:pt>
                <c:pt idx="12095">
                  <c:v>-901.712243556977</c:v>
                </c:pt>
                <c:pt idx="12096">
                  <c:v>-901.64083719253608</c:v>
                </c:pt>
                <c:pt idx="12097">
                  <c:v>-901.56829833984398</c:v>
                </c:pt>
                <c:pt idx="12098">
                  <c:v>-901.49438858032204</c:v>
                </c:pt>
                <c:pt idx="12099">
                  <c:v>-901.41946554184005</c:v>
                </c:pt>
                <c:pt idx="12100">
                  <c:v>-901.34394645690895</c:v>
                </c:pt>
                <c:pt idx="12101">
                  <c:v>-901.26890420913696</c:v>
                </c:pt>
                <c:pt idx="12102">
                  <c:v>-901.19517326355003</c:v>
                </c:pt>
                <c:pt idx="12103">
                  <c:v>-901.12364768982002</c:v>
                </c:pt>
                <c:pt idx="12104">
                  <c:v>-901.05492353439399</c:v>
                </c:pt>
                <c:pt idx="12105">
                  <c:v>-900.98935842514106</c:v>
                </c:pt>
                <c:pt idx="12106">
                  <c:v>-900.927011966706</c:v>
                </c:pt>
                <c:pt idx="12107">
                  <c:v>-900.86770534515404</c:v>
                </c:pt>
                <c:pt idx="12108">
                  <c:v>-900.81072330474899</c:v>
                </c:pt>
                <c:pt idx="12109">
                  <c:v>-900.75511217117298</c:v>
                </c:pt>
                <c:pt idx="12110">
                  <c:v>-900.69985866546699</c:v>
                </c:pt>
                <c:pt idx="12111">
                  <c:v>-900.643711090088</c:v>
                </c:pt>
                <c:pt idx="12112">
                  <c:v>-900.58595418930099</c:v>
                </c:pt>
                <c:pt idx="12113">
                  <c:v>-900.52623033523605</c:v>
                </c:pt>
                <c:pt idx="12114">
                  <c:v>-900.46447992324897</c:v>
                </c:pt>
                <c:pt idx="12115">
                  <c:v>-900.40082216262795</c:v>
                </c:pt>
                <c:pt idx="12116">
                  <c:v>-900.33567428588901</c:v>
                </c:pt>
                <c:pt idx="12117">
                  <c:v>-900.26951313018799</c:v>
                </c:pt>
                <c:pt idx="12118">
                  <c:v>-900.20293474197399</c:v>
                </c:pt>
                <c:pt idx="12119">
                  <c:v>-900.13665437698398</c:v>
                </c:pt>
                <c:pt idx="12120">
                  <c:v>-900.07120847702004</c:v>
                </c:pt>
                <c:pt idx="12121">
                  <c:v>-900.00701427459694</c:v>
                </c:pt>
                <c:pt idx="12122">
                  <c:v>-899.94413137435902</c:v>
                </c:pt>
                <c:pt idx="12123">
                  <c:v>-899.88238096237205</c:v>
                </c:pt>
                <c:pt idx="12124">
                  <c:v>-899.82146501541206</c:v>
                </c:pt>
                <c:pt idx="12125">
                  <c:v>-899.76114511489902</c:v>
                </c:pt>
                <c:pt idx="12126">
                  <c:v>-899.70118284225498</c:v>
                </c:pt>
                <c:pt idx="12127">
                  <c:v>-899.64128017425605</c:v>
                </c:pt>
                <c:pt idx="12128">
                  <c:v>-899.58125829696701</c:v>
                </c:pt>
                <c:pt idx="12129">
                  <c:v>-899.52093839645408</c:v>
                </c:pt>
                <c:pt idx="12130">
                  <c:v>-899.46043968200706</c:v>
                </c:pt>
                <c:pt idx="12131">
                  <c:v>-899.39988136291504</c:v>
                </c:pt>
                <c:pt idx="12132">
                  <c:v>-899.33974027633701</c:v>
                </c:pt>
                <c:pt idx="12133">
                  <c:v>-899.28031444549606</c:v>
                </c:pt>
                <c:pt idx="12134">
                  <c:v>-899.22202110290505</c:v>
                </c:pt>
                <c:pt idx="12135">
                  <c:v>-899.16515827179001</c:v>
                </c:pt>
                <c:pt idx="12136">
                  <c:v>-899.10972595214901</c:v>
                </c:pt>
                <c:pt idx="12137">
                  <c:v>-899.05554533004806</c:v>
                </c:pt>
                <c:pt idx="12138">
                  <c:v>-899.00237798690796</c:v>
                </c:pt>
                <c:pt idx="12139">
                  <c:v>-898.94962787628197</c:v>
                </c:pt>
                <c:pt idx="12140">
                  <c:v>-898.89669895172096</c:v>
                </c:pt>
                <c:pt idx="12141">
                  <c:v>-898.84305477142402</c:v>
                </c:pt>
                <c:pt idx="12142">
                  <c:v>-898.78839731216499</c:v>
                </c:pt>
                <c:pt idx="12143">
                  <c:v>-898.73254776000999</c:v>
                </c:pt>
                <c:pt idx="12144">
                  <c:v>-898.67556571960495</c:v>
                </c:pt>
                <c:pt idx="12145">
                  <c:v>-898.61786842346203</c:v>
                </c:pt>
                <c:pt idx="12146">
                  <c:v>-898.56005191803001</c:v>
                </c:pt>
                <c:pt idx="12147">
                  <c:v>-898.50306987762497</c:v>
                </c:pt>
                <c:pt idx="12148">
                  <c:v>-898.44769716262795</c:v>
                </c:pt>
                <c:pt idx="12149">
                  <c:v>-898.39470863342308</c:v>
                </c:pt>
                <c:pt idx="12150">
                  <c:v>-898.34446191787697</c:v>
                </c:pt>
                <c:pt idx="12151">
                  <c:v>-898.29701662063599</c:v>
                </c:pt>
                <c:pt idx="12152">
                  <c:v>-898.25207471847602</c:v>
                </c:pt>
                <c:pt idx="12153">
                  <c:v>-898.20921897888206</c:v>
                </c:pt>
                <c:pt idx="12154">
                  <c:v>-898.16791296005294</c:v>
                </c:pt>
                <c:pt idx="12155">
                  <c:v>-898.12756061554001</c:v>
                </c:pt>
                <c:pt idx="12156">
                  <c:v>-898.08756589889504</c:v>
                </c:pt>
                <c:pt idx="12157">
                  <c:v>-898.04739236831699</c:v>
                </c:pt>
                <c:pt idx="12158">
                  <c:v>-898.00674200058006</c:v>
                </c:pt>
                <c:pt idx="12159">
                  <c:v>-897.96549558639504</c:v>
                </c:pt>
                <c:pt idx="12160">
                  <c:v>-897.92389154434204</c:v>
                </c:pt>
                <c:pt idx="12161">
                  <c:v>-897.88216829299904</c:v>
                </c:pt>
                <c:pt idx="12162">
                  <c:v>-897.84074306488105</c:v>
                </c:pt>
                <c:pt idx="12163">
                  <c:v>-897.799973487854</c:v>
                </c:pt>
                <c:pt idx="12164">
                  <c:v>-897.76003837585495</c:v>
                </c:pt>
                <c:pt idx="12165">
                  <c:v>-897.72135496139504</c:v>
                </c:pt>
                <c:pt idx="12166">
                  <c:v>-897.683923244477</c:v>
                </c:pt>
                <c:pt idx="12167">
                  <c:v>-897.64792203903198</c:v>
                </c:pt>
                <c:pt idx="12168">
                  <c:v>-897.61317253112793</c:v>
                </c:pt>
                <c:pt idx="12169">
                  <c:v>-897.57931709289596</c:v>
                </c:pt>
                <c:pt idx="12170">
                  <c:v>-897.54599809646606</c:v>
                </c:pt>
                <c:pt idx="12171">
                  <c:v>-897.51291751861595</c:v>
                </c:pt>
                <c:pt idx="12172">
                  <c:v>-897.47965812683105</c:v>
                </c:pt>
                <c:pt idx="12173">
                  <c:v>-897.44604110717796</c:v>
                </c:pt>
                <c:pt idx="12174">
                  <c:v>-897.411768436432</c:v>
                </c:pt>
                <c:pt idx="12175">
                  <c:v>-897.37666130065895</c:v>
                </c:pt>
                <c:pt idx="12176">
                  <c:v>-897.34060049057007</c:v>
                </c:pt>
                <c:pt idx="12177">
                  <c:v>-897.30352640152</c:v>
                </c:pt>
                <c:pt idx="12178">
                  <c:v>-897.26561784744308</c:v>
                </c:pt>
                <c:pt idx="12179">
                  <c:v>-897.22711324691795</c:v>
                </c:pt>
                <c:pt idx="12180">
                  <c:v>-897.18825101852394</c:v>
                </c:pt>
                <c:pt idx="12181">
                  <c:v>-897.14926958084106</c:v>
                </c:pt>
                <c:pt idx="12182">
                  <c:v>-897.11058616638206</c:v>
                </c:pt>
                <c:pt idx="12183">
                  <c:v>-897.07273721694992</c:v>
                </c:pt>
                <c:pt idx="12184">
                  <c:v>-897.03637838363693</c:v>
                </c:pt>
                <c:pt idx="12185">
                  <c:v>-897.00210571289108</c:v>
                </c:pt>
                <c:pt idx="12186">
                  <c:v>-896.97069406509399</c:v>
                </c:pt>
                <c:pt idx="12187">
                  <c:v>-896.94238185882602</c:v>
                </c:pt>
                <c:pt idx="12188">
                  <c:v>-896.91734790802002</c:v>
                </c:pt>
                <c:pt idx="12189">
                  <c:v>-896.89547300338802</c:v>
                </c:pt>
                <c:pt idx="12190">
                  <c:v>-896.87651872634899</c:v>
                </c:pt>
                <c:pt idx="12191">
                  <c:v>-896.86000823974598</c:v>
                </c:pt>
                <c:pt idx="12192">
                  <c:v>-896.84540510177601</c:v>
                </c:pt>
                <c:pt idx="12193">
                  <c:v>-896.831994056702</c:v>
                </c:pt>
                <c:pt idx="12194">
                  <c:v>-896.81911945342995</c:v>
                </c:pt>
                <c:pt idx="12195">
                  <c:v>-896.80612564086903</c:v>
                </c:pt>
                <c:pt idx="12196">
                  <c:v>-896.79271459579502</c:v>
                </c:pt>
                <c:pt idx="12197">
                  <c:v>-896.77894592285202</c:v>
                </c:pt>
                <c:pt idx="12198">
                  <c:v>-896.76493883133003</c:v>
                </c:pt>
                <c:pt idx="12199">
                  <c:v>-896.75093173980702</c:v>
                </c:pt>
                <c:pt idx="12200">
                  <c:v>-896.73710346221901</c:v>
                </c:pt>
                <c:pt idx="12201">
                  <c:v>-896.7236328125</c:v>
                </c:pt>
                <c:pt idx="12202">
                  <c:v>-896.71063899993896</c:v>
                </c:pt>
                <c:pt idx="12203">
                  <c:v>-896.69836044311501</c:v>
                </c:pt>
                <c:pt idx="12204">
                  <c:v>-896.68679714202904</c:v>
                </c:pt>
                <c:pt idx="12205">
                  <c:v>-896.67594909667991</c:v>
                </c:pt>
                <c:pt idx="12206">
                  <c:v>-896.66581630706798</c:v>
                </c:pt>
                <c:pt idx="12207">
                  <c:v>-896.65621995925903</c:v>
                </c:pt>
                <c:pt idx="12208">
                  <c:v>-896.64692163467407</c:v>
                </c:pt>
                <c:pt idx="12209">
                  <c:v>-896.637742519379</c:v>
                </c:pt>
                <c:pt idx="12210">
                  <c:v>-896.62856340408302</c:v>
                </c:pt>
                <c:pt idx="12211">
                  <c:v>-896.61938428878807</c:v>
                </c:pt>
                <c:pt idx="12212">
                  <c:v>-896.61038398742699</c:v>
                </c:pt>
                <c:pt idx="12213">
                  <c:v>-896.601622104645</c:v>
                </c:pt>
                <c:pt idx="12214">
                  <c:v>-896.59321784973201</c:v>
                </c:pt>
                <c:pt idx="12215">
                  <c:v>-896.585230827332</c:v>
                </c:pt>
                <c:pt idx="12216">
                  <c:v>-896.57754182815597</c:v>
                </c:pt>
                <c:pt idx="12217">
                  <c:v>-896.57032966613792</c:v>
                </c:pt>
                <c:pt idx="12218">
                  <c:v>-896.56377315521308</c:v>
                </c:pt>
                <c:pt idx="12219">
                  <c:v>-896.55805110931396</c:v>
                </c:pt>
                <c:pt idx="12220">
                  <c:v>-896.55322313308693</c:v>
                </c:pt>
                <c:pt idx="12221">
                  <c:v>-896.54922962188698</c:v>
                </c:pt>
                <c:pt idx="12222">
                  <c:v>-896.54595136642502</c:v>
                </c:pt>
                <c:pt idx="12223">
                  <c:v>-896.543507575989</c:v>
                </c:pt>
                <c:pt idx="12224">
                  <c:v>-896.54207706451393</c:v>
                </c:pt>
                <c:pt idx="12225">
                  <c:v>-896.54201745987007</c:v>
                </c:pt>
                <c:pt idx="12226">
                  <c:v>-896.54344797134399</c:v>
                </c:pt>
                <c:pt idx="12227">
                  <c:v>-896.546547412873</c:v>
                </c:pt>
                <c:pt idx="12228">
                  <c:v>-896.55131578445503</c:v>
                </c:pt>
                <c:pt idx="12229">
                  <c:v>-896.55769348144599</c:v>
                </c:pt>
                <c:pt idx="12230">
                  <c:v>-896.56562089920101</c:v>
                </c:pt>
                <c:pt idx="12231">
                  <c:v>-896.57509803771995</c:v>
                </c:pt>
                <c:pt idx="12232">
                  <c:v>-896.58588647842407</c:v>
                </c:pt>
                <c:pt idx="12233">
                  <c:v>-896.59798622131393</c:v>
                </c:pt>
                <c:pt idx="12234">
                  <c:v>-896.61127805709907</c:v>
                </c:pt>
                <c:pt idx="12235">
                  <c:v>-896.62558317184494</c:v>
                </c:pt>
                <c:pt idx="12236">
                  <c:v>-896.640722751618</c:v>
                </c:pt>
                <c:pt idx="12237">
                  <c:v>-896.65663719177292</c:v>
                </c:pt>
                <c:pt idx="12238">
                  <c:v>-896.67314767837502</c:v>
                </c:pt>
                <c:pt idx="12239">
                  <c:v>-896.69019460678101</c:v>
                </c:pt>
                <c:pt idx="12240">
                  <c:v>-896.70783758163498</c:v>
                </c:pt>
                <c:pt idx="12241">
                  <c:v>-896.72625541687</c:v>
                </c:pt>
                <c:pt idx="12242">
                  <c:v>-896.74544811248802</c:v>
                </c:pt>
                <c:pt idx="12243">
                  <c:v>-896.76565408706699</c:v>
                </c:pt>
                <c:pt idx="12244">
                  <c:v>-896.78687334060692</c:v>
                </c:pt>
                <c:pt idx="12245">
                  <c:v>-896.80940389633201</c:v>
                </c:pt>
                <c:pt idx="12246">
                  <c:v>-896.83330535888695</c:v>
                </c:pt>
                <c:pt idx="12247">
                  <c:v>-896.85887575149604</c:v>
                </c:pt>
                <c:pt idx="12248">
                  <c:v>-896.88587665557907</c:v>
                </c:pt>
                <c:pt idx="12249">
                  <c:v>-896.91406965255806</c:v>
                </c:pt>
                <c:pt idx="12250">
                  <c:v>-896.94297790527401</c:v>
                </c:pt>
                <c:pt idx="12251">
                  <c:v>-896.97206497192406</c:v>
                </c:pt>
                <c:pt idx="12252">
                  <c:v>-897.00115203857399</c:v>
                </c:pt>
                <c:pt idx="12253">
                  <c:v>-897.03000068664596</c:v>
                </c:pt>
                <c:pt idx="12254">
                  <c:v>-897.05873012542702</c:v>
                </c:pt>
                <c:pt idx="12255">
                  <c:v>-897.08734035492</c:v>
                </c:pt>
                <c:pt idx="12256">
                  <c:v>-897.11606979370094</c:v>
                </c:pt>
                <c:pt idx="12257">
                  <c:v>-897.14509725570701</c:v>
                </c:pt>
                <c:pt idx="12258">
                  <c:v>-897.17466115951606</c:v>
                </c:pt>
                <c:pt idx="12259">
                  <c:v>-897.20505952835106</c:v>
                </c:pt>
                <c:pt idx="12260">
                  <c:v>-897.23641157150303</c:v>
                </c:pt>
                <c:pt idx="12261">
                  <c:v>-897.26871728897095</c:v>
                </c:pt>
                <c:pt idx="12262">
                  <c:v>-897.30161905288696</c:v>
                </c:pt>
                <c:pt idx="12263">
                  <c:v>-897.33505725860596</c:v>
                </c:pt>
                <c:pt idx="12264">
                  <c:v>-897.36867427825905</c:v>
                </c:pt>
                <c:pt idx="12265">
                  <c:v>-897.40241050720192</c:v>
                </c:pt>
                <c:pt idx="12266">
                  <c:v>-897.43614673614502</c:v>
                </c:pt>
                <c:pt idx="12267">
                  <c:v>-897.469882965088</c:v>
                </c:pt>
                <c:pt idx="12268">
                  <c:v>-897.50373840332099</c:v>
                </c:pt>
                <c:pt idx="12269">
                  <c:v>-897.53765344619796</c:v>
                </c:pt>
                <c:pt idx="12270">
                  <c:v>-897.57174730300903</c:v>
                </c:pt>
                <c:pt idx="12271">
                  <c:v>-897.606139183045</c:v>
                </c:pt>
                <c:pt idx="12272">
                  <c:v>-897.64088869094894</c:v>
                </c:pt>
                <c:pt idx="12273">
                  <c:v>-897.67623424530098</c:v>
                </c:pt>
                <c:pt idx="12274">
                  <c:v>-897.71241426467896</c:v>
                </c:pt>
                <c:pt idx="12275">
                  <c:v>-897.74948835372902</c:v>
                </c:pt>
                <c:pt idx="12276">
                  <c:v>-897.78739690780708</c:v>
                </c:pt>
                <c:pt idx="12277">
                  <c:v>-897.82625913619995</c:v>
                </c:pt>
                <c:pt idx="12278">
                  <c:v>-897.86601543426502</c:v>
                </c:pt>
                <c:pt idx="12279">
                  <c:v>-897.90672540664696</c:v>
                </c:pt>
                <c:pt idx="12280">
                  <c:v>-897.94850826263405</c:v>
                </c:pt>
                <c:pt idx="12281">
                  <c:v>-897.99118518829403</c:v>
                </c:pt>
                <c:pt idx="12282">
                  <c:v>-898.03445816040107</c:v>
                </c:pt>
                <c:pt idx="12283">
                  <c:v>-898.07814836502098</c:v>
                </c:pt>
                <c:pt idx="12284">
                  <c:v>-898.12195777893101</c:v>
                </c:pt>
                <c:pt idx="12285">
                  <c:v>-898.16588640213001</c:v>
                </c:pt>
                <c:pt idx="12286">
                  <c:v>-898.20987462997505</c:v>
                </c:pt>
                <c:pt idx="12287">
                  <c:v>-898.25380325317406</c:v>
                </c:pt>
                <c:pt idx="12288">
                  <c:v>-898.29779148101807</c:v>
                </c:pt>
                <c:pt idx="12289">
                  <c:v>-898.34172010421798</c:v>
                </c:pt>
                <c:pt idx="12290">
                  <c:v>-898.38570833206199</c:v>
                </c:pt>
                <c:pt idx="12291">
                  <c:v>-898.42969655990601</c:v>
                </c:pt>
                <c:pt idx="12292">
                  <c:v>-898.47356557846092</c:v>
                </c:pt>
                <c:pt idx="12293">
                  <c:v>-898.51737499237106</c:v>
                </c:pt>
                <c:pt idx="12294">
                  <c:v>-898.56094598770198</c:v>
                </c:pt>
                <c:pt idx="12295">
                  <c:v>-898.60445737838802</c:v>
                </c:pt>
                <c:pt idx="12296">
                  <c:v>-898.64784955978394</c:v>
                </c:pt>
                <c:pt idx="12297">
                  <c:v>-898.69118213653599</c:v>
                </c:pt>
                <c:pt idx="12298">
                  <c:v>-898.73439550399803</c:v>
                </c:pt>
                <c:pt idx="12299">
                  <c:v>-898.77766847610496</c:v>
                </c:pt>
                <c:pt idx="12300">
                  <c:v>-898.821239471436</c:v>
                </c:pt>
                <c:pt idx="12301">
                  <c:v>-898.865525722504</c:v>
                </c:pt>
                <c:pt idx="12302">
                  <c:v>-898.91100406646706</c:v>
                </c:pt>
                <c:pt idx="12303">
                  <c:v>-898.95767450332698</c:v>
                </c:pt>
                <c:pt idx="12304">
                  <c:v>-899.00565624237106</c:v>
                </c:pt>
                <c:pt idx="12305">
                  <c:v>-899.05477046966598</c:v>
                </c:pt>
                <c:pt idx="12306">
                  <c:v>-899.10501718521095</c:v>
                </c:pt>
                <c:pt idx="12307">
                  <c:v>-899.15639638900802</c:v>
                </c:pt>
                <c:pt idx="12308">
                  <c:v>-899.20884847641003</c:v>
                </c:pt>
                <c:pt idx="12309">
                  <c:v>-899.262135028839</c:v>
                </c:pt>
                <c:pt idx="12310">
                  <c:v>-899.31601762771606</c:v>
                </c:pt>
                <c:pt idx="12311">
                  <c:v>-899.36990022659302</c:v>
                </c:pt>
                <c:pt idx="12312">
                  <c:v>-899.42348480224598</c:v>
                </c:pt>
                <c:pt idx="12313">
                  <c:v>-899.47647333145198</c:v>
                </c:pt>
                <c:pt idx="12314">
                  <c:v>-899.52880620956398</c:v>
                </c:pt>
                <c:pt idx="12315">
                  <c:v>-899.58054304122902</c:v>
                </c:pt>
                <c:pt idx="12316">
                  <c:v>-899.63162422180199</c:v>
                </c:pt>
                <c:pt idx="12317">
                  <c:v>-899.68210935592697</c:v>
                </c:pt>
                <c:pt idx="12318">
                  <c:v>-899.73229646682807</c:v>
                </c:pt>
                <c:pt idx="12319">
                  <c:v>-899.78236436843895</c:v>
                </c:pt>
                <c:pt idx="12320">
                  <c:v>-899.83290910720802</c:v>
                </c:pt>
                <c:pt idx="12321">
                  <c:v>-899.88428831100498</c:v>
                </c:pt>
                <c:pt idx="12322">
                  <c:v>-899.93685960769699</c:v>
                </c:pt>
                <c:pt idx="12323">
                  <c:v>-899.99086141586304</c:v>
                </c:pt>
                <c:pt idx="12324">
                  <c:v>-900.04629373550392</c:v>
                </c:pt>
                <c:pt idx="12325">
                  <c:v>-900.10327577590999</c:v>
                </c:pt>
                <c:pt idx="12326">
                  <c:v>-900.16180753707908</c:v>
                </c:pt>
                <c:pt idx="12327">
                  <c:v>-900.22188901901302</c:v>
                </c:pt>
                <c:pt idx="12328">
                  <c:v>-900.283401012421</c:v>
                </c:pt>
                <c:pt idx="12329">
                  <c:v>-900.34604549408004</c:v>
                </c:pt>
                <c:pt idx="12330">
                  <c:v>-900.40952444076606</c:v>
                </c:pt>
                <c:pt idx="12331">
                  <c:v>-900.47336101532005</c:v>
                </c:pt>
                <c:pt idx="12332">
                  <c:v>-900.53713798522995</c:v>
                </c:pt>
                <c:pt idx="12333">
                  <c:v>-900.60037851333595</c:v>
                </c:pt>
                <c:pt idx="12334">
                  <c:v>-900.66266536712692</c:v>
                </c:pt>
                <c:pt idx="12335">
                  <c:v>-900.72370052337692</c:v>
                </c:pt>
                <c:pt idx="12336">
                  <c:v>-900.78342437744197</c:v>
                </c:pt>
                <c:pt idx="12337">
                  <c:v>-900.84189653396606</c:v>
                </c:pt>
                <c:pt idx="12338">
                  <c:v>-900.89935541153</c:v>
                </c:pt>
                <c:pt idx="12339">
                  <c:v>-900.95627784729004</c:v>
                </c:pt>
                <c:pt idx="12340">
                  <c:v>-901.012961864472</c:v>
                </c:pt>
                <c:pt idx="12341">
                  <c:v>-901.06982469558693</c:v>
                </c:pt>
                <c:pt idx="12342">
                  <c:v>-901.12698554992699</c:v>
                </c:pt>
                <c:pt idx="12343">
                  <c:v>-901.18456363678001</c:v>
                </c:pt>
                <c:pt idx="12344">
                  <c:v>-901.24243974685692</c:v>
                </c:pt>
                <c:pt idx="12345">
                  <c:v>-901.30067348480202</c:v>
                </c:pt>
                <c:pt idx="12346">
                  <c:v>-901.35926485061702</c:v>
                </c:pt>
                <c:pt idx="12347">
                  <c:v>-901.41839265823398</c:v>
                </c:pt>
                <c:pt idx="12348">
                  <c:v>-901.47823572158802</c:v>
                </c:pt>
                <c:pt idx="12349">
                  <c:v>-901.53897285461403</c:v>
                </c:pt>
                <c:pt idx="12350">
                  <c:v>-901.60072326660202</c:v>
                </c:pt>
                <c:pt idx="12351">
                  <c:v>-901.66348695755005</c:v>
                </c:pt>
                <c:pt idx="12352">
                  <c:v>-901.72708511352607</c:v>
                </c:pt>
                <c:pt idx="12353">
                  <c:v>-901.79121971130394</c:v>
                </c:pt>
                <c:pt idx="12354">
                  <c:v>-901.85541391372703</c:v>
                </c:pt>
                <c:pt idx="12355">
                  <c:v>-901.91901206970192</c:v>
                </c:pt>
                <c:pt idx="12356">
                  <c:v>-901.981239318848</c:v>
                </c:pt>
                <c:pt idx="12357">
                  <c:v>-902.04173803329502</c:v>
                </c:pt>
                <c:pt idx="12358">
                  <c:v>-902.100389003754</c:v>
                </c:pt>
                <c:pt idx="12359">
                  <c:v>-902.15749025344894</c:v>
                </c:pt>
                <c:pt idx="12360">
                  <c:v>-902.21369743347202</c:v>
                </c:pt>
                <c:pt idx="12361">
                  <c:v>-902.269666194916</c:v>
                </c:pt>
                <c:pt idx="12362">
                  <c:v>-902.32611179351807</c:v>
                </c:pt>
                <c:pt idx="12363">
                  <c:v>-902.38380908966099</c:v>
                </c:pt>
                <c:pt idx="12364">
                  <c:v>-902.44311571121193</c:v>
                </c:pt>
                <c:pt idx="12365">
                  <c:v>-902.50427007675194</c:v>
                </c:pt>
                <c:pt idx="12366">
                  <c:v>-902.56721258163498</c:v>
                </c:pt>
                <c:pt idx="12367">
                  <c:v>-902.63170480728195</c:v>
                </c:pt>
                <c:pt idx="12368">
                  <c:v>-902.69715070724499</c:v>
                </c:pt>
                <c:pt idx="12369">
                  <c:v>-902.76307344436702</c:v>
                </c:pt>
                <c:pt idx="12370">
                  <c:v>-902.82893657684303</c:v>
                </c:pt>
                <c:pt idx="12371">
                  <c:v>-902.89438247680698</c:v>
                </c:pt>
                <c:pt idx="12372">
                  <c:v>-902.95923233032204</c:v>
                </c:pt>
                <c:pt idx="12373">
                  <c:v>-903.02324771881104</c:v>
                </c:pt>
                <c:pt idx="12374">
                  <c:v>-903.08648824691795</c:v>
                </c:pt>
                <c:pt idx="12375">
                  <c:v>-903.14895391464302</c:v>
                </c:pt>
                <c:pt idx="12376">
                  <c:v>-903.21088314056396</c:v>
                </c:pt>
                <c:pt idx="12377">
                  <c:v>-903.27233552932807</c:v>
                </c:pt>
                <c:pt idx="12378">
                  <c:v>-903.33348989486694</c:v>
                </c:pt>
                <c:pt idx="12379">
                  <c:v>-903.39452505111694</c:v>
                </c:pt>
                <c:pt idx="12380">
                  <c:v>-903.45556020736694</c:v>
                </c:pt>
                <c:pt idx="12381">
                  <c:v>-903.51689338684105</c:v>
                </c:pt>
                <c:pt idx="12382">
                  <c:v>-903.57834577560402</c:v>
                </c:pt>
                <c:pt idx="12383">
                  <c:v>-903.639976978302</c:v>
                </c:pt>
                <c:pt idx="12384">
                  <c:v>-903.701369762421</c:v>
                </c:pt>
                <c:pt idx="12385">
                  <c:v>-903.76222610473701</c:v>
                </c:pt>
                <c:pt idx="12386">
                  <c:v>-903.82236719131492</c:v>
                </c:pt>
                <c:pt idx="12387">
                  <c:v>-903.881554603577</c:v>
                </c:pt>
                <c:pt idx="12388">
                  <c:v>-903.93978834152199</c:v>
                </c:pt>
                <c:pt idx="12389">
                  <c:v>-903.99700880050705</c:v>
                </c:pt>
                <c:pt idx="12390">
                  <c:v>-904.053454399109</c:v>
                </c:pt>
                <c:pt idx="12391">
                  <c:v>-904.10936355590798</c:v>
                </c:pt>
                <c:pt idx="12392">
                  <c:v>-904.16527271270797</c:v>
                </c:pt>
                <c:pt idx="12393">
                  <c:v>-904.22201633453392</c:v>
                </c:pt>
                <c:pt idx="12394">
                  <c:v>-904.28001165389992</c:v>
                </c:pt>
                <c:pt idx="12395">
                  <c:v>-904.33955669403099</c:v>
                </c:pt>
                <c:pt idx="12396">
                  <c:v>-904.40071105957099</c:v>
                </c:pt>
                <c:pt idx="12397">
                  <c:v>-904.46335554122902</c:v>
                </c:pt>
                <c:pt idx="12398">
                  <c:v>-904.52725172042892</c:v>
                </c:pt>
                <c:pt idx="12399">
                  <c:v>-904.59222078323398</c:v>
                </c:pt>
                <c:pt idx="12400">
                  <c:v>-904.65790510177601</c:v>
                </c:pt>
                <c:pt idx="12401">
                  <c:v>-904.72394704818703</c:v>
                </c:pt>
                <c:pt idx="12402">
                  <c:v>-904.78986978530907</c:v>
                </c:pt>
                <c:pt idx="12403">
                  <c:v>-904.85519647598301</c:v>
                </c:pt>
                <c:pt idx="12404">
                  <c:v>-904.91968870162998</c:v>
                </c:pt>
                <c:pt idx="12405">
                  <c:v>-904.983108043671</c:v>
                </c:pt>
                <c:pt idx="12406">
                  <c:v>-905.04539489746094</c:v>
                </c:pt>
                <c:pt idx="12407">
                  <c:v>-905.10660886764504</c:v>
                </c:pt>
                <c:pt idx="12408">
                  <c:v>-905.16674995422397</c:v>
                </c:pt>
                <c:pt idx="12409">
                  <c:v>-905.22605657577492</c:v>
                </c:pt>
                <c:pt idx="12410">
                  <c:v>-905.28470754623402</c:v>
                </c:pt>
                <c:pt idx="12411">
                  <c:v>-905.34300088882492</c:v>
                </c:pt>
                <c:pt idx="12412">
                  <c:v>-905.40105581283592</c:v>
                </c:pt>
                <c:pt idx="12413">
                  <c:v>-905.45911073684692</c:v>
                </c:pt>
                <c:pt idx="12414">
                  <c:v>-905.51704645156906</c:v>
                </c:pt>
                <c:pt idx="12415">
                  <c:v>-905.57474374771095</c:v>
                </c:pt>
                <c:pt idx="12416">
                  <c:v>-905.63184499740601</c:v>
                </c:pt>
                <c:pt idx="12417">
                  <c:v>-905.68811178207397</c:v>
                </c:pt>
                <c:pt idx="12418">
                  <c:v>-905.743186473847</c:v>
                </c:pt>
                <c:pt idx="12419">
                  <c:v>-905.79677104949997</c:v>
                </c:pt>
                <c:pt idx="12420">
                  <c:v>-905.84904432296798</c:v>
                </c:pt>
                <c:pt idx="12421">
                  <c:v>-905.90012550354004</c:v>
                </c:pt>
                <c:pt idx="12422">
                  <c:v>-905.95055103302002</c:v>
                </c:pt>
                <c:pt idx="12423">
                  <c:v>-906.00073814392101</c:v>
                </c:pt>
                <c:pt idx="12424">
                  <c:v>-906.05116367340099</c:v>
                </c:pt>
                <c:pt idx="12425">
                  <c:v>-906.10212564468407</c:v>
                </c:pt>
                <c:pt idx="12426">
                  <c:v>-906.15392208099399</c:v>
                </c:pt>
                <c:pt idx="12427">
                  <c:v>-906.20673179626499</c:v>
                </c:pt>
                <c:pt idx="12428">
                  <c:v>-906.26049518585205</c:v>
                </c:pt>
                <c:pt idx="12429">
                  <c:v>-906.31509304046699</c:v>
                </c:pt>
                <c:pt idx="12430">
                  <c:v>-906.37040615081798</c:v>
                </c:pt>
                <c:pt idx="12431">
                  <c:v>-906.42613649368298</c:v>
                </c:pt>
                <c:pt idx="12432">
                  <c:v>-906.48216485977196</c:v>
                </c:pt>
                <c:pt idx="12433">
                  <c:v>-906.53837203979492</c:v>
                </c:pt>
                <c:pt idx="12434">
                  <c:v>-906.59475803375301</c:v>
                </c:pt>
                <c:pt idx="12435">
                  <c:v>-906.65126323699997</c:v>
                </c:pt>
                <c:pt idx="12436">
                  <c:v>-906.70782804489204</c:v>
                </c:pt>
                <c:pt idx="12437">
                  <c:v>-906.76451206207298</c:v>
                </c:pt>
                <c:pt idx="12438">
                  <c:v>-906.82113647461006</c:v>
                </c:pt>
                <c:pt idx="12439">
                  <c:v>-906.87770128250099</c:v>
                </c:pt>
                <c:pt idx="12440">
                  <c:v>-906.93414688110397</c:v>
                </c:pt>
                <c:pt idx="12441">
                  <c:v>-906.99041366577194</c:v>
                </c:pt>
                <c:pt idx="12442">
                  <c:v>-907.04656124115002</c:v>
                </c:pt>
                <c:pt idx="12443">
                  <c:v>-907.10247039794899</c:v>
                </c:pt>
                <c:pt idx="12444">
                  <c:v>-907.15796232223499</c:v>
                </c:pt>
                <c:pt idx="12445">
                  <c:v>-907.21285820007301</c:v>
                </c:pt>
                <c:pt idx="12446">
                  <c:v>-907.26691961288498</c:v>
                </c:pt>
                <c:pt idx="12447">
                  <c:v>-907.31996774673507</c:v>
                </c:pt>
                <c:pt idx="12448">
                  <c:v>-907.37206220626899</c:v>
                </c:pt>
                <c:pt idx="12449">
                  <c:v>-907.42302417755104</c:v>
                </c:pt>
                <c:pt idx="12450">
                  <c:v>-907.47279405593895</c:v>
                </c:pt>
                <c:pt idx="12451">
                  <c:v>-907.52149105071999</c:v>
                </c:pt>
                <c:pt idx="12452">
                  <c:v>-907.56929397583008</c:v>
                </c:pt>
                <c:pt idx="12453">
                  <c:v>-907.61650085449196</c:v>
                </c:pt>
                <c:pt idx="12454">
                  <c:v>-907.66364812850998</c:v>
                </c:pt>
                <c:pt idx="12455">
                  <c:v>-907.71079540252708</c:v>
                </c:pt>
                <c:pt idx="12456">
                  <c:v>-907.75818109512397</c:v>
                </c:pt>
                <c:pt idx="12457">
                  <c:v>-907.80568599700905</c:v>
                </c:pt>
                <c:pt idx="12458">
                  <c:v>-907.85331010818504</c:v>
                </c:pt>
                <c:pt idx="12459">
                  <c:v>-907.90099382400501</c:v>
                </c:pt>
                <c:pt idx="12460">
                  <c:v>-907.94837951660202</c:v>
                </c:pt>
                <c:pt idx="12461">
                  <c:v>-907.99540758133003</c:v>
                </c:pt>
                <c:pt idx="12462">
                  <c:v>-908.04166078567505</c:v>
                </c:pt>
                <c:pt idx="12463">
                  <c:v>-908.08696031570503</c:v>
                </c:pt>
                <c:pt idx="12464">
                  <c:v>-908.13118696212803</c:v>
                </c:pt>
                <c:pt idx="12465">
                  <c:v>-908.17440032959007</c:v>
                </c:pt>
                <c:pt idx="12466">
                  <c:v>-908.21660041809105</c:v>
                </c:pt>
                <c:pt idx="12467">
                  <c:v>-908.25784683227607</c:v>
                </c:pt>
                <c:pt idx="12468">
                  <c:v>-908.29819917678901</c:v>
                </c:pt>
                <c:pt idx="12469">
                  <c:v>-908.33783626556396</c:v>
                </c:pt>
                <c:pt idx="12470">
                  <c:v>-908.37699651718208</c:v>
                </c:pt>
                <c:pt idx="12471">
                  <c:v>-908.41609716415405</c:v>
                </c:pt>
                <c:pt idx="12472">
                  <c:v>-908.45537662506104</c:v>
                </c:pt>
                <c:pt idx="12473">
                  <c:v>-908.49507331848201</c:v>
                </c:pt>
                <c:pt idx="12474">
                  <c:v>-908.53542566299507</c:v>
                </c:pt>
                <c:pt idx="12475">
                  <c:v>-908.57655286788997</c:v>
                </c:pt>
                <c:pt idx="12476">
                  <c:v>-908.61863374710106</c:v>
                </c:pt>
                <c:pt idx="12477">
                  <c:v>-908.66184711456299</c:v>
                </c:pt>
                <c:pt idx="12478">
                  <c:v>-908.705894947052</c:v>
                </c:pt>
                <c:pt idx="12479">
                  <c:v>-908.75041961669899</c:v>
                </c:pt>
                <c:pt idx="12480">
                  <c:v>-908.794884681702</c:v>
                </c:pt>
                <c:pt idx="12481">
                  <c:v>-908.83881330490101</c:v>
                </c:pt>
                <c:pt idx="12482">
                  <c:v>-908.88196706771896</c:v>
                </c:pt>
                <c:pt idx="12483">
                  <c:v>-908.92410755157493</c:v>
                </c:pt>
                <c:pt idx="12484">
                  <c:v>-908.96517515182495</c:v>
                </c:pt>
                <c:pt idx="12485">
                  <c:v>-909.00499105453503</c:v>
                </c:pt>
                <c:pt idx="12486">
                  <c:v>-909.04355525970504</c:v>
                </c:pt>
                <c:pt idx="12487">
                  <c:v>-909.08116579055798</c:v>
                </c:pt>
                <c:pt idx="12488">
                  <c:v>-909.11818027496406</c:v>
                </c:pt>
                <c:pt idx="12489">
                  <c:v>-909.15513515472401</c:v>
                </c:pt>
                <c:pt idx="12490">
                  <c:v>-909.19238805770897</c:v>
                </c:pt>
                <c:pt idx="12491">
                  <c:v>-909.22999858856201</c:v>
                </c:pt>
                <c:pt idx="12492">
                  <c:v>-909.26784753799507</c:v>
                </c:pt>
                <c:pt idx="12493">
                  <c:v>-909.30575609207199</c:v>
                </c:pt>
                <c:pt idx="12494">
                  <c:v>-909.34360504150402</c:v>
                </c:pt>
                <c:pt idx="12495">
                  <c:v>-909.38145399093605</c:v>
                </c:pt>
                <c:pt idx="12496">
                  <c:v>-909.41918373107899</c:v>
                </c:pt>
                <c:pt idx="12497">
                  <c:v>-909.45673465728805</c:v>
                </c:pt>
                <c:pt idx="12498">
                  <c:v>-909.49386835098301</c:v>
                </c:pt>
                <c:pt idx="12499">
                  <c:v>-909.53058481216499</c:v>
                </c:pt>
                <c:pt idx="12500">
                  <c:v>-909.56682443618797</c:v>
                </c:pt>
                <c:pt idx="12501">
                  <c:v>-909.60294485092197</c:v>
                </c:pt>
                <c:pt idx="12502">
                  <c:v>-909.63918447494507</c:v>
                </c:pt>
                <c:pt idx="12503">
                  <c:v>-909.67560291290306</c:v>
                </c:pt>
                <c:pt idx="12504">
                  <c:v>-909.71225976943992</c:v>
                </c:pt>
                <c:pt idx="12505">
                  <c:v>-909.749035835266</c:v>
                </c:pt>
                <c:pt idx="12506">
                  <c:v>-909.78569269180298</c:v>
                </c:pt>
                <c:pt idx="12507">
                  <c:v>-909.82217073440597</c:v>
                </c:pt>
                <c:pt idx="12508">
                  <c:v>-909.85823154449508</c:v>
                </c:pt>
                <c:pt idx="12509">
                  <c:v>-909.89363670349098</c:v>
                </c:pt>
                <c:pt idx="12510">
                  <c:v>-909.92808818817207</c:v>
                </c:pt>
                <c:pt idx="12511">
                  <c:v>-909.96140718460106</c:v>
                </c:pt>
                <c:pt idx="12512">
                  <c:v>-909.99353408813499</c:v>
                </c:pt>
                <c:pt idx="12513">
                  <c:v>-910.02440929412899</c:v>
                </c:pt>
                <c:pt idx="12514">
                  <c:v>-910.054271221161</c:v>
                </c:pt>
                <c:pt idx="12515">
                  <c:v>-910.08311986923195</c:v>
                </c:pt>
                <c:pt idx="12516">
                  <c:v>-910.11113405227707</c:v>
                </c:pt>
                <c:pt idx="12517">
                  <c:v>-910.13837337493896</c:v>
                </c:pt>
                <c:pt idx="12518">
                  <c:v>-910.16507625579902</c:v>
                </c:pt>
                <c:pt idx="12519">
                  <c:v>-910.19124269485496</c:v>
                </c:pt>
                <c:pt idx="12520">
                  <c:v>-910.21693229675293</c:v>
                </c:pt>
                <c:pt idx="12521">
                  <c:v>-910.24202585220405</c:v>
                </c:pt>
                <c:pt idx="12522">
                  <c:v>-910.26640415191696</c:v>
                </c:pt>
                <c:pt idx="12523">
                  <c:v>-910.29000759124801</c:v>
                </c:pt>
                <c:pt idx="12524">
                  <c:v>-910.31295537948608</c:v>
                </c:pt>
                <c:pt idx="12525">
                  <c:v>-910.33536672592197</c:v>
                </c:pt>
                <c:pt idx="12526">
                  <c:v>-910.35742044448898</c:v>
                </c:pt>
                <c:pt idx="12527">
                  <c:v>-910.37935495376598</c:v>
                </c:pt>
                <c:pt idx="12528">
                  <c:v>-910.40122985839901</c:v>
                </c:pt>
                <c:pt idx="12529">
                  <c:v>-910.42322397232101</c:v>
                </c:pt>
                <c:pt idx="12530">
                  <c:v>-910.445754528046</c:v>
                </c:pt>
                <c:pt idx="12531">
                  <c:v>-910.46905994415306</c:v>
                </c:pt>
                <c:pt idx="12532">
                  <c:v>-910.49355745315597</c:v>
                </c:pt>
                <c:pt idx="12533">
                  <c:v>-910.51948547363304</c:v>
                </c:pt>
                <c:pt idx="12534">
                  <c:v>-910.54672479629494</c:v>
                </c:pt>
                <c:pt idx="12535">
                  <c:v>-910.57539463043202</c:v>
                </c:pt>
                <c:pt idx="12536">
                  <c:v>-910.60537576675392</c:v>
                </c:pt>
                <c:pt idx="12537">
                  <c:v>-910.63660860061702</c:v>
                </c:pt>
                <c:pt idx="12538">
                  <c:v>-910.66873550415107</c:v>
                </c:pt>
                <c:pt idx="12539">
                  <c:v>-910.70122003555298</c:v>
                </c:pt>
                <c:pt idx="12540">
                  <c:v>-910.73346614837692</c:v>
                </c:pt>
                <c:pt idx="12541">
                  <c:v>-910.76487779617298</c:v>
                </c:pt>
                <c:pt idx="12542">
                  <c:v>-910.79509735107399</c:v>
                </c:pt>
                <c:pt idx="12543">
                  <c:v>-910.82400560379006</c:v>
                </c:pt>
                <c:pt idx="12544">
                  <c:v>-910.85154294967697</c:v>
                </c:pt>
                <c:pt idx="12545">
                  <c:v>-910.87764978408802</c:v>
                </c:pt>
                <c:pt idx="12546">
                  <c:v>-910.90238571166992</c:v>
                </c:pt>
                <c:pt idx="12547">
                  <c:v>-910.92592954635597</c:v>
                </c:pt>
                <c:pt idx="12548">
                  <c:v>-910.94846010208198</c:v>
                </c:pt>
                <c:pt idx="12549">
                  <c:v>-910.97039461135898</c:v>
                </c:pt>
                <c:pt idx="12550">
                  <c:v>-910.992031097412</c:v>
                </c:pt>
                <c:pt idx="12551">
                  <c:v>-911.01348876953102</c:v>
                </c:pt>
                <c:pt idx="12552">
                  <c:v>-911.03488683700607</c:v>
                </c:pt>
                <c:pt idx="12553">
                  <c:v>-911.05622529983498</c:v>
                </c:pt>
                <c:pt idx="12554">
                  <c:v>-911.07750415802002</c:v>
                </c:pt>
                <c:pt idx="12555">
                  <c:v>-911.09860420227096</c:v>
                </c:pt>
                <c:pt idx="12556">
                  <c:v>-911.11946582794201</c:v>
                </c:pt>
                <c:pt idx="12557">
                  <c:v>-911.14002943038997</c:v>
                </c:pt>
                <c:pt idx="12558">
                  <c:v>-911.16029500961304</c:v>
                </c:pt>
                <c:pt idx="12559">
                  <c:v>-911.18008375167892</c:v>
                </c:pt>
                <c:pt idx="12560">
                  <c:v>-911.19915723800705</c:v>
                </c:pt>
                <c:pt idx="12561">
                  <c:v>-911.21745586395298</c:v>
                </c:pt>
                <c:pt idx="12562">
                  <c:v>-911.23492002487205</c:v>
                </c:pt>
                <c:pt idx="12563">
                  <c:v>-911.25178813934303</c:v>
                </c:pt>
                <c:pt idx="12564">
                  <c:v>-911.26841783523605</c:v>
                </c:pt>
                <c:pt idx="12565">
                  <c:v>-911.28504753112793</c:v>
                </c:pt>
                <c:pt idx="12566">
                  <c:v>-911.30197525024403</c:v>
                </c:pt>
                <c:pt idx="12567">
                  <c:v>-911.31932020187401</c:v>
                </c:pt>
                <c:pt idx="12568">
                  <c:v>-911.33708238601707</c:v>
                </c:pt>
                <c:pt idx="12569">
                  <c:v>-911.35526180267402</c:v>
                </c:pt>
                <c:pt idx="12570">
                  <c:v>-911.37362003326393</c:v>
                </c:pt>
                <c:pt idx="12571">
                  <c:v>-911.39203786849998</c:v>
                </c:pt>
                <c:pt idx="12572">
                  <c:v>-911.41015768051193</c:v>
                </c:pt>
                <c:pt idx="12573">
                  <c:v>-911.42780065536499</c:v>
                </c:pt>
                <c:pt idx="12574">
                  <c:v>-911.44472837448097</c:v>
                </c:pt>
                <c:pt idx="12575">
                  <c:v>-911.46088123321601</c:v>
                </c:pt>
                <c:pt idx="12576">
                  <c:v>-911.47637844085693</c:v>
                </c:pt>
                <c:pt idx="12577">
                  <c:v>-911.491577625275</c:v>
                </c:pt>
                <c:pt idx="12578">
                  <c:v>-911.50677680969306</c:v>
                </c:pt>
                <c:pt idx="12579">
                  <c:v>-911.52239322662399</c:v>
                </c:pt>
                <c:pt idx="12580">
                  <c:v>-911.538426876068</c:v>
                </c:pt>
                <c:pt idx="12581">
                  <c:v>-911.55505657196102</c:v>
                </c:pt>
                <c:pt idx="12582">
                  <c:v>-911.57210350036598</c:v>
                </c:pt>
                <c:pt idx="12583">
                  <c:v>-911.58944845199608</c:v>
                </c:pt>
                <c:pt idx="12584">
                  <c:v>-911.60685300827004</c:v>
                </c:pt>
                <c:pt idx="12585">
                  <c:v>-911.62413835525501</c:v>
                </c:pt>
                <c:pt idx="12586">
                  <c:v>-911.64094686508201</c:v>
                </c:pt>
                <c:pt idx="12587">
                  <c:v>-911.65715932846092</c:v>
                </c:pt>
                <c:pt idx="12588">
                  <c:v>-911.67271614074707</c:v>
                </c:pt>
                <c:pt idx="12589">
                  <c:v>-911.68773651123092</c:v>
                </c:pt>
                <c:pt idx="12590">
                  <c:v>-911.70245885848999</c:v>
                </c:pt>
                <c:pt idx="12591">
                  <c:v>-911.71712160110496</c:v>
                </c:pt>
                <c:pt idx="12592">
                  <c:v>-911.73202276229904</c:v>
                </c:pt>
                <c:pt idx="12593">
                  <c:v>-911.74710273742699</c:v>
                </c:pt>
                <c:pt idx="12594">
                  <c:v>-911.76248073577904</c:v>
                </c:pt>
                <c:pt idx="12595">
                  <c:v>-911.77815675735496</c:v>
                </c:pt>
                <c:pt idx="12596">
                  <c:v>-911.794130802155</c:v>
                </c:pt>
                <c:pt idx="12597">
                  <c:v>-911.81010484695503</c:v>
                </c:pt>
                <c:pt idx="12598">
                  <c:v>-911.82595968246505</c:v>
                </c:pt>
                <c:pt idx="12599">
                  <c:v>-911.84121847152699</c:v>
                </c:pt>
                <c:pt idx="12600">
                  <c:v>-911.85588121414207</c:v>
                </c:pt>
                <c:pt idx="12601">
                  <c:v>-911.86988830566406</c:v>
                </c:pt>
                <c:pt idx="12602">
                  <c:v>-911.88341856002808</c:v>
                </c:pt>
                <c:pt idx="12603">
                  <c:v>-911.89665079116799</c:v>
                </c:pt>
                <c:pt idx="12604">
                  <c:v>-911.90976381301903</c:v>
                </c:pt>
                <c:pt idx="12605">
                  <c:v>-911.92293643951393</c:v>
                </c:pt>
                <c:pt idx="12606">
                  <c:v>-911.93640708923408</c:v>
                </c:pt>
                <c:pt idx="12607">
                  <c:v>-911.95035457611107</c:v>
                </c:pt>
                <c:pt idx="12608">
                  <c:v>-911.96483850479103</c:v>
                </c:pt>
                <c:pt idx="12609">
                  <c:v>-911.97973966598499</c:v>
                </c:pt>
                <c:pt idx="12610">
                  <c:v>-911.99481964111305</c:v>
                </c:pt>
                <c:pt idx="12611">
                  <c:v>-912.00972080230702</c:v>
                </c:pt>
                <c:pt idx="12612">
                  <c:v>-912.024085521698</c:v>
                </c:pt>
                <c:pt idx="12613">
                  <c:v>-912.03755617141701</c:v>
                </c:pt>
                <c:pt idx="12614">
                  <c:v>-912.05007314682007</c:v>
                </c:pt>
                <c:pt idx="12615">
                  <c:v>-912.06151723861694</c:v>
                </c:pt>
                <c:pt idx="12616">
                  <c:v>-912.07176923751899</c:v>
                </c:pt>
                <c:pt idx="12617">
                  <c:v>-912.08106756210304</c:v>
                </c:pt>
                <c:pt idx="12618">
                  <c:v>-912.08947181701706</c:v>
                </c:pt>
                <c:pt idx="12619">
                  <c:v>-912.09739923477196</c:v>
                </c:pt>
                <c:pt idx="12620">
                  <c:v>-912.10514783859298</c:v>
                </c:pt>
                <c:pt idx="12621">
                  <c:v>-912.11319446563698</c:v>
                </c:pt>
                <c:pt idx="12622">
                  <c:v>-912.12177753448498</c:v>
                </c:pt>
                <c:pt idx="12623">
                  <c:v>-912.13095664978005</c:v>
                </c:pt>
                <c:pt idx="12624">
                  <c:v>-912.140672206879</c:v>
                </c:pt>
                <c:pt idx="12625">
                  <c:v>-912.15086460113503</c:v>
                </c:pt>
                <c:pt idx="12626">
                  <c:v>-912.16123580932594</c:v>
                </c:pt>
                <c:pt idx="12627">
                  <c:v>-912.17166662216198</c:v>
                </c:pt>
                <c:pt idx="12628">
                  <c:v>-912.18197822570801</c:v>
                </c:pt>
                <c:pt idx="12629">
                  <c:v>-912.19211101532005</c:v>
                </c:pt>
                <c:pt idx="12630">
                  <c:v>-912.20182657241799</c:v>
                </c:pt>
                <c:pt idx="12631">
                  <c:v>-912.21106529235908</c:v>
                </c:pt>
                <c:pt idx="12632">
                  <c:v>-912.22000598907493</c:v>
                </c:pt>
                <c:pt idx="12633">
                  <c:v>-912.22876787185692</c:v>
                </c:pt>
                <c:pt idx="12634">
                  <c:v>-912.237768173218</c:v>
                </c:pt>
                <c:pt idx="12635">
                  <c:v>-912.24712610244796</c:v>
                </c:pt>
                <c:pt idx="12636">
                  <c:v>-912.25690126419101</c:v>
                </c:pt>
                <c:pt idx="12637">
                  <c:v>-912.26691484451294</c:v>
                </c:pt>
                <c:pt idx="12638">
                  <c:v>-912.27698802947998</c:v>
                </c:pt>
                <c:pt idx="12639">
                  <c:v>-912.28700160980202</c:v>
                </c:pt>
                <c:pt idx="12640">
                  <c:v>-912.29695558547996</c:v>
                </c:pt>
                <c:pt idx="12641">
                  <c:v>-912.30684995651302</c:v>
                </c:pt>
                <c:pt idx="12642">
                  <c:v>-912.31680393218994</c:v>
                </c:pt>
                <c:pt idx="12643">
                  <c:v>-912.326698303223</c:v>
                </c:pt>
                <c:pt idx="12644">
                  <c:v>-912.33671188354492</c:v>
                </c:pt>
                <c:pt idx="12645">
                  <c:v>-912.34684467315697</c:v>
                </c:pt>
                <c:pt idx="12646">
                  <c:v>-912.357275485993</c:v>
                </c:pt>
                <c:pt idx="12647">
                  <c:v>-912.368063926697</c:v>
                </c:pt>
                <c:pt idx="12648">
                  <c:v>-912.37920999527</c:v>
                </c:pt>
                <c:pt idx="12649">
                  <c:v>-912.390356063843</c:v>
                </c:pt>
                <c:pt idx="12650">
                  <c:v>-912.40132331848201</c:v>
                </c:pt>
                <c:pt idx="12651">
                  <c:v>-912.41175413131702</c:v>
                </c:pt>
                <c:pt idx="12652">
                  <c:v>-912.42152929306098</c:v>
                </c:pt>
                <c:pt idx="12653">
                  <c:v>-912.43070840835594</c:v>
                </c:pt>
                <c:pt idx="12654">
                  <c:v>-912.43952989578293</c:v>
                </c:pt>
                <c:pt idx="12655">
                  <c:v>-912.44829177856502</c:v>
                </c:pt>
                <c:pt idx="12656">
                  <c:v>-912.45735168457099</c:v>
                </c:pt>
                <c:pt idx="12657">
                  <c:v>-912.46700763702393</c:v>
                </c:pt>
                <c:pt idx="12658">
                  <c:v>-912.47737884521507</c:v>
                </c:pt>
                <c:pt idx="12659">
                  <c:v>-912.48840570449897</c:v>
                </c:pt>
                <c:pt idx="12660">
                  <c:v>-912.50002861022995</c:v>
                </c:pt>
                <c:pt idx="12661">
                  <c:v>-912.51200914383003</c:v>
                </c:pt>
                <c:pt idx="12662">
                  <c:v>-912.52387046813999</c:v>
                </c:pt>
                <c:pt idx="12663">
                  <c:v>-912.53531455993698</c:v>
                </c:pt>
                <c:pt idx="12664">
                  <c:v>-912.54574537277199</c:v>
                </c:pt>
                <c:pt idx="12665">
                  <c:v>-912.55492448806808</c:v>
                </c:pt>
                <c:pt idx="12666">
                  <c:v>-912.56279230117798</c:v>
                </c:pt>
                <c:pt idx="12667">
                  <c:v>-912.56934881210304</c:v>
                </c:pt>
                <c:pt idx="12668">
                  <c:v>-912.57489204406806</c:v>
                </c:pt>
                <c:pt idx="12669">
                  <c:v>-912.57983922958397</c:v>
                </c:pt>
                <c:pt idx="12670">
                  <c:v>-912.58436918258701</c:v>
                </c:pt>
                <c:pt idx="12671">
                  <c:v>-912.58872032165505</c:v>
                </c:pt>
                <c:pt idx="12672">
                  <c:v>-912.59295225143501</c:v>
                </c:pt>
                <c:pt idx="12673">
                  <c:v>-912.59700536727905</c:v>
                </c:pt>
                <c:pt idx="12674">
                  <c:v>-912.600939273834</c:v>
                </c:pt>
                <c:pt idx="12675">
                  <c:v>-912.60469436645508</c:v>
                </c:pt>
                <c:pt idx="12676">
                  <c:v>-912.60809183120705</c:v>
                </c:pt>
                <c:pt idx="12677">
                  <c:v>-912.61113166809105</c:v>
                </c:pt>
                <c:pt idx="12678">
                  <c:v>-912.61363506317207</c:v>
                </c:pt>
                <c:pt idx="12679">
                  <c:v>-912.61560201644897</c:v>
                </c:pt>
                <c:pt idx="12680">
                  <c:v>-912.61709213256904</c:v>
                </c:pt>
                <c:pt idx="12681">
                  <c:v>-912.61840343475399</c:v>
                </c:pt>
                <c:pt idx="12682">
                  <c:v>-912.62001276016304</c:v>
                </c:pt>
                <c:pt idx="12683">
                  <c:v>-912.62227773666405</c:v>
                </c:pt>
                <c:pt idx="12684">
                  <c:v>-912.62543678283703</c:v>
                </c:pt>
                <c:pt idx="12685">
                  <c:v>-912.62960910797096</c:v>
                </c:pt>
                <c:pt idx="12686">
                  <c:v>-912.63479471206699</c:v>
                </c:pt>
                <c:pt idx="12687">
                  <c:v>-912.64111280441307</c:v>
                </c:pt>
                <c:pt idx="12688">
                  <c:v>-912.64850378036499</c:v>
                </c:pt>
                <c:pt idx="12689">
                  <c:v>-912.656788825989</c:v>
                </c:pt>
                <c:pt idx="12690">
                  <c:v>-912.66549110412598</c:v>
                </c:pt>
                <c:pt idx="12691">
                  <c:v>-912.67395496368408</c:v>
                </c:pt>
                <c:pt idx="12692">
                  <c:v>-912.68140554428101</c:v>
                </c:pt>
                <c:pt idx="12693">
                  <c:v>-912.68748521804798</c:v>
                </c:pt>
                <c:pt idx="12694">
                  <c:v>-912.69195556640602</c:v>
                </c:pt>
                <c:pt idx="12695">
                  <c:v>-912.69493579864502</c:v>
                </c:pt>
                <c:pt idx="12696">
                  <c:v>-912.69660472869896</c:v>
                </c:pt>
                <c:pt idx="12697">
                  <c:v>-912.69714117050194</c:v>
                </c:pt>
                <c:pt idx="12698">
                  <c:v>-912.69696235656806</c:v>
                </c:pt>
                <c:pt idx="12699">
                  <c:v>-912.69654512405396</c:v>
                </c:pt>
                <c:pt idx="12700">
                  <c:v>-912.69648551940895</c:v>
                </c:pt>
                <c:pt idx="12701">
                  <c:v>-912.69720077514694</c:v>
                </c:pt>
                <c:pt idx="12702">
                  <c:v>-912.69886970519997</c:v>
                </c:pt>
                <c:pt idx="12703">
                  <c:v>-912.70131349563599</c:v>
                </c:pt>
                <c:pt idx="12704">
                  <c:v>-912.704114913941</c:v>
                </c:pt>
                <c:pt idx="12705">
                  <c:v>-912.70703554153499</c:v>
                </c:pt>
                <c:pt idx="12706">
                  <c:v>-912.70983695983898</c:v>
                </c:pt>
                <c:pt idx="12707">
                  <c:v>-912.71245956420898</c:v>
                </c:pt>
                <c:pt idx="12708">
                  <c:v>-912.71508216857899</c:v>
                </c:pt>
                <c:pt idx="12709">
                  <c:v>-912.71776437759399</c:v>
                </c:pt>
                <c:pt idx="12710">
                  <c:v>-912.72074460983299</c:v>
                </c:pt>
                <c:pt idx="12711">
                  <c:v>-912.72432088851906</c:v>
                </c:pt>
                <c:pt idx="12712">
                  <c:v>-912.728672027588</c:v>
                </c:pt>
                <c:pt idx="12713">
                  <c:v>-912.73403644561802</c:v>
                </c:pt>
                <c:pt idx="12714">
                  <c:v>-912.74041414260898</c:v>
                </c:pt>
                <c:pt idx="12715">
                  <c:v>-912.74750709533703</c:v>
                </c:pt>
                <c:pt idx="12716">
                  <c:v>-912.75513648986794</c:v>
                </c:pt>
                <c:pt idx="12717">
                  <c:v>-912.76294469833397</c:v>
                </c:pt>
                <c:pt idx="12718">
                  <c:v>-912.77063369750999</c:v>
                </c:pt>
                <c:pt idx="12719">
                  <c:v>-912.77802467346203</c:v>
                </c:pt>
                <c:pt idx="12720">
                  <c:v>-912.78505802154598</c:v>
                </c:pt>
                <c:pt idx="12721">
                  <c:v>-912.79167413711593</c:v>
                </c:pt>
                <c:pt idx="12722">
                  <c:v>-912.79787302017201</c:v>
                </c:pt>
                <c:pt idx="12723">
                  <c:v>-912.80365467071601</c:v>
                </c:pt>
                <c:pt idx="12724">
                  <c:v>-912.80889987945602</c:v>
                </c:pt>
                <c:pt idx="12725">
                  <c:v>-912.81348943710304</c:v>
                </c:pt>
                <c:pt idx="12726">
                  <c:v>-912.81736373901401</c:v>
                </c:pt>
                <c:pt idx="12727">
                  <c:v>-912.82046318054199</c:v>
                </c:pt>
                <c:pt idx="12728">
                  <c:v>-912.82272815704403</c:v>
                </c:pt>
                <c:pt idx="12729">
                  <c:v>-912.82433748245307</c:v>
                </c:pt>
                <c:pt idx="12730">
                  <c:v>-912.82546997070301</c:v>
                </c:pt>
                <c:pt idx="12731">
                  <c:v>-912.82636404037498</c:v>
                </c:pt>
                <c:pt idx="12732">
                  <c:v>-912.82719850540207</c:v>
                </c:pt>
                <c:pt idx="12733">
                  <c:v>-912.82827138900802</c:v>
                </c:pt>
                <c:pt idx="12734">
                  <c:v>-912.82982110977196</c:v>
                </c:pt>
                <c:pt idx="12735">
                  <c:v>-912.83190727233898</c:v>
                </c:pt>
                <c:pt idx="12736">
                  <c:v>-912.83447027206398</c:v>
                </c:pt>
                <c:pt idx="12737">
                  <c:v>-912.83739089965798</c:v>
                </c:pt>
                <c:pt idx="12738">
                  <c:v>-912.84049034118698</c:v>
                </c:pt>
                <c:pt idx="12739">
                  <c:v>-912.84364938736007</c:v>
                </c:pt>
                <c:pt idx="12740">
                  <c:v>-912.84674882888794</c:v>
                </c:pt>
                <c:pt idx="12741">
                  <c:v>-912.84990787506104</c:v>
                </c:pt>
                <c:pt idx="12742">
                  <c:v>-912.85324573516903</c:v>
                </c:pt>
                <c:pt idx="12743">
                  <c:v>-912.85700082778999</c:v>
                </c:pt>
                <c:pt idx="12744">
                  <c:v>-912.86135196685802</c:v>
                </c:pt>
                <c:pt idx="12745">
                  <c:v>-912.86641836166405</c:v>
                </c:pt>
                <c:pt idx="12746">
                  <c:v>-912.87220001220703</c:v>
                </c:pt>
                <c:pt idx="12747">
                  <c:v>-912.87845849990902</c:v>
                </c:pt>
                <c:pt idx="12748">
                  <c:v>-912.88501501083397</c:v>
                </c:pt>
                <c:pt idx="12749">
                  <c:v>-912.89139270782493</c:v>
                </c:pt>
                <c:pt idx="12750">
                  <c:v>-912.89729356765793</c:v>
                </c:pt>
                <c:pt idx="12751">
                  <c:v>-912.90235996246406</c:v>
                </c:pt>
                <c:pt idx="12752">
                  <c:v>-912.90647268295299</c:v>
                </c:pt>
                <c:pt idx="12753">
                  <c:v>-912.90951251983699</c:v>
                </c:pt>
                <c:pt idx="12754">
                  <c:v>-912.91147947311401</c:v>
                </c:pt>
                <c:pt idx="12755">
                  <c:v>-912.91267156600998</c:v>
                </c:pt>
                <c:pt idx="12756">
                  <c:v>-912.91338682174705</c:v>
                </c:pt>
                <c:pt idx="12757">
                  <c:v>-912.91422128677402</c:v>
                </c:pt>
                <c:pt idx="12758">
                  <c:v>-912.91559219360397</c:v>
                </c:pt>
                <c:pt idx="12759">
                  <c:v>-912.91791677474998</c:v>
                </c:pt>
                <c:pt idx="12760">
                  <c:v>-912.92143344879196</c:v>
                </c:pt>
                <c:pt idx="12761">
                  <c:v>-912.92602300643898</c:v>
                </c:pt>
                <c:pt idx="12762">
                  <c:v>-912.931566238404</c:v>
                </c:pt>
                <c:pt idx="12763">
                  <c:v>-912.93788433074997</c:v>
                </c:pt>
                <c:pt idx="12764">
                  <c:v>-912.94485807418801</c:v>
                </c:pt>
                <c:pt idx="12765">
                  <c:v>-912.95218944549606</c:v>
                </c:pt>
                <c:pt idx="12766">
                  <c:v>-912.959401607514</c:v>
                </c:pt>
                <c:pt idx="12767">
                  <c:v>-912.96601772308395</c:v>
                </c:pt>
                <c:pt idx="12768">
                  <c:v>-912.97168016433693</c:v>
                </c:pt>
                <c:pt idx="12769">
                  <c:v>-912.97626972198498</c:v>
                </c:pt>
                <c:pt idx="12770">
                  <c:v>-912.97996520996094</c:v>
                </c:pt>
                <c:pt idx="12771">
                  <c:v>-912.98300504684494</c:v>
                </c:pt>
                <c:pt idx="12772">
                  <c:v>-912.98574686050392</c:v>
                </c:pt>
                <c:pt idx="12773">
                  <c:v>-912.98836946487404</c:v>
                </c:pt>
                <c:pt idx="12774">
                  <c:v>-912.99117088317894</c:v>
                </c:pt>
                <c:pt idx="12775">
                  <c:v>-912.99438953399704</c:v>
                </c:pt>
                <c:pt idx="12776">
                  <c:v>-912.99820423126198</c:v>
                </c:pt>
                <c:pt idx="12777">
                  <c:v>-913.00279378891003</c:v>
                </c:pt>
                <c:pt idx="12778">
                  <c:v>-913.00791978836105</c:v>
                </c:pt>
                <c:pt idx="12779">
                  <c:v>-913.01346302032493</c:v>
                </c:pt>
                <c:pt idx="12780">
                  <c:v>-913.01906585693405</c:v>
                </c:pt>
                <c:pt idx="12781">
                  <c:v>-913.02460908889793</c:v>
                </c:pt>
                <c:pt idx="12782">
                  <c:v>-913.02979469299294</c:v>
                </c:pt>
                <c:pt idx="12783">
                  <c:v>-913.03462266921997</c:v>
                </c:pt>
                <c:pt idx="12784">
                  <c:v>-913.03897380828903</c:v>
                </c:pt>
                <c:pt idx="12785">
                  <c:v>-913.04296731948898</c:v>
                </c:pt>
                <c:pt idx="12786">
                  <c:v>-913.04672241211006</c:v>
                </c:pt>
                <c:pt idx="12787">
                  <c:v>-913.05029869079601</c:v>
                </c:pt>
                <c:pt idx="12788">
                  <c:v>-913.053576946259</c:v>
                </c:pt>
                <c:pt idx="12789">
                  <c:v>-913.056557178498</c:v>
                </c:pt>
                <c:pt idx="12790">
                  <c:v>-913.05929899215698</c:v>
                </c:pt>
                <c:pt idx="12791">
                  <c:v>-913.061802387238</c:v>
                </c:pt>
                <c:pt idx="12792">
                  <c:v>-913.06406736373901</c:v>
                </c:pt>
                <c:pt idx="12793">
                  <c:v>-913.06579589843795</c:v>
                </c:pt>
                <c:pt idx="12794">
                  <c:v>-913.06692838668801</c:v>
                </c:pt>
                <c:pt idx="12795">
                  <c:v>-913.06716680526802</c:v>
                </c:pt>
                <c:pt idx="12796">
                  <c:v>-913.06657075882003</c:v>
                </c:pt>
                <c:pt idx="12797">
                  <c:v>-913.06519985198997</c:v>
                </c:pt>
                <c:pt idx="12798">
                  <c:v>-913.06329250335693</c:v>
                </c:pt>
                <c:pt idx="12799">
                  <c:v>-913.06090831756592</c:v>
                </c:pt>
                <c:pt idx="12800">
                  <c:v>-913.05822610855103</c:v>
                </c:pt>
                <c:pt idx="12801">
                  <c:v>-913.05542469024704</c:v>
                </c:pt>
                <c:pt idx="12802">
                  <c:v>-913.05274248123192</c:v>
                </c:pt>
                <c:pt idx="12803">
                  <c:v>-913.05035829544101</c:v>
                </c:pt>
                <c:pt idx="12804">
                  <c:v>-913.04851055145298</c:v>
                </c:pt>
                <c:pt idx="12805">
                  <c:v>-913.04731845855702</c:v>
                </c:pt>
                <c:pt idx="12806">
                  <c:v>-913.04678201675392</c:v>
                </c:pt>
                <c:pt idx="12807">
                  <c:v>-913.04690122604393</c:v>
                </c:pt>
                <c:pt idx="12808">
                  <c:v>-913.04767608642601</c:v>
                </c:pt>
                <c:pt idx="12809">
                  <c:v>-913.04904699325607</c:v>
                </c:pt>
                <c:pt idx="12810">
                  <c:v>-913.05101394653298</c:v>
                </c:pt>
                <c:pt idx="12811">
                  <c:v>-913.053517341614</c:v>
                </c:pt>
                <c:pt idx="12812">
                  <c:v>-913.056557178498</c:v>
                </c:pt>
                <c:pt idx="12813">
                  <c:v>-913.06013345718407</c:v>
                </c:pt>
                <c:pt idx="12814">
                  <c:v>-913.064305782318</c:v>
                </c:pt>
                <c:pt idx="12815">
                  <c:v>-913.06883573532104</c:v>
                </c:pt>
                <c:pt idx="12816">
                  <c:v>-913.07372331619308</c:v>
                </c:pt>
                <c:pt idx="12817">
                  <c:v>-913.07896852493298</c:v>
                </c:pt>
                <c:pt idx="12818">
                  <c:v>-913.08445215225197</c:v>
                </c:pt>
                <c:pt idx="12819">
                  <c:v>-913.09035301208496</c:v>
                </c:pt>
                <c:pt idx="12820">
                  <c:v>-913.09655189514206</c:v>
                </c:pt>
                <c:pt idx="12821">
                  <c:v>-913.10292959213302</c:v>
                </c:pt>
                <c:pt idx="12822">
                  <c:v>-913.10918807983398</c:v>
                </c:pt>
                <c:pt idx="12823">
                  <c:v>-913.11508893966698</c:v>
                </c:pt>
                <c:pt idx="12824">
                  <c:v>-913.12027454376198</c:v>
                </c:pt>
                <c:pt idx="12825">
                  <c:v>-913.12450647354103</c:v>
                </c:pt>
                <c:pt idx="12826">
                  <c:v>-913.12748670578003</c:v>
                </c:pt>
                <c:pt idx="12827">
                  <c:v>-913.12921524047897</c:v>
                </c:pt>
                <c:pt idx="12828">
                  <c:v>-913.12963247299194</c:v>
                </c:pt>
                <c:pt idx="12829">
                  <c:v>-913.12897682189998</c:v>
                </c:pt>
                <c:pt idx="12830">
                  <c:v>-913.12766551971504</c:v>
                </c:pt>
                <c:pt idx="12831">
                  <c:v>-913.12629461288498</c:v>
                </c:pt>
                <c:pt idx="12832">
                  <c:v>-913.125400543213</c:v>
                </c:pt>
                <c:pt idx="12833">
                  <c:v>-913.12551975250301</c:v>
                </c:pt>
                <c:pt idx="12834">
                  <c:v>-913.12695026397705</c:v>
                </c:pt>
                <c:pt idx="12835">
                  <c:v>-913.12987089157104</c:v>
                </c:pt>
                <c:pt idx="12836">
                  <c:v>-913.134043216706</c:v>
                </c:pt>
                <c:pt idx="12837">
                  <c:v>-913.13922882080101</c:v>
                </c:pt>
                <c:pt idx="12838">
                  <c:v>-913.145070075989</c:v>
                </c:pt>
                <c:pt idx="12839">
                  <c:v>-913.15114974975597</c:v>
                </c:pt>
                <c:pt idx="12840">
                  <c:v>-913.15705060958908</c:v>
                </c:pt>
                <c:pt idx="12841">
                  <c:v>-913.16271305084206</c:v>
                </c:pt>
                <c:pt idx="12842">
                  <c:v>-913.16795825958297</c:v>
                </c:pt>
                <c:pt idx="12843">
                  <c:v>-913.17296504974399</c:v>
                </c:pt>
                <c:pt idx="12844">
                  <c:v>-913.17779302597103</c:v>
                </c:pt>
                <c:pt idx="12845">
                  <c:v>-913.18274021148704</c:v>
                </c:pt>
                <c:pt idx="12846">
                  <c:v>-913.18792581558205</c:v>
                </c:pt>
                <c:pt idx="12847">
                  <c:v>-913.19352865219093</c:v>
                </c:pt>
                <c:pt idx="12848">
                  <c:v>-913.19954872131393</c:v>
                </c:pt>
                <c:pt idx="12849">
                  <c:v>-913.20586681366001</c:v>
                </c:pt>
                <c:pt idx="12850">
                  <c:v>-913.21236371993996</c:v>
                </c:pt>
                <c:pt idx="12851">
                  <c:v>-913.21874141693092</c:v>
                </c:pt>
                <c:pt idx="12852">
                  <c:v>-913.22494029998802</c:v>
                </c:pt>
                <c:pt idx="12853">
                  <c:v>-913.23096036910999</c:v>
                </c:pt>
                <c:pt idx="12854">
                  <c:v>-913.236742019654</c:v>
                </c:pt>
                <c:pt idx="12855">
                  <c:v>-913.24216604232799</c:v>
                </c:pt>
                <c:pt idx="12856">
                  <c:v>-913.24711322784401</c:v>
                </c:pt>
                <c:pt idx="12857">
                  <c:v>-913.25164318084694</c:v>
                </c:pt>
                <c:pt idx="12858">
                  <c:v>-913.25569629669201</c:v>
                </c:pt>
                <c:pt idx="12859">
                  <c:v>-913.25939178466797</c:v>
                </c:pt>
                <c:pt idx="12860">
                  <c:v>-913.26284885406494</c:v>
                </c:pt>
                <c:pt idx="12861">
                  <c:v>-913.26606750488304</c:v>
                </c:pt>
                <c:pt idx="12862">
                  <c:v>-913.26916694641102</c:v>
                </c:pt>
                <c:pt idx="12863">
                  <c:v>-913.272385597229</c:v>
                </c:pt>
                <c:pt idx="12864">
                  <c:v>-913.27602148056098</c:v>
                </c:pt>
                <c:pt idx="12865">
                  <c:v>-913.28055143356301</c:v>
                </c:pt>
                <c:pt idx="12866">
                  <c:v>-913.28627347946201</c:v>
                </c:pt>
                <c:pt idx="12867">
                  <c:v>-913.29342603683494</c:v>
                </c:pt>
                <c:pt idx="12868">
                  <c:v>-913.30183029174805</c:v>
                </c:pt>
                <c:pt idx="12869">
                  <c:v>-913.31124782562301</c:v>
                </c:pt>
                <c:pt idx="12870">
                  <c:v>-913.32144021987892</c:v>
                </c:pt>
                <c:pt idx="12871">
                  <c:v>-913.33204984664894</c:v>
                </c:pt>
                <c:pt idx="12872">
                  <c:v>-913.34265947341896</c:v>
                </c:pt>
                <c:pt idx="12873">
                  <c:v>-913.35285186767601</c:v>
                </c:pt>
                <c:pt idx="12874">
                  <c:v>-913.36209058761597</c:v>
                </c:pt>
                <c:pt idx="12875">
                  <c:v>-913.37013721466099</c:v>
                </c:pt>
                <c:pt idx="12876">
                  <c:v>-913.37675333023094</c:v>
                </c:pt>
                <c:pt idx="12877">
                  <c:v>-913.38199853897095</c:v>
                </c:pt>
                <c:pt idx="12878">
                  <c:v>-913.38599205017101</c:v>
                </c:pt>
                <c:pt idx="12879">
                  <c:v>-913.38897228241001</c:v>
                </c:pt>
                <c:pt idx="12880">
                  <c:v>-913.39117765426704</c:v>
                </c:pt>
                <c:pt idx="12881">
                  <c:v>-913.39278697967598</c:v>
                </c:pt>
                <c:pt idx="12882">
                  <c:v>-913.39385986328102</c:v>
                </c:pt>
                <c:pt idx="12883">
                  <c:v>-913.394455909729</c:v>
                </c:pt>
                <c:pt idx="12884">
                  <c:v>-913.39469432830799</c:v>
                </c:pt>
                <c:pt idx="12885">
                  <c:v>-913.39469432830799</c:v>
                </c:pt>
                <c:pt idx="12886">
                  <c:v>-913.39457511901901</c:v>
                </c:pt>
                <c:pt idx="12887">
                  <c:v>-913.394396305084</c:v>
                </c:pt>
                <c:pt idx="12888">
                  <c:v>-913.39433670044002</c:v>
                </c:pt>
                <c:pt idx="12889">
                  <c:v>-913.394455909729</c:v>
                </c:pt>
                <c:pt idx="12890">
                  <c:v>-913.39499235153198</c:v>
                </c:pt>
                <c:pt idx="12891">
                  <c:v>-913.39636325836204</c:v>
                </c:pt>
                <c:pt idx="12892">
                  <c:v>-913.39886665344306</c:v>
                </c:pt>
                <c:pt idx="12893">
                  <c:v>-913.40286016464302</c:v>
                </c:pt>
                <c:pt idx="12894">
                  <c:v>-913.40834379196201</c:v>
                </c:pt>
                <c:pt idx="12895">
                  <c:v>-913.41525793075607</c:v>
                </c:pt>
                <c:pt idx="12896">
                  <c:v>-913.42354297638008</c:v>
                </c:pt>
                <c:pt idx="12897">
                  <c:v>-913.43296051025402</c:v>
                </c:pt>
                <c:pt idx="12898">
                  <c:v>-913.44327211380005</c:v>
                </c:pt>
                <c:pt idx="12899">
                  <c:v>-913.45400094986007</c:v>
                </c:pt>
                <c:pt idx="12900">
                  <c:v>-913.46467018127498</c:v>
                </c:pt>
                <c:pt idx="12901">
                  <c:v>-913.47492218017601</c:v>
                </c:pt>
                <c:pt idx="12902">
                  <c:v>-913.48451852798507</c:v>
                </c:pt>
                <c:pt idx="12903">
                  <c:v>-913.49345922470093</c:v>
                </c:pt>
                <c:pt idx="12904">
                  <c:v>-913.50162506103493</c:v>
                </c:pt>
                <c:pt idx="12905">
                  <c:v>-913.50901603698799</c:v>
                </c:pt>
                <c:pt idx="12906">
                  <c:v>-913.51563215255806</c:v>
                </c:pt>
                <c:pt idx="12907">
                  <c:v>-913.52159261703503</c:v>
                </c:pt>
                <c:pt idx="12908">
                  <c:v>-913.52713584899902</c:v>
                </c:pt>
                <c:pt idx="12909">
                  <c:v>-913.53238105773903</c:v>
                </c:pt>
                <c:pt idx="12910">
                  <c:v>-913.53738784790107</c:v>
                </c:pt>
                <c:pt idx="12911">
                  <c:v>-913.54221582412697</c:v>
                </c:pt>
                <c:pt idx="12912">
                  <c:v>-913.54680538177502</c:v>
                </c:pt>
                <c:pt idx="12913">
                  <c:v>-913.55121612548805</c:v>
                </c:pt>
                <c:pt idx="12914">
                  <c:v>-913.555567264557</c:v>
                </c:pt>
                <c:pt idx="12915">
                  <c:v>-913.56009721756004</c:v>
                </c:pt>
                <c:pt idx="12916">
                  <c:v>-913.56480598449707</c:v>
                </c:pt>
                <c:pt idx="12917">
                  <c:v>-913.56963396072399</c:v>
                </c:pt>
                <c:pt idx="12918">
                  <c:v>-913.57452154159603</c:v>
                </c:pt>
                <c:pt idx="12919">
                  <c:v>-913.57940912246704</c:v>
                </c:pt>
                <c:pt idx="12920">
                  <c:v>-913.58447551727295</c:v>
                </c:pt>
                <c:pt idx="12921">
                  <c:v>-913.58978033065796</c:v>
                </c:pt>
                <c:pt idx="12922">
                  <c:v>-913.59532356262207</c:v>
                </c:pt>
                <c:pt idx="12923">
                  <c:v>-913.60110521316506</c:v>
                </c:pt>
                <c:pt idx="12924">
                  <c:v>-913.60700607299805</c:v>
                </c:pt>
                <c:pt idx="12925">
                  <c:v>-913.61308574676502</c:v>
                </c:pt>
                <c:pt idx="12926">
                  <c:v>-913.61940383911201</c:v>
                </c:pt>
                <c:pt idx="12927">
                  <c:v>-913.62590074539207</c:v>
                </c:pt>
                <c:pt idx="12928">
                  <c:v>-913.63245725631702</c:v>
                </c:pt>
                <c:pt idx="12929">
                  <c:v>-913.63883495330799</c:v>
                </c:pt>
                <c:pt idx="12930">
                  <c:v>-913.644616603852</c:v>
                </c:pt>
                <c:pt idx="12931">
                  <c:v>-913.64956378936802</c:v>
                </c:pt>
                <c:pt idx="12932">
                  <c:v>-913.65343809127808</c:v>
                </c:pt>
                <c:pt idx="12933">
                  <c:v>-913.65635871887207</c:v>
                </c:pt>
                <c:pt idx="12934">
                  <c:v>-913.65856409072899</c:v>
                </c:pt>
                <c:pt idx="12935">
                  <c:v>-913.66023302078293</c:v>
                </c:pt>
                <c:pt idx="12936">
                  <c:v>-913.66178274154697</c:v>
                </c:pt>
                <c:pt idx="12937">
                  <c:v>-913.66345167160102</c:v>
                </c:pt>
                <c:pt idx="12938">
                  <c:v>-913.66547822952293</c:v>
                </c:pt>
                <c:pt idx="12939">
                  <c:v>-913.66816043853805</c:v>
                </c:pt>
                <c:pt idx="12940">
                  <c:v>-913.67173671722401</c:v>
                </c:pt>
                <c:pt idx="12941">
                  <c:v>-913.67626667022705</c:v>
                </c:pt>
                <c:pt idx="12942">
                  <c:v>-913.68163108825706</c:v>
                </c:pt>
                <c:pt idx="12943">
                  <c:v>-913.68765115737892</c:v>
                </c:pt>
                <c:pt idx="12944">
                  <c:v>-913.69402885437</c:v>
                </c:pt>
                <c:pt idx="12945">
                  <c:v>-913.70070457458496</c:v>
                </c:pt>
                <c:pt idx="12946">
                  <c:v>-913.70779752731301</c:v>
                </c:pt>
                <c:pt idx="12947">
                  <c:v>-913.71530771255493</c:v>
                </c:pt>
                <c:pt idx="12948">
                  <c:v>-913.72329473495506</c:v>
                </c:pt>
                <c:pt idx="12949">
                  <c:v>-913.73157978057907</c:v>
                </c:pt>
                <c:pt idx="12950">
                  <c:v>-913.73986482620307</c:v>
                </c:pt>
                <c:pt idx="12951">
                  <c:v>-913.74773263931297</c:v>
                </c:pt>
                <c:pt idx="12952">
                  <c:v>-913.75482559204102</c:v>
                </c:pt>
                <c:pt idx="12953">
                  <c:v>-913.76090526580799</c:v>
                </c:pt>
                <c:pt idx="12954">
                  <c:v>-913.76567363739002</c:v>
                </c:pt>
                <c:pt idx="12955">
                  <c:v>-913.76883268356301</c:v>
                </c:pt>
                <c:pt idx="12956">
                  <c:v>-913.77050161361694</c:v>
                </c:pt>
                <c:pt idx="12957">
                  <c:v>-913.77091884613105</c:v>
                </c:pt>
                <c:pt idx="12958">
                  <c:v>-913.77062082290695</c:v>
                </c:pt>
                <c:pt idx="12959">
                  <c:v>-913.77020359039307</c:v>
                </c:pt>
                <c:pt idx="12960">
                  <c:v>-913.77014398574897</c:v>
                </c:pt>
                <c:pt idx="12961">
                  <c:v>-913.77085924148605</c:v>
                </c:pt>
                <c:pt idx="12962">
                  <c:v>-913.77246856689499</c:v>
                </c:pt>
                <c:pt idx="12963">
                  <c:v>-913.77503156661999</c:v>
                </c:pt>
                <c:pt idx="12964">
                  <c:v>-913.77830982208297</c:v>
                </c:pt>
                <c:pt idx="12965">
                  <c:v>-913.78194570541405</c:v>
                </c:pt>
                <c:pt idx="12966">
                  <c:v>-913.78540277481102</c:v>
                </c:pt>
                <c:pt idx="12967">
                  <c:v>-913.78820419311501</c:v>
                </c:pt>
                <c:pt idx="12968">
                  <c:v>-913.79017114639305</c:v>
                </c:pt>
                <c:pt idx="12969">
                  <c:v>-913.791184425354</c:v>
                </c:pt>
                <c:pt idx="12970">
                  <c:v>-913.79148244857799</c:v>
                </c:pt>
                <c:pt idx="12971">
                  <c:v>-913.79148244857799</c:v>
                </c:pt>
                <c:pt idx="12972">
                  <c:v>-913.791601657868</c:v>
                </c:pt>
                <c:pt idx="12973">
                  <c:v>-913.79231691360496</c:v>
                </c:pt>
                <c:pt idx="12974">
                  <c:v>-913.794105052948</c:v>
                </c:pt>
                <c:pt idx="12975">
                  <c:v>-913.79750251769997</c:v>
                </c:pt>
                <c:pt idx="12976">
                  <c:v>-913.802747726441</c:v>
                </c:pt>
                <c:pt idx="12977">
                  <c:v>-913.80995988845802</c:v>
                </c:pt>
                <c:pt idx="12978">
                  <c:v>-913.81890058517502</c:v>
                </c:pt>
                <c:pt idx="12979">
                  <c:v>-913.82921218872093</c:v>
                </c:pt>
                <c:pt idx="12980">
                  <c:v>-913.84047746658302</c:v>
                </c:pt>
                <c:pt idx="12981">
                  <c:v>-913.852159976959</c:v>
                </c:pt>
                <c:pt idx="12982">
                  <c:v>-913.863723278046</c:v>
                </c:pt>
                <c:pt idx="12983">
                  <c:v>-913.87463092804001</c:v>
                </c:pt>
                <c:pt idx="12984">
                  <c:v>-913.88434648513794</c:v>
                </c:pt>
                <c:pt idx="12985">
                  <c:v>-913.89245271682807</c:v>
                </c:pt>
                <c:pt idx="12986">
                  <c:v>-913.89859199523903</c:v>
                </c:pt>
                <c:pt idx="12987">
                  <c:v>-913.90264511108398</c:v>
                </c:pt>
                <c:pt idx="12988">
                  <c:v>-913.90467166900703</c:v>
                </c:pt>
                <c:pt idx="12989">
                  <c:v>-913.90479087829601</c:v>
                </c:pt>
                <c:pt idx="12990">
                  <c:v>-913.90318155288696</c:v>
                </c:pt>
                <c:pt idx="12991">
                  <c:v>-913.90014171600399</c:v>
                </c:pt>
                <c:pt idx="12992">
                  <c:v>-913.89602899551392</c:v>
                </c:pt>
                <c:pt idx="12993">
                  <c:v>-913.89114141464302</c:v>
                </c:pt>
                <c:pt idx="12994">
                  <c:v>-913.88595581054699</c:v>
                </c:pt>
                <c:pt idx="12995">
                  <c:v>-913.88077020645198</c:v>
                </c:pt>
                <c:pt idx="12996">
                  <c:v>-913.87600183487007</c:v>
                </c:pt>
                <c:pt idx="12997">
                  <c:v>-913.87200832367</c:v>
                </c:pt>
                <c:pt idx="12998">
                  <c:v>-913.86920690536499</c:v>
                </c:pt>
                <c:pt idx="12999">
                  <c:v>-913.86795520782493</c:v>
                </c:pt>
                <c:pt idx="13000">
                  <c:v>-913.86825323104904</c:v>
                </c:pt>
                <c:pt idx="13001">
                  <c:v>-913.87033939361595</c:v>
                </c:pt>
                <c:pt idx="13002">
                  <c:v>-913.87403488159202</c:v>
                </c:pt>
                <c:pt idx="13003">
                  <c:v>-913.87928009033203</c:v>
                </c:pt>
                <c:pt idx="13004">
                  <c:v>-913.885598182678</c:v>
                </c:pt>
                <c:pt idx="13005">
                  <c:v>-913.89269113540695</c:v>
                </c:pt>
                <c:pt idx="13006">
                  <c:v>-913.899903297425</c:v>
                </c:pt>
                <c:pt idx="13007">
                  <c:v>-913.90657901763893</c:v>
                </c:pt>
                <c:pt idx="13008">
                  <c:v>-913.91242027282692</c:v>
                </c:pt>
                <c:pt idx="13009">
                  <c:v>-913.91718864440895</c:v>
                </c:pt>
                <c:pt idx="13010">
                  <c:v>-913.92094373703003</c:v>
                </c:pt>
                <c:pt idx="13011">
                  <c:v>-913.92386436462402</c:v>
                </c:pt>
                <c:pt idx="13012">
                  <c:v>-913.92612934112594</c:v>
                </c:pt>
                <c:pt idx="13013">
                  <c:v>-913.92791748046898</c:v>
                </c:pt>
                <c:pt idx="13014">
                  <c:v>-913.92928838729904</c:v>
                </c:pt>
                <c:pt idx="13015">
                  <c:v>-913.93048048019398</c:v>
                </c:pt>
                <c:pt idx="13016">
                  <c:v>-913.93149375915505</c:v>
                </c:pt>
                <c:pt idx="13017">
                  <c:v>-913.93244743347202</c:v>
                </c:pt>
                <c:pt idx="13018">
                  <c:v>-913.93328189849899</c:v>
                </c:pt>
                <c:pt idx="13019">
                  <c:v>-913.93387794494606</c:v>
                </c:pt>
                <c:pt idx="13020">
                  <c:v>-913.93441438674904</c:v>
                </c:pt>
                <c:pt idx="13021">
                  <c:v>-913.93501043319702</c:v>
                </c:pt>
                <c:pt idx="13022">
                  <c:v>-913.935964107514</c:v>
                </c:pt>
                <c:pt idx="13023">
                  <c:v>-913.93757343292305</c:v>
                </c:pt>
                <c:pt idx="13024">
                  <c:v>-913.94019603729294</c:v>
                </c:pt>
                <c:pt idx="13025">
                  <c:v>-913.94389152526901</c:v>
                </c:pt>
                <c:pt idx="13026">
                  <c:v>-913.94860029220604</c:v>
                </c:pt>
                <c:pt idx="13027">
                  <c:v>-913.95408391952492</c:v>
                </c:pt>
                <c:pt idx="13028">
                  <c:v>-913.95980596542404</c:v>
                </c:pt>
                <c:pt idx="13029">
                  <c:v>-913.96534919738792</c:v>
                </c:pt>
                <c:pt idx="13030">
                  <c:v>-913.97017717361496</c:v>
                </c:pt>
                <c:pt idx="13031">
                  <c:v>-913.974230289459</c:v>
                </c:pt>
                <c:pt idx="13032">
                  <c:v>-913.97738933563301</c:v>
                </c:pt>
                <c:pt idx="13033">
                  <c:v>-913.97977352142402</c:v>
                </c:pt>
                <c:pt idx="13034">
                  <c:v>-913.98156166076706</c:v>
                </c:pt>
                <c:pt idx="13035">
                  <c:v>-913.98311138153099</c:v>
                </c:pt>
                <c:pt idx="13036">
                  <c:v>-913.98483991622902</c:v>
                </c:pt>
                <c:pt idx="13037">
                  <c:v>-913.98710489273094</c:v>
                </c:pt>
                <c:pt idx="13038">
                  <c:v>-913.99026393890404</c:v>
                </c:pt>
                <c:pt idx="13039">
                  <c:v>-913.99425745010399</c:v>
                </c:pt>
                <c:pt idx="13040">
                  <c:v>-913.99896621704102</c:v>
                </c:pt>
                <c:pt idx="13041">
                  <c:v>-914.00397300720192</c:v>
                </c:pt>
                <c:pt idx="13042">
                  <c:v>-914.00892019271896</c:v>
                </c:pt>
                <c:pt idx="13043">
                  <c:v>-914.01350975036598</c:v>
                </c:pt>
                <c:pt idx="13044">
                  <c:v>-914.01732444763206</c:v>
                </c:pt>
                <c:pt idx="13045">
                  <c:v>-914.02018547058105</c:v>
                </c:pt>
                <c:pt idx="13046">
                  <c:v>-914.02191400528</c:v>
                </c:pt>
                <c:pt idx="13047">
                  <c:v>-914.02256965637207</c:v>
                </c:pt>
                <c:pt idx="13048">
                  <c:v>-914.02221202850399</c:v>
                </c:pt>
                <c:pt idx="13049">
                  <c:v>-914.02084112167404</c:v>
                </c:pt>
                <c:pt idx="13050">
                  <c:v>-914.01869535446201</c:v>
                </c:pt>
                <c:pt idx="13051">
                  <c:v>-914.015893936157</c:v>
                </c:pt>
                <c:pt idx="13052">
                  <c:v>-914.01273488998402</c:v>
                </c:pt>
                <c:pt idx="13053">
                  <c:v>-914.00945663452194</c:v>
                </c:pt>
                <c:pt idx="13054">
                  <c:v>-914.00629758834907</c:v>
                </c:pt>
                <c:pt idx="13055">
                  <c:v>-914.00349617004395</c:v>
                </c:pt>
                <c:pt idx="13056">
                  <c:v>-914.00093317031906</c:v>
                </c:pt>
                <c:pt idx="13057">
                  <c:v>-913.99854898452804</c:v>
                </c:pt>
                <c:pt idx="13058">
                  <c:v>-913.99634361267101</c:v>
                </c:pt>
                <c:pt idx="13059">
                  <c:v>-913.99419784545898</c:v>
                </c:pt>
                <c:pt idx="13060">
                  <c:v>-913.99211168289207</c:v>
                </c:pt>
                <c:pt idx="13061">
                  <c:v>-913.99002552032493</c:v>
                </c:pt>
                <c:pt idx="13062">
                  <c:v>-913.98770093917892</c:v>
                </c:pt>
                <c:pt idx="13063">
                  <c:v>-913.98507833480903</c:v>
                </c:pt>
                <c:pt idx="13064">
                  <c:v>-913.98227691650402</c:v>
                </c:pt>
                <c:pt idx="13065">
                  <c:v>-913.97977352142402</c:v>
                </c:pt>
                <c:pt idx="13066">
                  <c:v>-913.97804498672508</c:v>
                </c:pt>
                <c:pt idx="13067">
                  <c:v>-913.97756814956699</c:v>
                </c:pt>
                <c:pt idx="13068">
                  <c:v>-913.97870063781806</c:v>
                </c:pt>
                <c:pt idx="13069">
                  <c:v>-913.98150205612205</c:v>
                </c:pt>
                <c:pt idx="13070">
                  <c:v>-913.98615121841499</c:v>
                </c:pt>
                <c:pt idx="13071">
                  <c:v>-913.99240970611595</c:v>
                </c:pt>
                <c:pt idx="13072">
                  <c:v>-914.00009870529198</c:v>
                </c:pt>
                <c:pt idx="13073">
                  <c:v>-914.00868177413997</c:v>
                </c:pt>
                <c:pt idx="13074">
                  <c:v>-914.01750326156593</c:v>
                </c:pt>
                <c:pt idx="13075">
                  <c:v>-914.02584791183494</c:v>
                </c:pt>
                <c:pt idx="13076">
                  <c:v>-914.03300046920799</c:v>
                </c:pt>
                <c:pt idx="13077">
                  <c:v>-914.03866291046199</c:v>
                </c:pt>
                <c:pt idx="13078">
                  <c:v>-914.04259681701706</c:v>
                </c:pt>
                <c:pt idx="13079">
                  <c:v>-914.04480218887397</c:v>
                </c:pt>
                <c:pt idx="13080">
                  <c:v>-914.04557704925605</c:v>
                </c:pt>
                <c:pt idx="13081">
                  <c:v>-914.04533863067604</c:v>
                </c:pt>
                <c:pt idx="13082">
                  <c:v>-914.04468297958397</c:v>
                </c:pt>
                <c:pt idx="13083">
                  <c:v>-914.04414653778099</c:v>
                </c:pt>
                <c:pt idx="13084">
                  <c:v>-914.04426574707099</c:v>
                </c:pt>
                <c:pt idx="13085">
                  <c:v>-914.04527902603195</c:v>
                </c:pt>
                <c:pt idx="13086">
                  <c:v>-914.04736518859897</c:v>
                </c:pt>
                <c:pt idx="13087">
                  <c:v>-914.05046463012695</c:v>
                </c:pt>
                <c:pt idx="13088">
                  <c:v>-914.05427932739303</c:v>
                </c:pt>
                <c:pt idx="13089">
                  <c:v>-914.05833244323799</c:v>
                </c:pt>
                <c:pt idx="13090">
                  <c:v>-914.06214714050293</c:v>
                </c:pt>
                <c:pt idx="13091">
                  <c:v>-914.06548500061103</c:v>
                </c:pt>
                <c:pt idx="13092">
                  <c:v>-914.06804800033592</c:v>
                </c:pt>
                <c:pt idx="13093">
                  <c:v>-914.06971693038997</c:v>
                </c:pt>
                <c:pt idx="13094">
                  <c:v>-914.07049179077194</c:v>
                </c:pt>
                <c:pt idx="13095">
                  <c:v>-914.07037258148193</c:v>
                </c:pt>
                <c:pt idx="13096">
                  <c:v>-914.06965732574508</c:v>
                </c:pt>
                <c:pt idx="13097">
                  <c:v>-914.06840562820503</c:v>
                </c:pt>
                <c:pt idx="13098">
                  <c:v>-914.06673669815098</c:v>
                </c:pt>
                <c:pt idx="13099">
                  <c:v>-914.06476974487305</c:v>
                </c:pt>
                <c:pt idx="13100">
                  <c:v>-914.06238555908203</c:v>
                </c:pt>
                <c:pt idx="13101">
                  <c:v>-914.05976295471203</c:v>
                </c:pt>
                <c:pt idx="13102">
                  <c:v>-914.05719995498703</c:v>
                </c:pt>
                <c:pt idx="13103">
                  <c:v>-914.05499458313</c:v>
                </c:pt>
                <c:pt idx="13104">
                  <c:v>-914.05344486236595</c:v>
                </c:pt>
                <c:pt idx="13105">
                  <c:v>-914.05296802520797</c:v>
                </c:pt>
                <c:pt idx="13106">
                  <c:v>-914.05380249023506</c:v>
                </c:pt>
                <c:pt idx="13107">
                  <c:v>-914.05624628066994</c:v>
                </c:pt>
                <c:pt idx="13108">
                  <c:v>-914.06029939651501</c:v>
                </c:pt>
                <c:pt idx="13109">
                  <c:v>-914.06572341919002</c:v>
                </c:pt>
                <c:pt idx="13110">
                  <c:v>-914.07210111618099</c:v>
                </c:pt>
                <c:pt idx="13111">
                  <c:v>-914.07877683639504</c:v>
                </c:pt>
                <c:pt idx="13112">
                  <c:v>-914.085154533386</c:v>
                </c:pt>
                <c:pt idx="13113">
                  <c:v>-914.09087657928501</c:v>
                </c:pt>
                <c:pt idx="13114">
                  <c:v>-914.09570455551193</c:v>
                </c:pt>
                <c:pt idx="13115">
                  <c:v>-914.09963846206699</c:v>
                </c:pt>
                <c:pt idx="13116">
                  <c:v>-914.10267829894997</c:v>
                </c:pt>
                <c:pt idx="13117">
                  <c:v>-914.10512208938599</c:v>
                </c:pt>
                <c:pt idx="13118">
                  <c:v>-914.107565879822</c:v>
                </c:pt>
                <c:pt idx="13119">
                  <c:v>-914.110486507416</c:v>
                </c:pt>
                <c:pt idx="13120">
                  <c:v>-914.11442041397095</c:v>
                </c:pt>
                <c:pt idx="13121">
                  <c:v>-914.11954641342197</c:v>
                </c:pt>
                <c:pt idx="13122">
                  <c:v>-914.12568569183395</c:v>
                </c:pt>
                <c:pt idx="13123">
                  <c:v>-914.132480621338</c:v>
                </c:pt>
                <c:pt idx="13124">
                  <c:v>-914.13957357406593</c:v>
                </c:pt>
                <c:pt idx="13125">
                  <c:v>-914.14636850357101</c:v>
                </c:pt>
                <c:pt idx="13126">
                  <c:v>-914.15262699127197</c:v>
                </c:pt>
                <c:pt idx="13127">
                  <c:v>-914.15787220001198</c:v>
                </c:pt>
                <c:pt idx="13128">
                  <c:v>-914.16198492050194</c:v>
                </c:pt>
                <c:pt idx="13129">
                  <c:v>-914.16502475738503</c:v>
                </c:pt>
                <c:pt idx="13130">
                  <c:v>-914.16723012924194</c:v>
                </c:pt>
                <c:pt idx="13131">
                  <c:v>-914.16907787322998</c:v>
                </c:pt>
                <c:pt idx="13132">
                  <c:v>-914.17122364044201</c:v>
                </c:pt>
                <c:pt idx="13133">
                  <c:v>-914.174144268036</c:v>
                </c:pt>
                <c:pt idx="13134">
                  <c:v>-914.17819738388107</c:v>
                </c:pt>
                <c:pt idx="13135">
                  <c:v>-914.18350219726608</c:v>
                </c:pt>
                <c:pt idx="13136">
                  <c:v>-914.18987989425705</c:v>
                </c:pt>
                <c:pt idx="13137">
                  <c:v>-914.19703245162998</c:v>
                </c:pt>
                <c:pt idx="13138">
                  <c:v>-914.204602241516</c:v>
                </c:pt>
                <c:pt idx="13139">
                  <c:v>-914.21211242675804</c:v>
                </c:pt>
                <c:pt idx="13140">
                  <c:v>-914.21914577484199</c:v>
                </c:pt>
                <c:pt idx="13141">
                  <c:v>-914.22528505325295</c:v>
                </c:pt>
                <c:pt idx="13142">
                  <c:v>-914.23017263412498</c:v>
                </c:pt>
                <c:pt idx="13143">
                  <c:v>-914.23392772674606</c:v>
                </c:pt>
                <c:pt idx="13144">
                  <c:v>-914.23660993576095</c:v>
                </c:pt>
                <c:pt idx="13145">
                  <c:v>-914.23863649368298</c:v>
                </c:pt>
                <c:pt idx="13146">
                  <c:v>-914.24024581909202</c:v>
                </c:pt>
                <c:pt idx="13147">
                  <c:v>-914.24155712127708</c:v>
                </c:pt>
                <c:pt idx="13148">
                  <c:v>-914.24292802810692</c:v>
                </c:pt>
                <c:pt idx="13149">
                  <c:v>-914.24441814422607</c:v>
                </c:pt>
                <c:pt idx="13150">
                  <c:v>-914.246265888214</c:v>
                </c:pt>
                <c:pt idx="13151">
                  <c:v>-914.24859046936103</c:v>
                </c:pt>
                <c:pt idx="13152">
                  <c:v>-914.25127267837502</c:v>
                </c:pt>
                <c:pt idx="13153">
                  <c:v>-914.25413370132492</c:v>
                </c:pt>
                <c:pt idx="13154">
                  <c:v>-914.25693511962902</c:v>
                </c:pt>
                <c:pt idx="13155">
                  <c:v>-914.25943851470993</c:v>
                </c:pt>
                <c:pt idx="13156">
                  <c:v>-914.26164388656593</c:v>
                </c:pt>
                <c:pt idx="13157">
                  <c:v>-914.26337242126499</c:v>
                </c:pt>
                <c:pt idx="13158">
                  <c:v>-914.26468372344993</c:v>
                </c:pt>
                <c:pt idx="13159">
                  <c:v>-914.26575660705601</c:v>
                </c:pt>
                <c:pt idx="13160">
                  <c:v>-914.26665067672798</c:v>
                </c:pt>
                <c:pt idx="13161">
                  <c:v>-914.26754474639893</c:v>
                </c:pt>
                <c:pt idx="13162">
                  <c:v>-914.268617630005</c:v>
                </c:pt>
                <c:pt idx="13163">
                  <c:v>-914.27010774612404</c:v>
                </c:pt>
                <c:pt idx="13164">
                  <c:v>-914.27219390869197</c:v>
                </c:pt>
                <c:pt idx="13165">
                  <c:v>-914.27511453628608</c:v>
                </c:pt>
                <c:pt idx="13166">
                  <c:v>-914.27898883819603</c:v>
                </c:pt>
                <c:pt idx="13167">
                  <c:v>-914.28363800048805</c:v>
                </c:pt>
                <c:pt idx="13168">
                  <c:v>-914.28894281387397</c:v>
                </c:pt>
                <c:pt idx="13169">
                  <c:v>-914.29460525512695</c:v>
                </c:pt>
                <c:pt idx="13170">
                  <c:v>-914.30032730102607</c:v>
                </c:pt>
                <c:pt idx="13171">
                  <c:v>-914.30610895156906</c:v>
                </c:pt>
                <c:pt idx="13172">
                  <c:v>-914.31177139282204</c:v>
                </c:pt>
                <c:pt idx="13173">
                  <c:v>-914.31731462478706</c:v>
                </c:pt>
                <c:pt idx="13174">
                  <c:v>-914.32250022888206</c:v>
                </c:pt>
                <c:pt idx="13175">
                  <c:v>-914.32726860046398</c:v>
                </c:pt>
                <c:pt idx="13176">
                  <c:v>-914.33161973953293</c:v>
                </c:pt>
                <c:pt idx="13177">
                  <c:v>-914.33567285537697</c:v>
                </c:pt>
                <c:pt idx="13178">
                  <c:v>-914.33960676193306</c:v>
                </c:pt>
                <c:pt idx="13179">
                  <c:v>-914.34330224990902</c:v>
                </c:pt>
                <c:pt idx="13180">
                  <c:v>-914.34658050537098</c:v>
                </c:pt>
                <c:pt idx="13181">
                  <c:v>-914.34920310974098</c:v>
                </c:pt>
                <c:pt idx="13182">
                  <c:v>-914.35093164443992</c:v>
                </c:pt>
                <c:pt idx="13183">
                  <c:v>-914.351706504822</c:v>
                </c:pt>
                <c:pt idx="13184">
                  <c:v>-914.351646900177</c:v>
                </c:pt>
                <c:pt idx="13185">
                  <c:v>-914.35093164443992</c:v>
                </c:pt>
                <c:pt idx="13186">
                  <c:v>-914.34985876083397</c:v>
                </c:pt>
                <c:pt idx="13187">
                  <c:v>-914.34872627258301</c:v>
                </c:pt>
                <c:pt idx="13188">
                  <c:v>-914.34807062149093</c:v>
                </c:pt>
                <c:pt idx="13189">
                  <c:v>-914.34818983078003</c:v>
                </c:pt>
                <c:pt idx="13190">
                  <c:v>-914.34950113296497</c:v>
                </c:pt>
                <c:pt idx="13191">
                  <c:v>-914.35212373733498</c:v>
                </c:pt>
                <c:pt idx="13192">
                  <c:v>-914.35581922531105</c:v>
                </c:pt>
                <c:pt idx="13193">
                  <c:v>-914.360229969025</c:v>
                </c:pt>
                <c:pt idx="13194">
                  <c:v>-914.36493873596203</c:v>
                </c:pt>
                <c:pt idx="13195">
                  <c:v>-914.36964750289894</c:v>
                </c:pt>
                <c:pt idx="13196">
                  <c:v>-914.373998641968</c:v>
                </c:pt>
                <c:pt idx="13197">
                  <c:v>-914.37781333923408</c:v>
                </c:pt>
                <c:pt idx="13198">
                  <c:v>-914.38091278076195</c:v>
                </c:pt>
                <c:pt idx="13199">
                  <c:v>-914.38323736190796</c:v>
                </c:pt>
                <c:pt idx="13200">
                  <c:v>-914.38496589660701</c:v>
                </c:pt>
                <c:pt idx="13201">
                  <c:v>-914.38609838485695</c:v>
                </c:pt>
                <c:pt idx="13202">
                  <c:v>-914.38681364059494</c:v>
                </c:pt>
                <c:pt idx="13203">
                  <c:v>-914.38711166381904</c:v>
                </c:pt>
                <c:pt idx="13204">
                  <c:v>-914.38693284988403</c:v>
                </c:pt>
                <c:pt idx="13205">
                  <c:v>-914.38627719879196</c:v>
                </c:pt>
                <c:pt idx="13206">
                  <c:v>-914.38544273376499</c:v>
                </c:pt>
                <c:pt idx="13207">
                  <c:v>-914.38460826873802</c:v>
                </c:pt>
                <c:pt idx="13208">
                  <c:v>-914.38419103622505</c:v>
                </c:pt>
                <c:pt idx="13209">
                  <c:v>-914.38454866409302</c:v>
                </c:pt>
                <c:pt idx="13210">
                  <c:v>-914.38597917556808</c:v>
                </c:pt>
                <c:pt idx="13211">
                  <c:v>-914.38860177993797</c:v>
                </c:pt>
                <c:pt idx="13212">
                  <c:v>-914.39241647720405</c:v>
                </c:pt>
                <c:pt idx="13213">
                  <c:v>-914.39724445342995</c:v>
                </c:pt>
                <c:pt idx="13214">
                  <c:v>-914.40272808074997</c:v>
                </c:pt>
                <c:pt idx="13215">
                  <c:v>-914.40833091735908</c:v>
                </c:pt>
                <c:pt idx="13216">
                  <c:v>-914.41375494003296</c:v>
                </c:pt>
                <c:pt idx="13217">
                  <c:v>-914.41852331161499</c:v>
                </c:pt>
                <c:pt idx="13218">
                  <c:v>-914.42239761352607</c:v>
                </c:pt>
                <c:pt idx="13219">
                  <c:v>-914.42507982254006</c:v>
                </c:pt>
                <c:pt idx="13220">
                  <c:v>-914.42662954330501</c:v>
                </c:pt>
                <c:pt idx="13221">
                  <c:v>-914.42734479904198</c:v>
                </c:pt>
                <c:pt idx="13222">
                  <c:v>-914.42764282226608</c:v>
                </c:pt>
                <c:pt idx="13223">
                  <c:v>-914.42788124084495</c:v>
                </c:pt>
                <c:pt idx="13224">
                  <c:v>-914.42829847335793</c:v>
                </c:pt>
                <c:pt idx="13225">
                  <c:v>-914.42889451980602</c:v>
                </c:pt>
                <c:pt idx="13226">
                  <c:v>-914.42972898483299</c:v>
                </c:pt>
                <c:pt idx="13227">
                  <c:v>-914.43080186843895</c:v>
                </c:pt>
                <c:pt idx="13228">
                  <c:v>-914.432053565979</c:v>
                </c:pt>
                <c:pt idx="13229">
                  <c:v>-914.43342447280907</c:v>
                </c:pt>
                <c:pt idx="13230">
                  <c:v>-914.43467617034901</c:v>
                </c:pt>
                <c:pt idx="13231">
                  <c:v>-914.43568944931098</c:v>
                </c:pt>
                <c:pt idx="13232">
                  <c:v>-914.43634510040306</c:v>
                </c:pt>
                <c:pt idx="13233">
                  <c:v>-914.43670272827194</c:v>
                </c:pt>
                <c:pt idx="13234">
                  <c:v>-914.43711996078503</c:v>
                </c:pt>
                <c:pt idx="13235">
                  <c:v>-914.43777561187801</c:v>
                </c:pt>
                <c:pt idx="13236">
                  <c:v>-914.43902730941795</c:v>
                </c:pt>
                <c:pt idx="13237">
                  <c:v>-914.44087505340599</c:v>
                </c:pt>
                <c:pt idx="13238">
                  <c:v>-914.44343805313099</c:v>
                </c:pt>
                <c:pt idx="13239">
                  <c:v>-914.44659709930397</c:v>
                </c:pt>
                <c:pt idx="13240">
                  <c:v>-914.45035219192505</c:v>
                </c:pt>
                <c:pt idx="13241">
                  <c:v>-914.45440530777</c:v>
                </c:pt>
                <c:pt idx="13242">
                  <c:v>-914.45833921432495</c:v>
                </c:pt>
                <c:pt idx="13243">
                  <c:v>-914.46185588836693</c:v>
                </c:pt>
                <c:pt idx="13244">
                  <c:v>-914.46453809738205</c:v>
                </c:pt>
                <c:pt idx="13245">
                  <c:v>-914.46620702743598</c:v>
                </c:pt>
                <c:pt idx="13246">
                  <c:v>-914.46698188781806</c:v>
                </c:pt>
                <c:pt idx="13247">
                  <c:v>-914.46716070175194</c:v>
                </c:pt>
                <c:pt idx="13248">
                  <c:v>-914.46698188781806</c:v>
                </c:pt>
                <c:pt idx="13249">
                  <c:v>-914.46668386459396</c:v>
                </c:pt>
                <c:pt idx="13250">
                  <c:v>-914.46656465530396</c:v>
                </c:pt>
                <c:pt idx="13251">
                  <c:v>-914.46674346923805</c:v>
                </c:pt>
                <c:pt idx="13252">
                  <c:v>-914.46757793426502</c:v>
                </c:pt>
                <c:pt idx="13253">
                  <c:v>-914.46930646896408</c:v>
                </c:pt>
                <c:pt idx="13254">
                  <c:v>-914.47186946868896</c:v>
                </c:pt>
                <c:pt idx="13255">
                  <c:v>-914.47514772415207</c:v>
                </c:pt>
                <c:pt idx="13256">
                  <c:v>-914.47884321212803</c:v>
                </c:pt>
                <c:pt idx="13257">
                  <c:v>-914.48271751403797</c:v>
                </c:pt>
                <c:pt idx="13258">
                  <c:v>-914.48665142059303</c:v>
                </c:pt>
                <c:pt idx="13259">
                  <c:v>-914.490525722504</c:v>
                </c:pt>
                <c:pt idx="13260">
                  <c:v>-914.49416160583496</c:v>
                </c:pt>
                <c:pt idx="13261">
                  <c:v>-914.49726104736305</c:v>
                </c:pt>
                <c:pt idx="13262">
                  <c:v>-914.49970483779907</c:v>
                </c:pt>
                <c:pt idx="13263">
                  <c:v>-914.50137376785301</c:v>
                </c:pt>
                <c:pt idx="13264">
                  <c:v>-914.50232744216896</c:v>
                </c:pt>
                <c:pt idx="13265">
                  <c:v>-914.50274467468307</c:v>
                </c:pt>
                <c:pt idx="13266">
                  <c:v>-914.50274467468307</c:v>
                </c:pt>
                <c:pt idx="13267">
                  <c:v>-914.50244665145897</c:v>
                </c:pt>
                <c:pt idx="13268">
                  <c:v>-914.50202941894599</c:v>
                </c:pt>
                <c:pt idx="13269">
                  <c:v>-914.501612186432</c:v>
                </c:pt>
                <c:pt idx="13270">
                  <c:v>-914.50143337249801</c:v>
                </c:pt>
                <c:pt idx="13271">
                  <c:v>-914.501671791077</c:v>
                </c:pt>
                <c:pt idx="13272">
                  <c:v>-914.50244665145897</c:v>
                </c:pt>
                <c:pt idx="13273">
                  <c:v>-914.50369834899902</c:v>
                </c:pt>
                <c:pt idx="13274">
                  <c:v>-914.50530767440796</c:v>
                </c:pt>
                <c:pt idx="13275">
                  <c:v>-914.507215023041</c:v>
                </c:pt>
                <c:pt idx="13276">
                  <c:v>-914.50936079025303</c:v>
                </c:pt>
                <c:pt idx="13277">
                  <c:v>-914.51168537139893</c:v>
                </c:pt>
                <c:pt idx="13278">
                  <c:v>-914.51400995254494</c:v>
                </c:pt>
                <c:pt idx="13279">
                  <c:v>-914.51609611511299</c:v>
                </c:pt>
                <c:pt idx="13280">
                  <c:v>-914.51776504516602</c:v>
                </c:pt>
                <c:pt idx="13281">
                  <c:v>-914.51895713806198</c:v>
                </c:pt>
                <c:pt idx="13282">
                  <c:v>-914.51955318450905</c:v>
                </c:pt>
                <c:pt idx="13283">
                  <c:v>-914.51961278915405</c:v>
                </c:pt>
                <c:pt idx="13284">
                  <c:v>-914.51901674270698</c:v>
                </c:pt>
                <c:pt idx="13285">
                  <c:v>-914.51782464981102</c:v>
                </c:pt>
                <c:pt idx="13286">
                  <c:v>-914.515798091889</c:v>
                </c:pt>
                <c:pt idx="13287">
                  <c:v>-914.51311588287399</c:v>
                </c:pt>
                <c:pt idx="13288">
                  <c:v>-914.50965881347702</c:v>
                </c:pt>
                <c:pt idx="13289">
                  <c:v>-914.50572490692207</c:v>
                </c:pt>
                <c:pt idx="13290">
                  <c:v>-914.501612186432</c:v>
                </c:pt>
                <c:pt idx="13291">
                  <c:v>-914.49767827987694</c:v>
                </c:pt>
                <c:pt idx="13292">
                  <c:v>-914.49434041976906</c:v>
                </c:pt>
                <c:pt idx="13293">
                  <c:v>-914.49189662933395</c:v>
                </c:pt>
                <c:pt idx="13294">
                  <c:v>-914.490466117859</c:v>
                </c:pt>
                <c:pt idx="13295">
                  <c:v>-914.49022769928001</c:v>
                </c:pt>
                <c:pt idx="13296">
                  <c:v>-914.49118137359596</c:v>
                </c:pt>
                <c:pt idx="13297">
                  <c:v>-914.49320793151901</c:v>
                </c:pt>
                <c:pt idx="13298">
                  <c:v>-914.496009349823</c:v>
                </c:pt>
                <c:pt idx="13299">
                  <c:v>-914.499108791352</c:v>
                </c:pt>
                <c:pt idx="13300">
                  <c:v>-914.50196981430099</c:v>
                </c:pt>
                <c:pt idx="13301">
                  <c:v>-914.504294395447</c:v>
                </c:pt>
                <c:pt idx="13302">
                  <c:v>-914.50602293014504</c:v>
                </c:pt>
                <c:pt idx="13303">
                  <c:v>-914.507155418396</c:v>
                </c:pt>
                <c:pt idx="13304">
                  <c:v>-914.50787067413398</c:v>
                </c:pt>
                <c:pt idx="13305">
                  <c:v>-914.50822830200195</c:v>
                </c:pt>
                <c:pt idx="13306">
                  <c:v>-914.50816869735695</c:v>
                </c:pt>
                <c:pt idx="13307">
                  <c:v>-914.50745344161999</c:v>
                </c:pt>
                <c:pt idx="13308">
                  <c:v>-914.50602293014504</c:v>
                </c:pt>
                <c:pt idx="13309">
                  <c:v>-914.50345993041992</c:v>
                </c:pt>
                <c:pt idx="13310">
                  <c:v>-914.49958562850998</c:v>
                </c:pt>
                <c:pt idx="13311">
                  <c:v>-914.49410200118996</c:v>
                </c:pt>
                <c:pt idx="13312">
                  <c:v>-914.48694944381702</c:v>
                </c:pt>
                <c:pt idx="13313">
                  <c:v>-914.47830677032493</c:v>
                </c:pt>
                <c:pt idx="13314">
                  <c:v>-914.46871042251598</c:v>
                </c:pt>
                <c:pt idx="13315">
                  <c:v>-914.45881605148293</c:v>
                </c:pt>
                <c:pt idx="13316">
                  <c:v>-914.44957733154297</c:v>
                </c:pt>
                <c:pt idx="13317">
                  <c:v>-914.44194793701195</c:v>
                </c:pt>
                <c:pt idx="13318">
                  <c:v>-914.43688154220604</c:v>
                </c:pt>
                <c:pt idx="13319">
                  <c:v>-914.43485498428402</c:v>
                </c:pt>
                <c:pt idx="13320">
                  <c:v>-914.43610668182396</c:v>
                </c:pt>
                <c:pt idx="13321">
                  <c:v>-914.44027900695801</c:v>
                </c:pt>
                <c:pt idx="13322">
                  <c:v>-914.44689512252808</c:v>
                </c:pt>
                <c:pt idx="13323">
                  <c:v>-914.45523977279697</c:v>
                </c:pt>
                <c:pt idx="13324">
                  <c:v>-914.46435928344704</c:v>
                </c:pt>
                <c:pt idx="13325">
                  <c:v>-914.47359800338802</c:v>
                </c:pt>
                <c:pt idx="13326">
                  <c:v>-914.48206186294601</c:v>
                </c:pt>
                <c:pt idx="13327">
                  <c:v>-914.48927402496406</c:v>
                </c:pt>
                <c:pt idx="13328">
                  <c:v>-914.49487686157204</c:v>
                </c:pt>
                <c:pt idx="13329">
                  <c:v>-914.498691558838</c:v>
                </c:pt>
                <c:pt idx="13330">
                  <c:v>-914.50077772140503</c:v>
                </c:pt>
                <c:pt idx="13331">
                  <c:v>-914.50125455856301</c:v>
                </c:pt>
                <c:pt idx="13332">
                  <c:v>-914.50024127960205</c:v>
                </c:pt>
                <c:pt idx="13333">
                  <c:v>-914.49797630310104</c:v>
                </c:pt>
                <c:pt idx="13334">
                  <c:v>-914.49445962905907</c:v>
                </c:pt>
                <c:pt idx="13335">
                  <c:v>-914.48975086212204</c:v>
                </c:pt>
                <c:pt idx="13336">
                  <c:v>-914.48396921157905</c:v>
                </c:pt>
                <c:pt idx="13337">
                  <c:v>-914.47717428207397</c:v>
                </c:pt>
                <c:pt idx="13338">
                  <c:v>-914.46972370147705</c:v>
                </c:pt>
                <c:pt idx="13339">
                  <c:v>-914.46167707443306</c:v>
                </c:pt>
                <c:pt idx="13340">
                  <c:v>-914.45339202880905</c:v>
                </c:pt>
                <c:pt idx="13341">
                  <c:v>-914.44504737854004</c:v>
                </c:pt>
                <c:pt idx="13342">
                  <c:v>-914.43706035614002</c:v>
                </c:pt>
                <c:pt idx="13343">
                  <c:v>-914.429848194123</c:v>
                </c:pt>
                <c:pt idx="13344">
                  <c:v>-914.42370891571102</c:v>
                </c:pt>
                <c:pt idx="13345">
                  <c:v>-914.41900014877297</c:v>
                </c:pt>
                <c:pt idx="13346">
                  <c:v>-914.415781497956</c:v>
                </c:pt>
                <c:pt idx="13347">
                  <c:v>-914.41417217254707</c:v>
                </c:pt>
                <c:pt idx="13348">
                  <c:v>-914.41435098648094</c:v>
                </c:pt>
                <c:pt idx="13349">
                  <c:v>-914.41625833511398</c:v>
                </c:pt>
                <c:pt idx="13350">
                  <c:v>-914.41971540451095</c:v>
                </c:pt>
                <c:pt idx="13351">
                  <c:v>-914.42436456680298</c:v>
                </c:pt>
                <c:pt idx="13352">
                  <c:v>-914.42978858947799</c:v>
                </c:pt>
                <c:pt idx="13353">
                  <c:v>-914.43539142608699</c:v>
                </c:pt>
                <c:pt idx="13354">
                  <c:v>-914.44081544876099</c:v>
                </c:pt>
                <c:pt idx="13355">
                  <c:v>-914.44588184356701</c:v>
                </c:pt>
                <c:pt idx="13356">
                  <c:v>-914.45035219192505</c:v>
                </c:pt>
                <c:pt idx="13357">
                  <c:v>-914.45398807525703</c:v>
                </c:pt>
                <c:pt idx="13358">
                  <c:v>-914.45661067962692</c:v>
                </c:pt>
                <c:pt idx="13359">
                  <c:v>-914.45827960967995</c:v>
                </c:pt>
                <c:pt idx="13360">
                  <c:v>-914.45887565612793</c:v>
                </c:pt>
                <c:pt idx="13361">
                  <c:v>-914.45863723754906</c:v>
                </c:pt>
                <c:pt idx="13362">
                  <c:v>-914.45762395858799</c:v>
                </c:pt>
                <c:pt idx="13363">
                  <c:v>-914.45601463317894</c:v>
                </c:pt>
                <c:pt idx="13364">
                  <c:v>-914.45374965667702</c:v>
                </c:pt>
                <c:pt idx="13365">
                  <c:v>-914.45094823837303</c:v>
                </c:pt>
                <c:pt idx="13366">
                  <c:v>-914.44761037826606</c:v>
                </c:pt>
                <c:pt idx="13367">
                  <c:v>-914.44379568099998</c:v>
                </c:pt>
                <c:pt idx="13368">
                  <c:v>-914.43956375122093</c:v>
                </c:pt>
                <c:pt idx="13369">
                  <c:v>-914.43515300750801</c:v>
                </c:pt>
                <c:pt idx="13370">
                  <c:v>-914.43062305450508</c:v>
                </c:pt>
                <c:pt idx="13371">
                  <c:v>-914.42615270614601</c:v>
                </c:pt>
                <c:pt idx="13372">
                  <c:v>-914.42180156707798</c:v>
                </c:pt>
                <c:pt idx="13373">
                  <c:v>-914.41774845123302</c:v>
                </c:pt>
                <c:pt idx="13374">
                  <c:v>-914.41429138183594</c:v>
                </c:pt>
                <c:pt idx="13375">
                  <c:v>-914.41172838211105</c:v>
                </c:pt>
                <c:pt idx="13376">
                  <c:v>-914.410119056702</c:v>
                </c:pt>
                <c:pt idx="13377">
                  <c:v>-914.40964221954403</c:v>
                </c:pt>
                <c:pt idx="13378">
                  <c:v>-914.410119056702</c:v>
                </c:pt>
                <c:pt idx="13379">
                  <c:v>-914.41143035888695</c:v>
                </c:pt>
                <c:pt idx="13380">
                  <c:v>-914.413039684296</c:v>
                </c:pt>
                <c:pt idx="13381">
                  <c:v>-914.41452980041504</c:v>
                </c:pt>
                <c:pt idx="13382">
                  <c:v>-914.415602684021</c:v>
                </c:pt>
                <c:pt idx="13383">
                  <c:v>-914.41584110259998</c:v>
                </c:pt>
                <c:pt idx="13384">
                  <c:v>-914.41512584686302</c:v>
                </c:pt>
                <c:pt idx="13385">
                  <c:v>-914.41339731216499</c:v>
                </c:pt>
                <c:pt idx="13386">
                  <c:v>-914.41047668457099</c:v>
                </c:pt>
                <c:pt idx="13387">
                  <c:v>-914.40666198730491</c:v>
                </c:pt>
                <c:pt idx="13388">
                  <c:v>-914.40219163894699</c:v>
                </c:pt>
                <c:pt idx="13389">
                  <c:v>-914.39754247665405</c:v>
                </c:pt>
                <c:pt idx="13390">
                  <c:v>-914.39307212829601</c:v>
                </c:pt>
                <c:pt idx="13391">
                  <c:v>-914.38889980316208</c:v>
                </c:pt>
                <c:pt idx="13392">
                  <c:v>-914.38496589660701</c:v>
                </c:pt>
                <c:pt idx="13393">
                  <c:v>-914.38121080398605</c:v>
                </c:pt>
                <c:pt idx="13394">
                  <c:v>-914.37757492065498</c:v>
                </c:pt>
                <c:pt idx="13395">
                  <c:v>-914.37411785125801</c:v>
                </c:pt>
                <c:pt idx="13396">
                  <c:v>-914.371018409729</c:v>
                </c:pt>
                <c:pt idx="13397">
                  <c:v>-914.368336200714</c:v>
                </c:pt>
                <c:pt idx="13398">
                  <c:v>-914.365773200989</c:v>
                </c:pt>
                <c:pt idx="13399">
                  <c:v>-914.363210201264</c:v>
                </c:pt>
                <c:pt idx="13400">
                  <c:v>-914.36052799224899</c:v>
                </c:pt>
                <c:pt idx="13401">
                  <c:v>-914.35772657394398</c:v>
                </c:pt>
                <c:pt idx="13402">
                  <c:v>-914.35498476028499</c:v>
                </c:pt>
                <c:pt idx="13403">
                  <c:v>-914.35230255126999</c:v>
                </c:pt>
                <c:pt idx="13404">
                  <c:v>-914.34956073760998</c:v>
                </c:pt>
                <c:pt idx="13405">
                  <c:v>-914.34658050537098</c:v>
                </c:pt>
                <c:pt idx="13406">
                  <c:v>-914.34324264526401</c:v>
                </c:pt>
                <c:pt idx="13407">
                  <c:v>-914.33966636657692</c:v>
                </c:pt>
                <c:pt idx="13408">
                  <c:v>-914.33609008789108</c:v>
                </c:pt>
                <c:pt idx="13409">
                  <c:v>-914.33281183242798</c:v>
                </c:pt>
                <c:pt idx="13410">
                  <c:v>-914.33001041412399</c:v>
                </c:pt>
                <c:pt idx="13411">
                  <c:v>-914.32774543762207</c:v>
                </c:pt>
                <c:pt idx="13412">
                  <c:v>-914.32601690292404</c:v>
                </c:pt>
                <c:pt idx="13413">
                  <c:v>-914.32488441467308</c:v>
                </c:pt>
                <c:pt idx="13414">
                  <c:v>-914.32440757751499</c:v>
                </c:pt>
                <c:pt idx="13415">
                  <c:v>-914.32482481002808</c:v>
                </c:pt>
                <c:pt idx="13416">
                  <c:v>-914.32589769363403</c:v>
                </c:pt>
                <c:pt idx="13417">
                  <c:v>-914.32756662368797</c:v>
                </c:pt>
                <c:pt idx="13418">
                  <c:v>-914.32947397232101</c:v>
                </c:pt>
                <c:pt idx="13419">
                  <c:v>-914.33138132095405</c:v>
                </c:pt>
                <c:pt idx="13420">
                  <c:v>-914.33305025100708</c:v>
                </c:pt>
                <c:pt idx="13421">
                  <c:v>-914.33436155319202</c:v>
                </c:pt>
                <c:pt idx="13422">
                  <c:v>-914.33519601821899</c:v>
                </c:pt>
                <c:pt idx="13423">
                  <c:v>-914.33519601821899</c:v>
                </c:pt>
                <c:pt idx="13424">
                  <c:v>-914.33436155319202</c:v>
                </c:pt>
                <c:pt idx="13425">
                  <c:v>-914.33251380920399</c:v>
                </c:pt>
                <c:pt idx="13426">
                  <c:v>-914.32959318160999</c:v>
                </c:pt>
                <c:pt idx="13427">
                  <c:v>-914.32548046112106</c:v>
                </c:pt>
                <c:pt idx="13428">
                  <c:v>-914.32017564773605</c:v>
                </c:pt>
                <c:pt idx="13429">
                  <c:v>-914.31355953216598</c:v>
                </c:pt>
                <c:pt idx="13430">
                  <c:v>-914.30593013763405</c:v>
                </c:pt>
                <c:pt idx="13431">
                  <c:v>-914.29746627807594</c:v>
                </c:pt>
                <c:pt idx="13432">
                  <c:v>-914.28864479064998</c:v>
                </c:pt>
                <c:pt idx="13433">
                  <c:v>-914.279882907868</c:v>
                </c:pt>
                <c:pt idx="13434">
                  <c:v>-914.27171707153298</c:v>
                </c:pt>
                <c:pt idx="13435">
                  <c:v>-914.26462411880493</c:v>
                </c:pt>
                <c:pt idx="13436">
                  <c:v>-914.25920009613105</c:v>
                </c:pt>
                <c:pt idx="13437">
                  <c:v>-914.25568342208908</c:v>
                </c:pt>
                <c:pt idx="13438">
                  <c:v>-914.25419330596901</c:v>
                </c:pt>
                <c:pt idx="13439">
                  <c:v>-914.25461053848301</c:v>
                </c:pt>
                <c:pt idx="13440">
                  <c:v>-914.25651788711593</c:v>
                </c:pt>
                <c:pt idx="13441">
                  <c:v>-914.25949811935402</c:v>
                </c:pt>
                <c:pt idx="13442">
                  <c:v>-914.26283597946201</c:v>
                </c:pt>
                <c:pt idx="13443">
                  <c:v>-914.266114234925</c:v>
                </c:pt>
                <c:pt idx="13444">
                  <c:v>-914.26885604858398</c:v>
                </c:pt>
                <c:pt idx="13445">
                  <c:v>-914.27076339721702</c:v>
                </c:pt>
                <c:pt idx="13446">
                  <c:v>-914.27183628082298</c:v>
                </c:pt>
                <c:pt idx="13447">
                  <c:v>-914.27219390869197</c:v>
                </c:pt>
                <c:pt idx="13448">
                  <c:v>-914.27195549011299</c:v>
                </c:pt>
                <c:pt idx="13449">
                  <c:v>-914.27141904831001</c:v>
                </c:pt>
                <c:pt idx="13450">
                  <c:v>-914.27082300186203</c:v>
                </c:pt>
                <c:pt idx="13451">
                  <c:v>-914.27052497863792</c:v>
                </c:pt>
                <c:pt idx="13452">
                  <c:v>-914.27070379257202</c:v>
                </c:pt>
                <c:pt idx="13453">
                  <c:v>-914.27147865295399</c:v>
                </c:pt>
                <c:pt idx="13454">
                  <c:v>-914.27261114120506</c:v>
                </c:pt>
                <c:pt idx="13455">
                  <c:v>-914.27374362945602</c:v>
                </c:pt>
                <c:pt idx="13456">
                  <c:v>-914.27451848983799</c:v>
                </c:pt>
                <c:pt idx="13457">
                  <c:v>-914.27451848983799</c:v>
                </c:pt>
                <c:pt idx="13458">
                  <c:v>-914.27338600158703</c:v>
                </c:pt>
                <c:pt idx="13459">
                  <c:v>-914.27082300186203</c:v>
                </c:pt>
                <c:pt idx="13460">
                  <c:v>-914.26647186279297</c:v>
                </c:pt>
                <c:pt idx="13461">
                  <c:v>-914.26039218902599</c:v>
                </c:pt>
                <c:pt idx="13462">
                  <c:v>-914.25288200378395</c:v>
                </c:pt>
                <c:pt idx="13463">
                  <c:v>-914.24471616744995</c:v>
                </c:pt>
                <c:pt idx="13464">
                  <c:v>-914.23684835434005</c:v>
                </c:pt>
                <c:pt idx="13465">
                  <c:v>-914.23017263412498</c:v>
                </c:pt>
                <c:pt idx="13466">
                  <c:v>-914.22546386718795</c:v>
                </c:pt>
                <c:pt idx="13467">
                  <c:v>-914.22319889068604</c:v>
                </c:pt>
                <c:pt idx="13468">
                  <c:v>-914.22349691391003</c:v>
                </c:pt>
                <c:pt idx="13469">
                  <c:v>-914.22611951828003</c:v>
                </c:pt>
                <c:pt idx="13470">
                  <c:v>-914.23047065734897</c:v>
                </c:pt>
                <c:pt idx="13471">
                  <c:v>-914.23577547073398</c:v>
                </c:pt>
                <c:pt idx="13472">
                  <c:v>-914.24096107482899</c:v>
                </c:pt>
                <c:pt idx="13473">
                  <c:v>-914.24519300460793</c:v>
                </c:pt>
                <c:pt idx="13474">
                  <c:v>-914.24775600433395</c:v>
                </c:pt>
                <c:pt idx="13475">
                  <c:v>-914.24847126007103</c:v>
                </c:pt>
                <c:pt idx="13476">
                  <c:v>-914.24733877182007</c:v>
                </c:pt>
                <c:pt idx="13477">
                  <c:v>-914.24489498138405</c:v>
                </c:pt>
                <c:pt idx="13478">
                  <c:v>-914.24161672592197</c:v>
                </c:pt>
                <c:pt idx="13479">
                  <c:v>-914.23810005188</c:v>
                </c:pt>
                <c:pt idx="13480">
                  <c:v>-914.23476219177292</c:v>
                </c:pt>
                <c:pt idx="13481">
                  <c:v>-914.23190116882301</c:v>
                </c:pt>
                <c:pt idx="13482">
                  <c:v>-914.22969579696701</c:v>
                </c:pt>
                <c:pt idx="13483">
                  <c:v>-914.22832489013695</c:v>
                </c:pt>
                <c:pt idx="13484">
                  <c:v>-914.22772884368896</c:v>
                </c:pt>
                <c:pt idx="13485">
                  <c:v>-914.22808647155807</c:v>
                </c:pt>
                <c:pt idx="13486">
                  <c:v>-914.22915935516403</c:v>
                </c:pt>
                <c:pt idx="13487">
                  <c:v>-914.23106670379707</c:v>
                </c:pt>
                <c:pt idx="13488">
                  <c:v>-914.23368930816696</c:v>
                </c:pt>
                <c:pt idx="13489">
                  <c:v>-914.23714637756393</c:v>
                </c:pt>
                <c:pt idx="13490">
                  <c:v>-914.24137830734298</c:v>
                </c:pt>
                <c:pt idx="13491">
                  <c:v>-914.24614667892502</c:v>
                </c:pt>
                <c:pt idx="13492">
                  <c:v>-914.25127267837502</c:v>
                </c:pt>
                <c:pt idx="13493">
                  <c:v>-914.25627946853706</c:v>
                </c:pt>
                <c:pt idx="13494">
                  <c:v>-914.26086902618408</c:v>
                </c:pt>
                <c:pt idx="13495">
                  <c:v>-914.26474332809494</c:v>
                </c:pt>
                <c:pt idx="13496">
                  <c:v>-914.26766395568893</c:v>
                </c:pt>
                <c:pt idx="13497">
                  <c:v>-914.26939249038696</c:v>
                </c:pt>
                <c:pt idx="13498">
                  <c:v>-914.26986932754494</c:v>
                </c:pt>
                <c:pt idx="13499">
                  <c:v>-914.26915407180798</c:v>
                </c:pt>
                <c:pt idx="13500">
                  <c:v>-914.26736593246505</c:v>
                </c:pt>
                <c:pt idx="13501">
                  <c:v>-914.26468372344993</c:v>
                </c:pt>
                <c:pt idx="13502">
                  <c:v>-914.26140546798706</c:v>
                </c:pt>
                <c:pt idx="13503">
                  <c:v>-914.25765037536598</c:v>
                </c:pt>
                <c:pt idx="13504">
                  <c:v>-914.25359725952194</c:v>
                </c:pt>
                <c:pt idx="13505">
                  <c:v>-914.24948453903198</c:v>
                </c:pt>
                <c:pt idx="13506">
                  <c:v>-914.24543142318703</c:v>
                </c:pt>
                <c:pt idx="13507">
                  <c:v>-914.24143791198799</c:v>
                </c:pt>
                <c:pt idx="13508">
                  <c:v>-914.23744440078804</c:v>
                </c:pt>
                <c:pt idx="13509">
                  <c:v>-914.23345088958808</c:v>
                </c:pt>
                <c:pt idx="13510">
                  <c:v>-914.22921895980903</c:v>
                </c:pt>
                <c:pt idx="13511">
                  <c:v>-914.22468900680599</c:v>
                </c:pt>
                <c:pt idx="13512">
                  <c:v>-914.21980142593407</c:v>
                </c:pt>
                <c:pt idx="13513">
                  <c:v>-914.21461582183906</c:v>
                </c:pt>
                <c:pt idx="13514">
                  <c:v>-914.20925140380905</c:v>
                </c:pt>
                <c:pt idx="13515">
                  <c:v>-914.20382738113403</c:v>
                </c:pt>
                <c:pt idx="13516">
                  <c:v>-914.19852256774902</c:v>
                </c:pt>
                <c:pt idx="13517">
                  <c:v>-914.193456172943</c:v>
                </c:pt>
                <c:pt idx="13518">
                  <c:v>-914.18892621993996</c:v>
                </c:pt>
                <c:pt idx="13519">
                  <c:v>-914.185230731964</c:v>
                </c:pt>
                <c:pt idx="13520">
                  <c:v>-914.18254852294899</c:v>
                </c:pt>
                <c:pt idx="13521">
                  <c:v>-914.18105840683006</c:v>
                </c:pt>
                <c:pt idx="13522">
                  <c:v>-914.18081998825096</c:v>
                </c:pt>
                <c:pt idx="13523">
                  <c:v>-914.18177366256702</c:v>
                </c:pt>
                <c:pt idx="13524">
                  <c:v>-914.18356180191108</c:v>
                </c:pt>
                <c:pt idx="13525">
                  <c:v>-914.18588638305698</c:v>
                </c:pt>
                <c:pt idx="13526">
                  <c:v>-914.188330173493</c:v>
                </c:pt>
                <c:pt idx="13527">
                  <c:v>-914.19047594070503</c:v>
                </c:pt>
                <c:pt idx="13528">
                  <c:v>-914.19190645217896</c:v>
                </c:pt>
                <c:pt idx="13529">
                  <c:v>-914.19244289398193</c:v>
                </c:pt>
                <c:pt idx="13530">
                  <c:v>-914.19184684753395</c:v>
                </c:pt>
                <c:pt idx="13531">
                  <c:v>-914.19011831283592</c:v>
                </c:pt>
                <c:pt idx="13532">
                  <c:v>-914.18731689453102</c:v>
                </c:pt>
                <c:pt idx="13533">
                  <c:v>-914.18374061584495</c:v>
                </c:pt>
                <c:pt idx="13534">
                  <c:v>-914.17986631393501</c:v>
                </c:pt>
                <c:pt idx="13535">
                  <c:v>-914.17611122131393</c:v>
                </c:pt>
                <c:pt idx="13536">
                  <c:v>-914.17289257049606</c:v>
                </c:pt>
                <c:pt idx="13537">
                  <c:v>-914.17050838470504</c:v>
                </c:pt>
                <c:pt idx="13538">
                  <c:v>-914.168958663941</c:v>
                </c:pt>
                <c:pt idx="13539">
                  <c:v>-914.16824340820301</c:v>
                </c:pt>
                <c:pt idx="13540">
                  <c:v>-914.16824340820301</c:v>
                </c:pt>
                <c:pt idx="13541">
                  <c:v>-914.16883945465099</c:v>
                </c:pt>
                <c:pt idx="13542">
                  <c:v>-914.16973352432296</c:v>
                </c:pt>
                <c:pt idx="13543">
                  <c:v>-914.17074680328392</c:v>
                </c:pt>
                <c:pt idx="13544">
                  <c:v>-914.17134284973201</c:v>
                </c:pt>
                <c:pt idx="13545">
                  <c:v>-914.17140245437599</c:v>
                </c:pt>
                <c:pt idx="13546">
                  <c:v>-914.17062759399403</c:v>
                </c:pt>
                <c:pt idx="13547">
                  <c:v>-914.16907787322998</c:v>
                </c:pt>
                <c:pt idx="13548">
                  <c:v>-914.16675329208397</c:v>
                </c:pt>
                <c:pt idx="13549">
                  <c:v>-914.16365385055599</c:v>
                </c:pt>
                <c:pt idx="13550">
                  <c:v>-914.16007757186901</c:v>
                </c:pt>
                <c:pt idx="13551">
                  <c:v>-914.15608406066895</c:v>
                </c:pt>
                <c:pt idx="13552">
                  <c:v>-914.15185213089001</c:v>
                </c:pt>
                <c:pt idx="13553">
                  <c:v>-914.14756059646606</c:v>
                </c:pt>
                <c:pt idx="13554">
                  <c:v>-914.14320945739792</c:v>
                </c:pt>
                <c:pt idx="13555">
                  <c:v>-914.13885831832908</c:v>
                </c:pt>
                <c:pt idx="13556">
                  <c:v>-914.13450717926003</c:v>
                </c:pt>
                <c:pt idx="13557">
                  <c:v>-914.13021564483699</c:v>
                </c:pt>
                <c:pt idx="13558">
                  <c:v>-914.12592411041305</c:v>
                </c:pt>
                <c:pt idx="13559">
                  <c:v>-914.12157297134399</c:v>
                </c:pt>
                <c:pt idx="13560">
                  <c:v>-914.11710262298607</c:v>
                </c:pt>
                <c:pt idx="13561">
                  <c:v>-914.11263227462803</c:v>
                </c:pt>
                <c:pt idx="13562">
                  <c:v>-914.10834074020408</c:v>
                </c:pt>
                <c:pt idx="13563">
                  <c:v>-914.10446643829403</c:v>
                </c:pt>
                <c:pt idx="13564">
                  <c:v>-914.10112857818604</c:v>
                </c:pt>
                <c:pt idx="13565">
                  <c:v>-914.09826755523704</c:v>
                </c:pt>
                <c:pt idx="13566">
                  <c:v>-914.09570455551193</c:v>
                </c:pt>
                <c:pt idx="13567">
                  <c:v>-914.09349918365501</c:v>
                </c:pt>
                <c:pt idx="13568">
                  <c:v>-914.09153223037697</c:v>
                </c:pt>
                <c:pt idx="13569">
                  <c:v>-914.08986330032394</c:v>
                </c:pt>
                <c:pt idx="13570">
                  <c:v>-914.08819437027</c:v>
                </c:pt>
                <c:pt idx="13571">
                  <c:v>-914.08616781234798</c:v>
                </c:pt>
                <c:pt idx="13572">
                  <c:v>-914.08366441726707</c:v>
                </c:pt>
                <c:pt idx="13573">
                  <c:v>-914.08062458038398</c:v>
                </c:pt>
                <c:pt idx="13574">
                  <c:v>-914.07722711563099</c:v>
                </c:pt>
                <c:pt idx="13575">
                  <c:v>-914.07382965087902</c:v>
                </c:pt>
                <c:pt idx="13576">
                  <c:v>-914.07043218612694</c:v>
                </c:pt>
                <c:pt idx="13577">
                  <c:v>-914.06703472137497</c:v>
                </c:pt>
                <c:pt idx="13578">
                  <c:v>-914.06351804733299</c:v>
                </c:pt>
                <c:pt idx="13579">
                  <c:v>-914.06000137329102</c:v>
                </c:pt>
                <c:pt idx="13580">
                  <c:v>-914.05642509460495</c:v>
                </c:pt>
                <c:pt idx="13581">
                  <c:v>-914.05296802520797</c:v>
                </c:pt>
                <c:pt idx="13582">
                  <c:v>-914.049451351166</c:v>
                </c:pt>
                <c:pt idx="13583">
                  <c:v>-914.04569625854492</c:v>
                </c:pt>
                <c:pt idx="13584">
                  <c:v>-914.04158353805599</c:v>
                </c:pt>
                <c:pt idx="13585">
                  <c:v>-914.03711318969704</c:v>
                </c:pt>
                <c:pt idx="13586">
                  <c:v>-914.03240442276001</c:v>
                </c:pt>
                <c:pt idx="13587">
                  <c:v>-914.02757644653298</c:v>
                </c:pt>
                <c:pt idx="13588">
                  <c:v>-914.02268886566208</c:v>
                </c:pt>
                <c:pt idx="13589">
                  <c:v>-914.01756286621094</c:v>
                </c:pt>
                <c:pt idx="13590">
                  <c:v>-914.01219844818092</c:v>
                </c:pt>
                <c:pt idx="13591">
                  <c:v>-914.00647640228294</c:v>
                </c:pt>
                <c:pt idx="13592">
                  <c:v>-914.00033712387108</c:v>
                </c:pt>
                <c:pt idx="13593">
                  <c:v>-913.99395942688</c:v>
                </c:pt>
                <c:pt idx="13594">
                  <c:v>-913.98740291595504</c:v>
                </c:pt>
                <c:pt idx="13595">
                  <c:v>-913.98090600967407</c:v>
                </c:pt>
                <c:pt idx="13596">
                  <c:v>-913.974647521973</c:v>
                </c:pt>
                <c:pt idx="13597">
                  <c:v>-913.969044685364</c:v>
                </c:pt>
                <c:pt idx="13598">
                  <c:v>-913.96451473236107</c:v>
                </c:pt>
                <c:pt idx="13599">
                  <c:v>-913.96111726760898</c:v>
                </c:pt>
                <c:pt idx="13600">
                  <c:v>-913.95885229110695</c:v>
                </c:pt>
                <c:pt idx="13601">
                  <c:v>-913.95730257034302</c:v>
                </c:pt>
                <c:pt idx="13602">
                  <c:v>-913.95605087280296</c:v>
                </c:pt>
                <c:pt idx="13603">
                  <c:v>-913.95462036132801</c:v>
                </c:pt>
                <c:pt idx="13604">
                  <c:v>-913.95265340805099</c:v>
                </c:pt>
                <c:pt idx="13605">
                  <c:v>-913.949792385102</c:v>
                </c:pt>
                <c:pt idx="13606">
                  <c:v>-913.94591808319092</c:v>
                </c:pt>
                <c:pt idx="13607">
                  <c:v>-913.94091129303001</c:v>
                </c:pt>
                <c:pt idx="13608">
                  <c:v>-913.93501043319702</c:v>
                </c:pt>
                <c:pt idx="13609">
                  <c:v>-913.92863273620605</c:v>
                </c:pt>
                <c:pt idx="13610">
                  <c:v>-913.92237424850498</c:v>
                </c:pt>
                <c:pt idx="13611">
                  <c:v>-913.91659259796199</c:v>
                </c:pt>
                <c:pt idx="13612">
                  <c:v>-913.91152620315597</c:v>
                </c:pt>
                <c:pt idx="13613">
                  <c:v>-913.90705585479805</c:v>
                </c:pt>
                <c:pt idx="13614">
                  <c:v>-913.90300273895298</c:v>
                </c:pt>
                <c:pt idx="13615">
                  <c:v>-913.89894962310802</c:v>
                </c:pt>
                <c:pt idx="13616">
                  <c:v>-913.89477729797397</c:v>
                </c:pt>
                <c:pt idx="13617">
                  <c:v>-913.89042615890503</c:v>
                </c:pt>
                <c:pt idx="13618">
                  <c:v>-913.88583660125801</c:v>
                </c:pt>
                <c:pt idx="13619">
                  <c:v>-913.88118743896507</c:v>
                </c:pt>
                <c:pt idx="13620">
                  <c:v>-913.87647867202804</c:v>
                </c:pt>
                <c:pt idx="13621">
                  <c:v>-913.87188911438</c:v>
                </c:pt>
                <c:pt idx="13622">
                  <c:v>-913.86741876602196</c:v>
                </c:pt>
                <c:pt idx="13623">
                  <c:v>-913.86324644088802</c:v>
                </c:pt>
                <c:pt idx="13624">
                  <c:v>-913.85913372039795</c:v>
                </c:pt>
                <c:pt idx="13625">
                  <c:v>-913.85484218597401</c:v>
                </c:pt>
                <c:pt idx="13626">
                  <c:v>-913.85013341903698</c:v>
                </c:pt>
                <c:pt idx="13627">
                  <c:v>-913.84459018707298</c:v>
                </c:pt>
                <c:pt idx="13628">
                  <c:v>-913.83815288543701</c:v>
                </c:pt>
                <c:pt idx="13629">
                  <c:v>-913.83076190948498</c:v>
                </c:pt>
                <c:pt idx="13630">
                  <c:v>-913.82265567779598</c:v>
                </c:pt>
                <c:pt idx="13631">
                  <c:v>-913.81419181823799</c:v>
                </c:pt>
                <c:pt idx="13632">
                  <c:v>-913.80578756332397</c:v>
                </c:pt>
                <c:pt idx="13633">
                  <c:v>-913.79774093627998</c:v>
                </c:pt>
                <c:pt idx="13634">
                  <c:v>-913.79017114639305</c:v>
                </c:pt>
                <c:pt idx="13635">
                  <c:v>-913.78313779831001</c:v>
                </c:pt>
                <c:pt idx="13636">
                  <c:v>-913.77658128738403</c:v>
                </c:pt>
                <c:pt idx="13637">
                  <c:v>-913.77038240432807</c:v>
                </c:pt>
                <c:pt idx="13638">
                  <c:v>-913.76448154449508</c:v>
                </c:pt>
                <c:pt idx="13639">
                  <c:v>-913.75875949859596</c:v>
                </c:pt>
                <c:pt idx="13640">
                  <c:v>-913.75309705734298</c:v>
                </c:pt>
                <c:pt idx="13641">
                  <c:v>-913.74713659286499</c:v>
                </c:pt>
                <c:pt idx="13642">
                  <c:v>-913.74075889587402</c:v>
                </c:pt>
                <c:pt idx="13643">
                  <c:v>-913.73396396637008</c:v>
                </c:pt>
                <c:pt idx="13644">
                  <c:v>-913.72669219970703</c:v>
                </c:pt>
                <c:pt idx="13645">
                  <c:v>-913.71900320053101</c:v>
                </c:pt>
                <c:pt idx="13646">
                  <c:v>-913.710837364197</c:v>
                </c:pt>
                <c:pt idx="13647">
                  <c:v>-913.70201587677002</c:v>
                </c:pt>
                <c:pt idx="13648">
                  <c:v>-913.69259834289596</c:v>
                </c:pt>
                <c:pt idx="13649">
                  <c:v>-913.68264436721802</c:v>
                </c:pt>
                <c:pt idx="13650">
                  <c:v>-913.67239236831699</c:v>
                </c:pt>
                <c:pt idx="13651">
                  <c:v>-913.66208076477096</c:v>
                </c:pt>
                <c:pt idx="13652">
                  <c:v>-913.65182876586903</c:v>
                </c:pt>
                <c:pt idx="13653">
                  <c:v>-913.641636371613</c:v>
                </c:pt>
                <c:pt idx="13654">
                  <c:v>-913.63174200058006</c:v>
                </c:pt>
                <c:pt idx="13655">
                  <c:v>-913.622145652771</c:v>
                </c:pt>
                <c:pt idx="13656">
                  <c:v>-913.61296653747604</c:v>
                </c:pt>
                <c:pt idx="13657">
                  <c:v>-913.60438346862793</c:v>
                </c:pt>
                <c:pt idx="13658">
                  <c:v>-913.59645605087303</c:v>
                </c:pt>
                <c:pt idx="13659">
                  <c:v>-913.589065074921</c:v>
                </c:pt>
                <c:pt idx="13660">
                  <c:v>-913.58221054077194</c:v>
                </c:pt>
                <c:pt idx="13661">
                  <c:v>-913.57571363449097</c:v>
                </c:pt>
                <c:pt idx="13662">
                  <c:v>-913.569395542145</c:v>
                </c:pt>
                <c:pt idx="13663">
                  <c:v>-913.56325626373302</c:v>
                </c:pt>
                <c:pt idx="13664">
                  <c:v>-913.55705738067604</c:v>
                </c:pt>
                <c:pt idx="13665">
                  <c:v>-913.55062007904098</c:v>
                </c:pt>
                <c:pt idx="13666">
                  <c:v>-913.54382514953602</c:v>
                </c:pt>
                <c:pt idx="13667">
                  <c:v>-913.536314964295</c:v>
                </c:pt>
                <c:pt idx="13668">
                  <c:v>-913.52814912795998</c:v>
                </c:pt>
                <c:pt idx="13669">
                  <c:v>-913.519387245178</c:v>
                </c:pt>
                <c:pt idx="13670">
                  <c:v>-913.51020812988304</c:v>
                </c:pt>
                <c:pt idx="13671">
                  <c:v>-913.50085020065308</c:v>
                </c:pt>
                <c:pt idx="13672">
                  <c:v>-913.49149227142402</c:v>
                </c:pt>
                <c:pt idx="13673">
                  <c:v>-913.48219394683906</c:v>
                </c:pt>
                <c:pt idx="13674">
                  <c:v>-913.47307443618797</c:v>
                </c:pt>
                <c:pt idx="13675">
                  <c:v>-913.464014530182</c:v>
                </c:pt>
                <c:pt idx="13676">
                  <c:v>-913.45489501953102</c:v>
                </c:pt>
                <c:pt idx="13677">
                  <c:v>-913.44559669494606</c:v>
                </c:pt>
                <c:pt idx="13678">
                  <c:v>-913.436059951782</c:v>
                </c:pt>
                <c:pt idx="13679">
                  <c:v>-913.42610597610496</c:v>
                </c:pt>
                <c:pt idx="13680">
                  <c:v>-913.41579437255905</c:v>
                </c:pt>
                <c:pt idx="13681">
                  <c:v>-913.40512514114403</c:v>
                </c:pt>
                <c:pt idx="13682">
                  <c:v>-913.39433670044002</c:v>
                </c:pt>
                <c:pt idx="13683">
                  <c:v>-913.38354825973499</c:v>
                </c:pt>
                <c:pt idx="13684">
                  <c:v>-913.37305784225498</c:v>
                </c:pt>
                <c:pt idx="13685">
                  <c:v>-913.36328268051193</c:v>
                </c:pt>
                <c:pt idx="13686">
                  <c:v>-913.35440158843994</c:v>
                </c:pt>
                <c:pt idx="13687">
                  <c:v>-913.34647417068504</c:v>
                </c:pt>
                <c:pt idx="13688">
                  <c:v>-913.33926200866699</c:v>
                </c:pt>
                <c:pt idx="13689">
                  <c:v>-913.33258628845192</c:v>
                </c:pt>
                <c:pt idx="13690">
                  <c:v>-913.32597017288208</c:v>
                </c:pt>
                <c:pt idx="13691">
                  <c:v>-913.31929445266701</c:v>
                </c:pt>
                <c:pt idx="13692">
                  <c:v>-913.31238031387397</c:v>
                </c:pt>
                <c:pt idx="13693">
                  <c:v>-913.30516815185592</c:v>
                </c:pt>
                <c:pt idx="13694">
                  <c:v>-913.297657966614</c:v>
                </c:pt>
                <c:pt idx="13695">
                  <c:v>-913.29002857208297</c:v>
                </c:pt>
                <c:pt idx="13696">
                  <c:v>-913.28233957290695</c:v>
                </c:pt>
                <c:pt idx="13697">
                  <c:v>-913.27476978302002</c:v>
                </c:pt>
                <c:pt idx="13698">
                  <c:v>-913.26749801635799</c:v>
                </c:pt>
                <c:pt idx="13699">
                  <c:v>-913.26064348220802</c:v>
                </c:pt>
                <c:pt idx="13700">
                  <c:v>-913.25408697128296</c:v>
                </c:pt>
                <c:pt idx="13701">
                  <c:v>-913.247828483582</c:v>
                </c:pt>
                <c:pt idx="13702">
                  <c:v>-913.24162960052502</c:v>
                </c:pt>
                <c:pt idx="13703">
                  <c:v>-913.23537111282394</c:v>
                </c:pt>
                <c:pt idx="13704">
                  <c:v>-913.22875499725399</c:v>
                </c:pt>
                <c:pt idx="13705">
                  <c:v>-913.22148323059105</c:v>
                </c:pt>
                <c:pt idx="13706">
                  <c:v>-913.21355581283592</c:v>
                </c:pt>
                <c:pt idx="13707">
                  <c:v>-913.20485353469894</c:v>
                </c:pt>
                <c:pt idx="13708">
                  <c:v>-913.19561481475898</c:v>
                </c:pt>
                <c:pt idx="13709">
                  <c:v>-913.18589925766003</c:v>
                </c:pt>
                <c:pt idx="13710">
                  <c:v>-913.17588567733799</c:v>
                </c:pt>
                <c:pt idx="13711">
                  <c:v>-913.16569328308105</c:v>
                </c:pt>
                <c:pt idx="13712">
                  <c:v>-913.15550088882492</c:v>
                </c:pt>
                <c:pt idx="13713">
                  <c:v>-913.14530849456798</c:v>
                </c:pt>
                <c:pt idx="13714">
                  <c:v>-913.13523530960106</c:v>
                </c:pt>
                <c:pt idx="13715">
                  <c:v>-913.12510251998901</c:v>
                </c:pt>
                <c:pt idx="13716">
                  <c:v>-913.114671707154</c:v>
                </c:pt>
                <c:pt idx="13717">
                  <c:v>-913.10370445251499</c:v>
                </c:pt>
                <c:pt idx="13718">
                  <c:v>-913.09184312820503</c:v>
                </c:pt>
                <c:pt idx="13719">
                  <c:v>-913.07873010635399</c:v>
                </c:pt>
                <c:pt idx="13720">
                  <c:v>-913.06412696838402</c:v>
                </c:pt>
                <c:pt idx="13721">
                  <c:v>-913.04797410965</c:v>
                </c:pt>
                <c:pt idx="13722">
                  <c:v>-913.03050994873092</c:v>
                </c:pt>
                <c:pt idx="13723">
                  <c:v>-913.01209211349499</c:v>
                </c:pt>
                <c:pt idx="13724">
                  <c:v>-912.99301862716698</c:v>
                </c:pt>
                <c:pt idx="13725">
                  <c:v>-912.97376632690498</c:v>
                </c:pt>
                <c:pt idx="13726">
                  <c:v>-912.95475244522095</c:v>
                </c:pt>
                <c:pt idx="13727">
                  <c:v>-912.93627500534103</c:v>
                </c:pt>
                <c:pt idx="13728">
                  <c:v>-912.91869163513206</c:v>
                </c:pt>
                <c:pt idx="13729">
                  <c:v>-912.90230035781906</c:v>
                </c:pt>
                <c:pt idx="13730">
                  <c:v>-912.887160778046</c:v>
                </c:pt>
                <c:pt idx="13731">
                  <c:v>-912.87327289581299</c:v>
                </c:pt>
                <c:pt idx="13732">
                  <c:v>-912.86045789718605</c:v>
                </c:pt>
                <c:pt idx="13733">
                  <c:v>-912.84847736358699</c:v>
                </c:pt>
                <c:pt idx="13734">
                  <c:v>-912.836973667145</c:v>
                </c:pt>
                <c:pt idx="13735">
                  <c:v>-912.825767993927</c:v>
                </c:pt>
                <c:pt idx="13736">
                  <c:v>-912.814562320709</c:v>
                </c:pt>
                <c:pt idx="13737">
                  <c:v>-912.80299901962303</c:v>
                </c:pt>
                <c:pt idx="13738">
                  <c:v>-912.79101848602295</c:v>
                </c:pt>
                <c:pt idx="13739">
                  <c:v>-912.77838230133102</c:v>
                </c:pt>
                <c:pt idx="13740">
                  <c:v>-912.765150070191</c:v>
                </c:pt>
                <c:pt idx="13741">
                  <c:v>-912.75126218795799</c:v>
                </c:pt>
                <c:pt idx="13742">
                  <c:v>-912.73683786392201</c:v>
                </c:pt>
                <c:pt idx="13743">
                  <c:v>-912.72187709808395</c:v>
                </c:pt>
                <c:pt idx="13744">
                  <c:v>-912.706618309021</c:v>
                </c:pt>
                <c:pt idx="13745">
                  <c:v>-912.69094228744507</c:v>
                </c:pt>
                <c:pt idx="13746">
                  <c:v>-912.67496824264504</c:v>
                </c:pt>
                <c:pt idx="13747">
                  <c:v>-912.65857696533203</c:v>
                </c:pt>
                <c:pt idx="13748">
                  <c:v>-912.64182806014992</c:v>
                </c:pt>
                <c:pt idx="13749">
                  <c:v>-912.62484073638893</c:v>
                </c:pt>
                <c:pt idx="13750">
                  <c:v>-912.60761499404907</c:v>
                </c:pt>
                <c:pt idx="13751">
                  <c:v>-912.59015083313</c:v>
                </c:pt>
                <c:pt idx="13752">
                  <c:v>-912.57256746292092</c:v>
                </c:pt>
                <c:pt idx="13753">
                  <c:v>-912.55504369735695</c:v>
                </c:pt>
                <c:pt idx="13754">
                  <c:v>-912.53769874572799</c:v>
                </c:pt>
                <c:pt idx="13755">
                  <c:v>-912.520651817322</c:v>
                </c:pt>
                <c:pt idx="13756">
                  <c:v>-912.50390291214001</c:v>
                </c:pt>
                <c:pt idx="13757">
                  <c:v>-912.48721361160301</c:v>
                </c:pt>
                <c:pt idx="13758">
                  <c:v>-912.47058391571102</c:v>
                </c:pt>
                <c:pt idx="13759">
                  <c:v>-912.45389461517402</c:v>
                </c:pt>
                <c:pt idx="13760">
                  <c:v>-912.43714570999202</c:v>
                </c:pt>
                <c:pt idx="13761">
                  <c:v>-912.42051601409901</c:v>
                </c:pt>
                <c:pt idx="13762">
                  <c:v>-912.40394592285202</c:v>
                </c:pt>
                <c:pt idx="13763">
                  <c:v>-912.387375831604</c:v>
                </c:pt>
                <c:pt idx="13764">
                  <c:v>-912.37068653106701</c:v>
                </c:pt>
                <c:pt idx="13765">
                  <c:v>-912.35387802124001</c:v>
                </c:pt>
                <c:pt idx="13766">
                  <c:v>-912.33677148818992</c:v>
                </c:pt>
                <c:pt idx="13767">
                  <c:v>-912.31936693191506</c:v>
                </c:pt>
                <c:pt idx="13768">
                  <c:v>-912.30154514312801</c:v>
                </c:pt>
                <c:pt idx="13769">
                  <c:v>-912.28330612182594</c:v>
                </c:pt>
                <c:pt idx="13770">
                  <c:v>-912.26453065872192</c:v>
                </c:pt>
                <c:pt idx="13771">
                  <c:v>-912.24533796310402</c:v>
                </c:pt>
                <c:pt idx="13772">
                  <c:v>-912.22602605819702</c:v>
                </c:pt>
                <c:pt idx="13773">
                  <c:v>-912.20695257186901</c:v>
                </c:pt>
                <c:pt idx="13774">
                  <c:v>-912.18841552734398</c:v>
                </c:pt>
                <c:pt idx="13775">
                  <c:v>-912.17059373855602</c:v>
                </c:pt>
                <c:pt idx="13776">
                  <c:v>-912.15330839157104</c:v>
                </c:pt>
                <c:pt idx="13777">
                  <c:v>-912.13638067245506</c:v>
                </c:pt>
                <c:pt idx="13778">
                  <c:v>-912.11945295333908</c:v>
                </c:pt>
                <c:pt idx="13779">
                  <c:v>-912.10222721099899</c:v>
                </c:pt>
                <c:pt idx="13780">
                  <c:v>-912.08440542221092</c:v>
                </c:pt>
                <c:pt idx="13781">
                  <c:v>-912.065927982331</c:v>
                </c:pt>
                <c:pt idx="13782">
                  <c:v>-912.04679489135799</c:v>
                </c:pt>
                <c:pt idx="13783">
                  <c:v>-912.027184963227</c:v>
                </c:pt>
                <c:pt idx="13784">
                  <c:v>-912.00751543045101</c:v>
                </c:pt>
                <c:pt idx="13785">
                  <c:v>-911.98832273483299</c:v>
                </c:pt>
                <c:pt idx="13786">
                  <c:v>-911.97008371353195</c:v>
                </c:pt>
                <c:pt idx="13787">
                  <c:v>-911.95321559906006</c:v>
                </c:pt>
                <c:pt idx="13788">
                  <c:v>-911.93801641464302</c:v>
                </c:pt>
                <c:pt idx="13789">
                  <c:v>-911.92430734634399</c:v>
                </c:pt>
                <c:pt idx="13790">
                  <c:v>-911.91196918487594</c:v>
                </c:pt>
                <c:pt idx="13791">
                  <c:v>-911.90052509307907</c:v>
                </c:pt>
                <c:pt idx="13792">
                  <c:v>-911.88955783843994</c:v>
                </c:pt>
                <c:pt idx="13793">
                  <c:v>-911.87841176986694</c:v>
                </c:pt>
                <c:pt idx="13794">
                  <c:v>-911.86672925949097</c:v>
                </c:pt>
                <c:pt idx="13795">
                  <c:v>-911.85391426086403</c:v>
                </c:pt>
                <c:pt idx="13796">
                  <c:v>-911.83972835540794</c:v>
                </c:pt>
                <c:pt idx="13797">
                  <c:v>-911.82405233383201</c:v>
                </c:pt>
                <c:pt idx="13798">
                  <c:v>-911.80676698684692</c:v>
                </c:pt>
                <c:pt idx="13799">
                  <c:v>-911.78805112838802</c:v>
                </c:pt>
                <c:pt idx="13800">
                  <c:v>-911.76802396774292</c:v>
                </c:pt>
                <c:pt idx="13801">
                  <c:v>-911.746864318848</c:v>
                </c:pt>
                <c:pt idx="13802">
                  <c:v>-911.72475099563599</c:v>
                </c:pt>
                <c:pt idx="13803">
                  <c:v>-911.70192241668701</c:v>
                </c:pt>
                <c:pt idx="13804">
                  <c:v>-911.67849779129006</c:v>
                </c:pt>
                <c:pt idx="13805">
                  <c:v>-911.65435791015602</c:v>
                </c:pt>
                <c:pt idx="13806">
                  <c:v>-911.62944316864002</c:v>
                </c:pt>
                <c:pt idx="13807">
                  <c:v>-911.60345554351807</c:v>
                </c:pt>
                <c:pt idx="13808">
                  <c:v>-911.57639503479004</c:v>
                </c:pt>
                <c:pt idx="13809">
                  <c:v>-911.54820203781105</c:v>
                </c:pt>
                <c:pt idx="13810">
                  <c:v>-911.519114971161</c:v>
                </c:pt>
                <c:pt idx="13811">
                  <c:v>-911.48937225341797</c:v>
                </c:pt>
                <c:pt idx="13812">
                  <c:v>-911.45933151245094</c:v>
                </c:pt>
                <c:pt idx="13813">
                  <c:v>-911.42929077148506</c:v>
                </c:pt>
                <c:pt idx="13814">
                  <c:v>-911.39966726303101</c:v>
                </c:pt>
                <c:pt idx="13815">
                  <c:v>-911.37087821960495</c:v>
                </c:pt>
                <c:pt idx="13816">
                  <c:v>-911.34334087371803</c:v>
                </c:pt>
                <c:pt idx="13817">
                  <c:v>-911.31741285324097</c:v>
                </c:pt>
                <c:pt idx="13818">
                  <c:v>-911.29315376281806</c:v>
                </c:pt>
                <c:pt idx="13819">
                  <c:v>-911.27038478851296</c:v>
                </c:pt>
                <c:pt idx="13820">
                  <c:v>-911.24886751174904</c:v>
                </c:pt>
                <c:pt idx="13821">
                  <c:v>-911.22830390930199</c:v>
                </c:pt>
                <c:pt idx="13822">
                  <c:v>-911.208336353302</c:v>
                </c:pt>
                <c:pt idx="13823">
                  <c:v>-911.18860721588203</c:v>
                </c:pt>
                <c:pt idx="13824">
                  <c:v>-911.16863965988205</c:v>
                </c:pt>
                <c:pt idx="13825">
                  <c:v>-911.14789724349998</c:v>
                </c:pt>
                <c:pt idx="13826">
                  <c:v>-911.12602233886696</c:v>
                </c:pt>
                <c:pt idx="13827">
                  <c:v>-911.102955341339</c:v>
                </c:pt>
                <c:pt idx="13828">
                  <c:v>-911.07881546020508</c:v>
                </c:pt>
                <c:pt idx="13829">
                  <c:v>-911.05396032333397</c:v>
                </c:pt>
                <c:pt idx="13830">
                  <c:v>-911.02886676788398</c:v>
                </c:pt>
                <c:pt idx="13831">
                  <c:v>-911.00401163101196</c:v>
                </c:pt>
                <c:pt idx="13832">
                  <c:v>-910.97981214523293</c:v>
                </c:pt>
                <c:pt idx="13833">
                  <c:v>-910.95656633377098</c:v>
                </c:pt>
                <c:pt idx="13834">
                  <c:v>-910.93463182449398</c:v>
                </c:pt>
                <c:pt idx="13835">
                  <c:v>-910.91382980346702</c:v>
                </c:pt>
                <c:pt idx="13836">
                  <c:v>-910.89392185211204</c:v>
                </c:pt>
                <c:pt idx="13837">
                  <c:v>-910.87437152862594</c:v>
                </c:pt>
                <c:pt idx="13838">
                  <c:v>-910.85470199585006</c:v>
                </c:pt>
                <c:pt idx="13839">
                  <c:v>-910.83419799804699</c:v>
                </c:pt>
                <c:pt idx="13840">
                  <c:v>-910.81250190734897</c:v>
                </c:pt>
                <c:pt idx="13841">
                  <c:v>-910.78931570053101</c:v>
                </c:pt>
                <c:pt idx="13842">
                  <c:v>-910.76440095901501</c:v>
                </c:pt>
                <c:pt idx="13843">
                  <c:v>-910.73763847351097</c:v>
                </c:pt>
                <c:pt idx="13844">
                  <c:v>-910.70908784866401</c:v>
                </c:pt>
                <c:pt idx="13845">
                  <c:v>-910.678749084473</c:v>
                </c:pt>
                <c:pt idx="13846">
                  <c:v>-910.64697980880806</c:v>
                </c:pt>
                <c:pt idx="13847">
                  <c:v>-910.61425685882602</c:v>
                </c:pt>
                <c:pt idx="13848">
                  <c:v>-910.58099746704102</c:v>
                </c:pt>
                <c:pt idx="13849">
                  <c:v>-910.54779767990101</c:v>
                </c:pt>
                <c:pt idx="13850">
                  <c:v>-910.51525354385399</c:v>
                </c:pt>
                <c:pt idx="13851">
                  <c:v>-910.48384189605702</c:v>
                </c:pt>
                <c:pt idx="13852">
                  <c:v>-910.45403957367</c:v>
                </c:pt>
                <c:pt idx="13853">
                  <c:v>-910.42632341384899</c:v>
                </c:pt>
                <c:pt idx="13854">
                  <c:v>-910.40069341659603</c:v>
                </c:pt>
                <c:pt idx="13855">
                  <c:v>-910.37685155868598</c:v>
                </c:pt>
                <c:pt idx="13856">
                  <c:v>-910.35408258438099</c:v>
                </c:pt>
                <c:pt idx="13857">
                  <c:v>-910.33161163330101</c:v>
                </c:pt>
                <c:pt idx="13858">
                  <c:v>-910.30848503112793</c:v>
                </c:pt>
                <c:pt idx="13859">
                  <c:v>-910.28410673141502</c:v>
                </c:pt>
                <c:pt idx="13860">
                  <c:v>-910.25788068771408</c:v>
                </c:pt>
                <c:pt idx="13861">
                  <c:v>-910.22968769073498</c:v>
                </c:pt>
                <c:pt idx="13862">
                  <c:v>-910.19940853118896</c:v>
                </c:pt>
                <c:pt idx="13863">
                  <c:v>-910.16746044159004</c:v>
                </c:pt>
                <c:pt idx="13864">
                  <c:v>-910.13437986373901</c:v>
                </c:pt>
                <c:pt idx="13865">
                  <c:v>-910.10106086731003</c:v>
                </c:pt>
                <c:pt idx="13866">
                  <c:v>-910.06815910339401</c:v>
                </c:pt>
                <c:pt idx="13867">
                  <c:v>-910.03644943237305</c:v>
                </c:pt>
                <c:pt idx="13868">
                  <c:v>-910.00617027282692</c:v>
                </c:pt>
                <c:pt idx="13869">
                  <c:v>-909.97744083404598</c:v>
                </c:pt>
                <c:pt idx="13870">
                  <c:v>-909.95026111602806</c:v>
                </c:pt>
                <c:pt idx="13871">
                  <c:v>-909.92427349090599</c:v>
                </c:pt>
                <c:pt idx="13872">
                  <c:v>-909.89929914474499</c:v>
                </c:pt>
                <c:pt idx="13873">
                  <c:v>-909.87509965896606</c:v>
                </c:pt>
                <c:pt idx="13874">
                  <c:v>-909.85137701034603</c:v>
                </c:pt>
                <c:pt idx="13875">
                  <c:v>-909.82789278030396</c:v>
                </c:pt>
                <c:pt idx="13876">
                  <c:v>-909.80428934097301</c:v>
                </c:pt>
                <c:pt idx="13877">
                  <c:v>-909.78020906448398</c:v>
                </c:pt>
                <c:pt idx="13878">
                  <c:v>-909.75541353225708</c:v>
                </c:pt>
                <c:pt idx="13879">
                  <c:v>-909.72984313964901</c:v>
                </c:pt>
                <c:pt idx="13880">
                  <c:v>-909.70343828201294</c:v>
                </c:pt>
                <c:pt idx="13881">
                  <c:v>-909.67631816864002</c:v>
                </c:pt>
                <c:pt idx="13882">
                  <c:v>-909.64836359024093</c:v>
                </c:pt>
                <c:pt idx="13883">
                  <c:v>-909.61945533752498</c:v>
                </c:pt>
                <c:pt idx="13884">
                  <c:v>-909.58953380584694</c:v>
                </c:pt>
                <c:pt idx="13885">
                  <c:v>-909.55877780914307</c:v>
                </c:pt>
                <c:pt idx="13886">
                  <c:v>-909.52742576599098</c:v>
                </c:pt>
                <c:pt idx="13887">
                  <c:v>-909.49553728103706</c:v>
                </c:pt>
                <c:pt idx="13888">
                  <c:v>-909.46317195892402</c:v>
                </c:pt>
                <c:pt idx="13889">
                  <c:v>-909.430031776428</c:v>
                </c:pt>
                <c:pt idx="13890">
                  <c:v>-909.39605712890602</c:v>
                </c:pt>
                <c:pt idx="13891">
                  <c:v>-909.36130762100197</c:v>
                </c:pt>
                <c:pt idx="13892">
                  <c:v>-909.32608127593994</c:v>
                </c:pt>
                <c:pt idx="13893">
                  <c:v>-909.29079532623302</c:v>
                </c:pt>
                <c:pt idx="13894">
                  <c:v>-909.25592660903999</c:v>
                </c:pt>
                <c:pt idx="13895">
                  <c:v>-909.22171354293801</c:v>
                </c:pt>
                <c:pt idx="13896">
                  <c:v>-909.18851375579902</c:v>
                </c:pt>
                <c:pt idx="13897">
                  <c:v>-909.15644645690895</c:v>
                </c:pt>
                <c:pt idx="13898">
                  <c:v>-909.12569046020508</c:v>
                </c:pt>
                <c:pt idx="13899">
                  <c:v>-909.09624576568604</c:v>
                </c:pt>
                <c:pt idx="13900">
                  <c:v>-909.06793355941795</c:v>
                </c:pt>
                <c:pt idx="13901">
                  <c:v>-909.04051542282104</c:v>
                </c:pt>
                <c:pt idx="13902">
                  <c:v>-909.01357412338302</c:v>
                </c:pt>
                <c:pt idx="13903">
                  <c:v>-908.98687124252297</c:v>
                </c:pt>
                <c:pt idx="13904">
                  <c:v>-908.96022796630905</c:v>
                </c:pt>
                <c:pt idx="13905">
                  <c:v>-908.93358469009399</c:v>
                </c:pt>
                <c:pt idx="13906">
                  <c:v>-908.90706062316895</c:v>
                </c:pt>
                <c:pt idx="13907">
                  <c:v>-908.88065576553402</c:v>
                </c:pt>
                <c:pt idx="13908">
                  <c:v>-908.85437011718795</c:v>
                </c:pt>
                <c:pt idx="13909">
                  <c:v>-908.82808446884201</c:v>
                </c:pt>
                <c:pt idx="13910">
                  <c:v>-908.80179882049606</c:v>
                </c:pt>
                <c:pt idx="13911">
                  <c:v>-908.77527475357101</c:v>
                </c:pt>
                <c:pt idx="13912">
                  <c:v>-908.74857187271095</c:v>
                </c:pt>
                <c:pt idx="13913">
                  <c:v>-908.72151136398293</c:v>
                </c:pt>
                <c:pt idx="13914">
                  <c:v>-908.69421243667603</c:v>
                </c:pt>
                <c:pt idx="13915">
                  <c:v>-908.66691350936901</c:v>
                </c:pt>
                <c:pt idx="13916">
                  <c:v>-908.639733791352</c:v>
                </c:pt>
                <c:pt idx="13917">
                  <c:v>-908.61303091049194</c:v>
                </c:pt>
                <c:pt idx="13918">
                  <c:v>-908.586924076081</c:v>
                </c:pt>
                <c:pt idx="13919">
                  <c:v>-908.56153249740601</c:v>
                </c:pt>
                <c:pt idx="13920">
                  <c:v>-908.53679656982399</c:v>
                </c:pt>
                <c:pt idx="13921">
                  <c:v>-908.51241827011108</c:v>
                </c:pt>
                <c:pt idx="13922">
                  <c:v>-908.48821878433205</c:v>
                </c:pt>
                <c:pt idx="13923">
                  <c:v>-908.46384048461903</c:v>
                </c:pt>
                <c:pt idx="13924">
                  <c:v>-908.43898534774803</c:v>
                </c:pt>
                <c:pt idx="13925">
                  <c:v>-908.41335535049507</c:v>
                </c:pt>
                <c:pt idx="13926">
                  <c:v>-908.38671207428001</c:v>
                </c:pt>
                <c:pt idx="13927">
                  <c:v>-908.359055519104</c:v>
                </c:pt>
                <c:pt idx="13928">
                  <c:v>-908.33044528961204</c:v>
                </c:pt>
                <c:pt idx="13929">
                  <c:v>-908.301000595093</c:v>
                </c:pt>
                <c:pt idx="13930">
                  <c:v>-908.27090024948097</c:v>
                </c:pt>
                <c:pt idx="13931">
                  <c:v>-908.24026346206699</c:v>
                </c:pt>
                <c:pt idx="13932">
                  <c:v>-908.209328651428</c:v>
                </c:pt>
                <c:pt idx="13933">
                  <c:v>-908.17833423614502</c:v>
                </c:pt>
                <c:pt idx="13934">
                  <c:v>-908.14745903015205</c:v>
                </c:pt>
                <c:pt idx="13935">
                  <c:v>-908.11706066131592</c:v>
                </c:pt>
                <c:pt idx="13936">
                  <c:v>-908.087258338928</c:v>
                </c:pt>
                <c:pt idx="13937">
                  <c:v>-908.05840969085693</c:v>
                </c:pt>
                <c:pt idx="13938">
                  <c:v>-908.03045511245705</c:v>
                </c:pt>
                <c:pt idx="13939">
                  <c:v>-908.00357341766403</c:v>
                </c:pt>
                <c:pt idx="13940">
                  <c:v>-907.97776460647606</c:v>
                </c:pt>
                <c:pt idx="13941">
                  <c:v>-907.95284986495994</c:v>
                </c:pt>
                <c:pt idx="13942">
                  <c:v>-907.92870998382602</c:v>
                </c:pt>
                <c:pt idx="13943">
                  <c:v>-907.90510654449508</c:v>
                </c:pt>
                <c:pt idx="13944">
                  <c:v>-907.88180112838802</c:v>
                </c:pt>
                <c:pt idx="13945">
                  <c:v>-907.85849571228005</c:v>
                </c:pt>
                <c:pt idx="13946">
                  <c:v>-907.835011482239</c:v>
                </c:pt>
                <c:pt idx="13947">
                  <c:v>-907.81128883361794</c:v>
                </c:pt>
                <c:pt idx="13948">
                  <c:v>-907.78726816177402</c:v>
                </c:pt>
                <c:pt idx="13949">
                  <c:v>-907.76312828063999</c:v>
                </c:pt>
                <c:pt idx="13950">
                  <c:v>-907.73892879486107</c:v>
                </c:pt>
                <c:pt idx="13951">
                  <c:v>-907.71478891372703</c:v>
                </c:pt>
                <c:pt idx="13952">
                  <c:v>-907.69076824188301</c:v>
                </c:pt>
                <c:pt idx="13953">
                  <c:v>-907.66692638397194</c:v>
                </c:pt>
                <c:pt idx="13954">
                  <c:v>-907.643382549286</c:v>
                </c:pt>
                <c:pt idx="13955">
                  <c:v>-907.62037515640304</c:v>
                </c:pt>
                <c:pt idx="13956">
                  <c:v>-907.59790420532204</c:v>
                </c:pt>
                <c:pt idx="13957">
                  <c:v>-907.57620811462402</c:v>
                </c:pt>
                <c:pt idx="13958">
                  <c:v>-907.55510807037399</c:v>
                </c:pt>
                <c:pt idx="13959">
                  <c:v>-907.53466367721603</c:v>
                </c:pt>
                <c:pt idx="13960">
                  <c:v>-907.51481533050605</c:v>
                </c:pt>
                <c:pt idx="13961">
                  <c:v>-907.49538421630905</c:v>
                </c:pt>
                <c:pt idx="13962">
                  <c:v>-907.47631072998092</c:v>
                </c:pt>
                <c:pt idx="13963">
                  <c:v>-907.45735645294201</c:v>
                </c:pt>
                <c:pt idx="13964">
                  <c:v>-907.43816375732399</c:v>
                </c:pt>
                <c:pt idx="13965">
                  <c:v>-907.41837501525902</c:v>
                </c:pt>
                <c:pt idx="13966">
                  <c:v>-907.39757299423195</c:v>
                </c:pt>
                <c:pt idx="13967">
                  <c:v>-907.37575769424507</c:v>
                </c:pt>
                <c:pt idx="13968">
                  <c:v>-907.35286951065098</c:v>
                </c:pt>
                <c:pt idx="13969">
                  <c:v>-907.32902765274093</c:v>
                </c:pt>
                <c:pt idx="13970">
                  <c:v>-907.30458974838302</c:v>
                </c:pt>
                <c:pt idx="13971">
                  <c:v>-907.27985382080101</c:v>
                </c:pt>
                <c:pt idx="13972">
                  <c:v>-907.255296707154</c:v>
                </c:pt>
                <c:pt idx="13973">
                  <c:v>-907.23145484924294</c:v>
                </c:pt>
                <c:pt idx="13974">
                  <c:v>-907.20868587493896</c:v>
                </c:pt>
                <c:pt idx="13975">
                  <c:v>-907.18722820282005</c:v>
                </c:pt>
                <c:pt idx="13976">
                  <c:v>-907.16708183288597</c:v>
                </c:pt>
                <c:pt idx="13977">
                  <c:v>-907.14800834655807</c:v>
                </c:pt>
                <c:pt idx="13978">
                  <c:v>-907.12976932525703</c:v>
                </c:pt>
                <c:pt idx="13979">
                  <c:v>-907.11212635040306</c:v>
                </c:pt>
                <c:pt idx="13980">
                  <c:v>-907.09478139877297</c:v>
                </c:pt>
                <c:pt idx="13981">
                  <c:v>-907.07755565643299</c:v>
                </c:pt>
                <c:pt idx="13982">
                  <c:v>-907.06032991409302</c:v>
                </c:pt>
                <c:pt idx="13983">
                  <c:v>-907.04328298568703</c:v>
                </c:pt>
                <c:pt idx="13984">
                  <c:v>-907.02653408050605</c:v>
                </c:pt>
                <c:pt idx="13985">
                  <c:v>-907.01032161712692</c:v>
                </c:pt>
                <c:pt idx="13986">
                  <c:v>-906.99482440948498</c:v>
                </c:pt>
                <c:pt idx="13987">
                  <c:v>-906.98016166687</c:v>
                </c:pt>
                <c:pt idx="13988">
                  <c:v>-906.966392993927</c:v>
                </c:pt>
                <c:pt idx="13989">
                  <c:v>-906.95345878601097</c:v>
                </c:pt>
                <c:pt idx="13990">
                  <c:v>-906.94112062454201</c:v>
                </c:pt>
                <c:pt idx="13991">
                  <c:v>-906.92914009094306</c:v>
                </c:pt>
                <c:pt idx="13992">
                  <c:v>-906.91727876663208</c:v>
                </c:pt>
                <c:pt idx="13993">
                  <c:v>-906.90553665161201</c:v>
                </c:pt>
                <c:pt idx="13994">
                  <c:v>-906.89391374588001</c:v>
                </c:pt>
                <c:pt idx="13995">
                  <c:v>-906.88252925872803</c:v>
                </c:pt>
                <c:pt idx="13996">
                  <c:v>-906.87144279480003</c:v>
                </c:pt>
                <c:pt idx="13997">
                  <c:v>-906.86065435409603</c:v>
                </c:pt>
                <c:pt idx="13998">
                  <c:v>-906.85022354125999</c:v>
                </c:pt>
                <c:pt idx="13999">
                  <c:v>-906.84026956558205</c:v>
                </c:pt>
                <c:pt idx="14000">
                  <c:v>-906.83103084564198</c:v>
                </c:pt>
                <c:pt idx="14001">
                  <c:v>-906.82262659072899</c:v>
                </c:pt>
                <c:pt idx="14002">
                  <c:v>-906.81505680084206</c:v>
                </c:pt>
                <c:pt idx="14003">
                  <c:v>-906.80838108062801</c:v>
                </c:pt>
                <c:pt idx="14004">
                  <c:v>-906.80248022079502</c:v>
                </c:pt>
                <c:pt idx="14005">
                  <c:v>-906.79735422134399</c:v>
                </c:pt>
                <c:pt idx="14006">
                  <c:v>-906.79318189620994</c:v>
                </c:pt>
                <c:pt idx="14007">
                  <c:v>-906.79002285003708</c:v>
                </c:pt>
                <c:pt idx="14008">
                  <c:v>-906.78781747817993</c:v>
                </c:pt>
                <c:pt idx="14009">
                  <c:v>-906.78644657134998</c:v>
                </c:pt>
                <c:pt idx="14010">
                  <c:v>-906.78555250167892</c:v>
                </c:pt>
                <c:pt idx="14011">
                  <c:v>-906.78477764129707</c:v>
                </c:pt>
                <c:pt idx="14012">
                  <c:v>-906.78388357162498</c:v>
                </c:pt>
                <c:pt idx="14013">
                  <c:v>-906.78275108337402</c:v>
                </c:pt>
                <c:pt idx="14014">
                  <c:v>-906.78120136260998</c:v>
                </c:pt>
                <c:pt idx="14015">
                  <c:v>-906.77917480468795</c:v>
                </c:pt>
                <c:pt idx="14016">
                  <c:v>-906.77667140960693</c:v>
                </c:pt>
                <c:pt idx="14017">
                  <c:v>-906.77381038665794</c:v>
                </c:pt>
                <c:pt idx="14018">
                  <c:v>-906.77059173584007</c:v>
                </c:pt>
                <c:pt idx="14019">
                  <c:v>-906.76719427108799</c:v>
                </c:pt>
                <c:pt idx="14020">
                  <c:v>-906.76397562027</c:v>
                </c:pt>
                <c:pt idx="14021">
                  <c:v>-906.76099538803101</c:v>
                </c:pt>
                <c:pt idx="14022">
                  <c:v>-906.75843238830601</c:v>
                </c:pt>
                <c:pt idx="14023">
                  <c:v>-906.75640583038398</c:v>
                </c:pt>
                <c:pt idx="14024">
                  <c:v>-906.75473690033004</c:v>
                </c:pt>
                <c:pt idx="14025">
                  <c:v>-906.75348520278999</c:v>
                </c:pt>
                <c:pt idx="14026">
                  <c:v>-906.75241231918403</c:v>
                </c:pt>
                <c:pt idx="14027">
                  <c:v>-906.75163745880104</c:v>
                </c:pt>
                <c:pt idx="14028">
                  <c:v>-906.75104141235397</c:v>
                </c:pt>
                <c:pt idx="14029">
                  <c:v>-906.75080299377498</c:v>
                </c:pt>
                <c:pt idx="14030">
                  <c:v>-906.75092220306396</c:v>
                </c:pt>
                <c:pt idx="14031">
                  <c:v>-906.75145864486694</c:v>
                </c:pt>
                <c:pt idx="14032">
                  <c:v>-906.75253152847301</c:v>
                </c:pt>
                <c:pt idx="14033">
                  <c:v>-906.75426006317207</c:v>
                </c:pt>
                <c:pt idx="14034">
                  <c:v>-906.75670385360695</c:v>
                </c:pt>
                <c:pt idx="14035">
                  <c:v>-906.76010131836006</c:v>
                </c:pt>
                <c:pt idx="14036">
                  <c:v>-906.76451206207298</c:v>
                </c:pt>
                <c:pt idx="14037">
                  <c:v>-906.76987648010299</c:v>
                </c:pt>
                <c:pt idx="14038">
                  <c:v>-906.77631378173805</c:v>
                </c:pt>
                <c:pt idx="14039">
                  <c:v>-906.78346633911201</c:v>
                </c:pt>
                <c:pt idx="14040">
                  <c:v>-906.79103612899803</c:v>
                </c:pt>
                <c:pt idx="14041">
                  <c:v>-906.79872512817406</c:v>
                </c:pt>
                <c:pt idx="14042">
                  <c:v>-906.80629491806098</c:v>
                </c:pt>
                <c:pt idx="14043">
                  <c:v>-906.81350708007801</c:v>
                </c:pt>
                <c:pt idx="14044">
                  <c:v>-906.82030200958297</c:v>
                </c:pt>
                <c:pt idx="14045">
                  <c:v>-906.82673931121803</c:v>
                </c:pt>
                <c:pt idx="14046">
                  <c:v>-906.83275938034103</c:v>
                </c:pt>
                <c:pt idx="14047">
                  <c:v>-906.83836221694992</c:v>
                </c:pt>
                <c:pt idx="14048">
                  <c:v>-906.84390544891403</c:v>
                </c:pt>
                <c:pt idx="14049">
                  <c:v>-906.84968709945701</c:v>
                </c:pt>
                <c:pt idx="14050">
                  <c:v>-906.85606479644798</c:v>
                </c:pt>
                <c:pt idx="14051">
                  <c:v>-906.86321735382103</c:v>
                </c:pt>
                <c:pt idx="14052">
                  <c:v>-906.87108516693092</c:v>
                </c:pt>
                <c:pt idx="14053">
                  <c:v>-906.87942981719993</c:v>
                </c:pt>
                <c:pt idx="14054">
                  <c:v>-906.88807249069202</c:v>
                </c:pt>
                <c:pt idx="14055">
                  <c:v>-906.89689397811901</c:v>
                </c:pt>
                <c:pt idx="14056">
                  <c:v>-906.90583467483498</c:v>
                </c:pt>
                <c:pt idx="14057">
                  <c:v>-906.91495418548607</c:v>
                </c:pt>
                <c:pt idx="14058">
                  <c:v>-906.92413330078102</c:v>
                </c:pt>
                <c:pt idx="14059">
                  <c:v>-906.933252811432</c:v>
                </c:pt>
                <c:pt idx="14060">
                  <c:v>-906.94255113601707</c:v>
                </c:pt>
                <c:pt idx="14061">
                  <c:v>-906.95226669311501</c:v>
                </c:pt>
                <c:pt idx="14062">
                  <c:v>-906.96263790130592</c:v>
                </c:pt>
                <c:pt idx="14063">
                  <c:v>-906.97384357452393</c:v>
                </c:pt>
                <c:pt idx="14064">
                  <c:v>-906.98588371276901</c:v>
                </c:pt>
                <c:pt idx="14065">
                  <c:v>-906.99863910675094</c:v>
                </c:pt>
                <c:pt idx="14066">
                  <c:v>-907.01199054717995</c:v>
                </c:pt>
                <c:pt idx="14067">
                  <c:v>-907.02575922012397</c:v>
                </c:pt>
                <c:pt idx="14068">
                  <c:v>-907.04006433487007</c:v>
                </c:pt>
                <c:pt idx="14069">
                  <c:v>-907.05472707748402</c:v>
                </c:pt>
                <c:pt idx="14070">
                  <c:v>-907.06974744796798</c:v>
                </c:pt>
                <c:pt idx="14071">
                  <c:v>-907.08500623703003</c:v>
                </c:pt>
                <c:pt idx="14072">
                  <c:v>-907.10044384002708</c:v>
                </c:pt>
                <c:pt idx="14073">
                  <c:v>-907.11600065231301</c:v>
                </c:pt>
                <c:pt idx="14074">
                  <c:v>-907.13173627853394</c:v>
                </c:pt>
                <c:pt idx="14075">
                  <c:v>-907.14771032333397</c:v>
                </c:pt>
                <c:pt idx="14076">
                  <c:v>-907.16398239135799</c:v>
                </c:pt>
                <c:pt idx="14077">
                  <c:v>-907.18049287795998</c:v>
                </c:pt>
                <c:pt idx="14078">
                  <c:v>-907.19706296920799</c:v>
                </c:pt>
                <c:pt idx="14079">
                  <c:v>-907.21381187438999</c:v>
                </c:pt>
                <c:pt idx="14080">
                  <c:v>-907.23079919815098</c:v>
                </c:pt>
                <c:pt idx="14081">
                  <c:v>-907.24820375442505</c:v>
                </c:pt>
                <c:pt idx="14082">
                  <c:v>-907.26620435714699</c:v>
                </c:pt>
                <c:pt idx="14083">
                  <c:v>-907.28486061096203</c:v>
                </c:pt>
                <c:pt idx="14084">
                  <c:v>-907.30423212051392</c:v>
                </c:pt>
                <c:pt idx="14085">
                  <c:v>-907.32419967651401</c:v>
                </c:pt>
                <c:pt idx="14086">
                  <c:v>-907.34476327896095</c:v>
                </c:pt>
                <c:pt idx="14087">
                  <c:v>-907.36586332321201</c:v>
                </c:pt>
                <c:pt idx="14088">
                  <c:v>-907.38720178604103</c:v>
                </c:pt>
                <c:pt idx="14089">
                  <c:v>-907.40854024887108</c:v>
                </c:pt>
                <c:pt idx="14090">
                  <c:v>-907.42940187454201</c:v>
                </c:pt>
                <c:pt idx="14091">
                  <c:v>-907.44966745376598</c:v>
                </c:pt>
                <c:pt idx="14092">
                  <c:v>-907.46903896331798</c:v>
                </c:pt>
                <c:pt idx="14093">
                  <c:v>-907.48751640319801</c:v>
                </c:pt>
                <c:pt idx="14094">
                  <c:v>-907.50521898269699</c:v>
                </c:pt>
                <c:pt idx="14095">
                  <c:v>-907.52238512039207</c:v>
                </c:pt>
                <c:pt idx="14096">
                  <c:v>-907.53943204879806</c:v>
                </c:pt>
                <c:pt idx="14097">
                  <c:v>-907.55695581436203</c:v>
                </c:pt>
                <c:pt idx="14098">
                  <c:v>-907.57549285888695</c:v>
                </c:pt>
                <c:pt idx="14099">
                  <c:v>-907.59557962417603</c:v>
                </c:pt>
                <c:pt idx="14100">
                  <c:v>-907.61739492416405</c:v>
                </c:pt>
                <c:pt idx="14101">
                  <c:v>-907.64105796813999</c:v>
                </c:pt>
                <c:pt idx="14102">
                  <c:v>-907.66627073287998</c:v>
                </c:pt>
                <c:pt idx="14103">
                  <c:v>-907.69273519516003</c:v>
                </c:pt>
                <c:pt idx="14104">
                  <c:v>-907.71991491317794</c:v>
                </c:pt>
                <c:pt idx="14105">
                  <c:v>-907.74727344513008</c:v>
                </c:pt>
                <c:pt idx="14106">
                  <c:v>-907.77427434921299</c:v>
                </c:pt>
                <c:pt idx="14107">
                  <c:v>-907.80050039291405</c:v>
                </c:pt>
                <c:pt idx="14108">
                  <c:v>-907.82595157623302</c:v>
                </c:pt>
                <c:pt idx="14109">
                  <c:v>-907.85080671310402</c:v>
                </c:pt>
                <c:pt idx="14110">
                  <c:v>-907.87536382675194</c:v>
                </c:pt>
                <c:pt idx="14111">
                  <c:v>-907.90009975433395</c:v>
                </c:pt>
                <c:pt idx="14112">
                  <c:v>-907.92513370513893</c:v>
                </c:pt>
                <c:pt idx="14113">
                  <c:v>-907.95064449310303</c:v>
                </c:pt>
                <c:pt idx="14114">
                  <c:v>-907.976453304291</c:v>
                </c:pt>
                <c:pt idx="14115">
                  <c:v>-908.00232172012397</c:v>
                </c:pt>
                <c:pt idx="14116">
                  <c:v>-908.02789211273193</c:v>
                </c:pt>
                <c:pt idx="14117">
                  <c:v>-908.05286645889305</c:v>
                </c:pt>
                <c:pt idx="14118">
                  <c:v>-908.07712554931697</c:v>
                </c:pt>
                <c:pt idx="14119">
                  <c:v>-908.10060977935802</c:v>
                </c:pt>
                <c:pt idx="14120">
                  <c:v>-908.123557567597</c:v>
                </c:pt>
                <c:pt idx="14121">
                  <c:v>-908.14644575118996</c:v>
                </c:pt>
                <c:pt idx="14122">
                  <c:v>-908.16987037658703</c:v>
                </c:pt>
                <c:pt idx="14123">
                  <c:v>-908.19436788559005</c:v>
                </c:pt>
                <c:pt idx="14124">
                  <c:v>-908.22029590606701</c:v>
                </c:pt>
                <c:pt idx="14125">
                  <c:v>-908.24765443801903</c:v>
                </c:pt>
                <c:pt idx="14126">
                  <c:v>-908.276145458222</c:v>
                </c:pt>
                <c:pt idx="14127">
                  <c:v>-908.30547094345093</c:v>
                </c:pt>
                <c:pt idx="14128">
                  <c:v>-908.33515405654907</c:v>
                </c:pt>
                <c:pt idx="14129">
                  <c:v>-908.36489677429199</c:v>
                </c:pt>
                <c:pt idx="14130">
                  <c:v>-908.39428186416603</c:v>
                </c:pt>
                <c:pt idx="14131">
                  <c:v>-908.423070907593</c:v>
                </c:pt>
                <c:pt idx="14132">
                  <c:v>-908.45126390457199</c:v>
                </c:pt>
                <c:pt idx="14133">
                  <c:v>-908.478920459748</c:v>
                </c:pt>
                <c:pt idx="14134">
                  <c:v>-908.506457805634</c:v>
                </c:pt>
                <c:pt idx="14135">
                  <c:v>-908.53423357009899</c:v>
                </c:pt>
                <c:pt idx="14136">
                  <c:v>-908.56242656707798</c:v>
                </c:pt>
                <c:pt idx="14137">
                  <c:v>-908.59115600586006</c:v>
                </c:pt>
                <c:pt idx="14138">
                  <c:v>-908.620302677155</c:v>
                </c:pt>
                <c:pt idx="14139">
                  <c:v>-908.64974737167404</c:v>
                </c:pt>
                <c:pt idx="14140">
                  <c:v>-908.67943048477196</c:v>
                </c:pt>
                <c:pt idx="14141">
                  <c:v>-908.70917320251499</c:v>
                </c:pt>
                <c:pt idx="14142">
                  <c:v>-908.73891592025802</c:v>
                </c:pt>
                <c:pt idx="14143">
                  <c:v>-908.76842021942207</c:v>
                </c:pt>
                <c:pt idx="14144">
                  <c:v>-908.79762649536201</c:v>
                </c:pt>
                <c:pt idx="14145">
                  <c:v>-908.82641553878807</c:v>
                </c:pt>
                <c:pt idx="14146">
                  <c:v>-908.85478734970093</c:v>
                </c:pt>
                <c:pt idx="14147">
                  <c:v>-908.88274192810104</c:v>
                </c:pt>
                <c:pt idx="14148">
                  <c:v>-908.91027927398704</c:v>
                </c:pt>
                <c:pt idx="14149">
                  <c:v>-908.93745899200508</c:v>
                </c:pt>
                <c:pt idx="14150">
                  <c:v>-908.964281082154</c:v>
                </c:pt>
                <c:pt idx="14151">
                  <c:v>-908.99068593978905</c:v>
                </c:pt>
                <c:pt idx="14152">
                  <c:v>-909.01691198348999</c:v>
                </c:pt>
                <c:pt idx="14153">
                  <c:v>-909.04307842254707</c:v>
                </c:pt>
                <c:pt idx="14154">
                  <c:v>-909.06924486160301</c:v>
                </c:pt>
                <c:pt idx="14155">
                  <c:v>-909.09559011459396</c:v>
                </c:pt>
                <c:pt idx="14156">
                  <c:v>-909.12211418151901</c:v>
                </c:pt>
                <c:pt idx="14157">
                  <c:v>-909.14869785308906</c:v>
                </c:pt>
                <c:pt idx="14158">
                  <c:v>-909.17551994323799</c:v>
                </c:pt>
                <c:pt idx="14159">
                  <c:v>-909.20240163803101</c:v>
                </c:pt>
                <c:pt idx="14160">
                  <c:v>-909.22952175140404</c:v>
                </c:pt>
                <c:pt idx="14161">
                  <c:v>-909.25682067871094</c:v>
                </c:pt>
                <c:pt idx="14162">
                  <c:v>-909.28441762924194</c:v>
                </c:pt>
                <c:pt idx="14163">
                  <c:v>-909.31255102157593</c:v>
                </c:pt>
                <c:pt idx="14164">
                  <c:v>-909.34128046035801</c:v>
                </c:pt>
                <c:pt idx="14165">
                  <c:v>-909.37096357345604</c:v>
                </c:pt>
                <c:pt idx="14166">
                  <c:v>-909.40165996551502</c:v>
                </c:pt>
                <c:pt idx="14167">
                  <c:v>-909.43348884582497</c:v>
                </c:pt>
                <c:pt idx="14168">
                  <c:v>-909.466331005097</c:v>
                </c:pt>
                <c:pt idx="14169">
                  <c:v>-909.49988842010498</c:v>
                </c:pt>
                <c:pt idx="14170">
                  <c:v>-909.53380346298195</c:v>
                </c:pt>
                <c:pt idx="14171">
                  <c:v>-909.56771850586006</c:v>
                </c:pt>
                <c:pt idx="14172">
                  <c:v>-909.60133552551292</c:v>
                </c:pt>
                <c:pt idx="14173">
                  <c:v>-909.63435649871803</c:v>
                </c:pt>
                <c:pt idx="14174">
                  <c:v>-909.66666221618698</c:v>
                </c:pt>
                <c:pt idx="14175">
                  <c:v>-909.69825267791794</c:v>
                </c:pt>
                <c:pt idx="14176">
                  <c:v>-909.72912788391102</c:v>
                </c:pt>
                <c:pt idx="14177">
                  <c:v>-909.75934743881203</c:v>
                </c:pt>
                <c:pt idx="14178">
                  <c:v>-909.78897094726608</c:v>
                </c:pt>
                <c:pt idx="14179">
                  <c:v>-909.81811761856102</c:v>
                </c:pt>
                <c:pt idx="14180">
                  <c:v>-909.84678745269798</c:v>
                </c:pt>
                <c:pt idx="14181">
                  <c:v>-909.87480163574196</c:v>
                </c:pt>
                <c:pt idx="14182">
                  <c:v>-909.902040958405</c:v>
                </c:pt>
                <c:pt idx="14183">
                  <c:v>-909.92826700210594</c:v>
                </c:pt>
                <c:pt idx="14184">
                  <c:v>-909.95347976684593</c:v>
                </c:pt>
                <c:pt idx="14185">
                  <c:v>-909.97756004333496</c:v>
                </c:pt>
                <c:pt idx="14186">
                  <c:v>-910.00062704086304</c:v>
                </c:pt>
                <c:pt idx="14187">
                  <c:v>-910.02297878265404</c:v>
                </c:pt>
                <c:pt idx="14188">
                  <c:v>-910.04467487335205</c:v>
                </c:pt>
                <c:pt idx="14189">
                  <c:v>-910.06607294082698</c:v>
                </c:pt>
                <c:pt idx="14190">
                  <c:v>-910.08759021759101</c:v>
                </c:pt>
                <c:pt idx="14191">
                  <c:v>-910.109643936157</c:v>
                </c:pt>
                <c:pt idx="14192">
                  <c:v>-910.13277053833008</c:v>
                </c:pt>
                <c:pt idx="14193">
                  <c:v>-910.15732765197799</c:v>
                </c:pt>
                <c:pt idx="14194">
                  <c:v>-910.18337488174507</c:v>
                </c:pt>
                <c:pt idx="14195">
                  <c:v>-910.21103143691994</c:v>
                </c:pt>
                <c:pt idx="14196">
                  <c:v>-910.24017810821601</c:v>
                </c:pt>
                <c:pt idx="14197">
                  <c:v>-910.27081489563</c:v>
                </c:pt>
                <c:pt idx="14198">
                  <c:v>-910.30258417129494</c:v>
                </c:pt>
                <c:pt idx="14199">
                  <c:v>-910.33512830734298</c:v>
                </c:pt>
                <c:pt idx="14200">
                  <c:v>-910.36791086196899</c:v>
                </c:pt>
                <c:pt idx="14201">
                  <c:v>-910.40039539337204</c:v>
                </c:pt>
                <c:pt idx="14202">
                  <c:v>-910.43222427368198</c:v>
                </c:pt>
                <c:pt idx="14203">
                  <c:v>-910.46315908432007</c:v>
                </c:pt>
                <c:pt idx="14204">
                  <c:v>-910.493080615998</c:v>
                </c:pt>
                <c:pt idx="14205">
                  <c:v>-910.52204847335793</c:v>
                </c:pt>
                <c:pt idx="14206">
                  <c:v>-910.55000305175804</c:v>
                </c:pt>
                <c:pt idx="14207">
                  <c:v>-910.57700395584106</c:v>
                </c:pt>
                <c:pt idx="14208">
                  <c:v>-910.60317039489792</c:v>
                </c:pt>
                <c:pt idx="14209">
                  <c:v>-910.62868118286201</c:v>
                </c:pt>
                <c:pt idx="14210">
                  <c:v>-910.65365552902199</c:v>
                </c:pt>
                <c:pt idx="14211">
                  <c:v>-910.67815303802502</c:v>
                </c:pt>
                <c:pt idx="14212">
                  <c:v>-910.70229291915894</c:v>
                </c:pt>
                <c:pt idx="14213">
                  <c:v>-910.72589635848999</c:v>
                </c:pt>
                <c:pt idx="14214">
                  <c:v>-910.74914216995307</c:v>
                </c:pt>
                <c:pt idx="14215">
                  <c:v>-910.77191114425705</c:v>
                </c:pt>
                <c:pt idx="14216">
                  <c:v>-910.79414367675804</c:v>
                </c:pt>
                <c:pt idx="14217">
                  <c:v>-910.81595897674606</c:v>
                </c:pt>
                <c:pt idx="14218">
                  <c:v>-910.83735704421997</c:v>
                </c:pt>
                <c:pt idx="14219">
                  <c:v>-910.85869550705002</c:v>
                </c:pt>
                <c:pt idx="14220">
                  <c:v>-910.88051080703804</c:v>
                </c:pt>
                <c:pt idx="14221">
                  <c:v>-910.90333938598701</c:v>
                </c:pt>
                <c:pt idx="14222">
                  <c:v>-910.92759847641003</c:v>
                </c:pt>
                <c:pt idx="14223">
                  <c:v>-910.95364570617699</c:v>
                </c:pt>
                <c:pt idx="14224">
                  <c:v>-910.98177909851097</c:v>
                </c:pt>
                <c:pt idx="14225">
                  <c:v>-911.01199865341198</c:v>
                </c:pt>
                <c:pt idx="14226">
                  <c:v>-911.04424476623603</c:v>
                </c:pt>
                <c:pt idx="14227">
                  <c:v>-911.078100204468</c:v>
                </c:pt>
                <c:pt idx="14228">
                  <c:v>-911.11279010772705</c:v>
                </c:pt>
                <c:pt idx="14229">
                  <c:v>-911.147360801697</c:v>
                </c:pt>
                <c:pt idx="14230">
                  <c:v>-911.180799007416</c:v>
                </c:pt>
                <c:pt idx="14231">
                  <c:v>-911.21227025985695</c:v>
                </c:pt>
                <c:pt idx="14232">
                  <c:v>-911.24129772186302</c:v>
                </c:pt>
                <c:pt idx="14233">
                  <c:v>-911.26770257949897</c:v>
                </c:pt>
                <c:pt idx="14234">
                  <c:v>-911.291723251343</c:v>
                </c:pt>
                <c:pt idx="14235">
                  <c:v>-911.31383657455501</c:v>
                </c:pt>
                <c:pt idx="14236">
                  <c:v>-911.33457899093605</c:v>
                </c:pt>
                <c:pt idx="14237">
                  <c:v>-911.35466575622604</c:v>
                </c:pt>
                <c:pt idx="14238">
                  <c:v>-911.37481212616001</c:v>
                </c:pt>
                <c:pt idx="14239">
                  <c:v>-911.39561414718605</c:v>
                </c:pt>
                <c:pt idx="14240">
                  <c:v>-911.41760826110908</c:v>
                </c:pt>
                <c:pt idx="14241">
                  <c:v>-911.44103288650501</c:v>
                </c:pt>
                <c:pt idx="14242">
                  <c:v>-911.46582841873192</c:v>
                </c:pt>
                <c:pt idx="14243">
                  <c:v>-911.49163722992</c:v>
                </c:pt>
                <c:pt idx="14244">
                  <c:v>-911.51804208755493</c:v>
                </c:pt>
                <c:pt idx="14245">
                  <c:v>-911.54456615447998</c:v>
                </c:pt>
                <c:pt idx="14246">
                  <c:v>-911.57091140747093</c:v>
                </c:pt>
                <c:pt idx="14247">
                  <c:v>-911.596958637238</c:v>
                </c:pt>
                <c:pt idx="14248">
                  <c:v>-911.62264823913597</c:v>
                </c:pt>
                <c:pt idx="14249">
                  <c:v>-911.64780139923096</c:v>
                </c:pt>
                <c:pt idx="14250">
                  <c:v>-911.67253732681297</c:v>
                </c:pt>
                <c:pt idx="14251">
                  <c:v>-911.69673681259201</c:v>
                </c:pt>
                <c:pt idx="14252">
                  <c:v>-911.72045946121193</c:v>
                </c:pt>
                <c:pt idx="14253">
                  <c:v>-911.74376487732002</c:v>
                </c:pt>
                <c:pt idx="14254">
                  <c:v>-911.76665306091297</c:v>
                </c:pt>
                <c:pt idx="14255">
                  <c:v>-911.78918361663796</c:v>
                </c:pt>
                <c:pt idx="14256">
                  <c:v>-911.81117773056098</c:v>
                </c:pt>
                <c:pt idx="14257">
                  <c:v>-911.83257579803501</c:v>
                </c:pt>
                <c:pt idx="14258">
                  <c:v>-911.85313940048195</c:v>
                </c:pt>
                <c:pt idx="14259">
                  <c:v>-911.87292814254806</c:v>
                </c:pt>
                <c:pt idx="14260">
                  <c:v>-911.89218044281006</c:v>
                </c:pt>
                <c:pt idx="14261">
                  <c:v>-911.91125392913796</c:v>
                </c:pt>
                <c:pt idx="14262">
                  <c:v>-911.93044662475597</c:v>
                </c:pt>
                <c:pt idx="14263">
                  <c:v>-911.94987773895298</c:v>
                </c:pt>
                <c:pt idx="14264">
                  <c:v>-911.96954727172897</c:v>
                </c:pt>
                <c:pt idx="14265">
                  <c:v>-911.98933601379395</c:v>
                </c:pt>
                <c:pt idx="14266">
                  <c:v>-912.00912475586006</c:v>
                </c:pt>
                <c:pt idx="14267">
                  <c:v>-912.02885389328003</c:v>
                </c:pt>
                <c:pt idx="14268">
                  <c:v>-912.04846382141102</c:v>
                </c:pt>
                <c:pt idx="14269">
                  <c:v>-912.06765651702904</c:v>
                </c:pt>
                <c:pt idx="14270">
                  <c:v>-912.08607435226497</c:v>
                </c:pt>
                <c:pt idx="14271">
                  <c:v>-912.10365772247292</c:v>
                </c:pt>
                <c:pt idx="14272">
                  <c:v>-912.12028741836593</c:v>
                </c:pt>
                <c:pt idx="14273">
                  <c:v>-912.13644027710006</c:v>
                </c:pt>
                <c:pt idx="14274">
                  <c:v>-912.15253353118896</c:v>
                </c:pt>
                <c:pt idx="14275">
                  <c:v>-912.16904401779198</c:v>
                </c:pt>
                <c:pt idx="14276">
                  <c:v>-912.18626976013206</c:v>
                </c:pt>
                <c:pt idx="14277">
                  <c:v>-912.204270362854</c:v>
                </c:pt>
                <c:pt idx="14278">
                  <c:v>-912.22304582595802</c:v>
                </c:pt>
                <c:pt idx="14279">
                  <c:v>-912.24259614944503</c:v>
                </c:pt>
                <c:pt idx="14280">
                  <c:v>-912.26286172866799</c:v>
                </c:pt>
                <c:pt idx="14281">
                  <c:v>-912.28360414505005</c:v>
                </c:pt>
                <c:pt idx="14282">
                  <c:v>-912.30452537536598</c:v>
                </c:pt>
                <c:pt idx="14283">
                  <c:v>-912.32520818710304</c:v>
                </c:pt>
                <c:pt idx="14284">
                  <c:v>-912.34529495239303</c:v>
                </c:pt>
                <c:pt idx="14285">
                  <c:v>-912.36454725265503</c:v>
                </c:pt>
                <c:pt idx="14286">
                  <c:v>-912.38284587860107</c:v>
                </c:pt>
                <c:pt idx="14287">
                  <c:v>-912.40025043487594</c:v>
                </c:pt>
                <c:pt idx="14288">
                  <c:v>-912.41682052612305</c:v>
                </c:pt>
                <c:pt idx="14289">
                  <c:v>-912.43261575698898</c:v>
                </c:pt>
                <c:pt idx="14290">
                  <c:v>-912.44769573211693</c:v>
                </c:pt>
                <c:pt idx="14291">
                  <c:v>-912.46217966079701</c:v>
                </c:pt>
                <c:pt idx="14292">
                  <c:v>-912.47612714767502</c:v>
                </c:pt>
                <c:pt idx="14293">
                  <c:v>-912.48953819274902</c:v>
                </c:pt>
                <c:pt idx="14294">
                  <c:v>-912.50241279602096</c:v>
                </c:pt>
                <c:pt idx="14295">
                  <c:v>-912.51463174819992</c:v>
                </c:pt>
                <c:pt idx="14296">
                  <c:v>-912.52607583999702</c:v>
                </c:pt>
                <c:pt idx="14297">
                  <c:v>-912.53656625747703</c:v>
                </c:pt>
                <c:pt idx="14298">
                  <c:v>-912.54610300064098</c:v>
                </c:pt>
                <c:pt idx="14299">
                  <c:v>-912.55474567413398</c:v>
                </c:pt>
                <c:pt idx="14300">
                  <c:v>-912.56291151046798</c:v>
                </c:pt>
                <c:pt idx="14301">
                  <c:v>-912.57095813751198</c:v>
                </c:pt>
                <c:pt idx="14302">
                  <c:v>-912.57936239242599</c:v>
                </c:pt>
                <c:pt idx="14303">
                  <c:v>-912.58872032165505</c:v>
                </c:pt>
                <c:pt idx="14304">
                  <c:v>-912.59932994842598</c:v>
                </c:pt>
                <c:pt idx="14305">
                  <c:v>-912.61160850524902</c:v>
                </c:pt>
                <c:pt idx="14306">
                  <c:v>-912.62561559677101</c:v>
                </c:pt>
                <c:pt idx="14307">
                  <c:v>-912.64111280441307</c:v>
                </c:pt>
                <c:pt idx="14308">
                  <c:v>-912.65768289566108</c:v>
                </c:pt>
                <c:pt idx="14309">
                  <c:v>-912.67467021942207</c:v>
                </c:pt>
                <c:pt idx="14310">
                  <c:v>-912.69147872924805</c:v>
                </c:pt>
                <c:pt idx="14311">
                  <c:v>-912.70763158798195</c:v>
                </c:pt>
                <c:pt idx="14312">
                  <c:v>-912.72271156311103</c:v>
                </c:pt>
                <c:pt idx="14313">
                  <c:v>-912.73665904998802</c:v>
                </c:pt>
                <c:pt idx="14314">
                  <c:v>-912.74935483932495</c:v>
                </c:pt>
                <c:pt idx="14315">
                  <c:v>-912.76091814041206</c:v>
                </c:pt>
                <c:pt idx="14316">
                  <c:v>-912.77164697647095</c:v>
                </c:pt>
                <c:pt idx="14317">
                  <c:v>-912.78177976608299</c:v>
                </c:pt>
                <c:pt idx="14318">
                  <c:v>-912.79149532318092</c:v>
                </c:pt>
                <c:pt idx="14319">
                  <c:v>-912.80109167098999</c:v>
                </c:pt>
                <c:pt idx="14320">
                  <c:v>-912.81044960021995</c:v>
                </c:pt>
                <c:pt idx="14321">
                  <c:v>-912.81962871551502</c:v>
                </c:pt>
                <c:pt idx="14322">
                  <c:v>-912.82856941223201</c:v>
                </c:pt>
                <c:pt idx="14323">
                  <c:v>-912.83703327179001</c:v>
                </c:pt>
                <c:pt idx="14324">
                  <c:v>-912.845079898834</c:v>
                </c:pt>
                <c:pt idx="14325">
                  <c:v>-912.85259008407593</c:v>
                </c:pt>
                <c:pt idx="14326">
                  <c:v>-912.85962343215999</c:v>
                </c:pt>
                <c:pt idx="14327">
                  <c:v>-912.86641836166405</c:v>
                </c:pt>
                <c:pt idx="14328">
                  <c:v>-912.87291526794502</c:v>
                </c:pt>
                <c:pt idx="14329">
                  <c:v>-912.87923336029098</c:v>
                </c:pt>
                <c:pt idx="14330">
                  <c:v>-912.88531303405807</c:v>
                </c:pt>
                <c:pt idx="14331">
                  <c:v>-912.89121389389106</c:v>
                </c:pt>
                <c:pt idx="14332">
                  <c:v>-912.89699554443405</c:v>
                </c:pt>
                <c:pt idx="14333">
                  <c:v>-912.90271759033203</c:v>
                </c:pt>
                <c:pt idx="14334">
                  <c:v>-912.90855884552002</c:v>
                </c:pt>
                <c:pt idx="14335">
                  <c:v>-912.91434049606301</c:v>
                </c:pt>
                <c:pt idx="14336">
                  <c:v>-912.92000293731701</c:v>
                </c:pt>
                <c:pt idx="14337">
                  <c:v>-912.92542695999202</c:v>
                </c:pt>
                <c:pt idx="14338">
                  <c:v>-912.93073177337692</c:v>
                </c:pt>
                <c:pt idx="14339">
                  <c:v>-912.93591737747192</c:v>
                </c:pt>
                <c:pt idx="14340">
                  <c:v>-912.94116258621193</c:v>
                </c:pt>
                <c:pt idx="14341">
                  <c:v>-912.94634819030807</c:v>
                </c:pt>
                <c:pt idx="14342">
                  <c:v>-912.95159339904808</c:v>
                </c:pt>
                <c:pt idx="14343">
                  <c:v>-912.95665979385399</c:v>
                </c:pt>
                <c:pt idx="14344">
                  <c:v>-912.96154737472602</c:v>
                </c:pt>
                <c:pt idx="14345">
                  <c:v>-912.96619653701805</c:v>
                </c:pt>
                <c:pt idx="14346">
                  <c:v>-912.97060728073097</c:v>
                </c:pt>
                <c:pt idx="14347">
                  <c:v>-912.97460079193092</c:v>
                </c:pt>
                <c:pt idx="14348">
                  <c:v>-912.97799825668403</c:v>
                </c:pt>
                <c:pt idx="14349">
                  <c:v>-912.98056125640892</c:v>
                </c:pt>
                <c:pt idx="14350">
                  <c:v>-912.98223018646308</c:v>
                </c:pt>
                <c:pt idx="14351">
                  <c:v>-912.98300504684494</c:v>
                </c:pt>
                <c:pt idx="14352">
                  <c:v>-912.98300504684494</c:v>
                </c:pt>
                <c:pt idx="14353">
                  <c:v>-912.98252820968605</c:v>
                </c:pt>
                <c:pt idx="14354">
                  <c:v>-912.98187255859398</c:v>
                </c:pt>
                <c:pt idx="14355">
                  <c:v>-912.981395721436</c:v>
                </c:pt>
                <c:pt idx="14356">
                  <c:v>-912.981395721436</c:v>
                </c:pt>
                <c:pt idx="14357">
                  <c:v>-912.98211097717308</c:v>
                </c:pt>
                <c:pt idx="14358">
                  <c:v>-912.98360109329201</c:v>
                </c:pt>
                <c:pt idx="14359">
                  <c:v>-912.98604488372803</c:v>
                </c:pt>
                <c:pt idx="14360">
                  <c:v>-912.98932313919101</c:v>
                </c:pt>
                <c:pt idx="14361">
                  <c:v>-912.99343585967995</c:v>
                </c:pt>
                <c:pt idx="14362">
                  <c:v>-912.99796581268299</c:v>
                </c:pt>
                <c:pt idx="14363">
                  <c:v>-913.00261497497604</c:v>
                </c:pt>
                <c:pt idx="14364">
                  <c:v>-913.00720453262397</c:v>
                </c:pt>
                <c:pt idx="14365">
                  <c:v>-913.01155567169201</c:v>
                </c:pt>
                <c:pt idx="14366">
                  <c:v>-913.01548957824707</c:v>
                </c:pt>
                <c:pt idx="14367">
                  <c:v>-913.01918506622292</c:v>
                </c:pt>
                <c:pt idx="14368">
                  <c:v>-913.02240371704102</c:v>
                </c:pt>
                <c:pt idx="14369">
                  <c:v>-913.02526473999001</c:v>
                </c:pt>
                <c:pt idx="14370">
                  <c:v>-913.02770853042603</c:v>
                </c:pt>
                <c:pt idx="14371">
                  <c:v>-913.02991390228294</c:v>
                </c:pt>
                <c:pt idx="14372">
                  <c:v>-913.03200006485008</c:v>
                </c:pt>
                <c:pt idx="14373">
                  <c:v>-913.03390741348301</c:v>
                </c:pt>
                <c:pt idx="14374">
                  <c:v>-913.03557634353706</c:v>
                </c:pt>
                <c:pt idx="14375">
                  <c:v>-913.036768436432</c:v>
                </c:pt>
                <c:pt idx="14376">
                  <c:v>-913.03748369216896</c:v>
                </c:pt>
                <c:pt idx="14377">
                  <c:v>-913.03772211074897</c:v>
                </c:pt>
                <c:pt idx="14378">
                  <c:v>-913.03778171539307</c:v>
                </c:pt>
                <c:pt idx="14379">
                  <c:v>-913.03766250610397</c:v>
                </c:pt>
                <c:pt idx="14380">
                  <c:v>-913.03748369216896</c:v>
                </c:pt>
                <c:pt idx="14381">
                  <c:v>-913.03712606430099</c:v>
                </c:pt>
                <c:pt idx="14382">
                  <c:v>-913.036708831787</c:v>
                </c:pt>
                <c:pt idx="14383">
                  <c:v>-913.03647041320801</c:v>
                </c:pt>
                <c:pt idx="14384">
                  <c:v>-913.03653001785301</c:v>
                </c:pt>
                <c:pt idx="14385">
                  <c:v>-913.036768436432</c:v>
                </c:pt>
                <c:pt idx="14386">
                  <c:v>-913.036828041077</c:v>
                </c:pt>
                <c:pt idx="14387">
                  <c:v>-913.03635120391903</c:v>
                </c:pt>
                <c:pt idx="14388">
                  <c:v>-913.03486108779907</c:v>
                </c:pt>
                <c:pt idx="14389">
                  <c:v>-913.03235769271896</c:v>
                </c:pt>
                <c:pt idx="14390">
                  <c:v>-913.02884101867699</c:v>
                </c:pt>
                <c:pt idx="14391">
                  <c:v>-913.02431106567406</c:v>
                </c:pt>
                <c:pt idx="14392">
                  <c:v>-913.01906585693405</c:v>
                </c:pt>
                <c:pt idx="14393">
                  <c:v>-913.01316499710106</c:v>
                </c:pt>
                <c:pt idx="14394">
                  <c:v>-913.00708532333397</c:v>
                </c:pt>
                <c:pt idx="14395">
                  <c:v>-913.00148248672508</c:v>
                </c:pt>
                <c:pt idx="14396">
                  <c:v>-912.99695253372192</c:v>
                </c:pt>
                <c:pt idx="14397">
                  <c:v>-912.99403190612793</c:v>
                </c:pt>
                <c:pt idx="14398">
                  <c:v>-912.99272060394298</c:v>
                </c:pt>
                <c:pt idx="14399">
                  <c:v>-912.99283981323299</c:v>
                </c:pt>
                <c:pt idx="14400">
                  <c:v>-912.99397230148293</c:v>
                </c:pt>
                <c:pt idx="14401">
                  <c:v>-912.99576044082698</c:v>
                </c:pt>
                <c:pt idx="14402">
                  <c:v>-912.99754858017002</c:v>
                </c:pt>
                <c:pt idx="14403">
                  <c:v>-912.99909830093407</c:v>
                </c:pt>
                <c:pt idx="14404">
                  <c:v>-912.99987316131592</c:v>
                </c:pt>
                <c:pt idx="14405">
                  <c:v>-912.99963474273704</c:v>
                </c:pt>
                <c:pt idx="14406">
                  <c:v>-912.99826383590698</c:v>
                </c:pt>
                <c:pt idx="14407">
                  <c:v>-912.99564123153698</c:v>
                </c:pt>
                <c:pt idx="14408">
                  <c:v>-912.992124557495</c:v>
                </c:pt>
                <c:pt idx="14409">
                  <c:v>-912.98783302307106</c:v>
                </c:pt>
                <c:pt idx="14410">
                  <c:v>-912.98318386077904</c:v>
                </c:pt>
                <c:pt idx="14411">
                  <c:v>-912.978296279907</c:v>
                </c:pt>
                <c:pt idx="14412">
                  <c:v>-912.97311067581199</c:v>
                </c:pt>
                <c:pt idx="14413">
                  <c:v>-912.96774625778198</c:v>
                </c:pt>
                <c:pt idx="14414">
                  <c:v>-912.96214342117298</c:v>
                </c:pt>
                <c:pt idx="14415">
                  <c:v>-912.95648097992</c:v>
                </c:pt>
                <c:pt idx="14416">
                  <c:v>-912.950937747956</c:v>
                </c:pt>
                <c:pt idx="14417">
                  <c:v>-912.94587135314998</c:v>
                </c:pt>
                <c:pt idx="14418">
                  <c:v>-912.94152021408104</c:v>
                </c:pt>
                <c:pt idx="14419">
                  <c:v>-912.93794393539406</c:v>
                </c:pt>
                <c:pt idx="14420">
                  <c:v>-912.93526172638008</c:v>
                </c:pt>
                <c:pt idx="14421">
                  <c:v>-912.93347358703602</c:v>
                </c:pt>
                <c:pt idx="14422">
                  <c:v>-912.93246030807495</c:v>
                </c:pt>
                <c:pt idx="14423">
                  <c:v>-912.93216228485107</c:v>
                </c:pt>
                <c:pt idx="14424">
                  <c:v>-912.93222188949608</c:v>
                </c:pt>
                <c:pt idx="14425">
                  <c:v>-912.93228149414108</c:v>
                </c:pt>
                <c:pt idx="14426">
                  <c:v>-912.93186426162697</c:v>
                </c:pt>
                <c:pt idx="14427">
                  <c:v>-912.93073177337692</c:v>
                </c:pt>
                <c:pt idx="14428">
                  <c:v>-912.92858600616501</c:v>
                </c:pt>
                <c:pt idx="14429">
                  <c:v>-912.92542695999202</c:v>
                </c:pt>
                <c:pt idx="14430">
                  <c:v>-912.92149305343605</c:v>
                </c:pt>
                <c:pt idx="14431">
                  <c:v>-912.91696310043403</c:v>
                </c:pt>
                <c:pt idx="14432">
                  <c:v>-912.91207551956199</c:v>
                </c:pt>
                <c:pt idx="14433">
                  <c:v>-912.90724754333496</c:v>
                </c:pt>
                <c:pt idx="14434">
                  <c:v>-912.90265798568703</c:v>
                </c:pt>
                <c:pt idx="14435">
                  <c:v>-912.89866447448799</c:v>
                </c:pt>
                <c:pt idx="14436">
                  <c:v>-912.89514780044601</c:v>
                </c:pt>
                <c:pt idx="14437">
                  <c:v>-912.89210796356201</c:v>
                </c:pt>
                <c:pt idx="14438">
                  <c:v>-912.88918733596802</c:v>
                </c:pt>
                <c:pt idx="14439">
                  <c:v>-912.88596868514992</c:v>
                </c:pt>
                <c:pt idx="14440">
                  <c:v>-912.88215398788498</c:v>
                </c:pt>
                <c:pt idx="14441">
                  <c:v>-912.87738561630294</c:v>
                </c:pt>
                <c:pt idx="14442">
                  <c:v>-912.87142515182495</c:v>
                </c:pt>
                <c:pt idx="14443">
                  <c:v>-912.86409378051803</c:v>
                </c:pt>
                <c:pt idx="14444">
                  <c:v>-912.85527229309105</c:v>
                </c:pt>
                <c:pt idx="14445">
                  <c:v>-912.845079898834</c:v>
                </c:pt>
                <c:pt idx="14446">
                  <c:v>-912.83375501632702</c:v>
                </c:pt>
                <c:pt idx="14447">
                  <c:v>-912.82159566879295</c:v>
                </c:pt>
                <c:pt idx="14448">
                  <c:v>-912.809019088745</c:v>
                </c:pt>
                <c:pt idx="14449">
                  <c:v>-912.79644250869796</c:v>
                </c:pt>
                <c:pt idx="14450">
                  <c:v>-912.78422355651901</c:v>
                </c:pt>
                <c:pt idx="14451">
                  <c:v>-912.77271986007702</c:v>
                </c:pt>
                <c:pt idx="14452">
                  <c:v>-912.762229442597</c:v>
                </c:pt>
                <c:pt idx="14453">
                  <c:v>-912.75305032730103</c:v>
                </c:pt>
                <c:pt idx="14454">
                  <c:v>-912.745361328125</c:v>
                </c:pt>
                <c:pt idx="14455">
                  <c:v>-912.73910284042404</c:v>
                </c:pt>
                <c:pt idx="14456">
                  <c:v>-912.73397684097301</c:v>
                </c:pt>
                <c:pt idx="14457">
                  <c:v>-912.72962570190498</c:v>
                </c:pt>
                <c:pt idx="14458">
                  <c:v>-912.72551298141502</c:v>
                </c:pt>
                <c:pt idx="14459">
                  <c:v>-912.72134065628097</c:v>
                </c:pt>
                <c:pt idx="14460">
                  <c:v>-912.71692991256702</c:v>
                </c:pt>
                <c:pt idx="14461">
                  <c:v>-912.71234035492</c:v>
                </c:pt>
                <c:pt idx="14462">
                  <c:v>-912.70769119262695</c:v>
                </c:pt>
                <c:pt idx="14463">
                  <c:v>-912.70322084426903</c:v>
                </c:pt>
                <c:pt idx="14464">
                  <c:v>-912.69922733306908</c:v>
                </c:pt>
                <c:pt idx="14465">
                  <c:v>-912.69600868225098</c:v>
                </c:pt>
                <c:pt idx="14466">
                  <c:v>-912.69368410110496</c:v>
                </c:pt>
                <c:pt idx="14467">
                  <c:v>-912.69243240356502</c:v>
                </c:pt>
                <c:pt idx="14468">
                  <c:v>-912.69213438034103</c:v>
                </c:pt>
                <c:pt idx="14469">
                  <c:v>-912.69237279892002</c:v>
                </c:pt>
                <c:pt idx="14470">
                  <c:v>-912.69261121749901</c:v>
                </c:pt>
                <c:pt idx="14471">
                  <c:v>-912.69231319427502</c:v>
                </c:pt>
                <c:pt idx="14472">
                  <c:v>-912.69106149673507</c:v>
                </c:pt>
                <c:pt idx="14473">
                  <c:v>-912.68879652023293</c:v>
                </c:pt>
                <c:pt idx="14474">
                  <c:v>-912.68527984619197</c:v>
                </c:pt>
                <c:pt idx="14475">
                  <c:v>-912.68057107925392</c:v>
                </c:pt>
                <c:pt idx="14476">
                  <c:v>-912.67449140548706</c:v>
                </c:pt>
                <c:pt idx="14477">
                  <c:v>-912.66721963882492</c:v>
                </c:pt>
                <c:pt idx="14478">
                  <c:v>-912.65899419784603</c:v>
                </c:pt>
                <c:pt idx="14479">
                  <c:v>-912.65029191970802</c:v>
                </c:pt>
                <c:pt idx="14480">
                  <c:v>-912.64158964157104</c:v>
                </c:pt>
                <c:pt idx="14481">
                  <c:v>-912.63312578201294</c:v>
                </c:pt>
                <c:pt idx="14482">
                  <c:v>-912.62501955032394</c:v>
                </c:pt>
                <c:pt idx="14483">
                  <c:v>-912.61744976043701</c:v>
                </c:pt>
                <c:pt idx="14484">
                  <c:v>-912.61065483093307</c:v>
                </c:pt>
                <c:pt idx="14485">
                  <c:v>-912.60481357574508</c:v>
                </c:pt>
                <c:pt idx="14486">
                  <c:v>-912.59980678558395</c:v>
                </c:pt>
                <c:pt idx="14487">
                  <c:v>-912.59533643722602</c:v>
                </c:pt>
                <c:pt idx="14488">
                  <c:v>-912.59092569351196</c:v>
                </c:pt>
                <c:pt idx="14489">
                  <c:v>-912.58627653121994</c:v>
                </c:pt>
                <c:pt idx="14490">
                  <c:v>-912.58126974105903</c:v>
                </c:pt>
                <c:pt idx="14491">
                  <c:v>-912.576084136963</c:v>
                </c:pt>
                <c:pt idx="14492">
                  <c:v>-912.57071971893299</c:v>
                </c:pt>
                <c:pt idx="14493">
                  <c:v>-912.565236091614</c:v>
                </c:pt>
                <c:pt idx="14494">
                  <c:v>-912.55987167358398</c:v>
                </c:pt>
                <c:pt idx="14495">
                  <c:v>-912.55504369735695</c:v>
                </c:pt>
                <c:pt idx="14496">
                  <c:v>-912.55128860473701</c:v>
                </c:pt>
                <c:pt idx="14497">
                  <c:v>-912.54890441894599</c:v>
                </c:pt>
                <c:pt idx="14498">
                  <c:v>-912.54789113998402</c:v>
                </c:pt>
                <c:pt idx="14499">
                  <c:v>-912.54783153534004</c:v>
                </c:pt>
                <c:pt idx="14500">
                  <c:v>-912.54818916320801</c:v>
                </c:pt>
                <c:pt idx="14501">
                  <c:v>-912.548487186432</c:v>
                </c:pt>
                <c:pt idx="14502">
                  <c:v>-912.54824876785301</c:v>
                </c:pt>
                <c:pt idx="14503">
                  <c:v>-912.54705667495705</c:v>
                </c:pt>
                <c:pt idx="14504">
                  <c:v>-912.54467248916603</c:v>
                </c:pt>
                <c:pt idx="14505">
                  <c:v>-912.54079818725597</c:v>
                </c:pt>
                <c:pt idx="14506">
                  <c:v>-912.53549337387108</c:v>
                </c:pt>
                <c:pt idx="14507">
                  <c:v>-912.52899646759101</c:v>
                </c:pt>
                <c:pt idx="14508">
                  <c:v>-912.52184391021706</c:v>
                </c:pt>
                <c:pt idx="14509">
                  <c:v>-912.51481056213402</c:v>
                </c:pt>
                <c:pt idx="14510">
                  <c:v>-912.50843286514305</c:v>
                </c:pt>
                <c:pt idx="14511">
                  <c:v>-912.50318765640304</c:v>
                </c:pt>
                <c:pt idx="14512">
                  <c:v>-912.49913454055798</c:v>
                </c:pt>
                <c:pt idx="14513">
                  <c:v>-912.49627351760898</c:v>
                </c:pt>
                <c:pt idx="14514">
                  <c:v>-912.49442577362106</c:v>
                </c:pt>
                <c:pt idx="14515">
                  <c:v>-912.49335289001499</c:v>
                </c:pt>
                <c:pt idx="14516">
                  <c:v>-912.49263763427803</c:v>
                </c:pt>
                <c:pt idx="14517">
                  <c:v>-912.49192237854004</c:v>
                </c:pt>
                <c:pt idx="14518">
                  <c:v>-912.49084949493408</c:v>
                </c:pt>
                <c:pt idx="14519">
                  <c:v>-912.48924016952492</c:v>
                </c:pt>
                <c:pt idx="14520">
                  <c:v>-912.48697519302402</c:v>
                </c:pt>
                <c:pt idx="14521">
                  <c:v>-912.48435258865402</c:v>
                </c:pt>
                <c:pt idx="14522">
                  <c:v>-912.48161077499401</c:v>
                </c:pt>
                <c:pt idx="14523">
                  <c:v>-912.47904777526901</c:v>
                </c:pt>
                <c:pt idx="14524">
                  <c:v>-912.47678279876698</c:v>
                </c:pt>
                <c:pt idx="14525">
                  <c:v>-912.47475624084495</c:v>
                </c:pt>
                <c:pt idx="14526">
                  <c:v>-912.47290849685692</c:v>
                </c:pt>
                <c:pt idx="14527">
                  <c:v>-912.471120357514</c:v>
                </c:pt>
                <c:pt idx="14528">
                  <c:v>-912.46927261352607</c:v>
                </c:pt>
                <c:pt idx="14529">
                  <c:v>-912.46712684631393</c:v>
                </c:pt>
                <c:pt idx="14530">
                  <c:v>-912.46450424194404</c:v>
                </c:pt>
                <c:pt idx="14531">
                  <c:v>-912.46116638183594</c:v>
                </c:pt>
                <c:pt idx="14532">
                  <c:v>-912.45717287063599</c:v>
                </c:pt>
                <c:pt idx="14533">
                  <c:v>-912.45282173156806</c:v>
                </c:pt>
                <c:pt idx="14534">
                  <c:v>-912.44823217392002</c:v>
                </c:pt>
                <c:pt idx="14535">
                  <c:v>-912.44364261627197</c:v>
                </c:pt>
                <c:pt idx="14536">
                  <c:v>-912.43893384933494</c:v>
                </c:pt>
                <c:pt idx="14537">
                  <c:v>-912.43410587310802</c:v>
                </c:pt>
                <c:pt idx="14538">
                  <c:v>-912.429039478302</c:v>
                </c:pt>
                <c:pt idx="14539">
                  <c:v>-912.423436641693</c:v>
                </c:pt>
                <c:pt idx="14540">
                  <c:v>-912.41717815399193</c:v>
                </c:pt>
                <c:pt idx="14541">
                  <c:v>-912.40996599197399</c:v>
                </c:pt>
                <c:pt idx="14542">
                  <c:v>-912.40168094634998</c:v>
                </c:pt>
                <c:pt idx="14543">
                  <c:v>-912.39262104034401</c:v>
                </c:pt>
                <c:pt idx="14544">
                  <c:v>-912.38302469253608</c:v>
                </c:pt>
                <c:pt idx="14545">
                  <c:v>-912.37348794937202</c:v>
                </c:pt>
                <c:pt idx="14546">
                  <c:v>-912.36436843872093</c:v>
                </c:pt>
                <c:pt idx="14547">
                  <c:v>-912.35626220703102</c:v>
                </c:pt>
                <c:pt idx="14548">
                  <c:v>-912.34952688217197</c:v>
                </c:pt>
                <c:pt idx="14549">
                  <c:v>-912.34434127807594</c:v>
                </c:pt>
                <c:pt idx="14550">
                  <c:v>-912.34088420867897</c:v>
                </c:pt>
                <c:pt idx="14551">
                  <c:v>-912.33915567398094</c:v>
                </c:pt>
                <c:pt idx="14552">
                  <c:v>-912.33891725540207</c:v>
                </c:pt>
                <c:pt idx="14553">
                  <c:v>-912.33975172042892</c:v>
                </c:pt>
                <c:pt idx="14554">
                  <c:v>-912.34142065048195</c:v>
                </c:pt>
                <c:pt idx="14555">
                  <c:v>-912.343447208405</c:v>
                </c:pt>
                <c:pt idx="14556">
                  <c:v>-912.34547376632702</c:v>
                </c:pt>
                <c:pt idx="14557">
                  <c:v>-912.34732151031494</c:v>
                </c:pt>
                <c:pt idx="14558">
                  <c:v>-912.3486328125</c:v>
                </c:pt>
                <c:pt idx="14559">
                  <c:v>-912.34916925430298</c:v>
                </c:pt>
                <c:pt idx="14560">
                  <c:v>-912.3486328125</c:v>
                </c:pt>
                <c:pt idx="14561">
                  <c:v>-912.34702348709106</c:v>
                </c:pt>
                <c:pt idx="14562">
                  <c:v>-912.34422206878708</c:v>
                </c:pt>
                <c:pt idx="14563">
                  <c:v>-912.340407371521</c:v>
                </c:pt>
                <c:pt idx="14564">
                  <c:v>-912.33575820922897</c:v>
                </c:pt>
                <c:pt idx="14565">
                  <c:v>-912.33051300048805</c:v>
                </c:pt>
                <c:pt idx="14566">
                  <c:v>-912.32502937316895</c:v>
                </c:pt>
                <c:pt idx="14567">
                  <c:v>-912.31942653656006</c:v>
                </c:pt>
                <c:pt idx="14568">
                  <c:v>-912.31394290924095</c:v>
                </c:pt>
                <c:pt idx="14569">
                  <c:v>-912.30869770050094</c:v>
                </c:pt>
                <c:pt idx="14570">
                  <c:v>-912.30381011962902</c:v>
                </c:pt>
                <c:pt idx="14571">
                  <c:v>-912.29933977127098</c:v>
                </c:pt>
                <c:pt idx="14572">
                  <c:v>-912.29528665542603</c:v>
                </c:pt>
                <c:pt idx="14573">
                  <c:v>-912.29176998138405</c:v>
                </c:pt>
                <c:pt idx="14574">
                  <c:v>-912.28873014450096</c:v>
                </c:pt>
                <c:pt idx="14575">
                  <c:v>-912.28616714477607</c:v>
                </c:pt>
                <c:pt idx="14576">
                  <c:v>-912.28420019149803</c:v>
                </c:pt>
                <c:pt idx="14577">
                  <c:v>-912.28276968002297</c:v>
                </c:pt>
                <c:pt idx="14578">
                  <c:v>-912.28181600570701</c:v>
                </c:pt>
                <c:pt idx="14579">
                  <c:v>-912.28116035461403</c:v>
                </c:pt>
                <c:pt idx="14580">
                  <c:v>-912.28056430816696</c:v>
                </c:pt>
                <c:pt idx="14581">
                  <c:v>-912.27990865707397</c:v>
                </c:pt>
                <c:pt idx="14582">
                  <c:v>-912.27889537811302</c:v>
                </c:pt>
                <c:pt idx="14583">
                  <c:v>-912.27746486663796</c:v>
                </c:pt>
                <c:pt idx="14584">
                  <c:v>-912.27531909942604</c:v>
                </c:pt>
                <c:pt idx="14585">
                  <c:v>-912.27221965789795</c:v>
                </c:pt>
                <c:pt idx="14586">
                  <c:v>-912.26798772811901</c:v>
                </c:pt>
                <c:pt idx="14587">
                  <c:v>-912.262682914734</c:v>
                </c:pt>
                <c:pt idx="14588">
                  <c:v>-912.25636482238792</c:v>
                </c:pt>
                <c:pt idx="14589">
                  <c:v>-912.24921226501499</c:v>
                </c:pt>
                <c:pt idx="14590">
                  <c:v>-912.24146366119408</c:v>
                </c:pt>
                <c:pt idx="14591">
                  <c:v>-912.23323822021507</c:v>
                </c:pt>
                <c:pt idx="14592">
                  <c:v>-912.22483396530197</c:v>
                </c:pt>
                <c:pt idx="14593">
                  <c:v>-912.21660852432296</c:v>
                </c:pt>
                <c:pt idx="14594">
                  <c:v>-912.20897912979103</c:v>
                </c:pt>
                <c:pt idx="14595">
                  <c:v>-912.20224380493198</c:v>
                </c:pt>
                <c:pt idx="14596">
                  <c:v>-912.196462154389</c:v>
                </c:pt>
                <c:pt idx="14597">
                  <c:v>-912.19151496887207</c:v>
                </c:pt>
                <c:pt idx="14598">
                  <c:v>-912.18704462051392</c:v>
                </c:pt>
                <c:pt idx="14599">
                  <c:v>-912.18281269073498</c:v>
                </c:pt>
                <c:pt idx="14600">
                  <c:v>-912.17846155166603</c:v>
                </c:pt>
                <c:pt idx="14601">
                  <c:v>-912.17381238937401</c:v>
                </c:pt>
                <c:pt idx="14602">
                  <c:v>-912.16874599456798</c:v>
                </c:pt>
                <c:pt idx="14603">
                  <c:v>-912.16332197189399</c:v>
                </c:pt>
                <c:pt idx="14604">
                  <c:v>-912.15759992599499</c:v>
                </c:pt>
                <c:pt idx="14605">
                  <c:v>-912.151818275452</c:v>
                </c:pt>
                <c:pt idx="14606">
                  <c:v>-912.146275043488</c:v>
                </c:pt>
                <c:pt idx="14607">
                  <c:v>-912.14132785797096</c:v>
                </c:pt>
                <c:pt idx="14608">
                  <c:v>-912.13733434677101</c:v>
                </c:pt>
                <c:pt idx="14609">
                  <c:v>-912.13435411453293</c:v>
                </c:pt>
                <c:pt idx="14610">
                  <c:v>-912.13232755660999</c:v>
                </c:pt>
                <c:pt idx="14611">
                  <c:v>-912.13101625442505</c:v>
                </c:pt>
                <c:pt idx="14612">
                  <c:v>-912.13024139404297</c:v>
                </c:pt>
                <c:pt idx="14613">
                  <c:v>-912.12976455688499</c:v>
                </c:pt>
                <c:pt idx="14614">
                  <c:v>-912.129406929016</c:v>
                </c:pt>
                <c:pt idx="14615">
                  <c:v>-912.12893009185802</c:v>
                </c:pt>
                <c:pt idx="14616">
                  <c:v>-912.12833404540993</c:v>
                </c:pt>
                <c:pt idx="14617">
                  <c:v>-912.12749958038398</c:v>
                </c:pt>
                <c:pt idx="14618">
                  <c:v>-912.12630748748802</c:v>
                </c:pt>
                <c:pt idx="14619">
                  <c:v>-912.12475776672397</c:v>
                </c:pt>
                <c:pt idx="14620">
                  <c:v>-912.12267160415695</c:v>
                </c:pt>
                <c:pt idx="14621">
                  <c:v>-912.11998939514206</c:v>
                </c:pt>
                <c:pt idx="14622">
                  <c:v>-912.11659193038997</c:v>
                </c:pt>
                <c:pt idx="14623">
                  <c:v>-912.11247920990002</c:v>
                </c:pt>
                <c:pt idx="14624">
                  <c:v>-912.107532024384</c:v>
                </c:pt>
                <c:pt idx="14625">
                  <c:v>-912.10180997848499</c:v>
                </c:pt>
                <c:pt idx="14626">
                  <c:v>-912.09543228149403</c:v>
                </c:pt>
                <c:pt idx="14627">
                  <c:v>-912.08857774734497</c:v>
                </c:pt>
                <c:pt idx="14628">
                  <c:v>-912.08130598068306</c:v>
                </c:pt>
                <c:pt idx="14629">
                  <c:v>-912.07385540008602</c:v>
                </c:pt>
                <c:pt idx="14630">
                  <c:v>-912.06616640090999</c:v>
                </c:pt>
                <c:pt idx="14631">
                  <c:v>-912.05811977386497</c:v>
                </c:pt>
                <c:pt idx="14632">
                  <c:v>-912.04959630966198</c:v>
                </c:pt>
                <c:pt idx="14633">
                  <c:v>-912.04059600830101</c:v>
                </c:pt>
                <c:pt idx="14634">
                  <c:v>-912.03117847442604</c:v>
                </c:pt>
                <c:pt idx="14635">
                  <c:v>-912.02134370803901</c:v>
                </c:pt>
                <c:pt idx="14636">
                  <c:v>-912.01115131378197</c:v>
                </c:pt>
                <c:pt idx="14637">
                  <c:v>-912.00072050094604</c:v>
                </c:pt>
                <c:pt idx="14638">
                  <c:v>-911.99046850204502</c:v>
                </c:pt>
                <c:pt idx="14639">
                  <c:v>-911.98081254959106</c:v>
                </c:pt>
                <c:pt idx="14640">
                  <c:v>-911.97228908538796</c:v>
                </c:pt>
                <c:pt idx="14641">
                  <c:v>-911.96513652801502</c:v>
                </c:pt>
                <c:pt idx="14642">
                  <c:v>-911.95935487747192</c:v>
                </c:pt>
                <c:pt idx="14643">
                  <c:v>-911.95464611053501</c:v>
                </c:pt>
                <c:pt idx="14644">
                  <c:v>-911.95083141326904</c:v>
                </c:pt>
                <c:pt idx="14645">
                  <c:v>-911.94767236709595</c:v>
                </c:pt>
                <c:pt idx="14646">
                  <c:v>-911.94504976272606</c:v>
                </c:pt>
                <c:pt idx="14647">
                  <c:v>-911.94236755371094</c:v>
                </c:pt>
                <c:pt idx="14648">
                  <c:v>-911.93914890289307</c:v>
                </c:pt>
                <c:pt idx="14649">
                  <c:v>-911.93491697311401</c:v>
                </c:pt>
                <c:pt idx="14650">
                  <c:v>-911.92937374115002</c:v>
                </c:pt>
                <c:pt idx="14651">
                  <c:v>-911.92275762558006</c:v>
                </c:pt>
                <c:pt idx="14652">
                  <c:v>-911.91524744033802</c:v>
                </c:pt>
                <c:pt idx="14653">
                  <c:v>-911.90726041793801</c:v>
                </c:pt>
                <c:pt idx="14654">
                  <c:v>-911.899094581604</c:v>
                </c:pt>
                <c:pt idx="14655">
                  <c:v>-911.89092874527</c:v>
                </c:pt>
                <c:pt idx="14656">
                  <c:v>-911.88329935073898</c:v>
                </c:pt>
                <c:pt idx="14657">
                  <c:v>-911.87644481659004</c:v>
                </c:pt>
                <c:pt idx="14658">
                  <c:v>-911.87078237533592</c:v>
                </c:pt>
                <c:pt idx="14659">
                  <c:v>-911.86625242233299</c:v>
                </c:pt>
                <c:pt idx="14660">
                  <c:v>-911.86267614364601</c:v>
                </c:pt>
                <c:pt idx="14661">
                  <c:v>-911.85957670211792</c:v>
                </c:pt>
                <c:pt idx="14662">
                  <c:v>-911.85695409774803</c:v>
                </c:pt>
                <c:pt idx="14663">
                  <c:v>-911.85451030731201</c:v>
                </c:pt>
                <c:pt idx="14664">
                  <c:v>-911.852304935456</c:v>
                </c:pt>
                <c:pt idx="14665">
                  <c:v>-911.85009956359897</c:v>
                </c:pt>
                <c:pt idx="14666">
                  <c:v>-911.84783458709694</c:v>
                </c:pt>
                <c:pt idx="14667">
                  <c:v>-911.84533119201706</c:v>
                </c:pt>
                <c:pt idx="14668">
                  <c:v>-911.84276819229103</c:v>
                </c:pt>
                <c:pt idx="14669">
                  <c:v>-911.84020519256592</c:v>
                </c:pt>
                <c:pt idx="14670">
                  <c:v>-911.83764219284103</c:v>
                </c:pt>
                <c:pt idx="14671">
                  <c:v>-911.83501958847103</c:v>
                </c:pt>
                <c:pt idx="14672">
                  <c:v>-911.83203935623192</c:v>
                </c:pt>
                <c:pt idx="14673">
                  <c:v>-911.82870149612404</c:v>
                </c:pt>
                <c:pt idx="14674">
                  <c:v>-911.82482719421398</c:v>
                </c:pt>
                <c:pt idx="14675">
                  <c:v>-911.82053565979004</c:v>
                </c:pt>
                <c:pt idx="14676">
                  <c:v>-911.81570768356301</c:v>
                </c:pt>
                <c:pt idx="14677">
                  <c:v>-911.81022405624401</c:v>
                </c:pt>
                <c:pt idx="14678">
                  <c:v>-911.80408477783203</c:v>
                </c:pt>
                <c:pt idx="14679">
                  <c:v>-911.79705142974899</c:v>
                </c:pt>
                <c:pt idx="14680">
                  <c:v>-911.78936243057296</c:v>
                </c:pt>
                <c:pt idx="14681">
                  <c:v>-911.78107738494896</c:v>
                </c:pt>
                <c:pt idx="14682">
                  <c:v>-911.77261352539108</c:v>
                </c:pt>
                <c:pt idx="14683">
                  <c:v>-911.76438808441208</c:v>
                </c:pt>
                <c:pt idx="14684">
                  <c:v>-911.75681829452492</c:v>
                </c:pt>
                <c:pt idx="14685">
                  <c:v>-911.75032138824508</c:v>
                </c:pt>
                <c:pt idx="14686">
                  <c:v>-911.74531459808395</c:v>
                </c:pt>
                <c:pt idx="14687">
                  <c:v>-911.74221515655495</c:v>
                </c:pt>
                <c:pt idx="14688">
                  <c:v>-911.74114227294899</c:v>
                </c:pt>
                <c:pt idx="14689">
                  <c:v>-911.74191713333198</c:v>
                </c:pt>
                <c:pt idx="14690">
                  <c:v>-911.74406290054299</c:v>
                </c:pt>
                <c:pt idx="14691">
                  <c:v>-911.74674510955799</c:v>
                </c:pt>
                <c:pt idx="14692">
                  <c:v>-911.74924850463901</c:v>
                </c:pt>
                <c:pt idx="14693">
                  <c:v>-911.75085783004806</c:v>
                </c:pt>
                <c:pt idx="14694">
                  <c:v>-911.75109624862694</c:v>
                </c:pt>
                <c:pt idx="14695">
                  <c:v>-911.74960613250801</c:v>
                </c:pt>
                <c:pt idx="14696">
                  <c:v>-911.74620866775501</c:v>
                </c:pt>
                <c:pt idx="14697">
                  <c:v>-911.74084424972602</c:v>
                </c:pt>
                <c:pt idx="14698">
                  <c:v>-911.73387050628708</c:v>
                </c:pt>
                <c:pt idx="14699">
                  <c:v>-911.72582387924194</c:v>
                </c:pt>
                <c:pt idx="14700">
                  <c:v>-911.71718120574997</c:v>
                </c:pt>
                <c:pt idx="14701">
                  <c:v>-911.70853853225708</c:v>
                </c:pt>
                <c:pt idx="14702">
                  <c:v>-911.70031309127808</c:v>
                </c:pt>
                <c:pt idx="14703">
                  <c:v>-911.69274330139206</c:v>
                </c:pt>
                <c:pt idx="14704">
                  <c:v>-911.68594837188698</c:v>
                </c:pt>
                <c:pt idx="14705">
                  <c:v>-911.68010711669899</c:v>
                </c:pt>
                <c:pt idx="14706">
                  <c:v>-911.67515993118298</c:v>
                </c:pt>
                <c:pt idx="14707">
                  <c:v>-911.67098760604904</c:v>
                </c:pt>
                <c:pt idx="14708">
                  <c:v>-911.66747093200706</c:v>
                </c:pt>
                <c:pt idx="14709">
                  <c:v>-911.66443109512397</c:v>
                </c:pt>
                <c:pt idx="14710">
                  <c:v>-911.66174888610908</c:v>
                </c:pt>
                <c:pt idx="14711">
                  <c:v>-911.65936470031806</c:v>
                </c:pt>
                <c:pt idx="14712">
                  <c:v>-911.65715932846092</c:v>
                </c:pt>
                <c:pt idx="14713">
                  <c:v>-911.65513277053901</c:v>
                </c:pt>
                <c:pt idx="14714">
                  <c:v>-911.65328502655098</c:v>
                </c:pt>
                <c:pt idx="14715">
                  <c:v>-911.65173530578602</c:v>
                </c:pt>
                <c:pt idx="14716">
                  <c:v>-911.65060281753608</c:v>
                </c:pt>
                <c:pt idx="14717">
                  <c:v>-911.64994716644298</c:v>
                </c:pt>
                <c:pt idx="14718">
                  <c:v>-911.649827957154</c:v>
                </c:pt>
                <c:pt idx="14719">
                  <c:v>-911.65012598037697</c:v>
                </c:pt>
                <c:pt idx="14720">
                  <c:v>-911.65078163146995</c:v>
                </c:pt>
                <c:pt idx="14721">
                  <c:v>-911.65173530578602</c:v>
                </c:pt>
                <c:pt idx="14722">
                  <c:v>-911.65298700332698</c:v>
                </c:pt>
                <c:pt idx="14723">
                  <c:v>-911.65423870086693</c:v>
                </c:pt>
                <c:pt idx="14724">
                  <c:v>-911.65543079376198</c:v>
                </c:pt>
                <c:pt idx="14725">
                  <c:v>-911.65626525878906</c:v>
                </c:pt>
                <c:pt idx="14726">
                  <c:v>-911.65668249130294</c:v>
                </c:pt>
                <c:pt idx="14727">
                  <c:v>-911.65674209594704</c:v>
                </c:pt>
                <c:pt idx="14728">
                  <c:v>-911.65680170059204</c:v>
                </c:pt>
                <c:pt idx="14729">
                  <c:v>-911.65698051452705</c:v>
                </c:pt>
                <c:pt idx="14730">
                  <c:v>-911.65751695633003</c:v>
                </c:pt>
                <c:pt idx="14731">
                  <c:v>-911.65853023529098</c:v>
                </c:pt>
                <c:pt idx="14732">
                  <c:v>-911.66007995605491</c:v>
                </c:pt>
                <c:pt idx="14733">
                  <c:v>-911.66240453720093</c:v>
                </c:pt>
                <c:pt idx="14734">
                  <c:v>-911.66562318801903</c:v>
                </c:pt>
                <c:pt idx="14735">
                  <c:v>-911.66979551315308</c:v>
                </c:pt>
                <c:pt idx="14736">
                  <c:v>-911.674683094025</c:v>
                </c:pt>
                <c:pt idx="14737">
                  <c:v>-911.67998790741001</c:v>
                </c:pt>
                <c:pt idx="14738">
                  <c:v>-911.68559074401901</c:v>
                </c:pt>
                <c:pt idx="14739">
                  <c:v>-911.69155120849598</c:v>
                </c:pt>
                <c:pt idx="14740">
                  <c:v>-911.69804811477707</c:v>
                </c:pt>
                <c:pt idx="14741">
                  <c:v>-911.70531988143898</c:v>
                </c:pt>
                <c:pt idx="14742">
                  <c:v>-911.71360492706299</c:v>
                </c:pt>
                <c:pt idx="14743">
                  <c:v>-911.72284364700295</c:v>
                </c:pt>
                <c:pt idx="14744">
                  <c:v>-911.733095645905</c:v>
                </c:pt>
                <c:pt idx="14745">
                  <c:v>-911.74412250518799</c:v>
                </c:pt>
                <c:pt idx="14746">
                  <c:v>-911.75592422485397</c:v>
                </c:pt>
                <c:pt idx="14747">
                  <c:v>-911.76814317703293</c:v>
                </c:pt>
                <c:pt idx="14748">
                  <c:v>-911.78030252456699</c:v>
                </c:pt>
                <c:pt idx="14749">
                  <c:v>-911.79186582565308</c:v>
                </c:pt>
                <c:pt idx="14750">
                  <c:v>-911.802415847779</c:v>
                </c:pt>
                <c:pt idx="14751">
                  <c:v>-911.81165456771896</c:v>
                </c:pt>
                <c:pt idx="14752">
                  <c:v>-911.81964159011898</c:v>
                </c:pt>
                <c:pt idx="14753">
                  <c:v>-911.82649612426803</c:v>
                </c:pt>
                <c:pt idx="14754">
                  <c:v>-911.83239698410102</c:v>
                </c:pt>
                <c:pt idx="14755">
                  <c:v>-911.83764219284103</c:v>
                </c:pt>
                <c:pt idx="14756">
                  <c:v>-911.84235095977806</c:v>
                </c:pt>
                <c:pt idx="14757">
                  <c:v>-911.84682130813599</c:v>
                </c:pt>
                <c:pt idx="14758">
                  <c:v>-911.85117244720504</c:v>
                </c:pt>
                <c:pt idx="14759">
                  <c:v>-911.85552358627297</c:v>
                </c:pt>
                <c:pt idx="14760">
                  <c:v>-911.85975551605202</c:v>
                </c:pt>
                <c:pt idx="14761">
                  <c:v>-911.86351060867298</c:v>
                </c:pt>
                <c:pt idx="14762">
                  <c:v>-911.86678886413597</c:v>
                </c:pt>
                <c:pt idx="14763">
                  <c:v>-911.86947107315098</c:v>
                </c:pt>
                <c:pt idx="14764">
                  <c:v>-911.87179565429699</c:v>
                </c:pt>
                <c:pt idx="14765">
                  <c:v>-911.87388181686401</c:v>
                </c:pt>
                <c:pt idx="14766">
                  <c:v>-911.87578916549705</c:v>
                </c:pt>
                <c:pt idx="14767">
                  <c:v>-911.87769651412998</c:v>
                </c:pt>
                <c:pt idx="14768">
                  <c:v>-911.879723072052</c:v>
                </c:pt>
                <c:pt idx="14769">
                  <c:v>-911.88222646713302</c:v>
                </c:pt>
                <c:pt idx="14770">
                  <c:v>-911.88562393188499</c:v>
                </c:pt>
                <c:pt idx="14771">
                  <c:v>-911.89021348953293</c:v>
                </c:pt>
                <c:pt idx="14772">
                  <c:v>-911.89623355865501</c:v>
                </c:pt>
                <c:pt idx="14773">
                  <c:v>-911.90356492996193</c:v>
                </c:pt>
                <c:pt idx="14774">
                  <c:v>-911.91196918487594</c:v>
                </c:pt>
                <c:pt idx="14775">
                  <c:v>-911.921327114105</c:v>
                </c:pt>
                <c:pt idx="14776">
                  <c:v>-911.93140029907204</c:v>
                </c:pt>
                <c:pt idx="14777">
                  <c:v>-911.94189071655296</c:v>
                </c:pt>
                <c:pt idx="14778">
                  <c:v>-911.95244073867798</c:v>
                </c:pt>
                <c:pt idx="14779">
                  <c:v>-911.96263313293503</c:v>
                </c:pt>
                <c:pt idx="14780">
                  <c:v>-911.97211027145408</c:v>
                </c:pt>
                <c:pt idx="14781">
                  <c:v>-911.98075294494606</c:v>
                </c:pt>
                <c:pt idx="14782">
                  <c:v>-911.98862075805698</c:v>
                </c:pt>
                <c:pt idx="14783">
                  <c:v>-911.99607133865402</c:v>
                </c:pt>
                <c:pt idx="14784">
                  <c:v>-912.00334310531593</c:v>
                </c:pt>
                <c:pt idx="14785">
                  <c:v>-912.01073408126899</c:v>
                </c:pt>
                <c:pt idx="14786">
                  <c:v>-912.01830387115501</c:v>
                </c:pt>
                <c:pt idx="14787">
                  <c:v>-912.02611207962104</c:v>
                </c:pt>
                <c:pt idx="14788">
                  <c:v>-912.03392028808594</c:v>
                </c:pt>
                <c:pt idx="14789">
                  <c:v>-912.04172849655197</c:v>
                </c:pt>
                <c:pt idx="14790">
                  <c:v>-912.04923868179299</c:v>
                </c:pt>
                <c:pt idx="14791">
                  <c:v>-912.05651044845604</c:v>
                </c:pt>
                <c:pt idx="14792">
                  <c:v>-912.06348419189499</c:v>
                </c:pt>
                <c:pt idx="14793">
                  <c:v>-912.07033872604393</c:v>
                </c:pt>
                <c:pt idx="14794">
                  <c:v>-912.07725286483799</c:v>
                </c:pt>
                <c:pt idx="14795">
                  <c:v>-912.08446502685592</c:v>
                </c:pt>
                <c:pt idx="14796">
                  <c:v>-912.09233283996605</c:v>
                </c:pt>
                <c:pt idx="14797">
                  <c:v>-912.10091590881393</c:v>
                </c:pt>
                <c:pt idx="14798">
                  <c:v>-912.110154628754</c:v>
                </c:pt>
                <c:pt idx="14799">
                  <c:v>-912.11969137191795</c:v>
                </c:pt>
                <c:pt idx="14800">
                  <c:v>-912.12904930114792</c:v>
                </c:pt>
                <c:pt idx="14801">
                  <c:v>-912.13787078857399</c:v>
                </c:pt>
                <c:pt idx="14802">
                  <c:v>-912.14579820633003</c:v>
                </c:pt>
                <c:pt idx="14803">
                  <c:v>-912.15265274047897</c:v>
                </c:pt>
                <c:pt idx="14804">
                  <c:v>-912.15855360031105</c:v>
                </c:pt>
                <c:pt idx="14805">
                  <c:v>-912.16361999511696</c:v>
                </c:pt>
                <c:pt idx="14806">
                  <c:v>-912.16826915741001</c:v>
                </c:pt>
                <c:pt idx="14807">
                  <c:v>-912.17303752899193</c:v>
                </c:pt>
                <c:pt idx="14808">
                  <c:v>-912.17852115631104</c:v>
                </c:pt>
                <c:pt idx="14809">
                  <c:v>-912.185316085816</c:v>
                </c:pt>
                <c:pt idx="14810">
                  <c:v>-912.193541526795</c:v>
                </c:pt>
                <c:pt idx="14811">
                  <c:v>-912.20319747924805</c:v>
                </c:pt>
                <c:pt idx="14812">
                  <c:v>-912.21386671066307</c:v>
                </c:pt>
                <c:pt idx="14813">
                  <c:v>-912.22525119781494</c:v>
                </c:pt>
                <c:pt idx="14814">
                  <c:v>-912.23693370819092</c:v>
                </c:pt>
                <c:pt idx="14815">
                  <c:v>-912.24837779998802</c:v>
                </c:pt>
                <c:pt idx="14816">
                  <c:v>-912.25910663604805</c:v>
                </c:pt>
                <c:pt idx="14817">
                  <c:v>-912.26870298385597</c:v>
                </c:pt>
                <c:pt idx="14818">
                  <c:v>-912.276868820191</c:v>
                </c:pt>
                <c:pt idx="14819">
                  <c:v>-912.28348493576095</c:v>
                </c:pt>
                <c:pt idx="14820">
                  <c:v>-912.28873014450096</c:v>
                </c:pt>
                <c:pt idx="14821">
                  <c:v>-912.29290246963501</c:v>
                </c:pt>
                <c:pt idx="14822">
                  <c:v>-912.29635953903198</c:v>
                </c:pt>
                <c:pt idx="14823">
                  <c:v>-912.29957818985008</c:v>
                </c:pt>
                <c:pt idx="14824">
                  <c:v>-912.30279684066795</c:v>
                </c:pt>
                <c:pt idx="14825">
                  <c:v>-912.30649232864403</c:v>
                </c:pt>
                <c:pt idx="14826">
                  <c:v>-912.31090307235695</c:v>
                </c:pt>
                <c:pt idx="14827">
                  <c:v>-912.31614828109798</c:v>
                </c:pt>
                <c:pt idx="14828">
                  <c:v>-912.32240676879906</c:v>
                </c:pt>
                <c:pt idx="14829">
                  <c:v>-912.32973814010597</c:v>
                </c:pt>
                <c:pt idx="14830">
                  <c:v>-912.33802318572998</c:v>
                </c:pt>
                <c:pt idx="14831">
                  <c:v>-912.34726190566994</c:v>
                </c:pt>
                <c:pt idx="14832">
                  <c:v>-912.35733509063698</c:v>
                </c:pt>
                <c:pt idx="14833">
                  <c:v>-912.36788511276302</c:v>
                </c:pt>
                <c:pt idx="14834">
                  <c:v>-912.37867355346702</c:v>
                </c:pt>
                <c:pt idx="14835">
                  <c:v>-912.38940238952705</c:v>
                </c:pt>
                <c:pt idx="14836">
                  <c:v>-912.39971399307296</c:v>
                </c:pt>
                <c:pt idx="14837">
                  <c:v>-912.40925073623703</c:v>
                </c:pt>
                <c:pt idx="14838">
                  <c:v>-912.41765499115002</c:v>
                </c:pt>
                <c:pt idx="14839">
                  <c:v>-912.42450952529907</c:v>
                </c:pt>
                <c:pt idx="14840">
                  <c:v>-912.42951631545998</c:v>
                </c:pt>
                <c:pt idx="14841">
                  <c:v>-912.43255615234398</c:v>
                </c:pt>
                <c:pt idx="14842">
                  <c:v>-912.43380784988403</c:v>
                </c:pt>
                <c:pt idx="14843">
                  <c:v>-912.43368864059494</c:v>
                </c:pt>
                <c:pt idx="14844">
                  <c:v>-912.43273496627808</c:v>
                </c:pt>
                <c:pt idx="14845">
                  <c:v>-912.43160247802803</c:v>
                </c:pt>
                <c:pt idx="14846">
                  <c:v>-912.43088722229004</c:v>
                </c:pt>
                <c:pt idx="14847">
                  <c:v>-912.43130445480392</c:v>
                </c:pt>
                <c:pt idx="14848">
                  <c:v>-912.43339061737106</c:v>
                </c:pt>
                <c:pt idx="14849">
                  <c:v>-912.437682151795</c:v>
                </c:pt>
                <c:pt idx="14850">
                  <c:v>-912.44417905807495</c:v>
                </c:pt>
                <c:pt idx="14851">
                  <c:v>-912.45270252227806</c:v>
                </c:pt>
                <c:pt idx="14852">
                  <c:v>-912.46283531188999</c:v>
                </c:pt>
                <c:pt idx="14853">
                  <c:v>-912.47404098510799</c:v>
                </c:pt>
                <c:pt idx="14854">
                  <c:v>-912.48578310012795</c:v>
                </c:pt>
                <c:pt idx="14855">
                  <c:v>-912.49722719192505</c:v>
                </c:pt>
                <c:pt idx="14856">
                  <c:v>-912.50777721405098</c:v>
                </c:pt>
                <c:pt idx="14857">
                  <c:v>-912.51683712005592</c:v>
                </c:pt>
                <c:pt idx="14858">
                  <c:v>-912.52410888671898</c:v>
                </c:pt>
                <c:pt idx="14859">
                  <c:v>-912.52965211868298</c:v>
                </c:pt>
                <c:pt idx="14860">
                  <c:v>-912.53388404846203</c:v>
                </c:pt>
                <c:pt idx="14861">
                  <c:v>-912.53716230392502</c:v>
                </c:pt>
                <c:pt idx="14862">
                  <c:v>-912.53984451294002</c:v>
                </c:pt>
                <c:pt idx="14863">
                  <c:v>-912.54210948944092</c:v>
                </c:pt>
                <c:pt idx="14864">
                  <c:v>-912.54437446594306</c:v>
                </c:pt>
                <c:pt idx="14865">
                  <c:v>-912.54681825637795</c:v>
                </c:pt>
                <c:pt idx="14866">
                  <c:v>-912.54956007003807</c:v>
                </c:pt>
                <c:pt idx="14867">
                  <c:v>-912.55254030227707</c:v>
                </c:pt>
                <c:pt idx="14868">
                  <c:v>-912.55558013915993</c:v>
                </c:pt>
                <c:pt idx="14869">
                  <c:v>-912.55832195282005</c:v>
                </c:pt>
                <c:pt idx="14870">
                  <c:v>-912.56064653396606</c:v>
                </c:pt>
                <c:pt idx="14871">
                  <c:v>-912.56243467331001</c:v>
                </c:pt>
                <c:pt idx="14872">
                  <c:v>-912.56386518478394</c:v>
                </c:pt>
                <c:pt idx="14873">
                  <c:v>-912.56511688232399</c:v>
                </c:pt>
                <c:pt idx="14874">
                  <c:v>-912.56636857986496</c:v>
                </c:pt>
                <c:pt idx="14875">
                  <c:v>-912.567858695984</c:v>
                </c:pt>
                <c:pt idx="14876">
                  <c:v>-912.56970643997192</c:v>
                </c:pt>
                <c:pt idx="14877">
                  <c:v>-912.57203102111794</c:v>
                </c:pt>
                <c:pt idx="14878">
                  <c:v>-912.57471323013306</c:v>
                </c:pt>
                <c:pt idx="14879">
                  <c:v>-912.57769346237205</c:v>
                </c:pt>
                <c:pt idx="14880">
                  <c:v>-912.58073329925605</c:v>
                </c:pt>
                <c:pt idx="14881">
                  <c:v>-912.58365392685005</c:v>
                </c:pt>
                <c:pt idx="14882">
                  <c:v>-912.58603811264106</c:v>
                </c:pt>
                <c:pt idx="14883">
                  <c:v>-912.58776664733898</c:v>
                </c:pt>
                <c:pt idx="14884">
                  <c:v>-912.58854150772095</c:v>
                </c:pt>
                <c:pt idx="14885">
                  <c:v>-912.58836269378708</c:v>
                </c:pt>
                <c:pt idx="14886">
                  <c:v>-912.587230205536</c:v>
                </c:pt>
                <c:pt idx="14887">
                  <c:v>-912.58538246154808</c:v>
                </c:pt>
                <c:pt idx="14888">
                  <c:v>-912.58293867111206</c:v>
                </c:pt>
                <c:pt idx="14889">
                  <c:v>-912.58025646209694</c:v>
                </c:pt>
                <c:pt idx="14890">
                  <c:v>-912.57769346237205</c:v>
                </c:pt>
                <c:pt idx="14891">
                  <c:v>-912.57542848587104</c:v>
                </c:pt>
                <c:pt idx="14892">
                  <c:v>-912.57369995117199</c:v>
                </c:pt>
                <c:pt idx="14893">
                  <c:v>-912.57250785827705</c:v>
                </c:pt>
                <c:pt idx="14894">
                  <c:v>-912.57179260253906</c:v>
                </c:pt>
                <c:pt idx="14895">
                  <c:v>-912.57137537002598</c:v>
                </c:pt>
                <c:pt idx="14896">
                  <c:v>-912.57095813751198</c:v>
                </c:pt>
                <c:pt idx="14897">
                  <c:v>-912.57036209106502</c:v>
                </c:pt>
                <c:pt idx="14898">
                  <c:v>-912.56928920745895</c:v>
                </c:pt>
                <c:pt idx="14899">
                  <c:v>-912.56744146347103</c:v>
                </c:pt>
                <c:pt idx="14900">
                  <c:v>-912.56458044052101</c:v>
                </c:pt>
                <c:pt idx="14901">
                  <c:v>-912.56070613861107</c:v>
                </c:pt>
                <c:pt idx="14902">
                  <c:v>-912.55581855773903</c:v>
                </c:pt>
                <c:pt idx="14903">
                  <c:v>-912.55009651184105</c:v>
                </c:pt>
                <c:pt idx="14904">
                  <c:v>-912.54371881485008</c:v>
                </c:pt>
                <c:pt idx="14905">
                  <c:v>-912.53704309463501</c:v>
                </c:pt>
                <c:pt idx="14906">
                  <c:v>-912.53024816513107</c:v>
                </c:pt>
                <c:pt idx="14907">
                  <c:v>-912.523572444916</c:v>
                </c:pt>
                <c:pt idx="14908">
                  <c:v>-912.51743316650402</c:v>
                </c:pt>
                <c:pt idx="14909">
                  <c:v>-912.51188993454002</c:v>
                </c:pt>
                <c:pt idx="14910">
                  <c:v>-912.50706195831299</c:v>
                </c:pt>
                <c:pt idx="14911">
                  <c:v>-912.50271081924507</c:v>
                </c:pt>
                <c:pt idx="14912">
                  <c:v>-912.49877691268898</c:v>
                </c:pt>
                <c:pt idx="14913">
                  <c:v>-912.49490261077904</c:v>
                </c:pt>
                <c:pt idx="14914">
                  <c:v>-912.49090909957908</c:v>
                </c:pt>
                <c:pt idx="14915">
                  <c:v>-912.48649835586593</c:v>
                </c:pt>
                <c:pt idx="14916">
                  <c:v>-912.48155117034901</c:v>
                </c:pt>
                <c:pt idx="14917">
                  <c:v>-912.47582912445102</c:v>
                </c:pt>
                <c:pt idx="14918">
                  <c:v>-912.46933221816994</c:v>
                </c:pt>
                <c:pt idx="14919">
                  <c:v>-912.46223926544201</c:v>
                </c:pt>
                <c:pt idx="14920">
                  <c:v>-912.45472908019997</c:v>
                </c:pt>
                <c:pt idx="14921">
                  <c:v>-912.44715929031395</c:v>
                </c:pt>
                <c:pt idx="14922">
                  <c:v>-912.43976831436203</c:v>
                </c:pt>
                <c:pt idx="14923">
                  <c:v>-912.43273496627808</c:v>
                </c:pt>
                <c:pt idx="14924">
                  <c:v>-912.42623805999801</c:v>
                </c:pt>
                <c:pt idx="14925">
                  <c:v>-912.42003917694092</c:v>
                </c:pt>
                <c:pt idx="14926">
                  <c:v>-912.41401910781906</c:v>
                </c:pt>
                <c:pt idx="14927">
                  <c:v>-912.40793943405197</c:v>
                </c:pt>
                <c:pt idx="14928">
                  <c:v>-912.401502132416</c:v>
                </c:pt>
                <c:pt idx="14929">
                  <c:v>-912.39452838897705</c:v>
                </c:pt>
                <c:pt idx="14930">
                  <c:v>-912.38666057586693</c:v>
                </c:pt>
                <c:pt idx="14931">
                  <c:v>-912.37771987915107</c:v>
                </c:pt>
                <c:pt idx="14932">
                  <c:v>-912.36776590347301</c:v>
                </c:pt>
                <c:pt idx="14933">
                  <c:v>-912.356858253479</c:v>
                </c:pt>
                <c:pt idx="14934">
                  <c:v>-912.34523534774803</c:v>
                </c:pt>
                <c:pt idx="14935">
                  <c:v>-912.33313560485908</c:v>
                </c:pt>
                <c:pt idx="14936">
                  <c:v>-912.320737838745</c:v>
                </c:pt>
                <c:pt idx="14937">
                  <c:v>-912.30816125869796</c:v>
                </c:pt>
                <c:pt idx="14938">
                  <c:v>-912.29558467865002</c:v>
                </c:pt>
                <c:pt idx="14939">
                  <c:v>-912.28312730789207</c:v>
                </c:pt>
                <c:pt idx="14940">
                  <c:v>-912.27102756500301</c:v>
                </c:pt>
                <c:pt idx="14941">
                  <c:v>-912.25928544998192</c:v>
                </c:pt>
                <c:pt idx="14942">
                  <c:v>-912.24796056747505</c:v>
                </c:pt>
                <c:pt idx="14943">
                  <c:v>-912.23705291748092</c:v>
                </c:pt>
                <c:pt idx="14944">
                  <c:v>-912.226622104645</c:v>
                </c:pt>
                <c:pt idx="14945">
                  <c:v>-912.21660852432296</c:v>
                </c:pt>
                <c:pt idx="14946">
                  <c:v>-912.20707178115902</c:v>
                </c:pt>
                <c:pt idx="14947">
                  <c:v>-912.19777345657394</c:v>
                </c:pt>
                <c:pt idx="14948">
                  <c:v>-912.18853473663398</c:v>
                </c:pt>
                <c:pt idx="14949">
                  <c:v>-912.17911720275902</c:v>
                </c:pt>
                <c:pt idx="14950">
                  <c:v>-912.16922283172607</c:v>
                </c:pt>
                <c:pt idx="14951">
                  <c:v>-912.15849399566696</c:v>
                </c:pt>
                <c:pt idx="14952">
                  <c:v>-912.14669227600098</c:v>
                </c:pt>
                <c:pt idx="14953">
                  <c:v>-912.13375806808494</c:v>
                </c:pt>
                <c:pt idx="14954">
                  <c:v>-912.11987018585205</c:v>
                </c:pt>
                <c:pt idx="14955">
                  <c:v>-912.10520744323799</c:v>
                </c:pt>
                <c:pt idx="14956">
                  <c:v>-912.08994865417503</c:v>
                </c:pt>
                <c:pt idx="14957">
                  <c:v>-912.07421302795399</c:v>
                </c:pt>
                <c:pt idx="14958">
                  <c:v>-912.05811977386497</c:v>
                </c:pt>
                <c:pt idx="14959">
                  <c:v>-912.04190731048607</c:v>
                </c:pt>
                <c:pt idx="14960">
                  <c:v>-912.02587366104103</c:v>
                </c:pt>
                <c:pt idx="14961">
                  <c:v>-912.01019763946601</c:v>
                </c:pt>
                <c:pt idx="14962">
                  <c:v>-911.99464082717896</c:v>
                </c:pt>
                <c:pt idx="14963">
                  <c:v>-911.97896480560303</c:v>
                </c:pt>
                <c:pt idx="14964">
                  <c:v>-911.96275234222401</c:v>
                </c:pt>
                <c:pt idx="14965">
                  <c:v>-911.94582462310802</c:v>
                </c:pt>
                <c:pt idx="14966">
                  <c:v>-911.92812204361007</c:v>
                </c:pt>
                <c:pt idx="14967">
                  <c:v>-911.90976381301903</c:v>
                </c:pt>
                <c:pt idx="14968">
                  <c:v>-911.890869140625</c:v>
                </c:pt>
                <c:pt idx="14969">
                  <c:v>-911.87167644500801</c:v>
                </c:pt>
                <c:pt idx="14970">
                  <c:v>-911.852304935456</c:v>
                </c:pt>
                <c:pt idx="14971">
                  <c:v>-911.83305263519298</c:v>
                </c:pt>
                <c:pt idx="14972">
                  <c:v>-911.81427717208908</c:v>
                </c:pt>
                <c:pt idx="14973">
                  <c:v>-911.796336174011</c:v>
                </c:pt>
                <c:pt idx="14974">
                  <c:v>-911.77934885025002</c:v>
                </c:pt>
                <c:pt idx="14975">
                  <c:v>-911.76313638687202</c:v>
                </c:pt>
                <c:pt idx="14976">
                  <c:v>-911.74734115600597</c:v>
                </c:pt>
                <c:pt idx="14977">
                  <c:v>-911.73136711120605</c:v>
                </c:pt>
                <c:pt idx="14978">
                  <c:v>-911.71461820602394</c:v>
                </c:pt>
                <c:pt idx="14979">
                  <c:v>-911.696677207947</c:v>
                </c:pt>
                <c:pt idx="14980">
                  <c:v>-911.67736530304001</c:v>
                </c:pt>
                <c:pt idx="14981">
                  <c:v>-911.65656328201294</c:v>
                </c:pt>
                <c:pt idx="14982">
                  <c:v>-911.63444995880104</c:v>
                </c:pt>
                <c:pt idx="14983">
                  <c:v>-911.61114454269398</c:v>
                </c:pt>
                <c:pt idx="14984">
                  <c:v>-911.58706426620506</c:v>
                </c:pt>
                <c:pt idx="14985">
                  <c:v>-911.56292438507103</c:v>
                </c:pt>
                <c:pt idx="14986">
                  <c:v>-911.53926134109497</c:v>
                </c:pt>
                <c:pt idx="14987">
                  <c:v>-911.516611576081</c:v>
                </c:pt>
                <c:pt idx="14988">
                  <c:v>-911.49527311325096</c:v>
                </c:pt>
                <c:pt idx="14989">
                  <c:v>-911.47512674331699</c:v>
                </c:pt>
                <c:pt idx="14990">
                  <c:v>-911.45587444305397</c:v>
                </c:pt>
                <c:pt idx="14991">
                  <c:v>-911.43715858459495</c:v>
                </c:pt>
                <c:pt idx="14992">
                  <c:v>-911.41856193542503</c:v>
                </c:pt>
                <c:pt idx="14993">
                  <c:v>-911.39948844909702</c:v>
                </c:pt>
                <c:pt idx="14994">
                  <c:v>-911.37958049774193</c:v>
                </c:pt>
                <c:pt idx="14995">
                  <c:v>-911.358420848847</c:v>
                </c:pt>
                <c:pt idx="14996">
                  <c:v>-911.335949897766</c:v>
                </c:pt>
                <c:pt idx="14997">
                  <c:v>-911.31240606308006</c:v>
                </c:pt>
                <c:pt idx="14998">
                  <c:v>-911.28808736801193</c:v>
                </c:pt>
                <c:pt idx="14999">
                  <c:v>-911.263768672943</c:v>
                </c:pt>
                <c:pt idx="15000">
                  <c:v>-911.23992681503296</c:v>
                </c:pt>
                <c:pt idx="15001">
                  <c:v>-911.21709823608398</c:v>
                </c:pt>
                <c:pt idx="15002">
                  <c:v>-911.19581937789894</c:v>
                </c:pt>
                <c:pt idx="15003">
                  <c:v>-911.17626905441307</c:v>
                </c:pt>
                <c:pt idx="15004">
                  <c:v>-911.15862607956001</c:v>
                </c:pt>
                <c:pt idx="15005">
                  <c:v>-911.14265203475998</c:v>
                </c:pt>
                <c:pt idx="15006">
                  <c:v>-911.12804889679001</c:v>
                </c:pt>
                <c:pt idx="15007">
                  <c:v>-911.114161014557</c:v>
                </c:pt>
                <c:pt idx="15008">
                  <c:v>-911.100451946259</c:v>
                </c:pt>
                <c:pt idx="15009">
                  <c:v>-911.086206436157</c:v>
                </c:pt>
                <c:pt idx="15010">
                  <c:v>-911.07106685638405</c:v>
                </c:pt>
                <c:pt idx="15011">
                  <c:v>-911.05467557907104</c:v>
                </c:pt>
                <c:pt idx="15012">
                  <c:v>-911.03703260421798</c:v>
                </c:pt>
                <c:pt idx="15013">
                  <c:v>-911.01813793182396</c:v>
                </c:pt>
                <c:pt idx="15014">
                  <c:v>-910.99799156188999</c:v>
                </c:pt>
                <c:pt idx="15015">
                  <c:v>-910.97683191299507</c:v>
                </c:pt>
                <c:pt idx="15016">
                  <c:v>-910.95495700836204</c:v>
                </c:pt>
                <c:pt idx="15017">
                  <c:v>-910.93290328979492</c:v>
                </c:pt>
                <c:pt idx="15018">
                  <c:v>-910.91096878051803</c:v>
                </c:pt>
                <c:pt idx="15019">
                  <c:v>-910.889391899109</c:v>
                </c:pt>
                <c:pt idx="15020">
                  <c:v>-910.86829185485908</c:v>
                </c:pt>
                <c:pt idx="15021">
                  <c:v>-910.847668647766</c:v>
                </c:pt>
                <c:pt idx="15022">
                  <c:v>-910.82746267318703</c:v>
                </c:pt>
                <c:pt idx="15023">
                  <c:v>-910.80755472183205</c:v>
                </c:pt>
                <c:pt idx="15024">
                  <c:v>-910.78800439834595</c:v>
                </c:pt>
                <c:pt idx="15025">
                  <c:v>-910.76845407486007</c:v>
                </c:pt>
                <c:pt idx="15026">
                  <c:v>-910.74872493743896</c:v>
                </c:pt>
                <c:pt idx="15027">
                  <c:v>-910.728578567505</c:v>
                </c:pt>
                <c:pt idx="15028">
                  <c:v>-910.70795536041305</c:v>
                </c:pt>
                <c:pt idx="15029">
                  <c:v>-910.686855316162</c:v>
                </c:pt>
                <c:pt idx="15030">
                  <c:v>-910.66539764404297</c:v>
                </c:pt>
                <c:pt idx="15031">
                  <c:v>-910.64370155334495</c:v>
                </c:pt>
                <c:pt idx="15032">
                  <c:v>-910.62200546264694</c:v>
                </c:pt>
                <c:pt idx="15033">
                  <c:v>-910.60042858123802</c:v>
                </c:pt>
                <c:pt idx="15034">
                  <c:v>-910.579030513764</c:v>
                </c:pt>
                <c:pt idx="15035">
                  <c:v>-910.55804967880294</c:v>
                </c:pt>
                <c:pt idx="15036">
                  <c:v>-910.53742647170998</c:v>
                </c:pt>
                <c:pt idx="15037">
                  <c:v>-910.51728010177601</c:v>
                </c:pt>
                <c:pt idx="15038">
                  <c:v>-910.49749135971092</c:v>
                </c:pt>
                <c:pt idx="15039">
                  <c:v>-910.47782182693504</c:v>
                </c:pt>
                <c:pt idx="15040">
                  <c:v>-910.45815229415894</c:v>
                </c:pt>
                <c:pt idx="15041">
                  <c:v>-910.43824434280396</c:v>
                </c:pt>
                <c:pt idx="15042">
                  <c:v>-910.41821718215999</c:v>
                </c:pt>
                <c:pt idx="15043">
                  <c:v>-910.39824962616001</c:v>
                </c:pt>
                <c:pt idx="15044">
                  <c:v>-910.37846088409401</c:v>
                </c:pt>
                <c:pt idx="15045">
                  <c:v>-910.35902976989792</c:v>
                </c:pt>
                <c:pt idx="15046">
                  <c:v>-910.33995628357002</c:v>
                </c:pt>
                <c:pt idx="15047">
                  <c:v>-910.32153844833397</c:v>
                </c:pt>
                <c:pt idx="15048">
                  <c:v>-910.30389547348</c:v>
                </c:pt>
                <c:pt idx="15049">
                  <c:v>-910.287265777588</c:v>
                </c:pt>
                <c:pt idx="15050">
                  <c:v>-910.27164936065697</c:v>
                </c:pt>
                <c:pt idx="15051">
                  <c:v>-910.25680780410801</c:v>
                </c:pt>
                <c:pt idx="15052">
                  <c:v>-910.24256229400703</c:v>
                </c:pt>
                <c:pt idx="15053">
                  <c:v>-910.22855520248402</c:v>
                </c:pt>
                <c:pt idx="15054">
                  <c:v>-910.21466732025192</c:v>
                </c:pt>
                <c:pt idx="15055">
                  <c:v>-910.20071983337402</c:v>
                </c:pt>
                <c:pt idx="15056">
                  <c:v>-910.18659353256203</c:v>
                </c:pt>
                <c:pt idx="15057">
                  <c:v>-910.17222881317207</c:v>
                </c:pt>
                <c:pt idx="15058">
                  <c:v>-910.157387256623</c:v>
                </c:pt>
                <c:pt idx="15059">
                  <c:v>-910.14200925827004</c:v>
                </c:pt>
                <c:pt idx="15060">
                  <c:v>-910.12621402740501</c:v>
                </c:pt>
                <c:pt idx="15061">
                  <c:v>-910.11018037795998</c:v>
                </c:pt>
                <c:pt idx="15062">
                  <c:v>-910.09408712387108</c:v>
                </c:pt>
                <c:pt idx="15063">
                  <c:v>-910.07811307907104</c:v>
                </c:pt>
                <c:pt idx="15064">
                  <c:v>-910.06261587143001</c:v>
                </c:pt>
                <c:pt idx="15065">
                  <c:v>-910.04753589630104</c:v>
                </c:pt>
                <c:pt idx="15066">
                  <c:v>-910.03317117691108</c:v>
                </c:pt>
                <c:pt idx="15067">
                  <c:v>-910.01958131790207</c:v>
                </c:pt>
                <c:pt idx="15068">
                  <c:v>-910.00682592392002</c:v>
                </c:pt>
                <c:pt idx="15069">
                  <c:v>-909.99490499496505</c:v>
                </c:pt>
                <c:pt idx="15070">
                  <c:v>-909.98375892639206</c:v>
                </c:pt>
                <c:pt idx="15071">
                  <c:v>-909.97314929962204</c:v>
                </c:pt>
                <c:pt idx="15072">
                  <c:v>-909.963076114655</c:v>
                </c:pt>
                <c:pt idx="15073">
                  <c:v>-909.95330095291206</c:v>
                </c:pt>
                <c:pt idx="15074">
                  <c:v>-909.94394302368198</c:v>
                </c:pt>
                <c:pt idx="15075">
                  <c:v>-909.93500232696601</c:v>
                </c:pt>
                <c:pt idx="15076">
                  <c:v>-909.926538467407</c:v>
                </c:pt>
                <c:pt idx="15077">
                  <c:v>-909.91861104965199</c:v>
                </c:pt>
                <c:pt idx="15078">
                  <c:v>-909.91116046905495</c:v>
                </c:pt>
                <c:pt idx="15079">
                  <c:v>-909.90412712097202</c:v>
                </c:pt>
                <c:pt idx="15080">
                  <c:v>-909.89739179611206</c:v>
                </c:pt>
                <c:pt idx="15081">
                  <c:v>-909.89077568054199</c:v>
                </c:pt>
                <c:pt idx="15082">
                  <c:v>-909.88421916961693</c:v>
                </c:pt>
                <c:pt idx="15083">
                  <c:v>-909.87772226333595</c:v>
                </c:pt>
                <c:pt idx="15084">
                  <c:v>-909.87134456634499</c:v>
                </c:pt>
                <c:pt idx="15085">
                  <c:v>-909.86514568328903</c:v>
                </c:pt>
                <c:pt idx="15086">
                  <c:v>-909.85930442810104</c:v>
                </c:pt>
                <c:pt idx="15087">
                  <c:v>-909.85388040542603</c:v>
                </c:pt>
                <c:pt idx="15088">
                  <c:v>-909.84893321991001</c:v>
                </c:pt>
                <c:pt idx="15089">
                  <c:v>-909.84464168548607</c:v>
                </c:pt>
                <c:pt idx="15090">
                  <c:v>-909.84112501144398</c:v>
                </c:pt>
                <c:pt idx="15091">
                  <c:v>-909.83844280242897</c:v>
                </c:pt>
                <c:pt idx="15092">
                  <c:v>-909.83659505844093</c:v>
                </c:pt>
                <c:pt idx="15093">
                  <c:v>-909.83558177947998</c:v>
                </c:pt>
                <c:pt idx="15094">
                  <c:v>-909.835402965546</c:v>
                </c:pt>
                <c:pt idx="15095">
                  <c:v>-909.83617782592796</c:v>
                </c:pt>
                <c:pt idx="15096">
                  <c:v>-909.838144779206</c:v>
                </c:pt>
                <c:pt idx="15097">
                  <c:v>-909.84136343002297</c:v>
                </c:pt>
                <c:pt idx="15098">
                  <c:v>-909.84571456909202</c:v>
                </c:pt>
                <c:pt idx="15099">
                  <c:v>-909.85119819641102</c:v>
                </c:pt>
                <c:pt idx="15100">
                  <c:v>-909.857397079468</c:v>
                </c:pt>
                <c:pt idx="15101">
                  <c:v>-909.86413240432807</c:v>
                </c:pt>
                <c:pt idx="15102">
                  <c:v>-909.87104654312202</c:v>
                </c:pt>
                <c:pt idx="15103">
                  <c:v>-909.87790107727096</c:v>
                </c:pt>
                <c:pt idx="15104">
                  <c:v>-909.88445758819603</c:v>
                </c:pt>
                <c:pt idx="15105">
                  <c:v>-909.89059686660801</c:v>
                </c:pt>
                <c:pt idx="15106">
                  <c:v>-909.896438121796</c:v>
                </c:pt>
                <c:pt idx="15107">
                  <c:v>-909.90192174911499</c:v>
                </c:pt>
                <c:pt idx="15108">
                  <c:v>-909.9072265625</c:v>
                </c:pt>
                <c:pt idx="15109">
                  <c:v>-909.91241216659603</c:v>
                </c:pt>
                <c:pt idx="15110">
                  <c:v>-909.91765737533592</c:v>
                </c:pt>
                <c:pt idx="15111">
                  <c:v>-909.92302179336593</c:v>
                </c:pt>
                <c:pt idx="15112">
                  <c:v>-909.92850542068504</c:v>
                </c:pt>
                <c:pt idx="15113">
                  <c:v>-909.93416786193893</c:v>
                </c:pt>
                <c:pt idx="15114">
                  <c:v>-909.94000911712692</c:v>
                </c:pt>
                <c:pt idx="15115">
                  <c:v>-909.945969581604</c:v>
                </c:pt>
                <c:pt idx="15116">
                  <c:v>-909.95210886001598</c:v>
                </c:pt>
                <c:pt idx="15117">
                  <c:v>-909.95830774307296</c:v>
                </c:pt>
                <c:pt idx="15118">
                  <c:v>-909.96456623077393</c:v>
                </c:pt>
                <c:pt idx="15119">
                  <c:v>-909.97088432312</c:v>
                </c:pt>
                <c:pt idx="15120">
                  <c:v>-909.97708320617699</c:v>
                </c:pt>
                <c:pt idx="15121">
                  <c:v>-909.98328208923408</c:v>
                </c:pt>
                <c:pt idx="15122">
                  <c:v>-909.98942136764504</c:v>
                </c:pt>
                <c:pt idx="15123">
                  <c:v>-909.99567985534702</c:v>
                </c:pt>
                <c:pt idx="15124">
                  <c:v>-910.00211715698299</c:v>
                </c:pt>
                <c:pt idx="15125">
                  <c:v>-910.00903129577705</c:v>
                </c:pt>
                <c:pt idx="15126">
                  <c:v>-910.01672029495307</c:v>
                </c:pt>
                <c:pt idx="15127">
                  <c:v>-910.02560138702393</c:v>
                </c:pt>
                <c:pt idx="15128">
                  <c:v>-910.03591299057007</c:v>
                </c:pt>
                <c:pt idx="15129">
                  <c:v>-910.04783391952492</c:v>
                </c:pt>
                <c:pt idx="15130">
                  <c:v>-910.06142377853394</c:v>
                </c:pt>
                <c:pt idx="15131">
                  <c:v>-910.076563358307</c:v>
                </c:pt>
                <c:pt idx="15132">
                  <c:v>-910.09295463562</c:v>
                </c:pt>
                <c:pt idx="15133">
                  <c:v>-910.11041879653999</c:v>
                </c:pt>
                <c:pt idx="15134">
                  <c:v>-910.12847900390602</c:v>
                </c:pt>
                <c:pt idx="15135">
                  <c:v>-910.14677762985298</c:v>
                </c:pt>
                <c:pt idx="15136">
                  <c:v>-910.16483783721901</c:v>
                </c:pt>
                <c:pt idx="15137">
                  <c:v>-910.18224239349399</c:v>
                </c:pt>
                <c:pt idx="15138">
                  <c:v>-910.19887208938599</c:v>
                </c:pt>
                <c:pt idx="15139">
                  <c:v>-910.21472692489601</c:v>
                </c:pt>
                <c:pt idx="15140">
                  <c:v>-910.22962808608997</c:v>
                </c:pt>
                <c:pt idx="15141">
                  <c:v>-910.24363517761299</c:v>
                </c:pt>
                <c:pt idx="15142">
                  <c:v>-910.25656938552902</c:v>
                </c:pt>
                <c:pt idx="15143">
                  <c:v>-910.26831150055</c:v>
                </c:pt>
                <c:pt idx="15144">
                  <c:v>-910.27880191803001</c:v>
                </c:pt>
                <c:pt idx="15145">
                  <c:v>-910.28815984725998</c:v>
                </c:pt>
                <c:pt idx="15146">
                  <c:v>-910.29644489288398</c:v>
                </c:pt>
                <c:pt idx="15147">
                  <c:v>-910.30389547348</c:v>
                </c:pt>
                <c:pt idx="15148">
                  <c:v>-910.31069040298507</c:v>
                </c:pt>
                <c:pt idx="15149">
                  <c:v>-910.31718730926502</c:v>
                </c:pt>
                <c:pt idx="15150">
                  <c:v>-910.32386302947998</c:v>
                </c:pt>
                <c:pt idx="15151">
                  <c:v>-910.33131361007702</c:v>
                </c:pt>
                <c:pt idx="15152">
                  <c:v>-910.340015888214</c:v>
                </c:pt>
                <c:pt idx="15153">
                  <c:v>-910.35044670105003</c:v>
                </c:pt>
                <c:pt idx="15154">
                  <c:v>-910.36308288574196</c:v>
                </c:pt>
                <c:pt idx="15155">
                  <c:v>-910.37786483764694</c:v>
                </c:pt>
                <c:pt idx="15156">
                  <c:v>-910.39479255676292</c:v>
                </c:pt>
                <c:pt idx="15157">
                  <c:v>-910.41344881057807</c:v>
                </c:pt>
                <c:pt idx="15158">
                  <c:v>-910.43353557586693</c:v>
                </c:pt>
                <c:pt idx="15159">
                  <c:v>-910.45481443405197</c:v>
                </c:pt>
                <c:pt idx="15160">
                  <c:v>-910.47704696655296</c:v>
                </c:pt>
                <c:pt idx="15161">
                  <c:v>-910.50017356872604</c:v>
                </c:pt>
                <c:pt idx="15162">
                  <c:v>-910.52389621734596</c:v>
                </c:pt>
                <c:pt idx="15163">
                  <c:v>-910.54797649383602</c:v>
                </c:pt>
                <c:pt idx="15164">
                  <c:v>-910.57211637496994</c:v>
                </c:pt>
                <c:pt idx="15165">
                  <c:v>-910.59625625610397</c:v>
                </c:pt>
                <c:pt idx="15166">
                  <c:v>-910.62045574188301</c:v>
                </c:pt>
                <c:pt idx="15167">
                  <c:v>-910.64465522766102</c:v>
                </c:pt>
                <c:pt idx="15168">
                  <c:v>-910.66885471343994</c:v>
                </c:pt>
                <c:pt idx="15169">
                  <c:v>-910.692577362061</c:v>
                </c:pt>
                <c:pt idx="15170">
                  <c:v>-910.71558475494408</c:v>
                </c:pt>
                <c:pt idx="15171">
                  <c:v>-910.73763847351097</c:v>
                </c:pt>
                <c:pt idx="15172">
                  <c:v>-910.75897693634101</c:v>
                </c:pt>
                <c:pt idx="15173">
                  <c:v>-910.77995777130104</c:v>
                </c:pt>
                <c:pt idx="15174">
                  <c:v>-910.800879001618</c:v>
                </c:pt>
                <c:pt idx="15175">
                  <c:v>-910.82197904586792</c:v>
                </c:pt>
                <c:pt idx="15176">
                  <c:v>-910.84325790405296</c:v>
                </c:pt>
                <c:pt idx="15177">
                  <c:v>-910.86477518081699</c:v>
                </c:pt>
                <c:pt idx="15178">
                  <c:v>-910.88659048080501</c:v>
                </c:pt>
                <c:pt idx="15179">
                  <c:v>-910.908703804016</c:v>
                </c:pt>
                <c:pt idx="15180">
                  <c:v>-910.931055545807</c:v>
                </c:pt>
                <c:pt idx="15181">
                  <c:v>-910.95316886901901</c:v>
                </c:pt>
                <c:pt idx="15182">
                  <c:v>-910.97456693649292</c:v>
                </c:pt>
                <c:pt idx="15183">
                  <c:v>-910.995130538941</c:v>
                </c:pt>
                <c:pt idx="15184">
                  <c:v>-911.01474046707199</c:v>
                </c:pt>
                <c:pt idx="15185">
                  <c:v>-911.0338139534</c:v>
                </c:pt>
                <c:pt idx="15186">
                  <c:v>-911.05270862579403</c:v>
                </c:pt>
                <c:pt idx="15187">
                  <c:v>-911.07196092605602</c:v>
                </c:pt>
                <c:pt idx="15188">
                  <c:v>-911.09204769134499</c:v>
                </c:pt>
                <c:pt idx="15189">
                  <c:v>-911.11326694488503</c:v>
                </c:pt>
                <c:pt idx="15190">
                  <c:v>-911.13591670990002</c:v>
                </c:pt>
                <c:pt idx="15191">
                  <c:v>-911.16011619567894</c:v>
                </c:pt>
                <c:pt idx="15192">
                  <c:v>-911.18574619293202</c:v>
                </c:pt>
                <c:pt idx="15193">
                  <c:v>-911.21221065521308</c:v>
                </c:pt>
                <c:pt idx="15194">
                  <c:v>-911.23897314071701</c:v>
                </c:pt>
                <c:pt idx="15195">
                  <c:v>-911.26531839370705</c:v>
                </c:pt>
                <c:pt idx="15196">
                  <c:v>-911.29065036773704</c:v>
                </c:pt>
                <c:pt idx="15197">
                  <c:v>-911.31455183029198</c:v>
                </c:pt>
                <c:pt idx="15198">
                  <c:v>-911.33684396743797</c:v>
                </c:pt>
                <c:pt idx="15199">
                  <c:v>-911.35740756988503</c:v>
                </c:pt>
                <c:pt idx="15200">
                  <c:v>-911.37648105621406</c:v>
                </c:pt>
                <c:pt idx="15201">
                  <c:v>-911.39412403106701</c:v>
                </c:pt>
                <c:pt idx="15202">
                  <c:v>-911.41099214553901</c:v>
                </c:pt>
                <c:pt idx="15203">
                  <c:v>-911.42738342285202</c:v>
                </c:pt>
                <c:pt idx="15204">
                  <c:v>-911.44401311874401</c:v>
                </c:pt>
                <c:pt idx="15205">
                  <c:v>-911.46141767501899</c:v>
                </c:pt>
                <c:pt idx="15206">
                  <c:v>-911.48001432418801</c:v>
                </c:pt>
                <c:pt idx="15207">
                  <c:v>-911.50010108947799</c:v>
                </c:pt>
                <c:pt idx="15208">
                  <c:v>-911.52191638946601</c:v>
                </c:pt>
                <c:pt idx="15209">
                  <c:v>-911.54540061950706</c:v>
                </c:pt>
                <c:pt idx="15210">
                  <c:v>-911.57025575637795</c:v>
                </c:pt>
                <c:pt idx="15211">
                  <c:v>-911.59612417221092</c:v>
                </c:pt>
                <c:pt idx="15212">
                  <c:v>-911.62246942520198</c:v>
                </c:pt>
                <c:pt idx="15213">
                  <c:v>-911.64857625961304</c:v>
                </c:pt>
                <c:pt idx="15214">
                  <c:v>-911.67390823364303</c:v>
                </c:pt>
                <c:pt idx="15215">
                  <c:v>-911.69798851013206</c:v>
                </c:pt>
                <c:pt idx="15216">
                  <c:v>-911.72057867050194</c:v>
                </c:pt>
                <c:pt idx="15217">
                  <c:v>-911.74173831939697</c:v>
                </c:pt>
                <c:pt idx="15218">
                  <c:v>-911.76194429397606</c:v>
                </c:pt>
                <c:pt idx="15219">
                  <c:v>-911.78149461746193</c:v>
                </c:pt>
                <c:pt idx="15220">
                  <c:v>-911.80092573165894</c:v>
                </c:pt>
                <c:pt idx="15221">
                  <c:v>-911.82065486908004</c:v>
                </c:pt>
                <c:pt idx="15222">
                  <c:v>-911.840980052948</c:v>
                </c:pt>
                <c:pt idx="15223">
                  <c:v>-911.86208009719894</c:v>
                </c:pt>
                <c:pt idx="15224">
                  <c:v>-911.88395500183105</c:v>
                </c:pt>
                <c:pt idx="15225">
                  <c:v>-911.90648555755592</c:v>
                </c:pt>
                <c:pt idx="15226">
                  <c:v>-911.92949295044002</c:v>
                </c:pt>
                <c:pt idx="15227">
                  <c:v>-911.95279836654697</c:v>
                </c:pt>
                <c:pt idx="15228">
                  <c:v>-911.97622299194404</c:v>
                </c:pt>
                <c:pt idx="15229">
                  <c:v>-911.99970722198498</c:v>
                </c:pt>
                <c:pt idx="15230">
                  <c:v>-912.02325105667092</c:v>
                </c:pt>
                <c:pt idx="15231">
                  <c:v>-912.04703330993698</c:v>
                </c:pt>
                <c:pt idx="15232">
                  <c:v>-912.07117319107101</c:v>
                </c:pt>
                <c:pt idx="15233">
                  <c:v>-912.09555149078392</c:v>
                </c:pt>
                <c:pt idx="15234">
                  <c:v>-912.11998939514206</c:v>
                </c:pt>
                <c:pt idx="15235">
                  <c:v>-912.14401006698608</c:v>
                </c:pt>
                <c:pt idx="15236">
                  <c:v>-912.16725587844894</c:v>
                </c:pt>
                <c:pt idx="15237">
                  <c:v>-912.18948841094993</c:v>
                </c:pt>
                <c:pt idx="15238">
                  <c:v>-912.21046924591099</c:v>
                </c:pt>
                <c:pt idx="15239">
                  <c:v>-912.23019838333198</c:v>
                </c:pt>
                <c:pt idx="15240">
                  <c:v>-912.24861621856701</c:v>
                </c:pt>
                <c:pt idx="15241">
                  <c:v>-912.26590156555199</c:v>
                </c:pt>
                <c:pt idx="15242">
                  <c:v>-912.28235244750999</c:v>
                </c:pt>
                <c:pt idx="15243">
                  <c:v>-912.298684120178</c:v>
                </c:pt>
                <c:pt idx="15244">
                  <c:v>-912.31543302535999</c:v>
                </c:pt>
                <c:pt idx="15245">
                  <c:v>-912.33307600021408</c:v>
                </c:pt>
                <c:pt idx="15246">
                  <c:v>-912.35185146331798</c:v>
                </c:pt>
                <c:pt idx="15247">
                  <c:v>-912.37175941467308</c:v>
                </c:pt>
                <c:pt idx="15248">
                  <c:v>-912.39279985427902</c:v>
                </c:pt>
                <c:pt idx="15249">
                  <c:v>-912.41461515426704</c:v>
                </c:pt>
                <c:pt idx="15250">
                  <c:v>-912.43696689605702</c:v>
                </c:pt>
                <c:pt idx="15251">
                  <c:v>-912.45919942855903</c:v>
                </c:pt>
                <c:pt idx="15252">
                  <c:v>-912.48101472854592</c:v>
                </c:pt>
                <c:pt idx="15253">
                  <c:v>-912.50193595886299</c:v>
                </c:pt>
                <c:pt idx="15254">
                  <c:v>-912.52172470092796</c:v>
                </c:pt>
                <c:pt idx="15255">
                  <c:v>-912.540321350098</c:v>
                </c:pt>
                <c:pt idx="15256">
                  <c:v>-912.55790472030708</c:v>
                </c:pt>
                <c:pt idx="15257">
                  <c:v>-912.57465362548805</c:v>
                </c:pt>
                <c:pt idx="15258">
                  <c:v>-912.59080648422298</c:v>
                </c:pt>
                <c:pt idx="15259">
                  <c:v>-912.60672092437801</c:v>
                </c:pt>
                <c:pt idx="15260">
                  <c:v>-912.62275457382202</c:v>
                </c:pt>
                <c:pt idx="15261">
                  <c:v>-912.63926506042503</c:v>
                </c:pt>
                <c:pt idx="15262">
                  <c:v>-912.65661001205501</c:v>
                </c:pt>
                <c:pt idx="15263">
                  <c:v>-912.67478942871094</c:v>
                </c:pt>
                <c:pt idx="15264">
                  <c:v>-912.69380331039406</c:v>
                </c:pt>
                <c:pt idx="15265">
                  <c:v>-912.71347284316994</c:v>
                </c:pt>
                <c:pt idx="15266">
                  <c:v>-912.73350000381492</c:v>
                </c:pt>
                <c:pt idx="15267">
                  <c:v>-912.753527164459</c:v>
                </c:pt>
                <c:pt idx="15268">
                  <c:v>-912.77325630188</c:v>
                </c:pt>
                <c:pt idx="15269">
                  <c:v>-912.79227018356301</c:v>
                </c:pt>
                <c:pt idx="15270">
                  <c:v>-912.81038999557495</c:v>
                </c:pt>
                <c:pt idx="15271">
                  <c:v>-912.82719850540207</c:v>
                </c:pt>
                <c:pt idx="15272">
                  <c:v>-912.84281492233299</c:v>
                </c:pt>
                <c:pt idx="15273">
                  <c:v>-912.85747766494796</c:v>
                </c:pt>
                <c:pt idx="15274">
                  <c:v>-912.87154436111496</c:v>
                </c:pt>
                <c:pt idx="15275">
                  <c:v>-912.88537263870307</c:v>
                </c:pt>
                <c:pt idx="15276">
                  <c:v>-912.89943933487007</c:v>
                </c:pt>
                <c:pt idx="15277">
                  <c:v>-912.91374444961593</c:v>
                </c:pt>
                <c:pt idx="15278">
                  <c:v>-912.92840719223</c:v>
                </c:pt>
                <c:pt idx="15279">
                  <c:v>-912.94336795806908</c:v>
                </c:pt>
                <c:pt idx="15280">
                  <c:v>-912.95850753784202</c:v>
                </c:pt>
                <c:pt idx="15281">
                  <c:v>-912.97364711761497</c:v>
                </c:pt>
                <c:pt idx="15282">
                  <c:v>-912.98848867416405</c:v>
                </c:pt>
                <c:pt idx="15283">
                  <c:v>-913.00273418426502</c:v>
                </c:pt>
                <c:pt idx="15284">
                  <c:v>-913.01626443862892</c:v>
                </c:pt>
                <c:pt idx="15285">
                  <c:v>-913.02907943725597</c:v>
                </c:pt>
                <c:pt idx="15286">
                  <c:v>-913.04147720336903</c:v>
                </c:pt>
                <c:pt idx="15287">
                  <c:v>-913.05387496948299</c:v>
                </c:pt>
                <c:pt idx="15288">
                  <c:v>-913.06674957275402</c:v>
                </c:pt>
                <c:pt idx="15289">
                  <c:v>-913.08039903640793</c:v>
                </c:pt>
                <c:pt idx="15290">
                  <c:v>-913.09500217437801</c:v>
                </c:pt>
                <c:pt idx="15291">
                  <c:v>-913.11067819595405</c:v>
                </c:pt>
                <c:pt idx="15292">
                  <c:v>-913.12736749649093</c:v>
                </c:pt>
                <c:pt idx="15293">
                  <c:v>-913.14489126205501</c:v>
                </c:pt>
                <c:pt idx="15294">
                  <c:v>-913.16283226013206</c:v>
                </c:pt>
                <c:pt idx="15295">
                  <c:v>-913.18071365356502</c:v>
                </c:pt>
                <c:pt idx="15296">
                  <c:v>-913.197939395905</c:v>
                </c:pt>
                <c:pt idx="15297">
                  <c:v>-913.21385383606003</c:v>
                </c:pt>
                <c:pt idx="15298">
                  <c:v>-913.22798013687202</c:v>
                </c:pt>
                <c:pt idx="15299">
                  <c:v>-913.24019908905098</c:v>
                </c:pt>
                <c:pt idx="15300">
                  <c:v>-913.250510692597</c:v>
                </c:pt>
                <c:pt idx="15301">
                  <c:v>-913.25933218002297</c:v>
                </c:pt>
                <c:pt idx="15302">
                  <c:v>-913.267259597779</c:v>
                </c:pt>
                <c:pt idx="15303">
                  <c:v>-913.27494859695503</c:v>
                </c:pt>
                <c:pt idx="15304">
                  <c:v>-913.28323364257801</c:v>
                </c:pt>
                <c:pt idx="15305">
                  <c:v>-913.29282999038696</c:v>
                </c:pt>
                <c:pt idx="15306">
                  <c:v>-913.30439329147407</c:v>
                </c:pt>
                <c:pt idx="15307">
                  <c:v>-913.31816196441696</c:v>
                </c:pt>
                <c:pt idx="15308">
                  <c:v>-913.33401679992699</c:v>
                </c:pt>
                <c:pt idx="15309">
                  <c:v>-913.35142135620094</c:v>
                </c:pt>
                <c:pt idx="15310">
                  <c:v>-913.369541168213</c:v>
                </c:pt>
                <c:pt idx="15311">
                  <c:v>-913.38766098022506</c:v>
                </c:pt>
                <c:pt idx="15312">
                  <c:v>-913.40506553649902</c:v>
                </c:pt>
                <c:pt idx="15313">
                  <c:v>-913.42127799987793</c:v>
                </c:pt>
                <c:pt idx="15314">
                  <c:v>-913.436119556427</c:v>
                </c:pt>
                <c:pt idx="15315">
                  <c:v>-913.44941139221203</c:v>
                </c:pt>
                <c:pt idx="15316">
                  <c:v>-913.46139192581199</c:v>
                </c:pt>
                <c:pt idx="15317">
                  <c:v>-913.47253799438499</c:v>
                </c:pt>
                <c:pt idx="15318">
                  <c:v>-913.483445644379</c:v>
                </c:pt>
                <c:pt idx="15319">
                  <c:v>-913.494532108307</c:v>
                </c:pt>
                <c:pt idx="15320">
                  <c:v>-913.50627422332798</c:v>
                </c:pt>
                <c:pt idx="15321">
                  <c:v>-913.51855278015205</c:v>
                </c:pt>
                <c:pt idx="15322">
                  <c:v>-913.53118896484398</c:v>
                </c:pt>
                <c:pt idx="15323">
                  <c:v>-913.54382514953602</c:v>
                </c:pt>
                <c:pt idx="15324">
                  <c:v>-913.55616331100498</c:v>
                </c:pt>
                <c:pt idx="15325">
                  <c:v>-913.56796503066994</c:v>
                </c:pt>
                <c:pt idx="15326">
                  <c:v>-913.57928991317794</c:v>
                </c:pt>
                <c:pt idx="15327">
                  <c:v>-913.58995914459206</c:v>
                </c:pt>
                <c:pt idx="15328">
                  <c:v>-913.59991312027</c:v>
                </c:pt>
                <c:pt idx="15329">
                  <c:v>-913.60921144485496</c:v>
                </c:pt>
                <c:pt idx="15330">
                  <c:v>-913.61797332763695</c:v>
                </c:pt>
                <c:pt idx="15331">
                  <c:v>-913.62643718719505</c:v>
                </c:pt>
                <c:pt idx="15332">
                  <c:v>-913.63472223281906</c:v>
                </c:pt>
                <c:pt idx="15333">
                  <c:v>-913.64270925521896</c:v>
                </c:pt>
                <c:pt idx="15334">
                  <c:v>-913.65039825439499</c:v>
                </c:pt>
                <c:pt idx="15335">
                  <c:v>-913.65755081176803</c:v>
                </c:pt>
                <c:pt idx="15336">
                  <c:v>-913.66404771804798</c:v>
                </c:pt>
                <c:pt idx="15337">
                  <c:v>-913.67000818252598</c:v>
                </c:pt>
                <c:pt idx="15338">
                  <c:v>-913.67549180984497</c:v>
                </c:pt>
                <c:pt idx="15339">
                  <c:v>-913.68055820465099</c:v>
                </c:pt>
                <c:pt idx="15340">
                  <c:v>-913.68538618087803</c:v>
                </c:pt>
                <c:pt idx="15341">
                  <c:v>-913.69027376174904</c:v>
                </c:pt>
                <c:pt idx="15342">
                  <c:v>-913.69551897048996</c:v>
                </c:pt>
                <c:pt idx="15343">
                  <c:v>-913.70147943496704</c:v>
                </c:pt>
                <c:pt idx="15344">
                  <c:v>-913.708214759827</c:v>
                </c:pt>
                <c:pt idx="15345">
                  <c:v>-913.71566534042404</c:v>
                </c:pt>
                <c:pt idx="15346">
                  <c:v>-913.72371196746803</c:v>
                </c:pt>
                <c:pt idx="15347">
                  <c:v>-913.73229503631592</c:v>
                </c:pt>
                <c:pt idx="15348">
                  <c:v>-913.74141454696701</c:v>
                </c:pt>
                <c:pt idx="15349">
                  <c:v>-913.75101089477607</c:v>
                </c:pt>
                <c:pt idx="15350">
                  <c:v>-913.76084566116401</c:v>
                </c:pt>
                <c:pt idx="15351">
                  <c:v>-913.77062082290695</c:v>
                </c:pt>
                <c:pt idx="15352">
                  <c:v>-913.78003835678101</c:v>
                </c:pt>
                <c:pt idx="15353">
                  <c:v>-913.78885984420799</c:v>
                </c:pt>
                <c:pt idx="15354">
                  <c:v>-913.797204494477</c:v>
                </c:pt>
                <c:pt idx="15355">
                  <c:v>-913.80495309829701</c:v>
                </c:pt>
                <c:pt idx="15356">
                  <c:v>-913.81198644638107</c:v>
                </c:pt>
                <c:pt idx="15357">
                  <c:v>-913.81836414337204</c:v>
                </c:pt>
                <c:pt idx="15358">
                  <c:v>-913.82390737533592</c:v>
                </c:pt>
                <c:pt idx="15359">
                  <c:v>-913.82897377014206</c:v>
                </c:pt>
                <c:pt idx="15360">
                  <c:v>-913.83380174636898</c:v>
                </c:pt>
                <c:pt idx="15361">
                  <c:v>-913.83892774581898</c:v>
                </c:pt>
                <c:pt idx="15362">
                  <c:v>-913.84470939636299</c:v>
                </c:pt>
                <c:pt idx="15363">
                  <c:v>-913.85168313980103</c:v>
                </c:pt>
                <c:pt idx="15364">
                  <c:v>-913.85996818542503</c:v>
                </c:pt>
                <c:pt idx="15365">
                  <c:v>-913.86980295181297</c:v>
                </c:pt>
                <c:pt idx="15366">
                  <c:v>-913.88082981109596</c:v>
                </c:pt>
                <c:pt idx="15367">
                  <c:v>-913.89275074005104</c:v>
                </c:pt>
                <c:pt idx="15368">
                  <c:v>-913.905029296875</c:v>
                </c:pt>
                <c:pt idx="15369">
                  <c:v>-913.91700983047508</c:v>
                </c:pt>
                <c:pt idx="15370">
                  <c:v>-913.92833471298195</c:v>
                </c:pt>
                <c:pt idx="15371">
                  <c:v>-913.93846750259399</c:v>
                </c:pt>
                <c:pt idx="15372">
                  <c:v>-913.94740819931098</c:v>
                </c:pt>
                <c:pt idx="15373">
                  <c:v>-913.95503759384201</c:v>
                </c:pt>
                <c:pt idx="15374">
                  <c:v>-913.96159410476707</c:v>
                </c:pt>
                <c:pt idx="15375">
                  <c:v>-913.96749496460006</c:v>
                </c:pt>
                <c:pt idx="15376">
                  <c:v>-913.97303819656395</c:v>
                </c:pt>
                <c:pt idx="15377">
                  <c:v>-913.97852182388306</c:v>
                </c:pt>
                <c:pt idx="15378">
                  <c:v>-913.98406505584694</c:v>
                </c:pt>
                <c:pt idx="15379">
                  <c:v>-913.98936986923195</c:v>
                </c:pt>
                <c:pt idx="15380">
                  <c:v>-913.99413824081398</c:v>
                </c:pt>
                <c:pt idx="15381">
                  <c:v>-913.99789333343506</c:v>
                </c:pt>
                <c:pt idx="15382">
                  <c:v>-914.00027751922607</c:v>
                </c:pt>
                <c:pt idx="15383">
                  <c:v>-914.00129079818703</c:v>
                </c:pt>
                <c:pt idx="15384">
                  <c:v>-914.00105237960793</c:v>
                </c:pt>
                <c:pt idx="15385">
                  <c:v>-914.00003910064697</c:v>
                </c:pt>
                <c:pt idx="15386">
                  <c:v>-913.99878740310692</c:v>
                </c:pt>
                <c:pt idx="15387">
                  <c:v>-913.99795293808006</c:v>
                </c:pt>
                <c:pt idx="15388">
                  <c:v>-913.99825096130394</c:v>
                </c:pt>
                <c:pt idx="15389">
                  <c:v>-914.00027751922607</c:v>
                </c:pt>
                <c:pt idx="15390">
                  <c:v>-914.00433063507103</c:v>
                </c:pt>
                <c:pt idx="15391">
                  <c:v>-914.010767936707</c:v>
                </c:pt>
                <c:pt idx="15392">
                  <c:v>-914.01947021484398</c:v>
                </c:pt>
                <c:pt idx="15393">
                  <c:v>-914.030079841614</c:v>
                </c:pt>
                <c:pt idx="15394">
                  <c:v>-914.04211997985908</c:v>
                </c:pt>
                <c:pt idx="15395">
                  <c:v>-914.055054187775</c:v>
                </c:pt>
                <c:pt idx="15396">
                  <c:v>-914.06822681427002</c:v>
                </c:pt>
                <c:pt idx="15397">
                  <c:v>-914.08116102218605</c:v>
                </c:pt>
                <c:pt idx="15398">
                  <c:v>-914.09355878830002</c:v>
                </c:pt>
                <c:pt idx="15399">
                  <c:v>-914.10518169403099</c:v>
                </c:pt>
                <c:pt idx="15400">
                  <c:v>-914.11591053009101</c:v>
                </c:pt>
                <c:pt idx="15401">
                  <c:v>-914.12562608718895</c:v>
                </c:pt>
                <c:pt idx="15402">
                  <c:v>-914.13426876068092</c:v>
                </c:pt>
                <c:pt idx="15403">
                  <c:v>-914.14171934127808</c:v>
                </c:pt>
                <c:pt idx="15404">
                  <c:v>-914.14803743362404</c:v>
                </c:pt>
                <c:pt idx="15405">
                  <c:v>-914.15328264236496</c:v>
                </c:pt>
                <c:pt idx="15406">
                  <c:v>-914.157752990723</c:v>
                </c:pt>
                <c:pt idx="15407">
                  <c:v>-914.16144847869896</c:v>
                </c:pt>
                <c:pt idx="15408">
                  <c:v>-914.16448831558205</c:v>
                </c:pt>
                <c:pt idx="15409">
                  <c:v>-914.16699171066307</c:v>
                </c:pt>
                <c:pt idx="15410">
                  <c:v>-914.16907787322998</c:v>
                </c:pt>
                <c:pt idx="15411">
                  <c:v>-914.17116403579701</c:v>
                </c:pt>
                <c:pt idx="15412">
                  <c:v>-914.17354822158802</c:v>
                </c:pt>
                <c:pt idx="15413">
                  <c:v>-914.176707267761</c:v>
                </c:pt>
                <c:pt idx="15414">
                  <c:v>-914.18070077896095</c:v>
                </c:pt>
                <c:pt idx="15415">
                  <c:v>-914.18558835983299</c:v>
                </c:pt>
                <c:pt idx="15416">
                  <c:v>-914.19101238250801</c:v>
                </c:pt>
                <c:pt idx="15417">
                  <c:v>-914.19685363769599</c:v>
                </c:pt>
                <c:pt idx="15418">
                  <c:v>-914.20281410217308</c:v>
                </c:pt>
                <c:pt idx="15419">
                  <c:v>-914.20865535736107</c:v>
                </c:pt>
                <c:pt idx="15420">
                  <c:v>-914.21425819396995</c:v>
                </c:pt>
                <c:pt idx="15421">
                  <c:v>-914.21938419342098</c:v>
                </c:pt>
                <c:pt idx="15422">
                  <c:v>-914.22391414642402</c:v>
                </c:pt>
                <c:pt idx="15423">
                  <c:v>-914.22784805297897</c:v>
                </c:pt>
                <c:pt idx="15424">
                  <c:v>-914.23124551773094</c:v>
                </c:pt>
                <c:pt idx="15425">
                  <c:v>-914.23446416854904</c:v>
                </c:pt>
                <c:pt idx="15426">
                  <c:v>-914.23756361007702</c:v>
                </c:pt>
                <c:pt idx="15427">
                  <c:v>-914.240782260895</c:v>
                </c:pt>
                <c:pt idx="15428">
                  <c:v>-914.24412012100197</c:v>
                </c:pt>
                <c:pt idx="15429">
                  <c:v>-914.24739837646507</c:v>
                </c:pt>
                <c:pt idx="15430">
                  <c:v>-914.25067663192794</c:v>
                </c:pt>
                <c:pt idx="15431">
                  <c:v>-914.25389528274604</c:v>
                </c:pt>
                <c:pt idx="15432">
                  <c:v>-914.25711393356301</c:v>
                </c:pt>
                <c:pt idx="15433">
                  <c:v>-914.26021337509201</c:v>
                </c:pt>
                <c:pt idx="15434">
                  <c:v>-914.263134002686</c:v>
                </c:pt>
                <c:pt idx="15435">
                  <c:v>-914.26587581634499</c:v>
                </c:pt>
                <c:pt idx="15436">
                  <c:v>-914.26820039749202</c:v>
                </c:pt>
                <c:pt idx="15437">
                  <c:v>-914.27010774612404</c:v>
                </c:pt>
                <c:pt idx="15438">
                  <c:v>-914.27147865295399</c:v>
                </c:pt>
                <c:pt idx="15439">
                  <c:v>-914.27237272262596</c:v>
                </c:pt>
                <c:pt idx="15440">
                  <c:v>-914.27278995513893</c:v>
                </c:pt>
                <c:pt idx="15441">
                  <c:v>-914.27284955978394</c:v>
                </c:pt>
                <c:pt idx="15442">
                  <c:v>-914.27290916442894</c:v>
                </c:pt>
                <c:pt idx="15443">
                  <c:v>-914.27320718765304</c:v>
                </c:pt>
                <c:pt idx="15444">
                  <c:v>-914.27398204803501</c:v>
                </c:pt>
                <c:pt idx="15445">
                  <c:v>-914.27535295486496</c:v>
                </c:pt>
                <c:pt idx="15446">
                  <c:v>-914.27749872207698</c:v>
                </c:pt>
                <c:pt idx="15447">
                  <c:v>-914.28018093109199</c:v>
                </c:pt>
                <c:pt idx="15448">
                  <c:v>-914.28328037262008</c:v>
                </c:pt>
                <c:pt idx="15449">
                  <c:v>-914.28637981414795</c:v>
                </c:pt>
                <c:pt idx="15450">
                  <c:v>-914.28924083709694</c:v>
                </c:pt>
                <c:pt idx="15451">
                  <c:v>-914.29150581359897</c:v>
                </c:pt>
                <c:pt idx="15452">
                  <c:v>-914.29311513900802</c:v>
                </c:pt>
                <c:pt idx="15453">
                  <c:v>-914.29418802261398</c:v>
                </c:pt>
                <c:pt idx="15454">
                  <c:v>-914.29484367370605</c:v>
                </c:pt>
                <c:pt idx="15455">
                  <c:v>-914.29538011550903</c:v>
                </c:pt>
                <c:pt idx="15456">
                  <c:v>-914.29609537124702</c:v>
                </c:pt>
                <c:pt idx="15457">
                  <c:v>-914.29746627807594</c:v>
                </c:pt>
                <c:pt idx="15458">
                  <c:v>-914.29985046386696</c:v>
                </c:pt>
                <c:pt idx="15459">
                  <c:v>-914.30348634719894</c:v>
                </c:pt>
                <c:pt idx="15460">
                  <c:v>-914.30819511413597</c:v>
                </c:pt>
                <c:pt idx="15461">
                  <c:v>-914.31349992752098</c:v>
                </c:pt>
                <c:pt idx="15462">
                  <c:v>-914.31910276412998</c:v>
                </c:pt>
                <c:pt idx="15463">
                  <c:v>-914.32458639144897</c:v>
                </c:pt>
                <c:pt idx="15464">
                  <c:v>-914.3297123909</c:v>
                </c:pt>
                <c:pt idx="15465">
                  <c:v>-914.33412313461304</c:v>
                </c:pt>
                <c:pt idx="15466">
                  <c:v>-914.33740139007602</c:v>
                </c:pt>
                <c:pt idx="15467">
                  <c:v>-914.33912992477394</c:v>
                </c:pt>
                <c:pt idx="15468">
                  <c:v>-914.33924913406395</c:v>
                </c:pt>
                <c:pt idx="15469">
                  <c:v>-914.33775901794502</c:v>
                </c:pt>
                <c:pt idx="15470">
                  <c:v>-914.33507680893001</c:v>
                </c:pt>
                <c:pt idx="15471">
                  <c:v>-914.33156013488792</c:v>
                </c:pt>
                <c:pt idx="15472">
                  <c:v>-914.32732820510898</c:v>
                </c:pt>
                <c:pt idx="15473">
                  <c:v>-914.32255983352707</c:v>
                </c:pt>
                <c:pt idx="15474">
                  <c:v>-914.31743383407593</c:v>
                </c:pt>
                <c:pt idx="15475">
                  <c:v>-914.31212902069092</c:v>
                </c:pt>
                <c:pt idx="15476">
                  <c:v>-914.30682420730602</c:v>
                </c:pt>
                <c:pt idx="15477">
                  <c:v>-914.301817417145</c:v>
                </c:pt>
                <c:pt idx="15478">
                  <c:v>-914.29722785949707</c:v>
                </c:pt>
                <c:pt idx="15479">
                  <c:v>-914.29311513900802</c:v>
                </c:pt>
                <c:pt idx="15480">
                  <c:v>-914.28977727889992</c:v>
                </c:pt>
                <c:pt idx="15481">
                  <c:v>-914.28727388382003</c:v>
                </c:pt>
                <c:pt idx="15482">
                  <c:v>-914.28590297698997</c:v>
                </c:pt>
                <c:pt idx="15483">
                  <c:v>-914.28596258163498</c:v>
                </c:pt>
                <c:pt idx="15484">
                  <c:v>-914.28769111633301</c:v>
                </c:pt>
                <c:pt idx="15485">
                  <c:v>-914.29108858108498</c:v>
                </c:pt>
                <c:pt idx="15486">
                  <c:v>-914.296154975891</c:v>
                </c:pt>
                <c:pt idx="15487">
                  <c:v>-914.30259227752708</c:v>
                </c:pt>
                <c:pt idx="15488">
                  <c:v>-914.309923648834</c:v>
                </c:pt>
                <c:pt idx="15489">
                  <c:v>-914.31743383407593</c:v>
                </c:pt>
                <c:pt idx="15490">
                  <c:v>-914.32452678680397</c:v>
                </c:pt>
                <c:pt idx="15491">
                  <c:v>-914.33072566986107</c:v>
                </c:pt>
                <c:pt idx="15492">
                  <c:v>-914.33579206466698</c:v>
                </c:pt>
                <c:pt idx="15493">
                  <c:v>-914.33960676193306</c:v>
                </c:pt>
                <c:pt idx="15494">
                  <c:v>-914.34211015701294</c:v>
                </c:pt>
                <c:pt idx="15495">
                  <c:v>-914.343361854553</c:v>
                </c:pt>
                <c:pt idx="15496">
                  <c:v>-914.343481063843</c:v>
                </c:pt>
                <c:pt idx="15497">
                  <c:v>-914.34276580810592</c:v>
                </c:pt>
                <c:pt idx="15498">
                  <c:v>-914.34151411056496</c:v>
                </c:pt>
                <c:pt idx="15499">
                  <c:v>-914.34008359909103</c:v>
                </c:pt>
                <c:pt idx="15500">
                  <c:v>-914.33853387832698</c:v>
                </c:pt>
                <c:pt idx="15501">
                  <c:v>-914.33686494827293</c:v>
                </c:pt>
                <c:pt idx="15502">
                  <c:v>-914.33501720428501</c:v>
                </c:pt>
                <c:pt idx="15503">
                  <c:v>-914.33293104171798</c:v>
                </c:pt>
                <c:pt idx="15504">
                  <c:v>-914.33072566986107</c:v>
                </c:pt>
                <c:pt idx="15505">
                  <c:v>-914.32869911193893</c:v>
                </c:pt>
                <c:pt idx="15506">
                  <c:v>-914.327149391175</c:v>
                </c:pt>
                <c:pt idx="15507">
                  <c:v>-914.32631492614792</c:v>
                </c:pt>
                <c:pt idx="15508">
                  <c:v>-914.32631492614792</c:v>
                </c:pt>
                <c:pt idx="15509">
                  <c:v>-914.32708978653</c:v>
                </c:pt>
                <c:pt idx="15510">
                  <c:v>-914.32869911193893</c:v>
                </c:pt>
                <c:pt idx="15511">
                  <c:v>-914.33108329772995</c:v>
                </c:pt>
                <c:pt idx="15512">
                  <c:v>-914.33418273925804</c:v>
                </c:pt>
                <c:pt idx="15513">
                  <c:v>-914.337937831879</c:v>
                </c:pt>
                <c:pt idx="15514">
                  <c:v>-914.34211015701294</c:v>
                </c:pt>
                <c:pt idx="15515">
                  <c:v>-914.34634208679199</c:v>
                </c:pt>
                <c:pt idx="15516">
                  <c:v>-914.35027599334694</c:v>
                </c:pt>
                <c:pt idx="15517">
                  <c:v>-914.35373306274403</c:v>
                </c:pt>
                <c:pt idx="15518">
                  <c:v>-914.35647487640404</c:v>
                </c:pt>
                <c:pt idx="15519">
                  <c:v>-914.35844182968208</c:v>
                </c:pt>
                <c:pt idx="15520">
                  <c:v>-914.35963392257702</c:v>
                </c:pt>
                <c:pt idx="15521">
                  <c:v>-914.35999155044601</c:v>
                </c:pt>
                <c:pt idx="15522">
                  <c:v>-914.35963392257702</c:v>
                </c:pt>
                <c:pt idx="15523">
                  <c:v>-914.35868024826095</c:v>
                </c:pt>
                <c:pt idx="15524">
                  <c:v>-914.357190132141</c:v>
                </c:pt>
                <c:pt idx="15525">
                  <c:v>-914.35540199279808</c:v>
                </c:pt>
                <c:pt idx="15526">
                  <c:v>-914.35343503952004</c:v>
                </c:pt>
                <c:pt idx="15527">
                  <c:v>-914.35146808624302</c:v>
                </c:pt>
                <c:pt idx="15528">
                  <c:v>-914.34938192367599</c:v>
                </c:pt>
                <c:pt idx="15529">
                  <c:v>-914.34723615646408</c:v>
                </c:pt>
                <c:pt idx="15530">
                  <c:v>-914.34491157531806</c:v>
                </c:pt>
                <c:pt idx="15531">
                  <c:v>-914.34222936630294</c:v>
                </c:pt>
                <c:pt idx="15532">
                  <c:v>-914.33924913406395</c:v>
                </c:pt>
                <c:pt idx="15533">
                  <c:v>-914.33597087860107</c:v>
                </c:pt>
                <c:pt idx="15534">
                  <c:v>-914.33233499527</c:v>
                </c:pt>
                <c:pt idx="15535">
                  <c:v>-914.32846069336006</c:v>
                </c:pt>
                <c:pt idx="15536">
                  <c:v>-914.32434797286999</c:v>
                </c:pt>
                <c:pt idx="15537">
                  <c:v>-914.32017564773605</c:v>
                </c:pt>
                <c:pt idx="15538">
                  <c:v>-914.31588411331199</c:v>
                </c:pt>
                <c:pt idx="15539">
                  <c:v>-914.31159257888794</c:v>
                </c:pt>
                <c:pt idx="15540">
                  <c:v>-914.307420253754</c:v>
                </c:pt>
                <c:pt idx="15541">
                  <c:v>-914.30342674255394</c:v>
                </c:pt>
                <c:pt idx="15542">
                  <c:v>-914.29985046386696</c:v>
                </c:pt>
                <c:pt idx="15543">
                  <c:v>-914.29692983627297</c:v>
                </c:pt>
                <c:pt idx="15544">
                  <c:v>-914.29484367370605</c:v>
                </c:pt>
                <c:pt idx="15545">
                  <c:v>-914.293591976166</c:v>
                </c:pt>
                <c:pt idx="15546">
                  <c:v>-914.29317474365303</c:v>
                </c:pt>
                <c:pt idx="15547">
                  <c:v>-914.29335355758701</c:v>
                </c:pt>
                <c:pt idx="15548">
                  <c:v>-914.29406881332397</c:v>
                </c:pt>
                <c:pt idx="15549">
                  <c:v>-914.29514169692993</c:v>
                </c:pt>
                <c:pt idx="15550">
                  <c:v>-914.29645299911499</c:v>
                </c:pt>
                <c:pt idx="15551">
                  <c:v>-914.29776430130005</c:v>
                </c:pt>
                <c:pt idx="15552">
                  <c:v>-914.29871797561702</c:v>
                </c:pt>
                <c:pt idx="15553">
                  <c:v>-914.29913520813</c:v>
                </c:pt>
                <c:pt idx="15554">
                  <c:v>-914.29883718490601</c:v>
                </c:pt>
                <c:pt idx="15555">
                  <c:v>-914.29794311523506</c:v>
                </c:pt>
                <c:pt idx="15556">
                  <c:v>-914.29645299911499</c:v>
                </c:pt>
                <c:pt idx="15557">
                  <c:v>-914.29448604583808</c:v>
                </c:pt>
                <c:pt idx="15558">
                  <c:v>-914.29210186004707</c:v>
                </c:pt>
                <c:pt idx="15559">
                  <c:v>-914.28930044174194</c:v>
                </c:pt>
                <c:pt idx="15560">
                  <c:v>-914.28632020950295</c:v>
                </c:pt>
                <c:pt idx="15561">
                  <c:v>-914.28328037262008</c:v>
                </c:pt>
                <c:pt idx="15562">
                  <c:v>-914.28041934967098</c:v>
                </c:pt>
                <c:pt idx="15563">
                  <c:v>-914.27791595459007</c:v>
                </c:pt>
                <c:pt idx="15564">
                  <c:v>-914.27582979202293</c:v>
                </c:pt>
                <c:pt idx="15565">
                  <c:v>-914.274220466614</c:v>
                </c:pt>
                <c:pt idx="15566">
                  <c:v>-914.27302837371803</c:v>
                </c:pt>
                <c:pt idx="15567">
                  <c:v>-914.27225351333595</c:v>
                </c:pt>
                <c:pt idx="15568">
                  <c:v>-914.27195549011299</c:v>
                </c:pt>
                <c:pt idx="15569">
                  <c:v>-914.27219390869197</c:v>
                </c:pt>
                <c:pt idx="15570">
                  <c:v>-914.27290916442894</c:v>
                </c:pt>
                <c:pt idx="15571">
                  <c:v>-914.27410125732399</c:v>
                </c:pt>
                <c:pt idx="15572">
                  <c:v>-914.27582979202293</c:v>
                </c:pt>
                <c:pt idx="15573">
                  <c:v>-914.27803516388008</c:v>
                </c:pt>
                <c:pt idx="15574">
                  <c:v>-914.28071737289406</c:v>
                </c:pt>
                <c:pt idx="15575">
                  <c:v>-914.28375720977806</c:v>
                </c:pt>
                <c:pt idx="15576">
                  <c:v>-914.28697586059593</c:v>
                </c:pt>
                <c:pt idx="15577">
                  <c:v>-914.29031372070301</c:v>
                </c:pt>
                <c:pt idx="15578">
                  <c:v>-914.29347276687599</c:v>
                </c:pt>
                <c:pt idx="15579">
                  <c:v>-914.29639339446999</c:v>
                </c:pt>
                <c:pt idx="15580">
                  <c:v>-914.298777580261</c:v>
                </c:pt>
                <c:pt idx="15581">
                  <c:v>-914.30050611495994</c:v>
                </c:pt>
                <c:pt idx="15582">
                  <c:v>-914.30145978927601</c:v>
                </c:pt>
                <c:pt idx="15583">
                  <c:v>-914.30157899856601</c:v>
                </c:pt>
                <c:pt idx="15584">
                  <c:v>-914.30080413818405</c:v>
                </c:pt>
                <c:pt idx="15585">
                  <c:v>-914.29931402206398</c:v>
                </c:pt>
                <c:pt idx="15586">
                  <c:v>-914.29728746414207</c:v>
                </c:pt>
                <c:pt idx="15587">
                  <c:v>-914.29496288299606</c:v>
                </c:pt>
                <c:pt idx="15588">
                  <c:v>-914.29251909256004</c:v>
                </c:pt>
                <c:pt idx="15589">
                  <c:v>-914.29019451141403</c:v>
                </c:pt>
                <c:pt idx="15590">
                  <c:v>-914.288108348847</c:v>
                </c:pt>
                <c:pt idx="15591">
                  <c:v>-914.28637981414795</c:v>
                </c:pt>
                <c:pt idx="15592">
                  <c:v>-914.285008907318</c:v>
                </c:pt>
                <c:pt idx="15593">
                  <c:v>-914.28387641906806</c:v>
                </c:pt>
                <c:pt idx="15594">
                  <c:v>-914.282505512238</c:v>
                </c:pt>
                <c:pt idx="15595">
                  <c:v>-914.28059816360496</c:v>
                </c:pt>
                <c:pt idx="15596">
                  <c:v>-914.27779674530098</c:v>
                </c:pt>
                <c:pt idx="15597">
                  <c:v>-914.27404165268001</c:v>
                </c:pt>
                <c:pt idx="15598">
                  <c:v>-914.26957130432106</c:v>
                </c:pt>
                <c:pt idx="15599">
                  <c:v>-914.26456451415993</c:v>
                </c:pt>
                <c:pt idx="15600">
                  <c:v>-914.25937891006492</c:v>
                </c:pt>
                <c:pt idx="15601">
                  <c:v>-914.25431251525902</c:v>
                </c:pt>
                <c:pt idx="15602">
                  <c:v>-914.24960374832199</c:v>
                </c:pt>
                <c:pt idx="15603">
                  <c:v>-914.24561023712204</c:v>
                </c:pt>
                <c:pt idx="15604">
                  <c:v>-914.24227237701393</c:v>
                </c:pt>
                <c:pt idx="15605">
                  <c:v>-914.23959016799904</c:v>
                </c:pt>
                <c:pt idx="15606">
                  <c:v>-914.23720598220802</c:v>
                </c:pt>
                <c:pt idx="15607">
                  <c:v>-914.23488140106201</c:v>
                </c:pt>
                <c:pt idx="15608">
                  <c:v>-914.23237800598201</c:v>
                </c:pt>
                <c:pt idx="15609">
                  <c:v>-914.22945737838802</c:v>
                </c:pt>
                <c:pt idx="15610">
                  <c:v>-914.22641754150402</c:v>
                </c:pt>
                <c:pt idx="15611">
                  <c:v>-914.22343730926502</c:v>
                </c:pt>
                <c:pt idx="15612">
                  <c:v>-914.22105312347401</c:v>
                </c:pt>
                <c:pt idx="15613">
                  <c:v>-914.21974182128906</c:v>
                </c:pt>
                <c:pt idx="15614">
                  <c:v>-914.21992063522407</c:v>
                </c:pt>
                <c:pt idx="15615">
                  <c:v>-914.22176837921199</c:v>
                </c:pt>
                <c:pt idx="15616">
                  <c:v>-914.22504663467407</c:v>
                </c:pt>
                <c:pt idx="15617">
                  <c:v>-914.229516983032</c:v>
                </c:pt>
                <c:pt idx="15618">
                  <c:v>-914.23458337783802</c:v>
                </c:pt>
                <c:pt idx="15619">
                  <c:v>-914.23976898193405</c:v>
                </c:pt>
                <c:pt idx="15620">
                  <c:v>-914.24453735351608</c:v>
                </c:pt>
                <c:pt idx="15621">
                  <c:v>-914.24847126007103</c:v>
                </c:pt>
                <c:pt idx="15622">
                  <c:v>-914.25127267837502</c:v>
                </c:pt>
                <c:pt idx="15623">
                  <c:v>-914.25306081771896</c:v>
                </c:pt>
                <c:pt idx="15624">
                  <c:v>-914.25395488739002</c:v>
                </c:pt>
                <c:pt idx="15625">
                  <c:v>-914.25419330596901</c:v>
                </c:pt>
                <c:pt idx="15626">
                  <c:v>-914.25419330596901</c:v>
                </c:pt>
                <c:pt idx="15627">
                  <c:v>-914.25419330596901</c:v>
                </c:pt>
                <c:pt idx="15628">
                  <c:v>-914.25425291061401</c:v>
                </c:pt>
                <c:pt idx="15629">
                  <c:v>-914.25425291061401</c:v>
                </c:pt>
                <c:pt idx="15630">
                  <c:v>-914.25401449203503</c:v>
                </c:pt>
                <c:pt idx="15631">
                  <c:v>-914.25335884094306</c:v>
                </c:pt>
                <c:pt idx="15632">
                  <c:v>-914.25222635269199</c:v>
                </c:pt>
                <c:pt idx="15633">
                  <c:v>-914.25061702728294</c:v>
                </c:pt>
                <c:pt idx="15634">
                  <c:v>-914.24870967865002</c:v>
                </c:pt>
                <c:pt idx="15635">
                  <c:v>-914.24668312072799</c:v>
                </c:pt>
                <c:pt idx="15636">
                  <c:v>-914.24471616744995</c:v>
                </c:pt>
                <c:pt idx="15637">
                  <c:v>-914.24298763275192</c:v>
                </c:pt>
                <c:pt idx="15638">
                  <c:v>-914.24155712127708</c:v>
                </c:pt>
                <c:pt idx="15639">
                  <c:v>-914.24036502838203</c:v>
                </c:pt>
                <c:pt idx="15640">
                  <c:v>-914.23911333084106</c:v>
                </c:pt>
                <c:pt idx="15641">
                  <c:v>-914.23744440078804</c:v>
                </c:pt>
                <c:pt idx="15642">
                  <c:v>-914.23494100570701</c:v>
                </c:pt>
                <c:pt idx="15643">
                  <c:v>-914.23136472702004</c:v>
                </c:pt>
                <c:pt idx="15644">
                  <c:v>-914.22653675079403</c:v>
                </c:pt>
                <c:pt idx="15645">
                  <c:v>-914.22075510025002</c:v>
                </c:pt>
                <c:pt idx="15646">
                  <c:v>-914.21419858932495</c:v>
                </c:pt>
                <c:pt idx="15647">
                  <c:v>-914.207224845886</c:v>
                </c:pt>
                <c:pt idx="15648">
                  <c:v>-914.20019149780296</c:v>
                </c:pt>
                <c:pt idx="15649">
                  <c:v>-914.19339656829902</c:v>
                </c:pt>
                <c:pt idx="15650">
                  <c:v>-914.18719768524193</c:v>
                </c:pt>
                <c:pt idx="15651">
                  <c:v>-914.18183326721203</c:v>
                </c:pt>
                <c:pt idx="15652">
                  <c:v>-914.17754173278797</c:v>
                </c:pt>
                <c:pt idx="15653">
                  <c:v>-914.174084663391</c:v>
                </c:pt>
                <c:pt idx="15654">
                  <c:v>-914.17134284973201</c:v>
                </c:pt>
                <c:pt idx="15655">
                  <c:v>-914.16913747787498</c:v>
                </c:pt>
                <c:pt idx="15656">
                  <c:v>-914.16723012924194</c:v>
                </c:pt>
                <c:pt idx="15657">
                  <c:v>-914.16574001312301</c:v>
                </c:pt>
                <c:pt idx="15658">
                  <c:v>-914.16466712951706</c:v>
                </c:pt>
                <c:pt idx="15659">
                  <c:v>-914.16395187377998</c:v>
                </c:pt>
                <c:pt idx="15660">
                  <c:v>-914.163355827332</c:v>
                </c:pt>
                <c:pt idx="15661">
                  <c:v>-914.16258096694992</c:v>
                </c:pt>
                <c:pt idx="15662">
                  <c:v>-914.16150808334396</c:v>
                </c:pt>
                <c:pt idx="15663">
                  <c:v>-914.15995836258003</c:v>
                </c:pt>
                <c:pt idx="15664">
                  <c:v>-914.15799140930199</c:v>
                </c:pt>
                <c:pt idx="15665">
                  <c:v>-914.15548801422096</c:v>
                </c:pt>
                <c:pt idx="15666">
                  <c:v>-914.15232896804798</c:v>
                </c:pt>
                <c:pt idx="15667">
                  <c:v>-914.14833545684792</c:v>
                </c:pt>
                <c:pt idx="15668">
                  <c:v>-914.14350748062202</c:v>
                </c:pt>
                <c:pt idx="15669">
                  <c:v>-914.138023853302</c:v>
                </c:pt>
                <c:pt idx="15670">
                  <c:v>-914.13206338882492</c:v>
                </c:pt>
                <c:pt idx="15671">
                  <c:v>-914.12592411041305</c:v>
                </c:pt>
                <c:pt idx="15672">
                  <c:v>-914.11960601806697</c:v>
                </c:pt>
                <c:pt idx="15673">
                  <c:v>-914.11322832107601</c:v>
                </c:pt>
                <c:pt idx="15674">
                  <c:v>-914.10685062408493</c:v>
                </c:pt>
                <c:pt idx="15675">
                  <c:v>-914.10077095031806</c:v>
                </c:pt>
                <c:pt idx="15676">
                  <c:v>-914.09528732299805</c:v>
                </c:pt>
                <c:pt idx="15677">
                  <c:v>-914.09045934677101</c:v>
                </c:pt>
                <c:pt idx="15678">
                  <c:v>-914.08622741699196</c:v>
                </c:pt>
                <c:pt idx="15679">
                  <c:v>-914.08235311508201</c:v>
                </c:pt>
                <c:pt idx="15680">
                  <c:v>-914.07865762710594</c:v>
                </c:pt>
                <c:pt idx="15681">
                  <c:v>-914.07514095306396</c:v>
                </c:pt>
                <c:pt idx="15682">
                  <c:v>-914.07156467437801</c:v>
                </c:pt>
                <c:pt idx="15683">
                  <c:v>-914.06774997711204</c:v>
                </c:pt>
                <c:pt idx="15684">
                  <c:v>-914.063220024109</c:v>
                </c:pt>
                <c:pt idx="15685">
                  <c:v>-914.05779600143501</c:v>
                </c:pt>
                <c:pt idx="15686">
                  <c:v>-914.05123949050903</c:v>
                </c:pt>
                <c:pt idx="15687">
                  <c:v>-914.04361009597801</c:v>
                </c:pt>
                <c:pt idx="15688">
                  <c:v>-914.03502702713001</c:v>
                </c:pt>
                <c:pt idx="15689">
                  <c:v>-914.02543067932106</c:v>
                </c:pt>
                <c:pt idx="15690">
                  <c:v>-914.01488065719604</c:v>
                </c:pt>
                <c:pt idx="15691">
                  <c:v>-914.00325775146507</c:v>
                </c:pt>
                <c:pt idx="15692">
                  <c:v>-913.99074077606201</c:v>
                </c:pt>
                <c:pt idx="15693">
                  <c:v>-913.97756814956699</c:v>
                </c:pt>
                <c:pt idx="15694">
                  <c:v>-913.96391868591297</c:v>
                </c:pt>
                <c:pt idx="15695">
                  <c:v>-913.95009040832497</c:v>
                </c:pt>
                <c:pt idx="15696">
                  <c:v>-913.93620252609298</c:v>
                </c:pt>
                <c:pt idx="15697">
                  <c:v>-913.92255306243896</c:v>
                </c:pt>
                <c:pt idx="15698">
                  <c:v>-913.90944004058906</c:v>
                </c:pt>
                <c:pt idx="15699">
                  <c:v>-913.89704227447498</c:v>
                </c:pt>
                <c:pt idx="15700">
                  <c:v>-913.88553857803402</c:v>
                </c:pt>
                <c:pt idx="15701">
                  <c:v>-913.87510776519798</c:v>
                </c:pt>
                <c:pt idx="15702">
                  <c:v>-913.86569023132301</c:v>
                </c:pt>
                <c:pt idx="15703">
                  <c:v>-913.85716676712104</c:v>
                </c:pt>
                <c:pt idx="15704">
                  <c:v>-913.84941816330002</c:v>
                </c:pt>
                <c:pt idx="15705">
                  <c:v>-913.84208679199196</c:v>
                </c:pt>
                <c:pt idx="15706">
                  <c:v>-913.83487462997505</c:v>
                </c:pt>
                <c:pt idx="15707">
                  <c:v>-913.82754325866699</c:v>
                </c:pt>
                <c:pt idx="15708">
                  <c:v>-913.81973505020198</c:v>
                </c:pt>
                <c:pt idx="15709">
                  <c:v>-913.81121158599899</c:v>
                </c:pt>
                <c:pt idx="15710">
                  <c:v>-913.80167484283493</c:v>
                </c:pt>
                <c:pt idx="15711">
                  <c:v>-913.79094600677502</c:v>
                </c:pt>
                <c:pt idx="15712">
                  <c:v>-913.77896547317505</c:v>
                </c:pt>
                <c:pt idx="15713">
                  <c:v>-913.76585245132492</c:v>
                </c:pt>
                <c:pt idx="15714">
                  <c:v>-913.75196456909202</c:v>
                </c:pt>
                <c:pt idx="15715">
                  <c:v>-913.73771905899093</c:v>
                </c:pt>
                <c:pt idx="15716">
                  <c:v>-913.72359275817894</c:v>
                </c:pt>
                <c:pt idx="15717">
                  <c:v>-913.71012210845993</c:v>
                </c:pt>
                <c:pt idx="15718">
                  <c:v>-913.69766473770198</c:v>
                </c:pt>
                <c:pt idx="15719">
                  <c:v>-913.68663787841797</c:v>
                </c:pt>
                <c:pt idx="15720">
                  <c:v>-913.67727994918801</c:v>
                </c:pt>
                <c:pt idx="15721">
                  <c:v>-913.669531345368</c:v>
                </c:pt>
                <c:pt idx="15722">
                  <c:v>-913.66297483444202</c:v>
                </c:pt>
                <c:pt idx="15723">
                  <c:v>-913.65701436996505</c:v>
                </c:pt>
                <c:pt idx="15724">
                  <c:v>-913.65081548690796</c:v>
                </c:pt>
                <c:pt idx="15725">
                  <c:v>-913.64372253417991</c:v>
                </c:pt>
                <c:pt idx="15726">
                  <c:v>-913.63507986068703</c:v>
                </c:pt>
                <c:pt idx="15727">
                  <c:v>-913.62452983856201</c:v>
                </c:pt>
                <c:pt idx="15728">
                  <c:v>-913.61183404922508</c:v>
                </c:pt>
                <c:pt idx="15729">
                  <c:v>-913.59717130660999</c:v>
                </c:pt>
                <c:pt idx="15730">
                  <c:v>-913.58089923858699</c:v>
                </c:pt>
                <c:pt idx="15731">
                  <c:v>-913.56343507766701</c:v>
                </c:pt>
                <c:pt idx="15732">
                  <c:v>-913.54519605636597</c:v>
                </c:pt>
                <c:pt idx="15733">
                  <c:v>-913.52659940719604</c:v>
                </c:pt>
                <c:pt idx="15734">
                  <c:v>-913.50770473480202</c:v>
                </c:pt>
                <c:pt idx="15735">
                  <c:v>-913.48869085311901</c:v>
                </c:pt>
                <c:pt idx="15736">
                  <c:v>-913.46949815750099</c:v>
                </c:pt>
                <c:pt idx="15737">
                  <c:v>-913.45006704330501</c:v>
                </c:pt>
                <c:pt idx="15738">
                  <c:v>-913.43021869659401</c:v>
                </c:pt>
                <c:pt idx="15739">
                  <c:v>-913.40995311737106</c:v>
                </c:pt>
                <c:pt idx="15740">
                  <c:v>-913.38915109634399</c:v>
                </c:pt>
                <c:pt idx="15741">
                  <c:v>-913.36811065673805</c:v>
                </c:pt>
                <c:pt idx="15742">
                  <c:v>-913.34718942642201</c:v>
                </c:pt>
                <c:pt idx="15743">
                  <c:v>-913.32686424255394</c:v>
                </c:pt>
                <c:pt idx="15744">
                  <c:v>-913.30749273300194</c:v>
                </c:pt>
                <c:pt idx="15745">
                  <c:v>-913.28931331634499</c:v>
                </c:pt>
                <c:pt idx="15746">
                  <c:v>-913.272385597229</c:v>
                </c:pt>
                <c:pt idx="15747">
                  <c:v>-913.25653076171898</c:v>
                </c:pt>
                <c:pt idx="15748">
                  <c:v>-913.24168920517002</c:v>
                </c:pt>
                <c:pt idx="15749">
                  <c:v>-913.22756290435802</c:v>
                </c:pt>
                <c:pt idx="15750">
                  <c:v>-913.21367502212502</c:v>
                </c:pt>
                <c:pt idx="15751">
                  <c:v>-913.19948911666893</c:v>
                </c:pt>
                <c:pt idx="15752">
                  <c:v>-913.18458795547508</c:v>
                </c:pt>
                <c:pt idx="15753">
                  <c:v>-913.16861391067505</c:v>
                </c:pt>
                <c:pt idx="15754">
                  <c:v>-913.15132856368996</c:v>
                </c:pt>
                <c:pt idx="15755">
                  <c:v>-913.13273191452004</c:v>
                </c:pt>
                <c:pt idx="15756">
                  <c:v>-913.11270475387596</c:v>
                </c:pt>
                <c:pt idx="15757">
                  <c:v>-913.09136629104592</c:v>
                </c:pt>
                <c:pt idx="15758">
                  <c:v>-913.06877613067604</c:v>
                </c:pt>
                <c:pt idx="15759">
                  <c:v>-913.04523229598999</c:v>
                </c:pt>
                <c:pt idx="15760">
                  <c:v>-913.02103281021095</c:v>
                </c:pt>
                <c:pt idx="15761">
                  <c:v>-912.99641609191895</c:v>
                </c:pt>
                <c:pt idx="15762">
                  <c:v>-912.97144174575806</c:v>
                </c:pt>
                <c:pt idx="15763">
                  <c:v>-912.94610977172897</c:v>
                </c:pt>
                <c:pt idx="15764">
                  <c:v>-912.92065858840999</c:v>
                </c:pt>
                <c:pt idx="15765">
                  <c:v>-912.89520740509101</c:v>
                </c:pt>
                <c:pt idx="15766">
                  <c:v>-912.86999464035102</c:v>
                </c:pt>
                <c:pt idx="15767">
                  <c:v>-912.845079898834</c:v>
                </c:pt>
                <c:pt idx="15768">
                  <c:v>-912.82034397125301</c:v>
                </c:pt>
                <c:pt idx="15769">
                  <c:v>-912.79548883438099</c:v>
                </c:pt>
                <c:pt idx="15770">
                  <c:v>-912.770335674286</c:v>
                </c:pt>
                <c:pt idx="15771">
                  <c:v>-912.74476528167702</c:v>
                </c:pt>
                <c:pt idx="15772">
                  <c:v>-912.71865844726608</c:v>
                </c:pt>
                <c:pt idx="15773">
                  <c:v>-912.69183635711693</c:v>
                </c:pt>
                <c:pt idx="15774">
                  <c:v>-912.66429901123092</c:v>
                </c:pt>
                <c:pt idx="15775">
                  <c:v>-912.63580799102806</c:v>
                </c:pt>
                <c:pt idx="15776">
                  <c:v>-912.60642290115402</c:v>
                </c:pt>
                <c:pt idx="15777">
                  <c:v>-912.57638216018699</c:v>
                </c:pt>
                <c:pt idx="15778">
                  <c:v>-912.54604339599598</c:v>
                </c:pt>
                <c:pt idx="15779">
                  <c:v>-912.51576423644997</c:v>
                </c:pt>
                <c:pt idx="15780">
                  <c:v>-912.48584270477295</c:v>
                </c:pt>
                <c:pt idx="15781">
                  <c:v>-912.45627880096504</c:v>
                </c:pt>
                <c:pt idx="15782">
                  <c:v>-912.42701292037998</c:v>
                </c:pt>
                <c:pt idx="15783">
                  <c:v>-912.39786624908493</c:v>
                </c:pt>
                <c:pt idx="15784">
                  <c:v>-912.36860036849998</c:v>
                </c:pt>
                <c:pt idx="15785">
                  <c:v>-912.33897686004707</c:v>
                </c:pt>
                <c:pt idx="15786">
                  <c:v>-912.30863809585594</c:v>
                </c:pt>
                <c:pt idx="15787">
                  <c:v>-912.27728605270408</c:v>
                </c:pt>
                <c:pt idx="15788">
                  <c:v>-912.24426507949897</c:v>
                </c:pt>
                <c:pt idx="15789">
                  <c:v>-912.20927715301502</c:v>
                </c:pt>
                <c:pt idx="15790">
                  <c:v>-912.17220306396507</c:v>
                </c:pt>
                <c:pt idx="15791">
                  <c:v>-912.13310241699196</c:v>
                </c:pt>
                <c:pt idx="15792">
                  <c:v>-912.09227323532104</c:v>
                </c:pt>
                <c:pt idx="15793">
                  <c:v>-912.04995393753097</c:v>
                </c:pt>
                <c:pt idx="15794">
                  <c:v>-912.00632333755493</c:v>
                </c:pt>
                <c:pt idx="15795">
                  <c:v>-911.96173906326294</c:v>
                </c:pt>
                <c:pt idx="15796">
                  <c:v>-911.91661834716797</c:v>
                </c:pt>
                <c:pt idx="15797">
                  <c:v>-911.87137842178402</c:v>
                </c:pt>
                <c:pt idx="15798">
                  <c:v>-911.82649612426803</c:v>
                </c:pt>
                <c:pt idx="15799">
                  <c:v>-911.78215026855491</c:v>
                </c:pt>
                <c:pt idx="15800">
                  <c:v>-911.73828125</c:v>
                </c:pt>
                <c:pt idx="15801">
                  <c:v>-911.69482946395897</c:v>
                </c:pt>
                <c:pt idx="15802">
                  <c:v>-911.65173530578602</c:v>
                </c:pt>
                <c:pt idx="15803">
                  <c:v>-911.60893917083808</c:v>
                </c:pt>
                <c:pt idx="15804">
                  <c:v>-911.566321849823</c:v>
                </c:pt>
                <c:pt idx="15805">
                  <c:v>-911.52352571487404</c:v>
                </c:pt>
                <c:pt idx="15806">
                  <c:v>-911.48025274276802</c:v>
                </c:pt>
                <c:pt idx="15807">
                  <c:v>-911.43590688705501</c:v>
                </c:pt>
                <c:pt idx="15808">
                  <c:v>-911.39030933380104</c:v>
                </c:pt>
                <c:pt idx="15809">
                  <c:v>-911.34334087371803</c:v>
                </c:pt>
                <c:pt idx="15810">
                  <c:v>-911.29488229751598</c:v>
                </c:pt>
                <c:pt idx="15811">
                  <c:v>-911.24493360519398</c:v>
                </c:pt>
                <c:pt idx="15812">
                  <c:v>-911.19349479675293</c:v>
                </c:pt>
                <c:pt idx="15813">
                  <c:v>-911.14044666290306</c:v>
                </c:pt>
                <c:pt idx="15814">
                  <c:v>-911.08590841293403</c:v>
                </c:pt>
                <c:pt idx="15815">
                  <c:v>-911.02982044219993</c:v>
                </c:pt>
                <c:pt idx="15816">
                  <c:v>-910.97224235534702</c:v>
                </c:pt>
                <c:pt idx="15817">
                  <c:v>-910.91305494308494</c:v>
                </c:pt>
                <c:pt idx="15818">
                  <c:v>-910.85225820541405</c:v>
                </c:pt>
                <c:pt idx="15819">
                  <c:v>-910.789732933045</c:v>
                </c:pt>
                <c:pt idx="15820">
                  <c:v>-910.72553873062202</c:v>
                </c:pt>
                <c:pt idx="15821">
                  <c:v>-910.65967559814499</c:v>
                </c:pt>
                <c:pt idx="15822">
                  <c:v>-910.59226274490402</c:v>
                </c:pt>
                <c:pt idx="15823">
                  <c:v>-910.52353858947799</c:v>
                </c:pt>
                <c:pt idx="15824">
                  <c:v>-910.45392036438</c:v>
                </c:pt>
                <c:pt idx="15825">
                  <c:v>-910.38376569747902</c:v>
                </c:pt>
                <c:pt idx="15826">
                  <c:v>-910.31343221664406</c:v>
                </c:pt>
                <c:pt idx="15827">
                  <c:v>-910.24303913116501</c:v>
                </c:pt>
                <c:pt idx="15828">
                  <c:v>-910.17258644104004</c:v>
                </c:pt>
                <c:pt idx="15829">
                  <c:v>-910.10189533233699</c:v>
                </c:pt>
                <c:pt idx="15830">
                  <c:v>-910.03102540969894</c:v>
                </c:pt>
                <c:pt idx="15831">
                  <c:v>-909.95991706848201</c:v>
                </c:pt>
                <c:pt idx="15832">
                  <c:v>-909.88857030868598</c:v>
                </c:pt>
                <c:pt idx="15833">
                  <c:v>-909.81686592102096</c:v>
                </c:pt>
                <c:pt idx="15834">
                  <c:v>-909.74468469619796</c:v>
                </c:pt>
                <c:pt idx="15835">
                  <c:v>-909.67160940170299</c:v>
                </c:pt>
                <c:pt idx="15836">
                  <c:v>-909.59752082824707</c:v>
                </c:pt>
                <c:pt idx="15837">
                  <c:v>-909.52229976654098</c:v>
                </c:pt>
                <c:pt idx="15838">
                  <c:v>-909.44582700729393</c:v>
                </c:pt>
                <c:pt idx="15839">
                  <c:v>-909.36810255050705</c:v>
                </c:pt>
                <c:pt idx="15840">
                  <c:v>-909.28900718688999</c:v>
                </c:pt>
                <c:pt idx="15841">
                  <c:v>-909.20848131179798</c:v>
                </c:pt>
                <c:pt idx="15842">
                  <c:v>-909.12658452987694</c:v>
                </c:pt>
                <c:pt idx="15843">
                  <c:v>-909.04355525970504</c:v>
                </c:pt>
                <c:pt idx="15844">
                  <c:v>-908.95957231521606</c:v>
                </c:pt>
                <c:pt idx="15845">
                  <c:v>-908.87475490570102</c:v>
                </c:pt>
                <c:pt idx="15846">
                  <c:v>-908.789281845093</c:v>
                </c:pt>
                <c:pt idx="15847">
                  <c:v>-908.703212738037</c:v>
                </c:pt>
                <c:pt idx="15848">
                  <c:v>-908.61648797988892</c:v>
                </c:pt>
                <c:pt idx="15849">
                  <c:v>-908.52898836135898</c:v>
                </c:pt>
                <c:pt idx="15850">
                  <c:v>-908.44029664993298</c:v>
                </c:pt>
                <c:pt idx="15851">
                  <c:v>-908.35017442703293</c:v>
                </c:pt>
                <c:pt idx="15852">
                  <c:v>-908.25826406478905</c:v>
                </c:pt>
                <c:pt idx="15853">
                  <c:v>-908.16462516784702</c:v>
                </c:pt>
                <c:pt idx="15854">
                  <c:v>-908.06937694549606</c:v>
                </c:pt>
                <c:pt idx="15855">
                  <c:v>-907.97275781631492</c:v>
                </c:pt>
                <c:pt idx="15856">
                  <c:v>-907.87488698959396</c:v>
                </c:pt>
                <c:pt idx="15857">
                  <c:v>-907.77582406997703</c:v>
                </c:pt>
                <c:pt idx="15858">
                  <c:v>-907.67574787139893</c:v>
                </c:pt>
                <c:pt idx="15859">
                  <c:v>-907.57495641708397</c:v>
                </c:pt>
                <c:pt idx="15860">
                  <c:v>-907.47356891632103</c:v>
                </c:pt>
                <c:pt idx="15861">
                  <c:v>-907.37146615982101</c:v>
                </c:pt>
                <c:pt idx="15862">
                  <c:v>-907.26840972900402</c:v>
                </c:pt>
                <c:pt idx="15863">
                  <c:v>-907.163624763489</c:v>
                </c:pt>
                <c:pt idx="15864">
                  <c:v>-907.05651521682807</c:v>
                </c:pt>
                <c:pt idx="15865">
                  <c:v>-906.94630622863792</c:v>
                </c:pt>
                <c:pt idx="15866">
                  <c:v>-906.83269977569603</c:v>
                </c:pt>
                <c:pt idx="15867">
                  <c:v>-906.71545743942306</c:v>
                </c:pt>
                <c:pt idx="15868">
                  <c:v>-906.594638824463</c:v>
                </c:pt>
                <c:pt idx="15869">
                  <c:v>-906.47048234939598</c:v>
                </c:pt>
                <c:pt idx="15870">
                  <c:v>-906.34334564209007</c:v>
                </c:pt>
                <c:pt idx="15871">
                  <c:v>-906.21394395828293</c:v>
                </c:pt>
                <c:pt idx="15872">
                  <c:v>-906.08305215835594</c:v>
                </c:pt>
                <c:pt idx="15873">
                  <c:v>-905.95144510269199</c:v>
                </c:pt>
                <c:pt idx="15874">
                  <c:v>-905.81971883773804</c:v>
                </c:pt>
                <c:pt idx="15875">
                  <c:v>-905.68805217742897</c:v>
                </c:pt>
                <c:pt idx="15876">
                  <c:v>-905.55638551712104</c:v>
                </c:pt>
                <c:pt idx="15877">
                  <c:v>-905.42448043823299</c:v>
                </c:pt>
                <c:pt idx="15878">
                  <c:v>-905.29186010360695</c:v>
                </c:pt>
                <c:pt idx="15879">
                  <c:v>-905.15804767608699</c:v>
                </c:pt>
                <c:pt idx="15880">
                  <c:v>-905.02256631851196</c:v>
                </c:pt>
                <c:pt idx="15881">
                  <c:v>-904.88499879837104</c:v>
                </c:pt>
                <c:pt idx="15882">
                  <c:v>-904.74516630172798</c:v>
                </c:pt>
                <c:pt idx="15883">
                  <c:v>-904.60300922393799</c:v>
                </c:pt>
                <c:pt idx="15884">
                  <c:v>-904.458765983582</c:v>
                </c:pt>
                <c:pt idx="15885">
                  <c:v>-904.31279420852707</c:v>
                </c:pt>
                <c:pt idx="15886">
                  <c:v>-904.16568994522095</c:v>
                </c:pt>
                <c:pt idx="15887">
                  <c:v>-904.01787042617798</c:v>
                </c:pt>
                <c:pt idx="15888">
                  <c:v>-903.86981248855602</c:v>
                </c:pt>
                <c:pt idx="15889">
                  <c:v>-903.72199296951294</c:v>
                </c:pt>
                <c:pt idx="15890">
                  <c:v>-903.57465028762795</c:v>
                </c:pt>
                <c:pt idx="15891">
                  <c:v>-903.42778444290207</c:v>
                </c:pt>
                <c:pt idx="15892">
                  <c:v>-903.28121662139893</c:v>
                </c:pt>
                <c:pt idx="15893">
                  <c:v>-903.13458919525192</c:v>
                </c:pt>
                <c:pt idx="15894">
                  <c:v>-902.98730611801193</c:v>
                </c:pt>
                <c:pt idx="15895">
                  <c:v>-902.83877134323097</c:v>
                </c:pt>
                <c:pt idx="15896">
                  <c:v>-902.68844842910801</c:v>
                </c:pt>
                <c:pt idx="15897">
                  <c:v>-902.53586053848301</c:v>
                </c:pt>
                <c:pt idx="15898">
                  <c:v>-902.38070964813301</c:v>
                </c:pt>
                <c:pt idx="15899">
                  <c:v>-902.22287654876698</c:v>
                </c:pt>
                <c:pt idx="15900">
                  <c:v>-902.06242084503197</c:v>
                </c:pt>
                <c:pt idx="15901">
                  <c:v>-901.89964056014992</c:v>
                </c:pt>
                <c:pt idx="15902">
                  <c:v>-901.73507213592598</c:v>
                </c:pt>
                <c:pt idx="15903">
                  <c:v>-901.56925201415993</c:v>
                </c:pt>
                <c:pt idx="15904">
                  <c:v>-901.40265703201294</c:v>
                </c:pt>
                <c:pt idx="15905">
                  <c:v>-901.23570442199707</c:v>
                </c:pt>
                <c:pt idx="15906">
                  <c:v>-901.06851339340199</c:v>
                </c:pt>
                <c:pt idx="15907">
                  <c:v>-900.90090513229393</c:v>
                </c:pt>
                <c:pt idx="15908">
                  <c:v>-900.732700824738</c:v>
                </c:pt>
                <c:pt idx="15909">
                  <c:v>-900.563662052155</c:v>
                </c:pt>
                <c:pt idx="15910">
                  <c:v>-900.39349079132103</c:v>
                </c:pt>
                <c:pt idx="15911">
                  <c:v>-900.221948623657</c:v>
                </c:pt>
                <c:pt idx="15912">
                  <c:v>-900.04873752593994</c:v>
                </c:pt>
                <c:pt idx="15913">
                  <c:v>-899.87361907959007</c:v>
                </c:pt>
                <c:pt idx="15914">
                  <c:v>-899.69671249389694</c:v>
                </c:pt>
                <c:pt idx="15915">
                  <c:v>-899.51819658279396</c:v>
                </c:pt>
                <c:pt idx="15916">
                  <c:v>-899.33860778808594</c:v>
                </c:pt>
                <c:pt idx="15917">
                  <c:v>-899.15854215621994</c:v>
                </c:pt>
                <c:pt idx="15918">
                  <c:v>-898.97835731506393</c:v>
                </c:pt>
                <c:pt idx="15919">
                  <c:v>-898.79829168319702</c:v>
                </c:pt>
                <c:pt idx="15920">
                  <c:v>-898.61846446991001</c:v>
                </c:pt>
                <c:pt idx="15921">
                  <c:v>-898.43899488449097</c:v>
                </c:pt>
                <c:pt idx="15922">
                  <c:v>-898.26000213623092</c:v>
                </c:pt>
                <c:pt idx="15923">
                  <c:v>-898.08154582977295</c:v>
                </c:pt>
                <c:pt idx="15924">
                  <c:v>-897.90356636047397</c:v>
                </c:pt>
                <c:pt idx="15925">
                  <c:v>-897.725586891175</c:v>
                </c:pt>
                <c:pt idx="15926">
                  <c:v>-897.54730939865101</c:v>
                </c:pt>
                <c:pt idx="15927">
                  <c:v>-897.36837625503608</c:v>
                </c:pt>
                <c:pt idx="15928">
                  <c:v>-897.18848943710304</c:v>
                </c:pt>
                <c:pt idx="15929">
                  <c:v>-897.00741052627598</c:v>
                </c:pt>
                <c:pt idx="15930">
                  <c:v>-896.82507991790794</c:v>
                </c:pt>
                <c:pt idx="15931">
                  <c:v>-896.64131879806496</c:v>
                </c:pt>
                <c:pt idx="15932">
                  <c:v>-896.45606756210304</c:v>
                </c:pt>
                <c:pt idx="15933">
                  <c:v>-896.26920700073299</c:v>
                </c:pt>
                <c:pt idx="15934">
                  <c:v>-896.08091592788696</c:v>
                </c:pt>
                <c:pt idx="15935">
                  <c:v>-895.891492366791</c:v>
                </c:pt>
                <c:pt idx="15936">
                  <c:v>-895.70129394531295</c:v>
                </c:pt>
                <c:pt idx="15937">
                  <c:v>-895.51079750061103</c:v>
                </c:pt>
                <c:pt idx="15938">
                  <c:v>-895.32030105590798</c:v>
                </c:pt>
                <c:pt idx="15939">
                  <c:v>-895.13016223907493</c:v>
                </c:pt>
                <c:pt idx="15940">
                  <c:v>-894.94044065475498</c:v>
                </c:pt>
                <c:pt idx="15941">
                  <c:v>-894.75131511688301</c:v>
                </c:pt>
                <c:pt idx="15942">
                  <c:v>-894.56266641616799</c:v>
                </c:pt>
                <c:pt idx="15943">
                  <c:v>-894.37461376190208</c:v>
                </c:pt>
                <c:pt idx="15944">
                  <c:v>-894.18703794479393</c:v>
                </c:pt>
                <c:pt idx="15945">
                  <c:v>-893.99987936019897</c:v>
                </c:pt>
                <c:pt idx="15946">
                  <c:v>-893.81301879882801</c:v>
                </c:pt>
                <c:pt idx="15947">
                  <c:v>-893.62627744674705</c:v>
                </c:pt>
                <c:pt idx="15948">
                  <c:v>-893.43959569931098</c:v>
                </c:pt>
                <c:pt idx="15949">
                  <c:v>-893.25297355651901</c:v>
                </c:pt>
                <c:pt idx="15950">
                  <c:v>-893.06647062301704</c:v>
                </c:pt>
                <c:pt idx="15951">
                  <c:v>-892.88002729415894</c:v>
                </c:pt>
                <c:pt idx="15952">
                  <c:v>-892.69376277923607</c:v>
                </c:pt>
                <c:pt idx="15953">
                  <c:v>-892.50779628753708</c:v>
                </c:pt>
                <c:pt idx="15954">
                  <c:v>-892.32212781906105</c:v>
                </c:pt>
                <c:pt idx="15955">
                  <c:v>-892.13693618774403</c:v>
                </c:pt>
                <c:pt idx="15956">
                  <c:v>-891.95240020751999</c:v>
                </c:pt>
                <c:pt idx="15957">
                  <c:v>-891.76881790161201</c:v>
                </c:pt>
                <c:pt idx="15958">
                  <c:v>-891.58654689788796</c:v>
                </c:pt>
                <c:pt idx="15959">
                  <c:v>-891.40588521957397</c:v>
                </c:pt>
                <c:pt idx="15960">
                  <c:v>-891.22707128524803</c:v>
                </c:pt>
                <c:pt idx="15961">
                  <c:v>-891.04998588562</c:v>
                </c:pt>
                <c:pt idx="15962">
                  <c:v>-890.87439060211204</c:v>
                </c:pt>
                <c:pt idx="15963">
                  <c:v>-890.70010662078903</c:v>
                </c:pt>
                <c:pt idx="15964">
                  <c:v>-890.52683591842697</c:v>
                </c:pt>
                <c:pt idx="15965">
                  <c:v>-890.35439968109199</c:v>
                </c:pt>
                <c:pt idx="15966">
                  <c:v>-890.18255949020408</c:v>
                </c:pt>
                <c:pt idx="15967">
                  <c:v>-890.01095771789596</c:v>
                </c:pt>
                <c:pt idx="15968">
                  <c:v>-889.83935594558693</c:v>
                </c:pt>
                <c:pt idx="15969">
                  <c:v>-889.66757535934494</c:v>
                </c:pt>
                <c:pt idx="15970">
                  <c:v>-889.49591398239204</c:v>
                </c:pt>
                <c:pt idx="15971">
                  <c:v>-889.324669837952</c:v>
                </c:pt>
                <c:pt idx="15972">
                  <c:v>-889.15431976318405</c:v>
                </c:pt>
                <c:pt idx="15973">
                  <c:v>-888.98516178131104</c:v>
                </c:pt>
                <c:pt idx="15974">
                  <c:v>-888.81749391555798</c:v>
                </c:pt>
                <c:pt idx="15975">
                  <c:v>-888.65149497985908</c:v>
                </c:pt>
                <c:pt idx="15976">
                  <c:v>-888.48752260208198</c:v>
                </c:pt>
                <c:pt idx="15977">
                  <c:v>-888.325755596161</c:v>
                </c:pt>
                <c:pt idx="15978">
                  <c:v>-888.16637277603195</c:v>
                </c:pt>
                <c:pt idx="15979">
                  <c:v>-888.00925493240402</c:v>
                </c:pt>
                <c:pt idx="15980">
                  <c:v>-887.854223251343</c:v>
                </c:pt>
                <c:pt idx="15981">
                  <c:v>-887.70121812820503</c:v>
                </c:pt>
                <c:pt idx="15982">
                  <c:v>-887.55023956298805</c:v>
                </c:pt>
                <c:pt idx="15983">
                  <c:v>-887.40140676498402</c:v>
                </c:pt>
                <c:pt idx="15984">
                  <c:v>-887.25477933883701</c:v>
                </c:pt>
                <c:pt idx="15985">
                  <c:v>-887.11035728454601</c:v>
                </c:pt>
                <c:pt idx="15986">
                  <c:v>-886.96802139282204</c:v>
                </c:pt>
                <c:pt idx="15987">
                  <c:v>-886.82765245437599</c:v>
                </c:pt>
                <c:pt idx="15988">
                  <c:v>-886.68931007385299</c:v>
                </c:pt>
                <c:pt idx="15989">
                  <c:v>-886.55281543731701</c:v>
                </c:pt>
                <c:pt idx="15990">
                  <c:v>-886.41793012618996</c:v>
                </c:pt>
                <c:pt idx="15991">
                  <c:v>-886.28441572189399</c:v>
                </c:pt>
                <c:pt idx="15992">
                  <c:v>-886.15197420120307</c:v>
                </c:pt>
                <c:pt idx="15993">
                  <c:v>-886.020545959473</c:v>
                </c:pt>
                <c:pt idx="15994">
                  <c:v>-885.89019060134899</c:v>
                </c:pt>
                <c:pt idx="15995">
                  <c:v>-885.76108694076606</c:v>
                </c:pt>
                <c:pt idx="15996">
                  <c:v>-885.63371181488105</c:v>
                </c:pt>
                <c:pt idx="15997">
                  <c:v>-885.50830364227295</c:v>
                </c:pt>
                <c:pt idx="15998">
                  <c:v>-885.385279655457</c:v>
                </c:pt>
                <c:pt idx="15999">
                  <c:v>-885.26481866836593</c:v>
                </c:pt>
                <c:pt idx="16000">
                  <c:v>-885.14721870422397</c:v>
                </c:pt>
                <c:pt idx="16001">
                  <c:v>-885.03236055374202</c:v>
                </c:pt>
                <c:pt idx="16002">
                  <c:v>-884.92024421691895</c:v>
                </c:pt>
                <c:pt idx="16003">
                  <c:v>-884.810631275177</c:v>
                </c:pt>
                <c:pt idx="16004">
                  <c:v>-884.70352172851597</c:v>
                </c:pt>
                <c:pt idx="16005">
                  <c:v>-884.59879636764504</c:v>
                </c:pt>
                <c:pt idx="16006">
                  <c:v>-884.49633598327705</c:v>
                </c:pt>
                <c:pt idx="16007">
                  <c:v>-884.39620018005394</c:v>
                </c:pt>
                <c:pt idx="16008">
                  <c:v>-884.29826974868797</c:v>
                </c:pt>
                <c:pt idx="16009">
                  <c:v>-884.20254468917904</c:v>
                </c:pt>
                <c:pt idx="16010">
                  <c:v>-884.109084606171</c:v>
                </c:pt>
                <c:pt idx="16011">
                  <c:v>-884.01782989501999</c:v>
                </c:pt>
                <c:pt idx="16012">
                  <c:v>-883.928661346436</c:v>
                </c:pt>
                <c:pt idx="16013">
                  <c:v>-883.84145975112904</c:v>
                </c:pt>
                <c:pt idx="16014">
                  <c:v>-883.75592708587703</c:v>
                </c:pt>
                <c:pt idx="16015">
                  <c:v>-883.67194414138794</c:v>
                </c:pt>
                <c:pt idx="16016">
                  <c:v>-883.58939170837402</c:v>
                </c:pt>
                <c:pt idx="16017">
                  <c:v>-883.50838899612404</c:v>
                </c:pt>
                <c:pt idx="16018">
                  <c:v>-883.429114818573</c:v>
                </c:pt>
                <c:pt idx="16019">
                  <c:v>-883.35192680358898</c:v>
                </c:pt>
                <c:pt idx="16020">
                  <c:v>-883.27718257904098</c:v>
                </c:pt>
                <c:pt idx="16021">
                  <c:v>-883.20523977279697</c:v>
                </c:pt>
                <c:pt idx="16022">
                  <c:v>-883.13651561737106</c:v>
                </c:pt>
                <c:pt idx="16023">
                  <c:v>-883.071129322052</c:v>
                </c:pt>
                <c:pt idx="16024">
                  <c:v>-883.00937891006504</c:v>
                </c:pt>
                <c:pt idx="16025">
                  <c:v>-882.95120477676403</c:v>
                </c:pt>
                <c:pt idx="16026">
                  <c:v>-882.89672613143898</c:v>
                </c:pt>
                <c:pt idx="16027">
                  <c:v>-882.84582376480103</c:v>
                </c:pt>
                <c:pt idx="16028">
                  <c:v>-882.79843807220504</c:v>
                </c:pt>
                <c:pt idx="16029">
                  <c:v>-882.75450944900501</c:v>
                </c:pt>
                <c:pt idx="16030">
                  <c:v>-882.71379947662399</c:v>
                </c:pt>
                <c:pt idx="16031">
                  <c:v>-882.67630815506004</c:v>
                </c:pt>
                <c:pt idx="16032">
                  <c:v>-882.64173746108997</c:v>
                </c:pt>
                <c:pt idx="16033">
                  <c:v>-882.60996818542503</c:v>
                </c:pt>
                <c:pt idx="16034">
                  <c:v>-882.58082151412998</c:v>
                </c:pt>
                <c:pt idx="16035">
                  <c:v>-882.55393981933594</c:v>
                </c:pt>
                <c:pt idx="16036">
                  <c:v>-882.52902507782005</c:v>
                </c:pt>
                <c:pt idx="16037">
                  <c:v>-882.50566005706798</c:v>
                </c:pt>
                <c:pt idx="16038">
                  <c:v>-882.48348712921199</c:v>
                </c:pt>
                <c:pt idx="16039">
                  <c:v>-882.46226787567207</c:v>
                </c:pt>
                <c:pt idx="16040">
                  <c:v>-882.44200229644798</c:v>
                </c:pt>
                <c:pt idx="16041">
                  <c:v>-882.42263078689598</c:v>
                </c:pt>
                <c:pt idx="16042">
                  <c:v>-882.40445137023903</c:v>
                </c:pt>
                <c:pt idx="16043">
                  <c:v>-882.38746404647804</c:v>
                </c:pt>
                <c:pt idx="16044">
                  <c:v>-882.37196683883701</c:v>
                </c:pt>
                <c:pt idx="16045">
                  <c:v>-882.35819816589401</c:v>
                </c:pt>
                <c:pt idx="16046">
                  <c:v>-882.34627723693893</c:v>
                </c:pt>
                <c:pt idx="16047">
                  <c:v>-882.33656167983997</c:v>
                </c:pt>
                <c:pt idx="16048">
                  <c:v>-882.32911109924294</c:v>
                </c:pt>
                <c:pt idx="16049">
                  <c:v>-882.32398509979294</c:v>
                </c:pt>
                <c:pt idx="16050">
                  <c:v>-882.32136249542305</c:v>
                </c:pt>
                <c:pt idx="16051">
                  <c:v>-882.32130289077804</c:v>
                </c:pt>
                <c:pt idx="16052">
                  <c:v>-882.32392549514793</c:v>
                </c:pt>
                <c:pt idx="16053">
                  <c:v>-882.32928991317794</c:v>
                </c:pt>
                <c:pt idx="16054">
                  <c:v>-882.33751535415695</c:v>
                </c:pt>
                <c:pt idx="16055">
                  <c:v>-882.34854221343994</c:v>
                </c:pt>
                <c:pt idx="16056">
                  <c:v>-882.36231088638306</c:v>
                </c:pt>
                <c:pt idx="16057">
                  <c:v>-882.37870216369606</c:v>
                </c:pt>
                <c:pt idx="16058">
                  <c:v>-882.39765644073498</c:v>
                </c:pt>
                <c:pt idx="16059">
                  <c:v>-882.41917371749901</c:v>
                </c:pt>
                <c:pt idx="16060">
                  <c:v>-882.44337320327804</c:v>
                </c:pt>
                <c:pt idx="16061">
                  <c:v>-882.47037410736107</c:v>
                </c:pt>
                <c:pt idx="16062">
                  <c:v>-882.50035524368298</c:v>
                </c:pt>
                <c:pt idx="16063">
                  <c:v>-882.53349542617798</c:v>
                </c:pt>
                <c:pt idx="16064">
                  <c:v>-882.57003307342598</c:v>
                </c:pt>
                <c:pt idx="16065">
                  <c:v>-882.60996818542503</c:v>
                </c:pt>
                <c:pt idx="16066">
                  <c:v>-882.65324115753197</c:v>
                </c:pt>
                <c:pt idx="16067">
                  <c:v>-882.699732780457</c:v>
                </c:pt>
                <c:pt idx="16068">
                  <c:v>-882.74908542633102</c:v>
                </c:pt>
                <c:pt idx="16069">
                  <c:v>-882.80094146728504</c:v>
                </c:pt>
                <c:pt idx="16070">
                  <c:v>-882.854824066162</c:v>
                </c:pt>
                <c:pt idx="16071">
                  <c:v>-882.910435199738</c:v>
                </c:pt>
                <c:pt idx="16072">
                  <c:v>-882.96765565872204</c:v>
                </c:pt>
                <c:pt idx="16073">
                  <c:v>-883.02660465240501</c:v>
                </c:pt>
                <c:pt idx="16074">
                  <c:v>-883.08763980865501</c:v>
                </c:pt>
                <c:pt idx="16075">
                  <c:v>-883.15105915069603</c:v>
                </c:pt>
                <c:pt idx="16076">
                  <c:v>-883.21722030639694</c:v>
                </c:pt>
                <c:pt idx="16077">
                  <c:v>-883.28636169433594</c:v>
                </c:pt>
                <c:pt idx="16078">
                  <c:v>-883.35854291915894</c:v>
                </c:pt>
                <c:pt idx="16079">
                  <c:v>-883.43382358551003</c:v>
                </c:pt>
                <c:pt idx="16080">
                  <c:v>-883.51190567016602</c:v>
                </c:pt>
                <c:pt idx="16081">
                  <c:v>-883.59237194061302</c:v>
                </c:pt>
                <c:pt idx="16082">
                  <c:v>-883.67468595504806</c:v>
                </c:pt>
                <c:pt idx="16083">
                  <c:v>-883.75825166702293</c:v>
                </c:pt>
                <c:pt idx="16084">
                  <c:v>-883.84253263473499</c:v>
                </c:pt>
                <c:pt idx="16085">
                  <c:v>-883.92746925354004</c:v>
                </c:pt>
                <c:pt idx="16086">
                  <c:v>-884.01300191879295</c:v>
                </c:pt>
                <c:pt idx="16087">
                  <c:v>-884.09936904907204</c:v>
                </c:pt>
                <c:pt idx="16088">
                  <c:v>-884.186928272248</c:v>
                </c:pt>
                <c:pt idx="16089">
                  <c:v>-884.27609682083198</c:v>
                </c:pt>
                <c:pt idx="16090">
                  <c:v>-884.36741113662697</c:v>
                </c:pt>
                <c:pt idx="16091">
                  <c:v>-884.461169242859</c:v>
                </c:pt>
                <c:pt idx="16092">
                  <c:v>-884.55784797668503</c:v>
                </c:pt>
                <c:pt idx="16093">
                  <c:v>-884.65756654739403</c:v>
                </c:pt>
                <c:pt idx="16094">
                  <c:v>-884.76026535034202</c:v>
                </c:pt>
                <c:pt idx="16095">
                  <c:v>-884.86582517623901</c:v>
                </c:pt>
                <c:pt idx="16096">
                  <c:v>-884.97388839721702</c:v>
                </c:pt>
                <c:pt idx="16097">
                  <c:v>-885.08427619934105</c:v>
                </c:pt>
                <c:pt idx="16098">
                  <c:v>-885.19669055938698</c:v>
                </c:pt>
                <c:pt idx="16099">
                  <c:v>-885.31083345413197</c:v>
                </c:pt>
                <c:pt idx="16100">
                  <c:v>-885.42664527893101</c:v>
                </c:pt>
                <c:pt idx="16101">
                  <c:v>-885.54388761520397</c:v>
                </c:pt>
                <c:pt idx="16102">
                  <c:v>-885.662620067597</c:v>
                </c:pt>
                <c:pt idx="16103">
                  <c:v>-885.78290224075295</c:v>
                </c:pt>
                <c:pt idx="16104">
                  <c:v>-885.90473413467396</c:v>
                </c:pt>
                <c:pt idx="16105">
                  <c:v>-886.02811574935902</c:v>
                </c:pt>
                <c:pt idx="16106">
                  <c:v>-886.15286827087402</c:v>
                </c:pt>
                <c:pt idx="16107">
                  <c:v>-886.27893209457397</c:v>
                </c:pt>
                <c:pt idx="16108">
                  <c:v>-886.40624761581398</c:v>
                </c:pt>
                <c:pt idx="16109">
                  <c:v>-886.53493404388405</c:v>
                </c:pt>
                <c:pt idx="16110">
                  <c:v>-886.66517019271896</c:v>
                </c:pt>
                <c:pt idx="16111">
                  <c:v>-886.79707527160701</c:v>
                </c:pt>
                <c:pt idx="16112">
                  <c:v>-886.93094730377197</c:v>
                </c:pt>
                <c:pt idx="16113">
                  <c:v>-887.06684589385998</c:v>
                </c:pt>
                <c:pt idx="16114">
                  <c:v>-887.205128669739</c:v>
                </c:pt>
                <c:pt idx="16115">
                  <c:v>-887.34573602676392</c:v>
                </c:pt>
                <c:pt idx="16116">
                  <c:v>-887.48878717422508</c:v>
                </c:pt>
                <c:pt idx="16117">
                  <c:v>-887.63392448425293</c:v>
                </c:pt>
                <c:pt idx="16118">
                  <c:v>-887.78073072433494</c:v>
                </c:pt>
                <c:pt idx="16119">
                  <c:v>-887.92855024337803</c:v>
                </c:pt>
                <c:pt idx="16120">
                  <c:v>-888.07654857635498</c:v>
                </c:pt>
                <c:pt idx="16121">
                  <c:v>-888.22424888610908</c:v>
                </c:pt>
                <c:pt idx="16122">
                  <c:v>-888.37117433547996</c:v>
                </c:pt>
                <c:pt idx="16123">
                  <c:v>-888.51732492446899</c:v>
                </c:pt>
                <c:pt idx="16124">
                  <c:v>-888.66264104843208</c:v>
                </c:pt>
                <c:pt idx="16125">
                  <c:v>-888.80730152130104</c:v>
                </c:pt>
                <c:pt idx="16126">
                  <c:v>-888.95142555236794</c:v>
                </c:pt>
                <c:pt idx="16127">
                  <c:v>-889.09543037414596</c:v>
                </c:pt>
                <c:pt idx="16128">
                  <c:v>-889.23979282379196</c:v>
                </c:pt>
                <c:pt idx="16129">
                  <c:v>-889.38516855239902</c:v>
                </c:pt>
                <c:pt idx="16130">
                  <c:v>-889.53209400177002</c:v>
                </c:pt>
                <c:pt idx="16131">
                  <c:v>-889.68092679977394</c:v>
                </c:pt>
                <c:pt idx="16132">
                  <c:v>-889.83172655105602</c:v>
                </c:pt>
                <c:pt idx="16133">
                  <c:v>-889.98461246490501</c:v>
                </c:pt>
                <c:pt idx="16134">
                  <c:v>-890.13970375061103</c:v>
                </c:pt>
                <c:pt idx="16135">
                  <c:v>-890.29694080352806</c:v>
                </c:pt>
                <c:pt idx="16136">
                  <c:v>-890.45626401901302</c:v>
                </c:pt>
                <c:pt idx="16137">
                  <c:v>-890.61743497848499</c:v>
                </c:pt>
                <c:pt idx="16138">
                  <c:v>-890.78003644943306</c:v>
                </c:pt>
                <c:pt idx="16139">
                  <c:v>-890.94359159469604</c:v>
                </c:pt>
                <c:pt idx="16140">
                  <c:v>-891.10774278640793</c:v>
                </c:pt>
                <c:pt idx="16141">
                  <c:v>-891.27231121063301</c:v>
                </c:pt>
                <c:pt idx="16142">
                  <c:v>-891.43705844879196</c:v>
                </c:pt>
                <c:pt idx="16143">
                  <c:v>-891.60192489624001</c:v>
                </c:pt>
                <c:pt idx="16144">
                  <c:v>-891.76679134368896</c:v>
                </c:pt>
                <c:pt idx="16145">
                  <c:v>-891.93159818649292</c:v>
                </c:pt>
                <c:pt idx="16146">
                  <c:v>-892.09640502929699</c:v>
                </c:pt>
                <c:pt idx="16147">
                  <c:v>-892.26139068603493</c:v>
                </c:pt>
                <c:pt idx="16148">
                  <c:v>-892.42673397064198</c:v>
                </c:pt>
                <c:pt idx="16149">
                  <c:v>-892.592554092407</c:v>
                </c:pt>
                <c:pt idx="16150">
                  <c:v>-892.75891065597602</c:v>
                </c:pt>
                <c:pt idx="16151">
                  <c:v>-892.92592287063599</c:v>
                </c:pt>
                <c:pt idx="16152">
                  <c:v>-893.09353113174507</c:v>
                </c:pt>
                <c:pt idx="16153">
                  <c:v>-893.26179504394599</c:v>
                </c:pt>
                <c:pt idx="16154">
                  <c:v>-893.430714607239</c:v>
                </c:pt>
                <c:pt idx="16155">
                  <c:v>-893.59999179840099</c:v>
                </c:pt>
                <c:pt idx="16156">
                  <c:v>-893.76962661743198</c:v>
                </c:pt>
                <c:pt idx="16157">
                  <c:v>-893.93920183181808</c:v>
                </c:pt>
                <c:pt idx="16158">
                  <c:v>-894.10853862762497</c:v>
                </c:pt>
                <c:pt idx="16159">
                  <c:v>-894.27751779556297</c:v>
                </c:pt>
                <c:pt idx="16160">
                  <c:v>-894.44584131240902</c:v>
                </c:pt>
                <c:pt idx="16161">
                  <c:v>-894.61338996887207</c:v>
                </c:pt>
                <c:pt idx="16162">
                  <c:v>-894.78004455566406</c:v>
                </c:pt>
                <c:pt idx="16163">
                  <c:v>-894.94568586349499</c:v>
                </c:pt>
                <c:pt idx="16164">
                  <c:v>-895.11037349700905</c:v>
                </c:pt>
                <c:pt idx="16165">
                  <c:v>-895.27410745620705</c:v>
                </c:pt>
                <c:pt idx="16166">
                  <c:v>-895.43706655502297</c:v>
                </c:pt>
                <c:pt idx="16167">
                  <c:v>-895.59937000274704</c:v>
                </c:pt>
                <c:pt idx="16168">
                  <c:v>-895.76107740402199</c:v>
                </c:pt>
                <c:pt idx="16169">
                  <c:v>-895.92236757278499</c:v>
                </c:pt>
                <c:pt idx="16170">
                  <c:v>-896.08341932296798</c:v>
                </c:pt>
                <c:pt idx="16171">
                  <c:v>-896.24417304992699</c:v>
                </c:pt>
                <c:pt idx="16172">
                  <c:v>-896.404628753662</c:v>
                </c:pt>
                <c:pt idx="16173">
                  <c:v>-896.56448841094993</c:v>
                </c:pt>
                <c:pt idx="16174">
                  <c:v>-896.7236328125</c:v>
                </c:pt>
                <c:pt idx="16175">
                  <c:v>-896.881883144379</c:v>
                </c:pt>
                <c:pt idx="16176">
                  <c:v>-897.03929901123092</c:v>
                </c:pt>
                <c:pt idx="16177">
                  <c:v>-897.19576120376598</c:v>
                </c:pt>
                <c:pt idx="16178">
                  <c:v>-897.35144853591896</c:v>
                </c:pt>
                <c:pt idx="16179">
                  <c:v>-897.50648021697998</c:v>
                </c:pt>
                <c:pt idx="16180">
                  <c:v>-897.66127347946201</c:v>
                </c:pt>
                <c:pt idx="16181">
                  <c:v>-897.81642436981201</c:v>
                </c:pt>
                <c:pt idx="16182">
                  <c:v>-897.97240972518898</c:v>
                </c:pt>
                <c:pt idx="16183">
                  <c:v>-898.12934875488304</c:v>
                </c:pt>
                <c:pt idx="16184">
                  <c:v>-898.28706264495895</c:v>
                </c:pt>
                <c:pt idx="16185">
                  <c:v>-898.44513416290306</c:v>
                </c:pt>
                <c:pt idx="16186">
                  <c:v>-898.60314607620307</c:v>
                </c:pt>
                <c:pt idx="16187">
                  <c:v>-898.76080036163398</c:v>
                </c:pt>
                <c:pt idx="16188">
                  <c:v>-898.91762018203804</c:v>
                </c:pt>
                <c:pt idx="16189">
                  <c:v>-899.07306909561203</c:v>
                </c:pt>
                <c:pt idx="16190">
                  <c:v>-899.22667026519798</c:v>
                </c:pt>
                <c:pt idx="16191">
                  <c:v>-899.37812566757202</c:v>
                </c:pt>
                <c:pt idx="16192">
                  <c:v>-899.52749490737892</c:v>
                </c:pt>
                <c:pt idx="16193">
                  <c:v>-899.67507600784302</c:v>
                </c:pt>
                <c:pt idx="16194">
                  <c:v>-899.82116699218795</c:v>
                </c:pt>
                <c:pt idx="16195">
                  <c:v>-899.96594667434692</c:v>
                </c:pt>
                <c:pt idx="16196">
                  <c:v>-900.10935544967697</c:v>
                </c:pt>
                <c:pt idx="16197">
                  <c:v>-900.25151252746605</c:v>
                </c:pt>
                <c:pt idx="16198">
                  <c:v>-900.39253711700508</c:v>
                </c:pt>
                <c:pt idx="16199">
                  <c:v>-900.53260803222702</c:v>
                </c:pt>
                <c:pt idx="16200">
                  <c:v>-900.67208290100098</c:v>
                </c:pt>
                <c:pt idx="16201">
                  <c:v>-900.81125974655197</c:v>
                </c:pt>
                <c:pt idx="16202">
                  <c:v>-900.95043659210205</c:v>
                </c:pt>
                <c:pt idx="16203">
                  <c:v>-901.08973264694202</c:v>
                </c:pt>
                <c:pt idx="16204">
                  <c:v>-901.22920751571701</c:v>
                </c:pt>
                <c:pt idx="16205">
                  <c:v>-901.36880159378097</c:v>
                </c:pt>
                <c:pt idx="16206">
                  <c:v>-901.50833606719993</c:v>
                </c:pt>
                <c:pt idx="16207">
                  <c:v>-901.64751291275002</c:v>
                </c:pt>
                <c:pt idx="16208">
                  <c:v>-901.78615331649803</c:v>
                </c:pt>
                <c:pt idx="16209">
                  <c:v>-901.92389965057396</c:v>
                </c:pt>
                <c:pt idx="16210">
                  <c:v>-902.06045389175392</c:v>
                </c:pt>
                <c:pt idx="16211">
                  <c:v>-902.19563722610496</c:v>
                </c:pt>
                <c:pt idx="16212">
                  <c:v>-902.32921123504707</c:v>
                </c:pt>
                <c:pt idx="16213">
                  <c:v>-902.46129512786899</c:v>
                </c:pt>
                <c:pt idx="16214">
                  <c:v>-902.59200811386108</c:v>
                </c:pt>
                <c:pt idx="16215">
                  <c:v>-902.72152900695801</c:v>
                </c:pt>
                <c:pt idx="16216">
                  <c:v>-902.84991741180397</c:v>
                </c:pt>
                <c:pt idx="16217">
                  <c:v>-902.977113723755</c:v>
                </c:pt>
                <c:pt idx="16218">
                  <c:v>-903.10299873352096</c:v>
                </c:pt>
                <c:pt idx="16219">
                  <c:v>-903.22769165039108</c:v>
                </c:pt>
                <c:pt idx="16220">
                  <c:v>-903.351550102234</c:v>
                </c:pt>
                <c:pt idx="16221">
                  <c:v>-903.47487211227394</c:v>
                </c:pt>
                <c:pt idx="16222">
                  <c:v>-903.59801530838001</c:v>
                </c:pt>
                <c:pt idx="16223">
                  <c:v>-903.72109889984199</c:v>
                </c:pt>
                <c:pt idx="16224">
                  <c:v>-903.84412288665794</c:v>
                </c:pt>
                <c:pt idx="16225">
                  <c:v>-903.96696805954002</c:v>
                </c:pt>
                <c:pt idx="16226">
                  <c:v>-904.08933639526401</c:v>
                </c:pt>
                <c:pt idx="16227">
                  <c:v>-904.21110868454002</c:v>
                </c:pt>
                <c:pt idx="16228">
                  <c:v>-904.33192729949997</c:v>
                </c:pt>
                <c:pt idx="16229">
                  <c:v>-904.45131540298507</c:v>
                </c:pt>
                <c:pt idx="16230">
                  <c:v>-904.56891536712692</c:v>
                </c:pt>
                <c:pt idx="16231">
                  <c:v>-904.68454837799095</c:v>
                </c:pt>
                <c:pt idx="16232">
                  <c:v>-904.79833364486694</c:v>
                </c:pt>
                <c:pt idx="16233">
                  <c:v>-904.91044998169002</c:v>
                </c:pt>
                <c:pt idx="16234">
                  <c:v>-905.02119541168202</c:v>
                </c:pt>
                <c:pt idx="16235">
                  <c:v>-905.13062953948997</c:v>
                </c:pt>
                <c:pt idx="16236">
                  <c:v>-905.23869276046798</c:v>
                </c:pt>
                <c:pt idx="16237">
                  <c:v>-905.34544467926003</c:v>
                </c:pt>
                <c:pt idx="16238">
                  <c:v>-905.45076608657905</c:v>
                </c:pt>
                <c:pt idx="16239">
                  <c:v>-905.55459737777699</c:v>
                </c:pt>
                <c:pt idx="16240">
                  <c:v>-905.65693855285701</c:v>
                </c:pt>
                <c:pt idx="16241">
                  <c:v>-905.75755119323799</c:v>
                </c:pt>
                <c:pt idx="16242">
                  <c:v>-905.85643529892002</c:v>
                </c:pt>
                <c:pt idx="16243">
                  <c:v>-905.953769683838</c:v>
                </c:pt>
                <c:pt idx="16244">
                  <c:v>-906.04973316192604</c:v>
                </c:pt>
                <c:pt idx="16245">
                  <c:v>-906.14474296569801</c:v>
                </c:pt>
                <c:pt idx="16246">
                  <c:v>-906.23909711837803</c:v>
                </c:pt>
                <c:pt idx="16247">
                  <c:v>-906.33291482925392</c:v>
                </c:pt>
                <c:pt idx="16248">
                  <c:v>-906.42625570297298</c:v>
                </c:pt>
                <c:pt idx="16249">
                  <c:v>-906.51923894882202</c:v>
                </c:pt>
                <c:pt idx="16250">
                  <c:v>-906.61198377609298</c:v>
                </c:pt>
                <c:pt idx="16251">
                  <c:v>-906.70454978942894</c:v>
                </c:pt>
                <c:pt idx="16252">
                  <c:v>-906.79705619812</c:v>
                </c:pt>
                <c:pt idx="16253">
                  <c:v>-906.88944339752197</c:v>
                </c:pt>
                <c:pt idx="16254">
                  <c:v>-906.98189020156906</c:v>
                </c:pt>
                <c:pt idx="16255">
                  <c:v>-907.07427740097103</c:v>
                </c:pt>
                <c:pt idx="16256">
                  <c:v>-907.16672420501698</c:v>
                </c:pt>
                <c:pt idx="16257">
                  <c:v>-907.25893259048507</c:v>
                </c:pt>
                <c:pt idx="16258">
                  <c:v>-907.35078334808395</c:v>
                </c:pt>
                <c:pt idx="16259">
                  <c:v>-907.44197845459007</c:v>
                </c:pt>
                <c:pt idx="16260">
                  <c:v>-907.53216028213501</c:v>
                </c:pt>
                <c:pt idx="16261">
                  <c:v>-907.62085199356102</c:v>
                </c:pt>
                <c:pt idx="16262">
                  <c:v>-907.70763635635399</c:v>
                </c:pt>
                <c:pt idx="16263">
                  <c:v>-907.79185771942207</c:v>
                </c:pt>
                <c:pt idx="16264">
                  <c:v>-907.87321805954002</c:v>
                </c:pt>
                <c:pt idx="16265">
                  <c:v>-907.95159816742</c:v>
                </c:pt>
                <c:pt idx="16266">
                  <c:v>-908.02711725235008</c:v>
                </c:pt>
                <c:pt idx="16267">
                  <c:v>-908.10013294219993</c:v>
                </c:pt>
                <c:pt idx="16268">
                  <c:v>-908.17100286483799</c:v>
                </c:pt>
                <c:pt idx="16269">
                  <c:v>-908.24020385742199</c:v>
                </c:pt>
                <c:pt idx="16270">
                  <c:v>-908.30821275711105</c:v>
                </c:pt>
                <c:pt idx="16271">
                  <c:v>-908.37562561035202</c:v>
                </c:pt>
                <c:pt idx="16272">
                  <c:v>-908.44309806823799</c:v>
                </c:pt>
                <c:pt idx="16273">
                  <c:v>-908.51116657257103</c:v>
                </c:pt>
                <c:pt idx="16274">
                  <c:v>-908.57995033264206</c:v>
                </c:pt>
                <c:pt idx="16275">
                  <c:v>-908.64950895309494</c:v>
                </c:pt>
                <c:pt idx="16276">
                  <c:v>-908.71948480606102</c:v>
                </c:pt>
                <c:pt idx="16277">
                  <c:v>-908.78969907760597</c:v>
                </c:pt>
                <c:pt idx="16278">
                  <c:v>-908.85997295379707</c:v>
                </c:pt>
                <c:pt idx="16279">
                  <c:v>-908.93000841140793</c:v>
                </c:pt>
                <c:pt idx="16280">
                  <c:v>-908.99968624115002</c:v>
                </c:pt>
                <c:pt idx="16281">
                  <c:v>-909.06870841980003</c:v>
                </c:pt>
                <c:pt idx="16282">
                  <c:v>-909.13683652877808</c:v>
                </c:pt>
                <c:pt idx="16283">
                  <c:v>-909.20389175415107</c:v>
                </c:pt>
                <c:pt idx="16284">
                  <c:v>-909.26969528198299</c:v>
                </c:pt>
                <c:pt idx="16285">
                  <c:v>-909.33406829834007</c:v>
                </c:pt>
                <c:pt idx="16286">
                  <c:v>-909.397010803223</c:v>
                </c:pt>
                <c:pt idx="16287">
                  <c:v>-909.45840358734199</c:v>
                </c:pt>
                <c:pt idx="16288">
                  <c:v>-909.51836585998603</c:v>
                </c:pt>
                <c:pt idx="16289">
                  <c:v>-909.57689762115501</c:v>
                </c:pt>
                <c:pt idx="16290">
                  <c:v>-909.63411808013893</c:v>
                </c:pt>
                <c:pt idx="16291">
                  <c:v>-909.69038486480702</c:v>
                </c:pt>
                <c:pt idx="16292">
                  <c:v>-909.74623441696201</c:v>
                </c:pt>
                <c:pt idx="16293">
                  <c:v>-909.80208396911598</c:v>
                </c:pt>
                <c:pt idx="16294">
                  <c:v>-909.85841035842896</c:v>
                </c:pt>
                <c:pt idx="16295">
                  <c:v>-909.91527318954502</c:v>
                </c:pt>
                <c:pt idx="16296">
                  <c:v>-909.97267246246406</c:v>
                </c:pt>
                <c:pt idx="16297">
                  <c:v>-910.03042936325096</c:v>
                </c:pt>
                <c:pt idx="16298">
                  <c:v>-910.08806705474899</c:v>
                </c:pt>
                <c:pt idx="16299">
                  <c:v>-910.14504909515404</c:v>
                </c:pt>
                <c:pt idx="16300">
                  <c:v>-910.20083904266403</c:v>
                </c:pt>
                <c:pt idx="16301">
                  <c:v>-910.25460243225098</c:v>
                </c:pt>
                <c:pt idx="16302">
                  <c:v>-910.30598163604805</c:v>
                </c:pt>
                <c:pt idx="16303">
                  <c:v>-910.35449981689499</c:v>
                </c:pt>
                <c:pt idx="16304">
                  <c:v>-910.40027618408203</c:v>
                </c:pt>
                <c:pt idx="16305">
                  <c:v>-910.44360876083397</c:v>
                </c:pt>
                <c:pt idx="16306">
                  <c:v>-910.48497438430798</c:v>
                </c:pt>
                <c:pt idx="16307">
                  <c:v>-910.52508831024193</c:v>
                </c:pt>
                <c:pt idx="16308">
                  <c:v>-910.56454658508301</c:v>
                </c:pt>
                <c:pt idx="16309">
                  <c:v>-910.60394525528</c:v>
                </c:pt>
                <c:pt idx="16310">
                  <c:v>-910.64382076263405</c:v>
                </c:pt>
                <c:pt idx="16311">
                  <c:v>-910.684351921082</c:v>
                </c:pt>
                <c:pt idx="16312">
                  <c:v>-910.725657939911</c:v>
                </c:pt>
                <c:pt idx="16313">
                  <c:v>-910.76756000518799</c:v>
                </c:pt>
                <c:pt idx="16314">
                  <c:v>-910.80976009368896</c:v>
                </c:pt>
                <c:pt idx="16315">
                  <c:v>-910.85184097290107</c:v>
                </c:pt>
                <c:pt idx="16316">
                  <c:v>-910.89338541030907</c:v>
                </c:pt>
                <c:pt idx="16317">
                  <c:v>-910.93385696411201</c:v>
                </c:pt>
                <c:pt idx="16318">
                  <c:v>-910.97307682037399</c:v>
                </c:pt>
                <c:pt idx="16319">
                  <c:v>-911.01074695587204</c:v>
                </c:pt>
                <c:pt idx="16320">
                  <c:v>-911.04686737060592</c:v>
                </c:pt>
                <c:pt idx="16321">
                  <c:v>-911.08137845993099</c:v>
                </c:pt>
                <c:pt idx="16322">
                  <c:v>-911.11439943313599</c:v>
                </c:pt>
                <c:pt idx="16323">
                  <c:v>-911.14587068557807</c:v>
                </c:pt>
                <c:pt idx="16324">
                  <c:v>-911.17609024047897</c:v>
                </c:pt>
                <c:pt idx="16325">
                  <c:v>-911.20535612106301</c:v>
                </c:pt>
                <c:pt idx="16326">
                  <c:v>-911.23426437377998</c:v>
                </c:pt>
                <c:pt idx="16327">
                  <c:v>-911.26311302185104</c:v>
                </c:pt>
                <c:pt idx="16328">
                  <c:v>-911.29255771637008</c:v>
                </c:pt>
                <c:pt idx="16329">
                  <c:v>-911.32289648056098</c:v>
                </c:pt>
                <c:pt idx="16330">
                  <c:v>-911.35442733764694</c:v>
                </c:pt>
                <c:pt idx="16331">
                  <c:v>-911.38732910156295</c:v>
                </c:pt>
                <c:pt idx="16332">
                  <c:v>-911.42142295837402</c:v>
                </c:pt>
                <c:pt idx="16333">
                  <c:v>-911.45623207092308</c:v>
                </c:pt>
                <c:pt idx="16334">
                  <c:v>-911.491160392761</c:v>
                </c:pt>
                <c:pt idx="16335">
                  <c:v>-911.52543306350708</c:v>
                </c:pt>
                <c:pt idx="16336">
                  <c:v>-911.55839443206798</c:v>
                </c:pt>
                <c:pt idx="16337">
                  <c:v>-911.58932924270698</c:v>
                </c:pt>
                <c:pt idx="16338">
                  <c:v>-911.61799907684303</c:v>
                </c:pt>
                <c:pt idx="16339">
                  <c:v>-911.6441655159</c:v>
                </c:pt>
                <c:pt idx="16340">
                  <c:v>-911.66824579238892</c:v>
                </c:pt>
                <c:pt idx="16341">
                  <c:v>-911.69059753417991</c:v>
                </c:pt>
                <c:pt idx="16342">
                  <c:v>-911.71199560165405</c:v>
                </c:pt>
                <c:pt idx="16343">
                  <c:v>-911.73291683196999</c:v>
                </c:pt>
                <c:pt idx="16344">
                  <c:v>-911.75383806228706</c:v>
                </c:pt>
                <c:pt idx="16345">
                  <c:v>-911.77487850189198</c:v>
                </c:pt>
                <c:pt idx="16346">
                  <c:v>-911.79603815078804</c:v>
                </c:pt>
                <c:pt idx="16347">
                  <c:v>-911.81731700897194</c:v>
                </c:pt>
                <c:pt idx="16348">
                  <c:v>-911.83853626251198</c:v>
                </c:pt>
                <c:pt idx="16349">
                  <c:v>-911.85939788818405</c:v>
                </c:pt>
                <c:pt idx="16350">
                  <c:v>-911.879663467407</c:v>
                </c:pt>
                <c:pt idx="16351">
                  <c:v>-911.89921379089401</c:v>
                </c:pt>
                <c:pt idx="16352">
                  <c:v>-911.91798925399803</c:v>
                </c:pt>
                <c:pt idx="16353">
                  <c:v>-911.93646669387795</c:v>
                </c:pt>
                <c:pt idx="16354">
                  <c:v>-911.955003738404</c:v>
                </c:pt>
                <c:pt idx="16355">
                  <c:v>-911.97383880615303</c:v>
                </c:pt>
                <c:pt idx="16356">
                  <c:v>-911.99303150177002</c:v>
                </c:pt>
                <c:pt idx="16357">
                  <c:v>-912.01234340667702</c:v>
                </c:pt>
                <c:pt idx="16358">
                  <c:v>-912.03153610229492</c:v>
                </c:pt>
                <c:pt idx="16359">
                  <c:v>-912.05043077468895</c:v>
                </c:pt>
                <c:pt idx="16360">
                  <c:v>-912.068848609925</c:v>
                </c:pt>
                <c:pt idx="16361">
                  <c:v>-912.08649158477806</c:v>
                </c:pt>
                <c:pt idx="16362">
                  <c:v>-912.10324048995994</c:v>
                </c:pt>
                <c:pt idx="16363">
                  <c:v>-912.11879730224598</c:v>
                </c:pt>
                <c:pt idx="16364">
                  <c:v>-912.13340044021606</c:v>
                </c:pt>
                <c:pt idx="16365">
                  <c:v>-912.14728832244896</c:v>
                </c:pt>
                <c:pt idx="16366">
                  <c:v>-912.16087818145797</c:v>
                </c:pt>
                <c:pt idx="16367">
                  <c:v>-912.17440843582199</c:v>
                </c:pt>
                <c:pt idx="16368">
                  <c:v>-912.187938690186</c:v>
                </c:pt>
                <c:pt idx="16369">
                  <c:v>-912.20140933990501</c:v>
                </c:pt>
                <c:pt idx="16370">
                  <c:v>-912.21458196639992</c:v>
                </c:pt>
                <c:pt idx="16371">
                  <c:v>-912.22739696502708</c:v>
                </c:pt>
                <c:pt idx="16372">
                  <c:v>-912.23961591720604</c:v>
                </c:pt>
                <c:pt idx="16373">
                  <c:v>-912.25100040435802</c:v>
                </c:pt>
                <c:pt idx="16374">
                  <c:v>-912.26131200790405</c:v>
                </c:pt>
                <c:pt idx="16375">
                  <c:v>-912.27037191391003</c:v>
                </c:pt>
                <c:pt idx="16376">
                  <c:v>-912.27841854095504</c:v>
                </c:pt>
                <c:pt idx="16377">
                  <c:v>-912.28557109832798</c:v>
                </c:pt>
                <c:pt idx="16378">
                  <c:v>-912.29212760925293</c:v>
                </c:pt>
                <c:pt idx="16379">
                  <c:v>-912.29826688766502</c:v>
                </c:pt>
                <c:pt idx="16380">
                  <c:v>-912.30392932891903</c:v>
                </c:pt>
                <c:pt idx="16381">
                  <c:v>-912.30917453765892</c:v>
                </c:pt>
                <c:pt idx="16382">
                  <c:v>-912.31394290924095</c:v>
                </c:pt>
                <c:pt idx="16383">
                  <c:v>-912.31817483902</c:v>
                </c:pt>
                <c:pt idx="16384">
                  <c:v>-912.32181072235107</c:v>
                </c:pt>
                <c:pt idx="16385">
                  <c:v>-912.32479095459007</c:v>
                </c:pt>
                <c:pt idx="16386">
                  <c:v>-912.32711553573608</c:v>
                </c:pt>
                <c:pt idx="16387">
                  <c:v>-912.32896327972401</c:v>
                </c:pt>
                <c:pt idx="16388">
                  <c:v>-912.33069181442306</c:v>
                </c:pt>
                <c:pt idx="16389">
                  <c:v>-912.33289718627998</c:v>
                </c:pt>
                <c:pt idx="16390">
                  <c:v>-912.33605623245307</c:v>
                </c:pt>
                <c:pt idx="16391">
                  <c:v>-912.34070539474499</c:v>
                </c:pt>
                <c:pt idx="16392">
                  <c:v>-912.34696388244606</c:v>
                </c:pt>
                <c:pt idx="16393">
                  <c:v>-912.35495090484596</c:v>
                </c:pt>
                <c:pt idx="16394">
                  <c:v>-912.36442804336593</c:v>
                </c:pt>
                <c:pt idx="16395">
                  <c:v>-912.37497806549095</c:v>
                </c:pt>
                <c:pt idx="16396">
                  <c:v>-912.38606452941895</c:v>
                </c:pt>
                <c:pt idx="16397">
                  <c:v>-912.39715099334694</c:v>
                </c:pt>
                <c:pt idx="16398">
                  <c:v>-912.40758180618298</c:v>
                </c:pt>
                <c:pt idx="16399">
                  <c:v>-912.41682052612305</c:v>
                </c:pt>
                <c:pt idx="16400">
                  <c:v>-912.42462873458908</c:v>
                </c:pt>
                <c:pt idx="16401">
                  <c:v>-912.43100643158004</c:v>
                </c:pt>
                <c:pt idx="16402">
                  <c:v>-912.43613243103005</c:v>
                </c:pt>
                <c:pt idx="16403">
                  <c:v>-912.440602779389</c:v>
                </c:pt>
                <c:pt idx="16404">
                  <c:v>-912.44477510452293</c:v>
                </c:pt>
                <c:pt idx="16405">
                  <c:v>-912.448828220368</c:v>
                </c:pt>
                <c:pt idx="16406">
                  <c:v>-912.45300054550194</c:v>
                </c:pt>
                <c:pt idx="16407">
                  <c:v>-912.45729207992599</c:v>
                </c:pt>
                <c:pt idx="16408">
                  <c:v>-912.46182203292892</c:v>
                </c:pt>
                <c:pt idx="16409">
                  <c:v>-912.46647119522095</c:v>
                </c:pt>
                <c:pt idx="16410">
                  <c:v>-912.47088193893501</c:v>
                </c:pt>
                <c:pt idx="16411">
                  <c:v>-912.47451782226608</c:v>
                </c:pt>
                <c:pt idx="16412">
                  <c:v>-912.47690200805698</c:v>
                </c:pt>
                <c:pt idx="16413">
                  <c:v>-912.47767686843895</c:v>
                </c:pt>
                <c:pt idx="16414">
                  <c:v>-912.47690200805698</c:v>
                </c:pt>
                <c:pt idx="16415">
                  <c:v>-912.47481584548996</c:v>
                </c:pt>
                <c:pt idx="16416">
                  <c:v>-912.47183561325096</c:v>
                </c:pt>
                <c:pt idx="16417">
                  <c:v>-912.46819972992</c:v>
                </c:pt>
                <c:pt idx="16418">
                  <c:v>-912.46432542800903</c:v>
                </c:pt>
                <c:pt idx="16419">
                  <c:v>-912.46074914932296</c:v>
                </c:pt>
                <c:pt idx="16420">
                  <c:v>-912.45818614959694</c:v>
                </c:pt>
                <c:pt idx="16421">
                  <c:v>-912.457053661347</c:v>
                </c:pt>
                <c:pt idx="16422">
                  <c:v>-912.45759010314998</c:v>
                </c:pt>
                <c:pt idx="16423">
                  <c:v>-912.459616661072</c:v>
                </c:pt>
                <c:pt idx="16424">
                  <c:v>-912.462537288666</c:v>
                </c:pt>
                <c:pt idx="16425">
                  <c:v>-912.46575593948398</c:v>
                </c:pt>
                <c:pt idx="16426">
                  <c:v>-912.46855735778797</c:v>
                </c:pt>
                <c:pt idx="16427">
                  <c:v>-912.47028589248703</c:v>
                </c:pt>
                <c:pt idx="16428">
                  <c:v>-912.47040510177601</c:v>
                </c:pt>
                <c:pt idx="16429">
                  <c:v>-912.46855735778797</c:v>
                </c:pt>
                <c:pt idx="16430">
                  <c:v>-912.46432542800903</c:v>
                </c:pt>
                <c:pt idx="16431">
                  <c:v>-912.45764970779396</c:v>
                </c:pt>
                <c:pt idx="16432">
                  <c:v>-912.448768615723</c:v>
                </c:pt>
                <c:pt idx="16433">
                  <c:v>-912.43827819824196</c:v>
                </c:pt>
                <c:pt idx="16434">
                  <c:v>-912.42677450180099</c:v>
                </c:pt>
                <c:pt idx="16435">
                  <c:v>-912.41509199142502</c:v>
                </c:pt>
                <c:pt idx="16436">
                  <c:v>-912.40358829498302</c:v>
                </c:pt>
                <c:pt idx="16437">
                  <c:v>-912.39285945892402</c:v>
                </c:pt>
                <c:pt idx="16438">
                  <c:v>-912.38308429717995</c:v>
                </c:pt>
                <c:pt idx="16439">
                  <c:v>-912.37450122833297</c:v>
                </c:pt>
                <c:pt idx="16440">
                  <c:v>-912.36728906631492</c:v>
                </c:pt>
                <c:pt idx="16441">
                  <c:v>-912.36120939254806</c:v>
                </c:pt>
                <c:pt idx="16442">
                  <c:v>-912.35608339309692</c:v>
                </c:pt>
                <c:pt idx="16443">
                  <c:v>-912.35149383544899</c:v>
                </c:pt>
                <c:pt idx="16444">
                  <c:v>-912.34714269638107</c:v>
                </c:pt>
                <c:pt idx="16445">
                  <c:v>-912.34297037124702</c:v>
                </c:pt>
                <c:pt idx="16446">
                  <c:v>-912.33903646469093</c:v>
                </c:pt>
                <c:pt idx="16447">
                  <c:v>-912.33581781387397</c:v>
                </c:pt>
                <c:pt idx="16448">
                  <c:v>-912.33361244201706</c:v>
                </c:pt>
                <c:pt idx="16449">
                  <c:v>-912.33277797698997</c:v>
                </c:pt>
                <c:pt idx="16450">
                  <c:v>-912.33355283737205</c:v>
                </c:pt>
                <c:pt idx="16451">
                  <c:v>-912.33593702316307</c:v>
                </c:pt>
                <c:pt idx="16452">
                  <c:v>-912.33993053436302</c:v>
                </c:pt>
                <c:pt idx="16453">
                  <c:v>-912.34499692916893</c:v>
                </c:pt>
                <c:pt idx="16454">
                  <c:v>-912.35065937042305</c:v>
                </c:pt>
                <c:pt idx="16455">
                  <c:v>-912.35590457916305</c:v>
                </c:pt>
                <c:pt idx="16456">
                  <c:v>-912.36001729965199</c:v>
                </c:pt>
                <c:pt idx="16457">
                  <c:v>-912.36234188079902</c:v>
                </c:pt>
                <c:pt idx="16458">
                  <c:v>-912.362401485443</c:v>
                </c:pt>
                <c:pt idx="16459">
                  <c:v>-912.36025571823097</c:v>
                </c:pt>
                <c:pt idx="16460">
                  <c:v>-912.35620260238693</c:v>
                </c:pt>
                <c:pt idx="16461">
                  <c:v>-912.35065937042305</c:v>
                </c:pt>
                <c:pt idx="16462">
                  <c:v>-912.34422206878708</c:v>
                </c:pt>
                <c:pt idx="16463">
                  <c:v>-912.337546348572</c:v>
                </c:pt>
                <c:pt idx="16464">
                  <c:v>-912.33128786087104</c:v>
                </c:pt>
                <c:pt idx="16465">
                  <c:v>-912.32592344284103</c:v>
                </c:pt>
                <c:pt idx="16466">
                  <c:v>-912.32163190841698</c:v>
                </c:pt>
                <c:pt idx="16467">
                  <c:v>-912.31841325759899</c:v>
                </c:pt>
                <c:pt idx="16468">
                  <c:v>-912.31596946716297</c:v>
                </c:pt>
                <c:pt idx="16469">
                  <c:v>-912.31394290924095</c:v>
                </c:pt>
                <c:pt idx="16470">
                  <c:v>-912.31185674667404</c:v>
                </c:pt>
                <c:pt idx="16471">
                  <c:v>-912.30941295623802</c:v>
                </c:pt>
                <c:pt idx="16472">
                  <c:v>-912.30619430541992</c:v>
                </c:pt>
                <c:pt idx="16473">
                  <c:v>-912.30220079421997</c:v>
                </c:pt>
                <c:pt idx="16474">
                  <c:v>-912.29725360870407</c:v>
                </c:pt>
                <c:pt idx="16475">
                  <c:v>-912.29153156280495</c:v>
                </c:pt>
                <c:pt idx="16476">
                  <c:v>-912.28509426117</c:v>
                </c:pt>
                <c:pt idx="16477">
                  <c:v>-912.27829933166504</c:v>
                </c:pt>
                <c:pt idx="16478">
                  <c:v>-912.27144479751598</c:v>
                </c:pt>
                <c:pt idx="16479">
                  <c:v>-912.26482868194603</c:v>
                </c:pt>
                <c:pt idx="16480">
                  <c:v>-912.25868940353394</c:v>
                </c:pt>
                <c:pt idx="16481">
                  <c:v>-912.25314617157005</c:v>
                </c:pt>
                <c:pt idx="16482">
                  <c:v>-912.24807977676392</c:v>
                </c:pt>
                <c:pt idx="16483">
                  <c:v>-912.24354982376099</c:v>
                </c:pt>
                <c:pt idx="16484">
                  <c:v>-912.23937749862694</c:v>
                </c:pt>
                <c:pt idx="16485">
                  <c:v>-912.23544359207199</c:v>
                </c:pt>
                <c:pt idx="16486">
                  <c:v>-912.23180770874001</c:v>
                </c:pt>
                <c:pt idx="16487">
                  <c:v>-912.22823143005394</c:v>
                </c:pt>
                <c:pt idx="16488">
                  <c:v>-912.22465515136696</c:v>
                </c:pt>
                <c:pt idx="16489">
                  <c:v>-912.22084045410202</c:v>
                </c:pt>
                <c:pt idx="16490">
                  <c:v>-912.21672773361206</c:v>
                </c:pt>
                <c:pt idx="16491">
                  <c:v>-912.21207857132003</c:v>
                </c:pt>
                <c:pt idx="16492">
                  <c:v>-912.20689296722401</c:v>
                </c:pt>
                <c:pt idx="16493">
                  <c:v>-912.20105171203602</c:v>
                </c:pt>
                <c:pt idx="16494">
                  <c:v>-912.19455480575607</c:v>
                </c:pt>
                <c:pt idx="16495">
                  <c:v>-912.18746185302803</c:v>
                </c:pt>
                <c:pt idx="16496">
                  <c:v>-912.18001127243099</c:v>
                </c:pt>
                <c:pt idx="16497">
                  <c:v>-912.17220306396507</c:v>
                </c:pt>
                <c:pt idx="16498">
                  <c:v>-912.16415643691994</c:v>
                </c:pt>
                <c:pt idx="16499">
                  <c:v>-912.15587139129707</c:v>
                </c:pt>
                <c:pt idx="16500">
                  <c:v>-912.14746713638306</c:v>
                </c:pt>
                <c:pt idx="16501">
                  <c:v>-912.13894367217995</c:v>
                </c:pt>
                <c:pt idx="16502">
                  <c:v>-912.13036060333297</c:v>
                </c:pt>
                <c:pt idx="16503">
                  <c:v>-912.12159872055099</c:v>
                </c:pt>
                <c:pt idx="16504">
                  <c:v>-912.11253881454502</c:v>
                </c:pt>
                <c:pt idx="16505">
                  <c:v>-912.10300207138107</c:v>
                </c:pt>
                <c:pt idx="16506">
                  <c:v>-912.09304809570301</c:v>
                </c:pt>
                <c:pt idx="16507">
                  <c:v>-912.08279609680199</c:v>
                </c:pt>
                <c:pt idx="16508">
                  <c:v>-912.07260370254494</c:v>
                </c:pt>
                <c:pt idx="16509">
                  <c:v>-912.06264972686802</c:v>
                </c:pt>
                <c:pt idx="16510">
                  <c:v>-912.05305337905907</c:v>
                </c:pt>
                <c:pt idx="16511">
                  <c:v>-912.04393386840798</c:v>
                </c:pt>
                <c:pt idx="16512">
                  <c:v>-912.035231590271</c:v>
                </c:pt>
                <c:pt idx="16513">
                  <c:v>-912.026767730713</c:v>
                </c:pt>
                <c:pt idx="16514">
                  <c:v>-912.01818466186501</c:v>
                </c:pt>
                <c:pt idx="16515">
                  <c:v>-912.00894594192505</c:v>
                </c:pt>
                <c:pt idx="16516">
                  <c:v>-911.99851512909004</c:v>
                </c:pt>
                <c:pt idx="16517">
                  <c:v>-911.98647499084495</c:v>
                </c:pt>
                <c:pt idx="16518">
                  <c:v>-911.97264671325706</c:v>
                </c:pt>
                <c:pt idx="16519">
                  <c:v>-911.95697069168102</c:v>
                </c:pt>
                <c:pt idx="16520">
                  <c:v>-911.93944692611694</c:v>
                </c:pt>
                <c:pt idx="16521">
                  <c:v>-911.92031383514404</c:v>
                </c:pt>
                <c:pt idx="16522">
                  <c:v>-911.90016746520996</c:v>
                </c:pt>
                <c:pt idx="16523">
                  <c:v>-911.879723072052</c:v>
                </c:pt>
                <c:pt idx="16524">
                  <c:v>-911.85993432998703</c:v>
                </c:pt>
                <c:pt idx="16525">
                  <c:v>-911.84145689010597</c:v>
                </c:pt>
                <c:pt idx="16526">
                  <c:v>-911.82482719421398</c:v>
                </c:pt>
                <c:pt idx="16527">
                  <c:v>-911.81022405624401</c:v>
                </c:pt>
                <c:pt idx="16528">
                  <c:v>-911.79776668548607</c:v>
                </c:pt>
                <c:pt idx="16529">
                  <c:v>-911.78751468658493</c:v>
                </c:pt>
                <c:pt idx="16530">
                  <c:v>-911.77922964096092</c:v>
                </c:pt>
                <c:pt idx="16531">
                  <c:v>-911.77255392074608</c:v>
                </c:pt>
                <c:pt idx="16532">
                  <c:v>-911.76695108413696</c:v>
                </c:pt>
                <c:pt idx="16533">
                  <c:v>-911.76176548004196</c:v>
                </c:pt>
                <c:pt idx="16534">
                  <c:v>-911.75646066665695</c:v>
                </c:pt>
                <c:pt idx="16535">
                  <c:v>-911.75079822540306</c:v>
                </c:pt>
                <c:pt idx="16536">
                  <c:v>-911.74436092376698</c:v>
                </c:pt>
                <c:pt idx="16537">
                  <c:v>-911.73702955245994</c:v>
                </c:pt>
                <c:pt idx="16538">
                  <c:v>-911.72868490219093</c:v>
                </c:pt>
                <c:pt idx="16539">
                  <c:v>-911.71938657760597</c:v>
                </c:pt>
                <c:pt idx="16540">
                  <c:v>-911.70913457870506</c:v>
                </c:pt>
                <c:pt idx="16541">
                  <c:v>-911.69810771942207</c:v>
                </c:pt>
                <c:pt idx="16542">
                  <c:v>-911.68630599975597</c:v>
                </c:pt>
                <c:pt idx="16543">
                  <c:v>-911.67384862899803</c:v>
                </c:pt>
                <c:pt idx="16544">
                  <c:v>-911.66061639785801</c:v>
                </c:pt>
                <c:pt idx="16545">
                  <c:v>-911.64666891098</c:v>
                </c:pt>
                <c:pt idx="16546">
                  <c:v>-911.63194656372093</c:v>
                </c:pt>
                <c:pt idx="16547">
                  <c:v>-911.61668777465798</c:v>
                </c:pt>
                <c:pt idx="16548">
                  <c:v>-911.60089254379295</c:v>
                </c:pt>
                <c:pt idx="16549">
                  <c:v>-911.58456087112404</c:v>
                </c:pt>
                <c:pt idx="16550">
                  <c:v>-911.56787157058693</c:v>
                </c:pt>
                <c:pt idx="16551">
                  <c:v>-911.55076503753708</c:v>
                </c:pt>
                <c:pt idx="16552">
                  <c:v>-911.53342008590698</c:v>
                </c:pt>
                <c:pt idx="16553">
                  <c:v>-911.51595592498802</c:v>
                </c:pt>
                <c:pt idx="16554">
                  <c:v>-911.49837255477905</c:v>
                </c:pt>
                <c:pt idx="16555">
                  <c:v>-911.48072957992599</c:v>
                </c:pt>
                <c:pt idx="16556">
                  <c:v>-911.46284818649292</c:v>
                </c:pt>
                <c:pt idx="16557">
                  <c:v>-911.44466876983699</c:v>
                </c:pt>
                <c:pt idx="16558">
                  <c:v>-911.42619132995605</c:v>
                </c:pt>
                <c:pt idx="16559">
                  <c:v>-911.40765428543102</c:v>
                </c:pt>
                <c:pt idx="16560">
                  <c:v>-911.38911724090599</c:v>
                </c:pt>
                <c:pt idx="16561">
                  <c:v>-911.37063980102607</c:v>
                </c:pt>
                <c:pt idx="16562">
                  <c:v>-911.35216236114502</c:v>
                </c:pt>
                <c:pt idx="16563">
                  <c:v>-911.33380413055397</c:v>
                </c:pt>
                <c:pt idx="16564">
                  <c:v>-911.31568431854294</c:v>
                </c:pt>
                <c:pt idx="16565">
                  <c:v>-911.29798173904396</c:v>
                </c:pt>
                <c:pt idx="16566">
                  <c:v>-911.28069639206001</c:v>
                </c:pt>
                <c:pt idx="16567">
                  <c:v>-911.263768672943</c:v>
                </c:pt>
                <c:pt idx="16568">
                  <c:v>-911.24696016311702</c:v>
                </c:pt>
                <c:pt idx="16569">
                  <c:v>-911.23009204864502</c:v>
                </c:pt>
                <c:pt idx="16570">
                  <c:v>-911.21328353881904</c:v>
                </c:pt>
                <c:pt idx="16571">
                  <c:v>-911.19647502899193</c:v>
                </c:pt>
                <c:pt idx="16572">
                  <c:v>-911.17984533310005</c:v>
                </c:pt>
                <c:pt idx="16573">
                  <c:v>-911.16333484649704</c:v>
                </c:pt>
                <c:pt idx="16574">
                  <c:v>-911.14700317382801</c:v>
                </c:pt>
                <c:pt idx="16575">
                  <c:v>-911.131029129029</c:v>
                </c:pt>
                <c:pt idx="16576">
                  <c:v>-911.11547231674194</c:v>
                </c:pt>
                <c:pt idx="16577">
                  <c:v>-911.100511550904</c:v>
                </c:pt>
                <c:pt idx="16578">
                  <c:v>-911.08608722686802</c:v>
                </c:pt>
                <c:pt idx="16579">
                  <c:v>-911.07208013534603</c:v>
                </c:pt>
                <c:pt idx="16580">
                  <c:v>-911.05831146240303</c:v>
                </c:pt>
                <c:pt idx="16581">
                  <c:v>-911.044542789459</c:v>
                </c:pt>
                <c:pt idx="16582">
                  <c:v>-911.03071451187202</c:v>
                </c:pt>
                <c:pt idx="16583">
                  <c:v>-911.01664781570503</c:v>
                </c:pt>
                <c:pt idx="16584">
                  <c:v>-911.00234270095802</c:v>
                </c:pt>
                <c:pt idx="16585">
                  <c:v>-910.98785877227806</c:v>
                </c:pt>
                <c:pt idx="16586">
                  <c:v>-910.97337484359798</c:v>
                </c:pt>
                <c:pt idx="16587">
                  <c:v>-910.95918893814098</c:v>
                </c:pt>
                <c:pt idx="16588">
                  <c:v>-910.94571828842197</c:v>
                </c:pt>
                <c:pt idx="16589">
                  <c:v>-910.93320131301903</c:v>
                </c:pt>
                <c:pt idx="16590">
                  <c:v>-910.92169761657692</c:v>
                </c:pt>
                <c:pt idx="16591">
                  <c:v>-910.91120719909702</c:v>
                </c:pt>
                <c:pt idx="16592">
                  <c:v>-910.90149164199897</c:v>
                </c:pt>
                <c:pt idx="16593">
                  <c:v>-910.892372131348</c:v>
                </c:pt>
                <c:pt idx="16594">
                  <c:v>-910.88361024856601</c:v>
                </c:pt>
                <c:pt idx="16595">
                  <c:v>-910.87484836578392</c:v>
                </c:pt>
                <c:pt idx="16596">
                  <c:v>-910.86560964584396</c:v>
                </c:pt>
                <c:pt idx="16597">
                  <c:v>-910.85559606552101</c:v>
                </c:pt>
                <c:pt idx="16598">
                  <c:v>-910.84456920623802</c:v>
                </c:pt>
                <c:pt idx="16599">
                  <c:v>-910.83246946334907</c:v>
                </c:pt>
                <c:pt idx="16600">
                  <c:v>-910.81959486007702</c:v>
                </c:pt>
                <c:pt idx="16601">
                  <c:v>-910.80618381500301</c:v>
                </c:pt>
                <c:pt idx="16602">
                  <c:v>-910.79241514206001</c:v>
                </c:pt>
                <c:pt idx="16603">
                  <c:v>-910.778408050537</c:v>
                </c:pt>
                <c:pt idx="16604">
                  <c:v>-910.76428174972602</c:v>
                </c:pt>
                <c:pt idx="16605">
                  <c:v>-910.75009584426903</c:v>
                </c:pt>
                <c:pt idx="16606">
                  <c:v>-910.73608875274704</c:v>
                </c:pt>
                <c:pt idx="16607">
                  <c:v>-910.72237968444801</c:v>
                </c:pt>
                <c:pt idx="16608">
                  <c:v>-910.70896863937401</c:v>
                </c:pt>
                <c:pt idx="16609">
                  <c:v>-910.69573640823398</c:v>
                </c:pt>
                <c:pt idx="16610">
                  <c:v>-910.68268299102806</c:v>
                </c:pt>
                <c:pt idx="16611">
                  <c:v>-910.66980838775703</c:v>
                </c:pt>
                <c:pt idx="16612">
                  <c:v>-910.65741062164307</c:v>
                </c:pt>
                <c:pt idx="16613">
                  <c:v>-910.64572811126698</c:v>
                </c:pt>
                <c:pt idx="16614">
                  <c:v>-910.63505887985298</c:v>
                </c:pt>
                <c:pt idx="16615">
                  <c:v>-910.62540292739902</c:v>
                </c:pt>
                <c:pt idx="16616">
                  <c:v>-910.61676025390602</c:v>
                </c:pt>
                <c:pt idx="16617">
                  <c:v>-910.60895204544101</c:v>
                </c:pt>
                <c:pt idx="16618">
                  <c:v>-910.60168027877808</c:v>
                </c:pt>
                <c:pt idx="16619">
                  <c:v>-910.59470653534004</c:v>
                </c:pt>
                <c:pt idx="16620">
                  <c:v>-910.58779239654598</c:v>
                </c:pt>
                <c:pt idx="16621">
                  <c:v>-910.58081865310692</c:v>
                </c:pt>
                <c:pt idx="16622">
                  <c:v>-910.57366609573398</c:v>
                </c:pt>
                <c:pt idx="16623">
                  <c:v>-910.56639432907104</c:v>
                </c:pt>
                <c:pt idx="16624">
                  <c:v>-910.55948019027699</c:v>
                </c:pt>
                <c:pt idx="16625">
                  <c:v>-910.55322170257602</c:v>
                </c:pt>
                <c:pt idx="16626">
                  <c:v>-910.54815530777</c:v>
                </c:pt>
                <c:pt idx="16627">
                  <c:v>-910.54463863372803</c:v>
                </c:pt>
                <c:pt idx="16628">
                  <c:v>-910.54291009903</c:v>
                </c:pt>
                <c:pt idx="16629">
                  <c:v>-910.54285049438499</c:v>
                </c:pt>
                <c:pt idx="16630">
                  <c:v>-910.54434061050392</c:v>
                </c:pt>
                <c:pt idx="16631">
                  <c:v>-910.54696321487404</c:v>
                </c:pt>
                <c:pt idx="16632">
                  <c:v>-910.55000305175804</c:v>
                </c:pt>
                <c:pt idx="16633">
                  <c:v>-910.55280447006203</c:v>
                </c:pt>
                <c:pt idx="16634">
                  <c:v>-910.55489063263008</c:v>
                </c:pt>
                <c:pt idx="16635">
                  <c:v>-910.55596351623603</c:v>
                </c:pt>
                <c:pt idx="16636">
                  <c:v>-910.55596351623603</c:v>
                </c:pt>
                <c:pt idx="16637">
                  <c:v>-910.55500984191895</c:v>
                </c:pt>
                <c:pt idx="16638">
                  <c:v>-910.55328130722103</c:v>
                </c:pt>
                <c:pt idx="16639">
                  <c:v>-910.551195144654</c:v>
                </c:pt>
                <c:pt idx="16640">
                  <c:v>-910.54898977279697</c:v>
                </c:pt>
                <c:pt idx="16641">
                  <c:v>-910.54702281951904</c:v>
                </c:pt>
                <c:pt idx="16642">
                  <c:v>-910.54565191268898</c:v>
                </c:pt>
                <c:pt idx="16643">
                  <c:v>-910.54517507553101</c:v>
                </c:pt>
                <c:pt idx="16644">
                  <c:v>-910.54571151733398</c:v>
                </c:pt>
                <c:pt idx="16645">
                  <c:v>-910.54732084274292</c:v>
                </c:pt>
                <c:pt idx="16646">
                  <c:v>-910.55000305175804</c:v>
                </c:pt>
                <c:pt idx="16647">
                  <c:v>-910.553758144379</c:v>
                </c:pt>
                <c:pt idx="16648">
                  <c:v>-910.55846691131592</c:v>
                </c:pt>
                <c:pt idx="16649">
                  <c:v>-910.56389093399093</c:v>
                </c:pt>
                <c:pt idx="16650">
                  <c:v>-910.56997060775802</c:v>
                </c:pt>
                <c:pt idx="16651">
                  <c:v>-910.57646751403797</c:v>
                </c:pt>
                <c:pt idx="16652">
                  <c:v>-910.58302402496406</c:v>
                </c:pt>
                <c:pt idx="16653">
                  <c:v>-910.58916330337502</c:v>
                </c:pt>
                <c:pt idx="16654">
                  <c:v>-910.59464693069503</c:v>
                </c:pt>
                <c:pt idx="16655">
                  <c:v>-910.59917688369796</c:v>
                </c:pt>
                <c:pt idx="16656">
                  <c:v>-910.60281276702904</c:v>
                </c:pt>
                <c:pt idx="16657">
                  <c:v>-910.60573339462303</c:v>
                </c:pt>
                <c:pt idx="16658">
                  <c:v>-910.60811758041405</c:v>
                </c:pt>
                <c:pt idx="16659">
                  <c:v>-910.61020374298096</c:v>
                </c:pt>
                <c:pt idx="16660">
                  <c:v>-910.61240911483799</c:v>
                </c:pt>
                <c:pt idx="16661">
                  <c:v>-910.61497211456299</c:v>
                </c:pt>
                <c:pt idx="16662">
                  <c:v>-910.61830997467098</c:v>
                </c:pt>
                <c:pt idx="16663">
                  <c:v>-910.62283992767402</c:v>
                </c:pt>
                <c:pt idx="16664">
                  <c:v>-910.62862157821701</c:v>
                </c:pt>
                <c:pt idx="16665">
                  <c:v>-910.63571453094505</c:v>
                </c:pt>
                <c:pt idx="16666">
                  <c:v>-910.64411878585793</c:v>
                </c:pt>
                <c:pt idx="16667">
                  <c:v>-910.653834342957</c:v>
                </c:pt>
                <c:pt idx="16668">
                  <c:v>-910.66480159759499</c:v>
                </c:pt>
                <c:pt idx="16669">
                  <c:v>-910.67702054977394</c:v>
                </c:pt>
                <c:pt idx="16670">
                  <c:v>-910.69043159484897</c:v>
                </c:pt>
                <c:pt idx="16671">
                  <c:v>-910.70479631423996</c:v>
                </c:pt>
                <c:pt idx="16672">
                  <c:v>-910.71981668472301</c:v>
                </c:pt>
                <c:pt idx="16673">
                  <c:v>-910.73525428771995</c:v>
                </c:pt>
                <c:pt idx="16674">
                  <c:v>-910.750930309296</c:v>
                </c:pt>
                <c:pt idx="16675">
                  <c:v>-910.76660633087204</c:v>
                </c:pt>
                <c:pt idx="16676">
                  <c:v>-910.78240156173706</c:v>
                </c:pt>
                <c:pt idx="16677">
                  <c:v>-910.79819679260299</c:v>
                </c:pt>
                <c:pt idx="16678">
                  <c:v>-910.81387281417892</c:v>
                </c:pt>
                <c:pt idx="16679">
                  <c:v>-910.82942962646507</c:v>
                </c:pt>
                <c:pt idx="16680">
                  <c:v>-910.84492683410701</c:v>
                </c:pt>
                <c:pt idx="16681">
                  <c:v>-910.86060285568306</c:v>
                </c:pt>
                <c:pt idx="16682">
                  <c:v>-910.87657690048195</c:v>
                </c:pt>
                <c:pt idx="16683">
                  <c:v>-910.89290857315098</c:v>
                </c:pt>
                <c:pt idx="16684">
                  <c:v>-910.90947866439797</c:v>
                </c:pt>
                <c:pt idx="16685">
                  <c:v>-910.92610836029098</c:v>
                </c:pt>
                <c:pt idx="16686">
                  <c:v>-910.94261884689399</c:v>
                </c:pt>
                <c:pt idx="16687">
                  <c:v>-910.959010124207</c:v>
                </c:pt>
                <c:pt idx="16688">
                  <c:v>-910.97516298294101</c:v>
                </c:pt>
                <c:pt idx="16689">
                  <c:v>-910.99107742309593</c:v>
                </c:pt>
                <c:pt idx="16690">
                  <c:v>-911.00657463073799</c:v>
                </c:pt>
                <c:pt idx="16691">
                  <c:v>-911.02153539657593</c:v>
                </c:pt>
                <c:pt idx="16692">
                  <c:v>-911.03590011596702</c:v>
                </c:pt>
                <c:pt idx="16693">
                  <c:v>-911.04960918426502</c:v>
                </c:pt>
                <c:pt idx="16694">
                  <c:v>-911.06290102005005</c:v>
                </c:pt>
                <c:pt idx="16695">
                  <c:v>-911.07589483261108</c:v>
                </c:pt>
                <c:pt idx="16696">
                  <c:v>-911.08876943588302</c:v>
                </c:pt>
                <c:pt idx="16697">
                  <c:v>-911.10182285308906</c:v>
                </c:pt>
                <c:pt idx="16698">
                  <c:v>-911.11523389816307</c:v>
                </c:pt>
                <c:pt idx="16699">
                  <c:v>-911.12936019897506</c:v>
                </c:pt>
                <c:pt idx="16700">
                  <c:v>-911.14438056945801</c:v>
                </c:pt>
                <c:pt idx="16701">
                  <c:v>-911.16059303283703</c:v>
                </c:pt>
                <c:pt idx="16702">
                  <c:v>-911.177878379822</c:v>
                </c:pt>
                <c:pt idx="16703">
                  <c:v>-911.19617700576805</c:v>
                </c:pt>
                <c:pt idx="16704">
                  <c:v>-911.21507167816208</c:v>
                </c:pt>
                <c:pt idx="16705">
                  <c:v>-911.23426437377998</c:v>
                </c:pt>
                <c:pt idx="16706">
                  <c:v>-911.25327825546299</c:v>
                </c:pt>
                <c:pt idx="16707">
                  <c:v>-911.27175569534302</c:v>
                </c:pt>
                <c:pt idx="16708">
                  <c:v>-911.28951787948608</c:v>
                </c:pt>
                <c:pt idx="16709">
                  <c:v>-911.30644559860298</c:v>
                </c:pt>
                <c:pt idx="16710">
                  <c:v>-911.32259845733699</c:v>
                </c:pt>
                <c:pt idx="16711">
                  <c:v>-911.33803606033302</c:v>
                </c:pt>
                <c:pt idx="16712">
                  <c:v>-911.35293722152699</c:v>
                </c:pt>
                <c:pt idx="16713">
                  <c:v>-911.36748075485298</c:v>
                </c:pt>
                <c:pt idx="16714">
                  <c:v>-911.38214349746704</c:v>
                </c:pt>
                <c:pt idx="16715">
                  <c:v>-911.39710426330601</c:v>
                </c:pt>
                <c:pt idx="16716">
                  <c:v>-911.41260147094704</c:v>
                </c:pt>
                <c:pt idx="16717">
                  <c:v>-911.42857551574707</c:v>
                </c:pt>
                <c:pt idx="16718">
                  <c:v>-911.44502639770508</c:v>
                </c:pt>
                <c:pt idx="16719">
                  <c:v>-911.46171569824196</c:v>
                </c:pt>
                <c:pt idx="16720">
                  <c:v>-911.47870302200295</c:v>
                </c:pt>
                <c:pt idx="16721">
                  <c:v>-911.49610757827804</c:v>
                </c:pt>
                <c:pt idx="16722">
                  <c:v>-911.51404857635498</c:v>
                </c:pt>
                <c:pt idx="16723">
                  <c:v>-911.53246641159103</c:v>
                </c:pt>
                <c:pt idx="16724">
                  <c:v>-911.55118227005005</c:v>
                </c:pt>
                <c:pt idx="16725">
                  <c:v>-911.57001733779907</c:v>
                </c:pt>
                <c:pt idx="16726">
                  <c:v>-911.58897161483799</c:v>
                </c:pt>
                <c:pt idx="16727">
                  <c:v>-911.607985496521</c:v>
                </c:pt>
                <c:pt idx="16728">
                  <c:v>-911.62723779678402</c:v>
                </c:pt>
                <c:pt idx="16729">
                  <c:v>-911.64666891098</c:v>
                </c:pt>
                <c:pt idx="16730">
                  <c:v>-911.666100025177</c:v>
                </c:pt>
                <c:pt idx="16731">
                  <c:v>-911.685471534729</c:v>
                </c:pt>
                <c:pt idx="16732">
                  <c:v>-911.704783439636</c:v>
                </c:pt>
                <c:pt idx="16733">
                  <c:v>-911.72415494918801</c:v>
                </c:pt>
                <c:pt idx="16734">
                  <c:v>-911.743824481964</c:v>
                </c:pt>
                <c:pt idx="16735">
                  <c:v>-911.76385164260898</c:v>
                </c:pt>
                <c:pt idx="16736">
                  <c:v>-911.78399801254295</c:v>
                </c:pt>
                <c:pt idx="16737">
                  <c:v>-911.80426359176704</c:v>
                </c:pt>
                <c:pt idx="16738">
                  <c:v>-911.82440996170101</c:v>
                </c:pt>
                <c:pt idx="16739">
                  <c:v>-911.84449672698997</c:v>
                </c:pt>
                <c:pt idx="16740">
                  <c:v>-911.86452388763405</c:v>
                </c:pt>
                <c:pt idx="16741">
                  <c:v>-911.88455104827904</c:v>
                </c:pt>
                <c:pt idx="16742">
                  <c:v>-911.904697418213</c:v>
                </c:pt>
                <c:pt idx="16743">
                  <c:v>-911.92508220672607</c:v>
                </c:pt>
                <c:pt idx="16744">
                  <c:v>-911.94606304168701</c:v>
                </c:pt>
                <c:pt idx="16745">
                  <c:v>-911.96793794632003</c:v>
                </c:pt>
                <c:pt idx="16746">
                  <c:v>-911.99082612991401</c:v>
                </c:pt>
                <c:pt idx="16747">
                  <c:v>-912.01460838317894</c:v>
                </c:pt>
                <c:pt idx="16748">
                  <c:v>-912.03910589218208</c:v>
                </c:pt>
                <c:pt idx="16749">
                  <c:v>-912.06384181976296</c:v>
                </c:pt>
                <c:pt idx="16750">
                  <c:v>-912.08839893341099</c:v>
                </c:pt>
                <c:pt idx="16751">
                  <c:v>-912.11230039596603</c:v>
                </c:pt>
                <c:pt idx="16752">
                  <c:v>-912.13506937027</c:v>
                </c:pt>
                <c:pt idx="16753">
                  <c:v>-912.15622901916504</c:v>
                </c:pt>
                <c:pt idx="16754">
                  <c:v>-912.17554092407204</c:v>
                </c:pt>
                <c:pt idx="16755">
                  <c:v>-912.19294548034702</c:v>
                </c:pt>
                <c:pt idx="16756">
                  <c:v>-912.20885992050194</c:v>
                </c:pt>
                <c:pt idx="16757">
                  <c:v>-912.22364187240601</c:v>
                </c:pt>
                <c:pt idx="16758">
                  <c:v>-912.237768173218</c:v>
                </c:pt>
                <c:pt idx="16759">
                  <c:v>-912.25177526473999</c:v>
                </c:pt>
                <c:pt idx="16760">
                  <c:v>-912.26590156555199</c:v>
                </c:pt>
                <c:pt idx="16761">
                  <c:v>-912.28038549423195</c:v>
                </c:pt>
                <c:pt idx="16762">
                  <c:v>-912.29522705078102</c:v>
                </c:pt>
                <c:pt idx="16763">
                  <c:v>-912.31042623519897</c:v>
                </c:pt>
                <c:pt idx="16764">
                  <c:v>-912.32580423355103</c:v>
                </c:pt>
                <c:pt idx="16765">
                  <c:v>-912.34124183654808</c:v>
                </c:pt>
                <c:pt idx="16766">
                  <c:v>-912.35673904419002</c:v>
                </c:pt>
                <c:pt idx="16767">
                  <c:v>-912.37217664718605</c:v>
                </c:pt>
                <c:pt idx="16768">
                  <c:v>-912.38755464553901</c:v>
                </c:pt>
                <c:pt idx="16769">
                  <c:v>-912.40293264389106</c:v>
                </c:pt>
                <c:pt idx="16770">
                  <c:v>-912.41860866546699</c:v>
                </c:pt>
                <c:pt idx="16771">
                  <c:v>-912.434642314911</c:v>
                </c:pt>
                <c:pt idx="16772">
                  <c:v>-912.45121240615902</c:v>
                </c:pt>
                <c:pt idx="16773">
                  <c:v>-912.46819972992</c:v>
                </c:pt>
                <c:pt idx="16774">
                  <c:v>-912.48548507690498</c:v>
                </c:pt>
                <c:pt idx="16775">
                  <c:v>-912.50265121460006</c:v>
                </c:pt>
                <c:pt idx="16776">
                  <c:v>-912.51969814300605</c:v>
                </c:pt>
                <c:pt idx="16777">
                  <c:v>-912.53644704818703</c:v>
                </c:pt>
                <c:pt idx="16778">
                  <c:v>-912.55313634872505</c:v>
                </c:pt>
                <c:pt idx="16779">
                  <c:v>-912.56976604461693</c:v>
                </c:pt>
                <c:pt idx="16780">
                  <c:v>-912.58657455444404</c:v>
                </c:pt>
                <c:pt idx="16781">
                  <c:v>-912.60368108749401</c:v>
                </c:pt>
                <c:pt idx="16782">
                  <c:v>-912.62132406234798</c:v>
                </c:pt>
                <c:pt idx="16783">
                  <c:v>-912.63944387435902</c:v>
                </c:pt>
                <c:pt idx="16784">
                  <c:v>-912.65821933746406</c:v>
                </c:pt>
                <c:pt idx="16785">
                  <c:v>-912.67741203308105</c:v>
                </c:pt>
                <c:pt idx="16786">
                  <c:v>-912.69678354263306</c:v>
                </c:pt>
                <c:pt idx="16787">
                  <c:v>-912.71597623825096</c:v>
                </c:pt>
                <c:pt idx="16788">
                  <c:v>-912.73451328277599</c:v>
                </c:pt>
                <c:pt idx="16789">
                  <c:v>-912.75209665298507</c:v>
                </c:pt>
                <c:pt idx="16790">
                  <c:v>-912.76848793029808</c:v>
                </c:pt>
                <c:pt idx="16791">
                  <c:v>-912.78368711471603</c:v>
                </c:pt>
                <c:pt idx="16792">
                  <c:v>-912.79775381088302</c:v>
                </c:pt>
                <c:pt idx="16793">
                  <c:v>-912.81080722808906</c:v>
                </c:pt>
                <c:pt idx="16794">
                  <c:v>-912.823085784912</c:v>
                </c:pt>
                <c:pt idx="16795">
                  <c:v>-912.83494710922298</c:v>
                </c:pt>
                <c:pt idx="16796">
                  <c:v>-912.84680843353294</c:v>
                </c:pt>
                <c:pt idx="16797">
                  <c:v>-912.85908699035701</c:v>
                </c:pt>
                <c:pt idx="16798">
                  <c:v>-912.87214040756203</c:v>
                </c:pt>
                <c:pt idx="16799">
                  <c:v>-912.88596868514992</c:v>
                </c:pt>
                <c:pt idx="16800">
                  <c:v>-912.90063142776501</c:v>
                </c:pt>
                <c:pt idx="16801">
                  <c:v>-912.91577100753807</c:v>
                </c:pt>
                <c:pt idx="16802">
                  <c:v>-912.93120861053501</c:v>
                </c:pt>
                <c:pt idx="16803">
                  <c:v>-912.94658660888695</c:v>
                </c:pt>
                <c:pt idx="16804">
                  <c:v>-912.96148777008102</c:v>
                </c:pt>
                <c:pt idx="16805">
                  <c:v>-912.975673675537</c:v>
                </c:pt>
                <c:pt idx="16806">
                  <c:v>-912.98872709274292</c:v>
                </c:pt>
                <c:pt idx="16807">
                  <c:v>-913.000707626343</c:v>
                </c:pt>
                <c:pt idx="16808">
                  <c:v>-913.01173448562599</c:v>
                </c:pt>
                <c:pt idx="16809">
                  <c:v>-913.02198648452804</c:v>
                </c:pt>
                <c:pt idx="16810">
                  <c:v>-913.03194046020508</c:v>
                </c:pt>
                <c:pt idx="16811">
                  <c:v>-913.04177522659302</c:v>
                </c:pt>
                <c:pt idx="16812">
                  <c:v>-913.05196762085006</c:v>
                </c:pt>
                <c:pt idx="16813">
                  <c:v>-913.06263685226497</c:v>
                </c:pt>
                <c:pt idx="16814">
                  <c:v>-913.07402133941696</c:v>
                </c:pt>
                <c:pt idx="16815">
                  <c:v>-913.08594226837204</c:v>
                </c:pt>
                <c:pt idx="16816">
                  <c:v>-913.09822082519599</c:v>
                </c:pt>
                <c:pt idx="16817">
                  <c:v>-913.11038017272995</c:v>
                </c:pt>
                <c:pt idx="16818">
                  <c:v>-913.12212228775002</c:v>
                </c:pt>
                <c:pt idx="16819">
                  <c:v>-913.13308954238892</c:v>
                </c:pt>
                <c:pt idx="16820">
                  <c:v>-913.14298391342197</c:v>
                </c:pt>
                <c:pt idx="16821">
                  <c:v>-913.15156698226906</c:v>
                </c:pt>
                <c:pt idx="16822">
                  <c:v>-913.15854072570801</c:v>
                </c:pt>
                <c:pt idx="16823">
                  <c:v>-913.16390514373802</c:v>
                </c:pt>
                <c:pt idx="16824">
                  <c:v>-913.16771984100399</c:v>
                </c:pt>
                <c:pt idx="16825">
                  <c:v>-913.17052125930798</c:v>
                </c:pt>
                <c:pt idx="16826">
                  <c:v>-913.17290544509899</c:v>
                </c:pt>
                <c:pt idx="16827">
                  <c:v>-913.175587654114</c:v>
                </c:pt>
                <c:pt idx="16828">
                  <c:v>-913.17892551422096</c:v>
                </c:pt>
                <c:pt idx="16829">
                  <c:v>-913.18315744400002</c:v>
                </c:pt>
                <c:pt idx="16830">
                  <c:v>-913.18846225738503</c:v>
                </c:pt>
                <c:pt idx="16831">
                  <c:v>-913.195018768311</c:v>
                </c:pt>
                <c:pt idx="16832">
                  <c:v>-913.20282697677601</c:v>
                </c:pt>
                <c:pt idx="16833">
                  <c:v>-913.21164846420299</c:v>
                </c:pt>
                <c:pt idx="16834">
                  <c:v>-913.22118520736694</c:v>
                </c:pt>
                <c:pt idx="16835">
                  <c:v>-913.23078155517601</c:v>
                </c:pt>
                <c:pt idx="16836">
                  <c:v>-913.23996067047096</c:v>
                </c:pt>
                <c:pt idx="16837">
                  <c:v>-913.24824571609497</c:v>
                </c:pt>
                <c:pt idx="16838">
                  <c:v>-913.25551748275802</c:v>
                </c:pt>
                <c:pt idx="16839">
                  <c:v>-913.26183557510399</c:v>
                </c:pt>
                <c:pt idx="16840">
                  <c:v>-913.267259597779</c:v>
                </c:pt>
                <c:pt idx="16841">
                  <c:v>-913.27202796936103</c:v>
                </c:pt>
                <c:pt idx="16842">
                  <c:v>-913.27620029449508</c:v>
                </c:pt>
                <c:pt idx="16843">
                  <c:v>-913.28007459640503</c:v>
                </c:pt>
                <c:pt idx="16844">
                  <c:v>-913.28371047973701</c:v>
                </c:pt>
                <c:pt idx="16845">
                  <c:v>-913.28734636306808</c:v>
                </c:pt>
                <c:pt idx="16846">
                  <c:v>-913.29122066497803</c:v>
                </c:pt>
                <c:pt idx="16847">
                  <c:v>-913.29533338546798</c:v>
                </c:pt>
                <c:pt idx="16848">
                  <c:v>-913.29980373382602</c:v>
                </c:pt>
                <c:pt idx="16849">
                  <c:v>-913.30451250076294</c:v>
                </c:pt>
                <c:pt idx="16850">
                  <c:v>-913.30945968627998</c:v>
                </c:pt>
                <c:pt idx="16851">
                  <c:v>-913.31452608108498</c:v>
                </c:pt>
                <c:pt idx="16852">
                  <c:v>-913.31983089446999</c:v>
                </c:pt>
                <c:pt idx="16853">
                  <c:v>-913.32549333572399</c:v>
                </c:pt>
                <c:pt idx="16854">
                  <c:v>-913.33151340484596</c:v>
                </c:pt>
                <c:pt idx="16855">
                  <c:v>-913.33801031112694</c:v>
                </c:pt>
                <c:pt idx="16856">
                  <c:v>-913.344984054566</c:v>
                </c:pt>
                <c:pt idx="16857">
                  <c:v>-913.35225582122803</c:v>
                </c:pt>
                <c:pt idx="16858">
                  <c:v>-913.35988521575905</c:v>
                </c:pt>
                <c:pt idx="16859">
                  <c:v>-913.36769342422508</c:v>
                </c:pt>
                <c:pt idx="16860">
                  <c:v>-913.37556123733498</c:v>
                </c:pt>
                <c:pt idx="16861">
                  <c:v>-913.38330984115601</c:v>
                </c:pt>
                <c:pt idx="16862">
                  <c:v>-913.39076042175293</c:v>
                </c:pt>
                <c:pt idx="16863">
                  <c:v>-913.39767456054699</c:v>
                </c:pt>
                <c:pt idx="16864">
                  <c:v>-913.40393304824897</c:v>
                </c:pt>
                <c:pt idx="16865">
                  <c:v>-913.40947628021308</c:v>
                </c:pt>
                <c:pt idx="16866">
                  <c:v>-913.41430425643898</c:v>
                </c:pt>
                <c:pt idx="16867">
                  <c:v>-913.41859579086304</c:v>
                </c:pt>
                <c:pt idx="16868">
                  <c:v>-913.422410488129</c:v>
                </c:pt>
                <c:pt idx="16869">
                  <c:v>-913.42610597610496</c:v>
                </c:pt>
                <c:pt idx="16870">
                  <c:v>-913.42968225479103</c:v>
                </c:pt>
                <c:pt idx="16871">
                  <c:v>-913.433437347412</c:v>
                </c:pt>
                <c:pt idx="16872">
                  <c:v>-913.43725204467796</c:v>
                </c:pt>
                <c:pt idx="16873">
                  <c:v>-913.44124555587803</c:v>
                </c:pt>
                <c:pt idx="16874">
                  <c:v>-913.44517946243298</c:v>
                </c:pt>
                <c:pt idx="16875">
                  <c:v>-913.44875574112007</c:v>
                </c:pt>
                <c:pt idx="16876">
                  <c:v>-913.45185518264793</c:v>
                </c:pt>
                <c:pt idx="16877">
                  <c:v>-913.45412015914894</c:v>
                </c:pt>
                <c:pt idx="16878">
                  <c:v>-913.45572948455799</c:v>
                </c:pt>
                <c:pt idx="16879">
                  <c:v>-913.45668315887497</c:v>
                </c:pt>
                <c:pt idx="16880">
                  <c:v>-913.45727920532204</c:v>
                </c:pt>
                <c:pt idx="16881">
                  <c:v>-913.45751762390205</c:v>
                </c:pt>
                <c:pt idx="16882">
                  <c:v>-913.45757722854592</c:v>
                </c:pt>
                <c:pt idx="16883">
                  <c:v>-913.45751762390205</c:v>
                </c:pt>
                <c:pt idx="16884">
                  <c:v>-913.45739841461204</c:v>
                </c:pt>
                <c:pt idx="16885">
                  <c:v>-913.45745801925705</c:v>
                </c:pt>
                <c:pt idx="16886">
                  <c:v>-913.45775604248092</c:v>
                </c:pt>
                <c:pt idx="16887">
                  <c:v>-913.45817327499401</c:v>
                </c:pt>
                <c:pt idx="16888">
                  <c:v>-913.458530902863</c:v>
                </c:pt>
                <c:pt idx="16889">
                  <c:v>-913.458530902863</c:v>
                </c:pt>
                <c:pt idx="16890">
                  <c:v>-913.45817327499401</c:v>
                </c:pt>
                <c:pt idx="16891">
                  <c:v>-913.45763683319092</c:v>
                </c:pt>
                <c:pt idx="16892">
                  <c:v>-913.45704078674294</c:v>
                </c:pt>
                <c:pt idx="16893">
                  <c:v>-913.45644474029598</c:v>
                </c:pt>
                <c:pt idx="16894">
                  <c:v>-913.45578908920299</c:v>
                </c:pt>
                <c:pt idx="16895">
                  <c:v>-913.45501422882103</c:v>
                </c:pt>
                <c:pt idx="16896">
                  <c:v>-913.45400094986007</c:v>
                </c:pt>
                <c:pt idx="16897">
                  <c:v>-913.45310688018799</c:v>
                </c:pt>
                <c:pt idx="16898">
                  <c:v>-913.45239162445102</c:v>
                </c:pt>
                <c:pt idx="16899">
                  <c:v>-913.45221281051704</c:v>
                </c:pt>
                <c:pt idx="16900">
                  <c:v>-913.45268964767502</c:v>
                </c:pt>
                <c:pt idx="16901">
                  <c:v>-913.45406055450508</c:v>
                </c:pt>
                <c:pt idx="16902">
                  <c:v>-913.45644474029598</c:v>
                </c:pt>
                <c:pt idx="16903">
                  <c:v>-913.46002101898193</c:v>
                </c:pt>
                <c:pt idx="16904">
                  <c:v>-913.46490859985397</c:v>
                </c:pt>
                <c:pt idx="16905">
                  <c:v>-913.47098827362106</c:v>
                </c:pt>
                <c:pt idx="16906">
                  <c:v>-913.47802162170399</c:v>
                </c:pt>
                <c:pt idx="16907">
                  <c:v>-913.48571062088001</c:v>
                </c:pt>
                <c:pt idx="16908">
                  <c:v>-913.49357843399093</c:v>
                </c:pt>
                <c:pt idx="16909">
                  <c:v>-913.50096940994308</c:v>
                </c:pt>
                <c:pt idx="16910">
                  <c:v>-913.50734710693405</c:v>
                </c:pt>
                <c:pt idx="16911">
                  <c:v>-913.51229429244995</c:v>
                </c:pt>
                <c:pt idx="16912">
                  <c:v>-913.51539373397804</c:v>
                </c:pt>
                <c:pt idx="16913">
                  <c:v>-913.516526222229</c:v>
                </c:pt>
                <c:pt idx="16914">
                  <c:v>-913.51569175720192</c:v>
                </c:pt>
                <c:pt idx="16915">
                  <c:v>-913.51306915283203</c:v>
                </c:pt>
                <c:pt idx="16916">
                  <c:v>-913.50919485092197</c:v>
                </c:pt>
                <c:pt idx="16917">
                  <c:v>-913.50448608398506</c:v>
                </c:pt>
                <c:pt idx="16918">
                  <c:v>-913.49965810775802</c:v>
                </c:pt>
                <c:pt idx="16919">
                  <c:v>-913.49536657333397</c:v>
                </c:pt>
                <c:pt idx="16920">
                  <c:v>-913.49214792251598</c:v>
                </c:pt>
                <c:pt idx="16921">
                  <c:v>-913.49030017852806</c:v>
                </c:pt>
                <c:pt idx="16922">
                  <c:v>-913.49006175994896</c:v>
                </c:pt>
                <c:pt idx="16923">
                  <c:v>-913.49119424819992</c:v>
                </c:pt>
                <c:pt idx="16924">
                  <c:v>-913.49334001541206</c:v>
                </c:pt>
                <c:pt idx="16925">
                  <c:v>-913.49596261978195</c:v>
                </c:pt>
                <c:pt idx="16926">
                  <c:v>-913.49846601486206</c:v>
                </c:pt>
                <c:pt idx="16927">
                  <c:v>-913.50043296813999</c:v>
                </c:pt>
                <c:pt idx="16928">
                  <c:v>-913.50138664245605</c:v>
                </c:pt>
                <c:pt idx="16929">
                  <c:v>-913.50114822387695</c:v>
                </c:pt>
                <c:pt idx="16930">
                  <c:v>-913.49971771240303</c:v>
                </c:pt>
                <c:pt idx="16931">
                  <c:v>-913.497154712677</c:v>
                </c:pt>
                <c:pt idx="16932">
                  <c:v>-913.49363803863503</c:v>
                </c:pt>
                <c:pt idx="16933">
                  <c:v>-913.48952531814598</c:v>
                </c:pt>
                <c:pt idx="16934">
                  <c:v>-913.48517417907692</c:v>
                </c:pt>
                <c:pt idx="16935">
                  <c:v>-913.480882644654</c:v>
                </c:pt>
                <c:pt idx="16936">
                  <c:v>-913.47676992416405</c:v>
                </c:pt>
                <c:pt idx="16937">
                  <c:v>-913.47277641296398</c:v>
                </c:pt>
                <c:pt idx="16938">
                  <c:v>-913.46908092498802</c:v>
                </c:pt>
                <c:pt idx="16939">
                  <c:v>-913.46574306488105</c:v>
                </c:pt>
                <c:pt idx="16940">
                  <c:v>-913.46300125122093</c:v>
                </c:pt>
                <c:pt idx="16941">
                  <c:v>-913.46097469329902</c:v>
                </c:pt>
                <c:pt idx="16942">
                  <c:v>-913.45972299575806</c:v>
                </c:pt>
                <c:pt idx="16943">
                  <c:v>-913.45924615860008</c:v>
                </c:pt>
                <c:pt idx="16944">
                  <c:v>-913.45954418182396</c:v>
                </c:pt>
                <c:pt idx="16945">
                  <c:v>-913.46061706542991</c:v>
                </c:pt>
                <c:pt idx="16946">
                  <c:v>-913.46246480941795</c:v>
                </c:pt>
                <c:pt idx="16947">
                  <c:v>-913.46496820449897</c:v>
                </c:pt>
                <c:pt idx="16948">
                  <c:v>-913.46776962280296</c:v>
                </c:pt>
                <c:pt idx="16949">
                  <c:v>-913.47069025039696</c:v>
                </c:pt>
                <c:pt idx="16950">
                  <c:v>-913.47349166870094</c:v>
                </c:pt>
                <c:pt idx="16951">
                  <c:v>-913.47629308700607</c:v>
                </c:pt>
                <c:pt idx="16952">
                  <c:v>-913.47921371460006</c:v>
                </c:pt>
                <c:pt idx="16953">
                  <c:v>-913.48231315612793</c:v>
                </c:pt>
                <c:pt idx="16954">
                  <c:v>-913.48565101623603</c:v>
                </c:pt>
                <c:pt idx="16955">
                  <c:v>-913.48934650421199</c:v>
                </c:pt>
                <c:pt idx="16956">
                  <c:v>-913.49328041076706</c:v>
                </c:pt>
                <c:pt idx="16957">
                  <c:v>-913.49745273590099</c:v>
                </c:pt>
                <c:pt idx="16958">
                  <c:v>-913.50174427032493</c:v>
                </c:pt>
                <c:pt idx="16959">
                  <c:v>-913.50603580474899</c:v>
                </c:pt>
                <c:pt idx="16960">
                  <c:v>-913.51014852523804</c:v>
                </c:pt>
                <c:pt idx="16961">
                  <c:v>-913.513963222504</c:v>
                </c:pt>
                <c:pt idx="16962">
                  <c:v>-913.51718187332199</c:v>
                </c:pt>
                <c:pt idx="16963">
                  <c:v>-913.51992368698097</c:v>
                </c:pt>
                <c:pt idx="16964">
                  <c:v>-913.522129058838</c:v>
                </c:pt>
                <c:pt idx="16965">
                  <c:v>-913.52415561676003</c:v>
                </c:pt>
                <c:pt idx="16966">
                  <c:v>-913.52612257003807</c:v>
                </c:pt>
                <c:pt idx="16967">
                  <c:v>-913.52832794189499</c:v>
                </c:pt>
                <c:pt idx="16968">
                  <c:v>-913.53095054626499</c:v>
                </c:pt>
                <c:pt idx="16969">
                  <c:v>-913.53404998779297</c:v>
                </c:pt>
                <c:pt idx="16970">
                  <c:v>-913.53774547576904</c:v>
                </c:pt>
                <c:pt idx="16971">
                  <c:v>-913.54209661483799</c:v>
                </c:pt>
                <c:pt idx="16972">
                  <c:v>-913.547043800354</c:v>
                </c:pt>
                <c:pt idx="16973">
                  <c:v>-913.55252742767402</c:v>
                </c:pt>
                <c:pt idx="16974">
                  <c:v>-913.558249473572</c:v>
                </c:pt>
                <c:pt idx="16975">
                  <c:v>-913.56403112411499</c:v>
                </c:pt>
                <c:pt idx="16976">
                  <c:v>-913.56963396072399</c:v>
                </c:pt>
                <c:pt idx="16977">
                  <c:v>-913.574998378754</c:v>
                </c:pt>
                <c:pt idx="16978">
                  <c:v>-913.58006477356003</c:v>
                </c:pt>
                <c:pt idx="16979">
                  <c:v>-913.58489274978706</c:v>
                </c:pt>
                <c:pt idx="16980">
                  <c:v>-913.58954191207908</c:v>
                </c:pt>
                <c:pt idx="16981">
                  <c:v>-913.59407186508201</c:v>
                </c:pt>
                <c:pt idx="16982">
                  <c:v>-913.59860181808494</c:v>
                </c:pt>
                <c:pt idx="16983">
                  <c:v>-913.60325098037697</c:v>
                </c:pt>
                <c:pt idx="16984">
                  <c:v>-913.60795974731502</c:v>
                </c:pt>
                <c:pt idx="16985">
                  <c:v>-913.61266851425194</c:v>
                </c:pt>
                <c:pt idx="16986">
                  <c:v>-913.61731767654396</c:v>
                </c:pt>
                <c:pt idx="16987">
                  <c:v>-913.62172842025802</c:v>
                </c:pt>
                <c:pt idx="16988">
                  <c:v>-913.62578153610298</c:v>
                </c:pt>
                <c:pt idx="16989">
                  <c:v>-913.62941741943405</c:v>
                </c:pt>
                <c:pt idx="16990">
                  <c:v>-913.63257646560692</c:v>
                </c:pt>
                <c:pt idx="16991">
                  <c:v>-913.63519906997703</c:v>
                </c:pt>
                <c:pt idx="16992">
                  <c:v>-913.63722562789894</c:v>
                </c:pt>
                <c:pt idx="16993">
                  <c:v>-913.63883495330799</c:v>
                </c:pt>
                <c:pt idx="16994">
                  <c:v>-913.64002704620407</c:v>
                </c:pt>
                <c:pt idx="16995">
                  <c:v>-913.64092111587502</c:v>
                </c:pt>
                <c:pt idx="16996">
                  <c:v>-913.641576766968</c:v>
                </c:pt>
                <c:pt idx="16997">
                  <c:v>-913.64199399948097</c:v>
                </c:pt>
                <c:pt idx="16998">
                  <c:v>-913.64223241806098</c:v>
                </c:pt>
                <c:pt idx="16999">
                  <c:v>-913.64247083663997</c:v>
                </c:pt>
                <c:pt idx="17000">
                  <c:v>-913.64294767379806</c:v>
                </c:pt>
                <c:pt idx="17001">
                  <c:v>-913.64378213882492</c:v>
                </c:pt>
                <c:pt idx="17002">
                  <c:v>-913.64521265029907</c:v>
                </c:pt>
                <c:pt idx="17003">
                  <c:v>-913.647239208222</c:v>
                </c:pt>
                <c:pt idx="17004">
                  <c:v>-913.64992141723701</c:v>
                </c:pt>
                <c:pt idx="17005">
                  <c:v>-913.65314006805397</c:v>
                </c:pt>
                <c:pt idx="17006">
                  <c:v>-913.65683555603005</c:v>
                </c:pt>
                <c:pt idx="17007">
                  <c:v>-913.660888671875</c:v>
                </c:pt>
                <c:pt idx="17008">
                  <c:v>-913.66512060165405</c:v>
                </c:pt>
                <c:pt idx="17009">
                  <c:v>-913.66959095001198</c:v>
                </c:pt>
                <c:pt idx="17010">
                  <c:v>-913.67412090301502</c:v>
                </c:pt>
                <c:pt idx="17011">
                  <c:v>-913.67865085601807</c:v>
                </c:pt>
                <c:pt idx="17012">
                  <c:v>-913.68300199508701</c:v>
                </c:pt>
                <c:pt idx="17013">
                  <c:v>-913.68711471557594</c:v>
                </c:pt>
                <c:pt idx="17014">
                  <c:v>-913.69104862213203</c:v>
                </c:pt>
                <c:pt idx="17015">
                  <c:v>-913.69462490081798</c:v>
                </c:pt>
                <c:pt idx="17016">
                  <c:v>-913.69772434234596</c:v>
                </c:pt>
                <c:pt idx="17017">
                  <c:v>-913.69992971420299</c:v>
                </c:pt>
                <c:pt idx="17018">
                  <c:v>-913.70106220245407</c:v>
                </c:pt>
                <c:pt idx="17019">
                  <c:v>-913.70106220245407</c:v>
                </c:pt>
                <c:pt idx="17020">
                  <c:v>-913.70010852813698</c:v>
                </c:pt>
                <c:pt idx="17021">
                  <c:v>-913.69855880737305</c:v>
                </c:pt>
                <c:pt idx="17022">
                  <c:v>-913.69683027267502</c:v>
                </c:pt>
                <c:pt idx="17023">
                  <c:v>-913.69539976119995</c:v>
                </c:pt>
                <c:pt idx="17024">
                  <c:v>-913.69474411010799</c:v>
                </c:pt>
                <c:pt idx="17025">
                  <c:v>-913.69528055191108</c:v>
                </c:pt>
                <c:pt idx="17026">
                  <c:v>-913.69724750518799</c:v>
                </c:pt>
                <c:pt idx="17027">
                  <c:v>-913.70070457458496</c:v>
                </c:pt>
                <c:pt idx="17028">
                  <c:v>-913.705234527588</c:v>
                </c:pt>
                <c:pt idx="17029">
                  <c:v>-913.71047973632801</c:v>
                </c:pt>
                <c:pt idx="17030">
                  <c:v>-913.71584415435802</c:v>
                </c:pt>
                <c:pt idx="17031">
                  <c:v>-913.72073173522995</c:v>
                </c:pt>
                <c:pt idx="17032">
                  <c:v>-913.72478485107399</c:v>
                </c:pt>
                <c:pt idx="17033">
                  <c:v>-913.72782468795799</c:v>
                </c:pt>
                <c:pt idx="17034">
                  <c:v>-913.72979164123603</c:v>
                </c:pt>
                <c:pt idx="17035">
                  <c:v>-913.73086452484199</c:v>
                </c:pt>
                <c:pt idx="17036">
                  <c:v>-913.73140096664406</c:v>
                </c:pt>
                <c:pt idx="17037">
                  <c:v>-913.73175859451294</c:v>
                </c:pt>
                <c:pt idx="17038">
                  <c:v>-913.73229503631592</c:v>
                </c:pt>
                <c:pt idx="17039">
                  <c:v>-913.733129501343</c:v>
                </c:pt>
                <c:pt idx="17040">
                  <c:v>-913.73432159423805</c:v>
                </c:pt>
                <c:pt idx="17041">
                  <c:v>-913.735692501068</c:v>
                </c:pt>
                <c:pt idx="17042">
                  <c:v>-913.73712301254295</c:v>
                </c:pt>
                <c:pt idx="17043">
                  <c:v>-913.73837471008301</c:v>
                </c:pt>
                <c:pt idx="17044">
                  <c:v>-913.73932838439998</c:v>
                </c:pt>
                <c:pt idx="17045">
                  <c:v>-913.73998403549194</c:v>
                </c:pt>
                <c:pt idx="17046">
                  <c:v>-913.74028205871605</c:v>
                </c:pt>
                <c:pt idx="17047">
                  <c:v>-913.74058008193992</c:v>
                </c:pt>
                <c:pt idx="17048">
                  <c:v>-913.74111652374302</c:v>
                </c:pt>
                <c:pt idx="17049">
                  <c:v>-913.74207019805908</c:v>
                </c:pt>
                <c:pt idx="17050">
                  <c:v>-913.74350070953392</c:v>
                </c:pt>
                <c:pt idx="17051">
                  <c:v>-913.74516963958808</c:v>
                </c:pt>
                <c:pt idx="17052">
                  <c:v>-913.746838569641</c:v>
                </c:pt>
                <c:pt idx="17053">
                  <c:v>-913.74803066253708</c:v>
                </c:pt>
                <c:pt idx="17054">
                  <c:v>-913.74862670898506</c:v>
                </c:pt>
                <c:pt idx="17055">
                  <c:v>-913.74826908111595</c:v>
                </c:pt>
                <c:pt idx="17056">
                  <c:v>-913.746838569641</c:v>
                </c:pt>
                <c:pt idx="17057">
                  <c:v>-913.744215965271</c:v>
                </c:pt>
                <c:pt idx="17058">
                  <c:v>-913.74087810516403</c:v>
                </c:pt>
                <c:pt idx="17059">
                  <c:v>-913.73742103576706</c:v>
                </c:pt>
                <c:pt idx="17060">
                  <c:v>-913.73467922210693</c:v>
                </c:pt>
                <c:pt idx="17061">
                  <c:v>-913.73342752456699</c:v>
                </c:pt>
                <c:pt idx="17062">
                  <c:v>-913.73408317565895</c:v>
                </c:pt>
                <c:pt idx="17063">
                  <c:v>-913.73682498931908</c:v>
                </c:pt>
                <c:pt idx="17064">
                  <c:v>-913.74141454696701</c:v>
                </c:pt>
                <c:pt idx="17065">
                  <c:v>-913.74737501144398</c:v>
                </c:pt>
                <c:pt idx="17066">
                  <c:v>-913.75399112701393</c:v>
                </c:pt>
                <c:pt idx="17067">
                  <c:v>-913.76036882400501</c:v>
                </c:pt>
                <c:pt idx="17068">
                  <c:v>-913.76549482345604</c:v>
                </c:pt>
                <c:pt idx="17069">
                  <c:v>-913.76865386962902</c:v>
                </c:pt>
                <c:pt idx="17070">
                  <c:v>-913.76942873001099</c:v>
                </c:pt>
                <c:pt idx="17071">
                  <c:v>-913.76775979995705</c:v>
                </c:pt>
                <c:pt idx="17072">
                  <c:v>-913.76394510269199</c:v>
                </c:pt>
                <c:pt idx="17073">
                  <c:v>-913.75869989395198</c:v>
                </c:pt>
                <c:pt idx="17074">
                  <c:v>-913.75279903411899</c:v>
                </c:pt>
                <c:pt idx="17075">
                  <c:v>-913.74707698821999</c:v>
                </c:pt>
                <c:pt idx="17076">
                  <c:v>-913.74207019805908</c:v>
                </c:pt>
                <c:pt idx="17077">
                  <c:v>-913.73813629150402</c:v>
                </c:pt>
                <c:pt idx="17078">
                  <c:v>-913.73527526855491</c:v>
                </c:pt>
                <c:pt idx="17079">
                  <c:v>-913.73324871063301</c:v>
                </c:pt>
                <c:pt idx="17080">
                  <c:v>-913.73163938522407</c:v>
                </c:pt>
                <c:pt idx="17081">
                  <c:v>-913.72997045517002</c:v>
                </c:pt>
                <c:pt idx="17082">
                  <c:v>-913.72782468795799</c:v>
                </c:pt>
                <c:pt idx="17083">
                  <c:v>-913.724904060364</c:v>
                </c:pt>
                <c:pt idx="17084">
                  <c:v>-913.72114896774292</c:v>
                </c:pt>
                <c:pt idx="17085">
                  <c:v>-913.71673822403</c:v>
                </c:pt>
                <c:pt idx="17086">
                  <c:v>-913.71214866638206</c:v>
                </c:pt>
                <c:pt idx="17087">
                  <c:v>-913.70767831802402</c:v>
                </c:pt>
                <c:pt idx="17088">
                  <c:v>-913.70374441146896</c:v>
                </c:pt>
                <c:pt idx="17089">
                  <c:v>-913.70034694671699</c:v>
                </c:pt>
                <c:pt idx="17090">
                  <c:v>-913.69754552841198</c:v>
                </c:pt>
                <c:pt idx="17091">
                  <c:v>-913.69528055191108</c:v>
                </c:pt>
                <c:pt idx="17092">
                  <c:v>-913.69325399398804</c:v>
                </c:pt>
                <c:pt idx="17093">
                  <c:v>-913.69110822677601</c:v>
                </c:pt>
                <c:pt idx="17094">
                  <c:v>-913.68854522705101</c:v>
                </c:pt>
                <c:pt idx="17095">
                  <c:v>-913.68526697158802</c:v>
                </c:pt>
                <c:pt idx="17096">
                  <c:v>-913.68127346038796</c:v>
                </c:pt>
                <c:pt idx="17097">
                  <c:v>-913.67668390274093</c:v>
                </c:pt>
                <c:pt idx="17098">
                  <c:v>-913.67167711258003</c:v>
                </c:pt>
                <c:pt idx="17099">
                  <c:v>-913.66637229919502</c:v>
                </c:pt>
                <c:pt idx="17100">
                  <c:v>-913.660888671875</c:v>
                </c:pt>
                <c:pt idx="17101">
                  <c:v>-913.655285835266</c:v>
                </c:pt>
                <c:pt idx="17102">
                  <c:v>-913.649742603302</c:v>
                </c:pt>
                <c:pt idx="17103">
                  <c:v>-913.644616603852</c:v>
                </c:pt>
                <c:pt idx="17104">
                  <c:v>-913.63990783691406</c:v>
                </c:pt>
                <c:pt idx="17105">
                  <c:v>-913.63573551178001</c:v>
                </c:pt>
                <c:pt idx="17106">
                  <c:v>-913.63215923309303</c:v>
                </c:pt>
                <c:pt idx="17107">
                  <c:v>-913.62929821014404</c:v>
                </c:pt>
                <c:pt idx="17108">
                  <c:v>-913.62727165222202</c:v>
                </c:pt>
                <c:pt idx="17109">
                  <c:v>-913.62607955932594</c:v>
                </c:pt>
                <c:pt idx="17110">
                  <c:v>-913.62566232681297</c:v>
                </c:pt>
                <c:pt idx="17111">
                  <c:v>-913.62554311752297</c:v>
                </c:pt>
                <c:pt idx="17112">
                  <c:v>-913.62530469894398</c:v>
                </c:pt>
                <c:pt idx="17113">
                  <c:v>-913.62452983856201</c:v>
                </c:pt>
                <c:pt idx="17114">
                  <c:v>-913.62286090850898</c:v>
                </c:pt>
                <c:pt idx="17115">
                  <c:v>-913.62017869949398</c:v>
                </c:pt>
                <c:pt idx="17116">
                  <c:v>-913.61648321151802</c:v>
                </c:pt>
                <c:pt idx="17117">
                  <c:v>-913.61189365387008</c:v>
                </c:pt>
                <c:pt idx="17118">
                  <c:v>-913.60658884048507</c:v>
                </c:pt>
                <c:pt idx="17119">
                  <c:v>-913.60098600387596</c:v>
                </c:pt>
                <c:pt idx="17120">
                  <c:v>-913.59538316726707</c:v>
                </c:pt>
                <c:pt idx="17121">
                  <c:v>-913.59019756317207</c:v>
                </c:pt>
                <c:pt idx="17122">
                  <c:v>-913.58548879623402</c:v>
                </c:pt>
                <c:pt idx="17123">
                  <c:v>-913.58131647110008</c:v>
                </c:pt>
                <c:pt idx="17124">
                  <c:v>-913.577501773834</c:v>
                </c:pt>
                <c:pt idx="17125">
                  <c:v>-913.57398509979294</c:v>
                </c:pt>
                <c:pt idx="17126">
                  <c:v>-913.57052803039596</c:v>
                </c:pt>
                <c:pt idx="17127">
                  <c:v>-913.56701135635399</c:v>
                </c:pt>
                <c:pt idx="17128">
                  <c:v>-913.56337547302292</c:v>
                </c:pt>
                <c:pt idx="17129">
                  <c:v>-913.55967998504707</c:v>
                </c:pt>
                <c:pt idx="17130">
                  <c:v>-913.55598449707099</c:v>
                </c:pt>
                <c:pt idx="17131">
                  <c:v>-913.55252742767402</c:v>
                </c:pt>
                <c:pt idx="17132">
                  <c:v>-913.54924917221092</c:v>
                </c:pt>
                <c:pt idx="17133">
                  <c:v>-913.54620933532692</c:v>
                </c:pt>
                <c:pt idx="17134">
                  <c:v>-913.54328870773293</c:v>
                </c:pt>
                <c:pt idx="17135">
                  <c:v>-913.54042768478394</c:v>
                </c:pt>
                <c:pt idx="17136">
                  <c:v>-913.53756666183494</c:v>
                </c:pt>
                <c:pt idx="17137">
                  <c:v>-913.53458642959595</c:v>
                </c:pt>
                <c:pt idx="17138">
                  <c:v>-913.53142738342308</c:v>
                </c:pt>
                <c:pt idx="17139">
                  <c:v>-913.52791070938099</c:v>
                </c:pt>
                <c:pt idx="17140">
                  <c:v>-913.52403640747093</c:v>
                </c:pt>
                <c:pt idx="17141">
                  <c:v>-913.51986408233699</c:v>
                </c:pt>
                <c:pt idx="17142">
                  <c:v>-913.51545333862305</c:v>
                </c:pt>
                <c:pt idx="17143">
                  <c:v>-913.51098299026501</c:v>
                </c:pt>
                <c:pt idx="17144">
                  <c:v>-913.50639343261696</c:v>
                </c:pt>
                <c:pt idx="17145">
                  <c:v>-913.50168466567993</c:v>
                </c:pt>
                <c:pt idx="17146">
                  <c:v>-913.49685668945301</c:v>
                </c:pt>
                <c:pt idx="17147">
                  <c:v>-913.49214792251598</c:v>
                </c:pt>
                <c:pt idx="17148">
                  <c:v>-913.48767757415794</c:v>
                </c:pt>
                <c:pt idx="17149">
                  <c:v>-913.48374366760299</c:v>
                </c:pt>
                <c:pt idx="17150">
                  <c:v>-913.48046541214001</c:v>
                </c:pt>
                <c:pt idx="17151">
                  <c:v>-913.47802162170399</c:v>
                </c:pt>
                <c:pt idx="17152">
                  <c:v>-913.47629308700607</c:v>
                </c:pt>
                <c:pt idx="17153">
                  <c:v>-913.475279808045</c:v>
                </c:pt>
                <c:pt idx="17154">
                  <c:v>-913.474802970886</c:v>
                </c:pt>
                <c:pt idx="17155">
                  <c:v>-913.47462415695202</c:v>
                </c:pt>
                <c:pt idx="17156">
                  <c:v>-913.47414731979393</c:v>
                </c:pt>
                <c:pt idx="17157">
                  <c:v>-913.47289562225399</c:v>
                </c:pt>
                <c:pt idx="17158">
                  <c:v>-913.47063064575195</c:v>
                </c:pt>
                <c:pt idx="17159">
                  <c:v>-913.46711397170998</c:v>
                </c:pt>
                <c:pt idx="17160">
                  <c:v>-913.46246480941795</c:v>
                </c:pt>
                <c:pt idx="17161">
                  <c:v>-913.45686197280907</c:v>
                </c:pt>
                <c:pt idx="17162">
                  <c:v>-913.45060348510799</c:v>
                </c:pt>
                <c:pt idx="17163">
                  <c:v>-913.44398736953804</c:v>
                </c:pt>
                <c:pt idx="17164">
                  <c:v>-913.43731164932296</c:v>
                </c:pt>
                <c:pt idx="17165">
                  <c:v>-913.43087434768699</c:v>
                </c:pt>
                <c:pt idx="17166">
                  <c:v>-913.424913883209</c:v>
                </c:pt>
                <c:pt idx="17167">
                  <c:v>-913.41954946518001</c:v>
                </c:pt>
                <c:pt idx="17168">
                  <c:v>-913.41478109359798</c:v>
                </c:pt>
                <c:pt idx="17169">
                  <c:v>-913.41048955917404</c:v>
                </c:pt>
                <c:pt idx="17170">
                  <c:v>-913.40655565261898</c:v>
                </c:pt>
                <c:pt idx="17171">
                  <c:v>-913.402919769287</c:v>
                </c:pt>
                <c:pt idx="17172">
                  <c:v>-913.39946269989002</c:v>
                </c:pt>
                <c:pt idx="17173">
                  <c:v>-913.39624404907204</c:v>
                </c:pt>
                <c:pt idx="17174">
                  <c:v>-913.39332342147804</c:v>
                </c:pt>
                <c:pt idx="17175">
                  <c:v>-913.39070081710793</c:v>
                </c:pt>
                <c:pt idx="17176">
                  <c:v>-913.38819742202804</c:v>
                </c:pt>
                <c:pt idx="17177">
                  <c:v>-913.38599205017101</c:v>
                </c:pt>
                <c:pt idx="17178">
                  <c:v>-913.38402509689399</c:v>
                </c:pt>
                <c:pt idx="17179">
                  <c:v>-913.38241577148506</c:v>
                </c:pt>
                <c:pt idx="17180">
                  <c:v>-913.38122367858898</c:v>
                </c:pt>
                <c:pt idx="17181">
                  <c:v>-913.38032960891701</c:v>
                </c:pt>
                <c:pt idx="17182">
                  <c:v>-913.37979316711403</c:v>
                </c:pt>
                <c:pt idx="17183">
                  <c:v>-913.37937593460106</c:v>
                </c:pt>
                <c:pt idx="17184">
                  <c:v>-913.37895870208808</c:v>
                </c:pt>
                <c:pt idx="17185">
                  <c:v>-913.378183841706</c:v>
                </c:pt>
                <c:pt idx="17186">
                  <c:v>-913.37693214416504</c:v>
                </c:pt>
                <c:pt idx="17187">
                  <c:v>-913.37490558624302</c:v>
                </c:pt>
                <c:pt idx="17188">
                  <c:v>-913.37210416793801</c:v>
                </c:pt>
                <c:pt idx="17189">
                  <c:v>-913.36852788925194</c:v>
                </c:pt>
                <c:pt idx="17190">
                  <c:v>-913.36417675018299</c:v>
                </c:pt>
                <c:pt idx="17191">
                  <c:v>-913.35934877395698</c:v>
                </c:pt>
                <c:pt idx="17192">
                  <c:v>-913.35446119308494</c:v>
                </c:pt>
                <c:pt idx="17193">
                  <c:v>-913.34999084472702</c:v>
                </c:pt>
                <c:pt idx="17194">
                  <c:v>-913.34641456604004</c:v>
                </c:pt>
                <c:pt idx="17195">
                  <c:v>-913.34403038024902</c:v>
                </c:pt>
                <c:pt idx="17196">
                  <c:v>-913.34295749664307</c:v>
                </c:pt>
                <c:pt idx="17197">
                  <c:v>-913.34319591522194</c:v>
                </c:pt>
                <c:pt idx="17198">
                  <c:v>-913.344566822052</c:v>
                </c:pt>
                <c:pt idx="17199">
                  <c:v>-913.34689140319801</c:v>
                </c:pt>
                <c:pt idx="17200">
                  <c:v>-913.35005044937202</c:v>
                </c:pt>
                <c:pt idx="17201">
                  <c:v>-913.35356712341297</c:v>
                </c:pt>
                <c:pt idx="17202">
                  <c:v>-913.35708379745506</c:v>
                </c:pt>
                <c:pt idx="17203">
                  <c:v>-913.36018323898293</c:v>
                </c:pt>
                <c:pt idx="17204">
                  <c:v>-913.36262702941895</c:v>
                </c:pt>
                <c:pt idx="17205">
                  <c:v>-913.364355564118</c:v>
                </c:pt>
                <c:pt idx="17206">
                  <c:v>-913.36536884307907</c:v>
                </c:pt>
                <c:pt idx="17207">
                  <c:v>-913.36590528488205</c:v>
                </c:pt>
                <c:pt idx="17208">
                  <c:v>-913.36590528488205</c:v>
                </c:pt>
                <c:pt idx="17209">
                  <c:v>-913.36560726165794</c:v>
                </c:pt>
                <c:pt idx="17210">
                  <c:v>-913.36513042449997</c:v>
                </c:pt>
                <c:pt idx="17211">
                  <c:v>-913.36471319198608</c:v>
                </c:pt>
                <c:pt idx="17212">
                  <c:v>-913.36459398269699</c:v>
                </c:pt>
                <c:pt idx="17213">
                  <c:v>-913.36507081985496</c:v>
                </c:pt>
                <c:pt idx="17214">
                  <c:v>-913.36608409881592</c:v>
                </c:pt>
                <c:pt idx="17215">
                  <c:v>-913.36733579635597</c:v>
                </c:pt>
                <c:pt idx="17216">
                  <c:v>-913.36864709854103</c:v>
                </c:pt>
                <c:pt idx="17217">
                  <c:v>-913.36971998214699</c:v>
                </c:pt>
                <c:pt idx="17218">
                  <c:v>-913.37061405181908</c:v>
                </c:pt>
                <c:pt idx="17219">
                  <c:v>-913.37126970291206</c:v>
                </c:pt>
                <c:pt idx="17220">
                  <c:v>-913.37174654007003</c:v>
                </c:pt>
                <c:pt idx="17221">
                  <c:v>-913.37192535400402</c:v>
                </c:pt>
                <c:pt idx="17222">
                  <c:v>-913.37204456329403</c:v>
                </c:pt>
                <c:pt idx="17223">
                  <c:v>-913.372461795807</c:v>
                </c:pt>
                <c:pt idx="17224">
                  <c:v>-913.37371349334694</c:v>
                </c:pt>
                <c:pt idx="17225">
                  <c:v>-913.37615728378296</c:v>
                </c:pt>
                <c:pt idx="17226">
                  <c:v>-913.37991237640404</c:v>
                </c:pt>
                <c:pt idx="17227">
                  <c:v>-913.38485956191994</c:v>
                </c:pt>
                <c:pt idx="17228">
                  <c:v>-913.39058160781906</c:v>
                </c:pt>
                <c:pt idx="17229">
                  <c:v>-913.39660167694092</c:v>
                </c:pt>
                <c:pt idx="17230">
                  <c:v>-913.40250253677402</c:v>
                </c:pt>
                <c:pt idx="17231">
                  <c:v>-913.40780735015892</c:v>
                </c:pt>
                <c:pt idx="17232">
                  <c:v>-913.41192007064797</c:v>
                </c:pt>
                <c:pt idx="17233">
                  <c:v>-913.41448307037399</c:v>
                </c:pt>
                <c:pt idx="17234">
                  <c:v>-913.41525793075607</c:v>
                </c:pt>
                <c:pt idx="17235">
                  <c:v>-913.41436386108398</c:v>
                </c:pt>
                <c:pt idx="17236">
                  <c:v>-913.41197967529297</c:v>
                </c:pt>
                <c:pt idx="17237">
                  <c:v>-913.408522605896</c:v>
                </c:pt>
                <c:pt idx="17238">
                  <c:v>-913.40429067611694</c:v>
                </c:pt>
                <c:pt idx="17239">
                  <c:v>-913.39964151382492</c:v>
                </c:pt>
                <c:pt idx="17240">
                  <c:v>-913.39517116546699</c:v>
                </c:pt>
                <c:pt idx="17241">
                  <c:v>-913.39117765426704</c:v>
                </c:pt>
                <c:pt idx="17242">
                  <c:v>-913.38801860809303</c:v>
                </c:pt>
                <c:pt idx="17243">
                  <c:v>-913.38575363159202</c:v>
                </c:pt>
                <c:pt idx="17244">
                  <c:v>-913.38450193405197</c:v>
                </c:pt>
                <c:pt idx="17245">
                  <c:v>-913.38414430618298</c:v>
                </c:pt>
                <c:pt idx="17246">
                  <c:v>-913.38468074798607</c:v>
                </c:pt>
                <c:pt idx="17247">
                  <c:v>-913.38587284088203</c:v>
                </c:pt>
                <c:pt idx="17248">
                  <c:v>-913.38736295700096</c:v>
                </c:pt>
                <c:pt idx="17249">
                  <c:v>-913.38873386383102</c:v>
                </c:pt>
                <c:pt idx="17250">
                  <c:v>-913.38950872421299</c:v>
                </c:pt>
                <c:pt idx="17251">
                  <c:v>-913.38956832885799</c:v>
                </c:pt>
                <c:pt idx="17252">
                  <c:v>-913.38873386383102</c:v>
                </c:pt>
                <c:pt idx="17253">
                  <c:v>-913.38712453842197</c:v>
                </c:pt>
                <c:pt idx="17254">
                  <c:v>-913.38491916656494</c:v>
                </c:pt>
                <c:pt idx="17255">
                  <c:v>-913.38247537612892</c:v>
                </c:pt>
                <c:pt idx="17256">
                  <c:v>-913.37985277175903</c:v>
                </c:pt>
                <c:pt idx="17257">
                  <c:v>-913.37734937667892</c:v>
                </c:pt>
                <c:pt idx="17258">
                  <c:v>-913.37520360946701</c:v>
                </c:pt>
                <c:pt idx="17259">
                  <c:v>-913.37353467941307</c:v>
                </c:pt>
                <c:pt idx="17260">
                  <c:v>-913.372461795807</c:v>
                </c:pt>
                <c:pt idx="17261">
                  <c:v>-913.37198495864902</c:v>
                </c:pt>
                <c:pt idx="17262">
                  <c:v>-913.37204456329403</c:v>
                </c:pt>
                <c:pt idx="17263">
                  <c:v>-913.372521400452</c:v>
                </c:pt>
                <c:pt idx="17264">
                  <c:v>-913.37323665618896</c:v>
                </c:pt>
                <c:pt idx="17265">
                  <c:v>-913.37413072586105</c:v>
                </c:pt>
                <c:pt idx="17266">
                  <c:v>-913.37496519088802</c:v>
                </c:pt>
                <c:pt idx="17267">
                  <c:v>-913.375442028046</c:v>
                </c:pt>
                <c:pt idx="17268">
                  <c:v>-913.375024795532</c:v>
                </c:pt>
                <c:pt idx="17269">
                  <c:v>-913.37335586547897</c:v>
                </c:pt>
                <c:pt idx="17270">
                  <c:v>-913.37007761001598</c:v>
                </c:pt>
                <c:pt idx="17271">
                  <c:v>-913.36507081985496</c:v>
                </c:pt>
                <c:pt idx="17272">
                  <c:v>-913.35839509964001</c:v>
                </c:pt>
                <c:pt idx="17273">
                  <c:v>-913.350169658661</c:v>
                </c:pt>
                <c:pt idx="17274">
                  <c:v>-913.34075212478706</c:v>
                </c:pt>
                <c:pt idx="17275">
                  <c:v>-913.33061933517502</c:v>
                </c:pt>
                <c:pt idx="17276">
                  <c:v>-913.32036733627297</c:v>
                </c:pt>
                <c:pt idx="17277">
                  <c:v>-913.31065177917503</c:v>
                </c:pt>
                <c:pt idx="17278">
                  <c:v>-913.30200910568306</c:v>
                </c:pt>
                <c:pt idx="17279">
                  <c:v>-913.29461812973</c:v>
                </c:pt>
                <c:pt idx="17280">
                  <c:v>-913.28853845596302</c:v>
                </c:pt>
                <c:pt idx="17281">
                  <c:v>-913.283531665802</c:v>
                </c:pt>
                <c:pt idx="17282">
                  <c:v>-913.27947854995705</c:v>
                </c:pt>
                <c:pt idx="17283">
                  <c:v>-913.27620029449508</c:v>
                </c:pt>
                <c:pt idx="17284">
                  <c:v>-913.27345848083496</c:v>
                </c:pt>
                <c:pt idx="17285">
                  <c:v>-913.27083587646507</c:v>
                </c:pt>
                <c:pt idx="17286">
                  <c:v>-913.26791524887108</c:v>
                </c:pt>
                <c:pt idx="17287">
                  <c:v>-913.264219760895</c:v>
                </c:pt>
                <c:pt idx="17288">
                  <c:v>-913.25945138931297</c:v>
                </c:pt>
                <c:pt idx="17289">
                  <c:v>-913.253431320191</c:v>
                </c:pt>
                <c:pt idx="17290">
                  <c:v>-913.24627876281806</c:v>
                </c:pt>
                <c:pt idx="17291">
                  <c:v>-913.23799371719406</c:v>
                </c:pt>
                <c:pt idx="17292">
                  <c:v>-913.22875499725399</c:v>
                </c:pt>
                <c:pt idx="17293">
                  <c:v>-913.21874141693092</c:v>
                </c:pt>
                <c:pt idx="17294">
                  <c:v>-913.20842981338501</c:v>
                </c:pt>
                <c:pt idx="17295">
                  <c:v>-913.19811820983898</c:v>
                </c:pt>
                <c:pt idx="17296">
                  <c:v>-913.18834304809593</c:v>
                </c:pt>
                <c:pt idx="17297">
                  <c:v>-913.17934274673507</c:v>
                </c:pt>
                <c:pt idx="17298">
                  <c:v>-913.17123651504494</c:v>
                </c:pt>
                <c:pt idx="17299">
                  <c:v>-913.16372632980392</c:v>
                </c:pt>
                <c:pt idx="17300">
                  <c:v>-913.15663337707497</c:v>
                </c:pt>
                <c:pt idx="17301">
                  <c:v>-913.14930200576805</c:v>
                </c:pt>
                <c:pt idx="17302">
                  <c:v>-913.14125537872292</c:v>
                </c:pt>
                <c:pt idx="17303">
                  <c:v>-913.13207626342796</c:v>
                </c:pt>
                <c:pt idx="17304">
                  <c:v>-913.12164545059204</c:v>
                </c:pt>
                <c:pt idx="17305">
                  <c:v>-913.10990333557106</c:v>
                </c:pt>
                <c:pt idx="17306">
                  <c:v>-913.09690952301003</c:v>
                </c:pt>
                <c:pt idx="17307">
                  <c:v>-913.08314085006702</c:v>
                </c:pt>
                <c:pt idx="17308">
                  <c:v>-913.06907415389992</c:v>
                </c:pt>
                <c:pt idx="17309">
                  <c:v>-913.05536508560203</c:v>
                </c:pt>
                <c:pt idx="17310">
                  <c:v>-913.04272890090999</c:v>
                </c:pt>
                <c:pt idx="17311">
                  <c:v>-913.03164243698097</c:v>
                </c:pt>
                <c:pt idx="17312">
                  <c:v>-913.02216529846203</c:v>
                </c:pt>
                <c:pt idx="17313">
                  <c:v>-913.01411867141701</c:v>
                </c:pt>
                <c:pt idx="17314">
                  <c:v>-913.00696611404396</c:v>
                </c:pt>
                <c:pt idx="17315">
                  <c:v>-913.00005197525002</c:v>
                </c:pt>
                <c:pt idx="17316">
                  <c:v>-912.99283981323299</c:v>
                </c:pt>
                <c:pt idx="17317">
                  <c:v>-912.98461437225399</c:v>
                </c:pt>
                <c:pt idx="17318">
                  <c:v>-912.97489881515503</c:v>
                </c:pt>
                <c:pt idx="17319">
                  <c:v>-912.96345472335793</c:v>
                </c:pt>
                <c:pt idx="17320">
                  <c:v>-912.95022249221802</c:v>
                </c:pt>
                <c:pt idx="17321">
                  <c:v>-912.93567895889305</c:v>
                </c:pt>
                <c:pt idx="17322">
                  <c:v>-912.920360565186</c:v>
                </c:pt>
                <c:pt idx="17323">
                  <c:v>-912.90504217147804</c:v>
                </c:pt>
                <c:pt idx="17324">
                  <c:v>-912.89031982421898</c:v>
                </c:pt>
                <c:pt idx="17325">
                  <c:v>-912.87667036056496</c:v>
                </c:pt>
                <c:pt idx="17326">
                  <c:v>-912.86433219909702</c:v>
                </c:pt>
                <c:pt idx="17327">
                  <c:v>-912.85324573516903</c:v>
                </c:pt>
                <c:pt idx="17328">
                  <c:v>-912.84317255020198</c:v>
                </c:pt>
                <c:pt idx="17329">
                  <c:v>-912.833933830261</c:v>
                </c:pt>
                <c:pt idx="17330">
                  <c:v>-912.82511234283493</c:v>
                </c:pt>
                <c:pt idx="17331">
                  <c:v>-912.81646966934204</c:v>
                </c:pt>
                <c:pt idx="17332">
                  <c:v>-912.80764818191506</c:v>
                </c:pt>
                <c:pt idx="17333">
                  <c:v>-912.798349857331</c:v>
                </c:pt>
                <c:pt idx="17334">
                  <c:v>-912.78839588165306</c:v>
                </c:pt>
                <c:pt idx="17335">
                  <c:v>-912.77766704559303</c:v>
                </c:pt>
                <c:pt idx="17336">
                  <c:v>-912.76616334915207</c:v>
                </c:pt>
                <c:pt idx="17337">
                  <c:v>-912.75382518768299</c:v>
                </c:pt>
                <c:pt idx="17338">
                  <c:v>-912.74065256118797</c:v>
                </c:pt>
                <c:pt idx="17339">
                  <c:v>-912.72646665573097</c:v>
                </c:pt>
                <c:pt idx="17340">
                  <c:v>-912.71108865737892</c:v>
                </c:pt>
                <c:pt idx="17341">
                  <c:v>-912.69451856613205</c:v>
                </c:pt>
                <c:pt idx="17342">
                  <c:v>-912.67693519592308</c:v>
                </c:pt>
                <c:pt idx="17343">
                  <c:v>-912.65851736068703</c:v>
                </c:pt>
                <c:pt idx="17344">
                  <c:v>-912.63962268829403</c:v>
                </c:pt>
                <c:pt idx="17345">
                  <c:v>-912.620668411255</c:v>
                </c:pt>
                <c:pt idx="17346">
                  <c:v>-912.60201215743996</c:v>
                </c:pt>
                <c:pt idx="17347">
                  <c:v>-912.58413076400802</c:v>
                </c:pt>
                <c:pt idx="17348">
                  <c:v>-912.56738185882602</c:v>
                </c:pt>
                <c:pt idx="17349">
                  <c:v>-912.55194425582908</c:v>
                </c:pt>
                <c:pt idx="17350">
                  <c:v>-912.537758350373</c:v>
                </c:pt>
                <c:pt idx="17351">
                  <c:v>-912.52458572387695</c:v>
                </c:pt>
                <c:pt idx="17352">
                  <c:v>-912.51218795776401</c:v>
                </c:pt>
                <c:pt idx="17353">
                  <c:v>-912.50026702880905</c:v>
                </c:pt>
                <c:pt idx="17354">
                  <c:v>-912.48834609985397</c:v>
                </c:pt>
                <c:pt idx="17355">
                  <c:v>-912.47600793838501</c:v>
                </c:pt>
                <c:pt idx="17356">
                  <c:v>-912.46289491653499</c:v>
                </c:pt>
                <c:pt idx="17357">
                  <c:v>-912.44894742965698</c:v>
                </c:pt>
                <c:pt idx="17358">
                  <c:v>-912.43422508239792</c:v>
                </c:pt>
                <c:pt idx="17359">
                  <c:v>-912.41902589797996</c:v>
                </c:pt>
                <c:pt idx="17360">
                  <c:v>-912.40358829498302</c:v>
                </c:pt>
                <c:pt idx="17361">
                  <c:v>-912.38809108734199</c:v>
                </c:pt>
                <c:pt idx="17362">
                  <c:v>-912.37265348434494</c:v>
                </c:pt>
                <c:pt idx="17363">
                  <c:v>-912.35751390457199</c:v>
                </c:pt>
                <c:pt idx="17364">
                  <c:v>-912.34267234802292</c:v>
                </c:pt>
                <c:pt idx="17365">
                  <c:v>-912.32830762863205</c:v>
                </c:pt>
                <c:pt idx="17366">
                  <c:v>-912.31441974639893</c:v>
                </c:pt>
                <c:pt idx="17367">
                  <c:v>-912.30088949203503</c:v>
                </c:pt>
                <c:pt idx="17368">
                  <c:v>-912.28783607482899</c:v>
                </c:pt>
                <c:pt idx="17369">
                  <c:v>-912.27531909942604</c:v>
                </c:pt>
                <c:pt idx="17370">
                  <c:v>-912.26327896118198</c:v>
                </c:pt>
                <c:pt idx="17371">
                  <c:v>-912.25171566009499</c:v>
                </c:pt>
                <c:pt idx="17372">
                  <c:v>-912.24056959152199</c:v>
                </c:pt>
                <c:pt idx="17373">
                  <c:v>-912.22984075546299</c:v>
                </c:pt>
                <c:pt idx="17374">
                  <c:v>-912.21952915191696</c:v>
                </c:pt>
                <c:pt idx="17375">
                  <c:v>-912.20969438552902</c:v>
                </c:pt>
                <c:pt idx="17376">
                  <c:v>-912.20033645629906</c:v>
                </c:pt>
                <c:pt idx="17377">
                  <c:v>-912.19151496887207</c:v>
                </c:pt>
                <c:pt idx="17378">
                  <c:v>-912.18334913253807</c:v>
                </c:pt>
                <c:pt idx="17379">
                  <c:v>-912.17613697052002</c:v>
                </c:pt>
                <c:pt idx="17380">
                  <c:v>-912.16999769210793</c:v>
                </c:pt>
                <c:pt idx="17381">
                  <c:v>-912.16516971588203</c:v>
                </c:pt>
                <c:pt idx="17382">
                  <c:v>-912.16171264648506</c:v>
                </c:pt>
                <c:pt idx="17383">
                  <c:v>-912.15938806533802</c:v>
                </c:pt>
                <c:pt idx="17384">
                  <c:v>-912.15777873992897</c:v>
                </c:pt>
                <c:pt idx="17385">
                  <c:v>-912.15634822845504</c:v>
                </c:pt>
                <c:pt idx="17386">
                  <c:v>-912.15456008911201</c:v>
                </c:pt>
                <c:pt idx="17387">
                  <c:v>-912.151877880097</c:v>
                </c:pt>
                <c:pt idx="17388">
                  <c:v>-912.14794397354103</c:v>
                </c:pt>
                <c:pt idx="17389">
                  <c:v>-912.14240074157692</c:v>
                </c:pt>
                <c:pt idx="17390">
                  <c:v>-912.13506937027</c:v>
                </c:pt>
                <c:pt idx="17391">
                  <c:v>-912.12583065033004</c:v>
                </c:pt>
                <c:pt idx="17392">
                  <c:v>-912.11480379104592</c:v>
                </c:pt>
                <c:pt idx="17393">
                  <c:v>-912.10246562957798</c:v>
                </c:pt>
                <c:pt idx="17394">
                  <c:v>-912.08911418914795</c:v>
                </c:pt>
                <c:pt idx="17395">
                  <c:v>-912.07534551620506</c:v>
                </c:pt>
                <c:pt idx="17396">
                  <c:v>-912.06157684326195</c:v>
                </c:pt>
                <c:pt idx="17397">
                  <c:v>-912.04798698425293</c:v>
                </c:pt>
                <c:pt idx="17398">
                  <c:v>-912.03487396240303</c:v>
                </c:pt>
                <c:pt idx="17399">
                  <c:v>-912.02229738235496</c:v>
                </c:pt>
                <c:pt idx="17400">
                  <c:v>-912.010436058045</c:v>
                </c:pt>
                <c:pt idx="17401">
                  <c:v>-911.99940919876099</c:v>
                </c:pt>
                <c:pt idx="17402">
                  <c:v>-911.98921680450508</c:v>
                </c:pt>
                <c:pt idx="17403">
                  <c:v>-911.98003768920898</c:v>
                </c:pt>
                <c:pt idx="17404">
                  <c:v>-911.97181224822998</c:v>
                </c:pt>
                <c:pt idx="17405">
                  <c:v>-911.96460008621193</c:v>
                </c:pt>
                <c:pt idx="17406">
                  <c:v>-911.95840120315597</c:v>
                </c:pt>
                <c:pt idx="17407">
                  <c:v>-911.95315599441506</c:v>
                </c:pt>
                <c:pt idx="17408">
                  <c:v>-911.948924064636</c:v>
                </c:pt>
                <c:pt idx="17409">
                  <c:v>-911.94558620452904</c:v>
                </c:pt>
                <c:pt idx="17410">
                  <c:v>-911.94302320480392</c:v>
                </c:pt>
                <c:pt idx="17411">
                  <c:v>-911.94105625152599</c:v>
                </c:pt>
                <c:pt idx="17412">
                  <c:v>-911.93938732147194</c:v>
                </c:pt>
                <c:pt idx="17413">
                  <c:v>-911.93801641464302</c:v>
                </c:pt>
                <c:pt idx="17414">
                  <c:v>-911.93694353103706</c:v>
                </c:pt>
                <c:pt idx="17415">
                  <c:v>-911.93628787994408</c:v>
                </c:pt>
                <c:pt idx="17416">
                  <c:v>-911.93634748458908</c:v>
                </c:pt>
                <c:pt idx="17417">
                  <c:v>-911.93718194961593</c:v>
                </c:pt>
                <c:pt idx="17418">
                  <c:v>-911.93897008895897</c:v>
                </c:pt>
                <c:pt idx="17419">
                  <c:v>-911.94171190261898</c:v>
                </c:pt>
                <c:pt idx="17420">
                  <c:v>-911.94552659988403</c:v>
                </c:pt>
                <c:pt idx="17421">
                  <c:v>-911.95029497146606</c:v>
                </c:pt>
                <c:pt idx="17422">
                  <c:v>-911.95589780807495</c:v>
                </c:pt>
                <c:pt idx="17423">
                  <c:v>-911.96191787719704</c:v>
                </c:pt>
                <c:pt idx="17424">
                  <c:v>-911.96805715560902</c:v>
                </c:pt>
                <c:pt idx="17425">
                  <c:v>-911.97401762008701</c:v>
                </c:pt>
                <c:pt idx="17426">
                  <c:v>-911.97968006134101</c:v>
                </c:pt>
                <c:pt idx="17427">
                  <c:v>-911.98504447937</c:v>
                </c:pt>
                <c:pt idx="17428">
                  <c:v>-911.99005126953102</c:v>
                </c:pt>
                <c:pt idx="17429">
                  <c:v>-911.99481964111305</c:v>
                </c:pt>
                <c:pt idx="17430">
                  <c:v>-911.99934959411598</c:v>
                </c:pt>
                <c:pt idx="17431">
                  <c:v>-912.00376033783004</c:v>
                </c:pt>
                <c:pt idx="17432">
                  <c:v>-912.00834989547798</c:v>
                </c:pt>
                <c:pt idx="17433">
                  <c:v>-912.01323747634899</c:v>
                </c:pt>
                <c:pt idx="17434">
                  <c:v>-912.01872110366799</c:v>
                </c:pt>
                <c:pt idx="17435">
                  <c:v>-912.02491998672508</c:v>
                </c:pt>
                <c:pt idx="17436">
                  <c:v>-912.03207254409801</c:v>
                </c:pt>
                <c:pt idx="17437">
                  <c:v>-912.04023838043202</c:v>
                </c:pt>
                <c:pt idx="17438">
                  <c:v>-912.04941749572799</c:v>
                </c:pt>
                <c:pt idx="17439">
                  <c:v>-912.05972909927402</c:v>
                </c:pt>
                <c:pt idx="17440">
                  <c:v>-912.070994377136</c:v>
                </c:pt>
                <c:pt idx="17441">
                  <c:v>-912.08303451538097</c:v>
                </c:pt>
                <c:pt idx="17442">
                  <c:v>-912.09555149078392</c:v>
                </c:pt>
                <c:pt idx="17443">
                  <c:v>-912.10818767547607</c:v>
                </c:pt>
                <c:pt idx="17444">
                  <c:v>-912.12064504623402</c:v>
                </c:pt>
                <c:pt idx="17445">
                  <c:v>-912.13274478912399</c:v>
                </c:pt>
                <c:pt idx="17446">
                  <c:v>-912.14448690414406</c:v>
                </c:pt>
                <c:pt idx="17447">
                  <c:v>-912.15575218200706</c:v>
                </c:pt>
                <c:pt idx="17448">
                  <c:v>-912.16665983200096</c:v>
                </c:pt>
                <c:pt idx="17449">
                  <c:v>-912.17726945877098</c:v>
                </c:pt>
                <c:pt idx="17450">
                  <c:v>-912.18746185302803</c:v>
                </c:pt>
                <c:pt idx="17451">
                  <c:v>-912.19741582870506</c:v>
                </c:pt>
                <c:pt idx="17452">
                  <c:v>-912.20701217651401</c:v>
                </c:pt>
                <c:pt idx="17453">
                  <c:v>-912.21631050109897</c:v>
                </c:pt>
                <c:pt idx="17454">
                  <c:v>-912.22525119781494</c:v>
                </c:pt>
                <c:pt idx="17455">
                  <c:v>-912.23383426666305</c:v>
                </c:pt>
                <c:pt idx="17456">
                  <c:v>-912.24223852157593</c:v>
                </c:pt>
                <c:pt idx="17457">
                  <c:v>-912.25046396255493</c:v>
                </c:pt>
                <c:pt idx="17458">
                  <c:v>-912.25874900817894</c:v>
                </c:pt>
                <c:pt idx="17459">
                  <c:v>-912.26745128631592</c:v>
                </c:pt>
                <c:pt idx="17460">
                  <c:v>-912.276809215546</c:v>
                </c:pt>
                <c:pt idx="17461">
                  <c:v>-912.28688240051292</c:v>
                </c:pt>
                <c:pt idx="17462">
                  <c:v>-912.29773044586204</c:v>
                </c:pt>
                <c:pt idx="17463">
                  <c:v>-912.30929374694801</c:v>
                </c:pt>
                <c:pt idx="17464">
                  <c:v>-912.321214675904</c:v>
                </c:pt>
                <c:pt idx="17465">
                  <c:v>-912.33319520950295</c:v>
                </c:pt>
                <c:pt idx="17466">
                  <c:v>-912.34499692916893</c:v>
                </c:pt>
                <c:pt idx="17467">
                  <c:v>-912.35656023025501</c:v>
                </c:pt>
                <c:pt idx="17468">
                  <c:v>-912.367944717407</c:v>
                </c:pt>
                <c:pt idx="17469">
                  <c:v>-912.37932920456001</c:v>
                </c:pt>
                <c:pt idx="17470">
                  <c:v>-912.39101171493598</c:v>
                </c:pt>
                <c:pt idx="17471">
                  <c:v>-912.40329027175903</c:v>
                </c:pt>
                <c:pt idx="17472">
                  <c:v>-912.41652250289894</c:v>
                </c:pt>
                <c:pt idx="17473">
                  <c:v>-912.43124485015892</c:v>
                </c:pt>
                <c:pt idx="17474">
                  <c:v>-912.44769573211693</c:v>
                </c:pt>
                <c:pt idx="17475">
                  <c:v>-912.46593475341797</c:v>
                </c:pt>
                <c:pt idx="17476">
                  <c:v>-912.48560428619408</c:v>
                </c:pt>
                <c:pt idx="17477">
                  <c:v>-912.50622749328602</c:v>
                </c:pt>
                <c:pt idx="17478">
                  <c:v>-912.52726793289207</c:v>
                </c:pt>
                <c:pt idx="17479">
                  <c:v>-912.54806995391903</c:v>
                </c:pt>
                <c:pt idx="17480">
                  <c:v>-912.56815671920799</c:v>
                </c:pt>
                <c:pt idx="17481">
                  <c:v>-912.58705139160202</c:v>
                </c:pt>
                <c:pt idx="17482">
                  <c:v>-912.60451555252098</c:v>
                </c:pt>
                <c:pt idx="17483">
                  <c:v>-912.62048959732101</c:v>
                </c:pt>
                <c:pt idx="17484">
                  <c:v>-912.63491392135597</c:v>
                </c:pt>
                <c:pt idx="17485">
                  <c:v>-912.64814615249702</c:v>
                </c:pt>
                <c:pt idx="17486">
                  <c:v>-912.66030550003097</c:v>
                </c:pt>
                <c:pt idx="17487">
                  <c:v>-912.67174959182807</c:v>
                </c:pt>
                <c:pt idx="17488">
                  <c:v>-912.68271684646606</c:v>
                </c:pt>
                <c:pt idx="17489">
                  <c:v>-912.69368410110496</c:v>
                </c:pt>
                <c:pt idx="17490">
                  <c:v>-912.70488977432296</c:v>
                </c:pt>
                <c:pt idx="17491">
                  <c:v>-912.71675109863304</c:v>
                </c:pt>
                <c:pt idx="17492">
                  <c:v>-912.72926807403599</c:v>
                </c:pt>
                <c:pt idx="17493">
                  <c:v>-912.74244070053101</c:v>
                </c:pt>
                <c:pt idx="17494">
                  <c:v>-912.75620937347401</c:v>
                </c:pt>
                <c:pt idx="17495">
                  <c:v>-912.77063369750999</c:v>
                </c:pt>
                <c:pt idx="17496">
                  <c:v>-912.78553485870407</c:v>
                </c:pt>
                <c:pt idx="17497">
                  <c:v>-912.80061483383201</c:v>
                </c:pt>
                <c:pt idx="17498">
                  <c:v>-912.81533718109199</c:v>
                </c:pt>
                <c:pt idx="17499">
                  <c:v>-912.82916545867897</c:v>
                </c:pt>
                <c:pt idx="17500">
                  <c:v>-912.84180164337204</c:v>
                </c:pt>
                <c:pt idx="17501">
                  <c:v>-912.85300731659004</c:v>
                </c:pt>
                <c:pt idx="17502">
                  <c:v>-912.86308050155708</c:v>
                </c:pt>
                <c:pt idx="17503">
                  <c:v>-912.87220001220703</c:v>
                </c:pt>
                <c:pt idx="17504">
                  <c:v>-912.88078308105491</c:v>
                </c:pt>
                <c:pt idx="17505">
                  <c:v>-912.88930654525802</c:v>
                </c:pt>
                <c:pt idx="17506">
                  <c:v>-912.89824724197399</c:v>
                </c:pt>
                <c:pt idx="17507">
                  <c:v>-912.90820121765205</c:v>
                </c:pt>
                <c:pt idx="17508">
                  <c:v>-912.91946649551392</c:v>
                </c:pt>
                <c:pt idx="17509">
                  <c:v>-912.93228149414108</c:v>
                </c:pt>
                <c:pt idx="17510">
                  <c:v>-912.94652700424194</c:v>
                </c:pt>
                <c:pt idx="17511">
                  <c:v>-912.96190500259399</c:v>
                </c:pt>
                <c:pt idx="17512">
                  <c:v>-912.97805786132801</c:v>
                </c:pt>
                <c:pt idx="17513">
                  <c:v>-912.99462795257602</c:v>
                </c:pt>
                <c:pt idx="17514">
                  <c:v>-913.01125764846802</c:v>
                </c:pt>
                <c:pt idx="17515">
                  <c:v>-913.02752971649193</c:v>
                </c:pt>
                <c:pt idx="17516">
                  <c:v>-913.04314613342308</c:v>
                </c:pt>
                <c:pt idx="17517">
                  <c:v>-913.05792808532692</c:v>
                </c:pt>
                <c:pt idx="17518">
                  <c:v>-913.07157754898094</c:v>
                </c:pt>
                <c:pt idx="17519">
                  <c:v>-913.084094524384</c:v>
                </c:pt>
                <c:pt idx="17520">
                  <c:v>-913.09547901153599</c:v>
                </c:pt>
                <c:pt idx="17521">
                  <c:v>-913.10590982437202</c:v>
                </c:pt>
                <c:pt idx="17522">
                  <c:v>-913.11550617217995</c:v>
                </c:pt>
                <c:pt idx="17523">
                  <c:v>-913.12450647354103</c:v>
                </c:pt>
                <c:pt idx="17524">
                  <c:v>-913.13314914703392</c:v>
                </c:pt>
                <c:pt idx="17525">
                  <c:v>-913.14197063446102</c:v>
                </c:pt>
                <c:pt idx="17526">
                  <c:v>-913.15126895904598</c:v>
                </c:pt>
                <c:pt idx="17527">
                  <c:v>-913.16134214401302</c:v>
                </c:pt>
                <c:pt idx="17528">
                  <c:v>-913.17236900329601</c:v>
                </c:pt>
                <c:pt idx="17529">
                  <c:v>-913.18417072296199</c:v>
                </c:pt>
                <c:pt idx="17530">
                  <c:v>-913.19668769836403</c:v>
                </c:pt>
                <c:pt idx="17531">
                  <c:v>-913.20956230163597</c:v>
                </c:pt>
                <c:pt idx="17532">
                  <c:v>-913.22267532348701</c:v>
                </c:pt>
                <c:pt idx="17533">
                  <c:v>-913.23549032211304</c:v>
                </c:pt>
                <c:pt idx="17534">
                  <c:v>-913.247828483582</c:v>
                </c:pt>
                <c:pt idx="17535">
                  <c:v>-913.25927257537899</c:v>
                </c:pt>
                <c:pt idx="17536">
                  <c:v>-913.269762992859</c:v>
                </c:pt>
                <c:pt idx="17537">
                  <c:v>-913.27929973602295</c:v>
                </c:pt>
                <c:pt idx="17538">
                  <c:v>-913.28800201415993</c:v>
                </c:pt>
                <c:pt idx="17539">
                  <c:v>-913.29592943191506</c:v>
                </c:pt>
                <c:pt idx="17540">
                  <c:v>-913.30308198928901</c:v>
                </c:pt>
                <c:pt idx="17541">
                  <c:v>-913.30969810485908</c:v>
                </c:pt>
                <c:pt idx="17542">
                  <c:v>-913.31589698791504</c:v>
                </c:pt>
                <c:pt idx="17543">
                  <c:v>-913.32191705703804</c:v>
                </c:pt>
                <c:pt idx="17544">
                  <c:v>-913.32805633544899</c:v>
                </c:pt>
                <c:pt idx="17545">
                  <c:v>-913.33443403243996</c:v>
                </c:pt>
                <c:pt idx="17546">
                  <c:v>-913.34134817123402</c:v>
                </c:pt>
                <c:pt idx="17547">
                  <c:v>-913.34891796112106</c:v>
                </c:pt>
                <c:pt idx="17548">
                  <c:v>-913.35732221603394</c:v>
                </c:pt>
                <c:pt idx="17549">
                  <c:v>-913.36656093597401</c:v>
                </c:pt>
                <c:pt idx="17550">
                  <c:v>-913.37669372558594</c:v>
                </c:pt>
                <c:pt idx="17551">
                  <c:v>-913.38772058487007</c:v>
                </c:pt>
                <c:pt idx="17552">
                  <c:v>-913.39964151382492</c:v>
                </c:pt>
                <c:pt idx="17553">
                  <c:v>-913.41227769851707</c:v>
                </c:pt>
                <c:pt idx="17554">
                  <c:v>-913.42545032501198</c:v>
                </c:pt>
                <c:pt idx="17555">
                  <c:v>-913.439040184021</c:v>
                </c:pt>
                <c:pt idx="17556">
                  <c:v>-913.45263004303001</c:v>
                </c:pt>
                <c:pt idx="17557">
                  <c:v>-913.46610069274902</c:v>
                </c:pt>
                <c:pt idx="17558">
                  <c:v>-913.47897529602096</c:v>
                </c:pt>
                <c:pt idx="17559">
                  <c:v>-913.49101543426502</c:v>
                </c:pt>
                <c:pt idx="17560">
                  <c:v>-913.50180387496994</c:v>
                </c:pt>
                <c:pt idx="17561">
                  <c:v>-913.51104259491001</c:v>
                </c:pt>
                <c:pt idx="17562">
                  <c:v>-913.51843357086204</c:v>
                </c:pt>
                <c:pt idx="17563">
                  <c:v>-913.52391719818092</c:v>
                </c:pt>
                <c:pt idx="17564">
                  <c:v>-913.52779150009201</c:v>
                </c:pt>
                <c:pt idx="17565">
                  <c:v>-913.53041410446201</c:v>
                </c:pt>
                <c:pt idx="17566">
                  <c:v>-913.53220224380493</c:v>
                </c:pt>
                <c:pt idx="17567">
                  <c:v>-913.53381156921398</c:v>
                </c:pt>
                <c:pt idx="17568">
                  <c:v>-913.53559970855702</c:v>
                </c:pt>
                <c:pt idx="17569">
                  <c:v>-913.53810310363792</c:v>
                </c:pt>
                <c:pt idx="17570">
                  <c:v>-913.54161977768001</c:v>
                </c:pt>
                <c:pt idx="17571">
                  <c:v>-913.54620933532692</c:v>
                </c:pt>
                <c:pt idx="17572">
                  <c:v>-913.55187177658104</c:v>
                </c:pt>
                <c:pt idx="17573">
                  <c:v>-913.55836868286201</c:v>
                </c:pt>
                <c:pt idx="17574">
                  <c:v>-913.56540203094505</c:v>
                </c:pt>
                <c:pt idx="17575">
                  <c:v>-913.57267379760799</c:v>
                </c:pt>
                <c:pt idx="17576">
                  <c:v>-913.58000516891502</c:v>
                </c:pt>
                <c:pt idx="17577">
                  <c:v>-913.58739614486694</c:v>
                </c:pt>
                <c:pt idx="17578">
                  <c:v>-913.59496593475399</c:v>
                </c:pt>
                <c:pt idx="17579">
                  <c:v>-913.60271453857399</c:v>
                </c:pt>
                <c:pt idx="17580">
                  <c:v>-913.61082077026401</c:v>
                </c:pt>
                <c:pt idx="17581">
                  <c:v>-913.61940383911201</c:v>
                </c:pt>
                <c:pt idx="17582">
                  <c:v>-913.62846374511696</c:v>
                </c:pt>
                <c:pt idx="17583">
                  <c:v>-913.63806009292603</c:v>
                </c:pt>
                <c:pt idx="17584">
                  <c:v>-913.64795446395897</c:v>
                </c:pt>
                <c:pt idx="17585">
                  <c:v>-913.657908439636</c:v>
                </c:pt>
                <c:pt idx="17586">
                  <c:v>-913.66756439209007</c:v>
                </c:pt>
                <c:pt idx="17587">
                  <c:v>-913.67662429809593</c:v>
                </c:pt>
                <c:pt idx="17588">
                  <c:v>-913.68484973907493</c:v>
                </c:pt>
                <c:pt idx="17589">
                  <c:v>-913.69224071502708</c:v>
                </c:pt>
                <c:pt idx="17590">
                  <c:v>-913.69873762130806</c:v>
                </c:pt>
                <c:pt idx="17591">
                  <c:v>-913.70451927185104</c:v>
                </c:pt>
                <c:pt idx="17592">
                  <c:v>-913.70976448059105</c:v>
                </c:pt>
                <c:pt idx="17593">
                  <c:v>-913.71441364288398</c:v>
                </c:pt>
                <c:pt idx="17594">
                  <c:v>-913.71858596801803</c:v>
                </c:pt>
                <c:pt idx="17595">
                  <c:v>-913.72222185134899</c:v>
                </c:pt>
                <c:pt idx="17596">
                  <c:v>-913.72544050216698</c:v>
                </c:pt>
                <c:pt idx="17597">
                  <c:v>-913.72842073440597</c:v>
                </c:pt>
                <c:pt idx="17598">
                  <c:v>-913.73128175735496</c:v>
                </c:pt>
                <c:pt idx="17599">
                  <c:v>-913.73408317565895</c:v>
                </c:pt>
                <c:pt idx="17600">
                  <c:v>-913.73688459396408</c:v>
                </c:pt>
                <c:pt idx="17601">
                  <c:v>-913.73968601226807</c:v>
                </c:pt>
                <c:pt idx="17602">
                  <c:v>-913.74278545379707</c:v>
                </c:pt>
                <c:pt idx="17603">
                  <c:v>-913.74642133712803</c:v>
                </c:pt>
                <c:pt idx="17604">
                  <c:v>-913.75095129013107</c:v>
                </c:pt>
                <c:pt idx="17605">
                  <c:v>-913.75637531280495</c:v>
                </c:pt>
                <c:pt idx="17606">
                  <c:v>-913.76245498657204</c:v>
                </c:pt>
                <c:pt idx="17607">
                  <c:v>-913.76901149749801</c:v>
                </c:pt>
                <c:pt idx="17608">
                  <c:v>-913.77580642700195</c:v>
                </c:pt>
                <c:pt idx="17609">
                  <c:v>-913.78272056579601</c:v>
                </c:pt>
                <c:pt idx="17610">
                  <c:v>-913.78951549530098</c:v>
                </c:pt>
                <c:pt idx="17611">
                  <c:v>-913.79589319229103</c:v>
                </c:pt>
                <c:pt idx="17612">
                  <c:v>-913.80179405212402</c:v>
                </c:pt>
                <c:pt idx="17613">
                  <c:v>-913.80692005157493</c:v>
                </c:pt>
                <c:pt idx="17614">
                  <c:v>-913.81139039993298</c:v>
                </c:pt>
                <c:pt idx="17615">
                  <c:v>-913.81526470184303</c:v>
                </c:pt>
                <c:pt idx="17616">
                  <c:v>-913.81872177124001</c:v>
                </c:pt>
                <c:pt idx="17617">
                  <c:v>-913.82200002670299</c:v>
                </c:pt>
                <c:pt idx="17618">
                  <c:v>-913.82521867752098</c:v>
                </c:pt>
                <c:pt idx="17619">
                  <c:v>-913.82861614227295</c:v>
                </c:pt>
                <c:pt idx="17620">
                  <c:v>-913.83219242095993</c:v>
                </c:pt>
                <c:pt idx="17621">
                  <c:v>-913.83618593215999</c:v>
                </c:pt>
                <c:pt idx="17622">
                  <c:v>-913.84065628051803</c:v>
                </c:pt>
                <c:pt idx="17623">
                  <c:v>-913.84572267532394</c:v>
                </c:pt>
                <c:pt idx="17624">
                  <c:v>-913.85144472122192</c:v>
                </c:pt>
                <c:pt idx="17625">
                  <c:v>-913.85770320892402</c:v>
                </c:pt>
                <c:pt idx="17626">
                  <c:v>-913.86437892913796</c:v>
                </c:pt>
                <c:pt idx="17627">
                  <c:v>-913.87129306793202</c:v>
                </c:pt>
                <c:pt idx="17628">
                  <c:v>-913.87814760208198</c:v>
                </c:pt>
                <c:pt idx="17629">
                  <c:v>-913.88482332229592</c:v>
                </c:pt>
                <c:pt idx="17630">
                  <c:v>-913.89090299606301</c:v>
                </c:pt>
                <c:pt idx="17631">
                  <c:v>-913.89602899551392</c:v>
                </c:pt>
                <c:pt idx="17632">
                  <c:v>-913.90008211135898</c:v>
                </c:pt>
                <c:pt idx="17633">
                  <c:v>-913.90288352966297</c:v>
                </c:pt>
                <c:pt idx="17634">
                  <c:v>-913.90455245971702</c:v>
                </c:pt>
                <c:pt idx="17635">
                  <c:v>-913.90532732009899</c:v>
                </c:pt>
                <c:pt idx="17636">
                  <c:v>-913.90550613403298</c:v>
                </c:pt>
                <c:pt idx="17637">
                  <c:v>-913.90550613403298</c:v>
                </c:pt>
                <c:pt idx="17638">
                  <c:v>-913.90568494796798</c:v>
                </c:pt>
                <c:pt idx="17639">
                  <c:v>-913.90645980835006</c:v>
                </c:pt>
                <c:pt idx="17640">
                  <c:v>-913.908069133759</c:v>
                </c:pt>
                <c:pt idx="17641">
                  <c:v>-913.910632133484</c:v>
                </c:pt>
                <c:pt idx="17642">
                  <c:v>-913.91414880752598</c:v>
                </c:pt>
                <c:pt idx="17643">
                  <c:v>-913.91844034194992</c:v>
                </c:pt>
                <c:pt idx="17644">
                  <c:v>-913.92338752746605</c:v>
                </c:pt>
                <c:pt idx="17645">
                  <c:v>-913.92869234085106</c:v>
                </c:pt>
                <c:pt idx="17646">
                  <c:v>-913.93393754959106</c:v>
                </c:pt>
                <c:pt idx="17647">
                  <c:v>-913.93876552581798</c:v>
                </c:pt>
                <c:pt idx="17648">
                  <c:v>-913.94287824630806</c:v>
                </c:pt>
                <c:pt idx="17649">
                  <c:v>-913.94627571106003</c:v>
                </c:pt>
                <c:pt idx="17650">
                  <c:v>-913.94913673400902</c:v>
                </c:pt>
                <c:pt idx="17651">
                  <c:v>-913.95175933837902</c:v>
                </c:pt>
                <c:pt idx="17652">
                  <c:v>-913.95456075668403</c:v>
                </c:pt>
                <c:pt idx="17653">
                  <c:v>-913.957898616791</c:v>
                </c:pt>
                <c:pt idx="17654">
                  <c:v>-913.96201133728005</c:v>
                </c:pt>
                <c:pt idx="17655">
                  <c:v>-913.96725654602096</c:v>
                </c:pt>
                <c:pt idx="17656">
                  <c:v>-913.97357463836693</c:v>
                </c:pt>
                <c:pt idx="17657">
                  <c:v>-913.98078680038498</c:v>
                </c:pt>
                <c:pt idx="17658">
                  <c:v>-913.988475799561</c:v>
                </c:pt>
                <c:pt idx="17659">
                  <c:v>-913.99604558944702</c:v>
                </c:pt>
                <c:pt idx="17660">
                  <c:v>-914.00301933288597</c:v>
                </c:pt>
                <c:pt idx="17661">
                  <c:v>-914.00897979736305</c:v>
                </c:pt>
                <c:pt idx="17662">
                  <c:v>-914.01356935501099</c:v>
                </c:pt>
                <c:pt idx="17663">
                  <c:v>-914.01690721511898</c:v>
                </c:pt>
                <c:pt idx="17664">
                  <c:v>-914.01917219161999</c:v>
                </c:pt>
                <c:pt idx="17665">
                  <c:v>-914.02084112167404</c:v>
                </c:pt>
                <c:pt idx="17666">
                  <c:v>-914.02239084243797</c:v>
                </c:pt>
                <c:pt idx="17667">
                  <c:v>-914.02423858642601</c:v>
                </c:pt>
                <c:pt idx="17668">
                  <c:v>-914.02650356292702</c:v>
                </c:pt>
                <c:pt idx="17669">
                  <c:v>-914.02906656265304</c:v>
                </c:pt>
                <c:pt idx="17670">
                  <c:v>-914.03174877166794</c:v>
                </c:pt>
                <c:pt idx="17671">
                  <c:v>-914.03443098068306</c:v>
                </c:pt>
                <c:pt idx="17672">
                  <c:v>-914.03681516647407</c:v>
                </c:pt>
                <c:pt idx="17673">
                  <c:v>-914.03866291046199</c:v>
                </c:pt>
                <c:pt idx="17674">
                  <c:v>-914.03985500335693</c:v>
                </c:pt>
                <c:pt idx="17675">
                  <c:v>-914.04027223587104</c:v>
                </c:pt>
                <c:pt idx="17676">
                  <c:v>-914.04015302658104</c:v>
                </c:pt>
                <c:pt idx="17677">
                  <c:v>-914.03997421264694</c:v>
                </c:pt>
                <c:pt idx="17678">
                  <c:v>-914.04015302658104</c:v>
                </c:pt>
                <c:pt idx="17679">
                  <c:v>-914.04110670089699</c:v>
                </c:pt>
                <c:pt idx="17680">
                  <c:v>-914.04295444488503</c:v>
                </c:pt>
                <c:pt idx="17681">
                  <c:v>-914.04563665389992</c:v>
                </c:pt>
                <c:pt idx="17682">
                  <c:v>-914.04903411865303</c:v>
                </c:pt>
                <c:pt idx="17683">
                  <c:v>-914.05296802520797</c:v>
                </c:pt>
                <c:pt idx="17684">
                  <c:v>-914.05731916427601</c:v>
                </c:pt>
                <c:pt idx="17685">
                  <c:v>-914.06202793121406</c:v>
                </c:pt>
                <c:pt idx="17686">
                  <c:v>-914.06709432601906</c:v>
                </c:pt>
                <c:pt idx="17687">
                  <c:v>-914.07239913940498</c:v>
                </c:pt>
                <c:pt idx="17688">
                  <c:v>-914.07800197601296</c:v>
                </c:pt>
                <c:pt idx="17689">
                  <c:v>-914.08402204513595</c:v>
                </c:pt>
                <c:pt idx="17690">
                  <c:v>-914.09039974212692</c:v>
                </c:pt>
                <c:pt idx="17691">
                  <c:v>-914.09719467163097</c:v>
                </c:pt>
                <c:pt idx="17692">
                  <c:v>-914.10428762435902</c:v>
                </c:pt>
                <c:pt idx="17693">
                  <c:v>-914.11126136779808</c:v>
                </c:pt>
                <c:pt idx="17694">
                  <c:v>-914.11775827407905</c:v>
                </c:pt>
                <c:pt idx="17695">
                  <c:v>-914.12330150604294</c:v>
                </c:pt>
                <c:pt idx="17696">
                  <c:v>-914.12747383117699</c:v>
                </c:pt>
                <c:pt idx="17697">
                  <c:v>-914.13027524948097</c:v>
                </c:pt>
                <c:pt idx="17698">
                  <c:v>-914.13170576095604</c:v>
                </c:pt>
                <c:pt idx="17699">
                  <c:v>-914.13218259811401</c:v>
                </c:pt>
                <c:pt idx="17700">
                  <c:v>-914.13200378417991</c:v>
                </c:pt>
                <c:pt idx="17701">
                  <c:v>-914.13158655166603</c:v>
                </c:pt>
                <c:pt idx="17702">
                  <c:v>-914.13105010986305</c:v>
                </c:pt>
                <c:pt idx="17703">
                  <c:v>-914.13063287735008</c:v>
                </c:pt>
                <c:pt idx="17704">
                  <c:v>-914.13057327270508</c:v>
                </c:pt>
                <c:pt idx="17705">
                  <c:v>-914.13116931915306</c:v>
                </c:pt>
                <c:pt idx="17706">
                  <c:v>-914.132480621338</c:v>
                </c:pt>
                <c:pt idx="17707">
                  <c:v>-914.13426876068092</c:v>
                </c:pt>
                <c:pt idx="17708">
                  <c:v>-914.13617610931396</c:v>
                </c:pt>
                <c:pt idx="17709">
                  <c:v>-914.137964248657</c:v>
                </c:pt>
                <c:pt idx="17710">
                  <c:v>-914.13963317871094</c:v>
                </c:pt>
                <c:pt idx="17711">
                  <c:v>-914.14142131805397</c:v>
                </c:pt>
                <c:pt idx="17712">
                  <c:v>-914.14344787597702</c:v>
                </c:pt>
                <c:pt idx="17713">
                  <c:v>-914.14565324783302</c:v>
                </c:pt>
                <c:pt idx="17714">
                  <c:v>-914.14791822433494</c:v>
                </c:pt>
                <c:pt idx="17715">
                  <c:v>-914.14988517761299</c:v>
                </c:pt>
                <c:pt idx="17716">
                  <c:v>-914.15155410766602</c:v>
                </c:pt>
                <c:pt idx="17717">
                  <c:v>-914.15286540985107</c:v>
                </c:pt>
                <c:pt idx="17718">
                  <c:v>-914.15375947952293</c:v>
                </c:pt>
                <c:pt idx="17719">
                  <c:v>-914.15411710739204</c:v>
                </c:pt>
                <c:pt idx="17720">
                  <c:v>-914.15393829345703</c:v>
                </c:pt>
                <c:pt idx="17721">
                  <c:v>-914.15334224700905</c:v>
                </c:pt>
                <c:pt idx="17722">
                  <c:v>-914.15274620056198</c:v>
                </c:pt>
                <c:pt idx="17723">
                  <c:v>-914.15274620056198</c:v>
                </c:pt>
                <c:pt idx="17724">
                  <c:v>-914.15387868881203</c:v>
                </c:pt>
                <c:pt idx="17725">
                  <c:v>-914.15656089782692</c:v>
                </c:pt>
                <c:pt idx="17726">
                  <c:v>-914.16121006012008</c:v>
                </c:pt>
                <c:pt idx="17727">
                  <c:v>-914.16770696639992</c:v>
                </c:pt>
                <c:pt idx="17728">
                  <c:v>-914.17611122131393</c:v>
                </c:pt>
                <c:pt idx="17729">
                  <c:v>-914.18600559234596</c:v>
                </c:pt>
                <c:pt idx="17730">
                  <c:v>-914.19685363769599</c:v>
                </c:pt>
                <c:pt idx="17731">
                  <c:v>-914.20794010162399</c:v>
                </c:pt>
                <c:pt idx="17732">
                  <c:v>-914.21872854232799</c:v>
                </c:pt>
                <c:pt idx="17733">
                  <c:v>-914.22856330871605</c:v>
                </c:pt>
                <c:pt idx="17734">
                  <c:v>-914.23708677291893</c:v>
                </c:pt>
                <c:pt idx="17735">
                  <c:v>-914.24417972564697</c:v>
                </c:pt>
                <c:pt idx="17736">
                  <c:v>-914.24990177154598</c:v>
                </c:pt>
                <c:pt idx="17737">
                  <c:v>-914.254491329193</c:v>
                </c:pt>
                <c:pt idx="17738">
                  <c:v>-914.25812721252498</c:v>
                </c:pt>
                <c:pt idx="17739">
                  <c:v>-914.26092863082908</c:v>
                </c:pt>
                <c:pt idx="17740">
                  <c:v>-914.26295518875099</c:v>
                </c:pt>
                <c:pt idx="17741">
                  <c:v>-914.26432609558105</c:v>
                </c:pt>
                <c:pt idx="17742">
                  <c:v>-914.26510095596302</c:v>
                </c:pt>
                <c:pt idx="17743">
                  <c:v>-914.265637397766</c:v>
                </c:pt>
                <c:pt idx="17744">
                  <c:v>-914.266114234925</c:v>
                </c:pt>
                <c:pt idx="17745">
                  <c:v>-914.26653146743797</c:v>
                </c:pt>
                <c:pt idx="17746">
                  <c:v>-914.26688909530708</c:v>
                </c:pt>
                <c:pt idx="17747">
                  <c:v>-914.26736593246505</c:v>
                </c:pt>
                <c:pt idx="17748">
                  <c:v>-914.26808118820202</c:v>
                </c:pt>
                <c:pt idx="17749">
                  <c:v>-914.26939249038696</c:v>
                </c:pt>
                <c:pt idx="17750">
                  <c:v>-914.27135944366501</c:v>
                </c:pt>
                <c:pt idx="17751">
                  <c:v>-914.27398204803501</c:v>
                </c:pt>
                <c:pt idx="17752">
                  <c:v>-914.276902675629</c:v>
                </c:pt>
                <c:pt idx="17753">
                  <c:v>-914.279823303223</c:v>
                </c:pt>
                <c:pt idx="17754">
                  <c:v>-914.28268432617199</c:v>
                </c:pt>
                <c:pt idx="17755">
                  <c:v>-914.285426139832</c:v>
                </c:pt>
                <c:pt idx="17756">
                  <c:v>-914.28816795349098</c:v>
                </c:pt>
                <c:pt idx="17757">
                  <c:v>-914.29085016250599</c:v>
                </c:pt>
                <c:pt idx="17758">
                  <c:v>-914.293591976166</c:v>
                </c:pt>
                <c:pt idx="17759">
                  <c:v>-914.29627418518101</c:v>
                </c:pt>
                <c:pt idx="17760">
                  <c:v>-914.29895639419601</c:v>
                </c:pt>
                <c:pt idx="17761">
                  <c:v>-914.3017578125</c:v>
                </c:pt>
                <c:pt idx="17762">
                  <c:v>-914.304738044739</c:v>
                </c:pt>
                <c:pt idx="17763">
                  <c:v>-914.30795669555698</c:v>
                </c:pt>
                <c:pt idx="17764">
                  <c:v>-914.31123495101906</c:v>
                </c:pt>
                <c:pt idx="17765">
                  <c:v>-914.31445360183693</c:v>
                </c:pt>
                <c:pt idx="17766">
                  <c:v>-914.31755304336593</c:v>
                </c:pt>
                <c:pt idx="17767">
                  <c:v>-914.32065248489403</c:v>
                </c:pt>
                <c:pt idx="17768">
                  <c:v>-914.32381153106701</c:v>
                </c:pt>
                <c:pt idx="17769">
                  <c:v>-914.32720899581898</c:v>
                </c:pt>
                <c:pt idx="17770">
                  <c:v>-914.33090448379494</c:v>
                </c:pt>
                <c:pt idx="17771">
                  <c:v>-914.33483839035102</c:v>
                </c:pt>
                <c:pt idx="17772">
                  <c:v>-914.33901071548507</c:v>
                </c:pt>
                <c:pt idx="17773">
                  <c:v>-914.34330224990902</c:v>
                </c:pt>
                <c:pt idx="17774">
                  <c:v>-914.34771299362205</c:v>
                </c:pt>
                <c:pt idx="17775">
                  <c:v>-914.352064132691</c:v>
                </c:pt>
                <c:pt idx="17776">
                  <c:v>-914.35617685317993</c:v>
                </c:pt>
                <c:pt idx="17777">
                  <c:v>-914.35993194580101</c:v>
                </c:pt>
                <c:pt idx="17778">
                  <c:v>-914.36332941055298</c:v>
                </c:pt>
                <c:pt idx="17779">
                  <c:v>-914.36630964279198</c:v>
                </c:pt>
                <c:pt idx="17780">
                  <c:v>-914.36911106109596</c:v>
                </c:pt>
                <c:pt idx="17781">
                  <c:v>-914.37167406082199</c:v>
                </c:pt>
                <c:pt idx="17782">
                  <c:v>-914.374058246613</c:v>
                </c:pt>
                <c:pt idx="17783">
                  <c:v>-914.37620401382492</c:v>
                </c:pt>
                <c:pt idx="17784">
                  <c:v>-914.37817096710205</c:v>
                </c:pt>
                <c:pt idx="17785">
                  <c:v>-914.38025712966896</c:v>
                </c:pt>
                <c:pt idx="17786">
                  <c:v>-914.38246250152599</c:v>
                </c:pt>
                <c:pt idx="17787">
                  <c:v>-914.385085105896</c:v>
                </c:pt>
                <c:pt idx="17788">
                  <c:v>-914.38806533813499</c:v>
                </c:pt>
                <c:pt idx="17789">
                  <c:v>-914.39146280288696</c:v>
                </c:pt>
                <c:pt idx="17790">
                  <c:v>-914.39545631408703</c:v>
                </c:pt>
                <c:pt idx="17791">
                  <c:v>-914.40010547638008</c:v>
                </c:pt>
                <c:pt idx="17792">
                  <c:v>-914.40552949905396</c:v>
                </c:pt>
                <c:pt idx="17793">
                  <c:v>-914.41148996353195</c:v>
                </c:pt>
                <c:pt idx="17794">
                  <c:v>-914.41774845123302</c:v>
                </c:pt>
                <c:pt idx="17795">
                  <c:v>-914.42406654357899</c:v>
                </c:pt>
                <c:pt idx="17796">
                  <c:v>-914.43020582199097</c:v>
                </c:pt>
                <c:pt idx="17797">
                  <c:v>-914.43616628646896</c:v>
                </c:pt>
                <c:pt idx="17798">
                  <c:v>-914.44182872772194</c:v>
                </c:pt>
                <c:pt idx="17799">
                  <c:v>-914.44725275039696</c:v>
                </c:pt>
                <c:pt idx="17800">
                  <c:v>-914.45237874984798</c:v>
                </c:pt>
                <c:pt idx="17801">
                  <c:v>-914.45714712143001</c:v>
                </c:pt>
                <c:pt idx="17802">
                  <c:v>-914.46173667907692</c:v>
                </c:pt>
                <c:pt idx="17803">
                  <c:v>-914.46608781814598</c:v>
                </c:pt>
                <c:pt idx="17804">
                  <c:v>-914.47014093399093</c:v>
                </c:pt>
                <c:pt idx="17805">
                  <c:v>-914.47383642196701</c:v>
                </c:pt>
                <c:pt idx="17806">
                  <c:v>-914.47705507278499</c:v>
                </c:pt>
                <c:pt idx="17807">
                  <c:v>-914.47991609573398</c:v>
                </c:pt>
                <c:pt idx="17808">
                  <c:v>-914.48253870010399</c:v>
                </c:pt>
                <c:pt idx="17809">
                  <c:v>-914.48516130447399</c:v>
                </c:pt>
                <c:pt idx="17810">
                  <c:v>-914.48778390884399</c:v>
                </c:pt>
                <c:pt idx="17811">
                  <c:v>-914.49058532714901</c:v>
                </c:pt>
                <c:pt idx="17812">
                  <c:v>-914.49356555938698</c:v>
                </c:pt>
                <c:pt idx="17813">
                  <c:v>-914.49684381485008</c:v>
                </c:pt>
                <c:pt idx="17814">
                  <c:v>-914.50030088424705</c:v>
                </c:pt>
                <c:pt idx="17815">
                  <c:v>-914.50375795364403</c:v>
                </c:pt>
                <c:pt idx="17816">
                  <c:v>-914.50703620910701</c:v>
                </c:pt>
                <c:pt idx="17817">
                  <c:v>-914.509778022766</c:v>
                </c:pt>
                <c:pt idx="17818">
                  <c:v>-914.51204299926803</c:v>
                </c:pt>
                <c:pt idx="17819">
                  <c:v>-914.51383113861107</c:v>
                </c:pt>
                <c:pt idx="17820">
                  <c:v>-914.51520204544101</c:v>
                </c:pt>
                <c:pt idx="17821">
                  <c:v>-914.51627492904697</c:v>
                </c:pt>
                <c:pt idx="17822">
                  <c:v>-914.51716899871803</c:v>
                </c:pt>
                <c:pt idx="17823">
                  <c:v>-914.518003463745</c:v>
                </c:pt>
                <c:pt idx="17824">
                  <c:v>-914.51907634735107</c:v>
                </c:pt>
                <c:pt idx="17825">
                  <c:v>-914.52056646347103</c:v>
                </c:pt>
                <c:pt idx="17826">
                  <c:v>-914.52265262603805</c:v>
                </c:pt>
                <c:pt idx="17827">
                  <c:v>-914.52551364898704</c:v>
                </c:pt>
                <c:pt idx="17828">
                  <c:v>-914.52932834625301</c:v>
                </c:pt>
                <c:pt idx="17829">
                  <c:v>-914.53415632247902</c:v>
                </c:pt>
                <c:pt idx="17830">
                  <c:v>-914.54023599624702</c:v>
                </c:pt>
                <c:pt idx="17831">
                  <c:v>-914.54738855362007</c:v>
                </c:pt>
                <c:pt idx="17832">
                  <c:v>-914.55537557601906</c:v>
                </c:pt>
                <c:pt idx="17833">
                  <c:v>-914.56395864486694</c:v>
                </c:pt>
                <c:pt idx="17834">
                  <c:v>-914.57272052764893</c:v>
                </c:pt>
                <c:pt idx="17835">
                  <c:v>-914.58136320114204</c:v>
                </c:pt>
                <c:pt idx="17836">
                  <c:v>-914.58970785141003</c:v>
                </c:pt>
                <c:pt idx="17837">
                  <c:v>-914.59745645523094</c:v>
                </c:pt>
                <c:pt idx="17838">
                  <c:v>-914.60425138473499</c:v>
                </c:pt>
                <c:pt idx="17839">
                  <c:v>-914.61009263992298</c:v>
                </c:pt>
                <c:pt idx="17840">
                  <c:v>-914.61492061615002</c:v>
                </c:pt>
                <c:pt idx="17841">
                  <c:v>-914.61885452270508</c:v>
                </c:pt>
                <c:pt idx="17842">
                  <c:v>-914.62195396423408</c:v>
                </c:pt>
                <c:pt idx="17843">
                  <c:v>-914.62415933608997</c:v>
                </c:pt>
                <c:pt idx="17844">
                  <c:v>-914.62523221969604</c:v>
                </c:pt>
                <c:pt idx="17845">
                  <c:v>-914.62511301040695</c:v>
                </c:pt>
                <c:pt idx="17846">
                  <c:v>-914.623682498932</c:v>
                </c:pt>
                <c:pt idx="17847">
                  <c:v>-914.62100028991699</c:v>
                </c:pt>
                <c:pt idx="17848">
                  <c:v>-914.61718559265205</c:v>
                </c:pt>
                <c:pt idx="17849">
                  <c:v>-914.612536430359</c:v>
                </c:pt>
                <c:pt idx="17850">
                  <c:v>-914.60711240768501</c:v>
                </c:pt>
                <c:pt idx="17851">
                  <c:v>-914.601330757141</c:v>
                </c:pt>
                <c:pt idx="17852">
                  <c:v>-914.59560871124302</c:v>
                </c:pt>
                <c:pt idx="17853">
                  <c:v>-914.59036350250301</c:v>
                </c:pt>
                <c:pt idx="17854">
                  <c:v>-914.58607196807907</c:v>
                </c:pt>
                <c:pt idx="17855">
                  <c:v>-914.58321094513008</c:v>
                </c:pt>
                <c:pt idx="17856">
                  <c:v>-914.581959247589</c:v>
                </c:pt>
                <c:pt idx="17857">
                  <c:v>-914.58231687545799</c:v>
                </c:pt>
                <c:pt idx="17858">
                  <c:v>-914.58422422409103</c:v>
                </c:pt>
                <c:pt idx="17859">
                  <c:v>-914.587562084198</c:v>
                </c:pt>
                <c:pt idx="17860">
                  <c:v>-914.59215164184593</c:v>
                </c:pt>
                <c:pt idx="17861">
                  <c:v>-914.59775447845504</c:v>
                </c:pt>
                <c:pt idx="17862">
                  <c:v>-914.60389375686702</c:v>
                </c:pt>
                <c:pt idx="17863">
                  <c:v>-914.610033035279</c:v>
                </c:pt>
                <c:pt idx="17864">
                  <c:v>-914.61569547653198</c:v>
                </c:pt>
                <c:pt idx="17865">
                  <c:v>-914.62058305740402</c:v>
                </c:pt>
                <c:pt idx="17866">
                  <c:v>-914.62463617324897</c:v>
                </c:pt>
                <c:pt idx="17867">
                  <c:v>-914.62779521942207</c:v>
                </c:pt>
                <c:pt idx="17868">
                  <c:v>-914.63017940521308</c:v>
                </c:pt>
                <c:pt idx="17869">
                  <c:v>-914.63178873062202</c:v>
                </c:pt>
                <c:pt idx="17870">
                  <c:v>-914.63268280029297</c:v>
                </c:pt>
                <c:pt idx="17871">
                  <c:v>-914.63304042816208</c:v>
                </c:pt>
                <c:pt idx="17872">
                  <c:v>-914.63304042816208</c:v>
                </c:pt>
                <c:pt idx="17873">
                  <c:v>-914.63304042816208</c:v>
                </c:pt>
                <c:pt idx="17874">
                  <c:v>-914.63321924209595</c:v>
                </c:pt>
                <c:pt idx="17875">
                  <c:v>-914.63369607925392</c:v>
                </c:pt>
                <c:pt idx="17876">
                  <c:v>-914.63459014892601</c:v>
                </c:pt>
                <c:pt idx="17877">
                  <c:v>-914.63596105575607</c:v>
                </c:pt>
                <c:pt idx="17878">
                  <c:v>-914.637868404389</c:v>
                </c:pt>
                <c:pt idx="17879">
                  <c:v>-914.640491008759</c:v>
                </c:pt>
                <c:pt idx="17880">
                  <c:v>-914.64394807815597</c:v>
                </c:pt>
                <c:pt idx="17881">
                  <c:v>-914.64829921722401</c:v>
                </c:pt>
                <c:pt idx="17882">
                  <c:v>-914.65342521667503</c:v>
                </c:pt>
                <c:pt idx="17883">
                  <c:v>-914.65884923935005</c:v>
                </c:pt>
                <c:pt idx="17884">
                  <c:v>-914.66427326202393</c:v>
                </c:pt>
                <c:pt idx="17885">
                  <c:v>-914.66928005218506</c:v>
                </c:pt>
                <c:pt idx="17886">
                  <c:v>-914.673631191254</c:v>
                </c:pt>
                <c:pt idx="17887">
                  <c:v>-914.67720746993996</c:v>
                </c:pt>
                <c:pt idx="17888">
                  <c:v>-914.67994928360008</c:v>
                </c:pt>
                <c:pt idx="17889">
                  <c:v>-914.68167781829902</c:v>
                </c:pt>
                <c:pt idx="17890">
                  <c:v>-914.68245267868099</c:v>
                </c:pt>
                <c:pt idx="17891">
                  <c:v>-914.68251228332497</c:v>
                </c:pt>
                <c:pt idx="17892">
                  <c:v>-914.682154655457</c:v>
                </c:pt>
                <c:pt idx="17893">
                  <c:v>-914.681797027588</c:v>
                </c:pt>
                <c:pt idx="17894">
                  <c:v>-914.681737422943</c:v>
                </c:pt>
                <c:pt idx="17895">
                  <c:v>-914.682154655457</c:v>
                </c:pt>
                <c:pt idx="17896">
                  <c:v>-914.68304872512795</c:v>
                </c:pt>
                <c:pt idx="17897">
                  <c:v>-914.68447923660301</c:v>
                </c:pt>
                <c:pt idx="17898">
                  <c:v>-914.68650579452492</c:v>
                </c:pt>
                <c:pt idx="17899">
                  <c:v>-914.68918800354004</c:v>
                </c:pt>
                <c:pt idx="17900">
                  <c:v>-914.69264507293701</c:v>
                </c:pt>
                <c:pt idx="17901">
                  <c:v>-914.69687700271606</c:v>
                </c:pt>
                <c:pt idx="17902">
                  <c:v>-914.70170497894298</c:v>
                </c:pt>
                <c:pt idx="17903">
                  <c:v>-914.70689058303901</c:v>
                </c:pt>
                <c:pt idx="17904">
                  <c:v>-914.712314605713</c:v>
                </c:pt>
                <c:pt idx="17905">
                  <c:v>-914.717798233032</c:v>
                </c:pt>
                <c:pt idx="17906">
                  <c:v>-914.72322225570701</c:v>
                </c:pt>
                <c:pt idx="17907">
                  <c:v>-914.72828865051292</c:v>
                </c:pt>
                <c:pt idx="17908">
                  <c:v>-914.73293781280495</c:v>
                </c:pt>
                <c:pt idx="17909">
                  <c:v>-914.73699092865002</c:v>
                </c:pt>
                <c:pt idx="17910">
                  <c:v>-914.74056720733699</c:v>
                </c:pt>
                <c:pt idx="17911">
                  <c:v>-914.74390506744408</c:v>
                </c:pt>
                <c:pt idx="17912">
                  <c:v>-914.74706411361694</c:v>
                </c:pt>
                <c:pt idx="17913">
                  <c:v>-914.75010395050094</c:v>
                </c:pt>
                <c:pt idx="17914">
                  <c:v>-914.75296497344993</c:v>
                </c:pt>
                <c:pt idx="17915">
                  <c:v>-914.75552797317505</c:v>
                </c:pt>
                <c:pt idx="17916">
                  <c:v>-914.75773334503197</c:v>
                </c:pt>
                <c:pt idx="17917">
                  <c:v>-914.75940227508602</c:v>
                </c:pt>
                <c:pt idx="17918">
                  <c:v>-914.76047515869197</c:v>
                </c:pt>
                <c:pt idx="17919">
                  <c:v>-914.76077318191506</c:v>
                </c:pt>
                <c:pt idx="17920">
                  <c:v>-914.76029634475708</c:v>
                </c:pt>
                <c:pt idx="17921">
                  <c:v>-914.75904464721702</c:v>
                </c:pt>
                <c:pt idx="17922">
                  <c:v>-914.75725650787399</c:v>
                </c:pt>
                <c:pt idx="17923">
                  <c:v>-914.75528955459595</c:v>
                </c:pt>
                <c:pt idx="17924">
                  <c:v>-914.75320339202904</c:v>
                </c:pt>
                <c:pt idx="17925">
                  <c:v>-914.75117683410701</c:v>
                </c:pt>
                <c:pt idx="17926">
                  <c:v>-914.74926948547397</c:v>
                </c:pt>
                <c:pt idx="17927">
                  <c:v>-914.74766016006492</c:v>
                </c:pt>
                <c:pt idx="17928">
                  <c:v>-914.74646806716896</c:v>
                </c:pt>
                <c:pt idx="17929">
                  <c:v>-914.745693206787</c:v>
                </c:pt>
                <c:pt idx="17930">
                  <c:v>-914.74539518356301</c:v>
                </c:pt>
                <c:pt idx="17931">
                  <c:v>-914.74551439285301</c:v>
                </c:pt>
                <c:pt idx="17932">
                  <c:v>-914.74611043930099</c:v>
                </c:pt>
                <c:pt idx="17933">
                  <c:v>-914.74706411361694</c:v>
                </c:pt>
                <c:pt idx="17934">
                  <c:v>-914.74855422973701</c:v>
                </c:pt>
                <c:pt idx="17935">
                  <c:v>-914.75028276443504</c:v>
                </c:pt>
                <c:pt idx="17936">
                  <c:v>-914.75219011306808</c:v>
                </c:pt>
                <c:pt idx="17937">
                  <c:v>-914.75385904312202</c:v>
                </c:pt>
                <c:pt idx="17938">
                  <c:v>-914.75499153137207</c:v>
                </c:pt>
                <c:pt idx="17939">
                  <c:v>-914.75552797317505</c:v>
                </c:pt>
                <c:pt idx="17940">
                  <c:v>-914.75522994995094</c:v>
                </c:pt>
                <c:pt idx="17941">
                  <c:v>-914.75409746170101</c:v>
                </c:pt>
                <c:pt idx="17942">
                  <c:v>-914.75201129913398</c:v>
                </c:pt>
                <c:pt idx="17943">
                  <c:v>-914.74903106689499</c:v>
                </c:pt>
                <c:pt idx="17944">
                  <c:v>-914.74545478820801</c:v>
                </c:pt>
                <c:pt idx="17945">
                  <c:v>-914.74175930023193</c:v>
                </c:pt>
                <c:pt idx="17946">
                  <c:v>-914.73842144012497</c:v>
                </c:pt>
                <c:pt idx="17947">
                  <c:v>-914.73597764968895</c:v>
                </c:pt>
                <c:pt idx="17948">
                  <c:v>-914.73478555679299</c:v>
                </c:pt>
                <c:pt idx="17949">
                  <c:v>-914.73490476608299</c:v>
                </c:pt>
                <c:pt idx="17950">
                  <c:v>-914.73645448684692</c:v>
                </c:pt>
                <c:pt idx="17951">
                  <c:v>-914.73913669586204</c:v>
                </c:pt>
                <c:pt idx="17952">
                  <c:v>-914.742772579193</c:v>
                </c:pt>
                <c:pt idx="17953">
                  <c:v>-914.74664688110397</c:v>
                </c:pt>
                <c:pt idx="17954">
                  <c:v>-914.75022315979004</c:v>
                </c:pt>
                <c:pt idx="17955">
                  <c:v>-914.75284576415993</c:v>
                </c:pt>
                <c:pt idx="17956">
                  <c:v>-914.75415706634499</c:v>
                </c:pt>
                <c:pt idx="17957">
                  <c:v>-914.753978252411</c:v>
                </c:pt>
                <c:pt idx="17958">
                  <c:v>-914.75242853164696</c:v>
                </c:pt>
                <c:pt idx="17959">
                  <c:v>-914.74986553192207</c:v>
                </c:pt>
                <c:pt idx="17960">
                  <c:v>-914.74682569503807</c:v>
                </c:pt>
                <c:pt idx="17961">
                  <c:v>-914.74378585815498</c:v>
                </c:pt>
                <c:pt idx="17962">
                  <c:v>-914.74152088165306</c:v>
                </c:pt>
                <c:pt idx="17963">
                  <c:v>-914.74056720733699</c:v>
                </c:pt>
                <c:pt idx="17964">
                  <c:v>-914.74134206771896</c:v>
                </c:pt>
                <c:pt idx="17965">
                  <c:v>-914.74402427673408</c:v>
                </c:pt>
                <c:pt idx="17966">
                  <c:v>-914.748315811157</c:v>
                </c:pt>
                <c:pt idx="17967">
                  <c:v>-914.75379943847702</c:v>
                </c:pt>
                <c:pt idx="17968">
                  <c:v>-914.75999832153298</c:v>
                </c:pt>
                <c:pt idx="17969">
                  <c:v>-914.76631641388008</c:v>
                </c:pt>
                <c:pt idx="17970">
                  <c:v>-914.77215766906806</c:v>
                </c:pt>
                <c:pt idx="17971">
                  <c:v>-914.77704524993896</c:v>
                </c:pt>
                <c:pt idx="17972">
                  <c:v>-914.78062152862594</c:v>
                </c:pt>
                <c:pt idx="17973">
                  <c:v>-914.78270769119308</c:v>
                </c:pt>
                <c:pt idx="17974">
                  <c:v>-914.78348255157493</c:v>
                </c:pt>
                <c:pt idx="17975">
                  <c:v>-914.78312492370605</c:v>
                </c:pt>
                <c:pt idx="17976">
                  <c:v>-914.78223085403499</c:v>
                </c:pt>
                <c:pt idx="17977">
                  <c:v>-914.78103876113892</c:v>
                </c:pt>
                <c:pt idx="17978">
                  <c:v>-914.77996587753296</c:v>
                </c:pt>
                <c:pt idx="17979">
                  <c:v>-914.77901220321701</c:v>
                </c:pt>
                <c:pt idx="17980">
                  <c:v>-914.77817773818992</c:v>
                </c:pt>
                <c:pt idx="17981">
                  <c:v>-914.77752208709694</c:v>
                </c:pt>
                <c:pt idx="17982">
                  <c:v>-914.77680683135998</c:v>
                </c:pt>
                <c:pt idx="17983">
                  <c:v>-914.77615118026802</c:v>
                </c:pt>
                <c:pt idx="17984">
                  <c:v>-914.77549552917503</c:v>
                </c:pt>
                <c:pt idx="17985">
                  <c:v>-914.77495908737205</c:v>
                </c:pt>
                <c:pt idx="17986">
                  <c:v>-914.77454185485908</c:v>
                </c:pt>
                <c:pt idx="17987">
                  <c:v>-914.77430343627998</c:v>
                </c:pt>
                <c:pt idx="17988">
                  <c:v>-914.77448225021408</c:v>
                </c:pt>
                <c:pt idx="17989">
                  <c:v>-914.77519750595093</c:v>
                </c:pt>
                <c:pt idx="17990">
                  <c:v>-914.77650880813599</c:v>
                </c:pt>
                <c:pt idx="17991">
                  <c:v>-914.77847576141403</c:v>
                </c:pt>
                <c:pt idx="17992">
                  <c:v>-914.78103876113892</c:v>
                </c:pt>
                <c:pt idx="17993">
                  <c:v>-914.78407859802292</c:v>
                </c:pt>
                <c:pt idx="17994">
                  <c:v>-914.78753566742</c:v>
                </c:pt>
                <c:pt idx="17995">
                  <c:v>-914.79140996933006</c:v>
                </c:pt>
                <c:pt idx="17996">
                  <c:v>-914.795582294464</c:v>
                </c:pt>
                <c:pt idx="17997">
                  <c:v>-914.80005264282204</c:v>
                </c:pt>
                <c:pt idx="17998">
                  <c:v>-914.80458259582497</c:v>
                </c:pt>
                <c:pt idx="17999">
                  <c:v>-914.80899333953903</c:v>
                </c:pt>
                <c:pt idx="18000">
                  <c:v>-914.81286764144897</c:v>
                </c:pt>
                <c:pt idx="18001">
                  <c:v>-914.81590747833297</c:v>
                </c:pt>
                <c:pt idx="18002">
                  <c:v>-914.81787443160999</c:v>
                </c:pt>
                <c:pt idx="18003">
                  <c:v>-914.81847047805798</c:v>
                </c:pt>
                <c:pt idx="18004">
                  <c:v>-914.81775522232101</c:v>
                </c:pt>
                <c:pt idx="18005">
                  <c:v>-914.81590747833297</c:v>
                </c:pt>
                <c:pt idx="18006">
                  <c:v>-914.81340408325195</c:v>
                </c:pt>
                <c:pt idx="18007">
                  <c:v>-914.81066226959206</c:v>
                </c:pt>
                <c:pt idx="18008">
                  <c:v>-914.80827808380104</c:v>
                </c:pt>
                <c:pt idx="18009">
                  <c:v>-914.80643033981301</c:v>
                </c:pt>
                <c:pt idx="18010">
                  <c:v>-914.80541706085205</c:v>
                </c:pt>
                <c:pt idx="18011">
                  <c:v>-914.80529785156295</c:v>
                </c:pt>
                <c:pt idx="18012">
                  <c:v>-914.80595350265503</c:v>
                </c:pt>
                <c:pt idx="18013">
                  <c:v>-914.80738401412998</c:v>
                </c:pt>
                <c:pt idx="18014">
                  <c:v>-914.80917215347301</c:v>
                </c:pt>
                <c:pt idx="18015">
                  <c:v>-914.81101989746094</c:v>
                </c:pt>
                <c:pt idx="18016">
                  <c:v>-914.812510013581</c:v>
                </c:pt>
                <c:pt idx="18017">
                  <c:v>-914.81352329254196</c:v>
                </c:pt>
                <c:pt idx="18018">
                  <c:v>-914.81405973434494</c:v>
                </c:pt>
                <c:pt idx="18019">
                  <c:v>-914.81447696685802</c:v>
                </c:pt>
                <c:pt idx="18020">
                  <c:v>-914.815013408661</c:v>
                </c:pt>
                <c:pt idx="18021">
                  <c:v>-914.81602668762207</c:v>
                </c:pt>
                <c:pt idx="18022">
                  <c:v>-914.81775522232101</c:v>
                </c:pt>
                <c:pt idx="18023">
                  <c:v>-914.82043743133602</c:v>
                </c:pt>
                <c:pt idx="18024">
                  <c:v>-914.82425212860107</c:v>
                </c:pt>
                <c:pt idx="18025">
                  <c:v>-914.82937812805199</c:v>
                </c:pt>
                <c:pt idx="18026">
                  <c:v>-914.83563661575295</c:v>
                </c:pt>
                <c:pt idx="18027">
                  <c:v>-914.84266996383701</c:v>
                </c:pt>
                <c:pt idx="18028">
                  <c:v>-914.84994173049904</c:v>
                </c:pt>
                <c:pt idx="18029">
                  <c:v>-914.85685586929299</c:v>
                </c:pt>
                <c:pt idx="18030">
                  <c:v>-914.86293554306098</c:v>
                </c:pt>
                <c:pt idx="18031">
                  <c:v>-914.86770391464302</c:v>
                </c:pt>
                <c:pt idx="18032">
                  <c:v>-914.870803356171</c:v>
                </c:pt>
                <c:pt idx="18033">
                  <c:v>-914.87199544906593</c:v>
                </c:pt>
                <c:pt idx="18034">
                  <c:v>-914.87151861190796</c:v>
                </c:pt>
                <c:pt idx="18035">
                  <c:v>-914.86984968185402</c:v>
                </c:pt>
                <c:pt idx="18036">
                  <c:v>-914.86740589141903</c:v>
                </c:pt>
                <c:pt idx="18037">
                  <c:v>-914.864902496338</c:v>
                </c:pt>
                <c:pt idx="18038">
                  <c:v>-914.86257791519199</c:v>
                </c:pt>
                <c:pt idx="18039">
                  <c:v>-914.86084938049294</c:v>
                </c:pt>
                <c:pt idx="18040">
                  <c:v>-914.85983610153198</c:v>
                </c:pt>
                <c:pt idx="18041">
                  <c:v>-914.85953807830799</c:v>
                </c:pt>
                <c:pt idx="18042">
                  <c:v>-914.85983610153198</c:v>
                </c:pt>
                <c:pt idx="18043">
                  <c:v>-914.86055135726906</c:v>
                </c:pt>
                <c:pt idx="18044">
                  <c:v>-914.86144542694092</c:v>
                </c:pt>
                <c:pt idx="18045">
                  <c:v>-914.862339496613</c:v>
                </c:pt>
                <c:pt idx="18046">
                  <c:v>-914.86323356628395</c:v>
                </c:pt>
                <c:pt idx="18047">
                  <c:v>-914.86424684524604</c:v>
                </c:pt>
                <c:pt idx="18048">
                  <c:v>-914.86555814743099</c:v>
                </c:pt>
                <c:pt idx="18049">
                  <c:v>-914.86716747284004</c:v>
                </c:pt>
                <c:pt idx="18050">
                  <c:v>-914.86907482147194</c:v>
                </c:pt>
                <c:pt idx="18051">
                  <c:v>-914.87110137939499</c:v>
                </c:pt>
                <c:pt idx="18052">
                  <c:v>-914.87324714660701</c:v>
                </c:pt>
                <c:pt idx="18053">
                  <c:v>-914.87527370452904</c:v>
                </c:pt>
                <c:pt idx="18054">
                  <c:v>-914.87724065780708</c:v>
                </c:pt>
                <c:pt idx="18055">
                  <c:v>-914.879088401795</c:v>
                </c:pt>
                <c:pt idx="18056">
                  <c:v>-914.88087654113792</c:v>
                </c:pt>
                <c:pt idx="18057">
                  <c:v>-914.88278388977096</c:v>
                </c:pt>
                <c:pt idx="18058">
                  <c:v>-914.88510847091698</c:v>
                </c:pt>
                <c:pt idx="18059">
                  <c:v>-914.88796949386597</c:v>
                </c:pt>
                <c:pt idx="18060">
                  <c:v>-914.89154577255294</c:v>
                </c:pt>
                <c:pt idx="18061">
                  <c:v>-914.89571809768699</c:v>
                </c:pt>
                <c:pt idx="18062">
                  <c:v>-914.90006923675605</c:v>
                </c:pt>
                <c:pt idx="18063">
                  <c:v>-914.90442037582397</c:v>
                </c:pt>
                <c:pt idx="18064">
                  <c:v>-914.90829467773506</c:v>
                </c:pt>
                <c:pt idx="18065">
                  <c:v>-914.91145372390793</c:v>
                </c:pt>
                <c:pt idx="18066">
                  <c:v>-914.91365909576393</c:v>
                </c:pt>
                <c:pt idx="18067">
                  <c:v>-914.91491079330501</c:v>
                </c:pt>
                <c:pt idx="18068">
                  <c:v>-914.915089607239</c:v>
                </c:pt>
                <c:pt idx="18069">
                  <c:v>-914.91443395614601</c:v>
                </c:pt>
                <c:pt idx="18070">
                  <c:v>-914.91312265396095</c:v>
                </c:pt>
                <c:pt idx="18071">
                  <c:v>-914.91151332855202</c:v>
                </c:pt>
                <c:pt idx="18072">
                  <c:v>-914.90978479385399</c:v>
                </c:pt>
                <c:pt idx="18073">
                  <c:v>-914.90817546844505</c:v>
                </c:pt>
                <c:pt idx="18074">
                  <c:v>-914.906506538391</c:v>
                </c:pt>
                <c:pt idx="18075">
                  <c:v>-914.90489721298195</c:v>
                </c:pt>
                <c:pt idx="18076">
                  <c:v>-914.90316867828392</c:v>
                </c:pt>
                <c:pt idx="18077">
                  <c:v>-914.901320934296</c:v>
                </c:pt>
                <c:pt idx="18078">
                  <c:v>-914.89941358566307</c:v>
                </c:pt>
                <c:pt idx="18079">
                  <c:v>-914.89738702774093</c:v>
                </c:pt>
                <c:pt idx="18080">
                  <c:v>-914.89530086517402</c:v>
                </c:pt>
                <c:pt idx="18081">
                  <c:v>-914.89321470260597</c:v>
                </c:pt>
                <c:pt idx="18082">
                  <c:v>-914.89142656326294</c:v>
                </c:pt>
                <c:pt idx="18083">
                  <c:v>-914.88999605178901</c:v>
                </c:pt>
                <c:pt idx="18084">
                  <c:v>-914.88916158676193</c:v>
                </c:pt>
                <c:pt idx="18085">
                  <c:v>-914.88898277282692</c:v>
                </c:pt>
                <c:pt idx="18086">
                  <c:v>-914.88940000534103</c:v>
                </c:pt>
                <c:pt idx="18087">
                  <c:v>-914.890174865723</c:v>
                </c:pt>
                <c:pt idx="18088">
                  <c:v>-914.89124774932907</c:v>
                </c:pt>
                <c:pt idx="18089">
                  <c:v>-914.89226102829002</c:v>
                </c:pt>
                <c:pt idx="18090">
                  <c:v>-914.89309549331699</c:v>
                </c:pt>
                <c:pt idx="18091">
                  <c:v>-914.89345312118598</c:v>
                </c:pt>
                <c:pt idx="18092">
                  <c:v>-914.89339351654098</c:v>
                </c:pt>
                <c:pt idx="18093">
                  <c:v>-914.892857074738</c:v>
                </c:pt>
                <c:pt idx="18094">
                  <c:v>-914.89208221435592</c:v>
                </c:pt>
                <c:pt idx="18095">
                  <c:v>-914.89124774932907</c:v>
                </c:pt>
                <c:pt idx="18096">
                  <c:v>-914.89065170288097</c:v>
                </c:pt>
                <c:pt idx="18097">
                  <c:v>-914.89041328430199</c:v>
                </c:pt>
                <c:pt idx="18098">
                  <c:v>-914.89077091217098</c:v>
                </c:pt>
                <c:pt idx="18099">
                  <c:v>-914.89172458648704</c:v>
                </c:pt>
                <c:pt idx="18100">
                  <c:v>-914.89333391189598</c:v>
                </c:pt>
                <c:pt idx="18101">
                  <c:v>-914.89559888839699</c:v>
                </c:pt>
                <c:pt idx="18102">
                  <c:v>-914.898340702057</c:v>
                </c:pt>
                <c:pt idx="18103">
                  <c:v>-914.90149974822998</c:v>
                </c:pt>
                <c:pt idx="18104">
                  <c:v>-914.90489721298195</c:v>
                </c:pt>
                <c:pt idx="18105">
                  <c:v>-914.90835428237892</c:v>
                </c:pt>
                <c:pt idx="18106">
                  <c:v>-914.91169214248703</c:v>
                </c:pt>
                <c:pt idx="18107">
                  <c:v>-914.91473197937</c:v>
                </c:pt>
                <c:pt idx="18108">
                  <c:v>-914.91717576980602</c:v>
                </c:pt>
                <c:pt idx="18109">
                  <c:v>-914.91878509521507</c:v>
                </c:pt>
                <c:pt idx="18110">
                  <c:v>-914.91920232772804</c:v>
                </c:pt>
                <c:pt idx="18111">
                  <c:v>-914.91836786270198</c:v>
                </c:pt>
                <c:pt idx="18112">
                  <c:v>-914.91604328155495</c:v>
                </c:pt>
                <c:pt idx="18113">
                  <c:v>-914.91240739822399</c:v>
                </c:pt>
                <c:pt idx="18114">
                  <c:v>-914.90757942199707</c:v>
                </c:pt>
                <c:pt idx="18115">
                  <c:v>-914.90191698074398</c:v>
                </c:pt>
                <c:pt idx="18116">
                  <c:v>-914.895837306977</c:v>
                </c:pt>
                <c:pt idx="18117">
                  <c:v>-914.88987684249901</c:v>
                </c:pt>
                <c:pt idx="18118">
                  <c:v>-914.88451242446899</c:v>
                </c:pt>
                <c:pt idx="18119">
                  <c:v>-914.88016128540107</c:v>
                </c:pt>
                <c:pt idx="18120">
                  <c:v>-914.87694263458297</c:v>
                </c:pt>
                <c:pt idx="18121">
                  <c:v>-914.87497568130493</c:v>
                </c:pt>
                <c:pt idx="18122">
                  <c:v>-914.87414121627808</c:v>
                </c:pt>
                <c:pt idx="18123">
                  <c:v>-914.87426042556808</c:v>
                </c:pt>
                <c:pt idx="18124">
                  <c:v>-914.87503528594993</c:v>
                </c:pt>
                <c:pt idx="18125">
                  <c:v>-914.875988960266</c:v>
                </c:pt>
                <c:pt idx="18126">
                  <c:v>-914.87682342529297</c:v>
                </c:pt>
                <c:pt idx="18127">
                  <c:v>-914.87724065780708</c:v>
                </c:pt>
                <c:pt idx="18128">
                  <c:v>-914.87718105316208</c:v>
                </c:pt>
                <c:pt idx="18129">
                  <c:v>-914.87682342529297</c:v>
                </c:pt>
                <c:pt idx="18130">
                  <c:v>-914.876465797425</c:v>
                </c:pt>
                <c:pt idx="18131">
                  <c:v>-914.87652540206898</c:v>
                </c:pt>
                <c:pt idx="18132">
                  <c:v>-914.87718105316208</c:v>
                </c:pt>
                <c:pt idx="18133">
                  <c:v>-914.87867116928101</c:v>
                </c:pt>
                <c:pt idx="18134">
                  <c:v>-914.88093614578293</c:v>
                </c:pt>
                <c:pt idx="18135">
                  <c:v>-914.88403558731102</c:v>
                </c:pt>
                <c:pt idx="18136">
                  <c:v>-914.88773107528698</c:v>
                </c:pt>
                <c:pt idx="18137">
                  <c:v>-914.89172458648704</c:v>
                </c:pt>
                <c:pt idx="18138">
                  <c:v>-914.89559888839699</c:v>
                </c:pt>
                <c:pt idx="18139">
                  <c:v>-914.89917516708397</c:v>
                </c:pt>
                <c:pt idx="18140">
                  <c:v>-914.90203619003296</c:v>
                </c:pt>
                <c:pt idx="18141">
                  <c:v>-914.90424156188999</c:v>
                </c:pt>
                <c:pt idx="18142">
                  <c:v>-914.90579128265404</c:v>
                </c:pt>
                <c:pt idx="18143">
                  <c:v>-914.90680456161499</c:v>
                </c:pt>
                <c:pt idx="18144">
                  <c:v>-914.90722179412899</c:v>
                </c:pt>
                <c:pt idx="18145">
                  <c:v>-914.90728139877297</c:v>
                </c:pt>
                <c:pt idx="18146">
                  <c:v>-914.906923770905</c:v>
                </c:pt>
                <c:pt idx="18147">
                  <c:v>-914.90632772445701</c:v>
                </c:pt>
                <c:pt idx="18148">
                  <c:v>-914.90549325942993</c:v>
                </c:pt>
                <c:pt idx="18149">
                  <c:v>-914.90465879440308</c:v>
                </c:pt>
                <c:pt idx="18150">
                  <c:v>-914.903943538666</c:v>
                </c:pt>
                <c:pt idx="18151">
                  <c:v>-914.90352630615303</c:v>
                </c:pt>
                <c:pt idx="18152">
                  <c:v>-914.90358591079701</c:v>
                </c:pt>
                <c:pt idx="18153">
                  <c:v>-914.90430116653499</c:v>
                </c:pt>
                <c:pt idx="18154">
                  <c:v>-914.90573167800903</c:v>
                </c:pt>
                <c:pt idx="18155">
                  <c:v>-914.90775823593208</c:v>
                </c:pt>
                <c:pt idx="18156">
                  <c:v>-914.91020202636696</c:v>
                </c:pt>
                <c:pt idx="18157">
                  <c:v>-914.91288423538208</c:v>
                </c:pt>
                <c:pt idx="18158">
                  <c:v>-914.91562604904198</c:v>
                </c:pt>
                <c:pt idx="18159">
                  <c:v>-914.91842746734596</c:v>
                </c:pt>
                <c:pt idx="18160">
                  <c:v>-914.92140769958496</c:v>
                </c:pt>
                <c:pt idx="18161">
                  <c:v>-914.92450714111305</c:v>
                </c:pt>
                <c:pt idx="18162">
                  <c:v>-914.92784500122093</c:v>
                </c:pt>
                <c:pt idx="18163">
                  <c:v>-914.93136167526302</c:v>
                </c:pt>
                <c:pt idx="18164">
                  <c:v>-914.93505716323898</c:v>
                </c:pt>
                <c:pt idx="18165">
                  <c:v>-914.93887186050392</c:v>
                </c:pt>
                <c:pt idx="18166">
                  <c:v>-914.94250774383602</c:v>
                </c:pt>
                <c:pt idx="18167">
                  <c:v>-914.945726394654</c:v>
                </c:pt>
                <c:pt idx="18168">
                  <c:v>-914.94805097580002</c:v>
                </c:pt>
                <c:pt idx="18169">
                  <c:v>-914.94912385940597</c:v>
                </c:pt>
                <c:pt idx="18170">
                  <c:v>-914.94906425476097</c:v>
                </c:pt>
                <c:pt idx="18171">
                  <c:v>-914.94805097580002</c:v>
                </c:pt>
                <c:pt idx="18172">
                  <c:v>-914.94656085967995</c:v>
                </c:pt>
                <c:pt idx="18173">
                  <c:v>-914.94495153427101</c:v>
                </c:pt>
                <c:pt idx="18174">
                  <c:v>-914.94340181350708</c:v>
                </c:pt>
                <c:pt idx="18175">
                  <c:v>-914.94197130203293</c:v>
                </c:pt>
                <c:pt idx="18176">
                  <c:v>-914.94077920913696</c:v>
                </c:pt>
                <c:pt idx="18177">
                  <c:v>-914.93976593017601</c:v>
                </c:pt>
                <c:pt idx="18178">
                  <c:v>-914.93899106979393</c:v>
                </c:pt>
                <c:pt idx="18179">
                  <c:v>-914.93821620941208</c:v>
                </c:pt>
                <c:pt idx="18180">
                  <c:v>-914.93714332580601</c:v>
                </c:pt>
                <c:pt idx="18181">
                  <c:v>-914.93529558181808</c:v>
                </c:pt>
                <c:pt idx="18182">
                  <c:v>-914.93261337280296</c:v>
                </c:pt>
                <c:pt idx="18183">
                  <c:v>-914.92915630340599</c:v>
                </c:pt>
                <c:pt idx="18184">
                  <c:v>-914.92540121078503</c:v>
                </c:pt>
                <c:pt idx="18185">
                  <c:v>-914.92170572280907</c:v>
                </c:pt>
                <c:pt idx="18186">
                  <c:v>-914.91836786270198</c:v>
                </c:pt>
                <c:pt idx="18187">
                  <c:v>-914.91544723510799</c:v>
                </c:pt>
                <c:pt idx="18188">
                  <c:v>-914.91294384002708</c:v>
                </c:pt>
                <c:pt idx="18189">
                  <c:v>-914.91103649139404</c:v>
                </c:pt>
                <c:pt idx="18190">
                  <c:v>-914.90990400314399</c:v>
                </c:pt>
                <c:pt idx="18191">
                  <c:v>-914.90972518920898</c:v>
                </c:pt>
                <c:pt idx="18192">
                  <c:v>-914.91044044494606</c:v>
                </c:pt>
                <c:pt idx="18193">
                  <c:v>-914.91193056106601</c:v>
                </c:pt>
                <c:pt idx="18194">
                  <c:v>-914.91377830505394</c:v>
                </c:pt>
                <c:pt idx="18195">
                  <c:v>-914.91592407226608</c:v>
                </c:pt>
                <c:pt idx="18196">
                  <c:v>-914.91842746734596</c:v>
                </c:pt>
                <c:pt idx="18197">
                  <c:v>-914.92128849029598</c:v>
                </c:pt>
                <c:pt idx="18198">
                  <c:v>-914.92468595504806</c:v>
                </c:pt>
                <c:pt idx="18199">
                  <c:v>-914.92861986160301</c:v>
                </c:pt>
                <c:pt idx="18200">
                  <c:v>-914.93291139602707</c:v>
                </c:pt>
                <c:pt idx="18201">
                  <c:v>-914.93744134903</c:v>
                </c:pt>
                <c:pt idx="18202">
                  <c:v>-914.94220972061203</c:v>
                </c:pt>
                <c:pt idx="18203">
                  <c:v>-914.94709730148293</c:v>
                </c:pt>
                <c:pt idx="18204">
                  <c:v>-914.95198488235496</c:v>
                </c:pt>
                <c:pt idx="18205">
                  <c:v>-914.95657444000301</c:v>
                </c:pt>
                <c:pt idx="18206">
                  <c:v>-914.96050834655807</c:v>
                </c:pt>
                <c:pt idx="18207">
                  <c:v>-914.96342897415207</c:v>
                </c:pt>
                <c:pt idx="18208">
                  <c:v>-914.964978694916</c:v>
                </c:pt>
                <c:pt idx="18209">
                  <c:v>-914.965097904206</c:v>
                </c:pt>
                <c:pt idx="18210">
                  <c:v>-914.96384620666504</c:v>
                </c:pt>
                <c:pt idx="18211">
                  <c:v>-914.96128320693992</c:v>
                </c:pt>
                <c:pt idx="18212">
                  <c:v>-914.95776653289795</c:v>
                </c:pt>
                <c:pt idx="18213">
                  <c:v>-914.95347499847401</c:v>
                </c:pt>
                <c:pt idx="18214">
                  <c:v>-914.94876623153698</c:v>
                </c:pt>
                <c:pt idx="18215">
                  <c:v>-914.94399785995506</c:v>
                </c:pt>
                <c:pt idx="18216">
                  <c:v>-914.93952751159702</c:v>
                </c:pt>
                <c:pt idx="18217">
                  <c:v>-914.93529558181808</c:v>
                </c:pt>
                <c:pt idx="18218">
                  <c:v>-914.93136167526302</c:v>
                </c:pt>
                <c:pt idx="18219">
                  <c:v>-914.92748737335205</c:v>
                </c:pt>
                <c:pt idx="18220">
                  <c:v>-914.92355346679699</c:v>
                </c:pt>
                <c:pt idx="18221">
                  <c:v>-914.91938114166305</c:v>
                </c:pt>
                <c:pt idx="18222">
                  <c:v>-914.915089607239</c:v>
                </c:pt>
                <c:pt idx="18223">
                  <c:v>-914.91061925888107</c:v>
                </c:pt>
                <c:pt idx="18224">
                  <c:v>-914.90620851516701</c:v>
                </c:pt>
                <c:pt idx="18225">
                  <c:v>-914.90209579467796</c:v>
                </c:pt>
                <c:pt idx="18226">
                  <c:v>-914.89857912063599</c:v>
                </c:pt>
                <c:pt idx="18227">
                  <c:v>-914.89607572555599</c:v>
                </c:pt>
                <c:pt idx="18228">
                  <c:v>-914.89482402801502</c:v>
                </c:pt>
                <c:pt idx="18229">
                  <c:v>-914.89476442337104</c:v>
                </c:pt>
                <c:pt idx="18230">
                  <c:v>-914.89571809768699</c:v>
                </c:pt>
                <c:pt idx="18231">
                  <c:v>-914.89750623703003</c:v>
                </c:pt>
                <c:pt idx="18232">
                  <c:v>-914.89983081817604</c:v>
                </c:pt>
                <c:pt idx="18233">
                  <c:v>-914.90251302719093</c:v>
                </c:pt>
                <c:pt idx="18234">
                  <c:v>-914.90537405014106</c:v>
                </c:pt>
                <c:pt idx="18235">
                  <c:v>-914.90835428237892</c:v>
                </c:pt>
                <c:pt idx="18236">
                  <c:v>-914.91121530532905</c:v>
                </c:pt>
                <c:pt idx="18237">
                  <c:v>-914.91401672363304</c:v>
                </c:pt>
                <c:pt idx="18238">
                  <c:v>-914.91652011871406</c:v>
                </c:pt>
                <c:pt idx="18239">
                  <c:v>-914.91878509521507</c:v>
                </c:pt>
                <c:pt idx="18240">
                  <c:v>-914.920692443848</c:v>
                </c:pt>
                <c:pt idx="18241">
                  <c:v>-914.92200374603294</c:v>
                </c:pt>
                <c:pt idx="18242">
                  <c:v>-914.92265939712502</c:v>
                </c:pt>
                <c:pt idx="18243">
                  <c:v>-914.92248058319092</c:v>
                </c:pt>
                <c:pt idx="18244">
                  <c:v>-914.92134809493996</c:v>
                </c:pt>
                <c:pt idx="18245">
                  <c:v>-914.91932153701805</c:v>
                </c:pt>
                <c:pt idx="18246">
                  <c:v>-914.91657972335793</c:v>
                </c:pt>
                <c:pt idx="18247">
                  <c:v>-914.91348028183006</c:v>
                </c:pt>
                <c:pt idx="18248">
                  <c:v>-914.91032123565697</c:v>
                </c:pt>
                <c:pt idx="18249">
                  <c:v>-914.90734100341797</c:v>
                </c:pt>
                <c:pt idx="18250">
                  <c:v>-914.90477800369308</c:v>
                </c:pt>
                <c:pt idx="18251">
                  <c:v>-914.90269184112594</c:v>
                </c:pt>
                <c:pt idx="18252">
                  <c:v>-914.90120172500599</c:v>
                </c:pt>
                <c:pt idx="18253">
                  <c:v>-914.90042686462402</c:v>
                </c:pt>
                <c:pt idx="18254">
                  <c:v>-914.90048646926903</c:v>
                </c:pt>
                <c:pt idx="18255">
                  <c:v>-914.901380538941</c:v>
                </c:pt>
                <c:pt idx="18256">
                  <c:v>-914.90316867828392</c:v>
                </c:pt>
                <c:pt idx="18257">
                  <c:v>-914.90561246871994</c:v>
                </c:pt>
                <c:pt idx="18258">
                  <c:v>-914.90859270095802</c:v>
                </c:pt>
                <c:pt idx="18259">
                  <c:v>-914.91187095642101</c:v>
                </c:pt>
                <c:pt idx="18260">
                  <c:v>-914.91532802581798</c:v>
                </c:pt>
                <c:pt idx="18261">
                  <c:v>-914.91860628128097</c:v>
                </c:pt>
                <c:pt idx="18262">
                  <c:v>-914.92146730422996</c:v>
                </c:pt>
                <c:pt idx="18263">
                  <c:v>-914.92367267608699</c:v>
                </c:pt>
                <c:pt idx="18264">
                  <c:v>-914.92516279220604</c:v>
                </c:pt>
                <c:pt idx="18265">
                  <c:v>-914.92611646652199</c:v>
                </c:pt>
                <c:pt idx="18266">
                  <c:v>-914.92671251296997</c:v>
                </c:pt>
                <c:pt idx="18267">
                  <c:v>-914.92748737335205</c:v>
                </c:pt>
                <c:pt idx="18268">
                  <c:v>-914.928977489472</c:v>
                </c:pt>
                <c:pt idx="18269">
                  <c:v>-914.93171930313099</c:v>
                </c:pt>
                <c:pt idx="18270">
                  <c:v>-914.93601083755493</c:v>
                </c:pt>
                <c:pt idx="18271">
                  <c:v>-914.94191169738792</c:v>
                </c:pt>
                <c:pt idx="18272">
                  <c:v>-914.94918346405098</c:v>
                </c:pt>
                <c:pt idx="18273">
                  <c:v>-914.95740890502998</c:v>
                </c:pt>
                <c:pt idx="18274">
                  <c:v>-914.96587276458808</c:v>
                </c:pt>
                <c:pt idx="18275">
                  <c:v>-914.97403860092197</c:v>
                </c:pt>
                <c:pt idx="18276">
                  <c:v>-914.98107194900501</c:v>
                </c:pt>
                <c:pt idx="18277">
                  <c:v>-914.98631715774604</c:v>
                </c:pt>
                <c:pt idx="18278">
                  <c:v>-914.98929738998402</c:v>
                </c:pt>
                <c:pt idx="18279">
                  <c:v>-914.989953041077</c:v>
                </c:pt>
                <c:pt idx="18280">
                  <c:v>-914.98852252960205</c:v>
                </c:pt>
                <c:pt idx="18281">
                  <c:v>-914.98536348342896</c:v>
                </c:pt>
                <c:pt idx="18282">
                  <c:v>-914.98113155365002</c:v>
                </c:pt>
                <c:pt idx="18283">
                  <c:v>-914.97642278671299</c:v>
                </c:pt>
                <c:pt idx="18284">
                  <c:v>-914.97165441513107</c:v>
                </c:pt>
                <c:pt idx="18285">
                  <c:v>-914.96730327606201</c:v>
                </c:pt>
                <c:pt idx="18286">
                  <c:v>-914.96354818344093</c:v>
                </c:pt>
                <c:pt idx="18287">
                  <c:v>-914.96056795120307</c:v>
                </c:pt>
                <c:pt idx="18288">
                  <c:v>-914.95818376541206</c:v>
                </c:pt>
                <c:pt idx="18289">
                  <c:v>-914.95627641677902</c:v>
                </c:pt>
                <c:pt idx="18290">
                  <c:v>-914.95442867279098</c:v>
                </c:pt>
                <c:pt idx="18291">
                  <c:v>-914.95240211486794</c:v>
                </c:pt>
                <c:pt idx="18292">
                  <c:v>-914.94995832443306</c:v>
                </c:pt>
                <c:pt idx="18293">
                  <c:v>-914.94709730148293</c:v>
                </c:pt>
                <c:pt idx="18294">
                  <c:v>-914.94375944137596</c:v>
                </c:pt>
                <c:pt idx="18295">
                  <c:v>-914.940123558045</c:v>
                </c:pt>
                <c:pt idx="18296">
                  <c:v>-914.93642807006904</c:v>
                </c:pt>
                <c:pt idx="18297">
                  <c:v>-914.93279218673706</c:v>
                </c:pt>
                <c:pt idx="18298">
                  <c:v>-914.92945432662998</c:v>
                </c:pt>
                <c:pt idx="18299">
                  <c:v>-914.92647409439098</c:v>
                </c:pt>
                <c:pt idx="18300">
                  <c:v>-914.92408990860008</c:v>
                </c:pt>
                <c:pt idx="18301">
                  <c:v>-914.92236137390205</c:v>
                </c:pt>
                <c:pt idx="18302">
                  <c:v>-914.92134809493996</c:v>
                </c:pt>
                <c:pt idx="18303">
                  <c:v>-914.92110967636108</c:v>
                </c:pt>
                <c:pt idx="18304">
                  <c:v>-914.92146730422996</c:v>
                </c:pt>
                <c:pt idx="18305">
                  <c:v>-914.92248058319092</c:v>
                </c:pt>
                <c:pt idx="18306">
                  <c:v>-914.92414951324508</c:v>
                </c:pt>
                <c:pt idx="18307">
                  <c:v>-914.926354885102</c:v>
                </c:pt>
                <c:pt idx="18308">
                  <c:v>-914.92903709411598</c:v>
                </c:pt>
                <c:pt idx="18309">
                  <c:v>-914.93207693099998</c:v>
                </c:pt>
                <c:pt idx="18310">
                  <c:v>-914.93529558181808</c:v>
                </c:pt>
                <c:pt idx="18311">
                  <c:v>-914.93863344192505</c:v>
                </c:pt>
                <c:pt idx="18312">
                  <c:v>-914.94185209274292</c:v>
                </c:pt>
                <c:pt idx="18313">
                  <c:v>-914.94489192962692</c:v>
                </c:pt>
                <c:pt idx="18314">
                  <c:v>-914.94751453399704</c:v>
                </c:pt>
                <c:pt idx="18315">
                  <c:v>-914.94977951049805</c:v>
                </c:pt>
                <c:pt idx="18316">
                  <c:v>-914.95168685913097</c:v>
                </c:pt>
                <c:pt idx="18317">
                  <c:v>-914.95329618454002</c:v>
                </c:pt>
                <c:pt idx="18318">
                  <c:v>-914.95466709137008</c:v>
                </c:pt>
                <c:pt idx="18319">
                  <c:v>-914.95591878891003</c:v>
                </c:pt>
                <c:pt idx="18320">
                  <c:v>-914.95699167251598</c:v>
                </c:pt>
                <c:pt idx="18321">
                  <c:v>-914.95794534683205</c:v>
                </c:pt>
                <c:pt idx="18322">
                  <c:v>-914.95872020721504</c:v>
                </c:pt>
                <c:pt idx="18323">
                  <c:v>-914.959316253662</c:v>
                </c:pt>
                <c:pt idx="18324">
                  <c:v>-914.95979309082099</c:v>
                </c:pt>
                <c:pt idx="18325">
                  <c:v>-914.96015071868896</c:v>
                </c:pt>
                <c:pt idx="18326">
                  <c:v>-914.96044874191307</c:v>
                </c:pt>
                <c:pt idx="18327">
                  <c:v>-914.96068716049194</c:v>
                </c:pt>
                <c:pt idx="18328">
                  <c:v>-914.96074676513695</c:v>
                </c:pt>
                <c:pt idx="18329">
                  <c:v>-914.96050834655807</c:v>
                </c:pt>
                <c:pt idx="18330">
                  <c:v>-914.95985269546497</c:v>
                </c:pt>
                <c:pt idx="18331">
                  <c:v>-914.95872020721504</c:v>
                </c:pt>
                <c:pt idx="18332">
                  <c:v>-914.95728969573997</c:v>
                </c:pt>
                <c:pt idx="18333">
                  <c:v>-914.95556116104103</c:v>
                </c:pt>
                <c:pt idx="18334">
                  <c:v>-914.953892230988</c:v>
                </c:pt>
                <c:pt idx="18335">
                  <c:v>-914.95252132415794</c:v>
                </c:pt>
                <c:pt idx="18336">
                  <c:v>-914.95192527770996</c:v>
                </c:pt>
                <c:pt idx="18337">
                  <c:v>-914.95258092880294</c:v>
                </c:pt>
                <c:pt idx="18338">
                  <c:v>-914.95490550994896</c:v>
                </c:pt>
                <c:pt idx="18339">
                  <c:v>-914.95913743972801</c:v>
                </c:pt>
                <c:pt idx="18340">
                  <c:v>-914.965097904206</c:v>
                </c:pt>
                <c:pt idx="18341">
                  <c:v>-914.97236967086792</c:v>
                </c:pt>
                <c:pt idx="18342">
                  <c:v>-914.98035669326805</c:v>
                </c:pt>
                <c:pt idx="18343">
                  <c:v>-914.98834371566795</c:v>
                </c:pt>
                <c:pt idx="18344">
                  <c:v>-914.995615482331</c:v>
                </c:pt>
                <c:pt idx="18345">
                  <c:v>-915.00169515609798</c:v>
                </c:pt>
                <c:pt idx="18346">
                  <c:v>-915.006284713745</c:v>
                </c:pt>
                <c:pt idx="18347">
                  <c:v>-915.00914573669502</c:v>
                </c:pt>
                <c:pt idx="18348">
                  <c:v>-915.01045703888008</c:v>
                </c:pt>
                <c:pt idx="18349">
                  <c:v>-915.01045703888008</c:v>
                </c:pt>
                <c:pt idx="18350">
                  <c:v>-915.00956296920799</c:v>
                </c:pt>
                <c:pt idx="18351">
                  <c:v>-915.00837087631203</c:v>
                </c:pt>
                <c:pt idx="18352">
                  <c:v>-915.00723838806198</c:v>
                </c:pt>
                <c:pt idx="18353">
                  <c:v>-915.00658273696899</c:v>
                </c:pt>
                <c:pt idx="18354">
                  <c:v>-915.006701946259</c:v>
                </c:pt>
                <c:pt idx="18355">
                  <c:v>-915.00765562057495</c:v>
                </c:pt>
                <c:pt idx="18356">
                  <c:v>-915.00956296920799</c:v>
                </c:pt>
                <c:pt idx="18357">
                  <c:v>-915.01242399215698</c:v>
                </c:pt>
                <c:pt idx="18358">
                  <c:v>-915.01611948013306</c:v>
                </c:pt>
                <c:pt idx="18359">
                  <c:v>-915.020470619202</c:v>
                </c:pt>
                <c:pt idx="18360">
                  <c:v>-915.02511978149403</c:v>
                </c:pt>
                <c:pt idx="18361">
                  <c:v>-915.02982854843208</c:v>
                </c:pt>
                <c:pt idx="18362">
                  <c:v>-915.03435850143501</c:v>
                </c:pt>
                <c:pt idx="18363">
                  <c:v>-915.03853082656906</c:v>
                </c:pt>
                <c:pt idx="18364">
                  <c:v>-915.04216670990002</c:v>
                </c:pt>
                <c:pt idx="18365">
                  <c:v>-915.045266151428</c:v>
                </c:pt>
                <c:pt idx="18366">
                  <c:v>-915.04788875579902</c:v>
                </c:pt>
                <c:pt idx="18367">
                  <c:v>-915.05021333694503</c:v>
                </c:pt>
                <c:pt idx="18368">
                  <c:v>-915.05259752273605</c:v>
                </c:pt>
                <c:pt idx="18369">
                  <c:v>-915.05527973175094</c:v>
                </c:pt>
                <c:pt idx="18370">
                  <c:v>-915.05855798721302</c:v>
                </c:pt>
                <c:pt idx="18371">
                  <c:v>-915.06243228912399</c:v>
                </c:pt>
                <c:pt idx="18372">
                  <c:v>-915.06678342819202</c:v>
                </c:pt>
                <c:pt idx="18373">
                  <c:v>-915.07137298584007</c:v>
                </c:pt>
                <c:pt idx="18374">
                  <c:v>-915.075902938843</c:v>
                </c:pt>
                <c:pt idx="18375">
                  <c:v>-915.07989645004295</c:v>
                </c:pt>
                <c:pt idx="18376">
                  <c:v>-915.08299589157104</c:v>
                </c:pt>
                <c:pt idx="18377">
                  <c:v>-915.08478403091499</c:v>
                </c:pt>
                <c:pt idx="18378">
                  <c:v>-915.08478403091499</c:v>
                </c:pt>
                <c:pt idx="18379">
                  <c:v>-915.08281707763695</c:v>
                </c:pt>
                <c:pt idx="18380">
                  <c:v>-915.078942775727</c:v>
                </c:pt>
                <c:pt idx="18381">
                  <c:v>-915.07345914840698</c:v>
                </c:pt>
                <c:pt idx="18382">
                  <c:v>-915.06696224212692</c:v>
                </c:pt>
                <c:pt idx="18383">
                  <c:v>-915.06010770797798</c:v>
                </c:pt>
                <c:pt idx="18384">
                  <c:v>-915.05367040634201</c:v>
                </c:pt>
                <c:pt idx="18385">
                  <c:v>-915.04824638366699</c:v>
                </c:pt>
                <c:pt idx="18386">
                  <c:v>-915.04437208175705</c:v>
                </c:pt>
                <c:pt idx="18387">
                  <c:v>-915.04264354705799</c:v>
                </c:pt>
                <c:pt idx="18388">
                  <c:v>-915.04323959350597</c:v>
                </c:pt>
                <c:pt idx="18389">
                  <c:v>-915.04610061645508</c:v>
                </c:pt>
                <c:pt idx="18390">
                  <c:v>-915.051047801972</c:v>
                </c:pt>
                <c:pt idx="18391">
                  <c:v>-915.05748510360695</c:v>
                </c:pt>
                <c:pt idx="18392">
                  <c:v>-915.06493568420399</c:v>
                </c:pt>
                <c:pt idx="18393">
                  <c:v>-915.07274389267002</c:v>
                </c:pt>
                <c:pt idx="18394">
                  <c:v>-915.08043289184593</c:v>
                </c:pt>
                <c:pt idx="18395">
                  <c:v>-915.08770465850898</c:v>
                </c:pt>
                <c:pt idx="18396">
                  <c:v>-915.09455919265793</c:v>
                </c:pt>
                <c:pt idx="18397">
                  <c:v>-915.10099649429299</c:v>
                </c:pt>
                <c:pt idx="18398">
                  <c:v>-915.10713577270508</c:v>
                </c:pt>
                <c:pt idx="18399">
                  <c:v>-915.11279821395897</c:v>
                </c:pt>
                <c:pt idx="18400">
                  <c:v>-915.11780500411999</c:v>
                </c:pt>
                <c:pt idx="18401">
                  <c:v>-915.12215614318893</c:v>
                </c:pt>
                <c:pt idx="18402">
                  <c:v>-915.12555360794101</c:v>
                </c:pt>
                <c:pt idx="18403">
                  <c:v>-915.12787818908703</c:v>
                </c:pt>
                <c:pt idx="18404">
                  <c:v>-915.128831863404</c:v>
                </c:pt>
                <c:pt idx="18405">
                  <c:v>-915.12829542160102</c:v>
                </c:pt>
                <c:pt idx="18406">
                  <c:v>-915.12603044509899</c:v>
                </c:pt>
                <c:pt idx="18407">
                  <c:v>-915.12221574783302</c:v>
                </c:pt>
                <c:pt idx="18408">
                  <c:v>-915.117506980896</c:v>
                </c:pt>
                <c:pt idx="18409">
                  <c:v>-915.11261940002498</c:v>
                </c:pt>
                <c:pt idx="18410">
                  <c:v>-915.10844707489002</c:v>
                </c:pt>
                <c:pt idx="18411">
                  <c:v>-915.10558605194092</c:v>
                </c:pt>
                <c:pt idx="18412">
                  <c:v>-915.10445356368996</c:v>
                </c:pt>
                <c:pt idx="18413">
                  <c:v>-915.10528802871704</c:v>
                </c:pt>
                <c:pt idx="18414">
                  <c:v>-915.10802984237694</c:v>
                </c:pt>
                <c:pt idx="18415">
                  <c:v>-915.11232137680099</c:v>
                </c:pt>
                <c:pt idx="18416">
                  <c:v>-915.117685794831</c:v>
                </c:pt>
                <c:pt idx="18417">
                  <c:v>-915.12340784072899</c:v>
                </c:pt>
                <c:pt idx="18418">
                  <c:v>-915.128712654114</c:v>
                </c:pt>
                <c:pt idx="18419">
                  <c:v>-915.13288497924805</c:v>
                </c:pt>
                <c:pt idx="18420">
                  <c:v>-915.13568639755294</c:v>
                </c:pt>
                <c:pt idx="18421">
                  <c:v>-915.136938095093</c:v>
                </c:pt>
                <c:pt idx="18422">
                  <c:v>-915.136818885803</c:v>
                </c:pt>
                <c:pt idx="18423">
                  <c:v>-915.13556718826294</c:v>
                </c:pt>
                <c:pt idx="18424">
                  <c:v>-915.13365983963001</c:v>
                </c:pt>
                <c:pt idx="18425">
                  <c:v>-915.131394863129</c:v>
                </c:pt>
                <c:pt idx="18426">
                  <c:v>-915.12924909591698</c:v>
                </c:pt>
                <c:pt idx="18427">
                  <c:v>-915.12758016586304</c:v>
                </c:pt>
                <c:pt idx="18428">
                  <c:v>-915.12650728225708</c:v>
                </c:pt>
                <c:pt idx="18429">
                  <c:v>-915.126149654389</c:v>
                </c:pt>
                <c:pt idx="18430">
                  <c:v>-915.12656688690208</c:v>
                </c:pt>
                <c:pt idx="18431">
                  <c:v>-915.12758016586304</c:v>
                </c:pt>
                <c:pt idx="18432">
                  <c:v>-915.12918949127197</c:v>
                </c:pt>
                <c:pt idx="18433">
                  <c:v>-915.13121604919502</c:v>
                </c:pt>
                <c:pt idx="18434">
                  <c:v>-915.13342142105103</c:v>
                </c:pt>
                <c:pt idx="18435">
                  <c:v>-915.13550758361794</c:v>
                </c:pt>
                <c:pt idx="18436">
                  <c:v>-915.13717651367199</c:v>
                </c:pt>
                <c:pt idx="18437">
                  <c:v>-915.13807058334396</c:v>
                </c:pt>
                <c:pt idx="18438">
                  <c:v>-915.13795137405396</c:v>
                </c:pt>
                <c:pt idx="18439">
                  <c:v>-915.13675928115902</c:v>
                </c:pt>
                <c:pt idx="18440">
                  <c:v>-915.13443470001198</c:v>
                </c:pt>
                <c:pt idx="18441">
                  <c:v>-915.13109683990501</c:v>
                </c:pt>
                <c:pt idx="18442">
                  <c:v>-915.12704372406006</c:v>
                </c:pt>
                <c:pt idx="18443">
                  <c:v>-915.122752189636</c:v>
                </c:pt>
                <c:pt idx="18444">
                  <c:v>-915.11863946914696</c:v>
                </c:pt>
                <c:pt idx="18445">
                  <c:v>-915.11518239974998</c:v>
                </c:pt>
                <c:pt idx="18446">
                  <c:v>-915.11267900466896</c:v>
                </c:pt>
                <c:pt idx="18447">
                  <c:v>-915.11118888855003</c:v>
                </c:pt>
                <c:pt idx="18448">
                  <c:v>-915.11059284210205</c:v>
                </c:pt>
                <c:pt idx="18449">
                  <c:v>-915.11071205139206</c:v>
                </c:pt>
                <c:pt idx="18450">
                  <c:v>-915.11130809784004</c:v>
                </c:pt>
                <c:pt idx="18451">
                  <c:v>-915.112082958222</c:v>
                </c:pt>
                <c:pt idx="18452">
                  <c:v>-915.11279821395897</c:v>
                </c:pt>
                <c:pt idx="18453">
                  <c:v>-915.11321544647194</c:v>
                </c:pt>
                <c:pt idx="18454">
                  <c:v>-915.11327505111694</c:v>
                </c:pt>
                <c:pt idx="18455">
                  <c:v>-915.11315584182807</c:v>
                </c:pt>
                <c:pt idx="18456">
                  <c:v>-915.11309623718307</c:v>
                </c:pt>
                <c:pt idx="18457">
                  <c:v>-915.11351346969604</c:v>
                </c:pt>
                <c:pt idx="18458">
                  <c:v>-915.11470556259201</c:v>
                </c:pt>
                <c:pt idx="18459">
                  <c:v>-915.11679172515892</c:v>
                </c:pt>
                <c:pt idx="18460">
                  <c:v>-915.11947393417404</c:v>
                </c:pt>
                <c:pt idx="18461">
                  <c:v>-915.12263298034702</c:v>
                </c:pt>
                <c:pt idx="18462">
                  <c:v>-915.12597084045399</c:v>
                </c:pt>
                <c:pt idx="18463">
                  <c:v>-915.12930870056198</c:v>
                </c:pt>
                <c:pt idx="18464">
                  <c:v>-915.13240814209007</c:v>
                </c:pt>
                <c:pt idx="18465">
                  <c:v>-915.13497114181496</c:v>
                </c:pt>
                <c:pt idx="18466">
                  <c:v>-915.13664007186901</c:v>
                </c:pt>
                <c:pt idx="18467">
                  <c:v>-915.13747453689598</c:v>
                </c:pt>
                <c:pt idx="18468">
                  <c:v>-915.13753414154098</c:v>
                </c:pt>
                <c:pt idx="18469">
                  <c:v>-915.13711690902699</c:v>
                </c:pt>
                <c:pt idx="18470">
                  <c:v>-915.13652086258003</c:v>
                </c:pt>
                <c:pt idx="18471">
                  <c:v>-915.13580560684204</c:v>
                </c:pt>
                <c:pt idx="18472">
                  <c:v>-915.13491153717098</c:v>
                </c:pt>
                <c:pt idx="18473">
                  <c:v>-915.13365983963001</c:v>
                </c:pt>
                <c:pt idx="18474">
                  <c:v>-915.13199090957698</c:v>
                </c:pt>
                <c:pt idx="18475">
                  <c:v>-915.12972593307495</c:v>
                </c:pt>
                <c:pt idx="18476">
                  <c:v>-915.12686491012596</c:v>
                </c:pt>
                <c:pt idx="18477">
                  <c:v>-915.12334823608398</c:v>
                </c:pt>
                <c:pt idx="18478">
                  <c:v>-915.11923551559494</c:v>
                </c:pt>
                <c:pt idx="18479">
                  <c:v>-915.11488437652599</c:v>
                </c:pt>
                <c:pt idx="18480">
                  <c:v>-915.11071205139206</c:v>
                </c:pt>
                <c:pt idx="18481">
                  <c:v>-915.10719537735008</c:v>
                </c:pt>
                <c:pt idx="18482">
                  <c:v>-915.10475158691406</c:v>
                </c:pt>
                <c:pt idx="18483">
                  <c:v>-915.10349988937401</c:v>
                </c:pt>
                <c:pt idx="18484">
                  <c:v>-915.10361909866401</c:v>
                </c:pt>
                <c:pt idx="18485">
                  <c:v>-915.10504961013794</c:v>
                </c:pt>
                <c:pt idx="18486">
                  <c:v>-915.10773181915306</c:v>
                </c:pt>
                <c:pt idx="18487">
                  <c:v>-915.11130809784004</c:v>
                </c:pt>
                <c:pt idx="18488">
                  <c:v>-915.11542081832908</c:v>
                </c:pt>
                <c:pt idx="18489">
                  <c:v>-915.11959314346302</c:v>
                </c:pt>
                <c:pt idx="18490">
                  <c:v>-915.12346744537399</c:v>
                </c:pt>
                <c:pt idx="18491">
                  <c:v>-915.12704372406006</c:v>
                </c:pt>
                <c:pt idx="18492">
                  <c:v>-915.13014316558906</c:v>
                </c:pt>
                <c:pt idx="18493">
                  <c:v>-915.13276576995895</c:v>
                </c:pt>
                <c:pt idx="18494">
                  <c:v>-915.13491153717098</c:v>
                </c:pt>
                <c:pt idx="18495">
                  <c:v>-915.13646125793503</c:v>
                </c:pt>
                <c:pt idx="18496">
                  <c:v>-915.13735532760597</c:v>
                </c:pt>
                <c:pt idx="18497">
                  <c:v>-915.13759374618598</c:v>
                </c:pt>
                <c:pt idx="18498">
                  <c:v>-915.13717651367199</c:v>
                </c:pt>
                <c:pt idx="18499">
                  <c:v>-915.13592481613205</c:v>
                </c:pt>
                <c:pt idx="18500">
                  <c:v>-915.13371944427502</c:v>
                </c:pt>
                <c:pt idx="18501">
                  <c:v>-915.13032197952293</c:v>
                </c:pt>
                <c:pt idx="18502">
                  <c:v>-915.12567281723</c:v>
                </c:pt>
                <c:pt idx="18503">
                  <c:v>-915.11977195739792</c:v>
                </c:pt>
                <c:pt idx="18504">
                  <c:v>-915.11279821395897</c:v>
                </c:pt>
                <c:pt idx="18505">
                  <c:v>-915.10481119155907</c:v>
                </c:pt>
                <c:pt idx="18506">
                  <c:v>-915.09604930877708</c:v>
                </c:pt>
                <c:pt idx="18507">
                  <c:v>-915.08675098419201</c:v>
                </c:pt>
                <c:pt idx="18508">
                  <c:v>-915.07721424102806</c:v>
                </c:pt>
                <c:pt idx="18509">
                  <c:v>-915.06797552108799</c:v>
                </c:pt>
                <c:pt idx="18510">
                  <c:v>-915.05933284759499</c:v>
                </c:pt>
                <c:pt idx="18511">
                  <c:v>-915.05158424377498</c:v>
                </c:pt>
                <c:pt idx="18512">
                  <c:v>-915.04490852356003</c:v>
                </c:pt>
                <c:pt idx="18513">
                  <c:v>-915.03936529159603</c:v>
                </c:pt>
                <c:pt idx="18514">
                  <c:v>-915.03537178039596</c:v>
                </c:pt>
                <c:pt idx="18515">
                  <c:v>-915.03304719924904</c:v>
                </c:pt>
                <c:pt idx="18516">
                  <c:v>-915.03257036209106</c:v>
                </c:pt>
                <c:pt idx="18517">
                  <c:v>-915.03400087356601</c:v>
                </c:pt>
                <c:pt idx="18518">
                  <c:v>-915.037279129029</c:v>
                </c:pt>
                <c:pt idx="18519">
                  <c:v>-915.042345523834</c:v>
                </c:pt>
                <c:pt idx="18520">
                  <c:v>-915.04908084869408</c:v>
                </c:pt>
                <c:pt idx="18521">
                  <c:v>-915.05736589431808</c:v>
                </c:pt>
                <c:pt idx="18522">
                  <c:v>-915.06672382354805</c:v>
                </c:pt>
                <c:pt idx="18523">
                  <c:v>-915.07679700851497</c:v>
                </c:pt>
                <c:pt idx="18524">
                  <c:v>-915.08681058883701</c:v>
                </c:pt>
                <c:pt idx="18525">
                  <c:v>-915.09634733200096</c:v>
                </c:pt>
                <c:pt idx="18526">
                  <c:v>-915.10499000549294</c:v>
                </c:pt>
                <c:pt idx="18527">
                  <c:v>-915.11244058608997</c:v>
                </c:pt>
                <c:pt idx="18528">
                  <c:v>-915.11857986450195</c:v>
                </c:pt>
                <c:pt idx="18529">
                  <c:v>-915.12334823608398</c:v>
                </c:pt>
                <c:pt idx="18530">
                  <c:v>-915.12662649154697</c:v>
                </c:pt>
                <c:pt idx="18531">
                  <c:v>-915.12859344482399</c:v>
                </c:pt>
                <c:pt idx="18532">
                  <c:v>-915.12936830520698</c:v>
                </c:pt>
                <c:pt idx="18533">
                  <c:v>-915.12930870056198</c:v>
                </c:pt>
                <c:pt idx="18534">
                  <c:v>-915.12853384018001</c:v>
                </c:pt>
                <c:pt idx="18535">
                  <c:v>-915.12734174728394</c:v>
                </c:pt>
                <c:pt idx="18536">
                  <c:v>-915.12567281723</c:v>
                </c:pt>
                <c:pt idx="18537">
                  <c:v>-915.12376546859798</c:v>
                </c:pt>
                <c:pt idx="18538">
                  <c:v>-915.12161970138595</c:v>
                </c:pt>
                <c:pt idx="18539">
                  <c:v>-915.11947393417404</c:v>
                </c:pt>
                <c:pt idx="18540">
                  <c:v>-915.11738777160701</c:v>
                </c:pt>
                <c:pt idx="18541">
                  <c:v>-915.11542081832908</c:v>
                </c:pt>
                <c:pt idx="18542">
                  <c:v>-915.11351346969604</c:v>
                </c:pt>
                <c:pt idx="18543">
                  <c:v>-915.11160612106301</c:v>
                </c:pt>
                <c:pt idx="18544">
                  <c:v>-915.10963916778599</c:v>
                </c:pt>
                <c:pt idx="18545">
                  <c:v>-915.10749340057396</c:v>
                </c:pt>
                <c:pt idx="18546">
                  <c:v>-915.10528802871704</c:v>
                </c:pt>
                <c:pt idx="18547">
                  <c:v>-915.10308265686103</c:v>
                </c:pt>
                <c:pt idx="18548">
                  <c:v>-915.10093688964901</c:v>
                </c:pt>
                <c:pt idx="18549">
                  <c:v>-915.09896993637108</c:v>
                </c:pt>
                <c:pt idx="18550">
                  <c:v>-915.09747982025192</c:v>
                </c:pt>
                <c:pt idx="18551">
                  <c:v>-915.09664535522506</c:v>
                </c:pt>
                <c:pt idx="18552">
                  <c:v>-915.09670495987007</c:v>
                </c:pt>
                <c:pt idx="18553">
                  <c:v>-915.09777784347602</c:v>
                </c:pt>
                <c:pt idx="18554">
                  <c:v>-915.09986400604294</c:v>
                </c:pt>
                <c:pt idx="18555">
                  <c:v>-915.10278463363693</c:v>
                </c:pt>
                <c:pt idx="18556">
                  <c:v>-915.106360912323</c:v>
                </c:pt>
                <c:pt idx="18557">
                  <c:v>-915.11017560958908</c:v>
                </c:pt>
                <c:pt idx="18558">
                  <c:v>-915.11387109756492</c:v>
                </c:pt>
                <c:pt idx="18559">
                  <c:v>-915.11697053909302</c:v>
                </c:pt>
                <c:pt idx="18560">
                  <c:v>-915.11905670165993</c:v>
                </c:pt>
                <c:pt idx="18561">
                  <c:v>-915.11983156204201</c:v>
                </c:pt>
                <c:pt idx="18562">
                  <c:v>-915.11917591094993</c:v>
                </c:pt>
                <c:pt idx="18563">
                  <c:v>-915.11703014373802</c:v>
                </c:pt>
                <c:pt idx="18564">
                  <c:v>-915.11357307434105</c:v>
                </c:pt>
                <c:pt idx="18565">
                  <c:v>-915.10910272598301</c:v>
                </c:pt>
                <c:pt idx="18566">
                  <c:v>-915.10397672653198</c:v>
                </c:pt>
                <c:pt idx="18567">
                  <c:v>-915.09861230850197</c:v>
                </c:pt>
                <c:pt idx="18568">
                  <c:v>-915.09348630905197</c:v>
                </c:pt>
                <c:pt idx="18569">
                  <c:v>-915.08901596069404</c:v>
                </c:pt>
                <c:pt idx="18570">
                  <c:v>-915.08573770523094</c:v>
                </c:pt>
                <c:pt idx="18571">
                  <c:v>-915.084009170532</c:v>
                </c:pt>
                <c:pt idx="18572">
                  <c:v>-915.084068775177</c:v>
                </c:pt>
                <c:pt idx="18573">
                  <c:v>-915.08603572845504</c:v>
                </c:pt>
                <c:pt idx="18574">
                  <c:v>-915.08985042571999</c:v>
                </c:pt>
                <c:pt idx="18575">
                  <c:v>-915.09497642517101</c:v>
                </c:pt>
                <c:pt idx="18576">
                  <c:v>-915.10105609893799</c:v>
                </c:pt>
                <c:pt idx="18577">
                  <c:v>-915.10737419128395</c:v>
                </c:pt>
                <c:pt idx="18578">
                  <c:v>-915.11315584182807</c:v>
                </c:pt>
                <c:pt idx="18579">
                  <c:v>-915.117685794831</c:v>
                </c:pt>
                <c:pt idx="18580">
                  <c:v>-915.12030839920101</c:v>
                </c:pt>
                <c:pt idx="18581">
                  <c:v>-915.12066602706898</c:v>
                </c:pt>
                <c:pt idx="18582">
                  <c:v>-915.11875867843605</c:v>
                </c:pt>
                <c:pt idx="18583">
                  <c:v>-915.11488437652599</c:v>
                </c:pt>
                <c:pt idx="18584">
                  <c:v>-915.10987758636497</c:v>
                </c:pt>
                <c:pt idx="18585">
                  <c:v>-915.10445356368996</c:v>
                </c:pt>
                <c:pt idx="18586">
                  <c:v>-915.09944677352905</c:v>
                </c:pt>
                <c:pt idx="18587">
                  <c:v>-915.09557247161899</c:v>
                </c:pt>
                <c:pt idx="18588">
                  <c:v>-915.09330749511696</c:v>
                </c:pt>
                <c:pt idx="18589">
                  <c:v>-915.09289026260399</c:v>
                </c:pt>
                <c:pt idx="18590">
                  <c:v>-915.09414196014404</c:v>
                </c:pt>
                <c:pt idx="18591">
                  <c:v>-915.09676456451393</c:v>
                </c:pt>
                <c:pt idx="18592">
                  <c:v>-915.09998321533203</c:v>
                </c:pt>
                <c:pt idx="18593">
                  <c:v>-915.10332107544002</c:v>
                </c:pt>
                <c:pt idx="18594">
                  <c:v>-915.10624170303402</c:v>
                </c:pt>
                <c:pt idx="18595">
                  <c:v>-915.10850667953503</c:v>
                </c:pt>
                <c:pt idx="18596">
                  <c:v>-915.10993719100998</c:v>
                </c:pt>
                <c:pt idx="18597">
                  <c:v>-915.11059284210205</c:v>
                </c:pt>
                <c:pt idx="18598">
                  <c:v>-915.11059284210205</c:v>
                </c:pt>
                <c:pt idx="18599">
                  <c:v>-915.11029481887795</c:v>
                </c:pt>
                <c:pt idx="18600">
                  <c:v>-915.10999679565498</c:v>
                </c:pt>
                <c:pt idx="18601">
                  <c:v>-915.10981798171997</c:v>
                </c:pt>
                <c:pt idx="18602">
                  <c:v>-915.10987758636497</c:v>
                </c:pt>
                <c:pt idx="18603">
                  <c:v>-915.10981798171997</c:v>
                </c:pt>
                <c:pt idx="18604">
                  <c:v>-915.10951995849598</c:v>
                </c:pt>
                <c:pt idx="18605">
                  <c:v>-915.10880470275902</c:v>
                </c:pt>
                <c:pt idx="18606">
                  <c:v>-915.10755300521896</c:v>
                </c:pt>
                <c:pt idx="18607">
                  <c:v>-915.10582447052002</c:v>
                </c:pt>
                <c:pt idx="18608">
                  <c:v>-915.10355949401901</c:v>
                </c:pt>
                <c:pt idx="18609">
                  <c:v>-915.10069847107002</c:v>
                </c:pt>
                <c:pt idx="18610">
                  <c:v>-915.09742021560692</c:v>
                </c:pt>
                <c:pt idx="18611">
                  <c:v>-915.09408235549904</c:v>
                </c:pt>
                <c:pt idx="18612">
                  <c:v>-915.09104251861595</c:v>
                </c:pt>
                <c:pt idx="18613">
                  <c:v>-915.08859872817993</c:v>
                </c:pt>
                <c:pt idx="18614">
                  <c:v>-915.08681058883701</c:v>
                </c:pt>
                <c:pt idx="18615">
                  <c:v>-915.08543968200706</c:v>
                </c:pt>
                <c:pt idx="18616">
                  <c:v>-915.08436679840099</c:v>
                </c:pt>
                <c:pt idx="18617">
                  <c:v>-915.08365154266403</c:v>
                </c:pt>
                <c:pt idx="18618">
                  <c:v>-915.08335351943992</c:v>
                </c:pt>
                <c:pt idx="18619">
                  <c:v>-915.08359193801903</c:v>
                </c:pt>
                <c:pt idx="18620">
                  <c:v>-915.08436679840099</c:v>
                </c:pt>
                <c:pt idx="18621">
                  <c:v>-915.08567810058594</c:v>
                </c:pt>
                <c:pt idx="18622">
                  <c:v>-915.08746623992897</c:v>
                </c:pt>
                <c:pt idx="18623">
                  <c:v>-915.089671611786</c:v>
                </c:pt>
                <c:pt idx="18624">
                  <c:v>-915.09217500686702</c:v>
                </c:pt>
                <c:pt idx="18625">
                  <c:v>-915.09491682052601</c:v>
                </c:pt>
                <c:pt idx="18626">
                  <c:v>-915.09765863418602</c:v>
                </c:pt>
                <c:pt idx="18627">
                  <c:v>-915.10004281997703</c:v>
                </c:pt>
                <c:pt idx="18628">
                  <c:v>-915.10165214538597</c:v>
                </c:pt>
                <c:pt idx="18629">
                  <c:v>-915.10224819183395</c:v>
                </c:pt>
                <c:pt idx="18630">
                  <c:v>-915.10189056396507</c:v>
                </c:pt>
                <c:pt idx="18631">
                  <c:v>-915.100817680359</c:v>
                </c:pt>
                <c:pt idx="18632">
                  <c:v>-915.09932756423996</c:v>
                </c:pt>
                <c:pt idx="18633">
                  <c:v>-915.09759902954102</c:v>
                </c:pt>
                <c:pt idx="18634">
                  <c:v>-915.09598970413208</c:v>
                </c:pt>
                <c:pt idx="18635">
                  <c:v>-915.09455919265793</c:v>
                </c:pt>
                <c:pt idx="18636">
                  <c:v>-915.09354591369606</c:v>
                </c:pt>
                <c:pt idx="18637">
                  <c:v>-915.09289026260399</c:v>
                </c:pt>
                <c:pt idx="18638">
                  <c:v>-915.09271144867</c:v>
                </c:pt>
                <c:pt idx="18639">
                  <c:v>-915.09271144867</c:v>
                </c:pt>
                <c:pt idx="18640">
                  <c:v>-915.09283065795898</c:v>
                </c:pt>
                <c:pt idx="18641">
                  <c:v>-915.09289026260399</c:v>
                </c:pt>
                <c:pt idx="18642">
                  <c:v>-915.09283065795898</c:v>
                </c:pt>
                <c:pt idx="18643">
                  <c:v>-915.09283065795898</c:v>
                </c:pt>
                <c:pt idx="18644">
                  <c:v>-915.09289026260399</c:v>
                </c:pt>
                <c:pt idx="18645">
                  <c:v>-915.09312868118298</c:v>
                </c:pt>
                <c:pt idx="18646">
                  <c:v>-915.09336709976196</c:v>
                </c:pt>
                <c:pt idx="18647">
                  <c:v>-915.09366512298607</c:v>
                </c:pt>
                <c:pt idx="18648">
                  <c:v>-915.09390354156494</c:v>
                </c:pt>
                <c:pt idx="18649">
                  <c:v>-915.09390354156494</c:v>
                </c:pt>
                <c:pt idx="18650">
                  <c:v>-915.09348630905197</c:v>
                </c:pt>
                <c:pt idx="18651">
                  <c:v>-915.09241342544601</c:v>
                </c:pt>
                <c:pt idx="18652">
                  <c:v>-915.09062528610298</c:v>
                </c:pt>
                <c:pt idx="18653">
                  <c:v>-915.08800268173195</c:v>
                </c:pt>
                <c:pt idx="18654">
                  <c:v>-915.08472442626999</c:v>
                </c:pt>
                <c:pt idx="18655">
                  <c:v>-915.08090972900402</c:v>
                </c:pt>
                <c:pt idx="18656">
                  <c:v>-915.07691621780396</c:v>
                </c:pt>
                <c:pt idx="18657">
                  <c:v>-915.07304191589401</c:v>
                </c:pt>
                <c:pt idx="18658">
                  <c:v>-915.06982326507602</c:v>
                </c:pt>
                <c:pt idx="18659">
                  <c:v>-915.06743907928501</c:v>
                </c:pt>
                <c:pt idx="18660">
                  <c:v>-915.06606817245506</c:v>
                </c:pt>
                <c:pt idx="18661">
                  <c:v>-915.06571054458595</c:v>
                </c:pt>
                <c:pt idx="18662">
                  <c:v>-915.06630659103394</c:v>
                </c:pt>
                <c:pt idx="18663">
                  <c:v>-915.06755828857399</c:v>
                </c:pt>
                <c:pt idx="18664">
                  <c:v>-915.06940603256203</c:v>
                </c:pt>
                <c:pt idx="18665">
                  <c:v>-915.07161140441895</c:v>
                </c:pt>
                <c:pt idx="18666">
                  <c:v>-915.07399559020996</c:v>
                </c:pt>
                <c:pt idx="18667">
                  <c:v>-915.07620096206699</c:v>
                </c:pt>
                <c:pt idx="18668">
                  <c:v>-915.07786989212104</c:v>
                </c:pt>
                <c:pt idx="18669">
                  <c:v>-915.07882356643699</c:v>
                </c:pt>
                <c:pt idx="18670">
                  <c:v>-915.078942775727</c:v>
                </c:pt>
                <c:pt idx="18671">
                  <c:v>-915.07822751998901</c:v>
                </c:pt>
                <c:pt idx="18672">
                  <c:v>-915.07685661315895</c:v>
                </c:pt>
                <c:pt idx="18673">
                  <c:v>-915.07488965988205</c:v>
                </c:pt>
                <c:pt idx="18674">
                  <c:v>-915.07244586944603</c:v>
                </c:pt>
                <c:pt idx="18675">
                  <c:v>-915.06982326507602</c:v>
                </c:pt>
                <c:pt idx="18676">
                  <c:v>-915.06743907928501</c:v>
                </c:pt>
                <c:pt idx="18677">
                  <c:v>-915.06582975387596</c:v>
                </c:pt>
                <c:pt idx="18678">
                  <c:v>-915.06541252136299</c:v>
                </c:pt>
                <c:pt idx="18679">
                  <c:v>-915.06648540496803</c:v>
                </c:pt>
                <c:pt idx="18680">
                  <c:v>-915.06886959075905</c:v>
                </c:pt>
                <c:pt idx="18681">
                  <c:v>-915.07232666015602</c:v>
                </c:pt>
                <c:pt idx="18682">
                  <c:v>-915.07626056671199</c:v>
                </c:pt>
                <c:pt idx="18683">
                  <c:v>-915.08019447326706</c:v>
                </c:pt>
                <c:pt idx="18684">
                  <c:v>-915.08359193801903</c:v>
                </c:pt>
                <c:pt idx="18685">
                  <c:v>-915.08591651916504</c:v>
                </c:pt>
                <c:pt idx="18686">
                  <c:v>-915.08681058883701</c:v>
                </c:pt>
                <c:pt idx="18687">
                  <c:v>-915.08603572845504</c:v>
                </c:pt>
                <c:pt idx="18688">
                  <c:v>-915.08365154266403</c:v>
                </c:pt>
                <c:pt idx="18689">
                  <c:v>-915.07995605468795</c:v>
                </c:pt>
                <c:pt idx="18690">
                  <c:v>-915.07548570633003</c:v>
                </c:pt>
                <c:pt idx="18691">
                  <c:v>-915.07059812545799</c:v>
                </c:pt>
                <c:pt idx="18692">
                  <c:v>-915.06571054458595</c:v>
                </c:pt>
                <c:pt idx="18693">
                  <c:v>-915.06112098693893</c:v>
                </c:pt>
                <c:pt idx="18694">
                  <c:v>-915.05706787109398</c:v>
                </c:pt>
                <c:pt idx="18695">
                  <c:v>-915.05378961563099</c:v>
                </c:pt>
                <c:pt idx="18696">
                  <c:v>-915.05122661590599</c:v>
                </c:pt>
                <c:pt idx="18697">
                  <c:v>-915.04937887191795</c:v>
                </c:pt>
                <c:pt idx="18698">
                  <c:v>-915.04824638366699</c:v>
                </c:pt>
                <c:pt idx="18699">
                  <c:v>-915.04782915115402</c:v>
                </c:pt>
                <c:pt idx="18700">
                  <c:v>-915.04818677902199</c:v>
                </c:pt>
                <c:pt idx="18701">
                  <c:v>-915.04914045333908</c:v>
                </c:pt>
                <c:pt idx="18702">
                  <c:v>-915.05057096481301</c:v>
                </c:pt>
                <c:pt idx="18703">
                  <c:v>-915.05206108093307</c:v>
                </c:pt>
                <c:pt idx="18704">
                  <c:v>-915.05325317382801</c:v>
                </c:pt>
                <c:pt idx="18705">
                  <c:v>-915.05378961563099</c:v>
                </c:pt>
                <c:pt idx="18706">
                  <c:v>-915.05343198776302</c:v>
                </c:pt>
                <c:pt idx="18707">
                  <c:v>-915.05200147628807</c:v>
                </c:pt>
                <c:pt idx="18708">
                  <c:v>-915.04943847656295</c:v>
                </c:pt>
                <c:pt idx="18709">
                  <c:v>-915.04592180252098</c:v>
                </c:pt>
                <c:pt idx="18710">
                  <c:v>-915.04180908203102</c:v>
                </c:pt>
                <c:pt idx="18711">
                  <c:v>-915.03757715225197</c:v>
                </c:pt>
                <c:pt idx="18712">
                  <c:v>-915.03388166427601</c:v>
                </c:pt>
                <c:pt idx="18713">
                  <c:v>-915.031199455261</c:v>
                </c:pt>
                <c:pt idx="18714">
                  <c:v>-915.02976894378708</c:v>
                </c:pt>
                <c:pt idx="18715">
                  <c:v>-915.02976894378708</c:v>
                </c:pt>
                <c:pt idx="18716">
                  <c:v>-915.03084182739303</c:v>
                </c:pt>
                <c:pt idx="18717">
                  <c:v>-915.03274917602607</c:v>
                </c:pt>
                <c:pt idx="18718">
                  <c:v>-915.03495454788208</c:v>
                </c:pt>
                <c:pt idx="18719">
                  <c:v>-915.03692150116001</c:v>
                </c:pt>
                <c:pt idx="18720">
                  <c:v>-915.03829240798996</c:v>
                </c:pt>
                <c:pt idx="18721">
                  <c:v>-915.03876924514793</c:v>
                </c:pt>
                <c:pt idx="18722">
                  <c:v>-915.03829240798996</c:v>
                </c:pt>
                <c:pt idx="18723">
                  <c:v>-915.03698110580501</c:v>
                </c:pt>
                <c:pt idx="18724">
                  <c:v>-915.03507375717197</c:v>
                </c:pt>
                <c:pt idx="18725">
                  <c:v>-915.03298759460495</c:v>
                </c:pt>
                <c:pt idx="18726">
                  <c:v>-915.03096103668202</c:v>
                </c:pt>
                <c:pt idx="18727">
                  <c:v>-915.02947092056297</c:v>
                </c:pt>
                <c:pt idx="18728">
                  <c:v>-915.028636455536</c:v>
                </c:pt>
                <c:pt idx="18729">
                  <c:v>-915.028636455536</c:v>
                </c:pt>
                <c:pt idx="18730">
                  <c:v>-915.02929210662899</c:v>
                </c:pt>
                <c:pt idx="18731">
                  <c:v>-915.03048419952393</c:v>
                </c:pt>
                <c:pt idx="18732">
                  <c:v>-915.03191471099899</c:v>
                </c:pt>
                <c:pt idx="18733">
                  <c:v>-915.03316640853905</c:v>
                </c:pt>
                <c:pt idx="18734">
                  <c:v>-915.034120082855</c:v>
                </c:pt>
                <c:pt idx="18735">
                  <c:v>-915.03435850143501</c:v>
                </c:pt>
                <c:pt idx="18736">
                  <c:v>-915.03370285034202</c:v>
                </c:pt>
                <c:pt idx="18737">
                  <c:v>-915.03209352493298</c:v>
                </c:pt>
                <c:pt idx="18738">
                  <c:v>-915.02953052520797</c:v>
                </c:pt>
                <c:pt idx="18739">
                  <c:v>-915.026133060456</c:v>
                </c:pt>
                <c:pt idx="18740">
                  <c:v>-915.02225875854492</c:v>
                </c:pt>
                <c:pt idx="18741">
                  <c:v>-915.01826524734497</c:v>
                </c:pt>
                <c:pt idx="18742">
                  <c:v>-915.01468896865902</c:v>
                </c:pt>
                <c:pt idx="18743">
                  <c:v>-915.011887550354</c:v>
                </c:pt>
                <c:pt idx="18744">
                  <c:v>-915.01033782959007</c:v>
                </c:pt>
                <c:pt idx="18745">
                  <c:v>-915.01009941101097</c:v>
                </c:pt>
                <c:pt idx="18746">
                  <c:v>-915.01111268997192</c:v>
                </c:pt>
                <c:pt idx="18747">
                  <c:v>-915.01313924789406</c:v>
                </c:pt>
                <c:pt idx="18748">
                  <c:v>-915.01588106155396</c:v>
                </c:pt>
                <c:pt idx="18749">
                  <c:v>-915.01892089843795</c:v>
                </c:pt>
                <c:pt idx="18750">
                  <c:v>-915.02190113067604</c:v>
                </c:pt>
                <c:pt idx="18751">
                  <c:v>-915.02458333969093</c:v>
                </c:pt>
                <c:pt idx="18752">
                  <c:v>-915.02660989761398</c:v>
                </c:pt>
                <c:pt idx="18753">
                  <c:v>-915.02798080444404</c:v>
                </c:pt>
                <c:pt idx="18754">
                  <c:v>-915.02875566482601</c:v>
                </c:pt>
                <c:pt idx="18755">
                  <c:v>-915.02929210662899</c:v>
                </c:pt>
                <c:pt idx="18756">
                  <c:v>-915.02970933914207</c:v>
                </c:pt>
                <c:pt idx="18757">
                  <c:v>-915.03042459487892</c:v>
                </c:pt>
                <c:pt idx="18758">
                  <c:v>-915.03131866455101</c:v>
                </c:pt>
                <c:pt idx="18759">
                  <c:v>-915.03227233886696</c:v>
                </c:pt>
                <c:pt idx="18760">
                  <c:v>-915.03310680389404</c:v>
                </c:pt>
                <c:pt idx="18761">
                  <c:v>-915.03334522247292</c:v>
                </c:pt>
                <c:pt idx="18762">
                  <c:v>-915.03280878066994</c:v>
                </c:pt>
                <c:pt idx="18763">
                  <c:v>-915.03113985061702</c:v>
                </c:pt>
                <c:pt idx="18764">
                  <c:v>-915.02839803695701</c:v>
                </c:pt>
                <c:pt idx="18765">
                  <c:v>-915.02464294433594</c:v>
                </c:pt>
                <c:pt idx="18766">
                  <c:v>-915.02023220062301</c:v>
                </c:pt>
                <c:pt idx="18767">
                  <c:v>-915.01564264297508</c:v>
                </c:pt>
                <c:pt idx="18768">
                  <c:v>-915.01141071319603</c:v>
                </c:pt>
                <c:pt idx="18769">
                  <c:v>-915.00813245773293</c:v>
                </c:pt>
                <c:pt idx="18770">
                  <c:v>-915.00634431839001</c:v>
                </c:pt>
                <c:pt idx="18771">
                  <c:v>-915.00634431839001</c:v>
                </c:pt>
                <c:pt idx="18772">
                  <c:v>-915.00825166702293</c:v>
                </c:pt>
                <c:pt idx="18773">
                  <c:v>-915.01176834106502</c:v>
                </c:pt>
                <c:pt idx="18774">
                  <c:v>-915.01653671264694</c:v>
                </c:pt>
                <c:pt idx="18775">
                  <c:v>-915.02207994461105</c:v>
                </c:pt>
                <c:pt idx="18776">
                  <c:v>-915.02786159515404</c:v>
                </c:pt>
                <c:pt idx="18777">
                  <c:v>-915.03334522247292</c:v>
                </c:pt>
                <c:pt idx="18778">
                  <c:v>-915.03817319869995</c:v>
                </c:pt>
                <c:pt idx="18779">
                  <c:v>-915.04186868667603</c:v>
                </c:pt>
                <c:pt idx="18780">
                  <c:v>-915.04419326782204</c:v>
                </c:pt>
                <c:pt idx="18781">
                  <c:v>-915.04508733749401</c:v>
                </c:pt>
                <c:pt idx="18782">
                  <c:v>-915.04449129104592</c:v>
                </c:pt>
                <c:pt idx="18783">
                  <c:v>-915.042762756348</c:v>
                </c:pt>
                <c:pt idx="18784">
                  <c:v>-915.040199756623</c:v>
                </c:pt>
                <c:pt idx="18785">
                  <c:v>-915.03704071044899</c:v>
                </c:pt>
                <c:pt idx="18786">
                  <c:v>-915.03364324569702</c:v>
                </c:pt>
                <c:pt idx="18787">
                  <c:v>-915.03012657165505</c:v>
                </c:pt>
                <c:pt idx="18788">
                  <c:v>-915.02672910690308</c:v>
                </c:pt>
                <c:pt idx="18789">
                  <c:v>-915.02362966537498</c:v>
                </c:pt>
                <c:pt idx="18790">
                  <c:v>-915.02088785171497</c:v>
                </c:pt>
                <c:pt idx="18791">
                  <c:v>-915.01844406127998</c:v>
                </c:pt>
                <c:pt idx="18792">
                  <c:v>-915.01605987548805</c:v>
                </c:pt>
                <c:pt idx="18793">
                  <c:v>-915.01361608505294</c:v>
                </c:pt>
                <c:pt idx="18794">
                  <c:v>-915.01117229461693</c:v>
                </c:pt>
                <c:pt idx="18795">
                  <c:v>-915.00884771347103</c:v>
                </c:pt>
                <c:pt idx="18796">
                  <c:v>-915.00688076019298</c:v>
                </c:pt>
                <c:pt idx="18797">
                  <c:v>-915.00556945800804</c:v>
                </c:pt>
                <c:pt idx="18798">
                  <c:v>-915.00515222549507</c:v>
                </c:pt>
                <c:pt idx="18799">
                  <c:v>-915.00592708587692</c:v>
                </c:pt>
                <c:pt idx="18800">
                  <c:v>-915.00819206237793</c:v>
                </c:pt>
                <c:pt idx="18801">
                  <c:v>-915.011887550354</c:v>
                </c:pt>
                <c:pt idx="18802">
                  <c:v>-915.01701354980491</c:v>
                </c:pt>
                <c:pt idx="18803">
                  <c:v>-915.02327203750599</c:v>
                </c:pt>
                <c:pt idx="18804">
                  <c:v>-915.03030538559005</c:v>
                </c:pt>
                <c:pt idx="18805">
                  <c:v>-915.03775596618698</c:v>
                </c:pt>
                <c:pt idx="18806">
                  <c:v>-915.04508733749401</c:v>
                </c:pt>
                <c:pt idx="18807">
                  <c:v>-915.05194187164307</c:v>
                </c:pt>
                <c:pt idx="18808">
                  <c:v>-915.05790233612106</c:v>
                </c:pt>
                <c:pt idx="18809">
                  <c:v>-915.06284952163696</c:v>
                </c:pt>
                <c:pt idx="18810">
                  <c:v>-915.06684303283703</c:v>
                </c:pt>
                <c:pt idx="18811">
                  <c:v>-915.07000207901001</c:v>
                </c:pt>
                <c:pt idx="18812">
                  <c:v>-915.07232666015602</c:v>
                </c:pt>
                <c:pt idx="18813">
                  <c:v>-915.07387638092098</c:v>
                </c:pt>
                <c:pt idx="18814">
                  <c:v>-915.07483005523704</c:v>
                </c:pt>
                <c:pt idx="18815">
                  <c:v>-915.07530689239502</c:v>
                </c:pt>
                <c:pt idx="18816">
                  <c:v>-915.07548570633003</c:v>
                </c:pt>
                <c:pt idx="18817">
                  <c:v>-915.07554531097401</c:v>
                </c:pt>
                <c:pt idx="18818">
                  <c:v>-915.07542610168503</c:v>
                </c:pt>
                <c:pt idx="18819">
                  <c:v>-915.07500886917092</c:v>
                </c:pt>
                <c:pt idx="18820">
                  <c:v>-915.07429361343407</c:v>
                </c:pt>
                <c:pt idx="18821">
                  <c:v>-915.07310152053901</c:v>
                </c:pt>
                <c:pt idx="18822">
                  <c:v>-915.07143259048507</c:v>
                </c:pt>
                <c:pt idx="18823">
                  <c:v>-915.06940603256203</c:v>
                </c:pt>
                <c:pt idx="18824">
                  <c:v>-915.06714105606102</c:v>
                </c:pt>
                <c:pt idx="18825">
                  <c:v>-915.064697265625</c:v>
                </c:pt>
                <c:pt idx="18826">
                  <c:v>-915.06231307983398</c:v>
                </c:pt>
                <c:pt idx="18827">
                  <c:v>-915.06022691726707</c:v>
                </c:pt>
                <c:pt idx="18828">
                  <c:v>-915.05861759185802</c:v>
                </c:pt>
                <c:pt idx="18829">
                  <c:v>-915.05778312683105</c:v>
                </c:pt>
                <c:pt idx="18830">
                  <c:v>-915.05796194076606</c:v>
                </c:pt>
                <c:pt idx="18831">
                  <c:v>-915.05933284759499</c:v>
                </c:pt>
                <c:pt idx="18832">
                  <c:v>-915.06183624267601</c:v>
                </c:pt>
                <c:pt idx="18833">
                  <c:v>-915.06535291671798</c:v>
                </c:pt>
                <c:pt idx="18834">
                  <c:v>-915.06952524185203</c:v>
                </c:pt>
                <c:pt idx="18835">
                  <c:v>-915.07405519485496</c:v>
                </c:pt>
                <c:pt idx="18836">
                  <c:v>-915.07864475250301</c:v>
                </c:pt>
                <c:pt idx="18837">
                  <c:v>-915.08299589157104</c:v>
                </c:pt>
                <c:pt idx="18838">
                  <c:v>-915.08692979812599</c:v>
                </c:pt>
                <c:pt idx="18839">
                  <c:v>-915.09020805358898</c:v>
                </c:pt>
                <c:pt idx="18840">
                  <c:v>-915.09259223938</c:v>
                </c:pt>
                <c:pt idx="18841">
                  <c:v>-915.09396314620994</c:v>
                </c:pt>
                <c:pt idx="18842">
                  <c:v>-915.09432077407905</c:v>
                </c:pt>
                <c:pt idx="18843">
                  <c:v>-915.09390354156494</c:v>
                </c:pt>
                <c:pt idx="18844">
                  <c:v>-915.09289026260399</c:v>
                </c:pt>
                <c:pt idx="18845">
                  <c:v>-915.09175777435303</c:v>
                </c:pt>
                <c:pt idx="18846">
                  <c:v>-915.09068489074707</c:v>
                </c:pt>
                <c:pt idx="18847">
                  <c:v>-915.08991003036499</c:v>
                </c:pt>
                <c:pt idx="18848">
                  <c:v>-915.089671611786</c:v>
                </c:pt>
                <c:pt idx="18849">
                  <c:v>-915.09020805358898</c:v>
                </c:pt>
                <c:pt idx="18850">
                  <c:v>-915.09169816970802</c:v>
                </c:pt>
                <c:pt idx="18851">
                  <c:v>-915.09432077407905</c:v>
                </c:pt>
                <c:pt idx="18852">
                  <c:v>-915.09789705276501</c:v>
                </c:pt>
                <c:pt idx="18853">
                  <c:v>-915.10224819183395</c:v>
                </c:pt>
                <c:pt idx="18854">
                  <c:v>-915.10695695877098</c:v>
                </c:pt>
                <c:pt idx="18855">
                  <c:v>-915.11178493499801</c:v>
                </c:pt>
                <c:pt idx="18856">
                  <c:v>-915.11655330658004</c:v>
                </c:pt>
                <c:pt idx="18857">
                  <c:v>-915.12132167816208</c:v>
                </c:pt>
                <c:pt idx="18858">
                  <c:v>-915.12597084045399</c:v>
                </c:pt>
                <c:pt idx="18859">
                  <c:v>-915.13026237487793</c:v>
                </c:pt>
                <c:pt idx="18860">
                  <c:v>-915.133957862854</c:v>
                </c:pt>
                <c:pt idx="18861">
                  <c:v>-915.136878490448</c:v>
                </c:pt>
                <c:pt idx="18862">
                  <c:v>-915.13914346694992</c:v>
                </c:pt>
                <c:pt idx="18863">
                  <c:v>-915.14069318771408</c:v>
                </c:pt>
                <c:pt idx="18864">
                  <c:v>-915.14152765274093</c:v>
                </c:pt>
                <c:pt idx="18865">
                  <c:v>-915.14170646667503</c:v>
                </c:pt>
                <c:pt idx="18866">
                  <c:v>-915.14105081558205</c:v>
                </c:pt>
                <c:pt idx="18867">
                  <c:v>-915.139560699463</c:v>
                </c:pt>
                <c:pt idx="18868">
                  <c:v>-915.13747453689598</c:v>
                </c:pt>
                <c:pt idx="18869">
                  <c:v>-915.13497114181496</c:v>
                </c:pt>
                <c:pt idx="18870">
                  <c:v>-915.13234853744507</c:v>
                </c:pt>
                <c:pt idx="18871">
                  <c:v>-915.12990474700905</c:v>
                </c:pt>
                <c:pt idx="18872">
                  <c:v>-915.12775897979805</c:v>
                </c:pt>
                <c:pt idx="18873">
                  <c:v>-915.12609004974399</c:v>
                </c:pt>
                <c:pt idx="18874">
                  <c:v>-915.12513637542702</c:v>
                </c:pt>
                <c:pt idx="18875">
                  <c:v>-915.12495756149292</c:v>
                </c:pt>
                <c:pt idx="18876">
                  <c:v>-915.12579202652</c:v>
                </c:pt>
                <c:pt idx="18877">
                  <c:v>-915.12763977050804</c:v>
                </c:pt>
                <c:pt idx="18878">
                  <c:v>-915.13038158416794</c:v>
                </c:pt>
                <c:pt idx="18879">
                  <c:v>-915.13371944427502</c:v>
                </c:pt>
                <c:pt idx="18880">
                  <c:v>-915.13735532760597</c:v>
                </c:pt>
                <c:pt idx="18881">
                  <c:v>-915.14105081558205</c:v>
                </c:pt>
                <c:pt idx="18882">
                  <c:v>-915.14456748962402</c:v>
                </c:pt>
                <c:pt idx="18883">
                  <c:v>-915.14784574508701</c:v>
                </c:pt>
                <c:pt idx="18884">
                  <c:v>-915.150647163391</c:v>
                </c:pt>
                <c:pt idx="18885">
                  <c:v>-915.15297174453804</c:v>
                </c:pt>
                <c:pt idx="18886">
                  <c:v>-915.15493869781494</c:v>
                </c:pt>
                <c:pt idx="18887">
                  <c:v>-915.15690565109298</c:v>
                </c:pt>
                <c:pt idx="18888">
                  <c:v>-915.159289836884</c:v>
                </c:pt>
                <c:pt idx="18889">
                  <c:v>-915.16232967376698</c:v>
                </c:pt>
                <c:pt idx="18890">
                  <c:v>-915.16632318496704</c:v>
                </c:pt>
                <c:pt idx="18891">
                  <c:v>-915.17115116119408</c:v>
                </c:pt>
                <c:pt idx="18892">
                  <c:v>-915.17675399780296</c:v>
                </c:pt>
                <c:pt idx="18893">
                  <c:v>-915.18289327621505</c:v>
                </c:pt>
                <c:pt idx="18894">
                  <c:v>-915.18933057785102</c:v>
                </c:pt>
                <c:pt idx="18895">
                  <c:v>-915.19564867019699</c:v>
                </c:pt>
                <c:pt idx="18896">
                  <c:v>-915.20137071609497</c:v>
                </c:pt>
                <c:pt idx="18897">
                  <c:v>-915.20631790161201</c:v>
                </c:pt>
                <c:pt idx="18898">
                  <c:v>-915.21025180816696</c:v>
                </c:pt>
                <c:pt idx="18899">
                  <c:v>-915.21317243576095</c:v>
                </c:pt>
                <c:pt idx="18900">
                  <c:v>-915.21525859832798</c:v>
                </c:pt>
                <c:pt idx="18901">
                  <c:v>-915.21662950515793</c:v>
                </c:pt>
                <c:pt idx="18902">
                  <c:v>-915.21746397018501</c:v>
                </c:pt>
                <c:pt idx="18903">
                  <c:v>-915.21794080734298</c:v>
                </c:pt>
                <c:pt idx="18904">
                  <c:v>-915.21823883056697</c:v>
                </c:pt>
                <c:pt idx="18905">
                  <c:v>-915.21853685379006</c:v>
                </c:pt>
                <c:pt idx="18906">
                  <c:v>-915.21877527237007</c:v>
                </c:pt>
                <c:pt idx="18907">
                  <c:v>-915.21895408630394</c:v>
                </c:pt>
                <c:pt idx="18908">
                  <c:v>-915.21901369094894</c:v>
                </c:pt>
                <c:pt idx="18909">
                  <c:v>-915.21913290023804</c:v>
                </c:pt>
                <c:pt idx="18910">
                  <c:v>-915.21943092346203</c:v>
                </c:pt>
                <c:pt idx="18911">
                  <c:v>-915.22014617919899</c:v>
                </c:pt>
                <c:pt idx="18912">
                  <c:v>-915.22139787673996</c:v>
                </c:pt>
                <c:pt idx="18913">
                  <c:v>-915.22336483001698</c:v>
                </c:pt>
                <c:pt idx="18914">
                  <c:v>-915.22604703903198</c:v>
                </c:pt>
                <c:pt idx="18915">
                  <c:v>-915.22926568985008</c:v>
                </c:pt>
                <c:pt idx="18916">
                  <c:v>-915.23278236389206</c:v>
                </c:pt>
                <c:pt idx="18917">
                  <c:v>-915.23617982864403</c:v>
                </c:pt>
                <c:pt idx="18918">
                  <c:v>-915.23910045623802</c:v>
                </c:pt>
                <c:pt idx="18919">
                  <c:v>-915.24118661880493</c:v>
                </c:pt>
                <c:pt idx="18920">
                  <c:v>-915.242199897766</c:v>
                </c:pt>
                <c:pt idx="18921">
                  <c:v>-915.242199897766</c:v>
                </c:pt>
                <c:pt idx="18922">
                  <c:v>-915.24142503738403</c:v>
                </c:pt>
                <c:pt idx="18923">
                  <c:v>-915.24035215377808</c:v>
                </c:pt>
                <c:pt idx="18924">
                  <c:v>-915.23951768875099</c:v>
                </c:pt>
                <c:pt idx="18925">
                  <c:v>-915.23933887481701</c:v>
                </c:pt>
                <c:pt idx="18926">
                  <c:v>-915.24035215377808</c:v>
                </c:pt>
                <c:pt idx="18927">
                  <c:v>-915.24279594421398</c:v>
                </c:pt>
                <c:pt idx="18928">
                  <c:v>-915.24661064147995</c:v>
                </c:pt>
                <c:pt idx="18929">
                  <c:v>-915.25143861770698</c:v>
                </c:pt>
                <c:pt idx="18930">
                  <c:v>-915.25650501251198</c:v>
                </c:pt>
                <c:pt idx="18931">
                  <c:v>-915.26115417480491</c:v>
                </c:pt>
                <c:pt idx="18932">
                  <c:v>-915.264670848847</c:v>
                </c:pt>
                <c:pt idx="18933">
                  <c:v>-915.26681661605903</c:v>
                </c:pt>
                <c:pt idx="18934">
                  <c:v>-915.26741266250599</c:v>
                </c:pt>
                <c:pt idx="18935">
                  <c:v>-915.26639938354492</c:v>
                </c:pt>
                <c:pt idx="18936">
                  <c:v>-915.26407480239902</c:v>
                </c:pt>
                <c:pt idx="18937">
                  <c:v>-915.26073694229103</c:v>
                </c:pt>
                <c:pt idx="18938">
                  <c:v>-915.25716066360496</c:v>
                </c:pt>
                <c:pt idx="18939">
                  <c:v>-915.25388240814198</c:v>
                </c:pt>
                <c:pt idx="18940">
                  <c:v>-915.25155782699608</c:v>
                </c:pt>
                <c:pt idx="18941">
                  <c:v>-915.250425338745</c:v>
                </c:pt>
                <c:pt idx="18942">
                  <c:v>-915.25066375732399</c:v>
                </c:pt>
                <c:pt idx="18943">
                  <c:v>-915.25227308273293</c:v>
                </c:pt>
                <c:pt idx="18944">
                  <c:v>-915.25531291961693</c:v>
                </c:pt>
                <c:pt idx="18945">
                  <c:v>-915.25960445404098</c:v>
                </c:pt>
                <c:pt idx="18946">
                  <c:v>-915.26496887207099</c:v>
                </c:pt>
                <c:pt idx="18947">
                  <c:v>-915.27110815048195</c:v>
                </c:pt>
                <c:pt idx="18948">
                  <c:v>-915.27772426605202</c:v>
                </c:pt>
                <c:pt idx="18949">
                  <c:v>-915.28439998626698</c:v>
                </c:pt>
                <c:pt idx="18950">
                  <c:v>-915.29095649719306</c:v>
                </c:pt>
                <c:pt idx="18951">
                  <c:v>-915.29709577560402</c:v>
                </c:pt>
                <c:pt idx="18952">
                  <c:v>-915.30263900756904</c:v>
                </c:pt>
                <c:pt idx="18953">
                  <c:v>-915.30722856521606</c:v>
                </c:pt>
                <c:pt idx="18954">
                  <c:v>-915.31074523925804</c:v>
                </c:pt>
                <c:pt idx="18955">
                  <c:v>-915.31324863433906</c:v>
                </c:pt>
                <c:pt idx="18956">
                  <c:v>-915.314857959748</c:v>
                </c:pt>
                <c:pt idx="18957">
                  <c:v>-915.31575202941895</c:v>
                </c:pt>
                <c:pt idx="18958">
                  <c:v>-915.31610965728805</c:v>
                </c:pt>
                <c:pt idx="18959">
                  <c:v>-915.31599044799805</c:v>
                </c:pt>
                <c:pt idx="18960">
                  <c:v>-915.31545400619507</c:v>
                </c:pt>
                <c:pt idx="18961">
                  <c:v>-915.31455993652401</c:v>
                </c:pt>
                <c:pt idx="18962">
                  <c:v>-915.31324863433906</c:v>
                </c:pt>
                <c:pt idx="18963">
                  <c:v>-915.311460494995</c:v>
                </c:pt>
                <c:pt idx="18964">
                  <c:v>-915.30913591384899</c:v>
                </c:pt>
                <c:pt idx="18965">
                  <c:v>-915.30615568160999</c:v>
                </c:pt>
                <c:pt idx="18966">
                  <c:v>-915.30263900756904</c:v>
                </c:pt>
                <c:pt idx="18967">
                  <c:v>-915.29894351959206</c:v>
                </c:pt>
                <c:pt idx="18968">
                  <c:v>-915.29530763626099</c:v>
                </c:pt>
                <c:pt idx="18969">
                  <c:v>-915.292088985443</c:v>
                </c:pt>
                <c:pt idx="18970">
                  <c:v>-915.289525985718</c:v>
                </c:pt>
                <c:pt idx="18971">
                  <c:v>-915.28791666030907</c:v>
                </c:pt>
                <c:pt idx="18972">
                  <c:v>-915.28726100921699</c:v>
                </c:pt>
                <c:pt idx="18973">
                  <c:v>-915.28749942779598</c:v>
                </c:pt>
                <c:pt idx="18974">
                  <c:v>-915.28851270675705</c:v>
                </c:pt>
                <c:pt idx="18975">
                  <c:v>-915.29006242752098</c:v>
                </c:pt>
                <c:pt idx="18976">
                  <c:v>-915.29191017150902</c:v>
                </c:pt>
                <c:pt idx="18977">
                  <c:v>-915.29393672943092</c:v>
                </c:pt>
                <c:pt idx="18978">
                  <c:v>-915.29584407806396</c:v>
                </c:pt>
                <c:pt idx="18979">
                  <c:v>-915.297632217407</c:v>
                </c:pt>
                <c:pt idx="18980">
                  <c:v>-915.29924154281593</c:v>
                </c:pt>
                <c:pt idx="18981">
                  <c:v>-915.300672054291</c:v>
                </c:pt>
                <c:pt idx="18982">
                  <c:v>-915.30204296112106</c:v>
                </c:pt>
                <c:pt idx="18983">
                  <c:v>-915.303235054016</c:v>
                </c:pt>
                <c:pt idx="18984">
                  <c:v>-915.30436754226707</c:v>
                </c:pt>
                <c:pt idx="18985">
                  <c:v>-915.30526161193893</c:v>
                </c:pt>
                <c:pt idx="18986">
                  <c:v>-915.30609607696601</c:v>
                </c:pt>
                <c:pt idx="18987">
                  <c:v>-915.30693054199196</c:v>
                </c:pt>
                <c:pt idx="18988">
                  <c:v>-915.30794382095405</c:v>
                </c:pt>
                <c:pt idx="18989">
                  <c:v>-915.30937433242798</c:v>
                </c:pt>
                <c:pt idx="18990">
                  <c:v>-915.31140089035102</c:v>
                </c:pt>
                <c:pt idx="18991">
                  <c:v>-915.31420230865501</c:v>
                </c:pt>
                <c:pt idx="18992">
                  <c:v>-915.31777858734199</c:v>
                </c:pt>
                <c:pt idx="18993">
                  <c:v>-915.32201051712104</c:v>
                </c:pt>
                <c:pt idx="18994">
                  <c:v>-915.32677888870307</c:v>
                </c:pt>
                <c:pt idx="18995">
                  <c:v>-915.33184528350898</c:v>
                </c:pt>
                <c:pt idx="18996">
                  <c:v>-915.33673286438</c:v>
                </c:pt>
                <c:pt idx="18997">
                  <c:v>-915.34090518951393</c:v>
                </c:pt>
                <c:pt idx="18998">
                  <c:v>-915.34400463104294</c:v>
                </c:pt>
                <c:pt idx="18999">
                  <c:v>-915.34549474716198</c:v>
                </c:pt>
                <c:pt idx="19000">
                  <c:v>-915.34531593322799</c:v>
                </c:pt>
                <c:pt idx="19001">
                  <c:v>-915.34328937530495</c:v>
                </c:pt>
                <c:pt idx="19002">
                  <c:v>-915.33953428268501</c:v>
                </c:pt>
                <c:pt idx="19003">
                  <c:v>-915.33434867858898</c:v>
                </c:pt>
                <c:pt idx="19004">
                  <c:v>-915.32803058624302</c:v>
                </c:pt>
                <c:pt idx="19005">
                  <c:v>-915.32117605209396</c:v>
                </c:pt>
                <c:pt idx="19006">
                  <c:v>-915.31455993652401</c:v>
                </c:pt>
                <c:pt idx="19007">
                  <c:v>-915.30865907669101</c:v>
                </c:pt>
                <c:pt idx="19008">
                  <c:v>-915.30395030975399</c:v>
                </c:pt>
                <c:pt idx="19009">
                  <c:v>-915.30055284500099</c:v>
                </c:pt>
                <c:pt idx="19010">
                  <c:v>-915.29864549636898</c:v>
                </c:pt>
                <c:pt idx="19011">
                  <c:v>-915.29816865920998</c:v>
                </c:pt>
                <c:pt idx="19012">
                  <c:v>-915.29888391494796</c:v>
                </c:pt>
                <c:pt idx="19013">
                  <c:v>-915.30037403106701</c:v>
                </c:pt>
                <c:pt idx="19014">
                  <c:v>-915.30216217040993</c:v>
                </c:pt>
                <c:pt idx="19015">
                  <c:v>-915.30383110046398</c:v>
                </c:pt>
                <c:pt idx="19016">
                  <c:v>-915.30508279800392</c:v>
                </c:pt>
                <c:pt idx="19017">
                  <c:v>-915.30573844909702</c:v>
                </c:pt>
                <c:pt idx="19018">
                  <c:v>-915.30579805374202</c:v>
                </c:pt>
                <c:pt idx="19019">
                  <c:v>-915.30520200729393</c:v>
                </c:pt>
                <c:pt idx="19020">
                  <c:v>-915.30395030975399</c:v>
                </c:pt>
                <c:pt idx="19021">
                  <c:v>-915.30210256576606</c:v>
                </c:pt>
                <c:pt idx="19022">
                  <c:v>-915.29965877533004</c:v>
                </c:pt>
                <c:pt idx="19023">
                  <c:v>-915.29661893844604</c:v>
                </c:pt>
                <c:pt idx="19024">
                  <c:v>-915.29316186904907</c:v>
                </c:pt>
                <c:pt idx="19025">
                  <c:v>-915.28928756713901</c:v>
                </c:pt>
                <c:pt idx="19026">
                  <c:v>-915.28499603271507</c:v>
                </c:pt>
                <c:pt idx="19027">
                  <c:v>-915.28058528900192</c:v>
                </c:pt>
                <c:pt idx="19028">
                  <c:v>-915.27623414993298</c:v>
                </c:pt>
                <c:pt idx="19029">
                  <c:v>-915.27241945266701</c:v>
                </c:pt>
                <c:pt idx="19030">
                  <c:v>-915.26961803436302</c:v>
                </c:pt>
                <c:pt idx="19031">
                  <c:v>-915.26818752288796</c:v>
                </c:pt>
                <c:pt idx="19032">
                  <c:v>-915.26848554611206</c:v>
                </c:pt>
                <c:pt idx="19033">
                  <c:v>-915.27039289474499</c:v>
                </c:pt>
                <c:pt idx="19034">
                  <c:v>-915.27367115020797</c:v>
                </c:pt>
                <c:pt idx="19035">
                  <c:v>-915.27790307998703</c:v>
                </c:pt>
                <c:pt idx="19036">
                  <c:v>-915.28249263763405</c:v>
                </c:pt>
                <c:pt idx="19037">
                  <c:v>-915.28660535812401</c:v>
                </c:pt>
                <c:pt idx="19038">
                  <c:v>-915.289585590363</c:v>
                </c:pt>
                <c:pt idx="19039">
                  <c:v>-915.29089689254806</c:v>
                </c:pt>
                <c:pt idx="19040">
                  <c:v>-915.29018163681098</c:v>
                </c:pt>
                <c:pt idx="19041">
                  <c:v>-915.28767824172996</c:v>
                </c:pt>
                <c:pt idx="19042">
                  <c:v>-915.28374433517502</c:v>
                </c:pt>
                <c:pt idx="19043">
                  <c:v>-915.27909517288208</c:v>
                </c:pt>
                <c:pt idx="19044">
                  <c:v>-915.27468442916893</c:v>
                </c:pt>
                <c:pt idx="19045">
                  <c:v>-915.27116775512695</c:v>
                </c:pt>
                <c:pt idx="19046">
                  <c:v>-915.26902198791504</c:v>
                </c:pt>
                <c:pt idx="19047">
                  <c:v>-915.26860475540207</c:v>
                </c:pt>
                <c:pt idx="19048">
                  <c:v>-915.26973724365303</c:v>
                </c:pt>
                <c:pt idx="19049">
                  <c:v>-915.27206182479904</c:v>
                </c:pt>
                <c:pt idx="19050">
                  <c:v>-915.27498245239303</c:v>
                </c:pt>
                <c:pt idx="19051">
                  <c:v>-915.27772426605202</c:v>
                </c:pt>
                <c:pt idx="19052">
                  <c:v>-915.27957201004006</c:v>
                </c:pt>
                <c:pt idx="19053">
                  <c:v>-915.28010845184303</c:v>
                </c:pt>
                <c:pt idx="19054">
                  <c:v>-915.27897596359298</c:v>
                </c:pt>
                <c:pt idx="19055">
                  <c:v>-915.27617454528797</c:v>
                </c:pt>
                <c:pt idx="19056">
                  <c:v>-915.27188301086403</c:v>
                </c:pt>
                <c:pt idx="19057">
                  <c:v>-915.26663780212402</c:v>
                </c:pt>
                <c:pt idx="19058">
                  <c:v>-915.26091575622604</c:v>
                </c:pt>
                <c:pt idx="19059">
                  <c:v>-915.25543212890602</c:v>
                </c:pt>
                <c:pt idx="19060">
                  <c:v>-915.25066375732399</c:v>
                </c:pt>
                <c:pt idx="19061">
                  <c:v>-915.24690866470405</c:v>
                </c:pt>
                <c:pt idx="19062">
                  <c:v>-915.24434566497803</c:v>
                </c:pt>
                <c:pt idx="19063">
                  <c:v>-915.24297475814797</c:v>
                </c:pt>
                <c:pt idx="19064">
                  <c:v>-915.242676734925</c:v>
                </c:pt>
                <c:pt idx="19065">
                  <c:v>-915.24321317672798</c:v>
                </c:pt>
                <c:pt idx="19066">
                  <c:v>-915.24416685104393</c:v>
                </c:pt>
                <c:pt idx="19067">
                  <c:v>-915.24494171142601</c:v>
                </c:pt>
                <c:pt idx="19068">
                  <c:v>-915.24506092071601</c:v>
                </c:pt>
                <c:pt idx="19069">
                  <c:v>-915.24392843246505</c:v>
                </c:pt>
                <c:pt idx="19070">
                  <c:v>-915.24136543273903</c:v>
                </c:pt>
                <c:pt idx="19071">
                  <c:v>-915.23737192153999</c:v>
                </c:pt>
                <c:pt idx="19072">
                  <c:v>-915.23230552673408</c:v>
                </c:pt>
                <c:pt idx="19073">
                  <c:v>-915.22664308547996</c:v>
                </c:pt>
                <c:pt idx="19074">
                  <c:v>-915.22086143493698</c:v>
                </c:pt>
                <c:pt idx="19075">
                  <c:v>-915.21555662155197</c:v>
                </c:pt>
                <c:pt idx="19076">
                  <c:v>-915.21120548248302</c:v>
                </c:pt>
                <c:pt idx="19077">
                  <c:v>-915.20840406417892</c:v>
                </c:pt>
                <c:pt idx="19078">
                  <c:v>-915.20745038986206</c:v>
                </c:pt>
                <c:pt idx="19079">
                  <c:v>-915.20840406417892</c:v>
                </c:pt>
                <c:pt idx="19080">
                  <c:v>-915.21102666854904</c:v>
                </c:pt>
                <c:pt idx="19081">
                  <c:v>-915.21478176117</c:v>
                </c:pt>
                <c:pt idx="19082">
                  <c:v>-915.21925210952804</c:v>
                </c:pt>
                <c:pt idx="19083">
                  <c:v>-915.22384166717598</c:v>
                </c:pt>
                <c:pt idx="19084">
                  <c:v>-915.228371620178</c:v>
                </c:pt>
                <c:pt idx="19085">
                  <c:v>-915.23254394531295</c:v>
                </c:pt>
                <c:pt idx="19086">
                  <c:v>-915.23617982864403</c:v>
                </c:pt>
                <c:pt idx="19087">
                  <c:v>-915.23904085159302</c:v>
                </c:pt>
                <c:pt idx="19088">
                  <c:v>-915.24094820022606</c:v>
                </c:pt>
                <c:pt idx="19089">
                  <c:v>-915.24184226989792</c:v>
                </c:pt>
                <c:pt idx="19090">
                  <c:v>-915.24166345596302</c:v>
                </c:pt>
                <c:pt idx="19091">
                  <c:v>-915.24035215377808</c:v>
                </c:pt>
                <c:pt idx="19092">
                  <c:v>-915.23784875869796</c:v>
                </c:pt>
                <c:pt idx="19093">
                  <c:v>-915.234153270722</c:v>
                </c:pt>
                <c:pt idx="19094">
                  <c:v>-915.22938489913997</c:v>
                </c:pt>
                <c:pt idx="19095">
                  <c:v>-915.22366285324097</c:v>
                </c:pt>
                <c:pt idx="19096">
                  <c:v>-915.217344760895</c:v>
                </c:pt>
                <c:pt idx="19097">
                  <c:v>-915.21084785461403</c:v>
                </c:pt>
                <c:pt idx="19098">
                  <c:v>-915.20452976226807</c:v>
                </c:pt>
                <c:pt idx="19099">
                  <c:v>-915.19862890243598</c:v>
                </c:pt>
                <c:pt idx="19100">
                  <c:v>-915.19338369369507</c:v>
                </c:pt>
                <c:pt idx="19101">
                  <c:v>-915.18885374069202</c:v>
                </c:pt>
                <c:pt idx="19102">
                  <c:v>-915.18509864807106</c:v>
                </c:pt>
                <c:pt idx="19103">
                  <c:v>-915.18223762512207</c:v>
                </c:pt>
                <c:pt idx="19104">
                  <c:v>-915.18021106719993</c:v>
                </c:pt>
                <c:pt idx="19105">
                  <c:v>-915.17925739288398</c:v>
                </c:pt>
                <c:pt idx="19106">
                  <c:v>-915.17931699752808</c:v>
                </c:pt>
                <c:pt idx="19107">
                  <c:v>-915.18044948577904</c:v>
                </c:pt>
                <c:pt idx="19108">
                  <c:v>-915.18259525299095</c:v>
                </c:pt>
                <c:pt idx="19109">
                  <c:v>-915.18569469451904</c:v>
                </c:pt>
                <c:pt idx="19110">
                  <c:v>-915.189390182495</c:v>
                </c:pt>
                <c:pt idx="19111">
                  <c:v>-915.19338369369507</c:v>
                </c:pt>
                <c:pt idx="19112">
                  <c:v>-915.19695997238205</c:v>
                </c:pt>
                <c:pt idx="19113">
                  <c:v>-915.19964218139694</c:v>
                </c:pt>
                <c:pt idx="19114">
                  <c:v>-915.20077466964699</c:v>
                </c:pt>
                <c:pt idx="19115">
                  <c:v>-915.20005941391003</c:v>
                </c:pt>
                <c:pt idx="19116">
                  <c:v>-915.19743680954002</c:v>
                </c:pt>
                <c:pt idx="19117">
                  <c:v>-915.19296646118198</c:v>
                </c:pt>
                <c:pt idx="19118">
                  <c:v>-915.18712520599399</c:v>
                </c:pt>
                <c:pt idx="19119">
                  <c:v>-915.18033027648903</c:v>
                </c:pt>
                <c:pt idx="19120">
                  <c:v>-915.17317771911598</c:v>
                </c:pt>
                <c:pt idx="19121">
                  <c:v>-915.16632318496704</c:v>
                </c:pt>
                <c:pt idx="19122">
                  <c:v>-915.16012430191108</c:v>
                </c:pt>
                <c:pt idx="19123">
                  <c:v>-915.15493869781494</c:v>
                </c:pt>
                <c:pt idx="19124">
                  <c:v>-915.15082597732601</c:v>
                </c:pt>
                <c:pt idx="19125">
                  <c:v>-915.14772653579701</c:v>
                </c:pt>
                <c:pt idx="19126">
                  <c:v>-915.14528274536201</c:v>
                </c:pt>
                <c:pt idx="19127">
                  <c:v>-915.14319658279396</c:v>
                </c:pt>
                <c:pt idx="19128">
                  <c:v>-915.14111042022705</c:v>
                </c:pt>
                <c:pt idx="19129">
                  <c:v>-915.13884544372604</c:v>
                </c:pt>
                <c:pt idx="19130">
                  <c:v>-915.13628244400002</c:v>
                </c:pt>
                <c:pt idx="19131">
                  <c:v>-915.13365983963001</c:v>
                </c:pt>
                <c:pt idx="19132">
                  <c:v>-915.13097763061501</c:v>
                </c:pt>
                <c:pt idx="19133">
                  <c:v>-915.12847423553501</c:v>
                </c:pt>
                <c:pt idx="19134">
                  <c:v>-915.12620925903298</c:v>
                </c:pt>
                <c:pt idx="19135">
                  <c:v>-915.12454032897995</c:v>
                </c:pt>
                <c:pt idx="19136">
                  <c:v>-915.12358665466297</c:v>
                </c:pt>
                <c:pt idx="19137">
                  <c:v>-915.12346744537399</c:v>
                </c:pt>
                <c:pt idx="19138">
                  <c:v>-915.12418270111107</c:v>
                </c:pt>
                <c:pt idx="19139">
                  <c:v>-915.12555360794101</c:v>
                </c:pt>
                <c:pt idx="19140">
                  <c:v>-915.12740135192894</c:v>
                </c:pt>
                <c:pt idx="19141">
                  <c:v>-915.12942790985107</c:v>
                </c:pt>
                <c:pt idx="19142">
                  <c:v>-915.13157367706299</c:v>
                </c:pt>
                <c:pt idx="19143">
                  <c:v>-915.13365983963001</c:v>
                </c:pt>
                <c:pt idx="19144">
                  <c:v>-915.13574600219704</c:v>
                </c:pt>
                <c:pt idx="19145">
                  <c:v>-915.13783216476497</c:v>
                </c:pt>
                <c:pt idx="19146">
                  <c:v>-915.14003753662098</c:v>
                </c:pt>
                <c:pt idx="19147">
                  <c:v>-915.14236211776802</c:v>
                </c:pt>
                <c:pt idx="19148">
                  <c:v>-915.14480590820301</c:v>
                </c:pt>
                <c:pt idx="19149">
                  <c:v>-915.14719009399403</c:v>
                </c:pt>
                <c:pt idx="19150">
                  <c:v>-915.14933586120605</c:v>
                </c:pt>
                <c:pt idx="19151">
                  <c:v>-915.15100479125999</c:v>
                </c:pt>
                <c:pt idx="19152">
                  <c:v>-915.15183925628708</c:v>
                </c:pt>
                <c:pt idx="19153">
                  <c:v>-915.15154123306297</c:v>
                </c:pt>
                <c:pt idx="19154">
                  <c:v>-915.14993190765404</c:v>
                </c:pt>
                <c:pt idx="19155">
                  <c:v>-915.14671325683594</c:v>
                </c:pt>
                <c:pt idx="19156">
                  <c:v>-915.14194488525402</c:v>
                </c:pt>
                <c:pt idx="19157">
                  <c:v>-915.13586521148704</c:v>
                </c:pt>
                <c:pt idx="19158">
                  <c:v>-915.12901067733799</c:v>
                </c:pt>
                <c:pt idx="19159">
                  <c:v>-915.12197732925392</c:v>
                </c:pt>
                <c:pt idx="19160">
                  <c:v>-915.11559963226296</c:v>
                </c:pt>
                <c:pt idx="19161">
                  <c:v>-915.11047363281295</c:v>
                </c:pt>
                <c:pt idx="19162">
                  <c:v>-915.10695695877098</c:v>
                </c:pt>
                <c:pt idx="19163">
                  <c:v>-915.10534763336204</c:v>
                </c:pt>
                <c:pt idx="19164">
                  <c:v>-915.10558605194092</c:v>
                </c:pt>
                <c:pt idx="19165">
                  <c:v>-915.10755300521896</c:v>
                </c:pt>
                <c:pt idx="19166">
                  <c:v>-915.11089086532593</c:v>
                </c:pt>
                <c:pt idx="19167">
                  <c:v>-915.11512279510498</c:v>
                </c:pt>
                <c:pt idx="19168">
                  <c:v>-915.11959314346302</c:v>
                </c:pt>
                <c:pt idx="19169">
                  <c:v>-915.12364625930798</c:v>
                </c:pt>
                <c:pt idx="19170">
                  <c:v>-915.12680530548096</c:v>
                </c:pt>
                <c:pt idx="19171">
                  <c:v>-915.128772258759</c:v>
                </c:pt>
                <c:pt idx="19172">
                  <c:v>-915.12942790985107</c:v>
                </c:pt>
                <c:pt idx="19173">
                  <c:v>-915.12889146804798</c:v>
                </c:pt>
                <c:pt idx="19174">
                  <c:v>-915.12740135192894</c:v>
                </c:pt>
                <c:pt idx="19175">
                  <c:v>-915.12513637542702</c:v>
                </c:pt>
                <c:pt idx="19176">
                  <c:v>-915.12257337570202</c:v>
                </c:pt>
                <c:pt idx="19177">
                  <c:v>-915.11995077133201</c:v>
                </c:pt>
                <c:pt idx="19178">
                  <c:v>-915.117685794831</c:v>
                </c:pt>
                <c:pt idx="19179">
                  <c:v>-915.11589765548706</c:v>
                </c:pt>
                <c:pt idx="19180">
                  <c:v>-915.114645957947</c:v>
                </c:pt>
                <c:pt idx="19181">
                  <c:v>-915.11381149291992</c:v>
                </c:pt>
                <c:pt idx="19182">
                  <c:v>-915.11339426040695</c:v>
                </c:pt>
                <c:pt idx="19183">
                  <c:v>-915.11309623718307</c:v>
                </c:pt>
                <c:pt idx="19184">
                  <c:v>-915.11285781860397</c:v>
                </c:pt>
                <c:pt idx="19185">
                  <c:v>-915.11244058608997</c:v>
                </c:pt>
                <c:pt idx="19186">
                  <c:v>-915.11178493499801</c:v>
                </c:pt>
                <c:pt idx="19187">
                  <c:v>-915.11083126068092</c:v>
                </c:pt>
                <c:pt idx="19188">
                  <c:v>-915.10975837707497</c:v>
                </c:pt>
                <c:pt idx="19189">
                  <c:v>-915.10874509811401</c:v>
                </c:pt>
                <c:pt idx="19190">
                  <c:v>-915.10802984237694</c:v>
                </c:pt>
                <c:pt idx="19191">
                  <c:v>-915.10767221450806</c:v>
                </c:pt>
                <c:pt idx="19192">
                  <c:v>-915.10779142379806</c:v>
                </c:pt>
                <c:pt idx="19193">
                  <c:v>-915.10838747024604</c:v>
                </c:pt>
                <c:pt idx="19194">
                  <c:v>-915.109460353852</c:v>
                </c:pt>
                <c:pt idx="19195">
                  <c:v>-915.11095046997093</c:v>
                </c:pt>
                <c:pt idx="19196">
                  <c:v>-915.11261940002498</c:v>
                </c:pt>
                <c:pt idx="19197">
                  <c:v>-915.11428833007801</c:v>
                </c:pt>
                <c:pt idx="19198">
                  <c:v>-915.11583805084206</c:v>
                </c:pt>
                <c:pt idx="19199">
                  <c:v>-915.11708974838302</c:v>
                </c:pt>
                <c:pt idx="19200">
                  <c:v>-915.11798381805397</c:v>
                </c:pt>
                <c:pt idx="19201">
                  <c:v>-915.11857986450195</c:v>
                </c:pt>
                <c:pt idx="19202">
                  <c:v>-915.11887788772606</c:v>
                </c:pt>
                <c:pt idx="19203">
                  <c:v>-915.11887788772606</c:v>
                </c:pt>
                <c:pt idx="19204">
                  <c:v>-915.11846065521308</c:v>
                </c:pt>
                <c:pt idx="19205">
                  <c:v>-915.117626190186</c:v>
                </c:pt>
                <c:pt idx="19206">
                  <c:v>-915.11637449264504</c:v>
                </c:pt>
                <c:pt idx="19207">
                  <c:v>-915.114645957947</c:v>
                </c:pt>
                <c:pt idx="19208">
                  <c:v>-915.11244058608997</c:v>
                </c:pt>
                <c:pt idx="19209">
                  <c:v>-915.10963916778599</c:v>
                </c:pt>
                <c:pt idx="19210">
                  <c:v>-915.10612249374401</c:v>
                </c:pt>
                <c:pt idx="19211">
                  <c:v>-915.10189056396507</c:v>
                </c:pt>
                <c:pt idx="19212">
                  <c:v>-915.09688377380394</c:v>
                </c:pt>
                <c:pt idx="19213">
                  <c:v>-915.09128093719505</c:v>
                </c:pt>
                <c:pt idx="19214">
                  <c:v>-915.08532047271706</c:v>
                </c:pt>
                <c:pt idx="19215">
                  <c:v>-915.07924079894997</c:v>
                </c:pt>
                <c:pt idx="19216">
                  <c:v>-915.073280334473</c:v>
                </c:pt>
                <c:pt idx="19217">
                  <c:v>-915.06785631179798</c:v>
                </c:pt>
                <c:pt idx="19218">
                  <c:v>-915.06320714950607</c:v>
                </c:pt>
                <c:pt idx="19219">
                  <c:v>-915.05975008010898</c:v>
                </c:pt>
                <c:pt idx="19220">
                  <c:v>-915.05766391754196</c:v>
                </c:pt>
                <c:pt idx="19221">
                  <c:v>-915.05706787109398</c:v>
                </c:pt>
                <c:pt idx="19222">
                  <c:v>-915.05778312683105</c:v>
                </c:pt>
                <c:pt idx="19223">
                  <c:v>-915.059571266175</c:v>
                </c:pt>
                <c:pt idx="19224">
                  <c:v>-915.06195545196601</c:v>
                </c:pt>
                <c:pt idx="19225">
                  <c:v>-915.06433963775703</c:v>
                </c:pt>
                <c:pt idx="19226">
                  <c:v>-915.06624698638893</c:v>
                </c:pt>
                <c:pt idx="19227">
                  <c:v>-915.06720066070602</c:v>
                </c:pt>
                <c:pt idx="19228">
                  <c:v>-915.06678342819202</c:v>
                </c:pt>
                <c:pt idx="19229">
                  <c:v>-915.06493568420399</c:v>
                </c:pt>
                <c:pt idx="19230">
                  <c:v>-915.06147861480702</c:v>
                </c:pt>
                <c:pt idx="19231">
                  <c:v>-915.056650638581</c:v>
                </c:pt>
                <c:pt idx="19232">
                  <c:v>-915.050868988037</c:v>
                </c:pt>
                <c:pt idx="19233">
                  <c:v>-915.04461050033592</c:v>
                </c:pt>
                <c:pt idx="19234">
                  <c:v>-915.03835201263405</c:v>
                </c:pt>
                <c:pt idx="19235">
                  <c:v>-915.03274917602607</c:v>
                </c:pt>
                <c:pt idx="19236">
                  <c:v>-915.02827882766701</c:v>
                </c:pt>
                <c:pt idx="19237">
                  <c:v>-915.02535820007301</c:v>
                </c:pt>
                <c:pt idx="19238">
                  <c:v>-915.02404689788796</c:v>
                </c:pt>
                <c:pt idx="19239">
                  <c:v>-915.02428531646706</c:v>
                </c:pt>
                <c:pt idx="19240">
                  <c:v>-915.02583503723201</c:v>
                </c:pt>
                <c:pt idx="19241">
                  <c:v>-915.02821922302292</c:v>
                </c:pt>
                <c:pt idx="19242">
                  <c:v>-915.03090143203804</c:v>
                </c:pt>
                <c:pt idx="19243">
                  <c:v>-915.03358364105202</c:v>
                </c:pt>
                <c:pt idx="19244">
                  <c:v>-915.03566980362007</c:v>
                </c:pt>
                <c:pt idx="19245">
                  <c:v>-915.03680229187</c:v>
                </c:pt>
                <c:pt idx="19246">
                  <c:v>-915.03662347793602</c:v>
                </c:pt>
                <c:pt idx="19247">
                  <c:v>-915.03489494323799</c:v>
                </c:pt>
                <c:pt idx="19248">
                  <c:v>-915.03167629242</c:v>
                </c:pt>
                <c:pt idx="19249">
                  <c:v>-915.02738475799606</c:v>
                </c:pt>
                <c:pt idx="19250">
                  <c:v>-915.02225875854492</c:v>
                </c:pt>
                <c:pt idx="19251">
                  <c:v>-915.01659631729103</c:v>
                </c:pt>
                <c:pt idx="19252">
                  <c:v>-915.01063585281395</c:v>
                </c:pt>
                <c:pt idx="19253">
                  <c:v>-915.00443696975708</c:v>
                </c:pt>
                <c:pt idx="19254">
                  <c:v>-914.998118877411</c:v>
                </c:pt>
                <c:pt idx="19255">
                  <c:v>-914.99191999435402</c:v>
                </c:pt>
                <c:pt idx="19256">
                  <c:v>-914.98607873916603</c:v>
                </c:pt>
                <c:pt idx="19257">
                  <c:v>-914.98077392578102</c:v>
                </c:pt>
                <c:pt idx="19258">
                  <c:v>-914.976124763489</c:v>
                </c:pt>
                <c:pt idx="19259">
                  <c:v>-914.97207164764404</c:v>
                </c:pt>
                <c:pt idx="19260">
                  <c:v>-914.96861457824707</c:v>
                </c:pt>
                <c:pt idx="19261">
                  <c:v>-914.96563434600898</c:v>
                </c:pt>
                <c:pt idx="19262">
                  <c:v>-914.96313095092796</c:v>
                </c:pt>
                <c:pt idx="19263">
                  <c:v>-914.96104478836105</c:v>
                </c:pt>
                <c:pt idx="19264">
                  <c:v>-914.959316253662</c:v>
                </c:pt>
                <c:pt idx="19265">
                  <c:v>-914.95782613754295</c:v>
                </c:pt>
                <c:pt idx="19266">
                  <c:v>-914.95651483535801</c:v>
                </c:pt>
                <c:pt idx="19267">
                  <c:v>-914.95514392852806</c:v>
                </c:pt>
                <c:pt idx="19268">
                  <c:v>-914.95365381240902</c:v>
                </c:pt>
                <c:pt idx="19269">
                  <c:v>-914.95222330093407</c:v>
                </c:pt>
                <c:pt idx="19270">
                  <c:v>-914.95073318481502</c:v>
                </c:pt>
                <c:pt idx="19271">
                  <c:v>-914.94930267334007</c:v>
                </c:pt>
                <c:pt idx="19272">
                  <c:v>-914.94799137115501</c:v>
                </c:pt>
                <c:pt idx="19273">
                  <c:v>-914.94662046432495</c:v>
                </c:pt>
                <c:pt idx="19274">
                  <c:v>-914.94518995285102</c:v>
                </c:pt>
                <c:pt idx="19275">
                  <c:v>-914.94352102279697</c:v>
                </c:pt>
                <c:pt idx="19276">
                  <c:v>-914.94173288345405</c:v>
                </c:pt>
                <c:pt idx="19277">
                  <c:v>-914.93976593017601</c:v>
                </c:pt>
                <c:pt idx="19278">
                  <c:v>-914.93762016296398</c:v>
                </c:pt>
                <c:pt idx="19279">
                  <c:v>-914.93523597717308</c:v>
                </c:pt>
                <c:pt idx="19280">
                  <c:v>-914.93249416351296</c:v>
                </c:pt>
                <c:pt idx="19281">
                  <c:v>-914.92927551269599</c:v>
                </c:pt>
                <c:pt idx="19282">
                  <c:v>-914.92552042007492</c:v>
                </c:pt>
                <c:pt idx="19283">
                  <c:v>-914.92134809493996</c:v>
                </c:pt>
                <c:pt idx="19284">
                  <c:v>-914.91675853729294</c:v>
                </c:pt>
                <c:pt idx="19285">
                  <c:v>-914.91193056106601</c:v>
                </c:pt>
                <c:pt idx="19286">
                  <c:v>-914.90710258483898</c:v>
                </c:pt>
                <c:pt idx="19287">
                  <c:v>-914.90251302719093</c:v>
                </c:pt>
                <c:pt idx="19288">
                  <c:v>-914.898340702057</c:v>
                </c:pt>
                <c:pt idx="19289">
                  <c:v>-914.89464521408104</c:v>
                </c:pt>
                <c:pt idx="19290">
                  <c:v>-914.89136695861794</c:v>
                </c:pt>
                <c:pt idx="19291">
                  <c:v>-914.88826751709007</c:v>
                </c:pt>
                <c:pt idx="19292">
                  <c:v>-914.88504886627197</c:v>
                </c:pt>
                <c:pt idx="19293">
                  <c:v>-914.88165140152</c:v>
                </c:pt>
                <c:pt idx="19294">
                  <c:v>-914.87789630889893</c:v>
                </c:pt>
                <c:pt idx="19295">
                  <c:v>-914.87366437911999</c:v>
                </c:pt>
                <c:pt idx="19296">
                  <c:v>-914.86901521682807</c:v>
                </c:pt>
                <c:pt idx="19297">
                  <c:v>-914.86400842666603</c:v>
                </c:pt>
                <c:pt idx="19298">
                  <c:v>-914.85888242721603</c:v>
                </c:pt>
                <c:pt idx="19299">
                  <c:v>-914.85375642776501</c:v>
                </c:pt>
                <c:pt idx="19300">
                  <c:v>-914.84898805618298</c:v>
                </c:pt>
                <c:pt idx="19301">
                  <c:v>-914.84481573104904</c:v>
                </c:pt>
                <c:pt idx="19302">
                  <c:v>-914.84123945236206</c:v>
                </c:pt>
                <c:pt idx="19303">
                  <c:v>-914.83825922012397</c:v>
                </c:pt>
                <c:pt idx="19304">
                  <c:v>-914.83593463897705</c:v>
                </c:pt>
                <c:pt idx="19305">
                  <c:v>-914.83420610427902</c:v>
                </c:pt>
                <c:pt idx="19306">
                  <c:v>-914.83325242996193</c:v>
                </c:pt>
                <c:pt idx="19307">
                  <c:v>-914.83319282531806</c:v>
                </c:pt>
                <c:pt idx="19308">
                  <c:v>-914.83408689498901</c:v>
                </c:pt>
                <c:pt idx="19309">
                  <c:v>-914.83569622039795</c:v>
                </c:pt>
                <c:pt idx="19310">
                  <c:v>-914.83772277832099</c:v>
                </c:pt>
                <c:pt idx="19311">
                  <c:v>-914.83980894088802</c:v>
                </c:pt>
                <c:pt idx="19312">
                  <c:v>-914.84141826629707</c:v>
                </c:pt>
                <c:pt idx="19313">
                  <c:v>-914.84225273132301</c:v>
                </c:pt>
                <c:pt idx="19314">
                  <c:v>-914.84195470810005</c:v>
                </c:pt>
                <c:pt idx="19315">
                  <c:v>-914.84022617340099</c:v>
                </c:pt>
                <c:pt idx="19316">
                  <c:v>-914.83688831329403</c:v>
                </c:pt>
                <c:pt idx="19317">
                  <c:v>-914.83211994171199</c:v>
                </c:pt>
                <c:pt idx="19318">
                  <c:v>-914.82627868652401</c:v>
                </c:pt>
                <c:pt idx="19319">
                  <c:v>-914.81978178024292</c:v>
                </c:pt>
                <c:pt idx="19320">
                  <c:v>-914.81310606002808</c:v>
                </c:pt>
                <c:pt idx="19321">
                  <c:v>-914.80666875839302</c:v>
                </c:pt>
                <c:pt idx="19322">
                  <c:v>-914.80076789856003</c:v>
                </c:pt>
                <c:pt idx="19323">
                  <c:v>-914.79576110839901</c:v>
                </c:pt>
                <c:pt idx="19324">
                  <c:v>-914.79194641113304</c:v>
                </c:pt>
                <c:pt idx="19325">
                  <c:v>-914.78956222534202</c:v>
                </c:pt>
                <c:pt idx="19326">
                  <c:v>-914.78866815566994</c:v>
                </c:pt>
                <c:pt idx="19327">
                  <c:v>-914.78932380676292</c:v>
                </c:pt>
                <c:pt idx="19328">
                  <c:v>-914.79146957397506</c:v>
                </c:pt>
                <c:pt idx="19329">
                  <c:v>-914.79516506195102</c:v>
                </c:pt>
                <c:pt idx="19330">
                  <c:v>-914.80029106140205</c:v>
                </c:pt>
                <c:pt idx="19331">
                  <c:v>-914.80660915374801</c:v>
                </c:pt>
                <c:pt idx="19332">
                  <c:v>-914.81358289718605</c:v>
                </c:pt>
                <c:pt idx="19333">
                  <c:v>-914.82061624527</c:v>
                </c:pt>
                <c:pt idx="19334">
                  <c:v>-914.82723236084007</c:v>
                </c:pt>
                <c:pt idx="19335">
                  <c:v>-914.83301401138306</c:v>
                </c:pt>
                <c:pt idx="19336">
                  <c:v>-914.83784198760998</c:v>
                </c:pt>
                <c:pt idx="19337">
                  <c:v>-914.84153747558594</c:v>
                </c:pt>
                <c:pt idx="19338">
                  <c:v>-914.84416007995605</c:v>
                </c:pt>
                <c:pt idx="19339">
                  <c:v>-914.84559059143101</c:v>
                </c:pt>
                <c:pt idx="19340">
                  <c:v>-914.84600782394398</c:v>
                </c:pt>
                <c:pt idx="19341">
                  <c:v>-914.84570980071999</c:v>
                </c:pt>
                <c:pt idx="19342">
                  <c:v>-914.84517335891701</c:v>
                </c:pt>
                <c:pt idx="19343">
                  <c:v>-914.84451770782493</c:v>
                </c:pt>
                <c:pt idx="19344">
                  <c:v>-914.84404087066696</c:v>
                </c:pt>
                <c:pt idx="19345">
                  <c:v>-914.84356403350898</c:v>
                </c:pt>
                <c:pt idx="19346">
                  <c:v>-914.84314680099499</c:v>
                </c:pt>
                <c:pt idx="19347">
                  <c:v>-914.84272956848201</c:v>
                </c:pt>
                <c:pt idx="19348">
                  <c:v>-914.84249114990303</c:v>
                </c:pt>
                <c:pt idx="19349">
                  <c:v>-914.84243154525802</c:v>
                </c:pt>
                <c:pt idx="19350">
                  <c:v>-914.84249114990303</c:v>
                </c:pt>
                <c:pt idx="19351">
                  <c:v>-914.84266996383701</c:v>
                </c:pt>
                <c:pt idx="19352">
                  <c:v>-914.84266996383701</c:v>
                </c:pt>
                <c:pt idx="19353">
                  <c:v>-914.84237194061302</c:v>
                </c:pt>
                <c:pt idx="19354">
                  <c:v>-914.84171628952004</c:v>
                </c:pt>
                <c:pt idx="19355">
                  <c:v>-914.84076261520408</c:v>
                </c:pt>
                <c:pt idx="19356">
                  <c:v>-914.83951091766403</c:v>
                </c:pt>
                <c:pt idx="19357">
                  <c:v>-914.83802080154396</c:v>
                </c:pt>
                <c:pt idx="19358">
                  <c:v>-914.83641147613503</c:v>
                </c:pt>
                <c:pt idx="19359">
                  <c:v>-914.83492136001598</c:v>
                </c:pt>
                <c:pt idx="19360">
                  <c:v>-914.83378887176502</c:v>
                </c:pt>
                <c:pt idx="19361">
                  <c:v>-914.83313322067306</c:v>
                </c:pt>
                <c:pt idx="19362">
                  <c:v>-914.83319282531806</c:v>
                </c:pt>
                <c:pt idx="19363">
                  <c:v>-914.83372926712104</c:v>
                </c:pt>
                <c:pt idx="19364">
                  <c:v>-914.83468294143699</c:v>
                </c:pt>
                <c:pt idx="19365">
                  <c:v>-914.83575582504295</c:v>
                </c:pt>
                <c:pt idx="19366">
                  <c:v>-914.83670949935902</c:v>
                </c:pt>
                <c:pt idx="19367">
                  <c:v>-914.837365150452</c:v>
                </c:pt>
                <c:pt idx="19368">
                  <c:v>-914.83754396438599</c:v>
                </c:pt>
                <c:pt idx="19369">
                  <c:v>-914.837305545807</c:v>
                </c:pt>
                <c:pt idx="19370">
                  <c:v>-914.83664989471504</c:v>
                </c:pt>
                <c:pt idx="19371">
                  <c:v>-914.83581542968795</c:v>
                </c:pt>
                <c:pt idx="19372">
                  <c:v>-914.83486175537098</c:v>
                </c:pt>
                <c:pt idx="19373">
                  <c:v>-914.83396768569992</c:v>
                </c:pt>
                <c:pt idx="19374">
                  <c:v>-914.83307361602806</c:v>
                </c:pt>
                <c:pt idx="19375">
                  <c:v>-914.83217954635597</c:v>
                </c:pt>
                <c:pt idx="19376">
                  <c:v>-914.83104705810592</c:v>
                </c:pt>
                <c:pt idx="19377">
                  <c:v>-914.82949733734199</c:v>
                </c:pt>
                <c:pt idx="19378">
                  <c:v>-914.82753038406395</c:v>
                </c:pt>
                <c:pt idx="19379">
                  <c:v>-914.82526540756203</c:v>
                </c:pt>
                <c:pt idx="19380">
                  <c:v>-914.82294082641602</c:v>
                </c:pt>
                <c:pt idx="19381">
                  <c:v>-914.82103347778298</c:v>
                </c:pt>
                <c:pt idx="19382">
                  <c:v>-914.81984138488792</c:v>
                </c:pt>
                <c:pt idx="19383">
                  <c:v>-914.81984138488792</c:v>
                </c:pt>
                <c:pt idx="19384">
                  <c:v>-914.82127189636299</c:v>
                </c:pt>
                <c:pt idx="19385">
                  <c:v>-914.82437133789108</c:v>
                </c:pt>
                <c:pt idx="19386">
                  <c:v>-914.829139709473</c:v>
                </c:pt>
                <c:pt idx="19387">
                  <c:v>-914.83539819717407</c:v>
                </c:pt>
                <c:pt idx="19388">
                  <c:v>-914.84266996383701</c:v>
                </c:pt>
                <c:pt idx="19389">
                  <c:v>-914.85041856765793</c:v>
                </c:pt>
                <c:pt idx="19390">
                  <c:v>-914.85798835754395</c:v>
                </c:pt>
                <c:pt idx="19391">
                  <c:v>-914.86502170562801</c:v>
                </c:pt>
                <c:pt idx="19392">
                  <c:v>-914.87116098403999</c:v>
                </c:pt>
                <c:pt idx="19393">
                  <c:v>-914.87634658813499</c:v>
                </c:pt>
                <c:pt idx="19394">
                  <c:v>-914.88069772720405</c:v>
                </c:pt>
                <c:pt idx="19395">
                  <c:v>-914.884214401245</c:v>
                </c:pt>
                <c:pt idx="19396">
                  <c:v>-914.887194633484</c:v>
                </c:pt>
                <c:pt idx="19397">
                  <c:v>-914.88987684249901</c:v>
                </c:pt>
                <c:pt idx="19398">
                  <c:v>-914.892678260803</c:v>
                </c:pt>
                <c:pt idx="19399">
                  <c:v>-914.89595651626598</c:v>
                </c:pt>
                <c:pt idx="19400">
                  <c:v>-914.90000963211105</c:v>
                </c:pt>
                <c:pt idx="19401">
                  <c:v>-914.90495681762695</c:v>
                </c:pt>
                <c:pt idx="19402">
                  <c:v>-914.91079807281494</c:v>
                </c:pt>
                <c:pt idx="19403">
                  <c:v>-914.91735458374001</c:v>
                </c:pt>
                <c:pt idx="19404">
                  <c:v>-914.92438793182396</c:v>
                </c:pt>
                <c:pt idx="19405">
                  <c:v>-914.93165969848701</c:v>
                </c:pt>
                <c:pt idx="19406">
                  <c:v>-914.93881225586006</c:v>
                </c:pt>
                <c:pt idx="19407">
                  <c:v>-914.94554758071899</c:v>
                </c:pt>
                <c:pt idx="19408">
                  <c:v>-914.95162725448608</c:v>
                </c:pt>
                <c:pt idx="19409">
                  <c:v>-914.95693206787098</c:v>
                </c:pt>
                <c:pt idx="19410">
                  <c:v>-914.96158123016403</c:v>
                </c:pt>
                <c:pt idx="19411">
                  <c:v>-914.96563434600898</c:v>
                </c:pt>
                <c:pt idx="19412">
                  <c:v>-914.96921062469505</c:v>
                </c:pt>
                <c:pt idx="19413">
                  <c:v>-914.97225046157905</c:v>
                </c:pt>
                <c:pt idx="19414">
                  <c:v>-914.97487306594894</c:v>
                </c:pt>
                <c:pt idx="19415">
                  <c:v>-914.97713804244995</c:v>
                </c:pt>
                <c:pt idx="19416">
                  <c:v>-914.979164600373</c:v>
                </c:pt>
                <c:pt idx="19417">
                  <c:v>-914.98083353042603</c:v>
                </c:pt>
                <c:pt idx="19418">
                  <c:v>-914.98196601867699</c:v>
                </c:pt>
                <c:pt idx="19419">
                  <c:v>-914.98256206512497</c:v>
                </c:pt>
                <c:pt idx="19420">
                  <c:v>-914.98250246047996</c:v>
                </c:pt>
                <c:pt idx="19421">
                  <c:v>-914.98208522796699</c:v>
                </c:pt>
                <c:pt idx="19422">
                  <c:v>-914.98166799545299</c:v>
                </c:pt>
                <c:pt idx="19423">
                  <c:v>-914.98142957687401</c:v>
                </c:pt>
                <c:pt idx="19424">
                  <c:v>-914.98160839080799</c:v>
                </c:pt>
                <c:pt idx="19425">
                  <c:v>-914.98226404190098</c:v>
                </c:pt>
                <c:pt idx="19426">
                  <c:v>-914.98357534408592</c:v>
                </c:pt>
                <c:pt idx="19427">
                  <c:v>-914.98542308807396</c:v>
                </c:pt>
                <c:pt idx="19428">
                  <c:v>-914.98792648315498</c:v>
                </c:pt>
                <c:pt idx="19429">
                  <c:v>-914.99084711074897</c:v>
                </c:pt>
                <c:pt idx="19430">
                  <c:v>-914.99424457550094</c:v>
                </c:pt>
                <c:pt idx="19431">
                  <c:v>-914.99799966812202</c:v>
                </c:pt>
                <c:pt idx="19432">
                  <c:v>-915.00217199325607</c:v>
                </c:pt>
                <c:pt idx="19433">
                  <c:v>-915.00682115554798</c:v>
                </c:pt>
                <c:pt idx="19434">
                  <c:v>-915.011887550354</c:v>
                </c:pt>
                <c:pt idx="19435">
                  <c:v>-915.01731157302902</c:v>
                </c:pt>
                <c:pt idx="19436">
                  <c:v>-915.023093223572</c:v>
                </c:pt>
                <c:pt idx="19437">
                  <c:v>-915.02917289733898</c:v>
                </c:pt>
                <c:pt idx="19438">
                  <c:v>-915.03561019897506</c:v>
                </c:pt>
                <c:pt idx="19439">
                  <c:v>-915.042345523834</c:v>
                </c:pt>
                <c:pt idx="19440">
                  <c:v>-915.04914045333908</c:v>
                </c:pt>
                <c:pt idx="19441">
                  <c:v>-915.05569696426392</c:v>
                </c:pt>
                <c:pt idx="19442">
                  <c:v>-915.06189584732101</c:v>
                </c:pt>
                <c:pt idx="19443">
                  <c:v>-915.067677497864</c:v>
                </c:pt>
                <c:pt idx="19444">
                  <c:v>-915.07316112518299</c:v>
                </c:pt>
                <c:pt idx="19445">
                  <c:v>-915.07834672927902</c:v>
                </c:pt>
                <c:pt idx="19446">
                  <c:v>-915.08311510086105</c:v>
                </c:pt>
                <c:pt idx="19447">
                  <c:v>-915.08722782134998</c:v>
                </c:pt>
                <c:pt idx="19448">
                  <c:v>-915.09050607681297</c:v>
                </c:pt>
                <c:pt idx="19449">
                  <c:v>-915.09300947189399</c:v>
                </c:pt>
                <c:pt idx="19450">
                  <c:v>-915.09479761123703</c:v>
                </c:pt>
                <c:pt idx="19451">
                  <c:v>-915.09628772735596</c:v>
                </c:pt>
                <c:pt idx="19452">
                  <c:v>-915.09765863418602</c:v>
                </c:pt>
                <c:pt idx="19453">
                  <c:v>-915.09902954101608</c:v>
                </c:pt>
                <c:pt idx="19454">
                  <c:v>-915.10046005249001</c:v>
                </c:pt>
                <c:pt idx="19455">
                  <c:v>-915.10195016861007</c:v>
                </c:pt>
                <c:pt idx="19456">
                  <c:v>-915.103380680084</c:v>
                </c:pt>
                <c:pt idx="19457">
                  <c:v>-915.10487079620407</c:v>
                </c:pt>
                <c:pt idx="19458">
                  <c:v>-915.10624170303402</c:v>
                </c:pt>
                <c:pt idx="19459">
                  <c:v>-915.10731458663997</c:v>
                </c:pt>
                <c:pt idx="19460">
                  <c:v>-915.10773181915306</c:v>
                </c:pt>
                <c:pt idx="19461">
                  <c:v>-915.10725498199508</c:v>
                </c:pt>
                <c:pt idx="19462">
                  <c:v>-915.10600328445503</c:v>
                </c:pt>
                <c:pt idx="19463">
                  <c:v>-915.10409593582199</c:v>
                </c:pt>
                <c:pt idx="19464">
                  <c:v>-915.10218858718895</c:v>
                </c:pt>
                <c:pt idx="19465">
                  <c:v>-915.10057926178001</c:v>
                </c:pt>
                <c:pt idx="19466">
                  <c:v>-915.09980440139793</c:v>
                </c:pt>
                <c:pt idx="19467">
                  <c:v>-915.09998321533203</c:v>
                </c:pt>
                <c:pt idx="19468">
                  <c:v>-915.10129451751698</c:v>
                </c:pt>
                <c:pt idx="19469">
                  <c:v>-915.10367870330799</c:v>
                </c:pt>
                <c:pt idx="19470">
                  <c:v>-915.10701656341598</c:v>
                </c:pt>
                <c:pt idx="19471">
                  <c:v>-915.11106967926003</c:v>
                </c:pt>
                <c:pt idx="19472">
                  <c:v>-915.11536121368408</c:v>
                </c:pt>
                <c:pt idx="19473">
                  <c:v>-915.11953353881904</c:v>
                </c:pt>
                <c:pt idx="19474">
                  <c:v>-915.12305021285999</c:v>
                </c:pt>
                <c:pt idx="19475">
                  <c:v>-915.12555360794101</c:v>
                </c:pt>
                <c:pt idx="19476">
                  <c:v>-915.12686491012596</c:v>
                </c:pt>
                <c:pt idx="19477">
                  <c:v>-915.12698411941506</c:v>
                </c:pt>
                <c:pt idx="19478">
                  <c:v>-915.12603044509899</c:v>
                </c:pt>
                <c:pt idx="19479">
                  <c:v>-915.12436151504494</c:v>
                </c:pt>
                <c:pt idx="19480">
                  <c:v>-915.12257337570202</c:v>
                </c:pt>
                <c:pt idx="19481">
                  <c:v>-915.12102365493797</c:v>
                </c:pt>
                <c:pt idx="19482">
                  <c:v>-915.12006998062202</c:v>
                </c:pt>
                <c:pt idx="19483">
                  <c:v>-915.12001037597702</c:v>
                </c:pt>
                <c:pt idx="19484">
                  <c:v>-915.12108325958297</c:v>
                </c:pt>
                <c:pt idx="19485">
                  <c:v>-915.12328863143898</c:v>
                </c:pt>
                <c:pt idx="19486">
                  <c:v>-915.12638807296798</c:v>
                </c:pt>
                <c:pt idx="19487">
                  <c:v>-915.13014316558906</c:v>
                </c:pt>
                <c:pt idx="19488">
                  <c:v>-915.13401746749901</c:v>
                </c:pt>
                <c:pt idx="19489">
                  <c:v>-915.13747453689598</c:v>
                </c:pt>
                <c:pt idx="19490">
                  <c:v>-915.14015674591099</c:v>
                </c:pt>
                <c:pt idx="19491">
                  <c:v>-915.14188528060902</c:v>
                </c:pt>
                <c:pt idx="19492">
                  <c:v>-915.14271974563599</c:v>
                </c:pt>
                <c:pt idx="19493">
                  <c:v>-915.14283895492599</c:v>
                </c:pt>
                <c:pt idx="19494">
                  <c:v>-915.142421722412</c:v>
                </c:pt>
                <c:pt idx="19495">
                  <c:v>-915.14188528060902</c:v>
                </c:pt>
                <c:pt idx="19496">
                  <c:v>-915.14140844345093</c:v>
                </c:pt>
                <c:pt idx="19497">
                  <c:v>-915.14128923416206</c:v>
                </c:pt>
                <c:pt idx="19498">
                  <c:v>-915.14158725738503</c:v>
                </c:pt>
                <c:pt idx="19499">
                  <c:v>-915.14230251312301</c:v>
                </c:pt>
                <c:pt idx="19500">
                  <c:v>-915.14343500137397</c:v>
                </c:pt>
                <c:pt idx="19501">
                  <c:v>-915.14468669891403</c:v>
                </c:pt>
                <c:pt idx="19502">
                  <c:v>-915.14605760574398</c:v>
                </c:pt>
                <c:pt idx="19503">
                  <c:v>-915.14724969863892</c:v>
                </c:pt>
                <c:pt idx="19504">
                  <c:v>-915.14826297759998</c:v>
                </c:pt>
                <c:pt idx="19505">
                  <c:v>-915.14879941940308</c:v>
                </c:pt>
                <c:pt idx="19506">
                  <c:v>-915.14897823333808</c:v>
                </c:pt>
                <c:pt idx="19507">
                  <c:v>-915.14862060546898</c:v>
                </c:pt>
                <c:pt idx="19508">
                  <c:v>-915.14784574508701</c:v>
                </c:pt>
                <c:pt idx="19509">
                  <c:v>-915.14665365219093</c:v>
                </c:pt>
                <c:pt idx="19510">
                  <c:v>-915.14492511749302</c:v>
                </c:pt>
                <c:pt idx="19511">
                  <c:v>-915.14277935028099</c:v>
                </c:pt>
                <c:pt idx="19512">
                  <c:v>-915.14009714126598</c:v>
                </c:pt>
                <c:pt idx="19513">
                  <c:v>-915.13705730438301</c:v>
                </c:pt>
                <c:pt idx="19514">
                  <c:v>-915.13377904892002</c:v>
                </c:pt>
                <c:pt idx="19515">
                  <c:v>-915.13050079345703</c:v>
                </c:pt>
                <c:pt idx="19516">
                  <c:v>-915.12728214263893</c:v>
                </c:pt>
                <c:pt idx="19517">
                  <c:v>-915.12430191040107</c:v>
                </c:pt>
                <c:pt idx="19518">
                  <c:v>-915.12156009674095</c:v>
                </c:pt>
                <c:pt idx="19519">
                  <c:v>-915.11905670165993</c:v>
                </c:pt>
                <c:pt idx="19520">
                  <c:v>-915.11685132980392</c:v>
                </c:pt>
                <c:pt idx="19521">
                  <c:v>-915.115003585816</c:v>
                </c:pt>
                <c:pt idx="19522">
                  <c:v>-915.11363267898605</c:v>
                </c:pt>
                <c:pt idx="19523">
                  <c:v>-915.11267900466896</c:v>
                </c:pt>
                <c:pt idx="19524">
                  <c:v>-915.11220216751099</c:v>
                </c:pt>
                <c:pt idx="19525">
                  <c:v>-915.112023353577</c:v>
                </c:pt>
                <c:pt idx="19526">
                  <c:v>-915.112082958222</c:v>
                </c:pt>
                <c:pt idx="19527">
                  <c:v>-915.11226177215599</c:v>
                </c:pt>
                <c:pt idx="19528">
                  <c:v>-915.11232137680099</c:v>
                </c:pt>
                <c:pt idx="19529">
                  <c:v>-915.112082958222</c:v>
                </c:pt>
                <c:pt idx="19530">
                  <c:v>-915.11130809784004</c:v>
                </c:pt>
                <c:pt idx="19531">
                  <c:v>-915.10969877243099</c:v>
                </c:pt>
                <c:pt idx="19532">
                  <c:v>-915.10719537735008</c:v>
                </c:pt>
                <c:pt idx="19533">
                  <c:v>-915.10373830795299</c:v>
                </c:pt>
                <c:pt idx="19534">
                  <c:v>-915.09950637817406</c:v>
                </c:pt>
                <c:pt idx="19535">
                  <c:v>-915.09461879730202</c:v>
                </c:pt>
                <c:pt idx="19536">
                  <c:v>-915.08937358856201</c:v>
                </c:pt>
                <c:pt idx="19537">
                  <c:v>-915.084068775177</c:v>
                </c:pt>
                <c:pt idx="19538">
                  <c:v>-915.078883171082</c:v>
                </c:pt>
                <c:pt idx="19539">
                  <c:v>-915.07393598556496</c:v>
                </c:pt>
                <c:pt idx="19540">
                  <c:v>-915.06922721862793</c:v>
                </c:pt>
                <c:pt idx="19541">
                  <c:v>-915.06463766098</c:v>
                </c:pt>
                <c:pt idx="19542">
                  <c:v>-915.05998849868797</c:v>
                </c:pt>
                <c:pt idx="19543">
                  <c:v>-915.05516052246094</c:v>
                </c:pt>
                <c:pt idx="19544">
                  <c:v>-915.05015373230003</c:v>
                </c:pt>
                <c:pt idx="19545">
                  <c:v>-915.04490852356003</c:v>
                </c:pt>
                <c:pt idx="19546">
                  <c:v>-915.03942489624001</c:v>
                </c:pt>
                <c:pt idx="19547">
                  <c:v>-915.03382205963203</c:v>
                </c:pt>
                <c:pt idx="19548">
                  <c:v>-915.02839803695701</c:v>
                </c:pt>
                <c:pt idx="19549">
                  <c:v>-915.02357006072998</c:v>
                </c:pt>
                <c:pt idx="19550">
                  <c:v>-915.01975536346504</c:v>
                </c:pt>
                <c:pt idx="19551">
                  <c:v>-915.01719236373901</c:v>
                </c:pt>
                <c:pt idx="19552">
                  <c:v>-915.01600027084396</c:v>
                </c:pt>
                <c:pt idx="19553">
                  <c:v>-915.01611948013306</c:v>
                </c:pt>
                <c:pt idx="19554">
                  <c:v>-915.01737117767402</c:v>
                </c:pt>
                <c:pt idx="19555">
                  <c:v>-915.01933813095093</c:v>
                </c:pt>
                <c:pt idx="19556">
                  <c:v>-915.02136468887397</c:v>
                </c:pt>
                <c:pt idx="19557">
                  <c:v>-915.02261638641403</c:v>
                </c:pt>
                <c:pt idx="19558">
                  <c:v>-915.02237796783493</c:v>
                </c:pt>
                <c:pt idx="19559">
                  <c:v>-915.01999378204403</c:v>
                </c:pt>
                <c:pt idx="19560">
                  <c:v>-915.01528501510597</c:v>
                </c:pt>
                <c:pt idx="19561">
                  <c:v>-915.00831127166794</c:v>
                </c:pt>
                <c:pt idx="19562">
                  <c:v>-914.99943017959595</c:v>
                </c:pt>
                <c:pt idx="19563">
                  <c:v>-914.98899936676003</c:v>
                </c:pt>
                <c:pt idx="19564">
                  <c:v>-914.97779369354294</c:v>
                </c:pt>
                <c:pt idx="19565">
                  <c:v>-914.96652841567993</c:v>
                </c:pt>
                <c:pt idx="19566">
                  <c:v>-914.95609760284401</c:v>
                </c:pt>
                <c:pt idx="19567">
                  <c:v>-914.94721651077293</c:v>
                </c:pt>
                <c:pt idx="19568">
                  <c:v>-914.94042158126899</c:v>
                </c:pt>
                <c:pt idx="19569">
                  <c:v>-914.93583202362106</c:v>
                </c:pt>
                <c:pt idx="19570">
                  <c:v>-914.93332862854004</c:v>
                </c:pt>
                <c:pt idx="19571">
                  <c:v>-914.93273258209206</c:v>
                </c:pt>
                <c:pt idx="19572">
                  <c:v>-914.93386507034302</c:v>
                </c:pt>
                <c:pt idx="19573">
                  <c:v>-914.93648767471302</c:v>
                </c:pt>
                <c:pt idx="19574">
                  <c:v>-914.940123558045</c:v>
                </c:pt>
                <c:pt idx="19575">
                  <c:v>-914.94429588317894</c:v>
                </c:pt>
                <c:pt idx="19576">
                  <c:v>-914.94834899902401</c:v>
                </c:pt>
                <c:pt idx="19577">
                  <c:v>-914.95186567306496</c:v>
                </c:pt>
                <c:pt idx="19578">
                  <c:v>-914.95436906814598</c:v>
                </c:pt>
                <c:pt idx="19579">
                  <c:v>-914.95585918426502</c:v>
                </c:pt>
                <c:pt idx="19580">
                  <c:v>-914.95615720748901</c:v>
                </c:pt>
                <c:pt idx="19581">
                  <c:v>-914.95514392852806</c:v>
                </c:pt>
                <c:pt idx="19582">
                  <c:v>-914.95293855667092</c:v>
                </c:pt>
                <c:pt idx="19583">
                  <c:v>-914.94966030120895</c:v>
                </c:pt>
                <c:pt idx="19584">
                  <c:v>-914.94578599929798</c:v>
                </c:pt>
                <c:pt idx="19585">
                  <c:v>-914.94161367416405</c:v>
                </c:pt>
                <c:pt idx="19586">
                  <c:v>-914.93744134903</c:v>
                </c:pt>
                <c:pt idx="19587">
                  <c:v>-914.93344783783004</c:v>
                </c:pt>
                <c:pt idx="19588">
                  <c:v>-914.92945432662998</c:v>
                </c:pt>
                <c:pt idx="19589">
                  <c:v>-914.92546081542991</c:v>
                </c:pt>
                <c:pt idx="19590">
                  <c:v>-914.92134809493996</c:v>
                </c:pt>
                <c:pt idx="19591">
                  <c:v>-914.91711616516102</c:v>
                </c:pt>
                <c:pt idx="19592">
                  <c:v>-914.91276502609298</c:v>
                </c:pt>
                <c:pt idx="19593">
                  <c:v>-914.90841388702393</c:v>
                </c:pt>
                <c:pt idx="19594">
                  <c:v>-914.904062747956</c:v>
                </c:pt>
                <c:pt idx="19595">
                  <c:v>-914.89971160888695</c:v>
                </c:pt>
                <c:pt idx="19596">
                  <c:v>-914.895420074463</c:v>
                </c:pt>
                <c:pt idx="19597">
                  <c:v>-914.89136695861794</c:v>
                </c:pt>
                <c:pt idx="19598">
                  <c:v>-914.88773107528698</c:v>
                </c:pt>
                <c:pt idx="19599">
                  <c:v>-914.88445281982399</c:v>
                </c:pt>
                <c:pt idx="19600">
                  <c:v>-914.88147258758602</c:v>
                </c:pt>
                <c:pt idx="19601">
                  <c:v>-914.87873077392601</c:v>
                </c:pt>
                <c:pt idx="19602">
                  <c:v>-914.87610816955601</c:v>
                </c:pt>
                <c:pt idx="19603">
                  <c:v>-914.87366437911999</c:v>
                </c:pt>
                <c:pt idx="19604">
                  <c:v>-914.87151861190796</c:v>
                </c:pt>
                <c:pt idx="19605">
                  <c:v>-914.86984968185402</c:v>
                </c:pt>
                <c:pt idx="19606">
                  <c:v>-914.86859798431396</c:v>
                </c:pt>
                <c:pt idx="19607">
                  <c:v>-914.86764430999801</c:v>
                </c:pt>
                <c:pt idx="19608">
                  <c:v>-914.86675024032593</c:v>
                </c:pt>
                <c:pt idx="19609">
                  <c:v>-914.86567735671997</c:v>
                </c:pt>
                <c:pt idx="19610">
                  <c:v>-914.86412763595604</c:v>
                </c:pt>
                <c:pt idx="19611">
                  <c:v>-914.86204147338901</c:v>
                </c:pt>
                <c:pt idx="19612">
                  <c:v>-914.85918045044002</c:v>
                </c:pt>
                <c:pt idx="19613">
                  <c:v>-914.85554456710793</c:v>
                </c:pt>
                <c:pt idx="19614">
                  <c:v>-914.851014614105</c:v>
                </c:pt>
                <c:pt idx="19615">
                  <c:v>-914.84582901000999</c:v>
                </c:pt>
                <c:pt idx="19616">
                  <c:v>-914.840285778046</c:v>
                </c:pt>
                <c:pt idx="19617">
                  <c:v>-914.834802150727</c:v>
                </c:pt>
                <c:pt idx="19618">
                  <c:v>-914.82967615127598</c:v>
                </c:pt>
                <c:pt idx="19619">
                  <c:v>-914.82514619827293</c:v>
                </c:pt>
                <c:pt idx="19620">
                  <c:v>-914.82139110565208</c:v>
                </c:pt>
                <c:pt idx="19621">
                  <c:v>-914.81841087341297</c:v>
                </c:pt>
                <c:pt idx="19622">
                  <c:v>-914.81620550155708</c:v>
                </c:pt>
                <c:pt idx="19623">
                  <c:v>-914.81477499008201</c:v>
                </c:pt>
                <c:pt idx="19624">
                  <c:v>-914.81411933898903</c:v>
                </c:pt>
                <c:pt idx="19625">
                  <c:v>-914.81411933898903</c:v>
                </c:pt>
                <c:pt idx="19626">
                  <c:v>-914.81477499008201</c:v>
                </c:pt>
                <c:pt idx="19627">
                  <c:v>-914.81584787368797</c:v>
                </c:pt>
                <c:pt idx="19628">
                  <c:v>-914.81751680374202</c:v>
                </c:pt>
                <c:pt idx="19629">
                  <c:v>-914.81978178024292</c:v>
                </c:pt>
                <c:pt idx="19630">
                  <c:v>-914.82252359390304</c:v>
                </c:pt>
                <c:pt idx="19631">
                  <c:v>-914.82574224472103</c:v>
                </c:pt>
                <c:pt idx="19632">
                  <c:v>-914.82902050018299</c:v>
                </c:pt>
                <c:pt idx="19633">
                  <c:v>-914.83217954635597</c:v>
                </c:pt>
                <c:pt idx="19634">
                  <c:v>-914.83504056930599</c:v>
                </c:pt>
                <c:pt idx="19635">
                  <c:v>-914.83748435974098</c:v>
                </c:pt>
                <c:pt idx="19636">
                  <c:v>-914.83927249908493</c:v>
                </c:pt>
                <c:pt idx="19637">
                  <c:v>-914.84022617340099</c:v>
                </c:pt>
                <c:pt idx="19638">
                  <c:v>-914.84010696411201</c:v>
                </c:pt>
                <c:pt idx="19639">
                  <c:v>-914.83879566192604</c:v>
                </c:pt>
                <c:pt idx="19640">
                  <c:v>-914.83641147613503</c:v>
                </c:pt>
                <c:pt idx="19641">
                  <c:v>-914.83313322067306</c:v>
                </c:pt>
                <c:pt idx="19642">
                  <c:v>-914.82937812805199</c:v>
                </c:pt>
                <c:pt idx="19643">
                  <c:v>-914.82544422149704</c:v>
                </c:pt>
                <c:pt idx="19644">
                  <c:v>-914.82156991958595</c:v>
                </c:pt>
                <c:pt idx="19645">
                  <c:v>-914.818053245545</c:v>
                </c:pt>
                <c:pt idx="19646">
                  <c:v>-914.81513261795101</c:v>
                </c:pt>
                <c:pt idx="19647">
                  <c:v>-914.81292724609398</c:v>
                </c:pt>
                <c:pt idx="19648">
                  <c:v>-914.81143712997505</c:v>
                </c:pt>
                <c:pt idx="19649">
                  <c:v>-914.81072187423706</c:v>
                </c:pt>
                <c:pt idx="19650">
                  <c:v>-914.81066226959206</c:v>
                </c:pt>
                <c:pt idx="19651">
                  <c:v>-914.81107950210594</c:v>
                </c:pt>
                <c:pt idx="19652">
                  <c:v>-914.81161594390892</c:v>
                </c:pt>
                <c:pt idx="19653">
                  <c:v>-914.81203317642201</c:v>
                </c:pt>
                <c:pt idx="19654">
                  <c:v>-914.812331199646</c:v>
                </c:pt>
                <c:pt idx="19655">
                  <c:v>-914.812450408936</c:v>
                </c:pt>
                <c:pt idx="19656">
                  <c:v>-914.81268882751499</c:v>
                </c:pt>
                <c:pt idx="19657">
                  <c:v>-914.81322526931808</c:v>
                </c:pt>
                <c:pt idx="19658">
                  <c:v>-914.81411933898903</c:v>
                </c:pt>
                <c:pt idx="19659">
                  <c:v>-914.81531143188499</c:v>
                </c:pt>
                <c:pt idx="19660">
                  <c:v>-914.81686115264893</c:v>
                </c:pt>
                <c:pt idx="19661">
                  <c:v>-914.81858968734798</c:v>
                </c:pt>
                <c:pt idx="19662">
                  <c:v>-914.82049703598</c:v>
                </c:pt>
                <c:pt idx="19663">
                  <c:v>-914.82234477996803</c:v>
                </c:pt>
                <c:pt idx="19664">
                  <c:v>-914.82401371002197</c:v>
                </c:pt>
                <c:pt idx="19665">
                  <c:v>-914.82508659362793</c:v>
                </c:pt>
                <c:pt idx="19666">
                  <c:v>-914.82550382614204</c:v>
                </c:pt>
                <c:pt idx="19667">
                  <c:v>-914.82514619827293</c:v>
                </c:pt>
                <c:pt idx="19668">
                  <c:v>-914.82407331466698</c:v>
                </c:pt>
                <c:pt idx="19669">
                  <c:v>-914.82234477996803</c:v>
                </c:pt>
                <c:pt idx="19670">
                  <c:v>-914.82007980346702</c:v>
                </c:pt>
                <c:pt idx="19671">
                  <c:v>-914.81745719909702</c:v>
                </c:pt>
                <c:pt idx="19672">
                  <c:v>-914.81453657150303</c:v>
                </c:pt>
                <c:pt idx="19673">
                  <c:v>-914.81131792068504</c:v>
                </c:pt>
                <c:pt idx="19674">
                  <c:v>-914.80798006057807</c:v>
                </c:pt>
                <c:pt idx="19675">
                  <c:v>-914.80470180511497</c:v>
                </c:pt>
                <c:pt idx="19676">
                  <c:v>-914.80160236358699</c:v>
                </c:pt>
                <c:pt idx="19677">
                  <c:v>-914.79903936386108</c:v>
                </c:pt>
                <c:pt idx="19678">
                  <c:v>-914.79725122451805</c:v>
                </c:pt>
                <c:pt idx="19679">
                  <c:v>-914.79635715484596</c:v>
                </c:pt>
                <c:pt idx="19680">
                  <c:v>-914.79641675949097</c:v>
                </c:pt>
                <c:pt idx="19681">
                  <c:v>-914.79760885238693</c:v>
                </c:pt>
                <c:pt idx="19682">
                  <c:v>-914.79999303817794</c:v>
                </c:pt>
                <c:pt idx="19683">
                  <c:v>-914.80350971221901</c:v>
                </c:pt>
                <c:pt idx="19684">
                  <c:v>-914.80809926986694</c:v>
                </c:pt>
                <c:pt idx="19685">
                  <c:v>-914.81322526931808</c:v>
                </c:pt>
                <c:pt idx="19686">
                  <c:v>-914.81858968734798</c:v>
                </c:pt>
                <c:pt idx="19687">
                  <c:v>-914.823656082154</c:v>
                </c:pt>
                <c:pt idx="19688">
                  <c:v>-914.82812643051193</c:v>
                </c:pt>
                <c:pt idx="19689">
                  <c:v>-914.83194112777699</c:v>
                </c:pt>
                <c:pt idx="19690">
                  <c:v>-914.83492136001598</c:v>
                </c:pt>
                <c:pt idx="19691">
                  <c:v>-914.83712673187301</c:v>
                </c:pt>
                <c:pt idx="19692">
                  <c:v>-914.83849763870307</c:v>
                </c:pt>
                <c:pt idx="19693">
                  <c:v>-914.83921289443992</c:v>
                </c:pt>
                <c:pt idx="19694">
                  <c:v>-914.83951091766403</c:v>
                </c:pt>
                <c:pt idx="19695">
                  <c:v>-914.839928150177</c:v>
                </c:pt>
                <c:pt idx="19696">
                  <c:v>-914.84088182449398</c:v>
                </c:pt>
                <c:pt idx="19697">
                  <c:v>-914.84272956848201</c:v>
                </c:pt>
                <c:pt idx="19698">
                  <c:v>-914.845530986786</c:v>
                </c:pt>
                <c:pt idx="19699">
                  <c:v>-914.84916687011696</c:v>
                </c:pt>
                <c:pt idx="19700">
                  <c:v>-914.85333919525192</c:v>
                </c:pt>
                <c:pt idx="19701">
                  <c:v>-914.85780954361007</c:v>
                </c:pt>
                <c:pt idx="19702">
                  <c:v>-914.86257791519199</c:v>
                </c:pt>
                <c:pt idx="19703">
                  <c:v>-914.86752510070801</c:v>
                </c:pt>
                <c:pt idx="19704">
                  <c:v>-914.87247228622505</c:v>
                </c:pt>
                <c:pt idx="19705">
                  <c:v>-914.87724065780708</c:v>
                </c:pt>
                <c:pt idx="19706">
                  <c:v>-914.88177061081001</c:v>
                </c:pt>
                <c:pt idx="19707">
                  <c:v>-914.88600254058906</c:v>
                </c:pt>
                <c:pt idx="19708">
                  <c:v>-914.89029407501198</c:v>
                </c:pt>
                <c:pt idx="19709">
                  <c:v>-914.89476442337104</c:v>
                </c:pt>
                <c:pt idx="19710">
                  <c:v>-914.89965200424194</c:v>
                </c:pt>
                <c:pt idx="19711">
                  <c:v>-914.90483760833808</c:v>
                </c:pt>
                <c:pt idx="19712">
                  <c:v>-914.91008281707798</c:v>
                </c:pt>
                <c:pt idx="19713">
                  <c:v>-914.91532802581798</c:v>
                </c:pt>
                <c:pt idx="19714">
                  <c:v>-914.92039442062401</c:v>
                </c:pt>
                <c:pt idx="19715">
                  <c:v>-914.92522239685104</c:v>
                </c:pt>
                <c:pt idx="19716">
                  <c:v>-914.92981195449897</c:v>
                </c:pt>
                <c:pt idx="19717">
                  <c:v>-914.93404388427803</c:v>
                </c:pt>
                <c:pt idx="19718">
                  <c:v>-914.93779897689797</c:v>
                </c:pt>
                <c:pt idx="19719">
                  <c:v>-914.94095802307106</c:v>
                </c:pt>
                <c:pt idx="19720">
                  <c:v>-914.94358062744197</c:v>
                </c:pt>
                <c:pt idx="19721">
                  <c:v>-914.945666790009</c:v>
                </c:pt>
                <c:pt idx="19722">
                  <c:v>-914.94739532470703</c:v>
                </c:pt>
                <c:pt idx="19723">
                  <c:v>-914.94894504547096</c:v>
                </c:pt>
                <c:pt idx="19724">
                  <c:v>-914.95031595230103</c:v>
                </c:pt>
                <c:pt idx="19725">
                  <c:v>-914.95186567306496</c:v>
                </c:pt>
                <c:pt idx="19726">
                  <c:v>-914.95359420776401</c:v>
                </c:pt>
                <c:pt idx="19727">
                  <c:v>-914.95568037033104</c:v>
                </c:pt>
                <c:pt idx="19728">
                  <c:v>-914.95818376541206</c:v>
                </c:pt>
                <c:pt idx="19729">
                  <c:v>-914.96110439300605</c:v>
                </c:pt>
                <c:pt idx="19730">
                  <c:v>-914.96438264846802</c:v>
                </c:pt>
                <c:pt idx="19731">
                  <c:v>-914.96766090393101</c:v>
                </c:pt>
                <c:pt idx="19732">
                  <c:v>-914.97076034545898</c:v>
                </c:pt>
                <c:pt idx="19733">
                  <c:v>-914.97350215911899</c:v>
                </c:pt>
                <c:pt idx="19734">
                  <c:v>-914.97564792633102</c:v>
                </c:pt>
                <c:pt idx="19735">
                  <c:v>-914.97737646102905</c:v>
                </c:pt>
                <c:pt idx="19736">
                  <c:v>-914.978687763214</c:v>
                </c:pt>
                <c:pt idx="19737">
                  <c:v>-914.97987985611007</c:v>
                </c:pt>
                <c:pt idx="19738">
                  <c:v>-914.98113155365002</c:v>
                </c:pt>
                <c:pt idx="19739">
                  <c:v>-914.98268127441406</c:v>
                </c:pt>
                <c:pt idx="19740">
                  <c:v>-914.98476743698097</c:v>
                </c:pt>
                <c:pt idx="19741">
                  <c:v>-914.98762845993099</c:v>
                </c:pt>
                <c:pt idx="19742">
                  <c:v>-914.99138355255104</c:v>
                </c:pt>
                <c:pt idx="19743">
                  <c:v>-914.99627113342308</c:v>
                </c:pt>
                <c:pt idx="19744">
                  <c:v>-915.00199317932106</c:v>
                </c:pt>
                <c:pt idx="19745">
                  <c:v>-915.00843048095703</c:v>
                </c:pt>
                <c:pt idx="19746">
                  <c:v>-915.01534461975098</c:v>
                </c:pt>
                <c:pt idx="19747">
                  <c:v>-915.02249717712402</c:v>
                </c:pt>
                <c:pt idx="19748">
                  <c:v>-915.02970933914207</c:v>
                </c:pt>
                <c:pt idx="19749">
                  <c:v>-915.03698110580501</c:v>
                </c:pt>
                <c:pt idx="19750">
                  <c:v>-915.04401445388794</c:v>
                </c:pt>
                <c:pt idx="19751">
                  <c:v>-915.05063056945801</c:v>
                </c:pt>
                <c:pt idx="19752">
                  <c:v>-915.056471824646</c:v>
                </c:pt>
                <c:pt idx="19753">
                  <c:v>-915.06153821945202</c:v>
                </c:pt>
                <c:pt idx="19754">
                  <c:v>-915.06577014923096</c:v>
                </c:pt>
                <c:pt idx="19755">
                  <c:v>-915.06910800933906</c:v>
                </c:pt>
                <c:pt idx="19756">
                  <c:v>-915.07167100906395</c:v>
                </c:pt>
                <c:pt idx="19757">
                  <c:v>-915.07345914840698</c:v>
                </c:pt>
                <c:pt idx="19758">
                  <c:v>-915.07459163665794</c:v>
                </c:pt>
                <c:pt idx="19759">
                  <c:v>-915.07512807846092</c:v>
                </c:pt>
                <c:pt idx="19760">
                  <c:v>-915.07548570633003</c:v>
                </c:pt>
                <c:pt idx="19761">
                  <c:v>-915.07608175277699</c:v>
                </c:pt>
                <c:pt idx="19762">
                  <c:v>-915.07733345031806</c:v>
                </c:pt>
                <c:pt idx="19763">
                  <c:v>-915.07959842681908</c:v>
                </c:pt>
                <c:pt idx="19764">
                  <c:v>-915.08299589157104</c:v>
                </c:pt>
                <c:pt idx="19765">
                  <c:v>-915.08746623992897</c:v>
                </c:pt>
                <c:pt idx="19766">
                  <c:v>-915.09289026260399</c:v>
                </c:pt>
                <c:pt idx="19767">
                  <c:v>-915.09885072708198</c:v>
                </c:pt>
                <c:pt idx="19768">
                  <c:v>-915.10510921478294</c:v>
                </c:pt>
                <c:pt idx="19769">
                  <c:v>-915.11130809784004</c:v>
                </c:pt>
                <c:pt idx="19770">
                  <c:v>-915.11708974838302</c:v>
                </c:pt>
                <c:pt idx="19771">
                  <c:v>-915.12215614318893</c:v>
                </c:pt>
                <c:pt idx="19772">
                  <c:v>-915.12638807296798</c:v>
                </c:pt>
                <c:pt idx="19773">
                  <c:v>-915.12960672378608</c:v>
                </c:pt>
                <c:pt idx="19774">
                  <c:v>-915.13216972351097</c:v>
                </c:pt>
                <c:pt idx="19775">
                  <c:v>-915.134315490723</c:v>
                </c:pt>
                <c:pt idx="19776">
                  <c:v>-915.13646125793503</c:v>
                </c:pt>
                <c:pt idx="19777">
                  <c:v>-915.13890504837104</c:v>
                </c:pt>
                <c:pt idx="19778">
                  <c:v>-915.14188528060902</c:v>
                </c:pt>
                <c:pt idx="19779">
                  <c:v>-915.14534235000599</c:v>
                </c:pt>
                <c:pt idx="19780">
                  <c:v>-915.14933586120605</c:v>
                </c:pt>
                <c:pt idx="19781">
                  <c:v>-915.15362739563</c:v>
                </c:pt>
                <c:pt idx="19782">
                  <c:v>-915.15791893005394</c:v>
                </c:pt>
                <c:pt idx="19783">
                  <c:v>-915.161793231964</c:v>
                </c:pt>
                <c:pt idx="19784">
                  <c:v>-915.164892673493</c:v>
                </c:pt>
                <c:pt idx="19785">
                  <c:v>-915.16668081283592</c:v>
                </c:pt>
                <c:pt idx="19786">
                  <c:v>-915.16703844070503</c:v>
                </c:pt>
                <c:pt idx="19787">
                  <c:v>-915.16590595245407</c:v>
                </c:pt>
                <c:pt idx="19788">
                  <c:v>-915.16346216201805</c:v>
                </c:pt>
                <c:pt idx="19789">
                  <c:v>-915.16012430191108</c:v>
                </c:pt>
                <c:pt idx="19790">
                  <c:v>-915.15636920929001</c:v>
                </c:pt>
                <c:pt idx="19791">
                  <c:v>-915.15285253524803</c:v>
                </c:pt>
                <c:pt idx="19792">
                  <c:v>-915.14999151229904</c:v>
                </c:pt>
                <c:pt idx="19793">
                  <c:v>-915.148143768311</c:v>
                </c:pt>
                <c:pt idx="19794">
                  <c:v>-915.14766693115303</c:v>
                </c:pt>
                <c:pt idx="19795">
                  <c:v>-915.14850139617897</c:v>
                </c:pt>
                <c:pt idx="19796">
                  <c:v>-915.15052795410202</c:v>
                </c:pt>
                <c:pt idx="19797">
                  <c:v>-915.15338897705101</c:v>
                </c:pt>
                <c:pt idx="19798">
                  <c:v>-915.15690565109298</c:v>
                </c:pt>
                <c:pt idx="19799">
                  <c:v>-915.16077995300293</c:v>
                </c:pt>
                <c:pt idx="19800">
                  <c:v>-915.16495227813698</c:v>
                </c:pt>
                <c:pt idx="19801">
                  <c:v>-915.16948223114002</c:v>
                </c:pt>
                <c:pt idx="19802">
                  <c:v>-915.17442941665695</c:v>
                </c:pt>
                <c:pt idx="19803">
                  <c:v>-915.17967462539696</c:v>
                </c:pt>
                <c:pt idx="19804">
                  <c:v>-915.18521785736107</c:v>
                </c:pt>
                <c:pt idx="19805">
                  <c:v>-915.19082069396995</c:v>
                </c:pt>
                <c:pt idx="19806">
                  <c:v>-915.19648313522407</c:v>
                </c:pt>
                <c:pt idx="19807">
                  <c:v>-915.20202636718795</c:v>
                </c:pt>
                <c:pt idx="19808">
                  <c:v>-915.20727157592796</c:v>
                </c:pt>
                <c:pt idx="19809">
                  <c:v>-915.21203994750999</c:v>
                </c:pt>
                <c:pt idx="19810">
                  <c:v>-915.21603345870994</c:v>
                </c:pt>
                <c:pt idx="19811">
                  <c:v>-915.21925210952804</c:v>
                </c:pt>
                <c:pt idx="19812">
                  <c:v>-915.22169589996406</c:v>
                </c:pt>
                <c:pt idx="19813">
                  <c:v>-915.22366285324097</c:v>
                </c:pt>
                <c:pt idx="19814">
                  <c:v>-915.22557020187401</c:v>
                </c:pt>
                <c:pt idx="19815">
                  <c:v>-915.22765636444092</c:v>
                </c:pt>
                <c:pt idx="19816">
                  <c:v>-915.23015975952194</c:v>
                </c:pt>
                <c:pt idx="19817">
                  <c:v>-915.23296117782593</c:v>
                </c:pt>
                <c:pt idx="19818">
                  <c:v>-915.23612022399902</c:v>
                </c:pt>
                <c:pt idx="19819">
                  <c:v>-915.239577293396</c:v>
                </c:pt>
                <c:pt idx="19820">
                  <c:v>-915.24327278137207</c:v>
                </c:pt>
                <c:pt idx="19821">
                  <c:v>-915.24702787399292</c:v>
                </c:pt>
                <c:pt idx="19822">
                  <c:v>-915.25060415268001</c:v>
                </c:pt>
                <c:pt idx="19823">
                  <c:v>-915.253822803498</c:v>
                </c:pt>
                <c:pt idx="19824">
                  <c:v>-915.256385803223</c:v>
                </c:pt>
                <c:pt idx="19825">
                  <c:v>-915.25817394256592</c:v>
                </c:pt>
                <c:pt idx="19826">
                  <c:v>-915.25936603546199</c:v>
                </c:pt>
                <c:pt idx="19827">
                  <c:v>-915.25996208190895</c:v>
                </c:pt>
                <c:pt idx="19828">
                  <c:v>-915.26037931442306</c:v>
                </c:pt>
                <c:pt idx="19829">
                  <c:v>-915.26067733764694</c:v>
                </c:pt>
                <c:pt idx="19830">
                  <c:v>-915.26121377944992</c:v>
                </c:pt>
                <c:pt idx="19831">
                  <c:v>-915.262048244477</c:v>
                </c:pt>
                <c:pt idx="19832">
                  <c:v>-915.26329994201706</c:v>
                </c:pt>
                <c:pt idx="19833">
                  <c:v>-915.26520729064998</c:v>
                </c:pt>
                <c:pt idx="19834">
                  <c:v>-915.26765108108498</c:v>
                </c:pt>
                <c:pt idx="19835">
                  <c:v>-915.27069091796898</c:v>
                </c:pt>
                <c:pt idx="19836">
                  <c:v>-915.27408838272095</c:v>
                </c:pt>
                <c:pt idx="19837">
                  <c:v>-915.27742624282905</c:v>
                </c:pt>
                <c:pt idx="19838">
                  <c:v>-915.28052568435692</c:v>
                </c:pt>
                <c:pt idx="19839">
                  <c:v>-915.28314828872703</c:v>
                </c:pt>
                <c:pt idx="19840">
                  <c:v>-915.28529405593895</c:v>
                </c:pt>
                <c:pt idx="19841">
                  <c:v>-915.28708219528198</c:v>
                </c:pt>
                <c:pt idx="19842">
                  <c:v>-915.28857231140205</c:v>
                </c:pt>
                <c:pt idx="19843">
                  <c:v>-915.29000282287598</c:v>
                </c:pt>
                <c:pt idx="19844">
                  <c:v>-915.29173135757492</c:v>
                </c:pt>
                <c:pt idx="19845">
                  <c:v>-915.29417514801003</c:v>
                </c:pt>
                <c:pt idx="19846">
                  <c:v>-915.297751426697</c:v>
                </c:pt>
                <c:pt idx="19847">
                  <c:v>-915.30275821685802</c:v>
                </c:pt>
                <c:pt idx="19848">
                  <c:v>-915.30889749527</c:v>
                </c:pt>
                <c:pt idx="19849">
                  <c:v>-915.31581163406395</c:v>
                </c:pt>
                <c:pt idx="19850">
                  <c:v>-915.32290458679199</c:v>
                </c:pt>
                <c:pt idx="19851">
                  <c:v>-915.32952070236206</c:v>
                </c:pt>
                <c:pt idx="19852">
                  <c:v>-915.33530235290505</c:v>
                </c:pt>
                <c:pt idx="19853">
                  <c:v>-915.339772701264</c:v>
                </c:pt>
                <c:pt idx="19854">
                  <c:v>-915.34251451492298</c:v>
                </c:pt>
                <c:pt idx="19855">
                  <c:v>-915.34334897994995</c:v>
                </c:pt>
                <c:pt idx="19856">
                  <c:v>-915.34227609634399</c:v>
                </c:pt>
                <c:pt idx="19857">
                  <c:v>-915.33965349197399</c:v>
                </c:pt>
                <c:pt idx="19858">
                  <c:v>-915.33601760864303</c:v>
                </c:pt>
                <c:pt idx="19859">
                  <c:v>-915.33196449279808</c:v>
                </c:pt>
                <c:pt idx="19860">
                  <c:v>-915.32803058624302</c:v>
                </c:pt>
                <c:pt idx="19861">
                  <c:v>-915.32445430755592</c:v>
                </c:pt>
                <c:pt idx="19862">
                  <c:v>-915.32135486602806</c:v>
                </c:pt>
                <c:pt idx="19863">
                  <c:v>-915.31861305236794</c:v>
                </c:pt>
                <c:pt idx="19864">
                  <c:v>-915.31628847122192</c:v>
                </c:pt>
                <c:pt idx="19865">
                  <c:v>-915.314440727234</c:v>
                </c:pt>
                <c:pt idx="19866">
                  <c:v>-915.31312942504906</c:v>
                </c:pt>
                <c:pt idx="19867">
                  <c:v>-915.31241416931198</c:v>
                </c:pt>
                <c:pt idx="19868">
                  <c:v>-915.31229496002197</c:v>
                </c:pt>
                <c:pt idx="19869">
                  <c:v>-915.31271219253608</c:v>
                </c:pt>
                <c:pt idx="19870">
                  <c:v>-915.31378507614204</c:v>
                </c:pt>
                <c:pt idx="19871">
                  <c:v>-915.31557321548507</c:v>
                </c:pt>
                <c:pt idx="19872">
                  <c:v>-915.31813621520996</c:v>
                </c:pt>
                <c:pt idx="19873">
                  <c:v>-915.32153367996193</c:v>
                </c:pt>
                <c:pt idx="19874">
                  <c:v>-915.325646400452</c:v>
                </c:pt>
                <c:pt idx="19875">
                  <c:v>-915.33023595810005</c:v>
                </c:pt>
                <c:pt idx="19876">
                  <c:v>-915.33494472503708</c:v>
                </c:pt>
                <c:pt idx="19877">
                  <c:v>-915.33959388732899</c:v>
                </c:pt>
                <c:pt idx="19878">
                  <c:v>-915.34424304962204</c:v>
                </c:pt>
                <c:pt idx="19879">
                  <c:v>-915.34871339797996</c:v>
                </c:pt>
                <c:pt idx="19880">
                  <c:v>-915.35300493240402</c:v>
                </c:pt>
                <c:pt idx="19881">
                  <c:v>-915.35711765289307</c:v>
                </c:pt>
                <c:pt idx="19882">
                  <c:v>-915.36087274551392</c:v>
                </c:pt>
                <c:pt idx="19883">
                  <c:v>-915.36409139633201</c:v>
                </c:pt>
                <c:pt idx="19884">
                  <c:v>-915.36677360534702</c:v>
                </c:pt>
                <c:pt idx="19885">
                  <c:v>-915.36874055862404</c:v>
                </c:pt>
                <c:pt idx="19886">
                  <c:v>-915.36993265152</c:v>
                </c:pt>
                <c:pt idx="19887">
                  <c:v>-915.37040948867798</c:v>
                </c:pt>
                <c:pt idx="19888">
                  <c:v>-915.37017107009899</c:v>
                </c:pt>
                <c:pt idx="19889">
                  <c:v>-915.36921739578293</c:v>
                </c:pt>
                <c:pt idx="19890">
                  <c:v>-915.36784648895298</c:v>
                </c:pt>
                <c:pt idx="19891">
                  <c:v>-915.36629676818893</c:v>
                </c:pt>
                <c:pt idx="19892">
                  <c:v>-915.36504507064797</c:v>
                </c:pt>
                <c:pt idx="19893">
                  <c:v>-915.36438941955601</c:v>
                </c:pt>
                <c:pt idx="19894">
                  <c:v>-915.36450862884499</c:v>
                </c:pt>
                <c:pt idx="19895">
                  <c:v>-915.36546230316208</c:v>
                </c:pt>
                <c:pt idx="19896">
                  <c:v>-915.36707162857101</c:v>
                </c:pt>
                <c:pt idx="19897">
                  <c:v>-915.36903858184792</c:v>
                </c:pt>
                <c:pt idx="19898">
                  <c:v>-915.37112474441506</c:v>
                </c:pt>
                <c:pt idx="19899">
                  <c:v>-915.372972488404</c:v>
                </c:pt>
                <c:pt idx="19900">
                  <c:v>-915.37422418594406</c:v>
                </c:pt>
                <c:pt idx="19901">
                  <c:v>-915.37464141845703</c:v>
                </c:pt>
                <c:pt idx="19902">
                  <c:v>-915.37404537200905</c:v>
                </c:pt>
                <c:pt idx="19903">
                  <c:v>-915.37255525589001</c:v>
                </c:pt>
                <c:pt idx="19904">
                  <c:v>-915.37040948867798</c:v>
                </c:pt>
                <c:pt idx="19905">
                  <c:v>-915.36802530288696</c:v>
                </c:pt>
                <c:pt idx="19906">
                  <c:v>-915.36564111709595</c:v>
                </c:pt>
                <c:pt idx="19907">
                  <c:v>-915.36373376846302</c:v>
                </c:pt>
                <c:pt idx="19908">
                  <c:v>-915.36248207092308</c:v>
                </c:pt>
                <c:pt idx="19909">
                  <c:v>-915.36200523376499</c:v>
                </c:pt>
                <c:pt idx="19910">
                  <c:v>-915.36218404769897</c:v>
                </c:pt>
                <c:pt idx="19911">
                  <c:v>-915.36278009414696</c:v>
                </c:pt>
                <c:pt idx="19912">
                  <c:v>-915.36331653594993</c:v>
                </c:pt>
                <c:pt idx="19913">
                  <c:v>-915.36355495452904</c:v>
                </c:pt>
                <c:pt idx="19914">
                  <c:v>-915.36313772201606</c:v>
                </c:pt>
                <c:pt idx="19915">
                  <c:v>-915.36200523376499</c:v>
                </c:pt>
                <c:pt idx="19916">
                  <c:v>-915.35997867584206</c:v>
                </c:pt>
                <c:pt idx="19917">
                  <c:v>-915.35717725753807</c:v>
                </c:pt>
                <c:pt idx="19918">
                  <c:v>-915.35389900207497</c:v>
                </c:pt>
                <c:pt idx="19919">
                  <c:v>-915.350501537323</c:v>
                </c:pt>
                <c:pt idx="19920">
                  <c:v>-915.34734249115002</c:v>
                </c:pt>
                <c:pt idx="19921">
                  <c:v>-915.34454107284603</c:v>
                </c:pt>
                <c:pt idx="19922">
                  <c:v>-915.342335700989</c:v>
                </c:pt>
                <c:pt idx="19923">
                  <c:v>-915.34072637558006</c:v>
                </c:pt>
                <c:pt idx="19924">
                  <c:v>-915.33971309661899</c:v>
                </c:pt>
                <c:pt idx="19925">
                  <c:v>-915.33923625946102</c:v>
                </c:pt>
                <c:pt idx="19926">
                  <c:v>-915.33911705017101</c:v>
                </c:pt>
                <c:pt idx="19927">
                  <c:v>-915.33917665481601</c:v>
                </c:pt>
                <c:pt idx="19928">
                  <c:v>-915.33935546875</c:v>
                </c:pt>
                <c:pt idx="19929">
                  <c:v>-915.33983230590798</c:v>
                </c:pt>
                <c:pt idx="19930">
                  <c:v>-915.34072637558006</c:v>
                </c:pt>
                <c:pt idx="19931">
                  <c:v>-915.342335700989</c:v>
                </c:pt>
                <c:pt idx="19932">
                  <c:v>-915.34483909607002</c:v>
                </c:pt>
                <c:pt idx="19933">
                  <c:v>-915.34829616546699</c:v>
                </c:pt>
                <c:pt idx="19934">
                  <c:v>-915.35246849060104</c:v>
                </c:pt>
                <c:pt idx="19935">
                  <c:v>-915.35729646682807</c:v>
                </c:pt>
                <c:pt idx="19936">
                  <c:v>-915.36248207092308</c:v>
                </c:pt>
                <c:pt idx="19937">
                  <c:v>-915.36778688430798</c:v>
                </c:pt>
                <c:pt idx="19938">
                  <c:v>-915.37273406982399</c:v>
                </c:pt>
                <c:pt idx="19939">
                  <c:v>-915.37684679031395</c:v>
                </c:pt>
                <c:pt idx="19940">
                  <c:v>-915.37976741790794</c:v>
                </c:pt>
                <c:pt idx="19941">
                  <c:v>-915.38119792938301</c:v>
                </c:pt>
                <c:pt idx="19942">
                  <c:v>-915.38125753402699</c:v>
                </c:pt>
                <c:pt idx="19943">
                  <c:v>-915.38036346435592</c:v>
                </c:pt>
                <c:pt idx="19944">
                  <c:v>-915.37917137145996</c:v>
                </c:pt>
                <c:pt idx="19945">
                  <c:v>-915.37827730178901</c:v>
                </c:pt>
                <c:pt idx="19946">
                  <c:v>-915.37827730178901</c:v>
                </c:pt>
                <c:pt idx="19947">
                  <c:v>-915.37946939468407</c:v>
                </c:pt>
                <c:pt idx="19948">
                  <c:v>-915.38203239440895</c:v>
                </c:pt>
                <c:pt idx="19949">
                  <c:v>-915.38596630096504</c:v>
                </c:pt>
                <c:pt idx="19950">
                  <c:v>-915.39097309112594</c:v>
                </c:pt>
                <c:pt idx="19951">
                  <c:v>-915.39651632309005</c:v>
                </c:pt>
                <c:pt idx="19952">
                  <c:v>-915.40182113647506</c:v>
                </c:pt>
                <c:pt idx="19953">
                  <c:v>-915.405993461609</c:v>
                </c:pt>
                <c:pt idx="19954">
                  <c:v>-915.40819883346603</c:v>
                </c:pt>
                <c:pt idx="19955">
                  <c:v>-915.40790081024193</c:v>
                </c:pt>
                <c:pt idx="19956">
                  <c:v>-915.40503978729294</c:v>
                </c:pt>
                <c:pt idx="19957">
                  <c:v>-915.39979457855202</c:v>
                </c:pt>
                <c:pt idx="19958">
                  <c:v>-915.39276123046898</c:v>
                </c:pt>
                <c:pt idx="19959">
                  <c:v>-915.38453578948997</c:v>
                </c:pt>
                <c:pt idx="19960">
                  <c:v>-915.37577390670799</c:v>
                </c:pt>
                <c:pt idx="19961">
                  <c:v>-915.36731004715</c:v>
                </c:pt>
                <c:pt idx="19962">
                  <c:v>-915.35985946655296</c:v>
                </c:pt>
                <c:pt idx="19963">
                  <c:v>-915.35407781600998</c:v>
                </c:pt>
                <c:pt idx="19964">
                  <c:v>-915.350561141968</c:v>
                </c:pt>
                <c:pt idx="19965">
                  <c:v>-915.34966707229592</c:v>
                </c:pt>
                <c:pt idx="19966">
                  <c:v>-915.35127639770508</c:v>
                </c:pt>
                <c:pt idx="19967">
                  <c:v>-915.35532951355003</c:v>
                </c:pt>
                <c:pt idx="19968">
                  <c:v>-915.36140918731701</c:v>
                </c:pt>
                <c:pt idx="19969">
                  <c:v>-915.36897897720405</c:v>
                </c:pt>
                <c:pt idx="19970">
                  <c:v>-915.37756204605103</c:v>
                </c:pt>
                <c:pt idx="19971">
                  <c:v>-915.386621952057</c:v>
                </c:pt>
                <c:pt idx="19972">
                  <c:v>-915.39568185806297</c:v>
                </c:pt>
                <c:pt idx="19973">
                  <c:v>-915.40414571762108</c:v>
                </c:pt>
                <c:pt idx="19974">
                  <c:v>-915.41135787963901</c:v>
                </c:pt>
                <c:pt idx="19975">
                  <c:v>-915.417079925537</c:v>
                </c:pt>
                <c:pt idx="19976">
                  <c:v>-915.42101383209206</c:v>
                </c:pt>
                <c:pt idx="19977">
                  <c:v>-915.42309999465999</c:v>
                </c:pt>
                <c:pt idx="19978">
                  <c:v>-915.42363643646308</c:v>
                </c:pt>
                <c:pt idx="19979">
                  <c:v>-915.422801971436</c:v>
                </c:pt>
                <c:pt idx="19980">
                  <c:v>-915.42095422744796</c:v>
                </c:pt>
                <c:pt idx="19981">
                  <c:v>-915.41839122772194</c:v>
                </c:pt>
                <c:pt idx="19982">
                  <c:v>-915.41547060012795</c:v>
                </c:pt>
                <c:pt idx="19983">
                  <c:v>-915.41266918182396</c:v>
                </c:pt>
                <c:pt idx="19984">
                  <c:v>-915.41022539138794</c:v>
                </c:pt>
                <c:pt idx="19985">
                  <c:v>-915.40843725204502</c:v>
                </c:pt>
                <c:pt idx="19986">
                  <c:v>-915.40742397308395</c:v>
                </c:pt>
                <c:pt idx="19987">
                  <c:v>-915.40712594986007</c:v>
                </c:pt>
                <c:pt idx="19988">
                  <c:v>-915.40742397308395</c:v>
                </c:pt>
                <c:pt idx="19989">
                  <c:v>-915.40796041488693</c:v>
                </c:pt>
                <c:pt idx="19990">
                  <c:v>-915.40867567062401</c:v>
                </c:pt>
                <c:pt idx="19991">
                  <c:v>-915.40939092636108</c:v>
                </c:pt>
                <c:pt idx="19992">
                  <c:v>-915.41016578674294</c:v>
                </c:pt>
                <c:pt idx="19993">
                  <c:v>-915.41100025177002</c:v>
                </c:pt>
                <c:pt idx="19994">
                  <c:v>-915.41189432144199</c:v>
                </c:pt>
                <c:pt idx="19995">
                  <c:v>-915.41278839111305</c:v>
                </c:pt>
                <c:pt idx="19996">
                  <c:v>-915.41362285614002</c:v>
                </c:pt>
                <c:pt idx="19997">
                  <c:v>-915.41445732116699</c:v>
                </c:pt>
                <c:pt idx="19998">
                  <c:v>-915.41535139083908</c:v>
                </c:pt>
                <c:pt idx="19999">
                  <c:v>-915.41642427444503</c:v>
                </c:pt>
                <c:pt idx="20000">
                  <c:v>-915.41749715805099</c:v>
                </c:pt>
                <c:pt idx="20001">
                  <c:v>-915.41845083236694</c:v>
                </c:pt>
                <c:pt idx="20002">
                  <c:v>-915.41916608810402</c:v>
                </c:pt>
                <c:pt idx="20003">
                  <c:v>-915.41946411132801</c:v>
                </c:pt>
                <c:pt idx="20004">
                  <c:v>-915.41940450668403</c:v>
                </c:pt>
                <c:pt idx="20005">
                  <c:v>-915.41898727416992</c:v>
                </c:pt>
                <c:pt idx="20006">
                  <c:v>-915.41821241378807</c:v>
                </c:pt>
                <c:pt idx="20007">
                  <c:v>-915.41684150695801</c:v>
                </c:pt>
                <c:pt idx="20008">
                  <c:v>-915.41487455368099</c:v>
                </c:pt>
                <c:pt idx="20009">
                  <c:v>-915.41231155395508</c:v>
                </c:pt>
                <c:pt idx="20010">
                  <c:v>-915.40933132171699</c:v>
                </c:pt>
                <c:pt idx="20011">
                  <c:v>-915.406053066254</c:v>
                </c:pt>
                <c:pt idx="20012">
                  <c:v>-915.40271520614601</c:v>
                </c:pt>
                <c:pt idx="20013">
                  <c:v>-915.39949655532905</c:v>
                </c:pt>
                <c:pt idx="20014">
                  <c:v>-915.39657592773506</c:v>
                </c:pt>
                <c:pt idx="20015">
                  <c:v>-915.39407253265404</c:v>
                </c:pt>
                <c:pt idx="20016">
                  <c:v>-915.39186716079701</c:v>
                </c:pt>
                <c:pt idx="20017">
                  <c:v>-915.38995981216499</c:v>
                </c:pt>
                <c:pt idx="20018">
                  <c:v>-915.38829088211105</c:v>
                </c:pt>
                <c:pt idx="20019">
                  <c:v>-915.386741161347</c:v>
                </c:pt>
                <c:pt idx="20020">
                  <c:v>-915.38542985916206</c:v>
                </c:pt>
                <c:pt idx="20021">
                  <c:v>-915.38417816162098</c:v>
                </c:pt>
                <c:pt idx="20022">
                  <c:v>-915.38310527801502</c:v>
                </c:pt>
                <c:pt idx="20023">
                  <c:v>-915.38215160369896</c:v>
                </c:pt>
                <c:pt idx="20024">
                  <c:v>-915.38131713867199</c:v>
                </c:pt>
                <c:pt idx="20025">
                  <c:v>-915.38078069686901</c:v>
                </c:pt>
                <c:pt idx="20026">
                  <c:v>-915.38042306900002</c:v>
                </c:pt>
                <c:pt idx="20027">
                  <c:v>-915.37994623184204</c:v>
                </c:pt>
                <c:pt idx="20028">
                  <c:v>-915.37917137145996</c:v>
                </c:pt>
                <c:pt idx="20029">
                  <c:v>-915.37797927856502</c:v>
                </c:pt>
                <c:pt idx="20030">
                  <c:v>-915.37625074386597</c:v>
                </c:pt>
                <c:pt idx="20031">
                  <c:v>-915.37404537200905</c:v>
                </c:pt>
                <c:pt idx="20032">
                  <c:v>-915.37148237228394</c:v>
                </c:pt>
                <c:pt idx="20033">
                  <c:v>-915.36874055862404</c:v>
                </c:pt>
                <c:pt idx="20034">
                  <c:v>-915.36593914032005</c:v>
                </c:pt>
                <c:pt idx="20035">
                  <c:v>-915.36337614059494</c:v>
                </c:pt>
                <c:pt idx="20036">
                  <c:v>-915.36111116409302</c:v>
                </c:pt>
                <c:pt idx="20037">
                  <c:v>-915.359144210816</c:v>
                </c:pt>
                <c:pt idx="20038">
                  <c:v>-915.35729646682807</c:v>
                </c:pt>
                <c:pt idx="20039">
                  <c:v>-915.35538911819503</c:v>
                </c:pt>
                <c:pt idx="20040">
                  <c:v>-915.35336256027199</c:v>
                </c:pt>
                <c:pt idx="20041">
                  <c:v>-915.35115718841598</c:v>
                </c:pt>
                <c:pt idx="20042">
                  <c:v>-915.34871339797996</c:v>
                </c:pt>
                <c:pt idx="20043">
                  <c:v>-915.34626960754395</c:v>
                </c:pt>
                <c:pt idx="20044">
                  <c:v>-915.34412384033203</c:v>
                </c:pt>
                <c:pt idx="20045">
                  <c:v>-915.34263372421299</c:v>
                </c:pt>
                <c:pt idx="20046">
                  <c:v>-915.34215688705501</c:v>
                </c:pt>
                <c:pt idx="20047">
                  <c:v>-915.34305095672607</c:v>
                </c:pt>
                <c:pt idx="20048">
                  <c:v>-915.34531593322799</c:v>
                </c:pt>
                <c:pt idx="20049">
                  <c:v>-915.34895181655907</c:v>
                </c:pt>
                <c:pt idx="20050">
                  <c:v>-915.35366058349598</c:v>
                </c:pt>
                <c:pt idx="20051">
                  <c:v>-915.35926342010498</c:v>
                </c:pt>
                <c:pt idx="20052">
                  <c:v>-915.36540269851707</c:v>
                </c:pt>
                <c:pt idx="20053">
                  <c:v>-915.37172079086304</c:v>
                </c:pt>
                <c:pt idx="20054">
                  <c:v>-915.37791967392002</c:v>
                </c:pt>
                <c:pt idx="20055">
                  <c:v>-915.38358211517402</c:v>
                </c:pt>
                <c:pt idx="20056">
                  <c:v>-915.38841009139992</c:v>
                </c:pt>
                <c:pt idx="20057">
                  <c:v>-915.392224788666</c:v>
                </c:pt>
                <c:pt idx="20058">
                  <c:v>-915.394847393036</c:v>
                </c:pt>
                <c:pt idx="20059">
                  <c:v>-915.39615869522095</c:v>
                </c:pt>
                <c:pt idx="20060">
                  <c:v>-915.39615869522095</c:v>
                </c:pt>
                <c:pt idx="20061">
                  <c:v>-915.39490699768101</c:v>
                </c:pt>
                <c:pt idx="20062">
                  <c:v>-915.39252281188999</c:v>
                </c:pt>
                <c:pt idx="20063">
                  <c:v>-915.389184951782</c:v>
                </c:pt>
                <c:pt idx="20064">
                  <c:v>-915.38531064987205</c:v>
                </c:pt>
                <c:pt idx="20065">
                  <c:v>-915.38131713867199</c:v>
                </c:pt>
                <c:pt idx="20066">
                  <c:v>-915.37786006927502</c:v>
                </c:pt>
                <c:pt idx="20067">
                  <c:v>-915.37517786026001</c:v>
                </c:pt>
                <c:pt idx="20068">
                  <c:v>-915.37350893020698</c:v>
                </c:pt>
                <c:pt idx="20069">
                  <c:v>-915.37267446518001</c:v>
                </c:pt>
                <c:pt idx="20070">
                  <c:v>-915.372495651245</c:v>
                </c:pt>
                <c:pt idx="20071">
                  <c:v>-915.372912883759</c:v>
                </c:pt>
                <c:pt idx="20072">
                  <c:v>-915.37368774414108</c:v>
                </c:pt>
                <c:pt idx="20073">
                  <c:v>-915.37470102310203</c:v>
                </c:pt>
                <c:pt idx="20074">
                  <c:v>-915.37577390670799</c:v>
                </c:pt>
                <c:pt idx="20075">
                  <c:v>-915.37684679031395</c:v>
                </c:pt>
                <c:pt idx="20076">
                  <c:v>-915.37791967392002</c:v>
                </c:pt>
                <c:pt idx="20077">
                  <c:v>-915.37958860397407</c:v>
                </c:pt>
                <c:pt idx="20078">
                  <c:v>-915.38209199905396</c:v>
                </c:pt>
                <c:pt idx="20079">
                  <c:v>-915.38572788238503</c:v>
                </c:pt>
                <c:pt idx="20080">
                  <c:v>-915.39049625396706</c:v>
                </c:pt>
                <c:pt idx="20081">
                  <c:v>-915.39592027664207</c:v>
                </c:pt>
                <c:pt idx="20082">
                  <c:v>-915.40176153183006</c:v>
                </c:pt>
                <c:pt idx="20083">
                  <c:v>-915.40760278701805</c:v>
                </c:pt>
                <c:pt idx="20084">
                  <c:v>-915.41320562362694</c:v>
                </c:pt>
                <c:pt idx="20085">
                  <c:v>-915.41809320449897</c:v>
                </c:pt>
                <c:pt idx="20086">
                  <c:v>-915.42196750640892</c:v>
                </c:pt>
                <c:pt idx="20087">
                  <c:v>-915.42447090148903</c:v>
                </c:pt>
                <c:pt idx="20088">
                  <c:v>-915.425364971161</c:v>
                </c:pt>
                <c:pt idx="20089">
                  <c:v>-915.42488813400303</c:v>
                </c:pt>
                <c:pt idx="20090">
                  <c:v>-915.42333841323898</c:v>
                </c:pt>
                <c:pt idx="20091">
                  <c:v>-915.42113304138206</c:v>
                </c:pt>
                <c:pt idx="20092">
                  <c:v>-915.41839122772194</c:v>
                </c:pt>
                <c:pt idx="20093">
                  <c:v>-915.41541099548408</c:v>
                </c:pt>
                <c:pt idx="20094">
                  <c:v>-915.41219234466598</c:v>
                </c:pt>
                <c:pt idx="20095">
                  <c:v>-915.408973693848</c:v>
                </c:pt>
                <c:pt idx="20096">
                  <c:v>-915.406053066254</c:v>
                </c:pt>
                <c:pt idx="20097">
                  <c:v>-915.40366888046299</c:v>
                </c:pt>
                <c:pt idx="20098">
                  <c:v>-915.40199995040894</c:v>
                </c:pt>
                <c:pt idx="20099">
                  <c:v>-915.40122509002708</c:v>
                </c:pt>
                <c:pt idx="20100">
                  <c:v>-915.40128469467197</c:v>
                </c:pt>
                <c:pt idx="20101">
                  <c:v>-915.40217876434303</c:v>
                </c:pt>
                <c:pt idx="20102">
                  <c:v>-915.40408611297607</c:v>
                </c:pt>
                <c:pt idx="20103">
                  <c:v>-915.40694713592598</c:v>
                </c:pt>
                <c:pt idx="20104">
                  <c:v>-915.41070222854592</c:v>
                </c:pt>
                <c:pt idx="20105">
                  <c:v>-915.41517257690498</c:v>
                </c:pt>
                <c:pt idx="20106">
                  <c:v>-915.42000055313099</c:v>
                </c:pt>
                <c:pt idx="20107">
                  <c:v>-915.42470932006904</c:v>
                </c:pt>
                <c:pt idx="20108">
                  <c:v>-915.42900085449196</c:v>
                </c:pt>
                <c:pt idx="20109">
                  <c:v>-915.43245792388893</c:v>
                </c:pt>
                <c:pt idx="20110">
                  <c:v>-915.43502092361496</c:v>
                </c:pt>
                <c:pt idx="20111">
                  <c:v>-915.43668985366799</c:v>
                </c:pt>
                <c:pt idx="20112">
                  <c:v>-915.43752431869507</c:v>
                </c:pt>
                <c:pt idx="20113">
                  <c:v>-915.43770313263008</c:v>
                </c:pt>
                <c:pt idx="20114">
                  <c:v>-915.43740510940597</c:v>
                </c:pt>
                <c:pt idx="20115">
                  <c:v>-915.43674945831299</c:v>
                </c:pt>
                <c:pt idx="20116">
                  <c:v>-915.43603420257602</c:v>
                </c:pt>
                <c:pt idx="20117">
                  <c:v>-915.43537855148293</c:v>
                </c:pt>
                <c:pt idx="20118">
                  <c:v>-915.43496131896995</c:v>
                </c:pt>
                <c:pt idx="20119">
                  <c:v>-915.43454408645698</c:v>
                </c:pt>
                <c:pt idx="20120">
                  <c:v>-915.43376922607399</c:v>
                </c:pt>
                <c:pt idx="20121">
                  <c:v>-915.43233871460006</c:v>
                </c:pt>
                <c:pt idx="20122">
                  <c:v>-915.42977571487404</c:v>
                </c:pt>
                <c:pt idx="20123">
                  <c:v>-915.42608022689797</c:v>
                </c:pt>
                <c:pt idx="20124">
                  <c:v>-915.42125225067207</c:v>
                </c:pt>
                <c:pt idx="20125">
                  <c:v>-915.41547060012795</c:v>
                </c:pt>
                <c:pt idx="20126">
                  <c:v>-915.408973693848</c:v>
                </c:pt>
                <c:pt idx="20127">
                  <c:v>-915.40199995040894</c:v>
                </c:pt>
                <c:pt idx="20128">
                  <c:v>-915.39496660232601</c:v>
                </c:pt>
                <c:pt idx="20129">
                  <c:v>-915.38829088211105</c:v>
                </c:pt>
                <c:pt idx="20130">
                  <c:v>-915.38239002227806</c:v>
                </c:pt>
                <c:pt idx="20131">
                  <c:v>-915.37750244140602</c:v>
                </c:pt>
                <c:pt idx="20132">
                  <c:v>-915.37398576736496</c:v>
                </c:pt>
                <c:pt idx="20133">
                  <c:v>-915.37184000015304</c:v>
                </c:pt>
                <c:pt idx="20134">
                  <c:v>-915.37100553512596</c:v>
                </c:pt>
                <c:pt idx="20135">
                  <c:v>-915.37130355835006</c:v>
                </c:pt>
                <c:pt idx="20136">
                  <c:v>-915.37237644195602</c:v>
                </c:pt>
                <c:pt idx="20137">
                  <c:v>-915.37410497665405</c:v>
                </c:pt>
                <c:pt idx="20138">
                  <c:v>-915.37613153457698</c:v>
                </c:pt>
                <c:pt idx="20139">
                  <c:v>-915.37839651107799</c:v>
                </c:pt>
                <c:pt idx="20140">
                  <c:v>-915.38048267364502</c:v>
                </c:pt>
                <c:pt idx="20141">
                  <c:v>-915.38227081298805</c:v>
                </c:pt>
                <c:pt idx="20142">
                  <c:v>-915.38346290588402</c:v>
                </c:pt>
                <c:pt idx="20143">
                  <c:v>-915.38388013839699</c:v>
                </c:pt>
                <c:pt idx="20144">
                  <c:v>-915.383641719818</c:v>
                </c:pt>
                <c:pt idx="20145">
                  <c:v>-915.38274765014694</c:v>
                </c:pt>
                <c:pt idx="20146">
                  <c:v>-915.38137674331699</c:v>
                </c:pt>
                <c:pt idx="20147">
                  <c:v>-915.37988662719704</c:v>
                </c:pt>
                <c:pt idx="20148">
                  <c:v>-915.378515720368</c:v>
                </c:pt>
                <c:pt idx="20149">
                  <c:v>-915.37762165069603</c:v>
                </c:pt>
                <c:pt idx="20150">
                  <c:v>-915.37744283676193</c:v>
                </c:pt>
                <c:pt idx="20151">
                  <c:v>-915.378098487854</c:v>
                </c:pt>
                <c:pt idx="20152">
                  <c:v>-915.37964820861794</c:v>
                </c:pt>
                <c:pt idx="20153">
                  <c:v>-915.38203239440895</c:v>
                </c:pt>
                <c:pt idx="20154">
                  <c:v>-915.38513183593795</c:v>
                </c:pt>
                <c:pt idx="20155">
                  <c:v>-915.38864850997902</c:v>
                </c:pt>
                <c:pt idx="20156">
                  <c:v>-915.392224788666</c:v>
                </c:pt>
                <c:pt idx="20157">
                  <c:v>-915.39526462555</c:v>
                </c:pt>
                <c:pt idx="20158">
                  <c:v>-915.39746999740601</c:v>
                </c:pt>
                <c:pt idx="20159">
                  <c:v>-915.39848327636696</c:v>
                </c:pt>
                <c:pt idx="20160">
                  <c:v>-915.39830446243298</c:v>
                </c:pt>
                <c:pt idx="20161">
                  <c:v>-915.39687395095802</c:v>
                </c:pt>
                <c:pt idx="20162">
                  <c:v>-915.39419174194404</c:v>
                </c:pt>
                <c:pt idx="20163">
                  <c:v>-915.39043664932296</c:v>
                </c:pt>
                <c:pt idx="20164">
                  <c:v>-915.38584709167503</c:v>
                </c:pt>
                <c:pt idx="20165">
                  <c:v>-915.38072109222401</c:v>
                </c:pt>
                <c:pt idx="20166">
                  <c:v>-915.375416278839</c:v>
                </c:pt>
                <c:pt idx="20167">
                  <c:v>-915.37034988403298</c:v>
                </c:pt>
                <c:pt idx="20168">
                  <c:v>-915.36576032638595</c:v>
                </c:pt>
                <c:pt idx="20169">
                  <c:v>-915.36194562911999</c:v>
                </c:pt>
                <c:pt idx="20170">
                  <c:v>-915.359144210816</c:v>
                </c:pt>
                <c:pt idx="20171">
                  <c:v>-915.35747528076195</c:v>
                </c:pt>
                <c:pt idx="20172">
                  <c:v>-915.35687923431396</c:v>
                </c:pt>
                <c:pt idx="20173">
                  <c:v>-915.35723686218307</c:v>
                </c:pt>
                <c:pt idx="20174">
                  <c:v>-915.35842895507801</c:v>
                </c:pt>
                <c:pt idx="20175">
                  <c:v>-915.36027669906593</c:v>
                </c:pt>
                <c:pt idx="20176">
                  <c:v>-915.36248207092308</c:v>
                </c:pt>
                <c:pt idx="20177">
                  <c:v>-915.36480665206898</c:v>
                </c:pt>
                <c:pt idx="20178">
                  <c:v>-915.366892814636</c:v>
                </c:pt>
                <c:pt idx="20179">
                  <c:v>-915.36856174468994</c:v>
                </c:pt>
                <c:pt idx="20180">
                  <c:v>-915.36975383758602</c:v>
                </c:pt>
                <c:pt idx="20181">
                  <c:v>-915.37046909332298</c:v>
                </c:pt>
                <c:pt idx="20182">
                  <c:v>-915.37076711654697</c:v>
                </c:pt>
                <c:pt idx="20183">
                  <c:v>-915.37064790725708</c:v>
                </c:pt>
                <c:pt idx="20184">
                  <c:v>-915.370290279389</c:v>
                </c:pt>
                <c:pt idx="20185">
                  <c:v>-915.36981344223</c:v>
                </c:pt>
                <c:pt idx="20186">
                  <c:v>-915.36945581436203</c:v>
                </c:pt>
                <c:pt idx="20187">
                  <c:v>-915.36921739578293</c:v>
                </c:pt>
                <c:pt idx="20188">
                  <c:v>-915.36915779113792</c:v>
                </c:pt>
                <c:pt idx="20189">
                  <c:v>-915.36909818649292</c:v>
                </c:pt>
                <c:pt idx="20190">
                  <c:v>-915.36891937255905</c:v>
                </c:pt>
                <c:pt idx="20191">
                  <c:v>-915.36850214004494</c:v>
                </c:pt>
                <c:pt idx="20192">
                  <c:v>-915.36766767501899</c:v>
                </c:pt>
                <c:pt idx="20193">
                  <c:v>-915.36629676818893</c:v>
                </c:pt>
                <c:pt idx="20194">
                  <c:v>-915.36438941955601</c:v>
                </c:pt>
                <c:pt idx="20195">
                  <c:v>-915.36200523376499</c:v>
                </c:pt>
                <c:pt idx="20196">
                  <c:v>-915.35950183868408</c:v>
                </c:pt>
                <c:pt idx="20197">
                  <c:v>-915.35729646682807</c:v>
                </c:pt>
                <c:pt idx="20198">
                  <c:v>-915.35580635070801</c:v>
                </c:pt>
                <c:pt idx="20199">
                  <c:v>-915.35515069961593</c:v>
                </c:pt>
                <c:pt idx="20200">
                  <c:v>-915.35550832748402</c:v>
                </c:pt>
                <c:pt idx="20201">
                  <c:v>-915.35687923431396</c:v>
                </c:pt>
                <c:pt idx="20202">
                  <c:v>-915.35920381545998</c:v>
                </c:pt>
                <c:pt idx="20203">
                  <c:v>-915.36230325698898</c:v>
                </c:pt>
                <c:pt idx="20204">
                  <c:v>-915.36599874496505</c:v>
                </c:pt>
                <c:pt idx="20205">
                  <c:v>-915.36993265152</c:v>
                </c:pt>
                <c:pt idx="20206">
                  <c:v>-915.37374734878608</c:v>
                </c:pt>
                <c:pt idx="20207">
                  <c:v>-915.37708520889305</c:v>
                </c:pt>
                <c:pt idx="20208">
                  <c:v>-915.38012504577705</c:v>
                </c:pt>
                <c:pt idx="20209">
                  <c:v>-915.38280725479103</c:v>
                </c:pt>
                <c:pt idx="20210">
                  <c:v>-915.38542985916206</c:v>
                </c:pt>
                <c:pt idx="20211">
                  <c:v>-915.38793325424194</c:v>
                </c:pt>
                <c:pt idx="20212">
                  <c:v>-915.39037704467796</c:v>
                </c:pt>
                <c:pt idx="20213">
                  <c:v>-915.39246320724499</c:v>
                </c:pt>
                <c:pt idx="20214">
                  <c:v>-915.39425134658802</c:v>
                </c:pt>
                <c:pt idx="20215">
                  <c:v>-915.39562225341797</c:v>
                </c:pt>
                <c:pt idx="20216">
                  <c:v>-915.39657592773506</c:v>
                </c:pt>
                <c:pt idx="20217">
                  <c:v>-915.39711236953804</c:v>
                </c:pt>
                <c:pt idx="20218">
                  <c:v>-915.39717197418202</c:v>
                </c:pt>
                <c:pt idx="20219">
                  <c:v>-915.39657592773506</c:v>
                </c:pt>
                <c:pt idx="20220">
                  <c:v>-915.39526462555</c:v>
                </c:pt>
                <c:pt idx="20221">
                  <c:v>-915.39311885833808</c:v>
                </c:pt>
                <c:pt idx="20222">
                  <c:v>-915.39025783538796</c:v>
                </c:pt>
                <c:pt idx="20223">
                  <c:v>-915.386681556702</c:v>
                </c:pt>
                <c:pt idx="20224">
                  <c:v>-915.38250923156806</c:v>
                </c:pt>
                <c:pt idx="20225">
                  <c:v>-915.37780046463001</c:v>
                </c:pt>
                <c:pt idx="20226">
                  <c:v>-915.37273406982399</c:v>
                </c:pt>
                <c:pt idx="20227">
                  <c:v>-915.36731004715</c:v>
                </c:pt>
                <c:pt idx="20228">
                  <c:v>-915.36188602447498</c:v>
                </c:pt>
                <c:pt idx="20229">
                  <c:v>-915.35681962966896</c:v>
                </c:pt>
                <c:pt idx="20230">
                  <c:v>-915.35246849060104</c:v>
                </c:pt>
                <c:pt idx="20231">
                  <c:v>-915.34913063049294</c:v>
                </c:pt>
                <c:pt idx="20232">
                  <c:v>-915.34698486328102</c:v>
                </c:pt>
                <c:pt idx="20233">
                  <c:v>-915.34615039825508</c:v>
                </c:pt>
                <c:pt idx="20234">
                  <c:v>-915.34656763076805</c:v>
                </c:pt>
                <c:pt idx="20235">
                  <c:v>-915.34817695617699</c:v>
                </c:pt>
                <c:pt idx="20236">
                  <c:v>-915.35097837448097</c:v>
                </c:pt>
                <c:pt idx="20237">
                  <c:v>-915.35479307174705</c:v>
                </c:pt>
                <c:pt idx="20238">
                  <c:v>-915.35938262939499</c:v>
                </c:pt>
                <c:pt idx="20239">
                  <c:v>-915.36438941955601</c:v>
                </c:pt>
                <c:pt idx="20240">
                  <c:v>-915.36957502365101</c:v>
                </c:pt>
                <c:pt idx="20241">
                  <c:v>-915.37458181381203</c:v>
                </c:pt>
                <c:pt idx="20242">
                  <c:v>-915.37917137145996</c:v>
                </c:pt>
                <c:pt idx="20243">
                  <c:v>-915.38322448730491</c:v>
                </c:pt>
                <c:pt idx="20244">
                  <c:v>-915.386621952057</c:v>
                </c:pt>
                <c:pt idx="20245">
                  <c:v>-915.38936376571701</c:v>
                </c:pt>
                <c:pt idx="20246">
                  <c:v>-915.39150953292892</c:v>
                </c:pt>
                <c:pt idx="20247">
                  <c:v>-915.39317846298195</c:v>
                </c:pt>
                <c:pt idx="20248">
                  <c:v>-915.39443016052292</c:v>
                </c:pt>
                <c:pt idx="20249">
                  <c:v>-915.39550304412899</c:v>
                </c:pt>
                <c:pt idx="20250">
                  <c:v>-915.39645671844505</c:v>
                </c:pt>
                <c:pt idx="20251">
                  <c:v>-915.39729118347202</c:v>
                </c:pt>
                <c:pt idx="20252">
                  <c:v>-915.39776802063</c:v>
                </c:pt>
                <c:pt idx="20253">
                  <c:v>-915.39770841598499</c:v>
                </c:pt>
                <c:pt idx="20254">
                  <c:v>-915.39687395095802</c:v>
                </c:pt>
                <c:pt idx="20255">
                  <c:v>-915.39502620696999</c:v>
                </c:pt>
                <c:pt idx="20256">
                  <c:v>-915.392284393311</c:v>
                </c:pt>
                <c:pt idx="20257">
                  <c:v>-915.38870811462402</c:v>
                </c:pt>
                <c:pt idx="20258">
                  <c:v>-915.38453578948997</c:v>
                </c:pt>
                <c:pt idx="20259">
                  <c:v>-915.38030385971092</c:v>
                </c:pt>
                <c:pt idx="20260">
                  <c:v>-915.37636995315597</c:v>
                </c:pt>
                <c:pt idx="20261">
                  <c:v>-915.37333011627197</c:v>
                </c:pt>
                <c:pt idx="20262">
                  <c:v>-915.37184000015304</c:v>
                </c:pt>
                <c:pt idx="20263">
                  <c:v>-915.37213802337692</c:v>
                </c:pt>
                <c:pt idx="20264">
                  <c:v>-915.37434339523293</c:v>
                </c:pt>
                <c:pt idx="20265">
                  <c:v>-915.37821769714401</c:v>
                </c:pt>
                <c:pt idx="20266">
                  <c:v>-915.38316488266003</c:v>
                </c:pt>
                <c:pt idx="20267">
                  <c:v>-915.38841009139992</c:v>
                </c:pt>
                <c:pt idx="20268">
                  <c:v>-915.39323806762695</c:v>
                </c:pt>
                <c:pt idx="20269">
                  <c:v>-915.39693355560303</c:v>
                </c:pt>
                <c:pt idx="20270">
                  <c:v>-915.39907932281494</c:v>
                </c:pt>
                <c:pt idx="20271">
                  <c:v>-915.39943695068405</c:v>
                </c:pt>
                <c:pt idx="20272">
                  <c:v>-915.39806604385399</c:v>
                </c:pt>
                <c:pt idx="20273">
                  <c:v>-915.39538383483898</c:v>
                </c:pt>
                <c:pt idx="20274">
                  <c:v>-915.39198637008701</c:v>
                </c:pt>
                <c:pt idx="20275">
                  <c:v>-915.38876771926903</c:v>
                </c:pt>
                <c:pt idx="20276">
                  <c:v>-915.386681556702</c:v>
                </c:pt>
                <c:pt idx="20277">
                  <c:v>-915.38632392883301</c:v>
                </c:pt>
                <c:pt idx="20278">
                  <c:v>-915.38805246353195</c:v>
                </c:pt>
                <c:pt idx="20279">
                  <c:v>-915.39180755615303</c:v>
                </c:pt>
                <c:pt idx="20280">
                  <c:v>-915.397410392761</c:v>
                </c:pt>
                <c:pt idx="20281">
                  <c:v>-915.40426492691108</c:v>
                </c:pt>
                <c:pt idx="20282">
                  <c:v>-915.41189432144199</c:v>
                </c:pt>
                <c:pt idx="20283">
                  <c:v>-915.41946411132801</c:v>
                </c:pt>
                <c:pt idx="20284">
                  <c:v>-915.42643785476707</c:v>
                </c:pt>
                <c:pt idx="20285">
                  <c:v>-915.43233871460006</c:v>
                </c:pt>
                <c:pt idx="20286">
                  <c:v>-915.43680906295799</c:v>
                </c:pt>
                <c:pt idx="20287">
                  <c:v>-915.43972969055199</c:v>
                </c:pt>
                <c:pt idx="20288">
                  <c:v>-915.44104099273704</c:v>
                </c:pt>
                <c:pt idx="20289">
                  <c:v>-915.44104099273704</c:v>
                </c:pt>
                <c:pt idx="20290">
                  <c:v>-915.44002771377598</c:v>
                </c:pt>
                <c:pt idx="20291">
                  <c:v>-915.43841838836693</c:v>
                </c:pt>
                <c:pt idx="20292">
                  <c:v>-915.43639183044502</c:v>
                </c:pt>
                <c:pt idx="20293">
                  <c:v>-915.43424606323299</c:v>
                </c:pt>
                <c:pt idx="20294">
                  <c:v>-915.43221950531006</c:v>
                </c:pt>
                <c:pt idx="20295">
                  <c:v>-915.43049097061203</c:v>
                </c:pt>
                <c:pt idx="20296">
                  <c:v>-915.42923927307106</c:v>
                </c:pt>
                <c:pt idx="20297">
                  <c:v>-915.42852401733398</c:v>
                </c:pt>
                <c:pt idx="20298">
                  <c:v>-915.42810678482101</c:v>
                </c:pt>
                <c:pt idx="20299">
                  <c:v>-915.427927970886</c:v>
                </c:pt>
                <c:pt idx="20300">
                  <c:v>-915.42768955230702</c:v>
                </c:pt>
                <c:pt idx="20301">
                  <c:v>-915.42739152908302</c:v>
                </c:pt>
                <c:pt idx="20302">
                  <c:v>-915.42685508728005</c:v>
                </c:pt>
                <c:pt idx="20303">
                  <c:v>-915.42613983154297</c:v>
                </c:pt>
                <c:pt idx="20304">
                  <c:v>-915.42524576187202</c:v>
                </c:pt>
                <c:pt idx="20305">
                  <c:v>-915.42405366897606</c:v>
                </c:pt>
                <c:pt idx="20306">
                  <c:v>-915.42262315750099</c:v>
                </c:pt>
                <c:pt idx="20307">
                  <c:v>-915.42113304138206</c:v>
                </c:pt>
                <c:pt idx="20308">
                  <c:v>-915.41988134384201</c:v>
                </c:pt>
                <c:pt idx="20309">
                  <c:v>-915.41916608810402</c:v>
                </c:pt>
                <c:pt idx="20310">
                  <c:v>-915.41910648345993</c:v>
                </c:pt>
                <c:pt idx="20311">
                  <c:v>-915.41988134384201</c:v>
                </c:pt>
                <c:pt idx="20312">
                  <c:v>-915.42125225067207</c:v>
                </c:pt>
                <c:pt idx="20313">
                  <c:v>-915.42315959930397</c:v>
                </c:pt>
                <c:pt idx="20314">
                  <c:v>-915.42548418045101</c:v>
                </c:pt>
                <c:pt idx="20315">
                  <c:v>-915.42798757553101</c:v>
                </c:pt>
                <c:pt idx="20316">
                  <c:v>-915.43031215667702</c:v>
                </c:pt>
                <c:pt idx="20317">
                  <c:v>-915.43204069137596</c:v>
                </c:pt>
                <c:pt idx="20318">
                  <c:v>-915.43269634246803</c:v>
                </c:pt>
                <c:pt idx="20319">
                  <c:v>-915.43192148208595</c:v>
                </c:pt>
                <c:pt idx="20320">
                  <c:v>-915.42977571487404</c:v>
                </c:pt>
                <c:pt idx="20321">
                  <c:v>-915.42649745941208</c:v>
                </c:pt>
                <c:pt idx="20322">
                  <c:v>-915.422682762146</c:v>
                </c:pt>
                <c:pt idx="20323">
                  <c:v>-915.41886806488105</c:v>
                </c:pt>
                <c:pt idx="20324">
                  <c:v>-915.41570901870705</c:v>
                </c:pt>
                <c:pt idx="20325">
                  <c:v>-915.41350364685104</c:v>
                </c:pt>
                <c:pt idx="20326">
                  <c:v>-915.41266918182396</c:v>
                </c:pt>
                <c:pt idx="20327">
                  <c:v>-915.41344404220604</c:v>
                </c:pt>
                <c:pt idx="20328">
                  <c:v>-915.41594743728706</c:v>
                </c:pt>
                <c:pt idx="20329">
                  <c:v>-915.419821739197</c:v>
                </c:pt>
                <c:pt idx="20330">
                  <c:v>-915.42453050613403</c:v>
                </c:pt>
                <c:pt idx="20331">
                  <c:v>-915.42917966842697</c:v>
                </c:pt>
                <c:pt idx="20332">
                  <c:v>-915.43317317962692</c:v>
                </c:pt>
                <c:pt idx="20333">
                  <c:v>-915.43585538864204</c:v>
                </c:pt>
                <c:pt idx="20334">
                  <c:v>-915.43698787689198</c:v>
                </c:pt>
                <c:pt idx="20335">
                  <c:v>-915.436451435089</c:v>
                </c:pt>
                <c:pt idx="20336">
                  <c:v>-915.43436527252197</c:v>
                </c:pt>
                <c:pt idx="20337">
                  <c:v>-915.430908203125</c:v>
                </c:pt>
                <c:pt idx="20338">
                  <c:v>-915.42655706405708</c:v>
                </c:pt>
                <c:pt idx="20339">
                  <c:v>-915.42172908783004</c:v>
                </c:pt>
                <c:pt idx="20340">
                  <c:v>-915.41702032089302</c:v>
                </c:pt>
                <c:pt idx="20341">
                  <c:v>-915.41290760040306</c:v>
                </c:pt>
                <c:pt idx="20342">
                  <c:v>-915.40968894958496</c:v>
                </c:pt>
                <c:pt idx="20343">
                  <c:v>-915.40754318237305</c:v>
                </c:pt>
                <c:pt idx="20344">
                  <c:v>-915.40652990341198</c:v>
                </c:pt>
                <c:pt idx="20345">
                  <c:v>-915.40658950805698</c:v>
                </c:pt>
                <c:pt idx="20346">
                  <c:v>-915.40772199630806</c:v>
                </c:pt>
                <c:pt idx="20347">
                  <c:v>-915.40968894958496</c:v>
                </c:pt>
                <c:pt idx="20348">
                  <c:v>-915.41237115860008</c:v>
                </c:pt>
                <c:pt idx="20349">
                  <c:v>-915.41553020477295</c:v>
                </c:pt>
                <c:pt idx="20350">
                  <c:v>-915.41904687881492</c:v>
                </c:pt>
                <c:pt idx="20351">
                  <c:v>-915.422801971436</c:v>
                </c:pt>
                <c:pt idx="20352">
                  <c:v>-915.42661666870094</c:v>
                </c:pt>
                <c:pt idx="20353">
                  <c:v>-915.43037176132202</c:v>
                </c:pt>
                <c:pt idx="20354">
                  <c:v>-915.43382883071899</c:v>
                </c:pt>
                <c:pt idx="20355">
                  <c:v>-915.43680906295799</c:v>
                </c:pt>
                <c:pt idx="20356">
                  <c:v>-915.43925285339401</c:v>
                </c:pt>
                <c:pt idx="20357">
                  <c:v>-915.44121980667092</c:v>
                </c:pt>
                <c:pt idx="20358">
                  <c:v>-915.44270992279098</c:v>
                </c:pt>
                <c:pt idx="20359">
                  <c:v>-915.44378280639694</c:v>
                </c:pt>
                <c:pt idx="20360">
                  <c:v>-915.44431924819992</c:v>
                </c:pt>
                <c:pt idx="20361">
                  <c:v>-915.44443845748901</c:v>
                </c:pt>
                <c:pt idx="20362">
                  <c:v>-915.44420003891003</c:v>
                </c:pt>
                <c:pt idx="20363">
                  <c:v>-915.44366359710693</c:v>
                </c:pt>
                <c:pt idx="20364">
                  <c:v>-915.44300794601497</c:v>
                </c:pt>
                <c:pt idx="20365">
                  <c:v>-915.442173480988</c:v>
                </c:pt>
                <c:pt idx="20366">
                  <c:v>-915.44121980667092</c:v>
                </c:pt>
                <c:pt idx="20367">
                  <c:v>-915.44014692306496</c:v>
                </c:pt>
                <c:pt idx="20368">
                  <c:v>-915.439133644104</c:v>
                </c:pt>
                <c:pt idx="20369">
                  <c:v>-915.43823957443306</c:v>
                </c:pt>
                <c:pt idx="20370">
                  <c:v>-915.43758392334007</c:v>
                </c:pt>
                <c:pt idx="20371">
                  <c:v>-915.43710708618198</c:v>
                </c:pt>
                <c:pt idx="20372">
                  <c:v>-915.43686866760299</c:v>
                </c:pt>
                <c:pt idx="20373">
                  <c:v>-915.43680906295799</c:v>
                </c:pt>
                <c:pt idx="20374">
                  <c:v>-915.436928272248</c:v>
                </c:pt>
                <c:pt idx="20375">
                  <c:v>-915.43734550476097</c:v>
                </c:pt>
                <c:pt idx="20376">
                  <c:v>-915.43806076049805</c:v>
                </c:pt>
                <c:pt idx="20377">
                  <c:v>-915.43901443481502</c:v>
                </c:pt>
                <c:pt idx="20378">
                  <c:v>-915.44014692306496</c:v>
                </c:pt>
                <c:pt idx="20379">
                  <c:v>-915.44151782989502</c:v>
                </c:pt>
                <c:pt idx="20380">
                  <c:v>-915.44318675994896</c:v>
                </c:pt>
                <c:pt idx="20381">
                  <c:v>-915.445153713227</c:v>
                </c:pt>
                <c:pt idx="20382">
                  <c:v>-915.44753789901802</c:v>
                </c:pt>
                <c:pt idx="20383">
                  <c:v>-915.450220108032</c:v>
                </c:pt>
                <c:pt idx="20384">
                  <c:v>-915.453259944916</c:v>
                </c:pt>
                <c:pt idx="20385">
                  <c:v>-915.45659780502297</c:v>
                </c:pt>
                <c:pt idx="20386">
                  <c:v>-915.46017408370994</c:v>
                </c:pt>
                <c:pt idx="20387">
                  <c:v>-915.46416759491001</c:v>
                </c:pt>
                <c:pt idx="20388">
                  <c:v>-915.46845912933395</c:v>
                </c:pt>
                <c:pt idx="20389">
                  <c:v>-915.47316789627098</c:v>
                </c:pt>
                <c:pt idx="20390">
                  <c:v>-915.47799587249801</c:v>
                </c:pt>
                <c:pt idx="20391">
                  <c:v>-915.48264503479004</c:v>
                </c:pt>
                <c:pt idx="20392">
                  <c:v>-915.486817359925</c:v>
                </c:pt>
                <c:pt idx="20393">
                  <c:v>-915.48997640609798</c:v>
                </c:pt>
                <c:pt idx="20394">
                  <c:v>-915.49188375473</c:v>
                </c:pt>
                <c:pt idx="20395">
                  <c:v>-915.49218177795399</c:v>
                </c:pt>
                <c:pt idx="20396">
                  <c:v>-915.49075126647995</c:v>
                </c:pt>
                <c:pt idx="20397">
                  <c:v>-915.48765182495094</c:v>
                </c:pt>
                <c:pt idx="20398">
                  <c:v>-915.48288345336903</c:v>
                </c:pt>
                <c:pt idx="20399">
                  <c:v>-915.47674417495705</c:v>
                </c:pt>
                <c:pt idx="20400">
                  <c:v>-915.46941280365002</c:v>
                </c:pt>
                <c:pt idx="20401">
                  <c:v>-915.461366176605</c:v>
                </c:pt>
                <c:pt idx="20402">
                  <c:v>-915.45314073562599</c:v>
                </c:pt>
                <c:pt idx="20403">
                  <c:v>-915.445094108582</c:v>
                </c:pt>
                <c:pt idx="20404">
                  <c:v>-915.43746471405098</c:v>
                </c:pt>
                <c:pt idx="20405">
                  <c:v>-915.43025255203293</c:v>
                </c:pt>
                <c:pt idx="20406">
                  <c:v>-915.42345762252808</c:v>
                </c:pt>
                <c:pt idx="20407">
                  <c:v>-915.41690111160301</c:v>
                </c:pt>
                <c:pt idx="20408">
                  <c:v>-915.41064262390205</c:v>
                </c:pt>
                <c:pt idx="20409">
                  <c:v>-915.40474176406906</c:v>
                </c:pt>
                <c:pt idx="20410">
                  <c:v>-915.39925813674904</c:v>
                </c:pt>
                <c:pt idx="20411">
                  <c:v>-915.39431095123302</c:v>
                </c:pt>
                <c:pt idx="20412">
                  <c:v>-915.38990020751999</c:v>
                </c:pt>
                <c:pt idx="20413">
                  <c:v>-915.38632392883301</c:v>
                </c:pt>
                <c:pt idx="20414">
                  <c:v>-915.38382053375301</c:v>
                </c:pt>
                <c:pt idx="20415">
                  <c:v>-915.38262844085693</c:v>
                </c:pt>
                <c:pt idx="20416">
                  <c:v>-915.38280725479103</c:v>
                </c:pt>
                <c:pt idx="20417">
                  <c:v>-915.38423776626598</c:v>
                </c:pt>
                <c:pt idx="20418">
                  <c:v>-915.386741161347</c:v>
                </c:pt>
                <c:pt idx="20419">
                  <c:v>-915.39013862609897</c:v>
                </c:pt>
                <c:pt idx="20420">
                  <c:v>-915.39389371871994</c:v>
                </c:pt>
                <c:pt idx="20421">
                  <c:v>-915.39776802063</c:v>
                </c:pt>
                <c:pt idx="20422">
                  <c:v>-915.40122509002708</c:v>
                </c:pt>
                <c:pt idx="20423">
                  <c:v>-915.40390729904198</c:v>
                </c:pt>
                <c:pt idx="20424">
                  <c:v>-915.40575504303001</c:v>
                </c:pt>
                <c:pt idx="20425">
                  <c:v>-915.40676832199097</c:v>
                </c:pt>
                <c:pt idx="20426">
                  <c:v>-915.40706634521507</c:v>
                </c:pt>
                <c:pt idx="20427">
                  <c:v>-915.40688753128097</c:v>
                </c:pt>
                <c:pt idx="20428">
                  <c:v>-915.40647029876698</c:v>
                </c:pt>
                <c:pt idx="20429">
                  <c:v>-915.40611267089901</c:v>
                </c:pt>
                <c:pt idx="20430">
                  <c:v>-915.405993461609</c:v>
                </c:pt>
                <c:pt idx="20431">
                  <c:v>-915.40617227554299</c:v>
                </c:pt>
                <c:pt idx="20432">
                  <c:v>-915.40670871734596</c:v>
                </c:pt>
                <c:pt idx="20433">
                  <c:v>-915.40754318237305</c:v>
                </c:pt>
                <c:pt idx="20434">
                  <c:v>-915.408616065979</c:v>
                </c:pt>
                <c:pt idx="20435">
                  <c:v>-915.40956974029598</c:v>
                </c:pt>
                <c:pt idx="20436">
                  <c:v>-915.41016578674294</c:v>
                </c:pt>
                <c:pt idx="20437">
                  <c:v>-915.41004657745407</c:v>
                </c:pt>
                <c:pt idx="20438">
                  <c:v>-915.40915250778198</c:v>
                </c:pt>
                <c:pt idx="20439">
                  <c:v>-915.40754318237305</c:v>
                </c:pt>
                <c:pt idx="20440">
                  <c:v>-915.40539741516102</c:v>
                </c:pt>
                <c:pt idx="20441">
                  <c:v>-915.40277481079102</c:v>
                </c:pt>
                <c:pt idx="20442">
                  <c:v>-915.40003299713203</c:v>
                </c:pt>
                <c:pt idx="20443">
                  <c:v>-915.39746999740601</c:v>
                </c:pt>
                <c:pt idx="20444">
                  <c:v>-915.39544343948398</c:v>
                </c:pt>
                <c:pt idx="20445">
                  <c:v>-915.39437055587803</c:v>
                </c:pt>
                <c:pt idx="20446">
                  <c:v>-915.39448976516701</c:v>
                </c:pt>
                <c:pt idx="20447">
                  <c:v>-915.39586067199707</c:v>
                </c:pt>
                <c:pt idx="20448">
                  <c:v>-915.39836406707798</c:v>
                </c:pt>
                <c:pt idx="20449">
                  <c:v>-915.40158271789596</c:v>
                </c:pt>
                <c:pt idx="20450">
                  <c:v>-915.40498018264793</c:v>
                </c:pt>
                <c:pt idx="20451">
                  <c:v>-915.40813922882103</c:v>
                </c:pt>
                <c:pt idx="20452">
                  <c:v>-915.41040420532204</c:v>
                </c:pt>
                <c:pt idx="20453">
                  <c:v>-915.41111946106003</c:v>
                </c:pt>
                <c:pt idx="20454">
                  <c:v>-915.41004657745407</c:v>
                </c:pt>
                <c:pt idx="20455">
                  <c:v>-915.40694713592598</c:v>
                </c:pt>
                <c:pt idx="20456">
                  <c:v>-915.40188074112007</c:v>
                </c:pt>
                <c:pt idx="20457">
                  <c:v>-915.39526462555</c:v>
                </c:pt>
                <c:pt idx="20458">
                  <c:v>-915.38745641708397</c:v>
                </c:pt>
                <c:pt idx="20459">
                  <c:v>-915.37893295288097</c:v>
                </c:pt>
                <c:pt idx="20460">
                  <c:v>-915.37017107009899</c:v>
                </c:pt>
                <c:pt idx="20461">
                  <c:v>-915.361766815186</c:v>
                </c:pt>
                <c:pt idx="20462">
                  <c:v>-915.35419702529907</c:v>
                </c:pt>
                <c:pt idx="20463">
                  <c:v>-915.34781932830799</c:v>
                </c:pt>
                <c:pt idx="20464">
                  <c:v>-915.34299135208198</c:v>
                </c:pt>
                <c:pt idx="20465">
                  <c:v>-915.33983230590798</c:v>
                </c:pt>
                <c:pt idx="20466">
                  <c:v>-915.33858060836792</c:v>
                </c:pt>
                <c:pt idx="20467">
                  <c:v>-915.339295864105</c:v>
                </c:pt>
                <c:pt idx="20468">
                  <c:v>-915.34185886383102</c:v>
                </c:pt>
                <c:pt idx="20469">
                  <c:v>-915.34615039825508</c:v>
                </c:pt>
                <c:pt idx="20470">
                  <c:v>-915.35181283950806</c:v>
                </c:pt>
                <c:pt idx="20471">
                  <c:v>-915.35854816436802</c:v>
                </c:pt>
                <c:pt idx="20472">
                  <c:v>-915.36558151245094</c:v>
                </c:pt>
                <c:pt idx="20473">
                  <c:v>-915.37237644195602</c:v>
                </c:pt>
                <c:pt idx="20474">
                  <c:v>-915.37833690643299</c:v>
                </c:pt>
                <c:pt idx="20475">
                  <c:v>-915.38292646408104</c:v>
                </c:pt>
                <c:pt idx="20476">
                  <c:v>-915.38584709167503</c:v>
                </c:pt>
                <c:pt idx="20477">
                  <c:v>-915.38686037063599</c:v>
                </c:pt>
                <c:pt idx="20478">
                  <c:v>-915.38602590560902</c:v>
                </c:pt>
                <c:pt idx="20479">
                  <c:v>-915.38346290588402</c:v>
                </c:pt>
                <c:pt idx="20480">
                  <c:v>-915.37946939468407</c:v>
                </c:pt>
                <c:pt idx="20481">
                  <c:v>-915.37446260452293</c:v>
                </c:pt>
                <c:pt idx="20482">
                  <c:v>-915.36874055862404</c:v>
                </c:pt>
                <c:pt idx="20483">
                  <c:v>-915.36278009414696</c:v>
                </c:pt>
                <c:pt idx="20484">
                  <c:v>-915.35693883895897</c:v>
                </c:pt>
                <c:pt idx="20485">
                  <c:v>-915.35169363021896</c:v>
                </c:pt>
                <c:pt idx="20486">
                  <c:v>-915.34740209579502</c:v>
                </c:pt>
                <c:pt idx="20487">
                  <c:v>-915.34436225891102</c:v>
                </c:pt>
                <c:pt idx="20488">
                  <c:v>-915.34269332885799</c:v>
                </c:pt>
                <c:pt idx="20489">
                  <c:v>-915.342395305634</c:v>
                </c:pt>
                <c:pt idx="20490">
                  <c:v>-915.34340858459495</c:v>
                </c:pt>
                <c:pt idx="20491">
                  <c:v>-915.34573316574097</c:v>
                </c:pt>
                <c:pt idx="20492">
                  <c:v>-915.34924983978294</c:v>
                </c:pt>
                <c:pt idx="20493">
                  <c:v>-915.353600978852</c:v>
                </c:pt>
                <c:pt idx="20494">
                  <c:v>-915.35848855972301</c:v>
                </c:pt>
                <c:pt idx="20495">
                  <c:v>-915.36337614059494</c:v>
                </c:pt>
                <c:pt idx="20496">
                  <c:v>-915.36796569824196</c:v>
                </c:pt>
                <c:pt idx="20497">
                  <c:v>-915.37189960479805</c:v>
                </c:pt>
                <c:pt idx="20498">
                  <c:v>-915.37523746490501</c:v>
                </c:pt>
                <c:pt idx="20499">
                  <c:v>-915.37774085998603</c:v>
                </c:pt>
                <c:pt idx="20500">
                  <c:v>-915.37929058074997</c:v>
                </c:pt>
                <c:pt idx="20501">
                  <c:v>-915.37976741790794</c:v>
                </c:pt>
                <c:pt idx="20502">
                  <c:v>-915.37893295288097</c:v>
                </c:pt>
                <c:pt idx="20503">
                  <c:v>-915.37678718566895</c:v>
                </c:pt>
                <c:pt idx="20504">
                  <c:v>-915.37362813949608</c:v>
                </c:pt>
                <c:pt idx="20505">
                  <c:v>-915.36963462829601</c:v>
                </c:pt>
                <c:pt idx="20506">
                  <c:v>-915.36498546600399</c:v>
                </c:pt>
                <c:pt idx="20507">
                  <c:v>-915.35997867584206</c:v>
                </c:pt>
                <c:pt idx="20508">
                  <c:v>-915.35485267639206</c:v>
                </c:pt>
                <c:pt idx="20509">
                  <c:v>-915.34978628158592</c:v>
                </c:pt>
                <c:pt idx="20510">
                  <c:v>-915.34513711929299</c:v>
                </c:pt>
                <c:pt idx="20511">
                  <c:v>-915.34120321273804</c:v>
                </c:pt>
                <c:pt idx="20512">
                  <c:v>-915.33792495727607</c:v>
                </c:pt>
                <c:pt idx="20513">
                  <c:v>-915.33506393432594</c:v>
                </c:pt>
                <c:pt idx="20514">
                  <c:v>-915.33226251602196</c:v>
                </c:pt>
                <c:pt idx="20515">
                  <c:v>-915.32934188842796</c:v>
                </c:pt>
                <c:pt idx="20516">
                  <c:v>-915.32606363296497</c:v>
                </c:pt>
                <c:pt idx="20517">
                  <c:v>-915.32242774963402</c:v>
                </c:pt>
                <c:pt idx="20518">
                  <c:v>-915.31849384307907</c:v>
                </c:pt>
                <c:pt idx="20519">
                  <c:v>-915.314500331879</c:v>
                </c:pt>
                <c:pt idx="20520">
                  <c:v>-915.31074523925804</c:v>
                </c:pt>
                <c:pt idx="20521">
                  <c:v>-915.30776500701904</c:v>
                </c:pt>
                <c:pt idx="20522">
                  <c:v>-915.30597686767601</c:v>
                </c:pt>
                <c:pt idx="20523">
                  <c:v>-915.30555963516304</c:v>
                </c:pt>
                <c:pt idx="20524">
                  <c:v>-915.30669212341297</c:v>
                </c:pt>
                <c:pt idx="20525">
                  <c:v>-915.30907630920399</c:v>
                </c:pt>
                <c:pt idx="20526">
                  <c:v>-915.31247377395698</c:v>
                </c:pt>
                <c:pt idx="20527">
                  <c:v>-915.31622886657692</c:v>
                </c:pt>
                <c:pt idx="20528">
                  <c:v>-915.31974554061901</c:v>
                </c:pt>
                <c:pt idx="20529">
                  <c:v>-915.32230854034401</c:v>
                </c:pt>
                <c:pt idx="20530">
                  <c:v>-915.32361984252998</c:v>
                </c:pt>
                <c:pt idx="20531">
                  <c:v>-915.32332181930599</c:v>
                </c:pt>
                <c:pt idx="20532">
                  <c:v>-915.32159328460693</c:v>
                </c:pt>
                <c:pt idx="20533">
                  <c:v>-915.31855344772407</c:v>
                </c:pt>
                <c:pt idx="20534">
                  <c:v>-915.314440727234</c:v>
                </c:pt>
                <c:pt idx="20535">
                  <c:v>-915.30985116958595</c:v>
                </c:pt>
                <c:pt idx="20536">
                  <c:v>-915.30526161193893</c:v>
                </c:pt>
                <c:pt idx="20537">
                  <c:v>-915.30132770538398</c:v>
                </c:pt>
                <c:pt idx="20538">
                  <c:v>-915.29840707778999</c:v>
                </c:pt>
                <c:pt idx="20539">
                  <c:v>-915.29673814773605</c:v>
                </c:pt>
                <c:pt idx="20540">
                  <c:v>-915.29632091522194</c:v>
                </c:pt>
                <c:pt idx="20541">
                  <c:v>-915.29697656631492</c:v>
                </c:pt>
                <c:pt idx="20542">
                  <c:v>-915.29870510101296</c:v>
                </c:pt>
                <c:pt idx="20543">
                  <c:v>-915.30120849609398</c:v>
                </c:pt>
                <c:pt idx="20544">
                  <c:v>-915.30406951904297</c:v>
                </c:pt>
                <c:pt idx="20545">
                  <c:v>-915.30687093734798</c:v>
                </c:pt>
                <c:pt idx="20546">
                  <c:v>-915.30913591384899</c:v>
                </c:pt>
                <c:pt idx="20547">
                  <c:v>-915.31062602996803</c:v>
                </c:pt>
                <c:pt idx="20548">
                  <c:v>-915.31134128570602</c:v>
                </c:pt>
                <c:pt idx="20549">
                  <c:v>-915.31140089035102</c:v>
                </c:pt>
                <c:pt idx="20550">
                  <c:v>-915.31092405319202</c:v>
                </c:pt>
                <c:pt idx="20551">
                  <c:v>-915.31002998352096</c:v>
                </c:pt>
                <c:pt idx="20552">
                  <c:v>-915.30895709991501</c:v>
                </c:pt>
                <c:pt idx="20553">
                  <c:v>-915.30764579772995</c:v>
                </c:pt>
                <c:pt idx="20554">
                  <c:v>-915.3062748909</c:v>
                </c:pt>
                <c:pt idx="20555">
                  <c:v>-915.30466556549095</c:v>
                </c:pt>
                <c:pt idx="20556">
                  <c:v>-915.30263900756904</c:v>
                </c:pt>
                <c:pt idx="20557">
                  <c:v>-915.29995679855392</c:v>
                </c:pt>
                <c:pt idx="20558">
                  <c:v>-915.29626131057807</c:v>
                </c:pt>
                <c:pt idx="20559">
                  <c:v>-915.29155254364002</c:v>
                </c:pt>
                <c:pt idx="20560">
                  <c:v>-915.28577089309692</c:v>
                </c:pt>
                <c:pt idx="20561">
                  <c:v>-915.27915477752708</c:v>
                </c:pt>
                <c:pt idx="20562">
                  <c:v>-915.27206182479904</c:v>
                </c:pt>
                <c:pt idx="20563">
                  <c:v>-915.26508808135998</c:v>
                </c:pt>
                <c:pt idx="20564">
                  <c:v>-915.25871038436901</c:v>
                </c:pt>
                <c:pt idx="20565">
                  <c:v>-915.25352478027401</c:v>
                </c:pt>
                <c:pt idx="20566">
                  <c:v>-915.24976968765304</c:v>
                </c:pt>
                <c:pt idx="20567">
                  <c:v>-915.24750471115101</c:v>
                </c:pt>
                <c:pt idx="20568">
                  <c:v>-915.24655103683494</c:v>
                </c:pt>
                <c:pt idx="20569">
                  <c:v>-915.24643182754494</c:v>
                </c:pt>
                <c:pt idx="20570">
                  <c:v>-915.24672985076904</c:v>
                </c:pt>
                <c:pt idx="20571">
                  <c:v>-915.24696826934792</c:v>
                </c:pt>
                <c:pt idx="20572">
                  <c:v>-915.24667024612404</c:v>
                </c:pt>
                <c:pt idx="20573">
                  <c:v>-915.24541854858398</c:v>
                </c:pt>
                <c:pt idx="20574">
                  <c:v>-915.24315357208297</c:v>
                </c:pt>
                <c:pt idx="20575">
                  <c:v>-915.23993492126499</c:v>
                </c:pt>
                <c:pt idx="20576">
                  <c:v>-915.23612022399902</c:v>
                </c:pt>
                <c:pt idx="20577">
                  <c:v>-915.23206710815498</c:v>
                </c:pt>
                <c:pt idx="20578">
                  <c:v>-915.22801399231003</c:v>
                </c:pt>
                <c:pt idx="20579">
                  <c:v>-915.22431850433395</c:v>
                </c:pt>
                <c:pt idx="20580">
                  <c:v>-915.22109985351608</c:v>
                </c:pt>
                <c:pt idx="20581">
                  <c:v>-915.21835803985596</c:v>
                </c:pt>
                <c:pt idx="20582">
                  <c:v>-915.21591424941994</c:v>
                </c:pt>
                <c:pt idx="20583">
                  <c:v>-915.21353006362892</c:v>
                </c:pt>
                <c:pt idx="20584">
                  <c:v>-915.21096706390404</c:v>
                </c:pt>
                <c:pt idx="20585">
                  <c:v>-915.20810604095504</c:v>
                </c:pt>
                <c:pt idx="20586">
                  <c:v>-915.20494699478195</c:v>
                </c:pt>
                <c:pt idx="20587">
                  <c:v>-915.20143032073997</c:v>
                </c:pt>
                <c:pt idx="20588">
                  <c:v>-915.19755601883003</c:v>
                </c:pt>
                <c:pt idx="20589">
                  <c:v>-915.19344329834007</c:v>
                </c:pt>
                <c:pt idx="20590">
                  <c:v>-915.18933057785102</c:v>
                </c:pt>
                <c:pt idx="20591">
                  <c:v>-915.18557548522995</c:v>
                </c:pt>
                <c:pt idx="20592">
                  <c:v>-915.18253564834595</c:v>
                </c:pt>
                <c:pt idx="20593">
                  <c:v>-915.18033027648903</c:v>
                </c:pt>
                <c:pt idx="20594">
                  <c:v>-915.17901897430397</c:v>
                </c:pt>
                <c:pt idx="20595">
                  <c:v>-915.178601741791</c:v>
                </c:pt>
                <c:pt idx="20596">
                  <c:v>-915.17901897430397</c:v>
                </c:pt>
                <c:pt idx="20597">
                  <c:v>-915.18050909042404</c:v>
                </c:pt>
                <c:pt idx="20598">
                  <c:v>-915.18283367157005</c:v>
                </c:pt>
                <c:pt idx="20599">
                  <c:v>-915.18587350845405</c:v>
                </c:pt>
                <c:pt idx="20600">
                  <c:v>-915.18915176391602</c:v>
                </c:pt>
                <c:pt idx="20601">
                  <c:v>-915.192310810089</c:v>
                </c:pt>
                <c:pt idx="20602">
                  <c:v>-915.19487380981502</c:v>
                </c:pt>
                <c:pt idx="20603">
                  <c:v>-915.19672155380294</c:v>
                </c:pt>
                <c:pt idx="20604">
                  <c:v>-915.19773483276401</c:v>
                </c:pt>
                <c:pt idx="20605">
                  <c:v>-915.19779443740902</c:v>
                </c:pt>
                <c:pt idx="20606">
                  <c:v>-915.19695997238205</c:v>
                </c:pt>
                <c:pt idx="20607">
                  <c:v>-915.19564867019699</c:v>
                </c:pt>
                <c:pt idx="20608">
                  <c:v>-915.19403934478805</c:v>
                </c:pt>
                <c:pt idx="20609">
                  <c:v>-915.19272804260299</c:v>
                </c:pt>
                <c:pt idx="20610">
                  <c:v>-915.19201278686501</c:v>
                </c:pt>
                <c:pt idx="20611">
                  <c:v>-915.19213199615501</c:v>
                </c:pt>
                <c:pt idx="20612">
                  <c:v>-915.19314527511597</c:v>
                </c:pt>
                <c:pt idx="20613">
                  <c:v>-915.19505262374901</c:v>
                </c:pt>
                <c:pt idx="20614">
                  <c:v>-915.19767522811901</c:v>
                </c:pt>
                <c:pt idx="20615">
                  <c:v>-915.20071506500301</c:v>
                </c:pt>
                <c:pt idx="20616">
                  <c:v>-915.20369529724098</c:v>
                </c:pt>
                <c:pt idx="20617">
                  <c:v>-915.206198692322</c:v>
                </c:pt>
                <c:pt idx="20618">
                  <c:v>-915.20786762237594</c:v>
                </c:pt>
                <c:pt idx="20619">
                  <c:v>-915.20840406417892</c:v>
                </c:pt>
                <c:pt idx="20620">
                  <c:v>-915.20780801773094</c:v>
                </c:pt>
                <c:pt idx="20621">
                  <c:v>-915.206198692322</c:v>
                </c:pt>
                <c:pt idx="20622">
                  <c:v>-915.20375490188599</c:v>
                </c:pt>
                <c:pt idx="20623">
                  <c:v>-915.20077466964699</c:v>
                </c:pt>
                <c:pt idx="20624">
                  <c:v>-915.19761562347401</c:v>
                </c:pt>
                <c:pt idx="20625">
                  <c:v>-915.19451618194603</c:v>
                </c:pt>
                <c:pt idx="20626">
                  <c:v>-915.19165515899704</c:v>
                </c:pt>
                <c:pt idx="20627">
                  <c:v>-915.18944978714001</c:v>
                </c:pt>
                <c:pt idx="20628">
                  <c:v>-915.18801927566506</c:v>
                </c:pt>
                <c:pt idx="20629">
                  <c:v>-915.18736362457298</c:v>
                </c:pt>
                <c:pt idx="20630">
                  <c:v>-915.18748283386299</c:v>
                </c:pt>
                <c:pt idx="20631">
                  <c:v>-915.18795967102096</c:v>
                </c:pt>
                <c:pt idx="20632">
                  <c:v>-915.18861532211304</c:v>
                </c:pt>
                <c:pt idx="20633">
                  <c:v>-915.18915176391602</c:v>
                </c:pt>
                <c:pt idx="20634">
                  <c:v>-915.18956899643001</c:v>
                </c:pt>
                <c:pt idx="20635">
                  <c:v>-915.189867019654</c:v>
                </c:pt>
                <c:pt idx="20636">
                  <c:v>-915.18992662429798</c:v>
                </c:pt>
                <c:pt idx="20637">
                  <c:v>-915.18962860107399</c:v>
                </c:pt>
                <c:pt idx="20638">
                  <c:v>-915.18891334533703</c:v>
                </c:pt>
                <c:pt idx="20639">
                  <c:v>-915.18766164779697</c:v>
                </c:pt>
                <c:pt idx="20640">
                  <c:v>-915.18593311309792</c:v>
                </c:pt>
                <c:pt idx="20641">
                  <c:v>-915.18390655517601</c:v>
                </c:pt>
                <c:pt idx="20642">
                  <c:v>-915.18176078796398</c:v>
                </c:pt>
                <c:pt idx="20643">
                  <c:v>-915.17961502075195</c:v>
                </c:pt>
                <c:pt idx="20644">
                  <c:v>-915.17758846283004</c:v>
                </c:pt>
                <c:pt idx="20645">
                  <c:v>-915.17580032348701</c:v>
                </c:pt>
                <c:pt idx="20646">
                  <c:v>-915.17442941665695</c:v>
                </c:pt>
                <c:pt idx="20647">
                  <c:v>-915.17371416091896</c:v>
                </c:pt>
                <c:pt idx="20648">
                  <c:v>-915.17371416091896</c:v>
                </c:pt>
                <c:pt idx="20649">
                  <c:v>-915.17436981201195</c:v>
                </c:pt>
                <c:pt idx="20650">
                  <c:v>-915.17544269561802</c:v>
                </c:pt>
                <c:pt idx="20651">
                  <c:v>-915.17663478851296</c:v>
                </c:pt>
                <c:pt idx="20652">
                  <c:v>-915.17770767211903</c:v>
                </c:pt>
                <c:pt idx="20653">
                  <c:v>-915.17830371856701</c:v>
                </c:pt>
                <c:pt idx="20654">
                  <c:v>-915.17830371856701</c:v>
                </c:pt>
                <c:pt idx="20655">
                  <c:v>-915.17758846283004</c:v>
                </c:pt>
                <c:pt idx="20656">
                  <c:v>-915.176038742066</c:v>
                </c:pt>
                <c:pt idx="20657">
                  <c:v>-915.17377376556396</c:v>
                </c:pt>
                <c:pt idx="20658">
                  <c:v>-915.17085313796997</c:v>
                </c:pt>
                <c:pt idx="20659">
                  <c:v>-915.167455673218</c:v>
                </c:pt>
                <c:pt idx="20660">
                  <c:v>-915.16381978988693</c:v>
                </c:pt>
                <c:pt idx="20661">
                  <c:v>-915.15982627868698</c:v>
                </c:pt>
                <c:pt idx="20662">
                  <c:v>-915.15535593032905</c:v>
                </c:pt>
                <c:pt idx="20663">
                  <c:v>-915.15028953552292</c:v>
                </c:pt>
                <c:pt idx="20664">
                  <c:v>-915.14444828033493</c:v>
                </c:pt>
                <c:pt idx="20665">
                  <c:v>-915.13813018798805</c:v>
                </c:pt>
                <c:pt idx="20666">
                  <c:v>-915.13145446777401</c:v>
                </c:pt>
                <c:pt idx="20667">
                  <c:v>-915.12465953826904</c:v>
                </c:pt>
                <c:pt idx="20668">
                  <c:v>-915.11816263198898</c:v>
                </c:pt>
                <c:pt idx="20669">
                  <c:v>-915.11214256286598</c:v>
                </c:pt>
                <c:pt idx="20670">
                  <c:v>-915.10701656341598</c:v>
                </c:pt>
                <c:pt idx="20671">
                  <c:v>-915.10314226150501</c:v>
                </c:pt>
                <c:pt idx="20672">
                  <c:v>-915.100758075714</c:v>
                </c:pt>
                <c:pt idx="20673">
                  <c:v>-915.09980440139793</c:v>
                </c:pt>
                <c:pt idx="20674">
                  <c:v>-915.10028123855602</c:v>
                </c:pt>
                <c:pt idx="20675">
                  <c:v>-915.10195016861007</c:v>
                </c:pt>
                <c:pt idx="20676">
                  <c:v>-915.10463237762497</c:v>
                </c:pt>
                <c:pt idx="20677">
                  <c:v>-915.10820865631104</c:v>
                </c:pt>
                <c:pt idx="20678">
                  <c:v>-915.11267900466896</c:v>
                </c:pt>
                <c:pt idx="20679">
                  <c:v>-915.11792421340999</c:v>
                </c:pt>
                <c:pt idx="20680">
                  <c:v>-915.12382507324196</c:v>
                </c:pt>
                <c:pt idx="20681">
                  <c:v>-915.13032197952293</c:v>
                </c:pt>
                <c:pt idx="20682">
                  <c:v>-915.13729572296199</c:v>
                </c:pt>
                <c:pt idx="20683">
                  <c:v>-915.14450788497902</c:v>
                </c:pt>
                <c:pt idx="20684">
                  <c:v>-915.15154123306297</c:v>
                </c:pt>
                <c:pt idx="20685">
                  <c:v>-915.15809774398804</c:v>
                </c:pt>
                <c:pt idx="20686">
                  <c:v>-915.16387939453102</c:v>
                </c:pt>
                <c:pt idx="20687">
                  <c:v>-915.16876697540306</c:v>
                </c:pt>
                <c:pt idx="20688">
                  <c:v>-915.17282009124801</c:v>
                </c:pt>
                <c:pt idx="20689">
                  <c:v>-915.17585992813099</c:v>
                </c:pt>
                <c:pt idx="20690">
                  <c:v>-915.17800569534302</c:v>
                </c:pt>
                <c:pt idx="20691">
                  <c:v>-915.17919778823898</c:v>
                </c:pt>
                <c:pt idx="20692">
                  <c:v>-915.17967462539696</c:v>
                </c:pt>
                <c:pt idx="20693">
                  <c:v>-915.17967462539696</c:v>
                </c:pt>
                <c:pt idx="20694">
                  <c:v>-915.17925739288398</c:v>
                </c:pt>
                <c:pt idx="20695">
                  <c:v>-915.17830371856701</c:v>
                </c:pt>
                <c:pt idx="20696">
                  <c:v>-915.17681360244796</c:v>
                </c:pt>
                <c:pt idx="20697">
                  <c:v>-915.17466783523605</c:v>
                </c:pt>
                <c:pt idx="20698">
                  <c:v>-915.17210483551003</c:v>
                </c:pt>
                <c:pt idx="20699">
                  <c:v>-915.16918420791603</c:v>
                </c:pt>
                <c:pt idx="20700">
                  <c:v>-915.16614437103294</c:v>
                </c:pt>
                <c:pt idx="20701">
                  <c:v>-915.16286611557007</c:v>
                </c:pt>
                <c:pt idx="20702">
                  <c:v>-915.15958786010799</c:v>
                </c:pt>
                <c:pt idx="20703">
                  <c:v>-915.15642881393501</c:v>
                </c:pt>
                <c:pt idx="20704">
                  <c:v>-915.15356779098499</c:v>
                </c:pt>
                <c:pt idx="20705">
                  <c:v>-915.15124320983898</c:v>
                </c:pt>
                <c:pt idx="20706">
                  <c:v>-915.14927625656105</c:v>
                </c:pt>
                <c:pt idx="20707">
                  <c:v>-915.14772653579701</c:v>
                </c:pt>
                <c:pt idx="20708">
                  <c:v>-915.14641523361206</c:v>
                </c:pt>
                <c:pt idx="20709">
                  <c:v>-915.14528274536201</c:v>
                </c:pt>
                <c:pt idx="20710">
                  <c:v>-915.14438867568992</c:v>
                </c:pt>
                <c:pt idx="20711">
                  <c:v>-915.14379262924194</c:v>
                </c:pt>
                <c:pt idx="20712">
                  <c:v>-915.14325618743896</c:v>
                </c:pt>
                <c:pt idx="20713">
                  <c:v>-915.14266014099098</c:v>
                </c:pt>
                <c:pt idx="20714">
                  <c:v>-915.14194488525402</c:v>
                </c:pt>
                <c:pt idx="20715">
                  <c:v>-915.14111042022705</c:v>
                </c:pt>
                <c:pt idx="20716">
                  <c:v>-915.14027595519997</c:v>
                </c:pt>
                <c:pt idx="20717">
                  <c:v>-915.13967990875301</c:v>
                </c:pt>
                <c:pt idx="20718">
                  <c:v>-915.13926267623901</c:v>
                </c:pt>
                <c:pt idx="20719">
                  <c:v>-915.13908386230491</c:v>
                </c:pt>
                <c:pt idx="20720">
                  <c:v>-915.13908386230491</c:v>
                </c:pt>
                <c:pt idx="20721">
                  <c:v>-915.13920307159401</c:v>
                </c:pt>
                <c:pt idx="20722">
                  <c:v>-915.13944149017402</c:v>
                </c:pt>
                <c:pt idx="20723">
                  <c:v>-915.13944149017402</c:v>
                </c:pt>
                <c:pt idx="20724">
                  <c:v>-915.13914346694992</c:v>
                </c:pt>
                <c:pt idx="20725">
                  <c:v>-915.13824939727806</c:v>
                </c:pt>
                <c:pt idx="20726">
                  <c:v>-915.13664007186901</c:v>
                </c:pt>
                <c:pt idx="20727">
                  <c:v>-915.13425588607799</c:v>
                </c:pt>
                <c:pt idx="20728">
                  <c:v>-915.13109683990501</c:v>
                </c:pt>
                <c:pt idx="20729">
                  <c:v>-915.12746095657394</c:v>
                </c:pt>
                <c:pt idx="20730">
                  <c:v>-915.12352705001899</c:v>
                </c:pt>
                <c:pt idx="20731">
                  <c:v>-915.11977195739792</c:v>
                </c:pt>
                <c:pt idx="20732">
                  <c:v>-915.11673212051392</c:v>
                </c:pt>
                <c:pt idx="20733">
                  <c:v>-915.11470556259201</c:v>
                </c:pt>
                <c:pt idx="20734">
                  <c:v>-915.11381149291992</c:v>
                </c:pt>
                <c:pt idx="20735">
                  <c:v>-915.11387109756492</c:v>
                </c:pt>
                <c:pt idx="20736">
                  <c:v>-915.11470556259201</c:v>
                </c:pt>
                <c:pt idx="20737">
                  <c:v>-915.11601686477707</c:v>
                </c:pt>
                <c:pt idx="20738">
                  <c:v>-915.11738777160701</c:v>
                </c:pt>
                <c:pt idx="20739">
                  <c:v>-915.11863946914696</c:v>
                </c:pt>
                <c:pt idx="20740">
                  <c:v>-915.11923551559494</c:v>
                </c:pt>
                <c:pt idx="20741">
                  <c:v>-915.11881828308105</c:v>
                </c:pt>
                <c:pt idx="20742">
                  <c:v>-915.11738777160701</c:v>
                </c:pt>
                <c:pt idx="20743">
                  <c:v>-915.114943981171</c:v>
                </c:pt>
                <c:pt idx="20744">
                  <c:v>-915.111963748932</c:v>
                </c:pt>
                <c:pt idx="20745">
                  <c:v>-915.10880470275902</c:v>
                </c:pt>
                <c:pt idx="20746">
                  <c:v>-915.10588407516502</c:v>
                </c:pt>
                <c:pt idx="20747">
                  <c:v>-915.10361909866401</c:v>
                </c:pt>
                <c:pt idx="20748">
                  <c:v>-915.10206937789894</c:v>
                </c:pt>
                <c:pt idx="20749">
                  <c:v>-915.101234912873</c:v>
                </c:pt>
                <c:pt idx="20750">
                  <c:v>-915.10111570358299</c:v>
                </c:pt>
                <c:pt idx="20751">
                  <c:v>-915.10141372680698</c:v>
                </c:pt>
                <c:pt idx="20752">
                  <c:v>-915.10183095932007</c:v>
                </c:pt>
                <c:pt idx="20753">
                  <c:v>-915.10206937789894</c:v>
                </c:pt>
                <c:pt idx="20754">
                  <c:v>-915.10183095932007</c:v>
                </c:pt>
                <c:pt idx="20755">
                  <c:v>-915.100877285004</c:v>
                </c:pt>
                <c:pt idx="20756">
                  <c:v>-915.09914875030495</c:v>
                </c:pt>
                <c:pt idx="20757">
                  <c:v>-915.09688377380394</c:v>
                </c:pt>
                <c:pt idx="20758">
                  <c:v>-915.09438037872292</c:v>
                </c:pt>
                <c:pt idx="20759">
                  <c:v>-915.09211540222202</c:v>
                </c:pt>
                <c:pt idx="20760">
                  <c:v>-915.09032726287899</c:v>
                </c:pt>
                <c:pt idx="20761">
                  <c:v>-915.08943319320701</c:v>
                </c:pt>
                <c:pt idx="20762">
                  <c:v>-915.08931398391701</c:v>
                </c:pt>
                <c:pt idx="20763">
                  <c:v>-915.08991003036499</c:v>
                </c:pt>
                <c:pt idx="20764">
                  <c:v>-915.09080410003708</c:v>
                </c:pt>
                <c:pt idx="20765">
                  <c:v>-915.09163856506393</c:v>
                </c:pt>
                <c:pt idx="20766">
                  <c:v>-915.09193658828804</c:v>
                </c:pt>
                <c:pt idx="20767">
                  <c:v>-915.09116172790505</c:v>
                </c:pt>
                <c:pt idx="20768">
                  <c:v>-915.08901596069404</c:v>
                </c:pt>
                <c:pt idx="20769">
                  <c:v>-915.08532047271706</c:v>
                </c:pt>
                <c:pt idx="20770">
                  <c:v>-915.08013486862205</c:v>
                </c:pt>
                <c:pt idx="20771">
                  <c:v>-915.07393598556496</c:v>
                </c:pt>
                <c:pt idx="20772">
                  <c:v>-915.06737947464001</c:v>
                </c:pt>
                <c:pt idx="20773">
                  <c:v>-915.06112098693893</c:v>
                </c:pt>
                <c:pt idx="20774">
                  <c:v>-915.05587577819801</c:v>
                </c:pt>
                <c:pt idx="20775">
                  <c:v>-915.05188226699897</c:v>
                </c:pt>
                <c:pt idx="20776">
                  <c:v>-915.04943847656295</c:v>
                </c:pt>
                <c:pt idx="20777">
                  <c:v>-915.048425197602</c:v>
                </c:pt>
                <c:pt idx="20778">
                  <c:v>-915.04872322082497</c:v>
                </c:pt>
                <c:pt idx="20779">
                  <c:v>-915.05003452301003</c:v>
                </c:pt>
                <c:pt idx="20780">
                  <c:v>-915.05200147628807</c:v>
                </c:pt>
                <c:pt idx="20781">
                  <c:v>-915.05408763885498</c:v>
                </c:pt>
                <c:pt idx="20782">
                  <c:v>-915.05581617355392</c:v>
                </c:pt>
                <c:pt idx="20783">
                  <c:v>-915.05694866180397</c:v>
                </c:pt>
                <c:pt idx="20784">
                  <c:v>-915.05730628967308</c:v>
                </c:pt>
                <c:pt idx="20785">
                  <c:v>-915.05700826644897</c:v>
                </c:pt>
                <c:pt idx="20786">
                  <c:v>-915.05629301071201</c:v>
                </c:pt>
                <c:pt idx="20787">
                  <c:v>-915.05522012710594</c:v>
                </c:pt>
                <c:pt idx="20788">
                  <c:v>-915.053908824921</c:v>
                </c:pt>
                <c:pt idx="20789">
                  <c:v>-915.05223989486694</c:v>
                </c:pt>
                <c:pt idx="20790">
                  <c:v>-915.05027294159004</c:v>
                </c:pt>
                <c:pt idx="20791">
                  <c:v>-915.04812717437801</c:v>
                </c:pt>
                <c:pt idx="20792">
                  <c:v>-915.04586219787598</c:v>
                </c:pt>
                <c:pt idx="20793">
                  <c:v>-915.04347801208496</c:v>
                </c:pt>
                <c:pt idx="20794">
                  <c:v>-915.04079580307007</c:v>
                </c:pt>
                <c:pt idx="20795">
                  <c:v>-915.03781557083198</c:v>
                </c:pt>
                <c:pt idx="20796">
                  <c:v>-915.03441810607899</c:v>
                </c:pt>
                <c:pt idx="20797">
                  <c:v>-915.03066301345802</c:v>
                </c:pt>
                <c:pt idx="20798">
                  <c:v>-915.02690792083808</c:v>
                </c:pt>
                <c:pt idx="20799">
                  <c:v>-915.02315282821701</c:v>
                </c:pt>
                <c:pt idx="20800">
                  <c:v>-915.01963615417503</c:v>
                </c:pt>
                <c:pt idx="20801">
                  <c:v>-915.01647710800194</c:v>
                </c:pt>
                <c:pt idx="20802">
                  <c:v>-915.01361608505294</c:v>
                </c:pt>
                <c:pt idx="20803">
                  <c:v>-915.01111268997192</c:v>
                </c:pt>
                <c:pt idx="20804">
                  <c:v>-915.00896692276001</c:v>
                </c:pt>
                <c:pt idx="20805">
                  <c:v>-915.00699996948299</c:v>
                </c:pt>
                <c:pt idx="20806">
                  <c:v>-915.00515222549507</c:v>
                </c:pt>
                <c:pt idx="20807">
                  <c:v>-915.00312566757202</c:v>
                </c:pt>
                <c:pt idx="20808">
                  <c:v>-915.00086069107101</c:v>
                </c:pt>
                <c:pt idx="20809">
                  <c:v>-914.99817848205601</c:v>
                </c:pt>
                <c:pt idx="20810">
                  <c:v>-914.99501943588302</c:v>
                </c:pt>
                <c:pt idx="20811">
                  <c:v>-914.99150276184105</c:v>
                </c:pt>
                <c:pt idx="20812">
                  <c:v>-914.98786687850998</c:v>
                </c:pt>
                <c:pt idx="20813">
                  <c:v>-914.984290599823</c:v>
                </c:pt>
                <c:pt idx="20814">
                  <c:v>-914.98113155365002</c:v>
                </c:pt>
                <c:pt idx="20815">
                  <c:v>-914.97862815857002</c:v>
                </c:pt>
                <c:pt idx="20816">
                  <c:v>-914.97701883316108</c:v>
                </c:pt>
                <c:pt idx="20817">
                  <c:v>-914.976184368134</c:v>
                </c:pt>
                <c:pt idx="20818">
                  <c:v>-914.976124763489</c:v>
                </c:pt>
                <c:pt idx="20819">
                  <c:v>-914.97678041458198</c:v>
                </c:pt>
                <c:pt idx="20820">
                  <c:v>-914.97791290283203</c:v>
                </c:pt>
                <c:pt idx="20821">
                  <c:v>-914.97928380966198</c:v>
                </c:pt>
                <c:pt idx="20822">
                  <c:v>-914.98071432113693</c:v>
                </c:pt>
                <c:pt idx="20823">
                  <c:v>-914.981787204743</c:v>
                </c:pt>
                <c:pt idx="20824">
                  <c:v>-914.98244285583496</c:v>
                </c:pt>
                <c:pt idx="20825">
                  <c:v>-914.98250246047996</c:v>
                </c:pt>
                <c:pt idx="20826">
                  <c:v>-914.98208522796699</c:v>
                </c:pt>
                <c:pt idx="20827">
                  <c:v>-914.981310367584</c:v>
                </c:pt>
                <c:pt idx="20828">
                  <c:v>-914.98029708862305</c:v>
                </c:pt>
                <c:pt idx="20829">
                  <c:v>-914.97904539108299</c:v>
                </c:pt>
                <c:pt idx="20830">
                  <c:v>-914.97749567031906</c:v>
                </c:pt>
                <c:pt idx="20831">
                  <c:v>-914.97576713562</c:v>
                </c:pt>
                <c:pt idx="20832">
                  <c:v>-914.97397899627708</c:v>
                </c:pt>
                <c:pt idx="20833">
                  <c:v>-914.97225046157905</c:v>
                </c:pt>
                <c:pt idx="20834">
                  <c:v>-914.97087955474899</c:v>
                </c:pt>
                <c:pt idx="20835">
                  <c:v>-914.97004508972202</c:v>
                </c:pt>
                <c:pt idx="20836">
                  <c:v>-914.96992588043202</c:v>
                </c:pt>
                <c:pt idx="20837">
                  <c:v>-914.970581531525</c:v>
                </c:pt>
                <c:pt idx="20838">
                  <c:v>-914.97213125228905</c:v>
                </c:pt>
                <c:pt idx="20839">
                  <c:v>-914.97475385665894</c:v>
                </c:pt>
                <c:pt idx="20840">
                  <c:v>-914.97833013534603</c:v>
                </c:pt>
                <c:pt idx="20841">
                  <c:v>-914.98268127441406</c:v>
                </c:pt>
                <c:pt idx="20842">
                  <c:v>-914.98727083206199</c:v>
                </c:pt>
                <c:pt idx="20843">
                  <c:v>-914.99162197113105</c:v>
                </c:pt>
                <c:pt idx="20844">
                  <c:v>-914.99525785446201</c:v>
                </c:pt>
                <c:pt idx="20845">
                  <c:v>-914.99794006347702</c:v>
                </c:pt>
                <c:pt idx="20846">
                  <c:v>-914.99960899353005</c:v>
                </c:pt>
                <c:pt idx="20847">
                  <c:v>-915.00044345855702</c:v>
                </c:pt>
                <c:pt idx="20848">
                  <c:v>-915.00074148178101</c:v>
                </c:pt>
                <c:pt idx="20849">
                  <c:v>-915.00080108642601</c:v>
                </c:pt>
                <c:pt idx="20850">
                  <c:v>-915.00097990035999</c:v>
                </c:pt>
                <c:pt idx="20851">
                  <c:v>-915.00157594680798</c:v>
                </c:pt>
                <c:pt idx="20852">
                  <c:v>-915.00270843505905</c:v>
                </c:pt>
                <c:pt idx="20853">
                  <c:v>-915.00449657440208</c:v>
                </c:pt>
                <c:pt idx="20854">
                  <c:v>-915.00694036483799</c:v>
                </c:pt>
                <c:pt idx="20855">
                  <c:v>-915.009682178498</c:v>
                </c:pt>
                <c:pt idx="20856">
                  <c:v>-915.01248359680199</c:v>
                </c:pt>
                <c:pt idx="20857">
                  <c:v>-915.014867782593</c:v>
                </c:pt>
                <c:pt idx="20858">
                  <c:v>-915.01671552658104</c:v>
                </c:pt>
                <c:pt idx="20859">
                  <c:v>-915.01808643341099</c:v>
                </c:pt>
                <c:pt idx="20860">
                  <c:v>-915.01915931701706</c:v>
                </c:pt>
                <c:pt idx="20861">
                  <c:v>-915.01993417739902</c:v>
                </c:pt>
                <c:pt idx="20862">
                  <c:v>-915.020411014557</c:v>
                </c:pt>
                <c:pt idx="20863">
                  <c:v>-915.020530223847</c:v>
                </c:pt>
                <c:pt idx="20864">
                  <c:v>-915.02011299133301</c:v>
                </c:pt>
                <c:pt idx="20865">
                  <c:v>-915.01898050308205</c:v>
                </c:pt>
                <c:pt idx="20866">
                  <c:v>-915.01695394516003</c:v>
                </c:pt>
                <c:pt idx="20867">
                  <c:v>-915.01391410827705</c:v>
                </c:pt>
                <c:pt idx="20868">
                  <c:v>-915.00986099243198</c:v>
                </c:pt>
                <c:pt idx="20869">
                  <c:v>-915.00491380691506</c:v>
                </c:pt>
                <c:pt idx="20870">
                  <c:v>-914.99925136566208</c:v>
                </c:pt>
                <c:pt idx="20871">
                  <c:v>-914.99323129653999</c:v>
                </c:pt>
                <c:pt idx="20872">
                  <c:v>-914.98721122741699</c:v>
                </c:pt>
                <c:pt idx="20873">
                  <c:v>-914.98154878616401</c:v>
                </c:pt>
                <c:pt idx="20874">
                  <c:v>-914.97660160064697</c:v>
                </c:pt>
                <c:pt idx="20875">
                  <c:v>-914.97254848480202</c:v>
                </c:pt>
                <c:pt idx="20876">
                  <c:v>-914.96927022934005</c:v>
                </c:pt>
                <c:pt idx="20877">
                  <c:v>-914.96664762496994</c:v>
                </c:pt>
                <c:pt idx="20878">
                  <c:v>-914.96432304382301</c:v>
                </c:pt>
                <c:pt idx="20879">
                  <c:v>-914.96211767196701</c:v>
                </c:pt>
                <c:pt idx="20880">
                  <c:v>-914.95997190475498</c:v>
                </c:pt>
                <c:pt idx="20881">
                  <c:v>-914.95782613754295</c:v>
                </c:pt>
                <c:pt idx="20882">
                  <c:v>-914.95568037033104</c:v>
                </c:pt>
                <c:pt idx="20883">
                  <c:v>-914.95347499847401</c:v>
                </c:pt>
                <c:pt idx="20884">
                  <c:v>-914.95115041732799</c:v>
                </c:pt>
                <c:pt idx="20885">
                  <c:v>-914.94882583618198</c:v>
                </c:pt>
                <c:pt idx="20886">
                  <c:v>-914.94668006896995</c:v>
                </c:pt>
                <c:pt idx="20887">
                  <c:v>-914.94483232498192</c:v>
                </c:pt>
                <c:pt idx="20888">
                  <c:v>-914.94334220886299</c:v>
                </c:pt>
                <c:pt idx="20889">
                  <c:v>-914.94203090667702</c:v>
                </c:pt>
                <c:pt idx="20890">
                  <c:v>-914.94101762771606</c:v>
                </c:pt>
                <c:pt idx="20891">
                  <c:v>-914.94018316268898</c:v>
                </c:pt>
                <c:pt idx="20892">
                  <c:v>-914.93970632553101</c:v>
                </c:pt>
                <c:pt idx="20893">
                  <c:v>-914.93970632553101</c:v>
                </c:pt>
                <c:pt idx="20894">
                  <c:v>-914.940004348755</c:v>
                </c:pt>
                <c:pt idx="20895">
                  <c:v>-914.94060039520298</c:v>
                </c:pt>
                <c:pt idx="20896">
                  <c:v>-914.94125604629494</c:v>
                </c:pt>
                <c:pt idx="20897">
                  <c:v>-914.94191169738792</c:v>
                </c:pt>
                <c:pt idx="20898">
                  <c:v>-914.94244813919101</c:v>
                </c:pt>
                <c:pt idx="20899">
                  <c:v>-914.94298458099399</c:v>
                </c:pt>
                <c:pt idx="20900">
                  <c:v>-914.94322299957298</c:v>
                </c:pt>
                <c:pt idx="20901">
                  <c:v>-914.94322299957298</c:v>
                </c:pt>
                <c:pt idx="20902">
                  <c:v>-914.943044185639</c:v>
                </c:pt>
                <c:pt idx="20903">
                  <c:v>-914.94268655777</c:v>
                </c:pt>
                <c:pt idx="20904">
                  <c:v>-914.94250774383602</c:v>
                </c:pt>
                <c:pt idx="20905">
                  <c:v>-914.94256734848</c:v>
                </c:pt>
                <c:pt idx="20906">
                  <c:v>-914.94292497634899</c:v>
                </c:pt>
                <c:pt idx="20907">
                  <c:v>-914.94369983673096</c:v>
                </c:pt>
                <c:pt idx="20908">
                  <c:v>-914.94495153427101</c:v>
                </c:pt>
                <c:pt idx="20909">
                  <c:v>-914.94656085967995</c:v>
                </c:pt>
                <c:pt idx="20910">
                  <c:v>-914.94852781295799</c:v>
                </c:pt>
                <c:pt idx="20911">
                  <c:v>-914.95067358017002</c:v>
                </c:pt>
                <c:pt idx="20912">
                  <c:v>-914.95275974273704</c:v>
                </c:pt>
                <c:pt idx="20913">
                  <c:v>-914.95454788208008</c:v>
                </c:pt>
                <c:pt idx="20914">
                  <c:v>-914.95585918426502</c:v>
                </c:pt>
                <c:pt idx="20915">
                  <c:v>-914.956395626068</c:v>
                </c:pt>
                <c:pt idx="20916">
                  <c:v>-914.95597839355491</c:v>
                </c:pt>
                <c:pt idx="20917">
                  <c:v>-914.95424985885597</c:v>
                </c:pt>
                <c:pt idx="20918">
                  <c:v>-914.95109081268299</c:v>
                </c:pt>
                <c:pt idx="20919">
                  <c:v>-914.94644165039108</c:v>
                </c:pt>
                <c:pt idx="20920">
                  <c:v>-914.94054079055798</c:v>
                </c:pt>
                <c:pt idx="20921">
                  <c:v>-914.93362665176392</c:v>
                </c:pt>
                <c:pt idx="20922">
                  <c:v>-914.925937652588</c:v>
                </c:pt>
                <c:pt idx="20923">
                  <c:v>-914.91783142089901</c:v>
                </c:pt>
                <c:pt idx="20924">
                  <c:v>-914.90972518920898</c:v>
                </c:pt>
                <c:pt idx="20925">
                  <c:v>-914.90233421325706</c:v>
                </c:pt>
                <c:pt idx="20926">
                  <c:v>-914.89601612091099</c:v>
                </c:pt>
                <c:pt idx="20927">
                  <c:v>-914.89130735397407</c:v>
                </c:pt>
                <c:pt idx="20928">
                  <c:v>-914.88826751709007</c:v>
                </c:pt>
                <c:pt idx="20929">
                  <c:v>-914.88683700561501</c:v>
                </c:pt>
                <c:pt idx="20930">
                  <c:v>-914.88701581955002</c:v>
                </c:pt>
                <c:pt idx="20931">
                  <c:v>-914.88868474960304</c:v>
                </c:pt>
                <c:pt idx="20932">
                  <c:v>-914.89172458648704</c:v>
                </c:pt>
                <c:pt idx="20933">
                  <c:v>-914.89589691162098</c:v>
                </c:pt>
                <c:pt idx="20934">
                  <c:v>-914.90066528320301</c:v>
                </c:pt>
                <c:pt idx="20935">
                  <c:v>-914.90555286407493</c:v>
                </c:pt>
                <c:pt idx="20936">
                  <c:v>-914.91014242172298</c:v>
                </c:pt>
                <c:pt idx="20937">
                  <c:v>-914.91407632827804</c:v>
                </c:pt>
                <c:pt idx="20938">
                  <c:v>-914.91717576980602</c:v>
                </c:pt>
                <c:pt idx="20939">
                  <c:v>-914.91914272308395</c:v>
                </c:pt>
                <c:pt idx="20940">
                  <c:v>-914.91967916488693</c:v>
                </c:pt>
                <c:pt idx="20941">
                  <c:v>-914.91878509521507</c:v>
                </c:pt>
                <c:pt idx="20942">
                  <c:v>-914.91663932800293</c:v>
                </c:pt>
                <c:pt idx="20943">
                  <c:v>-914.91348028183006</c:v>
                </c:pt>
                <c:pt idx="20944">
                  <c:v>-914.90984439849899</c:v>
                </c:pt>
                <c:pt idx="20945">
                  <c:v>-914.90602970123302</c:v>
                </c:pt>
                <c:pt idx="20946">
                  <c:v>-914.90239381790207</c:v>
                </c:pt>
                <c:pt idx="20947">
                  <c:v>-914.89917516708397</c:v>
                </c:pt>
                <c:pt idx="20948">
                  <c:v>-914.89667177200295</c:v>
                </c:pt>
                <c:pt idx="20949">
                  <c:v>-914.89500284194992</c:v>
                </c:pt>
                <c:pt idx="20950">
                  <c:v>-914.89428758621193</c:v>
                </c:pt>
                <c:pt idx="20951">
                  <c:v>-914.89452600479103</c:v>
                </c:pt>
                <c:pt idx="20952">
                  <c:v>-914.89553928375301</c:v>
                </c:pt>
                <c:pt idx="20953">
                  <c:v>-914.89708900451706</c:v>
                </c:pt>
                <c:pt idx="20954">
                  <c:v>-914.89899635314998</c:v>
                </c:pt>
                <c:pt idx="20955">
                  <c:v>-914.90114212036201</c:v>
                </c:pt>
                <c:pt idx="20956">
                  <c:v>-914.90334749221802</c:v>
                </c:pt>
                <c:pt idx="20957">
                  <c:v>-914.90555286407493</c:v>
                </c:pt>
                <c:pt idx="20958">
                  <c:v>-914.90740060806297</c:v>
                </c:pt>
                <c:pt idx="20959">
                  <c:v>-914.90883111953804</c:v>
                </c:pt>
                <c:pt idx="20960">
                  <c:v>-914.90960597992</c:v>
                </c:pt>
                <c:pt idx="20961">
                  <c:v>-914.90990400314399</c:v>
                </c:pt>
                <c:pt idx="20962">
                  <c:v>-914.90996360778797</c:v>
                </c:pt>
                <c:pt idx="20963">
                  <c:v>-914.91008281707798</c:v>
                </c:pt>
                <c:pt idx="20964">
                  <c:v>-914.91038084030197</c:v>
                </c:pt>
                <c:pt idx="20965">
                  <c:v>-914.91085767745994</c:v>
                </c:pt>
                <c:pt idx="20966">
                  <c:v>-914.91157293319702</c:v>
                </c:pt>
                <c:pt idx="20967">
                  <c:v>-914.91240739822399</c:v>
                </c:pt>
                <c:pt idx="20968">
                  <c:v>-914.91359949112007</c:v>
                </c:pt>
                <c:pt idx="20969">
                  <c:v>-914.915089607239</c:v>
                </c:pt>
                <c:pt idx="20970">
                  <c:v>-914.91663932800293</c:v>
                </c:pt>
                <c:pt idx="20971">
                  <c:v>-914.91801023483299</c:v>
                </c:pt>
                <c:pt idx="20972">
                  <c:v>-914.91902351379395</c:v>
                </c:pt>
                <c:pt idx="20973">
                  <c:v>-914.91961956024193</c:v>
                </c:pt>
                <c:pt idx="20974">
                  <c:v>-914.91973876953102</c:v>
                </c:pt>
                <c:pt idx="20975">
                  <c:v>-914.91950035095192</c:v>
                </c:pt>
                <c:pt idx="20976">
                  <c:v>-914.91884469986007</c:v>
                </c:pt>
                <c:pt idx="20977">
                  <c:v>-914.917652606964</c:v>
                </c:pt>
                <c:pt idx="20978">
                  <c:v>-914.91598367691108</c:v>
                </c:pt>
                <c:pt idx="20979">
                  <c:v>-914.91377830505394</c:v>
                </c:pt>
                <c:pt idx="20980">
                  <c:v>-914.91133451461792</c:v>
                </c:pt>
                <c:pt idx="20981">
                  <c:v>-914.90877151489303</c:v>
                </c:pt>
                <c:pt idx="20982">
                  <c:v>-914.90632772445701</c:v>
                </c:pt>
                <c:pt idx="20983">
                  <c:v>-914.904062747956</c:v>
                </c:pt>
                <c:pt idx="20984">
                  <c:v>-914.90221500396706</c:v>
                </c:pt>
                <c:pt idx="20985">
                  <c:v>-914.900963306427</c:v>
                </c:pt>
                <c:pt idx="20986">
                  <c:v>-914.90036725997902</c:v>
                </c:pt>
                <c:pt idx="20987">
                  <c:v>-914.90024805068992</c:v>
                </c:pt>
                <c:pt idx="20988">
                  <c:v>-914.90054607391403</c:v>
                </c:pt>
                <c:pt idx="20989">
                  <c:v>-914.901022911072</c:v>
                </c:pt>
                <c:pt idx="20990">
                  <c:v>-914.901320934296</c:v>
                </c:pt>
                <c:pt idx="20991">
                  <c:v>-914.901320934296</c:v>
                </c:pt>
                <c:pt idx="20992">
                  <c:v>-914.90078449249302</c:v>
                </c:pt>
                <c:pt idx="20993">
                  <c:v>-914.89965200424194</c:v>
                </c:pt>
                <c:pt idx="20994">
                  <c:v>-914.89780426025402</c:v>
                </c:pt>
                <c:pt idx="20995">
                  <c:v>-914.89530086517402</c:v>
                </c:pt>
                <c:pt idx="20996">
                  <c:v>-914.89226102829002</c:v>
                </c:pt>
                <c:pt idx="20997">
                  <c:v>-914.88886356353805</c:v>
                </c:pt>
                <c:pt idx="20998">
                  <c:v>-914.88534688949608</c:v>
                </c:pt>
                <c:pt idx="20999">
                  <c:v>-914.882009029389</c:v>
                </c:pt>
                <c:pt idx="21000">
                  <c:v>-914.87920761108398</c:v>
                </c:pt>
                <c:pt idx="21001">
                  <c:v>-914.87700223922798</c:v>
                </c:pt>
                <c:pt idx="21002">
                  <c:v>-914.87545251846302</c:v>
                </c:pt>
                <c:pt idx="21003">
                  <c:v>-914.87461805343605</c:v>
                </c:pt>
                <c:pt idx="21004">
                  <c:v>-914.87437963485695</c:v>
                </c:pt>
                <c:pt idx="21005">
                  <c:v>-914.87461805343605</c:v>
                </c:pt>
                <c:pt idx="21006">
                  <c:v>-914.87509489059494</c:v>
                </c:pt>
                <c:pt idx="21007">
                  <c:v>-914.87563133239792</c:v>
                </c:pt>
                <c:pt idx="21008">
                  <c:v>-914.87592935562202</c:v>
                </c:pt>
                <c:pt idx="21009">
                  <c:v>-914.875988960266</c:v>
                </c:pt>
                <c:pt idx="21010">
                  <c:v>-914.87575054168701</c:v>
                </c:pt>
                <c:pt idx="21011">
                  <c:v>-914.87539291381904</c:v>
                </c:pt>
                <c:pt idx="21012">
                  <c:v>-914.87503528594993</c:v>
                </c:pt>
                <c:pt idx="21013">
                  <c:v>-914.87473726272606</c:v>
                </c:pt>
                <c:pt idx="21014">
                  <c:v>-914.87461805343605</c:v>
                </c:pt>
                <c:pt idx="21015">
                  <c:v>-914.87473726272606</c:v>
                </c:pt>
                <c:pt idx="21016">
                  <c:v>-914.87515449523903</c:v>
                </c:pt>
                <c:pt idx="21017">
                  <c:v>-914.87586975097702</c:v>
                </c:pt>
                <c:pt idx="21018">
                  <c:v>-914.87682342529297</c:v>
                </c:pt>
                <c:pt idx="21019">
                  <c:v>-914.87813472747803</c:v>
                </c:pt>
                <c:pt idx="21020">
                  <c:v>-914.87968444824196</c:v>
                </c:pt>
                <c:pt idx="21021">
                  <c:v>-914.881591796875</c:v>
                </c:pt>
                <c:pt idx="21022">
                  <c:v>-914.88367795944202</c:v>
                </c:pt>
                <c:pt idx="21023">
                  <c:v>-914.88594293594406</c:v>
                </c:pt>
                <c:pt idx="21024">
                  <c:v>-914.88820791244507</c:v>
                </c:pt>
                <c:pt idx="21025">
                  <c:v>-914.89035367965698</c:v>
                </c:pt>
                <c:pt idx="21026">
                  <c:v>-914.89226102829002</c:v>
                </c:pt>
                <c:pt idx="21027">
                  <c:v>-914.89375114440895</c:v>
                </c:pt>
                <c:pt idx="21028">
                  <c:v>-914.89476442337104</c:v>
                </c:pt>
                <c:pt idx="21029">
                  <c:v>-914.895360469818</c:v>
                </c:pt>
                <c:pt idx="21030">
                  <c:v>-914.89565849304199</c:v>
                </c:pt>
                <c:pt idx="21031">
                  <c:v>-914.89565849304199</c:v>
                </c:pt>
                <c:pt idx="21032">
                  <c:v>-914.89559888839699</c:v>
                </c:pt>
                <c:pt idx="21033">
                  <c:v>-914.895420074463</c:v>
                </c:pt>
                <c:pt idx="21034">
                  <c:v>-914.89512205123901</c:v>
                </c:pt>
                <c:pt idx="21035">
                  <c:v>-914.89440679550194</c:v>
                </c:pt>
                <c:pt idx="21036">
                  <c:v>-914.89309549331699</c:v>
                </c:pt>
                <c:pt idx="21037">
                  <c:v>-914.89083051681496</c:v>
                </c:pt>
                <c:pt idx="21038">
                  <c:v>-914.88743305206299</c:v>
                </c:pt>
                <c:pt idx="21039">
                  <c:v>-914.88284349441506</c:v>
                </c:pt>
                <c:pt idx="21040">
                  <c:v>-914.87718105316208</c:v>
                </c:pt>
                <c:pt idx="21041">
                  <c:v>-914.87068414688099</c:v>
                </c:pt>
                <c:pt idx="21042">
                  <c:v>-914.86365079879806</c:v>
                </c:pt>
                <c:pt idx="21043">
                  <c:v>-914.856677055359</c:v>
                </c:pt>
                <c:pt idx="21044">
                  <c:v>-914.85018014907905</c:v>
                </c:pt>
                <c:pt idx="21045">
                  <c:v>-914.84475612640404</c:v>
                </c:pt>
                <c:pt idx="21046">
                  <c:v>-914.84064340591499</c:v>
                </c:pt>
                <c:pt idx="21047">
                  <c:v>-914.83814001083397</c:v>
                </c:pt>
                <c:pt idx="21048">
                  <c:v>-914.837245941162</c:v>
                </c:pt>
                <c:pt idx="21049">
                  <c:v>-914.83790159225498</c:v>
                </c:pt>
                <c:pt idx="21050">
                  <c:v>-914.83980894088802</c:v>
                </c:pt>
                <c:pt idx="21051">
                  <c:v>-914.84249114990303</c:v>
                </c:pt>
                <c:pt idx="21052">
                  <c:v>-914.84535217285202</c:v>
                </c:pt>
                <c:pt idx="21053">
                  <c:v>-914.84755754470802</c:v>
                </c:pt>
                <c:pt idx="21054">
                  <c:v>-914.84863042831398</c:v>
                </c:pt>
                <c:pt idx="21055">
                  <c:v>-914.84803438186702</c:v>
                </c:pt>
                <c:pt idx="21056">
                  <c:v>-914.845471382141</c:v>
                </c:pt>
                <c:pt idx="21057">
                  <c:v>-914.84082221984897</c:v>
                </c:pt>
                <c:pt idx="21058">
                  <c:v>-914.83426570892402</c:v>
                </c:pt>
                <c:pt idx="21059">
                  <c:v>-914.82627868652401</c:v>
                </c:pt>
                <c:pt idx="21060">
                  <c:v>-914.817576408386</c:v>
                </c:pt>
                <c:pt idx="21061">
                  <c:v>-914.80917215347301</c:v>
                </c:pt>
                <c:pt idx="21062">
                  <c:v>-914.80178117752098</c:v>
                </c:pt>
                <c:pt idx="21063">
                  <c:v>-914.79593992233299</c:v>
                </c:pt>
                <c:pt idx="21064">
                  <c:v>-914.79188680648804</c:v>
                </c:pt>
                <c:pt idx="21065">
                  <c:v>-914.78944301605202</c:v>
                </c:pt>
                <c:pt idx="21066">
                  <c:v>-914.78842973709106</c:v>
                </c:pt>
                <c:pt idx="21067">
                  <c:v>-914.78831052780197</c:v>
                </c:pt>
                <c:pt idx="21068">
                  <c:v>-914.78866815566994</c:v>
                </c:pt>
                <c:pt idx="21069">
                  <c:v>-914.78890657424904</c:v>
                </c:pt>
                <c:pt idx="21070">
                  <c:v>-914.78872776031494</c:v>
                </c:pt>
                <c:pt idx="21071">
                  <c:v>-914.78777408599899</c:v>
                </c:pt>
                <c:pt idx="21072">
                  <c:v>-914.78610515594505</c:v>
                </c:pt>
                <c:pt idx="21073">
                  <c:v>-914.78378057479904</c:v>
                </c:pt>
                <c:pt idx="21074">
                  <c:v>-914.78103876113892</c:v>
                </c:pt>
                <c:pt idx="21075">
                  <c:v>-914.77799892425605</c:v>
                </c:pt>
                <c:pt idx="21076">
                  <c:v>-914.77483987808205</c:v>
                </c:pt>
                <c:pt idx="21077">
                  <c:v>-914.77174043655396</c:v>
                </c:pt>
                <c:pt idx="21078">
                  <c:v>-914.76881980895996</c:v>
                </c:pt>
                <c:pt idx="21079">
                  <c:v>-914.76613759994507</c:v>
                </c:pt>
                <c:pt idx="21080">
                  <c:v>-914.76393222808906</c:v>
                </c:pt>
                <c:pt idx="21081">
                  <c:v>-914.76232290268001</c:v>
                </c:pt>
                <c:pt idx="21082">
                  <c:v>-914.76154804229805</c:v>
                </c:pt>
                <c:pt idx="21083">
                  <c:v>-914.76160764694202</c:v>
                </c:pt>
                <c:pt idx="21084">
                  <c:v>-914.76238250732399</c:v>
                </c:pt>
                <c:pt idx="21085">
                  <c:v>-914.76381301879906</c:v>
                </c:pt>
                <c:pt idx="21086">
                  <c:v>-914.765541553498</c:v>
                </c:pt>
                <c:pt idx="21087">
                  <c:v>-914.76744890213001</c:v>
                </c:pt>
                <c:pt idx="21088">
                  <c:v>-914.76929664611794</c:v>
                </c:pt>
                <c:pt idx="21089">
                  <c:v>-914.770786762238</c:v>
                </c:pt>
                <c:pt idx="21090">
                  <c:v>-914.77156162262008</c:v>
                </c:pt>
                <c:pt idx="21091">
                  <c:v>-914.77150201797508</c:v>
                </c:pt>
                <c:pt idx="21092">
                  <c:v>-914.77036952972401</c:v>
                </c:pt>
                <c:pt idx="21093">
                  <c:v>-914.76834297180199</c:v>
                </c:pt>
                <c:pt idx="21094">
                  <c:v>-914.76548194885299</c:v>
                </c:pt>
                <c:pt idx="21095">
                  <c:v>-914.76190567016602</c:v>
                </c:pt>
                <c:pt idx="21096">
                  <c:v>-914.75767374038696</c:v>
                </c:pt>
                <c:pt idx="21097">
                  <c:v>-914.75278615951606</c:v>
                </c:pt>
                <c:pt idx="21098">
                  <c:v>-914.74730253219604</c:v>
                </c:pt>
                <c:pt idx="21099">
                  <c:v>-914.74152088165306</c:v>
                </c:pt>
                <c:pt idx="21100">
                  <c:v>-914.73567962646507</c:v>
                </c:pt>
                <c:pt idx="21101">
                  <c:v>-914.73007678985596</c:v>
                </c:pt>
                <c:pt idx="21102">
                  <c:v>-914.72471237182594</c:v>
                </c:pt>
                <c:pt idx="21103">
                  <c:v>-914.71958637237594</c:v>
                </c:pt>
                <c:pt idx="21104">
                  <c:v>-914.71475839614902</c:v>
                </c:pt>
                <c:pt idx="21105">
                  <c:v>-914.71028804779098</c:v>
                </c:pt>
                <c:pt idx="21106">
                  <c:v>-914.70623493194603</c:v>
                </c:pt>
                <c:pt idx="21107">
                  <c:v>-914.70265865325905</c:v>
                </c:pt>
                <c:pt idx="21108">
                  <c:v>-914.69961881637596</c:v>
                </c:pt>
                <c:pt idx="21109">
                  <c:v>-914.69723463058494</c:v>
                </c:pt>
                <c:pt idx="21110">
                  <c:v>-914.695506095886</c:v>
                </c:pt>
                <c:pt idx="21111">
                  <c:v>-914.69467163086006</c:v>
                </c:pt>
                <c:pt idx="21112">
                  <c:v>-914.69467163086006</c:v>
                </c:pt>
                <c:pt idx="21113">
                  <c:v>-914.695506095886</c:v>
                </c:pt>
                <c:pt idx="21114">
                  <c:v>-914.69693660736107</c:v>
                </c:pt>
                <c:pt idx="21115">
                  <c:v>-914.69866514206001</c:v>
                </c:pt>
                <c:pt idx="21116">
                  <c:v>-914.70045328140304</c:v>
                </c:pt>
                <c:pt idx="21117">
                  <c:v>-914.70182418823299</c:v>
                </c:pt>
                <c:pt idx="21118">
                  <c:v>-914.70242023467995</c:v>
                </c:pt>
                <c:pt idx="21119">
                  <c:v>-914.70206260681198</c:v>
                </c:pt>
                <c:pt idx="21120">
                  <c:v>-914.70057249069202</c:v>
                </c:pt>
                <c:pt idx="21121">
                  <c:v>-914.69800949096702</c:v>
                </c:pt>
                <c:pt idx="21122">
                  <c:v>-914.69455242157005</c:v>
                </c:pt>
                <c:pt idx="21123">
                  <c:v>-914.69055891036999</c:v>
                </c:pt>
                <c:pt idx="21124">
                  <c:v>-914.68626737594604</c:v>
                </c:pt>
                <c:pt idx="21125">
                  <c:v>-914.68185663223301</c:v>
                </c:pt>
                <c:pt idx="21126">
                  <c:v>-914.67768430709907</c:v>
                </c:pt>
                <c:pt idx="21127">
                  <c:v>-914.67416763305698</c:v>
                </c:pt>
                <c:pt idx="21128">
                  <c:v>-914.67148542404198</c:v>
                </c:pt>
                <c:pt idx="21129">
                  <c:v>-914.66993570327804</c:v>
                </c:pt>
                <c:pt idx="21130">
                  <c:v>-914.66945886612007</c:v>
                </c:pt>
                <c:pt idx="21131">
                  <c:v>-914.66975688934303</c:v>
                </c:pt>
                <c:pt idx="21132">
                  <c:v>-914.67077016830501</c:v>
                </c:pt>
                <c:pt idx="21133">
                  <c:v>-914.67220067977905</c:v>
                </c:pt>
                <c:pt idx="21134">
                  <c:v>-914.67386960983299</c:v>
                </c:pt>
                <c:pt idx="21135">
                  <c:v>-914.67565774917603</c:v>
                </c:pt>
                <c:pt idx="21136">
                  <c:v>-914.67726707458496</c:v>
                </c:pt>
                <c:pt idx="21137">
                  <c:v>-914.67833995819092</c:v>
                </c:pt>
                <c:pt idx="21138">
                  <c:v>-914.67881679534901</c:v>
                </c:pt>
                <c:pt idx="21139">
                  <c:v>-914.67869758606003</c:v>
                </c:pt>
                <c:pt idx="21140">
                  <c:v>-914.67816114425705</c:v>
                </c:pt>
                <c:pt idx="21141">
                  <c:v>-914.67744588851906</c:v>
                </c:pt>
                <c:pt idx="21142">
                  <c:v>-914.676551818848</c:v>
                </c:pt>
                <c:pt idx="21143">
                  <c:v>-914.67541933059692</c:v>
                </c:pt>
                <c:pt idx="21144">
                  <c:v>-914.673988819123</c:v>
                </c:pt>
                <c:pt idx="21145">
                  <c:v>-914.67202186584495</c:v>
                </c:pt>
                <c:pt idx="21146">
                  <c:v>-914.66951847076393</c:v>
                </c:pt>
                <c:pt idx="21147">
                  <c:v>-914.66647863388107</c:v>
                </c:pt>
                <c:pt idx="21148">
                  <c:v>-914.66302156448398</c:v>
                </c:pt>
                <c:pt idx="21149">
                  <c:v>-914.65932607650802</c:v>
                </c:pt>
                <c:pt idx="21150">
                  <c:v>-914.65557098388695</c:v>
                </c:pt>
                <c:pt idx="21151">
                  <c:v>-914.65223312377998</c:v>
                </c:pt>
                <c:pt idx="21152">
                  <c:v>-914.64955091476497</c:v>
                </c:pt>
                <c:pt idx="21153">
                  <c:v>-914.64788198471092</c:v>
                </c:pt>
                <c:pt idx="21154">
                  <c:v>-914.64746475219704</c:v>
                </c:pt>
                <c:pt idx="21155">
                  <c:v>-914.64847803115902</c:v>
                </c:pt>
                <c:pt idx="21156">
                  <c:v>-914.65074300766003</c:v>
                </c:pt>
                <c:pt idx="21157">
                  <c:v>-914.65378284454403</c:v>
                </c:pt>
                <c:pt idx="21158">
                  <c:v>-914.65700149536201</c:v>
                </c:pt>
                <c:pt idx="21159">
                  <c:v>-914.659743309021</c:v>
                </c:pt>
                <c:pt idx="21160">
                  <c:v>-914.66147184371994</c:v>
                </c:pt>
                <c:pt idx="21161">
                  <c:v>-914.66182947158802</c:v>
                </c:pt>
                <c:pt idx="21162">
                  <c:v>-914.66069698333808</c:v>
                </c:pt>
                <c:pt idx="21163">
                  <c:v>-914.65789556503296</c:v>
                </c:pt>
                <c:pt idx="21164">
                  <c:v>-914.65372323989902</c:v>
                </c:pt>
                <c:pt idx="21165">
                  <c:v>-914.64841842651401</c:v>
                </c:pt>
                <c:pt idx="21166">
                  <c:v>-914.64269638061501</c:v>
                </c:pt>
                <c:pt idx="21167">
                  <c:v>-914.63721275329601</c:v>
                </c:pt>
                <c:pt idx="21168">
                  <c:v>-914.63244438171398</c:v>
                </c:pt>
                <c:pt idx="21169">
                  <c:v>-914.62880849838302</c:v>
                </c:pt>
                <c:pt idx="21170">
                  <c:v>-914.626245498657</c:v>
                </c:pt>
                <c:pt idx="21171">
                  <c:v>-914.62475538253807</c:v>
                </c:pt>
                <c:pt idx="21172">
                  <c:v>-914.62409973144599</c:v>
                </c:pt>
                <c:pt idx="21173">
                  <c:v>-914.623801708222</c:v>
                </c:pt>
                <c:pt idx="21174">
                  <c:v>-914.62356328964302</c:v>
                </c:pt>
                <c:pt idx="21175">
                  <c:v>-914.62290763855003</c:v>
                </c:pt>
                <c:pt idx="21176">
                  <c:v>-914.62135791778599</c:v>
                </c:pt>
                <c:pt idx="21177">
                  <c:v>-914.61879491806098</c:v>
                </c:pt>
                <c:pt idx="21178">
                  <c:v>-914.61521863937401</c:v>
                </c:pt>
                <c:pt idx="21179">
                  <c:v>-914.61086750030495</c:v>
                </c:pt>
                <c:pt idx="21180">
                  <c:v>-914.60580110549904</c:v>
                </c:pt>
                <c:pt idx="21181">
                  <c:v>-914.60043668746994</c:v>
                </c:pt>
                <c:pt idx="21182">
                  <c:v>-914.59501266479492</c:v>
                </c:pt>
                <c:pt idx="21183">
                  <c:v>-914.58988666534401</c:v>
                </c:pt>
                <c:pt idx="21184">
                  <c:v>-914.58523750305199</c:v>
                </c:pt>
                <c:pt idx="21185">
                  <c:v>-914.58130359649704</c:v>
                </c:pt>
                <c:pt idx="21186">
                  <c:v>-914.57826375961304</c:v>
                </c:pt>
                <c:pt idx="21187">
                  <c:v>-914.57593917846702</c:v>
                </c:pt>
                <c:pt idx="21188">
                  <c:v>-914.57432985305798</c:v>
                </c:pt>
                <c:pt idx="21189">
                  <c:v>-914.57337617874202</c:v>
                </c:pt>
                <c:pt idx="21190">
                  <c:v>-914.57289934158302</c:v>
                </c:pt>
                <c:pt idx="21191">
                  <c:v>-914.57283973693893</c:v>
                </c:pt>
                <c:pt idx="21192">
                  <c:v>-914.57295894622803</c:v>
                </c:pt>
                <c:pt idx="21193">
                  <c:v>-914.57313776016304</c:v>
                </c:pt>
                <c:pt idx="21194">
                  <c:v>-914.57319736480702</c:v>
                </c:pt>
                <c:pt idx="21195">
                  <c:v>-914.57295894622803</c:v>
                </c:pt>
                <c:pt idx="21196">
                  <c:v>-914.57242250442505</c:v>
                </c:pt>
                <c:pt idx="21197">
                  <c:v>-914.57164764404297</c:v>
                </c:pt>
                <c:pt idx="21198">
                  <c:v>-914.57069396972702</c:v>
                </c:pt>
                <c:pt idx="21199">
                  <c:v>-914.56956148147606</c:v>
                </c:pt>
                <c:pt idx="21200">
                  <c:v>-914.568250179291</c:v>
                </c:pt>
                <c:pt idx="21201">
                  <c:v>-914.56687927246094</c:v>
                </c:pt>
                <c:pt idx="21202">
                  <c:v>-914.56538915634201</c:v>
                </c:pt>
                <c:pt idx="21203">
                  <c:v>-914.56395864486694</c:v>
                </c:pt>
                <c:pt idx="21204">
                  <c:v>-914.562706947327</c:v>
                </c:pt>
                <c:pt idx="21205">
                  <c:v>-914.56175327301003</c:v>
                </c:pt>
                <c:pt idx="21206">
                  <c:v>-914.56097841262795</c:v>
                </c:pt>
                <c:pt idx="21207">
                  <c:v>-914.56038236618099</c:v>
                </c:pt>
                <c:pt idx="21208">
                  <c:v>-914.55990552902199</c:v>
                </c:pt>
                <c:pt idx="21209">
                  <c:v>-914.55954790115402</c:v>
                </c:pt>
                <c:pt idx="21210">
                  <c:v>-914.55954790115402</c:v>
                </c:pt>
                <c:pt idx="21211">
                  <c:v>-914.55978631973301</c:v>
                </c:pt>
                <c:pt idx="21212">
                  <c:v>-914.56044197082497</c:v>
                </c:pt>
                <c:pt idx="21213">
                  <c:v>-914.56127643585205</c:v>
                </c:pt>
                <c:pt idx="21214">
                  <c:v>-914.56223011016903</c:v>
                </c:pt>
                <c:pt idx="21215">
                  <c:v>-914.56324338912998</c:v>
                </c:pt>
                <c:pt idx="21216">
                  <c:v>-914.56419706344604</c:v>
                </c:pt>
                <c:pt idx="21217">
                  <c:v>-914.56509113311802</c:v>
                </c:pt>
                <c:pt idx="21218">
                  <c:v>-914.56586599349998</c:v>
                </c:pt>
                <c:pt idx="21219">
                  <c:v>-914.56664085388206</c:v>
                </c:pt>
                <c:pt idx="21220">
                  <c:v>-914.56747531890892</c:v>
                </c:pt>
                <c:pt idx="21221">
                  <c:v>-914.56866741180397</c:v>
                </c:pt>
                <c:pt idx="21222">
                  <c:v>-914.57027673721302</c:v>
                </c:pt>
                <c:pt idx="21223">
                  <c:v>-914.57242250442505</c:v>
                </c:pt>
                <c:pt idx="21224">
                  <c:v>-914.57522392272995</c:v>
                </c:pt>
                <c:pt idx="21225">
                  <c:v>-914.57856178283703</c:v>
                </c:pt>
                <c:pt idx="21226">
                  <c:v>-914.58237648010299</c:v>
                </c:pt>
                <c:pt idx="21227">
                  <c:v>-914.58648920059204</c:v>
                </c:pt>
                <c:pt idx="21228">
                  <c:v>-914.59054231643699</c:v>
                </c:pt>
                <c:pt idx="21229">
                  <c:v>-914.59417819976807</c:v>
                </c:pt>
                <c:pt idx="21230">
                  <c:v>-914.59715843200706</c:v>
                </c:pt>
                <c:pt idx="21231">
                  <c:v>-914.59918498992897</c:v>
                </c:pt>
                <c:pt idx="21232">
                  <c:v>-914.60025787353493</c:v>
                </c:pt>
                <c:pt idx="21233">
                  <c:v>-914.60037708282493</c:v>
                </c:pt>
                <c:pt idx="21234">
                  <c:v>-914.59960222244308</c:v>
                </c:pt>
                <c:pt idx="21235">
                  <c:v>-914.59799289703392</c:v>
                </c:pt>
                <c:pt idx="21236">
                  <c:v>-914.59554910659801</c:v>
                </c:pt>
                <c:pt idx="21237">
                  <c:v>-914.59256887435902</c:v>
                </c:pt>
                <c:pt idx="21238">
                  <c:v>-914.58935022354103</c:v>
                </c:pt>
                <c:pt idx="21239">
                  <c:v>-914.58619117736794</c:v>
                </c:pt>
                <c:pt idx="21240">
                  <c:v>-914.58338975906395</c:v>
                </c:pt>
                <c:pt idx="21241">
                  <c:v>-914.58124399185203</c:v>
                </c:pt>
                <c:pt idx="21242">
                  <c:v>-914.58011150360107</c:v>
                </c:pt>
                <c:pt idx="21243">
                  <c:v>-914.58034992217995</c:v>
                </c:pt>
                <c:pt idx="21244">
                  <c:v>-914.58219766616799</c:v>
                </c:pt>
                <c:pt idx="21245">
                  <c:v>-914.58559513092098</c:v>
                </c:pt>
                <c:pt idx="21246">
                  <c:v>-914.590184688568</c:v>
                </c:pt>
                <c:pt idx="21247">
                  <c:v>-914.59542989730903</c:v>
                </c:pt>
                <c:pt idx="21248">
                  <c:v>-914.60085391998302</c:v>
                </c:pt>
                <c:pt idx="21249">
                  <c:v>-914.60609912872292</c:v>
                </c:pt>
                <c:pt idx="21250">
                  <c:v>-914.61062908172607</c:v>
                </c:pt>
                <c:pt idx="21251">
                  <c:v>-914.61426496505806</c:v>
                </c:pt>
                <c:pt idx="21252">
                  <c:v>-914.61658954620407</c:v>
                </c:pt>
                <c:pt idx="21253">
                  <c:v>-914.61760282516502</c:v>
                </c:pt>
                <c:pt idx="21254">
                  <c:v>-914.61742401123092</c:v>
                </c:pt>
                <c:pt idx="21255">
                  <c:v>-914.61641073226906</c:v>
                </c:pt>
                <c:pt idx="21256">
                  <c:v>-914.615099430084</c:v>
                </c:pt>
                <c:pt idx="21257">
                  <c:v>-914.61384773254395</c:v>
                </c:pt>
                <c:pt idx="21258">
                  <c:v>-914.61283445358299</c:v>
                </c:pt>
                <c:pt idx="21259">
                  <c:v>-914.61211919784603</c:v>
                </c:pt>
                <c:pt idx="21260">
                  <c:v>-914.61170196533203</c:v>
                </c:pt>
                <c:pt idx="21261">
                  <c:v>-914.61170196533203</c:v>
                </c:pt>
                <c:pt idx="21262">
                  <c:v>-914.61188077926704</c:v>
                </c:pt>
                <c:pt idx="21263">
                  <c:v>-914.61235761642502</c:v>
                </c:pt>
                <c:pt idx="21264">
                  <c:v>-914.61283445358299</c:v>
                </c:pt>
                <c:pt idx="21265">
                  <c:v>-914.61325168609596</c:v>
                </c:pt>
                <c:pt idx="21266">
                  <c:v>-914.61337089538597</c:v>
                </c:pt>
                <c:pt idx="21267">
                  <c:v>-914.61319208145198</c:v>
                </c:pt>
                <c:pt idx="21268">
                  <c:v>-914.61265563964901</c:v>
                </c:pt>
                <c:pt idx="21269">
                  <c:v>-914.61170196533203</c:v>
                </c:pt>
                <c:pt idx="21270">
                  <c:v>-914.61039066314697</c:v>
                </c:pt>
                <c:pt idx="21271">
                  <c:v>-914.60878133773804</c:v>
                </c:pt>
                <c:pt idx="21272">
                  <c:v>-914.606993198395</c:v>
                </c:pt>
                <c:pt idx="21273">
                  <c:v>-914.60526466369606</c:v>
                </c:pt>
                <c:pt idx="21274">
                  <c:v>-914.60383415222202</c:v>
                </c:pt>
                <c:pt idx="21275">
                  <c:v>-914.60276126861595</c:v>
                </c:pt>
                <c:pt idx="21276">
                  <c:v>-914.60222482681297</c:v>
                </c:pt>
                <c:pt idx="21277">
                  <c:v>-914.60228443145797</c:v>
                </c:pt>
                <c:pt idx="21278">
                  <c:v>-914.60299968719505</c:v>
                </c:pt>
                <c:pt idx="21279">
                  <c:v>-914.60425138473499</c:v>
                </c:pt>
                <c:pt idx="21280">
                  <c:v>-914.60603952407905</c:v>
                </c:pt>
                <c:pt idx="21281">
                  <c:v>-914.60824489593506</c:v>
                </c:pt>
                <c:pt idx="21282">
                  <c:v>-914.61074829101608</c:v>
                </c:pt>
                <c:pt idx="21283">
                  <c:v>-914.61343050003097</c:v>
                </c:pt>
                <c:pt idx="21284">
                  <c:v>-914.61617231368996</c:v>
                </c:pt>
                <c:pt idx="21285">
                  <c:v>-914.61879491806098</c:v>
                </c:pt>
                <c:pt idx="21286">
                  <c:v>-914.62123870849598</c:v>
                </c:pt>
                <c:pt idx="21287">
                  <c:v>-914.62350368499801</c:v>
                </c:pt>
                <c:pt idx="21288">
                  <c:v>-914.62553024291992</c:v>
                </c:pt>
                <c:pt idx="21289">
                  <c:v>-914.62731838226296</c:v>
                </c:pt>
                <c:pt idx="21290">
                  <c:v>-914.62868928909302</c:v>
                </c:pt>
                <c:pt idx="21291">
                  <c:v>-914.62946414947498</c:v>
                </c:pt>
                <c:pt idx="21292">
                  <c:v>-914.62958335876499</c:v>
                </c:pt>
                <c:pt idx="21293">
                  <c:v>-914.62886810302803</c:v>
                </c:pt>
                <c:pt idx="21294">
                  <c:v>-914.62761640548706</c:v>
                </c:pt>
                <c:pt idx="21295">
                  <c:v>-914.62594747543403</c:v>
                </c:pt>
                <c:pt idx="21296">
                  <c:v>-914.62421894073498</c:v>
                </c:pt>
                <c:pt idx="21297">
                  <c:v>-914.62260961532593</c:v>
                </c:pt>
                <c:pt idx="21298">
                  <c:v>-914.621119499207</c:v>
                </c:pt>
                <c:pt idx="21299">
                  <c:v>-914.61998701095604</c:v>
                </c:pt>
                <c:pt idx="21300">
                  <c:v>-914.61945056915306</c:v>
                </c:pt>
                <c:pt idx="21301">
                  <c:v>-914.61974859237694</c:v>
                </c:pt>
                <c:pt idx="21302">
                  <c:v>-914.62105989456199</c:v>
                </c:pt>
                <c:pt idx="21303">
                  <c:v>-914.62320566177402</c:v>
                </c:pt>
                <c:pt idx="21304">
                  <c:v>-914.62570905685402</c:v>
                </c:pt>
                <c:pt idx="21305">
                  <c:v>-914.62827205658004</c:v>
                </c:pt>
                <c:pt idx="21306">
                  <c:v>-914.63053703308105</c:v>
                </c:pt>
                <c:pt idx="21307">
                  <c:v>-914.632325172425</c:v>
                </c:pt>
                <c:pt idx="21308">
                  <c:v>-914.63363647461006</c:v>
                </c:pt>
                <c:pt idx="21309">
                  <c:v>-914.63441133499202</c:v>
                </c:pt>
                <c:pt idx="21310">
                  <c:v>-914.63464975357101</c:v>
                </c:pt>
                <c:pt idx="21311">
                  <c:v>-914.63423252105702</c:v>
                </c:pt>
                <c:pt idx="21312">
                  <c:v>-914.63321924209595</c:v>
                </c:pt>
                <c:pt idx="21313">
                  <c:v>-914.63172912597702</c:v>
                </c:pt>
                <c:pt idx="21314">
                  <c:v>-914.62994098663398</c:v>
                </c:pt>
                <c:pt idx="21315">
                  <c:v>-914.62815284729004</c:v>
                </c:pt>
                <c:pt idx="21316">
                  <c:v>-914.62654352188099</c:v>
                </c:pt>
                <c:pt idx="21317">
                  <c:v>-914.62523221969604</c:v>
                </c:pt>
                <c:pt idx="21318">
                  <c:v>-914.62439775466896</c:v>
                </c:pt>
                <c:pt idx="21319">
                  <c:v>-914.62409973144599</c:v>
                </c:pt>
                <c:pt idx="21320">
                  <c:v>-914.62439775466896</c:v>
                </c:pt>
                <c:pt idx="21321">
                  <c:v>-914.62511301040695</c:v>
                </c:pt>
                <c:pt idx="21322">
                  <c:v>-914.626245498657</c:v>
                </c:pt>
                <c:pt idx="21323">
                  <c:v>-914.62761640548706</c:v>
                </c:pt>
                <c:pt idx="21324">
                  <c:v>-914.62898731231701</c:v>
                </c:pt>
                <c:pt idx="21325">
                  <c:v>-914.63011980056808</c:v>
                </c:pt>
                <c:pt idx="21326">
                  <c:v>-914.63077545165993</c:v>
                </c:pt>
                <c:pt idx="21327">
                  <c:v>-914.63071584701606</c:v>
                </c:pt>
                <c:pt idx="21328">
                  <c:v>-914.62988138198898</c:v>
                </c:pt>
                <c:pt idx="21329">
                  <c:v>-914.62851047515892</c:v>
                </c:pt>
                <c:pt idx="21330">
                  <c:v>-914.62684154510498</c:v>
                </c:pt>
                <c:pt idx="21331">
                  <c:v>-914.62511301040695</c:v>
                </c:pt>
                <c:pt idx="21332">
                  <c:v>-914.623682498932</c:v>
                </c:pt>
                <c:pt idx="21333">
                  <c:v>-914.62278842926003</c:v>
                </c:pt>
                <c:pt idx="21334">
                  <c:v>-914.62272882461593</c:v>
                </c:pt>
                <c:pt idx="21335">
                  <c:v>-914.623801708222</c:v>
                </c:pt>
                <c:pt idx="21336">
                  <c:v>-914.62618589401302</c:v>
                </c:pt>
                <c:pt idx="21337">
                  <c:v>-914.63000059127808</c:v>
                </c:pt>
                <c:pt idx="21338">
                  <c:v>-914.63518619537399</c:v>
                </c:pt>
                <c:pt idx="21339">
                  <c:v>-914.64156389236496</c:v>
                </c:pt>
                <c:pt idx="21340">
                  <c:v>-914.648656845093</c:v>
                </c:pt>
                <c:pt idx="21341">
                  <c:v>-914.65592861175605</c:v>
                </c:pt>
                <c:pt idx="21342">
                  <c:v>-914.66272354125999</c:v>
                </c:pt>
                <c:pt idx="21343">
                  <c:v>-914.66844558715798</c:v>
                </c:pt>
                <c:pt idx="21344">
                  <c:v>-914.67255830764793</c:v>
                </c:pt>
                <c:pt idx="21345">
                  <c:v>-914.67470407486007</c:v>
                </c:pt>
                <c:pt idx="21346">
                  <c:v>-914.67476367950508</c:v>
                </c:pt>
                <c:pt idx="21347">
                  <c:v>-914.67303514480602</c:v>
                </c:pt>
                <c:pt idx="21348">
                  <c:v>-914.66987609863304</c:v>
                </c:pt>
                <c:pt idx="21349">
                  <c:v>-914.66582298278797</c:v>
                </c:pt>
                <c:pt idx="21350">
                  <c:v>-914.66147184371994</c:v>
                </c:pt>
                <c:pt idx="21351">
                  <c:v>-914.65741872787498</c:v>
                </c:pt>
                <c:pt idx="21352">
                  <c:v>-914.654140472412</c:v>
                </c:pt>
                <c:pt idx="21353">
                  <c:v>-914.65181589126598</c:v>
                </c:pt>
                <c:pt idx="21354">
                  <c:v>-914.65032577514694</c:v>
                </c:pt>
                <c:pt idx="21355">
                  <c:v>-914.64943170547508</c:v>
                </c:pt>
                <c:pt idx="21356">
                  <c:v>-914.648716449738</c:v>
                </c:pt>
                <c:pt idx="21357">
                  <c:v>-914.64776277542092</c:v>
                </c:pt>
                <c:pt idx="21358">
                  <c:v>-914.64633226394699</c:v>
                </c:pt>
                <c:pt idx="21359">
                  <c:v>-914.64436531066895</c:v>
                </c:pt>
                <c:pt idx="21360">
                  <c:v>-914.64204072952293</c:v>
                </c:pt>
                <c:pt idx="21361">
                  <c:v>-914.63959693908703</c:v>
                </c:pt>
                <c:pt idx="21362">
                  <c:v>-914.63739156723</c:v>
                </c:pt>
                <c:pt idx="21363">
                  <c:v>-914.63566303253197</c:v>
                </c:pt>
                <c:pt idx="21364">
                  <c:v>-914.63464975357101</c:v>
                </c:pt>
                <c:pt idx="21365">
                  <c:v>-914.63453054428101</c:v>
                </c:pt>
                <c:pt idx="21366">
                  <c:v>-914.63530540466297</c:v>
                </c:pt>
                <c:pt idx="21367">
                  <c:v>-914.63709354400703</c:v>
                </c:pt>
                <c:pt idx="21368">
                  <c:v>-914.63965654373192</c:v>
                </c:pt>
                <c:pt idx="21369">
                  <c:v>-914.64257717132602</c:v>
                </c:pt>
                <c:pt idx="21370">
                  <c:v>-914.645617008209</c:v>
                </c:pt>
                <c:pt idx="21371">
                  <c:v>-914.64835882186901</c:v>
                </c:pt>
                <c:pt idx="21372">
                  <c:v>-914.65068340301502</c:v>
                </c:pt>
                <c:pt idx="21373">
                  <c:v>-914.65253114700295</c:v>
                </c:pt>
                <c:pt idx="21374">
                  <c:v>-914.65378284454403</c:v>
                </c:pt>
                <c:pt idx="21375">
                  <c:v>-914.654319286347</c:v>
                </c:pt>
                <c:pt idx="21376">
                  <c:v>-914.65408086776802</c:v>
                </c:pt>
                <c:pt idx="21377">
                  <c:v>-914.65294837951706</c:v>
                </c:pt>
                <c:pt idx="21378">
                  <c:v>-914.65110063552902</c:v>
                </c:pt>
                <c:pt idx="21379">
                  <c:v>-914.648716449738</c:v>
                </c:pt>
                <c:pt idx="21380">
                  <c:v>-914.64627265930199</c:v>
                </c:pt>
                <c:pt idx="21381">
                  <c:v>-914.64418649673507</c:v>
                </c:pt>
                <c:pt idx="21382">
                  <c:v>-914.64269638061501</c:v>
                </c:pt>
                <c:pt idx="21383">
                  <c:v>-914.64210033416794</c:v>
                </c:pt>
                <c:pt idx="21384">
                  <c:v>-914.64233875274704</c:v>
                </c:pt>
                <c:pt idx="21385">
                  <c:v>-914.643471240998</c:v>
                </c:pt>
                <c:pt idx="21386">
                  <c:v>-914.64543819427502</c:v>
                </c:pt>
                <c:pt idx="21387">
                  <c:v>-914.64818000793503</c:v>
                </c:pt>
                <c:pt idx="21388">
                  <c:v>-914.65139865875301</c:v>
                </c:pt>
                <c:pt idx="21389">
                  <c:v>-914.65467691421497</c:v>
                </c:pt>
                <c:pt idx="21390">
                  <c:v>-914.65759754180908</c:v>
                </c:pt>
                <c:pt idx="21391">
                  <c:v>-914.66004133224499</c:v>
                </c:pt>
                <c:pt idx="21392">
                  <c:v>-914.66176986694404</c:v>
                </c:pt>
                <c:pt idx="21393">
                  <c:v>-914.66296195983898</c:v>
                </c:pt>
                <c:pt idx="21394">
                  <c:v>-914.66379642486595</c:v>
                </c:pt>
                <c:pt idx="21395">
                  <c:v>-914.66439247131393</c:v>
                </c:pt>
                <c:pt idx="21396">
                  <c:v>-914.66486930847202</c:v>
                </c:pt>
                <c:pt idx="21397">
                  <c:v>-914.66552495956398</c:v>
                </c:pt>
                <c:pt idx="21398">
                  <c:v>-914.66647863388107</c:v>
                </c:pt>
                <c:pt idx="21399">
                  <c:v>-914.66784954071102</c:v>
                </c:pt>
                <c:pt idx="21400">
                  <c:v>-914.66987609863304</c:v>
                </c:pt>
                <c:pt idx="21401">
                  <c:v>-914.67261791229294</c:v>
                </c:pt>
                <c:pt idx="21402">
                  <c:v>-914.676134586334</c:v>
                </c:pt>
                <c:pt idx="21403">
                  <c:v>-914.68048572540306</c:v>
                </c:pt>
                <c:pt idx="21404">
                  <c:v>-914.68549251556396</c:v>
                </c:pt>
                <c:pt idx="21405">
                  <c:v>-914.69097614288398</c:v>
                </c:pt>
                <c:pt idx="21406">
                  <c:v>-914.69675779342697</c:v>
                </c:pt>
                <c:pt idx="21407">
                  <c:v>-914.70253944396995</c:v>
                </c:pt>
                <c:pt idx="21408">
                  <c:v>-914.70802307128906</c:v>
                </c:pt>
                <c:pt idx="21409">
                  <c:v>-914.71314907073997</c:v>
                </c:pt>
                <c:pt idx="21410">
                  <c:v>-914.71761941909801</c:v>
                </c:pt>
                <c:pt idx="21411">
                  <c:v>-914.72119569778499</c:v>
                </c:pt>
                <c:pt idx="21412">
                  <c:v>-914.72375869750999</c:v>
                </c:pt>
                <c:pt idx="21413">
                  <c:v>-914.72524881362892</c:v>
                </c:pt>
                <c:pt idx="21414">
                  <c:v>-914.72578525543202</c:v>
                </c:pt>
                <c:pt idx="21415">
                  <c:v>-914.72548723220802</c:v>
                </c:pt>
                <c:pt idx="21416">
                  <c:v>-914.72453355789207</c:v>
                </c:pt>
                <c:pt idx="21417">
                  <c:v>-914.72316265106201</c:v>
                </c:pt>
                <c:pt idx="21418">
                  <c:v>-914.72155332565308</c:v>
                </c:pt>
                <c:pt idx="21419">
                  <c:v>-914.72000360488892</c:v>
                </c:pt>
                <c:pt idx="21420">
                  <c:v>-914.71869230270408</c:v>
                </c:pt>
                <c:pt idx="21421">
                  <c:v>-914.717798233032</c:v>
                </c:pt>
                <c:pt idx="21422">
                  <c:v>-914.71738100051903</c:v>
                </c:pt>
                <c:pt idx="21423">
                  <c:v>-914.71744060516403</c:v>
                </c:pt>
                <c:pt idx="21424">
                  <c:v>-914.71809625625599</c:v>
                </c:pt>
                <c:pt idx="21425">
                  <c:v>-914.71940755844093</c:v>
                </c:pt>
                <c:pt idx="21426">
                  <c:v>-914.72143411636398</c:v>
                </c:pt>
                <c:pt idx="21427">
                  <c:v>-914.72393751144398</c:v>
                </c:pt>
                <c:pt idx="21428">
                  <c:v>-914.72667932510399</c:v>
                </c:pt>
                <c:pt idx="21429">
                  <c:v>-914.72936153411899</c:v>
                </c:pt>
                <c:pt idx="21430">
                  <c:v>-914.73180532455501</c:v>
                </c:pt>
                <c:pt idx="21431">
                  <c:v>-914.73389148712204</c:v>
                </c:pt>
                <c:pt idx="21432">
                  <c:v>-914.73579883575508</c:v>
                </c:pt>
                <c:pt idx="21433">
                  <c:v>-914.73728895187401</c:v>
                </c:pt>
                <c:pt idx="21434">
                  <c:v>-914.73824262618996</c:v>
                </c:pt>
                <c:pt idx="21435">
                  <c:v>-914.73824262618996</c:v>
                </c:pt>
                <c:pt idx="21436">
                  <c:v>-914.737229347229</c:v>
                </c:pt>
                <c:pt idx="21437">
                  <c:v>-914.73538160324097</c:v>
                </c:pt>
                <c:pt idx="21438">
                  <c:v>-914.73287820816108</c:v>
                </c:pt>
                <c:pt idx="21439">
                  <c:v>-914.72995758056697</c:v>
                </c:pt>
                <c:pt idx="21440">
                  <c:v>-914.72679853439399</c:v>
                </c:pt>
                <c:pt idx="21441">
                  <c:v>-914.72334146499702</c:v>
                </c:pt>
                <c:pt idx="21442">
                  <c:v>-914.71982479095504</c:v>
                </c:pt>
                <c:pt idx="21443">
                  <c:v>-914.71648693084694</c:v>
                </c:pt>
                <c:pt idx="21444">
                  <c:v>-914.71368551254295</c:v>
                </c:pt>
                <c:pt idx="21445">
                  <c:v>-914.71177816391003</c:v>
                </c:pt>
                <c:pt idx="21446">
                  <c:v>-914.71082448959396</c:v>
                </c:pt>
                <c:pt idx="21447">
                  <c:v>-914.71088409423805</c:v>
                </c:pt>
                <c:pt idx="21448">
                  <c:v>-914.71165895462104</c:v>
                </c:pt>
                <c:pt idx="21449">
                  <c:v>-914.71302986144997</c:v>
                </c:pt>
                <c:pt idx="21450">
                  <c:v>-914.71469879150402</c:v>
                </c:pt>
                <c:pt idx="21451">
                  <c:v>-914.71672534942604</c:v>
                </c:pt>
                <c:pt idx="21452">
                  <c:v>-914.71899032592796</c:v>
                </c:pt>
                <c:pt idx="21453">
                  <c:v>-914.72137451171898</c:v>
                </c:pt>
                <c:pt idx="21454">
                  <c:v>-914.72375869750999</c:v>
                </c:pt>
                <c:pt idx="21455">
                  <c:v>-914.72596406936702</c:v>
                </c:pt>
                <c:pt idx="21456">
                  <c:v>-914.72810983657905</c:v>
                </c:pt>
                <c:pt idx="21457">
                  <c:v>-914.73019599914596</c:v>
                </c:pt>
                <c:pt idx="21458">
                  <c:v>-914.73252058029198</c:v>
                </c:pt>
                <c:pt idx="21459">
                  <c:v>-914.73520278930698</c:v>
                </c:pt>
                <c:pt idx="21460">
                  <c:v>-914.73830223083496</c:v>
                </c:pt>
                <c:pt idx="21461">
                  <c:v>-914.74181890487694</c:v>
                </c:pt>
                <c:pt idx="21462">
                  <c:v>-914.74563360214302</c:v>
                </c:pt>
                <c:pt idx="21463">
                  <c:v>-914.74980592727707</c:v>
                </c:pt>
                <c:pt idx="21464">
                  <c:v>-914.75451469421398</c:v>
                </c:pt>
                <c:pt idx="21465">
                  <c:v>-914.75975990295399</c:v>
                </c:pt>
                <c:pt idx="21466">
                  <c:v>-914.765541553498</c:v>
                </c:pt>
                <c:pt idx="21467">
                  <c:v>-914.77156162262008</c:v>
                </c:pt>
                <c:pt idx="21468">
                  <c:v>-914.77746248245307</c:v>
                </c:pt>
                <c:pt idx="21469">
                  <c:v>-914.78294610977196</c:v>
                </c:pt>
                <c:pt idx="21470">
                  <c:v>-914.78795289993298</c:v>
                </c:pt>
                <c:pt idx="21471">
                  <c:v>-914.79236364364601</c:v>
                </c:pt>
                <c:pt idx="21472">
                  <c:v>-914.79599952697799</c:v>
                </c:pt>
                <c:pt idx="21473">
                  <c:v>-914.79856252670299</c:v>
                </c:pt>
                <c:pt idx="21474">
                  <c:v>-914.79975461959907</c:v>
                </c:pt>
                <c:pt idx="21475">
                  <c:v>-914.79951620101906</c:v>
                </c:pt>
                <c:pt idx="21476">
                  <c:v>-914.79790687561103</c:v>
                </c:pt>
                <c:pt idx="21477">
                  <c:v>-914.79516506195102</c:v>
                </c:pt>
                <c:pt idx="21478">
                  <c:v>-914.79135036468506</c:v>
                </c:pt>
                <c:pt idx="21479">
                  <c:v>-914.78670120239303</c:v>
                </c:pt>
                <c:pt idx="21480">
                  <c:v>-914.78133678436302</c:v>
                </c:pt>
                <c:pt idx="21481">
                  <c:v>-914.77555513382003</c:v>
                </c:pt>
                <c:pt idx="21482">
                  <c:v>-914.76965427398704</c:v>
                </c:pt>
                <c:pt idx="21483">
                  <c:v>-914.76387262344406</c:v>
                </c:pt>
                <c:pt idx="21484">
                  <c:v>-914.75856781005905</c:v>
                </c:pt>
                <c:pt idx="21485">
                  <c:v>-914.753978252411</c:v>
                </c:pt>
                <c:pt idx="21486">
                  <c:v>-914.75034236908004</c:v>
                </c:pt>
                <c:pt idx="21487">
                  <c:v>-914.74771976470993</c:v>
                </c:pt>
                <c:pt idx="21488">
                  <c:v>-914.74617004394599</c:v>
                </c:pt>
                <c:pt idx="21489">
                  <c:v>-914.74563360214302</c:v>
                </c:pt>
                <c:pt idx="21490">
                  <c:v>-914.74605083465599</c:v>
                </c:pt>
                <c:pt idx="21491">
                  <c:v>-914.74724292755104</c:v>
                </c:pt>
                <c:pt idx="21492">
                  <c:v>-914.74909067153999</c:v>
                </c:pt>
                <c:pt idx="21493">
                  <c:v>-914.75153446197498</c:v>
                </c:pt>
                <c:pt idx="21494">
                  <c:v>-914.75427627563499</c:v>
                </c:pt>
                <c:pt idx="21495">
                  <c:v>-914.757018089295</c:v>
                </c:pt>
                <c:pt idx="21496">
                  <c:v>-914.75940227508602</c:v>
                </c:pt>
                <c:pt idx="21497">
                  <c:v>-914.76113080978394</c:v>
                </c:pt>
                <c:pt idx="21498">
                  <c:v>-914.76226329803501</c:v>
                </c:pt>
                <c:pt idx="21499">
                  <c:v>-914.76279973983799</c:v>
                </c:pt>
                <c:pt idx="21500">
                  <c:v>-914.76274013519298</c:v>
                </c:pt>
                <c:pt idx="21501">
                  <c:v>-914.76220369339001</c:v>
                </c:pt>
                <c:pt idx="21502">
                  <c:v>-914.76125001907394</c:v>
                </c:pt>
                <c:pt idx="21503">
                  <c:v>-914.76017713546798</c:v>
                </c:pt>
                <c:pt idx="21504">
                  <c:v>-914.75916385650703</c:v>
                </c:pt>
                <c:pt idx="21505">
                  <c:v>-914.75868701934792</c:v>
                </c:pt>
                <c:pt idx="21506">
                  <c:v>-914.75904464721702</c:v>
                </c:pt>
                <c:pt idx="21507">
                  <c:v>-914.76047515869197</c:v>
                </c:pt>
                <c:pt idx="21508">
                  <c:v>-914.76309776306198</c:v>
                </c:pt>
                <c:pt idx="21509">
                  <c:v>-914.76691246032692</c:v>
                </c:pt>
                <c:pt idx="21510">
                  <c:v>-914.77168083190895</c:v>
                </c:pt>
                <c:pt idx="21511">
                  <c:v>-914.77722406387397</c:v>
                </c:pt>
                <c:pt idx="21512">
                  <c:v>-914.78324413299606</c:v>
                </c:pt>
                <c:pt idx="21513">
                  <c:v>-914.78926420211792</c:v>
                </c:pt>
                <c:pt idx="21514">
                  <c:v>-914.79474782943703</c:v>
                </c:pt>
                <c:pt idx="21515">
                  <c:v>-914.79897975921699</c:v>
                </c:pt>
                <c:pt idx="21516">
                  <c:v>-914.80148315429699</c:v>
                </c:pt>
                <c:pt idx="21517">
                  <c:v>-914.80172157287598</c:v>
                </c:pt>
                <c:pt idx="21518">
                  <c:v>-914.79981422424294</c:v>
                </c:pt>
                <c:pt idx="21519">
                  <c:v>-914.79593992233299</c:v>
                </c:pt>
                <c:pt idx="21520">
                  <c:v>-914.79057550430298</c:v>
                </c:pt>
                <c:pt idx="21521">
                  <c:v>-914.78425741195701</c:v>
                </c:pt>
                <c:pt idx="21522">
                  <c:v>-914.77758169174194</c:v>
                </c:pt>
                <c:pt idx="21523">
                  <c:v>-914.77120399475098</c:v>
                </c:pt>
                <c:pt idx="21524">
                  <c:v>-914.76560115814198</c:v>
                </c:pt>
                <c:pt idx="21525">
                  <c:v>-914.76148843765304</c:v>
                </c:pt>
                <c:pt idx="21526">
                  <c:v>-914.75916385650703</c:v>
                </c:pt>
                <c:pt idx="21527">
                  <c:v>-914.75880622863792</c:v>
                </c:pt>
                <c:pt idx="21528">
                  <c:v>-914.76017713546798</c:v>
                </c:pt>
                <c:pt idx="21529">
                  <c:v>-914.76291894912697</c:v>
                </c:pt>
                <c:pt idx="21530">
                  <c:v>-914.76655483245895</c:v>
                </c:pt>
                <c:pt idx="21531">
                  <c:v>-914.770667552948</c:v>
                </c:pt>
                <c:pt idx="21532">
                  <c:v>-914.77483987808205</c:v>
                </c:pt>
                <c:pt idx="21533">
                  <c:v>-914.77859497070301</c:v>
                </c:pt>
                <c:pt idx="21534">
                  <c:v>-914.78157520294201</c:v>
                </c:pt>
                <c:pt idx="21535">
                  <c:v>-914.78342294692993</c:v>
                </c:pt>
                <c:pt idx="21536">
                  <c:v>-914.78401899337803</c:v>
                </c:pt>
                <c:pt idx="21537">
                  <c:v>-914.78342294692993</c:v>
                </c:pt>
                <c:pt idx="21538">
                  <c:v>-914.781873226166</c:v>
                </c:pt>
                <c:pt idx="21539">
                  <c:v>-914.77954864501999</c:v>
                </c:pt>
                <c:pt idx="21540">
                  <c:v>-914.77692604064998</c:v>
                </c:pt>
                <c:pt idx="21541">
                  <c:v>-914.77412462234497</c:v>
                </c:pt>
                <c:pt idx="21542">
                  <c:v>-914.77126359939598</c:v>
                </c:pt>
                <c:pt idx="21543">
                  <c:v>-914.76834297180199</c:v>
                </c:pt>
                <c:pt idx="21544">
                  <c:v>-914.765064716339</c:v>
                </c:pt>
                <c:pt idx="21545">
                  <c:v>-914.76154804229805</c:v>
                </c:pt>
                <c:pt idx="21546">
                  <c:v>-914.75773334503197</c:v>
                </c:pt>
                <c:pt idx="21547">
                  <c:v>-914.75373983383201</c:v>
                </c:pt>
                <c:pt idx="21548">
                  <c:v>-914.74962711334206</c:v>
                </c:pt>
                <c:pt idx="21549">
                  <c:v>-914.74527597427402</c:v>
                </c:pt>
                <c:pt idx="21550">
                  <c:v>-914.74080562591598</c:v>
                </c:pt>
                <c:pt idx="21551">
                  <c:v>-914.73633527755806</c:v>
                </c:pt>
                <c:pt idx="21552">
                  <c:v>-914.732043743134</c:v>
                </c:pt>
                <c:pt idx="21553">
                  <c:v>-914.72834825515793</c:v>
                </c:pt>
                <c:pt idx="21554">
                  <c:v>-914.72542762756393</c:v>
                </c:pt>
                <c:pt idx="21555">
                  <c:v>-914.723401069641</c:v>
                </c:pt>
                <c:pt idx="21556">
                  <c:v>-914.72220897674606</c:v>
                </c:pt>
                <c:pt idx="21557">
                  <c:v>-914.72203016281105</c:v>
                </c:pt>
                <c:pt idx="21558">
                  <c:v>-914.72298383712803</c:v>
                </c:pt>
                <c:pt idx="21559">
                  <c:v>-914.72506999969505</c:v>
                </c:pt>
                <c:pt idx="21560">
                  <c:v>-914.72834825515793</c:v>
                </c:pt>
                <c:pt idx="21561">
                  <c:v>-914.73258018493698</c:v>
                </c:pt>
                <c:pt idx="21562">
                  <c:v>-914.73740816116401</c:v>
                </c:pt>
                <c:pt idx="21563">
                  <c:v>-914.74253416061401</c:v>
                </c:pt>
                <c:pt idx="21564">
                  <c:v>-914.74748134613105</c:v>
                </c:pt>
                <c:pt idx="21565">
                  <c:v>-914.75207090377808</c:v>
                </c:pt>
                <c:pt idx="21566">
                  <c:v>-914.75618362426803</c:v>
                </c:pt>
                <c:pt idx="21567">
                  <c:v>-914.75981950759899</c:v>
                </c:pt>
                <c:pt idx="21568">
                  <c:v>-914.76297855377197</c:v>
                </c:pt>
                <c:pt idx="21569">
                  <c:v>-914.76577997207698</c:v>
                </c:pt>
                <c:pt idx="21570">
                  <c:v>-914.76840257644699</c:v>
                </c:pt>
                <c:pt idx="21571">
                  <c:v>-914.770727157593</c:v>
                </c:pt>
                <c:pt idx="21572">
                  <c:v>-914.77281332016003</c:v>
                </c:pt>
                <c:pt idx="21573">
                  <c:v>-914.77454185485908</c:v>
                </c:pt>
                <c:pt idx="21574">
                  <c:v>-914.77573394775402</c:v>
                </c:pt>
                <c:pt idx="21575">
                  <c:v>-914.776270389557</c:v>
                </c:pt>
                <c:pt idx="21576">
                  <c:v>-914.77615118026802</c:v>
                </c:pt>
                <c:pt idx="21577">
                  <c:v>-914.77525711059593</c:v>
                </c:pt>
                <c:pt idx="21578">
                  <c:v>-914.77352857589699</c:v>
                </c:pt>
                <c:pt idx="21579">
                  <c:v>-914.77126359939598</c:v>
                </c:pt>
                <c:pt idx="21580">
                  <c:v>-914.76870059967098</c:v>
                </c:pt>
                <c:pt idx="21581">
                  <c:v>-914.76643562316895</c:v>
                </c:pt>
                <c:pt idx="21582">
                  <c:v>-914.76482629776001</c:v>
                </c:pt>
                <c:pt idx="21583">
                  <c:v>-914.76428985595703</c:v>
                </c:pt>
                <c:pt idx="21584">
                  <c:v>-914.76500511169502</c:v>
                </c:pt>
                <c:pt idx="21585">
                  <c:v>-914.76703166961693</c:v>
                </c:pt>
                <c:pt idx="21586">
                  <c:v>-914.77042913436901</c:v>
                </c:pt>
                <c:pt idx="21587">
                  <c:v>-914.77501869201706</c:v>
                </c:pt>
                <c:pt idx="21588">
                  <c:v>-914.78062152862594</c:v>
                </c:pt>
                <c:pt idx="21589">
                  <c:v>-914.78682041168202</c:v>
                </c:pt>
                <c:pt idx="21590">
                  <c:v>-914.793078899384</c:v>
                </c:pt>
                <c:pt idx="21591">
                  <c:v>-914.79886054992699</c:v>
                </c:pt>
                <c:pt idx="21592">
                  <c:v>-914.80374813079902</c:v>
                </c:pt>
                <c:pt idx="21593">
                  <c:v>-914.80750322341896</c:v>
                </c:pt>
                <c:pt idx="21594">
                  <c:v>-914.81012582778999</c:v>
                </c:pt>
                <c:pt idx="21595">
                  <c:v>-914.81161594390892</c:v>
                </c:pt>
                <c:pt idx="21596">
                  <c:v>-914.81209278106701</c:v>
                </c:pt>
                <c:pt idx="21597">
                  <c:v>-914.81179475784302</c:v>
                </c:pt>
                <c:pt idx="21598">
                  <c:v>-914.81096029281593</c:v>
                </c:pt>
                <c:pt idx="21599">
                  <c:v>-914.809827804566</c:v>
                </c:pt>
                <c:pt idx="21600">
                  <c:v>-914.80857610702492</c:v>
                </c:pt>
                <c:pt idx="21601">
                  <c:v>-914.80720520019599</c:v>
                </c:pt>
                <c:pt idx="21602">
                  <c:v>-914.80565547943092</c:v>
                </c:pt>
                <c:pt idx="21603">
                  <c:v>-914.803867340088</c:v>
                </c:pt>
                <c:pt idx="21604">
                  <c:v>-914.80160236358699</c:v>
                </c:pt>
                <c:pt idx="21605">
                  <c:v>-914.79892015457199</c:v>
                </c:pt>
                <c:pt idx="21606">
                  <c:v>-914.79593992233299</c:v>
                </c:pt>
                <c:pt idx="21607">
                  <c:v>-914.79272127151501</c:v>
                </c:pt>
                <c:pt idx="21608">
                  <c:v>-914.78956222534202</c:v>
                </c:pt>
                <c:pt idx="21609">
                  <c:v>-914.78670120239303</c:v>
                </c:pt>
                <c:pt idx="21610">
                  <c:v>-914.784495830536</c:v>
                </c:pt>
                <c:pt idx="21611">
                  <c:v>-914.78324413299606</c:v>
                </c:pt>
                <c:pt idx="21612">
                  <c:v>-914.78312492370605</c:v>
                </c:pt>
                <c:pt idx="21613">
                  <c:v>-914.78407859802292</c:v>
                </c:pt>
                <c:pt idx="21614">
                  <c:v>-914.78598594665505</c:v>
                </c:pt>
                <c:pt idx="21615">
                  <c:v>-914.78854894638107</c:v>
                </c:pt>
                <c:pt idx="21616">
                  <c:v>-914.79146957397506</c:v>
                </c:pt>
                <c:pt idx="21617">
                  <c:v>-914.79439020156906</c:v>
                </c:pt>
                <c:pt idx="21618">
                  <c:v>-914.79701280593895</c:v>
                </c:pt>
                <c:pt idx="21619">
                  <c:v>-914.79921817779598</c:v>
                </c:pt>
                <c:pt idx="21620">
                  <c:v>-914.80076789856003</c:v>
                </c:pt>
                <c:pt idx="21621">
                  <c:v>-914.80160236358699</c:v>
                </c:pt>
                <c:pt idx="21622">
                  <c:v>-914.80184078216598</c:v>
                </c:pt>
                <c:pt idx="21623">
                  <c:v>-914.80184078216598</c:v>
                </c:pt>
                <c:pt idx="21624">
                  <c:v>-914.80184078216598</c:v>
                </c:pt>
                <c:pt idx="21625">
                  <c:v>-914.80225801467896</c:v>
                </c:pt>
                <c:pt idx="21626">
                  <c:v>-914.80303287506104</c:v>
                </c:pt>
                <c:pt idx="21627">
                  <c:v>-914.80416536331199</c:v>
                </c:pt>
                <c:pt idx="21628">
                  <c:v>-914.80529785156295</c:v>
                </c:pt>
                <c:pt idx="21629">
                  <c:v>-914.80607271194503</c:v>
                </c:pt>
                <c:pt idx="21630">
                  <c:v>-914.80631113052402</c:v>
                </c:pt>
                <c:pt idx="21631">
                  <c:v>-914.80589389801003</c:v>
                </c:pt>
                <c:pt idx="21632">
                  <c:v>-914.80482101440498</c:v>
                </c:pt>
                <c:pt idx="21633">
                  <c:v>-914.80303287506104</c:v>
                </c:pt>
                <c:pt idx="21634">
                  <c:v>-914.80064868927002</c:v>
                </c:pt>
                <c:pt idx="21635">
                  <c:v>-914.79784727096603</c:v>
                </c:pt>
                <c:pt idx="21636">
                  <c:v>-914.79492664337204</c:v>
                </c:pt>
                <c:pt idx="21637">
                  <c:v>-914.79212522506702</c:v>
                </c:pt>
                <c:pt idx="21638">
                  <c:v>-914.78968143463203</c:v>
                </c:pt>
                <c:pt idx="21639">
                  <c:v>-914.78735685348499</c:v>
                </c:pt>
                <c:pt idx="21640">
                  <c:v>-914.784853458405</c:v>
                </c:pt>
                <c:pt idx="21641">
                  <c:v>-914.78175401687599</c:v>
                </c:pt>
                <c:pt idx="21642">
                  <c:v>-914.77782011032104</c:v>
                </c:pt>
                <c:pt idx="21643">
                  <c:v>-914.77317094802902</c:v>
                </c:pt>
                <c:pt idx="21644">
                  <c:v>-914.76804494857799</c:v>
                </c:pt>
                <c:pt idx="21645">
                  <c:v>-914.76309776306198</c:v>
                </c:pt>
                <c:pt idx="21646">
                  <c:v>-914.75886583328293</c:v>
                </c:pt>
                <c:pt idx="21647">
                  <c:v>-914.75594520568893</c:v>
                </c:pt>
                <c:pt idx="21648">
                  <c:v>-914.75475311279297</c:v>
                </c:pt>
                <c:pt idx="21649">
                  <c:v>-914.75564718246505</c:v>
                </c:pt>
                <c:pt idx="21650">
                  <c:v>-914.75862741470405</c:v>
                </c:pt>
                <c:pt idx="21651">
                  <c:v>-914.76351499557495</c:v>
                </c:pt>
                <c:pt idx="21652">
                  <c:v>-914.76977348327705</c:v>
                </c:pt>
                <c:pt idx="21653">
                  <c:v>-914.77662801742599</c:v>
                </c:pt>
                <c:pt idx="21654">
                  <c:v>-914.78330373764106</c:v>
                </c:pt>
                <c:pt idx="21655">
                  <c:v>-914.78902578353905</c:v>
                </c:pt>
                <c:pt idx="21656">
                  <c:v>-914.79355573654198</c:v>
                </c:pt>
                <c:pt idx="21657">
                  <c:v>-914.79665517807007</c:v>
                </c:pt>
                <c:pt idx="21658">
                  <c:v>-914.79844331741401</c:v>
                </c:pt>
                <c:pt idx="21659">
                  <c:v>-914.79909896850597</c:v>
                </c:pt>
                <c:pt idx="21660">
                  <c:v>-914.79903936386108</c:v>
                </c:pt>
                <c:pt idx="21661">
                  <c:v>-914.79856252670299</c:v>
                </c:pt>
                <c:pt idx="21662">
                  <c:v>-914.79808568954502</c:v>
                </c:pt>
                <c:pt idx="21663">
                  <c:v>-914.79778766632103</c:v>
                </c:pt>
                <c:pt idx="21664">
                  <c:v>-914.79760885238693</c:v>
                </c:pt>
                <c:pt idx="21665">
                  <c:v>-914.79754924774193</c:v>
                </c:pt>
                <c:pt idx="21666">
                  <c:v>-914.79725122451805</c:v>
                </c:pt>
                <c:pt idx="21667">
                  <c:v>-914.79665517807007</c:v>
                </c:pt>
                <c:pt idx="21668">
                  <c:v>-914.79540348053001</c:v>
                </c:pt>
                <c:pt idx="21669">
                  <c:v>-914.79349613189697</c:v>
                </c:pt>
                <c:pt idx="21670">
                  <c:v>-914.79069471359298</c:v>
                </c:pt>
                <c:pt idx="21671">
                  <c:v>-914.78717803955101</c:v>
                </c:pt>
                <c:pt idx="21672">
                  <c:v>-914.78312492370605</c:v>
                </c:pt>
                <c:pt idx="21673">
                  <c:v>-914.77871417999302</c:v>
                </c:pt>
                <c:pt idx="21674">
                  <c:v>-914.77430343627998</c:v>
                </c:pt>
                <c:pt idx="21675">
                  <c:v>-914.77001190185592</c:v>
                </c:pt>
                <c:pt idx="21676">
                  <c:v>-914.76589918136597</c:v>
                </c:pt>
                <c:pt idx="21677">
                  <c:v>-914.76202487945602</c:v>
                </c:pt>
                <c:pt idx="21678">
                  <c:v>-914.75850820541405</c:v>
                </c:pt>
                <c:pt idx="21679">
                  <c:v>-914.75528955459595</c:v>
                </c:pt>
                <c:pt idx="21680">
                  <c:v>-914.75248813629196</c:v>
                </c:pt>
                <c:pt idx="21681">
                  <c:v>-914.75028276443504</c:v>
                </c:pt>
                <c:pt idx="21682">
                  <c:v>-914.748733043671</c:v>
                </c:pt>
                <c:pt idx="21683">
                  <c:v>-914.74801778793403</c:v>
                </c:pt>
                <c:pt idx="21684">
                  <c:v>-914.748315811157</c:v>
                </c:pt>
                <c:pt idx="21685">
                  <c:v>-914.74968671798706</c:v>
                </c:pt>
                <c:pt idx="21686">
                  <c:v>-914.75195169448898</c:v>
                </c:pt>
                <c:pt idx="21687">
                  <c:v>-914.75499153137207</c:v>
                </c:pt>
                <c:pt idx="21688">
                  <c:v>-914.75832939147995</c:v>
                </c:pt>
                <c:pt idx="21689">
                  <c:v>-914.76160764694202</c:v>
                </c:pt>
                <c:pt idx="21690">
                  <c:v>-914.76440906524704</c:v>
                </c:pt>
                <c:pt idx="21691">
                  <c:v>-914.76625680923507</c:v>
                </c:pt>
                <c:pt idx="21692">
                  <c:v>-914.76697206497192</c:v>
                </c:pt>
                <c:pt idx="21693">
                  <c:v>-914.76655483245895</c:v>
                </c:pt>
                <c:pt idx="21694">
                  <c:v>-914.76524353027401</c:v>
                </c:pt>
                <c:pt idx="21695">
                  <c:v>-914.76327657699608</c:v>
                </c:pt>
                <c:pt idx="21696">
                  <c:v>-914.76119041442894</c:v>
                </c:pt>
                <c:pt idx="21697">
                  <c:v>-914.759521484375</c:v>
                </c:pt>
                <c:pt idx="21698">
                  <c:v>-914.75856781005905</c:v>
                </c:pt>
                <c:pt idx="21699">
                  <c:v>-914.75868701934792</c:v>
                </c:pt>
                <c:pt idx="21700">
                  <c:v>-914.75970029831001</c:v>
                </c:pt>
                <c:pt idx="21701">
                  <c:v>-914.76154804229805</c:v>
                </c:pt>
                <c:pt idx="21702">
                  <c:v>-914.76369380950905</c:v>
                </c:pt>
                <c:pt idx="21703">
                  <c:v>-914.76566076278698</c:v>
                </c:pt>
                <c:pt idx="21704">
                  <c:v>-914.76703166961693</c:v>
                </c:pt>
                <c:pt idx="21705">
                  <c:v>-914.76738929748603</c:v>
                </c:pt>
                <c:pt idx="21706">
                  <c:v>-914.76637601852394</c:v>
                </c:pt>
                <c:pt idx="21707">
                  <c:v>-914.76405143737793</c:v>
                </c:pt>
                <c:pt idx="21708">
                  <c:v>-914.76071357727096</c:v>
                </c:pt>
                <c:pt idx="21709">
                  <c:v>-914.75672006607101</c:v>
                </c:pt>
                <c:pt idx="21710">
                  <c:v>-914.75260734558105</c:v>
                </c:pt>
                <c:pt idx="21711">
                  <c:v>-914.74885225295998</c:v>
                </c:pt>
                <c:pt idx="21712">
                  <c:v>-914.745872020722</c:v>
                </c:pt>
                <c:pt idx="21713">
                  <c:v>-914.74384546279907</c:v>
                </c:pt>
                <c:pt idx="21714">
                  <c:v>-914.74307060241699</c:v>
                </c:pt>
                <c:pt idx="21715">
                  <c:v>-914.74354743957497</c:v>
                </c:pt>
                <c:pt idx="21716">
                  <c:v>-914.74515676498402</c:v>
                </c:pt>
                <c:pt idx="21717">
                  <c:v>-914.74766016006492</c:v>
                </c:pt>
                <c:pt idx="21718">
                  <c:v>-914.75099802017201</c:v>
                </c:pt>
                <c:pt idx="21719">
                  <c:v>-914.75505113601707</c:v>
                </c:pt>
                <c:pt idx="21720">
                  <c:v>-914.75975990295399</c:v>
                </c:pt>
                <c:pt idx="21721">
                  <c:v>-914.76500511169502</c:v>
                </c:pt>
                <c:pt idx="21722">
                  <c:v>-914.770786762238</c:v>
                </c:pt>
                <c:pt idx="21723">
                  <c:v>-914.77686643600498</c:v>
                </c:pt>
                <c:pt idx="21724">
                  <c:v>-914.78294610977196</c:v>
                </c:pt>
                <c:pt idx="21725">
                  <c:v>-914.78890657424904</c:v>
                </c:pt>
                <c:pt idx="21726">
                  <c:v>-914.79427099227905</c:v>
                </c:pt>
                <c:pt idx="21727">
                  <c:v>-914.79880094528198</c:v>
                </c:pt>
                <c:pt idx="21728">
                  <c:v>-914.80207920074508</c:v>
                </c:pt>
                <c:pt idx="21729">
                  <c:v>-914.80392694473301</c:v>
                </c:pt>
                <c:pt idx="21730">
                  <c:v>-914.80410575866699</c:v>
                </c:pt>
                <c:pt idx="21731">
                  <c:v>-914.80267524719306</c:v>
                </c:pt>
                <c:pt idx="21732">
                  <c:v>-914.79981422424294</c:v>
                </c:pt>
                <c:pt idx="21733">
                  <c:v>-914.795641899109</c:v>
                </c:pt>
                <c:pt idx="21734">
                  <c:v>-914.79057550430298</c:v>
                </c:pt>
                <c:pt idx="21735">
                  <c:v>-914.78503227233898</c:v>
                </c:pt>
                <c:pt idx="21736">
                  <c:v>-914.77948904037498</c:v>
                </c:pt>
                <c:pt idx="21737">
                  <c:v>-914.77448225021408</c:v>
                </c:pt>
                <c:pt idx="21738">
                  <c:v>-914.77036952972401</c:v>
                </c:pt>
                <c:pt idx="21739">
                  <c:v>-914.76732969284103</c:v>
                </c:pt>
                <c:pt idx="21740">
                  <c:v>-914.765541553498</c:v>
                </c:pt>
                <c:pt idx="21741">
                  <c:v>-914.76500511169502</c:v>
                </c:pt>
                <c:pt idx="21742">
                  <c:v>-914.76560115814198</c:v>
                </c:pt>
                <c:pt idx="21743">
                  <c:v>-914.76709127426193</c:v>
                </c:pt>
                <c:pt idx="21744">
                  <c:v>-914.76893901824997</c:v>
                </c:pt>
                <c:pt idx="21745">
                  <c:v>-914.770727157593</c:v>
                </c:pt>
                <c:pt idx="21746">
                  <c:v>-914.77215766906806</c:v>
                </c:pt>
                <c:pt idx="21747">
                  <c:v>-914.77317094802902</c:v>
                </c:pt>
                <c:pt idx="21748">
                  <c:v>-914.773766994477</c:v>
                </c:pt>
                <c:pt idx="21749">
                  <c:v>-914.77418422698997</c:v>
                </c:pt>
                <c:pt idx="21750">
                  <c:v>-914.77436304092407</c:v>
                </c:pt>
                <c:pt idx="21751">
                  <c:v>-914.77454185485908</c:v>
                </c:pt>
                <c:pt idx="21752">
                  <c:v>-914.77489948272705</c:v>
                </c:pt>
                <c:pt idx="21753">
                  <c:v>-914.77555513382003</c:v>
                </c:pt>
                <c:pt idx="21754">
                  <c:v>-914.77662801742599</c:v>
                </c:pt>
                <c:pt idx="21755">
                  <c:v>-914.77787971496605</c:v>
                </c:pt>
                <c:pt idx="21756">
                  <c:v>-914.77901220321701</c:v>
                </c:pt>
                <c:pt idx="21757">
                  <c:v>-914.77966785430908</c:v>
                </c:pt>
                <c:pt idx="21758">
                  <c:v>-914.77966785430908</c:v>
                </c:pt>
                <c:pt idx="21759">
                  <c:v>-914.778952598572</c:v>
                </c:pt>
                <c:pt idx="21760">
                  <c:v>-914.77764129638695</c:v>
                </c:pt>
                <c:pt idx="21761">
                  <c:v>-914.77603197097801</c:v>
                </c:pt>
                <c:pt idx="21762">
                  <c:v>-914.77436304092407</c:v>
                </c:pt>
                <c:pt idx="21763">
                  <c:v>-914.77275371551502</c:v>
                </c:pt>
                <c:pt idx="21764">
                  <c:v>-914.77138280868598</c:v>
                </c:pt>
                <c:pt idx="21765">
                  <c:v>-914.77019071579002</c:v>
                </c:pt>
                <c:pt idx="21766">
                  <c:v>-914.76917743682907</c:v>
                </c:pt>
                <c:pt idx="21767">
                  <c:v>-914.768164157868</c:v>
                </c:pt>
                <c:pt idx="21768">
                  <c:v>-914.76715087890602</c:v>
                </c:pt>
                <c:pt idx="21769">
                  <c:v>-914.76595878601097</c:v>
                </c:pt>
                <c:pt idx="21770">
                  <c:v>-914.76464748382602</c:v>
                </c:pt>
                <c:pt idx="21771">
                  <c:v>-914.76333618164108</c:v>
                </c:pt>
                <c:pt idx="21772">
                  <c:v>-914.76232290268001</c:v>
                </c:pt>
                <c:pt idx="21773">
                  <c:v>-914.76196527481102</c:v>
                </c:pt>
                <c:pt idx="21774">
                  <c:v>-914.76268053054798</c:v>
                </c:pt>
                <c:pt idx="21775">
                  <c:v>-914.76458787918102</c:v>
                </c:pt>
                <c:pt idx="21776">
                  <c:v>-914.76780652999901</c:v>
                </c:pt>
                <c:pt idx="21777">
                  <c:v>-914.77215766906806</c:v>
                </c:pt>
                <c:pt idx="21778">
                  <c:v>-914.77740287780807</c:v>
                </c:pt>
                <c:pt idx="21779">
                  <c:v>-914.78306531906105</c:v>
                </c:pt>
                <c:pt idx="21780">
                  <c:v>-914.78890657424904</c:v>
                </c:pt>
                <c:pt idx="21781">
                  <c:v>-914.79450941085793</c:v>
                </c:pt>
                <c:pt idx="21782">
                  <c:v>-914.79975461959907</c:v>
                </c:pt>
                <c:pt idx="21783">
                  <c:v>-914.80446338653599</c:v>
                </c:pt>
                <c:pt idx="21784">
                  <c:v>-914.80887413024902</c:v>
                </c:pt>
                <c:pt idx="21785">
                  <c:v>-914.81298685073898</c:v>
                </c:pt>
                <c:pt idx="21786">
                  <c:v>-914.81692075729393</c:v>
                </c:pt>
                <c:pt idx="21787">
                  <c:v>-914.82061624527</c:v>
                </c:pt>
                <c:pt idx="21788">
                  <c:v>-914.82401371002197</c:v>
                </c:pt>
                <c:pt idx="21789">
                  <c:v>-914.82693433761597</c:v>
                </c:pt>
                <c:pt idx="21790">
                  <c:v>-914.829139709473</c:v>
                </c:pt>
                <c:pt idx="21791">
                  <c:v>-914.83062982559204</c:v>
                </c:pt>
                <c:pt idx="21792">
                  <c:v>-914.83116626739502</c:v>
                </c:pt>
                <c:pt idx="21793">
                  <c:v>-914.83068943023704</c:v>
                </c:pt>
                <c:pt idx="21794">
                  <c:v>-914.829139709473</c:v>
                </c:pt>
                <c:pt idx="21795">
                  <c:v>-914.82663631439198</c:v>
                </c:pt>
                <c:pt idx="21796">
                  <c:v>-914.823536872864</c:v>
                </c:pt>
                <c:pt idx="21797">
                  <c:v>-914.82031822204601</c:v>
                </c:pt>
                <c:pt idx="21798">
                  <c:v>-914.81727838516304</c:v>
                </c:pt>
                <c:pt idx="21799">
                  <c:v>-914.81453657150303</c:v>
                </c:pt>
                <c:pt idx="21800">
                  <c:v>-914.81209278106701</c:v>
                </c:pt>
                <c:pt idx="21801">
                  <c:v>-914.809827804566</c:v>
                </c:pt>
                <c:pt idx="21802">
                  <c:v>-914.80756282806396</c:v>
                </c:pt>
                <c:pt idx="21803">
                  <c:v>-914.80535745620705</c:v>
                </c:pt>
                <c:pt idx="21804">
                  <c:v>-914.80303287506104</c:v>
                </c:pt>
                <c:pt idx="21805">
                  <c:v>-914.80035066604592</c:v>
                </c:pt>
                <c:pt idx="21806">
                  <c:v>-914.79707241058395</c:v>
                </c:pt>
                <c:pt idx="21807">
                  <c:v>-914.793078899384</c:v>
                </c:pt>
                <c:pt idx="21808">
                  <c:v>-914.78854894638107</c:v>
                </c:pt>
                <c:pt idx="21809">
                  <c:v>-914.78384017944404</c:v>
                </c:pt>
                <c:pt idx="21810">
                  <c:v>-914.77936983108498</c:v>
                </c:pt>
                <c:pt idx="21811">
                  <c:v>-914.77555513382003</c:v>
                </c:pt>
                <c:pt idx="21812">
                  <c:v>-914.77263450622604</c:v>
                </c:pt>
                <c:pt idx="21813">
                  <c:v>-914.77090597152699</c:v>
                </c:pt>
                <c:pt idx="21814">
                  <c:v>-914.770727157593</c:v>
                </c:pt>
                <c:pt idx="21815">
                  <c:v>-914.77245569229103</c:v>
                </c:pt>
                <c:pt idx="21816">
                  <c:v>-914.77650880813599</c:v>
                </c:pt>
                <c:pt idx="21817">
                  <c:v>-914.78294610977196</c:v>
                </c:pt>
                <c:pt idx="21818">
                  <c:v>-914.79170799255394</c:v>
                </c:pt>
                <c:pt idx="21819">
                  <c:v>-914.80255603790306</c:v>
                </c:pt>
                <c:pt idx="21820">
                  <c:v>-914.81513261795101</c:v>
                </c:pt>
                <c:pt idx="21821">
                  <c:v>-914.82902050018299</c:v>
                </c:pt>
                <c:pt idx="21822">
                  <c:v>-914.84380245208808</c:v>
                </c:pt>
                <c:pt idx="21823">
                  <c:v>-914.85894203186103</c:v>
                </c:pt>
                <c:pt idx="21824">
                  <c:v>-914.87402200698898</c:v>
                </c:pt>
                <c:pt idx="21825">
                  <c:v>-914.88856554031395</c:v>
                </c:pt>
                <c:pt idx="21826">
                  <c:v>-914.90221500396706</c:v>
                </c:pt>
                <c:pt idx="21827">
                  <c:v>-914.91479158401501</c:v>
                </c:pt>
                <c:pt idx="21828">
                  <c:v>-914.92617607116699</c:v>
                </c:pt>
                <c:pt idx="21829">
                  <c:v>-914.93618965148903</c:v>
                </c:pt>
                <c:pt idx="21830">
                  <c:v>-914.94471311569202</c:v>
                </c:pt>
                <c:pt idx="21831">
                  <c:v>-914.95168685913097</c:v>
                </c:pt>
                <c:pt idx="21832">
                  <c:v>-914.95699167251598</c:v>
                </c:pt>
                <c:pt idx="21833">
                  <c:v>-914.96050834655807</c:v>
                </c:pt>
                <c:pt idx="21834">
                  <c:v>-914.962058067322</c:v>
                </c:pt>
                <c:pt idx="21835">
                  <c:v>-914.96170043945301</c:v>
                </c:pt>
                <c:pt idx="21836">
                  <c:v>-914.959435462952</c:v>
                </c:pt>
                <c:pt idx="21837">
                  <c:v>-914.95562076568604</c:v>
                </c:pt>
                <c:pt idx="21838">
                  <c:v>-914.95073318481502</c:v>
                </c:pt>
                <c:pt idx="21839">
                  <c:v>-914.94530916214001</c:v>
                </c:pt>
                <c:pt idx="21840">
                  <c:v>-914.940004348755</c:v>
                </c:pt>
                <c:pt idx="21841">
                  <c:v>-914.93529558181808</c:v>
                </c:pt>
                <c:pt idx="21842">
                  <c:v>-914.931421279907</c:v>
                </c:pt>
                <c:pt idx="21843">
                  <c:v>-914.928858280182</c:v>
                </c:pt>
                <c:pt idx="21844">
                  <c:v>-914.92778539657593</c:v>
                </c:pt>
                <c:pt idx="21845">
                  <c:v>-914.92820262909004</c:v>
                </c:pt>
                <c:pt idx="21846">
                  <c:v>-914.92993116378807</c:v>
                </c:pt>
                <c:pt idx="21847">
                  <c:v>-914.93267297744796</c:v>
                </c:pt>
                <c:pt idx="21848">
                  <c:v>-914.93618965148903</c:v>
                </c:pt>
                <c:pt idx="21849">
                  <c:v>-914.9400639534</c:v>
                </c:pt>
                <c:pt idx="21850">
                  <c:v>-914.94435548782394</c:v>
                </c:pt>
                <c:pt idx="21851">
                  <c:v>-914.94888544082698</c:v>
                </c:pt>
                <c:pt idx="21852">
                  <c:v>-914.95365381240902</c:v>
                </c:pt>
                <c:pt idx="21853">
                  <c:v>-914.95860099792503</c:v>
                </c:pt>
                <c:pt idx="21854">
                  <c:v>-914.96366739273094</c:v>
                </c:pt>
                <c:pt idx="21855">
                  <c:v>-914.96861457824707</c:v>
                </c:pt>
                <c:pt idx="21856">
                  <c:v>-914.97338294982899</c:v>
                </c:pt>
                <c:pt idx="21857">
                  <c:v>-914.97761487960793</c:v>
                </c:pt>
                <c:pt idx="21858">
                  <c:v>-914.98119115829502</c:v>
                </c:pt>
                <c:pt idx="21859">
                  <c:v>-914.98381376266502</c:v>
                </c:pt>
                <c:pt idx="21860">
                  <c:v>-914.98530387878395</c:v>
                </c:pt>
                <c:pt idx="21861">
                  <c:v>-914.98560190200806</c:v>
                </c:pt>
                <c:pt idx="21862">
                  <c:v>-914.98476743698097</c:v>
                </c:pt>
                <c:pt idx="21863">
                  <c:v>-914.98286008834907</c:v>
                </c:pt>
                <c:pt idx="21864">
                  <c:v>-914.98017787933395</c:v>
                </c:pt>
                <c:pt idx="21865">
                  <c:v>-914.97707843780495</c:v>
                </c:pt>
                <c:pt idx="21866">
                  <c:v>-914.97403860092197</c:v>
                </c:pt>
                <c:pt idx="21867">
                  <c:v>-914.97141599655197</c:v>
                </c:pt>
                <c:pt idx="21868">
                  <c:v>-914.96956825256393</c:v>
                </c:pt>
                <c:pt idx="21869">
                  <c:v>-914.96867418289207</c:v>
                </c:pt>
                <c:pt idx="21870">
                  <c:v>-914.96885299682594</c:v>
                </c:pt>
                <c:pt idx="21871">
                  <c:v>-914.970164299011</c:v>
                </c:pt>
                <c:pt idx="21872">
                  <c:v>-914.97266769409202</c:v>
                </c:pt>
                <c:pt idx="21873">
                  <c:v>-914.97642278671299</c:v>
                </c:pt>
                <c:pt idx="21874">
                  <c:v>-914.981369972229</c:v>
                </c:pt>
                <c:pt idx="21875">
                  <c:v>-914.98715162277199</c:v>
                </c:pt>
                <c:pt idx="21876">
                  <c:v>-914.99346971511898</c:v>
                </c:pt>
                <c:pt idx="21877">
                  <c:v>-914.99996662139893</c:v>
                </c:pt>
                <c:pt idx="21878">
                  <c:v>-915.00640392303501</c:v>
                </c:pt>
                <c:pt idx="21879">
                  <c:v>-915.01254320144699</c:v>
                </c:pt>
                <c:pt idx="21880">
                  <c:v>-915.01802682876598</c:v>
                </c:pt>
                <c:pt idx="21881">
                  <c:v>-915.02273559570301</c:v>
                </c:pt>
                <c:pt idx="21882">
                  <c:v>-915.02619266509998</c:v>
                </c:pt>
                <c:pt idx="21883">
                  <c:v>-915.02833843231201</c:v>
                </c:pt>
                <c:pt idx="21884">
                  <c:v>-915.02911329269398</c:v>
                </c:pt>
                <c:pt idx="21885">
                  <c:v>-915.028636455536</c:v>
                </c:pt>
                <c:pt idx="21886">
                  <c:v>-915.02690792083808</c:v>
                </c:pt>
                <c:pt idx="21887">
                  <c:v>-915.02422571182296</c:v>
                </c:pt>
                <c:pt idx="21888">
                  <c:v>-915.02082824707099</c:v>
                </c:pt>
                <c:pt idx="21889">
                  <c:v>-915.01689434051502</c:v>
                </c:pt>
                <c:pt idx="21890">
                  <c:v>-915.01272201538097</c:v>
                </c:pt>
                <c:pt idx="21891">
                  <c:v>-915.00866889953602</c:v>
                </c:pt>
                <c:pt idx="21892">
                  <c:v>-915.00497341156006</c:v>
                </c:pt>
                <c:pt idx="21893">
                  <c:v>-915.00181436538696</c:v>
                </c:pt>
                <c:pt idx="21894">
                  <c:v>-914.99937057495094</c:v>
                </c:pt>
                <c:pt idx="21895">
                  <c:v>-914.99764204025303</c:v>
                </c:pt>
                <c:pt idx="21896">
                  <c:v>-914.99656915664696</c:v>
                </c:pt>
                <c:pt idx="21897">
                  <c:v>-914.99597311019897</c:v>
                </c:pt>
                <c:pt idx="21898">
                  <c:v>-914.995555877686</c:v>
                </c:pt>
                <c:pt idx="21899">
                  <c:v>-914.99525785446201</c:v>
                </c:pt>
                <c:pt idx="21900">
                  <c:v>-914.99501943588302</c:v>
                </c:pt>
                <c:pt idx="21901">
                  <c:v>-914.99484062194801</c:v>
                </c:pt>
                <c:pt idx="21902">
                  <c:v>-914.99472141265892</c:v>
                </c:pt>
                <c:pt idx="21903">
                  <c:v>-914.99460220336903</c:v>
                </c:pt>
                <c:pt idx="21904">
                  <c:v>-914.99454259872505</c:v>
                </c:pt>
                <c:pt idx="21905">
                  <c:v>-914.99460220336903</c:v>
                </c:pt>
                <c:pt idx="21906">
                  <c:v>-914.99495983123802</c:v>
                </c:pt>
                <c:pt idx="21907">
                  <c:v>-914.99567508697498</c:v>
                </c:pt>
                <c:pt idx="21908">
                  <c:v>-914.99662876129196</c:v>
                </c:pt>
                <c:pt idx="21909">
                  <c:v>-914.99764204025303</c:v>
                </c:pt>
                <c:pt idx="21910">
                  <c:v>-914.99865531921398</c:v>
                </c:pt>
                <c:pt idx="21911">
                  <c:v>-914.99948978424095</c:v>
                </c:pt>
                <c:pt idx="21912">
                  <c:v>-915.00014543533302</c:v>
                </c:pt>
                <c:pt idx="21913">
                  <c:v>-915.00074148178101</c:v>
                </c:pt>
                <c:pt idx="21914">
                  <c:v>-915.00109910965</c:v>
                </c:pt>
                <c:pt idx="21915">
                  <c:v>-915.00127792358398</c:v>
                </c:pt>
                <c:pt idx="21916">
                  <c:v>-915.00121831893898</c:v>
                </c:pt>
                <c:pt idx="21917">
                  <c:v>-915.00092029571601</c:v>
                </c:pt>
                <c:pt idx="21918">
                  <c:v>-915.00038385391304</c:v>
                </c:pt>
                <c:pt idx="21919">
                  <c:v>-914.99966859817505</c:v>
                </c:pt>
                <c:pt idx="21920">
                  <c:v>-914.99883413314797</c:v>
                </c:pt>
                <c:pt idx="21921">
                  <c:v>-914.99794006347702</c:v>
                </c:pt>
                <c:pt idx="21922">
                  <c:v>-914.99710559844993</c:v>
                </c:pt>
                <c:pt idx="21923">
                  <c:v>-914.99633073806808</c:v>
                </c:pt>
                <c:pt idx="21924">
                  <c:v>-914.99567508697498</c:v>
                </c:pt>
                <c:pt idx="21925">
                  <c:v>-914.99495983123802</c:v>
                </c:pt>
                <c:pt idx="21926">
                  <c:v>-914.99406576156593</c:v>
                </c:pt>
                <c:pt idx="21927">
                  <c:v>-914.992933273316</c:v>
                </c:pt>
                <c:pt idx="21928">
                  <c:v>-914.99144315719604</c:v>
                </c:pt>
                <c:pt idx="21929">
                  <c:v>-914.98947620391903</c:v>
                </c:pt>
                <c:pt idx="21930">
                  <c:v>-914.98721122741699</c:v>
                </c:pt>
                <c:pt idx="21931">
                  <c:v>-914.98452901840199</c:v>
                </c:pt>
                <c:pt idx="21932">
                  <c:v>-914.98148918151901</c:v>
                </c:pt>
                <c:pt idx="21933">
                  <c:v>-914.97833013534603</c:v>
                </c:pt>
                <c:pt idx="21934">
                  <c:v>-914.97517108917305</c:v>
                </c:pt>
                <c:pt idx="21935">
                  <c:v>-914.97225046157905</c:v>
                </c:pt>
                <c:pt idx="21936">
                  <c:v>-914.96980667114303</c:v>
                </c:pt>
                <c:pt idx="21937">
                  <c:v>-914.9680185318</c:v>
                </c:pt>
                <c:pt idx="21938">
                  <c:v>-914.96682643890404</c:v>
                </c:pt>
                <c:pt idx="21939">
                  <c:v>-914.96617078781105</c:v>
                </c:pt>
                <c:pt idx="21940">
                  <c:v>-914.96599197387695</c:v>
                </c:pt>
                <c:pt idx="21941">
                  <c:v>-914.96623039245605</c:v>
                </c:pt>
                <c:pt idx="21942">
                  <c:v>-914.96682643890404</c:v>
                </c:pt>
                <c:pt idx="21943">
                  <c:v>-914.96783971786499</c:v>
                </c:pt>
                <c:pt idx="21944">
                  <c:v>-914.96909141540505</c:v>
                </c:pt>
                <c:pt idx="21945">
                  <c:v>-914.97040271759101</c:v>
                </c:pt>
                <c:pt idx="21946">
                  <c:v>-914.97153520584106</c:v>
                </c:pt>
                <c:pt idx="21947">
                  <c:v>-914.97207164764404</c:v>
                </c:pt>
                <c:pt idx="21948">
                  <c:v>-914.97195243835495</c:v>
                </c:pt>
                <c:pt idx="21949">
                  <c:v>-914.97111797332798</c:v>
                </c:pt>
                <c:pt idx="21950">
                  <c:v>-914.96962785720802</c:v>
                </c:pt>
                <c:pt idx="21951">
                  <c:v>-914.96766090393101</c:v>
                </c:pt>
                <c:pt idx="21952">
                  <c:v>-914.96527671813999</c:v>
                </c:pt>
                <c:pt idx="21953">
                  <c:v>-914.96265411376999</c:v>
                </c:pt>
                <c:pt idx="21954">
                  <c:v>-914.96009111404396</c:v>
                </c:pt>
                <c:pt idx="21955">
                  <c:v>-914.95806455612205</c:v>
                </c:pt>
                <c:pt idx="21956">
                  <c:v>-914.95693206787098</c:v>
                </c:pt>
                <c:pt idx="21957">
                  <c:v>-914.95699167251598</c:v>
                </c:pt>
                <c:pt idx="21958">
                  <c:v>-914.95824337005592</c:v>
                </c:pt>
                <c:pt idx="21959">
                  <c:v>-914.96032953262397</c:v>
                </c:pt>
                <c:pt idx="21960">
                  <c:v>-914.96307134628296</c:v>
                </c:pt>
                <c:pt idx="21961">
                  <c:v>-914.96611118316696</c:v>
                </c:pt>
                <c:pt idx="21962">
                  <c:v>-914.96915102005005</c:v>
                </c:pt>
                <c:pt idx="21963">
                  <c:v>-914.97177362441994</c:v>
                </c:pt>
                <c:pt idx="21964">
                  <c:v>-914.97368097305298</c:v>
                </c:pt>
                <c:pt idx="21965">
                  <c:v>-914.97451543808006</c:v>
                </c:pt>
                <c:pt idx="21966">
                  <c:v>-914.97433662414596</c:v>
                </c:pt>
                <c:pt idx="21967">
                  <c:v>-914.973204135895</c:v>
                </c:pt>
                <c:pt idx="21968">
                  <c:v>-914.97135639190697</c:v>
                </c:pt>
                <c:pt idx="21969">
                  <c:v>-914.96915102005005</c:v>
                </c:pt>
                <c:pt idx="21970">
                  <c:v>-914.96688604354904</c:v>
                </c:pt>
                <c:pt idx="21971">
                  <c:v>-914.96474027633701</c:v>
                </c:pt>
                <c:pt idx="21972">
                  <c:v>-914.96307134628296</c:v>
                </c:pt>
                <c:pt idx="21973">
                  <c:v>-914.962058067322</c:v>
                </c:pt>
                <c:pt idx="21974">
                  <c:v>-914.96176004409801</c:v>
                </c:pt>
                <c:pt idx="21975">
                  <c:v>-914.962058067322</c:v>
                </c:pt>
                <c:pt idx="21976">
                  <c:v>-914.96283292770408</c:v>
                </c:pt>
                <c:pt idx="21977">
                  <c:v>-914.96390581131004</c:v>
                </c:pt>
                <c:pt idx="21978">
                  <c:v>-914.965038299561</c:v>
                </c:pt>
                <c:pt idx="21979">
                  <c:v>-914.96593236923195</c:v>
                </c:pt>
                <c:pt idx="21980">
                  <c:v>-914.96646881103493</c:v>
                </c:pt>
                <c:pt idx="21981">
                  <c:v>-914.96628999710106</c:v>
                </c:pt>
                <c:pt idx="21982">
                  <c:v>-914.96539592742897</c:v>
                </c:pt>
                <c:pt idx="21983">
                  <c:v>-914.96366739273094</c:v>
                </c:pt>
                <c:pt idx="21984">
                  <c:v>-914.96128320693992</c:v>
                </c:pt>
                <c:pt idx="21985">
                  <c:v>-914.95842218399093</c:v>
                </c:pt>
                <c:pt idx="21986">
                  <c:v>-914.95544195175194</c:v>
                </c:pt>
                <c:pt idx="21987">
                  <c:v>-914.95275974273704</c:v>
                </c:pt>
                <c:pt idx="21988">
                  <c:v>-914.95055437088001</c:v>
                </c:pt>
                <c:pt idx="21989">
                  <c:v>-914.94924306869507</c:v>
                </c:pt>
                <c:pt idx="21990">
                  <c:v>-914.94888544082698</c:v>
                </c:pt>
                <c:pt idx="21991">
                  <c:v>-914.94966030120895</c:v>
                </c:pt>
                <c:pt idx="21992">
                  <c:v>-914.95144844055199</c:v>
                </c:pt>
                <c:pt idx="21993">
                  <c:v>-914.953892230988</c:v>
                </c:pt>
                <c:pt idx="21994">
                  <c:v>-914.95669364929199</c:v>
                </c:pt>
                <c:pt idx="21995">
                  <c:v>-914.959316253662</c:v>
                </c:pt>
                <c:pt idx="21996">
                  <c:v>-914.96152162551903</c:v>
                </c:pt>
                <c:pt idx="21997">
                  <c:v>-914.96325016021706</c:v>
                </c:pt>
                <c:pt idx="21998">
                  <c:v>-914.96438264846802</c:v>
                </c:pt>
                <c:pt idx="21999">
                  <c:v>-914.964978694916</c:v>
                </c:pt>
                <c:pt idx="22000">
                  <c:v>-914.96515750884998</c:v>
                </c:pt>
                <c:pt idx="22001">
                  <c:v>-914.965097904206</c:v>
                </c:pt>
                <c:pt idx="22002">
                  <c:v>-914.96515750884998</c:v>
                </c:pt>
                <c:pt idx="22003">
                  <c:v>-914.96557474136398</c:v>
                </c:pt>
                <c:pt idx="22004">
                  <c:v>-914.96646881103493</c:v>
                </c:pt>
                <c:pt idx="22005">
                  <c:v>-914.96778011321999</c:v>
                </c:pt>
                <c:pt idx="22006">
                  <c:v>-914.96950864791893</c:v>
                </c:pt>
                <c:pt idx="22007">
                  <c:v>-914.97153520584106</c:v>
                </c:pt>
                <c:pt idx="22008">
                  <c:v>-914.97397899627708</c:v>
                </c:pt>
                <c:pt idx="22009">
                  <c:v>-914.97695922851608</c:v>
                </c:pt>
                <c:pt idx="22010">
                  <c:v>-914.98047590255806</c:v>
                </c:pt>
                <c:pt idx="22011">
                  <c:v>-914.98458862304699</c:v>
                </c:pt>
                <c:pt idx="22012">
                  <c:v>-914.98923778534004</c:v>
                </c:pt>
                <c:pt idx="22013">
                  <c:v>-914.99442338943504</c:v>
                </c:pt>
                <c:pt idx="22014">
                  <c:v>-914.99990701675392</c:v>
                </c:pt>
                <c:pt idx="22015">
                  <c:v>-915.00550985336304</c:v>
                </c:pt>
                <c:pt idx="22016">
                  <c:v>-915.01075506210304</c:v>
                </c:pt>
                <c:pt idx="22017">
                  <c:v>-915.01504659652699</c:v>
                </c:pt>
                <c:pt idx="22018">
                  <c:v>-915.01814603805599</c:v>
                </c:pt>
                <c:pt idx="22019">
                  <c:v>-915.01969575882003</c:v>
                </c:pt>
                <c:pt idx="22020">
                  <c:v>-915.01969575882003</c:v>
                </c:pt>
                <c:pt idx="22021">
                  <c:v>-915.01832485198997</c:v>
                </c:pt>
                <c:pt idx="22022">
                  <c:v>-915.01576185226497</c:v>
                </c:pt>
                <c:pt idx="22023">
                  <c:v>-915.01254320144699</c:v>
                </c:pt>
                <c:pt idx="22024">
                  <c:v>-915.00902652740501</c:v>
                </c:pt>
                <c:pt idx="22025">
                  <c:v>-915.00574827194202</c:v>
                </c:pt>
                <c:pt idx="22026">
                  <c:v>-915.00312566757202</c:v>
                </c:pt>
                <c:pt idx="22027">
                  <c:v>-915.00139713287399</c:v>
                </c:pt>
                <c:pt idx="22028">
                  <c:v>-915.00038385391304</c:v>
                </c:pt>
                <c:pt idx="22029">
                  <c:v>-914.99984741211006</c:v>
                </c:pt>
                <c:pt idx="22030">
                  <c:v>-914.99954938888595</c:v>
                </c:pt>
                <c:pt idx="22031">
                  <c:v>-914.99913215637207</c:v>
                </c:pt>
                <c:pt idx="22032">
                  <c:v>-914.99847650528</c:v>
                </c:pt>
                <c:pt idx="22033">
                  <c:v>-914.99734401702904</c:v>
                </c:pt>
                <c:pt idx="22034">
                  <c:v>-914.99567508697498</c:v>
                </c:pt>
                <c:pt idx="22035">
                  <c:v>-914.99341011047397</c:v>
                </c:pt>
                <c:pt idx="22036">
                  <c:v>-914.99072790145897</c:v>
                </c:pt>
                <c:pt idx="22037">
                  <c:v>-914.98792648315498</c:v>
                </c:pt>
                <c:pt idx="22038">
                  <c:v>-914.98542308807396</c:v>
                </c:pt>
                <c:pt idx="22039">
                  <c:v>-914.98363494873092</c:v>
                </c:pt>
                <c:pt idx="22040">
                  <c:v>-914.98268127441406</c:v>
                </c:pt>
                <c:pt idx="22041">
                  <c:v>-914.98280048370407</c:v>
                </c:pt>
                <c:pt idx="22042">
                  <c:v>-914.98399257659901</c:v>
                </c:pt>
                <c:pt idx="22043">
                  <c:v>-914.98619794845604</c:v>
                </c:pt>
                <c:pt idx="22044">
                  <c:v>-914.98923778534004</c:v>
                </c:pt>
                <c:pt idx="22045">
                  <c:v>-914.992873668671</c:v>
                </c:pt>
                <c:pt idx="22046">
                  <c:v>-914.99668836593605</c:v>
                </c:pt>
                <c:pt idx="22047">
                  <c:v>-915.00032424926803</c:v>
                </c:pt>
                <c:pt idx="22048">
                  <c:v>-915.00336408615101</c:v>
                </c:pt>
                <c:pt idx="22049">
                  <c:v>-915.00550985336304</c:v>
                </c:pt>
                <c:pt idx="22050">
                  <c:v>-915.00658273696899</c:v>
                </c:pt>
                <c:pt idx="22051">
                  <c:v>-915.00646352768001</c:v>
                </c:pt>
                <c:pt idx="22052">
                  <c:v>-915.00515222549507</c:v>
                </c:pt>
                <c:pt idx="22053">
                  <c:v>-915.00282764434792</c:v>
                </c:pt>
                <c:pt idx="22054">
                  <c:v>-914.99990701675392</c:v>
                </c:pt>
                <c:pt idx="22055">
                  <c:v>-914.99674797058105</c:v>
                </c:pt>
                <c:pt idx="22056">
                  <c:v>-914.99382734298706</c:v>
                </c:pt>
                <c:pt idx="22057">
                  <c:v>-914.99144315719604</c:v>
                </c:pt>
                <c:pt idx="22058">
                  <c:v>-914.990012645722</c:v>
                </c:pt>
                <c:pt idx="22059">
                  <c:v>-914.98977422714302</c:v>
                </c:pt>
                <c:pt idx="22060">
                  <c:v>-914.99090671539307</c:v>
                </c:pt>
                <c:pt idx="22061">
                  <c:v>-914.99341011047397</c:v>
                </c:pt>
                <c:pt idx="22062">
                  <c:v>-914.99722480773903</c:v>
                </c:pt>
                <c:pt idx="22063">
                  <c:v>-915.00217199325607</c:v>
                </c:pt>
                <c:pt idx="22064">
                  <c:v>-915.00783443450905</c:v>
                </c:pt>
                <c:pt idx="22065">
                  <c:v>-915.01391410827705</c:v>
                </c:pt>
                <c:pt idx="22066">
                  <c:v>-915.01999378204403</c:v>
                </c:pt>
                <c:pt idx="22067">
                  <c:v>-915.02583503723201</c:v>
                </c:pt>
                <c:pt idx="22068">
                  <c:v>-915.03102064132702</c:v>
                </c:pt>
                <c:pt idx="22069">
                  <c:v>-915.03537178039596</c:v>
                </c:pt>
                <c:pt idx="22070">
                  <c:v>-915.03865003585793</c:v>
                </c:pt>
                <c:pt idx="22071">
                  <c:v>-915.04079580307007</c:v>
                </c:pt>
                <c:pt idx="22072">
                  <c:v>-915.04174947738693</c:v>
                </c:pt>
                <c:pt idx="22073">
                  <c:v>-915.04163026809692</c:v>
                </c:pt>
                <c:pt idx="22074">
                  <c:v>-915.04073619842598</c:v>
                </c:pt>
                <c:pt idx="22075">
                  <c:v>-915.03936529159603</c:v>
                </c:pt>
                <c:pt idx="22076">
                  <c:v>-915.03799438476608</c:v>
                </c:pt>
                <c:pt idx="22077">
                  <c:v>-915.03698110580501</c:v>
                </c:pt>
                <c:pt idx="22078">
                  <c:v>-915.03668308258102</c:v>
                </c:pt>
                <c:pt idx="22079">
                  <c:v>-915.037279129029</c:v>
                </c:pt>
                <c:pt idx="22080">
                  <c:v>-915.03876924514793</c:v>
                </c:pt>
                <c:pt idx="22081">
                  <c:v>-915.04121303558395</c:v>
                </c:pt>
                <c:pt idx="22082">
                  <c:v>-915.04431247711204</c:v>
                </c:pt>
                <c:pt idx="22083">
                  <c:v>-915.04765033721901</c:v>
                </c:pt>
                <c:pt idx="22084">
                  <c:v>-915.050868988037</c:v>
                </c:pt>
                <c:pt idx="22085">
                  <c:v>-915.053491592407</c:v>
                </c:pt>
                <c:pt idx="22086">
                  <c:v>-915.05533933639504</c:v>
                </c:pt>
                <c:pt idx="22087">
                  <c:v>-915.05641222000099</c:v>
                </c:pt>
                <c:pt idx="22088">
                  <c:v>-915.05682945251499</c:v>
                </c:pt>
                <c:pt idx="22089">
                  <c:v>-915.05694866180397</c:v>
                </c:pt>
                <c:pt idx="22090">
                  <c:v>-915.05712747573898</c:v>
                </c:pt>
                <c:pt idx="22091">
                  <c:v>-915.05754470825195</c:v>
                </c:pt>
                <c:pt idx="22092">
                  <c:v>-915.05867719650303</c:v>
                </c:pt>
                <c:pt idx="22093">
                  <c:v>-915.06076335907005</c:v>
                </c:pt>
                <c:pt idx="22094">
                  <c:v>-915.06380319595405</c:v>
                </c:pt>
                <c:pt idx="22095">
                  <c:v>-915.067796707154</c:v>
                </c:pt>
                <c:pt idx="22096">
                  <c:v>-915.07238626480103</c:v>
                </c:pt>
                <c:pt idx="22097">
                  <c:v>-915.07739305496193</c:v>
                </c:pt>
                <c:pt idx="22098">
                  <c:v>-915.08257865905807</c:v>
                </c:pt>
                <c:pt idx="22099">
                  <c:v>-915.08782386779808</c:v>
                </c:pt>
                <c:pt idx="22100">
                  <c:v>-915.09300947189399</c:v>
                </c:pt>
                <c:pt idx="22101">
                  <c:v>-915.09801626205501</c:v>
                </c:pt>
                <c:pt idx="22102">
                  <c:v>-915.10266542434692</c:v>
                </c:pt>
                <c:pt idx="22103">
                  <c:v>-915.10677814483699</c:v>
                </c:pt>
                <c:pt idx="22104">
                  <c:v>-915.11035442352295</c:v>
                </c:pt>
                <c:pt idx="22105">
                  <c:v>-915.11345386505104</c:v>
                </c:pt>
                <c:pt idx="22106">
                  <c:v>-915.11601686477707</c:v>
                </c:pt>
                <c:pt idx="22107">
                  <c:v>-915.11810302734398</c:v>
                </c:pt>
                <c:pt idx="22108">
                  <c:v>-915.11983156204201</c:v>
                </c:pt>
                <c:pt idx="22109">
                  <c:v>-915.12108325958297</c:v>
                </c:pt>
                <c:pt idx="22110">
                  <c:v>-915.12209653854393</c:v>
                </c:pt>
                <c:pt idx="22111">
                  <c:v>-915.12299060821601</c:v>
                </c:pt>
                <c:pt idx="22112">
                  <c:v>-915.12388467788696</c:v>
                </c:pt>
                <c:pt idx="22113">
                  <c:v>-915.12495756149292</c:v>
                </c:pt>
                <c:pt idx="22114">
                  <c:v>-915.126149654389</c:v>
                </c:pt>
                <c:pt idx="22115">
                  <c:v>-915.12740135192894</c:v>
                </c:pt>
                <c:pt idx="22116">
                  <c:v>-915.12853384018001</c:v>
                </c:pt>
                <c:pt idx="22117">
                  <c:v>-915.12954711914108</c:v>
                </c:pt>
                <c:pt idx="22118">
                  <c:v>-915.13038158416794</c:v>
                </c:pt>
                <c:pt idx="22119">
                  <c:v>-915.13109683990501</c:v>
                </c:pt>
                <c:pt idx="22120">
                  <c:v>-915.13157367706299</c:v>
                </c:pt>
                <c:pt idx="22121">
                  <c:v>-915.131752490998</c:v>
                </c:pt>
                <c:pt idx="22122">
                  <c:v>-915.131752490998</c:v>
                </c:pt>
                <c:pt idx="22123">
                  <c:v>-915.13169288635299</c:v>
                </c:pt>
                <c:pt idx="22124">
                  <c:v>-915.13157367706299</c:v>
                </c:pt>
                <c:pt idx="22125">
                  <c:v>-915.131394863129</c:v>
                </c:pt>
                <c:pt idx="22126">
                  <c:v>-915.13121604919502</c:v>
                </c:pt>
                <c:pt idx="22127">
                  <c:v>-915.13085842132602</c:v>
                </c:pt>
                <c:pt idx="22128">
                  <c:v>-915.13026237487793</c:v>
                </c:pt>
                <c:pt idx="22129">
                  <c:v>-915.12930870056198</c:v>
                </c:pt>
                <c:pt idx="22130">
                  <c:v>-915.12793779373192</c:v>
                </c:pt>
                <c:pt idx="22131">
                  <c:v>-915.12603044509899</c:v>
                </c:pt>
                <c:pt idx="22132">
                  <c:v>-915.12358665466297</c:v>
                </c:pt>
                <c:pt idx="22133">
                  <c:v>-915.12072563171398</c:v>
                </c:pt>
                <c:pt idx="22134">
                  <c:v>-915.117626190186</c:v>
                </c:pt>
                <c:pt idx="22135">
                  <c:v>-915.114526748657</c:v>
                </c:pt>
                <c:pt idx="22136">
                  <c:v>-915.11178493499801</c:v>
                </c:pt>
                <c:pt idx="22137">
                  <c:v>-915.10963916778599</c:v>
                </c:pt>
                <c:pt idx="22138">
                  <c:v>-915.10832786560104</c:v>
                </c:pt>
                <c:pt idx="22139">
                  <c:v>-915.10791063308693</c:v>
                </c:pt>
                <c:pt idx="22140">
                  <c:v>-915.10832786560104</c:v>
                </c:pt>
                <c:pt idx="22141">
                  <c:v>-915.10934114456199</c:v>
                </c:pt>
                <c:pt idx="22142">
                  <c:v>-915.11071205139206</c:v>
                </c:pt>
                <c:pt idx="22143">
                  <c:v>-915.11232137680099</c:v>
                </c:pt>
                <c:pt idx="22144">
                  <c:v>-915.11404991149902</c:v>
                </c:pt>
                <c:pt idx="22145">
                  <c:v>-915.11583805084206</c:v>
                </c:pt>
                <c:pt idx="22146">
                  <c:v>-915.117685794831</c:v>
                </c:pt>
                <c:pt idx="22147">
                  <c:v>-915.11959314346302</c:v>
                </c:pt>
                <c:pt idx="22148">
                  <c:v>-915.12161970138595</c:v>
                </c:pt>
                <c:pt idx="22149">
                  <c:v>-915.12382507324196</c:v>
                </c:pt>
                <c:pt idx="22150">
                  <c:v>-915.12626886367798</c:v>
                </c:pt>
                <c:pt idx="22151">
                  <c:v>-915.128831863404</c:v>
                </c:pt>
                <c:pt idx="22152">
                  <c:v>-915.131394863129</c:v>
                </c:pt>
                <c:pt idx="22153">
                  <c:v>-915.13371944427502</c:v>
                </c:pt>
                <c:pt idx="22154">
                  <c:v>-915.13568639755294</c:v>
                </c:pt>
                <c:pt idx="22155">
                  <c:v>-915.13717651367199</c:v>
                </c:pt>
                <c:pt idx="22156">
                  <c:v>-915.13813018798805</c:v>
                </c:pt>
                <c:pt idx="22157">
                  <c:v>-915.13842821121193</c:v>
                </c:pt>
                <c:pt idx="22158">
                  <c:v>-915.13813018798805</c:v>
                </c:pt>
                <c:pt idx="22159">
                  <c:v>-915.13765335083008</c:v>
                </c:pt>
                <c:pt idx="22160">
                  <c:v>-915.13729572296199</c:v>
                </c:pt>
                <c:pt idx="22161">
                  <c:v>-915.13753414154098</c:v>
                </c:pt>
                <c:pt idx="22162">
                  <c:v>-915.13836860656806</c:v>
                </c:pt>
                <c:pt idx="22163">
                  <c:v>-915.13973951339699</c:v>
                </c:pt>
                <c:pt idx="22164">
                  <c:v>-915.14152765274093</c:v>
                </c:pt>
                <c:pt idx="22165">
                  <c:v>-915.14373302459694</c:v>
                </c:pt>
                <c:pt idx="22166">
                  <c:v>-915.14641523361206</c:v>
                </c:pt>
                <c:pt idx="22167">
                  <c:v>-915.14945507049606</c:v>
                </c:pt>
                <c:pt idx="22168">
                  <c:v>-915.15255451202393</c:v>
                </c:pt>
                <c:pt idx="22169">
                  <c:v>-915.15529632568405</c:v>
                </c:pt>
                <c:pt idx="22170">
                  <c:v>-915.15726327896095</c:v>
                </c:pt>
                <c:pt idx="22171">
                  <c:v>-915.15827655792305</c:v>
                </c:pt>
                <c:pt idx="22172">
                  <c:v>-915.15857458114601</c:v>
                </c:pt>
                <c:pt idx="22173">
                  <c:v>-915.15821695327804</c:v>
                </c:pt>
                <c:pt idx="22174">
                  <c:v>-915.15750169754006</c:v>
                </c:pt>
                <c:pt idx="22175">
                  <c:v>-915.15636920929001</c:v>
                </c:pt>
                <c:pt idx="22176">
                  <c:v>-915.15481948852607</c:v>
                </c:pt>
                <c:pt idx="22177">
                  <c:v>-915.15309095382702</c:v>
                </c:pt>
                <c:pt idx="22178">
                  <c:v>-915.15148162841797</c:v>
                </c:pt>
                <c:pt idx="22179">
                  <c:v>-915.15052795410202</c:v>
                </c:pt>
                <c:pt idx="22180">
                  <c:v>-915.15052795410202</c:v>
                </c:pt>
                <c:pt idx="22181">
                  <c:v>-915.15160083770797</c:v>
                </c:pt>
                <c:pt idx="22182">
                  <c:v>-915.15356779098499</c:v>
                </c:pt>
                <c:pt idx="22183">
                  <c:v>-915.156190395355</c:v>
                </c:pt>
                <c:pt idx="22184">
                  <c:v>-915.15905141830501</c:v>
                </c:pt>
                <c:pt idx="22185">
                  <c:v>-915.16203165054299</c:v>
                </c:pt>
                <c:pt idx="22186">
                  <c:v>-915.164833068848</c:v>
                </c:pt>
                <c:pt idx="22187">
                  <c:v>-915.16727685928402</c:v>
                </c:pt>
                <c:pt idx="22188">
                  <c:v>-915.16906499862694</c:v>
                </c:pt>
                <c:pt idx="22189">
                  <c:v>-915.17025709152199</c:v>
                </c:pt>
                <c:pt idx="22190">
                  <c:v>-915.17079353332497</c:v>
                </c:pt>
                <c:pt idx="22191">
                  <c:v>-915.17109155654907</c:v>
                </c:pt>
                <c:pt idx="22192">
                  <c:v>-915.17121076583908</c:v>
                </c:pt>
                <c:pt idx="22193">
                  <c:v>-915.17144918441795</c:v>
                </c:pt>
                <c:pt idx="22194">
                  <c:v>-915.17186641693092</c:v>
                </c:pt>
                <c:pt idx="22195">
                  <c:v>-915.17240285873402</c:v>
                </c:pt>
                <c:pt idx="22196">
                  <c:v>-915.17282009124801</c:v>
                </c:pt>
                <c:pt idx="22197">
                  <c:v>-915.173058509827</c:v>
                </c:pt>
                <c:pt idx="22198">
                  <c:v>-915.173058509827</c:v>
                </c:pt>
                <c:pt idx="22199">
                  <c:v>-915.172998905182</c:v>
                </c:pt>
                <c:pt idx="22200">
                  <c:v>-915.173118114472</c:v>
                </c:pt>
                <c:pt idx="22201">
                  <c:v>-915.17365455627498</c:v>
                </c:pt>
                <c:pt idx="22202">
                  <c:v>-915.17490625381492</c:v>
                </c:pt>
                <c:pt idx="22203">
                  <c:v>-915.17687320709206</c:v>
                </c:pt>
                <c:pt idx="22204">
                  <c:v>-915.17955541610695</c:v>
                </c:pt>
                <c:pt idx="22205">
                  <c:v>-915.18271446228005</c:v>
                </c:pt>
                <c:pt idx="22206">
                  <c:v>-915.18593311309792</c:v>
                </c:pt>
                <c:pt idx="22207">
                  <c:v>-915.18879413604805</c:v>
                </c:pt>
                <c:pt idx="22208">
                  <c:v>-915.19058227539108</c:v>
                </c:pt>
                <c:pt idx="22209">
                  <c:v>-915.19105911254906</c:v>
                </c:pt>
                <c:pt idx="22210">
                  <c:v>-915.19004583358799</c:v>
                </c:pt>
                <c:pt idx="22211">
                  <c:v>-915.18790006637596</c:v>
                </c:pt>
                <c:pt idx="22212">
                  <c:v>-915.18497943878197</c:v>
                </c:pt>
                <c:pt idx="22213">
                  <c:v>-915.18193960189797</c:v>
                </c:pt>
                <c:pt idx="22214">
                  <c:v>-915.17937660217308</c:v>
                </c:pt>
                <c:pt idx="22215">
                  <c:v>-915.17776727676392</c:v>
                </c:pt>
                <c:pt idx="22216">
                  <c:v>-915.17740964889504</c:v>
                </c:pt>
                <c:pt idx="22217">
                  <c:v>-915.178661346436</c:v>
                </c:pt>
                <c:pt idx="22218">
                  <c:v>-915.18128395080601</c:v>
                </c:pt>
                <c:pt idx="22219">
                  <c:v>-915.18497943878197</c:v>
                </c:pt>
                <c:pt idx="22220">
                  <c:v>-915.189390182495</c:v>
                </c:pt>
                <c:pt idx="22221">
                  <c:v>-915.19392013549805</c:v>
                </c:pt>
                <c:pt idx="22222">
                  <c:v>-915.19809246063301</c:v>
                </c:pt>
                <c:pt idx="22223">
                  <c:v>-915.20160913467407</c:v>
                </c:pt>
                <c:pt idx="22224">
                  <c:v>-915.20417213439998</c:v>
                </c:pt>
                <c:pt idx="22225">
                  <c:v>-915.20560264587402</c:v>
                </c:pt>
                <c:pt idx="22226">
                  <c:v>-915.20590066909801</c:v>
                </c:pt>
                <c:pt idx="22227">
                  <c:v>-915.20512580871605</c:v>
                </c:pt>
                <c:pt idx="22228">
                  <c:v>-915.20327806472801</c:v>
                </c:pt>
                <c:pt idx="22229">
                  <c:v>-915.20065546035801</c:v>
                </c:pt>
                <c:pt idx="22230">
                  <c:v>-915.19737720489502</c:v>
                </c:pt>
                <c:pt idx="22231">
                  <c:v>-915.19374132156395</c:v>
                </c:pt>
                <c:pt idx="22232">
                  <c:v>-915.18992662429798</c:v>
                </c:pt>
                <c:pt idx="22233">
                  <c:v>-915.18617153167702</c:v>
                </c:pt>
                <c:pt idx="22234">
                  <c:v>-915.18265485763595</c:v>
                </c:pt>
                <c:pt idx="22235">
                  <c:v>-915.17961502075195</c:v>
                </c:pt>
                <c:pt idx="22236">
                  <c:v>-915.17717123031593</c:v>
                </c:pt>
                <c:pt idx="22237">
                  <c:v>-915.17532348632801</c:v>
                </c:pt>
                <c:pt idx="22238">
                  <c:v>-915.17395257949897</c:v>
                </c:pt>
                <c:pt idx="22239">
                  <c:v>-915.172998905182</c:v>
                </c:pt>
                <c:pt idx="22240">
                  <c:v>-915.17252206802402</c:v>
                </c:pt>
                <c:pt idx="22241">
                  <c:v>-915.17240285873402</c:v>
                </c:pt>
                <c:pt idx="22242">
                  <c:v>-915.17276048660301</c:v>
                </c:pt>
                <c:pt idx="22243">
                  <c:v>-915.17341613769599</c:v>
                </c:pt>
                <c:pt idx="22244">
                  <c:v>-915.17436981201195</c:v>
                </c:pt>
                <c:pt idx="22245">
                  <c:v>-915.175561904907</c:v>
                </c:pt>
                <c:pt idx="22246">
                  <c:v>-915.17711162567207</c:v>
                </c:pt>
                <c:pt idx="22247">
                  <c:v>-915.17907857894897</c:v>
                </c:pt>
                <c:pt idx="22248">
                  <c:v>-915.18140316009499</c:v>
                </c:pt>
                <c:pt idx="22249">
                  <c:v>-915.18408536910999</c:v>
                </c:pt>
                <c:pt idx="22250">
                  <c:v>-915.18682718277</c:v>
                </c:pt>
                <c:pt idx="22251">
                  <c:v>-915.18962860107399</c:v>
                </c:pt>
                <c:pt idx="22252">
                  <c:v>-915.192310810089</c:v>
                </c:pt>
                <c:pt idx="22253">
                  <c:v>-915.19487380981502</c:v>
                </c:pt>
                <c:pt idx="22254">
                  <c:v>-915.19725799560592</c:v>
                </c:pt>
                <c:pt idx="22255">
                  <c:v>-915.19934415817306</c:v>
                </c:pt>
                <c:pt idx="22256">
                  <c:v>-915.201013088227</c:v>
                </c:pt>
                <c:pt idx="22257">
                  <c:v>-915.20220518112205</c:v>
                </c:pt>
                <c:pt idx="22258">
                  <c:v>-915.20303964614902</c:v>
                </c:pt>
                <c:pt idx="22259">
                  <c:v>-915.203576087952</c:v>
                </c:pt>
                <c:pt idx="22260">
                  <c:v>-915.20411252975498</c:v>
                </c:pt>
                <c:pt idx="22261">
                  <c:v>-915.20482778549194</c:v>
                </c:pt>
                <c:pt idx="22262">
                  <c:v>-915.20590066909801</c:v>
                </c:pt>
                <c:pt idx="22263">
                  <c:v>-915.20733118057296</c:v>
                </c:pt>
                <c:pt idx="22264">
                  <c:v>-915.209178924561</c:v>
                </c:pt>
                <c:pt idx="22265">
                  <c:v>-915.21150350570701</c:v>
                </c:pt>
                <c:pt idx="22266">
                  <c:v>-915.21436452865601</c:v>
                </c:pt>
                <c:pt idx="22267">
                  <c:v>-915.21764278411899</c:v>
                </c:pt>
                <c:pt idx="22268">
                  <c:v>-915.22121906280495</c:v>
                </c:pt>
                <c:pt idx="22269">
                  <c:v>-915.22467613220192</c:v>
                </c:pt>
                <c:pt idx="22270">
                  <c:v>-915.22777557373092</c:v>
                </c:pt>
                <c:pt idx="22271">
                  <c:v>-915.23039817810104</c:v>
                </c:pt>
                <c:pt idx="22272">
                  <c:v>-915.23248434066795</c:v>
                </c:pt>
                <c:pt idx="22273">
                  <c:v>-915.234093666077</c:v>
                </c:pt>
                <c:pt idx="22274">
                  <c:v>-915.23522615432807</c:v>
                </c:pt>
                <c:pt idx="22275">
                  <c:v>-915.23600101470993</c:v>
                </c:pt>
                <c:pt idx="22276">
                  <c:v>-915.23647785186802</c:v>
                </c:pt>
                <c:pt idx="22277">
                  <c:v>-915.23695468902599</c:v>
                </c:pt>
                <c:pt idx="22278">
                  <c:v>-915.23755073547397</c:v>
                </c:pt>
                <c:pt idx="22279">
                  <c:v>-915.23832559585594</c:v>
                </c:pt>
                <c:pt idx="22280">
                  <c:v>-915.23921966552803</c:v>
                </c:pt>
                <c:pt idx="22281">
                  <c:v>-915.23993492126499</c:v>
                </c:pt>
                <c:pt idx="22282">
                  <c:v>-915.24005413055397</c:v>
                </c:pt>
                <c:pt idx="22283">
                  <c:v>-915.23921966552803</c:v>
                </c:pt>
                <c:pt idx="22284">
                  <c:v>-915.23689508438099</c:v>
                </c:pt>
                <c:pt idx="22285">
                  <c:v>-915.23284196853706</c:v>
                </c:pt>
                <c:pt idx="22286">
                  <c:v>-915.22682189941406</c:v>
                </c:pt>
                <c:pt idx="22287">
                  <c:v>-915.21919250488304</c:v>
                </c:pt>
                <c:pt idx="22288">
                  <c:v>-915.21025180816696</c:v>
                </c:pt>
                <c:pt idx="22289">
                  <c:v>-915.200953483582</c:v>
                </c:pt>
                <c:pt idx="22290">
                  <c:v>-915.19213199615501</c:v>
                </c:pt>
                <c:pt idx="22291">
                  <c:v>-915.18486022949196</c:v>
                </c:pt>
                <c:pt idx="22292">
                  <c:v>-915.18003225326606</c:v>
                </c:pt>
                <c:pt idx="22293">
                  <c:v>-915.17818450927803</c:v>
                </c:pt>
                <c:pt idx="22294">
                  <c:v>-915.17961502075195</c:v>
                </c:pt>
                <c:pt idx="22295">
                  <c:v>-915.184144973755</c:v>
                </c:pt>
                <c:pt idx="22296">
                  <c:v>-915.19129753112793</c:v>
                </c:pt>
                <c:pt idx="22297">
                  <c:v>-915.20005941391003</c:v>
                </c:pt>
                <c:pt idx="22298">
                  <c:v>-915.20959615707397</c:v>
                </c:pt>
                <c:pt idx="22299">
                  <c:v>-915.21877527237007</c:v>
                </c:pt>
                <c:pt idx="22300">
                  <c:v>-915.22664308547996</c:v>
                </c:pt>
                <c:pt idx="22301">
                  <c:v>-915.23266315460205</c:v>
                </c:pt>
                <c:pt idx="22302">
                  <c:v>-915.23635864257801</c:v>
                </c:pt>
                <c:pt idx="22303">
                  <c:v>-915.23766994476296</c:v>
                </c:pt>
                <c:pt idx="22304">
                  <c:v>-915.23695468902599</c:v>
                </c:pt>
                <c:pt idx="22305">
                  <c:v>-915.23457050323498</c:v>
                </c:pt>
                <c:pt idx="22306">
                  <c:v>-915.23117303848301</c:v>
                </c:pt>
                <c:pt idx="22307">
                  <c:v>-915.22741794586204</c:v>
                </c:pt>
                <c:pt idx="22308">
                  <c:v>-915.22396087646507</c:v>
                </c:pt>
                <c:pt idx="22309">
                  <c:v>-915.22121906280495</c:v>
                </c:pt>
                <c:pt idx="22310">
                  <c:v>-915.21955013275192</c:v>
                </c:pt>
                <c:pt idx="22311">
                  <c:v>-915.21895408630394</c:v>
                </c:pt>
                <c:pt idx="22312">
                  <c:v>-915.21919250488304</c:v>
                </c:pt>
                <c:pt idx="22313">
                  <c:v>-915.220265388489</c:v>
                </c:pt>
                <c:pt idx="22314">
                  <c:v>-915.22187471389793</c:v>
                </c:pt>
                <c:pt idx="22315">
                  <c:v>-915.22402048111007</c:v>
                </c:pt>
                <c:pt idx="22316">
                  <c:v>-915.22640466690098</c:v>
                </c:pt>
                <c:pt idx="22317">
                  <c:v>-915.22884845733699</c:v>
                </c:pt>
                <c:pt idx="22318">
                  <c:v>-915.23123264312801</c:v>
                </c:pt>
                <c:pt idx="22319">
                  <c:v>-915.23337841034004</c:v>
                </c:pt>
                <c:pt idx="22320">
                  <c:v>-915.23528575897194</c:v>
                </c:pt>
                <c:pt idx="22321">
                  <c:v>-915.237014293671</c:v>
                </c:pt>
                <c:pt idx="22322">
                  <c:v>-915.23844480514504</c:v>
                </c:pt>
                <c:pt idx="22323">
                  <c:v>-915.23927927017201</c:v>
                </c:pt>
                <c:pt idx="22324">
                  <c:v>-915.23945808410701</c:v>
                </c:pt>
                <c:pt idx="22325">
                  <c:v>-915.23886203765892</c:v>
                </c:pt>
                <c:pt idx="22326">
                  <c:v>-915.23766994476296</c:v>
                </c:pt>
                <c:pt idx="22327">
                  <c:v>-915.23612022399902</c:v>
                </c:pt>
                <c:pt idx="22328">
                  <c:v>-915.23451089858997</c:v>
                </c:pt>
                <c:pt idx="22329">
                  <c:v>-915.23313999176003</c:v>
                </c:pt>
                <c:pt idx="22330">
                  <c:v>-915.23218631744408</c:v>
                </c:pt>
                <c:pt idx="22331">
                  <c:v>-915.23188829421997</c:v>
                </c:pt>
                <c:pt idx="22332">
                  <c:v>-915.23224592208908</c:v>
                </c:pt>
                <c:pt idx="22333">
                  <c:v>-915.23313999176003</c:v>
                </c:pt>
                <c:pt idx="22334">
                  <c:v>-915.23451089858997</c:v>
                </c:pt>
                <c:pt idx="22335">
                  <c:v>-915.23612022399902</c:v>
                </c:pt>
                <c:pt idx="22336">
                  <c:v>-915.23766994476296</c:v>
                </c:pt>
                <c:pt idx="22337">
                  <c:v>-915.23880243301392</c:v>
                </c:pt>
                <c:pt idx="22338">
                  <c:v>-915.23927927017201</c:v>
                </c:pt>
                <c:pt idx="22339">
                  <c:v>-915.23886203765892</c:v>
                </c:pt>
                <c:pt idx="22340">
                  <c:v>-915.23749113082908</c:v>
                </c:pt>
                <c:pt idx="22341">
                  <c:v>-915.23522615432807</c:v>
                </c:pt>
                <c:pt idx="22342">
                  <c:v>-915.23206710815498</c:v>
                </c:pt>
                <c:pt idx="22343">
                  <c:v>-915.228371620178</c:v>
                </c:pt>
                <c:pt idx="22344">
                  <c:v>-915.22425889968895</c:v>
                </c:pt>
                <c:pt idx="22345">
                  <c:v>-915.21990776062</c:v>
                </c:pt>
                <c:pt idx="22346">
                  <c:v>-915.21555662155197</c:v>
                </c:pt>
                <c:pt idx="22347">
                  <c:v>-915.21144390106201</c:v>
                </c:pt>
                <c:pt idx="22348">
                  <c:v>-915.20786762237594</c:v>
                </c:pt>
                <c:pt idx="22349">
                  <c:v>-915.20506620407104</c:v>
                </c:pt>
                <c:pt idx="22350">
                  <c:v>-915.20321846008301</c:v>
                </c:pt>
                <c:pt idx="22351">
                  <c:v>-915.20232439041206</c:v>
                </c:pt>
                <c:pt idx="22352">
                  <c:v>-915.20226478576706</c:v>
                </c:pt>
                <c:pt idx="22353">
                  <c:v>-915.20303964614902</c:v>
                </c:pt>
                <c:pt idx="22354">
                  <c:v>-915.20476818084694</c:v>
                </c:pt>
                <c:pt idx="22355">
                  <c:v>-915.20739078521706</c:v>
                </c:pt>
                <c:pt idx="22356">
                  <c:v>-915.21090745925903</c:v>
                </c:pt>
                <c:pt idx="22357">
                  <c:v>-915.21502017974899</c:v>
                </c:pt>
                <c:pt idx="22358">
                  <c:v>-915.21949052810692</c:v>
                </c:pt>
                <c:pt idx="22359">
                  <c:v>-915.22390127182007</c:v>
                </c:pt>
                <c:pt idx="22360">
                  <c:v>-915.22807359695503</c:v>
                </c:pt>
                <c:pt idx="22361">
                  <c:v>-915.23188829421997</c:v>
                </c:pt>
                <c:pt idx="22362">
                  <c:v>-915.23516654968307</c:v>
                </c:pt>
                <c:pt idx="22363">
                  <c:v>-915.23784875869796</c:v>
                </c:pt>
                <c:pt idx="22364">
                  <c:v>-915.23987531661999</c:v>
                </c:pt>
                <c:pt idx="22365">
                  <c:v>-915.24124622344993</c:v>
                </c:pt>
                <c:pt idx="22366">
                  <c:v>-915.242199897766</c:v>
                </c:pt>
                <c:pt idx="22367">
                  <c:v>-915.24303436279297</c:v>
                </c:pt>
                <c:pt idx="22368">
                  <c:v>-915.24392843246505</c:v>
                </c:pt>
                <c:pt idx="22369">
                  <c:v>-915.24506092071601</c:v>
                </c:pt>
                <c:pt idx="22370">
                  <c:v>-915.24661064147995</c:v>
                </c:pt>
                <c:pt idx="22371">
                  <c:v>-915.24851799011299</c:v>
                </c:pt>
                <c:pt idx="22372">
                  <c:v>-915.25060415268001</c:v>
                </c:pt>
                <c:pt idx="22373">
                  <c:v>-915.25274991989204</c:v>
                </c:pt>
                <c:pt idx="22374">
                  <c:v>-915.25459766388008</c:v>
                </c:pt>
                <c:pt idx="22375">
                  <c:v>-915.25584936142002</c:v>
                </c:pt>
                <c:pt idx="22376">
                  <c:v>-915.256445407868</c:v>
                </c:pt>
                <c:pt idx="22377">
                  <c:v>-915.25608777999901</c:v>
                </c:pt>
                <c:pt idx="22378">
                  <c:v>-915.25459766388008</c:v>
                </c:pt>
                <c:pt idx="22379">
                  <c:v>-915.25185585021995</c:v>
                </c:pt>
                <c:pt idx="22380">
                  <c:v>-915.247802734375</c:v>
                </c:pt>
                <c:pt idx="22381">
                  <c:v>-915.24261713028</c:v>
                </c:pt>
                <c:pt idx="22382">
                  <c:v>-915.23653745651302</c:v>
                </c:pt>
                <c:pt idx="22383">
                  <c:v>-915.23015975952194</c:v>
                </c:pt>
                <c:pt idx="22384">
                  <c:v>-915.22378206253097</c:v>
                </c:pt>
                <c:pt idx="22385">
                  <c:v>-915.21776199340798</c:v>
                </c:pt>
                <c:pt idx="22386">
                  <c:v>-915.21227836608898</c:v>
                </c:pt>
                <c:pt idx="22387">
                  <c:v>-915.20762920379707</c:v>
                </c:pt>
                <c:pt idx="22388">
                  <c:v>-915.20387411117599</c:v>
                </c:pt>
                <c:pt idx="22389">
                  <c:v>-915.20113229751598</c:v>
                </c:pt>
                <c:pt idx="22390">
                  <c:v>-915.19940376281806</c:v>
                </c:pt>
                <c:pt idx="22391">
                  <c:v>-915.19839048385597</c:v>
                </c:pt>
                <c:pt idx="22392">
                  <c:v>-915.19773483276401</c:v>
                </c:pt>
                <c:pt idx="22393">
                  <c:v>-915.19701957702705</c:v>
                </c:pt>
                <c:pt idx="22394">
                  <c:v>-915.19600629806496</c:v>
                </c:pt>
                <c:pt idx="22395">
                  <c:v>-915.19439697265602</c:v>
                </c:pt>
                <c:pt idx="22396">
                  <c:v>-915.19225120544502</c:v>
                </c:pt>
                <c:pt idx="22397">
                  <c:v>-915.18950939178501</c:v>
                </c:pt>
                <c:pt idx="22398">
                  <c:v>-915.18611192703293</c:v>
                </c:pt>
                <c:pt idx="22399">
                  <c:v>-915.18229722976707</c:v>
                </c:pt>
                <c:pt idx="22400">
                  <c:v>-915.17818450927803</c:v>
                </c:pt>
                <c:pt idx="22401">
                  <c:v>-915.17425060272194</c:v>
                </c:pt>
                <c:pt idx="22402">
                  <c:v>-915.17091274261497</c:v>
                </c:pt>
                <c:pt idx="22403">
                  <c:v>-915.16846895217896</c:v>
                </c:pt>
                <c:pt idx="22404">
                  <c:v>-915.16721725463901</c:v>
                </c:pt>
                <c:pt idx="22405">
                  <c:v>-915.16703844070503</c:v>
                </c:pt>
                <c:pt idx="22406">
                  <c:v>-915.16799211502098</c:v>
                </c:pt>
                <c:pt idx="22407">
                  <c:v>-915.16972064971901</c:v>
                </c:pt>
                <c:pt idx="22408">
                  <c:v>-915.17198562622093</c:v>
                </c:pt>
                <c:pt idx="22409">
                  <c:v>-915.17448902130104</c:v>
                </c:pt>
                <c:pt idx="22410">
                  <c:v>-915.17681360244796</c:v>
                </c:pt>
                <c:pt idx="22411">
                  <c:v>-915.17878055572498</c:v>
                </c:pt>
                <c:pt idx="22412">
                  <c:v>-915.18021106719993</c:v>
                </c:pt>
                <c:pt idx="22413">
                  <c:v>-915.18134355545101</c:v>
                </c:pt>
                <c:pt idx="22414">
                  <c:v>-915.18241643905708</c:v>
                </c:pt>
                <c:pt idx="22415">
                  <c:v>-915.18360853195202</c:v>
                </c:pt>
                <c:pt idx="22416">
                  <c:v>-915.18515825271606</c:v>
                </c:pt>
                <c:pt idx="22417">
                  <c:v>-915.187184810639</c:v>
                </c:pt>
                <c:pt idx="22418">
                  <c:v>-915.189747810364</c:v>
                </c:pt>
                <c:pt idx="22419">
                  <c:v>-915.19284725189198</c:v>
                </c:pt>
                <c:pt idx="22420">
                  <c:v>-915.19612550735496</c:v>
                </c:pt>
                <c:pt idx="22421">
                  <c:v>-915.19928455352806</c:v>
                </c:pt>
                <c:pt idx="22422">
                  <c:v>-915.20172834396408</c:v>
                </c:pt>
                <c:pt idx="22423">
                  <c:v>-915.20309925079403</c:v>
                </c:pt>
                <c:pt idx="22424">
                  <c:v>-915.20303964614902</c:v>
                </c:pt>
                <c:pt idx="22425">
                  <c:v>-915.20148992538498</c:v>
                </c:pt>
                <c:pt idx="22426">
                  <c:v>-915.19845008850098</c:v>
                </c:pt>
                <c:pt idx="22427">
                  <c:v>-915.19415855407692</c:v>
                </c:pt>
                <c:pt idx="22428">
                  <c:v>-915.18897294998192</c:v>
                </c:pt>
                <c:pt idx="22429">
                  <c:v>-915.18331050872803</c:v>
                </c:pt>
                <c:pt idx="22430">
                  <c:v>-915.17788648605392</c:v>
                </c:pt>
                <c:pt idx="22431">
                  <c:v>-915.173058509827</c:v>
                </c:pt>
                <c:pt idx="22432">
                  <c:v>-915.16948223114002</c:v>
                </c:pt>
                <c:pt idx="22433">
                  <c:v>-915.167336463928</c:v>
                </c:pt>
                <c:pt idx="22434">
                  <c:v>-915.16680002212502</c:v>
                </c:pt>
                <c:pt idx="22435">
                  <c:v>-915.16781330108699</c:v>
                </c:pt>
                <c:pt idx="22436">
                  <c:v>-915.17031669616699</c:v>
                </c:pt>
                <c:pt idx="22437">
                  <c:v>-915.17389297485397</c:v>
                </c:pt>
                <c:pt idx="22438">
                  <c:v>-915.17824411392201</c:v>
                </c:pt>
                <c:pt idx="22439">
                  <c:v>-915.18283367157005</c:v>
                </c:pt>
                <c:pt idx="22440">
                  <c:v>-915.18754243850708</c:v>
                </c:pt>
                <c:pt idx="22441">
                  <c:v>-915.19213199615501</c:v>
                </c:pt>
                <c:pt idx="22442">
                  <c:v>-915.19648313522407</c:v>
                </c:pt>
                <c:pt idx="22443">
                  <c:v>-915.20035743713402</c:v>
                </c:pt>
                <c:pt idx="22444">
                  <c:v>-915.20375490188599</c:v>
                </c:pt>
                <c:pt idx="22445">
                  <c:v>-915.206556320191</c:v>
                </c:pt>
                <c:pt idx="22446">
                  <c:v>-915.20876169204701</c:v>
                </c:pt>
                <c:pt idx="22447">
                  <c:v>-915.21049022674606</c:v>
                </c:pt>
                <c:pt idx="22448">
                  <c:v>-915.211682319641</c:v>
                </c:pt>
                <c:pt idx="22449">
                  <c:v>-915.21239757537899</c:v>
                </c:pt>
                <c:pt idx="22450">
                  <c:v>-915.21263599395797</c:v>
                </c:pt>
                <c:pt idx="22451">
                  <c:v>-915.21245718002297</c:v>
                </c:pt>
                <c:pt idx="22452">
                  <c:v>-915.21198034286499</c:v>
                </c:pt>
                <c:pt idx="22453">
                  <c:v>-915.21144390106201</c:v>
                </c:pt>
                <c:pt idx="22454">
                  <c:v>-915.21096706390404</c:v>
                </c:pt>
                <c:pt idx="22455">
                  <c:v>-915.21060943603493</c:v>
                </c:pt>
                <c:pt idx="22456">
                  <c:v>-915.21049022674606</c:v>
                </c:pt>
                <c:pt idx="22457">
                  <c:v>-915.21049022674606</c:v>
                </c:pt>
                <c:pt idx="22458">
                  <c:v>-915.21066904067993</c:v>
                </c:pt>
                <c:pt idx="22459">
                  <c:v>-915.21114587783802</c:v>
                </c:pt>
                <c:pt idx="22460">
                  <c:v>-915.21186113357601</c:v>
                </c:pt>
                <c:pt idx="22461">
                  <c:v>-915.21269559860298</c:v>
                </c:pt>
                <c:pt idx="22462">
                  <c:v>-915.21353006362892</c:v>
                </c:pt>
                <c:pt idx="22463">
                  <c:v>-915.214304924011</c:v>
                </c:pt>
                <c:pt idx="22464">
                  <c:v>-915.21490097045898</c:v>
                </c:pt>
                <c:pt idx="22465">
                  <c:v>-915.21531820297298</c:v>
                </c:pt>
                <c:pt idx="22466">
                  <c:v>-915.21555662155197</c:v>
                </c:pt>
                <c:pt idx="22467">
                  <c:v>-915.21579504013107</c:v>
                </c:pt>
                <c:pt idx="22468">
                  <c:v>-915.21603345870994</c:v>
                </c:pt>
                <c:pt idx="22469">
                  <c:v>-915.21633148193405</c:v>
                </c:pt>
                <c:pt idx="22470">
                  <c:v>-915.21686792373703</c:v>
                </c:pt>
                <c:pt idx="22471">
                  <c:v>-915.21782159805298</c:v>
                </c:pt>
                <c:pt idx="22472">
                  <c:v>-915.21925210952804</c:v>
                </c:pt>
                <c:pt idx="22473">
                  <c:v>-915.22127866744995</c:v>
                </c:pt>
                <c:pt idx="22474">
                  <c:v>-915.22378206253097</c:v>
                </c:pt>
                <c:pt idx="22475">
                  <c:v>-915.22640466690098</c:v>
                </c:pt>
                <c:pt idx="22476">
                  <c:v>-915.22896766662598</c:v>
                </c:pt>
                <c:pt idx="22477">
                  <c:v>-915.23123264312801</c:v>
                </c:pt>
                <c:pt idx="22478">
                  <c:v>-915.23325920105003</c:v>
                </c:pt>
                <c:pt idx="22479">
                  <c:v>-915.23516654968307</c:v>
                </c:pt>
                <c:pt idx="22480">
                  <c:v>-915.23719310760498</c:v>
                </c:pt>
                <c:pt idx="22481">
                  <c:v>-915.23945808410701</c:v>
                </c:pt>
                <c:pt idx="22482">
                  <c:v>-915.24208068847702</c:v>
                </c:pt>
                <c:pt idx="22483">
                  <c:v>-915.245180130005</c:v>
                </c:pt>
                <c:pt idx="22484">
                  <c:v>-915.24881601333595</c:v>
                </c:pt>
                <c:pt idx="22485">
                  <c:v>-915.25304794311501</c:v>
                </c:pt>
                <c:pt idx="22486">
                  <c:v>-915.25775671005294</c:v>
                </c:pt>
                <c:pt idx="22487">
                  <c:v>-915.26264429092407</c:v>
                </c:pt>
                <c:pt idx="22488">
                  <c:v>-915.26747226715099</c:v>
                </c:pt>
                <c:pt idx="22489">
                  <c:v>-915.27200222015404</c:v>
                </c:pt>
                <c:pt idx="22490">
                  <c:v>-915.27623414993298</c:v>
                </c:pt>
                <c:pt idx="22491">
                  <c:v>-915.28028726577804</c:v>
                </c:pt>
                <c:pt idx="22492">
                  <c:v>-915.28445959091198</c:v>
                </c:pt>
                <c:pt idx="22493">
                  <c:v>-915.28881072998092</c:v>
                </c:pt>
                <c:pt idx="22494">
                  <c:v>-915.29345989227295</c:v>
                </c:pt>
                <c:pt idx="22495">
                  <c:v>-915.29840707778999</c:v>
                </c:pt>
                <c:pt idx="22496">
                  <c:v>-915.30341386795101</c:v>
                </c:pt>
                <c:pt idx="22497">
                  <c:v>-915.30824184417702</c:v>
                </c:pt>
                <c:pt idx="22498">
                  <c:v>-915.31265258789108</c:v>
                </c:pt>
                <c:pt idx="22499">
                  <c:v>-915.31652688980103</c:v>
                </c:pt>
                <c:pt idx="22500">
                  <c:v>-915.31968593597401</c:v>
                </c:pt>
                <c:pt idx="22501">
                  <c:v>-915.32212972641003</c:v>
                </c:pt>
                <c:pt idx="22502">
                  <c:v>-915.32391786575295</c:v>
                </c:pt>
                <c:pt idx="22503">
                  <c:v>-915.32516956329403</c:v>
                </c:pt>
                <c:pt idx="22504">
                  <c:v>-915.32594442367599</c:v>
                </c:pt>
                <c:pt idx="22505">
                  <c:v>-915.32654047012397</c:v>
                </c:pt>
                <c:pt idx="22506">
                  <c:v>-915.32713651657104</c:v>
                </c:pt>
                <c:pt idx="22507">
                  <c:v>-915.32791137695301</c:v>
                </c:pt>
                <c:pt idx="22508">
                  <c:v>-915.32886505126999</c:v>
                </c:pt>
                <c:pt idx="22509">
                  <c:v>-915.32993793487594</c:v>
                </c:pt>
                <c:pt idx="22510">
                  <c:v>-915.33083200454701</c:v>
                </c:pt>
                <c:pt idx="22511">
                  <c:v>-915.33148765563999</c:v>
                </c:pt>
                <c:pt idx="22512">
                  <c:v>-915.33166646957397</c:v>
                </c:pt>
                <c:pt idx="22513">
                  <c:v>-915.33148765563999</c:v>
                </c:pt>
                <c:pt idx="22514">
                  <c:v>-915.33095121383701</c:v>
                </c:pt>
                <c:pt idx="22515">
                  <c:v>-915.32993793487594</c:v>
                </c:pt>
                <c:pt idx="22516">
                  <c:v>-915.32844781875599</c:v>
                </c:pt>
                <c:pt idx="22517">
                  <c:v>-915.32648086547897</c:v>
                </c:pt>
                <c:pt idx="22518">
                  <c:v>-915.32403707504295</c:v>
                </c:pt>
                <c:pt idx="22519">
                  <c:v>-915.32141447067306</c:v>
                </c:pt>
                <c:pt idx="22520">
                  <c:v>-915.31861305236794</c:v>
                </c:pt>
                <c:pt idx="22521">
                  <c:v>-915.31587123870895</c:v>
                </c:pt>
                <c:pt idx="22522">
                  <c:v>-915.31318902969406</c:v>
                </c:pt>
                <c:pt idx="22523">
                  <c:v>-915.31074523925804</c:v>
                </c:pt>
                <c:pt idx="22524">
                  <c:v>-915.30865907669101</c:v>
                </c:pt>
                <c:pt idx="22525">
                  <c:v>-915.30716896057106</c:v>
                </c:pt>
                <c:pt idx="22526">
                  <c:v>-915.30645370483398</c:v>
                </c:pt>
                <c:pt idx="22527">
                  <c:v>-915.30657291412399</c:v>
                </c:pt>
                <c:pt idx="22528">
                  <c:v>-915.30758619308494</c:v>
                </c:pt>
                <c:pt idx="22529">
                  <c:v>-915.30961275100708</c:v>
                </c:pt>
                <c:pt idx="22530">
                  <c:v>-915.31241416931198</c:v>
                </c:pt>
                <c:pt idx="22531">
                  <c:v>-915.31587123870895</c:v>
                </c:pt>
                <c:pt idx="22532">
                  <c:v>-915.31968593597401</c:v>
                </c:pt>
                <c:pt idx="22533">
                  <c:v>-915.32356023788498</c:v>
                </c:pt>
                <c:pt idx="22534">
                  <c:v>-915.32719612121605</c:v>
                </c:pt>
                <c:pt idx="22535">
                  <c:v>-915.33047437667892</c:v>
                </c:pt>
                <c:pt idx="22536">
                  <c:v>-915.33315658569404</c:v>
                </c:pt>
                <c:pt idx="22537">
                  <c:v>-915.33518314361595</c:v>
                </c:pt>
                <c:pt idx="22538">
                  <c:v>-915.33673286438</c:v>
                </c:pt>
                <c:pt idx="22539">
                  <c:v>-915.33780574798607</c:v>
                </c:pt>
                <c:pt idx="22540">
                  <c:v>-915.33869981765793</c:v>
                </c:pt>
                <c:pt idx="22541">
                  <c:v>-915.33953428268501</c:v>
                </c:pt>
                <c:pt idx="22542">
                  <c:v>-915.34036874771095</c:v>
                </c:pt>
                <c:pt idx="22543">
                  <c:v>-915.34114360809303</c:v>
                </c:pt>
                <c:pt idx="22544">
                  <c:v>-915.34168004989601</c:v>
                </c:pt>
                <c:pt idx="22545">
                  <c:v>-915.34191846847602</c:v>
                </c:pt>
                <c:pt idx="22546">
                  <c:v>-915.34168004989601</c:v>
                </c:pt>
                <c:pt idx="22547">
                  <c:v>-915.34084558487007</c:v>
                </c:pt>
                <c:pt idx="22548">
                  <c:v>-915.33935546875</c:v>
                </c:pt>
                <c:pt idx="22549">
                  <c:v>-915.33732891082798</c:v>
                </c:pt>
                <c:pt idx="22550">
                  <c:v>-915.33482551574707</c:v>
                </c:pt>
                <c:pt idx="22551">
                  <c:v>-915.33208370208808</c:v>
                </c:pt>
                <c:pt idx="22552">
                  <c:v>-915.32952070236206</c:v>
                </c:pt>
                <c:pt idx="22553">
                  <c:v>-915.32737493514992</c:v>
                </c:pt>
                <c:pt idx="22554">
                  <c:v>-915.325706005097</c:v>
                </c:pt>
                <c:pt idx="22555">
                  <c:v>-915.32433509826706</c:v>
                </c:pt>
                <c:pt idx="22556">
                  <c:v>-915.323083400727</c:v>
                </c:pt>
                <c:pt idx="22557">
                  <c:v>-915.32147407531806</c:v>
                </c:pt>
                <c:pt idx="22558">
                  <c:v>-915.31932830810592</c:v>
                </c:pt>
                <c:pt idx="22559">
                  <c:v>-915.31646728515602</c:v>
                </c:pt>
                <c:pt idx="22560">
                  <c:v>-915.31289100646995</c:v>
                </c:pt>
                <c:pt idx="22561">
                  <c:v>-915.30865907669101</c:v>
                </c:pt>
                <c:pt idx="22562">
                  <c:v>-915.30383110046398</c:v>
                </c:pt>
                <c:pt idx="22563">
                  <c:v>-915.29876470565796</c:v>
                </c:pt>
                <c:pt idx="22564">
                  <c:v>-915.29387712478706</c:v>
                </c:pt>
                <c:pt idx="22565">
                  <c:v>-915.28982400894199</c:v>
                </c:pt>
                <c:pt idx="22566">
                  <c:v>-915.286962985993</c:v>
                </c:pt>
                <c:pt idx="22567">
                  <c:v>-915.28541326522804</c:v>
                </c:pt>
                <c:pt idx="22568">
                  <c:v>-915.28493642807007</c:v>
                </c:pt>
                <c:pt idx="22569">
                  <c:v>-915.28517484664894</c:v>
                </c:pt>
                <c:pt idx="22570">
                  <c:v>-915.28577089309692</c:v>
                </c:pt>
                <c:pt idx="22571">
                  <c:v>-915.286486148834</c:v>
                </c:pt>
                <c:pt idx="22572">
                  <c:v>-915.28702259063698</c:v>
                </c:pt>
                <c:pt idx="22573">
                  <c:v>-915.28708219528198</c:v>
                </c:pt>
                <c:pt idx="22574">
                  <c:v>-915.28636693954502</c:v>
                </c:pt>
                <c:pt idx="22575">
                  <c:v>-915.28487682342598</c:v>
                </c:pt>
                <c:pt idx="22576">
                  <c:v>-915.28261184692406</c:v>
                </c:pt>
                <c:pt idx="22577">
                  <c:v>-915.28010845184303</c:v>
                </c:pt>
                <c:pt idx="22578">
                  <c:v>-915.27766466140793</c:v>
                </c:pt>
                <c:pt idx="22579">
                  <c:v>-915.27557849884101</c:v>
                </c:pt>
                <c:pt idx="22580">
                  <c:v>-915.27420759201095</c:v>
                </c:pt>
                <c:pt idx="22581">
                  <c:v>-915.27355194091797</c:v>
                </c:pt>
                <c:pt idx="22582">
                  <c:v>-915.27367115020797</c:v>
                </c:pt>
                <c:pt idx="22583">
                  <c:v>-915.27456521987892</c:v>
                </c:pt>
                <c:pt idx="22584">
                  <c:v>-915.27593612670898</c:v>
                </c:pt>
                <c:pt idx="22585">
                  <c:v>-915.27742624282905</c:v>
                </c:pt>
                <c:pt idx="22586">
                  <c:v>-915.27861833572399</c:v>
                </c:pt>
                <c:pt idx="22587">
                  <c:v>-915.27897596359298</c:v>
                </c:pt>
                <c:pt idx="22588">
                  <c:v>-915.278260707855</c:v>
                </c:pt>
                <c:pt idx="22589">
                  <c:v>-915.27647256851196</c:v>
                </c:pt>
                <c:pt idx="22590">
                  <c:v>-915.27355194091797</c:v>
                </c:pt>
                <c:pt idx="22591">
                  <c:v>-915.26979684829701</c:v>
                </c:pt>
                <c:pt idx="22592">
                  <c:v>-915.26556491851807</c:v>
                </c:pt>
                <c:pt idx="22593">
                  <c:v>-915.26133298873901</c:v>
                </c:pt>
                <c:pt idx="22594">
                  <c:v>-915.25769710540794</c:v>
                </c:pt>
                <c:pt idx="22595">
                  <c:v>-915.25519371032692</c:v>
                </c:pt>
                <c:pt idx="22596">
                  <c:v>-915.25406122207698</c:v>
                </c:pt>
                <c:pt idx="22597">
                  <c:v>-915.25435924530098</c:v>
                </c:pt>
                <c:pt idx="22598">
                  <c:v>-915.25584936142002</c:v>
                </c:pt>
                <c:pt idx="22599">
                  <c:v>-915.25823354721092</c:v>
                </c:pt>
                <c:pt idx="22600">
                  <c:v>-915.26103496551502</c:v>
                </c:pt>
                <c:pt idx="22601">
                  <c:v>-915.26371717453003</c:v>
                </c:pt>
                <c:pt idx="22602">
                  <c:v>-915.26586294174194</c:v>
                </c:pt>
                <c:pt idx="22603">
                  <c:v>-915.267233848572</c:v>
                </c:pt>
                <c:pt idx="22604">
                  <c:v>-915.267531871796</c:v>
                </c:pt>
                <c:pt idx="22605">
                  <c:v>-915.26693582534801</c:v>
                </c:pt>
                <c:pt idx="22606">
                  <c:v>-915.26556491851807</c:v>
                </c:pt>
                <c:pt idx="22607">
                  <c:v>-915.26371717453003</c:v>
                </c:pt>
                <c:pt idx="22608">
                  <c:v>-915.26180982589699</c:v>
                </c:pt>
                <c:pt idx="22609">
                  <c:v>-915.26026010513306</c:v>
                </c:pt>
                <c:pt idx="22610">
                  <c:v>-915.25930643081699</c:v>
                </c:pt>
                <c:pt idx="22611">
                  <c:v>-915.258948802948</c:v>
                </c:pt>
                <c:pt idx="22612">
                  <c:v>-915.25912761688301</c:v>
                </c:pt>
                <c:pt idx="22613">
                  <c:v>-915.25966405868598</c:v>
                </c:pt>
                <c:pt idx="22614">
                  <c:v>-915.26020050048805</c:v>
                </c:pt>
                <c:pt idx="22615">
                  <c:v>-915.26055812835693</c:v>
                </c:pt>
                <c:pt idx="22616">
                  <c:v>-915.26067733764694</c:v>
                </c:pt>
                <c:pt idx="22617">
                  <c:v>-915.26031970977806</c:v>
                </c:pt>
                <c:pt idx="22618">
                  <c:v>-915.25954484939598</c:v>
                </c:pt>
                <c:pt idx="22619">
                  <c:v>-915.25829315185592</c:v>
                </c:pt>
                <c:pt idx="22620">
                  <c:v>-915.25674343109199</c:v>
                </c:pt>
                <c:pt idx="22621">
                  <c:v>-915.25507450103805</c:v>
                </c:pt>
                <c:pt idx="22622">
                  <c:v>-915.253465175629</c:v>
                </c:pt>
                <c:pt idx="22623">
                  <c:v>-915.25203466415405</c:v>
                </c:pt>
                <c:pt idx="22624">
                  <c:v>-915.250782966614</c:v>
                </c:pt>
                <c:pt idx="22625">
                  <c:v>-915.24971008300804</c:v>
                </c:pt>
                <c:pt idx="22626">
                  <c:v>-915.24863719940208</c:v>
                </c:pt>
                <c:pt idx="22627">
                  <c:v>-915.24756431579601</c:v>
                </c:pt>
                <c:pt idx="22628">
                  <c:v>-915.24625301361107</c:v>
                </c:pt>
                <c:pt idx="22629">
                  <c:v>-915.24470329284702</c:v>
                </c:pt>
                <c:pt idx="22630">
                  <c:v>-915.24273633956898</c:v>
                </c:pt>
                <c:pt idx="22631">
                  <c:v>-915.24053096771308</c:v>
                </c:pt>
                <c:pt idx="22632">
                  <c:v>-915.23808717727707</c:v>
                </c:pt>
                <c:pt idx="22633">
                  <c:v>-915.23546457290695</c:v>
                </c:pt>
                <c:pt idx="22634">
                  <c:v>-915.23272275924705</c:v>
                </c:pt>
                <c:pt idx="22635">
                  <c:v>-915.22998094558693</c:v>
                </c:pt>
                <c:pt idx="22636">
                  <c:v>-915.22735834121704</c:v>
                </c:pt>
                <c:pt idx="22637">
                  <c:v>-915.22491455078102</c:v>
                </c:pt>
                <c:pt idx="22638">
                  <c:v>-915.22253036499001</c:v>
                </c:pt>
                <c:pt idx="22639">
                  <c:v>-915.220265388489</c:v>
                </c:pt>
                <c:pt idx="22640">
                  <c:v>-915.21811962127708</c:v>
                </c:pt>
                <c:pt idx="22641">
                  <c:v>-915.21609306335495</c:v>
                </c:pt>
                <c:pt idx="22642">
                  <c:v>-915.214304924011</c:v>
                </c:pt>
                <c:pt idx="22643">
                  <c:v>-915.21281480789207</c:v>
                </c:pt>
                <c:pt idx="22644">
                  <c:v>-915.21180152893101</c:v>
                </c:pt>
                <c:pt idx="22645">
                  <c:v>-915.21120548248302</c:v>
                </c:pt>
                <c:pt idx="22646">
                  <c:v>-915.21126508712803</c:v>
                </c:pt>
                <c:pt idx="22647">
                  <c:v>-915.21198034286499</c:v>
                </c:pt>
                <c:pt idx="22648">
                  <c:v>-915.21341085434005</c:v>
                </c:pt>
                <c:pt idx="22649">
                  <c:v>-915.21543741226196</c:v>
                </c:pt>
                <c:pt idx="22650">
                  <c:v>-915.21794080734298</c:v>
                </c:pt>
                <c:pt idx="22651">
                  <c:v>-915.22080183029198</c:v>
                </c:pt>
                <c:pt idx="22652">
                  <c:v>-915.22384166717598</c:v>
                </c:pt>
                <c:pt idx="22653">
                  <c:v>-915.22700071334907</c:v>
                </c:pt>
                <c:pt idx="22654">
                  <c:v>-915.23027896881104</c:v>
                </c:pt>
                <c:pt idx="22655">
                  <c:v>-915.23367643356301</c:v>
                </c:pt>
                <c:pt idx="22656">
                  <c:v>-915.23713350295998</c:v>
                </c:pt>
                <c:pt idx="22657">
                  <c:v>-915.24059057235695</c:v>
                </c:pt>
                <c:pt idx="22658">
                  <c:v>-915.24398803711006</c:v>
                </c:pt>
                <c:pt idx="22659">
                  <c:v>-915.24732589721702</c:v>
                </c:pt>
                <c:pt idx="22660">
                  <c:v>-915.25054454803501</c:v>
                </c:pt>
                <c:pt idx="22661">
                  <c:v>-915.25352478027401</c:v>
                </c:pt>
                <c:pt idx="22662">
                  <c:v>-915.25632619857799</c:v>
                </c:pt>
                <c:pt idx="22663">
                  <c:v>-915.25882959365902</c:v>
                </c:pt>
                <c:pt idx="22664">
                  <c:v>-915.26097536087104</c:v>
                </c:pt>
                <c:pt idx="22665">
                  <c:v>-915.26276350021408</c:v>
                </c:pt>
                <c:pt idx="22666">
                  <c:v>-915.26419401168801</c:v>
                </c:pt>
                <c:pt idx="22667">
                  <c:v>-915.26526689529396</c:v>
                </c:pt>
                <c:pt idx="22668">
                  <c:v>-915.26598215103195</c:v>
                </c:pt>
                <c:pt idx="22669">
                  <c:v>-915.26633977889992</c:v>
                </c:pt>
                <c:pt idx="22670">
                  <c:v>-915.26633977889992</c:v>
                </c:pt>
                <c:pt idx="22671">
                  <c:v>-915.26598215103195</c:v>
                </c:pt>
                <c:pt idx="22672">
                  <c:v>-915.26544570922897</c:v>
                </c:pt>
                <c:pt idx="22673">
                  <c:v>-915.264611244202</c:v>
                </c:pt>
                <c:pt idx="22674">
                  <c:v>-915.26377677917503</c:v>
                </c:pt>
                <c:pt idx="22675">
                  <c:v>-915.26294231414795</c:v>
                </c:pt>
                <c:pt idx="22676">
                  <c:v>-915.26216745376598</c:v>
                </c:pt>
                <c:pt idx="22677">
                  <c:v>-915.261631011963</c:v>
                </c:pt>
                <c:pt idx="22678">
                  <c:v>-915.26115417480491</c:v>
                </c:pt>
                <c:pt idx="22679">
                  <c:v>-915.26079654693604</c:v>
                </c:pt>
                <c:pt idx="22680">
                  <c:v>-915.26049852371193</c:v>
                </c:pt>
                <c:pt idx="22681">
                  <c:v>-915.26026010513306</c:v>
                </c:pt>
                <c:pt idx="22682">
                  <c:v>-915.26008129119896</c:v>
                </c:pt>
                <c:pt idx="22683">
                  <c:v>-915.26002168655396</c:v>
                </c:pt>
                <c:pt idx="22684">
                  <c:v>-915.25996208190895</c:v>
                </c:pt>
                <c:pt idx="22685">
                  <c:v>-915.26008129119896</c:v>
                </c:pt>
                <c:pt idx="22686">
                  <c:v>-915.26031970977806</c:v>
                </c:pt>
                <c:pt idx="22687">
                  <c:v>-915.26079654693604</c:v>
                </c:pt>
                <c:pt idx="22688">
                  <c:v>-915.26145219802902</c:v>
                </c:pt>
                <c:pt idx="22689">
                  <c:v>-915.26228666305599</c:v>
                </c:pt>
                <c:pt idx="22690">
                  <c:v>-915.26318073272705</c:v>
                </c:pt>
                <c:pt idx="22691">
                  <c:v>-915.26395559310902</c:v>
                </c:pt>
                <c:pt idx="22692">
                  <c:v>-915.26473045349098</c:v>
                </c:pt>
                <c:pt idx="22693">
                  <c:v>-915.26544570922897</c:v>
                </c:pt>
                <c:pt idx="22694">
                  <c:v>-915.26622056961105</c:v>
                </c:pt>
                <c:pt idx="22695">
                  <c:v>-915.26705503463802</c:v>
                </c:pt>
                <c:pt idx="22696">
                  <c:v>-915.26777029037498</c:v>
                </c:pt>
                <c:pt idx="22697">
                  <c:v>-915.26842594146706</c:v>
                </c:pt>
                <c:pt idx="22698">
                  <c:v>-915.26890277862594</c:v>
                </c:pt>
                <c:pt idx="22699">
                  <c:v>-915.26914119720504</c:v>
                </c:pt>
                <c:pt idx="22700">
                  <c:v>-915.26908159256004</c:v>
                </c:pt>
                <c:pt idx="22701">
                  <c:v>-915.26866436004707</c:v>
                </c:pt>
                <c:pt idx="22702">
                  <c:v>-915.26771068572998</c:v>
                </c:pt>
                <c:pt idx="22703">
                  <c:v>-915.26633977889992</c:v>
                </c:pt>
                <c:pt idx="22704">
                  <c:v>-915.264670848847</c:v>
                </c:pt>
                <c:pt idx="22705">
                  <c:v>-915.26306152343795</c:v>
                </c:pt>
                <c:pt idx="22706">
                  <c:v>-915.26169061660801</c:v>
                </c:pt>
                <c:pt idx="22707">
                  <c:v>-915.26079654693604</c:v>
                </c:pt>
                <c:pt idx="22708">
                  <c:v>-915.26037931442306</c:v>
                </c:pt>
                <c:pt idx="22709">
                  <c:v>-915.26043891906806</c:v>
                </c:pt>
                <c:pt idx="22710">
                  <c:v>-915.26085615158104</c:v>
                </c:pt>
                <c:pt idx="22711">
                  <c:v>-915.26175022125301</c:v>
                </c:pt>
                <c:pt idx="22712">
                  <c:v>-915.26288270950295</c:v>
                </c:pt>
                <c:pt idx="22713">
                  <c:v>-915.26413440704403</c:v>
                </c:pt>
                <c:pt idx="22714">
                  <c:v>-915.26532649993896</c:v>
                </c:pt>
                <c:pt idx="22715">
                  <c:v>-915.26639938354492</c:v>
                </c:pt>
                <c:pt idx="22716">
                  <c:v>-915.26735305786201</c:v>
                </c:pt>
                <c:pt idx="22717">
                  <c:v>-915.26854515075706</c:v>
                </c:pt>
                <c:pt idx="22718">
                  <c:v>-915.27003526687599</c:v>
                </c:pt>
                <c:pt idx="22719">
                  <c:v>-915.27206182479904</c:v>
                </c:pt>
                <c:pt idx="22720">
                  <c:v>-915.27462482452393</c:v>
                </c:pt>
                <c:pt idx="22721">
                  <c:v>-915.27778387069702</c:v>
                </c:pt>
                <c:pt idx="22722">
                  <c:v>-915.28153896331798</c:v>
                </c:pt>
                <c:pt idx="22723">
                  <c:v>-915.28589010238693</c:v>
                </c:pt>
                <c:pt idx="22724">
                  <c:v>-915.29071807861305</c:v>
                </c:pt>
                <c:pt idx="22725">
                  <c:v>-915.29560565948498</c:v>
                </c:pt>
                <c:pt idx="22726">
                  <c:v>-915.30013561248802</c:v>
                </c:pt>
                <c:pt idx="22727">
                  <c:v>-915.30383110046398</c:v>
                </c:pt>
                <c:pt idx="22728">
                  <c:v>-915.30663251876899</c:v>
                </c:pt>
                <c:pt idx="22729">
                  <c:v>-915.30853986740101</c:v>
                </c:pt>
                <c:pt idx="22730">
                  <c:v>-915.30961275100708</c:v>
                </c:pt>
                <c:pt idx="22731">
                  <c:v>-915.30985116958595</c:v>
                </c:pt>
                <c:pt idx="22732">
                  <c:v>-915.30943393707298</c:v>
                </c:pt>
                <c:pt idx="22733">
                  <c:v>-915.30871868133602</c:v>
                </c:pt>
                <c:pt idx="22734">
                  <c:v>-915.30812263488792</c:v>
                </c:pt>
                <c:pt idx="22735">
                  <c:v>-915.30806303024292</c:v>
                </c:pt>
                <c:pt idx="22736">
                  <c:v>-915.308837890625</c:v>
                </c:pt>
                <c:pt idx="22737">
                  <c:v>-915.31050682067894</c:v>
                </c:pt>
                <c:pt idx="22738">
                  <c:v>-915.31295061111496</c:v>
                </c:pt>
                <c:pt idx="22739">
                  <c:v>-915.31605005264305</c:v>
                </c:pt>
                <c:pt idx="22740">
                  <c:v>-915.31956672668503</c:v>
                </c:pt>
                <c:pt idx="22741">
                  <c:v>-915.32326221466099</c:v>
                </c:pt>
                <c:pt idx="22742">
                  <c:v>-915.32695770263695</c:v>
                </c:pt>
                <c:pt idx="22743">
                  <c:v>-915.33041477203392</c:v>
                </c:pt>
                <c:pt idx="22744">
                  <c:v>-915.33357381820701</c:v>
                </c:pt>
                <c:pt idx="22745">
                  <c:v>-915.33613681793202</c:v>
                </c:pt>
                <c:pt idx="22746">
                  <c:v>-915.33798456191994</c:v>
                </c:pt>
                <c:pt idx="22747">
                  <c:v>-915.33893823623703</c:v>
                </c:pt>
                <c:pt idx="22748">
                  <c:v>-915.33893823623703</c:v>
                </c:pt>
                <c:pt idx="22749">
                  <c:v>-915.33792495727607</c:v>
                </c:pt>
                <c:pt idx="22750">
                  <c:v>-915.33595800399803</c:v>
                </c:pt>
                <c:pt idx="22751">
                  <c:v>-915.33303737640404</c:v>
                </c:pt>
                <c:pt idx="22752">
                  <c:v>-915.32916307449398</c:v>
                </c:pt>
                <c:pt idx="22753">
                  <c:v>-915.32445430755592</c:v>
                </c:pt>
                <c:pt idx="22754">
                  <c:v>-915.31903028488205</c:v>
                </c:pt>
                <c:pt idx="22755">
                  <c:v>-915.31330823898293</c:v>
                </c:pt>
                <c:pt idx="22756">
                  <c:v>-915.30764579772995</c:v>
                </c:pt>
                <c:pt idx="22757">
                  <c:v>-915.30251979827904</c:v>
                </c:pt>
                <c:pt idx="22758">
                  <c:v>-915.298109054566</c:v>
                </c:pt>
                <c:pt idx="22759">
                  <c:v>-915.29471158981301</c:v>
                </c:pt>
                <c:pt idx="22760">
                  <c:v>-915.292506217957</c:v>
                </c:pt>
                <c:pt idx="22761">
                  <c:v>-915.29179096221901</c:v>
                </c:pt>
                <c:pt idx="22762">
                  <c:v>-915.29262542724598</c:v>
                </c:pt>
                <c:pt idx="22763">
                  <c:v>-915.29483079910301</c:v>
                </c:pt>
                <c:pt idx="22764">
                  <c:v>-915.29822826385498</c:v>
                </c:pt>
                <c:pt idx="22765">
                  <c:v>-915.30240058898903</c:v>
                </c:pt>
                <c:pt idx="22766">
                  <c:v>-915.30699014663696</c:v>
                </c:pt>
                <c:pt idx="22767">
                  <c:v>-915.31175851821899</c:v>
                </c:pt>
                <c:pt idx="22768">
                  <c:v>-915.31622886657692</c:v>
                </c:pt>
                <c:pt idx="22769">
                  <c:v>-915.320103168488</c:v>
                </c:pt>
                <c:pt idx="22770">
                  <c:v>-915.32278537750301</c:v>
                </c:pt>
                <c:pt idx="22771">
                  <c:v>-915.32397747039795</c:v>
                </c:pt>
                <c:pt idx="22772">
                  <c:v>-915.32361984252998</c:v>
                </c:pt>
                <c:pt idx="22773">
                  <c:v>-915.32177209854103</c:v>
                </c:pt>
                <c:pt idx="22774">
                  <c:v>-915.31861305236794</c:v>
                </c:pt>
                <c:pt idx="22775">
                  <c:v>-915.314500331879</c:v>
                </c:pt>
                <c:pt idx="22776">
                  <c:v>-915.30967235565208</c:v>
                </c:pt>
                <c:pt idx="22777">
                  <c:v>-915.30466556549095</c:v>
                </c:pt>
                <c:pt idx="22778">
                  <c:v>-915.29995679855392</c:v>
                </c:pt>
                <c:pt idx="22779">
                  <c:v>-915.29590368270897</c:v>
                </c:pt>
                <c:pt idx="22780">
                  <c:v>-915.29298305511497</c:v>
                </c:pt>
                <c:pt idx="22781">
                  <c:v>-915.29137372970604</c:v>
                </c:pt>
                <c:pt idx="22782">
                  <c:v>-915.29119491577194</c:v>
                </c:pt>
                <c:pt idx="22783">
                  <c:v>-915.29244661331199</c:v>
                </c:pt>
                <c:pt idx="22784">
                  <c:v>-915.29477119445801</c:v>
                </c:pt>
                <c:pt idx="22785">
                  <c:v>-915.29781103134201</c:v>
                </c:pt>
                <c:pt idx="22786">
                  <c:v>-915.30126810073898</c:v>
                </c:pt>
                <c:pt idx="22787">
                  <c:v>-915.30472517013595</c:v>
                </c:pt>
                <c:pt idx="22788">
                  <c:v>-915.30806303024292</c:v>
                </c:pt>
                <c:pt idx="22789">
                  <c:v>-915.31080484390304</c:v>
                </c:pt>
                <c:pt idx="22790">
                  <c:v>-915.31259298324608</c:v>
                </c:pt>
                <c:pt idx="22791">
                  <c:v>-915.31312942504906</c:v>
                </c:pt>
                <c:pt idx="22792">
                  <c:v>-915.31223535537697</c:v>
                </c:pt>
                <c:pt idx="22793">
                  <c:v>-915.31014919281006</c:v>
                </c:pt>
                <c:pt idx="22794">
                  <c:v>-915.30722856521606</c:v>
                </c:pt>
                <c:pt idx="22795">
                  <c:v>-915.30383110046398</c:v>
                </c:pt>
                <c:pt idx="22796">
                  <c:v>-915.30037403106701</c:v>
                </c:pt>
                <c:pt idx="22797">
                  <c:v>-915.29721498489403</c:v>
                </c:pt>
                <c:pt idx="22798">
                  <c:v>-915.29465198516903</c:v>
                </c:pt>
                <c:pt idx="22799">
                  <c:v>-915.29316186904907</c:v>
                </c:pt>
                <c:pt idx="22800">
                  <c:v>-915.29280424118099</c:v>
                </c:pt>
                <c:pt idx="22801">
                  <c:v>-915.29369831085205</c:v>
                </c:pt>
                <c:pt idx="22802">
                  <c:v>-915.29566526412998</c:v>
                </c:pt>
                <c:pt idx="22803">
                  <c:v>-915.29852628707908</c:v>
                </c:pt>
                <c:pt idx="22804">
                  <c:v>-915.30186414718605</c:v>
                </c:pt>
                <c:pt idx="22805">
                  <c:v>-915.30538082122803</c:v>
                </c:pt>
                <c:pt idx="22806">
                  <c:v>-915.308837890625</c:v>
                </c:pt>
                <c:pt idx="22807">
                  <c:v>-915.311877727509</c:v>
                </c:pt>
                <c:pt idx="22808">
                  <c:v>-915.314381122589</c:v>
                </c:pt>
                <c:pt idx="22809">
                  <c:v>-915.31610965728805</c:v>
                </c:pt>
                <c:pt idx="22810">
                  <c:v>-915.317003726959</c:v>
                </c:pt>
                <c:pt idx="22811">
                  <c:v>-915.31694412231502</c:v>
                </c:pt>
                <c:pt idx="22812">
                  <c:v>-915.31575202941895</c:v>
                </c:pt>
                <c:pt idx="22813">
                  <c:v>-915.31360626220703</c:v>
                </c:pt>
                <c:pt idx="22814">
                  <c:v>-915.31044721603394</c:v>
                </c:pt>
                <c:pt idx="22815">
                  <c:v>-915.30657291412399</c:v>
                </c:pt>
                <c:pt idx="22816">
                  <c:v>-915.30234098434494</c:v>
                </c:pt>
                <c:pt idx="22817">
                  <c:v>-915.29798984527599</c:v>
                </c:pt>
                <c:pt idx="22818">
                  <c:v>-915.29387712478706</c:v>
                </c:pt>
                <c:pt idx="22819">
                  <c:v>-915.29018163681098</c:v>
                </c:pt>
                <c:pt idx="22820">
                  <c:v>-915.28714179992699</c:v>
                </c:pt>
                <c:pt idx="22821">
                  <c:v>-915.28481721878097</c:v>
                </c:pt>
                <c:pt idx="22822">
                  <c:v>-915.28320789337204</c:v>
                </c:pt>
                <c:pt idx="22823">
                  <c:v>-915.28225421905495</c:v>
                </c:pt>
                <c:pt idx="22824">
                  <c:v>-915.28189659118698</c:v>
                </c:pt>
                <c:pt idx="22825">
                  <c:v>-915.28189659118698</c:v>
                </c:pt>
                <c:pt idx="22826">
                  <c:v>-915.28207540512108</c:v>
                </c:pt>
                <c:pt idx="22827">
                  <c:v>-915.28219461441108</c:v>
                </c:pt>
                <c:pt idx="22828">
                  <c:v>-915.28213500976608</c:v>
                </c:pt>
                <c:pt idx="22829">
                  <c:v>-915.28189659118698</c:v>
                </c:pt>
                <c:pt idx="22830">
                  <c:v>-915.28165817260799</c:v>
                </c:pt>
                <c:pt idx="22831">
                  <c:v>-915.28153896331798</c:v>
                </c:pt>
                <c:pt idx="22832">
                  <c:v>-915.28171777725197</c:v>
                </c:pt>
                <c:pt idx="22833">
                  <c:v>-915.28225421905495</c:v>
                </c:pt>
                <c:pt idx="22834">
                  <c:v>-915.28320789337204</c:v>
                </c:pt>
                <c:pt idx="22835">
                  <c:v>-915.28457880020198</c:v>
                </c:pt>
                <c:pt idx="22836">
                  <c:v>-915.286545753479</c:v>
                </c:pt>
                <c:pt idx="22837">
                  <c:v>-915.28892993927002</c:v>
                </c:pt>
                <c:pt idx="22838">
                  <c:v>-915.29149293899604</c:v>
                </c:pt>
                <c:pt idx="22839">
                  <c:v>-915.29393672943092</c:v>
                </c:pt>
                <c:pt idx="22840">
                  <c:v>-915.29566526412998</c:v>
                </c:pt>
                <c:pt idx="22841">
                  <c:v>-915.29661893844604</c:v>
                </c:pt>
                <c:pt idx="22842">
                  <c:v>-915.29661893844604</c:v>
                </c:pt>
                <c:pt idx="22843">
                  <c:v>-915.29584407806396</c:v>
                </c:pt>
                <c:pt idx="22844">
                  <c:v>-915.29423475265503</c:v>
                </c:pt>
                <c:pt idx="22845">
                  <c:v>-915.29191017150902</c:v>
                </c:pt>
                <c:pt idx="22846">
                  <c:v>-915.28892993927002</c:v>
                </c:pt>
                <c:pt idx="22847">
                  <c:v>-915.28565168380806</c:v>
                </c:pt>
                <c:pt idx="22848">
                  <c:v>-915.28243303298996</c:v>
                </c:pt>
                <c:pt idx="22849">
                  <c:v>-915.27963161468506</c:v>
                </c:pt>
                <c:pt idx="22850">
                  <c:v>-915.27748584747292</c:v>
                </c:pt>
                <c:pt idx="22851">
                  <c:v>-915.27605533599899</c:v>
                </c:pt>
                <c:pt idx="22852">
                  <c:v>-915.275340080261</c:v>
                </c:pt>
                <c:pt idx="22853">
                  <c:v>-915.275340080261</c:v>
                </c:pt>
                <c:pt idx="22854">
                  <c:v>-915.27617454528797</c:v>
                </c:pt>
                <c:pt idx="22855">
                  <c:v>-915.27790307998703</c:v>
                </c:pt>
                <c:pt idx="22856">
                  <c:v>-915.28046607971203</c:v>
                </c:pt>
                <c:pt idx="22857">
                  <c:v>-915.28356552124001</c:v>
                </c:pt>
                <c:pt idx="22858">
                  <c:v>-915.286962985993</c:v>
                </c:pt>
                <c:pt idx="22859">
                  <c:v>-915.29042005538997</c:v>
                </c:pt>
                <c:pt idx="22860">
                  <c:v>-915.29369831085205</c:v>
                </c:pt>
                <c:pt idx="22861">
                  <c:v>-915.29679775238105</c:v>
                </c:pt>
                <c:pt idx="22862">
                  <c:v>-915.29947996139504</c:v>
                </c:pt>
                <c:pt idx="22863">
                  <c:v>-915.30156612396308</c:v>
                </c:pt>
                <c:pt idx="22864">
                  <c:v>-915.30281782150303</c:v>
                </c:pt>
                <c:pt idx="22865">
                  <c:v>-915.303235054016</c:v>
                </c:pt>
                <c:pt idx="22866">
                  <c:v>-915.30275821685802</c:v>
                </c:pt>
                <c:pt idx="22867">
                  <c:v>-915.30138731002808</c:v>
                </c:pt>
                <c:pt idx="22868">
                  <c:v>-915.29912233352707</c:v>
                </c:pt>
                <c:pt idx="22869">
                  <c:v>-915.29578447341896</c:v>
                </c:pt>
                <c:pt idx="22870">
                  <c:v>-915.29131412506104</c:v>
                </c:pt>
                <c:pt idx="22871">
                  <c:v>-915.28553247451805</c:v>
                </c:pt>
                <c:pt idx="22872">
                  <c:v>-915.27867794036899</c:v>
                </c:pt>
                <c:pt idx="22873">
                  <c:v>-915.27092933654808</c:v>
                </c:pt>
                <c:pt idx="22874">
                  <c:v>-915.26264429092407</c:v>
                </c:pt>
                <c:pt idx="22875">
                  <c:v>-915.25435924530098</c:v>
                </c:pt>
                <c:pt idx="22876">
                  <c:v>-915.24637222290107</c:v>
                </c:pt>
                <c:pt idx="22877">
                  <c:v>-915.23939847946201</c:v>
                </c:pt>
                <c:pt idx="22878">
                  <c:v>-915.23385524749801</c:v>
                </c:pt>
                <c:pt idx="22879">
                  <c:v>-915.23010015487694</c:v>
                </c:pt>
                <c:pt idx="22880">
                  <c:v>-915.22825241088901</c:v>
                </c:pt>
                <c:pt idx="22881">
                  <c:v>-915.22819280624401</c:v>
                </c:pt>
                <c:pt idx="22882">
                  <c:v>-915.22950410842896</c:v>
                </c:pt>
                <c:pt idx="22883">
                  <c:v>-915.231471061707</c:v>
                </c:pt>
                <c:pt idx="22884">
                  <c:v>-915.23355722427402</c:v>
                </c:pt>
                <c:pt idx="22885">
                  <c:v>-915.23510694503807</c:v>
                </c:pt>
                <c:pt idx="22886">
                  <c:v>-915.23576259613105</c:v>
                </c:pt>
                <c:pt idx="22887">
                  <c:v>-915.23540496826195</c:v>
                </c:pt>
                <c:pt idx="22888">
                  <c:v>-915.23421287536598</c:v>
                </c:pt>
                <c:pt idx="22889">
                  <c:v>-915.23254394531295</c:v>
                </c:pt>
                <c:pt idx="22890">
                  <c:v>-915.23075580596901</c:v>
                </c:pt>
                <c:pt idx="22891">
                  <c:v>-915.22956371307396</c:v>
                </c:pt>
                <c:pt idx="22892">
                  <c:v>-915.22944450378395</c:v>
                </c:pt>
                <c:pt idx="22893">
                  <c:v>-915.23069620132492</c:v>
                </c:pt>
                <c:pt idx="22894">
                  <c:v>-915.23349761962902</c:v>
                </c:pt>
                <c:pt idx="22895">
                  <c:v>-915.23766994476296</c:v>
                </c:pt>
                <c:pt idx="22896">
                  <c:v>-915.242676734925</c:v>
                </c:pt>
                <c:pt idx="22897">
                  <c:v>-915.247802734375</c:v>
                </c:pt>
                <c:pt idx="22898">
                  <c:v>-915.25233268737793</c:v>
                </c:pt>
                <c:pt idx="22899">
                  <c:v>-915.25578975677502</c:v>
                </c:pt>
                <c:pt idx="22900">
                  <c:v>-915.25781631469704</c:v>
                </c:pt>
                <c:pt idx="22901">
                  <c:v>-915.25829315185592</c:v>
                </c:pt>
                <c:pt idx="22902">
                  <c:v>-915.25745868682907</c:v>
                </c:pt>
                <c:pt idx="22903">
                  <c:v>-915.25549173355103</c:v>
                </c:pt>
                <c:pt idx="22904">
                  <c:v>-915.25286912918102</c:v>
                </c:pt>
                <c:pt idx="22905">
                  <c:v>-915.25012731552101</c:v>
                </c:pt>
                <c:pt idx="22906">
                  <c:v>-915.24786233902</c:v>
                </c:pt>
                <c:pt idx="22907">
                  <c:v>-915.24625301361107</c:v>
                </c:pt>
                <c:pt idx="22908">
                  <c:v>-915.24559736251899</c:v>
                </c:pt>
                <c:pt idx="22909">
                  <c:v>-915.24571657180798</c:v>
                </c:pt>
                <c:pt idx="22910">
                  <c:v>-915.24649143218994</c:v>
                </c:pt>
                <c:pt idx="22911">
                  <c:v>-915.24756431579601</c:v>
                </c:pt>
                <c:pt idx="22912">
                  <c:v>-915.24875640869197</c:v>
                </c:pt>
                <c:pt idx="22913">
                  <c:v>-915.24976968765304</c:v>
                </c:pt>
                <c:pt idx="22914">
                  <c:v>-915.25048494339001</c:v>
                </c:pt>
                <c:pt idx="22915">
                  <c:v>-915.25072336196899</c:v>
                </c:pt>
                <c:pt idx="22916">
                  <c:v>-915.25060415268001</c:v>
                </c:pt>
                <c:pt idx="22917">
                  <c:v>-915.25012731552101</c:v>
                </c:pt>
                <c:pt idx="22918">
                  <c:v>-915.24953126907394</c:v>
                </c:pt>
                <c:pt idx="22919">
                  <c:v>-915.24881601333595</c:v>
                </c:pt>
                <c:pt idx="22920">
                  <c:v>-915.24816036224399</c:v>
                </c:pt>
                <c:pt idx="22921">
                  <c:v>-915.24762392044101</c:v>
                </c:pt>
                <c:pt idx="22922">
                  <c:v>-915.24726629257202</c:v>
                </c:pt>
                <c:pt idx="22923">
                  <c:v>-915.24720668792702</c:v>
                </c:pt>
                <c:pt idx="22924">
                  <c:v>-915.24750471115101</c:v>
                </c:pt>
                <c:pt idx="22925">
                  <c:v>-915.248219966889</c:v>
                </c:pt>
                <c:pt idx="22926">
                  <c:v>-915.24917364120506</c:v>
                </c:pt>
                <c:pt idx="22927">
                  <c:v>-915.25018692016602</c:v>
                </c:pt>
                <c:pt idx="22928">
                  <c:v>-915.25120019912697</c:v>
                </c:pt>
                <c:pt idx="22929">
                  <c:v>-915.25215387344406</c:v>
                </c:pt>
                <c:pt idx="22930">
                  <c:v>-915.25304794311501</c:v>
                </c:pt>
                <c:pt idx="22931">
                  <c:v>-915.253822803498</c:v>
                </c:pt>
                <c:pt idx="22932">
                  <c:v>-915.25447845459007</c:v>
                </c:pt>
                <c:pt idx="22933">
                  <c:v>-915.25513410568306</c:v>
                </c:pt>
                <c:pt idx="22934">
                  <c:v>-915.25584936142002</c:v>
                </c:pt>
                <c:pt idx="22935">
                  <c:v>-915.25674343109199</c:v>
                </c:pt>
                <c:pt idx="22936">
                  <c:v>-915.25805473327705</c:v>
                </c:pt>
                <c:pt idx="22937">
                  <c:v>-915.25972366333008</c:v>
                </c:pt>
                <c:pt idx="22938">
                  <c:v>-915.26169061660801</c:v>
                </c:pt>
                <c:pt idx="22939">
                  <c:v>-915.26371717453003</c:v>
                </c:pt>
                <c:pt idx="22940">
                  <c:v>-915.26568412780807</c:v>
                </c:pt>
                <c:pt idx="22941">
                  <c:v>-915.26729345321701</c:v>
                </c:pt>
                <c:pt idx="22942">
                  <c:v>-915.26848554611206</c:v>
                </c:pt>
                <c:pt idx="22943">
                  <c:v>-915.26937961578392</c:v>
                </c:pt>
                <c:pt idx="22944">
                  <c:v>-915.27003526687599</c:v>
                </c:pt>
                <c:pt idx="22945">
                  <c:v>-915.27057170867897</c:v>
                </c:pt>
                <c:pt idx="22946">
                  <c:v>-915.27092933654808</c:v>
                </c:pt>
                <c:pt idx="22947">
                  <c:v>-915.27122735977196</c:v>
                </c:pt>
                <c:pt idx="22948">
                  <c:v>-915.27140617370605</c:v>
                </c:pt>
                <c:pt idx="22949">
                  <c:v>-915.27146577835106</c:v>
                </c:pt>
                <c:pt idx="22950">
                  <c:v>-915.27128696441696</c:v>
                </c:pt>
                <c:pt idx="22951">
                  <c:v>-915.27069091796898</c:v>
                </c:pt>
                <c:pt idx="22952">
                  <c:v>-915.26943922042892</c:v>
                </c:pt>
                <c:pt idx="22953">
                  <c:v>-915.267591476441</c:v>
                </c:pt>
                <c:pt idx="22954">
                  <c:v>-915.26532649993896</c:v>
                </c:pt>
                <c:pt idx="22955">
                  <c:v>-915.26306152343795</c:v>
                </c:pt>
                <c:pt idx="22956">
                  <c:v>-915.26145219802902</c:v>
                </c:pt>
                <c:pt idx="22957">
                  <c:v>-915.26097536087104</c:v>
                </c:pt>
                <c:pt idx="22958">
                  <c:v>-915.261988639832</c:v>
                </c:pt>
                <c:pt idx="22959">
                  <c:v>-915.264670848847</c:v>
                </c:pt>
                <c:pt idx="22960">
                  <c:v>-915.26896238327004</c:v>
                </c:pt>
                <c:pt idx="22961">
                  <c:v>-915.27468442916893</c:v>
                </c:pt>
                <c:pt idx="22962">
                  <c:v>-915.281360149384</c:v>
                </c:pt>
                <c:pt idx="22963">
                  <c:v>-915.28833389282204</c:v>
                </c:pt>
                <c:pt idx="22964">
                  <c:v>-915.29471158981301</c:v>
                </c:pt>
                <c:pt idx="22965">
                  <c:v>-915.29965877533004</c:v>
                </c:pt>
                <c:pt idx="22966">
                  <c:v>-915.30263900756904</c:v>
                </c:pt>
                <c:pt idx="22967">
                  <c:v>-915.303294658661</c:v>
                </c:pt>
                <c:pt idx="22968">
                  <c:v>-915.30168533325195</c:v>
                </c:pt>
                <c:pt idx="22969">
                  <c:v>-915.29816865920998</c:v>
                </c:pt>
                <c:pt idx="22970">
                  <c:v>-915.29310226440498</c:v>
                </c:pt>
                <c:pt idx="22971">
                  <c:v>-915.286962985993</c:v>
                </c:pt>
                <c:pt idx="22972">
                  <c:v>-915.28040647506702</c:v>
                </c:pt>
                <c:pt idx="22973">
                  <c:v>-915.27402877807594</c:v>
                </c:pt>
                <c:pt idx="22974">
                  <c:v>-915.26854515075706</c:v>
                </c:pt>
                <c:pt idx="22975">
                  <c:v>-915.26431322097801</c:v>
                </c:pt>
                <c:pt idx="22976">
                  <c:v>-915.26151180267402</c:v>
                </c:pt>
                <c:pt idx="22977">
                  <c:v>-915.26002168655396</c:v>
                </c:pt>
                <c:pt idx="22978">
                  <c:v>-915.25960445404098</c:v>
                </c:pt>
                <c:pt idx="22979">
                  <c:v>-915.25984287262008</c:v>
                </c:pt>
                <c:pt idx="22980">
                  <c:v>-915.26037931442306</c:v>
                </c:pt>
                <c:pt idx="22981">
                  <c:v>-915.26109457016003</c:v>
                </c:pt>
                <c:pt idx="22982">
                  <c:v>-915.261631011963</c:v>
                </c:pt>
                <c:pt idx="22983">
                  <c:v>-915.26192903518699</c:v>
                </c:pt>
                <c:pt idx="22984">
                  <c:v>-915.26192903518699</c:v>
                </c:pt>
                <c:pt idx="22985">
                  <c:v>-915.261571407318</c:v>
                </c:pt>
                <c:pt idx="22986">
                  <c:v>-915.26103496551502</c:v>
                </c:pt>
                <c:pt idx="22987">
                  <c:v>-915.26061773300194</c:v>
                </c:pt>
                <c:pt idx="22988">
                  <c:v>-915.26055812835693</c:v>
                </c:pt>
                <c:pt idx="22989">
                  <c:v>-915.26103496551502</c:v>
                </c:pt>
                <c:pt idx="22990">
                  <c:v>-915.26210784912098</c:v>
                </c:pt>
                <c:pt idx="22991">
                  <c:v>-915.26359796524093</c:v>
                </c:pt>
                <c:pt idx="22992">
                  <c:v>-915.26526689529396</c:v>
                </c:pt>
                <c:pt idx="22993">
                  <c:v>-915.26693582534801</c:v>
                </c:pt>
                <c:pt idx="22994">
                  <c:v>-915.26812791824398</c:v>
                </c:pt>
                <c:pt idx="22995">
                  <c:v>-915.26866436004707</c:v>
                </c:pt>
                <c:pt idx="22996">
                  <c:v>-915.26830673217796</c:v>
                </c:pt>
                <c:pt idx="22997">
                  <c:v>-915.26687622070301</c:v>
                </c:pt>
                <c:pt idx="22998">
                  <c:v>-915.26419401168801</c:v>
                </c:pt>
                <c:pt idx="22999">
                  <c:v>-915.26031970977806</c:v>
                </c:pt>
                <c:pt idx="23000">
                  <c:v>-915.25531291961693</c:v>
                </c:pt>
                <c:pt idx="23001">
                  <c:v>-915.24953126907394</c:v>
                </c:pt>
                <c:pt idx="23002">
                  <c:v>-915.24345159530708</c:v>
                </c:pt>
                <c:pt idx="23003">
                  <c:v>-915.23755073547397</c:v>
                </c:pt>
                <c:pt idx="23004">
                  <c:v>-915.23218631744408</c:v>
                </c:pt>
                <c:pt idx="23005">
                  <c:v>-915.22759675979592</c:v>
                </c:pt>
                <c:pt idx="23006">
                  <c:v>-915.22384166717598</c:v>
                </c:pt>
                <c:pt idx="23007">
                  <c:v>-915.22092103958198</c:v>
                </c:pt>
                <c:pt idx="23008">
                  <c:v>-915.21871566772506</c:v>
                </c:pt>
                <c:pt idx="23009">
                  <c:v>-915.21710634231601</c:v>
                </c:pt>
                <c:pt idx="23010">
                  <c:v>-915.21585464477607</c:v>
                </c:pt>
                <c:pt idx="23011">
                  <c:v>-915.21484136581398</c:v>
                </c:pt>
                <c:pt idx="23012">
                  <c:v>-915.21400690078804</c:v>
                </c:pt>
                <c:pt idx="23013">
                  <c:v>-915.21329164505005</c:v>
                </c:pt>
                <c:pt idx="23014">
                  <c:v>-915.21287441253708</c:v>
                </c:pt>
                <c:pt idx="23015">
                  <c:v>-915.21287441253708</c:v>
                </c:pt>
                <c:pt idx="23016">
                  <c:v>-915.21353006362892</c:v>
                </c:pt>
                <c:pt idx="23017">
                  <c:v>-915.21507978439399</c:v>
                </c:pt>
                <c:pt idx="23018">
                  <c:v>-915.21764278411899</c:v>
                </c:pt>
                <c:pt idx="23019">
                  <c:v>-915.22098064422607</c:v>
                </c:pt>
                <c:pt idx="23020">
                  <c:v>-915.22485494613693</c:v>
                </c:pt>
                <c:pt idx="23021">
                  <c:v>-915.22872924804699</c:v>
                </c:pt>
                <c:pt idx="23022">
                  <c:v>-915.23236513137795</c:v>
                </c:pt>
                <c:pt idx="23023">
                  <c:v>-915.23546457290695</c:v>
                </c:pt>
                <c:pt idx="23024">
                  <c:v>-915.23790836334206</c:v>
                </c:pt>
                <c:pt idx="23025">
                  <c:v>-915.239636898041</c:v>
                </c:pt>
                <c:pt idx="23026">
                  <c:v>-915.24053096771308</c:v>
                </c:pt>
                <c:pt idx="23027">
                  <c:v>-915.24065017700195</c:v>
                </c:pt>
                <c:pt idx="23028">
                  <c:v>-915.24011373519897</c:v>
                </c:pt>
                <c:pt idx="23029">
                  <c:v>-915.23921966552803</c:v>
                </c:pt>
                <c:pt idx="23030">
                  <c:v>-915.23832559585594</c:v>
                </c:pt>
                <c:pt idx="23031">
                  <c:v>-915.23766994476296</c:v>
                </c:pt>
                <c:pt idx="23032">
                  <c:v>-915.23743152618408</c:v>
                </c:pt>
                <c:pt idx="23033">
                  <c:v>-915.23749113082908</c:v>
                </c:pt>
                <c:pt idx="23034">
                  <c:v>-915.23778915405296</c:v>
                </c:pt>
                <c:pt idx="23035">
                  <c:v>-915.23838520050094</c:v>
                </c:pt>
                <c:pt idx="23036">
                  <c:v>-915.23916006088302</c:v>
                </c:pt>
                <c:pt idx="23037">
                  <c:v>-915.24005413055397</c:v>
                </c:pt>
                <c:pt idx="23038">
                  <c:v>-915.24100780487106</c:v>
                </c:pt>
                <c:pt idx="23039">
                  <c:v>-915.24178266525303</c:v>
                </c:pt>
                <c:pt idx="23040">
                  <c:v>-915.242259502411</c:v>
                </c:pt>
                <c:pt idx="23041">
                  <c:v>-915.24237871170101</c:v>
                </c:pt>
                <c:pt idx="23042">
                  <c:v>-915.24208068847702</c:v>
                </c:pt>
                <c:pt idx="23043">
                  <c:v>-915.24142503738403</c:v>
                </c:pt>
                <c:pt idx="23044">
                  <c:v>-915.24047136306808</c:v>
                </c:pt>
                <c:pt idx="23045">
                  <c:v>-915.23939847946201</c:v>
                </c:pt>
                <c:pt idx="23046">
                  <c:v>-915.23844480514504</c:v>
                </c:pt>
                <c:pt idx="23047">
                  <c:v>-915.23772954940796</c:v>
                </c:pt>
                <c:pt idx="23048">
                  <c:v>-915.23749113082908</c:v>
                </c:pt>
                <c:pt idx="23049">
                  <c:v>-915.23772954940796</c:v>
                </c:pt>
                <c:pt idx="23050">
                  <c:v>-915.23838520050094</c:v>
                </c:pt>
                <c:pt idx="23051">
                  <c:v>-915.23951768875099</c:v>
                </c:pt>
                <c:pt idx="23052">
                  <c:v>-915.24094820022606</c:v>
                </c:pt>
                <c:pt idx="23053">
                  <c:v>-915.24279594421398</c:v>
                </c:pt>
                <c:pt idx="23054">
                  <c:v>-915.24494171142601</c:v>
                </c:pt>
                <c:pt idx="23055">
                  <c:v>-915.24726629257202</c:v>
                </c:pt>
                <c:pt idx="23056">
                  <c:v>-915.24971008300804</c:v>
                </c:pt>
                <c:pt idx="23057">
                  <c:v>-915.25203466415405</c:v>
                </c:pt>
                <c:pt idx="23058">
                  <c:v>-915.25418043136597</c:v>
                </c:pt>
                <c:pt idx="23059">
                  <c:v>-915.25608777999901</c:v>
                </c:pt>
                <c:pt idx="23060">
                  <c:v>-915.25787591934204</c:v>
                </c:pt>
                <c:pt idx="23061">
                  <c:v>-915.25960445404098</c:v>
                </c:pt>
                <c:pt idx="23062">
                  <c:v>-915.26121377944992</c:v>
                </c:pt>
                <c:pt idx="23063">
                  <c:v>-915.26252508163498</c:v>
                </c:pt>
                <c:pt idx="23064">
                  <c:v>-915.26347875595093</c:v>
                </c:pt>
                <c:pt idx="23065">
                  <c:v>-915.26413440704403</c:v>
                </c:pt>
                <c:pt idx="23066">
                  <c:v>-915.26479005813599</c:v>
                </c:pt>
                <c:pt idx="23067">
                  <c:v>-915.26556491851807</c:v>
                </c:pt>
                <c:pt idx="23068">
                  <c:v>-915.26663780212402</c:v>
                </c:pt>
                <c:pt idx="23069">
                  <c:v>-915.26782989501999</c:v>
                </c:pt>
                <c:pt idx="23070">
                  <c:v>-915.26890277862594</c:v>
                </c:pt>
                <c:pt idx="23071">
                  <c:v>-915.26985645294201</c:v>
                </c:pt>
                <c:pt idx="23072">
                  <c:v>-915.27069091796898</c:v>
                </c:pt>
                <c:pt idx="23073">
                  <c:v>-915.27128696441696</c:v>
                </c:pt>
                <c:pt idx="23074">
                  <c:v>-915.27164459228493</c:v>
                </c:pt>
                <c:pt idx="23075">
                  <c:v>-915.27146577835106</c:v>
                </c:pt>
                <c:pt idx="23076">
                  <c:v>-915.27075052261398</c:v>
                </c:pt>
                <c:pt idx="23077">
                  <c:v>-915.26926040649403</c:v>
                </c:pt>
                <c:pt idx="23078">
                  <c:v>-915.267114639282</c:v>
                </c:pt>
                <c:pt idx="23079">
                  <c:v>-915.26431322097801</c:v>
                </c:pt>
                <c:pt idx="23080">
                  <c:v>-915.26079654693604</c:v>
                </c:pt>
                <c:pt idx="23081">
                  <c:v>-915.25662422180199</c:v>
                </c:pt>
                <c:pt idx="23082">
                  <c:v>-915.25191545486496</c:v>
                </c:pt>
                <c:pt idx="23083">
                  <c:v>-915.24672985076904</c:v>
                </c:pt>
                <c:pt idx="23084">
                  <c:v>-915.24136543273903</c:v>
                </c:pt>
                <c:pt idx="23085">
                  <c:v>-915.23612022399902</c:v>
                </c:pt>
                <c:pt idx="23086">
                  <c:v>-915.23129224777199</c:v>
                </c:pt>
                <c:pt idx="23087">
                  <c:v>-915.22717952728294</c:v>
                </c:pt>
                <c:pt idx="23088">
                  <c:v>-915.22408008575508</c:v>
                </c:pt>
                <c:pt idx="23089">
                  <c:v>-915.22205352783203</c:v>
                </c:pt>
                <c:pt idx="23090">
                  <c:v>-915.22127866744995</c:v>
                </c:pt>
                <c:pt idx="23091">
                  <c:v>-915.22169589996406</c:v>
                </c:pt>
                <c:pt idx="23092">
                  <c:v>-915.22300720214901</c:v>
                </c:pt>
                <c:pt idx="23093">
                  <c:v>-915.22491455078102</c:v>
                </c:pt>
                <c:pt idx="23094">
                  <c:v>-915.22711992263794</c:v>
                </c:pt>
                <c:pt idx="23095">
                  <c:v>-915.22926568985008</c:v>
                </c:pt>
                <c:pt idx="23096">
                  <c:v>-915.231113433838</c:v>
                </c:pt>
                <c:pt idx="23097">
                  <c:v>-915.23242473602295</c:v>
                </c:pt>
                <c:pt idx="23098">
                  <c:v>-915.23319959640503</c:v>
                </c:pt>
                <c:pt idx="23099">
                  <c:v>-915.23325920105003</c:v>
                </c:pt>
                <c:pt idx="23100">
                  <c:v>-915.23272275924705</c:v>
                </c:pt>
                <c:pt idx="23101">
                  <c:v>-915.23176908493099</c:v>
                </c:pt>
                <c:pt idx="23102">
                  <c:v>-915.23063659667991</c:v>
                </c:pt>
                <c:pt idx="23103">
                  <c:v>-915.22962331771896</c:v>
                </c:pt>
                <c:pt idx="23104">
                  <c:v>-915.22908687591598</c:v>
                </c:pt>
                <c:pt idx="23105">
                  <c:v>-915.22926568985008</c:v>
                </c:pt>
                <c:pt idx="23106">
                  <c:v>-915.23033857345604</c:v>
                </c:pt>
                <c:pt idx="23107">
                  <c:v>-915.23236513137795</c:v>
                </c:pt>
                <c:pt idx="23108">
                  <c:v>-915.23534536361694</c:v>
                </c:pt>
                <c:pt idx="23109">
                  <c:v>-915.23916006088302</c:v>
                </c:pt>
                <c:pt idx="23110">
                  <c:v>-915.24345159530708</c:v>
                </c:pt>
                <c:pt idx="23111">
                  <c:v>-915.24798154831001</c:v>
                </c:pt>
                <c:pt idx="23112">
                  <c:v>-915.25257110595703</c:v>
                </c:pt>
                <c:pt idx="23113">
                  <c:v>-915.25686264038097</c:v>
                </c:pt>
                <c:pt idx="23114">
                  <c:v>-915.26055812835693</c:v>
                </c:pt>
                <c:pt idx="23115">
                  <c:v>-915.26347875595093</c:v>
                </c:pt>
                <c:pt idx="23116">
                  <c:v>-915.26526689529396</c:v>
                </c:pt>
                <c:pt idx="23117">
                  <c:v>-915.26604175567604</c:v>
                </c:pt>
                <c:pt idx="23118">
                  <c:v>-915.26580333709694</c:v>
                </c:pt>
                <c:pt idx="23119">
                  <c:v>-915.264670848847</c:v>
                </c:pt>
                <c:pt idx="23120">
                  <c:v>-915.26282310485908</c:v>
                </c:pt>
                <c:pt idx="23121">
                  <c:v>-915.26037931442306</c:v>
                </c:pt>
                <c:pt idx="23122">
                  <c:v>-915.25757789611794</c:v>
                </c:pt>
                <c:pt idx="23123">
                  <c:v>-915.25471687316895</c:v>
                </c:pt>
                <c:pt idx="23124">
                  <c:v>-915.25221347808906</c:v>
                </c:pt>
                <c:pt idx="23125">
                  <c:v>-915.25036573410102</c:v>
                </c:pt>
                <c:pt idx="23126">
                  <c:v>-915.24941205978394</c:v>
                </c:pt>
                <c:pt idx="23127">
                  <c:v>-915.24935245513893</c:v>
                </c:pt>
                <c:pt idx="23128">
                  <c:v>-915.24994850158703</c:v>
                </c:pt>
                <c:pt idx="23129">
                  <c:v>-915.250902175904</c:v>
                </c:pt>
                <c:pt idx="23130">
                  <c:v>-915.25191545486496</c:v>
                </c:pt>
                <c:pt idx="23131">
                  <c:v>-915.25263071060203</c:v>
                </c:pt>
                <c:pt idx="23132">
                  <c:v>-915.25286912918102</c:v>
                </c:pt>
                <c:pt idx="23133">
                  <c:v>-915.25245189666794</c:v>
                </c:pt>
                <c:pt idx="23134">
                  <c:v>-915.25143861770698</c:v>
                </c:pt>
                <c:pt idx="23135">
                  <c:v>-915.25006771087692</c:v>
                </c:pt>
                <c:pt idx="23136">
                  <c:v>-915.24857759475708</c:v>
                </c:pt>
                <c:pt idx="23137">
                  <c:v>-915.24738550186203</c:v>
                </c:pt>
                <c:pt idx="23138">
                  <c:v>-915.24690866470405</c:v>
                </c:pt>
                <c:pt idx="23139">
                  <c:v>-915.24744510650703</c:v>
                </c:pt>
                <c:pt idx="23140">
                  <c:v>-915.24905443191506</c:v>
                </c:pt>
                <c:pt idx="23141">
                  <c:v>-915.25161743164108</c:v>
                </c:pt>
                <c:pt idx="23142">
                  <c:v>-915.25471687316895</c:v>
                </c:pt>
                <c:pt idx="23143">
                  <c:v>-915.25787591934204</c:v>
                </c:pt>
                <c:pt idx="23144">
                  <c:v>-915.26079654693604</c:v>
                </c:pt>
                <c:pt idx="23145">
                  <c:v>-915.26300191879295</c:v>
                </c:pt>
                <c:pt idx="23146">
                  <c:v>-915.26425361633301</c:v>
                </c:pt>
                <c:pt idx="23147">
                  <c:v>-915.264551639557</c:v>
                </c:pt>
                <c:pt idx="23148">
                  <c:v>-915.26389598846504</c:v>
                </c:pt>
                <c:pt idx="23149">
                  <c:v>-915.26228666305599</c:v>
                </c:pt>
                <c:pt idx="23150">
                  <c:v>-915.26008129119896</c:v>
                </c:pt>
                <c:pt idx="23151">
                  <c:v>-915.25751829147407</c:v>
                </c:pt>
                <c:pt idx="23152">
                  <c:v>-915.25489568710304</c:v>
                </c:pt>
                <c:pt idx="23153">
                  <c:v>-915.25245189666794</c:v>
                </c:pt>
                <c:pt idx="23154">
                  <c:v>-915.250425338745</c:v>
                </c:pt>
                <c:pt idx="23155">
                  <c:v>-915.24893522262596</c:v>
                </c:pt>
                <c:pt idx="23156">
                  <c:v>-915.24816036224399</c:v>
                </c:pt>
                <c:pt idx="23157">
                  <c:v>-915.248219966889</c:v>
                </c:pt>
                <c:pt idx="23158">
                  <c:v>-915.24929285049507</c:v>
                </c:pt>
                <c:pt idx="23159">
                  <c:v>-915.25149822235107</c:v>
                </c:pt>
                <c:pt idx="23160">
                  <c:v>-915.25471687316895</c:v>
                </c:pt>
                <c:pt idx="23161">
                  <c:v>-915.25876998901401</c:v>
                </c:pt>
                <c:pt idx="23162">
                  <c:v>-915.26335954666206</c:v>
                </c:pt>
                <c:pt idx="23163">
                  <c:v>-915.26800870895408</c:v>
                </c:pt>
                <c:pt idx="23164">
                  <c:v>-915.27241945266701</c:v>
                </c:pt>
                <c:pt idx="23165">
                  <c:v>-915.27617454528797</c:v>
                </c:pt>
                <c:pt idx="23166">
                  <c:v>-915.27891635894798</c:v>
                </c:pt>
                <c:pt idx="23167">
                  <c:v>-915.28052568435692</c:v>
                </c:pt>
                <c:pt idx="23168">
                  <c:v>-915.28094291687</c:v>
                </c:pt>
                <c:pt idx="23169">
                  <c:v>-915.28010845184303</c:v>
                </c:pt>
                <c:pt idx="23170">
                  <c:v>-915.278260707855</c:v>
                </c:pt>
                <c:pt idx="23171">
                  <c:v>-915.27569770813</c:v>
                </c:pt>
                <c:pt idx="23172">
                  <c:v>-915.272777080536</c:v>
                </c:pt>
                <c:pt idx="23173">
                  <c:v>-915.26985645294201</c:v>
                </c:pt>
                <c:pt idx="23174">
                  <c:v>-915.267174243927</c:v>
                </c:pt>
                <c:pt idx="23175">
                  <c:v>-915.26484966278099</c:v>
                </c:pt>
                <c:pt idx="23176">
                  <c:v>-915.26300191879295</c:v>
                </c:pt>
                <c:pt idx="23177">
                  <c:v>-915.26175022125301</c:v>
                </c:pt>
                <c:pt idx="23178">
                  <c:v>-915.26121377944992</c:v>
                </c:pt>
                <c:pt idx="23179">
                  <c:v>-915.26151180267402</c:v>
                </c:pt>
                <c:pt idx="23180">
                  <c:v>-915.26240587234497</c:v>
                </c:pt>
                <c:pt idx="23181">
                  <c:v>-915.26377677917503</c:v>
                </c:pt>
                <c:pt idx="23182">
                  <c:v>-915.26526689529396</c:v>
                </c:pt>
                <c:pt idx="23183">
                  <c:v>-915.26657819747902</c:v>
                </c:pt>
                <c:pt idx="23184">
                  <c:v>-915.26747226715099</c:v>
                </c:pt>
                <c:pt idx="23185">
                  <c:v>-915.267591476441</c:v>
                </c:pt>
                <c:pt idx="23186">
                  <c:v>-915.26675701141403</c:v>
                </c:pt>
                <c:pt idx="23187">
                  <c:v>-915.26490926742599</c:v>
                </c:pt>
                <c:pt idx="23188">
                  <c:v>-915.261988639832</c:v>
                </c:pt>
                <c:pt idx="23189">
                  <c:v>-915.25835275650002</c:v>
                </c:pt>
                <c:pt idx="23190">
                  <c:v>-915.25447845459007</c:v>
                </c:pt>
                <c:pt idx="23191">
                  <c:v>-915.250782966614</c:v>
                </c:pt>
                <c:pt idx="23192">
                  <c:v>-915.24774312973</c:v>
                </c:pt>
                <c:pt idx="23193">
                  <c:v>-915.24565696716297</c:v>
                </c:pt>
                <c:pt idx="23194">
                  <c:v>-915.24464368820202</c:v>
                </c:pt>
                <c:pt idx="23195">
                  <c:v>-915.24464368820202</c:v>
                </c:pt>
                <c:pt idx="23196">
                  <c:v>-915.24559736251899</c:v>
                </c:pt>
                <c:pt idx="23197">
                  <c:v>-915.24720668792702</c:v>
                </c:pt>
                <c:pt idx="23198">
                  <c:v>-915.24917364120506</c:v>
                </c:pt>
                <c:pt idx="23199">
                  <c:v>-915.25102138519298</c:v>
                </c:pt>
                <c:pt idx="23200">
                  <c:v>-915.25257110595703</c:v>
                </c:pt>
                <c:pt idx="23201">
                  <c:v>-915.25352478027401</c:v>
                </c:pt>
                <c:pt idx="23202">
                  <c:v>-915.253822803498</c:v>
                </c:pt>
                <c:pt idx="23203">
                  <c:v>-915.25358438491799</c:v>
                </c:pt>
                <c:pt idx="23204">
                  <c:v>-915.25316715240501</c:v>
                </c:pt>
                <c:pt idx="23205">
                  <c:v>-915.25274991989204</c:v>
                </c:pt>
                <c:pt idx="23206">
                  <c:v>-915.25286912918102</c:v>
                </c:pt>
                <c:pt idx="23207">
                  <c:v>-915.25376319885299</c:v>
                </c:pt>
                <c:pt idx="23208">
                  <c:v>-915.25578975677502</c:v>
                </c:pt>
                <c:pt idx="23209">
                  <c:v>-915.258948802948</c:v>
                </c:pt>
                <c:pt idx="23210">
                  <c:v>-915.26341915130592</c:v>
                </c:pt>
                <c:pt idx="23211">
                  <c:v>-915.26890277862594</c:v>
                </c:pt>
                <c:pt idx="23212">
                  <c:v>-915.27510166168202</c:v>
                </c:pt>
                <c:pt idx="23213">
                  <c:v>-915.28153896331798</c:v>
                </c:pt>
                <c:pt idx="23214">
                  <c:v>-915.28773784637497</c:v>
                </c:pt>
                <c:pt idx="23215">
                  <c:v>-915.29328107833908</c:v>
                </c:pt>
                <c:pt idx="23216">
                  <c:v>-915.297751426697</c:v>
                </c:pt>
                <c:pt idx="23217">
                  <c:v>-915.30108928680397</c:v>
                </c:pt>
                <c:pt idx="23218">
                  <c:v>-915.30335426330601</c:v>
                </c:pt>
                <c:pt idx="23219">
                  <c:v>-915.30466556549095</c:v>
                </c:pt>
                <c:pt idx="23220">
                  <c:v>-915.30520200729393</c:v>
                </c:pt>
                <c:pt idx="23221">
                  <c:v>-915.30514240264893</c:v>
                </c:pt>
                <c:pt idx="23222">
                  <c:v>-915.30448675155708</c:v>
                </c:pt>
                <c:pt idx="23223">
                  <c:v>-915.30317544937202</c:v>
                </c:pt>
                <c:pt idx="23224">
                  <c:v>-915.30120849609398</c:v>
                </c:pt>
                <c:pt idx="23225">
                  <c:v>-915.29840707778999</c:v>
                </c:pt>
                <c:pt idx="23226">
                  <c:v>-915.29489040374801</c:v>
                </c:pt>
                <c:pt idx="23227">
                  <c:v>-915.29083728790306</c:v>
                </c:pt>
                <c:pt idx="23228">
                  <c:v>-915.28642654419002</c:v>
                </c:pt>
                <c:pt idx="23229">
                  <c:v>-915.28213500976608</c:v>
                </c:pt>
                <c:pt idx="23230">
                  <c:v>-915.278379917145</c:v>
                </c:pt>
                <c:pt idx="23231">
                  <c:v>-915.27551889419601</c:v>
                </c:pt>
                <c:pt idx="23232">
                  <c:v>-915.27402877807594</c:v>
                </c:pt>
                <c:pt idx="23233">
                  <c:v>-915.27414798736595</c:v>
                </c:pt>
                <c:pt idx="23234">
                  <c:v>-915.275757312775</c:v>
                </c:pt>
                <c:pt idx="23235">
                  <c:v>-915.27855873107899</c:v>
                </c:pt>
                <c:pt idx="23236">
                  <c:v>-915.28189659118698</c:v>
                </c:pt>
                <c:pt idx="23237">
                  <c:v>-915.28517484664894</c:v>
                </c:pt>
                <c:pt idx="23238">
                  <c:v>-915.28797626495407</c:v>
                </c:pt>
                <c:pt idx="23239">
                  <c:v>-915.29000282287598</c:v>
                </c:pt>
                <c:pt idx="23240">
                  <c:v>-915.29119491577194</c:v>
                </c:pt>
                <c:pt idx="23241">
                  <c:v>-915.29173135757492</c:v>
                </c:pt>
                <c:pt idx="23242">
                  <c:v>-915.29173135757492</c:v>
                </c:pt>
                <c:pt idx="23243">
                  <c:v>-915.29155254364002</c:v>
                </c:pt>
                <c:pt idx="23244">
                  <c:v>-915.29155254364002</c:v>
                </c:pt>
                <c:pt idx="23245">
                  <c:v>-915.292088985443</c:v>
                </c:pt>
                <c:pt idx="23246">
                  <c:v>-915.29340028762795</c:v>
                </c:pt>
                <c:pt idx="23247">
                  <c:v>-915.29542684555099</c:v>
                </c:pt>
                <c:pt idx="23248">
                  <c:v>-915.29781103134201</c:v>
                </c:pt>
                <c:pt idx="23249">
                  <c:v>-915.30001640319801</c:v>
                </c:pt>
                <c:pt idx="23250">
                  <c:v>-915.30132770538398</c:v>
                </c:pt>
                <c:pt idx="23251">
                  <c:v>-915.30144691467308</c:v>
                </c:pt>
                <c:pt idx="23252">
                  <c:v>-915.30019521713302</c:v>
                </c:pt>
                <c:pt idx="23253">
                  <c:v>-915.297632217407</c:v>
                </c:pt>
                <c:pt idx="23254">
                  <c:v>-915.29417514801003</c:v>
                </c:pt>
                <c:pt idx="23255">
                  <c:v>-915.29018163681098</c:v>
                </c:pt>
                <c:pt idx="23256">
                  <c:v>-915.28589010238693</c:v>
                </c:pt>
                <c:pt idx="23257">
                  <c:v>-915.28165817260799</c:v>
                </c:pt>
                <c:pt idx="23258">
                  <c:v>-915.27790307998703</c:v>
                </c:pt>
                <c:pt idx="23259">
                  <c:v>-915.27498245239303</c:v>
                </c:pt>
                <c:pt idx="23260">
                  <c:v>-915.27307510375999</c:v>
                </c:pt>
                <c:pt idx="23261">
                  <c:v>-915.27182340621994</c:v>
                </c:pt>
                <c:pt idx="23262">
                  <c:v>-915.27092933654808</c:v>
                </c:pt>
                <c:pt idx="23263">
                  <c:v>-915.26979684829701</c:v>
                </c:pt>
                <c:pt idx="23264">
                  <c:v>-915.26818752288796</c:v>
                </c:pt>
                <c:pt idx="23265">
                  <c:v>-915.26628017425605</c:v>
                </c:pt>
                <c:pt idx="23266">
                  <c:v>-915.26431322097801</c:v>
                </c:pt>
                <c:pt idx="23267">
                  <c:v>-915.26270389556908</c:v>
                </c:pt>
                <c:pt idx="23268">
                  <c:v>-915.26169061660801</c:v>
                </c:pt>
                <c:pt idx="23269">
                  <c:v>-915.26145219802902</c:v>
                </c:pt>
                <c:pt idx="23270">
                  <c:v>-915.26240587234497</c:v>
                </c:pt>
                <c:pt idx="23271">
                  <c:v>-915.26479005813599</c:v>
                </c:pt>
                <c:pt idx="23272">
                  <c:v>-915.26872396469093</c:v>
                </c:pt>
                <c:pt idx="23273">
                  <c:v>-915.27402877807594</c:v>
                </c:pt>
                <c:pt idx="23274">
                  <c:v>-915.28040647506702</c:v>
                </c:pt>
                <c:pt idx="23275">
                  <c:v>-915.28726100921699</c:v>
                </c:pt>
                <c:pt idx="23276">
                  <c:v>-915.29405593872093</c:v>
                </c:pt>
                <c:pt idx="23277">
                  <c:v>-915.30037403106701</c:v>
                </c:pt>
                <c:pt idx="23278">
                  <c:v>-915.30567884445202</c:v>
                </c:pt>
                <c:pt idx="23279">
                  <c:v>-915.30955314636299</c:v>
                </c:pt>
                <c:pt idx="23280">
                  <c:v>-915.31163930893001</c:v>
                </c:pt>
                <c:pt idx="23281">
                  <c:v>-915.311937332154</c:v>
                </c:pt>
                <c:pt idx="23282">
                  <c:v>-915.31068563461304</c:v>
                </c:pt>
                <c:pt idx="23283">
                  <c:v>-915.30824184417702</c:v>
                </c:pt>
                <c:pt idx="23284">
                  <c:v>-915.30502319336006</c:v>
                </c:pt>
                <c:pt idx="23285">
                  <c:v>-915.30150651931808</c:v>
                </c:pt>
                <c:pt idx="23286">
                  <c:v>-915.298109054566</c:v>
                </c:pt>
                <c:pt idx="23287">
                  <c:v>-915.29536724090599</c:v>
                </c:pt>
                <c:pt idx="23288">
                  <c:v>-915.29381752014206</c:v>
                </c:pt>
                <c:pt idx="23289">
                  <c:v>-915.29381752014206</c:v>
                </c:pt>
                <c:pt idx="23290">
                  <c:v>-915.29524803161598</c:v>
                </c:pt>
                <c:pt idx="23291">
                  <c:v>-915.29793024063099</c:v>
                </c:pt>
                <c:pt idx="23292">
                  <c:v>-915.30156612396308</c:v>
                </c:pt>
                <c:pt idx="23293">
                  <c:v>-915.305857658386</c:v>
                </c:pt>
                <c:pt idx="23294">
                  <c:v>-915.31050682067894</c:v>
                </c:pt>
                <c:pt idx="23295">
                  <c:v>-915.31521558761597</c:v>
                </c:pt>
                <c:pt idx="23296">
                  <c:v>-915.31974554061901</c:v>
                </c:pt>
                <c:pt idx="23297">
                  <c:v>-915.32361984252998</c:v>
                </c:pt>
                <c:pt idx="23298">
                  <c:v>-915.32665967941307</c:v>
                </c:pt>
                <c:pt idx="23299">
                  <c:v>-915.32886505126999</c:v>
                </c:pt>
                <c:pt idx="23300">
                  <c:v>-915.33053398132301</c:v>
                </c:pt>
                <c:pt idx="23301">
                  <c:v>-915.33184528350898</c:v>
                </c:pt>
                <c:pt idx="23302">
                  <c:v>-915.33309698104904</c:v>
                </c:pt>
                <c:pt idx="23303">
                  <c:v>-915.33440828323398</c:v>
                </c:pt>
                <c:pt idx="23304">
                  <c:v>-915.33595800399803</c:v>
                </c:pt>
                <c:pt idx="23305">
                  <c:v>-915.33780574798607</c:v>
                </c:pt>
                <c:pt idx="23306">
                  <c:v>-915.34001111984298</c:v>
                </c:pt>
                <c:pt idx="23307">
                  <c:v>-915.34227609634399</c:v>
                </c:pt>
                <c:pt idx="23308">
                  <c:v>-915.34430265426704</c:v>
                </c:pt>
                <c:pt idx="23309">
                  <c:v>-915.34549474716198</c:v>
                </c:pt>
                <c:pt idx="23310">
                  <c:v>-915.34543514251698</c:v>
                </c:pt>
                <c:pt idx="23311">
                  <c:v>-915.34388542175293</c:v>
                </c:pt>
                <c:pt idx="23312">
                  <c:v>-915.34084558487007</c:v>
                </c:pt>
                <c:pt idx="23313">
                  <c:v>-915.33661365509101</c:v>
                </c:pt>
                <c:pt idx="23314">
                  <c:v>-915.33160686492897</c:v>
                </c:pt>
                <c:pt idx="23315">
                  <c:v>-915.32630205154396</c:v>
                </c:pt>
                <c:pt idx="23316">
                  <c:v>-915.32147407531806</c:v>
                </c:pt>
                <c:pt idx="23317">
                  <c:v>-915.31771898269699</c:v>
                </c:pt>
                <c:pt idx="23318">
                  <c:v>-915.31557321548507</c:v>
                </c:pt>
                <c:pt idx="23319">
                  <c:v>-915.31503677368198</c:v>
                </c:pt>
                <c:pt idx="23320">
                  <c:v>-915.31605005264305</c:v>
                </c:pt>
                <c:pt idx="23321">
                  <c:v>-915.31795740127598</c:v>
                </c:pt>
                <c:pt idx="23322">
                  <c:v>-915.32022237777699</c:v>
                </c:pt>
                <c:pt idx="23323">
                  <c:v>-915.32224893569992</c:v>
                </c:pt>
                <c:pt idx="23324">
                  <c:v>-915.32350063323997</c:v>
                </c:pt>
                <c:pt idx="23325">
                  <c:v>-915.32379865646408</c:v>
                </c:pt>
                <c:pt idx="23326">
                  <c:v>-915.32284498214699</c:v>
                </c:pt>
                <c:pt idx="23327">
                  <c:v>-915.32081842422508</c:v>
                </c:pt>
                <c:pt idx="23328">
                  <c:v>-915.31789779663097</c:v>
                </c:pt>
                <c:pt idx="23329">
                  <c:v>-915.314440727234</c:v>
                </c:pt>
                <c:pt idx="23330">
                  <c:v>-915.31086444854805</c:v>
                </c:pt>
                <c:pt idx="23331">
                  <c:v>-915.30740737915107</c:v>
                </c:pt>
                <c:pt idx="23332">
                  <c:v>-915.30436754226707</c:v>
                </c:pt>
                <c:pt idx="23333">
                  <c:v>-915.30174493789696</c:v>
                </c:pt>
                <c:pt idx="23334">
                  <c:v>-915.29947996139504</c:v>
                </c:pt>
                <c:pt idx="23335">
                  <c:v>-915.29745340347301</c:v>
                </c:pt>
                <c:pt idx="23336">
                  <c:v>-915.29566526412998</c:v>
                </c:pt>
                <c:pt idx="23337">
                  <c:v>-915.29405593872093</c:v>
                </c:pt>
                <c:pt idx="23338">
                  <c:v>-915.29262542724598</c:v>
                </c:pt>
                <c:pt idx="23339">
                  <c:v>-915.29131412506104</c:v>
                </c:pt>
                <c:pt idx="23340">
                  <c:v>-915.29018163681098</c:v>
                </c:pt>
                <c:pt idx="23341">
                  <c:v>-915.28916835784901</c:v>
                </c:pt>
                <c:pt idx="23342">
                  <c:v>-915.28851270675705</c:v>
                </c:pt>
                <c:pt idx="23343">
                  <c:v>-915.28809547424294</c:v>
                </c:pt>
                <c:pt idx="23344">
                  <c:v>-915.28797626495407</c:v>
                </c:pt>
                <c:pt idx="23345">
                  <c:v>-915.28803586959907</c:v>
                </c:pt>
                <c:pt idx="23346">
                  <c:v>-915.28827428817794</c:v>
                </c:pt>
                <c:pt idx="23347">
                  <c:v>-915.28863191604592</c:v>
                </c:pt>
                <c:pt idx="23348">
                  <c:v>-915.28910875320503</c:v>
                </c:pt>
                <c:pt idx="23349">
                  <c:v>-915.28970479965199</c:v>
                </c:pt>
                <c:pt idx="23350">
                  <c:v>-915.29030084610008</c:v>
                </c:pt>
                <c:pt idx="23351">
                  <c:v>-915.29089689254806</c:v>
                </c:pt>
                <c:pt idx="23352">
                  <c:v>-915.29143333435104</c:v>
                </c:pt>
                <c:pt idx="23353">
                  <c:v>-915.29191017150902</c:v>
                </c:pt>
                <c:pt idx="23354">
                  <c:v>-915.29226779937801</c:v>
                </c:pt>
                <c:pt idx="23355">
                  <c:v>-915.292506217957</c:v>
                </c:pt>
                <c:pt idx="23356">
                  <c:v>-915.292506217957</c:v>
                </c:pt>
                <c:pt idx="23357">
                  <c:v>-915.292148590088</c:v>
                </c:pt>
                <c:pt idx="23358">
                  <c:v>-915.29149293899604</c:v>
                </c:pt>
                <c:pt idx="23359">
                  <c:v>-915.29053926467896</c:v>
                </c:pt>
                <c:pt idx="23360">
                  <c:v>-915.28928756713901</c:v>
                </c:pt>
                <c:pt idx="23361">
                  <c:v>-915.28791666030907</c:v>
                </c:pt>
                <c:pt idx="23362">
                  <c:v>-915.286545753479</c:v>
                </c:pt>
                <c:pt idx="23363">
                  <c:v>-915.28535366058395</c:v>
                </c:pt>
                <c:pt idx="23364">
                  <c:v>-915.28445959091198</c:v>
                </c:pt>
                <c:pt idx="23365">
                  <c:v>-915.28404235839901</c:v>
                </c:pt>
                <c:pt idx="23366">
                  <c:v>-915.28416156768799</c:v>
                </c:pt>
                <c:pt idx="23367">
                  <c:v>-915.28475761413597</c:v>
                </c:pt>
                <c:pt idx="23368">
                  <c:v>-915.28583049774193</c:v>
                </c:pt>
                <c:pt idx="23369">
                  <c:v>-915.28720140457199</c:v>
                </c:pt>
                <c:pt idx="23370">
                  <c:v>-915.28881072998092</c:v>
                </c:pt>
                <c:pt idx="23371">
                  <c:v>-915.29042005538997</c:v>
                </c:pt>
                <c:pt idx="23372">
                  <c:v>-915.29191017150902</c:v>
                </c:pt>
                <c:pt idx="23373">
                  <c:v>-915.29316186904907</c:v>
                </c:pt>
                <c:pt idx="23374">
                  <c:v>-915.29423475265503</c:v>
                </c:pt>
                <c:pt idx="23375">
                  <c:v>-915.295009613037</c:v>
                </c:pt>
                <c:pt idx="23376">
                  <c:v>-915.29572486877498</c:v>
                </c:pt>
                <c:pt idx="23377">
                  <c:v>-915.29638051986694</c:v>
                </c:pt>
                <c:pt idx="23378">
                  <c:v>-915.29715538024902</c:v>
                </c:pt>
                <c:pt idx="23379">
                  <c:v>-915.29816865920998</c:v>
                </c:pt>
                <c:pt idx="23380">
                  <c:v>-915.29936075210594</c:v>
                </c:pt>
                <c:pt idx="23381">
                  <c:v>-915.300672054291</c:v>
                </c:pt>
                <c:pt idx="23382">
                  <c:v>-915.30216217040993</c:v>
                </c:pt>
                <c:pt idx="23383">
                  <c:v>-915.30377149581898</c:v>
                </c:pt>
                <c:pt idx="23384">
                  <c:v>-915.30550003051803</c:v>
                </c:pt>
                <c:pt idx="23385">
                  <c:v>-915.30728816986107</c:v>
                </c:pt>
                <c:pt idx="23386">
                  <c:v>-915.30901670456001</c:v>
                </c:pt>
                <c:pt idx="23387">
                  <c:v>-915.31050682067894</c:v>
                </c:pt>
                <c:pt idx="23388">
                  <c:v>-915.31169891357399</c:v>
                </c:pt>
                <c:pt idx="23389">
                  <c:v>-915.31265258789108</c:v>
                </c:pt>
                <c:pt idx="23390">
                  <c:v>-915.31348705291794</c:v>
                </c:pt>
                <c:pt idx="23391">
                  <c:v>-915.31426191330002</c:v>
                </c:pt>
                <c:pt idx="23392">
                  <c:v>-915.314857959748</c:v>
                </c:pt>
                <c:pt idx="23393">
                  <c:v>-915.31521558761597</c:v>
                </c:pt>
                <c:pt idx="23394">
                  <c:v>-915.31533479690597</c:v>
                </c:pt>
                <c:pt idx="23395">
                  <c:v>-915.31539440155098</c:v>
                </c:pt>
                <c:pt idx="23396">
                  <c:v>-915.31551361084007</c:v>
                </c:pt>
                <c:pt idx="23397">
                  <c:v>-915.31599044799805</c:v>
                </c:pt>
                <c:pt idx="23398">
                  <c:v>-915.31676530838001</c:v>
                </c:pt>
                <c:pt idx="23399">
                  <c:v>-915.31789779663097</c:v>
                </c:pt>
                <c:pt idx="23400">
                  <c:v>-915.31926870346092</c:v>
                </c:pt>
                <c:pt idx="23401">
                  <c:v>-915.32075881958008</c:v>
                </c:pt>
                <c:pt idx="23402">
                  <c:v>-915.32236814498901</c:v>
                </c:pt>
                <c:pt idx="23403">
                  <c:v>-915.32409667968795</c:v>
                </c:pt>
                <c:pt idx="23404">
                  <c:v>-915.32576560974098</c:v>
                </c:pt>
                <c:pt idx="23405">
                  <c:v>-915.32725572586105</c:v>
                </c:pt>
                <c:pt idx="23406">
                  <c:v>-915.32832860946701</c:v>
                </c:pt>
                <c:pt idx="23407">
                  <c:v>-915.32880544662498</c:v>
                </c:pt>
                <c:pt idx="23408">
                  <c:v>-915.32844781875599</c:v>
                </c:pt>
                <c:pt idx="23409">
                  <c:v>-915.32749414443992</c:v>
                </c:pt>
                <c:pt idx="23410">
                  <c:v>-915.32606363296497</c:v>
                </c:pt>
                <c:pt idx="23411">
                  <c:v>-915.32445430755592</c:v>
                </c:pt>
                <c:pt idx="23412">
                  <c:v>-915.32272577285801</c:v>
                </c:pt>
                <c:pt idx="23413">
                  <c:v>-915.32099723815895</c:v>
                </c:pt>
                <c:pt idx="23414">
                  <c:v>-915.31914949417092</c:v>
                </c:pt>
                <c:pt idx="23415">
                  <c:v>-915.317480564118</c:v>
                </c:pt>
                <c:pt idx="23416">
                  <c:v>-915.31634807586693</c:v>
                </c:pt>
                <c:pt idx="23417">
                  <c:v>-915.31599044799805</c:v>
                </c:pt>
                <c:pt idx="23418">
                  <c:v>-915.31652688980103</c:v>
                </c:pt>
                <c:pt idx="23419">
                  <c:v>-915.31783819198608</c:v>
                </c:pt>
                <c:pt idx="23420">
                  <c:v>-915.31980514526401</c:v>
                </c:pt>
                <c:pt idx="23421">
                  <c:v>-915.32218933105491</c:v>
                </c:pt>
                <c:pt idx="23422">
                  <c:v>-915.32522916793801</c:v>
                </c:pt>
                <c:pt idx="23423">
                  <c:v>-915.32892465591499</c:v>
                </c:pt>
                <c:pt idx="23424">
                  <c:v>-915.33333539962803</c:v>
                </c:pt>
                <c:pt idx="23425">
                  <c:v>-915.33816337585495</c:v>
                </c:pt>
                <c:pt idx="23426">
                  <c:v>-915.34311056137108</c:v>
                </c:pt>
                <c:pt idx="23427">
                  <c:v>-915.34787893295299</c:v>
                </c:pt>
                <c:pt idx="23428">
                  <c:v>-915.35234928131104</c:v>
                </c:pt>
                <c:pt idx="23429">
                  <c:v>-915.35664081573498</c:v>
                </c:pt>
                <c:pt idx="23430">
                  <c:v>-915.36069393158004</c:v>
                </c:pt>
                <c:pt idx="23431">
                  <c:v>-915.364270210266</c:v>
                </c:pt>
                <c:pt idx="23432">
                  <c:v>-915.36707162857101</c:v>
                </c:pt>
                <c:pt idx="23433">
                  <c:v>-915.36891937255905</c:v>
                </c:pt>
                <c:pt idx="23434">
                  <c:v>-915.36975383758602</c:v>
                </c:pt>
                <c:pt idx="23435">
                  <c:v>-915.36975383758602</c:v>
                </c:pt>
                <c:pt idx="23436">
                  <c:v>-915.36921739578293</c:v>
                </c:pt>
                <c:pt idx="23437">
                  <c:v>-915.36820411682106</c:v>
                </c:pt>
                <c:pt idx="23438">
                  <c:v>-915.36683320999202</c:v>
                </c:pt>
                <c:pt idx="23439">
                  <c:v>-915.36504507064797</c:v>
                </c:pt>
                <c:pt idx="23440">
                  <c:v>-915.36307811737106</c:v>
                </c:pt>
                <c:pt idx="23441">
                  <c:v>-915.36123037338302</c:v>
                </c:pt>
                <c:pt idx="23442">
                  <c:v>-915.35974025726296</c:v>
                </c:pt>
                <c:pt idx="23443">
                  <c:v>-915.358667373657</c:v>
                </c:pt>
                <c:pt idx="23444">
                  <c:v>-915.35777330398605</c:v>
                </c:pt>
                <c:pt idx="23445">
                  <c:v>-915.35687923431396</c:v>
                </c:pt>
                <c:pt idx="23446">
                  <c:v>-915.35592555999801</c:v>
                </c:pt>
                <c:pt idx="23447">
                  <c:v>-915.35485267639206</c:v>
                </c:pt>
                <c:pt idx="23448">
                  <c:v>-915.35383939743099</c:v>
                </c:pt>
                <c:pt idx="23449">
                  <c:v>-915.35270690917991</c:v>
                </c:pt>
                <c:pt idx="23450">
                  <c:v>-915.35145521163997</c:v>
                </c:pt>
                <c:pt idx="23451">
                  <c:v>-915.34996509552002</c:v>
                </c:pt>
                <c:pt idx="23452">
                  <c:v>-915.34829616546699</c:v>
                </c:pt>
                <c:pt idx="23453">
                  <c:v>-915.34662723541305</c:v>
                </c:pt>
                <c:pt idx="23454">
                  <c:v>-915.34513711929299</c:v>
                </c:pt>
                <c:pt idx="23455">
                  <c:v>-915.34388542175293</c:v>
                </c:pt>
                <c:pt idx="23456">
                  <c:v>-915.34275293350197</c:v>
                </c:pt>
                <c:pt idx="23457">
                  <c:v>-915.34173965454102</c:v>
                </c:pt>
                <c:pt idx="23458">
                  <c:v>-915.34090518951393</c:v>
                </c:pt>
                <c:pt idx="23459">
                  <c:v>-915.34030914306697</c:v>
                </c:pt>
                <c:pt idx="23460">
                  <c:v>-915.34007072448799</c:v>
                </c:pt>
                <c:pt idx="23461">
                  <c:v>-915.34018993377708</c:v>
                </c:pt>
                <c:pt idx="23462">
                  <c:v>-915.34060716629006</c:v>
                </c:pt>
                <c:pt idx="23463">
                  <c:v>-915.34126281738304</c:v>
                </c:pt>
                <c:pt idx="23464">
                  <c:v>-915.34215688705501</c:v>
                </c:pt>
                <c:pt idx="23465">
                  <c:v>-915.34346818923996</c:v>
                </c:pt>
                <c:pt idx="23466">
                  <c:v>-915.34525632858299</c:v>
                </c:pt>
                <c:pt idx="23467">
                  <c:v>-915.347580909729</c:v>
                </c:pt>
                <c:pt idx="23468">
                  <c:v>-915.35032272338901</c:v>
                </c:pt>
                <c:pt idx="23469">
                  <c:v>-915.353600978852</c:v>
                </c:pt>
                <c:pt idx="23470">
                  <c:v>-915.35729646682807</c:v>
                </c:pt>
                <c:pt idx="23471">
                  <c:v>-915.36158800125099</c:v>
                </c:pt>
                <c:pt idx="23472">
                  <c:v>-915.36647558212303</c:v>
                </c:pt>
                <c:pt idx="23473">
                  <c:v>-915.37184000015304</c:v>
                </c:pt>
                <c:pt idx="23474">
                  <c:v>-915.37732362747192</c:v>
                </c:pt>
                <c:pt idx="23475">
                  <c:v>-915.38262844085693</c:v>
                </c:pt>
                <c:pt idx="23476">
                  <c:v>-915.38751602172897</c:v>
                </c:pt>
                <c:pt idx="23477">
                  <c:v>-915.39174795150802</c:v>
                </c:pt>
                <c:pt idx="23478">
                  <c:v>-915.395205020905</c:v>
                </c:pt>
                <c:pt idx="23479">
                  <c:v>-915.39764881134101</c:v>
                </c:pt>
                <c:pt idx="23480">
                  <c:v>-915.39890050888107</c:v>
                </c:pt>
                <c:pt idx="23481">
                  <c:v>-915.39901971816994</c:v>
                </c:pt>
                <c:pt idx="23482">
                  <c:v>-915.39812564849899</c:v>
                </c:pt>
                <c:pt idx="23483">
                  <c:v>-915.39657592773506</c:v>
                </c:pt>
                <c:pt idx="23484">
                  <c:v>-915.394847393036</c:v>
                </c:pt>
                <c:pt idx="23485">
                  <c:v>-915.39329767227196</c:v>
                </c:pt>
                <c:pt idx="23486">
                  <c:v>-915.392284393311</c:v>
                </c:pt>
                <c:pt idx="23487">
                  <c:v>-915.39198637008701</c:v>
                </c:pt>
                <c:pt idx="23488">
                  <c:v>-915.39258241653499</c:v>
                </c:pt>
                <c:pt idx="23489">
                  <c:v>-915.39413213729904</c:v>
                </c:pt>
                <c:pt idx="23490">
                  <c:v>-915.39639711380005</c:v>
                </c:pt>
                <c:pt idx="23491">
                  <c:v>-915.39919853210495</c:v>
                </c:pt>
                <c:pt idx="23492">
                  <c:v>-915.40205955505394</c:v>
                </c:pt>
                <c:pt idx="23493">
                  <c:v>-915.40444374084495</c:v>
                </c:pt>
                <c:pt idx="23494">
                  <c:v>-915.40611267089901</c:v>
                </c:pt>
                <c:pt idx="23495">
                  <c:v>-915.40670871734596</c:v>
                </c:pt>
                <c:pt idx="23496">
                  <c:v>-915.40617227554299</c:v>
                </c:pt>
                <c:pt idx="23497">
                  <c:v>-915.40438413619995</c:v>
                </c:pt>
                <c:pt idx="23498">
                  <c:v>-915.40158271789596</c:v>
                </c:pt>
                <c:pt idx="23499">
                  <c:v>-915.39812564849899</c:v>
                </c:pt>
                <c:pt idx="23500">
                  <c:v>-915.39437055587803</c:v>
                </c:pt>
                <c:pt idx="23501">
                  <c:v>-915.39079427719093</c:v>
                </c:pt>
                <c:pt idx="23502">
                  <c:v>-915.38775444030807</c:v>
                </c:pt>
                <c:pt idx="23503">
                  <c:v>-915.38566827774093</c:v>
                </c:pt>
                <c:pt idx="23504">
                  <c:v>-915.38459539413498</c:v>
                </c:pt>
                <c:pt idx="23505">
                  <c:v>-915.38465499877998</c:v>
                </c:pt>
                <c:pt idx="23506">
                  <c:v>-915.38560867309593</c:v>
                </c:pt>
                <c:pt idx="23507">
                  <c:v>-915.38727760314998</c:v>
                </c:pt>
                <c:pt idx="23508">
                  <c:v>-915.389244556427</c:v>
                </c:pt>
                <c:pt idx="23509">
                  <c:v>-915.39097309112594</c:v>
                </c:pt>
                <c:pt idx="23510">
                  <c:v>-915.392165184021</c:v>
                </c:pt>
                <c:pt idx="23511">
                  <c:v>-915.39246320724499</c:v>
                </c:pt>
                <c:pt idx="23512">
                  <c:v>-915.39192676544201</c:v>
                </c:pt>
                <c:pt idx="23513">
                  <c:v>-915.39049625396706</c:v>
                </c:pt>
                <c:pt idx="23514">
                  <c:v>-915.38835048675605</c:v>
                </c:pt>
                <c:pt idx="23515">
                  <c:v>-915.38566827774093</c:v>
                </c:pt>
                <c:pt idx="23516">
                  <c:v>-915.38268804550194</c:v>
                </c:pt>
                <c:pt idx="23517">
                  <c:v>-915.37964820861794</c:v>
                </c:pt>
                <c:pt idx="23518">
                  <c:v>-915.37678718566895</c:v>
                </c:pt>
                <c:pt idx="23519">
                  <c:v>-915.37434339523293</c:v>
                </c:pt>
                <c:pt idx="23520">
                  <c:v>-915.37231683731102</c:v>
                </c:pt>
                <c:pt idx="23521">
                  <c:v>-915.37076711654697</c:v>
                </c:pt>
                <c:pt idx="23522">
                  <c:v>-915.36981344223</c:v>
                </c:pt>
                <c:pt idx="23523">
                  <c:v>-915.36939620971702</c:v>
                </c:pt>
                <c:pt idx="23524">
                  <c:v>-915.36981344223</c:v>
                </c:pt>
                <c:pt idx="23525">
                  <c:v>-915.37112474441506</c:v>
                </c:pt>
                <c:pt idx="23526">
                  <c:v>-915.37356853485107</c:v>
                </c:pt>
                <c:pt idx="23527">
                  <c:v>-915.37708520889305</c:v>
                </c:pt>
                <c:pt idx="23528">
                  <c:v>-915.38149595260597</c:v>
                </c:pt>
                <c:pt idx="23529">
                  <c:v>-915.386562347412</c:v>
                </c:pt>
                <c:pt idx="23530">
                  <c:v>-915.39180755615303</c:v>
                </c:pt>
                <c:pt idx="23531">
                  <c:v>-915.39681434631393</c:v>
                </c:pt>
                <c:pt idx="23532">
                  <c:v>-915.40128469467197</c:v>
                </c:pt>
                <c:pt idx="23533">
                  <c:v>-915.40486097335793</c:v>
                </c:pt>
                <c:pt idx="23534">
                  <c:v>-915.40730476379395</c:v>
                </c:pt>
                <c:pt idx="23535">
                  <c:v>-915.40849685669002</c:v>
                </c:pt>
                <c:pt idx="23536">
                  <c:v>-915.40849685669002</c:v>
                </c:pt>
                <c:pt idx="23537">
                  <c:v>-915.40766239166305</c:v>
                </c:pt>
                <c:pt idx="23538">
                  <c:v>-915.40647029876698</c:v>
                </c:pt>
                <c:pt idx="23539">
                  <c:v>-915.40545701980602</c:v>
                </c:pt>
                <c:pt idx="23540">
                  <c:v>-915.40492057800293</c:v>
                </c:pt>
                <c:pt idx="23541">
                  <c:v>-915.40498018264793</c:v>
                </c:pt>
                <c:pt idx="23542">
                  <c:v>-915.40557622909603</c:v>
                </c:pt>
                <c:pt idx="23543">
                  <c:v>-915.40676832199097</c:v>
                </c:pt>
                <c:pt idx="23544">
                  <c:v>-915.40843725204502</c:v>
                </c:pt>
                <c:pt idx="23545">
                  <c:v>-915.41040420532204</c:v>
                </c:pt>
                <c:pt idx="23546">
                  <c:v>-915.41237115860008</c:v>
                </c:pt>
                <c:pt idx="23547">
                  <c:v>-915.41392087936401</c:v>
                </c:pt>
                <c:pt idx="23548">
                  <c:v>-915.41481494903599</c:v>
                </c:pt>
                <c:pt idx="23549">
                  <c:v>-915.41493415832497</c:v>
                </c:pt>
                <c:pt idx="23550">
                  <c:v>-915.41445732116699</c:v>
                </c:pt>
                <c:pt idx="23551">
                  <c:v>-915.41356325149604</c:v>
                </c:pt>
                <c:pt idx="23552">
                  <c:v>-915.41249036788997</c:v>
                </c:pt>
                <c:pt idx="23553">
                  <c:v>-915.41135787963901</c:v>
                </c:pt>
                <c:pt idx="23554">
                  <c:v>-915.41034460067794</c:v>
                </c:pt>
                <c:pt idx="23555">
                  <c:v>-915.40951013565098</c:v>
                </c:pt>
                <c:pt idx="23556">
                  <c:v>-915.40885448455799</c:v>
                </c:pt>
                <c:pt idx="23557">
                  <c:v>-915.40849685669002</c:v>
                </c:pt>
                <c:pt idx="23558">
                  <c:v>-915.40837764740002</c:v>
                </c:pt>
                <c:pt idx="23559">
                  <c:v>-915.40837764740002</c:v>
                </c:pt>
                <c:pt idx="23560">
                  <c:v>-915.40831804275501</c:v>
                </c:pt>
                <c:pt idx="23561">
                  <c:v>-915.40802001953102</c:v>
                </c:pt>
                <c:pt idx="23562">
                  <c:v>-915.40760278701805</c:v>
                </c:pt>
                <c:pt idx="23563">
                  <c:v>-915.40712594986007</c:v>
                </c:pt>
                <c:pt idx="23564">
                  <c:v>-915.40694713592598</c:v>
                </c:pt>
                <c:pt idx="23565">
                  <c:v>-915.40730476379395</c:v>
                </c:pt>
                <c:pt idx="23566">
                  <c:v>-915.40813922882103</c:v>
                </c:pt>
                <c:pt idx="23567">
                  <c:v>-915.40945053100597</c:v>
                </c:pt>
                <c:pt idx="23568">
                  <c:v>-915.41100025177002</c:v>
                </c:pt>
                <c:pt idx="23569">
                  <c:v>-915.41284799575806</c:v>
                </c:pt>
                <c:pt idx="23570">
                  <c:v>-915.41493415832497</c:v>
                </c:pt>
                <c:pt idx="23571">
                  <c:v>-915.417079925537</c:v>
                </c:pt>
                <c:pt idx="23572">
                  <c:v>-915.41904687881492</c:v>
                </c:pt>
                <c:pt idx="23573">
                  <c:v>-915.42035818099998</c:v>
                </c:pt>
                <c:pt idx="23574">
                  <c:v>-915.42065620422397</c:v>
                </c:pt>
                <c:pt idx="23575">
                  <c:v>-915.419762134552</c:v>
                </c:pt>
                <c:pt idx="23576">
                  <c:v>-915.41761636733997</c:v>
                </c:pt>
                <c:pt idx="23577">
                  <c:v>-915.41433811187801</c:v>
                </c:pt>
                <c:pt idx="23578">
                  <c:v>-915.40992736816406</c:v>
                </c:pt>
                <c:pt idx="23579">
                  <c:v>-915.40444374084495</c:v>
                </c:pt>
                <c:pt idx="23580">
                  <c:v>-915.39800643920898</c:v>
                </c:pt>
                <c:pt idx="23581">
                  <c:v>-915.39091348648094</c:v>
                </c:pt>
                <c:pt idx="23582">
                  <c:v>-915.383701324463</c:v>
                </c:pt>
                <c:pt idx="23583">
                  <c:v>-915.37702560424805</c:v>
                </c:pt>
                <c:pt idx="23584">
                  <c:v>-915.37142276763893</c:v>
                </c:pt>
                <c:pt idx="23585">
                  <c:v>-915.36742925643898</c:v>
                </c:pt>
                <c:pt idx="23586">
                  <c:v>-915.36516427993797</c:v>
                </c:pt>
                <c:pt idx="23587">
                  <c:v>-915.364747047425</c:v>
                </c:pt>
                <c:pt idx="23588">
                  <c:v>-915.36599874496505</c:v>
                </c:pt>
                <c:pt idx="23589">
                  <c:v>-915.36885976791405</c:v>
                </c:pt>
                <c:pt idx="23590">
                  <c:v>-915.372972488404</c:v>
                </c:pt>
                <c:pt idx="23591">
                  <c:v>-915.37791967392002</c:v>
                </c:pt>
                <c:pt idx="23592">
                  <c:v>-915.38340330123901</c:v>
                </c:pt>
                <c:pt idx="23593">
                  <c:v>-915.38894653320301</c:v>
                </c:pt>
                <c:pt idx="23594">
                  <c:v>-915.39425134658802</c:v>
                </c:pt>
                <c:pt idx="23595">
                  <c:v>-915.39907932281494</c:v>
                </c:pt>
                <c:pt idx="23596">
                  <c:v>-915.40325164794899</c:v>
                </c:pt>
                <c:pt idx="23597">
                  <c:v>-915.40664911270198</c:v>
                </c:pt>
                <c:pt idx="23598">
                  <c:v>-915.40915250778198</c:v>
                </c:pt>
                <c:pt idx="23599">
                  <c:v>-915.41076183319092</c:v>
                </c:pt>
                <c:pt idx="23600">
                  <c:v>-915.411477088928</c:v>
                </c:pt>
                <c:pt idx="23601">
                  <c:v>-915.41129827499401</c:v>
                </c:pt>
                <c:pt idx="23602">
                  <c:v>-915.41046380996704</c:v>
                </c:pt>
                <c:pt idx="23603">
                  <c:v>-915.409033298493</c:v>
                </c:pt>
                <c:pt idx="23604">
                  <c:v>-915.40742397308395</c:v>
                </c:pt>
                <c:pt idx="23605">
                  <c:v>-915.405993461609</c:v>
                </c:pt>
                <c:pt idx="23606">
                  <c:v>-915.40498018264793</c:v>
                </c:pt>
                <c:pt idx="23607">
                  <c:v>-915.40474176406906</c:v>
                </c:pt>
                <c:pt idx="23608">
                  <c:v>-915.40527820587204</c:v>
                </c:pt>
                <c:pt idx="23609">
                  <c:v>-915.40658950805698</c:v>
                </c:pt>
                <c:pt idx="23610">
                  <c:v>-915.40843725204502</c:v>
                </c:pt>
                <c:pt idx="23611">
                  <c:v>-915.41064262390205</c:v>
                </c:pt>
                <c:pt idx="23612">
                  <c:v>-915.41296720504806</c:v>
                </c:pt>
                <c:pt idx="23613">
                  <c:v>-915.41517257690498</c:v>
                </c:pt>
                <c:pt idx="23614">
                  <c:v>-915.417258739472</c:v>
                </c:pt>
                <c:pt idx="23615">
                  <c:v>-915.41910648345993</c:v>
                </c:pt>
                <c:pt idx="23616">
                  <c:v>-915.42059659957908</c:v>
                </c:pt>
                <c:pt idx="23617">
                  <c:v>-915.42160987854004</c:v>
                </c:pt>
                <c:pt idx="23618">
                  <c:v>-915.42214632034302</c:v>
                </c:pt>
                <c:pt idx="23619">
                  <c:v>-915.42232513427803</c:v>
                </c:pt>
                <c:pt idx="23620">
                  <c:v>-915.42208671569801</c:v>
                </c:pt>
                <c:pt idx="23621">
                  <c:v>-915.42143106460594</c:v>
                </c:pt>
                <c:pt idx="23622">
                  <c:v>-915.420179367066</c:v>
                </c:pt>
                <c:pt idx="23623">
                  <c:v>-915.41821241378807</c:v>
                </c:pt>
                <c:pt idx="23624">
                  <c:v>-915.41541099548408</c:v>
                </c:pt>
                <c:pt idx="23625">
                  <c:v>-915.41201353073097</c:v>
                </c:pt>
                <c:pt idx="23626">
                  <c:v>-915.40825843811103</c:v>
                </c:pt>
                <c:pt idx="23627">
                  <c:v>-915.40450334548996</c:v>
                </c:pt>
                <c:pt idx="23628">
                  <c:v>-915.400807857514</c:v>
                </c:pt>
                <c:pt idx="23629">
                  <c:v>-915.397410392761</c:v>
                </c:pt>
                <c:pt idx="23630">
                  <c:v>-915.39448976516701</c:v>
                </c:pt>
                <c:pt idx="23631">
                  <c:v>-915.392343997956</c:v>
                </c:pt>
                <c:pt idx="23632">
                  <c:v>-915.39121150970504</c:v>
                </c:pt>
                <c:pt idx="23633">
                  <c:v>-915.39121150970504</c:v>
                </c:pt>
                <c:pt idx="23634">
                  <c:v>-915.39198637008701</c:v>
                </c:pt>
                <c:pt idx="23635">
                  <c:v>-915.39335727691696</c:v>
                </c:pt>
                <c:pt idx="23636">
                  <c:v>-915.39496660232601</c:v>
                </c:pt>
                <c:pt idx="23637">
                  <c:v>-915.39681434631393</c:v>
                </c:pt>
                <c:pt idx="23638">
                  <c:v>-915.39878129959106</c:v>
                </c:pt>
                <c:pt idx="23639">
                  <c:v>-915.40092706680298</c:v>
                </c:pt>
                <c:pt idx="23640">
                  <c:v>-915.40301322937</c:v>
                </c:pt>
                <c:pt idx="23641">
                  <c:v>-915.40509939193703</c:v>
                </c:pt>
                <c:pt idx="23642">
                  <c:v>-915.40718555450508</c:v>
                </c:pt>
                <c:pt idx="23643">
                  <c:v>-915.40968894958496</c:v>
                </c:pt>
                <c:pt idx="23644">
                  <c:v>-915.41290760040306</c:v>
                </c:pt>
                <c:pt idx="23645">
                  <c:v>-915.41684150695801</c:v>
                </c:pt>
                <c:pt idx="23646">
                  <c:v>-915.42137145996094</c:v>
                </c:pt>
                <c:pt idx="23647">
                  <c:v>-915.42613983154297</c:v>
                </c:pt>
                <c:pt idx="23648">
                  <c:v>-915.43066978454601</c:v>
                </c:pt>
                <c:pt idx="23649">
                  <c:v>-915.43472290039108</c:v>
                </c:pt>
                <c:pt idx="23650">
                  <c:v>-915.43800115585304</c:v>
                </c:pt>
                <c:pt idx="23651">
                  <c:v>-915.44020652770996</c:v>
                </c:pt>
                <c:pt idx="23652">
                  <c:v>-915.44127941131592</c:v>
                </c:pt>
                <c:pt idx="23653">
                  <c:v>-915.44121980667092</c:v>
                </c:pt>
                <c:pt idx="23654">
                  <c:v>-915.44020652770996</c:v>
                </c:pt>
                <c:pt idx="23655">
                  <c:v>-915.43871641159103</c:v>
                </c:pt>
                <c:pt idx="23656">
                  <c:v>-915.43728590011597</c:v>
                </c:pt>
                <c:pt idx="23657">
                  <c:v>-915.436451435089</c:v>
                </c:pt>
                <c:pt idx="23658">
                  <c:v>-915.43663024902401</c:v>
                </c:pt>
                <c:pt idx="23659">
                  <c:v>-915.43812036514305</c:v>
                </c:pt>
                <c:pt idx="23660">
                  <c:v>-915.44098138809204</c:v>
                </c:pt>
                <c:pt idx="23661">
                  <c:v>-915.445153713227</c:v>
                </c:pt>
                <c:pt idx="23662">
                  <c:v>-915.450220108032</c:v>
                </c:pt>
                <c:pt idx="23663">
                  <c:v>-915.455882549286</c:v>
                </c:pt>
                <c:pt idx="23664">
                  <c:v>-915.46178340911899</c:v>
                </c:pt>
                <c:pt idx="23665">
                  <c:v>-915.46756505966198</c:v>
                </c:pt>
                <c:pt idx="23666">
                  <c:v>-915.47281026840199</c:v>
                </c:pt>
                <c:pt idx="23667">
                  <c:v>-915.47716140747093</c:v>
                </c:pt>
                <c:pt idx="23668">
                  <c:v>-915.48026084899902</c:v>
                </c:pt>
                <c:pt idx="23669">
                  <c:v>-915.48198938369796</c:v>
                </c:pt>
                <c:pt idx="23670">
                  <c:v>-915.48216819763206</c:v>
                </c:pt>
                <c:pt idx="23671">
                  <c:v>-915.48103570938099</c:v>
                </c:pt>
                <c:pt idx="23672">
                  <c:v>-915.47877073287998</c:v>
                </c:pt>
                <c:pt idx="23673">
                  <c:v>-915.475611686707</c:v>
                </c:pt>
                <c:pt idx="23674">
                  <c:v>-915.47197580337502</c:v>
                </c:pt>
                <c:pt idx="23675">
                  <c:v>-915.46816110611007</c:v>
                </c:pt>
                <c:pt idx="23676">
                  <c:v>-915.46470403671299</c:v>
                </c:pt>
                <c:pt idx="23677">
                  <c:v>-915.46208143234298</c:v>
                </c:pt>
                <c:pt idx="23678">
                  <c:v>-915.46053171157905</c:v>
                </c:pt>
                <c:pt idx="23679">
                  <c:v>-915.46023368835495</c:v>
                </c:pt>
                <c:pt idx="23680">
                  <c:v>-915.46112775802601</c:v>
                </c:pt>
                <c:pt idx="23681">
                  <c:v>-915.46303510665894</c:v>
                </c:pt>
                <c:pt idx="23682">
                  <c:v>-915.46559810638405</c:v>
                </c:pt>
                <c:pt idx="23683">
                  <c:v>-915.46845912933395</c:v>
                </c:pt>
                <c:pt idx="23684">
                  <c:v>-915.47114133834907</c:v>
                </c:pt>
                <c:pt idx="23685">
                  <c:v>-915.47322750091598</c:v>
                </c:pt>
                <c:pt idx="23686">
                  <c:v>-915.47459840774604</c:v>
                </c:pt>
                <c:pt idx="23687">
                  <c:v>-915.47513484954902</c:v>
                </c:pt>
                <c:pt idx="23688">
                  <c:v>-915.47489643096901</c:v>
                </c:pt>
                <c:pt idx="23689">
                  <c:v>-915.47400236129806</c:v>
                </c:pt>
                <c:pt idx="23690">
                  <c:v>-915.472512245178</c:v>
                </c:pt>
                <c:pt idx="23691">
                  <c:v>-915.47048568725597</c:v>
                </c:pt>
                <c:pt idx="23692">
                  <c:v>-915.46822071075508</c:v>
                </c:pt>
                <c:pt idx="23693">
                  <c:v>-915.46613454818703</c:v>
                </c:pt>
                <c:pt idx="23694">
                  <c:v>-915.464525222779</c:v>
                </c:pt>
                <c:pt idx="23695">
                  <c:v>-915.46380996704102</c:v>
                </c:pt>
                <c:pt idx="23696">
                  <c:v>-915.46398878097602</c:v>
                </c:pt>
                <c:pt idx="23697">
                  <c:v>-915.46500205993698</c:v>
                </c:pt>
                <c:pt idx="23698">
                  <c:v>-915.46679019928001</c:v>
                </c:pt>
                <c:pt idx="23699">
                  <c:v>-915.46923398971603</c:v>
                </c:pt>
                <c:pt idx="23700">
                  <c:v>-915.47209501266502</c:v>
                </c:pt>
                <c:pt idx="23701">
                  <c:v>-915.47507524490402</c:v>
                </c:pt>
                <c:pt idx="23702">
                  <c:v>-915.47769784927402</c:v>
                </c:pt>
                <c:pt idx="23703">
                  <c:v>-915.47936677932807</c:v>
                </c:pt>
                <c:pt idx="23704">
                  <c:v>-915.47960519790695</c:v>
                </c:pt>
                <c:pt idx="23705">
                  <c:v>-915.47835350036598</c:v>
                </c:pt>
                <c:pt idx="23706">
                  <c:v>-915.475671291352</c:v>
                </c:pt>
                <c:pt idx="23707">
                  <c:v>-915.47203540802002</c:v>
                </c:pt>
                <c:pt idx="23708">
                  <c:v>-915.46786308288597</c:v>
                </c:pt>
                <c:pt idx="23709">
                  <c:v>-915.46363115310692</c:v>
                </c:pt>
                <c:pt idx="23710">
                  <c:v>-915.45969724655197</c:v>
                </c:pt>
                <c:pt idx="23711">
                  <c:v>-915.45653820037899</c:v>
                </c:pt>
                <c:pt idx="23712">
                  <c:v>-915.45445203781105</c:v>
                </c:pt>
                <c:pt idx="23713">
                  <c:v>-915.45355796813999</c:v>
                </c:pt>
                <c:pt idx="23714">
                  <c:v>-915.45361757278499</c:v>
                </c:pt>
                <c:pt idx="23715">
                  <c:v>-915.45421361923195</c:v>
                </c:pt>
                <c:pt idx="23716">
                  <c:v>-915.45486927032493</c:v>
                </c:pt>
                <c:pt idx="23717">
                  <c:v>-915.45516729354904</c:v>
                </c:pt>
                <c:pt idx="23718">
                  <c:v>-915.45469045639106</c:v>
                </c:pt>
                <c:pt idx="23719">
                  <c:v>-915.453200340271</c:v>
                </c:pt>
                <c:pt idx="23720">
                  <c:v>-915.45075654983498</c:v>
                </c:pt>
                <c:pt idx="23721">
                  <c:v>-915.44747829437301</c:v>
                </c:pt>
                <c:pt idx="23722">
                  <c:v>-915.44378280639694</c:v>
                </c:pt>
                <c:pt idx="23723">
                  <c:v>-915.44032573699997</c:v>
                </c:pt>
                <c:pt idx="23724">
                  <c:v>-915.43752431869507</c:v>
                </c:pt>
                <c:pt idx="23725">
                  <c:v>-915.43573617935203</c:v>
                </c:pt>
                <c:pt idx="23726">
                  <c:v>-915.43490171432495</c:v>
                </c:pt>
                <c:pt idx="23727">
                  <c:v>-915.43502092361496</c:v>
                </c:pt>
                <c:pt idx="23728">
                  <c:v>-915.43579578399704</c:v>
                </c:pt>
                <c:pt idx="23729">
                  <c:v>-915.43704748153698</c:v>
                </c:pt>
                <c:pt idx="23730">
                  <c:v>-915.43853759765602</c:v>
                </c:pt>
                <c:pt idx="23731">
                  <c:v>-915.44002771377598</c:v>
                </c:pt>
                <c:pt idx="23732">
                  <c:v>-915.44139862060592</c:v>
                </c:pt>
                <c:pt idx="23733">
                  <c:v>-915.44253110885597</c:v>
                </c:pt>
                <c:pt idx="23734">
                  <c:v>-915.44378280639694</c:v>
                </c:pt>
                <c:pt idx="23735">
                  <c:v>-915.44563055038498</c:v>
                </c:pt>
                <c:pt idx="23736">
                  <c:v>-915.44837236404396</c:v>
                </c:pt>
                <c:pt idx="23737">
                  <c:v>-915.45248508453392</c:v>
                </c:pt>
                <c:pt idx="23738">
                  <c:v>-915.45784950256393</c:v>
                </c:pt>
                <c:pt idx="23739">
                  <c:v>-915.464406013489</c:v>
                </c:pt>
                <c:pt idx="23740">
                  <c:v>-915.47197580337502</c:v>
                </c:pt>
                <c:pt idx="23741">
                  <c:v>-915.48026084899902</c:v>
                </c:pt>
                <c:pt idx="23742">
                  <c:v>-915.48878431320202</c:v>
                </c:pt>
                <c:pt idx="23743">
                  <c:v>-915.49718856811501</c:v>
                </c:pt>
                <c:pt idx="23744">
                  <c:v>-915.50493717193604</c:v>
                </c:pt>
                <c:pt idx="23745">
                  <c:v>-915.511672496796</c:v>
                </c:pt>
                <c:pt idx="23746">
                  <c:v>-915.51715612411499</c:v>
                </c:pt>
                <c:pt idx="23747">
                  <c:v>-915.52126884460495</c:v>
                </c:pt>
                <c:pt idx="23748">
                  <c:v>-915.52389144897506</c:v>
                </c:pt>
                <c:pt idx="23749">
                  <c:v>-915.52496433258102</c:v>
                </c:pt>
                <c:pt idx="23750">
                  <c:v>-915.52466630935692</c:v>
                </c:pt>
                <c:pt idx="23751">
                  <c:v>-915.52329540252708</c:v>
                </c:pt>
                <c:pt idx="23752">
                  <c:v>-915.52109003066994</c:v>
                </c:pt>
                <c:pt idx="23753">
                  <c:v>-915.51840782165505</c:v>
                </c:pt>
                <c:pt idx="23754">
                  <c:v>-915.51572561264106</c:v>
                </c:pt>
                <c:pt idx="23755">
                  <c:v>-915.51328182220504</c:v>
                </c:pt>
                <c:pt idx="23756">
                  <c:v>-915.51155328750599</c:v>
                </c:pt>
                <c:pt idx="23757">
                  <c:v>-915.51077842712402</c:v>
                </c:pt>
                <c:pt idx="23758">
                  <c:v>-915.51143407821701</c:v>
                </c:pt>
                <c:pt idx="23759">
                  <c:v>-915.51352024078392</c:v>
                </c:pt>
                <c:pt idx="23760">
                  <c:v>-915.51703691482601</c:v>
                </c:pt>
                <c:pt idx="23761">
                  <c:v>-915.52156686782905</c:v>
                </c:pt>
                <c:pt idx="23762">
                  <c:v>-915.52663326263405</c:v>
                </c:pt>
                <c:pt idx="23763">
                  <c:v>-915.53164005279598</c:v>
                </c:pt>
                <c:pt idx="23764">
                  <c:v>-915.536229610443</c:v>
                </c:pt>
                <c:pt idx="23765">
                  <c:v>-915.54010391235397</c:v>
                </c:pt>
                <c:pt idx="23766">
                  <c:v>-915.54290533065796</c:v>
                </c:pt>
                <c:pt idx="23767">
                  <c:v>-915.54439544677803</c:v>
                </c:pt>
                <c:pt idx="23768">
                  <c:v>-915.54451465606701</c:v>
                </c:pt>
                <c:pt idx="23769">
                  <c:v>-915.54332256317207</c:v>
                </c:pt>
                <c:pt idx="23770">
                  <c:v>-915.54117679595993</c:v>
                </c:pt>
                <c:pt idx="23771">
                  <c:v>-915.53849458694503</c:v>
                </c:pt>
                <c:pt idx="23772">
                  <c:v>-915.53569316864002</c:v>
                </c:pt>
                <c:pt idx="23773">
                  <c:v>-915.53295135498092</c:v>
                </c:pt>
                <c:pt idx="23774">
                  <c:v>-915.53026914596603</c:v>
                </c:pt>
                <c:pt idx="23775">
                  <c:v>-915.52758693695102</c:v>
                </c:pt>
                <c:pt idx="23776">
                  <c:v>-915.52496433258102</c:v>
                </c:pt>
                <c:pt idx="23777">
                  <c:v>-915.52263975143501</c:v>
                </c:pt>
                <c:pt idx="23778">
                  <c:v>-915.52085161209106</c:v>
                </c:pt>
                <c:pt idx="23779">
                  <c:v>-915.51965951919601</c:v>
                </c:pt>
                <c:pt idx="23780">
                  <c:v>-915.51912307739303</c:v>
                </c:pt>
                <c:pt idx="23781">
                  <c:v>-915.51918268203804</c:v>
                </c:pt>
                <c:pt idx="23782">
                  <c:v>-915.51995754242</c:v>
                </c:pt>
                <c:pt idx="23783">
                  <c:v>-915.52156686782905</c:v>
                </c:pt>
                <c:pt idx="23784">
                  <c:v>-915.52395105362007</c:v>
                </c:pt>
                <c:pt idx="23785">
                  <c:v>-915.52693128585793</c:v>
                </c:pt>
                <c:pt idx="23786">
                  <c:v>-915.53009033203102</c:v>
                </c:pt>
                <c:pt idx="23787">
                  <c:v>-915.53318977356003</c:v>
                </c:pt>
                <c:pt idx="23788">
                  <c:v>-915.53599119186401</c:v>
                </c:pt>
                <c:pt idx="23789">
                  <c:v>-915.53831577301003</c:v>
                </c:pt>
                <c:pt idx="23790">
                  <c:v>-915.54028272628807</c:v>
                </c:pt>
                <c:pt idx="23791">
                  <c:v>-915.541892051697</c:v>
                </c:pt>
                <c:pt idx="23792">
                  <c:v>-915.54326295852707</c:v>
                </c:pt>
                <c:pt idx="23793">
                  <c:v>-915.54451465606701</c:v>
                </c:pt>
                <c:pt idx="23794">
                  <c:v>-915.54576635360695</c:v>
                </c:pt>
                <c:pt idx="23795">
                  <c:v>-915.54695844650303</c:v>
                </c:pt>
                <c:pt idx="23796">
                  <c:v>-915.54809093475399</c:v>
                </c:pt>
                <c:pt idx="23797">
                  <c:v>-915.54892539978005</c:v>
                </c:pt>
                <c:pt idx="23798">
                  <c:v>-915.54934263229393</c:v>
                </c:pt>
                <c:pt idx="23799">
                  <c:v>-915.54910421371505</c:v>
                </c:pt>
                <c:pt idx="23800">
                  <c:v>-915.54803133010898</c:v>
                </c:pt>
                <c:pt idx="23801">
                  <c:v>-915.54612398147606</c:v>
                </c:pt>
                <c:pt idx="23802">
                  <c:v>-915.54344177246094</c:v>
                </c:pt>
                <c:pt idx="23803">
                  <c:v>-915.54016351699897</c:v>
                </c:pt>
                <c:pt idx="23804">
                  <c:v>-915.53646802902199</c:v>
                </c:pt>
                <c:pt idx="23805">
                  <c:v>-915.53265333175705</c:v>
                </c:pt>
                <c:pt idx="23806">
                  <c:v>-915.52889823913597</c:v>
                </c:pt>
                <c:pt idx="23807">
                  <c:v>-915.52526235580501</c:v>
                </c:pt>
                <c:pt idx="23808">
                  <c:v>-915.52198410034202</c:v>
                </c:pt>
                <c:pt idx="23809">
                  <c:v>-915.51906347274803</c:v>
                </c:pt>
                <c:pt idx="23810">
                  <c:v>-915.51661968231201</c:v>
                </c:pt>
                <c:pt idx="23811">
                  <c:v>-915.51459312438999</c:v>
                </c:pt>
                <c:pt idx="23812">
                  <c:v>-915.51310300827004</c:v>
                </c:pt>
                <c:pt idx="23813">
                  <c:v>-915.51214933395408</c:v>
                </c:pt>
                <c:pt idx="23814">
                  <c:v>-915.51197052001999</c:v>
                </c:pt>
                <c:pt idx="23815">
                  <c:v>-915.51262617111206</c:v>
                </c:pt>
                <c:pt idx="23816">
                  <c:v>-915.51411628723201</c:v>
                </c:pt>
                <c:pt idx="23817">
                  <c:v>-915.51632165908802</c:v>
                </c:pt>
                <c:pt idx="23818">
                  <c:v>-915.51912307739303</c:v>
                </c:pt>
                <c:pt idx="23819">
                  <c:v>-915.5224609375</c:v>
                </c:pt>
                <c:pt idx="23820">
                  <c:v>-915.52615642547607</c:v>
                </c:pt>
                <c:pt idx="23821">
                  <c:v>-915.53014993667603</c:v>
                </c:pt>
                <c:pt idx="23822">
                  <c:v>-915.53420305252098</c:v>
                </c:pt>
                <c:pt idx="23823">
                  <c:v>-915.53831577301003</c:v>
                </c:pt>
                <c:pt idx="23824">
                  <c:v>-915.54254770278999</c:v>
                </c:pt>
                <c:pt idx="23825">
                  <c:v>-915.54701805114792</c:v>
                </c:pt>
                <c:pt idx="23826">
                  <c:v>-915.55172681808494</c:v>
                </c:pt>
                <c:pt idx="23827">
                  <c:v>-915.55655479431198</c:v>
                </c:pt>
                <c:pt idx="23828">
                  <c:v>-915.561203956604</c:v>
                </c:pt>
                <c:pt idx="23829">
                  <c:v>-915.56543588638306</c:v>
                </c:pt>
                <c:pt idx="23830">
                  <c:v>-915.56889295578003</c:v>
                </c:pt>
                <c:pt idx="23831">
                  <c:v>-915.57145595550605</c:v>
                </c:pt>
                <c:pt idx="23832">
                  <c:v>-915.57288646697998</c:v>
                </c:pt>
                <c:pt idx="23833">
                  <c:v>-915.57312488555908</c:v>
                </c:pt>
                <c:pt idx="23834">
                  <c:v>-915.57205200195301</c:v>
                </c:pt>
                <c:pt idx="23835">
                  <c:v>-915.569846630097</c:v>
                </c:pt>
                <c:pt idx="23836">
                  <c:v>-915.56686639785801</c:v>
                </c:pt>
                <c:pt idx="23837">
                  <c:v>-915.56340932846092</c:v>
                </c:pt>
                <c:pt idx="23838">
                  <c:v>-915.56001186370895</c:v>
                </c:pt>
                <c:pt idx="23839">
                  <c:v>-915.55697202682495</c:v>
                </c:pt>
                <c:pt idx="23840">
                  <c:v>-915.55452823638893</c:v>
                </c:pt>
                <c:pt idx="23841">
                  <c:v>-915.55285930633602</c:v>
                </c:pt>
                <c:pt idx="23842">
                  <c:v>-915.55214405059792</c:v>
                </c:pt>
                <c:pt idx="23843">
                  <c:v>-915.55238246917702</c:v>
                </c:pt>
                <c:pt idx="23844">
                  <c:v>-915.55363416671798</c:v>
                </c:pt>
                <c:pt idx="23845">
                  <c:v>-915.55572032928501</c:v>
                </c:pt>
                <c:pt idx="23846">
                  <c:v>-915.55846214294502</c:v>
                </c:pt>
                <c:pt idx="23847">
                  <c:v>-915.561561584473</c:v>
                </c:pt>
                <c:pt idx="23848">
                  <c:v>-915.56466102600098</c:v>
                </c:pt>
                <c:pt idx="23849">
                  <c:v>-915.56734323501598</c:v>
                </c:pt>
                <c:pt idx="23850">
                  <c:v>-915.56954860687301</c:v>
                </c:pt>
                <c:pt idx="23851">
                  <c:v>-915.57097911834694</c:v>
                </c:pt>
                <c:pt idx="23852">
                  <c:v>-915.57175397872902</c:v>
                </c:pt>
                <c:pt idx="23853">
                  <c:v>-915.57199239730903</c:v>
                </c:pt>
                <c:pt idx="23854">
                  <c:v>-915.57175397872902</c:v>
                </c:pt>
                <c:pt idx="23855">
                  <c:v>-915.57121753692604</c:v>
                </c:pt>
                <c:pt idx="23856">
                  <c:v>-915.57068109512397</c:v>
                </c:pt>
                <c:pt idx="23857">
                  <c:v>-915.57032346725498</c:v>
                </c:pt>
                <c:pt idx="23858">
                  <c:v>-915.57008504867599</c:v>
                </c:pt>
                <c:pt idx="23859">
                  <c:v>-915.56990623474098</c:v>
                </c:pt>
                <c:pt idx="23860">
                  <c:v>-915.569667816162</c:v>
                </c:pt>
                <c:pt idx="23861">
                  <c:v>-915.56907176971504</c:v>
                </c:pt>
                <c:pt idx="23862">
                  <c:v>-915.56817770004295</c:v>
                </c:pt>
                <c:pt idx="23863">
                  <c:v>-915.56710481643699</c:v>
                </c:pt>
                <c:pt idx="23864">
                  <c:v>-915.56615114212104</c:v>
                </c:pt>
                <c:pt idx="23865">
                  <c:v>-915.56567430496193</c:v>
                </c:pt>
                <c:pt idx="23866">
                  <c:v>-915.56597232818604</c:v>
                </c:pt>
                <c:pt idx="23867">
                  <c:v>-915.56728363037098</c:v>
                </c:pt>
                <c:pt idx="23868">
                  <c:v>-915.56954860687301</c:v>
                </c:pt>
                <c:pt idx="23869">
                  <c:v>-915.57282686233498</c:v>
                </c:pt>
                <c:pt idx="23870">
                  <c:v>-915.57687997817993</c:v>
                </c:pt>
                <c:pt idx="23871">
                  <c:v>-915.58146953582798</c:v>
                </c:pt>
                <c:pt idx="23872">
                  <c:v>-915.58611869812</c:v>
                </c:pt>
                <c:pt idx="23873">
                  <c:v>-915.59041023254395</c:v>
                </c:pt>
                <c:pt idx="23874">
                  <c:v>-915.59386730194092</c:v>
                </c:pt>
                <c:pt idx="23875">
                  <c:v>-915.59613227844306</c:v>
                </c:pt>
                <c:pt idx="23876">
                  <c:v>-915.59720516204902</c:v>
                </c:pt>
                <c:pt idx="23877">
                  <c:v>-915.597264766693</c:v>
                </c:pt>
                <c:pt idx="23878">
                  <c:v>-915.59643030166603</c:v>
                </c:pt>
                <c:pt idx="23879">
                  <c:v>-915.59494018554699</c:v>
                </c:pt>
                <c:pt idx="23880">
                  <c:v>-915.59279441833496</c:v>
                </c:pt>
                <c:pt idx="23881">
                  <c:v>-915.59005260467598</c:v>
                </c:pt>
                <c:pt idx="23882">
                  <c:v>-915.58683395385799</c:v>
                </c:pt>
                <c:pt idx="23883">
                  <c:v>-915.58337688446102</c:v>
                </c:pt>
                <c:pt idx="23884">
                  <c:v>-915.57991981506393</c:v>
                </c:pt>
                <c:pt idx="23885">
                  <c:v>-915.57658195495605</c:v>
                </c:pt>
                <c:pt idx="23886">
                  <c:v>-915.57330369949398</c:v>
                </c:pt>
                <c:pt idx="23887">
                  <c:v>-915.57008504867599</c:v>
                </c:pt>
                <c:pt idx="23888">
                  <c:v>-915.56686639785801</c:v>
                </c:pt>
                <c:pt idx="23889">
                  <c:v>-915.56358814239502</c:v>
                </c:pt>
                <c:pt idx="23890">
                  <c:v>-915.56042909622192</c:v>
                </c:pt>
                <c:pt idx="23891">
                  <c:v>-915.55744886398293</c:v>
                </c:pt>
                <c:pt idx="23892">
                  <c:v>-915.55470705032394</c:v>
                </c:pt>
                <c:pt idx="23893">
                  <c:v>-915.55244207382202</c:v>
                </c:pt>
                <c:pt idx="23894">
                  <c:v>-915.55071353912399</c:v>
                </c:pt>
                <c:pt idx="23895">
                  <c:v>-915.54970026016304</c:v>
                </c:pt>
                <c:pt idx="23896">
                  <c:v>-915.54958105087303</c:v>
                </c:pt>
                <c:pt idx="23897">
                  <c:v>-915.5504155159</c:v>
                </c:pt>
                <c:pt idx="23898">
                  <c:v>-915.55208444595405</c:v>
                </c:pt>
                <c:pt idx="23899">
                  <c:v>-915.55452823638893</c:v>
                </c:pt>
                <c:pt idx="23900">
                  <c:v>-915.55744886398293</c:v>
                </c:pt>
                <c:pt idx="23901">
                  <c:v>-915.56036949157692</c:v>
                </c:pt>
                <c:pt idx="23902">
                  <c:v>-915.56287288665794</c:v>
                </c:pt>
                <c:pt idx="23903">
                  <c:v>-915.56448221206699</c:v>
                </c:pt>
                <c:pt idx="23904">
                  <c:v>-915.56525707244896</c:v>
                </c:pt>
                <c:pt idx="23905">
                  <c:v>-915.56531667709396</c:v>
                </c:pt>
                <c:pt idx="23906">
                  <c:v>-915.56501865387008</c:v>
                </c:pt>
                <c:pt idx="23907">
                  <c:v>-915.56466102600098</c:v>
                </c:pt>
                <c:pt idx="23908">
                  <c:v>-915.56442260742199</c:v>
                </c:pt>
                <c:pt idx="23909">
                  <c:v>-915.56448221206699</c:v>
                </c:pt>
                <c:pt idx="23910">
                  <c:v>-915.56495904922508</c:v>
                </c:pt>
                <c:pt idx="23911">
                  <c:v>-915.56597232818604</c:v>
                </c:pt>
                <c:pt idx="23912">
                  <c:v>-915.56740283966099</c:v>
                </c:pt>
                <c:pt idx="23913">
                  <c:v>-915.56901216507003</c:v>
                </c:pt>
                <c:pt idx="23914">
                  <c:v>-915.57014465332099</c:v>
                </c:pt>
                <c:pt idx="23915">
                  <c:v>-915.57032346725498</c:v>
                </c:pt>
                <c:pt idx="23916">
                  <c:v>-915.56931018829403</c:v>
                </c:pt>
                <c:pt idx="23917">
                  <c:v>-915.56710481643699</c:v>
                </c:pt>
                <c:pt idx="23918">
                  <c:v>-915.564124584198</c:v>
                </c:pt>
                <c:pt idx="23919">
                  <c:v>-915.56066751480103</c:v>
                </c:pt>
                <c:pt idx="23920">
                  <c:v>-915.55721044540405</c:v>
                </c:pt>
                <c:pt idx="23921">
                  <c:v>-915.55405139923096</c:v>
                </c:pt>
                <c:pt idx="23922">
                  <c:v>-915.55154800415107</c:v>
                </c:pt>
                <c:pt idx="23923">
                  <c:v>-915.54981946945202</c:v>
                </c:pt>
                <c:pt idx="23924">
                  <c:v>-915.54898500442505</c:v>
                </c:pt>
                <c:pt idx="23925">
                  <c:v>-915.54904460907005</c:v>
                </c:pt>
                <c:pt idx="23926">
                  <c:v>-915.54975986480702</c:v>
                </c:pt>
                <c:pt idx="23927">
                  <c:v>-915.55095195770298</c:v>
                </c:pt>
                <c:pt idx="23928">
                  <c:v>-915.55244207382202</c:v>
                </c:pt>
                <c:pt idx="23929">
                  <c:v>-915.55405139923096</c:v>
                </c:pt>
                <c:pt idx="23930">
                  <c:v>-915.555601119995</c:v>
                </c:pt>
                <c:pt idx="23931">
                  <c:v>-915.55715084075905</c:v>
                </c:pt>
                <c:pt idx="23932">
                  <c:v>-915.55870056152401</c:v>
                </c:pt>
                <c:pt idx="23933">
                  <c:v>-915.56019067764305</c:v>
                </c:pt>
                <c:pt idx="23934">
                  <c:v>-915.56150197982799</c:v>
                </c:pt>
                <c:pt idx="23935">
                  <c:v>-915.56257486343407</c:v>
                </c:pt>
                <c:pt idx="23936">
                  <c:v>-915.56311130523704</c:v>
                </c:pt>
                <c:pt idx="23937">
                  <c:v>-915.56317090988205</c:v>
                </c:pt>
                <c:pt idx="23938">
                  <c:v>-915.56287288665794</c:v>
                </c:pt>
                <c:pt idx="23939">
                  <c:v>-915.56245565414406</c:v>
                </c:pt>
                <c:pt idx="23940">
                  <c:v>-915.56215763092098</c:v>
                </c:pt>
                <c:pt idx="23941">
                  <c:v>-915.56227684020996</c:v>
                </c:pt>
                <c:pt idx="23942">
                  <c:v>-915.56287288665794</c:v>
                </c:pt>
                <c:pt idx="23943">
                  <c:v>-915.56394577026401</c:v>
                </c:pt>
                <c:pt idx="23944">
                  <c:v>-915.56549549102806</c:v>
                </c:pt>
                <c:pt idx="23945">
                  <c:v>-915.56746244430599</c:v>
                </c:pt>
                <c:pt idx="23946">
                  <c:v>-915.56954860687301</c:v>
                </c:pt>
                <c:pt idx="23947">
                  <c:v>-915.57139635086105</c:v>
                </c:pt>
                <c:pt idx="23948">
                  <c:v>-915.572707653046</c:v>
                </c:pt>
                <c:pt idx="23949">
                  <c:v>-915.57312488555908</c:v>
                </c:pt>
                <c:pt idx="23950">
                  <c:v>-915.57264804840099</c:v>
                </c:pt>
                <c:pt idx="23951">
                  <c:v>-915.57139635086105</c:v>
                </c:pt>
                <c:pt idx="23952">
                  <c:v>-915.56954860687301</c:v>
                </c:pt>
                <c:pt idx="23953">
                  <c:v>-915.56734323501598</c:v>
                </c:pt>
                <c:pt idx="23954">
                  <c:v>-915.56501865387008</c:v>
                </c:pt>
                <c:pt idx="23955">
                  <c:v>-915.56275367736794</c:v>
                </c:pt>
                <c:pt idx="23956">
                  <c:v>-915.56060791015602</c:v>
                </c:pt>
                <c:pt idx="23957">
                  <c:v>-915.55870056152401</c:v>
                </c:pt>
                <c:pt idx="23958">
                  <c:v>-915.55721044540405</c:v>
                </c:pt>
                <c:pt idx="23959">
                  <c:v>-915.556077957154</c:v>
                </c:pt>
                <c:pt idx="23960">
                  <c:v>-915.55506467819202</c:v>
                </c:pt>
                <c:pt idx="23961">
                  <c:v>-915.55417060852096</c:v>
                </c:pt>
                <c:pt idx="23962">
                  <c:v>-915.55327653884899</c:v>
                </c:pt>
                <c:pt idx="23963">
                  <c:v>-915.55250167846702</c:v>
                </c:pt>
                <c:pt idx="23964">
                  <c:v>-915.55202484130905</c:v>
                </c:pt>
                <c:pt idx="23965">
                  <c:v>-915.55196523666405</c:v>
                </c:pt>
                <c:pt idx="23966">
                  <c:v>-915.55262088775703</c:v>
                </c:pt>
                <c:pt idx="23967">
                  <c:v>-915.55417060852096</c:v>
                </c:pt>
                <c:pt idx="23968">
                  <c:v>-915.55667400360107</c:v>
                </c:pt>
                <c:pt idx="23969">
                  <c:v>-915.56019067764305</c:v>
                </c:pt>
                <c:pt idx="23970">
                  <c:v>-915.56448221206699</c:v>
                </c:pt>
                <c:pt idx="23971">
                  <c:v>-915.56931018829403</c:v>
                </c:pt>
                <c:pt idx="23972">
                  <c:v>-915.57431697845504</c:v>
                </c:pt>
                <c:pt idx="23973">
                  <c:v>-915.57914495468208</c:v>
                </c:pt>
                <c:pt idx="23974">
                  <c:v>-915.58331727981601</c:v>
                </c:pt>
                <c:pt idx="23975">
                  <c:v>-915.586476325989</c:v>
                </c:pt>
                <c:pt idx="23976">
                  <c:v>-915.58838367462204</c:v>
                </c:pt>
                <c:pt idx="23977">
                  <c:v>-915.58892011642502</c:v>
                </c:pt>
                <c:pt idx="23978">
                  <c:v>-915.58832406997703</c:v>
                </c:pt>
                <c:pt idx="23979">
                  <c:v>-915.58689355850197</c:v>
                </c:pt>
                <c:pt idx="23980">
                  <c:v>-915.58504581451393</c:v>
                </c:pt>
                <c:pt idx="23981">
                  <c:v>-915.58313846588203</c:v>
                </c:pt>
                <c:pt idx="23982">
                  <c:v>-915.58140993118298</c:v>
                </c:pt>
                <c:pt idx="23983">
                  <c:v>-915.58009862899803</c:v>
                </c:pt>
                <c:pt idx="23984">
                  <c:v>-915.57932376861595</c:v>
                </c:pt>
                <c:pt idx="23985">
                  <c:v>-915.57926416397095</c:v>
                </c:pt>
                <c:pt idx="23986">
                  <c:v>-915.57986021041893</c:v>
                </c:pt>
                <c:pt idx="23987">
                  <c:v>-915.58105230331398</c:v>
                </c:pt>
                <c:pt idx="23988">
                  <c:v>-915.58266162872292</c:v>
                </c:pt>
                <c:pt idx="23989">
                  <c:v>-915.58450937271095</c:v>
                </c:pt>
                <c:pt idx="23990">
                  <c:v>-915.586476325989</c:v>
                </c:pt>
                <c:pt idx="23991">
                  <c:v>-915.58850288391102</c:v>
                </c:pt>
                <c:pt idx="23992">
                  <c:v>-915.59064865112305</c:v>
                </c:pt>
                <c:pt idx="23993">
                  <c:v>-915.59285402297996</c:v>
                </c:pt>
                <c:pt idx="23994">
                  <c:v>-915.59494018554699</c:v>
                </c:pt>
                <c:pt idx="23995">
                  <c:v>-915.59678792953503</c:v>
                </c:pt>
                <c:pt idx="23996">
                  <c:v>-915.59815883636497</c:v>
                </c:pt>
                <c:pt idx="23997">
                  <c:v>-915.59893369674705</c:v>
                </c:pt>
                <c:pt idx="23998">
                  <c:v>-915.59899330139206</c:v>
                </c:pt>
                <c:pt idx="23999">
                  <c:v>-915.59821844100998</c:v>
                </c:pt>
                <c:pt idx="24000">
                  <c:v>-915.59660911560104</c:v>
                </c:pt>
                <c:pt idx="24001">
                  <c:v>-915.59416532516502</c:v>
                </c:pt>
                <c:pt idx="24002">
                  <c:v>-915.59106588363693</c:v>
                </c:pt>
                <c:pt idx="24003">
                  <c:v>-915.58760881423996</c:v>
                </c:pt>
                <c:pt idx="24004">
                  <c:v>-915.58421134948799</c:v>
                </c:pt>
                <c:pt idx="24005">
                  <c:v>-915.58111190795898</c:v>
                </c:pt>
                <c:pt idx="24006">
                  <c:v>-915.57860851287899</c:v>
                </c:pt>
                <c:pt idx="24007">
                  <c:v>-915.57670116424606</c:v>
                </c:pt>
                <c:pt idx="24008">
                  <c:v>-915.575330257416</c:v>
                </c:pt>
                <c:pt idx="24009">
                  <c:v>-915.57443618774403</c:v>
                </c:pt>
                <c:pt idx="24010">
                  <c:v>-915.57372093200706</c:v>
                </c:pt>
                <c:pt idx="24011">
                  <c:v>-915.57294607162498</c:v>
                </c:pt>
                <c:pt idx="24012">
                  <c:v>-915.57187318801903</c:v>
                </c:pt>
                <c:pt idx="24013">
                  <c:v>-915.57032346725498</c:v>
                </c:pt>
                <c:pt idx="24014">
                  <c:v>-915.56829690933205</c:v>
                </c:pt>
                <c:pt idx="24015">
                  <c:v>-915.56597232818604</c:v>
                </c:pt>
                <c:pt idx="24016">
                  <c:v>-915.56370735168503</c:v>
                </c:pt>
                <c:pt idx="24017">
                  <c:v>-915.56174039840698</c:v>
                </c:pt>
                <c:pt idx="24018">
                  <c:v>-915.56054830551193</c:v>
                </c:pt>
                <c:pt idx="24019">
                  <c:v>-915.56019067764305</c:v>
                </c:pt>
                <c:pt idx="24020">
                  <c:v>-915.56084632873603</c:v>
                </c:pt>
                <c:pt idx="24021">
                  <c:v>-915.56239604949997</c:v>
                </c:pt>
                <c:pt idx="24022">
                  <c:v>-915.56454181671199</c:v>
                </c:pt>
                <c:pt idx="24023">
                  <c:v>-915.56692600250301</c:v>
                </c:pt>
                <c:pt idx="24024">
                  <c:v>-915.56919097900402</c:v>
                </c:pt>
                <c:pt idx="24025">
                  <c:v>-915.57109832763695</c:v>
                </c:pt>
                <c:pt idx="24026">
                  <c:v>-915.572350025177</c:v>
                </c:pt>
                <c:pt idx="24027">
                  <c:v>-915.57288646697998</c:v>
                </c:pt>
                <c:pt idx="24028">
                  <c:v>-915.57264804840099</c:v>
                </c:pt>
                <c:pt idx="24029">
                  <c:v>-915.57175397872902</c:v>
                </c:pt>
                <c:pt idx="24030">
                  <c:v>-915.57032346725498</c:v>
                </c:pt>
                <c:pt idx="24031">
                  <c:v>-915.56865453720093</c:v>
                </c:pt>
                <c:pt idx="24032">
                  <c:v>-915.56686639785801</c:v>
                </c:pt>
                <c:pt idx="24033">
                  <c:v>-915.56507825851497</c:v>
                </c:pt>
                <c:pt idx="24034">
                  <c:v>-915.56334972381592</c:v>
                </c:pt>
                <c:pt idx="24035">
                  <c:v>-915.56144237518299</c:v>
                </c:pt>
                <c:pt idx="24036">
                  <c:v>-915.55941581726097</c:v>
                </c:pt>
                <c:pt idx="24037">
                  <c:v>-915.55727005004906</c:v>
                </c:pt>
                <c:pt idx="24038">
                  <c:v>-915.55524349212692</c:v>
                </c:pt>
                <c:pt idx="24039">
                  <c:v>-915.55333614349399</c:v>
                </c:pt>
                <c:pt idx="24040">
                  <c:v>-915.55172681808494</c:v>
                </c:pt>
                <c:pt idx="24041">
                  <c:v>-915.550355911255</c:v>
                </c:pt>
                <c:pt idx="24042">
                  <c:v>-915.54934263229393</c:v>
                </c:pt>
                <c:pt idx="24043">
                  <c:v>-915.54886579513595</c:v>
                </c:pt>
                <c:pt idx="24044">
                  <c:v>-915.54904460907005</c:v>
                </c:pt>
                <c:pt idx="24045">
                  <c:v>-915.549998283386</c:v>
                </c:pt>
                <c:pt idx="24046">
                  <c:v>-915.55136919021606</c:v>
                </c:pt>
                <c:pt idx="24047">
                  <c:v>-915.55285930633602</c:v>
                </c:pt>
                <c:pt idx="24048">
                  <c:v>-915.55423021316506</c:v>
                </c:pt>
                <c:pt idx="24049">
                  <c:v>-915.55524349212692</c:v>
                </c:pt>
                <c:pt idx="24050">
                  <c:v>-915.555958747864</c:v>
                </c:pt>
                <c:pt idx="24051">
                  <c:v>-915.55625677108799</c:v>
                </c:pt>
                <c:pt idx="24052">
                  <c:v>-915.55613756179798</c:v>
                </c:pt>
                <c:pt idx="24053">
                  <c:v>-915.55572032928501</c:v>
                </c:pt>
                <c:pt idx="24054">
                  <c:v>-915.55512428283703</c:v>
                </c:pt>
                <c:pt idx="24055">
                  <c:v>-915.55470705032394</c:v>
                </c:pt>
                <c:pt idx="24056">
                  <c:v>-915.55476665496803</c:v>
                </c:pt>
                <c:pt idx="24057">
                  <c:v>-915.55542230606102</c:v>
                </c:pt>
                <c:pt idx="24058">
                  <c:v>-915.55661439895698</c:v>
                </c:pt>
                <c:pt idx="24059">
                  <c:v>-915.55804491043102</c:v>
                </c:pt>
                <c:pt idx="24060">
                  <c:v>-915.55941581726097</c:v>
                </c:pt>
                <c:pt idx="24061">
                  <c:v>-915.56048870086693</c:v>
                </c:pt>
                <c:pt idx="24062">
                  <c:v>-915.56102514267002</c:v>
                </c:pt>
                <c:pt idx="24063">
                  <c:v>-915.56084632873603</c:v>
                </c:pt>
                <c:pt idx="24064">
                  <c:v>-915.55995225906395</c:v>
                </c:pt>
                <c:pt idx="24065">
                  <c:v>-915.55834293365501</c:v>
                </c:pt>
                <c:pt idx="24066">
                  <c:v>-915.55643558502197</c:v>
                </c:pt>
                <c:pt idx="24067">
                  <c:v>-915.55458784103394</c:v>
                </c:pt>
                <c:pt idx="24068">
                  <c:v>-915.55327653884899</c:v>
                </c:pt>
                <c:pt idx="24069">
                  <c:v>-915.55285930633602</c:v>
                </c:pt>
                <c:pt idx="24070">
                  <c:v>-915.55357456207298</c:v>
                </c:pt>
                <c:pt idx="24071">
                  <c:v>-915.55536270141602</c:v>
                </c:pt>
                <c:pt idx="24072">
                  <c:v>-915.55816411972103</c:v>
                </c:pt>
                <c:pt idx="24073">
                  <c:v>-915.56168079376198</c:v>
                </c:pt>
                <c:pt idx="24074">
                  <c:v>-915.56555509567306</c:v>
                </c:pt>
                <c:pt idx="24075">
                  <c:v>-915.56960821151802</c:v>
                </c:pt>
                <c:pt idx="24076">
                  <c:v>-915.57348251342796</c:v>
                </c:pt>
                <c:pt idx="24077">
                  <c:v>-915.57699918746994</c:v>
                </c:pt>
                <c:pt idx="24078">
                  <c:v>-915.58015823364303</c:v>
                </c:pt>
                <c:pt idx="24079">
                  <c:v>-915.58284044265793</c:v>
                </c:pt>
                <c:pt idx="24080">
                  <c:v>-915.58522462844894</c:v>
                </c:pt>
                <c:pt idx="24081">
                  <c:v>-915.58731079101608</c:v>
                </c:pt>
                <c:pt idx="24082">
                  <c:v>-915.589039325714</c:v>
                </c:pt>
                <c:pt idx="24083">
                  <c:v>-915.59029102325508</c:v>
                </c:pt>
                <c:pt idx="24084">
                  <c:v>-915.59088706970192</c:v>
                </c:pt>
                <c:pt idx="24085">
                  <c:v>-915.59052944183395</c:v>
                </c:pt>
                <c:pt idx="24086">
                  <c:v>-915.589158535004</c:v>
                </c:pt>
                <c:pt idx="24087">
                  <c:v>-915.58665513992298</c:v>
                </c:pt>
                <c:pt idx="24088">
                  <c:v>-915.58301925659202</c:v>
                </c:pt>
                <c:pt idx="24089">
                  <c:v>-915.5783700943</c:v>
                </c:pt>
                <c:pt idx="24090">
                  <c:v>-915.57282686233498</c:v>
                </c:pt>
                <c:pt idx="24091">
                  <c:v>-915.56692600250301</c:v>
                </c:pt>
                <c:pt idx="24092">
                  <c:v>-915.561144351959</c:v>
                </c:pt>
                <c:pt idx="24093">
                  <c:v>-915.55613756179798</c:v>
                </c:pt>
                <c:pt idx="24094">
                  <c:v>-915.55232286453293</c:v>
                </c:pt>
                <c:pt idx="24095">
                  <c:v>-915.549998283386</c:v>
                </c:pt>
                <c:pt idx="24096">
                  <c:v>-915.54928302764893</c:v>
                </c:pt>
                <c:pt idx="24097">
                  <c:v>-915.55017709732101</c:v>
                </c:pt>
                <c:pt idx="24098">
                  <c:v>-915.55256128311203</c:v>
                </c:pt>
                <c:pt idx="24099">
                  <c:v>-915.556077957154</c:v>
                </c:pt>
                <c:pt idx="24100">
                  <c:v>-915.56030988693306</c:v>
                </c:pt>
                <c:pt idx="24101">
                  <c:v>-915.56472063064598</c:v>
                </c:pt>
                <c:pt idx="24102">
                  <c:v>-915.56871414184593</c:v>
                </c:pt>
                <c:pt idx="24103">
                  <c:v>-915.57169437408493</c:v>
                </c:pt>
                <c:pt idx="24104">
                  <c:v>-915.57330369949398</c:v>
                </c:pt>
                <c:pt idx="24105">
                  <c:v>-915.57342290878296</c:v>
                </c:pt>
                <c:pt idx="24106">
                  <c:v>-915.57211160659801</c:v>
                </c:pt>
                <c:pt idx="24107">
                  <c:v>-915.569667816162</c:v>
                </c:pt>
                <c:pt idx="24108">
                  <c:v>-915.56644916534401</c:v>
                </c:pt>
                <c:pt idx="24109">
                  <c:v>-915.56299209594704</c:v>
                </c:pt>
                <c:pt idx="24110">
                  <c:v>-915.55965423584007</c:v>
                </c:pt>
                <c:pt idx="24111">
                  <c:v>-915.55691242217995</c:v>
                </c:pt>
                <c:pt idx="24112">
                  <c:v>-915.55500507354805</c:v>
                </c:pt>
                <c:pt idx="24113">
                  <c:v>-915.55399179458595</c:v>
                </c:pt>
                <c:pt idx="24114">
                  <c:v>-915.55381298065208</c:v>
                </c:pt>
                <c:pt idx="24115">
                  <c:v>-915.55428981781006</c:v>
                </c:pt>
                <c:pt idx="24116">
                  <c:v>-915.55506467819202</c:v>
                </c:pt>
                <c:pt idx="24117">
                  <c:v>-915.55589914321899</c:v>
                </c:pt>
                <c:pt idx="24118">
                  <c:v>-915.55661439895698</c:v>
                </c:pt>
                <c:pt idx="24119">
                  <c:v>-915.55709123611496</c:v>
                </c:pt>
                <c:pt idx="24120">
                  <c:v>-915.55738925933906</c:v>
                </c:pt>
                <c:pt idx="24121">
                  <c:v>-915.55756807327293</c:v>
                </c:pt>
                <c:pt idx="24122">
                  <c:v>-915.55786609649704</c:v>
                </c:pt>
                <c:pt idx="24123">
                  <c:v>-915.558521747589</c:v>
                </c:pt>
                <c:pt idx="24124">
                  <c:v>-915.55971384048507</c:v>
                </c:pt>
                <c:pt idx="24125">
                  <c:v>-915.56174039840698</c:v>
                </c:pt>
                <c:pt idx="24126">
                  <c:v>-915.56454181671199</c:v>
                </c:pt>
                <c:pt idx="24127">
                  <c:v>-915.56805849075295</c:v>
                </c:pt>
                <c:pt idx="24128">
                  <c:v>-915.57211160659801</c:v>
                </c:pt>
                <c:pt idx="24129">
                  <c:v>-915.57646274566696</c:v>
                </c:pt>
                <c:pt idx="24130">
                  <c:v>-915.58087348938</c:v>
                </c:pt>
                <c:pt idx="24131">
                  <c:v>-915.58480739593506</c:v>
                </c:pt>
                <c:pt idx="24132">
                  <c:v>-915.58784723281906</c:v>
                </c:pt>
                <c:pt idx="24133">
                  <c:v>-915.58957576751698</c:v>
                </c:pt>
                <c:pt idx="24134">
                  <c:v>-915.58957576751698</c:v>
                </c:pt>
                <c:pt idx="24135">
                  <c:v>-915.58796644210793</c:v>
                </c:pt>
                <c:pt idx="24136">
                  <c:v>-915.58492660522506</c:v>
                </c:pt>
                <c:pt idx="24137">
                  <c:v>-915.58081388473499</c:v>
                </c:pt>
                <c:pt idx="24138">
                  <c:v>-915.57604551315308</c:v>
                </c:pt>
                <c:pt idx="24139">
                  <c:v>-915.57115793228195</c:v>
                </c:pt>
                <c:pt idx="24140">
                  <c:v>-915.56644916534401</c:v>
                </c:pt>
                <c:pt idx="24141">
                  <c:v>-915.56239604949997</c:v>
                </c:pt>
                <c:pt idx="24142">
                  <c:v>-915.55917739868198</c:v>
                </c:pt>
                <c:pt idx="24143">
                  <c:v>-915.55679321289108</c:v>
                </c:pt>
                <c:pt idx="24144">
                  <c:v>-915.55506467819202</c:v>
                </c:pt>
                <c:pt idx="24145">
                  <c:v>-915.55357456207298</c:v>
                </c:pt>
                <c:pt idx="24146">
                  <c:v>-915.55232286453293</c:v>
                </c:pt>
                <c:pt idx="24147">
                  <c:v>-915.55130958557106</c:v>
                </c:pt>
                <c:pt idx="24148">
                  <c:v>-915.55071353912399</c:v>
                </c:pt>
                <c:pt idx="24149">
                  <c:v>-915.55089235305798</c:v>
                </c:pt>
                <c:pt idx="24150">
                  <c:v>-915.55208444595405</c:v>
                </c:pt>
                <c:pt idx="24151">
                  <c:v>-915.55446863174507</c:v>
                </c:pt>
                <c:pt idx="24152">
                  <c:v>-915.55816411972103</c:v>
                </c:pt>
                <c:pt idx="24153">
                  <c:v>-915.56305170059204</c:v>
                </c:pt>
                <c:pt idx="24154">
                  <c:v>-915.56901216507003</c:v>
                </c:pt>
                <c:pt idx="24155">
                  <c:v>-915.57550907134998</c:v>
                </c:pt>
                <c:pt idx="24156">
                  <c:v>-915.58206558227607</c:v>
                </c:pt>
                <c:pt idx="24157">
                  <c:v>-915.58802604675293</c:v>
                </c:pt>
                <c:pt idx="24158">
                  <c:v>-915.59291362762497</c:v>
                </c:pt>
                <c:pt idx="24159">
                  <c:v>-915.59643030166603</c:v>
                </c:pt>
                <c:pt idx="24160">
                  <c:v>-915.59857606887795</c:v>
                </c:pt>
                <c:pt idx="24161">
                  <c:v>-915.59929132461593</c:v>
                </c:pt>
                <c:pt idx="24162">
                  <c:v>-915.59881448745705</c:v>
                </c:pt>
                <c:pt idx="24163">
                  <c:v>-915.59750318527199</c:v>
                </c:pt>
                <c:pt idx="24164">
                  <c:v>-915.59559583663997</c:v>
                </c:pt>
                <c:pt idx="24165">
                  <c:v>-915.59333086013794</c:v>
                </c:pt>
                <c:pt idx="24166">
                  <c:v>-915.59070825576805</c:v>
                </c:pt>
                <c:pt idx="24167">
                  <c:v>-915.58790683746406</c:v>
                </c:pt>
                <c:pt idx="24168">
                  <c:v>-915.58492660522506</c:v>
                </c:pt>
                <c:pt idx="24169">
                  <c:v>-915.58200597763107</c:v>
                </c:pt>
                <c:pt idx="24170">
                  <c:v>-915.57926416397095</c:v>
                </c:pt>
                <c:pt idx="24171">
                  <c:v>-915.57676076889106</c:v>
                </c:pt>
                <c:pt idx="24172">
                  <c:v>-915.57467460632301</c:v>
                </c:pt>
                <c:pt idx="24173">
                  <c:v>-915.57300567626999</c:v>
                </c:pt>
                <c:pt idx="24174">
                  <c:v>-915.57199239730903</c:v>
                </c:pt>
                <c:pt idx="24175">
                  <c:v>-915.57187318801903</c:v>
                </c:pt>
                <c:pt idx="24176">
                  <c:v>-915.572767257691</c:v>
                </c:pt>
                <c:pt idx="24177">
                  <c:v>-915.57449579238892</c:v>
                </c:pt>
                <c:pt idx="24178">
                  <c:v>-915.57670116424606</c:v>
                </c:pt>
                <c:pt idx="24179">
                  <c:v>-915.57884693145797</c:v>
                </c:pt>
                <c:pt idx="24180">
                  <c:v>-915.58045625686702</c:v>
                </c:pt>
                <c:pt idx="24181">
                  <c:v>-915.58123111724899</c:v>
                </c:pt>
                <c:pt idx="24182">
                  <c:v>-915.580933094025</c:v>
                </c:pt>
                <c:pt idx="24183">
                  <c:v>-915.57944297790505</c:v>
                </c:pt>
                <c:pt idx="24184">
                  <c:v>-915.57658195495605</c:v>
                </c:pt>
                <c:pt idx="24185">
                  <c:v>-915.57258844375599</c:v>
                </c:pt>
                <c:pt idx="24186">
                  <c:v>-915.56770086288498</c:v>
                </c:pt>
                <c:pt idx="24187">
                  <c:v>-915.56257486343407</c:v>
                </c:pt>
                <c:pt idx="24188">
                  <c:v>-915.55780649185203</c:v>
                </c:pt>
                <c:pt idx="24189">
                  <c:v>-915.55393218994197</c:v>
                </c:pt>
                <c:pt idx="24190">
                  <c:v>-915.55107116699196</c:v>
                </c:pt>
                <c:pt idx="24191">
                  <c:v>-915.54922342300392</c:v>
                </c:pt>
                <c:pt idx="24192">
                  <c:v>-915.54809093475399</c:v>
                </c:pt>
                <c:pt idx="24193">
                  <c:v>-915.54731607437202</c:v>
                </c:pt>
                <c:pt idx="24194">
                  <c:v>-915.54654121398903</c:v>
                </c:pt>
                <c:pt idx="24195">
                  <c:v>-915.54546833038398</c:v>
                </c:pt>
                <c:pt idx="24196">
                  <c:v>-915.54397821426392</c:v>
                </c:pt>
                <c:pt idx="24197">
                  <c:v>-915.54195165634201</c:v>
                </c:pt>
                <c:pt idx="24198">
                  <c:v>-915.53944826126099</c:v>
                </c:pt>
                <c:pt idx="24199">
                  <c:v>-915.53676605224598</c:v>
                </c:pt>
                <c:pt idx="24200">
                  <c:v>-915.53426265716598</c:v>
                </c:pt>
                <c:pt idx="24201">
                  <c:v>-915.53247451782204</c:v>
                </c:pt>
                <c:pt idx="24202">
                  <c:v>-915.53158044815098</c:v>
                </c:pt>
                <c:pt idx="24203">
                  <c:v>-915.53181886672996</c:v>
                </c:pt>
                <c:pt idx="24204">
                  <c:v>-915.53295135498092</c:v>
                </c:pt>
                <c:pt idx="24205">
                  <c:v>-915.53462028503395</c:v>
                </c:pt>
                <c:pt idx="24206">
                  <c:v>-915.53640842437801</c:v>
                </c:pt>
                <c:pt idx="24207">
                  <c:v>-915.53789854049705</c:v>
                </c:pt>
                <c:pt idx="24208">
                  <c:v>-915.53885221481301</c:v>
                </c:pt>
                <c:pt idx="24209">
                  <c:v>-915.539150238037</c:v>
                </c:pt>
                <c:pt idx="24210">
                  <c:v>-915.53897142410301</c:v>
                </c:pt>
                <c:pt idx="24211">
                  <c:v>-915.53825616836593</c:v>
                </c:pt>
                <c:pt idx="24212">
                  <c:v>-915.53718328475998</c:v>
                </c:pt>
                <c:pt idx="24213">
                  <c:v>-915.53587198257492</c:v>
                </c:pt>
                <c:pt idx="24214">
                  <c:v>-915.53456068038997</c:v>
                </c:pt>
                <c:pt idx="24215">
                  <c:v>-915.533607006073</c:v>
                </c:pt>
                <c:pt idx="24216">
                  <c:v>-915.53330898284901</c:v>
                </c:pt>
                <c:pt idx="24217">
                  <c:v>-915.533726215363</c:v>
                </c:pt>
                <c:pt idx="24218">
                  <c:v>-915.53491830825806</c:v>
                </c:pt>
                <c:pt idx="24219">
                  <c:v>-915.53688526153599</c:v>
                </c:pt>
                <c:pt idx="24220">
                  <c:v>-915.53950786590599</c:v>
                </c:pt>
                <c:pt idx="24221">
                  <c:v>-915.54284572601296</c:v>
                </c:pt>
                <c:pt idx="24222">
                  <c:v>-915.54683923721302</c:v>
                </c:pt>
                <c:pt idx="24223">
                  <c:v>-915.55113077163696</c:v>
                </c:pt>
                <c:pt idx="24224">
                  <c:v>-915.55536270141602</c:v>
                </c:pt>
                <c:pt idx="24225">
                  <c:v>-915.55905818939198</c:v>
                </c:pt>
                <c:pt idx="24226">
                  <c:v>-915.56191921234199</c:v>
                </c:pt>
                <c:pt idx="24227">
                  <c:v>-915.56370735168503</c:v>
                </c:pt>
                <c:pt idx="24228">
                  <c:v>-915.56448221206699</c:v>
                </c:pt>
                <c:pt idx="24229">
                  <c:v>-915.56442260742199</c:v>
                </c:pt>
                <c:pt idx="24230">
                  <c:v>-915.56400537490902</c:v>
                </c:pt>
                <c:pt idx="24231">
                  <c:v>-915.56364774704002</c:v>
                </c:pt>
                <c:pt idx="24232">
                  <c:v>-915.56382656097401</c:v>
                </c:pt>
                <c:pt idx="24233">
                  <c:v>-915.56489944458008</c:v>
                </c:pt>
                <c:pt idx="24234">
                  <c:v>-915.56704521179199</c:v>
                </c:pt>
                <c:pt idx="24235">
                  <c:v>-915.57014465332099</c:v>
                </c:pt>
                <c:pt idx="24236">
                  <c:v>-915.57395935058594</c:v>
                </c:pt>
                <c:pt idx="24237">
                  <c:v>-915.57813167571999</c:v>
                </c:pt>
                <c:pt idx="24238">
                  <c:v>-915.58212518691994</c:v>
                </c:pt>
                <c:pt idx="24239">
                  <c:v>-915.58528423309303</c:v>
                </c:pt>
                <c:pt idx="24240">
                  <c:v>-915.58725118637108</c:v>
                </c:pt>
                <c:pt idx="24241">
                  <c:v>-915.58784723281906</c:v>
                </c:pt>
                <c:pt idx="24242">
                  <c:v>-915.58713197708198</c:v>
                </c:pt>
                <c:pt idx="24243">
                  <c:v>-915.58540344238304</c:v>
                </c:pt>
                <c:pt idx="24244">
                  <c:v>-915.58295965194702</c:v>
                </c:pt>
                <c:pt idx="24245">
                  <c:v>-915.58003902435303</c:v>
                </c:pt>
                <c:pt idx="24246">
                  <c:v>-915.57699918746994</c:v>
                </c:pt>
                <c:pt idx="24247">
                  <c:v>-915.57419776916504</c:v>
                </c:pt>
                <c:pt idx="24248">
                  <c:v>-915.57211160659801</c:v>
                </c:pt>
                <c:pt idx="24249">
                  <c:v>-915.57109832763695</c:v>
                </c:pt>
                <c:pt idx="24250">
                  <c:v>-915.57127714157104</c:v>
                </c:pt>
                <c:pt idx="24251">
                  <c:v>-915.57258844375599</c:v>
                </c:pt>
                <c:pt idx="24252">
                  <c:v>-915.57503223419201</c:v>
                </c:pt>
                <c:pt idx="24253">
                  <c:v>-915.57848930358898</c:v>
                </c:pt>
                <c:pt idx="24254">
                  <c:v>-915.58278083801292</c:v>
                </c:pt>
                <c:pt idx="24255">
                  <c:v>-915.58772802352905</c:v>
                </c:pt>
                <c:pt idx="24256">
                  <c:v>-915.59291362762497</c:v>
                </c:pt>
                <c:pt idx="24257">
                  <c:v>-915.59798002243099</c:v>
                </c:pt>
                <c:pt idx="24258">
                  <c:v>-915.60233116149902</c:v>
                </c:pt>
                <c:pt idx="24259">
                  <c:v>-915.60572862625099</c:v>
                </c:pt>
                <c:pt idx="24260">
                  <c:v>-915.60793399810802</c:v>
                </c:pt>
                <c:pt idx="24261">
                  <c:v>-915.60894727706898</c:v>
                </c:pt>
                <c:pt idx="24262">
                  <c:v>-915.60894727706898</c:v>
                </c:pt>
                <c:pt idx="24263">
                  <c:v>-915.60817241668701</c:v>
                </c:pt>
                <c:pt idx="24264">
                  <c:v>-915.60680150985695</c:v>
                </c:pt>
                <c:pt idx="24265">
                  <c:v>-915.60525178909302</c:v>
                </c:pt>
                <c:pt idx="24266">
                  <c:v>-915.60394048690796</c:v>
                </c:pt>
                <c:pt idx="24267">
                  <c:v>-915.603284835816</c:v>
                </c:pt>
                <c:pt idx="24268">
                  <c:v>-915.60352325439499</c:v>
                </c:pt>
                <c:pt idx="24269">
                  <c:v>-915.60483455658004</c:v>
                </c:pt>
                <c:pt idx="24270">
                  <c:v>-915.60715913772606</c:v>
                </c:pt>
                <c:pt idx="24271">
                  <c:v>-915.61037778854393</c:v>
                </c:pt>
                <c:pt idx="24272">
                  <c:v>-915.61437129974399</c:v>
                </c:pt>
                <c:pt idx="24273">
                  <c:v>-915.61896085739204</c:v>
                </c:pt>
                <c:pt idx="24274">
                  <c:v>-915.62384843826294</c:v>
                </c:pt>
                <c:pt idx="24275">
                  <c:v>-915.62879562377998</c:v>
                </c:pt>
                <c:pt idx="24276">
                  <c:v>-915.63326597213802</c:v>
                </c:pt>
                <c:pt idx="24277">
                  <c:v>-915.63684225082397</c:v>
                </c:pt>
                <c:pt idx="24278">
                  <c:v>-915.63916683196999</c:v>
                </c:pt>
                <c:pt idx="24279">
                  <c:v>-915.63994169235298</c:v>
                </c:pt>
                <c:pt idx="24280">
                  <c:v>-915.63922643661499</c:v>
                </c:pt>
                <c:pt idx="24281">
                  <c:v>-915.63696146011398</c:v>
                </c:pt>
                <c:pt idx="24282">
                  <c:v>-915.633385181427</c:v>
                </c:pt>
                <c:pt idx="24283">
                  <c:v>-915.62879562377998</c:v>
                </c:pt>
                <c:pt idx="24284">
                  <c:v>-915.62372922897407</c:v>
                </c:pt>
                <c:pt idx="24285">
                  <c:v>-915.61872243881203</c:v>
                </c:pt>
                <c:pt idx="24286">
                  <c:v>-915.61425209045399</c:v>
                </c:pt>
                <c:pt idx="24287">
                  <c:v>-915.61085462570202</c:v>
                </c:pt>
                <c:pt idx="24288">
                  <c:v>-915.60858964920101</c:v>
                </c:pt>
                <c:pt idx="24289">
                  <c:v>-915.60751676559494</c:v>
                </c:pt>
                <c:pt idx="24290">
                  <c:v>-915.60721874237106</c:v>
                </c:pt>
                <c:pt idx="24291">
                  <c:v>-915.60745716094993</c:v>
                </c:pt>
                <c:pt idx="24292">
                  <c:v>-915.60793399810802</c:v>
                </c:pt>
                <c:pt idx="24293">
                  <c:v>-915.60829162597702</c:v>
                </c:pt>
                <c:pt idx="24294">
                  <c:v>-915.60864925384499</c:v>
                </c:pt>
                <c:pt idx="24295">
                  <c:v>-915.60882806778</c:v>
                </c:pt>
                <c:pt idx="24296">
                  <c:v>-915.608887672425</c:v>
                </c:pt>
                <c:pt idx="24297">
                  <c:v>-915.608887672425</c:v>
                </c:pt>
                <c:pt idx="24298">
                  <c:v>-915.60876846313499</c:v>
                </c:pt>
                <c:pt idx="24299">
                  <c:v>-915.60870885848999</c:v>
                </c:pt>
                <c:pt idx="24300">
                  <c:v>-915.60870885848999</c:v>
                </c:pt>
                <c:pt idx="24301">
                  <c:v>-915.60870885848999</c:v>
                </c:pt>
                <c:pt idx="24302">
                  <c:v>-915.608470439911</c:v>
                </c:pt>
                <c:pt idx="24303">
                  <c:v>-915.60775518417404</c:v>
                </c:pt>
                <c:pt idx="24304">
                  <c:v>-915.60650348663398</c:v>
                </c:pt>
                <c:pt idx="24305">
                  <c:v>-915.60471534729004</c:v>
                </c:pt>
                <c:pt idx="24306">
                  <c:v>-915.60256958007801</c:v>
                </c:pt>
                <c:pt idx="24307">
                  <c:v>-915.600364208222</c:v>
                </c:pt>
                <c:pt idx="24308">
                  <c:v>-915.59809923171997</c:v>
                </c:pt>
                <c:pt idx="24309">
                  <c:v>-915.59595346450806</c:v>
                </c:pt>
                <c:pt idx="24310">
                  <c:v>-915.59392690658592</c:v>
                </c:pt>
                <c:pt idx="24311">
                  <c:v>-915.59184074401901</c:v>
                </c:pt>
                <c:pt idx="24312">
                  <c:v>-915.58963537216198</c:v>
                </c:pt>
                <c:pt idx="24313">
                  <c:v>-915.58701276779198</c:v>
                </c:pt>
                <c:pt idx="24314">
                  <c:v>-915.583913326264</c:v>
                </c:pt>
                <c:pt idx="24315">
                  <c:v>-915.58027744293202</c:v>
                </c:pt>
                <c:pt idx="24316">
                  <c:v>-915.57628393173195</c:v>
                </c:pt>
                <c:pt idx="24317">
                  <c:v>-915.57217121124302</c:v>
                </c:pt>
                <c:pt idx="24318">
                  <c:v>-915.56817770004295</c:v>
                </c:pt>
                <c:pt idx="24319">
                  <c:v>-915.56472063064598</c:v>
                </c:pt>
                <c:pt idx="24320">
                  <c:v>-915.56209802627598</c:v>
                </c:pt>
                <c:pt idx="24321">
                  <c:v>-915.56048870086693</c:v>
                </c:pt>
                <c:pt idx="24322">
                  <c:v>-915.55995225906395</c:v>
                </c:pt>
                <c:pt idx="24323">
                  <c:v>-915.56030988693306</c:v>
                </c:pt>
                <c:pt idx="24324">
                  <c:v>-915.56138277053901</c:v>
                </c:pt>
                <c:pt idx="24325">
                  <c:v>-915.56281328201294</c:v>
                </c:pt>
                <c:pt idx="24326">
                  <c:v>-915.56436300277699</c:v>
                </c:pt>
                <c:pt idx="24327">
                  <c:v>-915.56591272354103</c:v>
                </c:pt>
                <c:pt idx="24328">
                  <c:v>-915.56740283966099</c:v>
                </c:pt>
                <c:pt idx="24329">
                  <c:v>-915.56871414184593</c:v>
                </c:pt>
                <c:pt idx="24330">
                  <c:v>-915.56996583938599</c:v>
                </c:pt>
                <c:pt idx="24331">
                  <c:v>-915.57121753692604</c:v>
                </c:pt>
                <c:pt idx="24332">
                  <c:v>-915.57258844375599</c:v>
                </c:pt>
                <c:pt idx="24333">
                  <c:v>-915.57407855987594</c:v>
                </c:pt>
                <c:pt idx="24334">
                  <c:v>-915.57562828063999</c:v>
                </c:pt>
                <c:pt idx="24335">
                  <c:v>-915.57693958282493</c:v>
                </c:pt>
                <c:pt idx="24336">
                  <c:v>-915.577893257141</c:v>
                </c:pt>
                <c:pt idx="24337">
                  <c:v>-915.578310489655</c:v>
                </c:pt>
                <c:pt idx="24338">
                  <c:v>-915.578310489655</c:v>
                </c:pt>
                <c:pt idx="24339">
                  <c:v>-915.57783365249702</c:v>
                </c:pt>
                <c:pt idx="24340">
                  <c:v>-915.57687997817993</c:v>
                </c:pt>
                <c:pt idx="24341">
                  <c:v>-915.57550907134998</c:v>
                </c:pt>
                <c:pt idx="24342">
                  <c:v>-915.57395935058594</c:v>
                </c:pt>
                <c:pt idx="24343">
                  <c:v>-915.572350025177</c:v>
                </c:pt>
                <c:pt idx="24344">
                  <c:v>-915.57097911834694</c:v>
                </c:pt>
                <c:pt idx="24345">
                  <c:v>-915.56996583938599</c:v>
                </c:pt>
                <c:pt idx="24346">
                  <c:v>-915.56925058364902</c:v>
                </c:pt>
                <c:pt idx="24347">
                  <c:v>-915.56883335113503</c:v>
                </c:pt>
                <c:pt idx="24348">
                  <c:v>-915.56871414184593</c:v>
                </c:pt>
                <c:pt idx="24349">
                  <c:v>-915.56883335113503</c:v>
                </c:pt>
                <c:pt idx="24350">
                  <c:v>-915.56931018829403</c:v>
                </c:pt>
                <c:pt idx="24351">
                  <c:v>-915.57008504867599</c:v>
                </c:pt>
                <c:pt idx="24352">
                  <c:v>-915.57115793228195</c:v>
                </c:pt>
                <c:pt idx="24353">
                  <c:v>-915.572409629822</c:v>
                </c:pt>
                <c:pt idx="24354">
                  <c:v>-915.57389974594093</c:v>
                </c:pt>
                <c:pt idx="24355">
                  <c:v>-915.57550907134998</c:v>
                </c:pt>
                <c:pt idx="24356">
                  <c:v>-915.57729721069404</c:v>
                </c:pt>
                <c:pt idx="24357">
                  <c:v>-915.57938337326095</c:v>
                </c:pt>
                <c:pt idx="24358">
                  <c:v>-915.58170795440697</c:v>
                </c:pt>
                <c:pt idx="24359">
                  <c:v>-915.58439016342197</c:v>
                </c:pt>
                <c:pt idx="24360">
                  <c:v>-915.58737039566108</c:v>
                </c:pt>
                <c:pt idx="24361">
                  <c:v>-915.59058904647804</c:v>
                </c:pt>
                <c:pt idx="24362">
                  <c:v>-915.59392690658592</c:v>
                </c:pt>
                <c:pt idx="24363">
                  <c:v>-915.59708595275902</c:v>
                </c:pt>
                <c:pt idx="24364">
                  <c:v>-915.59976816177402</c:v>
                </c:pt>
                <c:pt idx="24365">
                  <c:v>-915.60167551040695</c:v>
                </c:pt>
                <c:pt idx="24366">
                  <c:v>-915.60239076614403</c:v>
                </c:pt>
                <c:pt idx="24367">
                  <c:v>-915.60179471969604</c:v>
                </c:pt>
                <c:pt idx="24368">
                  <c:v>-915.59982776641903</c:v>
                </c:pt>
                <c:pt idx="24369">
                  <c:v>-915.59660911560104</c:v>
                </c:pt>
                <c:pt idx="24370">
                  <c:v>-915.59261560440098</c:v>
                </c:pt>
                <c:pt idx="24371">
                  <c:v>-915.58844327926704</c:v>
                </c:pt>
                <c:pt idx="24372">
                  <c:v>-915.58480739593506</c:v>
                </c:pt>
                <c:pt idx="24373">
                  <c:v>-915.58230400085495</c:v>
                </c:pt>
                <c:pt idx="24374">
                  <c:v>-915.58152914047298</c:v>
                </c:pt>
                <c:pt idx="24375">
                  <c:v>-915.58254241943405</c:v>
                </c:pt>
                <c:pt idx="24376">
                  <c:v>-915.58540344238304</c:v>
                </c:pt>
                <c:pt idx="24377">
                  <c:v>-915.58957576751698</c:v>
                </c:pt>
                <c:pt idx="24378">
                  <c:v>-915.59452295303402</c:v>
                </c:pt>
                <c:pt idx="24379">
                  <c:v>-915.59947013855003</c:v>
                </c:pt>
                <c:pt idx="24380">
                  <c:v>-915.60376167297397</c:v>
                </c:pt>
                <c:pt idx="24381">
                  <c:v>-915.60698032379196</c:v>
                </c:pt>
                <c:pt idx="24382">
                  <c:v>-915.60876846313499</c:v>
                </c:pt>
                <c:pt idx="24383">
                  <c:v>-915.60906648635898</c:v>
                </c:pt>
                <c:pt idx="24384">
                  <c:v>-915.60811281204201</c:v>
                </c:pt>
                <c:pt idx="24385">
                  <c:v>-915.60626506805397</c:v>
                </c:pt>
                <c:pt idx="24386">
                  <c:v>-915.60394048690796</c:v>
                </c:pt>
                <c:pt idx="24387">
                  <c:v>-915.60167551040695</c:v>
                </c:pt>
                <c:pt idx="24388">
                  <c:v>-915.59982776641903</c:v>
                </c:pt>
                <c:pt idx="24389">
                  <c:v>-915.59863567352295</c:v>
                </c:pt>
                <c:pt idx="24390">
                  <c:v>-915.59803962707497</c:v>
                </c:pt>
                <c:pt idx="24391">
                  <c:v>-915.59792041778599</c:v>
                </c:pt>
                <c:pt idx="24392">
                  <c:v>-915.59815883636497</c:v>
                </c:pt>
                <c:pt idx="24393">
                  <c:v>-915.59851646423408</c:v>
                </c:pt>
                <c:pt idx="24394">
                  <c:v>-915.59893369674705</c:v>
                </c:pt>
                <c:pt idx="24395">
                  <c:v>-915.59935092926003</c:v>
                </c:pt>
                <c:pt idx="24396">
                  <c:v>-915.59976816177402</c:v>
                </c:pt>
                <c:pt idx="24397">
                  <c:v>-915.600304603577</c:v>
                </c:pt>
                <c:pt idx="24398">
                  <c:v>-915.60084104537998</c:v>
                </c:pt>
                <c:pt idx="24399">
                  <c:v>-915.60149669647194</c:v>
                </c:pt>
                <c:pt idx="24400">
                  <c:v>-915.60221195220993</c:v>
                </c:pt>
                <c:pt idx="24401">
                  <c:v>-915.602867603302</c:v>
                </c:pt>
                <c:pt idx="24402">
                  <c:v>-915.60346364974998</c:v>
                </c:pt>
                <c:pt idx="24403">
                  <c:v>-915.60388088226296</c:v>
                </c:pt>
                <c:pt idx="24404">
                  <c:v>-915.60382127761898</c:v>
                </c:pt>
                <c:pt idx="24405">
                  <c:v>-915.60298681259201</c:v>
                </c:pt>
                <c:pt idx="24406">
                  <c:v>-915.60113906860397</c:v>
                </c:pt>
                <c:pt idx="24407">
                  <c:v>-915.59803962707497</c:v>
                </c:pt>
                <c:pt idx="24408">
                  <c:v>-915.59368848800705</c:v>
                </c:pt>
                <c:pt idx="24409">
                  <c:v>-915.58820486068703</c:v>
                </c:pt>
                <c:pt idx="24410">
                  <c:v>-915.58194637298607</c:v>
                </c:pt>
                <c:pt idx="24411">
                  <c:v>-915.575389862061</c:v>
                </c:pt>
                <c:pt idx="24412">
                  <c:v>-915.56895256042503</c:v>
                </c:pt>
                <c:pt idx="24413">
                  <c:v>-915.56311130523704</c:v>
                </c:pt>
                <c:pt idx="24414">
                  <c:v>-915.55840253830002</c:v>
                </c:pt>
                <c:pt idx="24415">
                  <c:v>-915.55524349212692</c:v>
                </c:pt>
                <c:pt idx="24416">
                  <c:v>-915.55387258529697</c:v>
                </c:pt>
                <c:pt idx="24417">
                  <c:v>-915.55434942245506</c:v>
                </c:pt>
                <c:pt idx="24418">
                  <c:v>-915.55649518966698</c:v>
                </c:pt>
                <c:pt idx="24419">
                  <c:v>-915.55983304977394</c:v>
                </c:pt>
                <c:pt idx="24420">
                  <c:v>-915.56394577026401</c:v>
                </c:pt>
                <c:pt idx="24421">
                  <c:v>-915.56835651397705</c:v>
                </c:pt>
                <c:pt idx="24422">
                  <c:v>-915.57258844375599</c:v>
                </c:pt>
                <c:pt idx="24423">
                  <c:v>-915.57634353637695</c:v>
                </c:pt>
                <c:pt idx="24424">
                  <c:v>-915.57956218719505</c:v>
                </c:pt>
                <c:pt idx="24425">
                  <c:v>-915.58206558227607</c:v>
                </c:pt>
                <c:pt idx="24426">
                  <c:v>-915.58385372161899</c:v>
                </c:pt>
                <c:pt idx="24427">
                  <c:v>-915.58498620987007</c:v>
                </c:pt>
                <c:pt idx="24428">
                  <c:v>-915.58552265167305</c:v>
                </c:pt>
                <c:pt idx="24429">
                  <c:v>-915.58564186096203</c:v>
                </c:pt>
                <c:pt idx="24430">
                  <c:v>-915.58546304702804</c:v>
                </c:pt>
                <c:pt idx="24431">
                  <c:v>-915.58498620987007</c:v>
                </c:pt>
                <c:pt idx="24432">
                  <c:v>-915.58433055877708</c:v>
                </c:pt>
                <c:pt idx="24433">
                  <c:v>-915.583555698395</c:v>
                </c:pt>
                <c:pt idx="24434">
                  <c:v>-915.58290004730202</c:v>
                </c:pt>
                <c:pt idx="24435">
                  <c:v>-915.58248281478905</c:v>
                </c:pt>
                <c:pt idx="24436">
                  <c:v>-915.58242321014404</c:v>
                </c:pt>
                <c:pt idx="24437">
                  <c:v>-915.58272123336792</c:v>
                </c:pt>
                <c:pt idx="24438">
                  <c:v>-915.58337688446102</c:v>
                </c:pt>
                <c:pt idx="24439">
                  <c:v>-915.58444976806697</c:v>
                </c:pt>
                <c:pt idx="24440">
                  <c:v>-915.58605909347602</c:v>
                </c:pt>
                <c:pt idx="24441">
                  <c:v>-915.58838367462204</c:v>
                </c:pt>
                <c:pt idx="24442">
                  <c:v>-915.59154272079502</c:v>
                </c:pt>
                <c:pt idx="24443">
                  <c:v>-915.59535741806098</c:v>
                </c:pt>
                <c:pt idx="24444">
                  <c:v>-915.59964895248402</c:v>
                </c:pt>
                <c:pt idx="24445">
                  <c:v>-915.60417890548706</c:v>
                </c:pt>
                <c:pt idx="24446">
                  <c:v>-915.60870885848999</c:v>
                </c:pt>
                <c:pt idx="24447">
                  <c:v>-915.61305999755905</c:v>
                </c:pt>
                <c:pt idx="24448">
                  <c:v>-915.61681509018001</c:v>
                </c:pt>
                <c:pt idx="24449">
                  <c:v>-915.619676113129</c:v>
                </c:pt>
                <c:pt idx="24450">
                  <c:v>-915.62134504318306</c:v>
                </c:pt>
                <c:pt idx="24451">
                  <c:v>-915.62158346176193</c:v>
                </c:pt>
                <c:pt idx="24452">
                  <c:v>-915.62045097351097</c:v>
                </c:pt>
                <c:pt idx="24453">
                  <c:v>-915.61824560165405</c:v>
                </c:pt>
                <c:pt idx="24454">
                  <c:v>-915.61526536941506</c:v>
                </c:pt>
                <c:pt idx="24455">
                  <c:v>-915.61198711395298</c:v>
                </c:pt>
                <c:pt idx="24456">
                  <c:v>-915.60876846313499</c:v>
                </c:pt>
                <c:pt idx="24457">
                  <c:v>-915.60560941696201</c:v>
                </c:pt>
                <c:pt idx="24458">
                  <c:v>-915.60256958007801</c:v>
                </c:pt>
                <c:pt idx="24459">
                  <c:v>-915.59958934784004</c:v>
                </c:pt>
                <c:pt idx="24460">
                  <c:v>-915.59660911560104</c:v>
                </c:pt>
                <c:pt idx="24461">
                  <c:v>-915.59356927871704</c:v>
                </c:pt>
                <c:pt idx="24462">
                  <c:v>-915.59041023254395</c:v>
                </c:pt>
                <c:pt idx="24463">
                  <c:v>-915.58707237243698</c:v>
                </c:pt>
                <c:pt idx="24464">
                  <c:v>-915.58361530304001</c:v>
                </c:pt>
                <c:pt idx="24465">
                  <c:v>-915.58033704757702</c:v>
                </c:pt>
                <c:pt idx="24466">
                  <c:v>-915.57759523391701</c:v>
                </c:pt>
                <c:pt idx="24467">
                  <c:v>-915.57580709457397</c:v>
                </c:pt>
                <c:pt idx="24468">
                  <c:v>-915.57521104812599</c:v>
                </c:pt>
                <c:pt idx="24469">
                  <c:v>-915.57598590850898</c:v>
                </c:pt>
                <c:pt idx="24470">
                  <c:v>-915.57801246643101</c:v>
                </c:pt>
                <c:pt idx="24471">
                  <c:v>-915.580933094025</c:v>
                </c:pt>
                <c:pt idx="24472">
                  <c:v>-915.58444976806697</c:v>
                </c:pt>
                <c:pt idx="24473">
                  <c:v>-915.58808565139793</c:v>
                </c:pt>
                <c:pt idx="24474">
                  <c:v>-915.59142351150501</c:v>
                </c:pt>
                <c:pt idx="24475">
                  <c:v>-915.59410572052002</c:v>
                </c:pt>
                <c:pt idx="24476">
                  <c:v>-915.59589385986305</c:v>
                </c:pt>
                <c:pt idx="24477">
                  <c:v>-915.59684753417991</c:v>
                </c:pt>
                <c:pt idx="24478">
                  <c:v>-915.59708595275902</c:v>
                </c:pt>
                <c:pt idx="24479">
                  <c:v>-915.59708595275902</c:v>
                </c:pt>
                <c:pt idx="24480">
                  <c:v>-915.59720516204902</c:v>
                </c:pt>
                <c:pt idx="24481">
                  <c:v>-915.59780120849598</c:v>
                </c:pt>
                <c:pt idx="24482">
                  <c:v>-915.59917211532593</c:v>
                </c:pt>
                <c:pt idx="24483">
                  <c:v>-915.60131788253807</c:v>
                </c:pt>
                <c:pt idx="24484">
                  <c:v>-915.60423851013206</c:v>
                </c:pt>
                <c:pt idx="24485">
                  <c:v>-915.60769557952904</c:v>
                </c:pt>
                <c:pt idx="24486">
                  <c:v>-915.61145067215</c:v>
                </c:pt>
                <c:pt idx="24487">
                  <c:v>-915.61532497406006</c:v>
                </c:pt>
                <c:pt idx="24488">
                  <c:v>-915.61896085739204</c:v>
                </c:pt>
                <c:pt idx="24489">
                  <c:v>-915.62206029892002</c:v>
                </c:pt>
                <c:pt idx="24490">
                  <c:v>-915.62438488006592</c:v>
                </c:pt>
                <c:pt idx="24491">
                  <c:v>-915.62587499618598</c:v>
                </c:pt>
                <c:pt idx="24492">
                  <c:v>-915.62659025192306</c:v>
                </c:pt>
                <c:pt idx="24493">
                  <c:v>-915.62659025192306</c:v>
                </c:pt>
                <c:pt idx="24494">
                  <c:v>-915.62593460083008</c:v>
                </c:pt>
                <c:pt idx="24495">
                  <c:v>-915.62438488006592</c:v>
                </c:pt>
                <c:pt idx="24496">
                  <c:v>-915.62188148498603</c:v>
                </c:pt>
                <c:pt idx="24497">
                  <c:v>-915.61824560165405</c:v>
                </c:pt>
                <c:pt idx="24498">
                  <c:v>-915.61347723007202</c:v>
                </c:pt>
                <c:pt idx="24499">
                  <c:v>-915.60793399810802</c:v>
                </c:pt>
                <c:pt idx="24500">
                  <c:v>-915.60173511505104</c:v>
                </c:pt>
                <c:pt idx="24501">
                  <c:v>-915.59523820877098</c:v>
                </c:pt>
                <c:pt idx="24502">
                  <c:v>-915.58874130249001</c:v>
                </c:pt>
                <c:pt idx="24503">
                  <c:v>-915.58254241943405</c:v>
                </c:pt>
                <c:pt idx="24504">
                  <c:v>-915.57705879211403</c:v>
                </c:pt>
                <c:pt idx="24505">
                  <c:v>-915.57258844375599</c:v>
                </c:pt>
                <c:pt idx="24506">
                  <c:v>-915.56931018829403</c:v>
                </c:pt>
                <c:pt idx="24507">
                  <c:v>-915.56734323501598</c:v>
                </c:pt>
                <c:pt idx="24508">
                  <c:v>-915.56644916534401</c:v>
                </c:pt>
                <c:pt idx="24509">
                  <c:v>-915.56615114212104</c:v>
                </c:pt>
                <c:pt idx="24510">
                  <c:v>-915.56615114212104</c:v>
                </c:pt>
                <c:pt idx="24511">
                  <c:v>-915.56615114212104</c:v>
                </c:pt>
                <c:pt idx="24512">
                  <c:v>-915.56609153747604</c:v>
                </c:pt>
                <c:pt idx="24513">
                  <c:v>-915.56609153747604</c:v>
                </c:pt>
                <c:pt idx="24514">
                  <c:v>-915.56632995605491</c:v>
                </c:pt>
                <c:pt idx="24515">
                  <c:v>-915.56704521179199</c:v>
                </c:pt>
                <c:pt idx="24516">
                  <c:v>-915.56841611862205</c:v>
                </c:pt>
                <c:pt idx="24517">
                  <c:v>-915.57056188583397</c:v>
                </c:pt>
                <c:pt idx="24518">
                  <c:v>-915.57360172271706</c:v>
                </c:pt>
                <c:pt idx="24519">
                  <c:v>-915.57741641998302</c:v>
                </c:pt>
                <c:pt idx="24520">
                  <c:v>-915.58194637298607</c:v>
                </c:pt>
                <c:pt idx="24521">
                  <c:v>-915.58665513992298</c:v>
                </c:pt>
                <c:pt idx="24522">
                  <c:v>-915.59100627899193</c:v>
                </c:pt>
                <c:pt idx="24523">
                  <c:v>-915.59428453445503</c:v>
                </c:pt>
                <c:pt idx="24524">
                  <c:v>-915.59607267379806</c:v>
                </c:pt>
                <c:pt idx="24525">
                  <c:v>-915.59625148773193</c:v>
                </c:pt>
                <c:pt idx="24526">
                  <c:v>-915.59494018554699</c:v>
                </c:pt>
                <c:pt idx="24527">
                  <c:v>-915.59249639511108</c:v>
                </c:pt>
                <c:pt idx="24528">
                  <c:v>-915.58921813964901</c:v>
                </c:pt>
                <c:pt idx="24529">
                  <c:v>-915.58564186096203</c:v>
                </c:pt>
                <c:pt idx="24530">
                  <c:v>-915.58206558227607</c:v>
                </c:pt>
                <c:pt idx="24531">
                  <c:v>-915.57896614074707</c:v>
                </c:pt>
                <c:pt idx="24532">
                  <c:v>-915.57682037353493</c:v>
                </c:pt>
                <c:pt idx="24533">
                  <c:v>-915.57574748992897</c:v>
                </c:pt>
                <c:pt idx="24534">
                  <c:v>-915.57568788528499</c:v>
                </c:pt>
                <c:pt idx="24535">
                  <c:v>-915.57622432708808</c:v>
                </c:pt>
                <c:pt idx="24536">
                  <c:v>-915.57693958282493</c:v>
                </c:pt>
                <c:pt idx="24537">
                  <c:v>-915.57729721069404</c:v>
                </c:pt>
                <c:pt idx="24538">
                  <c:v>-915.57699918746994</c:v>
                </c:pt>
                <c:pt idx="24539">
                  <c:v>-915.57580709457397</c:v>
                </c:pt>
                <c:pt idx="24540">
                  <c:v>-915.57372093200706</c:v>
                </c:pt>
                <c:pt idx="24541">
                  <c:v>-915.57074069976807</c:v>
                </c:pt>
                <c:pt idx="24542">
                  <c:v>-915.56734323501598</c:v>
                </c:pt>
                <c:pt idx="24543">
                  <c:v>-915.56400537490902</c:v>
                </c:pt>
                <c:pt idx="24544">
                  <c:v>-915.56108474731502</c:v>
                </c:pt>
                <c:pt idx="24545">
                  <c:v>-915.55917739868198</c:v>
                </c:pt>
                <c:pt idx="24546">
                  <c:v>-915.558640956879</c:v>
                </c:pt>
                <c:pt idx="24547">
                  <c:v>-915.55959463119507</c:v>
                </c:pt>
                <c:pt idx="24548">
                  <c:v>-915.56203842163097</c:v>
                </c:pt>
                <c:pt idx="24549">
                  <c:v>-915.56567430496193</c:v>
                </c:pt>
                <c:pt idx="24550">
                  <c:v>-915.56996583938599</c:v>
                </c:pt>
                <c:pt idx="24551">
                  <c:v>-915.57431697845504</c:v>
                </c:pt>
                <c:pt idx="24552">
                  <c:v>-915.57825088500999</c:v>
                </c:pt>
                <c:pt idx="24553">
                  <c:v>-915.58146953582798</c:v>
                </c:pt>
                <c:pt idx="24554">
                  <c:v>-915.583913326264</c:v>
                </c:pt>
                <c:pt idx="24555">
                  <c:v>-915.58558225631702</c:v>
                </c:pt>
                <c:pt idx="24556">
                  <c:v>-915.58671474456798</c:v>
                </c:pt>
                <c:pt idx="24557">
                  <c:v>-915.58737039566108</c:v>
                </c:pt>
                <c:pt idx="24558">
                  <c:v>-915.58778762817406</c:v>
                </c:pt>
                <c:pt idx="24559">
                  <c:v>-915.58820486068703</c:v>
                </c:pt>
                <c:pt idx="24560">
                  <c:v>-915.58868169784603</c:v>
                </c:pt>
                <c:pt idx="24561">
                  <c:v>-915.58933734893799</c:v>
                </c:pt>
                <c:pt idx="24562">
                  <c:v>-915.58993339538597</c:v>
                </c:pt>
                <c:pt idx="24563">
                  <c:v>-915.59046983718895</c:v>
                </c:pt>
                <c:pt idx="24564">
                  <c:v>-915.59082746505806</c:v>
                </c:pt>
                <c:pt idx="24565">
                  <c:v>-915.59088706970192</c:v>
                </c:pt>
                <c:pt idx="24566">
                  <c:v>-915.59064865112305</c:v>
                </c:pt>
                <c:pt idx="24567">
                  <c:v>-915.59017181396507</c:v>
                </c:pt>
                <c:pt idx="24568">
                  <c:v>-915.58957576751698</c:v>
                </c:pt>
                <c:pt idx="24569">
                  <c:v>-915.58897972107002</c:v>
                </c:pt>
                <c:pt idx="24570">
                  <c:v>-915.58838367462204</c:v>
                </c:pt>
                <c:pt idx="24571">
                  <c:v>-915.58778762817406</c:v>
                </c:pt>
                <c:pt idx="24572">
                  <c:v>-915.58707237243698</c:v>
                </c:pt>
                <c:pt idx="24573">
                  <c:v>-915.58593988418602</c:v>
                </c:pt>
                <c:pt idx="24574">
                  <c:v>-915.58427095413208</c:v>
                </c:pt>
                <c:pt idx="24575">
                  <c:v>-915.58200597763107</c:v>
                </c:pt>
                <c:pt idx="24576">
                  <c:v>-915.57926416397095</c:v>
                </c:pt>
                <c:pt idx="24577">
                  <c:v>-915.57616472244308</c:v>
                </c:pt>
                <c:pt idx="24578">
                  <c:v>-915.57288646697998</c:v>
                </c:pt>
                <c:pt idx="24579">
                  <c:v>-915.56960821151802</c:v>
                </c:pt>
                <c:pt idx="24580">
                  <c:v>-915.56656837463402</c:v>
                </c:pt>
                <c:pt idx="24581">
                  <c:v>-915.564064979553</c:v>
                </c:pt>
                <c:pt idx="24582">
                  <c:v>-915.56227684020996</c:v>
                </c:pt>
                <c:pt idx="24583">
                  <c:v>-915.561561584473</c:v>
                </c:pt>
                <c:pt idx="24584">
                  <c:v>-915.56185960769699</c:v>
                </c:pt>
                <c:pt idx="24585">
                  <c:v>-915.56323051452705</c:v>
                </c:pt>
                <c:pt idx="24586">
                  <c:v>-915.56555509567306</c:v>
                </c:pt>
                <c:pt idx="24587">
                  <c:v>-915.56865453720093</c:v>
                </c:pt>
                <c:pt idx="24588">
                  <c:v>-915.57246923446701</c:v>
                </c:pt>
                <c:pt idx="24589">
                  <c:v>-915.57682037353493</c:v>
                </c:pt>
                <c:pt idx="24590">
                  <c:v>-915.58158874511696</c:v>
                </c:pt>
                <c:pt idx="24591">
                  <c:v>-915.586535930634</c:v>
                </c:pt>
                <c:pt idx="24592">
                  <c:v>-915.59142351150501</c:v>
                </c:pt>
                <c:pt idx="24593">
                  <c:v>-915.59607267379806</c:v>
                </c:pt>
                <c:pt idx="24594">
                  <c:v>-915.600364208222</c:v>
                </c:pt>
                <c:pt idx="24595">
                  <c:v>-915.60417890548706</c:v>
                </c:pt>
                <c:pt idx="24596">
                  <c:v>-915.60739755630493</c:v>
                </c:pt>
                <c:pt idx="24597">
                  <c:v>-915.61002016067505</c:v>
                </c:pt>
                <c:pt idx="24598">
                  <c:v>-915.61192750930798</c:v>
                </c:pt>
                <c:pt idx="24599">
                  <c:v>-915.61311960220405</c:v>
                </c:pt>
                <c:pt idx="24600">
                  <c:v>-915.61377525329601</c:v>
                </c:pt>
                <c:pt idx="24601">
                  <c:v>-915.61407327652</c:v>
                </c:pt>
                <c:pt idx="24602">
                  <c:v>-915.61413288116501</c:v>
                </c:pt>
                <c:pt idx="24603">
                  <c:v>-915.614013671875</c:v>
                </c:pt>
                <c:pt idx="24604">
                  <c:v>-915.61371564865101</c:v>
                </c:pt>
                <c:pt idx="24605">
                  <c:v>-915.61317920684792</c:v>
                </c:pt>
                <c:pt idx="24606">
                  <c:v>-915.61234474182106</c:v>
                </c:pt>
                <c:pt idx="24607">
                  <c:v>-915.61127185821601</c:v>
                </c:pt>
                <c:pt idx="24608">
                  <c:v>-915.61002016067505</c:v>
                </c:pt>
                <c:pt idx="24609">
                  <c:v>-915.60858964920101</c:v>
                </c:pt>
                <c:pt idx="24610">
                  <c:v>-915.60703992843605</c:v>
                </c:pt>
                <c:pt idx="24611">
                  <c:v>-915.60554981231701</c:v>
                </c:pt>
                <c:pt idx="24612">
                  <c:v>-915.60441732406593</c:v>
                </c:pt>
                <c:pt idx="24613">
                  <c:v>-915.60394048690796</c:v>
                </c:pt>
                <c:pt idx="24614">
                  <c:v>-915.60441732406593</c:v>
                </c:pt>
                <c:pt idx="24615">
                  <c:v>-915.605967044831</c:v>
                </c:pt>
                <c:pt idx="24616">
                  <c:v>-915.60853004455601</c:v>
                </c:pt>
                <c:pt idx="24617">
                  <c:v>-915.61192750930798</c:v>
                </c:pt>
                <c:pt idx="24618">
                  <c:v>-915.61580181121803</c:v>
                </c:pt>
                <c:pt idx="24619">
                  <c:v>-915.619556903839</c:v>
                </c:pt>
                <c:pt idx="24620">
                  <c:v>-915.62271595001198</c:v>
                </c:pt>
                <c:pt idx="24621">
                  <c:v>-915.62468290329002</c:v>
                </c:pt>
                <c:pt idx="24622">
                  <c:v>-915.625219345093</c:v>
                </c:pt>
                <c:pt idx="24623">
                  <c:v>-915.62414646148704</c:v>
                </c:pt>
                <c:pt idx="24624">
                  <c:v>-915.62146425247192</c:v>
                </c:pt>
                <c:pt idx="24625">
                  <c:v>-915.61741113662697</c:v>
                </c:pt>
                <c:pt idx="24626">
                  <c:v>-915.61222553253197</c:v>
                </c:pt>
                <c:pt idx="24627">
                  <c:v>-915.60662269592308</c:v>
                </c:pt>
                <c:pt idx="24628">
                  <c:v>-915.60125827789307</c:v>
                </c:pt>
                <c:pt idx="24629">
                  <c:v>-915.59678792953503</c:v>
                </c:pt>
                <c:pt idx="24630">
                  <c:v>-915.59356927871704</c:v>
                </c:pt>
                <c:pt idx="24631">
                  <c:v>-915.59201955795299</c:v>
                </c:pt>
                <c:pt idx="24632">
                  <c:v>-915.592079162598</c:v>
                </c:pt>
                <c:pt idx="24633">
                  <c:v>-915.59380769729592</c:v>
                </c:pt>
                <c:pt idx="24634">
                  <c:v>-915.59690713882492</c:v>
                </c:pt>
                <c:pt idx="24635">
                  <c:v>-915.60090065002498</c:v>
                </c:pt>
                <c:pt idx="24636">
                  <c:v>-915.60525178909302</c:v>
                </c:pt>
                <c:pt idx="24637">
                  <c:v>-915.60930490493797</c:v>
                </c:pt>
                <c:pt idx="24638">
                  <c:v>-915.61258316040107</c:v>
                </c:pt>
                <c:pt idx="24639">
                  <c:v>-915.61472892761299</c:v>
                </c:pt>
                <c:pt idx="24640">
                  <c:v>-915.61562299728394</c:v>
                </c:pt>
                <c:pt idx="24641">
                  <c:v>-915.61514616012596</c:v>
                </c:pt>
                <c:pt idx="24642">
                  <c:v>-915.61341762542702</c:v>
                </c:pt>
                <c:pt idx="24643">
                  <c:v>-915.61067581176803</c:v>
                </c:pt>
                <c:pt idx="24644">
                  <c:v>-915.60751676559494</c:v>
                </c:pt>
                <c:pt idx="24645">
                  <c:v>-915.60441732406593</c:v>
                </c:pt>
                <c:pt idx="24646">
                  <c:v>-915.60173511505104</c:v>
                </c:pt>
                <c:pt idx="24647">
                  <c:v>-915.59964895248402</c:v>
                </c:pt>
                <c:pt idx="24648">
                  <c:v>-915.59827804565498</c:v>
                </c:pt>
                <c:pt idx="24649">
                  <c:v>-915.59780120849598</c:v>
                </c:pt>
                <c:pt idx="24650">
                  <c:v>-915.59827804565498</c:v>
                </c:pt>
                <c:pt idx="24651">
                  <c:v>-915.59982776641903</c:v>
                </c:pt>
                <c:pt idx="24652">
                  <c:v>-915.60245037078903</c:v>
                </c:pt>
                <c:pt idx="24653">
                  <c:v>-915.605967044831</c:v>
                </c:pt>
                <c:pt idx="24654">
                  <c:v>-915.61013936996505</c:v>
                </c:pt>
                <c:pt idx="24655">
                  <c:v>-915.61466932296798</c:v>
                </c:pt>
                <c:pt idx="24656">
                  <c:v>-915.61937808990501</c:v>
                </c:pt>
                <c:pt idx="24657">
                  <c:v>-915.62414646148704</c:v>
                </c:pt>
                <c:pt idx="24658">
                  <c:v>-915.62867641448997</c:v>
                </c:pt>
                <c:pt idx="24659">
                  <c:v>-915.63266992568992</c:v>
                </c:pt>
                <c:pt idx="24660">
                  <c:v>-915.63582897186302</c:v>
                </c:pt>
                <c:pt idx="24661">
                  <c:v>-915.63797473907493</c:v>
                </c:pt>
                <c:pt idx="24662">
                  <c:v>-915.63916683196999</c:v>
                </c:pt>
                <c:pt idx="24663">
                  <c:v>-915.63952445983898</c:v>
                </c:pt>
                <c:pt idx="24664">
                  <c:v>-915.63940525055</c:v>
                </c:pt>
                <c:pt idx="24665">
                  <c:v>-915.63922643661499</c:v>
                </c:pt>
                <c:pt idx="24666">
                  <c:v>-915.63916683196999</c:v>
                </c:pt>
                <c:pt idx="24667">
                  <c:v>-915.63952445983898</c:v>
                </c:pt>
                <c:pt idx="24668">
                  <c:v>-915.64041852951095</c:v>
                </c:pt>
                <c:pt idx="24669">
                  <c:v>-915.64184904098499</c:v>
                </c:pt>
                <c:pt idx="24670">
                  <c:v>-915.64375638961792</c:v>
                </c:pt>
                <c:pt idx="24671">
                  <c:v>-915.64572334289596</c:v>
                </c:pt>
                <c:pt idx="24672">
                  <c:v>-915.647511482239</c:v>
                </c:pt>
                <c:pt idx="24673">
                  <c:v>-915.64864397048996</c:v>
                </c:pt>
                <c:pt idx="24674">
                  <c:v>-915.64894199371406</c:v>
                </c:pt>
                <c:pt idx="24675">
                  <c:v>-915.64804792404198</c:v>
                </c:pt>
                <c:pt idx="24676">
                  <c:v>-915.64596176147506</c:v>
                </c:pt>
                <c:pt idx="24677">
                  <c:v>-915.64268350601196</c:v>
                </c:pt>
                <c:pt idx="24678">
                  <c:v>-915.63845157623302</c:v>
                </c:pt>
                <c:pt idx="24679">
                  <c:v>-915.633742809296</c:v>
                </c:pt>
                <c:pt idx="24680">
                  <c:v>-915.62909364700295</c:v>
                </c:pt>
                <c:pt idx="24681">
                  <c:v>-915.62504053115902</c:v>
                </c:pt>
                <c:pt idx="24682">
                  <c:v>-915.62188148498603</c:v>
                </c:pt>
                <c:pt idx="24683">
                  <c:v>-915.61985492706299</c:v>
                </c:pt>
                <c:pt idx="24684">
                  <c:v>-915.61902046203602</c:v>
                </c:pt>
                <c:pt idx="24685">
                  <c:v>-915.61902046203602</c:v>
                </c:pt>
                <c:pt idx="24686">
                  <c:v>-915.619676113129</c:v>
                </c:pt>
                <c:pt idx="24687">
                  <c:v>-915.62051057815597</c:v>
                </c:pt>
                <c:pt idx="24688">
                  <c:v>-915.62110662460304</c:v>
                </c:pt>
                <c:pt idx="24689">
                  <c:v>-915.62122583389305</c:v>
                </c:pt>
                <c:pt idx="24690">
                  <c:v>-915.62062978744507</c:v>
                </c:pt>
                <c:pt idx="24691">
                  <c:v>-915.61931848526001</c:v>
                </c:pt>
                <c:pt idx="24692">
                  <c:v>-915.61753034591698</c:v>
                </c:pt>
                <c:pt idx="24693">
                  <c:v>-915.61562299728394</c:v>
                </c:pt>
                <c:pt idx="24694">
                  <c:v>-915.61389446258602</c:v>
                </c:pt>
                <c:pt idx="24695">
                  <c:v>-915.61276197433494</c:v>
                </c:pt>
                <c:pt idx="24696">
                  <c:v>-915.61234474182106</c:v>
                </c:pt>
                <c:pt idx="24697">
                  <c:v>-915.61270236968994</c:v>
                </c:pt>
                <c:pt idx="24698">
                  <c:v>-915.61371564865101</c:v>
                </c:pt>
                <c:pt idx="24699">
                  <c:v>-915.61514616012596</c:v>
                </c:pt>
                <c:pt idx="24700">
                  <c:v>-915.61669588089001</c:v>
                </c:pt>
                <c:pt idx="24701">
                  <c:v>-915.61812639236496</c:v>
                </c:pt>
                <c:pt idx="24702">
                  <c:v>-915.61937808990501</c:v>
                </c:pt>
                <c:pt idx="24703">
                  <c:v>-915.62045097351097</c:v>
                </c:pt>
                <c:pt idx="24704">
                  <c:v>-915.62158346176193</c:v>
                </c:pt>
                <c:pt idx="24705">
                  <c:v>-915.62289476394699</c:v>
                </c:pt>
                <c:pt idx="24706">
                  <c:v>-915.62456369400002</c:v>
                </c:pt>
                <c:pt idx="24707">
                  <c:v>-915.62659025192306</c:v>
                </c:pt>
                <c:pt idx="24708">
                  <c:v>-915.62903404235908</c:v>
                </c:pt>
                <c:pt idx="24709">
                  <c:v>-915.63171625137397</c:v>
                </c:pt>
                <c:pt idx="24710">
                  <c:v>-915.63451766967796</c:v>
                </c:pt>
                <c:pt idx="24711">
                  <c:v>-915.63714027404808</c:v>
                </c:pt>
                <c:pt idx="24712">
                  <c:v>-915.63916683196999</c:v>
                </c:pt>
                <c:pt idx="24713">
                  <c:v>-915.64018011093208</c:v>
                </c:pt>
                <c:pt idx="24714">
                  <c:v>-915.63988208770797</c:v>
                </c:pt>
                <c:pt idx="24715">
                  <c:v>-915.63803434371994</c:v>
                </c:pt>
                <c:pt idx="24716">
                  <c:v>-915.63451766967796</c:v>
                </c:pt>
                <c:pt idx="24717">
                  <c:v>-915.62945127487205</c:v>
                </c:pt>
                <c:pt idx="24718">
                  <c:v>-915.62301397323608</c:v>
                </c:pt>
                <c:pt idx="24719">
                  <c:v>-915.61562299728394</c:v>
                </c:pt>
                <c:pt idx="24720">
                  <c:v>-915.60763597488403</c:v>
                </c:pt>
                <c:pt idx="24721">
                  <c:v>-915.59958934784004</c:v>
                </c:pt>
                <c:pt idx="24722">
                  <c:v>-915.59178113937401</c:v>
                </c:pt>
                <c:pt idx="24723">
                  <c:v>-915.58468818664596</c:v>
                </c:pt>
                <c:pt idx="24724">
                  <c:v>-915.57872772216797</c:v>
                </c:pt>
                <c:pt idx="24725">
                  <c:v>-915.57419776916504</c:v>
                </c:pt>
                <c:pt idx="24726">
                  <c:v>-915.57133674621605</c:v>
                </c:pt>
                <c:pt idx="24727">
                  <c:v>-915.57026386260998</c:v>
                </c:pt>
                <c:pt idx="24728">
                  <c:v>-915.57068109512397</c:v>
                </c:pt>
                <c:pt idx="24729">
                  <c:v>-915.57223081588802</c:v>
                </c:pt>
                <c:pt idx="24730">
                  <c:v>-915.57461500167892</c:v>
                </c:pt>
                <c:pt idx="24731">
                  <c:v>-915.57747602462803</c:v>
                </c:pt>
                <c:pt idx="24732">
                  <c:v>-915.58033704757702</c:v>
                </c:pt>
                <c:pt idx="24733">
                  <c:v>-915.58278083801292</c:v>
                </c:pt>
                <c:pt idx="24734">
                  <c:v>-915.58439016342197</c:v>
                </c:pt>
                <c:pt idx="24735">
                  <c:v>-915.58480739593506</c:v>
                </c:pt>
                <c:pt idx="24736">
                  <c:v>-915.58397293090798</c:v>
                </c:pt>
                <c:pt idx="24737">
                  <c:v>-915.58206558227607</c:v>
                </c:pt>
                <c:pt idx="24738">
                  <c:v>-915.57938337326095</c:v>
                </c:pt>
                <c:pt idx="24739">
                  <c:v>-915.57634353637695</c:v>
                </c:pt>
                <c:pt idx="24740">
                  <c:v>-915.57330369949398</c:v>
                </c:pt>
                <c:pt idx="24741">
                  <c:v>-915.57068109512397</c:v>
                </c:pt>
                <c:pt idx="24742">
                  <c:v>-915.56883335113503</c:v>
                </c:pt>
                <c:pt idx="24743">
                  <c:v>-915.56799888610908</c:v>
                </c:pt>
                <c:pt idx="24744">
                  <c:v>-915.56811809539795</c:v>
                </c:pt>
                <c:pt idx="24745">
                  <c:v>-915.56913137435902</c:v>
                </c:pt>
                <c:pt idx="24746">
                  <c:v>-915.57050228118896</c:v>
                </c:pt>
                <c:pt idx="24747">
                  <c:v>-915.57187318801903</c:v>
                </c:pt>
                <c:pt idx="24748">
                  <c:v>-915.57306528091499</c:v>
                </c:pt>
                <c:pt idx="24749">
                  <c:v>-915.57378053665207</c:v>
                </c:pt>
                <c:pt idx="24750">
                  <c:v>-915.57413816452004</c:v>
                </c:pt>
                <c:pt idx="24751">
                  <c:v>-915.57401895523094</c:v>
                </c:pt>
                <c:pt idx="24752">
                  <c:v>-915.57348251342796</c:v>
                </c:pt>
                <c:pt idx="24753">
                  <c:v>-915.57288646697998</c:v>
                </c:pt>
                <c:pt idx="24754">
                  <c:v>-915.57258844375599</c:v>
                </c:pt>
                <c:pt idx="24755">
                  <c:v>-915.57300567626999</c:v>
                </c:pt>
                <c:pt idx="24756">
                  <c:v>-915.57431697845504</c:v>
                </c:pt>
                <c:pt idx="24757">
                  <c:v>-915.57658195495605</c:v>
                </c:pt>
                <c:pt idx="24758">
                  <c:v>-915.57956218719505</c:v>
                </c:pt>
                <c:pt idx="24759">
                  <c:v>-915.58295965194702</c:v>
                </c:pt>
                <c:pt idx="24760">
                  <c:v>-915.58635711669899</c:v>
                </c:pt>
                <c:pt idx="24761">
                  <c:v>-915.58933734893799</c:v>
                </c:pt>
                <c:pt idx="24762">
                  <c:v>-915.591721534729</c:v>
                </c:pt>
                <c:pt idx="24763">
                  <c:v>-915.59315204620407</c:v>
                </c:pt>
                <c:pt idx="24764">
                  <c:v>-915.59368848800705</c:v>
                </c:pt>
                <c:pt idx="24765">
                  <c:v>-915.59345006942794</c:v>
                </c:pt>
                <c:pt idx="24766">
                  <c:v>-915.59279441833496</c:v>
                </c:pt>
                <c:pt idx="24767">
                  <c:v>-915.59190034866401</c:v>
                </c:pt>
                <c:pt idx="24768">
                  <c:v>-915.59118509292603</c:v>
                </c:pt>
                <c:pt idx="24769">
                  <c:v>-915.59088706970192</c:v>
                </c:pt>
                <c:pt idx="24770">
                  <c:v>-915.59094667434692</c:v>
                </c:pt>
                <c:pt idx="24771">
                  <c:v>-915.59130430221603</c:v>
                </c:pt>
                <c:pt idx="24772">
                  <c:v>-915.59160232544002</c:v>
                </c:pt>
                <c:pt idx="24773">
                  <c:v>-915.59130430221603</c:v>
                </c:pt>
                <c:pt idx="24774">
                  <c:v>-915.59005260467598</c:v>
                </c:pt>
                <c:pt idx="24775">
                  <c:v>-915.58766841888405</c:v>
                </c:pt>
                <c:pt idx="24776">
                  <c:v>-915.58415174484298</c:v>
                </c:pt>
                <c:pt idx="24777">
                  <c:v>-915.57962179184005</c:v>
                </c:pt>
                <c:pt idx="24778">
                  <c:v>-915.57455539703392</c:v>
                </c:pt>
                <c:pt idx="24779">
                  <c:v>-915.56931018829403</c:v>
                </c:pt>
                <c:pt idx="24780">
                  <c:v>-915.56460142135597</c:v>
                </c:pt>
                <c:pt idx="24781">
                  <c:v>-915.56096553802502</c:v>
                </c:pt>
                <c:pt idx="24782">
                  <c:v>-915.55881977081299</c:v>
                </c:pt>
                <c:pt idx="24783">
                  <c:v>-915.55834293365501</c:v>
                </c:pt>
                <c:pt idx="24784">
                  <c:v>-915.55935621261597</c:v>
                </c:pt>
                <c:pt idx="24785">
                  <c:v>-915.56138277053901</c:v>
                </c:pt>
                <c:pt idx="24786">
                  <c:v>-915.564064979553</c:v>
                </c:pt>
                <c:pt idx="24787">
                  <c:v>-915.566806793213</c:v>
                </c:pt>
                <c:pt idx="24788">
                  <c:v>-915.56919097900402</c:v>
                </c:pt>
                <c:pt idx="24789">
                  <c:v>-915.57074069976807</c:v>
                </c:pt>
                <c:pt idx="24790">
                  <c:v>-915.57109832763695</c:v>
                </c:pt>
                <c:pt idx="24791">
                  <c:v>-915.57020425796497</c:v>
                </c:pt>
                <c:pt idx="24792">
                  <c:v>-915.56829690933205</c:v>
                </c:pt>
                <c:pt idx="24793">
                  <c:v>-915.56567430496193</c:v>
                </c:pt>
                <c:pt idx="24794">
                  <c:v>-915.56287288665794</c:v>
                </c:pt>
                <c:pt idx="24795">
                  <c:v>-915.56013107299805</c:v>
                </c:pt>
                <c:pt idx="24796">
                  <c:v>-915.55786609649704</c:v>
                </c:pt>
                <c:pt idx="24797">
                  <c:v>-915.55619716644298</c:v>
                </c:pt>
                <c:pt idx="24798">
                  <c:v>-915.55524349212692</c:v>
                </c:pt>
                <c:pt idx="24799">
                  <c:v>-915.55506467819202</c:v>
                </c:pt>
                <c:pt idx="24800">
                  <c:v>-915.55566072464001</c:v>
                </c:pt>
                <c:pt idx="24801">
                  <c:v>-915.55697202682495</c:v>
                </c:pt>
                <c:pt idx="24802">
                  <c:v>-915.55887937545799</c:v>
                </c:pt>
                <c:pt idx="24803">
                  <c:v>-915.561203956604</c:v>
                </c:pt>
                <c:pt idx="24804">
                  <c:v>-915.56388616561901</c:v>
                </c:pt>
                <c:pt idx="24805">
                  <c:v>-915.56668758392402</c:v>
                </c:pt>
                <c:pt idx="24806">
                  <c:v>-915.56936979293801</c:v>
                </c:pt>
                <c:pt idx="24807">
                  <c:v>-915.57163476943992</c:v>
                </c:pt>
                <c:pt idx="24808">
                  <c:v>-915.57312488555908</c:v>
                </c:pt>
                <c:pt idx="24809">
                  <c:v>-915.57360172271706</c:v>
                </c:pt>
                <c:pt idx="24810">
                  <c:v>-915.57300567626999</c:v>
                </c:pt>
                <c:pt idx="24811">
                  <c:v>-915.57109832763695</c:v>
                </c:pt>
                <c:pt idx="24812">
                  <c:v>-915.56799888610908</c:v>
                </c:pt>
                <c:pt idx="24813">
                  <c:v>-915.56388616561901</c:v>
                </c:pt>
                <c:pt idx="24814">
                  <c:v>-915.55911779403698</c:v>
                </c:pt>
                <c:pt idx="24815">
                  <c:v>-915.55428981781006</c:v>
                </c:pt>
                <c:pt idx="24816">
                  <c:v>-915.54993867874202</c:v>
                </c:pt>
                <c:pt idx="24817">
                  <c:v>-915.54642200469993</c:v>
                </c:pt>
                <c:pt idx="24818">
                  <c:v>-915.54391860961903</c:v>
                </c:pt>
                <c:pt idx="24819">
                  <c:v>-915.54242849349998</c:v>
                </c:pt>
                <c:pt idx="24820">
                  <c:v>-915.541772842407</c:v>
                </c:pt>
                <c:pt idx="24821">
                  <c:v>-915.541892051697</c:v>
                </c:pt>
                <c:pt idx="24822">
                  <c:v>-915.54248809814499</c:v>
                </c:pt>
                <c:pt idx="24823">
                  <c:v>-915.54338216781593</c:v>
                </c:pt>
                <c:pt idx="24824">
                  <c:v>-915.54433584213302</c:v>
                </c:pt>
                <c:pt idx="24825">
                  <c:v>-915.54511070251499</c:v>
                </c:pt>
                <c:pt idx="24826">
                  <c:v>-915.54582595825195</c:v>
                </c:pt>
                <c:pt idx="24827">
                  <c:v>-915.54666042327904</c:v>
                </c:pt>
                <c:pt idx="24828">
                  <c:v>-915.54773330688499</c:v>
                </c:pt>
                <c:pt idx="24829">
                  <c:v>-915.54934263229393</c:v>
                </c:pt>
                <c:pt idx="24830">
                  <c:v>-915.55148839950607</c:v>
                </c:pt>
                <c:pt idx="24831">
                  <c:v>-915.55428981781006</c:v>
                </c:pt>
                <c:pt idx="24832">
                  <c:v>-915.55774688720703</c:v>
                </c:pt>
                <c:pt idx="24833">
                  <c:v>-915.56180000305199</c:v>
                </c:pt>
                <c:pt idx="24834">
                  <c:v>-915.56638956069992</c:v>
                </c:pt>
                <c:pt idx="24835">
                  <c:v>-915.57103872299194</c:v>
                </c:pt>
                <c:pt idx="24836">
                  <c:v>-915.575449466706</c:v>
                </c:pt>
                <c:pt idx="24837">
                  <c:v>-915.57920455932594</c:v>
                </c:pt>
                <c:pt idx="24838">
                  <c:v>-915.58200597763107</c:v>
                </c:pt>
                <c:pt idx="24839">
                  <c:v>-915.58367490768501</c:v>
                </c:pt>
                <c:pt idx="24840">
                  <c:v>-915.58409214019798</c:v>
                </c:pt>
                <c:pt idx="24841">
                  <c:v>-915.58319807052601</c:v>
                </c:pt>
                <c:pt idx="24842">
                  <c:v>-915.58111190795898</c:v>
                </c:pt>
                <c:pt idx="24843">
                  <c:v>-915.57825088500999</c:v>
                </c:pt>
                <c:pt idx="24844">
                  <c:v>-915.57503223419201</c:v>
                </c:pt>
                <c:pt idx="24845">
                  <c:v>-915.57187318801903</c:v>
                </c:pt>
                <c:pt idx="24846">
                  <c:v>-915.56931018829403</c:v>
                </c:pt>
                <c:pt idx="24847">
                  <c:v>-915.56752204894997</c:v>
                </c:pt>
                <c:pt idx="24848">
                  <c:v>-915.56662797927902</c:v>
                </c:pt>
                <c:pt idx="24849">
                  <c:v>-915.56656837463402</c:v>
                </c:pt>
                <c:pt idx="24850">
                  <c:v>-915.56710481643699</c:v>
                </c:pt>
                <c:pt idx="24851">
                  <c:v>-915.56793928146408</c:v>
                </c:pt>
                <c:pt idx="24852">
                  <c:v>-915.56853532791206</c:v>
                </c:pt>
                <c:pt idx="24853">
                  <c:v>-915.56865453720093</c:v>
                </c:pt>
                <c:pt idx="24854">
                  <c:v>-915.56793928146408</c:v>
                </c:pt>
                <c:pt idx="24855">
                  <c:v>-915.56632995605491</c:v>
                </c:pt>
                <c:pt idx="24856">
                  <c:v>-915.56388616561901</c:v>
                </c:pt>
                <c:pt idx="24857">
                  <c:v>-915.56084632873603</c:v>
                </c:pt>
                <c:pt idx="24858">
                  <c:v>-915.55762767791794</c:v>
                </c:pt>
                <c:pt idx="24859">
                  <c:v>-915.55470705032394</c:v>
                </c:pt>
                <c:pt idx="24860">
                  <c:v>-915.55256128311203</c:v>
                </c:pt>
                <c:pt idx="24861">
                  <c:v>-915.55160760879494</c:v>
                </c:pt>
                <c:pt idx="24862">
                  <c:v>-915.55208444595405</c:v>
                </c:pt>
                <c:pt idx="24863">
                  <c:v>-915.55417060852096</c:v>
                </c:pt>
                <c:pt idx="24864">
                  <c:v>-915.55774688720703</c:v>
                </c:pt>
                <c:pt idx="24865">
                  <c:v>-915.56263446807907</c:v>
                </c:pt>
                <c:pt idx="24866">
                  <c:v>-915.56847572326706</c:v>
                </c:pt>
                <c:pt idx="24867">
                  <c:v>-915.57473421096802</c:v>
                </c:pt>
                <c:pt idx="24868">
                  <c:v>-915.58069467544601</c:v>
                </c:pt>
                <c:pt idx="24869">
                  <c:v>-915.58582067489601</c:v>
                </c:pt>
                <c:pt idx="24870">
                  <c:v>-915.58975458145198</c:v>
                </c:pt>
                <c:pt idx="24871">
                  <c:v>-915.59237718582199</c:v>
                </c:pt>
                <c:pt idx="24872">
                  <c:v>-915.59350967407204</c:v>
                </c:pt>
                <c:pt idx="24873">
                  <c:v>-915.59327125549294</c:v>
                </c:pt>
                <c:pt idx="24874">
                  <c:v>-915.591661930084</c:v>
                </c:pt>
                <c:pt idx="24875">
                  <c:v>-915.589039325714</c:v>
                </c:pt>
                <c:pt idx="24876">
                  <c:v>-915.58588027954102</c:v>
                </c:pt>
                <c:pt idx="24877">
                  <c:v>-915.58284044265793</c:v>
                </c:pt>
                <c:pt idx="24878">
                  <c:v>-915.58039665222202</c:v>
                </c:pt>
                <c:pt idx="24879">
                  <c:v>-915.57890653610298</c:v>
                </c:pt>
                <c:pt idx="24880">
                  <c:v>-915.5783700943</c:v>
                </c:pt>
                <c:pt idx="24881">
                  <c:v>-915.57878732681297</c:v>
                </c:pt>
                <c:pt idx="24882">
                  <c:v>-915.58015823364303</c:v>
                </c:pt>
                <c:pt idx="24883">
                  <c:v>-915.58242321014404</c:v>
                </c:pt>
                <c:pt idx="24884">
                  <c:v>-915.58540344238304</c:v>
                </c:pt>
                <c:pt idx="24885">
                  <c:v>-915.58862209320102</c:v>
                </c:pt>
                <c:pt idx="24886">
                  <c:v>-915.591721534729</c:v>
                </c:pt>
                <c:pt idx="24887">
                  <c:v>-915.59422492981003</c:v>
                </c:pt>
                <c:pt idx="24888">
                  <c:v>-915.59619188308693</c:v>
                </c:pt>
                <c:pt idx="24889">
                  <c:v>-915.597741603852</c:v>
                </c:pt>
                <c:pt idx="24890">
                  <c:v>-915.59899330139206</c:v>
                </c:pt>
                <c:pt idx="24891">
                  <c:v>-915.60012578964302</c:v>
                </c:pt>
                <c:pt idx="24892">
                  <c:v>-915.60101985931396</c:v>
                </c:pt>
                <c:pt idx="24893">
                  <c:v>-915.60179471969604</c:v>
                </c:pt>
                <c:pt idx="24894">
                  <c:v>-915.60245037078903</c:v>
                </c:pt>
                <c:pt idx="24895">
                  <c:v>-915.60298681259201</c:v>
                </c:pt>
                <c:pt idx="24896">
                  <c:v>-915.603284835816</c:v>
                </c:pt>
                <c:pt idx="24897">
                  <c:v>-915.60298681259201</c:v>
                </c:pt>
                <c:pt idx="24898">
                  <c:v>-915.60167551040695</c:v>
                </c:pt>
                <c:pt idx="24899">
                  <c:v>-915.59917211532593</c:v>
                </c:pt>
                <c:pt idx="24900">
                  <c:v>-915.59571504592896</c:v>
                </c:pt>
                <c:pt idx="24901">
                  <c:v>-915.59160232544002</c:v>
                </c:pt>
                <c:pt idx="24902">
                  <c:v>-915.58725118637108</c:v>
                </c:pt>
                <c:pt idx="24903">
                  <c:v>-915.58313846588203</c:v>
                </c:pt>
                <c:pt idx="24904">
                  <c:v>-915.57980060577393</c:v>
                </c:pt>
                <c:pt idx="24905">
                  <c:v>-915.57759523391701</c:v>
                </c:pt>
                <c:pt idx="24906">
                  <c:v>-915.57699918746994</c:v>
                </c:pt>
                <c:pt idx="24907">
                  <c:v>-915.57813167571999</c:v>
                </c:pt>
                <c:pt idx="24908">
                  <c:v>-915.58099269867</c:v>
                </c:pt>
                <c:pt idx="24909">
                  <c:v>-915.58546304702804</c:v>
                </c:pt>
                <c:pt idx="24910">
                  <c:v>-915.59136390686103</c:v>
                </c:pt>
                <c:pt idx="24911">
                  <c:v>-915.59815883636497</c:v>
                </c:pt>
                <c:pt idx="24912">
                  <c:v>-915.60537099838302</c:v>
                </c:pt>
                <c:pt idx="24913">
                  <c:v>-915.61246395111107</c:v>
                </c:pt>
                <c:pt idx="24914">
                  <c:v>-915.61896085739204</c:v>
                </c:pt>
                <c:pt idx="24915">
                  <c:v>-915.62444448471092</c:v>
                </c:pt>
                <c:pt idx="24916">
                  <c:v>-915.62873601913498</c:v>
                </c:pt>
                <c:pt idx="24917">
                  <c:v>-915.63171625137397</c:v>
                </c:pt>
                <c:pt idx="24918">
                  <c:v>-915.63320636749302</c:v>
                </c:pt>
                <c:pt idx="24919">
                  <c:v>-915.63308715820301</c:v>
                </c:pt>
                <c:pt idx="24920">
                  <c:v>-915.63147783279396</c:v>
                </c:pt>
                <c:pt idx="24921">
                  <c:v>-915.62879562377998</c:v>
                </c:pt>
                <c:pt idx="24922">
                  <c:v>-915.62551736831699</c:v>
                </c:pt>
                <c:pt idx="24923">
                  <c:v>-915.62206029892002</c:v>
                </c:pt>
                <c:pt idx="24924">
                  <c:v>-915.61872243881203</c:v>
                </c:pt>
                <c:pt idx="24925">
                  <c:v>-915.61562299728394</c:v>
                </c:pt>
                <c:pt idx="24926">
                  <c:v>-915.61276197433494</c:v>
                </c:pt>
                <c:pt idx="24927">
                  <c:v>-915.61007976532005</c:v>
                </c:pt>
                <c:pt idx="24928">
                  <c:v>-915.60775518417404</c:v>
                </c:pt>
                <c:pt idx="24929">
                  <c:v>-915.60560941696201</c:v>
                </c:pt>
                <c:pt idx="24930">
                  <c:v>-915.60370206832908</c:v>
                </c:pt>
                <c:pt idx="24931">
                  <c:v>-915.60185432434105</c:v>
                </c:pt>
                <c:pt idx="24932">
                  <c:v>-915.60000658035301</c:v>
                </c:pt>
                <c:pt idx="24933">
                  <c:v>-915.59833765029907</c:v>
                </c:pt>
                <c:pt idx="24934">
                  <c:v>-915.59708595275902</c:v>
                </c:pt>
                <c:pt idx="24935">
                  <c:v>-915.59643030166603</c:v>
                </c:pt>
                <c:pt idx="24936">
                  <c:v>-915.59643030166603</c:v>
                </c:pt>
                <c:pt idx="24937">
                  <c:v>-915.59684753417991</c:v>
                </c:pt>
                <c:pt idx="24938">
                  <c:v>-915.59762239456199</c:v>
                </c:pt>
                <c:pt idx="24939">
                  <c:v>-915.59863567352295</c:v>
                </c:pt>
                <c:pt idx="24940">
                  <c:v>-915.59964895248402</c:v>
                </c:pt>
                <c:pt idx="24941">
                  <c:v>-915.60048341751099</c:v>
                </c:pt>
                <c:pt idx="24942">
                  <c:v>-915.60078144073498</c:v>
                </c:pt>
                <c:pt idx="24943">
                  <c:v>-915.600364208222</c:v>
                </c:pt>
                <c:pt idx="24944">
                  <c:v>-915.59923171997093</c:v>
                </c:pt>
                <c:pt idx="24945">
                  <c:v>-915.59756278991699</c:v>
                </c:pt>
                <c:pt idx="24946">
                  <c:v>-915.59589385986305</c:v>
                </c:pt>
                <c:pt idx="24947">
                  <c:v>-915.59446334838901</c:v>
                </c:pt>
                <c:pt idx="24948">
                  <c:v>-915.59368848800705</c:v>
                </c:pt>
                <c:pt idx="24949">
                  <c:v>-915.59380769729592</c:v>
                </c:pt>
                <c:pt idx="24950">
                  <c:v>-915.59511899948097</c:v>
                </c:pt>
                <c:pt idx="24951">
                  <c:v>-915.59762239456199</c:v>
                </c:pt>
                <c:pt idx="24952">
                  <c:v>-915.60131788253807</c:v>
                </c:pt>
                <c:pt idx="24953">
                  <c:v>-915.60566902160701</c:v>
                </c:pt>
                <c:pt idx="24954">
                  <c:v>-915.61013936996505</c:v>
                </c:pt>
                <c:pt idx="24955">
                  <c:v>-915.61413288116501</c:v>
                </c:pt>
                <c:pt idx="24956">
                  <c:v>-915.617113113404</c:v>
                </c:pt>
                <c:pt idx="24957">
                  <c:v>-915.61866283416794</c:v>
                </c:pt>
                <c:pt idx="24958">
                  <c:v>-915.61860322952293</c:v>
                </c:pt>
                <c:pt idx="24959">
                  <c:v>-915.617113113404</c:v>
                </c:pt>
                <c:pt idx="24960">
                  <c:v>-915.61449050903298</c:v>
                </c:pt>
                <c:pt idx="24961">
                  <c:v>-915.61133146285999</c:v>
                </c:pt>
                <c:pt idx="24962">
                  <c:v>-915.60823202133201</c:v>
                </c:pt>
                <c:pt idx="24963">
                  <c:v>-915.60572862625099</c:v>
                </c:pt>
                <c:pt idx="24964">
                  <c:v>-915.60417890548706</c:v>
                </c:pt>
                <c:pt idx="24965">
                  <c:v>-915.60376167297397</c:v>
                </c:pt>
                <c:pt idx="24966">
                  <c:v>-915.60453653335594</c:v>
                </c:pt>
                <c:pt idx="24967">
                  <c:v>-915.60632467269897</c:v>
                </c:pt>
                <c:pt idx="24968">
                  <c:v>-915.60882806778</c:v>
                </c:pt>
                <c:pt idx="24969">
                  <c:v>-915.61162948608398</c:v>
                </c:pt>
                <c:pt idx="24970">
                  <c:v>-915.61437129974399</c:v>
                </c:pt>
                <c:pt idx="24971">
                  <c:v>-915.61693429946899</c:v>
                </c:pt>
                <c:pt idx="24972">
                  <c:v>-915.61931848526001</c:v>
                </c:pt>
                <c:pt idx="24973">
                  <c:v>-915.62164306640602</c:v>
                </c:pt>
                <c:pt idx="24974">
                  <c:v>-915.62414646148704</c:v>
                </c:pt>
                <c:pt idx="24975">
                  <c:v>-915.62694787979103</c:v>
                </c:pt>
                <c:pt idx="24976">
                  <c:v>-915.62992811203003</c:v>
                </c:pt>
                <c:pt idx="24977">
                  <c:v>-915.63308715820301</c:v>
                </c:pt>
                <c:pt idx="24978">
                  <c:v>-915.63618659973201</c:v>
                </c:pt>
                <c:pt idx="24979">
                  <c:v>-915.638988018036</c:v>
                </c:pt>
                <c:pt idx="24980">
                  <c:v>-915.64107418060303</c:v>
                </c:pt>
                <c:pt idx="24981">
                  <c:v>-915.64208745956398</c:v>
                </c:pt>
                <c:pt idx="24982">
                  <c:v>-915.64184904098499</c:v>
                </c:pt>
                <c:pt idx="24983">
                  <c:v>-915.64018011093208</c:v>
                </c:pt>
                <c:pt idx="24984">
                  <c:v>-915.63731908798195</c:v>
                </c:pt>
                <c:pt idx="24985">
                  <c:v>-915.633444786072</c:v>
                </c:pt>
                <c:pt idx="24986">
                  <c:v>-915.62891483306908</c:v>
                </c:pt>
                <c:pt idx="24987">
                  <c:v>-915.62420606613205</c:v>
                </c:pt>
                <c:pt idx="24988">
                  <c:v>-915.619676113129</c:v>
                </c:pt>
                <c:pt idx="24989">
                  <c:v>-915.61550378799507</c:v>
                </c:pt>
                <c:pt idx="24990">
                  <c:v>-915.61192750930798</c:v>
                </c:pt>
                <c:pt idx="24991">
                  <c:v>-915.608887672425</c:v>
                </c:pt>
                <c:pt idx="24992">
                  <c:v>-915.60650348663398</c:v>
                </c:pt>
                <c:pt idx="24993">
                  <c:v>-915.60465574264504</c:v>
                </c:pt>
                <c:pt idx="24994">
                  <c:v>-915.60334444045998</c:v>
                </c:pt>
                <c:pt idx="24995">
                  <c:v>-915.60250997543403</c:v>
                </c:pt>
                <c:pt idx="24996">
                  <c:v>-915.60197353363105</c:v>
                </c:pt>
                <c:pt idx="24997">
                  <c:v>-915.60167551040695</c:v>
                </c:pt>
                <c:pt idx="24998">
                  <c:v>-915.60161590576195</c:v>
                </c:pt>
                <c:pt idx="24999">
                  <c:v>-915.60167551040695</c:v>
                </c:pt>
                <c:pt idx="25000">
                  <c:v>-915.60179471969604</c:v>
                </c:pt>
                <c:pt idx="25001">
                  <c:v>-915.60197353363105</c:v>
                </c:pt>
                <c:pt idx="25002">
                  <c:v>-915.60209274291992</c:v>
                </c:pt>
                <c:pt idx="25003">
                  <c:v>-915.60227155685402</c:v>
                </c:pt>
                <c:pt idx="25004">
                  <c:v>-915.60268878936802</c:v>
                </c:pt>
                <c:pt idx="25005">
                  <c:v>-915.60352325439499</c:v>
                </c:pt>
                <c:pt idx="25006">
                  <c:v>-915.60483455658004</c:v>
                </c:pt>
                <c:pt idx="25007">
                  <c:v>-915.60680150985695</c:v>
                </c:pt>
                <c:pt idx="25008">
                  <c:v>-915.60930490493797</c:v>
                </c:pt>
                <c:pt idx="25009">
                  <c:v>-915.61210632324196</c:v>
                </c:pt>
                <c:pt idx="25010">
                  <c:v>-915.61496734619197</c:v>
                </c:pt>
                <c:pt idx="25011">
                  <c:v>-915.61758995056198</c:v>
                </c:pt>
                <c:pt idx="25012">
                  <c:v>-915.619676113129</c:v>
                </c:pt>
                <c:pt idx="25013">
                  <c:v>-915.62110662460304</c:v>
                </c:pt>
                <c:pt idx="25014">
                  <c:v>-915.62182188034103</c:v>
                </c:pt>
                <c:pt idx="25015">
                  <c:v>-915.62206029892002</c:v>
                </c:pt>
                <c:pt idx="25016">
                  <c:v>-915.62200069427502</c:v>
                </c:pt>
                <c:pt idx="25017">
                  <c:v>-915.62211990356502</c:v>
                </c:pt>
                <c:pt idx="25018">
                  <c:v>-915.62277555465698</c:v>
                </c:pt>
                <c:pt idx="25019">
                  <c:v>-915.62408685684204</c:v>
                </c:pt>
                <c:pt idx="25020">
                  <c:v>-915.62611341476497</c:v>
                </c:pt>
                <c:pt idx="25021">
                  <c:v>-915.62867641448997</c:v>
                </c:pt>
                <c:pt idx="25022">
                  <c:v>-915.63147783279396</c:v>
                </c:pt>
                <c:pt idx="25023">
                  <c:v>-915.63421964645408</c:v>
                </c:pt>
                <c:pt idx="25024">
                  <c:v>-915.63666343688999</c:v>
                </c:pt>
                <c:pt idx="25025">
                  <c:v>-915.63868999481201</c:v>
                </c:pt>
                <c:pt idx="25026">
                  <c:v>-915.64018011093208</c:v>
                </c:pt>
                <c:pt idx="25027">
                  <c:v>-915.64119338989303</c:v>
                </c:pt>
                <c:pt idx="25028">
                  <c:v>-915.64172983169601</c:v>
                </c:pt>
                <c:pt idx="25029">
                  <c:v>-915.641968250275</c:v>
                </c:pt>
                <c:pt idx="25030">
                  <c:v>-915.64202785492</c:v>
                </c:pt>
                <c:pt idx="25031">
                  <c:v>-915.64214706420898</c:v>
                </c:pt>
                <c:pt idx="25032">
                  <c:v>-915.64232587814399</c:v>
                </c:pt>
                <c:pt idx="25033">
                  <c:v>-915.64256429672298</c:v>
                </c:pt>
                <c:pt idx="25034">
                  <c:v>-915.64292192459106</c:v>
                </c:pt>
                <c:pt idx="25035">
                  <c:v>-915.64321994781494</c:v>
                </c:pt>
                <c:pt idx="25036">
                  <c:v>-915.64357757568405</c:v>
                </c:pt>
                <c:pt idx="25037">
                  <c:v>-915.64399480819702</c:v>
                </c:pt>
                <c:pt idx="25038">
                  <c:v>-915.644590854645</c:v>
                </c:pt>
                <c:pt idx="25039">
                  <c:v>-915.64524650573799</c:v>
                </c:pt>
                <c:pt idx="25040">
                  <c:v>-915.64578294754006</c:v>
                </c:pt>
                <c:pt idx="25041">
                  <c:v>-915.64590215683006</c:v>
                </c:pt>
                <c:pt idx="25042">
                  <c:v>-915.64536571502708</c:v>
                </c:pt>
                <c:pt idx="25043">
                  <c:v>-915.64417362213203</c:v>
                </c:pt>
                <c:pt idx="25044">
                  <c:v>-915.64220666885399</c:v>
                </c:pt>
                <c:pt idx="25045">
                  <c:v>-915.63958406448398</c:v>
                </c:pt>
                <c:pt idx="25046">
                  <c:v>-915.63618659973201</c:v>
                </c:pt>
                <c:pt idx="25047">
                  <c:v>-915.63207387924194</c:v>
                </c:pt>
                <c:pt idx="25048">
                  <c:v>-915.62736511230491</c:v>
                </c:pt>
                <c:pt idx="25049">
                  <c:v>-915.62241792678901</c:v>
                </c:pt>
                <c:pt idx="25050">
                  <c:v>-915.61747074127197</c:v>
                </c:pt>
                <c:pt idx="25051">
                  <c:v>-915.61294078826904</c:v>
                </c:pt>
                <c:pt idx="25052">
                  <c:v>-915.608887672425</c:v>
                </c:pt>
                <c:pt idx="25053">
                  <c:v>-915.60560941696201</c:v>
                </c:pt>
                <c:pt idx="25054">
                  <c:v>-915.603225231171</c:v>
                </c:pt>
                <c:pt idx="25055">
                  <c:v>-915.60209274291992</c:v>
                </c:pt>
                <c:pt idx="25056">
                  <c:v>-915.60256958007801</c:v>
                </c:pt>
                <c:pt idx="25057">
                  <c:v>-915.60459613800094</c:v>
                </c:pt>
                <c:pt idx="25058">
                  <c:v>-915.60823202133201</c:v>
                </c:pt>
                <c:pt idx="25059">
                  <c:v>-915.61300039291405</c:v>
                </c:pt>
                <c:pt idx="25060">
                  <c:v>-915.61830520629906</c:v>
                </c:pt>
                <c:pt idx="25061">
                  <c:v>-915.62366962432907</c:v>
                </c:pt>
                <c:pt idx="25062">
                  <c:v>-915.62861680984497</c:v>
                </c:pt>
                <c:pt idx="25063">
                  <c:v>-915.63272953033493</c:v>
                </c:pt>
                <c:pt idx="25064">
                  <c:v>-915.63570976257301</c:v>
                </c:pt>
                <c:pt idx="25065">
                  <c:v>-915.63737869262695</c:v>
                </c:pt>
                <c:pt idx="25066">
                  <c:v>-915.63767671585106</c:v>
                </c:pt>
                <c:pt idx="25067">
                  <c:v>-915.63696146011398</c:v>
                </c:pt>
                <c:pt idx="25068">
                  <c:v>-915.63559055328392</c:v>
                </c:pt>
                <c:pt idx="25069">
                  <c:v>-915.63404083251999</c:v>
                </c:pt>
                <c:pt idx="25070">
                  <c:v>-915.63261032104492</c:v>
                </c:pt>
                <c:pt idx="25071">
                  <c:v>-915.63165664672897</c:v>
                </c:pt>
                <c:pt idx="25072">
                  <c:v>-915.63129901885998</c:v>
                </c:pt>
                <c:pt idx="25073">
                  <c:v>-915.63159704208397</c:v>
                </c:pt>
                <c:pt idx="25074">
                  <c:v>-915.63272953033493</c:v>
                </c:pt>
                <c:pt idx="25075">
                  <c:v>-915.63463687896706</c:v>
                </c:pt>
                <c:pt idx="25076">
                  <c:v>-915.63719987869308</c:v>
                </c:pt>
                <c:pt idx="25077">
                  <c:v>-915.64012050628708</c:v>
                </c:pt>
                <c:pt idx="25078">
                  <c:v>-915.64333915710495</c:v>
                </c:pt>
                <c:pt idx="25079">
                  <c:v>-915.64661741256702</c:v>
                </c:pt>
                <c:pt idx="25080">
                  <c:v>-915.64977645874001</c:v>
                </c:pt>
                <c:pt idx="25081">
                  <c:v>-915.65245866775501</c:v>
                </c:pt>
                <c:pt idx="25082">
                  <c:v>-915.65412759780907</c:v>
                </c:pt>
                <c:pt idx="25083">
                  <c:v>-915.65436601638794</c:v>
                </c:pt>
                <c:pt idx="25084">
                  <c:v>-915.65293550491401</c:v>
                </c:pt>
                <c:pt idx="25085">
                  <c:v>-915.64977645874001</c:v>
                </c:pt>
                <c:pt idx="25086">
                  <c:v>-915.644948482514</c:v>
                </c:pt>
                <c:pt idx="25087">
                  <c:v>-915.63857078552292</c:v>
                </c:pt>
                <c:pt idx="25088">
                  <c:v>-915.630762577057</c:v>
                </c:pt>
                <c:pt idx="25089">
                  <c:v>-915.62194108963001</c:v>
                </c:pt>
                <c:pt idx="25090">
                  <c:v>-915.61252355575607</c:v>
                </c:pt>
                <c:pt idx="25091">
                  <c:v>-915.603225231171</c:v>
                </c:pt>
                <c:pt idx="25092">
                  <c:v>-915.59452295303402</c:v>
                </c:pt>
                <c:pt idx="25093">
                  <c:v>-915.58671474456798</c:v>
                </c:pt>
                <c:pt idx="25094">
                  <c:v>-915.58003902435303</c:v>
                </c:pt>
                <c:pt idx="25095">
                  <c:v>-915.57461500167892</c:v>
                </c:pt>
                <c:pt idx="25096">
                  <c:v>-915.57074069976807</c:v>
                </c:pt>
                <c:pt idx="25097">
                  <c:v>-915.56847572326706</c:v>
                </c:pt>
                <c:pt idx="25098">
                  <c:v>-915.56782007217407</c:v>
                </c:pt>
                <c:pt idx="25099">
                  <c:v>-915.56859493255592</c:v>
                </c:pt>
                <c:pt idx="25100">
                  <c:v>-915.57068109512397</c:v>
                </c:pt>
                <c:pt idx="25101">
                  <c:v>-915.57389974594093</c:v>
                </c:pt>
                <c:pt idx="25102">
                  <c:v>-915.57807207107601</c:v>
                </c:pt>
                <c:pt idx="25103">
                  <c:v>-915.58313846588203</c:v>
                </c:pt>
                <c:pt idx="25104">
                  <c:v>-915.58874130249001</c:v>
                </c:pt>
                <c:pt idx="25105">
                  <c:v>-915.59440374374401</c:v>
                </c:pt>
                <c:pt idx="25106">
                  <c:v>-915.59976816177402</c:v>
                </c:pt>
                <c:pt idx="25107">
                  <c:v>-915.60435771942207</c:v>
                </c:pt>
                <c:pt idx="25108">
                  <c:v>-915.60811281204201</c:v>
                </c:pt>
                <c:pt idx="25109">
                  <c:v>-915.611033439636</c:v>
                </c:pt>
                <c:pt idx="25110">
                  <c:v>-915.61311960220405</c:v>
                </c:pt>
                <c:pt idx="25111">
                  <c:v>-915.61437129974399</c:v>
                </c:pt>
                <c:pt idx="25112">
                  <c:v>-915.61490774154697</c:v>
                </c:pt>
                <c:pt idx="25113">
                  <c:v>-915.61508655548096</c:v>
                </c:pt>
                <c:pt idx="25114">
                  <c:v>-915.61520576477096</c:v>
                </c:pt>
                <c:pt idx="25115">
                  <c:v>-915.61574220657394</c:v>
                </c:pt>
                <c:pt idx="25116">
                  <c:v>-915.616636276245</c:v>
                </c:pt>
                <c:pt idx="25117">
                  <c:v>-915.61770915985107</c:v>
                </c:pt>
                <c:pt idx="25118">
                  <c:v>-915.61872243881203</c:v>
                </c:pt>
                <c:pt idx="25119">
                  <c:v>-915.61943769455002</c:v>
                </c:pt>
                <c:pt idx="25120">
                  <c:v>-915.61985492706299</c:v>
                </c:pt>
                <c:pt idx="25121">
                  <c:v>-915.61979532241799</c:v>
                </c:pt>
                <c:pt idx="25122">
                  <c:v>-915.61913967132602</c:v>
                </c:pt>
                <c:pt idx="25123">
                  <c:v>-915.61788797378608</c:v>
                </c:pt>
                <c:pt idx="25124">
                  <c:v>-915.61609983444202</c:v>
                </c:pt>
                <c:pt idx="25125">
                  <c:v>-915.614013671875</c:v>
                </c:pt>
                <c:pt idx="25126">
                  <c:v>-915.61192750930798</c:v>
                </c:pt>
                <c:pt idx="25127">
                  <c:v>-915.60996055603005</c:v>
                </c:pt>
                <c:pt idx="25128">
                  <c:v>-915.60817241668701</c:v>
                </c:pt>
                <c:pt idx="25129">
                  <c:v>-915.60656309127808</c:v>
                </c:pt>
                <c:pt idx="25130">
                  <c:v>-915.60507297515892</c:v>
                </c:pt>
                <c:pt idx="25131">
                  <c:v>-915.60364246368408</c:v>
                </c:pt>
                <c:pt idx="25132">
                  <c:v>-915.60215234756492</c:v>
                </c:pt>
                <c:pt idx="25133">
                  <c:v>-915.60042381286598</c:v>
                </c:pt>
                <c:pt idx="25134">
                  <c:v>-915.59845685958908</c:v>
                </c:pt>
                <c:pt idx="25135">
                  <c:v>-915.59619188308693</c:v>
                </c:pt>
                <c:pt idx="25136">
                  <c:v>-915.59380769729592</c:v>
                </c:pt>
                <c:pt idx="25137">
                  <c:v>-915.59130430221603</c:v>
                </c:pt>
                <c:pt idx="25138">
                  <c:v>-915.58880090713501</c:v>
                </c:pt>
                <c:pt idx="25139">
                  <c:v>-915.58623790741001</c:v>
                </c:pt>
                <c:pt idx="25140">
                  <c:v>-915.583555698395</c:v>
                </c:pt>
                <c:pt idx="25141">
                  <c:v>-915.58087348938</c:v>
                </c:pt>
                <c:pt idx="25142">
                  <c:v>-915.578310489655</c:v>
                </c:pt>
                <c:pt idx="25143">
                  <c:v>-915.57616472244308</c:v>
                </c:pt>
                <c:pt idx="25144">
                  <c:v>-915.57449579238892</c:v>
                </c:pt>
                <c:pt idx="25145">
                  <c:v>-915.57354211807296</c:v>
                </c:pt>
                <c:pt idx="25146">
                  <c:v>-915.57366132736206</c:v>
                </c:pt>
                <c:pt idx="25147">
                  <c:v>-915.57509183883701</c:v>
                </c:pt>
                <c:pt idx="25148">
                  <c:v>-915.577952861786</c:v>
                </c:pt>
                <c:pt idx="25149">
                  <c:v>-915.58230400085495</c:v>
                </c:pt>
                <c:pt idx="25150">
                  <c:v>-915.58796644210793</c:v>
                </c:pt>
                <c:pt idx="25151">
                  <c:v>-915.59452295303402</c:v>
                </c:pt>
                <c:pt idx="25152">
                  <c:v>-915.60161590576195</c:v>
                </c:pt>
                <c:pt idx="25153">
                  <c:v>-915.60870885848999</c:v>
                </c:pt>
                <c:pt idx="25154">
                  <c:v>-915.61514616012596</c:v>
                </c:pt>
                <c:pt idx="25155">
                  <c:v>-915.62068939209007</c:v>
                </c:pt>
                <c:pt idx="25156">
                  <c:v>-915.62492132186901</c:v>
                </c:pt>
                <c:pt idx="25157">
                  <c:v>-915.62790155410801</c:v>
                </c:pt>
                <c:pt idx="25158">
                  <c:v>-915.62986850738503</c:v>
                </c:pt>
                <c:pt idx="25159">
                  <c:v>-915.63112020492599</c:v>
                </c:pt>
                <c:pt idx="25160">
                  <c:v>-915.63207387924194</c:v>
                </c:pt>
                <c:pt idx="25161">
                  <c:v>-915.63290834426903</c:v>
                </c:pt>
                <c:pt idx="25162">
                  <c:v>-915.633742809296</c:v>
                </c:pt>
                <c:pt idx="25163">
                  <c:v>-915.63457727432296</c:v>
                </c:pt>
                <c:pt idx="25164">
                  <c:v>-915.63529253006004</c:v>
                </c:pt>
                <c:pt idx="25165">
                  <c:v>-915.63565015792892</c:v>
                </c:pt>
                <c:pt idx="25166">
                  <c:v>-915.63547134399403</c:v>
                </c:pt>
                <c:pt idx="25167">
                  <c:v>-915.63451766967796</c:v>
                </c:pt>
                <c:pt idx="25168">
                  <c:v>-915.63266992568992</c:v>
                </c:pt>
                <c:pt idx="25169">
                  <c:v>-915.62986850738503</c:v>
                </c:pt>
                <c:pt idx="25170">
                  <c:v>-915.62629222869896</c:v>
                </c:pt>
                <c:pt idx="25171">
                  <c:v>-915.62241792678901</c:v>
                </c:pt>
                <c:pt idx="25172">
                  <c:v>-915.61860322952293</c:v>
                </c:pt>
                <c:pt idx="25173">
                  <c:v>-915.61532497406006</c:v>
                </c:pt>
                <c:pt idx="25174">
                  <c:v>-915.61252355575607</c:v>
                </c:pt>
                <c:pt idx="25175">
                  <c:v>-915.61013936996505</c:v>
                </c:pt>
                <c:pt idx="25176">
                  <c:v>-915.60793399810802</c:v>
                </c:pt>
                <c:pt idx="25177">
                  <c:v>-915.60572862625099</c:v>
                </c:pt>
                <c:pt idx="25178">
                  <c:v>-915.603284835816</c:v>
                </c:pt>
                <c:pt idx="25179">
                  <c:v>-915.60054302215599</c:v>
                </c:pt>
                <c:pt idx="25180">
                  <c:v>-915.597324371338</c:v>
                </c:pt>
                <c:pt idx="25181">
                  <c:v>-915.59362888336204</c:v>
                </c:pt>
                <c:pt idx="25182">
                  <c:v>-915.58969497680698</c:v>
                </c:pt>
                <c:pt idx="25183">
                  <c:v>-915.58599948883102</c:v>
                </c:pt>
                <c:pt idx="25184">
                  <c:v>-915.58284044265793</c:v>
                </c:pt>
                <c:pt idx="25185">
                  <c:v>-915.58075428009101</c:v>
                </c:pt>
                <c:pt idx="25186">
                  <c:v>-915.57986021041893</c:v>
                </c:pt>
                <c:pt idx="25187">
                  <c:v>-915.58027744293202</c:v>
                </c:pt>
                <c:pt idx="25188">
                  <c:v>-915.58194637298607</c:v>
                </c:pt>
                <c:pt idx="25189">
                  <c:v>-915.58456897735596</c:v>
                </c:pt>
                <c:pt idx="25190">
                  <c:v>-915.58778762817406</c:v>
                </c:pt>
                <c:pt idx="25191">
                  <c:v>-915.59106588363693</c:v>
                </c:pt>
                <c:pt idx="25192">
                  <c:v>-915.59404611587502</c:v>
                </c:pt>
                <c:pt idx="25193">
                  <c:v>-915.59631109237694</c:v>
                </c:pt>
                <c:pt idx="25194">
                  <c:v>-915.597681999207</c:v>
                </c:pt>
                <c:pt idx="25195">
                  <c:v>-915.59798002243099</c:v>
                </c:pt>
                <c:pt idx="25196">
                  <c:v>-915.597324371338</c:v>
                </c:pt>
                <c:pt idx="25197">
                  <c:v>-915.59571504592896</c:v>
                </c:pt>
                <c:pt idx="25198">
                  <c:v>-915.59345006942794</c:v>
                </c:pt>
                <c:pt idx="25199">
                  <c:v>-915.59070825576805</c:v>
                </c:pt>
                <c:pt idx="25200">
                  <c:v>-915.58778762817406</c:v>
                </c:pt>
                <c:pt idx="25201">
                  <c:v>-915.58492660522506</c:v>
                </c:pt>
                <c:pt idx="25202">
                  <c:v>-915.58236360549904</c:v>
                </c:pt>
                <c:pt idx="25203">
                  <c:v>-915.58015823364303</c:v>
                </c:pt>
                <c:pt idx="25204">
                  <c:v>-915.57848930358898</c:v>
                </c:pt>
                <c:pt idx="25205">
                  <c:v>-915.57747602462803</c:v>
                </c:pt>
                <c:pt idx="25206">
                  <c:v>-915.57717800140404</c:v>
                </c:pt>
                <c:pt idx="25207">
                  <c:v>-915.57771444320701</c:v>
                </c:pt>
                <c:pt idx="25208">
                  <c:v>-915.57896614074707</c:v>
                </c:pt>
                <c:pt idx="25209">
                  <c:v>-915.58087348938</c:v>
                </c:pt>
                <c:pt idx="25210">
                  <c:v>-915.58319807052601</c:v>
                </c:pt>
                <c:pt idx="25211">
                  <c:v>-915.58576107025192</c:v>
                </c:pt>
                <c:pt idx="25212">
                  <c:v>-915.58826446533203</c:v>
                </c:pt>
                <c:pt idx="25213">
                  <c:v>-915.59052944183395</c:v>
                </c:pt>
                <c:pt idx="25214">
                  <c:v>-915.59231758117699</c:v>
                </c:pt>
                <c:pt idx="25215">
                  <c:v>-915.59345006942794</c:v>
                </c:pt>
                <c:pt idx="25216">
                  <c:v>-915.59392690658592</c:v>
                </c:pt>
                <c:pt idx="25217">
                  <c:v>-915.59374809265205</c:v>
                </c:pt>
                <c:pt idx="25218">
                  <c:v>-915.59315204620407</c:v>
                </c:pt>
                <c:pt idx="25219">
                  <c:v>-915.59225797653198</c:v>
                </c:pt>
                <c:pt idx="25220">
                  <c:v>-915.59130430221603</c:v>
                </c:pt>
                <c:pt idx="25221">
                  <c:v>-915.59046983718895</c:v>
                </c:pt>
                <c:pt idx="25222">
                  <c:v>-915.58975458145198</c:v>
                </c:pt>
                <c:pt idx="25223">
                  <c:v>-915.589158535004</c:v>
                </c:pt>
                <c:pt idx="25224">
                  <c:v>-915.58844327926704</c:v>
                </c:pt>
                <c:pt idx="25225">
                  <c:v>-915.58737039566108</c:v>
                </c:pt>
                <c:pt idx="25226">
                  <c:v>-915.58570146560692</c:v>
                </c:pt>
                <c:pt idx="25227">
                  <c:v>-915.58319807052601</c:v>
                </c:pt>
                <c:pt idx="25228">
                  <c:v>-915.57968139648506</c:v>
                </c:pt>
                <c:pt idx="25229">
                  <c:v>-915.575270652771</c:v>
                </c:pt>
                <c:pt idx="25230">
                  <c:v>-915.57008504867599</c:v>
                </c:pt>
                <c:pt idx="25231">
                  <c:v>-915.56460142135597</c:v>
                </c:pt>
                <c:pt idx="25232">
                  <c:v>-915.55917739868198</c:v>
                </c:pt>
                <c:pt idx="25233">
                  <c:v>-915.55428981781006</c:v>
                </c:pt>
                <c:pt idx="25234">
                  <c:v>-915.5504155159</c:v>
                </c:pt>
                <c:pt idx="25235">
                  <c:v>-915.54797172546398</c:v>
                </c:pt>
                <c:pt idx="25236">
                  <c:v>-915.54749488830601</c:v>
                </c:pt>
                <c:pt idx="25237">
                  <c:v>-915.54922342300392</c:v>
                </c:pt>
                <c:pt idx="25238">
                  <c:v>-915.55309772491501</c:v>
                </c:pt>
                <c:pt idx="25239">
                  <c:v>-915.558998584748</c:v>
                </c:pt>
                <c:pt idx="25240">
                  <c:v>-915.56644916534401</c:v>
                </c:pt>
                <c:pt idx="25241">
                  <c:v>-915.57497262954701</c:v>
                </c:pt>
                <c:pt idx="25242">
                  <c:v>-915.58427095413208</c:v>
                </c:pt>
                <c:pt idx="25243">
                  <c:v>-915.59392690658592</c:v>
                </c:pt>
                <c:pt idx="25244">
                  <c:v>-915.60346364974998</c:v>
                </c:pt>
                <c:pt idx="25245">
                  <c:v>-915.61210632324196</c:v>
                </c:pt>
                <c:pt idx="25246">
                  <c:v>-915.61931848526001</c:v>
                </c:pt>
                <c:pt idx="25247">
                  <c:v>-915.62456369400002</c:v>
                </c:pt>
                <c:pt idx="25248">
                  <c:v>-915.62790155410801</c:v>
                </c:pt>
                <c:pt idx="25249">
                  <c:v>-915.62945127487205</c:v>
                </c:pt>
                <c:pt idx="25250">
                  <c:v>-915.62951087951706</c:v>
                </c:pt>
                <c:pt idx="25251">
                  <c:v>-915.62831878662098</c:v>
                </c:pt>
                <c:pt idx="25252">
                  <c:v>-915.62617301940895</c:v>
                </c:pt>
                <c:pt idx="25253">
                  <c:v>-915.62331199645996</c:v>
                </c:pt>
                <c:pt idx="25254">
                  <c:v>-915.62015295028698</c:v>
                </c:pt>
                <c:pt idx="25255">
                  <c:v>-915.61717271804798</c:v>
                </c:pt>
                <c:pt idx="25256">
                  <c:v>-915.61449050903298</c:v>
                </c:pt>
                <c:pt idx="25257">
                  <c:v>-915.61216592788696</c:v>
                </c:pt>
                <c:pt idx="25258">
                  <c:v>-915.61007976532005</c:v>
                </c:pt>
                <c:pt idx="25259">
                  <c:v>-915.60781478881904</c:v>
                </c:pt>
                <c:pt idx="25260">
                  <c:v>-915.60531139373802</c:v>
                </c:pt>
                <c:pt idx="25261">
                  <c:v>-915.60245037078903</c:v>
                </c:pt>
                <c:pt idx="25262">
                  <c:v>-915.59935092926003</c:v>
                </c:pt>
                <c:pt idx="25263">
                  <c:v>-915.59613227844306</c:v>
                </c:pt>
                <c:pt idx="25264">
                  <c:v>-915.59279441833496</c:v>
                </c:pt>
                <c:pt idx="25265">
                  <c:v>-915.58927774429299</c:v>
                </c:pt>
                <c:pt idx="25266">
                  <c:v>-915.58576107025192</c:v>
                </c:pt>
                <c:pt idx="25267">
                  <c:v>-915.58230400085495</c:v>
                </c:pt>
                <c:pt idx="25268">
                  <c:v>-915.57926416397095</c:v>
                </c:pt>
                <c:pt idx="25269">
                  <c:v>-915.57676076889106</c:v>
                </c:pt>
                <c:pt idx="25270">
                  <c:v>-915.57491302490303</c:v>
                </c:pt>
                <c:pt idx="25271">
                  <c:v>-915.57366132736206</c:v>
                </c:pt>
                <c:pt idx="25272">
                  <c:v>-915.57312488555908</c:v>
                </c:pt>
                <c:pt idx="25273">
                  <c:v>-915.57336330413796</c:v>
                </c:pt>
                <c:pt idx="25274">
                  <c:v>-915.57443618774403</c:v>
                </c:pt>
                <c:pt idx="25275">
                  <c:v>-915.57616472244308</c:v>
                </c:pt>
                <c:pt idx="25276">
                  <c:v>-915.5783700943</c:v>
                </c:pt>
                <c:pt idx="25277">
                  <c:v>-915.58075428009101</c:v>
                </c:pt>
                <c:pt idx="25278">
                  <c:v>-915.58319807052601</c:v>
                </c:pt>
                <c:pt idx="25279">
                  <c:v>-915.58558225631702</c:v>
                </c:pt>
                <c:pt idx="25280">
                  <c:v>-915.58778762817406</c:v>
                </c:pt>
                <c:pt idx="25281">
                  <c:v>-915.58981418609596</c:v>
                </c:pt>
                <c:pt idx="25282">
                  <c:v>-915.59154272079502</c:v>
                </c:pt>
                <c:pt idx="25283">
                  <c:v>-915.59297323226906</c:v>
                </c:pt>
                <c:pt idx="25284">
                  <c:v>-915.59398651123092</c:v>
                </c:pt>
                <c:pt idx="25285">
                  <c:v>-915.594582557678</c:v>
                </c:pt>
                <c:pt idx="25286">
                  <c:v>-915.594582557678</c:v>
                </c:pt>
                <c:pt idx="25287">
                  <c:v>-915.59386730194092</c:v>
                </c:pt>
                <c:pt idx="25288">
                  <c:v>-915.59225797653198</c:v>
                </c:pt>
                <c:pt idx="25289">
                  <c:v>-915.58975458145198</c:v>
                </c:pt>
                <c:pt idx="25290">
                  <c:v>-915.58641672134399</c:v>
                </c:pt>
                <c:pt idx="25291">
                  <c:v>-915.58266162872292</c:v>
                </c:pt>
                <c:pt idx="25292">
                  <c:v>-915.57878732681297</c:v>
                </c:pt>
                <c:pt idx="25293">
                  <c:v>-915.57521104812599</c:v>
                </c:pt>
                <c:pt idx="25294">
                  <c:v>-915.57246923446701</c:v>
                </c:pt>
                <c:pt idx="25295">
                  <c:v>-915.57085990905807</c:v>
                </c:pt>
                <c:pt idx="25296">
                  <c:v>-915.57056188583397</c:v>
                </c:pt>
                <c:pt idx="25297">
                  <c:v>-915.57163476943992</c:v>
                </c:pt>
                <c:pt idx="25298">
                  <c:v>-915.57378053665207</c:v>
                </c:pt>
                <c:pt idx="25299">
                  <c:v>-915.57687997817993</c:v>
                </c:pt>
                <c:pt idx="25300">
                  <c:v>-915.58057546615601</c:v>
                </c:pt>
                <c:pt idx="25301">
                  <c:v>-915.58462858200096</c:v>
                </c:pt>
                <c:pt idx="25302">
                  <c:v>-915.58874130249001</c:v>
                </c:pt>
                <c:pt idx="25303">
                  <c:v>-915.59279441833496</c:v>
                </c:pt>
                <c:pt idx="25304">
                  <c:v>-915.59666872024604</c:v>
                </c:pt>
                <c:pt idx="25305">
                  <c:v>-915.600304603577</c:v>
                </c:pt>
                <c:pt idx="25306">
                  <c:v>-915.60364246368408</c:v>
                </c:pt>
                <c:pt idx="25307">
                  <c:v>-915.60656309127808</c:v>
                </c:pt>
                <c:pt idx="25308">
                  <c:v>-915.60882806778</c:v>
                </c:pt>
                <c:pt idx="25309">
                  <c:v>-915.61037778854393</c:v>
                </c:pt>
                <c:pt idx="25310">
                  <c:v>-915.61091423034702</c:v>
                </c:pt>
                <c:pt idx="25311">
                  <c:v>-915.61037778854393</c:v>
                </c:pt>
                <c:pt idx="25312">
                  <c:v>-915.608887672425</c:v>
                </c:pt>
                <c:pt idx="25313">
                  <c:v>-915.60668230056808</c:v>
                </c:pt>
                <c:pt idx="25314">
                  <c:v>-915.60423851013206</c:v>
                </c:pt>
                <c:pt idx="25315">
                  <c:v>-915.60209274291992</c:v>
                </c:pt>
                <c:pt idx="25316">
                  <c:v>-915.60072183608997</c:v>
                </c:pt>
                <c:pt idx="25317">
                  <c:v>-915.60054302215599</c:v>
                </c:pt>
                <c:pt idx="25318">
                  <c:v>-915.60191392898605</c:v>
                </c:pt>
                <c:pt idx="25319">
                  <c:v>-915.60489416122505</c:v>
                </c:pt>
                <c:pt idx="25320">
                  <c:v>-915.60948371887207</c:v>
                </c:pt>
                <c:pt idx="25321">
                  <c:v>-915.61514616012596</c:v>
                </c:pt>
                <c:pt idx="25322">
                  <c:v>-915.62140464782692</c:v>
                </c:pt>
                <c:pt idx="25323">
                  <c:v>-915.62754392623901</c:v>
                </c:pt>
                <c:pt idx="25324">
                  <c:v>-915.63314676284801</c:v>
                </c:pt>
                <c:pt idx="25325">
                  <c:v>-915.63761711120605</c:v>
                </c:pt>
                <c:pt idx="25326">
                  <c:v>-915.64071655273506</c:v>
                </c:pt>
                <c:pt idx="25327">
                  <c:v>-915.64214706420898</c:v>
                </c:pt>
                <c:pt idx="25328">
                  <c:v>-915.64184904098499</c:v>
                </c:pt>
                <c:pt idx="25329">
                  <c:v>-915.63982248306297</c:v>
                </c:pt>
                <c:pt idx="25330">
                  <c:v>-915.636484622956</c:v>
                </c:pt>
                <c:pt idx="25331">
                  <c:v>-915.63195466995307</c:v>
                </c:pt>
                <c:pt idx="25332">
                  <c:v>-915.62670946121193</c:v>
                </c:pt>
                <c:pt idx="25333">
                  <c:v>-915.62086820602394</c:v>
                </c:pt>
                <c:pt idx="25334">
                  <c:v>-915.61490774154697</c:v>
                </c:pt>
                <c:pt idx="25335">
                  <c:v>-915.60918569564797</c:v>
                </c:pt>
                <c:pt idx="25336">
                  <c:v>-915.60417890548706</c:v>
                </c:pt>
                <c:pt idx="25337">
                  <c:v>-915.60042381286598</c:v>
                </c:pt>
                <c:pt idx="25338">
                  <c:v>-915.59821844100998</c:v>
                </c:pt>
                <c:pt idx="25339">
                  <c:v>-915.59786081314098</c:v>
                </c:pt>
                <c:pt idx="25340">
                  <c:v>-915.59947013855003</c:v>
                </c:pt>
                <c:pt idx="25341">
                  <c:v>-915.60310602188099</c:v>
                </c:pt>
                <c:pt idx="25342">
                  <c:v>-915.60853004455601</c:v>
                </c:pt>
                <c:pt idx="25343">
                  <c:v>-915.61550378799507</c:v>
                </c:pt>
                <c:pt idx="25344">
                  <c:v>-915.62343120574997</c:v>
                </c:pt>
                <c:pt idx="25345">
                  <c:v>-915.63147783279396</c:v>
                </c:pt>
                <c:pt idx="25346">
                  <c:v>-915.638928413391</c:v>
                </c:pt>
                <c:pt idx="25347">
                  <c:v>-915.64488887786899</c:v>
                </c:pt>
                <c:pt idx="25348">
                  <c:v>-915.64906120300293</c:v>
                </c:pt>
                <c:pt idx="25349">
                  <c:v>-915.65114736557007</c:v>
                </c:pt>
                <c:pt idx="25350">
                  <c:v>-915.65144538879395</c:v>
                </c:pt>
                <c:pt idx="25351">
                  <c:v>-915.65037250518799</c:v>
                </c:pt>
                <c:pt idx="25352">
                  <c:v>-915.64846515655495</c:v>
                </c:pt>
                <c:pt idx="25353">
                  <c:v>-915.64649820327804</c:v>
                </c:pt>
                <c:pt idx="25354">
                  <c:v>-915.64530611038208</c:v>
                </c:pt>
                <c:pt idx="25355">
                  <c:v>-915.64554452896095</c:v>
                </c:pt>
                <c:pt idx="25356">
                  <c:v>-915.647630691529</c:v>
                </c:pt>
                <c:pt idx="25357">
                  <c:v>-915.65150499343895</c:v>
                </c:pt>
                <c:pt idx="25358">
                  <c:v>-915.65686941146896</c:v>
                </c:pt>
                <c:pt idx="25359">
                  <c:v>-915.66300868988105</c:v>
                </c:pt>
                <c:pt idx="25360">
                  <c:v>-915.66920757293701</c:v>
                </c:pt>
                <c:pt idx="25361">
                  <c:v>-915.67469120025703</c:v>
                </c:pt>
                <c:pt idx="25362">
                  <c:v>-915.67892313003608</c:v>
                </c:pt>
                <c:pt idx="25363">
                  <c:v>-915.68142652511597</c:v>
                </c:pt>
                <c:pt idx="25364">
                  <c:v>-915.68208217620895</c:v>
                </c:pt>
                <c:pt idx="25365">
                  <c:v>-915.68083047866799</c:v>
                </c:pt>
                <c:pt idx="25366">
                  <c:v>-915.678148269654</c:v>
                </c:pt>
                <c:pt idx="25367">
                  <c:v>-915.67427396774292</c:v>
                </c:pt>
                <c:pt idx="25368">
                  <c:v>-915.66986322403</c:v>
                </c:pt>
                <c:pt idx="25369">
                  <c:v>-915.66521406173706</c:v>
                </c:pt>
                <c:pt idx="25370">
                  <c:v>-915.66068410873402</c:v>
                </c:pt>
                <c:pt idx="25371">
                  <c:v>-915.65657138824508</c:v>
                </c:pt>
                <c:pt idx="25372">
                  <c:v>-915.65299510955799</c:v>
                </c:pt>
                <c:pt idx="25373">
                  <c:v>-915.650074481964</c:v>
                </c:pt>
                <c:pt idx="25374">
                  <c:v>-915.64774990081798</c:v>
                </c:pt>
                <c:pt idx="25375">
                  <c:v>-915.64584255218506</c:v>
                </c:pt>
                <c:pt idx="25376">
                  <c:v>-915.64423322677601</c:v>
                </c:pt>
                <c:pt idx="25377">
                  <c:v>-915.64286231994606</c:v>
                </c:pt>
                <c:pt idx="25378">
                  <c:v>-915.64178943634101</c:v>
                </c:pt>
                <c:pt idx="25379">
                  <c:v>-915.64101457595802</c:v>
                </c:pt>
                <c:pt idx="25380">
                  <c:v>-915.64065694809005</c:v>
                </c:pt>
                <c:pt idx="25381">
                  <c:v>-915.64071655273506</c:v>
                </c:pt>
                <c:pt idx="25382">
                  <c:v>-915.64131259918202</c:v>
                </c:pt>
                <c:pt idx="25383">
                  <c:v>-915.64238548278797</c:v>
                </c:pt>
                <c:pt idx="25384">
                  <c:v>-915.64399480819702</c:v>
                </c:pt>
                <c:pt idx="25385">
                  <c:v>-915.64608097076393</c:v>
                </c:pt>
                <c:pt idx="25386">
                  <c:v>-915.64852476119995</c:v>
                </c:pt>
                <c:pt idx="25387">
                  <c:v>-915.65114736557007</c:v>
                </c:pt>
                <c:pt idx="25388">
                  <c:v>-915.65359115600597</c:v>
                </c:pt>
                <c:pt idx="25389">
                  <c:v>-915.65537929534901</c:v>
                </c:pt>
                <c:pt idx="25390">
                  <c:v>-915.65651178360008</c:v>
                </c:pt>
                <c:pt idx="25391">
                  <c:v>-915.65680980682396</c:v>
                </c:pt>
                <c:pt idx="25392">
                  <c:v>-915.65657138824508</c:v>
                </c:pt>
                <c:pt idx="25393">
                  <c:v>-915.65585613250801</c:v>
                </c:pt>
                <c:pt idx="25394">
                  <c:v>-915.65484285354592</c:v>
                </c:pt>
                <c:pt idx="25395">
                  <c:v>-915.65371036529598</c:v>
                </c:pt>
                <c:pt idx="25396">
                  <c:v>-915.652697086334</c:v>
                </c:pt>
                <c:pt idx="25397">
                  <c:v>-915.65198183059692</c:v>
                </c:pt>
                <c:pt idx="25398">
                  <c:v>-915.65186262130806</c:v>
                </c:pt>
                <c:pt idx="25399">
                  <c:v>-915.65222024917603</c:v>
                </c:pt>
                <c:pt idx="25400">
                  <c:v>-915.65305471420299</c:v>
                </c:pt>
                <c:pt idx="25401">
                  <c:v>-915.65400838851906</c:v>
                </c:pt>
                <c:pt idx="25402">
                  <c:v>-915.65496206283592</c:v>
                </c:pt>
                <c:pt idx="25403">
                  <c:v>-915.65585613250801</c:v>
                </c:pt>
                <c:pt idx="25404">
                  <c:v>-915.65675020217896</c:v>
                </c:pt>
                <c:pt idx="25405">
                  <c:v>-915.65758466720604</c:v>
                </c:pt>
                <c:pt idx="25406">
                  <c:v>-915.65847873687801</c:v>
                </c:pt>
                <c:pt idx="25407">
                  <c:v>-915.65943241119408</c:v>
                </c:pt>
                <c:pt idx="25408">
                  <c:v>-915.66050529480003</c:v>
                </c:pt>
                <c:pt idx="25409">
                  <c:v>-915.66169738769599</c:v>
                </c:pt>
                <c:pt idx="25410">
                  <c:v>-915.66300868988105</c:v>
                </c:pt>
                <c:pt idx="25411">
                  <c:v>-915.66437959670998</c:v>
                </c:pt>
                <c:pt idx="25412">
                  <c:v>-915.66563129425094</c:v>
                </c:pt>
                <c:pt idx="25413">
                  <c:v>-915.66664457321201</c:v>
                </c:pt>
                <c:pt idx="25414">
                  <c:v>-915.66735982894897</c:v>
                </c:pt>
                <c:pt idx="25415">
                  <c:v>-915.66771745681808</c:v>
                </c:pt>
                <c:pt idx="25416">
                  <c:v>-915.66783666610695</c:v>
                </c:pt>
                <c:pt idx="25417">
                  <c:v>-915.66783666610695</c:v>
                </c:pt>
                <c:pt idx="25418">
                  <c:v>-915.66789627075195</c:v>
                </c:pt>
                <c:pt idx="25419">
                  <c:v>-915.66801548004196</c:v>
                </c:pt>
                <c:pt idx="25420">
                  <c:v>-915.66807508468605</c:v>
                </c:pt>
                <c:pt idx="25421">
                  <c:v>-915.66789627075195</c:v>
                </c:pt>
                <c:pt idx="25422">
                  <c:v>-915.66741943359398</c:v>
                </c:pt>
                <c:pt idx="25423">
                  <c:v>-915.66640615463302</c:v>
                </c:pt>
                <c:pt idx="25424">
                  <c:v>-915.66485643386898</c:v>
                </c:pt>
                <c:pt idx="25425">
                  <c:v>-915.66265106201195</c:v>
                </c:pt>
                <c:pt idx="25426">
                  <c:v>-915.65990924835205</c:v>
                </c:pt>
                <c:pt idx="25427">
                  <c:v>-915.65675020217896</c:v>
                </c:pt>
                <c:pt idx="25428">
                  <c:v>-915.65353155136108</c:v>
                </c:pt>
                <c:pt idx="25429">
                  <c:v>-915.65061092376698</c:v>
                </c:pt>
                <c:pt idx="25430">
                  <c:v>-915.64834594726608</c:v>
                </c:pt>
                <c:pt idx="25431">
                  <c:v>-915.64679622650192</c:v>
                </c:pt>
                <c:pt idx="25432">
                  <c:v>-915.64596176147506</c:v>
                </c:pt>
                <c:pt idx="25433">
                  <c:v>-915.64560413360596</c:v>
                </c:pt>
                <c:pt idx="25434">
                  <c:v>-915.64548492431697</c:v>
                </c:pt>
                <c:pt idx="25435">
                  <c:v>-915.64548492431697</c:v>
                </c:pt>
                <c:pt idx="25436">
                  <c:v>-915.64554452896095</c:v>
                </c:pt>
                <c:pt idx="25437">
                  <c:v>-915.64572334289596</c:v>
                </c:pt>
                <c:pt idx="25438">
                  <c:v>-915.64608097076393</c:v>
                </c:pt>
                <c:pt idx="25439">
                  <c:v>-915.64679622650192</c:v>
                </c:pt>
                <c:pt idx="25440">
                  <c:v>-915.64798831939697</c:v>
                </c:pt>
                <c:pt idx="25441">
                  <c:v>-915.64959764480602</c:v>
                </c:pt>
                <c:pt idx="25442">
                  <c:v>-915.65174341201805</c:v>
                </c:pt>
                <c:pt idx="25443">
                  <c:v>-915.65424680709907</c:v>
                </c:pt>
                <c:pt idx="25444">
                  <c:v>-915.65675020217896</c:v>
                </c:pt>
                <c:pt idx="25445">
                  <c:v>-915.65889596939098</c:v>
                </c:pt>
                <c:pt idx="25446">
                  <c:v>-915.66050529480003</c:v>
                </c:pt>
                <c:pt idx="25447">
                  <c:v>-915.661399364472</c:v>
                </c:pt>
                <c:pt idx="25448">
                  <c:v>-915.66157817840599</c:v>
                </c:pt>
                <c:pt idx="25449">
                  <c:v>-915.661399364472</c:v>
                </c:pt>
                <c:pt idx="25450">
                  <c:v>-915.66110134124801</c:v>
                </c:pt>
                <c:pt idx="25451">
                  <c:v>-915.66104173660301</c:v>
                </c:pt>
                <c:pt idx="25452">
                  <c:v>-915.66157817840599</c:v>
                </c:pt>
                <c:pt idx="25453">
                  <c:v>-915.66282987594604</c:v>
                </c:pt>
                <c:pt idx="25454">
                  <c:v>-915.66485643386898</c:v>
                </c:pt>
                <c:pt idx="25455">
                  <c:v>-915.66730022430397</c:v>
                </c:pt>
                <c:pt idx="25456">
                  <c:v>-915.66986322403</c:v>
                </c:pt>
                <c:pt idx="25457">
                  <c:v>-915.67224740982101</c:v>
                </c:pt>
                <c:pt idx="25458">
                  <c:v>-915.67421436309792</c:v>
                </c:pt>
                <c:pt idx="25459">
                  <c:v>-915.67564487457298</c:v>
                </c:pt>
                <c:pt idx="25460">
                  <c:v>-915.67636013031006</c:v>
                </c:pt>
                <c:pt idx="25461">
                  <c:v>-915.67630052566506</c:v>
                </c:pt>
                <c:pt idx="25462">
                  <c:v>-915.675466060639</c:v>
                </c:pt>
                <c:pt idx="25463">
                  <c:v>-915.67397594451904</c:v>
                </c:pt>
                <c:pt idx="25464">
                  <c:v>-915.67212820053101</c:v>
                </c:pt>
                <c:pt idx="25465">
                  <c:v>-915.67004203796398</c:v>
                </c:pt>
                <c:pt idx="25466">
                  <c:v>-915.66777706146308</c:v>
                </c:pt>
                <c:pt idx="25467">
                  <c:v>-915.66533327102707</c:v>
                </c:pt>
                <c:pt idx="25468">
                  <c:v>-915.66253185272194</c:v>
                </c:pt>
                <c:pt idx="25469">
                  <c:v>-915.65967082977295</c:v>
                </c:pt>
                <c:pt idx="25470">
                  <c:v>-915.65692901611305</c:v>
                </c:pt>
                <c:pt idx="25471">
                  <c:v>-915.65448522567794</c:v>
                </c:pt>
                <c:pt idx="25472">
                  <c:v>-915.65251827240002</c:v>
                </c:pt>
                <c:pt idx="25473">
                  <c:v>-915.65102815628097</c:v>
                </c:pt>
                <c:pt idx="25474">
                  <c:v>-915.64995527267502</c:v>
                </c:pt>
                <c:pt idx="25475">
                  <c:v>-915.64929962158203</c:v>
                </c:pt>
                <c:pt idx="25476">
                  <c:v>-915.64906120300293</c:v>
                </c:pt>
                <c:pt idx="25477">
                  <c:v>-915.64918041229294</c:v>
                </c:pt>
                <c:pt idx="25478">
                  <c:v>-915.64959764480602</c:v>
                </c:pt>
                <c:pt idx="25479">
                  <c:v>-915.65025329589901</c:v>
                </c:pt>
                <c:pt idx="25480">
                  <c:v>-915.65114736557007</c:v>
                </c:pt>
                <c:pt idx="25481">
                  <c:v>-915.65227985382103</c:v>
                </c:pt>
                <c:pt idx="25482">
                  <c:v>-915.65376996993996</c:v>
                </c:pt>
                <c:pt idx="25483">
                  <c:v>-915.655736923218</c:v>
                </c:pt>
                <c:pt idx="25484">
                  <c:v>-915.658299922943</c:v>
                </c:pt>
                <c:pt idx="25485">
                  <c:v>-915.66145896911598</c:v>
                </c:pt>
                <c:pt idx="25486">
                  <c:v>-915.66521406173706</c:v>
                </c:pt>
                <c:pt idx="25487">
                  <c:v>-915.66938638687202</c:v>
                </c:pt>
                <c:pt idx="25488">
                  <c:v>-915.67397594451904</c:v>
                </c:pt>
                <c:pt idx="25489">
                  <c:v>-915.67862510681198</c:v>
                </c:pt>
                <c:pt idx="25490">
                  <c:v>-915.683274269104</c:v>
                </c:pt>
                <c:pt idx="25491">
                  <c:v>-915.68750619888306</c:v>
                </c:pt>
                <c:pt idx="25492">
                  <c:v>-915.69114208221504</c:v>
                </c:pt>
                <c:pt idx="25493">
                  <c:v>-915.69400310516403</c:v>
                </c:pt>
                <c:pt idx="25494">
                  <c:v>-915.69591045379707</c:v>
                </c:pt>
                <c:pt idx="25495">
                  <c:v>-915.69686412811302</c:v>
                </c:pt>
                <c:pt idx="25496">
                  <c:v>-915.69692373275802</c:v>
                </c:pt>
                <c:pt idx="25497">
                  <c:v>-915.69620847702004</c:v>
                </c:pt>
                <c:pt idx="25498">
                  <c:v>-915.694777965546</c:v>
                </c:pt>
                <c:pt idx="25499">
                  <c:v>-915.69304943084694</c:v>
                </c:pt>
                <c:pt idx="25500">
                  <c:v>-915.69120168685902</c:v>
                </c:pt>
                <c:pt idx="25501">
                  <c:v>-915.68941354751598</c:v>
                </c:pt>
                <c:pt idx="25502">
                  <c:v>-915.68774461746193</c:v>
                </c:pt>
                <c:pt idx="25503">
                  <c:v>-915.68601608276401</c:v>
                </c:pt>
                <c:pt idx="25504">
                  <c:v>-915.68404912948608</c:v>
                </c:pt>
                <c:pt idx="25505">
                  <c:v>-915.68148612976097</c:v>
                </c:pt>
                <c:pt idx="25506">
                  <c:v>-915.67820787429798</c:v>
                </c:pt>
                <c:pt idx="25507">
                  <c:v>-915.67397594451904</c:v>
                </c:pt>
                <c:pt idx="25508">
                  <c:v>-915.66873073577904</c:v>
                </c:pt>
                <c:pt idx="25509">
                  <c:v>-915.66259145736694</c:v>
                </c:pt>
                <c:pt idx="25510">
                  <c:v>-915.655736923218</c:v>
                </c:pt>
                <c:pt idx="25511">
                  <c:v>-915.64858436584495</c:v>
                </c:pt>
                <c:pt idx="25512">
                  <c:v>-915.64184904098499</c:v>
                </c:pt>
                <c:pt idx="25513">
                  <c:v>-915.63600778579701</c:v>
                </c:pt>
                <c:pt idx="25514">
                  <c:v>-915.63153743743896</c:v>
                </c:pt>
                <c:pt idx="25515">
                  <c:v>-915.62873601913498</c:v>
                </c:pt>
                <c:pt idx="25516">
                  <c:v>-915.62766313552902</c:v>
                </c:pt>
                <c:pt idx="25517">
                  <c:v>-915.628259181977</c:v>
                </c:pt>
                <c:pt idx="25518">
                  <c:v>-915.63034534454403</c:v>
                </c:pt>
                <c:pt idx="25519">
                  <c:v>-915.633802413941</c:v>
                </c:pt>
                <c:pt idx="25520">
                  <c:v>-915.63821315765404</c:v>
                </c:pt>
                <c:pt idx="25521">
                  <c:v>-915.64316034316994</c:v>
                </c:pt>
                <c:pt idx="25522">
                  <c:v>-915.64816713333198</c:v>
                </c:pt>
                <c:pt idx="25523">
                  <c:v>-915.65287590026901</c:v>
                </c:pt>
                <c:pt idx="25524">
                  <c:v>-915.65710783004806</c:v>
                </c:pt>
                <c:pt idx="25525">
                  <c:v>-915.66080331802402</c:v>
                </c:pt>
                <c:pt idx="25526">
                  <c:v>-915.663902759552</c:v>
                </c:pt>
                <c:pt idx="25527">
                  <c:v>-915.66628694534302</c:v>
                </c:pt>
                <c:pt idx="25528">
                  <c:v>-915.66783666610695</c:v>
                </c:pt>
                <c:pt idx="25529">
                  <c:v>-915.66831350326606</c:v>
                </c:pt>
                <c:pt idx="25530">
                  <c:v>-915.66771745681808</c:v>
                </c:pt>
                <c:pt idx="25531">
                  <c:v>-915.66610813140892</c:v>
                </c:pt>
                <c:pt idx="25532">
                  <c:v>-915.66360473632801</c:v>
                </c:pt>
                <c:pt idx="25533">
                  <c:v>-915.66050529480003</c:v>
                </c:pt>
                <c:pt idx="25534">
                  <c:v>-915.65698862075806</c:v>
                </c:pt>
                <c:pt idx="25535">
                  <c:v>-915.653173923493</c:v>
                </c:pt>
                <c:pt idx="25536">
                  <c:v>-915.64935922622703</c:v>
                </c:pt>
                <c:pt idx="25537">
                  <c:v>-915.64608097076393</c:v>
                </c:pt>
                <c:pt idx="25538">
                  <c:v>-915.64375638961792</c:v>
                </c:pt>
                <c:pt idx="25539">
                  <c:v>-915.64268350601196</c:v>
                </c:pt>
                <c:pt idx="25540">
                  <c:v>-915.64310073852607</c:v>
                </c:pt>
                <c:pt idx="25541">
                  <c:v>-915.644948482514</c:v>
                </c:pt>
                <c:pt idx="25542">
                  <c:v>-915.64792871475197</c:v>
                </c:pt>
                <c:pt idx="25543">
                  <c:v>-915.65162420272804</c:v>
                </c:pt>
                <c:pt idx="25544">
                  <c:v>-915.65555810928402</c:v>
                </c:pt>
                <c:pt idx="25545">
                  <c:v>-915.65913438796997</c:v>
                </c:pt>
                <c:pt idx="25546">
                  <c:v>-915.66169738769599</c:v>
                </c:pt>
                <c:pt idx="25547">
                  <c:v>-915.66259145736694</c:v>
                </c:pt>
                <c:pt idx="25548">
                  <c:v>-915.661339759827</c:v>
                </c:pt>
                <c:pt idx="25549">
                  <c:v>-915.65776348114002</c:v>
                </c:pt>
                <c:pt idx="25550">
                  <c:v>-915.65210103988693</c:v>
                </c:pt>
                <c:pt idx="25551">
                  <c:v>-915.64482927322399</c:v>
                </c:pt>
                <c:pt idx="25552">
                  <c:v>-915.63672304153499</c:v>
                </c:pt>
                <c:pt idx="25553">
                  <c:v>-915.62879562377998</c:v>
                </c:pt>
                <c:pt idx="25554">
                  <c:v>-915.62182188034103</c:v>
                </c:pt>
                <c:pt idx="25555">
                  <c:v>-915.616636276245</c:v>
                </c:pt>
                <c:pt idx="25556">
                  <c:v>-915.61377525329601</c:v>
                </c:pt>
                <c:pt idx="25557">
                  <c:v>-915.61347723007202</c:v>
                </c:pt>
                <c:pt idx="25558">
                  <c:v>-915.61568260192894</c:v>
                </c:pt>
                <c:pt idx="25559">
                  <c:v>-915.61979532241799</c:v>
                </c:pt>
                <c:pt idx="25560">
                  <c:v>-915.625278949738</c:v>
                </c:pt>
                <c:pt idx="25561">
                  <c:v>-915.63123941421497</c:v>
                </c:pt>
                <c:pt idx="25562">
                  <c:v>-915.63714027404808</c:v>
                </c:pt>
                <c:pt idx="25563">
                  <c:v>-915.64250469207798</c:v>
                </c:pt>
                <c:pt idx="25564">
                  <c:v>-915.64697504043602</c:v>
                </c:pt>
                <c:pt idx="25565">
                  <c:v>-915.65031290054299</c:v>
                </c:pt>
                <c:pt idx="25566">
                  <c:v>-915.65233945846603</c:v>
                </c:pt>
                <c:pt idx="25567">
                  <c:v>-915.653173923493</c:v>
                </c:pt>
                <c:pt idx="25568">
                  <c:v>-915.65299510955799</c:v>
                </c:pt>
                <c:pt idx="25569">
                  <c:v>-915.65204143524193</c:v>
                </c:pt>
                <c:pt idx="25570">
                  <c:v>-915.650551319123</c:v>
                </c:pt>
                <c:pt idx="25571">
                  <c:v>-915.64882278442406</c:v>
                </c:pt>
                <c:pt idx="25572">
                  <c:v>-915.64679622650192</c:v>
                </c:pt>
                <c:pt idx="25573">
                  <c:v>-915.64471006393501</c:v>
                </c:pt>
                <c:pt idx="25574">
                  <c:v>-915.64268350601196</c:v>
                </c:pt>
                <c:pt idx="25575">
                  <c:v>-915.64083576202393</c:v>
                </c:pt>
                <c:pt idx="25576">
                  <c:v>-915.639345645905</c:v>
                </c:pt>
                <c:pt idx="25577">
                  <c:v>-915.63815355300903</c:v>
                </c:pt>
                <c:pt idx="25578">
                  <c:v>-915.63702106475898</c:v>
                </c:pt>
                <c:pt idx="25579">
                  <c:v>-915.63582897186302</c:v>
                </c:pt>
                <c:pt idx="25580">
                  <c:v>-915.63445806503296</c:v>
                </c:pt>
                <c:pt idx="25581">
                  <c:v>-915.63290834426903</c:v>
                </c:pt>
                <c:pt idx="25582">
                  <c:v>-915.63135862350498</c:v>
                </c:pt>
                <c:pt idx="25583">
                  <c:v>-915.62998771667503</c:v>
                </c:pt>
                <c:pt idx="25584">
                  <c:v>-915.62903404235908</c:v>
                </c:pt>
                <c:pt idx="25585">
                  <c:v>-915.62879562377998</c:v>
                </c:pt>
                <c:pt idx="25586">
                  <c:v>-915.62939167022705</c:v>
                </c:pt>
                <c:pt idx="25587">
                  <c:v>-915.63106060028099</c:v>
                </c:pt>
                <c:pt idx="25588">
                  <c:v>-915.63386201858498</c:v>
                </c:pt>
                <c:pt idx="25589">
                  <c:v>-915.63767671585106</c:v>
                </c:pt>
                <c:pt idx="25590">
                  <c:v>-915.64226627349899</c:v>
                </c:pt>
                <c:pt idx="25591">
                  <c:v>-915.64721345901501</c:v>
                </c:pt>
                <c:pt idx="25592">
                  <c:v>-915.65210103988693</c:v>
                </c:pt>
                <c:pt idx="25593">
                  <c:v>-915.65645217895508</c:v>
                </c:pt>
                <c:pt idx="25594">
                  <c:v>-915.66008806228706</c:v>
                </c:pt>
                <c:pt idx="25595">
                  <c:v>-915.66282987594604</c:v>
                </c:pt>
                <c:pt idx="25596">
                  <c:v>-915.66485643386898</c:v>
                </c:pt>
                <c:pt idx="25597">
                  <c:v>-915.66610813140892</c:v>
                </c:pt>
                <c:pt idx="25598">
                  <c:v>-915.66664457321201</c:v>
                </c:pt>
                <c:pt idx="25599">
                  <c:v>-915.66658496856701</c:v>
                </c:pt>
                <c:pt idx="25600">
                  <c:v>-915.66598892211903</c:v>
                </c:pt>
                <c:pt idx="25601">
                  <c:v>-915.66515445709206</c:v>
                </c:pt>
                <c:pt idx="25602">
                  <c:v>-915.664260387421</c:v>
                </c:pt>
                <c:pt idx="25603">
                  <c:v>-915.66348552703903</c:v>
                </c:pt>
                <c:pt idx="25604">
                  <c:v>-915.66300868988105</c:v>
                </c:pt>
                <c:pt idx="25605">
                  <c:v>-915.66277027130104</c:v>
                </c:pt>
                <c:pt idx="25606">
                  <c:v>-915.66277027130104</c:v>
                </c:pt>
                <c:pt idx="25607">
                  <c:v>-915.66300868988105</c:v>
                </c:pt>
                <c:pt idx="25608">
                  <c:v>-915.66354513168403</c:v>
                </c:pt>
                <c:pt idx="25609">
                  <c:v>-915.664260387421</c:v>
                </c:pt>
                <c:pt idx="25610">
                  <c:v>-915.66503524780296</c:v>
                </c:pt>
                <c:pt idx="25611">
                  <c:v>-915.66563129425094</c:v>
                </c:pt>
                <c:pt idx="25612">
                  <c:v>-915.66581010818504</c:v>
                </c:pt>
                <c:pt idx="25613">
                  <c:v>-915.66539287567207</c:v>
                </c:pt>
                <c:pt idx="25614">
                  <c:v>-915.66443920135498</c:v>
                </c:pt>
                <c:pt idx="25615">
                  <c:v>-915.66312789916992</c:v>
                </c:pt>
                <c:pt idx="25616">
                  <c:v>-915.66175699233997</c:v>
                </c:pt>
                <c:pt idx="25617">
                  <c:v>-915.66074371337902</c:v>
                </c:pt>
                <c:pt idx="25618">
                  <c:v>-915.66038608551003</c:v>
                </c:pt>
                <c:pt idx="25619">
                  <c:v>-915.66110134124801</c:v>
                </c:pt>
                <c:pt idx="25620">
                  <c:v>-915.66282987594604</c:v>
                </c:pt>
                <c:pt idx="25621">
                  <c:v>-915.66563129425094</c:v>
                </c:pt>
                <c:pt idx="25622">
                  <c:v>-915.66932678222702</c:v>
                </c:pt>
                <c:pt idx="25623">
                  <c:v>-915.67373752593994</c:v>
                </c:pt>
                <c:pt idx="25624">
                  <c:v>-915.67850589752197</c:v>
                </c:pt>
                <c:pt idx="25625">
                  <c:v>-915.68339347839401</c:v>
                </c:pt>
                <c:pt idx="25626">
                  <c:v>-915.68804264068604</c:v>
                </c:pt>
                <c:pt idx="25627">
                  <c:v>-915.69227457046497</c:v>
                </c:pt>
                <c:pt idx="25628">
                  <c:v>-915.69591045379707</c:v>
                </c:pt>
                <c:pt idx="25629">
                  <c:v>-915.69906949996994</c:v>
                </c:pt>
                <c:pt idx="25630">
                  <c:v>-915.70181131362892</c:v>
                </c:pt>
                <c:pt idx="25631">
                  <c:v>-915.70425510406494</c:v>
                </c:pt>
                <c:pt idx="25632">
                  <c:v>-915.70628166198799</c:v>
                </c:pt>
                <c:pt idx="25633">
                  <c:v>-915.70765256881702</c:v>
                </c:pt>
                <c:pt idx="25634">
                  <c:v>-915.70806980133102</c:v>
                </c:pt>
                <c:pt idx="25635">
                  <c:v>-915.70729494094894</c:v>
                </c:pt>
                <c:pt idx="25636">
                  <c:v>-915.70544719696102</c:v>
                </c:pt>
                <c:pt idx="25637">
                  <c:v>-915.70246696472202</c:v>
                </c:pt>
                <c:pt idx="25638">
                  <c:v>-915.69853305816696</c:v>
                </c:pt>
                <c:pt idx="25639">
                  <c:v>-915.69382429122902</c:v>
                </c:pt>
                <c:pt idx="25640">
                  <c:v>-915.68857908248901</c:v>
                </c:pt>
                <c:pt idx="25641">
                  <c:v>-915.68333387374901</c:v>
                </c:pt>
                <c:pt idx="25642">
                  <c:v>-915.67838668823299</c:v>
                </c:pt>
                <c:pt idx="25643">
                  <c:v>-915.67403554916405</c:v>
                </c:pt>
                <c:pt idx="25644">
                  <c:v>-915.67004203796398</c:v>
                </c:pt>
                <c:pt idx="25645">
                  <c:v>-915.66628694534302</c:v>
                </c:pt>
                <c:pt idx="25646">
                  <c:v>-915.66247224807807</c:v>
                </c:pt>
                <c:pt idx="25647">
                  <c:v>-915.65847873687801</c:v>
                </c:pt>
                <c:pt idx="25648">
                  <c:v>-915.65430641174294</c:v>
                </c:pt>
                <c:pt idx="25649">
                  <c:v>-915.65001487732002</c:v>
                </c:pt>
                <c:pt idx="25650">
                  <c:v>-915.64566373825096</c:v>
                </c:pt>
                <c:pt idx="25651">
                  <c:v>-915.64161062240601</c:v>
                </c:pt>
                <c:pt idx="25652">
                  <c:v>-915.63815355300903</c:v>
                </c:pt>
                <c:pt idx="25653">
                  <c:v>-915.63588857650802</c:v>
                </c:pt>
                <c:pt idx="25654">
                  <c:v>-915.63511371612594</c:v>
                </c:pt>
                <c:pt idx="25655">
                  <c:v>-915.63582897186302</c:v>
                </c:pt>
                <c:pt idx="25656">
                  <c:v>-915.63761711120605</c:v>
                </c:pt>
                <c:pt idx="25657">
                  <c:v>-915.64012050628708</c:v>
                </c:pt>
                <c:pt idx="25658">
                  <c:v>-915.64274311065697</c:v>
                </c:pt>
                <c:pt idx="25659">
                  <c:v>-915.64500808715798</c:v>
                </c:pt>
                <c:pt idx="25660">
                  <c:v>-915.64667701721203</c:v>
                </c:pt>
                <c:pt idx="25661">
                  <c:v>-915.647511482239</c:v>
                </c:pt>
                <c:pt idx="25662">
                  <c:v>-915.64733266830501</c:v>
                </c:pt>
                <c:pt idx="25663">
                  <c:v>-915.64620018005394</c:v>
                </c:pt>
                <c:pt idx="25664">
                  <c:v>-915.64435243606601</c:v>
                </c:pt>
                <c:pt idx="25665">
                  <c:v>-915.64214706420898</c:v>
                </c:pt>
                <c:pt idx="25666">
                  <c:v>-915.64000129699707</c:v>
                </c:pt>
                <c:pt idx="25667">
                  <c:v>-915.63815355300903</c:v>
                </c:pt>
                <c:pt idx="25668">
                  <c:v>-915.63672304153499</c:v>
                </c:pt>
                <c:pt idx="25669">
                  <c:v>-915.63576936721802</c:v>
                </c:pt>
                <c:pt idx="25670">
                  <c:v>-915.63523292541504</c:v>
                </c:pt>
                <c:pt idx="25671">
                  <c:v>-915.63523292541504</c:v>
                </c:pt>
                <c:pt idx="25672">
                  <c:v>-915.63594818115303</c:v>
                </c:pt>
                <c:pt idx="25673">
                  <c:v>-915.63737869262695</c:v>
                </c:pt>
                <c:pt idx="25674">
                  <c:v>-915.63952445983898</c:v>
                </c:pt>
                <c:pt idx="25675">
                  <c:v>-915.64232587814399</c:v>
                </c:pt>
                <c:pt idx="25676">
                  <c:v>-915.64566373825096</c:v>
                </c:pt>
                <c:pt idx="25677">
                  <c:v>-915.64929962158203</c:v>
                </c:pt>
                <c:pt idx="25678">
                  <c:v>-915.65293550491401</c:v>
                </c:pt>
                <c:pt idx="25679">
                  <c:v>-915.65609455108699</c:v>
                </c:pt>
                <c:pt idx="25680">
                  <c:v>-915.658359527588</c:v>
                </c:pt>
                <c:pt idx="25681">
                  <c:v>-915.65955162048408</c:v>
                </c:pt>
                <c:pt idx="25682">
                  <c:v>-915.65973043441795</c:v>
                </c:pt>
                <c:pt idx="25683">
                  <c:v>-915.65901517868099</c:v>
                </c:pt>
                <c:pt idx="25684">
                  <c:v>-915.65776348114002</c:v>
                </c:pt>
                <c:pt idx="25685">
                  <c:v>-915.65633296966598</c:v>
                </c:pt>
                <c:pt idx="25686">
                  <c:v>-915.65520048141502</c:v>
                </c:pt>
                <c:pt idx="25687">
                  <c:v>-915.65484285354592</c:v>
                </c:pt>
                <c:pt idx="25688">
                  <c:v>-915.65543889999401</c:v>
                </c:pt>
                <c:pt idx="25689">
                  <c:v>-915.65710783004806</c:v>
                </c:pt>
                <c:pt idx="25690">
                  <c:v>-915.65967082977295</c:v>
                </c:pt>
                <c:pt idx="25691">
                  <c:v>-915.66271066665695</c:v>
                </c:pt>
                <c:pt idx="25692">
                  <c:v>-915.66592931747505</c:v>
                </c:pt>
                <c:pt idx="25693">
                  <c:v>-915.66873073577904</c:v>
                </c:pt>
                <c:pt idx="25694">
                  <c:v>-915.67081689834595</c:v>
                </c:pt>
                <c:pt idx="25695">
                  <c:v>-915.67200899124202</c:v>
                </c:pt>
                <c:pt idx="25696">
                  <c:v>-915.67224740982101</c:v>
                </c:pt>
                <c:pt idx="25697">
                  <c:v>-915.67188978195202</c:v>
                </c:pt>
                <c:pt idx="25698">
                  <c:v>-915.67105531692505</c:v>
                </c:pt>
                <c:pt idx="25699">
                  <c:v>-915.669922828675</c:v>
                </c:pt>
                <c:pt idx="25700">
                  <c:v>-915.66867113113403</c:v>
                </c:pt>
                <c:pt idx="25701">
                  <c:v>-915.66747903823898</c:v>
                </c:pt>
                <c:pt idx="25702">
                  <c:v>-915.66646575927803</c:v>
                </c:pt>
                <c:pt idx="25703">
                  <c:v>-915.66575050354004</c:v>
                </c:pt>
                <c:pt idx="25704">
                  <c:v>-915.66527366638206</c:v>
                </c:pt>
                <c:pt idx="25705">
                  <c:v>-915.66497564315796</c:v>
                </c:pt>
                <c:pt idx="25706">
                  <c:v>-915.66455841064499</c:v>
                </c:pt>
                <c:pt idx="25707">
                  <c:v>-915.663843154907</c:v>
                </c:pt>
                <c:pt idx="25708">
                  <c:v>-915.66282987594604</c:v>
                </c:pt>
                <c:pt idx="25709">
                  <c:v>-915.66169738769599</c:v>
                </c:pt>
                <c:pt idx="25710">
                  <c:v>-915.66056489944503</c:v>
                </c:pt>
                <c:pt idx="25711">
                  <c:v>-915.65973043441795</c:v>
                </c:pt>
                <c:pt idx="25712">
                  <c:v>-915.65931320190498</c:v>
                </c:pt>
                <c:pt idx="25713">
                  <c:v>-915.65943241119408</c:v>
                </c:pt>
                <c:pt idx="25714">
                  <c:v>-915.65996885299705</c:v>
                </c:pt>
                <c:pt idx="25715">
                  <c:v>-915.66098213195801</c:v>
                </c:pt>
                <c:pt idx="25716">
                  <c:v>-915.66235303878807</c:v>
                </c:pt>
                <c:pt idx="25717">
                  <c:v>-915.66378355026302</c:v>
                </c:pt>
                <c:pt idx="25718">
                  <c:v>-915.66509485244796</c:v>
                </c:pt>
                <c:pt idx="25719">
                  <c:v>-915.66598892211903</c:v>
                </c:pt>
                <c:pt idx="25720">
                  <c:v>-915.66616773605392</c:v>
                </c:pt>
                <c:pt idx="25721">
                  <c:v>-915.66563129425094</c:v>
                </c:pt>
                <c:pt idx="25722">
                  <c:v>-915.66443920135498</c:v>
                </c:pt>
                <c:pt idx="25723">
                  <c:v>-915.66282987594604</c:v>
                </c:pt>
                <c:pt idx="25724">
                  <c:v>-915.66110134124801</c:v>
                </c:pt>
                <c:pt idx="25725">
                  <c:v>-915.65943241119408</c:v>
                </c:pt>
                <c:pt idx="25726">
                  <c:v>-915.65800189971901</c:v>
                </c:pt>
                <c:pt idx="25727">
                  <c:v>-915.65686941146896</c:v>
                </c:pt>
                <c:pt idx="25728">
                  <c:v>-915.65585613250801</c:v>
                </c:pt>
                <c:pt idx="25729">
                  <c:v>-915.65496206283592</c:v>
                </c:pt>
                <c:pt idx="25730">
                  <c:v>-915.65412759780907</c:v>
                </c:pt>
                <c:pt idx="25731">
                  <c:v>-915.65341234207199</c:v>
                </c:pt>
                <c:pt idx="25732">
                  <c:v>-915.65293550491401</c:v>
                </c:pt>
                <c:pt idx="25733">
                  <c:v>-915.65281629562401</c:v>
                </c:pt>
                <c:pt idx="25734">
                  <c:v>-915.653173923493</c:v>
                </c:pt>
                <c:pt idx="25735">
                  <c:v>-915.65424680709907</c:v>
                </c:pt>
                <c:pt idx="25736">
                  <c:v>-915.65609455108699</c:v>
                </c:pt>
                <c:pt idx="25737">
                  <c:v>-915.658776760102</c:v>
                </c:pt>
                <c:pt idx="25738">
                  <c:v>-915.66211462020897</c:v>
                </c:pt>
                <c:pt idx="25739">
                  <c:v>-915.66586971283004</c:v>
                </c:pt>
                <c:pt idx="25740">
                  <c:v>-915.66980361938499</c:v>
                </c:pt>
                <c:pt idx="25741">
                  <c:v>-915.67343950271606</c:v>
                </c:pt>
                <c:pt idx="25742">
                  <c:v>-915.67653894424507</c:v>
                </c:pt>
                <c:pt idx="25743">
                  <c:v>-915.67874431610107</c:v>
                </c:pt>
                <c:pt idx="25744">
                  <c:v>-915.67975759506203</c:v>
                </c:pt>
                <c:pt idx="25745">
                  <c:v>-915.67957878112793</c:v>
                </c:pt>
                <c:pt idx="25746">
                  <c:v>-915.67826747894298</c:v>
                </c:pt>
                <c:pt idx="25747">
                  <c:v>-915.67594289779697</c:v>
                </c:pt>
                <c:pt idx="25748">
                  <c:v>-915.67302227020298</c:v>
                </c:pt>
                <c:pt idx="25749">
                  <c:v>-915.66974401473999</c:v>
                </c:pt>
                <c:pt idx="25750">
                  <c:v>-915.66634654998802</c:v>
                </c:pt>
                <c:pt idx="25751">
                  <c:v>-915.66324710845993</c:v>
                </c:pt>
                <c:pt idx="25752">
                  <c:v>-915.66068410873402</c:v>
                </c:pt>
                <c:pt idx="25753">
                  <c:v>-915.65901517868099</c:v>
                </c:pt>
                <c:pt idx="25754">
                  <c:v>-915.65841913223301</c:v>
                </c:pt>
                <c:pt idx="25755">
                  <c:v>-915.658776760102</c:v>
                </c:pt>
                <c:pt idx="25756">
                  <c:v>-915.66002845764206</c:v>
                </c:pt>
                <c:pt idx="25757">
                  <c:v>-915.66181659698498</c:v>
                </c:pt>
                <c:pt idx="25758">
                  <c:v>-915.66402196884201</c:v>
                </c:pt>
                <c:pt idx="25759">
                  <c:v>-915.66634654998802</c:v>
                </c:pt>
                <c:pt idx="25760">
                  <c:v>-915.66884994506904</c:v>
                </c:pt>
                <c:pt idx="25761">
                  <c:v>-915.67141294479393</c:v>
                </c:pt>
                <c:pt idx="25762">
                  <c:v>-915.67391633987404</c:v>
                </c:pt>
                <c:pt idx="25763">
                  <c:v>-915.67636013031006</c:v>
                </c:pt>
                <c:pt idx="25764">
                  <c:v>-915.67874431610107</c:v>
                </c:pt>
                <c:pt idx="25765">
                  <c:v>-915.68112850189198</c:v>
                </c:pt>
                <c:pt idx="25766">
                  <c:v>-915.683691501618</c:v>
                </c:pt>
                <c:pt idx="25767">
                  <c:v>-915.686194896698</c:v>
                </c:pt>
                <c:pt idx="25768">
                  <c:v>-915.68857908248901</c:v>
                </c:pt>
                <c:pt idx="25769">
                  <c:v>-915.69042682647705</c:v>
                </c:pt>
                <c:pt idx="25770">
                  <c:v>-915.69167852401802</c:v>
                </c:pt>
                <c:pt idx="25771">
                  <c:v>-915.69221496582099</c:v>
                </c:pt>
                <c:pt idx="25772">
                  <c:v>-915.69215536117599</c:v>
                </c:pt>
                <c:pt idx="25773">
                  <c:v>-915.69149971008301</c:v>
                </c:pt>
                <c:pt idx="25774">
                  <c:v>-915.69036722183205</c:v>
                </c:pt>
                <c:pt idx="25775">
                  <c:v>-915.68875789642402</c:v>
                </c:pt>
                <c:pt idx="25776">
                  <c:v>-915.68685054779098</c:v>
                </c:pt>
                <c:pt idx="25777">
                  <c:v>-915.68482398986794</c:v>
                </c:pt>
                <c:pt idx="25778">
                  <c:v>-915.68279743194603</c:v>
                </c:pt>
                <c:pt idx="25779">
                  <c:v>-915.68077087402401</c:v>
                </c:pt>
                <c:pt idx="25780">
                  <c:v>-915.67868471145698</c:v>
                </c:pt>
                <c:pt idx="25781">
                  <c:v>-915.67636013031006</c:v>
                </c:pt>
                <c:pt idx="25782">
                  <c:v>-915.67373752593994</c:v>
                </c:pt>
                <c:pt idx="25783">
                  <c:v>-915.67087650299095</c:v>
                </c:pt>
                <c:pt idx="25784">
                  <c:v>-915.66771745681808</c:v>
                </c:pt>
                <c:pt idx="25785">
                  <c:v>-915.66443920135498</c:v>
                </c:pt>
                <c:pt idx="25786">
                  <c:v>-915.661399364472</c:v>
                </c:pt>
                <c:pt idx="25787">
                  <c:v>-915.65883636474598</c:v>
                </c:pt>
                <c:pt idx="25788">
                  <c:v>-915.65710783004806</c:v>
                </c:pt>
                <c:pt idx="25789">
                  <c:v>-915.65645217895508</c:v>
                </c:pt>
                <c:pt idx="25790">
                  <c:v>-915.65704822540306</c:v>
                </c:pt>
                <c:pt idx="25791">
                  <c:v>-915.65883636474598</c:v>
                </c:pt>
                <c:pt idx="25792">
                  <c:v>-915.66151857376099</c:v>
                </c:pt>
                <c:pt idx="25793">
                  <c:v>-915.66497564315796</c:v>
                </c:pt>
                <c:pt idx="25794">
                  <c:v>-915.66884994506904</c:v>
                </c:pt>
                <c:pt idx="25795">
                  <c:v>-915.67284345626899</c:v>
                </c:pt>
                <c:pt idx="25796">
                  <c:v>-915.67659854888893</c:v>
                </c:pt>
                <c:pt idx="25797">
                  <c:v>-915.67975759506203</c:v>
                </c:pt>
                <c:pt idx="25798">
                  <c:v>-915.68196296691895</c:v>
                </c:pt>
                <c:pt idx="25799">
                  <c:v>-915.68315505981502</c:v>
                </c:pt>
                <c:pt idx="25800">
                  <c:v>-915.683274269104</c:v>
                </c:pt>
                <c:pt idx="25801">
                  <c:v>-915.68243980407692</c:v>
                </c:pt>
                <c:pt idx="25802">
                  <c:v>-915.680592060089</c:v>
                </c:pt>
                <c:pt idx="25803">
                  <c:v>-915.67773103714001</c:v>
                </c:pt>
                <c:pt idx="25804">
                  <c:v>-915.67397594451904</c:v>
                </c:pt>
                <c:pt idx="25805">
                  <c:v>-915.66956520080601</c:v>
                </c:pt>
                <c:pt idx="25806">
                  <c:v>-915.66491603851296</c:v>
                </c:pt>
                <c:pt idx="25807">
                  <c:v>-915.66050529480003</c:v>
                </c:pt>
                <c:pt idx="25808">
                  <c:v>-915.65669059753395</c:v>
                </c:pt>
                <c:pt idx="25809">
                  <c:v>-915.65376996993996</c:v>
                </c:pt>
                <c:pt idx="25810">
                  <c:v>-915.65204143524193</c:v>
                </c:pt>
                <c:pt idx="25811">
                  <c:v>-915.65156459808395</c:v>
                </c:pt>
                <c:pt idx="25812">
                  <c:v>-915.65222024917603</c:v>
                </c:pt>
                <c:pt idx="25813">
                  <c:v>-915.65365076065098</c:v>
                </c:pt>
                <c:pt idx="25814">
                  <c:v>-915.65549850463901</c:v>
                </c:pt>
                <c:pt idx="25815">
                  <c:v>-915.65710783004806</c:v>
                </c:pt>
                <c:pt idx="25816">
                  <c:v>-915.65806150436401</c:v>
                </c:pt>
                <c:pt idx="25817">
                  <c:v>-915.65806150436401</c:v>
                </c:pt>
                <c:pt idx="25818">
                  <c:v>-915.65704822540306</c:v>
                </c:pt>
                <c:pt idx="25819">
                  <c:v>-915.65502166748092</c:v>
                </c:pt>
                <c:pt idx="25820">
                  <c:v>-915.65233945846603</c:v>
                </c:pt>
                <c:pt idx="25821">
                  <c:v>-915.64941883087204</c:v>
                </c:pt>
                <c:pt idx="25822">
                  <c:v>-915.64679622650192</c:v>
                </c:pt>
                <c:pt idx="25823">
                  <c:v>-915.64476966857899</c:v>
                </c:pt>
                <c:pt idx="25824">
                  <c:v>-915.64363718032905</c:v>
                </c:pt>
                <c:pt idx="25825">
                  <c:v>-915.64339876174904</c:v>
                </c:pt>
                <c:pt idx="25826">
                  <c:v>-915.64387559890793</c:v>
                </c:pt>
                <c:pt idx="25827">
                  <c:v>-915.64488887786899</c:v>
                </c:pt>
                <c:pt idx="25828">
                  <c:v>-915.64620018005394</c:v>
                </c:pt>
                <c:pt idx="25829">
                  <c:v>-915.64733266830501</c:v>
                </c:pt>
                <c:pt idx="25830">
                  <c:v>-915.64810752868698</c:v>
                </c:pt>
                <c:pt idx="25831">
                  <c:v>-915.64828634262108</c:v>
                </c:pt>
                <c:pt idx="25832">
                  <c:v>-915.64798831939697</c:v>
                </c:pt>
                <c:pt idx="25833">
                  <c:v>-915.647511482239</c:v>
                </c:pt>
                <c:pt idx="25834">
                  <c:v>-915.64703464508102</c:v>
                </c:pt>
                <c:pt idx="25835">
                  <c:v>-915.64661741256702</c:v>
                </c:pt>
                <c:pt idx="25836">
                  <c:v>-915.64631938934303</c:v>
                </c:pt>
                <c:pt idx="25837">
                  <c:v>-915.64602136612007</c:v>
                </c:pt>
                <c:pt idx="25838">
                  <c:v>-915.64584255218506</c:v>
                </c:pt>
                <c:pt idx="25839">
                  <c:v>-915.64572334289596</c:v>
                </c:pt>
                <c:pt idx="25840">
                  <c:v>-915.64584255218506</c:v>
                </c:pt>
                <c:pt idx="25841">
                  <c:v>-915.64596176147506</c:v>
                </c:pt>
                <c:pt idx="25842">
                  <c:v>-915.64614057540894</c:v>
                </c:pt>
                <c:pt idx="25843">
                  <c:v>-915.64625978469894</c:v>
                </c:pt>
                <c:pt idx="25844">
                  <c:v>-915.64649820327804</c:v>
                </c:pt>
                <c:pt idx="25845">
                  <c:v>-915.64715385437</c:v>
                </c:pt>
                <c:pt idx="25846">
                  <c:v>-915.64840555191108</c:v>
                </c:pt>
                <c:pt idx="25847">
                  <c:v>-915.65031290054299</c:v>
                </c:pt>
                <c:pt idx="25848">
                  <c:v>-915.65281629562401</c:v>
                </c:pt>
                <c:pt idx="25849">
                  <c:v>-915.655677318573</c:v>
                </c:pt>
                <c:pt idx="25850">
                  <c:v>-915.65883636474598</c:v>
                </c:pt>
                <c:pt idx="25851">
                  <c:v>-915.66217422485397</c:v>
                </c:pt>
                <c:pt idx="25852">
                  <c:v>-915.66557168960594</c:v>
                </c:pt>
                <c:pt idx="25853">
                  <c:v>-915.66896915435802</c:v>
                </c:pt>
                <c:pt idx="25854">
                  <c:v>-915.67218780517601</c:v>
                </c:pt>
                <c:pt idx="25855">
                  <c:v>-915.67516803741501</c:v>
                </c:pt>
                <c:pt idx="25856">
                  <c:v>-915.67779064178501</c:v>
                </c:pt>
                <c:pt idx="25857">
                  <c:v>-915.68011522293102</c:v>
                </c:pt>
                <c:pt idx="25858">
                  <c:v>-915.68214178085304</c:v>
                </c:pt>
                <c:pt idx="25859">
                  <c:v>-915.68398952484199</c:v>
                </c:pt>
                <c:pt idx="25860">
                  <c:v>-915.68559885025002</c:v>
                </c:pt>
                <c:pt idx="25861">
                  <c:v>-915.68691015243598</c:v>
                </c:pt>
                <c:pt idx="25862">
                  <c:v>-915.68786382675194</c:v>
                </c:pt>
                <c:pt idx="25863">
                  <c:v>-915.68857908248901</c:v>
                </c:pt>
                <c:pt idx="25864">
                  <c:v>-915.688877105713</c:v>
                </c:pt>
                <c:pt idx="25865">
                  <c:v>-915.68893671035801</c:v>
                </c:pt>
                <c:pt idx="25866">
                  <c:v>-915.68869829177902</c:v>
                </c:pt>
                <c:pt idx="25867">
                  <c:v>-915.68828105926502</c:v>
                </c:pt>
                <c:pt idx="25868">
                  <c:v>-915.68774461746193</c:v>
                </c:pt>
                <c:pt idx="25869">
                  <c:v>-915.68702936172508</c:v>
                </c:pt>
                <c:pt idx="25870">
                  <c:v>-915.68601608276401</c:v>
                </c:pt>
                <c:pt idx="25871">
                  <c:v>-915.68452596664406</c:v>
                </c:pt>
                <c:pt idx="25872">
                  <c:v>-915.68267822265602</c:v>
                </c:pt>
                <c:pt idx="25873">
                  <c:v>-915.68035364151001</c:v>
                </c:pt>
                <c:pt idx="25874">
                  <c:v>-915.67755222320602</c:v>
                </c:pt>
                <c:pt idx="25875">
                  <c:v>-915.67427396774292</c:v>
                </c:pt>
                <c:pt idx="25876">
                  <c:v>-915.67039966583297</c:v>
                </c:pt>
                <c:pt idx="25877">
                  <c:v>-915.66616773605392</c:v>
                </c:pt>
                <c:pt idx="25878">
                  <c:v>-915.66193580627498</c:v>
                </c:pt>
                <c:pt idx="25879">
                  <c:v>-915.65806150436401</c:v>
                </c:pt>
                <c:pt idx="25880">
                  <c:v>-915.65478324890205</c:v>
                </c:pt>
                <c:pt idx="25881">
                  <c:v>-915.65216064453102</c:v>
                </c:pt>
                <c:pt idx="25882">
                  <c:v>-915.65031290054299</c:v>
                </c:pt>
                <c:pt idx="25883">
                  <c:v>-915.64918041229294</c:v>
                </c:pt>
                <c:pt idx="25884">
                  <c:v>-915.64876317977905</c:v>
                </c:pt>
                <c:pt idx="25885">
                  <c:v>-915.64900159835793</c:v>
                </c:pt>
                <c:pt idx="25886">
                  <c:v>-915.64971685409603</c:v>
                </c:pt>
                <c:pt idx="25887">
                  <c:v>-915.65067052841198</c:v>
                </c:pt>
                <c:pt idx="25888">
                  <c:v>-915.65168380737305</c:v>
                </c:pt>
                <c:pt idx="25889">
                  <c:v>-915.652756690979</c:v>
                </c:pt>
                <c:pt idx="25890">
                  <c:v>-915.65388917922996</c:v>
                </c:pt>
                <c:pt idx="25891">
                  <c:v>-915.65526008606003</c:v>
                </c:pt>
                <c:pt idx="25892">
                  <c:v>-915.65680980682396</c:v>
                </c:pt>
                <c:pt idx="25893">
                  <c:v>-915.65859794616699</c:v>
                </c:pt>
                <c:pt idx="25894">
                  <c:v>-915.66074371337902</c:v>
                </c:pt>
                <c:pt idx="25895">
                  <c:v>-915.66318750381492</c:v>
                </c:pt>
                <c:pt idx="25896">
                  <c:v>-915.66604852676392</c:v>
                </c:pt>
                <c:pt idx="25897">
                  <c:v>-915.66920757293701</c:v>
                </c:pt>
                <c:pt idx="25898">
                  <c:v>-915.67272424697899</c:v>
                </c:pt>
                <c:pt idx="25899">
                  <c:v>-915.67641973495506</c:v>
                </c:pt>
                <c:pt idx="25900">
                  <c:v>-915.68035364151001</c:v>
                </c:pt>
                <c:pt idx="25901">
                  <c:v>-915.68440675735496</c:v>
                </c:pt>
                <c:pt idx="25902">
                  <c:v>-915.68845987319992</c:v>
                </c:pt>
                <c:pt idx="25903">
                  <c:v>-915.69233417510998</c:v>
                </c:pt>
                <c:pt idx="25904">
                  <c:v>-915.69585084915207</c:v>
                </c:pt>
                <c:pt idx="25905">
                  <c:v>-915.69871187210106</c:v>
                </c:pt>
                <c:pt idx="25906">
                  <c:v>-915.70073843002297</c:v>
                </c:pt>
                <c:pt idx="25907">
                  <c:v>-915.70175170898506</c:v>
                </c:pt>
                <c:pt idx="25908">
                  <c:v>-915.70181131362892</c:v>
                </c:pt>
                <c:pt idx="25909">
                  <c:v>-915.70091724395797</c:v>
                </c:pt>
                <c:pt idx="25910">
                  <c:v>-915.69906949996994</c:v>
                </c:pt>
                <c:pt idx="25911">
                  <c:v>-915.69650650024403</c:v>
                </c:pt>
                <c:pt idx="25912">
                  <c:v>-915.69328784942604</c:v>
                </c:pt>
                <c:pt idx="25913">
                  <c:v>-915.68959236144997</c:v>
                </c:pt>
                <c:pt idx="25914">
                  <c:v>-915.68577766418503</c:v>
                </c:pt>
                <c:pt idx="25915">
                  <c:v>-915.68202257156395</c:v>
                </c:pt>
                <c:pt idx="25916">
                  <c:v>-915.67850589752197</c:v>
                </c:pt>
                <c:pt idx="25917">
                  <c:v>-915.67540645599399</c:v>
                </c:pt>
                <c:pt idx="25918">
                  <c:v>-915.67284345626899</c:v>
                </c:pt>
                <c:pt idx="25919">
                  <c:v>-915.67093610763595</c:v>
                </c:pt>
                <c:pt idx="25920">
                  <c:v>-915.66986322403</c:v>
                </c:pt>
                <c:pt idx="25921">
                  <c:v>-915.66968441009499</c:v>
                </c:pt>
                <c:pt idx="25922">
                  <c:v>-915.67034006118797</c:v>
                </c:pt>
                <c:pt idx="25923">
                  <c:v>-915.67165136337303</c:v>
                </c:pt>
                <c:pt idx="25924">
                  <c:v>-915.67349910736107</c:v>
                </c:pt>
                <c:pt idx="25925">
                  <c:v>-915.67552566528298</c:v>
                </c:pt>
                <c:pt idx="25926">
                  <c:v>-915.677671432495</c:v>
                </c:pt>
                <c:pt idx="25927">
                  <c:v>-915.67975759506203</c:v>
                </c:pt>
                <c:pt idx="25928">
                  <c:v>-915.68148612976097</c:v>
                </c:pt>
                <c:pt idx="25929">
                  <c:v>-915.68285703659103</c:v>
                </c:pt>
                <c:pt idx="25930">
                  <c:v>-915.68381071090698</c:v>
                </c:pt>
                <c:pt idx="25931">
                  <c:v>-915.68446636199997</c:v>
                </c:pt>
                <c:pt idx="25932">
                  <c:v>-915.68494319915794</c:v>
                </c:pt>
                <c:pt idx="25933">
                  <c:v>-915.68542003631592</c:v>
                </c:pt>
                <c:pt idx="25934">
                  <c:v>-915.68583726883003</c:v>
                </c:pt>
                <c:pt idx="25935">
                  <c:v>-915.686135292053</c:v>
                </c:pt>
                <c:pt idx="25936">
                  <c:v>-915.686194896698</c:v>
                </c:pt>
                <c:pt idx="25937">
                  <c:v>-915.686135292053</c:v>
                </c:pt>
                <c:pt idx="25938">
                  <c:v>-915.68595647811901</c:v>
                </c:pt>
                <c:pt idx="25939">
                  <c:v>-915.68571805954002</c:v>
                </c:pt>
                <c:pt idx="25940">
                  <c:v>-915.68547964096092</c:v>
                </c:pt>
                <c:pt idx="25941">
                  <c:v>-915.68500280380294</c:v>
                </c:pt>
                <c:pt idx="25942">
                  <c:v>-915.68434715270996</c:v>
                </c:pt>
                <c:pt idx="25943">
                  <c:v>-915.68351268768299</c:v>
                </c:pt>
                <c:pt idx="25944">
                  <c:v>-915.68291664123603</c:v>
                </c:pt>
                <c:pt idx="25945">
                  <c:v>-915.68285703659103</c:v>
                </c:pt>
                <c:pt idx="25946">
                  <c:v>-915.68333387374901</c:v>
                </c:pt>
                <c:pt idx="25947">
                  <c:v>-915.68464517593407</c:v>
                </c:pt>
                <c:pt idx="25948">
                  <c:v>-915.68679094314598</c:v>
                </c:pt>
                <c:pt idx="25949">
                  <c:v>-915.68983078002998</c:v>
                </c:pt>
                <c:pt idx="25950">
                  <c:v>-915.69388389587402</c:v>
                </c:pt>
                <c:pt idx="25951">
                  <c:v>-915.69877147674606</c:v>
                </c:pt>
                <c:pt idx="25952">
                  <c:v>-915.70413589477607</c:v>
                </c:pt>
                <c:pt idx="25953">
                  <c:v>-915.70950031280495</c:v>
                </c:pt>
                <c:pt idx="25954">
                  <c:v>-915.71438789367699</c:v>
                </c:pt>
                <c:pt idx="25955">
                  <c:v>-915.71820259094306</c:v>
                </c:pt>
                <c:pt idx="25956">
                  <c:v>-915.72064638137795</c:v>
                </c:pt>
                <c:pt idx="25957">
                  <c:v>-915.72142124176003</c:v>
                </c:pt>
                <c:pt idx="25958">
                  <c:v>-915.72040796279907</c:v>
                </c:pt>
                <c:pt idx="25959">
                  <c:v>-915.71760654449508</c:v>
                </c:pt>
                <c:pt idx="25960">
                  <c:v>-915.71343421936103</c:v>
                </c:pt>
                <c:pt idx="25961">
                  <c:v>-915.70842742919899</c:v>
                </c:pt>
                <c:pt idx="25962">
                  <c:v>-915.70318222045898</c:v>
                </c:pt>
                <c:pt idx="25963">
                  <c:v>-915.69829463958808</c:v>
                </c:pt>
                <c:pt idx="25964">
                  <c:v>-915.694479942322</c:v>
                </c:pt>
                <c:pt idx="25965">
                  <c:v>-915.69209575653099</c:v>
                </c:pt>
                <c:pt idx="25966">
                  <c:v>-915.69161891937301</c:v>
                </c:pt>
                <c:pt idx="25967">
                  <c:v>-915.69304943084694</c:v>
                </c:pt>
                <c:pt idx="25968">
                  <c:v>-915.69626808166504</c:v>
                </c:pt>
                <c:pt idx="25969">
                  <c:v>-915.70097684860298</c:v>
                </c:pt>
                <c:pt idx="25970">
                  <c:v>-915.70663928985596</c:v>
                </c:pt>
                <c:pt idx="25971">
                  <c:v>-915.71271896362305</c:v>
                </c:pt>
                <c:pt idx="25972">
                  <c:v>-915.71861982345604</c:v>
                </c:pt>
                <c:pt idx="25973">
                  <c:v>-915.72374582290695</c:v>
                </c:pt>
                <c:pt idx="25974">
                  <c:v>-915.727858543396</c:v>
                </c:pt>
                <c:pt idx="25975">
                  <c:v>-915.73060035705601</c:v>
                </c:pt>
                <c:pt idx="25976">
                  <c:v>-915.73203086853005</c:v>
                </c:pt>
                <c:pt idx="25977">
                  <c:v>-915.73226928711006</c:v>
                </c:pt>
                <c:pt idx="25978">
                  <c:v>-915.73155403137207</c:v>
                </c:pt>
                <c:pt idx="25979">
                  <c:v>-915.72994470596302</c:v>
                </c:pt>
                <c:pt idx="25980">
                  <c:v>-915.72779893875099</c:v>
                </c:pt>
                <c:pt idx="25981">
                  <c:v>-915.725295543671</c:v>
                </c:pt>
                <c:pt idx="25982">
                  <c:v>-915.72273254394599</c:v>
                </c:pt>
                <c:pt idx="25983">
                  <c:v>-915.72046756744408</c:v>
                </c:pt>
                <c:pt idx="25984">
                  <c:v>-915.71879863739002</c:v>
                </c:pt>
                <c:pt idx="25985">
                  <c:v>-915.71790456771896</c:v>
                </c:pt>
                <c:pt idx="25986">
                  <c:v>-915.71778535842896</c:v>
                </c:pt>
                <c:pt idx="25987">
                  <c:v>-915.71832180023193</c:v>
                </c:pt>
                <c:pt idx="25988">
                  <c:v>-915.719394683838</c:v>
                </c:pt>
                <c:pt idx="25989">
                  <c:v>-915.72070598602295</c:v>
                </c:pt>
                <c:pt idx="25990">
                  <c:v>-915.72195768356301</c:v>
                </c:pt>
                <c:pt idx="25991">
                  <c:v>-915.72285175323498</c:v>
                </c:pt>
                <c:pt idx="25992">
                  <c:v>-915.72303056716896</c:v>
                </c:pt>
                <c:pt idx="25993">
                  <c:v>-915.722434520722</c:v>
                </c:pt>
                <c:pt idx="25994">
                  <c:v>-915.72112321853706</c:v>
                </c:pt>
                <c:pt idx="25995">
                  <c:v>-915.71957349777199</c:v>
                </c:pt>
                <c:pt idx="25996">
                  <c:v>-915.71826219558693</c:v>
                </c:pt>
                <c:pt idx="25997">
                  <c:v>-915.71754693985008</c:v>
                </c:pt>
                <c:pt idx="25998">
                  <c:v>-915.71766614913997</c:v>
                </c:pt>
                <c:pt idx="25999">
                  <c:v>-915.71873903274604</c:v>
                </c:pt>
                <c:pt idx="26000">
                  <c:v>-915.72064638137795</c:v>
                </c:pt>
                <c:pt idx="26001">
                  <c:v>-915.72309017181396</c:v>
                </c:pt>
                <c:pt idx="26002">
                  <c:v>-915.72577238082908</c:v>
                </c:pt>
                <c:pt idx="26003">
                  <c:v>-915.72809696197498</c:v>
                </c:pt>
                <c:pt idx="26004">
                  <c:v>-915.72940826415993</c:v>
                </c:pt>
                <c:pt idx="26005">
                  <c:v>-915.72916984558105</c:v>
                </c:pt>
                <c:pt idx="26006">
                  <c:v>-915.72744131088302</c:v>
                </c:pt>
                <c:pt idx="26007">
                  <c:v>-915.72440147399902</c:v>
                </c:pt>
                <c:pt idx="26008">
                  <c:v>-915.72052717208908</c:v>
                </c:pt>
                <c:pt idx="26009">
                  <c:v>-915.71635484695503</c:v>
                </c:pt>
                <c:pt idx="26010">
                  <c:v>-915.71224212646507</c:v>
                </c:pt>
                <c:pt idx="26011">
                  <c:v>-915.708546638489</c:v>
                </c:pt>
                <c:pt idx="26012">
                  <c:v>-915.70556640625</c:v>
                </c:pt>
                <c:pt idx="26013">
                  <c:v>-915.70359945297298</c:v>
                </c:pt>
                <c:pt idx="26014">
                  <c:v>-915.70288419723499</c:v>
                </c:pt>
                <c:pt idx="26015">
                  <c:v>-915.70336103439399</c:v>
                </c:pt>
                <c:pt idx="26016">
                  <c:v>-915.70479154586792</c:v>
                </c:pt>
                <c:pt idx="26017">
                  <c:v>-915.70663928985596</c:v>
                </c:pt>
                <c:pt idx="26018">
                  <c:v>-915.70848703384399</c:v>
                </c:pt>
                <c:pt idx="26019">
                  <c:v>-915.71003675460793</c:v>
                </c:pt>
                <c:pt idx="26020">
                  <c:v>-915.711228847504</c:v>
                </c:pt>
                <c:pt idx="26021">
                  <c:v>-915.71206331253097</c:v>
                </c:pt>
                <c:pt idx="26022">
                  <c:v>-915.71248054504395</c:v>
                </c:pt>
                <c:pt idx="26023">
                  <c:v>-915.71248054504395</c:v>
                </c:pt>
                <c:pt idx="26024">
                  <c:v>-915.71188449859596</c:v>
                </c:pt>
                <c:pt idx="26025">
                  <c:v>-915.71087121963501</c:v>
                </c:pt>
                <c:pt idx="26026">
                  <c:v>-915.70944070816108</c:v>
                </c:pt>
                <c:pt idx="26027">
                  <c:v>-915.70789098739601</c:v>
                </c:pt>
                <c:pt idx="26028">
                  <c:v>-915.70628166198799</c:v>
                </c:pt>
                <c:pt idx="26029">
                  <c:v>-915.70467233657905</c:v>
                </c:pt>
                <c:pt idx="26030">
                  <c:v>-915.70288419723499</c:v>
                </c:pt>
                <c:pt idx="26031">
                  <c:v>-915.70079803466797</c:v>
                </c:pt>
                <c:pt idx="26032">
                  <c:v>-915.69841384887695</c:v>
                </c:pt>
                <c:pt idx="26033">
                  <c:v>-915.69579124450706</c:v>
                </c:pt>
                <c:pt idx="26034">
                  <c:v>-915.69316864013695</c:v>
                </c:pt>
                <c:pt idx="26035">
                  <c:v>-915.69054603576706</c:v>
                </c:pt>
                <c:pt idx="26036">
                  <c:v>-915.68804264068604</c:v>
                </c:pt>
                <c:pt idx="26037">
                  <c:v>-915.68571805954002</c:v>
                </c:pt>
                <c:pt idx="26038">
                  <c:v>-915.683631896973</c:v>
                </c:pt>
                <c:pt idx="26039">
                  <c:v>-915.68202257156395</c:v>
                </c:pt>
                <c:pt idx="26040">
                  <c:v>-915.68094968795799</c:v>
                </c:pt>
                <c:pt idx="26041">
                  <c:v>-915.68053245544502</c:v>
                </c:pt>
                <c:pt idx="26042">
                  <c:v>-915.68077087402401</c:v>
                </c:pt>
                <c:pt idx="26043">
                  <c:v>-915.68166494369507</c:v>
                </c:pt>
                <c:pt idx="26044">
                  <c:v>-915.68315505981502</c:v>
                </c:pt>
                <c:pt idx="26045">
                  <c:v>-915.68530082702705</c:v>
                </c:pt>
                <c:pt idx="26046">
                  <c:v>-915.68792343139694</c:v>
                </c:pt>
                <c:pt idx="26047">
                  <c:v>-915.69090366363503</c:v>
                </c:pt>
                <c:pt idx="26048">
                  <c:v>-915.69394350051903</c:v>
                </c:pt>
                <c:pt idx="26049">
                  <c:v>-915.69686412811302</c:v>
                </c:pt>
                <c:pt idx="26050">
                  <c:v>-915.69954633712803</c:v>
                </c:pt>
                <c:pt idx="26051">
                  <c:v>-915.70187091827393</c:v>
                </c:pt>
                <c:pt idx="26052">
                  <c:v>-915.70377826690697</c:v>
                </c:pt>
                <c:pt idx="26053">
                  <c:v>-915.70526838302601</c:v>
                </c:pt>
                <c:pt idx="26054">
                  <c:v>-915.70646047592197</c:v>
                </c:pt>
                <c:pt idx="26055">
                  <c:v>-915.70741415023804</c:v>
                </c:pt>
                <c:pt idx="26056">
                  <c:v>-915.70812940597602</c:v>
                </c:pt>
                <c:pt idx="26057">
                  <c:v>-915.70878505706798</c:v>
                </c:pt>
                <c:pt idx="26058">
                  <c:v>-915.70938110351608</c:v>
                </c:pt>
                <c:pt idx="26059">
                  <c:v>-915.71009635925293</c:v>
                </c:pt>
                <c:pt idx="26060">
                  <c:v>-915.71099042892502</c:v>
                </c:pt>
                <c:pt idx="26061">
                  <c:v>-915.71188449859596</c:v>
                </c:pt>
                <c:pt idx="26062">
                  <c:v>-915.71254014968895</c:v>
                </c:pt>
                <c:pt idx="26063">
                  <c:v>-915.71277856826805</c:v>
                </c:pt>
                <c:pt idx="26064">
                  <c:v>-915.71254014968895</c:v>
                </c:pt>
                <c:pt idx="26065">
                  <c:v>-915.71176528930698</c:v>
                </c:pt>
                <c:pt idx="26066">
                  <c:v>-915.71039438247703</c:v>
                </c:pt>
                <c:pt idx="26067">
                  <c:v>-915.70812940597602</c:v>
                </c:pt>
                <c:pt idx="26068">
                  <c:v>-915.70485115051292</c:v>
                </c:pt>
                <c:pt idx="26069">
                  <c:v>-915.7004404068</c:v>
                </c:pt>
                <c:pt idx="26070">
                  <c:v>-915.69507598876999</c:v>
                </c:pt>
                <c:pt idx="26071">
                  <c:v>-915.689294338227</c:v>
                </c:pt>
                <c:pt idx="26072">
                  <c:v>-915.68357229232799</c:v>
                </c:pt>
                <c:pt idx="26073">
                  <c:v>-915.67832708358799</c:v>
                </c:pt>
                <c:pt idx="26074">
                  <c:v>-915.67379713058494</c:v>
                </c:pt>
                <c:pt idx="26075">
                  <c:v>-915.67016124725399</c:v>
                </c:pt>
                <c:pt idx="26076">
                  <c:v>-915.66765785217308</c:v>
                </c:pt>
                <c:pt idx="26077">
                  <c:v>-915.66622734069801</c:v>
                </c:pt>
                <c:pt idx="26078">
                  <c:v>-915.66581010818504</c:v>
                </c:pt>
                <c:pt idx="26079">
                  <c:v>-915.66586971283004</c:v>
                </c:pt>
                <c:pt idx="26080">
                  <c:v>-915.66575050354004</c:v>
                </c:pt>
                <c:pt idx="26081">
                  <c:v>-915.66479682922397</c:v>
                </c:pt>
                <c:pt idx="26082">
                  <c:v>-915.66259145736694</c:v>
                </c:pt>
                <c:pt idx="26083">
                  <c:v>-915.65907478332497</c:v>
                </c:pt>
                <c:pt idx="26084">
                  <c:v>-915.65454483032204</c:v>
                </c:pt>
                <c:pt idx="26085">
                  <c:v>-915.64947843551704</c:v>
                </c:pt>
                <c:pt idx="26086">
                  <c:v>-915.64441204071102</c:v>
                </c:pt>
                <c:pt idx="26087">
                  <c:v>-915.63988208770797</c:v>
                </c:pt>
                <c:pt idx="26088">
                  <c:v>-915.636425018311</c:v>
                </c:pt>
                <c:pt idx="26089">
                  <c:v>-915.63463687896706</c:v>
                </c:pt>
                <c:pt idx="26090">
                  <c:v>-915.63469648361206</c:v>
                </c:pt>
                <c:pt idx="26091">
                  <c:v>-915.63666343688999</c:v>
                </c:pt>
                <c:pt idx="26092">
                  <c:v>-915.64035892486595</c:v>
                </c:pt>
                <c:pt idx="26093">
                  <c:v>-915.64530611038208</c:v>
                </c:pt>
                <c:pt idx="26094">
                  <c:v>-915.65090894699097</c:v>
                </c:pt>
                <c:pt idx="26095">
                  <c:v>-915.65686941146896</c:v>
                </c:pt>
                <c:pt idx="26096">
                  <c:v>-915.66271066665695</c:v>
                </c:pt>
                <c:pt idx="26097">
                  <c:v>-915.66831350326606</c:v>
                </c:pt>
                <c:pt idx="26098">
                  <c:v>-915.67373752593994</c:v>
                </c:pt>
                <c:pt idx="26099">
                  <c:v>-915.67880392074608</c:v>
                </c:pt>
                <c:pt idx="26100">
                  <c:v>-915.68357229232799</c:v>
                </c:pt>
                <c:pt idx="26101">
                  <c:v>-915.68798303604103</c:v>
                </c:pt>
                <c:pt idx="26102">
                  <c:v>-915.691916942597</c:v>
                </c:pt>
                <c:pt idx="26103">
                  <c:v>-915.69543361663796</c:v>
                </c:pt>
                <c:pt idx="26104">
                  <c:v>-915.69847345352196</c:v>
                </c:pt>
                <c:pt idx="26105">
                  <c:v>-915.70091724395797</c:v>
                </c:pt>
                <c:pt idx="26106">
                  <c:v>-915.70276498794601</c:v>
                </c:pt>
                <c:pt idx="26107">
                  <c:v>-915.70395708084106</c:v>
                </c:pt>
                <c:pt idx="26108">
                  <c:v>-915.70449352264404</c:v>
                </c:pt>
                <c:pt idx="26109">
                  <c:v>-915.70455312728905</c:v>
                </c:pt>
                <c:pt idx="26110">
                  <c:v>-915.70425510406494</c:v>
                </c:pt>
                <c:pt idx="26111">
                  <c:v>-915.70365905761696</c:v>
                </c:pt>
                <c:pt idx="26112">
                  <c:v>-915.702586174011</c:v>
                </c:pt>
                <c:pt idx="26113">
                  <c:v>-915.70097684860298</c:v>
                </c:pt>
                <c:pt idx="26114">
                  <c:v>-915.69871187210106</c:v>
                </c:pt>
                <c:pt idx="26115">
                  <c:v>-915.69579124450706</c:v>
                </c:pt>
                <c:pt idx="26116">
                  <c:v>-915.69233417510998</c:v>
                </c:pt>
                <c:pt idx="26117">
                  <c:v>-915.68851947784401</c:v>
                </c:pt>
                <c:pt idx="26118">
                  <c:v>-915.68470478057907</c:v>
                </c:pt>
                <c:pt idx="26119">
                  <c:v>-915.68118810653698</c:v>
                </c:pt>
                <c:pt idx="26120">
                  <c:v>-915.67838668823299</c:v>
                </c:pt>
                <c:pt idx="26121">
                  <c:v>-915.67689657211304</c:v>
                </c:pt>
                <c:pt idx="26122">
                  <c:v>-915.67695617675804</c:v>
                </c:pt>
                <c:pt idx="26123">
                  <c:v>-915.67862510681198</c:v>
                </c:pt>
                <c:pt idx="26124">
                  <c:v>-915.68178415298507</c:v>
                </c:pt>
                <c:pt idx="26125">
                  <c:v>-915.686135292053</c:v>
                </c:pt>
                <c:pt idx="26126">
                  <c:v>-915.69108247757003</c:v>
                </c:pt>
                <c:pt idx="26127">
                  <c:v>-915.69614887237594</c:v>
                </c:pt>
                <c:pt idx="26128">
                  <c:v>-915.70073843002297</c:v>
                </c:pt>
                <c:pt idx="26129">
                  <c:v>-915.70437431335495</c:v>
                </c:pt>
                <c:pt idx="26130">
                  <c:v>-915.70669889450096</c:v>
                </c:pt>
                <c:pt idx="26131">
                  <c:v>-915.70759296417305</c:v>
                </c:pt>
                <c:pt idx="26132">
                  <c:v>-915.70693731308006</c:v>
                </c:pt>
                <c:pt idx="26133">
                  <c:v>-915.70497035980202</c:v>
                </c:pt>
                <c:pt idx="26134">
                  <c:v>-915.70193052291893</c:v>
                </c:pt>
                <c:pt idx="26135">
                  <c:v>-915.69823503494308</c:v>
                </c:pt>
                <c:pt idx="26136">
                  <c:v>-915.69430112838802</c:v>
                </c:pt>
                <c:pt idx="26137">
                  <c:v>-915.69066524505592</c:v>
                </c:pt>
                <c:pt idx="26138">
                  <c:v>-915.68762540817306</c:v>
                </c:pt>
                <c:pt idx="26139">
                  <c:v>-915.68553924560592</c:v>
                </c:pt>
                <c:pt idx="26140">
                  <c:v>-915.68446636199997</c:v>
                </c:pt>
                <c:pt idx="26141">
                  <c:v>-915.68434715270996</c:v>
                </c:pt>
                <c:pt idx="26142">
                  <c:v>-915.68506240844704</c:v>
                </c:pt>
                <c:pt idx="26143">
                  <c:v>-915.686314105988</c:v>
                </c:pt>
                <c:pt idx="26144">
                  <c:v>-915.68756580352806</c:v>
                </c:pt>
                <c:pt idx="26145">
                  <c:v>-915.68840026855491</c:v>
                </c:pt>
                <c:pt idx="26146">
                  <c:v>-915.68828105926502</c:v>
                </c:pt>
                <c:pt idx="26147">
                  <c:v>-915.68708896637008</c:v>
                </c:pt>
                <c:pt idx="26148">
                  <c:v>-915.68482398986794</c:v>
                </c:pt>
                <c:pt idx="26149">
                  <c:v>-915.68172454834007</c:v>
                </c:pt>
                <c:pt idx="26150">
                  <c:v>-915.678148269654</c:v>
                </c:pt>
                <c:pt idx="26151">
                  <c:v>-915.67463159561203</c:v>
                </c:pt>
                <c:pt idx="26152">
                  <c:v>-915.67153215408302</c:v>
                </c:pt>
                <c:pt idx="26153">
                  <c:v>-915.66926717758201</c:v>
                </c:pt>
                <c:pt idx="26154">
                  <c:v>-915.66813468933105</c:v>
                </c:pt>
                <c:pt idx="26155">
                  <c:v>-915.66831350326606</c:v>
                </c:pt>
                <c:pt idx="26156">
                  <c:v>-915.66974401473999</c:v>
                </c:pt>
                <c:pt idx="26157">
                  <c:v>-915.67212820053101</c:v>
                </c:pt>
                <c:pt idx="26158">
                  <c:v>-915.67510843277</c:v>
                </c:pt>
                <c:pt idx="26159">
                  <c:v>-915.67826747894298</c:v>
                </c:pt>
                <c:pt idx="26160">
                  <c:v>-915.68136692047096</c:v>
                </c:pt>
                <c:pt idx="26161">
                  <c:v>-915.68440675735496</c:v>
                </c:pt>
                <c:pt idx="26162">
                  <c:v>-915.68726778030396</c:v>
                </c:pt>
                <c:pt idx="26163">
                  <c:v>-915.68983078002998</c:v>
                </c:pt>
                <c:pt idx="26164">
                  <c:v>-915.69203615188599</c:v>
                </c:pt>
                <c:pt idx="26165">
                  <c:v>-915.69388389587402</c:v>
                </c:pt>
                <c:pt idx="26166">
                  <c:v>-915.69555282592796</c:v>
                </c:pt>
                <c:pt idx="26167">
                  <c:v>-915.69710254669201</c:v>
                </c:pt>
                <c:pt idx="26168">
                  <c:v>-915.69865226745605</c:v>
                </c:pt>
                <c:pt idx="26169">
                  <c:v>-915.70026159286499</c:v>
                </c:pt>
                <c:pt idx="26170">
                  <c:v>-915.70193052291893</c:v>
                </c:pt>
                <c:pt idx="26171">
                  <c:v>-915.70371866226196</c:v>
                </c:pt>
                <c:pt idx="26172">
                  <c:v>-915.70556640625</c:v>
                </c:pt>
                <c:pt idx="26173">
                  <c:v>-915.70759296417305</c:v>
                </c:pt>
                <c:pt idx="26174">
                  <c:v>-915.70961952209495</c:v>
                </c:pt>
                <c:pt idx="26175">
                  <c:v>-915.71140766143799</c:v>
                </c:pt>
                <c:pt idx="26176">
                  <c:v>-915.71271896362305</c:v>
                </c:pt>
                <c:pt idx="26177">
                  <c:v>-915.71331501007103</c:v>
                </c:pt>
                <c:pt idx="26178">
                  <c:v>-915.71301698684692</c:v>
                </c:pt>
                <c:pt idx="26179">
                  <c:v>-915.71176528930698</c:v>
                </c:pt>
                <c:pt idx="26180">
                  <c:v>-915.70961952209495</c:v>
                </c:pt>
                <c:pt idx="26181">
                  <c:v>-915.70663928985596</c:v>
                </c:pt>
                <c:pt idx="26182">
                  <c:v>-915.70318222045898</c:v>
                </c:pt>
                <c:pt idx="26183">
                  <c:v>-915.69960594177292</c:v>
                </c:pt>
                <c:pt idx="26184">
                  <c:v>-915.69632768631004</c:v>
                </c:pt>
                <c:pt idx="26185">
                  <c:v>-915.69358587264992</c:v>
                </c:pt>
                <c:pt idx="26186">
                  <c:v>-915.69155931472801</c:v>
                </c:pt>
                <c:pt idx="26187">
                  <c:v>-915.69018840789795</c:v>
                </c:pt>
                <c:pt idx="26188">
                  <c:v>-915.68941354751598</c:v>
                </c:pt>
                <c:pt idx="26189">
                  <c:v>-915.68899631500301</c:v>
                </c:pt>
                <c:pt idx="26190">
                  <c:v>-915.68893671035801</c:v>
                </c:pt>
                <c:pt idx="26191">
                  <c:v>-915.68905591964699</c:v>
                </c:pt>
                <c:pt idx="26192">
                  <c:v>-915.689234733582</c:v>
                </c:pt>
                <c:pt idx="26193">
                  <c:v>-915.68941354751598</c:v>
                </c:pt>
                <c:pt idx="26194">
                  <c:v>-915.68977117538498</c:v>
                </c:pt>
                <c:pt idx="26195">
                  <c:v>-915.69036722183205</c:v>
                </c:pt>
                <c:pt idx="26196">
                  <c:v>-915.69132089614902</c:v>
                </c:pt>
                <c:pt idx="26197">
                  <c:v>-915.69263219833397</c:v>
                </c:pt>
                <c:pt idx="26198">
                  <c:v>-915.69412231445301</c:v>
                </c:pt>
                <c:pt idx="26199">
                  <c:v>-915.69573163986206</c:v>
                </c:pt>
                <c:pt idx="26200">
                  <c:v>-915.69704294204701</c:v>
                </c:pt>
                <c:pt idx="26201">
                  <c:v>-915.69787740707397</c:v>
                </c:pt>
                <c:pt idx="26202">
                  <c:v>-915.69793701171898</c:v>
                </c:pt>
                <c:pt idx="26203">
                  <c:v>-915.69704294204701</c:v>
                </c:pt>
                <c:pt idx="26204">
                  <c:v>-915.69543361663796</c:v>
                </c:pt>
                <c:pt idx="26205">
                  <c:v>-915.69328784942604</c:v>
                </c:pt>
                <c:pt idx="26206">
                  <c:v>-915.69108247757003</c:v>
                </c:pt>
                <c:pt idx="26207">
                  <c:v>-915.68905591964699</c:v>
                </c:pt>
                <c:pt idx="26208">
                  <c:v>-915.68732738494896</c:v>
                </c:pt>
                <c:pt idx="26209">
                  <c:v>-915.68601608276401</c:v>
                </c:pt>
                <c:pt idx="26210">
                  <c:v>-915.68494319915794</c:v>
                </c:pt>
                <c:pt idx="26211">
                  <c:v>-915.68398952484199</c:v>
                </c:pt>
                <c:pt idx="26212">
                  <c:v>-915.68297624588001</c:v>
                </c:pt>
                <c:pt idx="26213">
                  <c:v>-915.68142652511597</c:v>
                </c:pt>
                <c:pt idx="26214">
                  <c:v>-915.67904233932495</c:v>
                </c:pt>
                <c:pt idx="26215">
                  <c:v>-915.67552566528298</c:v>
                </c:pt>
                <c:pt idx="26216">
                  <c:v>-915.67087650299095</c:v>
                </c:pt>
                <c:pt idx="26217">
                  <c:v>-915.66551208496094</c:v>
                </c:pt>
                <c:pt idx="26218">
                  <c:v>-915.65979003906295</c:v>
                </c:pt>
                <c:pt idx="26219">
                  <c:v>-915.65418720245407</c:v>
                </c:pt>
                <c:pt idx="26220">
                  <c:v>-915.64912080764793</c:v>
                </c:pt>
                <c:pt idx="26221">
                  <c:v>-915.64482927322399</c:v>
                </c:pt>
                <c:pt idx="26222">
                  <c:v>-915.641551017761</c:v>
                </c:pt>
                <c:pt idx="26223">
                  <c:v>-915.63952445983898</c:v>
                </c:pt>
                <c:pt idx="26224">
                  <c:v>-915.63868999481201</c:v>
                </c:pt>
                <c:pt idx="26225">
                  <c:v>-915.63904762268101</c:v>
                </c:pt>
                <c:pt idx="26226">
                  <c:v>-915.64023971557594</c:v>
                </c:pt>
                <c:pt idx="26227">
                  <c:v>-915.64202785492</c:v>
                </c:pt>
                <c:pt idx="26228">
                  <c:v>-915.64411401748703</c:v>
                </c:pt>
                <c:pt idx="26229">
                  <c:v>-915.64631938934303</c:v>
                </c:pt>
                <c:pt idx="26230">
                  <c:v>-915.64858436584495</c:v>
                </c:pt>
                <c:pt idx="26231">
                  <c:v>-915.65061092376698</c:v>
                </c:pt>
                <c:pt idx="26232">
                  <c:v>-915.65233945846603</c:v>
                </c:pt>
                <c:pt idx="26233">
                  <c:v>-915.65347194671699</c:v>
                </c:pt>
                <c:pt idx="26234">
                  <c:v>-915.65388917922996</c:v>
                </c:pt>
                <c:pt idx="26235">
                  <c:v>-915.65353155136108</c:v>
                </c:pt>
                <c:pt idx="26236">
                  <c:v>-915.65233945846603</c:v>
                </c:pt>
                <c:pt idx="26237">
                  <c:v>-915.65061092376698</c:v>
                </c:pt>
                <c:pt idx="26238">
                  <c:v>-915.64852476119995</c:v>
                </c:pt>
                <c:pt idx="26239">
                  <c:v>-915.64625978469894</c:v>
                </c:pt>
                <c:pt idx="26240">
                  <c:v>-915.64423322677601</c:v>
                </c:pt>
                <c:pt idx="26241">
                  <c:v>-915.64262390136696</c:v>
                </c:pt>
                <c:pt idx="26242">
                  <c:v>-915.64161062240601</c:v>
                </c:pt>
                <c:pt idx="26243">
                  <c:v>-915.64137220382702</c:v>
                </c:pt>
                <c:pt idx="26244">
                  <c:v>-915.64178943634101</c:v>
                </c:pt>
                <c:pt idx="26245">
                  <c:v>-915.64262390136696</c:v>
                </c:pt>
                <c:pt idx="26246">
                  <c:v>-915.64369678497292</c:v>
                </c:pt>
                <c:pt idx="26247">
                  <c:v>-915.64465045929001</c:v>
                </c:pt>
                <c:pt idx="26248">
                  <c:v>-915.64512729644798</c:v>
                </c:pt>
                <c:pt idx="26249">
                  <c:v>-915.644948482514</c:v>
                </c:pt>
                <c:pt idx="26250">
                  <c:v>-915.64399480819702</c:v>
                </c:pt>
                <c:pt idx="26251">
                  <c:v>-915.64250469207798</c:v>
                </c:pt>
                <c:pt idx="26252">
                  <c:v>-915.64077615737892</c:v>
                </c:pt>
                <c:pt idx="26253">
                  <c:v>-915.63922643661499</c:v>
                </c:pt>
                <c:pt idx="26254">
                  <c:v>-915.63833236694404</c:v>
                </c:pt>
                <c:pt idx="26255">
                  <c:v>-915.63815355300903</c:v>
                </c:pt>
                <c:pt idx="26256">
                  <c:v>-915.638928413391</c:v>
                </c:pt>
                <c:pt idx="26257">
                  <c:v>-915.64059734344505</c:v>
                </c:pt>
                <c:pt idx="26258">
                  <c:v>-915.64304113388107</c:v>
                </c:pt>
                <c:pt idx="26259">
                  <c:v>-915.64602136612007</c:v>
                </c:pt>
                <c:pt idx="26260">
                  <c:v>-915.64900159835793</c:v>
                </c:pt>
                <c:pt idx="26261">
                  <c:v>-915.65156459808395</c:v>
                </c:pt>
                <c:pt idx="26262">
                  <c:v>-915.65323352813698</c:v>
                </c:pt>
                <c:pt idx="26263">
                  <c:v>-915.65359115600597</c:v>
                </c:pt>
                <c:pt idx="26264">
                  <c:v>-915.65245866775501</c:v>
                </c:pt>
                <c:pt idx="26265">
                  <c:v>-915.64965724945102</c:v>
                </c:pt>
                <c:pt idx="26266">
                  <c:v>-915.64530611038208</c:v>
                </c:pt>
                <c:pt idx="26267">
                  <c:v>-915.63964366912899</c:v>
                </c:pt>
                <c:pt idx="26268">
                  <c:v>-915.63302755355903</c:v>
                </c:pt>
                <c:pt idx="26269">
                  <c:v>-915.62575578689598</c:v>
                </c:pt>
                <c:pt idx="26270">
                  <c:v>-915.61836481094406</c:v>
                </c:pt>
                <c:pt idx="26271">
                  <c:v>-915.61127185821601</c:v>
                </c:pt>
                <c:pt idx="26272">
                  <c:v>-915.60471534729004</c:v>
                </c:pt>
                <c:pt idx="26273">
                  <c:v>-915.59917211532593</c:v>
                </c:pt>
                <c:pt idx="26274">
                  <c:v>-915.59488058090199</c:v>
                </c:pt>
                <c:pt idx="26275">
                  <c:v>-915.592079162598</c:v>
                </c:pt>
                <c:pt idx="26276">
                  <c:v>-915.59082746505806</c:v>
                </c:pt>
                <c:pt idx="26277">
                  <c:v>-915.59076786041305</c:v>
                </c:pt>
                <c:pt idx="26278">
                  <c:v>-915.591661930084</c:v>
                </c:pt>
                <c:pt idx="26279">
                  <c:v>-915.59309244155907</c:v>
                </c:pt>
                <c:pt idx="26280">
                  <c:v>-915.594761371613</c:v>
                </c:pt>
                <c:pt idx="26281">
                  <c:v>-915.59648990631104</c:v>
                </c:pt>
                <c:pt idx="26282">
                  <c:v>-915.59821844100998</c:v>
                </c:pt>
                <c:pt idx="26283">
                  <c:v>-915.59964895248402</c:v>
                </c:pt>
                <c:pt idx="26284">
                  <c:v>-915.60090065002498</c:v>
                </c:pt>
                <c:pt idx="26285">
                  <c:v>-915.60203313827492</c:v>
                </c:pt>
                <c:pt idx="26286">
                  <c:v>-915.60316562652599</c:v>
                </c:pt>
                <c:pt idx="26287">
                  <c:v>-915.60459613800094</c:v>
                </c:pt>
                <c:pt idx="26288">
                  <c:v>-915.60638427734398</c:v>
                </c:pt>
                <c:pt idx="26289">
                  <c:v>-915.608410835266</c:v>
                </c:pt>
                <c:pt idx="26290">
                  <c:v>-915.61055660247803</c:v>
                </c:pt>
                <c:pt idx="26291">
                  <c:v>-915.61270236968994</c:v>
                </c:pt>
                <c:pt idx="26292">
                  <c:v>-915.61478853225708</c:v>
                </c:pt>
                <c:pt idx="26293">
                  <c:v>-915.616636276245</c:v>
                </c:pt>
                <c:pt idx="26294">
                  <c:v>-915.61818599700905</c:v>
                </c:pt>
                <c:pt idx="26295">
                  <c:v>-915.61931848526001</c:v>
                </c:pt>
                <c:pt idx="26296">
                  <c:v>-915.62015295028698</c:v>
                </c:pt>
                <c:pt idx="26297">
                  <c:v>-915.62074899673507</c:v>
                </c:pt>
                <c:pt idx="26298">
                  <c:v>-915.62128543853805</c:v>
                </c:pt>
                <c:pt idx="26299">
                  <c:v>-915.62170267105103</c:v>
                </c:pt>
                <c:pt idx="26300">
                  <c:v>-915.62194108963001</c:v>
                </c:pt>
                <c:pt idx="26301">
                  <c:v>-915.62211990356502</c:v>
                </c:pt>
                <c:pt idx="26302">
                  <c:v>-915.622239112854</c:v>
                </c:pt>
                <c:pt idx="26303">
                  <c:v>-915.62235832214401</c:v>
                </c:pt>
                <c:pt idx="26304">
                  <c:v>-915.62241792678901</c:v>
                </c:pt>
                <c:pt idx="26305">
                  <c:v>-915.62241792678901</c:v>
                </c:pt>
                <c:pt idx="26306">
                  <c:v>-915.622239112854</c:v>
                </c:pt>
                <c:pt idx="26307">
                  <c:v>-915.62188148498603</c:v>
                </c:pt>
                <c:pt idx="26308">
                  <c:v>-915.62134504318306</c:v>
                </c:pt>
                <c:pt idx="26309">
                  <c:v>-915.62068939209007</c:v>
                </c:pt>
                <c:pt idx="26310">
                  <c:v>-915.620033740998</c:v>
                </c:pt>
                <c:pt idx="26311">
                  <c:v>-915.61931848526001</c:v>
                </c:pt>
                <c:pt idx="26312">
                  <c:v>-915.61866283416794</c:v>
                </c:pt>
                <c:pt idx="26313">
                  <c:v>-915.61830520629906</c:v>
                </c:pt>
                <c:pt idx="26314">
                  <c:v>-915.61848402023293</c:v>
                </c:pt>
                <c:pt idx="26315">
                  <c:v>-915.619556903839</c:v>
                </c:pt>
                <c:pt idx="26316">
                  <c:v>-915.62164306640602</c:v>
                </c:pt>
                <c:pt idx="26317">
                  <c:v>-915.62468290329002</c:v>
                </c:pt>
                <c:pt idx="26318">
                  <c:v>-915.62831878662098</c:v>
                </c:pt>
                <c:pt idx="26319">
                  <c:v>-915.63213348388695</c:v>
                </c:pt>
                <c:pt idx="26320">
                  <c:v>-915.63576936721802</c:v>
                </c:pt>
                <c:pt idx="26321">
                  <c:v>-915.638928413391</c:v>
                </c:pt>
                <c:pt idx="26322">
                  <c:v>-915.64113378524803</c:v>
                </c:pt>
                <c:pt idx="26323">
                  <c:v>-915.64202785492</c:v>
                </c:pt>
                <c:pt idx="26324">
                  <c:v>-915.64131259918202</c:v>
                </c:pt>
                <c:pt idx="26325">
                  <c:v>-915.63904762268101</c:v>
                </c:pt>
                <c:pt idx="26326">
                  <c:v>-915.63547134399403</c:v>
                </c:pt>
                <c:pt idx="26327">
                  <c:v>-915.63123941421497</c:v>
                </c:pt>
                <c:pt idx="26328">
                  <c:v>-915.62694787979103</c:v>
                </c:pt>
                <c:pt idx="26329">
                  <c:v>-915.62313318252598</c:v>
                </c:pt>
                <c:pt idx="26330">
                  <c:v>-915.61997413635299</c:v>
                </c:pt>
                <c:pt idx="26331">
                  <c:v>-915.61776876449608</c:v>
                </c:pt>
                <c:pt idx="26332">
                  <c:v>-915.61651706695602</c:v>
                </c:pt>
                <c:pt idx="26333">
                  <c:v>-915.61639785766602</c:v>
                </c:pt>
                <c:pt idx="26334">
                  <c:v>-915.61723232269298</c:v>
                </c:pt>
                <c:pt idx="26335">
                  <c:v>-915.61884164810203</c:v>
                </c:pt>
                <c:pt idx="26336">
                  <c:v>-915.62092781066895</c:v>
                </c:pt>
                <c:pt idx="26337">
                  <c:v>-915.62307357788097</c:v>
                </c:pt>
                <c:pt idx="26338">
                  <c:v>-915.625219345093</c:v>
                </c:pt>
                <c:pt idx="26339">
                  <c:v>-915.62724590301502</c:v>
                </c:pt>
                <c:pt idx="26340">
                  <c:v>-915.62921285629295</c:v>
                </c:pt>
                <c:pt idx="26341">
                  <c:v>-915.63106060028099</c:v>
                </c:pt>
                <c:pt idx="26342">
                  <c:v>-915.63272953033493</c:v>
                </c:pt>
                <c:pt idx="26343">
                  <c:v>-915.63410043716499</c:v>
                </c:pt>
                <c:pt idx="26344">
                  <c:v>-915.63499450683594</c:v>
                </c:pt>
                <c:pt idx="26345">
                  <c:v>-915.63535213470504</c:v>
                </c:pt>
                <c:pt idx="26346">
                  <c:v>-915.63529253006004</c:v>
                </c:pt>
                <c:pt idx="26347">
                  <c:v>-915.63487529754707</c:v>
                </c:pt>
                <c:pt idx="26348">
                  <c:v>-915.63421964645408</c:v>
                </c:pt>
                <c:pt idx="26349">
                  <c:v>-915.63356399536201</c:v>
                </c:pt>
                <c:pt idx="26350">
                  <c:v>-915.63326597213802</c:v>
                </c:pt>
                <c:pt idx="26351">
                  <c:v>-915.63368320465099</c:v>
                </c:pt>
                <c:pt idx="26352">
                  <c:v>-915.63499450683594</c:v>
                </c:pt>
                <c:pt idx="26353">
                  <c:v>-915.63749790191696</c:v>
                </c:pt>
                <c:pt idx="26354">
                  <c:v>-915.64095497131393</c:v>
                </c:pt>
                <c:pt idx="26355">
                  <c:v>-915.64530611038208</c:v>
                </c:pt>
                <c:pt idx="26356">
                  <c:v>-915.65037250518799</c:v>
                </c:pt>
                <c:pt idx="26357">
                  <c:v>-915.655796527863</c:v>
                </c:pt>
                <c:pt idx="26358">
                  <c:v>-915.661280155182</c:v>
                </c:pt>
                <c:pt idx="26359">
                  <c:v>-915.66658496856701</c:v>
                </c:pt>
                <c:pt idx="26360">
                  <c:v>-915.67135334014893</c:v>
                </c:pt>
                <c:pt idx="26361">
                  <c:v>-915.675466060639</c:v>
                </c:pt>
                <c:pt idx="26362">
                  <c:v>-915.67898273467995</c:v>
                </c:pt>
                <c:pt idx="26363">
                  <c:v>-915.68196296691895</c:v>
                </c:pt>
                <c:pt idx="26364">
                  <c:v>-915.68446636199997</c:v>
                </c:pt>
                <c:pt idx="26365">
                  <c:v>-915.68655252456699</c:v>
                </c:pt>
                <c:pt idx="26366">
                  <c:v>-915.68804264068604</c:v>
                </c:pt>
                <c:pt idx="26367">
                  <c:v>-915.688877105713</c:v>
                </c:pt>
                <c:pt idx="26368">
                  <c:v>-915.68893671035801</c:v>
                </c:pt>
                <c:pt idx="26369">
                  <c:v>-915.68845987319992</c:v>
                </c:pt>
                <c:pt idx="26370">
                  <c:v>-915.68738698959396</c:v>
                </c:pt>
                <c:pt idx="26371">
                  <c:v>-915.68583726883003</c:v>
                </c:pt>
                <c:pt idx="26372">
                  <c:v>-915.68392992019699</c:v>
                </c:pt>
                <c:pt idx="26373">
                  <c:v>-915.68178415298507</c:v>
                </c:pt>
                <c:pt idx="26374">
                  <c:v>-915.67963838577293</c:v>
                </c:pt>
                <c:pt idx="26375">
                  <c:v>-915.67779064178501</c:v>
                </c:pt>
                <c:pt idx="26376">
                  <c:v>-915.67653894424507</c:v>
                </c:pt>
                <c:pt idx="26377">
                  <c:v>-915.67600250244197</c:v>
                </c:pt>
                <c:pt idx="26378">
                  <c:v>-915.67636013031006</c:v>
                </c:pt>
                <c:pt idx="26379">
                  <c:v>-915.67743301391602</c:v>
                </c:pt>
                <c:pt idx="26380">
                  <c:v>-915.67916154861496</c:v>
                </c:pt>
                <c:pt idx="26381">
                  <c:v>-915.68142652511597</c:v>
                </c:pt>
                <c:pt idx="26382">
                  <c:v>-915.68416833877598</c:v>
                </c:pt>
                <c:pt idx="26383">
                  <c:v>-915.68702936172508</c:v>
                </c:pt>
                <c:pt idx="26384">
                  <c:v>-915.68965196609497</c:v>
                </c:pt>
                <c:pt idx="26385">
                  <c:v>-915.69161891937301</c:v>
                </c:pt>
                <c:pt idx="26386">
                  <c:v>-915.69245338439998</c:v>
                </c:pt>
                <c:pt idx="26387">
                  <c:v>-915.69197654724098</c:v>
                </c:pt>
                <c:pt idx="26388">
                  <c:v>-915.69012880325295</c:v>
                </c:pt>
                <c:pt idx="26389">
                  <c:v>-915.68702936172508</c:v>
                </c:pt>
                <c:pt idx="26390">
                  <c:v>-915.68303585052502</c:v>
                </c:pt>
                <c:pt idx="26391">
                  <c:v>-915.67850589752197</c:v>
                </c:pt>
                <c:pt idx="26392">
                  <c:v>-915.67385673522995</c:v>
                </c:pt>
                <c:pt idx="26393">
                  <c:v>-915.66956520080601</c:v>
                </c:pt>
                <c:pt idx="26394">
                  <c:v>-915.66598892211903</c:v>
                </c:pt>
                <c:pt idx="26395">
                  <c:v>-915.66342592239403</c:v>
                </c:pt>
                <c:pt idx="26396">
                  <c:v>-915.66223382949897</c:v>
                </c:pt>
                <c:pt idx="26397">
                  <c:v>-915.66223382949897</c:v>
                </c:pt>
                <c:pt idx="26398">
                  <c:v>-915.66330671310402</c:v>
                </c:pt>
                <c:pt idx="26399">
                  <c:v>-915.66491603851296</c:v>
                </c:pt>
                <c:pt idx="26400">
                  <c:v>-915.666823387146</c:v>
                </c:pt>
                <c:pt idx="26401">
                  <c:v>-915.66861152648903</c:v>
                </c:pt>
                <c:pt idx="26402">
                  <c:v>-915.67022085189797</c:v>
                </c:pt>
                <c:pt idx="26403">
                  <c:v>-915.67153215408302</c:v>
                </c:pt>
                <c:pt idx="26404">
                  <c:v>-915.67236661910999</c:v>
                </c:pt>
                <c:pt idx="26405">
                  <c:v>-915.67260503768898</c:v>
                </c:pt>
                <c:pt idx="26406">
                  <c:v>-915.67212820053101</c:v>
                </c:pt>
                <c:pt idx="26407">
                  <c:v>-915.67093610763595</c:v>
                </c:pt>
                <c:pt idx="26408">
                  <c:v>-915.66920757293701</c:v>
                </c:pt>
                <c:pt idx="26409">
                  <c:v>-915.66706180572498</c:v>
                </c:pt>
                <c:pt idx="26410">
                  <c:v>-915.66473722457908</c:v>
                </c:pt>
                <c:pt idx="26411">
                  <c:v>-915.66247224807807</c:v>
                </c:pt>
                <c:pt idx="26412">
                  <c:v>-915.66026687622093</c:v>
                </c:pt>
                <c:pt idx="26413">
                  <c:v>-915.658359527588</c:v>
                </c:pt>
                <c:pt idx="26414">
                  <c:v>-915.65686941146896</c:v>
                </c:pt>
                <c:pt idx="26415">
                  <c:v>-915.65597534179699</c:v>
                </c:pt>
                <c:pt idx="26416">
                  <c:v>-915.655736923218</c:v>
                </c:pt>
                <c:pt idx="26417">
                  <c:v>-915.65609455108699</c:v>
                </c:pt>
                <c:pt idx="26418">
                  <c:v>-915.65686941146896</c:v>
                </c:pt>
                <c:pt idx="26419">
                  <c:v>-915.65776348114002</c:v>
                </c:pt>
                <c:pt idx="26420">
                  <c:v>-915.658717155457</c:v>
                </c:pt>
                <c:pt idx="26421">
                  <c:v>-915.65961122512795</c:v>
                </c:pt>
                <c:pt idx="26422">
                  <c:v>-915.66032648086593</c:v>
                </c:pt>
                <c:pt idx="26423">
                  <c:v>-915.66068410873402</c:v>
                </c:pt>
                <c:pt idx="26424">
                  <c:v>-915.66050529480003</c:v>
                </c:pt>
                <c:pt idx="26425">
                  <c:v>-915.65973043441795</c:v>
                </c:pt>
                <c:pt idx="26426">
                  <c:v>-915.65841913223301</c:v>
                </c:pt>
                <c:pt idx="26427">
                  <c:v>-915.65675020217896</c:v>
                </c:pt>
                <c:pt idx="26428">
                  <c:v>-915.65508127212502</c:v>
                </c:pt>
                <c:pt idx="26429">
                  <c:v>-915.65359115600597</c:v>
                </c:pt>
                <c:pt idx="26430">
                  <c:v>-915.65227985382103</c:v>
                </c:pt>
                <c:pt idx="26431">
                  <c:v>-915.65126657486007</c:v>
                </c:pt>
                <c:pt idx="26432">
                  <c:v>-915.65067052841198</c:v>
                </c:pt>
                <c:pt idx="26433">
                  <c:v>-915.65061092376698</c:v>
                </c:pt>
                <c:pt idx="26434">
                  <c:v>-915.65114736557007</c:v>
                </c:pt>
                <c:pt idx="26435">
                  <c:v>-915.65216064453102</c:v>
                </c:pt>
                <c:pt idx="26436">
                  <c:v>-915.65329313278198</c:v>
                </c:pt>
                <c:pt idx="26437">
                  <c:v>-915.65424680709907</c:v>
                </c:pt>
                <c:pt idx="26438">
                  <c:v>-915.65478324890205</c:v>
                </c:pt>
                <c:pt idx="26439">
                  <c:v>-915.65484285354592</c:v>
                </c:pt>
                <c:pt idx="26440">
                  <c:v>-915.65448522567794</c:v>
                </c:pt>
                <c:pt idx="26441">
                  <c:v>-915.65371036529598</c:v>
                </c:pt>
                <c:pt idx="26442">
                  <c:v>-915.65257787704502</c:v>
                </c:pt>
                <c:pt idx="26443">
                  <c:v>-915.65108776092598</c:v>
                </c:pt>
                <c:pt idx="26444">
                  <c:v>-915.64935922622703</c:v>
                </c:pt>
                <c:pt idx="26445">
                  <c:v>-915.647511482239</c:v>
                </c:pt>
                <c:pt idx="26446">
                  <c:v>-915.64584255218506</c:v>
                </c:pt>
                <c:pt idx="26447">
                  <c:v>-915.644590854645</c:v>
                </c:pt>
                <c:pt idx="26448">
                  <c:v>-915.64393520355202</c:v>
                </c:pt>
                <c:pt idx="26449">
                  <c:v>-915.64387559890793</c:v>
                </c:pt>
                <c:pt idx="26450">
                  <c:v>-915.64441204071102</c:v>
                </c:pt>
                <c:pt idx="26451">
                  <c:v>-915.64536571502708</c:v>
                </c:pt>
                <c:pt idx="26452">
                  <c:v>-915.64673662185692</c:v>
                </c:pt>
                <c:pt idx="26453">
                  <c:v>-915.64834594726608</c:v>
                </c:pt>
                <c:pt idx="26454">
                  <c:v>-915.64989566803001</c:v>
                </c:pt>
                <c:pt idx="26455">
                  <c:v>-915.65108776092598</c:v>
                </c:pt>
                <c:pt idx="26456">
                  <c:v>-915.65168380737305</c:v>
                </c:pt>
                <c:pt idx="26457">
                  <c:v>-915.65144538879395</c:v>
                </c:pt>
                <c:pt idx="26458">
                  <c:v>-915.650551319123</c:v>
                </c:pt>
                <c:pt idx="26459">
                  <c:v>-915.64935922622703</c:v>
                </c:pt>
                <c:pt idx="26460">
                  <c:v>-915.64816713333198</c:v>
                </c:pt>
                <c:pt idx="26461">
                  <c:v>-915.64769029617298</c:v>
                </c:pt>
                <c:pt idx="26462">
                  <c:v>-915.64840555191108</c:v>
                </c:pt>
                <c:pt idx="26463">
                  <c:v>-915.65090894699097</c:v>
                </c:pt>
                <c:pt idx="26464">
                  <c:v>-915.65585613250801</c:v>
                </c:pt>
                <c:pt idx="26465">
                  <c:v>-915.663843154907</c:v>
                </c:pt>
                <c:pt idx="26466">
                  <c:v>-915.675466060639</c:v>
                </c:pt>
                <c:pt idx="26467">
                  <c:v>-915.69108247757003</c:v>
                </c:pt>
                <c:pt idx="26468">
                  <c:v>-915.71087121963501</c:v>
                </c:pt>
                <c:pt idx="26469">
                  <c:v>-915.73501110076904</c:v>
                </c:pt>
                <c:pt idx="26470">
                  <c:v>-915.76380014419601</c:v>
                </c:pt>
                <c:pt idx="26471">
                  <c:v>-915.79765558242798</c:v>
                </c:pt>
                <c:pt idx="26472">
                  <c:v>-915.83723306655907</c:v>
                </c:pt>
                <c:pt idx="26473">
                  <c:v>-915.88300943374702</c:v>
                </c:pt>
                <c:pt idx="26474">
                  <c:v>-915.93575954437301</c:v>
                </c:pt>
                <c:pt idx="26475">
                  <c:v>-915.99625825882003</c:v>
                </c:pt>
                <c:pt idx="26476">
                  <c:v>-916.06575727462803</c:v>
                </c:pt>
                <c:pt idx="26477">
                  <c:v>-916.14574670791603</c:v>
                </c:pt>
                <c:pt idx="26478">
                  <c:v>-916.23777627944992</c:v>
                </c:pt>
                <c:pt idx="26479">
                  <c:v>-916.34333610534702</c:v>
                </c:pt>
                <c:pt idx="26480">
                  <c:v>-916.46355867385898</c:v>
                </c:pt>
                <c:pt idx="26481">
                  <c:v>-916.59927845001198</c:v>
                </c:pt>
                <c:pt idx="26482">
                  <c:v>-916.75091266632103</c:v>
                </c:pt>
                <c:pt idx="26483">
                  <c:v>-916.918103694916</c:v>
                </c:pt>
                <c:pt idx="26484">
                  <c:v>-917.09995746612594</c:v>
                </c:pt>
                <c:pt idx="26485">
                  <c:v>-917.29480504989601</c:v>
                </c:pt>
                <c:pt idx="26486">
                  <c:v>-917.50044107437202</c:v>
                </c:pt>
                <c:pt idx="26487">
                  <c:v>-917.714183330536</c:v>
                </c:pt>
                <c:pt idx="26488">
                  <c:v>-917.93323040008602</c:v>
                </c:pt>
                <c:pt idx="26489">
                  <c:v>-918.15478086471603</c:v>
                </c:pt>
                <c:pt idx="26490">
                  <c:v>-918.37621212005592</c:v>
                </c:pt>
                <c:pt idx="26491">
                  <c:v>-918.59519958496094</c:v>
                </c:pt>
                <c:pt idx="26492">
                  <c:v>-918.80971670150802</c:v>
                </c:pt>
                <c:pt idx="26493">
                  <c:v>-919.01797533035301</c:v>
                </c:pt>
                <c:pt idx="26494">
                  <c:v>-919.21848535537697</c:v>
                </c:pt>
                <c:pt idx="26495">
                  <c:v>-919.40957784652699</c:v>
                </c:pt>
                <c:pt idx="26496">
                  <c:v>-919.589881896973</c:v>
                </c:pt>
                <c:pt idx="26497">
                  <c:v>-919.75778818130493</c:v>
                </c:pt>
                <c:pt idx="26498">
                  <c:v>-919.911806583405</c:v>
                </c:pt>
                <c:pt idx="26499">
                  <c:v>-920.05038738250801</c:v>
                </c:pt>
                <c:pt idx="26500">
                  <c:v>-920.17210006713901</c:v>
                </c:pt>
                <c:pt idx="26501">
                  <c:v>-920.27569293975898</c:v>
                </c:pt>
                <c:pt idx="26502">
                  <c:v>-920.36045074462902</c:v>
                </c:pt>
                <c:pt idx="26503">
                  <c:v>-920.42631387710594</c:v>
                </c:pt>
                <c:pt idx="26504">
                  <c:v>-920.47405719757103</c:v>
                </c:pt>
                <c:pt idx="26505">
                  <c:v>-920.50529003143299</c:v>
                </c:pt>
                <c:pt idx="26506">
                  <c:v>-920.52209854125999</c:v>
                </c:pt>
                <c:pt idx="26507">
                  <c:v>-920.52722454071102</c:v>
                </c:pt>
                <c:pt idx="26508">
                  <c:v>-920.52358865737892</c:v>
                </c:pt>
                <c:pt idx="26509">
                  <c:v>-920.51440954208397</c:v>
                </c:pt>
                <c:pt idx="26510">
                  <c:v>-920.502488613129</c:v>
                </c:pt>
                <c:pt idx="26511">
                  <c:v>-920.49026966094993</c:v>
                </c:pt>
                <c:pt idx="26512">
                  <c:v>-920.47948122024604</c:v>
                </c:pt>
                <c:pt idx="26513">
                  <c:v>-920.47125577926704</c:v>
                </c:pt>
                <c:pt idx="26514">
                  <c:v>-920.46571254730202</c:v>
                </c:pt>
                <c:pt idx="26515">
                  <c:v>-920.46261310577393</c:v>
                </c:pt>
                <c:pt idx="26516">
                  <c:v>-920.46106338500999</c:v>
                </c:pt>
                <c:pt idx="26517">
                  <c:v>-920.45993089675903</c:v>
                </c:pt>
                <c:pt idx="26518">
                  <c:v>-920.45790433883701</c:v>
                </c:pt>
                <c:pt idx="26519">
                  <c:v>-920.45337438583397</c:v>
                </c:pt>
                <c:pt idx="26520">
                  <c:v>-920.44485092163097</c:v>
                </c:pt>
                <c:pt idx="26521">
                  <c:v>-920.430665016175</c:v>
                </c:pt>
                <c:pt idx="26522">
                  <c:v>-920.40932655334495</c:v>
                </c:pt>
                <c:pt idx="26523">
                  <c:v>-920.37940502166794</c:v>
                </c:pt>
                <c:pt idx="26524">
                  <c:v>-920.33964872360298</c:v>
                </c:pt>
                <c:pt idx="26525">
                  <c:v>-920.28916358947799</c:v>
                </c:pt>
                <c:pt idx="26526">
                  <c:v>-920.22735357284603</c:v>
                </c:pt>
                <c:pt idx="26527">
                  <c:v>-920.15439748764106</c:v>
                </c:pt>
                <c:pt idx="26528">
                  <c:v>-920.07089138031006</c:v>
                </c:pt>
                <c:pt idx="26529">
                  <c:v>-919.97802734375</c:v>
                </c:pt>
                <c:pt idx="26530">
                  <c:v>-919.87741470336903</c:v>
                </c:pt>
                <c:pt idx="26531">
                  <c:v>-919.77119922638008</c:v>
                </c:pt>
                <c:pt idx="26532">
                  <c:v>-919.66134786605903</c:v>
                </c:pt>
                <c:pt idx="26533">
                  <c:v>-919.55000638961792</c:v>
                </c:pt>
                <c:pt idx="26534">
                  <c:v>-919.43878412246704</c:v>
                </c:pt>
                <c:pt idx="26535">
                  <c:v>-919.329051971436</c:v>
                </c:pt>
                <c:pt idx="26536">
                  <c:v>-919.22164440155098</c:v>
                </c:pt>
                <c:pt idx="26537">
                  <c:v>-919.11709785461403</c:v>
                </c:pt>
                <c:pt idx="26538">
                  <c:v>-919.01541233062801</c:v>
                </c:pt>
                <c:pt idx="26539">
                  <c:v>-918.91658782959007</c:v>
                </c:pt>
                <c:pt idx="26540">
                  <c:v>-918.82056474685692</c:v>
                </c:pt>
                <c:pt idx="26541">
                  <c:v>-918.72716426849399</c:v>
                </c:pt>
                <c:pt idx="26542">
                  <c:v>-918.63644599914596</c:v>
                </c:pt>
                <c:pt idx="26543">
                  <c:v>-918.54858875274704</c:v>
                </c:pt>
                <c:pt idx="26544">
                  <c:v>-918.46371173858699</c:v>
                </c:pt>
                <c:pt idx="26545">
                  <c:v>-918.38211297988892</c:v>
                </c:pt>
                <c:pt idx="26546">
                  <c:v>-918.30385208129906</c:v>
                </c:pt>
                <c:pt idx="26547">
                  <c:v>-918.22916746139504</c:v>
                </c:pt>
                <c:pt idx="26548">
                  <c:v>-918.158059120178</c:v>
                </c:pt>
                <c:pt idx="26549">
                  <c:v>-918.09052705764793</c:v>
                </c:pt>
                <c:pt idx="26550">
                  <c:v>-918.02639245987007</c:v>
                </c:pt>
                <c:pt idx="26551">
                  <c:v>-917.96547651290894</c:v>
                </c:pt>
                <c:pt idx="26552">
                  <c:v>-917.90736198425293</c:v>
                </c:pt>
                <c:pt idx="26553">
                  <c:v>-917.85187005996704</c:v>
                </c:pt>
                <c:pt idx="26554">
                  <c:v>-917.79876232147194</c:v>
                </c:pt>
                <c:pt idx="26555">
                  <c:v>-917.74780035018898</c:v>
                </c:pt>
                <c:pt idx="26556">
                  <c:v>-917.69862651824997</c:v>
                </c:pt>
                <c:pt idx="26557">
                  <c:v>-917.65100240707397</c:v>
                </c:pt>
                <c:pt idx="26558">
                  <c:v>-917.60457038879395</c:v>
                </c:pt>
                <c:pt idx="26559">
                  <c:v>-917.55933046340999</c:v>
                </c:pt>
                <c:pt idx="26560">
                  <c:v>-917.51516342163097</c:v>
                </c:pt>
                <c:pt idx="26561">
                  <c:v>-917.47236728668202</c:v>
                </c:pt>
                <c:pt idx="26562">
                  <c:v>-917.43100166320801</c:v>
                </c:pt>
                <c:pt idx="26563">
                  <c:v>-917.39130496978805</c:v>
                </c:pt>
                <c:pt idx="26564">
                  <c:v>-917.353456020355</c:v>
                </c:pt>
                <c:pt idx="26565">
                  <c:v>-917.31757402420101</c:v>
                </c:pt>
                <c:pt idx="26566">
                  <c:v>-917.28377819061302</c:v>
                </c:pt>
                <c:pt idx="26567">
                  <c:v>-917.25212812423706</c:v>
                </c:pt>
                <c:pt idx="26568">
                  <c:v>-917.22238540649403</c:v>
                </c:pt>
                <c:pt idx="26569">
                  <c:v>-917.19413280487106</c:v>
                </c:pt>
                <c:pt idx="26570">
                  <c:v>-917.16695308685303</c:v>
                </c:pt>
                <c:pt idx="26571">
                  <c:v>-917.140309810639</c:v>
                </c:pt>
                <c:pt idx="26572">
                  <c:v>-917.11396455764793</c:v>
                </c:pt>
                <c:pt idx="26573">
                  <c:v>-917.08785772323608</c:v>
                </c:pt>
                <c:pt idx="26574">
                  <c:v>-917.06204891204902</c:v>
                </c:pt>
                <c:pt idx="26575">
                  <c:v>-917.03671693801903</c:v>
                </c:pt>
                <c:pt idx="26576">
                  <c:v>-917.012219429016</c:v>
                </c:pt>
                <c:pt idx="26577">
                  <c:v>-916.98879480362007</c:v>
                </c:pt>
                <c:pt idx="26578">
                  <c:v>-916.96697950363205</c:v>
                </c:pt>
                <c:pt idx="26579">
                  <c:v>-916.94683313369796</c:v>
                </c:pt>
                <c:pt idx="26580">
                  <c:v>-916.92841529846203</c:v>
                </c:pt>
                <c:pt idx="26581">
                  <c:v>-916.91148757934593</c:v>
                </c:pt>
                <c:pt idx="26582">
                  <c:v>-916.89563274383602</c:v>
                </c:pt>
                <c:pt idx="26583">
                  <c:v>-916.88055276870705</c:v>
                </c:pt>
                <c:pt idx="26584">
                  <c:v>-916.86594963073799</c:v>
                </c:pt>
                <c:pt idx="26585">
                  <c:v>-916.851584911347</c:v>
                </c:pt>
                <c:pt idx="26586">
                  <c:v>-916.83722019195602</c:v>
                </c:pt>
                <c:pt idx="26587">
                  <c:v>-916.82261705398605</c:v>
                </c:pt>
                <c:pt idx="26588">
                  <c:v>-916.80777549743698</c:v>
                </c:pt>
                <c:pt idx="26589">
                  <c:v>-916.79281473159801</c:v>
                </c:pt>
                <c:pt idx="26590">
                  <c:v>-916.77791357040405</c:v>
                </c:pt>
                <c:pt idx="26591">
                  <c:v>-916.76301240920998</c:v>
                </c:pt>
                <c:pt idx="26592">
                  <c:v>-916.74799203872703</c:v>
                </c:pt>
                <c:pt idx="26593">
                  <c:v>-916.73261404037498</c:v>
                </c:pt>
                <c:pt idx="26594">
                  <c:v>-916.71658039092995</c:v>
                </c:pt>
                <c:pt idx="26595">
                  <c:v>-916.69995069503807</c:v>
                </c:pt>
                <c:pt idx="26596">
                  <c:v>-916.68284416198799</c:v>
                </c:pt>
                <c:pt idx="26597">
                  <c:v>-916.66555881500301</c:v>
                </c:pt>
                <c:pt idx="26598">
                  <c:v>-916.64845228195202</c:v>
                </c:pt>
                <c:pt idx="26599">
                  <c:v>-916.63170337677002</c:v>
                </c:pt>
                <c:pt idx="26600">
                  <c:v>-916.61566972732601</c:v>
                </c:pt>
                <c:pt idx="26601">
                  <c:v>-916.60058975219704</c:v>
                </c:pt>
                <c:pt idx="26602">
                  <c:v>-916.58670186996505</c:v>
                </c:pt>
                <c:pt idx="26603">
                  <c:v>-916.574244499207</c:v>
                </c:pt>
                <c:pt idx="26604">
                  <c:v>-916.563098430634</c:v>
                </c:pt>
                <c:pt idx="26605">
                  <c:v>-916.55314445495605</c:v>
                </c:pt>
                <c:pt idx="26606">
                  <c:v>-916.54384613037098</c:v>
                </c:pt>
                <c:pt idx="26607">
                  <c:v>-916.53466701507602</c:v>
                </c:pt>
                <c:pt idx="26608">
                  <c:v>-916.52530908584595</c:v>
                </c:pt>
                <c:pt idx="26609">
                  <c:v>-916.51559352874801</c:v>
                </c:pt>
                <c:pt idx="26610">
                  <c:v>-916.50552034378097</c:v>
                </c:pt>
                <c:pt idx="26611">
                  <c:v>-916.49502992630005</c:v>
                </c:pt>
                <c:pt idx="26612">
                  <c:v>-916.48442029953003</c:v>
                </c:pt>
                <c:pt idx="26613">
                  <c:v>-916.47381067276001</c:v>
                </c:pt>
                <c:pt idx="26614">
                  <c:v>-916.46355867385898</c:v>
                </c:pt>
                <c:pt idx="26615">
                  <c:v>-916.45420074462902</c:v>
                </c:pt>
                <c:pt idx="26616">
                  <c:v>-916.44609451294002</c:v>
                </c:pt>
                <c:pt idx="26617">
                  <c:v>-916.43977642059303</c:v>
                </c:pt>
                <c:pt idx="26618">
                  <c:v>-916.435425281525</c:v>
                </c:pt>
                <c:pt idx="26619">
                  <c:v>-916.43304109573398</c:v>
                </c:pt>
                <c:pt idx="26620">
                  <c:v>-916.432385444641</c:v>
                </c:pt>
                <c:pt idx="26621">
                  <c:v>-916.43310070037899</c:v>
                </c:pt>
                <c:pt idx="26622">
                  <c:v>-916.43488883972202</c:v>
                </c:pt>
                <c:pt idx="26623">
                  <c:v>-916.43727302551292</c:v>
                </c:pt>
                <c:pt idx="26624">
                  <c:v>-916.43983602523804</c:v>
                </c:pt>
                <c:pt idx="26625">
                  <c:v>-916.44204139709495</c:v>
                </c:pt>
                <c:pt idx="26626">
                  <c:v>-916.443591117859</c:v>
                </c:pt>
                <c:pt idx="26627">
                  <c:v>-916.44406795501698</c:v>
                </c:pt>
                <c:pt idx="26628">
                  <c:v>-916.443531513214</c:v>
                </c:pt>
                <c:pt idx="26629">
                  <c:v>-916.44198179244995</c:v>
                </c:pt>
                <c:pt idx="26630">
                  <c:v>-916.43953800201393</c:v>
                </c:pt>
                <c:pt idx="26631">
                  <c:v>-916.43620014190697</c:v>
                </c:pt>
                <c:pt idx="26632">
                  <c:v>-916.43226623535202</c:v>
                </c:pt>
                <c:pt idx="26633">
                  <c:v>-916.42779588699398</c:v>
                </c:pt>
                <c:pt idx="26634">
                  <c:v>-916.42302751541206</c:v>
                </c:pt>
                <c:pt idx="26635">
                  <c:v>-916.41819953918503</c:v>
                </c:pt>
                <c:pt idx="26636">
                  <c:v>-916.41343116760299</c:v>
                </c:pt>
                <c:pt idx="26637">
                  <c:v>-916.40860319137596</c:v>
                </c:pt>
                <c:pt idx="26638">
                  <c:v>-916.40371561050392</c:v>
                </c:pt>
                <c:pt idx="26639">
                  <c:v>-916.39876842498802</c:v>
                </c:pt>
                <c:pt idx="26640">
                  <c:v>-916.393702030182</c:v>
                </c:pt>
                <c:pt idx="26641">
                  <c:v>-916.38851642608699</c:v>
                </c:pt>
                <c:pt idx="26642">
                  <c:v>-916.38321161270198</c:v>
                </c:pt>
                <c:pt idx="26643">
                  <c:v>-916.37778759002708</c:v>
                </c:pt>
                <c:pt idx="26644">
                  <c:v>-916.37230396270797</c:v>
                </c:pt>
                <c:pt idx="26645">
                  <c:v>-916.36670112609897</c:v>
                </c:pt>
                <c:pt idx="26646">
                  <c:v>-916.36115789413498</c:v>
                </c:pt>
                <c:pt idx="26647">
                  <c:v>-916.35567426681496</c:v>
                </c:pt>
                <c:pt idx="26648">
                  <c:v>-916.35025024414108</c:v>
                </c:pt>
                <c:pt idx="26649">
                  <c:v>-916.34494543075607</c:v>
                </c:pt>
                <c:pt idx="26650">
                  <c:v>-916.33993864059494</c:v>
                </c:pt>
                <c:pt idx="26651">
                  <c:v>-916.335289478302</c:v>
                </c:pt>
                <c:pt idx="26652">
                  <c:v>-916.33099794387795</c:v>
                </c:pt>
                <c:pt idx="26653">
                  <c:v>-916.327183246613</c:v>
                </c:pt>
                <c:pt idx="26654">
                  <c:v>-916.32390499115002</c:v>
                </c:pt>
                <c:pt idx="26655">
                  <c:v>-916.32110357284603</c:v>
                </c:pt>
                <c:pt idx="26656">
                  <c:v>-916.31877899169899</c:v>
                </c:pt>
                <c:pt idx="26657">
                  <c:v>-916.31675243377708</c:v>
                </c:pt>
                <c:pt idx="26658">
                  <c:v>-916.31502389907905</c:v>
                </c:pt>
                <c:pt idx="26659">
                  <c:v>-916.31323575973499</c:v>
                </c:pt>
                <c:pt idx="26660">
                  <c:v>-916.31126880645797</c:v>
                </c:pt>
                <c:pt idx="26661">
                  <c:v>-916.30870580673195</c:v>
                </c:pt>
                <c:pt idx="26662">
                  <c:v>-916.30542755126999</c:v>
                </c:pt>
                <c:pt idx="26663">
                  <c:v>-916.30131483078003</c:v>
                </c:pt>
                <c:pt idx="26664">
                  <c:v>-916.296486854553</c:v>
                </c:pt>
                <c:pt idx="26665">
                  <c:v>-916.29112243652401</c:v>
                </c:pt>
                <c:pt idx="26666">
                  <c:v>-916.28575801849399</c:v>
                </c:pt>
                <c:pt idx="26667">
                  <c:v>-916.28063201904297</c:v>
                </c:pt>
                <c:pt idx="26668">
                  <c:v>-916.27610206604004</c:v>
                </c:pt>
                <c:pt idx="26669">
                  <c:v>-916.27228736877498</c:v>
                </c:pt>
                <c:pt idx="26670">
                  <c:v>-916.26942634582497</c:v>
                </c:pt>
                <c:pt idx="26671">
                  <c:v>-916.26751899719306</c:v>
                </c:pt>
                <c:pt idx="26672">
                  <c:v>-916.26662492752098</c:v>
                </c:pt>
                <c:pt idx="26673">
                  <c:v>-916.26638650894199</c:v>
                </c:pt>
                <c:pt idx="26674">
                  <c:v>-916.26638650894199</c:v>
                </c:pt>
                <c:pt idx="26675">
                  <c:v>-916.266088485718</c:v>
                </c:pt>
                <c:pt idx="26676">
                  <c:v>-916.26507520675705</c:v>
                </c:pt>
                <c:pt idx="26677">
                  <c:v>-916.26298904419002</c:v>
                </c:pt>
                <c:pt idx="26678">
                  <c:v>-916.25971078872703</c:v>
                </c:pt>
                <c:pt idx="26679">
                  <c:v>-916.25518083572399</c:v>
                </c:pt>
                <c:pt idx="26680">
                  <c:v>-916.24957799911499</c:v>
                </c:pt>
                <c:pt idx="26681">
                  <c:v>-916.24296188354492</c:v>
                </c:pt>
                <c:pt idx="26682">
                  <c:v>-916.235570907593</c:v>
                </c:pt>
                <c:pt idx="26683">
                  <c:v>-916.22764348983799</c:v>
                </c:pt>
                <c:pt idx="26684">
                  <c:v>-916.21941804885898</c:v>
                </c:pt>
                <c:pt idx="26685">
                  <c:v>-916.21125221252498</c:v>
                </c:pt>
                <c:pt idx="26686">
                  <c:v>-916.20338439941406</c:v>
                </c:pt>
                <c:pt idx="26687">
                  <c:v>-916.19611263275192</c:v>
                </c:pt>
                <c:pt idx="26688">
                  <c:v>-916.18973493576095</c:v>
                </c:pt>
                <c:pt idx="26689">
                  <c:v>-916.18448972702004</c:v>
                </c:pt>
                <c:pt idx="26690">
                  <c:v>-916.18055582046497</c:v>
                </c:pt>
                <c:pt idx="26691">
                  <c:v>-916.17823123931908</c:v>
                </c:pt>
                <c:pt idx="26692">
                  <c:v>-916.177515983582</c:v>
                </c:pt>
                <c:pt idx="26693">
                  <c:v>-916.17835044860908</c:v>
                </c:pt>
                <c:pt idx="26694">
                  <c:v>-916.18061542510998</c:v>
                </c:pt>
                <c:pt idx="26695">
                  <c:v>-916.18383407592796</c:v>
                </c:pt>
                <c:pt idx="26696">
                  <c:v>-916.18764877319404</c:v>
                </c:pt>
                <c:pt idx="26697">
                  <c:v>-916.19134426117</c:v>
                </c:pt>
                <c:pt idx="26698">
                  <c:v>-916.19438409805298</c:v>
                </c:pt>
                <c:pt idx="26699">
                  <c:v>-916.19629144668602</c:v>
                </c:pt>
                <c:pt idx="26700">
                  <c:v>-916.196947097779</c:v>
                </c:pt>
                <c:pt idx="26701">
                  <c:v>-916.19629144668602</c:v>
                </c:pt>
                <c:pt idx="26702">
                  <c:v>-916.19456291198799</c:v>
                </c:pt>
                <c:pt idx="26703">
                  <c:v>-916.19205951690697</c:v>
                </c:pt>
                <c:pt idx="26704">
                  <c:v>-916.18925809860298</c:v>
                </c:pt>
                <c:pt idx="26705">
                  <c:v>-916.18657588958808</c:v>
                </c:pt>
                <c:pt idx="26706">
                  <c:v>-916.18443012237594</c:v>
                </c:pt>
                <c:pt idx="26707">
                  <c:v>-916.18329763412498</c:v>
                </c:pt>
                <c:pt idx="26708">
                  <c:v>-916.18323802947998</c:v>
                </c:pt>
                <c:pt idx="26709">
                  <c:v>-916.18419170379707</c:v>
                </c:pt>
                <c:pt idx="26710">
                  <c:v>-916.18586063384998</c:v>
                </c:pt>
                <c:pt idx="26711">
                  <c:v>-916.18788719177292</c:v>
                </c:pt>
                <c:pt idx="26712">
                  <c:v>-916.19003295898506</c:v>
                </c:pt>
                <c:pt idx="26713">
                  <c:v>-916.19188070297298</c:v>
                </c:pt>
                <c:pt idx="26714">
                  <c:v>-916.19331121444702</c:v>
                </c:pt>
                <c:pt idx="26715">
                  <c:v>-916.19408607482899</c:v>
                </c:pt>
                <c:pt idx="26716">
                  <c:v>-916.19402647018501</c:v>
                </c:pt>
                <c:pt idx="26717">
                  <c:v>-916.19319200515793</c:v>
                </c:pt>
                <c:pt idx="26718">
                  <c:v>-916.19170188903797</c:v>
                </c:pt>
                <c:pt idx="26719">
                  <c:v>-916.18985414505005</c:v>
                </c:pt>
                <c:pt idx="26720">
                  <c:v>-916.18782758712803</c:v>
                </c:pt>
                <c:pt idx="26721">
                  <c:v>-916.18609905242897</c:v>
                </c:pt>
                <c:pt idx="26722">
                  <c:v>-916.18496656417892</c:v>
                </c:pt>
                <c:pt idx="26723">
                  <c:v>-916.18478775024403</c:v>
                </c:pt>
                <c:pt idx="26724">
                  <c:v>-916.185741424561</c:v>
                </c:pt>
                <c:pt idx="26725">
                  <c:v>-916.18776798248302</c:v>
                </c:pt>
                <c:pt idx="26726">
                  <c:v>-916.19074821472202</c:v>
                </c:pt>
                <c:pt idx="26727">
                  <c:v>-916.19438409805298</c:v>
                </c:pt>
                <c:pt idx="26728">
                  <c:v>-916.19825839996406</c:v>
                </c:pt>
                <c:pt idx="26729">
                  <c:v>-916.20183467865002</c:v>
                </c:pt>
                <c:pt idx="26730">
                  <c:v>-916.20469570159901</c:v>
                </c:pt>
                <c:pt idx="26731">
                  <c:v>-916.20624542236305</c:v>
                </c:pt>
                <c:pt idx="26732">
                  <c:v>-916.20624542236305</c:v>
                </c:pt>
                <c:pt idx="26733">
                  <c:v>-916.20451688766502</c:v>
                </c:pt>
                <c:pt idx="26734">
                  <c:v>-916.20129823684692</c:v>
                </c:pt>
                <c:pt idx="26735">
                  <c:v>-916.196827888489</c:v>
                </c:pt>
                <c:pt idx="26736">
                  <c:v>-916.19176149368298</c:v>
                </c:pt>
                <c:pt idx="26737">
                  <c:v>-916.18639707565308</c:v>
                </c:pt>
                <c:pt idx="26738">
                  <c:v>-916.18127107620307</c:v>
                </c:pt>
                <c:pt idx="26739">
                  <c:v>-916.17662191391003</c:v>
                </c:pt>
                <c:pt idx="26740">
                  <c:v>-916.17250919342098</c:v>
                </c:pt>
                <c:pt idx="26741">
                  <c:v>-916.16911172866799</c:v>
                </c:pt>
                <c:pt idx="26742">
                  <c:v>-916.166369915009</c:v>
                </c:pt>
                <c:pt idx="26743">
                  <c:v>-916.16440296173096</c:v>
                </c:pt>
                <c:pt idx="26744">
                  <c:v>-916.16297245025703</c:v>
                </c:pt>
                <c:pt idx="26745">
                  <c:v>-916.16201877593994</c:v>
                </c:pt>
                <c:pt idx="26746">
                  <c:v>-916.16130352020298</c:v>
                </c:pt>
                <c:pt idx="26747">
                  <c:v>-916.16088628768898</c:v>
                </c:pt>
                <c:pt idx="26748">
                  <c:v>-916.1607670784</c:v>
                </c:pt>
                <c:pt idx="26749">
                  <c:v>-916.16094589233398</c:v>
                </c:pt>
                <c:pt idx="26750">
                  <c:v>-916.16136312484798</c:v>
                </c:pt>
                <c:pt idx="26751">
                  <c:v>-916.16172075271606</c:v>
                </c:pt>
                <c:pt idx="26752">
                  <c:v>-916.16183996200607</c:v>
                </c:pt>
                <c:pt idx="26753">
                  <c:v>-916.16160154342697</c:v>
                </c:pt>
                <c:pt idx="26754">
                  <c:v>-916.16118431091297</c:v>
                </c:pt>
                <c:pt idx="26755">
                  <c:v>-916.1607670784</c:v>
                </c:pt>
                <c:pt idx="26756">
                  <c:v>-916.16058826446601</c:v>
                </c:pt>
                <c:pt idx="26757">
                  <c:v>-916.160826683045</c:v>
                </c:pt>
                <c:pt idx="26758">
                  <c:v>-916.16172075271606</c:v>
                </c:pt>
                <c:pt idx="26759">
                  <c:v>-916.16362810134899</c:v>
                </c:pt>
                <c:pt idx="26760">
                  <c:v>-916.16678714752197</c:v>
                </c:pt>
                <c:pt idx="26761">
                  <c:v>-916.17131710052502</c:v>
                </c:pt>
                <c:pt idx="26762">
                  <c:v>-916.17686033248901</c:v>
                </c:pt>
                <c:pt idx="26763">
                  <c:v>-916.183059215546</c:v>
                </c:pt>
                <c:pt idx="26764">
                  <c:v>-916.18913888931297</c:v>
                </c:pt>
                <c:pt idx="26765">
                  <c:v>-916.19450330734298</c:v>
                </c:pt>
                <c:pt idx="26766">
                  <c:v>-916.19891405105602</c:v>
                </c:pt>
                <c:pt idx="26767">
                  <c:v>-916.20213270187401</c:v>
                </c:pt>
                <c:pt idx="26768">
                  <c:v>-916.20398044586204</c:v>
                </c:pt>
                <c:pt idx="26769">
                  <c:v>-916.20445728302002</c:v>
                </c:pt>
                <c:pt idx="26770">
                  <c:v>-916.20368242263794</c:v>
                </c:pt>
                <c:pt idx="26771">
                  <c:v>-916.20195388794002</c:v>
                </c:pt>
                <c:pt idx="26772">
                  <c:v>-916.19956970214901</c:v>
                </c:pt>
                <c:pt idx="26773">
                  <c:v>-916.19700670242298</c:v>
                </c:pt>
                <c:pt idx="26774">
                  <c:v>-916.19432449340798</c:v>
                </c:pt>
                <c:pt idx="26775">
                  <c:v>-916.19170188903797</c:v>
                </c:pt>
                <c:pt idx="26776">
                  <c:v>-916.18925809860298</c:v>
                </c:pt>
                <c:pt idx="26777">
                  <c:v>-916.18723154067993</c:v>
                </c:pt>
                <c:pt idx="26778">
                  <c:v>-916.18586063384998</c:v>
                </c:pt>
                <c:pt idx="26779">
                  <c:v>-916.18556261062599</c:v>
                </c:pt>
                <c:pt idx="26780">
                  <c:v>-916.18639707565308</c:v>
                </c:pt>
                <c:pt idx="26781">
                  <c:v>-916.18854284286499</c:v>
                </c:pt>
                <c:pt idx="26782">
                  <c:v>-916.19188070297298</c:v>
                </c:pt>
                <c:pt idx="26783">
                  <c:v>-916.19635105133102</c:v>
                </c:pt>
                <c:pt idx="26784">
                  <c:v>-916.20189428329502</c:v>
                </c:pt>
                <c:pt idx="26785">
                  <c:v>-916.208093166352</c:v>
                </c:pt>
                <c:pt idx="26786">
                  <c:v>-916.21441125869796</c:v>
                </c:pt>
                <c:pt idx="26787">
                  <c:v>-916.22025251388595</c:v>
                </c:pt>
                <c:pt idx="26788">
                  <c:v>-916.22496128082298</c:v>
                </c:pt>
                <c:pt idx="26789">
                  <c:v>-916.22829914092995</c:v>
                </c:pt>
                <c:pt idx="26790">
                  <c:v>-916.23032569885299</c:v>
                </c:pt>
                <c:pt idx="26791">
                  <c:v>-916.23110055923507</c:v>
                </c:pt>
                <c:pt idx="26792">
                  <c:v>-916.23074293136597</c:v>
                </c:pt>
                <c:pt idx="26793">
                  <c:v>-916.22931241989204</c:v>
                </c:pt>
                <c:pt idx="26794">
                  <c:v>-916.22692823410102</c:v>
                </c:pt>
                <c:pt idx="26795">
                  <c:v>-916.22394800186203</c:v>
                </c:pt>
                <c:pt idx="26796">
                  <c:v>-916.22061014175392</c:v>
                </c:pt>
                <c:pt idx="26797">
                  <c:v>-916.21721267700195</c:v>
                </c:pt>
                <c:pt idx="26798">
                  <c:v>-916.21393442153999</c:v>
                </c:pt>
                <c:pt idx="26799">
                  <c:v>-916.21077537536598</c:v>
                </c:pt>
                <c:pt idx="26800">
                  <c:v>-916.20773553848301</c:v>
                </c:pt>
                <c:pt idx="26801">
                  <c:v>-916.20475530624401</c:v>
                </c:pt>
                <c:pt idx="26802">
                  <c:v>-916.20195388794002</c:v>
                </c:pt>
                <c:pt idx="26803">
                  <c:v>-916.199450492859</c:v>
                </c:pt>
                <c:pt idx="26804">
                  <c:v>-916.19712591171299</c:v>
                </c:pt>
                <c:pt idx="26805">
                  <c:v>-916.19492053985596</c:v>
                </c:pt>
                <c:pt idx="26806">
                  <c:v>-916.19259595870994</c:v>
                </c:pt>
                <c:pt idx="26807">
                  <c:v>-916.19021177291893</c:v>
                </c:pt>
                <c:pt idx="26808">
                  <c:v>-916.18764877319404</c:v>
                </c:pt>
                <c:pt idx="26809">
                  <c:v>-916.18496656417892</c:v>
                </c:pt>
                <c:pt idx="26810">
                  <c:v>-916.18222475051903</c:v>
                </c:pt>
                <c:pt idx="26811">
                  <c:v>-916.17936372757003</c:v>
                </c:pt>
                <c:pt idx="26812">
                  <c:v>-916.17656230926502</c:v>
                </c:pt>
                <c:pt idx="26813">
                  <c:v>-916.17399930954002</c:v>
                </c:pt>
                <c:pt idx="26814">
                  <c:v>-916.17185354232799</c:v>
                </c:pt>
                <c:pt idx="26815">
                  <c:v>-916.17042303085304</c:v>
                </c:pt>
                <c:pt idx="26816">
                  <c:v>-916.16976737976097</c:v>
                </c:pt>
                <c:pt idx="26817">
                  <c:v>-916.16994619369507</c:v>
                </c:pt>
                <c:pt idx="26818">
                  <c:v>-916.17095947265602</c:v>
                </c:pt>
                <c:pt idx="26819">
                  <c:v>-916.17268800735496</c:v>
                </c:pt>
                <c:pt idx="26820">
                  <c:v>-916.17501258850098</c:v>
                </c:pt>
                <c:pt idx="26821">
                  <c:v>-916.177575588227</c:v>
                </c:pt>
                <c:pt idx="26822">
                  <c:v>-916.180198192597</c:v>
                </c:pt>
                <c:pt idx="26823">
                  <c:v>-916.182761192322</c:v>
                </c:pt>
                <c:pt idx="26824">
                  <c:v>-916.18502616882301</c:v>
                </c:pt>
                <c:pt idx="26825">
                  <c:v>-916.18699312210106</c:v>
                </c:pt>
                <c:pt idx="26826">
                  <c:v>-916.18854284286499</c:v>
                </c:pt>
                <c:pt idx="26827">
                  <c:v>-916.18973493576095</c:v>
                </c:pt>
                <c:pt idx="26828">
                  <c:v>-916.19068861007702</c:v>
                </c:pt>
                <c:pt idx="26829">
                  <c:v>-916.19170188903797</c:v>
                </c:pt>
                <c:pt idx="26830">
                  <c:v>-916.19277477264404</c:v>
                </c:pt>
                <c:pt idx="26831">
                  <c:v>-916.19402647018501</c:v>
                </c:pt>
                <c:pt idx="26832">
                  <c:v>-916.19527816772506</c:v>
                </c:pt>
                <c:pt idx="26833">
                  <c:v>-916.19635105133102</c:v>
                </c:pt>
                <c:pt idx="26834">
                  <c:v>-916.19730472564697</c:v>
                </c:pt>
                <c:pt idx="26835">
                  <c:v>-916.19819879531906</c:v>
                </c:pt>
                <c:pt idx="26836">
                  <c:v>-916.19909286499001</c:v>
                </c:pt>
                <c:pt idx="26837">
                  <c:v>-916.20022535324097</c:v>
                </c:pt>
                <c:pt idx="26838">
                  <c:v>-916.20153665542603</c:v>
                </c:pt>
                <c:pt idx="26839">
                  <c:v>-916.20320558547996</c:v>
                </c:pt>
                <c:pt idx="26840">
                  <c:v>-916.20535135269199</c:v>
                </c:pt>
                <c:pt idx="26841">
                  <c:v>-916.20797395706199</c:v>
                </c:pt>
                <c:pt idx="26842">
                  <c:v>-916.21101379394599</c:v>
                </c:pt>
                <c:pt idx="26843">
                  <c:v>-916.21435165405296</c:v>
                </c:pt>
                <c:pt idx="26844">
                  <c:v>-916.21780872344993</c:v>
                </c:pt>
                <c:pt idx="26845">
                  <c:v>-916.22102737426803</c:v>
                </c:pt>
                <c:pt idx="26846">
                  <c:v>-916.22376918792702</c:v>
                </c:pt>
                <c:pt idx="26847">
                  <c:v>-916.22585535049507</c:v>
                </c:pt>
                <c:pt idx="26848">
                  <c:v>-916.227345466614</c:v>
                </c:pt>
                <c:pt idx="26849">
                  <c:v>-916.22829914092995</c:v>
                </c:pt>
                <c:pt idx="26850">
                  <c:v>-916.22895479202293</c:v>
                </c:pt>
                <c:pt idx="26851">
                  <c:v>-916.22955083847103</c:v>
                </c:pt>
                <c:pt idx="26852">
                  <c:v>-916.23026609420799</c:v>
                </c:pt>
                <c:pt idx="26853">
                  <c:v>-916.23127937316895</c:v>
                </c:pt>
                <c:pt idx="26854">
                  <c:v>-916.232531070709</c:v>
                </c:pt>
                <c:pt idx="26855">
                  <c:v>-916.23420000076294</c:v>
                </c:pt>
                <c:pt idx="26856">
                  <c:v>-916.23622655868598</c:v>
                </c:pt>
                <c:pt idx="26857">
                  <c:v>-916.23867034912098</c:v>
                </c:pt>
                <c:pt idx="26858">
                  <c:v>-916.241233348847</c:v>
                </c:pt>
                <c:pt idx="26859">
                  <c:v>-916.243796348572</c:v>
                </c:pt>
                <c:pt idx="26860">
                  <c:v>-916.24612092971802</c:v>
                </c:pt>
                <c:pt idx="26861">
                  <c:v>-916.24796867370605</c:v>
                </c:pt>
                <c:pt idx="26862">
                  <c:v>-916.24939918518101</c:v>
                </c:pt>
                <c:pt idx="26863">
                  <c:v>-916.25035285949707</c:v>
                </c:pt>
                <c:pt idx="26864">
                  <c:v>-916.25082969665505</c:v>
                </c:pt>
                <c:pt idx="26865">
                  <c:v>-916.25077009201095</c:v>
                </c:pt>
                <c:pt idx="26866">
                  <c:v>-916.25023365020797</c:v>
                </c:pt>
                <c:pt idx="26867">
                  <c:v>-916.24922037124702</c:v>
                </c:pt>
                <c:pt idx="26868">
                  <c:v>-916.24767065048195</c:v>
                </c:pt>
                <c:pt idx="26869">
                  <c:v>-916.24576330185005</c:v>
                </c:pt>
                <c:pt idx="26870">
                  <c:v>-916.24343872070301</c:v>
                </c:pt>
                <c:pt idx="26871">
                  <c:v>-916.24081611633301</c:v>
                </c:pt>
                <c:pt idx="26872">
                  <c:v>-916.23789548873901</c:v>
                </c:pt>
                <c:pt idx="26873">
                  <c:v>-916.23473644256592</c:v>
                </c:pt>
                <c:pt idx="26874">
                  <c:v>-916.23139858245895</c:v>
                </c:pt>
                <c:pt idx="26875">
                  <c:v>-916.22782230377197</c:v>
                </c:pt>
                <c:pt idx="26876">
                  <c:v>-916.22418642044101</c:v>
                </c:pt>
                <c:pt idx="26877">
                  <c:v>-916.22049093246505</c:v>
                </c:pt>
                <c:pt idx="26878">
                  <c:v>-916.21673583984398</c:v>
                </c:pt>
                <c:pt idx="26879">
                  <c:v>-916.21274232864403</c:v>
                </c:pt>
                <c:pt idx="26880">
                  <c:v>-916.20845079421997</c:v>
                </c:pt>
                <c:pt idx="26881">
                  <c:v>-916.20362281799294</c:v>
                </c:pt>
                <c:pt idx="26882">
                  <c:v>-916.19843721389793</c:v>
                </c:pt>
                <c:pt idx="26883">
                  <c:v>-916.19295358657905</c:v>
                </c:pt>
                <c:pt idx="26884">
                  <c:v>-916.18770837783802</c:v>
                </c:pt>
                <c:pt idx="26885">
                  <c:v>-916.183118820191</c:v>
                </c:pt>
                <c:pt idx="26886">
                  <c:v>-916.17960214614902</c:v>
                </c:pt>
                <c:pt idx="26887">
                  <c:v>-916.177515983582</c:v>
                </c:pt>
                <c:pt idx="26888">
                  <c:v>-916.177158355713</c:v>
                </c:pt>
                <c:pt idx="26889">
                  <c:v>-916.17870807647705</c:v>
                </c:pt>
                <c:pt idx="26890">
                  <c:v>-916.18216514587402</c:v>
                </c:pt>
                <c:pt idx="26891">
                  <c:v>-916.18746995925903</c:v>
                </c:pt>
                <c:pt idx="26892">
                  <c:v>-916.193907260895</c:v>
                </c:pt>
                <c:pt idx="26893">
                  <c:v>-916.20076179504395</c:v>
                </c:pt>
                <c:pt idx="26894">
                  <c:v>-916.20731830596901</c:v>
                </c:pt>
                <c:pt idx="26895">
                  <c:v>-916.21292114257801</c:v>
                </c:pt>
                <c:pt idx="26896">
                  <c:v>-916.21727228164696</c:v>
                </c:pt>
                <c:pt idx="26897">
                  <c:v>-916.22001409530708</c:v>
                </c:pt>
                <c:pt idx="26898">
                  <c:v>-916.22102737426803</c:v>
                </c:pt>
                <c:pt idx="26899">
                  <c:v>-916.22025251388595</c:v>
                </c:pt>
                <c:pt idx="26900">
                  <c:v>-916.21798753738403</c:v>
                </c:pt>
                <c:pt idx="26901">
                  <c:v>-916.21459007263206</c:v>
                </c:pt>
                <c:pt idx="26902">
                  <c:v>-916.210715770722</c:v>
                </c:pt>
                <c:pt idx="26903">
                  <c:v>-916.20690107345604</c:v>
                </c:pt>
                <c:pt idx="26904">
                  <c:v>-916.20356321334907</c:v>
                </c:pt>
                <c:pt idx="26905">
                  <c:v>-916.20111942291305</c:v>
                </c:pt>
                <c:pt idx="26906">
                  <c:v>-916.19962930679299</c:v>
                </c:pt>
                <c:pt idx="26907">
                  <c:v>-916.19915246963501</c:v>
                </c:pt>
                <c:pt idx="26908">
                  <c:v>-916.199510097504</c:v>
                </c:pt>
                <c:pt idx="26909">
                  <c:v>-916.20028495788597</c:v>
                </c:pt>
                <c:pt idx="26910">
                  <c:v>-916.20123863220192</c:v>
                </c:pt>
                <c:pt idx="26911">
                  <c:v>-916.20213270187401</c:v>
                </c:pt>
                <c:pt idx="26912">
                  <c:v>-916.20284795761108</c:v>
                </c:pt>
                <c:pt idx="26913">
                  <c:v>-916.20326519012497</c:v>
                </c:pt>
                <c:pt idx="26914">
                  <c:v>-916.20344400405907</c:v>
                </c:pt>
                <c:pt idx="26915">
                  <c:v>-916.20350360870407</c:v>
                </c:pt>
                <c:pt idx="26916">
                  <c:v>-916.20374202728294</c:v>
                </c:pt>
                <c:pt idx="26917">
                  <c:v>-916.20433807373092</c:v>
                </c:pt>
                <c:pt idx="26918">
                  <c:v>-916.20564937591598</c:v>
                </c:pt>
                <c:pt idx="26919">
                  <c:v>-916.207616329193</c:v>
                </c:pt>
                <c:pt idx="26920">
                  <c:v>-916.21006011962902</c:v>
                </c:pt>
                <c:pt idx="26921">
                  <c:v>-916.21262311935402</c:v>
                </c:pt>
                <c:pt idx="26922">
                  <c:v>-916.21512651443504</c:v>
                </c:pt>
                <c:pt idx="26923">
                  <c:v>-916.21721267700195</c:v>
                </c:pt>
                <c:pt idx="26924">
                  <c:v>-916.21870279312202</c:v>
                </c:pt>
                <c:pt idx="26925">
                  <c:v>-916.21947765350399</c:v>
                </c:pt>
                <c:pt idx="26926">
                  <c:v>-916.21947765350399</c:v>
                </c:pt>
                <c:pt idx="26927">
                  <c:v>-916.21852397918701</c:v>
                </c:pt>
                <c:pt idx="26928">
                  <c:v>-916.21679544448898</c:v>
                </c:pt>
                <c:pt idx="26929">
                  <c:v>-916.21441125869796</c:v>
                </c:pt>
                <c:pt idx="26930">
                  <c:v>-916.21166944503807</c:v>
                </c:pt>
                <c:pt idx="26931">
                  <c:v>-916.20874881744408</c:v>
                </c:pt>
                <c:pt idx="26932">
                  <c:v>-916.20606660842896</c:v>
                </c:pt>
                <c:pt idx="26933">
                  <c:v>-916.20392084121704</c:v>
                </c:pt>
                <c:pt idx="26934">
                  <c:v>-916.202430725098</c:v>
                </c:pt>
                <c:pt idx="26935">
                  <c:v>-916.20177507400501</c:v>
                </c:pt>
                <c:pt idx="26936">
                  <c:v>-916.20189428329502</c:v>
                </c:pt>
                <c:pt idx="26937">
                  <c:v>-916.20266914367699</c:v>
                </c:pt>
                <c:pt idx="26938">
                  <c:v>-916.20404005050705</c:v>
                </c:pt>
                <c:pt idx="26939">
                  <c:v>-916.20576858520508</c:v>
                </c:pt>
                <c:pt idx="26940">
                  <c:v>-916.20749711990402</c:v>
                </c:pt>
                <c:pt idx="26941">
                  <c:v>-916.20904684066795</c:v>
                </c:pt>
                <c:pt idx="26942">
                  <c:v>-916.21023893356301</c:v>
                </c:pt>
                <c:pt idx="26943">
                  <c:v>-916.21113300323498</c:v>
                </c:pt>
                <c:pt idx="26944">
                  <c:v>-916.21190786361694</c:v>
                </c:pt>
                <c:pt idx="26945">
                  <c:v>-916.21274232864403</c:v>
                </c:pt>
                <c:pt idx="26946">
                  <c:v>-916.21393442153999</c:v>
                </c:pt>
                <c:pt idx="26947">
                  <c:v>-916.21560335159302</c:v>
                </c:pt>
                <c:pt idx="26948">
                  <c:v>-916.21774911880493</c:v>
                </c:pt>
                <c:pt idx="26949">
                  <c:v>-916.22037172317505</c:v>
                </c:pt>
                <c:pt idx="26950">
                  <c:v>-916.22323274612404</c:v>
                </c:pt>
                <c:pt idx="26951">
                  <c:v>-916.22597455978394</c:v>
                </c:pt>
                <c:pt idx="26952">
                  <c:v>-916.22835874557495</c:v>
                </c:pt>
                <c:pt idx="26953">
                  <c:v>-916.229968070984</c:v>
                </c:pt>
                <c:pt idx="26954">
                  <c:v>-916.23050451278698</c:v>
                </c:pt>
                <c:pt idx="26955">
                  <c:v>-916.229908466339</c:v>
                </c:pt>
                <c:pt idx="26956">
                  <c:v>-916.22829914092995</c:v>
                </c:pt>
                <c:pt idx="26957">
                  <c:v>-916.22603416442894</c:v>
                </c:pt>
                <c:pt idx="26958">
                  <c:v>-916.22347116470405</c:v>
                </c:pt>
                <c:pt idx="26959">
                  <c:v>-916.22102737426803</c:v>
                </c:pt>
                <c:pt idx="26960">
                  <c:v>-916.21888160705601</c:v>
                </c:pt>
                <c:pt idx="26961">
                  <c:v>-916.21709346771308</c:v>
                </c:pt>
                <c:pt idx="26962">
                  <c:v>-916.21566295623802</c:v>
                </c:pt>
                <c:pt idx="26963">
                  <c:v>-916.21459007263206</c:v>
                </c:pt>
                <c:pt idx="26964">
                  <c:v>-916.21369600295998</c:v>
                </c:pt>
                <c:pt idx="26965">
                  <c:v>-916.21274232864403</c:v>
                </c:pt>
                <c:pt idx="26966">
                  <c:v>-916.21155023574897</c:v>
                </c:pt>
                <c:pt idx="26967">
                  <c:v>-916.20982170105003</c:v>
                </c:pt>
                <c:pt idx="26968">
                  <c:v>-916.20743751525902</c:v>
                </c:pt>
                <c:pt idx="26969">
                  <c:v>-916.20445728302002</c:v>
                </c:pt>
                <c:pt idx="26970">
                  <c:v>-916.20111942291305</c:v>
                </c:pt>
                <c:pt idx="26971">
                  <c:v>-916.19760274887108</c:v>
                </c:pt>
                <c:pt idx="26972">
                  <c:v>-916.19408607482899</c:v>
                </c:pt>
                <c:pt idx="26973">
                  <c:v>-916.19074821472202</c:v>
                </c:pt>
                <c:pt idx="26974">
                  <c:v>-916.18770837783802</c:v>
                </c:pt>
                <c:pt idx="26975">
                  <c:v>-916.18502616882301</c:v>
                </c:pt>
                <c:pt idx="26976">
                  <c:v>-916.18288040161201</c:v>
                </c:pt>
                <c:pt idx="26977">
                  <c:v>-916.18139028549194</c:v>
                </c:pt>
                <c:pt idx="26978">
                  <c:v>-916.18067502975498</c:v>
                </c:pt>
                <c:pt idx="26979">
                  <c:v>-916.18073463439998</c:v>
                </c:pt>
                <c:pt idx="26980">
                  <c:v>-916.18174791336105</c:v>
                </c:pt>
                <c:pt idx="26981">
                  <c:v>-916.18377447128296</c:v>
                </c:pt>
                <c:pt idx="26982">
                  <c:v>-916.18681430816696</c:v>
                </c:pt>
                <c:pt idx="26983">
                  <c:v>-916.190867424011</c:v>
                </c:pt>
                <c:pt idx="26984">
                  <c:v>-916.19569540023804</c:v>
                </c:pt>
                <c:pt idx="26985">
                  <c:v>-916.20111942291305</c:v>
                </c:pt>
                <c:pt idx="26986">
                  <c:v>-916.20678186416603</c:v>
                </c:pt>
                <c:pt idx="26987">
                  <c:v>-916.21232509613105</c:v>
                </c:pt>
                <c:pt idx="26988">
                  <c:v>-916.21762990951606</c:v>
                </c:pt>
                <c:pt idx="26989">
                  <c:v>-916.22239828109798</c:v>
                </c:pt>
                <c:pt idx="26990">
                  <c:v>-916.22633218765304</c:v>
                </c:pt>
                <c:pt idx="26991">
                  <c:v>-916.22901439666794</c:v>
                </c:pt>
                <c:pt idx="26992">
                  <c:v>-916.23026609420799</c:v>
                </c:pt>
                <c:pt idx="26993">
                  <c:v>-916.23026609420799</c:v>
                </c:pt>
                <c:pt idx="26994">
                  <c:v>-916.22925281524704</c:v>
                </c:pt>
                <c:pt idx="26995">
                  <c:v>-916.22752428054798</c:v>
                </c:pt>
                <c:pt idx="26996">
                  <c:v>-916.22543811798096</c:v>
                </c:pt>
                <c:pt idx="26997">
                  <c:v>-916.22317314147995</c:v>
                </c:pt>
                <c:pt idx="26998">
                  <c:v>-916.22096776962303</c:v>
                </c:pt>
                <c:pt idx="26999">
                  <c:v>-916.21929883956898</c:v>
                </c:pt>
                <c:pt idx="27000">
                  <c:v>-916.21864318847702</c:v>
                </c:pt>
                <c:pt idx="27001">
                  <c:v>-916.21917963028</c:v>
                </c:pt>
                <c:pt idx="27002">
                  <c:v>-916.22084856033302</c:v>
                </c:pt>
                <c:pt idx="27003">
                  <c:v>-916.22347116470405</c:v>
                </c:pt>
                <c:pt idx="27004">
                  <c:v>-916.22663021087692</c:v>
                </c:pt>
                <c:pt idx="27005">
                  <c:v>-916.22984886169502</c:v>
                </c:pt>
                <c:pt idx="27006">
                  <c:v>-916.232948303223</c:v>
                </c:pt>
                <c:pt idx="27007">
                  <c:v>-916.23569011688301</c:v>
                </c:pt>
                <c:pt idx="27008">
                  <c:v>-916.23801469802902</c:v>
                </c:pt>
                <c:pt idx="27009">
                  <c:v>-916.23980283737205</c:v>
                </c:pt>
                <c:pt idx="27010">
                  <c:v>-916.241114139557</c:v>
                </c:pt>
                <c:pt idx="27011">
                  <c:v>-916.24194860458397</c:v>
                </c:pt>
                <c:pt idx="27012">
                  <c:v>-916.24254465103195</c:v>
                </c:pt>
                <c:pt idx="27013">
                  <c:v>-916.24308109283493</c:v>
                </c:pt>
                <c:pt idx="27014">
                  <c:v>-916.24361753463802</c:v>
                </c:pt>
                <c:pt idx="27015">
                  <c:v>-916.24427318572998</c:v>
                </c:pt>
                <c:pt idx="27016">
                  <c:v>-916.24504804611206</c:v>
                </c:pt>
                <c:pt idx="27017">
                  <c:v>-916.24582290649403</c:v>
                </c:pt>
                <c:pt idx="27018">
                  <c:v>-916.24647855758701</c:v>
                </c:pt>
                <c:pt idx="27019">
                  <c:v>-916.24689579009998</c:v>
                </c:pt>
                <c:pt idx="27020">
                  <c:v>-916.24707460403499</c:v>
                </c:pt>
                <c:pt idx="27021">
                  <c:v>-916.24707460403499</c:v>
                </c:pt>
                <c:pt idx="27022">
                  <c:v>-916.24695539474499</c:v>
                </c:pt>
                <c:pt idx="27023">
                  <c:v>-916.24659776687599</c:v>
                </c:pt>
                <c:pt idx="27024">
                  <c:v>-916.24588251113892</c:v>
                </c:pt>
                <c:pt idx="27025">
                  <c:v>-916.24451160430908</c:v>
                </c:pt>
                <c:pt idx="27026">
                  <c:v>-916.24248504638695</c:v>
                </c:pt>
                <c:pt idx="27027">
                  <c:v>-916.23974323272705</c:v>
                </c:pt>
                <c:pt idx="27028">
                  <c:v>-916.23640537262008</c:v>
                </c:pt>
                <c:pt idx="27029">
                  <c:v>-916.23276948928901</c:v>
                </c:pt>
                <c:pt idx="27030">
                  <c:v>-916.22913360595703</c:v>
                </c:pt>
                <c:pt idx="27031">
                  <c:v>-916.22579574585006</c:v>
                </c:pt>
                <c:pt idx="27032">
                  <c:v>-916.22323274612404</c:v>
                </c:pt>
                <c:pt idx="27033">
                  <c:v>-916.22168302535999</c:v>
                </c:pt>
                <c:pt idx="27034">
                  <c:v>-916.221385002136</c:v>
                </c:pt>
                <c:pt idx="27035">
                  <c:v>-916.22227907180798</c:v>
                </c:pt>
                <c:pt idx="27036">
                  <c:v>-916.22394800186203</c:v>
                </c:pt>
                <c:pt idx="27037">
                  <c:v>-916.22621297836304</c:v>
                </c:pt>
                <c:pt idx="27038">
                  <c:v>-916.22841835021995</c:v>
                </c:pt>
                <c:pt idx="27039">
                  <c:v>-916.23020648956299</c:v>
                </c:pt>
                <c:pt idx="27040">
                  <c:v>-916.23110055923507</c:v>
                </c:pt>
                <c:pt idx="27041">
                  <c:v>-916.23074293136597</c:v>
                </c:pt>
                <c:pt idx="27042">
                  <c:v>-916.22925281524704</c:v>
                </c:pt>
                <c:pt idx="27043">
                  <c:v>-916.22668981552101</c:v>
                </c:pt>
                <c:pt idx="27044">
                  <c:v>-916.22353076934792</c:v>
                </c:pt>
                <c:pt idx="27045">
                  <c:v>-916.22013330459595</c:v>
                </c:pt>
                <c:pt idx="27046">
                  <c:v>-916.21679544448898</c:v>
                </c:pt>
                <c:pt idx="27047">
                  <c:v>-916.21387481689499</c:v>
                </c:pt>
                <c:pt idx="27048">
                  <c:v>-916.21149063110397</c:v>
                </c:pt>
                <c:pt idx="27049">
                  <c:v>-916.20988130569503</c:v>
                </c:pt>
                <c:pt idx="27050">
                  <c:v>-916.20904684066795</c:v>
                </c:pt>
                <c:pt idx="27051">
                  <c:v>-916.20874881744408</c:v>
                </c:pt>
                <c:pt idx="27052">
                  <c:v>-916.20886802673408</c:v>
                </c:pt>
                <c:pt idx="27053">
                  <c:v>-916.20922565460205</c:v>
                </c:pt>
                <c:pt idx="27054">
                  <c:v>-916.20958328247093</c:v>
                </c:pt>
                <c:pt idx="27055">
                  <c:v>-916.20982170105003</c:v>
                </c:pt>
                <c:pt idx="27056">
                  <c:v>-916.20958328247093</c:v>
                </c:pt>
                <c:pt idx="27057">
                  <c:v>-916.20874881744408</c:v>
                </c:pt>
                <c:pt idx="27058">
                  <c:v>-916.20707988739002</c:v>
                </c:pt>
                <c:pt idx="27059">
                  <c:v>-916.20451688766502</c:v>
                </c:pt>
                <c:pt idx="27060">
                  <c:v>-916.20135784149193</c:v>
                </c:pt>
                <c:pt idx="27061">
                  <c:v>-916.19784116744995</c:v>
                </c:pt>
                <c:pt idx="27062">
                  <c:v>-916.19432449340798</c:v>
                </c:pt>
                <c:pt idx="27063">
                  <c:v>-916.19122505188</c:v>
                </c:pt>
                <c:pt idx="27064">
                  <c:v>-916.18907928466797</c:v>
                </c:pt>
                <c:pt idx="27065">
                  <c:v>-916.18836402893101</c:v>
                </c:pt>
                <c:pt idx="27066">
                  <c:v>-916.18943691253708</c:v>
                </c:pt>
                <c:pt idx="27067">
                  <c:v>-916.19241714477607</c:v>
                </c:pt>
                <c:pt idx="27068">
                  <c:v>-916.19718551635799</c:v>
                </c:pt>
                <c:pt idx="27069">
                  <c:v>-916.20326519012497</c:v>
                </c:pt>
                <c:pt idx="27070">
                  <c:v>-916.20988130569503</c:v>
                </c:pt>
                <c:pt idx="27071">
                  <c:v>-916.216199398041</c:v>
                </c:pt>
                <c:pt idx="27072">
                  <c:v>-916.22156381607101</c:v>
                </c:pt>
                <c:pt idx="27073">
                  <c:v>-916.22531890869197</c:v>
                </c:pt>
                <c:pt idx="27074">
                  <c:v>-916.22716665268001</c:v>
                </c:pt>
                <c:pt idx="27075">
                  <c:v>-916.22716665268001</c:v>
                </c:pt>
                <c:pt idx="27076">
                  <c:v>-916.22561693191506</c:v>
                </c:pt>
                <c:pt idx="27077">
                  <c:v>-916.22293472290107</c:v>
                </c:pt>
                <c:pt idx="27078">
                  <c:v>-916.21977567672798</c:v>
                </c:pt>
                <c:pt idx="27079">
                  <c:v>-916.21655702590999</c:v>
                </c:pt>
                <c:pt idx="27080">
                  <c:v>-916.21375560760498</c:v>
                </c:pt>
                <c:pt idx="27081">
                  <c:v>-916.21178865432807</c:v>
                </c:pt>
                <c:pt idx="27082">
                  <c:v>-916.210715770722</c:v>
                </c:pt>
                <c:pt idx="27083">
                  <c:v>-916.21041774749801</c:v>
                </c:pt>
                <c:pt idx="27084">
                  <c:v>-916.21047735214302</c:v>
                </c:pt>
                <c:pt idx="27085">
                  <c:v>-916.21035814285301</c:v>
                </c:pt>
                <c:pt idx="27086">
                  <c:v>-916.20976209640503</c:v>
                </c:pt>
                <c:pt idx="27087">
                  <c:v>-916.20839118957497</c:v>
                </c:pt>
                <c:pt idx="27088">
                  <c:v>-916.20618581771896</c:v>
                </c:pt>
                <c:pt idx="27089">
                  <c:v>-916.20314598083496</c:v>
                </c:pt>
                <c:pt idx="27090">
                  <c:v>-916.199390888214</c:v>
                </c:pt>
                <c:pt idx="27091">
                  <c:v>-916.19503974914596</c:v>
                </c:pt>
                <c:pt idx="27092">
                  <c:v>-916.19033098220802</c:v>
                </c:pt>
                <c:pt idx="27093">
                  <c:v>-916.185622215271</c:v>
                </c:pt>
                <c:pt idx="27094">
                  <c:v>-916.18127107620307</c:v>
                </c:pt>
                <c:pt idx="27095">
                  <c:v>-916.177515983582</c:v>
                </c:pt>
                <c:pt idx="27096">
                  <c:v>-916.174595355988</c:v>
                </c:pt>
                <c:pt idx="27097">
                  <c:v>-916.17250919342098</c:v>
                </c:pt>
                <c:pt idx="27098">
                  <c:v>-916.17125749588001</c:v>
                </c:pt>
                <c:pt idx="27099">
                  <c:v>-916.17084026336693</c:v>
                </c:pt>
                <c:pt idx="27100">
                  <c:v>-916.17119789123603</c:v>
                </c:pt>
                <c:pt idx="27101">
                  <c:v>-916.17221117019699</c:v>
                </c:pt>
                <c:pt idx="27102">
                  <c:v>-916.17393970489502</c:v>
                </c:pt>
                <c:pt idx="27103">
                  <c:v>-916.17620468139694</c:v>
                </c:pt>
                <c:pt idx="27104">
                  <c:v>-916.17894649505592</c:v>
                </c:pt>
                <c:pt idx="27105">
                  <c:v>-916.18192672729492</c:v>
                </c:pt>
                <c:pt idx="27106">
                  <c:v>-916.18496656417892</c:v>
                </c:pt>
                <c:pt idx="27107">
                  <c:v>-916.18764877319404</c:v>
                </c:pt>
                <c:pt idx="27108">
                  <c:v>-916.18985414505005</c:v>
                </c:pt>
                <c:pt idx="27109">
                  <c:v>-916.19134426117</c:v>
                </c:pt>
                <c:pt idx="27110">
                  <c:v>-916.19199991226196</c:v>
                </c:pt>
                <c:pt idx="27111">
                  <c:v>-916.19176149368298</c:v>
                </c:pt>
                <c:pt idx="27112">
                  <c:v>-916.19056940078804</c:v>
                </c:pt>
                <c:pt idx="27113">
                  <c:v>-916.18842363357601</c:v>
                </c:pt>
                <c:pt idx="27114">
                  <c:v>-916.185681819916</c:v>
                </c:pt>
                <c:pt idx="27115">
                  <c:v>-916.18288040161201</c:v>
                </c:pt>
                <c:pt idx="27116">
                  <c:v>-916.18049621582099</c:v>
                </c:pt>
                <c:pt idx="27117">
                  <c:v>-916.17900609970093</c:v>
                </c:pt>
                <c:pt idx="27118">
                  <c:v>-916.17846965789795</c:v>
                </c:pt>
                <c:pt idx="27119">
                  <c:v>-916.17906570434593</c:v>
                </c:pt>
                <c:pt idx="27120">
                  <c:v>-916.18067502975498</c:v>
                </c:pt>
                <c:pt idx="27121">
                  <c:v>-916.18329763412498</c:v>
                </c:pt>
                <c:pt idx="27122">
                  <c:v>-916.18681430816696</c:v>
                </c:pt>
                <c:pt idx="27123">
                  <c:v>-916.19092702865601</c:v>
                </c:pt>
                <c:pt idx="27124">
                  <c:v>-916.19515895843506</c:v>
                </c:pt>
                <c:pt idx="27125">
                  <c:v>-916.19909286499001</c:v>
                </c:pt>
                <c:pt idx="27126">
                  <c:v>-916.20254993438698</c:v>
                </c:pt>
                <c:pt idx="27127">
                  <c:v>-916.20547056198097</c:v>
                </c:pt>
                <c:pt idx="27128">
                  <c:v>-916.20797395706199</c:v>
                </c:pt>
                <c:pt idx="27129">
                  <c:v>-916.21006011962902</c:v>
                </c:pt>
                <c:pt idx="27130">
                  <c:v>-916.21172904968307</c:v>
                </c:pt>
                <c:pt idx="27131">
                  <c:v>-916.21292114257801</c:v>
                </c:pt>
                <c:pt idx="27132">
                  <c:v>-916.21369600295998</c:v>
                </c:pt>
                <c:pt idx="27133">
                  <c:v>-916.21417284011898</c:v>
                </c:pt>
                <c:pt idx="27134">
                  <c:v>-916.21447086334206</c:v>
                </c:pt>
                <c:pt idx="27135">
                  <c:v>-916.21459007263206</c:v>
                </c:pt>
                <c:pt idx="27136">
                  <c:v>-916.21464967727707</c:v>
                </c:pt>
                <c:pt idx="27137">
                  <c:v>-916.21459007263206</c:v>
                </c:pt>
                <c:pt idx="27138">
                  <c:v>-916.21435165405296</c:v>
                </c:pt>
                <c:pt idx="27139">
                  <c:v>-916.21405363082908</c:v>
                </c:pt>
                <c:pt idx="27140">
                  <c:v>-916.213576793671</c:v>
                </c:pt>
                <c:pt idx="27141">
                  <c:v>-916.21280193328903</c:v>
                </c:pt>
                <c:pt idx="27142">
                  <c:v>-916.21155023574897</c:v>
                </c:pt>
                <c:pt idx="27143">
                  <c:v>-916.20946407318092</c:v>
                </c:pt>
                <c:pt idx="27144">
                  <c:v>-916.20630502700806</c:v>
                </c:pt>
                <c:pt idx="27145">
                  <c:v>-916.202073097229</c:v>
                </c:pt>
                <c:pt idx="27146">
                  <c:v>-916.196887493134</c:v>
                </c:pt>
                <c:pt idx="27147">
                  <c:v>-916.19098663330101</c:v>
                </c:pt>
                <c:pt idx="27148">
                  <c:v>-916.18478775024403</c:v>
                </c:pt>
                <c:pt idx="27149">
                  <c:v>-916.17864847183205</c:v>
                </c:pt>
                <c:pt idx="27150">
                  <c:v>-916.17316484451294</c:v>
                </c:pt>
                <c:pt idx="27151">
                  <c:v>-916.16875410080002</c:v>
                </c:pt>
                <c:pt idx="27152">
                  <c:v>-916.16589307785102</c:v>
                </c:pt>
                <c:pt idx="27153">
                  <c:v>-916.16470098495506</c:v>
                </c:pt>
                <c:pt idx="27154">
                  <c:v>-916.16505861282394</c:v>
                </c:pt>
                <c:pt idx="27155">
                  <c:v>-916.16660833358799</c:v>
                </c:pt>
                <c:pt idx="27156">
                  <c:v>-916.168932914734</c:v>
                </c:pt>
                <c:pt idx="27157">
                  <c:v>-916.17161512374901</c:v>
                </c:pt>
                <c:pt idx="27158">
                  <c:v>-916.17417812347401</c:v>
                </c:pt>
                <c:pt idx="27159">
                  <c:v>-916.17632389068604</c:v>
                </c:pt>
                <c:pt idx="27160">
                  <c:v>-916.17781400680599</c:v>
                </c:pt>
                <c:pt idx="27161">
                  <c:v>-916.17858886718795</c:v>
                </c:pt>
                <c:pt idx="27162">
                  <c:v>-916.17864847183205</c:v>
                </c:pt>
                <c:pt idx="27163">
                  <c:v>-916.17817163467407</c:v>
                </c:pt>
                <c:pt idx="27164">
                  <c:v>-916.17745637893699</c:v>
                </c:pt>
                <c:pt idx="27165">
                  <c:v>-916.17697954177902</c:v>
                </c:pt>
                <c:pt idx="27166">
                  <c:v>-916.177098751068</c:v>
                </c:pt>
                <c:pt idx="27167">
                  <c:v>-916.17805242538498</c:v>
                </c:pt>
                <c:pt idx="27168">
                  <c:v>-916.180138587952</c:v>
                </c:pt>
                <c:pt idx="27169">
                  <c:v>-916.18341684341499</c:v>
                </c:pt>
                <c:pt idx="27170">
                  <c:v>-916.18782758712803</c:v>
                </c:pt>
                <c:pt idx="27171">
                  <c:v>-916.19331121444702</c:v>
                </c:pt>
                <c:pt idx="27172">
                  <c:v>-916.19968891143799</c:v>
                </c:pt>
                <c:pt idx="27173">
                  <c:v>-916.20654344558693</c:v>
                </c:pt>
                <c:pt idx="27174">
                  <c:v>-916.21339797973701</c:v>
                </c:pt>
                <c:pt idx="27175">
                  <c:v>-916.21977567672798</c:v>
                </c:pt>
                <c:pt idx="27176">
                  <c:v>-916.22514009475708</c:v>
                </c:pt>
                <c:pt idx="27177">
                  <c:v>-916.22913360595703</c:v>
                </c:pt>
                <c:pt idx="27178">
                  <c:v>-916.23139858245895</c:v>
                </c:pt>
                <c:pt idx="27179">
                  <c:v>-916.23175621032692</c:v>
                </c:pt>
                <c:pt idx="27180">
                  <c:v>-916.230385303498</c:v>
                </c:pt>
                <c:pt idx="27181">
                  <c:v>-916.227405071259</c:v>
                </c:pt>
                <c:pt idx="27182">
                  <c:v>-916.22335195541405</c:v>
                </c:pt>
                <c:pt idx="27183">
                  <c:v>-916.218762397766</c:v>
                </c:pt>
                <c:pt idx="27184">
                  <c:v>-916.21411323547397</c:v>
                </c:pt>
                <c:pt idx="27185">
                  <c:v>-916.20976209640503</c:v>
                </c:pt>
                <c:pt idx="27186">
                  <c:v>-916.20612621307396</c:v>
                </c:pt>
                <c:pt idx="27187">
                  <c:v>-916.20344400405907</c:v>
                </c:pt>
                <c:pt idx="27188">
                  <c:v>-916.20183467865002</c:v>
                </c:pt>
                <c:pt idx="27189">
                  <c:v>-916.20117902755806</c:v>
                </c:pt>
                <c:pt idx="27190">
                  <c:v>-916.20123863220192</c:v>
                </c:pt>
                <c:pt idx="27191">
                  <c:v>-916.20171546936103</c:v>
                </c:pt>
                <c:pt idx="27192">
                  <c:v>-916.20231151580799</c:v>
                </c:pt>
                <c:pt idx="27193">
                  <c:v>-916.20284795761108</c:v>
                </c:pt>
                <c:pt idx="27194">
                  <c:v>-916.20332479476906</c:v>
                </c:pt>
                <c:pt idx="27195">
                  <c:v>-916.20380163192794</c:v>
                </c:pt>
                <c:pt idx="27196">
                  <c:v>-916.20433807373092</c:v>
                </c:pt>
                <c:pt idx="27197">
                  <c:v>-916.204934120178</c:v>
                </c:pt>
                <c:pt idx="27198">
                  <c:v>-916.20553016662598</c:v>
                </c:pt>
                <c:pt idx="27199">
                  <c:v>-916.20594739913997</c:v>
                </c:pt>
                <c:pt idx="27200">
                  <c:v>-916.20630502700806</c:v>
                </c:pt>
                <c:pt idx="27201">
                  <c:v>-916.20636463165306</c:v>
                </c:pt>
                <c:pt idx="27202">
                  <c:v>-916.20606660842896</c:v>
                </c:pt>
                <c:pt idx="27203">
                  <c:v>-916.20529174804699</c:v>
                </c:pt>
                <c:pt idx="27204">
                  <c:v>-916.20374202728294</c:v>
                </c:pt>
                <c:pt idx="27205">
                  <c:v>-916.20141744613693</c:v>
                </c:pt>
                <c:pt idx="27206">
                  <c:v>-916.19843721389793</c:v>
                </c:pt>
                <c:pt idx="27207">
                  <c:v>-916.19498014450096</c:v>
                </c:pt>
                <c:pt idx="27208">
                  <c:v>-916.19110584259101</c:v>
                </c:pt>
                <c:pt idx="27209">
                  <c:v>-916.18711233139106</c:v>
                </c:pt>
                <c:pt idx="27210">
                  <c:v>-916.183059215546</c:v>
                </c:pt>
                <c:pt idx="27211">
                  <c:v>-916.17924451828003</c:v>
                </c:pt>
                <c:pt idx="27212">
                  <c:v>-916.17596626281806</c:v>
                </c:pt>
                <c:pt idx="27213">
                  <c:v>-916.17364168167092</c:v>
                </c:pt>
                <c:pt idx="27214">
                  <c:v>-916.17256879806496</c:v>
                </c:pt>
                <c:pt idx="27215">
                  <c:v>-916.17286682128906</c:v>
                </c:pt>
                <c:pt idx="27216">
                  <c:v>-916.174535751343</c:v>
                </c:pt>
                <c:pt idx="27217">
                  <c:v>-916.17733716964699</c:v>
                </c:pt>
                <c:pt idx="27218">
                  <c:v>-916.18121147155807</c:v>
                </c:pt>
                <c:pt idx="27219">
                  <c:v>-916.185801029206</c:v>
                </c:pt>
                <c:pt idx="27220">
                  <c:v>-916.19080781936702</c:v>
                </c:pt>
                <c:pt idx="27221">
                  <c:v>-916.19563579559303</c:v>
                </c:pt>
                <c:pt idx="27222">
                  <c:v>-916.19974851608299</c:v>
                </c:pt>
                <c:pt idx="27223">
                  <c:v>-916.20290756225597</c:v>
                </c:pt>
                <c:pt idx="27224">
                  <c:v>-916.20487451553402</c:v>
                </c:pt>
                <c:pt idx="27225">
                  <c:v>-916.20564937591598</c:v>
                </c:pt>
                <c:pt idx="27226">
                  <c:v>-916.20547056198097</c:v>
                </c:pt>
                <c:pt idx="27227">
                  <c:v>-916.20445728302002</c:v>
                </c:pt>
                <c:pt idx="27228">
                  <c:v>-916.20296716690098</c:v>
                </c:pt>
                <c:pt idx="27229">
                  <c:v>-916.20105981826805</c:v>
                </c:pt>
                <c:pt idx="27230">
                  <c:v>-916.19909286499001</c:v>
                </c:pt>
                <c:pt idx="27231">
                  <c:v>-916.19706630706798</c:v>
                </c:pt>
                <c:pt idx="27232">
                  <c:v>-916.19509935379006</c:v>
                </c:pt>
                <c:pt idx="27233">
                  <c:v>-916.19313240051292</c:v>
                </c:pt>
                <c:pt idx="27234">
                  <c:v>-916.19116544723499</c:v>
                </c:pt>
                <c:pt idx="27235">
                  <c:v>-916.18901968002297</c:v>
                </c:pt>
                <c:pt idx="27236">
                  <c:v>-916.18663549423195</c:v>
                </c:pt>
                <c:pt idx="27237">
                  <c:v>-916.18383407592796</c:v>
                </c:pt>
                <c:pt idx="27238">
                  <c:v>-916.18037700653099</c:v>
                </c:pt>
                <c:pt idx="27239">
                  <c:v>-916.17632389068604</c:v>
                </c:pt>
                <c:pt idx="27240">
                  <c:v>-916.171913146973</c:v>
                </c:pt>
                <c:pt idx="27241">
                  <c:v>-916.16738319396995</c:v>
                </c:pt>
                <c:pt idx="27242">
                  <c:v>-916.16315126419101</c:v>
                </c:pt>
                <c:pt idx="27243">
                  <c:v>-916.15963459014893</c:v>
                </c:pt>
                <c:pt idx="27244">
                  <c:v>-916.15725040435802</c:v>
                </c:pt>
                <c:pt idx="27245">
                  <c:v>-916.15647554397606</c:v>
                </c:pt>
                <c:pt idx="27246">
                  <c:v>-916.15766763687202</c:v>
                </c:pt>
                <c:pt idx="27247">
                  <c:v>-916.16106510162399</c:v>
                </c:pt>
                <c:pt idx="27248">
                  <c:v>-916.16648912429798</c:v>
                </c:pt>
                <c:pt idx="27249">
                  <c:v>-916.17364168167092</c:v>
                </c:pt>
                <c:pt idx="27250">
                  <c:v>-916.18168830871605</c:v>
                </c:pt>
                <c:pt idx="27251">
                  <c:v>-916.18973493576095</c:v>
                </c:pt>
                <c:pt idx="27252">
                  <c:v>-916.19712591171299</c:v>
                </c:pt>
                <c:pt idx="27253">
                  <c:v>-916.20320558547996</c:v>
                </c:pt>
                <c:pt idx="27254">
                  <c:v>-916.20749711990402</c:v>
                </c:pt>
                <c:pt idx="27255">
                  <c:v>-916.20988130569503</c:v>
                </c:pt>
                <c:pt idx="27256">
                  <c:v>-916.21029853820801</c:v>
                </c:pt>
                <c:pt idx="27257">
                  <c:v>-916.20904684066795</c:v>
                </c:pt>
                <c:pt idx="27258">
                  <c:v>-916.20666265487694</c:v>
                </c:pt>
                <c:pt idx="27259">
                  <c:v>-916.20392084121704</c:v>
                </c:pt>
                <c:pt idx="27260">
                  <c:v>-916.20141744613693</c:v>
                </c:pt>
                <c:pt idx="27261">
                  <c:v>-916.19962930679299</c:v>
                </c:pt>
                <c:pt idx="27262">
                  <c:v>-916.19873523712204</c:v>
                </c:pt>
                <c:pt idx="27263">
                  <c:v>-916.19885444641102</c:v>
                </c:pt>
                <c:pt idx="27264">
                  <c:v>-916.19980812072799</c:v>
                </c:pt>
                <c:pt idx="27265">
                  <c:v>-916.20141744613693</c:v>
                </c:pt>
                <c:pt idx="27266">
                  <c:v>-916.20344400405907</c:v>
                </c:pt>
                <c:pt idx="27267">
                  <c:v>-916.20558977127098</c:v>
                </c:pt>
                <c:pt idx="27268">
                  <c:v>-916.207675933838</c:v>
                </c:pt>
                <c:pt idx="27269">
                  <c:v>-916.20952367782593</c:v>
                </c:pt>
                <c:pt idx="27270">
                  <c:v>-916.21113300323498</c:v>
                </c:pt>
                <c:pt idx="27271">
                  <c:v>-916.21262311935402</c:v>
                </c:pt>
                <c:pt idx="27272">
                  <c:v>-916.21417284011898</c:v>
                </c:pt>
                <c:pt idx="27273">
                  <c:v>-916.21596097946201</c:v>
                </c:pt>
                <c:pt idx="27274">
                  <c:v>-916.21792793273903</c:v>
                </c:pt>
                <c:pt idx="27275">
                  <c:v>-916.22013330459595</c:v>
                </c:pt>
                <c:pt idx="27276">
                  <c:v>-916.22239828109798</c:v>
                </c:pt>
                <c:pt idx="27277">
                  <c:v>-916.224365234375</c:v>
                </c:pt>
                <c:pt idx="27278">
                  <c:v>-916.22573614120506</c:v>
                </c:pt>
                <c:pt idx="27279">
                  <c:v>-916.22633218765304</c:v>
                </c:pt>
                <c:pt idx="27280">
                  <c:v>-916.22585535049507</c:v>
                </c:pt>
                <c:pt idx="27281">
                  <c:v>-916.22430562973</c:v>
                </c:pt>
                <c:pt idx="27282">
                  <c:v>-916.22192144393898</c:v>
                </c:pt>
                <c:pt idx="27283">
                  <c:v>-916.218762397766</c:v>
                </c:pt>
                <c:pt idx="27284">
                  <c:v>-916.21524572372505</c:v>
                </c:pt>
                <c:pt idx="27285">
                  <c:v>-916.21178865432807</c:v>
                </c:pt>
                <c:pt idx="27286">
                  <c:v>-916.20874881744408</c:v>
                </c:pt>
                <c:pt idx="27287">
                  <c:v>-916.20642423629806</c:v>
                </c:pt>
                <c:pt idx="27288">
                  <c:v>-916.205112934113</c:v>
                </c:pt>
                <c:pt idx="27289">
                  <c:v>-916.20469570159901</c:v>
                </c:pt>
                <c:pt idx="27290">
                  <c:v>-916.205112934113</c:v>
                </c:pt>
                <c:pt idx="27291">
                  <c:v>-916.20618581771896</c:v>
                </c:pt>
                <c:pt idx="27292">
                  <c:v>-916.207675933838</c:v>
                </c:pt>
                <c:pt idx="27293">
                  <c:v>-916.20952367782593</c:v>
                </c:pt>
                <c:pt idx="27294">
                  <c:v>-916.21160984039307</c:v>
                </c:pt>
                <c:pt idx="27295">
                  <c:v>-916.21381521224998</c:v>
                </c:pt>
                <c:pt idx="27296">
                  <c:v>-916.21596097946201</c:v>
                </c:pt>
                <c:pt idx="27297">
                  <c:v>-916.21792793273903</c:v>
                </c:pt>
                <c:pt idx="27298">
                  <c:v>-916.21953725814797</c:v>
                </c:pt>
                <c:pt idx="27299">
                  <c:v>-916.22072935104393</c:v>
                </c:pt>
                <c:pt idx="27300">
                  <c:v>-916.221385002136</c:v>
                </c:pt>
                <c:pt idx="27301">
                  <c:v>-916.22126579284702</c:v>
                </c:pt>
                <c:pt idx="27302">
                  <c:v>-916.22019290924095</c:v>
                </c:pt>
                <c:pt idx="27303">
                  <c:v>-916.21798753738403</c:v>
                </c:pt>
                <c:pt idx="27304">
                  <c:v>-916.21464967727707</c:v>
                </c:pt>
                <c:pt idx="27305">
                  <c:v>-916.21035814285301</c:v>
                </c:pt>
                <c:pt idx="27306">
                  <c:v>-916.20553016662598</c:v>
                </c:pt>
                <c:pt idx="27307">
                  <c:v>-916.20046377182007</c:v>
                </c:pt>
                <c:pt idx="27308">
                  <c:v>-916.19563579559303</c:v>
                </c:pt>
                <c:pt idx="27309">
                  <c:v>-916.19140386581398</c:v>
                </c:pt>
                <c:pt idx="27310">
                  <c:v>-916.18812561035202</c:v>
                </c:pt>
                <c:pt idx="27311">
                  <c:v>-916.18615865707397</c:v>
                </c:pt>
                <c:pt idx="27312">
                  <c:v>-916.18556261062599</c:v>
                </c:pt>
                <c:pt idx="27313">
                  <c:v>-916.18639707565308</c:v>
                </c:pt>
                <c:pt idx="27314">
                  <c:v>-916.18842363357601</c:v>
                </c:pt>
                <c:pt idx="27315">
                  <c:v>-916.19146347045898</c:v>
                </c:pt>
                <c:pt idx="27316">
                  <c:v>-916.19498014450096</c:v>
                </c:pt>
                <c:pt idx="27317">
                  <c:v>-916.19855642318703</c:v>
                </c:pt>
                <c:pt idx="27318">
                  <c:v>-916.202013492584</c:v>
                </c:pt>
                <c:pt idx="27319">
                  <c:v>-916.204934120178</c:v>
                </c:pt>
                <c:pt idx="27320">
                  <c:v>-916.20719909667991</c:v>
                </c:pt>
                <c:pt idx="27321">
                  <c:v>-916.20874881744408</c:v>
                </c:pt>
                <c:pt idx="27322">
                  <c:v>-916.20934486389206</c:v>
                </c:pt>
                <c:pt idx="27323">
                  <c:v>-916.20898723602295</c:v>
                </c:pt>
                <c:pt idx="27324">
                  <c:v>-916.20755672454902</c:v>
                </c:pt>
                <c:pt idx="27325">
                  <c:v>-916.20529174804699</c:v>
                </c:pt>
                <c:pt idx="27326">
                  <c:v>-916.20237112045299</c:v>
                </c:pt>
                <c:pt idx="27327">
                  <c:v>-916.19909286499001</c:v>
                </c:pt>
                <c:pt idx="27328">
                  <c:v>-916.19563579559303</c:v>
                </c:pt>
                <c:pt idx="27329">
                  <c:v>-916.19211912155197</c:v>
                </c:pt>
                <c:pt idx="27330">
                  <c:v>-916.18884086608898</c:v>
                </c:pt>
                <c:pt idx="27331">
                  <c:v>-916.18609905242897</c:v>
                </c:pt>
                <c:pt idx="27332">
                  <c:v>-916.18431091308594</c:v>
                </c:pt>
                <c:pt idx="27333">
                  <c:v>-916.18353605270408</c:v>
                </c:pt>
                <c:pt idx="27334">
                  <c:v>-916.18371486663796</c:v>
                </c:pt>
                <c:pt idx="27335">
                  <c:v>-916.18454933166504</c:v>
                </c:pt>
                <c:pt idx="27336">
                  <c:v>-916.185741424561</c:v>
                </c:pt>
                <c:pt idx="27337">
                  <c:v>-916.18705272674606</c:v>
                </c:pt>
                <c:pt idx="27338">
                  <c:v>-916.188304424286</c:v>
                </c:pt>
                <c:pt idx="27339">
                  <c:v>-916.18943691253708</c:v>
                </c:pt>
                <c:pt idx="27340">
                  <c:v>-916.19015216827393</c:v>
                </c:pt>
                <c:pt idx="27341">
                  <c:v>-916.19039058685303</c:v>
                </c:pt>
                <c:pt idx="27342">
                  <c:v>-916.18997335434005</c:v>
                </c:pt>
                <c:pt idx="27343">
                  <c:v>-916.18913888931297</c:v>
                </c:pt>
                <c:pt idx="27344">
                  <c:v>-916.18812561035202</c:v>
                </c:pt>
                <c:pt idx="27345">
                  <c:v>-916.18729114532493</c:v>
                </c:pt>
                <c:pt idx="27346">
                  <c:v>-916.18687391281105</c:v>
                </c:pt>
                <c:pt idx="27347">
                  <c:v>-916.18675470352196</c:v>
                </c:pt>
                <c:pt idx="27348">
                  <c:v>-916.18693351745605</c:v>
                </c:pt>
                <c:pt idx="27349">
                  <c:v>-916.18741035461403</c:v>
                </c:pt>
                <c:pt idx="27350">
                  <c:v>-916.188304424286</c:v>
                </c:pt>
                <c:pt idx="27351">
                  <c:v>-916.18979454040505</c:v>
                </c:pt>
                <c:pt idx="27352">
                  <c:v>-916.19205951690697</c:v>
                </c:pt>
                <c:pt idx="27353">
                  <c:v>-916.19509935379006</c:v>
                </c:pt>
                <c:pt idx="27354">
                  <c:v>-916.19873523712204</c:v>
                </c:pt>
                <c:pt idx="27355">
                  <c:v>-916.20278835296699</c:v>
                </c:pt>
                <c:pt idx="27356">
                  <c:v>-916.20713949203503</c:v>
                </c:pt>
                <c:pt idx="27357">
                  <c:v>-916.21166944503807</c:v>
                </c:pt>
                <c:pt idx="27358">
                  <c:v>-916.216139793396</c:v>
                </c:pt>
                <c:pt idx="27359">
                  <c:v>-916.22025251388595</c:v>
                </c:pt>
                <c:pt idx="27360">
                  <c:v>-916.22359037399292</c:v>
                </c:pt>
                <c:pt idx="27361">
                  <c:v>-916.22591495513893</c:v>
                </c:pt>
                <c:pt idx="27362">
                  <c:v>-916.22692823410102</c:v>
                </c:pt>
                <c:pt idx="27363">
                  <c:v>-916.22680902481102</c:v>
                </c:pt>
                <c:pt idx="27364">
                  <c:v>-916.22567653656006</c:v>
                </c:pt>
                <c:pt idx="27365">
                  <c:v>-916.22376918792702</c:v>
                </c:pt>
                <c:pt idx="27366">
                  <c:v>-916.22132539749202</c:v>
                </c:pt>
                <c:pt idx="27367">
                  <c:v>-916.21864318847702</c:v>
                </c:pt>
                <c:pt idx="27368">
                  <c:v>-916.21608018875099</c:v>
                </c:pt>
                <c:pt idx="27369">
                  <c:v>-916.21387481689499</c:v>
                </c:pt>
                <c:pt idx="27370">
                  <c:v>-916.21244430541992</c:v>
                </c:pt>
                <c:pt idx="27371">
                  <c:v>-916.21190786361694</c:v>
                </c:pt>
                <c:pt idx="27372">
                  <c:v>-916.21244430541992</c:v>
                </c:pt>
                <c:pt idx="27373">
                  <c:v>-916.21423244476296</c:v>
                </c:pt>
                <c:pt idx="27374">
                  <c:v>-916.21715307235695</c:v>
                </c:pt>
                <c:pt idx="27375">
                  <c:v>-916.22120618820202</c:v>
                </c:pt>
                <c:pt idx="27376">
                  <c:v>-916.22603416442894</c:v>
                </c:pt>
                <c:pt idx="27377">
                  <c:v>-916.23133897781395</c:v>
                </c:pt>
                <c:pt idx="27378">
                  <c:v>-916.23676300048805</c:v>
                </c:pt>
                <c:pt idx="27379">
                  <c:v>-916.24182939529396</c:v>
                </c:pt>
                <c:pt idx="27380">
                  <c:v>-916.24635934829701</c:v>
                </c:pt>
                <c:pt idx="27381">
                  <c:v>-916.24999523162899</c:v>
                </c:pt>
                <c:pt idx="27382">
                  <c:v>-916.25255823135399</c:v>
                </c:pt>
                <c:pt idx="27383">
                  <c:v>-916.25410795211792</c:v>
                </c:pt>
                <c:pt idx="27384">
                  <c:v>-916.25470399856601</c:v>
                </c:pt>
                <c:pt idx="27385">
                  <c:v>-916.25458478927601</c:v>
                </c:pt>
                <c:pt idx="27386">
                  <c:v>-916.25392913818405</c:v>
                </c:pt>
                <c:pt idx="27387">
                  <c:v>-916.25285625457798</c:v>
                </c:pt>
                <c:pt idx="27388">
                  <c:v>-916.25154495239303</c:v>
                </c:pt>
                <c:pt idx="27389">
                  <c:v>-916.25005483627297</c:v>
                </c:pt>
                <c:pt idx="27390">
                  <c:v>-916.24850511550903</c:v>
                </c:pt>
                <c:pt idx="27391">
                  <c:v>-916.246776580811</c:v>
                </c:pt>
                <c:pt idx="27392">
                  <c:v>-916.24486923217796</c:v>
                </c:pt>
                <c:pt idx="27393">
                  <c:v>-916.24260425567604</c:v>
                </c:pt>
                <c:pt idx="27394">
                  <c:v>-916.24010086059593</c:v>
                </c:pt>
                <c:pt idx="27395">
                  <c:v>-916.23771667480491</c:v>
                </c:pt>
                <c:pt idx="27396">
                  <c:v>-916.23574972152699</c:v>
                </c:pt>
                <c:pt idx="27397">
                  <c:v>-916.23443841934204</c:v>
                </c:pt>
                <c:pt idx="27398">
                  <c:v>-916.23390197753906</c:v>
                </c:pt>
                <c:pt idx="27399">
                  <c:v>-916.23408079147407</c:v>
                </c:pt>
                <c:pt idx="27400">
                  <c:v>-916.23497486114502</c:v>
                </c:pt>
                <c:pt idx="27401">
                  <c:v>-916.23640537262008</c:v>
                </c:pt>
                <c:pt idx="27402">
                  <c:v>-916.238133907318</c:v>
                </c:pt>
                <c:pt idx="27403">
                  <c:v>-916.23986244201706</c:v>
                </c:pt>
                <c:pt idx="27404">
                  <c:v>-916.241114139557</c:v>
                </c:pt>
                <c:pt idx="27405">
                  <c:v>-916.24147176742599</c:v>
                </c:pt>
                <c:pt idx="27406">
                  <c:v>-916.24093532562301</c:v>
                </c:pt>
                <c:pt idx="27407">
                  <c:v>-916.23944520950295</c:v>
                </c:pt>
                <c:pt idx="27408">
                  <c:v>-916.23729944229103</c:v>
                </c:pt>
                <c:pt idx="27409">
                  <c:v>-916.23491525650002</c:v>
                </c:pt>
                <c:pt idx="27410">
                  <c:v>-916.232531070709</c:v>
                </c:pt>
                <c:pt idx="27411">
                  <c:v>-916.23056411743198</c:v>
                </c:pt>
                <c:pt idx="27412">
                  <c:v>-916.22913360595703</c:v>
                </c:pt>
                <c:pt idx="27413">
                  <c:v>-916.22829914092995</c:v>
                </c:pt>
                <c:pt idx="27414">
                  <c:v>-916.22812032699608</c:v>
                </c:pt>
                <c:pt idx="27415">
                  <c:v>-916.22841835021995</c:v>
                </c:pt>
                <c:pt idx="27416">
                  <c:v>-916.22907400131203</c:v>
                </c:pt>
                <c:pt idx="27417">
                  <c:v>-916.22984886169502</c:v>
                </c:pt>
                <c:pt idx="27418">
                  <c:v>-916.23050451278698</c:v>
                </c:pt>
                <c:pt idx="27419">
                  <c:v>-916.23086214065597</c:v>
                </c:pt>
                <c:pt idx="27420">
                  <c:v>-916.23074293136597</c:v>
                </c:pt>
                <c:pt idx="27421">
                  <c:v>-916.23014688491799</c:v>
                </c:pt>
                <c:pt idx="27422">
                  <c:v>-916.22919321060203</c:v>
                </c:pt>
                <c:pt idx="27423">
                  <c:v>-916.22788190841698</c:v>
                </c:pt>
                <c:pt idx="27424">
                  <c:v>-916.22621297836304</c:v>
                </c:pt>
                <c:pt idx="27425">
                  <c:v>-916.22424602508602</c:v>
                </c:pt>
                <c:pt idx="27426">
                  <c:v>-916.22221946716297</c:v>
                </c:pt>
                <c:pt idx="27427">
                  <c:v>-916.22025251388595</c:v>
                </c:pt>
                <c:pt idx="27428">
                  <c:v>-916.218762397766</c:v>
                </c:pt>
                <c:pt idx="27429">
                  <c:v>-916.21786832809494</c:v>
                </c:pt>
                <c:pt idx="27430">
                  <c:v>-916.21786832809494</c:v>
                </c:pt>
                <c:pt idx="27431">
                  <c:v>-916.21870279312202</c:v>
                </c:pt>
                <c:pt idx="27432">
                  <c:v>-916.22037172317505</c:v>
                </c:pt>
                <c:pt idx="27433">
                  <c:v>-916.22281551361107</c:v>
                </c:pt>
                <c:pt idx="27434">
                  <c:v>-916.22561693191506</c:v>
                </c:pt>
                <c:pt idx="27435">
                  <c:v>-916.22841835021995</c:v>
                </c:pt>
                <c:pt idx="27436">
                  <c:v>-916.23080253601097</c:v>
                </c:pt>
                <c:pt idx="27437">
                  <c:v>-916.23241186142002</c:v>
                </c:pt>
                <c:pt idx="27438">
                  <c:v>-916.232948303223</c:v>
                </c:pt>
                <c:pt idx="27439">
                  <c:v>-916.23241186142002</c:v>
                </c:pt>
                <c:pt idx="27440">
                  <c:v>-916.23068332672096</c:v>
                </c:pt>
                <c:pt idx="27441">
                  <c:v>-916.22794151306198</c:v>
                </c:pt>
                <c:pt idx="27442">
                  <c:v>-916.224365234375</c:v>
                </c:pt>
                <c:pt idx="27443">
                  <c:v>-916.22043132782005</c:v>
                </c:pt>
                <c:pt idx="27444">
                  <c:v>-916.21649742126499</c:v>
                </c:pt>
                <c:pt idx="27445">
                  <c:v>-916.21292114257801</c:v>
                </c:pt>
                <c:pt idx="27446">
                  <c:v>-916.20988130569503</c:v>
                </c:pt>
                <c:pt idx="27447">
                  <c:v>-916.20749711990402</c:v>
                </c:pt>
                <c:pt idx="27448">
                  <c:v>-916.20594739913997</c:v>
                </c:pt>
                <c:pt idx="27449">
                  <c:v>-916.20529174804699</c:v>
                </c:pt>
                <c:pt idx="27450">
                  <c:v>-916.20564937591598</c:v>
                </c:pt>
                <c:pt idx="27451">
                  <c:v>-916.20696067810104</c:v>
                </c:pt>
                <c:pt idx="27452">
                  <c:v>-916.20898723602295</c:v>
                </c:pt>
                <c:pt idx="27453">
                  <c:v>-916.21149063110397</c:v>
                </c:pt>
                <c:pt idx="27454">
                  <c:v>-916.21411323547397</c:v>
                </c:pt>
                <c:pt idx="27455">
                  <c:v>-916.21673583984398</c:v>
                </c:pt>
                <c:pt idx="27456">
                  <c:v>-916.219239234925</c:v>
                </c:pt>
                <c:pt idx="27457">
                  <c:v>-916.22162342071601</c:v>
                </c:pt>
                <c:pt idx="27458">
                  <c:v>-916.22370958328293</c:v>
                </c:pt>
                <c:pt idx="27459">
                  <c:v>-916.22537851333595</c:v>
                </c:pt>
                <c:pt idx="27460">
                  <c:v>-916.22663021087692</c:v>
                </c:pt>
                <c:pt idx="27461">
                  <c:v>-916.22752428054798</c:v>
                </c:pt>
                <c:pt idx="27462">
                  <c:v>-916.22806072235107</c:v>
                </c:pt>
                <c:pt idx="27463">
                  <c:v>-916.22847795486496</c:v>
                </c:pt>
                <c:pt idx="27464">
                  <c:v>-916.22865676879906</c:v>
                </c:pt>
                <c:pt idx="27465">
                  <c:v>-916.22871637344406</c:v>
                </c:pt>
                <c:pt idx="27466">
                  <c:v>-916.22847795486496</c:v>
                </c:pt>
                <c:pt idx="27467">
                  <c:v>-916.22800111770698</c:v>
                </c:pt>
                <c:pt idx="27468">
                  <c:v>-916.227405071259</c:v>
                </c:pt>
                <c:pt idx="27469">
                  <c:v>-916.226987838745</c:v>
                </c:pt>
                <c:pt idx="27470">
                  <c:v>-916.22686862945602</c:v>
                </c:pt>
                <c:pt idx="27471">
                  <c:v>-916.227345466614</c:v>
                </c:pt>
                <c:pt idx="27472">
                  <c:v>-916.22847795486496</c:v>
                </c:pt>
                <c:pt idx="27473">
                  <c:v>-916.230385303498</c:v>
                </c:pt>
                <c:pt idx="27474">
                  <c:v>-916.232948303223</c:v>
                </c:pt>
                <c:pt idx="27475">
                  <c:v>-916.23610734939598</c:v>
                </c:pt>
                <c:pt idx="27476">
                  <c:v>-916.23986244201706</c:v>
                </c:pt>
                <c:pt idx="27477">
                  <c:v>-916.24391555786201</c:v>
                </c:pt>
                <c:pt idx="27478">
                  <c:v>-916.24802827835106</c:v>
                </c:pt>
                <c:pt idx="27479">
                  <c:v>-916.25184297561702</c:v>
                </c:pt>
                <c:pt idx="27480">
                  <c:v>-916.254942417145</c:v>
                </c:pt>
                <c:pt idx="27481">
                  <c:v>-916.25708818435692</c:v>
                </c:pt>
                <c:pt idx="27482">
                  <c:v>-916.25822067260799</c:v>
                </c:pt>
                <c:pt idx="27483">
                  <c:v>-916.25828027725197</c:v>
                </c:pt>
                <c:pt idx="27484">
                  <c:v>-916.25732660293602</c:v>
                </c:pt>
                <c:pt idx="27485">
                  <c:v>-916.255300045014</c:v>
                </c:pt>
                <c:pt idx="27486">
                  <c:v>-916.25243902206398</c:v>
                </c:pt>
                <c:pt idx="27487">
                  <c:v>-916.24880313873302</c:v>
                </c:pt>
                <c:pt idx="27488">
                  <c:v>-916.24457120895408</c:v>
                </c:pt>
                <c:pt idx="27489">
                  <c:v>-916.23992204666206</c:v>
                </c:pt>
                <c:pt idx="27490">
                  <c:v>-916.23497486114502</c:v>
                </c:pt>
                <c:pt idx="27491">
                  <c:v>-916.229908466339</c:v>
                </c:pt>
                <c:pt idx="27492">
                  <c:v>-916.22496128082298</c:v>
                </c:pt>
                <c:pt idx="27493">
                  <c:v>-916.22037172317505</c:v>
                </c:pt>
                <c:pt idx="27494">
                  <c:v>-916.216318607331</c:v>
                </c:pt>
                <c:pt idx="27495">
                  <c:v>-916.21298074722301</c:v>
                </c:pt>
                <c:pt idx="27496">
                  <c:v>-916.210536956787</c:v>
                </c:pt>
                <c:pt idx="27497">
                  <c:v>-916.20904684066795</c:v>
                </c:pt>
                <c:pt idx="27498">
                  <c:v>-916.20851039886497</c:v>
                </c:pt>
                <c:pt idx="27499">
                  <c:v>-916.20898723602295</c:v>
                </c:pt>
                <c:pt idx="27500">
                  <c:v>-916.21006011962902</c:v>
                </c:pt>
                <c:pt idx="27501">
                  <c:v>-916.21149063110397</c:v>
                </c:pt>
                <c:pt idx="27502">
                  <c:v>-916.21286153793403</c:v>
                </c:pt>
                <c:pt idx="27503">
                  <c:v>-916.21387481689499</c:v>
                </c:pt>
                <c:pt idx="27504">
                  <c:v>-916.21453046798706</c:v>
                </c:pt>
                <c:pt idx="27505">
                  <c:v>-916.21476888656593</c:v>
                </c:pt>
                <c:pt idx="27506">
                  <c:v>-916.21476888656593</c:v>
                </c:pt>
                <c:pt idx="27507">
                  <c:v>-916.21464967727707</c:v>
                </c:pt>
                <c:pt idx="27508">
                  <c:v>-916.21453046798706</c:v>
                </c:pt>
                <c:pt idx="27509">
                  <c:v>-916.21459007263206</c:v>
                </c:pt>
                <c:pt idx="27510">
                  <c:v>-916.21494770050094</c:v>
                </c:pt>
                <c:pt idx="27511">
                  <c:v>-916.21560335159302</c:v>
                </c:pt>
                <c:pt idx="27512">
                  <c:v>-916.21655702590999</c:v>
                </c:pt>
                <c:pt idx="27513">
                  <c:v>-916.21757030487106</c:v>
                </c:pt>
                <c:pt idx="27514">
                  <c:v>-916.21852397918701</c:v>
                </c:pt>
                <c:pt idx="27515">
                  <c:v>-916.219239234925</c:v>
                </c:pt>
                <c:pt idx="27516">
                  <c:v>-916.21965646743797</c:v>
                </c:pt>
                <c:pt idx="27517">
                  <c:v>-916.22007369995094</c:v>
                </c:pt>
                <c:pt idx="27518">
                  <c:v>-916.22066974639893</c:v>
                </c:pt>
                <c:pt idx="27519">
                  <c:v>-916.22156381607101</c:v>
                </c:pt>
                <c:pt idx="27520">
                  <c:v>-916.22287511825607</c:v>
                </c:pt>
                <c:pt idx="27521">
                  <c:v>-916.22454404831001</c:v>
                </c:pt>
                <c:pt idx="27522">
                  <c:v>-916.22657060623192</c:v>
                </c:pt>
                <c:pt idx="27523">
                  <c:v>-916.22871637344406</c:v>
                </c:pt>
                <c:pt idx="27524">
                  <c:v>-916.23086214065597</c:v>
                </c:pt>
                <c:pt idx="27525">
                  <c:v>-916.23270988464401</c:v>
                </c:pt>
                <c:pt idx="27526">
                  <c:v>-916.23402118682907</c:v>
                </c:pt>
                <c:pt idx="27527">
                  <c:v>-916.23485565185592</c:v>
                </c:pt>
                <c:pt idx="27528">
                  <c:v>-916.23521327972401</c:v>
                </c:pt>
                <c:pt idx="27529">
                  <c:v>-916.235451698303</c:v>
                </c:pt>
                <c:pt idx="27530">
                  <c:v>-916.23604774475098</c:v>
                </c:pt>
                <c:pt idx="27531">
                  <c:v>-916.23729944229103</c:v>
                </c:pt>
                <c:pt idx="27532">
                  <c:v>-916.23944520950295</c:v>
                </c:pt>
                <c:pt idx="27533">
                  <c:v>-916.24236583709694</c:v>
                </c:pt>
                <c:pt idx="27534">
                  <c:v>-916.24582290649403</c:v>
                </c:pt>
                <c:pt idx="27535">
                  <c:v>-916.249279975891</c:v>
                </c:pt>
                <c:pt idx="27536">
                  <c:v>-916.25237941742</c:v>
                </c:pt>
                <c:pt idx="27537">
                  <c:v>-916.25458478927601</c:v>
                </c:pt>
                <c:pt idx="27538">
                  <c:v>-916.25524044036899</c:v>
                </c:pt>
                <c:pt idx="27539">
                  <c:v>-916.25410795211792</c:v>
                </c:pt>
                <c:pt idx="27540">
                  <c:v>-916.25094890594505</c:v>
                </c:pt>
                <c:pt idx="27541">
                  <c:v>-916.24600172042892</c:v>
                </c:pt>
                <c:pt idx="27542">
                  <c:v>-916.23980283737205</c:v>
                </c:pt>
                <c:pt idx="27543">
                  <c:v>-916.23318672180199</c:v>
                </c:pt>
                <c:pt idx="27544">
                  <c:v>-916.22668981552101</c:v>
                </c:pt>
                <c:pt idx="27545">
                  <c:v>-916.22090816497803</c:v>
                </c:pt>
                <c:pt idx="27546">
                  <c:v>-916.21602058410701</c:v>
                </c:pt>
                <c:pt idx="27547">
                  <c:v>-916.21232509613105</c:v>
                </c:pt>
                <c:pt idx="27548">
                  <c:v>-916.20988130569503</c:v>
                </c:pt>
                <c:pt idx="27549">
                  <c:v>-916.20874881744408</c:v>
                </c:pt>
                <c:pt idx="27550">
                  <c:v>-916.20874881744408</c:v>
                </c:pt>
                <c:pt idx="27551">
                  <c:v>-916.20946407318092</c:v>
                </c:pt>
                <c:pt idx="27552">
                  <c:v>-916.210536956787</c:v>
                </c:pt>
                <c:pt idx="27553">
                  <c:v>-916.21166944503807</c:v>
                </c:pt>
                <c:pt idx="27554">
                  <c:v>-916.21256351470993</c:v>
                </c:pt>
                <c:pt idx="27555">
                  <c:v>-916.21333837509201</c:v>
                </c:pt>
                <c:pt idx="27556">
                  <c:v>-916.21387481689499</c:v>
                </c:pt>
                <c:pt idx="27557">
                  <c:v>-916.21417284011898</c:v>
                </c:pt>
                <c:pt idx="27558">
                  <c:v>-916.21417284011898</c:v>
                </c:pt>
                <c:pt idx="27559">
                  <c:v>-916.21387481689499</c:v>
                </c:pt>
                <c:pt idx="27560">
                  <c:v>-916.213278770447</c:v>
                </c:pt>
                <c:pt idx="27561">
                  <c:v>-916.21250391006492</c:v>
                </c:pt>
                <c:pt idx="27562">
                  <c:v>-916.21184825897194</c:v>
                </c:pt>
                <c:pt idx="27563">
                  <c:v>-916.21131181716896</c:v>
                </c:pt>
                <c:pt idx="27564">
                  <c:v>-916.21095418930099</c:v>
                </c:pt>
                <c:pt idx="27565">
                  <c:v>-916.210715770722</c:v>
                </c:pt>
                <c:pt idx="27566">
                  <c:v>-916.210656166077</c:v>
                </c:pt>
                <c:pt idx="27567">
                  <c:v>-916.210656166077</c:v>
                </c:pt>
                <c:pt idx="27568">
                  <c:v>-916.210596561432</c:v>
                </c:pt>
                <c:pt idx="27569">
                  <c:v>-916.21041774749801</c:v>
                </c:pt>
                <c:pt idx="27570">
                  <c:v>-916.21000051498402</c:v>
                </c:pt>
                <c:pt idx="27571">
                  <c:v>-916.20928525924705</c:v>
                </c:pt>
                <c:pt idx="27572">
                  <c:v>-916.20827198028599</c:v>
                </c:pt>
                <c:pt idx="27573">
                  <c:v>-916.20702028274604</c:v>
                </c:pt>
                <c:pt idx="27574">
                  <c:v>-916.20576858520508</c:v>
                </c:pt>
                <c:pt idx="27575">
                  <c:v>-916.20469570159901</c:v>
                </c:pt>
                <c:pt idx="27576">
                  <c:v>-916.20398044586204</c:v>
                </c:pt>
                <c:pt idx="27577">
                  <c:v>-916.20380163192794</c:v>
                </c:pt>
                <c:pt idx="27578">
                  <c:v>-916.20421886444092</c:v>
                </c:pt>
                <c:pt idx="27579">
                  <c:v>-916.20541095733699</c:v>
                </c:pt>
                <c:pt idx="27580">
                  <c:v>-916.20731830596901</c:v>
                </c:pt>
                <c:pt idx="27581">
                  <c:v>-916.20988130569503</c:v>
                </c:pt>
                <c:pt idx="27582">
                  <c:v>-916.21292114257801</c:v>
                </c:pt>
                <c:pt idx="27583">
                  <c:v>-916.216259002686</c:v>
                </c:pt>
                <c:pt idx="27584">
                  <c:v>-916.21989488601707</c:v>
                </c:pt>
                <c:pt idx="27585">
                  <c:v>-916.22370958328293</c:v>
                </c:pt>
                <c:pt idx="27586">
                  <c:v>-916.22776269912697</c:v>
                </c:pt>
                <c:pt idx="27587">
                  <c:v>-916.23193502426193</c:v>
                </c:pt>
                <c:pt idx="27588">
                  <c:v>-916.23610734939598</c:v>
                </c:pt>
                <c:pt idx="27589">
                  <c:v>-916.24016046524093</c:v>
                </c:pt>
                <c:pt idx="27590">
                  <c:v>-916.24391555786201</c:v>
                </c:pt>
                <c:pt idx="27591">
                  <c:v>-916.24725341796898</c:v>
                </c:pt>
                <c:pt idx="27592">
                  <c:v>-916.24993562698398</c:v>
                </c:pt>
                <c:pt idx="27593">
                  <c:v>-916.25178337097202</c:v>
                </c:pt>
                <c:pt idx="27594">
                  <c:v>-916.25261783599899</c:v>
                </c:pt>
                <c:pt idx="27595">
                  <c:v>-916.25208139419601</c:v>
                </c:pt>
                <c:pt idx="27596">
                  <c:v>-916.25023365020797</c:v>
                </c:pt>
                <c:pt idx="27597">
                  <c:v>-916.24707460403499</c:v>
                </c:pt>
                <c:pt idx="27598">
                  <c:v>-916.24290227889992</c:v>
                </c:pt>
                <c:pt idx="27599">
                  <c:v>-916.23783588409401</c:v>
                </c:pt>
                <c:pt idx="27600">
                  <c:v>-916.23217344284103</c:v>
                </c:pt>
                <c:pt idx="27601">
                  <c:v>-916.22609376907394</c:v>
                </c:pt>
                <c:pt idx="27602">
                  <c:v>-916.22007369995094</c:v>
                </c:pt>
                <c:pt idx="27603">
                  <c:v>-916.21441125869796</c:v>
                </c:pt>
                <c:pt idx="27604">
                  <c:v>-916.20952367782593</c:v>
                </c:pt>
                <c:pt idx="27605">
                  <c:v>-916.20564937591598</c:v>
                </c:pt>
                <c:pt idx="27606">
                  <c:v>-916.20284795761108</c:v>
                </c:pt>
                <c:pt idx="27607">
                  <c:v>-916.20100021362305</c:v>
                </c:pt>
                <c:pt idx="27608">
                  <c:v>-916.20010614395198</c:v>
                </c:pt>
                <c:pt idx="27609">
                  <c:v>-916.19998693466198</c:v>
                </c:pt>
                <c:pt idx="27610">
                  <c:v>-916.20034456253097</c:v>
                </c:pt>
                <c:pt idx="27611">
                  <c:v>-916.20100021362305</c:v>
                </c:pt>
                <c:pt idx="27612">
                  <c:v>-916.20165586471603</c:v>
                </c:pt>
                <c:pt idx="27613">
                  <c:v>-916.202073097229</c:v>
                </c:pt>
                <c:pt idx="27614">
                  <c:v>-916.20237112045299</c:v>
                </c:pt>
                <c:pt idx="27615">
                  <c:v>-916.20254993438698</c:v>
                </c:pt>
                <c:pt idx="27616">
                  <c:v>-916.20290756225597</c:v>
                </c:pt>
                <c:pt idx="27617">
                  <c:v>-916.20368242263794</c:v>
                </c:pt>
                <c:pt idx="27618">
                  <c:v>-916.20523214340199</c:v>
                </c:pt>
                <c:pt idx="27619">
                  <c:v>-916.207675933838</c:v>
                </c:pt>
                <c:pt idx="27620">
                  <c:v>-916.21119260787998</c:v>
                </c:pt>
                <c:pt idx="27621">
                  <c:v>-916.21566295623802</c:v>
                </c:pt>
                <c:pt idx="27622">
                  <c:v>-916.22090816497803</c:v>
                </c:pt>
                <c:pt idx="27623">
                  <c:v>-916.22639179229805</c:v>
                </c:pt>
                <c:pt idx="27624">
                  <c:v>-916.23175621032692</c:v>
                </c:pt>
                <c:pt idx="27625">
                  <c:v>-916.23652458190895</c:v>
                </c:pt>
                <c:pt idx="27626">
                  <c:v>-916.24022006988503</c:v>
                </c:pt>
                <c:pt idx="27627">
                  <c:v>-916.24272346496605</c:v>
                </c:pt>
                <c:pt idx="27628">
                  <c:v>-916.24391555786201</c:v>
                </c:pt>
                <c:pt idx="27629">
                  <c:v>-916.24403476715099</c:v>
                </c:pt>
                <c:pt idx="27630">
                  <c:v>-916.24349832534801</c:v>
                </c:pt>
                <c:pt idx="27631">
                  <c:v>-916.24278306961105</c:v>
                </c:pt>
                <c:pt idx="27632">
                  <c:v>-916.24230623245307</c:v>
                </c:pt>
                <c:pt idx="27633">
                  <c:v>-916.24236583709694</c:v>
                </c:pt>
                <c:pt idx="27634">
                  <c:v>-916.24290227889992</c:v>
                </c:pt>
                <c:pt idx="27635">
                  <c:v>-916.243796348572</c:v>
                </c:pt>
                <c:pt idx="27636">
                  <c:v>-916.24463081359897</c:v>
                </c:pt>
                <c:pt idx="27637">
                  <c:v>-916.24498844146706</c:v>
                </c:pt>
                <c:pt idx="27638">
                  <c:v>-916.24433279037498</c:v>
                </c:pt>
                <c:pt idx="27639">
                  <c:v>-916.24236583709694</c:v>
                </c:pt>
                <c:pt idx="27640">
                  <c:v>-916.23890876769997</c:v>
                </c:pt>
                <c:pt idx="27641">
                  <c:v>-916.23414039611794</c:v>
                </c:pt>
                <c:pt idx="27642">
                  <c:v>-916.22847795486496</c:v>
                </c:pt>
                <c:pt idx="27643">
                  <c:v>-916.22251749038696</c:v>
                </c:pt>
                <c:pt idx="27644">
                  <c:v>-916.21685504913398</c:v>
                </c:pt>
                <c:pt idx="27645">
                  <c:v>-916.21226549148605</c:v>
                </c:pt>
                <c:pt idx="27646">
                  <c:v>-916.20916604995705</c:v>
                </c:pt>
                <c:pt idx="27647">
                  <c:v>-916.20791435241699</c:v>
                </c:pt>
                <c:pt idx="27648">
                  <c:v>-916.20827198028599</c:v>
                </c:pt>
                <c:pt idx="27649">
                  <c:v>-916.21006011962902</c:v>
                </c:pt>
                <c:pt idx="27650">
                  <c:v>-916.21280193328903</c:v>
                </c:pt>
                <c:pt idx="27651">
                  <c:v>-916.216199398041</c:v>
                </c:pt>
                <c:pt idx="27652">
                  <c:v>-916.21995449066208</c:v>
                </c:pt>
                <c:pt idx="27653">
                  <c:v>-916.22382879257202</c:v>
                </c:pt>
                <c:pt idx="27654">
                  <c:v>-916.22764348983799</c:v>
                </c:pt>
                <c:pt idx="27655">
                  <c:v>-916.23127937316895</c:v>
                </c:pt>
                <c:pt idx="27656">
                  <c:v>-916.23479604721092</c:v>
                </c:pt>
                <c:pt idx="27657">
                  <c:v>-916.23837232589699</c:v>
                </c:pt>
                <c:pt idx="27658">
                  <c:v>-916.24200820922897</c:v>
                </c:pt>
                <c:pt idx="27659">
                  <c:v>-916.24564409256004</c:v>
                </c:pt>
                <c:pt idx="27660">
                  <c:v>-916.249279975891</c:v>
                </c:pt>
                <c:pt idx="27661">
                  <c:v>-916.25267744064399</c:v>
                </c:pt>
                <c:pt idx="27662">
                  <c:v>-916.25565767288208</c:v>
                </c:pt>
                <c:pt idx="27663">
                  <c:v>-916.25822067260799</c:v>
                </c:pt>
                <c:pt idx="27664">
                  <c:v>-916.26018762588501</c:v>
                </c:pt>
                <c:pt idx="27665">
                  <c:v>-916.26173734664894</c:v>
                </c:pt>
                <c:pt idx="27666">
                  <c:v>-916.26286983490002</c:v>
                </c:pt>
                <c:pt idx="27667">
                  <c:v>-916.26382350921699</c:v>
                </c:pt>
                <c:pt idx="27668">
                  <c:v>-916.26471757888794</c:v>
                </c:pt>
                <c:pt idx="27669">
                  <c:v>-916.26561164856003</c:v>
                </c:pt>
                <c:pt idx="27670">
                  <c:v>-916.26626729965199</c:v>
                </c:pt>
                <c:pt idx="27671">
                  <c:v>-916.26668453216598</c:v>
                </c:pt>
                <c:pt idx="27672">
                  <c:v>-916.26656532287598</c:v>
                </c:pt>
                <c:pt idx="27673">
                  <c:v>-916.26590967178402</c:v>
                </c:pt>
                <c:pt idx="27674">
                  <c:v>-916.26465797424294</c:v>
                </c:pt>
                <c:pt idx="27675">
                  <c:v>-916.26275062561103</c:v>
                </c:pt>
                <c:pt idx="27676">
                  <c:v>-916.26030683517502</c:v>
                </c:pt>
                <c:pt idx="27677">
                  <c:v>-916.25738620758102</c:v>
                </c:pt>
                <c:pt idx="27678">
                  <c:v>-916.25428676605202</c:v>
                </c:pt>
                <c:pt idx="27679">
                  <c:v>-916.25124692916893</c:v>
                </c:pt>
                <c:pt idx="27680">
                  <c:v>-916.24850511550903</c:v>
                </c:pt>
                <c:pt idx="27681">
                  <c:v>-916.24629974365303</c:v>
                </c:pt>
                <c:pt idx="27682">
                  <c:v>-916.24463081359897</c:v>
                </c:pt>
                <c:pt idx="27683">
                  <c:v>-916.24343872070301</c:v>
                </c:pt>
                <c:pt idx="27684">
                  <c:v>-916.24242544174194</c:v>
                </c:pt>
                <c:pt idx="27685">
                  <c:v>-916.24147176742599</c:v>
                </c:pt>
                <c:pt idx="27686">
                  <c:v>-916.24039888382003</c:v>
                </c:pt>
                <c:pt idx="27687">
                  <c:v>-916.23908758163498</c:v>
                </c:pt>
                <c:pt idx="27688">
                  <c:v>-916.23729944229103</c:v>
                </c:pt>
                <c:pt idx="27689">
                  <c:v>-916.23503446579002</c:v>
                </c:pt>
                <c:pt idx="27690">
                  <c:v>-916.23229265213001</c:v>
                </c:pt>
                <c:pt idx="27691">
                  <c:v>-916.22907400131203</c:v>
                </c:pt>
                <c:pt idx="27692">
                  <c:v>-916.22555732727096</c:v>
                </c:pt>
                <c:pt idx="27693">
                  <c:v>-916.221861839295</c:v>
                </c:pt>
                <c:pt idx="27694">
                  <c:v>-916.21828556060802</c:v>
                </c:pt>
                <c:pt idx="27695">
                  <c:v>-916.21500730514504</c:v>
                </c:pt>
                <c:pt idx="27696">
                  <c:v>-916.21226549148605</c:v>
                </c:pt>
                <c:pt idx="27697">
                  <c:v>-916.21000051498402</c:v>
                </c:pt>
                <c:pt idx="27698">
                  <c:v>-916.20827198028599</c:v>
                </c:pt>
                <c:pt idx="27699">
                  <c:v>-916.20690107345604</c:v>
                </c:pt>
                <c:pt idx="27700">
                  <c:v>-916.20576858520508</c:v>
                </c:pt>
                <c:pt idx="27701">
                  <c:v>-916.20487451553402</c:v>
                </c:pt>
                <c:pt idx="27702">
                  <c:v>-916.20404005050705</c:v>
                </c:pt>
                <c:pt idx="27703">
                  <c:v>-916.20320558547996</c:v>
                </c:pt>
                <c:pt idx="27704">
                  <c:v>-916.20225191116401</c:v>
                </c:pt>
                <c:pt idx="27705">
                  <c:v>-916.20105981826805</c:v>
                </c:pt>
                <c:pt idx="27706">
                  <c:v>-916.19974851608299</c:v>
                </c:pt>
                <c:pt idx="27707">
                  <c:v>-916.19843721389793</c:v>
                </c:pt>
                <c:pt idx="27708">
                  <c:v>-916.19718551635799</c:v>
                </c:pt>
                <c:pt idx="27709">
                  <c:v>-916.19599342346203</c:v>
                </c:pt>
                <c:pt idx="27710">
                  <c:v>-916.19480133056697</c:v>
                </c:pt>
                <c:pt idx="27711">
                  <c:v>-916.19349002838203</c:v>
                </c:pt>
                <c:pt idx="27712">
                  <c:v>-916.19211912155197</c:v>
                </c:pt>
                <c:pt idx="27713">
                  <c:v>-916.19074821472202</c:v>
                </c:pt>
                <c:pt idx="27714">
                  <c:v>-916.18967533111595</c:v>
                </c:pt>
                <c:pt idx="27715">
                  <c:v>-916.18896007537899</c:v>
                </c:pt>
                <c:pt idx="27716">
                  <c:v>-916.18884086608898</c:v>
                </c:pt>
                <c:pt idx="27717">
                  <c:v>-916.18931770324707</c:v>
                </c:pt>
                <c:pt idx="27718">
                  <c:v>-916.19062900543202</c:v>
                </c:pt>
                <c:pt idx="27719">
                  <c:v>-916.19289398193405</c:v>
                </c:pt>
                <c:pt idx="27720">
                  <c:v>-916.19605302810692</c:v>
                </c:pt>
                <c:pt idx="27721">
                  <c:v>-916.19992733001698</c:v>
                </c:pt>
                <c:pt idx="27722">
                  <c:v>-916.20427846908592</c:v>
                </c:pt>
                <c:pt idx="27723">
                  <c:v>-916.20868921279907</c:v>
                </c:pt>
                <c:pt idx="27724">
                  <c:v>-916.21280193328903</c:v>
                </c:pt>
                <c:pt idx="27725">
                  <c:v>-916.21649742126499</c:v>
                </c:pt>
                <c:pt idx="27726">
                  <c:v>-916.21953725814797</c:v>
                </c:pt>
                <c:pt idx="27727">
                  <c:v>-916.22192144393898</c:v>
                </c:pt>
                <c:pt idx="27728">
                  <c:v>-916.22353076934792</c:v>
                </c:pt>
                <c:pt idx="27729">
                  <c:v>-916.224365234375</c:v>
                </c:pt>
                <c:pt idx="27730">
                  <c:v>-916.22448444366501</c:v>
                </c:pt>
                <c:pt idx="27731">
                  <c:v>-916.22400760650703</c:v>
                </c:pt>
                <c:pt idx="27732">
                  <c:v>-916.22305393218994</c:v>
                </c:pt>
                <c:pt idx="27733">
                  <c:v>-916.22192144393898</c:v>
                </c:pt>
                <c:pt idx="27734">
                  <c:v>-916.22078895568893</c:v>
                </c:pt>
                <c:pt idx="27735">
                  <c:v>-916.21977567672798</c:v>
                </c:pt>
                <c:pt idx="27736">
                  <c:v>-916.21912002563499</c:v>
                </c:pt>
                <c:pt idx="27737">
                  <c:v>-916.21894121170101</c:v>
                </c:pt>
                <c:pt idx="27738">
                  <c:v>-916.21935844421398</c:v>
                </c:pt>
                <c:pt idx="27739">
                  <c:v>-916.22037172317505</c:v>
                </c:pt>
                <c:pt idx="27740">
                  <c:v>-916.221861839295</c:v>
                </c:pt>
                <c:pt idx="27741">
                  <c:v>-916.22364997863792</c:v>
                </c:pt>
                <c:pt idx="27742">
                  <c:v>-916.22549772262596</c:v>
                </c:pt>
                <c:pt idx="27743">
                  <c:v>-916.22728586196899</c:v>
                </c:pt>
                <c:pt idx="27744">
                  <c:v>-916.22883558273293</c:v>
                </c:pt>
                <c:pt idx="27745">
                  <c:v>-916.229968070984</c:v>
                </c:pt>
                <c:pt idx="27746">
                  <c:v>-916.23068332672096</c:v>
                </c:pt>
                <c:pt idx="27747">
                  <c:v>-916.23104095459007</c:v>
                </c:pt>
                <c:pt idx="27748">
                  <c:v>-916.23133897781395</c:v>
                </c:pt>
                <c:pt idx="27749">
                  <c:v>-916.23169660568306</c:v>
                </c:pt>
                <c:pt idx="27750">
                  <c:v>-916.23241186142002</c:v>
                </c:pt>
                <c:pt idx="27751">
                  <c:v>-916.23354434967098</c:v>
                </c:pt>
                <c:pt idx="27752">
                  <c:v>-916.23503446579002</c:v>
                </c:pt>
                <c:pt idx="27753">
                  <c:v>-916.23676300048805</c:v>
                </c:pt>
                <c:pt idx="27754">
                  <c:v>-916.23867034912098</c:v>
                </c:pt>
                <c:pt idx="27755">
                  <c:v>-916.24045848846504</c:v>
                </c:pt>
                <c:pt idx="27756">
                  <c:v>-916.24206781387397</c:v>
                </c:pt>
                <c:pt idx="27757">
                  <c:v>-916.24337911605903</c:v>
                </c:pt>
                <c:pt idx="27758">
                  <c:v>-916.244153976441</c:v>
                </c:pt>
                <c:pt idx="27759">
                  <c:v>-916.24445199966499</c:v>
                </c:pt>
                <c:pt idx="27760">
                  <c:v>-916.24427318572998</c:v>
                </c:pt>
                <c:pt idx="27761">
                  <c:v>-916.243796348572</c:v>
                </c:pt>
                <c:pt idx="27762">
                  <c:v>-916.24325990676903</c:v>
                </c:pt>
                <c:pt idx="27763">
                  <c:v>-916.24278306961105</c:v>
                </c:pt>
                <c:pt idx="27764">
                  <c:v>-916.24248504638695</c:v>
                </c:pt>
                <c:pt idx="27765">
                  <c:v>-916.24224662780807</c:v>
                </c:pt>
                <c:pt idx="27766">
                  <c:v>-916.24194860458397</c:v>
                </c:pt>
                <c:pt idx="27767">
                  <c:v>-916.24135255813599</c:v>
                </c:pt>
                <c:pt idx="27768">
                  <c:v>-916.24051809310902</c:v>
                </c:pt>
                <c:pt idx="27769">
                  <c:v>-916.23920679092407</c:v>
                </c:pt>
                <c:pt idx="27770">
                  <c:v>-916.23747825622604</c:v>
                </c:pt>
                <c:pt idx="27771">
                  <c:v>-916.23527288436901</c:v>
                </c:pt>
                <c:pt idx="27772">
                  <c:v>-916.232590675354</c:v>
                </c:pt>
                <c:pt idx="27773">
                  <c:v>-916.22978925705002</c:v>
                </c:pt>
                <c:pt idx="27774">
                  <c:v>-916.22686862945602</c:v>
                </c:pt>
                <c:pt idx="27775">
                  <c:v>-916.22394800186203</c:v>
                </c:pt>
                <c:pt idx="27776">
                  <c:v>-916.22114658355702</c:v>
                </c:pt>
                <c:pt idx="27777">
                  <c:v>-916.21840476989792</c:v>
                </c:pt>
                <c:pt idx="27778">
                  <c:v>-916.21566295623802</c:v>
                </c:pt>
                <c:pt idx="27779">
                  <c:v>-916.21298074722301</c:v>
                </c:pt>
                <c:pt idx="27780">
                  <c:v>-916.21029853820801</c:v>
                </c:pt>
                <c:pt idx="27781">
                  <c:v>-916.20743751525902</c:v>
                </c:pt>
                <c:pt idx="27782">
                  <c:v>-916.20427846908592</c:v>
                </c:pt>
                <c:pt idx="27783">
                  <c:v>-916.20094060897804</c:v>
                </c:pt>
                <c:pt idx="27784">
                  <c:v>-916.19760274887108</c:v>
                </c:pt>
                <c:pt idx="27785">
                  <c:v>-916.19468212127708</c:v>
                </c:pt>
                <c:pt idx="27786">
                  <c:v>-916.19247674941994</c:v>
                </c:pt>
                <c:pt idx="27787">
                  <c:v>-916.19098663330101</c:v>
                </c:pt>
                <c:pt idx="27788">
                  <c:v>-916.19021177291893</c:v>
                </c:pt>
                <c:pt idx="27789">
                  <c:v>-916.19009256362892</c:v>
                </c:pt>
                <c:pt idx="27790">
                  <c:v>-916.19045019149803</c:v>
                </c:pt>
                <c:pt idx="27791">
                  <c:v>-916.19122505188</c:v>
                </c:pt>
                <c:pt idx="27792">
                  <c:v>-916.19217872619606</c:v>
                </c:pt>
                <c:pt idx="27793">
                  <c:v>-916.19301319122292</c:v>
                </c:pt>
                <c:pt idx="27794">
                  <c:v>-916.19325160980202</c:v>
                </c:pt>
                <c:pt idx="27795">
                  <c:v>-916.19271516799904</c:v>
                </c:pt>
                <c:pt idx="27796">
                  <c:v>-916.19122505188</c:v>
                </c:pt>
                <c:pt idx="27797">
                  <c:v>-916.18907928466797</c:v>
                </c:pt>
                <c:pt idx="27798">
                  <c:v>-916.18651628494308</c:v>
                </c:pt>
                <c:pt idx="27799">
                  <c:v>-916.18377447128296</c:v>
                </c:pt>
                <c:pt idx="27800">
                  <c:v>-916.18109226226807</c:v>
                </c:pt>
                <c:pt idx="27801">
                  <c:v>-916.17876768112205</c:v>
                </c:pt>
                <c:pt idx="27802">
                  <c:v>-916.17703914642402</c:v>
                </c:pt>
                <c:pt idx="27803">
                  <c:v>-916.17620468139694</c:v>
                </c:pt>
                <c:pt idx="27804">
                  <c:v>-916.17632389068604</c:v>
                </c:pt>
                <c:pt idx="27805">
                  <c:v>-916.17733716964699</c:v>
                </c:pt>
                <c:pt idx="27806">
                  <c:v>-916.17900609970093</c:v>
                </c:pt>
                <c:pt idx="27807">
                  <c:v>-916.18109226226807</c:v>
                </c:pt>
                <c:pt idx="27808">
                  <c:v>-916.18323802947998</c:v>
                </c:pt>
                <c:pt idx="27809">
                  <c:v>-916.18508577346802</c:v>
                </c:pt>
                <c:pt idx="27810">
                  <c:v>-916.18639707565308</c:v>
                </c:pt>
                <c:pt idx="27811">
                  <c:v>-916.18681430816696</c:v>
                </c:pt>
                <c:pt idx="27812">
                  <c:v>-916.18609905242897</c:v>
                </c:pt>
                <c:pt idx="27813">
                  <c:v>-916.18419170379707</c:v>
                </c:pt>
                <c:pt idx="27814">
                  <c:v>-916.18127107620307</c:v>
                </c:pt>
                <c:pt idx="27815">
                  <c:v>-916.177575588227</c:v>
                </c:pt>
                <c:pt idx="27816">
                  <c:v>-916.17340326309204</c:v>
                </c:pt>
                <c:pt idx="27817">
                  <c:v>-916.168992519379</c:v>
                </c:pt>
                <c:pt idx="27818">
                  <c:v>-916.16476058960006</c:v>
                </c:pt>
                <c:pt idx="27819">
                  <c:v>-916.16112470626899</c:v>
                </c:pt>
                <c:pt idx="27820">
                  <c:v>-916.15832328796398</c:v>
                </c:pt>
                <c:pt idx="27821">
                  <c:v>-916.15653514862106</c:v>
                </c:pt>
                <c:pt idx="27822">
                  <c:v>-916.15581989288398</c:v>
                </c:pt>
                <c:pt idx="27823">
                  <c:v>-916.15611791610695</c:v>
                </c:pt>
                <c:pt idx="27824">
                  <c:v>-916.15725040435802</c:v>
                </c:pt>
                <c:pt idx="27825">
                  <c:v>-916.15915775299095</c:v>
                </c:pt>
                <c:pt idx="27826">
                  <c:v>-916.16178035736107</c:v>
                </c:pt>
                <c:pt idx="27827">
                  <c:v>-916.16499900817894</c:v>
                </c:pt>
                <c:pt idx="27828">
                  <c:v>-916.16869449615501</c:v>
                </c:pt>
                <c:pt idx="27829">
                  <c:v>-916.17280721664406</c:v>
                </c:pt>
                <c:pt idx="27830">
                  <c:v>-916.17733716964699</c:v>
                </c:pt>
                <c:pt idx="27831">
                  <c:v>-916.18228435516403</c:v>
                </c:pt>
                <c:pt idx="27832">
                  <c:v>-916.18770837783802</c:v>
                </c:pt>
                <c:pt idx="27833">
                  <c:v>-916.19349002838203</c:v>
                </c:pt>
                <c:pt idx="27834">
                  <c:v>-916.199450492859</c:v>
                </c:pt>
                <c:pt idx="27835">
                  <c:v>-916.20541095733699</c:v>
                </c:pt>
                <c:pt idx="27836">
                  <c:v>-916.21113300323498</c:v>
                </c:pt>
                <c:pt idx="27837">
                  <c:v>-916.216318607331</c:v>
                </c:pt>
                <c:pt idx="27838">
                  <c:v>-916.22078895568893</c:v>
                </c:pt>
                <c:pt idx="27839">
                  <c:v>-916.22412681579601</c:v>
                </c:pt>
                <c:pt idx="27840">
                  <c:v>-916.22621297836304</c:v>
                </c:pt>
                <c:pt idx="27841">
                  <c:v>-916.22686862945602</c:v>
                </c:pt>
                <c:pt idx="27842">
                  <c:v>-916.22615337371803</c:v>
                </c:pt>
                <c:pt idx="27843">
                  <c:v>-916.22418642044101</c:v>
                </c:pt>
                <c:pt idx="27844">
                  <c:v>-916.22114658355702</c:v>
                </c:pt>
                <c:pt idx="27845">
                  <c:v>-916.21727228164696</c:v>
                </c:pt>
                <c:pt idx="27846">
                  <c:v>-916.21298074722301</c:v>
                </c:pt>
                <c:pt idx="27847">
                  <c:v>-916.20845079421997</c:v>
                </c:pt>
                <c:pt idx="27848">
                  <c:v>-916.20421886444092</c:v>
                </c:pt>
                <c:pt idx="27849">
                  <c:v>-916.20046377182007</c:v>
                </c:pt>
                <c:pt idx="27850">
                  <c:v>-916.19742393493698</c:v>
                </c:pt>
                <c:pt idx="27851">
                  <c:v>-916.19509935379006</c:v>
                </c:pt>
                <c:pt idx="27852">
                  <c:v>-916.19349002838203</c:v>
                </c:pt>
                <c:pt idx="27853">
                  <c:v>-916.19265556335495</c:v>
                </c:pt>
                <c:pt idx="27854">
                  <c:v>-916.19265556335495</c:v>
                </c:pt>
                <c:pt idx="27855">
                  <c:v>-916.19354963302601</c:v>
                </c:pt>
                <c:pt idx="27856">
                  <c:v>-916.19533777237007</c:v>
                </c:pt>
                <c:pt idx="27857">
                  <c:v>-916.19796037673996</c:v>
                </c:pt>
                <c:pt idx="27858">
                  <c:v>-916.20129823684692</c:v>
                </c:pt>
                <c:pt idx="27859">
                  <c:v>-916.20517253875801</c:v>
                </c:pt>
                <c:pt idx="27860">
                  <c:v>-916.20964288711593</c:v>
                </c:pt>
                <c:pt idx="27861">
                  <c:v>-916.21435165405296</c:v>
                </c:pt>
                <c:pt idx="27862">
                  <c:v>-916.21900081634499</c:v>
                </c:pt>
                <c:pt idx="27863">
                  <c:v>-916.22329235076904</c:v>
                </c:pt>
                <c:pt idx="27864">
                  <c:v>-916.22686862945602</c:v>
                </c:pt>
                <c:pt idx="27865">
                  <c:v>-916.22972965240501</c:v>
                </c:pt>
                <c:pt idx="27866">
                  <c:v>-916.23181581497192</c:v>
                </c:pt>
                <c:pt idx="27867">
                  <c:v>-916.23324632644699</c:v>
                </c:pt>
                <c:pt idx="27868">
                  <c:v>-916.23425960540794</c:v>
                </c:pt>
                <c:pt idx="27869">
                  <c:v>-916.23491525650002</c:v>
                </c:pt>
                <c:pt idx="27870">
                  <c:v>-916.235451698303</c:v>
                </c:pt>
                <c:pt idx="27871">
                  <c:v>-916.23604774475098</c:v>
                </c:pt>
                <c:pt idx="27872">
                  <c:v>-916.23688220977806</c:v>
                </c:pt>
                <c:pt idx="27873">
                  <c:v>-916.23789548873901</c:v>
                </c:pt>
                <c:pt idx="27874">
                  <c:v>-916.23890876769997</c:v>
                </c:pt>
                <c:pt idx="27875">
                  <c:v>-916.23962402343795</c:v>
                </c:pt>
                <c:pt idx="27876">
                  <c:v>-916.23962402343795</c:v>
                </c:pt>
                <c:pt idx="27877">
                  <c:v>-916.23878955841099</c:v>
                </c:pt>
                <c:pt idx="27878">
                  <c:v>-916.23688220977806</c:v>
                </c:pt>
                <c:pt idx="27879">
                  <c:v>-916.23414039611794</c:v>
                </c:pt>
                <c:pt idx="27880">
                  <c:v>-916.23068332672096</c:v>
                </c:pt>
                <c:pt idx="27881">
                  <c:v>-916.22674942016602</c:v>
                </c:pt>
                <c:pt idx="27882">
                  <c:v>-916.22275590896606</c:v>
                </c:pt>
                <c:pt idx="27883">
                  <c:v>-916.21894121170101</c:v>
                </c:pt>
                <c:pt idx="27884">
                  <c:v>-916.21584177017201</c:v>
                </c:pt>
                <c:pt idx="27885">
                  <c:v>-916.21381521224998</c:v>
                </c:pt>
                <c:pt idx="27886">
                  <c:v>-916.21292114257801</c:v>
                </c:pt>
                <c:pt idx="27887">
                  <c:v>-916.21309995651302</c:v>
                </c:pt>
                <c:pt idx="27888">
                  <c:v>-916.21423244476296</c:v>
                </c:pt>
                <c:pt idx="27889">
                  <c:v>-916.21596097946201</c:v>
                </c:pt>
                <c:pt idx="27890">
                  <c:v>-916.21810674667404</c:v>
                </c:pt>
                <c:pt idx="27891">
                  <c:v>-916.22061014175392</c:v>
                </c:pt>
                <c:pt idx="27892">
                  <c:v>-916.22341156005905</c:v>
                </c:pt>
                <c:pt idx="27893">
                  <c:v>-916.22645139694202</c:v>
                </c:pt>
                <c:pt idx="27894">
                  <c:v>-916.22978925705002</c:v>
                </c:pt>
                <c:pt idx="27895">
                  <c:v>-916.23360395431496</c:v>
                </c:pt>
                <c:pt idx="27896">
                  <c:v>-916.23789548873901</c:v>
                </c:pt>
                <c:pt idx="27897">
                  <c:v>-916.24260425567604</c:v>
                </c:pt>
                <c:pt idx="27898">
                  <c:v>-916.24749183654808</c:v>
                </c:pt>
                <c:pt idx="27899">
                  <c:v>-916.25237941742</c:v>
                </c:pt>
                <c:pt idx="27900">
                  <c:v>-916.25684976577804</c:v>
                </c:pt>
                <c:pt idx="27901">
                  <c:v>-916.26066446304299</c:v>
                </c:pt>
                <c:pt idx="27902">
                  <c:v>-916.26364469528198</c:v>
                </c:pt>
                <c:pt idx="27903">
                  <c:v>-916.26537322998092</c:v>
                </c:pt>
                <c:pt idx="27904">
                  <c:v>-916.26579046249401</c:v>
                </c:pt>
                <c:pt idx="27905">
                  <c:v>-916.26483678817794</c:v>
                </c:pt>
                <c:pt idx="27906">
                  <c:v>-916.26251220703102</c:v>
                </c:pt>
                <c:pt idx="27907">
                  <c:v>-916.25917434692406</c:v>
                </c:pt>
                <c:pt idx="27908">
                  <c:v>-916.2548828125</c:v>
                </c:pt>
                <c:pt idx="27909">
                  <c:v>-916.24999523162899</c:v>
                </c:pt>
                <c:pt idx="27910">
                  <c:v>-916.24475002288796</c:v>
                </c:pt>
                <c:pt idx="27911">
                  <c:v>-916.23944520950295</c:v>
                </c:pt>
                <c:pt idx="27912">
                  <c:v>-916.23420000076294</c:v>
                </c:pt>
                <c:pt idx="27913">
                  <c:v>-916.22937202453602</c:v>
                </c:pt>
                <c:pt idx="27914">
                  <c:v>-916.22502088546798</c:v>
                </c:pt>
                <c:pt idx="27915">
                  <c:v>-916.22132539749202</c:v>
                </c:pt>
                <c:pt idx="27916">
                  <c:v>-916.21822595596302</c:v>
                </c:pt>
                <c:pt idx="27917">
                  <c:v>-916.21566295623802</c:v>
                </c:pt>
                <c:pt idx="27918">
                  <c:v>-916.21351718902599</c:v>
                </c:pt>
                <c:pt idx="27919">
                  <c:v>-916.21160984039307</c:v>
                </c:pt>
                <c:pt idx="27920">
                  <c:v>-916.20970249176003</c:v>
                </c:pt>
              </c:numCache>
            </c:numRef>
          </c:yVal>
          <c:smooth val="0"/>
        </c:ser>
        <c:dLbls>
          <c:showLegendKey val="0"/>
          <c:showVal val="0"/>
          <c:showCatName val="0"/>
          <c:showSerName val="0"/>
          <c:showPercent val="0"/>
          <c:showBubbleSize val="0"/>
        </c:dLbls>
        <c:axId val="782146560"/>
        <c:axId val="782143816"/>
      </c:scatterChart>
      <c:valAx>
        <c:axId val="782146560"/>
        <c:scaling>
          <c:orientation val="minMax"/>
          <c:max val="35"/>
          <c:min val="15"/>
        </c:scaling>
        <c:delete val="0"/>
        <c:axPos val="b"/>
        <c:numFmt formatCode="General" sourceLinked="1"/>
        <c:majorTickMark val="out"/>
        <c:minorTickMark val="none"/>
        <c:tickLblPos val="nextTo"/>
        <c:crossAx val="782143816"/>
        <c:crossesAt val="-920"/>
        <c:crossBetween val="midCat"/>
      </c:valAx>
      <c:valAx>
        <c:axId val="782143816"/>
        <c:scaling>
          <c:orientation val="minMax"/>
          <c:min val="-920"/>
        </c:scaling>
        <c:delete val="0"/>
        <c:axPos val="l"/>
        <c:numFmt formatCode="General" sourceLinked="1"/>
        <c:majorTickMark val="out"/>
        <c:minorTickMark val="none"/>
        <c:tickLblPos val="nextTo"/>
        <c:crossAx val="782146560"/>
        <c:crosses val="autoZero"/>
        <c:crossBetween val="midCat"/>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182852143482065E-2"/>
          <c:y val="7.4548702245552628E-2"/>
          <c:w val="0.86928937007874019"/>
          <c:h val="0.8326195683872849"/>
        </c:manualLayout>
      </c:layout>
      <c:scatterChart>
        <c:scatterStyle val="lineMarker"/>
        <c:varyColors val="0"/>
        <c:ser>
          <c:idx val="0"/>
          <c:order val="0"/>
          <c:marker>
            <c:symbol val="none"/>
          </c:marker>
          <c:xVal>
            <c:numRef>
              <c:f>Sheet1!$AP$3:$AP$27002</c:f>
              <c:numCache>
                <c:formatCode>General</c:formatCode>
                <c:ptCount val="27000"/>
                <c:pt idx="0">
                  <c:v>1.25E-3</c:v>
                </c:pt>
                <c:pt idx="1">
                  <c:v>2.9166666666669999E-3</c:v>
                </c:pt>
                <c:pt idx="2">
                  <c:v>4.5833333333330003E-3</c:v>
                </c:pt>
                <c:pt idx="3">
                  <c:v>6.2500000000000003E-3</c:v>
                </c:pt>
                <c:pt idx="4">
                  <c:v>7.9166666666670004E-3</c:v>
                </c:pt>
                <c:pt idx="5">
                  <c:v>9.5833333333329995E-3</c:v>
                </c:pt>
                <c:pt idx="6">
                  <c:v>1.125E-2</c:v>
                </c:pt>
                <c:pt idx="7">
                  <c:v>1.2916666666667E-2</c:v>
                </c:pt>
                <c:pt idx="8">
                  <c:v>1.4583333333333E-2</c:v>
                </c:pt>
                <c:pt idx="9">
                  <c:v>1.6250000000000001E-2</c:v>
                </c:pt>
                <c:pt idx="10">
                  <c:v>1.7916666666667001E-2</c:v>
                </c:pt>
                <c:pt idx="11">
                  <c:v>1.9583333333333001E-2</c:v>
                </c:pt>
                <c:pt idx="12">
                  <c:v>2.1250000000000002E-2</c:v>
                </c:pt>
                <c:pt idx="13">
                  <c:v>2.2916666666667002E-2</c:v>
                </c:pt>
                <c:pt idx="14">
                  <c:v>2.4583333333332999E-2</c:v>
                </c:pt>
                <c:pt idx="15">
                  <c:v>2.6249999999999999E-2</c:v>
                </c:pt>
                <c:pt idx="16">
                  <c:v>2.7916666666666999E-2</c:v>
                </c:pt>
                <c:pt idx="17">
                  <c:v>2.9583333333333E-2</c:v>
                </c:pt>
                <c:pt idx="18">
                  <c:v>3.125E-2</c:v>
                </c:pt>
                <c:pt idx="19">
                  <c:v>3.2916666666666997E-2</c:v>
                </c:pt>
                <c:pt idx="20">
                  <c:v>3.4583333333333001E-2</c:v>
                </c:pt>
                <c:pt idx="21">
                  <c:v>3.6249999999999998E-2</c:v>
                </c:pt>
                <c:pt idx="22">
                  <c:v>3.7916666666667001E-2</c:v>
                </c:pt>
                <c:pt idx="23">
                  <c:v>3.9583333333332998E-2</c:v>
                </c:pt>
                <c:pt idx="24">
                  <c:v>4.1250000000000002E-2</c:v>
                </c:pt>
                <c:pt idx="25">
                  <c:v>4.2916666666666999E-2</c:v>
                </c:pt>
                <c:pt idx="26">
                  <c:v>4.4583333333333003E-2</c:v>
                </c:pt>
                <c:pt idx="27">
                  <c:v>4.6249999999999999E-2</c:v>
                </c:pt>
                <c:pt idx="28">
                  <c:v>4.7916666666667003E-2</c:v>
                </c:pt>
                <c:pt idx="29">
                  <c:v>4.9583333333333E-2</c:v>
                </c:pt>
                <c:pt idx="30">
                  <c:v>5.1249999999999997E-2</c:v>
                </c:pt>
                <c:pt idx="31">
                  <c:v>5.2916666666667E-2</c:v>
                </c:pt>
                <c:pt idx="32">
                  <c:v>5.4583333333332998E-2</c:v>
                </c:pt>
                <c:pt idx="33">
                  <c:v>5.6250000000000001E-2</c:v>
                </c:pt>
                <c:pt idx="34">
                  <c:v>5.7916666666666998E-2</c:v>
                </c:pt>
                <c:pt idx="35">
                  <c:v>5.9583333333333002E-2</c:v>
                </c:pt>
                <c:pt idx="36">
                  <c:v>6.1249999999999999E-2</c:v>
                </c:pt>
                <c:pt idx="37">
                  <c:v>6.2916666666666995E-2</c:v>
                </c:pt>
                <c:pt idx="38">
                  <c:v>6.4583333333333007E-2</c:v>
                </c:pt>
                <c:pt idx="39">
                  <c:v>6.6250000000000003E-2</c:v>
                </c:pt>
                <c:pt idx="40">
                  <c:v>6.7916666666667E-2</c:v>
                </c:pt>
                <c:pt idx="41">
                  <c:v>6.9583333333332997E-2</c:v>
                </c:pt>
                <c:pt idx="42">
                  <c:v>7.1249999999999994E-2</c:v>
                </c:pt>
                <c:pt idx="43">
                  <c:v>7.2916666666667004E-2</c:v>
                </c:pt>
                <c:pt idx="44">
                  <c:v>7.4583333333333002E-2</c:v>
                </c:pt>
                <c:pt idx="45">
                  <c:v>7.6249999999999998E-2</c:v>
                </c:pt>
                <c:pt idx="46">
                  <c:v>7.7916666666666995E-2</c:v>
                </c:pt>
                <c:pt idx="47">
                  <c:v>7.9583333333333006E-2</c:v>
                </c:pt>
                <c:pt idx="48">
                  <c:v>8.1250000000000003E-2</c:v>
                </c:pt>
                <c:pt idx="49">
                  <c:v>8.2916666666666999E-2</c:v>
                </c:pt>
                <c:pt idx="50">
                  <c:v>8.4583333333332997E-2</c:v>
                </c:pt>
                <c:pt idx="51">
                  <c:v>8.6249999999999993E-2</c:v>
                </c:pt>
                <c:pt idx="52">
                  <c:v>8.7916666666667004E-2</c:v>
                </c:pt>
                <c:pt idx="53">
                  <c:v>8.9583333333333001E-2</c:v>
                </c:pt>
                <c:pt idx="54">
                  <c:v>9.1249999999999998E-2</c:v>
                </c:pt>
                <c:pt idx="55">
                  <c:v>9.2916666666666994E-2</c:v>
                </c:pt>
                <c:pt idx="56">
                  <c:v>9.4583333333333006E-2</c:v>
                </c:pt>
                <c:pt idx="57">
                  <c:v>9.6250000000000002E-2</c:v>
                </c:pt>
                <c:pt idx="58">
                  <c:v>9.7916666666666999E-2</c:v>
                </c:pt>
                <c:pt idx="59">
                  <c:v>9.9583333333332996E-2</c:v>
                </c:pt>
                <c:pt idx="60">
                  <c:v>0.10125000000000001</c:v>
                </c:pt>
                <c:pt idx="61">
                  <c:v>0.102916666666667</c:v>
                </c:pt>
                <c:pt idx="62">
                  <c:v>0.104583333333334</c:v>
                </c:pt>
                <c:pt idx="63">
                  <c:v>0.10625</c:v>
                </c:pt>
                <c:pt idx="64">
                  <c:v>0.10791666666666699</c:v>
                </c:pt>
                <c:pt idx="65">
                  <c:v>0.109583333333334</c:v>
                </c:pt>
                <c:pt idx="66">
                  <c:v>0.11125</c:v>
                </c:pt>
                <c:pt idx="67">
                  <c:v>0.112916666666667</c:v>
                </c:pt>
                <c:pt idx="68">
                  <c:v>0.11458333333333399</c:v>
                </c:pt>
                <c:pt idx="69">
                  <c:v>0.11625000000000001</c:v>
                </c:pt>
                <c:pt idx="70">
                  <c:v>0.117916666666667</c:v>
                </c:pt>
                <c:pt idx="71">
                  <c:v>0.119583333333334</c:v>
                </c:pt>
                <c:pt idx="72">
                  <c:v>0.12125</c:v>
                </c:pt>
                <c:pt idx="73">
                  <c:v>0.12291666666666699</c:v>
                </c:pt>
                <c:pt idx="74">
                  <c:v>0.124583333333334</c:v>
                </c:pt>
                <c:pt idx="75">
                  <c:v>0.12625</c:v>
                </c:pt>
                <c:pt idx="76">
                  <c:v>0.12791666666666701</c:v>
                </c:pt>
                <c:pt idx="77">
                  <c:v>0.12958333333333399</c:v>
                </c:pt>
                <c:pt idx="78">
                  <c:v>0.13125000000000001</c:v>
                </c:pt>
                <c:pt idx="79">
                  <c:v>0.13291666666666699</c:v>
                </c:pt>
                <c:pt idx="80">
                  <c:v>0.134583333333334</c:v>
                </c:pt>
                <c:pt idx="81">
                  <c:v>0.13625000000000001</c:v>
                </c:pt>
                <c:pt idx="82">
                  <c:v>0.13791666666666699</c:v>
                </c:pt>
                <c:pt idx="83">
                  <c:v>0.139583333333334</c:v>
                </c:pt>
                <c:pt idx="84">
                  <c:v>0.14124999999999999</c:v>
                </c:pt>
                <c:pt idx="85">
                  <c:v>0.142916666666667</c:v>
                </c:pt>
                <c:pt idx="86">
                  <c:v>0.14458333333333401</c:v>
                </c:pt>
                <c:pt idx="87">
                  <c:v>0.14624999999999999</c:v>
                </c:pt>
                <c:pt idx="88">
                  <c:v>0.147916666666667</c:v>
                </c:pt>
                <c:pt idx="89">
                  <c:v>0.14958333333333401</c:v>
                </c:pt>
                <c:pt idx="90">
                  <c:v>0.15125</c:v>
                </c:pt>
                <c:pt idx="91">
                  <c:v>0.15291666666666701</c:v>
                </c:pt>
                <c:pt idx="92">
                  <c:v>0.15458333333333399</c:v>
                </c:pt>
                <c:pt idx="93">
                  <c:v>0.15625</c:v>
                </c:pt>
                <c:pt idx="94">
                  <c:v>0.15791666666666701</c:v>
                </c:pt>
                <c:pt idx="95">
                  <c:v>0.15958333333333399</c:v>
                </c:pt>
                <c:pt idx="96">
                  <c:v>0.16125</c:v>
                </c:pt>
                <c:pt idx="97">
                  <c:v>0.16291666666666699</c:v>
                </c:pt>
                <c:pt idx="98">
                  <c:v>0.164583333333334</c:v>
                </c:pt>
                <c:pt idx="99">
                  <c:v>0.16625000000000001</c:v>
                </c:pt>
                <c:pt idx="100">
                  <c:v>0.16791666666666699</c:v>
                </c:pt>
                <c:pt idx="101">
                  <c:v>0.169583333333334</c:v>
                </c:pt>
                <c:pt idx="102">
                  <c:v>0.17125000000000001</c:v>
                </c:pt>
                <c:pt idx="103">
                  <c:v>0.172916666666667</c:v>
                </c:pt>
                <c:pt idx="104">
                  <c:v>0.17458333333333401</c:v>
                </c:pt>
                <c:pt idx="105">
                  <c:v>0.17624999999999999</c:v>
                </c:pt>
                <c:pt idx="106">
                  <c:v>0.177916666666667</c:v>
                </c:pt>
                <c:pt idx="107">
                  <c:v>0.17958333333333401</c:v>
                </c:pt>
                <c:pt idx="108">
                  <c:v>0.18124999999999999</c:v>
                </c:pt>
                <c:pt idx="109">
                  <c:v>0.182916666666667</c:v>
                </c:pt>
                <c:pt idx="110">
                  <c:v>0.18458333333333399</c:v>
                </c:pt>
                <c:pt idx="111">
                  <c:v>0.18625</c:v>
                </c:pt>
                <c:pt idx="112">
                  <c:v>0.18791666666666701</c:v>
                </c:pt>
                <c:pt idx="113">
                  <c:v>0.18958333333333399</c:v>
                </c:pt>
                <c:pt idx="114">
                  <c:v>0.19125</c:v>
                </c:pt>
                <c:pt idx="115">
                  <c:v>0.19291666666666701</c:v>
                </c:pt>
                <c:pt idx="116">
                  <c:v>0.194583333333334</c:v>
                </c:pt>
                <c:pt idx="117">
                  <c:v>0.19625000000000001</c:v>
                </c:pt>
                <c:pt idx="118">
                  <c:v>0.19791666666666699</c:v>
                </c:pt>
                <c:pt idx="119">
                  <c:v>0.199583333333334</c:v>
                </c:pt>
                <c:pt idx="120">
                  <c:v>0.20125000000000001</c:v>
                </c:pt>
                <c:pt idx="121">
                  <c:v>0.20291666666666699</c:v>
                </c:pt>
                <c:pt idx="122">
                  <c:v>0.20458333333333401</c:v>
                </c:pt>
                <c:pt idx="123">
                  <c:v>0.20624999999999999</c:v>
                </c:pt>
                <c:pt idx="124">
                  <c:v>0.207916666666667</c:v>
                </c:pt>
                <c:pt idx="125">
                  <c:v>0.20958333333333401</c:v>
                </c:pt>
                <c:pt idx="126">
                  <c:v>0.21124999999999999</c:v>
                </c:pt>
                <c:pt idx="127">
                  <c:v>0.212916666666667</c:v>
                </c:pt>
                <c:pt idx="128">
                  <c:v>0.21458333333333399</c:v>
                </c:pt>
                <c:pt idx="129">
                  <c:v>0.21625</c:v>
                </c:pt>
                <c:pt idx="130">
                  <c:v>0.21791666666666701</c:v>
                </c:pt>
                <c:pt idx="131">
                  <c:v>0.21958333333333399</c:v>
                </c:pt>
                <c:pt idx="132">
                  <c:v>0.22125</c:v>
                </c:pt>
                <c:pt idx="133">
                  <c:v>0.22291666666666701</c:v>
                </c:pt>
                <c:pt idx="134">
                  <c:v>0.224583333333334</c:v>
                </c:pt>
                <c:pt idx="135">
                  <c:v>0.22625000000000001</c:v>
                </c:pt>
                <c:pt idx="136">
                  <c:v>0.22791666666666699</c:v>
                </c:pt>
                <c:pt idx="137">
                  <c:v>0.229583333333334</c:v>
                </c:pt>
                <c:pt idx="138">
                  <c:v>0.23125000000000001</c:v>
                </c:pt>
                <c:pt idx="139">
                  <c:v>0.23291666666666699</c:v>
                </c:pt>
                <c:pt idx="140">
                  <c:v>0.234583333333334</c:v>
                </c:pt>
                <c:pt idx="141">
                  <c:v>0.23624999999999999</c:v>
                </c:pt>
                <c:pt idx="142">
                  <c:v>0.237916666666667</c:v>
                </c:pt>
                <c:pt idx="143">
                  <c:v>0.23958333333333401</c:v>
                </c:pt>
                <c:pt idx="144">
                  <c:v>0.24124999999999999</c:v>
                </c:pt>
                <c:pt idx="145">
                  <c:v>0.242916666666667</c:v>
                </c:pt>
                <c:pt idx="146">
                  <c:v>0.24458333333333401</c:v>
                </c:pt>
                <c:pt idx="147">
                  <c:v>0.24625</c:v>
                </c:pt>
                <c:pt idx="148">
                  <c:v>0.24791666666666701</c:v>
                </c:pt>
                <c:pt idx="149">
                  <c:v>0.24958333333333399</c:v>
                </c:pt>
                <c:pt idx="150">
                  <c:v>0.25124999999999997</c:v>
                </c:pt>
                <c:pt idx="151">
                  <c:v>0.25291666666666701</c:v>
                </c:pt>
                <c:pt idx="152">
                  <c:v>0.25458333333333399</c:v>
                </c:pt>
                <c:pt idx="153">
                  <c:v>0.25624999999999998</c:v>
                </c:pt>
                <c:pt idx="154">
                  <c:v>0.25791666666666702</c:v>
                </c:pt>
                <c:pt idx="155">
                  <c:v>0.259583333333334</c:v>
                </c:pt>
                <c:pt idx="156">
                  <c:v>0.26124999999999998</c:v>
                </c:pt>
                <c:pt idx="157">
                  <c:v>0.26291666666666702</c:v>
                </c:pt>
                <c:pt idx="158">
                  <c:v>0.264583333333334</c:v>
                </c:pt>
                <c:pt idx="159">
                  <c:v>0.26624999999999999</c:v>
                </c:pt>
                <c:pt idx="160">
                  <c:v>0.26791666666666702</c:v>
                </c:pt>
                <c:pt idx="161">
                  <c:v>0.26958333333333401</c:v>
                </c:pt>
                <c:pt idx="162">
                  <c:v>0.27124999999999999</c:v>
                </c:pt>
                <c:pt idx="163">
                  <c:v>0.27291666666666697</c:v>
                </c:pt>
                <c:pt idx="164">
                  <c:v>0.27458333333333401</c:v>
                </c:pt>
                <c:pt idx="165">
                  <c:v>0.27625</c:v>
                </c:pt>
                <c:pt idx="166">
                  <c:v>0.27791666666666698</c:v>
                </c:pt>
                <c:pt idx="167">
                  <c:v>0.27958333333333402</c:v>
                </c:pt>
                <c:pt idx="168">
                  <c:v>0.28125</c:v>
                </c:pt>
                <c:pt idx="169">
                  <c:v>0.28291666666666698</c:v>
                </c:pt>
                <c:pt idx="170">
                  <c:v>0.28458333333333402</c:v>
                </c:pt>
                <c:pt idx="171">
                  <c:v>0.28625</c:v>
                </c:pt>
                <c:pt idx="172">
                  <c:v>0.28791666666666699</c:v>
                </c:pt>
                <c:pt idx="173">
                  <c:v>0.28958333333333403</c:v>
                </c:pt>
                <c:pt idx="174">
                  <c:v>0.29125000000000001</c:v>
                </c:pt>
                <c:pt idx="175">
                  <c:v>0.29291666666666699</c:v>
                </c:pt>
                <c:pt idx="176">
                  <c:v>0.29458333333333397</c:v>
                </c:pt>
                <c:pt idx="177">
                  <c:v>0.29625000000000001</c:v>
                </c:pt>
                <c:pt idx="178">
                  <c:v>0.297916666666667</c:v>
                </c:pt>
                <c:pt idx="179">
                  <c:v>0.29958333333333398</c:v>
                </c:pt>
                <c:pt idx="180">
                  <c:v>0.30125000000000002</c:v>
                </c:pt>
                <c:pt idx="181">
                  <c:v>0.302916666666667</c:v>
                </c:pt>
                <c:pt idx="182">
                  <c:v>0.30458333333333398</c:v>
                </c:pt>
                <c:pt idx="183">
                  <c:v>0.30625000000000002</c:v>
                </c:pt>
                <c:pt idx="184">
                  <c:v>0.307916666666667</c:v>
                </c:pt>
                <c:pt idx="185">
                  <c:v>0.30958333333333399</c:v>
                </c:pt>
                <c:pt idx="186">
                  <c:v>0.31125000000000003</c:v>
                </c:pt>
                <c:pt idx="187">
                  <c:v>0.31291666666666701</c:v>
                </c:pt>
                <c:pt idx="188">
                  <c:v>0.31458333333333399</c:v>
                </c:pt>
                <c:pt idx="189">
                  <c:v>0.31624999999999998</c:v>
                </c:pt>
                <c:pt idx="190">
                  <c:v>0.31791666666666701</c:v>
                </c:pt>
                <c:pt idx="191">
                  <c:v>0.319583333333334</c:v>
                </c:pt>
                <c:pt idx="192">
                  <c:v>0.32124999999999998</c:v>
                </c:pt>
                <c:pt idx="193">
                  <c:v>0.32291666666666702</c:v>
                </c:pt>
                <c:pt idx="194">
                  <c:v>0.324583333333334</c:v>
                </c:pt>
                <c:pt idx="195">
                  <c:v>0.32624999999999998</c:v>
                </c:pt>
                <c:pt idx="196">
                  <c:v>0.32791666666666702</c:v>
                </c:pt>
                <c:pt idx="197">
                  <c:v>0.32958333333333401</c:v>
                </c:pt>
                <c:pt idx="198">
                  <c:v>0.33124999999999999</c:v>
                </c:pt>
                <c:pt idx="199">
                  <c:v>0.33291666666666703</c:v>
                </c:pt>
                <c:pt idx="200">
                  <c:v>0.33458333333333401</c:v>
                </c:pt>
                <c:pt idx="201">
                  <c:v>0.33624999999999999</c:v>
                </c:pt>
                <c:pt idx="202">
                  <c:v>0.33791666666666698</c:v>
                </c:pt>
                <c:pt idx="203">
                  <c:v>0.33958333333333401</c:v>
                </c:pt>
                <c:pt idx="204">
                  <c:v>0.34125</c:v>
                </c:pt>
                <c:pt idx="205">
                  <c:v>0.34291666666666698</c:v>
                </c:pt>
                <c:pt idx="206">
                  <c:v>0.34458333333333402</c:v>
                </c:pt>
                <c:pt idx="207">
                  <c:v>0.34625</c:v>
                </c:pt>
                <c:pt idx="208">
                  <c:v>0.34791666666666698</c:v>
                </c:pt>
                <c:pt idx="209">
                  <c:v>0.34958333333333402</c:v>
                </c:pt>
                <c:pt idx="210">
                  <c:v>0.35125000000000001</c:v>
                </c:pt>
                <c:pt idx="211">
                  <c:v>0.35291666666666699</c:v>
                </c:pt>
                <c:pt idx="212">
                  <c:v>0.35458333333333403</c:v>
                </c:pt>
                <c:pt idx="213">
                  <c:v>0.35625000000000001</c:v>
                </c:pt>
                <c:pt idx="214">
                  <c:v>0.35791666666666699</c:v>
                </c:pt>
                <c:pt idx="215">
                  <c:v>0.35958333333333398</c:v>
                </c:pt>
                <c:pt idx="216">
                  <c:v>0.36125000000000002</c:v>
                </c:pt>
                <c:pt idx="217">
                  <c:v>0.362916666666667</c:v>
                </c:pt>
                <c:pt idx="218">
                  <c:v>0.36458333333333398</c:v>
                </c:pt>
                <c:pt idx="219">
                  <c:v>0.36625000000000002</c:v>
                </c:pt>
                <c:pt idx="220">
                  <c:v>0.367916666666667</c:v>
                </c:pt>
                <c:pt idx="221">
                  <c:v>0.36958333333333399</c:v>
                </c:pt>
                <c:pt idx="222">
                  <c:v>0.37125000000000002</c:v>
                </c:pt>
                <c:pt idx="223">
                  <c:v>0.37291666666666701</c:v>
                </c:pt>
                <c:pt idx="224">
                  <c:v>0.37458333333333399</c:v>
                </c:pt>
                <c:pt idx="225">
                  <c:v>0.37624999999999997</c:v>
                </c:pt>
                <c:pt idx="226">
                  <c:v>0.37791666666666701</c:v>
                </c:pt>
                <c:pt idx="227">
                  <c:v>0.37958333333333399</c:v>
                </c:pt>
                <c:pt idx="228">
                  <c:v>0.38124999999999998</c:v>
                </c:pt>
                <c:pt idx="229">
                  <c:v>0.38291666666666702</c:v>
                </c:pt>
                <c:pt idx="230">
                  <c:v>0.384583333333334</c:v>
                </c:pt>
                <c:pt idx="231">
                  <c:v>0.38624999999999998</c:v>
                </c:pt>
                <c:pt idx="232">
                  <c:v>0.38791666666666702</c:v>
                </c:pt>
                <c:pt idx="233">
                  <c:v>0.389583333333334</c:v>
                </c:pt>
                <c:pt idx="234">
                  <c:v>0.39124999999999999</c:v>
                </c:pt>
                <c:pt idx="235">
                  <c:v>0.39291666666666702</c:v>
                </c:pt>
                <c:pt idx="236">
                  <c:v>0.39458333333333401</c:v>
                </c:pt>
                <c:pt idx="237">
                  <c:v>0.39624999999999999</c:v>
                </c:pt>
                <c:pt idx="238">
                  <c:v>0.39791666666666697</c:v>
                </c:pt>
                <c:pt idx="239">
                  <c:v>0.39958333333333401</c:v>
                </c:pt>
                <c:pt idx="240">
                  <c:v>0.40125</c:v>
                </c:pt>
                <c:pt idx="241">
                  <c:v>0.40291666666666698</c:v>
                </c:pt>
                <c:pt idx="242">
                  <c:v>0.40458333333333402</c:v>
                </c:pt>
                <c:pt idx="243">
                  <c:v>0.40625</c:v>
                </c:pt>
                <c:pt idx="244">
                  <c:v>0.40791666666666698</c:v>
                </c:pt>
                <c:pt idx="245">
                  <c:v>0.40958333333333402</c:v>
                </c:pt>
                <c:pt idx="246">
                  <c:v>0.41125</c:v>
                </c:pt>
                <c:pt idx="247">
                  <c:v>0.41291666666666699</c:v>
                </c:pt>
                <c:pt idx="248">
                  <c:v>0.41458333333333403</c:v>
                </c:pt>
                <c:pt idx="249">
                  <c:v>0.41625000000000001</c:v>
                </c:pt>
                <c:pt idx="250">
                  <c:v>0.41791666666666699</c:v>
                </c:pt>
                <c:pt idx="251">
                  <c:v>0.41958333333333298</c:v>
                </c:pt>
                <c:pt idx="252">
                  <c:v>0.42125000000000001</c:v>
                </c:pt>
                <c:pt idx="253">
                  <c:v>0.422916666666667</c:v>
                </c:pt>
                <c:pt idx="254">
                  <c:v>0.42458333333333398</c:v>
                </c:pt>
                <c:pt idx="255">
                  <c:v>0.42625000000000002</c:v>
                </c:pt>
                <c:pt idx="256">
                  <c:v>0.427916666666667</c:v>
                </c:pt>
                <c:pt idx="257">
                  <c:v>0.42958333333333398</c:v>
                </c:pt>
                <c:pt idx="258">
                  <c:v>0.43125000000000002</c:v>
                </c:pt>
                <c:pt idx="259">
                  <c:v>0.432916666666667</c:v>
                </c:pt>
                <c:pt idx="260">
                  <c:v>0.43458333333333399</c:v>
                </c:pt>
                <c:pt idx="261">
                  <c:v>0.43625000000000003</c:v>
                </c:pt>
                <c:pt idx="262">
                  <c:v>0.43791666666666701</c:v>
                </c:pt>
                <c:pt idx="263">
                  <c:v>0.43958333333333399</c:v>
                </c:pt>
                <c:pt idx="264">
                  <c:v>0.44124999999999998</c:v>
                </c:pt>
                <c:pt idx="265">
                  <c:v>0.44291666666666701</c:v>
                </c:pt>
                <c:pt idx="266">
                  <c:v>0.444583333333334</c:v>
                </c:pt>
                <c:pt idx="267">
                  <c:v>0.44624999999999998</c:v>
                </c:pt>
                <c:pt idx="268">
                  <c:v>0.44791666666666702</c:v>
                </c:pt>
                <c:pt idx="269">
                  <c:v>0.449583333333334</c:v>
                </c:pt>
                <c:pt idx="270">
                  <c:v>0.45124999999999998</c:v>
                </c:pt>
                <c:pt idx="271">
                  <c:v>0.45291666666666702</c:v>
                </c:pt>
                <c:pt idx="272">
                  <c:v>0.45458333333333401</c:v>
                </c:pt>
                <c:pt idx="273">
                  <c:v>0.45624999999999999</c:v>
                </c:pt>
                <c:pt idx="274">
                  <c:v>0.45791666666666703</c:v>
                </c:pt>
                <c:pt idx="275">
                  <c:v>0.45958333333333401</c:v>
                </c:pt>
                <c:pt idx="276">
                  <c:v>0.46124999999999999</c:v>
                </c:pt>
                <c:pt idx="277">
                  <c:v>0.46291666666666698</c:v>
                </c:pt>
                <c:pt idx="278">
                  <c:v>0.46458333333333401</c:v>
                </c:pt>
                <c:pt idx="279">
                  <c:v>0.46625</c:v>
                </c:pt>
                <c:pt idx="280">
                  <c:v>0.46791666666666698</c:v>
                </c:pt>
                <c:pt idx="281">
                  <c:v>0.46958333333333402</c:v>
                </c:pt>
                <c:pt idx="282">
                  <c:v>0.47125</c:v>
                </c:pt>
                <c:pt idx="283">
                  <c:v>0.47291666666666698</c:v>
                </c:pt>
                <c:pt idx="284">
                  <c:v>0.47458333333333402</c:v>
                </c:pt>
                <c:pt idx="285">
                  <c:v>0.47625000000000001</c:v>
                </c:pt>
                <c:pt idx="286">
                  <c:v>0.47791666666666699</c:v>
                </c:pt>
                <c:pt idx="287">
                  <c:v>0.47958333333333403</c:v>
                </c:pt>
                <c:pt idx="288">
                  <c:v>0.48125000000000001</c:v>
                </c:pt>
                <c:pt idx="289">
                  <c:v>0.48291666666666699</c:v>
                </c:pt>
                <c:pt idx="290">
                  <c:v>0.48458333333333398</c:v>
                </c:pt>
                <c:pt idx="291">
                  <c:v>0.48625000000000002</c:v>
                </c:pt>
                <c:pt idx="292">
                  <c:v>0.487916666666667</c:v>
                </c:pt>
                <c:pt idx="293">
                  <c:v>0.48958333333333398</c:v>
                </c:pt>
                <c:pt idx="294">
                  <c:v>0.49125000000000002</c:v>
                </c:pt>
                <c:pt idx="295">
                  <c:v>0.492916666666667</c:v>
                </c:pt>
                <c:pt idx="296">
                  <c:v>0.49458333333333299</c:v>
                </c:pt>
                <c:pt idx="297">
                  <c:v>0.49625000000000002</c:v>
                </c:pt>
                <c:pt idx="298">
                  <c:v>0.49791666666666701</c:v>
                </c:pt>
                <c:pt idx="299">
                  <c:v>0.49958333333333399</c:v>
                </c:pt>
                <c:pt idx="300">
                  <c:v>0.50124999999999997</c:v>
                </c:pt>
                <c:pt idx="301">
                  <c:v>0.50291666666666701</c:v>
                </c:pt>
                <c:pt idx="302">
                  <c:v>0.50458333333333405</c:v>
                </c:pt>
                <c:pt idx="303">
                  <c:v>0.50624999999999998</c:v>
                </c:pt>
                <c:pt idx="304">
                  <c:v>0.50791666666666702</c:v>
                </c:pt>
                <c:pt idx="305">
                  <c:v>0.50958333333333405</c:v>
                </c:pt>
                <c:pt idx="306">
                  <c:v>0.51124999999999998</c:v>
                </c:pt>
                <c:pt idx="307">
                  <c:v>0.51291666666666702</c:v>
                </c:pt>
                <c:pt idx="308">
                  <c:v>0.51458333333333395</c:v>
                </c:pt>
                <c:pt idx="309">
                  <c:v>0.51624999999999999</c:v>
                </c:pt>
                <c:pt idx="310">
                  <c:v>0.51791666666666702</c:v>
                </c:pt>
                <c:pt idx="311">
                  <c:v>0.51958333333333395</c:v>
                </c:pt>
                <c:pt idx="312">
                  <c:v>0.52124999999999999</c:v>
                </c:pt>
                <c:pt idx="313">
                  <c:v>0.52291666666666703</c:v>
                </c:pt>
                <c:pt idx="314">
                  <c:v>0.52458333333333396</c:v>
                </c:pt>
                <c:pt idx="315">
                  <c:v>0.52625</c:v>
                </c:pt>
                <c:pt idx="316">
                  <c:v>0.52791666666666703</c:v>
                </c:pt>
                <c:pt idx="317">
                  <c:v>0.52958333333333396</c:v>
                </c:pt>
                <c:pt idx="318">
                  <c:v>0.53125</c:v>
                </c:pt>
                <c:pt idx="319">
                  <c:v>0.53291666666666704</c:v>
                </c:pt>
                <c:pt idx="320">
                  <c:v>0.53458333333333397</c:v>
                </c:pt>
                <c:pt idx="321">
                  <c:v>0.53625</c:v>
                </c:pt>
                <c:pt idx="322">
                  <c:v>0.53791666666666704</c:v>
                </c:pt>
                <c:pt idx="323">
                  <c:v>0.53958333333333397</c:v>
                </c:pt>
                <c:pt idx="324">
                  <c:v>0.54125000000000001</c:v>
                </c:pt>
                <c:pt idx="325">
                  <c:v>0.54291666666666705</c:v>
                </c:pt>
                <c:pt idx="326">
                  <c:v>0.54458333333333397</c:v>
                </c:pt>
                <c:pt idx="327">
                  <c:v>0.54625000000000001</c:v>
                </c:pt>
                <c:pt idx="328">
                  <c:v>0.54791666666666705</c:v>
                </c:pt>
                <c:pt idx="329">
                  <c:v>0.54958333333333398</c:v>
                </c:pt>
                <c:pt idx="330">
                  <c:v>0.55125000000000002</c:v>
                </c:pt>
                <c:pt idx="331">
                  <c:v>0.55291666666666694</c:v>
                </c:pt>
                <c:pt idx="332">
                  <c:v>0.55458333333333398</c:v>
                </c:pt>
                <c:pt idx="333">
                  <c:v>0.55625000000000002</c:v>
                </c:pt>
                <c:pt idx="334">
                  <c:v>0.55791666666666695</c:v>
                </c:pt>
                <c:pt idx="335">
                  <c:v>0.55958333333333399</c:v>
                </c:pt>
                <c:pt idx="336">
                  <c:v>0.56125000000000003</c:v>
                </c:pt>
                <c:pt idx="337">
                  <c:v>0.56291666666666695</c:v>
                </c:pt>
                <c:pt idx="338">
                  <c:v>0.56458333333333399</c:v>
                </c:pt>
                <c:pt idx="339">
                  <c:v>0.56625000000000003</c:v>
                </c:pt>
                <c:pt idx="340">
                  <c:v>0.56791666666666696</c:v>
                </c:pt>
                <c:pt idx="341">
                  <c:v>0.569583333333334</c:v>
                </c:pt>
                <c:pt idx="342">
                  <c:v>0.57125000000000004</c:v>
                </c:pt>
                <c:pt idx="343">
                  <c:v>0.57291666666666696</c:v>
                </c:pt>
                <c:pt idx="344">
                  <c:v>0.574583333333334</c:v>
                </c:pt>
                <c:pt idx="345">
                  <c:v>0.57625000000000004</c:v>
                </c:pt>
                <c:pt idx="346">
                  <c:v>0.57791666666666697</c:v>
                </c:pt>
                <c:pt idx="347">
                  <c:v>0.57958333333333401</c:v>
                </c:pt>
                <c:pt idx="348">
                  <c:v>0.58125000000000004</c:v>
                </c:pt>
                <c:pt idx="349">
                  <c:v>0.58291666666666697</c:v>
                </c:pt>
                <c:pt idx="350">
                  <c:v>0.58458333333333401</c:v>
                </c:pt>
                <c:pt idx="351">
                  <c:v>0.58625000000000005</c:v>
                </c:pt>
                <c:pt idx="352">
                  <c:v>0.58791666666666698</c:v>
                </c:pt>
                <c:pt idx="353">
                  <c:v>0.58958333333333401</c:v>
                </c:pt>
                <c:pt idx="354">
                  <c:v>0.59125000000000005</c:v>
                </c:pt>
                <c:pt idx="355">
                  <c:v>0.59291666666666698</c:v>
                </c:pt>
                <c:pt idx="356">
                  <c:v>0.59458333333333402</c:v>
                </c:pt>
                <c:pt idx="357">
                  <c:v>0.59624999999999995</c:v>
                </c:pt>
                <c:pt idx="358">
                  <c:v>0.59791666666666698</c:v>
                </c:pt>
                <c:pt idx="359">
                  <c:v>0.59958333333333402</c:v>
                </c:pt>
                <c:pt idx="360">
                  <c:v>0.60124999999999995</c:v>
                </c:pt>
                <c:pt idx="361">
                  <c:v>0.60291666666666699</c:v>
                </c:pt>
                <c:pt idx="362">
                  <c:v>0.60458333333333403</c:v>
                </c:pt>
                <c:pt idx="363">
                  <c:v>0.60624999999999996</c:v>
                </c:pt>
                <c:pt idx="364">
                  <c:v>0.60791666666666699</c:v>
                </c:pt>
                <c:pt idx="365">
                  <c:v>0.60958333333333403</c:v>
                </c:pt>
                <c:pt idx="366">
                  <c:v>0.61124999999999996</c:v>
                </c:pt>
                <c:pt idx="367">
                  <c:v>0.612916666666667</c:v>
                </c:pt>
                <c:pt idx="368">
                  <c:v>0.61458333333333404</c:v>
                </c:pt>
                <c:pt idx="369">
                  <c:v>0.61624999999999996</c:v>
                </c:pt>
                <c:pt idx="370">
                  <c:v>0.617916666666667</c:v>
                </c:pt>
                <c:pt idx="371">
                  <c:v>0.61958333333333404</c:v>
                </c:pt>
                <c:pt idx="372">
                  <c:v>0.62124999999999997</c:v>
                </c:pt>
                <c:pt idx="373">
                  <c:v>0.62291666666666701</c:v>
                </c:pt>
                <c:pt idx="374">
                  <c:v>0.62458333333333405</c:v>
                </c:pt>
                <c:pt idx="375">
                  <c:v>0.62624999999999997</c:v>
                </c:pt>
                <c:pt idx="376">
                  <c:v>0.62791666666666701</c:v>
                </c:pt>
                <c:pt idx="377">
                  <c:v>0.62958333333333405</c:v>
                </c:pt>
                <c:pt idx="378">
                  <c:v>0.63124999999999998</c:v>
                </c:pt>
                <c:pt idx="379">
                  <c:v>0.63291666666666702</c:v>
                </c:pt>
                <c:pt idx="380">
                  <c:v>0.63458333333333405</c:v>
                </c:pt>
                <c:pt idx="381">
                  <c:v>0.63624999999999998</c:v>
                </c:pt>
                <c:pt idx="382">
                  <c:v>0.63791666666666702</c:v>
                </c:pt>
                <c:pt idx="383">
                  <c:v>0.63958333333333395</c:v>
                </c:pt>
                <c:pt idx="384">
                  <c:v>0.64124999999999999</c:v>
                </c:pt>
                <c:pt idx="385">
                  <c:v>0.64291666666666702</c:v>
                </c:pt>
                <c:pt idx="386">
                  <c:v>0.64458333333333395</c:v>
                </c:pt>
                <c:pt idx="387">
                  <c:v>0.64624999999999999</c:v>
                </c:pt>
                <c:pt idx="388">
                  <c:v>0.64791666666666703</c:v>
                </c:pt>
                <c:pt idx="389">
                  <c:v>0.64958333333333396</c:v>
                </c:pt>
                <c:pt idx="390">
                  <c:v>0.65125</c:v>
                </c:pt>
                <c:pt idx="391">
                  <c:v>0.65291666666666703</c:v>
                </c:pt>
                <c:pt idx="392">
                  <c:v>0.65458333333333396</c:v>
                </c:pt>
                <c:pt idx="393">
                  <c:v>0.65625</c:v>
                </c:pt>
                <c:pt idx="394">
                  <c:v>0.65791666666666704</c:v>
                </c:pt>
                <c:pt idx="395">
                  <c:v>0.65958333333333397</c:v>
                </c:pt>
                <c:pt idx="396">
                  <c:v>0.66125</c:v>
                </c:pt>
                <c:pt idx="397">
                  <c:v>0.66291666666666704</c:v>
                </c:pt>
                <c:pt idx="398">
                  <c:v>0.66458333333333397</c:v>
                </c:pt>
                <c:pt idx="399">
                  <c:v>0.66625000000000001</c:v>
                </c:pt>
                <c:pt idx="400">
                  <c:v>0.66791666666666705</c:v>
                </c:pt>
                <c:pt idx="401">
                  <c:v>0.66958333333333397</c:v>
                </c:pt>
                <c:pt idx="402">
                  <c:v>0.67125000000000001</c:v>
                </c:pt>
                <c:pt idx="403">
                  <c:v>0.67291666666666705</c:v>
                </c:pt>
                <c:pt idx="404">
                  <c:v>0.67458333333333398</c:v>
                </c:pt>
                <c:pt idx="405">
                  <c:v>0.67625000000000002</c:v>
                </c:pt>
                <c:pt idx="406">
                  <c:v>0.67791666666666694</c:v>
                </c:pt>
                <c:pt idx="407">
                  <c:v>0.67958333333333398</c:v>
                </c:pt>
                <c:pt idx="408">
                  <c:v>0.68125000000000002</c:v>
                </c:pt>
                <c:pt idx="409">
                  <c:v>0.68291666666666695</c:v>
                </c:pt>
                <c:pt idx="410">
                  <c:v>0.68458333333333399</c:v>
                </c:pt>
                <c:pt idx="411">
                  <c:v>0.68625000000000003</c:v>
                </c:pt>
                <c:pt idx="412">
                  <c:v>0.68791666666666695</c:v>
                </c:pt>
                <c:pt idx="413">
                  <c:v>0.68958333333333399</c:v>
                </c:pt>
                <c:pt idx="414">
                  <c:v>0.69125000000000003</c:v>
                </c:pt>
                <c:pt idx="415">
                  <c:v>0.69291666666666696</c:v>
                </c:pt>
                <c:pt idx="416">
                  <c:v>0.694583333333334</c:v>
                </c:pt>
                <c:pt idx="417">
                  <c:v>0.69625000000000004</c:v>
                </c:pt>
                <c:pt idx="418">
                  <c:v>0.69791666666666696</c:v>
                </c:pt>
                <c:pt idx="419">
                  <c:v>0.699583333333334</c:v>
                </c:pt>
                <c:pt idx="420">
                  <c:v>0.70125000000000004</c:v>
                </c:pt>
                <c:pt idx="421">
                  <c:v>0.70291666666666697</c:v>
                </c:pt>
                <c:pt idx="422">
                  <c:v>0.70458333333333401</c:v>
                </c:pt>
                <c:pt idx="423">
                  <c:v>0.70625000000000004</c:v>
                </c:pt>
                <c:pt idx="424">
                  <c:v>0.70791666666666697</c:v>
                </c:pt>
                <c:pt idx="425">
                  <c:v>0.70958333333333401</c:v>
                </c:pt>
                <c:pt idx="426">
                  <c:v>0.71125000000000005</c:v>
                </c:pt>
                <c:pt idx="427">
                  <c:v>0.71291666666666698</c:v>
                </c:pt>
                <c:pt idx="428">
                  <c:v>0.71458333333333401</c:v>
                </c:pt>
                <c:pt idx="429">
                  <c:v>0.71625000000000005</c:v>
                </c:pt>
                <c:pt idx="430">
                  <c:v>0.71791666666666698</c:v>
                </c:pt>
                <c:pt idx="431">
                  <c:v>0.71958333333333402</c:v>
                </c:pt>
                <c:pt idx="432">
                  <c:v>0.72124999999999995</c:v>
                </c:pt>
                <c:pt idx="433">
                  <c:v>0.72291666666666698</c:v>
                </c:pt>
                <c:pt idx="434">
                  <c:v>0.72458333333333402</c:v>
                </c:pt>
                <c:pt idx="435">
                  <c:v>0.72624999999999995</c:v>
                </c:pt>
                <c:pt idx="436">
                  <c:v>0.72791666666666699</c:v>
                </c:pt>
                <c:pt idx="437">
                  <c:v>0.72958333333333403</c:v>
                </c:pt>
                <c:pt idx="438">
                  <c:v>0.73124999999999996</c:v>
                </c:pt>
                <c:pt idx="439">
                  <c:v>0.73291666666666699</c:v>
                </c:pt>
                <c:pt idx="440">
                  <c:v>0.73458333333333403</c:v>
                </c:pt>
                <c:pt idx="441">
                  <c:v>0.73624999999999996</c:v>
                </c:pt>
                <c:pt idx="442">
                  <c:v>0.737916666666667</c:v>
                </c:pt>
                <c:pt idx="443">
                  <c:v>0.73958333333333404</c:v>
                </c:pt>
                <c:pt idx="444">
                  <c:v>0.74124999999999996</c:v>
                </c:pt>
                <c:pt idx="445">
                  <c:v>0.742916666666667</c:v>
                </c:pt>
                <c:pt idx="446">
                  <c:v>0.74458333333333404</c:v>
                </c:pt>
                <c:pt idx="447">
                  <c:v>0.74624999999999997</c:v>
                </c:pt>
                <c:pt idx="448">
                  <c:v>0.74791666666666701</c:v>
                </c:pt>
                <c:pt idx="449">
                  <c:v>0.74958333333333405</c:v>
                </c:pt>
                <c:pt idx="450">
                  <c:v>0.75124999999999997</c:v>
                </c:pt>
                <c:pt idx="451">
                  <c:v>0.75291666666666701</c:v>
                </c:pt>
                <c:pt idx="452">
                  <c:v>0.75458333333333405</c:v>
                </c:pt>
                <c:pt idx="453">
                  <c:v>0.75624999999999998</c:v>
                </c:pt>
                <c:pt idx="454">
                  <c:v>0.75791666666666702</c:v>
                </c:pt>
                <c:pt idx="455">
                  <c:v>0.75958333333333405</c:v>
                </c:pt>
                <c:pt idx="456">
                  <c:v>0.76124999999999998</c:v>
                </c:pt>
                <c:pt idx="457">
                  <c:v>0.76291666666666702</c:v>
                </c:pt>
                <c:pt idx="458">
                  <c:v>0.76458333333333395</c:v>
                </c:pt>
                <c:pt idx="459">
                  <c:v>0.76624999999999999</c:v>
                </c:pt>
                <c:pt idx="460">
                  <c:v>0.76791666666666702</c:v>
                </c:pt>
                <c:pt idx="461">
                  <c:v>0.76958333333333395</c:v>
                </c:pt>
                <c:pt idx="462">
                  <c:v>0.77124999999999999</c:v>
                </c:pt>
                <c:pt idx="463">
                  <c:v>0.77291666666666703</c:v>
                </c:pt>
                <c:pt idx="464">
                  <c:v>0.77458333333333396</c:v>
                </c:pt>
                <c:pt idx="465">
                  <c:v>0.77625</c:v>
                </c:pt>
                <c:pt idx="466">
                  <c:v>0.77791666666666703</c:v>
                </c:pt>
                <c:pt idx="467">
                  <c:v>0.77958333333333396</c:v>
                </c:pt>
                <c:pt idx="468">
                  <c:v>0.78125</c:v>
                </c:pt>
                <c:pt idx="469">
                  <c:v>0.78291666666666704</c:v>
                </c:pt>
                <c:pt idx="470">
                  <c:v>0.78458333333333397</c:v>
                </c:pt>
                <c:pt idx="471">
                  <c:v>0.78625</c:v>
                </c:pt>
                <c:pt idx="472">
                  <c:v>0.78791666666666704</c:v>
                </c:pt>
                <c:pt idx="473">
                  <c:v>0.78958333333333397</c:v>
                </c:pt>
                <c:pt idx="474">
                  <c:v>0.79125000000000001</c:v>
                </c:pt>
                <c:pt idx="475">
                  <c:v>0.79291666666666705</c:v>
                </c:pt>
                <c:pt idx="476">
                  <c:v>0.79458333333333397</c:v>
                </c:pt>
                <c:pt idx="477">
                  <c:v>0.79625000000000001</c:v>
                </c:pt>
                <c:pt idx="478">
                  <c:v>0.79791666666666705</c:v>
                </c:pt>
                <c:pt idx="479">
                  <c:v>0.79958333333333398</c:v>
                </c:pt>
                <c:pt idx="480">
                  <c:v>0.80125000000000002</c:v>
                </c:pt>
                <c:pt idx="481">
                  <c:v>0.80291666666666694</c:v>
                </c:pt>
                <c:pt idx="482">
                  <c:v>0.80458333333333398</c:v>
                </c:pt>
                <c:pt idx="483">
                  <c:v>0.80625000000000002</c:v>
                </c:pt>
                <c:pt idx="484">
                  <c:v>0.80791666666666695</c:v>
                </c:pt>
                <c:pt idx="485">
                  <c:v>0.80958333333333399</c:v>
                </c:pt>
                <c:pt idx="486">
                  <c:v>0.81125000000000003</c:v>
                </c:pt>
                <c:pt idx="487">
                  <c:v>0.81291666666666695</c:v>
                </c:pt>
                <c:pt idx="488">
                  <c:v>0.81458333333333399</c:v>
                </c:pt>
                <c:pt idx="489">
                  <c:v>0.81625000000000003</c:v>
                </c:pt>
                <c:pt idx="490">
                  <c:v>0.81791666666666696</c:v>
                </c:pt>
                <c:pt idx="491">
                  <c:v>0.819583333333334</c:v>
                </c:pt>
                <c:pt idx="492">
                  <c:v>0.82125000000000004</c:v>
                </c:pt>
                <c:pt idx="493">
                  <c:v>0.82291666666666696</c:v>
                </c:pt>
                <c:pt idx="494">
                  <c:v>0.824583333333334</c:v>
                </c:pt>
                <c:pt idx="495">
                  <c:v>0.82625000000000004</c:v>
                </c:pt>
                <c:pt idx="496">
                  <c:v>0.82791666666666697</c:v>
                </c:pt>
                <c:pt idx="497">
                  <c:v>0.82958333333333401</c:v>
                </c:pt>
                <c:pt idx="498">
                  <c:v>0.83125000000000004</c:v>
                </c:pt>
                <c:pt idx="499">
                  <c:v>0.83291666666666697</c:v>
                </c:pt>
                <c:pt idx="500">
                  <c:v>0.83458333333333401</c:v>
                </c:pt>
                <c:pt idx="501">
                  <c:v>0.83625000000000005</c:v>
                </c:pt>
                <c:pt idx="502">
                  <c:v>0.83791666666666698</c:v>
                </c:pt>
                <c:pt idx="503">
                  <c:v>0.83958333333333401</c:v>
                </c:pt>
                <c:pt idx="504">
                  <c:v>0.84125000000000005</c:v>
                </c:pt>
                <c:pt idx="505">
                  <c:v>0.84291666666666698</c:v>
                </c:pt>
                <c:pt idx="506">
                  <c:v>0.84458333333333402</c:v>
                </c:pt>
                <c:pt idx="507">
                  <c:v>0.84624999999999995</c:v>
                </c:pt>
                <c:pt idx="508">
                  <c:v>0.84791666666666698</c:v>
                </c:pt>
                <c:pt idx="509">
                  <c:v>0.84958333333333402</c:v>
                </c:pt>
                <c:pt idx="510">
                  <c:v>0.85124999999999995</c:v>
                </c:pt>
                <c:pt idx="511">
                  <c:v>0.85291666666666699</c:v>
                </c:pt>
                <c:pt idx="512">
                  <c:v>0.85458333333333403</c:v>
                </c:pt>
                <c:pt idx="513">
                  <c:v>0.85624999999999996</c:v>
                </c:pt>
                <c:pt idx="514">
                  <c:v>0.85791666666666699</c:v>
                </c:pt>
                <c:pt idx="515">
                  <c:v>0.85958333333333403</c:v>
                </c:pt>
                <c:pt idx="516">
                  <c:v>0.86124999999999996</c:v>
                </c:pt>
                <c:pt idx="517">
                  <c:v>0.862916666666667</c:v>
                </c:pt>
                <c:pt idx="518">
                  <c:v>0.86458333333333404</c:v>
                </c:pt>
                <c:pt idx="519">
                  <c:v>0.86624999999999996</c:v>
                </c:pt>
                <c:pt idx="520">
                  <c:v>0.867916666666667</c:v>
                </c:pt>
                <c:pt idx="521">
                  <c:v>0.86958333333333404</c:v>
                </c:pt>
                <c:pt idx="522">
                  <c:v>0.87124999999999997</c:v>
                </c:pt>
                <c:pt idx="523">
                  <c:v>0.87291666666666701</c:v>
                </c:pt>
                <c:pt idx="524">
                  <c:v>0.87458333333333405</c:v>
                </c:pt>
                <c:pt idx="525">
                  <c:v>0.87624999999999997</c:v>
                </c:pt>
                <c:pt idx="526">
                  <c:v>0.87791666666666701</c:v>
                </c:pt>
                <c:pt idx="527">
                  <c:v>0.87958333333333405</c:v>
                </c:pt>
                <c:pt idx="528">
                  <c:v>0.88124999999999998</c:v>
                </c:pt>
                <c:pt idx="529">
                  <c:v>0.88291666666666702</c:v>
                </c:pt>
                <c:pt idx="530">
                  <c:v>0.88458333333333405</c:v>
                </c:pt>
                <c:pt idx="531">
                  <c:v>0.88624999999999998</c:v>
                </c:pt>
                <c:pt idx="532">
                  <c:v>0.88791666666666702</c:v>
                </c:pt>
                <c:pt idx="533">
                  <c:v>0.88958333333333395</c:v>
                </c:pt>
                <c:pt idx="534">
                  <c:v>0.89124999999999999</c:v>
                </c:pt>
                <c:pt idx="535">
                  <c:v>0.89291666666666702</c:v>
                </c:pt>
                <c:pt idx="536">
                  <c:v>0.89458333333333395</c:v>
                </c:pt>
                <c:pt idx="537">
                  <c:v>0.89624999999999999</c:v>
                </c:pt>
                <c:pt idx="538">
                  <c:v>0.89791666666666703</c:v>
                </c:pt>
                <c:pt idx="539">
                  <c:v>0.89958333333333396</c:v>
                </c:pt>
                <c:pt idx="540">
                  <c:v>0.90125</c:v>
                </c:pt>
                <c:pt idx="541">
                  <c:v>0.90291666666666703</c:v>
                </c:pt>
                <c:pt idx="542">
                  <c:v>0.90458333333333396</c:v>
                </c:pt>
                <c:pt idx="543">
                  <c:v>0.90625</c:v>
                </c:pt>
                <c:pt idx="544">
                  <c:v>0.90791666666666704</c:v>
                </c:pt>
                <c:pt idx="545">
                  <c:v>0.90958333333333397</c:v>
                </c:pt>
                <c:pt idx="546">
                  <c:v>0.91125</c:v>
                </c:pt>
                <c:pt idx="547">
                  <c:v>0.91291666666666704</c:v>
                </c:pt>
                <c:pt idx="548">
                  <c:v>0.91458333333333397</c:v>
                </c:pt>
                <c:pt idx="549">
                  <c:v>0.91625000000000001</c:v>
                </c:pt>
                <c:pt idx="550">
                  <c:v>0.91791666666666705</c:v>
                </c:pt>
                <c:pt idx="551">
                  <c:v>0.91958333333333397</c:v>
                </c:pt>
                <c:pt idx="552">
                  <c:v>0.92125000000000001</c:v>
                </c:pt>
                <c:pt idx="553">
                  <c:v>0.92291666666666705</c:v>
                </c:pt>
                <c:pt idx="554">
                  <c:v>0.92458333333333398</c:v>
                </c:pt>
                <c:pt idx="555">
                  <c:v>0.92625000000000002</c:v>
                </c:pt>
                <c:pt idx="556">
                  <c:v>0.92791666666666694</c:v>
                </c:pt>
                <c:pt idx="557">
                  <c:v>0.92958333333333398</c:v>
                </c:pt>
                <c:pt idx="558">
                  <c:v>0.93125000000000002</c:v>
                </c:pt>
                <c:pt idx="559">
                  <c:v>0.93291666666666695</c:v>
                </c:pt>
                <c:pt idx="560">
                  <c:v>0.93458333333333399</c:v>
                </c:pt>
                <c:pt idx="561">
                  <c:v>0.93625000000000003</c:v>
                </c:pt>
                <c:pt idx="562">
                  <c:v>0.93791666666666695</c:v>
                </c:pt>
                <c:pt idx="563">
                  <c:v>0.93958333333333399</c:v>
                </c:pt>
                <c:pt idx="564">
                  <c:v>0.94125000000000003</c:v>
                </c:pt>
                <c:pt idx="565">
                  <c:v>0.94291666666666696</c:v>
                </c:pt>
                <c:pt idx="566">
                  <c:v>0.944583333333334</c:v>
                </c:pt>
                <c:pt idx="567">
                  <c:v>0.94625000000000004</c:v>
                </c:pt>
                <c:pt idx="568">
                  <c:v>0.94791666666666696</c:v>
                </c:pt>
                <c:pt idx="569">
                  <c:v>0.949583333333334</c:v>
                </c:pt>
                <c:pt idx="570">
                  <c:v>0.95125000000000004</c:v>
                </c:pt>
                <c:pt idx="571">
                  <c:v>0.95291666666666697</c:v>
                </c:pt>
                <c:pt idx="572">
                  <c:v>0.95458333333333401</c:v>
                </c:pt>
                <c:pt idx="573">
                  <c:v>0.95625000000000004</c:v>
                </c:pt>
                <c:pt idx="574">
                  <c:v>0.95791666666666697</c:v>
                </c:pt>
                <c:pt idx="575">
                  <c:v>0.95958333333333401</c:v>
                </c:pt>
                <c:pt idx="576">
                  <c:v>0.96125000000000005</c:v>
                </c:pt>
                <c:pt idx="577">
                  <c:v>0.96291666666666698</c:v>
                </c:pt>
                <c:pt idx="578">
                  <c:v>0.96458333333333401</c:v>
                </c:pt>
                <c:pt idx="579">
                  <c:v>0.96625000000000005</c:v>
                </c:pt>
                <c:pt idx="580">
                  <c:v>0.96791666666666698</c:v>
                </c:pt>
                <c:pt idx="581">
                  <c:v>0.96958333333333402</c:v>
                </c:pt>
                <c:pt idx="582">
                  <c:v>0.97124999999999995</c:v>
                </c:pt>
                <c:pt idx="583">
                  <c:v>0.97291666666666698</c:v>
                </c:pt>
                <c:pt idx="584">
                  <c:v>0.97458333333333402</c:v>
                </c:pt>
                <c:pt idx="585">
                  <c:v>0.97624999999999995</c:v>
                </c:pt>
                <c:pt idx="586">
                  <c:v>0.97791666666666699</c:v>
                </c:pt>
                <c:pt idx="587">
                  <c:v>0.97958333333333403</c:v>
                </c:pt>
                <c:pt idx="588">
                  <c:v>0.98124999999999996</c:v>
                </c:pt>
                <c:pt idx="589">
                  <c:v>0.98291666666666699</c:v>
                </c:pt>
                <c:pt idx="590">
                  <c:v>0.98458333333333403</c:v>
                </c:pt>
                <c:pt idx="591">
                  <c:v>0.98624999999999996</c:v>
                </c:pt>
                <c:pt idx="592">
                  <c:v>0.987916666666667</c:v>
                </c:pt>
                <c:pt idx="593">
                  <c:v>0.98958333333333404</c:v>
                </c:pt>
                <c:pt idx="594">
                  <c:v>0.99124999999999996</c:v>
                </c:pt>
                <c:pt idx="595">
                  <c:v>0.992916666666667</c:v>
                </c:pt>
                <c:pt idx="596">
                  <c:v>0.99458333333333404</c:v>
                </c:pt>
                <c:pt idx="597">
                  <c:v>0.99624999999999997</c:v>
                </c:pt>
                <c:pt idx="598">
                  <c:v>0.99791666666666701</c:v>
                </c:pt>
                <c:pt idx="599">
                  <c:v>0.99958333333333405</c:v>
                </c:pt>
                <c:pt idx="600">
                  <c:v>1.00125</c:v>
                </c:pt>
                <c:pt idx="601">
                  <c:v>1.00291666666667</c:v>
                </c:pt>
                <c:pt idx="602">
                  <c:v>1.00458333333334</c:v>
                </c:pt>
                <c:pt idx="603">
                  <c:v>1.0062500000000001</c:v>
                </c:pt>
                <c:pt idx="604">
                  <c:v>1.0079166666666699</c:v>
                </c:pt>
                <c:pt idx="605">
                  <c:v>1.0095833333333399</c:v>
                </c:pt>
                <c:pt idx="606">
                  <c:v>1.01125</c:v>
                </c:pt>
                <c:pt idx="607">
                  <c:v>1.01291666666667</c:v>
                </c:pt>
                <c:pt idx="608">
                  <c:v>1.0145833333333401</c:v>
                </c:pt>
                <c:pt idx="609">
                  <c:v>1.0162500000000001</c:v>
                </c:pt>
                <c:pt idx="610">
                  <c:v>1.0179166666666699</c:v>
                </c:pt>
                <c:pt idx="611">
                  <c:v>1.0195833333333399</c:v>
                </c:pt>
                <c:pt idx="612">
                  <c:v>1.02125</c:v>
                </c:pt>
                <c:pt idx="613">
                  <c:v>1.02291666666667</c:v>
                </c:pt>
                <c:pt idx="614">
                  <c:v>1.0245833333333401</c:v>
                </c:pt>
                <c:pt idx="615">
                  <c:v>1.0262500000000001</c:v>
                </c:pt>
                <c:pt idx="616">
                  <c:v>1.0279166666666699</c:v>
                </c:pt>
                <c:pt idx="617">
                  <c:v>1.02958333333334</c:v>
                </c:pt>
                <c:pt idx="618">
                  <c:v>1.03125</c:v>
                </c:pt>
                <c:pt idx="619">
                  <c:v>1.03291666666667</c:v>
                </c:pt>
                <c:pt idx="620">
                  <c:v>1.0345833333333401</c:v>
                </c:pt>
                <c:pt idx="621">
                  <c:v>1.0362499999999999</c:v>
                </c:pt>
                <c:pt idx="622">
                  <c:v>1.0379166666666699</c:v>
                </c:pt>
                <c:pt idx="623">
                  <c:v>1.03958333333334</c:v>
                </c:pt>
                <c:pt idx="624">
                  <c:v>1.04125</c:v>
                </c:pt>
                <c:pt idx="625">
                  <c:v>1.04291666666667</c:v>
                </c:pt>
                <c:pt idx="626">
                  <c:v>1.0445833333333401</c:v>
                </c:pt>
                <c:pt idx="627">
                  <c:v>1.0462499999999999</c:v>
                </c:pt>
                <c:pt idx="628">
                  <c:v>1.0479166666666699</c:v>
                </c:pt>
                <c:pt idx="629">
                  <c:v>1.04958333333334</c:v>
                </c:pt>
                <c:pt idx="630">
                  <c:v>1.05125</c:v>
                </c:pt>
                <c:pt idx="631">
                  <c:v>1.0529166666666701</c:v>
                </c:pt>
                <c:pt idx="632">
                  <c:v>1.0545833333333401</c:v>
                </c:pt>
                <c:pt idx="633">
                  <c:v>1.0562499999999999</c:v>
                </c:pt>
                <c:pt idx="634">
                  <c:v>1.0579166666666699</c:v>
                </c:pt>
                <c:pt idx="635">
                  <c:v>1.05958333333334</c:v>
                </c:pt>
                <c:pt idx="636">
                  <c:v>1.06125</c:v>
                </c:pt>
                <c:pt idx="637">
                  <c:v>1.0629166666666701</c:v>
                </c:pt>
                <c:pt idx="638">
                  <c:v>1.0645833333333401</c:v>
                </c:pt>
                <c:pt idx="639">
                  <c:v>1.0662499999999999</c:v>
                </c:pt>
                <c:pt idx="640">
                  <c:v>1.06791666666667</c:v>
                </c:pt>
                <c:pt idx="641">
                  <c:v>1.06958333333334</c:v>
                </c:pt>
                <c:pt idx="642">
                  <c:v>1.07125</c:v>
                </c:pt>
                <c:pt idx="643">
                  <c:v>1.0729166666666701</c:v>
                </c:pt>
                <c:pt idx="644">
                  <c:v>1.0745833333333401</c:v>
                </c:pt>
                <c:pt idx="645">
                  <c:v>1.0762499999999999</c:v>
                </c:pt>
                <c:pt idx="646">
                  <c:v>1.07791666666667</c:v>
                </c:pt>
                <c:pt idx="647">
                  <c:v>1.07958333333334</c:v>
                </c:pt>
                <c:pt idx="648">
                  <c:v>1.08125</c:v>
                </c:pt>
                <c:pt idx="649">
                  <c:v>1.0829166666666701</c:v>
                </c:pt>
                <c:pt idx="650">
                  <c:v>1.0845833333333399</c:v>
                </c:pt>
                <c:pt idx="651">
                  <c:v>1.0862499999999999</c:v>
                </c:pt>
                <c:pt idx="652">
                  <c:v>1.08791666666667</c:v>
                </c:pt>
                <c:pt idx="653">
                  <c:v>1.08958333333334</c:v>
                </c:pt>
                <c:pt idx="654">
                  <c:v>1.0912500000000001</c:v>
                </c:pt>
                <c:pt idx="655">
                  <c:v>1.0929166666666701</c:v>
                </c:pt>
                <c:pt idx="656">
                  <c:v>1.0945833333333399</c:v>
                </c:pt>
                <c:pt idx="657">
                  <c:v>1.0962499999999999</c:v>
                </c:pt>
                <c:pt idx="658">
                  <c:v>1.09791666666667</c:v>
                </c:pt>
                <c:pt idx="659">
                  <c:v>1.09958333333334</c:v>
                </c:pt>
                <c:pt idx="660">
                  <c:v>1.1012500000000001</c:v>
                </c:pt>
                <c:pt idx="661">
                  <c:v>1.1029166666666701</c:v>
                </c:pt>
                <c:pt idx="662">
                  <c:v>1.1045833333333399</c:v>
                </c:pt>
                <c:pt idx="663">
                  <c:v>1.10625</c:v>
                </c:pt>
                <c:pt idx="664">
                  <c:v>1.10791666666667</c:v>
                </c:pt>
                <c:pt idx="665">
                  <c:v>1.10958333333334</c:v>
                </c:pt>
                <c:pt idx="666">
                  <c:v>1.1112500000000001</c:v>
                </c:pt>
                <c:pt idx="667">
                  <c:v>1.1129166666666701</c:v>
                </c:pt>
                <c:pt idx="668">
                  <c:v>1.1145833333333399</c:v>
                </c:pt>
                <c:pt idx="669">
                  <c:v>1.11625</c:v>
                </c:pt>
                <c:pt idx="670">
                  <c:v>1.11791666666667</c:v>
                </c:pt>
                <c:pt idx="671">
                  <c:v>1.11958333333334</c:v>
                </c:pt>
                <c:pt idx="672">
                  <c:v>1.1212500000000001</c:v>
                </c:pt>
                <c:pt idx="673">
                  <c:v>1.1229166666666699</c:v>
                </c:pt>
                <c:pt idx="674">
                  <c:v>1.1245833333333399</c:v>
                </c:pt>
                <c:pt idx="675">
                  <c:v>1.12625</c:v>
                </c:pt>
                <c:pt idx="676">
                  <c:v>1.12791666666667</c:v>
                </c:pt>
                <c:pt idx="677">
                  <c:v>1.12958333333334</c:v>
                </c:pt>
                <c:pt idx="678">
                  <c:v>1.1312500000000001</c:v>
                </c:pt>
                <c:pt idx="679">
                  <c:v>1.1329166666666699</c:v>
                </c:pt>
                <c:pt idx="680">
                  <c:v>1.1345833333333399</c:v>
                </c:pt>
                <c:pt idx="681">
                  <c:v>1.13625</c:v>
                </c:pt>
                <c:pt idx="682">
                  <c:v>1.13791666666667</c:v>
                </c:pt>
                <c:pt idx="683">
                  <c:v>1.1395833333333401</c:v>
                </c:pt>
                <c:pt idx="684">
                  <c:v>1.1412500000000001</c:v>
                </c:pt>
                <c:pt idx="685">
                  <c:v>1.1429166666666699</c:v>
                </c:pt>
                <c:pt idx="686">
                  <c:v>1.1445833333333399</c:v>
                </c:pt>
                <c:pt idx="687">
                  <c:v>1.14625</c:v>
                </c:pt>
                <c:pt idx="688">
                  <c:v>1.14791666666667</c:v>
                </c:pt>
                <c:pt idx="689">
                  <c:v>1.1495833333333401</c:v>
                </c:pt>
                <c:pt idx="690">
                  <c:v>1.1512500000000001</c:v>
                </c:pt>
                <c:pt idx="691">
                  <c:v>1.1529166666666699</c:v>
                </c:pt>
                <c:pt idx="692">
                  <c:v>1.15458333333334</c:v>
                </c:pt>
                <c:pt idx="693">
                  <c:v>1.15625</c:v>
                </c:pt>
                <c:pt idx="694">
                  <c:v>1.15791666666667</c:v>
                </c:pt>
                <c:pt idx="695">
                  <c:v>1.1595833333333401</c:v>
                </c:pt>
                <c:pt idx="696">
                  <c:v>1.1612499999999999</c:v>
                </c:pt>
                <c:pt idx="697">
                  <c:v>1.1629166666666699</c:v>
                </c:pt>
                <c:pt idx="698">
                  <c:v>1.16458333333334</c:v>
                </c:pt>
                <c:pt idx="699">
                  <c:v>1.16625</c:v>
                </c:pt>
                <c:pt idx="700">
                  <c:v>1.16791666666667</c:v>
                </c:pt>
                <c:pt idx="701">
                  <c:v>1.1695833333333401</c:v>
                </c:pt>
                <c:pt idx="702">
                  <c:v>1.1712499999999999</c:v>
                </c:pt>
                <c:pt idx="703">
                  <c:v>1.1729166666666699</c:v>
                </c:pt>
                <c:pt idx="704">
                  <c:v>1.17458333333334</c:v>
                </c:pt>
                <c:pt idx="705">
                  <c:v>1.17625</c:v>
                </c:pt>
                <c:pt idx="706">
                  <c:v>1.1779166666666701</c:v>
                </c:pt>
                <c:pt idx="707">
                  <c:v>1.1795833333333401</c:v>
                </c:pt>
                <c:pt idx="708">
                  <c:v>1.1812499999999999</c:v>
                </c:pt>
                <c:pt idx="709">
                  <c:v>1.1829166666666699</c:v>
                </c:pt>
                <c:pt idx="710">
                  <c:v>1.18458333333334</c:v>
                </c:pt>
                <c:pt idx="711">
                  <c:v>1.18625</c:v>
                </c:pt>
                <c:pt idx="712">
                  <c:v>1.1879166666666701</c:v>
                </c:pt>
                <c:pt idx="713">
                  <c:v>1.1895833333333401</c:v>
                </c:pt>
                <c:pt idx="714">
                  <c:v>1.1912499999999999</c:v>
                </c:pt>
                <c:pt idx="715">
                  <c:v>1.19291666666667</c:v>
                </c:pt>
                <c:pt idx="716">
                  <c:v>1.19458333333334</c:v>
                </c:pt>
                <c:pt idx="717">
                  <c:v>1.19625</c:v>
                </c:pt>
                <c:pt idx="718">
                  <c:v>1.1979166666666701</c:v>
                </c:pt>
                <c:pt idx="719">
                  <c:v>1.1995833333333401</c:v>
                </c:pt>
                <c:pt idx="720">
                  <c:v>1.2012499999999999</c:v>
                </c:pt>
                <c:pt idx="721">
                  <c:v>1.20291666666667</c:v>
                </c:pt>
                <c:pt idx="722">
                  <c:v>1.20458333333334</c:v>
                </c:pt>
                <c:pt idx="723">
                  <c:v>1.20625</c:v>
                </c:pt>
                <c:pt idx="724">
                  <c:v>1.2079166666666701</c:v>
                </c:pt>
                <c:pt idx="725">
                  <c:v>1.2095833333333399</c:v>
                </c:pt>
                <c:pt idx="726">
                  <c:v>1.2112499999999999</c:v>
                </c:pt>
                <c:pt idx="727">
                  <c:v>1.21291666666667</c:v>
                </c:pt>
                <c:pt idx="728">
                  <c:v>1.21458333333334</c:v>
                </c:pt>
                <c:pt idx="729">
                  <c:v>1.2162500000000001</c:v>
                </c:pt>
                <c:pt idx="730">
                  <c:v>1.2179166666666701</c:v>
                </c:pt>
                <c:pt idx="731">
                  <c:v>1.2195833333333399</c:v>
                </c:pt>
                <c:pt idx="732">
                  <c:v>1.2212499999999999</c:v>
                </c:pt>
                <c:pt idx="733">
                  <c:v>1.22291666666667</c:v>
                </c:pt>
                <c:pt idx="734">
                  <c:v>1.22458333333334</c:v>
                </c:pt>
                <c:pt idx="735">
                  <c:v>1.2262500000000001</c:v>
                </c:pt>
                <c:pt idx="736">
                  <c:v>1.2279166666666701</c:v>
                </c:pt>
                <c:pt idx="737">
                  <c:v>1.2295833333333399</c:v>
                </c:pt>
                <c:pt idx="738">
                  <c:v>1.23125</c:v>
                </c:pt>
                <c:pt idx="739">
                  <c:v>1.23291666666667</c:v>
                </c:pt>
                <c:pt idx="740">
                  <c:v>1.23458333333334</c:v>
                </c:pt>
                <c:pt idx="741">
                  <c:v>1.2362500000000001</c:v>
                </c:pt>
                <c:pt idx="742">
                  <c:v>1.2379166666666701</c:v>
                </c:pt>
                <c:pt idx="743">
                  <c:v>1.2395833333333399</c:v>
                </c:pt>
                <c:pt idx="744">
                  <c:v>1.24125</c:v>
                </c:pt>
                <c:pt idx="745">
                  <c:v>1.24291666666667</c:v>
                </c:pt>
                <c:pt idx="746">
                  <c:v>1.24458333333334</c:v>
                </c:pt>
                <c:pt idx="747">
                  <c:v>1.2462500000000001</c:v>
                </c:pt>
                <c:pt idx="748">
                  <c:v>1.2479166666666699</c:v>
                </c:pt>
                <c:pt idx="749">
                  <c:v>1.2495833333333399</c:v>
                </c:pt>
                <c:pt idx="750">
                  <c:v>1.25125</c:v>
                </c:pt>
                <c:pt idx="751">
                  <c:v>1.25291666666667</c:v>
                </c:pt>
                <c:pt idx="752">
                  <c:v>1.25458333333334</c:v>
                </c:pt>
                <c:pt idx="753">
                  <c:v>1.2562500000000001</c:v>
                </c:pt>
                <c:pt idx="754">
                  <c:v>1.2579166666666699</c:v>
                </c:pt>
                <c:pt idx="755">
                  <c:v>1.2595833333333399</c:v>
                </c:pt>
                <c:pt idx="756">
                  <c:v>1.26125</c:v>
                </c:pt>
                <c:pt idx="757">
                  <c:v>1.26291666666667</c:v>
                </c:pt>
                <c:pt idx="758">
                  <c:v>1.2645833333333401</c:v>
                </c:pt>
                <c:pt idx="759">
                  <c:v>1.2662500000000001</c:v>
                </c:pt>
                <c:pt idx="760">
                  <c:v>1.2679166666666699</c:v>
                </c:pt>
                <c:pt idx="761">
                  <c:v>1.2695833333333399</c:v>
                </c:pt>
                <c:pt idx="762">
                  <c:v>1.27125</c:v>
                </c:pt>
                <c:pt idx="763">
                  <c:v>1.27291666666667</c:v>
                </c:pt>
                <c:pt idx="764">
                  <c:v>1.2745833333333401</c:v>
                </c:pt>
                <c:pt idx="765">
                  <c:v>1.2762500000000001</c:v>
                </c:pt>
                <c:pt idx="766">
                  <c:v>1.2779166666666699</c:v>
                </c:pt>
                <c:pt idx="767">
                  <c:v>1.27958333333334</c:v>
                </c:pt>
                <c:pt idx="768">
                  <c:v>1.28125</c:v>
                </c:pt>
                <c:pt idx="769">
                  <c:v>1.28291666666667</c:v>
                </c:pt>
                <c:pt idx="770">
                  <c:v>1.2845833333333401</c:v>
                </c:pt>
                <c:pt idx="771">
                  <c:v>1.2862499999999999</c:v>
                </c:pt>
                <c:pt idx="772">
                  <c:v>1.2879166666666699</c:v>
                </c:pt>
                <c:pt idx="773">
                  <c:v>1.28958333333334</c:v>
                </c:pt>
                <c:pt idx="774">
                  <c:v>1.29125</c:v>
                </c:pt>
                <c:pt idx="775">
                  <c:v>1.29291666666667</c:v>
                </c:pt>
                <c:pt idx="776">
                  <c:v>1.2945833333333401</c:v>
                </c:pt>
                <c:pt idx="777">
                  <c:v>1.2962499999999999</c:v>
                </c:pt>
                <c:pt idx="778">
                  <c:v>1.2979166666666699</c:v>
                </c:pt>
                <c:pt idx="779">
                  <c:v>1.29958333333334</c:v>
                </c:pt>
                <c:pt idx="780">
                  <c:v>1.30125</c:v>
                </c:pt>
                <c:pt idx="781">
                  <c:v>1.3029166666666701</c:v>
                </c:pt>
                <c:pt idx="782">
                  <c:v>1.3045833333333401</c:v>
                </c:pt>
                <c:pt idx="783">
                  <c:v>1.3062499999999999</c:v>
                </c:pt>
                <c:pt idx="784">
                  <c:v>1.3079166666666699</c:v>
                </c:pt>
                <c:pt idx="785">
                  <c:v>1.30958333333334</c:v>
                </c:pt>
                <c:pt idx="786">
                  <c:v>1.31125</c:v>
                </c:pt>
                <c:pt idx="787">
                  <c:v>1.3129166666666701</c:v>
                </c:pt>
                <c:pt idx="788">
                  <c:v>1.3145833333333401</c:v>
                </c:pt>
                <c:pt idx="789">
                  <c:v>1.3162499999999999</c:v>
                </c:pt>
                <c:pt idx="790">
                  <c:v>1.31791666666667</c:v>
                </c:pt>
                <c:pt idx="791">
                  <c:v>1.31958333333334</c:v>
                </c:pt>
                <c:pt idx="792">
                  <c:v>1.32125</c:v>
                </c:pt>
                <c:pt idx="793">
                  <c:v>1.3229166666666701</c:v>
                </c:pt>
                <c:pt idx="794">
                  <c:v>1.3245833333333401</c:v>
                </c:pt>
                <c:pt idx="795">
                  <c:v>1.3262499999999999</c:v>
                </c:pt>
                <c:pt idx="796">
                  <c:v>1.32791666666667</c:v>
                </c:pt>
                <c:pt idx="797">
                  <c:v>1.32958333333334</c:v>
                </c:pt>
                <c:pt idx="798">
                  <c:v>1.33125</c:v>
                </c:pt>
                <c:pt idx="799">
                  <c:v>1.3329166666666701</c:v>
                </c:pt>
                <c:pt idx="800">
                  <c:v>1.3345833333333399</c:v>
                </c:pt>
                <c:pt idx="801">
                  <c:v>1.3362499999999999</c:v>
                </c:pt>
                <c:pt idx="802">
                  <c:v>1.33791666666667</c:v>
                </c:pt>
                <c:pt idx="803">
                  <c:v>1.33958333333334</c:v>
                </c:pt>
                <c:pt idx="804">
                  <c:v>1.3412500000000001</c:v>
                </c:pt>
                <c:pt idx="805">
                  <c:v>1.3429166666666701</c:v>
                </c:pt>
                <c:pt idx="806">
                  <c:v>1.3445833333333399</c:v>
                </c:pt>
                <c:pt idx="807">
                  <c:v>1.3462499999999999</c:v>
                </c:pt>
                <c:pt idx="808">
                  <c:v>1.34791666666667</c:v>
                </c:pt>
                <c:pt idx="809">
                  <c:v>1.34958333333334</c:v>
                </c:pt>
                <c:pt idx="810">
                  <c:v>1.3512500000000001</c:v>
                </c:pt>
                <c:pt idx="811">
                  <c:v>1.3529166666666701</c:v>
                </c:pt>
                <c:pt idx="812">
                  <c:v>1.3545833333333399</c:v>
                </c:pt>
                <c:pt idx="813">
                  <c:v>1.35625</c:v>
                </c:pt>
                <c:pt idx="814">
                  <c:v>1.35791666666667</c:v>
                </c:pt>
                <c:pt idx="815">
                  <c:v>1.35958333333334</c:v>
                </c:pt>
                <c:pt idx="816">
                  <c:v>1.3612500000000001</c:v>
                </c:pt>
                <c:pt idx="817">
                  <c:v>1.3629166666666701</c:v>
                </c:pt>
                <c:pt idx="818">
                  <c:v>1.3645833333333399</c:v>
                </c:pt>
                <c:pt idx="819">
                  <c:v>1.36625</c:v>
                </c:pt>
                <c:pt idx="820">
                  <c:v>1.36791666666667</c:v>
                </c:pt>
                <c:pt idx="821">
                  <c:v>1.36958333333334</c:v>
                </c:pt>
                <c:pt idx="822">
                  <c:v>1.3712500000000001</c:v>
                </c:pt>
                <c:pt idx="823">
                  <c:v>1.3729166666666699</c:v>
                </c:pt>
                <c:pt idx="824">
                  <c:v>1.3745833333333399</c:v>
                </c:pt>
                <c:pt idx="825">
                  <c:v>1.37625</c:v>
                </c:pt>
                <c:pt idx="826">
                  <c:v>1.37791666666667</c:v>
                </c:pt>
                <c:pt idx="827">
                  <c:v>1.37958333333334</c:v>
                </c:pt>
                <c:pt idx="828">
                  <c:v>1.3812500000000001</c:v>
                </c:pt>
                <c:pt idx="829">
                  <c:v>1.3829166666666699</c:v>
                </c:pt>
                <c:pt idx="830">
                  <c:v>1.3845833333333399</c:v>
                </c:pt>
                <c:pt idx="831">
                  <c:v>1.38625</c:v>
                </c:pt>
                <c:pt idx="832">
                  <c:v>1.38791666666667</c:v>
                </c:pt>
                <c:pt idx="833">
                  <c:v>1.3895833333333401</c:v>
                </c:pt>
                <c:pt idx="834">
                  <c:v>1.3912500000000001</c:v>
                </c:pt>
                <c:pt idx="835">
                  <c:v>1.3929166666666699</c:v>
                </c:pt>
                <c:pt idx="836">
                  <c:v>1.3945833333333399</c:v>
                </c:pt>
                <c:pt idx="837">
                  <c:v>1.39625</c:v>
                </c:pt>
                <c:pt idx="838">
                  <c:v>1.39791666666667</c:v>
                </c:pt>
                <c:pt idx="839">
                  <c:v>1.3995833333333401</c:v>
                </c:pt>
                <c:pt idx="840">
                  <c:v>1.4012500000000001</c:v>
                </c:pt>
                <c:pt idx="841">
                  <c:v>1.4029166666666699</c:v>
                </c:pt>
                <c:pt idx="842">
                  <c:v>1.40458333333334</c:v>
                </c:pt>
                <c:pt idx="843">
                  <c:v>1.40625</c:v>
                </c:pt>
                <c:pt idx="844">
                  <c:v>1.40791666666667</c:v>
                </c:pt>
                <c:pt idx="845">
                  <c:v>1.4095833333333401</c:v>
                </c:pt>
                <c:pt idx="846">
                  <c:v>1.4112499999999999</c:v>
                </c:pt>
                <c:pt idx="847">
                  <c:v>1.4129166666666699</c:v>
                </c:pt>
                <c:pt idx="848">
                  <c:v>1.41458333333334</c:v>
                </c:pt>
                <c:pt idx="849">
                  <c:v>1.41625</c:v>
                </c:pt>
                <c:pt idx="850">
                  <c:v>1.41791666666667</c:v>
                </c:pt>
                <c:pt idx="851">
                  <c:v>1.4195833333333401</c:v>
                </c:pt>
                <c:pt idx="852">
                  <c:v>1.4212499999999999</c:v>
                </c:pt>
                <c:pt idx="853">
                  <c:v>1.4229166666666699</c:v>
                </c:pt>
                <c:pt idx="854">
                  <c:v>1.42458333333334</c:v>
                </c:pt>
                <c:pt idx="855">
                  <c:v>1.42625</c:v>
                </c:pt>
                <c:pt idx="856">
                  <c:v>1.4279166666666701</c:v>
                </c:pt>
                <c:pt idx="857">
                  <c:v>1.4295833333333401</c:v>
                </c:pt>
                <c:pt idx="858">
                  <c:v>1.4312499999999999</c:v>
                </c:pt>
                <c:pt idx="859">
                  <c:v>1.4329166666666699</c:v>
                </c:pt>
                <c:pt idx="860">
                  <c:v>1.43458333333334</c:v>
                </c:pt>
                <c:pt idx="861">
                  <c:v>1.43625</c:v>
                </c:pt>
                <c:pt idx="862">
                  <c:v>1.4379166666666701</c:v>
                </c:pt>
                <c:pt idx="863">
                  <c:v>1.4395833333333401</c:v>
                </c:pt>
                <c:pt idx="864">
                  <c:v>1.4412499999999999</c:v>
                </c:pt>
                <c:pt idx="865">
                  <c:v>1.44291666666667</c:v>
                </c:pt>
                <c:pt idx="866">
                  <c:v>1.44458333333334</c:v>
                </c:pt>
                <c:pt idx="867">
                  <c:v>1.44625</c:v>
                </c:pt>
                <c:pt idx="868">
                  <c:v>1.4479166666666701</c:v>
                </c:pt>
                <c:pt idx="869">
                  <c:v>1.4495833333333401</c:v>
                </c:pt>
                <c:pt idx="870">
                  <c:v>1.4512499999999999</c:v>
                </c:pt>
                <c:pt idx="871">
                  <c:v>1.45291666666667</c:v>
                </c:pt>
                <c:pt idx="872">
                  <c:v>1.45458333333334</c:v>
                </c:pt>
                <c:pt idx="873">
                  <c:v>1.45625</c:v>
                </c:pt>
                <c:pt idx="874">
                  <c:v>1.4579166666666701</c:v>
                </c:pt>
                <c:pt idx="875">
                  <c:v>1.4595833333333399</c:v>
                </c:pt>
                <c:pt idx="876">
                  <c:v>1.4612499999999999</c:v>
                </c:pt>
                <c:pt idx="877">
                  <c:v>1.46291666666667</c:v>
                </c:pt>
                <c:pt idx="878">
                  <c:v>1.46458333333334</c:v>
                </c:pt>
                <c:pt idx="879">
                  <c:v>1.4662500000000001</c:v>
                </c:pt>
                <c:pt idx="880">
                  <c:v>1.4679166666666701</c:v>
                </c:pt>
                <c:pt idx="881">
                  <c:v>1.4695833333333399</c:v>
                </c:pt>
                <c:pt idx="882">
                  <c:v>1.4712499999999999</c:v>
                </c:pt>
                <c:pt idx="883">
                  <c:v>1.47291666666667</c:v>
                </c:pt>
                <c:pt idx="884">
                  <c:v>1.47458333333334</c:v>
                </c:pt>
                <c:pt idx="885">
                  <c:v>1.4762500000000001</c:v>
                </c:pt>
                <c:pt idx="886">
                  <c:v>1.4779166666666701</c:v>
                </c:pt>
                <c:pt idx="887">
                  <c:v>1.4795833333333399</c:v>
                </c:pt>
                <c:pt idx="888">
                  <c:v>1.48125</c:v>
                </c:pt>
                <c:pt idx="889">
                  <c:v>1.48291666666667</c:v>
                </c:pt>
                <c:pt idx="890">
                  <c:v>1.48458333333334</c:v>
                </c:pt>
                <c:pt idx="891">
                  <c:v>1.4862500000000001</c:v>
                </c:pt>
                <c:pt idx="892">
                  <c:v>1.4879166666666701</c:v>
                </c:pt>
                <c:pt idx="893">
                  <c:v>1.4895833333333399</c:v>
                </c:pt>
                <c:pt idx="894">
                  <c:v>1.49125</c:v>
                </c:pt>
                <c:pt idx="895">
                  <c:v>1.49291666666667</c:v>
                </c:pt>
                <c:pt idx="896">
                  <c:v>1.49458333333334</c:v>
                </c:pt>
                <c:pt idx="897">
                  <c:v>1.4962500000000001</c:v>
                </c:pt>
                <c:pt idx="898">
                  <c:v>1.4979166666666699</c:v>
                </c:pt>
                <c:pt idx="899">
                  <c:v>1.4995833333333399</c:v>
                </c:pt>
                <c:pt idx="900">
                  <c:v>1.50125</c:v>
                </c:pt>
                <c:pt idx="901">
                  <c:v>1.50291666666667</c:v>
                </c:pt>
                <c:pt idx="902">
                  <c:v>1.50458333333334</c:v>
                </c:pt>
                <c:pt idx="903">
                  <c:v>1.5062500000000001</c:v>
                </c:pt>
                <c:pt idx="904">
                  <c:v>1.5079166666666699</c:v>
                </c:pt>
                <c:pt idx="905">
                  <c:v>1.5095833333333399</c:v>
                </c:pt>
                <c:pt idx="906">
                  <c:v>1.51125</c:v>
                </c:pt>
                <c:pt idx="907">
                  <c:v>1.51291666666667</c:v>
                </c:pt>
                <c:pt idx="908">
                  <c:v>1.5145833333333401</c:v>
                </c:pt>
                <c:pt idx="909">
                  <c:v>1.5162500000000001</c:v>
                </c:pt>
                <c:pt idx="910">
                  <c:v>1.5179166666666699</c:v>
                </c:pt>
                <c:pt idx="911">
                  <c:v>1.5195833333333399</c:v>
                </c:pt>
                <c:pt idx="912">
                  <c:v>1.52125</c:v>
                </c:pt>
                <c:pt idx="913">
                  <c:v>1.52291666666667</c:v>
                </c:pt>
                <c:pt idx="914">
                  <c:v>1.5245833333333401</c:v>
                </c:pt>
                <c:pt idx="915">
                  <c:v>1.5262500000000001</c:v>
                </c:pt>
                <c:pt idx="916">
                  <c:v>1.5279166666666699</c:v>
                </c:pt>
                <c:pt idx="917">
                  <c:v>1.52958333333334</c:v>
                </c:pt>
                <c:pt idx="918">
                  <c:v>1.53125</c:v>
                </c:pt>
                <c:pt idx="919">
                  <c:v>1.53291666666667</c:v>
                </c:pt>
                <c:pt idx="920">
                  <c:v>1.5345833333333401</c:v>
                </c:pt>
                <c:pt idx="921">
                  <c:v>1.5362499999999999</c:v>
                </c:pt>
                <c:pt idx="922">
                  <c:v>1.5379166666666699</c:v>
                </c:pt>
                <c:pt idx="923">
                  <c:v>1.53958333333334</c:v>
                </c:pt>
                <c:pt idx="924">
                  <c:v>1.54125</c:v>
                </c:pt>
                <c:pt idx="925">
                  <c:v>1.54291666666667</c:v>
                </c:pt>
                <c:pt idx="926">
                  <c:v>1.5445833333333401</c:v>
                </c:pt>
                <c:pt idx="927">
                  <c:v>1.5462499999999999</c:v>
                </c:pt>
                <c:pt idx="928">
                  <c:v>1.5479166666666699</c:v>
                </c:pt>
                <c:pt idx="929">
                  <c:v>1.54958333333334</c:v>
                </c:pt>
                <c:pt idx="930">
                  <c:v>1.55125</c:v>
                </c:pt>
                <c:pt idx="931">
                  <c:v>1.5529166666666701</c:v>
                </c:pt>
                <c:pt idx="932">
                  <c:v>1.5545833333333401</c:v>
                </c:pt>
                <c:pt idx="933">
                  <c:v>1.5562499999999999</c:v>
                </c:pt>
                <c:pt idx="934">
                  <c:v>1.5579166666666699</c:v>
                </c:pt>
                <c:pt idx="935">
                  <c:v>1.55958333333334</c:v>
                </c:pt>
                <c:pt idx="936">
                  <c:v>1.56125</c:v>
                </c:pt>
                <c:pt idx="937">
                  <c:v>1.5629166666666701</c:v>
                </c:pt>
                <c:pt idx="938">
                  <c:v>1.5645833333333401</c:v>
                </c:pt>
                <c:pt idx="939">
                  <c:v>1.5662499999999999</c:v>
                </c:pt>
                <c:pt idx="940">
                  <c:v>1.56791666666667</c:v>
                </c:pt>
                <c:pt idx="941">
                  <c:v>1.56958333333334</c:v>
                </c:pt>
                <c:pt idx="942">
                  <c:v>1.57125</c:v>
                </c:pt>
                <c:pt idx="943">
                  <c:v>1.5729166666666701</c:v>
                </c:pt>
                <c:pt idx="944">
                  <c:v>1.5745833333333401</c:v>
                </c:pt>
                <c:pt idx="945">
                  <c:v>1.5762499999999999</c:v>
                </c:pt>
                <c:pt idx="946">
                  <c:v>1.57791666666667</c:v>
                </c:pt>
                <c:pt idx="947">
                  <c:v>1.57958333333334</c:v>
                </c:pt>
                <c:pt idx="948">
                  <c:v>1.58125</c:v>
                </c:pt>
                <c:pt idx="949">
                  <c:v>1.5829166666666701</c:v>
                </c:pt>
                <c:pt idx="950">
                  <c:v>1.5845833333333399</c:v>
                </c:pt>
                <c:pt idx="951">
                  <c:v>1.5862499999999999</c:v>
                </c:pt>
                <c:pt idx="952">
                  <c:v>1.58791666666667</c:v>
                </c:pt>
                <c:pt idx="953">
                  <c:v>1.58958333333334</c:v>
                </c:pt>
                <c:pt idx="954">
                  <c:v>1.5912500000000001</c:v>
                </c:pt>
                <c:pt idx="955">
                  <c:v>1.5929166666666701</c:v>
                </c:pt>
                <c:pt idx="956">
                  <c:v>1.5945833333333399</c:v>
                </c:pt>
                <c:pt idx="957">
                  <c:v>1.5962499999999999</c:v>
                </c:pt>
                <c:pt idx="958">
                  <c:v>1.59791666666667</c:v>
                </c:pt>
                <c:pt idx="959">
                  <c:v>1.59958333333334</c:v>
                </c:pt>
                <c:pt idx="960">
                  <c:v>1.6012500000000001</c:v>
                </c:pt>
                <c:pt idx="961">
                  <c:v>1.6029166666666701</c:v>
                </c:pt>
                <c:pt idx="962">
                  <c:v>1.6045833333333399</c:v>
                </c:pt>
                <c:pt idx="963">
                  <c:v>1.60625</c:v>
                </c:pt>
                <c:pt idx="964">
                  <c:v>1.60791666666667</c:v>
                </c:pt>
                <c:pt idx="965">
                  <c:v>1.60958333333334</c:v>
                </c:pt>
                <c:pt idx="966">
                  <c:v>1.6112500000000001</c:v>
                </c:pt>
                <c:pt idx="967">
                  <c:v>1.6129166666666701</c:v>
                </c:pt>
                <c:pt idx="968">
                  <c:v>1.6145833333333399</c:v>
                </c:pt>
                <c:pt idx="969">
                  <c:v>1.61625</c:v>
                </c:pt>
                <c:pt idx="970">
                  <c:v>1.61791666666667</c:v>
                </c:pt>
                <c:pt idx="971">
                  <c:v>1.61958333333334</c:v>
                </c:pt>
                <c:pt idx="972">
                  <c:v>1.6212500000000001</c:v>
                </c:pt>
                <c:pt idx="973">
                  <c:v>1.6229166666666699</c:v>
                </c:pt>
                <c:pt idx="974">
                  <c:v>1.6245833333333399</c:v>
                </c:pt>
                <c:pt idx="975">
                  <c:v>1.62625</c:v>
                </c:pt>
                <c:pt idx="976">
                  <c:v>1.62791666666667</c:v>
                </c:pt>
                <c:pt idx="977">
                  <c:v>1.62958333333334</c:v>
                </c:pt>
                <c:pt idx="978">
                  <c:v>1.6312500000000001</c:v>
                </c:pt>
                <c:pt idx="979">
                  <c:v>1.6329166666666699</c:v>
                </c:pt>
                <c:pt idx="980">
                  <c:v>1.6345833333333399</c:v>
                </c:pt>
                <c:pt idx="981">
                  <c:v>1.63625</c:v>
                </c:pt>
                <c:pt idx="982">
                  <c:v>1.63791666666667</c:v>
                </c:pt>
                <c:pt idx="983">
                  <c:v>1.6395833333333401</c:v>
                </c:pt>
                <c:pt idx="984">
                  <c:v>1.6412500000000001</c:v>
                </c:pt>
                <c:pt idx="985">
                  <c:v>1.6429166666666699</c:v>
                </c:pt>
                <c:pt idx="986">
                  <c:v>1.6445833333333399</c:v>
                </c:pt>
                <c:pt idx="987">
                  <c:v>1.64625</c:v>
                </c:pt>
                <c:pt idx="988">
                  <c:v>1.64791666666667</c:v>
                </c:pt>
                <c:pt idx="989">
                  <c:v>1.6495833333333401</c:v>
                </c:pt>
                <c:pt idx="990">
                  <c:v>1.6512500000000001</c:v>
                </c:pt>
                <c:pt idx="991">
                  <c:v>1.6529166666666699</c:v>
                </c:pt>
                <c:pt idx="992">
                  <c:v>1.65458333333334</c:v>
                </c:pt>
                <c:pt idx="993">
                  <c:v>1.65625</c:v>
                </c:pt>
                <c:pt idx="994">
                  <c:v>1.65791666666667</c:v>
                </c:pt>
                <c:pt idx="995">
                  <c:v>1.6595833333333401</c:v>
                </c:pt>
                <c:pt idx="996">
                  <c:v>1.6612499999999999</c:v>
                </c:pt>
                <c:pt idx="997">
                  <c:v>1.6629166666666699</c:v>
                </c:pt>
                <c:pt idx="998">
                  <c:v>1.66458333333334</c:v>
                </c:pt>
                <c:pt idx="999">
                  <c:v>1.66625</c:v>
                </c:pt>
                <c:pt idx="1000">
                  <c:v>1.66791666666667</c:v>
                </c:pt>
                <c:pt idx="1001">
                  <c:v>1.6695833333333401</c:v>
                </c:pt>
                <c:pt idx="1002">
                  <c:v>1.6712499999999999</c:v>
                </c:pt>
                <c:pt idx="1003">
                  <c:v>1.6729166666666699</c:v>
                </c:pt>
                <c:pt idx="1004">
                  <c:v>1.67458333333334</c:v>
                </c:pt>
                <c:pt idx="1005">
                  <c:v>1.67625</c:v>
                </c:pt>
                <c:pt idx="1006">
                  <c:v>1.6779166666666701</c:v>
                </c:pt>
                <c:pt idx="1007">
                  <c:v>1.6795833333333401</c:v>
                </c:pt>
                <c:pt idx="1008">
                  <c:v>1.6812499999999999</c:v>
                </c:pt>
                <c:pt idx="1009">
                  <c:v>1.6829166666666699</c:v>
                </c:pt>
                <c:pt idx="1010">
                  <c:v>1.68458333333334</c:v>
                </c:pt>
                <c:pt idx="1011">
                  <c:v>1.68625</c:v>
                </c:pt>
                <c:pt idx="1012">
                  <c:v>1.6879166666666701</c:v>
                </c:pt>
                <c:pt idx="1013">
                  <c:v>1.6895833333333401</c:v>
                </c:pt>
                <c:pt idx="1014">
                  <c:v>1.6912499999999999</c:v>
                </c:pt>
                <c:pt idx="1015">
                  <c:v>1.69291666666667</c:v>
                </c:pt>
                <c:pt idx="1016">
                  <c:v>1.69458333333334</c:v>
                </c:pt>
                <c:pt idx="1017">
                  <c:v>1.69625</c:v>
                </c:pt>
                <c:pt idx="1018">
                  <c:v>1.6979166666666701</c:v>
                </c:pt>
                <c:pt idx="1019">
                  <c:v>1.6995833333333401</c:v>
                </c:pt>
                <c:pt idx="1020">
                  <c:v>1.7012499999999999</c:v>
                </c:pt>
                <c:pt idx="1021">
                  <c:v>1.70291666666667</c:v>
                </c:pt>
                <c:pt idx="1022">
                  <c:v>1.70458333333334</c:v>
                </c:pt>
                <c:pt idx="1023">
                  <c:v>1.70625</c:v>
                </c:pt>
                <c:pt idx="1024">
                  <c:v>1.7079166666666701</c:v>
                </c:pt>
                <c:pt idx="1025">
                  <c:v>1.7095833333333399</c:v>
                </c:pt>
                <c:pt idx="1026">
                  <c:v>1.7112499999999999</c:v>
                </c:pt>
                <c:pt idx="1027">
                  <c:v>1.71291666666667</c:v>
                </c:pt>
                <c:pt idx="1028">
                  <c:v>1.71458333333334</c:v>
                </c:pt>
                <c:pt idx="1029">
                  <c:v>1.7162500000000001</c:v>
                </c:pt>
                <c:pt idx="1030">
                  <c:v>1.7179166666666701</c:v>
                </c:pt>
                <c:pt idx="1031">
                  <c:v>1.7195833333333399</c:v>
                </c:pt>
                <c:pt idx="1032">
                  <c:v>1.7212499999999999</c:v>
                </c:pt>
                <c:pt idx="1033">
                  <c:v>1.72291666666667</c:v>
                </c:pt>
                <c:pt idx="1034">
                  <c:v>1.72458333333334</c:v>
                </c:pt>
                <c:pt idx="1035">
                  <c:v>1.7262500000000001</c:v>
                </c:pt>
                <c:pt idx="1036">
                  <c:v>1.7279166666666701</c:v>
                </c:pt>
                <c:pt idx="1037">
                  <c:v>1.7295833333333399</c:v>
                </c:pt>
                <c:pt idx="1038">
                  <c:v>1.73125</c:v>
                </c:pt>
                <c:pt idx="1039">
                  <c:v>1.73291666666667</c:v>
                </c:pt>
                <c:pt idx="1040">
                  <c:v>1.73458333333334</c:v>
                </c:pt>
                <c:pt idx="1041">
                  <c:v>1.7362500000000001</c:v>
                </c:pt>
                <c:pt idx="1042">
                  <c:v>1.7379166666666701</c:v>
                </c:pt>
                <c:pt idx="1043">
                  <c:v>1.7395833333333399</c:v>
                </c:pt>
                <c:pt idx="1044">
                  <c:v>1.74125</c:v>
                </c:pt>
                <c:pt idx="1045">
                  <c:v>1.74291666666667</c:v>
                </c:pt>
                <c:pt idx="1046">
                  <c:v>1.74458333333334</c:v>
                </c:pt>
                <c:pt idx="1047">
                  <c:v>1.7462500000000001</c:v>
                </c:pt>
                <c:pt idx="1048">
                  <c:v>1.7479166666666699</c:v>
                </c:pt>
                <c:pt idx="1049">
                  <c:v>1.7495833333333399</c:v>
                </c:pt>
                <c:pt idx="1050">
                  <c:v>1.75125</c:v>
                </c:pt>
                <c:pt idx="1051">
                  <c:v>1.75291666666667</c:v>
                </c:pt>
                <c:pt idx="1052">
                  <c:v>1.75458333333334</c:v>
                </c:pt>
                <c:pt idx="1053">
                  <c:v>1.7562500000000001</c:v>
                </c:pt>
                <c:pt idx="1054">
                  <c:v>1.7579166666666699</c:v>
                </c:pt>
                <c:pt idx="1055">
                  <c:v>1.7595833333333399</c:v>
                </c:pt>
                <c:pt idx="1056">
                  <c:v>1.76125</c:v>
                </c:pt>
                <c:pt idx="1057">
                  <c:v>1.76291666666667</c:v>
                </c:pt>
                <c:pt idx="1058">
                  <c:v>1.7645833333333401</c:v>
                </c:pt>
                <c:pt idx="1059">
                  <c:v>1.7662500000000001</c:v>
                </c:pt>
                <c:pt idx="1060">
                  <c:v>1.7679166666666699</c:v>
                </c:pt>
                <c:pt idx="1061">
                  <c:v>1.7695833333333399</c:v>
                </c:pt>
                <c:pt idx="1062">
                  <c:v>1.77125</c:v>
                </c:pt>
                <c:pt idx="1063">
                  <c:v>1.77291666666667</c:v>
                </c:pt>
                <c:pt idx="1064">
                  <c:v>1.7745833333333401</c:v>
                </c:pt>
                <c:pt idx="1065">
                  <c:v>1.7762500000000001</c:v>
                </c:pt>
                <c:pt idx="1066">
                  <c:v>1.7779166666666699</c:v>
                </c:pt>
                <c:pt idx="1067">
                  <c:v>1.77958333333334</c:v>
                </c:pt>
                <c:pt idx="1068">
                  <c:v>1.78125</c:v>
                </c:pt>
                <c:pt idx="1069">
                  <c:v>1.78291666666667</c:v>
                </c:pt>
                <c:pt idx="1070">
                  <c:v>1.7845833333333401</c:v>
                </c:pt>
                <c:pt idx="1071">
                  <c:v>1.7862499999999999</c:v>
                </c:pt>
                <c:pt idx="1072">
                  <c:v>1.7879166666666699</c:v>
                </c:pt>
                <c:pt idx="1073">
                  <c:v>1.78958333333334</c:v>
                </c:pt>
                <c:pt idx="1074">
                  <c:v>1.79125</c:v>
                </c:pt>
                <c:pt idx="1075">
                  <c:v>1.79291666666667</c:v>
                </c:pt>
                <c:pt idx="1076">
                  <c:v>1.7945833333333401</c:v>
                </c:pt>
                <c:pt idx="1077">
                  <c:v>1.7962499999999999</c:v>
                </c:pt>
                <c:pt idx="1078">
                  <c:v>1.7979166666666699</c:v>
                </c:pt>
                <c:pt idx="1079">
                  <c:v>1.79958333333334</c:v>
                </c:pt>
                <c:pt idx="1080">
                  <c:v>1.80125</c:v>
                </c:pt>
                <c:pt idx="1081">
                  <c:v>1.8029166666666701</c:v>
                </c:pt>
                <c:pt idx="1082">
                  <c:v>1.8045833333333401</c:v>
                </c:pt>
                <c:pt idx="1083">
                  <c:v>1.8062499999999999</c:v>
                </c:pt>
                <c:pt idx="1084">
                  <c:v>1.8079166666666699</c:v>
                </c:pt>
                <c:pt idx="1085">
                  <c:v>1.80958333333334</c:v>
                </c:pt>
                <c:pt idx="1086">
                  <c:v>1.81125</c:v>
                </c:pt>
                <c:pt idx="1087">
                  <c:v>1.8129166666666701</c:v>
                </c:pt>
                <c:pt idx="1088">
                  <c:v>1.8145833333333401</c:v>
                </c:pt>
                <c:pt idx="1089">
                  <c:v>1.8162499999999999</c:v>
                </c:pt>
                <c:pt idx="1090">
                  <c:v>1.81791666666667</c:v>
                </c:pt>
                <c:pt idx="1091">
                  <c:v>1.81958333333334</c:v>
                </c:pt>
                <c:pt idx="1092">
                  <c:v>1.82125</c:v>
                </c:pt>
                <c:pt idx="1093">
                  <c:v>1.8229166666666701</c:v>
                </c:pt>
                <c:pt idx="1094">
                  <c:v>1.8245833333333401</c:v>
                </c:pt>
                <c:pt idx="1095">
                  <c:v>1.8262499999999999</c:v>
                </c:pt>
                <c:pt idx="1096">
                  <c:v>1.82791666666667</c:v>
                </c:pt>
                <c:pt idx="1097">
                  <c:v>1.82958333333334</c:v>
                </c:pt>
                <c:pt idx="1098">
                  <c:v>1.83125</c:v>
                </c:pt>
                <c:pt idx="1099">
                  <c:v>1.8329166666666701</c:v>
                </c:pt>
                <c:pt idx="1100">
                  <c:v>1.8345833333333399</c:v>
                </c:pt>
                <c:pt idx="1101">
                  <c:v>1.8362499999999999</c:v>
                </c:pt>
                <c:pt idx="1102">
                  <c:v>1.83791666666667</c:v>
                </c:pt>
                <c:pt idx="1103">
                  <c:v>1.83958333333334</c:v>
                </c:pt>
                <c:pt idx="1104">
                  <c:v>1.8412500000000001</c:v>
                </c:pt>
                <c:pt idx="1105">
                  <c:v>1.8429166666666701</c:v>
                </c:pt>
                <c:pt idx="1106">
                  <c:v>1.8445833333333399</c:v>
                </c:pt>
                <c:pt idx="1107">
                  <c:v>1.8462499999999999</c:v>
                </c:pt>
                <c:pt idx="1108">
                  <c:v>1.84791666666667</c:v>
                </c:pt>
                <c:pt idx="1109">
                  <c:v>1.84958333333334</c:v>
                </c:pt>
                <c:pt idx="1110">
                  <c:v>1.8512500000000001</c:v>
                </c:pt>
                <c:pt idx="1111">
                  <c:v>1.8529166666666701</c:v>
                </c:pt>
                <c:pt idx="1112">
                  <c:v>1.8545833333333399</c:v>
                </c:pt>
                <c:pt idx="1113">
                  <c:v>1.85625</c:v>
                </c:pt>
                <c:pt idx="1114">
                  <c:v>1.85791666666667</c:v>
                </c:pt>
                <c:pt idx="1115">
                  <c:v>1.85958333333334</c:v>
                </c:pt>
                <c:pt idx="1116">
                  <c:v>1.8612500000000001</c:v>
                </c:pt>
                <c:pt idx="1117">
                  <c:v>1.8629166666666701</c:v>
                </c:pt>
                <c:pt idx="1118">
                  <c:v>1.8645833333333399</c:v>
                </c:pt>
                <c:pt idx="1119">
                  <c:v>1.86625</c:v>
                </c:pt>
                <c:pt idx="1120">
                  <c:v>1.86791666666667</c:v>
                </c:pt>
                <c:pt idx="1121">
                  <c:v>1.86958333333334</c:v>
                </c:pt>
                <c:pt idx="1122">
                  <c:v>1.8712500000000001</c:v>
                </c:pt>
                <c:pt idx="1123">
                  <c:v>1.8729166666666699</c:v>
                </c:pt>
                <c:pt idx="1124">
                  <c:v>1.8745833333333399</c:v>
                </c:pt>
                <c:pt idx="1125">
                  <c:v>1.87625</c:v>
                </c:pt>
                <c:pt idx="1126">
                  <c:v>1.87791666666667</c:v>
                </c:pt>
                <c:pt idx="1127">
                  <c:v>1.87958333333334</c:v>
                </c:pt>
                <c:pt idx="1128">
                  <c:v>1.8812500000000001</c:v>
                </c:pt>
                <c:pt idx="1129">
                  <c:v>1.8829166666666699</c:v>
                </c:pt>
                <c:pt idx="1130">
                  <c:v>1.8845833333333399</c:v>
                </c:pt>
                <c:pt idx="1131">
                  <c:v>1.88625</c:v>
                </c:pt>
                <c:pt idx="1132">
                  <c:v>1.88791666666667</c:v>
                </c:pt>
                <c:pt idx="1133">
                  <c:v>1.8895833333333401</c:v>
                </c:pt>
                <c:pt idx="1134">
                  <c:v>1.8912500000000001</c:v>
                </c:pt>
                <c:pt idx="1135">
                  <c:v>1.8929166666666699</c:v>
                </c:pt>
                <c:pt idx="1136">
                  <c:v>1.8945833333333399</c:v>
                </c:pt>
                <c:pt idx="1137">
                  <c:v>1.89625</c:v>
                </c:pt>
                <c:pt idx="1138">
                  <c:v>1.89791666666667</c:v>
                </c:pt>
                <c:pt idx="1139">
                  <c:v>1.8995833333333401</c:v>
                </c:pt>
                <c:pt idx="1140">
                  <c:v>1.9012500000000001</c:v>
                </c:pt>
                <c:pt idx="1141">
                  <c:v>1.9029166666666699</c:v>
                </c:pt>
                <c:pt idx="1142">
                  <c:v>1.90458333333334</c:v>
                </c:pt>
                <c:pt idx="1143">
                  <c:v>1.90625</c:v>
                </c:pt>
                <c:pt idx="1144">
                  <c:v>1.90791666666667</c:v>
                </c:pt>
                <c:pt idx="1145">
                  <c:v>1.9095833333333401</c:v>
                </c:pt>
                <c:pt idx="1146">
                  <c:v>1.9112499999999999</c:v>
                </c:pt>
                <c:pt idx="1147">
                  <c:v>1.9129166666666699</c:v>
                </c:pt>
                <c:pt idx="1148">
                  <c:v>1.91458333333334</c:v>
                </c:pt>
                <c:pt idx="1149">
                  <c:v>1.91625</c:v>
                </c:pt>
                <c:pt idx="1150">
                  <c:v>1.91791666666667</c:v>
                </c:pt>
                <c:pt idx="1151">
                  <c:v>1.9195833333333401</c:v>
                </c:pt>
                <c:pt idx="1152">
                  <c:v>1.9212499999999999</c:v>
                </c:pt>
                <c:pt idx="1153">
                  <c:v>1.9229166666666699</c:v>
                </c:pt>
                <c:pt idx="1154">
                  <c:v>1.92458333333334</c:v>
                </c:pt>
                <c:pt idx="1155">
                  <c:v>1.92625</c:v>
                </c:pt>
                <c:pt idx="1156">
                  <c:v>1.9279166666666701</c:v>
                </c:pt>
                <c:pt idx="1157">
                  <c:v>1.9295833333333401</c:v>
                </c:pt>
                <c:pt idx="1158">
                  <c:v>1.9312499999999999</c:v>
                </c:pt>
                <c:pt idx="1159">
                  <c:v>1.9329166666666699</c:v>
                </c:pt>
                <c:pt idx="1160">
                  <c:v>1.93458333333334</c:v>
                </c:pt>
                <c:pt idx="1161">
                  <c:v>1.93625</c:v>
                </c:pt>
                <c:pt idx="1162">
                  <c:v>1.9379166666666701</c:v>
                </c:pt>
                <c:pt idx="1163">
                  <c:v>1.9395833333333401</c:v>
                </c:pt>
                <c:pt idx="1164">
                  <c:v>1.9412499999999999</c:v>
                </c:pt>
                <c:pt idx="1165">
                  <c:v>1.94291666666667</c:v>
                </c:pt>
                <c:pt idx="1166">
                  <c:v>1.94458333333334</c:v>
                </c:pt>
                <c:pt idx="1167">
                  <c:v>1.94625</c:v>
                </c:pt>
                <c:pt idx="1168">
                  <c:v>1.9479166666666701</c:v>
                </c:pt>
                <c:pt idx="1169">
                  <c:v>1.9495833333333401</c:v>
                </c:pt>
                <c:pt idx="1170">
                  <c:v>1.9512499999999999</c:v>
                </c:pt>
                <c:pt idx="1171">
                  <c:v>1.95291666666667</c:v>
                </c:pt>
                <c:pt idx="1172">
                  <c:v>1.95458333333334</c:v>
                </c:pt>
                <c:pt idx="1173">
                  <c:v>1.95625</c:v>
                </c:pt>
                <c:pt idx="1174">
                  <c:v>1.9579166666666701</c:v>
                </c:pt>
                <c:pt idx="1175">
                  <c:v>1.9595833333333399</c:v>
                </c:pt>
                <c:pt idx="1176">
                  <c:v>1.9612499999999999</c:v>
                </c:pt>
                <c:pt idx="1177">
                  <c:v>1.96291666666667</c:v>
                </c:pt>
                <c:pt idx="1178">
                  <c:v>1.96458333333334</c:v>
                </c:pt>
                <c:pt idx="1179">
                  <c:v>1.9662500000000001</c:v>
                </c:pt>
                <c:pt idx="1180">
                  <c:v>1.9679166666666701</c:v>
                </c:pt>
                <c:pt idx="1181">
                  <c:v>1.9695833333333399</c:v>
                </c:pt>
                <c:pt idx="1182">
                  <c:v>1.9712499999999999</c:v>
                </c:pt>
                <c:pt idx="1183">
                  <c:v>1.97291666666667</c:v>
                </c:pt>
                <c:pt idx="1184">
                  <c:v>1.97458333333334</c:v>
                </c:pt>
                <c:pt idx="1185">
                  <c:v>1.9762500000000001</c:v>
                </c:pt>
                <c:pt idx="1186">
                  <c:v>1.9779166666666701</c:v>
                </c:pt>
                <c:pt idx="1187">
                  <c:v>1.9795833333333399</c:v>
                </c:pt>
                <c:pt idx="1188">
                  <c:v>1.98125</c:v>
                </c:pt>
                <c:pt idx="1189">
                  <c:v>1.98291666666667</c:v>
                </c:pt>
                <c:pt idx="1190">
                  <c:v>1.98458333333334</c:v>
                </c:pt>
                <c:pt idx="1191">
                  <c:v>1.9862500000000001</c:v>
                </c:pt>
                <c:pt idx="1192">
                  <c:v>1.9879166666666701</c:v>
                </c:pt>
                <c:pt idx="1193">
                  <c:v>1.9895833333333399</c:v>
                </c:pt>
                <c:pt idx="1194">
                  <c:v>1.99125</c:v>
                </c:pt>
                <c:pt idx="1195">
                  <c:v>1.99291666666667</c:v>
                </c:pt>
                <c:pt idx="1196">
                  <c:v>1.99458333333334</c:v>
                </c:pt>
                <c:pt idx="1197">
                  <c:v>1.9962500000000001</c:v>
                </c:pt>
                <c:pt idx="1198">
                  <c:v>1.9979166666666699</c:v>
                </c:pt>
                <c:pt idx="1199">
                  <c:v>1.9995833333333399</c:v>
                </c:pt>
                <c:pt idx="1200">
                  <c:v>2.0012500000000002</c:v>
                </c:pt>
                <c:pt idx="1201">
                  <c:v>2.0029166666666698</c:v>
                </c:pt>
                <c:pt idx="1202">
                  <c:v>2.0045833333333398</c:v>
                </c:pt>
                <c:pt idx="1203">
                  <c:v>2.0062500000000001</c:v>
                </c:pt>
                <c:pt idx="1204">
                  <c:v>2.0079166666666701</c:v>
                </c:pt>
                <c:pt idx="1205">
                  <c:v>2.0095833333333402</c:v>
                </c:pt>
                <c:pt idx="1206">
                  <c:v>2.01125</c:v>
                </c:pt>
                <c:pt idx="1207">
                  <c:v>2.01291666666667</c:v>
                </c:pt>
                <c:pt idx="1208">
                  <c:v>2.0145833333333401</c:v>
                </c:pt>
                <c:pt idx="1209">
                  <c:v>2.0162499999999999</c:v>
                </c:pt>
                <c:pt idx="1210">
                  <c:v>2.0179166666666699</c:v>
                </c:pt>
                <c:pt idx="1211">
                  <c:v>2.0195833333333399</c:v>
                </c:pt>
                <c:pt idx="1212">
                  <c:v>2.0212500000000002</c:v>
                </c:pt>
                <c:pt idx="1213">
                  <c:v>2.0229166666666698</c:v>
                </c:pt>
                <c:pt idx="1214">
                  <c:v>2.0245833333333398</c:v>
                </c:pt>
                <c:pt idx="1215">
                  <c:v>2.0262500000000001</c:v>
                </c:pt>
                <c:pt idx="1216">
                  <c:v>2.0279166666666701</c:v>
                </c:pt>
                <c:pt idx="1217">
                  <c:v>2.0295833333333402</c:v>
                </c:pt>
                <c:pt idx="1218">
                  <c:v>2.03125</c:v>
                </c:pt>
                <c:pt idx="1219">
                  <c:v>2.03291666666667</c:v>
                </c:pt>
                <c:pt idx="1220">
                  <c:v>2.0345833333333401</c:v>
                </c:pt>
                <c:pt idx="1221">
                  <c:v>2.0362499999999999</c:v>
                </c:pt>
                <c:pt idx="1222">
                  <c:v>2.0379166666666699</c:v>
                </c:pt>
                <c:pt idx="1223">
                  <c:v>2.03958333333334</c:v>
                </c:pt>
                <c:pt idx="1224">
                  <c:v>2.0412499999999998</c:v>
                </c:pt>
                <c:pt idx="1225">
                  <c:v>2.0429166666666698</c:v>
                </c:pt>
                <c:pt idx="1226">
                  <c:v>2.0445833333333399</c:v>
                </c:pt>
                <c:pt idx="1227">
                  <c:v>2.0462500000000001</c:v>
                </c:pt>
                <c:pt idx="1228">
                  <c:v>2.0479166666666702</c:v>
                </c:pt>
                <c:pt idx="1229">
                  <c:v>2.0495833333333402</c:v>
                </c:pt>
                <c:pt idx="1230">
                  <c:v>2.05125</c:v>
                </c:pt>
                <c:pt idx="1231">
                  <c:v>2.0529166666666701</c:v>
                </c:pt>
                <c:pt idx="1232">
                  <c:v>2.0545833333333401</c:v>
                </c:pt>
                <c:pt idx="1233">
                  <c:v>2.0562499999999999</c:v>
                </c:pt>
                <c:pt idx="1234">
                  <c:v>2.0579166666666699</c:v>
                </c:pt>
                <c:pt idx="1235">
                  <c:v>2.05958333333334</c:v>
                </c:pt>
                <c:pt idx="1236">
                  <c:v>2.0612499999999998</c:v>
                </c:pt>
                <c:pt idx="1237">
                  <c:v>2.0629166666666698</c:v>
                </c:pt>
                <c:pt idx="1238">
                  <c:v>2.0645833333333399</c:v>
                </c:pt>
                <c:pt idx="1239">
                  <c:v>2.0662500000000001</c:v>
                </c:pt>
                <c:pt idx="1240">
                  <c:v>2.0679166666666702</c:v>
                </c:pt>
                <c:pt idx="1241">
                  <c:v>2.0695833333333402</c:v>
                </c:pt>
                <c:pt idx="1242">
                  <c:v>2.07125</c:v>
                </c:pt>
                <c:pt idx="1243">
                  <c:v>2.0729166666666701</c:v>
                </c:pt>
                <c:pt idx="1244">
                  <c:v>2.0745833333333401</c:v>
                </c:pt>
                <c:pt idx="1245">
                  <c:v>2.0762499999999999</c:v>
                </c:pt>
                <c:pt idx="1246">
                  <c:v>2.07791666666667</c:v>
                </c:pt>
                <c:pt idx="1247">
                  <c:v>2.07958333333334</c:v>
                </c:pt>
                <c:pt idx="1248">
                  <c:v>2.0812499999999998</c:v>
                </c:pt>
                <c:pt idx="1249">
                  <c:v>2.0829166666666699</c:v>
                </c:pt>
                <c:pt idx="1250">
                  <c:v>2.0845833333333399</c:v>
                </c:pt>
                <c:pt idx="1251">
                  <c:v>2.0862500000000002</c:v>
                </c:pt>
                <c:pt idx="1252">
                  <c:v>2.0879166666666702</c:v>
                </c:pt>
                <c:pt idx="1253">
                  <c:v>2.0895833333333398</c:v>
                </c:pt>
                <c:pt idx="1254">
                  <c:v>2.0912500000000001</c:v>
                </c:pt>
                <c:pt idx="1255">
                  <c:v>2.0929166666666701</c:v>
                </c:pt>
                <c:pt idx="1256">
                  <c:v>2.0945833333333401</c:v>
                </c:pt>
                <c:pt idx="1257">
                  <c:v>2.0962499999999999</c:v>
                </c:pt>
                <c:pt idx="1258">
                  <c:v>2.09791666666667</c:v>
                </c:pt>
                <c:pt idx="1259">
                  <c:v>2.09958333333334</c:v>
                </c:pt>
                <c:pt idx="1260">
                  <c:v>2.1012499999999998</c:v>
                </c:pt>
                <c:pt idx="1261">
                  <c:v>2.1029166666666699</c:v>
                </c:pt>
                <c:pt idx="1262">
                  <c:v>2.1045833333333399</c:v>
                </c:pt>
                <c:pt idx="1263">
                  <c:v>2.1062500000000002</c:v>
                </c:pt>
                <c:pt idx="1264">
                  <c:v>2.1079166666666702</c:v>
                </c:pt>
                <c:pt idx="1265">
                  <c:v>2.1095833333333398</c:v>
                </c:pt>
                <c:pt idx="1266">
                  <c:v>2.1112500000000001</c:v>
                </c:pt>
                <c:pt idx="1267">
                  <c:v>2.1129166666666701</c:v>
                </c:pt>
                <c:pt idx="1268">
                  <c:v>2.1145833333333401</c:v>
                </c:pt>
                <c:pt idx="1269">
                  <c:v>2.11625</c:v>
                </c:pt>
                <c:pt idx="1270">
                  <c:v>2.11791666666667</c:v>
                </c:pt>
                <c:pt idx="1271">
                  <c:v>2.11958333333334</c:v>
                </c:pt>
                <c:pt idx="1272">
                  <c:v>2.1212499999999999</c:v>
                </c:pt>
                <c:pt idx="1273">
                  <c:v>2.1229166666666699</c:v>
                </c:pt>
                <c:pt idx="1274">
                  <c:v>2.1245833333333399</c:v>
                </c:pt>
                <c:pt idx="1275">
                  <c:v>2.1262500000000002</c:v>
                </c:pt>
                <c:pt idx="1276">
                  <c:v>2.1279166666666698</c:v>
                </c:pt>
                <c:pt idx="1277">
                  <c:v>2.1295833333333398</c:v>
                </c:pt>
                <c:pt idx="1278">
                  <c:v>2.1312500000000001</c:v>
                </c:pt>
                <c:pt idx="1279">
                  <c:v>2.1329166666666701</c:v>
                </c:pt>
                <c:pt idx="1280">
                  <c:v>2.1345833333333402</c:v>
                </c:pt>
                <c:pt idx="1281">
                  <c:v>2.13625</c:v>
                </c:pt>
                <c:pt idx="1282">
                  <c:v>2.13791666666667</c:v>
                </c:pt>
                <c:pt idx="1283">
                  <c:v>2.1395833333333401</c:v>
                </c:pt>
                <c:pt idx="1284">
                  <c:v>2.1412499999999999</c:v>
                </c:pt>
                <c:pt idx="1285">
                  <c:v>2.1429166666666699</c:v>
                </c:pt>
                <c:pt idx="1286">
                  <c:v>2.1445833333333399</c:v>
                </c:pt>
                <c:pt idx="1287">
                  <c:v>2.1462500000000002</c:v>
                </c:pt>
                <c:pt idx="1288">
                  <c:v>2.1479166666666698</c:v>
                </c:pt>
                <c:pt idx="1289">
                  <c:v>2.1495833333333398</c:v>
                </c:pt>
                <c:pt idx="1290">
                  <c:v>2.1512500000000001</c:v>
                </c:pt>
                <c:pt idx="1291">
                  <c:v>2.1529166666666701</c:v>
                </c:pt>
                <c:pt idx="1292">
                  <c:v>2.1545833333333402</c:v>
                </c:pt>
                <c:pt idx="1293">
                  <c:v>2.15625</c:v>
                </c:pt>
                <c:pt idx="1294">
                  <c:v>2.15791666666667</c:v>
                </c:pt>
                <c:pt idx="1295">
                  <c:v>2.1595833333333401</c:v>
                </c:pt>
                <c:pt idx="1296">
                  <c:v>2.1612499999999999</c:v>
                </c:pt>
                <c:pt idx="1297">
                  <c:v>2.1629166666666699</c:v>
                </c:pt>
                <c:pt idx="1298">
                  <c:v>2.16458333333334</c:v>
                </c:pt>
                <c:pt idx="1299">
                  <c:v>2.1662499999999998</c:v>
                </c:pt>
                <c:pt idx="1300">
                  <c:v>2.1679166666666698</c:v>
                </c:pt>
                <c:pt idx="1301">
                  <c:v>2.1695833333333399</c:v>
                </c:pt>
                <c:pt idx="1302">
                  <c:v>2.1712500000000001</c:v>
                </c:pt>
                <c:pt idx="1303">
                  <c:v>2.1729166666666702</c:v>
                </c:pt>
                <c:pt idx="1304">
                  <c:v>2.1745833333333402</c:v>
                </c:pt>
                <c:pt idx="1305">
                  <c:v>2.17625</c:v>
                </c:pt>
                <c:pt idx="1306">
                  <c:v>2.1779166666666701</c:v>
                </c:pt>
                <c:pt idx="1307">
                  <c:v>2.1795833333333401</c:v>
                </c:pt>
                <c:pt idx="1308">
                  <c:v>2.1812499999999999</c:v>
                </c:pt>
                <c:pt idx="1309">
                  <c:v>2.1829166666666699</c:v>
                </c:pt>
                <c:pt idx="1310">
                  <c:v>2.18458333333334</c:v>
                </c:pt>
                <c:pt idx="1311">
                  <c:v>2.1862499999999998</c:v>
                </c:pt>
                <c:pt idx="1312">
                  <c:v>2.1879166666666698</c:v>
                </c:pt>
                <c:pt idx="1313">
                  <c:v>2.1895833333333399</c:v>
                </c:pt>
                <c:pt idx="1314">
                  <c:v>2.1912500000000001</c:v>
                </c:pt>
                <c:pt idx="1315">
                  <c:v>2.1929166666666702</c:v>
                </c:pt>
                <c:pt idx="1316">
                  <c:v>2.1945833333333402</c:v>
                </c:pt>
                <c:pt idx="1317">
                  <c:v>2.19625</c:v>
                </c:pt>
                <c:pt idx="1318">
                  <c:v>2.1979166666666701</c:v>
                </c:pt>
                <c:pt idx="1319">
                  <c:v>2.1995833333333401</c:v>
                </c:pt>
                <c:pt idx="1320">
                  <c:v>2.2012499999999999</c:v>
                </c:pt>
                <c:pt idx="1321">
                  <c:v>2.20291666666667</c:v>
                </c:pt>
                <c:pt idx="1322">
                  <c:v>2.20458333333334</c:v>
                </c:pt>
                <c:pt idx="1323">
                  <c:v>2.2062499999999998</c:v>
                </c:pt>
                <c:pt idx="1324">
                  <c:v>2.2079166666666699</c:v>
                </c:pt>
                <c:pt idx="1325">
                  <c:v>2.2095833333333399</c:v>
                </c:pt>
                <c:pt idx="1326">
                  <c:v>2.2112500000000002</c:v>
                </c:pt>
                <c:pt idx="1327">
                  <c:v>2.2129166666666702</c:v>
                </c:pt>
                <c:pt idx="1328">
                  <c:v>2.2145833333333398</c:v>
                </c:pt>
                <c:pt idx="1329">
                  <c:v>2.2162500000000001</c:v>
                </c:pt>
                <c:pt idx="1330">
                  <c:v>2.2179166666666701</c:v>
                </c:pt>
                <c:pt idx="1331">
                  <c:v>2.2195833333333401</c:v>
                </c:pt>
                <c:pt idx="1332">
                  <c:v>2.2212499999999999</c:v>
                </c:pt>
                <c:pt idx="1333">
                  <c:v>2.22291666666667</c:v>
                </c:pt>
                <c:pt idx="1334">
                  <c:v>2.22458333333334</c:v>
                </c:pt>
                <c:pt idx="1335">
                  <c:v>2.2262499999999998</c:v>
                </c:pt>
                <c:pt idx="1336">
                  <c:v>2.2279166666666699</c:v>
                </c:pt>
                <c:pt idx="1337">
                  <c:v>2.2295833333333399</c:v>
                </c:pt>
                <c:pt idx="1338">
                  <c:v>2.2312500000000002</c:v>
                </c:pt>
                <c:pt idx="1339">
                  <c:v>2.2329166666666702</c:v>
                </c:pt>
                <c:pt idx="1340">
                  <c:v>2.2345833333333398</c:v>
                </c:pt>
                <c:pt idx="1341">
                  <c:v>2.2362500000000001</c:v>
                </c:pt>
                <c:pt idx="1342">
                  <c:v>2.2379166666666701</c:v>
                </c:pt>
                <c:pt idx="1343">
                  <c:v>2.2395833333333401</c:v>
                </c:pt>
                <c:pt idx="1344">
                  <c:v>2.24125</c:v>
                </c:pt>
                <c:pt idx="1345">
                  <c:v>2.24291666666667</c:v>
                </c:pt>
                <c:pt idx="1346">
                  <c:v>2.24458333333334</c:v>
                </c:pt>
                <c:pt idx="1347">
                  <c:v>2.2462499999999999</c:v>
                </c:pt>
                <c:pt idx="1348">
                  <c:v>2.2479166666666699</c:v>
                </c:pt>
                <c:pt idx="1349">
                  <c:v>2.2495833333333399</c:v>
                </c:pt>
                <c:pt idx="1350">
                  <c:v>2.2512500000000002</c:v>
                </c:pt>
                <c:pt idx="1351">
                  <c:v>2.2529166666666698</c:v>
                </c:pt>
                <c:pt idx="1352">
                  <c:v>2.2545833333333398</c:v>
                </c:pt>
                <c:pt idx="1353">
                  <c:v>2.2562500000000001</c:v>
                </c:pt>
                <c:pt idx="1354">
                  <c:v>2.2579166666666701</c:v>
                </c:pt>
                <c:pt idx="1355">
                  <c:v>2.2595833333333402</c:v>
                </c:pt>
                <c:pt idx="1356">
                  <c:v>2.26125</c:v>
                </c:pt>
                <c:pt idx="1357">
                  <c:v>2.26291666666667</c:v>
                </c:pt>
                <c:pt idx="1358">
                  <c:v>2.2645833333333401</c:v>
                </c:pt>
                <c:pt idx="1359">
                  <c:v>2.2662499999999999</c:v>
                </c:pt>
                <c:pt idx="1360">
                  <c:v>2.2679166666666699</c:v>
                </c:pt>
                <c:pt idx="1361">
                  <c:v>2.2695833333333399</c:v>
                </c:pt>
                <c:pt idx="1362">
                  <c:v>2.2712500000000002</c:v>
                </c:pt>
                <c:pt idx="1363">
                  <c:v>2.2729166666666698</c:v>
                </c:pt>
                <c:pt idx="1364">
                  <c:v>2.2745833333333398</c:v>
                </c:pt>
                <c:pt idx="1365">
                  <c:v>2.2762500000000001</c:v>
                </c:pt>
                <c:pt idx="1366">
                  <c:v>2.2779166666666701</c:v>
                </c:pt>
                <c:pt idx="1367">
                  <c:v>2.2795833333333402</c:v>
                </c:pt>
                <c:pt idx="1368">
                  <c:v>2.28125</c:v>
                </c:pt>
                <c:pt idx="1369">
                  <c:v>2.28291666666667</c:v>
                </c:pt>
                <c:pt idx="1370">
                  <c:v>2.2845833333333401</c:v>
                </c:pt>
                <c:pt idx="1371">
                  <c:v>2.2862499999999999</c:v>
                </c:pt>
                <c:pt idx="1372">
                  <c:v>2.2879166666666699</c:v>
                </c:pt>
                <c:pt idx="1373">
                  <c:v>2.28958333333334</c:v>
                </c:pt>
                <c:pt idx="1374">
                  <c:v>2.2912499999999998</c:v>
                </c:pt>
                <c:pt idx="1375">
                  <c:v>2.2929166666666698</c:v>
                </c:pt>
                <c:pt idx="1376">
                  <c:v>2.2945833333333399</c:v>
                </c:pt>
                <c:pt idx="1377">
                  <c:v>2.2962500000000001</c:v>
                </c:pt>
                <c:pt idx="1378">
                  <c:v>2.2979166666666702</c:v>
                </c:pt>
                <c:pt idx="1379">
                  <c:v>2.2995833333333402</c:v>
                </c:pt>
                <c:pt idx="1380">
                  <c:v>2.30125</c:v>
                </c:pt>
                <c:pt idx="1381">
                  <c:v>2.3029166666666701</c:v>
                </c:pt>
                <c:pt idx="1382">
                  <c:v>2.3045833333333401</c:v>
                </c:pt>
                <c:pt idx="1383">
                  <c:v>2.3062499999999999</c:v>
                </c:pt>
                <c:pt idx="1384">
                  <c:v>2.3079166666666699</c:v>
                </c:pt>
                <c:pt idx="1385">
                  <c:v>2.30958333333334</c:v>
                </c:pt>
                <c:pt idx="1386">
                  <c:v>2.3112499999999998</c:v>
                </c:pt>
                <c:pt idx="1387">
                  <c:v>2.3129166666666698</c:v>
                </c:pt>
                <c:pt idx="1388">
                  <c:v>2.3145833333333399</c:v>
                </c:pt>
                <c:pt idx="1389">
                  <c:v>2.3162500000000001</c:v>
                </c:pt>
                <c:pt idx="1390">
                  <c:v>2.3179166666666702</c:v>
                </c:pt>
                <c:pt idx="1391">
                  <c:v>2.3195833333333402</c:v>
                </c:pt>
                <c:pt idx="1392">
                  <c:v>2.32125</c:v>
                </c:pt>
                <c:pt idx="1393">
                  <c:v>2.3229166666666701</c:v>
                </c:pt>
                <c:pt idx="1394">
                  <c:v>2.3245833333333401</c:v>
                </c:pt>
                <c:pt idx="1395">
                  <c:v>2.3262499999999999</c:v>
                </c:pt>
                <c:pt idx="1396">
                  <c:v>2.32791666666667</c:v>
                </c:pt>
                <c:pt idx="1397">
                  <c:v>2.32958333333334</c:v>
                </c:pt>
                <c:pt idx="1398">
                  <c:v>2.3312499999999998</c:v>
                </c:pt>
                <c:pt idx="1399">
                  <c:v>2.3329166666666699</c:v>
                </c:pt>
                <c:pt idx="1400">
                  <c:v>2.3345833333333399</c:v>
                </c:pt>
                <c:pt idx="1401">
                  <c:v>2.3362500000000002</c:v>
                </c:pt>
                <c:pt idx="1402">
                  <c:v>2.3379166666666702</c:v>
                </c:pt>
                <c:pt idx="1403">
                  <c:v>2.3395833333333398</c:v>
                </c:pt>
                <c:pt idx="1404">
                  <c:v>2.3412500000000001</c:v>
                </c:pt>
                <c:pt idx="1405">
                  <c:v>2.3429166666666701</c:v>
                </c:pt>
                <c:pt idx="1406">
                  <c:v>2.3445833333333401</c:v>
                </c:pt>
                <c:pt idx="1407">
                  <c:v>2.3462499999999999</c:v>
                </c:pt>
                <c:pt idx="1408">
                  <c:v>2.34791666666667</c:v>
                </c:pt>
                <c:pt idx="1409">
                  <c:v>2.34958333333334</c:v>
                </c:pt>
                <c:pt idx="1410">
                  <c:v>2.3512499999999998</c:v>
                </c:pt>
                <c:pt idx="1411">
                  <c:v>2.3529166666666699</c:v>
                </c:pt>
                <c:pt idx="1412">
                  <c:v>2.3545833333333399</c:v>
                </c:pt>
                <c:pt idx="1413">
                  <c:v>2.3562500000000002</c:v>
                </c:pt>
                <c:pt idx="1414">
                  <c:v>2.3579166666666702</c:v>
                </c:pt>
                <c:pt idx="1415">
                  <c:v>2.3595833333333398</c:v>
                </c:pt>
                <c:pt idx="1416">
                  <c:v>2.3612500000000001</c:v>
                </c:pt>
                <c:pt idx="1417">
                  <c:v>2.3629166666666701</c:v>
                </c:pt>
                <c:pt idx="1418">
                  <c:v>2.3645833333333401</c:v>
                </c:pt>
                <c:pt idx="1419">
                  <c:v>2.36625</c:v>
                </c:pt>
                <c:pt idx="1420">
                  <c:v>2.36791666666667</c:v>
                </c:pt>
                <c:pt idx="1421">
                  <c:v>2.36958333333334</c:v>
                </c:pt>
                <c:pt idx="1422">
                  <c:v>2.3712499999999999</c:v>
                </c:pt>
                <c:pt idx="1423">
                  <c:v>2.3729166666666699</c:v>
                </c:pt>
                <c:pt idx="1424">
                  <c:v>2.3745833333333399</c:v>
                </c:pt>
                <c:pt idx="1425">
                  <c:v>2.3762500000000002</c:v>
                </c:pt>
                <c:pt idx="1426">
                  <c:v>2.3779166666666698</c:v>
                </c:pt>
                <c:pt idx="1427">
                  <c:v>2.3795833333333398</c:v>
                </c:pt>
                <c:pt idx="1428">
                  <c:v>2.3812500000000001</c:v>
                </c:pt>
                <c:pt idx="1429">
                  <c:v>2.3829166666666701</c:v>
                </c:pt>
                <c:pt idx="1430">
                  <c:v>2.3845833333333402</c:v>
                </c:pt>
                <c:pt idx="1431">
                  <c:v>2.38625</c:v>
                </c:pt>
                <c:pt idx="1432">
                  <c:v>2.38791666666667</c:v>
                </c:pt>
                <c:pt idx="1433">
                  <c:v>2.3895833333333401</c:v>
                </c:pt>
                <c:pt idx="1434">
                  <c:v>2.3912499999999999</c:v>
                </c:pt>
                <c:pt idx="1435">
                  <c:v>2.3929166666666699</c:v>
                </c:pt>
                <c:pt idx="1436">
                  <c:v>2.3945833333333399</c:v>
                </c:pt>
                <c:pt idx="1437">
                  <c:v>2.3962500000000002</c:v>
                </c:pt>
                <c:pt idx="1438">
                  <c:v>2.3979166666666698</c:v>
                </c:pt>
                <c:pt idx="1439">
                  <c:v>2.3995833333333398</c:v>
                </c:pt>
                <c:pt idx="1440">
                  <c:v>2.4012500000000001</c:v>
                </c:pt>
                <c:pt idx="1441">
                  <c:v>2.4029166666666701</c:v>
                </c:pt>
                <c:pt idx="1442">
                  <c:v>2.4045833333333402</c:v>
                </c:pt>
                <c:pt idx="1443">
                  <c:v>2.40625</c:v>
                </c:pt>
                <c:pt idx="1444">
                  <c:v>2.40791666666667</c:v>
                </c:pt>
                <c:pt idx="1445">
                  <c:v>2.4095833333333401</c:v>
                </c:pt>
                <c:pt idx="1446">
                  <c:v>2.4112499999999999</c:v>
                </c:pt>
                <c:pt idx="1447">
                  <c:v>2.4129166666666699</c:v>
                </c:pt>
                <c:pt idx="1448">
                  <c:v>2.41458333333334</c:v>
                </c:pt>
                <c:pt idx="1449">
                  <c:v>2.4162499999999998</c:v>
                </c:pt>
                <c:pt idx="1450">
                  <c:v>2.4179166666666698</c:v>
                </c:pt>
                <c:pt idx="1451">
                  <c:v>2.4195833333333399</c:v>
                </c:pt>
                <c:pt idx="1452">
                  <c:v>2.4212500000000001</c:v>
                </c:pt>
                <c:pt idx="1453">
                  <c:v>2.4229166666666702</c:v>
                </c:pt>
                <c:pt idx="1454">
                  <c:v>2.4245833333333402</c:v>
                </c:pt>
                <c:pt idx="1455">
                  <c:v>2.42625</c:v>
                </c:pt>
                <c:pt idx="1456">
                  <c:v>2.4279166666666701</c:v>
                </c:pt>
                <c:pt idx="1457">
                  <c:v>2.4295833333333401</c:v>
                </c:pt>
                <c:pt idx="1458">
                  <c:v>2.4312499999999999</c:v>
                </c:pt>
                <c:pt idx="1459">
                  <c:v>2.4329166666666699</c:v>
                </c:pt>
                <c:pt idx="1460">
                  <c:v>2.43458333333334</c:v>
                </c:pt>
                <c:pt idx="1461">
                  <c:v>2.4362499999999998</c:v>
                </c:pt>
                <c:pt idx="1462">
                  <c:v>2.4379166666666698</c:v>
                </c:pt>
                <c:pt idx="1463">
                  <c:v>2.4395833333333399</c:v>
                </c:pt>
                <c:pt idx="1464">
                  <c:v>2.4412500000000001</c:v>
                </c:pt>
                <c:pt idx="1465">
                  <c:v>2.4429166666666702</c:v>
                </c:pt>
                <c:pt idx="1466">
                  <c:v>2.4445833333333402</c:v>
                </c:pt>
                <c:pt idx="1467">
                  <c:v>2.44625</c:v>
                </c:pt>
                <c:pt idx="1468">
                  <c:v>2.4479166666666701</c:v>
                </c:pt>
                <c:pt idx="1469">
                  <c:v>2.4495833333333401</c:v>
                </c:pt>
                <c:pt idx="1470">
                  <c:v>2.4512499999999999</c:v>
                </c:pt>
                <c:pt idx="1471">
                  <c:v>2.45291666666667</c:v>
                </c:pt>
                <c:pt idx="1472">
                  <c:v>2.45458333333334</c:v>
                </c:pt>
                <c:pt idx="1473">
                  <c:v>2.4562499999999998</c:v>
                </c:pt>
                <c:pt idx="1474">
                  <c:v>2.4579166666666699</c:v>
                </c:pt>
                <c:pt idx="1475">
                  <c:v>2.4595833333333399</c:v>
                </c:pt>
                <c:pt idx="1476">
                  <c:v>2.4612500000000002</c:v>
                </c:pt>
                <c:pt idx="1477">
                  <c:v>2.4629166666666702</c:v>
                </c:pt>
                <c:pt idx="1478">
                  <c:v>2.4645833333333398</c:v>
                </c:pt>
                <c:pt idx="1479">
                  <c:v>2.4662500000000001</c:v>
                </c:pt>
                <c:pt idx="1480">
                  <c:v>2.4679166666666701</c:v>
                </c:pt>
                <c:pt idx="1481">
                  <c:v>2.4695833333333401</c:v>
                </c:pt>
                <c:pt idx="1482">
                  <c:v>2.4712499999999999</c:v>
                </c:pt>
                <c:pt idx="1483">
                  <c:v>2.47291666666667</c:v>
                </c:pt>
                <c:pt idx="1484">
                  <c:v>2.47458333333334</c:v>
                </c:pt>
                <c:pt idx="1485">
                  <c:v>2.4762499999999998</c:v>
                </c:pt>
                <c:pt idx="1486">
                  <c:v>2.4779166666666699</c:v>
                </c:pt>
                <c:pt idx="1487">
                  <c:v>2.4795833333333399</c:v>
                </c:pt>
                <c:pt idx="1488">
                  <c:v>2.4812500000000002</c:v>
                </c:pt>
                <c:pt idx="1489">
                  <c:v>2.4829166666666702</c:v>
                </c:pt>
                <c:pt idx="1490">
                  <c:v>2.4845833333333398</c:v>
                </c:pt>
                <c:pt idx="1491">
                  <c:v>2.4862500000000001</c:v>
                </c:pt>
                <c:pt idx="1492">
                  <c:v>2.4879166666666701</c:v>
                </c:pt>
                <c:pt idx="1493">
                  <c:v>2.4895833333333401</c:v>
                </c:pt>
                <c:pt idx="1494">
                  <c:v>2.49125</c:v>
                </c:pt>
                <c:pt idx="1495">
                  <c:v>2.49291666666667</c:v>
                </c:pt>
                <c:pt idx="1496">
                  <c:v>2.49458333333334</c:v>
                </c:pt>
                <c:pt idx="1497">
                  <c:v>2.4962499999999999</c:v>
                </c:pt>
                <c:pt idx="1498">
                  <c:v>2.4979166666666699</c:v>
                </c:pt>
                <c:pt idx="1499">
                  <c:v>2.4995833333333399</c:v>
                </c:pt>
                <c:pt idx="1500">
                  <c:v>2.5012500000000002</c:v>
                </c:pt>
                <c:pt idx="1501">
                  <c:v>2.5029166666666698</c:v>
                </c:pt>
                <c:pt idx="1502">
                  <c:v>2.5045833333333398</c:v>
                </c:pt>
                <c:pt idx="1503">
                  <c:v>2.5062500000000001</c:v>
                </c:pt>
                <c:pt idx="1504">
                  <c:v>2.5079166666666701</c:v>
                </c:pt>
                <c:pt idx="1505">
                  <c:v>2.5095833333333402</c:v>
                </c:pt>
                <c:pt idx="1506">
                  <c:v>2.51125</c:v>
                </c:pt>
                <c:pt idx="1507">
                  <c:v>2.51291666666667</c:v>
                </c:pt>
                <c:pt idx="1508">
                  <c:v>2.5145833333333401</c:v>
                </c:pt>
                <c:pt idx="1509">
                  <c:v>2.5162499999999999</c:v>
                </c:pt>
                <c:pt idx="1510">
                  <c:v>2.5179166666666699</c:v>
                </c:pt>
                <c:pt idx="1511">
                  <c:v>2.5195833333333399</c:v>
                </c:pt>
                <c:pt idx="1512">
                  <c:v>2.5212500000000002</c:v>
                </c:pt>
                <c:pt idx="1513">
                  <c:v>2.5229166666666698</c:v>
                </c:pt>
                <c:pt idx="1514">
                  <c:v>2.5245833333333398</c:v>
                </c:pt>
                <c:pt idx="1515">
                  <c:v>2.5262500000000001</c:v>
                </c:pt>
                <c:pt idx="1516">
                  <c:v>2.5279166666666701</c:v>
                </c:pt>
                <c:pt idx="1517">
                  <c:v>2.5295833333333402</c:v>
                </c:pt>
                <c:pt idx="1518">
                  <c:v>2.53125</c:v>
                </c:pt>
                <c:pt idx="1519">
                  <c:v>2.53291666666667</c:v>
                </c:pt>
                <c:pt idx="1520">
                  <c:v>2.5345833333333401</c:v>
                </c:pt>
                <c:pt idx="1521">
                  <c:v>2.5362499999999999</c:v>
                </c:pt>
                <c:pt idx="1522">
                  <c:v>2.5379166666666699</c:v>
                </c:pt>
                <c:pt idx="1523">
                  <c:v>2.53958333333334</c:v>
                </c:pt>
                <c:pt idx="1524">
                  <c:v>2.5412499999999998</c:v>
                </c:pt>
                <c:pt idx="1525">
                  <c:v>2.5429166666666698</c:v>
                </c:pt>
                <c:pt idx="1526">
                  <c:v>2.5445833333333399</c:v>
                </c:pt>
                <c:pt idx="1527">
                  <c:v>2.5462500000000001</c:v>
                </c:pt>
                <c:pt idx="1528">
                  <c:v>2.5479166666666702</c:v>
                </c:pt>
                <c:pt idx="1529">
                  <c:v>2.5495833333333402</c:v>
                </c:pt>
                <c:pt idx="1530">
                  <c:v>2.55125</c:v>
                </c:pt>
                <c:pt idx="1531">
                  <c:v>2.5529166666666701</c:v>
                </c:pt>
                <c:pt idx="1532">
                  <c:v>2.5545833333333401</c:v>
                </c:pt>
                <c:pt idx="1533">
                  <c:v>2.5562499999999999</c:v>
                </c:pt>
                <c:pt idx="1534">
                  <c:v>2.5579166666666699</c:v>
                </c:pt>
                <c:pt idx="1535">
                  <c:v>2.55958333333334</c:v>
                </c:pt>
                <c:pt idx="1536">
                  <c:v>2.5612499999999998</c:v>
                </c:pt>
                <c:pt idx="1537">
                  <c:v>2.5629166666666698</c:v>
                </c:pt>
                <c:pt idx="1538">
                  <c:v>2.5645833333333399</c:v>
                </c:pt>
                <c:pt idx="1539">
                  <c:v>2.5662500000000001</c:v>
                </c:pt>
                <c:pt idx="1540">
                  <c:v>2.5679166666666702</c:v>
                </c:pt>
                <c:pt idx="1541">
                  <c:v>2.5695833333333402</c:v>
                </c:pt>
                <c:pt idx="1542">
                  <c:v>2.57125</c:v>
                </c:pt>
                <c:pt idx="1543">
                  <c:v>2.5729166666666701</c:v>
                </c:pt>
                <c:pt idx="1544">
                  <c:v>2.5745833333333401</c:v>
                </c:pt>
                <c:pt idx="1545">
                  <c:v>2.5762499999999999</c:v>
                </c:pt>
                <c:pt idx="1546">
                  <c:v>2.57791666666667</c:v>
                </c:pt>
                <c:pt idx="1547">
                  <c:v>2.57958333333334</c:v>
                </c:pt>
                <c:pt idx="1548">
                  <c:v>2.5812499999999998</c:v>
                </c:pt>
                <c:pt idx="1549">
                  <c:v>2.5829166666666699</c:v>
                </c:pt>
                <c:pt idx="1550">
                  <c:v>2.5845833333333399</c:v>
                </c:pt>
                <c:pt idx="1551">
                  <c:v>2.5862500000000002</c:v>
                </c:pt>
                <c:pt idx="1552">
                  <c:v>2.5879166666666702</c:v>
                </c:pt>
                <c:pt idx="1553">
                  <c:v>2.5895833333333398</c:v>
                </c:pt>
                <c:pt idx="1554">
                  <c:v>2.5912500000000001</c:v>
                </c:pt>
                <c:pt idx="1555">
                  <c:v>2.5929166666666701</c:v>
                </c:pt>
                <c:pt idx="1556">
                  <c:v>2.5945833333333401</c:v>
                </c:pt>
                <c:pt idx="1557">
                  <c:v>2.5962499999999999</c:v>
                </c:pt>
                <c:pt idx="1558">
                  <c:v>2.59791666666667</c:v>
                </c:pt>
                <c:pt idx="1559">
                  <c:v>2.59958333333334</c:v>
                </c:pt>
                <c:pt idx="1560">
                  <c:v>2.6012499999999998</c:v>
                </c:pt>
                <c:pt idx="1561">
                  <c:v>2.6029166666666699</c:v>
                </c:pt>
                <c:pt idx="1562">
                  <c:v>2.6045833333333399</c:v>
                </c:pt>
                <c:pt idx="1563">
                  <c:v>2.6062500000000002</c:v>
                </c:pt>
                <c:pt idx="1564">
                  <c:v>2.6079166666666702</c:v>
                </c:pt>
                <c:pt idx="1565">
                  <c:v>2.6095833333333398</c:v>
                </c:pt>
                <c:pt idx="1566">
                  <c:v>2.6112500000000001</c:v>
                </c:pt>
                <c:pt idx="1567">
                  <c:v>2.6129166666666701</c:v>
                </c:pt>
                <c:pt idx="1568">
                  <c:v>2.6145833333333401</c:v>
                </c:pt>
                <c:pt idx="1569">
                  <c:v>2.61625</c:v>
                </c:pt>
                <c:pt idx="1570">
                  <c:v>2.61791666666667</c:v>
                </c:pt>
                <c:pt idx="1571">
                  <c:v>2.61958333333334</c:v>
                </c:pt>
                <c:pt idx="1572">
                  <c:v>2.6212499999999999</c:v>
                </c:pt>
                <c:pt idx="1573">
                  <c:v>2.6229166666666699</c:v>
                </c:pt>
                <c:pt idx="1574">
                  <c:v>2.6245833333333399</c:v>
                </c:pt>
                <c:pt idx="1575">
                  <c:v>2.6262500000000002</c:v>
                </c:pt>
                <c:pt idx="1576">
                  <c:v>2.6279166666666698</c:v>
                </c:pt>
                <c:pt idx="1577">
                  <c:v>2.6295833333333398</c:v>
                </c:pt>
                <c:pt idx="1578">
                  <c:v>2.6312500000000001</c:v>
                </c:pt>
                <c:pt idx="1579">
                  <c:v>2.6329166666666701</c:v>
                </c:pt>
                <c:pt idx="1580">
                  <c:v>2.6345833333333402</c:v>
                </c:pt>
                <c:pt idx="1581">
                  <c:v>2.63625</c:v>
                </c:pt>
                <c:pt idx="1582">
                  <c:v>2.63791666666667</c:v>
                </c:pt>
                <c:pt idx="1583">
                  <c:v>2.6395833333333401</c:v>
                </c:pt>
                <c:pt idx="1584">
                  <c:v>2.6412499999999999</c:v>
                </c:pt>
                <c:pt idx="1585">
                  <c:v>2.6429166666666699</c:v>
                </c:pt>
                <c:pt idx="1586">
                  <c:v>2.6445833333333399</c:v>
                </c:pt>
                <c:pt idx="1587">
                  <c:v>2.6462500000000002</c:v>
                </c:pt>
                <c:pt idx="1588">
                  <c:v>2.6479166666666698</c:v>
                </c:pt>
                <c:pt idx="1589">
                  <c:v>2.6495833333333398</c:v>
                </c:pt>
                <c:pt idx="1590">
                  <c:v>2.6512500000000001</c:v>
                </c:pt>
                <c:pt idx="1591">
                  <c:v>2.6529166666666701</c:v>
                </c:pt>
                <c:pt idx="1592">
                  <c:v>2.6545833333333402</c:v>
                </c:pt>
                <c:pt idx="1593">
                  <c:v>2.65625</c:v>
                </c:pt>
                <c:pt idx="1594">
                  <c:v>2.65791666666667</c:v>
                </c:pt>
                <c:pt idx="1595">
                  <c:v>2.6595833333333401</c:v>
                </c:pt>
                <c:pt idx="1596">
                  <c:v>2.6612499999999999</c:v>
                </c:pt>
                <c:pt idx="1597">
                  <c:v>2.6629166666666699</c:v>
                </c:pt>
                <c:pt idx="1598">
                  <c:v>2.66458333333334</c:v>
                </c:pt>
                <c:pt idx="1599">
                  <c:v>2.6662499999999998</c:v>
                </c:pt>
                <c:pt idx="1600">
                  <c:v>2.6679166666666698</c:v>
                </c:pt>
                <c:pt idx="1601">
                  <c:v>2.6695833333333399</c:v>
                </c:pt>
                <c:pt idx="1602">
                  <c:v>2.6712500000000001</c:v>
                </c:pt>
                <c:pt idx="1603">
                  <c:v>2.6729166666666702</c:v>
                </c:pt>
                <c:pt idx="1604">
                  <c:v>2.6745833333333402</c:v>
                </c:pt>
                <c:pt idx="1605">
                  <c:v>2.67625</c:v>
                </c:pt>
                <c:pt idx="1606">
                  <c:v>2.6779166666666701</c:v>
                </c:pt>
                <c:pt idx="1607">
                  <c:v>2.6795833333333401</c:v>
                </c:pt>
                <c:pt idx="1608">
                  <c:v>2.6812499999999999</c:v>
                </c:pt>
                <c:pt idx="1609">
                  <c:v>2.6829166666666699</c:v>
                </c:pt>
                <c:pt idx="1610">
                  <c:v>2.68458333333334</c:v>
                </c:pt>
                <c:pt idx="1611">
                  <c:v>2.6862499999999998</c:v>
                </c:pt>
                <c:pt idx="1612">
                  <c:v>2.6879166666666698</c:v>
                </c:pt>
                <c:pt idx="1613">
                  <c:v>2.6895833333333399</c:v>
                </c:pt>
                <c:pt idx="1614">
                  <c:v>2.6912500000000001</c:v>
                </c:pt>
                <c:pt idx="1615">
                  <c:v>2.6929166666666702</c:v>
                </c:pt>
                <c:pt idx="1616">
                  <c:v>2.6945833333333402</c:v>
                </c:pt>
                <c:pt idx="1617">
                  <c:v>2.69625</c:v>
                </c:pt>
                <c:pt idx="1618">
                  <c:v>2.6979166666666701</c:v>
                </c:pt>
                <c:pt idx="1619">
                  <c:v>2.6995833333333401</c:v>
                </c:pt>
                <c:pt idx="1620">
                  <c:v>2.7012499999999999</c:v>
                </c:pt>
                <c:pt idx="1621">
                  <c:v>2.70291666666667</c:v>
                </c:pt>
                <c:pt idx="1622">
                  <c:v>2.70458333333334</c:v>
                </c:pt>
                <c:pt idx="1623">
                  <c:v>2.7062499999999998</c:v>
                </c:pt>
                <c:pt idx="1624">
                  <c:v>2.7079166666666699</c:v>
                </c:pt>
                <c:pt idx="1625">
                  <c:v>2.7095833333333399</c:v>
                </c:pt>
                <c:pt idx="1626">
                  <c:v>2.7112500000000002</c:v>
                </c:pt>
                <c:pt idx="1627">
                  <c:v>2.7129166666666702</c:v>
                </c:pt>
                <c:pt idx="1628">
                  <c:v>2.7145833333333398</c:v>
                </c:pt>
                <c:pt idx="1629">
                  <c:v>2.7162500000000001</c:v>
                </c:pt>
                <c:pt idx="1630">
                  <c:v>2.7179166666666701</c:v>
                </c:pt>
                <c:pt idx="1631">
                  <c:v>2.7195833333333401</c:v>
                </c:pt>
                <c:pt idx="1632">
                  <c:v>2.7212499999999999</c:v>
                </c:pt>
                <c:pt idx="1633">
                  <c:v>2.72291666666667</c:v>
                </c:pt>
                <c:pt idx="1634">
                  <c:v>2.72458333333334</c:v>
                </c:pt>
                <c:pt idx="1635">
                  <c:v>2.7262499999999998</c:v>
                </c:pt>
                <c:pt idx="1636">
                  <c:v>2.7279166666666699</c:v>
                </c:pt>
                <c:pt idx="1637">
                  <c:v>2.7295833333333399</c:v>
                </c:pt>
                <c:pt idx="1638">
                  <c:v>2.7312500000000002</c:v>
                </c:pt>
                <c:pt idx="1639">
                  <c:v>2.7329166666666702</c:v>
                </c:pt>
                <c:pt idx="1640">
                  <c:v>2.7345833333333398</c:v>
                </c:pt>
                <c:pt idx="1641">
                  <c:v>2.7362500000000001</c:v>
                </c:pt>
                <c:pt idx="1642">
                  <c:v>2.7379166666666701</c:v>
                </c:pt>
                <c:pt idx="1643">
                  <c:v>2.7395833333333401</c:v>
                </c:pt>
                <c:pt idx="1644">
                  <c:v>2.74125</c:v>
                </c:pt>
                <c:pt idx="1645">
                  <c:v>2.74291666666667</c:v>
                </c:pt>
                <c:pt idx="1646">
                  <c:v>2.74458333333334</c:v>
                </c:pt>
                <c:pt idx="1647">
                  <c:v>2.7462499999999999</c:v>
                </c:pt>
                <c:pt idx="1648">
                  <c:v>2.7479166666666699</c:v>
                </c:pt>
                <c:pt idx="1649">
                  <c:v>2.7495833333333399</c:v>
                </c:pt>
                <c:pt idx="1650">
                  <c:v>2.7512500000000002</c:v>
                </c:pt>
                <c:pt idx="1651">
                  <c:v>2.7529166666666698</c:v>
                </c:pt>
                <c:pt idx="1652">
                  <c:v>2.7545833333333398</c:v>
                </c:pt>
                <c:pt idx="1653">
                  <c:v>2.7562500000000001</c:v>
                </c:pt>
                <c:pt idx="1654">
                  <c:v>2.7579166666666701</c:v>
                </c:pt>
                <c:pt idx="1655">
                  <c:v>2.7595833333333402</c:v>
                </c:pt>
                <c:pt idx="1656">
                  <c:v>2.76125</c:v>
                </c:pt>
                <c:pt idx="1657">
                  <c:v>2.76291666666667</c:v>
                </c:pt>
                <c:pt idx="1658">
                  <c:v>2.7645833333333401</c:v>
                </c:pt>
                <c:pt idx="1659">
                  <c:v>2.7662499999999999</c:v>
                </c:pt>
                <c:pt idx="1660">
                  <c:v>2.7679166666666699</c:v>
                </c:pt>
                <c:pt idx="1661">
                  <c:v>2.7695833333333399</c:v>
                </c:pt>
                <c:pt idx="1662">
                  <c:v>2.7712500000000002</c:v>
                </c:pt>
                <c:pt idx="1663">
                  <c:v>2.7729166666666698</c:v>
                </c:pt>
                <c:pt idx="1664">
                  <c:v>2.7745833333333398</c:v>
                </c:pt>
                <c:pt idx="1665">
                  <c:v>2.7762500000000001</c:v>
                </c:pt>
                <c:pt idx="1666">
                  <c:v>2.7779166666666701</c:v>
                </c:pt>
                <c:pt idx="1667">
                  <c:v>2.7795833333333402</c:v>
                </c:pt>
                <c:pt idx="1668">
                  <c:v>2.78125</c:v>
                </c:pt>
                <c:pt idx="1669">
                  <c:v>2.78291666666667</c:v>
                </c:pt>
                <c:pt idx="1670">
                  <c:v>2.7845833333333401</c:v>
                </c:pt>
                <c:pt idx="1671">
                  <c:v>2.7862499999999999</c:v>
                </c:pt>
                <c:pt idx="1672">
                  <c:v>2.7879166666666699</c:v>
                </c:pt>
                <c:pt idx="1673">
                  <c:v>2.78958333333334</c:v>
                </c:pt>
                <c:pt idx="1674">
                  <c:v>2.7912499999999998</c:v>
                </c:pt>
                <c:pt idx="1675">
                  <c:v>2.7929166666666698</c:v>
                </c:pt>
                <c:pt idx="1676">
                  <c:v>2.7945833333333399</c:v>
                </c:pt>
                <c:pt idx="1677">
                  <c:v>2.7962500000000001</c:v>
                </c:pt>
                <c:pt idx="1678">
                  <c:v>2.7979166666666702</c:v>
                </c:pt>
                <c:pt idx="1679">
                  <c:v>2.7995833333333402</c:v>
                </c:pt>
                <c:pt idx="1680">
                  <c:v>2.80125</c:v>
                </c:pt>
                <c:pt idx="1681">
                  <c:v>2.8029166666666701</c:v>
                </c:pt>
                <c:pt idx="1682">
                  <c:v>2.8045833333333401</c:v>
                </c:pt>
                <c:pt idx="1683">
                  <c:v>2.8062499999999999</c:v>
                </c:pt>
                <c:pt idx="1684">
                  <c:v>2.8079166666666699</c:v>
                </c:pt>
                <c:pt idx="1685">
                  <c:v>2.80958333333334</c:v>
                </c:pt>
                <c:pt idx="1686">
                  <c:v>2.8112499999999998</c:v>
                </c:pt>
                <c:pt idx="1687">
                  <c:v>2.8129166666666698</c:v>
                </c:pt>
                <c:pt idx="1688">
                  <c:v>2.8145833333333399</c:v>
                </c:pt>
                <c:pt idx="1689">
                  <c:v>2.8162500000000001</c:v>
                </c:pt>
                <c:pt idx="1690">
                  <c:v>2.8179166666666702</c:v>
                </c:pt>
                <c:pt idx="1691">
                  <c:v>2.8195833333333402</c:v>
                </c:pt>
                <c:pt idx="1692">
                  <c:v>2.82125</c:v>
                </c:pt>
                <c:pt idx="1693">
                  <c:v>2.8229166666666701</c:v>
                </c:pt>
                <c:pt idx="1694">
                  <c:v>2.8245833333333401</c:v>
                </c:pt>
                <c:pt idx="1695">
                  <c:v>2.8262499999999999</c:v>
                </c:pt>
                <c:pt idx="1696">
                  <c:v>2.82791666666667</c:v>
                </c:pt>
                <c:pt idx="1697">
                  <c:v>2.82958333333334</c:v>
                </c:pt>
                <c:pt idx="1698">
                  <c:v>2.8312499999999998</c:v>
                </c:pt>
                <c:pt idx="1699">
                  <c:v>2.8329166666666699</c:v>
                </c:pt>
                <c:pt idx="1700">
                  <c:v>2.8345833333333399</c:v>
                </c:pt>
                <c:pt idx="1701">
                  <c:v>2.8362500000000002</c:v>
                </c:pt>
                <c:pt idx="1702">
                  <c:v>2.8379166666666702</c:v>
                </c:pt>
                <c:pt idx="1703">
                  <c:v>2.8395833333333398</c:v>
                </c:pt>
                <c:pt idx="1704">
                  <c:v>2.8412500000000001</c:v>
                </c:pt>
                <c:pt idx="1705">
                  <c:v>2.8429166666666701</c:v>
                </c:pt>
                <c:pt idx="1706">
                  <c:v>2.8445833333333401</c:v>
                </c:pt>
                <c:pt idx="1707">
                  <c:v>2.8462499999999999</c:v>
                </c:pt>
                <c:pt idx="1708">
                  <c:v>2.84791666666667</c:v>
                </c:pt>
                <c:pt idx="1709">
                  <c:v>2.84958333333334</c:v>
                </c:pt>
                <c:pt idx="1710">
                  <c:v>2.8512499999999998</c:v>
                </c:pt>
                <c:pt idx="1711">
                  <c:v>2.8529166666666699</c:v>
                </c:pt>
                <c:pt idx="1712">
                  <c:v>2.8545833333333399</c:v>
                </c:pt>
                <c:pt idx="1713">
                  <c:v>2.8562500000000002</c:v>
                </c:pt>
                <c:pt idx="1714">
                  <c:v>2.8579166666666702</c:v>
                </c:pt>
                <c:pt idx="1715">
                  <c:v>2.8595833333333398</c:v>
                </c:pt>
                <c:pt idx="1716">
                  <c:v>2.8612500000000001</c:v>
                </c:pt>
                <c:pt idx="1717">
                  <c:v>2.8629166666666701</c:v>
                </c:pt>
                <c:pt idx="1718">
                  <c:v>2.8645833333333401</c:v>
                </c:pt>
                <c:pt idx="1719">
                  <c:v>2.86625</c:v>
                </c:pt>
                <c:pt idx="1720">
                  <c:v>2.86791666666667</c:v>
                </c:pt>
                <c:pt idx="1721">
                  <c:v>2.86958333333334</c:v>
                </c:pt>
                <c:pt idx="1722">
                  <c:v>2.8712499999999999</c:v>
                </c:pt>
                <c:pt idx="1723">
                  <c:v>2.8729166666666699</c:v>
                </c:pt>
                <c:pt idx="1724">
                  <c:v>2.8745833333333399</c:v>
                </c:pt>
                <c:pt idx="1725">
                  <c:v>2.8762500000000002</c:v>
                </c:pt>
                <c:pt idx="1726">
                  <c:v>2.8779166666666698</c:v>
                </c:pt>
                <c:pt idx="1727">
                  <c:v>2.8795833333333398</c:v>
                </c:pt>
                <c:pt idx="1728">
                  <c:v>2.8812500000000001</c:v>
                </c:pt>
                <c:pt idx="1729">
                  <c:v>2.8829166666666701</c:v>
                </c:pt>
                <c:pt idx="1730">
                  <c:v>2.8845833333333402</c:v>
                </c:pt>
                <c:pt idx="1731">
                  <c:v>2.88625</c:v>
                </c:pt>
                <c:pt idx="1732">
                  <c:v>2.88791666666667</c:v>
                </c:pt>
                <c:pt idx="1733">
                  <c:v>2.8895833333333401</c:v>
                </c:pt>
                <c:pt idx="1734">
                  <c:v>2.8912499999999999</c:v>
                </c:pt>
                <c:pt idx="1735">
                  <c:v>2.8929166666666699</c:v>
                </c:pt>
                <c:pt idx="1736">
                  <c:v>2.8945833333333399</c:v>
                </c:pt>
                <c:pt idx="1737">
                  <c:v>2.8962500000000002</c:v>
                </c:pt>
                <c:pt idx="1738">
                  <c:v>2.8979166666666698</c:v>
                </c:pt>
                <c:pt idx="1739">
                  <c:v>2.8995833333333398</c:v>
                </c:pt>
                <c:pt idx="1740">
                  <c:v>2.9012500000000001</c:v>
                </c:pt>
                <c:pt idx="1741">
                  <c:v>2.9029166666666701</c:v>
                </c:pt>
                <c:pt idx="1742">
                  <c:v>2.9045833333333402</c:v>
                </c:pt>
                <c:pt idx="1743">
                  <c:v>2.90625</c:v>
                </c:pt>
                <c:pt idx="1744">
                  <c:v>2.90791666666667</c:v>
                </c:pt>
                <c:pt idx="1745">
                  <c:v>2.9095833333333401</c:v>
                </c:pt>
                <c:pt idx="1746">
                  <c:v>2.9112499999999999</c:v>
                </c:pt>
                <c:pt idx="1747">
                  <c:v>2.9129166666666699</c:v>
                </c:pt>
                <c:pt idx="1748">
                  <c:v>2.91458333333334</c:v>
                </c:pt>
                <c:pt idx="1749">
                  <c:v>2.9162499999999998</c:v>
                </c:pt>
                <c:pt idx="1750">
                  <c:v>2.9179166666666698</c:v>
                </c:pt>
                <c:pt idx="1751">
                  <c:v>2.9195833333333399</c:v>
                </c:pt>
                <c:pt idx="1752">
                  <c:v>2.9212500000000001</c:v>
                </c:pt>
                <c:pt idx="1753">
                  <c:v>2.9229166666666702</c:v>
                </c:pt>
                <c:pt idx="1754">
                  <c:v>2.9245833333333402</c:v>
                </c:pt>
                <c:pt idx="1755">
                  <c:v>2.92625</c:v>
                </c:pt>
                <c:pt idx="1756">
                  <c:v>2.9279166666666701</c:v>
                </c:pt>
                <c:pt idx="1757">
                  <c:v>2.9295833333333401</c:v>
                </c:pt>
                <c:pt idx="1758">
                  <c:v>2.9312499999999999</c:v>
                </c:pt>
                <c:pt idx="1759">
                  <c:v>2.9329166666666699</c:v>
                </c:pt>
                <c:pt idx="1760">
                  <c:v>2.93458333333334</c:v>
                </c:pt>
                <c:pt idx="1761">
                  <c:v>2.9362499999999998</c:v>
                </c:pt>
                <c:pt idx="1762">
                  <c:v>2.9379166666666698</c:v>
                </c:pt>
                <c:pt idx="1763">
                  <c:v>2.9395833333333399</c:v>
                </c:pt>
                <c:pt idx="1764">
                  <c:v>2.9412500000000001</c:v>
                </c:pt>
                <c:pt idx="1765">
                  <c:v>2.9429166666666702</c:v>
                </c:pt>
                <c:pt idx="1766">
                  <c:v>2.9445833333333402</c:v>
                </c:pt>
                <c:pt idx="1767">
                  <c:v>2.94625</c:v>
                </c:pt>
                <c:pt idx="1768">
                  <c:v>2.9479166666666701</c:v>
                </c:pt>
                <c:pt idx="1769">
                  <c:v>2.9495833333333401</c:v>
                </c:pt>
                <c:pt idx="1770">
                  <c:v>2.9512499999999999</c:v>
                </c:pt>
                <c:pt idx="1771">
                  <c:v>2.95291666666667</c:v>
                </c:pt>
                <c:pt idx="1772">
                  <c:v>2.95458333333334</c:v>
                </c:pt>
                <c:pt idx="1773">
                  <c:v>2.9562499999999998</c:v>
                </c:pt>
                <c:pt idx="1774">
                  <c:v>2.9579166666666699</c:v>
                </c:pt>
                <c:pt idx="1775">
                  <c:v>2.9595833333333399</c:v>
                </c:pt>
                <c:pt idx="1776">
                  <c:v>2.9612500000000002</c:v>
                </c:pt>
                <c:pt idx="1777">
                  <c:v>2.9629166666666702</c:v>
                </c:pt>
                <c:pt idx="1778">
                  <c:v>2.9645833333333398</c:v>
                </c:pt>
                <c:pt idx="1779">
                  <c:v>2.9662500000000001</c:v>
                </c:pt>
                <c:pt idx="1780">
                  <c:v>2.9679166666666701</c:v>
                </c:pt>
                <c:pt idx="1781">
                  <c:v>2.9695833333333401</c:v>
                </c:pt>
                <c:pt idx="1782">
                  <c:v>2.9712499999999999</c:v>
                </c:pt>
                <c:pt idx="1783">
                  <c:v>2.97291666666667</c:v>
                </c:pt>
                <c:pt idx="1784">
                  <c:v>2.97458333333334</c:v>
                </c:pt>
                <c:pt idx="1785">
                  <c:v>2.9762499999999998</c:v>
                </c:pt>
                <c:pt idx="1786">
                  <c:v>2.9779166666666699</c:v>
                </c:pt>
                <c:pt idx="1787">
                  <c:v>2.9795833333333399</c:v>
                </c:pt>
                <c:pt idx="1788">
                  <c:v>2.9812500000000002</c:v>
                </c:pt>
                <c:pt idx="1789">
                  <c:v>2.9829166666666702</c:v>
                </c:pt>
                <c:pt idx="1790">
                  <c:v>2.9845833333333398</c:v>
                </c:pt>
                <c:pt idx="1791">
                  <c:v>2.9862500000000001</c:v>
                </c:pt>
                <c:pt idx="1792">
                  <c:v>2.9879166666666701</c:v>
                </c:pt>
                <c:pt idx="1793">
                  <c:v>2.9895833333333401</c:v>
                </c:pt>
                <c:pt idx="1794">
                  <c:v>2.99125</c:v>
                </c:pt>
                <c:pt idx="1795">
                  <c:v>2.99291666666667</c:v>
                </c:pt>
                <c:pt idx="1796">
                  <c:v>2.99458333333334</c:v>
                </c:pt>
                <c:pt idx="1797">
                  <c:v>2.9962499999999999</c:v>
                </c:pt>
                <c:pt idx="1798">
                  <c:v>2.9979166666666699</c:v>
                </c:pt>
                <c:pt idx="1799">
                  <c:v>2.9995833333333399</c:v>
                </c:pt>
                <c:pt idx="1800">
                  <c:v>3.0012500000000002</c:v>
                </c:pt>
                <c:pt idx="1801">
                  <c:v>3.0029166666666698</c:v>
                </c:pt>
                <c:pt idx="1802">
                  <c:v>3.0045833333333398</c:v>
                </c:pt>
                <c:pt idx="1803">
                  <c:v>3.0062500000000001</c:v>
                </c:pt>
                <c:pt idx="1804">
                  <c:v>3.0079166666666701</c:v>
                </c:pt>
                <c:pt idx="1805">
                  <c:v>3.0095833333333402</c:v>
                </c:pt>
                <c:pt idx="1806">
                  <c:v>3.01125</c:v>
                </c:pt>
                <c:pt idx="1807">
                  <c:v>3.01291666666667</c:v>
                </c:pt>
                <c:pt idx="1808">
                  <c:v>3.0145833333333401</c:v>
                </c:pt>
                <c:pt idx="1809">
                  <c:v>3.0162499999999999</c:v>
                </c:pt>
                <c:pt idx="1810">
                  <c:v>3.0179166666666699</c:v>
                </c:pt>
                <c:pt idx="1811">
                  <c:v>3.0195833333333399</c:v>
                </c:pt>
                <c:pt idx="1812">
                  <c:v>3.0212500000000002</c:v>
                </c:pt>
                <c:pt idx="1813">
                  <c:v>3.0229166666666698</c:v>
                </c:pt>
                <c:pt idx="1814">
                  <c:v>3.0245833333333398</c:v>
                </c:pt>
                <c:pt idx="1815">
                  <c:v>3.0262500000000001</c:v>
                </c:pt>
                <c:pt idx="1816">
                  <c:v>3.0279166666666701</c:v>
                </c:pt>
                <c:pt idx="1817">
                  <c:v>3.0295833333333402</c:v>
                </c:pt>
                <c:pt idx="1818">
                  <c:v>3.03125</c:v>
                </c:pt>
                <c:pt idx="1819">
                  <c:v>3.03291666666667</c:v>
                </c:pt>
                <c:pt idx="1820">
                  <c:v>3.0345833333333401</c:v>
                </c:pt>
                <c:pt idx="1821">
                  <c:v>3.0362499999999999</c:v>
                </c:pt>
                <c:pt idx="1822">
                  <c:v>3.0379166666666699</c:v>
                </c:pt>
                <c:pt idx="1823">
                  <c:v>3.03958333333334</c:v>
                </c:pt>
                <c:pt idx="1824">
                  <c:v>3.0412499999999998</c:v>
                </c:pt>
                <c:pt idx="1825">
                  <c:v>3.0429166666666698</c:v>
                </c:pt>
                <c:pt idx="1826">
                  <c:v>3.0445833333333399</c:v>
                </c:pt>
                <c:pt idx="1827">
                  <c:v>3.0462500000000001</c:v>
                </c:pt>
                <c:pt idx="1828">
                  <c:v>3.0479166666666702</c:v>
                </c:pt>
                <c:pt idx="1829">
                  <c:v>3.0495833333333402</c:v>
                </c:pt>
                <c:pt idx="1830">
                  <c:v>3.05125</c:v>
                </c:pt>
                <c:pt idx="1831">
                  <c:v>3.0529166666666701</c:v>
                </c:pt>
                <c:pt idx="1832">
                  <c:v>3.0545833333333401</c:v>
                </c:pt>
                <c:pt idx="1833">
                  <c:v>3.0562499999999999</c:v>
                </c:pt>
                <c:pt idx="1834">
                  <c:v>3.0579166666666699</c:v>
                </c:pt>
                <c:pt idx="1835">
                  <c:v>3.05958333333334</c:v>
                </c:pt>
                <c:pt idx="1836">
                  <c:v>3.0612499999999998</c:v>
                </c:pt>
                <c:pt idx="1837">
                  <c:v>3.0629166666666698</c:v>
                </c:pt>
                <c:pt idx="1838">
                  <c:v>3.0645833333333399</c:v>
                </c:pt>
                <c:pt idx="1839">
                  <c:v>3.0662500000000001</c:v>
                </c:pt>
                <c:pt idx="1840">
                  <c:v>3.0679166666666702</c:v>
                </c:pt>
                <c:pt idx="1841">
                  <c:v>3.0695833333333402</c:v>
                </c:pt>
                <c:pt idx="1842">
                  <c:v>3.07125</c:v>
                </c:pt>
                <c:pt idx="1843">
                  <c:v>3.0729166666666701</c:v>
                </c:pt>
                <c:pt idx="1844">
                  <c:v>3.0745833333333401</c:v>
                </c:pt>
                <c:pt idx="1845">
                  <c:v>3.0762499999999999</c:v>
                </c:pt>
                <c:pt idx="1846">
                  <c:v>3.07791666666667</c:v>
                </c:pt>
                <c:pt idx="1847">
                  <c:v>3.07958333333334</c:v>
                </c:pt>
                <c:pt idx="1848">
                  <c:v>3.0812499999999998</c:v>
                </c:pt>
                <c:pt idx="1849">
                  <c:v>3.0829166666666699</c:v>
                </c:pt>
                <c:pt idx="1850">
                  <c:v>3.0845833333333399</c:v>
                </c:pt>
                <c:pt idx="1851">
                  <c:v>3.0862500000000002</c:v>
                </c:pt>
                <c:pt idx="1852">
                  <c:v>3.0879166666666702</c:v>
                </c:pt>
                <c:pt idx="1853">
                  <c:v>3.0895833333333398</c:v>
                </c:pt>
                <c:pt idx="1854">
                  <c:v>3.0912500000000001</c:v>
                </c:pt>
                <c:pt idx="1855">
                  <c:v>3.0929166666666701</c:v>
                </c:pt>
                <c:pt idx="1856">
                  <c:v>3.0945833333333401</c:v>
                </c:pt>
                <c:pt idx="1857">
                  <c:v>3.0962499999999999</c:v>
                </c:pt>
                <c:pt idx="1858">
                  <c:v>3.09791666666667</c:v>
                </c:pt>
                <c:pt idx="1859">
                  <c:v>3.09958333333334</c:v>
                </c:pt>
                <c:pt idx="1860">
                  <c:v>3.1012499999999998</c:v>
                </c:pt>
                <c:pt idx="1861">
                  <c:v>3.1029166666666699</c:v>
                </c:pt>
                <c:pt idx="1862">
                  <c:v>3.1045833333333399</c:v>
                </c:pt>
                <c:pt idx="1863">
                  <c:v>3.1062500000000002</c:v>
                </c:pt>
                <c:pt idx="1864">
                  <c:v>3.1079166666666702</c:v>
                </c:pt>
                <c:pt idx="1865">
                  <c:v>3.1095833333333398</c:v>
                </c:pt>
                <c:pt idx="1866">
                  <c:v>3.1112500000000001</c:v>
                </c:pt>
                <c:pt idx="1867">
                  <c:v>3.1129166666666701</c:v>
                </c:pt>
                <c:pt idx="1868">
                  <c:v>3.1145833333333401</c:v>
                </c:pt>
                <c:pt idx="1869">
                  <c:v>3.11625</c:v>
                </c:pt>
                <c:pt idx="1870">
                  <c:v>3.11791666666667</c:v>
                </c:pt>
                <c:pt idx="1871">
                  <c:v>3.11958333333334</c:v>
                </c:pt>
                <c:pt idx="1872">
                  <c:v>3.1212499999999999</c:v>
                </c:pt>
                <c:pt idx="1873">
                  <c:v>3.1229166666666699</c:v>
                </c:pt>
                <c:pt idx="1874">
                  <c:v>3.1245833333333399</c:v>
                </c:pt>
                <c:pt idx="1875">
                  <c:v>3.1262500000000002</c:v>
                </c:pt>
                <c:pt idx="1876">
                  <c:v>3.1279166666666698</c:v>
                </c:pt>
                <c:pt idx="1877">
                  <c:v>3.1295833333333398</c:v>
                </c:pt>
                <c:pt idx="1878">
                  <c:v>3.1312500000000001</c:v>
                </c:pt>
                <c:pt idx="1879">
                  <c:v>3.1329166666666701</c:v>
                </c:pt>
                <c:pt idx="1880">
                  <c:v>3.1345833333333402</c:v>
                </c:pt>
                <c:pt idx="1881">
                  <c:v>3.13625</c:v>
                </c:pt>
                <c:pt idx="1882">
                  <c:v>3.13791666666667</c:v>
                </c:pt>
                <c:pt idx="1883">
                  <c:v>3.1395833333333401</c:v>
                </c:pt>
                <c:pt idx="1884">
                  <c:v>3.1412499999999999</c:v>
                </c:pt>
                <c:pt idx="1885">
                  <c:v>3.1429166666666699</c:v>
                </c:pt>
                <c:pt idx="1886">
                  <c:v>3.1445833333333399</c:v>
                </c:pt>
                <c:pt idx="1887">
                  <c:v>3.1462500000000002</c:v>
                </c:pt>
                <c:pt idx="1888">
                  <c:v>3.1479166666666698</c:v>
                </c:pt>
                <c:pt idx="1889">
                  <c:v>3.1495833333333398</c:v>
                </c:pt>
                <c:pt idx="1890">
                  <c:v>3.1512500000000001</c:v>
                </c:pt>
                <c:pt idx="1891">
                  <c:v>3.1529166666666701</c:v>
                </c:pt>
                <c:pt idx="1892">
                  <c:v>3.1545833333333402</c:v>
                </c:pt>
                <c:pt idx="1893">
                  <c:v>3.15625</c:v>
                </c:pt>
                <c:pt idx="1894">
                  <c:v>3.15791666666667</c:v>
                </c:pt>
                <c:pt idx="1895">
                  <c:v>3.1595833333333401</c:v>
                </c:pt>
                <c:pt idx="1896">
                  <c:v>3.1612499999999999</c:v>
                </c:pt>
                <c:pt idx="1897">
                  <c:v>3.1629166666666699</c:v>
                </c:pt>
                <c:pt idx="1898">
                  <c:v>3.16458333333334</c:v>
                </c:pt>
                <c:pt idx="1899">
                  <c:v>3.1662499999999998</c:v>
                </c:pt>
                <c:pt idx="1900">
                  <c:v>3.1679166666666698</c:v>
                </c:pt>
                <c:pt idx="1901">
                  <c:v>3.1695833333333399</c:v>
                </c:pt>
                <c:pt idx="1902">
                  <c:v>3.1712500000000001</c:v>
                </c:pt>
                <c:pt idx="1903">
                  <c:v>3.1729166666666702</c:v>
                </c:pt>
                <c:pt idx="1904">
                  <c:v>3.1745833333333402</c:v>
                </c:pt>
                <c:pt idx="1905">
                  <c:v>3.17625</c:v>
                </c:pt>
                <c:pt idx="1906">
                  <c:v>3.1779166666666701</c:v>
                </c:pt>
                <c:pt idx="1907">
                  <c:v>3.1795833333333401</c:v>
                </c:pt>
                <c:pt idx="1908">
                  <c:v>3.1812499999999999</c:v>
                </c:pt>
                <c:pt idx="1909">
                  <c:v>3.1829166666666699</c:v>
                </c:pt>
                <c:pt idx="1910">
                  <c:v>3.18458333333334</c:v>
                </c:pt>
                <c:pt idx="1911">
                  <c:v>3.1862499999999998</c:v>
                </c:pt>
                <c:pt idx="1912">
                  <c:v>3.1879166666666698</c:v>
                </c:pt>
                <c:pt idx="1913">
                  <c:v>3.1895833333333399</c:v>
                </c:pt>
                <c:pt idx="1914">
                  <c:v>3.1912500000000001</c:v>
                </c:pt>
                <c:pt idx="1915">
                  <c:v>3.1929166666666702</c:v>
                </c:pt>
                <c:pt idx="1916">
                  <c:v>3.1945833333333402</c:v>
                </c:pt>
                <c:pt idx="1917">
                  <c:v>3.19625</c:v>
                </c:pt>
                <c:pt idx="1918">
                  <c:v>3.1979166666666701</c:v>
                </c:pt>
                <c:pt idx="1919">
                  <c:v>3.1995833333333401</c:v>
                </c:pt>
                <c:pt idx="1920">
                  <c:v>3.2012499999999999</c:v>
                </c:pt>
                <c:pt idx="1921">
                  <c:v>3.20291666666667</c:v>
                </c:pt>
                <c:pt idx="1922">
                  <c:v>3.20458333333334</c:v>
                </c:pt>
                <c:pt idx="1923">
                  <c:v>3.2062499999999998</c:v>
                </c:pt>
                <c:pt idx="1924">
                  <c:v>3.2079166666666699</c:v>
                </c:pt>
                <c:pt idx="1925">
                  <c:v>3.2095833333333399</c:v>
                </c:pt>
                <c:pt idx="1926">
                  <c:v>3.2112500000000002</c:v>
                </c:pt>
                <c:pt idx="1927">
                  <c:v>3.2129166666666702</c:v>
                </c:pt>
                <c:pt idx="1928">
                  <c:v>3.2145833333333398</c:v>
                </c:pt>
                <c:pt idx="1929">
                  <c:v>3.2162500000000001</c:v>
                </c:pt>
                <c:pt idx="1930">
                  <c:v>3.2179166666666701</c:v>
                </c:pt>
                <c:pt idx="1931">
                  <c:v>3.2195833333333401</c:v>
                </c:pt>
                <c:pt idx="1932">
                  <c:v>3.2212499999999999</c:v>
                </c:pt>
                <c:pt idx="1933">
                  <c:v>3.22291666666667</c:v>
                </c:pt>
                <c:pt idx="1934">
                  <c:v>3.22458333333334</c:v>
                </c:pt>
                <c:pt idx="1935">
                  <c:v>3.2262499999999998</c:v>
                </c:pt>
                <c:pt idx="1936">
                  <c:v>3.2279166666666699</c:v>
                </c:pt>
                <c:pt idx="1937">
                  <c:v>3.2295833333333399</c:v>
                </c:pt>
                <c:pt idx="1938">
                  <c:v>3.2312500000000002</c:v>
                </c:pt>
                <c:pt idx="1939">
                  <c:v>3.2329166666666702</c:v>
                </c:pt>
                <c:pt idx="1940">
                  <c:v>3.2345833333333398</c:v>
                </c:pt>
                <c:pt idx="1941">
                  <c:v>3.2362500000000001</c:v>
                </c:pt>
                <c:pt idx="1942">
                  <c:v>3.2379166666666701</c:v>
                </c:pt>
                <c:pt idx="1943">
                  <c:v>3.2395833333333401</c:v>
                </c:pt>
                <c:pt idx="1944">
                  <c:v>3.24125</c:v>
                </c:pt>
                <c:pt idx="1945">
                  <c:v>3.24291666666667</c:v>
                </c:pt>
                <c:pt idx="1946">
                  <c:v>3.24458333333334</c:v>
                </c:pt>
                <c:pt idx="1947">
                  <c:v>3.2462499999999999</c:v>
                </c:pt>
                <c:pt idx="1948">
                  <c:v>3.2479166666666699</c:v>
                </c:pt>
                <c:pt idx="1949">
                  <c:v>3.2495833333333399</c:v>
                </c:pt>
                <c:pt idx="1950">
                  <c:v>3.2512500000000002</c:v>
                </c:pt>
                <c:pt idx="1951">
                  <c:v>3.2529166666666698</c:v>
                </c:pt>
                <c:pt idx="1952">
                  <c:v>3.2545833333333398</c:v>
                </c:pt>
                <c:pt idx="1953">
                  <c:v>3.2562500000000001</c:v>
                </c:pt>
                <c:pt idx="1954">
                  <c:v>3.2579166666666701</c:v>
                </c:pt>
                <c:pt idx="1955">
                  <c:v>3.2595833333333402</c:v>
                </c:pt>
                <c:pt idx="1956">
                  <c:v>3.26125</c:v>
                </c:pt>
                <c:pt idx="1957">
                  <c:v>3.26291666666667</c:v>
                </c:pt>
                <c:pt idx="1958">
                  <c:v>3.2645833333333401</c:v>
                </c:pt>
                <c:pt idx="1959">
                  <c:v>3.2662499999999999</c:v>
                </c:pt>
                <c:pt idx="1960">
                  <c:v>3.2679166666666699</c:v>
                </c:pt>
                <c:pt idx="1961">
                  <c:v>3.2695833333333399</c:v>
                </c:pt>
                <c:pt idx="1962">
                  <c:v>3.2712500000000002</c:v>
                </c:pt>
                <c:pt idx="1963">
                  <c:v>3.2729166666666698</c:v>
                </c:pt>
                <c:pt idx="1964">
                  <c:v>3.2745833333333398</c:v>
                </c:pt>
                <c:pt idx="1965">
                  <c:v>3.2762500000000001</c:v>
                </c:pt>
                <c:pt idx="1966">
                  <c:v>3.2779166666666701</c:v>
                </c:pt>
                <c:pt idx="1967">
                  <c:v>3.2795833333333402</c:v>
                </c:pt>
                <c:pt idx="1968">
                  <c:v>3.28125</c:v>
                </c:pt>
                <c:pt idx="1969">
                  <c:v>3.28291666666667</c:v>
                </c:pt>
                <c:pt idx="1970">
                  <c:v>3.2845833333333401</c:v>
                </c:pt>
                <c:pt idx="1971">
                  <c:v>3.2862499999999999</c:v>
                </c:pt>
                <c:pt idx="1972">
                  <c:v>3.2879166666666699</c:v>
                </c:pt>
                <c:pt idx="1973">
                  <c:v>3.28958333333334</c:v>
                </c:pt>
                <c:pt idx="1974">
                  <c:v>3.2912499999999998</c:v>
                </c:pt>
                <c:pt idx="1975">
                  <c:v>3.2929166666666698</c:v>
                </c:pt>
                <c:pt idx="1976">
                  <c:v>3.2945833333333399</c:v>
                </c:pt>
                <c:pt idx="1977">
                  <c:v>3.2962500000000001</c:v>
                </c:pt>
                <c:pt idx="1978">
                  <c:v>3.2979166666666702</c:v>
                </c:pt>
                <c:pt idx="1979">
                  <c:v>3.2995833333333402</c:v>
                </c:pt>
                <c:pt idx="1980">
                  <c:v>3.30125</c:v>
                </c:pt>
                <c:pt idx="1981">
                  <c:v>3.3029166666666701</c:v>
                </c:pt>
                <c:pt idx="1982">
                  <c:v>3.3045833333333401</c:v>
                </c:pt>
                <c:pt idx="1983">
                  <c:v>3.3062499999999999</c:v>
                </c:pt>
                <c:pt idx="1984">
                  <c:v>3.3079166666666699</c:v>
                </c:pt>
                <c:pt idx="1985">
                  <c:v>3.30958333333334</c:v>
                </c:pt>
                <c:pt idx="1986">
                  <c:v>3.3112499999999998</c:v>
                </c:pt>
                <c:pt idx="1987">
                  <c:v>3.3129166666666698</c:v>
                </c:pt>
                <c:pt idx="1988">
                  <c:v>3.3145833333333399</c:v>
                </c:pt>
                <c:pt idx="1989">
                  <c:v>3.3162500000000001</c:v>
                </c:pt>
                <c:pt idx="1990">
                  <c:v>3.3179166666666702</c:v>
                </c:pt>
                <c:pt idx="1991">
                  <c:v>3.3195833333333402</c:v>
                </c:pt>
                <c:pt idx="1992">
                  <c:v>3.32125</c:v>
                </c:pt>
                <c:pt idx="1993">
                  <c:v>3.3229166666666701</c:v>
                </c:pt>
                <c:pt idx="1994">
                  <c:v>3.3245833333333401</c:v>
                </c:pt>
                <c:pt idx="1995">
                  <c:v>3.3262499999999999</c:v>
                </c:pt>
                <c:pt idx="1996">
                  <c:v>3.32791666666667</c:v>
                </c:pt>
                <c:pt idx="1997">
                  <c:v>3.32958333333334</c:v>
                </c:pt>
                <c:pt idx="1998">
                  <c:v>3.3312499999999998</c:v>
                </c:pt>
                <c:pt idx="1999">
                  <c:v>3.3329166666666699</c:v>
                </c:pt>
                <c:pt idx="2000">
                  <c:v>3.3345833333333399</c:v>
                </c:pt>
                <c:pt idx="2001">
                  <c:v>3.3362500000000002</c:v>
                </c:pt>
                <c:pt idx="2002">
                  <c:v>3.3379166666666702</c:v>
                </c:pt>
                <c:pt idx="2003">
                  <c:v>3.3395833333333398</c:v>
                </c:pt>
                <c:pt idx="2004">
                  <c:v>3.3412500000000001</c:v>
                </c:pt>
                <c:pt idx="2005">
                  <c:v>3.3429166666666701</c:v>
                </c:pt>
                <c:pt idx="2006">
                  <c:v>3.3445833333333401</c:v>
                </c:pt>
                <c:pt idx="2007">
                  <c:v>3.3462499999999999</c:v>
                </c:pt>
                <c:pt idx="2008">
                  <c:v>3.34791666666667</c:v>
                </c:pt>
                <c:pt idx="2009">
                  <c:v>3.34958333333334</c:v>
                </c:pt>
                <c:pt idx="2010">
                  <c:v>3.3512499999999998</c:v>
                </c:pt>
                <c:pt idx="2011">
                  <c:v>3.3529166666666699</c:v>
                </c:pt>
                <c:pt idx="2012">
                  <c:v>3.3545833333333399</c:v>
                </c:pt>
                <c:pt idx="2013">
                  <c:v>3.3562500000000002</c:v>
                </c:pt>
                <c:pt idx="2014">
                  <c:v>3.3579166666666702</c:v>
                </c:pt>
                <c:pt idx="2015">
                  <c:v>3.3595833333333398</c:v>
                </c:pt>
                <c:pt idx="2016">
                  <c:v>3.3612500000000001</c:v>
                </c:pt>
                <c:pt idx="2017">
                  <c:v>3.3629166666666701</c:v>
                </c:pt>
                <c:pt idx="2018">
                  <c:v>3.3645833333333401</c:v>
                </c:pt>
                <c:pt idx="2019">
                  <c:v>3.36625</c:v>
                </c:pt>
                <c:pt idx="2020">
                  <c:v>3.36791666666667</c:v>
                </c:pt>
                <c:pt idx="2021">
                  <c:v>3.36958333333334</c:v>
                </c:pt>
                <c:pt idx="2022">
                  <c:v>3.3712499999999999</c:v>
                </c:pt>
                <c:pt idx="2023">
                  <c:v>3.3729166666666699</c:v>
                </c:pt>
                <c:pt idx="2024">
                  <c:v>3.3745833333333399</c:v>
                </c:pt>
                <c:pt idx="2025">
                  <c:v>3.3762500000000002</c:v>
                </c:pt>
                <c:pt idx="2026">
                  <c:v>3.3779166666666698</c:v>
                </c:pt>
                <c:pt idx="2027">
                  <c:v>3.3795833333333398</c:v>
                </c:pt>
                <c:pt idx="2028">
                  <c:v>3.3812500000000001</c:v>
                </c:pt>
                <c:pt idx="2029">
                  <c:v>3.3829166666666701</c:v>
                </c:pt>
                <c:pt idx="2030">
                  <c:v>3.3845833333333402</c:v>
                </c:pt>
                <c:pt idx="2031">
                  <c:v>3.38625</c:v>
                </c:pt>
                <c:pt idx="2032">
                  <c:v>3.38791666666667</c:v>
                </c:pt>
                <c:pt idx="2033">
                  <c:v>3.3895833333333401</c:v>
                </c:pt>
                <c:pt idx="2034">
                  <c:v>3.3912499999999999</c:v>
                </c:pt>
                <c:pt idx="2035">
                  <c:v>3.3929166666666699</c:v>
                </c:pt>
                <c:pt idx="2036">
                  <c:v>3.3945833333333399</c:v>
                </c:pt>
                <c:pt idx="2037">
                  <c:v>3.3962500000000002</c:v>
                </c:pt>
                <c:pt idx="2038">
                  <c:v>3.3979166666666698</c:v>
                </c:pt>
                <c:pt idx="2039">
                  <c:v>3.3995833333333398</c:v>
                </c:pt>
                <c:pt idx="2040">
                  <c:v>3.4012500000000001</c:v>
                </c:pt>
                <c:pt idx="2041">
                  <c:v>3.4029166666666701</c:v>
                </c:pt>
                <c:pt idx="2042">
                  <c:v>3.4045833333333402</c:v>
                </c:pt>
                <c:pt idx="2043">
                  <c:v>3.40625</c:v>
                </c:pt>
                <c:pt idx="2044">
                  <c:v>3.40791666666667</c:v>
                </c:pt>
                <c:pt idx="2045">
                  <c:v>3.4095833333333401</c:v>
                </c:pt>
                <c:pt idx="2046">
                  <c:v>3.4112499999999999</c:v>
                </c:pt>
                <c:pt idx="2047">
                  <c:v>3.4129166666666699</c:v>
                </c:pt>
                <c:pt idx="2048">
                  <c:v>3.41458333333334</c:v>
                </c:pt>
                <c:pt idx="2049">
                  <c:v>3.4162499999999998</c:v>
                </c:pt>
                <c:pt idx="2050">
                  <c:v>3.4179166666666698</c:v>
                </c:pt>
                <c:pt idx="2051">
                  <c:v>3.4195833333333399</c:v>
                </c:pt>
                <c:pt idx="2052">
                  <c:v>3.4212500000000001</c:v>
                </c:pt>
                <c:pt idx="2053">
                  <c:v>3.4229166666666702</c:v>
                </c:pt>
                <c:pt idx="2054">
                  <c:v>3.4245833333333402</c:v>
                </c:pt>
                <c:pt idx="2055">
                  <c:v>3.42625</c:v>
                </c:pt>
                <c:pt idx="2056">
                  <c:v>3.4279166666666701</c:v>
                </c:pt>
                <c:pt idx="2057">
                  <c:v>3.4295833333333401</c:v>
                </c:pt>
                <c:pt idx="2058">
                  <c:v>3.4312499999999999</c:v>
                </c:pt>
                <c:pt idx="2059">
                  <c:v>3.4329166666666699</c:v>
                </c:pt>
                <c:pt idx="2060">
                  <c:v>3.43458333333334</c:v>
                </c:pt>
                <c:pt idx="2061">
                  <c:v>3.4362499999999998</c:v>
                </c:pt>
                <c:pt idx="2062">
                  <c:v>3.4379166666666698</c:v>
                </c:pt>
                <c:pt idx="2063">
                  <c:v>3.4395833333333399</c:v>
                </c:pt>
                <c:pt idx="2064">
                  <c:v>3.4412500000000001</c:v>
                </c:pt>
                <c:pt idx="2065">
                  <c:v>3.4429166666666702</c:v>
                </c:pt>
                <c:pt idx="2066">
                  <c:v>3.4445833333333402</c:v>
                </c:pt>
                <c:pt idx="2067">
                  <c:v>3.44625</c:v>
                </c:pt>
                <c:pt idx="2068">
                  <c:v>3.4479166666666701</c:v>
                </c:pt>
                <c:pt idx="2069">
                  <c:v>3.4495833333333401</c:v>
                </c:pt>
                <c:pt idx="2070">
                  <c:v>3.4512499999999999</c:v>
                </c:pt>
                <c:pt idx="2071">
                  <c:v>3.45291666666667</c:v>
                </c:pt>
                <c:pt idx="2072">
                  <c:v>3.45458333333334</c:v>
                </c:pt>
                <c:pt idx="2073">
                  <c:v>3.4562499999999998</c:v>
                </c:pt>
                <c:pt idx="2074">
                  <c:v>3.4579166666666699</c:v>
                </c:pt>
                <c:pt idx="2075">
                  <c:v>3.4595833333333399</c:v>
                </c:pt>
                <c:pt idx="2076">
                  <c:v>3.4612500000000002</c:v>
                </c:pt>
                <c:pt idx="2077">
                  <c:v>3.4629166666666702</c:v>
                </c:pt>
                <c:pt idx="2078">
                  <c:v>3.4645833333333398</c:v>
                </c:pt>
                <c:pt idx="2079">
                  <c:v>3.4662500000000001</c:v>
                </c:pt>
                <c:pt idx="2080">
                  <c:v>3.4679166666666701</c:v>
                </c:pt>
                <c:pt idx="2081">
                  <c:v>3.4695833333333401</c:v>
                </c:pt>
                <c:pt idx="2082">
                  <c:v>3.4712499999999999</c:v>
                </c:pt>
                <c:pt idx="2083">
                  <c:v>3.47291666666667</c:v>
                </c:pt>
                <c:pt idx="2084">
                  <c:v>3.47458333333334</c:v>
                </c:pt>
                <c:pt idx="2085">
                  <c:v>3.4762499999999998</c:v>
                </c:pt>
                <c:pt idx="2086">
                  <c:v>3.4779166666666699</c:v>
                </c:pt>
                <c:pt idx="2087">
                  <c:v>3.4795833333333399</c:v>
                </c:pt>
                <c:pt idx="2088">
                  <c:v>3.4812500000000002</c:v>
                </c:pt>
                <c:pt idx="2089">
                  <c:v>3.4829166666666702</c:v>
                </c:pt>
                <c:pt idx="2090">
                  <c:v>3.4845833333333398</c:v>
                </c:pt>
                <c:pt idx="2091">
                  <c:v>3.4862500000000001</c:v>
                </c:pt>
                <c:pt idx="2092">
                  <c:v>3.4879166666666701</c:v>
                </c:pt>
                <c:pt idx="2093">
                  <c:v>3.4895833333333401</c:v>
                </c:pt>
                <c:pt idx="2094">
                  <c:v>3.49125</c:v>
                </c:pt>
                <c:pt idx="2095">
                  <c:v>3.49291666666667</c:v>
                </c:pt>
                <c:pt idx="2096">
                  <c:v>3.49458333333334</c:v>
                </c:pt>
                <c:pt idx="2097">
                  <c:v>3.4962499999999999</c:v>
                </c:pt>
                <c:pt idx="2098">
                  <c:v>3.4979166666666699</c:v>
                </c:pt>
                <c:pt idx="2099">
                  <c:v>3.4995833333333399</c:v>
                </c:pt>
                <c:pt idx="2100">
                  <c:v>3.5012500000000002</c:v>
                </c:pt>
                <c:pt idx="2101">
                  <c:v>3.5029166666666698</c:v>
                </c:pt>
                <c:pt idx="2102">
                  <c:v>3.5045833333333398</c:v>
                </c:pt>
                <c:pt idx="2103">
                  <c:v>3.5062500000000001</c:v>
                </c:pt>
                <c:pt idx="2104">
                  <c:v>3.5079166666666701</c:v>
                </c:pt>
                <c:pt idx="2105">
                  <c:v>3.5095833333333402</c:v>
                </c:pt>
                <c:pt idx="2106">
                  <c:v>3.51125</c:v>
                </c:pt>
                <c:pt idx="2107">
                  <c:v>3.51291666666667</c:v>
                </c:pt>
                <c:pt idx="2108">
                  <c:v>3.5145833333333401</c:v>
                </c:pt>
                <c:pt idx="2109">
                  <c:v>3.5162499999999999</c:v>
                </c:pt>
                <c:pt idx="2110">
                  <c:v>3.5179166666666699</c:v>
                </c:pt>
                <c:pt idx="2111">
                  <c:v>3.5195833333333399</c:v>
                </c:pt>
                <c:pt idx="2112">
                  <c:v>3.5212500000000002</c:v>
                </c:pt>
                <c:pt idx="2113">
                  <c:v>3.5229166666666698</c:v>
                </c:pt>
                <c:pt idx="2114">
                  <c:v>3.5245833333333398</c:v>
                </c:pt>
                <c:pt idx="2115">
                  <c:v>3.5262500000000001</c:v>
                </c:pt>
                <c:pt idx="2116">
                  <c:v>3.5279166666666701</c:v>
                </c:pt>
                <c:pt idx="2117">
                  <c:v>3.5295833333333402</c:v>
                </c:pt>
                <c:pt idx="2118">
                  <c:v>3.53125</c:v>
                </c:pt>
                <c:pt idx="2119">
                  <c:v>3.53291666666667</c:v>
                </c:pt>
                <c:pt idx="2120">
                  <c:v>3.5345833333333401</c:v>
                </c:pt>
                <c:pt idx="2121">
                  <c:v>3.5362499999999999</c:v>
                </c:pt>
                <c:pt idx="2122">
                  <c:v>3.5379166666666699</c:v>
                </c:pt>
                <c:pt idx="2123">
                  <c:v>3.53958333333334</c:v>
                </c:pt>
                <c:pt idx="2124">
                  <c:v>3.5412499999999998</c:v>
                </c:pt>
                <c:pt idx="2125">
                  <c:v>3.5429166666666698</c:v>
                </c:pt>
                <c:pt idx="2126">
                  <c:v>3.5445833333333399</c:v>
                </c:pt>
                <c:pt idx="2127">
                  <c:v>3.5462500000000001</c:v>
                </c:pt>
                <c:pt idx="2128">
                  <c:v>3.5479166666666702</c:v>
                </c:pt>
                <c:pt idx="2129">
                  <c:v>3.5495833333333402</c:v>
                </c:pt>
                <c:pt idx="2130">
                  <c:v>3.55125</c:v>
                </c:pt>
                <c:pt idx="2131">
                  <c:v>3.5529166666666701</c:v>
                </c:pt>
                <c:pt idx="2132">
                  <c:v>3.5545833333333401</c:v>
                </c:pt>
                <c:pt idx="2133">
                  <c:v>3.5562499999999999</c:v>
                </c:pt>
                <c:pt idx="2134">
                  <c:v>3.5579166666666699</c:v>
                </c:pt>
                <c:pt idx="2135">
                  <c:v>3.55958333333334</c:v>
                </c:pt>
                <c:pt idx="2136">
                  <c:v>3.5612499999999998</c:v>
                </c:pt>
                <c:pt idx="2137">
                  <c:v>3.5629166666666698</c:v>
                </c:pt>
                <c:pt idx="2138">
                  <c:v>3.5645833333333399</c:v>
                </c:pt>
                <c:pt idx="2139">
                  <c:v>3.5662500000000001</c:v>
                </c:pt>
                <c:pt idx="2140">
                  <c:v>3.5679166666666702</c:v>
                </c:pt>
                <c:pt idx="2141">
                  <c:v>3.5695833333333402</c:v>
                </c:pt>
                <c:pt idx="2142">
                  <c:v>3.57125</c:v>
                </c:pt>
                <c:pt idx="2143">
                  <c:v>3.5729166666666701</c:v>
                </c:pt>
                <c:pt idx="2144">
                  <c:v>3.5745833333333401</c:v>
                </c:pt>
                <c:pt idx="2145">
                  <c:v>3.5762499999999999</c:v>
                </c:pt>
                <c:pt idx="2146">
                  <c:v>3.57791666666667</c:v>
                </c:pt>
                <c:pt idx="2147">
                  <c:v>3.57958333333334</c:v>
                </c:pt>
                <c:pt idx="2148">
                  <c:v>3.5812499999999998</c:v>
                </c:pt>
                <c:pt idx="2149">
                  <c:v>3.5829166666666699</c:v>
                </c:pt>
                <c:pt idx="2150">
                  <c:v>3.5845833333333399</c:v>
                </c:pt>
                <c:pt idx="2151">
                  <c:v>3.5862500000000002</c:v>
                </c:pt>
                <c:pt idx="2152">
                  <c:v>3.5879166666666702</c:v>
                </c:pt>
                <c:pt idx="2153">
                  <c:v>3.5895833333333398</c:v>
                </c:pt>
                <c:pt idx="2154">
                  <c:v>3.5912500000000001</c:v>
                </c:pt>
                <c:pt idx="2155">
                  <c:v>3.5929166666666701</c:v>
                </c:pt>
                <c:pt idx="2156">
                  <c:v>3.5945833333333401</c:v>
                </c:pt>
                <c:pt idx="2157">
                  <c:v>3.5962499999999999</c:v>
                </c:pt>
                <c:pt idx="2158">
                  <c:v>3.59791666666667</c:v>
                </c:pt>
                <c:pt idx="2159">
                  <c:v>3.59958333333334</c:v>
                </c:pt>
                <c:pt idx="2160">
                  <c:v>3.6012499999999998</c:v>
                </c:pt>
                <c:pt idx="2161">
                  <c:v>3.6029166666666699</c:v>
                </c:pt>
                <c:pt idx="2162">
                  <c:v>3.6045833333333399</c:v>
                </c:pt>
                <c:pt idx="2163">
                  <c:v>3.6062500000000002</c:v>
                </c:pt>
                <c:pt idx="2164">
                  <c:v>3.6079166666666702</c:v>
                </c:pt>
                <c:pt idx="2165">
                  <c:v>3.6095833333333398</c:v>
                </c:pt>
                <c:pt idx="2166">
                  <c:v>3.6112500000000001</c:v>
                </c:pt>
                <c:pt idx="2167">
                  <c:v>3.6129166666666701</c:v>
                </c:pt>
                <c:pt idx="2168">
                  <c:v>3.6145833333333401</c:v>
                </c:pt>
                <c:pt idx="2169">
                  <c:v>3.61625</c:v>
                </c:pt>
                <c:pt idx="2170">
                  <c:v>3.61791666666667</c:v>
                </c:pt>
                <c:pt idx="2171">
                  <c:v>3.61958333333334</c:v>
                </c:pt>
                <c:pt idx="2172">
                  <c:v>3.6212499999999999</c:v>
                </c:pt>
                <c:pt idx="2173">
                  <c:v>3.6229166666666699</c:v>
                </c:pt>
                <c:pt idx="2174">
                  <c:v>3.6245833333333399</c:v>
                </c:pt>
                <c:pt idx="2175">
                  <c:v>3.6262500000000002</c:v>
                </c:pt>
                <c:pt idx="2176">
                  <c:v>3.6279166666666698</c:v>
                </c:pt>
                <c:pt idx="2177">
                  <c:v>3.6295833333333398</c:v>
                </c:pt>
                <c:pt idx="2178">
                  <c:v>3.6312500000000001</c:v>
                </c:pt>
                <c:pt idx="2179">
                  <c:v>3.6329166666666701</c:v>
                </c:pt>
                <c:pt idx="2180">
                  <c:v>3.6345833333333402</c:v>
                </c:pt>
                <c:pt idx="2181">
                  <c:v>3.63625</c:v>
                </c:pt>
                <c:pt idx="2182">
                  <c:v>3.63791666666667</c:v>
                </c:pt>
                <c:pt idx="2183">
                  <c:v>3.6395833333333401</c:v>
                </c:pt>
                <c:pt idx="2184">
                  <c:v>3.6412499999999999</c:v>
                </c:pt>
                <c:pt idx="2185">
                  <c:v>3.6429166666666699</c:v>
                </c:pt>
                <c:pt idx="2186">
                  <c:v>3.6445833333333399</c:v>
                </c:pt>
                <c:pt idx="2187">
                  <c:v>3.6462500000000002</c:v>
                </c:pt>
                <c:pt idx="2188">
                  <c:v>3.6479166666666698</c:v>
                </c:pt>
                <c:pt idx="2189">
                  <c:v>3.6495833333333398</c:v>
                </c:pt>
                <c:pt idx="2190">
                  <c:v>3.6512500000000001</c:v>
                </c:pt>
                <c:pt idx="2191">
                  <c:v>3.6529166666666701</c:v>
                </c:pt>
                <c:pt idx="2192">
                  <c:v>3.6545833333333402</c:v>
                </c:pt>
                <c:pt idx="2193">
                  <c:v>3.65625</c:v>
                </c:pt>
                <c:pt idx="2194">
                  <c:v>3.65791666666667</c:v>
                </c:pt>
                <c:pt idx="2195">
                  <c:v>3.6595833333333401</c:v>
                </c:pt>
                <c:pt idx="2196">
                  <c:v>3.6612499999999999</c:v>
                </c:pt>
                <c:pt idx="2197">
                  <c:v>3.6629166666666699</c:v>
                </c:pt>
                <c:pt idx="2198">
                  <c:v>3.66458333333334</c:v>
                </c:pt>
                <c:pt idx="2199">
                  <c:v>3.6662499999999998</c:v>
                </c:pt>
                <c:pt idx="2200">
                  <c:v>3.6679166666666698</c:v>
                </c:pt>
                <c:pt idx="2201">
                  <c:v>3.6695833333333399</c:v>
                </c:pt>
                <c:pt idx="2202">
                  <c:v>3.6712500000000001</c:v>
                </c:pt>
                <c:pt idx="2203">
                  <c:v>3.6729166666666702</c:v>
                </c:pt>
                <c:pt idx="2204">
                  <c:v>3.6745833333333402</c:v>
                </c:pt>
                <c:pt idx="2205">
                  <c:v>3.67625</c:v>
                </c:pt>
                <c:pt idx="2206">
                  <c:v>3.6779166666666701</c:v>
                </c:pt>
                <c:pt idx="2207">
                  <c:v>3.6795833333333401</c:v>
                </c:pt>
                <c:pt idx="2208">
                  <c:v>3.6812499999999999</c:v>
                </c:pt>
                <c:pt idx="2209">
                  <c:v>3.6829166666666699</c:v>
                </c:pt>
                <c:pt idx="2210">
                  <c:v>3.68458333333334</c:v>
                </c:pt>
                <c:pt idx="2211">
                  <c:v>3.6862499999999998</c:v>
                </c:pt>
                <c:pt idx="2212">
                  <c:v>3.6879166666666698</c:v>
                </c:pt>
                <c:pt idx="2213">
                  <c:v>3.6895833333333399</c:v>
                </c:pt>
                <c:pt idx="2214">
                  <c:v>3.6912500000000001</c:v>
                </c:pt>
                <c:pt idx="2215">
                  <c:v>3.6929166666666702</c:v>
                </c:pt>
                <c:pt idx="2216">
                  <c:v>3.6945833333333402</c:v>
                </c:pt>
                <c:pt idx="2217">
                  <c:v>3.69625</c:v>
                </c:pt>
                <c:pt idx="2218">
                  <c:v>3.6979166666666701</c:v>
                </c:pt>
                <c:pt idx="2219">
                  <c:v>3.6995833333333401</c:v>
                </c:pt>
                <c:pt idx="2220">
                  <c:v>3.7012499999999999</c:v>
                </c:pt>
                <c:pt idx="2221">
                  <c:v>3.70291666666667</c:v>
                </c:pt>
                <c:pt idx="2222">
                  <c:v>3.70458333333334</c:v>
                </c:pt>
                <c:pt idx="2223">
                  <c:v>3.7062499999999998</c:v>
                </c:pt>
                <c:pt idx="2224">
                  <c:v>3.7079166666666699</c:v>
                </c:pt>
                <c:pt idx="2225">
                  <c:v>3.7095833333333399</c:v>
                </c:pt>
                <c:pt idx="2226">
                  <c:v>3.7112500000000002</c:v>
                </c:pt>
                <c:pt idx="2227">
                  <c:v>3.7129166666666702</c:v>
                </c:pt>
                <c:pt idx="2228">
                  <c:v>3.7145833333333398</c:v>
                </c:pt>
                <c:pt idx="2229">
                  <c:v>3.7162500000000001</c:v>
                </c:pt>
                <c:pt idx="2230">
                  <c:v>3.7179166666666701</c:v>
                </c:pt>
                <c:pt idx="2231">
                  <c:v>3.7195833333333401</c:v>
                </c:pt>
                <c:pt idx="2232">
                  <c:v>3.7212499999999999</c:v>
                </c:pt>
                <c:pt idx="2233">
                  <c:v>3.72291666666667</c:v>
                </c:pt>
                <c:pt idx="2234">
                  <c:v>3.72458333333334</c:v>
                </c:pt>
                <c:pt idx="2235">
                  <c:v>3.7262499999999998</c:v>
                </c:pt>
                <c:pt idx="2236">
                  <c:v>3.7279166666666699</c:v>
                </c:pt>
                <c:pt idx="2237">
                  <c:v>3.7295833333333399</c:v>
                </c:pt>
                <c:pt idx="2238">
                  <c:v>3.7312500000000002</c:v>
                </c:pt>
                <c:pt idx="2239">
                  <c:v>3.7329166666666702</c:v>
                </c:pt>
                <c:pt idx="2240">
                  <c:v>3.7345833333333398</c:v>
                </c:pt>
                <c:pt idx="2241">
                  <c:v>3.7362500000000001</c:v>
                </c:pt>
                <c:pt idx="2242">
                  <c:v>3.7379166666666701</c:v>
                </c:pt>
                <c:pt idx="2243">
                  <c:v>3.7395833333333401</c:v>
                </c:pt>
                <c:pt idx="2244">
                  <c:v>3.74125</c:v>
                </c:pt>
                <c:pt idx="2245">
                  <c:v>3.74291666666667</c:v>
                </c:pt>
                <c:pt idx="2246">
                  <c:v>3.74458333333334</c:v>
                </c:pt>
                <c:pt idx="2247">
                  <c:v>3.7462499999999999</c:v>
                </c:pt>
                <c:pt idx="2248">
                  <c:v>3.7479166666666699</c:v>
                </c:pt>
                <c:pt idx="2249">
                  <c:v>3.7495833333333399</c:v>
                </c:pt>
                <c:pt idx="2250">
                  <c:v>3.7512500000000002</c:v>
                </c:pt>
                <c:pt idx="2251">
                  <c:v>3.7529166666666698</c:v>
                </c:pt>
                <c:pt idx="2252">
                  <c:v>3.7545833333333398</c:v>
                </c:pt>
                <c:pt idx="2253">
                  <c:v>3.7562500000000001</c:v>
                </c:pt>
                <c:pt idx="2254">
                  <c:v>3.7579166666666701</c:v>
                </c:pt>
                <c:pt idx="2255">
                  <c:v>3.7595833333333402</c:v>
                </c:pt>
                <c:pt idx="2256">
                  <c:v>3.76125</c:v>
                </c:pt>
                <c:pt idx="2257">
                  <c:v>3.76291666666667</c:v>
                </c:pt>
                <c:pt idx="2258">
                  <c:v>3.7645833333333401</c:v>
                </c:pt>
                <c:pt idx="2259">
                  <c:v>3.7662499999999999</c:v>
                </c:pt>
                <c:pt idx="2260">
                  <c:v>3.7679166666666699</c:v>
                </c:pt>
                <c:pt idx="2261">
                  <c:v>3.7695833333333399</c:v>
                </c:pt>
                <c:pt idx="2262">
                  <c:v>3.7712500000000002</c:v>
                </c:pt>
                <c:pt idx="2263">
                  <c:v>3.7729166666666698</c:v>
                </c:pt>
                <c:pt idx="2264">
                  <c:v>3.7745833333333398</c:v>
                </c:pt>
                <c:pt idx="2265">
                  <c:v>3.7762500000000001</c:v>
                </c:pt>
                <c:pt idx="2266">
                  <c:v>3.7779166666666701</c:v>
                </c:pt>
                <c:pt idx="2267">
                  <c:v>3.7795833333333402</c:v>
                </c:pt>
                <c:pt idx="2268">
                  <c:v>3.78125</c:v>
                </c:pt>
                <c:pt idx="2269">
                  <c:v>3.78291666666667</c:v>
                </c:pt>
                <c:pt idx="2270">
                  <c:v>3.7845833333333401</c:v>
                </c:pt>
                <c:pt idx="2271">
                  <c:v>3.7862499999999999</c:v>
                </c:pt>
                <c:pt idx="2272">
                  <c:v>3.7879166666666699</c:v>
                </c:pt>
                <c:pt idx="2273">
                  <c:v>3.78958333333334</c:v>
                </c:pt>
                <c:pt idx="2274">
                  <c:v>3.7912499999999998</c:v>
                </c:pt>
                <c:pt idx="2275">
                  <c:v>3.7929166666666698</c:v>
                </c:pt>
                <c:pt idx="2276">
                  <c:v>3.7945833333333399</c:v>
                </c:pt>
                <c:pt idx="2277">
                  <c:v>3.7962500000000001</c:v>
                </c:pt>
                <c:pt idx="2278">
                  <c:v>3.7979166666666702</c:v>
                </c:pt>
                <c:pt idx="2279">
                  <c:v>3.7995833333333402</c:v>
                </c:pt>
                <c:pt idx="2280">
                  <c:v>3.80125</c:v>
                </c:pt>
                <c:pt idx="2281">
                  <c:v>3.8029166666666701</c:v>
                </c:pt>
                <c:pt idx="2282">
                  <c:v>3.8045833333333401</c:v>
                </c:pt>
                <c:pt idx="2283">
                  <c:v>3.8062499999999999</c:v>
                </c:pt>
                <c:pt idx="2284">
                  <c:v>3.8079166666666699</c:v>
                </c:pt>
                <c:pt idx="2285">
                  <c:v>3.80958333333334</c:v>
                </c:pt>
                <c:pt idx="2286">
                  <c:v>3.8112499999999998</c:v>
                </c:pt>
                <c:pt idx="2287">
                  <c:v>3.8129166666666698</c:v>
                </c:pt>
                <c:pt idx="2288">
                  <c:v>3.8145833333333399</c:v>
                </c:pt>
                <c:pt idx="2289">
                  <c:v>3.8162500000000001</c:v>
                </c:pt>
                <c:pt idx="2290">
                  <c:v>3.8179166666666702</c:v>
                </c:pt>
                <c:pt idx="2291">
                  <c:v>3.8195833333333402</c:v>
                </c:pt>
                <c:pt idx="2292">
                  <c:v>3.82125</c:v>
                </c:pt>
                <c:pt idx="2293">
                  <c:v>3.8229166666666701</c:v>
                </c:pt>
                <c:pt idx="2294">
                  <c:v>3.8245833333333401</c:v>
                </c:pt>
                <c:pt idx="2295">
                  <c:v>3.8262499999999999</c:v>
                </c:pt>
                <c:pt idx="2296">
                  <c:v>3.82791666666667</c:v>
                </c:pt>
                <c:pt idx="2297">
                  <c:v>3.82958333333334</c:v>
                </c:pt>
                <c:pt idx="2298">
                  <c:v>3.8312499999999998</c:v>
                </c:pt>
                <c:pt idx="2299">
                  <c:v>3.8329166666666699</c:v>
                </c:pt>
                <c:pt idx="2300">
                  <c:v>3.8345833333333399</c:v>
                </c:pt>
                <c:pt idx="2301">
                  <c:v>3.8362500000000002</c:v>
                </c:pt>
                <c:pt idx="2302">
                  <c:v>3.8379166666666702</c:v>
                </c:pt>
                <c:pt idx="2303">
                  <c:v>3.8395833333333398</c:v>
                </c:pt>
                <c:pt idx="2304">
                  <c:v>3.8412500000000001</c:v>
                </c:pt>
                <c:pt idx="2305">
                  <c:v>3.8429166666666701</c:v>
                </c:pt>
                <c:pt idx="2306">
                  <c:v>3.8445833333333401</c:v>
                </c:pt>
                <c:pt idx="2307">
                  <c:v>3.8462499999999999</c:v>
                </c:pt>
                <c:pt idx="2308">
                  <c:v>3.84791666666667</c:v>
                </c:pt>
                <c:pt idx="2309">
                  <c:v>3.84958333333334</c:v>
                </c:pt>
                <c:pt idx="2310">
                  <c:v>3.8512499999999998</c:v>
                </c:pt>
                <c:pt idx="2311">
                  <c:v>3.8529166666666699</c:v>
                </c:pt>
                <c:pt idx="2312">
                  <c:v>3.8545833333333399</c:v>
                </c:pt>
                <c:pt idx="2313">
                  <c:v>3.8562500000000002</c:v>
                </c:pt>
                <c:pt idx="2314">
                  <c:v>3.8579166666666702</c:v>
                </c:pt>
                <c:pt idx="2315">
                  <c:v>3.8595833333333398</c:v>
                </c:pt>
                <c:pt idx="2316">
                  <c:v>3.8612500000000001</c:v>
                </c:pt>
                <c:pt idx="2317">
                  <c:v>3.8629166666666701</c:v>
                </c:pt>
                <c:pt idx="2318">
                  <c:v>3.8645833333333401</c:v>
                </c:pt>
                <c:pt idx="2319">
                  <c:v>3.86625</c:v>
                </c:pt>
                <c:pt idx="2320">
                  <c:v>3.86791666666667</c:v>
                </c:pt>
                <c:pt idx="2321">
                  <c:v>3.86958333333334</c:v>
                </c:pt>
                <c:pt idx="2322">
                  <c:v>3.8712499999999999</c:v>
                </c:pt>
                <c:pt idx="2323">
                  <c:v>3.8729166666666699</c:v>
                </c:pt>
                <c:pt idx="2324">
                  <c:v>3.8745833333333399</c:v>
                </c:pt>
                <c:pt idx="2325">
                  <c:v>3.8762500000000002</c:v>
                </c:pt>
                <c:pt idx="2326">
                  <c:v>3.8779166666666698</c:v>
                </c:pt>
                <c:pt idx="2327">
                  <c:v>3.8795833333333398</c:v>
                </c:pt>
                <c:pt idx="2328">
                  <c:v>3.8812500000000001</c:v>
                </c:pt>
                <c:pt idx="2329">
                  <c:v>3.8829166666666701</c:v>
                </c:pt>
                <c:pt idx="2330">
                  <c:v>3.8845833333333402</c:v>
                </c:pt>
                <c:pt idx="2331">
                  <c:v>3.88625</c:v>
                </c:pt>
                <c:pt idx="2332">
                  <c:v>3.88791666666667</c:v>
                </c:pt>
                <c:pt idx="2333">
                  <c:v>3.8895833333333401</c:v>
                </c:pt>
                <c:pt idx="2334">
                  <c:v>3.8912499999999999</c:v>
                </c:pt>
                <c:pt idx="2335">
                  <c:v>3.8929166666666699</c:v>
                </c:pt>
                <c:pt idx="2336">
                  <c:v>3.8945833333333399</c:v>
                </c:pt>
                <c:pt idx="2337">
                  <c:v>3.8962500000000002</c:v>
                </c:pt>
                <c:pt idx="2338">
                  <c:v>3.8979166666666698</c:v>
                </c:pt>
                <c:pt idx="2339">
                  <c:v>3.8995833333333398</c:v>
                </c:pt>
                <c:pt idx="2340">
                  <c:v>3.9012500000000001</c:v>
                </c:pt>
                <c:pt idx="2341">
                  <c:v>3.9029166666666701</c:v>
                </c:pt>
                <c:pt idx="2342">
                  <c:v>3.9045833333333402</c:v>
                </c:pt>
                <c:pt idx="2343">
                  <c:v>3.90625</c:v>
                </c:pt>
                <c:pt idx="2344">
                  <c:v>3.90791666666667</c:v>
                </c:pt>
                <c:pt idx="2345">
                  <c:v>3.9095833333333401</c:v>
                </c:pt>
                <c:pt idx="2346">
                  <c:v>3.9112499999999999</c:v>
                </c:pt>
                <c:pt idx="2347">
                  <c:v>3.9129166666666699</c:v>
                </c:pt>
                <c:pt idx="2348">
                  <c:v>3.91458333333334</c:v>
                </c:pt>
                <c:pt idx="2349">
                  <c:v>3.9162499999999998</c:v>
                </c:pt>
                <c:pt idx="2350">
                  <c:v>3.9179166666666698</c:v>
                </c:pt>
                <c:pt idx="2351">
                  <c:v>3.9195833333333399</c:v>
                </c:pt>
                <c:pt idx="2352">
                  <c:v>3.9212500000000001</c:v>
                </c:pt>
                <c:pt idx="2353">
                  <c:v>3.9229166666666702</c:v>
                </c:pt>
                <c:pt idx="2354">
                  <c:v>3.9245833333333402</c:v>
                </c:pt>
                <c:pt idx="2355">
                  <c:v>3.92625</c:v>
                </c:pt>
                <c:pt idx="2356">
                  <c:v>3.9279166666666701</c:v>
                </c:pt>
                <c:pt idx="2357">
                  <c:v>3.9295833333333401</c:v>
                </c:pt>
                <c:pt idx="2358">
                  <c:v>3.9312499999999999</c:v>
                </c:pt>
                <c:pt idx="2359">
                  <c:v>3.9329166666666699</c:v>
                </c:pt>
                <c:pt idx="2360">
                  <c:v>3.93458333333334</c:v>
                </c:pt>
                <c:pt idx="2361">
                  <c:v>3.9362499999999998</c:v>
                </c:pt>
                <c:pt idx="2362">
                  <c:v>3.9379166666666698</c:v>
                </c:pt>
                <c:pt idx="2363">
                  <c:v>3.9395833333333399</c:v>
                </c:pt>
                <c:pt idx="2364">
                  <c:v>3.9412500000000001</c:v>
                </c:pt>
                <c:pt idx="2365">
                  <c:v>3.9429166666666702</c:v>
                </c:pt>
                <c:pt idx="2366">
                  <c:v>3.9445833333333402</c:v>
                </c:pt>
                <c:pt idx="2367">
                  <c:v>3.94625</c:v>
                </c:pt>
                <c:pt idx="2368">
                  <c:v>3.9479166666666701</c:v>
                </c:pt>
                <c:pt idx="2369">
                  <c:v>3.9495833333333401</c:v>
                </c:pt>
                <c:pt idx="2370">
                  <c:v>3.9512499999999999</c:v>
                </c:pt>
                <c:pt idx="2371">
                  <c:v>3.95291666666667</c:v>
                </c:pt>
                <c:pt idx="2372">
                  <c:v>3.95458333333334</c:v>
                </c:pt>
                <c:pt idx="2373">
                  <c:v>3.9562499999999998</c:v>
                </c:pt>
                <c:pt idx="2374">
                  <c:v>3.9579166666666699</c:v>
                </c:pt>
                <c:pt idx="2375">
                  <c:v>3.9595833333333399</c:v>
                </c:pt>
                <c:pt idx="2376">
                  <c:v>3.9612500000000002</c:v>
                </c:pt>
                <c:pt idx="2377">
                  <c:v>3.9629166666666702</c:v>
                </c:pt>
                <c:pt idx="2378">
                  <c:v>3.9645833333333398</c:v>
                </c:pt>
                <c:pt idx="2379">
                  <c:v>3.9662500000000001</c:v>
                </c:pt>
                <c:pt idx="2380">
                  <c:v>3.9679166666666701</c:v>
                </c:pt>
                <c:pt idx="2381">
                  <c:v>3.9695833333333401</c:v>
                </c:pt>
                <c:pt idx="2382">
                  <c:v>3.9712499999999999</c:v>
                </c:pt>
                <c:pt idx="2383">
                  <c:v>3.97291666666667</c:v>
                </c:pt>
                <c:pt idx="2384">
                  <c:v>3.97458333333334</c:v>
                </c:pt>
                <c:pt idx="2385">
                  <c:v>3.9762499999999998</c:v>
                </c:pt>
                <c:pt idx="2386">
                  <c:v>3.9779166666666699</c:v>
                </c:pt>
                <c:pt idx="2387">
                  <c:v>3.9795833333333399</c:v>
                </c:pt>
                <c:pt idx="2388">
                  <c:v>3.9812500000000002</c:v>
                </c:pt>
                <c:pt idx="2389">
                  <c:v>3.9829166666666702</c:v>
                </c:pt>
                <c:pt idx="2390">
                  <c:v>3.9845833333333398</c:v>
                </c:pt>
                <c:pt idx="2391">
                  <c:v>3.9862500000000001</c:v>
                </c:pt>
                <c:pt idx="2392">
                  <c:v>3.9879166666666701</c:v>
                </c:pt>
                <c:pt idx="2393">
                  <c:v>3.9895833333333401</c:v>
                </c:pt>
                <c:pt idx="2394">
                  <c:v>3.99125</c:v>
                </c:pt>
                <c:pt idx="2395">
                  <c:v>3.99291666666667</c:v>
                </c:pt>
                <c:pt idx="2396">
                  <c:v>3.99458333333334</c:v>
                </c:pt>
                <c:pt idx="2397">
                  <c:v>3.9962499999999999</c:v>
                </c:pt>
                <c:pt idx="2398">
                  <c:v>3.9979166666666699</c:v>
                </c:pt>
                <c:pt idx="2399">
                  <c:v>3.9995833333333399</c:v>
                </c:pt>
                <c:pt idx="2400">
                  <c:v>4.0012499999999998</c:v>
                </c:pt>
                <c:pt idx="2401">
                  <c:v>4.0029166666666702</c:v>
                </c:pt>
                <c:pt idx="2402">
                  <c:v>4.0045833333333398</c:v>
                </c:pt>
                <c:pt idx="2403">
                  <c:v>4.0062499999999996</c:v>
                </c:pt>
                <c:pt idx="2404">
                  <c:v>4.0079166666666701</c:v>
                </c:pt>
                <c:pt idx="2405">
                  <c:v>4.0095833333333397</c:v>
                </c:pt>
                <c:pt idx="2406">
                  <c:v>4.0112500000000004</c:v>
                </c:pt>
                <c:pt idx="2407">
                  <c:v>4.01291666666667</c:v>
                </c:pt>
                <c:pt idx="2408">
                  <c:v>4.0145833333333396</c:v>
                </c:pt>
                <c:pt idx="2409">
                  <c:v>4.0162500000000003</c:v>
                </c:pt>
                <c:pt idx="2410">
                  <c:v>4.0179166666666699</c:v>
                </c:pt>
                <c:pt idx="2411">
                  <c:v>4.0195833333333404</c:v>
                </c:pt>
                <c:pt idx="2412">
                  <c:v>4.0212500000000002</c:v>
                </c:pt>
                <c:pt idx="2413">
                  <c:v>4.0229166666666698</c:v>
                </c:pt>
                <c:pt idx="2414">
                  <c:v>4.0245833333333403</c:v>
                </c:pt>
                <c:pt idx="2415">
                  <c:v>4.0262500000000001</c:v>
                </c:pt>
                <c:pt idx="2416">
                  <c:v>4.0279166666666697</c:v>
                </c:pt>
                <c:pt idx="2417">
                  <c:v>4.0295833333333402</c:v>
                </c:pt>
                <c:pt idx="2418">
                  <c:v>4.03125</c:v>
                </c:pt>
                <c:pt idx="2419">
                  <c:v>4.0329166666666696</c:v>
                </c:pt>
                <c:pt idx="2420">
                  <c:v>4.0345833333333401</c:v>
                </c:pt>
                <c:pt idx="2421">
                  <c:v>4.0362499999999999</c:v>
                </c:pt>
                <c:pt idx="2422">
                  <c:v>4.0379166666666704</c:v>
                </c:pt>
                <c:pt idx="2423">
                  <c:v>4.03958333333334</c:v>
                </c:pt>
                <c:pt idx="2424">
                  <c:v>4.0412499999999998</c:v>
                </c:pt>
                <c:pt idx="2425">
                  <c:v>4.0429166666666703</c:v>
                </c:pt>
                <c:pt idx="2426">
                  <c:v>4.0445833333333399</c:v>
                </c:pt>
                <c:pt idx="2427">
                  <c:v>4.0462499999999997</c:v>
                </c:pt>
                <c:pt idx="2428">
                  <c:v>4.0479166666666702</c:v>
                </c:pt>
                <c:pt idx="2429">
                  <c:v>4.0495833333333398</c:v>
                </c:pt>
                <c:pt idx="2430">
                  <c:v>4.0512499999999996</c:v>
                </c:pt>
                <c:pt idx="2431">
                  <c:v>4.0529166666666701</c:v>
                </c:pt>
                <c:pt idx="2432">
                  <c:v>4.0545833333333396</c:v>
                </c:pt>
                <c:pt idx="2433">
                  <c:v>4.0562500000000004</c:v>
                </c:pt>
                <c:pt idx="2434">
                  <c:v>4.0579166666666699</c:v>
                </c:pt>
                <c:pt idx="2435">
                  <c:v>4.0595833333333404</c:v>
                </c:pt>
                <c:pt idx="2436">
                  <c:v>4.0612500000000002</c:v>
                </c:pt>
                <c:pt idx="2437">
                  <c:v>4.0629166666666698</c:v>
                </c:pt>
                <c:pt idx="2438">
                  <c:v>4.0645833333333403</c:v>
                </c:pt>
                <c:pt idx="2439">
                  <c:v>4.0662500000000001</c:v>
                </c:pt>
                <c:pt idx="2440">
                  <c:v>4.0679166666666697</c:v>
                </c:pt>
                <c:pt idx="2441">
                  <c:v>4.0695833333333402</c:v>
                </c:pt>
                <c:pt idx="2442">
                  <c:v>4.07125</c:v>
                </c:pt>
                <c:pt idx="2443">
                  <c:v>4.0729166666666696</c:v>
                </c:pt>
                <c:pt idx="2444">
                  <c:v>4.0745833333333401</c:v>
                </c:pt>
                <c:pt idx="2445">
                  <c:v>4.0762499999999999</c:v>
                </c:pt>
                <c:pt idx="2446">
                  <c:v>4.0779166666666704</c:v>
                </c:pt>
                <c:pt idx="2447">
                  <c:v>4.07958333333334</c:v>
                </c:pt>
                <c:pt idx="2448">
                  <c:v>4.0812499999999998</c:v>
                </c:pt>
                <c:pt idx="2449">
                  <c:v>4.0829166666666703</c:v>
                </c:pt>
                <c:pt idx="2450">
                  <c:v>4.0845833333333399</c:v>
                </c:pt>
                <c:pt idx="2451">
                  <c:v>4.0862499999999997</c:v>
                </c:pt>
                <c:pt idx="2452">
                  <c:v>4.0879166666666702</c:v>
                </c:pt>
                <c:pt idx="2453">
                  <c:v>4.0895833333333398</c:v>
                </c:pt>
                <c:pt idx="2454">
                  <c:v>4.0912499999999996</c:v>
                </c:pt>
                <c:pt idx="2455">
                  <c:v>4.0929166666666701</c:v>
                </c:pt>
                <c:pt idx="2456">
                  <c:v>4.0945833333333397</c:v>
                </c:pt>
                <c:pt idx="2457">
                  <c:v>4.0962500000000004</c:v>
                </c:pt>
                <c:pt idx="2458">
                  <c:v>4.09791666666667</c:v>
                </c:pt>
                <c:pt idx="2459">
                  <c:v>4.0995833333333396</c:v>
                </c:pt>
                <c:pt idx="2460">
                  <c:v>4.1012500000000003</c:v>
                </c:pt>
                <c:pt idx="2461">
                  <c:v>4.1029166666666699</c:v>
                </c:pt>
                <c:pt idx="2462">
                  <c:v>4.1045833333333404</c:v>
                </c:pt>
                <c:pt idx="2463">
                  <c:v>4.1062500000000002</c:v>
                </c:pt>
                <c:pt idx="2464">
                  <c:v>4.1079166666666698</c:v>
                </c:pt>
                <c:pt idx="2465">
                  <c:v>4.1095833333333402</c:v>
                </c:pt>
                <c:pt idx="2466">
                  <c:v>4.1112500000000001</c:v>
                </c:pt>
                <c:pt idx="2467">
                  <c:v>4.1129166666666697</c:v>
                </c:pt>
                <c:pt idx="2468">
                  <c:v>4.1145833333333401</c:v>
                </c:pt>
                <c:pt idx="2469">
                  <c:v>4.11625</c:v>
                </c:pt>
                <c:pt idx="2470">
                  <c:v>4.1179166666666696</c:v>
                </c:pt>
                <c:pt idx="2471">
                  <c:v>4.11958333333334</c:v>
                </c:pt>
                <c:pt idx="2472">
                  <c:v>4.1212499999999999</c:v>
                </c:pt>
                <c:pt idx="2473">
                  <c:v>4.1229166666666703</c:v>
                </c:pt>
                <c:pt idx="2474">
                  <c:v>4.1245833333333399</c:v>
                </c:pt>
                <c:pt idx="2475">
                  <c:v>4.1262499999999998</c:v>
                </c:pt>
                <c:pt idx="2476">
                  <c:v>4.1279166666666702</c:v>
                </c:pt>
                <c:pt idx="2477">
                  <c:v>4.1295833333333398</c:v>
                </c:pt>
                <c:pt idx="2478">
                  <c:v>4.1312499999999996</c:v>
                </c:pt>
                <c:pt idx="2479">
                  <c:v>4.1329166666666701</c:v>
                </c:pt>
                <c:pt idx="2480">
                  <c:v>4.1345833333333397</c:v>
                </c:pt>
                <c:pt idx="2481">
                  <c:v>4.1362500000000004</c:v>
                </c:pt>
                <c:pt idx="2482">
                  <c:v>4.13791666666667</c:v>
                </c:pt>
                <c:pt idx="2483">
                  <c:v>4.1395833333333396</c:v>
                </c:pt>
                <c:pt idx="2484">
                  <c:v>4.1412500000000003</c:v>
                </c:pt>
                <c:pt idx="2485">
                  <c:v>4.1429166666666699</c:v>
                </c:pt>
                <c:pt idx="2486">
                  <c:v>4.1445833333333404</c:v>
                </c:pt>
                <c:pt idx="2487">
                  <c:v>4.1462500000000002</c:v>
                </c:pt>
                <c:pt idx="2488">
                  <c:v>4.1479166666666698</c:v>
                </c:pt>
                <c:pt idx="2489">
                  <c:v>4.1495833333333403</c:v>
                </c:pt>
                <c:pt idx="2490">
                  <c:v>4.1512500000000001</c:v>
                </c:pt>
                <c:pt idx="2491">
                  <c:v>4.1529166666666697</c:v>
                </c:pt>
                <c:pt idx="2492">
                  <c:v>4.1545833333333402</c:v>
                </c:pt>
                <c:pt idx="2493">
                  <c:v>4.15625</c:v>
                </c:pt>
                <c:pt idx="2494">
                  <c:v>4.1579166666666696</c:v>
                </c:pt>
                <c:pt idx="2495">
                  <c:v>4.1595833333333401</c:v>
                </c:pt>
                <c:pt idx="2496">
                  <c:v>4.1612499999999999</c:v>
                </c:pt>
                <c:pt idx="2497">
                  <c:v>4.1629166666666704</c:v>
                </c:pt>
                <c:pt idx="2498">
                  <c:v>4.16458333333334</c:v>
                </c:pt>
                <c:pt idx="2499">
                  <c:v>4.1662499999999998</c:v>
                </c:pt>
                <c:pt idx="2500">
                  <c:v>4.1679166666666703</c:v>
                </c:pt>
                <c:pt idx="2501">
                  <c:v>4.1695833333333399</c:v>
                </c:pt>
                <c:pt idx="2502">
                  <c:v>4.1712499999999997</c:v>
                </c:pt>
                <c:pt idx="2503">
                  <c:v>4.1729166666666702</c:v>
                </c:pt>
                <c:pt idx="2504">
                  <c:v>4.1745833333333398</c:v>
                </c:pt>
                <c:pt idx="2505">
                  <c:v>4.1762499999999996</c:v>
                </c:pt>
                <c:pt idx="2506">
                  <c:v>4.1779166666666701</c:v>
                </c:pt>
                <c:pt idx="2507">
                  <c:v>4.1795833333333396</c:v>
                </c:pt>
                <c:pt idx="2508">
                  <c:v>4.1812500000000004</c:v>
                </c:pt>
                <c:pt idx="2509">
                  <c:v>4.1829166666666699</c:v>
                </c:pt>
                <c:pt idx="2510">
                  <c:v>4.1845833333333404</c:v>
                </c:pt>
                <c:pt idx="2511">
                  <c:v>4.1862500000000002</c:v>
                </c:pt>
                <c:pt idx="2512">
                  <c:v>4.1879166666666698</c:v>
                </c:pt>
                <c:pt idx="2513">
                  <c:v>4.1895833333333403</c:v>
                </c:pt>
                <c:pt idx="2514">
                  <c:v>4.1912500000000001</c:v>
                </c:pt>
                <c:pt idx="2515">
                  <c:v>4.1929166666666697</c:v>
                </c:pt>
                <c:pt idx="2516">
                  <c:v>4.1945833333333402</c:v>
                </c:pt>
                <c:pt idx="2517">
                  <c:v>4.19625</c:v>
                </c:pt>
                <c:pt idx="2518">
                  <c:v>4.1979166666666696</c:v>
                </c:pt>
                <c:pt idx="2519">
                  <c:v>4.1995833333333401</c:v>
                </c:pt>
                <c:pt idx="2520">
                  <c:v>4.2012499999999999</c:v>
                </c:pt>
                <c:pt idx="2521">
                  <c:v>4.2029166666666704</c:v>
                </c:pt>
                <c:pt idx="2522">
                  <c:v>4.20458333333334</c:v>
                </c:pt>
                <c:pt idx="2523">
                  <c:v>4.2062499999999998</c:v>
                </c:pt>
                <c:pt idx="2524">
                  <c:v>4.2079166666666703</c:v>
                </c:pt>
                <c:pt idx="2525">
                  <c:v>4.2095833333333399</c:v>
                </c:pt>
                <c:pt idx="2526">
                  <c:v>4.2112499999999997</c:v>
                </c:pt>
                <c:pt idx="2527">
                  <c:v>4.2129166666666702</c:v>
                </c:pt>
                <c:pt idx="2528">
                  <c:v>4.2145833333333398</c:v>
                </c:pt>
                <c:pt idx="2529">
                  <c:v>4.2162499999999996</c:v>
                </c:pt>
                <c:pt idx="2530">
                  <c:v>4.2179166666666701</c:v>
                </c:pt>
                <c:pt idx="2531">
                  <c:v>4.2195833333333397</c:v>
                </c:pt>
                <c:pt idx="2532">
                  <c:v>4.2212500000000004</c:v>
                </c:pt>
                <c:pt idx="2533">
                  <c:v>4.22291666666667</c:v>
                </c:pt>
                <c:pt idx="2534">
                  <c:v>4.2245833333333396</c:v>
                </c:pt>
                <c:pt idx="2535">
                  <c:v>4.2262500000000003</c:v>
                </c:pt>
                <c:pt idx="2536">
                  <c:v>4.2279166666666699</c:v>
                </c:pt>
                <c:pt idx="2537">
                  <c:v>4.2295833333333404</c:v>
                </c:pt>
                <c:pt idx="2538">
                  <c:v>4.2312500000000002</c:v>
                </c:pt>
                <c:pt idx="2539">
                  <c:v>4.2329166666666698</c:v>
                </c:pt>
                <c:pt idx="2540">
                  <c:v>4.2345833333333402</c:v>
                </c:pt>
                <c:pt idx="2541">
                  <c:v>4.2362500000000001</c:v>
                </c:pt>
                <c:pt idx="2542">
                  <c:v>4.2379166666666697</c:v>
                </c:pt>
                <c:pt idx="2543">
                  <c:v>4.2395833333333401</c:v>
                </c:pt>
                <c:pt idx="2544">
                  <c:v>4.24125</c:v>
                </c:pt>
                <c:pt idx="2545">
                  <c:v>4.2429166666666696</c:v>
                </c:pt>
                <c:pt idx="2546">
                  <c:v>4.24458333333334</c:v>
                </c:pt>
                <c:pt idx="2547">
                  <c:v>4.2462499999999999</c:v>
                </c:pt>
                <c:pt idx="2548">
                  <c:v>4.2479166666666703</c:v>
                </c:pt>
                <c:pt idx="2549">
                  <c:v>4.2495833333333399</c:v>
                </c:pt>
                <c:pt idx="2550">
                  <c:v>4.2512499999999998</c:v>
                </c:pt>
                <c:pt idx="2551">
                  <c:v>4.2529166666666702</c:v>
                </c:pt>
                <c:pt idx="2552">
                  <c:v>4.2545833333333398</c:v>
                </c:pt>
                <c:pt idx="2553">
                  <c:v>4.2562499999999996</c:v>
                </c:pt>
                <c:pt idx="2554">
                  <c:v>4.2579166666666701</c:v>
                </c:pt>
                <c:pt idx="2555">
                  <c:v>4.2595833333333397</c:v>
                </c:pt>
                <c:pt idx="2556">
                  <c:v>4.2612500000000004</c:v>
                </c:pt>
                <c:pt idx="2557">
                  <c:v>4.26291666666667</c:v>
                </c:pt>
                <c:pt idx="2558">
                  <c:v>4.2645833333333396</c:v>
                </c:pt>
                <c:pt idx="2559">
                  <c:v>4.2662500000000003</c:v>
                </c:pt>
                <c:pt idx="2560">
                  <c:v>4.2679166666666699</c:v>
                </c:pt>
                <c:pt idx="2561">
                  <c:v>4.2695833333333404</c:v>
                </c:pt>
                <c:pt idx="2562">
                  <c:v>4.2712500000000002</c:v>
                </c:pt>
                <c:pt idx="2563">
                  <c:v>4.2729166666666698</c:v>
                </c:pt>
                <c:pt idx="2564">
                  <c:v>4.2745833333333403</c:v>
                </c:pt>
                <c:pt idx="2565">
                  <c:v>4.2762500000000001</c:v>
                </c:pt>
                <c:pt idx="2566">
                  <c:v>4.2779166666666697</c:v>
                </c:pt>
                <c:pt idx="2567">
                  <c:v>4.2795833333333402</c:v>
                </c:pt>
                <c:pt idx="2568">
                  <c:v>4.28125</c:v>
                </c:pt>
                <c:pt idx="2569">
                  <c:v>4.2829166666666696</c:v>
                </c:pt>
                <c:pt idx="2570">
                  <c:v>4.2845833333333401</c:v>
                </c:pt>
                <c:pt idx="2571">
                  <c:v>4.2862499999999999</c:v>
                </c:pt>
                <c:pt idx="2572">
                  <c:v>4.2879166666666704</c:v>
                </c:pt>
                <c:pt idx="2573">
                  <c:v>4.28958333333334</c:v>
                </c:pt>
                <c:pt idx="2574">
                  <c:v>4.2912499999999998</c:v>
                </c:pt>
                <c:pt idx="2575">
                  <c:v>4.2929166666666703</c:v>
                </c:pt>
                <c:pt idx="2576">
                  <c:v>4.2945833333333399</c:v>
                </c:pt>
                <c:pt idx="2577">
                  <c:v>4.2962499999999997</c:v>
                </c:pt>
                <c:pt idx="2578">
                  <c:v>4.2979166666666702</c:v>
                </c:pt>
                <c:pt idx="2579">
                  <c:v>4.2995833333333398</c:v>
                </c:pt>
                <c:pt idx="2580">
                  <c:v>4.3012499999999996</c:v>
                </c:pt>
                <c:pt idx="2581">
                  <c:v>4.3029166666666701</c:v>
                </c:pt>
                <c:pt idx="2582">
                  <c:v>4.3045833333333396</c:v>
                </c:pt>
                <c:pt idx="2583">
                  <c:v>4.3062500000000004</c:v>
                </c:pt>
                <c:pt idx="2584">
                  <c:v>4.3079166666666699</c:v>
                </c:pt>
                <c:pt idx="2585">
                  <c:v>4.3095833333333404</c:v>
                </c:pt>
                <c:pt idx="2586">
                  <c:v>4.3112500000000002</c:v>
                </c:pt>
                <c:pt idx="2587">
                  <c:v>4.3129166666666698</c:v>
                </c:pt>
                <c:pt idx="2588">
                  <c:v>4.3145833333333403</c:v>
                </c:pt>
                <c:pt idx="2589">
                  <c:v>4.3162500000000001</c:v>
                </c:pt>
                <c:pt idx="2590">
                  <c:v>4.3179166666666697</c:v>
                </c:pt>
                <c:pt idx="2591">
                  <c:v>4.3195833333333402</c:v>
                </c:pt>
                <c:pt idx="2592">
                  <c:v>4.32125</c:v>
                </c:pt>
                <c:pt idx="2593">
                  <c:v>4.3229166666666696</c:v>
                </c:pt>
                <c:pt idx="2594">
                  <c:v>4.3245833333333401</c:v>
                </c:pt>
                <c:pt idx="2595">
                  <c:v>4.3262499999999999</c:v>
                </c:pt>
                <c:pt idx="2596">
                  <c:v>4.3279166666666704</c:v>
                </c:pt>
                <c:pt idx="2597">
                  <c:v>4.32958333333334</c:v>
                </c:pt>
                <c:pt idx="2598">
                  <c:v>4.3312499999999998</c:v>
                </c:pt>
                <c:pt idx="2599">
                  <c:v>4.3329166666666703</c:v>
                </c:pt>
                <c:pt idx="2600">
                  <c:v>4.3345833333333399</c:v>
                </c:pt>
                <c:pt idx="2601">
                  <c:v>4.3362499999999997</c:v>
                </c:pt>
                <c:pt idx="2602">
                  <c:v>4.3379166666666702</c:v>
                </c:pt>
                <c:pt idx="2603">
                  <c:v>4.3395833333333398</c:v>
                </c:pt>
                <c:pt idx="2604">
                  <c:v>4.3412499999999996</c:v>
                </c:pt>
                <c:pt idx="2605">
                  <c:v>4.3429166666666701</c:v>
                </c:pt>
                <c:pt idx="2606">
                  <c:v>4.3445833333333397</c:v>
                </c:pt>
                <c:pt idx="2607">
                  <c:v>4.3462500000000004</c:v>
                </c:pt>
                <c:pt idx="2608">
                  <c:v>4.34791666666667</c:v>
                </c:pt>
                <c:pt idx="2609">
                  <c:v>4.3495833333333396</c:v>
                </c:pt>
                <c:pt idx="2610">
                  <c:v>4.3512500000000003</c:v>
                </c:pt>
                <c:pt idx="2611">
                  <c:v>4.3529166666666699</c:v>
                </c:pt>
                <c:pt idx="2612">
                  <c:v>4.3545833333333404</c:v>
                </c:pt>
                <c:pt idx="2613">
                  <c:v>4.3562500000000002</c:v>
                </c:pt>
                <c:pt idx="2614">
                  <c:v>4.3579166666666698</c:v>
                </c:pt>
                <c:pt idx="2615">
                  <c:v>4.3595833333333402</c:v>
                </c:pt>
                <c:pt idx="2616">
                  <c:v>4.3612500000000001</c:v>
                </c:pt>
                <c:pt idx="2617">
                  <c:v>4.3629166666666697</c:v>
                </c:pt>
                <c:pt idx="2618">
                  <c:v>4.3645833333333401</c:v>
                </c:pt>
                <c:pt idx="2619">
                  <c:v>4.36625</c:v>
                </c:pt>
                <c:pt idx="2620">
                  <c:v>4.3679166666666696</c:v>
                </c:pt>
                <c:pt idx="2621">
                  <c:v>4.36958333333334</c:v>
                </c:pt>
                <c:pt idx="2622">
                  <c:v>4.3712499999999999</c:v>
                </c:pt>
                <c:pt idx="2623">
                  <c:v>4.3729166666666703</c:v>
                </c:pt>
                <c:pt idx="2624">
                  <c:v>4.3745833333333399</c:v>
                </c:pt>
                <c:pt idx="2625">
                  <c:v>4.3762499999999998</c:v>
                </c:pt>
                <c:pt idx="2626">
                  <c:v>4.3779166666666702</c:v>
                </c:pt>
                <c:pt idx="2627">
                  <c:v>4.3795833333333398</c:v>
                </c:pt>
                <c:pt idx="2628">
                  <c:v>4.3812499999999996</c:v>
                </c:pt>
                <c:pt idx="2629">
                  <c:v>4.3829166666666701</c:v>
                </c:pt>
                <c:pt idx="2630">
                  <c:v>4.3845833333333397</c:v>
                </c:pt>
                <c:pt idx="2631">
                  <c:v>4.3862500000000004</c:v>
                </c:pt>
                <c:pt idx="2632">
                  <c:v>4.38791666666667</c:v>
                </c:pt>
                <c:pt idx="2633">
                  <c:v>4.3895833333333396</c:v>
                </c:pt>
                <c:pt idx="2634">
                  <c:v>4.3912500000000003</c:v>
                </c:pt>
                <c:pt idx="2635">
                  <c:v>4.3929166666666699</c:v>
                </c:pt>
                <c:pt idx="2636">
                  <c:v>4.3945833333333404</c:v>
                </c:pt>
                <c:pt idx="2637">
                  <c:v>4.3962500000000002</c:v>
                </c:pt>
                <c:pt idx="2638">
                  <c:v>4.3979166666666698</c:v>
                </c:pt>
                <c:pt idx="2639">
                  <c:v>4.3995833333333403</c:v>
                </c:pt>
                <c:pt idx="2640">
                  <c:v>4.4012500000000001</c:v>
                </c:pt>
                <c:pt idx="2641">
                  <c:v>4.4029166666666697</c:v>
                </c:pt>
                <c:pt idx="2642">
                  <c:v>4.4045833333333402</c:v>
                </c:pt>
                <c:pt idx="2643">
                  <c:v>4.40625</c:v>
                </c:pt>
                <c:pt idx="2644">
                  <c:v>4.4079166666666696</c:v>
                </c:pt>
                <c:pt idx="2645">
                  <c:v>4.4095833333333401</c:v>
                </c:pt>
                <c:pt idx="2646">
                  <c:v>4.4112499999999999</c:v>
                </c:pt>
                <c:pt idx="2647">
                  <c:v>4.4129166666666704</c:v>
                </c:pt>
                <c:pt idx="2648">
                  <c:v>4.41458333333334</c:v>
                </c:pt>
                <c:pt idx="2649">
                  <c:v>4.4162499999999998</c:v>
                </c:pt>
                <c:pt idx="2650">
                  <c:v>4.4179166666666703</c:v>
                </c:pt>
                <c:pt idx="2651">
                  <c:v>4.4195833333333399</c:v>
                </c:pt>
                <c:pt idx="2652">
                  <c:v>4.4212499999999997</c:v>
                </c:pt>
                <c:pt idx="2653">
                  <c:v>4.4229166666666702</c:v>
                </c:pt>
                <c:pt idx="2654">
                  <c:v>4.4245833333333398</c:v>
                </c:pt>
                <c:pt idx="2655">
                  <c:v>4.4262499999999996</c:v>
                </c:pt>
                <c:pt idx="2656">
                  <c:v>4.4279166666666701</c:v>
                </c:pt>
                <c:pt idx="2657">
                  <c:v>4.4295833333333396</c:v>
                </c:pt>
                <c:pt idx="2658">
                  <c:v>4.4312500000000004</c:v>
                </c:pt>
                <c:pt idx="2659">
                  <c:v>4.4329166666666699</c:v>
                </c:pt>
                <c:pt idx="2660">
                  <c:v>4.4345833333333404</c:v>
                </c:pt>
                <c:pt idx="2661">
                  <c:v>4.4362500000000002</c:v>
                </c:pt>
                <c:pt idx="2662">
                  <c:v>4.4379166666666698</c:v>
                </c:pt>
                <c:pt idx="2663">
                  <c:v>4.4395833333333403</c:v>
                </c:pt>
                <c:pt idx="2664">
                  <c:v>4.4412500000000001</c:v>
                </c:pt>
                <c:pt idx="2665">
                  <c:v>4.4429166666666697</c:v>
                </c:pt>
                <c:pt idx="2666">
                  <c:v>4.4445833333333402</c:v>
                </c:pt>
                <c:pt idx="2667">
                  <c:v>4.44625</c:v>
                </c:pt>
                <c:pt idx="2668">
                  <c:v>4.4479166666666696</c:v>
                </c:pt>
                <c:pt idx="2669">
                  <c:v>4.4495833333333401</c:v>
                </c:pt>
                <c:pt idx="2670">
                  <c:v>4.4512499999999999</c:v>
                </c:pt>
                <c:pt idx="2671">
                  <c:v>4.4529166666666704</c:v>
                </c:pt>
                <c:pt idx="2672">
                  <c:v>4.45458333333334</c:v>
                </c:pt>
                <c:pt idx="2673">
                  <c:v>4.4562499999999998</c:v>
                </c:pt>
                <c:pt idx="2674">
                  <c:v>4.4579166666666703</c:v>
                </c:pt>
                <c:pt idx="2675">
                  <c:v>4.4595833333333399</c:v>
                </c:pt>
                <c:pt idx="2676">
                  <c:v>4.4612499999999997</c:v>
                </c:pt>
                <c:pt idx="2677">
                  <c:v>4.4629166666666702</c:v>
                </c:pt>
                <c:pt idx="2678">
                  <c:v>4.4645833333333398</c:v>
                </c:pt>
                <c:pt idx="2679">
                  <c:v>4.4662499999999996</c:v>
                </c:pt>
                <c:pt idx="2680">
                  <c:v>4.4679166666666701</c:v>
                </c:pt>
                <c:pt idx="2681">
                  <c:v>4.4695833333333397</c:v>
                </c:pt>
                <c:pt idx="2682">
                  <c:v>4.4712500000000004</c:v>
                </c:pt>
                <c:pt idx="2683">
                  <c:v>4.47291666666667</c:v>
                </c:pt>
                <c:pt idx="2684">
                  <c:v>4.4745833333333396</c:v>
                </c:pt>
                <c:pt idx="2685">
                  <c:v>4.4762500000000003</c:v>
                </c:pt>
                <c:pt idx="2686">
                  <c:v>4.4779166666666699</c:v>
                </c:pt>
                <c:pt idx="2687">
                  <c:v>4.4795833333333404</c:v>
                </c:pt>
                <c:pt idx="2688">
                  <c:v>4.4812500000000002</c:v>
                </c:pt>
                <c:pt idx="2689">
                  <c:v>4.4829166666666698</c:v>
                </c:pt>
                <c:pt idx="2690">
                  <c:v>4.4845833333333402</c:v>
                </c:pt>
                <c:pt idx="2691">
                  <c:v>4.4862500000000001</c:v>
                </c:pt>
                <c:pt idx="2692">
                  <c:v>4.4879166666666697</c:v>
                </c:pt>
                <c:pt idx="2693">
                  <c:v>4.4895833333333401</c:v>
                </c:pt>
                <c:pt idx="2694">
                  <c:v>4.49125</c:v>
                </c:pt>
                <c:pt idx="2695">
                  <c:v>4.4929166666666696</c:v>
                </c:pt>
                <c:pt idx="2696">
                  <c:v>4.49458333333334</c:v>
                </c:pt>
                <c:pt idx="2697">
                  <c:v>4.4962499999999999</c:v>
                </c:pt>
                <c:pt idx="2698">
                  <c:v>4.4979166666666703</c:v>
                </c:pt>
                <c:pt idx="2699">
                  <c:v>4.4995833333333399</c:v>
                </c:pt>
                <c:pt idx="2700">
                  <c:v>4.5012499999999998</c:v>
                </c:pt>
                <c:pt idx="2701">
                  <c:v>4.5029166666666702</c:v>
                </c:pt>
                <c:pt idx="2702">
                  <c:v>4.5045833333333398</c:v>
                </c:pt>
                <c:pt idx="2703">
                  <c:v>4.5062499999999996</c:v>
                </c:pt>
                <c:pt idx="2704">
                  <c:v>4.5079166666666701</c:v>
                </c:pt>
                <c:pt idx="2705">
                  <c:v>4.5095833333333397</c:v>
                </c:pt>
                <c:pt idx="2706">
                  <c:v>4.5112500000000004</c:v>
                </c:pt>
                <c:pt idx="2707">
                  <c:v>4.51291666666667</c:v>
                </c:pt>
                <c:pt idx="2708">
                  <c:v>4.5145833333333396</c:v>
                </c:pt>
                <c:pt idx="2709">
                  <c:v>4.5162500000000003</c:v>
                </c:pt>
                <c:pt idx="2710">
                  <c:v>4.5179166666666699</c:v>
                </c:pt>
                <c:pt idx="2711">
                  <c:v>4.5195833333333404</c:v>
                </c:pt>
                <c:pt idx="2712">
                  <c:v>4.5212500000000002</c:v>
                </c:pt>
                <c:pt idx="2713">
                  <c:v>4.5229166666666698</c:v>
                </c:pt>
                <c:pt idx="2714">
                  <c:v>4.5245833333333403</c:v>
                </c:pt>
                <c:pt idx="2715">
                  <c:v>4.5262500000000001</c:v>
                </c:pt>
                <c:pt idx="2716">
                  <c:v>4.5279166666666697</c:v>
                </c:pt>
                <c:pt idx="2717">
                  <c:v>4.5295833333333402</c:v>
                </c:pt>
                <c:pt idx="2718">
                  <c:v>4.53125</c:v>
                </c:pt>
                <c:pt idx="2719">
                  <c:v>4.5329166666666696</c:v>
                </c:pt>
                <c:pt idx="2720">
                  <c:v>4.5345833333333401</c:v>
                </c:pt>
                <c:pt idx="2721">
                  <c:v>4.5362499999999999</c:v>
                </c:pt>
                <c:pt idx="2722">
                  <c:v>4.5379166666666704</c:v>
                </c:pt>
                <c:pt idx="2723">
                  <c:v>4.53958333333334</c:v>
                </c:pt>
                <c:pt idx="2724">
                  <c:v>4.5412499999999998</c:v>
                </c:pt>
                <c:pt idx="2725">
                  <c:v>4.5429166666666703</c:v>
                </c:pt>
                <c:pt idx="2726">
                  <c:v>4.5445833333333399</c:v>
                </c:pt>
                <c:pt idx="2727">
                  <c:v>4.5462499999999997</c:v>
                </c:pt>
                <c:pt idx="2728">
                  <c:v>4.5479166666666702</c:v>
                </c:pt>
                <c:pt idx="2729">
                  <c:v>4.5495833333333398</c:v>
                </c:pt>
                <c:pt idx="2730">
                  <c:v>4.5512499999999996</c:v>
                </c:pt>
                <c:pt idx="2731">
                  <c:v>4.5529166666666701</c:v>
                </c:pt>
                <c:pt idx="2732">
                  <c:v>4.5545833333333396</c:v>
                </c:pt>
                <c:pt idx="2733">
                  <c:v>4.5562500000000004</c:v>
                </c:pt>
                <c:pt idx="2734">
                  <c:v>4.5579166666666699</c:v>
                </c:pt>
                <c:pt idx="2735">
                  <c:v>4.5595833333333404</c:v>
                </c:pt>
                <c:pt idx="2736">
                  <c:v>4.5612500000000002</c:v>
                </c:pt>
                <c:pt idx="2737">
                  <c:v>4.5629166666666698</c:v>
                </c:pt>
                <c:pt idx="2738">
                  <c:v>4.5645833333333403</c:v>
                </c:pt>
                <c:pt idx="2739">
                  <c:v>4.5662500000000001</c:v>
                </c:pt>
                <c:pt idx="2740">
                  <c:v>4.5679166666666697</c:v>
                </c:pt>
                <c:pt idx="2741">
                  <c:v>4.5695833333333402</c:v>
                </c:pt>
                <c:pt idx="2742">
                  <c:v>4.57125</c:v>
                </c:pt>
                <c:pt idx="2743">
                  <c:v>4.5729166666666696</c:v>
                </c:pt>
                <c:pt idx="2744">
                  <c:v>4.5745833333333401</c:v>
                </c:pt>
                <c:pt idx="2745">
                  <c:v>4.5762499999999999</c:v>
                </c:pt>
                <c:pt idx="2746">
                  <c:v>4.5779166666666704</c:v>
                </c:pt>
                <c:pt idx="2747">
                  <c:v>4.57958333333334</c:v>
                </c:pt>
                <c:pt idx="2748">
                  <c:v>4.5812499999999998</c:v>
                </c:pt>
                <c:pt idx="2749">
                  <c:v>4.5829166666666703</c:v>
                </c:pt>
                <c:pt idx="2750">
                  <c:v>4.5845833333333399</c:v>
                </c:pt>
                <c:pt idx="2751">
                  <c:v>4.5862499999999997</c:v>
                </c:pt>
                <c:pt idx="2752">
                  <c:v>4.5879166666666702</c:v>
                </c:pt>
                <c:pt idx="2753">
                  <c:v>4.5895833333333398</c:v>
                </c:pt>
                <c:pt idx="2754">
                  <c:v>4.5912499999999996</c:v>
                </c:pt>
                <c:pt idx="2755">
                  <c:v>4.5929166666666701</c:v>
                </c:pt>
                <c:pt idx="2756">
                  <c:v>4.5945833333333397</c:v>
                </c:pt>
                <c:pt idx="2757">
                  <c:v>4.5962500000000004</c:v>
                </c:pt>
                <c:pt idx="2758">
                  <c:v>4.59791666666667</c:v>
                </c:pt>
                <c:pt idx="2759">
                  <c:v>4.5995833333333396</c:v>
                </c:pt>
                <c:pt idx="2760">
                  <c:v>4.6012500000000003</c:v>
                </c:pt>
                <c:pt idx="2761">
                  <c:v>4.6029166666666699</c:v>
                </c:pt>
                <c:pt idx="2762">
                  <c:v>4.6045833333333404</c:v>
                </c:pt>
                <c:pt idx="2763">
                  <c:v>4.6062500000000002</c:v>
                </c:pt>
                <c:pt idx="2764">
                  <c:v>4.6079166666666698</c:v>
                </c:pt>
                <c:pt idx="2765">
                  <c:v>4.6095833333333402</c:v>
                </c:pt>
                <c:pt idx="2766">
                  <c:v>4.6112500000000001</c:v>
                </c:pt>
                <c:pt idx="2767">
                  <c:v>4.6129166666666697</c:v>
                </c:pt>
                <c:pt idx="2768">
                  <c:v>4.6145833333333401</c:v>
                </c:pt>
                <c:pt idx="2769">
                  <c:v>4.61625</c:v>
                </c:pt>
                <c:pt idx="2770">
                  <c:v>4.6179166666666696</c:v>
                </c:pt>
                <c:pt idx="2771">
                  <c:v>4.61958333333334</c:v>
                </c:pt>
                <c:pt idx="2772">
                  <c:v>4.6212499999999999</c:v>
                </c:pt>
                <c:pt idx="2773">
                  <c:v>4.6229166666666703</c:v>
                </c:pt>
                <c:pt idx="2774">
                  <c:v>4.6245833333333399</c:v>
                </c:pt>
                <c:pt idx="2775">
                  <c:v>4.6262499999999998</c:v>
                </c:pt>
                <c:pt idx="2776">
                  <c:v>4.6279166666666702</c:v>
                </c:pt>
                <c:pt idx="2777">
                  <c:v>4.6295833333333398</c:v>
                </c:pt>
                <c:pt idx="2778">
                  <c:v>4.6312499999999996</c:v>
                </c:pt>
                <c:pt idx="2779">
                  <c:v>4.6329166666666701</c:v>
                </c:pt>
                <c:pt idx="2780">
                  <c:v>4.6345833333333397</c:v>
                </c:pt>
                <c:pt idx="2781">
                  <c:v>4.6362500000000004</c:v>
                </c:pt>
                <c:pt idx="2782">
                  <c:v>4.63791666666667</c:v>
                </c:pt>
                <c:pt idx="2783">
                  <c:v>4.6395833333333396</c:v>
                </c:pt>
                <c:pt idx="2784">
                  <c:v>4.6412500000000003</c:v>
                </c:pt>
                <c:pt idx="2785">
                  <c:v>4.6429166666666699</c:v>
                </c:pt>
                <c:pt idx="2786">
                  <c:v>4.6445833333333404</c:v>
                </c:pt>
                <c:pt idx="2787">
                  <c:v>4.6462500000000002</c:v>
                </c:pt>
                <c:pt idx="2788">
                  <c:v>4.6479166666666698</c:v>
                </c:pt>
                <c:pt idx="2789">
                  <c:v>4.6495833333333403</c:v>
                </c:pt>
                <c:pt idx="2790">
                  <c:v>4.6512500000000001</c:v>
                </c:pt>
                <c:pt idx="2791">
                  <c:v>4.6529166666666697</c:v>
                </c:pt>
                <c:pt idx="2792">
                  <c:v>4.6545833333333402</c:v>
                </c:pt>
                <c:pt idx="2793">
                  <c:v>4.65625</c:v>
                </c:pt>
                <c:pt idx="2794">
                  <c:v>4.6579166666666696</c:v>
                </c:pt>
                <c:pt idx="2795">
                  <c:v>4.6595833333333401</c:v>
                </c:pt>
                <c:pt idx="2796">
                  <c:v>4.6612499999999999</c:v>
                </c:pt>
                <c:pt idx="2797">
                  <c:v>4.6629166666666704</c:v>
                </c:pt>
                <c:pt idx="2798">
                  <c:v>4.66458333333334</c:v>
                </c:pt>
                <c:pt idx="2799">
                  <c:v>4.6662499999999998</c:v>
                </c:pt>
                <c:pt idx="2800">
                  <c:v>4.6679166666666703</c:v>
                </c:pt>
                <c:pt idx="2801">
                  <c:v>4.6695833333333399</c:v>
                </c:pt>
                <c:pt idx="2802">
                  <c:v>4.6712499999999997</c:v>
                </c:pt>
                <c:pt idx="2803">
                  <c:v>4.6729166666666702</c:v>
                </c:pt>
                <c:pt idx="2804">
                  <c:v>4.6745833333333398</c:v>
                </c:pt>
                <c:pt idx="2805">
                  <c:v>4.6762499999999996</c:v>
                </c:pt>
                <c:pt idx="2806">
                  <c:v>4.6779166666666701</c:v>
                </c:pt>
                <c:pt idx="2807">
                  <c:v>4.6795833333333396</c:v>
                </c:pt>
                <c:pt idx="2808">
                  <c:v>4.6812500000000004</c:v>
                </c:pt>
                <c:pt idx="2809">
                  <c:v>4.6829166666666699</c:v>
                </c:pt>
                <c:pt idx="2810">
                  <c:v>4.6845833333333404</c:v>
                </c:pt>
                <c:pt idx="2811">
                  <c:v>4.6862500000000002</c:v>
                </c:pt>
                <c:pt idx="2812">
                  <c:v>4.6879166666666698</c:v>
                </c:pt>
                <c:pt idx="2813">
                  <c:v>4.6895833333333403</c:v>
                </c:pt>
                <c:pt idx="2814">
                  <c:v>4.6912500000000001</c:v>
                </c:pt>
                <c:pt idx="2815">
                  <c:v>4.6929166666666697</c:v>
                </c:pt>
                <c:pt idx="2816">
                  <c:v>4.6945833333333402</c:v>
                </c:pt>
                <c:pt idx="2817">
                  <c:v>4.69625</c:v>
                </c:pt>
                <c:pt idx="2818">
                  <c:v>4.6979166666666696</c:v>
                </c:pt>
                <c:pt idx="2819">
                  <c:v>4.6995833333333401</c:v>
                </c:pt>
                <c:pt idx="2820">
                  <c:v>4.7012499999999999</c:v>
                </c:pt>
                <c:pt idx="2821">
                  <c:v>4.7029166666666704</c:v>
                </c:pt>
                <c:pt idx="2822">
                  <c:v>4.70458333333334</c:v>
                </c:pt>
                <c:pt idx="2823">
                  <c:v>4.7062499999999998</c:v>
                </c:pt>
                <c:pt idx="2824">
                  <c:v>4.7079166666666703</c:v>
                </c:pt>
                <c:pt idx="2825">
                  <c:v>4.7095833333333399</c:v>
                </c:pt>
                <c:pt idx="2826">
                  <c:v>4.7112499999999997</c:v>
                </c:pt>
                <c:pt idx="2827">
                  <c:v>4.7129166666666702</c:v>
                </c:pt>
                <c:pt idx="2828">
                  <c:v>4.7145833333333398</c:v>
                </c:pt>
                <c:pt idx="2829">
                  <c:v>4.7162499999999996</c:v>
                </c:pt>
                <c:pt idx="2830">
                  <c:v>4.7179166666666701</c:v>
                </c:pt>
                <c:pt idx="2831">
                  <c:v>4.7195833333333397</c:v>
                </c:pt>
                <c:pt idx="2832">
                  <c:v>4.7212500000000004</c:v>
                </c:pt>
                <c:pt idx="2833">
                  <c:v>4.72291666666667</c:v>
                </c:pt>
                <c:pt idx="2834">
                  <c:v>4.7245833333333396</c:v>
                </c:pt>
                <c:pt idx="2835">
                  <c:v>4.7262500000000003</c:v>
                </c:pt>
                <c:pt idx="2836">
                  <c:v>4.7279166666666699</c:v>
                </c:pt>
                <c:pt idx="2837">
                  <c:v>4.7295833333333404</c:v>
                </c:pt>
                <c:pt idx="2838">
                  <c:v>4.7312500000000002</c:v>
                </c:pt>
                <c:pt idx="2839">
                  <c:v>4.7329166666666698</c:v>
                </c:pt>
                <c:pt idx="2840">
                  <c:v>4.7345833333333402</c:v>
                </c:pt>
                <c:pt idx="2841">
                  <c:v>4.7362500000000001</c:v>
                </c:pt>
                <c:pt idx="2842">
                  <c:v>4.7379166666666697</c:v>
                </c:pt>
                <c:pt idx="2843">
                  <c:v>4.7395833333333401</c:v>
                </c:pt>
                <c:pt idx="2844">
                  <c:v>4.74125</c:v>
                </c:pt>
                <c:pt idx="2845">
                  <c:v>4.7429166666666696</c:v>
                </c:pt>
                <c:pt idx="2846">
                  <c:v>4.74458333333334</c:v>
                </c:pt>
                <c:pt idx="2847">
                  <c:v>4.7462499999999999</c:v>
                </c:pt>
                <c:pt idx="2848">
                  <c:v>4.7479166666666703</c:v>
                </c:pt>
                <c:pt idx="2849">
                  <c:v>4.7495833333333399</c:v>
                </c:pt>
                <c:pt idx="2850">
                  <c:v>4.7512499999999998</c:v>
                </c:pt>
                <c:pt idx="2851">
                  <c:v>4.7529166666666702</c:v>
                </c:pt>
                <c:pt idx="2852">
                  <c:v>4.7545833333333398</c:v>
                </c:pt>
                <c:pt idx="2853">
                  <c:v>4.7562499999999996</c:v>
                </c:pt>
                <c:pt idx="2854">
                  <c:v>4.7579166666666701</c:v>
                </c:pt>
                <c:pt idx="2855">
                  <c:v>4.7595833333333397</c:v>
                </c:pt>
                <c:pt idx="2856">
                  <c:v>4.7612500000000004</c:v>
                </c:pt>
                <c:pt idx="2857">
                  <c:v>4.76291666666667</c:v>
                </c:pt>
                <c:pt idx="2858">
                  <c:v>4.7645833333333396</c:v>
                </c:pt>
                <c:pt idx="2859">
                  <c:v>4.7662500000000003</c:v>
                </c:pt>
                <c:pt idx="2860">
                  <c:v>4.7679166666666699</c:v>
                </c:pt>
                <c:pt idx="2861">
                  <c:v>4.7695833333333404</c:v>
                </c:pt>
                <c:pt idx="2862">
                  <c:v>4.7712500000000002</c:v>
                </c:pt>
                <c:pt idx="2863">
                  <c:v>4.7729166666666698</c:v>
                </c:pt>
                <c:pt idx="2864">
                  <c:v>4.7745833333333403</c:v>
                </c:pt>
                <c:pt idx="2865">
                  <c:v>4.7762500000000001</c:v>
                </c:pt>
                <c:pt idx="2866">
                  <c:v>4.7779166666666697</c:v>
                </c:pt>
                <c:pt idx="2867">
                  <c:v>4.7795833333333402</c:v>
                </c:pt>
                <c:pt idx="2868">
                  <c:v>4.78125</c:v>
                </c:pt>
                <c:pt idx="2869">
                  <c:v>4.7829166666666696</c:v>
                </c:pt>
                <c:pt idx="2870">
                  <c:v>4.7845833333333401</c:v>
                </c:pt>
                <c:pt idx="2871">
                  <c:v>4.7862499999999999</c:v>
                </c:pt>
                <c:pt idx="2872">
                  <c:v>4.7879166666666704</c:v>
                </c:pt>
                <c:pt idx="2873">
                  <c:v>4.78958333333334</c:v>
                </c:pt>
                <c:pt idx="2874">
                  <c:v>4.7912499999999998</c:v>
                </c:pt>
                <c:pt idx="2875">
                  <c:v>4.7929166666666703</c:v>
                </c:pt>
                <c:pt idx="2876">
                  <c:v>4.7945833333333399</c:v>
                </c:pt>
                <c:pt idx="2877">
                  <c:v>4.7962499999999997</c:v>
                </c:pt>
                <c:pt idx="2878">
                  <c:v>4.7979166666666702</c:v>
                </c:pt>
                <c:pt idx="2879">
                  <c:v>4.7995833333333398</c:v>
                </c:pt>
                <c:pt idx="2880">
                  <c:v>4.8012499999999996</c:v>
                </c:pt>
                <c:pt idx="2881">
                  <c:v>4.8029166666666701</c:v>
                </c:pt>
                <c:pt idx="2882">
                  <c:v>4.8045833333333396</c:v>
                </c:pt>
                <c:pt idx="2883">
                  <c:v>4.8062500000000004</c:v>
                </c:pt>
                <c:pt idx="2884">
                  <c:v>4.8079166666666699</c:v>
                </c:pt>
                <c:pt idx="2885">
                  <c:v>4.8095833333333404</c:v>
                </c:pt>
                <c:pt idx="2886">
                  <c:v>4.8112500000000002</c:v>
                </c:pt>
                <c:pt idx="2887">
                  <c:v>4.8129166666666698</c:v>
                </c:pt>
                <c:pt idx="2888">
                  <c:v>4.8145833333333403</c:v>
                </c:pt>
                <c:pt idx="2889">
                  <c:v>4.8162500000000001</c:v>
                </c:pt>
                <c:pt idx="2890">
                  <c:v>4.8179166666666697</c:v>
                </c:pt>
                <c:pt idx="2891">
                  <c:v>4.8195833333333402</c:v>
                </c:pt>
                <c:pt idx="2892">
                  <c:v>4.82125</c:v>
                </c:pt>
                <c:pt idx="2893">
                  <c:v>4.8229166666666696</c:v>
                </c:pt>
                <c:pt idx="2894">
                  <c:v>4.8245833333333401</c:v>
                </c:pt>
                <c:pt idx="2895">
                  <c:v>4.8262499999999999</c:v>
                </c:pt>
                <c:pt idx="2896">
                  <c:v>4.8279166666666704</c:v>
                </c:pt>
                <c:pt idx="2897">
                  <c:v>4.82958333333334</c:v>
                </c:pt>
                <c:pt idx="2898">
                  <c:v>4.8312499999999998</c:v>
                </c:pt>
                <c:pt idx="2899">
                  <c:v>4.8329166666666703</c:v>
                </c:pt>
                <c:pt idx="2900">
                  <c:v>4.8345833333333399</c:v>
                </c:pt>
                <c:pt idx="2901">
                  <c:v>4.8362499999999997</c:v>
                </c:pt>
                <c:pt idx="2902">
                  <c:v>4.8379166666666702</c:v>
                </c:pt>
                <c:pt idx="2903">
                  <c:v>4.8395833333333398</c:v>
                </c:pt>
                <c:pt idx="2904">
                  <c:v>4.8412499999999996</c:v>
                </c:pt>
                <c:pt idx="2905">
                  <c:v>4.8429166666666701</c:v>
                </c:pt>
                <c:pt idx="2906">
                  <c:v>4.8445833333333397</c:v>
                </c:pt>
                <c:pt idx="2907">
                  <c:v>4.8462500000000004</c:v>
                </c:pt>
                <c:pt idx="2908">
                  <c:v>4.84791666666667</c:v>
                </c:pt>
                <c:pt idx="2909">
                  <c:v>4.8495833333333396</c:v>
                </c:pt>
                <c:pt idx="2910">
                  <c:v>4.8512500000000003</c:v>
                </c:pt>
                <c:pt idx="2911">
                  <c:v>4.8529166666666699</c:v>
                </c:pt>
                <c:pt idx="2912">
                  <c:v>4.8545833333333404</c:v>
                </c:pt>
                <c:pt idx="2913">
                  <c:v>4.8562500000000002</c:v>
                </c:pt>
                <c:pt idx="2914">
                  <c:v>4.8579166666666698</c:v>
                </c:pt>
                <c:pt idx="2915">
                  <c:v>4.8595833333333402</c:v>
                </c:pt>
                <c:pt idx="2916">
                  <c:v>4.8612500000000001</c:v>
                </c:pt>
                <c:pt idx="2917">
                  <c:v>4.8629166666666697</c:v>
                </c:pt>
                <c:pt idx="2918">
                  <c:v>4.8645833333333401</c:v>
                </c:pt>
                <c:pt idx="2919">
                  <c:v>4.86625</c:v>
                </c:pt>
                <c:pt idx="2920">
                  <c:v>4.8679166666666696</c:v>
                </c:pt>
                <c:pt idx="2921">
                  <c:v>4.86958333333334</c:v>
                </c:pt>
                <c:pt idx="2922">
                  <c:v>4.8712499999999999</c:v>
                </c:pt>
                <c:pt idx="2923">
                  <c:v>4.8729166666666703</c:v>
                </c:pt>
                <c:pt idx="2924">
                  <c:v>4.8745833333333399</c:v>
                </c:pt>
                <c:pt idx="2925">
                  <c:v>4.8762499999999998</c:v>
                </c:pt>
                <c:pt idx="2926">
                  <c:v>4.8779166666666702</c:v>
                </c:pt>
                <c:pt idx="2927">
                  <c:v>4.8795833333333398</c:v>
                </c:pt>
                <c:pt idx="2928">
                  <c:v>4.8812499999999996</c:v>
                </c:pt>
                <c:pt idx="2929">
                  <c:v>4.8829166666666701</c:v>
                </c:pt>
                <c:pt idx="2930">
                  <c:v>4.8845833333333397</c:v>
                </c:pt>
                <c:pt idx="2931">
                  <c:v>4.8862500000000004</c:v>
                </c:pt>
                <c:pt idx="2932">
                  <c:v>4.88791666666667</c:v>
                </c:pt>
                <c:pt idx="2933">
                  <c:v>4.8895833333333396</c:v>
                </c:pt>
                <c:pt idx="2934">
                  <c:v>4.8912500000000003</c:v>
                </c:pt>
                <c:pt idx="2935">
                  <c:v>4.8929166666666699</c:v>
                </c:pt>
                <c:pt idx="2936">
                  <c:v>4.8945833333333404</c:v>
                </c:pt>
                <c:pt idx="2937">
                  <c:v>4.8962500000000002</c:v>
                </c:pt>
                <c:pt idx="2938">
                  <c:v>4.8979166666666698</c:v>
                </c:pt>
                <c:pt idx="2939">
                  <c:v>4.8995833333333403</c:v>
                </c:pt>
                <c:pt idx="2940">
                  <c:v>4.9012500000000001</c:v>
                </c:pt>
                <c:pt idx="2941">
                  <c:v>4.9029166666666697</c:v>
                </c:pt>
                <c:pt idx="2942">
                  <c:v>4.9045833333333402</c:v>
                </c:pt>
                <c:pt idx="2943">
                  <c:v>4.90625</c:v>
                </c:pt>
                <c:pt idx="2944">
                  <c:v>4.9079166666666696</c:v>
                </c:pt>
                <c:pt idx="2945">
                  <c:v>4.9095833333333401</c:v>
                </c:pt>
                <c:pt idx="2946">
                  <c:v>4.9112499999999999</c:v>
                </c:pt>
                <c:pt idx="2947">
                  <c:v>4.9129166666666704</c:v>
                </c:pt>
                <c:pt idx="2948">
                  <c:v>4.91458333333334</c:v>
                </c:pt>
                <c:pt idx="2949">
                  <c:v>4.9162499999999998</c:v>
                </c:pt>
                <c:pt idx="2950">
                  <c:v>4.9179166666666703</c:v>
                </c:pt>
                <c:pt idx="2951">
                  <c:v>4.9195833333333399</c:v>
                </c:pt>
                <c:pt idx="2952">
                  <c:v>4.9212499999999997</c:v>
                </c:pt>
                <c:pt idx="2953">
                  <c:v>4.9229166666666702</c:v>
                </c:pt>
                <c:pt idx="2954">
                  <c:v>4.9245833333333398</c:v>
                </c:pt>
                <c:pt idx="2955">
                  <c:v>4.9262499999999996</c:v>
                </c:pt>
                <c:pt idx="2956">
                  <c:v>4.9279166666666701</c:v>
                </c:pt>
                <c:pt idx="2957">
                  <c:v>4.9295833333333396</c:v>
                </c:pt>
                <c:pt idx="2958">
                  <c:v>4.9312500000000004</c:v>
                </c:pt>
                <c:pt idx="2959">
                  <c:v>4.9329166666666699</c:v>
                </c:pt>
                <c:pt idx="2960">
                  <c:v>4.9345833333333404</c:v>
                </c:pt>
                <c:pt idx="2961">
                  <c:v>4.9362500000000002</c:v>
                </c:pt>
                <c:pt idx="2962">
                  <c:v>4.9379166666666698</c:v>
                </c:pt>
                <c:pt idx="2963">
                  <c:v>4.9395833333333403</c:v>
                </c:pt>
                <c:pt idx="2964">
                  <c:v>4.9412500000000001</c:v>
                </c:pt>
                <c:pt idx="2965">
                  <c:v>4.9429166666666697</c:v>
                </c:pt>
                <c:pt idx="2966">
                  <c:v>4.9445833333333402</c:v>
                </c:pt>
                <c:pt idx="2967">
                  <c:v>4.94625</c:v>
                </c:pt>
                <c:pt idx="2968">
                  <c:v>4.9479166666666696</c:v>
                </c:pt>
                <c:pt idx="2969">
                  <c:v>4.9495833333333401</c:v>
                </c:pt>
                <c:pt idx="2970">
                  <c:v>4.9512499999999999</c:v>
                </c:pt>
                <c:pt idx="2971">
                  <c:v>4.9529166666666704</c:v>
                </c:pt>
                <c:pt idx="2972">
                  <c:v>4.95458333333334</c:v>
                </c:pt>
                <c:pt idx="2973">
                  <c:v>4.9562499999999998</c:v>
                </c:pt>
                <c:pt idx="2974">
                  <c:v>4.9579166666666703</c:v>
                </c:pt>
                <c:pt idx="2975">
                  <c:v>4.9595833333333399</c:v>
                </c:pt>
                <c:pt idx="2976">
                  <c:v>4.9612499999999997</c:v>
                </c:pt>
                <c:pt idx="2977">
                  <c:v>4.9629166666666702</c:v>
                </c:pt>
                <c:pt idx="2978">
                  <c:v>4.9645833333333398</c:v>
                </c:pt>
                <c:pt idx="2979">
                  <c:v>4.9662499999999996</c:v>
                </c:pt>
                <c:pt idx="2980">
                  <c:v>4.9679166666666701</c:v>
                </c:pt>
                <c:pt idx="2981">
                  <c:v>4.9695833333333397</c:v>
                </c:pt>
                <c:pt idx="2982">
                  <c:v>4.9712500000000004</c:v>
                </c:pt>
                <c:pt idx="2983">
                  <c:v>4.97291666666667</c:v>
                </c:pt>
                <c:pt idx="2984">
                  <c:v>4.9745833333333396</c:v>
                </c:pt>
                <c:pt idx="2985">
                  <c:v>4.9762500000000003</c:v>
                </c:pt>
                <c:pt idx="2986">
                  <c:v>4.9779166666666699</c:v>
                </c:pt>
                <c:pt idx="2987">
                  <c:v>4.9795833333333404</c:v>
                </c:pt>
                <c:pt idx="2988">
                  <c:v>4.9812500000000002</c:v>
                </c:pt>
                <c:pt idx="2989">
                  <c:v>4.9829166666666698</c:v>
                </c:pt>
                <c:pt idx="2990">
                  <c:v>4.9845833333333402</c:v>
                </c:pt>
                <c:pt idx="2991">
                  <c:v>4.9862500000000001</c:v>
                </c:pt>
                <c:pt idx="2992">
                  <c:v>4.9879166666666697</c:v>
                </c:pt>
                <c:pt idx="2993">
                  <c:v>4.9895833333333401</c:v>
                </c:pt>
                <c:pt idx="2994">
                  <c:v>4.99125</c:v>
                </c:pt>
                <c:pt idx="2995">
                  <c:v>4.9929166666666696</c:v>
                </c:pt>
                <c:pt idx="2996">
                  <c:v>4.99458333333334</c:v>
                </c:pt>
                <c:pt idx="2997">
                  <c:v>4.9962499999999999</c:v>
                </c:pt>
                <c:pt idx="2998">
                  <c:v>4.9979166666666703</c:v>
                </c:pt>
                <c:pt idx="2999">
                  <c:v>4.9995833333333399</c:v>
                </c:pt>
                <c:pt idx="3000">
                  <c:v>5.0012499999999998</c:v>
                </c:pt>
                <c:pt idx="3001">
                  <c:v>5.0029166666666702</c:v>
                </c:pt>
                <c:pt idx="3002">
                  <c:v>5.0045833333333398</c:v>
                </c:pt>
                <c:pt idx="3003">
                  <c:v>5.0062499999999996</c:v>
                </c:pt>
                <c:pt idx="3004">
                  <c:v>5.0079166666666701</c:v>
                </c:pt>
                <c:pt idx="3005">
                  <c:v>5.0095833333333397</c:v>
                </c:pt>
                <c:pt idx="3006">
                  <c:v>5.0112500000000004</c:v>
                </c:pt>
                <c:pt idx="3007">
                  <c:v>5.01291666666667</c:v>
                </c:pt>
                <c:pt idx="3008">
                  <c:v>5.0145833333333396</c:v>
                </c:pt>
                <c:pt idx="3009">
                  <c:v>5.0162500000000003</c:v>
                </c:pt>
                <c:pt idx="3010">
                  <c:v>5.0179166666666699</c:v>
                </c:pt>
                <c:pt idx="3011">
                  <c:v>5.0195833333333404</c:v>
                </c:pt>
                <c:pt idx="3012">
                  <c:v>5.0212500000000002</c:v>
                </c:pt>
                <c:pt idx="3013">
                  <c:v>5.0229166666666698</c:v>
                </c:pt>
                <c:pt idx="3014">
                  <c:v>5.0245833333333403</c:v>
                </c:pt>
                <c:pt idx="3015">
                  <c:v>5.0262500000000001</c:v>
                </c:pt>
                <c:pt idx="3016">
                  <c:v>5.0279166666666697</c:v>
                </c:pt>
                <c:pt idx="3017">
                  <c:v>5.0295833333333402</c:v>
                </c:pt>
                <c:pt idx="3018">
                  <c:v>5.03125</c:v>
                </c:pt>
                <c:pt idx="3019">
                  <c:v>5.0329166666666696</c:v>
                </c:pt>
                <c:pt idx="3020">
                  <c:v>5.0345833333333401</c:v>
                </c:pt>
                <c:pt idx="3021">
                  <c:v>5.0362499999999999</c:v>
                </c:pt>
                <c:pt idx="3022">
                  <c:v>5.0379166666666704</c:v>
                </c:pt>
                <c:pt idx="3023">
                  <c:v>5.03958333333334</c:v>
                </c:pt>
                <c:pt idx="3024">
                  <c:v>5.0412499999999998</c:v>
                </c:pt>
                <c:pt idx="3025">
                  <c:v>5.0429166666666703</c:v>
                </c:pt>
                <c:pt idx="3026">
                  <c:v>5.0445833333333399</c:v>
                </c:pt>
                <c:pt idx="3027">
                  <c:v>5.0462499999999997</c:v>
                </c:pt>
                <c:pt idx="3028">
                  <c:v>5.0479166666666702</c:v>
                </c:pt>
                <c:pt idx="3029">
                  <c:v>5.0495833333333398</c:v>
                </c:pt>
                <c:pt idx="3030">
                  <c:v>5.0512499999999996</c:v>
                </c:pt>
                <c:pt idx="3031">
                  <c:v>5.0529166666666701</c:v>
                </c:pt>
                <c:pt idx="3032">
                  <c:v>5.0545833333333396</c:v>
                </c:pt>
                <c:pt idx="3033">
                  <c:v>5.0562500000000004</c:v>
                </c:pt>
                <c:pt idx="3034">
                  <c:v>5.0579166666666699</c:v>
                </c:pt>
                <c:pt idx="3035">
                  <c:v>5.0595833333333404</c:v>
                </c:pt>
                <c:pt idx="3036">
                  <c:v>5.0612500000000002</c:v>
                </c:pt>
                <c:pt idx="3037">
                  <c:v>5.0629166666666698</c:v>
                </c:pt>
                <c:pt idx="3038">
                  <c:v>5.0645833333333403</c:v>
                </c:pt>
                <c:pt idx="3039">
                  <c:v>5.0662500000000001</c:v>
                </c:pt>
                <c:pt idx="3040">
                  <c:v>5.0679166666666697</c:v>
                </c:pt>
                <c:pt idx="3041">
                  <c:v>5.0695833333333402</c:v>
                </c:pt>
                <c:pt idx="3042">
                  <c:v>5.07125</c:v>
                </c:pt>
                <c:pt idx="3043">
                  <c:v>5.0729166666666696</c:v>
                </c:pt>
                <c:pt idx="3044">
                  <c:v>5.0745833333333401</c:v>
                </c:pt>
                <c:pt idx="3045">
                  <c:v>5.0762499999999999</c:v>
                </c:pt>
                <c:pt idx="3046">
                  <c:v>5.0779166666666704</c:v>
                </c:pt>
                <c:pt idx="3047">
                  <c:v>5.07958333333334</c:v>
                </c:pt>
                <c:pt idx="3048">
                  <c:v>5.0812499999999998</c:v>
                </c:pt>
                <c:pt idx="3049">
                  <c:v>5.0829166666666703</c:v>
                </c:pt>
                <c:pt idx="3050">
                  <c:v>5.0845833333333399</c:v>
                </c:pt>
                <c:pt idx="3051">
                  <c:v>5.0862499999999997</c:v>
                </c:pt>
                <c:pt idx="3052">
                  <c:v>5.0879166666666702</c:v>
                </c:pt>
                <c:pt idx="3053">
                  <c:v>5.0895833333333398</c:v>
                </c:pt>
                <c:pt idx="3054">
                  <c:v>5.0912499999999996</c:v>
                </c:pt>
                <c:pt idx="3055">
                  <c:v>5.0929166666666701</c:v>
                </c:pt>
                <c:pt idx="3056">
                  <c:v>5.0945833333333397</c:v>
                </c:pt>
                <c:pt idx="3057">
                  <c:v>5.0962500000000004</c:v>
                </c:pt>
                <c:pt idx="3058">
                  <c:v>5.09791666666667</c:v>
                </c:pt>
                <c:pt idx="3059">
                  <c:v>5.0995833333333396</c:v>
                </c:pt>
                <c:pt idx="3060">
                  <c:v>5.1012500000000003</c:v>
                </c:pt>
                <c:pt idx="3061">
                  <c:v>5.1029166666666699</c:v>
                </c:pt>
                <c:pt idx="3062">
                  <c:v>5.1045833333333404</c:v>
                </c:pt>
                <c:pt idx="3063">
                  <c:v>5.1062500000000002</c:v>
                </c:pt>
                <c:pt idx="3064">
                  <c:v>5.1079166666666698</c:v>
                </c:pt>
                <c:pt idx="3065">
                  <c:v>5.1095833333333402</c:v>
                </c:pt>
                <c:pt idx="3066">
                  <c:v>5.1112500000000001</c:v>
                </c:pt>
                <c:pt idx="3067">
                  <c:v>5.1129166666666697</c:v>
                </c:pt>
                <c:pt idx="3068">
                  <c:v>5.1145833333333401</c:v>
                </c:pt>
                <c:pt idx="3069">
                  <c:v>5.11625</c:v>
                </c:pt>
                <c:pt idx="3070">
                  <c:v>5.1179166666666696</c:v>
                </c:pt>
                <c:pt idx="3071">
                  <c:v>5.11958333333334</c:v>
                </c:pt>
                <c:pt idx="3072">
                  <c:v>5.1212499999999999</c:v>
                </c:pt>
                <c:pt idx="3073">
                  <c:v>5.1229166666666703</c:v>
                </c:pt>
                <c:pt idx="3074">
                  <c:v>5.1245833333333399</c:v>
                </c:pt>
                <c:pt idx="3075">
                  <c:v>5.1262499999999998</c:v>
                </c:pt>
                <c:pt idx="3076">
                  <c:v>5.1279166666666702</c:v>
                </c:pt>
                <c:pt idx="3077">
                  <c:v>5.1295833333333398</c:v>
                </c:pt>
                <c:pt idx="3078">
                  <c:v>5.1312499999999996</c:v>
                </c:pt>
                <c:pt idx="3079">
                  <c:v>5.1329166666666701</c:v>
                </c:pt>
                <c:pt idx="3080">
                  <c:v>5.1345833333333397</c:v>
                </c:pt>
                <c:pt idx="3081">
                  <c:v>5.1362500000000004</c:v>
                </c:pt>
                <c:pt idx="3082">
                  <c:v>5.13791666666667</c:v>
                </c:pt>
                <c:pt idx="3083">
                  <c:v>5.1395833333333396</c:v>
                </c:pt>
                <c:pt idx="3084">
                  <c:v>5.1412500000000003</c:v>
                </c:pt>
                <c:pt idx="3085">
                  <c:v>5.1429166666666699</c:v>
                </c:pt>
                <c:pt idx="3086">
                  <c:v>5.1445833333333404</c:v>
                </c:pt>
                <c:pt idx="3087">
                  <c:v>5.1462500000000002</c:v>
                </c:pt>
                <c:pt idx="3088">
                  <c:v>5.1479166666666698</c:v>
                </c:pt>
                <c:pt idx="3089">
                  <c:v>5.1495833333333403</c:v>
                </c:pt>
                <c:pt idx="3090">
                  <c:v>5.1512500000000001</c:v>
                </c:pt>
                <c:pt idx="3091">
                  <c:v>5.1529166666666697</c:v>
                </c:pt>
                <c:pt idx="3092">
                  <c:v>5.1545833333333402</c:v>
                </c:pt>
                <c:pt idx="3093">
                  <c:v>5.15625</c:v>
                </c:pt>
                <c:pt idx="3094">
                  <c:v>5.1579166666666696</c:v>
                </c:pt>
                <c:pt idx="3095">
                  <c:v>5.1595833333333401</c:v>
                </c:pt>
                <c:pt idx="3096">
                  <c:v>5.1612499999999999</c:v>
                </c:pt>
                <c:pt idx="3097">
                  <c:v>5.1629166666666704</c:v>
                </c:pt>
                <c:pt idx="3098">
                  <c:v>5.16458333333334</c:v>
                </c:pt>
                <c:pt idx="3099">
                  <c:v>5.1662499999999998</c:v>
                </c:pt>
                <c:pt idx="3100">
                  <c:v>5.1679166666666703</c:v>
                </c:pt>
                <c:pt idx="3101">
                  <c:v>5.1695833333333399</c:v>
                </c:pt>
                <c:pt idx="3102">
                  <c:v>5.1712499999999997</c:v>
                </c:pt>
                <c:pt idx="3103">
                  <c:v>5.1729166666666702</c:v>
                </c:pt>
                <c:pt idx="3104">
                  <c:v>5.1745833333333398</c:v>
                </c:pt>
                <c:pt idx="3105">
                  <c:v>5.1762499999999996</c:v>
                </c:pt>
                <c:pt idx="3106">
                  <c:v>5.1779166666666701</c:v>
                </c:pt>
                <c:pt idx="3107">
                  <c:v>5.1795833333333396</c:v>
                </c:pt>
                <c:pt idx="3108">
                  <c:v>5.1812500000000004</c:v>
                </c:pt>
                <c:pt idx="3109">
                  <c:v>5.1829166666666699</c:v>
                </c:pt>
                <c:pt idx="3110">
                  <c:v>5.1845833333333404</c:v>
                </c:pt>
                <c:pt idx="3111">
                  <c:v>5.1862500000000002</c:v>
                </c:pt>
                <c:pt idx="3112">
                  <c:v>5.1879166666666698</c:v>
                </c:pt>
                <c:pt idx="3113">
                  <c:v>5.1895833333333403</c:v>
                </c:pt>
                <c:pt idx="3114">
                  <c:v>5.1912500000000001</c:v>
                </c:pt>
                <c:pt idx="3115">
                  <c:v>5.1929166666666697</c:v>
                </c:pt>
                <c:pt idx="3116">
                  <c:v>5.1945833333333402</c:v>
                </c:pt>
                <c:pt idx="3117">
                  <c:v>5.19625</c:v>
                </c:pt>
                <c:pt idx="3118">
                  <c:v>5.1979166666666696</c:v>
                </c:pt>
                <c:pt idx="3119">
                  <c:v>5.1995833333333401</c:v>
                </c:pt>
                <c:pt idx="3120">
                  <c:v>5.2012499999999999</c:v>
                </c:pt>
                <c:pt idx="3121">
                  <c:v>5.2029166666666704</c:v>
                </c:pt>
                <c:pt idx="3122">
                  <c:v>5.20458333333334</c:v>
                </c:pt>
                <c:pt idx="3123">
                  <c:v>5.2062499999999998</c:v>
                </c:pt>
                <c:pt idx="3124">
                  <c:v>5.2079166666666703</c:v>
                </c:pt>
                <c:pt idx="3125">
                  <c:v>5.2095833333333399</c:v>
                </c:pt>
                <c:pt idx="3126">
                  <c:v>5.2112499999999997</c:v>
                </c:pt>
                <c:pt idx="3127">
                  <c:v>5.2129166666666702</c:v>
                </c:pt>
                <c:pt idx="3128">
                  <c:v>5.2145833333333398</c:v>
                </c:pt>
                <c:pt idx="3129">
                  <c:v>5.2162499999999996</c:v>
                </c:pt>
                <c:pt idx="3130">
                  <c:v>5.2179166666666701</c:v>
                </c:pt>
                <c:pt idx="3131">
                  <c:v>5.2195833333333397</c:v>
                </c:pt>
                <c:pt idx="3132">
                  <c:v>5.2212500000000004</c:v>
                </c:pt>
                <c:pt idx="3133">
                  <c:v>5.22291666666667</c:v>
                </c:pt>
                <c:pt idx="3134">
                  <c:v>5.2245833333333396</c:v>
                </c:pt>
                <c:pt idx="3135">
                  <c:v>5.2262500000000003</c:v>
                </c:pt>
                <c:pt idx="3136">
                  <c:v>5.2279166666666699</c:v>
                </c:pt>
                <c:pt idx="3137">
                  <c:v>5.2295833333333404</c:v>
                </c:pt>
                <c:pt idx="3138">
                  <c:v>5.2312500000000002</c:v>
                </c:pt>
                <c:pt idx="3139">
                  <c:v>5.2329166666666698</c:v>
                </c:pt>
                <c:pt idx="3140">
                  <c:v>5.2345833333333402</c:v>
                </c:pt>
                <c:pt idx="3141">
                  <c:v>5.2362500000000001</c:v>
                </c:pt>
                <c:pt idx="3142">
                  <c:v>5.2379166666666697</c:v>
                </c:pt>
                <c:pt idx="3143">
                  <c:v>5.2395833333333401</c:v>
                </c:pt>
                <c:pt idx="3144">
                  <c:v>5.24125</c:v>
                </c:pt>
                <c:pt idx="3145">
                  <c:v>5.2429166666666696</c:v>
                </c:pt>
                <c:pt idx="3146">
                  <c:v>5.24458333333334</c:v>
                </c:pt>
                <c:pt idx="3147">
                  <c:v>5.2462499999999999</c:v>
                </c:pt>
                <c:pt idx="3148">
                  <c:v>5.2479166666666703</c:v>
                </c:pt>
                <c:pt idx="3149">
                  <c:v>5.2495833333333399</c:v>
                </c:pt>
                <c:pt idx="3150">
                  <c:v>5.2512499999999998</c:v>
                </c:pt>
                <c:pt idx="3151">
                  <c:v>5.2529166666666702</c:v>
                </c:pt>
                <c:pt idx="3152">
                  <c:v>5.2545833333333398</c:v>
                </c:pt>
                <c:pt idx="3153">
                  <c:v>5.2562499999999996</c:v>
                </c:pt>
                <c:pt idx="3154">
                  <c:v>5.2579166666666701</c:v>
                </c:pt>
                <c:pt idx="3155">
                  <c:v>5.2595833333333397</c:v>
                </c:pt>
                <c:pt idx="3156">
                  <c:v>5.2612500000000004</c:v>
                </c:pt>
                <c:pt idx="3157">
                  <c:v>5.26291666666667</c:v>
                </c:pt>
                <c:pt idx="3158">
                  <c:v>5.2645833333333396</c:v>
                </c:pt>
                <c:pt idx="3159">
                  <c:v>5.2662500000000003</c:v>
                </c:pt>
                <c:pt idx="3160">
                  <c:v>5.2679166666666699</c:v>
                </c:pt>
                <c:pt idx="3161">
                  <c:v>5.2695833333333404</c:v>
                </c:pt>
                <c:pt idx="3162">
                  <c:v>5.2712500000000002</c:v>
                </c:pt>
                <c:pt idx="3163">
                  <c:v>5.2729166666666698</c:v>
                </c:pt>
                <c:pt idx="3164">
                  <c:v>5.2745833333333403</c:v>
                </c:pt>
                <c:pt idx="3165">
                  <c:v>5.2762500000000001</c:v>
                </c:pt>
                <c:pt idx="3166">
                  <c:v>5.2779166666666697</c:v>
                </c:pt>
                <c:pt idx="3167">
                  <c:v>5.2795833333333402</c:v>
                </c:pt>
                <c:pt idx="3168">
                  <c:v>5.28125</c:v>
                </c:pt>
                <c:pt idx="3169">
                  <c:v>5.2829166666666696</c:v>
                </c:pt>
                <c:pt idx="3170">
                  <c:v>5.2845833333333401</c:v>
                </c:pt>
                <c:pt idx="3171">
                  <c:v>5.2862499999999999</c:v>
                </c:pt>
                <c:pt idx="3172">
                  <c:v>5.2879166666666704</c:v>
                </c:pt>
                <c:pt idx="3173">
                  <c:v>5.28958333333334</c:v>
                </c:pt>
                <c:pt idx="3174">
                  <c:v>5.2912499999999998</c:v>
                </c:pt>
                <c:pt idx="3175">
                  <c:v>5.2929166666666703</c:v>
                </c:pt>
                <c:pt idx="3176">
                  <c:v>5.2945833333333399</c:v>
                </c:pt>
                <c:pt idx="3177">
                  <c:v>5.2962499999999997</c:v>
                </c:pt>
                <c:pt idx="3178">
                  <c:v>5.2979166666666702</c:v>
                </c:pt>
                <c:pt idx="3179">
                  <c:v>5.2995833333333398</c:v>
                </c:pt>
                <c:pt idx="3180">
                  <c:v>5.3012499999999996</c:v>
                </c:pt>
                <c:pt idx="3181">
                  <c:v>5.3029166666666701</c:v>
                </c:pt>
                <c:pt idx="3182">
                  <c:v>5.3045833333333396</c:v>
                </c:pt>
                <c:pt idx="3183">
                  <c:v>5.3062500000000004</c:v>
                </c:pt>
                <c:pt idx="3184">
                  <c:v>5.3079166666666699</c:v>
                </c:pt>
                <c:pt idx="3185">
                  <c:v>5.3095833333333404</c:v>
                </c:pt>
                <c:pt idx="3186">
                  <c:v>5.3112500000000002</c:v>
                </c:pt>
                <c:pt idx="3187">
                  <c:v>5.3129166666666698</c:v>
                </c:pt>
                <c:pt idx="3188">
                  <c:v>5.3145833333333403</c:v>
                </c:pt>
                <c:pt idx="3189">
                  <c:v>5.3162500000000001</c:v>
                </c:pt>
                <c:pt idx="3190">
                  <c:v>5.3179166666666697</c:v>
                </c:pt>
                <c:pt idx="3191">
                  <c:v>5.3195833333333402</c:v>
                </c:pt>
                <c:pt idx="3192">
                  <c:v>5.32125</c:v>
                </c:pt>
                <c:pt idx="3193">
                  <c:v>5.3229166666666696</c:v>
                </c:pt>
                <c:pt idx="3194">
                  <c:v>5.3245833333333401</c:v>
                </c:pt>
                <c:pt idx="3195">
                  <c:v>5.3262499999999999</c:v>
                </c:pt>
                <c:pt idx="3196">
                  <c:v>5.3279166666666704</c:v>
                </c:pt>
                <c:pt idx="3197">
                  <c:v>5.32958333333334</c:v>
                </c:pt>
                <c:pt idx="3198">
                  <c:v>5.3312499999999998</c:v>
                </c:pt>
                <c:pt idx="3199">
                  <c:v>5.3329166666666703</c:v>
                </c:pt>
                <c:pt idx="3200">
                  <c:v>5.3345833333333399</c:v>
                </c:pt>
                <c:pt idx="3201">
                  <c:v>5.3362499999999997</c:v>
                </c:pt>
                <c:pt idx="3202">
                  <c:v>5.3379166666666702</c:v>
                </c:pt>
                <c:pt idx="3203">
                  <c:v>5.3395833333333398</c:v>
                </c:pt>
                <c:pt idx="3204">
                  <c:v>5.3412499999999996</c:v>
                </c:pt>
                <c:pt idx="3205">
                  <c:v>5.3429166666666701</c:v>
                </c:pt>
                <c:pt idx="3206">
                  <c:v>5.3445833333333397</c:v>
                </c:pt>
                <c:pt idx="3207">
                  <c:v>5.3462500000000004</c:v>
                </c:pt>
                <c:pt idx="3208">
                  <c:v>5.34791666666667</c:v>
                </c:pt>
                <c:pt idx="3209">
                  <c:v>5.3495833333333396</c:v>
                </c:pt>
                <c:pt idx="3210">
                  <c:v>5.3512500000000003</c:v>
                </c:pt>
                <c:pt idx="3211">
                  <c:v>5.3529166666666699</c:v>
                </c:pt>
                <c:pt idx="3212">
                  <c:v>5.3545833333333404</c:v>
                </c:pt>
                <c:pt idx="3213">
                  <c:v>5.3562500000000002</c:v>
                </c:pt>
                <c:pt idx="3214">
                  <c:v>5.3579166666666698</c:v>
                </c:pt>
                <c:pt idx="3215">
                  <c:v>5.3595833333333402</c:v>
                </c:pt>
                <c:pt idx="3216">
                  <c:v>5.3612500000000001</c:v>
                </c:pt>
                <c:pt idx="3217">
                  <c:v>5.3629166666666697</c:v>
                </c:pt>
                <c:pt idx="3218">
                  <c:v>5.3645833333333401</c:v>
                </c:pt>
                <c:pt idx="3219">
                  <c:v>5.36625</c:v>
                </c:pt>
                <c:pt idx="3220">
                  <c:v>5.3679166666666696</c:v>
                </c:pt>
                <c:pt idx="3221">
                  <c:v>5.36958333333334</c:v>
                </c:pt>
                <c:pt idx="3222">
                  <c:v>5.3712499999999999</c:v>
                </c:pt>
                <c:pt idx="3223">
                  <c:v>5.3729166666666703</c:v>
                </c:pt>
                <c:pt idx="3224">
                  <c:v>5.3745833333333399</c:v>
                </c:pt>
                <c:pt idx="3225">
                  <c:v>5.3762499999999998</c:v>
                </c:pt>
                <c:pt idx="3226">
                  <c:v>5.3779166666666702</c:v>
                </c:pt>
                <c:pt idx="3227">
                  <c:v>5.3795833333333398</c:v>
                </c:pt>
                <c:pt idx="3228">
                  <c:v>5.3812499999999996</c:v>
                </c:pt>
                <c:pt idx="3229">
                  <c:v>5.3829166666666701</c:v>
                </c:pt>
                <c:pt idx="3230">
                  <c:v>5.3845833333333397</c:v>
                </c:pt>
                <c:pt idx="3231">
                  <c:v>5.3862500000000004</c:v>
                </c:pt>
                <c:pt idx="3232">
                  <c:v>5.38791666666667</c:v>
                </c:pt>
                <c:pt idx="3233">
                  <c:v>5.3895833333333396</c:v>
                </c:pt>
                <c:pt idx="3234">
                  <c:v>5.3912500000000003</c:v>
                </c:pt>
                <c:pt idx="3235">
                  <c:v>5.3929166666666699</c:v>
                </c:pt>
                <c:pt idx="3236">
                  <c:v>5.3945833333333404</c:v>
                </c:pt>
                <c:pt idx="3237">
                  <c:v>5.3962500000000002</c:v>
                </c:pt>
                <c:pt idx="3238">
                  <c:v>5.3979166666666698</c:v>
                </c:pt>
                <c:pt idx="3239">
                  <c:v>5.3995833333333403</c:v>
                </c:pt>
                <c:pt idx="3240">
                  <c:v>5.4012500000000001</c:v>
                </c:pt>
                <c:pt idx="3241">
                  <c:v>5.4029166666666697</c:v>
                </c:pt>
                <c:pt idx="3242">
                  <c:v>5.4045833333333402</c:v>
                </c:pt>
                <c:pt idx="3243">
                  <c:v>5.40625</c:v>
                </c:pt>
                <c:pt idx="3244">
                  <c:v>5.4079166666666696</c:v>
                </c:pt>
                <c:pt idx="3245">
                  <c:v>5.4095833333333401</c:v>
                </c:pt>
                <c:pt idx="3246">
                  <c:v>5.4112499999999999</c:v>
                </c:pt>
                <c:pt idx="3247">
                  <c:v>5.4129166666666704</c:v>
                </c:pt>
                <c:pt idx="3248">
                  <c:v>5.41458333333334</c:v>
                </c:pt>
                <c:pt idx="3249">
                  <c:v>5.4162499999999998</c:v>
                </c:pt>
                <c:pt idx="3250">
                  <c:v>5.4179166666666703</c:v>
                </c:pt>
                <c:pt idx="3251">
                  <c:v>5.4195833333333399</c:v>
                </c:pt>
                <c:pt idx="3252">
                  <c:v>5.4212499999999997</c:v>
                </c:pt>
                <c:pt idx="3253">
                  <c:v>5.4229166666666702</c:v>
                </c:pt>
                <c:pt idx="3254">
                  <c:v>5.4245833333333398</c:v>
                </c:pt>
                <c:pt idx="3255">
                  <c:v>5.4262499999999996</c:v>
                </c:pt>
                <c:pt idx="3256">
                  <c:v>5.4279166666666701</c:v>
                </c:pt>
                <c:pt idx="3257">
                  <c:v>5.4295833333333396</c:v>
                </c:pt>
                <c:pt idx="3258">
                  <c:v>5.4312500000000004</c:v>
                </c:pt>
                <c:pt idx="3259">
                  <c:v>5.4329166666666699</c:v>
                </c:pt>
                <c:pt idx="3260">
                  <c:v>5.4345833333333404</c:v>
                </c:pt>
                <c:pt idx="3261">
                  <c:v>5.4362500000000002</c:v>
                </c:pt>
                <c:pt idx="3262">
                  <c:v>5.4379166666666698</c:v>
                </c:pt>
                <c:pt idx="3263">
                  <c:v>5.4395833333333403</c:v>
                </c:pt>
                <c:pt idx="3264">
                  <c:v>5.4412500000000001</c:v>
                </c:pt>
                <c:pt idx="3265">
                  <c:v>5.4429166666666697</c:v>
                </c:pt>
                <c:pt idx="3266">
                  <c:v>5.4445833333333402</c:v>
                </c:pt>
                <c:pt idx="3267">
                  <c:v>5.44625</c:v>
                </c:pt>
                <c:pt idx="3268">
                  <c:v>5.4479166666666696</c:v>
                </c:pt>
                <c:pt idx="3269">
                  <c:v>5.4495833333333401</c:v>
                </c:pt>
                <c:pt idx="3270">
                  <c:v>5.4512499999999999</c:v>
                </c:pt>
                <c:pt idx="3271">
                  <c:v>5.4529166666666704</c:v>
                </c:pt>
                <c:pt idx="3272">
                  <c:v>5.45458333333334</c:v>
                </c:pt>
                <c:pt idx="3273">
                  <c:v>5.4562499999999998</c:v>
                </c:pt>
                <c:pt idx="3274">
                  <c:v>5.4579166666666703</c:v>
                </c:pt>
                <c:pt idx="3275">
                  <c:v>5.4595833333333399</c:v>
                </c:pt>
                <c:pt idx="3276">
                  <c:v>5.4612499999999997</c:v>
                </c:pt>
                <c:pt idx="3277">
                  <c:v>5.4629166666666702</c:v>
                </c:pt>
                <c:pt idx="3278">
                  <c:v>5.4645833333333398</c:v>
                </c:pt>
                <c:pt idx="3279">
                  <c:v>5.4662499999999996</c:v>
                </c:pt>
                <c:pt idx="3280">
                  <c:v>5.4679166666666701</c:v>
                </c:pt>
                <c:pt idx="3281">
                  <c:v>5.4695833333333397</c:v>
                </c:pt>
                <c:pt idx="3282">
                  <c:v>5.4712500000000004</c:v>
                </c:pt>
                <c:pt idx="3283">
                  <c:v>5.47291666666667</c:v>
                </c:pt>
                <c:pt idx="3284">
                  <c:v>5.4745833333333396</c:v>
                </c:pt>
                <c:pt idx="3285">
                  <c:v>5.4762500000000003</c:v>
                </c:pt>
                <c:pt idx="3286">
                  <c:v>5.4779166666666699</c:v>
                </c:pt>
                <c:pt idx="3287">
                  <c:v>5.4795833333333404</c:v>
                </c:pt>
                <c:pt idx="3288">
                  <c:v>5.4812500000000002</c:v>
                </c:pt>
                <c:pt idx="3289">
                  <c:v>5.4829166666666698</c:v>
                </c:pt>
                <c:pt idx="3290">
                  <c:v>5.4845833333333402</c:v>
                </c:pt>
                <c:pt idx="3291">
                  <c:v>5.4862500000000001</c:v>
                </c:pt>
                <c:pt idx="3292">
                  <c:v>5.4879166666666697</c:v>
                </c:pt>
                <c:pt idx="3293">
                  <c:v>5.4895833333333401</c:v>
                </c:pt>
                <c:pt idx="3294">
                  <c:v>5.49125</c:v>
                </c:pt>
                <c:pt idx="3295">
                  <c:v>5.4929166666666696</c:v>
                </c:pt>
                <c:pt idx="3296">
                  <c:v>5.49458333333334</c:v>
                </c:pt>
                <c:pt idx="3297">
                  <c:v>5.4962499999999999</c:v>
                </c:pt>
                <c:pt idx="3298">
                  <c:v>5.4979166666666703</c:v>
                </c:pt>
                <c:pt idx="3299">
                  <c:v>5.4995833333333399</c:v>
                </c:pt>
                <c:pt idx="3300">
                  <c:v>5.5012499999999998</c:v>
                </c:pt>
                <c:pt idx="3301">
                  <c:v>5.5029166666666702</c:v>
                </c:pt>
                <c:pt idx="3302">
                  <c:v>5.5045833333333398</c:v>
                </c:pt>
                <c:pt idx="3303">
                  <c:v>5.5062499999999996</c:v>
                </c:pt>
                <c:pt idx="3304">
                  <c:v>5.5079166666666701</c:v>
                </c:pt>
                <c:pt idx="3305">
                  <c:v>5.5095833333333397</c:v>
                </c:pt>
                <c:pt idx="3306">
                  <c:v>5.5112500000000004</c:v>
                </c:pt>
                <c:pt idx="3307">
                  <c:v>5.51291666666667</c:v>
                </c:pt>
                <c:pt idx="3308">
                  <c:v>5.5145833333333396</c:v>
                </c:pt>
                <c:pt idx="3309">
                  <c:v>5.5162500000000003</c:v>
                </c:pt>
                <c:pt idx="3310">
                  <c:v>5.5179166666666699</c:v>
                </c:pt>
                <c:pt idx="3311">
                  <c:v>5.5195833333333404</c:v>
                </c:pt>
                <c:pt idx="3312">
                  <c:v>5.5212500000000002</c:v>
                </c:pt>
                <c:pt idx="3313">
                  <c:v>5.5229166666666698</c:v>
                </c:pt>
                <c:pt idx="3314">
                  <c:v>5.5245833333333403</c:v>
                </c:pt>
                <c:pt idx="3315">
                  <c:v>5.5262500000000001</c:v>
                </c:pt>
                <c:pt idx="3316">
                  <c:v>5.5279166666666697</c:v>
                </c:pt>
                <c:pt idx="3317">
                  <c:v>5.5295833333333402</c:v>
                </c:pt>
                <c:pt idx="3318">
                  <c:v>5.53125</c:v>
                </c:pt>
                <c:pt idx="3319">
                  <c:v>5.5329166666666696</c:v>
                </c:pt>
                <c:pt idx="3320">
                  <c:v>5.5345833333333401</c:v>
                </c:pt>
                <c:pt idx="3321">
                  <c:v>5.5362499999999999</c:v>
                </c:pt>
                <c:pt idx="3322">
                  <c:v>5.5379166666666704</c:v>
                </c:pt>
                <c:pt idx="3323">
                  <c:v>5.53958333333334</c:v>
                </c:pt>
                <c:pt idx="3324">
                  <c:v>5.5412499999999998</c:v>
                </c:pt>
                <c:pt idx="3325">
                  <c:v>5.5429166666666703</c:v>
                </c:pt>
                <c:pt idx="3326">
                  <c:v>5.5445833333333399</c:v>
                </c:pt>
                <c:pt idx="3327">
                  <c:v>5.5462499999999997</c:v>
                </c:pt>
                <c:pt idx="3328">
                  <c:v>5.5479166666666702</c:v>
                </c:pt>
                <c:pt idx="3329">
                  <c:v>5.5495833333333398</c:v>
                </c:pt>
                <c:pt idx="3330">
                  <c:v>5.5512499999999996</c:v>
                </c:pt>
                <c:pt idx="3331">
                  <c:v>5.5529166666666701</c:v>
                </c:pt>
                <c:pt idx="3332">
                  <c:v>5.5545833333333396</c:v>
                </c:pt>
                <c:pt idx="3333">
                  <c:v>5.5562500000000004</c:v>
                </c:pt>
                <c:pt idx="3334">
                  <c:v>5.5579166666666699</c:v>
                </c:pt>
                <c:pt idx="3335">
                  <c:v>5.5595833333333404</c:v>
                </c:pt>
                <c:pt idx="3336">
                  <c:v>5.5612500000000002</c:v>
                </c:pt>
                <c:pt idx="3337">
                  <c:v>5.5629166666666698</c:v>
                </c:pt>
                <c:pt idx="3338">
                  <c:v>5.5645833333333403</c:v>
                </c:pt>
                <c:pt idx="3339">
                  <c:v>5.5662500000000001</c:v>
                </c:pt>
                <c:pt idx="3340">
                  <c:v>5.5679166666666697</c:v>
                </c:pt>
                <c:pt idx="3341">
                  <c:v>5.5695833333333402</c:v>
                </c:pt>
                <c:pt idx="3342">
                  <c:v>5.57125</c:v>
                </c:pt>
                <c:pt idx="3343">
                  <c:v>5.5729166666666696</c:v>
                </c:pt>
                <c:pt idx="3344">
                  <c:v>5.5745833333333401</c:v>
                </c:pt>
                <c:pt idx="3345">
                  <c:v>5.5762499999999999</c:v>
                </c:pt>
                <c:pt idx="3346">
                  <c:v>5.5779166666666704</c:v>
                </c:pt>
                <c:pt idx="3347">
                  <c:v>5.57958333333334</c:v>
                </c:pt>
                <c:pt idx="3348">
                  <c:v>5.5812499999999998</c:v>
                </c:pt>
                <c:pt idx="3349">
                  <c:v>5.5829166666666703</c:v>
                </c:pt>
                <c:pt idx="3350">
                  <c:v>5.5845833333333399</c:v>
                </c:pt>
                <c:pt idx="3351">
                  <c:v>5.5862499999999997</c:v>
                </c:pt>
                <c:pt idx="3352">
                  <c:v>5.5879166666666702</c:v>
                </c:pt>
                <c:pt idx="3353">
                  <c:v>5.5895833333333398</c:v>
                </c:pt>
                <c:pt idx="3354">
                  <c:v>5.5912499999999996</c:v>
                </c:pt>
                <c:pt idx="3355">
                  <c:v>5.5929166666666701</c:v>
                </c:pt>
                <c:pt idx="3356">
                  <c:v>5.5945833333333397</c:v>
                </c:pt>
                <c:pt idx="3357">
                  <c:v>5.5962500000000004</c:v>
                </c:pt>
                <c:pt idx="3358">
                  <c:v>5.59791666666667</c:v>
                </c:pt>
                <c:pt idx="3359">
                  <c:v>5.5995833333333396</c:v>
                </c:pt>
                <c:pt idx="3360">
                  <c:v>5.6012500000000003</c:v>
                </c:pt>
                <c:pt idx="3361">
                  <c:v>5.6029166666666699</c:v>
                </c:pt>
                <c:pt idx="3362">
                  <c:v>5.6045833333333404</c:v>
                </c:pt>
                <c:pt idx="3363">
                  <c:v>5.6062500000000002</c:v>
                </c:pt>
                <c:pt idx="3364">
                  <c:v>5.6079166666666698</c:v>
                </c:pt>
                <c:pt idx="3365">
                  <c:v>5.6095833333333402</c:v>
                </c:pt>
                <c:pt idx="3366">
                  <c:v>5.6112500000000001</c:v>
                </c:pt>
                <c:pt idx="3367">
                  <c:v>5.6129166666666697</c:v>
                </c:pt>
                <c:pt idx="3368">
                  <c:v>5.6145833333333401</c:v>
                </c:pt>
                <c:pt idx="3369">
                  <c:v>5.61625</c:v>
                </c:pt>
                <c:pt idx="3370">
                  <c:v>5.6179166666666696</c:v>
                </c:pt>
                <c:pt idx="3371">
                  <c:v>5.61958333333334</c:v>
                </c:pt>
                <c:pt idx="3372">
                  <c:v>5.6212499999999999</c:v>
                </c:pt>
                <c:pt idx="3373">
                  <c:v>5.6229166666666703</c:v>
                </c:pt>
                <c:pt idx="3374">
                  <c:v>5.6245833333333399</c:v>
                </c:pt>
                <c:pt idx="3375">
                  <c:v>5.6262499999999998</c:v>
                </c:pt>
                <c:pt idx="3376">
                  <c:v>5.6279166666666702</c:v>
                </c:pt>
                <c:pt idx="3377">
                  <c:v>5.6295833333333398</c:v>
                </c:pt>
                <c:pt idx="3378">
                  <c:v>5.6312499999999996</c:v>
                </c:pt>
                <c:pt idx="3379">
                  <c:v>5.6329166666666701</c:v>
                </c:pt>
                <c:pt idx="3380">
                  <c:v>5.6345833333333397</c:v>
                </c:pt>
                <c:pt idx="3381">
                  <c:v>5.6362500000000004</c:v>
                </c:pt>
                <c:pt idx="3382">
                  <c:v>5.63791666666667</c:v>
                </c:pt>
                <c:pt idx="3383">
                  <c:v>5.6395833333333396</c:v>
                </c:pt>
                <c:pt idx="3384">
                  <c:v>5.6412500000000003</c:v>
                </c:pt>
                <c:pt idx="3385">
                  <c:v>5.6429166666666699</c:v>
                </c:pt>
                <c:pt idx="3386">
                  <c:v>5.6445833333333404</c:v>
                </c:pt>
                <c:pt idx="3387">
                  <c:v>5.6462500000000002</c:v>
                </c:pt>
                <c:pt idx="3388">
                  <c:v>5.6479166666666698</c:v>
                </c:pt>
                <c:pt idx="3389">
                  <c:v>5.6495833333333403</c:v>
                </c:pt>
                <c:pt idx="3390">
                  <c:v>5.6512500000000001</c:v>
                </c:pt>
                <c:pt idx="3391">
                  <c:v>5.6529166666666697</c:v>
                </c:pt>
                <c:pt idx="3392">
                  <c:v>5.6545833333333402</c:v>
                </c:pt>
                <c:pt idx="3393">
                  <c:v>5.65625</c:v>
                </c:pt>
                <c:pt idx="3394">
                  <c:v>5.6579166666666696</c:v>
                </c:pt>
                <c:pt idx="3395">
                  <c:v>5.6595833333333401</c:v>
                </c:pt>
                <c:pt idx="3396">
                  <c:v>5.6612499999999999</c:v>
                </c:pt>
                <c:pt idx="3397">
                  <c:v>5.6629166666666704</c:v>
                </c:pt>
                <c:pt idx="3398">
                  <c:v>5.66458333333334</c:v>
                </c:pt>
                <c:pt idx="3399">
                  <c:v>5.6662499999999998</c:v>
                </c:pt>
                <c:pt idx="3400">
                  <c:v>5.6679166666666703</c:v>
                </c:pt>
                <c:pt idx="3401">
                  <c:v>5.6695833333333399</c:v>
                </c:pt>
                <c:pt idx="3402">
                  <c:v>5.6712499999999997</c:v>
                </c:pt>
                <c:pt idx="3403">
                  <c:v>5.6729166666666702</c:v>
                </c:pt>
                <c:pt idx="3404">
                  <c:v>5.6745833333333398</c:v>
                </c:pt>
                <c:pt idx="3405">
                  <c:v>5.6762499999999996</c:v>
                </c:pt>
                <c:pt idx="3406">
                  <c:v>5.6779166666666701</c:v>
                </c:pt>
                <c:pt idx="3407">
                  <c:v>5.6795833333333396</c:v>
                </c:pt>
                <c:pt idx="3408">
                  <c:v>5.6812500000000004</c:v>
                </c:pt>
                <c:pt idx="3409">
                  <c:v>5.6829166666666699</c:v>
                </c:pt>
                <c:pt idx="3410">
                  <c:v>5.6845833333333404</c:v>
                </c:pt>
                <c:pt idx="3411">
                  <c:v>5.6862500000000002</c:v>
                </c:pt>
                <c:pt idx="3412">
                  <c:v>5.6879166666666698</c:v>
                </c:pt>
                <c:pt idx="3413">
                  <c:v>5.6895833333333403</c:v>
                </c:pt>
                <c:pt idx="3414">
                  <c:v>5.6912500000000001</c:v>
                </c:pt>
                <c:pt idx="3415">
                  <c:v>5.6929166666666697</c:v>
                </c:pt>
                <c:pt idx="3416">
                  <c:v>5.6945833333333402</c:v>
                </c:pt>
                <c:pt idx="3417">
                  <c:v>5.69625</c:v>
                </c:pt>
                <c:pt idx="3418">
                  <c:v>5.6979166666666696</c:v>
                </c:pt>
                <c:pt idx="3419">
                  <c:v>5.6995833333333401</c:v>
                </c:pt>
                <c:pt idx="3420">
                  <c:v>5.7012499999999999</c:v>
                </c:pt>
                <c:pt idx="3421">
                  <c:v>5.7029166666666704</c:v>
                </c:pt>
                <c:pt idx="3422">
                  <c:v>5.70458333333334</c:v>
                </c:pt>
                <c:pt idx="3423">
                  <c:v>5.7062499999999998</c:v>
                </c:pt>
                <c:pt idx="3424">
                  <c:v>5.7079166666666703</c:v>
                </c:pt>
                <c:pt idx="3425">
                  <c:v>5.7095833333333399</c:v>
                </c:pt>
                <c:pt idx="3426">
                  <c:v>5.7112499999999997</c:v>
                </c:pt>
                <c:pt idx="3427">
                  <c:v>5.7129166666666702</c:v>
                </c:pt>
                <c:pt idx="3428">
                  <c:v>5.7145833333333398</c:v>
                </c:pt>
                <c:pt idx="3429">
                  <c:v>5.7162499999999996</c:v>
                </c:pt>
                <c:pt idx="3430">
                  <c:v>5.7179166666666701</c:v>
                </c:pt>
                <c:pt idx="3431">
                  <c:v>5.7195833333333397</c:v>
                </c:pt>
                <c:pt idx="3432">
                  <c:v>5.7212500000000004</c:v>
                </c:pt>
                <c:pt idx="3433">
                  <c:v>5.72291666666667</c:v>
                </c:pt>
                <c:pt idx="3434">
                  <c:v>5.7245833333333396</c:v>
                </c:pt>
                <c:pt idx="3435">
                  <c:v>5.7262500000000003</c:v>
                </c:pt>
                <c:pt idx="3436">
                  <c:v>5.7279166666666699</c:v>
                </c:pt>
                <c:pt idx="3437">
                  <c:v>5.7295833333333404</c:v>
                </c:pt>
                <c:pt idx="3438">
                  <c:v>5.7312500000000002</c:v>
                </c:pt>
                <c:pt idx="3439">
                  <c:v>5.7329166666666698</c:v>
                </c:pt>
                <c:pt idx="3440">
                  <c:v>5.7345833333333402</c:v>
                </c:pt>
                <c:pt idx="3441">
                  <c:v>5.7362500000000001</c:v>
                </c:pt>
                <c:pt idx="3442">
                  <c:v>5.7379166666666697</c:v>
                </c:pt>
                <c:pt idx="3443">
                  <c:v>5.7395833333333401</c:v>
                </c:pt>
                <c:pt idx="3444">
                  <c:v>5.74125</c:v>
                </c:pt>
                <c:pt idx="3445">
                  <c:v>5.7429166666666696</c:v>
                </c:pt>
                <c:pt idx="3446">
                  <c:v>5.74458333333334</c:v>
                </c:pt>
                <c:pt idx="3447">
                  <c:v>5.7462499999999999</c:v>
                </c:pt>
                <c:pt idx="3448">
                  <c:v>5.7479166666666703</c:v>
                </c:pt>
                <c:pt idx="3449">
                  <c:v>5.7495833333333399</c:v>
                </c:pt>
                <c:pt idx="3450">
                  <c:v>5.7512499999999998</c:v>
                </c:pt>
                <c:pt idx="3451">
                  <c:v>5.7529166666666702</c:v>
                </c:pt>
                <c:pt idx="3452">
                  <c:v>5.7545833333333398</c:v>
                </c:pt>
                <c:pt idx="3453">
                  <c:v>5.7562499999999996</c:v>
                </c:pt>
                <c:pt idx="3454">
                  <c:v>5.7579166666666701</c:v>
                </c:pt>
                <c:pt idx="3455">
                  <c:v>5.7595833333333397</c:v>
                </c:pt>
                <c:pt idx="3456">
                  <c:v>5.7612500000000004</c:v>
                </c:pt>
                <c:pt idx="3457">
                  <c:v>5.76291666666667</c:v>
                </c:pt>
                <c:pt idx="3458">
                  <c:v>5.7645833333333396</c:v>
                </c:pt>
                <c:pt idx="3459">
                  <c:v>5.7662500000000003</c:v>
                </c:pt>
                <c:pt idx="3460">
                  <c:v>5.7679166666666699</c:v>
                </c:pt>
                <c:pt idx="3461">
                  <c:v>5.7695833333333404</c:v>
                </c:pt>
                <c:pt idx="3462">
                  <c:v>5.7712500000000002</c:v>
                </c:pt>
                <c:pt idx="3463">
                  <c:v>5.7729166666666698</c:v>
                </c:pt>
                <c:pt idx="3464">
                  <c:v>5.7745833333333403</c:v>
                </c:pt>
                <c:pt idx="3465">
                  <c:v>5.7762500000000001</c:v>
                </c:pt>
                <c:pt idx="3466">
                  <c:v>5.7779166666666697</c:v>
                </c:pt>
                <c:pt idx="3467">
                  <c:v>5.7795833333333402</c:v>
                </c:pt>
                <c:pt idx="3468">
                  <c:v>5.78125</c:v>
                </c:pt>
                <c:pt idx="3469">
                  <c:v>5.7829166666666696</c:v>
                </c:pt>
                <c:pt idx="3470">
                  <c:v>5.7845833333333401</c:v>
                </c:pt>
                <c:pt idx="3471">
                  <c:v>5.7862499999999999</c:v>
                </c:pt>
                <c:pt idx="3472">
                  <c:v>5.7879166666666704</c:v>
                </c:pt>
                <c:pt idx="3473">
                  <c:v>5.78958333333334</c:v>
                </c:pt>
                <c:pt idx="3474">
                  <c:v>5.7912499999999998</c:v>
                </c:pt>
                <c:pt idx="3475">
                  <c:v>5.7929166666666703</c:v>
                </c:pt>
                <c:pt idx="3476">
                  <c:v>5.7945833333333399</c:v>
                </c:pt>
                <c:pt idx="3477">
                  <c:v>5.7962499999999997</c:v>
                </c:pt>
                <c:pt idx="3478">
                  <c:v>5.7979166666666702</c:v>
                </c:pt>
                <c:pt idx="3479">
                  <c:v>5.7995833333333398</c:v>
                </c:pt>
                <c:pt idx="3480">
                  <c:v>5.8012499999999996</c:v>
                </c:pt>
                <c:pt idx="3481">
                  <c:v>5.8029166666666701</c:v>
                </c:pt>
                <c:pt idx="3482">
                  <c:v>5.8045833333333396</c:v>
                </c:pt>
                <c:pt idx="3483">
                  <c:v>5.8062500000000004</c:v>
                </c:pt>
                <c:pt idx="3484">
                  <c:v>5.8079166666666699</c:v>
                </c:pt>
                <c:pt idx="3485">
                  <c:v>5.8095833333333404</c:v>
                </c:pt>
                <c:pt idx="3486">
                  <c:v>5.8112500000000002</c:v>
                </c:pt>
                <c:pt idx="3487">
                  <c:v>5.8129166666666698</c:v>
                </c:pt>
                <c:pt idx="3488">
                  <c:v>5.8145833333333403</c:v>
                </c:pt>
                <c:pt idx="3489">
                  <c:v>5.8162500000000001</c:v>
                </c:pt>
                <c:pt idx="3490">
                  <c:v>5.8179166666666697</c:v>
                </c:pt>
                <c:pt idx="3491">
                  <c:v>5.8195833333333402</c:v>
                </c:pt>
                <c:pt idx="3492">
                  <c:v>5.82125</c:v>
                </c:pt>
                <c:pt idx="3493">
                  <c:v>5.8229166666666696</c:v>
                </c:pt>
                <c:pt idx="3494">
                  <c:v>5.8245833333333401</c:v>
                </c:pt>
                <c:pt idx="3495">
                  <c:v>5.8262499999999999</c:v>
                </c:pt>
                <c:pt idx="3496">
                  <c:v>5.8279166666666704</c:v>
                </c:pt>
                <c:pt idx="3497">
                  <c:v>5.82958333333334</c:v>
                </c:pt>
                <c:pt idx="3498">
                  <c:v>5.8312499999999998</c:v>
                </c:pt>
                <c:pt idx="3499">
                  <c:v>5.8329166666666703</c:v>
                </c:pt>
                <c:pt idx="3500">
                  <c:v>5.8345833333333399</c:v>
                </c:pt>
                <c:pt idx="3501">
                  <c:v>5.8362499999999997</c:v>
                </c:pt>
                <c:pt idx="3502">
                  <c:v>5.8379166666666702</c:v>
                </c:pt>
                <c:pt idx="3503">
                  <c:v>5.8395833333333398</c:v>
                </c:pt>
                <c:pt idx="3504">
                  <c:v>5.8412499999999996</c:v>
                </c:pt>
                <c:pt idx="3505">
                  <c:v>5.8429166666666701</c:v>
                </c:pt>
                <c:pt idx="3506">
                  <c:v>5.8445833333333397</c:v>
                </c:pt>
                <c:pt idx="3507">
                  <c:v>5.8462500000000004</c:v>
                </c:pt>
                <c:pt idx="3508">
                  <c:v>5.84791666666667</c:v>
                </c:pt>
                <c:pt idx="3509">
                  <c:v>5.8495833333333396</c:v>
                </c:pt>
                <c:pt idx="3510">
                  <c:v>5.8512500000000003</c:v>
                </c:pt>
                <c:pt idx="3511">
                  <c:v>5.8529166666666699</c:v>
                </c:pt>
                <c:pt idx="3512">
                  <c:v>5.8545833333333404</c:v>
                </c:pt>
                <c:pt idx="3513">
                  <c:v>5.8562500000000002</c:v>
                </c:pt>
                <c:pt idx="3514">
                  <c:v>5.8579166666666698</c:v>
                </c:pt>
                <c:pt idx="3515">
                  <c:v>5.8595833333333402</c:v>
                </c:pt>
                <c:pt idx="3516">
                  <c:v>5.8612500000000001</c:v>
                </c:pt>
                <c:pt idx="3517">
                  <c:v>5.8629166666666697</c:v>
                </c:pt>
                <c:pt idx="3518">
                  <c:v>5.8645833333333401</c:v>
                </c:pt>
                <c:pt idx="3519">
                  <c:v>5.86625</c:v>
                </c:pt>
                <c:pt idx="3520">
                  <c:v>5.8679166666666696</c:v>
                </c:pt>
                <c:pt idx="3521">
                  <c:v>5.86958333333334</c:v>
                </c:pt>
                <c:pt idx="3522">
                  <c:v>5.8712499999999999</c:v>
                </c:pt>
                <c:pt idx="3523">
                  <c:v>5.8729166666666703</c:v>
                </c:pt>
                <c:pt idx="3524">
                  <c:v>5.8745833333333399</c:v>
                </c:pt>
                <c:pt idx="3525">
                  <c:v>5.8762499999999998</c:v>
                </c:pt>
                <c:pt idx="3526">
                  <c:v>5.8779166666666702</c:v>
                </c:pt>
                <c:pt idx="3527">
                  <c:v>5.8795833333333398</c:v>
                </c:pt>
                <c:pt idx="3528">
                  <c:v>5.8812499999999996</c:v>
                </c:pt>
                <c:pt idx="3529">
                  <c:v>5.8829166666666701</c:v>
                </c:pt>
                <c:pt idx="3530">
                  <c:v>5.8845833333333397</c:v>
                </c:pt>
                <c:pt idx="3531">
                  <c:v>5.8862500000000004</c:v>
                </c:pt>
                <c:pt idx="3532">
                  <c:v>5.88791666666667</c:v>
                </c:pt>
                <c:pt idx="3533">
                  <c:v>5.8895833333333396</c:v>
                </c:pt>
                <c:pt idx="3534">
                  <c:v>5.8912500000000003</c:v>
                </c:pt>
                <c:pt idx="3535">
                  <c:v>5.8929166666666699</c:v>
                </c:pt>
                <c:pt idx="3536">
                  <c:v>5.8945833333333404</c:v>
                </c:pt>
                <c:pt idx="3537">
                  <c:v>5.8962500000000002</c:v>
                </c:pt>
                <c:pt idx="3538">
                  <c:v>5.8979166666666698</c:v>
                </c:pt>
                <c:pt idx="3539">
                  <c:v>5.8995833333333403</c:v>
                </c:pt>
                <c:pt idx="3540">
                  <c:v>5.9012500000000001</c:v>
                </c:pt>
                <c:pt idx="3541">
                  <c:v>5.9029166666666697</c:v>
                </c:pt>
                <c:pt idx="3542">
                  <c:v>5.9045833333333402</c:v>
                </c:pt>
                <c:pt idx="3543">
                  <c:v>5.90625</c:v>
                </c:pt>
                <c:pt idx="3544">
                  <c:v>5.9079166666666696</c:v>
                </c:pt>
                <c:pt idx="3545">
                  <c:v>5.9095833333333401</c:v>
                </c:pt>
                <c:pt idx="3546">
                  <c:v>5.9112499999999999</c:v>
                </c:pt>
                <c:pt idx="3547">
                  <c:v>5.9129166666666704</c:v>
                </c:pt>
                <c:pt idx="3548">
                  <c:v>5.91458333333334</c:v>
                </c:pt>
                <c:pt idx="3549">
                  <c:v>5.9162499999999998</c:v>
                </c:pt>
                <c:pt idx="3550">
                  <c:v>5.9179166666666703</c:v>
                </c:pt>
                <c:pt idx="3551">
                  <c:v>5.9195833333333399</c:v>
                </c:pt>
                <c:pt idx="3552">
                  <c:v>5.9212499999999997</c:v>
                </c:pt>
                <c:pt idx="3553">
                  <c:v>5.9229166666666702</c:v>
                </c:pt>
                <c:pt idx="3554">
                  <c:v>5.9245833333333398</c:v>
                </c:pt>
                <c:pt idx="3555">
                  <c:v>5.9262499999999996</c:v>
                </c:pt>
                <c:pt idx="3556">
                  <c:v>5.9279166666666701</c:v>
                </c:pt>
                <c:pt idx="3557">
                  <c:v>5.9295833333333396</c:v>
                </c:pt>
                <c:pt idx="3558">
                  <c:v>5.9312500000000004</c:v>
                </c:pt>
                <c:pt idx="3559">
                  <c:v>5.9329166666666699</c:v>
                </c:pt>
                <c:pt idx="3560">
                  <c:v>5.9345833333333404</c:v>
                </c:pt>
                <c:pt idx="3561">
                  <c:v>5.9362500000000002</c:v>
                </c:pt>
                <c:pt idx="3562">
                  <c:v>5.9379166666666698</c:v>
                </c:pt>
                <c:pt idx="3563">
                  <c:v>5.9395833333333403</c:v>
                </c:pt>
                <c:pt idx="3564">
                  <c:v>5.9412500000000001</c:v>
                </c:pt>
                <c:pt idx="3565">
                  <c:v>5.9429166666666697</c:v>
                </c:pt>
                <c:pt idx="3566">
                  <c:v>5.9445833333333402</c:v>
                </c:pt>
                <c:pt idx="3567">
                  <c:v>5.94625</c:v>
                </c:pt>
                <c:pt idx="3568">
                  <c:v>5.9479166666666696</c:v>
                </c:pt>
                <c:pt idx="3569">
                  <c:v>5.9495833333333401</c:v>
                </c:pt>
                <c:pt idx="3570">
                  <c:v>5.9512499999999999</c:v>
                </c:pt>
                <c:pt idx="3571">
                  <c:v>5.9529166666666704</c:v>
                </c:pt>
                <c:pt idx="3572">
                  <c:v>5.95458333333334</c:v>
                </c:pt>
                <c:pt idx="3573">
                  <c:v>5.9562499999999998</c:v>
                </c:pt>
                <c:pt idx="3574">
                  <c:v>5.9579166666666703</c:v>
                </c:pt>
                <c:pt idx="3575">
                  <c:v>5.9595833333333399</c:v>
                </c:pt>
                <c:pt idx="3576">
                  <c:v>5.9612499999999997</c:v>
                </c:pt>
                <c:pt idx="3577">
                  <c:v>5.9629166666666702</c:v>
                </c:pt>
                <c:pt idx="3578">
                  <c:v>5.9645833333333398</c:v>
                </c:pt>
                <c:pt idx="3579">
                  <c:v>5.9662499999999996</c:v>
                </c:pt>
                <c:pt idx="3580">
                  <c:v>5.9679166666666701</c:v>
                </c:pt>
                <c:pt idx="3581">
                  <c:v>5.9695833333333397</c:v>
                </c:pt>
                <c:pt idx="3582">
                  <c:v>5.9712500000000004</c:v>
                </c:pt>
                <c:pt idx="3583">
                  <c:v>5.97291666666667</c:v>
                </c:pt>
                <c:pt idx="3584">
                  <c:v>5.9745833333333396</c:v>
                </c:pt>
                <c:pt idx="3585">
                  <c:v>5.9762500000000003</c:v>
                </c:pt>
                <c:pt idx="3586">
                  <c:v>5.9779166666666699</c:v>
                </c:pt>
                <c:pt idx="3587">
                  <c:v>5.9795833333333404</c:v>
                </c:pt>
                <c:pt idx="3588">
                  <c:v>5.9812500000000002</c:v>
                </c:pt>
                <c:pt idx="3589">
                  <c:v>5.9829166666666698</c:v>
                </c:pt>
                <c:pt idx="3590">
                  <c:v>5.9845833333333402</c:v>
                </c:pt>
                <c:pt idx="3591">
                  <c:v>5.9862500000000001</c:v>
                </c:pt>
                <c:pt idx="3592">
                  <c:v>5.9879166666666697</c:v>
                </c:pt>
                <c:pt idx="3593">
                  <c:v>5.9895833333333401</c:v>
                </c:pt>
                <c:pt idx="3594">
                  <c:v>5.99125</c:v>
                </c:pt>
                <c:pt idx="3595">
                  <c:v>5.9929166666666696</c:v>
                </c:pt>
                <c:pt idx="3596">
                  <c:v>5.99458333333334</c:v>
                </c:pt>
                <c:pt idx="3597">
                  <c:v>5.9962499999999999</c:v>
                </c:pt>
                <c:pt idx="3598">
                  <c:v>5.9979166666666703</c:v>
                </c:pt>
                <c:pt idx="3599">
                  <c:v>5.9995833333333399</c:v>
                </c:pt>
                <c:pt idx="3600">
                  <c:v>6.0012499999999998</c:v>
                </c:pt>
                <c:pt idx="3601">
                  <c:v>6.0029166666666702</c:v>
                </c:pt>
                <c:pt idx="3602">
                  <c:v>6.0045833333333398</c:v>
                </c:pt>
                <c:pt idx="3603">
                  <c:v>6.0062499999999996</c:v>
                </c:pt>
                <c:pt idx="3604">
                  <c:v>6.0079166666666701</c:v>
                </c:pt>
                <c:pt idx="3605">
                  <c:v>6.0095833333333397</c:v>
                </c:pt>
                <c:pt idx="3606">
                  <c:v>6.0112500000000004</c:v>
                </c:pt>
                <c:pt idx="3607">
                  <c:v>6.01291666666667</c:v>
                </c:pt>
                <c:pt idx="3608">
                  <c:v>6.0145833333333396</c:v>
                </c:pt>
                <c:pt idx="3609">
                  <c:v>6.0162500000000003</c:v>
                </c:pt>
                <c:pt idx="3610">
                  <c:v>6.0179166666666699</c:v>
                </c:pt>
                <c:pt idx="3611">
                  <c:v>6.0195833333333404</c:v>
                </c:pt>
                <c:pt idx="3612">
                  <c:v>6.0212500000000002</c:v>
                </c:pt>
                <c:pt idx="3613">
                  <c:v>6.0229166666666698</c:v>
                </c:pt>
                <c:pt idx="3614">
                  <c:v>6.0245833333333403</c:v>
                </c:pt>
                <c:pt idx="3615">
                  <c:v>6.0262500000000001</c:v>
                </c:pt>
                <c:pt idx="3616">
                  <c:v>6.0279166666666697</c:v>
                </c:pt>
                <c:pt idx="3617">
                  <c:v>6.0295833333333402</c:v>
                </c:pt>
                <c:pt idx="3618">
                  <c:v>6.03125</c:v>
                </c:pt>
                <c:pt idx="3619">
                  <c:v>6.0329166666666696</c:v>
                </c:pt>
                <c:pt idx="3620">
                  <c:v>6.0345833333333401</c:v>
                </c:pt>
                <c:pt idx="3621">
                  <c:v>6.0362499999999999</c:v>
                </c:pt>
                <c:pt idx="3622">
                  <c:v>6.0379166666666704</c:v>
                </c:pt>
                <c:pt idx="3623">
                  <c:v>6.03958333333334</c:v>
                </c:pt>
                <c:pt idx="3624">
                  <c:v>6.0412499999999998</c:v>
                </c:pt>
                <c:pt idx="3625">
                  <c:v>6.0429166666666703</c:v>
                </c:pt>
                <c:pt idx="3626">
                  <c:v>6.0445833333333399</c:v>
                </c:pt>
                <c:pt idx="3627">
                  <c:v>6.0462499999999997</c:v>
                </c:pt>
                <c:pt idx="3628">
                  <c:v>6.0479166666666702</c:v>
                </c:pt>
                <c:pt idx="3629">
                  <c:v>6.0495833333333398</c:v>
                </c:pt>
                <c:pt idx="3630">
                  <c:v>6.0512499999999996</c:v>
                </c:pt>
                <c:pt idx="3631">
                  <c:v>6.0529166666666701</c:v>
                </c:pt>
                <c:pt idx="3632">
                  <c:v>6.0545833333333396</c:v>
                </c:pt>
                <c:pt idx="3633">
                  <c:v>6.0562500000000004</c:v>
                </c:pt>
                <c:pt idx="3634">
                  <c:v>6.0579166666666699</c:v>
                </c:pt>
                <c:pt idx="3635">
                  <c:v>6.0595833333333404</c:v>
                </c:pt>
                <c:pt idx="3636">
                  <c:v>6.0612500000000002</c:v>
                </c:pt>
                <c:pt idx="3637">
                  <c:v>6.0629166666666698</c:v>
                </c:pt>
                <c:pt idx="3638">
                  <c:v>6.0645833333333403</c:v>
                </c:pt>
                <c:pt idx="3639">
                  <c:v>6.0662500000000001</c:v>
                </c:pt>
                <c:pt idx="3640">
                  <c:v>6.0679166666666697</c:v>
                </c:pt>
                <c:pt idx="3641">
                  <c:v>6.0695833333333402</c:v>
                </c:pt>
                <c:pt idx="3642">
                  <c:v>6.07125</c:v>
                </c:pt>
                <c:pt idx="3643">
                  <c:v>6.0729166666666696</c:v>
                </c:pt>
                <c:pt idx="3644">
                  <c:v>6.0745833333333401</c:v>
                </c:pt>
                <c:pt idx="3645">
                  <c:v>6.0762499999999999</c:v>
                </c:pt>
                <c:pt idx="3646">
                  <c:v>6.0779166666666704</c:v>
                </c:pt>
                <c:pt idx="3647">
                  <c:v>6.07958333333334</c:v>
                </c:pt>
                <c:pt idx="3648">
                  <c:v>6.0812499999999998</c:v>
                </c:pt>
                <c:pt idx="3649">
                  <c:v>6.0829166666666703</c:v>
                </c:pt>
                <c:pt idx="3650">
                  <c:v>6.0845833333333399</c:v>
                </c:pt>
                <c:pt idx="3651">
                  <c:v>6.0862499999999997</c:v>
                </c:pt>
                <c:pt idx="3652">
                  <c:v>6.0879166666666702</c:v>
                </c:pt>
                <c:pt idx="3653">
                  <c:v>6.0895833333333398</c:v>
                </c:pt>
                <c:pt idx="3654">
                  <c:v>6.0912499999999996</c:v>
                </c:pt>
                <c:pt idx="3655">
                  <c:v>6.0929166666666701</c:v>
                </c:pt>
                <c:pt idx="3656">
                  <c:v>6.0945833333333397</c:v>
                </c:pt>
                <c:pt idx="3657">
                  <c:v>6.0962500000000004</c:v>
                </c:pt>
                <c:pt idx="3658">
                  <c:v>6.09791666666667</c:v>
                </c:pt>
                <c:pt idx="3659">
                  <c:v>6.0995833333333396</c:v>
                </c:pt>
                <c:pt idx="3660">
                  <c:v>6.1012500000000003</c:v>
                </c:pt>
                <c:pt idx="3661">
                  <c:v>6.1029166666666699</c:v>
                </c:pt>
                <c:pt idx="3662">
                  <c:v>6.1045833333333404</c:v>
                </c:pt>
                <c:pt idx="3663">
                  <c:v>6.1062500000000002</c:v>
                </c:pt>
                <c:pt idx="3664">
                  <c:v>6.1079166666666698</c:v>
                </c:pt>
                <c:pt idx="3665">
                  <c:v>6.1095833333333402</c:v>
                </c:pt>
                <c:pt idx="3666">
                  <c:v>6.1112500000000001</c:v>
                </c:pt>
                <c:pt idx="3667">
                  <c:v>6.1129166666666697</c:v>
                </c:pt>
                <c:pt idx="3668">
                  <c:v>6.1145833333333401</c:v>
                </c:pt>
                <c:pt idx="3669">
                  <c:v>6.11625</c:v>
                </c:pt>
                <c:pt idx="3670">
                  <c:v>6.1179166666666696</c:v>
                </c:pt>
                <c:pt idx="3671">
                  <c:v>6.11958333333334</c:v>
                </c:pt>
                <c:pt idx="3672">
                  <c:v>6.1212499999999999</c:v>
                </c:pt>
                <c:pt idx="3673">
                  <c:v>6.1229166666666703</c:v>
                </c:pt>
                <c:pt idx="3674">
                  <c:v>6.1245833333333399</c:v>
                </c:pt>
                <c:pt idx="3675">
                  <c:v>6.1262499999999998</c:v>
                </c:pt>
                <c:pt idx="3676">
                  <c:v>6.1279166666666702</c:v>
                </c:pt>
                <c:pt idx="3677">
                  <c:v>6.1295833333333398</c:v>
                </c:pt>
                <c:pt idx="3678">
                  <c:v>6.1312499999999996</c:v>
                </c:pt>
                <c:pt idx="3679">
                  <c:v>6.1329166666666701</c:v>
                </c:pt>
                <c:pt idx="3680">
                  <c:v>6.1345833333333397</c:v>
                </c:pt>
                <c:pt idx="3681">
                  <c:v>6.1362500000000004</c:v>
                </c:pt>
                <c:pt idx="3682">
                  <c:v>6.13791666666667</c:v>
                </c:pt>
                <c:pt idx="3683">
                  <c:v>6.1395833333333396</c:v>
                </c:pt>
                <c:pt idx="3684">
                  <c:v>6.1412500000000003</c:v>
                </c:pt>
                <c:pt idx="3685">
                  <c:v>6.1429166666666699</c:v>
                </c:pt>
                <c:pt idx="3686">
                  <c:v>6.1445833333333404</c:v>
                </c:pt>
                <c:pt idx="3687">
                  <c:v>6.1462500000000002</c:v>
                </c:pt>
                <c:pt idx="3688">
                  <c:v>6.1479166666666698</c:v>
                </c:pt>
                <c:pt idx="3689">
                  <c:v>6.1495833333333403</c:v>
                </c:pt>
                <c:pt idx="3690">
                  <c:v>6.1512500000000001</c:v>
                </c:pt>
                <c:pt idx="3691">
                  <c:v>6.1529166666666697</c:v>
                </c:pt>
                <c:pt idx="3692">
                  <c:v>6.1545833333333402</c:v>
                </c:pt>
                <c:pt idx="3693">
                  <c:v>6.15625</c:v>
                </c:pt>
                <c:pt idx="3694">
                  <c:v>6.1579166666666696</c:v>
                </c:pt>
                <c:pt idx="3695">
                  <c:v>6.1595833333333401</c:v>
                </c:pt>
                <c:pt idx="3696">
                  <c:v>6.1612499999999999</c:v>
                </c:pt>
                <c:pt idx="3697">
                  <c:v>6.1629166666666704</c:v>
                </c:pt>
                <c:pt idx="3698">
                  <c:v>6.16458333333334</c:v>
                </c:pt>
                <c:pt idx="3699">
                  <c:v>6.1662499999999998</c:v>
                </c:pt>
                <c:pt idx="3700">
                  <c:v>6.1679166666666703</c:v>
                </c:pt>
                <c:pt idx="3701">
                  <c:v>6.1695833333333399</c:v>
                </c:pt>
                <c:pt idx="3702">
                  <c:v>6.1712499999999997</c:v>
                </c:pt>
                <c:pt idx="3703">
                  <c:v>6.1729166666666702</c:v>
                </c:pt>
                <c:pt idx="3704">
                  <c:v>6.1745833333333398</c:v>
                </c:pt>
                <c:pt idx="3705">
                  <c:v>6.1762499999999996</c:v>
                </c:pt>
                <c:pt idx="3706">
                  <c:v>6.1779166666666701</c:v>
                </c:pt>
                <c:pt idx="3707">
                  <c:v>6.1795833333333396</c:v>
                </c:pt>
                <c:pt idx="3708">
                  <c:v>6.1812500000000004</c:v>
                </c:pt>
                <c:pt idx="3709">
                  <c:v>6.1829166666666699</c:v>
                </c:pt>
                <c:pt idx="3710">
                  <c:v>6.1845833333333404</c:v>
                </c:pt>
                <c:pt idx="3711">
                  <c:v>6.1862500000000002</c:v>
                </c:pt>
                <c:pt idx="3712">
                  <c:v>6.1879166666666698</c:v>
                </c:pt>
                <c:pt idx="3713">
                  <c:v>6.1895833333333403</c:v>
                </c:pt>
                <c:pt idx="3714">
                  <c:v>6.1912500000000001</c:v>
                </c:pt>
                <c:pt idx="3715">
                  <c:v>6.1929166666666697</c:v>
                </c:pt>
                <c:pt idx="3716">
                  <c:v>6.1945833333333402</c:v>
                </c:pt>
                <c:pt idx="3717">
                  <c:v>6.19625</c:v>
                </c:pt>
                <c:pt idx="3718">
                  <c:v>6.1979166666666696</c:v>
                </c:pt>
                <c:pt idx="3719">
                  <c:v>6.1995833333333401</c:v>
                </c:pt>
                <c:pt idx="3720">
                  <c:v>6.2012499999999999</c:v>
                </c:pt>
                <c:pt idx="3721">
                  <c:v>6.2029166666666704</c:v>
                </c:pt>
                <c:pt idx="3722">
                  <c:v>6.20458333333334</c:v>
                </c:pt>
                <c:pt idx="3723">
                  <c:v>6.2062499999999998</c:v>
                </c:pt>
                <c:pt idx="3724">
                  <c:v>6.2079166666666703</c:v>
                </c:pt>
                <c:pt idx="3725">
                  <c:v>6.2095833333333399</c:v>
                </c:pt>
                <c:pt idx="3726">
                  <c:v>6.2112499999999997</c:v>
                </c:pt>
                <c:pt idx="3727">
                  <c:v>6.2129166666666702</c:v>
                </c:pt>
                <c:pt idx="3728">
                  <c:v>6.2145833333333398</c:v>
                </c:pt>
                <c:pt idx="3729">
                  <c:v>6.2162499999999996</c:v>
                </c:pt>
                <c:pt idx="3730">
                  <c:v>6.2179166666666701</c:v>
                </c:pt>
                <c:pt idx="3731">
                  <c:v>6.2195833333333397</c:v>
                </c:pt>
                <c:pt idx="3732">
                  <c:v>6.2212500000000004</c:v>
                </c:pt>
                <c:pt idx="3733">
                  <c:v>6.22291666666667</c:v>
                </c:pt>
                <c:pt idx="3734">
                  <c:v>6.2245833333333396</c:v>
                </c:pt>
                <c:pt idx="3735">
                  <c:v>6.2262500000000003</c:v>
                </c:pt>
                <c:pt idx="3736">
                  <c:v>6.2279166666666699</c:v>
                </c:pt>
                <c:pt idx="3737">
                  <c:v>6.2295833333333404</c:v>
                </c:pt>
                <c:pt idx="3738">
                  <c:v>6.2312500000000002</c:v>
                </c:pt>
                <c:pt idx="3739">
                  <c:v>6.2329166666666698</c:v>
                </c:pt>
                <c:pt idx="3740">
                  <c:v>6.2345833333333402</c:v>
                </c:pt>
                <c:pt idx="3741">
                  <c:v>6.2362500000000001</c:v>
                </c:pt>
                <c:pt idx="3742">
                  <c:v>6.2379166666666697</c:v>
                </c:pt>
                <c:pt idx="3743">
                  <c:v>6.2395833333333401</c:v>
                </c:pt>
                <c:pt idx="3744">
                  <c:v>6.24125</c:v>
                </c:pt>
                <c:pt idx="3745">
                  <c:v>6.2429166666666696</c:v>
                </c:pt>
                <c:pt idx="3746">
                  <c:v>6.24458333333334</c:v>
                </c:pt>
                <c:pt idx="3747">
                  <c:v>6.2462499999999999</c:v>
                </c:pt>
                <c:pt idx="3748">
                  <c:v>6.2479166666666703</c:v>
                </c:pt>
                <c:pt idx="3749">
                  <c:v>6.2495833333333399</c:v>
                </c:pt>
                <c:pt idx="3750">
                  <c:v>6.2512499999999998</c:v>
                </c:pt>
                <c:pt idx="3751">
                  <c:v>6.2529166666666702</c:v>
                </c:pt>
                <c:pt idx="3752">
                  <c:v>6.2545833333333398</c:v>
                </c:pt>
                <c:pt idx="3753">
                  <c:v>6.2562499999999996</c:v>
                </c:pt>
                <c:pt idx="3754">
                  <c:v>6.2579166666666701</c:v>
                </c:pt>
                <c:pt idx="3755">
                  <c:v>6.2595833333333397</c:v>
                </c:pt>
                <c:pt idx="3756">
                  <c:v>6.2612500000000004</c:v>
                </c:pt>
                <c:pt idx="3757">
                  <c:v>6.26291666666667</c:v>
                </c:pt>
                <c:pt idx="3758">
                  <c:v>6.2645833333333396</c:v>
                </c:pt>
                <c:pt idx="3759">
                  <c:v>6.2662500000000003</c:v>
                </c:pt>
                <c:pt idx="3760">
                  <c:v>6.2679166666666699</c:v>
                </c:pt>
                <c:pt idx="3761">
                  <c:v>6.2695833333333404</c:v>
                </c:pt>
                <c:pt idx="3762">
                  <c:v>6.2712500000000002</c:v>
                </c:pt>
                <c:pt idx="3763">
                  <c:v>6.2729166666666698</c:v>
                </c:pt>
                <c:pt idx="3764">
                  <c:v>6.2745833333333403</c:v>
                </c:pt>
                <c:pt idx="3765">
                  <c:v>6.2762500000000001</c:v>
                </c:pt>
                <c:pt idx="3766">
                  <c:v>6.2779166666666697</c:v>
                </c:pt>
                <c:pt idx="3767">
                  <c:v>6.2795833333333402</c:v>
                </c:pt>
                <c:pt idx="3768">
                  <c:v>6.28125</c:v>
                </c:pt>
                <c:pt idx="3769">
                  <c:v>6.2829166666666696</c:v>
                </c:pt>
                <c:pt idx="3770">
                  <c:v>6.2845833333333401</c:v>
                </c:pt>
                <c:pt idx="3771">
                  <c:v>6.2862499999999999</c:v>
                </c:pt>
                <c:pt idx="3772">
                  <c:v>6.2879166666666704</c:v>
                </c:pt>
                <c:pt idx="3773">
                  <c:v>6.28958333333334</c:v>
                </c:pt>
                <c:pt idx="3774">
                  <c:v>6.2912499999999998</c:v>
                </c:pt>
                <c:pt idx="3775">
                  <c:v>6.2929166666666703</c:v>
                </c:pt>
                <c:pt idx="3776">
                  <c:v>6.2945833333333399</c:v>
                </c:pt>
                <c:pt idx="3777">
                  <c:v>6.2962499999999997</c:v>
                </c:pt>
                <c:pt idx="3778">
                  <c:v>6.2979166666666702</c:v>
                </c:pt>
                <c:pt idx="3779">
                  <c:v>6.2995833333333398</c:v>
                </c:pt>
                <c:pt idx="3780">
                  <c:v>6.3012499999999996</c:v>
                </c:pt>
                <c:pt idx="3781">
                  <c:v>6.3029166666666701</c:v>
                </c:pt>
                <c:pt idx="3782">
                  <c:v>6.3045833333333396</c:v>
                </c:pt>
                <c:pt idx="3783">
                  <c:v>6.3062500000000004</c:v>
                </c:pt>
                <c:pt idx="3784">
                  <c:v>6.3079166666666699</c:v>
                </c:pt>
                <c:pt idx="3785">
                  <c:v>6.3095833333333404</c:v>
                </c:pt>
                <c:pt idx="3786">
                  <c:v>6.3112500000000002</c:v>
                </c:pt>
                <c:pt idx="3787">
                  <c:v>6.3129166666666698</c:v>
                </c:pt>
                <c:pt idx="3788">
                  <c:v>6.3145833333333403</c:v>
                </c:pt>
                <c:pt idx="3789">
                  <c:v>6.3162500000000001</c:v>
                </c:pt>
                <c:pt idx="3790">
                  <c:v>6.3179166666666697</c:v>
                </c:pt>
                <c:pt idx="3791">
                  <c:v>6.3195833333333402</c:v>
                </c:pt>
                <c:pt idx="3792">
                  <c:v>6.32125</c:v>
                </c:pt>
                <c:pt idx="3793">
                  <c:v>6.3229166666666696</c:v>
                </c:pt>
                <c:pt idx="3794">
                  <c:v>6.3245833333333401</c:v>
                </c:pt>
                <c:pt idx="3795">
                  <c:v>6.3262499999999999</c:v>
                </c:pt>
                <c:pt idx="3796">
                  <c:v>6.3279166666666704</c:v>
                </c:pt>
                <c:pt idx="3797">
                  <c:v>6.32958333333334</c:v>
                </c:pt>
                <c:pt idx="3798">
                  <c:v>6.3312499999999998</c:v>
                </c:pt>
                <c:pt idx="3799">
                  <c:v>6.3329166666666703</c:v>
                </c:pt>
                <c:pt idx="3800">
                  <c:v>6.3345833333333399</c:v>
                </c:pt>
                <c:pt idx="3801">
                  <c:v>6.3362499999999997</c:v>
                </c:pt>
                <c:pt idx="3802">
                  <c:v>6.3379166666666702</c:v>
                </c:pt>
                <c:pt idx="3803">
                  <c:v>6.3395833333333398</c:v>
                </c:pt>
                <c:pt idx="3804">
                  <c:v>6.3412499999999996</c:v>
                </c:pt>
                <c:pt idx="3805">
                  <c:v>6.3429166666666701</c:v>
                </c:pt>
                <c:pt idx="3806">
                  <c:v>6.3445833333333397</c:v>
                </c:pt>
                <c:pt idx="3807">
                  <c:v>6.3462500000000004</c:v>
                </c:pt>
                <c:pt idx="3808">
                  <c:v>6.34791666666667</c:v>
                </c:pt>
                <c:pt idx="3809">
                  <c:v>6.3495833333333396</c:v>
                </c:pt>
                <c:pt idx="3810">
                  <c:v>6.3512500000000003</c:v>
                </c:pt>
                <c:pt idx="3811">
                  <c:v>6.3529166666666699</c:v>
                </c:pt>
                <c:pt idx="3812">
                  <c:v>6.3545833333333404</c:v>
                </c:pt>
                <c:pt idx="3813">
                  <c:v>6.3562500000000002</c:v>
                </c:pt>
                <c:pt idx="3814">
                  <c:v>6.3579166666666698</c:v>
                </c:pt>
                <c:pt idx="3815">
                  <c:v>6.3595833333333402</c:v>
                </c:pt>
                <c:pt idx="3816">
                  <c:v>6.3612500000000001</c:v>
                </c:pt>
                <c:pt idx="3817">
                  <c:v>6.3629166666666697</c:v>
                </c:pt>
                <c:pt idx="3818">
                  <c:v>6.3645833333333401</c:v>
                </c:pt>
                <c:pt idx="3819">
                  <c:v>6.36625</c:v>
                </c:pt>
                <c:pt idx="3820">
                  <c:v>6.3679166666666696</c:v>
                </c:pt>
                <c:pt idx="3821">
                  <c:v>6.36958333333334</c:v>
                </c:pt>
                <c:pt idx="3822">
                  <c:v>6.3712499999999999</c:v>
                </c:pt>
                <c:pt idx="3823">
                  <c:v>6.3729166666666703</c:v>
                </c:pt>
                <c:pt idx="3824">
                  <c:v>6.3745833333333399</c:v>
                </c:pt>
                <c:pt idx="3825">
                  <c:v>6.3762499999999998</c:v>
                </c:pt>
                <c:pt idx="3826">
                  <c:v>6.3779166666666702</c:v>
                </c:pt>
                <c:pt idx="3827">
                  <c:v>6.3795833333333398</c:v>
                </c:pt>
                <c:pt idx="3828">
                  <c:v>6.3812499999999996</c:v>
                </c:pt>
                <c:pt idx="3829">
                  <c:v>6.3829166666666701</c:v>
                </c:pt>
                <c:pt idx="3830">
                  <c:v>6.3845833333333397</c:v>
                </c:pt>
                <c:pt idx="3831">
                  <c:v>6.3862500000000004</c:v>
                </c:pt>
                <c:pt idx="3832">
                  <c:v>6.38791666666667</c:v>
                </c:pt>
                <c:pt idx="3833">
                  <c:v>6.3895833333333396</c:v>
                </c:pt>
                <c:pt idx="3834">
                  <c:v>6.3912500000000003</c:v>
                </c:pt>
                <c:pt idx="3835">
                  <c:v>6.3929166666666699</c:v>
                </c:pt>
                <c:pt idx="3836">
                  <c:v>6.3945833333333404</c:v>
                </c:pt>
                <c:pt idx="3837">
                  <c:v>6.3962500000000002</c:v>
                </c:pt>
                <c:pt idx="3838">
                  <c:v>6.3979166666666698</c:v>
                </c:pt>
                <c:pt idx="3839">
                  <c:v>6.3995833333333403</c:v>
                </c:pt>
                <c:pt idx="3840">
                  <c:v>6.4012500000000001</c:v>
                </c:pt>
                <c:pt idx="3841">
                  <c:v>6.4029166666666697</c:v>
                </c:pt>
                <c:pt idx="3842">
                  <c:v>6.4045833333333402</c:v>
                </c:pt>
                <c:pt idx="3843">
                  <c:v>6.40625</c:v>
                </c:pt>
                <c:pt idx="3844">
                  <c:v>6.4079166666666696</c:v>
                </c:pt>
                <c:pt idx="3845">
                  <c:v>6.4095833333333401</c:v>
                </c:pt>
                <c:pt idx="3846">
                  <c:v>6.4112499999999999</c:v>
                </c:pt>
                <c:pt idx="3847">
                  <c:v>6.4129166666666704</c:v>
                </c:pt>
                <c:pt idx="3848">
                  <c:v>6.41458333333334</c:v>
                </c:pt>
                <c:pt idx="3849">
                  <c:v>6.4162499999999998</c:v>
                </c:pt>
                <c:pt idx="3850">
                  <c:v>6.4179166666666703</c:v>
                </c:pt>
                <c:pt idx="3851">
                  <c:v>6.4195833333333399</c:v>
                </c:pt>
                <c:pt idx="3852">
                  <c:v>6.4212499999999997</c:v>
                </c:pt>
                <c:pt idx="3853">
                  <c:v>6.4229166666666702</c:v>
                </c:pt>
                <c:pt idx="3854">
                  <c:v>6.4245833333333398</c:v>
                </c:pt>
                <c:pt idx="3855">
                  <c:v>6.4262499999999996</c:v>
                </c:pt>
                <c:pt idx="3856">
                  <c:v>6.4279166666666701</c:v>
                </c:pt>
                <c:pt idx="3857">
                  <c:v>6.4295833333333396</c:v>
                </c:pt>
                <c:pt idx="3858">
                  <c:v>6.4312500000000004</c:v>
                </c:pt>
                <c:pt idx="3859">
                  <c:v>6.4329166666666699</c:v>
                </c:pt>
                <c:pt idx="3860">
                  <c:v>6.4345833333333404</c:v>
                </c:pt>
                <c:pt idx="3861">
                  <c:v>6.4362500000000002</c:v>
                </c:pt>
                <c:pt idx="3862">
                  <c:v>6.4379166666666698</c:v>
                </c:pt>
                <c:pt idx="3863">
                  <c:v>6.4395833333333403</c:v>
                </c:pt>
                <c:pt idx="3864">
                  <c:v>6.4412500000000001</c:v>
                </c:pt>
                <c:pt idx="3865">
                  <c:v>6.4429166666666697</c:v>
                </c:pt>
                <c:pt idx="3866">
                  <c:v>6.4445833333333402</c:v>
                </c:pt>
                <c:pt idx="3867">
                  <c:v>6.44625</c:v>
                </c:pt>
                <c:pt idx="3868">
                  <c:v>6.4479166666666696</c:v>
                </c:pt>
                <c:pt idx="3869">
                  <c:v>6.4495833333333401</c:v>
                </c:pt>
                <c:pt idx="3870">
                  <c:v>6.4512499999999999</c:v>
                </c:pt>
                <c:pt idx="3871">
                  <c:v>6.4529166666666704</c:v>
                </c:pt>
                <c:pt idx="3872">
                  <c:v>6.45458333333334</c:v>
                </c:pt>
                <c:pt idx="3873">
                  <c:v>6.4562499999999998</c:v>
                </c:pt>
                <c:pt idx="3874">
                  <c:v>6.4579166666666703</c:v>
                </c:pt>
                <c:pt idx="3875">
                  <c:v>6.4595833333333399</c:v>
                </c:pt>
                <c:pt idx="3876">
                  <c:v>6.4612499999999997</c:v>
                </c:pt>
                <c:pt idx="3877">
                  <c:v>6.4629166666666702</c:v>
                </c:pt>
                <c:pt idx="3878">
                  <c:v>6.4645833333333398</c:v>
                </c:pt>
                <c:pt idx="3879">
                  <c:v>6.4662499999999996</c:v>
                </c:pt>
                <c:pt idx="3880">
                  <c:v>6.4679166666666701</c:v>
                </c:pt>
                <c:pt idx="3881">
                  <c:v>6.4695833333333397</c:v>
                </c:pt>
                <c:pt idx="3882">
                  <c:v>6.4712500000000004</c:v>
                </c:pt>
                <c:pt idx="3883">
                  <c:v>6.47291666666667</c:v>
                </c:pt>
                <c:pt idx="3884">
                  <c:v>6.4745833333333396</c:v>
                </c:pt>
                <c:pt idx="3885">
                  <c:v>6.4762500000000003</c:v>
                </c:pt>
                <c:pt idx="3886">
                  <c:v>6.4779166666666699</c:v>
                </c:pt>
                <c:pt idx="3887">
                  <c:v>6.4795833333333404</c:v>
                </c:pt>
                <c:pt idx="3888">
                  <c:v>6.4812500000000002</c:v>
                </c:pt>
                <c:pt idx="3889">
                  <c:v>6.4829166666666698</c:v>
                </c:pt>
                <c:pt idx="3890">
                  <c:v>6.4845833333333402</c:v>
                </c:pt>
                <c:pt idx="3891">
                  <c:v>6.4862500000000001</c:v>
                </c:pt>
                <c:pt idx="3892">
                  <c:v>6.4879166666666697</c:v>
                </c:pt>
                <c:pt idx="3893">
                  <c:v>6.4895833333333401</c:v>
                </c:pt>
                <c:pt idx="3894">
                  <c:v>6.49125</c:v>
                </c:pt>
                <c:pt idx="3895">
                  <c:v>6.4929166666666696</c:v>
                </c:pt>
                <c:pt idx="3896">
                  <c:v>6.49458333333334</c:v>
                </c:pt>
                <c:pt idx="3897">
                  <c:v>6.4962499999999999</c:v>
                </c:pt>
                <c:pt idx="3898">
                  <c:v>6.4979166666666703</c:v>
                </c:pt>
                <c:pt idx="3899">
                  <c:v>6.4995833333333399</c:v>
                </c:pt>
                <c:pt idx="3900">
                  <c:v>6.5012499999999998</c:v>
                </c:pt>
                <c:pt idx="3901">
                  <c:v>6.5029166666666702</c:v>
                </c:pt>
                <c:pt idx="3902">
                  <c:v>6.5045833333333398</c:v>
                </c:pt>
                <c:pt idx="3903">
                  <c:v>6.5062499999999996</c:v>
                </c:pt>
                <c:pt idx="3904">
                  <c:v>6.5079166666666701</c:v>
                </c:pt>
                <c:pt idx="3905">
                  <c:v>6.5095833333333397</c:v>
                </c:pt>
                <c:pt idx="3906">
                  <c:v>6.5112500000000004</c:v>
                </c:pt>
                <c:pt idx="3907">
                  <c:v>6.51291666666667</c:v>
                </c:pt>
                <c:pt idx="3908">
                  <c:v>6.5145833333333396</c:v>
                </c:pt>
                <c:pt idx="3909">
                  <c:v>6.5162500000000003</c:v>
                </c:pt>
                <c:pt idx="3910">
                  <c:v>6.5179166666666699</c:v>
                </c:pt>
                <c:pt idx="3911">
                  <c:v>6.5195833333333404</c:v>
                </c:pt>
                <c:pt idx="3912">
                  <c:v>6.5212500000000002</c:v>
                </c:pt>
                <c:pt idx="3913">
                  <c:v>6.5229166666666698</c:v>
                </c:pt>
                <c:pt idx="3914">
                  <c:v>6.5245833333333403</c:v>
                </c:pt>
                <c:pt idx="3915">
                  <c:v>6.5262500000000001</c:v>
                </c:pt>
                <c:pt idx="3916">
                  <c:v>6.5279166666666697</c:v>
                </c:pt>
                <c:pt idx="3917">
                  <c:v>6.5295833333333402</c:v>
                </c:pt>
                <c:pt idx="3918">
                  <c:v>6.53125</c:v>
                </c:pt>
                <c:pt idx="3919">
                  <c:v>6.5329166666666696</c:v>
                </c:pt>
                <c:pt idx="3920">
                  <c:v>6.5345833333333401</c:v>
                </c:pt>
                <c:pt idx="3921">
                  <c:v>6.5362499999999999</c:v>
                </c:pt>
                <c:pt idx="3922">
                  <c:v>6.5379166666666704</c:v>
                </c:pt>
                <c:pt idx="3923">
                  <c:v>6.53958333333334</c:v>
                </c:pt>
                <c:pt idx="3924">
                  <c:v>6.5412499999999998</c:v>
                </c:pt>
                <c:pt idx="3925">
                  <c:v>6.5429166666666703</c:v>
                </c:pt>
                <c:pt idx="3926">
                  <c:v>6.5445833333333399</c:v>
                </c:pt>
                <c:pt idx="3927">
                  <c:v>6.5462499999999997</c:v>
                </c:pt>
                <c:pt idx="3928">
                  <c:v>6.5479166666666702</c:v>
                </c:pt>
                <c:pt idx="3929">
                  <c:v>6.5495833333333398</c:v>
                </c:pt>
                <c:pt idx="3930">
                  <c:v>6.5512499999999996</c:v>
                </c:pt>
                <c:pt idx="3931">
                  <c:v>6.5529166666666701</c:v>
                </c:pt>
                <c:pt idx="3932">
                  <c:v>6.5545833333333396</c:v>
                </c:pt>
                <c:pt idx="3933">
                  <c:v>6.5562500000000004</c:v>
                </c:pt>
                <c:pt idx="3934">
                  <c:v>6.5579166666666699</c:v>
                </c:pt>
                <c:pt idx="3935">
                  <c:v>6.5595833333333404</c:v>
                </c:pt>
                <c:pt idx="3936">
                  <c:v>6.5612500000000002</c:v>
                </c:pt>
                <c:pt idx="3937">
                  <c:v>6.5629166666666698</c:v>
                </c:pt>
                <c:pt idx="3938">
                  <c:v>6.5645833333333403</c:v>
                </c:pt>
                <c:pt idx="3939">
                  <c:v>6.5662500000000001</c:v>
                </c:pt>
                <c:pt idx="3940">
                  <c:v>6.5679166666666697</c:v>
                </c:pt>
                <c:pt idx="3941">
                  <c:v>6.5695833333333402</c:v>
                </c:pt>
                <c:pt idx="3942">
                  <c:v>6.57125</c:v>
                </c:pt>
                <c:pt idx="3943">
                  <c:v>6.5729166666666696</c:v>
                </c:pt>
                <c:pt idx="3944">
                  <c:v>6.5745833333333401</c:v>
                </c:pt>
                <c:pt idx="3945">
                  <c:v>6.5762499999999999</c:v>
                </c:pt>
                <c:pt idx="3946">
                  <c:v>6.5779166666666704</c:v>
                </c:pt>
                <c:pt idx="3947">
                  <c:v>6.57958333333334</c:v>
                </c:pt>
                <c:pt idx="3948">
                  <c:v>6.5812499999999998</c:v>
                </c:pt>
                <c:pt idx="3949">
                  <c:v>6.5829166666666703</c:v>
                </c:pt>
                <c:pt idx="3950">
                  <c:v>6.5845833333333399</c:v>
                </c:pt>
                <c:pt idx="3951">
                  <c:v>6.5862499999999997</c:v>
                </c:pt>
                <c:pt idx="3952">
                  <c:v>6.5879166666666702</c:v>
                </c:pt>
                <c:pt idx="3953">
                  <c:v>6.5895833333333398</c:v>
                </c:pt>
                <c:pt idx="3954">
                  <c:v>6.5912499999999996</c:v>
                </c:pt>
                <c:pt idx="3955">
                  <c:v>6.5929166666666701</c:v>
                </c:pt>
                <c:pt idx="3956">
                  <c:v>6.5945833333333397</c:v>
                </c:pt>
                <c:pt idx="3957">
                  <c:v>6.5962500000000004</c:v>
                </c:pt>
                <c:pt idx="3958">
                  <c:v>6.59791666666667</c:v>
                </c:pt>
                <c:pt idx="3959">
                  <c:v>6.5995833333333396</c:v>
                </c:pt>
                <c:pt idx="3960">
                  <c:v>6.6012500000000003</c:v>
                </c:pt>
                <c:pt idx="3961">
                  <c:v>6.6029166666666699</c:v>
                </c:pt>
                <c:pt idx="3962">
                  <c:v>6.6045833333333404</c:v>
                </c:pt>
                <c:pt idx="3963">
                  <c:v>6.6062500000000002</c:v>
                </c:pt>
                <c:pt idx="3964">
                  <c:v>6.6079166666666698</c:v>
                </c:pt>
                <c:pt idx="3965">
                  <c:v>6.6095833333333402</c:v>
                </c:pt>
                <c:pt idx="3966">
                  <c:v>6.6112500000000001</c:v>
                </c:pt>
                <c:pt idx="3967">
                  <c:v>6.6129166666666697</c:v>
                </c:pt>
                <c:pt idx="3968">
                  <c:v>6.6145833333333401</c:v>
                </c:pt>
                <c:pt idx="3969">
                  <c:v>6.61625</c:v>
                </c:pt>
                <c:pt idx="3970">
                  <c:v>6.6179166666666696</c:v>
                </c:pt>
                <c:pt idx="3971">
                  <c:v>6.61958333333334</c:v>
                </c:pt>
                <c:pt idx="3972">
                  <c:v>6.6212499999999999</c:v>
                </c:pt>
                <c:pt idx="3973">
                  <c:v>6.6229166666666703</c:v>
                </c:pt>
                <c:pt idx="3974">
                  <c:v>6.6245833333333399</c:v>
                </c:pt>
                <c:pt idx="3975">
                  <c:v>6.6262499999999998</c:v>
                </c:pt>
                <c:pt idx="3976">
                  <c:v>6.6279166666666702</c:v>
                </c:pt>
                <c:pt idx="3977">
                  <c:v>6.6295833333333398</c:v>
                </c:pt>
                <c:pt idx="3978">
                  <c:v>6.6312499999999996</c:v>
                </c:pt>
                <c:pt idx="3979">
                  <c:v>6.6329166666666701</c:v>
                </c:pt>
                <c:pt idx="3980">
                  <c:v>6.6345833333333397</c:v>
                </c:pt>
                <c:pt idx="3981">
                  <c:v>6.6362500000000004</c:v>
                </c:pt>
                <c:pt idx="3982">
                  <c:v>6.63791666666667</c:v>
                </c:pt>
                <c:pt idx="3983">
                  <c:v>6.6395833333333396</c:v>
                </c:pt>
                <c:pt idx="3984">
                  <c:v>6.6412500000000003</c:v>
                </c:pt>
                <c:pt idx="3985">
                  <c:v>6.6429166666666699</c:v>
                </c:pt>
                <c:pt idx="3986">
                  <c:v>6.6445833333333404</c:v>
                </c:pt>
                <c:pt idx="3987">
                  <c:v>6.6462500000000002</c:v>
                </c:pt>
                <c:pt idx="3988">
                  <c:v>6.6479166666666698</c:v>
                </c:pt>
                <c:pt idx="3989">
                  <c:v>6.6495833333333403</c:v>
                </c:pt>
                <c:pt idx="3990">
                  <c:v>6.6512500000000001</c:v>
                </c:pt>
                <c:pt idx="3991">
                  <c:v>6.6529166666666697</c:v>
                </c:pt>
                <c:pt idx="3992">
                  <c:v>6.6545833333333402</c:v>
                </c:pt>
                <c:pt idx="3993">
                  <c:v>6.65625</c:v>
                </c:pt>
                <c:pt idx="3994">
                  <c:v>6.6579166666666696</c:v>
                </c:pt>
                <c:pt idx="3995">
                  <c:v>6.6595833333333401</c:v>
                </c:pt>
                <c:pt idx="3996">
                  <c:v>6.6612499999999999</c:v>
                </c:pt>
                <c:pt idx="3997">
                  <c:v>6.6629166666666704</c:v>
                </c:pt>
                <c:pt idx="3998">
                  <c:v>6.66458333333334</c:v>
                </c:pt>
                <c:pt idx="3999">
                  <c:v>6.6662499999999998</c:v>
                </c:pt>
                <c:pt idx="4000">
                  <c:v>6.6679166666666703</c:v>
                </c:pt>
                <c:pt idx="4001">
                  <c:v>6.6695833333333399</c:v>
                </c:pt>
                <c:pt idx="4002">
                  <c:v>6.6712499999999997</c:v>
                </c:pt>
                <c:pt idx="4003">
                  <c:v>6.6729166666666702</c:v>
                </c:pt>
                <c:pt idx="4004">
                  <c:v>6.6745833333333398</c:v>
                </c:pt>
                <c:pt idx="4005">
                  <c:v>6.6762499999999996</c:v>
                </c:pt>
                <c:pt idx="4006">
                  <c:v>6.6779166666666701</c:v>
                </c:pt>
                <c:pt idx="4007">
                  <c:v>6.6795833333333396</c:v>
                </c:pt>
                <c:pt idx="4008">
                  <c:v>6.6812500000000004</c:v>
                </c:pt>
                <c:pt idx="4009">
                  <c:v>6.6829166666666699</c:v>
                </c:pt>
                <c:pt idx="4010">
                  <c:v>6.6845833333333404</c:v>
                </c:pt>
                <c:pt idx="4011">
                  <c:v>6.6862500000000002</c:v>
                </c:pt>
                <c:pt idx="4012">
                  <c:v>6.6879166666666698</c:v>
                </c:pt>
                <c:pt idx="4013">
                  <c:v>6.6895833333333403</c:v>
                </c:pt>
                <c:pt idx="4014">
                  <c:v>6.6912500000000001</c:v>
                </c:pt>
                <c:pt idx="4015">
                  <c:v>6.6929166666666697</c:v>
                </c:pt>
                <c:pt idx="4016">
                  <c:v>6.6945833333333402</c:v>
                </c:pt>
                <c:pt idx="4017">
                  <c:v>6.69625</c:v>
                </c:pt>
                <c:pt idx="4018">
                  <c:v>6.6979166666666696</c:v>
                </c:pt>
                <c:pt idx="4019">
                  <c:v>6.6995833333333401</c:v>
                </c:pt>
                <c:pt idx="4020">
                  <c:v>6.7012499999999999</c:v>
                </c:pt>
                <c:pt idx="4021">
                  <c:v>6.7029166666666704</c:v>
                </c:pt>
                <c:pt idx="4022">
                  <c:v>6.70458333333334</c:v>
                </c:pt>
                <c:pt idx="4023">
                  <c:v>6.7062499999999998</c:v>
                </c:pt>
                <c:pt idx="4024">
                  <c:v>6.7079166666666703</c:v>
                </c:pt>
                <c:pt idx="4025">
                  <c:v>6.7095833333333399</c:v>
                </c:pt>
                <c:pt idx="4026">
                  <c:v>6.7112499999999997</c:v>
                </c:pt>
                <c:pt idx="4027">
                  <c:v>6.7129166666666702</c:v>
                </c:pt>
                <c:pt idx="4028">
                  <c:v>6.7145833333333398</c:v>
                </c:pt>
                <c:pt idx="4029">
                  <c:v>6.7162499999999996</c:v>
                </c:pt>
                <c:pt idx="4030">
                  <c:v>6.7179166666666701</c:v>
                </c:pt>
                <c:pt idx="4031">
                  <c:v>6.7195833333333397</c:v>
                </c:pt>
                <c:pt idx="4032">
                  <c:v>6.7212500000000004</c:v>
                </c:pt>
                <c:pt idx="4033">
                  <c:v>6.72291666666667</c:v>
                </c:pt>
                <c:pt idx="4034">
                  <c:v>6.7245833333333396</c:v>
                </c:pt>
                <c:pt idx="4035">
                  <c:v>6.7262500000000003</c:v>
                </c:pt>
                <c:pt idx="4036">
                  <c:v>6.7279166666666699</c:v>
                </c:pt>
                <c:pt idx="4037">
                  <c:v>6.7295833333333404</c:v>
                </c:pt>
                <c:pt idx="4038">
                  <c:v>6.7312500000000002</c:v>
                </c:pt>
                <c:pt idx="4039">
                  <c:v>6.7329166666666698</c:v>
                </c:pt>
                <c:pt idx="4040">
                  <c:v>6.7345833333333402</c:v>
                </c:pt>
                <c:pt idx="4041">
                  <c:v>6.7362500000000001</c:v>
                </c:pt>
                <c:pt idx="4042">
                  <c:v>6.7379166666666697</c:v>
                </c:pt>
                <c:pt idx="4043">
                  <c:v>6.7395833333333401</c:v>
                </c:pt>
                <c:pt idx="4044">
                  <c:v>6.74125</c:v>
                </c:pt>
                <c:pt idx="4045">
                  <c:v>6.7429166666666696</c:v>
                </c:pt>
                <c:pt idx="4046">
                  <c:v>6.74458333333334</c:v>
                </c:pt>
                <c:pt idx="4047">
                  <c:v>6.7462499999999999</c:v>
                </c:pt>
                <c:pt idx="4048">
                  <c:v>6.7479166666666703</c:v>
                </c:pt>
                <c:pt idx="4049">
                  <c:v>6.7495833333333399</c:v>
                </c:pt>
                <c:pt idx="4050">
                  <c:v>6.7512499999999998</c:v>
                </c:pt>
                <c:pt idx="4051">
                  <c:v>6.7529166666666702</c:v>
                </c:pt>
                <c:pt idx="4052">
                  <c:v>6.7545833333333398</c:v>
                </c:pt>
                <c:pt idx="4053">
                  <c:v>6.7562499999999996</c:v>
                </c:pt>
                <c:pt idx="4054">
                  <c:v>6.7579166666666701</c:v>
                </c:pt>
                <c:pt idx="4055">
                  <c:v>6.7595833333333397</c:v>
                </c:pt>
                <c:pt idx="4056">
                  <c:v>6.7612500000000004</c:v>
                </c:pt>
                <c:pt idx="4057">
                  <c:v>6.76291666666667</c:v>
                </c:pt>
                <c:pt idx="4058">
                  <c:v>6.7645833333333396</c:v>
                </c:pt>
                <c:pt idx="4059">
                  <c:v>6.7662500000000003</c:v>
                </c:pt>
                <c:pt idx="4060">
                  <c:v>6.7679166666666699</c:v>
                </c:pt>
                <c:pt idx="4061">
                  <c:v>6.7695833333333404</c:v>
                </c:pt>
                <c:pt idx="4062">
                  <c:v>6.7712500000000002</c:v>
                </c:pt>
                <c:pt idx="4063">
                  <c:v>6.7729166666666698</c:v>
                </c:pt>
                <c:pt idx="4064">
                  <c:v>6.7745833333333403</c:v>
                </c:pt>
                <c:pt idx="4065">
                  <c:v>6.7762500000000001</c:v>
                </c:pt>
                <c:pt idx="4066">
                  <c:v>6.7779166666666697</c:v>
                </c:pt>
                <c:pt idx="4067">
                  <c:v>6.7795833333333402</c:v>
                </c:pt>
                <c:pt idx="4068">
                  <c:v>6.78125</c:v>
                </c:pt>
                <c:pt idx="4069">
                  <c:v>6.7829166666666696</c:v>
                </c:pt>
                <c:pt idx="4070">
                  <c:v>6.7845833333333401</c:v>
                </c:pt>
                <c:pt idx="4071">
                  <c:v>6.7862499999999999</c:v>
                </c:pt>
                <c:pt idx="4072">
                  <c:v>6.7879166666666704</c:v>
                </c:pt>
                <c:pt idx="4073">
                  <c:v>6.78958333333334</c:v>
                </c:pt>
                <c:pt idx="4074">
                  <c:v>6.7912499999999998</c:v>
                </c:pt>
                <c:pt idx="4075">
                  <c:v>6.7929166666666703</c:v>
                </c:pt>
                <c:pt idx="4076">
                  <c:v>6.7945833333333399</c:v>
                </c:pt>
                <c:pt idx="4077">
                  <c:v>6.7962499999999997</c:v>
                </c:pt>
                <c:pt idx="4078">
                  <c:v>6.7979166666666702</c:v>
                </c:pt>
                <c:pt idx="4079">
                  <c:v>6.7995833333333398</c:v>
                </c:pt>
                <c:pt idx="4080">
                  <c:v>6.8012499999999996</c:v>
                </c:pt>
                <c:pt idx="4081">
                  <c:v>6.8029166666666701</c:v>
                </c:pt>
                <c:pt idx="4082">
                  <c:v>6.8045833333333396</c:v>
                </c:pt>
                <c:pt idx="4083">
                  <c:v>6.8062500000000004</c:v>
                </c:pt>
                <c:pt idx="4084">
                  <c:v>6.8079166666666699</c:v>
                </c:pt>
                <c:pt idx="4085">
                  <c:v>6.8095833333333404</c:v>
                </c:pt>
                <c:pt idx="4086">
                  <c:v>6.8112500000000002</c:v>
                </c:pt>
                <c:pt idx="4087">
                  <c:v>6.8129166666666698</c:v>
                </c:pt>
                <c:pt idx="4088">
                  <c:v>6.8145833333333403</c:v>
                </c:pt>
                <c:pt idx="4089">
                  <c:v>6.8162500000000001</c:v>
                </c:pt>
                <c:pt idx="4090">
                  <c:v>6.8179166666666697</c:v>
                </c:pt>
                <c:pt idx="4091">
                  <c:v>6.8195833333333402</c:v>
                </c:pt>
                <c:pt idx="4092">
                  <c:v>6.82125</c:v>
                </c:pt>
                <c:pt idx="4093">
                  <c:v>6.8229166666666696</c:v>
                </c:pt>
                <c:pt idx="4094">
                  <c:v>6.8245833333333401</c:v>
                </c:pt>
                <c:pt idx="4095">
                  <c:v>6.8262499999999999</c:v>
                </c:pt>
                <c:pt idx="4096">
                  <c:v>6.8279166666666704</c:v>
                </c:pt>
                <c:pt idx="4097">
                  <c:v>6.82958333333334</c:v>
                </c:pt>
                <c:pt idx="4098">
                  <c:v>6.8312499999999998</c:v>
                </c:pt>
                <c:pt idx="4099">
                  <c:v>6.8329166666666703</c:v>
                </c:pt>
                <c:pt idx="4100">
                  <c:v>6.8345833333333399</c:v>
                </c:pt>
                <c:pt idx="4101">
                  <c:v>6.8362499999999997</c:v>
                </c:pt>
                <c:pt idx="4102">
                  <c:v>6.8379166666666702</c:v>
                </c:pt>
                <c:pt idx="4103">
                  <c:v>6.8395833333333398</c:v>
                </c:pt>
                <c:pt idx="4104">
                  <c:v>6.8412499999999996</c:v>
                </c:pt>
                <c:pt idx="4105">
                  <c:v>6.8429166666666701</c:v>
                </c:pt>
                <c:pt idx="4106">
                  <c:v>6.8445833333333397</c:v>
                </c:pt>
                <c:pt idx="4107">
                  <c:v>6.8462500000000004</c:v>
                </c:pt>
                <c:pt idx="4108">
                  <c:v>6.84791666666667</c:v>
                </c:pt>
                <c:pt idx="4109">
                  <c:v>6.8495833333333396</c:v>
                </c:pt>
                <c:pt idx="4110">
                  <c:v>6.8512500000000003</c:v>
                </c:pt>
                <c:pt idx="4111">
                  <c:v>6.8529166666666699</c:v>
                </c:pt>
                <c:pt idx="4112">
                  <c:v>6.8545833333333404</c:v>
                </c:pt>
                <c:pt idx="4113">
                  <c:v>6.8562500000000002</c:v>
                </c:pt>
                <c:pt idx="4114">
                  <c:v>6.8579166666666698</c:v>
                </c:pt>
                <c:pt idx="4115">
                  <c:v>6.8595833333333402</c:v>
                </c:pt>
                <c:pt idx="4116">
                  <c:v>6.8612500000000001</c:v>
                </c:pt>
                <c:pt idx="4117">
                  <c:v>6.8629166666666697</c:v>
                </c:pt>
                <c:pt idx="4118">
                  <c:v>6.8645833333333401</c:v>
                </c:pt>
                <c:pt idx="4119">
                  <c:v>6.86625</c:v>
                </c:pt>
                <c:pt idx="4120">
                  <c:v>6.8679166666666696</c:v>
                </c:pt>
                <c:pt idx="4121">
                  <c:v>6.86958333333334</c:v>
                </c:pt>
                <c:pt idx="4122">
                  <c:v>6.8712499999999999</c:v>
                </c:pt>
                <c:pt idx="4123">
                  <c:v>6.8729166666666703</c:v>
                </c:pt>
                <c:pt idx="4124">
                  <c:v>6.8745833333333399</c:v>
                </c:pt>
                <c:pt idx="4125">
                  <c:v>6.8762499999999998</c:v>
                </c:pt>
                <c:pt idx="4126">
                  <c:v>6.8779166666666702</c:v>
                </c:pt>
                <c:pt idx="4127">
                  <c:v>6.8795833333333398</c:v>
                </c:pt>
                <c:pt idx="4128">
                  <c:v>6.8812499999999996</c:v>
                </c:pt>
                <c:pt idx="4129">
                  <c:v>6.8829166666666701</c:v>
                </c:pt>
                <c:pt idx="4130">
                  <c:v>6.8845833333333397</c:v>
                </c:pt>
                <c:pt idx="4131">
                  <c:v>6.8862500000000004</c:v>
                </c:pt>
                <c:pt idx="4132">
                  <c:v>6.88791666666667</c:v>
                </c:pt>
                <c:pt idx="4133">
                  <c:v>6.8895833333333396</c:v>
                </c:pt>
                <c:pt idx="4134">
                  <c:v>6.8912500000000003</c:v>
                </c:pt>
                <c:pt idx="4135">
                  <c:v>6.8929166666666699</c:v>
                </c:pt>
                <c:pt idx="4136">
                  <c:v>6.8945833333333404</c:v>
                </c:pt>
                <c:pt idx="4137">
                  <c:v>6.8962500000000002</c:v>
                </c:pt>
                <c:pt idx="4138">
                  <c:v>6.8979166666666698</c:v>
                </c:pt>
                <c:pt idx="4139">
                  <c:v>6.8995833333333403</c:v>
                </c:pt>
                <c:pt idx="4140">
                  <c:v>6.9012500000000001</c:v>
                </c:pt>
                <c:pt idx="4141">
                  <c:v>6.9029166666666697</c:v>
                </c:pt>
                <c:pt idx="4142">
                  <c:v>6.9045833333333402</c:v>
                </c:pt>
                <c:pt idx="4143">
                  <c:v>6.90625</c:v>
                </c:pt>
                <c:pt idx="4144">
                  <c:v>6.9079166666666696</c:v>
                </c:pt>
                <c:pt idx="4145">
                  <c:v>6.9095833333333401</c:v>
                </c:pt>
                <c:pt idx="4146">
                  <c:v>6.9112499999999999</c:v>
                </c:pt>
                <c:pt idx="4147">
                  <c:v>6.9129166666666704</c:v>
                </c:pt>
                <c:pt idx="4148">
                  <c:v>6.91458333333334</c:v>
                </c:pt>
                <c:pt idx="4149">
                  <c:v>6.9162499999999998</c:v>
                </c:pt>
                <c:pt idx="4150">
                  <c:v>6.9179166666666703</c:v>
                </c:pt>
                <c:pt idx="4151">
                  <c:v>6.9195833333333399</c:v>
                </c:pt>
                <c:pt idx="4152">
                  <c:v>6.9212499999999997</c:v>
                </c:pt>
                <c:pt idx="4153">
                  <c:v>6.9229166666666702</c:v>
                </c:pt>
                <c:pt idx="4154">
                  <c:v>6.9245833333333398</c:v>
                </c:pt>
                <c:pt idx="4155">
                  <c:v>6.9262499999999996</c:v>
                </c:pt>
                <c:pt idx="4156">
                  <c:v>6.9279166666666701</c:v>
                </c:pt>
                <c:pt idx="4157">
                  <c:v>6.9295833333333396</c:v>
                </c:pt>
                <c:pt idx="4158">
                  <c:v>6.9312500000000004</c:v>
                </c:pt>
                <c:pt idx="4159">
                  <c:v>6.9329166666666699</c:v>
                </c:pt>
                <c:pt idx="4160">
                  <c:v>6.9345833333333404</c:v>
                </c:pt>
                <c:pt idx="4161">
                  <c:v>6.9362500000000002</c:v>
                </c:pt>
                <c:pt idx="4162">
                  <c:v>6.9379166666666698</c:v>
                </c:pt>
                <c:pt idx="4163">
                  <c:v>6.9395833333333403</c:v>
                </c:pt>
                <c:pt idx="4164">
                  <c:v>6.9412500000000001</c:v>
                </c:pt>
                <c:pt idx="4165">
                  <c:v>6.9429166666666697</c:v>
                </c:pt>
                <c:pt idx="4166">
                  <c:v>6.9445833333333402</c:v>
                </c:pt>
                <c:pt idx="4167">
                  <c:v>6.94625</c:v>
                </c:pt>
                <c:pt idx="4168">
                  <c:v>6.9479166666666696</c:v>
                </c:pt>
                <c:pt idx="4169">
                  <c:v>6.9495833333333401</c:v>
                </c:pt>
                <c:pt idx="4170">
                  <c:v>6.9512499999999999</c:v>
                </c:pt>
                <c:pt idx="4171">
                  <c:v>6.9529166666666704</c:v>
                </c:pt>
                <c:pt idx="4172">
                  <c:v>6.95458333333334</c:v>
                </c:pt>
                <c:pt idx="4173">
                  <c:v>6.9562499999999998</c:v>
                </c:pt>
                <c:pt idx="4174">
                  <c:v>6.9579166666666703</c:v>
                </c:pt>
                <c:pt idx="4175">
                  <c:v>6.9595833333333399</c:v>
                </c:pt>
                <c:pt idx="4176">
                  <c:v>6.9612499999999997</c:v>
                </c:pt>
                <c:pt idx="4177">
                  <c:v>6.9629166666666702</c:v>
                </c:pt>
                <c:pt idx="4178">
                  <c:v>6.9645833333333398</c:v>
                </c:pt>
                <c:pt idx="4179">
                  <c:v>6.9662499999999996</c:v>
                </c:pt>
                <c:pt idx="4180">
                  <c:v>6.9679166666666701</c:v>
                </c:pt>
                <c:pt idx="4181">
                  <c:v>6.9695833333333397</c:v>
                </c:pt>
                <c:pt idx="4182">
                  <c:v>6.9712500000000004</c:v>
                </c:pt>
                <c:pt idx="4183">
                  <c:v>6.97291666666667</c:v>
                </c:pt>
                <c:pt idx="4184">
                  <c:v>6.9745833333333396</c:v>
                </c:pt>
                <c:pt idx="4185">
                  <c:v>6.9762500000000003</c:v>
                </c:pt>
                <c:pt idx="4186">
                  <c:v>6.9779166666666699</c:v>
                </c:pt>
                <c:pt idx="4187">
                  <c:v>6.9795833333333404</c:v>
                </c:pt>
                <c:pt idx="4188">
                  <c:v>6.9812500000000002</c:v>
                </c:pt>
                <c:pt idx="4189">
                  <c:v>6.9829166666666698</c:v>
                </c:pt>
                <c:pt idx="4190">
                  <c:v>6.9845833333333402</c:v>
                </c:pt>
                <c:pt idx="4191">
                  <c:v>6.9862500000000001</c:v>
                </c:pt>
                <c:pt idx="4192">
                  <c:v>6.9879166666666697</c:v>
                </c:pt>
                <c:pt idx="4193">
                  <c:v>6.9895833333333401</c:v>
                </c:pt>
                <c:pt idx="4194">
                  <c:v>6.99125</c:v>
                </c:pt>
                <c:pt idx="4195">
                  <c:v>6.9929166666666696</c:v>
                </c:pt>
                <c:pt idx="4196">
                  <c:v>6.99458333333334</c:v>
                </c:pt>
                <c:pt idx="4197">
                  <c:v>6.9962499999999999</c:v>
                </c:pt>
                <c:pt idx="4198">
                  <c:v>6.9979166666666703</c:v>
                </c:pt>
                <c:pt idx="4199">
                  <c:v>6.9995833333333399</c:v>
                </c:pt>
                <c:pt idx="4200">
                  <c:v>7.0012499999999998</c:v>
                </c:pt>
                <c:pt idx="4201">
                  <c:v>7.0029166666666702</c:v>
                </c:pt>
                <c:pt idx="4202">
                  <c:v>7.0045833333333398</c:v>
                </c:pt>
                <c:pt idx="4203">
                  <c:v>7.0062499999999996</c:v>
                </c:pt>
                <c:pt idx="4204">
                  <c:v>7.0079166666666701</c:v>
                </c:pt>
                <c:pt idx="4205">
                  <c:v>7.0095833333333397</c:v>
                </c:pt>
                <c:pt idx="4206">
                  <c:v>7.0112500000000004</c:v>
                </c:pt>
                <c:pt idx="4207">
                  <c:v>7.01291666666667</c:v>
                </c:pt>
                <c:pt idx="4208">
                  <c:v>7.0145833333333396</c:v>
                </c:pt>
                <c:pt idx="4209">
                  <c:v>7.0162500000000003</c:v>
                </c:pt>
                <c:pt idx="4210">
                  <c:v>7.0179166666666699</c:v>
                </c:pt>
                <c:pt idx="4211">
                  <c:v>7.0195833333333404</c:v>
                </c:pt>
                <c:pt idx="4212">
                  <c:v>7.0212500000000002</c:v>
                </c:pt>
                <c:pt idx="4213">
                  <c:v>7.0229166666666698</c:v>
                </c:pt>
                <c:pt idx="4214">
                  <c:v>7.0245833333333403</c:v>
                </c:pt>
                <c:pt idx="4215">
                  <c:v>7.0262500000000001</c:v>
                </c:pt>
                <c:pt idx="4216">
                  <c:v>7.0279166666666697</c:v>
                </c:pt>
                <c:pt idx="4217">
                  <c:v>7.0295833333333402</c:v>
                </c:pt>
                <c:pt idx="4218">
                  <c:v>7.03125</c:v>
                </c:pt>
                <c:pt idx="4219">
                  <c:v>7.0329166666666696</c:v>
                </c:pt>
                <c:pt idx="4220">
                  <c:v>7.0345833333333401</c:v>
                </c:pt>
                <c:pt idx="4221">
                  <c:v>7.0362499999999999</c:v>
                </c:pt>
                <c:pt idx="4222">
                  <c:v>7.0379166666666704</c:v>
                </c:pt>
                <c:pt idx="4223">
                  <c:v>7.03958333333334</c:v>
                </c:pt>
                <c:pt idx="4224">
                  <c:v>7.0412499999999998</c:v>
                </c:pt>
                <c:pt idx="4225">
                  <c:v>7.0429166666666703</c:v>
                </c:pt>
                <c:pt idx="4226">
                  <c:v>7.0445833333333399</c:v>
                </c:pt>
                <c:pt idx="4227">
                  <c:v>7.0462499999999997</c:v>
                </c:pt>
                <c:pt idx="4228">
                  <c:v>7.0479166666666702</c:v>
                </c:pt>
                <c:pt idx="4229">
                  <c:v>7.0495833333333398</c:v>
                </c:pt>
                <c:pt idx="4230">
                  <c:v>7.0512499999999996</c:v>
                </c:pt>
                <c:pt idx="4231">
                  <c:v>7.0529166666666701</c:v>
                </c:pt>
                <c:pt idx="4232">
                  <c:v>7.0545833333333396</c:v>
                </c:pt>
                <c:pt idx="4233">
                  <c:v>7.0562500000000004</c:v>
                </c:pt>
                <c:pt idx="4234">
                  <c:v>7.0579166666666699</c:v>
                </c:pt>
                <c:pt idx="4235">
                  <c:v>7.0595833333333404</c:v>
                </c:pt>
                <c:pt idx="4236">
                  <c:v>7.0612500000000002</c:v>
                </c:pt>
                <c:pt idx="4237">
                  <c:v>7.0629166666666698</c:v>
                </c:pt>
                <c:pt idx="4238">
                  <c:v>7.0645833333333403</c:v>
                </c:pt>
                <c:pt idx="4239">
                  <c:v>7.0662500000000001</c:v>
                </c:pt>
                <c:pt idx="4240">
                  <c:v>7.0679166666666697</c:v>
                </c:pt>
                <c:pt idx="4241">
                  <c:v>7.0695833333333402</c:v>
                </c:pt>
                <c:pt idx="4242">
                  <c:v>7.07125</c:v>
                </c:pt>
                <c:pt idx="4243">
                  <c:v>7.0729166666666696</c:v>
                </c:pt>
                <c:pt idx="4244">
                  <c:v>7.0745833333333401</c:v>
                </c:pt>
                <c:pt idx="4245">
                  <c:v>7.0762499999999999</c:v>
                </c:pt>
                <c:pt idx="4246">
                  <c:v>7.0779166666666704</c:v>
                </c:pt>
                <c:pt idx="4247">
                  <c:v>7.07958333333334</c:v>
                </c:pt>
                <c:pt idx="4248">
                  <c:v>7.0812499999999998</c:v>
                </c:pt>
                <c:pt idx="4249">
                  <c:v>7.0829166666666703</c:v>
                </c:pt>
                <c:pt idx="4250">
                  <c:v>7.0845833333333399</c:v>
                </c:pt>
                <c:pt idx="4251">
                  <c:v>7.0862499999999997</c:v>
                </c:pt>
                <c:pt idx="4252">
                  <c:v>7.0879166666666702</c:v>
                </c:pt>
                <c:pt idx="4253">
                  <c:v>7.0895833333333398</c:v>
                </c:pt>
                <c:pt idx="4254">
                  <c:v>7.0912499999999996</c:v>
                </c:pt>
                <c:pt idx="4255">
                  <c:v>7.0929166666666701</c:v>
                </c:pt>
                <c:pt idx="4256">
                  <c:v>7.0945833333333397</c:v>
                </c:pt>
                <c:pt idx="4257">
                  <c:v>7.0962500000000004</c:v>
                </c:pt>
                <c:pt idx="4258">
                  <c:v>7.09791666666667</c:v>
                </c:pt>
                <c:pt idx="4259">
                  <c:v>7.0995833333333396</c:v>
                </c:pt>
                <c:pt idx="4260">
                  <c:v>7.1012500000000003</c:v>
                </c:pt>
                <c:pt idx="4261">
                  <c:v>7.1029166666666699</c:v>
                </c:pt>
                <c:pt idx="4262">
                  <c:v>7.1045833333333404</c:v>
                </c:pt>
                <c:pt idx="4263">
                  <c:v>7.1062500000000002</c:v>
                </c:pt>
                <c:pt idx="4264">
                  <c:v>7.1079166666666698</c:v>
                </c:pt>
                <c:pt idx="4265">
                  <c:v>7.1095833333333402</c:v>
                </c:pt>
                <c:pt idx="4266">
                  <c:v>7.1112500000000001</c:v>
                </c:pt>
                <c:pt idx="4267">
                  <c:v>7.1129166666666697</c:v>
                </c:pt>
                <c:pt idx="4268">
                  <c:v>7.1145833333333401</c:v>
                </c:pt>
                <c:pt idx="4269">
                  <c:v>7.11625</c:v>
                </c:pt>
                <c:pt idx="4270">
                  <c:v>7.1179166666666696</c:v>
                </c:pt>
                <c:pt idx="4271">
                  <c:v>7.11958333333334</c:v>
                </c:pt>
                <c:pt idx="4272">
                  <c:v>7.1212499999999999</c:v>
                </c:pt>
                <c:pt idx="4273">
                  <c:v>7.1229166666666703</c:v>
                </c:pt>
                <c:pt idx="4274">
                  <c:v>7.1245833333333399</c:v>
                </c:pt>
                <c:pt idx="4275">
                  <c:v>7.1262499999999998</c:v>
                </c:pt>
                <c:pt idx="4276">
                  <c:v>7.1279166666666702</c:v>
                </c:pt>
                <c:pt idx="4277">
                  <c:v>7.1295833333333398</c:v>
                </c:pt>
                <c:pt idx="4278">
                  <c:v>7.1312499999999996</c:v>
                </c:pt>
                <c:pt idx="4279">
                  <c:v>7.1329166666666701</c:v>
                </c:pt>
                <c:pt idx="4280">
                  <c:v>7.1345833333333397</c:v>
                </c:pt>
                <c:pt idx="4281">
                  <c:v>7.1362500000000004</c:v>
                </c:pt>
                <c:pt idx="4282">
                  <c:v>7.13791666666667</c:v>
                </c:pt>
                <c:pt idx="4283">
                  <c:v>7.1395833333333396</c:v>
                </c:pt>
                <c:pt idx="4284">
                  <c:v>7.1412500000000003</c:v>
                </c:pt>
                <c:pt idx="4285">
                  <c:v>7.1429166666666699</c:v>
                </c:pt>
                <c:pt idx="4286">
                  <c:v>7.1445833333333404</c:v>
                </c:pt>
                <c:pt idx="4287">
                  <c:v>7.1462500000000002</c:v>
                </c:pt>
                <c:pt idx="4288">
                  <c:v>7.1479166666666698</c:v>
                </c:pt>
                <c:pt idx="4289">
                  <c:v>7.1495833333333403</c:v>
                </c:pt>
                <c:pt idx="4290">
                  <c:v>7.1512500000000001</c:v>
                </c:pt>
                <c:pt idx="4291">
                  <c:v>7.1529166666666697</c:v>
                </c:pt>
                <c:pt idx="4292">
                  <c:v>7.1545833333333402</c:v>
                </c:pt>
                <c:pt idx="4293">
                  <c:v>7.15625</c:v>
                </c:pt>
                <c:pt idx="4294">
                  <c:v>7.1579166666666696</c:v>
                </c:pt>
                <c:pt idx="4295">
                  <c:v>7.1595833333333401</c:v>
                </c:pt>
                <c:pt idx="4296">
                  <c:v>7.1612499999999999</c:v>
                </c:pt>
                <c:pt idx="4297">
                  <c:v>7.1629166666666704</c:v>
                </c:pt>
                <c:pt idx="4298">
                  <c:v>7.16458333333334</c:v>
                </c:pt>
                <c:pt idx="4299">
                  <c:v>7.1662499999999998</c:v>
                </c:pt>
                <c:pt idx="4300">
                  <c:v>7.1679166666666703</c:v>
                </c:pt>
                <c:pt idx="4301">
                  <c:v>7.1695833333333399</c:v>
                </c:pt>
                <c:pt idx="4302">
                  <c:v>7.1712499999999997</c:v>
                </c:pt>
                <c:pt idx="4303">
                  <c:v>7.1729166666666702</c:v>
                </c:pt>
                <c:pt idx="4304">
                  <c:v>7.1745833333333398</c:v>
                </c:pt>
                <c:pt idx="4305">
                  <c:v>7.1762499999999996</c:v>
                </c:pt>
                <c:pt idx="4306">
                  <c:v>7.1779166666666701</c:v>
                </c:pt>
                <c:pt idx="4307">
                  <c:v>7.1795833333333396</c:v>
                </c:pt>
                <c:pt idx="4308">
                  <c:v>7.1812500000000004</c:v>
                </c:pt>
                <c:pt idx="4309">
                  <c:v>7.1829166666666699</c:v>
                </c:pt>
                <c:pt idx="4310">
                  <c:v>7.1845833333333404</c:v>
                </c:pt>
                <c:pt idx="4311">
                  <c:v>7.1862500000000002</c:v>
                </c:pt>
                <c:pt idx="4312">
                  <c:v>7.1879166666666698</c:v>
                </c:pt>
                <c:pt idx="4313">
                  <c:v>7.1895833333333403</c:v>
                </c:pt>
                <c:pt idx="4314">
                  <c:v>7.1912500000000001</c:v>
                </c:pt>
                <c:pt idx="4315">
                  <c:v>7.1929166666666697</c:v>
                </c:pt>
                <c:pt idx="4316">
                  <c:v>7.1945833333333402</c:v>
                </c:pt>
                <c:pt idx="4317">
                  <c:v>7.19625</c:v>
                </c:pt>
                <c:pt idx="4318">
                  <c:v>7.1979166666666696</c:v>
                </c:pt>
                <c:pt idx="4319">
                  <c:v>7.1995833333333401</c:v>
                </c:pt>
                <c:pt idx="4320">
                  <c:v>7.2012499999999999</c:v>
                </c:pt>
                <c:pt idx="4321">
                  <c:v>7.2029166666666704</c:v>
                </c:pt>
                <c:pt idx="4322">
                  <c:v>7.20458333333334</c:v>
                </c:pt>
                <c:pt idx="4323">
                  <c:v>7.2062499999999998</c:v>
                </c:pt>
                <c:pt idx="4324">
                  <c:v>7.2079166666666703</c:v>
                </c:pt>
                <c:pt idx="4325">
                  <c:v>7.2095833333333399</c:v>
                </c:pt>
                <c:pt idx="4326">
                  <c:v>7.2112499999999997</c:v>
                </c:pt>
                <c:pt idx="4327">
                  <c:v>7.2129166666666702</c:v>
                </c:pt>
                <c:pt idx="4328">
                  <c:v>7.2145833333333398</c:v>
                </c:pt>
                <c:pt idx="4329">
                  <c:v>7.2162499999999996</c:v>
                </c:pt>
                <c:pt idx="4330">
                  <c:v>7.2179166666666701</c:v>
                </c:pt>
                <c:pt idx="4331">
                  <c:v>7.2195833333333397</c:v>
                </c:pt>
                <c:pt idx="4332">
                  <c:v>7.2212500000000004</c:v>
                </c:pt>
                <c:pt idx="4333">
                  <c:v>7.22291666666667</c:v>
                </c:pt>
                <c:pt idx="4334">
                  <c:v>7.2245833333333396</c:v>
                </c:pt>
                <c:pt idx="4335">
                  <c:v>7.2262500000000003</c:v>
                </c:pt>
                <c:pt idx="4336">
                  <c:v>7.2279166666666699</c:v>
                </c:pt>
                <c:pt idx="4337">
                  <c:v>7.2295833333333404</c:v>
                </c:pt>
                <c:pt idx="4338">
                  <c:v>7.2312500000000002</c:v>
                </c:pt>
                <c:pt idx="4339">
                  <c:v>7.2329166666666698</c:v>
                </c:pt>
                <c:pt idx="4340">
                  <c:v>7.2345833333333402</c:v>
                </c:pt>
                <c:pt idx="4341">
                  <c:v>7.2362500000000001</c:v>
                </c:pt>
                <c:pt idx="4342">
                  <c:v>7.2379166666666697</c:v>
                </c:pt>
                <c:pt idx="4343">
                  <c:v>7.2395833333333401</c:v>
                </c:pt>
                <c:pt idx="4344">
                  <c:v>7.24125</c:v>
                </c:pt>
                <c:pt idx="4345">
                  <c:v>7.2429166666666696</c:v>
                </c:pt>
                <c:pt idx="4346">
                  <c:v>7.24458333333334</c:v>
                </c:pt>
                <c:pt idx="4347">
                  <c:v>7.2462499999999999</c:v>
                </c:pt>
                <c:pt idx="4348">
                  <c:v>7.2479166666666703</c:v>
                </c:pt>
                <c:pt idx="4349">
                  <c:v>7.2495833333333399</c:v>
                </c:pt>
                <c:pt idx="4350">
                  <c:v>7.2512499999999998</c:v>
                </c:pt>
                <c:pt idx="4351">
                  <c:v>7.2529166666666702</c:v>
                </c:pt>
                <c:pt idx="4352">
                  <c:v>7.2545833333333398</c:v>
                </c:pt>
                <c:pt idx="4353">
                  <c:v>7.2562499999999996</c:v>
                </c:pt>
                <c:pt idx="4354">
                  <c:v>7.2579166666666701</c:v>
                </c:pt>
                <c:pt idx="4355">
                  <c:v>7.2595833333333397</c:v>
                </c:pt>
                <c:pt idx="4356">
                  <c:v>7.2612500000000004</c:v>
                </c:pt>
                <c:pt idx="4357">
                  <c:v>7.26291666666667</c:v>
                </c:pt>
                <c:pt idx="4358">
                  <c:v>7.2645833333333396</c:v>
                </c:pt>
                <c:pt idx="4359">
                  <c:v>7.2662500000000003</c:v>
                </c:pt>
                <c:pt idx="4360">
                  <c:v>7.2679166666666699</c:v>
                </c:pt>
                <c:pt idx="4361">
                  <c:v>7.2695833333333404</c:v>
                </c:pt>
                <c:pt idx="4362">
                  <c:v>7.2712500000000002</c:v>
                </c:pt>
                <c:pt idx="4363">
                  <c:v>7.2729166666666698</c:v>
                </c:pt>
                <c:pt idx="4364">
                  <c:v>7.2745833333333403</c:v>
                </c:pt>
                <c:pt idx="4365">
                  <c:v>7.2762500000000001</c:v>
                </c:pt>
                <c:pt idx="4366">
                  <c:v>7.2779166666666697</c:v>
                </c:pt>
                <c:pt idx="4367">
                  <c:v>7.2795833333333402</c:v>
                </c:pt>
                <c:pt idx="4368">
                  <c:v>7.28125</c:v>
                </c:pt>
                <c:pt idx="4369">
                  <c:v>7.2829166666666696</c:v>
                </c:pt>
                <c:pt idx="4370">
                  <c:v>7.2845833333333401</c:v>
                </c:pt>
                <c:pt idx="4371">
                  <c:v>7.2862499999999999</c:v>
                </c:pt>
                <c:pt idx="4372">
                  <c:v>7.2879166666666704</c:v>
                </c:pt>
                <c:pt idx="4373">
                  <c:v>7.28958333333334</c:v>
                </c:pt>
                <c:pt idx="4374">
                  <c:v>7.2912499999999998</c:v>
                </c:pt>
                <c:pt idx="4375">
                  <c:v>7.2929166666666703</c:v>
                </c:pt>
                <c:pt idx="4376">
                  <c:v>7.2945833333333399</c:v>
                </c:pt>
                <c:pt idx="4377">
                  <c:v>7.2962499999999997</c:v>
                </c:pt>
                <c:pt idx="4378">
                  <c:v>7.2979166666666702</c:v>
                </c:pt>
                <c:pt idx="4379">
                  <c:v>7.2995833333333398</c:v>
                </c:pt>
                <c:pt idx="4380">
                  <c:v>7.3012499999999996</c:v>
                </c:pt>
                <c:pt idx="4381">
                  <c:v>7.3029166666666701</c:v>
                </c:pt>
                <c:pt idx="4382">
                  <c:v>7.3045833333333396</c:v>
                </c:pt>
                <c:pt idx="4383">
                  <c:v>7.3062500000000004</c:v>
                </c:pt>
                <c:pt idx="4384">
                  <c:v>7.3079166666666699</c:v>
                </c:pt>
                <c:pt idx="4385">
                  <c:v>7.3095833333333404</c:v>
                </c:pt>
                <c:pt idx="4386">
                  <c:v>7.3112500000000002</c:v>
                </c:pt>
                <c:pt idx="4387">
                  <c:v>7.3129166666666698</c:v>
                </c:pt>
                <c:pt idx="4388">
                  <c:v>7.3145833333333403</c:v>
                </c:pt>
                <c:pt idx="4389">
                  <c:v>7.3162500000000001</c:v>
                </c:pt>
                <c:pt idx="4390">
                  <c:v>7.3179166666666697</c:v>
                </c:pt>
                <c:pt idx="4391">
                  <c:v>7.3195833333333402</c:v>
                </c:pt>
                <c:pt idx="4392">
                  <c:v>7.32125</c:v>
                </c:pt>
                <c:pt idx="4393">
                  <c:v>7.3229166666666696</c:v>
                </c:pt>
                <c:pt idx="4394">
                  <c:v>7.3245833333333401</c:v>
                </c:pt>
                <c:pt idx="4395">
                  <c:v>7.3262499999999999</c:v>
                </c:pt>
                <c:pt idx="4396">
                  <c:v>7.3279166666666704</c:v>
                </c:pt>
                <c:pt idx="4397">
                  <c:v>7.32958333333334</c:v>
                </c:pt>
                <c:pt idx="4398">
                  <c:v>7.3312499999999998</c:v>
                </c:pt>
                <c:pt idx="4399">
                  <c:v>7.3329166666666703</c:v>
                </c:pt>
                <c:pt idx="4400">
                  <c:v>7.3345833333333399</c:v>
                </c:pt>
                <c:pt idx="4401">
                  <c:v>7.3362499999999997</c:v>
                </c:pt>
                <c:pt idx="4402">
                  <c:v>7.3379166666666702</c:v>
                </c:pt>
                <c:pt idx="4403">
                  <c:v>7.3395833333333398</c:v>
                </c:pt>
                <c:pt idx="4404">
                  <c:v>7.3412499999999996</c:v>
                </c:pt>
                <c:pt idx="4405">
                  <c:v>7.3429166666666701</c:v>
                </c:pt>
                <c:pt idx="4406">
                  <c:v>7.3445833333333397</c:v>
                </c:pt>
                <c:pt idx="4407">
                  <c:v>7.3462500000000004</c:v>
                </c:pt>
                <c:pt idx="4408">
                  <c:v>7.34791666666667</c:v>
                </c:pt>
                <c:pt idx="4409">
                  <c:v>7.3495833333333396</c:v>
                </c:pt>
                <c:pt idx="4410">
                  <c:v>7.3512500000000003</c:v>
                </c:pt>
                <c:pt idx="4411">
                  <c:v>7.3529166666666699</c:v>
                </c:pt>
                <c:pt idx="4412">
                  <c:v>7.3545833333333404</c:v>
                </c:pt>
                <c:pt idx="4413">
                  <c:v>7.3562500000000002</c:v>
                </c:pt>
                <c:pt idx="4414">
                  <c:v>7.3579166666666698</c:v>
                </c:pt>
                <c:pt idx="4415">
                  <c:v>7.3595833333333402</c:v>
                </c:pt>
                <c:pt idx="4416">
                  <c:v>7.3612500000000001</c:v>
                </c:pt>
                <c:pt idx="4417">
                  <c:v>7.3629166666666697</c:v>
                </c:pt>
                <c:pt idx="4418">
                  <c:v>7.3645833333333401</c:v>
                </c:pt>
                <c:pt idx="4419">
                  <c:v>7.36625</c:v>
                </c:pt>
                <c:pt idx="4420">
                  <c:v>7.3679166666666696</c:v>
                </c:pt>
                <c:pt idx="4421">
                  <c:v>7.36958333333334</c:v>
                </c:pt>
                <c:pt idx="4422">
                  <c:v>7.3712499999999999</c:v>
                </c:pt>
                <c:pt idx="4423">
                  <c:v>7.3729166666666703</c:v>
                </c:pt>
                <c:pt idx="4424">
                  <c:v>7.3745833333333399</c:v>
                </c:pt>
                <c:pt idx="4425">
                  <c:v>7.3762499999999998</c:v>
                </c:pt>
                <c:pt idx="4426">
                  <c:v>7.3779166666666702</c:v>
                </c:pt>
                <c:pt idx="4427">
                  <c:v>7.3795833333333398</c:v>
                </c:pt>
                <c:pt idx="4428">
                  <c:v>7.3812499999999996</c:v>
                </c:pt>
                <c:pt idx="4429">
                  <c:v>7.3829166666666701</c:v>
                </c:pt>
                <c:pt idx="4430">
                  <c:v>7.3845833333333397</c:v>
                </c:pt>
                <c:pt idx="4431">
                  <c:v>7.3862500000000004</c:v>
                </c:pt>
                <c:pt idx="4432">
                  <c:v>7.38791666666667</c:v>
                </c:pt>
                <c:pt idx="4433">
                  <c:v>7.3895833333333396</c:v>
                </c:pt>
                <c:pt idx="4434">
                  <c:v>7.3912500000000003</c:v>
                </c:pt>
                <c:pt idx="4435">
                  <c:v>7.3929166666666699</c:v>
                </c:pt>
                <c:pt idx="4436">
                  <c:v>7.3945833333333404</c:v>
                </c:pt>
                <c:pt idx="4437">
                  <c:v>7.3962500000000002</c:v>
                </c:pt>
                <c:pt idx="4438">
                  <c:v>7.3979166666666698</c:v>
                </c:pt>
                <c:pt idx="4439">
                  <c:v>7.3995833333333403</c:v>
                </c:pt>
                <c:pt idx="4440">
                  <c:v>7.4012500000000001</c:v>
                </c:pt>
                <c:pt idx="4441">
                  <c:v>7.4029166666666697</c:v>
                </c:pt>
                <c:pt idx="4442">
                  <c:v>7.4045833333333402</c:v>
                </c:pt>
                <c:pt idx="4443">
                  <c:v>7.40625</c:v>
                </c:pt>
                <c:pt idx="4444">
                  <c:v>7.4079166666666696</c:v>
                </c:pt>
                <c:pt idx="4445">
                  <c:v>7.4095833333333401</c:v>
                </c:pt>
                <c:pt idx="4446">
                  <c:v>7.4112499999999999</c:v>
                </c:pt>
                <c:pt idx="4447">
                  <c:v>7.4129166666666704</c:v>
                </c:pt>
                <c:pt idx="4448">
                  <c:v>7.41458333333334</c:v>
                </c:pt>
                <c:pt idx="4449">
                  <c:v>7.4162499999999998</c:v>
                </c:pt>
                <c:pt idx="4450">
                  <c:v>7.4179166666666703</c:v>
                </c:pt>
                <c:pt idx="4451">
                  <c:v>7.4195833333333399</c:v>
                </c:pt>
                <c:pt idx="4452">
                  <c:v>7.4212499999999997</c:v>
                </c:pt>
                <c:pt idx="4453">
                  <c:v>7.4229166666666702</c:v>
                </c:pt>
                <c:pt idx="4454">
                  <c:v>7.4245833333333398</c:v>
                </c:pt>
                <c:pt idx="4455">
                  <c:v>7.4262499999999996</c:v>
                </c:pt>
                <c:pt idx="4456">
                  <c:v>7.4279166666666701</c:v>
                </c:pt>
                <c:pt idx="4457">
                  <c:v>7.4295833333333396</c:v>
                </c:pt>
                <c:pt idx="4458">
                  <c:v>7.4312500000000004</c:v>
                </c:pt>
                <c:pt idx="4459">
                  <c:v>7.4329166666666699</c:v>
                </c:pt>
                <c:pt idx="4460">
                  <c:v>7.4345833333333404</c:v>
                </c:pt>
                <c:pt idx="4461">
                  <c:v>7.4362500000000002</c:v>
                </c:pt>
                <c:pt idx="4462">
                  <c:v>7.4379166666666698</c:v>
                </c:pt>
                <c:pt idx="4463">
                  <c:v>7.4395833333333403</c:v>
                </c:pt>
                <c:pt idx="4464">
                  <c:v>7.4412500000000001</c:v>
                </c:pt>
                <c:pt idx="4465">
                  <c:v>7.4429166666666697</c:v>
                </c:pt>
                <c:pt idx="4466">
                  <c:v>7.4445833333333402</c:v>
                </c:pt>
                <c:pt idx="4467">
                  <c:v>7.44625</c:v>
                </c:pt>
                <c:pt idx="4468">
                  <c:v>7.4479166666666696</c:v>
                </c:pt>
                <c:pt idx="4469">
                  <c:v>7.4495833333333401</c:v>
                </c:pt>
                <c:pt idx="4470">
                  <c:v>7.4512499999999999</c:v>
                </c:pt>
                <c:pt idx="4471">
                  <c:v>7.4529166666666704</c:v>
                </c:pt>
                <c:pt idx="4472">
                  <c:v>7.45458333333334</c:v>
                </c:pt>
                <c:pt idx="4473">
                  <c:v>7.4562499999999998</c:v>
                </c:pt>
                <c:pt idx="4474">
                  <c:v>7.4579166666666703</c:v>
                </c:pt>
                <c:pt idx="4475">
                  <c:v>7.4595833333333399</c:v>
                </c:pt>
                <c:pt idx="4476">
                  <c:v>7.4612499999999997</c:v>
                </c:pt>
                <c:pt idx="4477">
                  <c:v>7.4629166666666702</c:v>
                </c:pt>
                <c:pt idx="4478">
                  <c:v>7.4645833333333398</c:v>
                </c:pt>
                <c:pt idx="4479">
                  <c:v>7.4662499999999996</c:v>
                </c:pt>
                <c:pt idx="4480">
                  <c:v>7.4679166666666701</c:v>
                </c:pt>
                <c:pt idx="4481">
                  <c:v>7.4695833333333397</c:v>
                </c:pt>
                <c:pt idx="4482">
                  <c:v>7.4712500000000004</c:v>
                </c:pt>
                <c:pt idx="4483">
                  <c:v>7.47291666666667</c:v>
                </c:pt>
                <c:pt idx="4484">
                  <c:v>7.4745833333333396</c:v>
                </c:pt>
                <c:pt idx="4485">
                  <c:v>7.4762500000000003</c:v>
                </c:pt>
                <c:pt idx="4486">
                  <c:v>7.4779166666666699</c:v>
                </c:pt>
                <c:pt idx="4487">
                  <c:v>7.4795833333333404</c:v>
                </c:pt>
                <c:pt idx="4488">
                  <c:v>7.4812500000000002</c:v>
                </c:pt>
                <c:pt idx="4489">
                  <c:v>7.4829166666666698</c:v>
                </c:pt>
                <c:pt idx="4490">
                  <c:v>7.4845833333333402</c:v>
                </c:pt>
                <c:pt idx="4491">
                  <c:v>7.4862500000000001</c:v>
                </c:pt>
                <c:pt idx="4492">
                  <c:v>7.4879166666666697</c:v>
                </c:pt>
                <c:pt idx="4493">
                  <c:v>7.4895833333333401</c:v>
                </c:pt>
                <c:pt idx="4494">
                  <c:v>7.49125</c:v>
                </c:pt>
                <c:pt idx="4495">
                  <c:v>7.4929166666666696</c:v>
                </c:pt>
                <c:pt idx="4496">
                  <c:v>7.49458333333334</c:v>
                </c:pt>
                <c:pt idx="4497">
                  <c:v>7.4962499999999999</c:v>
                </c:pt>
                <c:pt idx="4498">
                  <c:v>7.4979166666666703</c:v>
                </c:pt>
                <c:pt idx="4499">
                  <c:v>7.4995833333333399</c:v>
                </c:pt>
                <c:pt idx="4500">
                  <c:v>7.5012499999999998</c:v>
                </c:pt>
                <c:pt idx="4501">
                  <c:v>7.5029166666666702</c:v>
                </c:pt>
                <c:pt idx="4502">
                  <c:v>7.5045833333333398</c:v>
                </c:pt>
                <c:pt idx="4503">
                  <c:v>7.5062499999999996</c:v>
                </c:pt>
                <c:pt idx="4504">
                  <c:v>7.5079166666666701</c:v>
                </c:pt>
                <c:pt idx="4505">
                  <c:v>7.5095833333333397</c:v>
                </c:pt>
                <c:pt idx="4506">
                  <c:v>7.5112500000000004</c:v>
                </c:pt>
                <c:pt idx="4507">
                  <c:v>7.51291666666667</c:v>
                </c:pt>
                <c:pt idx="4508">
                  <c:v>7.5145833333333396</c:v>
                </c:pt>
                <c:pt idx="4509">
                  <c:v>7.5162500000000003</c:v>
                </c:pt>
                <c:pt idx="4510">
                  <c:v>7.5179166666666699</c:v>
                </c:pt>
                <c:pt idx="4511">
                  <c:v>7.5195833333333404</c:v>
                </c:pt>
                <c:pt idx="4512">
                  <c:v>7.5212500000000002</c:v>
                </c:pt>
                <c:pt idx="4513">
                  <c:v>7.5229166666666698</c:v>
                </c:pt>
                <c:pt idx="4514">
                  <c:v>7.5245833333333403</c:v>
                </c:pt>
                <c:pt idx="4515">
                  <c:v>7.5262500000000001</c:v>
                </c:pt>
                <c:pt idx="4516">
                  <c:v>7.5279166666666697</c:v>
                </c:pt>
                <c:pt idx="4517">
                  <c:v>7.5295833333333402</c:v>
                </c:pt>
                <c:pt idx="4518">
                  <c:v>7.53125</c:v>
                </c:pt>
                <c:pt idx="4519">
                  <c:v>7.5329166666666696</c:v>
                </c:pt>
                <c:pt idx="4520">
                  <c:v>7.5345833333333401</c:v>
                </c:pt>
                <c:pt idx="4521">
                  <c:v>7.5362499999999999</c:v>
                </c:pt>
                <c:pt idx="4522">
                  <c:v>7.5379166666666704</c:v>
                </c:pt>
                <c:pt idx="4523">
                  <c:v>7.53958333333334</c:v>
                </c:pt>
                <c:pt idx="4524">
                  <c:v>7.5412499999999998</c:v>
                </c:pt>
                <c:pt idx="4525">
                  <c:v>7.5429166666666703</c:v>
                </c:pt>
                <c:pt idx="4526">
                  <c:v>7.5445833333333399</c:v>
                </c:pt>
                <c:pt idx="4527">
                  <c:v>7.5462499999999997</c:v>
                </c:pt>
                <c:pt idx="4528">
                  <c:v>7.5479166666666702</c:v>
                </c:pt>
                <c:pt idx="4529">
                  <c:v>7.5495833333333398</c:v>
                </c:pt>
                <c:pt idx="4530">
                  <c:v>7.5512499999999996</c:v>
                </c:pt>
                <c:pt idx="4531">
                  <c:v>7.5529166666666701</c:v>
                </c:pt>
                <c:pt idx="4532">
                  <c:v>7.5545833333333396</c:v>
                </c:pt>
                <c:pt idx="4533">
                  <c:v>7.5562500000000004</c:v>
                </c:pt>
                <c:pt idx="4534">
                  <c:v>7.5579166666666699</c:v>
                </c:pt>
                <c:pt idx="4535">
                  <c:v>7.5595833333333404</c:v>
                </c:pt>
                <c:pt idx="4536">
                  <c:v>7.5612500000000002</c:v>
                </c:pt>
                <c:pt idx="4537">
                  <c:v>7.5629166666666698</c:v>
                </c:pt>
                <c:pt idx="4538">
                  <c:v>7.5645833333333403</c:v>
                </c:pt>
                <c:pt idx="4539">
                  <c:v>7.5662500000000001</c:v>
                </c:pt>
                <c:pt idx="4540">
                  <c:v>7.5679166666666697</c:v>
                </c:pt>
                <c:pt idx="4541">
                  <c:v>7.5695833333333402</c:v>
                </c:pt>
                <c:pt idx="4542">
                  <c:v>7.57125</c:v>
                </c:pt>
                <c:pt idx="4543">
                  <c:v>7.5729166666666696</c:v>
                </c:pt>
                <c:pt idx="4544">
                  <c:v>7.5745833333333401</c:v>
                </c:pt>
                <c:pt idx="4545">
                  <c:v>7.5762499999999999</c:v>
                </c:pt>
                <c:pt idx="4546">
                  <c:v>7.5779166666666704</c:v>
                </c:pt>
                <c:pt idx="4547">
                  <c:v>7.57958333333334</c:v>
                </c:pt>
                <c:pt idx="4548">
                  <c:v>7.5812499999999998</c:v>
                </c:pt>
                <c:pt idx="4549">
                  <c:v>7.5829166666666703</c:v>
                </c:pt>
                <c:pt idx="4550">
                  <c:v>7.5845833333333399</c:v>
                </c:pt>
                <c:pt idx="4551">
                  <c:v>7.5862499999999997</c:v>
                </c:pt>
                <c:pt idx="4552">
                  <c:v>7.5879166666666702</c:v>
                </c:pt>
                <c:pt idx="4553">
                  <c:v>7.5895833333333398</c:v>
                </c:pt>
                <c:pt idx="4554">
                  <c:v>7.5912499999999996</c:v>
                </c:pt>
                <c:pt idx="4555">
                  <c:v>7.5929166666666701</c:v>
                </c:pt>
                <c:pt idx="4556">
                  <c:v>7.5945833333333397</c:v>
                </c:pt>
                <c:pt idx="4557">
                  <c:v>7.5962500000000004</c:v>
                </c:pt>
                <c:pt idx="4558">
                  <c:v>7.59791666666667</c:v>
                </c:pt>
                <c:pt idx="4559">
                  <c:v>7.5995833333333396</c:v>
                </c:pt>
                <c:pt idx="4560">
                  <c:v>7.6012500000000003</c:v>
                </c:pt>
                <c:pt idx="4561">
                  <c:v>7.6029166666666699</c:v>
                </c:pt>
                <c:pt idx="4562">
                  <c:v>7.6045833333333404</c:v>
                </c:pt>
                <c:pt idx="4563">
                  <c:v>7.6062500000000002</c:v>
                </c:pt>
                <c:pt idx="4564">
                  <c:v>7.6079166666666698</c:v>
                </c:pt>
                <c:pt idx="4565">
                  <c:v>7.6095833333333402</c:v>
                </c:pt>
                <c:pt idx="4566">
                  <c:v>7.6112500000000001</c:v>
                </c:pt>
                <c:pt idx="4567">
                  <c:v>7.6129166666666697</c:v>
                </c:pt>
                <c:pt idx="4568">
                  <c:v>7.6145833333333401</c:v>
                </c:pt>
                <c:pt idx="4569">
                  <c:v>7.61625</c:v>
                </c:pt>
                <c:pt idx="4570">
                  <c:v>7.6179166666666696</c:v>
                </c:pt>
                <c:pt idx="4571">
                  <c:v>7.61958333333334</c:v>
                </c:pt>
                <c:pt idx="4572">
                  <c:v>7.6212499999999999</c:v>
                </c:pt>
                <c:pt idx="4573">
                  <c:v>7.6229166666666703</c:v>
                </c:pt>
                <c:pt idx="4574">
                  <c:v>7.6245833333333399</c:v>
                </c:pt>
                <c:pt idx="4575">
                  <c:v>7.6262499999999998</c:v>
                </c:pt>
                <c:pt idx="4576">
                  <c:v>7.6279166666666702</c:v>
                </c:pt>
                <c:pt idx="4577">
                  <c:v>7.6295833333333398</c:v>
                </c:pt>
                <c:pt idx="4578">
                  <c:v>7.6312499999999996</c:v>
                </c:pt>
                <c:pt idx="4579">
                  <c:v>7.6329166666666701</c:v>
                </c:pt>
                <c:pt idx="4580">
                  <c:v>7.6345833333333397</c:v>
                </c:pt>
                <c:pt idx="4581">
                  <c:v>7.6362500000000004</c:v>
                </c:pt>
                <c:pt idx="4582">
                  <c:v>7.63791666666667</c:v>
                </c:pt>
                <c:pt idx="4583">
                  <c:v>7.6395833333333396</c:v>
                </c:pt>
                <c:pt idx="4584">
                  <c:v>7.6412500000000003</c:v>
                </c:pt>
                <c:pt idx="4585">
                  <c:v>7.6429166666666699</c:v>
                </c:pt>
                <c:pt idx="4586">
                  <c:v>7.6445833333333404</c:v>
                </c:pt>
                <c:pt idx="4587">
                  <c:v>7.6462500000000002</c:v>
                </c:pt>
                <c:pt idx="4588">
                  <c:v>7.6479166666666698</c:v>
                </c:pt>
                <c:pt idx="4589">
                  <c:v>7.6495833333333403</c:v>
                </c:pt>
                <c:pt idx="4590">
                  <c:v>7.6512500000000001</c:v>
                </c:pt>
                <c:pt idx="4591">
                  <c:v>7.6529166666666697</c:v>
                </c:pt>
                <c:pt idx="4592">
                  <c:v>7.6545833333333402</c:v>
                </c:pt>
                <c:pt idx="4593">
                  <c:v>7.65625</c:v>
                </c:pt>
                <c:pt idx="4594">
                  <c:v>7.6579166666666696</c:v>
                </c:pt>
                <c:pt idx="4595">
                  <c:v>7.6595833333333401</c:v>
                </c:pt>
                <c:pt idx="4596">
                  <c:v>7.6612499999999999</c:v>
                </c:pt>
                <c:pt idx="4597">
                  <c:v>7.6629166666666704</c:v>
                </c:pt>
                <c:pt idx="4598">
                  <c:v>7.66458333333334</c:v>
                </c:pt>
                <c:pt idx="4599">
                  <c:v>7.6662499999999998</c:v>
                </c:pt>
                <c:pt idx="4600">
                  <c:v>7.6679166666666703</c:v>
                </c:pt>
                <c:pt idx="4601">
                  <c:v>7.6695833333333399</c:v>
                </c:pt>
                <c:pt idx="4602">
                  <c:v>7.6712499999999997</c:v>
                </c:pt>
                <c:pt idx="4603">
                  <c:v>7.6729166666666702</c:v>
                </c:pt>
                <c:pt idx="4604">
                  <c:v>7.6745833333333398</c:v>
                </c:pt>
                <c:pt idx="4605">
                  <c:v>7.6762499999999996</c:v>
                </c:pt>
                <c:pt idx="4606">
                  <c:v>7.6779166666666701</c:v>
                </c:pt>
                <c:pt idx="4607">
                  <c:v>7.6795833333333396</c:v>
                </c:pt>
                <c:pt idx="4608">
                  <c:v>7.6812500000000004</c:v>
                </c:pt>
                <c:pt idx="4609">
                  <c:v>7.6829166666666699</c:v>
                </c:pt>
                <c:pt idx="4610">
                  <c:v>7.6845833333333404</c:v>
                </c:pt>
                <c:pt idx="4611">
                  <c:v>7.6862500000000002</c:v>
                </c:pt>
                <c:pt idx="4612">
                  <c:v>7.6879166666666698</c:v>
                </c:pt>
                <c:pt idx="4613">
                  <c:v>7.6895833333333403</c:v>
                </c:pt>
                <c:pt idx="4614">
                  <c:v>7.6912500000000001</c:v>
                </c:pt>
                <c:pt idx="4615">
                  <c:v>7.6929166666666697</c:v>
                </c:pt>
                <c:pt idx="4616">
                  <c:v>7.6945833333333402</c:v>
                </c:pt>
                <c:pt idx="4617">
                  <c:v>7.69625</c:v>
                </c:pt>
                <c:pt idx="4618">
                  <c:v>7.6979166666666696</c:v>
                </c:pt>
                <c:pt idx="4619">
                  <c:v>7.6995833333333401</c:v>
                </c:pt>
                <c:pt idx="4620">
                  <c:v>7.7012499999999999</c:v>
                </c:pt>
                <c:pt idx="4621">
                  <c:v>7.7029166666666704</c:v>
                </c:pt>
                <c:pt idx="4622">
                  <c:v>7.70458333333334</c:v>
                </c:pt>
                <c:pt idx="4623">
                  <c:v>7.7062499999999998</c:v>
                </c:pt>
                <c:pt idx="4624">
                  <c:v>7.7079166666666703</c:v>
                </c:pt>
                <c:pt idx="4625">
                  <c:v>7.7095833333333399</c:v>
                </c:pt>
                <c:pt idx="4626">
                  <c:v>7.7112499999999997</c:v>
                </c:pt>
                <c:pt idx="4627">
                  <c:v>7.7129166666666702</c:v>
                </c:pt>
                <c:pt idx="4628">
                  <c:v>7.7145833333333398</c:v>
                </c:pt>
                <c:pt idx="4629">
                  <c:v>7.7162499999999996</c:v>
                </c:pt>
                <c:pt idx="4630">
                  <c:v>7.7179166666666701</c:v>
                </c:pt>
                <c:pt idx="4631">
                  <c:v>7.7195833333333397</c:v>
                </c:pt>
                <c:pt idx="4632">
                  <c:v>7.7212500000000004</c:v>
                </c:pt>
                <c:pt idx="4633">
                  <c:v>7.72291666666667</c:v>
                </c:pt>
                <c:pt idx="4634">
                  <c:v>7.7245833333333396</c:v>
                </c:pt>
                <c:pt idx="4635">
                  <c:v>7.7262500000000003</c:v>
                </c:pt>
                <c:pt idx="4636">
                  <c:v>7.7279166666666699</c:v>
                </c:pt>
                <c:pt idx="4637">
                  <c:v>7.7295833333333404</c:v>
                </c:pt>
                <c:pt idx="4638">
                  <c:v>7.7312500000000002</c:v>
                </c:pt>
                <c:pt idx="4639">
                  <c:v>7.7329166666666698</c:v>
                </c:pt>
                <c:pt idx="4640">
                  <c:v>7.7345833333333402</c:v>
                </c:pt>
                <c:pt idx="4641">
                  <c:v>7.7362500000000001</c:v>
                </c:pt>
                <c:pt idx="4642">
                  <c:v>7.7379166666666697</c:v>
                </c:pt>
                <c:pt idx="4643">
                  <c:v>7.7395833333333401</c:v>
                </c:pt>
                <c:pt idx="4644">
                  <c:v>7.74125</c:v>
                </c:pt>
                <c:pt idx="4645">
                  <c:v>7.7429166666666696</c:v>
                </c:pt>
                <c:pt idx="4646">
                  <c:v>7.74458333333334</c:v>
                </c:pt>
                <c:pt idx="4647">
                  <c:v>7.7462499999999999</c:v>
                </c:pt>
                <c:pt idx="4648">
                  <c:v>7.7479166666666703</c:v>
                </c:pt>
                <c:pt idx="4649">
                  <c:v>7.7495833333333399</c:v>
                </c:pt>
                <c:pt idx="4650">
                  <c:v>7.7512499999999998</c:v>
                </c:pt>
                <c:pt idx="4651">
                  <c:v>7.7529166666666702</c:v>
                </c:pt>
                <c:pt idx="4652">
                  <c:v>7.7545833333333398</c:v>
                </c:pt>
                <c:pt idx="4653">
                  <c:v>7.7562499999999996</c:v>
                </c:pt>
                <c:pt idx="4654">
                  <c:v>7.7579166666666701</c:v>
                </c:pt>
                <c:pt idx="4655">
                  <c:v>7.7595833333333397</c:v>
                </c:pt>
                <c:pt idx="4656">
                  <c:v>7.7612500000000004</c:v>
                </c:pt>
                <c:pt idx="4657">
                  <c:v>7.76291666666667</c:v>
                </c:pt>
                <c:pt idx="4658">
                  <c:v>7.7645833333333396</c:v>
                </c:pt>
                <c:pt idx="4659">
                  <c:v>7.7662500000000003</c:v>
                </c:pt>
                <c:pt idx="4660">
                  <c:v>7.7679166666666699</c:v>
                </c:pt>
                <c:pt idx="4661">
                  <c:v>7.7695833333333404</c:v>
                </c:pt>
                <c:pt idx="4662">
                  <c:v>7.7712500000000002</c:v>
                </c:pt>
                <c:pt idx="4663">
                  <c:v>7.7729166666666698</c:v>
                </c:pt>
                <c:pt idx="4664">
                  <c:v>7.7745833333333403</c:v>
                </c:pt>
                <c:pt idx="4665">
                  <c:v>7.7762500000000001</c:v>
                </c:pt>
                <c:pt idx="4666">
                  <c:v>7.7779166666666697</c:v>
                </c:pt>
                <c:pt idx="4667">
                  <c:v>7.7795833333333402</c:v>
                </c:pt>
                <c:pt idx="4668">
                  <c:v>7.78125</c:v>
                </c:pt>
                <c:pt idx="4669">
                  <c:v>7.7829166666666696</c:v>
                </c:pt>
                <c:pt idx="4670">
                  <c:v>7.7845833333333401</c:v>
                </c:pt>
                <c:pt idx="4671">
                  <c:v>7.7862499999999999</c:v>
                </c:pt>
                <c:pt idx="4672">
                  <c:v>7.7879166666666704</c:v>
                </c:pt>
                <c:pt idx="4673">
                  <c:v>7.78958333333334</c:v>
                </c:pt>
                <c:pt idx="4674">
                  <c:v>7.7912499999999998</c:v>
                </c:pt>
                <c:pt idx="4675">
                  <c:v>7.7929166666666703</c:v>
                </c:pt>
                <c:pt idx="4676">
                  <c:v>7.7945833333333399</c:v>
                </c:pt>
                <c:pt idx="4677">
                  <c:v>7.7962499999999997</c:v>
                </c:pt>
                <c:pt idx="4678">
                  <c:v>7.7979166666666702</c:v>
                </c:pt>
                <c:pt idx="4679">
                  <c:v>7.7995833333333398</c:v>
                </c:pt>
                <c:pt idx="4680">
                  <c:v>7.8012499999999996</c:v>
                </c:pt>
                <c:pt idx="4681">
                  <c:v>7.8029166666666701</c:v>
                </c:pt>
                <c:pt idx="4682">
                  <c:v>7.8045833333333396</c:v>
                </c:pt>
                <c:pt idx="4683">
                  <c:v>7.8062500000000004</c:v>
                </c:pt>
                <c:pt idx="4684">
                  <c:v>7.8079166666666699</c:v>
                </c:pt>
                <c:pt idx="4685">
                  <c:v>7.8095833333333404</c:v>
                </c:pt>
                <c:pt idx="4686">
                  <c:v>7.8112500000000002</c:v>
                </c:pt>
                <c:pt idx="4687">
                  <c:v>7.8129166666666698</c:v>
                </c:pt>
                <c:pt idx="4688">
                  <c:v>7.8145833333333403</c:v>
                </c:pt>
                <c:pt idx="4689">
                  <c:v>7.8162500000000001</c:v>
                </c:pt>
                <c:pt idx="4690">
                  <c:v>7.8179166666666697</c:v>
                </c:pt>
                <c:pt idx="4691">
                  <c:v>7.8195833333333402</c:v>
                </c:pt>
                <c:pt idx="4692">
                  <c:v>7.82125</c:v>
                </c:pt>
                <c:pt idx="4693">
                  <c:v>7.8229166666666696</c:v>
                </c:pt>
                <c:pt idx="4694">
                  <c:v>7.8245833333333401</c:v>
                </c:pt>
                <c:pt idx="4695">
                  <c:v>7.8262499999999999</c:v>
                </c:pt>
                <c:pt idx="4696">
                  <c:v>7.8279166666666704</c:v>
                </c:pt>
                <c:pt idx="4697">
                  <c:v>7.82958333333334</c:v>
                </c:pt>
                <c:pt idx="4698">
                  <c:v>7.8312499999999998</c:v>
                </c:pt>
                <c:pt idx="4699">
                  <c:v>7.8329166666666703</c:v>
                </c:pt>
                <c:pt idx="4700">
                  <c:v>7.8345833333333399</c:v>
                </c:pt>
                <c:pt idx="4701">
                  <c:v>7.8362499999999997</c:v>
                </c:pt>
                <c:pt idx="4702">
                  <c:v>7.8379166666666702</c:v>
                </c:pt>
                <c:pt idx="4703">
                  <c:v>7.8395833333333398</c:v>
                </c:pt>
                <c:pt idx="4704">
                  <c:v>7.8412499999999996</c:v>
                </c:pt>
                <c:pt idx="4705">
                  <c:v>7.8429166666666701</c:v>
                </c:pt>
                <c:pt idx="4706">
                  <c:v>7.8445833333333397</c:v>
                </c:pt>
                <c:pt idx="4707">
                  <c:v>7.8462500000000004</c:v>
                </c:pt>
                <c:pt idx="4708">
                  <c:v>7.84791666666667</c:v>
                </c:pt>
                <c:pt idx="4709">
                  <c:v>7.8495833333333396</c:v>
                </c:pt>
                <c:pt idx="4710">
                  <c:v>7.8512500000000003</c:v>
                </c:pt>
                <c:pt idx="4711">
                  <c:v>7.8529166666666699</c:v>
                </c:pt>
                <c:pt idx="4712">
                  <c:v>7.8545833333333404</c:v>
                </c:pt>
                <c:pt idx="4713">
                  <c:v>7.8562500000000002</c:v>
                </c:pt>
                <c:pt idx="4714">
                  <c:v>7.8579166666666698</c:v>
                </c:pt>
                <c:pt idx="4715">
                  <c:v>7.8595833333333402</c:v>
                </c:pt>
                <c:pt idx="4716">
                  <c:v>7.8612500000000001</c:v>
                </c:pt>
                <c:pt idx="4717">
                  <c:v>7.8629166666666697</c:v>
                </c:pt>
                <c:pt idx="4718">
                  <c:v>7.8645833333333401</c:v>
                </c:pt>
                <c:pt idx="4719">
                  <c:v>7.86625</c:v>
                </c:pt>
                <c:pt idx="4720">
                  <c:v>7.8679166666666696</c:v>
                </c:pt>
                <c:pt idx="4721">
                  <c:v>7.86958333333334</c:v>
                </c:pt>
                <c:pt idx="4722">
                  <c:v>7.8712499999999999</c:v>
                </c:pt>
                <c:pt idx="4723">
                  <c:v>7.8729166666666703</c:v>
                </c:pt>
                <c:pt idx="4724">
                  <c:v>7.8745833333333399</c:v>
                </c:pt>
                <c:pt idx="4725">
                  <c:v>7.8762499999999998</c:v>
                </c:pt>
                <c:pt idx="4726">
                  <c:v>7.8779166666666702</c:v>
                </c:pt>
                <c:pt idx="4727">
                  <c:v>7.8795833333333398</c:v>
                </c:pt>
                <c:pt idx="4728">
                  <c:v>7.8812499999999996</c:v>
                </c:pt>
                <c:pt idx="4729">
                  <c:v>7.8829166666666701</c:v>
                </c:pt>
                <c:pt idx="4730">
                  <c:v>7.8845833333333397</c:v>
                </c:pt>
                <c:pt idx="4731">
                  <c:v>7.8862500000000004</c:v>
                </c:pt>
                <c:pt idx="4732">
                  <c:v>7.88791666666667</c:v>
                </c:pt>
                <c:pt idx="4733">
                  <c:v>7.8895833333333396</c:v>
                </c:pt>
                <c:pt idx="4734">
                  <c:v>7.8912500000000003</c:v>
                </c:pt>
                <c:pt idx="4735">
                  <c:v>7.8929166666666699</c:v>
                </c:pt>
                <c:pt idx="4736">
                  <c:v>7.8945833333333404</c:v>
                </c:pt>
                <c:pt idx="4737">
                  <c:v>7.8962500000000002</c:v>
                </c:pt>
                <c:pt idx="4738">
                  <c:v>7.8979166666666698</c:v>
                </c:pt>
                <c:pt idx="4739">
                  <c:v>7.8995833333333403</c:v>
                </c:pt>
                <c:pt idx="4740">
                  <c:v>7.9012500000000001</c:v>
                </c:pt>
                <c:pt idx="4741">
                  <c:v>7.9029166666666697</c:v>
                </c:pt>
                <c:pt idx="4742">
                  <c:v>7.9045833333333402</c:v>
                </c:pt>
                <c:pt idx="4743">
                  <c:v>7.90625</c:v>
                </c:pt>
                <c:pt idx="4744">
                  <c:v>7.9079166666666696</c:v>
                </c:pt>
                <c:pt idx="4745">
                  <c:v>7.9095833333333401</c:v>
                </c:pt>
                <c:pt idx="4746">
                  <c:v>7.9112499999999999</c:v>
                </c:pt>
                <c:pt idx="4747">
                  <c:v>7.9129166666666704</c:v>
                </c:pt>
                <c:pt idx="4748">
                  <c:v>7.91458333333334</c:v>
                </c:pt>
                <c:pt idx="4749">
                  <c:v>7.9162499999999998</c:v>
                </c:pt>
                <c:pt idx="4750">
                  <c:v>7.9179166666666703</c:v>
                </c:pt>
                <c:pt idx="4751">
                  <c:v>7.9195833333333399</c:v>
                </c:pt>
                <c:pt idx="4752">
                  <c:v>7.9212499999999997</c:v>
                </c:pt>
                <c:pt idx="4753">
                  <c:v>7.9229166666666702</c:v>
                </c:pt>
                <c:pt idx="4754">
                  <c:v>7.9245833333333398</c:v>
                </c:pt>
                <c:pt idx="4755">
                  <c:v>7.9262499999999996</c:v>
                </c:pt>
                <c:pt idx="4756">
                  <c:v>7.9279166666666701</c:v>
                </c:pt>
                <c:pt idx="4757">
                  <c:v>7.9295833333333396</c:v>
                </c:pt>
                <c:pt idx="4758">
                  <c:v>7.9312500000000004</c:v>
                </c:pt>
                <c:pt idx="4759">
                  <c:v>7.9329166666666699</c:v>
                </c:pt>
                <c:pt idx="4760">
                  <c:v>7.9345833333333404</c:v>
                </c:pt>
                <c:pt idx="4761">
                  <c:v>7.9362500000000002</c:v>
                </c:pt>
                <c:pt idx="4762">
                  <c:v>7.9379166666666698</c:v>
                </c:pt>
                <c:pt idx="4763">
                  <c:v>7.9395833333333403</c:v>
                </c:pt>
                <c:pt idx="4764">
                  <c:v>7.9412500000000001</c:v>
                </c:pt>
                <c:pt idx="4765">
                  <c:v>7.9429166666666697</c:v>
                </c:pt>
                <c:pt idx="4766">
                  <c:v>7.9445833333333402</c:v>
                </c:pt>
                <c:pt idx="4767">
                  <c:v>7.94625</c:v>
                </c:pt>
                <c:pt idx="4768">
                  <c:v>7.9479166666666696</c:v>
                </c:pt>
                <c:pt idx="4769">
                  <c:v>7.9495833333333401</c:v>
                </c:pt>
                <c:pt idx="4770">
                  <c:v>7.9512499999999999</c:v>
                </c:pt>
                <c:pt idx="4771">
                  <c:v>7.9529166666666704</c:v>
                </c:pt>
                <c:pt idx="4772">
                  <c:v>7.95458333333334</c:v>
                </c:pt>
                <c:pt idx="4773">
                  <c:v>7.9562499999999998</c:v>
                </c:pt>
                <c:pt idx="4774">
                  <c:v>7.9579166666666703</c:v>
                </c:pt>
                <c:pt idx="4775">
                  <c:v>7.9595833333333399</c:v>
                </c:pt>
                <c:pt idx="4776">
                  <c:v>7.9612499999999997</c:v>
                </c:pt>
                <c:pt idx="4777">
                  <c:v>7.9629166666666702</c:v>
                </c:pt>
                <c:pt idx="4778">
                  <c:v>7.9645833333333398</c:v>
                </c:pt>
                <c:pt idx="4779">
                  <c:v>7.9662499999999996</c:v>
                </c:pt>
                <c:pt idx="4780">
                  <c:v>7.9679166666666701</c:v>
                </c:pt>
                <c:pt idx="4781">
                  <c:v>7.9695833333333397</c:v>
                </c:pt>
                <c:pt idx="4782">
                  <c:v>7.9712500000000004</c:v>
                </c:pt>
                <c:pt idx="4783">
                  <c:v>7.97291666666667</c:v>
                </c:pt>
                <c:pt idx="4784">
                  <c:v>7.9745833333333396</c:v>
                </c:pt>
                <c:pt idx="4785">
                  <c:v>7.9762500000000003</c:v>
                </c:pt>
                <c:pt idx="4786">
                  <c:v>7.9779166666666699</c:v>
                </c:pt>
                <c:pt idx="4787">
                  <c:v>7.9795833333333404</c:v>
                </c:pt>
                <c:pt idx="4788">
                  <c:v>7.9812500000000002</c:v>
                </c:pt>
                <c:pt idx="4789">
                  <c:v>7.9829166666666698</c:v>
                </c:pt>
                <c:pt idx="4790">
                  <c:v>7.9845833333333402</c:v>
                </c:pt>
                <c:pt idx="4791">
                  <c:v>7.9862500000000001</c:v>
                </c:pt>
                <c:pt idx="4792">
                  <c:v>7.9879166666666697</c:v>
                </c:pt>
                <c:pt idx="4793">
                  <c:v>7.9895833333333401</c:v>
                </c:pt>
                <c:pt idx="4794">
                  <c:v>7.99125</c:v>
                </c:pt>
                <c:pt idx="4795">
                  <c:v>7.9929166666666696</c:v>
                </c:pt>
                <c:pt idx="4796">
                  <c:v>7.99458333333334</c:v>
                </c:pt>
                <c:pt idx="4797">
                  <c:v>7.9962499999999999</c:v>
                </c:pt>
                <c:pt idx="4798">
                  <c:v>7.9979166666666703</c:v>
                </c:pt>
                <c:pt idx="4799">
                  <c:v>7.9995833333333399</c:v>
                </c:pt>
                <c:pt idx="4800">
                  <c:v>8.0012500000000006</c:v>
                </c:pt>
                <c:pt idx="4801">
                  <c:v>8.0029166666666693</c:v>
                </c:pt>
                <c:pt idx="4802">
                  <c:v>8.0045833333333398</c:v>
                </c:pt>
                <c:pt idx="4803">
                  <c:v>8.0062499999999996</c:v>
                </c:pt>
                <c:pt idx="4804">
                  <c:v>8.0079166666666701</c:v>
                </c:pt>
                <c:pt idx="4805">
                  <c:v>8.0095833333333406</c:v>
                </c:pt>
                <c:pt idx="4806">
                  <c:v>8.0112500000000004</c:v>
                </c:pt>
                <c:pt idx="4807">
                  <c:v>8.0129166666666691</c:v>
                </c:pt>
                <c:pt idx="4808">
                  <c:v>8.0145833333333396</c:v>
                </c:pt>
                <c:pt idx="4809">
                  <c:v>8.0162500000000101</c:v>
                </c:pt>
                <c:pt idx="4810">
                  <c:v>8.0179166666666699</c:v>
                </c:pt>
                <c:pt idx="4811">
                  <c:v>8.0195833333333404</c:v>
                </c:pt>
                <c:pt idx="4812">
                  <c:v>8.0212500000000002</c:v>
                </c:pt>
                <c:pt idx="4813">
                  <c:v>8.0229166666666707</c:v>
                </c:pt>
                <c:pt idx="4814">
                  <c:v>8.0245833333333394</c:v>
                </c:pt>
                <c:pt idx="4815">
                  <c:v>8.0262499999999992</c:v>
                </c:pt>
                <c:pt idx="4816">
                  <c:v>8.0279166666666697</c:v>
                </c:pt>
                <c:pt idx="4817">
                  <c:v>8.0295833333333402</c:v>
                </c:pt>
                <c:pt idx="4818">
                  <c:v>8.0312500000000107</c:v>
                </c:pt>
                <c:pt idx="4819">
                  <c:v>8.0329166666666705</c:v>
                </c:pt>
                <c:pt idx="4820">
                  <c:v>8.0345833333333392</c:v>
                </c:pt>
                <c:pt idx="4821">
                  <c:v>8.0362500000000008</c:v>
                </c:pt>
                <c:pt idx="4822">
                  <c:v>8.0379166666666695</c:v>
                </c:pt>
                <c:pt idx="4823">
                  <c:v>8.03958333333334</c:v>
                </c:pt>
                <c:pt idx="4824">
                  <c:v>8.0412500000000104</c:v>
                </c:pt>
                <c:pt idx="4825">
                  <c:v>8.0429166666666703</c:v>
                </c:pt>
                <c:pt idx="4826">
                  <c:v>8.0445833333333407</c:v>
                </c:pt>
                <c:pt idx="4827">
                  <c:v>8.0462500000000006</c:v>
                </c:pt>
                <c:pt idx="4828">
                  <c:v>8.0479166666666693</c:v>
                </c:pt>
                <c:pt idx="4829">
                  <c:v>8.0495833333333398</c:v>
                </c:pt>
                <c:pt idx="4830">
                  <c:v>8.0512499999999996</c:v>
                </c:pt>
                <c:pt idx="4831">
                  <c:v>8.0529166666666701</c:v>
                </c:pt>
                <c:pt idx="4832">
                  <c:v>8.0545833333333405</c:v>
                </c:pt>
                <c:pt idx="4833">
                  <c:v>8.0562500000000004</c:v>
                </c:pt>
                <c:pt idx="4834">
                  <c:v>8.0579166666666708</c:v>
                </c:pt>
                <c:pt idx="4835">
                  <c:v>8.0595833333333395</c:v>
                </c:pt>
                <c:pt idx="4836">
                  <c:v>8.0612499999999994</c:v>
                </c:pt>
                <c:pt idx="4837">
                  <c:v>8.0629166666666698</c:v>
                </c:pt>
                <c:pt idx="4838">
                  <c:v>8.0645833333333403</c:v>
                </c:pt>
                <c:pt idx="4839">
                  <c:v>8.0662500000000001</c:v>
                </c:pt>
                <c:pt idx="4840">
                  <c:v>8.0679166666666706</c:v>
                </c:pt>
                <c:pt idx="4841">
                  <c:v>8.0695833333333393</c:v>
                </c:pt>
                <c:pt idx="4842">
                  <c:v>8.0712499999999991</c:v>
                </c:pt>
                <c:pt idx="4843">
                  <c:v>8.0729166666666696</c:v>
                </c:pt>
                <c:pt idx="4844">
                  <c:v>8.0745833333333401</c:v>
                </c:pt>
                <c:pt idx="4845">
                  <c:v>8.0762499999999999</c:v>
                </c:pt>
                <c:pt idx="4846">
                  <c:v>8.0779166666666704</c:v>
                </c:pt>
                <c:pt idx="4847">
                  <c:v>8.0795833333333391</c:v>
                </c:pt>
                <c:pt idx="4848">
                  <c:v>8.0812500000000007</c:v>
                </c:pt>
                <c:pt idx="4849">
                  <c:v>8.0829166666666694</c:v>
                </c:pt>
                <c:pt idx="4850">
                  <c:v>8.0845833333333399</c:v>
                </c:pt>
                <c:pt idx="4851">
                  <c:v>8.0862499999999997</c:v>
                </c:pt>
                <c:pt idx="4852">
                  <c:v>8.0879166666666702</c:v>
                </c:pt>
                <c:pt idx="4853">
                  <c:v>8.0895833333333407</c:v>
                </c:pt>
                <c:pt idx="4854">
                  <c:v>8.0912500000000005</c:v>
                </c:pt>
                <c:pt idx="4855">
                  <c:v>8.0929166666666692</c:v>
                </c:pt>
                <c:pt idx="4856">
                  <c:v>8.0945833333333397</c:v>
                </c:pt>
                <c:pt idx="4857">
                  <c:v>8.0962499999999995</c:v>
                </c:pt>
                <c:pt idx="4858">
                  <c:v>8.09791666666667</c:v>
                </c:pt>
                <c:pt idx="4859">
                  <c:v>8.0995833333333405</c:v>
                </c:pt>
                <c:pt idx="4860">
                  <c:v>8.1012500000000003</c:v>
                </c:pt>
                <c:pt idx="4861">
                  <c:v>8.1029166666666708</c:v>
                </c:pt>
                <c:pt idx="4862">
                  <c:v>8.1045833333333395</c:v>
                </c:pt>
                <c:pt idx="4863">
                  <c:v>8.1062499999999993</c:v>
                </c:pt>
                <c:pt idx="4864">
                  <c:v>8.1079166666666698</c:v>
                </c:pt>
                <c:pt idx="4865">
                  <c:v>8.1095833333333402</c:v>
                </c:pt>
                <c:pt idx="4866">
                  <c:v>8.1112500000000001</c:v>
                </c:pt>
                <c:pt idx="4867">
                  <c:v>8.1129166666666706</c:v>
                </c:pt>
                <c:pt idx="4868">
                  <c:v>8.1145833333333393</c:v>
                </c:pt>
                <c:pt idx="4869">
                  <c:v>8.1162500000000009</c:v>
                </c:pt>
                <c:pt idx="4870">
                  <c:v>8.1179166666666696</c:v>
                </c:pt>
                <c:pt idx="4871">
                  <c:v>8.11958333333334</c:v>
                </c:pt>
                <c:pt idx="4872">
                  <c:v>8.1212500000000105</c:v>
                </c:pt>
                <c:pt idx="4873">
                  <c:v>8.1229166666666703</c:v>
                </c:pt>
                <c:pt idx="4874">
                  <c:v>8.1245833333333408</c:v>
                </c:pt>
                <c:pt idx="4875">
                  <c:v>8.1262500000000006</c:v>
                </c:pt>
                <c:pt idx="4876">
                  <c:v>8.1279166666666693</c:v>
                </c:pt>
                <c:pt idx="4877">
                  <c:v>8.1295833333333398</c:v>
                </c:pt>
                <c:pt idx="4878">
                  <c:v>8.1312499999999996</c:v>
                </c:pt>
                <c:pt idx="4879">
                  <c:v>8.1329166666666701</c:v>
                </c:pt>
                <c:pt idx="4880">
                  <c:v>8.1345833333333406</c:v>
                </c:pt>
                <c:pt idx="4881">
                  <c:v>8.1362500000000004</c:v>
                </c:pt>
                <c:pt idx="4882">
                  <c:v>8.1379166666666691</c:v>
                </c:pt>
                <c:pt idx="4883">
                  <c:v>8.1395833333333396</c:v>
                </c:pt>
                <c:pt idx="4884">
                  <c:v>8.1412499999999994</c:v>
                </c:pt>
                <c:pt idx="4885">
                  <c:v>8.1429166666666699</c:v>
                </c:pt>
                <c:pt idx="4886">
                  <c:v>8.1445833333333404</c:v>
                </c:pt>
                <c:pt idx="4887">
                  <c:v>8.1462500000000002</c:v>
                </c:pt>
                <c:pt idx="4888">
                  <c:v>8.1479166666666707</c:v>
                </c:pt>
                <c:pt idx="4889">
                  <c:v>8.1495833333333394</c:v>
                </c:pt>
                <c:pt idx="4890">
                  <c:v>8.1512499999999992</c:v>
                </c:pt>
                <c:pt idx="4891">
                  <c:v>8.1529166666666697</c:v>
                </c:pt>
                <c:pt idx="4892">
                  <c:v>8.1545833333333402</c:v>
                </c:pt>
                <c:pt idx="4893">
                  <c:v>8.15625</c:v>
                </c:pt>
                <c:pt idx="4894">
                  <c:v>8.1579166666666705</c:v>
                </c:pt>
                <c:pt idx="4895">
                  <c:v>8.1595833333333392</c:v>
                </c:pt>
                <c:pt idx="4896">
                  <c:v>8.1612500000000008</c:v>
                </c:pt>
                <c:pt idx="4897">
                  <c:v>8.1629166666666695</c:v>
                </c:pt>
                <c:pt idx="4898">
                  <c:v>8.16458333333334</c:v>
                </c:pt>
                <c:pt idx="4899">
                  <c:v>8.1662499999999998</c:v>
                </c:pt>
                <c:pt idx="4900">
                  <c:v>8.1679166666666703</c:v>
                </c:pt>
                <c:pt idx="4901">
                  <c:v>8.1695833333333407</c:v>
                </c:pt>
                <c:pt idx="4902">
                  <c:v>8.1712500000000006</c:v>
                </c:pt>
                <c:pt idx="4903">
                  <c:v>8.1729166666666693</c:v>
                </c:pt>
                <c:pt idx="4904">
                  <c:v>8.1745833333333398</c:v>
                </c:pt>
                <c:pt idx="4905">
                  <c:v>8.1762500000000102</c:v>
                </c:pt>
                <c:pt idx="4906">
                  <c:v>8.1779166666666701</c:v>
                </c:pt>
                <c:pt idx="4907">
                  <c:v>8.1795833333333405</c:v>
                </c:pt>
                <c:pt idx="4908">
                  <c:v>8.1812500000000004</c:v>
                </c:pt>
                <c:pt idx="4909">
                  <c:v>8.1829166666666708</c:v>
                </c:pt>
                <c:pt idx="4910">
                  <c:v>8.1845833333333395</c:v>
                </c:pt>
                <c:pt idx="4911">
                  <c:v>8.18625000000001</c:v>
                </c:pt>
                <c:pt idx="4912">
                  <c:v>8.1879166666666698</c:v>
                </c:pt>
                <c:pt idx="4913">
                  <c:v>8.1895833333333403</c:v>
                </c:pt>
                <c:pt idx="4914">
                  <c:v>8.1912500000000108</c:v>
                </c:pt>
                <c:pt idx="4915">
                  <c:v>8.1929166666666706</c:v>
                </c:pt>
                <c:pt idx="4916">
                  <c:v>8.1945833333333393</c:v>
                </c:pt>
                <c:pt idx="4917">
                  <c:v>8.1962499999999991</c:v>
                </c:pt>
                <c:pt idx="4918">
                  <c:v>8.1979166666666696</c:v>
                </c:pt>
                <c:pt idx="4919">
                  <c:v>8.1995833333333401</c:v>
                </c:pt>
                <c:pt idx="4920">
                  <c:v>8.2012500000000106</c:v>
                </c:pt>
                <c:pt idx="4921">
                  <c:v>8.2029166666666704</c:v>
                </c:pt>
                <c:pt idx="4922">
                  <c:v>8.2045833333333391</c:v>
                </c:pt>
                <c:pt idx="4923">
                  <c:v>8.2062500000000007</c:v>
                </c:pt>
                <c:pt idx="4924">
                  <c:v>8.2079166666666694</c:v>
                </c:pt>
                <c:pt idx="4925">
                  <c:v>8.2095833333333399</c:v>
                </c:pt>
                <c:pt idx="4926">
                  <c:v>8.2112499999999997</c:v>
                </c:pt>
                <c:pt idx="4927">
                  <c:v>8.2129166666666702</c:v>
                </c:pt>
                <c:pt idx="4928">
                  <c:v>8.2145833333333407</c:v>
                </c:pt>
                <c:pt idx="4929">
                  <c:v>8.2162500000000005</c:v>
                </c:pt>
                <c:pt idx="4930">
                  <c:v>8.2179166666666692</c:v>
                </c:pt>
                <c:pt idx="4931">
                  <c:v>8.2195833333333397</c:v>
                </c:pt>
                <c:pt idx="4932">
                  <c:v>8.2212499999999995</c:v>
                </c:pt>
                <c:pt idx="4933">
                  <c:v>8.22291666666667</c:v>
                </c:pt>
                <c:pt idx="4934">
                  <c:v>8.2245833333333405</c:v>
                </c:pt>
                <c:pt idx="4935">
                  <c:v>8.2262500000000003</c:v>
                </c:pt>
                <c:pt idx="4936">
                  <c:v>8.2279166666666708</c:v>
                </c:pt>
                <c:pt idx="4937">
                  <c:v>8.2295833333333395</c:v>
                </c:pt>
                <c:pt idx="4938">
                  <c:v>8.2312499999999993</c:v>
                </c:pt>
                <c:pt idx="4939">
                  <c:v>8.2329166666666698</c:v>
                </c:pt>
                <c:pt idx="4940">
                  <c:v>8.2345833333333402</c:v>
                </c:pt>
                <c:pt idx="4941">
                  <c:v>8.2362500000000001</c:v>
                </c:pt>
                <c:pt idx="4942">
                  <c:v>8.2379166666666706</c:v>
                </c:pt>
                <c:pt idx="4943">
                  <c:v>8.2395833333333393</c:v>
                </c:pt>
                <c:pt idx="4944">
                  <c:v>8.2412500000000009</c:v>
                </c:pt>
                <c:pt idx="4945">
                  <c:v>8.2429166666666696</c:v>
                </c:pt>
                <c:pt idx="4946">
                  <c:v>8.24458333333334</c:v>
                </c:pt>
                <c:pt idx="4947">
                  <c:v>8.2462499999999999</c:v>
                </c:pt>
                <c:pt idx="4948">
                  <c:v>8.2479166666666703</c:v>
                </c:pt>
                <c:pt idx="4949">
                  <c:v>8.2495833333333408</c:v>
                </c:pt>
                <c:pt idx="4950">
                  <c:v>8.2512500000000006</c:v>
                </c:pt>
                <c:pt idx="4951">
                  <c:v>8.2529166666666693</c:v>
                </c:pt>
                <c:pt idx="4952">
                  <c:v>8.2545833333333398</c:v>
                </c:pt>
                <c:pt idx="4953">
                  <c:v>8.2562499999999996</c:v>
                </c:pt>
                <c:pt idx="4954">
                  <c:v>8.2579166666666701</c:v>
                </c:pt>
                <c:pt idx="4955">
                  <c:v>8.2595833333333406</c:v>
                </c:pt>
                <c:pt idx="4956">
                  <c:v>8.2612500000000004</c:v>
                </c:pt>
                <c:pt idx="4957">
                  <c:v>8.2629166666666691</c:v>
                </c:pt>
                <c:pt idx="4958">
                  <c:v>8.2645833333333396</c:v>
                </c:pt>
                <c:pt idx="4959">
                  <c:v>8.2662500000000101</c:v>
                </c:pt>
                <c:pt idx="4960">
                  <c:v>8.2679166666666699</c:v>
                </c:pt>
                <c:pt idx="4961">
                  <c:v>8.2695833333333404</c:v>
                </c:pt>
                <c:pt idx="4962">
                  <c:v>8.2712500000000002</c:v>
                </c:pt>
                <c:pt idx="4963">
                  <c:v>8.2729166666666707</c:v>
                </c:pt>
                <c:pt idx="4964">
                  <c:v>8.2745833333333394</c:v>
                </c:pt>
                <c:pt idx="4965">
                  <c:v>8.2762499999999992</c:v>
                </c:pt>
                <c:pt idx="4966">
                  <c:v>8.2779166666666697</c:v>
                </c:pt>
                <c:pt idx="4967">
                  <c:v>8.2795833333333402</c:v>
                </c:pt>
                <c:pt idx="4968">
                  <c:v>8.2812500000000107</c:v>
                </c:pt>
                <c:pt idx="4969">
                  <c:v>8.2829166666666705</c:v>
                </c:pt>
                <c:pt idx="4970">
                  <c:v>8.2845833333333392</c:v>
                </c:pt>
                <c:pt idx="4971">
                  <c:v>8.2862500000000008</c:v>
                </c:pt>
                <c:pt idx="4972">
                  <c:v>8.2879166666666695</c:v>
                </c:pt>
                <c:pt idx="4973">
                  <c:v>8.28958333333334</c:v>
                </c:pt>
                <c:pt idx="4974">
                  <c:v>8.2912499999999998</c:v>
                </c:pt>
                <c:pt idx="4975">
                  <c:v>8.2929166666666703</c:v>
                </c:pt>
                <c:pt idx="4976">
                  <c:v>8.2945833333333407</c:v>
                </c:pt>
                <c:pt idx="4977">
                  <c:v>8.2962500000000006</c:v>
                </c:pt>
                <c:pt idx="4978">
                  <c:v>8.2979166666666693</c:v>
                </c:pt>
                <c:pt idx="4979">
                  <c:v>8.2995833333333398</c:v>
                </c:pt>
                <c:pt idx="4980">
                  <c:v>8.3012499999999996</c:v>
                </c:pt>
                <c:pt idx="4981">
                  <c:v>8.3029166666666701</c:v>
                </c:pt>
                <c:pt idx="4982">
                  <c:v>8.3045833333333405</c:v>
                </c:pt>
                <c:pt idx="4983">
                  <c:v>8.3062500000000004</c:v>
                </c:pt>
                <c:pt idx="4984">
                  <c:v>8.3079166666666708</c:v>
                </c:pt>
                <c:pt idx="4985">
                  <c:v>8.3095833333333395</c:v>
                </c:pt>
                <c:pt idx="4986">
                  <c:v>8.3112499999999994</c:v>
                </c:pt>
                <c:pt idx="4987">
                  <c:v>8.3129166666666698</c:v>
                </c:pt>
                <c:pt idx="4988">
                  <c:v>8.3145833333333403</c:v>
                </c:pt>
                <c:pt idx="4989">
                  <c:v>8.3162500000000001</c:v>
                </c:pt>
                <c:pt idx="4990">
                  <c:v>8.3179166666666706</c:v>
                </c:pt>
                <c:pt idx="4991">
                  <c:v>8.3195833333333393</c:v>
                </c:pt>
                <c:pt idx="4992">
                  <c:v>8.3212499999999991</c:v>
                </c:pt>
                <c:pt idx="4993">
                  <c:v>8.3229166666666696</c:v>
                </c:pt>
                <c:pt idx="4994">
                  <c:v>8.3245833333333401</c:v>
                </c:pt>
                <c:pt idx="4995">
                  <c:v>8.3262499999999999</c:v>
                </c:pt>
                <c:pt idx="4996">
                  <c:v>8.3279166666666704</c:v>
                </c:pt>
                <c:pt idx="4997">
                  <c:v>8.3295833333333391</c:v>
                </c:pt>
                <c:pt idx="4998">
                  <c:v>8.3312500000000007</c:v>
                </c:pt>
                <c:pt idx="4999">
                  <c:v>8.3329166666666694</c:v>
                </c:pt>
                <c:pt idx="5000">
                  <c:v>8.3345833333333399</c:v>
                </c:pt>
                <c:pt idx="5001">
                  <c:v>8.3362500000000104</c:v>
                </c:pt>
                <c:pt idx="5002">
                  <c:v>8.3379166666666702</c:v>
                </c:pt>
                <c:pt idx="5003">
                  <c:v>8.3395833333333407</c:v>
                </c:pt>
                <c:pt idx="5004">
                  <c:v>8.3412500000000005</c:v>
                </c:pt>
                <c:pt idx="5005">
                  <c:v>8.3429166666666692</c:v>
                </c:pt>
                <c:pt idx="5006">
                  <c:v>8.3445833333333397</c:v>
                </c:pt>
                <c:pt idx="5007">
                  <c:v>8.3462500000000102</c:v>
                </c:pt>
                <c:pt idx="5008">
                  <c:v>8.34791666666667</c:v>
                </c:pt>
                <c:pt idx="5009">
                  <c:v>8.3495833333333405</c:v>
                </c:pt>
                <c:pt idx="5010">
                  <c:v>8.3512500000000092</c:v>
                </c:pt>
                <c:pt idx="5011">
                  <c:v>8.3529166666666708</c:v>
                </c:pt>
                <c:pt idx="5012">
                  <c:v>8.3545833333333395</c:v>
                </c:pt>
                <c:pt idx="5013">
                  <c:v>8.3562499999999993</c:v>
                </c:pt>
                <c:pt idx="5014">
                  <c:v>8.3579166666666698</c:v>
                </c:pt>
                <c:pt idx="5015">
                  <c:v>8.3595833333333402</c:v>
                </c:pt>
                <c:pt idx="5016">
                  <c:v>8.3612500000000107</c:v>
                </c:pt>
                <c:pt idx="5017">
                  <c:v>8.3629166666666706</c:v>
                </c:pt>
                <c:pt idx="5018">
                  <c:v>8.3645833333333393</c:v>
                </c:pt>
                <c:pt idx="5019">
                  <c:v>8.3662500000000009</c:v>
                </c:pt>
                <c:pt idx="5020">
                  <c:v>8.3679166666666696</c:v>
                </c:pt>
                <c:pt idx="5021">
                  <c:v>8.36958333333334</c:v>
                </c:pt>
                <c:pt idx="5022">
                  <c:v>8.3712499999999999</c:v>
                </c:pt>
                <c:pt idx="5023">
                  <c:v>8.3729166666666703</c:v>
                </c:pt>
                <c:pt idx="5024">
                  <c:v>8.3745833333333408</c:v>
                </c:pt>
                <c:pt idx="5025">
                  <c:v>8.3762500000000006</c:v>
                </c:pt>
                <c:pt idx="5026">
                  <c:v>8.3779166666666693</c:v>
                </c:pt>
                <c:pt idx="5027">
                  <c:v>8.3795833333333398</c:v>
                </c:pt>
                <c:pt idx="5028">
                  <c:v>8.3812499999999996</c:v>
                </c:pt>
                <c:pt idx="5029">
                  <c:v>8.3829166666666701</c:v>
                </c:pt>
                <c:pt idx="5030">
                  <c:v>8.3845833333333406</c:v>
                </c:pt>
                <c:pt idx="5031">
                  <c:v>8.3862500000000004</c:v>
                </c:pt>
                <c:pt idx="5032">
                  <c:v>8.3879166666666691</c:v>
                </c:pt>
                <c:pt idx="5033">
                  <c:v>8.3895833333333396</c:v>
                </c:pt>
                <c:pt idx="5034">
                  <c:v>8.3912499999999994</c:v>
                </c:pt>
                <c:pt idx="5035">
                  <c:v>8.3929166666666699</c:v>
                </c:pt>
                <c:pt idx="5036">
                  <c:v>8.3945833333333404</c:v>
                </c:pt>
                <c:pt idx="5037">
                  <c:v>8.3962500000000002</c:v>
                </c:pt>
                <c:pt idx="5038">
                  <c:v>8.3979166666666707</c:v>
                </c:pt>
                <c:pt idx="5039">
                  <c:v>8.3995833333333394</c:v>
                </c:pt>
                <c:pt idx="5040">
                  <c:v>8.4012499999999992</c:v>
                </c:pt>
                <c:pt idx="5041">
                  <c:v>8.4029166666666697</c:v>
                </c:pt>
                <c:pt idx="5042">
                  <c:v>8.4045833333333402</c:v>
                </c:pt>
                <c:pt idx="5043">
                  <c:v>8.40625</c:v>
                </c:pt>
                <c:pt idx="5044">
                  <c:v>8.4079166666666705</c:v>
                </c:pt>
                <c:pt idx="5045">
                  <c:v>8.4095833333333392</c:v>
                </c:pt>
                <c:pt idx="5046">
                  <c:v>8.4112500000000008</c:v>
                </c:pt>
                <c:pt idx="5047">
                  <c:v>8.4129166666666695</c:v>
                </c:pt>
                <c:pt idx="5048">
                  <c:v>8.41458333333334</c:v>
                </c:pt>
                <c:pt idx="5049">
                  <c:v>8.4162499999999998</c:v>
                </c:pt>
                <c:pt idx="5050">
                  <c:v>8.4179166666666703</c:v>
                </c:pt>
                <c:pt idx="5051">
                  <c:v>8.4195833333333407</c:v>
                </c:pt>
                <c:pt idx="5052">
                  <c:v>8.4212500000000006</c:v>
                </c:pt>
                <c:pt idx="5053">
                  <c:v>8.4229166666666693</c:v>
                </c:pt>
                <c:pt idx="5054">
                  <c:v>8.4245833333333398</c:v>
                </c:pt>
                <c:pt idx="5055">
                  <c:v>8.4262500000000102</c:v>
                </c:pt>
                <c:pt idx="5056">
                  <c:v>8.4279166666666701</c:v>
                </c:pt>
                <c:pt idx="5057">
                  <c:v>8.4295833333333405</c:v>
                </c:pt>
                <c:pt idx="5058">
                  <c:v>8.4312500000000004</c:v>
                </c:pt>
                <c:pt idx="5059">
                  <c:v>8.4329166666666708</c:v>
                </c:pt>
                <c:pt idx="5060">
                  <c:v>8.4345833333333395</c:v>
                </c:pt>
                <c:pt idx="5061">
                  <c:v>8.4362499999999994</c:v>
                </c:pt>
                <c:pt idx="5062">
                  <c:v>8.4379166666666698</c:v>
                </c:pt>
                <c:pt idx="5063">
                  <c:v>8.4395833333333403</c:v>
                </c:pt>
                <c:pt idx="5064">
                  <c:v>8.4412500000000108</c:v>
                </c:pt>
                <c:pt idx="5065">
                  <c:v>8.4429166666666706</c:v>
                </c:pt>
                <c:pt idx="5066">
                  <c:v>8.4445833333333393</c:v>
                </c:pt>
                <c:pt idx="5067">
                  <c:v>8.4462499999999991</c:v>
                </c:pt>
                <c:pt idx="5068">
                  <c:v>8.4479166666666696</c:v>
                </c:pt>
                <c:pt idx="5069">
                  <c:v>8.4495833333333401</c:v>
                </c:pt>
                <c:pt idx="5070">
                  <c:v>8.4512499999999999</c:v>
                </c:pt>
                <c:pt idx="5071">
                  <c:v>8.4529166666666704</c:v>
                </c:pt>
                <c:pt idx="5072">
                  <c:v>8.4545833333333391</c:v>
                </c:pt>
                <c:pt idx="5073">
                  <c:v>8.4562500000000007</c:v>
                </c:pt>
                <c:pt idx="5074">
                  <c:v>8.4579166666666694</c:v>
                </c:pt>
                <c:pt idx="5075">
                  <c:v>8.4595833333333399</c:v>
                </c:pt>
                <c:pt idx="5076">
                  <c:v>8.4612499999999997</c:v>
                </c:pt>
                <c:pt idx="5077">
                  <c:v>8.4629166666666702</c:v>
                </c:pt>
                <c:pt idx="5078">
                  <c:v>8.4645833333333407</c:v>
                </c:pt>
                <c:pt idx="5079">
                  <c:v>8.4662500000000005</c:v>
                </c:pt>
                <c:pt idx="5080">
                  <c:v>8.4679166666666692</c:v>
                </c:pt>
                <c:pt idx="5081">
                  <c:v>8.4695833333333397</c:v>
                </c:pt>
                <c:pt idx="5082">
                  <c:v>8.4712499999999995</c:v>
                </c:pt>
                <c:pt idx="5083">
                  <c:v>8.47291666666667</c:v>
                </c:pt>
                <c:pt idx="5084">
                  <c:v>8.4745833333333405</c:v>
                </c:pt>
                <c:pt idx="5085">
                  <c:v>8.4762500000000003</c:v>
                </c:pt>
                <c:pt idx="5086">
                  <c:v>8.4779166666666708</c:v>
                </c:pt>
                <c:pt idx="5087">
                  <c:v>8.4795833333333395</c:v>
                </c:pt>
                <c:pt idx="5088">
                  <c:v>8.4812499999999993</c:v>
                </c:pt>
                <c:pt idx="5089">
                  <c:v>8.4829166666666698</c:v>
                </c:pt>
                <c:pt idx="5090">
                  <c:v>8.4845833333333402</c:v>
                </c:pt>
                <c:pt idx="5091">
                  <c:v>8.4862500000000001</c:v>
                </c:pt>
                <c:pt idx="5092">
                  <c:v>8.4879166666666706</c:v>
                </c:pt>
                <c:pt idx="5093">
                  <c:v>8.4895833333333393</c:v>
                </c:pt>
                <c:pt idx="5094">
                  <c:v>8.4912500000000009</c:v>
                </c:pt>
                <c:pt idx="5095">
                  <c:v>8.4929166666666696</c:v>
                </c:pt>
                <c:pt idx="5096">
                  <c:v>8.49458333333334</c:v>
                </c:pt>
                <c:pt idx="5097">
                  <c:v>8.4962500000000105</c:v>
                </c:pt>
                <c:pt idx="5098">
                  <c:v>8.4979166666666703</c:v>
                </c:pt>
                <c:pt idx="5099">
                  <c:v>8.4995833333333408</c:v>
                </c:pt>
                <c:pt idx="5100">
                  <c:v>8.5012500000000006</c:v>
                </c:pt>
                <c:pt idx="5101">
                  <c:v>8.5029166666666693</c:v>
                </c:pt>
                <c:pt idx="5102">
                  <c:v>8.5045833333333398</c:v>
                </c:pt>
                <c:pt idx="5103">
                  <c:v>8.5062500000000103</c:v>
                </c:pt>
                <c:pt idx="5104">
                  <c:v>8.5079166666666701</c:v>
                </c:pt>
                <c:pt idx="5105">
                  <c:v>8.5095833333333406</c:v>
                </c:pt>
                <c:pt idx="5106">
                  <c:v>8.5112500000000004</c:v>
                </c:pt>
                <c:pt idx="5107">
                  <c:v>8.5129166666666691</c:v>
                </c:pt>
                <c:pt idx="5108">
                  <c:v>8.5145833333333396</c:v>
                </c:pt>
                <c:pt idx="5109">
                  <c:v>8.5162499999999994</c:v>
                </c:pt>
                <c:pt idx="5110">
                  <c:v>8.5179166666666699</c:v>
                </c:pt>
                <c:pt idx="5111">
                  <c:v>8.5195833333333404</c:v>
                </c:pt>
                <c:pt idx="5112">
                  <c:v>8.5212500000000109</c:v>
                </c:pt>
                <c:pt idx="5113">
                  <c:v>8.5229166666666707</c:v>
                </c:pt>
                <c:pt idx="5114">
                  <c:v>8.5245833333333394</c:v>
                </c:pt>
                <c:pt idx="5115">
                  <c:v>8.5262499999999992</c:v>
                </c:pt>
                <c:pt idx="5116">
                  <c:v>8.5279166666666697</c:v>
                </c:pt>
                <c:pt idx="5117">
                  <c:v>8.5295833333333402</c:v>
                </c:pt>
                <c:pt idx="5118">
                  <c:v>8.53125</c:v>
                </c:pt>
                <c:pt idx="5119">
                  <c:v>8.5329166666666705</c:v>
                </c:pt>
                <c:pt idx="5120">
                  <c:v>8.5345833333333392</c:v>
                </c:pt>
                <c:pt idx="5121">
                  <c:v>8.5362500000000008</c:v>
                </c:pt>
                <c:pt idx="5122">
                  <c:v>8.5379166666666695</c:v>
                </c:pt>
                <c:pt idx="5123">
                  <c:v>8.53958333333334</c:v>
                </c:pt>
                <c:pt idx="5124">
                  <c:v>8.5412499999999998</c:v>
                </c:pt>
                <c:pt idx="5125">
                  <c:v>8.5429166666666703</c:v>
                </c:pt>
                <c:pt idx="5126">
                  <c:v>8.5445833333333407</c:v>
                </c:pt>
                <c:pt idx="5127">
                  <c:v>8.5462500000000006</c:v>
                </c:pt>
                <c:pt idx="5128">
                  <c:v>8.5479166666666693</c:v>
                </c:pt>
                <c:pt idx="5129">
                  <c:v>8.5495833333333398</c:v>
                </c:pt>
                <c:pt idx="5130">
                  <c:v>8.5512499999999996</c:v>
                </c:pt>
                <c:pt idx="5131">
                  <c:v>8.5529166666666701</c:v>
                </c:pt>
                <c:pt idx="5132">
                  <c:v>8.5545833333333405</c:v>
                </c:pt>
                <c:pt idx="5133">
                  <c:v>8.5562500000000004</c:v>
                </c:pt>
                <c:pt idx="5134">
                  <c:v>8.5579166666666708</c:v>
                </c:pt>
                <c:pt idx="5135">
                  <c:v>8.5595833333333395</c:v>
                </c:pt>
                <c:pt idx="5136">
                  <c:v>8.5612499999999994</c:v>
                </c:pt>
                <c:pt idx="5137">
                  <c:v>8.5629166666666698</c:v>
                </c:pt>
                <c:pt idx="5138">
                  <c:v>8.5645833333333403</c:v>
                </c:pt>
                <c:pt idx="5139">
                  <c:v>8.5662500000000001</c:v>
                </c:pt>
                <c:pt idx="5140">
                  <c:v>8.5679166666666706</c:v>
                </c:pt>
                <c:pt idx="5141">
                  <c:v>8.5695833333333393</c:v>
                </c:pt>
                <c:pt idx="5142">
                  <c:v>8.5712499999999991</c:v>
                </c:pt>
                <c:pt idx="5143">
                  <c:v>8.5729166666666696</c:v>
                </c:pt>
                <c:pt idx="5144">
                  <c:v>8.5745833333333401</c:v>
                </c:pt>
                <c:pt idx="5145">
                  <c:v>8.5762499999999999</c:v>
                </c:pt>
                <c:pt idx="5146">
                  <c:v>8.5779166666666704</c:v>
                </c:pt>
                <c:pt idx="5147">
                  <c:v>8.5795833333333391</c:v>
                </c:pt>
                <c:pt idx="5148">
                  <c:v>8.5812500000000007</c:v>
                </c:pt>
                <c:pt idx="5149">
                  <c:v>8.5829166666666694</c:v>
                </c:pt>
                <c:pt idx="5150">
                  <c:v>8.5845833333333399</c:v>
                </c:pt>
                <c:pt idx="5151">
                  <c:v>8.5862500000000104</c:v>
                </c:pt>
                <c:pt idx="5152">
                  <c:v>8.5879166666666702</c:v>
                </c:pt>
                <c:pt idx="5153">
                  <c:v>8.5895833333333407</c:v>
                </c:pt>
                <c:pt idx="5154">
                  <c:v>8.5912500000000005</c:v>
                </c:pt>
                <c:pt idx="5155">
                  <c:v>8.5929166666666692</c:v>
                </c:pt>
                <c:pt idx="5156">
                  <c:v>8.5945833333333397</c:v>
                </c:pt>
                <c:pt idx="5157">
                  <c:v>8.5962499999999995</c:v>
                </c:pt>
                <c:pt idx="5158">
                  <c:v>8.59791666666667</c:v>
                </c:pt>
                <c:pt idx="5159">
                  <c:v>8.5995833333333405</c:v>
                </c:pt>
                <c:pt idx="5160">
                  <c:v>8.6012500000000092</c:v>
                </c:pt>
                <c:pt idx="5161">
                  <c:v>8.6029166666666708</c:v>
                </c:pt>
                <c:pt idx="5162">
                  <c:v>8.6045833333333395</c:v>
                </c:pt>
                <c:pt idx="5163">
                  <c:v>8.6062499999999993</c:v>
                </c:pt>
                <c:pt idx="5164">
                  <c:v>8.6079166666666698</c:v>
                </c:pt>
                <c:pt idx="5165">
                  <c:v>8.6095833333333402</c:v>
                </c:pt>
                <c:pt idx="5166">
                  <c:v>8.6112500000000001</c:v>
                </c:pt>
                <c:pt idx="5167">
                  <c:v>8.6129166666666706</c:v>
                </c:pt>
                <c:pt idx="5168">
                  <c:v>8.6145833333333393</c:v>
                </c:pt>
                <c:pt idx="5169">
                  <c:v>8.6162500000000009</c:v>
                </c:pt>
                <c:pt idx="5170">
                  <c:v>8.6179166666666696</c:v>
                </c:pt>
                <c:pt idx="5171">
                  <c:v>8.61958333333334</c:v>
                </c:pt>
                <c:pt idx="5172">
                  <c:v>8.6212499999999999</c:v>
                </c:pt>
                <c:pt idx="5173">
                  <c:v>8.6229166666666703</c:v>
                </c:pt>
                <c:pt idx="5174">
                  <c:v>8.6245833333333408</c:v>
                </c:pt>
                <c:pt idx="5175">
                  <c:v>8.6262500000000006</c:v>
                </c:pt>
                <c:pt idx="5176">
                  <c:v>8.6279166666666693</c:v>
                </c:pt>
                <c:pt idx="5177">
                  <c:v>8.6295833333333398</c:v>
                </c:pt>
                <c:pt idx="5178">
                  <c:v>8.6312499999999996</c:v>
                </c:pt>
                <c:pt idx="5179">
                  <c:v>8.6329166666666701</c:v>
                </c:pt>
                <c:pt idx="5180">
                  <c:v>8.6345833333333406</c:v>
                </c:pt>
                <c:pt idx="5181">
                  <c:v>8.6362500000000004</c:v>
                </c:pt>
                <c:pt idx="5182">
                  <c:v>8.6379166666666691</c:v>
                </c:pt>
                <c:pt idx="5183">
                  <c:v>8.6395833333333396</c:v>
                </c:pt>
                <c:pt idx="5184">
                  <c:v>8.6412500000000101</c:v>
                </c:pt>
                <c:pt idx="5185">
                  <c:v>8.6429166666666699</c:v>
                </c:pt>
                <c:pt idx="5186">
                  <c:v>8.6445833333333404</c:v>
                </c:pt>
                <c:pt idx="5187">
                  <c:v>8.6462500000000002</c:v>
                </c:pt>
                <c:pt idx="5188">
                  <c:v>8.6479166666666707</c:v>
                </c:pt>
                <c:pt idx="5189">
                  <c:v>8.6495833333333394</c:v>
                </c:pt>
                <c:pt idx="5190">
                  <c:v>8.6512499999999992</c:v>
                </c:pt>
                <c:pt idx="5191">
                  <c:v>8.6529166666666697</c:v>
                </c:pt>
                <c:pt idx="5192">
                  <c:v>8.6545833333333402</c:v>
                </c:pt>
                <c:pt idx="5193">
                  <c:v>8.6562500000000107</c:v>
                </c:pt>
                <c:pt idx="5194">
                  <c:v>8.6579166666666705</c:v>
                </c:pt>
                <c:pt idx="5195">
                  <c:v>8.6595833333333392</c:v>
                </c:pt>
                <c:pt idx="5196">
                  <c:v>8.6612500000000008</c:v>
                </c:pt>
                <c:pt idx="5197">
                  <c:v>8.6629166666666695</c:v>
                </c:pt>
                <c:pt idx="5198">
                  <c:v>8.66458333333334</c:v>
                </c:pt>
                <c:pt idx="5199">
                  <c:v>8.6662500000000104</c:v>
                </c:pt>
                <c:pt idx="5200">
                  <c:v>8.6679166666666703</c:v>
                </c:pt>
                <c:pt idx="5201">
                  <c:v>8.6695833333333407</c:v>
                </c:pt>
                <c:pt idx="5202">
                  <c:v>8.6712500000000006</c:v>
                </c:pt>
                <c:pt idx="5203">
                  <c:v>8.6729166666666693</c:v>
                </c:pt>
                <c:pt idx="5204">
                  <c:v>8.6745833333333398</c:v>
                </c:pt>
                <c:pt idx="5205">
                  <c:v>8.6762499999999996</c:v>
                </c:pt>
                <c:pt idx="5206">
                  <c:v>8.6779166666666701</c:v>
                </c:pt>
                <c:pt idx="5207">
                  <c:v>8.6795833333333405</c:v>
                </c:pt>
                <c:pt idx="5208">
                  <c:v>8.6812500000000004</c:v>
                </c:pt>
                <c:pt idx="5209">
                  <c:v>8.6829166666666708</c:v>
                </c:pt>
                <c:pt idx="5210">
                  <c:v>8.6845833333333395</c:v>
                </c:pt>
                <c:pt idx="5211">
                  <c:v>8.6862499999999994</c:v>
                </c:pt>
                <c:pt idx="5212">
                  <c:v>8.6879166666666698</c:v>
                </c:pt>
                <c:pt idx="5213">
                  <c:v>8.6895833333333403</c:v>
                </c:pt>
                <c:pt idx="5214">
                  <c:v>8.6912500000000001</c:v>
                </c:pt>
                <c:pt idx="5215">
                  <c:v>8.6929166666666706</c:v>
                </c:pt>
                <c:pt idx="5216">
                  <c:v>8.6945833333333393</c:v>
                </c:pt>
                <c:pt idx="5217">
                  <c:v>8.6962499999999991</c:v>
                </c:pt>
                <c:pt idx="5218">
                  <c:v>8.6979166666666696</c:v>
                </c:pt>
                <c:pt idx="5219">
                  <c:v>8.6995833333333401</c:v>
                </c:pt>
                <c:pt idx="5220">
                  <c:v>8.7012499999999999</c:v>
                </c:pt>
                <c:pt idx="5221">
                  <c:v>8.7029166666666704</c:v>
                </c:pt>
                <c:pt idx="5222">
                  <c:v>8.7045833333333391</c:v>
                </c:pt>
                <c:pt idx="5223">
                  <c:v>8.7062500000000007</c:v>
                </c:pt>
                <c:pt idx="5224">
                  <c:v>8.7079166666666694</c:v>
                </c:pt>
                <c:pt idx="5225">
                  <c:v>8.7095833333333399</c:v>
                </c:pt>
                <c:pt idx="5226">
                  <c:v>8.7112499999999997</c:v>
                </c:pt>
                <c:pt idx="5227">
                  <c:v>8.7129166666666702</c:v>
                </c:pt>
                <c:pt idx="5228">
                  <c:v>8.7145833333333407</c:v>
                </c:pt>
                <c:pt idx="5229">
                  <c:v>8.7162500000000005</c:v>
                </c:pt>
                <c:pt idx="5230">
                  <c:v>8.7179166666666692</c:v>
                </c:pt>
                <c:pt idx="5231">
                  <c:v>8.7195833333333397</c:v>
                </c:pt>
                <c:pt idx="5232">
                  <c:v>8.7212499999999995</c:v>
                </c:pt>
                <c:pt idx="5233">
                  <c:v>8.72291666666667</c:v>
                </c:pt>
                <c:pt idx="5234">
                  <c:v>8.7245833333333405</c:v>
                </c:pt>
                <c:pt idx="5235">
                  <c:v>8.7262500000000003</c:v>
                </c:pt>
                <c:pt idx="5236">
                  <c:v>8.7279166666666708</c:v>
                </c:pt>
                <c:pt idx="5237">
                  <c:v>8.7295833333333395</c:v>
                </c:pt>
                <c:pt idx="5238">
                  <c:v>8.7312499999999993</c:v>
                </c:pt>
                <c:pt idx="5239">
                  <c:v>8.7329166666666698</c:v>
                </c:pt>
                <c:pt idx="5240">
                  <c:v>8.7345833333333402</c:v>
                </c:pt>
                <c:pt idx="5241">
                  <c:v>8.7362500000000001</c:v>
                </c:pt>
                <c:pt idx="5242">
                  <c:v>8.7379166666666706</c:v>
                </c:pt>
                <c:pt idx="5243">
                  <c:v>8.7395833333333393</c:v>
                </c:pt>
                <c:pt idx="5244">
                  <c:v>8.7412500000000009</c:v>
                </c:pt>
                <c:pt idx="5245">
                  <c:v>8.7429166666666696</c:v>
                </c:pt>
                <c:pt idx="5246">
                  <c:v>8.74458333333334</c:v>
                </c:pt>
                <c:pt idx="5247">
                  <c:v>8.7462500000000105</c:v>
                </c:pt>
                <c:pt idx="5248">
                  <c:v>8.7479166666666703</c:v>
                </c:pt>
                <c:pt idx="5249">
                  <c:v>8.7495833333333408</c:v>
                </c:pt>
                <c:pt idx="5250">
                  <c:v>8.7512500000000006</c:v>
                </c:pt>
                <c:pt idx="5251">
                  <c:v>8.7529166666666693</c:v>
                </c:pt>
                <c:pt idx="5252">
                  <c:v>8.7545833333333398</c:v>
                </c:pt>
                <c:pt idx="5253">
                  <c:v>8.7562499999999996</c:v>
                </c:pt>
                <c:pt idx="5254">
                  <c:v>8.7579166666666701</c:v>
                </c:pt>
                <c:pt idx="5255">
                  <c:v>8.7595833333333406</c:v>
                </c:pt>
                <c:pt idx="5256">
                  <c:v>8.7612500000000004</c:v>
                </c:pt>
                <c:pt idx="5257">
                  <c:v>8.7629166666666691</c:v>
                </c:pt>
                <c:pt idx="5258">
                  <c:v>8.7645833333333396</c:v>
                </c:pt>
                <c:pt idx="5259">
                  <c:v>8.7662499999999994</c:v>
                </c:pt>
                <c:pt idx="5260">
                  <c:v>8.7679166666666699</c:v>
                </c:pt>
                <c:pt idx="5261">
                  <c:v>8.7695833333333404</c:v>
                </c:pt>
                <c:pt idx="5262">
                  <c:v>8.7712500000000002</c:v>
                </c:pt>
                <c:pt idx="5263">
                  <c:v>8.7729166666666707</c:v>
                </c:pt>
                <c:pt idx="5264">
                  <c:v>8.7745833333333394</c:v>
                </c:pt>
                <c:pt idx="5265">
                  <c:v>8.7762499999999992</c:v>
                </c:pt>
                <c:pt idx="5266">
                  <c:v>8.7779166666666697</c:v>
                </c:pt>
                <c:pt idx="5267">
                  <c:v>8.7795833333333402</c:v>
                </c:pt>
                <c:pt idx="5268">
                  <c:v>8.78125</c:v>
                </c:pt>
                <c:pt idx="5269">
                  <c:v>8.7829166666666705</c:v>
                </c:pt>
                <c:pt idx="5270">
                  <c:v>8.7845833333333392</c:v>
                </c:pt>
                <c:pt idx="5271">
                  <c:v>8.7862500000000008</c:v>
                </c:pt>
                <c:pt idx="5272">
                  <c:v>8.7879166666666695</c:v>
                </c:pt>
                <c:pt idx="5273">
                  <c:v>8.78958333333334</c:v>
                </c:pt>
                <c:pt idx="5274">
                  <c:v>8.7912499999999998</c:v>
                </c:pt>
                <c:pt idx="5275">
                  <c:v>8.7929166666666703</c:v>
                </c:pt>
                <c:pt idx="5276">
                  <c:v>8.7945833333333407</c:v>
                </c:pt>
                <c:pt idx="5277">
                  <c:v>8.7962500000000006</c:v>
                </c:pt>
                <c:pt idx="5278">
                  <c:v>8.7979166666666693</c:v>
                </c:pt>
                <c:pt idx="5279">
                  <c:v>8.7995833333333398</c:v>
                </c:pt>
                <c:pt idx="5280">
                  <c:v>8.8012500000000102</c:v>
                </c:pt>
                <c:pt idx="5281">
                  <c:v>8.8029166666666701</c:v>
                </c:pt>
                <c:pt idx="5282">
                  <c:v>8.8045833333333405</c:v>
                </c:pt>
                <c:pt idx="5283">
                  <c:v>8.8062500000000004</c:v>
                </c:pt>
                <c:pt idx="5284">
                  <c:v>8.8079166666666708</c:v>
                </c:pt>
                <c:pt idx="5285">
                  <c:v>8.8095833333333395</c:v>
                </c:pt>
                <c:pt idx="5286">
                  <c:v>8.81125000000001</c:v>
                </c:pt>
                <c:pt idx="5287">
                  <c:v>8.8129166666666698</c:v>
                </c:pt>
                <c:pt idx="5288">
                  <c:v>8.8145833333333403</c:v>
                </c:pt>
                <c:pt idx="5289">
                  <c:v>8.8162500000000108</c:v>
                </c:pt>
                <c:pt idx="5290">
                  <c:v>8.8179166666666706</c:v>
                </c:pt>
                <c:pt idx="5291">
                  <c:v>8.8195833333333393</c:v>
                </c:pt>
                <c:pt idx="5292">
                  <c:v>8.8212499999999991</c:v>
                </c:pt>
                <c:pt idx="5293">
                  <c:v>8.8229166666666696</c:v>
                </c:pt>
                <c:pt idx="5294">
                  <c:v>8.8245833333333401</c:v>
                </c:pt>
                <c:pt idx="5295">
                  <c:v>8.8262500000000106</c:v>
                </c:pt>
                <c:pt idx="5296">
                  <c:v>8.8279166666666704</c:v>
                </c:pt>
                <c:pt idx="5297">
                  <c:v>8.8295833333333391</c:v>
                </c:pt>
                <c:pt idx="5298">
                  <c:v>8.8312500000000007</c:v>
                </c:pt>
                <c:pt idx="5299">
                  <c:v>8.8329166666666694</c:v>
                </c:pt>
                <c:pt idx="5300">
                  <c:v>8.8345833333333399</c:v>
                </c:pt>
                <c:pt idx="5301">
                  <c:v>8.8362499999999997</c:v>
                </c:pt>
                <c:pt idx="5302">
                  <c:v>8.8379166666666702</c:v>
                </c:pt>
                <c:pt idx="5303">
                  <c:v>8.8395833333333407</c:v>
                </c:pt>
                <c:pt idx="5304">
                  <c:v>8.8412500000000005</c:v>
                </c:pt>
                <c:pt idx="5305">
                  <c:v>8.8429166666666692</c:v>
                </c:pt>
                <c:pt idx="5306">
                  <c:v>8.8445833333333397</c:v>
                </c:pt>
                <c:pt idx="5307">
                  <c:v>8.8462499999999995</c:v>
                </c:pt>
                <c:pt idx="5308">
                  <c:v>8.84791666666667</c:v>
                </c:pt>
                <c:pt idx="5309">
                  <c:v>8.8495833333333405</c:v>
                </c:pt>
                <c:pt idx="5310">
                  <c:v>8.8512500000000003</c:v>
                </c:pt>
                <c:pt idx="5311">
                  <c:v>8.8529166666666708</c:v>
                </c:pt>
                <c:pt idx="5312">
                  <c:v>8.8545833333333395</c:v>
                </c:pt>
                <c:pt idx="5313">
                  <c:v>8.8562499999999993</c:v>
                </c:pt>
                <c:pt idx="5314">
                  <c:v>8.8579166666666698</c:v>
                </c:pt>
                <c:pt idx="5315">
                  <c:v>8.8595833333333402</c:v>
                </c:pt>
                <c:pt idx="5316">
                  <c:v>8.8612500000000001</c:v>
                </c:pt>
                <c:pt idx="5317">
                  <c:v>8.8629166666666706</c:v>
                </c:pt>
                <c:pt idx="5318">
                  <c:v>8.8645833333333393</c:v>
                </c:pt>
                <c:pt idx="5319">
                  <c:v>8.8662500000000009</c:v>
                </c:pt>
                <c:pt idx="5320">
                  <c:v>8.8679166666666696</c:v>
                </c:pt>
                <c:pt idx="5321">
                  <c:v>8.86958333333334</c:v>
                </c:pt>
                <c:pt idx="5322">
                  <c:v>8.8712499999999999</c:v>
                </c:pt>
                <c:pt idx="5323">
                  <c:v>8.8729166666666703</c:v>
                </c:pt>
                <c:pt idx="5324">
                  <c:v>8.8745833333333408</c:v>
                </c:pt>
                <c:pt idx="5325">
                  <c:v>8.8762500000000006</c:v>
                </c:pt>
                <c:pt idx="5326">
                  <c:v>8.8779166666666693</c:v>
                </c:pt>
                <c:pt idx="5327">
                  <c:v>8.8795833333333398</c:v>
                </c:pt>
                <c:pt idx="5328">
                  <c:v>8.8812499999999996</c:v>
                </c:pt>
                <c:pt idx="5329">
                  <c:v>8.8829166666666701</c:v>
                </c:pt>
                <c:pt idx="5330">
                  <c:v>8.8845833333333406</c:v>
                </c:pt>
                <c:pt idx="5331">
                  <c:v>8.8862500000000004</c:v>
                </c:pt>
                <c:pt idx="5332">
                  <c:v>8.8879166666666691</c:v>
                </c:pt>
                <c:pt idx="5333">
                  <c:v>8.8895833333333396</c:v>
                </c:pt>
                <c:pt idx="5334">
                  <c:v>8.8912500000000101</c:v>
                </c:pt>
                <c:pt idx="5335">
                  <c:v>8.8929166666666699</c:v>
                </c:pt>
                <c:pt idx="5336">
                  <c:v>8.8945833333333404</c:v>
                </c:pt>
                <c:pt idx="5337">
                  <c:v>8.8962500000000002</c:v>
                </c:pt>
                <c:pt idx="5338">
                  <c:v>8.8979166666666707</c:v>
                </c:pt>
                <c:pt idx="5339">
                  <c:v>8.8995833333333394</c:v>
                </c:pt>
                <c:pt idx="5340">
                  <c:v>8.9012499999999992</c:v>
                </c:pt>
                <c:pt idx="5341">
                  <c:v>8.9029166666666697</c:v>
                </c:pt>
                <c:pt idx="5342">
                  <c:v>8.9045833333333402</c:v>
                </c:pt>
                <c:pt idx="5343">
                  <c:v>8.9062500000000107</c:v>
                </c:pt>
                <c:pt idx="5344">
                  <c:v>8.9079166666666705</c:v>
                </c:pt>
                <c:pt idx="5345">
                  <c:v>8.9095833333333392</c:v>
                </c:pt>
                <c:pt idx="5346">
                  <c:v>8.9112500000000008</c:v>
                </c:pt>
                <c:pt idx="5347">
                  <c:v>8.9129166666666695</c:v>
                </c:pt>
                <c:pt idx="5348">
                  <c:v>8.91458333333334</c:v>
                </c:pt>
                <c:pt idx="5349">
                  <c:v>8.9162499999999998</c:v>
                </c:pt>
                <c:pt idx="5350">
                  <c:v>8.9179166666666703</c:v>
                </c:pt>
                <c:pt idx="5351">
                  <c:v>8.9195833333333407</c:v>
                </c:pt>
                <c:pt idx="5352">
                  <c:v>8.9212500000000006</c:v>
                </c:pt>
                <c:pt idx="5353">
                  <c:v>8.9229166666666693</c:v>
                </c:pt>
                <c:pt idx="5354">
                  <c:v>8.9245833333333398</c:v>
                </c:pt>
                <c:pt idx="5355">
                  <c:v>8.9262499999999996</c:v>
                </c:pt>
                <c:pt idx="5356">
                  <c:v>8.9279166666666701</c:v>
                </c:pt>
                <c:pt idx="5357">
                  <c:v>8.9295833333333405</c:v>
                </c:pt>
                <c:pt idx="5358">
                  <c:v>8.9312500000000004</c:v>
                </c:pt>
                <c:pt idx="5359">
                  <c:v>8.9329166666666708</c:v>
                </c:pt>
                <c:pt idx="5360">
                  <c:v>8.9345833333333395</c:v>
                </c:pt>
                <c:pt idx="5361">
                  <c:v>8.9362499999999994</c:v>
                </c:pt>
                <c:pt idx="5362">
                  <c:v>8.9379166666666698</c:v>
                </c:pt>
                <c:pt idx="5363">
                  <c:v>8.9395833333333403</c:v>
                </c:pt>
                <c:pt idx="5364">
                  <c:v>8.9412500000000001</c:v>
                </c:pt>
                <c:pt idx="5365">
                  <c:v>8.9429166666666706</c:v>
                </c:pt>
                <c:pt idx="5366">
                  <c:v>8.9445833333333393</c:v>
                </c:pt>
                <c:pt idx="5367">
                  <c:v>8.9462499999999991</c:v>
                </c:pt>
                <c:pt idx="5368">
                  <c:v>8.9479166666666696</c:v>
                </c:pt>
                <c:pt idx="5369">
                  <c:v>8.9495833333333401</c:v>
                </c:pt>
                <c:pt idx="5370">
                  <c:v>8.9512499999999999</c:v>
                </c:pt>
                <c:pt idx="5371">
                  <c:v>8.9529166666666704</c:v>
                </c:pt>
                <c:pt idx="5372">
                  <c:v>8.9545833333333391</c:v>
                </c:pt>
                <c:pt idx="5373">
                  <c:v>8.9562500000000007</c:v>
                </c:pt>
                <c:pt idx="5374">
                  <c:v>8.9579166666666694</c:v>
                </c:pt>
                <c:pt idx="5375">
                  <c:v>8.9595833333333399</c:v>
                </c:pt>
                <c:pt idx="5376">
                  <c:v>8.9612500000000104</c:v>
                </c:pt>
                <c:pt idx="5377">
                  <c:v>8.9629166666666702</c:v>
                </c:pt>
                <c:pt idx="5378">
                  <c:v>8.9645833333333407</c:v>
                </c:pt>
                <c:pt idx="5379">
                  <c:v>8.9662500000000005</c:v>
                </c:pt>
                <c:pt idx="5380">
                  <c:v>8.9679166666666692</c:v>
                </c:pt>
                <c:pt idx="5381">
                  <c:v>8.9695833333333397</c:v>
                </c:pt>
                <c:pt idx="5382">
                  <c:v>8.9712500000000102</c:v>
                </c:pt>
                <c:pt idx="5383">
                  <c:v>8.97291666666667</c:v>
                </c:pt>
                <c:pt idx="5384">
                  <c:v>8.9745833333333405</c:v>
                </c:pt>
                <c:pt idx="5385">
                  <c:v>8.9762500000000092</c:v>
                </c:pt>
                <c:pt idx="5386">
                  <c:v>8.9779166666666708</c:v>
                </c:pt>
                <c:pt idx="5387">
                  <c:v>8.9795833333333395</c:v>
                </c:pt>
                <c:pt idx="5388">
                  <c:v>8.9812499999999993</c:v>
                </c:pt>
                <c:pt idx="5389">
                  <c:v>8.9829166666666698</c:v>
                </c:pt>
                <c:pt idx="5390">
                  <c:v>8.9845833333333402</c:v>
                </c:pt>
                <c:pt idx="5391">
                  <c:v>8.9862500000000107</c:v>
                </c:pt>
                <c:pt idx="5392">
                  <c:v>8.9879166666666706</c:v>
                </c:pt>
                <c:pt idx="5393">
                  <c:v>8.9895833333333393</c:v>
                </c:pt>
                <c:pt idx="5394">
                  <c:v>8.9912500000000009</c:v>
                </c:pt>
                <c:pt idx="5395">
                  <c:v>8.9929166666666696</c:v>
                </c:pt>
                <c:pt idx="5396">
                  <c:v>8.99458333333334</c:v>
                </c:pt>
                <c:pt idx="5397">
                  <c:v>8.9962499999999999</c:v>
                </c:pt>
                <c:pt idx="5398">
                  <c:v>8.9979166666666703</c:v>
                </c:pt>
                <c:pt idx="5399">
                  <c:v>8.9995833333333408</c:v>
                </c:pt>
                <c:pt idx="5400">
                  <c:v>9.0012500000000006</c:v>
                </c:pt>
                <c:pt idx="5401">
                  <c:v>9.0029166666666693</c:v>
                </c:pt>
                <c:pt idx="5402">
                  <c:v>9.0045833333333398</c:v>
                </c:pt>
                <c:pt idx="5403">
                  <c:v>9.0062499999999996</c:v>
                </c:pt>
                <c:pt idx="5404">
                  <c:v>9.0079166666666701</c:v>
                </c:pt>
                <c:pt idx="5405">
                  <c:v>9.0095833333333406</c:v>
                </c:pt>
                <c:pt idx="5406">
                  <c:v>9.0112500000000004</c:v>
                </c:pt>
                <c:pt idx="5407">
                  <c:v>9.0129166666666691</c:v>
                </c:pt>
                <c:pt idx="5408">
                  <c:v>9.0145833333333396</c:v>
                </c:pt>
                <c:pt idx="5409">
                  <c:v>9.0162499999999994</c:v>
                </c:pt>
                <c:pt idx="5410">
                  <c:v>9.0179166666666699</c:v>
                </c:pt>
                <c:pt idx="5411">
                  <c:v>9.0195833333333404</c:v>
                </c:pt>
                <c:pt idx="5412">
                  <c:v>9.0212500000000002</c:v>
                </c:pt>
                <c:pt idx="5413">
                  <c:v>9.0229166666666707</c:v>
                </c:pt>
                <c:pt idx="5414">
                  <c:v>9.0245833333333394</c:v>
                </c:pt>
                <c:pt idx="5415">
                  <c:v>9.0262499999999992</c:v>
                </c:pt>
                <c:pt idx="5416">
                  <c:v>9.0279166666666697</c:v>
                </c:pt>
                <c:pt idx="5417">
                  <c:v>9.0295833333333402</c:v>
                </c:pt>
                <c:pt idx="5418">
                  <c:v>9.03125</c:v>
                </c:pt>
                <c:pt idx="5419">
                  <c:v>9.0329166666666705</c:v>
                </c:pt>
                <c:pt idx="5420">
                  <c:v>9.0345833333333392</c:v>
                </c:pt>
                <c:pt idx="5421">
                  <c:v>9.0362500000000008</c:v>
                </c:pt>
                <c:pt idx="5422">
                  <c:v>9.0379166666666695</c:v>
                </c:pt>
                <c:pt idx="5423">
                  <c:v>9.03958333333334</c:v>
                </c:pt>
                <c:pt idx="5424">
                  <c:v>9.0412499999999998</c:v>
                </c:pt>
                <c:pt idx="5425">
                  <c:v>9.0429166666666703</c:v>
                </c:pt>
                <c:pt idx="5426">
                  <c:v>9.0445833333333407</c:v>
                </c:pt>
                <c:pt idx="5427">
                  <c:v>9.0462500000000006</c:v>
                </c:pt>
                <c:pt idx="5428">
                  <c:v>9.0479166666666693</c:v>
                </c:pt>
                <c:pt idx="5429">
                  <c:v>9.0495833333333398</c:v>
                </c:pt>
                <c:pt idx="5430">
                  <c:v>9.0512500000000102</c:v>
                </c:pt>
                <c:pt idx="5431">
                  <c:v>9.0529166666666701</c:v>
                </c:pt>
                <c:pt idx="5432">
                  <c:v>9.0545833333333405</c:v>
                </c:pt>
                <c:pt idx="5433">
                  <c:v>9.0562500000000004</c:v>
                </c:pt>
                <c:pt idx="5434">
                  <c:v>9.0579166666666708</c:v>
                </c:pt>
                <c:pt idx="5435">
                  <c:v>9.0595833333333395</c:v>
                </c:pt>
                <c:pt idx="5436">
                  <c:v>9.0612499999999994</c:v>
                </c:pt>
                <c:pt idx="5437">
                  <c:v>9.0629166666666698</c:v>
                </c:pt>
                <c:pt idx="5438">
                  <c:v>9.0645833333333403</c:v>
                </c:pt>
                <c:pt idx="5439">
                  <c:v>9.0662500000000108</c:v>
                </c:pt>
                <c:pt idx="5440">
                  <c:v>9.0679166666666706</c:v>
                </c:pt>
                <c:pt idx="5441">
                  <c:v>9.0695833333333393</c:v>
                </c:pt>
                <c:pt idx="5442">
                  <c:v>9.0712499999999991</c:v>
                </c:pt>
                <c:pt idx="5443">
                  <c:v>9.0729166666666696</c:v>
                </c:pt>
                <c:pt idx="5444">
                  <c:v>9.0745833333333401</c:v>
                </c:pt>
                <c:pt idx="5445">
                  <c:v>9.0762499999999999</c:v>
                </c:pt>
                <c:pt idx="5446">
                  <c:v>9.0779166666666704</c:v>
                </c:pt>
                <c:pt idx="5447">
                  <c:v>9.0795833333333391</c:v>
                </c:pt>
                <c:pt idx="5448">
                  <c:v>9.0812500000000007</c:v>
                </c:pt>
                <c:pt idx="5449">
                  <c:v>9.0829166666666694</c:v>
                </c:pt>
                <c:pt idx="5450">
                  <c:v>9.0845833333333399</c:v>
                </c:pt>
                <c:pt idx="5451">
                  <c:v>9.0862499999999997</c:v>
                </c:pt>
                <c:pt idx="5452">
                  <c:v>9.0879166666666702</c:v>
                </c:pt>
                <c:pt idx="5453">
                  <c:v>9.0895833333333407</c:v>
                </c:pt>
                <c:pt idx="5454">
                  <c:v>9.0912500000000005</c:v>
                </c:pt>
                <c:pt idx="5455">
                  <c:v>9.0929166666666692</c:v>
                </c:pt>
                <c:pt idx="5456">
                  <c:v>9.0945833333333397</c:v>
                </c:pt>
                <c:pt idx="5457">
                  <c:v>9.0962499999999995</c:v>
                </c:pt>
                <c:pt idx="5458">
                  <c:v>9.09791666666667</c:v>
                </c:pt>
                <c:pt idx="5459">
                  <c:v>9.0995833333333405</c:v>
                </c:pt>
                <c:pt idx="5460">
                  <c:v>9.1012500000000003</c:v>
                </c:pt>
                <c:pt idx="5461">
                  <c:v>9.1029166666666708</c:v>
                </c:pt>
                <c:pt idx="5462">
                  <c:v>9.1045833333333395</c:v>
                </c:pt>
                <c:pt idx="5463">
                  <c:v>9.1062499999999993</c:v>
                </c:pt>
                <c:pt idx="5464">
                  <c:v>9.1079166666666698</c:v>
                </c:pt>
                <c:pt idx="5465">
                  <c:v>9.1095833333333402</c:v>
                </c:pt>
                <c:pt idx="5466">
                  <c:v>9.1112500000000001</c:v>
                </c:pt>
                <c:pt idx="5467">
                  <c:v>9.1129166666666706</c:v>
                </c:pt>
                <c:pt idx="5468">
                  <c:v>9.1145833333333393</c:v>
                </c:pt>
                <c:pt idx="5469">
                  <c:v>9.1162500000000009</c:v>
                </c:pt>
                <c:pt idx="5470">
                  <c:v>9.1179166666666696</c:v>
                </c:pt>
                <c:pt idx="5471">
                  <c:v>9.11958333333334</c:v>
                </c:pt>
                <c:pt idx="5472">
                  <c:v>9.1212500000000105</c:v>
                </c:pt>
                <c:pt idx="5473">
                  <c:v>9.1229166666666703</c:v>
                </c:pt>
                <c:pt idx="5474">
                  <c:v>9.1245833333333408</c:v>
                </c:pt>
                <c:pt idx="5475">
                  <c:v>9.1262500000000006</c:v>
                </c:pt>
                <c:pt idx="5476">
                  <c:v>9.1279166666666693</c:v>
                </c:pt>
                <c:pt idx="5477">
                  <c:v>9.1295833333333398</c:v>
                </c:pt>
                <c:pt idx="5478">
                  <c:v>9.1312500000000103</c:v>
                </c:pt>
                <c:pt idx="5479">
                  <c:v>9.1329166666666701</c:v>
                </c:pt>
                <c:pt idx="5480">
                  <c:v>9.1345833333333406</c:v>
                </c:pt>
                <c:pt idx="5481">
                  <c:v>9.1362500000000004</c:v>
                </c:pt>
                <c:pt idx="5482">
                  <c:v>9.1379166666666691</c:v>
                </c:pt>
                <c:pt idx="5483">
                  <c:v>9.1395833333333396</c:v>
                </c:pt>
                <c:pt idx="5484">
                  <c:v>9.1412499999999994</c:v>
                </c:pt>
                <c:pt idx="5485">
                  <c:v>9.1429166666666699</c:v>
                </c:pt>
                <c:pt idx="5486">
                  <c:v>9.1445833333333404</c:v>
                </c:pt>
                <c:pt idx="5487">
                  <c:v>9.1462500000000109</c:v>
                </c:pt>
                <c:pt idx="5488">
                  <c:v>9.1479166666666707</c:v>
                </c:pt>
                <c:pt idx="5489">
                  <c:v>9.1495833333333394</c:v>
                </c:pt>
                <c:pt idx="5490">
                  <c:v>9.1512499999999992</c:v>
                </c:pt>
                <c:pt idx="5491">
                  <c:v>9.1529166666666697</c:v>
                </c:pt>
                <c:pt idx="5492">
                  <c:v>9.1545833333333402</c:v>
                </c:pt>
                <c:pt idx="5493">
                  <c:v>9.15625</c:v>
                </c:pt>
                <c:pt idx="5494">
                  <c:v>9.1579166666666705</c:v>
                </c:pt>
                <c:pt idx="5495">
                  <c:v>9.1595833333333392</c:v>
                </c:pt>
                <c:pt idx="5496">
                  <c:v>9.1612500000000008</c:v>
                </c:pt>
                <c:pt idx="5497">
                  <c:v>9.1629166666666695</c:v>
                </c:pt>
                <c:pt idx="5498">
                  <c:v>9.16458333333334</c:v>
                </c:pt>
                <c:pt idx="5499">
                  <c:v>9.1662499999999998</c:v>
                </c:pt>
                <c:pt idx="5500">
                  <c:v>9.1679166666666703</c:v>
                </c:pt>
                <c:pt idx="5501">
                  <c:v>9.1695833333333407</c:v>
                </c:pt>
                <c:pt idx="5502">
                  <c:v>9.1712500000000006</c:v>
                </c:pt>
                <c:pt idx="5503">
                  <c:v>9.1729166666666693</c:v>
                </c:pt>
                <c:pt idx="5504">
                  <c:v>9.1745833333333398</c:v>
                </c:pt>
                <c:pt idx="5505">
                  <c:v>9.1762499999999996</c:v>
                </c:pt>
                <c:pt idx="5506">
                  <c:v>9.1779166666666701</c:v>
                </c:pt>
                <c:pt idx="5507">
                  <c:v>9.1795833333333405</c:v>
                </c:pt>
                <c:pt idx="5508">
                  <c:v>9.1812500000000004</c:v>
                </c:pt>
                <c:pt idx="5509">
                  <c:v>9.1829166666666708</c:v>
                </c:pt>
                <c:pt idx="5510">
                  <c:v>9.1845833333333395</c:v>
                </c:pt>
                <c:pt idx="5511">
                  <c:v>9.1862499999999994</c:v>
                </c:pt>
                <c:pt idx="5512">
                  <c:v>9.1879166666666698</c:v>
                </c:pt>
                <c:pt idx="5513">
                  <c:v>9.1895833333333403</c:v>
                </c:pt>
                <c:pt idx="5514">
                  <c:v>9.1912500000000001</c:v>
                </c:pt>
                <c:pt idx="5515">
                  <c:v>9.1929166666666706</c:v>
                </c:pt>
                <c:pt idx="5516">
                  <c:v>9.1945833333333393</c:v>
                </c:pt>
                <c:pt idx="5517">
                  <c:v>9.1962499999999991</c:v>
                </c:pt>
                <c:pt idx="5518">
                  <c:v>9.1979166666666696</c:v>
                </c:pt>
                <c:pt idx="5519">
                  <c:v>9.1995833333333401</c:v>
                </c:pt>
                <c:pt idx="5520">
                  <c:v>9.2012499999999999</c:v>
                </c:pt>
                <c:pt idx="5521">
                  <c:v>9.2029166666666704</c:v>
                </c:pt>
                <c:pt idx="5522">
                  <c:v>9.2045833333333391</c:v>
                </c:pt>
                <c:pt idx="5523">
                  <c:v>9.2062500000000007</c:v>
                </c:pt>
                <c:pt idx="5524">
                  <c:v>9.2079166666666694</c:v>
                </c:pt>
                <c:pt idx="5525">
                  <c:v>9.2095833333333399</c:v>
                </c:pt>
                <c:pt idx="5526">
                  <c:v>9.2112500000000104</c:v>
                </c:pt>
                <c:pt idx="5527">
                  <c:v>9.2129166666666702</c:v>
                </c:pt>
                <c:pt idx="5528">
                  <c:v>9.2145833333333407</c:v>
                </c:pt>
                <c:pt idx="5529">
                  <c:v>9.2162500000000005</c:v>
                </c:pt>
                <c:pt idx="5530">
                  <c:v>9.2179166666666692</c:v>
                </c:pt>
                <c:pt idx="5531">
                  <c:v>9.2195833333333397</c:v>
                </c:pt>
                <c:pt idx="5532">
                  <c:v>9.2212499999999995</c:v>
                </c:pt>
                <c:pt idx="5533">
                  <c:v>9.22291666666667</c:v>
                </c:pt>
                <c:pt idx="5534">
                  <c:v>9.2245833333333405</c:v>
                </c:pt>
                <c:pt idx="5535">
                  <c:v>9.2262500000000092</c:v>
                </c:pt>
                <c:pt idx="5536">
                  <c:v>9.2279166666666708</c:v>
                </c:pt>
                <c:pt idx="5537">
                  <c:v>9.2295833333333395</c:v>
                </c:pt>
                <c:pt idx="5538">
                  <c:v>9.2312499999999993</c:v>
                </c:pt>
                <c:pt idx="5539">
                  <c:v>9.2329166666666698</c:v>
                </c:pt>
                <c:pt idx="5540">
                  <c:v>9.2345833333333402</c:v>
                </c:pt>
                <c:pt idx="5541">
                  <c:v>9.2362500000000001</c:v>
                </c:pt>
                <c:pt idx="5542">
                  <c:v>9.2379166666666706</c:v>
                </c:pt>
                <c:pt idx="5543">
                  <c:v>9.2395833333333393</c:v>
                </c:pt>
                <c:pt idx="5544">
                  <c:v>9.2412500000000009</c:v>
                </c:pt>
                <c:pt idx="5545">
                  <c:v>9.2429166666666696</c:v>
                </c:pt>
                <c:pt idx="5546">
                  <c:v>9.24458333333334</c:v>
                </c:pt>
                <c:pt idx="5547">
                  <c:v>9.2462499999999999</c:v>
                </c:pt>
                <c:pt idx="5548">
                  <c:v>9.2479166666666703</c:v>
                </c:pt>
                <c:pt idx="5549">
                  <c:v>9.2495833333333408</c:v>
                </c:pt>
                <c:pt idx="5550">
                  <c:v>9.2512500000000006</c:v>
                </c:pt>
                <c:pt idx="5551">
                  <c:v>9.2529166666666693</c:v>
                </c:pt>
                <c:pt idx="5552">
                  <c:v>9.2545833333333398</c:v>
                </c:pt>
                <c:pt idx="5553">
                  <c:v>9.2562499999999996</c:v>
                </c:pt>
                <c:pt idx="5554">
                  <c:v>9.2579166666666701</c:v>
                </c:pt>
                <c:pt idx="5555">
                  <c:v>9.2595833333333406</c:v>
                </c:pt>
                <c:pt idx="5556">
                  <c:v>9.2612500000000004</c:v>
                </c:pt>
                <c:pt idx="5557">
                  <c:v>9.2629166666666691</c:v>
                </c:pt>
                <c:pt idx="5558">
                  <c:v>9.2645833333333396</c:v>
                </c:pt>
                <c:pt idx="5559">
                  <c:v>9.2662500000000101</c:v>
                </c:pt>
                <c:pt idx="5560">
                  <c:v>9.2679166666666699</c:v>
                </c:pt>
                <c:pt idx="5561">
                  <c:v>9.2695833333333404</c:v>
                </c:pt>
                <c:pt idx="5562">
                  <c:v>9.2712500000000002</c:v>
                </c:pt>
                <c:pt idx="5563">
                  <c:v>9.2729166666666707</c:v>
                </c:pt>
                <c:pt idx="5564">
                  <c:v>9.2745833333333394</c:v>
                </c:pt>
                <c:pt idx="5565">
                  <c:v>9.2762499999999992</c:v>
                </c:pt>
                <c:pt idx="5566">
                  <c:v>9.2779166666666697</c:v>
                </c:pt>
                <c:pt idx="5567">
                  <c:v>9.2795833333333402</c:v>
                </c:pt>
                <c:pt idx="5568">
                  <c:v>9.2812500000000107</c:v>
                </c:pt>
                <c:pt idx="5569">
                  <c:v>9.2829166666666705</c:v>
                </c:pt>
                <c:pt idx="5570">
                  <c:v>9.2845833333333392</c:v>
                </c:pt>
                <c:pt idx="5571">
                  <c:v>9.2862500000000008</c:v>
                </c:pt>
                <c:pt idx="5572">
                  <c:v>9.2879166666666695</c:v>
                </c:pt>
                <c:pt idx="5573">
                  <c:v>9.28958333333334</c:v>
                </c:pt>
                <c:pt idx="5574">
                  <c:v>9.2912500000000104</c:v>
                </c:pt>
                <c:pt idx="5575">
                  <c:v>9.2929166666666703</c:v>
                </c:pt>
                <c:pt idx="5576">
                  <c:v>9.2945833333333407</c:v>
                </c:pt>
                <c:pt idx="5577">
                  <c:v>9.2962500000000006</c:v>
                </c:pt>
                <c:pt idx="5578">
                  <c:v>9.2979166666666693</c:v>
                </c:pt>
                <c:pt idx="5579">
                  <c:v>9.2995833333333398</c:v>
                </c:pt>
                <c:pt idx="5580">
                  <c:v>9.3012499999999996</c:v>
                </c:pt>
                <c:pt idx="5581">
                  <c:v>9.3029166666666701</c:v>
                </c:pt>
                <c:pt idx="5582">
                  <c:v>9.3045833333333405</c:v>
                </c:pt>
                <c:pt idx="5583">
                  <c:v>9.3062500000000004</c:v>
                </c:pt>
                <c:pt idx="5584">
                  <c:v>9.3079166666666708</c:v>
                </c:pt>
                <c:pt idx="5585">
                  <c:v>9.3095833333333395</c:v>
                </c:pt>
                <c:pt idx="5586">
                  <c:v>9.3112499999999994</c:v>
                </c:pt>
                <c:pt idx="5587">
                  <c:v>9.3129166666666698</c:v>
                </c:pt>
                <c:pt idx="5588">
                  <c:v>9.3145833333333403</c:v>
                </c:pt>
                <c:pt idx="5589">
                  <c:v>9.3162500000000001</c:v>
                </c:pt>
                <c:pt idx="5590">
                  <c:v>9.3179166666666706</c:v>
                </c:pt>
                <c:pt idx="5591">
                  <c:v>9.3195833333333393</c:v>
                </c:pt>
                <c:pt idx="5592">
                  <c:v>9.3212499999999991</c:v>
                </c:pt>
                <c:pt idx="5593">
                  <c:v>9.3229166666666696</c:v>
                </c:pt>
                <c:pt idx="5594">
                  <c:v>9.3245833333333401</c:v>
                </c:pt>
                <c:pt idx="5595">
                  <c:v>9.3262499999999999</c:v>
                </c:pt>
                <c:pt idx="5596">
                  <c:v>9.3279166666666704</c:v>
                </c:pt>
                <c:pt idx="5597">
                  <c:v>9.3295833333333391</c:v>
                </c:pt>
                <c:pt idx="5598">
                  <c:v>9.3312500000000007</c:v>
                </c:pt>
                <c:pt idx="5599">
                  <c:v>9.3329166666666694</c:v>
                </c:pt>
                <c:pt idx="5600">
                  <c:v>9.3345833333333399</c:v>
                </c:pt>
                <c:pt idx="5601">
                  <c:v>9.3362499999999997</c:v>
                </c:pt>
                <c:pt idx="5602">
                  <c:v>9.3379166666666702</c:v>
                </c:pt>
                <c:pt idx="5603">
                  <c:v>9.3395833333333407</c:v>
                </c:pt>
                <c:pt idx="5604">
                  <c:v>9.3412500000000005</c:v>
                </c:pt>
                <c:pt idx="5605">
                  <c:v>9.3429166666666692</c:v>
                </c:pt>
                <c:pt idx="5606">
                  <c:v>9.3445833333333397</c:v>
                </c:pt>
                <c:pt idx="5607">
                  <c:v>9.3462499999999995</c:v>
                </c:pt>
                <c:pt idx="5608">
                  <c:v>9.34791666666667</c:v>
                </c:pt>
                <c:pt idx="5609">
                  <c:v>9.3495833333333405</c:v>
                </c:pt>
                <c:pt idx="5610">
                  <c:v>9.3512500000000003</c:v>
                </c:pt>
                <c:pt idx="5611">
                  <c:v>9.3529166666666708</c:v>
                </c:pt>
                <c:pt idx="5612">
                  <c:v>9.3545833333333395</c:v>
                </c:pt>
                <c:pt idx="5613">
                  <c:v>9.3562499999999993</c:v>
                </c:pt>
                <c:pt idx="5614">
                  <c:v>9.3579166666666698</c:v>
                </c:pt>
                <c:pt idx="5615">
                  <c:v>9.3595833333333402</c:v>
                </c:pt>
                <c:pt idx="5616">
                  <c:v>9.3612500000000001</c:v>
                </c:pt>
                <c:pt idx="5617">
                  <c:v>9.3629166666666706</c:v>
                </c:pt>
                <c:pt idx="5618">
                  <c:v>9.3645833333333393</c:v>
                </c:pt>
                <c:pt idx="5619">
                  <c:v>9.3662500000000009</c:v>
                </c:pt>
                <c:pt idx="5620">
                  <c:v>9.3679166666666696</c:v>
                </c:pt>
                <c:pt idx="5621">
                  <c:v>9.36958333333334</c:v>
                </c:pt>
                <c:pt idx="5622">
                  <c:v>9.3712500000000105</c:v>
                </c:pt>
                <c:pt idx="5623">
                  <c:v>9.3729166666666703</c:v>
                </c:pt>
                <c:pt idx="5624">
                  <c:v>9.3745833333333408</c:v>
                </c:pt>
                <c:pt idx="5625">
                  <c:v>9.3762500000000006</c:v>
                </c:pt>
                <c:pt idx="5626">
                  <c:v>9.3779166666666693</c:v>
                </c:pt>
                <c:pt idx="5627">
                  <c:v>9.3795833333333398</c:v>
                </c:pt>
                <c:pt idx="5628">
                  <c:v>9.3812499999999996</c:v>
                </c:pt>
                <c:pt idx="5629">
                  <c:v>9.3829166666666701</c:v>
                </c:pt>
                <c:pt idx="5630">
                  <c:v>9.3845833333333406</c:v>
                </c:pt>
                <c:pt idx="5631">
                  <c:v>9.3862500000000004</c:v>
                </c:pt>
                <c:pt idx="5632">
                  <c:v>9.3879166666666691</c:v>
                </c:pt>
                <c:pt idx="5633">
                  <c:v>9.3895833333333396</c:v>
                </c:pt>
                <c:pt idx="5634">
                  <c:v>9.3912499999999994</c:v>
                </c:pt>
                <c:pt idx="5635">
                  <c:v>9.3929166666666699</c:v>
                </c:pt>
                <c:pt idx="5636">
                  <c:v>9.3945833333333404</c:v>
                </c:pt>
                <c:pt idx="5637">
                  <c:v>9.3962500000000002</c:v>
                </c:pt>
                <c:pt idx="5638">
                  <c:v>9.3979166666666707</c:v>
                </c:pt>
                <c:pt idx="5639">
                  <c:v>9.3995833333333394</c:v>
                </c:pt>
                <c:pt idx="5640">
                  <c:v>9.4012499999999992</c:v>
                </c:pt>
                <c:pt idx="5641">
                  <c:v>9.4029166666666697</c:v>
                </c:pt>
                <c:pt idx="5642">
                  <c:v>9.4045833333333402</c:v>
                </c:pt>
                <c:pt idx="5643">
                  <c:v>9.40625</c:v>
                </c:pt>
                <c:pt idx="5644">
                  <c:v>9.4079166666666705</c:v>
                </c:pt>
                <c:pt idx="5645">
                  <c:v>9.4095833333333392</c:v>
                </c:pt>
                <c:pt idx="5646">
                  <c:v>9.4112500000000008</c:v>
                </c:pt>
                <c:pt idx="5647">
                  <c:v>9.4129166666666695</c:v>
                </c:pt>
                <c:pt idx="5648">
                  <c:v>9.41458333333334</c:v>
                </c:pt>
                <c:pt idx="5649">
                  <c:v>9.4162499999999998</c:v>
                </c:pt>
                <c:pt idx="5650">
                  <c:v>9.4179166666666703</c:v>
                </c:pt>
                <c:pt idx="5651">
                  <c:v>9.4195833333333407</c:v>
                </c:pt>
                <c:pt idx="5652">
                  <c:v>9.4212500000000006</c:v>
                </c:pt>
                <c:pt idx="5653">
                  <c:v>9.4229166666666693</c:v>
                </c:pt>
                <c:pt idx="5654">
                  <c:v>9.4245833333333398</c:v>
                </c:pt>
                <c:pt idx="5655">
                  <c:v>9.4262500000000102</c:v>
                </c:pt>
                <c:pt idx="5656">
                  <c:v>9.4279166666666701</c:v>
                </c:pt>
                <c:pt idx="5657">
                  <c:v>9.4295833333333405</c:v>
                </c:pt>
                <c:pt idx="5658">
                  <c:v>9.4312500000000004</c:v>
                </c:pt>
                <c:pt idx="5659">
                  <c:v>9.4329166666666708</c:v>
                </c:pt>
                <c:pt idx="5660">
                  <c:v>9.4345833333333395</c:v>
                </c:pt>
                <c:pt idx="5661">
                  <c:v>9.43625000000001</c:v>
                </c:pt>
                <c:pt idx="5662">
                  <c:v>9.4379166666666698</c:v>
                </c:pt>
                <c:pt idx="5663">
                  <c:v>9.4395833333333403</c:v>
                </c:pt>
                <c:pt idx="5664">
                  <c:v>9.4412500000000108</c:v>
                </c:pt>
                <c:pt idx="5665">
                  <c:v>9.4429166666666706</c:v>
                </c:pt>
                <c:pt idx="5666">
                  <c:v>9.4445833333333393</c:v>
                </c:pt>
                <c:pt idx="5667">
                  <c:v>9.4462499999999991</c:v>
                </c:pt>
                <c:pt idx="5668">
                  <c:v>9.4479166666666696</c:v>
                </c:pt>
                <c:pt idx="5669">
                  <c:v>9.4495833333333401</c:v>
                </c:pt>
                <c:pt idx="5670">
                  <c:v>9.4512500000000106</c:v>
                </c:pt>
                <c:pt idx="5671">
                  <c:v>9.4529166666666704</c:v>
                </c:pt>
                <c:pt idx="5672">
                  <c:v>9.4545833333333391</c:v>
                </c:pt>
                <c:pt idx="5673">
                  <c:v>9.4562500000000007</c:v>
                </c:pt>
                <c:pt idx="5674">
                  <c:v>9.4579166666666694</c:v>
                </c:pt>
                <c:pt idx="5675">
                  <c:v>9.4595833333333399</c:v>
                </c:pt>
                <c:pt idx="5676">
                  <c:v>9.4612499999999997</c:v>
                </c:pt>
                <c:pt idx="5677">
                  <c:v>9.4629166666666702</c:v>
                </c:pt>
                <c:pt idx="5678">
                  <c:v>9.4645833333333407</c:v>
                </c:pt>
                <c:pt idx="5679">
                  <c:v>9.4662500000000005</c:v>
                </c:pt>
                <c:pt idx="5680">
                  <c:v>9.4679166666666692</c:v>
                </c:pt>
                <c:pt idx="5681">
                  <c:v>9.4695833333333397</c:v>
                </c:pt>
                <c:pt idx="5682">
                  <c:v>9.4712499999999995</c:v>
                </c:pt>
                <c:pt idx="5683">
                  <c:v>9.47291666666667</c:v>
                </c:pt>
                <c:pt idx="5684">
                  <c:v>9.4745833333333405</c:v>
                </c:pt>
                <c:pt idx="5685">
                  <c:v>9.4762500000000003</c:v>
                </c:pt>
                <c:pt idx="5686">
                  <c:v>9.4779166666666708</c:v>
                </c:pt>
                <c:pt idx="5687">
                  <c:v>9.4795833333333395</c:v>
                </c:pt>
                <c:pt idx="5688">
                  <c:v>9.4812499999999993</c:v>
                </c:pt>
                <c:pt idx="5689">
                  <c:v>9.4829166666666698</c:v>
                </c:pt>
                <c:pt idx="5690">
                  <c:v>9.4845833333333402</c:v>
                </c:pt>
                <c:pt idx="5691">
                  <c:v>9.4862500000000001</c:v>
                </c:pt>
                <c:pt idx="5692">
                  <c:v>9.4879166666666706</c:v>
                </c:pt>
                <c:pt idx="5693">
                  <c:v>9.4895833333333393</c:v>
                </c:pt>
                <c:pt idx="5694">
                  <c:v>9.4912500000000009</c:v>
                </c:pt>
                <c:pt idx="5695">
                  <c:v>9.4929166666666696</c:v>
                </c:pt>
                <c:pt idx="5696">
                  <c:v>9.49458333333334</c:v>
                </c:pt>
                <c:pt idx="5697">
                  <c:v>9.4962499999999999</c:v>
                </c:pt>
                <c:pt idx="5698">
                  <c:v>9.4979166666666703</c:v>
                </c:pt>
                <c:pt idx="5699">
                  <c:v>9.4995833333333408</c:v>
                </c:pt>
                <c:pt idx="5700">
                  <c:v>9.5012500000000006</c:v>
                </c:pt>
                <c:pt idx="5701">
                  <c:v>9.5029166666666693</c:v>
                </c:pt>
                <c:pt idx="5702">
                  <c:v>9.5045833333333398</c:v>
                </c:pt>
                <c:pt idx="5703">
                  <c:v>9.5062499999999996</c:v>
                </c:pt>
                <c:pt idx="5704">
                  <c:v>9.5079166666666701</c:v>
                </c:pt>
                <c:pt idx="5705">
                  <c:v>9.5095833333333406</c:v>
                </c:pt>
                <c:pt idx="5706">
                  <c:v>9.5112500000000004</c:v>
                </c:pt>
                <c:pt idx="5707">
                  <c:v>9.5129166666666691</c:v>
                </c:pt>
                <c:pt idx="5708">
                  <c:v>9.5145833333333396</c:v>
                </c:pt>
                <c:pt idx="5709">
                  <c:v>9.5162500000000101</c:v>
                </c:pt>
                <c:pt idx="5710">
                  <c:v>9.5179166666666699</c:v>
                </c:pt>
                <c:pt idx="5711">
                  <c:v>9.5195833333333404</c:v>
                </c:pt>
                <c:pt idx="5712">
                  <c:v>9.5212500000000002</c:v>
                </c:pt>
                <c:pt idx="5713">
                  <c:v>9.5229166666666707</c:v>
                </c:pt>
                <c:pt idx="5714">
                  <c:v>9.5245833333333394</c:v>
                </c:pt>
                <c:pt idx="5715">
                  <c:v>9.5262499999999992</c:v>
                </c:pt>
                <c:pt idx="5716">
                  <c:v>9.5279166666666697</c:v>
                </c:pt>
                <c:pt idx="5717">
                  <c:v>9.5295833333333402</c:v>
                </c:pt>
                <c:pt idx="5718">
                  <c:v>9.5312500000000107</c:v>
                </c:pt>
                <c:pt idx="5719">
                  <c:v>9.5329166666666705</c:v>
                </c:pt>
                <c:pt idx="5720">
                  <c:v>9.5345833333333392</c:v>
                </c:pt>
                <c:pt idx="5721">
                  <c:v>9.5362500000000008</c:v>
                </c:pt>
                <c:pt idx="5722">
                  <c:v>9.5379166666666695</c:v>
                </c:pt>
                <c:pt idx="5723">
                  <c:v>9.53958333333334</c:v>
                </c:pt>
                <c:pt idx="5724">
                  <c:v>9.5412499999999998</c:v>
                </c:pt>
                <c:pt idx="5725">
                  <c:v>9.5429166666666703</c:v>
                </c:pt>
                <c:pt idx="5726">
                  <c:v>9.5445833333333407</c:v>
                </c:pt>
                <c:pt idx="5727">
                  <c:v>9.5462500000000006</c:v>
                </c:pt>
                <c:pt idx="5728">
                  <c:v>9.5479166666666693</c:v>
                </c:pt>
                <c:pt idx="5729">
                  <c:v>9.5495833333333398</c:v>
                </c:pt>
                <c:pt idx="5730">
                  <c:v>9.5512499999999996</c:v>
                </c:pt>
                <c:pt idx="5731">
                  <c:v>9.5529166666666701</c:v>
                </c:pt>
                <c:pt idx="5732">
                  <c:v>9.5545833333333405</c:v>
                </c:pt>
                <c:pt idx="5733">
                  <c:v>9.5562500000000004</c:v>
                </c:pt>
                <c:pt idx="5734">
                  <c:v>9.5579166666666708</c:v>
                </c:pt>
                <c:pt idx="5735">
                  <c:v>9.5595833333333395</c:v>
                </c:pt>
                <c:pt idx="5736">
                  <c:v>9.5612499999999994</c:v>
                </c:pt>
                <c:pt idx="5737">
                  <c:v>9.5629166666666698</c:v>
                </c:pt>
                <c:pt idx="5738">
                  <c:v>9.5645833333333403</c:v>
                </c:pt>
                <c:pt idx="5739">
                  <c:v>9.5662500000000001</c:v>
                </c:pt>
                <c:pt idx="5740">
                  <c:v>9.5679166666666706</c:v>
                </c:pt>
                <c:pt idx="5741">
                  <c:v>9.5695833333333393</c:v>
                </c:pt>
                <c:pt idx="5742">
                  <c:v>9.5712499999999991</c:v>
                </c:pt>
                <c:pt idx="5743">
                  <c:v>9.5729166666666696</c:v>
                </c:pt>
                <c:pt idx="5744">
                  <c:v>9.5745833333333401</c:v>
                </c:pt>
                <c:pt idx="5745">
                  <c:v>9.5762499999999999</c:v>
                </c:pt>
                <c:pt idx="5746">
                  <c:v>9.5779166666666704</c:v>
                </c:pt>
                <c:pt idx="5747">
                  <c:v>9.5795833333333391</c:v>
                </c:pt>
                <c:pt idx="5748">
                  <c:v>9.5812500000000007</c:v>
                </c:pt>
                <c:pt idx="5749">
                  <c:v>9.5829166666666694</c:v>
                </c:pt>
                <c:pt idx="5750">
                  <c:v>9.5845833333333399</c:v>
                </c:pt>
                <c:pt idx="5751">
                  <c:v>9.5862500000000104</c:v>
                </c:pt>
                <c:pt idx="5752">
                  <c:v>9.5879166666666702</c:v>
                </c:pt>
                <c:pt idx="5753">
                  <c:v>9.5895833333333407</c:v>
                </c:pt>
                <c:pt idx="5754">
                  <c:v>9.5912500000000005</c:v>
                </c:pt>
                <c:pt idx="5755">
                  <c:v>9.5929166666666692</c:v>
                </c:pt>
                <c:pt idx="5756">
                  <c:v>9.5945833333333397</c:v>
                </c:pt>
                <c:pt idx="5757">
                  <c:v>9.5962500000000102</c:v>
                </c:pt>
                <c:pt idx="5758">
                  <c:v>9.59791666666667</c:v>
                </c:pt>
                <c:pt idx="5759">
                  <c:v>9.5995833333333405</c:v>
                </c:pt>
                <c:pt idx="5760">
                  <c:v>9.6012500000000092</c:v>
                </c:pt>
                <c:pt idx="5761">
                  <c:v>9.6029166666666708</c:v>
                </c:pt>
                <c:pt idx="5762">
                  <c:v>9.6045833333333395</c:v>
                </c:pt>
                <c:pt idx="5763">
                  <c:v>9.6062499999999993</c:v>
                </c:pt>
                <c:pt idx="5764">
                  <c:v>9.6079166666666698</c:v>
                </c:pt>
                <c:pt idx="5765">
                  <c:v>9.6095833333333402</c:v>
                </c:pt>
                <c:pt idx="5766">
                  <c:v>9.6112500000000107</c:v>
                </c:pt>
                <c:pt idx="5767">
                  <c:v>9.6129166666666706</c:v>
                </c:pt>
                <c:pt idx="5768">
                  <c:v>9.6145833333333393</c:v>
                </c:pt>
                <c:pt idx="5769">
                  <c:v>9.6162500000000009</c:v>
                </c:pt>
                <c:pt idx="5770">
                  <c:v>9.6179166666666696</c:v>
                </c:pt>
                <c:pt idx="5771">
                  <c:v>9.61958333333334</c:v>
                </c:pt>
                <c:pt idx="5772">
                  <c:v>9.6212499999999999</c:v>
                </c:pt>
                <c:pt idx="5773">
                  <c:v>9.6229166666666703</c:v>
                </c:pt>
                <c:pt idx="5774">
                  <c:v>9.6245833333333408</c:v>
                </c:pt>
                <c:pt idx="5775">
                  <c:v>9.6262500000000006</c:v>
                </c:pt>
                <c:pt idx="5776">
                  <c:v>9.6279166666666693</c:v>
                </c:pt>
                <c:pt idx="5777">
                  <c:v>9.6295833333333398</c:v>
                </c:pt>
                <c:pt idx="5778">
                  <c:v>9.6312499999999996</c:v>
                </c:pt>
                <c:pt idx="5779">
                  <c:v>9.6329166666666701</c:v>
                </c:pt>
                <c:pt idx="5780">
                  <c:v>9.6345833333333406</c:v>
                </c:pt>
                <c:pt idx="5781">
                  <c:v>9.6362500000000004</c:v>
                </c:pt>
                <c:pt idx="5782">
                  <c:v>9.6379166666666691</c:v>
                </c:pt>
                <c:pt idx="5783">
                  <c:v>9.6395833333333396</c:v>
                </c:pt>
                <c:pt idx="5784">
                  <c:v>9.6412499999999994</c:v>
                </c:pt>
                <c:pt idx="5785">
                  <c:v>9.6429166666666699</c:v>
                </c:pt>
                <c:pt idx="5786">
                  <c:v>9.6445833333333404</c:v>
                </c:pt>
                <c:pt idx="5787">
                  <c:v>9.6462500000000002</c:v>
                </c:pt>
                <c:pt idx="5788">
                  <c:v>9.6479166666666707</c:v>
                </c:pt>
                <c:pt idx="5789">
                  <c:v>9.6495833333333394</c:v>
                </c:pt>
                <c:pt idx="5790">
                  <c:v>9.6512499999999992</c:v>
                </c:pt>
                <c:pt idx="5791">
                  <c:v>9.6529166666666697</c:v>
                </c:pt>
                <c:pt idx="5792">
                  <c:v>9.6545833333333402</c:v>
                </c:pt>
                <c:pt idx="5793">
                  <c:v>9.65625</c:v>
                </c:pt>
                <c:pt idx="5794">
                  <c:v>9.6579166666666705</c:v>
                </c:pt>
                <c:pt idx="5795">
                  <c:v>9.6595833333333392</c:v>
                </c:pt>
                <c:pt idx="5796">
                  <c:v>9.6612500000000008</c:v>
                </c:pt>
                <c:pt idx="5797">
                  <c:v>9.6629166666666695</c:v>
                </c:pt>
                <c:pt idx="5798">
                  <c:v>9.66458333333334</c:v>
                </c:pt>
                <c:pt idx="5799">
                  <c:v>9.6662499999999998</c:v>
                </c:pt>
                <c:pt idx="5800">
                  <c:v>9.6679166666666703</c:v>
                </c:pt>
                <c:pt idx="5801">
                  <c:v>9.6695833333333407</c:v>
                </c:pt>
                <c:pt idx="5802">
                  <c:v>9.6712500000000006</c:v>
                </c:pt>
                <c:pt idx="5803">
                  <c:v>9.6729166666666693</c:v>
                </c:pt>
                <c:pt idx="5804">
                  <c:v>9.6745833333333398</c:v>
                </c:pt>
                <c:pt idx="5805">
                  <c:v>9.6762500000000102</c:v>
                </c:pt>
                <c:pt idx="5806">
                  <c:v>9.6779166666666701</c:v>
                </c:pt>
                <c:pt idx="5807">
                  <c:v>9.6795833333333405</c:v>
                </c:pt>
                <c:pt idx="5808">
                  <c:v>9.6812500000000004</c:v>
                </c:pt>
                <c:pt idx="5809">
                  <c:v>9.6829166666666708</c:v>
                </c:pt>
                <c:pt idx="5810">
                  <c:v>9.6845833333333395</c:v>
                </c:pt>
                <c:pt idx="5811">
                  <c:v>9.6862499999999994</c:v>
                </c:pt>
                <c:pt idx="5812">
                  <c:v>9.6879166666666698</c:v>
                </c:pt>
                <c:pt idx="5813">
                  <c:v>9.6895833333333403</c:v>
                </c:pt>
                <c:pt idx="5814">
                  <c:v>9.6912500000000108</c:v>
                </c:pt>
                <c:pt idx="5815">
                  <c:v>9.6929166666666706</c:v>
                </c:pt>
                <c:pt idx="5816">
                  <c:v>9.6945833333333393</c:v>
                </c:pt>
                <c:pt idx="5817">
                  <c:v>9.6962499999999991</c:v>
                </c:pt>
                <c:pt idx="5818">
                  <c:v>9.6979166666666696</c:v>
                </c:pt>
                <c:pt idx="5819">
                  <c:v>9.6995833333333401</c:v>
                </c:pt>
                <c:pt idx="5820">
                  <c:v>9.7012499999999999</c:v>
                </c:pt>
                <c:pt idx="5821">
                  <c:v>9.7029166666666704</c:v>
                </c:pt>
                <c:pt idx="5822">
                  <c:v>9.7045833333333391</c:v>
                </c:pt>
                <c:pt idx="5823">
                  <c:v>9.7062500000000007</c:v>
                </c:pt>
                <c:pt idx="5824">
                  <c:v>9.7079166666666694</c:v>
                </c:pt>
                <c:pt idx="5825">
                  <c:v>9.7095833333333399</c:v>
                </c:pt>
                <c:pt idx="5826">
                  <c:v>9.7112499999999997</c:v>
                </c:pt>
                <c:pt idx="5827">
                  <c:v>9.7129166666666702</c:v>
                </c:pt>
                <c:pt idx="5828">
                  <c:v>9.7145833333333407</c:v>
                </c:pt>
                <c:pt idx="5829">
                  <c:v>9.7162500000000005</c:v>
                </c:pt>
                <c:pt idx="5830">
                  <c:v>9.7179166666666692</c:v>
                </c:pt>
                <c:pt idx="5831">
                  <c:v>9.7195833333333397</c:v>
                </c:pt>
                <c:pt idx="5832">
                  <c:v>9.7212499999999995</c:v>
                </c:pt>
                <c:pt idx="5833">
                  <c:v>9.72291666666667</c:v>
                </c:pt>
                <c:pt idx="5834">
                  <c:v>9.7245833333333405</c:v>
                </c:pt>
                <c:pt idx="5835">
                  <c:v>9.7262500000000003</c:v>
                </c:pt>
                <c:pt idx="5836">
                  <c:v>9.7279166666666708</c:v>
                </c:pt>
                <c:pt idx="5837">
                  <c:v>9.7295833333333395</c:v>
                </c:pt>
                <c:pt idx="5838">
                  <c:v>9.7312499999999993</c:v>
                </c:pt>
                <c:pt idx="5839">
                  <c:v>9.7329166666666698</c:v>
                </c:pt>
                <c:pt idx="5840">
                  <c:v>9.7345833333333402</c:v>
                </c:pt>
                <c:pt idx="5841">
                  <c:v>9.7362500000000001</c:v>
                </c:pt>
                <c:pt idx="5842">
                  <c:v>9.7379166666666706</c:v>
                </c:pt>
                <c:pt idx="5843">
                  <c:v>9.7395833333333393</c:v>
                </c:pt>
                <c:pt idx="5844">
                  <c:v>9.7412500000000009</c:v>
                </c:pt>
                <c:pt idx="5845">
                  <c:v>9.7429166666666696</c:v>
                </c:pt>
                <c:pt idx="5846">
                  <c:v>9.74458333333334</c:v>
                </c:pt>
                <c:pt idx="5847">
                  <c:v>9.7462500000000105</c:v>
                </c:pt>
                <c:pt idx="5848">
                  <c:v>9.7479166666666703</c:v>
                </c:pt>
                <c:pt idx="5849">
                  <c:v>9.7495833333333408</c:v>
                </c:pt>
                <c:pt idx="5850">
                  <c:v>9.7512500000000006</c:v>
                </c:pt>
                <c:pt idx="5851">
                  <c:v>9.7529166666666693</c:v>
                </c:pt>
                <c:pt idx="5852">
                  <c:v>9.7545833333333398</c:v>
                </c:pt>
                <c:pt idx="5853">
                  <c:v>9.7562500000000103</c:v>
                </c:pt>
                <c:pt idx="5854">
                  <c:v>9.7579166666666701</c:v>
                </c:pt>
                <c:pt idx="5855">
                  <c:v>9.7595833333333406</c:v>
                </c:pt>
                <c:pt idx="5856">
                  <c:v>9.7612500000000004</c:v>
                </c:pt>
                <c:pt idx="5857">
                  <c:v>9.7629166666666691</c:v>
                </c:pt>
                <c:pt idx="5858">
                  <c:v>9.7645833333333396</c:v>
                </c:pt>
                <c:pt idx="5859">
                  <c:v>9.7662499999999994</c:v>
                </c:pt>
                <c:pt idx="5860">
                  <c:v>9.7679166666666699</c:v>
                </c:pt>
                <c:pt idx="5861">
                  <c:v>9.7695833333333404</c:v>
                </c:pt>
                <c:pt idx="5862">
                  <c:v>9.7712500000000109</c:v>
                </c:pt>
                <c:pt idx="5863">
                  <c:v>9.7729166666666707</c:v>
                </c:pt>
                <c:pt idx="5864">
                  <c:v>9.7745833333333394</c:v>
                </c:pt>
                <c:pt idx="5865">
                  <c:v>9.7762499999999992</c:v>
                </c:pt>
                <c:pt idx="5866">
                  <c:v>9.7779166666666697</c:v>
                </c:pt>
                <c:pt idx="5867">
                  <c:v>9.7795833333333402</c:v>
                </c:pt>
                <c:pt idx="5868">
                  <c:v>9.78125</c:v>
                </c:pt>
                <c:pt idx="5869">
                  <c:v>9.7829166666666705</c:v>
                </c:pt>
                <c:pt idx="5870">
                  <c:v>9.7845833333333392</c:v>
                </c:pt>
                <c:pt idx="5871">
                  <c:v>9.7862500000000008</c:v>
                </c:pt>
                <c:pt idx="5872">
                  <c:v>9.7879166666666695</c:v>
                </c:pt>
                <c:pt idx="5873">
                  <c:v>9.78958333333334</c:v>
                </c:pt>
                <c:pt idx="5874">
                  <c:v>9.7912499999999998</c:v>
                </c:pt>
                <c:pt idx="5875">
                  <c:v>9.7929166666666703</c:v>
                </c:pt>
                <c:pt idx="5876">
                  <c:v>9.7945833333333407</c:v>
                </c:pt>
                <c:pt idx="5877">
                  <c:v>9.7962500000000006</c:v>
                </c:pt>
                <c:pt idx="5878">
                  <c:v>9.7979166666666693</c:v>
                </c:pt>
                <c:pt idx="5879">
                  <c:v>9.7995833333333398</c:v>
                </c:pt>
                <c:pt idx="5880">
                  <c:v>9.8012499999999996</c:v>
                </c:pt>
                <c:pt idx="5881">
                  <c:v>9.8029166666666701</c:v>
                </c:pt>
                <c:pt idx="5882">
                  <c:v>9.8045833333333405</c:v>
                </c:pt>
                <c:pt idx="5883">
                  <c:v>9.8062500000000004</c:v>
                </c:pt>
                <c:pt idx="5884">
                  <c:v>9.8079166666666708</c:v>
                </c:pt>
                <c:pt idx="5885">
                  <c:v>9.8095833333333395</c:v>
                </c:pt>
                <c:pt idx="5886">
                  <c:v>9.8112499999999994</c:v>
                </c:pt>
                <c:pt idx="5887">
                  <c:v>9.8129166666666698</c:v>
                </c:pt>
                <c:pt idx="5888">
                  <c:v>9.8145833333333403</c:v>
                </c:pt>
                <c:pt idx="5889">
                  <c:v>9.8162500000000001</c:v>
                </c:pt>
                <c:pt idx="5890">
                  <c:v>9.8179166666666706</c:v>
                </c:pt>
                <c:pt idx="5891">
                  <c:v>9.8195833333333393</c:v>
                </c:pt>
                <c:pt idx="5892">
                  <c:v>9.8212499999999991</c:v>
                </c:pt>
                <c:pt idx="5893">
                  <c:v>9.8229166666666696</c:v>
                </c:pt>
                <c:pt idx="5894">
                  <c:v>9.8245833333333401</c:v>
                </c:pt>
                <c:pt idx="5895">
                  <c:v>9.8262499999999999</c:v>
                </c:pt>
                <c:pt idx="5896">
                  <c:v>9.8279166666666704</c:v>
                </c:pt>
                <c:pt idx="5897">
                  <c:v>9.8295833333333391</c:v>
                </c:pt>
                <c:pt idx="5898">
                  <c:v>9.8312500000000007</c:v>
                </c:pt>
                <c:pt idx="5899">
                  <c:v>9.8329166666666694</c:v>
                </c:pt>
                <c:pt idx="5900">
                  <c:v>9.8345833333333399</c:v>
                </c:pt>
                <c:pt idx="5901">
                  <c:v>9.8362500000000104</c:v>
                </c:pt>
                <c:pt idx="5902">
                  <c:v>9.8379166666666702</c:v>
                </c:pt>
                <c:pt idx="5903">
                  <c:v>9.8395833333333407</c:v>
                </c:pt>
                <c:pt idx="5904">
                  <c:v>9.8412500000000005</c:v>
                </c:pt>
                <c:pt idx="5905">
                  <c:v>9.8429166666666692</c:v>
                </c:pt>
                <c:pt idx="5906">
                  <c:v>9.8445833333333397</c:v>
                </c:pt>
                <c:pt idx="5907">
                  <c:v>9.8462499999999995</c:v>
                </c:pt>
                <c:pt idx="5908">
                  <c:v>9.84791666666667</c:v>
                </c:pt>
                <c:pt idx="5909">
                  <c:v>9.8495833333333405</c:v>
                </c:pt>
                <c:pt idx="5910">
                  <c:v>9.8512500000000092</c:v>
                </c:pt>
                <c:pt idx="5911">
                  <c:v>9.8529166666666708</c:v>
                </c:pt>
                <c:pt idx="5912">
                  <c:v>9.8545833333333395</c:v>
                </c:pt>
                <c:pt idx="5913">
                  <c:v>9.8562499999999993</c:v>
                </c:pt>
                <c:pt idx="5914">
                  <c:v>9.8579166666666698</c:v>
                </c:pt>
                <c:pt idx="5915">
                  <c:v>9.8595833333333402</c:v>
                </c:pt>
                <c:pt idx="5916">
                  <c:v>9.8612500000000001</c:v>
                </c:pt>
                <c:pt idx="5917">
                  <c:v>9.8629166666666706</c:v>
                </c:pt>
                <c:pt idx="5918">
                  <c:v>9.8645833333333393</c:v>
                </c:pt>
                <c:pt idx="5919">
                  <c:v>9.8662500000000009</c:v>
                </c:pt>
                <c:pt idx="5920">
                  <c:v>9.8679166666666696</c:v>
                </c:pt>
                <c:pt idx="5921">
                  <c:v>9.86958333333334</c:v>
                </c:pt>
                <c:pt idx="5922">
                  <c:v>9.8712499999999999</c:v>
                </c:pt>
                <c:pt idx="5923">
                  <c:v>9.8729166666666703</c:v>
                </c:pt>
                <c:pt idx="5924">
                  <c:v>9.8745833333333408</c:v>
                </c:pt>
                <c:pt idx="5925">
                  <c:v>9.8762500000000006</c:v>
                </c:pt>
                <c:pt idx="5926">
                  <c:v>9.8779166666666693</c:v>
                </c:pt>
                <c:pt idx="5927">
                  <c:v>9.8795833333333398</c:v>
                </c:pt>
                <c:pt idx="5928">
                  <c:v>9.8812499999999996</c:v>
                </c:pt>
                <c:pt idx="5929">
                  <c:v>9.8829166666666701</c:v>
                </c:pt>
                <c:pt idx="5930">
                  <c:v>9.8845833333333406</c:v>
                </c:pt>
                <c:pt idx="5931">
                  <c:v>9.8862500000000004</c:v>
                </c:pt>
                <c:pt idx="5932">
                  <c:v>9.8879166666666691</c:v>
                </c:pt>
                <c:pt idx="5933">
                  <c:v>9.8895833333333396</c:v>
                </c:pt>
                <c:pt idx="5934">
                  <c:v>9.8912500000000101</c:v>
                </c:pt>
                <c:pt idx="5935">
                  <c:v>9.8929166666666699</c:v>
                </c:pt>
                <c:pt idx="5936">
                  <c:v>9.8945833333333404</c:v>
                </c:pt>
                <c:pt idx="5937">
                  <c:v>9.8962500000000002</c:v>
                </c:pt>
                <c:pt idx="5938">
                  <c:v>9.8979166666666707</c:v>
                </c:pt>
                <c:pt idx="5939">
                  <c:v>9.8995833333333394</c:v>
                </c:pt>
                <c:pt idx="5940">
                  <c:v>9.9012499999999992</c:v>
                </c:pt>
                <c:pt idx="5941">
                  <c:v>9.9029166666666697</c:v>
                </c:pt>
                <c:pt idx="5942">
                  <c:v>9.9045833333333402</c:v>
                </c:pt>
                <c:pt idx="5943">
                  <c:v>9.9062500000000107</c:v>
                </c:pt>
                <c:pt idx="5944">
                  <c:v>9.9079166666666705</c:v>
                </c:pt>
                <c:pt idx="5945">
                  <c:v>9.9095833333333392</c:v>
                </c:pt>
                <c:pt idx="5946">
                  <c:v>9.9112500000000008</c:v>
                </c:pt>
                <c:pt idx="5947">
                  <c:v>9.9129166666666695</c:v>
                </c:pt>
                <c:pt idx="5948">
                  <c:v>9.91458333333334</c:v>
                </c:pt>
                <c:pt idx="5949">
                  <c:v>9.9162500000000104</c:v>
                </c:pt>
                <c:pt idx="5950">
                  <c:v>9.9179166666666703</c:v>
                </c:pt>
                <c:pt idx="5951">
                  <c:v>9.9195833333333407</c:v>
                </c:pt>
                <c:pt idx="5952">
                  <c:v>9.9212500000000006</c:v>
                </c:pt>
                <c:pt idx="5953">
                  <c:v>9.9229166666666693</c:v>
                </c:pt>
                <c:pt idx="5954">
                  <c:v>9.9245833333333398</c:v>
                </c:pt>
                <c:pt idx="5955">
                  <c:v>9.9262499999999996</c:v>
                </c:pt>
                <c:pt idx="5956">
                  <c:v>9.9279166666666701</c:v>
                </c:pt>
                <c:pt idx="5957">
                  <c:v>9.9295833333333405</c:v>
                </c:pt>
                <c:pt idx="5958">
                  <c:v>9.9312500000000092</c:v>
                </c:pt>
                <c:pt idx="5959">
                  <c:v>9.9329166666666708</c:v>
                </c:pt>
                <c:pt idx="5960">
                  <c:v>9.9345833333333395</c:v>
                </c:pt>
                <c:pt idx="5961">
                  <c:v>9.9362499999999994</c:v>
                </c:pt>
                <c:pt idx="5962">
                  <c:v>9.9379166666666698</c:v>
                </c:pt>
                <c:pt idx="5963">
                  <c:v>9.9395833333333403</c:v>
                </c:pt>
                <c:pt idx="5964">
                  <c:v>9.9412500000000001</c:v>
                </c:pt>
                <c:pt idx="5965">
                  <c:v>9.9429166666666706</c:v>
                </c:pt>
                <c:pt idx="5966">
                  <c:v>9.9445833333333393</c:v>
                </c:pt>
                <c:pt idx="5967">
                  <c:v>9.9462499999999991</c:v>
                </c:pt>
                <c:pt idx="5968">
                  <c:v>9.9479166666666696</c:v>
                </c:pt>
                <c:pt idx="5969">
                  <c:v>9.9495833333333401</c:v>
                </c:pt>
                <c:pt idx="5970">
                  <c:v>9.9512499999999999</c:v>
                </c:pt>
                <c:pt idx="5971">
                  <c:v>9.9529166666666704</c:v>
                </c:pt>
                <c:pt idx="5972">
                  <c:v>9.9545833333333391</c:v>
                </c:pt>
                <c:pt idx="5973">
                  <c:v>9.9562500000000007</c:v>
                </c:pt>
                <c:pt idx="5974">
                  <c:v>9.9579166666666694</c:v>
                </c:pt>
                <c:pt idx="5975">
                  <c:v>9.9595833333333399</c:v>
                </c:pt>
                <c:pt idx="5976">
                  <c:v>9.9612499999999997</c:v>
                </c:pt>
                <c:pt idx="5977">
                  <c:v>9.9629166666666702</c:v>
                </c:pt>
                <c:pt idx="5978">
                  <c:v>9.9645833333333407</c:v>
                </c:pt>
                <c:pt idx="5979">
                  <c:v>9.9662500000000005</c:v>
                </c:pt>
                <c:pt idx="5980">
                  <c:v>9.9679166666666692</c:v>
                </c:pt>
                <c:pt idx="5981">
                  <c:v>9.9695833333333397</c:v>
                </c:pt>
                <c:pt idx="5982">
                  <c:v>9.9712499999999995</c:v>
                </c:pt>
                <c:pt idx="5983">
                  <c:v>9.97291666666667</c:v>
                </c:pt>
                <c:pt idx="5984">
                  <c:v>9.9745833333333405</c:v>
                </c:pt>
                <c:pt idx="5985">
                  <c:v>9.9762500000000003</c:v>
                </c:pt>
                <c:pt idx="5986">
                  <c:v>9.9779166666666708</c:v>
                </c:pt>
                <c:pt idx="5987">
                  <c:v>9.9795833333333395</c:v>
                </c:pt>
                <c:pt idx="5988">
                  <c:v>9.9812499999999993</c:v>
                </c:pt>
                <c:pt idx="5989">
                  <c:v>9.9829166666666698</c:v>
                </c:pt>
                <c:pt idx="5990">
                  <c:v>9.9845833333333402</c:v>
                </c:pt>
                <c:pt idx="5991">
                  <c:v>9.9862500000000001</c:v>
                </c:pt>
                <c:pt idx="5992">
                  <c:v>9.9879166666666706</c:v>
                </c:pt>
                <c:pt idx="5993">
                  <c:v>9.9895833333333393</c:v>
                </c:pt>
                <c:pt idx="5994">
                  <c:v>9.9912500000000009</c:v>
                </c:pt>
                <c:pt idx="5995">
                  <c:v>9.9929166666666696</c:v>
                </c:pt>
                <c:pt idx="5996">
                  <c:v>9.99458333333334</c:v>
                </c:pt>
                <c:pt idx="5997">
                  <c:v>9.9962500000000105</c:v>
                </c:pt>
                <c:pt idx="5998">
                  <c:v>9.9979166666666703</c:v>
                </c:pt>
                <c:pt idx="5999">
                  <c:v>9.9995833333333408</c:v>
                </c:pt>
                <c:pt idx="6000">
                  <c:v>10.001250000000001</c:v>
                </c:pt>
                <c:pt idx="6001">
                  <c:v>10.0029166666667</c:v>
                </c:pt>
                <c:pt idx="6002">
                  <c:v>10.0045833333334</c:v>
                </c:pt>
                <c:pt idx="6003">
                  <c:v>10.00625</c:v>
                </c:pt>
                <c:pt idx="6004">
                  <c:v>10.0079166666667</c:v>
                </c:pt>
                <c:pt idx="6005">
                  <c:v>10.009583333333399</c:v>
                </c:pt>
                <c:pt idx="6006">
                  <c:v>10.01125</c:v>
                </c:pt>
                <c:pt idx="6007">
                  <c:v>10.012916666666699</c:v>
                </c:pt>
                <c:pt idx="6008">
                  <c:v>10.0145833333334</c:v>
                </c:pt>
                <c:pt idx="6009">
                  <c:v>10.016249999999999</c:v>
                </c:pt>
                <c:pt idx="6010">
                  <c:v>10.0179166666667</c:v>
                </c:pt>
                <c:pt idx="6011">
                  <c:v>10.019583333333401</c:v>
                </c:pt>
                <c:pt idx="6012">
                  <c:v>10.02125</c:v>
                </c:pt>
                <c:pt idx="6013">
                  <c:v>10.022916666666699</c:v>
                </c:pt>
                <c:pt idx="6014">
                  <c:v>10.0245833333334</c:v>
                </c:pt>
                <c:pt idx="6015">
                  <c:v>10.026249999999999</c:v>
                </c:pt>
                <c:pt idx="6016">
                  <c:v>10.0279166666667</c:v>
                </c:pt>
                <c:pt idx="6017">
                  <c:v>10.029583333333401</c:v>
                </c:pt>
                <c:pt idx="6018">
                  <c:v>10.03125</c:v>
                </c:pt>
                <c:pt idx="6019">
                  <c:v>10.032916666666701</c:v>
                </c:pt>
                <c:pt idx="6020">
                  <c:v>10.0345833333334</c:v>
                </c:pt>
                <c:pt idx="6021">
                  <c:v>10.036250000000001</c:v>
                </c:pt>
                <c:pt idx="6022">
                  <c:v>10.0379166666667</c:v>
                </c:pt>
                <c:pt idx="6023">
                  <c:v>10.0395833333334</c:v>
                </c:pt>
                <c:pt idx="6024">
                  <c:v>10.04125</c:v>
                </c:pt>
                <c:pt idx="6025">
                  <c:v>10.0429166666667</c:v>
                </c:pt>
                <c:pt idx="6026">
                  <c:v>10.044583333333399</c:v>
                </c:pt>
                <c:pt idx="6027">
                  <c:v>10.046250000000001</c:v>
                </c:pt>
                <c:pt idx="6028">
                  <c:v>10.047916666666699</c:v>
                </c:pt>
                <c:pt idx="6029">
                  <c:v>10.0495833333334</c:v>
                </c:pt>
                <c:pt idx="6030">
                  <c:v>10.05125</c:v>
                </c:pt>
                <c:pt idx="6031">
                  <c:v>10.0529166666667</c:v>
                </c:pt>
                <c:pt idx="6032">
                  <c:v>10.054583333333399</c:v>
                </c:pt>
                <c:pt idx="6033">
                  <c:v>10.05625</c:v>
                </c:pt>
                <c:pt idx="6034">
                  <c:v>10.057916666666699</c:v>
                </c:pt>
                <c:pt idx="6035">
                  <c:v>10.0595833333334</c:v>
                </c:pt>
                <c:pt idx="6036">
                  <c:v>10.061249999999999</c:v>
                </c:pt>
                <c:pt idx="6037">
                  <c:v>10.0629166666667</c:v>
                </c:pt>
                <c:pt idx="6038">
                  <c:v>10.064583333333401</c:v>
                </c:pt>
                <c:pt idx="6039">
                  <c:v>10.06625</c:v>
                </c:pt>
                <c:pt idx="6040">
                  <c:v>10.067916666666701</c:v>
                </c:pt>
                <c:pt idx="6041">
                  <c:v>10.0695833333334</c:v>
                </c:pt>
                <c:pt idx="6042">
                  <c:v>10.071249999999999</c:v>
                </c:pt>
                <c:pt idx="6043">
                  <c:v>10.0729166666667</c:v>
                </c:pt>
                <c:pt idx="6044">
                  <c:v>10.074583333333401</c:v>
                </c:pt>
                <c:pt idx="6045">
                  <c:v>10.07625</c:v>
                </c:pt>
                <c:pt idx="6046">
                  <c:v>10.077916666666701</c:v>
                </c:pt>
                <c:pt idx="6047">
                  <c:v>10.0795833333334</c:v>
                </c:pt>
                <c:pt idx="6048">
                  <c:v>10.081250000000001</c:v>
                </c:pt>
                <c:pt idx="6049">
                  <c:v>10.0829166666667</c:v>
                </c:pt>
                <c:pt idx="6050">
                  <c:v>10.0845833333334</c:v>
                </c:pt>
                <c:pt idx="6051">
                  <c:v>10.08625</c:v>
                </c:pt>
                <c:pt idx="6052">
                  <c:v>10.0879166666667</c:v>
                </c:pt>
                <c:pt idx="6053">
                  <c:v>10.089583333333399</c:v>
                </c:pt>
                <c:pt idx="6054">
                  <c:v>10.09125</c:v>
                </c:pt>
                <c:pt idx="6055">
                  <c:v>10.092916666666699</c:v>
                </c:pt>
                <c:pt idx="6056">
                  <c:v>10.0945833333334</c:v>
                </c:pt>
                <c:pt idx="6057">
                  <c:v>10.09625</c:v>
                </c:pt>
                <c:pt idx="6058">
                  <c:v>10.0979166666667</c:v>
                </c:pt>
                <c:pt idx="6059">
                  <c:v>10.099583333333401</c:v>
                </c:pt>
                <c:pt idx="6060">
                  <c:v>10.10125</c:v>
                </c:pt>
                <c:pt idx="6061">
                  <c:v>10.102916666666699</c:v>
                </c:pt>
                <c:pt idx="6062">
                  <c:v>10.1045833333334</c:v>
                </c:pt>
                <c:pt idx="6063">
                  <c:v>10.106249999999999</c:v>
                </c:pt>
                <c:pt idx="6064">
                  <c:v>10.1079166666667</c:v>
                </c:pt>
                <c:pt idx="6065">
                  <c:v>10.109583333333401</c:v>
                </c:pt>
                <c:pt idx="6066">
                  <c:v>10.11125</c:v>
                </c:pt>
                <c:pt idx="6067">
                  <c:v>10.112916666666701</c:v>
                </c:pt>
                <c:pt idx="6068">
                  <c:v>10.1145833333334</c:v>
                </c:pt>
                <c:pt idx="6069">
                  <c:v>10.116250000000001</c:v>
                </c:pt>
                <c:pt idx="6070">
                  <c:v>10.1179166666667</c:v>
                </c:pt>
                <c:pt idx="6071">
                  <c:v>10.1195833333334</c:v>
                </c:pt>
                <c:pt idx="6072">
                  <c:v>10.12125</c:v>
                </c:pt>
                <c:pt idx="6073">
                  <c:v>10.122916666666701</c:v>
                </c:pt>
                <c:pt idx="6074">
                  <c:v>10.124583333333399</c:v>
                </c:pt>
                <c:pt idx="6075">
                  <c:v>10.126250000000001</c:v>
                </c:pt>
                <c:pt idx="6076">
                  <c:v>10.1279166666667</c:v>
                </c:pt>
                <c:pt idx="6077">
                  <c:v>10.1295833333334</c:v>
                </c:pt>
                <c:pt idx="6078">
                  <c:v>10.13125</c:v>
                </c:pt>
                <c:pt idx="6079">
                  <c:v>10.1329166666667</c:v>
                </c:pt>
                <c:pt idx="6080">
                  <c:v>10.134583333333399</c:v>
                </c:pt>
                <c:pt idx="6081">
                  <c:v>10.13625</c:v>
                </c:pt>
                <c:pt idx="6082">
                  <c:v>10.137916666666699</c:v>
                </c:pt>
                <c:pt idx="6083">
                  <c:v>10.1395833333334</c:v>
                </c:pt>
                <c:pt idx="6084">
                  <c:v>10.141249999999999</c:v>
                </c:pt>
                <c:pt idx="6085">
                  <c:v>10.1429166666667</c:v>
                </c:pt>
                <c:pt idx="6086">
                  <c:v>10.144583333333401</c:v>
                </c:pt>
                <c:pt idx="6087">
                  <c:v>10.14625</c:v>
                </c:pt>
                <c:pt idx="6088">
                  <c:v>10.147916666666699</c:v>
                </c:pt>
                <c:pt idx="6089">
                  <c:v>10.1495833333334</c:v>
                </c:pt>
                <c:pt idx="6090">
                  <c:v>10.151249999999999</c:v>
                </c:pt>
                <c:pt idx="6091">
                  <c:v>10.1529166666667</c:v>
                </c:pt>
                <c:pt idx="6092">
                  <c:v>10.154583333333401</c:v>
                </c:pt>
                <c:pt idx="6093">
                  <c:v>10.15625</c:v>
                </c:pt>
                <c:pt idx="6094">
                  <c:v>10.157916666666701</c:v>
                </c:pt>
                <c:pt idx="6095">
                  <c:v>10.1595833333334</c:v>
                </c:pt>
                <c:pt idx="6096">
                  <c:v>10.161250000000001</c:v>
                </c:pt>
                <c:pt idx="6097">
                  <c:v>10.1629166666667</c:v>
                </c:pt>
                <c:pt idx="6098">
                  <c:v>10.1645833333334</c:v>
                </c:pt>
                <c:pt idx="6099">
                  <c:v>10.16625</c:v>
                </c:pt>
                <c:pt idx="6100">
                  <c:v>10.1679166666667</c:v>
                </c:pt>
                <c:pt idx="6101">
                  <c:v>10.169583333333399</c:v>
                </c:pt>
                <c:pt idx="6102">
                  <c:v>10.171250000000001</c:v>
                </c:pt>
                <c:pt idx="6103">
                  <c:v>10.172916666666699</c:v>
                </c:pt>
                <c:pt idx="6104">
                  <c:v>10.1745833333334</c:v>
                </c:pt>
                <c:pt idx="6105">
                  <c:v>10.17625</c:v>
                </c:pt>
                <c:pt idx="6106">
                  <c:v>10.1779166666667</c:v>
                </c:pt>
                <c:pt idx="6107">
                  <c:v>10.179583333333399</c:v>
                </c:pt>
                <c:pt idx="6108">
                  <c:v>10.18125</c:v>
                </c:pt>
                <c:pt idx="6109">
                  <c:v>10.182916666666699</c:v>
                </c:pt>
                <c:pt idx="6110">
                  <c:v>10.1845833333334</c:v>
                </c:pt>
                <c:pt idx="6111">
                  <c:v>10.186249999999999</c:v>
                </c:pt>
                <c:pt idx="6112">
                  <c:v>10.1879166666667</c:v>
                </c:pt>
                <c:pt idx="6113">
                  <c:v>10.189583333333401</c:v>
                </c:pt>
                <c:pt idx="6114">
                  <c:v>10.19125</c:v>
                </c:pt>
                <c:pt idx="6115">
                  <c:v>10.192916666666701</c:v>
                </c:pt>
                <c:pt idx="6116">
                  <c:v>10.1945833333334</c:v>
                </c:pt>
                <c:pt idx="6117">
                  <c:v>10.196249999999999</c:v>
                </c:pt>
                <c:pt idx="6118">
                  <c:v>10.1979166666667</c:v>
                </c:pt>
                <c:pt idx="6119">
                  <c:v>10.199583333333401</c:v>
                </c:pt>
                <c:pt idx="6120">
                  <c:v>10.20125</c:v>
                </c:pt>
                <c:pt idx="6121">
                  <c:v>10.202916666666701</c:v>
                </c:pt>
                <c:pt idx="6122">
                  <c:v>10.2045833333334</c:v>
                </c:pt>
                <c:pt idx="6123">
                  <c:v>10.206250000000001</c:v>
                </c:pt>
                <c:pt idx="6124">
                  <c:v>10.2079166666667</c:v>
                </c:pt>
                <c:pt idx="6125">
                  <c:v>10.2095833333334</c:v>
                </c:pt>
                <c:pt idx="6126">
                  <c:v>10.21125</c:v>
                </c:pt>
                <c:pt idx="6127">
                  <c:v>10.2129166666667</c:v>
                </c:pt>
                <c:pt idx="6128">
                  <c:v>10.214583333333399</c:v>
                </c:pt>
                <c:pt idx="6129">
                  <c:v>10.21625</c:v>
                </c:pt>
                <c:pt idx="6130">
                  <c:v>10.217916666666699</c:v>
                </c:pt>
                <c:pt idx="6131">
                  <c:v>10.2195833333334</c:v>
                </c:pt>
                <c:pt idx="6132">
                  <c:v>10.22125</c:v>
                </c:pt>
                <c:pt idx="6133">
                  <c:v>10.2229166666667</c:v>
                </c:pt>
                <c:pt idx="6134">
                  <c:v>10.224583333333401</c:v>
                </c:pt>
                <c:pt idx="6135">
                  <c:v>10.22625</c:v>
                </c:pt>
                <c:pt idx="6136">
                  <c:v>10.227916666666699</c:v>
                </c:pt>
                <c:pt idx="6137">
                  <c:v>10.2295833333334</c:v>
                </c:pt>
                <c:pt idx="6138">
                  <c:v>10.231249999999999</c:v>
                </c:pt>
                <c:pt idx="6139">
                  <c:v>10.2329166666667</c:v>
                </c:pt>
                <c:pt idx="6140">
                  <c:v>10.234583333333401</c:v>
                </c:pt>
                <c:pt idx="6141">
                  <c:v>10.23625</c:v>
                </c:pt>
                <c:pt idx="6142">
                  <c:v>10.237916666666701</c:v>
                </c:pt>
                <c:pt idx="6143">
                  <c:v>10.2395833333334</c:v>
                </c:pt>
                <c:pt idx="6144">
                  <c:v>10.241250000000001</c:v>
                </c:pt>
                <c:pt idx="6145">
                  <c:v>10.2429166666667</c:v>
                </c:pt>
                <c:pt idx="6146">
                  <c:v>10.2445833333334</c:v>
                </c:pt>
                <c:pt idx="6147">
                  <c:v>10.24625</c:v>
                </c:pt>
                <c:pt idx="6148">
                  <c:v>10.247916666666701</c:v>
                </c:pt>
                <c:pt idx="6149">
                  <c:v>10.249583333333399</c:v>
                </c:pt>
                <c:pt idx="6150">
                  <c:v>10.251250000000001</c:v>
                </c:pt>
                <c:pt idx="6151">
                  <c:v>10.2529166666667</c:v>
                </c:pt>
                <c:pt idx="6152">
                  <c:v>10.2545833333334</c:v>
                </c:pt>
                <c:pt idx="6153">
                  <c:v>10.25625</c:v>
                </c:pt>
                <c:pt idx="6154">
                  <c:v>10.2579166666667</c:v>
                </c:pt>
                <c:pt idx="6155">
                  <c:v>10.259583333333399</c:v>
                </c:pt>
                <c:pt idx="6156">
                  <c:v>10.26125</c:v>
                </c:pt>
                <c:pt idx="6157">
                  <c:v>10.262916666666699</c:v>
                </c:pt>
                <c:pt idx="6158">
                  <c:v>10.2645833333334</c:v>
                </c:pt>
                <c:pt idx="6159">
                  <c:v>10.266249999999999</c:v>
                </c:pt>
                <c:pt idx="6160">
                  <c:v>10.2679166666667</c:v>
                </c:pt>
                <c:pt idx="6161">
                  <c:v>10.269583333333401</c:v>
                </c:pt>
                <c:pt idx="6162">
                  <c:v>10.27125</c:v>
                </c:pt>
                <c:pt idx="6163">
                  <c:v>10.272916666666699</c:v>
                </c:pt>
                <c:pt idx="6164">
                  <c:v>10.2745833333334</c:v>
                </c:pt>
                <c:pt idx="6165">
                  <c:v>10.276249999999999</c:v>
                </c:pt>
                <c:pt idx="6166">
                  <c:v>10.2779166666667</c:v>
                </c:pt>
                <c:pt idx="6167">
                  <c:v>10.279583333333401</c:v>
                </c:pt>
                <c:pt idx="6168">
                  <c:v>10.28125</c:v>
                </c:pt>
                <c:pt idx="6169">
                  <c:v>10.282916666666701</c:v>
                </c:pt>
                <c:pt idx="6170">
                  <c:v>10.2845833333334</c:v>
                </c:pt>
                <c:pt idx="6171">
                  <c:v>10.286250000000001</c:v>
                </c:pt>
                <c:pt idx="6172">
                  <c:v>10.2879166666667</c:v>
                </c:pt>
                <c:pt idx="6173">
                  <c:v>10.2895833333334</c:v>
                </c:pt>
                <c:pt idx="6174">
                  <c:v>10.29125</c:v>
                </c:pt>
                <c:pt idx="6175">
                  <c:v>10.2929166666667</c:v>
                </c:pt>
                <c:pt idx="6176">
                  <c:v>10.294583333333399</c:v>
                </c:pt>
                <c:pt idx="6177">
                  <c:v>10.296250000000001</c:v>
                </c:pt>
                <c:pt idx="6178">
                  <c:v>10.297916666666699</c:v>
                </c:pt>
                <c:pt idx="6179">
                  <c:v>10.2995833333334</c:v>
                </c:pt>
                <c:pt idx="6180">
                  <c:v>10.30125</c:v>
                </c:pt>
                <c:pt idx="6181">
                  <c:v>10.3029166666667</c:v>
                </c:pt>
                <c:pt idx="6182">
                  <c:v>10.304583333333399</c:v>
                </c:pt>
                <c:pt idx="6183">
                  <c:v>10.30625</c:v>
                </c:pt>
                <c:pt idx="6184">
                  <c:v>10.307916666666699</c:v>
                </c:pt>
                <c:pt idx="6185">
                  <c:v>10.3095833333334</c:v>
                </c:pt>
                <c:pt idx="6186">
                  <c:v>10.311249999999999</c:v>
                </c:pt>
                <c:pt idx="6187">
                  <c:v>10.3129166666667</c:v>
                </c:pt>
                <c:pt idx="6188">
                  <c:v>10.314583333333401</c:v>
                </c:pt>
                <c:pt idx="6189">
                  <c:v>10.31625</c:v>
                </c:pt>
                <c:pt idx="6190">
                  <c:v>10.317916666666701</c:v>
                </c:pt>
                <c:pt idx="6191">
                  <c:v>10.3195833333334</c:v>
                </c:pt>
                <c:pt idx="6192">
                  <c:v>10.321249999999999</c:v>
                </c:pt>
                <c:pt idx="6193">
                  <c:v>10.3229166666667</c:v>
                </c:pt>
                <c:pt idx="6194">
                  <c:v>10.324583333333401</c:v>
                </c:pt>
                <c:pt idx="6195">
                  <c:v>10.32625</c:v>
                </c:pt>
                <c:pt idx="6196">
                  <c:v>10.327916666666701</c:v>
                </c:pt>
                <c:pt idx="6197">
                  <c:v>10.3295833333334</c:v>
                </c:pt>
                <c:pt idx="6198">
                  <c:v>10.331250000000001</c:v>
                </c:pt>
                <c:pt idx="6199">
                  <c:v>10.3329166666667</c:v>
                </c:pt>
                <c:pt idx="6200">
                  <c:v>10.3345833333334</c:v>
                </c:pt>
                <c:pt idx="6201">
                  <c:v>10.33625</c:v>
                </c:pt>
                <c:pt idx="6202">
                  <c:v>10.3379166666667</c:v>
                </c:pt>
                <c:pt idx="6203">
                  <c:v>10.339583333333399</c:v>
                </c:pt>
                <c:pt idx="6204">
                  <c:v>10.34125</c:v>
                </c:pt>
                <c:pt idx="6205">
                  <c:v>10.342916666666699</c:v>
                </c:pt>
                <c:pt idx="6206">
                  <c:v>10.3445833333334</c:v>
                </c:pt>
                <c:pt idx="6207">
                  <c:v>10.34625</c:v>
                </c:pt>
                <c:pt idx="6208">
                  <c:v>10.3479166666667</c:v>
                </c:pt>
                <c:pt idx="6209">
                  <c:v>10.349583333333401</c:v>
                </c:pt>
                <c:pt idx="6210">
                  <c:v>10.35125</c:v>
                </c:pt>
                <c:pt idx="6211">
                  <c:v>10.352916666666699</c:v>
                </c:pt>
                <c:pt idx="6212">
                  <c:v>10.3545833333334</c:v>
                </c:pt>
                <c:pt idx="6213">
                  <c:v>10.356249999999999</c:v>
                </c:pt>
                <c:pt idx="6214">
                  <c:v>10.3579166666667</c:v>
                </c:pt>
                <c:pt idx="6215">
                  <c:v>10.359583333333401</c:v>
                </c:pt>
                <c:pt idx="6216">
                  <c:v>10.36125</c:v>
                </c:pt>
                <c:pt idx="6217">
                  <c:v>10.362916666666701</c:v>
                </c:pt>
                <c:pt idx="6218">
                  <c:v>10.3645833333334</c:v>
                </c:pt>
                <c:pt idx="6219">
                  <c:v>10.366250000000001</c:v>
                </c:pt>
                <c:pt idx="6220">
                  <c:v>10.3679166666667</c:v>
                </c:pt>
                <c:pt idx="6221">
                  <c:v>10.3695833333334</c:v>
                </c:pt>
                <c:pt idx="6222">
                  <c:v>10.37125</c:v>
                </c:pt>
                <c:pt idx="6223">
                  <c:v>10.372916666666701</c:v>
                </c:pt>
                <c:pt idx="6224">
                  <c:v>10.374583333333399</c:v>
                </c:pt>
                <c:pt idx="6225">
                  <c:v>10.376250000000001</c:v>
                </c:pt>
                <c:pt idx="6226">
                  <c:v>10.3779166666667</c:v>
                </c:pt>
                <c:pt idx="6227">
                  <c:v>10.3795833333334</c:v>
                </c:pt>
                <c:pt idx="6228">
                  <c:v>10.38125</c:v>
                </c:pt>
                <c:pt idx="6229">
                  <c:v>10.3829166666667</c:v>
                </c:pt>
                <c:pt idx="6230">
                  <c:v>10.384583333333399</c:v>
                </c:pt>
                <c:pt idx="6231">
                  <c:v>10.38625</c:v>
                </c:pt>
                <c:pt idx="6232">
                  <c:v>10.387916666666699</c:v>
                </c:pt>
                <c:pt idx="6233">
                  <c:v>10.3895833333334</c:v>
                </c:pt>
                <c:pt idx="6234">
                  <c:v>10.391249999999999</c:v>
                </c:pt>
                <c:pt idx="6235">
                  <c:v>10.3929166666667</c:v>
                </c:pt>
                <c:pt idx="6236">
                  <c:v>10.394583333333401</c:v>
                </c:pt>
                <c:pt idx="6237">
                  <c:v>10.39625</c:v>
                </c:pt>
                <c:pt idx="6238">
                  <c:v>10.397916666666699</c:v>
                </c:pt>
                <c:pt idx="6239">
                  <c:v>10.3995833333334</c:v>
                </c:pt>
                <c:pt idx="6240">
                  <c:v>10.401249999999999</c:v>
                </c:pt>
                <c:pt idx="6241">
                  <c:v>10.4029166666667</c:v>
                </c:pt>
                <c:pt idx="6242">
                  <c:v>10.404583333333401</c:v>
                </c:pt>
                <c:pt idx="6243">
                  <c:v>10.40625</c:v>
                </c:pt>
                <c:pt idx="6244">
                  <c:v>10.407916666666701</c:v>
                </c:pt>
                <c:pt idx="6245">
                  <c:v>10.4095833333334</c:v>
                </c:pt>
                <c:pt idx="6246">
                  <c:v>10.411250000000001</c:v>
                </c:pt>
                <c:pt idx="6247">
                  <c:v>10.4129166666667</c:v>
                </c:pt>
                <c:pt idx="6248">
                  <c:v>10.4145833333334</c:v>
                </c:pt>
                <c:pt idx="6249">
                  <c:v>10.41625</c:v>
                </c:pt>
                <c:pt idx="6250">
                  <c:v>10.4179166666667</c:v>
                </c:pt>
                <c:pt idx="6251">
                  <c:v>10.419583333333399</c:v>
                </c:pt>
                <c:pt idx="6252">
                  <c:v>10.421250000000001</c:v>
                </c:pt>
                <c:pt idx="6253">
                  <c:v>10.422916666666699</c:v>
                </c:pt>
                <c:pt idx="6254">
                  <c:v>10.4245833333334</c:v>
                </c:pt>
                <c:pt idx="6255">
                  <c:v>10.42625</c:v>
                </c:pt>
                <c:pt idx="6256">
                  <c:v>10.4279166666667</c:v>
                </c:pt>
                <c:pt idx="6257">
                  <c:v>10.429583333333399</c:v>
                </c:pt>
                <c:pt idx="6258">
                  <c:v>10.43125</c:v>
                </c:pt>
                <c:pt idx="6259">
                  <c:v>10.432916666666699</c:v>
                </c:pt>
                <c:pt idx="6260">
                  <c:v>10.4345833333334</c:v>
                </c:pt>
                <c:pt idx="6261">
                  <c:v>10.436249999999999</c:v>
                </c:pt>
                <c:pt idx="6262">
                  <c:v>10.4379166666667</c:v>
                </c:pt>
                <c:pt idx="6263">
                  <c:v>10.439583333333401</c:v>
                </c:pt>
                <c:pt idx="6264">
                  <c:v>10.44125</c:v>
                </c:pt>
                <c:pt idx="6265">
                  <c:v>10.442916666666701</c:v>
                </c:pt>
                <c:pt idx="6266">
                  <c:v>10.4445833333334</c:v>
                </c:pt>
                <c:pt idx="6267">
                  <c:v>10.446249999999999</c:v>
                </c:pt>
                <c:pt idx="6268">
                  <c:v>10.4479166666667</c:v>
                </c:pt>
                <c:pt idx="6269">
                  <c:v>10.449583333333401</c:v>
                </c:pt>
                <c:pt idx="6270">
                  <c:v>10.45125</c:v>
                </c:pt>
                <c:pt idx="6271">
                  <c:v>10.452916666666701</c:v>
                </c:pt>
                <c:pt idx="6272">
                  <c:v>10.4545833333334</c:v>
                </c:pt>
                <c:pt idx="6273">
                  <c:v>10.456250000000001</c:v>
                </c:pt>
                <c:pt idx="6274">
                  <c:v>10.4579166666667</c:v>
                </c:pt>
                <c:pt idx="6275">
                  <c:v>10.4595833333334</c:v>
                </c:pt>
                <c:pt idx="6276">
                  <c:v>10.46125</c:v>
                </c:pt>
                <c:pt idx="6277">
                  <c:v>10.4629166666667</c:v>
                </c:pt>
                <c:pt idx="6278">
                  <c:v>10.464583333333399</c:v>
                </c:pt>
                <c:pt idx="6279">
                  <c:v>10.46625</c:v>
                </c:pt>
                <c:pt idx="6280">
                  <c:v>10.467916666666699</c:v>
                </c:pt>
                <c:pt idx="6281">
                  <c:v>10.4695833333334</c:v>
                </c:pt>
                <c:pt idx="6282">
                  <c:v>10.47125</c:v>
                </c:pt>
                <c:pt idx="6283">
                  <c:v>10.4729166666667</c:v>
                </c:pt>
                <c:pt idx="6284">
                  <c:v>10.474583333333401</c:v>
                </c:pt>
                <c:pt idx="6285">
                  <c:v>10.47625</c:v>
                </c:pt>
                <c:pt idx="6286">
                  <c:v>10.477916666666699</c:v>
                </c:pt>
                <c:pt idx="6287">
                  <c:v>10.4795833333334</c:v>
                </c:pt>
                <c:pt idx="6288">
                  <c:v>10.481249999999999</c:v>
                </c:pt>
                <c:pt idx="6289">
                  <c:v>10.4829166666667</c:v>
                </c:pt>
                <c:pt idx="6290">
                  <c:v>10.484583333333401</c:v>
                </c:pt>
                <c:pt idx="6291">
                  <c:v>10.48625</c:v>
                </c:pt>
                <c:pt idx="6292">
                  <c:v>10.487916666666701</c:v>
                </c:pt>
                <c:pt idx="6293">
                  <c:v>10.4895833333334</c:v>
                </c:pt>
                <c:pt idx="6294">
                  <c:v>10.491250000000001</c:v>
                </c:pt>
                <c:pt idx="6295">
                  <c:v>10.4929166666667</c:v>
                </c:pt>
                <c:pt idx="6296">
                  <c:v>10.4945833333334</c:v>
                </c:pt>
                <c:pt idx="6297">
                  <c:v>10.49625</c:v>
                </c:pt>
                <c:pt idx="6298">
                  <c:v>10.497916666666701</c:v>
                </c:pt>
                <c:pt idx="6299">
                  <c:v>10.499583333333399</c:v>
                </c:pt>
                <c:pt idx="6300">
                  <c:v>10.501250000000001</c:v>
                </c:pt>
                <c:pt idx="6301">
                  <c:v>10.5029166666667</c:v>
                </c:pt>
                <c:pt idx="6302">
                  <c:v>10.5045833333334</c:v>
                </c:pt>
                <c:pt idx="6303">
                  <c:v>10.50625</c:v>
                </c:pt>
                <c:pt idx="6304">
                  <c:v>10.5079166666667</c:v>
                </c:pt>
                <c:pt idx="6305">
                  <c:v>10.509583333333399</c:v>
                </c:pt>
                <c:pt idx="6306">
                  <c:v>10.51125</c:v>
                </c:pt>
                <c:pt idx="6307">
                  <c:v>10.512916666666699</c:v>
                </c:pt>
                <c:pt idx="6308">
                  <c:v>10.5145833333334</c:v>
                </c:pt>
                <c:pt idx="6309">
                  <c:v>10.516249999999999</c:v>
                </c:pt>
                <c:pt idx="6310">
                  <c:v>10.5179166666667</c:v>
                </c:pt>
                <c:pt idx="6311">
                  <c:v>10.519583333333401</c:v>
                </c:pt>
                <c:pt idx="6312">
                  <c:v>10.52125</c:v>
                </c:pt>
                <c:pt idx="6313">
                  <c:v>10.522916666666699</c:v>
                </c:pt>
                <c:pt idx="6314">
                  <c:v>10.5245833333334</c:v>
                </c:pt>
                <c:pt idx="6315">
                  <c:v>10.526249999999999</c:v>
                </c:pt>
                <c:pt idx="6316">
                  <c:v>10.5279166666667</c:v>
                </c:pt>
                <c:pt idx="6317">
                  <c:v>10.529583333333401</c:v>
                </c:pt>
                <c:pt idx="6318">
                  <c:v>10.53125</c:v>
                </c:pt>
                <c:pt idx="6319">
                  <c:v>10.532916666666701</c:v>
                </c:pt>
                <c:pt idx="6320">
                  <c:v>10.5345833333334</c:v>
                </c:pt>
                <c:pt idx="6321">
                  <c:v>10.536250000000001</c:v>
                </c:pt>
                <c:pt idx="6322">
                  <c:v>10.5379166666667</c:v>
                </c:pt>
                <c:pt idx="6323">
                  <c:v>10.5395833333334</c:v>
                </c:pt>
                <c:pt idx="6324">
                  <c:v>10.54125</c:v>
                </c:pt>
                <c:pt idx="6325">
                  <c:v>10.5429166666667</c:v>
                </c:pt>
                <c:pt idx="6326">
                  <c:v>10.544583333333399</c:v>
                </c:pt>
                <c:pt idx="6327">
                  <c:v>10.546250000000001</c:v>
                </c:pt>
                <c:pt idx="6328">
                  <c:v>10.547916666666699</c:v>
                </c:pt>
                <c:pt idx="6329">
                  <c:v>10.5495833333334</c:v>
                </c:pt>
                <c:pt idx="6330">
                  <c:v>10.55125</c:v>
                </c:pt>
                <c:pt idx="6331">
                  <c:v>10.5529166666667</c:v>
                </c:pt>
                <c:pt idx="6332">
                  <c:v>10.554583333333399</c:v>
                </c:pt>
                <c:pt idx="6333">
                  <c:v>10.55625</c:v>
                </c:pt>
                <c:pt idx="6334">
                  <c:v>10.557916666666699</c:v>
                </c:pt>
                <c:pt idx="6335">
                  <c:v>10.5595833333334</c:v>
                </c:pt>
                <c:pt idx="6336">
                  <c:v>10.561249999999999</c:v>
                </c:pt>
                <c:pt idx="6337">
                  <c:v>10.5629166666667</c:v>
                </c:pt>
                <c:pt idx="6338">
                  <c:v>10.564583333333401</c:v>
                </c:pt>
                <c:pt idx="6339">
                  <c:v>10.56625</c:v>
                </c:pt>
                <c:pt idx="6340">
                  <c:v>10.567916666666701</c:v>
                </c:pt>
                <c:pt idx="6341">
                  <c:v>10.5695833333334</c:v>
                </c:pt>
                <c:pt idx="6342">
                  <c:v>10.571249999999999</c:v>
                </c:pt>
                <c:pt idx="6343">
                  <c:v>10.5729166666667</c:v>
                </c:pt>
                <c:pt idx="6344">
                  <c:v>10.574583333333401</c:v>
                </c:pt>
                <c:pt idx="6345">
                  <c:v>10.57625</c:v>
                </c:pt>
                <c:pt idx="6346">
                  <c:v>10.577916666666701</c:v>
                </c:pt>
                <c:pt idx="6347">
                  <c:v>10.5795833333334</c:v>
                </c:pt>
                <c:pt idx="6348">
                  <c:v>10.581250000000001</c:v>
                </c:pt>
                <c:pt idx="6349">
                  <c:v>10.5829166666667</c:v>
                </c:pt>
                <c:pt idx="6350">
                  <c:v>10.5845833333334</c:v>
                </c:pt>
                <c:pt idx="6351">
                  <c:v>10.58625</c:v>
                </c:pt>
                <c:pt idx="6352">
                  <c:v>10.5879166666667</c:v>
                </c:pt>
                <c:pt idx="6353">
                  <c:v>10.589583333333399</c:v>
                </c:pt>
                <c:pt idx="6354">
                  <c:v>10.59125</c:v>
                </c:pt>
                <c:pt idx="6355">
                  <c:v>10.592916666666699</c:v>
                </c:pt>
                <c:pt idx="6356">
                  <c:v>10.5945833333334</c:v>
                </c:pt>
                <c:pt idx="6357">
                  <c:v>10.59625</c:v>
                </c:pt>
                <c:pt idx="6358">
                  <c:v>10.5979166666667</c:v>
                </c:pt>
                <c:pt idx="6359">
                  <c:v>10.599583333333401</c:v>
                </c:pt>
                <c:pt idx="6360">
                  <c:v>10.60125</c:v>
                </c:pt>
                <c:pt idx="6361">
                  <c:v>10.602916666666699</c:v>
                </c:pt>
                <c:pt idx="6362">
                  <c:v>10.6045833333334</c:v>
                </c:pt>
                <c:pt idx="6363">
                  <c:v>10.606249999999999</c:v>
                </c:pt>
                <c:pt idx="6364">
                  <c:v>10.6079166666667</c:v>
                </c:pt>
                <c:pt idx="6365">
                  <c:v>10.609583333333401</c:v>
                </c:pt>
                <c:pt idx="6366">
                  <c:v>10.61125</c:v>
                </c:pt>
                <c:pt idx="6367">
                  <c:v>10.612916666666701</c:v>
                </c:pt>
                <c:pt idx="6368">
                  <c:v>10.6145833333334</c:v>
                </c:pt>
                <c:pt idx="6369">
                  <c:v>10.616250000000001</c:v>
                </c:pt>
                <c:pt idx="6370">
                  <c:v>10.6179166666667</c:v>
                </c:pt>
                <c:pt idx="6371">
                  <c:v>10.6195833333334</c:v>
                </c:pt>
                <c:pt idx="6372">
                  <c:v>10.62125</c:v>
                </c:pt>
                <c:pt idx="6373">
                  <c:v>10.622916666666701</c:v>
                </c:pt>
                <c:pt idx="6374">
                  <c:v>10.624583333333399</c:v>
                </c:pt>
                <c:pt idx="6375">
                  <c:v>10.626250000000001</c:v>
                </c:pt>
                <c:pt idx="6376">
                  <c:v>10.6279166666667</c:v>
                </c:pt>
                <c:pt idx="6377">
                  <c:v>10.6295833333334</c:v>
                </c:pt>
                <c:pt idx="6378">
                  <c:v>10.63125</c:v>
                </c:pt>
                <c:pt idx="6379">
                  <c:v>10.6329166666667</c:v>
                </c:pt>
                <c:pt idx="6380">
                  <c:v>10.634583333333399</c:v>
                </c:pt>
                <c:pt idx="6381">
                  <c:v>10.63625</c:v>
                </c:pt>
                <c:pt idx="6382">
                  <c:v>10.637916666666699</c:v>
                </c:pt>
                <c:pt idx="6383">
                  <c:v>10.6395833333334</c:v>
                </c:pt>
                <c:pt idx="6384">
                  <c:v>10.641249999999999</c:v>
                </c:pt>
                <c:pt idx="6385">
                  <c:v>10.6429166666667</c:v>
                </c:pt>
                <c:pt idx="6386">
                  <c:v>10.644583333333401</c:v>
                </c:pt>
                <c:pt idx="6387">
                  <c:v>10.64625</c:v>
                </c:pt>
                <c:pt idx="6388">
                  <c:v>10.647916666666699</c:v>
                </c:pt>
                <c:pt idx="6389">
                  <c:v>10.6495833333334</c:v>
                </c:pt>
                <c:pt idx="6390">
                  <c:v>10.651249999999999</c:v>
                </c:pt>
                <c:pt idx="6391">
                  <c:v>10.6529166666667</c:v>
                </c:pt>
                <c:pt idx="6392">
                  <c:v>10.654583333333401</c:v>
                </c:pt>
                <c:pt idx="6393">
                  <c:v>10.65625</c:v>
                </c:pt>
                <c:pt idx="6394">
                  <c:v>10.657916666666701</c:v>
                </c:pt>
                <c:pt idx="6395">
                  <c:v>10.6595833333334</c:v>
                </c:pt>
                <c:pt idx="6396">
                  <c:v>10.661250000000001</c:v>
                </c:pt>
                <c:pt idx="6397">
                  <c:v>10.6629166666667</c:v>
                </c:pt>
                <c:pt idx="6398">
                  <c:v>10.6645833333334</c:v>
                </c:pt>
                <c:pt idx="6399">
                  <c:v>10.66625</c:v>
                </c:pt>
                <c:pt idx="6400">
                  <c:v>10.6679166666667</c:v>
                </c:pt>
                <c:pt idx="6401">
                  <c:v>10.669583333333399</c:v>
                </c:pt>
                <c:pt idx="6402">
                  <c:v>10.671250000000001</c:v>
                </c:pt>
                <c:pt idx="6403">
                  <c:v>10.672916666666699</c:v>
                </c:pt>
                <c:pt idx="6404">
                  <c:v>10.6745833333334</c:v>
                </c:pt>
                <c:pt idx="6405">
                  <c:v>10.67625</c:v>
                </c:pt>
                <c:pt idx="6406">
                  <c:v>10.6779166666667</c:v>
                </c:pt>
                <c:pt idx="6407">
                  <c:v>10.679583333333399</c:v>
                </c:pt>
                <c:pt idx="6408">
                  <c:v>10.68125</c:v>
                </c:pt>
                <c:pt idx="6409">
                  <c:v>10.682916666666699</c:v>
                </c:pt>
                <c:pt idx="6410">
                  <c:v>10.6845833333334</c:v>
                </c:pt>
                <c:pt idx="6411">
                  <c:v>10.686249999999999</c:v>
                </c:pt>
                <c:pt idx="6412">
                  <c:v>10.6879166666667</c:v>
                </c:pt>
                <c:pt idx="6413">
                  <c:v>10.689583333333401</c:v>
                </c:pt>
                <c:pt idx="6414">
                  <c:v>10.69125</c:v>
                </c:pt>
                <c:pt idx="6415">
                  <c:v>10.692916666666701</c:v>
                </c:pt>
                <c:pt idx="6416">
                  <c:v>10.6945833333334</c:v>
                </c:pt>
                <c:pt idx="6417">
                  <c:v>10.696249999999999</c:v>
                </c:pt>
                <c:pt idx="6418">
                  <c:v>10.6979166666667</c:v>
                </c:pt>
                <c:pt idx="6419">
                  <c:v>10.699583333333401</c:v>
                </c:pt>
                <c:pt idx="6420">
                  <c:v>10.70125</c:v>
                </c:pt>
                <c:pt idx="6421">
                  <c:v>10.702916666666701</c:v>
                </c:pt>
                <c:pt idx="6422">
                  <c:v>10.7045833333334</c:v>
                </c:pt>
                <c:pt idx="6423">
                  <c:v>10.706250000000001</c:v>
                </c:pt>
                <c:pt idx="6424">
                  <c:v>10.7079166666667</c:v>
                </c:pt>
                <c:pt idx="6425">
                  <c:v>10.7095833333334</c:v>
                </c:pt>
                <c:pt idx="6426">
                  <c:v>10.71125</c:v>
                </c:pt>
                <c:pt idx="6427">
                  <c:v>10.7129166666667</c:v>
                </c:pt>
                <c:pt idx="6428">
                  <c:v>10.714583333333399</c:v>
                </c:pt>
                <c:pt idx="6429">
                  <c:v>10.71625</c:v>
                </c:pt>
                <c:pt idx="6430">
                  <c:v>10.717916666666699</c:v>
                </c:pt>
                <c:pt idx="6431">
                  <c:v>10.7195833333334</c:v>
                </c:pt>
                <c:pt idx="6432">
                  <c:v>10.72125</c:v>
                </c:pt>
                <c:pt idx="6433">
                  <c:v>10.7229166666667</c:v>
                </c:pt>
                <c:pt idx="6434">
                  <c:v>10.724583333333401</c:v>
                </c:pt>
                <c:pt idx="6435">
                  <c:v>10.72625</c:v>
                </c:pt>
                <c:pt idx="6436">
                  <c:v>10.727916666666699</c:v>
                </c:pt>
                <c:pt idx="6437">
                  <c:v>10.7295833333334</c:v>
                </c:pt>
                <c:pt idx="6438">
                  <c:v>10.731249999999999</c:v>
                </c:pt>
                <c:pt idx="6439">
                  <c:v>10.7329166666667</c:v>
                </c:pt>
                <c:pt idx="6440">
                  <c:v>10.734583333333401</c:v>
                </c:pt>
                <c:pt idx="6441">
                  <c:v>10.73625</c:v>
                </c:pt>
                <c:pt idx="6442">
                  <c:v>10.737916666666701</c:v>
                </c:pt>
                <c:pt idx="6443">
                  <c:v>10.7395833333334</c:v>
                </c:pt>
                <c:pt idx="6444">
                  <c:v>10.741250000000001</c:v>
                </c:pt>
                <c:pt idx="6445">
                  <c:v>10.7429166666667</c:v>
                </c:pt>
                <c:pt idx="6446">
                  <c:v>10.7445833333334</c:v>
                </c:pt>
                <c:pt idx="6447">
                  <c:v>10.74625</c:v>
                </c:pt>
                <c:pt idx="6448">
                  <c:v>10.747916666666701</c:v>
                </c:pt>
                <c:pt idx="6449">
                  <c:v>10.749583333333399</c:v>
                </c:pt>
                <c:pt idx="6450">
                  <c:v>10.751250000000001</c:v>
                </c:pt>
                <c:pt idx="6451">
                  <c:v>10.7529166666667</c:v>
                </c:pt>
                <c:pt idx="6452">
                  <c:v>10.7545833333334</c:v>
                </c:pt>
                <c:pt idx="6453">
                  <c:v>10.75625</c:v>
                </c:pt>
                <c:pt idx="6454">
                  <c:v>10.7579166666667</c:v>
                </c:pt>
                <c:pt idx="6455">
                  <c:v>10.759583333333399</c:v>
                </c:pt>
                <c:pt idx="6456">
                  <c:v>10.76125</c:v>
                </c:pt>
                <c:pt idx="6457">
                  <c:v>10.762916666666699</c:v>
                </c:pt>
                <c:pt idx="6458">
                  <c:v>10.7645833333334</c:v>
                </c:pt>
                <c:pt idx="6459">
                  <c:v>10.766249999999999</c:v>
                </c:pt>
                <c:pt idx="6460">
                  <c:v>10.7679166666667</c:v>
                </c:pt>
                <c:pt idx="6461">
                  <c:v>10.769583333333401</c:v>
                </c:pt>
                <c:pt idx="6462">
                  <c:v>10.77125</c:v>
                </c:pt>
                <c:pt idx="6463">
                  <c:v>10.772916666666699</c:v>
                </c:pt>
                <c:pt idx="6464">
                  <c:v>10.7745833333334</c:v>
                </c:pt>
                <c:pt idx="6465">
                  <c:v>10.776249999999999</c:v>
                </c:pt>
                <c:pt idx="6466">
                  <c:v>10.7779166666667</c:v>
                </c:pt>
                <c:pt idx="6467">
                  <c:v>10.779583333333401</c:v>
                </c:pt>
                <c:pt idx="6468">
                  <c:v>10.78125</c:v>
                </c:pt>
                <c:pt idx="6469">
                  <c:v>10.782916666666701</c:v>
                </c:pt>
                <c:pt idx="6470">
                  <c:v>10.7845833333334</c:v>
                </c:pt>
                <c:pt idx="6471">
                  <c:v>10.786250000000001</c:v>
                </c:pt>
                <c:pt idx="6472">
                  <c:v>10.7879166666667</c:v>
                </c:pt>
                <c:pt idx="6473">
                  <c:v>10.7895833333334</c:v>
                </c:pt>
                <c:pt idx="6474">
                  <c:v>10.79125</c:v>
                </c:pt>
                <c:pt idx="6475">
                  <c:v>10.7929166666667</c:v>
                </c:pt>
                <c:pt idx="6476">
                  <c:v>10.794583333333399</c:v>
                </c:pt>
                <c:pt idx="6477">
                  <c:v>10.796250000000001</c:v>
                </c:pt>
                <c:pt idx="6478">
                  <c:v>10.797916666666699</c:v>
                </c:pt>
                <c:pt idx="6479">
                  <c:v>10.7995833333334</c:v>
                </c:pt>
                <c:pt idx="6480">
                  <c:v>10.80125</c:v>
                </c:pt>
                <c:pt idx="6481">
                  <c:v>10.8029166666667</c:v>
                </c:pt>
                <c:pt idx="6482">
                  <c:v>10.804583333333399</c:v>
                </c:pt>
                <c:pt idx="6483">
                  <c:v>10.80625</c:v>
                </c:pt>
                <c:pt idx="6484">
                  <c:v>10.807916666666699</c:v>
                </c:pt>
                <c:pt idx="6485">
                  <c:v>10.8095833333334</c:v>
                </c:pt>
                <c:pt idx="6486">
                  <c:v>10.811249999999999</c:v>
                </c:pt>
                <c:pt idx="6487">
                  <c:v>10.8129166666667</c:v>
                </c:pt>
                <c:pt idx="6488">
                  <c:v>10.814583333333401</c:v>
                </c:pt>
                <c:pt idx="6489">
                  <c:v>10.81625</c:v>
                </c:pt>
                <c:pt idx="6490">
                  <c:v>10.817916666666701</c:v>
                </c:pt>
                <c:pt idx="6491">
                  <c:v>10.8195833333334</c:v>
                </c:pt>
                <c:pt idx="6492">
                  <c:v>10.821249999999999</c:v>
                </c:pt>
                <c:pt idx="6493">
                  <c:v>10.8229166666667</c:v>
                </c:pt>
                <c:pt idx="6494">
                  <c:v>10.824583333333401</c:v>
                </c:pt>
                <c:pt idx="6495">
                  <c:v>10.82625</c:v>
                </c:pt>
                <c:pt idx="6496">
                  <c:v>10.827916666666701</c:v>
                </c:pt>
                <c:pt idx="6497">
                  <c:v>10.8295833333334</c:v>
                </c:pt>
                <c:pt idx="6498">
                  <c:v>10.831250000000001</c:v>
                </c:pt>
                <c:pt idx="6499">
                  <c:v>10.8329166666667</c:v>
                </c:pt>
                <c:pt idx="6500">
                  <c:v>10.8345833333334</c:v>
                </c:pt>
                <c:pt idx="6501">
                  <c:v>10.83625</c:v>
                </c:pt>
                <c:pt idx="6502">
                  <c:v>10.8379166666667</c:v>
                </c:pt>
                <c:pt idx="6503">
                  <c:v>10.839583333333399</c:v>
                </c:pt>
                <c:pt idx="6504">
                  <c:v>10.84125</c:v>
                </c:pt>
                <c:pt idx="6505">
                  <c:v>10.842916666666699</c:v>
                </c:pt>
                <c:pt idx="6506">
                  <c:v>10.8445833333334</c:v>
                </c:pt>
                <c:pt idx="6507">
                  <c:v>10.84625</c:v>
                </c:pt>
                <c:pt idx="6508">
                  <c:v>10.8479166666667</c:v>
                </c:pt>
                <c:pt idx="6509">
                  <c:v>10.849583333333401</c:v>
                </c:pt>
                <c:pt idx="6510">
                  <c:v>10.85125</c:v>
                </c:pt>
                <c:pt idx="6511">
                  <c:v>10.852916666666699</c:v>
                </c:pt>
                <c:pt idx="6512">
                  <c:v>10.8545833333334</c:v>
                </c:pt>
                <c:pt idx="6513">
                  <c:v>10.856249999999999</c:v>
                </c:pt>
                <c:pt idx="6514">
                  <c:v>10.8579166666667</c:v>
                </c:pt>
                <c:pt idx="6515">
                  <c:v>10.859583333333401</c:v>
                </c:pt>
                <c:pt idx="6516">
                  <c:v>10.86125</c:v>
                </c:pt>
                <c:pt idx="6517">
                  <c:v>10.862916666666701</c:v>
                </c:pt>
                <c:pt idx="6518">
                  <c:v>10.8645833333334</c:v>
                </c:pt>
                <c:pt idx="6519">
                  <c:v>10.866250000000001</c:v>
                </c:pt>
                <c:pt idx="6520">
                  <c:v>10.8679166666667</c:v>
                </c:pt>
                <c:pt idx="6521">
                  <c:v>10.8695833333334</c:v>
                </c:pt>
                <c:pt idx="6522">
                  <c:v>10.87125</c:v>
                </c:pt>
                <c:pt idx="6523">
                  <c:v>10.872916666666701</c:v>
                </c:pt>
                <c:pt idx="6524">
                  <c:v>10.874583333333399</c:v>
                </c:pt>
                <c:pt idx="6525">
                  <c:v>10.876250000000001</c:v>
                </c:pt>
                <c:pt idx="6526">
                  <c:v>10.8779166666667</c:v>
                </c:pt>
                <c:pt idx="6527">
                  <c:v>10.8795833333334</c:v>
                </c:pt>
                <c:pt idx="6528">
                  <c:v>10.88125</c:v>
                </c:pt>
                <c:pt idx="6529">
                  <c:v>10.8829166666667</c:v>
                </c:pt>
                <c:pt idx="6530">
                  <c:v>10.884583333333399</c:v>
                </c:pt>
                <c:pt idx="6531">
                  <c:v>10.88625</c:v>
                </c:pt>
                <c:pt idx="6532">
                  <c:v>10.887916666666699</c:v>
                </c:pt>
                <c:pt idx="6533">
                  <c:v>10.8895833333334</c:v>
                </c:pt>
                <c:pt idx="6534">
                  <c:v>10.891249999999999</c:v>
                </c:pt>
                <c:pt idx="6535">
                  <c:v>10.8929166666667</c:v>
                </c:pt>
                <c:pt idx="6536">
                  <c:v>10.894583333333401</c:v>
                </c:pt>
                <c:pt idx="6537">
                  <c:v>10.89625</c:v>
                </c:pt>
                <c:pt idx="6538">
                  <c:v>10.897916666666699</c:v>
                </c:pt>
                <c:pt idx="6539">
                  <c:v>10.8995833333334</c:v>
                </c:pt>
                <c:pt idx="6540">
                  <c:v>10.901249999999999</c:v>
                </c:pt>
                <c:pt idx="6541">
                  <c:v>10.9029166666667</c:v>
                </c:pt>
                <c:pt idx="6542">
                  <c:v>10.904583333333401</c:v>
                </c:pt>
                <c:pt idx="6543">
                  <c:v>10.90625</c:v>
                </c:pt>
                <c:pt idx="6544">
                  <c:v>10.907916666666701</c:v>
                </c:pt>
                <c:pt idx="6545">
                  <c:v>10.9095833333334</c:v>
                </c:pt>
                <c:pt idx="6546">
                  <c:v>10.911250000000001</c:v>
                </c:pt>
                <c:pt idx="6547">
                  <c:v>10.9129166666667</c:v>
                </c:pt>
                <c:pt idx="6548">
                  <c:v>10.9145833333334</c:v>
                </c:pt>
                <c:pt idx="6549">
                  <c:v>10.91625</c:v>
                </c:pt>
                <c:pt idx="6550">
                  <c:v>10.9179166666667</c:v>
                </c:pt>
                <c:pt idx="6551">
                  <c:v>10.919583333333399</c:v>
                </c:pt>
                <c:pt idx="6552">
                  <c:v>10.921250000000001</c:v>
                </c:pt>
                <c:pt idx="6553">
                  <c:v>10.922916666666699</c:v>
                </c:pt>
                <c:pt idx="6554">
                  <c:v>10.9245833333334</c:v>
                </c:pt>
                <c:pt idx="6555">
                  <c:v>10.92625</c:v>
                </c:pt>
                <c:pt idx="6556">
                  <c:v>10.9279166666667</c:v>
                </c:pt>
                <c:pt idx="6557">
                  <c:v>10.929583333333399</c:v>
                </c:pt>
                <c:pt idx="6558">
                  <c:v>10.93125</c:v>
                </c:pt>
                <c:pt idx="6559">
                  <c:v>10.932916666666699</c:v>
                </c:pt>
                <c:pt idx="6560">
                  <c:v>10.9345833333334</c:v>
                </c:pt>
                <c:pt idx="6561">
                  <c:v>10.936249999999999</c:v>
                </c:pt>
                <c:pt idx="6562">
                  <c:v>10.9379166666667</c:v>
                </c:pt>
                <c:pt idx="6563">
                  <c:v>10.939583333333401</c:v>
                </c:pt>
                <c:pt idx="6564">
                  <c:v>10.94125</c:v>
                </c:pt>
                <c:pt idx="6565">
                  <c:v>10.942916666666701</c:v>
                </c:pt>
                <c:pt idx="6566">
                  <c:v>10.9445833333334</c:v>
                </c:pt>
                <c:pt idx="6567">
                  <c:v>10.946249999999999</c:v>
                </c:pt>
                <c:pt idx="6568">
                  <c:v>10.9479166666667</c:v>
                </c:pt>
                <c:pt idx="6569">
                  <c:v>10.949583333333401</c:v>
                </c:pt>
                <c:pt idx="6570">
                  <c:v>10.95125</c:v>
                </c:pt>
                <c:pt idx="6571">
                  <c:v>10.952916666666701</c:v>
                </c:pt>
                <c:pt idx="6572">
                  <c:v>10.9545833333334</c:v>
                </c:pt>
                <c:pt idx="6573">
                  <c:v>10.956250000000001</c:v>
                </c:pt>
                <c:pt idx="6574">
                  <c:v>10.9579166666667</c:v>
                </c:pt>
                <c:pt idx="6575">
                  <c:v>10.9595833333334</c:v>
                </c:pt>
                <c:pt idx="6576">
                  <c:v>10.96125</c:v>
                </c:pt>
                <c:pt idx="6577">
                  <c:v>10.9629166666667</c:v>
                </c:pt>
                <c:pt idx="6578">
                  <c:v>10.964583333333399</c:v>
                </c:pt>
                <c:pt idx="6579">
                  <c:v>10.96625</c:v>
                </c:pt>
                <c:pt idx="6580">
                  <c:v>10.967916666666699</c:v>
                </c:pt>
                <c:pt idx="6581">
                  <c:v>10.9695833333334</c:v>
                </c:pt>
                <c:pt idx="6582">
                  <c:v>10.97125</c:v>
                </c:pt>
                <c:pt idx="6583">
                  <c:v>10.9729166666667</c:v>
                </c:pt>
                <c:pt idx="6584">
                  <c:v>10.974583333333401</c:v>
                </c:pt>
                <c:pt idx="6585">
                  <c:v>10.97625</c:v>
                </c:pt>
                <c:pt idx="6586">
                  <c:v>10.977916666666699</c:v>
                </c:pt>
                <c:pt idx="6587">
                  <c:v>10.9795833333334</c:v>
                </c:pt>
                <c:pt idx="6588">
                  <c:v>10.981249999999999</c:v>
                </c:pt>
                <c:pt idx="6589">
                  <c:v>10.9829166666667</c:v>
                </c:pt>
                <c:pt idx="6590">
                  <c:v>10.984583333333401</c:v>
                </c:pt>
                <c:pt idx="6591">
                  <c:v>10.98625</c:v>
                </c:pt>
                <c:pt idx="6592">
                  <c:v>10.987916666666701</c:v>
                </c:pt>
                <c:pt idx="6593">
                  <c:v>10.9895833333334</c:v>
                </c:pt>
                <c:pt idx="6594">
                  <c:v>10.991250000000001</c:v>
                </c:pt>
                <c:pt idx="6595">
                  <c:v>10.9929166666667</c:v>
                </c:pt>
                <c:pt idx="6596">
                  <c:v>10.9945833333334</c:v>
                </c:pt>
                <c:pt idx="6597">
                  <c:v>10.99625</c:v>
                </c:pt>
                <c:pt idx="6598">
                  <c:v>10.997916666666701</c:v>
                </c:pt>
                <c:pt idx="6599">
                  <c:v>10.999583333333399</c:v>
                </c:pt>
                <c:pt idx="6600">
                  <c:v>11.001250000000001</c:v>
                </c:pt>
                <c:pt idx="6601">
                  <c:v>11.0029166666667</c:v>
                </c:pt>
                <c:pt idx="6602">
                  <c:v>11.0045833333334</c:v>
                </c:pt>
                <c:pt idx="6603">
                  <c:v>11.00625</c:v>
                </c:pt>
                <c:pt idx="6604">
                  <c:v>11.0079166666667</c:v>
                </c:pt>
                <c:pt idx="6605">
                  <c:v>11.009583333333399</c:v>
                </c:pt>
                <c:pt idx="6606">
                  <c:v>11.01125</c:v>
                </c:pt>
                <c:pt idx="6607">
                  <c:v>11.012916666666699</c:v>
                </c:pt>
                <c:pt idx="6608">
                  <c:v>11.0145833333334</c:v>
                </c:pt>
                <c:pt idx="6609">
                  <c:v>11.016249999999999</c:v>
                </c:pt>
                <c:pt idx="6610">
                  <c:v>11.0179166666667</c:v>
                </c:pt>
                <c:pt idx="6611">
                  <c:v>11.019583333333401</c:v>
                </c:pt>
                <c:pt idx="6612">
                  <c:v>11.02125</c:v>
                </c:pt>
                <c:pt idx="6613">
                  <c:v>11.022916666666699</c:v>
                </c:pt>
                <c:pt idx="6614">
                  <c:v>11.0245833333334</c:v>
                </c:pt>
                <c:pt idx="6615">
                  <c:v>11.026249999999999</c:v>
                </c:pt>
                <c:pt idx="6616">
                  <c:v>11.0279166666667</c:v>
                </c:pt>
                <c:pt idx="6617">
                  <c:v>11.029583333333401</c:v>
                </c:pt>
                <c:pt idx="6618">
                  <c:v>11.03125</c:v>
                </c:pt>
                <c:pt idx="6619">
                  <c:v>11.032916666666701</c:v>
                </c:pt>
                <c:pt idx="6620">
                  <c:v>11.0345833333334</c:v>
                </c:pt>
                <c:pt idx="6621">
                  <c:v>11.036250000000001</c:v>
                </c:pt>
                <c:pt idx="6622">
                  <c:v>11.0379166666667</c:v>
                </c:pt>
                <c:pt idx="6623">
                  <c:v>11.0395833333334</c:v>
                </c:pt>
                <c:pt idx="6624">
                  <c:v>11.04125</c:v>
                </c:pt>
                <c:pt idx="6625">
                  <c:v>11.0429166666667</c:v>
                </c:pt>
                <c:pt idx="6626">
                  <c:v>11.044583333333399</c:v>
                </c:pt>
                <c:pt idx="6627">
                  <c:v>11.046250000000001</c:v>
                </c:pt>
                <c:pt idx="6628">
                  <c:v>11.047916666666699</c:v>
                </c:pt>
                <c:pt idx="6629">
                  <c:v>11.0495833333334</c:v>
                </c:pt>
                <c:pt idx="6630">
                  <c:v>11.05125</c:v>
                </c:pt>
                <c:pt idx="6631">
                  <c:v>11.0529166666667</c:v>
                </c:pt>
                <c:pt idx="6632">
                  <c:v>11.054583333333399</c:v>
                </c:pt>
                <c:pt idx="6633">
                  <c:v>11.05625</c:v>
                </c:pt>
                <c:pt idx="6634">
                  <c:v>11.057916666666699</c:v>
                </c:pt>
                <c:pt idx="6635">
                  <c:v>11.0595833333334</c:v>
                </c:pt>
                <c:pt idx="6636">
                  <c:v>11.061249999999999</c:v>
                </c:pt>
                <c:pt idx="6637">
                  <c:v>11.0629166666667</c:v>
                </c:pt>
                <c:pt idx="6638">
                  <c:v>11.064583333333401</c:v>
                </c:pt>
                <c:pt idx="6639">
                  <c:v>11.06625</c:v>
                </c:pt>
                <c:pt idx="6640">
                  <c:v>11.067916666666701</c:v>
                </c:pt>
                <c:pt idx="6641">
                  <c:v>11.0695833333334</c:v>
                </c:pt>
                <c:pt idx="6642">
                  <c:v>11.071249999999999</c:v>
                </c:pt>
                <c:pt idx="6643">
                  <c:v>11.0729166666667</c:v>
                </c:pt>
                <c:pt idx="6644">
                  <c:v>11.074583333333401</c:v>
                </c:pt>
                <c:pt idx="6645">
                  <c:v>11.07625</c:v>
                </c:pt>
                <c:pt idx="6646">
                  <c:v>11.077916666666701</c:v>
                </c:pt>
                <c:pt idx="6647">
                  <c:v>11.0795833333334</c:v>
                </c:pt>
                <c:pt idx="6648">
                  <c:v>11.081250000000001</c:v>
                </c:pt>
                <c:pt idx="6649">
                  <c:v>11.0829166666667</c:v>
                </c:pt>
                <c:pt idx="6650">
                  <c:v>11.0845833333334</c:v>
                </c:pt>
                <c:pt idx="6651">
                  <c:v>11.08625</c:v>
                </c:pt>
                <c:pt idx="6652">
                  <c:v>11.0879166666667</c:v>
                </c:pt>
                <c:pt idx="6653">
                  <c:v>11.089583333333399</c:v>
                </c:pt>
                <c:pt idx="6654">
                  <c:v>11.09125</c:v>
                </c:pt>
                <c:pt idx="6655">
                  <c:v>11.092916666666699</c:v>
                </c:pt>
                <c:pt idx="6656">
                  <c:v>11.0945833333334</c:v>
                </c:pt>
                <c:pt idx="6657">
                  <c:v>11.09625</c:v>
                </c:pt>
                <c:pt idx="6658">
                  <c:v>11.0979166666667</c:v>
                </c:pt>
                <c:pt idx="6659">
                  <c:v>11.099583333333401</c:v>
                </c:pt>
                <c:pt idx="6660">
                  <c:v>11.10125</c:v>
                </c:pt>
                <c:pt idx="6661">
                  <c:v>11.102916666666699</c:v>
                </c:pt>
                <c:pt idx="6662">
                  <c:v>11.1045833333334</c:v>
                </c:pt>
                <c:pt idx="6663">
                  <c:v>11.106249999999999</c:v>
                </c:pt>
                <c:pt idx="6664">
                  <c:v>11.1079166666667</c:v>
                </c:pt>
                <c:pt idx="6665">
                  <c:v>11.109583333333401</c:v>
                </c:pt>
                <c:pt idx="6666">
                  <c:v>11.11125</c:v>
                </c:pt>
                <c:pt idx="6667">
                  <c:v>11.112916666666701</c:v>
                </c:pt>
                <c:pt idx="6668">
                  <c:v>11.1145833333334</c:v>
                </c:pt>
                <c:pt idx="6669">
                  <c:v>11.116250000000001</c:v>
                </c:pt>
                <c:pt idx="6670">
                  <c:v>11.1179166666667</c:v>
                </c:pt>
                <c:pt idx="6671">
                  <c:v>11.1195833333334</c:v>
                </c:pt>
                <c:pt idx="6672">
                  <c:v>11.12125</c:v>
                </c:pt>
                <c:pt idx="6673">
                  <c:v>11.122916666666701</c:v>
                </c:pt>
                <c:pt idx="6674">
                  <c:v>11.124583333333399</c:v>
                </c:pt>
                <c:pt idx="6675">
                  <c:v>11.126250000000001</c:v>
                </c:pt>
                <c:pt idx="6676">
                  <c:v>11.1279166666667</c:v>
                </c:pt>
                <c:pt idx="6677">
                  <c:v>11.1295833333334</c:v>
                </c:pt>
                <c:pt idx="6678">
                  <c:v>11.13125</c:v>
                </c:pt>
                <c:pt idx="6679">
                  <c:v>11.1329166666667</c:v>
                </c:pt>
                <c:pt idx="6680">
                  <c:v>11.134583333333399</c:v>
                </c:pt>
                <c:pt idx="6681">
                  <c:v>11.13625</c:v>
                </c:pt>
                <c:pt idx="6682">
                  <c:v>11.137916666666699</c:v>
                </c:pt>
                <c:pt idx="6683">
                  <c:v>11.1395833333334</c:v>
                </c:pt>
                <c:pt idx="6684">
                  <c:v>11.141249999999999</c:v>
                </c:pt>
                <c:pt idx="6685">
                  <c:v>11.1429166666667</c:v>
                </c:pt>
                <c:pt idx="6686">
                  <c:v>11.144583333333401</c:v>
                </c:pt>
                <c:pt idx="6687">
                  <c:v>11.14625</c:v>
                </c:pt>
                <c:pt idx="6688">
                  <c:v>11.147916666666699</c:v>
                </c:pt>
                <c:pt idx="6689">
                  <c:v>11.1495833333334</c:v>
                </c:pt>
                <c:pt idx="6690">
                  <c:v>11.151249999999999</c:v>
                </c:pt>
                <c:pt idx="6691">
                  <c:v>11.1529166666667</c:v>
                </c:pt>
                <c:pt idx="6692">
                  <c:v>11.154583333333401</c:v>
                </c:pt>
                <c:pt idx="6693">
                  <c:v>11.15625</c:v>
                </c:pt>
                <c:pt idx="6694">
                  <c:v>11.157916666666701</c:v>
                </c:pt>
                <c:pt idx="6695">
                  <c:v>11.1595833333334</c:v>
                </c:pt>
                <c:pt idx="6696">
                  <c:v>11.161250000000001</c:v>
                </c:pt>
                <c:pt idx="6697">
                  <c:v>11.1629166666667</c:v>
                </c:pt>
                <c:pt idx="6698">
                  <c:v>11.1645833333334</c:v>
                </c:pt>
                <c:pt idx="6699">
                  <c:v>11.16625</c:v>
                </c:pt>
                <c:pt idx="6700">
                  <c:v>11.1679166666667</c:v>
                </c:pt>
                <c:pt idx="6701">
                  <c:v>11.169583333333399</c:v>
                </c:pt>
                <c:pt idx="6702">
                  <c:v>11.171250000000001</c:v>
                </c:pt>
                <c:pt idx="6703">
                  <c:v>11.172916666666699</c:v>
                </c:pt>
                <c:pt idx="6704">
                  <c:v>11.1745833333334</c:v>
                </c:pt>
                <c:pt idx="6705">
                  <c:v>11.17625</c:v>
                </c:pt>
                <c:pt idx="6706">
                  <c:v>11.1779166666667</c:v>
                </c:pt>
                <c:pt idx="6707">
                  <c:v>11.179583333333399</c:v>
                </c:pt>
                <c:pt idx="6708">
                  <c:v>11.18125</c:v>
                </c:pt>
                <c:pt idx="6709">
                  <c:v>11.182916666666699</c:v>
                </c:pt>
                <c:pt idx="6710">
                  <c:v>11.1845833333334</c:v>
                </c:pt>
                <c:pt idx="6711">
                  <c:v>11.186249999999999</c:v>
                </c:pt>
                <c:pt idx="6712">
                  <c:v>11.1879166666667</c:v>
                </c:pt>
                <c:pt idx="6713">
                  <c:v>11.189583333333401</c:v>
                </c:pt>
                <c:pt idx="6714">
                  <c:v>11.19125</c:v>
                </c:pt>
                <c:pt idx="6715">
                  <c:v>11.192916666666701</c:v>
                </c:pt>
                <c:pt idx="6716">
                  <c:v>11.1945833333334</c:v>
                </c:pt>
                <c:pt idx="6717">
                  <c:v>11.196249999999999</c:v>
                </c:pt>
                <c:pt idx="6718">
                  <c:v>11.1979166666667</c:v>
                </c:pt>
                <c:pt idx="6719">
                  <c:v>11.199583333333401</c:v>
                </c:pt>
                <c:pt idx="6720">
                  <c:v>11.20125</c:v>
                </c:pt>
                <c:pt idx="6721">
                  <c:v>11.202916666666701</c:v>
                </c:pt>
                <c:pt idx="6722">
                  <c:v>11.2045833333334</c:v>
                </c:pt>
                <c:pt idx="6723">
                  <c:v>11.206250000000001</c:v>
                </c:pt>
                <c:pt idx="6724">
                  <c:v>11.2079166666667</c:v>
                </c:pt>
                <c:pt idx="6725">
                  <c:v>11.2095833333334</c:v>
                </c:pt>
                <c:pt idx="6726">
                  <c:v>11.21125</c:v>
                </c:pt>
                <c:pt idx="6727">
                  <c:v>11.2129166666667</c:v>
                </c:pt>
                <c:pt idx="6728">
                  <c:v>11.214583333333399</c:v>
                </c:pt>
                <c:pt idx="6729">
                  <c:v>11.21625</c:v>
                </c:pt>
                <c:pt idx="6730">
                  <c:v>11.217916666666699</c:v>
                </c:pt>
                <c:pt idx="6731">
                  <c:v>11.2195833333334</c:v>
                </c:pt>
                <c:pt idx="6732">
                  <c:v>11.22125</c:v>
                </c:pt>
                <c:pt idx="6733">
                  <c:v>11.2229166666667</c:v>
                </c:pt>
                <c:pt idx="6734">
                  <c:v>11.224583333333401</c:v>
                </c:pt>
                <c:pt idx="6735">
                  <c:v>11.22625</c:v>
                </c:pt>
                <c:pt idx="6736">
                  <c:v>11.227916666666699</c:v>
                </c:pt>
                <c:pt idx="6737">
                  <c:v>11.2295833333334</c:v>
                </c:pt>
                <c:pt idx="6738">
                  <c:v>11.231249999999999</c:v>
                </c:pt>
                <c:pt idx="6739">
                  <c:v>11.2329166666667</c:v>
                </c:pt>
                <c:pt idx="6740">
                  <c:v>11.234583333333401</c:v>
                </c:pt>
                <c:pt idx="6741">
                  <c:v>11.23625</c:v>
                </c:pt>
                <c:pt idx="6742">
                  <c:v>11.237916666666701</c:v>
                </c:pt>
                <c:pt idx="6743">
                  <c:v>11.2395833333334</c:v>
                </c:pt>
                <c:pt idx="6744">
                  <c:v>11.241250000000001</c:v>
                </c:pt>
                <c:pt idx="6745">
                  <c:v>11.2429166666667</c:v>
                </c:pt>
                <c:pt idx="6746">
                  <c:v>11.2445833333334</c:v>
                </c:pt>
                <c:pt idx="6747">
                  <c:v>11.24625</c:v>
                </c:pt>
                <c:pt idx="6748">
                  <c:v>11.247916666666701</c:v>
                </c:pt>
                <c:pt idx="6749">
                  <c:v>11.249583333333399</c:v>
                </c:pt>
                <c:pt idx="6750">
                  <c:v>11.251250000000001</c:v>
                </c:pt>
                <c:pt idx="6751">
                  <c:v>11.2529166666667</c:v>
                </c:pt>
                <c:pt idx="6752">
                  <c:v>11.2545833333334</c:v>
                </c:pt>
                <c:pt idx="6753">
                  <c:v>11.25625</c:v>
                </c:pt>
                <c:pt idx="6754">
                  <c:v>11.2579166666667</c:v>
                </c:pt>
                <c:pt idx="6755">
                  <c:v>11.259583333333399</c:v>
                </c:pt>
                <c:pt idx="6756">
                  <c:v>11.26125</c:v>
                </c:pt>
                <c:pt idx="6757">
                  <c:v>11.262916666666699</c:v>
                </c:pt>
                <c:pt idx="6758">
                  <c:v>11.2645833333334</c:v>
                </c:pt>
                <c:pt idx="6759">
                  <c:v>11.266249999999999</c:v>
                </c:pt>
                <c:pt idx="6760">
                  <c:v>11.2679166666667</c:v>
                </c:pt>
                <c:pt idx="6761">
                  <c:v>11.269583333333401</c:v>
                </c:pt>
                <c:pt idx="6762">
                  <c:v>11.27125</c:v>
                </c:pt>
                <c:pt idx="6763">
                  <c:v>11.272916666666699</c:v>
                </c:pt>
                <c:pt idx="6764">
                  <c:v>11.2745833333334</c:v>
                </c:pt>
                <c:pt idx="6765">
                  <c:v>11.276249999999999</c:v>
                </c:pt>
                <c:pt idx="6766">
                  <c:v>11.2779166666667</c:v>
                </c:pt>
                <c:pt idx="6767">
                  <c:v>11.279583333333401</c:v>
                </c:pt>
                <c:pt idx="6768">
                  <c:v>11.28125</c:v>
                </c:pt>
                <c:pt idx="6769">
                  <c:v>11.282916666666701</c:v>
                </c:pt>
                <c:pt idx="6770">
                  <c:v>11.2845833333334</c:v>
                </c:pt>
                <c:pt idx="6771">
                  <c:v>11.286250000000001</c:v>
                </c:pt>
                <c:pt idx="6772">
                  <c:v>11.2879166666667</c:v>
                </c:pt>
                <c:pt idx="6773">
                  <c:v>11.2895833333334</c:v>
                </c:pt>
                <c:pt idx="6774">
                  <c:v>11.29125</c:v>
                </c:pt>
                <c:pt idx="6775">
                  <c:v>11.2929166666667</c:v>
                </c:pt>
                <c:pt idx="6776">
                  <c:v>11.294583333333399</c:v>
                </c:pt>
                <c:pt idx="6777">
                  <c:v>11.296250000000001</c:v>
                </c:pt>
                <c:pt idx="6778">
                  <c:v>11.297916666666699</c:v>
                </c:pt>
                <c:pt idx="6779">
                  <c:v>11.2995833333334</c:v>
                </c:pt>
                <c:pt idx="6780">
                  <c:v>11.30125</c:v>
                </c:pt>
                <c:pt idx="6781">
                  <c:v>11.3029166666667</c:v>
                </c:pt>
                <c:pt idx="6782">
                  <c:v>11.304583333333399</c:v>
                </c:pt>
                <c:pt idx="6783">
                  <c:v>11.30625</c:v>
                </c:pt>
                <c:pt idx="6784">
                  <c:v>11.307916666666699</c:v>
                </c:pt>
                <c:pt idx="6785">
                  <c:v>11.3095833333334</c:v>
                </c:pt>
                <c:pt idx="6786">
                  <c:v>11.311249999999999</c:v>
                </c:pt>
                <c:pt idx="6787">
                  <c:v>11.3129166666667</c:v>
                </c:pt>
                <c:pt idx="6788">
                  <c:v>11.314583333333401</c:v>
                </c:pt>
                <c:pt idx="6789">
                  <c:v>11.31625</c:v>
                </c:pt>
                <c:pt idx="6790">
                  <c:v>11.317916666666701</c:v>
                </c:pt>
                <c:pt idx="6791">
                  <c:v>11.3195833333334</c:v>
                </c:pt>
                <c:pt idx="6792">
                  <c:v>11.321249999999999</c:v>
                </c:pt>
                <c:pt idx="6793">
                  <c:v>11.3229166666667</c:v>
                </c:pt>
                <c:pt idx="6794">
                  <c:v>11.324583333333401</c:v>
                </c:pt>
                <c:pt idx="6795">
                  <c:v>11.32625</c:v>
                </c:pt>
                <c:pt idx="6796">
                  <c:v>11.327916666666701</c:v>
                </c:pt>
                <c:pt idx="6797">
                  <c:v>11.3295833333334</c:v>
                </c:pt>
                <c:pt idx="6798">
                  <c:v>11.331250000000001</c:v>
                </c:pt>
                <c:pt idx="6799">
                  <c:v>11.3329166666667</c:v>
                </c:pt>
                <c:pt idx="6800">
                  <c:v>11.3345833333334</c:v>
                </c:pt>
                <c:pt idx="6801">
                  <c:v>11.33625</c:v>
                </c:pt>
                <c:pt idx="6802">
                  <c:v>11.3379166666667</c:v>
                </c:pt>
                <c:pt idx="6803">
                  <c:v>11.339583333333399</c:v>
                </c:pt>
                <c:pt idx="6804">
                  <c:v>11.34125</c:v>
                </c:pt>
                <c:pt idx="6805">
                  <c:v>11.342916666666699</c:v>
                </c:pt>
                <c:pt idx="6806">
                  <c:v>11.3445833333334</c:v>
                </c:pt>
                <c:pt idx="6807">
                  <c:v>11.34625</c:v>
                </c:pt>
                <c:pt idx="6808">
                  <c:v>11.3479166666667</c:v>
                </c:pt>
                <c:pt idx="6809">
                  <c:v>11.349583333333401</c:v>
                </c:pt>
                <c:pt idx="6810">
                  <c:v>11.35125</c:v>
                </c:pt>
                <c:pt idx="6811">
                  <c:v>11.352916666666699</c:v>
                </c:pt>
                <c:pt idx="6812">
                  <c:v>11.3545833333334</c:v>
                </c:pt>
                <c:pt idx="6813">
                  <c:v>11.356249999999999</c:v>
                </c:pt>
                <c:pt idx="6814">
                  <c:v>11.3579166666667</c:v>
                </c:pt>
                <c:pt idx="6815">
                  <c:v>11.359583333333401</c:v>
                </c:pt>
                <c:pt idx="6816">
                  <c:v>11.36125</c:v>
                </c:pt>
                <c:pt idx="6817">
                  <c:v>11.362916666666701</c:v>
                </c:pt>
                <c:pt idx="6818">
                  <c:v>11.3645833333334</c:v>
                </c:pt>
                <c:pt idx="6819">
                  <c:v>11.366250000000001</c:v>
                </c:pt>
                <c:pt idx="6820">
                  <c:v>11.3679166666667</c:v>
                </c:pt>
                <c:pt idx="6821">
                  <c:v>11.3695833333334</c:v>
                </c:pt>
                <c:pt idx="6822">
                  <c:v>11.37125</c:v>
                </c:pt>
                <c:pt idx="6823">
                  <c:v>11.372916666666701</c:v>
                </c:pt>
                <c:pt idx="6824">
                  <c:v>11.374583333333399</c:v>
                </c:pt>
                <c:pt idx="6825">
                  <c:v>11.376250000000001</c:v>
                </c:pt>
                <c:pt idx="6826">
                  <c:v>11.3779166666667</c:v>
                </c:pt>
                <c:pt idx="6827">
                  <c:v>11.3795833333334</c:v>
                </c:pt>
                <c:pt idx="6828">
                  <c:v>11.38125</c:v>
                </c:pt>
                <c:pt idx="6829">
                  <c:v>11.3829166666667</c:v>
                </c:pt>
                <c:pt idx="6830">
                  <c:v>11.384583333333399</c:v>
                </c:pt>
                <c:pt idx="6831">
                  <c:v>11.38625</c:v>
                </c:pt>
                <c:pt idx="6832">
                  <c:v>11.387916666666699</c:v>
                </c:pt>
                <c:pt idx="6833">
                  <c:v>11.3895833333334</c:v>
                </c:pt>
                <c:pt idx="6834">
                  <c:v>11.391249999999999</c:v>
                </c:pt>
                <c:pt idx="6835">
                  <c:v>11.3929166666667</c:v>
                </c:pt>
                <c:pt idx="6836">
                  <c:v>11.394583333333401</c:v>
                </c:pt>
                <c:pt idx="6837">
                  <c:v>11.39625</c:v>
                </c:pt>
                <c:pt idx="6838">
                  <c:v>11.397916666666699</c:v>
                </c:pt>
                <c:pt idx="6839">
                  <c:v>11.3995833333334</c:v>
                </c:pt>
                <c:pt idx="6840">
                  <c:v>11.401249999999999</c:v>
                </c:pt>
                <c:pt idx="6841">
                  <c:v>11.4029166666667</c:v>
                </c:pt>
                <c:pt idx="6842">
                  <c:v>11.404583333333401</c:v>
                </c:pt>
                <c:pt idx="6843">
                  <c:v>11.40625</c:v>
                </c:pt>
                <c:pt idx="6844">
                  <c:v>11.407916666666701</c:v>
                </c:pt>
                <c:pt idx="6845">
                  <c:v>11.4095833333334</c:v>
                </c:pt>
                <c:pt idx="6846">
                  <c:v>11.411250000000001</c:v>
                </c:pt>
                <c:pt idx="6847">
                  <c:v>11.4129166666667</c:v>
                </c:pt>
                <c:pt idx="6848">
                  <c:v>11.4145833333334</c:v>
                </c:pt>
                <c:pt idx="6849">
                  <c:v>11.41625</c:v>
                </c:pt>
                <c:pt idx="6850">
                  <c:v>11.4179166666667</c:v>
                </c:pt>
                <c:pt idx="6851">
                  <c:v>11.419583333333399</c:v>
                </c:pt>
                <c:pt idx="6852">
                  <c:v>11.421250000000001</c:v>
                </c:pt>
                <c:pt idx="6853">
                  <c:v>11.422916666666699</c:v>
                </c:pt>
                <c:pt idx="6854">
                  <c:v>11.4245833333334</c:v>
                </c:pt>
                <c:pt idx="6855">
                  <c:v>11.42625</c:v>
                </c:pt>
                <c:pt idx="6856">
                  <c:v>11.4279166666667</c:v>
                </c:pt>
                <c:pt idx="6857">
                  <c:v>11.429583333333399</c:v>
                </c:pt>
                <c:pt idx="6858">
                  <c:v>11.43125</c:v>
                </c:pt>
                <c:pt idx="6859">
                  <c:v>11.432916666666699</c:v>
                </c:pt>
                <c:pt idx="6860">
                  <c:v>11.4345833333334</c:v>
                </c:pt>
                <c:pt idx="6861">
                  <c:v>11.436249999999999</c:v>
                </c:pt>
                <c:pt idx="6862">
                  <c:v>11.4379166666667</c:v>
                </c:pt>
                <c:pt idx="6863">
                  <c:v>11.439583333333401</c:v>
                </c:pt>
                <c:pt idx="6864">
                  <c:v>11.44125</c:v>
                </c:pt>
                <c:pt idx="6865">
                  <c:v>11.442916666666701</c:v>
                </c:pt>
                <c:pt idx="6866">
                  <c:v>11.4445833333334</c:v>
                </c:pt>
                <c:pt idx="6867">
                  <c:v>11.446249999999999</c:v>
                </c:pt>
                <c:pt idx="6868">
                  <c:v>11.4479166666667</c:v>
                </c:pt>
                <c:pt idx="6869">
                  <c:v>11.449583333333401</c:v>
                </c:pt>
                <c:pt idx="6870">
                  <c:v>11.45125</c:v>
                </c:pt>
                <c:pt idx="6871">
                  <c:v>11.452916666666701</c:v>
                </c:pt>
                <c:pt idx="6872">
                  <c:v>11.4545833333334</c:v>
                </c:pt>
                <c:pt idx="6873">
                  <c:v>11.456250000000001</c:v>
                </c:pt>
                <c:pt idx="6874">
                  <c:v>11.4579166666667</c:v>
                </c:pt>
                <c:pt idx="6875">
                  <c:v>11.4595833333334</c:v>
                </c:pt>
                <c:pt idx="6876">
                  <c:v>11.46125</c:v>
                </c:pt>
                <c:pt idx="6877">
                  <c:v>11.4629166666667</c:v>
                </c:pt>
                <c:pt idx="6878">
                  <c:v>11.464583333333399</c:v>
                </c:pt>
                <c:pt idx="6879">
                  <c:v>11.46625</c:v>
                </c:pt>
                <c:pt idx="6880">
                  <c:v>11.467916666666699</c:v>
                </c:pt>
                <c:pt idx="6881">
                  <c:v>11.4695833333334</c:v>
                </c:pt>
                <c:pt idx="6882">
                  <c:v>11.47125</c:v>
                </c:pt>
                <c:pt idx="6883">
                  <c:v>11.4729166666667</c:v>
                </c:pt>
                <c:pt idx="6884">
                  <c:v>11.474583333333401</c:v>
                </c:pt>
                <c:pt idx="6885">
                  <c:v>11.47625</c:v>
                </c:pt>
                <c:pt idx="6886">
                  <c:v>11.477916666666699</c:v>
                </c:pt>
                <c:pt idx="6887">
                  <c:v>11.4795833333334</c:v>
                </c:pt>
                <c:pt idx="6888">
                  <c:v>11.481249999999999</c:v>
                </c:pt>
                <c:pt idx="6889">
                  <c:v>11.4829166666667</c:v>
                </c:pt>
                <c:pt idx="6890">
                  <c:v>11.484583333333401</c:v>
                </c:pt>
                <c:pt idx="6891">
                  <c:v>11.48625</c:v>
                </c:pt>
                <c:pt idx="6892">
                  <c:v>11.487916666666701</c:v>
                </c:pt>
                <c:pt idx="6893">
                  <c:v>11.4895833333334</c:v>
                </c:pt>
                <c:pt idx="6894">
                  <c:v>11.491250000000001</c:v>
                </c:pt>
                <c:pt idx="6895">
                  <c:v>11.4929166666667</c:v>
                </c:pt>
                <c:pt idx="6896">
                  <c:v>11.4945833333334</c:v>
                </c:pt>
                <c:pt idx="6897">
                  <c:v>11.49625</c:v>
                </c:pt>
                <c:pt idx="6898">
                  <c:v>11.497916666666701</c:v>
                </c:pt>
                <c:pt idx="6899">
                  <c:v>11.499583333333399</c:v>
                </c:pt>
                <c:pt idx="6900">
                  <c:v>11.501250000000001</c:v>
                </c:pt>
                <c:pt idx="6901">
                  <c:v>11.5029166666667</c:v>
                </c:pt>
                <c:pt idx="6902">
                  <c:v>11.5045833333334</c:v>
                </c:pt>
                <c:pt idx="6903">
                  <c:v>11.50625</c:v>
                </c:pt>
                <c:pt idx="6904">
                  <c:v>11.5079166666667</c:v>
                </c:pt>
                <c:pt idx="6905">
                  <c:v>11.509583333333399</c:v>
                </c:pt>
                <c:pt idx="6906">
                  <c:v>11.51125</c:v>
                </c:pt>
                <c:pt idx="6907">
                  <c:v>11.512916666666699</c:v>
                </c:pt>
                <c:pt idx="6908">
                  <c:v>11.5145833333334</c:v>
                </c:pt>
                <c:pt idx="6909">
                  <c:v>11.516249999999999</c:v>
                </c:pt>
                <c:pt idx="6910">
                  <c:v>11.5179166666667</c:v>
                </c:pt>
                <c:pt idx="6911">
                  <c:v>11.519583333333401</c:v>
                </c:pt>
                <c:pt idx="6912">
                  <c:v>11.52125</c:v>
                </c:pt>
                <c:pt idx="6913">
                  <c:v>11.522916666666699</c:v>
                </c:pt>
                <c:pt idx="6914">
                  <c:v>11.5245833333334</c:v>
                </c:pt>
                <c:pt idx="6915">
                  <c:v>11.526249999999999</c:v>
                </c:pt>
                <c:pt idx="6916">
                  <c:v>11.5279166666667</c:v>
                </c:pt>
                <c:pt idx="6917">
                  <c:v>11.529583333333401</c:v>
                </c:pt>
                <c:pt idx="6918">
                  <c:v>11.53125</c:v>
                </c:pt>
                <c:pt idx="6919">
                  <c:v>11.532916666666701</c:v>
                </c:pt>
                <c:pt idx="6920">
                  <c:v>11.5345833333334</c:v>
                </c:pt>
                <c:pt idx="6921">
                  <c:v>11.536250000000001</c:v>
                </c:pt>
                <c:pt idx="6922">
                  <c:v>11.5379166666667</c:v>
                </c:pt>
                <c:pt idx="6923">
                  <c:v>11.5395833333334</c:v>
                </c:pt>
                <c:pt idx="6924">
                  <c:v>11.54125</c:v>
                </c:pt>
                <c:pt idx="6925">
                  <c:v>11.5429166666667</c:v>
                </c:pt>
                <c:pt idx="6926">
                  <c:v>11.544583333333399</c:v>
                </c:pt>
                <c:pt idx="6927">
                  <c:v>11.546250000000001</c:v>
                </c:pt>
                <c:pt idx="6928">
                  <c:v>11.547916666666699</c:v>
                </c:pt>
                <c:pt idx="6929">
                  <c:v>11.5495833333334</c:v>
                </c:pt>
                <c:pt idx="6930">
                  <c:v>11.55125</c:v>
                </c:pt>
                <c:pt idx="6931">
                  <c:v>11.5529166666667</c:v>
                </c:pt>
                <c:pt idx="6932">
                  <c:v>11.554583333333399</c:v>
                </c:pt>
                <c:pt idx="6933">
                  <c:v>11.55625</c:v>
                </c:pt>
                <c:pt idx="6934">
                  <c:v>11.557916666666699</c:v>
                </c:pt>
                <c:pt idx="6935">
                  <c:v>11.5595833333334</c:v>
                </c:pt>
                <c:pt idx="6936">
                  <c:v>11.561249999999999</c:v>
                </c:pt>
                <c:pt idx="6937">
                  <c:v>11.5629166666667</c:v>
                </c:pt>
                <c:pt idx="6938">
                  <c:v>11.564583333333401</c:v>
                </c:pt>
                <c:pt idx="6939">
                  <c:v>11.56625</c:v>
                </c:pt>
                <c:pt idx="6940">
                  <c:v>11.567916666666701</c:v>
                </c:pt>
                <c:pt idx="6941">
                  <c:v>11.5695833333334</c:v>
                </c:pt>
                <c:pt idx="6942">
                  <c:v>11.571249999999999</c:v>
                </c:pt>
                <c:pt idx="6943">
                  <c:v>11.5729166666667</c:v>
                </c:pt>
                <c:pt idx="6944">
                  <c:v>11.574583333333401</c:v>
                </c:pt>
                <c:pt idx="6945">
                  <c:v>11.57625</c:v>
                </c:pt>
                <c:pt idx="6946">
                  <c:v>11.577916666666701</c:v>
                </c:pt>
                <c:pt idx="6947">
                  <c:v>11.5795833333334</c:v>
                </c:pt>
                <c:pt idx="6948">
                  <c:v>11.581250000000001</c:v>
                </c:pt>
                <c:pt idx="6949">
                  <c:v>11.5829166666667</c:v>
                </c:pt>
                <c:pt idx="6950">
                  <c:v>11.5845833333334</c:v>
                </c:pt>
                <c:pt idx="6951">
                  <c:v>11.58625</c:v>
                </c:pt>
                <c:pt idx="6952">
                  <c:v>11.5879166666667</c:v>
                </c:pt>
                <c:pt idx="6953">
                  <c:v>11.589583333333399</c:v>
                </c:pt>
                <c:pt idx="6954">
                  <c:v>11.59125</c:v>
                </c:pt>
                <c:pt idx="6955">
                  <c:v>11.592916666666699</c:v>
                </c:pt>
                <c:pt idx="6956">
                  <c:v>11.5945833333334</c:v>
                </c:pt>
                <c:pt idx="6957">
                  <c:v>11.59625</c:v>
                </c:pt>
                <c:pt idx="6958">
                  <c:v>11.5979166666667</c:v>
                </c:pt>
                <c:pt idx="6959">
                  <c:v>11.599583333333401</c:v>
                </c:pt>
                <c:pt idx="6960">
                  <c:v>11.60125</c:v>
                </c:pt>
                <c:pt idx="6961">
                  <c:v>11.602916666666699</c:v>
                </c:pt>
                <c:pt idx="6962">
                  <c:v>11.6045833333334</c:v>
                </c:pt>
                <c:pt idx="6963">
                  <c:v>11.606249999999999</c:v>
                </c:pt>
                <c:pt idx="6964">
                  <c:v>11.6079166666667</c:v>
                </c:pt>
                <c:pt idx="6965">
                  <c:v>11.609583333333401</c:v>
                </c:pt>
                <c:pt idx="6966">
                  <c:v>11.61125</c:v>
                </c:pt>
                <c:pt idx="6967">
                  <c:v>11.612916666666701</c:v>
                </c:pt>
                <c:pt idx="6968">
                  <c:v>11.6145833333334</c:v>
                </c:pt>
                <c:pt idx="6969">
                  <c:v>11.616250000000001</c:v>
                </c:pt>
                <c:pt idx="6970">
                  <c:v>11.6179166666667</c:v>
                </c:pt>
                <c:pt idx="6971">
                  <c:v>11.6195833333334</c:v>
                </c:pt>
                <c:pt idx="6972">
                  <c:v>11.62125</c:v>
                </c:pt>
                <c:pt idx="6973">
                  <c:v>11.622916666666701</c:v>
                </c:pt>
                <c:pt idx="6974">
                  <c:v>11.624583333333399</c:v>
                </c:pt>
                <c:pt idx="6975">
                  <c:v>11.626250000000001</c:v>
                </c:pt>
                <c:pt idx="6976">
                  <c:v>11.6279166666667</c:v>
                </c:pt>
                <c:pt idx="6977">
                  <c:v>11.6295833333334</c:v>
                </c:pt>
                <c:pt idx="6978">
                  <c:v>11.63125</c:v>
                </c:pt>
                <c:pt idx="6979">
                  <c:v>11.6329166666667</c:v>
                </c:pt>
                <c:pt idx="6980">
                  <c:v>11.634583333333399</c:v>
                </c:pt>
                <c:pt idx="6981">
                  <c:v>11.63625</c:v>
                </c:pt>
                <c:pt idx="6982">
                  <c:v>11.637916666666699</c:v>
                </c:pt>
                <c:pt idx="6983">
                  <c:v>11.6395833333334</c:v>
                </c:pt>
                <c:pt idx="6984">
                  <c:v>11.641249999999999</c:v>
                </c:pt>
                <c:pt idx="6985">
                  <c:v>11.6429166666667</c:v>
                </c:pt>
                <c:pt idx="6986">
                  <c:v>11.644583333333401</c:v>
                </c:pt>
                <c:pt idx="6987">
                  <c:v>11.64625</c:v>
                </c:pt>
                <c:pt idx="6988">
                  <c:v>11.647916666666699</c:v>
                </c:pt>
                <c:pt idx="6989">
                  <c:v>11.6495833333334</c:v>
                </c:pt>
                <c:pt idx="6990">
                  <c:v>11.651249999999999</c:v>
                </c:pt>
                <c:pt idx="6991">
                  <c:v>11.6529166666667</c:v>
                </c:pt>
                <c:pt idx="6992">
                  <c:v>11.654583333333401</c:v>
                </c:pt>
                <c:pt idx="6993">
                  <c:v>11.65625</c:v>
                </c:pt>
                <c:pt idx="6994">
                  <c:v>11.657916666666701</c:v>
                </c:pt>
                <c:pt idx="6995">
                  <c:v>11.6595833333334</c:v>
                </c:pt>
                <c:pt idx="6996">
                  <c:v>11.661250000000001</c:v>
                </c:pt>
                <c:pt idx="6997">
                  <c:v>11.6629166666667</c:v>
                </c:pt>
                <c:pt idx="6998">
                  <c:v>11.6645833333334</c:v>
                </c:pt>
                <c:pt idx="6999">
                  <c:v>11.66625</c:v>
                </c:pt>
                <c:pt idx="7000">
                  <c:v>11.6679166666667</c:v>
                </c:pt>
                <c:pt idx="7001">
                  <c:v>11.669583333333399</c:v>
                </c:pt>
                <c:pt idx="7002">
                  <c:v>11.671250000000001</c:v>
                </c:pt>
                <c:pt idx="7003">
                  <c:v>11.672916666666699</c:v>
                </c:pt>
                <c:pt idx="7004">
                  <c:v>11.6745833333334</c:v>
                </c:pt>
                <c:pt idx="7005">
                  <c:v>11.67625</c:v>
                </c:pt>
                <c:pt idx="7006">
                  <c:v>11.6779166666667</c:v>
                </c:pt>
                <c:pt idx="7007">
                  <c:v>11.679583333333399</c:v>
                </c:pt>
                <c:pt idx="7008">
                  <c:v>11.68125</c:v>
                </c:pt>
                <c:pt idx="7009">
                  <c:v>11.682916666666699</c:v>
                </c:pt>
                <c:pt idx="7010">
                  <c:v>11.6845833333334</c:v>
                </c:pt>
                <c:pt idx="7011">
                  <c:v>11.686249999999999</c:v>
                </c:pt>
                <c:pt idx="7012">
                  <c:v>11.6879166666667</c:v>
                </c:pt>
                <c:pt idx="7013">
                  <c:v>11.689583333333401</c:v>
                </c:pt>
                <c:pt idx="7014">
                  <c:v>11.69125</c:v>
                </c:pt>
                <c:pt idx="7015">
                  <c:v>11.692916666666701</c:v>
                </c:pt>
                <c:pt idx="7016">
                  <c:v>11.6945833333334</c:v>
                </c:pt>
                <c:pt idx="7017">
                  <c:v>11.696249999999999</c:v>
                </c:pt>
                <c:pt idx="7018">
                  <c:v>11.6979166666667</c:v>
                </c:pt>
                <c:pt idx="7019">
                  <c:v>11.699583333333401</c:v>
                </c:pt>
                <c:pt idx="7020">
                  <c:v>11.70125</c:v>
                </c:pt>
                <c:pt idx="7021">
                  <c:v>11.702916666666701</c:v>
                </c:pt>
                <c:pt idx="7022">
                  <c:v>11.7045833333334</c:v>
                </c:pt>
                <c:pt idx="7023">
                  <c:v>11.706250000000001</c:v>
                </c:pt>
                <c:pt idx="7024">
                  <c:v>11.7079166666667</c:v>
                </c:pt>
                <c:pt idx="7025">
                  <c:v>11.7095833333334</c:v>
                </c:pt>
                <c:pt idx="7026">
                  <c:v>11.71125</c:v>
                </c:pt>
                <c:pt idx="7027">
                  <c:v>11.7129166666667</c:v>
                </c:pt>
                <c:pt idx="7028">
                  <c:v>11.714583333333399</c:v>
                </c:pt>
                <c:pt idx="7029">
                  <c:v>11.71625</c:v>
                </c:pt>
                <c:pt idx="7030">
                  <c:v>11.717916666666699</c:v>
                </c:pt>
                <c:pt idx="7031">
                  <c:v>11.7195833333334</c:v>
                </c:pt>
                <c:pt idx="7032">
                  <c:v>11.72125</c:v>
                </c:pt>
                <c:pt idx="7033">
                  <c:v>11.7229166666667</c:v>
                </c:pt>
                <c:pt idx="7034">
                  <c:v>11.724583333333401</c:v>
                </c:pt>
                <c:pt idx="7035">
                  <c:v>11.72625</c:v>
                </c:pt>
                <c:pt idx="7036">
                  <c:v>11.727916666666699</c:v>
                </c:pt>
                <c:pt idx="7037">
                  <c:v>11.7295833333334</c:v>
                </c:pt>
                <c:pt idx="7038">
                  <c:v>11.731249999999999</c:v>
                </c:pt>
                <c:pt idx="7039">
                  <c:v>11.7329166666667</c:v>
                </c:pt>
                <c:pt idx="7040">
                  <c:v>11.734583333333401</c:v>
                </c:pt>
                <c:pt idx="7041">
                  <c:v>11.73625</c:v>
                </c:pt>
                <c:pt idx="7042">
                  <c:v>11.737916666666701</c:v>
                </c:pt>
                <c:pt idx="7043">
                  <c:v>11.7395833333334</c:v>
                </c:pt>
                <c:pt idx="7044">
                  <c:v>11.741250000000001</c:v>
                </c:pt>
                <c:pt idx="7045">
                  <c:v>11.7429166666667</c:v>
                </c:pt>
                <c:pt idx="7046">
                  <c:v>11.7445833333334</c:v>
                </c:pt>
                <c:pt idx="7047">
                  <c:v>11.74625</c:v>
                </c:pt>
                <c:pt idx="7048">
                  <c:v>11.747916666666701</c:v>
                </c:pt>
                <c:pt idx="7049">
                  <c:v>11.749583333333399</c:v>
                </c:pt>
                <c:pt idx="7050">
                  <c:v>11.751250000000001</c:v>
                </c:pt>
                <c:pt idx="7051">
                  <c:v>11.7529166666667</c:v>
                </c:pt>
                <c:pt idx="7052">
                  <c:v>11.7545833333334</c:v>
                </c:pt>
                <c:pt idx="7053">
                  <c:v>11.75625</c:v>
                </c:pt>
                <c:pt idx="7054">
                  <c:v>11.7579166666667</c:v>
                </c:pt>
                <c:pt idx="7055">
                  <c:v>11.759583333333399</c:v>
                </c:pt>
                <c:pt idx="7056">
                  <c:v>11.76125</c:v>
                </c:pt>
                <c:pt idx="7057">
                  <c:v>11.762916666666699</c:v>
                </c:pt>
                <c:pt idx="7058">
                  <c:v>11.7645833333334</c:v>
                </c:pt>
                <c:pt idx="7059">
                  <c:v>11.766249999999999</c:v>
                </c:pt>
                <c:pt idx="7060">
                  <c:v>11.7679166666667</c:v>
                </c:pt>
                <c:pt idx="7061">
                  <c:v>11.769583333333401</c:v>
                </c:pt>
                <c:pt idx="7062">
                  <c:v>11.77125</c:v>
                </c:pt>
                <c:pt idx="7063">
                  <c:v>11.772916666666699</c:v>
                </c:pt>
                <c:pt idx="7064">
                  <c:v>11.7745833333334</c:v>
                </c:pt>
                <c:pt idx="7065">
                  <c:v>11.776249999999999</c:v>
                </c:pt>
                <c:pt idx="7066">
                  <c:v>11.7779166666667</c:v>
                </c:pt>
                <c:pt idx="7067">
                  <c:v>11.779583333333401</c:v>
                </c:pt>
                <c:pt idx="7068">
                  <c:v>11.78125</c:v>
                </c:pt>
                <c:pt idx="7069">
                  <c:v>11.782916666666701</c:v>
                </c:pt>
                <c:pt idx="7070">
                  <c:v>11.7845833333334</c:v>
                </c:pt>
                <c:pt idx="7071">
                  <c:v>11.786250000000001</c:v>
                </c:pt>
                <c:pt idx="7072">
                  <c:v>11.7879166666667</c:v>
                </c:pt>
                <c:pt idx="7073">
                  <c:v>11.7895833333334</c:v>
                </c:pt>
                <c:pt idx="7074">
                  <c:v>11.79125</c:v>
                </c:pt>
                <c:pt idx="7075">
                  <c:v>11.7929166666667</c:v>
                </c:pt>
                <c:pt idx="7076">
                  <c:v>11.794583333333399</c:v>
                </c:pt>
                <c:pt idx="7077">
                  <c:v>11.796250000000001</c:v>
                </c:pt>
                <c:pt idx="7078">
                  <c:v>11.797916666666699</c:v>
                </c:pt>
                <c:pt idx="7079">
                  <c:v>11.7995833333334</c:v>
                </c:pt>
                <c:pt idx="7080">
                  <c:v>11.80125</c:v>
                </c:pt>
                <c:pt idx="7081">
                  <c:v>11.8029166666667</c:v>
                </c:pt>
                <c:pt idx="7082">
                  <c:v>11.804583333333399</c:v>
                </c:pt>
                <c:pt idx="7083">
                  <c:v>11.80625</c:v>
                </c:pt>
                <c:pt idx="7084">
                  <c:v>11.807916666666699</c:v>
                </c:pt>
                <c:pt idx="7085">
                  <c:v>11.8095833333334</c:v>
                </c:pt>
                <c:pt idx="7086">
                  <c:v>11.811249999999999</c:v>
                </c:pt>
                <c:pt idx="7087">
                  <c:v>11.8129166666667</c:v>
                </c:pt>
                <c:pt idx="7088">
                  <c:v>11.814583333333401</c:v>
                </c:pt>
                <c:pt idx="7089">
                  <c:v>11.81625</c:v>
                </c:pt>
                <c:pt idx="7090">
                  <c:v>11.817916666666701</c:v>
                </c:pt>
                <c:pt idx="7091">
                  <c:v>11.8195833333334</c:v>
                </c:pt>
                <c:pt idx="7092">
                  <c:v>11.821249999999999</c:v>
                </c:pt>
                <c:pt idx="7093">
                  <c:v>11.8229166666667</c:v>
                </c:pt>
                <c:pt idx="7094">
                  <c:v>11.824583333333401</c:v>
                </c:pt>
                <c:pt idx="7095">
                  <c:v>11.82625</c:v>
                </c:pt>
                <c:pt idx="7096">
                  <c:v>11.827916666666701</c:v>
                </c:pt>
                <c:pt idx="7097">
                  <c:v>11.8295833333334</c:v>
                </c:pt>
                <c:pt idx="7098">
                  <c:v>11.831250000000001</c:v>
                </c:pt>
                <c:pt idx="7099">
                  <c:v>11.8329166666667</c:v>
                </c:pt>
                <c:pt idx="7100">
                  <c:v>11.8345833333334</c:v>
                </c:pt>
                <c:pt idx="7101">
                  <c:v>11.83625</c:v>
                </c:pt>
                <c:pt idx="7102">
                  <c:v>11.8379166666667</c:v>
                </c:pt>
                <c:pt idx="7103">
                  <c:v>11.839583333333399</c:v>
                </c:pt>
                <c:pt idx="7104">
                  <c:v>11.84125</c:v>
                </c:pt>
                <c:pt idx="7105">
                  <c:v>11.842916666666699</c:v>
                </c:pt>
                <c:pt idx="7106">
                  <c:v>11.8445833333334</c:v>
                </c:pt>
                <c:pt idx="7107">
                  <c:v>11.84625</c:v>
                </c:pt>
                <c:pt idx="7108">
                  <c:v>11.8479166666667</c:v>
                </c:pt>
                <c:pt idx="7109">
                  <c:v>11.849583333333401</c:v>
                </c:pt>
                <c:pt idx="7110">
                  <c:v>11.85125</c:v>
                </c:pt>
                <c:pt idx="7111">
                  <c:v>11.852916666666699</c:v>
                </c:pt>
                <c:pt idx="7112">
                  <c:v>11.8545833333334</c:v>
                </c:pt>
                <c:pt idx="7113">
                  <c:v>11.856249999999999</c:v>
                </c:pt>
                <c:pt idx="7114">
                  <c:v>11.8579166666667</c:v>
                </c:pt>
                <c:pt idx="7115">
                  <c:v>11.859583333333401</c:v>
                </c:pt>
                <c:pt idx="7116">
                  <c:v>11.86125</c:v>
                </c:pt>
                <c:pt idx="7117">
                  <c:v>11.862916666666701</c:v>
                </c:pt>
                <c:pt idx="7118">
                  <c:v>11.8645833333334</c:v>
                </c:pt>
                <c:pt idx="7119">
                  <c:v>11.866250000000001</c:v>
                </c:pt>
                <c:pt idx="7120">
                  <c:v>11.8679166666667</c:v>
                </c:pt>
                <c:pt idx="7121">
                  <c:v>11.8695833333334</c:v>
                </c:pt>
                <c:pt idx="7122">
                  <c:v>11.87125</c:v>
                </c:pt>
                <c:pt idx="7123">
                  <c:v>11.872916666666701</c:v>
                </c:pt>
                <c:pt idx="7124">
                  <c:v>11.874583333333399</c:v>
                </c:pt>
                <c:pt idx="7125">
                  <c:v>11.876250000000001</c:v>
                </c:pt>
                <c:pt idx="7126">
                  <c:v>11.8779166666667</c:v>
                </c:pt>
                <c:pt idx="7127">
                  <c:v>11.8795833333334</c:v>
                </c:pt>
                <c:pt idx="7128">
                  <c:v>11.88125</c:v>
                </c:pt>
                <c:pt idx="7129">
                  <c:v>11.8829166666667</c:v>
                </c:pt>
                <c:pt idx="7130">
                  <c:v>11.884583333333399</c:v>
                </c:pt>
                <c:pt idx="7131">
                  <c:v>11.88625</c:v>
                </c:pt>
                <c:pt idx="7132">
                  <c:v>11.887916666666699</c:v>
                </c:pt>
                <c:pt idx="7133">
                  <c:v>11.8895833333334</c:v>
                </c:pt>
                <c:pt idx="7134">
                  <c:v>11.891249999999999</c:v>
                </c:pt>
                <c:pt idx="7135">
                  <c:v>11.8929166666667</c:v>
                </c:pt>
                <c:pt idx="7136">
                  <c:v>11.894583333333401</c:v>
                </c:pt>
                <c:pt idx="7137">
                  <c:v>11.89625</c:v>
                </c:pt>
                <c:pt idx="7138">
                  <c:v>11.897916666666699</c:v>
                </c:pt>
                <c:pt idx="7139">
                  <c:v>11.8995833333334</c:v>
                </c:pt>
                <c:pt idx="7140">
                  <c:v>11.901249999999999</c:v>
                </c:pt>
                <c:pt idx="7141">
                  <c:v>11.9029166666667</c:v>
                </c:pt>
                <c:pt idx="7142">
                  <c:v>11.904583333333401</c:v>
                </c:pt>
                <c:pt idx="7143">
                  <c:v>11.90625</c:v>
                </c:pt>
                <c:pt idx="7144">
                  <c:v>11.907916666666701</c:v>
                </c:pt>
                <c:pt idx="7145">
                  <c:v>11.9095833333334</c:v>
                </c:pt>
                <c:pt idx="7146">
                  <c:v>11.911250000000001</c:v>
                </c:pt>
                <c:pt idx="7147">
                  <c:v>11.9129166666667</c:v>
                </c:pt>
                <c:pt idx="7148">
                  <c:v>11.9145833333334</c:v>
                </c:pt>
                <c:pt idx="7149">
                  <c:v>11.91625</c:v>
                </c:pt>
                <c:pt idx="7150">
                  <c:v>11.9179166666667</c:v>
                </c:pt>
                <c:pt idx="7151">
                  <c:v>11.919583333333399</c:v>
                </c:pt>
                <c:pt idx="7152">
                  <c:v>11.921250000000001</c:v>
                </c:pt>
                <c:pt idx="7153">
                  <c:v>11.922916666666699</c:v>
                </c:pt>
                <c:pt idx="7154">
                  <c:v>11.9245833333334</c:v>
                </c:pt>
                <c:pt idx="7155">
                  <c:v>11.92625</c:v>
                </c:pt>
                <c:pt idx="7156">
                  <c:v>11.9279166666667</c:v>
                </c:pt>
                <c:pt idx="7157">
                  <c:v>11.929583333333399</c:v>
                </c:pt>
                <c:pt idx="7158">
                  <c:v>11.93125</c:v>
                </c:pt>
                <c:pt idx="7159">
                  <c:v>11.932916666666699</c:v>
                </c:pt>
                <c:pt idx="7160">
                  <c:v>11.9345833333334</c:v>
                </c:pt>
                <c:pt idx="7161">
                  <c:v>11.936249999999999</c:v>
                </c:pt>
                <c:pt idx="7162">
                  <c:v>11.9379166666667</c:v>
                </c:pt>
                <c:pt idx="7163">
                  <c:v>11.939583333333401</c:v>
                </c:pt>
                <c:pt idx="7164">
                  <c:v>11.94125</c:v>
                </c:pt>
                <c:pt idx="7165">
                  <c:v>11.942916666666701</c:v>
                </c:pt>
                <c:pt idx="7166">
                  <c:v>11.9445833333334</c:v>
                </c:pt>
                <c:pt idx="7167">
                  <c:v>11.946249999999999</c:v>
                </c:pt>
                <c:pt idx="7168">
                  <c:v>11.9479166666667</c:v>
                </c:pt>
                <c:pt idx="7169">
                  <c:v>11.949583333333401</c:v>
                </c:pt>
                <c:pt idx="7170">
                  <c:v>11.95125</c:v>
                </c:pt>
                <c:pt idx="7171">
                  <c:v>11.952916666666701</c:v>
                </c:pt>
                <c:pt idx="7172">
                  <c:v>11.9545833333334</c:v>
                </c:pt>
                <c:pt idx="7173">
                  <c:v>11.956250000000001</c:v>
                </c:pt>
                <c:pt idx="7174">
                  <c:v>11.9579166666667</c:v>
                </c:pt>
                <c:pt idx="7175">
                  <c:v>11.9595833333334</c:v>
                </c:pt>
                <c:pt idx="7176">
                  <c:v>11.96125</c:v>
                </c:pt>
                <c:pt idx="7177">
                  <c:v>11.9629166666667</c:v>
                </c:pt>
                <c:pt idx="7178">
                  <c:v>11.964583333333399</c:v>
                </c:pt>
                <c:pt idx="7179">
                  <c:v>11.96625</c:v>
                </c:pt>
                <c:pt idx="7180">
                  <c:v>11.967916666666699</c:v>
                </c:pt>
                <c:pt idx="7181">
                  <c:v>11.9695833333334</c:v>
                </c:pt>
                <c:pt idx="7182">
                  <c:v>11.97125</c:v>
                </c:pt>
                <c:pt idx="7183">
                  <c:v>11.9729166666667</c:v>
                </c:pt>
                <c:pt idx="7184">
                  <c:v>11.974583333333401</c:v>
                </c:pt>
                <c:pt idx="7185">
                  <c:v>11.97625</c:v>
                </c:pt>
                <c:pt idx="7186">
                  <c:v>11.977916666666699</c:v>
                </c:pt>
                <c:pt idx="7187">
                  <c:v>11.9795833333334</c:v>
                </c:pt>
                <c:pt idx="7188">
                  <c:v>11.981249999999999</c:v>
                </c:pt>
                <c:pt idx="7189">
                  <c:v>11.9829166666667</c:v>
                </c:pt>
                <c:pt idx="7190">
                  <c:v>11.984583333333401</c:v>
                </c:pt>
                <c:pt idx="7191">
                  <c:v>11.98625</c:v>
                </c:pt>
                <c:pt idx="7192">
                  <c:v>11.987916666666701</c:v>
                </c:pt>
                <c:pt idx="7193">
                  <c:v>11.9895833333334</c:v>
                </c:pt>
                <c:pt idx="7194">
                  <c:v>11.991250000000001</c:v>
                </c:pt>
                <c:pt idx="7195">
                  <c:v>11.9929166666667</c:v>
                </c:pt>
                <c:pt idx="7196">
                  <c:v>11.9945833333334</c:v>
                </c:pt>
                <c:pt idx="7197">
                  <c:v>11.99625</c:v>
                </c:pt>
                <c:pt idx="7198">
                  <c:v>11.997916666666701</c:v>
                </c:pt>
                <c:pt idx="7199">
                  <c:v>11.999583333333399</c:v>
                </c:pt>
                <c:pt idx="7200">
                  <c:v>12.001250000000001</c:v>
                </c:pt>
                <c:pt idx="7201">
                  <c:v>12.0029166666667</c:v>
                </c:pt>
                <c:pt idx="7202">
                  <c:v>12.0045833333334</c:v>
                </c:pt>
                <c:pt idx="7203">
                  <c:v>12.00625</c:v>
                </c:pt>
                <c:pt idx="7204">
                  <c:v>12.0079166666667</c:v>
                </c:pt>
                <c:pt idx="7205">
                  <c:v>12.009583333333399</c:v>
                </c:pt>
                <c:pt idx="7206">
                  <c:v>12.01125</c:v>
                </c:pt>
                <c:pt idx="7207">
                  <c:v>12.012916666666699</c:v>
                </c:pt>
                <c:pt idx="7208">
                  <c:v>12.0145833333334</c:v>
                </c:pt>
                <c:pt idx="7209">
                  <c:v>12.016249999999999</c:v>
                </c:pt>
                <c:pt idx="7210">
                  <c:v>12.0179166666667</c:v>
                </c:pt>
                <c:pt idx="7211">
                  <c:v>12.019583333333401</c:v>
                </c:pt>
                <c:pt idx="7212">
                  <c:v>12.02125</c:v>
                </c:pt>
                <c:pt idx="7213">
                  <c:v>12.022916666666699</c:v>
                </c:pt>
                <c:pt idx="7214">
                  <c:v>12.0245833333334</c:v>
                </c:pt>
                <c:pt idx="7215">
                  <c:v>12.026249999999999</c:v>
                </c:pt>
                <c:pt idx="7216">
                  <c:v>12.0279166666667</c:v>
                </c:pt>
                <c:pt idx="7217">
                  <c:v>12.029583333333401</c:v>
                </c:pt>
                <c:pt idx="7218">
                  <c:v>12.03125</c:v>
                </c:pt>
                <c:pt idx="7219">
                  <c:v>12.032916666666701</c:v>
                </c:pt>
                <c:pt idx="7220">
                  <c:v>12.0345833333334</c:v>
                </c:pt>
                <c:pt idx="7221">
                  <c:v>12.036250000000001</c:v>
                </c:pt>
                <c:pt idx="7222">
                  <c:v>12.0379166666667</c:v>
                </c:pt>
                <c:pt idx="7223">
                  <c:v>12.0395833333334</c:v>
                </c:pt>
                <c:pt idx="7224">
                  <c:v>12.04125</c:v>
                </c:pt>
                <c:pt idx="7225">
                  <c:v>12.0429166666667</c:v>
                </c:pt>
                <c:pt idx="7226">
                  <c:v>12.044583333333399</c:v>
                </c:pt>
                <c:pt idx="7227">
                  <c:v>12.046250000000001</c:v>
                </c:pt>
                <c:pt idx="7228">
                  <c:v>12.047916666666699</c:v>
                </c:pt>
                <c:pt idx="7229">
                  <c:v>12.0495833333334</c:v>
                </c:pt>
                <c:pt idx="7230">
                  <c:v>12.05125</c:v>
                </c:pt>
                <c:pt idx="7231">
                  <c:v>12.0529166666667</c:v>
                </c:pt>
                <c:pt idx="7232">
                  <c:v>12.054583333333399</c:v>
                </c:pt>
                <c:pt idx="7233">
                  <c:v>12.05625</c:v>
                </c:pt>
                <c:pt idx="7234">
                  <c:v>12.057916666666699</c:v>
                </c:pt>
                <c:pt idx="7235">
                  <c:v>12.0595833333334</c:v>
                </c:pt>
                <c:pt idx="7236">
                  <c:v>12.061249999999999</c:v>
                </c:pt>
                <c:pt idx="7237">
                  <c:v>12.0629166666667</c:v>
                </c:pt>
                <c:pt idx="7238">
                  <c:v>12.064583333333401</c:v>
                </c:pt>
                <c:pt idx="7239">
                  <c:v>12.06625</c:v>
                </c:pt>
                <c:pt idx="7240">
                  <c:v>12.067916666666701</c:v>
                </c:pt>
                <c:pt idx="7241">
                  <c:v>12.0695833333334</c:v>
                </c:pt>
                <c:pt idx="7242">
                  <c:v>12.071249999999999</c:v>
                </c:pt>
                <c:pt idx="7243">
                  <c:v>12.0729166666667</c:v>
                </c:pt>
                <c:pt idx="7244">
                  <c:v>12.074583333333401</c:v>
                </c:pt>
                <c:pt idx="7245">
                  <c:v>12.07625</c:v>
                </c:pt>
                <c:pt idx="7246">
                  <c:v>12.077916666666701</c:v>
                </c:pt>
                <c:pt idx="7247">
                  <c:v>12.0795833333334</c:v>
                </c:pt>
                <c:pt idx="7248">
                  <c:v>12.081250000000001</c:v>
                </c:pt>
                <c:pt idx="7249">
                  <c:v>12.0829166666667</c:v>
                </c:pt>
                <c:pt idx="7250">
                  <c:v>12.0845833333334</c:v>
                </c:pt>
                <c:pt idx="7251">
                  <c:v>12.08625</c:v>
                </c:pt>
                <c:pt idx="7252">
                  <c:v>12.0879166666667</c:v>
                </c:pt>
                <c:pt idx="7253">
                  <c:v>12.089583333333399</c:v>
                </c:pt>
                <c:pt idx="7254">
                  <c:v>12.09125</c:v>
                </c:pt>
                <c:pt idx="7255">
                  <c:v>12.092916666666699</c:v>
                </c:pt>
                <c:pt idx="7256">
                  <c:v>12.0945833333334</c:v>
                </c:pt>
                <c:pt idx="7257">
                  <c:v>12.09625</c:v>
                </c:pt>
                <c:pt idx="7258">
                  <c:v>12.0979166666667</c:v>
                </c:pt>
                <c:pt idx="7259">
                  <c:v>12.099583333333401</c:v>
                </c:pt>
                <c:pt idx="7260">
                  <c:v>12.10125</c:v>
                </c:pt>
                <c:pt idx="7261">
                  <c:v>12.102916666666699</c:v>
                </c:pt>
                <c:pt idx="7262">
                  <c:v>12.1045833333334</c:v>
                </c:pt>
                <c:pt idx="7263">
                  <c:v>12.106249999999999</c:v>
                </c:pt>
                <c:pt idx="7264">
                  <c:v>12.1079166666667</c:v>
                </c:pt>
                <c:pt idx="7265">
                  <c:v>12.109583333333401</c:v>
                </c:pt>
                <c:pt idx="7266">
                  <c:v>12.11125</c:v>
                </c:pt>
                <c:pt idx="7267">
                  <c:v>12.112916666666701</c:v>
                </c:pt>
                <c:pt idx="7268">
                  <c:v>12.1145833333334</c:v>
                </c:pt>
                <c:pt idx="7269">
                  <c:v>12.116250000000001</c:v>
                </c:pt>
                <c:pt idx="7270">
                  <c:v>12.1179166666667</c:v>
                </c:pt>
                <c:pt idx="7271">
                  <c:v>12.1195833333334</c:v>
                </c:pt>
                <c:pt idx="7272">
                  <c:v>12.12125</c:v>
                </c:pt>
                <c:pt idx="7273">
                  <c:v>12.122916666666701</c:v>
                </c:pt>
                <c:pt idx="7274">
                  <c:v>12.124583333333399</c:v>
                </c:pt>
                <c:pt idx="7275">
                  <c:v>12.126250000000001</c:v>
                </c:pt>
                <c:pt idx="7276">
                  <c:v>12.1279166666667</c:v>
                </c:pt>
                <c:pt idx="7277">
                  <c:v>12.1295833333334</c:v>
                </c:pt>
                <c:pt idx="7278">
                  <c:v>12.13125</c:v>
                </c:pt>
                <c:pt idx="7279">
                  <c:v>12.1329166666667</c:v>
                </c:pt>
                <c:pt idx="7280">
                  <c:v>12.134583333333399</c:v>
                </c:pt>
                <c:pt idx="7281">
                  <c:v>12.13625</c:v>
                </c:pt>
                <c:pt idx="7282">
                  <c:v>12.137916666666699</c:v>
                </c:pt>
                <c:pt idx="7283">
                  <c:v>12.1395833333334</c:v>
                </c:pt>
                <c:pt idx="7284">
                  <c:v>12.141249999999999</c:v>
                </c:pt>
                <c:pt idx="7285">
                  <c:v>12.1429166666667</c:v>
                </c:pt>
                <c:pt idx="7286">
                  <c:v>12.144583333333401</c:v>
                </c:pt>
                <c:pt idx="7287">
                  <c:v>12.14625</c:v>
                </c:pt>
                <c:pt idx="7288">
                  <c:v>12.147916666666699</c:v>
                </c:pt>
                <c:pt idx="7289">
                  <c:v>12.1495833333334</c:v>
                </c:pt>
                <c:pt idx="7290">
                  <c:v>12.151249999999999</c:v>
                </c:pt>
                <c:pt idx="7291">
                  <c:v>12.1529166666667</c:v>
                </c:pt>
                <c:pt idx="7292">
                  <c:v>12.154583333333401</c:v>
                </c:pt>
                <c:pt idx="7293">
                  <c:v>12.15625</c:v>
                </c:pt>
                <c:pt idx="7294">
                  <c:v>12.157916666666701</c:v>
                </c:pt>
                <c:pt idx="7295">
                  <c:v>12.1595833333334</c:v>
                </c:pt>
                <c:pt idx="7296">
                  <c:v>12.161250000000001</c:v>
                </c:pt>
                <c:pt idx="7297">
                  <c:v>12.1629166666667</c:v>
                </c:pt>
                <c:pt idx="7298">
                  <c:v>12.1645833333334</c:v>
                </c:pt>
                <c:pt idx="7299">
                  <c:v>12.16625</c:v>
                </c:pt>
                <c:pt idx="7300">
                  <c:v>12.1679166666667</c:v>
                </c:pt>
                <c:pt idx="7301">
                  <c:v>12.169583333333399</c:v>
                </c:pt>
                <c:pt idx="7302">
                  <c:v>12.171250000000001</c:v>
                </c:pt>
                <c:pt idx="7303">
                  <c:v>12.172916666666699</c:v>
                </c:pt>
                <c:pt idx="7304">
                  <c:v>12.1745833333334</c:v>
                </c:pt>
                <c:pt idx="7305">
                  <c:v>12.17625</c:v>
                </c:pt>
                <c:pt idx="7306">
                  <c:v>12.1779166666667</c:v>
                </c:pt>
                <c:pt idx="7307">
                  <c:v>12.179583333333399</c:v>
                </c:pt>
                <c:pt idx="7308">
                  <c:v>12.18125</c:v>
                </c:pt>
                <c:pt idx="7309">
                  <c:v>12.182916666666699</c:v>
                </c:pt>
                <c:pt idx="7310">
                  <c:v>12.1845833333334</c:v>
                </c:pt>
                <c:pt idx="7311">
                  <c:v>12.186249999999999</c:v>
                </c:pt>
                <c:pt idx="7312">
                  <c:v>12.1879166666667</c:v>
                </c:pt>
                <c:pt idx="7313">
                  <c:v>12.189583333333401</c:v>
                </c:pt>
                <c:pt idx="7314">
                  <c:v>12.19125</c:v>
                </c:pt>
                <c:pt idx="7315">
                  <c:v>12.192916666666701</c:v>
                </c:pt>
                <c:pt idx="7316">
                  <c:v>12.1945833333334</c:v>
                </c:pt>
                <c:pt idx="7317">
                  <c:v>12.196249999999999</c:v>
                </c:pt>
                <c:pt idx="7318">
                  <c:v>12.1979166666667</c:v>
                </c:pt>
                <c:pt idx="7319">
                  <c:v>12.199583333333401</c:v>
                </c:pt>
                <c:pt idx="7320">
                  <c:v>12.20125</c:v>
                </c:pt>
                <c:pt idx="7321">
                  <c:v>12.202916666666701</c:v>
                </c:pt>
                <c:pt idx="7322">
                  <c:v>12.2045833333334</c:v>
                </c:pt>
                <c:pt idx="7323">
                  <c:v>12.206250000000001</c:v>
                </c:pt>
                <c:pt idx="7324">
                  <c:v>12.2079166666667</c:v>
                </c:pt>
                <c:pt idx="7325">
                  <c:v>12.2095833333334</c:v>
                </c:pt>
                <c:pt idx="7326">
                  <c:v>12.21125</c:v>
                </c:pt>
                <c:pt idx="7327">
                  <c:v>12.2129166666667</c:v>
                </c:pt>
                <c:pt idx="7328">
                  <c:v>12.214583333333399</c:v>
                </c:pt>
                <c:pt idx="7329">
                  <c:v>12.21625</c:v>
                </c:pt>
                <c:pt idx="7330">
                  <c:v>12.217916666666699</c:v>
                </c:pt>
                <c:pt idx="7331">
                  <c:v>12.2195833333334</c:v>
                </c:pt>
                <c:pt idx="7332">
                  <c:v>12.22125</c:v>
                </c:pt>
                <c:pt idx="7333">
                  <c:v>12.2229166666667</c:v>
                </c:pt>
                <c:pt idx="7334">
                  <c:v>12.224583333333401</c:v>
                </c:pt>
                <c:pt idx="7335">
                  <c:v>12.22625</c:v>
                </c:pt>
                <c:pt idx="7336">
                  <c:v>12.227916666666699</c:v>
                </c:pt>
                <c:pt idx="7337">
                  <c:v>12.2295833333334</c:v>
                </c:pt>
                <c:pt idx="7338">
                  <c:v>12.231249999999999</c:v>
                </c:pt>
                <c:pt idx="7339">
                  <c:v>12.2329166666667</c:v>
                </c:pt>
                <c:pt idx="7340">
                  <c:v>12.234583333333401</c:v>
                </c:pt>
                <c:pt idx="7341">
                  <c:v>12.23625</c:v>
                </c:pt>
                <c:pt idx="7342">
                  <c:v>12.237916666666701</c:v>
                </c:pt>
                <c:pt idx="7343">
                  <c:v>12.2395833333334</c:v>
                </c:pt>
                <c:pt idx="7344">
                  <c:v>12.241250000000001</c:v>
                </c:pt>
                <c:pt idx="7345">
                  <c:v>12.2429166666667</c:v>
                </c:pt>
                <c:pt idx="7346">
                  <c:v>12.2445833333334</c:v>
                </c:pt>
                <c:pt idx="7347">
                  <c:v>12.24625</c:v>
                </c:pt>
                <c:pt idx="7348">
                  <c:v>12.247916666666701</c:v>
                </c:pt>
                <c:pt idx="7349">
                  <c:v>12.249583333333399</c:v>
                </c:pt>
                <c:pt idx="7350">
                  <c:v>12.251250000000001</c:v>
                </c:pt>
                <c:pt idx="7351">
                  <c:v>12.2529166666667</c:v>
                </c:pt>
                <c:pt idx="7352">
                  <c:v>12.2545833333334</c:v>
                </c:pt>
                <c:pt idx="7353">
                  <c:v>12.25625</c:v>
                </c:pt>
                <c:pt idx="7354">
                  <c:v>12.2579166666667</c:v>
                </c:pt>
                <c:pt idx="7355">
                  <c:v>12.259583333333399</c:v>
                </c:pt>
                <c:pt idx="7356">
                  <c:v>12.26125</c:v>
                </c:pt>
                <c:pt idx="7357">
                  <c:v>12.262916666666699</c:v>
                </c:pt>
                <c:pt idx="7358">
                  <c:v>12.2645833333334</c:v>
                </c:pt>
                <c:pt idx="7359">
                  <c:v>12.266249999999999</c:v>
                </c:pt>
                <c:pt idx="7360">
                  <c:v>12.2679166666667</c:v>
                </c:pt>
                <c:pt idx="7361">
                  <c:v>12.269583333333401</c:v>
                </c:pt>
                <c:pt idx="7362">
                  <c:v>12.27125</c:v>
                </c:pt>
                <c:pt idx="7363">
                  <c:v>12.272916666666699</c:v>
                </c:pt>
                <c:pt idx="7364">
                  <c:v>12.2745833333334</c:v>
                </c:pt>
                <c:pt idx="7365">
                  <c:v>12.276249999999999</c:v>
                </c:pt>
                <c:pt idx="7366">
                  <c:v>12.2779166666667</c:v>
                </c:pt>
                <c:pt idx="7367">
                  <c:v>12.279583333333401</c:v>
                </c:pt>
                <c:pt idx="7368">
                  <c:v>12.28125</c:v>
                </c:pt>
                <c:pt idx="7369">
                  <c:v>12.282916666666701</c:v>
                </c:pt>
                <c:pt idx="7370">
                  <c:v>12.2845833333334</c:v>
                </c:pt>
                <c:pt idx="7371">
                  <c:v>12.286250000000001</c:v>
                </c:pt>
                <c:pt idx="7372">
                  <c:v>12.2879166666667</c:v>
                </c:pt>
                <c:pt idx="7373">
                  <c:v>12.2895833333334</c:v>
                </c:pt>
                <c:pt idx="7374">
                  <c:v>12.29125</c:v>
                </c:pt>
                <c:pt idx="7375">
                  <c:v>12.2929166666667</c:v>
                </c:pt>
                <c:pt idx="7376">
                  <c:v>12.294583333333399</c:v>
                </c:pt>
                <c:pt idx="7377">
                  <c:v>12.296250000000001</c:v>
                </c:pt>
                <c:pt idx="7378">
                  <c:v>12.297916666666699</c:v>
                </c:pt>
                <c:pt idx="7379">
                  <c:v>12.2995833333334</c:v>
                </c:pt>
                <c:pt idx="7380">
                  <c:v>12.30125</c:v>
                </c:pt>
                <c:pt idx="7381">
                  <c:v>12.3029166666667</c:v>
                </c:pt>
                <c:pt idx="7382">
                  <c:v>12.304583333333399</c:v>
                </c:pt>
                <c:pt idx="7383">
                  <c:v>12.30625</c:v>
                </c:pt>
                <c:pt idx="7384">
                  <c:v>12.307916666666699</c:v>
                </c:pt>
                <c:pt idx="7385">
                  <c:v>12.3095833333334</c:v>
                </c:pt>
                <c:pt idx="7386">
                  <c:v>12.311249999999999</c:v>
                </c:pt>
                <c:pt idx="7387">
                  <c:v>12.3129166666667</c:v>
                </c:pt>
                <c:pt idx="7388">
                  <c:v>12.314583333333401</c:v>
                </c:pt>
                <c:pt idx="7389">
                  <c:v>12.31625</c:v>
                </c:pt>
                <c:pt idx="7390">
                  <c:v>12.317916666666701</c:v>
                </c:pt>
                <c:pt idx="7391">
                  <c:v>12.3195833333334</c:v>
                </c:pt>
                <c:pt idx="7392">
                  <c:v>12.321249999999999</c:v>
                </c:pt>
                <c:pt idx="7393">
                  <c:v>12.3229166666667</c:v>
                </c:pt>
                <c:pt idx="7394">
                  <c:v>12.324583333333401</c:v>
                </c:pt>
                <c:pt idx="7395">
                  <c:v>12.32625</c:v>
                </c:pt>
                <c:pt idx="7396">
                  <c:v>12.327916666666701</c:v>
                </c:pt>
                <c:pt idx="7397">
                  <c:v>12.3295833333334</c:v>
                </c:pt>
                <c:pt idx="7398">
                  <c:v>12.331250000000001</c:v>
                </c:pt>
                <c:pt idx="7399">
                  <c:v>12.3329166666667</c:v>
                </c:pt>
                <c:pt idx="7400">
                  <c:v>12.3345833333334</c:v>
                </c:pt>
                <c:pt idx="7401">
                  <c:v>12.33625</c:v>
                </c:pt>
                <c:pt idx="7402">
                  <c:v>12.3379166666667</c:v>
                </c:pt>
                <c:pt idx="7403">
                  <c:v>12.339583333333399</c:v>
                </c:pt>
                <c:pt idx="7404">
                  <c:v>12.34125</c:v>
                </c:pt>
                <c:pt idx="7405">
                  <c:v>12.342916666666699</c:v>
                </c:pt>
                <c:pt idx="7406">
                  <c:v>12.3445833333334</c:v>
                </c:pt>
                <c:pt idx="7407">
                  <c:v>12.34625</c:v>
                </c:pt>
                <c:pt idx="7408">
                  <c:v>12.3479166666667</c:v>
                </c:pt>
                <c:pt idx="7409">
                  <c:v>12.349583333333401</c:v>
                </c:pt>
                <c:pt idx="7410">
                  <c:v>12.35125</c:v>
                </c:pt>
                <c:pt idx="7411">
                  <c:v>12.352916666666699</c:v>
                </c:pt>
                <c:pt idx="7412">
                  <c:v>12.3545833333334</c:v>
                </c:pt>
                <c:pt idx="7413">
                  <c:v>12.356249999999999</c:v>
                </c:pt>
                <c:pt idx="7414">
                  <c:v>12.3579166666667</c:v>
                </c:pt>
                <c:pt idx="7415">
                  <c:v>12.359583333333401</c:v>
                </c:pt>
                <c:pt idx="7416">
                  <c:v>12.36125</c:v>
                </c:pt>
                <c:pt idx="7417">
                  <c:v>12.362916666666701</c:v>
                </c:pt>
                <c:pt idx="7418">
                  <c:v>12.3645833333334</c:v>
                </c:pt>
                <c:pt idx="7419">
                  <c:v>12.366250000000001</c:v>
                </c:pt>
                <c:pt idx="7420">
                  <c:v>12.3679166666667</c:v>
                </c:pt>
                <c:pt idx="7421">
                  <c:v>12.3695833333334</c:v>
                </c:pt>
                <c:pt idx="7422">
                  <c:v>12.37125</c:v>
                </c:pt>
                <c:pt idx="7423">
                  <c:v>12.372916666666701</c:v>
                </c:pt>
                <c:pt idx="7424">
                  <c:v>12.374583333333399</c:v>
                </c:pt>
                <c:pt idx="7425">
                  <c:v>12.376250000000001</c:v>
                </c:pt>
                <c:pt idx="7426">
                  <c:v>12.3779166666667</c:v>
                </c:pt>
                <c:pt idx="7427">
                  <c:v>12.3795833333334</c:v>
                </c:pt>
                <c:pt idx="7428">
                  <c:v>12.38125</c:v>
                </c:pt>
                <c:pt idx="7429">
                  <c:v>12.3829166666667</c:v>
                </c:pt>
                <c:pt idx="7430">
                  <c:v>12.384583333333399</c:v>
                </c:pt>
                <c:pt idx="7431">
                  <c:v>12.38625</c:v>
                </c:pt>
                <c:pt idx="7432">
                  <c:v>12.387916666666699</c:v>
                </c:pt>
                <c:pt idx="7433">
                  <c:v>12.3895833333334</c:v>
                </c:pt>
                <c:pt idx="7434">
                  <c:v>12.391249999999999</c:v>
                </c:pt>
                <c:pt idx="7435">
                  <c:v>12.3929166666667</c:v>
                </c:pt>
                <c:pt idx="7436">
                  <c:v>12.394583333333401</c:v>
                </c:pt>
                <c:pt idx="7437">
                  <c:v>12.39625</c:v>
                </c:pt>
                <c:pt idx="7438">
                  <c:v>12.397916666666699</c:v>
                </c:pt>
                <c:pt idx="7439">
                  <c:v>12.3995833333334</c:v>
                </c:pt>
                <c:pt idx="7440">
                  <c:v>12.401249999999999</c:v>
                </c:pt>
                <c:pt idx="7441">
                  <c:v>12.4029166666667</c:v>
                </c:pt>
                <c:pt idx="7442">
                  <c:v>12.404583333333401</c:v>
                </c:pt>
                <c:pt idx="7443">
                  <c:v>12.40625</c:v>
                </c:pt>
                <c:pt idx="7444">
                  <c:v>12.407916666666701</c:v>
                </c:pt>
                <c:pt idx="7445">
                  <c:v>12.4095833333334</c:v>
                </c:pt>
                <c:pt idx="7446">
                  <c:v>12.411250000000001</c:v>
                </c:pt>
                <c:pt idx="7447">
                  <c:v>12.4129166666667</c:v>
                </c:pt>
                <c:pt idx="7448">
                  <c:v>12.4145833333334</c:v>
                </c:pt>
                <c:pt idx="7449">
                  <c:v>12.41625</c:v>
                </c:pt>
                <c:pt idx="7450">
                  <c:v>12.4179166666667</c:v>
                </c:pt>
                <c:pt idx="7451">
                  <c:v>12.419583333333399</c:v>
                </c:pt>
                <c:pt idx="7452">
                  <c:v>12.421250000000001</c:v>
                </c:pt>
                <c:pt idx="7453">
                  <c:v>12.422916666666699</c:v>
                </c:pt>
                <c:pt idx="7454">
                  <c:v>12.4245833333334</c:v>
                </c:pt>
                <c:pt idx="7455">
                  <c:v>12.42625</c:v>
                </c:pt>
                <c:pt idx="7456">
                  <c:v>12.4279166666667</c:v>
                </c:pt>
                <c:pt idx="7457">
                  <c:v>12.429583333333399</c:v>
                </c:pt>
                <c:pt idx="7458">
                  <c:v>12.43125</c:v>
                </c:pt>
                <c:pt idx="7459">
                  <c:v>12.432916666666699</c:v>
                </c:pt>
                <c:pt idx="7460">
                  <c:v>12.4345833333334</c:v>
                </c:pt>
                <c:pt idx="7461">
                  <c:v>12.436249999999999</c:v>
                </c:pt>
                <c:pt idx="7462">
                  <c:v>12.4379166666667</c:v>
                </c:pt>
                <c:pt idx="7463">
                  <c:v>12.439583333333401</c:v>
                </c:pt>
                <c:pt idx="7464">
                  <c:v>12.44125</c:v>
                </c:pt>
                <c:pt idx="7465">
                  <c:v>12.442916666666701</c:v>
                </c:pt>
                <c:pt idx="7466">
                  <c:v>12.4445833333334</c:v>
                </c:pt>
                <c:pt idx="7467">
                  <c:v>12.446249999999999</c:v>
                </c:pt>
                <c:pt idx="7468">
                  <c:v>12.4479166666667</c:v>
                </c:pt>
                <c:pt idx="7469">
                  <c:v>12.449583333333401</c:v>
                </c:pt>
                <c:pt idx="7470">
                  <c:v>12.45125</c:v>
                </c:pt>
                <c:pt idx="7471">
                  <c:v>12.452916666666701</c:v>
                </c:pt>
                <c:pt idx="7472">
                  <c:v>12.4545833333334</c:v>
                </c:pt>
                <c:pt idx="7473">
                  <c:v>12.456250000000001</c:v>
                </c:pt>
                <c:pt idx="7474">
                  <c:v>12.4579166666667</c:v>
                </c:pt>
                <c:pt idx="7475">
                  <c:v>12.4595833333334</c:v>
                </c:pt>
                <c:pt idx="7476">
                  <c:v>12.46125</c:v>
                </c:pt>
                <c:pt idx="7477">
                  <c:v>12.4629166666667</c:v>
                </c:pt>
                <c:pt idx="7478">
                  <c:v>12.464583333333399</c:v>
                </c:pt>
                <c:pt idx="7479">
                  <c:v>12.46625</c:v>
                </c:pt>
                <c:pt idx="7480">
                  <c:v>12.467916666666699</c:v>
                </c:pt>
                <c:pt idx="7481">
                  <c:v>12.4695833333334</c:v>
                </c:pt>
                <c:pt idx="7482">
                  <c:v>12.47125</c:v>
                </c:pt>
                <c:pt idx="7483">
                  <c:v>12.4729166666667</c:v>
                </c:pt>
                <c:pt idx="7484">
                  <c:v>12.474583333333401</c:v>
                </c:pt>
                <c:pt idx="7485">
                  <c:v>12.47625</c:v>
                </c:pt>
                <c:pt idx="7486">
                  <c:v>12.477916666666699</c:v>
                </c:pt>
                <c:pt idx="7487">
                  <c:v>12.4795833333334</c:v>
                </c:pt>
                <c:pt idx="7488">
                  <c:v>12.481249999999999</c:v>
                </c:pt>
                <c:pt idx="7489">
                  <c:v>12.4829166666667</c:v>
                </c:pt>
                <c:pt idx="7490">
                  <c:v>12.484583333333401</c:v>
                </c:pt>
                <c:pt idx="7491">
                  <c:v>12.48625</c:v>
                </c:pt>
                <c:pt idx="7492">
                  <c:v>12.487916666666701</c:v>
                </c:pt>
                <c:pt idx="7493">
                  <c:v>12.4895833333334</c:v>
                </c:pt>
                <c:pt idx="7494">
                  <c:v>12.491250000000001</c:v>
                </c:pt>
                <c:pt idx="7495">
                  <c:v>12.4929166666667</c:v>
                </c:pt>
                <c:pt idx="7496">
                  <c:v>12.4945833333334</c:v>
                </c:pt>
                <c:pt idx="7497">
                  <c:v>12.49625</c:v>
                </c:pt>
                <c:pt idx="7498">
                  <c:v>12.497916666666701</c:v>
                </c:pt>
                <c:pt idx="7499">
                  <c:v>12.499583333333399</c:v>
                </c:pt>
                <c:pt idx="7500">
                  <c:v>12.501250000000001</c:v>
                </c:pt>
                <c:pt idx="7501">
                  <c:v>12.5029166666667</c:v>
                </c:pt>
                <c:pt idx="7502">
                  <c:v>12.5045833333334</c:v>
                </c:pt>
                <c:pt idx="7503">
                  <c:v>12.50625</c:v>
                </c:pt>
                <c:pt idx="7504">
                  <c:v>12.5079166666667</c:v>
                </c:pt>
                <c:pt idx="7505">
                  <c:v>12.509583333333399</c:v>
                </c:pt>
                <c:pt idx="7506">
                  <c:v>12.51125</c:v>
                </c:pt>
                <c:pt idx="7507">
                  <c:v>12.512916666666699</c:v>
                </c:pt>
                <c:pt idx="7508">
                  <c:v>12.5145833333334</c:v>
                </c:pt>
                <c:pt idx="7509">
                  <c:v>12.516249999999999</c:v>
                </c:pt>
                <c:pt idx="7510">
                  <c:v>12.5179166666667</c:v>
                </c:pt>
                <c:pt idx="7511">
                  <c:v>12.519583333333401</c:v>
                </c:pt>
                <c:pt idx="7512">
                  <c:v>12.52125</c:v>
                </c:pt>
                <c:pt idx="7513">
                  <c:v>12.522916666666699</c:v>
                </c:pt>
                <c:pt idx="7514">
                  <c:v>12.5245833333334</c:v>
                </c:pt>
                <c:pt idx="7515">
                  <c:v>12.526249999999999</c:v>
                </c:pt>
                <c:pt idx="7516">
                  <c:v>12.5279166666667</c:v>
                </c:pt>
                <c:pt idx="7517">
                  <c:v>12.529583333333401</c:v>
                </c:pt>
                <c:pt idx="7518">
                  <c:v>12.53125</c:v>
                </c:pt>
                <c:pt idx="7519">
                  <c:v>12.532916666666701</c:v>
                </c:pt>
                <c:pt idx="7520">
                  <c:v>12.5345833333334</c:v>
                </c:pt>
                <c:pt idx="7521">
                  <c:v>12.536250000000001</c:v>
                </c:pt>
                <c:pt idx="7522">
                  <c:v>12.5379166666667</c:v>
                </c:pt>
                <c:pt idx="7523">
                  <c:v>12.5395833333334</c:v>
                </c:pt>
                <c:pt idx="7524">
                  <c:v>12.54125</c:v>
                </c:pt>
                <c:pt idx="7525">
                  <c:v>12.5429166666667</c:v>
                </c:pt>
                <c:pt idx="7526">
                  <c:v>12.544583333333399</c:v>
                </c:pt>
                <c:pt idx="7527">
                  <c:v>12.546250000000001</c:v>
                </c:pt>
                <c:pt idx="7528">
                  <c:v>12.547916666666699</c:v>
                </c:pt>
                <c:pt idx="7529">
                  <c:v>12.5495833333334</c:v>
                </c:pt>
                <c:pt idx="7530">
                  <c:v>12.55125</c:v>
                </c:pt>
                <c:pt idx="7531">
                  <c:v>12.5529166666667</c:v>
                </c:pt>
                <c:pt idx="7532">
                  <c:v>12.554583333333399</c:v>
                </c:pt>
                <c:pt idx="7533">
                  <c:v>12.55625</c:v>
                </c:pt>
                <c:pt idx="7534">
                  <c:v>12.557916666666699</c:v>
                </c:pt>
                <c:pt idx="7535">
                  <c:v>12.5595833333334</c:v>
                </c:pt>
                <c:pt idx="7536">
                  <c:v>12.561249999999999</c:v>
                </c:pt>
                <c:pt idx="7537">
                  <c:v>12.5629166666667</c:v>
                </c:pt>
                <c:pt idx="7538">
                  <c:v>12.564583333333401</c:v>
                </c:pt>
                <c:pt idx="7539">
                  <c:v>12.56625</c:v>
                </c:pt>
                <c:pt idx="7540">
                  <c:v>12.567916666666701</c:v>
                </c:pt>
                <c:pt idx="7541">
                  <c:v>12.5695833333334</c:v>
                </c:pt>
                <c:pt idx="7542">
                  <c:v>12.571249999999999</c:v>
                </c:pt>
                <c:pt idx="7543">
                  <c:v>12.5729166666667</c:v>
                </c:pt>
                <c:pt idx="7544">
                  <c:v>12.574583333333401</c:v>
                </c:pt>
                <c:pt idx="7545">
                  <c:v>12.57625</c:v>
                </c:pt>
                <c:pt idx="7546">
                  <c:v>12.577916666666701</c:v>
                </c:pt>
                <c:pt idx="7547">
                  <c:v>12.5795833333334</c:v>
                </c:pt>
                <c:pt idx="7548">
                  <c:v>12.581250000000001</c:v>
                </c:pt>
                <c:pt idx="7549">
                  <c:v>12.5829166666667</c:v>
                </c:pt>
                <c:pt idx="7550">
                  <c:v>12.5845833333334</c:v>
                </c:pt>
                <c:pt idx="7551">
                  <c:v>12.58625</c:v>
                </c:pt>
                <c:pt idx="7552">
                  <c:v>12.5879166666667</c:v>
                </c:pt>
                <c:pt idx="7553">
                  <c:v>12.589583333333399</c:v>
                </c:pt>
                <c:pt idx="7554">
                  <c:v>12.59125</c:v>
                </c:pt>
                <c:pt idx="7555">
                  <c:v>12.592916666666699</c:v>
                </c:pt>
                <c:pt idx="7556">
                  <c:v>12.5945833333334</c:v>
                </c:pt>
                <c:pt idx="7557">
                  <c:v>12.59625</c:v>
                </c:pt>
                <c:pt idx="7558">
                  <c:v>12.5979166666667</c:v>
                </c:pt>
                <c:pt idx="7559">
                  <c:v>12.599583333333401</c:v>
                </c:pt>
                <c:pt idx="7560">
                  <c:v>12.60125</c:v>
                </c:pt>
                <c:pt idx="7561">
                  <c:v>12.602916666666699</c:v>
                </c:pt>
                <c:pt idx="7562">
                  <c:v>12.6045833333334</c:v>
                </c:pt>
                <c:pt idx="7563">
                  <c:v>12.606249999999999</c:v>
                </c:pt>
                <c:pt idx="7564">
                  <c:v>12.6079166666667</c:v>
                </c:pt>
                <c:pt idx="7565">
                  <c:v>12.609583333333401</c:v>
                </c:pt>
                <c:pt idx="7566">
                  <c:v>12.61125</c:v>
                </c:pt>
                <c:pt idx="7567">
                  <c:v>12.612916666666701</c:v>
                </c:pt>
                <c:pt idx="7568">
                  <c:v>12.6145833333334</c:v>
                </c:pt>
                <c:pt idx="7569">
                  <c:v>12.616250000000001</c:v>
                </c:pt>
                <c:pt idx="7570">
                  <c:v>12.6179166666667</c:v>
                </c:pt>
                <c:pt idx="7571">
                  <c:v>12.6195833333334</c:v>
                </c:pt>
                <c:pt idx="7572">
                  <c:v>12.62125</c:v>
                </c:pt>
                <c:pt idx="7573">
                  <c:v>12.622916666666701</c:v>
                </c:pt>
                <c:pt idx="7574">
                  <c:v>12.624583333333399</c:v>
                </c:pt>
                <c:pt idx="7575">
                  <c:v>12.626250000000001</c:v>
                </c:pt>
                <c:pt idx="7576">
                  <c:v>12.6279166666667</c:v>
                </c:pt>
                <c:pt idx="7577">
                  <c:v>12.6295833333334</c:v>
                </c:pt>
                <c:pt idx="7578">
                  <c:v>12.63125</c:v>
                </c:pt>
                <c:pt idx="7579">
                  <c:v>12.6329166666667</c:v>
                </c:pt>
                <c:pt idx="7580">
                  <c:v>12.634583333333399</c:v>
                </c:pt>
                <c:pt idx="7581">
                  <c:v>12.63625</c:v>
                </c:pt>
                <c:pt idx="7582">
                  <c:v>12.637916666666699</c:v>
                </c:pt>
                <c:pt idx="7583">
                  <c:v>12.6395833333334</c:v>
                </c:pt>
                <c:pt idx="7584">
                  <c:v>12.641249999999999</c:v>
                </c:pt>
                <c:pt idx="7585">
                  <c:v>12.6429166666667</c:v>
                </c:pt>
                <c:pt idx="7586">
                  <c:v>12.644583333333401</c:v>
                </c:pt>
                <c:pt idx="7587">
                  <c:v>12.64625</c:v>
                </c:pt>
                <c:pt idx="7588">
                  <c:v>12.647916666666699</c:v>
                </c:pt>
                <c:pt idx="7589">
                  <c:v>12.6495833333334</c:v>
                </c:pt>
                <c:pt idx="7590">
                  <c:v>12.651249999999999</c:v>
                </c:pt>
                <c:pt idx="7591">
                  <c:v>12.6529166666667</c:v>
                </c:pt>
                <c:pt idx="7592">
                  <c:v>12.654583333333401</c:v>
                </c:pt>
                <c:pt idx="7593">
                  <c:v>12.65625</c:v>
                </c:pt>
                <c:pt idx="7594">
                  <c:v>12.657916666666701</c:v>
                </c:pt>
                <c:pt idx="7595">
                  <c:v>12.6595833333334</c:v>
                </c:pt>
                <c:pt idx="7596">
                  <c:v>12.661250000000001</c:v>
                </c:pt>
                <c:pt idx="7597">
                  <c:v>12.6629166666667</c:v>
                </c:pt>
                <c:pt idx="7598">
                  <c:v>12.6645833333334</c:v>
                </c:pt>
                <c:pt idx="7599">
                  <c:v>12.66625</c:v>
                </c:pt>
                <c:pt idx="7600">
                  <c:v>12.6679166666667</c:v>
                </c:pt>
                <c:pt idx="7601">
                  <c:v>12.669583333333399</c:v>
                </c:pt>
                <c:pt idx="7602">
                  <c:v>12.671250000000001</c:v>
                </c:pt>
                <c:pt idx="7603">
                  <c:v>12.672916666666699</c:v>
                </c:pt>
                <c:pt idx="7604">
                  <c:v>12.6745833333334</c:v>
                </c:pt>
                <c:pt idx="7605">
                  <c:v>12.67625</c:v>
                </c:pt>
                <c:pt idx="7606">
                  <c:v>12.6779166666667</c:v>
                </c:pt>
                <c:pt idx="7607">
                  <c:v>12.679583333333399</c:v>
                </c:pt>
                <c:pt idx="7608">
                  <c:v>12.68125</c:v>
                </c:pt>
                <c:pt idx="7609">
                  <c:v>12.682916666666699</c:v>
                </c:pt>
                <c:pt idx="7610">
                  <c:v>12.6845833333334</c:v>
                </c:pt>
                <c:pt idx="7611">
                  <c:v>12.686249999999999</c:v>
                </c:pt>
                <c:pt idx="7612">
                  <c:v>12.6879166666667</c:v>
                </c:pt>
                <c:pt idx="7613">
                  <c:v>12.689583333333401</c:v>
                </c:pt>
                <c:pt idx="7614">
                  <c:v>12.69125</c:v>
                </c:pt>
                <c:pt idx="7615">
                  <c:v>12.692916666666701</c:v>
                </c:pt>
                <c:pt idx="7616">
                  <c:v>12.6945833333334</c:v>
                </c:pt>
                <c:pt idx="7617">
                  <c:v>12.696249999999999</c:v>
                </c:pt>
                <c:pt idx="7618">
                  <c:v>12.6979166666667</c:v>
                </c:pt>
                <c:pt idx="7619">
                  <c:v>12.699583333333401</c:v>
                </c:pt>
                <c:pt idx="7620">
                  <c:v>12.70125</c:v>
                </c:pt>
                <c:pt idx="7621">
                  <c:v>12.702916666666701</c:v>
                </c:pt>
                <c:pt idx="7622">
                  <c:v>12.7045833333334</c:v>
                </c:pt>
                <c:pt idx="7623">
                  <c:v>12.706250000000001</c:v>
                </c:pt>
                <c:pt idx="7624">
                  <c:v>12.7079166666667</c:v>
                </c:pt>
                <c:pt idx="7625">
                  <c:v>12.7095833333334</c:v>
                </c:pt>
                <c:pt idx="7626">
                  <c:v>12.71125</c:v>
                </c:pt>
                <c:pt idx="7627">
                  <c:v>12.7129166666667</c:v>
                </c:pt>
                <c:pt idx="7628">
                  <c:v>12.714583333333399</c:v>
                </c:pt>
                <c:pt idx="7629">
                  <c:v>12.71625</c:v>
                </c:pt>
                <c:pt idx="7630">
                  <c:v>12.717916666666699</c:v>
                </c:pt>
                <c:pt idx="7631">
                  <c:v>12.7195833333334</c:v>
                </c:pt>
                <c:pt idx="7632">
                  <c:v>12.72125</c:v>
                </c:pt>
                <c:pt idx="7633">
                  <c:v>12.7229166666667</c:v>
                </c:pt>
                <c:pt idx="7634">
                  <c:v>12.724583333333401</c:v>
                </c:pt>
                <c:pt idx="7635">
                  <c:v>12.72625</c:v>
                </c:pt>
                <c:pt idx="7636">
                  <c:v>12.727916666666699</c:v>
                </c:pt>
                <c:pt idx="7637">
                  <c:v>12.7295833333334</c:v>
                </c:pt>
                <c:pt idx="7638">
                  <c:v>12.731249999999999</c:v>
                </c:pt>
                <c:pt idx="7639">
                  <c:v>12.7329166666667</c:v>
                </c:pt>
                <c:pt idx="7640">
                  <c:v>12.734583333333401</c:v>
                </c:pt>
                <c:pt idx="7641">
                  <c:v>12.73625</c:v>
                </c:pt>
                <c:pt idx="7642">
                  <c:v>12.737916666666701</c:v>
                </c:pt>
                <c:pt idx="7643">
                  <c:v>12.7395833333334</c:v>
                </c:pt>
                <c:pt idx="7644">
                  <c:v>12.741250000000001</c:v>
                </c:pt>
                <c:pt idx="7645">
                  <c:v>12.7429166666667</c:v>
                </c:pt>
                <c:pt idx="7646">
                  <c:v>12.7445833333334</c:v>
                </c:pt>
                <c:pt idx="7647">
                  <c:v>12.74625</c:v>
                </c:pt>
                <c:pt idx="7648">
                  <c:v>12.747916666666701</c:v>
                </c:pt>
                <c:pt idx="7649">
                  <c:v>12.749583333333399</c:v>
                </c:pt>
                <c:pt idx="7650">
                  <c:v>12.751250000000001</c:v>
                </c:pt>
                <c:pt idx="7651">
                  <c:v>12.7529166666667</c:v>
                </c:pt>
                <c:pt idx="7652">
                  <c:v>12.7545833333334</c:v>
                </c:pt>
                <c:pt idx="7653">
                  <c:v>12.75625</c:v>
                </c:pt>
                <c:pt idx="7654">
                  <c:v>12.7579166666667</c:v>
                </c:pt>
                <c:pt idx="7655">
                  <c:v>12.759583333333399</c:v>
                </c:pt>
                <c:pt idx="7656">
                  <c:v>12.76125</c:v>
                </c:pt>
                <c:pt idx="7657">
                  <c:v>12.762916666666699</c:v>
                </c:pt>
                <c:pt idx="7658">
                  <c:v>12.7645833333334</c:v>
                </c:pt>
                <c:pt idx="7659">
                  <c:v>12.766249999999999</c:v>
                </c:pt>
                <c:pt idx="7660">
                  <c:v>12.7679166666667</c:v>
                </c:pt>
                <c:pt idx="7661">
                  <c:v>12.769583333333401</c:v>
                </c:pt>
                <c:pt idx="7662">
                  <c:v>12.77125</c:v>
                </c:pt>
                <c:pt idx="7663">
                  <c:v>12.772916666666699</c:v>
                </c:pt>
                <c:pt idx="7664">
                  <c:v>12.7745833333334</c:v>
                </c:pt>
                <c:pt idx="7665">
                  <c:v>12.776249999999999</c:v>
                </c:pt>
                <c:pt idx="7666">
                  <c:v>12.7779166666667</c:v>
                </c:pt>
                <c:pt idx="7667">
                  <c:v>12.779583333333401</c:v>
                </c:pt>
                <c:pt idx="7668">
                  <c:v>12.78125</c:v>
                </c:pt>
                <c:pt idx="7669">
                  <c:v>12.782916666666701</c:v>
                </c:pt>
                <c:pt idx="7670">
                  <c:v>12.7845833333334</c:v>
                </c:pt>
                <c:pt idx="7671">
                  <c:v>12.786250000000001</c:v>
                </c:pt>
                <c:pt idx="7672">
                  <c:v>12.7879166666667</c:v>
                </c:pt>
                <c:pt idx="7673">
                  <c:v>12.7895833333334</c:v>
                </c:pt>
                <c:pt idx="7674">
                  <c:v>12.79125</c:v>
                </c:pt>
                <c:pt idx="7675">
                  <c:v>12.7929166666667</c:v>
                </c:pt>
                <c:pt idx="7676">
                  <c:v>12.794583333333399</c:v>
                </c:pt>
                <c:pt idx="7677">
                  <c:v>12.796250000000001</c:v>
                </c:pt>
                <c:pt idx="7678">
                  <c:v>12.797916666666699</c:v>
                </c:pt>
                <c:pt idx="7679">
                  <c:v>12.7995833333334</c:v>
                </c:pt>
                <c:pt idx="7680">
                  <c:v>12.80125</c:v>
                </c:pt>
                <c:pt idx="7681">
                  <c:v>12.8029166666667</c:v>
                </c:pt>
                <c:pt idx="7682">
                  <c:v>12.804583333333399</c:v>
                </c:pt>
                <c:pt idx="7683">
                  <c:v>12.80625</c:v>
                </c:pt>
                <c:pt idx="7684">
                  <c:v>12.807916666666699</c:v>
                </c:pt>
                <c:pt idx="7685">
                  <c:v>12.8095833333334</c:v>
                </c:pt>
                <c:pt idx="7686">
                  <c:v>12.811249999999999</c:v>
                </c:pt>
                <c:pt idx="7687">
                  <c:v>12.8129166666667</c:v>
                </c:pt>
                <c:pt idx="7688">
                  <c:v>12.814583333333401</c:v>
                </c:pt>
                <c:pt idx="7689">
                  <c:v>12.81625</c:v>
                </c:pt>
                <c:pt idx="7690">
                  <c:v>12.817916666666701</c:v>
                </c:pt>
                <c:pt idx="7691">
                  <c:v>12.8195833333334</c:v>
                </c:pt>
                <c:pt idx="7692">
                  <c:v>12.821249999999999</c:v>
                </c:pt>
                <c:pt idx="7693">
                  <c:v>12.8229166666667</c:v>
                </c:pt>
                <c:pt idx="7694">
                  <c:v>12.824583333333401</c:v>
                </c:pt>
                <c:pt idx="7695">
                  <c:v>12.82625</c:v>
                </c:pt>
                <c:pt idx="7696">
                  <c:v>12.827916666666701</c:v>
                </c:pt>
                <c:pt idx="7697">
                  <c:v>12.8295833333334</c:v>
                </c:pt>
                <c:pt idx="7698">
                  <c:v>12.831250000000001</c:v>
                </c:pt>
                <c:pt idx="7699">
                  <c:v>12.8329166666667</c:v>
                </c:pt>
                <c:pt idx="7700">
                  <c:v>12.8345833333334</c:v>
                </c:pt>
                <c:pt idx="7701">
                  <c:v>12.83625</c:v>
                </c:pt>
                <c:pt idx="7702">
                  <c:v>12.8379166666667</c:v>
                </c:pt>
                <c:pt idx="7703">
                  <c:v>12.839583333333399</c:v>
                </c:pt>
                <c:pt idx="7704">
                  <c:v>12.84125</c:v>
                </c:pt>
                <c:pt idx="7705">
                  <c:v>12.842916666666699</c:v>
                </c:pt>
                <c:pt idx="7706">
                  <c:v>12.8445833333334</c:v>
                </c:pt>
                <c:pt idx="7707">
                  <c:v>12.84625</c:v>
                </c:pt>
                <c:pt idx="7708">
                  <c:v>12.8479166666667</c:v>
                </c:pt>
                <c:pt idx="7709">
                  <c:v>12.849583333333401</c:v>
                </c:pt>
                <c:pt idx="7710">
                  <c:v>12.85125</c:v>
                </c:pt>
                <c:pt idx="7711">
                  <c:v>12.852916666666699</c:v>
                </c:pt>
                <c:pt idx="7712">
                  <c:v>12.8545833333334</c:v>
                </c:pt>
                <c:pt idx="7713">
                  <c:v>12.856249999999999</c:v>
                </c:pt>
                <c:pt idx="7714">
                  <c:v>12.8579166666667</c:v>
                </c:pt>
                <c:pt idx="7715">
                  <c:v>12.859583333333401</c:v>
                </c:pt>
                <c:pt idx="7716">
                  <c:v>12.86125</c:v>
                </c:pt>
                <c:pt idx="7717">
                  <c:v>12.862916666666701</c:v>
                </c:pt>
                <c:pt idx="7718">
                  <c:v>12.8645833333334</c:v>
                </c:pt>
                <c:pt idx="7719">
                  <c:v>12.866250000000001</c:v>
                </c:pt>
                <c:pt idx="7720">
                  <c:v>12.8679166666667</c:v>
                </c:pt>
                <c:pt idx="7721">
                  <c:v>12.8695833333334</c:v>
                </c:pt>
                <c:pt idx="7722">
                  <c:v>12.87125</c:v>
                </c:pt>
                <c:pt idx="7723">
                  <c:v>12.872916666666701</c:v>
                </c:pt>
                <c:pt idx="7724">
                  <c:v>12.874583333333399</c:v>
                </c:pt>
                <c:pt idx="7725">
                  <c:v>12.876250000000001</c:v>
                </c:pt>
                <c:pt idx="7726">
                  <c:v>12.8779166666667</c:v>
                </c:pt>
                <c:pt idx="7727">
                  <c:v>12.8795833333334</c:v>
                </c:pt>
                <c:pt idx="7728">
                  <c:v>12.88125</c:v>
                </c:pt>
                <c:pt idx="7729">
                  <c:v>12.8829166666667</c:v>
                </c:pt>
                <c:pt idx="7730">
                  <c:v>12.884583333333399</c:v>
                </c:pt>
                <c:pt idx="7731">
                  <c:v>12.88625</c:v>
                </c:pt>
                <c:pt idx="7732">
                  <c:v>12.887916666666699</c:v>
                </c:pt>
                <c:pt idx="7733">
                  <c:v>12.8895833333334</c:v>
                </c:pt>
                <c:pt idx="7734">
                  <c:v>12.891249999999999</c:v>
                </c:pt>
                <c:pt idx="7735">
                  <c:v>12.8929166666667</c:v>
                </c:pt>
                <c:pt idx="7736">
                  <c:v>12.894583333333401</c:v>
                </c:pt>
                <c:pt idx="7737">
                  <c:v>12.89625</c:v>
                </c:pt>
                <c:pt idx="7738">
                  <c:v>12.897916666666699</c:v>
                </c:pt>
                <c:pt idx="7739">
                  <c:v>12.8995833333334</c:v>
                </c:pt>
                <c:pt idx="7740">
                  <c:v>12.901249999999999</c:v>
                </c:pt>
                <c:pt idx="7741">
                  <c:v>12.9029166666667</c:v>
                </c:pt>
                <c:pt idx="7742">
                  <c:v>12.904583333333401</c:v>
                </c:pt>
                <c:pt idx="7743">
                  <c:v>12.90625</c:v>
                </c:pt>
                <c:pt idx="7744">
                  <c:v>12.907916666666701</c:v>
                </c:pt>
                <c:pt idx="7745">
                  <c:v>12.9095833333334</c:v>
                </c:pt>
                <c:pt idx="7746">
                  <c:v>12.911250000000001</c:v>
                </c:pt>
                <c:pt idx="7747">
                  <c:v>12.9129166666667</c:v>
                </c:pt>
                <c:pt idx="7748">
                  <c:v>12.9145833333334</c:v>
                </c:pt>
                <c:pt idx="7749">
                  <c:v>12.91625</c:v>
                </c:pt>
                <c:pt idx="7750">
                  <c:v>12.9179166666667</c:v>
                </c:pt>
                <c:pt idx="7751">
                  <c:v>12.919583333333399</c:v>
                </c:pt>
                <c:pt idx="7752">
                  <c:v>12.921250000000001</c:v>
                </c:pt>
                <c:pt idx="7753">
                  <c:v>12.922916666666699</c:v>
                </c:pt>
                <c:pt idx="7754">
                  <c:v>12.9245833333334</c:v>
                </c:pt>
                <c:pt idx="7755">
                  <c:v>12.92625</c:v>
                </c:pt>
                <c:pt idx="7756">
                  <c:v>12.9279166666667</c:v>
                </c:pt>
                <c:pt idx="7757">
                  <c:v>12.929583333333399</c:v>
                </c:pt>
                <c:pt idx="7758">
                  <c:v>12.93125</c:v>
                </c:pt>
                <c:pt idx="7759">
                  <c:v>12.932916666666699</c:v>
                </c:pt>
                <c:pt idx="7760">
                  <c:v>12.9345833333334</c:v>
                </c:pt>
                <c:pt idx="7761">
                  <c:v>12.936249999999999</c:v>
                </c:pt>
                <c:pt idx="7762">
                  <c:v>12.9379166666667</c:v>
                </c:pt>
                <c:pt idx="7763">
                  <c:v>12.939583333333401</c:v>
                </c:pt>
                <c:pt idx="7764">
                  <c:v>12.94125</c:v>
                </c:pt>
                <c:pt idx="7765">
                  <c:v>12.942916666666701</c:v>
                </c:pt>
                <c:pt idx="7766">
                  <c:v>12.9445833333334</c:v>
                </c:pt>
                <c:pt idx="7767">
                  <c:v>12.946249999999999</c:v>
                </c:pt>
                <c:pt idx="7768">
                  <c:v>12.9479166666667</c:v>
                </c:pt>
                <c:pt idx="7769">
                  <c:v>12.949583333333401</c:v>
                </c:pt>
                <c:pt idx="7770">
                  <c:v>12.95125</c:v>
                </c:pt>
                <c:pt idx="7771">
                  <c:v>12.952916666666701</c:v>
                </c:pt>
                <c:pt idx="7772">
                  <c:v>12.9545833333334</c:v>
                </c:pt>
                <c:pt idx="7773">
                  <c:v>12.956250000000001</c:v>
                </c:pt>
                <c:pt idx="7774">
                  <c:v>12.9579166666667</c:v>
                </c:pt>
                <c:pt idx="7775">
                  <c:v>12.9595833333334</c:v>
                </c:pt>
                <c:pt idx="7776">
                  <c:v>12.96125</c:v>
                </c:pt>
                <c:pt idx="7777">
                  <c:v>12.9629166666667</c:v>
                </c:pt>
                <c:pt idx="7778">
                  <c:v>12.964583333333399</c:v>
                </c:pt>
                <c:pt idx="7779">
                  <c:v>12.96625</c:v>
                </c:pt>
                <c:pt idx="7780">
                  <c:v>12.967916666666699</c:v>
                </c:pt>
                <c:pt idx="7781">
                  <c:v>12.9695833333334</c:v>
                </c:pt>
                <c:pt idx="7782">
                  <c:v>12.97125</c:v>
                </c:pt>
                <c:pt idx="7783">
                  <c:v>12.9729166666667</c:v>
                </c:pt>
                <c:pt idx="7784">
                  <c:v>12.974583333333401</c:v>
                </c:pt>
                <c:pt idx="7785">
                  <c:v>12.97625</c:v>
                </c:pt>
                <c:pt idx="7786">
                  <c:v>12.977916666666699</c:v>
                </c:pt>
                <c:pt idx="7787">
                  <c:v>12.9795833333334</c:v>
                </c:pt>
                <c:pt idx="7788">
                  <c:v>12.981249999999999</c:v>
                </c:pt>
                <c:pt idx="7789">
                  <c:v>12.9829166666667</c:v>
                </c:pt>
                <c:pt idx="7790">
                  <c:v>12.984583333333401</c:v>
                </c:pt>
                <c:pt idx="7791">
                  <c:v>12.98625</c:v>
                </c:pt>
                <c:pt idx="7792">
                  <c:v>12.987916666666701</c:v>
                </c:pt>
                <c:pt idx="7793">
                  <c:v>12.9895833333334</c:v>
                </c:pt>
                <c:pt idx="7794">
                  <c:v>12.991250000000001</c:v>
                </c:pt>
                <c:pt idx="7795">
                  <c:v>12.9929166666667</c:v>
                </c:pt>
                <c:pt idx="7796">
                  <c:v>12.9945833333334</c:v>
                </c:pt>
                <c:pt idx="7797">
                  <c:v>12.99625</c:v>
                </c:pt>
                <c:pt idx="7798">
                  <c:v>12.997916666666701</c:v>
                </c:pt>
                <c:pt idx="7799">
                  <c:v>12.999583333333399</c:v>
                </c:pt>
                <c:pt idx="7800">
                  <c:v>13.001250000000001</c:v>
                </c:pt>
                <c:pt idx="7801">
                  <c:v>13.0029166666667</c:v>
                </c:pt>
                <c:pt idx="7802">
                  <c:v>13.0045833333334</c:v>
                </c:pt>
                <c:pt idx="7803">
                  <c:v>13.00625</c:v>
                </c:pt>
                <c:pt idx="7804">
                  <c:v>13.0079166666667</c:v>
                </c:pt>
                <c:pt idx="7805">
                  <c:v>13.009583333333399</c:v>
                </c:pt>
                <c:pt idx="7806">
                  <c:v>13.01125</c:v>
                </c:pt>
                <c:pt idx="7807">
                  <c:v>13.012916666666699</c:v>
                </c:pt>
                <c:pt idx="7808">
                  <c:v>13.0145833333334</c:v>
                </c:pt>
                <c:pt idx="7809">
                  <c:v>13.016249999999999</c:v>
                </c:pt>
                <c:pt idx="7810">
                  <c:v>13.0179166666667</c:v>
                </c:pt>
                <c:pt idx="7811">
                  <c:v>13.019583333333401</c:v>
                </c:pt>
                <c:pt idx="7812">
                  <c:v>13.02125</c:v>
                </c:pt>
                <c:pt idx="7813">
                  <c:v>13.022916666666699</c:v>
                </c:pt>
                <c:pt idx="7814">
                  <c:v>13.0245833333334</c:v>
                </c:pt>
                <c:pt idx="7815">
                  <c:v>13.026249999999999</c:v>
                </c:pt>
                <c:pt idx="7816">
                  <c:v>13.0279166666667</c:v>
                </c:pt>
                <c:pt idx="7817">
                  <c:v>13.029583333333401</c:v>
                </c:pt>
                <c:pt idx="7818">
                  <c:v>13.03125</c:v>
                </c:pt>
                <c:pt idx="7819">
                  <c:v>13.032916666666701</c:v>
                </c:pt>
                <c:pt idx="7820">
                  <c:v>13.0345833333334</c:v>
                </c:pt>
                <c:pt idx="7821">
                  <c:v>13.036250000000001</c:v>
                </c:pt>
                <c:pt idx="7822">
                  <c:v>13.0379166666667</c:v>
                </c:pt>
                <c:pt idx="7823">
                  <c:v>13.0395833333334</c:v>
                </c:pt>
                <c:pt idx="7824">
                  <c:v>13.04125</c:v>
                </c:pt>
                <c:pt idx="7825">
                  <c:v>13.0429166666667</c:v>
                </c:pt>
                <c:pt idx="7826">
                  <c:v>13.044583333333399</c:v>
                </c:pt>
                <c:pt idx="7827">
                  <c:v>13.046250000000001</c:v>
                </c:pt>
                <c:pt idx="7828">
                  <c:v>13.047916666666699</c:v>
                </c:pt>
                <c:pt idx="7829">
                  <c:v>13.0495833333334</c:v>
                </c:pt>
                <c:pt idx="7830">
                  <c:v>13.05125</c:v>
                </c:pt>
                <c:pt idx="7831">
                  <c:v>13.0529166666667</c:v>
                </c:pt>
                <c:pt idx="7832">
                  <c:v>13.054583333333399</c:v>
                </c:pt>
                <c:pt idx="7833">
                  <c:v>13.05625</c:v>
                </c:pt>
                <c:pt idx="7834">
                  <c:v>13.057916666666699</c:v>
                </c:pt>
                <c:pt idx="7835">
                  <c:v>13.0595833333334</c:v>
                </c:pt>
                <c:pt idx="7836">
                  <c:v>13.061249999999999</c:v>
                </c:pt>
                <c:pt idx="7837">
                  <c:v>13.0629166666667</c:v>
                </c:pt>
                <c:pt idx="7838">
                  <c:v>13.064583333333401</c:v>
                </c:pt>
                <c:pt idx="7839">
                  <c:v>13.06625</c:v>
                </c:pt>
                <c:pt idx="7840">
                  <c:v>13.067916666666701</c:v>
                </c:pt>
                <c:pt idx="7841">
                  <c:v>13.0695833333334</c:v>
                </c:pt>
                <c:pt idx="7842">
                  <c:v>13.071249999999999</c:v>
                </c:pt>
                <c:pt idx="7843">
                  <c:v>13.0729166666667</c:v>
                </c:pt>
                <c:pt idx="7844">
                  <c:v>13.074583333333401</c:v>
                </c:pt>
                <c:pt idx="7845">
                  <c:v>13.07625</c:v>
                </c:pt>
                <c:pt idx="7846">
                  <c:v>13.077916666666701</c:v>
                </c:pt>
                <c:pt idx="7847">
                  <c:v>13.0795833333334</c:v>
                </c:pt>
                <c:pt idx="7848">
                  <c:v>13.081250000000001</c:v>
                </c:pt>
                <c:pt idx="7849">
                  <c:v>13.0829166666667</c:v>
                </c:pt>
                <c:pt idx="7850">
                  <c:v>13.0845833333334</c:v>
                </c:pt>
                <c:pt idx="7851">
                  <c:v>13.08625</c:v>
                </c:pt>
                <c:pt idx="7852">
                  <c:v>13.0879166666667</c:v>
                </c:pt>
                <c:pt idx="7853">
                  <c:v>13.089583333333399</c:v>
                </c:pt>
                <c:pt idx="7854">
                  <c:v>13.09125</c:v>
                </c:pt>
                <c:pt idx="7855">
                  <c:v>13.092916666666699</c:v>
                </c:pt>
                <c:pt idx="7856">
                  <c:v>13.0945833333334</c:v>
                </c:pt>
                <c:pt idx="7857">
                  <c:v>13.09625</c:v>
                </c:pt>
                <c:pt idx="7858">
                  <c:v>13.0979166666667</c:v>
                </c:pt>
                <c:pt idx="7859">
                  <c:v>13.099583333333401</c:v>
                </c:pt>
                <c:pt idx="7860">
                  <c:v>13.10125</c:v>
                </c:pt>
                <c:pt idx="7861">
                  <c:v>13.102916666666699</c:v>
                </c:pt>
                <c:pt idx="7862">
                  <c:v>13.1045833333334</c:v>
                </c:pt>
                <c:pt idx="7863">
                  <c:v>13.106249999999999</c:v>
                </c:pt>
                <c:pt idx="7864">
                  <c:v>13.1079166666667</c:v>
                </c:pt>
                <c:pt idx="7865">
                  <c:v>13.109583333333401</c:v>
                </c:pt>
                <c:pt idx="7866">
                  <c:v>13.11125</c:v>
                </c:pt>
                <c:pt idx="7867">
                  <c:v>13.112916666666701</c:v>
                </c:pt>
                <c:pt idx="7868">
                  <c:v>13.1145833333334</c:v>
                </c:pt>
                <c:pt idx="7869">
                  <c:v>13.116250000000001</c:v>
                </c:pt>
                <c:pt idx="7870">
                  <c:v>13.1179166666667</c:v>
                </c:pt>
                <c:pt idx="7871">
                  <c:v>13.1195833333334</c:v>
                </c:pt>
                <c:pt idx="7872">
                  <c:v>13.12125</c:v>
                </c:pt>
                <c:pt idx="7873">
                  <c:v>13.122916666666701</c:v>
                </c:pt>
                <c:pt idx="7874">
                  <c:v>13.124583333333399</c:v>
                </c:pt>
                <c:pt idx="7875">
                  <c:v>13.126250000000001</c:v>
                </c:pt>
                <c:pt idx="7876">
                  <c:v>13.1279166666667</c:v>
                </c:pt>
                <c:pt idx="7877">
                  <c:v>13.1295833333334</c:v>
                </c:pt>
                <c:pt idx="7878">
                  <c:v>13.13125</c:v>
                </c:pt>
                <c:pt idx="7879">
                  <c:v>13.1329166666667</c:v>
                </c:pt>
                <c:pt idx="7880">
                  <c:v>13.134583333333399</c:v>
                </c:pt>
                <c:pt idx="7881">
                  <c:v>13.13625</c:v>
                </c:pt>
                <c:pt idx="7882">
                  <c:v>13.137916666666699</c:v>
                </c:pt>
                <c:pt idx="7883">
                  <c:v>13.1395833333334</c:v>
                </c:pt>
                <c:pt idx="7884">
                  <c:v>13.141249999999999</c:v>
                </c:pt>
                <c:pt idx="7885">
                  <c:v>13.1429166666667</c:v>
                </c:pt>
                <c:pt idx="7886">
                  <c:v>13.144583333333401</c:v>
                </c:pt>
                <c:pt idx="7887">
                  <c:v>13.14625</c:v>
                </c:pt>
                <c:pt idx="7888">
                  <c:v>13.147916666666699</c:v>
                </c:pt>
                <c:pt idx="7889">
                  <c:v>13.1495833333334</c:v>
                </c:pt>
                <c:pt idx="7890">
                  <c:v>13.151249999999999</c:v>
                </c:pt>
                <c:pt idx="7891">
                  <c:v>13.1529166666667</c:v>
                </c:pt>
                <c:pt idx="7892">
                  <c:v>13.154583333333401</c:v>
                </c:pt>
                <c:pt idx="7893">
                  <c:v>13.15625</c:v>
                </c:pt>
                <c:pt idx="7894">
                  <c:v>13.157916666666701</c:v>
                </c:pt>
                <c:pt idx="7895">
                  <c:v>13.1595833333334</c:v>
                </c:pt>
                <c:pt idx="7896">
                  <c:v>13.161250000000001</c:v>
                </c:pt>
                <c:pt idx="7897">
                  <c:v>13.1629166666667</c:v>
                </c:pt>
                <c:pt idx="7898">
                  <c:v>13.1645833333334</c:v>
                </c:pt>
                <c:pt idx="7899">
                  <c:v>13.16625</c:v>
                </c:pt>
                <c:pt idx="7900">
                  <c:v>13.1679166666667</c:v>
                </c:pt>
                <c:pt idx="7901">
                  <c:v>13.169583333333399</c:v>
                </c:pt>
                <c:pt idx="7902">
                  <c:v>13.171250000000001</c:v>
                </c:pt>
                <c:pt idx="7903">
                  <c:v>13.172916666666699</c:v>
                </c:pt>
                <c:pt idx="7904">
                  <c:v>13.1745833333334</c:v>
                </c:pt>
                <c:pt idx="7905">
                  <c:v>13.17625</c:v>
                </c:pt>
                <c:pt idx="7906">
                  <c:v>13.1779166666667</c:v>
                </c:pt>
                <c:pt idx="7907">
                  <c:v>13.179583333333399</c:v>
                </c:pt>
                <c:pt idx="7908">
                  <c:v>13.18125</c:v>
                </c:pt>
                <c:pt idx="7909">
                  <c:v>13.182916666666699</c:v>
                </c:pt>
                <c:pt idx="7910">
                  <c:v>13.1845833333334</c:v>
                </c:pt>
                <c:pt idx="7911">
                  <c:v>13.186249999999999</c:v>
                </c:pt>
                <c:pt idx="7912">
                  <c:v>13.1879166666667</c:v>
                </c:pt>
                <c:pt idx="7913">
                  <c:v>13.189583333333401</c:v>
                </c:pt>
                <c:pt idx="7914">
                  <c:v>13.19125</c:v>
                </c:pt>
                <c:pt idx="7915">
                  <c:v>13.192916666666701</c:v>
                </c:pt>
                <c:pt idx="7916">
                  <c:v>13.1945833333334</c:v>
                </c:pt>
                <c:pt idx="7917">
                  <c:v>13.196249999999999</c:v>
                </c:pt>
                <c:pt idx="7918">
                  <c:v>13.1979166666667</c:v>
                </c:pt>
                <c:pt idx="7919">
                  <c:v>13.199583333333401</c:v>
                </c:pt>
                <c:pt idx="7920">
                  <c:v>13.20125</c:v>
                </c:pt>
                <c:pt idx="7921">
                  <c:v>13.202916666666701</c:v>
                </c:pt>
                <c:pt idx="7922">
                  <c:v>13.2045833333334</c:v>
                </c:pt>
                <c:pt idx="7923">
                  <c:v>13.206250000000001</c:v>
                </c:pt>
                <c:pt idx="7924">
                  <c:v>13.2079166666667</c:v>
                </c:pt>
                <c:pt idx="7925">
                  <c:v>13.2095833333334</c:v>
                </c:pt>
                <c:pt idx="7926">
                  <c:v>13.21125</c:v>
                </c:pt>
                <c:pt idx="7927">
                  <c:v>13.2129166666667</c:v>
                </c:pt>
                <c:pt idx="7928">
                  <c:v>13.214583333333399</c:v>
                </c:pt>
                <c:pt idx="7929">
                  <c:v>13.21625</c:v>
                </c:pt>
                <c:pt idx="7930">
                  <c:v>13.217916666666699</c:v>
                </c:pt>
                <c:pt idx="7931">
                  <c:v>13.2195833333334</c:v>
                </c:pt>
                <c:pt idx="7932">
                  <c:v>13.22125</c:v>
                </c:pt>
                <c:pt idx="7933">
                  <c:v>13.2229166666667</c:v>
                </c:pt>
                <c:pt idx="7934">
                  <c:v>13.224583333333401</c:v>
                </c:pt>
                <c:pt idx="7935">
                  <c:v>13.22625</c:v>
                </c:pt>
                <c:pt idx="7936">
                  <c:v>13.227916666666699</c:v>
                </c:pt>
                <c:pt idx="7937">
                  <c:v>13.2295833333334</c:v>
                </c:pt>
                <c:pt idx="7938">
                  <c:v>13.231249999999999</c:v>
                </c:pt>
                <c:pt idx="7939">
                  <c:v>13.2329166666667</c:v>
                </c:pt>
                <c:pt idx="7940">
                  <c:v>13.234583333333401</c:v>
                </c:pt>
                <c:pt idx="7941">
                  <c:v>13.23625</c:v>
                </c:pt>
                <c:pt idx="7942">
                  <c:v>13.237916666666701</c:v>
                </c:pt>
                <c:pt idx="7943">
                  <c:v>13.2395833333334</c:v>
                </c:pt>
                <c:pt idx="7944">
                  <c:v>13.241250000000001</c:v>
                </c:pt>
                <c:pt idx="7945">
                  <c:v>13.2429166666667</c:v>
                </c:pt>
                <c:pt idx="7946">
                  <c:v>13.2445833333334</c:v>
                </c:pt>
                <c:pt idx="7947">
                  <c:v>13.24625</c:v>
                </c:pt>
                <c:pt idx="7948">
                  <c:v>13.247916666666701</c:v>
                </c:pt>
                <c:pt idx="7949">
                  <c:v>13.249583333333399</c:v>
                </c:pt>
                <c:pt idx="7950">
                  <c:v>13.251250000000001</c:v>
                </c:pt>
                <c:pt idx="7951">
                  <c:v>13.2529166666667</c:v>
                </c:pt>
                <c:pt idx="7952">
                  <c:v>13.2545833333334</c:v>
                </c:pt>
                <c:pt idx="7953">
                  <c:v>13.25625</c:v>
                </c:pt>
                <c:pt idx="7954">
                  <c:v>13.2579166666667</c:v>
                </c:pt>
                <c:pt idx="7955">
                  <c:v>13.259583333333399</c:v>
                </c:pt>
                <c:pt idx="7956">
                  <c:v>13.26125</c:v>
                </c:pt>
                <c:pt idx="7957">
                  <c:v>13.262916666666699</c:v>
                </c:pt>
                <c:pt idx="7958">
                  <c:v>13.2645833333334</c:v>
                </c:pt>
                <c:pt idx="7959">
                  <c:v>13.266249999999999</c:v>
                </c:pt>
                <c:pt idx="7960">
                  <c:v>13.2679166666667</c:v>
                </c:pt>
                <c:pt idx="7961">
                  <c:v>13.269583333333401</c:v>
                </c:pt>
                <c:pt idx="7962">
                  <c:v>13.27125</c:v>
                </c:pt>
                <c:pt idx="7963">
                  <c:v>13.272916666666699</c:v>
                </c:pt>
                <c:pt idx="7964">
                  <c:v>13.2745833333334</c:v>
                </c:pt>
                <c:pt idx="7965">
                  <c:v>13.276249999999999</c:v>
                </c:pt>
                <c:pt idx="7966">
                  <c:v>13.2779166666667</c:v>
                </c:pt>
                <c:pt idx="7967">
                  <c:v>13.279583333333401</c:v>
                </c:pt>
                <c:pt idx="7968">
                  <c:v>13.28125</c:v>
                </c:pt>
                <c:pt idx="7969">
                  <c:v>13.282916666666701</c:v>
                </c:pt>
                <c:pt idx="7970">
                  <c:v>13.2845833333334</c:v>
                </c:pt>
                <c:pt idx="7971">
                  <c:v>13.286250000000001</c:v>
                </c:pt>
                <c:pt idx="7972">
                  <c:v>13.2879166666667</c:v>
                </c:pt>
                <c:pt idx="7973">
                  <c:v>13.2895833333334</c:v>
                </c:pt>
                <c:pt idx="7974">
                  <c:v>13.29125</c:v>
                </c:pt>
                <c:pt idx="7975">
                  <c:v>13.2929166666667</c:v>
                </c:pt>
                <c:pt idx="7976">
                  <c:v>13.294583333333399</c:v>
                </c:pt>
                <c:pt idx="7977">
                  <c:v>13.296250000000001</c:v>
                </c:pt>
                <c:pt idx="7978">
                  <c:v>13.297916666666699</c:v>
                </c:pt>
                <c:pt idx="7979">
                  <c:v>13.2995833333334</c:v>
                </c:pt>
                <c:pt idx="7980">
                  <c:v>13.30125</c:v>
                </c:pt>
                <c:pt idx="7981">
                  <c:v>13.3029166666667</c:v>
                </c:pt>
                <c:pt idx="7982">
                  <c:v>13.304583333333399</c:v>
                </c:pt>
                <c:pt idx="7983">
                  <c:v>13.30625</c:v>
                </c:pt>
                <c:pt idx="7984">
                  <c:v>13.307916666666699</c:v>
                </c:pt>
                <c:pt idx="7985">
                  <c:v>13.3095833333334</c:v>
                </c:pt>
                <c:pt idx="7986">
                  <c:v>13.311249999999999</c:v>
                </c:pt>
                <c:pt idx="7987">
                  <c:v>13.3129166666667</c:v>
                </c:pt>
                <c:pt idx="7988">
                  <c:v>13.314583333333401</c:v>
                </c:pt>
                <c:pt idx="7989">
                  <c:v>13.31625</c:v>
                </c:pt>
                <c:pt idx="7990">
                  <c:v>13.317916666666701</c:v>
                </c:pt>
                <c:pt idx="7991">
                  <c:v>13.3195833333334</c:v>
                </c:pt>
                <c:pt idx="7992">
                  <c:v>13.321249999999999</c:v>
                </c:pt>
                <c:pt idx="7993">
                  <c:v>13.3229166666667</c:v>
                </c:pt>
                <c:pt idx="7994">
                  <c:v>13.324583333333401</c:v>
                </c:pt>
                <c:pt idx="7995">
                  <c:v>13.32625</c:v>
                </c:pt>
                <c:pt idx="7996">
                  <c:v>13.327916666666701</c:v>
                </c:pt>
                <c:pt idx="7997">
                  <c:v>13.3295833333334</c:v>
                </c:pt>
                <c:pt idx="7998">
                  <c:v>13.331250000000001</c:v>
                </c:pt>
                <c:pt idx="7999">
                  <c:v>13.3329166666667</c:v>
                </c:pt>
                <c:pt idx="8000">
                  <c:v>13.3345833333334</c:v>
                </c:pt>
                <c:pt idx="8001">
                  <c:v>13.33625</c:v>
                </c:pt>
                <c:pt idx="8002">
                  <c:v>13.3379166666667</c:v>
                </c:pt>
                <c:pt idx="8003">
                  <c:v>13.339583333333399</c:v>
                </c:pt>
                <c:pt idx="8004">
                  <c:v>13.34125</c:v>
                </c:pt>
                <c:pt idx="8005">
                  <c:v>13.342916666666699</c:v>
                </c:pt>
                <c:pt idx="8006">
                  <c:v>13.3445833333334</c:v>
                </c:pt>
                <c:pt idx="8007">
                  <c:v>13.34625</c:v>
                </c:pt>
                <c:pt idx="8008">
                  <c:v>13.3479166666667</c:v>
                </c:pt>
                <c:pt idx="8009">
                  <c:v>13.349583333333401</c:v>
                </c:pt>
                <c:pt idx="8010">
                  <c:v>13.35125</c:v>
                </c:pt>
                <c:pt idx="8011">
                  <c:v>13.352916666666699</c:v>
                </c:pt>
                <c:pt idx="8012">
                  <c:v>13.3545833333334</c:v>
                </c:pt>
                <c:pt idx="8013">
                  <c:v>13.356249999999999</c:v>
                </c:pt>
                <c:pt idx="8014">
                  <c:v>13.3579166666667</c:v>
                </c:pt>
                <c:pt idx="8015">
                  <c:v>13.359583333333401</c:v>
                </c:pt>
                <c:pt idx="8016">
                  <c:v>13.36125</c:v>
                </c:pt>
                <c:pt idx="8017">
                  <c:v>13.362916666666701</c:v>
                </c:pt>
                <c:pt idx="8018">
                  <c:v>13.3645833333334</c:v>
                </c:pt>
                <c:pt idx="8019">
                  <c:v>13.366250000000001</c:v>
                </c:pt>
                <c:pt idx="8020">
                  <c:v>13.3679166666667</c:v>
                </c:pt>
                <c:pt idx="8021">
                  <c:v>13.3695833333334</c:v>
                </c:pt>
                <c:pt idx="8022">
                  <c:v>13.37125</c:v>
                </c:pt>
                <c:pt idx="8023">
                  <c:v>13.372916666666701</c:v>
                </c:pt>
                <c:pt idx="8024">
                  <c:v>13.374583333333399</c:v>
                </c:pt>
                <c:pt idx="8025">
                  <c:v>13.376250000000001</c:v>
                </c:pt>
                <c:pt idx="8026">
                  <c:v>13.3779166666667</c:v>
                </c:pt>
                <c:pt idx="8027">
                  <c:v>13.3795833333334</c:v>
                </c:pt>
                <c:pt idx="8028">
                  <c:v>13.38125</c:v>
                </c:pt>
                <c:pt idx="8029">
                  <c:v>13.3829166666667</c:v>
                </c:pt>
                <c:pt idx="8030">
                  <c:v>13.384583333333399</c:v>
                </c:pt>
                <c:pt idx="8031">
                  <c:v>13.38625</c:v>
                </c:pt>
                <c:pt idx="8032">
                  <c:v>13.387916666666699</c:v>
                </c:pt>
                <c:pt idx="8033">
                  <c:v>13.3895833333334</c:v>
                </c:pt>
                <c:pt idx="8034">
                  <c:v>13.391249999999999</c:v>
                </c:pt>
                <c:pt idx="8035">
                  <c:v>13.3929166666667</c:v>
                </c:pt>
                <c:pt idx="8036">
                  <c:v>13.394583333333401</c:v>
                </c:pt>
                <c:pt idx="8037">
                  <c:v>13.39625</c:v>
                </c:pt>
                <c:pt idx="8038">
                  <c:v>13.397916666666699</c:v>
                </c:pt>
                <c:pt idx="8039">
                  <c:v>13.3995833333334</c:v>
                </c:pt>
                <c:pt idx="8040">
                  <c:v>13.401249999999999</c:v>
                </c:pt>
                <c:pt idx="8041">
                  <c:v>13.4029166666667</c:v>
                </c:pt>
                <c:pt idx="8042">
                  <c:v>13.404583333333401</c:v>
                </c:pt>
                <c:pt idx="8043">
                  <c:v>13.40625</c:v>
                </c:pt>
                <c:pt idx="8044">
                  <c:v>13.407916666666701</c:v>
                </c:pt>
                <c:pt idx="8045">
                  <c:v>13.4095833333334</c:v>
                </c:pt>
                <c:pt idx="8046">
                  <c:v>13.411250000000001</c:v>
                </c:pt>
                <c:pt idx="8047">
                  <c:v>13.4129166666667</c:v>
                </c:pt>
                <c:pt idx="8048">
                  <c:v>13.4145833333334</c:v>
                </c:pt>
                <c:pt idx="8049">
                  <c:v>13.41625</c:v>
                </c:pt>
                <c:pt idx="8050">
                  <c:v>13.4179166666667</c:v>
                </c:pt>
                <c:pt idx="8051">
                  <c:v>13.419583333333399</c:v>
                </c:pt>
                <c:pt idx="8052">
                  <c:v>13.421250000000001</c:v>
                </c:pt>
                <c:pt idx="8053">
                  <c:v>13.422916666666699</c:v>
                </c:pt>
                <c:pt idx="8054">
                  <c:v>13.4245833333334</c:v>
                </c:pt>
                <c:pt idx="8055">
                  <c:v>13.42625</c:v>
                </c:pt>
                <c:pt idx="8056">
                  <c:v>13.4279166666667</c:v>
                </c:pt>
                <c:pt idx="8057">
                  <c:v>13.429583333333399</c:v>
                </c:pt>
                <c:pt idx="8058">
                  <c:v>13.43125</c:v>
                </c:pt>
                <c:pt idx="8059">
                  <c:v>13.432916666666699</c:v>
                </c:pt>
                <c:pt idx="8060">
                  <c:v>13.4345833333334</c:v>
                </c:pt>
                <c:pt idx="8061">
                  <c:v>13.436249999999999</c:v>
                </c:pt>
                <c:pt idx="8062">
                  <c:v>13.4379166666667</c:v>
                </c:pt>
                <c:pt idx="8063">
                  <c:v>13.439583333333401</c:v>
                </c:pt>
                <c:pt idx="8064">
                  <c:v>13.44125</c:v>
                </c:pt>
                <c:pt idx="8065">
                  <c:v>13.442916666666701</c:v>
                </c:pt>
                <c:pt idx="8066">
                  <c:v>13.4445833333334</c:v>
                </c:pt>
                <c:pt idx="8067">
                  <c:v>13.446249999999999</c:v>
                </c:pt>
                <c:pt idx="8068">
                  <c:v>13.4479166666667</c:v>
                </c:pt>
                <c:pt idx="8069">
                  <c:v>13.449583333333401</c:v>
                </c:pt>
                <c:pt idx="8070">
                  <c:v>13.45125</c:v>
                </c:pt>
                <c:pt idx="8071">
                  <c:v>13.452916666666701</c:v>
                </c:pt>
                <c:pt idx="8072">
                  <c:v>13.4545833333334</c:v>
                </c:pt>
                <c:pt idx="8073">
                  <c:v>13.456250000000001</c:v>
                </c:pt>
                <c:pt idx="8074">
                  <c:v>13.4579166666667</c:v>
                </c:pt>
                <c:pt idx="8075">
                  <c:v>13.4595833333334</c:v>
                </c:pt>
                <c:pt idx="8076">
                  <c:v>13.46125</c:v>
                </c:pt>
                <c:pt idx="8077">
                  <c:v>13.4629166666667</c:v>
                </c:pt>
                <c:pt idx="8078">
                  <c:v>13.464583333333399</c:v>
                </c:pt>
                <c:pt idx="8079">
                  <c:v>13.46625</c:v>
                </c:pt>
                <c:pt idx="8080">
                  <c:v>13.467916666666699</c:v>
                </c:pt>
                <c:pt idx="8081">
                  <c:v>13.4695833333334</c:v>
                </c:pt>
                <c:pt idx="8082">
                  <c:v>13.47125</c:v>
                </c:pt>
                <c:pt idx="8083">
                  <c:v>13.4729166666667</c:v>
                </c:pt>
                <c:pt idx="8084">
                  <c:v>13.474583333333401</c:v>
                </c:pt>
                <c:pt idx="8085">
                  <c:v>13.47625</c:v>
                </c:pt>
                <c:pt idx="8086">
                  <c:v>13.477916666666699</c:v>
                </c:pt>
                <c:pt idx="8087">
                  <c:v>13.4795833333334</c:v>
                </c:pt>
                <c:pt idx="8088">
                  <c:v>13.481249999999999</c:v>
                </c:pt>
                <c:pt idx="8089">
                  <c:v>13.4829166666667</c:v>
                </c:pt>
                <c:pt idx="8090">
                  <c:v>13.484583333333401</c:v>
                </c:pt>
                <c:pt idx="8091">
                  <c:v>13.48625</c:v>
                </c:pt>
                <c:pt idx="8092">
                  <c:v>13.487916666666701</c:v>
                </c:pt>
                <c:pt idx="8093">
                  <c:v>13.4895833333334</c:v>
                </c:pt>
                <c:pt idx="8094">
                  <c:v>13.491250000000001</c:v>
                </c:pt>
                <c:pt idx="8095">
                  <c:v>13.4929166666667</c:v>
                </c:pt>
                <c:pt idx="8096">
                  <c:v>13.4945833333334</c:v>
                </c:pt>
                <c:pt idx="8097">
                  <c:v>13.49625</c:v>
                </c:pt>
                <c:pt idx="8098">
                  <c:v>13.497916666666701</c:v>
                </c:pt>
                <c:pt idx="8099">
                  <c:v>13.499583333333399</c:v>
                </c:pt>
                <c:pt idx="8100">
                  <c:v>13.501250000000001</c:v>
                </c:pt>
                <c:pt idx="8101">
                  <c:v>13.5029166666667</c:v>
                </c:pt>
                <c:pt idx="8102">
                  <c:v>13.5045833333334</c:v>
                </c:pt>
                <c:pt idx="8103">
                  <c:v>13.50625</c:v>
                </c:pt>
                <c:pt idx="8104">
                  <c:v>13.5079166666667</c:v>
                </c:pt>
                <c:pt idx="8105">
                  <c:v>13.509583333333399</c:v>
                </c:pt>
                <c:pt idx="8106">
                  <c:v>13.51125</c:v>
                </c:pt>
                <c:pt idx="8107">
                  <c:v>13.512916666666699</c:v>
                </c:pt>
                <c:pt idx="8108">
                  <c:v>13.5145833333334</c:v>
                </c:pt>
                <c:pt idx="8109">
                  <c:v>13.516249999999999</c:v>
                </c:pt>
                <c:pt idx="8110">
                  <c:v>13.5179166666667</c:v>
                </c:pt>
                <c:pt idx="8111">
                  <c:v>13.519583333333401</c:v>
                </c:pt>
                <c:pt idx="8112">
                  <c:v>13.52125</c:v>
                </c:pt>
                <c:pt idx="8113">
                  <c:v>13.522916666666699</c:v>
                </c:pt>
                <c:pt idx="8114">
                  <c:v>13.5245833333334</c:v>
                </c:pt>
                <c:pt idx="8115">
                  <c:v>13.526249999999999</c:v>
                </c:pt>
                <c:pt idx="8116">
                  <c:v>13.5279166666667</c:v>
                </c:pt>
                <c:pt idx="8117">
                  <c:v>13.529583333333401</c:v>
                </c:pt>
                <c:pt idx="8118">
                  <c:v>13.53125</c:v>
                </c:pt>
                <c:pt idx="8119">
                  <c:v>13.532916666666701</c:v>
                </c:pt>
                <c:pt idx="8120">
                  <c:v>13.5345833333334</c:v>
                </c:pt>
                <c:pt idx="8121">
                  <c:v>13.536250000000001</c:v>
                </c:pt>
                <c:pt idx="8122">
                  <c:v>13.5379166666667</c:v>
                </c:pt>
                <c:pt idx="8123">
                  <c:v>13.5395833333334</c:v>
                </c:pt>
                <c:pt idx="8124">
                  <c:v>13.54125</c:v>
                </c:pt>
                <c:pt idx="8125">
                  <c:v>13.5429166666667</c:v>
                </c:pt>
                <c:pt idx="8126">
                  <c:v>13.544583333333399</c:v>
                </c:pt>
                <c:pt idx="8127">
                  <c:v>13.546250000000001</c:v>
                </c:pt>
                <c:pt idx="8128">
                  <c:v>13.547916666666699</c:v>
                </c:pt>
                <c:pt idx="8129">
                  <c:v>13.5495833333334</c:v>
                </c:pt>
                <c:pt idx="8130">
                  <c:v>13.55125</c:v>
                </c:pt>
                <c:pt idx="8131">
                  <c:v>13.5529166666667</c:v>
                </c:pt>
                <c:pt idx="8132">
                  <c:v>13.554583333333399</c:v>
                </c:pt>
                <c:pt idx="8133">
                  <c:v>13.55625</c:v>
                </c:pt>
                <c:pt idx="8134">
                  <c:v>13.557916666666699</c:v>
                </c:pt>
                <c:pt idx="8135">
                  <c:v>13.5595833333334</c:v>
                </c:pt>
                <c:pt idx="8136">
                  <c:v>13.561249999999999</c:v>
                </c:pt>
                <c:pt idx="8137">
                  <c:v>13.5629166666667</c:v>
                </c:pt>
                <c:pt idx="8138">
                  <c:v>13.564583333333401</c:v>
                </c:pt>
                <c:pt idx="8139">
                  <c:v>13.56625</c:v>
                </c:pt>
                <c:pt idx="8140">
                  <c:v>13.567916666666701</c:v>
                </c:pt>
                <c:pt idx="8141">
                  <c:v>13.5695833333334</c:v>
                </c:pt>
                <c:pt idx="8142">
                  <c:v>13.571249999999999</c:v>
                </c:pt>
                <c:pt idx="8143">
                  <c:v>13.5729166666667</c:v>
                </c:pt>
                <c:pt idx="8144">
                  <c:v>13.574583333333401</c:v>
                </c:pt>
                <c:pt idx="8145">
                  <c:v>13.57625</c:v>
                </c:pt>
                <c:pt idx="8146">
                  <c:v>13.577916666666701</c:v>
                </c:pt>
                <c:pt idx="8147">
                  <c:v>13.5795833333334</c:v>
                </c:pt>
                <c:pt idx="8148">
                  <c:v>13.581250000000001</c:v>
                </c:pt>
                <c:pt idx="8149">
                  <c:v>13.5829166666667</c:v>
                </c:pt>
                <c:pt idx="8150">
                  <c:v>13.5845833333334</c:v>
                </c:pt>
                <c:pt idx="8151">
                  <c:v>13.58625</c:v>
                </c:pt>
                <c:pt idx="8152">
                  <c:v>13.5879166666667</c:v>
                </c:pt>
                <c:pt idx="8153">
                  <c:v>13.589583333333399</c:v>
                </c:pt>
                <c:pt idx="8154">
                  <c:v>13.59125</c:v>
                </c:pt>
                <c:pt idx="8155">
                  <c:v>13.592916666666699</c:v>
                </c:pt>
                <c:pt idx="8156">
                  <c:v>13.5945833333334</c:v>
                </c:pt>
                <c:pt idx="8157">
                  <c:v>13.59625</c:v>
                </c:pt>
                <c:pt idx="8158">
                  <c:v>13.5979166666667</c:v>
                </c:pt>
                <c:pt idx="8159">
                  <c:v>13.599583333333401</c:v>
                </c:pt>
                <c:pt idx="8160">
                  <c:v>13.60125</c:v>
                </c:pt>
                <c:pt idx="8161">
                  <c:v>13.602916666666699</c:v>
                </c:pt>
                <c:pt idx="8162">
                  <c:v>13.6045833333334</c:v>
                </c:pt>
                <c:pt idx="8163">
                  <c:v>13.606249999999999</c:v>
                </c:pt>
                <c:pt idx="8164">
                  <c:v>13.6079166666667</c:v>
                </c:pt>
                <c:pt idx="8165">
                  <c:v>13.609583333333401</c:v>
                </c:pt>
                <c:pt idx="8166">
                  <c:v>13.61125</c:v>
                </c:pt>
                <c:pt idx="8167">
                  <c:v>13.612916666666701</c:v>
                </c:pt>
                <c:pt idx="8168">
                  <c:v>13.6145833333334</c:v>
                </c:pt>
                <c:pt idx="8169">
                  <c:v>13.616250000000001</c:v>
                </c:pt>
                <c:pt idx="8170">
                  <c:v>13.6179166666667</c:v>
                </c:pt>
                <c:pt idx="8171">
                  <c:v>13.6195833333334</c:v>
                </c:pt>
                <c:pt idx="8172">
                  <c:v>13.62125</c:v>
                </c:pt>
                <c:pt idx="8173">
                  <c:v>13.622916666666701</c:v>
                </c:pt>
                <c:pt idx="8174">
                  <c:v>13.624583333333399</c:v>
                </c:pt>
                <c:pt idx="8175">
                  <c:v>13.626250000000001</c:v>
                </c:pt>
                <c:pt idx="8176">
                  <c:v>13.6279166666667</c:v>
                </c:pt>
                <c:pt idx="8177">
                  <c:v>13.6295833333334</c:v>
                </c:pt>
                <c:pt idx="8178">
                  <c:v>13.63125</c:v>
                </c:pt>
                <c:pt idx="8179">
                  <c:v>13.6329166666667</c:v>
                </c:pt>
                <c:pt idx="8180">
                  <c:v>13.634583333333399</c:v>
                </c:pt>
                <c:pt idx="8181">
                  <c:v>13.63625</c:v>
                </c:pt>
                <c:pt idx="8182">
                  <c:v>13.637916666666699</c:v>
                </c:pt>
                <c:pt idx="8183">
                  <c:v>13.6395833333334</c:v>
                </c:pt>
                <c:pt idx="8184">
                  <c:v>13.641249999999999</c:v>
                </c:pt>
                <c:pt idx="8185">
                  <c:v>13.6429166666667</c:v>
                </c:pt>
                <c:pt idx="8186">
                  <c:v>13.644583333333401</c:v>
                </c:pt>
                <c:pt idx="8187">
                  <c:v>13.64625</c:v>
                </c:pt>
                <c:pt idx="8188">
                  <c:v>13.647916666666699</c:v>
                </c:pt>
                <c:pt idx="8189">
                  <c:v>13.6495833333334</c:v>
                </c:pt>
                <c:pt idx="8190">
                  <c:v>13.651249999999999</c:v>
                </c:pt>
                <c:pt idx="8191">
                  <c:v>13.6529166666667</c:v>
                </c:pt>
                <c:pt idx="8192">
                  <c:v>13.654583333333401</c:v>
                </c:pt>
                <c:pt idx="8193">
                  <c:v>13.65625</c:v>
                </c:pt>
                <c:pt idx="8194">
                  <c:v>13.657916666666701</c:v>
                </c:pt>
                <c:pt idx="8195">
                  <c:v>13.6595833333334</c:v>
                </c:pt>
                <c:pt idx="8196">
                  <c:v>13.661250000000001</c:v>
                </c:pt>
                <c:pt idx="8197">
                  <c:v>13.6629166666667</c:v>
                </c:pt>
                <c:pt idx="8198">
                  <c:v>13.6645833333334</c:v>
                </c:pt>
                <c:pt idx="8199">
                  <c:v>13.66625</c:v>
                </c:pt>
                <c:pt idx="8200">
                  <c:v>13.6679166666667</c:v>
                </c:pt>
                <c:pt idx="8201">
                  <c:v>13.669583333333399</c:v>
                </c:pt>
                <c:pt idx="8202">
                  <c:v>13.671250000000001</c:v>
                </c:pt>
                <c:pt idx="8203">
                  <c:v>13.672916666666699</c:v>
                </c:pt>
                <c:pt idx="8204">
                  <c:v>13.6745833333334</c:v>
                </c:pt>
                <c:pt idx="8205">
                  <c:v>13.67625</c:v>
                </c:pt>
                <c:pt idx="8206">
                  <c:v>13.6779166666667</c:v>
                </c:pt>
                <c:pt idx="8207">
                  <c:v>13.679583333333399</c:v>
                </c:pt>
                <c:pt idx="8208">
                  <c:v>13.68125</c:v>
                </c:pt>
                <c:pt idx="8209">
                  <c:v>13.682916666666699</c:v>
                </c:pt>
                <c:pt idx="8210">
                  <c:v>13.6845833333334</c:v>
                </c:pt>
                <c:pt idx="8211">
                  <c:v>13.686249999999999</c:v>
                </c:pt>
                <c:pt idx="8212">
                  <c:v>13.6879166666667</c:v>
                </c:pt>
                <c:pt idx="8213">
                  <c:v>13.689583333333401</c:v>
                </c:pt>
                <c:pt idx="8214">
                  <c:v>13.69125</c:v>
                </c:pt>
                <c:pt idx="8215">
                  <c:v>13.692916666666701</c:v>
                </c:pt>
                <c:pt idx="8216">
                  <c:v>13.6945833333334</c:v>
                </c:pt>
                <c:pt idx="8217">
                  <c:v>13.696249999999999</c:v>
                </c:pt>
                <c:pt idx="8218">
                  <c:v>13.6979166666667</c:v>
                </c:pt>
                <c:pt idx="8219">
                  <c:v>13.699583333333401</c:v>
                </c:pt>
                <c:pt idx="8220">
                  <c:v>13.70125</c:v>
                </c:pt>
                <c:pt idx="8221">
                  <c:v>13.702916666666701</c:v>
                </c:pt>
                <c:pt idx="8222">
                  <c:v>13.7045833333334</c:v>
                </c:pt>
                <c:pt idx="8223">
                  <c:v>13.706250000000001</c:v>
                </c:pt>
                <c:pt idx="8224">
                  <c:v>13.7079166666667</c:v>
                </c:pt>
                <c:pt idx="8225">
                  <c:v>13.7095833333334</c:v>
                </c:pt>
                <c:pt idx="8226">
                  <c:v>13.71125</c:v>
                </c:pt>
                <c:pt idx="8227">
                  <c:v>13.7129166666667</c:v>
                </c:pt>
                <c:pt idx="8228">
                  <c:v>13.714583333333399</c:v>
                </c:pt>
                <c:pt idx="8229">
                  <c:v>13.71625</c:v>
                </c:pt>
                <c:pt idx="8230">
                  <c:v>13.717916666666699</c:v>
                </c:pt>
                <c:pt idx="8231">
                  <c:v>13.7195833333334</c:v>
                </c:pt>
                <c:pt idx="8232">
                  <c:v>13.72125</c:v>
                </c:pt>
                <c:pt idx="8233">
                  <c:v>13.7229166666667</c:v>
                </c:pt>
                <c:pt idx="8234">
                  <c:v>13.724583333333401</c:v>
                </c:pt>
                <c:pt idx="8235">
                  <c:v>13.72625</c:v>
                </c:pt>
                <c:pt idx="8236">
                  <c:v>13.727916666666699</c:v>
                </c:pt>
                <c:pt idx="8237">
                  <c:v>13.7295833333334</c:v>
                </c:pt>
                <c:pt idx="8238">
                  <c:v>13.731249999999999</c:v>
                </c:pt>
                <c:pt idx="8239">
                  <c:v>13.7329166666667</c:v>
                </c:pt>
                <c:pt idx="8240">
                  <c:v>13.734583333333401</c:v>
                </c:pt>
                <c:pt idx="8241">
                  <c:v>13.73625</c:v>
                </c:pt>
                <c:pt idx="8242">
                  <c:v>13.737916666666701</c:v>
                </c:pt>
                <c:pt idx="8243">
                  <c:v>13.7395833333334</c:v>
                </c:pt>
                <c:pt idx="8244">
                  <c:v>13.741250000000001</c:v>
                </c:pt>
                <c:pt idx="8245">
                  <c:v>13.7429166666667</c:v>
                </c:pt>
                <c:pt idx="8246">
                  <c:v>13.7445833333334</c:v>
                </c:pt>
                <c:pt idx="8247">
                  <c:v>13.74625</c:v>
                </c:pt>
                <c:pt idx="8248">
                  <c:v>13.747916666666701</c:v>
                </c:pt>
                <c:pt idx="8249">
                  <c:v>13.749583333333399</c:v>
                </c:pt>
                <c:pt idx="8250">
                  <c:v>13.751250000000001</c:v>
                </c:pt>
                <c:pt idx="8251">
                  <c:v>13.7529166666667</c:v>
                </c:pt>
                <c:pt idx="8252">
                  <c:v>13.7545833333334</c:v>
                </c:pt>
                <c:pt idx="8253">
                  <c:v>13.75625</c:v>
                </c:pt>
                <c:pt idx="8254">
                  <c:v>13.7579166666667</c:v>
                </c:pt>
                <c:pt idx="8255">
                  <c:v>13.759583333333399</c:v>
                </c:pt>
                <c:pt idx="8256">
                  <c:v>13.76125</c:v>
                </c:pt>
                <c:pt idx="8257">
                  <c:v>13.762916666666699</c:v>
                </c:pt>
                <c:pt idx="8258">
                  <c:v>13.7645833333334</c:v>
                </c:pt>
                <c:pt idx="8259">
                  <c:v>13.766249999999999</c:v>
                </c:pt>
                <c:pt idx="8260">
                  <c:v>13.7679166666667</c:v>
                </c:pt>
                <c:pt idx="8261">
                  <c:v>13.769583333333401</c:v>
                </c:pt>
                <c:pt idx="8262">
                  <c:v>13.77125</c:v>
                </c:pt>
                <c:pt idx="8263">
                  <c:v>13.772916666666699</c:v>
                </c:pt>
                <c:pt idx="8264">
                  <c:v>13.7745833333334</c:v>
                </c:pt>
                <c:pt idx="8265">
                  <c:v>13.776249999999999</c:v>
                </c:pt>
                <c:pt idx="8266">
                  <c:v>13.7779166666667</c:v>
                </c:pt>
                <c:pt idx="8267">
                  <c:v>13.779583333333401</c:v>
                </c:pt>
                <c:pt idx="8268">
                  <c:v>13.78125</c:v>
                </c:pt>
                <c:pt idx="8269">
                  <c:v>13.782916666666701</c:v>
                </c:pt>
                <c:pt idx="8270">
                  <c:v>13.7845833333334</c:v>
                </c:pt>
                <c:pt idx="8271">
                  <c:v>13.786250000000001</c:v>
                </c:pt>
                <c:pt idx="8272">
                  <c:v>13.7879166666667</c:v>
                </c:pt>
                <c:pt idx="8273">
                  <c:v>13.7895833333334</c:v>
                </c:pt>
                <c:pt idx="8274">
                  <c:v>13.79125</c:v>
                </c:pt>
                <c:pt idx="8275">
                  <c:v>13.7929166666667</c:v>
                </c:pt>
                <c:pt idx="8276">
                  <c:v>13.794583333333399</c:v>
                </c:pt>
                <c:pt idx="8277">
                  <c:v>13.796250000000001</c:v>
                </c:pt>
                <c:pt idx="8278">
                  <c:v>13.797916666666699</c:v>
                </c:pt>
                <c:pt idx="8279">
                  <c:v>13.7995833333334</c:v>
                </c:pt>
                <c:pt idx="8280">
                  <c:v>13.80125</c:v>
                </c:pt>
                <c:pt idx="8281">
                  <c:v>13.8029166666667</c:v>
                </c:pt>
                <c:pt idx="8282">
                  <c:v>13.804583333333399</c:v>
                </c:pt>
                <c:pt idx="8283">
                  <c:v>13.80625</c:v>
                </c:pt>
                <c:pt idx="8284">
                  <c:v>13.807916666666699</c:v>
                </c:pt>
                <c:pt idx="8285">
                  <c:v>13.8095833333334</c:v>
                </c:pt>
                <c:pt idx="8286">
                  <c:v>13.811249999999999</c:v>
                </c:pt>
                <c:pt idx="8287">
                  <c:v>13.8129166666667</c:v>
                </c:pt>
                <c:pt idx="8288">
                  <c:v>13.814583333333401</c:v>
                </c:pt>
                <c:pt idx="8289">
                  <c:v>13.81625</c:v>
                </c:pt>
                <c:pt idx="8290">
                  <c:v>13.817916666666701</c:v>
                </c:pt>
                <c:pt idx="8291">
                  <c:v>13.8195833333334</c:v>
                </c:pt>
                <c:pt idx="8292">
                  <c:v>13.821249999999999</c:v>
                </c:pt>
                <c:pt idx="8293">
                  <c:v>13.8229166666667</c:v>
                </c:pt>
                <c:pt idx="8294">
                  <c:v>13.824583333333401</c:v>
                </c:pt>
                <c:pt idx="8295">
                  <c:v>13.82625</c:v>
                </c:pt>
                <c:pt idx="8296">
                  <c:v>13.827916666666701</c:v>
                </c:pt>
                <c:pt idx="8297">
                  <c:v>13.8295833333334</c:v>
                </c:pt>
                <c:pt idx="8298">
                  <c:v>13.831250000000001</c:v>
                </c:pt>
                <c:pt idx="8299">
                  <c:v>13.8329166666667</c:v>
                </c:pt>
                <c:pt idx="8300">
                  <c:v>13.8345833333334</c:v>
                </c:pt>
                <c:pt idx="8301">
                  <c:v>13.83625</c:v>
                </c:pt>
                <c:pt idx="8302">
                  <c:v>13.8379166666667</c:v>
                </c:pt>
                <c:pt idx="8303">
                  <c:v>13.839583333333399</c:v>
                </c:pt>
                <c:pt idx="8304">
                  <c:v>13.84125</c:v>
                </c:pt>
                <c:pt idx="8305">
                  <c:v>13.842916666666699</c:v>
                </c:pt>
                <c:pt idx="8306">
                  <c:v>13.8445833333334</c:v>
                </c:pt>
                <c:pt idx="8307">
                  <c:v>13.84625</c:v>
                </c:pt>
                <c:pt idx="8308">
                  <c:v>13.8479166666667</c:v>
                </c:pt>
                <c:pt idx="8309">
                  <c:v>13.849583333333401</c:v>
                </c:pt>
                <c:pt idx="8310">
                  <c:v>13.85125</c:v>
                </c:pt>
                <c:pt idx="8311">
                  <c:v>13.852916666666699</c:v>
                </c:pt>
                <c:pt idx="8312">
                  <c:v>13.8545833333334</c:v>
                </c:pt>
                <c:pt idx="8313">
                  <c:v>13.856249999999999</c:v>
                </c:pt>
                <c:pt idx="8314">
                  <c:v>13.8579166666667</c:v>
                </c:pt>
                <c:pt idx="8315">
                  <c:v>13.859583333333401</c:v>
                </c:pt>
                <c:pt idx="8316">
                  <c:v>13.86125</c:v>
                </c:pt>
                <c:pt idx="8317">
                  <c:v>13.862916666666701</c:v>
                </c:pt>
                <c:pt idx="8318">
                  <c:v>13.8645833333334</c:v>
                </c:pt>
                <c:pt idx="8319">
                  <c:v>13.866250000000001</c:v>
                </c:pt>
                <c:pt idx="8320">
                  <c:v>13.8679166666667</c:v>
                </c:pt>
                <c:pt idx="8321">
                  <c:v>13.8695833333334</c:v>
                </c:pt>
                <c:pt idx="8322">
                  <c:v>13.87125</c:v>
                </c:pt>
                <c:pt idx="8323">
                  <c:v>13.872916666666701</c:v>
                </c:pt>
                <c:pt idx="8324">
                  <c:v>13.874583333333399</c:v>
                </c:pt>
                <c:pt idx="8325">
                  <c:v>13.876250000000001</c:v>
                </c:pt>
                <c:pt idx="8326">
                  <c:v>13.8779166666667</c:v>
                </c:pt>
                <c:pt idx="8327">
                  <c:v>13.8795833333334</c:v>
                </c:pt>
                <c:pt idx="8328">
                  <c:v>13.88125</c:v>
                </c:pt>
                <c:pt idx="8329">
                  <c:v>13.8829166666667</c:v>
                </c:pt>
                <c:pt idx="8330">
                  <c:v>13.884583333333399</c:v>
                </c:pt>
                <c:pt idx="8331">
                  <c:v>13.88625</c:v>
                </c:pt>
                <c:pt idx="8332">
                  <c:v>13.887916666666699</c:v>
                </c:pt>
                <c:pt idx="8333">
                  <c:v>13.8895833333334</c:v>
                </c:pt>
                <c:pt idx="8334">
                  <c:v>13.891249999999999</c:v>
                </c:pt>
                <c:pt idx="8335">
                  <c:v>13.8929166666667</c:v>
                </c:pt>
                <c:pt idx="8336">
                  <c:v>13.894583333333401</c:v>
                </c:pt>
                <c:pt idx="8337">
                  <c:v>13.89625</c:v>
                </c:pt>
                <c:pt idx="8338">
                  <c:v>13.897916666666699</c:v>
                </c:pt>
                <c:pt idx="8339">
                  <c:v>13.8995833333334</c:v>
                </c:pt>
                <c:pt idx="8340">
                  <c:v>13.901249999999999</c:v>
                </c:pt>
                <c:pt idx="8341">
                  <c:v>13.9029166666667</c:v>
                </c:pt>
                <c:pt idx="8342">
                  <c:v>13.904583333333401</c:v>
                </c:pt>
                <c:pt idx="8343">
                  <c:v>13.90625</c:v>
                </c:pt>
                <c:pt idx="8344">
                  <c:v>13.907916666666701</c:v>
                </c:pt>
                <c:pt idx="8345">
                  <c:v>13.9095833333334</c:v>
                </c:pt>
                <c:pt idx="8346">
                  <c:v>13.911250000000001</c:v>
                </c:pt>
                <c:pt idx="8347">
                  <c:v>13.9129166666667</c:v>
                </c:pt>
                <c:pt idx="8348">
                  <c:v>13.9145833333334</c:v>
                </c:pt>
                <c:pt idx="8349">
                  <c:v>13.91625</c:v>
                </c:pt>
                <c:pt idx="8350">
                  <c:v>13.9179166666667</c:v>
                </c:pt>
                <c:pt idx="8351">
                  <c:v>13.919583333333399</c:v>
                </c:pt>
                <c:pt idx="8352">
                  <c:v>13.921250000000001</c:v>
                </c:pt>
                <c:pt idx="8353">
                  <c:v>13.922916666666699</c:v>
                </c:pt>
                <c:pt idx="8354">
                  <c:v>13.9245833333334</c:v>
                </c:pt>
                <c:pt idx="8355">
                  <c:v>13.92625</c:v>
                </c:pt>
                <c:pt idx="8356">
                  <c:v>13.9279166666667</c:v>
                </c:pt>
                <c:pt idx="8357">
                  <c:v>13.929583333333399</c:v>
                </c:pt>
                <c:pt idx="8358">
                  <c:v>13.93125</c:v>
                </c:pt>
                <c:pt idx="8359">
                  <c:v>13.932916666666699</c:v>
                </c:pt>
                <c:pt idx="8360">
                  <c:v>13.9345833333334</c:v>
                </c:pt>
                <c:pt idx="8361">
                  <c:v>13.936249999999999</c:v>
                </c:pt>
                <c:pt idx="8362">
                  <c:v>13.9379166666667</c:v>
                </c:pt>
                <c:pt idx="8363">
                  <c:v>13.939583333333401</c:v>
                </c:pt>
                <c:pt idx="8364">
                  <c:v>13.94125</c:v>
                </c:pt>
                <c:pt idx="8365">
                  <c:v>13.942916666666701</c:v>
                </c:pt>
                <c:pt idx="8366">
                  <c:v>13.9445833333334</c:v>
                </c:pt>
                <c:pt idx="8367">
                  <c:v>13.946249999999999</c:v>
                </c:pt>
                <c:pt idx="8368">
                  <c:v>13.9479166666667</c:v>
                </c:pt>
                <c:pt idx="8369">
                  <c:v>13.949583333333401</c:v>
                </c:pt>
                <c:pt idx="8370">
                  <c:v>13.95125</c:v>
                </c:pt>
                <c:pt idx="8371">
                  <c:v>13.952916666666701</c:v>
                </c:pt>
                <c:pt idx="8372">
                  <c:v>13.9545833333334</c:v>
                </c:pt>
                <c:pt idx="8373">
                  <c:v>13.956250000000001</c:v>
                </c:pt>
                <c:pt idx="8374">
                  <c:v>13.9579166666667</c:v>
                </c:pt>
                <c:pt idx="8375">
                  <c:v>13.9595833333334</c:v>
                </c:pt>
                <c:pt idx="8376">
                  <c:v>13.96125</c:v>
                </c:pt>
                <c:pt idx="8377">
                  <c:v>13.9629166666667</c:v>
                </c:pt>
                <c:pt idx="8378">
                  <c:v>13.964583333333399</c:v>
                </c:pt>
                <c:pt idx="8379">
                  <c:v>13.96625</c:v>
                </c:pt>
                <c:pt idx="8380">
                  <c:v>13.967916666666699</c:v>
                </c:pt>
                <c:pt idx="8381">
                  <c:v>13.9695833333334</c:v>
                </c:pt>
                <c:pt idx="8382">
                  <c:v>13.97125</c:v>
                </c:pt>
                <c:pt idx="8383">
                  <c:v>13.9729166666667</c:v>
                </c:pt>
                <c:pt idx="8384">
                  <c:v>13.974583333333401</c:v>
                </c:pt>
                <c:pt idx="8385">
                  <c:v>13.97625</c:v>
                </c:pt>
                <c:pt idx="8386">
                  <c:v>13.977916666666699</c:v>
                </c:pt>
                <c:pt idx="8387">
                  <c:v>13.9795833333334</c:v>
                </c:pt>
                <c:pt idx="8388">
                  <c:v>13.981249999999999</c:v>
                </c:pt>
                <c:pt idx="8389">
                  <c:v>13.9829166666667</c:v>
                </c:pt>
                <c:pt idx="8390">
                  <c:v>13.984583333333401</c:v>
                </c:pt>
                <c:pt idx="8391">
                  <c:v>13.98625</c:v>
                </c:pt>
                <c:pt idx="8392">
                  <c:v>13.987916666666701</c:v>
                </c:pt>
                <c:pt idx="8393">
                  <c:v>13.9895833333334</c:v>
                </c:pt>
                <c:pt idx="8394">
                  <c:v>13.991250000000001</c:v>
                </c:pt>
                <c:pt idx="8395">
                  <c:v>13.9929166666667</c:v>
                </c:pt>
                <c:pt idx="8396">
                  <c:v>13.9945833333334</c:v>
                </c:pt>
                <c:pt idx="8397">
                  <c:v>13.99625</c:v>
                </c:pt>
                <c:pt idx="8398">
                  <c:v>13.997916666666701</c:v>
                </c:pt>
                <c:pt idx="8399">
                  <c:v>13.999583333333399</c:v>
                </c:pt>
                <c:pt idx="8400">
                  <c:v>14.001250000000001</c:v>
                </c:pt>
                <c:pt idx="8401">
                  <c:v>14.0029166666667</c:v>
                </c:pt>
                <c:pt idx="8402">
                  <c:v>14.0045833333334</c:v>
                </c:pt>
                <c:pt idx="8403">
                  <c:v>14.00625</c:v>
                </c:pt>
                <c:pt idx="8404">
                  <c:v>14.0079166666667</c:v>
                </c:pt>
                <c:pt idx="8405">
                  <c:v>14.009583333333399</c:v>
                </c:pt>
                <c:pt idx="8406">
                  <c:v>14.01125</c:v>
                </c:pt>
                <c:pt idx="8407">
                  <c:v>14.012916666666699</c:v>
                </c:pt>
                <c:pt idx="8408">
                  <c:v>14.0145833333334</c:v>
                </c:pt>
                <c:pt idx="8409">
                  <c:v>14.016249999999999</c:v>
                </c:pt>
                <c:pt idx="8410">
                  <c:v>14.0179166666667</c:v>
                </c:pt>
                <c:pt idx="8411">
                  <c:v>14.019583333333401</c:v>
                </c:pt>
                <c:pt idx="8412">
                  <c:v>14.02125</c:v>
                </c:pt>
                <c:pt idx="8413">
                  <c:v>14.022916666666699</c:v>
                </c:pt>
                <c:pt idx="8414">
                  <c:v>14.0245833333334</c:v>
                </c:pt>
                <c:pt idx="8415">
                  <c:v>14.026249999999999</c:v>
                </c:pt>
                <c:pt idx="8416">
                  <c:v>14.0279166666667</c:v>
                </c:pt>
                <c:pt idx="8417">
                  <c:v>14.029583333333401</c:v>
                </c:pt>
                <c:pt idx="8418">
                  <c:v>14.03125</c:v>
                </c:pt>
                <c:pt idx="8419">
                  <c:v>14.032916666666701</c:v>
                </c:pt>
                <c:pt idx="8420">
                  <c:v>14.0345833333334</c:v>
                </c:pt>
                <c:pt idx="8421">
                  <c:v>14.036250000000001</c:v>
                </c:pt>
                <c:pt idx="8422">
                  <c:v>14.0379166666667</c:v>
                </c:pt>
                <c:pt idx="8423">
                  <c:v>14.0395833333334</c:v>
                </c:pt>
                <c:pt idx="8424">
                  <c:v>14.04125</c:v>
                </c:pt>
                <c:pt idx="8425">
                  <c:v>14.0429166666667</c:v>
                </c:pt>
                <c:pt idx="8426">
                  <c:v>14.044583333333399</c:v>
                </c:pt>
                <c:pt idx="8427">
                  <c:v>14.046250000000001</c:v>
                </c:pt>
                <c:pt idx="8428">
                  <c:v>14.047916666666699</c:v>
                </c:pt>
                <c:pt idx="8429">
                  <c:v>14.0495833333334</c:v>
                </c:pt>
                <c:pt idx="8430">
                  <c:v>14.05125</c:v>
                </c:pt>
                <c:pt idx="8431">
                  <c:v>14.0529166666667</c:v>
                </c:pt>
                <c:pt idx="8432">
                  <c:v>14.054583333333399</c:v>
                </c:pt>
                <c:pt idx="8433">
                  <c:v>14.05625</c:v>
                </c:pt>
                <c:pt idx="8434">
                  <c:v>14.057916666666699</c:v>
                </c:pt>
                <c:pt idx="8435">
                  <c:v>14.0595833333334</c:v>
                </c:pt>
                <c:pt idx="8436">
                  <c:v>14.061249999999999</c:v>
                </c:pt>
                <c:pt idx="8437">
                  <c:v>14.0629166666667</c:v>
                </c:pt>
                <c:pt idx="8438">
                  <c:v>14.064583333333401</c:v>
                </c:pt>
                <c:pt idx="8439">
                  <c:v>14.06625</c:v>
                </c:pt>
                <c:pt idx="8440">
                  <c:v>14.067916666666701</c:v>
                </c:pt>
                <c:pt idx="8441">
                  <c:v>14.0695833333334</c:v>
                </c:pt>
                <c:pt idx="8442">
                  <c:v>14.071249999999999</c:v>
                </c:pt>
                <c:pt idx="8443">
                  <c:v>14.0729166666667</c:v>
                </c:pt>
                <c:pt idx="8444">
                  <c:v>14.074583333333401</c:v>
                </c:pt>
                <c:pt idx="8445">
                  <c:v>14.07625</c:v>
                </c:pt>
                <c:pt idx="8446">
                  <c:v>14.077916666666701</c:v>
                </c:pt>
                <c:pt idx="8447">
                  <c:v>14.0795833333334</c:v>
                </c:pt>
                <c:pt idx="8448">
                  <c:v>14.081250000000001</c:v>
                </c:pt>
                <c:pt idx="8449">
                  <c:v>14.0829166666667</c:v>
                </c:pt>
                <c:pt idx="8450">
                  <c:v>14.0845833333334</c:v>
                </c:pt>
                <c:pt idx="8451">
                  <c:v>14.08625</c:v>
                </c:pt>
                <c:pt idx="8452">
                  <c:v>14.0879166666667</c:v>
                </c:pt>
                <c:pt idx="8453">
                  <c:v>14.089583333333399</c:v>
                </c:pt>
                <c:pt idx="8454">
                  <c:v>14.09125</c:v>
                </c:pt>
                <c:pt idx="8455">
                  <c:v>14.092916666666699</c:v>
                </c:pt>
                <c:pt idx="8456">
                  <c:v>14.0945833333334</c:v>
                </c:pt>
                <c:pt idx="8457">
                  <c:v>14.09625</c:v>
                </c:pt>
                <c:pt idx="8458">
                  <c:v>14.0979166666667</c:v>
                </c:pt>
                <c:pt idx="8459">
                  <c:v>14.099583333333401</c:v>
                </c:pt>
                <c:pt idx="8460">
                  <c:v>14.10125</c:v>
                </c:pt>
                <c:pt idx="8461">
                  <c:v>14.102916666666699</c:v>
                </c:pt>
                <c:pt idx="8462">
                  <c:v>14.1045833333334</c:v>
                </c:pt>
                <c:pt idx="8463">
                  <c:v>14.106249999999999</c:v>
                </c:pt>
                <c:pt idx="8464">
                  <c:v>14.1079166666667</c:v>
                </c:pt>
                <c:pt idx="8465">
                  <c:v>14.109583333333401</c:v>
                </c:pt>
                <c:pt idx="8466">
                  <c:v>14.11125</c:v>
                </c:pt>
                <c:pt idx="8467">
                  <c:v>14.112916666666701</c:v>
                </c:pt>
                <c:pt idx="8468">
                  <c:v>14.1145833333334</c:v>
                </c:pt>
                <c:pt idx="8469">
                  <c:v>14.116250000000001</c:v>
                </c:pt>
                <c:pt idx="8470">
                  <c:v>14.1179166666667</c:v>
                </c:pt>
                <c:pt idx="8471">
                  <c:v>14.1195833333334</c:v>
                </c:pt>
                <c:pt idx="8472">
                  <c:v>14.12125</c:v>
                </c:pt>
                <c:pt idx="8473">
                  <c:v>14.122916666666701</c:v>
                </c:pt>
                <c:pt idx="8474">
                  <c:v>14.124583333333399</c:v>
                </c:pt>
                <c:pt idx="8475">
                  <c:v>14.126250000000001</c:v>
                </c:pt>
                <c:pt idx="8476">
                  <c:v>14.1279166666667</c:v>
                </c:pt>
                <c:pt idx="8477">
                  <c:v>14.1295833333334</c:v>
                </c:pt>
                <c:pt idx="8478">
                  <c:v>14.13125</c:v>
                </c:pt>
                <c:pt idx="8479">
                  <c:v>14.1329166666667</c:v>
                </c:pt>
                <c:pt idx="8480">
                  <c:v>14.134583333333399</c:v>
                </c:pt>
                <c:pt idx="8481">
                  <c:v>14.13625</c:v>
                </c:pt>
                <c:pt idx="8482">
                  <c:v>14.137916666666699</c:v>
                </c:pt>
                <c:pt idx="8483">
                  <c:v>14.1395833333334</c:v>
                </c:pt>
                <c:pt idx="8484">
                  <c:v>14.141249999999999</c:v>
                </c:pt>
                <c:pt idx="8485">
                  <c:v>14.1429166666667</c:v>
                </c:pt>
                <c:pt idx="8486">
                  <c:v>14.144583333333401</c:v>
                </c:pt>
                <c:pt idx="8487">
                  <c:v>14.14625</c:v>
                </c:pt>
                <c:pt idx="8488">
                  <c:v>14.147916666666699</c:v>
                </c:pt>
                <c:pt idx="8489">
                  <c:v>14.1495833333334</c:v>
                </c:pt>
                <c:pt idx="8490">
                  <c:v>14.151249999999999</c:v>
                </c:pt>
                <c:pt idx="8491">
                  <c:v>14.1529166666667</c:v>
                </c:pt>
                <c:pt idx="8492">
                  <c:v>14.154583333333401</c:v>
                </c:pt>
                <c:pt idx="8493">
                  <c:v>14.15625</c:v>
                </c:pt>
                <c:pt idx="8494">
                  <c:v>14.157916666666701</c:v>
                </c:pt>
                <c:pt idx="8495">
                  <c:v>14.1595833333334</c:v>
                </c:pt>
                <c:pt idx="8496">
                  <c:v>14.161250000000001</c:v>
                </c:pt>
                <c:pt idx="8497">
                  <c:v>14.1629166666667</c:v>
                </c:pt>
                <c:pt idx="8498">
                  <c:v>14.1645833333334</c:v>
                </c:pt>
                <c:pt idx="8499">
                  <c:v>14.16625</c:v>
                </c:pt>
                <c:pt idx="8500">
                  <c:v>14.1679166666667</c:v>
                </c:pt>
                <c:pt idx="8501">
                  <c:v>14.169583333333399</c:v>
                </c:pt>
                <c:pt idx="8502">
                  <c:v>14.171250000000001</c:v>
                </c:pt>
                <c:pt idx="8503">
                  <c:v>14.172916666666699</c:v>
                </c:pt>
                <c:pt idx="8504">
                  <c:v>14.1745833333334</c:v>
                </c:pt>
                <c:pt idx="8505">
                  <c:v>14.17625</c:v>
                </c:pt>
                <c:pt idx="8506">
                  <c:v>14.1779166666667</c:v>
                </c:pt>
                <c:pt idx="8507">
                  <c:v>14.179583333333399</c:v>
                </c:pt>
                <c:pt idx="8508">
                  <c:v>14.18125</c:v>
                </c:pt>
                <c:pt idx="8509">
                  <c:v>14.182916666666699</c:v>
                </c:pt>
                <c:pt idx="8510">
                  <c:v>14.1845833333334</c:v>
                </c:pt>
                <c:pt idx="8511">
                  <c:v>14.186249999999999</c:v>
                </c:pt>
                <c:pt idx="8512">
                  <c:v>14.1879166666667</c:v>
                </c:pt>
                <c:pt idx="8513">
                  <c:v>14.189583333333401</c:v>
                </c:pt>
                <c:pt idx="8514">
                  <c:v>14.19125</c:v>
                </c:pt>
                <c:pt idx="8515">
                  <c:v>14.192916666666701</c:v>
                </c:pt>
                <c:pt idx="8516">
                  <c:v>14.1945833333334</c:v>
                </c:pt>
                <c:pt idx="8517">
                  <c:v>14.196249999999999</c:v>
                </c:pt>
                <c:pt idx="8518">
                  <c:v>14.1979166666667</c:v>
                </c:pt>
                <c:pt idx="8519">
                  <c:v>14.199583333333401</c:v>
                </c:pt>
                <c:pt idx="8520">
                  <c:v>14.20125</c:v>
                </c:pt>
                <c:pt idx="8521">
                  <c:v>14.202916666666701</c:v>
                </c:pt>
                <c:pt idx="8522">
                  <c:v>14.2045833333334</c:v>
                </c:pt>
                <c:pt idx="8523">
                  <c:v>14.206250000000001</c:v>
                </c:pt>
                <c:pt idx="8524">
                  <c:v>14.2079166666667</c:v>
                </c:pt>
                <c:pt idx="8525">
                  <c:v>14.2095833333334</c:v>
                </c:pt>
                <c:pt idx="8526">
                  <c:v>14.21125</c:v>
                </c:pt>
                <c:pt idx="8527">
                  <c:v>14.2129166666667</c:v>
                </c:pt>
                <c:pt idx="8528">
                  <c:v>14.214583333333399</c:v>
                </c:pt>
                <c:pt idx="8529">
                  <c:v>14.21625</c:v>
                </c:pt>
                <c:pt idx="8530">
                  <c:v>14.217916666666699</c:v>
                </c:pt>
                <c:pt idx="8531">
                  <c:v>14.2195833333334</c:v>
                </c:pt>
                <c:pt idx="8532">
                  <c:v>14.22125</c:v>
                </c:pt>
                <c:pt idx="8533">
                  <c:v>14.2229166666667</c:v>
                </c:pt>
                <c:pt idx="8534">
                  <c:v>14.224583333333401</c:v>
                </c:pt>
                <c:pt idx="8535">
                  <c:v>14.22625</c:v>
                </c:pt>
                <c:pt idx="8536">
                  <c:v>14.227916666666699</c:v>
                </c:pt>
                <c:pt idx="8537">
                  <c:v>14.2295833333334</c:v>
                </c:pt>
                <c:pt idx="8538">
                  <c:v>14.231249999999999</c:v>
                </c:pt>
                <c:pt idx="8539">
                  <c:v>14.2329166666667</c:v>
                </c:pt>
                <c:pt idx="8540">
                  <c:v>14.234583333333401</c:v>
                </c:pt>
                <c:pt idx="8541">
                  <c:v>14.23625</c:v>
                </c:pt>
                <c:pt idx="8542">
                  <c:v>14.237916666666701</c:v>
                </c:pt>
                <c:pt idx="8543">
                  <c:v>14.2395833333334</c:v>
                </c:pt>
                <c:pt idx="8544">
                  <c:v>14.241250000000001</c:v>
                </c:pt>
                <c:pt idx="8545">
                  <c:v>14.2429166666667</c:v>
                </c:pt>
                <c:pt idx="8546">
                  <c:v>14.2445833333334</c:v>
                </c:pt>
                <c:pt idx="8547">
                  <c:v>14.24625</c:v>
                </c:pt>
                <c:pt idx="8548">
                  <c:v>14.247916666666701</c:v>
                </c:pt>
                <c:pt idx="8549">
                  <c:v>14.249583333333399</c:v>
                </c:pt>
                <c:pt idx="8550">
                  <c:v>14.251250000000001</c:v>
                </c:pt>
                <c:pt idx="8551">
                  <c:v>14.2529166666667</c:v>
                </c:pt>
                <c:pt idx="8552">
                  <c:v>14.2545833333334</c:v>
                </c:pt>
                <c:pt idx="8553">
                  <c:v>14.25625</c:v>
                </c:pt>
                <c:pt idx="8554">
                  <c:v>14.2579166666667</c:v>
                </c:pt>
                <c:pt idx="8555">
                  <c:v>14.259583333333399</c:v>
                </c:pt>
                <c:pt idx="8556">
                  <c:v>14.26125</c:v>
                </c:pt>
                <c:pt idx="8557">
                  <c:v>14.262916666666699</c:v>
                </c:pt>
                <c:pt idx="8558">
                  <c:v>14.2645833333334</c:v>
                </c:pt>
                <c:pt idx="8559">
                  <c:v>14.266249999999999</c:v>
                </c:pt>
                <c:pt idx="8560">
                  <c:v>14.2679166666667</c:v>
                </c:pt>
                <c:pt idx="8561">
                  <c:v>14.269583333333401</c:v>
                </c:pt>
                <c:pt idx="8562">
                  <c:v>14.27125</c:v>
                </c:pt>
                <c:pt idx="8563">
                  <c:v>14.272916666666699</c:v>
                </c:pt>
                <c:pt idx="8564">
                  <c:v>14.2745833333334</c:v>
                </c:pt>
                <c:pt idx="8565">
                  <c:v>14.276249999999999</c:v>
                </c:pt>
                <c:pt idx="8566">
                  <c:v>14.2779166666667</c:v>
                </c:pt>
                <c:pt idx="8567">
                  <c:v>14.279583333333401</c:v>
                </c:pt>
                <c:pt idx="8568">
                  <c:v>14.28125</c:v>
                </c:pt>
                <c:pt idx="8569">
                  <c:v>14.282916666666701</c:v>
                </c:pt>
                <c:pt idx="8570">
                  <c:v>14.2845833333334</c:v>
                </c:pt>
                <c:pt idx="8571">
                  <c:v>14.286250000000001</c:v>
                </c:pt>
                <c:pt idx="8572">
                  <c:v>14.2879166666667</c:v>
                </c:pt>
                <c:pt idx="8573">
                  <c:v>14.2895833333334</c:v>
                </c:pt>
                <c:pt idx="8574">
                  <c:v>14.29125</c:v>
                </c:pt>
                <c:pt idx="8575">
                  <c:v>14.2929166666667</c:v>
                </c:pt>
                <c:pt idx="8576">
                  <c:v>14.294583333333399</c:v>
                </c:pt>
                <c:pt idx="8577">
                  <c:v>14.296250000000001</c:v>
                </c:pt>
                <c:pt idx="8578">
                  <c:v>14.297916666666699</c:v>
                </c:pt>
                <c:pt idx="8579">
                  <c:v>14.2995833333334</c:v>
                </c:pt>
                <c:pt idx="8580">
                  <c:v>14.30125</c:v>
                </c:pt>
                <c:pt idx="8581">
                  <c:v>14.3029166666667</c:v>
                </c:pt>
                <c:pt idx="8582">
                  <c:v>14.304583333333399</c:v>
                </c:pt>
                <c:pt idx="8583">
                  <c:v>14.30625</c:v>
                </c:pt>
                <c:pt idx="8584">
                  <c:v>14.307916666666699</c:v>
                </c:pt>
                <c:pt idx="8585">
                  <c:v>14.3095833333334</c:v>
                </c:pt>
                <c:pt idx="8586">
                  <c:v>14.311249999999999</c:v>
                </c:pt>
                <c:pt idx="8587">
                  <c:v>14.3129166666667</c:v>
                </c:pt>
                <c:pt idx="8588">
                  <c:v>14.314583333333401</c:v>
                </c:pt>
                <c:pt idx="8589">
                  <c:v>14.31625</c:v>
                </c:pt>
                <c:pt idx="8590">
                  <c:v>14.317916666666701</c:v>
                </c:pt>
                <c:pt idx="8591">
                  <c:v>14.3195833333334</c:v>
                </c:pt>
                <c:pt idx="8592">
                  <c:v>14.321249999999999</c:v>
                </c:pt>
                <c:pt idx="8593">
                  <c:v>14.3229166666667</c:v>
                </c:pt>
                <c:pt idx="8594">
                  <c:v>14.324583333333401</c:v>
                </c:pt>
                <c:pt idx="8595">
                  <c:v>14.32625</c:v>
                </c:pt>
                <c:pt idx="8596">
                  <c:v>14.327916666666701</c:v>
                </c:pt>
                <c:pt idx="8597">
                  <c:v>14.3295833333334</c:v>
                </c:pt>
                <c:pt idx="8598">
                  <c:v>14.331250000000001</c:v>
                </c:pt>
                <c:pt idx="8599">
                  <c:v>14.3329166666667</c:v>
                </c:pt>
                <c:pt idx="8600">
                  <c:v>14.3345833333334</c:v>
                </c:pt>
                <c:pt idx="8601">
                  <c:v>14.33625</c:v>
                </c:pt>
                <c:pt idx="8602">
                  <c:v>14.3379166666667</c:v>
                </c:pt>
                <c:pt idx="8603">
                  <c:v>14.339583333333399</c:v>
                </c:pt>
                <c:pt idx="8604">
                  <c:v>14.34125</c:v>
                </c:pt>
                <c:pt idx="8605">
                  <c:v>14.342916666666699</c:v>
                </c:pt>
                <c:pt idx="8606">
                  <c:v>14.3445833333334</c:v>
                </c:pt>
                <c:pt idx="8607">
                  <c:v>14.34625</c:v>
                </c:pt>
                <c:pt idx="8608">
                  <c:v>14.3479166666667</c:v>
                </c:pt>
                <c:pt idx="8609">
                  <c:v>14.349583333333401</c:v>
                </c:pt>
                <c:pt idx="8610">
                  <c:v>14.35125</c:v>
                </c:pt>
                <c:pt idx="8611">
                  <c:v>14.352916666666699</c:v>
                </c:pt>
                <c:pt idx="8612">
                  <c:v>14.3545833333334</c:v>
                </c:pt>
                <c:pt idx="8613">
                  <c:v>14.356249999999999</c:v>
                </c:pt>
                <c:pt idx="8614">
                  <c:v>14.3579166666667</c:v>
                </c:pt>
                <c:pt idx="8615">
                  <c:v>14.359583333333401</c:v>
                </c:pt>
                <c:pt idx="8616">
                  <c:v>14.36125</c:v>
                </c:pt>
                <c:pt idx="8617">
                  <c:v>14.362916666666701</c:v>
                </c:pt>
                <c:pt idx="8618">
                  <c:v>14.3645833333334</c:v>
                </c:pt>
                <c:pt idx="8619">
                  <c:v>14.366250000000001</c:v>
                </c:pt>
                <c:pt idx="8620">
                  <c:v>14.3679166666667</c:v>
                </c:pt>
                <c:pt idx="8621">
                  <c:v>14.3695833333334</c:v>
                </c:pt>
                <c:pt idx="8622">
                  <c:v>14.37125</c:v>
                </c:pt>
                <c:pt idx="8623">
                  <c:v>14.372916666666701</c:v>
                </c:pt>
                <c:pt idx="8624">
                  <c:v>14.374583333333399</c:v>
                </c:pt>
                <c:pt idx="8625">
                  <c:v>14.376250000000001</c:v>
                </c:pt>
                <c:pt idx="8626">
                  <c:v>14.3779166666667</c:v>
                </c:pt>
                <c:pt idx="8627">
                  <c:v>14.3795833333334</c:v>
                </c:pt>
                <c:pt idx="8628">
                  <c:v>14.38125</c:v>
                </c:pt>
                <c:pt idx="8629">
                  <c:v>14.3829166666667</c:v>
                </c:pt>
                <c:pt idx="8630">
                  <c:v>14.384583333333399</c:v>
                </c:pt>
                <c:pt idx="8631">
                  <c:v>14.38625</c:v>
                </c:pt>
                <c:pt idx="8632">
                  <c:v>14.387916666666699</c:v>
                </c:pt>
                <c:pt idx="8633">
                  <c:v>14.3895833333334</c:v>
                </c:pt>
                <c:pt idx="8634">
                  <c:v>14.391249999999999</c:v>
                </c:pt>
                <c:pt idx="8635">
                  <c:v>14.3929166666667</c:v>
                </c:pt>
                <c:pt idx="8636">
                  <c:v>14.394583333333401</c:v>
                </c:pt>
                <c:pt idx="8637">
                  <c:v>14.39625</c:v>
                </c:pt>
                <c:pt idx="8638">
                  <c:v>14.397916666666699</c:v>
                </c:pt>
                <c:pt idx="8639">
                  <c:v>14.3995833333334</c:v>
                </c:pt>
                <c:pt idx="8640">
                  <c:v>14.401249999999999</c:v>
                </c:pt>
                <c:pt idx="8641">
                  <c:v>14.4029166666667</c:v>
                </c:pt>
                <c:pt idx="8642">
                  <c:v>14.404583333333401</c:v>
                </c:pt>
                <c:pt idx="8643">
                  <c:v>14.40625</c:v>
                </c:pt>
                <c:pt idx="8644">
                  <c:v>14.407916666666701</c:v>
                </c:pt>
                <c:pt idx="8645">
                  <c:v>14.4095833333334</c:v>
                </c:pt>
                <c:pt idx="8646">
                  <c:v>14.411250000000001</c:v>
                </c:pt>
                <c:pt idx="8647">
                  <c:v>14.4129166666667</c:v>
                </c:pt>
                <c:pt idx="8648">
                  <c:v>14.4145833333334</c:v>
                </c:pt>
                <c:pt idx="8649">
                  <c:v>14.41625</c:v>
                </c:pt>
                <c:pt idx="8650">
                  <c:v>14.4179166666667</c:v>
                </c:pt>
                <c:pt idx="8651">
                  <c:v>14.419583333333399</c:v>
                </c:pt>
                <c:pt idx="8652">
                  <c:v>14.421250000000001</c:v>
                </c:pt>
                <c:pt idx="8653">
                  <c:v>14.422916666666699</c:v>
                </c:pt>
                <c:pt idx="8654">
                  <c:v>14.4245833333334</c:v>
                </c:pt>
                <c:pt idx="8655">
                  <c:v>14.42625</c:v>
                </c:pt>
                <c:pt idx="8656">
                  <c:v>14.4279166666667</c:v>
                </c:pt>
                <c:pt idx="8657">
                  <c:v>14.429583333333399</c:v>
                </c:pt>
                <c:pt idx="8658">
                  <c:v>14.43125</c:v>
                </c:pt>
                <c:pt idx="8659">
                  <c:v>14.432916666666699</c:v>
                </c:pt>
                <c:pt idx="8660">
                  <c:v>14.4345833333334</c:v>
                </c:pt>
                <c:pt idx="8661">
                  <c:v>14.436249999999999</c:v>
                </c:pt>
                <c:pt idx="8662">
                  <c:v>14.4379166666667</c:v>
                </c:pt>
                <c:pt idx="8663">
                  <c:v>14.439583333333401</c:v>
                </c:pt>
                <c:pt idx="8664">
                  <c:v>14.44125</c:v>
                </c:pt>
                <c:pt idx="8665">
                  <c:v>14.442916666666701</c:v>
                </c:pt>
                <c:pt idx="8666">
                  <c:v>14.4445833333334</c:v>
                </c:pt>
                <c:pt idx="8667">
                  <c:v>14.446249999999999</c:v>
                </c:pt>
                <c:pt idx="8668">
                  <c:v>14.4479166666667</c:v>
                </c:pt>
                <c:pt idx="8669">
                  <c:v>14.449583333333401</c:v>
                </c:pt>
                <c:pt idx="8670">
                  <c:v>14.45125</c:v>
                </c:pt>
                <c:pt idx="8671">
                  <c:v>14.452916666666701</c:v>
                </c:pt>
                <c:pt idx="8672">
                  <c:v>14.4545833333334</c:v>
                </c:pt>
                <c:pt idx="8673">
                  <c:v>14.456250000000001</c:v>
                </c:pt>
                <c:pt idx="8674">
                  <c:v>14.4579166666667</c:v>
                </c:pt>
                <c:pt idx="8675">
                  <c:v>14.4595833333334</c:v>
                </c:pt>
                <c:pt idx="8676">
                  <c:v>14.46125</c:v>
                </c:pt>
                <c:pt idx="8677">
                  <c:v>14.4629166666667</c:v>
                </c:pt>
                <c:pt idx="8678">
                  <c:v>14.464583333333399</c:v>
                </c:pt>
                <c:pt idx="8679">
                  <c:v>14.46625</c:v>
                </c:pt>
                <c:pt idx="8680">
                  <c:v>14.467916666666699</c:v>
                </c:pt>
                <c:pt idx="8681">
                  <c:v>14.4695833333334</c:v>
                </c:pt>
                <c:pt idx="8682">
                  <c:v>14.47125</c:v>
                </c:pt>
                <c:pt idx="8683">
                  <c:v>14.4729166666667</c:v>
                </c:pt>
                <c:pt idx="8684">
                  <c:v>14.474583333333401</c:v>
                </c:pt>
                <c:pt idx="8685">
                  <c:v>14.47625</c:v>
                </c:pt>
                <c:pt idx="8686">
                  <c:v>14.477916666666699</c:v>
                </c:pt>
                <c:pt idx="8687">
                  <c:v>14.4795833333334</c:v>
                </c:pt>
                <c:pt idx="8688">
                  <c:v>14.481249999999999</c:v>
                </c:pt>
                <c:pt idx="8689">
                  <c:v>14.4829166666667</c:v>
                </c:pt>
                <c:pt idx="8690">
                  <c:v>14.484583333333401</c:v>
                </c:pt>
                <c:pt idx="8691">
                  <c:v>14.48625</c:v>
                </c:pt>
                <c:pt idx="8692">
                  <c:v>14.487916666666701</c:v>
                </c:pt>
                <c:pt idx="8693">
                  <c:v>14.4895833333334</c:v>
                </c:pt>
                <c:pt idx="8694">
                  <c:v>14.491250000000001</c:v>
                </c:pt>
                <c:pt idx="8695">
                  <c:v>14.4929166666667</c:v>
                </c:pt>
                <c:pt idx="8696">
                  <c:v>14.4945833333334</c:v>
                </c:pt>
                <c:pt idx="8697">
                  <c:v>14.49625</c:v>
                </c:pt>
                <c:pt idx="8698">
                  <c:v>14.497916666666701</c:v>
                </c:pt>
                <c:pt idx="8699">
                  <c:v>14.499583333333399</c:v>
                </c:pt>
                <c:pt idx="8700">
                  <c:v>14.501250000000001</c:v>
                </c:pt>
                <c:pt idx="8701">
                  <c:v>14.5029166666667</c:v>
                </c:pt>
                <c:pt idx="8702">
                  <c:v>14.5045833333334</c:v>
                </c:pt>
                <c:pt idx="8703">
                  <c:v>14.50625</c:v>
                </c:pt>
                <c:pt idx="8704">
                  <c:v>14.5079166666667</c:v>
                </c:pt>
                <c:pt idx="8705">
                  <c:v>14.509583333333399</c:v>
                </c:pt>
                <c:pt idx="8706">
                  <c:v>14.51125</c:v>
                </c:pt>
                <c:pt idx="8707">
                  <c:v>14.512916666666699</c:v>
                </c:pt>
                <c:pt idx="8708">
                  <c:v>14.5145833333334</c:v>
                </c:pt>
                <c:pt idx="8709">
                  <c:v>14.516249999999999</c:v>
                </c:pt>
                <c:pt idx="8710">
                  <c:v>14.5179166666667</c:v>
                </c:pt>
                <c:pt idx="8711">
                  <c:v>14.519583333333401</c:v>
                </c:pt>
                <c:pt idx="8712">
                  <c:v>14.52125</c:v>
                </c:pt>
                <c:pt idx="8713">
                  <c:v>14.522916666666699</c:v>
                </c:pt>
                <c:pt idx="8714">
                  <c:v>14.5245833333334</c:v>
                </c:pt>
                <c:pt idx="8715">
                  <c:v>14.526249999999999</c:v>
                </c:pt>
                <c:pt idx="8716">
                  <c:v>14.5279166666667</c:v>
                </c:pt>
                <c:pt idx="8717">
                  <c:v>14.529583333333401</c:v>
                </c:pt>
                <c:pt idx="8718">
                  <c:v>14.53125</c:v>
                </c:pt>
                <c:pt idx="8719">
                  <c:v>14.532916666666701</c:v>
                </c:pt>
                <c:pt idx="8720">
                  <c:v>14.5345833333334</c:v>
                </c:pt>
                <c:pt idx="8721">
                  <c:v>14.536250000000001</c:v>
                </c:pt>
                <c:pt idx="8722">
                  <c:v>14.5379166666667</c:v>
                </c:pt>
                <c:pt idx="8723">
                  <c:v>14.5395833333334</c:v>
                </c:pt>
                <c:pt idx="8724">
                  <c:v>14.54125</c:v>
                </c:pt>
                <c:pt idx="8725">
                  <c:v>14.5429166666667</c:v>
                </c:pt>
                <c:pt idx="8726">
                  <c:v>14.544583333333399</c:v>
                </c:pt>
                <c:pt idx="8727">
                  <c:v>14.546250000000001</c:v>
                </c:pt>
                <c:pt idx="8728">
                  <c:v>14.547916666666699</c:v>
                </c:pt>
                <c:pt idx="8729">
                  <c:v>14.5495833333334</c:v>
                </c:pt>
                <c:pt idx="8730">
                  <c:v>14.55125</c:v>
                </c:pt>
                <c:pt idx="8731">
                  <c:v>14.5529166666667</c:v>
                </c:pt>
                <c:pt idx="8732">
                  <c:v>14.554583333333399</c:v>
                </c:pt>
                <c:pt idx="8733">
                  <c:v>14.55625</c:v>
                </c:pt>
                <c:pt idx="8734">
                  <c:v>14.557916666666699</c:v>
                </c:pt>
                <c:pt idx="8735">
                  <c:v>14.5595833333334</c:v>
                </c:pt>
                <c:pt idx="8736">
                  <c:v>14.561249999999999</c:v>
                </c:pt>
                <c:pt idx="8737">
                  <c:v>14.5629166666667</c:v>
                </c:pt>
                <c:pt idx="8738">
                  <c:v>14.564583333333401</c:v>
                </c:pt>
                <c:pt idx="8739">
                  <c:v>14.56625</c:v>
                </c:pt>
                <c:pt idx="8740">
                  <c:v>14.567916666666701</c:v>
                </c:pt>
                <c:pt idx="8741">
                  <c:v>14.5695833333334</c:v>
                </c:pt>
                <c:pt idx="8742">
                  <c:v>14.571249999999999</c:v>
                </c:pt>
                <c:pt idx="8743">
                  <c:v>14.5729166666667</c:v>
                </c:pt>
                <c:pt idx="8744">
                  <c:v>14.574583333333401</c:v>
                </c:pt>
                <c:pt idx="8745">
                  <c:v>14.57625</c:v>
                </c:pt>
                <c:pt idx="8746">
                  <c:v>14.577916666666701</c:v>
                </c:pt>
                <c:pt idx="8747">
                  <c:v>14.5795833333334</c:v>
                </c:pt>
                <c:pt idx="8748">
                  <c:v>14.581250000000001</c:v>
                </c:pt>
                <c:pt idx="8749">
                  <c:v>14.5829166666667</c:v>
                </c:pt>
                <c:pt idx="8750">
                  <c:v>14.5845833333334</c:v>
                </c:pt>
                <c:pt idx="8751">
                  <c:v>14.58625</c:v>
                </c:pt>
                <c:pt idx="8752">
                  <c:v>14.5879166666667</c:v>
                </c:pt>
                <c:pt idx="8753">
                  <c:v>14.589583333333399</c:v>
                </c:pt>
                <c:pt idx="8754">
                  <c:v>14.59125</c:v>
                </c:pt>
                <c:pt idx="8755">
                  <c:v>14.592916666666699</c:v>
                </c:pt>
                <c:pt idx="8756">
                  <c:v>14.5945833333334</c:v>
                </c:pt>
                <c:pt idx="8757">
                  <c:v>14.59625</c:v>
                </c:pt>
                <c:pt idx="8758">
                  <c:v>14.5979166666667</c:v>
                </c:pt>
                <c:pt idx="8759">
                  <c:v>14.599583333333401</c:v>
                </c:pt>
                <c:pt idx="8760">
                  <c:v>14.60125</c:v>
                </c:pt>
                <c:pt idx="8761">
                  <c:v>14.602916666666699</c:v>
                </c:pt>
                <c:pt idx="8762">
                  <c:v>14.6045833333334</c:v>
                </c:pt>
                <c:pt idx="8763">
                  <c:v>14.606249999999999</c:v>
                </c:pt>
                <c:pt idx="8764">
                  <c:v>14.6079166666667</c:v>
                </c:pt>
                <c:pt idx="8765">
                  <c:v>14.609583333333401</c:v>
                </c:pt>
                <c:pt idx="8766">
                  <c:v>14.61125</c:v>
                </c:pt>
                <c:pt idx="8767">
                  <c:v>14.612916666666701</c:v>
                </c:pt>
                <c:pt idx="8768">
                  <c:v>14.6145833333334</c:v>
                </c:pt>
                <c:pt idx="8769">
                  <c:v>14.616250000000001</c:v>
                </c:pt>
                <c:pt idx="8770">
                  <c:v>14.6179166666667</c:v>
                </c:pt>
                <c:pt idx="8771">
                  <c:v>14.6195833333334</c:v>
                </c:pt>
                <c:pt idx="8772">
                  <c:v>14.62125</c:v>
                </c:pt>
                <c:pt idx="8773">
                  <c:v>14.622916666666701</c:v>
                </c:pt>
                <c:pt idx="8774">
                  <c:v>14.624583333333399</c:v>
                </c:pt>
                <c:pt idx="8775">
                  <c:v>14.626250000000001</c:v>
                </c:pt>
                <c:pt idx="8776">
                  <c:v>14.6279166666667</c:v>
                </c:pt>
                <c:pt idx="8777">
                  <c:v>14.6295833333334</c:v>
                </c:pt>
                <c:pt idx="8778">
                  <c:v>14.63125</c:v>
                </c:pt>
                <c:pt idx="8779">
                  <c:v>14.6329166666667</c:v>
                </c:pt>
                <c:pt idx="8780">
                  <c:v>14.634583333333399</c:v>
                </c:pt>
                <c:pt idx="8781">
                  <c:v>14.63625</c:v>
                </c:pt>
                <c:pt idx="8782">
                  <c:v>14.637916666666699</c:v>
                </c:pt>
                <c:pt idx="8783">
                  <c:v>14.6395833333334</c:v>
                </c:pt>
                <c:pt idx="8784">
                  <c:v>14.641249999999999</c:v>
                </c:pt>
                <c:pt idx="8785">
                  <c:v>14.6429166666667</c:v>
                </c:pt>
                <c:pt idx="8786">
                  <c:v>14.644583333333401</c:v>
                </c:pt>
                <c:pt idx="8787">
                  <c:v>14.64625</c:v>
                </c:pt>
                <c:pt idx="8788">
                  <c:v>14.647916666666699</c:v>
                </c:pt>
                <c:pt idx="8789">
                  <c:v>14.6495833333334</c:v>
                </c:pt>
                <c:pt idx="8790">
                  <c:v>14.651249999999999</c:v>
                </c:pt>
                <c:pt idx="8791">
                  <c:v>14.6529166666667</c:v>
                </c:pt>
                <c:pt idx="8792">
                  <c:v>14.654583333333401</c:v>
                </c:pt>
                <c:pt idx="8793">
                  <c:v>14.65625</c:v>
                </c:pt>
                <c:pt idx="8794">
                  <c:v>14.657916666666701</c:v>
                </c:pt>
                <c:pt idx="8795">
                  <c:v>14.6595833333334</c:v>
                </c:pt>
                <c:pt idx="8796">
                  <c:v>14.661250000000001</c:v>
                </c:pt>
                <c:pt idx="8797">
                  <c:v>14.6629166666667</c:v>
                </c:pt>
                <c:pt idx="8798">
                  <c:v>14.6645833333334</c:v>
                </c:pt>
                <c:pt idx="8799">
                  <c:v>14.66625</c:v>
                </c:pt>
                <c:pt idx="8800">
                  <c:v>14.6679166666667</c:v>
                </c:pt>
                <c:pt idx="8801">
                  <c:v>14.669583333333399</c:v>
                </c:pt>
                <c:pt idx="8802">
                  <c:v>14.671250000000001</c:v>
                </c:pt>
                <c:pt idx="8803">
                  <c:v>14.672916666666699</c:v>
                </c:pt>
                <c:pt idx="8804">
                  <c:v>14.6745833333334</c:v>
                </c:pt>
                <c:pt idx="8805">
                  <c:v>14.67625</c:v>
                </c:pt>
                <c:pt idx="8806">
                  <c:v>14.6779166666667</c:v>
                </c:pt>
                <c:pt idx="8807">
                  <c:v>14.679583333333399</c:v>
                </c:pt>
                <c:pt idx="8808">
                  <c:v>14.68125</c:v>
                </c:pt>
                <c:pt idx="8809">
                  <c:v>14.682916666666699</c:v>
                </c:pt>
                <c:pt idx="8810">
                  <c:v>14.6845833333334</c:v>
                </c:pt>
                <c:pt idx="8811">
                  <c:v>14.686249999999999</c:v>
                </c:pt>
                <c:pt idx="8812">
                  <c:v>14.6879166666667</c:v>
                </c:pt>
                <c:pt idx="8813">
                  <c:v>14.689583333333401</c:v>
                </c:pt>
                <c:pt idx="8814">
                  <c:v>14.69125</c:v>
                </c:pt>
                <c:pt idx="8815">
                  <c:v>14.692916666666701</c:v>
                </c:pt>
                <c:pt idx="8816">
                  <c:v>14.6945833333334</c:v>
                </c:pt>
                <c:pt idx="8817">
                  <c:v>14.696249999999999</c:v>
                </c:pt>
                <c:pt idx="8818">
                  <c:v>14.6979166666667</c:v>
                </c:pt>
                <c:pt idx="8819">
                  <c:v>14.699583333333401</c:v>
                </c:pt>
                <c:pt idx="8820">
                  <c:v>14.70125</c:v>
                </c:pt>
                <c:pt idx="8821">
                  <c:v>14.702916666666701</c:v>
                </c:pt>
                <c:pt idx="8822">
                  <c:v>14.7045833333334</c:v>
                </c:pt>
                <c:pt idx="8823">
                  <c:v>14.706250000000001</c:v>
                </c:pt>
                <c:pt idx="8824">
                  <c:v>14.7079166666667</c:v>
                </c:pt>
                <c:pt idx="8825">
                  <c:v>14.7095833333334</c:v>
                </c:pt>
                <c:pt idx="8826">
                  <c:v>14.71125</c:v>
                </c:pt>
                <c:pt idx="8827">
                  <c:v>14.7129166666667</c:v>
                </c:pt>
                <c:pt idx="8828">
                  <c:v>14.714583333333399</c:v>
                </c:pt>
                <c:pt idx="8829">
                  <c:v>14.71625</c:v>
                </c:pt>
                <c:pt idx="8830">
                  <c:v>14.717916666666699</c:v>
                </c:pt>
                <c:pt idx="8831">
                  <c:v>14.7195833333334</c:v>
                </c:pt>
                <c:pt idx="8832">
                  <c:v>14.72125</c:v>
                </c:pt>
                <c:pt idx="8833">
                  <c:v>14.7229166666667</c:v>
                </c:pt>
                <c:pt idx="8834">
                  <c:v>14.724583333333401</c:v>
                </c:pt>
                <c:pt idx="8835">
                  <c:v>14.72625</c:v>
                </c:pt>
                <c:pt idx="8836">
                  <c:v>14.727916666666699</c:v>
                </c:pt>
                <c:pt idx="8837">
                  <c:v>14.7295833333334</c:v>
                </c:pt>
                <c:pt idx="8838">
                  <c:v>14.731249999999999</c:v>
                </c:pt>
                <c:pt idx="8839">
                  <c:v>14.7329166666667</c:v>
                </c:pt>
                <c:pt idx="8840">
                  <c:v>14.734583333333401</c:v>
                </c:pt>
                <c:pt idx="8841">
                  <c:v>14.73625</c:v>
                </c:pt>
                <c:pt idx="8842">
                  <c:v>14.737916666666701</c:v>
                </c:pt>
                <c:pt idx="8843">
                  <c:v>14.7395833333334</c:v>
                </c:pt>
                <c:pt idx="8844">
                  <c:v>14.741250000000001</c:v>
                </c:pt>
                <c:pt idx="8845">
                  <c:v>14.7429166666667</c:v>
                </c:pt>
                <c:pt idx="8846">
                  <c:v>14.7445833333334</c:v>
                </c:pt>
                <c:pt idx="8847">
                  <c:v>14.74625</c:v>
                </c:pt>
                <c:pt idx="8848">
                  <c:v>14.747916666666701</c:v>
                </c:pt>
                <c:pt idx="8849">
                  <c:v>14.749583333333399</c:v>
                </c:pt>
                <c:pt idx="8850">
                  <c:v>14.751250000000001</c:v>
                </c:pt>
                <c:pt idx="8851">
                  <c:v>14.7529166666667</c:v>
                </c:pt>
                <c:pt idx="8852">
                  <c:v>14.7545833333334</c:v>
                </c:pt>
                <c:pt idx="8853">
                  <c:v>14.75625</c:v>
                </c:pt>
                <c:pt idx="8854">
                  <c:v>14.7579166666667</c:v>
                </c:pt>
                <c:pt idx="8855">
                  <c:v>14.759583333333399</c:v>
                </c:pt>
                <c:pt idx="8856">
                  <c:v>14.76125</c:v>
                </c:pt>
                <c:pt idx="8857">
                  <c:v>14.762916666666699</c:v>
                </c:pt>
                <c:pt idx="8858">
                  <c:v>14.7645833333334</c:v>
                </c:pt>
                <c:pt idx="8859">
                  <c:v>14.766249999999999</c:v>
                </c:pt>
                <c:pt idx="8860">
                  <c:v>14.7679166666667</c:v>
                </c:pt>
                <c:pt idx="8861">
                  <c:v>14.769583333333401</c:v>
                </c:pt>
                <c:pt idx="8862">
                  <c:v>14.77125</c:v>
                </c:pt>
                <c:pt idx="8863">
                  <c:v>14.772916666666699</c:v>
                </c:pt>
                <c:pt idx="8864">
                  <c:v>14.7745833333334</c:v>
                </c:pt>
                <c:pt idx="8865">
                  <c:v>14.776249999999999</c:v>
                </c:pt>
                <c:pt idx="8866">
                  <c:v>14.7779166666667</c:v>
                </c:pt>
                <c:pt idx="8867">
                  <c:v>14.779583333333401</c:v>
                </c:pt>
                <c:pt idx="8868">
                  <c:v>14.78125</c:v>
                </c:pt>
                <c:pt idx="8869">
                  <c:v>14.782916666666701</c:v>
                </c:pt>
                <c:pt idx="8870">
                  <c:v>14.7845833333334</c:v>
                </c:pt>
                <c:pt idx="8871">
                  <c:v>14.786250000000001</c:v>
                </c:pt>
                <c:pt idx="8872">
                  <c:v>14.7879166666667</c:v>
                </c:pt>
                <c:pt idx="8873">
                  <c:v>14.7895833333334</c:v>
                </c:pt>
                <c:pt idx="8874">
                  <c:v>14.79125</c:v>
                </c:pt>
                <c:pt idx="8875">
                  <c:v>14.7929166666667</c:v>
                </c:pt>
                <c:pt idx="8876">
                  <c:v>14.794583333333399</c:v>
                </c:pt>
                <c:pt idx="8877">
                  <c:v>14.796250000000001</c:v>
                </c:pt>
                <c:pt idx="8878">
                  <c:v>14.797916666666699</c:v>
                </c:pt>
                <c:pt idx="8879">
                  <c:v>14.7995833333334</c:v>
                </c:pt>
                <c:pt idx="8880">
                  <c:v>14.80125</c:v>
                </c:pt>
                <c:pt idx="8881">
                  <c:v>14.8029166666667</c:v>
                </c:pt>
                <c:pt idx="8882">
                  <c:v>14.804583333333399</c:v>
                </c:pt>
                <c:pt idx="8883">
                  <c:v>14.80625</c:v>
                </c:pt>
                <c:pt idx="8884">
                  <c:v>14.807916666666699</c:v>
                </c:pt>
                <c:pt idx="8885">
                  <c:v>14.8095833333334</c:v>
                </c:pt>
                <c:pt idx="8886">
                  <c:v>14.811249999999999</c:v>
                </c:pt>
                <c:pt idx="8887">
                  <c:v>14.8129166666667</c:v>
                </c:pt>
                <c:pt idx="8888">
                  <c:v>14.814583333333401</c:v>
                </c:pt>
                <c:pt idx="8889">
                  <c:v>14.81625</c:v>
                </c:pt>
                <c:pt idx="8890">
                  <c:v>14.817916666666701</c:v>
                </c:pt>
                <c:pt idx="8891">
                  <c:v>14.8195833333334</c:v>
                </c:pt>
                <c:pt idx="8892">
                  <c:v>14.821249999999999</c:v>
                </c:pt>
                <c:pt idx="8893">
                  <c:v>14.8229166666667</c:v>
                </c:pt>
                <c:pt idx="8894">
                  <c:v>14.824583333333401</c:v>
                </c:pt>
                <c:pt idx="8895">
                  <c:v>14.82625</c:v>
                </c:pt>
                <c:pt idx="8896">
                  <c:v>14.827916666666701</c:v>
                </c:pt>
                <c:pt idx="8897">
                  <c:v>14.8295833333334</c:v>
                </c:pt>
                <c:pt idx="8898">
                  <c:v>14.831250000000001</c:v>
                </c:pt>
                <c:pt idx="8899">
                  <c:v>14.8329166666667</c:v>
                </c:pt>
                <c:pt idx="8900">
                  <c:v>14.8345833333334</c:v>
                </c:pt>
                <c:pt idx="8901">
                  <c:v>14.83625</c:v>
                </c:pt>
                <c:pt idx="8902">
                  <c:v>14.8379166666667</c:v>
                </c:pt>
                <c:pt idx="8903">
                  <c:v>14.839583333333399</c:v>
                </c:pt>
                <c:pt idx="8904">
                  <c:v>14.84125</c:v>
                </c:pt>
                <c:pt idx="8905">
                  <c:v>14.842916666666699</c:v>
                </c:pt>
                <c:pt idx="8906">
                  <c:v>14.8445833333334</c:v>
                </c:pt>
                <c:pt idx="8907">
                  <c:v>14.84625</c:v>
                </c:pt>
                <c:pt idx="8908">
                  <c:v>14.8479166666667</c:v>
                </c:pt>
                <c:pt idx="8909">
                  <c:v>14.849583333333401</c:v>
                </c:pt>
                <c:pt idx="8910">
                  <c:v>14.85125</c:v>
                </c:pt>
                <c:pt idx="8911">
                  <c:v>14.852916666666699</c:v>
                </c:pt>
                <c:pt idx="8912">
                  <c:v>14.8545833333334</c:v>
                </c:pt>
                <c:pt idx="8913">
                  <c:v>14.856249999999999</c:v>
                </c:pt>
                <c:pt idx="8914">
                  <c:v>14.8579166666667</c:v>
                </c:pt>
                <c:pt idx="8915">
                  <c:v>14.859583333333401</c:v>
                </c:pt>
                <c:pt idx="8916">
                  <c:v>14.86125</c:v>
                </c:pt>
                <c:pt idx="8917">
                  <c:v>14.862916666666701</c:v>
                </c:pt>
                <c:pt idx="8918">
                  <c:v>14.8645833333334</c:v>
                </c:pt>
                <c:pt idx="8919">
                  <c:v>14.866250000000001</c:v>
                </c:pt>
                <c:pt idx="8920">
                  <c:v>14.8679166666667</c:v>
                </c:pt>
                <c:pt idx="8921">
                  <c:v>14.8695833333334</c:v>
                </c:pt>
                <c:pt idx="8922">
                  <c:v>14.87125</c:v>
                </c:pt>
                <c:pt idx="8923">
                  <c:v>14.872916666666701</c:v>
                </c:pt>
                <c:pt idx="8924">
                  <c:v>14.874583333333399</c:v>
                </c:pt>
                <c:pt idx="8925">
                  <c:v>14.876250000000001</c:v>
                </c:pt>
                <c:pt idx="8926">
                  <c:v>14.8779166666667</c:v>
                </c:pt>
                <c:pt idx="8927">
                  <c:v>14.8795833333334</c:v>
                </c:pt>
                <c:pt idx="8928">
                  <c:v>14.88125</c:v>
                </c:pt>
                <c:pt idx="8929">
                  <c:v>14.8829166666667</c:v>
                </c:pt>
                <c:pt idx="8930">
                  <c:v>14.884583333333399</c:v>
                </c:pt>
                <c:pt idx="8931">
                  <c:v>14.88625</c:v>
                </c:pt>
                <c:pt idx="8932">
                  <c:v>14.887916666666699</c:v>
                </c:pt>
                <c:pt idx="8933">
                  <c:v>14.8895833333334</c:v>
                </c:pt>
                <c:pt idx="8934">
                  <c:v>14.891249999999999</c:v>
                </c:pt>
                <c:pt idx="8935">
                  <c:v>14.8929166666667</c:v>
                </c:pt>
                <c:pt idx="8936">
                  <c:v>14.894583333333401</c:v>
                </c:pt>
                <c:pt idx="8937">
                  <c:v>14.89625</c:v>
                </c:pt>
                <c:pt idx="8938">
                  <c:v>14.897916666666699</c:v>
                </c:pt>
                <c:pt idx="8939">
                  <c:v>14.8995833333334</c:v>
                </c:pt>
                <c:pt idx="8940">
                  <c:v>14.901249999999999</c:v>
                </c:pt>
                <c:pt idx="8941">
                  <c:v>14.9029166666667</c:v>
                </c:pt>
                <c:pt idx="8942">
                  <c:v>14.904583333333401</c:v>
                </c:pt>
                <c:pt idx="8943">
                  <c:v>14.90625</c:v>
                </c:pt>
                <c:pt idx="8944">
                  <c:v>14.907916666666701</c:v>
                </c:pt>
                <c:pt idx="8945">
                  <c:v>14.9095833333334</c:v>
                </c:pt>
                <c:pt idx="8946">
                  <c:v>14.911250000000001</c:v>
                </c:pt>
                <c:pt idx="8947">
                  <c:v>14.9129166666667</c:v>
                </c:pt>
                <c:pt idx="8948">
                  <c:v>14.9145833333334</c:v>
                </c:pt>
                <c:pt idx="8949">
                  <c:v>14.91625</c:v>
                </c:pt>
                <c:pt idx="8950">
                  <c:v>14.9179166666667</c:v>
                </c:pt>
                <c:pt idx="8951">
                  <c:v>14.919583333333399</c:v>
                </c:pt>
                <c:pt idx="8952">
                  <c:v>14.921250000000001</c:v>
                </c:pt>
                <c:pt idx="8953">
                  <c:v>14.922916666666699</c:v>
                </c:pt>
                <c:pt idx="8954">
                  <c:v>14.9245833333334</c:v>
                </c:pt>
                <c:pt idx="8955">
                  <c:v>14.92625</c:v>
                </c:pt>
                <c:pt idx="8956">
                  <c:v>14.9279166666667</c:v>
                </c:pt>
                <c:pt idx="8957">
                  <c:v>14.929583333333399</c:v>
                </c:pt>
                <c:pt idx="8958">
                  <c:v>14.93125</c:v>
                </c:pt>
                <c:pt idx="8959">
                  <c:v>14.932916666666699</c:v>
                </c:pt>
                <c:pt idx="8960">
                  <c:v>14.9345833333334</c:v>
                </c:pt>
                <c:pt idx="8961">
                  <c:v>14.936249999999999</c:v>
                </c:pt>
                <c:pt idx="8962">
                  <c:v>14.9379166666667</c:v>
                </c:pt>
                <c:pt idx="8963">
                  <c:v>14.939583333333401</c:v>
                </c:pt>
                <c:pt idx="8964">
                  <c:v>14.94125</c:v>
                </c:pt>
                <c:pt idx="8965">
                  <c:v>14.942916666666701</c:v>
                </c:pt>
                <c:pt idx="8966">
                  <c:v>14.9445833333334</c:v>
                </c:pt>
                <c:pt idx="8967">
                  <c:v>14.946249999999999</c:v>
                </c:pt>
                <c:pt idx="8968">
                  <c:v>14.9479166666667</c:v>
                </c:pt>
                <c:pt idx="8969">
                  <c:v>14.949583333333401</c:v>
                </c:pt>
                <c:pt idx="8970">
                  <c:v>14.95125</c:v>
                </c:pt>
                <c:pt idx="8971">
                  <c:v>14.952916666666701</c:v>
                </c:pt>
                <c:pt idx="8972">
                  <c:v>14.9545833333334</c:v>
                </c:pt>
                <c:pt idx="8973">
                  <c:v>14.956250000000001</c:v>
                </c:pt>
                <c:pt idx="8974">
                  <c:v>14.9579166666667</c:v>
                </c:pt>
                <c:pt idx="8975">
                  <c:v>14.9595833333334</c:v>
                </c:pt>
                <c:pt idx="8976">
                  <c:v>14.96125</c:v>
                </c:pt>
                <c:pt idx="8977">
                  <c:v>14.9629166666667</c:v>
                </c:pt>
                <c:pt idx="8978">
                  <c:v>14.964583333333399</c:v>
                </c:pt>
                <c:pt idx="8979">
                  <c:v>14.96625</c:v>
                </c:pt>
                <c:pt idx="8980">
                  <c:v>14.967916666666699</c:v>
                </c:pt>
                <c:pt idx="8981">
                  <c:v>14.9695833333334</c:v>
                </c:pt>
                <c:pt idx="8982">
                  <c:v>14.97125</c:v>
                </c:pt>
                <c:pt idx="8983">
                  <c:v>14.9729166666667</c:v>
                </c:pt>
                <c:pt idx="8984">
                  <c:v>14.974583333333401</c:v>
                </c:pt>
                <c:pt idx="8985">
                  <c:v>14.97625</c:v>
                </c:pt>
                <c:pt idx="8986">
                  <c:v>14.977916666666699</c:v>
                </c:pt>
                <c:pt idx="8987">
                  <c:v>14.9795833333334</c:v>
                </c:pt>
                <c:pt idx="8988">
                  <c:v>14.981249999999999</c:v>
                </c:pt>
                <c:pt idx="8989">
                  <c:v>14.9829166666667</c:v>
                </c:pt>
                <c:pt idx="8990">
                  <c:v>14.984583333333401</c:v>
                </c:pt>
                <c:pt idx="8991">
                  <c:v>14.98625</c:v>
                </c:pt>
                <c:pt idx="8992">
                  <c:v>14.987916666666701</c:v>
                </c:pt>
                <c:pt idx="8993">
                  <c:v>14.9895833333334</c:v>
                </c:pt>
                <c:pt idx="8994">
                  <c:v>14.991250000000001</c:v>
                </c:pt>
                <c:pt idx="8995">
                  <c:v>14.9929166666667</c:v>
                </c:pt>
                <c:pt idx="8996">
                  <c:v>14.9945833333334</c:v>
                </c:pt>
                <c:pt idx="8997">
                  <c:v>14.99625</c:v>
                </c:pt>
                <c:pt idx="8998">
                  <c:v>14.997916666666701</c:v>
                </c:pt>
                <c:pt idx="8999">
                  <c:v>14.999583333333399</c:v>
                </c:pt>
                <c:pt idx="9000">
                  <c:v>15.001250000000001</c:v>
                </c:pt>
                <c:pt idx="9001">
                  <c:v>15.0029166666667</c:v>
                </c:pt>
                <c:pt idx="9002">
                  <c:v>15.0045833333334</c:v>
                </c:pt>
                <c:pt idx="9003">
                  <c:v>15.00625</c:v>
                </c:pt>
                <c:pt idx="9004">
                  <c:v>15.0079166666667</c:v>
                </c:pt>
                <c:pt idx="9005">
                  <c:v>15.009583333333399</c:v>
                </c:pt>
                <c:pt idx="9006">
                  <c:v>15.01125</c:v>
                </c:pt>
                <c:pt idx="9007">
                  <c:v>15.012916666666699</c:v>
                </c:pt>
                <c:pt idx="9008">
                  <c:v>15.0145833333334</c:v>
                </c:pt>
                <c:pt idx="9009">
                  <c:v>15.016249999999999</c:v>
                </c:pt>
                <c:pt idx="9010">
                  <c:v>15.0179166666667</c:v>
                </c:pt>
                <c:pt idx="9011">
                  <c:v>15.019583333333401</c:v>
                </c:pt>
                <c:pt idx="9012">
                  <c:v>15.02125</c:v>
                </c:pt>
                <c:pt idx="9013">
                  <c:v>15.022916666666699</c:v>
                </c:pt>
                <c:pt idx="9014">
                  <c:v>15.0245833333334</c:v>
                </c:pt>
                <c:pt idx="9015">
                  <c:v>15.026249999999999</c:v>
                </c:pt>
                <c:pt idx="9016">
                  <c:v>15.0279166666667</c:v>
                </c:pt>
                <c:pt idx="9017">
                  <c:v>15.029583333333401</c:v>
                </c:pt>
                <c:pt idx="9018">
                  <c:v>15.03125</c:v>
                </c:pt>
                <c:pt idx="9019">
                  <c:v>15.032916666666701</c:v>
                </c:pt>
                <c:pt idx="9020">
                  <c:v>15.0345833333334</c:v>
                </c:pt>
                <c:pt idx="9021">
                  <c:v>15.036250000000001</c:v>
                </c:pt>
                <c:pt idx="9022">
                  <c:v>15.0379166666667</c:v>
                </c:pt>
                <c:pt idx="9023">
                  <c:v>15.0395833333334</c:v>
                </c:pt>
                <c:pt idx="9024">
                  <c:v>15.04125</c:v>
                </c:pt>
                <c:pt idx="9025">
                  <c:v>15.0429166666667</c:v>
                </c:pt>
                <c:pt idx="9026">
                  <c:v>15.044583333333399</c:v>
                </c:pt>
                <c:pt idx="9027">
                  <c:v>15.046250000000001</c:v>
                </c:pt>
                <c:pt idx="9028">
                  <c:v>15.047916666666699</c:v>
                </c:pt>
                <c:pt idx="9029">
                  <c:v>15.0495833333334</c:v>
                </c:pt>
                <c:pt idx="9030">
                  <c:v>15.05125</c:v>
                </c:pt>
                <c:pt idx="9031">
                  <c:v>15.0529166666667</c:v>
                </c:pt>
                <c:pt idx="9032">
                  <c:v>15.054583333333399</c:v>
                </c:pt>
                <c:pt idx="9033">
                  <c:v>15.05625</c:v>
                </c:pt>
                <c:pt idx="9034">
                  <c:v>15.057916666666699</c:v>
                </c:pt>
                <c:pt idx="9035">
                  <c:v>15.0595833333334</c:v>
                </c:pt>
                <c:pt idx="9036">
                  <c:v>15.061249999999999</c:v>
                </c:pt>
                <c:pt idx="9037">
                  <c:v>15.0629166666667</c:v>
                </c:pt>
                <c:pt idx="9038">
                  <c:v>15.064583333333401</c:v>
                </c:pt>
                <c:pt idx="9039">
                  <c:v>15.06625</c:v>
                </c:pt>
                <c:pt idx="9040">
                  <c:v>15.067916666666701</c:v>
                </c:pt>
                <c:pt idx="9041">
                  <c:v>15.0695833333334</c:v>
                </c:pt>
                <c:pt idx="9042">
                  <c:v>15.071249999999999</c:v>
                </c:pt>
                <c:pt idx="9043">
                  <c:v>15.0729166666667</c:v>
                </c:pt>
                <c:pt idx="9044">
                  <c:v>15.074583333333401</c:v>
                </c:pt>
                <c:pt idx="9045">
                  <c:v>15.07625</c:v>
                </c:pt>
                <c:pt idx="9046">
                  <c:v>15.077916666666701</c:v>
                </c:pt>
                <c:pt idx="9047">
                  <c:v>15.0795833333334</c:v>
                </c:pt>
                <c:pt idx="9048">
                  <c:v>15.081250000000001</c:v>
                </c:pt>
                <c:pt idx="9049">
                  <c:v>15.0829166666667</c:v>
                </c:pt>
                <c:pt idx="9050">
                  <c:v>15.0845833333334</c:v>
                </c:pt>
                <c:pt idx="9051">
                  <c:v>15.08625</c:v>
                </c:pt>
                <c:pt idx="9052">
                  <c:v>15.0879166666667</c:v>
                </c:pt>
                <c:pt idx="9053">
                  <c:v>15.089583333333399</c:v>
                </c:pt>
                <c:pt idx="9054">
                  <c:v>15.09125</c:v>
                </c:pt>
                <c:pt idx="9055">
                  <c:v>15.092916666666699</c:v>
                </c:pt>
                <c:pt idx="9056">
                  <c:v>15.0945833333334</c:v>
                </c:pt>
                <c:pt idx="9057">
                  <c:v>15.09625</c:v>
                </c:pt>
                <c:pt idx="9058">
                  <c:v>15.0979166666667</c:v>
                </c:pt>
                <c:pt idx="9059">
                  <c:v>15.099583333333401</c:v>
                </c:pt>
                <c:pt idx="9060">
                  <c:v>15.10125</c:v>
                </c:pt>
                <c:pt idx="9061">
                  <c:v>15.102916666666699</c:v>
                </c:pt>
                <c:pt idx="9062">
                  <c:v>15.1045833333334</c:v>
                </c:pt>
                <c:pt idx="9063">
                  <c:v>15.106249999999999</c:v>
                </c:pt>
                <c:pt idx="9064">
                  <c:v>15.1079166666667</c:v>
                </c:pt>
                <c:pt idx="9065">
                  <c:v>15.109583333333401</c:v>
                </c:pt>
                <c:pt idx="9066">
                  <c:v>15.11125</c:v>
                </c:pt>
                <c:pt idx="9067">
                  <c:v>15.112916666666701</c:v>
                </c:pt>
                <c:pt idx="9068">
                  <c:v>15.1145833333334</c:v>
                </c:pt>
                <c:pt idx="9069">
                  <c:v>15.116250000000001</c:v>
                </c:pt>
                <c:pt idx="9070">
                  <c:v>15.1179166666667</c:v>
                </c:pt>
                <c:pt idx="9071">
                  <c:v>15.1195833333334</c:v>
                </c:pt>
                <c:pt idx="9072">
                  <c:v>15.12125</c:v>
                </c:pt>
                <c:pt idx="9073">
                  <c:v>15.122916666666701</c:v>
                </c:pt>
                <c:pt idx="9074">
                  <c:v>15.124583333333399</c:v>
                </c:pt>
                <c:pt idx="9075">
                  <c:v>15.126250000000001</c:v>
                </c:pt>
                <c:pt idx="9076">
                  <c:v>15.1279166666667</c:v>
                </c:pt>
                <c:pt idx="9077">
                  <c:v>15.1295833333334</c:v>
                </c:pt>
                <c:pt idx="9078">
                  <c:v>15.13125</c:v>
                </c:pt>
                <c:pt idx="9079">
                  <c:v>15.1329166666667</c:v>
                </c:pt>
                <c:pt idx="9080">
                  <c:v>15.134583333333399</c:v>
                </c:pt>
                <c:pt idx="9081">
                  <c:v>15.13625</c:v>
                </c:pt>
                <c:pt idx="9082">
                  <c:v>15.137916666666699</c:v>
                </c:pt>
                <c:pt idx="9083">
                  <c:v>15.1395833333334</c:v>
                </c:pt>
                <c:pt idx="9084">
                  <c:v>15.141249999999999</c:v>
                </c:pt>
                <c:pt idx="9085">
                  <c:v>15.1429166666667</c:v>
                </c:pt>
                <c:pt idx="9086">
                  <c:v>15.144583333333401</c:v>
                </c:pt>
                <c:pt idx="9087">
                  <c:v>15.14625</c:v>
                </c:pt>
                <c:pt idx="9088">
                  <c:v>15.147916666666699</c:v>
                </c:pt>
                <c:pt idx="9089">
                  <c:v>15.1495833333334</c:v>
                </c:pt>
                <c:pt idx="9090">
                  <c:v>15.151249999999999</c:v>
                </c:pt>
                <c:pt idx="9091">
                  <c:v>15.1529166666667</c:v>
                </c:pt>
                <c:pt idx="9092">
                  <c:v>15.154583333333401</c:v>
                </c:pt>
                <c:pt idx="9093">
                  <c:v>15.15625</c:v>
                </c:pt>
                <c:pt idx="9094">
                  <c:v>15.157916666666701</c:v>
                </c:pt>
                <c:pt idx="9095">
                  <c:v>15.1595833333334</c:v>
                </c:pt>
                <c:pt idx="9096">
                  <c:v>15.161250000000001</c:v>
                </c:pt>
                <c:pt idx="9097">
                  <c:v>15.1629166666667</c:v>
                </c:pt>
                <c:pt idx="9098">
                  <c:v>15.1645833333334</c:v>
                </c:pt>
                <c:pt idx="9099">
                  <c:v>15.16625</c:v>
                </c:pt>
                <c:pt idx="9100">
                  <c:v>15.1679166666667</c:v>
                </c:pt>
                <c:pt idx="9101">
                  <c:v>15.169583333333399</c:v>
                </c:pt>
                <c:pt idx="9102">
                  <c:v>15.171250000000001</c:v>
                </c:pt>
                <c:pt idx="9103">
                  <c:v>15.172916666666699</c:v>
                </c:pt>
                <c:pt idx="9104">
                  <c:v>15.1745833333334</c:v>
                </c:pt>
                <c:pt idx="9105">
                  <c:v>15.17625</c:v>
                </c:pt>
                <c:pt idx="9106">
                  <c:v>15.1779166666667</c:v>
                </c:pt>
                <c:pt idx="9107">
                  <c:v>15.179583333333399</c:v>
                </c:pt>
                <c:pt idx="9108">
                  <c:v>15.18125</c:v>
                </c:pt>
                <c:pt idx="9109">
                  <c:v>15.182916666666699</c:v>
                </c:pt>
                <c:pt idx="9110">
                  <c:v>15.1845833333334</c:v>
                </c:pt>
                <c:pt idx="9111">
                  <c:v>15.186249999999999</c:v>
                </c:pt>
                <c:pt idx="9112">
                  <c:v>15.1879166666667</c:v>
                </c:pt>
                <c:pt idx="9113">
                  <c:v>15.189583333333401</c:v>
                </c:pt>
                <c:pt idx="9114">
                  <c:v>15.19125</c:v>
                </c:pt>
                <c:pt idx="9115">
                  <c:v>15.192916666666701</c:v>
                </c:pt>
                <c:pt idx="9116">
                  <c:v>15.1945833333334</c:v>
                </c:pt>
                <c:pt idx="9117">
                  <c:v>15.196249999999999</c:v>
                </c:pt>
                <c:pt idx="9118">
                  <c:v>15.1979166666667</c:v>
                </c:pt>
                <c:pt idx="9119">
                  <c:v>15.199583333333401</c:v>
                </c:pt>
                <c:pt idx="9120">
                  <c:v>15.20125</c:v>
                </c:pt>
                <c:pt idx="9121">
                  <c:v>15.202916666666701</c:v>
                </c:pt>
                <c:pt idx="9122">
                  <c:v>15.2045833333334</c:v>
                </c:pt>
                <c:pt idx="9123">
                  <c:v>15.206250000000001</c:v>
                </c:pt>
                <c:pt idx="9124">
                  <c:v>15.2079166666667</c:v>
                </c:pt>
                <c:pt idx="9125">
                  <c:v>15.2095833333334</c:v>
                </c:pt>
                <c:pt idx="9126">
                  <c:v>15.21125</c:v>
                </c:pt>
                <c:pt idx="9127">
                  <c:v>15.2129166666667</c:v>
                </c:pt>
                <c:pt idx="9128">
                  <c:v>15.214583333333399</c:v>
                </c:pt>
                <c:pt idx="9129">
                  <c:v>15.21625</c:v>
                </c:pt>
                <c:pt idx="9130">
                  <c:v>15.217916666666699</c:v>
                </c:pt>
                <c:pt idx="9131">
                  <c:v>15.2195833333334</c:v>
                </c:pt>
                <c:pt idx="9132">
                  <c:v>15.22125</c:v>
                </c:pt>
                <c:pt idx="9133">
                  <c:v>15.2229166666667</c:v>
                </c:pt>
                <c:pt idx="9134">
                  <c:v>15.224583333333401</c:v>
                </c:pt>
                <c:pt idx="9135">
                  <c:v>15.22625</c:v>
                </c:pt>
                <c:pt idx="9136">
                  <c:v>15.227916666666699</c:v>
                </c:pt>
                <c:pt idx="9137">
                  <c:v>15.2295833333334</c:v>
                </c:pt>
                <c:pt idx="9138">
                  <c:v>15.231249999999999</c:v>
                </c:pt>
                <c:pt idx="9139">
                  <c:v>15.2329166666667</c:v>
                </c:pt>
                <c:pt idx="9140">
                  <c:v>15.234583333333401</c:v>
                </c:pt>
                <c:pt idx="9141">
                  <c:v>15.23625</c:v>
                </c:pt>
                <c:pt idx="9142">
                  <c:v>15.237916666666701</c:v>
                </c:pt>
                <c:pt idx="9143">
                  <c:v>15.2395833333334</c:v>
                </c:pt>
                <c:pt idx="9144">
                  <c:v>15.241250000000001</c:v>
                </c:pt>
                <c:pt idx="9145">
                  <c:v>15.2429166666667</c:v>
                </c:pt>
                <c:pt idx="9146">
                  <c:v>15.2445833333334</c:v>
                </c:pt>
                <c:pt idx="9147">
                  <c:v>15.24625</c:v>
                </c:pt>
                <c:pt idx="9148">
                  <c:v>15.247916666666701</c:v>
                </c:pt>
                <c:pt idx="9149">
                  <c:v>15.249583333333399</c:v>
                </c:pt>
                <c:pt idx="9150">
                  <c:v>15.251250000000001</c:v>
                </c:pt>
                <c:pt idx="9151">
                  <c:v>15.2529166666667</c:v>
                </c:pt>
                <c:pt idx="9152">
                  <c:v>15.2545833333334</c:v>
                </c:pt>
                <c:pt idx="9153">
                  <c:v>15.25625</c:v>
                </c:pt>
                <c:pt idx="9154">
                  <c:v>15.2579166666667</c:v>
                </c:pt>
                <c:pt idx="9155">
                  <c:v>15.259583333333399</c:v>
                </c:pt>
                <c:pt idx="9156">
                  <c:v>15.26125</c:v>
                </c:pt>
                <c:pt idx="9157">
                  <c:v>15.262916666666699</c:v>
                </c:pt>
                <c:pt idx="9158">
                  <c:v>15.2645833333334</c:v>
                </c:pt>
                <c:pt idx="9159">
                  <c:v>15.266249999999999</c:v>
                </c:pt>
                <c:pt idx="9160">
                  <c:v>15.2679166666667</c:v>
                </c:pt>
                <c:pt idx="9161">
                  <c:v>15.269583333333401</c:v>
                </c:pt>
                <c:pt idx="9162">
                  <c:v>15.27125</c:v>
                </c:pt>
                <c:pt idx="9163">
                  <c:v>15.272916666666699</c:v>
                </c:pt>
                <c:pt idx="9164">
                  <c:v>15.2745833333334</c:v>
                </c:pt>
                <c:pt idx="9165">
                  <c:v>15.276249999999999</c:v>
                </c:pt>
                <c:pt idx="9166">
                  <c:v>15.2779166666667</c:v>
                </c:pt>
                <c:pt idx="9167">
                  <c:v>15.279583333333401</c:v>
                </c:pt>
                <c:pt idx="9168">
                  <c:v>15.28125</c:v>
                </c:pt>
                <c:pt idx="9169">
                  <c:v>15.282916666666701</c:v>
                </c:pt>
                <c:pt idx="9170">
                  <c:v>15.2845833333334</c:v>
                </c:pt>
                <c:pt idx="9171">
                  <c:v>15.286250000000001</c:v>
                </c:pt>
                <c:pt idx="9172">
                  <c:v>15.2879166666667</c:v>
                </c:pt>
                <c:pt idx="9173">
                  <c:v>15.2895833333334</c:v>
                </c:pt>
                <c:pt idx="9174">
                  <c:v>15.29125</c:v>
                </c:pt>
                <c:pt idx="9175">
                  <c:v>15.2929166666667</c:v>
                </c:pt>
                <c:pt idx="9176">
                  <c:v>15.294583333333399</c:v>
                </c:pt>
                <c:pt idx="9177">
                  <c:v>15.296250000000001</c:v>
                </c:pt>
                <c:pt idx="9178">
                  <c:v>15.297916666666699</c:v>
                </c:pt>
                <c:pt idx="9179">
                  <c:v>15.2995833333334</c:v>
                </c:pt>
                <c:pt idx="9180">
                  <c:v>15.30125</c:v>
                </c:pt>
                <c:pt idx="9181">
                  <c:v>15.3029166666667</c:v>
                </c:pt>
                <c:pt idx="9182">
                  <c:v>15.304583333333399</c:v>
                </c:pt>
                <c:pt idx="9183">
                  <c:v>15.30625</c:v>
                </c:pt>
                <c:pt idx="9184">
                  <c:v>15.307916666666699</c:v>
                </c:pt>
                <c:pt idx="9185">
                  <c:v>15.3095833333334</c:v>
                </c:pt>
                <c:pt idx="9186">
                  <c:v>15.311249999999999</c:v>
                </c:pt>
                <c:pt idx="9187">
                  <c:v>15.3129166666667</c:v>
                </c:pt>
                <c:pt idx="9188">
                  <c:v>15.314583333333401</c:v>
                </c:pt>
                <c:pt idx="9189">
                  <c:v>15.31625</c:v>
                </c:pt>
                <c:pt idx="9190">
                  <c:v>15.317916666666701</c:v>
                </c:pt>
                <c:pt idx="9191">
                  <c:v>15.3195833333334</c:v>
                </c:pt>
                <c:pt idx="9192">
                  <c:v>15.321249999999999</c:v>
                </c:pt>
                <c:pt idx="9193">
                  <c:v>15.3229166666667</c:v>
                </c:pt>
                <c:pt idx="9194">
                  <c:v>15.324583333333401</c:v>
                </c:pt>
                <c:pt idx="9195">
                  <c:v>15.32625</c:v>
                </c:pt>
                <c:pt idx="9196">
                  <c:v>15.327916666666701</c:v>
                </c:pt>
                <c:pt idx="9197">
                  <c:v>15.3295833333334</c:v>
                </c:pt>
                <c:pt idx="9198">
                  <c:v>15.331250000000001</c:v>
                </c:pt>
                <c:pt idx="9199">
                  <c:v>15.3329166666667</c:v>
                </c:pt>
                <c:pt idx="9200">
                  <c:v>15.3345833333334</c:v>
                </c:pt>
                <c:pt idx="9201">
                  <c:v>15.33625</c:v>
                </c:pt>
                <c:pt idx="9202">
                  <c:v>15.3379166666667</c:v>
                </c:pt>
                <c:pt idx="9203">
                  <c:v>15.339583333333399</c:v>
                </c:pt>
                <c:pt idx="9204">
                  <c:v>15.34125</c:v>
                </c:pt>
                <c:pt idx="9205">
                  <c:v>15.342916666666699</c:v>
                </c:pt>
                <c:pt idx="9206">
                  <c:v>15.3445833333334</c:v>
                </c:pt>
                <c:pt idx="9207">
                  <c:v>15.34625</c:v>
                </c:pt>
                <c:pt idx="9208">
                  <c:v>15.3479166666667</c:v>
                </c:pt>
                <c:pt idx="9209">
                  <c:v>15.349583333333401</c:v>
                </c:pt>
                <c:pt idx="9210">
                  <c:v>15.35125</c:v>
                </c:pt>
                <c:pt idx="9211">
                  <c:v>15.352916666666699</c:v>
                </c:pt>
                <c:pt idx="9212">
                  <c:v>15.3545833333334</c:v>
                </c:pt>
                <c:pt idx="9213">
                  <c:v>15.356249999999999</c:v>
                </c:pt>
                <c:pt idx="9214">
                  <c:v>15.3579166666667</c:v>
                </c:pt>
                <c:pt idx="9215">
                  <c:v>15.359583333333401</c:v>
                </c:pt>
                <c:pt idx="9216">
                  <c:v>15.36125</c:v>
                </c:pt>
                <c:pt idx="9217">
                  <c:v>15.362916666666701</c:v>
                </c:pt>
                <c:pt idx="9218">
                  <c:v>15.3645833333334</c:v>
                </c:pt>
                <c:pt idx="9219">
                  <c:v>15.366250000000001</c:v>
                </c:pt>
                <c:pt idx="9220">
                  <c:v>15.3679166666667</c:v>
                </c:pt>
                <c:pt idx="9221">
                  <c:v>15.3695833333334</c:v>
                </c:pt>
                <c:pt idx="9222">
                  <c:v>15.37125</c:v>
                </c:pt>
                <c:pt idx="9223">
                  <c:v>15.372916666666701</c:v>
                </c:pt>
                <c:pt idx="9224">
                  <c:v>15.374583333333399</c:v>
                </c:pt>
                <c:pt idx="9225">
                  <c:v>15.376250000000001</c:v>
                </c:pt>
                <c:pt idx="9226">
                  <c:v>15.3779166666667</c:v>
                </c:pt>
                <c:pt idx="9227">
                  <c:v>15.3795833333334</c:v>
                </c:pt>
                <c:pt idx="9228">
                  <c:v>15.38125</c:v>
                </c:pt>
                <c:pt idx="9229">
                  <c:v>15.3829166666667</c:v>
                </c:pt>
                <c:pt idx="9230">
                  <c:v>15.384583333333399</c:v>
                </c:pt>
                <c:pt idx="9231">
                  <c:v>15.38625</c:v>
                </c:pt>
                <c:pt idx="9232">
                  <c:v>15.387916666666699</c:v>
                </c:pt>
                <c:pt idx="9233">
                  <c:v>15.3895833333334</c:v>
                </c:pt>
                <c:pt idx="9234">
                  <c:v>15.391249999999999</c:v>
                </c:pt>
                <c:pt idx="9235">
                  <c:v>15.3929166666667</c:v>
                </c:pt>
                <c:pt idx="9236">
                  <c:v>15.394583333333401</c:v>
                </c:pt>
                <c:pt idx="9237">
                  <c:v>15.39625</c:v>
                </c:pt>
                <c:pt idx="9238">
                  <c:v>15.397916666666699</c:v>
                </c:pt>
                <c:pt idx="9239">
                  <c:v>15.3995833333334</c:v>
                </c:pt>
                <c:pt idx="9240">
                  <c:v>15.401249999999999</c:v>
                </c:pt>
                <c:pt idx="9241">
                  <c:v>15.4029166666667</c:v>
                </c:pt>
                <c:pt idx="9242">
                  <c:v>15.404583333333401</c:v>
                </c:pt>
                <c:pt idx="9243">
                  <c:v>15.40625</c:v>
                </c:pt>
                <c:pt idx="9244">
                  <c:v>15.407916666666701</c:v>
                </c:pt>
                <c:pt idx="9245">
                  <c:v>15.4095833333334</c:v>
                </c:pt>
                <c:pt idx="9246">
                  <c:v>15.411250000000001</c:v>
                </c:pt>
                <c:pt idx="9247">
                  <c:v>15.4129166666667</c:v>
                </c:pt>
                <c:pt idx="9248">
                  <c:v>15.4145833333334</c:v>
                </c:pt>
                <c:pt idx="9249">
                  <c:v>15.41625</c:v>
                </c:pt>
                <c:pt idx="9250">
                  <c:v>15.4179166666667</c:v>
                </c:pt>
                <c:pt idx="9251">
                  <c:v>15.419583333333399</c:v>
                </c:pt>
                <c:pt idx="9252">
                  <c:v>15.421250000000001</c:v>
                </c:pt>
                <c:pt idx="9253">
                  <c:v>15.422916666666699</c:v>
                </c:pt>
                <c:pt idx="9254">
                  <c:v>15.4245833333334</c:v>
                </c:pt>
                <c:pt idx="9255">
                  <c:v>15.42625</c:v>
                </c:pt>
                <c:pt idx="9256">
                  <c:v>15.4279166666667</c:v>
                </c:pt>
                <c:pt idx="9257">
                  <c:v>15.429583333333399</c:v>
                </c:pt>
                <c:pt idx="9258">
                  <c:v>15.43125</c:v>
                </c:pt>
                <c:pt idx="9259">
                  <c:v>15.432916666666699</c:v>
                </c:pt>
                <c:pt idx="9260">
                  <c:v>15.4345833333334</c:v>
                </c:pt>
                <c:pt idx="9261">
                  <c:v>15.436249999999999</c:v>
                </c:pt>
                <c:pt idx="9262">
                  <c:v>15.4379166666667</c:v>
                </c:pt>
                <c:pt idx="9263">
                  <c:v>15.439583333333401</c:v>
                </c:pt>
                <c:pt idx="9264">
                  <c:v>15.44125</c:v>
                </c:pt>
                <c:pt idx="9265">
                  <c:v>15.442916666666701</c:v>
                </c:pt>
                <c:pt idx="9266">
                  <c:v>15.4445833333334</c:v>
                </c:pt>
                <c:pt idx="9267">
                  <c:v>15.446249999999999</c:v>
                </c:pt>
                <c:pt idx="9268">
                  <c:v>15.4479166666667</c:v>
                </c:pt>
                <c:pt idx="9269">
                  <c:v>15.449583333333401</c:v>
                </c:pt>
                <c:pt idx="9270">
                  <c:v>15.45125</c:v>
                </c:pt>
                <c:pt idx="9271">
                  <c:v>15.452916666666701</c:v>
                </c:pt>
                <c:pt idx="9272">
                  <c:v>15.4545833333334</c:v>
                </c:pt>
                <c:pt idx="9273">
                  <c:v>15.456250000000001</c:v>
                </c:pt>
                <c:pt idx="9274">
                  <c:v>15.4579166666667</c:v>
                </c:pt>
                <c:pt idx="9275">
                  <c:v>15.4595833333334</c:v>
                </c:pt>
                <c:pt idx="9276">
                  <c:v>15.46125</c:v>
                </c:pt>
                <c:pt idx="9277">
                  <c:v>15.4629166666667</c:v>
                </c:pt>
                <c:pt idx="9278">
                  <c:v>15.464583333333399</c:v>
                </c:pt>
                <c:pt idx="9279">
                  <c:v>15.46625</c:v>
                </c:pt>
                <c:pt idx="9280">
                  <c:v>15.467916666666699</c:v>
                </c:pt>
                <c:pt idx="9281">
                  <c:v>15.4695833333334</c:v>
                </c:pt>
                <c:pt idx="9282">
                  <c:v>15.47125</c:v>
                </c:pt>
                <c:pt idx="9283">
                  <c:v>15.4729166666667</c:v>
                </c:pt>
                <c:pt idx="9284">
                  <c:v>15.474583333333401</c:v>
                </c:pt>
                <c:pt idx="9285">
                  <c:v>15.47625</c:v>
                </c:pt>
                <c:pt idx="9286">
                  <c:v>15.477916666666699</c:v>
                </c:pt>
                <c:pt idx="9287">
                  <c:v>15.4795833333334</c:v>
                </c:pt>
                <c:pt idx="9288">
                  <c:v>15.481249999999999</c:v>
                </c:pt>
                <c:pt idx="9289">
                  <c:v>15.4829166666667</c:v>
                </c:pt>
                <c:pt idx="9290">
                  <c:v>15.484583333333401</c:v>
                </c:pt>
                <c:pt idx="9291">
                  <c:v>15.48625</c:v>
                </c:pt>
                <c:pt idx="9292">
                  <c:v>15.487916666666701</c:v>
                </c:pt>
                <c:pt idx="9293">
                  <c:v>15.4895833333334</c:v>
                </c:pt>
                <c:pt idx="9294">
                  <c:v>15.491250000000001</c:v>
                </c:pt>
                <c:pt idx="9295">
                  <c:v>15.4929166666667</c:v>
                </c:pt>
                <c:pt idx="9296">
                  <c:v>15.4945833333334</c:v>
                </c:pt>
                <c:pt idx="9297">
                  <c:v>15.49625</c:v>
                </c:pt>
                <c:pt idx="9298">
                  <c:v>15.497916666666701</c:v>
                </c:pt>
                <c:pt idx="9299">
                  <c:v>15.499583333333399</c:v>
                </c:pt>
                <c:pt idx="9300">
                  <c:v>15.501250000000001</c:v>
                </c:pt>
                <c:pt idx="9301">
                  <c:v>15.5029166666667</c:v>
                </c:pt>
                <c:pt idx="9302">
                  <c:v>15.5045833333334</c:v>
                </c:pt>
                <c:pt idx="9303">
                  <c:v>15.50625</c:v>
                </c:pt>
                <c:pt idx="9304">
                  <c:v>15.5079166666667</c:v>
                </c:pt>
                <c:pt idx="9305">
                  <c:v>15.509583333333399</c:v>
                </c:pt>
                <c:pt idx="9306">
                  <c:v>15.51125</c:v>
                </c:pt>
                <c:pt idx="9307">
                  <c:v>15.512916666666699</c:v>
                </c:pt>
                <c:pt idx="9308">
                  <c:v>15.5145833333334</c:v>
                </c:pt>
                <c:pt idx="9309">
                  <c:v>15.516249999999999</c:v>
                </c:pt>
                <c:pt idx="9310">
                  <c:v>15.5179166666667</c:v>
                </c:pt>
                <c:pt idx="9311">
                  <c:v>15.519583333333401</c:v>
                </c:pt>
                <c:pt idx="9312">
                  <c:v>15.52125</c:v>
                </c:pt>
                <c:pt idx="9313">
                  <c:v>15.522916666666699</c:v>
                </c:pt>
                <c:pt idx="9314">
                  <c:v>15.5245833333334</c:v>
                </c:pt>
                <c:pt idx="9315">
                  <c:v>15.526249999999999</c:v>
                </c:pt>
                <c:pt idx="9316">
                  <c:v>15.5279166666667</c:v>
                </c:pt>
                <c:pt idx="9317">
                  <c:v>15.529583333333401</c:v>
                </c:pt>
                <c:pt idx="9318">
                  <c:v>15.53125</c:v>
                </c:pt>
                <c:pt idx="9319">
                  <c:v>15.532916666666701</c:v>
                </c:pt>
                <c:pt idx="9320">
                  <c:v>15.5345833333334</c:v>
                </c:pt>
                <c:pt idx="9321">
                  <c:v>15.536250000000001</c:v>
                </c:pt>
                <c:pt idx="9322">
                  <c:v>15.5379166666667</c:v>
                </c:pt>
                <c:pt idx="9323">
                  <c:v>15.5395833333334</c:v>
                </c:pt>
                <c:pt idx="9324">
                  <c:v>15.54125</c:v>
                </c:pt>
                <c:pt idx="9325">
                  <c:v>15.5429166666667</c:v>
                </c:pt>
                <c:pt idx="9326">
                  <c:v>15.544583333333399</c:v>
                </c:pt>
                <c:pt idx="9327">
                  <c:v>15.546250000000001</c:v>
                </c:pt>
                <c:pt idx="9328">
                  <c:v>15.547916666666699</c:v>
                </c:pt>
                <c:pt idx="9329">
                  <c:v>15.5495833333334</c:v>
                </c:pt>
                <c:pt idx="9330">
                  <c:v>15.55125</c:v>
                </c:pt>
                <c:pt idx="9331">
                  <c:v>15.5529166666667</c:v>
                </c:pt>
                <c:pt idx="9332">
                  <c:v>15.554583333333399</c:v>
                </c:pt>
                <c:pt idx="9333">
                  <c:v>15.55625</c:v>
                </c:pt>
                <c:pt idx="9334">
                  <c:v>15.557916666666699</c:v>
                </c:pt>
                <c:pt idx="9335">
                  <c:v>15.5595833333334</c:v>
                </c:pt>
                <c:pt idx="9336">
                  <c:v>15.561249999999999</c:v>
                </c:pt>
                <c:pt idx="9337">
                  <c:v>15.5629166666667</c:v>
                </c:pt>
                <c:pt idx="9338">
                  <c:v>15.564583333333401</c:v>
                </c:pt>
                <c:pt idx="9339">
                  <c:v>15.56625</c:v>
                </c:pt>
                <c:pt idx="9340">
                  <c:v>15.567916666666701</c:v>
                </c:pt>
                <c:pt idx="9341">
                  <c:v>15.5695833333334</c:v>
                </c:pt>
                <c:pt idx="9342">
                  <c:v>15.571249999999999</c:v>
                </c:pt>
                <c:pt idx="9343">
                  <c:v>15.5729166666667</c:v>
                </c:pt>
                <c:pt idx="9344">
                  <c:v>15.574583333333401</c:v>
                </c:pt>
                <c:pt idx="9345">
                  <c:v>15.57625</c:v>
                </c:pt>
                <c:pt idx="9346">
                  <c:v>15.577916666666701</c:v>
                </c:pt>
                <c:pt idx="9347">
                  <c:v>15.5795833333334</c:v>
                </c:pt>
                <c:pt idx="9348">
                  <c:v>15.581250000000001</c:v>
                </c:pt>
                <c:pt idx="9349">
                  <c:v>15.5829166666667</c:v>
                </c:pt>
                <c:pt idx="9350">
                  <c:v>15.5845833333334</c:v>
                </c:pt>
                <c:pt idx="9351">
                  <c:v>15.58625</c:v>
                </c:pt>
                <c:pt idx="9352">
                  <c:v>15.5879166666667</c:v>
                </c:pt>
                <c:pt idx="9353">
                  <c:v>15.589583333333399</c:v>
                </c:pt>
                <c:pt idx="9354">
                  <c:v>15.59125</c:v>
                </c:pt>
                <c:pt idx="9355">
                  <c:v>15.592916666666699</c:v>
                </c:pt>
                <c:pt idx="9356">
                  <c:v>15.5945833333334</c:v>
                </c:pt>
                <c:pt idx="9357">
                  <c:v>15.59625</c:v>
                </c:pt>
                <c:pt idx="9358">
                  <c:v>15.5979166666667</c:v>
                </c:pt>
                <c:pt idx="9359">
                  <c:v>15.599583333333401</c:v>
                </c:pt>
                <c:pt idx="9360">
                  <c:v>15.60125</c:v>
                </c:pt>
                <c:pt idx="9361">
                  <c:v>15.602916666666699</c:v>
                </c:pt>
                <c:pt idx="9362">
                  <c:v>15.6045833333334</c:v>
                </c:pt>
                <c:pt idx="9363">
                  <c:v>15.606249999999999</c:v>
                </c:pt>
                <c:pt idx="9364">
                  <c:v>15.6079166666667</c:v>
                </c:pt>
                <c:pt idx="9365">
                  <c:v>15.609583333333401</c:v>
                </c:pt>
                <c:pt idx="9366">
                  <c:v>15.61125</c:v>
                </c:pt>
                <c:pt idx="9367">
                  <c:v>15.612916666666701</c:v>
                </c:pt>
                <c:pt idx="9368">
                  <c:v>15.6145833333334</c:v>
                </c:pt>
                <c:pt idx="9369">
                  <c:v>15.616250000000001</c:v>
                </c:pt>
                <c:pt idx="9370">
                  <c:v>15.6179166666667</c:v>
                </c:pt>
                <c:pt idx="9371">
                  <c:v>15.6195833333334</c:v>
                </c:pt>
                <c:pt idx="9372">
                  <c:v>15.62125</c:v>
                </c:pt>
                <c:pt idx="9373">
                  <c:v>15.622916666666701</c:v>
                </c:pt>
                <c:pt idx="9374">
                  <c:v>15.624583333333399</c:v>
                </c:pt>
                <c:pt idx="9375">
                  <c:v>15.626250000000001</c:v>
                </c:pt>
                <c:pt idx="9376">
                  <c:v>15.6279166666667</c:v>
                </c:pt>
                <c:pt idx="9377">
                  <c:v>15.6295833333334</c:v>
                </c:pt>
                <c:pt idx="9378">
                  <c:v>15.63125</c:v>
                </c:pt>
                <c:pt idx="9379">
                  <c:v>15.6329166666667</c:v>
                </c:pt>
                <c:pt idx="9380">
                  <c:v>15.634583333333399</c:v>
                </c:pt>
                <c:pt idx="9381">
                  <c:v>15.63625</c:v>
                </c:pt>
                <c:pt idx="9382">
                  <c:v>15.637916666666699</c:v>
                </c:pt>
                <c:pt idx="9383">
                  <c:v>15.6395833333334</c:v>
                </c:pt>
                <c:pt idx="9384">
                  <c:v>15.641249999999999</c:v>
                </c:pt>
                <c:pt idx="9385">
                  <c:v>15.6429166666667</c:v>
                </c:pt>
                <c:pt idx="9386">
                  <c:v>15.644583333333401</c:v>
                </c:pt>
                <c:pt idx="9387">
                  <c:v>15.64625</c:v>
                </c:pt>
                <c:pt idx="9388">
                  <c:v>15.647916666666699</c:v>
                </c:pt>
                <c:pt idx="9389">
                  <c:v>15.6495833333334</c:v>
                </c:pt>
                <c:pt idx="9390">
                  <c:v>15.651249999999999</c:v>
                </c:pt>
                <c:pt idx="9391">
                  <c:v>15.6529166666667</c:v>
                </c:pt>
                <c:pt idx="9392">
                  <c:v>15.654583333333401</c:v>
                </c:pt>
                <c:pt idx="9393">
                  <c:v>15.65625</c:v>
                </c:pt>
                <c:pt idx="9394">
                  <c:v>15.657916666666701</c:v>
                </c:pt>
                <c:pt idx="9395">
                  <c:v>15.6595833333334</c:v>
                </c:pt>
                <c:pt idx="9396">
                  <c:v>15.661250000000001</c:v>
                </c:pt>
                <c:pt idx="9397">
                  <c:v>15.6629166666667</c:v>
                </c:pt>
                <c:pt idx="9398">
                  <c:v>15.6645833333334</c:v>
                </c:pt>
                <c:pt idx="9399">
                  <c:v>15.66625</c:v>
                </c:pt>
                <c:pt idx="9400">
                  <c:v>15.6679166666667</c:v>
                </c:pt>
                <c:pt idx="9401">
                  <c:v>15.669583333333399</c:v>
                </c:pt>
                <c:pt idx="9402">
                  <c:v>15.671250000000001</c:v>
                </c:pt>
                <c:pt idx="9403">
                  <c:v>15.672916666666699</c:v>
                </c:pt>
                <c:pt idx="9404">
                  <c:v>15.6745833333334</c:v>
                </c:pt>
                <c:pt idx="9405">
                  <c:v>15.67625</c:v>
                </c:pt>
                <c:pt idx="9406">
                  <c:v>15.6779166666667</c:v>
                </c:pt>
                <c:pt idx="9407">
                  <c:v>15.679583333333399</c:v>
                </c:pt>
                <c:pt idx="9408">
                  <c:v>15.68125</c:v>
                </c:pt>
                <c:pt idx="9409">
                  <c:v>15.682916666666699</c:v>
                </c:pt>
                <c:pt idx="9410">
                  <c:v>15.6845833333334</c:v>
                </c:pt>
                <c:pt idx="9411">
                  <c:v>15.686249999999999</c:v>
                </c:pt>
                <c:pt idx="9412">
                  <c:v>15.6879166666667</c:v>
                </c:pt>
                <c:pt idx="9413">
                  <c:v>15.689583333333401</c:v>
                </c:pt>
                <c:pt idx="9414">
                  <c:v>15.69125</c:v>
                </c:pt>
                <c:pt idx="9415">
                  <c:v>15.692916666666701</c:v>
                </c:pt>
                <c:pt idx="9416">
                  <c:v>15.6945833333334</c:v>
                </c:pt>
                <c:pt idx="9417">
                  <c:v>15.696249999999999</c:v>
                </c:pt>
                <c:pt idx="9418">
                  <c:v>15.6979166666667</c:v>
                </c:pt>
                <c:pt idx="9419">
                  <c:v>15.699583333333401</c:v>
                </c:pt>
                <c:pt idx="9420">
                  <c:v>15.70125</c:v>
                </c:pt>
                <c:pt idx="9421">
                  <c:v>15.702916666666701</c:v>
                </c:pt>
                <c:pt idx="9422">
                  <c:v>15.7045833333334</c:v>
                </c:pt>
                <c:pt idx="9423">
                  <c:v>15.706250000000001</c:v>
                </c:pt>
                <c:pt idx="9424">
                  <c:v>15.7079166666667</c:v>
                </c:pt>
                <c:pt idx="9425">
                  <c:v>15.7095833333334</c:v>
                </c:pt>
                <c:pt idx="9426">
                  <c:v>15.71125</c:v>
                </c:pt>
                <c:pt idx="9427">
                  <c:v>15.7129166666667</c:v>
                </c:pt>
                <c:pt idx="9428">
                  <c:v>15.714583333333399</c:v>
                </c:pt>
                <c:pt idx="9429">
                  <c:v>15.71625</c:v>
                </c:pt>
                <c:pt idx="9430">
                  <c:v>15.717916666666699</c:v>
                </c:pt>
                <c:pt idx="9431">
                  <c:v>15.7195833333334</c:v>
                </c:pt>
                <c:pt idx="9432">
                  <c:v>15.72125</c:v>
                </c:pt>
                <c:pt idx="9433">
                  <c:v>15.7229166666667</c:v>
                </c:pt>
                <c:pt idx="9434">
                  <c:v>15.724583333333401</c:v>
                </c:pt>
                <c:pt idx="9435">
                  <c:v>15.72625</c:v>
                </c:pt>
                <c:pt idx="9436">
                  <c:v>15.727916666666699</c:v>
                </c:pt>
                <c:pt idx="9437">
                  <c:v>15.7295833333334</c:v>
                </c:pt>
                <c:pt idx="9438">
                  <c:v>15.731249999999999</c:v>
                </c:pt>
                <c:pt idx="9439">
                  <c:v>15.7329166666667</c:v>
                </c:pt>
                <c:pt idx="9440">
                  <c:v>15.734583333333401</c:v>
                </c:pt>
                <c:pt idx="9441">
                  <c:v>15.73625</c:v>
                </c:pt>
                <c:pt idx="9442">
                  <c:v>15.737916666666701</c:v>
                </c:pt>
                <c:pt idx="9443">
                  <c:v>15.7395833333334</c:v>
                </c:pt>
                <c:pt idx="9444">
                  <c:v>15.741250000000001</c:v>
                </c:pt>
                <c:pt idx="9445">
                  <c:v>15.7429166666667</c:v>
                </c:pt>
                <c:pt idx="9446">
                  <c:v>15.7445833333334</c:v>
                </c:pt>
                <c:pt idx="9447">
                  <c:v>15.74625</c:v>
                </c:pt>
                <c:pt idx="9448">
                  <c:v>15.747916666666701</c:v>
                </c:pt>
                <c:pt idx="9449">
                  <c:v>15.749583333333399</c:v>
                </c:pt>
                <c:pt idx="9450">
                  <c:v>15.751250000000001</c:v>
                </c:pt>
                <c:pt idx="9451">
                  <c:v>15.7529166666667</c:v>
                </c:pt>
                <c:pt idx="9452">
                  <c:v>15.7545833333334</c:v>
                </c:pt>
                <c:pt idx="9453">
                  <c:v>15.75625</c:v>
                </c:pt>
                <c:pt idx="9454">
                  <c:v>15.7579166666667</c:v>
                </c:pt>
                <c:pt idx="9455">
                  <c:v>15.759583333333399</c:v>
                </c:pt>
                <c:pt idx="9456">
                  <c:v>15.76125</c:v>
                </c:pt>
                <c:pt idx="9457">
                  <c:v>15.762916666666699</c:v>
                </c:pt>
                <c:pt idx="9458">
                  <c:v>15.7645833333334</c:v>
                </c:pt>
                <c:pt idx="9459">
                  <c:v>15.766249999999999</c:v>
                </c:pt>
                <c:pt idx="9460">
                  <c:v>15.7679166666667</c:v>
                </c:pt>
                <c:pt idx="9461">
                  <c:v>15.769583333333401</c:v>
                </c:pt>
                <c:pt idx="9462">
                  <c:v>15.77125</c:v>
                </c:pt>
                <c:pt idx="9463">
                  <c:v>15.772916666666699</c:v>
                </c:pt>
                <c:pt idx="9464">
                  <c:v>15.7745833333334</c:v>
                </c:pt>
                <c:pt idx="9465">
                  <c:v>15.776249999999999</c:v>
                </c:pt>
                <c:pt idx="9466">
                  <c:v>15.7779166666667</c:v>
                </c:pt>
                <c:pt idx="9467">
                  <c:v>15.779583333333401</c:v>
                </c:pt>
                <c:pt idx="9468">
                  <c:v>15.78125</c:v>
                </c:pt>
                <c:pt idx="9469">
                  <c:v>15.782916666666701</c:v>
                </c:pt>
                <c:pt idx="9470">
                  <c:v>15.7845833333334</c:v>
                </c:pt>
                <c:pt idx="9471">
                  <c:v>15.786250000000001</c:v>
                </c:pt>
                <c:pt idx="9472">
                  <c:v>15.7879166666667</c:v>
                </c:pt>
                <c:pt idx="9473">
                  <c:v>15.7895833333334</c:v>
                </c:pt>
                <c:pt idx="9474">
                  <c:v>15.79125</c:v>
                </c:pt>
                <c:pt idx="9475">
                  <c:v>15.7929166666667</c:v>
                </c:pt>
                <c:pt idx="9476">
                  <c:v>15.794583333333399</c:v>
                </c:pt>
                <c:pt idx="9477">
                  <c:v>15.796250000000001</c:v>
                </c:pt>
                <c:pt idx="9478">
                  <c:v>15.797916666666699</c:v>
                </c:pt>
                <c:pt idx="9479">
                  <c:v>15.7995833333334</c:v>
                </c:pt>
                <c:pt idx="9480">
                  <c:v>15.80125</c:v>
                </c:pt>
                <c:pt idx="9481">
                  <c:v>15.8029166666667</c:v>
                </c:pt>
                <c:pt idx="9482">
                  <c:v>15.804583333333399</c:v>
                </c:pt>
                <c:pt idx="9483">
                  <c:v>15.80625</c:v>
                </c:pt>
                <c:pt idx="9484">
                  <c:v>15.807916666666699</c:v>
                </c:pt>
                <c:pt idx="9485">
                  <c:v>15.8095833333334</c:v>
                </c:pt>
                <c:pt idx="9486">
                  <c:v>15.811249999999999</c:v>
                </c:pt>
                <c:pt idx="9487">
                  <c:v>15.8129166666667</c:v>
                </c:pt>
                <c:pt idx="9488">
                  <c:v>15.814583333333401</c:v>
                </c:pt>
                <c:pt idx="9489">
                  <c:v>15.81625</c:v>
                </c:pt>
                <c:pt idx="9490">
                  <c:v>15.817916666666701</c:v>
                </c:pt>
                <c:pt idx="9491">
                  <c:v>15.8195833333334</c:v>
                </c:pt>
                <c:pt idx="9492">
                  <c:v>15.821249999999999</c:v>
                </c:pt>
                <c:pt idx="9493">
                  <c:v>15.8229166666667</c:v>
                </c:pt>
                <c:pt idx="9494">
                  <c:v>15.824583333333401</c:v>
                </c:pt>
                <c:pt idx="9495">
                  <c:v>15.82625</c:v>
                </c:pt>
                <c:pt idx="9496">
                  <c:v>15.827916666666701</c:v>
                </c:pt>
                <c:pt idx="9497">
                  <c:v>15.8295833333334</c:v>
                </c:pt>
                <c:pt idx="9498">
                  <c:v>15.831250000000001</c:v>
                </c:pt>
                <c:pt idx="9499">
                  <c:v>15.8329166666667</c:v>
                </c:pt>
                <c:pt idx="9500">
                  <c:v>15.8345833333334</c:v>
                </c:pt>
                <c:pt idx="9501">
                  <c:v>15.83625</c:v>
                </c:pt>
                <c:pt idx="9502">
                  <c:v>15.8379166666667</c:v>
                </c:pt>
                <c:pt idx="9503">
                  <c:v>15.839583333333399</c:v>
                </c:pt>
                <c:pt idx="9504">
                  <c:v>15.84125</c:v>
                </c:pt>
                <c:pt idx="9505">
                  <c:v>15.842916666666699</c:v>
                </c:pt>
                <c:pt idx="9506">
                  <c:v>15.8445833333334</c:v>
                </c:pt>
                <c:pt idx="9507">
                  <c:v>15.84625</c:v>
                </c:pt>
                <c:pt idx="9508">
                  <c:v>15.8479166666667</c:v>
                </c:pt>
                <c:pt idx="9509">
                  <c:v>15.849583333333401</c:v>
                </c:pt>
                <c:pt idx="9510">
                  <c:v>15.85125</c:v>
                </c:pt>
                <c:pt idx="9511">
                  <c:v>15.852916666666699</c:v>
                </c:pt>
                <c:pt idx="9512">
                  <c:v>15.8545833333334</c:v>
                </c:pt>
                <c:pt idx="9513">
                  <c:v>15.856249999999999</c:v>
                </c:pt>
                <c:pt idx="9514">
                  <c:v>15.8579166666667</c:v>
                </c:pt>
                <c:pt idx="9515">
                  <c:v>15.859583333333401</c:v>
                </c:pt>
                <c:pt idx="9516">
                  <c:v>15.86125</c:v>
                </c:pt>
                <c:pt idx="9517">
                  <c:v>15.862916666666701</c:v>
                </c:pt>
                <c:pt idx="9518">
                  <c:v>15.8645833333334</c:v>
                </c:pt>
                <c:pt idx="9519">
                  <c:v>15.866250000000001</c:v>
                </c:pt>
                <c:pt idx="9520">
                  <c:v>15.8679166666667</c:v>
                </c:pt>
                <c:pt idx="9521">
                  <c:v>15.8695833333334</c:v>
                </c:pt>
                <c:pt idx="9522">
                  <c:v>15.87125</c:v>
                </c:pt>
                <c:pt idx="9523">
                  <c:v>15.872916666666701</c:v>
                </c:pt>
                <c:pt idx="9524">
                  <c:v>15.874583333333399</c:v>
                </c:pt>
                <c:pt idx="9525">
                  <c:v>15.876250000000001</c:v>
                </c:pt>
                <c:pt idx="9526">
                  <c:v>15.8779166666667</c:v>
                </c:pt>
                <c:pt idx="9527">
                  <c:v>15.8795833333334</c:v>
                </c:pt>
                <c:pt idx="9528">
                  <c:v>15.88125</c:v>
                </c:pt>
                <c:pt idx="9529">
                  <c:v>15.8829166666667</c:v>
                </c:pt>
                <c:pt idx="9530">
                  <c:v>15.884583333333399</c:v>
                </c:pt>
                <c:pt idx="9531">
                  <c:v>15.88625</c:v>
                </c:pt>
                <c:pt idx="9532">
                  <c:v>15.887916666666699</c:v>
                </c:pt>
                <c:pt idx="9533">
                  <c:v>15.8895833333334</c:v>
                </c:pt>
                <c:pt idx="9534">
                  <c:v>15.891249999999999</c:v>
                </c:pt>
                <c:pt idx="9535">
                  <c:v>15.8929166666667</c:v>
                </c:pt>
                <c:pt idx="9536">
                  <c:v>15.894583333333401</c:v>
                </c:pt>
                <c:pt idx="9537">
                  <c:v>15.89625</c:v>
                </c:pt>
                <c:pt idx="9538">
                  <c:v>15.897916666666699</c:v>
                </c:pt>
                <c:pt idx="9539">
                  <c:v>15.8995833333334</c:v>
                </c:pt>
                <c:pt idx="9540">
                  <c:v>15.901249999999999</c:v>
                </c:pt>
                <c:pt idx="9541">
                  <c:v>15.9029166666667</c:v>
                </c:pt>
                <c:pt idx="9542">
                  <c:v>15.904583333333401</c:v>
                </c:pt>
                <c:pt idx="9543">
                  <c:v>15.90625</c:v>
                </c:pt>
                <c:pt idx="9544">
                  <c:v>15.907916666666701</c:v>
                </c:pt>
                <c:pt idx="9545">
                  <c:v>15.9095833333334</c:v>
                </c:pt>
                <c:pt idx="9546">
                  <c:v>15.911250000000001</c:v>
                </c:pt>
                <c:pt idx="9547">
                  <c:v>15.9129166666667</c:v>
                </c:pt>
                <c:pt idx="9548">
                  <c:v>15.9145833333334</c:v>
                </c:pt>
                <c:pt idx="9549">
                  <c:v>15.91625</c:v>
                </c:pt>
                <c:pt idx="9550">
                  <c:v>15.9179166666667</c:v>
                </c:pt>
                <c:pt idx="9551">
                  <c:v>15.919583333333399</c:v>
                </c:pt>
                <c:pt idx="9552">
                  <c:v>15.921250000000001</c:v>
                </c:pt>
                <c:pt idx="9553">
                  <c:v>15.922916666666699</c:v>
                </c:pt>
                <c:pt idx="9554">
                  <c:v>15.9245833333334</c:v>
                </c:pt>
                <c:pt idx="9555">
                  <c:v>15.92625</c:v>
                </c:pt>
                <c:pt idx="9556">
                  <c:v>15.9279166666667</c:v>
                </c:pt>
                <c:pt idx="9557">
                  <c:v>15.929583333333399</c:v>
                </c:pt>
                <c:pt idx="9558">
                  <c:v>15.93125</c:v>
                </c:pt>
                <c:pt idx="9559">
                  <c:v>15.932916666666699</c:v>
                </c:pt>
                <c:pt idx="9560">
                  <c:v>15.9345833333334</c:v>
                </c:pt>
                <c:pt idx="9561">
                  <c:v>15.936249999999999</c:v>
                </c:pt>
                <c:pt idx="9562">
                  <c:v>15.9379166666667</c:v>
                </c:pt>
                <c:pt idx="9563">
                  <c:v>15.939583333333401</c:v>
                </c:pt>
                <c:pt idx="9564">
                  <c:v>15.94125</c:v>
                </c:pt>
                <c:pt idx="9565">
                  <c:v>15.942916666666701</c:v>
                </c:pt>
                <c:pt idx="9566">
                  <c:v>15.9445833333334</c:v>
                </c:pt>
                <c:pt idx="9567">
                  <c:v>15.946249999999999</c:v>
                </c:pt>
                <c:pt idx="9568">
                  <c:v>15.9479166666667</c:v>
                </c:pt>
                <c:pt idx="9569">
                  <c:v>15.949583333333401</c:v>
                </c:pt>
                <c:pt idx="9570">
                  <c:v>15.95125</c:v>
                </c:pt>
                <c:pt idx="9571">
                  <c:v>15.952916666666701</c:v>
                </c:pt>
                <c:pt idx="9572">
                  <c:v>15.9545833333334</c:v>
                </c:pt>
                <c:pt idx="9573">
                  <c:v>15.956250000000001</c:v>
                </c:pt>
                <c:pt idx="9574">
                  <c:v>15.9579166666667</c:v>
                </c:pt>
                <c:pt idx="9575">
                  <c:v>15.9595833333334</c:v>
                </c:pt>
                <c:pt idx="9576">
                  <c:v>15.96125</c:v>
                </c:pt>
                <c:pt idx="9577">
                  <c:v>15.9629166666667</c:v>
                </c:pt>
                <c:pt idx="9578">
                  <c:v>15.964583333333399</c:v>
                </c:pt>
                <c:pt idx="9579">
                  <c:v>15.96625</c:v>
                </c:pt>
                <c:pt idx="9580">
                  <c:v>15.967916666666699</c:v>
                </c:pt>
                <c:pt idx="9581">
                  <c:v>15.9695833333334</c:v>
                </c:pt>
                <c:pt idx="9582">
                  <c:v>15.97125</c:v>
                </c:pt>
                <c:pt idx="9583">
                  <c:v>15.9729166666667</c:v>
                </c:pt>
                <c:pt idx="9584">
                  <c:v>15.974583333333401</c:v>
                </c:pt>
                <c:pt idx="9585">
                  <c:v>15.97625</c:v>
                </c:pt>
                <c:pt idx="9586">
                  <c:v>15.977916666666699</c:v>
                </c:pt>
                <c:pt idx="9587">
                  <c:v>15.9795833333334</c:v>
                </c:pt>
                <c:pt idx="9588">
                  <c:v>15.981249999999999</c:v>
                </c:pt>
                <c:pt idx="9589">
                  <c:v>15.9829166666667</c:v>
                </c:pt>
                <c:pt idx="9590">
                  <c:v>15.984583333333401</c:v>
                </c:pt>
                <c:pt idx="9591">
                  <c:v>15.98625</c:v>
                </c:pt>
                <c:pt idx="9592">
                  <c:v>15.987916666666701</c:v>
                </c:pt>
                <c:pt idx="9593">
                  <c:v>15.9895833333334</c:v>
                </c:pt>
                <c:pt idx="9594">
                  <c:v>15.991250000000001</c:v>
                </c:pt>
                <c:pt idx="9595">
                  <c:v>15.9929166666667</c:v>
                </c:pt>
                <c:pt idx="9596">
                  <c:v>15.9945833333334</c:v>
                </c:pt>
                <c:pt idx="9597">
                  <c:v>15.99625</c:v>
                </c:pt>
                <c:pt idx="9598">
                  <c:v>15.997916666666701</c:v>
                </c:pt>
                <c:pt idx="9599">
                  <c:v>15.999583333333399</c:v>
                </c:pt>
                <c:pt idx="9600">
                  <c:v>16.001249999999999</c:v>
                </c:pt>
                <c:pt idx="9601">
                  <c:v>16.0029166666667</c:v>
                </c:pt>
                <c:pt idx="9602">
                  <c:v>16.0045833333334</c:v>
                </c:pt>
                <c:pt idx="9603">
                  <c:v>16.006250000000001</c:v>
                </c:pt>
                <c:pt idx="9604">
                  <c:v>16.007916666666699</c:v>
                </c:pt>
                <c:pt idx="9605">
                  <c:v>16.009583333333399</c:v>
                </c:pt>
                <c:pt idx="9606">
                  <c:v>16.01125</c:v>
                </c:pt>
                <c:pt idx="9607">
                  <c:v>16.012916666666701</c:v>
                </c:pt>
                <c:pt idx="9608">
                  <c:v>16.014583333333398</c:v>
                </c:pt>
                <c:pt idx="9609">
                  <c:v>16.016249999999999</c:v>
                </c:pt>
                <c:pt idx="9610">
                  <c:v>16.0179166666667</c:v>
                </c:pt>
                <c:pt idx="9611">
                  <c:v>16.019583333333401</c:v>
                </c:pt>
                <c:pt idx="9612">
                  <c:v>16.021249999999998</c:v>
                </c:pt>
                <c:pt idx="9613">
                  <c:v>16.022916666666699</c:v>
                </c:pt>
                <c:pt idx="9614">
                  <c:v>16.0245833333334</c:v>
                </c:pt>
                <c:pt idx="9615">
                  <c:v>16.026250000000001</c:v>
                </c:pt>
                <c:pt idx="9616">
                  <c:v>16.027916666666702</c:v>
                </c:pt>
                <c:pt idx="9617">
                  <c:v>16.029583333333399</c:v>
                </c:pt>
                <c:pt idx="9618">
                  <c:v>16.03125</c:v>
                </c:pt>
                <c:pt idx="9619">
                  <c:v>16.032916666666701</c:v>
                </c:pt>
                <c:pt idx="9620">
                  <c:v>16.034583333333401</c:v>
                </c:pt>
                <c:pt idx="9621">
                  <c:v>16.036249999999999</c:v>
                </c:pt>
                <c:pt idx="9622">
                  <c:v>16.0379166666667</c:v>
                </c:pt>
                <c:pt idx="9623">
                  <c:v>16.0395833333334</c:v>
                </c:pt>
                <c:pt idx="9624">
                  <c:v>16.041250000000002</c:v>
                </c:pt>
                <c:pt idx="9625">
                  <c:v>16.042916666666699</c:v>
                </c:pt>
                <c:pt idx="9626">
                  <c:v>16.044583333333399</c:v>
                </c:pt>
                <c:pt idx="9627">
                  <c:v>16.046250000000001</c:v>
                </c:pt>
                <c:pt idx="9628">
                  <c:v>16.047916666666701</c:v>
                </c:pt>
                <c:pt idx="9629">
                  <c:v>16.049583333333398</c:v>
                </c:pt>
                <c:pt idx="9630">
                  <c:v>16.05125</c:v>
                </c:pt>
                <c:pt idx="9631">
                  <c:v>16.0529166666667</c:v>
                </c:pt>
                <c:pt idx="9632">
                  <c:v>16.054583333333401</c:v>
                </c:pt>
                <c:pt idx="9633">
                  <c:v>16.056249999999999</c:v>
                </c:pt>
                <c:pt idx="9634">
                  <c:v>16.057916666666699</c:v>
                </c:pt>
                <c:pt idx="9635">
                  <c:v>16.0595833333334</c:v>
                </c:pt>
                <c:pt idx="9636">
                  <c:v>16.061250000000001</c:v>
                </c:pt>
                <c:pt idx="9637">
                  <c:v>16.062916666666698</c:v>
                </c:pt>
                <c:pt idx="9638">
                  <c:v>16.064583333333399</c:v>
                </c:pt>
                <c:pt idx="9639">
                  <c:v>16.06625</c:v>
                </c:pt>
                <c:pt idx="9640">
                  <c:v>16.067916666666701</c:v>
                </c:pt>
                <c:pt idx="9641">
                  <c:v>16.069583333333401</c:v>
                </c:pt>
                <c:pt idx="9642">
                  <c:v>16.071249999999999</c:v>
                </c:pt>
                <c:pt idx="9643">
                  <c:v>16.0729166666667</c:v>
                </c:pt>
                <c:pt idx="9644">
                  <c:v>16.074583333333401</c:v>
                </c:pt>
                <c:pt idx="9645">
                  <c:v>16.076250000000002</c:v>
                </c:pt>
                <c:pt idx="9646">
                  <c:v>16.077916666666699</c:v>
                </c:pt>
                <c:pt idx="9647">
                  <c:v>16.0795833333334</c:v>
                </c:pt>
                <c:pt idx="9648">
                  <c:v>16.081250000000001</c:v>
                </c:pt>
                <c:pt idx="9649">
                  <c:v>16.082916666666701</c:v>
                </c:pt>
                <c:pt idx="9650">
                  <c:v>16.084583333333399</c:v>
                </c:pt>
                <c:pt idx="9651">
                  <c:v>16.08625</c:v>
                </c:pt>
                <c:pt idx="9652">
                  <c:v>16.0879166666667</c:v>
                </c:pt>
                <c:pt idx="9653">
                  <c:v>16.089583333333401</c:v>
                </c:pt>
                <c:pt idx="9654">
                  <c:v>16.091249999999999</c:v>
                </c:pt>
                <c:pt idx="9655">
                  <c:v>16.092916666666699</c:v>
                </c:pt>
                <c:pt idx="9656">
                  <c:v>16.0945833333334</c:v>
                </c:pt>
                <c:pt idx="9657">
                  <c:v>16.096250000000001</c:v>
                </c:pt>
                <c:pt idx="9658">
                  <c:v>16.097916666666698</c:v>
                </c:pt>
                <c:pt idx="9659">
                  <c:v>16.099583333333399</c:v>
                </c:pt>
                <c:pt idx="9660">
                  <c:v>16.10125</c:v>
                </c:pt>
                <c:pt idx="9661">
                  <c:v>16.102916666666701</c:v>
                </c:pt>
                <c:pt idx="9662">
                  <c:v>16.104583333333402</c:v>
                </c:pt>
                <c:pt idx="9663">
                  <c:v>16.106249999999999</c:v>
                </c:pt>
                <c:pt idx="9664">
                  <c:v>16.1079166666667</c:v>
                </c:pt>
                <c:pt idx="9665">
                  <c:v>16.109583333333401</c:v>
                </c:pt>
                <c:pt idx="9666">
                  <c:v>16.111249999999998</c:v>
                </c:pt>
                <c:pt idx="9667">
                  <c:v>16.112916666666699</c:v>
                </c:pt>
                <c:pt idx="9668">
                  <c:v>16.1145833333334</c:v>
                </c:pt>
                <c:pt idx="9669">
                  <c:v>16.116250000000001</c:v>
                </c:pt>
                <c:pt idx="9670">
                  <c:v>16.117916666666702</c:v>
                </c:pt>
                <c:pt idx="9671">
                  <c:v>16.119583333333399</c:v>
                </c:pt>
                <c:pt idx="9672">
                  <c:v>16.12125</c:v>
                </c:pt>
                <c:pt idx="9673">
                  <c:v>16.122916666666701</c:v>
                </c:pt>
                <c:pt idx="9674">
                  <c:v>16.124583333333401</c:v>
                </c:pt>
                <c:pt idx="9675">
                  <c:v>16.126249999999999</c:v>
                </c:pt>
                <c:pt idx="9676">
                  <c:v>16.1279166666667</c:v>
                </c:pt>
                <c:pt idx="9677">
                  <c:v>16.1295833333334</c:v>
                </c:pt>
                <c:pt idx="9678">
                  <c:v>16.131250000000001</c:v>
                </c:pt>
                <c:pt idx="9679">
                  <c:v>16.132916666666699</c:v>
                </c:pt>
                <c:pt idx="9680">
                  <c:v>16.134583333333399</c:v>
                </c:pt>
                <c:pt idx="9681">
                  <c:v>16.13625</c:v>
                </c:pt>
                <c:pt idx="9682">
                  <c:v>16.137916666666701</c:v>
                </c:pt>
                <c:pt idx="9683">
                  <c:v>16.139583333333398</c:v>
                </c:pt>
                <c:pt idx="9684">
                  <c:v>16.141249999999999</c:v>
                </c:pt>
                <c:pt idx="9685">
                  <c:v>16.1429166666667</c:v>
                </c:pt>
                <c:pt idx="9686">
                  <c:v>16.144583333333401</c:v>
                </c:pt>
                <c:pt idx="9687">
                  <c:v>16.146249999999998</c:v>
                </c:pt>
                <c:pt idx="9688">
                  <c:v>16.147916666666699</c:v>
                </c:pt>
                <c:pt idx="9689">
                  <c:v>16.1495833333334</c:v>
                </c:pt>
                <c:pt idx="9690">
                  <c:v>16.151250000000001</c:v>
                </c:pt>
                <c:pt idx="9691">
                  <c:v>16.152916666666702</c:v>
                </c:pt>
                <c:pt idx="9692">
                  <c:v>16.154583333333399</c:v>
                </c:pt>
                <c:pt idx="9693">
                  <c:v>16.15625</c:v>
                </c:pt>
                <c:pt idx="9694">
                  <c:v>16.157916666666701</c:v>
                </c:pt>
                <c:pt idx="9695">
                  <c:v>16.159583333333401</c:v>
                </c:pt>
                <c:pt idx="9696">
                  <c:v>16.161249999999999</c:v>
                </c:pt>
                <c:pt idx="9697">
                  <c:v>16.1629166666667</c:v>
                </c:pt>
                <c:pt idx="9698">
                  <c:v>16.1645833333334</c:v>
                </c:pt>
                <c:pt idx="9699">
                  <c:v>16.166250000000002</c:v>
                </c:pt>
                <c:pt idx="9700">
                  <c:v>16.167916666666699</c:v>
                </c:pt>
                <c:pt idx="9701">
                  <c:v>16.169583333333399</c:v>
                </c:pt>
                <c:pt idx="9702">
                  <c:v>16.171250000000001</c:v>
                </c:pt>
                <c:pt idx="9703">
                  <c:v>16.172916666666701</c:v>
                </c:pt>
                <c:pt idx="9704">
                  <c:v>16.174583333333398</c:v>
                </c:pt>
                <c:pt idx="9705">
                  <c:v>16.17625</c:v>
                </c:pt>
                <c:pt idx="9706">
                  <c:v>16.1779166666667</c:v>
                </c:pt>
                <c:pt idx="9707">
                  <c:v>16.179583333333401</c:v>
                </c:pt>
                <c:pt idx="9708">
                  <c:v>16.181249999999999</c:v>
                </c:pt>
                <c:pt idx="9709">
                  <c:v>16.182916666666699</c:v>
                </c:pt>
                <c:pt idx="9710">
                  <c:v>16.1845833333334</c:v>
                </c:pt>
                <c:pt idx="9711">
                  <c:v>16.186250000000001</c:v>
                </c:pt>
                <c:pt idx="9712">
                  <c:v>16.187916666666698</c:v>
                </c:pt>
                <c:pt idx="9713">
                  <c:v>16.189583333333399</c:v>
                </c:pt>
                <c:pt idx="9714">
                  <c:v>16.19125</c:v>
                </c:pt>
                <c:pt idx="9715">
                  <c:v>16.192916666666701</c:v>
                </c:pt>
                <c:pt idx="9716">
                  <c:v>16.194583333333401</c:v>
                </c:pt>
                <c:pt idx="9717">
                  <c:v>16.196249999999999</c:v>
                </c:pt>
                <c:pt idx="9718">
                  <c:v>16.1979166666667</c:v>
                </c:pt>
                <c:pt idx="9719">
                  <c:v>16.199583333333401</c:v>
                </c:pt>
                <c:pt idx="9720">
                  <c:v>16.201250000000002</c:v>
                </c:pt>
                <c:pt idx="9721">
                  <c:v>16.202916666666699</c:v>
                </c:pt>
                <c:pt idx="9722">
                  <c:v>16.2045833333334</c:v>
                </c:pt>
                <c:pt idx="9723">
                  <c:v>16.206250000000001</c:v>
                </c:pt>
                <c:pt idx="9724">
                  <c:v>16.207916666666701</c:v>
                </c:pt>
                <c:pt idx="9725">
                  <c:v>16.209583333333399</c:v>
                </c:pt>
                <c:pt idx="9726">
                  <c:v>16.21125</c:v>
                </c:pt>
                <c:pt idx="9727">
                  <c:v>16.2129166666667</c:v>
                </c:pt>
                <c:pt idx="9728">
                  <c:v>16.214583333333401</c:v>
                </c:pt>
                <c:pt idx="9729">
                  <c:v>16.216249999999999</c:v>
                </c:pt>
                <c:pt idx="9730">
                  <c:v>16.217916666666699</c:v>
                </c:pt>
                <c:pt idx="9731">
                  <c:v>16.2195833333334</c:v>
                </c:pt>
                <c:pt idx="9732">
                  <c:v>16.221250000000001</c:v>
                </c:pt>
                <c:pt idx="9733">
                  <c:v>16.222916666666698</c:v>
                </c:pt>
                <c:pt idx="9734">
                  <c:v>16.224583333333399</c:v>
                </c:pt>
                <c:pt idx="9735">
                  <c:v>16.22625</c:v>
                </c:pt>
                <c:pt idx="9736">
                  <c:v>16.227916666666701</c:v>
                </c:pt>
                <c:pt idx="9737">
                  <c:v>16.229583333333402</c:v>
                </c:pt>
                <c:pt idx="9738">
                  <c:v>16.231249999999999</c:v>
                </c:pt>
                <c:pt idx="9739">
                  <c:v>16.2329166666667</c:v>
                </c:pt>
                <c:pt idx="9740">
                  <c:v>16.234583333333401</c:v>
                </c:pt>
                <c:pt idx="9741">
                  <c:v>16.236249999999998</c:v>
                </c:pt>
                <c:pt idx="9742">
                  <c:v>16.237916666666699</c:v>
                </c:pt>
                <c:pt idx="9743">
                  <c:v>16.2395833333334</c:v>
                </c:pt>
                <c:pt idx="9744">
                  <c:v>16.241250000000001</c:v>
                </c:pt>
                <c:pt idx="9745">
                  <c:v>16.242916666666702</c:v>
                </c:pt>
                <c:pt idx="9746">
                  <c:v>16.244583333333399</c:v>
                </c:pt>
                <c:pt idx="9747">
                  <c:v>16.24625</c:v>
                </c:pt>
                <c:pt idx="9748">
                  <c:v>16.247916666666701</c:v>
                </c:pt>
                <c:pt idx="9749">
                  <c:v>16.249583333333401</c:v>
                </c:pt>
                <c:pt idx="9750">
                  <c:v>16.251249999999999</c:v>
                </c:pt>
                <c:pt idx="9751">
                  <c:v>16.2529166666667</c:v>
                </c:pt>
                <c:pt idx="9752">
                  <c:v>16.2545833333334</c:v>
                </c:pt>
                <c:pt idx="9753">
                  <c:v>16.256250000000001</c:v>
                </c:pt>
                <c:pt idx="9754">
                  <c:v>16.257916666666699</c:v>
                </c:pt>
                <c:pt idx="9755">
                  <c:v>16.259583333333399</c:v>
                </c:pt>
                <c:pt idx="9756">
                  <c:v>16.26125</c:v>
                </c:pt>
                <c:pt idx="9757">
                  <c:v>16.262916666666701</c:v>
                </c:pt>
                <c:pt idx="9758">
                  <c:v>16.264583333333398</c:v>
                </c:pt>
                <c:pt idx="9759">
                  <c:v>16.266249999999999</c:v>
                </c:pt>
                <c:pt idx="9760">
                  <c:v>16.2679166666667</c:v>
                </c:pt>
                <c:pt idx="9761">
                  <c:v>16.269583333333401</c:v>
                </c:pt>
                <c:pt idx="9762">
                  <c:v>16.271249999999998</c:v>
                </c:pt>
                <c:pt idx="9763">
                  <c:v>16.272916666666699</c:v>
                </c:pt>
                <c:pt idx="9764">
                  <c:v>16.2745833333334</c:v>
                </c:pt>
                <c:pt idx="9765">
                  <c:v>16.276250000000001</c:v>
                </c:pt>
                <c:pt idx="9766">
                  <c:v>16.277916666666702</c:v>
                </c:pt>
                <c:pt idx="9767">
                  <c:v>16.279583333333399</c:v>
                </c:pt>
                <c:pt idx="9768">
                  <c:v>16.28125</c:v>
                </c:pt>
                <c:pt idx="9769">
                  <c:v>16.282916666666701</c:v>
                </c:pt>
                <c:pt idx="9770">
                  <c:v>16.284583333333401</c:v>
                </c:pt>
                <c:pt idx="9771">
                  <c:v>16.286249999999999</c:v>
                </c:pt>
                <c:pt idx="9772">
                  <c:v>16.2879166666667</c:v>
                </c:pt>
                <c:pt idx="9773">
                  <c:v>16.2895833333334</c:v>
                </c:pt>
                <c:pt idx="9774">
                  <c:v>16.291250000000002</c:v>
                </c:pt>
                <c:pt idx="9775">
                  <c:v>16.292916666666699</c:v>
                </c:pt>
                <c:pt idx="9776">
                  <c:v>16.294583333333399</c:v>
                </c:pt>
                <c:pt idx="9777">
                  <c:v>16.296250000000001</c:v>
                </c:pt>
                <c:pt idx="9778">
                  <c:v>16.297916666666701</c:v>
                </c:pt>
                <c:pt idx="9779">
                  <c:v>16.299583333333398</c:v>
                </c:pt>
                <c:pt idx="9780">
                  <c:v>16.30125</c:v>
                </c:pt>
                <c:pt idx="9781">
                  <c:v>16.3029166666667</c:v>
                </c:pt>
                <c:pt idx="9782">
                  <c:v>16.304583333333401</c:v>
                </c:pt>
                <c:pt idx="9783">
                  <c:v>16.306249999999999</c:v>
                </c:pt>
                <c:pt idx="9784">
                  <c:v>16.307916666666699</c:v>
                </c:pt>
                <c:pt idx="9785">
                  <c:v>16.3095833333334</c:v>
                </c:pt>
                <c:pt idx="9786">
                  <c:v>16.311250000000001</c:v>
                </c:pt>
                <c:pt idx="9787">
                  <c:v>16.312916666666698</c:v>
                </c:pt>
                <c:pt idx="9788">
                  <c:v>16.314583333333399</c:v>
                </c:pt>
                <c:pt idx="9789">
                  <c:v>16.31625</c:v>
                </c:pt>
                <c:pt idx="9790">
                  <c:v>16.317916666666701</c:v>
                </c:pt>
                <c:pt idx="9791">
                  <c:v>16.319583333333401</c:v>
                </c:pt>
                <c:pt idx="9792">
                  <c:v>16.321249999999999</c:v>
                </c:pt>
                <c:pt idx="9793">
                  <c:v>16.3229166666667</c:v>
                </c:pt>
                <c:pt idx="9794">
                  <c:v>16.324583333333401</c:v>
                </c:pt>
                <c:pt idx="9795">
                  <c:v>16.326250000000002</c:v>
                </c:pt>
                <c:pt idx="9796">
                  <c:v>16.327916666666699</c:v>
                </c:pt>
                <c:pt idx="9797">
                  <c:v>16.3295833333334</c:v>
                </c:pt>
                <c:pt idx="9798">
                  <c:v>16.331250000000001</c:v>
                </c:pt>
                <c:pt idx="9799">
                  <c:v>16.332916666666701</c:v>
                </c:pt>
                <c:pt idx="9800">
                  <c:v>16.334583333333399</c:v>
                </c:pt>
                <c:pt idx="9801">
                  <c:v>16.33625</c:v>
                </c:pt>
                <c:pt idx="9802">
                  <c:v>16.3379166666667</c:v>
                </c:pt>
                <c:pt idx="9803">
                  <c:v>16.339583333333401</c:v>
                </c:pt>
                <c:pt idx="9804">
                  <c:v>16.341249999999999</c:v>
                </c:pt>
                <c:pt idx="9805">
                  <c:v>16.342916666666699</c:v>
                </c:pt>
                <c:pt idx="9806">
                  <c:v>16.3445833333334</c:v>
                </c:pt>
                <c:pt idx="9807">
                  <c:v>16.346250000000001</c:v>
                </c:pt>
                <c:pt idx="9808">
                  <c:v>16.347916666666698</c:v>
                </c:pt>
                <c:pt idx="9809">
                  <c:v>16.349583333333399</c:v>
                </c:pt>
                <c:pt idx="9810">
                  <c:v>16.35125</c:v>
                </c:pt>
                <c:pt idx="9811">
                  <c:v>16.352916666666701</c:v>
                </c:pt>
                <c:pt idx="9812">
                  <c:v>16.354583333333402</c:v>
                </c:pt>
                <c:pt idx="9813">
                  <c:v>16.356249999999999</c:v>
                </c:pt>
                <c:pt idx="9814">
                  <c:v>16.3579166666667</c:v>
                </c:pt>
                <c:pt idx="9815">
                  <c:v>16.359583333333401</c:v>
                </c:pt>
                <c:pt idx="9816">
                  <c:v>16.361249999999998</c:v>
                </c:pt>
                <c:pt idx="9817">
                  <c:v>16.362916666666699</c:v>
                </c:pt>
                <c:pt idx="9818">
                  <c:v>16.3645833333334</c:v>
                </c:pt>
                <c:pt idx="9819">
                  <c:v>16.366250000000001</c:v>
                </c:pt>
                <c:pt idx="9820">
                  <c:v>16.367916666666702</c:v>
                </c:pt>
                <c:pt idx="9821">
                  <c:v>16.369583333333399</c:v>
                </c:pt>
                <c:pt idx="9822">
                  <c:v>16.37125</c:v>
                </c:pt>
                <c:pt idx="9823">
                  <c:v>16.372916666666701</c:v>
                </c:pt>
                <c:pt idx="9824">
                  <c:v>16.374583333333401</c:v>
                </c:pt>
                <c:pt idx="9825">
                  <c:v>16.376249999999999</c:v>
                </c:pt>
                <c:pt idx="9826">
                  <c:v>16.3779166666667</c:v>
                </c:pt>
                <c:pt idx="9827">
                  <c:v>16.3795833333334</c:v>
                </c:pt>
                <c:pt idx="9828">
                  <c:v>16.381250000000001</c:v>
                </c:pt>
                <c:pt idx="9829">
                  <c:v>16.382916666666699</c:v>
                </c:pt>
                <c:pt idx="9830">
                  <c:v>16.384583333333399</c:v>
                </c:pt>
                <c:pt idx="9831">
                  <c:v>16.38625</c:v>
                </c:pt>
                <c:pt idx="9832">
                  <c:v>16.387916666666701</c:v>
                </c:pt>
                <c:pt idx="9833">
                  <c:v>16.389583333333398</c:v>
                </c:pt>
                <c:pt idx="9834">
                  <c:v>16.391249999999999</c:v>
                </c:pt>
                <c:pt idx="9835">
                  <c:v>16.3929166666667</c:v>
                </c:pt>
                <c:pt idx="9836">
                  <c:v>16.394583333333401</c:v>
                </c:pt>
                <c:pt idx="9837">
                  <c:v>16.396249999999998</c:v>
                </c:pt>
                <c:pt idx="9838">
                  <c:v>16.397916666666699</c:v>
                </c:pt>
                <c:pt idx="9839">
                  <c:v>16.3995833333334</c:v>
                </c:pt>
                <c:pt idx="9840">
                  <c:v>16.401250000000001</c:v>
                </c:pt>
                <c:pt idx="9841">
                  <c:v>16.402916666666702</c:v>
                </c:pt>
                <c:pt idx="9842">
                  <c:v>16.404583333333399</c:v>
                </c:pt>
                <c:pt idx="9843">
                  <c:v>16.40625</c:v>
                </c:pt>
                <c:pt idx="9844">
                  <c:v>16.407916666666701</c:v>
                </c:pt>
                <c:pt idx="9845">
                  <c:v>16.409583333333401</c:v>
                </c:pt>
                <c:pt idx="9846">
                  <c:v>16.411249999999999</c:v>
                </c:pt>
                <c:pt idx="9847">
                  <c:v>16.4129166666667</c:v>
                </c:pt>
                <c:pt idx="9848">
                  <c:v>16.4145833333334</c:v>
                </c:pt>
                <c:pt idx="9849">
                  <c:v>16.416250000000002</c:v>
                </c:pt>
                <c:pt idx="9850">
                  <c:v>16.417916666666699</c:v>
                </c:pt>
                <c:pt idx="9851">
                  <c:v>16.419583333333399</c:v>
                </c:pt>
                <c:pt idx="9852">
                  <c:v>16.421250000000001</c:v>
                </c:pt>
                <c:pt idx="9853">
                  <c:v>16.422916666666701</c:v>
                </c:pt>
                <c:pt idx="9854">
                  <c:v>16.424583333333398</c:v>
                </c:pt>
                <c:pt idx="9855">
                  <c:v>16.42625</c:v>
                </c:pt>
                <c:pt idx="9856">
                  <c:v>16.4279166666667</c:v>
                </c:pt>
                <c:pt idx="9857">
                  <c:v>16.429583333333401</c:v>
                </c:pt>
                <c:pt idx="9858">
                  <c:v>16.431249999999999</c:v>
                </c:pt>
                <c:pt idx="9859">
                  <c:v>16.432916666666699</c:v>
                </c:pt>
                <c:pt idx="9860">
                  <c:v>16.4345833333334</c:v>
                </c:pt>
                <c:pt idx="9861">
                  <c:v>16.436250000000001</c:v>
                </c:pt>
                <c:pt idx="9862">
                  <c:v>16.437916666666698</c:v>
                </c:pt>
                <c:pt idx="9863">
                  <c:v>16.439583333333399</c:v>
                </c:pt>
                <c:pt idx="9864">
                  <c:v>16.44125</c:v>
                </c:pt>
                <c:pt idx="9865">
                  <c:v>16.442916666666701</c:v>
                </c:pt>
                <c:pt idx="9866">
                  <c:v>16.444583333333401</c:v>
                </c:pt>
                <c:pt idx="9867">
                  <c:v>16.446249999999999</c:v>
                </c:pt>
                <c:pt idx="9868">
                  <c:v>16.4479166666667</c:v>
                </c:pt>
                <c:pt idx="9869">
                  <c:v>16.449583333333401</c:v>
                </c:pt>
                <c:pt idx="9870">
                  <c:v>16.451250000000002</c:v>
                </c:pt>
                <c:pt idx="9871">
                  <c:v>16.452916666666699</c:v>
                </c:pt>
                <c:pt idx="9872">
                  <c:v>16.4545833333334</c:v>
                </c:pt>
                <c:pt idx="9873">
                  <c:v>16.456250000000001</c:v>
                </c:pt>
                <c:pt idx="9874">
                  <c:v>16.457916666666701</c:v>
                </c:pt>
                <c:pt idx="9875">
                  <c:v>16.459583333333399</c:v>
                </c:pt>
                <c:pt idx="9876">
                  <c:v>16.46125</c:v>
                </c:pt>
                <c:pt idx="9877">
                  <c:v>16.4629166666667</c:v>
                </c:pt>
                <c:pt idx="9878">
                  <c:v>16.464583333333401</c:v>
                </c:pt>
                <c:pt idx="9879">
                  <c:v>16.466249999999999</c:v>
                </c:pt>
                <c:pt idx="9880">
                  <c:v>16.467916666666699</c:v>
                </c:pt>
                <c:pt idx="9881">
                  <c:v>16.4695833333334</c:v>
                </c:pt>
                <c:pt idx="9882">
                  <c:v>16.471250000000001</c:v>
                </c:pt>
                <c:pt idx="9883">
                  <c:v>16.472916666666698</c:v>
                </c:pt>
                <c:pt idx="9884">
                  <c:v>16.474583333333399</c:v>
                </c:pt>
                <c:pt idx="9885">
                  <c:v>16.47625</c:v>
                </c:pt>
                <c:pt idx="9886">
                  <c:v>16.477916666666701</c:v>
                </c:pt>
                <c:pt idx="9887">
                  <c:v>16.479583333333402</c:v>
                </c:pt>
                <c:pt idx="9888">
                  <c:v>16.481249999999999</c:v>
                </c:pt>
                <c:pt idx="9889">
                  <c:v>16.4829166666667</c:v>
                </c:pt>
                <c:pt idx="9890">
                  <c:v>16.484583333333401</c:v>
                </c:pt>
                <c:pt idx="9891">
                  <c:v>16.486249999999998</c:v>
                </c:pt>
                <c:pt idx="9892">
                  <c:v>16.487916666666699</c:v>
                </c:pt>
                <c:pt idx="9893">
                  <c:v>16.4895833333334</c:v>
                </c:pt>
                <c:pt idx="9894">
                  <c:v>16.491250000000001</c:v>
                </c:pt>
                <c:pt idx="9895">
                  <c:v>16.492916666666702</c:v>
                </c:pt>
                <c:pt idx="9896">
                  <c:v>16.494583333333399</c:v>
                </c:pt>
                <c:pt idx="9897">
                  <c:v>16.49625</c:v>
                </c:pt>
                <c:pt idx="9898">
                  <c:v>16.497916666666701</c:v>
                </c:pt>
                <c:pt idx="9899">
                  <c:v>16.499583333333401</c:v>
                </c:pt>
                <c:pt idx="9900">
                  <c:v>16.501249999999999</c:v>
                </c:pt>
                <c:pt idx="9901">
                  <c:v>16.5029166666667</c:v>
                </c:pt>
                <c:pt idx="9902">
                  <c:v>16.5045833333334</c:v>
                </c:pt>
                <c:pt idx="9903">
                  <c:v>16.506250000000001</c:v>
                </c:pt>
                <c:pt idx="9904">
                  <c:v>16.507916666666699</c:v>
                </c:pt>
                <c:pt idx="9905">
                  <c:v>16.509583333333399</c:v>
                </c:pt>
                <c:pt idx="9906">
                  <c:v>16.51125</c:v>
                </c:pt>
                <c:pt idx="9907">
                  <c:v>16.512916666666701</c:v>
                </c:pt>
                <c:pt idx="9908">
                  <c:v>16.514583333333398</c:v>
                </c:pt>
                <c:pt idx="9909">
                  <c:v>16.516249999999999</c:v>
                </c:pt>
                <c:pt idx="9910">
                  <c:v>16.5179166666667</c:v>
                </c:pt>
                <c:pt idx="9911">
                  <c:v>16.519583333333401</c:v>
                </c:pt>
                <c:pt idx="9912">
                  <c:v>16.521249999999998</c:v>
                </c:pt>
                <c:pt idx="9913">
                  <c:v>16.522916666666699</c:v>
                </c:pt>
                <c:pt idx="9914">
                  <c:v>16.5245833333334</c:v>
                </c:pt>
                <c:pt idx="9915">
                  <c:v>16.526250000000001</c:v>
                </c:pt>
                <c:pt idx="9916">
                  <c:v>16.527916666666702</c:v>
                </c:pt>
                <c:pt idx="9917">
                  <c:v>16.529583333333399</c:v>
                </c:pt>
                <c:pt idx="9918">
                  <c:v>16.53125</c:v>
                </c:pt>
                <c:pt idx="9919">
                  <c:v>16.532916666666701</c:v>
                </c:pt>
                <c:pt idx="9920">
                  <c:v>16.534583333333401</c:v>
                </c:pt>
                <c:pt idx="9921">
                  <c:v>16.536249999999999</c:v>
                </c:pt>
                <c:pt idx="9922">
                  <c:v>16.5379166666667</c:v>
                </c:pt>
                <c:pt idx="9923">
                  <c:v>16.5395833333334</c:v>
                </c:pt>
                <c:pt idx="9924">
                  <c:v>16.541250000000002</c:v>
                </c:pt>
                <c:pt idx="9925">
                  <c:v>16.542916666666699</c:v>
                </c:pt>
                <c:pt idx="9926">
                  <c:v>16.544583333333399</c:v>
                </c:pt>
                <c:pt idx="9927">
                  <c:v>16.546250000000001</c:v>
                </c:pt>
                <c:pt idx="9928">
                  <c:v>16.547916666666701</c:v>
                </c:pt>
                <c:pt idx="9929">
                  <c:v>16.549583333333398</c:v>
                </c:pt>
                <c:pt idx="9930">
                  <c:v>16.55125</c:v>
                </c:pt>
                <c:pt idx="9931">
                  <c:v>16.5529166666667</c:v>
                </c:pt>
                <c:pt idx="9932">
                  <c:v>16.554583333333401</c:v>
                </c:pt>
                <c:pt idx="9933">
                  <c:v>16.556249999999999</c:v>
                </c:pt>
                <c:pt idx="9934">
                  <c:v>16.557916666666699</c:v>
                </c:pt>
                <c:pt idx="9935">
                  <c:v>16.5595833333334</c:v>
                </c:pt>
                <c:pt idx="9936">
                  <c:v>16.561250000000001</c:v>
                </c:pt>
                <c:pt idx="9937">
                  <c:v>16.562916666666698</c:v>
                </c:pt>
                <c:pt idx="9938">
                  <c:v>16.564583333333399</c:v>
                </c:pt>
                <c:pt idx="9939">
                  <c:v>16.56625</c:v>
                </c:pt>
                <c:pt idx="9940">
                  <c:v>16.567916666666701</c:v>
                </c:pt>
                <c:pt idx="9941">
                  <c:v>16.569583333333401</c:v>
                </c:pt>
                <c:pt idx="9942">
                  <c:v>16.571249999999999</c:v>
                </c:pt>
                <c:pt idx="9943">
                  <c:v>16.5729166666667</c:v>
                </c:pt>
                <c:pt idx="9944">
                  <c:v>16.574583333333401</c:v>
                </c:pt>
                <c:pt idx="9945">
                  <c:v>16.576250000000002</c:v>
                </c:pt>
                <c:pt idx="9946">
                  <c:v>16.577916666666699</c:v>
                </c:pt>
                <c:pt idx="9947">
                  <c:v>16.5795833333334</c:v>
                </c:pt>
                <c:pt idx="9948">
                  <c:v>16.581250000000001</c:v>
                </c:pt>
                <c:pt idx="9949">
                  <c:v>16.582916666666701</c:v>
                </c:pt>
                <c:pt idx="9950">
                  <c:v>16.584583333333399</c:v>
                </c:pt>
                <c:pt idx="9951">
                  <c:v>16.58625</c:v>
                </c:pt>
                <c:pt idx="9952">
                  <c:v>16.5879166666667</c:v>
                </c:pt>
                <c:pt idx="9953">
                  <c:v>16.589583333333401</c:v>
                </c:pt>
                <c:pt idx="9954">
                  <c:v>16.591249999999999</c:v>
                </c:pt>
                <c:pt idx="9955">
                  <c:v>16.592916666666699</c:v>
                </c:pt>
                <c:pt idx="9956">
                  <c:v>16.5945833333334</c:v>
                </c:pt>
                <c:pt idx="9957">
                  <c:v>16.596250000000001</c:v>
                </c:pt>
                <c:pt idx="9958">
                  <c:v>16.597916666666698</c:v>
                </c:pt>
                <c:pt idx="9959">
                  <c:v>16.599583333333399</c:v>
                </c:pt>
                <c:pt idx="9960">
                  <c:v>16.60125</c:v>
                </c:pt>
                <c:pt idx="9961">
                  <c:v>16.602916666666701</c:v>
                </c:pt>
                <c:pt idx="9962">
                  <c:v>16.604583333333402</c:v>
                </c:pt>
                <c:pt idx="9963">
                  <c:v>16.606249999999999</c:v>
                </c:pt>
                <c:pt idx="9964">
                  <c:v>16.6079166666667</c:v>
                </c:pt>
                <c:pt idx="9965">
                  <c:v>16.609583333333401</c:v>
                </c:pt>
                <c:pt idx="9966">
                  <c:v>16.611249999999998</c:v>
                </c:pt>
                <c:pt idx="9967">
                  <c:v>16.612916666666699</c:v>
                </c:pt>
                <c:pt idx="9968">
                  <c:v>16.6145833333334</c:v>
                </c:pt>
                <c:pt idx="9969">
                  <c:v>16.616250000000001</c:v>
                </c:pt>
                <c:pt idx="9970">
                  <c:v>16.617916666666702</c:v>
                </c:pt>
                <c:pt idx="9971">
                  <c:v>16.619583333333399</c:v>
                </c:pt>
                <c:pt idx="9972">
                  <c:v>16.62125</c:v>
                </c:pt>
                <c:pt idx="9973">
                  <c:v>16.622916666666701</c:v>
                </c:pt>
                <c:pt idx="9974">
                  <c:v>16.624583333333401</c:v>
                </c:pt>
                <c:pt idx="9975">
                  <c:v>16.626249999999999</c:v>
                </c:pt>
                <c:pt idx="9976">
                  <c:v>16.6279166666667</c:v>
                </c:pt>
                <c:pt idx="9977">
                  <c:v>16.6295833333334</c:v>
                </c:pt>
                <c:pt idx="9978">
                  <c:v>16.631250000000001</c:v>
                </c:pt>
                <c:pt idx="9979">
                  <c:v>16.632916666666699</c:v>
                </c:pt>
                <c:pt idx="9980">
                  <c:v>16.634583333333399</c:v>
                </c:pt>
                <c:pt idx="9981">
                  <c:v>16.63625</c:v>
                </c:pt>
                <c:pt idx="9982">
                  <c:v>16.637916666666701</c:v>
                </c:pt>
                <c:pt idx="9983">
                  <c:v>16.639583333333398</c:v>
                </c:pt>
                <c:pt idx="9984">
                  <c:v>16.641249999999999</c:v>
                </c:pt>
                <c:pt idx="9985">
                  <c:v>16.6429166666667</c:v>
                </c:pt>
                <c:pt idx="9986">
                  <c:v>16.644583333333401</c:v>
                </c:pt>
                <c:pt idx="9987">
                  <c:v>16.646249999999998</c:v>
                </c:pt>
                <c:pt idx="9988">
                  <c:v>16.647916666666699</c:v>
                </c:pt>
                <c:pt idx="9989">
                  <c:v>16.6495833333334</c:v>
                </c:pt>
                <c:pt idx="9990">
                  <c:v>16.651250000000001</c:v>
                </c:pt>
                <c:pt idx="9991">
                  <c:v>16.652916666666702</c:v>
                </c:pt>
                <c:pt idx="9992">
                  <c:v>16.654583333333399</c:v>
                </c:pt>
                <c:pt idx="9993">
                  <c:v>16.65625</c:v>
                </c:pt>
                <c:pt idx="9994">
                  <c:v>16.657916666666701</c:v>
                </c:pt>
                <c:pt idx="9995">
                  <c:v>16.659583333333401</c:v>
                </c:pt>
                <c:pt idx="9996">
                  <c:v>16.661249999999999</c:v>
                </c:pt>
                <c:pt idx="9997">
                  <c:v>16.6629166666667</c:v>
                </c:pt>
                <c:pt idx="9998">
                  <c:v>16.6645833333334</c:v>
                </c:pt>
                <c:pt idx="9999">
                  <c:v>16.666250000000002</c:v>
                </c:pt>
                <c:pt idx="10000">
                  <c:v>16.667916666666699</c:v>
                </c:pt>
                <c:pt idx="10001">
                  <c:v>16.669583333333399</c:v>
                </c:pt>
                <c:pt idx="10002">
                  <c:v>16.671250000000001</c:v>
                </c:pt>
                <c:pt idx="10003">
                  <c:v>16.672916666666701</c:v>
                </c:pt>
                <c:pt idx="10004">
                  <c:v>16.674583333333398</c:v>
                </c:pt>
                <c:pt idx="10005">
                  <c:v>16.67625</c:v>
                </c:pt>
                <c:pt idx="10006">
                  <c:v>16.6779166666667</c:v>
                </c:pt>
                <c:pt idx="10007">
                  <c:v>16.679583333333401</c:v>
                </c:pt>
                <c:pt idx="10008">
                  <c:v>16.681249999999999</c:v>
                </c:pt>
                <c:pt idx="10009">
                  <c:v>16.682916666666699</c:v>
                </c:pt>
                <c:pt idx="10010">
                  <c:v>16.6845833333334</c:v>
                </c:pt>
                <c:pt idx="10011">
                  <c:v>16.686250000000001</c:v>
                </c:pt>
                <c:pt idx="10012">
                  <c:v>16.687916666666698</c:v>
                </c:pt>
                <c:pt idx="10013">
                  <c:v>16.689583333333399</c:v>
                </c:pt>
                <c:pt idx="10014">
                  <c:v>16.69125</c:v>
                </c:pt>
                <c:pt idx="10015">
                  <c:v>16.692916666666701</c:v>
                </c:pt>
                <c:pt idx="10016">
                  <c:v>16.694583333333401</c:v>
                </c:pt>
                <c:pt idx="10017">
                  <c:v>16.696249999999999</c:v>
                </c:pt>
                <c:pt idx="10018">
                  <c:v>16.6979166666667</c:v>
                </c:pt>
                <c:pt idx="10019">
                  <c:v>16.699583333333401</c:v>
                </c:pt>
                <c:pt idx="10020">
                  <c:v>16.701250000000002</c:v>
                </c:pt>
                <c:pt idx="10021">
                  <c:v>16.702916666666699</c:v>
                </c:pt>
                <c:pt idx="10022">
                  <c:v>16.7045833333334</c:v>
                </c:pt>
                <c:pt idx="10023">
                  <c:v>16.706250000000001</c:v>
                </c:pt>
                <c:pt idx="10024">
                  <c:v>16.707916666666701</c:v>
                </c:pt>
                <c:pt idx="10025">
                  <c:v>16.709583333333399</c:v>
                </c:pt>
                <c:pt idx="10026">
                  <c:v>16.71125</c:v>
                </c:pt>
                <c:pt idx="10027">
                  <c:v>16.7129166666667</c:v>
                </c:pt>
                <c:pt idx="10028">
                  <c:v>16.714583333333401</c:v>
                </c:pt>
                <c:pt idx="10029">
                  <c:v>16.716249999999999</c:v>
                </c:pt>
                <c:pt idx="10030">
                  <c:v>16.717916666666699</c:v>
                </c:pt>
                <c:pt idx="10031">
                  <c:v>16.7195833333334</c:v>
                </c:pt>
                <c:pt idx="10032">
                  <c:v>16.721250000000001</c:v>
                </c:pt>
                <c:pt idx="10033">
                  <c:v>16.722916666666698</c:v>
                </c:pt>
                <c:pt idx="10034">
                  <c:v>16.724583333333399</c:v>
                </c:pt>
                <c:pt idx="10035">
                  <c:v>16.72625</c:v>
                </c:pt>
                <c:pt idx="10036">
                  <c:v>16.727916666666701</c:v>
                </c:pt>
                <c:pt idx="10037">
                  <c:v>16.729583333333402</c:v>
                </c:pt>
                <c:pt idx="10038">
                  <c:v>16.731249999999999</c:v>
                </c:pt>
                <c:pt idx="10039">
                  <c:v>16.7329166666667</c:v>
                </c:pt>
                <c:pt idx="10040">
                  <c:v>16.734583333333401</c:v>
                </c:pt>
                <c:pt idx="10041">
                  <c:v>16.736249999999998</c:v>
                </c:pt>
                <c:pt idx="10042">
                  <c:v>16.737916666666699</c:v>
                </c:pt>
                <c:pt idx="10043">
                  <c:v>16.7395833333334</c:v>
                </c:pt>
                <c:pt idx="10044">
                  <c:v>16.741250000000001</c:v>
                </c:pt>
                <c:pt idx="10045">
                  <c:v>16.742916666666702</c:v>
                </c:pt>
                <c:pt idx="10046">
                  <c:v>16.744583333333399</c:v>
                </c:pt>
                <c:pt idx="10047">
                  <c:v>16.74625</c:v>
                </c:pt>
                <c:pt idx="10048">
                  <c:v>16.747916666666701</c:v>
                </c:pt>
                <c:pt idx="10049">
                  <c:v>16.749583333333401</c:v>
                </c:pt>
                <c:pt idx="10050">
                  <c:v>16.751249999999999</c:v>
                </c:pt>
                <c:pt idx="10051">
                  <c:v>16.7529166666667</c:v>
                </c:pt>
                <c:pt idx="10052">
                  <c:v>16.7545833333334</c:v>
                </c:pt>
                <c:pt idx="10053">
                  <c:v>16.756250000000001</c:v>
                </c:pt>
                <c:pt idx="10054">
                  <c:v>16.757916666666699</c:v>
                </c:pt>
                <c:pt idx="10055">
                  <c:v>16.759583333333399</c:v>
                </c:pt>
                <c:pt idx="10056">
                  <c:v>16.76125</c:v>
                </c:pt>
                <c:pt idx="10057">
                  <c:v>16.762916666666701</c:v>
                </c:pt>
                <c:pt idx="10058">
                  <c:v>16.764583333333398</c:v>
                </c:pt>
                <c:pt idx="10059">
                  <c:v>16.766249999999999</c:v>
                </c:pt>
                <c:pt idx="10060">
                  <c:v>16.7679166666667</c:v>
                </c:pt>
                <c:pt idx="10061">
                  <c:v>16.769583333333401</c:v>
                </c:pt>
                <c:pt idx="10062">
                  <c:v>16.771249999999998</c:v>
                </c:pt>
                <c:pt idx="10063">
                  <c:v>16.772916666666699</c:v>
                </c:pt>
                <c:pt idx="10064">
                  <c:v>16.7745833333334</c:v>
                </c:pt>
                <c:pt idx="10065">
                  <c:v>16.776250000000001</c:v>
                </c:pt>
                <c:pt idx="10066">
                  <c:v>16.777916666666702</c:v>
                </c:pt>
                <c:pt idx="10067">
                  <c:v>16.779583333333399</c:v>
                </c:pt>
                <c:pt idx="10068">
                  <c:v>16.78125</c:v>
                </c:pt>
                <c:pt idx="10069">
                  <c:v>16.782916666666701</c:v>
                </c:pt>
                <c:pt idx="10070">
                  <c:v>16.784583333333401</c:v>
                </c:pt>
                <c:pt idx="10071">
                  <c:v>16.786249999999999</c:v>
                </c:pt>
                <c:pt idx="10072">
                  <c:v>16.7879166666667</c:v>
                </c:pt>
                <c:pt idx="10073">
                  <c:v>16.7895833333334</c:v>
                </c:pt>
                <c:pt idx="10074">
                  <c:v>16.791250000000002</c:v>
                </c:pt>
                <c:pt idx="10075">
                  <c:v>16.792916666666699</c:v>
                </c:pt>
                <c:pt idx="10076">
                  <c:v>16.794583333333399</c:v>
                </c:pt>
                <c:pt idx="10077">
                  <c:v>16.796250000000001</c:v>
                </c:pt>
                <c:pt idx="10078">
                  <c:v>16.797916666666701</c:v>
                </c:pt>
                <c:pt idx="10079">
                  <c:v>16.799583333333398</c:v>
                </c:pt>
                <c:pt idx="10080">
                  <c:v>16.80125</c:v>
                </c:pt>
                <c:pt idx="10081">
                  <c:v>16.8029166666667</c:v>
                </c:pt>
                <c:pt idx="10082">
                  <c:v>16.804583333333401</c:v>
                </c:pt>
                <c:pt idx="10083">
                  <c:v>16.806249999999999</c:v>
                </c:pt>
                <c:pt idx="10084">
                  <c:v>16.807916666666699</c:v>
                </c:pt>
                <c:pt idx="10085">
                  <c:v>16.8095833333334</c:v>
                </c:pt>
                <c:pt idx="10086">
                  <c:v>16.811250000000001</c:v>
                </c:pt>
                <c:pt idx="10087">
                  <c:v>16.812916666666698</c:v>
                </c:pt>
                <c:pt idx="10088">
                  <c:v>16.814583333333399</c:v>
                </c:pt>
                <c:pt idx="10089">
                  <c:v>16.81625</c:v>
                </c:pt>
                <c:pt idx="10090">
                  <c:v>16.817916666666701</c:v>
                </c:pt>
                <c:pt idx="10091">
                  <c:v>16.819583333333401</c:v>
                </c:pt>
                <c:pt idx="10092">
                  <c:v>16.821249999999999</c:v>
                </c:pt>
                <c:pt idx="10093">
                  <c:v>16.8229166666667</c:v>
                </c:pt>
                <c:pt idx="10094">
                  <c:v>16.824583333333401</c:v>
                </c:pt>
                <c:pt idx="10095">
                  <c:v>16.826250000000002</c:v>
                </c:pt>
                <c:pt idx="10096">
                  <c:v>16.827916666666699</c:v>
                </c:pt>
                <c:pt idx="10097">
                  <c:v>16.8295833333334</c:v>
                </c:pt>
                <c:pt idx="10098">
                  <c:v>16.831250000000001</c:v>
                </c:pt>
                <c:pt idx="10099">
                  <c:v>16.832916666666701</c:v>
                </c:pt>
                <c:pt idx="10100">
                  <c:v>16.834583333333399</c:v>
                </c:pt>
                <c:pt idx="10101">
                  <c:v>16.83625</c:v>
                </c:pt>
                <c:pt idx="10102">
                  <c:v>16.8379166666667</c:v>
                </c:pt>
                <c:pt idx="10103">
                  <c:v>16.839583333333401</c:v>
                </c:pt>
                <c:pt idx="10104">
                  <c:v>16.841249999999999</c:v>
                </c:pt>
                <c:pt idx="10105">
                  <c:v>16.842916666666699</c:v>
                </c:pt>
                <c:pt idx="10106">
                  <c:v>16.8445833333334</c:v>
                </c:pt>
                <c:pt idx="10107">
                  <c:v>16.846250000000001</c:v>
                </c:pt>
                <c:pt idx="10108">
                  <c:v>16.847916666666698</c:v>
                </c:pt>
                <c:pt idx="10109">
                  <c:v>16.849583333333399</c:v>
                </c:pt>
                <c:pt idx="10110">
                  <c:v>16.85125</c:v>
                </c:pt>
                <c:pt idx="10111">
                  <c:v>16.852916666666701</c:v>
                </c:pt>
                <c:pt idx="10112">
                  <c:v>16.854583333333402</c:v>
                </c:pt>
                <c:pt idx="10113">
                  <c:v>16.856249999999999</c:v>
                </c:pt>
                <c:pt idx="10114">
                  <c:v>16.8579166666667</c:v>
                </c:pt>
                <c:pt idx="10115">
                  <c:v>16.859583333333401</c:v>
                </c:pt>
                <c:pt idx="10116">
                  <c:v>16.861249999999998</c:v>
                </c:pt>
                <c:pt idx="10117">
                  <c:v>16.862916666666699</c:v>
                </c:pt>
                <c:pt idx="10118">
                  <c:v>16.8645833333334</c:v>
                </c:pt>
                <c:pt idx="10119">
                  <c:v>16.866250000000001</c:v>
                </c:pt>
                <c:pt idx="10120">
                  <c:v>16.867916666666702</c:v>
                </c:pt>
                <c:pt idx="10121">
                  <c:v>16.869583333333399</c:v>
                </c:pt>
                <c:pt idx="10122">
                  <c:v>16.87125</c:v>
                </c:pt>
                <c:pt idx="10123">
                  <c:v>16.872916666666701</c:v>
                </c:pt>
                <c:pt idx="10124">
                  <c:v>16.874583333333401</c:v>
                </c:pt>
                <c:pt idx="10125">
                  <c:v>16.876249999999999</c:v>
                </c:pt>
                <c:pt idx="10126">
                  <c:v>16.8779166666667</c:v>
                </c:pt>
                <c:pt idx="10127">
                  <c:v>16.8795833333334</c:v>
                </c:pt>
                <c:pt idx="10128">
                  <c:v>16.881250000000001</c:v>
                </c:pt>
                <c:pt idx="10129">
                  <c:v>16.882916666666699</c:v>
                </c:pt>
                <c:pt idx="10130">
                  <c:v>16.884583333333399</c:v>
                </c:pt>
                <c:pt idx="10131">
                  <c:v>16.88625</c:v>
                </c:pt>
                <c:pt idx="10132">
                  <c:v>16.887916666666701</c:v>
                </c:pt>
                <c:pt idx="10133">
                  <c:v>16.889583333333398</c:v>
                </c:pt>
                <c:pt idx="10134">
                  <c:v>16.891249999999999</c:v>
                </c:pt>
                <c:pt idx="10135">
                  <c:v>16.8929166666667</c:v>
                </c:pt>
                <c:pt idx="10136">
                  <c:v>16.894583333333401</c:v>
                </c:pt>
                <c:pt idx="10137">
                  <c:v>16.896249999999998</c:v>
                </c:pt>
                <c:pt idx="10138">
                  <c:v>16.897916666666699</c:v>
                </c:pt>
                <c:pt idx="10139">
                  <c:v>16.8995833333334</c:v>
                </c:pt>
                <c:pt idx="10140">
                  <c:v>16.901250000000001</c:v>
                </c:pt>
                <c:pt idx="10141">
                  <c:v>16.902916666666702</c:v>
                </c:pt>
                <c:pt idx="10142">
                  <c:v>16.904583333333399</c:v>
                </c:pt>
                <c:pt idx="10143">
                  <c:v>16.90625</c:v>
                </c:pt>
                <c:pt idx="10144">
                  <c:v>16.907916666666701</c:v>
                </c:pt>
                <c:pt idx="10145">
                  <c:v>16.909583333333401</c:v>
                </c:pt>
                <c:pt idx="10146">
                  <c:v>16.911249999999999</c:v>
                </c:pt>
                <c:pt idx="10147">
                  <c:v>16.9129166666667</c:v>
                </c:pt>
                <c:pt idx="10148">
                  <c:v>16.9145833333334</c:v>
                </c:pt>
                <c:pt idx="10149">
                  <c:v>16.916250000000002</c:v>
                </c:pt>
                <c:pt idx="10150">
                  <c:v>16.917916666666699</c:v>
                </c:pt>
                <c:pt idx="10151">
                  <c:v>16.919583333333399</c:v>
                </c:pt>
                <c:pt idx="10152">
                  <c:v>16.921250000000001</c:v>
                </c:pt>
                <c:pt idx="10153">
                  <c:v>16.922916666666701</c:v>
                </c:pt>
                <c:pt idx="10154">
                  <c:v>16.924583333333398</c:v>
                </c:pt>
                <c:pt idx="10155">
                  <c:v>16.92625</c:v>
                </c:pt>
                <c:pt idx="10156">
                  <c:v>16.9279166666667</c:v>
                </c:pt>
                <c:pt idx="10157">
                  <c:v>16.929583333333401</c:v>
                </c:pt>
                <c:pt idx="10158">
                  <c:v>16.931249999999999</c:v>
                </c:pt>
                <c:pt idx="10159">
                  <c:v>16.932916666666699</c:v>
                </c:pt>
                <c:pt idx="10160">
                  <c:v>16.9345833333334</c:v>
                </c:pt>
                <c:pt idx="10161">
                  <c:v>16.936250000000001</c:v>
                </c:pt>
                <c:pt idx="10162">
                  <c:v>16.937916666666698</c:v>
                </c:pt>
                <c:pt idx="10163">
                  <c:v>16.939583333333399</c:v>
                </c:pt>
                <c:pt idx="10164">
                  <c:v>16.94125</c:v>
                </c:pt>
                <c:pt idx="10165">
                  <c:v>16.942916666666701</c:v>
                </c:pt>
                <c:pt idx="10166">
                  <c:v>16.944583333333401</c:v>
                </c:pt>
                <c:pt idx="10167">
                  <c:v>16.946249999999999</c:v>
                </c:pt>
                <c:pt idx="10168">
                  <c:v>16.9479166666667</c:v>
                </c:pt>
                <c:pt idx="10169">
                  <c:v>16.949583333333401</c:v>
                </c:pt>
                <c:pt idx="10170">
                  <c:v>16.951250000000002</c:v>
                </c:pt>
                <c:pt idx="10171">
                  <c:v>16.952916666666699</c:v>
                </c:pt>
                <c:pt idx="10172">
                  <c:v>16.9545833333334</c:v>
                </c:pt>
                <c:pt idx="10173">
                  <c:v>16.956250000000001</c:v>
                </c:pt>
                <c:pt idx="10174">
                  <c:v>16.957916666666701</c:v>
                </c:pt>
                <c:pt idx="10175">
                  <c:v>16.959583333333399</c:v>
                </c:pt>
                <c:pt idx="10176">
                  <c:v>16.96125</c:v>
                </c:pt>
                <c:pt idx="10177">
                  <c:v>16.9629166666667</c:v>
                </c:pt>
                <c:pt idx="10178">
                  <c:v>16.964583333333401</c:v>
                </c:pt>
                <c:pt idx="10179">
                  <c:v>16.966249999999999</c:v>
                </c:pt>
                <c:pt idx="10180">
                  <c:v>16.967916666666699</c:v>
                </c:pt>
                <c:pt idx="10181">
                  <c:v>16.9695833333334</c:v>
                </c:pt>
                <c:pt idx="10182">
                  <c:v>16.971250000000001</c:v>
                </c:pt>
                <c:pt idx="10183">
                  <c:v>16.972916666666698</c:v>
                </c:pt>
                <c:pt idx="10184">
                  <c:v>16.974583333333399</c:v>
                </c:pt>
                <c:pt idx="10185">
                  <c:v>16.97625</c:v>
                </c:pt>
                <c:pt idx="10186">
                  <c:v>16.977916666666701</c:v>
                </c:pt>
                <c:pt idx="10187">
                  <c:v>16.979583333333402</c:v>
                </c:pt>
                <c:pt idx="10188">
                  <c:v>16.981249999999999</c:v>
                </c:pt>
                <c:pt idx="10189">
                  <c:v>16.9829166666667</c:v>
                </c:pt>
                <c:pt idx="10190">
                  <c:v>16.984583333333401</c:v>
                </c:pt>
                <c:pt idx="10191">
                  <c:v>16.986249999999998</c:v>
                </c:pt>
                <c:pt idx="10192">
                  <c:v>16.987916666666699</c:v>
                </c:pt>
                <c:pt idx="10193">
                  <c:v>16.9895833333334</c:v>
                </c:pt>
                <c:pt idx="10194">
                  <c:v>16.991250000000001</c:v>
                </c:pt>
                <c:pt idx="10195">
                  <c:v>16.992916666666702</c:v>
                </c:pt>
                <c:pt idx="10196">
                  <c:v>16.994583333333399</c:v>
                </c:pt>
                <c:pt idx="10197">
                  <c:v>16.99625</c:v>
                </c:pt>
                <c:pt idx="10198">
                  <c:v>16.997916666666701</c:v>
                </c:pt>
                <c:pt idx="10199">
                  <c:v>16.999583333333401</c:v>
                </c:pt>
                <c:pt idx="10200">
                  <c:v>17.001249999999999</c:v>
                </c:pt>
                <c:pt idx="10201">
                  <c:v>17.0029166666667</c:v>
                </c:pt>
                <c:pt idx="10202">
                  <c:v>17.0045833333334</c:v>
                </c:pt>
                <c:pt idx="10203">
                  <c:v>17.006250000000001</c:v>
                </c:pt>
                <c:pt idx="10204">
                  <c:v>17.007916666666699</c:v>
                </c:pt>
                <c:pt idx="10205">
                  <c:v>17.009583333333399</c:v>
                </c:pt>
                <c:pt idx="10206">
                  <c:v>17.01125</c:v>
                </c:pt>
                <c:pt idx="10207">
                  <c:v>17.012916666666701</c:v>
                </c:pt>
                <c:pt idx="10208">
                  <c:v>17.014583333333398</c:v>
                </c:pt>
                <c:pt idx="10209">
                  <c:v>17.016249999999999</c:v>
                </c:pt>
                <c:pt idx="10210">
                  <c:v>17.0179166666667</c:v>
                </c:pt>
                <c:pt idx="10211">
                  <c:v>17.019583333333401</c:v>
                </c:pt>
                <c:pt idx="10212">
                  <c:v>17.021249999999998</c:v>
                </c:pt>
                <c:pt idx="10213">
                  <c:v>17.022916666666699</c:v>
                </c:pt>
                <c:pt idx="10214">
                  <c:v>17.0245833333334</c:v>
                </c:pt>
                <c:pt idx="10215">
                  <c:v>17.026250000000001</c:v>
                </c:pt>
                <c:pt idx="10216">
                  <c:v>17.027916666666702</c:v>
                </c:pt>
                <c:pt idx="10217">
                  <c:v>17.029583333333399</c:v>
                </c:pt>
                <c:pt idx="10218">
                  <c:v>17.03125</c:v>
                </c:pt>
                <c:pt idx="10219">
                  <c:v>17.032916666666701</c:v>
                </c:pt>
                <c:pt idx="10220">
                  <c:v>17.034583333333401</c:v>
                </c:pt>
                <c:pt idx="10221">
                  <c:v>17.036249999999999</c:v>
                </c:pt>
                <c:pt idx="10222">
                  <c:v>17.0379166666667</c:v>
                </c:pt>
                <c:pt idx="10223">
                  <c:v>17.0395833333334</c:v>
                </c:pt>
                <c:pt idx="10224">
                  <c:v>17.041250000000002</c:v>
                </c:pt>
                <c:pt idx="10225">
                  <c:v>17.042916666666699</c:v>
                </c:pt>
                <c:pt idx="10226">
                  <c:v>17.044583333333399</c:v>
                </c:pt>
                <c:pt idx="10227">
                  <c:v>17.046250000000001</c:v>
                </c:pt>
                <c:pt idx="10228">
                  <c:v>17.047916666666701</c:v>
                </c:pt>
                <c:pt idx="10229">
                  <c:v>17.049583333333398</c:v>
                </c:pt>
                <c:pt idx="10230">
                  <c:v>17.05125</c:v>
                </c:pt>
                <c:pt idx="10231">
                  <c:v>17.0529166666667</c:v>
                </c:pt>
                <c:pt idx="10232">
                  <c:v>17.054583333333401</c:v>
                </c:pt>
                <c:pt idx="10233">
                  <c:v>17.056249999999999</c:v>
                </c:pt>
                <c:pt idx="10234">
                  <c:v>17.057916666666699</c:v>
                </c:pt>
                <c:pt idx="10235">
                  <c:v>17.0595833333334</c:v>
                </c:pt>
                <c:pt idx="10236">
                  <c:v>17.061250000000001</c:v>
                </c:pt>
                <c:pt idx="10237">
                  <c:v>17.062916666666698</c:v>
                </c:pt>
                <c:pt idx="10238">
                  <c:v>17.064583333333399</c:v>
                </c:pt>
                <c:pt idx="10239">
                  <c:v>17.06625</c:v>
                </c:pt>
                <c:pt idx="10240">
                  <c:v>17.067916666666701</c:v>
                </c:pt>
                <c:pt idx="10241">
                  <c:v>17.069583333333401</c:v>
                </c:pt>
                <c:pt idx="10242">
                  <c:v>17.071249999999999</c:v>
                </c:pt>
                <c:pt idx="10243">
                  <c:v>17.0729166666667</c:v>
                </c:pt>
                <c:pt idx="10244">
                  <c:v>17.074583333333401</c:v>
                </c:pt>
                <c:pt idx="10245">
                  <c:v>17.076250000000002</c:v>
                </c:pt>
                <c:pt idx="10246">
                  <c:v>17.077916666666699</c:v>
                </c:pt>
                <c:pt idx="10247">
                  <c:v>17.0795833333334</c:v>
                </c:pt>
                <c:pt idx="10248">
                  <c:v>17.081250000000001</c:v>
                </c:pt>
                <c:pt idx="10249">
                  <c:v>17.082916666666701</c:v>
                </c:pt>
                <c:pt idx="10250">
                  <c:v>17.084583333333399</c:v>
                </c:pt>
                <c:pt idx="10251">
                  <c:v>17.08625</c:v>
                </c:pt>
                <c:pt idx="10252">
                  <c:v>17.0879166666667</c:v>
                </c:pt>
                <c:pt idx="10253">
                  <c:v>17.089583333333401</c:v>
                </c:pt>
                <c:pt idx="10254">
                  <c:v>17.091249999999999</c:v>
                </c:pt>
                <c:pt idx="10255">
                  <c:v>17.092916666666699</c:v>
                </c:pt>
                <c:pt idx="10256">
                  <c:v>17.0945833333334</c:v>
                </c:pt>
                <c:pt idx="10257">
                  <c:v>17.096250000000001</c:v>
                </c:pt>
                <c:pt idx="10258">
                  <c:v>17.097916666666698</c:v>
                </c:pt>
                <c:pt idx="10259">
                  <c:v>17.099583333333399</c:v>
                </c:pt>
                <c:pt idx="10260">
                  <c:v>17.10125</c:v>
                </c:pt>
                <c:pt idx="10261">
                  <c:v>17.102916666666701</c:v>
                </c:pt>
                <c:pt idx="10262">
                  <c:v>17.104583333333402</c:v>
                </c:pt>
                <c:pt idx="10263">
                  <c:v>17.106249999999999</c:v>
                </c:pt>
                <c:pt idx="10264">
                  <c:v>17.1079166666667</c:v>
                </c:pt>
                <c:pt idx="10265">
                  <c:v>17.109583333333401</c:v>
                </c:pt>
                <c:pt idx="10266">
                  <c:v>17.111249999999998</c:v>
                </c:pt>
                <c:pt idx="10267">
                  <c:v>17.112916666666699</c:v>
                </c:pt>
                <c:pt idx="10268">
                  <c:v>17.1145833333334</c:v>
                </c:pt>
                <c:pt idx="10269">
                  <c:v>17.116250000000001</c:v>
                </c:pt>
                <c:pt idx="10270">
                  <c:v>17.117916666666702</c:v>
                </c:pt>
                <c:pt idx="10271">
                  <c:v>17.119583333333399</c:v>
                </c:pt>
                <c:pt idx="10272">
                  <c:v>17.12125</c:v>
                </c:pt>
                <c:pt idx="10273">
                  <c:v>17.122916666666701</c:v>
                </c:pt>
                <c:pt idx="10274">
                  <c:v>17.124583333333401</c:v>
                </c:pt>
                <c:pt idx="10275">
                  <c:v>17.126249999999999</c:v>
                </c:pt>
                <c:pt idx="10276">
                  <c:v>17.1279166666667</c:v>
                </c:pt>
                <c:pt idx="10277">
                  <c:v>17.1295833333334</c:v>
                </c:pt>
                <c:pt idx="10278">
                  <c:v>17.131250000000001</c:v>
                </c:pt>
                <c:pt idx="10279">
                  <c:v>17.132916666666699</c:v>
                </c:pt>
                <c:pt idx="10280">
                  <c:v>17.134583333333399</c:v>
                </c:pt>
                <c:pt idx="10281">
                  <c:v>17.13625</c:v>
                </c:pt>
                <c:pt idx="10282">
                  <c:v>17.137916666666701</c:v>
                </c:pt>
                <c:pt idx="10283">
                  <c:v>17.139583333333398</c:v>
                </c:pt>
                <c:pt idx="10284">
                  <c:v>17.141249999999999</c:v>
                </c:pt>
                <c:pt idx="10285">
                  <c:v>17.1429166666667</c:v>
                </c:pt>
                <c:pt idx="10286">
                  <c:v>17.144583333333401</c:v>
                </c:pt>
                <c:pt idx="10287">
                  <c:v>17.146249999999998</c:v>
                </c:pt>
                <c:pt idx="10288">
                  <c:v>17.147916666666699</c:v>
                </c:pt>
                <c:pt idx="10289">
                  <c:v>17.1495833333334</c:v>
                </c:pt>
                <c:pt idx="10290">
                  <c:v>17.151250000000001</c:v>
                </c:pt>
                <c:pt idx="10291">
                  <c:v>17.152916666666702</c:v>
                </c:pt>
                <c:pt idx="10292">
                  <c:v>17.154583333333399</c:v>
                </c:pt>
                <c:pt idx="10293">
                  <c:v>17.15625</c:v>
                </c:pt>
                <c:pt idx="10294">
                  <c:v>17.157916666666701</c:v>
                </c:pt>
                <c:pt idx="10295">
                  <c:v>17.159583333333401</c:v>
                </c:pt>
                <c:pt idx="10296">
                  <c:v>17.161249999999999</c:v>
                </c:pt>
                <c:pt idx="10297">
                  <c:v>17.1629166666667</c:v>
                </c:pt>
                <c:pt idx="10298">
                  <c:v>17.1645833333334</c:v>
                </c:pt>
                <c:pt idx="10299">
                  <c:v>17.166250000000002</c:v>
                </c:pt>
                <c:pt idx="10300">
                  <c:v>17.167916666666699</c:v>
                </c:pt>
                <c:pt idx="10301">
                  <c:v>17.169583333333399</c:v>
                </c:pt>
                <c:pt idx="10302">
                  <c:v>17.171250000000001</c:v>
                </c:pt>
                <c:pt idx="10303">
                  <c:v>17.172916666666701</c:v>
                </c:pt>
                <c:pt idx="10304">
                  <c:v>17.174583333333398</c:v>
                </c:pt>
                <c:pt idx="10305">
                  <c:v>17.17625</c:v>
                </c:pt>
                <c:pt idx="10306">
                  <c:v>17.1779166666667</c:v>
                </c:pt>
                <c:pt idx="10307">
                  <c:v>17.179583333333401</c:v>
                </c:pt>
                <c:pt idx="10308">
                  <c:v>17.181249999999999</c:v>
                </c:pt>
                <c:pt idx="10309">
                  <c:v>17.182916666666699</c:v>
                </c:pt>
                <c:pt idx="10310">
                  <c:v>17.1845833333334</c:v>
                </c:pt>
                <c:pt idx="10311">
                  <c:v>17.186250000000001</c:v>
                </c:pt>
                <c:pt idx="10312">
                  <c:v>17.187916666666698</c:v>
                </c:pt>
                <c:pt idx="10313">
                  <c:v>17.189583333333399</c:v>
                </c:pt>
                <c:pt idx="10314">
                  <c:v>17.19125</c:v>
                </c:pt>
                <c:pt idx="10315">
                  <c:v>17.192916666666701</c:v>
                </c:pt>
                <c:pt idx="10316">
                  <c:v>17.194583333333401</c:v>
                </c:pt>
                <c:pt idx="10317">
                  <c:v>17.196249999999999</c:v>
                </c:pt>
                <c:pt idx="10318">
                  <c:v>17.1979166666667</c:v>
                </c:pt>
                <c:pt idx="10319">
                  <c:v>17.199583333333401</c:v>
                </c:pt>
                <c:pt idx="10320">
                  <c:v>17.201250000000002</c:v>
                </c:pt>
                <c:pt idx="10321">
                  <c:v>17.202916666666699</c:v>
                </c:pt>
                <c:pt idx="10322">
                  <c:v>17.2045833333334</c:v>
                </c:pt>
                <c:pt idx="10323">
                  <c:v>17.206250000000001</c:v>
                </c:pt>
                <c:pt idx="10324">
                  <c:v>17.207916666666701</c:v>
                </c:pt>
                <c:pt idx="10325">
                  <c:v>17.209583333333399</c:v>
                </c:pt>
                <c:pt idx="10326">
                  <c:v>17.21125</c:v>
                </c:pt>
                <c:pt idx="10327">
                  <c:v>17.2129166666667</c:v>
                </c:pt>
                <c:pt idx="10328">
                  <c:v>17.214583333333401</c:v>
                </c:pt>
                <c:pt idx="10329">
                  <c:v>17.216249999999999</c:v>
                </c:pt>
                <c:pt idx="10330">
                  <c:v>17.217916666666699</c:v>
                </c:pt>
                <c:pt idx="10331">
                  <c:v>17.2195833333334</c:v>
                </c:pt>
                <c:pt idx="10332">
                  <c:v>17.221250000000001</c:v>
                </c:pt>
                <c:pt idx="10333">
                  <c:v>17.222916666666698</c:v>
                </c:pt>
                <c:pt idx="10334">
                  <c:v>17.224583333333399</c:v>
                </c:pt>
                <c:pt idx="10335">
                  <c:v>17.22625</c:v>
                </c:pt>
                <c:pt idx="10336">
                  <c:v>17.227916666666701</c:v>
                </c:pt>
                <c:pt idx="10337">
                  <c:v>17.229583333333402</c:v>
                </c:pt>
                <c:pt idx="10338">
                  <c:v>17.231249999999999</c:v>
                </c:pt>
                <c:pt idx="10339">
                  <c:v>17.2329166666667</c:v>
                </c:pt>
                <c:pt idx="10340">
                  <c:v>17.234583333333401</c:v>
                </c:pt>
                <c:pt idx="10341">
                  <c:v>17.236249999999998</c:v>
                </c:pt>
                <c:pt idx="10342">
                  <c:v>17.237916666666699</c:v>
                </c:pt>
                <c:pt idx="10343">
                  <c:v>17.2395833333334</c:v>
                </c:pt>
                <c:pt idx="10344">
                  <c:v>17.241250000000001</c:v>
                </c:pt>
                <c:pt idx="10345">
                  <c:v>17.242916666666702</c:v>
                </c:pt>
                <c:pt idx="10346">
                  <c:v>17.244583333333399</c:v>
                </c:pt>
                <c:pt idx="10347">
                  <c:v>17.24625</c:v>
                </c:pt>
                <c:pt idx="10348">
                  <c:v>17.247916666666701</c:v>
                </c:pt>
                <c:pt idx="10349">
                  <c:v>17.249583333333401</c:v>
                </c:pt>
                <c:pt idx="10350">
                  <c:v>17.251249999999999</c:v>
                </c:pt>
                <c:pt idx="10351">
                  <c:v>17.2529166666667</c:v>
                </c:pt>
                <c:pt idx="10352">
                  <c:v>17.2545833333334</c:v>
                </c:pt>
                <c:pt idx="10353">
                  <c:v>17.256250000000001</c:v>
                </c:pt>
                <c:pt idx="10354">
                  <c:v>17.257916666666699</c:v>
                </c:pt>
                <c:pt idx="10355">
                  <c:v>17.259583333333399</c:v>
                </c:pt>
                <c:pt idx="10356">
                  <c:v>17.26125</c:v>
                </c:pt>
                <c:pt idx="10357">
                  <c:v>17.262916666666701</c:v>
                </c:pt>
                <c:pt idx="10358">
                  <c:v>17.264583333333398</c:v>
                </c:pt>
                <c:pt idx="10359">
                  <c:v>17.266249999999999</c:v>
                </c:pt>
                <c:pt idx="10360">
                  <c:v>17.2679166666667</c:v>
                </c:pt>
                <c:pt idx="10361">
                  <c:v>17.269583333333401</c:v>
                </c:pt>
                <c:pt idx="10362">
                  <c:v>17.271249999999998</c:v>
                </c:pt>
                <c:pt idx="10363">
                  <c:v>17.272916666666699</c:v>
                </c:pt>
                <c:pt idx="10364">
                  <c:v>17.2745833333334</c:v>
                </c:pt>
                <c:pt idx="10365">
                  <c:v>17.276250000000001</c:v>
                </c:pt>
                <c:pt idx="10366">
                  <c:v>17.277916666666702</c:v>
                </c:pt>
                <c:pt idx="10367">
                  <c:v>17.279583333333399</c:v>
                </c:pt>
                <c:pt idx="10368">
                  <c:v>17.28125</c:v>
                </c:pt>
                <c:pt idx="10369">
                  <c:v>17.282916666666701</c:v>
                </c:pt>
                <c:pt idx="10370">
                  <c:v>17.284583333333401</c:v>
                </c:pt>
                <c:pt idx="10371">
                  <c:v>17.286249999999999</c:v>
                </c:pt>
                <c:pt idx="10372">
                  <c:v>17.2879166666667</c:v>
                </c:pt>
                <c:pt idx="10373">
                  <c:v>17.2895833333334</c:v>
                </c:pt>
                <c:pt idx="10374">
                  <c:v>17.291250000000002</c:v>
                </c:pt>
                <c:pt idx="10375">
                  <c:v>17.292916666666699</c:v>
                </c:pt>
                <c:pt idx="10376">
                  <c:v>17.294583333333399</c:v>
                </c:pt>
                <c:pt idx="10377">
                  <c:v>17.296250000000001</c:v>
                </c:pt>
                <c:pt idx="10378">
                  <c:v>17.297916666666701</c:v>
                </c:pt>
                <c:pt idx="10379">
                  <c:v>17.299583333333398</c:v>
                </c:pt>
                <c:pt idx="10380">
                  <c:v>17.30125</c:v>
                </c:pt>
                <c:pt idx="10381">
                  <c:v>17.3029166666667</c:v>
                </c:pt>
                <c:pt idx="10382">
                  <c:v>17.304583333333401</c:v>
                </c:pt>
                <c:pt idx="10383">
                  <c:v>17.306249999999999</c:v>
                </c:pt>
                <c:pt idx="10384">
                  <c:v>17.307916666666699</c:v>
                </c:pt>
                <c:pt idx="10385">
                  <c:v>17.3095833333334</c:v>
                </c:pt>
                <c:pt idx="10386">
                  <c:v>17.311250000000001</c:v>
                </c:pt>
                <c:pt idx="10387">
                  <c:v>17.312916666666698</c:v>
                </c:pt>
                <c:pt idx="10388">
                  <c:v>17.314583333333399</c:v>
                </c:pt>
                <c:pt idx="10389">
                  <c:v>17.31625</c:v>
                </c:pt>
                <c:pt idx="10390">
                  <c:v>17.317916666666701</c:v>
                </c:pt>
                <c:pt idx="10391">
                  <c:v>17.319583333333401</c:v>
                </c:pt>
                <c:pt idx="10392">
                  <c:v>17.321249999999999</c:v>
                </c:pt>
                <c:pt idx="10393">
                  <c:v>17.3229166666667</c:v>
                </c:pt>
                <c:pt idx="10394">
                  <c:v>17.324583333333401</c:v>
                </c:pt>
                <c:pt idx="10395">
                  <c:v>17.326250000000002</c:v>
                </c:pt>
                <c:pt idx="10396">
                  <c:v>17.327916666666699</c:v>
                </c:pt>
                <c:pt idx="10397">
                  <c:v>17.3295833333334</c:v>
                </c:pt>
                <c:pt idx="10398">
                  <c:v>17.331250000000001</c:v>
                </c:pt>
                <c:pt idx="10399">
                  <c:v>17.332916666666701</c:v>
                </c:pt>
                <c:pt idx="10400">
                  <c:v>17.334583333333399</c:v>
                </c:pt>
                <c:pt idx="10401">
                  <c:v>17.33625</c:v>
                </c:pt>
                <c:pt idx="10402">
                  <c:v>17.3379166666667</c:v>
                </c:pt>
                <c:pt idx="10403">
                  <c:v>17.339583333333401</c:v>
                </c:pt>
                <c:pt idx="10404">
                  <c:v>17.341249999999999</c:v>
                </c:pt>
                <c:pt idx="10405">
                  <c:v>17.342916666666699</c:v>
                </c:pt>
                <c:pt idx="10406">
                  <c:v>17.3445833333334</c:v>
                </c:pt>
                <c:pt idx="10407">
                  <c:v>17.346250000000001</c:v>
                </c:pt>
                <c:pt idx="10408">
                  <c:v>17.347916666666698</c:v>
                </c:pt>
                <c:pt idx="10409">
                  <c:v>17.349583333333399</c:v>
                </c:pt>
                <c:pt idx="10410">
                  <c:v>17.35125</c:v>
                </c:pt>
                <c:pt idx="10411">
                  <c:v>17.352916666666701</c:v>
                </c:pt>
                <c:pt idx="10412">
                  <c:v>17.354583333333402</c:v>
                </c:pt>
                <c:pt idx="10413">
                  <c:v>17.356249999999999</c:v>
                </c:pt>
                <c:pt idx="10414">
                  <c:v>17.3579166666667</c:v>
                </c:pt>
                <c:pt idx="10415">
                  <c:v>17.359583333333401</c:v>
                </c:pt>
                <c:pt idx="10416">
                  <c:v>17.361249999999998</c:v>
                </c:pt>
                <c:pt idx="10417">
                  <c:v>17.362916666666699</c:v>
                </c:pt>
                <c:pt idx="10418">
                  <c:v>17.3645833333334</c:v>
                </c:pt>
                <c:pt idx="10419">
                  <c:v>17.366250000000001</c:v>
                </c:pt>
                <c:pt idx="10420">
                  <c:v>17.367916666666702</c:v>
                </c:pt>
                <c:pt idx="10421">
                  <c:v>17.369583333333399</c:v>
                </c:pt>
                <c:pt idx="10422">
                  <c:v>17.37125</c:v>
                </c:pt>
                <c:pt idx="10423">
                  <c:v>17.372916666666701</c:v>
                </c:pt>
                <c:pt idx="10424">
                  <c:v>17.374583333333401</c:v>
                </c:pt>
                <c:pt idx="10425">
                  <c:v>17.376249999999999</c:v>
                </c:pt>
                <c:pt idx="10426">
                  <c:v>17.3779166666667</c:v>
                </c:pt>
                <c:pt idx="10427">
                  <c:v>17.3795833333334</c:v>
                </c:pt>
                <c:pt idx="10428">
                  <c:v>17.381250000000001</c:v>
                </c:pt>
                <c:pt idx="10429">
                  <c:v>17.382916666666699</c:v>
                </c:pt>
                <c:pt idx="10430">
                  <c:v>17.384583333333399</c:v>
                </c:pt>
                <c:pt idx="10431">
                  <c:v>17.38625</c:v>
                </c:pt>
                <c:pt idx="10432">
                  <c:v>17.387916666666701</c:v>
                </c:pt>
                <c:pt idx="10433">
                  <c:v>17.389583333333398</c:v>
                </c:pt>
                <c:pt idx="10434">
                  <c:v>17.391249999999999</c:v>
                </c:pt>
                <c:pt idx="10435">
                  <c:v>17.3929166666667</c:v>
                </c:pt>
                <c:pt idx="10436">
                  <c:v>17.394583333333401</c:v>
                </c:pt>
                <c:pt idx="10437">
                  <c:v>17.396249999999998</c:v>
                </c:pt>
                <c:pt idx="10438">
                  <c:v>17.397916666666699</c:v>
                </c:pt>
                <c:pt idx="10439">
                  <c:v>17.3995833333334</c:v>
                </c:pt>
                <c:pt idx="10440">
                  <c:v>17.401250000000001</c:v>
                </c:pt>
                <c:pt idx="10441">
                  <c:v>17.402916666666702</c:v>
                </c:pt>
                <c:pt idx="10442">
                  <c:v>17.404583333333399</c:v>
                </c:pt>
                <c:pt idx="10443">
                  <c:v>17.40625</c:v>
                </c:pt>
                <c:pt idx="10444">
                  <c:v>17.407916666666701</c:v>
                </c:pt>
                <c:pt idx="10445">
                  <c:v>17.409583333333401</c:v>
                </c:pt>
                <c:pt idx="10446">
                  <c:v>17.411249999999999</c:v>
                </c:pt>
                <c:pt idx="10447">
                  <c:v>17.4129166666667</c:v>
                </c:pt>
                <c:pt idx="10448">
                  <c:v>17.4145833333334</c:v>
                </c:pt>
                <c:pt idx="10449">
                  <c:v>17.416250000000002</c:v>
                </c:pt>
                <c:pt idx="10450">
                  <c:v>17.417916666666699</c:v>
                </c:pt>
                <c:pt idx="10451">
                  <c:v>17.419583333333399</c:v>
                </c:pt>
                <c:pt idx="10452">
                  <c:v>17.421250000000001</c:v>
                </c:pt>
                <c:pt idx="10453">
                  <c:v>17.422916666666701</c:v>
                </c:pt>
                <c:pt idx="10454">
                  <c:v>17.424583333333398</c:v>
                </c:pt>
                <c:pt idx="10455">
                  <c:v>17.42625</c:v>
                </c:pt>
                <c:pt idx="10456">
                  <c:v>17.4279166666667</c:v>
                </c:pt>
                <c:pt idx="10457">
                  <c:v>17.429583333333401</c:v>
                </c:pt>
                <c:pt idx="10458">
                  <c:v>17.431249999999999</c:v>
                </c:pt>
                <c:pt idx="10459">
                  <c:v>17.432916666666699</c:v>
                </c:pt>
                <c:pt idx="10460">
                  <c:v>17.4345833333334</c:v>
                </c:pt>
                <c:pt idx="10461">
                  <c:v>17.436250000000001</c:v>
                </c:pt>
                <c:pt idx="10462">
                  <c:v>17.437916666666698</c:v>
                </c:pt>
                <c:pt idx="10463">
                  <c:v>17.439583333333399</c:v>
                </c:pt>
                <c:pt idx="10464">
                  <c:v>17.44125</c:v>
                </c:pt>
                <c:pt idx="10465">
                  <c:v>17.442916666666701</c:v>
                </c:pt>
                <c:pt idx="10466">
                  <c:v>17.444583333333401</c:v>
                </c:pt>
                <c:pt idx="10467">
                  <c:v>17.446249999999999</c:v>
                </c:pt>
                <c:pt idx="10468">
                  <c:v>17.4479166666667</c:v>
                </c:pt>
                <c:pt idx="10469">
                  <c:v>17.449583333333401</c:v>
                </c:pt>
                <c:pt idx="10470">
                  <c:v>17.451250000000002</c:v>
                </c:pt>
                <c:pt idx="10471">
                  <c:v>17.452916666666699</c:v>
                </c:pt>
                <c:pt idx="10472">
                  <c:v>17.4545833333334</c:v>
                </c:pt>
                <c:pt idx="10473">
                  <c:v>17.456250000000001</c:v>
                </c:pt>
                <c:pt idx="10474">
                  <c:v>17.457916666666701</c:v>
                </c:pt>
                <c:pt idx="10475">
                  <c:v>17.459583333333399</c:v>
                </c:pt>
                <c:pt idx="10476">
                  <c:v>17.46125</c:v>
                </c:pt>
                <c:pt idx="10477">
                  <c:v>17.4629166666667</c:v>
                </c:pt>
                <c:pt idx="10478">
                  <c:v>17.464583333333401</c:v>
                </c:pt>
                <c:pt idx="10479">
                  <c:v>17.466249999999999</c:v>
                </c:pt>
                <c:pt idx="10480">
                  <c:v>17.467916666666699</c:v>
                </c:pt>
                <c:pt idx="10481">
                  <c:v>17.4695833333334</c:v>
                </c:pt>
                <c:pt idx="10482">
                  <c:v>17.471250000000001</c:v>
                </c:pt>
                <c:pt idx="10483">
                  <c:v>17.472916666666698</c:v>
                </c:pt>
                <c:pt idx="10484">
                  <c:v>17.474583333333399</c:v>
                </c:pt>
                <c:pt idx="10485">
                  <c:v>17.47625</c:v>
                </c:pt>
                <c:pt idx="10486">
                  <c:v>17.477916666666701</c:v>
                </c:pt>
                <c:pt idx="10487">
                  <c:v>17.479583333333402</c:v>
                </c:pt>
                <c:pt idx="10488">
                  <c:v>17.481249999999999</c:v>
                </c:pt>
                <c:pt idx="10489">
                  <c:v>17.4829166666667</c:v>
                </c:pt>
                <c:pt idx="10490">
                  <c:v>17.484583333333401</c:v>
                </c:pt>
                <c:pt idx="10491">
                  <c:v>17.486249999999998</c:v>
                </c:pt>
                <c:pt idx="10492">
                  <c:v>17.487916666666699</c:v>
                </c:pt>
                <c:pt idx="10493">
                  <c:v>17.4895833333334</c:v>
                </c:pt>
                <c:pt idx="10494">
                  <c:v>17.491250000000001</c:v>
                </c:pt>
                <c:pt idx="10495">
                  <c:v>17.492916666666702</c:v>
                </c:pt>
                <c:pt idx="10496">
                  <c:v>17.494583333333399</c:v>
                </c:pt>
                <c:pt idx="10497">
                  <c:v>17.49625</c:v>
                </c:pt>
                <c:pt idx="10498">
                  <c:v>17.497916666666701</c:v>
                </c:pt>
                <c:pt idx="10499">
                  <c:v>17.499583333333401</c:v>
                </c:pt>
                <c:pt idx="10500">
                  <c:v>17.501249999999999</c:v>
                </c:pt>
                <c:pt idx="10501">
                  <c:v>17.5029166666667</c:v>
                </c:pt>
                <c:pt idx="10502">
                  <c:v>17.5045833333334</c:v>
                </c:pt>
                <c:pt idx="10503">
                  <c:v>17.506250000000001</c:v>
                </c:pt>
                <c:pt idx="10504">
                  <c:v>17.507916666666699</c:v>
                </c:pt>
                <c:pt idx="10505">
                  <c:v>17.509583333333399</c:v>
                </c:pt>
                <c:pt idx="10506">
                  <c:v>17.51125</c:v>
                </c:pt>
                <c:pt idx="10507">
                  <c:v>17.512916666666701</c:v>
                </c:pt>
                <c:pt idx="10508">
                  <c:v>17.514583333333398</c:v>
                </c:pt>
                <c:pt idx="10509">
                  <c:v>17.516249999999999</c:v>
                </c:pt>
                <c:pt idx="10510">
                  <c:v>17.5179166666667</c:v>
                </c:pt>
                <c:pt idx="10511">
                  <c:v>17.519583333333401</c:v>
                </c:pt>
                <c:pt idx="10512">
                  <c:v>17.521249999999998</c:v>
                </c:pt>
                <c:pt idx="10513">
                  <c:v>17.522916666666699</c:v>
                </c:pt>
                <c:pt idx="10514">
                  <c:v>17.5245833333334</c:v>
                </c:pt>
                <c:pt idx="10515">
                  <c:v>17.526250000000001</c:v>
                </c:pt>
                <c:pt idx="10516">
                  <c:v>17.527916666666702</c:v>
                </c:pt>
                <c:pt idx="10517">
                  <c:v>17.529583333333399</c:v>
                </c:pt>
                <c:pt idx="10518">
                  <c:v>17.53125</c:v>
                </c:pt>
                <c:pt idx="10519">
                  <c:v>17.532916666666701</c:v>
                </c:pt>
                <c:pt idx="10520">
                  <c:v>17.534583333333401</c:v>
                </c:pt>
                <c:pt idx="10521">
                  <c:v>17.536249999999999</c:v>
                </c:pt>
                <c:pt idx="10522">
                  <c:v>17.5379166666667</c:v>
                </c:pt>
                <c:pt idx="10523">
                  <c:v>17.5395833333334</c:v>
                </c:pt>
                <c:pt idx="10524">
                  <c:v>17.541250000000002</c:v>
                </c:pt>
                <c:pt idx="10525">
                  <c:v>17.542916666666699</c:v>
                </c:pt>
                <c:pt idx="10526">
                  <c:v>17.544583333333399</c:v>
                </c:pt>
                <c:pt idx="10527">
                  <c:v>17.546250000000001</c:v>
                </c:pt>
                <c:pt idx="10528">
                  <c:v>17.547916666666701</c:v>
                </c:pt>
                <c:pt idx="10529">
                  <c:v>17.549583333333398</c:v>
                </c:pt>
                <c:pt idx="10530">
                  <c:v>17.55125</c:v>
                </c:pt>
                <c:pt idx="10531">
                  <c:v>17.5529166666667</c:v>
                </c:pt>
                <c:pt idx="10532">
                  <c:v>17.554583333333401</c:v>
                </c:pt>
                <c:pt idx="10533">
                  <c:v>17.556249999999999</c:v>
                </c:pt>
                <c:pt idx="10534">
                  <c:v>17.557916666666699</c:v>
                </c:pt>
                <c:pt idx="10535">
                  <c:v>17.5595833333334</c:v>
                </c:pt>
                <c:pt idx="10536">
                  <c:v>17.561250000000001</c:v>
                </c:pt>
                <c:pt idx="10537">
                  <c:v>17.562916666666698</c:v>
                </c:pt>
                <c:pt idx="10538">
                  <c:v>17.564583333333399</c:v>
                </c:pt>
                <c:pt idx="10539">
                  <c:v>17.56625</c:v>
                </c:pt>
                <c:pt idx="10540">
                  <c:v>17.567916666666701</c:v>
                </c:pt>
                <c:pt idx="10541">
                  <c:v>17.569583333333401</c:v>
                </c:pt>
                <c:pt idx="10542">
                  <c:v>17.571249999999999</c:v>
                </c:pt>
                <c:pt idx="10543">
                  <c:v>17.5729166666667</c:v>
                </c:pt>
                <c:pt idx="10544">
                  <c:v>17.574583333333401</c:v>
                </c:pt>
                <c:pt idx="10545">
                  <c:v>17.576250000000002</c:v>
                </c:pt>
                <c:pt idx="10546">
                  <c:v>17.577916666666699</c:v>
                </c:pt>
                <c:pt idx="10547">
                  <c:v>17.5795833333334</c:v>
                </c:pt>
                <c:pt idx="10548">
                  <c:v>17.581250000000001</c:v>
                </c:pt>
                <c:pt idx="10549">
                  <c:v>17.582916666666701</c:v>
                </c:pt>
                <c:pt idx="10550">
                  <c:v>17.584583333333399</c:v>
                </c:pt>
                <c:pt idx="10551">
                  <c:v>17.58625</c:v>
                </c:pt>
                <c:pt idx="10552">
                  <c:v>17.5879166666667</c:v>
                </c:pt>
                <c:pt idx="10553">
                  <c:v>17.589583333333401</c:v>
                </c:pt>
                <c:pt idx="10554">
                  <c:v>17.591249999999999</c:v>
                </c:pt>
                <c:pt idx="10555">
                  <c:v>17.592916666666699</c:v>
                </c:pt>
                <c:pt idx="10556">
                  <c:v>17.5945833333334</c:v>
                </c:pt>
                <c:pt idx="10557">
                  <c:v>17.596250000000001</c:v>
                </c:pt>
                <c:pt idx="10558">
                  <c:v>17.597916666666698</c:v>
                </c:pt>
                <c:pt idx="10559">
                  <c:v>17.599583333333399</c:v>
                </c:pt>
                <c:pt idx="10560">
                  <c:v>17.60125</c:v>
                </c:pt>
                <c:pt idx="10561">
                  <c:v>17.602916666666701</c:v>
                </c:pt>
                <c:pt idx="10562">
                  <c:v>17.604583333333402</c:v>
                </c:pt>
                <c:pt idx="10563">
                  <c:v>17.606249999999999</c:v>
                </c:pt>
                <c:pt idx="10564">
                  <c:v>17.6079166666667</c:v>
                </c:pt>
                <c:pt idx="10565">
                  <c:v>17.609583333333401</c:v>
                </c:pt>
                <c:pt idx="10566">
                  <c:v>17.611249999999998</c:v>
                </c:pt>
                <c:pt idx="10567">
                  <c:v>17.612916666666699</c:v>
                </c:pt>
                <c:pt idx="10568">
                  <c:v>17.6145833333334</c:v>
                </c:pt>
                <c:pt idx="10569">
                  <c:v>17.616250000000001</c:v>
                </c:pt>
                <c:pt idx="10570">
                  <c:v>17.617916666666702</c:v>
                </c:pt>
                <c:pt idx="10571">
                  <c:v>17.619583333333399</c:v>
                </c:pt>
                <c:pt idx="10572">
                  <c:v>17.62125</c:v>
                </c:pt>
                <c:pt idx="10573">
                  <c:v>17.622916666666701</c:v>
                </c:pt>
                <c:pt idx="10574">
                  <c:v>17.624583333333401</c:v>
                </c:pt>
                <c:pt idx="10575">
                  <c:v>17.626249999999999</c:v>
                </c:pt>
                <c:pt idx="10576">
                  <c:v>17.6279166666667</c:v>
                </c:pt>
                <c:pt idx="10577">
                  <c:v>17.6295833333334</c:v>
                </c:pt>
                <c:pt idx="10578">
                  <c:v>17.631250000000001</c:v>
                </c:pt>
                <c:pt idx="10579">
                  <c:v>17.632916666666699</c:v>
                </c:pt>
                <c:pt idx="10580">
                  <c:v>17.634583333333399</c:v>
                </c:pt>
                <c:pt idx="10581">
                  <c:v>17.63625</c:v>
                </c:pt>
                <c:pt idx="10582">
                  <c:v>17.637916666666701</c:v>
                </c:pt>
                <c:pt idx="10583">
                  <c:v>17.639583333333398</c:v>
                </c:pt>
                <c:pt idx="10584">
                  <c:v>17.641249999999999</c:v>
                </c:pt>
                <c:pt idx="10585">
                  <c:v>17.6429166666667</c:v>
                </c:pt>
                <c:pt idx="10586">
                  <c:v>17.644583333333401</c:v>
                </c:pt>
                <c:pt idx="10587">
                  <c:v>17.646249999999998</c:v>
                </c:pt>
                <c:pt idx="10588">
                  <c:v>17.647916666666699</c:v>
                </c:pt>
                <c:pt idx="10589">
                  <c:v>17.6495833333334</c:v>
                </c:pt>
                <c:pt idx="10590">
                  <c:v>17.651250000000001</c:v>
                </c:pt>
                <c:pt idx="10591">
                  <c:v>17.652916666666702</c:v>
                </c:pt>
                <c:pt idx="10592">
                  <c:v>17.654583333333399</c:v>
                </c:pt>
                <c:pt idx="10593">
                  <c:v>17.65625</c:v>
                </c:pt>
                <c:pt idx="10594">
                  <c:v>17.657916666666701</c:v>
                </c:pt>
                <c:pt idx="10595">
                  <c:v>17.659583333333401</c:v>
                </c:pt>
                <c:pt idx="10596">
                  <c:v>17.661249999999999</c:v>
                </c:pt>
                <c:pt idx="10597">
                  <c:v>17.6629166666667</c:v>
                </c:pt>
                <c:pt idx="10598">
                  <c:v>17.6645833333334</c:v>
                </c:pt>
                <c:pt idx="10599">
                  <c:v>17.666250000000002</c:v>
                </c:pt>
                <c:pt idx="10600">
                  <c:v>17.667916666666699</c:v>
                </c:pt>
                <c:pt idx="10601">
                  <c:v>17.669583333333399</c:v>
                </c:pt>
                <c:pt idx="10602">
                  <c:v>17.671250000000001</c:v>
                </c:pt>
                <c:pt idx="10603">
                  <c:v>17.672916666666701</c:v>
                </c:pt>
                <c:pt idx="10604">
                  <c:v>17.674583333333398</c:v>
                </c:pt>
                <c:pt idx="10605">
                  <c:v>17.67625</c:v>
                </c:pt>
                <c:pt idx="10606">
                  <c:v>17.6779166666667</c:v>
                </c:pt>
                <c:pt idx="10607">
                  <c:v>17.679583333333401</c:v>
                </c:pt>
                <c:pt idx="10608">
                  <c:v>17.681249999999999</c:v>
                </c:pt>
                <c:pt idx="10609">
                  <c:v>17.682916666666699</c:v>
                </c:pt>
                <c:pt idx="10610">
                  <c:v>17.6845833333334</c:v>
                </c:pt>
                <c:pt idx="10611">
                  <c:v>17.686250000000001</c:v>
                </c:pt>
                <c:pt idx="10612">
                  <c:v>17.687916666666698</c:v>
                </c:pt>
                <c:pt idx="10613">
                  <c:v>17.689583333333399</c:v>
                </c:pt>
                <c:pt idx="10614">
                  <c:v>17.69125</c:v>
                </c:pt>
                <c:pt idx="10615">
                  <c:v>17.692916666666701</c:v>
                </c:pt>
                <c:pt idx="10616">
                  <c:v>17.694583333333401</c:v>
                </c:pt>
                <c:pt idx="10617">
                  <c:v>17.696249999999999</c:v>
                </c:pt>
                <c:pt idx="10618">
                  <c:v>17.6979166666667</c:v>
                </c:pt>
                <c:pt idx="10619">
                  <c:v>17.699583333333401</c:v>
                </c:pt>
                <c:pt idx="10620">
                  <c:v>17.701250000000002</c:v>
                </c:pt>
                <c:pt idx="10621">
                  <c:v>17.702916666666699</c:v>
                </c:pt>
                <c:pt idx="10622">
                  <c:v>17.7045833333334</c:v>
                </c:pt>
                <c:pt idx="10623">
                  <c:v>17.706250000000001</c:v>
                </c:pt>
                <c:pt idx="10624">
                  <c:v>17.707916666666701</c:v>
                </c:pt>
                <c:pt idx="10625">
                  <c:v>17.709583333333399</c:v>
                </c:pt>
                <c:pt idx="10626">
                  <c:v>17.71125</c:v>
                </c:pt>
                <c:pt idx="10627">
                  <c:v>17.7129166666667</c:v>
                </c:pt>
                <c:pt idx="10628">
                  <c:v>17.714583333333401</c:v>
                </c:pt>
                <c:pt idx="10629">
                  <c:v>17.716249999999999</c:v>
                </c:pt>
                <c:pt idx="10630">
                  <c:v>17.717916666666699</c:v>
                </c:pt>
                <c:pt idx="10631">
                  <c:v>17.7195833333334</c:v>
                </c:pt>
                <c:pt idx="10632">
                  <c:v>17.721250000000001</c:v>
                </c:pt>
                <c:pt idx="10633">
                  <c:v>17.722916666666698</c:v>
                </c:pt>
                <c:pt idx="10634">
                  <c:v>17.724583333333399</c:v>
                </c:pt>
                <c:pt idx="10635">
                  <c:v>17.72625</c:v>
                </c:pt>
                <c:pt idx="10636">
                  <c:v>17.727916666666701</c:v>
                </c:pt>
                <c:pt idx="10637">
                  <c:v>17.729583333333402</c:v>
                </c:pt>
                <c:pt idx="10638">
                  <c:v>17.731249999999999</c:v>
                </c:pt>
                <c:pt idx="10639">
                  <c:v>17.7329166666667</c:v>
                </c:pt>
                <c:pt idx="10640">
                  <c:v>17.734583333333401</c:v>
                </c:pt>
                <c:pt idx="10641">
                  <c:v>17.736249999999998</c:v>
                </c:pt>
                <c:pt idx="10642">
                  <c:v>17.737916666666699</c:v>
                </c:pt>
                <c:pt idx="10643">
                  <c:v>17.7395833333334</c:v>
                </c:pt>
                <c:pt idx="10644">
                  <c:v>17.741250000000001</c:v>
                </c:pt>
                <c:pt idx="10645">
                  <c:v>17.742916666666702</c:v>
                </c:pt>
                <c:pt idx="10646">
                  <c:v>17.744583333333399</c:v>
                </c:pt>
                <c:pt idx="10647">
                  <c:v>17.74625</c:v>
                </c:pt>
                <c:pt idx="10648">
                  <c:v>17.747916666666701</c:v>
                </c:pt>
                <c:pt idx="10649">
                  <c:v>17.749583333333401</c:v>
                </c:pt>
                <c:pt idx="10650">
                  <c:v>17.751249999999999</c:v>
                </c:pt>
                <c:pt idx="10651">
                  <c:v>17.7529166666667</c:v>
                </c:pt>
                <c:pt idx="10652">
                  <c:v>17.7545833333334</c:v>
                </c:pt>
                <c:pt idx="10653">
                  <c:v>17.756250000000001</c:v>
                </c:pt>
                <c:pt idx="10654">
                  <c:v>17.757916666666699</c:v>
                </c:pt>
                <c:pt idx="10655">
                  <c:v>17.759583333333399</c:v>
                </c:pt>
                <c:pt idx="10656">
                  <c:v>17.76125</c:v>
                </c:pt>
                <c:pt idx="10657">
                  <c:v>17.762916666666701</c:v>
                </c:pt>
                <c:pt idx="10658">
                  <c:v>17.764583333333398</c:v>
                </c:pt>
                <c:pt idx="10659">
                  <c:v>17.766249999999999</c:v>
                </c:pt>
                <c:pt idx="10660">
                  <c:v>17.7679166666667</c:v>
                </c:pt>
                <c:pt idx="10661">
                  <c:v>17.769583333333401</c:v>
                </c:pt>
                <c:pt idx="10662">
                  <c:v>17.771249999999998</c:v>
                </c:pt>
                <c:pt idx="10663">
                  <c:v>17.772916666666699</c:v>
                </c:pt>
                <c:pt idx="10664">
                  <c:v>17.7745833333334</c:v>
                </c:pt>
                <c:pt idx="10665">
                  <c:v>17.776250000000001</c:v>
                </c:pt>
                <c:pt idx="10666">
                  <c:v>17.777916666666702</c:v>
                </c:pt>
                <c:pt idx="10667">
                  <c:v>17.779583333333399</c:v>
                </c:pt>
                <c:pt idx="10668">
                  <c:v>17.78125</c:v>
                </c:pt>
                <c:pt idx="10669">
                  <c:v>17.782916666666701</c:v>
                </c:pt>
                <c:pt idx="10670">
                  <c:v>17.784583333333401</c:v>
                </c:pt>
                <c:pt idx="10671">
                  <c:v>17.786249999999999</c:v>
                </c:pt>
                <c:pt idx="10672">
                  <c:v>17.7879166666667</c:v>
                </c:pt>
                <c:pt idx="10673">
                  <c:v>17.7895833333334</c:v>
                </c:pt>
                <c:pt idx="10674">
                  <c:v>17.791250000000002</c:v>
                </c:pt>
                <c:pt idx="10675">
                  <c:v>17.792916666666699</c:v>
                </c:pt>
                <c:pt idx="10676">
                  <c:v>17.794583333333399</c:v>
                </c:pt>
                <c:pt idx="10677">
                  <c:v>17.796250000000001</c:v>
                </c:pt>
                <c:pt idx="10678">
                  <c:v>17.797916666666701</c:v>
                </c:pt>
                <c:pt idx="10679">
                  <c:v>17.799583333333398</c:v>
                </c:pt>
                <c:pt idx="10680">
                  <c:v>17.80125</c:v>
                </c:pt>
                <c:pt idx="10681">
                  <c:v>17.8029166666667</c:v>
                </c:pt>
                <c:pt idx="10682">
                  <c:v>17.804583333333401</c:v>
                </c:pt>
                <c:pt idx="10683">
                  <c:v>17.806249999999999</c:v>
                </c:pt>
                <c:pt idx="10684">
                  <c:v>17.807916666666699</c:v>
                </c:pt>
                <c:pt idx="10685">
                  <c:v>17.8095833333334</c:v>
                </c:pt>
                <c:pt idx="10686">
                  <c:v>17.811250000000001</c:v>
                </c:pt>
                <c:pt idx="10687">
                  <c:v>17.812916666666698</c:v>
                </c:pt>
                <c:pt idx="10688">
                  <c:v>17.814583333333399</c:v>
                </c:pt>
                <c:pt idx="10689">
                  <c:v>17.81625</c:v>
                </c:pt>
                <c:pt idx="10690">
                  <c:v>17.817916666666701</c:v>
                </c:pt>
                <c:pt idx="10691">
                  <c:v>17.819583333333401</c:v>
                </c:pt>
                <c:pt idx="10692">
                  <c:v>17.821249999999999</c:v>
                </c:pt>
                <c:pt idx="10693">
                  <c:v>17.8229166666667</c:v>
                </c:pt>
                <c:pt idx="10694">
                  <c:v>17.824583333333401</c:v>
                </c:pt>
                <c:pt idx="10695">
                  <c:v>17.826250000000002</c:v>
                </c:pt>
                <c:pt idx="10696">
                  <c:v>17.827916666666699</c:v>
                </c:pt>
                <c:pt idx="10697">
                  <c:v>17.8295833333334</c:v>
                </c:pt>
                <c:pt idx="10698">
                  <c:v>17.831250000000001</c:v>
                </c:pt>
                <c:pt idx="10699">
                  <c:v>17.832916666666701</c:v>
                </c:pt>
                <c:pt idx="10700">
                  <c:v>17.834583333333399</c:v>
                </c:pt>
                <c:pt idx="10701">
                  <c:v>17.83625</c:v>
                </c:pt>
                <c:pt idx="10702">
                  <c:v>17.8379166666667</c:v>
                </c:pt>
                <c:pt idx="10703">
                  <c:v>17.839583333333401</c:v>
                </c:pt>
                <c:pt idx="10704">
                  <c:v>17.841249999999999</c:v>
                </c:pt>
                <c:pt idx="10705">
                  <c:v>17.842916666666699</c:v>
                </c:pt>
                <c:pt idx="10706">
                  <c:v>17.8445833333334</c:v>
                </c:pt>
                <c:pt idx="10707">
                  <c:v>17.846250000000001</c:v>
                </c:pt>
                <c:pt idx="10708">
                  <c:v>17.847916666666698</c:v>
                </c:pt>
                <c:pt idx="10709">
                  <c:v>17.849583333333399</c:v>
                </c:pt>
                <c:pt idx="10710">
                  <c:v>17.85125</c:v>
                </c:pt>
                <c:pt idx="10711">
                  <c:v>17.852916666666701</c:v>
                </c:pt>
                <c:pt idx="10712">
                  <c:v>17.854583333333402</c:v>
                </c:pt>
                <c:pt idx="10713">
                  <c:v>17.856249999999999</c:v>
                </c:pt>
                <c:pt idx="10714">
                  <c:v>17.8579166666667</c:v>
                </c:pt>
                <c:pt idx="10715">
                  <c:v>17.859583333333401</c:v>
                </c:pt>
                <c:pt idx="10716">
                  <c:v>17.861249999999998</c:v>
                </c:pt>
                <c:pt idx="10717">
                  <c:v>17.862916666666699</c:v>
                </c:pt>
                <c:pt idx="10718">
                  <c:v>17.8645833333334</c:v>
                </c:pt>
                <c:pt idx="10719">
                  <c:v>17.866250000000001</c:v>
                </c:pt>
                <c:pt idx="10720">
                  <c:v>17.867916666666702</c:v>
                </c:pt>
                <c:pt idx="10721">
                  <c:v>17.869583333333399</c:v>
                </c:pt>
                <c:pt idx="10722">
                  <c:v>17.87125</c:v>
                </c:pt>
                <c:pt idx="10723">
                  <c:v>17.872916666666701</c:v>
                </c:pt>
                <c:pt idx="10724">
                  <c:v>17.874583333333401</c:v>
                </c:pt>
                <c:pt idx="10725">
                  <c:v>17.876249999999999</c:v>
                </c:pt>
                <c:pt idx="10726">
                  <c:v>17.8779166666667</c:v>
                </c:pt>
                <c:pt idx="10727">
                  <c:v>17.8795833333334</c:v>
                </c:pt>
                <c:pt idx="10728">
                  <c:v>17.881250000000001</c:v>
                </c:pt>
                <c:pt idx="10729">
                  <c:v>17.882916666666699</c:v>
                </c:pt>
                <c:pt idx="10730">
                  <c:v>17.884583333333399</c:v>
                </c:pt>
                <c:pt idx="10731">
                  <c:v>17.88625</c:v>
                </c:pt>
                <c:pt idx="10732">
                  <c:v>17.887916666666701</c:v>
                </c:pt>
                <c:pt idx="10733">
                  <c:v>17.889583333333398</c:v>
                </c:pt>
                <c:pt idx="10734">
                  <c:v>17.891249999999999</c:v>
                </c:pt>
                <c:pt idx="10735">
                  <c:v>17.8929166666667</c:v>
                </c:pt>
                <c:pt idx="10736">
                  <c:v>17.894583333333401</c:v>
                </c:pt>
                <c:pt idx="10737">
                  <c:v>17.896249999999998</c:v>
                </c:pt>
                <c:pt idx="10738">
                  <c:v>17.897916666666699</c:v>
                </c:pt>
                <c:pt idx="10739">
                  <c:v>17.8995833333334</c:v>
                </c:pt>
                <c:pt idx="10740">
                  <c:v>17.901250000000001</c:v>
                </c:pt>
                <c:pt idx="10741">
                  <c:v>17.902916666666702</c:v>
                </c:pt>
                <c:pt idx="10742">
                  <c:v>17.904583333333399</c:v>
                </c:pt>
                <c:pt idx="10743">
                  <c:v>17.90625</c:v>
                </c:pt>
                <c:pt idx="10744">
                  <c:v>17.907916666666701</c:v>
                </c:pt>
                <c:pt idx="10745">
                  <c:v>17.909583333333401</c:v>
                </c:pt>
                <c:pt idx="10746">
                  <c:v>17.911249999999999</c:v>
                </c:pt>
                <c:pt idx="10747">
                  <c:v>17.9129166666667</c:v>
                </c:pt>
                <c:pt idx="10748">
                  <c:v>17.9145833333334</c:v>
                </c:pt>
                <c:pt idx="10749">
                  <c:v>17.916250000000002</c:v>
                </c:pt>
                <c:pt idx="10750">
                  <c:v>17.917916666666699</c:v>
                </c:pt>
                <c:pt idx="10751">
                  <c:v>17.919583333333399</c:v>
                </c:pt>
                <c:pt idx="10752">
                  <c:v>17.921250000000001</c:v>
                </c:pt>
                <c:pt idx="10753">
                  <c:v>17.922916666666701</c:v>
                </c:pt>
                <c:pt idx="10754">
                  <c:v>17.924583333333398</c:v>
                </c:pt>
                <c:pt idx="10755">
                  <c:v>17.92625</c:v>
                </c:pt>
                <c:pt idx="10756">
                  <c:v>17.9279166666667</c:v>
                </c:pt>
                <c:pt idx="10757">
                  <c:v>17.929583333333401</c:v>
                </c:pt>
                <c:pt idx="10758">
                  <c:v>17.931249999999999</c:v>
                </c:pt>
                <c:pt idx="10759">
                  <c:v>17.932916666666699</c:v>
                </c:pt>
                <c:pt idx="10760">
                  <c:v>17.9345833333334</c:v>
                </c:pt>
                <c:pt idx="10761">
                  <c:v>17.936250000000001</c:v>
                </c:pt>
                <c:pt idx="10762">
                  <c:v>17.937916666666698</c:v>
                </c:pt>
                <c:pt idx="10763">
                  <c:v>17.939583333333399</c:v>
                </c:pt>
                <c:pt idx="10764">
                  <c:v>17.94125</c:v>
                </c:pt>
                <c:pt idx="10765">
                  <c:v>17.942916666666701</c:v>
                </c:pt>
                <c:pt idx="10766">
                  <c:v>17.944583333333401</c:v>
                </c:pt>
                <c:pt idx="10767">
                  <c:v>17.946249999999999</c:v>
                </c:pt>
                <c:pt idx="10768">
                  <c:v>17.9479166666667</c:v>
                </c:pt>
                <c:pt idx="10769">
                  <c:v>17.949583333333401</c:v>
                </c:pt>
                <c:pt idx="10770">
                  <c:v>17.951250000000002</c:v>
                </c:pt>
                <c:pt idx="10771">
                  <c:v>17.952916666666699</c:v>
                </c:pt>
                <c:pt idx="10772">
                  <c:v>17.9545833333334</c:v>
                </c:pt>
                <c:pt idx="10773">
                  <c:v>17.956250000000001</c:v>
                </c:pt>
                <c:pt idx="10774">
                  <c:v>17.957916666666701</c:v>
                </c:pt>
                <c:pt idx="10775">
                  <c:v>17.959583333333399</c:v>
                </c:pt>
                <c:pt idx="10776">
                  <c:v>17.96125</c:v>
                </c:pt>
                <c:pt idx="10777">
                  <c:v>17.9629166666667</c:v>
                </c:pt>
                <c:pt idx="10778">
                  <c:v>17.964583333333401</c:v>
                </c:pt>
                <c:pt idx="10779">
                  <c:v>17.966249999999999</c:v>
                </c:pt>
                <c:pt idx="10780">
                  <c:v>17.967916666666699</c:v>
                </c:pt>
                <c:pt idx="10781">
                  <c:v>17.9695833333334</c:v>
                </c:pt>
                <c:pt idx="10782">
                  <c:v>17.971250000000001</c:v>
                </c:pt>
                <c:pt idx="10783">
                  <c:v>17.972916666666698</c:v>
                </c:pt>
                <c:pt idx="10784">
                  <c:v>17.974583333333399</c:v>
                </c:pt>
                <c:pt idx="10785">
                  <c:v>17.97625</c:v>
                </c:pt>
                <c:pt idx="10786">
                  <c:v>17.977916666666701</c:v>
                </c:pt>
                <c:pt idx="10787">
                  <c:v>17.979583333333402</c:v>
                </c:pt>
                <c:pt idx="10788">
                  <c:v>17.981249999999999</c:v>
                </c:pt>
                <c:pt idx="10789">
                  <c:v>17.9829166666667</c:v>
                </c:pt>
                <c:pt idx="10790">
                  <c:v>17.984583333333401</c:v>
                </c:pt>
                <c:pt idx="10791">
                  <c:v>17.986249999999998</c:v>
                </c:pt>
                <c:pt idx="10792">
                  <c:v>17.987916666666699</c:v>
                </c:pt>
                <c:pt idx="10793">
                  <c:v>17.9895833333334</c:v>
                </c:pt>
                <c:pt idx="10794">
                  <c:v>17.991250000000001</c:v>
                </c:pt>
                <c:pt idx="10795">
                  <c:v>17.992916666666702</c:v>
                </c:pt>
                <c:pt idx="10796">
                  <c:v>17.994583333333399</c:v>
                </c:pt>
                <c:pt idx="10797">
                  <c:v>17.99625</c:v>
                </c:pt>
                <c:pt idx="10798">
                  <c:v>17.997916666666701</c:v>
                </c:pt>
                <c:pt idx="10799">
                  <c:v>17.999583333333401</c:v>
                </c:pt>
                <c:pt idx="10800">
                  <c:v>18.001249999999999</c:v>
                </c:pt>
                <c:pt idx="10801">
                  <c:v>18.0029166666667</c:v>
                </c:pt>
                <c:pt idx="10802">
                  <c:v>18.0045833333334</c:v>
                </c:pt>
                <c:pt idx="10803">
                  <c:v>18.006250000000001</c:v>
                </c:pt>
                <c:pt idx="10804">
                  <c:v>18.007916666666699</c:v>
                </c:pt>
                <c:pt idx="10805">
                  <c:v>18.009583333333399</c:v>
                </c:pt>
                <c:pt idx="10806">
                  <c:v>18.01125</c:v>
                </c:pt>
                <c:pt idx="10807">
                  <c:v>18.012916666666701</c:v>
                </c:pt>
                <c:pt idx="10808">
                  <c:v>18.014583333333398</c:v>
                </c:pt>
                <c:pt idx="10809">
                  <c:v>18.016249999999999</c:v>
                </c:pt>
                <c:pt idx="10810">
                  <c:v>18.0179166666667</c:v>
                </c:pt>
                <c:pt idx="10811">
                  <c:v>18.019583333333401</c:v>
                </c:pt>
                <c:pt idx="10812">
                  <c:v>18.021249999999998</c:v>
                </c:pt>
                <c:pt idx="10813">
                  <c:v>18.022916666666699</c:v>
                </c:pt>
                <c:pt idx="10814">
                  <c:v>18.0245833333334</c:v>
                </c:pt>
                <c:pt idx="10815">
                  <c:v>18.026250000000001</c:v>
                </c:pt>
                <c:pt idx="10816">
                  <c:v>18.027916666666702</c:v>
                </c:pt>
                <c:pt idx="10817">
                  <c:v>18.029583333333399</c:v>
                </c:pt>
                <c:pt idx="10818">
                  <c:v>18.03125</c:v>
                </c:pt>
                <c:pt idx="10819">
                  <c:v>18.032916666666701</c:v>
                </c:pt>
                <c:pt idx="10820">
                  <c:v>18.034583333333401</c:v>
                </c:pt>
                <c:pt idx="10821">
                  <c:v>18.036249999999999</c:v>
                </c:pt>
                <c:pt idx="10822">
                  <c:v>18.0379166666667</c:v>
                </c:pt>
                <c:pt idx="10823">
                  <c:v>18.0395833333334</c:v>
                </c:pt>
                <c:pt idx="10824">
                  <c:v>18.041250000000002</c:v>
                </c:pt>
                <c:pt idx="10825">
                  <c:v>18.042916666666699</c:v>
                </c:pt>
                <c:pt idx="10826">
                  <c:v>18.044583333333399</c:v>
                </c:pt>
                <c:pt idx="10827">
                  <c:v>18.046250000000001</c:v>
                </c:pt>
                <c:pt idx="10828">
                  <c:v>18.047916666666701</c:v>
                </c:pt>
                <c:pt idx="10829">
                  <c:v>18.049583333333398</c:v>
                </c:pt>
                <c:pt idx="10830">
                  <c:v>18.05125</c:v>
                </c:pt>
                <c:pt idx="10831">
                  <c:v>18.0529166666667</c:v>
                </c:pt>
                <c:pt idx="10832">
                  <c:v>18.054583333333401</c:v>
                </c:pt>
                <c:pt idx="10833">
                  <c:v>18.056249999999999</c:v>
                </c:pt>
                <c:pt idx="10834">
                  <c:v>18.057916666666699</c:v>
                </c:pt>
                <c:pt idx="10835">
                  <c:v>18.0595833333334</c:v>
                </c:pt>
                <c:pt idx="10836">
                  <c:v>18.061250000000001</c:v>
                </c:pt>
                <c:pt idx="10837">
                  <c:v>18.062916666666698</c:v>
                </c:pt>
                <c:pt idx="10838">
                  <c:v>18.064583333333399</c:v>
                </c:pt>
                <c:pt idx="10839">
                  <c:v>18.06625</c:v>
                </c:pt>
                <c:pt idx="10840">
                  <c:v>18.067916666666701</c:v>
                </c:pt>
                <c:pt idx="10841">
                  <c:v>18.069583333333401</c:v>
                </c:pt>
                <c:pt idx="10842">
                  <c:v>18.071249999999999</c:v>
                </c:pt>
                <c:pt idx="10843">
                  <c:v>18.0729166666667</c:v>
                </c:pt>
                <c:pt idx="10844">
                  <c:v>18.074583333333401</c:v>
                </c:pt>
                <c:pt idx="10845">
                  <c:v>18.076250000000002</c:v>
                </c:pt>
                <c:pt idx="10846">
                  <c:v>18.077916666666699</c:v>
                </c:pt>
                <c:pt idx="10847">
                  <c:v>18.0795833333334</c:v>
                </c:pt>
                <c:pt idx="10848">
                  <c:v>18.081250000000001</c:v>
                </c:pt>
                <c:pt idx="10849">
                  <c:v>18.082916666666701</c:v>
                </c:pt>
                <c:pt idx="10850">
                  <c:v>18.084583333333399</c:v>
                </c:pt>
                <c:pt idx="10851">
                  <c:v>18.08625</c:v>
                </c:pt>
                <c:pt idx="10852">
                  <c:v>18.0879166666667</c:v>
                </c:pt>
                <c:pt idx="10853">
                  <c:v>18.089583333333401</c:v>
                </c:pt>
                <c:pt idx="10854">
                  <c:v>18.091249999999999</c:v>
                </c:pt>
                <c:pt idx="10855">
                  <c:v>18.092916666666699</c:v>
                </c:pt>
                <c:pt idx="10856">
                  <c:v>18.0945833333334</c:v>
                </c:pt>
                <c:pt idx="10857">
                  <c:v>18.096250000000001</c:v>
                </c:pt>
                <c:pt idx="10858">
                  <c:v>18.097916666666698</c:v>
                </c:pt>
                <c:pt idx="10859">
                  <c:v>18.099583333333399</c:v>
                </c:pt>
                <c:pt idx="10860">
                  <c:v>18.10125</c:v>
                </c:pt>
                <c:pt idx="10861">
                  <c:v>18.102916666666701</c:v>
                </c:pt>
                <c:pt idx="10862">
                  <c:v>18.104583333333402</c:v>
                </c:pt>
                <c:pt idx="10863">
                  <c:v>18.106249999999999</c:v>
                </c:pt>
                <c:pt idx="10864">
                  <c:v>18.1079166666667</c:v>
                </c:pt>
                <c:pt idx="10865">
                  <c:v>18.109583333333401</c:v>
                </c:pt>
                <c:pt idx="10866">
                  <c:v>18.111249999999998</c:v>
                </c:pt>
                <c:pt idx="10867">
                  <c:v>18.112916666666699</c:v>
                </c:pt>
                <c:pt idx="10868">
                  <c:v>18.1145833333334</c:v>
                </c:pt>
                <c:pt idx="10869">
                  <c:v>18.116250000000001</c:v>
                </c:pt>
                <c:pt idx="10870">
                  <c:v>18.117916666666702</c:v>
                </c:pt>
                <c:pt idx="10871">
                  <c:v>18.119583333333399</c:v>
                </c:pt>
                <c:pt idx="10872">
                  <c:v>18.12125</c:v>
                </c:pt>
                <c:pt idx="10873">
                  <c:v>18.122916666666701</c:v>
                </c:pt>
                <c:pt idx="10874">
                  <c:v>18.124583333333401</c:v>
                </c:pt>
                <c:pt idx="10875">
                  <c:v>18.126249999999999</c:v>
                </c:pt>
                <c:pt idx="10876">
                  <c:v>18.1279166666667</c:v>
                </c:pt>
                <c:pt idx="10877">
                  <c:v>18.1295833333334</c:v>
                </c:pt>
                <c:pt idx="10878">
                  <c:v>18.131250000000001</c:v>
                </c:pt>
                <c:pt idx="10879">
                  <c:v>18.132916666666699</c:v>
                </c:pt>
                <c:pt idx="10880">
                  <c:v>18.134583333333399</c:v>
                </c:pt>
                <c:pt idx="10881">
                  <c:v>18.13625</c:v>
                </c:pt>
                <c:pt idx="10882">
                  <c:v>18.137916666666701</c:v>
                </c:pt>
                <c:pt idx="10883">
                  <c:v>18.139583333333398</c:v>
                </c:pt>
                <c:pt idx="10884">
                  <c:v>18.141249999999999</c:v>
                </c:pt>
                <c:pt idx="10885">
                  <c:v>18.1429166666667</c:v>
                </c:pt>
                <c:pt idx="10886">
                  <c:v>18.144583333333401</c:v>
                </c:pt>
                <c:pt idx="10887">
                  <c:v>18.146249999999998</c:v>
                </c:pt>
                <c:pt idx="10888">
                  <c:v>18.147916666666699</c:v>
                </c:pt>
                <c:pt idx="10889">
                  <c:v>18.1495833333334</c:v>
                </c:pt>
                <c:pt idx="10890">
                  <c:v>18.151250000000001</c:v>
                </c:pt>
                <c:pt idx="10891">
                  <c:v>18.152916666666702</c:v>
                </c:pt>
                <c:pt idx="10892">
                  <c:v>18.154583333333399</c:v>
                </c:pt>
                <c:pt idx="10893">
                  <c:v>18.15625</c:v>
                </c:pt>
                <c:pt idx="10894">
                  <c:v>18.157916666666701</c:v>
                </c:pt>
                <c:pt idx="10895">
                  <c:v>18.159583333333401</c:v>
                </c:pt>
                <c:pt idx="10896">
                  <c:v>18.161249999999999</c:v>
                </c:pt>
                <c:pt idx="10897">
                  <c:v>18.1629166666667</c:v>
                </c:pt>
                <c:pt idx="10898">
                  <c:v>18.1645833333334</c:v>
                </c:pt>
                <c:pt idx="10899">
                  <c:v>18.166250000000002</c:v>
                </c:pt>
                <c:pt idx="10900">
                  <c:v>18.167916666666699</c:v>
                </c:pt>
                <c:pt idx="10901">
                  <c:v>18.169583333333399</c:v>
                </c:pt>
                <c:pt idx="10902">
                  <c:v>18.171250000000001</c:v>
                </c:pt>
                <c:pt idx="10903">
                  <c:v>18.172916666666701</c:v>
                </c:pt>
                <c:pt idx="10904">
                  <c:v>18.174583333333398</c:v>
                </c:pt>
                <c:pt idx="10905">
                  <c:v>18.17625</c:v>
                </c:pt>
                <c:pt idx="10906">
                  <c:v>18.1779166666667</c:v>
                </c:pt>
                <c:pt idx="10907">
                  <c:v>18.179583333333401</c:v>
                </c:pt>
                <c:pt idx="10908">
                  <c:v>18.181249999999999</c:v>
                </c:pt>
                <c:pt idx="10909">
                  <c:v>18.182916666666699</c:v>
                </c:pt>
                <c:pt idx="10910">
                  <c:v>18.1845833333334</c:v>
                </c:pt>
                <c:pt idx="10911">
                  <c:v>18.186250000000001</c:v>
                </c:pt>
                <c:pt idx="10912">
                  <c:v>18.187916666666698</c:v>
                </c:pt>
                <c:pt idx="10913">
                  <c:v>18.189583333333399</c:v>
                </c:pt>
                <c:pt idx="10914">
                  <c:v>18.19125</c:v>
                </c:pt>
                <c:pt idx="10915">
                  <c:v>18.192916666666701</c:v>
                </c:pt>
                <c:pt idx="10916">
                  <c:v>18.194583333333401</c:v>
                </c:pt>
                <c:pt idx="10917">
                  <c:v>18.196249999999999</c:v>
                </c:pt>
                <c:pt idx="10918">
                  <c:v>18.1979166666667</c:v>
                </c:pt>
                <c:pt idx="10919">
                  <c:v>18.199583333333401</c:v>
                </c:pt>
                <c:pt idx="10920">
                  <c:v>18.201250000000002</c:v>
                </c:pt>
                <c:pt idx="10921">
                  <c:v>18.202916666666699</c:v>
                </c:pt>
                <c:pt idx="10922">
                  <c:v>18.2045833333334</c:v>
                </c:pt>
                <c:pt idx="10923">
                  <c:v>18.206250000000001</c:v>
                </c:pt>
                <c:pt idx="10924">
                  <c:v>18.207916666666701</c:v>
                </c:pt>
                <c:pt idx="10925">
                  <c:v>18.209583333333399</c:v>
                </c:pt>
                <c:pt idx="10926">
                  <c:v>18.21125</c:v>
                </c:pt>
                <c:pt idx="10927">
                  <c:v>18.2129166666667</c:v>
                </c:pt>
                <c:pt idx="10928">
                  <c:v>18.214583333333401</c:v>
                </c:pt>
                <c:pt idx="10929">
                  <c:v>18.216249999999999</c:v>
                </c:pt>
                <c:pt idx="10930">
                  <c:v>18.217916666666699</c:v>
                </c:pt>
                <c:pt idx="10931">
                  <c:v>18.2195833333334</c:v>
                </c:pt>
                <c:pt idx="10932">
                  <c:v>18.221250000000001</c:v>
                </c:pt>
                <c:pt idx="10933">
                  <c:v>18.222916666666698</c:v>
                </c:pt>
                <c:pt idx="10934">
                  <c:v>18.224583333333399</c:v>
                </c:pt>
                <c:pt idx="10935">
                  <c:v>18.22625</c:v>
                </c:pt>
                <c:pt idx="10936">
                  <c:v>18.227916666666701</c:v>
                </c:pt>
                <c:pt idx="10937">
                  <c:v>18.229583333333402</c:v>
                </c:pt>
                <c:pt idx="10938">
                  <c:v>18.231249999999999</c:v>
                </c:pt>
                <c:pt idx="10939">
                  <c:v>18.2329166666667</c:v>
                </c:pt>
                <c:pt idx="10940">
                  <c:v>18.234583333333401</c:v>
                </c:pt>
                <c:pt idx="10941">
                  <c:v>18.236249999999998</c:v>
                </c:pt>
                <c:pt idx="10942">
                  <c:v>18.237916666666699</c:v>
                </c:pt>
                <c:pt idx="10943">
                  <c:v>18.2395833333334</c:v>
                </c:pt>
                <c:pt idx="10944">
                  <c:v>18.241250000000001</c:v>
                </c:pt>
                <c:pt idx="10945">
                  <c:v>18.242916666666702</c:v>
                </c:pt>
                <c:pt idx="10946">
                  <c:v>18.244583333333399</c:v>
                </c:pt>
                <c:pt idx="10947">
                  <c:v>18.24625</c:v>
                </c:pt>
                <c:pt idx="10948">
                  <c:v>18.247916666666701</c:v>
                </c:pt>
                <c:pt idx="10949">
                  <c:v>18.249583333333401</c:v>
                </c:pt>
                <c:pt idx="10950">
                  <c:v>18.251249999999999</c:v>
                </c:pt>
                <c:pt idx="10951">
                  <c:v>18.2529166666667</c:v>
                </c:pt>
                <c:pt idx="10952">
                  <c:v>18.2545833333334</c:v>
                </c:pt>
                <c:pt idx="10953">
                  <c:v>18.256250000000001</c:v>
                </c:pt>
                <c:pt idx="10954">
                  <c:v>18.257916666666699</c:v>
                </c:pt>
                <c:pt idx="10955">
                  <c:v>18.259583333333399</c:v>
                </c:pt>
                <c:pt idx="10956">
                  <c:v>18.26125</c:v>
                </c:pt>
                <c:pt idx="10957">
                  <c:v>18.262916666666701</c:v>
                </c:pt>
                <c:pt idx="10958">
                  <c:v>18.264583333333398</c:v>
                </c:pt>
                <c:pt idx="10959">
                  <c:v>18.266249999999999</c:v>
                </c:pt>
                <c:pt idx="10960">
                  <c:v>18.2679166666667</c:v>
                </c:pt>
                <c:pt idx="10961">
                  <c:v>18.269583333333401</c:v>
                </c:pt>
                <c:pt idx="10962">
                  <c:v>18.271249999999998</c:v>
                </c:pt>
                <c:pt idx="10963">
                  <c:v>18.272916666666699</c:v>
                </c:pt>
                <c:pt idx="10964">
                  <c:v>18.2745833333334</c:v>
                </c:pt>
                <c:pt idx="10965">
                  <c:v>18.276250000000001</c:v>
                </c:pt>
                <c:pt idx="10966">
                  <c:v>18.277916666666702</c:v>
                </c:pt>
                <c:pt idx="10967">
                  <c:v>18.279583333333399</c:v>
                </c:pt>
                <c:pt idx="10968">
                  <c:v>18.28125</c:v>
                </c:pt>
                <c:pt idx="10969">
                  <c:v>18.282916666666701</c:v>
                </c:pt>
                <c:pt idx="10970">
                  <c:v>18.284583333333401</c:v>
                </c:pt>
                <c:pt idx="10971">
                  <c:v>18.286249999999999</c:v>
                </c:pt>
                <c:pt idx="10972">
                  <c:v>18.2879166666667</c:v>
                </c:pt>
                <c:pt idx="10973">
                  <c:v>18.2895833333334</c:v>
                </c:pt>
                <c:pt idx="10974">
                  <c:v>18.291250000000002</c:v>
                </c:pt>
                <c:pt idx="10975">
                  <c:v>18.292916666666699</c:v>
                </c:pt>
                <c:pt idx="10976">
                  <c:v>18.294583333333399</c:v>
                </c:pt>
                <c:pt idx="10977">
                  <c:v>18.296250000000001</c:v>
                </c:pt>
                <c:pt idx="10978">
                  <c:v>18.297916666666701</c:v>
                </c:pt>
                <c:pt idx="10979">
                  <c:v>18.299583333333398</c:v>
                </c:pt>
                <c:pt idx="10980">
                  <c:v>18.30125</c:v>
                </c:pt>
                <c:pt idx="10981">
                  <c:v>18.3029166666667</c:v>
                </c:pt>
                <c:pt idx="10982">
                  <c:v>18.304583333333401</c:v>
                </c:pt>
                <c:pt idx="10983">
                  <c:v>18.306249999999999</c:v>
                </c:pt>
                <c:pt idx="10984">
                  <c:v>18.307916666666699</c:v>
                </c:pt>
                <c:pt idx="10985">
                  <c:v>18.3095833333334</c:v>
                </c:pt>
                <c:pt idx="10986">
                  <c:v>18.311250000000001</c:v>
                </c:pt>
                <c:pt idx="10987">
                  <c:v>18.312916666666698</c:v>
                </c:pt>
                <c:pt idx="10988">
                  <c:v>18.314583333333399</c:v>
                </c:pt>
                <c:pt idx="10989">
                  <c:v>18.31625</c:v>
                </c:pt>
                <c:pt idx="10990">
                  <c:v>18.317916666666701</c:v>
                </c:pt>
                <c:pt idx="10991">
                  <c:v>18.319583333333401</c:v>
                </c:pt>
                <c:pt idx="10992">
                  <c:v>18.321249999999999</c:v>
                </c:pt>
                <c:pt idx="10993">
                  <c:v>18.3229166666667</c:v>
                </c:pt>
                <c:pt idx="10994">
                  <c:v>18.324583333333401</c:v>
                </c:pt>
                <c:pt idx="10995">
                  <c:v>18.326250000000002</c:v>
                </c:pt>
                <c:pt idx="10996">
                  <c:v>18.327916666666699</c:v>
                </c:pt>
                <c:pt idx="10997">
                  <c:v>18.3295833333334</c:v>
                </c:pt>
                <c:pt idx="10998">
                  <c:v>18.331250000000001</c:v>
                </c:pt>
                <c:pt idx="10999">
                  <c:v>18.332916666666701</c:v>
                </c:pt>
                <c:pt idx="11000">
                  <c:v>18.334583333333399</c:v>
                </c:pt>
                <c:pt idx="11001">
                  <c:v>18.33625</c:v>
                </c:pt>
                <c:pt idx="11002">
                  <c:v>18.3379166666667</c:v>
                </c:pt>
                <c:pt idx="11003">
                  <c:v>18.339583333333401</c:v>
                </c:pt>
                <c:pt idx="11004">
                  <c:v>18.341249999999999</c:v>
                </c:pt>
                <c:pt idx="11005">
                  <c:v>18.342916666666699</c:v>
                </c:pt>
                <c:pt idx="11006">
                  <c:v>18.3445833333334</c:v>
                </c:pt>
                <c:pt idx="11007">
                  <c:v>18.346250000000001</c:v>
                </c:pt>
                <c:pt idx="11008">
                  <c:v>18.347916666666698</c:v>
                </c:pt>
                <c:pt idx="11009">
                  <c:v>18.349583333333399</c:v>
                </c:pt>
                <c:pt idx="11010">
                  <c:v>18.35125</c:v>
                </c:pt>
                <c:pt idx="11011">
                  <c:v>18.352916666666701</c:v>
                </c:pt>
                <c:pt idx="11012">
                  <c:v>18.354583333333402</c:v>
                </c:pt>
                <c:pt idx="11013">
                  <c:v>18.356249999999999</c:v>
                </c:pt>
                <c:pt idx="11014">
                  <c:v>18.3579166666667</c:v>
                </c:pt>
                <c:pt idx="11015">
                  <c:v>18.359583333333401</c:v>
                </c:pt>
                <c:pt idx="11016">
                  <c:v>18.361249999999998</c:v>
                </c:pt>
                <c:pt idx="11017">
                  <c:v>18.362916666666699</c:v>
                </c:pt>
                <c:pt idx="11018">
                  <c:v>18.3645833333334</c:v>
                </c:pt>
                <c:pt idx="11019">
                  <c:v>18.366250000000001</c:v>
                </c:pt>
                <c:pt idx="11020">
                  <c:v>18.367916666666702</c:v>
                </c:pt>
                <c:pt idx="11021">
                  <c:v>18.369583333333399</c:v>
                </c:pt>
                <c:pt idx="11022">
                  <c:v>18.37125</c:v>
                </c:pt>
                <c:pt idx="11023">
                  <c:v>18.372916666666701</c:v>
                </c:pt>
                <c:pt idx="11024">
                  <c:v>18.374583333333401</c:v>
                </c:pt>
                <c:pt idx="11025">
                  <c:v>18.376249999999999</c:v>
                </c:pt>
                <c:pt idx="11026">
                  <c:v>18.3779166666667</c:v>
                </c:pt>
                <c:pt idx="11027">
                  <c:v>18.3795833333334</c:v>
                </c:pt>
                <c:pt idx="11028">
                  <c:v>18.381250000000001</c:v>
                </c:pt>
                <c:pt idx="11029">
                  <c:v>18.382916666666699</c:v>
                </c:pt>
                <c:pt idx="11030">
                  <c:v>18.384583333333399</c:v>
                </c:pt>
                <c:pt idx="11031">
                  <c:v>18.38625</c:v>
                </c:pt>
                <c:pt idx="11032">
                  <c:v>18.387916666666701</c:v>
                </c:pt>
                <c:pt idx="11033">
                  <c:v>18.389583333333398</c:v>
                </c:pt>
                <c:pt idx="11034">
                  <c:v>18.391249999999999</c:v>
                </c:pt>
                <c:pt idx="11035">
                  <c:v>18.3929166666667</c:v>
                </c:pt>
                <c:pt idx="11036">
                  <c:v>18.394583333333401</c:v>
                </c:pt>
                <c:pt idx="11037">
                  <c:v>18.396249999999998</c:v>
                </c:pt>
                <c:pt idx="11038">
                  <c:v>18.397916666666699</c:v>
                </c:pt>
                <c:pt idx="11039">
                  <c:v>18.3995833333334</c:v>
                </c:pt>
                <c:pt idx="11040">
                  <c:v>18.401250000000001</c:v>
                </c:pt>
                <c:pt idx="11041">
                  <c:v>18.402916666666702</c:v>
                </c:pt>
                <c:pt idx="11042">
                  <c:v>18.404583333333399</c:v>
                </c:pt>
                <c:pt idx="11043">
                  <c:v>18.40625</c:v>
                </c:pt>
                <c:pt idx="11044">
                  <c:v>18.407916666666701</c:v>
                </c:pt>
                <c:pt idx="11045">
                  <c:v>18.409583333333401</c:v>
                </c:pt>
                <c:pt idx="11046">
                  <c:v>18.411249999999999</c:v>
                </c:pt>
                <c:pt idx="11047">
                  <c:v>18.4129166666667</c:v>
                </c:pt>
                <c:pt idx="11048">
                  <c:v>18.4145833333334</c:v>
                </c:pt>
                <c:pt idx="11049">
                  <c:v>18.416250000000002</c:v>
                </c:pt>
                <c:pt idx="11050">
                  <c:v>18.417916666666699</c:v>
                </c:pt>
                <c:pt idx="11051">
                  <c:v>18.419583333333399</c:v>
                </c:pt>
                <c:pt idx="11052">
                  <c:v>18.421250000000001</c:v>
                </c:pt>
                <c:pt idx="11053">
                  <c:v>18.422916666666701</c:v>
                </c:pt>
                <c:pt idx="11054">
                  <c:v>18.424583333333398</c:v>
                </c:pt>
                <c:pt idx="11055">
                  <c:v>18.42625</c:v>
                </c:pt>
                <c:pt idx="11056">
                  <c:v>18.4279166666667</c:v>
                </c:pt>
                <c:pt idx="11057">
                  <c:v>18.429583333333401</c:v>
                </c:pt>
                <c:pt idx="11058">
                  <c:v>18.431249999999999</c:v>
                </c:pt>
                <c:pt idx="11059">
                  <c:v>18.432916666666699</c:v>
                </c:pt>
                <c:pt idx="11060">
                  <c:v>18.4345833333334</c:v>
                </c:pt>
                <c:pt idx="11061">
                  <c:v>18.436250000000001</c:v>
                </c:pt>
                <c:pt idx="11062">
                  <c:v>18.437916666666698</c:v>
                </c:pt>
                <c:pt idx="11063">
                  <c:v>18.439583333333399</c:v>
                </c:pt>
                <c:pt idx="11064">
                  <c:v>18.44125</c:v>
                </c:pt>
                <c:pt idx="11065">
                  <c:v>18.442916666666701</c:v>
                </c:pt>
                <c:pt idx="11066">
                  <c:v>18.444583333333401</c:v>
                </c:pt>
                <c:pt idx="11067">
                  <c:v>18.446249999999999</c:v>
                </c:pt>
                <c:pt idx="11068">
                  <c:v>18.4479166666667</c:v>
                </c:pt>
                <c:pt idx="11069">
                  <c:v>18.449583333333401</c:v>
                </c:pt>
                <c:pt idx="11070">
                  <c:v>18.451250000000002</c:v>
                </c:pt>
                <c:pt idx="11071">
                  <c:v>18.452916666666699</c:v>
                </c:pt>
                <c:pt idx="11072">
                  <c:v>18.4545833333334</c:v>
                </c:pt>
                <c:pt idx="11073">
                  <c:v>18.456250000000001</c:v>
                </c:pt>
                <c:pt idx="11074">
                  <c:v>18.457916666666701</c:v>
                </c:pt>
                <c:pt idx="11075">
                  <c:v>18.459583333333399</c:v>
                </c:pt>
                <c:pt idx="11076">
                  <c:v>18.46125</c:v>
                </c:pt>
                <c:pt idx="11077">
                  <c:v>18.4629166666667</c:v>
                </c:pt>
                <c:pt idx="11078">
                  <c:v>18.464583333333401</c:v>
                </c:pt>
                <c:pt idx="11079">
                  <c:v>18.466249999999999</c:v>
                </c:pt>
                <c:pt idx="11080">
                  <c:v>18.467916666666699</c:v>
                </c:pt>
                <c:pt idx="11081">
                  <c:v>18.4695833333334</c:v>
                </c:pt>
                <c:pt idx="11082">
                  <c:v>18.471250000000001</c:v>
                </c:pt>
                <c:pt idx="11083">
                  <c:v>18.472916666666698</c:v>
                </c:pt>
                <c:pt idx="11084">
                  <c:v>18.474583333333399</c:v>
                </c:pt>
                <c:pt idx="11085">
                  <c:v>18.47625</c:v>
                </c:pt>
                <c:pt idx="11086">
                  <c:v>18.477916666666701</c:v>
                </c:pt>
                <c:pt idx="11087">
                  <c:v>18.479583333333402</c:v>
                </c:pt>
                <c:pt idx="11088">
                  <c:v>18.481249999999999</c:v>
                </c:pt>
                <c:pt idx="11089">
                  <c:v>18.4829166666667</c:v>
                </c:pt>
                <c:pt idx="11090">
                  <c:v>18.484583333333401</c:v>
                </c:pt>
                <c:pt idx="11091">
                  <c:v>18.486249999999998</c:v>
                </c:pt>
                <c:pt idx="11092">
                  <c:v>18.487916666666699</c:v>
                </c:pt>
                <c:pt idx="11093">
                  <c:v>18.4895833333334</c:v>
                </c:pt>
                <c:pt idx="11094">
                  <c:v>18.491250000000001</c:v>
                </c:pt>
                <c:pt idx="11095">
                  <c:v>18.492916666666702</c:v>
                </c:pt>
                <c:pt idx="11096">
                  <c:v>18.494583333333399</c:v>
                </c:pt>
                <c:pt idx="11097">
                  <c:v>18.49625</c:v>
                </c:pt>
                <c:pt idx="11098">
                  <c:v>18.497916666666701</c:v>
                </c:pt>
                <c:pt idx="11099">
                  <c:v>18.499583333333401</c:v>
                </c:pt>
                <c:pt idx="11100">
                  <c:v>18.501249999999999</c:v>
                </c:pt>
                <c:pt idx="11101">
                  <c:v>18.5029166666667</c:v>
                </c:pt>
                <c:pt idx="11102">
                  <c:v>18.5045833333334</c:v>
                </c:pt>
                <c:pt idx="11103">
                  <c:v>18.506250000000001</c:v>
                </c:pt>
                <c:pt idx="11104">
                  <c:v>18.507916666666699</c:v>
                </c:pt>
                <c:pt idx="11105">
                  <c:v>18.509583333333399</c:v>
                </c:pt>
                <c:pt idx="11106">
                  <c:v>18.51125</c:v>
                </c:pt>
                <c:pt idx="11107">
                  <c:v>18.512916666666701</c:v>
                </c:pt>
                <c:pt idx="11108">
                  <c:v>18.514583333333398</c:v>
                </c:pt>
                <c:pt idx="11109">
                  <c:v>18.516249999999999</c:v>
                </c:pt>
                <c:pt idx="11110">
                  <c:v>18.5179166666667</c:v>
                </c:pt>
                <c:pt idx="11111">
                  <c:v>18.519583333333401</c:v>
                </c:pt>
                <c:pt idx="11112">
                  <c:v>18.521249999999998</c:v>
                </c:pt>
                <c:pt idx="11113">
                  <c:v>18.522916666666699</c:v>
                </c:pt>
                <c:pt idx="11114">
                  <c:v>18.5245833333334</c:v>
                </c:pt>
                <c:pt idx="11115">
                  <c:v>18.526250000000001</c:v>
                </c:pt>
                <c:pt idx="11116">
                  <c:v>18.527916666666702</c:v>
                </c:pt>
                <c:pt idx="11117">
                  <c:v>18.529583333333399</c:v>
                </c:pt>
                <c:pt idx="11118">
                  <c:v>18.53125</c:v>
                </c:pt>
                <c:pt idx="11119">
                  <c:v>18.532916666666701</c:v>
                </c:pt>
                <c:pt idx="11120">
                  <c:v>18.534583333333401</c:v>
                </c:pt>
                <c:pt idx="11121">
                  <c:v>18.536249999999999</c:v>
                </c:pt>
                <c:pt idx="11122">
                  <c:v>18.5379166666667</c:v>
                </c:pt>
                <c:pt idx="11123">
                  <c:v>18.5395833333334</c:v>
                </c:pt>
                <c:pt idx="11124">
                  <c:v>18.541250000000002</c:v>
                </c:pt>
                <c:pt idx="11125">
                  <c:v>18.542916666666699</c:v>
                </c:pt>
                <c:pt idx="11126">
                  <c:v>18.544583333333399</c:v>
                </c:pt>
                <c:pt idx="11127">
                  <c:v>18.546250000000001</c:v>
                </c:pt>
                <c:pt idx="11128">
                  <c:v>18.547916666666701</c:v>
                </c:pt>
                <c:pt idx="11129">
                  <c:v>18.549583333333398</c:v>
                </c:pt>
                <c:pt idx="11130">
                  <c:v>18.55125</c:v>
                </c:pt>
                <c:pt idx="11131">
                  <c:v>18.5529166666667</c:v>
                </c:pt>
                <c:pt idx="11132">
                  <c:v>18.554583333333401</c:v>
                </c:pt>
                <c:pt idx="11133">
                  <c:v>18.556249999999999</c:v>
                </c:pt>
                <c:pt idx="11134">
                  <c:v>18.557916666666699</c:v>
                </c:pt>
                <c:pt idx="11135">
                  <c:v>18.5595833333334</c:v>
                </c:pt>
                <c:pt idx="11136">
                  <c:v>18.561250000000001</c:v>
                </c:pt>
                <c:pt idx="11137">
                  <c:v>18.562916666666698</c:v>
                </c:pt>
                <c:pt idx="11138">
                  <c:v>18.564583333333399</c:v>
                </c:pt>
                <c:pt idx="11139">
                  <c:v>18.56625</c:v>
                </c:pt>
                <c:pt idx="11140">
                  <c:v>18.567916666666701</c:v>
                </c:pt>
                <c:pt idx="11141">
                  <c:v>18.569583333333401</c:v>
                </c:pt>
                <c:pt idx="11142">
                  <c:v>18.571249999999999</c:v>
                </c:pt>
                <c:pt idx="11143">
                  <c:v>18.5729166666667</c:v>
                </c:pt>
                <c:pt idx="11144">
                  <c:v>18.574583333333401</c:v>
                </c:pt>
                <c:pt idx="11145">
                  <c:v>18.576250000000002</c:v>
                </c:pt>
                <c:pt idx="11146">
                  <c:v>18.577916666666699</c:v>
                </c:pt>
                <c:pt idx="11147">
                  <c:v>18.5795833333334</c:v>
                </c:pt>
                <c:pt idx="11148">
                  <c:v>18.581250000000001</c:v>
                </c:pt>
                <c:pt idx="11149">
                  <c:v>18.582916666666701</c:v>
                </c:pt>
                <c:pt idx="11150">
                  <c:v>18.584583333333399</c:v>
                </c:pt>
                <c:pt idx="11151">
                  <c:v>18.58625</c:v>
                </c:pt>
                <c:pt idx="11152">
                  <c:v>18.5879166666667</c:v>
                </c:pt>
                <c:pt idx="11153">
                  <c:v>18.589583333333401</c:v>
                </c:pt>
                <c:pt idx="11154">
                  <c:v>18.591249999999999</c:v>
                </c:pt>
                <c:pt idx="11155">
                  <c:v>18.592916666666699</c:v>
                </c:pt>
                <c:pt idx="11156">
                  <c:v>18.5945833333334</c:v>
                </c:pt>
                <c:pt idx="11157">
                  <c:v>18.596250000000001</c:v>
                </c:pt>
                <c:pt idx="11158">
                  <c:v>18.597916666666698</c:v>
                </c:pt>
                <c:pt idx="11159">
                  <c:v>18.599583333333399</c:v>
                </c:pt>
                <c:pt idx="11160">
                  <c:v>18.60125</c:v>
                </c:pt>
                <c:pt idx="11161">
                  <c:v>18.602916666666701</c:v>
                </c:pt>
                <c:pt idx="11162">
                  <c:v>18.604583333333402</c:v>
                </c:pt>
                <c:pt idx="11163">
                  <c:v>18.606249999999999</c:v>
                </c:pt>
                <c:pt idx="11164">
                  <c:v>18.6079166666667</c:v>
                </c:pt>
                <c:pt idx="11165">
                  <c:v>18.609583333333401</c:v>
                </c:pt>
                <c:pt idx="11166">
                  <c:v>18.611249999999998</c:v>
                </c:pt>
                <c:pt idx="11167">
                  <c:v>18.612916666666699</c:v>
                </c:pt>
                <c:pt idx="11168">
                  <c:v>18.6145833333334</c:v>
                </c:pt>
                <c:pt idx="11169">
                  <c:v>18.616250000000001</c:v>
                </c:pt>
                <c:pt idx="11170">
                  <c:v>18.617916666666702</c:v>
                </c:pt>
                <c:pt idx="11171">
                  <c:v>18.619583333333399</c:v>
                </c:pt>
                <c:pt idx="11172">
                  <c:v>18.62125</c:v>
                </c:pt>
                <c:pt idx="11173">
                  <c:v>18.622916666666701</c:v>
                </c:pt>
                <c:pt idx="11174">
                  <c:v>18.624583333333401</c:v>
                </c:pt>
                <c:pt idx="11175">
                  <c:v>18.626249999999999</c:v>
                </c:pt>
                <c:pt idx="11176">
                  <c:v>18.6279166666667</c:v>
                </c:pt>
                <c:pt idx="11177">
                  <c:v>18.6295833333334</c:v>
                </c:pt>
                <c:pt idx="11178">
                  <c:v>18.631250000000001</c:v>
                </c:pt>
                <c:pt idx="11179">
                  <c:v>18.632916666666699</c:v>
                </c:pt>
                <c:pt idx="11180">
                  <c:v>18.634583333333399</c:v>
                </c:pt>
                <c:pt idx="11181">
                  <c:v>18.63625</c:v>
                </c:pt>
                <c:pt idx="11182">
                  <c:v>18.637916666666701</c:v>
                </c:pt>
                <c:pt idx="11183">
                  <c:v>18.639583333333398</c:v>
                </c:pt>
                <c:pt idx="11184">
                  <c:v>18.641249999999999</c:v>
                </c:pt>
                <c:pt idx="11185">
                  <c:v>18.6429166666667</c:v>
                </c:pt>
                <c:pt idx="11186">
                  <c:v>18.644583333333401</c:v>
                </c:pt>
                <c:pt idx="11187">
                  <c:v>18.646249999999998</c:v>
                </c:pt>
                <c:pt idx="11188">
                  <c:v>18.647916666666699</c:v>
                </c:pt>
                <c:pt idx="11189">
                  <c:v>18.6495833333334</c:v>
                </c:pt>
                <c:pt idx="11190">
                  <c:v>18.651250000000001</c:v>
                </c:pt>
                <c:pt idx="11191">
                  <c:v>18.652916666666702</c:v>
                </c:pt>
                <c:pt idx="11192">
                  <c:v>18.654583333333399</c:v>
                </c:pt>
                <c:pt idx="11193">
                  <c:v>18.65625</c:v>
                </c:pt>
                <c:pt idx="11194">
                  <c:v>18.657916666666701</c:v>
                </c:pt>
                <c:pt idx="11195">
                  <c:v>18.659583333333401</c:v>
                </c:pt>
                <c:pt idx="11196">
                  <c:v>18.661249999999999</c:v>
                </c:pt>
                <c:pt idx="11197">
                  <c:v>18.6629166666667</c:v>
                </c:pt>
                <c:pt idx="11198">
                  <c:v>18.6645833333334</c:v>
                </c:pt>
                <c:pt idx="11199">
                  <c:v>18.666250000000002</c:v>
                </c:pt>
                <c:pt idx="11200">
                  <c:v>18.667916666666699</c:v>
                </c:pt>
                <c:pt idx="11201">
                  <c:v>18.669583333333399</c:v>
                </c:pt>
                <c:pt idx="11202">
                  <c:v>18.671250000000001</c:v>
                </c:pt>
                <c:pt idx="11203">
                  <c:v>18.672916666666701</c:v>
                </c:pt>
                <c:pt idx="11204">
                  <c:v>18.674583333333398</c:v>
                </c:pt>
                <c:pt idx="11205">
                  <c:v>18.67625</c:v>
                </c:pt>
                <c:pt idx="11206">
                  <c:v>18.6779166666667</c:v>
                </c:pt>
                <c:pt idx="11207">
                  <c:v>18.679583333333401</c:v>
                </c:pt>
                <c:pt idx="11208">
                  <c:v>18.681249999999999</c:v>
                </c:pt>
                <c:pt idx="11209">
                  <c:v>18.682916666666699</c:v>
                </c:pt>
                <c:pt idx="11210">
                  <c:v>18.6845833333334</c:v>
                </c:pt>
                <c:pt idx="11211">
                  <c:v>18.686250000000001</c:v>
                </c:pt>
                <c:pt idx="11212">
                  <c:v>18.687916666666698</c:v>
                </c:pt>
                <c:pt idx="11213">
                  <c:v>18.689583333333399</c:v>
                </c:pt>
                <c:pt idx="11214">
                  <c:v>18.69125</c:v>
                </c:pt>
                <c:pt idx="11215">
                  <c:v>18.692916666666701</c:v>
                </c:pt>
                <c:pt idx="11216">
                  <c:v>18.694583333333401</c:v>
                </c:pt>
                <c:pt idx="11217">
                  <c:v>18.696249999999999</c:v>
                </c:pt>
                <c:pt idx="11218">
                  <c:v>18.6979166666667</c:v>
                </c:pt>
                <c:pt idx="11219">
                  <c:v>18.699583333333401</c:v>
                </c:pt>
                <c:pt idx="11220">
                  <c:v>18.701250000000002</c:v>
                </c:pt>
                <c:pt idx="11221">
                  <c:v>18.702916666666699</c:v>
                </c:pt>
                <c:pt idx="11222">
                  <c:v>18.7045833333334</c:v>
                </c:pt>
                <c:pt idx="11223">
                  <c:v>18.706250000000001</c:v>
                </c:pt>
                <c:pt idx="11224">
                  <c:v>18.707916666666701</c:v>
                </c:pt>
                <c:pt idx="11225">
                  <c:v>18.709583333333399</c:v>
                </c:pt>
                <c:pt idx="11226">
                  <c:v>18.71125</c:v>
                </c:pt>
                <c:pt idx="11227">
                  <c:v>18.7129166666667</c:v>
                </c:pt>
                <c:pt idx="11228">
                  <c:v>18.714583333333401</c:v>
                </c:pt>
                <c:pt idx="11229">
                  <c:v>18.716249999999999</c:v>
                </c:pt>
                <c:pt idx="11230">
                  <c:v>18.717916666666699</c:v>
                </c:pt>
                <c:pt idx="11231">
                  <c:v>18.7195833333334</c:v>
                </c:pt>
                <c:pt idx="11232">
                  <c:v>18.721250000000001</c:v>
                </c:pt>
                <c:pt idx="11233">
                  <c:v>18.722916666666698</c:v>
                </c:pt>
                <c:pt idx="11234">
                  <c:v>18.724583333333399</c:v>
                </c:pt>
                <c:pt idx="11235">
                  <c:v>18.72625</c:v>
                </c:pt>
                <c:pt idx="11236">
                  <c:v>18.727916666666701</c:v>
                </c:pt>
                <c:pt idx="11237">
                  <c:v>18.729583333333402</c:v>
                </c:pt>
                <c:pt idx="11238">
                  <c:v>18.731249999999999</c:v>
                </c:pt>
                <c:pt idx="11239">
                  <c:v>18.7329166666667</c:v>
                </c:pt>
                <c:pt idx="11240">
                  <c:v>18.734583333333401</c:v>
                </c:pt>
                <c:pt idx="11241">
                  <c:v>18.736249999999998</c:v>
                </c:pt>
                <c:pt idx="11242">
                  <c:v>18.737916666666699</c:v>
                </c:pt>
                <c:pt idx="11243">
                  <c:v>18.7395833333334</c:v>
                </c:pt>
                <c:pt idx="11244">
                  <c:v>18.741250000000001</c:v>
                </c:pt>
                <c:pt idx="11245">
                  <c:v>18.742916666666702</c:v>
                </c:pt>
                <c:pt idx="11246">
                  <c:v>18.744583333333399</c:v>
                </c:pt>
                <c:pt idx="11247">
                  <c:v>18.74625</c:v>
                </c:pt>
                <c:pt idx="11248">
                  <c:v>18.747916666666701</c:v>
                </c:pt>
                <c:pt idx="11249">
                  <c:v>18.749583333333401</c:v>
                </c:pt>
                <c:pt idx="11250">
                  <c:v>18.751249999999999</c:v>
                </c:pt>
                <c:pt idx="11251">
                  <c:v>18.7529166666667</c:v>
                </c:pt>
                <c:pt idx="11252">
                  <c:v>18.7545833333334</c:v>
                </c:pt>
                <c:pt idx="11253">
                  <c:v>18.756250000000001</c:v>
                </c:pt>
                <c:pt idx="11254">
                  <c:v>18.757916666666699</c:v>
                </c:pt>
                <c:pt idx="11255">
                  <c:v>18.759583333333399</c:v>
                </c:pt>
                <c:pt idx="11256">
                  <c:v>18.76125</c:v>
                </c:pt>
                <c:pt idx="11257">
                  <c:v>18.762916666666701</c:v>
                </c:pt>
                <c:pt idx="11258">
                  <c:v>18.764583333333398</c:v>
                </c:pt>
                <c:pt idx="11259">
                  <c:v>18.766249999999999</c:v>
                </c:pt>
                <c:pt idx="11260">
                  <c:v>18.7679166666667</c:v>
                </c:pt>
                <c:pt idx="11261">
                  <c:v>18.769583333333401</c:v>
                </c:pt>
                <c:pt idx="11262">
                  <c:v>18.771249999999998</c:v>
                </c:pt>
                <c:pt idx="11263">
                  <c:v>18.772916666666699</c:v>
                </c:pt>
                <c:pt idx="11264">
                  <c:v>18.7745833333334</c:v>
                </c:pt>
                <c:pt idx="11265">
                  <c:v>18.776250000000001</c:v>
                </c:pt>
                <c:pt idx="11266">
                  <c:v>18.777916666666702</c:v>
                </c:pt>
                <c:pt idx="11267">
                  <c:v>18.779583333333399</c:v>
                </c:pt>
                <c:pt idx="11268">
                  <c:v>18.78125</c:v>
                </c:pt>
                <c:pt idx="11269">
                  <c:v>18.782916666666701</c:v>
                </c:pt>
                <c:pt idx="11270">
                  <c:v>18.784583333333401</c:v>
                </c:pt>
                <c:pt idx="11271">
                  <c:v>18.786249999999999</c:v>
                </c:pt>
                <c:pt idx="11272">
                  <c:v>18.7879166666667</c:v>
                </c:pt>
                <c:pt idx="11273">
                  <c:v>18.7895833333334</c:v>
                </c:pt>
                <c:pt idx="11274">
                  <c:v>18.791250000000002</c:v>
                </c:pt>
                <c:pt idx="11275">
                  <c:v>18.792916666666699</c:v>
                </c:pt>
                <c:pt idx="11276">
                  <c:v>18.794583333333399</c:v>
                </c:pt>
                <c:pt idx="11277">
                  <c:v>18.796250000000001</c:v>
                </c:pt>
                <c:pt idx="11278">
                  <c:v>18.797916666666701</c:v>
                </c:pt>
                <c:pt idx="11279">
                  <c:v>18.799583333333398</c:v>
                </c:pt>
                <c:pt idx="11280">
                  <c:v>18.80125</c:v>
                </c:pt>
                <c:pt idx="11281">
                  <c:v>18.8029166666667</c:v>
                </c:pt>
                <c:pt idx="11282">
                  <c:v>18.804583333333401</c:v>
                </c:pt>
                <c:pt idx="11283">
                  <c:v>18.806249999999999</c:v>
                </c:pt>
                <c:pt idx="11284">
                  <c:v>18.807916666666699</c:v>
                </c:pt>
                <c:pt idx="11285">
                  <c:v>18.8095833333334</c:v>
                </c:pt>
                <c:pt idx="11286">
                  <c:v>18.811250000000001</c:v>
                </c:pt>
                <c:pt idx="11287">
                  <c:v>18.812916666666698</c:v>
                </c:pt>
                <c:pt idx="11288">
                  <c:v>18.814583333333399</c:v>
                </c:pt>
                <c:pt idx="11289">
                  <c:v>18.81625</c:v>
                </c:pt>
                <c:pt idx="11290">
                  <c:v>18.817916666666701</c:v>
                </c:pt>
                <c:pt idx="11291">
                  <c:v>18.819583333333401</c:v>
                </c:pt>
                <c:pt idx="11292">
                  <c:v>18.821249999999999</c:v>
                </c:pt>
                <c:pt idx="11293">
                  <c:v>18.8229166666667</c:v>
                </c:pt>
                <c:pt idx="11294">
                  <c:v>18.824583333333401</c:v>
                </c:pt>
                <c:pt idx="11295">
                  <c:v>18.826250000000002</c:v>
                </c:pt>
                <c:pt idx="11296">
                  <c:v>18.827916666666699</c:v>
                </c:pt>
                <c:pt idx="11297">
                  <c:v>18.8295833333334</c:v>
                </c:pt>
                <c:pt idx="11298">
                  <c:v>18.831250000000001</c:v>
                </c:pt>
                <c:pt idx="11299">
                  <c:v>18.832916666666701</c:v>
                </c:pt>
                <c:pt idx="11300">
                  <c:v>18.834583333333399</c:v>
                </c:pt>
                <c:pt idx="11301">
                  <c:v>18.83625</c:v>
                </c:pt>
                <c:pt idx="11302">
                  <c:v>18.8379166666667</c:v>
                </c:pt>
                <c:pt idx="11303">
                  <c:v>18.839583333333401</c:v>
                </c:pt>
                <c:pt idx="11304">
                  <c:v>18.841249999999999</c:v>
                </c:pt>
                <c:pt idx="11305">
                  <c:v>18.842916666666699</c:v>
                </c:pt>
                <c:pt idx="11306">
                  <c:v>18.8445833333334</c:v>
                </c:pt>
                <c:pt idx="11307">
                  <c:v>18.846250000000001</c:v>
                </c:pt>
                <c:pt idx="11308">
                  <c:v>18.847916666666698</c:v>
                </c:pt>
                <c:pt idx="11309">
                  <c:v>18.849583333333399</c:v>
                </c:pt>
                <c:pt idx="11310">
                  <c:v>18.85125</c:v>
                </c:pt>
                <c:pt idx="11311">
                  <c:v>18.852916666666701</c:v>
                </c:pt>
                <c:pt idx="11312">
                  <c:v>18.854583333333402</c:v>
                </c:pt>
                <c:pt idx="11313">
                  <c:v>18.856249999999999</c:v>
                </c:pt>
                <c:pt idx="11314">
                  <c:v>18.8579166666667</c:v>
                </c:pt>
                <c:pt idx="11315">
                  <c:v>18.859583333333401</c:v>
                </c:pt>
                <c:pt idx="11316">
                  <c:v>18.861249999999998</c:v>
                </c:pt>
                <c:pt idx="11317">
                  <c:v>18.862916666666699</c:v>
                </c:pt>
                <c:pt idx="11318">
                  <c:v>18.8645833333334</c:v>
                </c:pt>
                <c:pt idx="11319">
                  <c:v>18.866250000000001</c:v>
                </c:pt>
                <c:pt idx="11320">
                  <c:v>18.867916666666702</c:v>
                </c:pt>
                <c:pt idx="11321">
                  <c:v>18.869583333333399</c:v>
                </c:pt>
                <c:pt idx="11322">
                  <c:v>18.87125</c:v>
                </c:pt>
                <c:pt idx="11323">
                  <c:v>18.872916666666701</c:v>
                </c:pt>
                <c:pt idx="11324">
                  <c:v>18.874583333333401</c:v>
                </c:pt>
                <c:pt idx="11325">
                  <c:v>18.876249999999999</c:v>
                </c:pt>
                <c:pt idx="11326">
                  <c:v>18.8779166666667</c:v>
                </c:pt>
                <c:pt idx="11327">
                  <c:v>18.8795833333334</c:v>
                </c:pt>
                <c:pt idx="11328">
                  <c:v>18.881250000000001</c:v>
                </c:pt>
                <c:pt idx="11329">
                  <c:v>18.882916666666699</c:v>
                </c:pt>
                <c:pt idx="11330">
                  <c:v>18.884583333333399</c:v>
                </c:pt>
                <c:pt idx="11331">
                  <c:v>18.88625</c:v>
                </c:pt>
                <c:pt idx="11332">
                  <c:v>18.887916666666701</c:v>
                </c:pt>
                <c:pt idx="11333">
                  <c:v>18.889583333333398</c:v>
                </c:pt>
                <c:pt idx="11334">
                  <c:v>18.891249999999999</c:v>
                </c:pt>
                <c:pt idx="11335">
                  <c:v>18.8929166666667</c:v>
                </c:pt>
                <c:pt idx="11336">
                  <c:v>18.894583333333401</c:v>
                </c:pt>
                <c:pt idx="11337">
                  <c:v>18.896249999999998</c:v>
                </c:pt>
                <c:pt idx="11338">
                  <c:v>18.897916666666699</c:v>
                </c:pt>
                <c:pt idx="11339">
                  <c:v>18.8995833333334</c:v>
                </c:pt>
                <c:pt idx="11340">
                  <c:v>18.901250000000001</c:v>
                </c:pt>
                <c:pt idx="11341">
                  <c:v>18.902916666666702</c:v>
                </c:pt>
                <c:pt idx="11342">
                  <c:v>18.904583333333399</c:v>
                </c:pt>
                <c:pt idx="11343">
                  <c:v>18.90625</c:v>
                </c:pt>
                <c:pt idx="11344">
                  <c:v>18.907916666666701</c:v>
                </c:pt>
                <c:pt idx="11345">
                  <c:v>18.909583333333401</c:v>
                </c:pt>
                <c:pt idx="11346">
                  <c:v>18.911249999999999</c:v>
                </c:pt>
                <c:pt idx="11347">
                  <c:v>18.9129166666667</c:v>
                </c:pt>
                <c:pt idx="11348">
                  <c:v>18.9145833333334</c:v>
                </c:pt>
                <c:pt idx="11349">
                  <c:v>18.916250000000002</c:v>
                </c:pt>
                <c:pt idx="11350">
                  <c:v>18.917916666666699</c:v>
                </c:pt>
                <c:pt idx="11351">
                  <c:v>18.919583333333399</c:v>
                </c:pt>
                <c:pt idx="11352">
                  <c:v>18.921250000000001</c:v>
                </c:pt>
                <c:pt idx="11353">
                  <c:v>18.922916666666701</c:v>
                </c:pt>
                <c:pt idx="11354">
                  <c:v>18.924583333333398</c:v>
                </c:pt>
                <c:pt idx="11355">
                  <c:v>18.92625</c:v>
                </c:pt>
                <c:pt idx="11356">
                  <c:v>18.9279166666667</c:v>
                </c:pt>
                <c:pt idx="11357">
                  <c:v>18.929583333333401</c:v>
                </c:pt>
                <c:pt idx="11358">
                  <c:v>18.931249999999999</c:v>
                </c:pt>
                <c:pt idx="11359">
                  <c:v>18.932916666666699</c:v>
                </c:pt>
                <c:pt idx="11360">
                  <c:v>18.9345833333334</c:v>
                </c:pt>
                <c:pt idx="11361">
                  <c:v>18.936250000000001</c:v>
                </c:pt>
                <c:pt idx="11362">
                  <c:v>18.937916666666698</c:v>
                </c:pt>
                <c:pt idx="11363">
                  <c:v>18.939583333333399</c:v>
                </c:pt>
                <c:pt idx="11364">
                  <c:v>18.94125</c:v>
                </c:pt>
                <c:pt idx="11365">
                  <c:v>18.942916666666701</c:v>
                </c:pt>
                <c:pt idx="11366">
                  <c:v>18.944583333333401</c:v>
                </c:pt>
                <c:pt idx="11367">
                  <c:v>18.946249999999999</c:v>
                </c:pt>
                <c:pt idx="11368">
                  <c:v>18.9479166666667</c:v>
                </c:pt>
                <c:pt idx="11369">
                  <c:v>18.949583333333401</c:v>
                </c:pt>
                <c:pt idx="11370">
                  <c:v>18.951250000000002</c:v>
                </c:pt>
                <c:pt idx="11371">
                  <c:v>18.952916666666699</c:v>
                </c:pt>
                <c:pt idx="11372">
                  <c:v>18.9545833333334</c:v>
                </c:pt>
                <c:pt idx="11373">
                  <c:v>18.956250000000001</c:v>
                </c:pt>
                <c:pt idx="11374">
                  <c:v>18.957916666666701</c:v>
                </c:pt>
                <c:pt idx="11375">
                  <c:v>18.959583333333399</c:v>
                </c:pt>
                <c:pt idx="11376">
                  <c:v>18.96125</c:v>
                </c:pt>
                <c:pt idx="11377">
                  <c:v>18.9629166666667</c:v>
                </c:pt>
                <c:pt idx="11378">
                  <c:v>18.964583333333401</c:v>
                </c:pt>
                <c:pt idx="11379">
                  <c:v>18.966249999999999</c:v>
                </c:pt>
                <c:pt idx="11380">
                  <c:v>18.967916666666699</c:v>
                </c:pt>
                <c:pt idx="11381">
                  <c:v>18.9695833333334</c:v>
                </c:pt>
                <c:pt idx="11382">
                  <c:v>18.971250000000001</c:v>
                </c:pt>
                <c:pt idx="11383">
                  <c:v>18.972916666666698</c:v>
                </c:pt>
                <c:pt idx="11384">
                  <c:v>18.974583333333399</c:v>
                </c:pt>
                <c:pt idx="11385">
                  <c:v>18.97625</c:v>
                </c:pt>
                <c:pt idx="11386">
                  <c:v>18.977916666666701</c:v>
                </c:pt>
                <c:pt idx="11387">
                  <c:v>18.979583333333402</c:v>
                </c:pt>
                <c:pt idx="11388">
                  <c:v>18.981249999999999</c:v>
                </c:pt>
                <c:pt idx="11389">
                  <c:v>18.9829166666667</c:v>
                </c:pt>
                <c:pt idx="11390">
                  <c:v>18.984583333333401</c:v>
                </c:pt>
                <c:pt idx="11391">
                  <c:v>18.986249999999998</c:v>
                </c:pt>
                <c:pt idx="11392">
                  <c:v>18.987916666666699</c:v>
                </c:pt>
                <c:pt idx="11393">
                  <c:v>18.9895833333334</c:v>
                </c:pt>
                <c:pt idx="11394">
                  <c:v>18.991250000000001</c:v>
                </c:pt>
                <c:pt idx="11395">
                  <c:v>18.992916666666702</c:v>
                </c:pt>
                <c:pt idx="11396">
                  <c:v>18.994583333333399</c:v>
                </c:pt>
                <c:pt idx="11397">
                  <c:v>18.99625</c:v>
                </c:pt>
                <c:pt idx="11398">
                  <c:v>18.997916666666701</c:v>
                </c:pt>
                <c:pt idx="11399">
                  <c:v>18.999583333333401</c:v>
                </c:pt>
                <c:pt idx="11400">
                  <c:v>19.001249999999999</c:v>
                </c:pt>
                <c:pt idx="11401">
                  <c:v>19.0029166666667</c:v>
                </c:pt>
                <c:pt idx="11402">
                  <c:v>19.0045833333334</c:v>
                </c:pt>
                <c:pt idx="11403">
                  <c:v>19.006250000000001</c:v>
                </c:pt>
                <c:pt idx="11404">
                  <c:v>19.007916666666699</c:v>
                </c:pt>
                <c:pt idx="11405">
                  <c:v>19.009583333333399</c:v>
                </c:pt>
                <c:pt idx="11406">
                  <c:v>19.01125</c:v>
                </c:pt>
                <c:pt idx="11407">
                  <c:v>19.012916666666701</c:v>
                </c:pt>
                <c:pt idx="11408">
                  <c:v>19.014583333333398</c:v>
                </c:pt>
                <c:pt idx="11409">
                  <c:v>19.016249999999999</c:v>
                </c:pt>
                <c:pt idx="11410">
                  <c:v>19.0179166666667</c:v>
                </c:pt>
                <c:pt idx="11411">
                  <c:v>19.019583333333401</c:v>
                </c:pt>
                <c:pt idx="11412">
                  <c:v>19.021249999999998</c:v>
                </c:pt>
                <c:pt idx="11413">
                  <c:v>19.022916666666699</c:v>
                </c:pt>
                <c:pt idx="11414">
                  <c:v>19.0245833333334</c:v>
                </c:pt>
                <c:pt idx="11415">
                  <c:v>19.026250000000001</c:v>
                </c:pt>
                <c:pt idx="11416">
                  <c:v>19.027916666666702</c:v>
                </c:pt>
                <c:pt idx="11417">
                  <c:v>19.029583333333399</c:v>
                </c:pt>
                <c:pt idx="11418">
                  <c:v>19.03125</c:v>
                </c:pt>
                <c:pt idx="11419">
                  <c:v>19.032916666666701</c:v>
                </c:pt>
                <c:pt idx="11420">
                  <c:v>19.034583333333401</c:v>
                </c:pt>
                <c:pt idx="11421">
                  <c:v>19.036249999999999</c:v>
                </c:pt>
                <c:pt idx="11422">
                  <c:v>19.0379166666667</c:v>
                </c:pt>
                <c:pt idx="11423">
                  <c:v>19.0395833333334</c:v>
                </c:pt>
                <c:pt idx="11424">
                  <c:v>19.041250000000002</c:v>
                </c:pt>
                <c:pt idx="11425">
                  <c:v>19.042916666666699</c:v>
                </c:pt>
                <c:pt idx="11426">
                  <c:v>19.044583333333399</c:v>
                </c:pt>
                <c:pt idx="11427">
                  <c:v>19.046250000000001</c:v>
                </c:pt>
                <c:pt idx="11428">
                  <c:v>19.047916666666701</c:v>
                </c:pt>
                <c:pt idx="11429">
                  <c:v>19.049583333333398</c:v>
                </c:pt>
                <c:pt idx="11430">
                  <c:v>19.05125</c:v>
                </c:pt>
                <c:pt idx="11431">
                  <c:v>19.0529166666667</c:v>
                </c:pt>
                <c:pt idx="11432">
                  <c:v>19.054583333333401</c:v>
                </c:pt>
                <c:pt idx="11433">
                  <c:v>19.056249999999999</c:v>
                </c:pt>
                <c:pt idx="11434">
                  <c:v>19.057916666666699</c:v>
                </c:pt>
                <c:pt idx="11435">
                  <c:v>19.0595833333334</c:v>
                </c:pt>
                <c:pt idx="11436">
                  <c:v>19.061250000000001</c:v>
                </c:pt>
                <c:pt idx="11437">
                  <c:v>19.062916666666698</c:v>
                </c:pt>
                <c:pt idx="11438">
                  <c:v>19.064583333333399</c:v>
                </c:pt>
                <c:pt idx="11439">
                  <c:v>19.06625</c:v>
                </c:pt>
                <c:pt idx="11440">
                  <c:v>19.067916666666701</c:v>
                </c:pt>
                <c:pt idx="11441">
                  <c:v>19.069583333333401</c:v>
                </c:pt>
                <c:pt idx="11442">
                  <c:v>19.071249999999999</c:v>
                </c:pt>
                <c:pt idx="11443">
                  <c:v>19.0729166666667</c:v>
                </c:pt>
                <c:pt idx="11444">
                  <c:v>19.074583333333401</c:v>
                </c:pt>
                <c:pt idx="11445">
                  <c:v>19.076250000000002</c:v>
                </c:pt>
                <c:pt idx="11446">
                  <c:v>19.077916666666699</c:v>
                </c:pt>
                <c:pt idx="11447">
                  <c:v>19.0795833333334</c:v>
                </c:pt>
                <c:pt idx="11448">
                  <c:v>19.081250000000001</c:v>
                </c:pt>
                <c:pt idx="11449">
                  <c:v>19.082916666666701</c:v>
                </c:pt>
                <c:pt idx="11450">
                  <c:v>19.084583333333399</c:v>
                </c:pt>
                <c:pt idx="11451">
                  <c:v>19.08625</c:v>
                </c:pt>
                <c:pt idx="11452">
                  <c:v>19.0879166666667</c:v>
                </c:pt>
                <c:pt idx="11453">
                  <c:v>19.089583333333401</c:v>
                </c:pt>
                <c:pt idx="11454">
                  <c:v>19.091249999999999</c:v>
                </c:pt>
                <c:pt idx="11455">
                  <c:v>19.092916666666699</c:v>
                </c:pt>
                <c:pt idx="11456">
                  <c:v>19.0945833333334</c:v>
                </c:pt>
                <c:pt idx="11457">
                  <c:v>19.096250000000001</c:v>
                </c:pt>
                <c:pt idx="11458">
                  <c:v>19.097916666666698</c:v>
                </c:pt>
                <c:pt idx="11459">
                  <c:v>19.099583333333399</c:v>
                </c:pt>
                <c:pt idx="11460">
                  <c:v>19.10125</c:v>
                </c:pt>
                <c:pt idx="11461">
                  <c:v>19.102916666666701</c:v>
                </c:pt>
                <c:pt idx="11462">
                  <c:v>19.104583333333402</c:v>
                </c:pt>
                <c:pt idx="11463">
                  <c:v>19.106249999999999</c:v>
                </c:pt>
                <c:pt idx="11464">
                  <c:v>19.1079166666667</c:v>
                </c:pt>
                <c:pt idx="11465">
                  <c:v>19.109583333333401</c:v>
                </c:pt>
                <c:pt idx="11466">
                  <c:v>19.111249999999998</c:v>
                </c:pt>
                <c:pt idx="11467">
                  <c:v>19.112916666666699</c:v>
                </c:pt>
                <c:pt idx="11468">
                  <c:v>19.1145833333334</c:v>
                </c:pt>
                <c:pt idx="11469">
                  <c:v>19.116250000000001</c:v>
                </c:pt>
                <c:pt idx="11470">
                  <c:v>19.117916666666702</c:v>
                </c:pt>
                <c:pt idx="11471">
                  <c:v>19.119583333333399</c:v>
                </c:pt>
                <c:pt idx="11472">
                  <c:v>19.12125</c:v>
                </c:pt>
                <c:pt idx="11473">
                  <c:v>19.122916666666701</c:v>
                </c:pt>
                <c:pt idx="11474">
                  <c:v>19.124583333333401</c:v>
                </c:pt>
                <c:pt idx="11475">
                  <c:v>19.126249999999999</c:v>
                </c:pt>
                <c:pt idx="11476">
                  <c:v>19.1279166666667</c:v>
                </c:pt>
                <c:pt idx="11477">
                  <c:v>19.1295833333334</c:v>
                </c:pt>
                <c:pt idx="11478">
                  <c:v>19.131250000000001</c:v>
                </c:pt>
                <c:pt idx="11479">
                  <c:v>19.132916666666699</c:v>
                </c:pt>
                <c:pt idx="11480">
                  <c:v>19.134583333333399</c:v>
                </c:pt>
                <c:pt idx="11481">
                  <c:v>19.13625</c:v>
                </c:pt>
                <c:pt idx="11482">
                  <c:v>19.137916666666701</c:v>
                </c:pt>
                <c:pt idx="11483">
                  <c:v>19.139583333333398</c:v>
                </c:pt>
                <c:pt idx="11484">
                  <c:v>19.141249999999999</c:v>
                </c:pt>
                <c:pt idx="11485">
                  <c:v>19.1429166666667</c:v>
                </c:pt>
                <c:pt idx="11486">
                  <c:v>19.144583333333401</c:v>
                </c:pt>
                <c:pt idx="11487">
                  <c:v>19.146249999999998</c:v>
                </c:pt>
                <c:pt idx="11488">
                  <c:v>19.147916666666699</c:v>
                </c:pt>
                <c:pt idx="11489">
                  <c:v>19.1495833333334</c:v>
                </c:pt>
                <c:pt idx="11490">
                  <c:v>19.151250000000001</c:v>
                </c:pt>
                <c:pt idx="11491">
                  <c:v>19.152916666666702</c:v>
                </c:pt>
                <c:pt idx="11492">
                  <c:v>19.154583333333399</c:v>
                </c:pt>
                <c:pt idx="11493">
                  <c:v>19.15625</c:v>
                </c:pt>
                <c:pt idx="11494">
                  <c:v>19.157916666666701</c:v>
                </c:pt>
                <c:pt idx="11495">
                  <c:v>19.159583333333401</c:v>
                </c:pt>
                <c:pt idx="11496">
                  <c:v>19.161249999999999</c:v>
                </c:pt>
                <c:pt idx="11497">
                  <c:v>19.1629166666667</c:v>
                </c:pt>
                <c:pt idx="11498">
                  <c:v>19.1645833333334</c:v>
                </c:pt>
                <c:pt idx="11499">
                  <c:v>19.166250000000002</c:v>
                </c:pt>
                <c:pt idx="11500">
                  <c:v>19.167916666666699</c:v>
                </c:pt>
                <c:pt idx="11501">
                  <c:v>19.169583333333399</c:v>
                </c:pt>
                <c:pt idx="11502">
                  <c:v>19.171250000000001</c:v>
                </c:pt>
                <c:pt idx="11503">
                  <c:v>19.172916666666701</c:v>
                </c:pt>
                <c:pt idx="11504">
                  <c:v>19.174583333333398</c:v>
                </c:pt>
                <c:pt idx="11505">
                  <c:v>19.17625</c:v>
                </c:pt>
                <c:pt idx="11506">
                  <c:v>19.1779166666667</c:v>
                </c:pt>
                <c:pt idx="11507">
                  <c:v>19.179583333333401</c:v>
                </c:pt>
                <c:pt idx="11508">
                  <c:v>19.181249999999999</c:v>
                </c:pt>
                <c:pt idx="11509">
                  <c:v>19.182916666666699</c:v>
                </c:pt>
                <c:pt idx="11510">
                  <c:v>19.1845833333334</c:v>
                </c:pt>
                <c:pt idx="11511">
                  <c:v>19.186250000000001</c:v>
                </c:pt>
                <c:pt idx="11512">
                  <c:v>19.187916666666698</c:v>
                </c:pt>
                <c:pt idx="11513">
                  <c:v>19.189583333333399</c:v>
                </c:pt>
                <c:pt idx="11514">
                  <c:v>19.19125</c:v>
                </c:pt>
                <c:pt idx="11515">
                  <c:v>19.192916666666701</c:v>
                </c:pt>
                <c:pt idx="11516">
                  <c:v>19.194583333333401</c:v>
                </c:pt>
                <c:pt idx="11517">
                  <c:v>19.196249999999999</c:v>
                </c:pt>
                <c:pt idx="11518">
                  <c:v>19.1979166666667</c:v>
                </c:pt>
                <c:pt idx="11519">
                  <c:v>19.199583333333401</c:v>
                </c:pt>
                <c:pt idx="11520">
                  <c:v>19.201250000000002</c:v>
                </c:pt>
                <c:pt idx="11521">
                  <c:v>19.202916666666699</c:v>
                </c:pt>
                <c:pt idx="11522">
                  <c:v>19.2045833333334</c:v>
                </c:pt>
                <c:pt idx="11523">
                  <c:v>19.206250000000001</c:v>
                </c:pt>
                <c:pt idx="11524">
                  <c:v>19.207916666666701</c:v>
                </c:pt>
                <c:pt idx="11525">
                  <c:v>19.209583333333399</c:v>
                </c:pt>
                <c:pt idx="11526">
                  <c:v>19.21125</c:v>
                </c:pt>
                <c:pt idx="11527">
                  <c:v>19.2129166666667</c:v>
                </c:pt>
                <c:pt idx="11528">
                  <c:v>19.214583333333401</c:v>
                </c:pt>
                <c:pt idx="11529">
                  <c:v>19.216249999999999</c:v>
                </c:pt>
                <c:pt idx="11530">
                  <c:v>19.217916666666699</c:v>
                </c:pt>
                <c:pt idx="11531">
                  <c:v>19.2195833333334</c:v>
                </c:pt>
                <c:pt idx="11532">
                  <c:v>19.221250000000001</c:v>
                </c:pt>
                <c:pt idx="11533">
                  <c:v>19.222916666666698</c:v>
                </c:pt>
                <c:pt idx="11534">
                  <c:v>19.224583333333399</c:v>
                </c:pt>
                <c:pt idx="11535">
                  <c:v>19.22625</c:v>
                </c:pt>
                <c:pt idx="11536">
                  <c:v>19.227916666666701</c:v>
                </c:pt>
                <c:pt idx="11537">
                  <c:v>19.229583333333402</c:v>
                </c:pt>
                <c:pt idx="11538">
                  <c:v>19.231249999999999</c:v>
                </c:pt>
                <c:pt idx="11539">
                  <c:v>19.2329166666667</c:v>
                </c:pt>
                <c:pt idx="11540">
                  <c:v>19.234583333333401</c:v>
                </c:pt>
                <c:pt idx="11541">
                  <c:v>19.236249999999998</c:v>
                </c:pt>
                <c:pt idx="11542">
                  <c:v>19.237916666666699</c:v>
                </c:pt>
                <c:pt idx="11543">
                  <c:v>19.2395833333334</c:v>
                </c:pt>
                <c:pt idx="11544">
                  <c:v>19.241250000000001</c:v>
                </c:pt>
                <c:pt idx="11545">
                  <c:v>19.242916666666702</c:v>
                </c:pt>
                <c:pt idx="11546">
                  <c:v>19.244583333333399</c:v>
                </c:pt>
                <c:pt idx="11547">
                  <c:v>19.24625</c:v>
                </c:pt>
                <c:pt idx="11548">
                  <c:v>19.247916666666701</c:v>
                </c:pt>
                <c:pt idx="11549">
                  <c:v>19.249583333333401</c:v>
                </c:pt>
                <c:pt idx="11550">
                  <c:v>19.251249999999999</c:v>
                </c:pt>
                <c:pt idx="11551">
                  <c:v>19.2529166666667</c:v>
                </c:pt>
                <c:pt idx="11552">
                  <c:v>19.2545833333334</c:v>
                </c:pt>
                <c:pt idx="11553">
                  <c:v>19.256250000000001</c:v>
                </c:pt>
                <c:pt idx="11554">
                  <c:v>19.257916666666699</c:v>
                </c:pt>
                <c:pt idx="11555">
                  <c:v>19.259583333333399</c:v>
                </c:pt>
                <c:pt idx="11556">
                  <c:v>19.26125</c:v>
                </c:pt>
                <c:pt idx="11557">
                  <c:v>19.262916666666701</c:v>
                </c:pt>
                <c:pt idx="11558">
                  <c:v>19.264583333333398</c:v>
                </c:pt>
                <c:pt idx="11559">
                  <c:v>19.266249999999999</c:v>
                </c:pt>
                <c:pt idx="11560">
                  <c:v>19.2679166666667</c:v>
                </c:pt>
                <c:pt idx="11561">
                  <c:v>19.269583333333401</c:v>
                </c:pt>
                <c:pt idx="11562">
                  <c:v>19.271249999999998</c:v>
                </c:pt>
                <c:pt idx="11563">
                  <c:v>19.272916666666699</c:v>
                </c:pt>
                <c:pt idx="11564">
                  <c:v>19.2745833333334</c:v>
                </c:pt>
                <c:pt idx="11565">
                  <c:v>19.276250000000001</c:v>
                </c:pt>
                <c:pt idx="11566">
                  <c:v>19.277916666666702</c:v>
                </c:pt>
                <c:pt idx="11567">
                  <c:v>19.279583333333399</c:v>
                </c:pt>
                <c:pt idx="11568">
                  <c:v>19.28125</c:v>
                </c:pt>
                <c:pt idx="11569">
                  <c:v>19.282916666666701</c:v>
                </c:pt>
                <c:pt idx="11570">
                  <c:v>19.284583333333401</c:v>
                </c:pt>
                <c:pt idx="11571">
                  <c:v>19.286249999999999</c:v>
                </c:pt>
                <c:pt idx="11572">
                  <c:v>19.2879166666667</c:v>
                </c:pt>
                <c:pt idx="11573">
                  <c:v>19.2895833333334</c:v>
                </c:pt>
                <c:pt idx="11574">
                  <c:v>19.291250000000002</c:v>
                </c:pt>
                <c:pt idx="11575">
                  <c:v>19.292916666666699</c:v>
                </c:pt>
                <c:pt idx="11576">
                  <c:v>19.294583333333399</c:v>
                </c:pt>
                <c:pt idx="11577">
                  <c:v>19.296250000000001</c:v>
                </c:pt>
                <c:pt idx="11578">
                  <c:v>19.297916666666701</c:v>
                </c:pt>
                <c:pt idx="11579">
                  <c:v>19.299583333333398</c:v>
                </c:pt>
                <c:pt idx="11580">
                  <c:v>19.30125</c:v>
                </c:pt>
                <c:pt idx="11581">
                  <c:v>19.3029166666667</c:v>
                </c:pt>
                <c:pt idx="11582">
                  <c:v>19.304583333333401</c:v>
                </c:pt>
                <c:pt idx="11583">
                  <c:v>19.306249999999999</c:v>
                </c:pt>
                <c:pt idx="11584">
                  <c:v>19.307916666666699</c:v>
                </c:pt>
                <c:pt idx="11585">
                  <c:v>19.3095833333334</c:v>
                </c:pt>
                <c:pt idx="11586">
                  <c:v>19.311250000000001</c:v>
                </c:pt>
                <c:pt idx="11587">
                  <c:v>19.312916666666698</c:v>
                </c:pt>
                <c:pt idx="11588">
                  <c:v>19.314583333333399</c:v>
                </c:pt>
                <c:pt idx="11589">
                  <c:v>19.31625</c:v>
                </c:pt>
                <c:pt idx="11590">
                  <c:v>19.317916666666701</c:v>
                </c:pt>
                <c:pt idx="11591">
                  <c:v>19.319583333333401</c:v>
                </c:pt>
                <c:pt idx="11592">
                  <c:v>19.321249999999999</c:v>
                </c:pt>
                <c:pt idx="11593">
                  <c:v>19.3229166666667</c:v>
                </c:pt>
                <c:pt idx="11594">
                  <c:v>19.324583333333401</c:v>
                </c:pt>
                <c:pt idx="11595">
                  <c:v>19.326250000000002</c:v>
                </c:pt>
                <c:pt idx="11596">
                  <c:v>19.327916666666699</c:v>
                </c:pt>
                <c:pt idx="11597">
                  <c:v>19.3295833333334</c:v>
                </c:pt>
                <c:pt idx="11598">
                  <c:v>19.331250000000001</c:v>
                </c:pt>
                <c:pt idx="11599">
                  <c:v>19.332916666666701</c:v>
                </c:pt>
                <c:pt idx="11600">
                  <c:v>19.334583333333399</c:v>
                </c:pt>
                <c:pt idx="11601">
                  <c:v>19.33625</c:v>
                </c:pt>
                <c:pt idx="11602">
                  <c:v>19.3379166666667</c:v>
                </c:pt>
                <c:pt idx="11603">
                  <c:v>19.339583333333401</c:v>
                </c:pt>
                <c:pt idx="11604">
                  <c:v>19.341249999999999</c:v>
                </c:pt>
                <c:pt idx="11605">
                  <c:v>19.342916666666699</c:v>
                </c:pt>
                <c:pt idx="11606">
                  <c:v>19.3445833333334</c:v>
                </c:pt>
                <c:pt idx="11607">
                  <c:v>19.346250000000001</c:v>
                </c:pt>
                <c:pt idx="11608">
                  <c:v>19.347916666666698</c:v>
                </c:pt>
                <c:pt idx="11609">
                  <c:v>19.349583333333399</c:v>
                </c:pt>
                <c:pt idx="11610">
                  <c:v>19.35125</c:v>
                </c:pt>
                <c:pt idx="11611">
                  <c:v>19.352916666666701</c:v>
                </c:pt>
                <c:pt idx="11612">
                  <c:v>19.354583333333402</c:v>
                </c:pt>
                <c:pt idx="11613">
                  <c:v>19.356249999999999</c:v>
                </c:pt>
                <c:pt idx="11614">
                  <c:v>19.3579166666667</c:v>
                </c:pt>
                <c:pt idx="11615">
                  <c:v>19.359583333333401</c:v>
                </c:pt>
                <c:pt idx="11616">
                  <c:v>19.361249999999998</c:v>
                </c:pt>
                <c:pt idx="11617">
                  <c:v>19.362916666666699</c:v>
                </c:pt>
                <c:pt idx="11618">
                  <c:v>19.3645833333334</c:v>
                </c:pt>
                <c:pt idx="11619">
                  <c:v>19.366250000000001</c:v>
                </c:pt>
                <c:pt idx="11620">
                  <c:v>19.367916666666702</c:v>
                </c:pt>
                <c:pt idx="11621">
                  <c:v>19.369583333333399</c:v>
                </c:pt>
                <c:pt idx="11622">
                  <c:v>19.37125</c:v>
                </c:pt>
                <c:pt idx="11623">
                  <c:v>19.372916666666701</c:v>
                </c:pt>
                <c:pt idx="11624">
                  <c:v>19.374583333333401</c:v>
                </c:pt>
                <c:pt idx="11625">
                  <c:v>19.376249999999999</c:v>
                </c:pt>
                <c:pt idx="11626">
                  <c:v>19.3779166666667</c:v>
                </c:pt>
                <c:pt idx="11627">
                  <c:v>19.3795833333334</c:v>
                </c:pt>
                <c:pt idx="11628">
                  <c:v>19.381250000000001</c:v>
                </c:pt>
                <c:pt idx="11629">
                  <c:v>19.382916666666699</c:v>
                </c:pt>
                <c:pt idx="11630">
                  <c:v>19.384583333333399</c:v>
                </c:pt>
                <c:pt idx="11631">
                  <c:v>19.38625</c:v>
                </c:pt>
                <c:pt idx="11632">
                  <c:v>19.387916666666701</c:v>
                </c:pt>
                <c:pt idx="11633">
                  <c:v>19.389583333333398</c:v>
                </c:pt>
                <c:pt idx="11634">
                  <c:v>19.391249999999999</c:v>
                </c:pt>
                <c:pt idx="11635">
                  <c:v>19.3929166666667</c:v>
                </c:pt>
                <c:pt idx="11636">
                  <c:v>19.394583333333401</c:v>
                </c:pt>
                <c:pt idx="11637">
                  <c:v>19.396249999999998</c:v>
                </c:pt>
                <c:pt idx="11638">
                  <c:v>19.397916666666699</c:v>
                </c:pt>
                <c:pt idx="11639">
                  <c:v>19.3995833333334</c:v>
                </c:pt>
                <c:pt idx="11640">
                  <c:v>19.401250000000001</c:v>
                </c:pt>
                <c:pt idx="11641">
                  <c:v>19.402916666666702</c:v>
                </c:pt>
                <c:pt idx="11642">
                  <c:v>19.404583333333399</c:v>
                </c:pt>
                <c:pt idx="11643">
                  <c:v>19.40625</c:v>
                </c:pt>
                <c:pt idx="11644">
                  <c:v>19.407916666666701</c:v>
                </c:pt>
                <c:pt idx="11645">
                  <c:v>19.409583333333401</c:v>
                </c:pt>
                <c:pt idx="11646">
                  <c:v>19.411249999999999</c:v>
                </c:pt>
                <c:pt idx="11647">
                  <c:v>19.4129166666667</c:v>
                </c:pt>
                <c:pt idx="11648">
                  <c:v>19.4145833333334</c:v>
                </c:pt>
                <c:pt idx="11649">
                  <c:v>19.416250000000002</c:v>
                </c:pt>
                <c:pt idx="11650">
                  <c:v>19.417916666666699</c:v>
                </c:pt>
                <c:pt idx="11651">
                  <c:v>19.419583333333399</c:v>
                </c:pt>
                <c:pt idx="11652">
                  <c:v>19.421250000000001</c:v>
                </c:pt>
                <c:pt idx="11653">
                  <c:v>19.422916666666701</c:v>
                </c:pt>
                <c:pt idx="11654">
                  <c:v>19.424583333333398</c:v>
                </c:pt>
                <c:pt idx="11655">
                  <c:v>19.42625</c:v>
                </c:pt>
                <c:pt idx="11656">
                  <c:v>19.4279166666667</c:v>
                </c:pt>
                <c:pt idx="11657">
                  <c:v>19.429583333333401</c:v>
                </c:pt>
                <c:pt idx="11658">
                  <c:v>19.431249999999999</c:v>
                </c:pt>
                <c:pt idx="11659">
                  <c:v>19.432916666666699</c:v>
                </c:pt>
                <c:pt idx="11660">
                  <c:v>19.4345833333334</c:v>
                </c:pt>
                <c:pt idx="11661">
                  <c:v>19.436250000000001</c:v>
                </c:pt>
                <c:pt idx="11662">
                  <c:v>19.437916666666698</c:v>
                </c:pt>
                <c:pt idx="11663">
                  <c:v>19.439583333333399</c:v>
                </c:pt>
                <c:pt idx="11664">
                  <c:v>19.44125</c:v>
                </c:pt>
                <c:pt idx="11665">
                  <c:v>19.442916666666701</c:v>
                </c:pt>
                <c:pt idx="11666">
                  <c:v>19.444583333333401</c:v>
                </c:pt>
                <c:pt idx="11667">
                  <c:v>19.446249999999999</c:v>
                </c:pt>
                <c:pt idx="11668">
                  <c:v>19.4479166666667</c:v>
                </c:pt>
                <c:pt idx="11669">
                  <c:v>19.449583333333401</c:v>
                </c:pt>
                <c:pt idx="11670">
                  <c:v>19.451250000000002</c:v>
                </c:pt>
                <c:pt idx="11671">
                  <c:v>19.452916666666699</c:v>
                </c:pt>
                <c:pt idx="11672">
                  <c:v>19.4545833333334</c:v>
                </c:pt>
                <c:pt idx="11673">
                  <c:v>19.456250000000001</c:v>
                </c:pt>
                <c:pt idx="11674">
                  <c:v>19.457916666666701</c:v>
                </c:pt>
                <c:pt idx="11675">
                  <c:v>19.459583333333399</c:v>
                </c:pt>
                <c:pt idx="11676">
                  <c:v>19.46125</c:v>
                </c:pt>
                <c:pt idx="11677">
                  <c:v>19.4629166666667</c:v>
                </c:pt>
                <c:pt idx="11678">
                  <c:v>19.464583333333401</c:v>
                </c:pt>
                <c:pt idx="11679">
                  <c:v>19.466249999999999</c:v>
                </c:pt>
                <c:pt idx="11680">
                  <c:v>19.467916666666699</c:v>
                </c:pt>
                <c:pt idx="11681">
                  <c:v>19.4695833333334</c:v>
                </c:pt>
                <c:pt idx="11682">
                  <c:v>19.471250000000001</c:v>
                </c:pt>
                <c:pt idx="11683">
                  <c:v>19.472916666666698</c:v>
                </c:pt>
                <c:pt idx="11684">
                  <c:v>19.474583333333399</c:v>
                </c:pt>
                <c:pt idx="11685">
                  <c:v>19.47625</c:v>
                </c:pt>
                <c:pt idx="11686">
                  <c:v>19.477916666666701</c:v>
                </c:pt>
                <c:pt idx="11687">
                  <c:v>19.479583333333402</c:v>
                </c:pt>
                <c:pt idx="11688">
                  <c:v>19.481249999999999</c:v>
                </c:pt>
                <c:pt idx="11689">
                  <c:v>19.4829166666667</c:v>
                </c:pt>
                <c:pt idx="11690">
                  <c:v>19.484583333333401</c:v>
                </c:pt>
                <c:pt idx="11691">
                  <c:v>19.486249999999998</c:v>
                </c:pt>
                <c:pt idx="11692">
                  <c:v>19.487916666666699</c:v>
                </c:pt>
                <c:pt idx="11693">
                  <c:v>19.4895833333334</c:v>
                </c:pt>
                <c:pt idx="11694">
                  <c:v>19.491250000000001</c:v>
                </c:pt>
                <c:pt idx="11695">
                  <c:v>19.492916666666702</c:v>
                </c:pt>
                <c:pt idx="11696">
                  <c:v>19.494583333333399</c:v>
                </c:pt>
                <c:pt idx="11697">
                  <c:v>19.49625</c:v>
                </c:pt>
                <c:pt idx="11698">
                  <c:v>19.497916666666701</c:v>
                </c:pt>
                <c:pt idx="11699">
                  <c:v>19.499583333333401</c:v>
                </c:pt>
                <c:pt idx="11700">
                  <c:v>19.501249999999999</c:v>
                </c:pt>
                <c:pt idx="11701">
                  <c:v>19.5029166666667</c:v>
                </c:pt>
                <c:pt idx="11702">
                  <c:v>19.5045833333334</c:v>
                </c:pt>
                <c:pt idx="11703">
                  <c:v>19.506250000000001</c:v>
                </c:pt>
                <c:pt idx="11704">
                  <c:v>19.507916666666699</c:v>
                </c:pt>
                <c:pt idx="11705">
                  <c:v>19.509583333333399</c:v>
                </c:pt>
                <c:pt idx="11706">
                  <c:v>19.51125</c:v>
                </c:pt>
                <c:pt idx="11707">
                  <c:v>19.512916666666701</c:v>
                </c:pt>
                <c:pt idx="11708">
                  <c:v>19.514583333333398</c:v>
                </c:pt>
                <c:pt idx="11709">
                  <c:v>19.516249999999999</c:v>
                </c:pt>
                <c:pt idx="11710">
                  <c:v>19.5179166666667</c:v>
                </c:pt>
                <c:pt idx="11711">
                  <c:v>19.519583333333401</c:v>
                </c:pt>
                <c:pt idx="11712">
                  <c:v>19.521249999999998</c:v>
                </c:pt>
                <c:pt idx="11713">
                  <c:v>19.522916666666699</c:v>
                </c:pt>
                <c:pt idx="11714">
                  <c:v>19.5245833333334</c:v>
                </c:pt>
                <c:pt idx="11715">
                  <c:v>19.526250000000001</c:v>
                </c:pt>
                <c:pt idx="11716">
                  <c:v>19.527916666666702</c:v>
                </c:pt>
                <c:pt idx="11717">
                  <c:v>19.529583333333399</c:v>
                </c:pt>
                <c:pt idx="11718">
                  <c:v>19.53125</c:v>
                </c:pt>
                <c:pt idx="11719">
                  <c:v>19.532916666666701</c:v>
                </c:pt>
                <c:pt idx="11720">
                  <c:v>19.534583333333401</c:v>
                </c:pt>
                <c:pt idx="11721">
                  <c:v>19.536249999999999</c:v>
                </c:pt>
                <c:pt idx="11722">
                  <c:v>19.5379166666667</c:v>
                </c:pt>
                <c:pt idx="11723">
                  <c:v>19.5395833333334</c:v>
                </c:pt>
                <c:pt idx="11724">
                  <c:v>19.541250000000002</c:v>
                </c:pt>
                <c:pt idx="11725">
                  <c:v>19.542916666666699</c:v>
                </c:pt>
                <c:pt idx="11726">
                  <c:v>19.544583333333399</c:v>
                </c:pt>
                <c:pt idx="11727">
                  <c:v>19.546250000000001</c:v>
                </c:pt>
                <c:pt idx="11728">
                  <c:v>19.547916666666701</c:v>
                </c:pt>
                <c:pt idx="11729">
                  <c:v>19.549583333333398</c:v>
                </c:pt>
                <c:pt idx="11730">
                  <c:v>19.55125</c:v>
                </c:pt>
                <c:pt idx="11731">
                  <c:v>19.5529166666667</c:v>
                </c:pt>
                <c:pt idx="11732">
                  <c:v>19.554583333333401</c:v>
                </c:pt>
                <c:pt idx="11733">
                  <c:v>19.556249999999999</c:v>
                </c:pt>
                <c:pt idx="11734">
                  <c:v>19.557916666666699</c:v>
                </c:pt>
                <c:pt idx="11735">
                  <c:v>19.5595833333334</c:v>
                </c:pt>
                <c:pt idx="11736">
                  <c:v>19.561250000000001</c:v>
                </c:pt>
                <c:pt idx="11737">
                  <c:v>19.562916666666698</c:v>
                </c:pt>
                <c:pt idx="11738">
                  <c:v>19.564583333333399</c:v>
                </c:pt>
                <c:pt idx="11739">
                  <c:v>19.56625</c:v>
                </c:pt>
                <c:pt idx="11740">
                  <c:v>19.567916666666701</c:v>
                </c:pt>
                <c:pt idx="11741">
                  <c:v>19.569583333333401</c:v>
                </c:pt>
                <c:pt idx="11742">
                  <c:v>19.571249999999999</c:v>
                </c:pt>
                <c:pt idx="11743">
                  <c:v>19.5729166666667</c:v>
                </c:pt>
                <c:pt idx="11744">
                  <c:v>19.574583333333401</c:v>
                </c:pt>
                <c:pt idx="11745">
                  <c:v>19.576250000000002</c:v>
                </c:pt>
                <c:pt idx="11746">
                  <c:v>19.577916666666699</c:v>
                </c:pt>
                <c:pt idx="11747">
                  <c:v>19.5795833333334</c:v>
                </c:pt>
                <c:pt idx="11748">
                  <c:v>19.581250000000001</c:v>
                </c:pt>
                <c:pt idx="11749">
                  <c:v>19.582916666666701</c:v>
                </c:pt>
                <c:pt idx="11750">
                  <c:v>19.584583333333399</c:v>
                </c:pt>
                <c:pt idx="11751">
                  <c:v>19.58625</c:v>
                </c:pt>
                <c:pt idx="11752">
                  <c:v>19.5879166666667</c:v>
                </c:pt>
                <c:pt idx="11753">
                  <c:v>19.589583333333401</c:v>
                </c:pt>
                <c:pt idx="11754">
                  <c:v>19.591249999999999</c:v>
                </c:pt>
                <c:pt idx="11755">
                  <c:v>19.592916666666699</c:v>
                </c:pt>
                <c:pt idx="11756">
                  <c:v>19.5945833333334</c:v>
                </c:pt>
                <c:pt idx="11757">
                  <c:v>19.596250000000001</c:v>
                </c:pt>
                <c:pt idx="11758">
                  <c:v>19.597916666666698</c:v>
                </c:pt>
                <c:pt idx="11759">
                  <c:v>19.599583333333399</c:v>
                </c:pt>
                <c:pt idx="11760">
                  <c:v>19.60125</c:v>
                </c:pt>
                <c:pt idx="11761">
                  <c:v>19.602916666666701</c:v>
                </c:pt>
                <c:pt idx="11762">
                  <c:v>19.604583333333402</c:v>
                </c:pt>
                <c:pt idx="11763">
                  <c:v>19.606249999999999</c:v>
                </c:pt>
                <c:pt idx="11764">
                  <c:v>19.6079166666667</c:v>
                </c:pt>
                <c:pt idx="11765">
                  <c:v>19.609583333333401</c:v>
                </c:pt>
                <c:pt idx="11766">
                  <c:v>19.611249999999998</c:v>
                </c:pt>
                <c:pt idx="11767">
                  <c:v>19.612916666666699</c:v>
                </c:pt>
                <c:pt idx="11768">
                  <c:v>19.6145833333334</c:v>
                </c:pt>
                <c:pt idx="11769">
                  <c:v>19.616250000000001</c:v>
                </c:pt>
                <c:pt idx="11770">
                  <c:v>19.617916666666702</c:v>
                </c:pt>
                <c:pt idx="11771">
                  <c:v>19.619583333333399</c:v>
                </c:pt>
                <c:pt idx="11772">
                  <c:v>19.62125</c:v>
                </c:pt>
                <c:pt idx="11773">
                  <c:v>19.622916666666701</c:v>
                </c:pt>
                <c:pt idx="11774">
                  <c:v>19.624583333333401</c:v>
                </c:pt>
                <c:pt idx="11775">
                  <c:v>19.626249999999999</c:v>
                </c:pt>
                <c:pt idx="11776">
                  <c:v>19.6279166666667</c:v>
                </c:pt>
                <c:pt idx="11777">
                  <c:v>19.6295833333334</c:v>
                </c:pt>
                <c:pt idx="11778">
                  <c:v>19.631250000000001</c:v>
                </c:pt>
                <c:pt idx="11779">
                  <c:v>19.632916666666699</c:v>
                </c:pt>
                <c:pt idx="11780">
                  <c:v>19.634583333333399</c:v>
                </c:pt>
                <c:pt idx="11781">
                  <c:v>19.63625</c:v>
                </c:pt>
                <c:pt idx="11782">
                  <c:v>19.637916666666701</c:v>
                </c:pt>
                <c:pt idx="11783">
                  <c:v>19.639583333333398</c:v>
                </c:pt>
                <c:pt idx="11784">
                  <c:v>19.641249999999999</c:v>
                </c:pt>
                <c:pt idx="11785">
                  <c:v>19.6429166666667</c:v>
                </c:pt>
                <c:pt idx="11786">
                  <c:v>19.644583333333401</c:v>
                </c:pt>
                <c:pt idx="11787">
                  <c:v>19.646249999999998</c:v>
                </c:pt>
                <c:pt idx="11788">
                  <c:v>19.647916666666699</c:v>
                </c:pt>
                <c:pt idx="11789">
                  <c:v>19.6495833333334</c:v>
                </c:pt>
                <c:pt idx="11790">
                  <c:v>19.651250000000001</c:v>
                </c:pt>
                <c:pt idx="11791">
                  <c:v>19.652916666666702</c:v>
                </c:pt>
                <c:pt idx="11792">
                  <c:v>19.654583333333399</c:v>
                </c:pt>
                <c:pt idx="11793">
                  <c:v>19.65625</c:v>
                </c:pt>
                <c:pt idx="11794">
                  <c:v>19.657916666666701</c:v>
                </c:pt>
                <c:pt idx="11795">
                  <c:v>19.659583333333401</c:v>
                </c:pt>
                <c:pt idx="11796">
                  <c:v>19.661249999999999</c:v>
                </c:pt>
                <c:pt idx="11797">
                  <c:v>19.6629166666667</c:v>
                </c:pt>
                <c:pt idx="11798">
                  <c:v>19.6645833333334</c:v>
                </c:pt>
                <c:pt idx="11799">
                  <c:v>19.666250000000002</c:v>
                </c:pt>
                <c:pt idx="11800">
                  <c:v>19.667916666666699</c:v>
                </c:pt>
                <c:pt idx="11801">
                  <c:v>19.669583333333399</c:v>
                </c:pt>
                <c:pt idx="11802">
                  <c:v>19.671250000000001</c:v>
                </c:pt>
                <c:pt idx="11803">
                  <c:v>19.672916666666701</c:v>
                </c:pt>
                <c:pt idx="11804">
                  <c:v>19.674583333333398</c:v>
                </c:pt>
                <c:pt idx="11805">
                  <c:v>19.67625</c:v>
                </c:pt>
                <c:pt idx="11806">
                  <c:v>19.6779166666667</c:v>
                </c:pt>
                <c:pt idx="11807">
                  <c:v>19.679583333333401</c:v>
                </c:pt>
                <c:pt idx="11808">
                  <c:v>19.681249999999999</c:v>
                </c:pt>
                <c:pt idx="11809">
                  <c:v>19.682916666666699</c:v>
                </c:pt>
                <c:pt idx="11810">
                  <c:v>19.6845833333334</c:v>
                </c:pt>
                <c:pt idx="11811">
                  <c:v>19.686250000000001</c:v>
                </c:pt>
                <c:pt idx="11812">
                  <c:v>19.687916666666698</c:v>
                </c:pt>
                <c:pt idx="11813">
                  <c:v>19.689583333333399</c:v>
                </c:pt>
                <c:pt idx="11814">
                  <c:v>19.69125</c:v>
                </c:pt>
                <c:pt idx="11815">
                  <c:v>19.692916666666701</c:v>
                </c:pt>
                <c:pt idx="11816">
                  <c:v>19.694583333333401</c:v>
                </c:pt>
                <c:pt idx="11817">
                  <c:v>19.696249999999999</c:v>
                </c:pt>
                <c:pt idx="11818">
                  <c:v>19.6979166666667</c:v>
                </c:pt>
                <c:pt idx="11819">
                  <c:v>19.699583333333401</c:v>
                </c:pt>
                <c:pt idx="11820">
                  <c:v>19.701250000000002</c:v>
                </c:pt>
                <c:pt idx="11821">
                  <c:v>19.702916666666699</c:v>
                </c:pt>
                <c:pt idx="11822">
                  <c:v>19.7045833333334</c:v>
                </c:pt>
                <c:pt idx="11823">
                  <c:v>19.706250000000001</c:v>
                </c:pt>
                <c:pt idx="11824">
                  <c:v>19.707916666666701</c:v>
                </c:pt>
                <c:pt idx="11825">
                  <c:v>19.709583333333399</c:v>
                </c:pt>
                <c:pt idx="11826">
                  <c:v>19.71125</c:v>
                </c:pt>
                <c:pt idx="11827">
                  <c:v>19.7129166666667</c:v>
                </c:pt>
                <c:pt idx="11828">
                  <c:v>19.714583333333401</c:v>
                </c:pt>
                <c:pt idx="11829">
                  <c:v>19.716249999999999</c:v>
                </c:pt>
                <c:pt idx="11830">
                  <c:v>19.717916666666699</c:v>
                </c:pt>
                <c:pt idx="11831">
                  <c:v>19.7195833333334</c:v>
                </c:pt>
                <c:pt idx="11832">
                  <c:v>19.721250000000001</c:v>
                </c:pt>
                <c:pt idx="11833">
                  <c:v>19.722916666666698</c:v>
                </c:pt>
                <c:pt idx="11834">
                  <c:v>19.724583333333399</c:v>
                </c:pt>
                <c:pt idx="11835">
                  <c:v>19.72625</c:v>
                </c:pt>
                <c:pt idx="11836">
                  <c:v>19.727916666666701</c:v>
                </c:pt>
                <c:pt idx="11837">
                  <c:v>19.729583333333402</c:v>
                </c:pt>
                <c:pt idx="11838">
                  <c:v>19.731249999999999</c:v>
                </c:pt>
                <c:pt idx="11839">
                  <c:v>19.7329166666667</c:v>
                </c:pt>
                <c:pt idx="11840">
                  <c:v>19.734583333333401</c:v>
                </c:pt>
                <c:pt idx="11841">
                  <c:v>19.736249999999998</c:v>
                </c:pt>
                <c:pt idx="11842">
                  <c:v>19.737916666666699</c:v>
                </c:pt>
                <c:pt idx="11843">
                  <c:v>19.7395833333334</c:v>
                </c:pt>
                <c:pt idx="11844">
                  <c:v>19.741250000000001</c:v>
                </c:pt>
                <c:pt idx="11845">
                  <c:v>19.742916666666702</c:v>
                </c:pt>
                <c:pt idx="11846">
                  <c:v>19.744583333333399</c:v>
                </c:pt>
                <c:pt idx="11847">
                  <c:v>19.74625</c:v>
                </c:pt>
                <c:pt idx="11848">
                  <c:v>19.747916666666701</c:v>
                </c:pt>
                <c:pt idx="11849">
                  <c:v>19.749583333333401</c:v>
                </c:pt>
                <c:pt idx="11850">
                  <c:v>19.751249999999999</c:v>
                </c:pt>
                <c:pt idx="11851">
                  <c:v>19.7529166666667</c:v>
                </c:pt>
                <c:pt idx="11852">
                  <c:v>19.7545833333334</c:v>
                </c:pt>
                <c:pt idx="11853">
                  <c:v>19.756250000000001</c:v>
                </c:pt>
                <c:pt idx="11854">
                  <c:v>19.757916666666699</c:v>
                </c:pt>
                <c:pt idx="11855">
                  <c:v>19.759583333333399</c:v>
                </c:pt>
                <c:pt idx="11856">
                  <c:v>19.76125</c:v>
                </c:pt>
                <c:pt idx="11857">
                  <c:v>19.762916666666701</c:v>
                </c:pt>
                <c:pt idx="11858">
                  <c:v>19.764583333333398</c:v>
                </c:pt>
                <c:pt idx="11859">
                  <c:v>19.766249999999999</c:v>
                </c:pt>
                <c:pt idx="11860">
                  <c:v>19.7679166666667</c:v>
                </c:pt>
                <c:pt idx="11861">
                  <c:v>19.769583333333401</c:v>
                </c:pt>
                <c:pt idx="11862">
                  <c:v>19.771249999999998</c:v>
                </c:pt>
                <c:pt idx="11863">
                  <c:v>19.772916666666699</c:v>
                </c:pt>
                <c:pt idx="11864">
                  <c:v>19.7745833333334</c:v>
                </c:pt>
                <c:pt idx="11865">
                  <c:v>19.776250000000001</c:v>
                </c:pt>
                <c:pt idx="11866">
                  <c:v>19.777916666666702</c:v>
                </c:pt>
                <c:pt idx="11867">
                  <c:v>19.779583333333399</c:v>
                </c:pt>
                <c:pt idx="11868">
                  <c:v>19.78125</c:v>
                </c:pt>
                <c:pt idx="11869">
                  <c:v>19.782916666666701</c:v>
                </c:pt>
                <c:pt idx="11870">
                  <c:v>19.784583333333401</c:v>
                </c:pt>
                <c:pt idx="11871">
                  <c:v>19.786249999999999</c:v>
                </c:pt>
                <c:pt idx="11872">
                  <c:v>19.7879166666667</c:v>
                </c:pt>
                <c:pt idx="11873">
                  <c:v>19.7895833333334</c:v>
                </c:pt>
                <c:pt idx="11874">
                  <c:v>19.791250000000002</c:v>
                </c:pt>
                <c:pt idx="11875">
                  <c:v>19.792916666666699</c:v>
                </c:pt>
                <c:pt idx="11876">
                  <c:v>19.794583333333399</c:v>
                </c:pt>
                <c:pt idx="11877">
                  <c:v>19.796250000000001</c:v>
                </c:pt>
                <c:pt idx="11878">
                  <c:v>19.797916666666701</c:v>
                </c:pt>
                <c:pt idx="11879">
                  <c:v>19.799583333333398</c:v>
                </c:pt>
                <c:pt idx="11880">
                  <c:v>19.80125</c:v>
                </c:pt>
                <c:pt idx="11881">
                  <c:v>19.8029166666667</c:v>
                </c:pt>
                <c:pt idx="11882">
                  <c:v>19.804583333333401</c:v>
                </c:pt>
                <c:pt idx="11883">
                  <c:v>19.806249999999999</c:v>
                </c:pt>
                <c:pt idx="11884">
                  <c:v>19.807916666666699</c:v>
                </c:pt>
                <c:pt idx="11885">
                  <c:v>19.8095833333334</c:v>
                </c:pt>
                <c:pt idx="11886">
                  <c:v>19.811250000000001</c:v>
                </c:pt>
                <c:pt idx="11887">
                  <c:v>19.812916666666698</c:v>
                </c:pt>
                <c:pt idx="11888">
                  <c:v>19.814583333333399</c:v>
                </c:pt>
                <c:pt idx="11889">
                  <c:v>19.81625</c:v>
                </c:pt>
                <c:pt idx="11890">
                  <c:v>19.817916666666701</c:v>
                </c:pt>
                <c:pt idx="11891">
                  <c:v>19.819583333333401</c:v>
                </c:pt>
                <c:pt idx="11892">
                  <c:v>19.821249999999999</c:v>
                </c:pt>
                <c:pt idx="11893">
                  <c:v>19.8229166666667</c:v>
                </c:pt>
                <c:pt idx="11894">
                  <c:v>19.824583333333401</c:v>
                </c:pt>
                <c:pt idx="11895">
                  <c:v>19.826250000000002</c:v>
                </c:pt>
                <c:pt idx="11896">
                  <c:v>19.827916666666699</c:v>
                </c:pt>
                <c:pt idx="11897">
                  <c:v>19.8295833333334</c:v>
                </c:pt>
                <c:pt idx="11898">
                  <c:v>19.831250000000001</c:v>
                </c:pt>
                <c:pt idx="11899">
                  <c:v>19.832916666666701</c:v>
                </c:pt>
                <c:pt idx="11900">
                  <c:v>19.834583333333399</c:v>
                </c:pt>
                <c:pt idx="11901">
                  <c:v>19.83625</c:v>
                </c:pt>
                <c:pt idx="11902">
                  <c:v>19.8379166666667</c:v>
                </c:pt>
                <c:pt idx="11903">
                  <c:v>19.839583333333401</c:v>
                </c:pt>
                <c:pt idx="11904">
                  <c:v>19.841249999999999</c:v>
                </c:pt>
                <c:pt idx="11905">
                  <c:v>19.842916666666699</c:v>
                </c:pt>
                <c:pt idx="11906">
                  <c:v>19.8445833333334</c:v>
                </c:pt>
                <c:pt idx="11907">
                  <c:v>19.846250000000001</c:v>
                </c:pt>
                <c:pt idx="11908">
                  <c:v>19.847916666666698</c:v>
                </c:pt>
                <c:pt idx="11909">
                  <c:v>19.849583333333399</c:v>
                </c:pt>
                <c:pt idx="11910">
                  <c:v>19.85125</c:v>
                </c:pt>
                <c:pt idx="11911">
                  <c:v>19.852916666666701</c:v>
                </c:pt>
                <c:pt idx="11912">
                  <c:v>19.854583333333402</c:v>
                </c:pt>
                <c:pt idx="11913">
                  <c:v>19.856249999999999</c:v>
                </c:pt>
                <c:pt idx="11914">
                  <c:v>19.8579166666667</c:v>
                </c:pt>
                <c:pt idx="11915">
                  <c:v>19.859583333333401</c:v>
                </c:pt>
                <c:pt idx="11916">
                  <c:v>19.861249999999998</c:v>
                </c:pt>
                <c:pt idx="11917">
                  <c:v>19.862916666666699</c:v>
                </c:pt>
                <c:pt idx="11918">
                  <c:v>19.8645833333334</c:v>
                </c:pt>
                <c:pt idx="11919">
                  <c:v>19.866250000000001</c:v>
                </c:pt>
                <c:pt idx="11920">
                  <c:v>19.867916666666702</c:v>
                </c:pt>
                <c:pt idx="11921">
                  <c:v>19.869583333333399</c:v>
                </c:pt>
                <c:pt idx="11922">
                  <c:v>19.87125</c:v>
                </c:pt>
                <c:pt idx="11923">
                  <c:v>19.872916666666701</c:v>
                </c:pt>
                <c:pt idx="11924">
                  <c:v>19.874583333333401</c:v>
                </c:pt>
                <c:pt idx="11925">
                  <c:v>19.876249999999999</c:v>
                </c:pt>
                <c:pt idx="11926">
                  <c:v>19.8779166666667</c:v>
                </c:pt>
                <c:pt idx="11927">
                  <c:v>19.8795833333334</c:v>
                </c:pt>
                <c:pt idx="11928">
                  <c:v>19.881250000000001</c:v>
                </c:pt>
                <c:pt idx="11929">
                  <c:v>19.882916666666699</c:v>
                </c:pt>
                <c:pt idx="11930">
                  <c:v>19.884583333333399</c:v>
                </c:pt>
                <c:pt idx="11931">
                  <c:v>19.88625</c:v>
                </c:pt>
                <c:pt idx="11932">
                  <c:v>19.887916666666701</c:v>
                </c:pt>
                <c:pt idx="11933">
                  <c:v>19.889583333333398</c:v>
                </c:pt>
                <c:pt idx="11934">
                  <c:v>19.891249999999999</c:v>
                </c:pt>
                <c:pt idx="11935">
                  <c:v>19.8929166666667</c:v>
                </c:pt>
                <c:pt idx="11936">
                  <c:v>19.894583333333401</c:v>
                </c:pt>
                <c:pt idx="11937">
                  <c:v>19.896249999999998</c:v>
                </c:pt>
                <c:pt idx="11938">
                  <c:v>19.897916666666699</c:v>
                </c:pt>
                <c:pt idx="11939">
                  <c:v>19.8995833333334</c:v>
                </c:pt>
                <c:pt idx="11940">
                  <c:v>19.901250000000001</c:v>
                </c:pt>
                <c:pt idx="11941">
                  <c:v>19.902916666666702</c:v>
                </c:pt>
                <c:pt idx="11942">
                  <c:v>19.904583333333399</c:v>
                </c:pt>
                <c:pt idx="11943">
                  <c:v>19.90625</c:v>
                </c:pt>
                <c:pt idx="11944">
                  <c:v>19.907916666666701</c:v>
                </c:pt>
                <c:pt idx="11945">
                  <c:v>19.909583333333401</c:v>
                </c:pt>
                <c:pt idx="11946">
                  <c:v>19.911249999999999</c:v>
                </c:pt>
                <c:pt idx="11947">
                  <c:v>19.9129166666667</c:v>
                </c:pt>
                <c:pt idx="11948">
                  <c:v>19.9145833333334</c:v>
                </c:pt>
                <c:pt idx="11949">
                  <c:v>19.916250000000002</c:v>
                </c:pt>
                <c:pt idx="11950">
                  <c:v>19.917916666666699</c:v>
                </c:pt>
                <c:pt idx="11951">
                  <c:v>19.919583333333399</c:v>
                </c:pt>
                <c:pt idx="11952">
                  <c:v>19.921250000000001</c:v>
                </c:pt>
                <c:pt idx="11953">
                  <c:v>19.922916666666701</c:v>
                </c:pt>
                <c:pt idx="11954">
                  <c:v>19.924583333333398</c:v>
                </c:pt>
                <c:pt idx="11955">
                  <c:v>19.92625</c:v>
                </c:pt>
                <c:pt idx="11956">
                  <c:v>19.9279166666667</c:v>
                </c:pt>
                <c:pt idx="11957">
                  <c:v>19.929583333333401</c:v>
                </c:pt>
                <c:pt idx="11958">
                  <c:v>19.931249999999999</c:v>
                </c:pt>
                <c:pt idx="11959">
                  <c:v>19.932916666666699</c:v>
                </c:pt>
                <c:pt idx="11960">
                  <c:v>19.9345833333334</c:v>
                </c:pt>
                <c:pt idx="11961">
                  <c:v>19.936250000000001</c:v>
                </c:pt>
                <c:pt idx="11962">
                  <c:v>19.937916666666698</c:v>
                </c:pt>
                <c:pt idx="11963">
                  <c:v>19.939583333333399</c:v>
                </c:pt>
                <c:pt idx="11964">
                  <c:v>19.94125</c:v>
                </c:pt>
                <c:pt idx="11965">
                  <c:v>19.942916666666701</c:v>
                </c:pt>
                <c:pt idx="11966">
                  <c:v>19.944583333333401</c:v>
                </c:pt>
                <c:pt idx="11967">
                  <c:v>19.946249999999999</c:v>
                </c:pt>
                <c:pt idx="11968">
                  <c:v>19.9479166666667</c:v>
                </c:pt>
                <c:pt idx="11969">
                  <c:v>19.949583333333401</c:v>
                </c:pt>
                <c:pt idx="11970">
                  <c:v>19.951250000000002</c:v>
                </c:pt>
                <c:pt idx="11971">
                  <c:v>19.952916666666699</c:v>
                </c:pt>
                <c:pt idx="11972">
                  <c:v>19.9545833333334</c:v>
                </c:pt>
                <c:pt idx="11973">
                  <c:v>19.956250000000001</c:v>
                </c:pt>
                <c:pt idx="11974">
                  <c:v>19.957916666666701</c:v>
                </c:pt>
                <c:pt idx="11975">
                  <c:v>19.959583333333399</c:v>
                </c:pt>
                <c:pt idx="11976">
                  <c:v>19.96125</c:v>
                </c:pt>
                <c:pt idx="11977">
                  <c:v>19.9629166666667</c:v>
                </c:pt>
                <c:pt idx="11978">
                  <c:v>19.964583333333401</c:v>
                </c:pt>
                <c:pt idx="11979">
                  <c:v>19.966249999999999</c:v>
                </c:pt>
                <c:pt idx="11980">
                  <c:v>19.967916666666699</c:v>
                </c:pt>
                <c:pt idx="11981">
                  <c:v>19.9695833333334</c:v>
                </c:pt>
                <c:pt idx="11982">
                  <c:v>19.971250000000001</c:v>
                </c:pt>
                <c:pt idx="11983">
                  <c:v>19.972916666666698</c:v>
                </c:pt>
                <c:pt idx="11984">
                  <c:v>19.974583333333399</c:v>
                </c:pt>
                <c:pt idx="11985">
                  <c:v>19.97625</c:v>
                </c:pt>
                <c:pt idx="11986">
                  <c:v>19.977916666666701</c:v>
                </c:pt>
                <c:pt idx="11987">
                  <c:v>19.979583333333402</c:v>
                </c:pt>
                <c:pt idx="11988">
                  <c:v>19.981249999999999</c:v>
                </c:pt>
                <c:pt idx="11989">
                  <c:v>19.9829166666667</c:v>
                </c:pt>
                <c:pt idx="11990">
                  <c:v>19.984583333333401</c:v>
                </c:pt>
                <c:pt idx="11991">
                  <c:v>19.986249999999998</c:v>
                </c:pt>
                <c:pt idx="11992">
                  <c:v>19.987916666666699</c:v>
                </c:pt>
                <c:pt idx="11993">
                  <c:v>19.9895833333334</c:v>
                </c:pt>
                <c:pt idx="11994">
                  <c:v>19.991250000000001</c:v>
                </c:pt>
                <c:pt idx="11995">
                  <c:v>19.992916666666702</c:v>
                </c:pt>
                <c:pt idx="11996">
                  <c:v>19.994583333333399</c:v>
                </c:pt>
                <c:pt idx="11997">
                  <c:v>19.99625</c:v>
                </c:pt>
                <c:pt idx="11998">
                  <c:v>19.997916666666701</c:v>
                </c:pt>
                <c:pt idx="11999">
                  <c:v>19.999583333333401</c:v>
                </c:pt>
                <c:pt idx="12000">
                  <c:v>20.001249999999999</c:v>
                </c:pt>
                <c:pt idx="12001">
                  <c:v>20.0029166666667</c:v>
                </c:pt>
                <c:pt idx="12002">
                  <c:v>20.0045833333334</c:v>
                </c:pt>
                <c:pt idx="12003">
                  <c:v>20.006250000000001</c:v>
                </c:pt>
                <c:pt idx="12004">
                  <c:v>20.007916666666699</c:v>
                </c:pt>
                <c:pt idx="12005">
                  <c:v>20.009583333333399</c:v>
                </c:pt>
                <c:pt idx="12006">
                  <c:v>20.01125</c:v>
                </c:pt>
                <c:pt idx="12007">
                  <c:v>20.012916666666701</c:v>
                </c:pt>
                <c:pt idx="12008">
                  <c:v>20.014583333333398</c:v>
                </c:pt>
                <c:pt idx="12009">
                  <c:v>20.016249999999999</c:v>
                </c:pt>
                <c:pt idx="12010">
                  <c:v>20.0179166666667</c:v>
                </c:pt>
                <c:pt idx="12011">
                  <c:v>20.019583333333401</c:v>
                </c:pt>
                <c:pt idx="12012">
                  <c:v>20.021249999999998</c:v>
                </c:pt>
                <c:pt idx="12013">
                  <c:v>20.022916666666699</c:v>
                </c:pt>
                <c:pt idx="12014">
                  <c:v>20.0245833333334</c:v>
                </c:pt>
                <c:pt idx="12015">
                  <c:v>20.026250000000001</c:v>
                </c:pt>
                <c:pt idx="12016">
                  <c:v>20.027916666666702</c:v>
                </c:pt>
                <c:pt idx="12017">
                  <c:v>20.029583333333399</c:v>
                </c:pt>
                <c:pt idx="12018">
                  <c:v>20.03125</c:v>
                </c:pt>
                <c:pt idx="12019">
                  <c:v>20.032916666666701</c:v>
                </c:pt>
                <c:pt idx="12020">
                  <c:v>20.034583333333401</c:v>
                </c:pt>
                <c:pt idx="12021">
                  <c:v>20.036249999999999</c:v>
                </c:pt>
                <c:pt idx="12022">
                  <c:v>20.0379166666667</c:v>
                </c:pt>
                <c:pt idx="12023">
                  <c:v>20.0395833333334</c:v>
                </c:pt>
                <c:pt idx="12024">
                  <c:v>20.041250000000002</c:v>
                </c:pt>
                <c:pt idx="12025">
                  <c:v>20.042916666666699</c:v>
                </c:pt>
                <c:pt idx="12026">
                  <c:v>20.044583333333399</c:v>
                </c:pt>
                <c:pt idx="12027">
                  <c:v>20.046250000000001</c:v>
                </c:pt>
                <c:pt idx="12028">
                  <c:v>20.047916666666701</c:v>
                </c:pt>
                <c:pt idx="12029">
                  <c:v>20.049583333333398</c:v>
                </c:pt>
                <c:pt idx="12030">
                  <c:v>20.05125</c:v>
                </c:pt>
                <c:pt idx="12031">
                  <c:v>20.0529166666667</c:v>
                </c:pt>
                <c:pt idx="12032">
                  <c:v>20.054583333333401</c:v>
                </c:pt>
                <c:pt idx="12033">
                  <c:v>20.056249999999999</c:v>
                </c:pt>
                <c:pt idx="12034">
                  <c:v>20.057916666666699</c:v>
                </c:pt>
                <c:pt idx="12035">
                  <c:v>20.0595833333334</c:v>
                </c:pt>
                <c:pt idx="12036">
                  <c:v>20.061250000000001</c:v>
                </c:pt>
                <c:pt idx="12037">
                  <c:v>20.062916666666698</c:v>
                </c:pt>
                <c:pt idx="12038">
                  <c:v>20.064583333333399</c:v>
                </c:pt>
                <c:pt idx="12039">
                  <c:v>20.06625</c:v>
                </c:pt>
                <c:pt idx="12040">
                  <c:v>20.067916666666701</c:v>
                </c:pt>
                <c:pt idx="12041">
                  <c:v>20.069583333333401</c:v>
                </c:pt>
                <c:pt idx="12042">
                  <c:v>20.071249999999999</c:v>
                </c:pt>
                <c:pt idx="12043">
                  <c:v>20.0729166666667</c:v>
                </c:pt>
                <c:pt idx="12044">
                  <c:v>20.074583333333401</c:v>
                </c:pt>
                <c:pt idx="12045">
                  <c:v>20.076250000000002</c:v>
                </c:pt>
                <c:pt idx="12046">
                  <c:v>20.077916666666699</c:v>
                </c:pt>
                <c:pt idx="12047">
                  <c:v>20.0795833333334</c:v>
                </c:pt>
                <c:pt idx="12048">
                  <c:v>20.081250000000001</c:v>
                </c:pt>
                <c:pt idx="12049">
                  <c:v>20.082916666666701</c:v>
                </c:pt>
                <c:pt idx="12050">
                  <c:v>20.084583333333399</c:v>
                </c:pt>
                <c:pt idx="12051">
                  <c:v>20.08625</c:v>
                </c:pt>
                <c:pt idx="12052">
                  <c:v>20.0879166666667</c:v>
                </c:pt>
                <c:pt idx="12053">
                  <c:v>20.089583333333401</c:v>
                </c:pt>
                <c:pt idx="12054">
                  <c:v>20.091249999999999</c:v>
                </c:pt>
                <c:pt idx="12055">
                  <c:v>20.092916666666699</c:v>
                </c:pt>
                <c:pt idx="12056">
                  <c:v>20.0945833333334</c:v>
                </c:pt>
                <c:pt idx="12057">
                  <c:v>20.096250000000001</c:v>
                </c:pt>
                <c:pt idx="12058">
                  <c:v>20.097916666666698</c:v>
                </c:pt>
                <c:pt idx="12059">
                  <c:v>20.099583333333399</c:v>
                </c:pt>
                <c:pt idx="12060">
                  <c:v>20.10125</c:v>
                </c:pt>
                <c:pt idx="12061">
                  <c:v>20.102916666666701</c:v>
                </c:pt>
                <c:pt idx="12062">
                  <c:v>20.104583333333402</c:v>
                </c:pt>
                <c:pt idx="12063">
                  <c:v>20.106249999999999</c:v>
                </c:pt>
                <c:pt idx="12064">
                  <c:v>20.1079166666667</c:v>
                </c:pt>
                <c:pt idx="12065">
                  <c:v>20.109583333333401</c:v>
                </c:pt>
                <c:pt idx="12066">
                  <c:v>20.111249999999998</c:v>
                </c:pt>
                <c:pt idx="12067">
                  <c:v>20.112916666666699</c:v>
                </c:pt>
                <c:pt idx="12068">
                  <c:v>20.1145833333334</c:v>
                </c:pt>
                <c:pt idx="12069">
                  <c:v>20.116250000000001</c:v>
                </c:pt>
                <c:pt idx="12070">
                  <c:v>20.117916666666702</c:v>
                </c:pt>
                <c:pt idx="12071">
                  <c:v>20.119583333333399</c:v>
                </c:pt>
                <c:pt idx="12072">
                  <c:v>20.12125</c:v>
                </c:pt>
                <c:pt idx="12073">
                  <c:v>20.122916666666701</c:v>
                </c:pt>
                <c:pt idx="12074">
                  <c:v>20.124583333333401</c:v>
                </c:pt>
                <c:pt idx="12075">
                  <c:v>20.126249999999999</c:v>
                </c:pt>
                <c:pt idx="12076">
                  <c:v>20.1279166666667</c:v>
                </c:pt>
                <c:pt idx="12077">
                  <c:v>20.1295833333334</c:v>
                </c:pt>
                <c:pt idx="12078">
                  <c:v>20.131250000000001</c:v>
                </c:pt>
                <c:pt idx="12079">
                  <c:v>20.132916666666699</c:v>
                </c:pt>
                <c:pt idx="12080">
                  <c:v>20.134583333333399</c:v>
                </c:pt>
                <c:pt idx="12081">
                  <c:v>20.13625</c:v>
                </c:pt>
                <c:pt idx="12082">
                  <c:v>20.137916666666701</c:v>
                </c:pt>
                <c:pt idx="12083">
                  <c:v>20.139583333333398</c:v>
                </c:pt>
                <c:pt idx="12084">
                  <c:v>20.141249999999999</c:v>
                </c:pt>
                <c:pt idx="12085">
                  <c:v>20.1429166666667</c:v>
                </c:pt>
                <c:pt idx="12086">
                  <c:v>20.144583333333401</c:v>
                </c:pt>
                <c:pt idx="12087">
                  <c:v>20.146249999999998</c:v>
                </c:pt>
                <c:pt idx="12088">
                  <c:v>20.147916666666699</c:v>
                </c:pt>
                <c:pt idx="12089">
                  <c:v>20.1495833333334</c:v>
                </c:pt>
                <c:pt idx="12090">
                  <c:v>20.151250000000001</c:v>
                </c:pt>
                <c:pt idx="12091">
                  <c:v>20.152916666666702</c:v>
                </c:pt>
                <c:pt idx="12092">
                  <c:v>20.154583333333399</c:v>
                </c:pt>
                <c:pt idx="12093">
                  <c:v>20.15625</c:v>
                </c:pt>
                <c:pt idx="12094">
                  <c:v>20.157916666666701</c:v>
                </c:pt>
                <c:pt idx="12095">
                  <c:v>20.159583333333401</c:v>
                </c:pt>
                <c:pt idx="12096">
                  <c:v>20.161249999999999</c:v>
                </c:pt>
                <c:pt idx="12097">
                  <c:v>20.1629166666667</c:v>
                </c:pt>
                <c:pt idx="12098">
                  <c:v>20.1645833333334</c:v>
                </c:pt>
                <c:pt idx="12099">
                  <c:v>20.166250000000002</c:v>
                </c:pt>
                <c:pt idx="12100">
                  <c:v>20.167916666666699</c:v>
                </c:pt>
                <c:pt idx="12101">
                  <c:v>20.169583333333399</c:v>
                </c:pt>
                <c:pt idx="12102">
                  <c:v>20.171250000000001</c:v>
                </c:pt>
                <c:pt idx="12103">
                  <c:v>20.172916666666701</c:v>
                </c:pt>
                <c:pt idx="12104">
                  <c:v>20.174583333333398</c:v>
                </c:pt>
                <c:pt idx="12105">
                  <c:v>20.17625</c:v>
                </c:pt>
                <c:pt idx="12106">
                  <c:v>20.1779166666667</c:v>
                </c:pt>
                <c:pt idx="12107">
                  <c:v>20.179583333333401</c:v>
                </c:pt>
                <c:pt idx="12108">
                  <c:v>20.181249999999999</c:v>
                </c:pt>
                <c:pt idx="12109">
                  <c:v>20.182916666666699</c:v>
                </c:pt>
                <c:pt idx="12110">
                  <c:v>20.1845833333334</c:v>
                </c:pt>
                <c:pt idx="12111">
                  <c:v>20.186250000000001</c:v>
                </c:pt>
                <c:pt idx="12112">
                  <c:v>20.187916666666698</c:v>
                </c:pt>
                <c:pt idx="12113">
                  <c:v>20.189583333333399</c:v>
                </c:pt>
                <c:pt idx="12114">
                  <c:v>20.19125</c:v>
                </c:pt>
                <c:pt idx="12115">
                  <c:v>20.192916666666701</c:v>
                </c:pt>
                <c:pt idx="12116">
                  <c:v>20.194583333333401</c:v>
                </c:pt>
                <c:pt idx="12117">
                  <c:v>20.196249999999999</c:v>
                </c:pt>
                <c:pt idx="12118">
                  <c:v>20.1979166666667</c:v>
                </c:pt>
                <c:pt idx="12119">
                  <c:v>20.199583333333401</c:v>
                </c:pt>
                <c:pt idx="12120">
                  <c:v>20.201250000000002</c:v>
                </c:pt>
                <c:pt idx="12121">
                  <c:v>20.202916666666699</c:v>
                </c:pt>
                <c:pt idx="12122">
                  <c:v>20.2045833333334</c:v>
                </c:pt>
                <c:pt idx="12123">
                  <c:v>20.206250000000001</c:v>
                </c:pt>
                <c:pt idx="12124">
                  <c:v>20.207916666666701</c:v>
                </c:pt>
                <c:pt idx="12125">
                  <c:v>20.209583333333399</c:v>
                </c:pt>
                <c:pt idx="12126">
                  <c:v>20.21125</c:v>
                </c:pt>
                <c:pt idx="12127">
                  <c:v>20.2129166666667</c:v>
                </c:pt>
                <c:pt idx="12128">
                  <c:v>20.214583333333401</c:v>
                </c:pt>
                <c:pt idx="12129">
                  <c:v>20.216249999999999</c:v>
                </c:pt>
                <c:pt idx="12130">
                  <c:v>20.217916666666699</c:v>
                </c:pt>
                <c:pt idx="12131">
                  <c:v>20.2195833333334</c:v>
                </c:pt>
                <c:pt idx="12132">
                  <c:v>20.221250000000001</c:v>
                </c:pt>
                <c:pt idx="12133">
                  <c:v>20.222916666666698</c:v>
                </c:pt>
                <c:pt idx="12134">
                  <c:v>20.224583333333399</c:v>
                </c:pt>
                <c:pt idx="12135">
                  <c:v>20.22625</c:v>
                </c:pt>
                <c:pt idx="12136">
                  <c:v>20.227916666666701</c:v>
                </c:pt>
                <c:pt idx="12137">
                  <c:v>20.229583333333402</c:v>
                </c:pt>
                <c:pt idx="12138">
                  <c:v>20.231249999999999</c:v>
                </c:pt>
                <c:pt idx="12139">
                  <c:v>20.2329166666667</c:v>
                </c:pt>
                <c:pt idx="12140">
                  <c:v>20.234583333333401</c:v>
                </c:pt>
                <c:pt idx="12141">
                  <c:v>20.236249999999998</c:v>
                </c:pt>
                <c:pt idx="12142">
                  <c:v>20.237916666666699</c:v>
                </c:pt>
                <c:pt idx="12143">
                  <c:v>20.2395833333334</c:v>
                </c:pt>
                <c:pt idx="12144">
                  <c:v>20.241250000000001</c:v>
                </c:pt>
                <c:pt idx="12145">
                  <c:v>20.242916666666702</c:v>
                </c:pt>
                <c:pt idx="12146">
                  <c:v>20.244583333333399</c:v>
                </c:pt>
                <c:pt idx="12147">
                  <c:v>20.24625</c:v>
                </c:pt>
                <c:pt idx="12148">
                  <c:v>20.247916666666701</c:v>
                </c:pt>
                <c:pt idx="12149">
                  <c:v>20.249583333333401</c:v>
                </c:pt>
                <c:pt idx="12150">
                  <c:v>20.251249999999999</c:v>
                </c:pt>
                <c:pt idx="12151">
                  <c:v>20.2529166666667</c:v>
                </c:pt>
                <c:pt idx="12152">
                  <c:v>20.2545833333334</c:v>
                </c:pt>
                <c:pt idx="12153">
                  <c:v>20.256250000000001</c:v>
                </c:pt>
                <c:pt idx="12154">
                  <c:v>20.257916666666699</c:v>
                </c:pt>
                <c:pt idx="12155">
                  <c:v>20.259583333333399</c:v>
                </c:pt>
                <c:pt idx="12156">
                  <c:v>20.26125</c:v>
                </c:pt>
                <c:pt idx="12157">
                  <c:v>20.262916666666701</c:v>
                </c:pt>
                <c:pt idx="12158">
                  <c:v>20.264583333333398</c:v>
                </c:pt>
                <c:pt idx="12159">
                  <c:v>20.266249999999999</c:v>
                </c:pt>
                <c:pt idx="12160">
                  <c:v>20.2679166666667</c:v>
                </c:pt>
                <c:pt idx="12161">
                  <c:v>20.269583333333401</c:v>
                </c:pt>
                <c:pt idx="12162">
                  <c:v>20.271249999999998</c:v>
                </c:pt>
                <c:pt idx="12163">
                  <c:v>20.272916666666699</c:v>
                </c:pt>
                <c:pt idx="12164">
                  <c:v>20.2745833333334</c:v>
                </c:pt>
                <c:pt idx="12165">
                  <c:v>20.276250000000001</c:v>
                </c:pt>
                <c:pt idx="12166">
                  <c:v>20.277916666666702</c:v>
                </c:pt>
                <c:pt idx="12167">
                  <c:v>20.279583333333399</c:v>
                </c:pt>
                <c:pt idx="12168">
                  <c:v>20.28125</c:v>
                </c:pt>
                <c:pt idx="12169">
                  <c:v>20.282916666666701</c:v>
                </c:pt>
                <c:pt idx="12170">
                  <c:v>20.284583333333401</c:v>
                </c:pt>
                <c:pt idx="12171">
                  <c:v>20.286249999999999</c:v>
                </c:pt>
                <c:pt idx="12172">
                  <c:v>20.2879166666667</c:v>
                </c:pt>
                <c:pt idx="12173">
                  <c:v>20.2895833333334</c:v>
                </c:pt>
                <c:pt idx="12174">
                  <c:v>20.291250000000002</c:v>
                </c:pt>
                <c:pt idx="12175">
                  <c:v>20.292916666666699</c:v>
                </c:pt>
                <c:pt idx="12176">
                  <c:v>20.294583333333399</c:v>
                </c:pt>
                <c:pt idx="12177">
                  <c:v>20.296250000000001</c:v>
                </c:pt>
                <c:pt idx="12178">
                  <c:v>20.297916666666701</c:v>
                </c:pt>
                <c:pt idx="12179">
                  <c:v>20.299583333333398</c:v>
                </c:pt>
                <c:pt idx="12180">
                  <c:v>20.30125</c:v>
                </c:pt>
                <c:pt idx="12181">
                  <c:v>20.3029166666667</c:v>
                </c:pt>
                <c:pt idx="12182">
                  <c:v>20.304583333333401</c:v>
                </c:pt>
                <c:pt idx="12183">
                  <c:v>20.306249999999999</c:v>
                </c:pt>
                <c:pt idx="12184">
                  <c:v>20.307916666666699</c:v>
                </c:pt>
                <c:pt idx="12185">
                  <c:v>20.3095833333334</c:v>
                </c:pt>
                <c:pt idx="12186">
                  <c:v>20.311250000000001</c:v>
                </c:pt>
                <c:pt idx="12187">
                  <c:v>20.312916666666698</c:v>
                </c:pt>
                <c:pt idx="12188">
                  <c:v>20.314583333333399</c:v>
                </c:pt>
                <c:pt idx="12189">
                  <c:v>20.31625</c:v>
                </c:pt>
                <c:pt idx="12190">
                  <c:v>20.317916666666701</c:v>
                </c:pt>
                <c:pt idx="12191">
                  <c:v>20.319583333333401</c:v>
                </c:pt>
                <c:pt idx="12192">
                  <c:v>20.321249999999999</c:v>
                </c:pt>
                <c:pt idx="12193">
                  <c:v>20.3229166666667</c:v>
                </c:pt>
                <c:pt idx="12194">
                  <c:v>20.324583333333401</c:v>
                </c:pt>
                <c:pt idx="12195">
                  <c:v>20.326250000000002</c:v>
                </c:pt>
                <c:pt idx="12196">
                  <c:v>20.327916666666699</c:v>
                </c:pt>
                <c:pt idx="12197">
                  <c:v>20.3295833333334</c:v>
                </c:pt>
                <c:pt idx="12198">
                  <c:v>20.331250000000001</c:v>
                </c:pt>
                <c:pt idx="12199">
                  <c:v>20.332916666666701</c:v>
                </c:pt>
                <c:pt idx="12200">
                  <c:v>20.334583333333399</c:v>
                </c:pt>
                <c:pt idx="12201">
                  <c:v>20.33625</c:v>
                </c:pt>
                <c:pt idx="12202">
                  <c:v>20.3379166666667</c:v>
                </c:pt>
                <c:pt idx="12203">
                  <c:v>20.339583333333401</c:v>
                </c:pt>
                <c:pt idx="12204">
                  <c:v>20.341249999999999</c:v>
                </c:pt>
                <c:pt idx="12205">
                  <c:v>20.342916666666699</c:v>
                </c:pt>
                <c:pt idx="12206">
                  <c:v>20.3445833333334</c:v>
                </c:pt>
                <c:pt idx="12207">
                  <c:v>20.346250000000001</c:v>
                </c:pt>
                <c:pt idx="12208">
                  <c:v>20.347916666666698</c:v>
                </c:pt>
                <c:pt idx="12209">
                  <c:v>20.349583333333399</c:v>
                </c:pt>
                <c:pt idx="12210">
                  <c:v>20.35125</c:v>
                </c:pt>
                <c:pt idx="12211">
                  <c:v>20.352916666666701</c:v>
                </c:pt>
                <c:pt idx="12212">
                  <c:v>20.354583333333402</c:v>
                </c:pt>
                <c:pt idx="12213">
                  <c:v>20.356249999999999</c:v>
                </c:pt>
                <c:pt idx="12214">
                  <c:v>20.3579166666667</c:v>
                </c:pt>
                <c:pt idx="12215">
                  <c:v>20.359583333333401</c:v>
                </c:pt>
                <c:pt idx="12216">
                  <c:v>20.361249999999998</c:v>
                </c:pt>
                <c:pt idx="12217">
                  <c:v>20.362916666666699</c:v>
                </c:pt>
                <c:pt idx="12218">
                  <c:v>20.3645833333334</c:v>
                </c:pt>
                <c:pt idx="12219">
                  <c:v>20.366250000000001</c:v>
                </c:pt>
                <c:pt idx="12220">
                  <c:v>20.367916666666702</c:v>
                </c:pt>
                <c:pt idx="12221">
                  <c:v>20.369583333333399</c:v>
                </c:pt>
                <c:pt idx="12222">
                  <c:v>20.37125</c:v>
                </c:pt>
                <c:pt idx="12223">
                  <c:v>20.372916666666701</c:v>
                </c:pt>
                <c:pt idx="12224">
                  <c:v>20.374583333333401</c:v>
                </c:pt>
                <c:pt idx="12225">
                  <c:v>20.376249999999999</c:v>
                </c:pt>
                <c:pt idx="12226">
                  <c:v>20.3779166666667</c:v>
                </c:pt>
                <c:pt idx="12227">
                  <c:v>20.3795833333334</c:v>
                </c:pt>
                <c:pt idx="12228">
                  <c:v>20.381250000000001</c:v>
                </c:pt>
                <c:pt idx="12229">
                  <c:v>20.382916666666699</c:v>
                </c:pt>
                <c:pt idx="12230">
                  <c:v>20.384583333333399</c:v>
                </c:pt>
                <c:pt idx="12231">
                  <c:v>20.38625</c:v>
                </c:pt>
                <c:pt idx="12232">
                  <c:v>20.387916666666701</c:v>
                </c:pt>
                <c:pt idx="12233">
                  <c:v>20.389583333333398</c:v>
                </c:pt>
                <c:pt idx="12234">
                  <c:v>20.391249999999999</c:v>
                </c:pt>
                <c:pt idx="12235">
                  <c:v>20.3929166666667</c:v>
                </c:pt>
                <c:pt idx="12236">
                  <c:v>20.394583333333401</c:v>
                </c:pt>
                <c:pt idx="12237">
                  <c:v>20.396249999999998</c:v>
                </c:pt>
                <c:pt idx="12238">
                  <c:v>20.397916666666699</c:v>
                </c:pt>
                <c:pt idx="12239">
                  <c:v>20.3995833333334</c:v>
                </c:pt>
                <c:pt idx="12240">
                  <c:v>20.401250000000001</c:v>
                </c:pt>
                <c:pt idx="12241">
                  <c:v>20.402916666666702</c:v>
                </c:pt>
                <c:pt idx="12242">
                  <c:v>20.404583333333399</c:v>
                </c:pt>
                <c:pt idx="12243">
                  <c:v>20.40625</c:v>
                </c:pt>
                <c:pt idx="12244">
                  <c:v>20.407916666666701</c:v>
                </c:pt>
                <c:pt idx="12245">
                  <c:v>20.409583333333401</c:v>
                </c:pt>
                <c:pt idx="12246">
                  <c:v>20.411249999999999</c:v>
                </c:pt>
                <c:pt idx="12247">
                  <c:v>20.4129166666667</c:v>
                </c:pt>
                <c:pt idx="12248">
                  <c:v>20.4145833333334</c:v>
                </c:pt>
                <c:pt idx="12249">
                  <c:v>20.416250000000002</c:v>
                </c:pt>
                <c:pt idx="12250">
                  <c:v>20.417916666666699</c:v>
                </c:pt>
                <c:pt idx="12251">
                  <c:v>20.419583333333399</c:v>
                </c:pt>
                <c:pt idx="12252">
                  <c:v>20.421250000000001</c:v>
                </c:pt>
                <c:pt idx="12253">
                  <c:v>20.422916666666701</c:v>
                </c:pt>
                <c:pt idx="12254">
                  <c:v>20.424583333333398</c:v>
                </c:pt>
                <c:pt idx="12255">
                  <c:v>20.42625</c:v>
                </c:pt>
                <c:pt idx="12256">
                  <c:v>20.4279166666667</c:v>
                </c:pt>
                <c:pt idx="12257">
                  <c:v>20.429583333333401</c:v>
                </c:pt>
                <c:pt idx="12258">
                  <c:v>20.431249999999999</c:v>
                </c:pt>
                <c:pt idx="12259">
                  <c:v>20.432916666666699</c:v>
                </c:pt>
                <c:pt idx="12260">
                  <c:v>20.4345833333334</c:v>
                </c:pt>
                <c:pt idx="12261">
                  <c:v>20.436250000000001</c:v>
                </c:pt>
                <c:pt idx="12262">
                  <c:v>20.437916666666698</c:v>
                </c:pt>
                <c:pt idx="12263">
                  <c:v>20.439583333333399</c:v>
                </c:pt>
                <c:pt idx="12264">
                  <c:v>20.44125</c:v>
                </c:pt>
                <c:pt idx="12265">
                  <c:v>20.442916666666701</c:v>
                </c:pt>
                <c:pt idx="12266">
                  <c:v>20.444583333333401</c:v>
                </c:pt>
                <c:pt idx="12267">
                  <c:v>20.446249999999999</c:v>
                </c:pt>
                <c:pt idx="12268">
                  <c:v>20.4479166666667</c:v>
                </c:pt>
                <c:pt idx="12269">
                  <c:v>20.449583333333401</c:v>
                </c:pt>
                <c:pt idx="12270">
                  <c:v>20.451250000000002</c:v>
                </c:pt>
                <c:pt idx="12271">
                  <c:v>20.452916666666699</c:v>
                </c:pt>
                <c:pt idx="12272">
                  <c:v>20.4545833333334</c:v>
                </c:pt>
                <c:pt idx="12273">
                  <c:v>20.456250000000001</c:v>
                </c:pt>
                <c:pt idx="12274">
                  <c:v>20.457916666666701</c:v>
                </c:pt>
                <c:pt idx="12275">
                  <c:v>20.459583333333399</c:v>
                </c:pt>
                <c:pt idx="12276">
                  <c:v>20.46125</c:v>
                </c:pt>
                <c:pt idx="12277">
                  <c:v>20.4629166666667</c:v>
                </c:pt>
                <c:pt idx="12278">
                  <c:v>20.464583333333401</c:v>
                </c:pt>
                <c:pt idx="12279">
                  <c:v>20.466249999999999</c:v>
                </c:pt>
                <c:pt idx="12280">
                  <c:v>20.467916666666699</c:v>
                </c:pt>
                <c:pt idx="12281">
                  <c:v>20.4695833333334</c:v>
                </c:pt>
                <c:pt idx="12282">
                  <c:v>20.471250000000001</c:v>
                </c:pt>
                <c:pt idx="12283">
                  <c:v>20.472916666666698</c:v>
                </c:pt>
                <c:pt idx="12284">
                  <c:v>20.474583333333399</c:v>
                </c:pt>
                <c:pt idx="12285">
                  <c:v>20.47625</c:v>
                </c:pt>
                <c:pt idx="12286">
                  <c:v>20.477916666666701</c:v>
                </c:pt>
                <c:pt idx="12287">
                  <c:v>20.479583333333402</c:v>
                </c:pt>
                <c:pt idx="12288">
                  <c:v>20.481249999999999</c:v>
                </c:pt>
                <c:pt idx="12289">
                  <c:v>20.4829166666667</c:v>
                </c:pt>
                <c:pt idx="12290">
                  <c:v>20.484583333333401</c:v>
                </c:pt>
                <c:pt idx="12291">
                  <c:v>20.486249999999998</c:v>
                </c:pt>
                <c:pt idx="12292">
                  <c:v>20.487916666666699</c:v>
                </c:pt>
                <c:pt idx="12293">
                  <c:v>20.4895833333334</c:v>
                </c:pt>
                <c:pt idx="12294">
                  <c:v>20.491250000000001</c:v>
                </c:pt>
                <c:pt idx="12295">
                  <c:v>20.492916666666702</c:v>
                </c:pt>
                <c:pt idx="12296">
                  <c:v>20.494583333333399</c:v>
                </c:pt>
                <c:pt idx="12297">
                  <c:v>20.49625</c:v>
                </c:pt>
                <c:pt idx="12298">
                  <c:v>20.497916666666701</c:v>
                </c:pt>
                <c:pt idx="12299">
                  <c:v>20.499583333333401</c:v>
                </c:pt>
                <c:pt idx="12300">
                  <c:v>20.501249999999999</c:v>
                </c:pt>
                <c:pt idx="12301">
                  <c:v>20.5029166666667</c:v>
                </c:pt>
                <c:pt idx="12302">
                  <c:v>20.5045833333334</c:v>
                </c:pt>
                <c:pt idx="12303">
                  <c:v>20.506250000000001</c:v>
                </c:pt>
                <c:pt idx="12304">
                  <c:v>20.507916666666699</c:v>
                </c:pt>
                <c:pt idx="12305">
                  <c:v>20.509583333333399</c:v>
                </c:pt>
                <c:pt idx="12306">
                  <c:v>20.51125</c:v>
                </c:pt>
                <c:pt idx="12307">
                  <c:v>20.512916666666701</c:v>
                </c:pt>
                <c:pt idx="12308">
                  <c:v>20.514583333333398</c:v>
                </c:pt>
                <c:pt idx="12309">
                  <c:v>20.516249999999999</c:v>
                </c:pt>
                <c:pt idx="12310">
                  <c:v>20.5179166666667</c:v>
                </c:pt>
                <c:pt idx="12311">
                  <c:v>20.519583333333401</c:v>
                </c:pt>
                <c:pt idx="12312">
                  <c:v>20.521249999999998</c:v>
                </c:pt>
                <c:pt idx="12313">
                  <c:v>20.522916666666699</c:v>
                </c:pt>
                <c:pt idx="12314">
                  <c:v>20.5245833333334</c:v>
                </c:pt>
                <c:pt idx="12315">
                  <c:v>20.526250000000001</c:v>
                </c:pt>
                <c:pt idx="12316">
                  <c:v>20.527916666666702</c:v>
                </c:pt>
                <c:pt idx="12317">
                  <c:v>20.529583333333399</c:v>
                </c:pt>
                <c:pt idx="12318">
                  <c:v>20.53125</c:v>
                </c:pt>
                <c:pt idx="12319">
                  <c:v>20.532916666666701</c:v>
                </c:pt>
                <c:pt idx="12320">
                  <c:v>20.534583333333401</c:v>
                </c:pt>
                <c:pt idx="12321">
                  <c:v>20.536249999999999</c:v>
                </c:pt>
                <c:pt idx="12322">
                  <c:v>20.5379166666667</c:v>
                </c:pt>
                <c:pt idx="12323">
                  <c:v>20.5395833333334</c:v>
                </c:pt>
                <c:pt idx="12324">
                  <c:v>20.541250000000002</c:v>
                </c:pt>
                <c:pt idx="12325">
                  <c:v>20.542916666666699</c:v>
                </c:pt>
                <c:pt idx="12326">
                  <c:v>20.544583333333399</c:v>
                </c:pt>
                <c:pt idx="12327">
                  <c:v>20.546250000000001</c:v>
                </c:pt>
                <c:pt idx="12328">
                  <c:v>20.547916666666701</c:v>
                </c:pt>
                <c:pt idx="12329">
                  <c:v>20.549583333333398</c:v>
                </c:pt>
                <c:pt idx="12330">
                  <c:v>20.55125</c:v>
                </c:pt>
                <c:pt idx="12331">
                  <c:v>20.5529166666667</c:v>
                </c:pt>
                <c:pt idx="12332">
                  <c:v>20.554583333333401</c:v>
                </c:pt>
                <c:pt idx="12333">
                  <c:v>20.556249999999999</c:v>
                </c:pt>
                <c:pt idx="12334">
                  <c:v>20.557916666666699</c:v>
                </c:pt>
                <c:pt idx="12335">
                  <c:v>20.5595833333334</c:v>
                </c:pt>
                <c:pt idx="12336">
                  <c:v>20.561250000000001</c:v>
                </c:pt>
                <c:pt idx="12337">
                  <c:v>20.562916666666698</c:v>
                </c:pt>
                <c:pt idx="12338">
                  <c:v>20.564583333333399</c:v>
                </c:pt>
                <c:pt idx="12339">
                  <c:v>20.56625</c:v>
                </c:pt>
                <c:pt idx="12340">
                  <c:v>20.567916666666701</c:v>
                </c:pt>
                <c:pt idx="12341">
                  <c:v>20.569583333333401</c:v>
                </c:pt>
                <c:pt idx="12342">
                  <c:v>20.571249999999999</c:v>
                </c:pt>
                <c:pt idx="12343">
                  <c:v>20.5729166666667</c:v>
                </c:pt>
                <c:pt idx="12344">
                  <c:v>20.574583333333401</c:v>
                </c:pt>
                <c:pt idx="12345">
                  <c:v>20.576250000000002</c:v>
                </c:pt>
                <c:pt idx="12346">
                  <c:v>20.577916666666699</c:v>
                </c:pt>
                <c:pt idx="12347">
                  <c:v>20.5795833333334</c:v>
                </c:pt>
                <c:pt idx="12348">
                  <c:v>20.581250000000001</c:v>
                </c:pt>
                <c:pt idx="12349">
                  <c:v>20.582916666666701</c:v>
                </c:pt>
                <c:pt idx="12350">
                  <c:v>20.584583333333399</c:v>
                </c:pt>
                <c:pt idx="12351">
                  <c:v>20.58625</c:v>
                </c:pt>
                <c:pt idx="12352">
                  <c:v>20.5879166666667</c:v>
                </c:pt>
                <c:pt idx="12353">
                  <c:v>20.589583333333401</c:v>
                </c:pt>
                <c:pt idx="12354">
                  <c:v>20.591249999999999</c:v>
                </c:pt>
                <c:pt idx="12355">
                  <c:v>20.592916666666699</c:v>
                </c:pt>
                <c:pt idx="12356">
                  <c:v>20.5945833333334</c:v>
                </c:pt>
                <c:pt idx="12357">
                  <c:v>20.596250000000001</c:v>
                </c:pt>
                <c:pt idx="12358">
                  <c:v>20.597916666666698</c:v>
                </c:pt>
                <c:pt idx="12359">
                  <c:v>20.599583333333399</c:v>
                </c:pt>
                <c:pt idx="12360">
                  <c:v>20.60125</c:v>
                </c:pt>
                <c:pt idx="12361">
                  <c:v>20.602916666666701</c:v>
                </c:pt>
                <c:pt idx="12362">
                  <c:v>20.604583333333402</c:v>
                </c:pt>
                <c:pt idx="12363">
                  <c:v>20.606249999999999</c:v>
                </c:pt>
                <c:pt idx="12364">
                  <c:v>20.6079166666667</c:v>
                </c:pt>
                <c:pt idx="12365">
                  <c:v>20.609583333333401</c:v>
                </c:pt>
                <c:pt idx="12366">
                  <c:v>20.611249999999998</c:v>
                </c:pt>
                <c:pt idx="12367">
                  <c:v>20.612916666666699</c:v>
                </c:pt>
                <c:pt idx="12368">
                  <c:v>20.6145833333334</c:v>
                </c:pt>
                <c:pt idx="12369">
                  <c:v>20.616250000000001</c:v>
                </c:pt>
                <c:pt idx="12370">
                  <c:v>20.617916666666702</c:v>
                </c:pt>
                <c:pt idx="12371">
                  <c:v>20.619583333333399</c:v>
                </c:pt>
                <c:pt idx="12372">
                  <c:v>20.62125</c:v>
                </c:pt>
                <c:pt idx="12373">
                  <c:v>20.622916666666701</c:v>
                </c:pt>
                <c:pt idx="12374">
                  <c:v>20.624583333333401</c:v>
                </c:pt>
                <c:pt idx="12375">
                  <c:v>20.626249999999999</c:v>
                </c:pt>
                <c:pt idx="12376">
                  <c:v>20.6279166666667</c:v>
                </c:pt>
                <c:pt idx="12377">
                  <c:v>20.6295833333334</c:v>
                </c:pt>
                <c:pt idx="12378">
                  <c:v>20.631250000000001</c:v>
                </c:pt>
                <c:pt idx="12379">
                  <c:v>20.632916666666699</c:v>
                </c:pt>
                <c:pt idx="12380">
                  <c:v>20.634583333333399</c:v>
                </c:pt>
                <c:pt idx="12381">
                  <c:v>20.63625</c:v>
                </c:pt>
                <c:pt idx="12382">
                  <c:v>20.637916666666701</c:v>
                </c:pt>
                <c:pt idx="12383">
                  <c:v>20.639583333333398</c:v>
                </c:pt>
                <c:pt idx="12384">
                  <c:v>20.641249999999999</c:v>
                </c:pt>
                <c:pt idx="12385">
                  <c:v>20.6429166666667</c:v>
                </c:pt>
                <c:pt idx="12386">
                  <c:v>20.644583333333401</c:v>
                </c:pt>
                <c:pt idx="12387">
                  <c:v>20.646249999999998</c:v>
                </c:pt>
                <c:pt idx="12388">
                  <c:v>20.647916666666699</c:v>
                </c:pt>
                <c:pt idx="12389">
                  <c:v>20.6495833333334</c:v>
                </c:pt>
                <c:pt idx="12390">
                  <c:v>20.651250000000001</c:v>
                </c:pt>
                <c:pt idx="12391">
                  <c:v>20.652916666666702</c:v>
                </c:pt>
                <c:pt idx="12392">
                  <c:v>20.654583333333399</c:v>
                </c:pt>
                <c:pt idx="12393">
                  <c:v>20.65625</c:v>
                </c:pt>
                <c:pt idx="12394">
                  <c:v>20.657916666666701</c:v>
                </c:pt>
                <c:pt idx="12395">
                  <c:v>20.659583333333401</c:v>
                </c:pt>
                <c:pt idx="12396">
                  <c:v>20.661249999999999</c:v>
                </c:pt>
                <c:pt idx="12397">
                  <c:v>20.6629166666667</c:v>
                </c:pt>
                <c:pt idx="12398">
                  <c:v>20.6645833333334</c:v>
                </c:pt>
                <c:pt idx="12399">
                  <c:v>20.666250000000002</c:v>
                </c:pt>
                <c:pt idx="12400">
                  <c:v>20.667916666666699</c:v>
                </c:pt>
                <c:pt idx="12401">
                  <c:v>20.669583333333399</c:v>
                </c:pt>
                <c:pt idx="12402">
                  <c:v>20.671250000000001</c:v>
                </c:pt>
                <c:pt idx="12403">
                  <c:v>20.672916666666701</c:v>
                </c:pt>
                <c:pt idx="12404">
                  <c:v>20.674583333333398</c:v>
                </c:pt>
                <c:pt idx="12405">
                  <c:v>20.67625</c:v>
                </c:pt>
                <c:pt idx="12406">
                  <c:v>20.6779166666667</c:v>
                </c:pt>
                <c:pt idx="12407">
                  <c:v>20.679583333333401</c:v>
                </c:pt>
                <c:pt idx="12408">
                  <c:v>20.681249999999999</c:v>
                </c:pt>
                <c:pt idx="12409">
                  <c:v>20.682916666666699</c:v>
                </c:pt>
                <c:pt idx="12410">
                  <c:v>20.6845833333334</c:v>
                </c:pt>
                <c:pt idx="12411">
                  <c:v>20.686250000000001</c:v>
                </c:pt>
                <c:pt idx="12412">
                  <c:v>20.687916666666698</c:v>
                </c:pt>
                <c:pt idx="12413">
                  <c:v>20.689583333333399</c:v>
                </c:pt>
                <c:pt idx="12414">
                  <c:v>20.69125</c:v>
                </c:pt>
                <c:pt idx="12415">
                  <c:v>20.692916666666701</c:v>
                </c:pt>
                <c:pt idx="12416">
                  <c:v>20.694583333333401</c:v>
                </c:pt>
                <c:pt idx="12417">
                  <c:v>20.696249999999999</c:v>
                </c:pt>
                <c:pt idx="12418">
                  <c:v>20.6979166666667</c:v>
                </c:pt>
                <c:pt idx="12419">
                  <c:v>20.699583333333401</c:v>
                </c:pt>
                <c:pt idx="12420">
                  <c:v>20.701250000000002</c:v>
                </c:pt>
                <c:pt idx="12421">
                  <c:v>20.702916666666699</c:v>
                </c:pt>
                <c:pt idx="12422">
                  <c:v>20.7045833333334</c:v>
                </c:pt>
                <c:pt idx="12423">
                  <c:v>20.706250000000001</c:v>
                </c:pt>
                <c:pt idx="12424">
                  <c:v>20.707916666666701</c:v>
                </c:pt>
                <c:pt idx="12425">
                  <c:v>20.709583333333399</c:v>
                </c:pt>
                <c:pt idx="12426">
                  <c:v>20.71125</c:v>
                </c:pt>
                <c:pt idx="12427">
                  <c:v>20.7129166666667</c:v>
                </c:pt>
                <c:pt idx="12428">
                  <c:v>20.714583333333401</c:v>
                </c:pt>
                <c:pt idx="12429">
                  <c:v>20.716249999999999</c:v>
                </c:pt>
                <c:pt idx="12430">
                  <c:v>20.717916666666699</c:v>
                </c:pt>
                <c:pt idx="12431">
                  <c:v>20.7195833333334</c:v>
                </c:pt>
                <c:pt idx="12432">
                  <c:v>20.721250000000001</c:v>
                </c:pt>
                <c:pt idx="12433">
                  <c:v>20.722916666666698</c:v>
                </c:pt>
                <c:pt idx="12434">
                  <c:v>20.724583333333399</c:v>
                </c:pt>
                <c:pt idx="12435">
                  <c:v>20.72625</c:v>
                </c:pt>
                <c:pt idx="12436">
                  <c:v>20.727916666666701</c:v>
                </c:pt>
                <c:pt idx="12437">
                  <c:v>20.729583333333402</c:v>
                </c:pt>
                <c:pt idx="12438">
                  <c:v>20.731249999999999</c:v>
                </c:pt>
                <c:pt idx="12439">
                  <c:v>20.7329166666667</c:v>
                </c:pt>
                <c:pt idx="12440">
                  <c:v>20.734583333333401</c:v>
                </c:pt>
                <c:pt idx="12441">
                  <c:v>20.736249999999998</c:v>
                </c:pt>
                <c:pt idx="12442">
                  <c:v>20.737916666666699</c:v>
                </c:pt>
                <c:pt idx="12443">
                  <c:v>20.7395833333334</c:v>
                </c:pt>
                <c:pt idx="12444">
                  <c:v>20.741250000000001</c:v>
                </c:pt>
                <c:pt idx="12445">
                  <c:v>20.742916666666702</c:v>
                </c:pt>
                <c:pt idx="12446">
                  <c:v>20.744583333333399</c:v>
                </c:pt>
                <c:pt idx="12447">
                  <c:v>20.74625</c:v>
                </c:pt>
                <c:pt idx="12448">
                  <c:v>20.747916666666701</c:v>
                </c:pt>
                <c:pt idx="12449">
                  <c:v>20.749583333333401</c:v>
                </c:pt>
                <c:pt idx="12450">
                  <c:v>20.751249999999999</c:v>
                </c:pt>
                <c:pt idx="12451">
                  <c:v>20.7529166666667</c:v>
                </c:pt>
                <c:pt idx="12452">
                  <c:v>20.7545833333334</c:v>
                </c:pt>
                <c:pt idx="12453">
                  <c:v>20.756250000000001</c:v>
                </c:pt>
                <c:pt idx="12454">
                  <c:v>20.757916666666699</c:v>
                </c:pt>
                <c:pt idx="12455">
                  <c:v>20.759583333333399</c:v>
                </c:pt>
                <c:pt idx="12456">
                  <c:v>20.76125</c:v>
                </c:pt>
                <c:pt idx="12457">
                  <c:v>20.762916666666701</c:v>
                </c:pt>
                <c:pt idx="12458">
                  <c:v>20.764583333333398</c:v>
                </c:pt>
                <c:pt idx="12459">
                  <c:v>20.766249999999999</c:v>
                </c:pt>
                <c:pt idx="12460">
                  <c:v>20.7679166666667</c:v>
                </c:pt>
                <c:pt idx="12461">
                  <c:v>20.769583333333401</c:v>
                </c:pt>
                <c:pt idx="12462">
                  <c:v>20.771249999999998</c:v>
                </c:pt>
                <c:pt idx="12463">
                  <c:v>20.772916666666699</c:v>
                </c:pt>
                <c:pt idx="12464">
                  <c:v>20.7745833333334</c:v>
                </c:pt>
                <c:pt idx="12465">
                  <c:v>20.776250000000001</c:v>
                </c:pt>
                <c:pt idx="12466">
                  <c:v>20.777916666666702</c:v>
                </c:pt>
                <c:pt idx="12467">
                  <c:v>20.779583333333399</c:v>
                </c:pt>
                <c:pt idx="12468">
                  <c:v>20.78125</c:v>
                </c:pt>
                <c:pt idx="12469">
                  <c:v>20.782916666666701</c:v>
                </c:pt>
                <c:pt idx="12470">
                  <c:v>20.784583333333401</c:v>
                </c:pt>
                <c:pt idx="12471">
                  <c:v>20.786249999999999</c:v>
                </c:pt>
                <c:pt idx="12472">
                  <c:v>20.7879166666667</c:v>
                </c:pt>
                <c:pt idx="12473">
                  <c:v>20.7895833333334</c:v>
                </c:pt>
                <c:pt idx="12474">
                  <c:v>20.791250000000002</c:v>
                </c:pt>
                <c:pt idx="12475">
                  <c:v>20.792916666666699</c:v>
                </c:pt>
                <c:pt idx="12476">
                  <c:v>20.794583333333399</c:v>
                </c:pt>
                <c:pt idx="12477">
                  <c:v>20.796250000000001</c:v>
                </c:pt>
                <c:pt idx="12478">
                  <c:v>20.797916666666701</c:v>
                </c:pt>
                <c:pt idx="12479">
                  <c:v>20.799583333333398</c:v>
                </c:pt>
                <c:pt idx="12480">
                  <c:v>20.80125</c:v>
                </c:pt>
                <c:pt idx="12481">
                  <c:v>20.8029166666667</c:v>
                </c:pt>
                <c:pt idx="12482">
                  <c:v>20.804583333333401</c:v>
                </c:pt>
                <c:pt idx="12483">
                  <c:v>20.806249999999999</c:v>
                </c:pt>
                <c:pt idx="12484">
                  <c:v>20.807916666666699</c:v>
                </c:pt>
                <c:pt idx="12485">
                  <c:v>20.8095833333334</c:v>
                </c:pt>
                <c:pt idx="12486">
                  <c:v>20.811250000000001</c:v>
                </c:pt>
                <c:pt idx="12487">
                  <c:v>20.812916666666698</c:v>
                </c:pt>
                <c:pt idx="12488">
                  <c:v>20.814583333333399</c:v>
                </c:pt>
                <c:pt idx="12489">
                  <c:v>20.81625</c:v>
                </c:pt>
                <c:pt idx="12490">
                  <c:v>20.817916666666701</c:v>
                </c:pt>
                <c:pt idx="12491">
                  <c:v>20.819583333333401</c:v>
                </c:pt>
                <c:pt idx="12492">
                  <c:v>20.821249999999999</c:v>
                </c:pt>
                <c:pt idx="12493">
                  <c:v>20.8229166666667</c:v>
                </c:pt>
                <c:pt idx="12494">
                  <c:v>20.824583333333401</c:v>
                </c:pt>
                <c:pt idx="12495">
                  <c:v>20.826250000000002</c:v>
                </c:pt>
                <c:pt idx="12496">
                  <c:v>20.827916666666699</c:v>
                </c:pt>
                <c:pt idx="12497">
                  <c:v>20.8295833333334</c:v>
                </c:pt>
                <c:pt idx="12498">
                  <c:v>20.831250000000001</c:v>
                </c:pt>
                <c:pt idx="12499">
                  <c:v>20.832916666666701</c:v>
                </c:pt>
                <c:pt idx="12500">
                  <c:v>20.834583333333399</c:v>
                </c:pt>
                <c:pt idx="12501">
                  <c:v>20.83625</c:v>
                </c:pt>
                <c:pt idx="12502">
                  <c:v>20.8379166666667</c:v>
                </c:pt>
                <c:pt idx="12503">
                  <c:v>20.839583333333401</c:v>
                </c:pt>
                <c:pt idx="12504">
                  <c:v>20.841249999999999</c:v>
                </c:pt>
                <c:pt idx="12505">
                  <c:v>20.842916666666699</c:v>
                </c:pt>
                <c:pt idx="12506">
                  <c:v>20.8445833333334</c:v>
                </c:pt>
                <c:pt idx="12507">
                  <c:v>20.846250000000001</c:v>
                </c:pt>
                <c:pt idx="12508">
                  <c:v>20.847916666666698</c:v>
                </c:pt>
                <c:pt idx="12509">
                  <c:v>20.849583333333399</c:v>
                </c:pt>
                <c:pt idx="12510">
                  <c:v>20.85125</c:v>
                </c:pt>
                <c:pt idx="12511">
                  <c:v>20.852916666666701</c:v>
                </c:pt>
                <c:pt idx="12512">
                  <c:v>20.854583333333402</c:v>
                </c:pt>
                <c:pt idx="12513">
                  <c:v>20.856249999999999</c:v>
                </c:pt>
                <c:pt idx="12514">
                  <c:v>20.8579166666667</c:v>
                </c:pt>
                <c:pt idx="12515">
                  <c:v>20.859583333333401</c:v>
                </c:pt>
                <c:pt idx="12516">
                  <c:v>20.861249999999998</c:v>
                </c:pt>
                <c:pt idx="12517">
                  <c:v>20.862916666666699</c:v>
                </c:pt>
                <c:pt idx="12518">
                  <c:v>20.8645833333334</c:v>
                </c:pt>
                <c:pt idx="12519">
                  <c:v>20.866250000000001</c:v>
                </c:pt>
                <c:pt idx="12520">
                  <c:v>20.867916666666702</c:v>
                </c:pt>
                <c:pt idx="12521">
                  <c:v>20.869583333333399</c:v>
                </c:pt>
                <c:pt idx="12522">
                  <c:v>20.87125</c:v>
                </c:pt>
                <c:pt idx="12523">
                  <c:v>20.872916666666701</c:v>
                </c:pt>
                <c:pt idx="12524">
                  <c:v>20.874583333333401</c:v>
                </c:pt>
                <c:pt idx="12525">
                  <c:v>20.876249999999999</c:v>
                </c:pt>
                <c:pt idx="12526">
                  <c:v>20.8779166666667</c:v>
                </c:pt>
                <c:pt idx="12527">
                  <c:v>20.8795833333334</c:v>
                </c:pt>
                <c:pt idx="12528">
                  <c:v>20.881250000000001</c:v>
                </c:pt>
                <c:pt idx="12529">
                  <c:v>20.882916666666699</c:v>
                </c:pt>
                <c:pt idx="12530">
                  <c:v>20.884583333333399</c:v>
                </c:pt>
                <c:pt idx="12531">
                  <c:v>20.88625</c:v>
                </c:pt>
                <c:pt idx="12532">
                  <c:v>20.887916666666701</c:v>
                </c:pt>
                <c:pt idx="12533">
                  <c:v>20.889583333333398</c:v>
                </c:pt>
                <c:pt idx="12534">
                  <c:v>20.891249999999999</c:v>
                </c:pt>
                <c:pt idx="12535">
                  <c:v>20.8929166666667</c:v>
                </c:pt>
                <c:pt idx="12536">
                  <c:v>20.894583333333401</c:v>
                </c:pt>
                <c:pt idx="12537">
                  <c:v>20.896249999999998</c:v>
                </c:pt>
                <c:pt idx="12538">
                  <c:v>20.897916666666699</c:v>
                </c:pt>
                <c:pt idx="12539">
                  <c:v>20.8995833333334</c:v>
                </c:pt>
                <c:pt idx="12540">
                  <c:v>20.901250000000001</c:v>
                </c:pt>
                <c:pt idx="12541">
                  <c:v>20.902916666666702</c:v>
                </c:pt>
                <c:pt idx="12542">
                  <c:v>20.904583333333399</c:v>
                </c:pt>
                <c:pt idx="12543">
                  <c:v>20.90625</c:v>
                </c:pt>
                <c:pt idx="12544">
                  <c:v>20.907916666666701</c:v>
                </c:pt>
                <c:pt idx="12545">
                  <c:v>20.909583333333401</c:v>
                </c:pt>
                <c:pt idx="12546">
                  <c:v>20.911249999999999</c:v>
                </c:pt>
                <c:pt idx="12547">
                  <c:v>20.9129166666667</c:v>
                </c:pt>
                <c:pt idx="12548">
                  <c:v>20.9145833333334</c:v>
                </c:pt>
                <c:pt idx="12549">
                  <c:v>20.916250000000002</c:v>
                </c:pt>
                <c:pt idx="12550">
                  <c:v>20.917916666666699</c:v>
                </c:pt>
                <c:pt idx="12551">
                  <c:v>20.919583333333399</c:v>
                </c:pt>
                <c:pt idx="12552">
                  <c:v>20.921250000000001</c:v>
                </c:pt>
                <c:pt idx="12553">
                  <c:v>20.922916666666701</c:v>
                </c:pt>
                <c:pt idx="12554">
                  <c:v>20.924583333333398</c:v>
                </c:pt>
                <c:pt idx="12555">
                  <c:v>20.92625</c:v>
                </c:pt>
                <c:pt idx="12556">
                  <c:v>20.9279166666667</c:v>
                </c:pt>
                <c:pt idx="12557">
                  <c:v>20.929583333333401</c:v>
                </c:pt>
                <c:pt idx="12558">
                  <c:v>20.931249999999999</c:v>
                </c:pt>
                <c:pt idx="12559">
                  <c:v>20.932916666666699</c:v>
                </c:pt>
                <c:pt idx="12560">
                  <c:v>20.9345833333334</c:v>
                </c:pt>
                <c:pt idx="12561">
                  <c:v>20.936250000000001</c:v>
                </c:pt>
                <c:pt idx="12562">
                  <c:v>20.937916666666698</c:v>
                </c:pt>
                <c:pt idx="12563">
                  <c:v>20.939583333333399</c:v>
                </c:pt>
                <c:pt idx="12564">
                  <c:v>20.94125</c:v>
                </c:pt>
                <c:pt idx="12565">
                  <c:v>20.942916666666701</c:v>
                </c:pt>
                <c:pt idx="12566">
                  <c:v>20.944583333333401</c:v>
                </c:pt>
                <c:pt idx="12567">
                  <c:v>20.946249999999999</c:v>
                </c:pt>
                <c:pt idx="12568">
                  <c:v>20.9479166666667</c:v>
                </c:pt>
                <c:pt idx="12569">
                  <c:v>20.949583333333401</c:v>
                </c:pt>
                <c:pt idx="12570">
                  <c:v>20.951250000000002</c:v>
                </c:pt>
                <c:pt idx="12571">
                  <c:v>20.952916666666699</c:v>
                </c:pt>
                <c:pt idx="12572">
                  <c:v>20.9545833333334</c:v>
                </c:pt>
                <c:pt idx="12573">
                  <c:v>20.956250000000001</c:v>
                </c:pt>
                <c:pt idx="12574">
                  <c:v>20.957916666666701</c:v>
                </c:pt>
                <c:pt idx="12575">
                  <c:v>20.959583333333399</c:v>
                </c:pt>
                <c:pt idx="12576">
                  <c:v>20.96125</c:v>
                </c:pt>
                <c:pt idx="12577">
                  <c:v>20.9629166666667</c:v>
                </c:pt>
                <c:pt idx="12578">
                  <c:v>20.964583333333401</c:v>
                </c:pt>
                <c:pt idx="12579">
                  <c:v>20.966249999999999</c:v>
                </c:pt>
                <c:pt idx="12580">
                  <c:v>20.967916666666699</c:v>
                </c:pt>
                <c:pt idx="12581">
                  <c:v>20.9695833333334</c:v>
                </c:pt>
                <c:pt idx="12582">
                  <c:v>20.971250000000001</c:v>
                </c:pt>
                <c:pt idx="12583">
                  <c:v>20.972916666666698</c:v>
                </c:pt>
                <c:pt idx="12584">
                  <c:v>20.974583333333399</c:v>
                </c:pt>
                <c:pt idx="12585">
                  <c:v>20.97625</c:v>
                </c:pt>
                <c:pt idx="12586">
                  <c:v>20.977916666666701</c:v>
                </c:pt>
                <c:pt idx="12587">
                  <c:v>20.979583333333402</c:v>
                </c:pt>
                <c:pt idx="12588">
                  <c:v>20.981249999999999</c:v>
                </c:pt>
                <c:pt idx="12589">
                  <c:v>20.9829166666667</c:v>
                </c:pt>
                <c:pt idx="12590">
                  <c:v>20.984583333333401</c:v>
                </c:pt>
                <c:pt idx="12591">
                  <c:v>20.986249999999998</c:v>
                </c:pt>
                <c:pt idx="12592">
                  <c:v>20.987916666666699</c:v>
                </c:pt>
                <c:pt idx="12593">
                  <c:v>20.9895833333334</c:v>
                </c:pt>
                <c:pt idx="12594">
                  <c:v>20.991250000000001</c:v>
                </c:pt>
                <c:pt idx="12595">
                  <c:v>20.992916666666702</c:v>
                </c:pt>
                <c:pt idx="12596">
                  <c:v>20.994583333333399</c:v>
                </c:pt>
                <c:pt idx="12597">
                  <c:v>20.99625</c:v>
                </c:pt>
                <c:pt idx="12598">
                  <c:v>20.997916666666701</c:v>
                </c:pt>
                <c:pt idx="12599">
                  <c:v>20.999583333333401</c:v>
                </c:pt>
                <c:pt idx="12600">
                  <c:v>21.001249999999999</c:v>
                </c:pt>
                <c:pt idx="12601">
                  <c:v>21.0029166666667</c:v>
                </c:pt>
                <c:pt idx="12602">
                  <c:v>21.0045833333334</c:v>
                </c:pt>
                <c:pt idx="12603">
                  <c:v>21.006250000000001</c:v>
                </c:pt>
                <c:pt idx="12604">
                  <c:v>21.007916666666699</c:v>
                </c:pt>
                <c:pt idx="12605">
                  <c:v>21.009583333333399</c:v>
                </c:pt>
                <c:pt idx="12606">
                  <c:v>21.01125</c:v>
                </c:pt>
                <c:pt idx="12607">
                  <c:v>21.012916666666701</c:v>
                </c:pt>
                <c:pt idx="12608">
                  <c:v>21.014583333333398</c:v>
                </c:pt>
                <c:pt idx="12609">
                  <c:v>21.016249999999999</c:v>
                </c:pt>
                <c:pt idx="12610">
                  <c:v>21.0179166666667</c:v>
                </c:pt>
                <c:pt idx="12611">
                  <c:v>21.019583333333401</c:v>
                </c:pt>
                <c:pt idx="12612">
                  <c:v>21.021249999999998</c:v>
                </c:pt>
                <c:pt idx="12613">
                  <c:v>21.022916666666699</c:v>
                </c:pt>
                <c:pt idx="12614">
                  <c:v>21.0245833333334</c:v>
                </c:pt>
                <c:pt idx="12615">
                  <c:v>21.026250000000001</c:v>
                </c:pt>
                <c:pt idx="12616">
                  <c:v>21.027916666666702</c:v>
                </c:pt>
                <c:pt idx="12617">
                  <c:v>21.029583333333399</c:v>
                </c:pt>
                <c:pt idx="12618">
                  <c:v>21.03125</c:v>
                </c:pt>
                <c:pt idx="12619">
                  <c:v>21.032916666666701</c:v>
                </c:pt>
                <c:pt idx="12620">
                  <c:v>21.034583333333401</c:v>
                </c:pt>
                <c:pt idx="12621">
                  <c:v>21.036249999999999</c:v>
                </c:pt>
                <c:pt idx="12622">
                  <c:v>21.0379166666667</c:v>
                </c:pt>
                <c:pt idx="12623">
                  <c:v>21.0395833333334</c:v>
                </c:pt>
                <c:pt idx="12624">
                  <c:v>21.041250000000002</c:v>
                </c:pt>
                <c:pt idx="12625">
                  <c:v>21.042916666666699</c:v>
                </c:pt>
                <c:pt idx="12626">
                  <c:v>21.044583333333399</c:v>
                </c:pt>
                <c:pt idx="12627">
                  <c:v>21.046250000000001</c:v>
                </c:pt>
                <c:pt idx="12628">
                  <c:v>21.047916666666701</c:v>
                </c:pt>
                <c:pt idx="12629">
                  <c:v>21.049583333333398</c:v>
                </c:pt>
                <c:pt idx="12630">
                  <c:v>21.05125</c:v>
                </c:pt>
                <c:pt idx="12631">
                  <c:v>21.0529166666667</c:v>
                </c:pt>
                <c:pt idx="12632">
                  <c:v>21.054583333333401</c:v>
                </c:pt>
                <c:pt idx="12633">
                  <c:v>21.056249999999999</c:v>
                </c:pt>
                <c:pt idx="12634">
                  <c:v>21.057916666666699</c:v>
                </c:pt>
                <c:pt idx="12635">
                  <c:v>21.0595833333334</c:v>
                </c:pt>
                <c:pt idx="12636">
                  <c:v>21.061250000000001</c:v>
                </c:pt>
                <c:pt idx="12637">
                  <c:v>21.062916666666698</c:v>
                </c:pt>
                <c:pt idx="12638">
                  <c:v>21.064583333333399</c:v>
                </c:pt>
                <c:pt idx="12639">
                  <c:v>21.06625</c:v>
                </c:pt>
                <c:pt idx="12640">
                  <c:v>21.067916666666701</c:v>
                </c:pt>
                <c:pt idx="12641">
                  <c:v>21.069583333333401</c:v>
                </c:pt>
                <c:pt idx="12642">
                  <c:v>21.071249999999999</c:v>
                </c:pt>
                <c:pt idx="12643">
                  <c:v>21.0729166666667</c:v>
                </c:pt>
                <c:pt idx="12644">
                  <c:v>21.074583333333401</c:v>
                </c:pt>
                <c:pt idx="12645">
                  <c:v>21.076250000000002</c:v>
                </c:pt>
                <c:pt idx="12646">
                  <c:v>21.077916666666699</c:v>
                </c:pt>
                <c:pt idx="12647">
                  <c:v>21.0795833333334</c:v>
                </c:pt>
                <c:pt idx="12648">
                  <c:v>21.081250000000001</c:v>
                </c:pt>
                <c:pt idx="12649">
                  <c:v>21.082916666666701</c:v>
                </c:pt>
                <c:pt idx="12650">
                  <c:v>21.084583333333399</c:v>
                </c:pt>
                <c:pt idx="12651">
                  <c:v>21.08625</c:v>
                </c:pt>
                <c:pt idx="12652">
                  <c:v>21.0879166666667</c:v>
                </c:pt>
                <c:pt idx="12653">
                  <c:v>21.089583333333401</c:v>
                </c:pt>
                <c:pt idx="12654">
                  <c:v>21.091249999999999</c:v>
                </c:pt>
                <c:pt idx="12655">
                  <c:v>21.092916666666699</c:v>
                </c:pt>
                <c:pt idx="12656">
                  <c:v>21.0945833333334</c:v>
                </c:pt>
                <c:pt idx="12657">
                  <c:v>21.096250000000001</c:v>
                </c:pt>
                <c:pt idx="12658">
                  <c:v>21.097916666666698</c:v>
                </c:pt>
                <c:pt idx="12659">
                  <c:v>21.099583333333399</c:v>
                </c:pt>
                <c:pt idx="12660">
                  <c:v>21.10125</c:v>
                </c:pt>
                <c:pt idx="12661">
                  <c:v>21.102916666666701</c:v>
                </c:pt>
                <c:pt idx="12662">
                  <c:v>21.104583333333402</c:v>
                </c:pt>
                <c:pt idx="12663">
                  <c:v>21.106249999999999</c:v>
                </c:pt>
                <c:pt idx="12664">
                  <c:v>21.1079166666667</c:v>
                </c:pt>
                <c:pt idx="12665">
                  <c:v>21.109583333333401</c:v>
                </c:pt>
                <c:pt idx="12666">
                  <c:v>21.111249999999998</c:v>
                </c:pt>
                <c:pt idx="12667">
                  <c:v>21.112916666666699</c:v>
                </c:pt>
                <c:pt idx="12668">
                  <c:v>21.1145833333334</c:v>
                </c:pt>
                <c:pt idx="12669">
                  <c:v>21.116250000000001</c:v>
                </c:pt>
                <c:pt idx="12670">
                  <c:v>21.117916666666702</c:v>
                </c:pt>
                <c:pt idx="12671">
                  <c:v>21.119583333333399</c:v>
                </c:pt>
                <c:pt idx="12672">
                  <c:v>21.12125</c:v>
                </c:pt>
                <c:pt idx="12673">
                  <c:v>21.122916666666701</c:v>
                </c:pt>
                <c:pt idx="12674">
                  <c:v>21.124583333333401</c:v>
                </c:pt>
                <c:pt idx="12675">
                  <c:v>21.126249999999999</c:v>
                </c:pt>
                <c:pt idx="12676">
                  <c:v>21.1279166666667</c:v>
                </c:pt>
                <c:pt idx="12677">
                  <c:v>21.1295833333334</c:v>
                </c:pt>
                <c:pt idx="12678">
                  <c:v>21.131250000000001</c:v>
                </c:pt>
                <c:pt idx="12679">
                  <c:v>21.132916666666699</c:v>
                </c:pt>
                <c:pt idx="12680">
                  <c:v>21.134583333333399</c:v>
                </c:pt>
                <c:pt idx="12681">
                  <c:v>21.13625</c:v>
                </c:pt>
                <c:pt idx="12682">
                  <c:v>21.137916666666701</c:v>
                </c:pt>
                <c:pt idx="12683">
                  <c:v>21.139583333333398</c:v>
                </c:pt>
                <c:pt idx="12684">
                  <c:v>21.141249999999999</c:v>
                </c:pt>
                <c:pt idx="12685">
                  <c:v>21.1429166666667</c:v>
                </c:pt>
                <c:pt idx="12686">
                  <c:v>21.144583333333401</c:v>
                </c:pt>
                <c:pt idx="12687">
                  <c:v>21.146249999999998</c:v>
                </c:pt>
                <c:pt idx="12688">
                  <c:v>21.147916666666699</c:v>
                </c:pt>
                <c:pt idx="12689">
                  <c:v>21.1495833333334</c:v>
                </c:pt>
                <c:pt idx="12690">
                  <c:v>21.151250000000001</c:v>
                </c:pt>
                <c:pt idx="12691">
                  <c:v>21.152916666666702</c:v>
                </c:pt>
                <c:pt idx="12692">
                  <c:v>21.154583333333399</c:v>
                </c:pt>
                <c:pt idx="12693">
                  <c:v>21.15625</c:v>
                </c:pt>
                <c:pt idx="12694">
                  <c:v>21.157916666666701</c:v>
                </c:pt>
                <c:pt idx="12695">
                  <c:v>21.159583333333401</c:v>
                </c:pt>
                <c:pt idx="12696">
                  <c:v>21.161249999999999</c:v>
                </c:pt>
                <c:pt idx="12697">
                  <c:v>21.1629166666667</c:v>
                </c:pt>
                <c:pt idx="12698">
                  <c:v>21.1645833333334</c:v>
                </c:pt>
                <c:pt idx="12699">
                  <c:v>21.166250000000002</c:v>
                </c:pt>
                <c:pt idx="12700">
                  <c:v>21.167916666666699</c:v>
                </c:pt>
                <c:pt idx="12701">
                  <c:v>21.169583333333399</c:v>
                </c:pt>
                <c:pt idx="12702">
                  <c:v>21.171250000000001</c:v>
                </c:pt>
                <c:pt idx="12703">
                  <c:v>21.172916666666701</c:v>
                </c:pt>
                <c:pt idx="12704">
                  <c:v>21.174583333333398</c:v>
                </c:pt>
                <c:pt idx="12705">
                  <c:v>21.17625</c:v>
                </c:pt>
                <c:pt idx="12706">
                  <c:v>21.1779166666667</c:v>
                </c:pt>
                <c:pt idx="12707">
                  <c:v>21.179583333333401</c:v>
                </c:pt>
                <c:pt idx="12708">
                  <c:v>21.181249999999999</c:v>
                </c:pt>
                <c:pt idx="12709">
                  <c:v>21.182916666666699</c:v>
                </c:pt>
                <c:pt idx="12710">
                  <c:v>21.1845833333334</c:v>
                </c:pt>
                <c:pt idx="12711">
                  <c:v>21.186250000000001</c:v>
                </c:pt>
                <c:pt idx="12712">
                  <c:v>21.187916666666698</c:v>
                </c:pt>
                <c:pt idx="12713">
                  <c:v>21.189583333333399</c:v>
                </c:pt>
                <c:pt idx="12714">
                  <c:v>21.19125</c:v>
                </c:pt>
                <c:pt idx="12715">
                  <c:v>21.192916666666701</c:v>
                </c:pt>
                <c:pt idx="12716">
                  <c:v>21.194583333333401</c:v>
                </c:pt>
                <c:pt idx="12717">
                  <c:v>21.196249999999999</c:v>
                </c:pt>
                <c:pt idx="12718">
                  <c:v>21.1979166666667</c:v>
                </c:pt>
                <c:pt idx="12719">
                  <c:v>21.199583333333401</c:v>
                </c:pt>
                <c:pt idx="12720">
                  <c:v>21.201250000000002</c:v>
                </c:pt>
                <c:pt idx="12721">
                  <c:v>21.202916666666699</c:v>
                </c:pt>
                <c:pt idx="12722">
                  <c:v>21.2045833333334</c:v>
                </c:pt>
                <c:pt idx="12723">
                  <c:v>21.206250000000001</c:v>
                </c:pt>
                <c:pt idx="12724">
                  <c:v>21.207916666666701</c:v>
                </c:pt>
                <c:pt idx="12725">
                  <c:v>21.209583333333399</c:v>
                </c:pt>
                <c:pt idx="12726">
                  <c:v>21.21125</c:v>
                </c:pt>
                <c:pt idx="12727">
                  <c:v>21.2129166666667</c:v>
                </c:pt>
                <c:pt idx="12728">
                  <c:v>21.214583333333401</c:v>
                </c:pt>
                <c:pt idx="12729">
                  <c:v>21.216249999999999</c:v>
                </c:pt>
                <c:pt idx="12730">
                  <c:v>21.217916666666699</c:v>
                </c:pt>
                <c:pt idx="12731">
                  <c:v>21.2195833333334</c:v>
                </c:pt>
                <c:pt idx="12732">
                  <c:v>21.221250000000001</c:v>
                </c:pt>
                <c:pt idx="12733">
                  <c:v>21.222916666666698</c:v>
                </c:pt>
                <c:pt idx="12734">
                  <c:v>21.224583333333399</c:v>
                </c:pt>
                <c:pt idx="12735">
                  <c:v>21.22625</c:v>
                </c:pt>
                <c:pt idx="12736">
                  <c:v>21.227916666666701</c:v>
                </c:pt>
                <c:pt idx="12737">
                  <c:v>21.229583333333402</c:v>
                </c:pt>
                <c:pt idx="12738">
                  <c:v>21.231249999999999</c:v>
                </c:pt>
                <c:pt idx="12739">
                  <c:v>21.2329166666667</c:v>
                </c:pt>
                <c:pt idx="12740">
                  <c:v>21.234583333333401</c:v>
                </c:pt>
                <c:pt idx="12741">
                  <c:v>21.236249999999998</c:v>
                </c:pt>
                <c:pt idx="12742">
                  <c:v>21.237916666666699</c:v>
                </c:pt>
                <c:pt idx="12743">
                  <c:v>21.2395833333334</c:v>
                </c:pt>
                <c:pt idx="12744">
                  <c:v>21.241250000000001</c:v>
                </c:pt>
                <c:pt idx="12745">
                  <c:v>21.242916666666702</c:v>
                </c:pt>
                <c:pt idx="12746">
                  <c:v>21.244583333333399</c:v>
                </c:pt>
                <c:pt idx="12747">
                  <c:v>21.24625</c:v>
                </c:pt>
                <c:pt idx="12748">
                  <c:v>21.247916666666701</c:v>
                </c:pt>
                <c:pt idx="12749">
                  <c:v>21.249583333333401</c:v>
                </c:pt>
                <c:pt idx="12750">
                  <c:v>21.251249999999999</c:v>
                </c:pt>
                <c:pt idx="12751">
                  <c:v>21.2529166666667</c:v>
                </c:pt>
                <c:pt idx="12752">
                  <c:v>21.2545833333334</c:v>
                </c:pt>
                <c:pt idx="12753">
                  <c:v>21.256250000000001</c:v>
                </c:pt>
                <c:pt idx="12754">
                  <c:v>21.257916666666699</c:v>
                </c:pt>
                <c:pt idx="12755">
                  <c:v>21.259583333333399</c:v>
                </c:pt>
                <c:pt idx="12756">
                  <c:v>21.26125</c:v>
                </c:pt>
                <c:pt idx="12757">
                  <c:v>21.262916666666701</c:v>
                </c:pt>
                <c:pt idx="12758">
                  <c:v>21.264583333333398</c:v>
                </c:pt>
                <c:pt idx="12759">
                  <c:v>21.266249999999999</c:v>
                </c:pt>
                <c:pt idx="12760">
                  <c:v>21.2679166666667</c:v>
                </c:pt>
                <c:pt idx="12761">
                  <c:v>21.269583333333401</c:v>
                </c:pt>
                <c:pt idx="12762">
                  <c:v>21.271249999999998</c:v>
                </c:pt>
                <c:pt idx="12763">
                  <c:v>21.272916666666699</c:v>
                </c:pt>
                <c:pt idx="12764">
                  <c:v>21.2745833333334</c:v>
                </c:pt>
                <c:pt idx="12765">
                  <c:v>21.276250000000001</c:v>
                </c:pt>
                <c:pt idx="12766">
                  <c:v>21.277916666666702</c:v>
                </c:pt>
                <c:pt idx="12767">
                  <c:v>21.279583333333399</c:v>
                </c:pt>
                <c:pt idx="12768">
                  <c:v>21.28125</c:v>
                </c:pt>
                <c:pt idx="12769">
                  <c:v>21.282916666666701</c:v>
                </c:pt>
                <c:pt idx="12770">
                  <c:v>21.284583333333401</c:v>
                </c:pt>
                <c:pt idx="12771">
                  <c:v>21.286249999999999</c:v>
                </c:pt>
                <c:pt idx="12772">
                  <c:v>21.2879166666667</c:v>
                </c:pt>
                <c:pt idx="12773">
                  <c:v>21.2895833333334</c:v>
                </c:pt>
                <c:pt idx="12774">
                  <c:v>21.291250000000002</c:v>
                </c:pt>
                <c:pt idx="12775">
                  <c:v>21.292916666666699</c:v>
                </c:pt>
                <c:pt idx="12776">
                  <c:v>21.294583333333399</c:v>
                </c:pt>
                <c:pt idx="12777">
                  <c:v>21.296250000000001</c:v>
                </c:pt>
                <c:pt idx="12778">
                  <c:v>21.297916666666701</c:v>
                </c:pt>
                <c:pt idx="12779">
                  <c:v>21.299583333333398</c:v>
                </c:pt>
                <c:pt idx="12780">
                  <c:v>21.30125</c:v>
                </c:pt>
                <c:pt idx="12781">
                  <c:v>21.3029166666667</c:v>
                </c:pt>
                <c:pt idx="12782">
                  <c:v>21.304583333333401</c:v>
                </c:pt>
                <c:pt idx="12783">
                  <c:v>21.306249999999999</c:v>
                </c:pt>
                <c:pt idx="12784">
                  <c:v>21.307916666666699</c:v>
                </c:pt>
                <c:pt idx="12785">
                  <c:v>21.3095833333334</c:v>
                </c:pt>
                <c:pt idx="12786">
                  <c:v>21.311250000000001</c:v>
                </c:pt>
                <c:pt idx="12787">
                  <c:v>21.312916666666698</c:v>
                </c:pt>
                <c:pt idx="12788">
                  <c:v>21.314583333333399</c:v>
                </c:pt>
                <c:pt idx="12789">
                  <c:v>21.31625</c:v>
                </c:pt>
                <c:pt idx="12790">
                  <c:v>21.317916666666701</c:v>
                </c:pt>
                <c:pt idx="12791">
                  <c:v>21.319583333333401</c:v>
                </c:pt>
                <c:pt idx="12792">
                  <c:v>21.321249999999999</c:v>
                </c:pt>
                <c:pt idx="12793">
                  <c:v>21.3229166666667</c:v>
                </c:pt>
                <c:pt idx="12794">
                  <c:v>21.324583333333401</c:v>
                </c:pt>
                <c:pt idx="12795">
                  <c:v>21.326250000000002</c:v>
                </c:pt>
                <c:pt idx="12796">
                  <c:v>21.327916666666699</c:v>
                </c:pt>
                <c:pt idx="12797">
                  <c:v>21.3295833333334</c:v>
                </c:pt>
                <c:pt idx="12798">
                  <c:v>21.331250000000001</c:v>
                </c:pt>
                <c:pt idx="12799">
                  <c:v>21.332916666666701</c:v>
                </c:pt>
                <c:pt idx="12800">
                  <c:v>21.334583333333399</c:v>
                </c:pt>
                <c:pt idx="12801">
                  <c:v>21.33625</c:v>
                </c:pt>
                <c:pt idx="12802">
                  <c:v>21.3379166666667</c:v>
                </c:pt>
                <c:pt idx="12803">
                  <c:v>21.339583333333401</c:v>
                </c:pt>
                <c:pt idx="12804">
                  <c:v>21.341249999999999</c:v>
                </c:pt>
                <c:pt idx="12805">
                  <c:v>21.342916666666699</c:v>
                </c:pt>
                <c:pt idx="12806">
                  <c:v>21.3445833333334</c:v>
                </c:pt>
                <c:pt idx="12807">
                  <c:v>21.346250000000001</c:v>
                </c:pt>
                <c:pt idx="12808">
                  <c:v>21.347916666666698</c:v>
                </c:pt>
                <c:pt idx="12809">
                  <c:v>21.349583333333399</c:v>
                </c:pt>
                <c:pt idx="12810">
                  <c:v>21.35125</c:v>
                </c:pt>
                <c:pt idx="12811">
                  <c:v>21.352916666666701</c:v>
                </c:pt>
                <c:pt idx="12812">
                  <c:v>21.354583333333402</c:v>
                </c:pt>
                <c:pt idx="12813">
                  <c:v>21.356249999999999</c:v>
                </c:pt>
                <c:pt idx="12814">
                  <c:v>21.3579166666667</c:v>
                </c:pt>
                <c:pt idx="12815">
                  <c:v>21.359583333333401</c:v>
                </c:pt>
                <c:pt idx="12816">
                  <c:v>21.361249999999998</c:v>
                </c:pt>
                <c:pt idx="12817">
                  <c:v>21.362916666666699</c:v>
                </c:pt>
                <c:pt idx="12818">
                  <c:v>21.3645833333334</c:v>
                </c:pt>
                <c:pt idx="12819">
                  <c:v>21.366250000000001</c:v>
                </c:pt>
                <c:pt idx="12820">
                  <c:v>21.367916666666702</c:v>
                </c:pt>
                <c:pt idx="12821">
                  <c:v>21.369583333333399</c:v>
                </c:pt>
                <c:pt idx="12822">
                  <c:v>21.37125</c:v>
                </c:pt>
                <c:pt idx="12823">
                  <c:v>21.372916666666701</c:v>
                </c:pt>
                <c:pt idx="12824">
                  <c:v>21.374583333333401</c:v>
                </c:pt>
                <c:pt idx="12825">
                  <c:v>21.376249999999999</c:v>
                </c:pt>
                <c:pt idx="12826">
                  <c:v>21.3779166666667</c:v>
                </c:pt>
                <c:pt idx="12827">
                  <c:v>21.3795833333334</c:v>
                </c:pt>
                <c:pt idx="12828">
                  <c:v>21.381250000000001</c:v>
                </c:pt>
                <c:pt idx="12829">
                  <c:v>21.382916666666699</c:v>
                </c:pt>
                <c:pt idx="12830">
                  <c:v>21.384583333333399</c:v>
                </c:pt>
                <c:pt idx="12831">
                  <c:v>21.38625</c:v>
                </c:pt>
                <c:pt idx="12832">
                  <c:v>21.387916666666701</c:v>
                </c:pt>
                <c:pt idx="12833">
                  <c:v>21.389583333333398</c:v>
                </c:pt>
                <c:pt idx="12834">
                  <c:v>21.391249999999999</c:v>
                </c:pt>
                <c:pt idx="12835">
                  <c:v>21.3929166666667</c:v>
                </c:pt>
                <c:pt idx="12836">
                  <c:v>21.394583333333401</c:v>
                </c:pt>
                <c:pt idx="12837">
                  <c:v>21.396249999999998</c:v>
                </c:pt>
                <c:pt idx="12838">
                  <c:v>21.397916666666699</c:v>
                </c:pt>
                <c:pt idx="12839">
                  <c:v>21.3995833333334</c:v>
                </c:pt>
                <c:pt idx="12840">
                  <c:v>21.401250000000001</c:v>
                </c:pt>
                <c:pt idx="12841">
                  <c:v>21.402916666666702</c:v>
                </c:pt>
                <c:pt idx="12842">
                  <c:v>21.404583333333399</c:v>
                </c:pt>
                <c:pt idx="12843">
                  <c:v>21.40625</c:v>
                </c:pt>
                <c:pt idx="12844">
                  <c:v>21.407916666666701</c:v>
                </c:pt>
                <c:pt idx="12845">
                  <c:v>21.409583333333401</c:v>
                </c:pt>
                <c:pt idx="12846">
                  <c:v>21.411249999999999</c:v>
                </c:pt>
                <c:pt idx="12847">
                  <c:v>21.4129166666667</c:v>
                </c:pt>
                <c:pt idx="12848">
                  <c:v>21.4145833333334</c:v>
                </c:pt>
                <c:pt idx="12849">
                  <c:v>21.416250000000002</c:v>
                </c:pt>
                <c:pt idx="12850">
                  <c:v>21.417916666666699</c:v>
                </c:pt>
                <c:pt idx="12851">
                  <c:v>21.419583333333399</c:v>
                </c:pt>
                <c:pt idx="12852">
                  <c:v>21.421250000000001</c:v>
                </c:pt>
                <c:pt idx="12853">
                  <c:v>21.422916666666701</c:v>
                </c:pt>
                <c:pt idx="12854">
                  <c:v>21.424583333333398</c:v>
                </c:pt>
                <c:pt idx="12855">
                  <c:v>21.42625</c:v>
                </c:pt>
                <c:pt idx="12856">
                  <c:v>21.4279166666667</c:v>
                </c:pt>
                <c:pt idx="12857">
                  <c:v>21.429583333333401</c:v>
                </c:pt>
                <c:pt idx="12858">
                  <c:v>21.431249999999999</c:v>
                </c:pt>
                <c:pt idx="12859">
                  <c:v>21.432916666666699</c:v>
                </c:pt>
                <c:pt idx="12860">
                  <c:v>21.4345833333334</c:v>
                </c:pt>
                <c:pt idx="12861">
                  <c:v>21.436250000000001</c:v>
                </c:pt>
                <c:pt idx="12862">
                  <c:v>21.437916666666698</c:v>
                </c:pt>
                <c:pt idx="12863">
                  <c:v>21.439583333333399</c:v>
                </c:pt>
                <c:pt idx="12864">
                  <c:v>21.44125</c:v>
                </c:pt>
                <c:pt idx="12865">
                  <c:v>21.442916666666701</c:v>
                </c:pt>
                <c:pt idx="12866">
                  <c:v>21.444583333333401</c:v>
                </c:pt>
                <c:pt idx="12867">
                  <c:v>21.446249999999999</c:v>
                </c:pt>
                <c:pt idx="12868">
                  <c:v>21.4479166666667</c:v>
                </c:pt>
                <c:pt idx="12869">
                  <c:v>21.449583333333401</c:v>
                </c:pt>
                <c:pt idx="12870">
                  <c:v>21.451250000000002</c:v>
                </c:pt>
                <c:pt idx="12871">
                  <c:v>21.452916666666699</c:v>
                </c:pt>
                <c:pt idx="12872">
                  <c:v>21.4545833333334</c:v>
                </c:pt>
                <c:pt idx="12873">
                  <c:v>21.456250000000001</c:v>
                </c:pt>
                <c:pt idx="12874">
                  <c:v>21.457916666666701</c:v>
                </c:pt>
                <c:pt idx="12875">
                  <c:v>21.459583333333399</c:v>
                </c:pt>
                <c:pt idx="12876">
                  <c:v>21.46125</c:v>
                </c:pt>
                <c:pt idx="12877">
                  <c:v>21.4629166666667</c:v>
                </c:pt>
                <c:pt idx="12878">
                  <c:v>21.464583333333401</c:v>
                </c:pt>
                <c:pt idx="12879">
                  <c:v>21.466249999999999</c:v>
                </c:pt>
                <c:pt idx="12880">
                  <c:v>21.467916666666699</c:v>
                </c:pt>
                <c:pt idx="12881">
                  <c:v>21.4695833333334</c:v>
                </c:pt>
                <c:pt idx="12882">
                  <c:v>21.471250000000001</c:v>
                </c:pt>
                <c:pt idx="12883">
                  <c:v>21.472916666666698</c:v>
                </c:pt>
                <c:pt idx="12884">
                  <c:v>21.474583333333399</c:v>
                </c:pt>
                <c:pt idx="12885">
                  <c:v>21.47625</c:v>
                </c:pt>
                <c:pt idx="12886">
                  <c:v>21.477916666666701</c:v>
                </c:pt>
                <c:pt idx="12887">
                  <c:v>21.479583333333402</c:v>
                </c:pt>
                <c:pt idx="12888">
                  <c:v>21.481249999999999</c:v>
                </c:pt>
                <c:pt idx="12889">
                  <c:v>21.4829166666667</c:v>
                </c:pt>
                <c:pt idx="12890">
                  <c:v>21.484583333333401</c:v>
                </c:pt>
                <c:pt idx="12891">
                  <c:v>21.486249999999998</c:v>
                </c:pt>
                <c:pt idx="12892">
                  <c:v>21.487916666666699</c:v>
                </c:pt>
                <c:pt idx="12893">
                  <c:v>21.4895833333334</c:v>
                </c:pt>
                <c:pt idx="12894">
                  <c:v>21.491250000000001</c:v>
                </c:pt>
                <c:pt idx="12895">
                  <c:v>21.492916666666702</c:v>
                </c:pt>
                <c:pt idx="12896">
                  <c:v>21.494583333333399</c:v>
                </c:pt>
                <c:pt idx="12897">
                  <c:v>21.49625</c:v>
                </c:pt>
                <c:pt idx="12898">
                  <c:v>21.497916666666701</c:v>
                </c:pt>
                <c:pt idx="12899">
                  <c:v>21.499583333333401</c:v>
                </c:pt>
                <c:pt idx="12900">
                  <c:v>21.501249999999999</c:v>
                </c:pt>
                <c:pt idx="12901">
                  <c:v>21.5029166666667</c:v>
                </c:pt>
                <c:pt idx="12902">
                  <c:v>21.5045833333334</c:v>
                </c:pt>
                <c:pt idx="12903">
                  <c:v>21.506250000000001</c:v>
                </c:pt>
                <c:pt idx="12904">
                  <c:v>21.507916666666699</c:v>
                </c:pt>
                <c:pt idx="12905">
                  <c:v>21.509583333333399</c:v>
                </c:pt>
                <c:pt idx="12906">
                  <c:v>21.51125</c:v>
                </c:pt>
                <c:pt idx="12907">
                  <c:v>21.512916666666701</c:v>
                </c:pt>
                <c:pt idx="12908">
                  <c:v>21.514583333333398</c:v>
                </c:pt>
                <c:pt idx="12909">
                  <c:v>21.516249999999999</c:v>
                </c:pt>
                <c:pt idx="12910">
                  <c:v>21.5179166666667</c:v>
                </c:pt>
                <c:pt idx="12911">
                  <c:v>21.519583333333401</c:v>
                </c:pt>
                <c:pt idx="12912">
                  <c:v>21.521249999999998</c:v>
                </c:pt>
                <c:pt idx="12913">
                  <c:v>21.522916666666699</c:v>
                </c:pt>
                <c:pt idx="12914">
                  <c:v>21.5245833333334</c:v>
                </c:pt>
                <c:pt idx="12915">
                  <c:v>21.526250000000001</c:v>
                </c:pt>
                <c:pt idx="12916">
                  <c:v>21.527916666666702</c:v>
                </c:pt>
                <c:pt idx="12917">
                  <c:v>21.529583333333399</c:v>
                </c:pt>
                <c:pt idx="12918">
                  <c:v>21.53125</c:v>
                </c:pt>
                <c:pt idx="12919">
                  <c:v>21.532916666666701</c:v>
                </c:pt>
                <c:pt idx="12920">
                  <c:v>21.534583333333401</c:v>
                </c:pt>
                <c:pt idx="12921">
                  <c:v>21.536249999999999</c:v>
                </c:pt>
                <c:pt idx="12922">
                  <c:v>21.5379166666667</c:v>
                </c:pt>
                <c:pt idx="12923">
                  <c:v>21.5395833333334</c:v>
                </c:pt>
                <c:pt idx="12924">
                  <c:v>21.541250000000002</c:v>
                </c:pt>
                <c:pt idx="12925">
                  <c:v>21.542916666666699</c:v>
                </c:pt>
                <c:pt idx="12926">
                  <c:v>21.544583333333399</c:v>
                </c:pt>
                <c:pt idx="12927">
                  <c:v>21.546250000000001</c:v>
                </c:pt>
                <c:pt idx="12928">
                  <c:v>21.547916666666701</c:v>
                </c:pt>
                <c:pt idx="12929">
                  <c:v>21.549583333333398</c:v>
                </c:pt>
                <c:pt idx="12930">
                  <c:v>21.55125</c:v>
                </c:pt>
                <c:pt idx="12931">
                  <c:v>21.5529166666667</c:v>
                </c:pt>
                <c:pt idx="12932">
                  <c:v>21.554583333333401</c:v>
                </c:pt>
                <c:pt idx="12933">
                  <c:v>21.556249999999999</c:v>
                </c:pt>
                <c:pt idx="12934">
                  <c:v>21.557916666666699</c:v>
                </c:pt>
                <c:pt idx="12935">
                  <c:v>21.5595833333334</c:v>
                </c:pt>
                <c:pt idx="12936">
                  <c:v>21.561250000000001</c:v>
                </c:pt>
                <c:pt idx="12937">
                  <c:v>21.562916666666698</c:v>
                </c:pt>
                <c:pt idx="12938">
                  <c:v>21.564583333333399</c:v>
                </c:pt>
                <c:pt idx="12939">
                  <c:v>21.56625</c:v>
                </c:pt>
                <c:pt idx="12940">
                  <c:v>21.567916666666701</c:v>
                </c:pt>
                <c:pt idx="12941">
                  <c:v>21.569583333333401</c:v>
                </c:pt>
                <c:pt idx="12942">
                  <c:v>21.571249999999999</c:v>
                </c:pt>
                <c:pt idx="12943">
                  <c:v>21.5729166666667</c:v>
                </c:pt>
                <c:pt idx="12944">
                  <c:v>21.574583333333401</c:v>
                </c:pt>
                <c:pt idx="12945">
                  <c:v>21.576250000000002</c:v>
                </c:pt>
                <c:pt idx="12946">
                  <c:v>21.577916666666699</c:v>
                </c:pt>
                <c:pt idx="12947">
                  <c:v>21.5795833333334</c:v>
                </c:pt>
                <c:pt idx="12948">
                  <c:v>21.581250000000001</c:v>
                </c:pt>
                <c:pt idx="12949">
                  <c:v>21.582916666666701</c:v>
                </c:pt>
                <c:pt idx="12950">
                  <c:v>21.584583333333399</c:v>
                </c:pt>
                <c:pt idx="12951">
                  <c:v>21.58625</c:v>
                </c:pt>
                <c:pt idx="12952">
                  <c:v>21.5879166666667</c:v>
                </c:pt>
                <c:pt idx="12953">
                  <c:v>21.589583333333401</c:v>
                </c:pt>
                <c:pt idx="12954">
                  <c:v>21.591249999999999</c:v>
                </c:pt>
                <c:pt idx="12955">
                  <c:v>21.592916666666699</c:v>
                </c:pt>
                <c:pt idx="12956">
                  <c:v>21.5945833333334</c:v>
                </c:pt>
                <c:pt idx="12957">
                  <c:v>21.596250000000001</c:v>
                </c:pt>
                <c:pt idx="12958">
                  <c:v>21.597916666666698</c:v>
                </c:pt>
                <c:pt idx="12959">
                  <c:v>21.599583333333399</c:v>
                </c:pt>
                <c:pt idx="12960">
                  <c:v>21.60125</c:v>
                </c:pt>
                <c:pt idx="12961">
                  <c:v>21.602916666666701</c:v>
                </c:pt>
                <c:pt idx="12962">
                  <c:v>21.604583333333402</c:v>
                </c:pt>
                <c:pt idx="12963">
                  <c:v>21.606249999999999</c:v>
                </c:pt>
                <c:pt idx="12964">
                  <c:v>21.6079166666667</c:v>
                </c:pt>
                <c:pt idx="12965">
                  <c:v>21.609583333333401</c:v>
                </c:pt>
                <c:pt idx="12966">
                  <c:v>21.611249999999998</c:v>
                </c:pt>
                <c:pt idx="12967">
                  <c:v>21.612916666666699</c:v>
                </c:pt>
                <c:pt idx="12968">
                  <c:v>21.6145833333334</c:v>
                </c:pt>
                <c:pt idx="12969">
                  <c:v>21.616250000000001</c:v>
                </c:pt>
                <c:pt idx="12970">
                  <c:v>21.617916666666702</c:v>
                </c:pt>
                <c:pt idx="12971">
                  <c:v>21.619583333333399</c:v>
                </c:pt>
                <c:pt idx="12972">
                  <c:v>21.62125</c:v>
                </c:pt>
                <c:pt idx="12973">
                  <c:v>21.622916666666701</c:v>
                </c:pt>
                <c:pt idx="12974">
                  <c:v>21.624583333333401</c:v>
                </c:pt>
                <c:pt idx="12975">
                  <c:v>21.626249999999999</c:v>
                </c:pt>
                <c:pt idx="12976">
                  <c:v>21.6279166666667</c:v>
                </c:pt>
                <c:pt idx="12977">
                  <c:v>21.6295833333334</c:v>
                </c:pt>
                <c:pt idx="12978">
                  <c:v>21.631250000000001</c:v>
                </c:pt>
                <c:pt idx="12979">
                  <c:v>21.632916666666699</c:v>
                </c:pt>
                <c:pt idx="12980">
                  <c:v>21.634583333333399</c:v>
                </c:pt>
                <c:pt idx="12981">
                  <c:v>21.63625</c:v>
                </c:pt>
                <c:pt idx="12982">
                  <c:v>21.637916666666701</c:v>
                </c:pt>
                <c:pt idx="12983">
                  <c:v>21.639583333333398</c:v>
                </c:pt>
                <c:pt idx="12984">
                  <c:v>21.641249999999999</c:v>
                </c:pt>
                <c:pt idx="12985">
                  <c:v>21.6429166666667</c:v>
                </c:pt>
                <c:pt idx="12986">
                  <c:v>21.644583333333401</c:v>
                </c:pt>
                <c:pt idx="12987">
                  <c:v>21.646249999999998</c:v>
                </c:pt>
                <c:pt idx="12988">
                  <c:v>21.647916666666699</c:v>
                </c:pt>
                <c:pt idx="12989">
                  <c:v>21.6495833333334</c:v>
                </c:pt>
                <c:pt idx="12990">
                  <c:v>21.651250000000001</c:v>
                </c:pt>
                <c:pt idx="12991">
                  <c:v>21.652916666666702</c:v>
                </c:pt>
                <c:pt idx="12992">
                  <c:v>21.654583333333399</c:v>
                </c:pt>
                <c:pt idx="12993">
                  <c:v>21.65625</c:v>
                </c:pt>
                <c:pt idx="12994">
                  <c:v>21.657916666666701</c:v>
                </c:pt>
                <c:pt idx="12995">
                  <c:v>21.659583333333401</c:v>
                </c:pt>
                <c:pt idx="12996">
                  <c:v>21.661249999999999</c:v>
                </c:pt>
                <c:pt idx="12997">
                  <c:v>21.6629166666667</c:v>
                </c:pt>
                <c:pt idx="12998">
                  <c:v>21.6645833333334</c:v>
                </c:pt>
                <c:pt idx="12999">
                  <c:v>21.666250000000002</c:v>
                </c:pt>
                <c:pt idx="13000">
                  <c:v>21.667916666666699</c:v>
                </c:pt>
                <c:pt idx="13001">
                  <c:v>21.669583333333399</c:v>
                </c:pt>
                <c:pt idx="13002">
                  <c:v>21.671250000000001</c:v>
                </c:pt>
                <c:pt idx="13003">
                  <c:v>21.672916666666701</c:v>
                </c:pt>
                <c:pt idx="13004">
                  <c:v>21.674583333333398</c:v>
                </c:pt>
                <c:pt idx="13005">
                  <c:v>21.67625</c:v>
                </c:pt>
                <c:pt idx="13006">
                  <c:v>21.6779166666667</c:v>
                </c:pt>
                <c:pt idx="13007">
                  <c:v>21.679583333333401</c:v>
                </c:pt>
                <c:pt idx="13008">
                  <c:v>21.681249999999999</c:v>
                </c:pt>
                <c:pt idx="13009">
                  <c:v>21.682916666666699</c:v>
                </c:pt>
                <c:pt idx="13010">
                  <c:v>21.6845833333334</c:v>
                </c:pt>
                <c:pt idx="13011">
                  <c:v>21.686250000000001</c:v>
                </c:pt>
                <c:pt idx="13012">
                  <c:v>21.687916666666698</c:v>
                </c:pt>
                <c:pt idx="13013">
                  <c:v>21.689583333333399</c:v>
                </c:pt>
                <c:pt idx="13014">
                  <c:v>21.69125</c:v>
                </c:pt>
                <c:pt idx="13015">
                  <c:v>21.692916666666701</c:v>
                </c:pt>
                <c:pt idx="13016">
                  <c:v>21.694583333333401</c:v>
                </c:pt>
                <c:pt idx="13017">
                  <c:v>21.696249999999999</c:v>
                </c:pt>
                <c:pt idx="13018">
                  <c:v>21.6979166666667</c:v>
                </c:pt>
                <c:pt idx="13019">
                  <c:v>21.699583333333401</c:v>
                </c:pt>
                <c:pt idx="13020">
                  <c:v>21.701250000000002</c:v>
                </c:pt>
                <c:pt idx="13021">
                  <c:v>21.702916666666699</c:v>
                </c:pt>
                <c:pt idx="13022">
                  <c:v>21.7045833333334</c:v>
                </c:pt>
                <c:pt idx="13023">
                  <c:v>21.706250000000001</c:v>
                </c:pt>
                <c:pt idx="13024">
                  <c:v>21.707916666666701</c:v>
                </c:pt>
                <c:pt idx="13025">
                  <c:v>21.709583333333399</c:v>
                </c:pt>
                <c:pt idx="13026">
                  <c:v>21.71125</c:v>
                </c:pt>
                <c:pt idx="13027">
                  <c:v>21.7129166666667</c:v>
                </c:pt>
                <c:pt idx="13028">
                  <c:v>21.714583333333401</c:v>
                </c:pt>
                <c:pt idx="13029">
                  <c:v>21.716249999999999</c:v>
                </c:pt>
                <c:pt idx="13030">
                  <c:v>21.717916666666699</c:v>
                </c:pt>
                <c:pt idx="13031">
                  <c:v>21.7195833333334</c:v>
                </c:pt>
                <c:pt idx="13032">
                  <c:v>21.721250000000001</c:v>
                </c:pt>
                <c:pt idx="13033">
                  <c:v>21.722916666666698</c:v>
                </c:pt>
                <c:pt idx="13034">
                  <c:v>21.724583333333399</c:v>
                </c:pt>
                <c:pt idx="13035">
                  <c:v>21.72625</c:v>
                </c:pt>
                <c:pt idx="13036">
                  <c:v>21.727916666666701</c:v>
                </c:pt>
                <c:pt idx="13037">
                  <c:v>21.729583333333402</c:v>
                </c:pt>
                <c:pt idx="13038">
                  <c:v>21.731249999999999</c:v>
                </c:pt>
                <c:pt idx="13039">
                  <c:v>21.7329166666667</c:v>
                </c:pt>
                <c:pt idx="13040">
                  <c:v>21.734583333333401</c:v>
                </c:pt>
                <c:pt idx="13041">
                  <c:v>21.736249999999998</c:v>
                </c:pt>
                <c:pt idx="13042">
                  <c:v>21.737916666666699</c:v>
                </c:pt>
                <c:pt idx="13043">
                  <c:v>21.7395833333334</c:v>
                </c:pt>
                <c:pt idx="13044">
                  <c:v>21.741250000000001</c:v>
                </c:pt>
                <c:pt idx="13045">
                  <c:v>21.742916666666702</c:v>
                </c:pt>
                <c:pt idx="13046">
                  <c:v>21.744583333333399</c:v>
                </c:pt>
                <c:pt idx="13047">
                  <c:v>21.74625</c:v>
                </c:pt>
                <c:pt idx="13048">
                  <c:v>21.747916666666701</c:v>
                </c:pt>
                <c:pt idx="13049">
                  <c:v>21.749583333333401</c:v>
                </c:pt>
                <c:pt idx="13050">
                  <c:v>21.751249999999999</c:v>
                </c:pt>
                <c:pt idx="13051">
                  <c:v>21.7529166666667</c:v>
                </c:pt>
                <c:pt idx="13052">
                  <c:v>21.7545833333334</c:v>
                </c:pt>
                <c:pt idx="13053">
                  <c:v>21.756250000000001</c:v>
                </c:pt>
                <c:pt idx="13054">
                  <c:v>21.757916666666699</c:v>
                </c:pt>
                <c:pt idx="13055">
                  <c:v>21.759583333333399</c:v>
                </c:pt>
                <c:pt idx="13056">
                  <c:v>21.76125</c:v>
                </c:pt>
                <c:pt idx="13057">
                  <c:v>21.762916666666701</c:v>
                </c:pt>
                <c:pt idx="13058">
                  <c:v>21.764583333333398</c:v>
                </c:pt>
                <c:pt idx="13059">
                  <c:v>21.766249999999999</c:v>
                </c:pt>
                <c:pt idx="13060">
                  <c:v>21.7679166666667</c:v>
                </c:pt>
                <c:pt idx="13061">
                  <c:v>21.769583333333401</c:v>
                </c:pt>
                <c:pt idx="13062">
                  <c:v>21.771249999999998</c:v>
                </c:pt>
                <c:pt idx="13063">
                  <c:v>21.772916666666699</c:v>
                </c:pt>
                <c:pt idx="13064">
                  <c:v>21.7745833333334</c:v>
                </c:pt>
                <c:pt idx="13065">
                  <c:v>21.776250000000001</c:v>
                </c:pt>
                <c:pt idx="13066">
                  <c:v>21.777916666666702</c:v>
                </c:pt>
                <c:pt idx="13067">
                  <c:v>21.779583333333399</c:v>
                </c:pt>
                <c:pt idx="13068">
                  <c:v>21.78125</c:v>
                </c:pt>
                <c:pt idx="13069">
                  <c:v>21.782916666666701</c:v>
                </c:pt>
                <c:pt idx="13070">
                  <c:v>21.784583333333401</c:v>
                </c:pt>
                <c:pt idx="13071">
                  <c:v>21.786249999999999</c:v>
                </c:pt>
                <c:pt idx="13072">
                  <c:v>21.7879166666667</c:v>
                </c:pt>
                <c:pt idx="13073">
                  <c:v>21.7895833333334</c:v>
                </c:pt>
                <c:pt idx="13074">
                  <c:v>21.791250000000002</c:v>
                </c:pt>
                <c:pt idx="13075">
                  <c:v>21.792916666666699</c:v>
                </c:pt>
                <c:pt idx="13076">
                  <c:v>21.794583333333399</c:v>
                </c:pt>
                <c:pt idx="13077">
                  <c:v>21.796250000000001</c:v>
                </c:pt>
                <c:pt idx="13078">
                  <c:v>21.797916666666701</c:v>
                </c:pt>
                <c:pt idx="13079">
                  <c:v>21.799583333333398</c:v>
                </c:pt>
                <c:pt idx="13080">
                  <c:v>21.80125</c:v>
                </c:pt>
                <c:pt idx="13081">
                  <c:v>21.8029166666667</c:v>
                </c:pt>
                <c:pt idx="13082">
                  <c:v>21.804583333333401</c:v>
                </c:pt>
                <c:pt idx="13083">
                  <c:v>21.806249999999999</c:v>
                </c:pt>
                <c:pt idx="13084">
                  <c:v>21.807916666666699</c:v>
                </c:pt>
                <c:pt idx="13085">
                  <c:v>21.8095833333334</c:v>
                </c:pt>
                <c:pt idx="13086">
                  <c:v>21.811250000000001</c:v>
                </c:pt>
                <c:pt idx="13087">
                  <c:v>21.812916666666698</c:v>
                </c:pt>
                <c:pt idx="13088">
                  <c:v>21.814583333333399</c:v>
                </c:pt>
                <c:pt idx="13089">
                  <c:v>21.81625</c:v>
                </c:pt>
                <c:pt idx="13090">
                  <c:v>21.817916666666701</c:v>
                </c:pt>
                <c:pt idx="13091">
                  <c:v>21.819583333333401</c:v>
                </c:pt>
                <c:pt idx="13092">
                  <c:v>21.821249999999999</c:v>
                </c:pt>
                <c:pt idx="13093">
                  <c:v>21.8229166666667</c:v>
                </c:pt>
                <c:pt idx="13094">
                  <c:v>21.824583333333401</c:v>
                </c:pt>
                <c:pt idx="13095">
                  <c:v>21.826250000000002</c:v>
                </c:pt>
                <c:pt idx="13096">
                  <c:v>21.827916666666699</c:v>
                </c:pt>
                <c:pt idx="13097">
                  <c:v>21.8295833333334</c:v>
                </c:pt>
                <c:pt idx="13098">
                  <c:v>21.831250000000001</c:v>
                </c:pt>
                <c:pt idx="13099">
                  <c:v>21.832916666666701</c:v>
                </c:pt>
                <c:pt idx="13100">
                  <c:v>21.834583333333399</c:v>
                </c:pt>
                <c:pt idx="13101">
                  <c:v>21.83625</c:v>
                </c:pt>
                <c:pt idx="13102">
                  <c:v>21.8379166666667</c:v>
                </c:pt>
                <c:pt idx="13103">
                  <c:v>21.839583333333401</c:v>
                </c:pt>
                <c:pt idx="13104">
                  <c:v>21.841249999999999</c:v>
                </c:pt>
                <c:pt idx="13105">
                  <c:v>21.842916666666699</c:v>
                </c:pt>
                <c:pt idx="13106">
                  <c:v>21.8445833333334</c:v>
                </c:pt>
                <c:pt idx="13107">
                  <c:v>21.846250000000001</c:v>
                </c:pt>
                <c:pt idx="13108">
                  <c:v>21.847916666666698</c:v>
                </c:pt>
                <c:pt idx="13109">
                  <c:v>21.849583333333399</c:v>
                </c:pt>
                <c:pt idx="13110">
                  <c:v>21.85125</c:v>
                </c:pt>
                <c:pt idx="13111">
                  <c:v>21.852916666666701</c:v>
                </c:pt>
                <c:pt idx="13112">
                  <c:v>21.854583333333402</c:v>
                </c:pt>
                <c:pt idx="13113">
                  <c:v>21.856249999999999</c:v>
                </c:pt>
                <c:pt idx="13114">
                  <c:v>21.8579166666667</c:v>
                </c:pt>
                <c:pt idx="13115">
                  <c:v>21.859583333333401</c:v>
                </c:pt>
                <c:pt idx="13116">
                  <c:v>21.861249999999998</c:v>
                </c:pt>
                <c:pt idx="13117">
                  <c:v>21.862916666666699</c:v>
                </c:pt>
                <c:pt idx="13118">
                  <c:v>21.8645833333334</c:v>
                </c:pt>
                <c:pt idx="13119">
                  <c:v>21.866250000000001</c:v>
                </c:pt>
                <c:pt idx="13120">
                  <c:v>21.867916666666702</c:v>
                </c:pt>
                <c:pt idx="13121">
                  <c:v>21.869583333333399</c:v>
                </c:pt>
                <c:pt idx="13122">
                  <c:v>21.87125</c:v>
                </c:pt>
                <c:pt idx="13123">
                  <c:v>21.872916666666701</c:v>
                </c:pt>
                <c:pt idx="13124">
                  <c:v>21.874583333333401</c:v>
                </c:pt>
                <c:pt idx="13125">
                  <c:v>21.876249999999999</c:v>
                </c:pt>
                <c:pt idx="13126">
                  <c:v>21.8779166666667</c:v>
                </c:pt>
                <c:pt idx="13127">
                  <c:v>21.8795833333334</c:v>
                </c:pt>
                <c:pt idx="13128">
                  <c:v>21.881250000000001</c:v>
                </c:pt>
                <c:pt idx="13129">
                  <c:v>21.882916666666699</c:v>
                </c:pt>
                <c:pt idx="13130">
                  <c:v>21.884583333333399</c:v>
                </c:pt>
                <c:pt idx="13131">
                  <c:v>21.88625</c:v>
                </c:pt>
                <c:pt idx="13132">
                  <c:v>21.887916666666701</c:v>
                </c:pt>
                <c:pt idx="13133">
                  <c:v>21.889583333333398</c:v>
                </c:pt>
                <c:pt idx="13134">
                  <c:v>21.891249999999999</c:v>
                </c:pt>
                <c:pt idx="13135">
                  <c:v>21.8929166666667</c:v>
                </c:pt>
                <c:pt idx="13136">
                  <c:v>21.894583333333401</c:v>
                </c:pt>
                <c:pt idx="13137">
                  <c:v>21.896249999999998</c:v>
                </c:pt>
                <c:pt idx="13138">
                  <c:v>21.897916666666699</c:v>
                </c:pt>
                <c:pt idx="13139">
                  <c:v>21.8995833333334</c:v>
                </c:pt>
                <c:pt idx="13140">
                  <c:v>21.901250000000001</c:v>
                </c:pt>
                <c:pt idx="13141">
                  <c:v>21.902916666666702</c:v>
                </c:pt>
                <c:pt idx="13142">
                  <c:v>21.904583333333399</c:v>
                </c:pt>
                <c:pt idx="13143">
                  <c:v>21.90625</c:v>
                </c:pt>
                <c:pt idx="13144">
                  <c:v>21.907916666666701</c:v>
                </c:pt>
                <c:pt idx="13145">
                  <c:v>21.909583333333401</c:v>
                </c:pt>
                <c:pt idx="13146">
                  <c:v>21.911249999999999</c:v>
                </c:pt>
                <c:pt idx="13147">
                  <c:v>21.9129166666667</c:v>
                </c:pt>
                <c:pt idx="13148">
                  <c:v>21.9145833333334</c:v>
                </c:pt>
                <c:pt idx="13149">
                  <c:v>21.916250000000002</c:v>
                </c:pt>
                <c:pt idx="13150">
                  <c:v>21.917916666666699</c:v>
                </c:pt>
                <c:pt idx="13151">
                  <c:v>21.919583333333399</c:v>
                </c:pt>
                <c:pt idx="13152">
                  <c:v>21.921250000000001</c:v>
                </c:pt>
                <c:pt idx="13153">
                  <c:v>21.922916666666701</c:v>
                </c:pt>
                <c:pt idx="13154">
                  <c:v>21.924583333333398</c:v>
                </c:pt>
                <c:pt idx="13155">
                  <c:v>21.92625</c:v>
                </c:pt>
                <c:pt idx="13156">
                  <c:v>21.9279166666667</c:v>
                </c:pt>
                <c:pt idx="13157">
                  <c:v>21.929583333333401</c:v>
                </c:pt>
                <c:pt idx="13158">
                  <c:v>21.931249999999999</c:v>
                </c:pt>
                <c:pt idx="13159">
                  <c:v>21.932916666666699</c:v>
                </c:pt>
                <c:pt idx="13160">
                  <c:v>21.9345833333334</c:v>
                </c:pt>
                <c:pt idx="13161">
                  <c:v>21.936250000000001</c:v>
                </c:pt>
                <c:pt idx="13162">
                  <c:v>21.937916666666698</c:v>
                </c:pt>
                <c:pt idx="13163">
                  <c:v>21.939583333333399</c:v>
                </c:pt>
                <c:pt idx="13164">
                  <c:v>21.94125</c:v>
                </c:pt>
                <c:pt idx="13165">
                  <c:v>21.942916666666701</c:v>
                </c:pt>
                <c:pt idx="13166">
                  <c:v>21.944583333333401</c:v>
                </c:pt>
                <c:pt idx="13167">
                  <c:v>21.946249999999999</c:v>
                </c:pt>
                <c:pt idx="13168">
                  <c:v>21.9479166666667</c:v>
                </c:pt>
                <c:pt idx="13169">
                  <c:v>21.949583333333401</c:v>
                </c:pt>
                <c:pt idx="13170">
                  <c:v>21.951250000000002</c:v>
                </c:pt>
                <c:pt idx="13171">
                  <c:v>21.952916666666699</c:v>
                </c:pt>
                <c:pt idx="13172">
                  <c:v>21.9545833333334</c:v>
                </c:pt>
                <c:pt idx="13173">
                  <c:v>21.956250000000001</c:v>
                </c:pt>
                <c:pt idx="13174">
                  <c:v>21.957916666666701</c:v>
                </c:pt>
                <c:pt idx="13175">
                  <c:v>21.959583333333399</c:v>
                </c:pt>
                <c:pt idx="13176">
                  <c:v>21.96125</c:v>
                </c:pt>
                <c:pt idx="13177">
                  <c:v>21.9629166666667</c:v>
                </c:pt>
                <c:pt idx="13178">
                  <c:v>21.964583333333401</c:v>
                </c:pt>
                <c:pt idx="13179">
                  <c:v>21.966249999999999</c:v>
                </c:pt>
                <c:pt idx="13180">
                  <c:v>21.967916666666699</c:v>
                </c:pt>
                <c:pt idx="13181">
                  <c:v>21.9695833333334</c:v>
                </c:pt>
                <c:pt idx="13182">
                  <c:v>21.971250000000001</c:v>
                </c:pt>
                <c:pt idx="13183">
                  <c:v>21.972916666666698</c:v>
                </c:pt>
                <c:pt idx="13184">
                  <c:v>21.974583333333399</c:v>
                </c:pt>
                <c:pt idx="13185">
                  <c:v>21.97625</c:v>
                </c:pt>
                <c:pt idx="13186">
                  <c:v>21.977916666666701</c:v>
                </c:pt>
                <c:pt idx="13187">
                  <c:v>21.979583333333402</c:v>
                </c:pt>
                <c:pt idx="13188">
                  <c:v>21.981249999999999</c:v>
                </c:pt>
                <c:pt idx="13189">
                  <c:v>21.9829166666667</c:v>
                </c:pt>
                <c:pt idx="13190">
                  <c:v>21.984583333333401</c:v>
                </c:pt>
                <c:pt idx="13191">
                  <c:v>21.986249999999998</c:v>
                </c:pt>
                <c:pt idx="13192">
                  <c:v>21.987916666666699</c:v>
                </c:pt>
                <c:pt idx="13193">
                  <c:v>21.9895833333334</c:v>
                </c:pt>
                <c:pt idx="13194">
                  <c:v>21.991250000000001</c:v>
                </c:pt>
                <c:pt idx="13195">
                  <c:v>21.992916666666702</c:v>
                </c:pt>
                <c:pt idx="13196">
                  <c:v>21.994583333333399</c:v>
                </c:pt>
                <c:pt idx="13197">
                  <c:v>21.99625</c:v>
                </c:pt>
                <c:pt idx="13198">
                  <c:v>21.997916666666701</c:v>
                </c:pt>
                <c:pt idx="13199">
                  <c:v>21.999583333333401</c:v>
                </c:pt>
                <c:pt idx="13200">
                  <c:v>22.001249999999999</c:v>
                </c:pt>
                <c:pt idx="13201">
                  <c:v>22.0029166666667</c:v>
                </c:pt>
                <c:pt idx="13202">
                  <c:v>22.0045833333334</c:v>
                </c:pt>
                <c:pt idx="13203">
                  <c:v>22.006250000000001</c:v>
                </c:pt>
                <c:pt idx="13204">
                  <c:v>22.007916666666699</c:v>
                </c:pt>
                <c:pt idx="13205">
                  <c:v>22.009583333333399</c:v>
                </c:pt>
                <c:pt idx="13206">
                  <c:v>22.01125</c:v>
                </c:pt>
                <c:pt idx="13207">
                  <c:v>22.012916666666701</c:v>
                </c:pt>
                <c:pt idx="13208">
                  <c:v>22.014583333333398</c:v>
                </c:pt>
                <c:pt idx="13209">
                  <c:v>22.016249999999999</c:v>
                </c:pt>
                <c:pt idx="13210">
                  <c:v>22.0179166666667</c:v>
                </c:pt>
                <c:pt idx="13211">
                  <c:v>22.019583333333401</c:v>
                </c:pt>
                <c:pt idx="13212">
                  <c:v>22.021249999999998</c:v>
                </c:pt>
                <c:pt idx="13213">
                  <c:v>22.022916666666699</c:v>
                </c:pt>
                <c:pt idx="13214">
                  <c:v>22.0245833333334</c:v>
                </c:pt>
                <c:pt idx="13215">
                  <c:v>22.026250000000001</c:v>
                </c:pt>
                <c:pt idx="13216">
                  <c:v>22.027916666666702</c:v>
                </c:pt>
                <c:pt idx="13217">
                  <c:v>22.029583333333399</c:v>
                </c:pt>
                <c:pt idx="13218">
                  <c:v>22.03125</c:v>
                </c:pt>
                <c:pt idx="13219">
                  <c:v>22.032916666666701</c:v>
                </c:pt>
                <c:pt idx="13220">
                  <c:v>22.034583333333401</c:v>
                </c:pt>
                <c:pt idx="13221">
                  <c:v>22.036249999999999</c:v>
                </c:pt>
                <c:pt idx="13222">
                  <c:v>22.0379166666667</c:v>
                </c:pt>
                <c:pt idx="13223">
                  <c:v>22.0395833333334</c:v>
                </c:pt>
                <c:pt idx="13224">
                  <c:v>22.041250000000002</c:v>
                </c:pt>
                <c:pt idx="13225">
                  <c:v>22.042916666666699</c:v>
                </c:pt>
                <c:pt idx="13226">
                  <c:v>22.044583333333399</c:v>
                </c:pt>
                <c:pt idx="13227">
                  <c:v>22.046250000000001</c:v>
                </c:pt>
                <c:pt idx="13228">
                  <c:v>22.047916666666701</c:v>
                </c:pt>
                <c:pt idx="13229">
                  <c:v>22.049583333333398</c:v>
                </c:pt>
                <c:pt idx="13230">
                  <c:v>22.05125</c:v>
                </c:pt>
                <c:pt idx="13231">
                  <c:v>22.0529166666667</c:v>
                </c:pt>
                <c:pt idx="13232">
                  <c:v>22.054583333333401</c:v>
                </c:pt>
                <c:pt idx="13233">
                  <c:v>22.056249999999999</c:v>
                </c:pt>
                <c:pt idx="13234">
                  <c:v>22.057916666666699</c:v>
                </c:pt>
                <c:pt idx="13235">
                  <c:v>22.0595833333334</c:v>
                </c:pt>
                <c:pt idx="13236">
                  <c:v>22.061250000000001</c:v>
                </c:pt>
                <c:pt idx="13237">
                  <c:v>22.062916666666698</c:v>
                </c:pt>
                <c:pt idx="13238">
                  <c:v>22.064583333333399</c:v>
                </c:pt>
                <c:pt idx="13239">
                  <c:v>22.06625</c:v>
                </c:pt>
                <c:pt idx="13240">
                  <c:v>22.067916666666701</c:v>
                </c:pt>
                <c:pt idx="13241">
                  <c:v>22.069583333333401</c:v>
                </c:pt>
                <c:pt idx="13242">
                  <c:v>22.071249999999999</c:v>
                </c:pt>
                <c:pt idx="13243">
                  <c:v>22.0729166666667</c:v>
                </c:pt>
                <c:pt idx="13244">
                  <c:v>22.074583333333401</c:v>
                </c:pt>
                <c:pt idx="13245">
                  <c:v>22.076250000000002</c:v>
                </c:pt>
                <c:pt idx="13246">
                  <c:v>22.077916666666699</c:v>
                </c:pt>
                <c:pt idx="13247">
                  <c:v>22.0795833333334</c:v>
                </c:pt>
                <c:pt idx="13248">
                  <c:v>22.081250000000001</c:v>
                </c:pt>
                <c:pt idx="13249">
                  <c:v>22.082916666666701</c:v>
                </c:pt>
                <c:pt idx="13250">
                  <c:v>22.084583333333399</c:v>
                </c:pt>
                <c:pt idx="13251">
                  <c:v>22.08625</c:v>
                </c:pt>
                <c:pt idx="13252">
                  <c:v>22.0879166666667</c:v>
                </c:pt>
                <c:pt idx="13253">
                  <c:v>22.089583333333401</c:v>
                </c:pt>
                <c:pt idx="13254">
                  <c:v>22.091249999999999</c:v>
                </c:pt>
                <c:pt idx="13255">
                  <c:v>22.092916666666699</c:v>
                </c:pt>
                <c:pt idx="13256">
                  <c:v>22.0945833333334</c:v>
                </c:pt>
                <c:pt idx="13257">
                  <c:v>22.096250000000001</c:v>
                </c:pt>
                <c:pt idx="13258">
                  <c:v>22.097916666666698</c:v>
                </c:pt>
                <c:pt idx="13259">
                  <c:v>22.099583333333399</c:v>
                </c:pt>
                <c:pt idx="13260">
                  <c:v>22.10125</c:v>
                </c:pt>
                <c:pt idx="13261">
                  <c:v>22.102916666666701</c:v>
                </c:pt>
                <c:pt idx="13262">
                  <c:v>22.104583333333402</c:v>
                </c:pt>
                <c:pt idx="13263">
                  <c:v>22.106249999999999</c:v>
                </c:pt>
                <c:pt idx="13264">
                  <c:v>22.1079166666667</c:v>
                </c:pt>
                <c:pt idx="13265">
                  <c:v>22.109583333333401</c:v>
                </c:pt>
                <c:pt idx="13266">
                  <c:v>22.111249999999998</c:v>
                </c:pt>
                <c:pt idx="13267">
                  <c:v>22.112916666666699</c:v>
                </c:pt>
                <c:pt idx="13268">
                  <c:v>22.1145833333334</c:v>
                </c:pt>
                <c:pt idx="13269">
                  <c:v>22.116250000000001</c:v>
                </c:pt>
                <c:pt idx="13270">
                  <c:v>22.117916666666702</c:v>
                </c:pt>
                <c:pt idx="13271">
                  <c:v>22.119583333333399</c:v>
                </c:pt>
                <c:pt idx="13272">
                  <c:v>22.12125</c:v>
                </c:pt>
                <c:pt idx="13273">
                  <c:v>22.122916666666701</c:v>
                </c:pt>
                <c:pt idx="13274">
                  <c:v>22.124583333333401</c:v>
                </c:pt>
                <c:pt idx="13275">
                  <c:v>22.126249999999999</c:v>
                </c:pt>
                <c:pt idx="13276">
                  <c:v>22.1279166666667</c:v>
                </c:pt>
                <c:pt idx="13277">
                  <c:v>22.1295833333334</c:v>
                </c:pt>
                <c:pt idx="13278">
                  <c:v>22.131250000000001</c:v>
                </c:pt>
                <c:pt idx="13279">
                  <c:v>22.132916666666699</c:v>
                </c:pt>
                <c:pt idx="13280">
                  <c:v>22.134583333333399</c:v>
                </c:pt>
                <c:pt idx="13281">
                  <c:v>22.13625</c:v>
                </c:pt>
                <c:pt idx="13282">
                  <c:v>22.137916666666701</c:v>
                </c:pt>
                <c:pt idx="13283">
                  <c:v>22.139583333333398</c:v>
                </c:pt>
                <c:pt idx="13284">
                  <c:v>22.141249999999999</c:v>
                </c:pt>
                <c:pt idx="13285">
                  <c:v>22.1429166666667</c:v>
                </c:pt>
                <c:pt idx="13286">
                  <c:v>22.144583333333401</c:v>
                </c:pt>
                <c:pt idx="13287">
                  <c:v>22.146249999999998</c:v>
                </c:pt>
                <c:pt idx="13288">
                  <c:v>22.147916666666699</c:v>
                </c:pt>
                <c:pt idx="13289">
                  <c:v>22.1495833333334</c:v>
                </c:pt>
                <c:pt idx="13290">
                  <c:v>22.151250000000001</c:v>
                </c:pt>
                <c:pt idx="13291">
                  <c:v>22.152916666666702</c:v>
                </c:pt>
                <c:pt idx="13292">
                  <c:v>22.154583333333399</c:v>
                </c:pt>
                <c:pt idx="13293">
                  <c:v>22.15625</c:v>
                </c:pt>
                <c:pt idx="13294">
                  <c:v>22.157916666666701</c:v>
                </c:pt>
                <c:pt idx="13295">
                  <c:v>22.159583333333401</c:v>
                </c:pt>
                <c:pt idx="13296">
                  <c:v>22.161249999999999</c:v>
                </c:pt>
                <c:pt idx="13297">
                  <c:v>22.1629166666667</c:v>
                </c:pt>
                <c:pt idx="13298">
                  <c:v>22.1645833333334</c:v>
                </c:pt>
                <c:pt idx="13299">
                  <c:v>22.166250000000002</c:v>
                </c:pt>
                <c:pt idx="13300">
                  <c:v>22.167916666666699</c:v>
                </c:pt>
                <c:pt idx="13301">
                  <c:v>22.169583333333399</c:v>
                </c:pt>
                <c:pt idx="13302">
                  <c:v>22.171250000000001</c:v>
                </c:pt>
                <c:pt idx="13303">
                  <c:v>22.172916666666701</c:v>
                </c:pt>
                <c:pt idx="13304">
                  <c:v>22.174583333333398</c:v>
                </c:pt>
                <c:pt idx="13305">
                  <c:v>22.17625</c:v>
                </c:pt>
                <c:pt idx="13306">
                  <c:v>22.1779166666667</c:v>
                </c:pt>
                <c:pt idx="13307">
                  <c:v>22.179583333333401</c:v>
                </c:pt>
                <c:pt idx="13308">
                  <c:v>22.181249999999999</c:v>
                </c:pt>
                <c:pt idx="13309">
                  <c:v>22.182916666666699</c:v>
                </c:pt>
                <c:pt idx="13310">
                  <c:v>22.1845833333334</c:v>
                </c:pt>
                <c:pt idx="13311">
                  <c:v>22.186250000000001</c:v>
                </c:pt>
                <c:pt idx="13312">
                  <c:v>22.187916666666698</c:v>
                </c:pt>
                <c:pt idx="13313">
                  <c:v>22.189583333333399</c:v>
                </c:pt>
                <c:pt idx="13314">
                  <c:v>22.19125</c:v>
                </c:pt>
                <c:pt idx="13315">
                  <c:v>22.192916666666701</c:v>
                </c:pt>
                <c:pt idx="13316">
                  <c:v>22.194583333333401</c:v>
                </c:pt>
                <c:pt idx="13317">
                  <c:v>22.196249999999999</c:v>
                </c:pt>
                <c:pt idx="13318">
                  <c:v>22.1979166666667</c:v>
                </c:pt>
                <c:pt idx="13319">
                  <c:v>22.199583333333401</c:v>
                </c:pt>
                <c:pt idx="13320">
                  <c:v>22.201250000000002</c:v>
                </c:pt>
                <c:pt idx="13321">
                  <c:v>22.202916666666699</c:v>
                </c:pt>
                <c:pt idx="13322">
                  <c:v>22.2045833333334</c:v>
                </c:pt>
                <c:pt idx="13323">
                  <c:v>22.206250000000001</c:v>
                </c:pt>
                <c:pt idx="13324">
                  <c:v>22.207916666666701</c:v>
                </c:pt>
                <c:pt idx="13325">
                  <c:v>22.209583333333399</c:v>
                </c:pt>
                <c:pt idx="13326">
                  <c:v>22.21125</c:v>
                </c:pt>
                <c:pt idx="13327">
                  <c:v>22.2129166666667</c:v>
                </c:pt>
                <c:pt idx="13328">
                  <c:v>22.214583333333401</c:v>
                </c:pt>
                <c:pt idx="13329">
                  <c:v>22.216249999999999</c:v>
                </c:pt>
                <c:pt idx="13330">
                  <c:v>22.217916666666699</c:v>
                </c:pt>
                <c:pt idx="13331">
                  <c:v>22.2195833333334</c:v>
                </c:pt>
                <c:pt idx="13332">
                  <c:v>22.221250000000001</c:v>
                </c:pt>
                <c:pt idx="13333">
                  <c:v>22.222916666666698</c:v>
                </c:pt>
                <c:pt idx="13334">
                  <c:v>22.224583333333399</c:v>
                </c:pt>
                <c:pt idx="13335">
                  <c:v>22.22625</c:v>
                </c:pt>
                <c:pt idx="13336">
                  <c:v>22.227916666666701</c:v>
                </c:pt>
                <c:pt idx="13337">
                  <c:v>22.229583333333402</c:v>
                </c:pt>
                <c:pt idx="13338">
                  <c:v>22.231249999999999</c:v>
                </c:pt>
                <c:pt idx="13339">
                  <c:v>22.2329166666667</c:v>
                </c:pt>
                <c:pt idx="13340">
                  <c:v>22.234583333333401</c:v>
                </c:pt>
                <c:pt idx="13341">
                  <c:v>22.236249999999998</c:v>
                </c:pt>
                <c:pt idx="13342">
                  <c:v>22.237916666666699</c:v>
                </c:pt>
                <c:pt idx="13343">
                  <c:v>22.2395833333334</c:v>
                </c:pt>
                <c:pt idx="13344">
                  <c:v>22.241250000000001</c:v>
                </c:pt>
                <c:pt idx="13345">
                  <c:v>22.242916666666702</c:v>
                </c:pt>
                <c:pt idx="13346">
                  <c:v>22.244583333333399</c:v>
                </c:pt>
                <c:pt idx="13347">
                  <c:v>22.24625</c:v>
                </c:pt>
                <c:pt idx="13348">
                  <c:v>22.247916666666701</c:v>
                </c:pt>
                <c:pt idx="13349">
                  <c:v>22.249583333333401</c:v>
                </c:pt>
                <c:pt idx="13350">
                  <c:v>22.251249999999999</c:v>
                </c:pt>
                <c:pt idx="13351">
                  <c:v>22.2529166666667</c:v>
                </c:pt>
                <c:pt idx="13352">
                  <c:v>22.2545833333334</c:v>
                </c:pt>
                <c:pt idx="13353">
                  <c:v>22.256250000000001</c:v>
                </c:pt>
                <c:pt idx="13354">
                  <c:v>22.257916666666699</c:v>
                </c:pt>
                <c:pt idx="13355">
                  <c:v>22.259583333333399</c:v>
                </c:pt>
                <c:pt idx="13356">
                  <c:v>22.26125</c:v>
                </c:pt>
                <c:pt idx="13357">
                  <c:v>22.262916666666701</c:v>
                </c:pt>
                <c:pt idx="13358">
                  <c:v>22.264583333333398</c:v>
                </c:pt>
                <c:pt idx="13359">
                  <c:v>22.266249999999999</c:v>
                </c:pt>
                <c:pt idx="13360">
                  <c:v>22.2679166666667</c:v>
                </c:pt>
                <c:pt idx="13361">
                  <c:v>22.269583333333401</c:v>
                </c:pt>
                <c:pt idx="13362">
                  <c:v>22.271249999999998</c:v>
                </c:pt>
                <c:pt idx="13363">
                  <c:v>22.272916666666699</c:v>
                </c:pt>
                <c:pt idx="13364">
                  <c:v>22.2745833333334</c:v>
                </c:pt>
                <c:pt idx="13365">
                  <c:v>22.276250000000001</c:v>
                </c:pt>
                <c:pt idx="13366">
                  <c:v>22.277916666666702</c:v>
                </c:pt>
                <c:pt idx="13367">
                  <c:v>22.279583333333399</c:v>
                </c:pt>
                <c:pt idx="13368">
                  <c:v>22.28125</c:v>
                </c:pt>
                <c:pt idx="13369">
                  <c:v>22.282916666666701</c:v>
                </c:pt>
                <c:pt idx="13370">
                  <c:v>22.284583333333401</c:v>
                </c:pt>
                <c:pt idx="13371">
                  <c:v>22.286249999999999</c:v>
                </c:pt>
                <c:pt idx="13372">
                  <c:v>22.2879166666667</c:v>
                </c:pt>
                <c:pt idx="13373">
                  <c:v>22.2895833333334</c:v>
                </c:pt>
                <c:pt idx="13374">
                  <c:v>22.291250000000002</c:v>
                </c:pt>
                <c:pt idx="13375">
                  <c:v>22.292916666666699</c:v>
                </c:pt>
                <c:pt idx="13376">
                  <c:v>22.294583333333399</c:v>
                </c:pt>
                <c:pt idx="13377">
                  <c:v>22.296250000000001</c:v>
                </c:pt>
                <c:pt idx="13378">
                  <c:v>22.297916666666701</c:v>
                </c:pt>
                <c:pt idx="13379">
                  <c:v>22.299583333333398</c:v>
                </c:pt>
                <c:pt idx="13380">
                  <c:v>22.30125</c:v>
                </c:pt>
                <c:pt idx="13381">
                  <c:v>22.3029166666667</c:v>
                </c:pt>
                <c:pt idx="13382">
                  <c:v>22.304583333333401</c:v>
                </c:pt>
                <c:pt idx="13383">
                  <c:v>22.306249999999999</c:v>
                </c:pt>
                <c:pt idx="13384">
                  <c:v>22.307916666666699</c:v>
                </c:pt>
                <c:pt idx="13385">
                  <c:v>22.3095833333334</c:v>
                </c:pt>
                <c:pt idx="13386">
                  <c:v>22.311250000000001</c:v>
                </c:pt>
                <c:pt idx="13387">
                  <c:v>22.312916666666698</c:v>
                </c:pt>
                <c:pt idx="13388">
                  <c:v>22.314583333333399</c:v>
                </c:pt>
                <c:pt idx="13389">
                  <c:v>22.31625</c:v>
                </c:pt>
                <c:pt idx="13390">
                  <c:v>22.317916666666701</c:v>
                </c:pt>
                <c:pt idx="13391">
                  <c:v>22.319583333333401</c:v>
                </c:pt>
                <c:pt idx="13392">
                  <c:v>22.321249999999999</c:v>
                </c:pt>
                <c:pt idx="13393">
                  <c:v>22.3229166666667</c:v>
                </c:pt>
                <c:pt idx="13394">
                  <c:v>22.324583333333401</c:v>
                </c:pt>
                <c:pt idx="13395">
                  <c:v>22.326250000000002</c:v>
                </c:pt>
                <c:pt idx="13396">
                  <c:v>22.327916666666699</c:v>
                </c:pt>
                <c:pt idx="13397">
                  <c:v>22.3295833333334</c:v>
                </c:pt>
                <c:pt idx="13398">
                  <c:v>22.331250000000001</c:v>
                </c:pt>
                <c:pt idx="13399">
                  <c:v>22.332916666666701</c:v>
                </c:pt>
                <c:pt idx="13400">
                  <c:v>22.334583333333399</c:v>
                </c:pt>
                <c:pt idx="13401">
                  <c:v>22.33625</c:v>
                </c:pt>
                <c:pt idx="13402">
                  <c:v>22.3379166666667</c:v>
                </c:pt>
                <c:pt idx="13403">
                  <c:v>22.339583333333401</c:v>
                </c:pt>
                <c:pt idx="13404">
                  <c:v>22.341249999999999</c:v>
                </c:pt>
                <c:pt idx="13405">
                  <c:v>22.342916666666699</c:v>
                </c:pt>
                <c:pt idx="13406">
                  <c:v>22.3445833333334</c:v>
                </c:pt>
                <c:pt idx="13407">
                  <c:v>22.346250000000001</c:v>
                </c:pt>
                <c:pt idx="13408">
                  <c:v>22.347916666666698</c:v>
                </c:pt>
                <c:pt idx="13409">
                  <c:v>22.349583333333399</c:v>
                </c:pt>
                <c:pt idx="13410">
                  <c:v>22.35125</c:v>
                </c:pt>
                <c:pt idx="13411">
                  <c:v>22.352916666666701</c:v>
                </c:pt>
                <c:pt idx="13412">
                  <c:v>22.354583333333402</c:v>
                </c:pt>
                <c:pt idx="13413">
                  <c:v>22.356249999999999</c:v>
                </c:pt>
                <c:pt idx="13414">
                  <c:v>22.3579166666667</c:v>
                </c:pt>
                <c:pt idx="13415">
                  <c:v>22.359583333333401</c:v>
                </c:pt>
                <c:pt idx="13416">
                  <c:v>22.361249999999998</c:v>
                </c:pt>
                <c:pt idx="13417">
                  <c:v>22.362916666666699</c:v>
                </c:pt>
                <c:pt idx="13418">
                  <c:v>22.3645833333334</c:v>
                </c:pt>
                <c:pt idx="13419">
                  <c:v>22.366250000000001</c:v>
                </c:pt>
                <c:pt idx="13420">
                  <c:v>22.367916666666702</c:v>
                </c:pt>
                <c:pt idx="13421">
                  <c:v>22.369583333333399</c:v>
                </c:pt>
                <c:pt idx="13422">
                  <c:v>22.37125</c:v>
                </c:pt>
                <c:pt idx="13423">
                  <c:v>22.372916666666701</c:v>
                </c:pt>
                <c:pt idx="13424">
                  <c:v>22.374583333333401</c:v>
                </c:pt>
                <c:pt idx="13425">
                  <c:v>22.376249999999999</c:v>
                </c:pt>
                <c:pt idx="13426">
                  <c:v>22.3779166666667</c:v>
                </c:pt>
                <c:pt idx="13427">
                  <c:v>22.3795833333334</c:v>
                </c:pt>
                <c:pt idx="13428">
                  <c:v>22.381250000000001</c:v>
                </c:pt>
                <c:pt idx="13429">
                  <c:v>22.382916666666699</c:v>
                </c:pt>
                <c:pt idx="13430">
                  <c:v>22.384583333333399</c:v>
                </c:pt>
                <c:pt idx="13431">
                  <c:v>22.38625</c:v>
                </c:pt>
                <c:pt idx="13432">
                  <c:v>22.387916666666701</c:v>
                </c:pt>
                <c:pt idx="13433">
                  <c:v>22.389583333333398</c:v>
                </c:pt>
                <c:pt idx="13434">
                  <c:v>22.391249999999999</c:v>
                </c:pt>
                <c:pt idx="13435">
                  <c:v>22.3929166666667</c:v>
                </c:pt>
                <c:pt idx="13436">
                  <c:v>22.394583333333401</c:v>
                </c:pt>
                <c:pt idx="13437">
                  <c:v>22.396249999999998</c:v>
                </c:pt>
                <c:pt idx="13438">
                  <c:v>22.397916666666699</c:v>
                </c:pt>
                <c:pt idx="13439">
                  <c:v>22.3995833333334</c:v>
                </c:pt>
                <c:pt idx="13440">
                  <c:v>22.401250000000001</c:v>
                </c:pt>
                <c:pt idx="13441">
                  <c:v>22.402916666666702</c:v>
                </c:pt>
                <c:pt idx="13442">
                  <c:v>22.404583333333399</c:v>
                </c:pt>
                <c:pt idx="13443">
                  <c:v>22.40625</c:v>
                </c:pt>
                <c:pt idx="13444">
                  <c:v>22.407916666666701</c:v>
                </c:pt>
                <c:pt idx="13445">
                  <c:v>22.409583333333401</c:v>
                </c:pt>
                <c:pt idx="13446">
                  <c:v>22.411249999999999</c:v>
                </c:pt>
                <c:pt idx="13447">
                  <c:v>22.4129166666667</c:v>
                </c:pt>
                <c:pt idx="13448">
                  <c:v>22.4145833333334</c:v>
                </c:pt>
                <c:pt idx="13449">
                  <c:v>22.416250000000002</c:v>
                </c:pt>
                <c:pt idx="13450">
                  <c:v>22.417916666666699</c:v>
                </c:pt>
                <c:pt idx="13451">
                  <c:v>22.419583333333399</c:v>
                </c:pt>
                <c:pt idx="13452">
                  <c:v>22.421250000000001</c:v>
                </c:pt>
                <c:pt idx="13453">
                  <c:v>22.422916666666701</c:v>
                </c:pt>
                <c:pt idx="13454">
                  <c:v>22.424583333333398</c:v>
                </c:pt>
                <c:pt idx="13455">
                  <c:v>22.42625</c:v>
                </c:pt>
                <c:pt idx="13456">
                  <c:v>22.4279166666667</c:v>
                </c:pt>
                <c:pt idx="13457">
                  <c:v>22.429583333333401</c:v>
                </c:pt>
                <c:pt idx="13458">
                  <c:v>22.431249999999999</c:v>
                </c:pt>
                <c:pt idx="13459">
                  <c:v>22.432916666666699</c:v>
                </c:pt>
                <c:pt idx="13460">
                  <c:v>22.4345833333334</c:v>
                </c:pt>
                <c:pt idx="13461">
                  <c:v>22.436250000000001</c:v>
                </c:pt>
                <c:pt idx="13462">
                  <c:v>22.437916666666698</c:v>
                </c:pt>
                <c:pt idx="13463">
                  <c:v>22.439583333333399</c:v>
                </c:pt>
                <c:pt idx="13464">
                  <c:v>22.44125</c:v>
                </c:pt>
                <c:pt idx="13465">
                  <c:v>22.442916666666701</c:v>
                </c:pt>
                <c:pt idx="13466">
                  <c:v>22.444583333333401</c:v>
                </c:pt>
                <c:pt idx="13467">
                  <c:v>22.446249999999999</c:v>
                </c:pt>
                <c:pt idx="13468">
                  <c:v>22.4479166666667</c:v>
                </c:pt>
                <c:pt idx="13469">
                  <c:v>22.449583333333401</c:v>
                </c:pt>
                <c:pt idx="13470">
                  <c:v>22.451250000000002</c:v>
                </c:pt>
                <c:pt idx="13471">
                  <c:v>22.452916666666699</c:v>
                </c:pt>
                <c:pt idx="13472">
                  <c:v>22.4545833333334</c:v>
                </c:pt>
                <c:pt idx="13473">
                  <c:v>22.456250000000001</c:v>
                </c:pt>
                <c:pt idx="13474">
                  <c:v>22.457916666666701</c:v>
                </c:pt>
                <c:pt idx="13475">
                  <c:v>22.459583333333399</c:v>
                </c:pt>
                <c:pt idx="13476">
                  <c:v>22.46125</c:v>
                </c:pt>
                <c:pt idx="13477">
                  <c:v>22.4629166666667</c:v>
                </c:pt>
                <c:pt idx="13478">
                  <c:v>22.464583333333401</c:v>
                </c:pt>
                <c:pt idx="13479">
                  <c:v>22.466249999999999</c:v>
                </c:pt>
                <c:pt idx="13480">
                  <c:v>22.467916666666699</c:v>
                </c:pt>
                <c:pt idx="13481">
                  <c:v>22.4695833333334</c:v>
                </c:pt>
                <c:pt idx="13482">
                  <c:v>22.471250000000001</c:v>
                </c:pt>
                <c:pt idx="13483">
                  <c:v>22.472916666666698</c:v>
                </c:pt>
                <c:pt idx="13484">
                  <c:v>22.474583333333399</c:v>
                </c:pt>
                <c:pt idx="13485">
                  <c:v>22.47625</c:v>
                </c:pt>
                <c:pt idx="13486">
                  <c:v>22.477916666666701</c:v>
                </c:pt>
                <c:pt idx="13487">
                  <c:v>22.479583333333402</c:v>
                </c:pt>
                <c:pt idx="13488">
                  <c:v>22.481249999999999</c:v>
                </c:pt>
                <c:pt idx="13489">
                  <c:v>22.4829166666667</c:v>
                </c:pt>
                <c:pt idx="13490">
                  <c:v>22.484583333333401</c:v>
                </c:pt>
                <c:pt idx="13491">
                  <c:v>22.486249999999998</c:v>
                </c:pt>
                <c:pt idx="13492">
                  <c:v>22.487916666666699</c:v>
                </c:pt>
                <c:pt idx="13493">
                  <c:v>22.4895833333334</c:v>
                </c:pt>
                <c:pt idx="13494">
                  <c:v>22.491250000000001</c:v>
                </c:pt>
                <c:pt idx="13495">
                  <c:v>22.492916666666702</c:v>
                </c:pt>
                <c:pt idx="13496">
                  <c:v>22.494583333333399</c:v>
                </c:pt>
                <c:pt idx="13497">
                  <c:v>22.49625</c:v>
                </c:pt>
                <c:pt idx="13498">
                  <c:v>22.497916666666701</c:v>
                </c:pt>
                <c:pt idx="13499">
                  <c:v>22.499583333333401</c:v>
                </c:pt>
                <c:pt idx="13500">
                  <c:v>22.501249999999999</c:v>
                </c:pt>
                <c:pt idx="13501">
                  <c:v>22.5029166666667</c:v>
                </c:pt>
                <c:pt idx="13502">
                  <c:v>22.5045833333334</c:v>
                </c:pt>
                <c:pt idx="13503">
                  <c:v>22.506250000000001</c:v>
                </c:pt>
                <c:pt idx="13504">
                  <c:v>22.507916666666699</c:v>
                </c:pt>
                <c:pt idx="13505">
                  <c:v>22.509583333333399</c:v>
                </c:pt>
                <c:pt idx="13506">
                  <c:v>22.51125</c:v>
                </c:pt>
                <c:pt idx="13507">
                  <c:v>22.512916666666701</c:v>
                </c:pt>
                <c:pt idx="13508">
                  <c:v>22.514583333333398</c:v>
                </c:pt>
                <c:pt idx="13509">
                  <c:v>22.516249999999999</c:v>
                </c:pt>
                <c:pt idx="13510">
                  <c:v>22.5179166666667</c:v>
                </c:pt>
                <c:pt idx="13511">
                  <c:v>22.519583333333401</c:v>
                </c:pt>
                <c:pt idx="13512">
                  <c:v>22.521249999999998</c:v>
                </c:pt>
                <c:pt idx="13513">
                  <c:v>22.522916666666699</c:v>
                </c:pt>
                <c:pt idx="13514">
                  <c:v>22.5245833333334</c:v>
                </c:pt>
                <c:pt idx="13515">
                  <c:v>22.526250000000001</c:v>
                </c:pt>
                <c:pt idx="13516">
                  <c:v>22.527916666666702</c:v>
                </c:pt>
                <c:pt idx="13517">
                  <c:v>22.529583333333399</c:v>
                </c:pt>
                <c:pt idx="13518">
                  <c:v>22.53125</c:v>
                </c:pt>
                <c:pt idx="13519">
                  <c:v>22.532916666666701</c:v>
                </c:pt>
                <c:pt idx="13520">
                  <c:v>22.534583333333401</c:v>
                </c:pt>
                <c:pt idx="13521">
                  <c:v>22.536249999999999</c:v>
                </c:pt>
                <c:pt idx="13522">
                  <c:v>22.5379166666667</c:v>
                </c:pt>
                <c:pt idx="13523">
                  <c:v>22.5395833333334</c:v>
                </c:pt>
                <c:pt idx="13524">
                  <c:v>22.541250000000002</c:v>
                </c:pt>
                <c:pt idx="13525">
                  <c:v>22.542916666666699</c:v>
                </c:pt>
                <c:pt idx="13526">
                  <c:v>22.544583333333399</c:v>
                </c:pt>
                <c:pt idx="13527">
                  <c:v>22.546250000000001</c:v>
                </c:pt>
                <c:pt idx="13528">
                  <c:v>22.547916666666701</c:v>
                </c:pt>
                <c:pt idx="13529">
                  <c:v>22.549583333333398</c:v>
                </c:pt>
                <c:pt idx="13530">
                  <c:v>22.55125</c:v>
                </c:pt>
                <c:pt idx="13531">
                  <c:v>22.5529166666667</c:v>
                </c:pt>
                <c:pt idx="13532">
                  <c:v>22.554583333333401</c:v>
                </c:pt>
                <c:pt idx="13533">
                  <c:v>22.556249999999999</c:v>
                </c:pt>
                <c:pt idx="13534">
                  <c:v>22.557916666666699</c:v>
                </c:pt>
                <c:pt idx="13535">
                  <c:v>22.5595833333334</c:v>
                </c:pt>
                <c:pt idx="13536">
                  <c:v>22.561250000000001</c:v>
                </c:pt>
                <c:pt idx="13537">
                  <c:v>22.562916666666698</c:v>
                </c:pt>
                <c:pt idx="13538">
                  <c:v>22.564583333333399</c:v>
                </c:pt>
                <c:pt idx="13539">
                  <c:v>22.56625</c:v>
                </c:pt>
                <c:pt idx="13540">
                  <c:v>22.567916666666701</c:v>
                </c:pt>
                <c:pt idx="13541">
                  <c:v>22.569583333333401</c:v>
                </c:pt>
                <c:pt idx="13542">
                  <c:v>22.571249999999999</c:v>
                </c:pt>
                <c:pt idx="13543">
                  <c:v>22.5729166666667</c:v>
                </c:pt>
                <c:pt idx="13544">
                  <c:v>22.574583333333401</c:v>
                </c:pt>
                <c:pt idx="13545">
                  <c:v>22.576250000000002</c:v>
                </c:pt>
                <c:pt idx="13546">
                  <c:v>22.577916666666699</c:v>
                </c:pt>
                <c:pt idx="13547">
                  <c:v>22.5795833333334</c:v>
                </c:pt>
                <c:pt idx="13548">
                  <c:v>22.581250000000001</c:v>
                </c:pt>
                <c:pt idx="13549">
                  <c:v>22.582916666666701</c:v>
                </c:pt>
                <c:pt idx="13550">
                  <c:v>22.584583333333399</c:v>
                </c:pt>
                <c:pt idx="13551">
                  <c:v>22.58625</c:v>
                </c:pt>
                <c:pt idx="13552">
                  <c:v>22.5879166666667</c:v>
                </c:pt>
                <c:pt idx="13553">
                  <c:v>22.589583333333401</c:v>
                </c:pt>
                <c:pt idx="13554">
                  <c:v>22.591249999999999</c:v>
                </c:pt>
                <c:pt idx="13555">
                  <c:v>22.592916666666699</c:v>
                </c:pt>
                <c:pt idx="13556">
                  <c:v>22.5945833333334</c:v>
                </c:pt>
                <c:pt idx="13557">
                  <c:v>22.596250000000001</c:v>
                </c:pt>
                <c:pt idx="13558">
                  <c:v>22.597916666666698</c:v>
                </c:pt>
                <c:pt idx="13559">
                  <c:v>22.599583333333399</c:v>
                </c:pt>
                <c:pt idx="13560">
                  <c:v>22.60125</c:v>
                </c:pt>
                <c:pt idx="13561">
                  <c:v>22.602916666666701</c:v>
                </c:pt>
                <c:pt idx="13562">
                  <c:v>22.604583333333402</c:v>
                </c:pt>
                <c:pt idx="13563">
                  <c:v>22.606249999999999</c:v>
                </c:pt>
                <c:pt idx="13564">
                  <c:v>22.6079166666667</c:v>
                </c:pt>
                <c:pt idx="13565">
                  <c:v>22.609583333333401</c:v>
                </c:pt>
                <c:pt idx="13566">
                  <c:v>22.611249999999998</c:v>
                </c:pt>
                <c:pt idx="13567">
                  <c:v>22.612916666666699</c:v>
                </c:pt>
                <c:pt idx="13568">
                  <c:v>22.6145833333334</c:v>
                </c:pt>
                <c:pt idx="13569">
                  <c:v>22.616250000000001</c:v>
                </c:pt>
                <c:pt idx="13570">
                  <c:v>22.617916666666702</c:v>
                </c:pt>
                <c:pt idx="13571">
                  <c:v>22.619583333333399</c:v>
                </c:pt>
                <c:pt idx="13572">
                  <c:v>22.62125</c:v>
                </c:pt>
                <c:pt idx="13573">
                  <c:v>22.622916666666701</c:v>
                </c:pt>
                <c:pt idx="13574">
                  <c:v>22.624583333333401</c:v>
                </c:pt>
                <c:pt idx="13575">
                  <c:v>22.626249999999999</c:v>
                </c:pt>
                <c:pt idx="13576">
                  <c:v>22.6279166666667</c:v>
                </c:pt>
                <c:pt idx="13577">
                  <c:v>22.6295833333334</c:v>
                </c:pt>
                <c:pt idx="13578">
                  <c:v>22.631250000000001</c:v>
                </c:pt>
                <c:pt idx="13579">
                  <c:v>22.632916666666699</c:v>
                </c:pt>
                <c:pt idx="13580">
                  <c:v>22.634583333333399</c:v>
                </c:pt>
                <c:pt idx="13581">
                  <c:v>22.63625</c:v>
                </c:pt>
                <c:pt idx="13582">
                  <c:v>22.637916666666701</c:v>
                </c:pt>
                <c:pt idx="13583">
                  <c:v>22.639583333333398</c:v>
                </c:pt>
                <c:pt idx="13584">
                  <c:v>22.641249999999999</c:v>
                </c:pt>
                <c:pt idx="13585">
                  <c:v>22.6429166666667</c:v>
                </c:pt>
                <c:pt idx="13586">
                  <c:v>22.644583333333401</c:v>
                </c:pt>
                <c:pt idx="13587">
                  <c:v>22.646249999999998</c:v>
                </c:pt>
                <c:pt idx="13588">
                  <c:v>22.647916666666699</c:v>
                </c:pt>
                <c:pt idx="13589">
                  <c:v>22.6495833333334</c:v>
                </c:pt>
                <c:pt idx="13590">
                  <c:v>22.651250000000001</c:v>
                </c:pt>
                <c:pt idx="13591">
                  <c:v>22.652916666666702</c:v>
                </c:pt>
                <c:pt idx="13592">
                  <c:v>22.654583333333399</c:v>
                </c:pt>
                <c:pt idx="13593">
                  <c:v>22.65625</c:v>
                </c:pt>
                <c:pt idx="13594">
                  <c:v>22.657916666666701</c:v>
                </c:pt>
                <c:pt idx="13595">
                  <c:v>22.659583333333401</c:v>
                </c:pt>
                <c:pt idx="13596">
                  <c:v>22.661249999999999</c:v>
                </c:pt>
                <c:pt idx="13597">
                  <c:v>22.6629166666667</c:v>
                </c:pt>
                <c:pt idx="13598">
                  <c:v>22.6645833333334</c:v>
                </c:pt>
                <c:pt idx="13599">
                  <c:v>22.666250000000002</c:v>
                </c:pt>
                <c:pt idx="13600">
                  <c:v>22.667916666666699</c:v>
                </c:pt>
                <c:pt idx="13601">
                  <c:v>22.669583333333399</c:v>
                </c:pt>
                <c:pt idx="13602">
                  <c:v>22.671250000000001</c:v>
                </c:pt>
                <c:pt idx="13603">
                  <c:v>22.672916666666701</c:v>
                </c:pt>
                <c:pt idx="13604">
                  <c:v>22.674583333333398</c:v>
                </c:pt>
                <c:pt idx="13605">
                  <c:v>22.67625</c:v>
                </c:pt>
                <c:pt idx="13606">
                  <c:v>22.6779166666667</c:v>
                </c:pt>
                <c:pt idx="13607">
                  <c:v>22.679583333333401</c:v>
                </c:pt>
                <c:pt idx="13608">
                  <c:v>22.681249999999999</c:v>
                </c:pt>
                <c:pt idx="13609">
                  <c:v>22.682916666666699</c:v>
                </c:pt>
                <c:pt idx="13610">
                  <c:v>22.6845833333334</c:v>
                </c:pt>
                <c:pt idx="13611">
                  <c:v>22.686250000000001</c:v>
                </c:pt>
                <c:pt idx="13612">
                  <c:v>22.687916666666698</c:v>
                </c:pt>
                <c:pt idx="13613">
                  <c:v>22.689583333333399</c:v>
                </c:pt>
                <c:pt idx="13614">
                  <c:v>22.69125</c:v>
                </c:pt>
                <c:pt idx="13615">
                  <c:v>22.692916666666701</c:v>
                </c:pt>
                <c:pt idx="13616">
                  <c:v>22.694583333333401</c:v>
                </c:pt>
                <c:pt idx="13617">
                  <c:v>22.696249999999999</c:v>
                </c:pt>
                <c:pt idx="13618">
                  <c:v>22.6979166666667</c:v>
                </c:pt>
                <c:pt idx="13619">
                  <c:v>22.699583333333401</c:v>
                </c:pt>
                <c:pt idx="13620">
                  <c:v>22.701250000000002</c:v>
                </c:pt>
                <c:pt idx="13621">
                  <c:v>22.702916666666699</c:v>
                </c:pt>
                <c:pt idx="13622">
                  <c:v>22.7045833333334</c:v>
                </c:pt>
                <c:pt idx="13623">
                  <c:v>22.706250000000001</c:v>
                </c:pt>
                <c:pt idx="13624">
                  <c:v>22.707916666666701</c:v>
                </c:pt>
                <c:pt idx="13625">
                  <c:v>22.709583333333399</c:v>
                </c:pt>
                <c:pt idx="13626">
                  <c:v>22.71125</c:v>
                </c:pt>
                <c:pt idx="13627">
                  <c:v>22.7129166666667</c:v>
                </c:pt>
                <c:pt idx="13628">
                  <c:v>22.714583333333401</c:v>
                </c:pt>
                <c:pt idx="13629">
                  <c:v>22.716249999999999</c:v>
                </c:pt>
                <c:pt idx="13630">
                  <c:v>22.717916666666699</c:v>
                </c:pt>
                <c:pt idx="13631">
                  <c:v>22.7195833333334</c:v>
                </c:pt>
                <c:pt idx="13632">
                  <c:v>22.721250000000001</c:v>
                </c:pt>
                <c:pt idx="13633">
                  <c:v>22.722916666666698</c:v>
                </c:pt>
                <c:pt idx="13634">
                  <c:v>22.724583333333399</c:v>
                </c:pt>
                <c:pt idx="13635">
                  <c:v>22.72625</c:v>
                </c:pt>
                <c:pt idx="13636">
                  <c:v>22.727916666666701</c:v>
                </c:pt>
                <c:pt idx="13637">
                  <c:v>22.729583333333402</c:v>
                </c:pt>
                <c:pt idx="13638">
                  <c:v>22.731249999999999</c:v>
                </c:pt>
                <c:pt idx="13639">
                  <c:v>22.7329166666667</c:v>
                </c:pt>
                <c:pt idx="13640">
                  <c:v>22.734583333333401</c:v>
                </c:pt>
                <c:pt idx="13641">
                  <c:v>22.736249999999998</c:v>
                </c:pt>
                <c:pt idx="13642">
                  <c:v>22.737916666666699</c:v>
                </c:pt>
                <c:pt idx="13643">
                  <c:v>22.7395833333334</c:v>
                </c:pt>
                <c:pt idx="13644">
                  <c:v>22.741250000000001</c:v>
                </c:pt>
                <c:pt idx="13645">
                  <c:v>22.742916666666702</c:v>
                </c:pt>
                <c:pt idx="13646">
                  <c:v>22.744583333333399</c:v>
                </c:pt>
                <c:pt idx="13647">
                  <c:v>22.74625</c:v>
                </c:pt>
                <c:pt idx="13648">
                  <c:v>22.747916666666701</c:v>
                </c:pt>
                <c:pt idx="13649">
                  <c:v>22.749583333333401</c:v>
                </c:pt>
                <c:pt idx="13650">
                  <c:v>22.751249999999999</c:v>
                </c:pt>
                <c:pt idx="13651">
                  <c:v>22.7529166666667</c:v>
                </c:pt>
                <c:pt idx="13652">
                  <c:v>22.7545833333334</c:v>
                </c:pt>
                <c:pt idx="13653">
                  <c:v>22.756250000000001</c:v>
                </c:pt>
                <c:pt idx="13654">
                  <c:v>22.757916666666699</c:v>
                </c:pt>
                <c:pt idx="13655">
                  <c:v>22.759583333333399</c:v>
                </c:pt>
                <c:pt idx="13656">
                  <c:v>22.76125</c:v>
                </c:pt>
                <c:pt idx="13657">
                  <c:v>22.762916666666701</c:v>
                </c:pt>
                <c:pt idx="13658">
                  <c:v>22.764583333333398</c:v>
                </c:pt>
                <c:pt idx="13659">
                  <c:v>22.766249999999999</c:v>
                </c:pt>
                <c:pt idx="13660">
                  <c:v>22.7679166666667</c:v>
                </c:pt>
                <c:pt idx="13661">
                  <c:v>22.769583333333401</c:v>
                </c:pt>
                <c:pt idx="13662">
                  <c:v>22.771249999999998</c:v>
                </c:pt>
                <c:pt idx="13663">
                  <c:v>22.772916666666699</c:v>
                </c:pt>
                <c:pt idx="13664">
                  <c:v>22.7745833333334</c:v>
                </c:pt>
                <c:pt idx="13665">
                  <c:v>22.776250000000001</c:v>
                </c:pt>
                <c:pt idx="13666">
                  <c:v>22.777916666666702</c:v>
                </c:pt>
                <c:pt idx="13667">
                  <c:v>22.779583333333399</c:v>
                </c:pt>
                <c:pt idx="13668">
                  <c:v>22.78125</c:v>
                </c:pt>
                <c:pt idx="13669">
                  <c:v>22.782916666666701</c:v>
                </c:pt>
                <c:pt idx="13670">
                  <c:v>22.784583333333401</c:v>
                </c:pt>
                <c:pt idx="13671">
                  <c:v>22.786249999999999</c:v>
                </c:pt>
                <c:pt idx="13672">
                  <c:v>22.7879166666667</c:v>
                </c:pt>
                <c:pt idx="13673">
                  <c:v>22.7895833333334</c:v>
                </c:pt>
                <c:pt idx="13674">
                  <c:v>22.791250000000002</c:v>
                </c:pt>
                <c:pt idx="13675">
                  <c:v>22.792916666666699</c:v>
                </c:pt>
                <c:pt idx="13676">
                  <c:v>22.794583333333399</c:v>
                </c:pt>
                <c:pt idx="13677">
                  <c:v>22.796250000000001</c:v>
                </c:pt>
                <c:pt idx="13678">
                  <c:v>22.797916666666701</c:v>
                </c:pt>
                <c:pt idx="13679">
                  <c:v>22.799583333333398</c:v>
                </c:pt>
                <c:pt idx="13680">
                  <c:v>22.80125</c:v>
                </c:pt>
                <c:pt idx="13681">
                  <c:v>22.8029166666667</c:v>
                </c:pt>
                <c:pt idx="13682">
                  <c:v>22.804583333333401</c:v>
                </c:pt>
                <c:pt idx="13683">
                  <c:v>22.806249999999999</c:v>
                </c:pt>
                <c:pt idx="13684">
                  <c:v>22.807916666666699</c:v>
                </c:pt>
                <c:pt idx="13685">
                  <c:v>22.8095833333334</c:v>
                </c:pt>
                <c:pt idx="13686">
                  <c:v>22.811250000000001</c:v>
                </c:pt>
                <c:pt idx="13687">
                  <c:v>22.812916666666698</c:v>
                </c:pt>
                <c:pt idx="13688">
                  <c:v>22.814583333333399</c:v>
                </c:pt>
                <c:pt idx="13689">
                  <c:v>22.81625</c:v>
                </c:pt>
                <c:pt idx="13690">
                  <c:v>22.817916666666701</c:v>
                </c:pt>
                <c:pt idx="13691">
                  <c:v>22.819583333333401</c:v>
                </c:pt>
                <c:pt idx="13692">
                  <c:v>22.821249999999999</c:v>
                </c:pt>
                <c:pt idx="13693">
                  <c:v>22.8229166666667</c:v>
                </c:pt>
                <c:pt idx="13694">
                  <c:v>22.824583333333401</c:v>
                </c:pt>
                <c:pt idx="13695">
                  <c:v>22.826250000000002</c:v>
                </c:pt>
                <c:pt idx="13696">
                  <c:v>22.827916666666699</c:v>
                </c:pt>
                <c:pt idx="13697">
                  <c:v>22.8295833333334</c:v>
                </c:pt>
                <c:pt idx="13698">
                  <c:v>22.831250000000001</c:v>
                </c:pt>
                <c:pt idx="13699">
                  <c:v>22.832916666666701</c:v>
                </c:pt>
                <c:pt idx="13700">
                  <c:v>22.834583333333399</c:v>
                </c:pt>
                <c:pt idx="13701">
                  <c:v>22.83625</c:v>
                </c:pt>
                <c:pt idx="13702">
                  <c:v>22.8379166666667</c:v>
                </c:pt>
                <c:pt idx="13703">
                  <c:v>22.839583333333401</c:v>
                </c:pt>
                <c:pt idx="13704">
                  <c:v>22.841249999999999</c:v>
                </c:pt>
                <c:pt idx="13705">
                  <c:v>22.842916666666699</c:v>
                </c:pt>
                <c:pt idx="13706">
                  <c:v>22.8445833333334</c:v>
                </c:pt>
                <c:pt idx="13707">
                  <c:v>22.846250000000001</c:v>
                </c:pt>
                <c:pt idx="13708">
                  <c:v>22.847916666666698</c:v>
                </c:pt>
                <c:pt idx="13709">
                  <c:v>22.849583333333399</c:v>
                </c:pt>
                <c:pt idx="13710">
                  <c:v>22.85125</c:v>
                </c:pt>
                <c:pt idx="13711">
                  <c:v>22.852916666666701</c:v>
                </c:pt>
                <c:pt idx="13712">
                  <c:v>22.854583333333402</c:v>
                </c:pt>
                <c:pt idx="13713">
                  <c:v>22.856249999999999</c:v>
                </c:pt>
                <c:pt idx="13714">
                  <c:v>22.8579166666667</c:v>
                </c:pt>
                <c:pt idx="13715">
                  <c:v>22.859583333333401</c:v>
                </c:pt>
                <c:pt idx="13716">
                  <c:v>22.861249999999998</c:v>
                </c:pt>
                <c:pt idx="13717">
                  <c:v>22.862916666666699</c:v>
                </c:pt>
                <c:pt idx="13718">
                  <c:v>22.8645833333334</c:v>
                </c:pt>
                <c:pt idx="13719">
                  <c:v>22.866250000000001</c:v>
                </c:pt>
                <c:pt idx="13720">
                  <c:v>22.867916666666702</c:v>
                </c:pt>
                <c:pt idx="13721">
                  <c:v>22.869583333333399</c:v>
                </c:pt>
                <c:pt idx="13722">
                  <c:v>22.87125</c:v>
                </c:pt>
                <c:pt idx="13723">
                  <c:v>22.872916666666701</c:v>
                </c:pt>
                <c:pt idx="13724">
                  <c:v>22.874583333333401</c:v>
                </c:pt>
                <c:pt idx="13725">
                  <c:v>22.876249999999999</c:v>
                </c:pt>
                <c:pt idx="13726">
                  <c:v>22.8779166666667</c:v>
                </c:pt>
                <c:pt idx="13727">
                  <c:v>22.8795833333334</c:v>
                </c:pt>
                <c:pt idx="13728">
                  <c:v>22.881250000000001</c:v>
                </c:pt>
                <c:pt idx="13729">
                  <c:v>22.882916666666699</c:v>
                </c:pt>
                <c:pt idx="13730">
                  <c:v>22.884583333333399</c:v>
                </c:pt>
                <c:pt idx="13731">
                  <c:v>22.88625</c:v>
                </c:pt>
                <c:pt idx="13732">
                  <c:v>22.887916666666701</c:v>
                </c:pt>
                <c:pt idx="13733">
                  <c:v>22.889583333333398</c:v>
                </c:pt>
                <c:pt idx="13734">
                  <c:v>22.891249999999999</c:v>
                </c:pt>
                <c:pt idx="13735">
                  <c:v>22.8929166666667</c:v>
                </c:pt>
                <c:pt idx="13736">
                  <c:v>22.894583333333401</c:v>
                </c:pt>
                <c:pt idx="13737">
                  <c:v>22.896249999999998</c:v>
                </c:pt>
                <c:pt idx="13738">
                  <c:v>22.897916666666699</c:v>
                </c:pt>
                <c:pt idx="13739">
                  <c:v>22.8995833333334</c:v>
                </c:pt>
                <c:pt idx="13740">
                  <c:v>22.901250000000001</c:v>
                </c:pt>
                <c:pt idx="13741">
                  <c:v>22.902916666666702</c:v>
                </c:pt>
                <c:pt idx="13742">
                  <c:v>22.904583333333399</c:v>
                </c:pt>
                <c:pt idx="13743">
                  <c:v>22.90625</c:v>
                </c:pt>
                <c:pt idx="13744">
                  <c:v>22.907916666666701</c:v>
                </c:pt>
                <c:pt idx="13745">
                  <c:v>22.909583333333401</c:v>
                </c:pt>
                <c:pt idx="13746">
                  <c:v>22.911249999999999</c:v>
                </c:pt>
                <c:pt idx="13747">
                  <c:v>22.9129166666667</c:v>
                </c:pt>
                <c:pt idx="13748">
                  <c:v>22.9145833333334</c:v>
                </c:pt>
                <c:pt idx="13749">
                  <c:v>22.916250000000002</c:v>
                </c:pt>
                <c:pt idx="13750">
                  <c:v>22.917916666666699</c:v>
                </c:pt>
                <c:pt idx="13751">
                  <c:v>22.919583333333399</c:v>
                </c:pt>
                <c:pt idx="13752">
                  <c:v>22.921250000000001</c:v>
                </c:pt>
                <c:pt idx="13753">
                  <c:v>22.922916666666701</c:v>
                </c:pt>
                <c:pt idx="13754">
                  <c:v>22.924583333333398</c:v>
                </c:pt>
                <c:pt idx="13755">
                  <c:v>22.92625</c:v>
                </c:pt>
                <c:pt idx="13756">
                  <c:v>22.9279166666667</c:v>
                </c:pt>
                <c:pt idx="13757">
                  <c:v>22.929583333333401</c:v>
                </c:pt>
                <c:pt idx="13758">
                  <c:v>22.931249999999999</c:v>
                </c:pt>
                <c:pt idx="13759">
                  <c:v>22.932916666666699</c:v>
                </c:pt>
                <c:pt idx="13760">
                  <c:v>22.9345833333334</c:v>
                </c:pt>
                <c:pt idx="13761">
                  <c:v>22.936250000000001</c:v>
                </c:pt>
                <c:pt idx="13762">
                  <c:v>22.937916666666698</c:v>
                </c:pt>
                <c:pt idx="13763">
                  <c:v>22.939583333333399</c:v>
                </c:pt>
                <c:pt idx="13764">
                  <c:v>22.94125</c:v>
                </c:pt>
                <c:pt idx="13765">
                  <c:v>22.942916666666701</c:v>
                </c:pt>
                <c:pt idx="13766">
                  <c:v>22.944583333333401</c:v>
                </c:pt>
                <c:pt idx="13767">
                  <c:v>22.946249999999999</c:v>
                </c:pt>
                <c:pt idx="13768">
                  <c:v>22.9479166666667</c:v>
                </c:pt>
                <c:pt idx="13769">
                  <c:v>22.949583333333401</c:v>
                </c:pt>
                <c:pt idx="13770">
                  <c:v>22.951250000000002</c:v>
                </c:pt>
                <c:pt idx="13771">
                  <c:v>22.952916666666699</c:v>
                </c:pt>
                <c:pt idx="13772">
                  <c:v>22.9545833333334</c:v>
                </c:pt>
                <c:pt idx="13773">
                  <c:v>22.956250000000001</c:v>
                </c:pt>
                <c:pt idx="13774">
                  <c:v>22.957916666666701</c:v>
                </c:pt>
                <c:pt idx="13775">
                  <c:v>22.959583333333399</c:v>
                </c:pt>
                <c:pt idx="13776">
                  <c:v>22.96125</c:v>
                </c:pt>
                <c:pt idx="13777">
                  <c:v>22.9629166666667</c:v>
                </c:pt>
                <c:pt idx="13778">
                  <c:v>22.964583333333401</c:v>
                </c:pt>
                <c:pt idx="13779">
                  <c:v>22.966249999999999</c:v>
                </c:pt>
                <c:pt idx="13780">
                  <c:v>22.967916666666699</c:v>
                </c:pt>
                <c:pt idx="13781">
                  <c:v>22.9695833333334</c:v>
                </c:pt>
                <c:pt idx="13782">
                  <c:v>22.971250000000001</c:v>
                </c:pt>
                <c:pt idx="13783">
                  <c:v>22.972916666666698</c:v>
                </c:pt>
                <c:pt idx="13784">
                  <c:v>22.974583333333399</c:v>
                </c:pt>
                <c:pt idx="13785">
                  <c:v>22.97625</c:v>
                </c:pt>
                <c:pt idx="13786">
                  <c:v>22.977916666666701</c:v>
                </c:pt>
                <c:pt idx="13787">
                  <c:v>22.979583333333402</c:v>
                </c:pt>
                <c:pt idx="13788">
                  <c:v>22.981249999999999</c:v>
                </c:pt>
                <c:pt idx="13789">
                  <c:v>22.9829166666667</c:v>
                </c:pt>
                <c:pt idx="13790">
                  <c:v>22.984583333333401</c:v>
                </c:pt>
                <c:pt idx="13791">
                  <c:v>22.986249999999998</c:v>
                </c:pt>
                <c:pt idx="13792">
                  <c:v>22.987916666666699</c:v>
                </c:pt>
                <c:pt idx="13793">
                  <c:v>22.9895833333334</c:v>
                </c:pt>
                <c:pt idx="13794">
                  <c:v>22.991250000000001</c:v>
                </c:pt>
                <c:pt idx="13795">
                  <c:v>22.992916666666702</c:v>
                </c:pt>
                <c:pt idx="13796">
                  <c:v>22.994583333333399</c:v>
                </c:pt>
                <c:pt idx="13797">
                  <c:v>22.99625</c:v>
                </c:pt>
                <c:pt idx="13798">
                  <c:v>22.997916666666701</c:v>
                </c:pt>
                <c:pt idx="13799">
                  <c:v>22.999583333333401</c:v>
                </c:pt>
                <c:pt idx="13800">
                  <c:v>23.001249999999999</c:v>
                </c:pt>
                <c:pt idx="13801">
                  <c:v>23.0029166666667</c:v>
                </c:pt>
                <c:pt idx="13802">
                  <c:v>23.0045833333334</c:v>
                </c:pt>
                <c:pt idx="13803">
                  <c:v>23.006250000000001</c:v>
                </c:pt>
                <c:pt idx="13804">
                  <c:v>23.007916666666699</c:v>
                </c:pt>
                <c:pt idx="13805">
                  <c:v>23.009583333333399</c:v>
                </c:pt>
                <c:pt idx="13806">
                  <c:v>23.01125</c:v>
                </c:pt>
                <c:pt idx="13807">
                  <c:v>23.012916666666701</c:v>
                </c:pt>
                <c:pt idx="13808">
                  <c:v>23.014583333333398</c:v>
                </c:pt>
                <c:pt idx="13809">
                  <c:v>23.016249999999999</c:v>
                </c:pt>
                <c:pt idx="13810">
                  <c:v>23.0179166666667</c:v>
                </c:pt>
                <c:pt idx="13811">
                  <c:v>23.019583333333401</c:v>
                </c:pt>
                <c:pt idx="13812">
                  <c:v>23.021249999999998</c:v>
                </c:pt>
                <c:pt idx="13813">
                  <c:v>23.022916666666699</c:v>
                </c:pt>
                <c:pt idx="13814">
                  <c:v>23.0245833333334</c:v>
                </c:pt>
                <c:pt idx="13815">
                  <c:v>23.026250000000001</c:v>
                </c:pt>
                <c:pt idx="13816">
                  <c:v>23.027916666666702</c:v>
                </c:pt>
                <c:pt idx="13817">
                  <c:v>23.029583333333399</c:v>
                </c:pt>
                <c:pt idx="13818">
                  <c:v>23.03125</c:v>
                </c:pt>
                <c:pt idx="13819">
                  <c:v>23.032916666666701</c:v>
                </c:pt>
                <c:pt idx="13820">
                  <c:v>23.034583333333401</c:v>
                </c:pt>
                <c:pt idx="13821">
                  <c:v>23.036249999999999</c:v>
                </c:pt>
                <c:pt idx="13822">
                  <c:v>23.0379166666667</c:v>
                </c:pt>
                <c:pt idx="13823">
                  <c:v>23.0395833333334</c:v>
                </c:pt>
                <c:pt idx="13824">
                  <c:v>23.041250000000002</c:v>
                </c:pt>
                <c:pt idx="13825">
                  <c:v>23.042916666666699</c:v>
                </c:pt>
                <c:pt idx="13826">
                  <c:v>23.044583333333399</c:v>
                </c:pt>
                <c:pt idx="13827">
                  <c:v>23.046250000000001</c:v>
                </c:pt>
                <c:pt idx="13828">
                  <c:v>23.047916666666701</c:v>
                </c:pt>
                <c:pt idx="13829">
                  <c:v>23.049583333333398</c:v>
                </c:pt>
                <c:pt idx="13830">
                  <c:v>23.05125</c:v>
                </c:pt>
                <c:pt idx="13831">
                  <c:v>23.0529166666667</c:v>
                </c:pt>
                <c:pt idx="13832">
                  <c:v>23.054583333333401</c:v>
                </c:pt>
                <c:pt idx="13833">
                  <c:v>23.056249999999999</c:v>
                </c:pt>
                <c:pt idx="13834">
                  <c:v>23.057916666666699</c:v>
                </c:pt>
                <c:pt idx="13835">
                  <c:v>23.0595833333334</c:v>
                </c:pt>
                <c:pt idx="13836">
                  <c:v>23.061250000000001</c:v>
                </c:pt>
                <c:pt idx="13837">
                  <c:v>23.062916666666698</c:v>
                </c:pt>
                <c:pt idx="13838">
                  <c:v>23.064583333333399</c:v>
                </c:pt>
                <c:pt idx="13839">
                  <c:v>23.06625</c:v>
                </c:pt>
                <c:pt idx="13840">
                  <c:v>23.067916666666701</c:v>
                </c:pt>
                <c:pt idx="13841">
                  <c:v>23.069583333333401</c:v>
                </c:pt>
                <c:pt idx="13842">
                  <c:v>23.071249999999999</c:v>
                </c:pt>
                <c:pt idx="13843">
                  <c:v>23.0729166666667</c:v>
                </c:pt>
                <c:pt idx="13844">
                  <c:v>23.074583333333401</c:v>
                </c:pt>
                <c:pt idx="13845">
                  <c:v>23.076250000000002</c:v>
                </c:pt>
                <c:pt idx="13846">
                  <c:v>23.077916666666699</c:v>
                </c:pt>
                <c:pt idx="13847">
                  <c:v>23.0795833333334</c:v>
                </c:pt>
                <c:pt idx="13848">
                  <c:v>23.081250000000001</c:v>
                </c:pt>
                <c:pt idx="13849">
                  <c:v>23.082916666666701</c:v>
                </c:pt>
                <c:pt idx="13850">
                  <c:v>23.084583333333399</c:v>
                </c:pt>
                <c:pt idx="13851">
                  <c:v>23.08625</c:v>
                </c:pt>
                <c:pt idx="13852">
                  <c:v>23.0879166666667</c:v>
                </c:pt>
                <c:pt idx="13853">
                  <c:v>23.089583333333401</c:v>
                </c:pt>
                <c:pt idx="13854">
                  <c:v>23.091249999999999</c:v>
                </c:pt>
                <c:pt idx="13855">
                  <c:v>23.092916666666699</c:v>
                </c:pt>
                <c:pt idx="13856">
                  <c:v>23.0945833333334</c:v>
                </c:pt>
                <c:pt idx="13857">
                  <c:v>23.096250000000001</c:v>
                </c:pt>
                <c:pt idx="13858">
                  <c:v>23.097916666666698</c:v>
                </c:pt>
                <c:pt idx="13859">
                  <c:v>23.099583333333399</c:v>
                </c:pt>
                <c:pt idx="13860">
                  <c:v>23.10125</c:v>
                </c:pt>
                <c:pt idx="13861">
                  <c:v>23.102916666666701</c:v>
                </c:pt>
                <c:pt idx="13862">
                  <c:v>23.104583333333402</c:v>
                </c:pt>
                <c:pt idx="13863">
                  <c:v>23.106249999999999</c:v>
                </c:pt>
                <c:pt idx="13864">
                  <c:v>23.1079166666667</c:v>
                </c:pt>
                <c:pt idx="13865">
                  <c:v>23.109583333333401</c:v>
                </c:pt>
                <c:pt idx="13866">
                  <c:v>23.111249999999998</c:v>
                </c:pt>
                <c:pt idx="13867">
                  <c:v>23.112916666666699</c:v>
                </c:pt>
                <c:pt idx="13868">
                  <c:v>23.1145833333334</c:v>
                </c:pt>
                <c:pt idx="13869">
                  <c:v>23.116250000000001</c:v>
                </c:pt>
                <c:pt idx="13870">
                  <c:v>23.117916666666702</c:v>
                </c:pt>
                <c:pt idx="13871">
                  <c:v>23.119583333333399</c:v>
                </c:pt>
                <c:pt idx="13872">
                  <c:v>23.12125</c:v>
                </c:pt>
                <c:pt idx="13873">
                  <c:v>23.122916666666701</c:v>
                </c:pt>
                <c:pt idx="13874">
                  <c:v>23.124583333333401</c:v>
                </c:pt>
                <c:pt idx="13875">
                  <c:v>23.126249999999999</c:v>
                </c:pt>
                <c:pt idx="13876">
                  <c:v>23.1279166666667</c:v>
                </c:pt>
                <c:pt idx="13877">
                  <c:v>23.1295833333334</c:v>
                </c:pt>
                <c:pt idx="13878">
                  <c:v>23.131250000000001</c:v>
                </c:pt>
                <c:pt idx="13879">
                  <c:v>23.132916666666699</c:v>
                </c:pt>
                <c:pt idx="13880">
                  <c:v>23.134583333333399</c:v>
                </c:pt>
                <c:pt idx="13881">
                  <c:v>23.13625</c:v>
                </c:pt>
                <c:pt idx="13882">
                  <c:v>23.137916666666701</c:v>
                </c:pt>
                <c:pt idx="13883">
                  <c:v>23.139583333333398</c:v>
                </c:pt>
                <c:pt idx="13884">
                  <c:v>23.141249999999999</c:v>
                </c:pt>
                <c:pt idx="13885">
                  <c:v>23.1429166666667</c:v>
                </c:pt>
                <c:pt idx="13886">
                  <c:v>23.144583333333401</c:v>
                </c:pt>
                <c:pt idx="13887">
                  <c:v>23.146249999999998</c:v>
                </c:pt>
                <c:pt idx="13888">
                  <c:v>23.147916666666699</c:v>
                </c:pt>
                <c:pt idx="13889">
                  <c:v>23.1495833333334</c:v>
                </c:pt>
                <c:pt idx="13890">
                  <c:v>23.151250000000001</c:v>
                </c:pt>
                <c:pt idx="13891">
                  <c:v>23.152916666666702</c:v>
                </c:pt>
                <c:pt idx="13892">
                  <c:v>23.154583333333399</c:v>
                </c:pt>
                <c:pt idx="13893">
                  <c:v>23.15625</c:v>
                </c:pt>
                <c:pt idx="13894">
                  <c:v>23.157916666666701</c:v>
                </c:pt>
                <c:pt idx="13895">
                  <c:v>23.159583333333401</c:v>
                </c:pt>
                <c:pt idx="13896">
                  <c:v>23.161249999999999</c:v>
                </c:pt>
                <c:pt idx="13897">
                  <c:v>23.1629166666667</c:v>
                </c:pt>
                <c:pt idx="13898">
                  <c:v>23.1645833333334</c:v>
                </c:pt>
                <c:pt idx="13899">
                  <c:v>23.166250000000002</c:v>
                </c:pt>
                <c:pt idx="13900">
                  <c:v>23.167916666666699</c:v>
                </c:pt>
                <c:pt idx="13901">
                  <c:v>23.169583333333399</c:v>
                </c:pt>
                <c:pt idx="13902">
                  <c:v>23.171250000000001</c:v>
                </c:pt>
                <c:pt idx="13903">
                  <c:v>23.172916666666701</c:v>
                </c:pt>
                <c:pt idx="13904">
                  <c:v>23.174583333333398</c:v>
                </c:pt>
                <c:pt idx="13905">
                  <c:v>23.17625</c:v>
                </c:pt>
                <c:pt idx="13906">
                  <c:v>23.1779166666667</c:v>
                </c:pt>
                <c:pt idx="13907">
                  <c:v>23.179583333333401</c:v>
                </c:pt>
                <c:pt idx="13908">
                  <c:v>23.181249999999999</c:v>
                </c:pt>
                <c:pt idx="13909">
                  <c:v>23.182916666666699</c:v>
                </c:pt>
                <c:pt idx="13910">
                  <c:v>23.1845833333334</c:v>
                </c:pt>
                <c:pt idx="13911">
                  <c:v>23.186250000000001</c:v>
                </c:pt>
                <c:pt idx="13912">
                  <c:v>23.187916666666698</c:v>
                </c:pt>
                <c:pt idx="13913">
                  <c:v>23.189583333333399</c:v>
                </c:pt>
                <c:pt idx="13914">
                  <c:v>23.19125</c:v>
                </c:pt>
                <c:pt idx="13915">
                  <c:v>23.192916666666701</c:v>
                </c:pt>
                <c:pt idx="13916">
                  <c:v>23.194583333333401</c:v>
                </c:pt>
                <c:pt idx="13917">
                  <c:v>23.196249999999999</c:v>
                </c:pt>
                <c:pt idx="13918">
                  <c:v>23.1979166666667</c:v>
                </c:pt>
                <c:pt idx="13919">
                  <c:v>23.199583333333401</c:v>
                </c:pt>
                <c:pt idx="13920">
                  <c:v>23.201250000000002</c:v>
                </c:pt>
                <c:pt idx="13921">
                  <c:v>23.202916666666699</c:v>
                </c:pt>
                <c:pt idx="13922">
                  <c:v>23.2045833333334</c:v>
                </c:pt>
                <c:pt idx="13923">
                  <c:v>23.206250000000001</c:v>
                </c:pt>
                <c:pt idx="13924">
                  <c:v>23.207916666666701</c:v>
                </c:pt>
                <c:pt idx="13925">
                  <c:v>23.209583333333399</c:v>
                </c:pt>
                <c:pt idx="13926">
                  <c:v>23.21125</c:v>
                </c:pt>
                <c:pt idx="13927">
                  <c:v>23.2129166666667</c:v>
                </c:pt>
                <c:pt idx="13928">
                  <c:v>23.214583333333401</c:v>
                </c:pt>
                <c:pt idx="13929">
                  <c:v>23.216249999999999</c:v>
                </c:pt>
                <c:pt idx="13930">
                  <c:v>23.217916666666699</c:v>
                </c:pt>
                <c:pt idx="13931">
                  <c:v>23.2195833333334</c:v>
                </c:pt>
                <c:pt idx="13932">
                  <c:v>23.221250000000001</c:v>
                </c:pt>
                <c:pt idx="13933">
                  <c:v>23.222916666666698</c:v>
                </c:pt>
                <c:pt idx="13934">
                  <c:v>23.224583333333399</c:v>
                </c:pt>
                <c:pt idx="13935">
                  <c:v>23.22625</c:v>
                </c:pt>
                <c:pt idx="13936">
                  <c:v>23.227916666666701</c:v>
                </c:pt>
                <c:pt idx="13937">
                  <c:v>23.229583333333402</c:v>
                </c:pt>
                <c:pt idx="13938">
                  <c:v>23.231249999999999</c:v>
                </c:pt>
                <c:pt idx="13939">
                  <c:v>23.2329166666667</c:v>
                </c:pt>
                <c:pt idx="13940">
                  <c:v>23.234583333333401</c:v>
                </c:pt>
                <c:pt idx="13941">
                  <c:v>23.236249999999998</c:v>
                </c:pt>
                <c:pt idx="13942">
                  <c:v>23.237916666666699</c:v>
                </c:pt>
                <c:pt idx="13943">
                  <c:v>23.2395833333334</c:v>
                </c:pt>
                <c:pt idx="13944">
                  <c:v>23.241250000000001</c:v>
                </c:pt>
                <c:pt idx="13945">
                  <c:v>23.242916666666702</c:v>
                </c:pt>
                <c:pt idx="13946">
                  <c:v>23.244583333333399</c:v>
                </c:pt>
                <c:pt idx="13947">
                  <c:v>23.24625</c:v>
                </c:pt>
                <c:pt idx="13948">
                  <c:v>23.247916666666701</c:v>
                </c:pt>
                <c:pt idx="13949">
                  <c:v>23.249583333333401</c:v>
                </c:pt>
                <c:pt idx="13950">
                  <c:v>23.251249999999999</c:v>
                </c:pt>
                <c:pt idx="13951">
                  <c:v>23.2529166666667</c:v>
                </c:pt>
                <c:pt idx="13952">
                  <c:v>23.2545833333334</c:v>
                </c:pt>
                <c:pt idx="13953">
                  <c:v>23.256250000000001</c:v>
                </c:pt>
                <c:pt idx="13954">
                  <c:v>23.257916666666699</c:v>
                </c:pt>
                <c:pt idx="13955">
                  <c:v>23.259583333333399</c:v>
                </c:pt>
                <c:pt idx="13956">
                  <c:v>23.26125</c:v>
                </c:pt>
                <c:pt idx="13957">
                  <c:v>23.262916666666701</c:v>
                </c:pt>
                <c:pt idx="13958">
                  <c:v>23.264583333333398</c:v>
                </c:pt>
                <c:pt idx="13959">
                  <c:v>23.266249999999999</c:v>
                </c:pt>
                <c:pt idx="13960">
                  <c:v>23.2679166666667</c:v>
                </c:pt>
                <c:pt idx="13961">
                  <c:v>23.269583333333401</c:v>
                </c:pt>
                <c:pt idx="13962">
                  <c:v>23.271249999999998</c:v>
                </c:pt>
                <c:pt idx="13963">
                  <c:v>23.272916666666699</c:v>
                </c:pt>
                <c:pt idx="13964">
                  <c:v>23.2745833333334</c:v>
                </c:pt>
                <c:pt idx="13965">
                  <c:v>23.276250000000001</c:v>
                </c:pt>
                <c:pt idx="13966">
                  <c:v>23.277916666666702</c:v>
                </c:pt>
                <c:pt idx="13967">
                  <c:v>23.279583333333399</c:v>
                </c:pt>
                <c:pt idx="13968">
                  <c:v>23.28125</c:v>
                </c:pt>
                <c:pt idx="13969">
                  <c:v>23.282916666666701</c:v>
                </c:pt>
                <c:pt idx="13970">
                  <c:v>23.284583333333401</c:v>
                </c:pt>
                <c:pt idx="13971">
                  <c:v>23.286249999999999</c:v>
                </c:pt>
                <c:pt idx="13972">
                  <c:v>23.2879166666667</c:v>
                </c:pt>
                <c:pt idx="13973">
                  <c:v>23.2895833333334</c:v>
                </c:pt>
                <c:pt idx="13974">
                  <c:v>23.291250000000002</c:v>
                </c:pt>
                <c:pt idx="13975">
                  <c:v>23.292916666666699</c:v>
                </c:pt>
                <c:pt idx="13976">
                  <c:v>23.294583333333399</c:v>
                </c:pt>
                <c:pt idx="13977">
                  <c:v>23.296250000000001</c:v>
                </c:pt>
                <c:pt idx="13978">
                  <c:v>23.297916666666701</c:v>
                </c:pt>
                <c:pt idx="13979">
                  <c:v>23.299583333333398</c:v>
                </c:pt>
                <c:pt idx="13980">
                  <c:v>23.30125</c:v>
                </c:pt>
                <c:pt idx="13981">
                  <c:v>23.3029166666667</c:v>
                </c:pt>
                <c:pt idx="13982">
                  <c:v>23.304583333333401</c:v>
                </c:pt>
                <c:pt idx="13983">
                  <c:v>23.306249999999999</c:v>
                </c:pt>
                <c:pt idx="13984">
                  <c:v>23.307916666666699</c:v>
                </c:pt>
                <c:pt idx="13985">
                  <c:v>23.3095833333334</c:v>
                </c:pt>
                <c:pt idx="13986">
                  <c:v>23.311250000000001</c:v>
                </c:pt>
                <c:pt idx="13987">
                  <c:v>23.312916666666698</c:v>
                </c:pt>
                <c:pt idx="13988">
                  <c:v>23.314583333333399</c:v>
                </c:pt>
                <c:pt idx="13989">
                  <c:v>23.31625</c:v>
                </c:pt>
                <c:pt idx="13990">
                  <c:v>23.317916666666701</c:v>
                </c:pt>
                <c:pt idx="13991">
                  <c:v>23.319583333333401</c:v>
                </c:pt>
                <c:pt idx="13992">
                  <c:v>23.321249999999999</c:v>
                </c:pt>
                <c:pt idx="13993">
                  <c:v>23.3229166666667</c:v>
                </c:pt>
                <c:pt idx="13994">
                  <c:v>23.324583333333401</c:v>
                </c:pt>
                <c:pt idx="13995">
                  <c:v>23.326250000000002</c:v>
                </c:pt>
                <c:pt idx="13996">
                  <c:v>23.327916666666699</c:v>
                </c:pt>
                <c:pt idx="13997">
                  <c:v>23.3295833333334</c:v>
                </c:pt>
                <c:pt idx="13998">
                  <c:v>23.331250000000001</c:v>
                </c:pt>
                <c:pt idx="13999">
                  <c:v>23.332916666666701</c:v>
                </c:pt>
                <c:pt idx="14000">
                  <c:v>23.334583333333399</c:v>
                </c:pt>
                <c:pt idx="14001">
                  <c:v>23.33625</c:v>
                </c:pt>
                <c:pt idx="14002">
                  <c:v>23.3379166666667</c:v>
                </c:pt>
                <c:pt idx="14003">
                  <c:v>23.339583333333401</c:v>
                </c:pt>
                <c:pt idx="14004">
                  <c:v>23.341249999999999</c:v>
                </c:pt>
                <c:pt idx="14005">
                  <c:v>23.342916666666699</c:v>
                </c:pt>
                <c:pt idx="14006">
                  <c:v>23.3445833333334</c:v>
                </c:pt>
                <c:pt idx="14007">
                  <c:v>23.346250000000001</c:v>
                </c:pt>
                <c:pt idx="14008">
                  <c:v>23.347916666666698</c:v>
                </c:pt>
                <c:pt idx="14009">
                  <c:v>23.349583333333399</c:v>
                </c:pt>
                <c:pt idx="14010">
                  <c:v>23.35125</c:v>
                </c:pt>
                <c:pt idx="14011">
                  <c:v>23.352916666666701</c:v>
                </c:pt>
                <c:pt idx="14012">
                  <c:v>23.354583333333402</c:v>
                </c:pt>
                <c:pt idx="14013">
                  <c:v>23.356249999999999</c:v>
                </c:pt>
                <c:pt idx="14014">
                  <c:v>23.3579166666667</c:v>
                </c:pt>
                <c:pt idx="14015">
                  <c:v>23.359583333333401</c:v>
                </c:pt>
                <c:pt idx="14016">
                  <c:v>23.361249999999998</c:v>
                </c:pt>
                <c:pt idx="14017">
                  <c:v>23.362916666666699</c:v>
                </c:pt>
                <c:pt idx="14018">
                  <c:v>23.3645833333334</c:v>
                </c:pt>
                <c:pt idx="14019">
                  <c:v>23.366250000000001</c:v>
                </c:pt>
                <c:pt idx="14020">
                  <c:v>23.367916666666702</c:v>
                </c:pt>
                <c:pt idx="14021">
                  <c:v>23.369583333333399</c:v>
                </c:pt>
                <c:pt idx="14022">
                  <c:v>23.37125</c:v>
                </c:pt>
                <c:pt idx="14023">
                  <c:v>23.372916666666701</c:v>
                </c:pt>
                <c:pt idx="14024">
                  <c:v>23.374583333333401</c:v>
                </c:pt>
                <c:pt idx="14025">
                  <c:v>23.376249999999999</c:v>
                </c:pt>
                <c:pt idx="14026">
                  <c:v>23.3779166666667</c:v>
                </c:pt>
                <c:pt idx="14027">
                  <c:v>23.3795833333334</c:v>
                </c:pt>
                <c:pt idx="14028">
                  <c:v>23.381250000000001</c:v>
                </c:pt>
                <c:pt idx="14029">
                  <c:v>23.382916666666699</c:v>
                </c:pt>
                <c:pt idx="14030">
                  <c:v>23.384583333333399</c:v>
                </c:pt>
                <c:pt idx="14031">
                  <c:v>23.38625</c:v>
                </c:pt>
                <c:pt idx="14032">
                  <c:v>23.387916666666701</c:v>
                </c:pt>
                <c:pt idx="14033">
                  <c:v>23.389583333333398</c:v>
                </c:pt>
                <c:pt idx="14034">
                  <c:v>23.391249999999999</c:v>
                </c:pt>
                <c:pt idx="14035">
                  <c:v>23.3929166666667</c:v>
                </c:pt>
                <c:pt idx="14036">
                  <c:v>23.394583333333401</c:v>
                </c:pt>
                <c:pt idx="14037">
                  <c:v>23.396249999999998</c:v>
                </c:pt>
                <c:pt idx="14038">
                  <c:v>23.397916666666699</c:v>
                </c:pt>
                <c:pt idx="14039">
                  <c:v>23.3995833333334</c:v>
                </c:pt>
                <c:pt idx="14040">
                  <c:v>23.401250000000001</c:v>
                </c:pt>
                <c:pt idx="14041">
                  <c:v>23.402916666666702</c:v>
                </c:pt>
                <c:pt idx="14042">
                  <c:v>23.404583333333399</c:v>
                </c:pt>
                <c:pt idx="14043">
                  <c:v>23.40625</c:v>
                </c:pt>
                <c:pt idx="14044">
                  <c:v>23.407916666666701</c:v>
                </c:pt>
                <c:pt idx="14045">
                  <c:v>23.409583333333401</c:v>
                </c:pt>
                <c:pt idx="14046">
                  <c:v>23.411249999999999</c:v>
                </c:pt>
                <c:pt idx="14047">
                  <c:v>23.4129166666667</c:v>
                </c:pt>
                <c:pt idx="14048">
                  <c:v>23.4145833333334</c:v>
                </c:pt>
                <c:pt idx="14049">
                  <c:v>23.416250000000002</c:v>
                </c:pt>
                <c:pt idx="14050">
                  <c:v>23.417916666666699</c:v>
                </c:pt>
                <c:pt idx="14051">
                  <c:v>23.419583333333399</c:v>
                </c:pt>
                <c:pt idx="14052">
                  <c:v>23.421250000000001</c:v>
                </c:pt>
                <c:pt idx="14053">
                  <c:v>23.422916666666701</c:v>
                </c:pt>
                <c:pt idx="14054">
                  <c:v>23.424583333333398</c:v>
                </c:pt>
                <c:pt idx="14055">
                  <c:v>23.42625</c:v>
                </c:pt>
                <c:pt idx="14056">
                  <c:v>23.4279166666667</c:v>
                </c:pt>
                <c:pt idx="14057">
                  <c:v>23.429583333333401</c:v>
                </c:pt>
                <c:pt idx="14058">
                  <c:v>23.431249999999999</c:v>
                </c:pt>
                <c:pt idx="14059">
                  <c:v>23.432916666666699</c:v>
                </c:pt>
                <c:pt idx="14060">
                  <c:v>23.4345833333334</c:v>
                </c:pt>
                <c:pt idx="14061">
                  <c:v>23.436250000000001</c:v>
                </c:pt>
                <c:pt idx="14062">
                  <c:v>23.437916666666698</c:v>
                </c:pt>
                <c:pt idx="14063">
                  <c:v>23.439583333333399</c:v>
                </c:pt>
                <c:pt idx="14064">
                  <c:v>23.44125</c:v>
                </c:pt>
                <c:pt idx="14065">
                  <c:v>23.442916666666701</c:v>
                </c:pt>
                <c:pt idx="14066">
                  <c:v>23.444583333333401</c:v>
                </c:pt>
                <c:pt idx="14067">
                  <c:v>23.446249999999999</c:v>
                </c:pt>
                <c:pt idx="14068">
                  <c:v>23.4479166666667</c:v>
                </c:pt>
                <c:pt idx="14069">
                  <c:v>23.449583333333401</c:v>
                </c:pt>
                <c:pt idx="14070">
                  <c:v>23.451250000000002</c:v>
                </c:pt>
                <c:pt idx="14071">
                  <c:v>23.452916666666699</c:v>
                </c:pt>
                <c:pt idx="14072">
                  <c:v>23.4545833333334</c:v>
                </c:pt>
                <c:pt idx="14073">
                  <c:v>23.456250000000001</c:v>
                </c:pt>
                <c:pt idx="14074">
                  <c:v>23.457916666666701</c:v>
                </c:pt>
                <c:pt idx="14075">
                  <c:v>23.459583333333399</c:v>
                </c:pt>
                <c:pt idx="14076">
                  <c:v>23.46125</c:v>
                </c:pt>
                <c:pt idx="14077">
                  <c:v>23.4629166666667</c:v>
                </c:pt>
                <c:pt idx="14078">
                  <c:v>23.464583333333401</c:v>
                </c:pt>
                <c:pt idx="14079">
                  <c:v>23.466249999999999</c:v>
                </c:pt>
                <c:pt idx="14080">
                  <c:v>23.467916666666699</c:v>
                </c:pt>
                <c:pt idx="14081">
                  <c:v>23.4695833333334</c:v>
                </c:pt>
                <c:pt idx="14082">
                  <c:v>23.471250000000001</c:v>
                </c:pt>
                <c:pt idx="14083">
                  <c:v>23.472916666666698</c:v>
                </c:pt>
                <c:pt idx="14084">
                  <c:v>23.474583333333399</c:v>
                </c:pt>
                <c:pt idx="14085">
                  <c:v>23.47625</c:v>
                </c:pt>
                <c:pt idx="14086">
                  <c:v>23.477916666666701</c:v>
                </c:pt>
                <c:pt idx="14087">
                  <c:v>23.479583333333402</c:v>
                </c:pt>
                <c:pt idx="14088">
                  <c:v>23.481249999999999</c:v>
                </c:pt>
                <c:pt idx="14089">
                  <c:v>23.4829166666667</c:v>
                </c:pt>
                <c:pt idx="14090">
                  <c:v>23.484583333333401</c:v>
                </c:pt>
                <c:pt idx="14091">
                  <c:v>23.486249999999998</c:v>
                </c:pt>
                <c:pt idx="14092">
                  <c:v>23.487916666666699</c:v>
                </c:pt>
                <c:pt idx="14093">
                  <c:v>23.4895833333334</c:v>
                </c:pt>
                <c:pt idx="14094">
                  <c:v>23.491250000000001</c:v>
                </c:pt>
                <c:pt idx="14095">
                  <c:v>23.492916666666702</c:v>
                </c:pt>
                <c:pt idx="14096">
                  <c:v>23.494583333333399</c:v>
                </c:pt>
                <c:pt idx="14097">
                  <c:v>23.49625</c:v>
                </c:pt>
                <c:pt idx="14098">
                  <c:v>23.497916666666701</c:v>
                </c:pt>
                <c:pt idx="14099">
                  <c:v>23.499583333333401</c:v>
                </c:pt>
                <c:pt idx="14100">
                  <c:v>23.501249999999999</c:v>
                </c:pt>
                <c:pt idx="14101">
                  <c:v>23.5029166666667</c:v>
                </c:pt>
                <c:pt idx="14102">
                  <c:v>23.5045833333334</c:v>
                </c:pt>
                <c:pt idx="14103">
                  <c:v>23.506250000000001</c:v>
                </c:pt>
                <c:pt idx="14104">
                  <c:v>23.507916666666699</c:v>
                </c:pt>
                <c:pt idx="14105">
                  <c:v>23.509583333333399</c:v>
                </c:pt>
                <c:pt idx="14106">
                  <c:v>23.51125</c:v>
                </c:pt>
                <c:pt idx="14107">
                  <c:v>23.512916666666701</c:v>
                </c:pt>
                <c:pt idx="14108">
                  <c:v>23.514583333333398</c:v>
                </c:pt>
                <c:pt idx="14109">
                  <c:v>23.516249999999999</c:v>
                </c:pt>
                <c:pt idx="14110">
                  <c:v>23.5179166666667</c:v>
                </c:pt>
                <c:pt idx="14111">
                  <c:v>23.519583333333401</c:v>
                </c:pt>
                <c:pt idx="14112">
                  <c:v>23.521249999999998</c:v>
                </c:pt>
                <c:pt idx="14113">
                  <c:v>23.522916666666699</c:v>
                </c:pt>
                <c:pt idx="14114">
                  <c:v>23.5245833333334</c:v>
                </c:pt>
                <c:pt idx="14115">
                  <c:v>23.526250000000001</c:v>
                </c:pt>
                <c:pt idx="14116">
                  <c:v>23.527916666666702</c:v>
                </c:pt>
                <c:pt idx="14117">
                  <c:v>23.529583333333399</c:v>
                </c:pt>
                <c:pt idx="14118">
                  <c:v>23.53125</c:v>
                </c:pt>
                <c:pt idx="14119">
                  <c:v>23.532916666666701</c:v>
                </c:pt>
                <c:pt idx="14120">
                  <c:v>23.534583333333401</c:v>
                </c:pt>
                <c:pt idx="14121">
                  <c:v>23.536249999999999</c:v>
                </c:pt>
                <c:pt idx="14122">
                  <c:v>23.5379166666667</c:v>
                </c:pt>
                <c:pt idx="14123">
                  <c:v>23.5395833333334</c:v>
                </c:pt>
                <c:pt idx="14124">
                  <c:v>23.541250000000002</c:v>
                </c:pt>
                <c:pt idx="14125">
                  <c:v>23.542916666666699</c:v>
                </c:pt>
                <c:pt idx="14126">
                  <c:v>23.544583333333399</c:v>
                </c:pt>
                <c:pt idx="14127">
                  <c:v>23.546250000000001</c:v>
                </c:pt>
                <c:pt idx="14128">
                  <c:v>23.547916666666701</c:v>
                </c:pt>
                <c:pt idx="14129">
                  <c:v>23.549583333333398</c:v>
                </c:pt>
                <c:pt idx="14130">
                  <c:v>23.55125</c:v>
                </c:pt>
                <c:pt idx="14131">
                  <c:v>23.5529166666667</c:v>
                </c:pt>
                <c:pt idx="14132">
                  <c:v>23.554583333333401</c:v>
                </c:pt>
                <c:pt idx="14133">
                  <c:v>23.556249999999999</c:v>
                </c:pt>
                <c:pt idx="14134">
                  <c:v>23.557916666666699</c:v>
                </c:pt>
                <c:pt idx="14135">
                  <c:v>23.5595833333334</c:v>
                </c:pt>
                <c:pt idx="14136">
                  <c:v>23.561250000000001</c:v>
                </c:pt>
                <c:pt idx="14137">
                  <c:v>23.562916666666698</c:v>
                </c:pt>
                <c:pt idx="14138">
                  <c:v>23.564583333333399</c:v>
                </c:pt>
                <c:pt idx="14139">
                  <c:v>23.56625</c:v>
                </c:pt>
                <c:pt idx="14140">
                  <c:v>23.567916666666701</c:v>
                </c:pt>
                <c:pt idx="14141">
                  <c:v>23.569583333333401</c:v>
                </c:pt>
                <c:pt idx="14142">
                  <c:v>23.571249999999999</c:v>
                </c:pt>
                <c:pt idx="14143">
                  <c:v>23.5729166666667</c:v>
                </c:pt>
                <c:pt idx="14144">
                  <c:v>23.574583333333401</c:v>
                </c:pt>
                <c:pt idx="14145">
                  <c:v>23.576250000000002</c:v>
                </c:pt>
                <c:pt idx="14146">
                  <c:v>23.577916666666699</c:v>
                </c:pt>
                <c:pt idx="14147">
                  <c:v>23.5795833333334</c:v>
                </c:pt>
                <c:pt idx="14148">
                  <c:v>23.581250000000001</c:v>
                </c:pt>
                <c:pt idx="14149">
                  <c:v>23.582916666666701</c:v>
                </c:pt>
                <c:pt idx="14150">
                  <c:v>23.584583333333399</c:v>
                </c:pt>
                <c:pt idx="14151">
                  <c:v>23.58625</c:v>
                </c:pt>
                <c:pt idx="14152">
                  <c:v>23.5879166666667</c:v>
                </c:pt>
                <c:pt idx="14153">
                  <c:v>23.589583333333401</c:v>
                </c:pt>
                <c:pt idx="14154">
                  <c:v>23.591249999999999</c:v>
                </c:pt>
                <c:pt idx="14155">
                  <c:v>23.592916666666699</c:v>
                </c:pt>
                <c:pt idx="14156">
                  <c:v>23.5945833333334</c:v>
                </c:pt>
                <c:pt idx="14157">
                  <c:v>23.596250000000001</c:v>
                </c:pt>
                <c:pt idx="14158">
                  <c:v>23.597916666666698</c:v>
                </c:pt>
                <c:pt idx="14159">
                  <c:v>23.599583333333399</c:v>
                </c:pt>
                <c:pt idx="14160">
                  <c:v>23.60125</c:v>
                </c:pt>
                <c:pt idx="14161">
                  <c:v>23.602916666666701</c:v>
                </c:pt>
                <c:pt idx="14162">
                  <c:v>23.604583333333402</c:v>
                </c:pt>
                <c:pt idx="14163">
                  <c:v>23.606249999999999</c:v>
                </c:pt>
                <c:pt idx="14164">
                  <c:v>23.6079166666667</c:v>
                </c:pt>
                <c:pt idx="14165">
                  <c:v>23.609583333333401</c:v>
                </c:pt>
                <c:pt idx="14166">
                  <c:v>23.611249999999998</c:v>
                </c:pt>
                <c:pt idx="14167">
                  <c:v>23.612916666666699</c:v>
                </c:pt>
                <c:pt idx="14168">
                  <c:v>23.6145833333334</c:v>
                </c:pt>
                <c:pt idx="14169">
                  <c:v>23.616250000000001</c:v>
                </c:pt>
                <c:pt idx="14170">
                  <c:v>23.617916666666702</c:v>
                </c:pt>
                <c:pt idx="14171">
                  <c:v>23.619583333333399</c:v>
                </c:pt>
                <c:pt idx="14172">
                  <c:v>23.62125</c:v>
                </c:pt>
                <c:pt idx="14173">
                  <c:v>23.622916666666701</c:v>
                </c:pt>
                <c:pt idx="14174">
                  <c:v>23.624583333333401</c:v>
                </c:pt>
                <c:pt idx="14175">
                  <c:v>23.626249999999999</c:v>
                </c:pt>
                <c:pt idx="14176">
                  <c:v>23.6279166666667</c:v>
                </c:pt>
                <c:pt idx="14177">
                  <c:v>23.6295833333334</c:v>
                </c:pt>
                <c:pt idx="14178">
                  <c:v>23.631250000000001</c:v>
                </c:pt>
                <c:pt idx="14179">
                  <c:v>23.632916666666699</c:v>
                </c:pt>
                <c:pt idx="14180">
                  <c:v>23.634583333333399</c:v>
                </c:pt>
                <c:pt idx="14181">
                  <c:v>23.63625</c:v>
                </c:pt>
                <c:pt idx="14182">
                  <c:v>23.637916666666701</c:v>
                </c:pt>
                <c:pt idx="14183">
                  <c:v>23.639583333333398</c:v>
                </c:pt>
                <c:pt idx="14184">
                  <c:v>23.641249999999999</c:v>
                </c:pt>
                <c:pt idx="14185">
                  <c:v>23.6429166666667</c:v>
                </c:pt>
                <c:pt idx="14186">
                  <c:v>23.644583333333401</c:v>
                </c:pt>
                <c:pt idx="14187">
                  <c:v>23.646249999999998</c:v>
                </c:pt>
                <c:pt idx="14188">
                  <c:v>23.647916666666699</c:v>
                </c:pt>
                <c:pt idx="14189">
                  <c:v>23.6495833333334</c:v>
                </c:pt>
                <c:pt idx="14190">
                  <c:v>23.651250000000001</c:v>
                </c:pt>
                <c:pt idx="14191">
                  <c:v>23.652916666666702</c:v>
                </c:pt>
                <c:pt idx="14192">
                  <c:v>23.654583333333399</c:v>
                </c:pt>
                <c:pt idx="14193">
                  <c:v>23.65625</c:v>
                </c:pt>
                <c:pt idx="14194">
                  <c:v>23.657916666666701</c:v>
                </c:pt>
                <c:pt idx="14195">
                  <c:v>23.659583333333401</c:v>
                </c:pt>
                <c:pt idx="14196">
                  <c:v>23.661249999999999</c:v>
                </c:pt>
                <c:pt idx="14197">
                  <c:v>23.6629166666667</c:v>
                </c:pt>
                <c:pt idx="14198">
                  <c:v>23.6645833333334</c:v>
                </c:pt>
                <c:pt idx="14199">
                  <c:v>23.666250000000002</c:v>
                </c:pt>
                <c:pt idx="14200">
                  <c:v>23.667916666666699</c:v>
                </c:pt>
                <c:pt idx="14201">
                  <c:v>23.669583333333399</c:v>
                </c:pt>
                <c:pt idx="14202">
                  <c:v>23.671250000000001</c:v>
                </c:pt>
                <c:pt idx="14203">
                  <c:v>23.672916666666701</c:v>
                </c:pt>
                <c:pt idx="14204">
                  <c:v>23.674583333333398</c:v>
                </c:pt>
                <c:pt idx="14205">
                  <c:v>23.67625</c:v>
                </c:pt>
                <c:pt idx="14206">
                  <c:v>23.6779166666667</c:v>
                </c:pt>
                <c:pt idx="14207">
                  <c:v>23.679583333333401</c:v>
                </c:pt>
                <c:pt idx="14208">
                  <c:v>23.681249999999999</c:v>
                </c:pt>
                <c:pt idx="14209">
                  <c:v>23.682916666666699</c:v>
                </c:pt>
                <c:pt idx="14210">
                  <c:v>23.6845833333334</c:v>
                </c:pt>
                <c:pt idx="14211">
                  <c:v>23.686250000000001</c:v>
                </c:pt>
                <c:pt idx="14212">
                  <c:v>23.687916666666698</c:v>
                </c:pt>
                <c:pt idx="14213">
                  <c:v>23.689583333333399</c:v>
                </c:pt>
                <c:pt idx="14214">
                  <c:v>23.69125</c:v>
                </c:pt>
                <c:pt idx="14215">
                  <c:v>23.692916666666701</c:v>
                </c:pt>
                <c:pt idx="14216">
                  <c:v>23.694583333333401</c:v>
                </c:pt>
                <c:pt idx="14217">
                  <c:v>23.696249999999999</c:v>
                </c:pt>
                <c:pt idx="14218">
                  <c:v>23.6979166666667</c:v>
                </c:pt>
                <c:pt idx="14219">
                  <c:v>23.699583333333401</c:v>
                </c:pt>
                <c:pt idx="14220">
                  <c:v>23.701250000000002</c:v>
                </c:pt>
                <c:pt idx="14221">
                  <c:v>23.702916666666699</c:v>
                </c:pt>
                <c:pt idx="14222">
                  <c:v>23.7045833333334</c:v>
                </c:pt>
                <c:pt idx="14223">
                  <c:v>23.706250000000001</c:v>
                </c:pt>
                <c:pt idx="14224">
                  <c:v>23.707916666666701</c:v>
                </c:pt>
                <c:pt idx="14225">
                  <c:v>23.709583333333399</c:v>
                </c:pt>
                <c:pt idx="14226">
                  <c:v>23.71125</c:v>
                </c:pt>
                <c:pt idx="14227">
                  <c:v>23.7129166666667</c:v>
                </c:pt>
                <c:pt idx="14228">
                  <c:v>23.714583333333401</c:v>
                </c:pt>
                <c:pt idx="14229">
                  <c:v>23.716249999999999</c:v>
                </c:pt>
                <c:pt idx="14230">
                  <c:v>23.717916666666699</c:v>
                </c:pt>
                <c:pt idx="14231">
                  <c:v>23.7195833333334</c:v>
                </c:pt>
                <c:pt idx="14232">
                  <c:v>23.721250000000001</c:v>
                </c:pt>
                <c:pt idx="14233">
                  <c:v>23.722916666666698</c:v>
                </c:pt>
                <c:pt idx="14234">
                  <c:v>23.724583333333399</c:v>
                </c:pt>
                <c:pt idx="14235">
                  <c:v>23.72625</c:v>
                </c:pt>
                <c:pt idx="14236">
                  <c:v>23.727916666666701</c:v>
                </c:pt>
                <c:pt idx="14237">
                  <c:v>23.729583333333402</c:v>
                </c:pt>
                <c:pt idx="14238">
                  <c:v>23.731249999999999</c:v>
                </c:pt>
                <c:pt idx="14239">
                  <c:v>23.7329166666667</c:v>
                </c:pt>
                <c:pt idx="14240">
                  <c:v>23.734583333333401</c:v>
                </c:pt>
                <c:pt idx="14241">
                  <c:v>23.736249999999998</c:v>
                </c:pt>
                <c:pt idx="14242">
                  <c:v>23.737916666666699</c:v>
                </c:pt>
                <c:pt idx="14243">
                  <c:v>23.7395833333334</c:v>
                </c:pt>
                <c:pt idx="14244">
                  <c:v>23.741250000000001</c:v>
                </c:pt>
                <c:pt idx="14245">
                  <c:v>23.742916666666702</c:v>
                </c:pt>
                <c:pt idx="14246">
                  <c:v>23.744583333333399</c:v>
                </c:pt>
                <c:pt idx="14247">
                  <c:v>23.74625</c:v>
                </c:pt>
                <c:pt idx="14248">
                  <c:v>23.747916666666701</c:v>
                </c:pt>
                <c:pt idx="14249">
                  <c:v>23.749583333333401</c:v>
                </c:pt>
                <c:pt idx="14250">
                  <c:v>23.751249999999999</c:v>
                </c:pt>
                <c:pt idx="14251">
                  <c:v>23.7529166666667</c:v>
                </c:pt>
                <c:pt idx="14252">
                  <c:v>23.7545833333334</c:v>
                </c:pt>
                <c:pt idx="14253">
                  <c:v>23.756250000000001</c:v>
                </c:pt>
                <c:pt idx="14254">
                  <c:v>23.757916666666699</c:v>
                </c:pt>
                <c:pt idx="14255">
                  <c:v>23.759583333333399</c:v>
                </c:pt>
                <c:pt idx="14256">
                  <c:v>23.76125</c:v>
                </c:pt>
                <c:pt idx="14257">
                  <c:v>23.762916666666701</c:v>
                </c:pt>
                <c:pt idx="14258">
                  <c:v>23.764583333333398</c:v>
                </c:pt>
                <c:pt idx="14259">
                  <c:v>23.766249999999999</c:v>
                </c:pt>
                <c:pt idx="14260">
                  <c:v>23.7679166666667</c:v>
                </c:pt>
                <c:pt idx="14261">
                  <c:v>23.769583333333401</c:v>
                </c:pt>
                <c:pt idx="14262">
                  <c:v>23.771249999999998</c:v>
                </c:pt>
                <c:pt idx="14263">
                  <c:v>23.772916666666699</c:v>
                </c:pt>
                <c:pt idx="14264">
                  <c:v>23.7745833333334</c:v>
                </c:pt>
                <c:pt idx="14265">
                  <c:v>23.776250000000001</c:v>
                </c:pt>
                <c:pt idx="14266">
                  <c:v>23.777916666666702</c:v>
                </c:pt>
                <c:pt idx="14267">
                  <c:v>23.779583333333399</c:v>
                </c:pt>
                <c:pt idx="14268">
                  <c:v>23.78125</c:v>
                </c:pt>
                <c:pt idx="14269">
                  <c:v>23.782916666666701</c:v>
                </c:pt>
                <c:pt idx="14270">
                  <c:v>23.784583333333401</c:v>
                </c:pt>
                <c:pt idx="14271">
                  <c:v>23.786249999999999</c:v>
                </c:pt>
                <c:pt idx="14272">
                  <c:v>23.7879166666667</c:v>
                </c:pt>
                <c:pt idx="14273">
                  <c:v>23.7895833333334</c:v>
                </c:pt>
                <c:pt idx="14274">
                  <c:v>23.791250000000002</c:v>
                </c:pt>
                <c:pt idx="14275">
                  <c:v>23.792916666666699</c:v>
                </c:pt>
                <c:pt idx="14276">
                  <c:v>23.794583333333399</c:v>
                </c:pt>
                <c:pt idx="14277">
                  <c:v>23.796250000000001</c:v>
                </c:pt>
                <c:pt idx="14278">
                  <c:v>23.797916666666701</c:v>
                </c:pt>
                <c:pt idx="14279">
                  <c:v>23.799583333333398</c:v>
                </c:pt>
                <c:pt idx="14280">
                  <c:v>23.80125</c:v>
                </c:pt>
                <c:pt idx="14281">
                  <c:v>23.8029166666667</c:v>
                </c:pt>
                <c:pt idx="14282">
                  <c:v>23.804583333333401</c:v>
                </c:pt>
                <c:pt idx="14283">
                  <c:v>23.806249999999999</c:v>
                </c:pt>
                <c:pt idx="14284">
                  <c:v>23.807916666666699</c:v>
                </c:pt>
                <c:pt idx="14285">
                  <c:v>23.8095833333334</c:v>
                </c:pt>
                <c:pt idx="14286">
                  <c:v>23.811250000000001</c:v>
                </c:pt>
                <c:pt idx="14287">
                  <c:v>23.812916666666698</c:v>
                </c:pt>
                <c:pt idx="14288">
                  <c:v>23.814583333333399</c:v>
                </c:pt>
                <c:pt idx="14289">
                  <c:v>23.81625</c:v>
                </c:pt>
                <c:pt idx="14290">
                  <c:v>23.817916666666701</c:v>
                </c:pt>
                <c:pt idx="14291">
                  <c:v>23.819583333333401</c:v>
                </c:pt>
                <c:pt idx="14292">
                  <c:v>23.821249999999999</c:v>
                </c:pt>
                <c:pt idx="14293">
                  <c:v>23.8229166666667</c:v>
                </c:pt>
                <c:pt idx="14294">
                  <c:v>23.824583333333401</c:v>
                </c:pt>
                <c:pt idx="14295">
                  <c:v>23.826250000000002</c:v>
                </c:pt>
                <c:pt idx="14296">
                  <c:v>23.827916666666699</c:v>
                </c:pt>
                <c:pt idx="14297">
                  <c:v>23.8295833333334</c:v>
                </c:pt>
                <c:pt idx="14298">
                  <c:v>23.831250000000001</c:v>
                </c:pt>
                <c:pt idx="14299">
                  <c:v>23.832916666666701</c:v>
                </c:pt>
                <c:pt idx="14300">
                  <c:v>23.834583333333399</c:v>
                </c:pt>
                <c:pt idx="14301">
                  <c:v>23.83625</c:v>
                </c:pt>
                <c:pt idx="14302">
                  <c:v>23.8379166666667</c:v>
                </c:pt>
                <c:pt idx="14303">
                  <c:v>23.839583333333401</c:v>
                </c:pt>
                <c:pt idx="14304">
                  <c:v>23.841249999999999</c:v>
                </c:pt>
                <c:pt idx="14305">
                  <c:v>23.842916666666699</c:v>
                </c:pt>
                <c:pt idx="14306">
                  <c:v>23.8445833333334</c:v>
                </c:pt>
                <c:pt idx="14307">
                  <c:v>23.846250000000001</c:v>
                </c:pt>
                <c:pt idx="14308">
                  <c:v>23.847916666666698</c:v>
                </c:pt>
                <c:pt idx="14309">
                  <c:v>23.849583333333399</c:v>
                </c:pt>
                <c:pt idx="14310">
                  <c:v>23.85125</c:v>
                </c:pt>
                <c:pt idx="14311">
                  <c:v>23.852916666666701</c:v>
                </c:pt>
                <c:pt idx="14312">
                  <c:v>23.854583333333402</c:v>
                </c:pt>
                <c:pt idx="14313">
                  <c:v>23.856249999999999</c:v>
                </c:pt>
                <c:pt idx="14314">
                  <c:v>23.8579166666667</c:v>
                </c:pt>
                <c:pt idx="14315">
                  <c:v>23.859583333333401</c:v>
                </c:pt>
                <c:pt idx="14316">
                  <c:v>23.861249999999998</c:v>
                </c:pt>
                <c:pt idx="14317">
                  <c:v>23.862916666666699</c:v>
                </c:pt>
                <c:pt idx="14318">
                  <c:v>23.8645833333334</c:v>
                </c:pt>
                <c:pt idx="14319">
                  <c:v>23.866250000000001</c:v>
                </c:pt>
                <c:pt idx="14320">
                  <c:v>23.867916666666702</c:v>
                </c:pt>
                <c:pt idx="14321">
                  <c:v>23.869583333333399</c:v>
                </c:pt>
                <c:pt idx="14322">
                  <c:v>23.87125</c:v>
                </c:pt>
                <c:pt idx="14323">
                  <c:v>23.872916666666701</c:v>
                </c:pt>
                <c:pt idx="14324">
                  <c:v>23.874583333333401</c:v>
                </c:pt>
                <c:pt idx="14325">
                  <c:v>23.876249999999999</c:v>
                </c:pt>
                <c:pt idx="14326">
                  <c:v>23.8779166666667</c:v>
                </c:pt>
                <c:pt idx="14327">
                  <c:v>23.8795833333334</c:v>
                </c:pt>
                <c:pt idx="14328">
                  <c:v>23.881250000000001</c:v>
                </c:pt>
                <c:pt idx="14329">
                  <c:v>23.882916666666699</c:v>
                </c:pt>
                <c:pt idx="14330">
                  <c:v>23.884583333333399</c:v>
                </c:pt>
                <c:pt idx="14331">
                  <c:v>23.88625</c:v>
                </c:pt>
                <c:pt idx="14332">
                  <c:v>23.887916666666701</c:v>
                </c:pt>
                <c:pt idx="14333">
                  <c:v>23.889583333333398</c:v>
                </c:pt>
                <c:pt idx="14334">
                  <c:v>23.891249999999999</c:v>
                </c:pt>
                <c:pt idx="14335">
                  <c:v>23.8929166666667</c:v>
                </c:pt>
                <c:pt idx="14336">
                  <c:v>23.894583333333401</c:v>
                </c:pt>
                <c:pt idx="14337">
                  <c:v>23.896249999999998</c:v>
                </c:pt>
                <c:pt idx="14338">
                  <c:v>23.897916666666699</c:v>
                </c:pt>
                <c:pt idx="14339">
                  <c:v>23.8995833333334</c:v>
                </c:pt>
                <c:pt idx="14340">
                  <c:v>23.901250000000001</c:v>
                </c:pt>
                <c:pt idx="14341">
                  <c:v>23.902916666666702</c:v>
                </c:pt>
                <c:pt idx="14342">
                  <c:v>23.904583333333399</c:v>
                </c:pt>
                <c:pt idx="14343">
                  <c:v>23.90625</c:v>
                </c:pt>
                <c:pt idx="14344">
                  <c:v>23.907916666666701</c:v>
                </c:pt>
                <c:pt idx="14345">
                  <c:v>23.909583333333401</c:v>
                </c:pt>
                <c:pt idx="14346">
                  <c:v>23.911249999999999</c:v>
                </c:pt>
                <c:pt idx="14347">
                  <c:v>23.9129166666667</c:v>
                </c:pt>
                <c:pt idx="14348">
                  <c:v>23.9145833333334</c:v>
                </c:pt>
                <c:pt idx="14349">
                  <c:v>23.916250000000002</c:v>
                </c:pt>
                <c:pt idx="14350">
                  <c:v>23.917916666666699</c:v>
                </c:pt>
                <c:pt idx="14351">
                  <c:v>23.919583333333399</c:v>
                </c:pt>
                <c:pt idx="14352">
                  <c:v>23.921250000000001</c:v>
                </c:pt>
                <c:pt idx="14353">
                  <c:v>23.922916666666701</c:v>
                </c:pt>
                <c:pt idx="14354">
                  <c:v>23.924583333333398</c:v>
                </c:pt>
                <c:pt idx="14355">
                  <c:v>23.92625</c:v>
                </c:pt>
                <c:pt idx="14356">
                  <c:v>23.9279166666667</c:v>
                </c:pt>
                <c:pt idx="14357">
                  <c:v>23.929583333333401</c:v>
                </c:pt>
                <c:pt idx="14358">
                  <c:v>23.931249999999999</c:v>
                </c:pt>
                <c:pt idx="14359">
                  <c:v>23.932916666666699</c:v>
                </c:pt>
                <c:pt idx="14360">
                  <c:v>23.9345833333334</c:v>
                </c:pt>
                <c:pt idx="14361">
                  <c:v>23.936250000000001</c:v>
                </c:pt>
                <c:pt idx="14362">
                  <c:v>23.937916666666698</c:v>
                </c:pt>
                <c:pt idx="14363">
                  <c:v>23.939583333333399</c:v>
                </c:pt>
                <c:pt idx="14364">
                  <c:v>23.94125</c:v>
                </c:pt>
                <c:pt idx="14365">
                  <c:v>23.942916666666701</c:v>
                </c:pt>
                <c:pt idx="14366">
                  <c:v>23.944583333333401</c:v>
                </c:pt>
                <c:pt idx="14367">
                  <c:v>23.946249999999999</c:v>
                </c:pt>
                <c:pt idx="14368">
                  <c:v>23.9479166666667</c:v>
                </c:pt>
                <c:pt idx="14369">
                  <c:v>23.949583333333401</c:v>
                </c:pt>
                <c:pt idx="14370">
                  <c:v>23.951250000000002</c:v>
                </c:pt>
                <c:pt idx="14371">
                  <c:v>23.952916666666699</c:v>
                </c:pt>
                <c:pt idx="14372">
                  <c:v>23.9545833333334</c:v>
                </c:pt>
                <c:pt idx="14373">
                  <c:v>23.956250000000001</c:v>
                </c:pt>
                <c:pt idx="14374">
                  <c:v>23.957916666666701</c:v>
                </c:pt>
                <c:pt idx="14375">
                  <c:v>23.959583333333399</c:v>
                </c:pt>
                <c:pt idx="14376">
                  <c:v>23.96125</c:v>
                </c:pt>
                <c:pt idx="14377">
                  <c:v>23.9629166666667</c:v>
                </c:pt>
                <c:pt idx="14378">
                  <c:v>23.964583333333401</c:v>
                </c:pt>
                <c:pt idx="14379">
                  <c:v>23.966249999999999</c:v>
                </c:pt>
                <c:pt idx="14380">
                  <c:v>23.967916666666699</c:v>
                </c:pt>
                <c:pt idx="14381">
                  <c:v>23.9695833333334</c:v>
                </c:pt>
                <c:pt idx="14382">
                  <c:v>23.971250000000001</c:v>
                </c:pt>
                <c:pt idx="14383">
                  <c:v>23.972916666666698</c:v>
                </c:pt>
                <c:pt idx="14384">
                  <c:v>23.974583333333399</c:v>
                </c:pt>
                <c:pt idx="14385">
                  <c:v>23.97625</c:v>
                </c:pt>
                <c:pt idx="14386">
                  <c:v>23.977916666666701</c:v>
                </c:pt>
                <c:pt idx="14387">
                  <c:v>23.979583333333402</c:v>
                </c:pt>
                <c:pt idx="14388">
                  <c:v>23.981249999999999</c:v>
                </c:pt>
                <c:pt idx="14389">
                  <c:v>23.9829166666667</c:v>
                </c:pt>
                <c:pt idx="14390">
                  <c:v>23.984583333333401</c:v>
                </c:pt>
                <c:pt idx="14391">
                  <c:v>23.986249999999998</c:v>
                </c:pt>
                <c:pt idx="14392">
                  <c:v>23.987916666666699</c:v>
                </c:pt>
                <c:pt idx="14393">
                  <c:v>23.9895833333334</c:v>
                </c:pt>
                <c:pt idx="14394">
                  <c:v>23.991250000000001</c:v>
                </c:pt>
                <c:pt idx="14395">
                  <c:v>23.992916666666702</c:v>
                </c:pt>
                <c:pt idx="14396">
                  <c:v>23.994583333333399</c:v>
                </c:pt>
                <c:pt idx="14397">
                  <c:v>23.99625</c:v>
                </c:pt>
                <c:pt idx="14398">
                  <c:v>23.997916666666701</c:v>
                </c:pt>
                <c:pt idx="14399">
                  <c:v>23.999583333333401</c:v>
                </c:pt>
                <c:pt idx="14400">
                  <c:v>24.001249999999999</c:v>
                </c:pt>
                <c:pt idx="14401">
                  <c:v>24.0029166666667</c:v>
                </c:pt>
                <c:pt idx="14402">
                  <c:v>24.0045833333334</c:v>
                </c:pt>
                <c:pt idx="14403">
                  <c:v>24.006250000000001</c:v>
                </c:pt>
                <c:pt idx="14404">
                  <c:v>24.007916666666699</c:v>
                </c:pt>
                <c:pt idx="14405">
                  <c:v>24.009583333333399</c:v>
                </c:pt>
                <c:pt idx="14406">
                  <c:v>24.01125</c:v>
                </c:pt>
                <c:pt idx="14407">
                  <c:v>24.012916666666701</c:v>
                </c:pt>
                <c:pt idx="14408">
                  <c:v>24.014583333333398</c:v>
                </c:pt>
                <c:pt idx="14409">
                  <c:v>24.016249999999999</c:v>
                </c:pt>
                <c:pt idx="14410">
                  <c:v>24.0179166666667</c:v>
                </c:pt>
                <c:pt idx="14411">
                  <c:v>24.019583333333401</c:v>
                </c:pt>
                <c:pt idx="14412">
                  <c:v>24.021249999999998</c:v>
                </c:pt>
                <c:pt idx="14413">
                  <c:v>24.022916666666699</c:v>
                </c:pt>
                <c:pt idx="14414">
                  <c:v>24.0245833333334</c:v>
                </c:pt>
                <c:pt idx="14415">
                  <c:v>24.026250000000001</c:v>
                </c:pt>
                <c:pt idx="14416">
                  <c:v>24.027916666666702</c:v>
                </c:pt>
                <c:pt idx="14417">
                  <c:v>24.029583333333399</c:v>
                </c:pt>
                <c:pt idx="14418">
                  <c:v>24.03125</c:v>
                </c:pt>
                <c:pt idx="14419">
                  <c:v>24.032916666666701</c:v>
                </c:pt>
                <c:pt idx="14420">
                  <c:v>24.034583333333401</c:v>
                </c:pt>
                <c:pt idx="14421">
                  <c:v>24.036249999999999</c:v>
                </c:pt>
                <c:pt idx="14422">
                  <c:v>24.0379166666667</c:v>
                </c:pt>
                <c:pt idx="14423">
                  <c:v>24.0395833333334</c:v>
                </c:pt>
                <c:pt idx="14424">
                  <c:v>24.041250000000002</c:v>
                </c:pt>
                <c:pt idx="14425">
                  <c:v>24.042916666666699</c:v>
                </c:pt>
                <c:pt idx="14426">
                  <c:v>24.044583333333399</c:v>
                </c:pt>
                <c:pt idx="14427">
                  <c:v>24.046250000000001</c:v>
                </c:pt>
                <c:pt idx="14428">
                  <c:v>24.047916666666701</c:v>
                </c:pt>
                <c:pt idx="14429">
                  <c:v>24.049583333333398</c:v>
                </c:pt>
                <c:pt idx="14430">
                  <c:v>24.05125</c:v>
                </c:pt>
                <c:pt idx="14431">
                  <c:v>24.0529166666667</c:v>
                </c:pt>
                <c:pt idx="14432">
                  <c:v>24.054583333333401</c:v>
                </c:pt>
                <c:pt idx="14433">
                  <c:v>24.056249999999999</c:v>
                </c:pt>
                <c:pt idx="14434">
                  <c:v>24.057916666666699</c:v>
                </c:pt>
                <c:pt idx="14435">
                  <c:v>24.0595833333334</c:v>
                </c:pt>
                <c:pt idx="14436">
                  <c:v>24.061250000000001</c:v>
                </c:pt>
                <c:pt idx="14437">
                  <c:v>24.062916666666698</c:v>
                </c:pt>
                <c:pt idx="14438">
                  <c:v>24.064583333333399</c:v>
                </c:pt>
                <c:pt idx="14439">
                  <c:v>24.06625</c:v>
                </c:pt>
                <c:pt idx="14440">
                  <c:v>24.067916666666701</c:v>
                </c:pt>
                <c:pt idx="14441">
                  <c:v>24.069583333333401</c:v>
                </c:pt>
                <c:pt idx="14442">
                  <c:v>24.071249999999999</c:v>
                </c:pt>
                <c:pt idx="14443">
                  <c:v>24.0729166666667</c:v>
                </c:pt>
                <c:pt idx="14444">
                  <c:v>24.074583333333401</c:v>
                </c:pt>
                <c:pt idx="14445">
                  <c:v>24.076250000000002</c:v>
                </c:pt>
                <c:pt idx="14446">
                  <c:v>24.077916666666699</c:v>
                </c:pt>
                <c:pt idx="14447">
                  <c:v>24.0795833333334</c:v>
                </c:pt>
                <c:pt idx="14448">
                  <c:v>24.081250000000001</c:v>
                </c:pt>
                <c:pt idx="14449">
                  <c:v>24.082916666666701</c:v>
                </c:pt>
                <c:pt idx="14450">
                  <c:v>24.084583333333399</c:v>
                </c:pt>
                <c:pt idx="14451">
                  <c:v>24.08625</c:v>
                </c:pt>
                <c:pt idx="14452">
                  <c:v>24.0879166666667</c:v>
                </c:pt>
                <c:pt idx="14453">
                  <c:v>24.089583333333401</c:v>
                </c:pt>
                <c:pt idx="14454">
                  <c:v>24.091249999999999</c:v>
                </c:pt>
                <c:pt idx="14455">
                  <c:v>24.092916666666699</c:v>
                </c:pt>
                <c:pt idx="14456">
                  <c:v>24.0945833333334</c:v>
                </c:pt>
                <c:pt idx="14457">
                  <c:v>24.096250000000001</c:v>
                </c:pt>
                <c:pt idx="14458">
                  <c:v>24.097916666666698</c:v>
                </c:pt>
                <c:pt idx="14459">
                  <c:v>24.099583333333399</c:v>
                </c:pt>
                <c:pt idx="14460">
                  <c:v>24.10125</c:v>
                </c:pt>
                <c:pt idx="14461">
                  <c:v>24.102916666666701</c:v>
                </c:pt>
                <c:pt idx="14462">
                  <c:v>24.104583333333402</c:v>
                </c:pt>
                <c:pt idx="14463">
                  <c:v>24.106249999999999</c:v>
                </c:pt>
                <c:pt idx="14464">
                  <c:v>24.1079166666667</c:v>
                </c:pt>
                <c:pt idx="14465">
                  <c:v>24.109583333333401</c:v>
                </c:pt>
                <c:pt idx="14466">
                  <c:v>24.111249999999998</c:v>
                </c:pt>
                <c:pt idx="14467">
                  <c:v>24.112916666666699</c:v>
                </c:pt>
                <c:pt idx="14468">
                  <c:v>24.1145833333334</c:v>
                </c:pt>
                <c:pt idx="14469">
                  <c:v>24.116250000000001</c:v>
                </c:pt>
                <c:pt idx="14470">
                  <c:v>24.117916666666702</c:v>
                </c:pt>
                <c:pt idx="14471">
                  <c:v>24.119583333333399</c:v>
                </c:pt>
                <c:pt idx="14472">
                  <c:v>24.12125</c:v>
                </c:pt>
                <c:pt idx="14473">
                  <c:v>24.122916666666701</c:v>
                </c:pt>
                <c:pt idx="14474">
                  <c:v>24.124583333333401</c:v>
                </c:pt>
                <c:pt idx="14475">
                  <c:v>24.126249999999999</c:v>
                </c:pt>
                <c:pt idx="14476">
                  <c:v>24.1279166666667</c:v>
                </c:pt>
                <c:pt idx="14477">
                  <c:v>24.1295833333334</c:v>
                </c:pt>
                <c:pt idx="14478">
                  <c:v>24.131250000000001</c:v>
                </c:pt>
                <c:pt idx="14479">
                  <c:v>24.132916666666699</c:v>
                </c:pt>
                <c:pt idx="14480">
                  <c:v>24.134583333333399</c:v>
                </c:pt>
                <c:pt idx="14481">
                  <c:v>24.13625</c:v>
                </c:pt>
                <c:pt idx="14482">
                  <c:v>24.137916666666701</c:v>
                </c:pt>
                <c:pt idx="14483">
                  <c:v>24.139583333333398</c:v>
                </c:pt>
                <c:pt idx="14484">
                  <c:v>24.141249999999999</c:v>
                </c:pt>
                <c:pt idx="14485">
                  <c:v>24.1429166666667</c:v>
                </c:pt>
                <c:pt idx="14486">
                  <c:v>24.144583333333401</c:v>
                </c:pt>
                <c:pt idx="14487">
                  <c:v>24.146249999999998</c:v>
                </c:pt>
                <c:pt idx="14488">
                  <c:v>24.147916666666699</c:v>
                </c:pt>
                <c:pt idx="14489">
                  <c:v>24.1495833333334</c:v>
                </c:pt>
                <c:pt idx="14490">
                  <c:v>24.151250000000001</c:v>
                </c:pt>
                <c:pt idx="14491">
                  <c:v>24.152916666666702</c:v>
                </c:pt>
                <c:pt idx="14492">
                  <c:v>24.154583333333399</c:v>
                </c:pt>
                <c:pt idx="14493">
                  <c:v>24.15625</c:v>
                </c:pt>
                <c:pt idx="14494">
                  <c:v>24.157916666666701</c:v>
                </c:pt>
                <c:pt idx="14495">
                  <c:v>24.159583333333401</c:v>
                </c:pt>
                <c:pt idx="14496">
                  <c:v>24.161249999999999</c:v>
                </c:pt>
                <c:pt idx="14497">
                  <c:v>24.1629166666667</c:v>
                </c:pt>
                <c:pt idx="14498">
                  <c:v>24.1645833333334</c:v>
                </c:pt>
                <c:pt idx="14499">
                  <c:v>24.166250000000002</c:v>
                </c:pt>
                <c:pt idx="14500">
                  <c:v>24.167916666666699</c:v>
                </c:pt>
                <c:pt idx="14501">
                  <c:v>24.169583333333399</c:v>
                </c:pt>
                <c:pt idx="14502">
                  <c:v>24.171250000000001</c:v>
                </c:pt>
                <c:pt idx="14503">
                  <c:v>24.172916666666701</c:v>
                </c:pt>
                <c:pt idx="14504">
                  <c:v>24.174583333333398</c:v>
                </c:pt>
                <c:pt idx="14505">
                  <c:v>24.17625</c:v>
                </c:pt>
                <c:pt idx="14506">
                  <c:v>24.1779166666667</c:v>
                </c:pt>
                <c:pt idx="14507">
                  <c:v>24.179583333333401</c:v>
                </c:pt>
                <c:pt idx="14508">
                  <c:v>24.181249999999999</c:v>
                </c:pt>
                <c:pt idx="14509">
                  <c:v>24.182916666666699</c:v>
                </c:pt>
                <c:pt idx="14510">
                  <c:v>24.1845833333334</c:v>
                </c:pt>
                <c:pt idx="14511">
                  <c:v>24.186250000000001</c:v>
                </c:pt>
                <c:pt idx="14512">
                  <c:v>24.187916666666698</c:v>
                </c:pt>
                <c:pt idx="14513">
                  <c:v>24.189583333333399</c:v>
                </c:pt>
                <c:pt idx="14514">
                  <c:v>24.19125</c:v>
                </c:pt>
                <c:pt idx="14515">
                  <c:v>24.192916666666701</c:v>
                </c:pt>
                <c:pt idx="14516">
                  <c:v>24.194583333333401</c:v>
                </c:pt>
                <c:pt idx="14517">
                  <c:v>24.196249999999999</c:v>
                </c:pt>
                <c:pt idx="14518">
                  <c:v>24.1979166666667</c:v>
                </c:pt>
                <c:pt idx="14519">
                  <c:v>24.199583333333401</c:v>
                </c:pt>
                <c:pt idx="14520">
                  <c:v>24.201250000000002</c:v>
                </c:pt>
                <c:pt idx="14521">
                  <c:v>24.202916666666699</c:v>
                </c:pt>
                <c:pt idx="14522">
                  <c:v>24.2045833333334</c:v>
                </c:pt>
                <c:pt idx="14523">
                  <c:v>24.206250000000001</c:v>
                </c:pt>
                <c:pt idx="14524">
                  <c:v>24.207916666666701</c:v>
                </c:pt>
                <c:pt idx="14525">
                  <c:v>24.209583333333399</c:v>
                </c:pt>
                <c:pt idx="14526">
                  <c:v>24.21125</c:v>
                </c:pt>
                <c:pt idx="14527">
                  <c:v>24.2129166666667</c:v>
                </c:pt>
                <c:pt idx="14528">
                  <c:v>24.214583333333401</c:v>
                </c:pt>
                <c:pt idx="14529">
                  <c:v>24.216249999999999</c:v>
                </c:pt>
                <c:pt idx="14530">
                  <c:v>24.217916666666699</c:v>
                </c:pt>
                <c:pt idx="14531">
                  <c:v>24.2195833333334</c:v>
                </c:pt>
                <c:pt idx="14532">
                  <c:v>24.221250000000001</c:v>
                </c:pt>
                <c:pt idx="14533">
                  <c:v>24.222916666666698</c:v>
                </c:pt>
                <c:pt idx="14534">
                  <c:v>24.224583333333399</c:v>
                </c:pt>
                <c:pt idx="14535">
                  <c:v>24.22625</c:v>
                </c:pt>
                <c:pt idx="14536">
                  <c:v>24.227916666666701</c:v>
                </c:pt>
                <c:pt idx="14537">
                  <c:v>24.229583333333402</c:v>
                </c:pt>
                <c:pt idx="14538">
                  <c:v>24.231249999999999</c:v>
                </c:pt>
                <c:pt idx="14539">
                  <c:v>24.2329166666667</c:v>
                </c:pt>
                <c:pt idx="14540">
                  <c:v>24.234583333333401</c:v>
                </c:pt>
                <c:pt idx="14541">
                  <c:v>24.236249999999998</c:v>
                </c:pt>
                <c:pt idx="14542">
                  <c:v>24.237916666666699</c:v>
                </c:pt>
                <c:pt idx="14543">
                  <c:v>24.2395833333334</c:v>
                </c:pt>
                <c:pt idx="14544">
                  <c:v>24.241250000000001</c:v>
                </c:pt>
                <c:pt idx="14545">
                  <c:v>24.242916666666702</c:v>
                </c:pt>
                <c:pt idx="14546">
                  <c:v>24.244583333333399</c:v>
                </c:pt>
                <c:pt idx="14547">
                  <c:v>24.24625</c:v>
                </c:pt>
                <c:pt idx="14548">
                  <c:v>24.247916666666701</c:v>
                </c:pt>
                <c:pt idx="14549">
                  <c:v>24.249583333333401</c:v>
                </c:pt>
                <c:pt idx="14550">
                  <c:v>24.251249999999999</c:v>
                </c:pt>
                <c:pt idx="14551">
                  <c:v>24.2529166666667</c:v>
                </c:pt>
                <c:pt idx="14552">
                  <c:v>24.2545833333334</c:v>
                </c:pt>
                <c:pt idx="14553">
                  <c:v>24.256250000000001</c:v>
                </c:pt>
                <c:pt idx="14554">
                  <c:v>24.257916666666699</c:v>
                </c:pt>
                <c:pt idx="14555">
                  <c:v>24.259583333333399</c:v>
                </c:pt>
                <c:pt idx="14556">
                  <c:v>24.26125</c:v>
                </c:pt>
                <c:pt idx="14557">
                  <c:v>24.262916666666701</c:v>
                </c:pt>
                <c:pt idx="14558">
                  <c:v>24.264583333333398</c:v>
                </c:pt>
                <c:pt idx="14559">
                  <c:v>24.266249999999999</c:v>
                </c:pt>
                <c:pt idx="14560">
                  <c:v>24.2679166666667</c:v>
                </c:pt>
                <c:pt idx="14561">
                  <c:v>24.269583333333401</c:v>
                </c:pt>
                <c:pt idx="14562">
                  <c:v>24.271249999999998</c:v>
                </c:pt>
                <c:pt idx="14563">
                  <c:v>24.272916666666699</c:v>
                </c:pt>
                <c:pt idx="14564">
                  <c:v>24.2745833333334</c:v>
                </c:pt>
                <c:pt idx="14565">
                  <c:v>24.276250000000001</c:v>
                </c:pt>
                <c:pt idx="14566">
                  <c:v>24.277916666666702</c:v>
                </c:pt>
                <c:pt idx="14567">
                  <c:v>24.279583333333399</c:v>
                </c:pt>
                <c:pt idx="14568">
                  <c:v>24.28125</c:v>
                </c:pt>
                <c:pt idx="14569">
                  <c:v>24.282916666666701</c:v>
                </c:pt>
                <c:pt idx="14570">
                  <c:v>24.284583333333401</c:v>
                </c:pt>
                <c:pt idx="14571">
                  <c:v>24.286249999999999</c:v>
                </c:pt>
                <c:pt idx="14572">
                  <c:v>24.2879166666667</c:v>
                </c:pt>
                <c:pt idx="14573">
                  <c:v>24.2895833333334</c:v>
                </c:pt>
                <c:pt idx="14574">
                  <c:v>24.291250000000002</c:v>
                </c:pt>
                <c:pt idx="14575">
                  <c:v>24.292916666666699</c:v>
                </c:pt>
                <c:pt idx="14576">
                  <c:v>24.294583333333399</c:v>
                </c:pt>
                <c:pt idx="14577">
                  <c:v>24.296250000000001</c:v>
                </c:pt>
                <c:pt idx="14578">
                  <c:v>24.297916666666701</c:v>
                </c:pt>
                <c:pt idx="14579">
                  <c:v>24.299583333333398</c:v>
                </c:pt>
                <c:pt idx="14580">
                  <c:v>24.30125</c:v>
                </c:pt>
                <c:pt idx="14581">
                  <c:v>24.3029166666667</c:v>
                </c:pt>
                <c:pt idx="14582">
                  <c:v>24.304583333333401</c:v>
                </c:pt>
                <c:pt idx="14583">
                  <c:v>24.306249999999999</c:v>
                </c:pt>
                <c:pt idx="14584">
                  <c:v>24.307916666666699</c:v>
                </c:pt>
                <c:pt idx="14585">
                  <c:v>24.3095833333334</c:v>
                </c:pt>
                <c:pt idx="14586">
                  <c:v>24.311250000000001</c:v>
                </c:pt>
                <c:pt idx="14587">
                  <c:v>24.312916666666698</c:v>
                </c:pt>
                <c:pt idx="14588">
                  <c:v>24.314583333333399</c:v>
                </c:pt>
                <c:pt idx="14589">
                  <c:v>24.31625</c:v>
                </c:pt>
                <c:pt idx="14590">
                  <c:v>24.317916666666701</c:v>
                </c:pt>
                <c:pt idx="14591">
                  <c:v>24.319583333333401</c:v>
                </c:pt>
                <c:pt idx="14592">
                  <c:v>24.321249999999999</c:v>
                </c:pt>
                <c:pt idx="14593">
                  <c:v>24.3229166666667</c:v>
                </c:pt>
                <c:pt idx="14594">
                  <c:v>24.324583333333401</c:v>
                </c:pt>
                <c:pt idx="14595">
                  <c:v>24.326250000000002</c:v>
                </c:pt>
                <c:pt idx="14596">
                  <c:v>24.327916666666699</c:v>
                </c:pt>
                <c:pt idx="14597">
                  <c:v>24.3295833333334</c:v>
                </c:pt>
                <c:pt idx="14598">
                  <c:v>24.331250000000001</c:v>
                </c:pt>
                <c:pt idx="14599">
                  <c:v>24.332916666666701</c:v>
                </c:pt>
                <c:pt idx="14600">
                  <c:v>24.334583333333399</c:v>
                </c:pt>
                <c:pt idx="14601">
                  <c:v>24.33625</c:v>
                </c:pt>
                <c:pt idx="14602">
                  <c:v>24.3379166666667</c:v>
                </c:pt>
                <c:pt idx="14603">
                  <c:v>24.339583333333401</c:v>
                </c:pt>
                <c:pt idx="14604">
                  <c:v>24.341249999999999</c:v>
                </c:pt>
                <c:pt idx="14605">
                  <c:v>24.342916666666699</c:v>
                </c:pt>
                <c:pt idx="14606">
                  <c:v>24.3445833333334</c:v>
                </c:pt>
                <c:pt idx="14607">
                  <c:v>24.346250000000001</c:v>
                </c:pt>
                <c:pt idx="14608">
                  <c:v>24.347916666666698</c:v>
                </c:pt>
                <c:pt idx="14609">
                  <c:v>24.349583333333399</c:v>
                </c:pt>
                <c:pt idx="14610">
                  <c:v>24.35125</c:v>
                </c:pt>
                <c:pt idx="14611">
                  <c:v>24.352916666666701</c:v>
                </c:pt>
                <c:pt idx="14612">
                  <c:v>24.354583333333402</c:v>
                </c:pt>
                <c:pt idx="14613">
                  <c:v>24.356249999999999</c:v>
                </c:pt>
                <c:pt idx="14614">
                  <c:v>24.3579166666667</c:v>
                </c:pt>
                <c:pt idx="14615">
                  <c:v>24.359583333333401</c:v>
                </c:pt>
                <c:pt idx="14616">
                  <c:v>24.361249999999998</c:v>
                </c:pt>
                <c:pt idx="14617">
                  <c:v>24.362916666666699</c:v>
                </c:pt>
                <c:pt idx="14618">
                  <c:v>24.3645833333334</c:v>
                </c:pt>
                <c:pt idx="14619">
                  <c:v>24.366250000000001</c:v>
                </c:pt>
                <c:pt idx="14620">
                  <c:v>24.367916666666702</c:v>
                </c:pt>
                <c:pt idx="14621">
                  <c:v>24.369583333333399</c:v>
                </c:pt>
                <c:pt idx="14622">
                  <c:v>24.37125</c:v>
                </c:pt>
                <c:pt idx="14623">
                  <c:v>24.372916666666701</c:v>
                </c:pt>
                <c:pt idx="14624">
                  <c:v>24.374583333333401</c:v>
                </c:pt>
                <c:pt idx="14625">
                  <c:v>24.376249999999999</c:v>
                </c:pt>
                <c:pt idx="14626">
                  <c:v>24.3779166666667</c:v>
                </c:pt>
                <c:pt idx="14627">
                  <c:v>24.3795833333334</c:v>
                </c:pt>
                <c:pt idx="14628">
                  <c:v>24.381250000000001</c:v>
                </c:pt>
                <c:pt idx="14629">
                  <c:v>24.382916666666699</c:v>
                </c:pt>
                <c:pt idx="14630">
                  <c:v>24.384583333333399</c:v>
                </c:pt>
                <c:pt idx="14631">
                  <c:v>24.38625</c:v>
                </c:pt>
                <c:pt idx="14632">
                  <c:v>24.387916666666701</c:v>
                </c:pt>
                <c:pt idx="14633">
                  <c:v>24.389583333333398</c:v>
                </c:pt>
                <c:pt idx="14634">
                  <c:v>24.391249999999999</c:v>
                </c:pt>
                <c:pt idx="14635">
                  <c:v>24.3929166666667</c:v>
                </c:pt>
                <c:pt idx="14636">
                  <c:v>24.394583333333401</c:v>
                </c:pt>
                <c:pt idx="14637">
                  <c:v>24.396249999999998</c:v>
                </c:pt>
                <c:pt idx="14638">
                  <c:v>24.397916666666699</c:v>
                </c:pt>
                <c:pt idx="14639">
                  <c:v>24.3995833333334</c:v>
                </c:pt>
                <c:pt idx="14640">
                  <c:v>24.401250000000001</c:v>
                </c:pt>
                <c:pt idx="14641">
                  <c:v>24.402916666666702</c:v>
                </c:pt>
                <c:pt idx="14642">
                  <c:v>24.404583333333399</c:v>
                </c:pt>
                <c:pt idx="14643">
                  <c:v>24.40625</c:v>
                </c:pt>
                <c:pt idx="14644">
                  <c:v>24.407916666666701</c:v>
                </c:pt>
                <c:pt idx="14645">
                  <c:v>24.409583333333401</c:v>
                </c:pt>
                <c:pt idx="14646">
                  <c:v>24.411249999999999</c:v>
                </c:pt>
                <c:pt idx="14647">
                  <c:v>24.4129166666667</c:v>
                </c:pt>
                <c:pt idx="14648">
                  <c:v>24.4145833333334</c:v>
                </c:pt>
                <c:pt idx="14649">
                  <c:v>24.416250000000002</c:v>
                </c:pt>
                <c:pt idx="14650">
                  <c:v>24.417916666666699</c:v>
                </c:pt>
                <c:pt idx="14651">
                  <c:v>24.419583333333399</c:v>
                </c:pt>
                <c:pt idx="14652">
                  <c:v>24.421250000000001</c:v>
                </c:pt>
                <c:pt idx="14653">
                  <c:v>24.422916666666701</c:v>
                </c:pt>
                <c:pt idx="14654">
                  <c:v>24.424583333333398</c:v>
                </c:pt>
                <c:pt idx="14655">
                  <c:v>24.42625</c:v>
                </c:pt>
                <c:pt idx="14656">
                  <c:v>24.4279166666667</c:v>
                </c:pt>
                <c:pt idx="14657">
                  <c:v>24.429583333333401</c:v>
                </c:pt>
                <c:pt idx="14658">
                  <c:v>24.431249999999999</c:v>
                </c:pt>
                <c:pt idx="14659">
                  <c:v>24.432916666666699</c:v>
                </c:pt>
                <c:pt idx="14660">
                  <c:v>24.4345833333334</c:v>
                </c:pt>
                <c:pt idx="14661">
                  <c:v>24.436250000000001</c:v>
                </c:pt>
                <c:pt idx="14662">
                  <c:v>24.437916666666698</c:v>
                </c:pt>
                <c:pt idx="14663">
                  <c:v>24.439583333333399</c:v>
                </c:pt>
                <c:pt idx="14664">
                  <c:v>24.44125</c:v>
                </c:pt>
                <c:pt idx="14665">
                  <c:v>24.442916666666701</c:v>
                </c:pt>
                <c:pt idx="14666">
                  <c:v>24.444583333333401</c:v>
                </c:pt>
                <c:pt idx="14667">
                  <c:v>24.446249999999999</c:v>
                </c:pt>
                <c:pt idx="14668">
                  <c:v>24.4479166666667</c:v>
                </c:pt>
                <c:pt idx="14669">
                  <c:v>24.449583333333401</c:v>
                </c:pt>
                <c:pt idx="14670">
                  <c:v>24.451250000000002</c:v>
                </c:pt>
                <c:pt idx="14671">
                  <c:v>24.452916666666699</c:v>
                </c:pt>
                <c:pt idx="14672">
                  <c:v>24.4545833333334</c:v>
                </c:pt>
                <c:pt idx="14673">
                  <c:v>24.456250000000001</c:v>
                </c:pt>
                <c:pt idx="14674">
                  <c:v>24.457916666666701</c:v>
                </c:pt>
                <c:pt idx="14675">
                  <c:v>24.459583333333399</c:v>
                </c:pt>
                <c:pt idx="14676">
                  <c:v>24.46125</c:v>
                </c:pt>
                <c:pt idx="14677">
                  <c:v>24.4629166666667</c:v>
                </c:pt>
                <c:pt idx="14678">
                  <c:v>24.464583333333401</c:v>
                </c:pt>
                <c:pt idx="14679">
                  <c:v>24.466249999999999</c:v>
                </c:pt>
                <c:pt idx="14680">
                  <c:v>24.467916666666699</c:v>
                </c:pt>
                <c:pt idx="14681">
                  <c:v>24.4695833333334</c:v>
                </c:pt>
                <c:pt idx="14682">
                  <c:v>24.471250000000001</c:v>
                </c:pt>
                <c:pt idx="14683">
                  <c:v>24.472916666666698</c:v>
                </c:pt>
                <c:pt idx="14684">
                  <c:v>24.474583333333399</c:v>
                </c:pt>
                <c:pt idx="14685">
                  <c:v>24.47625</c:v>
                </c:pt>
                <c:pt idx="14686">
                  <c:v>24.477916666666701</c:v>
                </c:pt>
                <c:pt idx="14687">
                  <c:v>24.479583333333402</c:v>
                </c:pt>
                <c:pt idx="14688">
                  <c:v>24.481249999999999</c:v>
                </c:pt>
                <c:pt idx="14689">
                  <c:v>24.4829166666667</c:v>
                </c:pt>
                <c:pt idx="14690">
                  <c:v>24.484583333333401</c:v>
                </c:pt>
                <c:pt idx="14691">
                  <c:v>24.486249999999998</c:v>
                </c:pt>
                <c:pt idx="14692">
                  <c:v>24.487916666666699</c:v>
                </c:pt>
                <c:pt idx="14693">
                  <c:v>24.4895833333334</c:v>
                </c:pt>
                <c:pt idx="14694">
                  <c:v>24.491250000000001</c:v>
                </c:pt>
                <c:pt idx="14695">
                  <c:v>24.492916666666702</c:v>
                </c:pt>
                <c:pt idx="14696">
                  <c:v>24.494583333333399</c:v>
                </c:pt>
                <c:pt idx="14697">
                  <c:v>24.49625</c:v>
                </c:pt>
                <c:pt idx="14698">
                  <c:v>24.497916666666701</c:v>
                </c:pt>
                <c:pt idx="14699">
                  <c:v>24.499583333333401</c:v>
                </c:pt>
                <c:pt idx="14700">
                  <c:v>24.501249999999999</c:v>
                </c:pt>
                <c:pt idx="14701">
                  <c:v>24.5029166666667</c:v>
                </c:pt>
                <c:pt idx="14702">
                  <c:v>24.5045833333334</c:v>
                </c:pt>
                <c:pt idx="14703">
                  <c:v>24.506250000000001</c:v>
                </c:pt>
                <c:pt idx="14704">
                  <c:v>24.507916666666699</c:v>
                </c:pt>
                <c:pt idx="14705">
                  <c:v>24.509583333333399</c:v>
                </c:pt>
                <c:pt idx="14706">
                  <c:v>24.51125</c:v>
                </c:pt>
                <c:pt idx="14707">
                  <c:v>24.512916666666701</c:v>
                </c:pt>
                <c:pt idx="14708">
                  <c:v>24.514583333333398</c:v>
                </c:pt>
                <c:pt idx="14709">
                  <c:v>24.516249999999999</c:v>
                </c:pt>
                <c:pt idx="14710">
                  <c:v>24.5179166666667</c:v>
                </c:pt>
                <c:pt idx="14711">
                  <c:v>24.519583333333401</c:v>
                </c:pt>
                <c:pt idx="14712">
                  <c:v>24.521249999999998</c:v>
                </c:pt>
                <c:pt idx="14713">
                  <c:v>24.522916666666699</c:v>
                </c:pt>
                <c:pt idx="14714">
                  <c:v>24.5245833333334</c:v>
                </c:pt>
                <c:pt idx="14715">
                  <c:v>24.526250000000001</c:v>
                </c:pt>
                <c:pt idx="14716">
                  <c:v>24.527916666666702</c:v>
                </c:pt>
                <c:pt idx="14717">
                  <c:v>24.529583333333399</c:v>
                </c:pt>
                <c:pt idx="14718">
                  <c:v>24.53125</c:v>
                </c:pt>
                <c:pt idx="14719">
                  <c:v>24.532916666666701</c:v>
                </c:pt>
                <c:pt idx="14720">
                  <c:v>24.534583333333401</c:v>
                </c:pt>
                <c:pt idx="14721">
                  <c:v>24.536249999999999</c:v>
                </c:pt>
                <c:pt idx="14722">
                  <c:v>24.5379166666667</c:v>
                </c:pt>
                <c:pt idx="14723">
                  <c:v>24.5395833333334</c:v>
                </c:pt>
                <c:pt idx="14724">
                  <c:v>24.541250000000002</c:v>
                </c:pt>
                <c:pt idx="14725">
                  <c:v>24.542916666666699</c:v>
                </c:pt>
                <c:pt idx="14726">
                  <c:v>24.544583333333399</c:v>
                </c:pt>
                <c:pt idx="14727">
                  <c:v>24.546250000000001</c:v>
                </c:pt>
                <c:pt idx="14728">
                  <c:v>24.547916666666701</c:v>
                </c:pt>
                <c:pt idx="14729">
                  <c:v>24.549583333333398</c:v>
                </c:pt>
                <c:pt idx="14730">
                  <c:v>24.55125</c:v>
                </c:pt>
                <c:pt idx="14731">
                  <c:v>24.5529166666667</c:v>
                </c:pt>
                <c:pt idx="14732">
                  <c:v>24.554583333333401</c:v>
                </c:pt>
                <c:pt idx="14733">
                  <c:v>24.556249999999999</c:v>
                </c:pt>
                <c:pt idx="14734">
                  <c:v>24.557916666666699</c:v>
                </c:pt>
                <c:pt idx="14735">
                  <c:v>24.5595833333334</c:v>
                </c:pt>
                <c:pt idx="14736">
                  <c:v>24.561250000000001</c:v>
                </c:pt>
                <c:pt idx="14737">
                  <c:v>24.562916666666698</c:v>
                </c:pt>
                <c:pt idx="14738">
                  <c:v>24.564583333333399</c:v>
                </c:pt>
                <c:pt idx="14739">
                  <c:v>24.56625</c:v>
                </c:pt>
                <c:pt idx="14740">
                  <c:v>24.567916666666701</c:v>
                </c:pt>
                <c:pt idx="14741">
                  <c:v>24.569583333333401</c:v>
                </c:pt>
                <c:pt idx="14742">
                  <c:v>24.571249999999999</c:v>
                </c:pt>
                <c:pt idx="14743">
                  <c:v>24.5729166666667</c:v>
                </c:pt>
                <c:pt idx="14744">
                  <c:v>24.574583333333401</c:v>
                </c:pt>
                <c:pt idx="14745">
                  <c:v>24.576250000000002</c:v>
                </c:pt>
                <c:pt idx="14746">
                  <c:v>24.577916666666699</c:v>
                </c:pt>
                <c:pt idx="14747">
                  <c:v>24.5795833333334</c:v>
                </c:pt>
                <c:pt idx="14748">
                  <c:v>24.581250000000001</c:v>
                </c:pt>
                <c:pt idx="14749">
                  <c:v>24.582916666666701</c:v>
                </c:pt>
                <c:pt idx="14750">
                  <c:v>24.584583333333399</c:v>
                </c:pt>
                <c:pt idx="14751">
                  <c:v>24.58625</c:v>
                </c:pt>
                <c:pt idx="14752">
                  <c:v>24.5879166666667</c:v>
                </c:pt>
                <c:pt idx="14753">
                  <c:v>24.589583333333401</c:v>
                </c:pt>
                <c:pt idx="14754">
                  <c:v>24.591249999999999</c:v>
                </c:pt>
                <c:pt idx="14755">
                  <c:v>24.592916666666699</c:v>
                </c:pt>
                <c:pt idx="14756">
                  <c:v>24.5945833333334</c:v>
                </c:pt>
                <c:pt idx="14757">
                  <c:v>24.596250000000001</c:v>
                </c:pt>
                <c:pt idx="14758">
                  <c:v>24.597916666666698</c:v>
                </c:pt>
                <c:pt idx="14759">
                  <c:v>24.599583333333399</c:v>
                </c:pt>
                <c:pt idx="14760">
                  <c:v>24.60125</c:v>
                </c:pt>
                <c:pt idx="14761">
                  <c:v>24.602916666666701</c:v>
                </c:pt>
                <c:pt idx="14762">
                  <c:v>24.604583333333402</c:v>
                </c:pt>
                <c:pt idx="14763">
                  <c:v>24.606249999999999</c:v>
                </c:pt>
                <c:pt idx="14764">
                  <c:v>24.6079166666667</c:v>
                </c:pt>
                <c:pt idx="14765">
                  <c:v>24.609583333333401</c:v>
                </c:pt>
                <c:pt idx="14766">
                  <c:v>24.611249999999998</c:v>
                </c:pt>
                <c:pt idx="14767">
                  <c:v>24.612916666666699</c:v>
                </c:pt>
                <c:pt idx="14768">
                  <c:v>24.6145833333334</c:v>
                </c:pt>
                <c:pt idx="14769">
                  <c:v>24.616250000000001</c:v>
                </c:pt>
                <c:pt idx="14770">
                  <c:v>24.617916666666702</c:v>
                </c:pt>
                <c:pt idx="14771">
                  <c:v>24.619583333333399</c:v>
                </c:pt>
                <c:pt idx="14772">
                  <c:v>24.62125</c:v>
                </c:pt>
                <c:pt idx="14773">
                  <c:v>24.622916666666701</c:v>
                </c:pt>
                <c:pt idx="14774">
                  <c:v>24.624583333333401</c:v>
                </c:pt>
                <c:pt idx="14775">
                  <c:v>24.626249999999999</c:v>
                </c:pt>
                <c:pt idx="14776">
                  <c:v>24.6279166666667</c:v>
                </c:pt>
                <c:pt idx="14777">
                  <c:v>24.6295833333334</c:v>
                </c:pt>
                <c:pt idx="14778">
                  <c:v>24.631250000000001</c:v>
                </c:pt>
                <c:pt idx="14779">
                  <c:v>24.632916666666699</c:v>
                </c:pt>
                <c:pt idx="14780">
                  <c:v>24.634583333333399</c:v>
                </c:pt>
                <c:pt idx="14781">
                  <c:v>24.63625</c:v>
                </c:pt>
                <c:pt idx="14782">
                  <c:v>24.637916666666701</c:v>
                </c:pt>
                <c:pt idx="14783">
                  <c:v>24.639583333333398</c:v>
                </c:pt>
                <c:pt idx="14784">
                  <c:v>24.641249999999999</c:v>
                </c:pt>
                <c:pt idx="14785">
                  <c:v>24.6429166666667</c:v>
                </c:pt>
                <c:pt idx="14786">
                  <c:v>24.644583333333401</c:v>
                </c:pt>
                <c:pt idx="14787">
                  <c:v>24.646249999999998</c:v>
                </c:pt>
                <c:pt idx="14788">
                  <c:v>24.647916666666699</c:v>
                </c:pt>
                <c:pt idx="14789">
                  <c:v>24.6495833333334</c:v>
                </c:pt>
                <c:pt idx="14790">
                  <c:v>24.651250000000001</c:v>
                </c:pt>
                <c:pt idx="14791">
                  <c:v>24.652916666666702</c:v>
                </c:pt>
                <c:pt idx="14792">
                  <c:v>24.654583333333399</c:v>
                </c:pt>
                <c:pt idx="14793">
                  <c:v>24.65625</c:v>
                </c:pt>
                <c:pt idx="14794">
                  <c:v>24.657916666666701</c:v>
                </c:pt>
                <c:pt idx="14795">
                  <c:v>24.659583333333401</c:v>
                </c:pt>
                <c:pt idx="14796">
                  <c:v>24.661249999999999</c:v>
                </c:pt>
                <c:pt idx="14797">
                  <c:v>24.6629166666667</c:v>
                </c:pt>
                <c:pt idx="14798">
                  <c:v>24.6645833333334</c:v>
                </c:pt>
                <c:pt idx="14799">
                  <c:v>24.666250000000002</c:v>
                </c:pt>
                <c:pt idx="14800">
                  <c:v>24.667916666666699</c:v>
                </c:pt>
                <c:pt idx="14801">
                  <c:v>24.669583333333399</c:v>
                </c:pt>
                <c:pt idx="14802">
                  <c:v>24.671250000000001</c:v>
                </c:pt>
                <c:pt idx="14803">
                  <c:v>24.672916666666701</c:v>
                </c:pt>
                <c:pt idx="14804">
                  <c:v>24.674583333333398</c:v>
                </c:pt>
                <c:pt idx="14805">
                  <c:v>24.67625</c:v>
                </c:pt>
                <c:pt idx="14806">
                  <c:v>24.6779166666667</c:v>
                </c:pt>
                <c:pt idx="14807">
                  <c:v>24.679583333333401</c:v>
                </c:pt>
                <c:pt idx="14808">
                  <c:v>24.681249999999999</c:v>
                </c:pt>
                <c:pt idx="14809">
                  <c:v>24.682916666666699</c:v>
                </c:pt>
                <c:pt idx="14810">
                  <c:v>24.6845833333334</c:v>
                </c:pt>
                <c:pt idx="14811">
                  <c:v>24.686250000000001</c:v>
                </c:pt>
                <c:pt idx="14812">
                  <c:v>24.687916666666698</c:v>
                </c:pt>
                <c:pt idx="14813">
                  <c:v>24.689583333333399</c:v>
                </c:pt>
                <c:pt idx="14814">
                  <c:v>24.69125</c:v>
                </c:pt>
                <c:pt idx="14815">
                  <c:v>24.692916666666701</c:v>
                </c:pt>
                <c:pt idx="14816">
                  <c:v>24.694583333333401</c:v>
                </c:pt>
                <c:pt idx="14817">
                  <c:v>24.696249999999999</c:v>
                </c:pt>
                <c:pt idx="14818">
                  <c:v>24.6979166666667</c:v>
                </c:pt>
                <c:pt idx="14819">
                  <c:v>24.699583333333401</c:v>
                </c:pt>
                <c:pt idx="14820">
                  <c:v>24.701250000000002</c:v>
                </c:pt>
                <c:pt idx="14821">
                  <c:v>24.702916666666699</c:v>
                </c:pt>
                <c:pt idx="14822">
                  <c:v>24.7045833333334</c:v>
                </c:pt>
                <c:pt idx="14823">
                  <c:v>24.706250000000001</c:v>
                </c:pt>
                <c:pt idx="14824">
                  <c:v>24.707916666666701</c:v>
                </c:pt>
                <c:pt idx="14825">
                  <c:v>24.709583333333399</c:v>
                </c:pt>
                <c:pt idx="14826">
                  <c:v>24.71125</c:v>
                </c:pt>
                <c:pt idx="14827">
                  <c:v>24.7129166666667</c:v>
                </c:pt>
                <c:pt idx="14828">
                  <c:v>24.714583333333401</c:v>
                </c:pt>
                <c:pt idx="14829">
                  <c:v>24.716249999999999</c:v>
                </c:pt>
                <c:pt idx="14830">
                  <c:v>24.717916666666699</c:v>
                </c:pt>
                <c:pt idx="14831">
                  <c:v>24.7195833333334</c:v>
                </c:pt>
                <c:pt idx="14832">
                  <c:v>24.721250000000001</c:v>
                </c:pt>
                <c:pt idx="14833">
                  <c:v>24.722916666666698</c:v>
                </c:pt>
                <c:pt idx="14834">
                  <c:v>24.724583333333399</c:v>
                </c:pt>
                <c:pt idx="14835">
                  <c:v>24.72625</c:v>
                </c:pt>
                <c:pt idx="14836">
                  <c:v>24.727916666666701</c:v>
                </c:pt>
                <c:pt idx="14837">
                  <c:v>24.729583333333402</c:v>
                </c:pt>
                <c:pt idx="14838">
                  <c:v>24.731249999999999</c:v>
                </c:pt>
                <c:pt idx="14839">
                  <c:v>24.7329166666667</c:v>
                </c:pt>
                <c:pt idx="14840">
                  <c:v>24.734583333333401</c:v>
                </c:pt>
                <c:pt idx="14841">
                  <c:v>24.736249999999998</c:v>
                </c:pt>
                <c:pt idx="14842">
                  <c:v>24.737916666666699</c:v>
                </c:pt>
                <c:pt idx="14843">
                  <c:v>24.7395833333334</c:v>
                </c:pt>
                <c:pt idx="14844">
                  <c:v>24.741250000000001</c:v>
                </c:pt>
                <c:pt idx="14845">
                  <c:v>24.742916666666702</c:v>
                </c:pt>
                <c:pt idx="14846">
                  <c:v>24.744583333333399</c:v>
                </c:pt>
                <c:pt idx="14847">
                  <c:v>24.74625</c:v>
                </c:pt>
                <c:pt idx="14848">
                  <c:v>24.747916666666701</c:v>
                </c:pt>
                <c:pt idx="14849">
                  <c:v>24.749583333333401</c:v>
                </c:pt>
                <c:pt idx="14850">
                  <c:v>24.751249999999999</c:v>
                </c:pt>
                <c:pt idx="14851">
                  <c:v>24.7529166666667</c:v>
                </c:pt>
                <c:pt idx="14852">
                  <c:v>24.7545833333334</c:v>
                </c:pt>
                <c:pt idx="14853">
                  <c:v>24.756250000000001</c:v>
                </c:pt>
                <c:pt idx="14854">
                  <c:v>24.757916666666699</c:v>
                </c:pt>
                <c:pt idx="14855">
                  <c:v>24.759583333333399</c:v>
                </c:pt>
                <c:pt idx="14856">
                  <c:v>24.76125</c:v>
                </c:pt>
                <c:pt idx="14857">
                  <c:v>24.762916666666701</c:v>
                </c:pt>
                <c:pt idx="14858">
                  <c:v>24.764583333333398</c:v>
                </c:pt>
                <c:pt idx="14859">
                  <c:v>24.766249999999999</c:v>
                </c:pt>
                <c:pt idx="14860">
                  <c:v>24.7679166666667</c:v>
                </c:pt>
                <c:pt idx="14861">
                  <c:v>24.769583333333401</c:v>
                </c:pt>
                <c:pt idx="14862">
                  <c:v>24.771249999999998</c:v>
                </c:pt>
                <c:pt idx="14863">
                  <c:v>24.772916666666699</c:v>
                </c:pt>
                <c:pt idx="14864">
                  <c:v>24.7745833333334</c:v>
                </c:pt>
                <c:pt idx="14865">
                  <c:v>24.776250000000001</c:v>
                </c:pt>
                <c:pt idx="14866">
                  <c:v>24.777916666666702</c:v>
                </c:pt>
                <c:pt idx="14867">
                  <c:v>24.779583333333399</c:v>
                </c:pt>
                <c:pt idx="14868">
                  <c:v>24.78125</c:v>
                </c:pt>
                <c:pt idx="14869">
                  <c:v>24.782916666666701</c:v>
                </c:pt>
                <c:pt idx="14870">
                  <c:v>24.784583333333401</c:v>
                </c:pt>
                <c:pt idx="14871">
                  <c:v>24.786249999999999</c:v>
                </c:pt>
                <c:pt idx="14872">
                  <c:v>24.7879166666667</c:v>
                </c:pt>
                <c:pt idx="14873">
                  <c:v>24.7895833333334</c:v>
                </c:pt>
                <c:pt idx="14874">
                  <c:v>24.791250000000002</c:v>
                </c:pt>
                <c:pt idx="14875">
                  <c:v>24.792916666666699</c:v>
                </c:pt>
                <c:pt idx="14876">
                  <c:v>24.794583333333399</c:v>
                </c:pt>
                <c:pt idx="14877">
                  <c:v>24.796250000000001</c:v>
                </c:pt>
                <c:pt idx="14878">
                  <c:v>24.797916666666701</c:v>
                </c:pt>
                <c:pt idx="14879">
                  <c:v>24.799583333333398</c:v>
                </c:pt>
                <c:pt idx="14880">
                  <c:v>24.80125</c:v>
                </c:pt>
                <c:pt idx="14881">
                  <c:v>24.8029166666667</c:v>
                </c:pt>
                <c:pt idx="14882">
                  <c:v>24.804583333333401</c:v>
                </c:pt>
                <c:pt idx="14883">
                  <c:v>24.806249999999999</c:v>
                </c:pt>
                <c:pt idx="14884">
                  <c:v>24.807916666666699</c:v>
                </c:pt>
                <c:pt idx="14885">
                  <c:v>24.8095833333334</c:v>
                </c:pt>
                <c:pt idx="14886">
                  <c:v>24.811250000000001</c:v>
                </c:pt>
                <c:pt idx="14887">
                  <c:v>24.812916666666698</c:v>
                </c:pt>
                <c:pt idx="14888">
                  <c:v>24.814583333333399</c:v>
                </c:pt>
                <c:pt idx="14889">
                  <c:v>24.81625</c:v>
                </c:pt>
                <c:pt idx="14890">
                  <c:v>24.817916666666701</c:v>
                </c:pt>
                <c:pt idx="14891">
                  <c:v>24.819583333333401</c:v>
                </c:pt>
                <c:pt idx="14892">
                  <c:v>24.821249999999999</c:v>
                </c:pt>
                <c:pt idx="14893">
                  <c:v>24.8229166666667</c:v>
                </c:pt>
                <c:pt idx="14894">
                  <c:v>24.824583333333401</c:v>
                </c:pt>
                <c:pt idx="14895">
                  <c:v>24.826250000000002</c:v>
                </c:pt>
                <c:pt idx="14896">
                  <c:v>24.827916666666699</c:v>
                </c:pt>
                <c:pt idx="14897">
                  <c:v>24.8295833333334</c:v>
                </c:pt>
                <c:pt idx="14898">
                  <c:v>24.831250000000001</c:v>
                </c:pt>
                <c:pt idx="14899">
                  <c:v>24.832916666666701</c:v>
                </c:pt>
                <c:pt idx="14900">
                  <c:v>24.834583333333399</c:v>
                </c:pt>
                <c:pt idx="14901">
                  <c:v>24.83625</c:v>
                </c:pt>
                <c:pt idx="14902">
                  <c:v>24.8379166666667</c:v>
                </c:pt>
                <c:pt idx="14903">
                  <c:v>24.839583333333401</c:v>
                </c:pt>
                <c:pt idx="14904">
                  <c:v>24.841249999999999</c:v>
                </c:pt>
                <c:pt idx="14905">
                  <c:v>24.842916666666699</c:v>
                </c:pt>
                <c:pt idx="14906">
                  <c:v>24.8445833333334</c:v>
                </c:pt>
                <c:pt idx="14907">
                  <c:v>24.846250000000001</c:v>
                </c:pt>
                <c:pt idx="14908">
                  <c:v>24.847916666666698</c:v>
                </c:pt>
                <c:pt idx="14909">
                  <c:v>24.849583333333399</c:v>
                </c:pt>
                <c:pt idx="14910">
                  <c:v>24.85125</c:v>
                </c:pt>
                <c:pt idx="14911">
                  <c:v>24.852916666666701</c:v>
                </c:pt>
                <c:pt idx="14912">
                  <c:v>24.854583333333402</c:v>
                </c:pt>
                <c:pt idx="14913">
                  <c:v>24.856249999999999</c:v>
                </c:pt>
                <c:pt idx="14914">
                  <c:v>24.8579166666667</c:v>
                </c:pt>
                <c:pt idx="14915">
                  <c:v>24.859583333333401</c:v>
                </c:pt>
                <c:pt idx="14916">
                  <c:v>24.861249999999998</c:v>
                </c:pt>
                <c:pt idx="14917">
                  <c:v>24.862916666666699</c:v>
                </c:pt>
                <c:pt idx="14918">
                  <c:v>24.8645833333334</c:v>
                </c:pt>
                <c:pt idx="14919">
                  <c:v>24.866250000000001</c:v>
                </c:pt>
                <c:pt idx="14920">
                  <c:v>24.867916666666702</c:v>
                </c:pt>
                <c:pt idx="14921">
                  <c:v>24.869583333333399</c:v>
                </c:pt>
                <c:pt idx="14922">
                  <c:v>24.87125</c:v>
                </c:pt>
                <c:pt idx="14923">
                  <c:v>24.872916666666701</c:v>
                </c:pt>
                <c:pt idx="14924">
                  <c:v>24.874583333333401</c:v>
                </c:pt>
                <c:pt idx="14925">
                  <c:v>24.876249999999999</c:v>
                </c:pt>
                <c:pt idx="14926">
                  <c:v>24.8779166666667</c:v>
                </c:pt>
                <c:pt idx="14927">
                  <c:v>24.8795833333334</c:v>
                </c:pt>
                <c:pt idx="14928">
                  <c:v>24.881250000000001</c:v>
                </c:pt>
                <c:pt idx="14929">
                  <c:v>24.882916666666699</c:v>
                </c:pt>
                <c:pt idx="14930">
                  <c:v>24.884583333333399</c:v>
                </c:pt>
                <c:pt idx="14931">
                  <c:v>24.88625</c:v>
                </c:pt>
                <c:pt idx="14932">
                  <c:v>24.887916666666701</c:v>
                </c:pt>
                <c:pt idx="14933">
                  <c:v>24.889583333333398</c:v>
                </c:pt>
                <c:pt idx="14934">
                  <c:v>24.891249999999999</c:v>
                </c:pt>
                <c:pt idx="14935">
                  <c:v>24.8929166666667</c:v>
                </c:pt>
                <c:pt idx="14936">
                  <c:v>24.894583333333401</c:v>
                </c:pt>
                <c:pt idx="14937">
                  <c:v>24.896249999999998</c:v>
                </c:pt>
                <c:pt idx="14938">
                  <c:v>24.897916666666699</c:v>
                </c:pt>
                <c:pt idx="14939">
                  <c:v>24.8995833333334</c:v>
                </c:pt>
                <c:pt idx="14940">
                  <c:v>24.901250000000001</c:v>
                </c:pt>
                <c:pt idx="14941">
                  <c:v>24.902916666666702</c:v>
                </c:pt>
                <c:pt idx="14942">
                  <c:v>24.904583333333399</c:v>
                </c:pt>
                <c:pt idx="14943">
                  <c:v>24.90625</c:v>
                </c:pt>
                <c:pt idx="14944">
                  <c:v>24.907916666666701</c:v>
                </c:pt>
                <c:pt idx="14945">
                  <c:v>24.909583333333401</c:v>
                </c:pt>
                <c:pt idx="14946">
                  <c:v>24.911249999999999</c:v>
                </c:pt>
                <c:pt idx="14947">
                  <c:v>24.9129166666667</c:v>
                </c:pt>
                <c:pt idx="14948">
                  <c:v>24.9145833333334</c:v>
                </c:pt>
                <c:pt idx="14949">
                  <c:v>24.916250000000002</c:v>
                </c:pt>
                <c:pt idx="14950">
                  <c:v>24.917916666666699</c:v>
                </c:pt>
                <c:pt idx="14951">
                  <c:v>24.919583333333399</c:v>
                </c:pt>
                <c:pt idx="14952">
                  <c:v>24.921250000000001</c:v>
                </c:pt>
                <c:pt idx="14953">
                  <c:v>24.922916666666701</c:v>
                </c:pt>
                <c:pt idx="14954">
                  <c:v>24.924583333333398</c:v>
                </c:pt>
                <c:pt idx="14955">
                  <c:v>24.92625</c:v>
                </c:pt>
                <c:pt idx="14956">
                  <c:v>24.9279166666667</c:v>
                </c:pt>
                <c:pt idx="14957">
                  <c:v>24.929583333333401</c:v>
                </c:pt>
                <c:pt idx="14958">
                  <c:v>24.931249999999999</c:v>
                </c:pt>
                <c:pt idx="14959">
                  <c:v>24.932916666666699</c:v>
                </c:pt>
                <c:pt idx="14960">
                  <c:v>24.9345833333334</c:v>
                </c:pt>
                <c:pt idx="14961">
                  <c:v>24.936250000000001</c:v>
                </c:pt>
                <c:pt idx="14962">
                  <c:v>24.937916666666698</c:v>
                </c:pt>
                <c:pt idx="14963">
                  <c:v>24.939583333333399</c:v>
                </c:pt>
                <c:pt idx="14964">
                  <c:v>24.94125</c:v>
                </c:pt>
                <c:pt idx="14965">
                  <c:v>24.942916666666701</c:v>
                </c:pt>
                <c:pt idx="14966">
                  <c:v>24.944583333333401</c:v>
                </c:pt>
                <c:pt idx="14967">
                  <c:v>24.946249999999999</c:v>
                </c:pt>
                <c:pt idx="14968">
                  <c:v>24.9479166666667</c:v>
                </c:pt>
                <c:pt idx="14969">
                  <c:v>24.949583333333401</c:v>
                </c:pt>
                <c:pt idx="14970">
                  <c:v>24.951250000000002</c:v>
                </c:pt>
                <c:pt idx="14971">
                  <c:v>24.952916666666699</c:v>
                </c:pt>
                <c:pt idx="14972">
                  <c:v>24.9545833333334</c:v>
                </c:pt>
                <c:pt idx="14973">
                  <c:v>24.956250000000001</c:v>
                </c:pt>
                <c:pt idx="14974">
                  <c:v>24.957916666666701</c:v>
                </c:pt>
                <c:pt idx="14975">
                  <c:v>24.959583333333399</c:v>
                </c:pt>
                <c:pt idx="14976">
                  <c:v>24.96125</c:v>
                </c:pt>
                <c:pt idx="14977">
                  <c:v>24.9629166666667</c:v>
                </c:pt>
                <c:pt idx="14978">
                  <c:v>24.964583333333401</c:v>
                </c:pt>
                <c:pt idx="14979">
                  <c:v>24.966249999999999</c:v>
                </c:pt>
                <c:pt idx="14980">
                  <c:v>24.967916666666699</c:v>
                </c:pt>
                <c:pt idx="14981">
                  <c:v>24.9695833333334</c:v>
                </c:pt>
                <c:pt idx="14982">
                  <c:v>24.971250000000001</c:v>
                </c:pt>
                <c:pt idx="14983">
                  <c:v>24.972916666666698</c:v>
                </c:pt>
                <c:pt idx="14984">
                  <c:v>24.974583333333399</c:v>
                </c:pt>
                <c:pt idx="14985">
                  <c:v>24.97625</c:v>
                </c:pt>
                <c:pt idx="14986">
                  <c:v>24.977916666666701</c:v>
                </c:pt>
                <c:pt idx="14987">
                  <c:v>24.979583333333402</c:v>
                </c:pt>
                <c:pt idx="14988">
                  <c:v>24.981249999999999</c:v>
                </c:pt>
                <c:pt idx="14989">
                  <c:v>24.9829166666667</c:v>
                </c:pt>
                <c:pt idx="14990">
                  <c:v>24.984583333333401</c:v>
                </c:pt>
                <c:pt idx="14991">
                  <c:v>24.986249999999998</c:v>
                </c:pt>
                <c:pt idx="14992">
                  <c:v>24.987916666666699</c:v>
                </c:pt>
                <c:pt idx="14993">
                  <c:v>24.9895833333334</c:v>
                </c:pt>
                <c:pt idx="14994">
                  <c:v>24.991250000000001</c:v>
                </c:pt>
                <c:pt idx="14995">
                  <c:v>24.992916666666702</c:v>
                </c:pt>
                <c:pt idx="14996">
                  <c:v>24.994583333333399</c:v>
                </c:pt>
                <c:pt idx="14997">
                  <c:v>24.99625</c:v>
                </c:pt>
                <c:pt idx="14998">
                  <c:v>24.997916666666701</c:v>
                </c:pt>
                <c:pt idx="14999">
                  <c:v>24.999583333333401</c:v>
                </c:pt>
                <c:pt idx="15000">
                  <c:v>25.001249999999999</c:v>
                </c:pt>
                <c:pt idx="15001">
                  <c:v>25.0029166666667</c:v>
                </c:pt>
                <c:pt idx="15002">
                  <c:v>25.0045833333334</c:v>
                </c:pt>
                <c:pt idx="15003">
                  <c:v>25.006250000000001</c:v>
                </c:pt>
                <c:pt idx="15004">
                  <c:v>25.007916666666699</c:v>
                </c:pt>
                <c:pt idx="15005">
                  <c:v>25.009583333333399</c:v>
                </c:pt>
                <c:pt idx="15006">
                  <c:v>25.01125</c:v>
                </c:pt>
                <c:pt idx="15007">
                  <c:v>25.012916666666701</c:v>
                </c:pt>
                <c:pt idx="15008">
                  <c:v>25.014583333333398</c:v>
                </c:pt>
                <c:pt idx="15009">
                  <c:v>25.016249999999999</c:v>
                </c:pt>
                <c:pt idx="15010">
                  <c:v>25.0179166666667</c:v>
                </c:pt>
                <c:pt idx="15011">
                  <c:v>25.019583333333401</c:v>
                </c:pt>
                <c:pt idx="15012">
                  <c:v>25.021249999999998</c:v>
                </c:pt>
                <c:pt idx="15013">
                  <c:v>25.022916666666699</c:v>
                </c:pt>
                <c:pt idx="15014">
                  <c:v>25.0245833333334</c:v>
                </c:pt>
                <c:pt idx="15015">
                  <c:v>25.026250000000001</c:v>
                </c:pt>
                <c:pt idx="15016">
                  <c:v>25.027916666666702</c:v>
                </c:pt>
                <c:pt idx="15017">
                  <c:v>25.029583333333399</c:v>
                </c:pt>
                <c:pt idx="15018">
                  <c:v>25.03125</c:v>
                </c:pt>
                <c:pt idx="15019">
                  <c:v>25.032916666666701</c:v>
                </c:pt>
                <c:pt idx="15020">
                  <c:v>25.034583333333401</c:v>
                </c:pt>
                <c:pt idx="15021">
                  <c:v>25.036249999999999</c:v>
                </c:pt>
                <c:pt idx="15022">
                  <c:v>25.0379166666667</c:v>
                </c:pt>
                <c:pt idx="15023">
                  <c:v>25.0395833333334</c:v>
                </c:pt>
                <c:pt idx="15024">
                  <c:v>25.041250000000002</c:v>
                </c:pt>
                <c:pt idx="15025">
                  <c:v>25.042916666666699</c:v>
                </c:pt>
                <c:pt idx="15026">
                  <c:v>25.044583333333399</c:v>
                </c:pt>
                <c:pt idx="15027">
                  <c:v>25.046250000000001</c:v>
                </c:pt>
                <c:pt idx="15028">
                  <c:v>25.047916666666701</c:v>
                </c:pt>
                <c:pt idx="15029">
                  <c:v>25.049583333333398</c:v>
                </c:pt>
                <c:pt idx="15030">
                  <c:v>25.05125</c:v>
                </c:pt>
                <c:pt idx="15031">
                  <c:v>25.0529166666667</c:v>
                </c:pt>
                <c:pt idx="15032">
                  <c:v>25.054583333333401</c:v>
                </c:pt>
                <c:pt idx="15033">
                  <c:v>25.056249999999999</c:v>
                </c:pt>
                <c:pt idx="15034">
                  <c:v>25.057916666666699</c:v>
                </c:pt>
                <c:pt idx="15035">
                  <c:v>25.0595833333334</c:v>
                </c:pt>
                <c:pt idx="15036">
                  <c:v>25.061250000000001</c:v>
                </c:pt>
                <c:pt idx="15037">
                  <c:v>25.062916666666698</c:v>
                </c:pt>
                <c:pt idx="15038">
                  <c:v>25.064583333333399</c:v>
                </c:pt>
                <c:pt idx="15039">
                  <c:v>25.06625</c:v>
                </c:pt>
                <c:pt idx="15040">
                  <c:v>25.067916666666701</c:v>
                </c:pt>
                <c:pt idx="15041">
                  <c:v>25.069583333333401</c:v>
                </c:pt>
                <c:pt idx="15042">
                  <c:v>25.071249999999999</c:v>
                </c:pt>
                <c:pt idx="15043">
                  <c:v>25.0729166666667</c:v>
                </c:pt>
                <c:pt idx="15044">
                  <c:v>25.074583333333401</c:v>
                </c:pt>
                <c:pt idx="15045">
                  <c:v>25.076250000000002</c:v>
                </c:pt>
                <c:pt idx="15046">
                  <c:v>25.077916666666699</c:v>
                </c:pt>
                <c:pt idx="15047">
                  <c:v>25.0795833333334</c:v>
                </c:pt>
                <c:pt idx="15048">
                  <c:v>25.081250000000001</c:v>
                </c:pt>
                <c:pt idx="15049">
                  <c:v>25.082916666666701</c:v>
                </c:pt>
                <c:pt idx="15050">
                  <c:v>25.084583333333399</c:v>
                </c:pt>
                <c:pt idx="15051">
                  <c:v>25.08625</c:v>
                </c:pt>
                <c:pt idx="15052">
                  <c:v>25.0879166666667</c:v>
                </c:pt>
                <c:pt idx="15053">
                  <c:v>25.089583333333401</c:v>
                </c:pt>
                <c:pt idx="15054">
                  <c:v>25.091249999999999</c:v>
                </c:pt>
                <c:pt idx="15055">
                  <c:v>25.092916666666699</c:v>
                </c:pt>
                <c:pt idx="15056">
                  <c:v>25.0945833333334</c:v>
                </c:pt>
                <c:pt idx="15057">
                  <c:v>25.096250000000001</c:v>
                </c:pt>
                <c:pt idx="15058">
                  <c:v>25.097916666666698</c:v>
                </c:pt>
                <c:pt idx="15059">
                  <c:v>25.099583333333399</c:v>
                </c:pt>
                <c:pt idx="15060">
                  <c:v>25.10125</c:v>
                </c:pt>
                <c:pt idx="15061">
                  <c:v>25.102916666666701</c:v>
                </c:pt>
                <c:pt idx="15062">
                  <c:v>25.104583333333402</c:v>
                </c:pt>
                <c:pt idx="15063">
                  <c:v>25.106249999999999</c:v>
                </c:pt>
                <c:pt idx="15064">
                  <c:v>25.1079166666667</c:v>
                </c:pt>
                <c:pt idx="15065">
                  <c:v>25.109583333333401</c:v>
                </c:pt>
                <c:pt idx="15066">
                  <c:v>25.111249999999998</c:v>
                </c:pt>
                <c:pt idx="15067">
                  <c:v>25.112916666666699</c:v>
                </c:pt>
                <c:pt idx="15068">
                  <c:v>25.1145833333334</c:v>
                </c:pt>
                <c:pt idx="15069">
                  <c:v>25.116250000000001</c:v>
                </c:pt>
                <c:pt idx="15070">
                  <c:v>25.117916666666702</c:v>
                </c:pt>
                <c:pt idx="15071">
                  <c:v>25.119583333333399</c:v>
                </c:pt>
                <c:pt idx="15072">
                  <c:v>25.12125</c:v>
                </c:pt>
                <c:pt idx="15073">
                  <c:v>25.122916666666701</c:v>
                </c:pt>
                <c:pt idx="15074">
                  <c:v>25.124583333333401</c:v>
                </c:pt>
                <c:pt idx="15075">
                  <c:v>25.126249999999999</c:v>
                </c:pt>
                <c:pt idx="15076">
                  <c:v>25.1279166666667</c:v>
                </c:pt>
                <c:pt idx="15077">
                  <c:v>25.1295833333334</c:v>
                </c:pt>
                <c:pt idx="15078">
                  <c:v>25.131250000000001</c:v>
                </c:pt>
                <c:pt idx="15079">
                  <c:v>25.132916666666699</c:v>
                </c:pt>
                <c:pt idx="15080">
                  <c:v>25.134583333333399</c:v>
                </c:pt>
                <c:pt idx="15081">
                  <c:v>25.13625</c:v>
                </c:pt>
                <c:pt idx="15082">
                  <c:v>25.137916666666701</c:v>
                </c:pt>
                <c:pt idx="15083">
                  <c:v>25.139583333333398</c:v>
                </c:pt>
                <c:pt idx="15084">
                  <c:v>25.141249999999999</c:v>
                </c:pt>
                <c:pt idx="15085">
                  <c:v>25.1429166666667</c:v>
                </c:pt>
                <c:pt idx="15086">
                  <c:v>25.144583333333401</c:v>
                </c:pt>
                <c:pt idx="15087">
                  <c:v>25.146249999999998</c:v>
                </c:pt>
                <c:pt idx="15088">
                  <c:v>25.147916666666699</c:v>
                </c:pt>
                <c:pt idx="15089">
                  <c:v>25.1495833333334</c:v>
                </c:pt>
                <c:pt idx="15090">
                  <c:v>25.151250000000001</c:v>
                </c:pt>
                <c:pt idx="15091">
                  <c:v>25.152916666666702</c:v>
                </c:pt>
                <c:pt idx="15092">
                  <c:v>25.154583333333399</c:v>
                </c:pt>
                <c:pt idx="15093">
                  <c:v>25.15625</c:v>
                </c:pt>
                <c:pt idx="15094">
                  <c:v>25.157916666666701</c:v>
                </c:pt>
                <c:pt idx="15095">
                  <c:v>25.159583333333401</c:v>
                </c:pt>
                <c:pt idx="15096">
                  <c:v>25.161249999999999</c:v>
                </c:pt>
                <c:pt idx="15097">
                  <c:v>25.1629166666667</c:v>
                </c:pt>
                <c:pt idx="15098">
                  <c:v>25.1645833333334</c:v>
                </c:pt>
                <c:pt idx="15099">
                  <c:v>25.166250000000002</c:v>
                </c:pt>
                <c:pt idx="15100">
                  <c:v>25.167916666666699</c:v>
                </c:pt>
                <c:pt idx="15101">
                  <c:v>25.169583333333399</c:v>
                </c:pt>
                <c:pt idx="15102">
                  <c:v>25.171250000000001</c:v>
                </c:pt>
                <c:pt idx="15103">
                  <c:v>25.172916666666701</c:v>
                </c:pt>
                <c:pt idx="15104">
                  <c:v>25.174583333333398</c:v>
                </c:pt>
                <c:pt idx="15105">
                  <c:v>25.17625</c:v>
                </c:pt>
                <c:pt idx="15106">
                  <c:v>25.1779166666667</c:v>
                </c:pt>
                <c:pt idx="15107">
                  <c:v>25.179583333333401</c:v>
                </c:pt>
                <c:pt idx="15108">
                  <c:v>25.181249999999999</c:v>
                </c:pt>
                <c:pt idx="15109">
                  <c:v>25.182916666666699</c:v>
                </c:pt>
                <c:pt idx="15110">
                  <c:v>25.1845833333334</c:v>
                </c:pt>
                <c:pt idx="15111">
                  <c:v>25.186250000000001</c:v>
                </c:pt>
                <c:pt idx="15112">
                  <c:v>25.187916666666698</c:v>
                </c:pt>
                <c:pt idx="15113">
                  <c:v>25.189583333333399</c:v>
                </c:pt>
                <c:pt idx="15114">
                  <c:v>25.19125</c:v>
                </c:pt>
                <c:pt idx="15115">
                  <c:v>25.192916666666701</c:v>
                </c:pt>
                <c:pt idx="15116">
                  <c:v>25.194583333333401</c:v>
                </c:pt>
                <c:pt idx="15117">
                  <c:v>25.196249999999999</c:v>
                </c:pt>
                <c:pt idx="15118">
                  <c:v>25.1979166666667</c:v>
                </c:pt>
                <c:pt idx="15119">
                  <c:v>25.199583333333401</c:v>
                </c:pt>
                <c:pt idx="15120">
                  <c:v>25.201250000000002</c:v>
                </c:pt>
                <c:pt idx="15121">
                  <c:v>25.202916666666699</c:v>
                </c:pt>
                <c:pt idx="15122">
                  <c:v>25.2045833333334</c:v>
                </c:pt>
                <c:pt idx="15123">
                  <c:v>25.206250000000001</c:v>
                </c:pt>
                <c:pt idx="15124">
                  <c:v>25.207916666666701</c:v>
                </c:pt>
                <c:pt idx="15125">
                  <c:v>25.209583333333399</c:v>
                </c:pt>
                <c:pt idx="15126">
                  <c:v>25.21125</c:v>
                </c:pt>
                <c:pt idx="15127">
                  <c:v>25.2129166666667</c:v>
                </c:pt>
                <c:pt idx="15128">
                  <c:v>25.214583333333401</c:v>
                </c:pt>
                <c:pt idx="15129">
                  <c:v>25.216249999999999</c:v>
                </c:pt>
                <c:pt idx="15130">
                  <c:v>25.217916666666699</c:v>
                </c:pt>
                <c:pt idx="15131">
                  <c:v>25.2195833333334</c:v>
                </c:pt>
                <c:pt idx="15132">
                  <c:v>25.221250000000001</c:v>
                </c:pt>
                <c:pt idx="15133">
                  <c:v>25.222916666666698</c:v>
                </c:pt>
                <c:pt idx="15134">
                  <c:v>25.224583333333399</c:v>
                </c:pt>
                <c:pt idx="15135">
                  <c:v>25.22625</c:v>
                </c:pt>
                <c:pt idx="15136">
                  <c:v>25.227916666666701</c:v>
                </c:pt>
                <c:pt idx="15137">
                  <c:v>25.229583333333402</c:v>
                </c:pt>
                <c:pt idx="15138">
                  <c:v>25.231249999999999</c:v>
                </c:pt>
                <c:pt idx="15139">
                  <c:v>25.2329166666667</c:v>
                </c:pt>
                <c:pt idx="15140">
                  <c:v>25.234583333333401</c:v>
                </c:pt>
                <c:pt idx="15141">
                  <c:v>25.236249999999998</c:v>
                </c:pt>
                <c:pt idx="15142">
                  <c:v>25.237916666666699</c:v>
                </c:pt>
                <c:pt idx="15143">
                  <c:v>25.2395833333334</c:v>
                </c:pt>
                <c:pt idx="15144">
                  <c:v>25.241250000000001</c:v>
                </c:pt>
                <c:pt idx="15145">
                  <c:v>25.242916666666702</c:v>
                </c:pt>
                <c:pt idx="15146">
                  <c:v>25.244583333333399</c:v>
                </c:pt>
                <c:pt idx="15147">
                  <c:v>25.24625</c:v>
                </c:pt>
                <c:pt idx="15148">
                  <c:v>25.247916666666701</c:v>
                </c:pt>
                <c:pt idx="15149">
                  <c:v>25.249583333333401</c:v>
                </c:pt>
                <c:pt idx="15150">
                  <c:v>25.251249999999999</c:v>
                </c:pt>
                <c:pt idx="15151">
                  <c:v>25.2529166666667</c:v>
                </c:pt>
                <c:pt idx="15152">
                  <c:v>25.2545833333334</c:v>
                </c:pt>
                <c:pt idx="15153">
                  <c:v>25.256250000000001</c:v>
                </c:pt>
                <c:pt idx="15154">
                  <c:v>25.257916666666699</c:v>
                </c:pt>
                <c:pt idx="15155">
                  <c:v>25.259583333333399</c:v>
                </c:pt>
                <c:pt idx="15156">
                  <c:v>25.26125</c:v>
                </c:pt>
                <c:pt idx="15157">
                  <c:v>25.262916666666701</c:v>
                </c:pt>
                <c:pt idx="15158">
                  <c:v>25.264583333333398</c:v>
                </c:pt>
                <c:pt idx="15159">
                  <c:v>25.266249999999999</c:v>
                </c:pt>
                <c:pt idx="15160">
                  <c:v>25.2679166666667</c:v>
                </c:pt>
                <c:pt idx="15161">
                  <c:v>25.269583333333401</c:v>
                </c:pt>
                <c:pt idx="15162">
                  <c:v>25.271249999999998</c:v>
                </c:pt>
                <c:pt idx="15163">
                  <c:v>25.272916666666699</c:v>
                </c:pt>
                <c:pt idx="15164">
                  <c:v>25.2745833333334</c:v>
                </c:pt>
                <c:pt idx="15165">
                  <c:v>25.276250000000001</c:v>
                </c:pt>
                <c:pt idx="15166">
                  <c:v>25.277916666666702</c:v>
                </c:pt>
                <c:pt idx="15167">
                  <c:v>25.279583333333399</c:v>
                </c:pt>
                <c:pt idx="15168">
                  <c:v>25.28125</c:v>
                </c:pt>
                <c:pt idx="15169">
                  <c:v>25.282916666666701</c:v>
                </c:pt>
                <c:pt idx="15170">
                  <c:v>25.284583333333401</c:v>
                </c:pt>
                <c:pt idx="15171">
                  <c:v>25.286249999999999</c:v>
                </c:pt>
                <c:pt idx="15172">
                  <c:v>25.2879166666667</c:v>
                </c:pt>
                <c:pt idx="15173">
                  <c:v>25.2895833333334</c:v>
                </c:pt>
                <c:pt idx="15174">
                  <c:v>25.291250000000002</c:v>
                </c:pt>
                <c:pt idx="15175">
                  <c:v>25.292916666666699</c:v>
                </c:pt>
                <c:pt idx="15176">
                  <c:v>25.294583333333399</c:v>
                </c:pt>
                <c:pt idx="15177">
                  <c:v>25.296250000000001</c:v>
                </c:pt>
                <c:pt idx="15178">
                  <c:v>25.297916666666701</c:v>
                </c:pt>
                <c:pt idx="15179">
                  <c:v>25.299583333333398</c:v>
                </c:pt>
                <c:pt idx="15180">
                  <c:v>25.30125</c:v>
                </c:pt>
                <c:pt idx="15181">
                  <c:v>25.3029166666667</c:v>
                </c:pt>
                <c:pt idx="15182">
                  <c:v>25.304583333333401</c:v>
                </c:pt>
                <c:pt idx="15183">
                  <c:v>25.306249999999999</c:v>
                </c:pt>
                <c:pt idx="15184">
                  <c:v>25.307916666666699</c:v>
                </c:pt>
                <c:pt idx="15185">
                  <c:v>25.3095833333334</c:v>
                </c:pt>
                <c:pt idx="15186">
                  <c:v>25.311250000000001</c:v>
                </c:pt>
                <c:pt idx="15187">
                  <c:v>25.312916666666698</c:v>
                </c:pt>
                <c:pt idx="15188">
                  <c:v>25.314583333333399</c:v>
                </c:pt>
                <c:pt idx="15189">
                  <c:v>25.31625</c:v>
                </c:pt>
                <c:pt idx="15190">
                  <c:v>25.317916666666701</c:v>
                </c:pt>
                <c:pt idx="15191">
                  <c:v>25.319583333333401</c:v>
                </c:pt>
                <c:pt idx="15192">
                  <c:v>25.321249999999999</c:v>
                </c:pt>
                <c:pt idx="15193">
                  <c:v>25.3229166666667</c:v>
                </c:pt>
                <c:pt idx="15194">
                  <c:v>25.324583333333401</c:v>
                </c:pt>
                <c:pt idx="15195">
                  <c:v>25.326250000000002</c:v>
                </c:pt>
                <c:pt idx="15196">
                  <c:v>25.327916666666699</c:v>
                </c:pt>
                <c:pt idx="15197">
                  <c:v>25.3295833333334</c:v>
                </c:pt>
                <c:pt idx="15198">
                  <c:v>25.331250000000001</c:v>
                </c:pt>
                <c:pt idx="15199">
                  <c:v>25.332916666666701</c:v>
                </c:pt>
                <c:pt idx="15200">
                  <c:v>25.334583333333399</c:v>
                </c:pt>
                <c:pt idx="15201">
                  <c:v>25.33625</c:v>
                </c:pt>
                <c:pt idx="15202">
                  <c:v>25.3379166666667</c:v>
                </c:pt>
                <c:pt idx="15203">
                  <c:v>25.339583333333401</c:v>
                </c:pt>
                <c:pt idx="15204">
                  <c:v>25.341249999999999</c:v>
                </c:pt>
                <c:pt idx="15205">
                  <c:v>25.342916666666699</c:v>
                </c:pt>
                <c:pt idx="15206">
                  <c:v>25.3445833333334</c:v>
                </c:pt>
                <c:pt idx="15207">
                  <c:v>25.346250000000001</c:v>
                </c:pt>
                <c:pt idx="15208">
                  <c:v>25.347916666666698</c:v>
                </c:pt>
                <c:pt idx="15209">
                  <c:v>25.349583333333399</c:v>
                </c:pt>
                <c:pt idx="15210">
                  <c:v>25.35125</c:v>
                </c:pt>
                <c:pt idx="15211">
                  <c:v>25.352916666666701</c:v>
                </c:pt>
                <c:pt idx="15212">
                  <c:v>25.354583333333402</c:v>
                </c:pt>
                <c:pt idx="15213">
                  <c:v>25.356249999999999</c:v>
                </c:pt>
                <c:pt idx="15214">
                  <c:v>25.3579166666667</c:v>
                </c:pt>
                <c:pt idx="15215">
                  <c:v>25.359583333333401</c:v>
                </c:pt>
                <c:pt idx="15216">
                  <c:v>25.361249999999998</c:v>
                </c:pt>
                <c:pt idx="15217">
                  <c:v>25.362916666666699</c:v>
                </c:pt>
                <c:pt idx="15218">
                  <c:v>25.3645833333334</c:v>
                </c:pt>
                <c:pt idx="15219">
                  <c:v>25.366250000000001</c:v>
                </c:pt>
                <c:pt idx="15220">
                  <c:v>25.367916666666702</c:v>
                </c:pt>
                <c:pt idx="15221">
                  <c:v>25.369583333333399</c:v>
                </c:pt>
                <c:pt idx="15222">
                  <c:v>25.37125</c:v>
                </c:pt>
                <c:pt idx="15223">
                  <c:v>25.372916666666701</c:v>
                </c:pt>
                <c:pt idx="15224">
                  <c:v>25.374583333333401</c:v>
                </c:pt>
                <c:pt idx="15225">
                  <c:v>25.376249999999999</c:v>
                </c:pt>
                <c:pt idx="15226">
                  <c:v>25.3779166666667</c:v>
                </c:pt>
                <c:pt idx="15227">
                  <c:v>25.3795833333334</c:v>
                </c:pt>
                <c:pt idx="15228">
                  <c:v>25.381250000000001</c:v>
                </c:pt>
                <c:pt idx="15229">
                  <c:v>25.382916666666699</c:v>
                </c:pt>
                <c:pt idx="15230">
                  <c:v>25.384583333333399</c:v>
                </c:pt>
                <c:pt idx="15231">
                  <c:v>25.38625</c:v>
                </c:pt>
                <c:pt idx="15232">
                  <c:v>25.387916666666701</c:v>
                </c:pt>
                <c:pt idx="15233">
                  <c:v>25.389583333333398</c:v>
                </c:pt>
                <c:pt idx="15234">
                  <c:v>25.391249999999999</c:v>
                </c:pt>
                <c:pt idx="15235">
                  <c:v>25.3929166666667</c:v>
                </c:pt>
                <c:pt idx="15236">
                  <c:v>25.394583333333401</c:v>
                </c:pt>
                <c:pt idx="15237">
                  <c:v>25.396249999999998</c:v>
                </c:pt>
                <c:pt idx="15238">
                  <c:v>25.397916666666699</c:v>
                </c:pt>
                <c:pt idx="15239">
                  <c:v>25.3995833333334</c:v>
                </c:pt>
                <c:pt idx="15240">
                  <c:v>25.401250000000001</c:v>
                </c:pt>
                <c:pt idx="15241">
                  <c:v>25.402916666666702</c:v>
                </c:pt>
                <c:pt idx="15242">
                  <c:v>25.404583333333399</c:v>
                </c:pt>
                <c:pt idx="15243">
                  <c:v>25.40625</c:v>
                </c:pt>
                <c:pt idx="15244">
                  <c:v>25.407916666666701</c:v>
                </c:pt>
                <c:pt idx="15245">
                  <c:v>25.409583333333401</c:v>
                </c:pt>
                <c:pt idx="15246">
                  <c:v>25.411249999999999</c:v>
                </c:pt>
                <c:pt idx="15247">
                  <c:v>25.4129166666667</c:v>
                </c:pt>
                <c:pt idx="15248">
                  <c:v>25.4145833333334</c:v>
                </c:pt>
                <c:pt idx="15249">
                  <c:v>25.416250000000002</c:v>
                </c:pt>
                <c:pt idx="15250">
                  <c:v>25.417916666666699</c:v>
                </c:pt>
                <c:pt idx="15251">
                  <c:v>25.419583333333399</c:v>
                </c:pt>
                <c:pt idx="15252">
                  <c:v>25.421250000000001</c:v>
                </c:pt>
                <c:pt idx="15253">
                  <c:v>25.422916666666701</c:v>
                </c:pt>
                <c:pt idx="15254">
                  <c:v>25.424583333333398</c:v>
                </c:pt>
                <c:pt idx="15255">
                  <c:v>25.42625</c:v>
                </c:pt>
                <c:pt idx="15256">
                  <c:v>25.4279166666667</c:v>
                </c:pt>
                <c:pt idx="15257">
                  <c:v>25.429583333333401</c:v>
                </c:pt>
                <c:pt idx="15258">
                  <c:v>25.431249999999999</c:v>
                </c:pt>
                <c:pt idx="15259">
                  <c:v>25.432916666666699</c:v>
                </c:pt>
                <c:pt idx="15260">
                  <c:v>25.4345833333334</c:v>
                </c:pt>
                <c:pt idx="15261">
                  <c:v>25.436250000000001</c:v>
                </c:pt>
                <c:pt idx="15262">
                  <c:v>25.437916666666698</c:v>
                </c:pt>
                <c:pt idx="15263">
                  <c:v>25.439583333333399</c:v>
                </c:pt>
                <c:pt idx="15264">
                  <c:v>25.44125</c:v>
                </c:pt>
                <c:pt idx="15265">
                  <c:v>25.442916666666701</c:v>
                </c:pt>
                <c:pt idx="15266">
                  <c:v>25.444583333333401</c:v>
                </c:pt>
                <c:pt idx="15267">
                  <c:v>25.446249999999999</c:v>
                </c:pt>
                <c:pt idx="15268">
                  <c:v>25.4479166666667</c:v>
                </c:pt>
                <c:pt idx="15269">
                  <c:v>25.449583333333401</c:v>
                </c:pt>
                <c:pt idx="15270">
                  <c:v>25.451250000000002</c:v>
                </c:pt>
                <c:pt idx="15271">
                  <c:v>25.452916666666699</c:v>
                </c:pt>
                <c:pt idx="15272">
                  <c:v>25.4545833333334</c:v>
                </c:pt>
                <c:pt idx="15273">
                  <c:v>25.456250000000001</c:v>
                </c:pt>
                <c:pt idx="15274">
                  <c:v>25.457916666666701</c:v>
                </c:pt>
                <c:pt idx="15275">
                  <c:v>25.459583333333399</c:v>
                </c:pt>
                <c:pt idx="15276">
                  <c:v>25.46125</c:v>
                </c:pt>
                <c:pt idx="15277">
                  <c:v>25.4629166666667</c:v>
                </c:pt>
                <c:pt idx="15278">
                  <c:v>25.464583333333401</c:v>
                </c:pt>
                <c:pt idx="15279">
                  <c:v>25.466249999999999</c:v>
                </c:pt>
                <c:pt idx="15280">
                  <c:v>25.467916666666699</c:v>
                </c:pt>
                <c:pt idx="15281">
                  <c:v>25.4695833333334</c:v>
                </c:pt>
                <c:pt idx="15282">
                  <c:v>25.471250000000001</c:v>
                </c:pt>
                <c:pt idx="15283">
                  <c:v>25.472916666666698</c:v>
                </c:pt>
                <c:pt idx="15284">
                  <c:v>25.474583333333399</c:v>
                </c:pt>
                <c:pt idx="15285">
                  <c:v>25.47625</c:v>
                </c:pt>
                <c:pt idx="15286">
                  <c:v>25.477916666666701</c:v>
                </c:pt>
                <c:pt idx="15287">
                  <c:v>25.479583333333402</c:v>
                </c:pt>
                <c:pt idx="15288">
                  <c:v>25.481249999999999</c:v>
                </c:pt>
                <c:pt idx="15289">
                  <c:v>25.4829166666667</c:v>
                </c:pt>
                <c:pt idx="15290">
                  <c:v>25.484583333333401</c:v>
                </c:pt>
                <c:pt idx="15291">
                  <c:v>25.486249999999998</c:v>
                </c:pt>
                <c:pt idx="15292">
                  <c:v>25.487916666666699</c:v>
                </c:pt>
                <c:pt idx="15293">
                  <c:v>25.4895833333334</c:v>
                </c:pt>
                <c:pt idx="15294">
                  <c:v>25.491250000000001</c:v>
                </c:pt>
                <c:pt idx="15295">
                  <c:v>25.492916666666702</c:v>
                </c:pt>
                <c:pt idx="15296">
                  <c:v>25.494583333333399</c:v>
                </c:pt>
                <c:pt idx="15297">
                  <c:v>25.49625</c:v>
                </c:pt>
                <c:pt idx="15298">
                  <c:v>25.497916666666701</c:v>
                </c:pt>
                <c:pt idx="15299">
                  <c:v>25.499583333333401</c:v>
                </c:pt>
                <c:pt idx="15300">
                  <c:v>25.501249999999999</c:v>
                </c:pt>
                <c:pt idx="15301">
                  <c:v>25.5029166666667</c:v>
                </c:pt>
                <c:pt idx="15302">
                  <c:v>25.5045833333334</c:v>
                </c:pt>
                <c:pt idx="15303">
                  <c:v>25.506250000000001</c:v>
                </c:pt>
                <c:pt idx="15304">
                  <c:v>25.507916666666699</c:v>
                </c:pt>
                <c:pt idx="15305">
                  <c:v>25.509583333333399</c:v>
                </c:pt>
                <c:pt idx="15306">
                  <c:v>25.51125</c:v>
                </c:pt>
                <c:pt idx="15307">
                  <c:v>25.512916666666701</c:v>
                </c:pt>
                <c:pt idx="15308">
                  <c:v>25.514583333333398</c:v>
                </c:pt>
                <c:pt idx="15309">
                  <c:v>25.516249999999999</c:v>
                </c:pt>
                <c:pt idx="15310">
                  <c:v>25.5179166666667</c:v>
                </c:pt>
                <c:pt idx="15311">
                  <c:v>25.519583333333401</c:v>
                </c:pt>
                <c:pt idx="15312">
                  <c:v>25.521249999999998</c:v>
                </c:pt>
                <c:pt idx="15313">
                  <c:v>25.522916666666699</c:v>
                </c:pt>
                <c:pt idx="15314">
                  <c:v>25.5245833333334</c:v>
                </c:pt>
                <c:pt idx="15315">
                  <c:v>25.526250000000001</c:v>
                </c:pt>
                <c:pt idx="15316">
                  <c:v>25.527916666666702</c:v>
                </c:pt>
                <c:pt idx="15317">
                  <c:v>25.529583333333399</c:v>
                </c:pt>
                <c:pt idx="15318">
                  <c:v>25.53125</c:v>
                </c:pt>
                <c:pt idx="15319">
                  <c:v>25.532916666666701</c:v>
                </c:pt>
                <c:pt idx="15320">
                  <c:v>25.534583333333401</c:v>
                </c:pt>
                <c:pt idx="15321">
                  <c:v>25.536249999999999</c:v>
                </c:pt>
                <c:pt idx="15322">
                  <c:v>25.5379166666667</c:v>
                </c:pt>
                <c:pt idx="15323">
                  <c:v>25.5395833333334</c:v>
                </c:pt>
                <c:pt idx="15324">
                  <c:v>25.541250000000002</c:v>
                </c:pt>
                <c:pt idx="15325">
                  <c:v>25.542916666666699</c:v>
                </c:pt>
                <c:pt idx="15326">
                  <c:v>25.544583333333399</c:v>
                </c:pt>
                <c:pt idx="15327">
                  <c:v>25.546250000000001</c:v>
                </c:pt>
                <c:pt idx="15328">
                  <c:v>25.547916666666701</c:v>
                </c:pt>
                <c:pt idx="15329">
                  <c:v>25.549583333333398</c:v>
                </c:pt>
                <c:pt idx="15330">
                  <c:v>25.55125</c:v>
                </c:pt>
                <c:pt idx="15331">
                  <c:v>25.5529166666667</c:v>
                </c:pt>
                <c:pt idx="15332">
                  <c:v>25.554583333333401</c:v>
                </c:pt>
                <c:pt idx="15333">
                  <c:v>25.556249999999999</c:v>
                </c:pt>
                <c:pt idx="15334">
                  <c:v>25.557916666666699</c:v>
                </c:pt>
                <c:pt idx="15335">
                  <c:v>25.5595833333334</c:v>
                </c:pt>
                <c:pt idx="15336">
                  <c:v>25.561250000000001</c:v>
                </c:pt>
                <c:pt idx="15337">
                  <c:v>25.562916666666698</c:v>
                </c:pt>
                <c:pt idx="15338">
                  <c:v>25.564583333333399</c:v>
                </c:pt>
                <c:pt idx="15339">
                  <c:v>25.56625</c:v>
                </c:pt>
                <c:pt idx="15340">
                  <c:v>25.567916666666701</c:v>
                </c:pt>
                <c:pt idx="15341">
                  <c:v>25.569583333333401</c:v>
                </c:pt>
                <c:pt idx="15342">
                  <c:v>25.571249999999999</c:v>
                </c:pt>
                <c:pt idx="15343">
                  <c:v>25.5729166666667</c:v>
                </c:pt>
                <c:pt idx="15344">
                  <c:v>25.574583333333401</c:v>
                </c:pt>
                <c:pt idx="15345">
                  <c:v>25.576250000000002</c:v>
                </c:pt>
                <c:pt idx="15346">
                  <c:v>25.577916666666699</c:v>
                </c:pt>
                <c:pt idx="15347">
                  <c:v>25.5795833333334</c:v>
                </c:pt>
                <c:pt idx="15348">
                  <c:v>25.581250000000001</c:v>
                </c:pt>
                <c:pt idx="15349">
                  <c:v>25.582916666666701</c:v>
                </c:pt>
                <c:pt idx="15350">
                  <c:v>25.584583333333399</c:v>
                </c:pt>
                <c:pt idx="15351">
                  <c:v>25.58625</c:v>
                </c:pt>
                <c:pt idx="15352">
                  <c:v>25.5879166666667</c:v>
                </c:pt>
                <c:pt idx="15353">
                  <c:v>25.589583333333401</c:v>
                </c:pt>
                <c:pt idx="15354">
                  <c:v>25.591249999999999</c:v>
                </c:pt>
                <c:pt idx="15355">
                  <c:v>25.592916666666699</c:v>
                </c:pt>
                <c:pt idx="15356">
                  <c:v>25.5945833333334</c:v>
                </c:pt>
                <c:pt idx="15357">
                  <c:v>25.596250000000001</c:v>
                </c:pt>
                <c:pt idx="15358">
                  <c:v>25.597916666666698</c:v>
                </c:pt>
                <c:pt idx="15359">
                  <c:v>25.599583333333399</c:v>
                </c:pt>
                <c:pt idx="15360">
                  <c:v>25.60125</c:v>
                </c:pt>
                <c:pt idx="15361">
                  <c:v>25.602916666666701</c:v>
                </c:pt>
                <c:pt idx="15362">
                  <c:v>25.604583333333402</c:v>
                </c:pt>
                <c:pt idx="15363">
                  <c:v>25.606249999999999</c:v>
                </c:pt>
                <c:pt idx="15364">
                  <c:v>25.6079166666667</c:v>
                </c:pt>
                <c:pt idx="15365">
                  <c:v>25.609583333333401</c:v>
                </c:pt>
                <c:pt idx="15366">
                  <c:v>25.611249999999998</c:v>
                </c:pt>
                <c:pt idx="15367">
                  <c:v>25.612916666666699</c:v>
                </c:pt>
                <c:pt idx="15368">
                  <c:v>25.6145833333334</c:v>
                </c:pt>
                <c:pt idx="15369">
                  <c:v>25.616250000000001</c:v>
                </c:pt>
                <c:pt idx="15370">
                  <c:v>25.617916666666702</c:v>
                </c:pt>
                <c:pt idx="15371">
                  <c:v>25.619583333333399</c:v>
                </c:pt>
                <c:pt idx="15372">
                  <c:v>25.62125</c:v>
                </c:pt>
                <c:pt idx="15373">
                  <c:v>25.622916666666701</c:v>
                </c:pt>
                <c:pt idx="15374">
                  <c:v>25.624583333333401</c:v>
                </c:pt>
                <c:pt idx="15375">
                  <c:v>25.626249999999999</c:v>
                </c:pt>
                <c:pt idx="15376">
                  <c:v>25.6279166666667</c:v>
                </c:pt>
                <c:pt idx="15377">
                  <c:v>25.6295833333334</c:v>
                </c:pt>
                <c:pt idx="15378">
                  <c:v>25.631250000000001</c:v>
                </c:pt>
                <c:pt idx="15379">
                  <c:v>25.632916666666699</c:v>
                </c:pt>
                <c:pt idx="15380">
                  <c:v>25.634583333333399</c:v>
                </c:pt>
                <c:pt idx="15381">
                  <c:v>25.63625</c:v>
                </c:pt>
                <c:pt idx="15382">
                  <c:v>25.637916666666701</c:v>
                </c:pt>
                <c:pt idx="15383">
                  <c:v>25.639583333333398</c:v>
                </c:pt>
                <c:pt idx="15384">
                  <c:v>25.641249999999999</c:v>
                </c:pt>
                <c:pt idx="15385">
                  <c:v>25.6429166666667</c:v>
                </c:pt>
                <c:pt idx="15386">
                  <c:v>25.644583333333401</c:v>
                </c:pt>
                <c:pt idx="15387">
                  <c:v>25.646249999999998</c:v>
                </c:pt>
                <c:pt idx="15388">
                  <c:v>25.647916666666699</c:v>
                </c:pt>
                <c:pt idx="15389">
                  <c:v>25.6495833333334</c:v>
                </c:pt>
                <c:pt idx="15390">
                  <c:v>25.651250000000001</c:v>
                </c:pt>
                <c:pt idx="15391">
                  <c:v>25.652916666666702</c:v>
                </c:pt>
                <c:pt idx="15392">
                  <c:v>25.654583333333399</c:v>
                </c:pt>
                <c:pt idx="15393">
                  <c:v>25.65625</c:v>
                </c:pt>
                <c:pt idx="15394">
                  <c:v>25.657916666666701</c:v>
                </c:pt>
                <c:pt idx="15395">
                  <c:v>25.659583333333401</c:v>
                </c:pt>
                <c:pt idx="15396">
                  <c:v>25.661249999999999</c:v>
                </c:pt>
                <c:pt idx="15397">
                  <c:v>25.6629166666667</c:v>
                </c:pt>
                <c:pt idx="15398">
                  <c:v>25.6645833333334</c:v>
                </c:pt>
                <c:pt idx="15399">
                  <c:v>25.666250000000002</c:v>
                </c:pt>
                <c:pt idx="15400">
                  <c:v>25.667916666666699</c:v>
                </c:pt>
                <c:pt idx="15401">
                  <c:v>25.669583333333399</c:v>
                </c:pt>
                <c:pt idx="15402">
                  <c:v>25.671250000000001</c:v>
                </c:pt>
                <c:pt idx="15403">
                  <c:v>25.672916666666701</c:v>
                </c:pt>
                <c:pt idx="15404">
                  <c:v>25.674583333333398</c:v>
                </c:pt>
                <c:pt idx="15405">
                  <c:v>25.67625</c:v>
                </c:pt>
                <c:pt idx="15406">
                  <c:v>25.6779166666667</c:v>
                </c:pt>
                <c:pt idx="15407">
                  <c:v>25.679583333333401</c:v>
                </c:pt>
                <c:pt idx="15408">
                  <c:v>25.681249999999999</c:v>
                </c:pt>
                <c:pt idx="15409">
                  <c:v>25.682916666666699</c:v>
                </c:pt>
                <c:pt idx="15410">
                  <c:v>25.6845833333334</c:v>
                </c:pt>
                <c:pt idx="15411">
                  <c:v>25.686250000000001</c:v>
                </c:pt>
                <c:pt idx="15412">
                  <c:v>25.687916666666698</c:v>
                </c:pt>
                <c:pt idx="15413">
                  <c:v>25.689583333333399</c:v>
                </c:pt>
                <c:pt idx="15414">
                  <c:v>25.69125</c:v>
                </c:pt>
                <c:pt idx="15415">
                  <c:v>25.692916666666701</c:v>
                </c:pt>
                <c:pt idx="15416">
                  <c:v>25.694583333333401</c:v>
                </c:pt>
                <c:pt idx="15417">
                  <c:v>25.696249999999999</c:v>
                </c:pt>
                <c:pt idx="15418">
                  <c:v>25.6979166666667</c:v>
                </c:pt>
                <c:pt idx="15419">
                  <c:v>25.699583333333401</c:v>
                </c:pt>
                <c:pt idx="15420">
                  <c:v>25.701250000000002</c:v>
                </c:pt>
                <c:pt idx="15421">
                  <c:v>25.702916666666699</c:v>
                </c:pt>
                <c:pt idx="15422">
                  <c:v>25.7045833333334</c:v>
                </c:pt>
                <c:pt idx="15423">
                  <c:v>25.706250000000001</c:v>
                </c:pt>
                <c:pt idx="15424">
                  <c:v>25.707916666666701</c:v>
                </c:pt>
                <c:pt idx="15425">
                  <c:v>25.709583333333399</c:v>
                </c:pt>
                <c:pt idx="15426">
                  <c:v>25.71125</c:v>
                </c:pt>
                <c:pt idx="15427">
                  <c:v>25.7129166666667</c:v>
                </c:pt>
                <c:pt idx="15428">
                  <c:v>25.714583333333401</c:v>
                </c:pt>
                <c:pt idx="15429">
                  <c:v>25.716249999999999</c:v>
                </c:pt>
                <c:pt idx="15430">
                  <c:v>25.717916666666699</c:v>
                </c:pt>
                <c:pt idx="15431">
                  <c:v>25.7195833333334</c:v>
                </c:pt>
                <c:pt idx="15432">
                  <c:v>25.721250000000001</c:v>
                </c:pt>
                <c:pt idx="15433">
                  <c:v>25.722916666666698</c:v>
                </c:pt>
                <c:pt idx="15434">
                  <c:v>25.724583333333399</c:v>
                </c:pt>
                <c:pt idx="15435">
                  <c:v>25.72625</c:v>
                </c:pt>
                <c:pt idx="15436">
                  <c:v>25.727916666666701</c:v>
                </c:pt>
                <c:pt idx="15437">
                  <c:v>25.729583333333402</c:v>
                </c:pt>
                <c:pt idx="15438">
                  <c:v>25.731249999999999</c:v>
                </c:pt>
                <c:pt idx="15439">
                  <c:v>25.7329166666667</c:v>
                </c:pt>
                <c:pt idx="15440">
                  <c:v>25.734583333333401</c:v>
                </c:pt>
                <c:pt idx="15441">
                  <c:v>25.736249999999998</c:v>
                </c:pt>
                <c:pt idx="15442">
                  <c:v>25.737916666666699</c:v>
                </c:pt>
                <c:pt idx="15443">
                  <c:v>25.7395833333334</c:v>
                </c:pt>
                <c:pt idx="15444">
                  <c:v>25.741250000000001</c:v>
                </c:pt>
                <c:pt idx="15445">
                  <c:v>25.742916666666702</c:v>
                </c:pt>
                <c:pt idx="15446">
                  <c:v>25.744583333333399</c:v>
                </c:pt>
                <c:pt idx="15447">
                  <c:v>25.74625</c:v>
                </c:pt>
                <c:pt idx="15448">
                  <c:v>25.747916666666701</c:v>
                </c:pt>
                <c:pt idx="15449">
                  <c:v>25.749583333333401</c:v>
                </c:pt>
                <c:pt idx="15450">
                  <c:v>25.751249999999999</c:v>
                </c:pt>
                <c:pt idx="15451">
                  <c:v>25.7529166666667</c:v>
                </c:pt>
                <c:pt idx="15452">
                  <c:v>25.7545833333334</c:v>
                </c:pt>
                <c:pt idx="15453">
                  <c:v>25.756250000000001</c:v>
                </c:pt>
                <c:pt idx="15454">
                  <c:v>25.757916666666699</c:v>
                </c:pt>
                <c:pt idx="15455">
                  <c:v>25.759583333333399</c:v>
                </c:pt>
                <c:pt idx="15456">
                  <c:v>25.76125</c:v>
                </c:pt>
                <c:pt idx="15457">
                  <c:v>25.762916666666701</c:v>
                </c:pt>
                <c:pt idx="15458">
                  <c:v>25.764583333333398</c:v>
                </c:pt>
                <c:pt idx="15459">
                  <c:v>25.766249999999999</c:v>
                </c:pt>
                <c:pt idx="15460">
                  <c:v>25.7679166666667</c:v>
                </c:pt>
                <c:pt idx="15461">
                  <c:v>25.769583333333401</c:v>
                </c:pt>
                <c:pt idx="15462">
                  <c:v>25.771249999999998</c:v>
                </c:pt>
                <c:pt idx="15463">
                  <c:v>25.772916666666699</c:v>
                </c:pt>
                <c:pt idx="15464">
                  <c:v>25.7745833333334</c:v>
                </c:pt>
                <c:pt idx="15465">
                  <c:v>25.776250000000001</c:v>
                </c:pt>
                <c:pt idx="15466">
                  <c:v>25.777916666666702</c:v>
                </c:pt>
                <c:pt idx="15467">
                  <c:v>25.779583333333399</c:v>
                </c:pt>
                <c:pt idx="15468">
                  <c:v>25.78125</c:v>
                </c:pt>
                <c:pt idx="15469">
                  <c:v>25.782916666666701</c:v>
                </c:pt>
                <c:pt idx="15470">
                  <c:v>25.784583333333401</c:v>
                </c:pt>
                <c:pt idx="15471">
                  <c:v>25.786249999999999</c:v>
                </c:pt>
                <c:pt idx="15472">
                  <c:v>25.7879166666667</c:v>
                </c:pt>
                <c:pt idx="15473">
                  <c:v>25.7895833333334</c:v>
                </c:pt>
                <c:pt idx="15474">
                  <c:v>25.791250000000002</c:v>
                </c:pt>
                <c:pt idx="15475">
                  <c:v>25.792916666666699</c:v>
                </c:pt>
                <c:pt idx="15476">
                  <c:v>25.794583333333399</c:v>
                </c:pt>
                <c:pt idx="15477">
                  <c:v>25.796250000000001</c:v>
                </c:pt>
                <c:pt idx="15478">
                  <c:v>25.797916666666701</c:v>
                </c:pt>
                <c:pt idx="15479">
                  <c:v>25.799583333333398</c:v>
                </c:pt>
                <c:pt idx="15480">
                  <c:v>25.80125</c:v>
                </c:pt>
                <c:pt idx="15481">
                  <c:v>25.8029166666667</c:v>
                </c:pt>
                <c:pt idx="15482">
                  <c:v>25.804583333333401</c:v>
                </c:pt>
                <c:pt idx="15483">
                  <c:v>25.806249999999999</c:v>
                </c:pt>
                <c:pt idx="15484">
                  <c:v>25.807916666666699</c:v>
                </c:pt>
                <c:pt idx="15485">
                  <c:v>25.8095833333334</c:v>
                </c:pt>
                <c:pt idx="15486">
                  <c:v>25.811250000000001</c:v>
                </c:pt>
                <c:pt idx="15487">
                  <c:v>25.812916666666698</c:v>
                </c:pt>
                <c:pt idx="15488">
                  <c:v>25.814583333333399</c:v>
                </c:pt>
                <c:pt idx="15489">
                  <c:v>25.81625</c:v>
                </c:pt>
                <c:pt idx="15490">
                  <c:v>25.817916666666701</c:v>
                </c:pt>
                <c:pt idx="15491">
                  <c:v>25.819583333333401</c:v>
                </c:pt>
                <c:pt idx="15492">
                  <c:v>25.821249999999999</c:v>
                </c:pt>
                <c:pt idx="15493">
                  <c:v>25.8229166666667</c:v>
                </c:pt>
                <c:pt idx="15494">
                  <c:v>25.824583333333401</c:v>
                </c:pt>
                <c:pt idx="15495">
                  <c:v>25.826250000000002</c:v>
                </c:pt>
                <c:pt idx="15496">
                  <c:v>25.827916666666699</c:v>
                </c:pt>
                <c:pt idx="15497">
                  <c:v>25.8295833333334</c:v>
                </c:pt>
                <c:pt idx="15498">
                  <c:v>25.831250000000001</c:v>
                </c:pt>
                <c:pt idx="15499">
                  <c:v>25.832916666666701</c:v>
                </c:pt>
                <c:pt idx="15500">
                  <c:v>25.834583333333399</c:v>
                </c:pt>
                <c:pt idx="15501">
                  <c:v>25.83625</c:v>
                </c:pt>
                <c:pt idx="15502">
                  <c:v>25.8379166666667</c:v>
                </c:pt>
                <c:pt idx="15503">
                  <c:v>25.839583333333401</c:v>
                </c:pt>
                <c:pt idx="15504">
                  <c:v>25.841249999999999</c:v>
                </c:pt>
                <c:pt idx="15505">
                  <c:v>25.842916666666699</c:v>
                </c:pt>
                <c:pt idx="15506">
                  <c:v>25.8445833333334</c:v>
                </c:pt>
                <c:pt idx="15507">
                  <c:v>25.846250000000001</c:v>
                </c:pt>
                <c:pt idx="15508">
                  <c:v>25.847916666666698</c:v>
                </c:pt>
                <c:pt idx="15509">
                  <c:v>25.849583333333399</c:v>
                </c:pt>
                <c:pt idx="15510">
                  <c:v>25.85125</c:v>
                </c:pt>
                <c:pt idx="15511">
                  <c:v>25.852916666666701</c:v>
                </c:pt>
                <c:pt idx="15512">
                  <c:v>25.854583333333402</c:v>
                </c:pt>
                <c:pt idx="15513">
                  <c:v>25.856249999999999</c:v>
                </c:pt>
                <c:pt idx="15514">
                  <c:v>25.8579166666667</c:v>
                </c:pt>
                <c:pt idx="15515">
                  <c:v>25.859583333333401</c:v>
                </c:pt>
                <c:pt idx="15516">
                  <c:v>25.861249999999998</c:v>
                </c:pt>
                <c:pt idx="15517">
                  <c:v>25.862916666666699</c:v>
                </c:pt>
                <c:pt idx="15518">
                  <c:v>25.8645833333334</c:v>
                </c:pt>
                <c:pt idx="15519">
                  <c:v>25.866250000000001</c:v>
                </c:pt>
                <c:pt idx="15520">
                  <c:v>25.867916666666702</c:v>
                </c:pt>
                <c:pt idx="15521">
                  <c:v>25.869583333333399</c:v>
                </c:pt>
                <c:pt idx="15522">
                  <c:v>25.87125</c:v>
                </c:pt>
                <c:pt idx="15523">
                  <c:v>25.872916666666701</c:v>
                </c:pt>
                <c:pt idx="15524">
                  <c:v>25.874583333333401</c:v>
                </c:pt>
                <c:pt idx="15525">
                  <c:v>25.876249999999999</c:v>
                </c:pt>
                <c:pt idx="15526">
                  <c:v>25.8779166666667</c:v>
                </c:pt>
                <c:pt idx="15527">
                  <c:v>25.8795833333334</c:v>
                </c:pt>
                <c:pt idx="15528">
                  <c:v>25.881250000000001</c:v>
                </c:pt>
                <c:pt idx="15529">
                  <c:v>25.882916666666699</c:v>
                </c:pt>
                <c:pt idx="15530">
                  <c:v>25.884583333333399</c:v>
                </c:pt>
                <c:pt idx="15531">
                  <c:v>25.88625</c:v>
                </c:pt>
                <c:pt idx="15532">
                  <c:v>25.887916666666701</c:v>
                </c:pt>
                <c:pt idx="15533">
                  <c:v>25.889583333333398</c:v>
                </c:pt>
                <c:pt idx="15534">
                  <c:v>25.891249999999999</c:v>
                </c:pt>
                <c:pt idx="15535">
                  <c:v>25.8929166666667</c:v>
                </c:pt>
                <c:pt idx="15536">
                  <c:v>25.894583333333401</c:v>
                </c:pt>
                <c:pt idx="15537">
                  <c:v>25.896249999999998</c:v>
                </c:pt>
                <c:pt idx="15538">
                  <c:v>25.897916666666699</c:v>
                </c:pt>
                <c:pt idx="15539">
                  <c:v>25.8995833333334</c:v>
                </c:pt>
                <c:pt idx="15540">
                  <c:v>25.901250000000001</c:v>
                </c:pt>
                <c:pt idx="15541">
                  <c:v>25.902916666666702</c:v>
                </c:pt>
                <c:pt idx="15542">
                  <c:v>25.904583333333399</c:v>
                </c:pt>
                <c:pt idx="15543">
                  <c:v>25.90625</c:v>
                </c:pt>
                <c:pt idx="15544">
                  <c:v>25.907916666666701</c:v>
                </c:pt>
                <c:pt idx="15545">
                  <c:v>25.909583333333401</c:v>
                </c:pt>
                <c:pt idx="15546">
                  <c:v>25.911249999999999</c:v>
                </c:pt>
                <c:pt idx="15547">
                  <c:v>25.9129166666667</c:v>
                </c:pt>
                <c:pt idx="15548">
                  <c:v>25.9145833333334</c:v>
                </c:pt>
                <c:pt idx="15549">
                  <c:v>25.916250000000002</c:v>
                </c:pt>
                <c:pt idx="15550">
                  <c:v>25.917916666666699</c:v>
                </c:pt>
                <c:pt idx="15551">
                  <c:v>25.919583333333399</c:v>
                </c:pt>
                <c:pt idx="15552">
                  <c:v>25.921250000000001</c:v>
                </c:pt>
                <c:pt idx="15553">
                  <c:v>25.922916666666701</c:v>
                </c:pt>
                <c:pt idx="15554">
                  <c:v>25.924583333333398</c:v>
                </c:pt>
                <c:pt idx="15555">
                  <c:v>25.92625</c:v>
                </c:pt>
                <c:pt idx="15556">
                  <c:v>25.9279166666667</c:v>
                </c:pt>
                <c:pt idx="15557">
                  <c:v>25.929583333333401</c:v>
                </c:pt>
                <c:pt idx="15558">
                  <c:v>25.931249999999999</c:v>
                </c:pt>
                <c:pt idx="15559">
                  <c:v>25.932916666666699</c:v>
                </c:pt>
                <c:pt idx="15560">
                  <c:v>25.9345833333334</c:v>
                </c:pt>
                <c:pt idx="15561">
                  <c:v>25.936250000000001</c:v>
                </c:pt>
                <c:pt idx="15562">
                  <c:v>25.937916666666698</c:v>
                </c:pt>
                <c:pt idx="15563">
                  <c:v>25.939583333333399</c:v>
                </c:pt>
                <c:pt idx="15564">
                  <c:v>25.94125</c:v>
                </c:pt>
                <c:pt idx="15565">
                  <c:v>25.942916666666701</c:v>
                </c:pt>
                <c:pt idx="15566">
                  <c:v>25.944583333333401</c:v>
                </c:pt>
                <c:pt idx="15567">
                  <c:v>25.946249999999999</c:v>
                </c:pt>
                <c:pt idx="15568">
                  <c:v>25.9479166666667</c:v>
                </c:pt>
                <c:pt idx="15569">
                  <c:v>25.949583333333401</c:v>
                </c:pt>
                <c:pt idx="15570">
                  <c:v>25.951250000000002</c:v>
                </c:pt>
                <c:pt idx="15571">
                  <c:v>25.952916666666699</c:v>
                </c:pt>
                <c:pt idx="15572">
                  <c:v>25.9545833333334</c:v>
                </c:pt>
                <c:pt idx="15573">
                  <c:v>25.956250000000001</c:v>
                </c:pt>
                <c:pt idx="15574">
                  <c:v>25.957916666666701</c:v>
                </c:pt>
                <c:pt idx="15575">
                  <c:v>25.959583333333399</c:v>
                </c:pt>
                <c:pt idx="15576">
                  <c:v>25.96125</c:v>
                </c:pt>
                <c:pt idx="15577">
                  <c:v>25.9629166666667</c:v>
                </c:pt>
                <c:pt idx="15578">
                  <c:v>25.964583333333401</c:v>
                </c:pt>
                <c:pt idx="15579">
                  <c:v>25.966249999999999</c:v>
                </c:pt>
                <c:pt idx="15580">
                  <c:v>25.967916666666699</c:v>
                </c:pt>
                <c:pt idx="15581">
                  <c:v>25.9695833333334</c:v>
                </c:pt>
                <c:pt idx="15582">
                  <c:v>25.971250000000001</c:v>
                </c:pt>
                <c:pt idx="15583">
                  <c:v>25.972916666666698</c:v>
                </c:pt>
                <c:pt idx="15584">
                  <c:v>25.974583333333399</c:v>
                </c:pt>
                <c:pt idx="15585">
                  <c:v>25.97625</c:v>
                </c:pt>
                <c:pt idx="15586">
                  <c:v>25.977916666666701</c:v>
                </c:pt>
                <c:pt idx="15587">
                  <c:v>25.979583333333402</c:v>
                </c:pt>
                <c:pt idx="15588">
                  <c:v>25.981249999999999</c:v>
                </c:pt>
                <c:pt idx="15589">
                  <c:v>25.9829166666667</c:v>
                </c:pt>
                <c:pt idx="15590">
                  <c:v>25.984583333333401</c:v>
                </c:pt>
                <c:pt idx="15591">
                  <c:v>25.986249999999998</c:v>
                </c:pt>
                <c:pt idx="15592">
                  <c:v>25.987916666666699</c:v>
                </c:pt>
                <c:pt idx="15593">
                  <c:v>25.9895833333334</c:v>
                </c:pt>
                <c:pt idx="15594">
                  <c:v>25.991250000000001</c:v>
                </c:pt>
                <c:pt idx="15595">
                  <c:v>25.992916666666702</c:v>
                </c:pt>
                <c:pt idx="15596">
                  <c:v>25.994583333333399</c:v>
                </c:pt>
                <c:pt idx="15597">
                  <c:v>25.99625</c:v>
                </c:pt>
                <c:pt idx="15598">
                  <c:v>25.997916666666701</c:v>
                </c:pt>
                <c:pt idx="15599">
                  <c:v>25.999583333333401</c:v>
                </c:pt>
                <c:pt idx="15600">
                  <c:v>26.001249999999999</c:v>
                </c:pt>
                <c:pt idx="15601">
                  <c:v>26.0029166666667</c:v>
                </c:pt>
                <c:pt idx="15602">
                  <c:v>26.0045833333334</c:v>
                </c:pt>
                <c:pt idx="15603">
                  <c:v>26.006250000000001</c:v>
                </c:pt>
                <c:pt idx="15604">
                  <c:v>26.007916666666699</c:v>
                </c:pt>
                <c:pt idx="15605">
                  <c:v>26.009583333333399</c:v>
                </c:pt>
                <c:pt idx="15606">
                  <c:v>26.01125</c:v>
                </c:pt>
                <c:pt idx="15607">
                  <c:v>26.012916666666701</c:v>
                </c:pt>
                <c:pt idx="15608">
                  <c:v>26.014583333333398</c:v>
                </c:pt>
                <c:pt idx="15609">
                  <c:v>26.016249999999999</c:v>
                </c:pt>
                <c:pt idx="15610">
                  <c:v>26.0179166666667</c:v>
                </c:pt>
                <c:pt idx="15611">
                  <c:v>26.019583333333401</c:v>
                </c:pt>
                <c:pt idx="15612">
                  <c:v>26.021249999999998</c:v>
                </c:pt>
                <c:pt idx="15613">
                  <c:v>26.022916666666699</c:v>
                </c:pt>
                <c:pt idx="15614">
                  <c:v>26.0245833333334</c:v>
                </c:pt>
                <c:pt idx="15615">
                  <c:v>26.026250000000001</c:v>
                </c:pt>
                <c:pt idx="15616">
                  <c:v>26.027916666666702</c:v>
                </c:pt>
                <c:pt idx="15617">
                  <c:v>26.029583333333399</c:v>
                </c:pt>
                <c:pt idx="15618">
                  <c:v>26.03125</c:v>
                </c:pt>
                <c:pt idx="15619">
                  <c:v>26.032916666666701</c:v>
                </c:pt>
                <c:pt idx="15620">
                  <c:v>26.034583333333401</c:v>
                </c:pt>
                <c:pt idx="15621">
                  <c:v>26.036249999999999</c:v>
                </c:pt>
                <c:pt idx="15622">
                  <c:v>26.0379166666667</c:v>
                </c:pt>
                <c:pt idx="15623">
                  <c:v>26.0395833333334</c:v>
                </c:pt>
                <c:pt idx="15624">
                  <c:v>26.041250000000002</c:v>
                </c:pt>
                <c:pt idx="15625">
                  <c:v>26.042916666666699</c:v>
                </c:pt>
                <c:pt idx="15626">
                  <c:v>26.044583333333399</c:v>
                </c:pt>
                <c:pt idx="15627">
                  <c:v>26.046250000000001</c:v>
                </c:pt>
                <c:pt idx="15628">
                  <c:v>26.047916666666701</c:v>
                </c:pt>
                <c:pt idx="15629">
                  <c:v>26.049583333333398</c:v>
                </c:pt>
                <c:pt idx="15630">
                  <c:v>26.05125</c:v>
                </c:pt>
                <c:pt idx="15631">
                  <c:v>26.0529166666667</c:v>
                </c:pt>
                <c:pt idx="15632">
                  <c:v>26.054583333333401</c:v>
                </c:pt>
                <c:pt idx="15633">
                  <c:v>26.056249999999999</c:v>
                </c:pt>
                <c:pt idx="15634">
                  <c:v>26.057916666666699</c:v>
                </c:pt>
                <c:pt idx="15635">
                  <c:v>26.0595833333334</c:v>
                </c:pt>
                <c:pt idx="15636">
                  <c:v>26.061250000000001</c:v>
                </c:pt>
                <c:pt idx="15637">
                  <c:v>26.062916666666698</c:v>
                </c:pt>
                <c:pt idx="15638">
                  <c:v>26.064583333333399</c:v>
                </c:pt>
                <c:pt idx="15639">
                  <c:v>26.06625</c:v>
                </c:pt>
                <c:pt idx="15640">
                  <c:v>26.067916666666701</c:v>
                </c:pt>
                <c:pt idx="15641">
                  <c:v>26.069583333333401</c:v>
                </c:pt>
                <c:pt idx="15642">
                  <c:v>26.071249999999999</c:v>
                </c:pt>
                <c:pt idx="15643">
                  <c:v>26.0729166666667</c:v>
                </c:pt>
                <c:pt idx="15644">
                  <c:v>26.074583333333401</c:v>
                </c:pt>
                <c:pt idx="15645">
                  <c:v>26.076250000000002</c:v>
                </c:pt>
                <c:pt idx="15646">
                  <c:v>26.077916666666699</c:v>
                </c:pt>
                <c:pt idx="15647">
                  <c:v>26.0795833333334</c:v>
                </c:pt>
                <c:pt idx="15648">
                  <c:v>26.081250000000001</c:v>
                </c:pt>
                <c:pt idx="15649">
                  <c:v>26.082916666666701</c:v>
                </c:pt>
                <c:pt idx="15650">
                  <c:v>26.084583333333399</c:v>
                </c:pt>
                <c:pt idx="15651">
                  <c:v>26.08625</c:v>
                </c:pt>
                <c:pt idx="15652">
                  <c:v>26.0879166666667</c:v>
                </c:pt>
                <c:pt idx="15653">
                  <c:v>26.089583333333401</c:v>
                </c:pt>
                <c:pt idx="15654">
                  <c:v>26.091249999999999</c:v>
                </c:pt>
                <c:pt idx="15655">
                  <c:v>26.092916666666699</c:v>
                </c:pt>
                <c:pt idx="15656">
                  <c:v>26.0945833333334</c:v>
                </c:pt>
                <c:pt idx="15657">
                  <c:v>26.096250000000001</c:v>
                </c:pt>
                <c:pt idx="15658">
                  <c:v>26.097916666666698</c:v>
                </c:pt>
                <c:pt idx="15659">
                  <c:v>26.099583333333399</c:v>
                </c:pt>
                <c:pt idx="15660">
                  <c:v>26.10125</c:v>
                </c:pt>
                <c:pt idx="15661">
                  <c:v>26.102916666666701</c:v>
                </c:pt>
                <c:pt idx="15662">
                  <c:v>26.104583333333402</c:v>
                </c:pt>
                <c:pt idx="15663">
                  <c:v>26.106249999999999</c:v>
                </c:pt>
                <c:pt idx="15664">
                  <c:v>26.1079166666667</c:v>
                </c:pt>
                <c:pt idx="15665">
                  <c:v>26.109583333333401</c:v>
                </c:pt>
                <c:pt idx="15666">
                  <c:v>26.111249999999998</c:v>
                </c:pt>
                <c:pt idx="15667">
                  <c:v>26.112916666666699</c:v>
                </c:pt>
                <c:pt idx="15668">
                  <c:v>26.1145833333334</c:v>
                </c:pt>
                <c:pt idx="15669">
                  <c:v>26.116250000000001</c:v>
                </c:pt>
                <c:pt idx="15670">
                  <c:v>26.117916666666702</c:v>
                </c:pt>
                <c:pt idx="15671">
                  <c:v>26.119583333333399</c:v>
                </c:pt>
                <c:pt idx="15672">
                  <c:v>26.12125</c:v>
                </c:pt>
                <c:pt idx="15673">
                  <c:v>26.122916666666701</c:v>
                </c:pt>
                <c:pt idx="15674">
                  <c:v>26.124583333333401</c:v>
                </c:pt>
                <c:pt idx="15675">
                  <c:v>26.126249999999999</c:v>
                </c:pt>
                <c:pt idx="15676">
                  <c:v>26.1279166666667</c:v>
                </c:pt>
                <c:pt idx="15677">
                  <c:v>26.1295833333334</c:v>
                </c:pt>
                <c:pt idx="15678">
                  <c:v>26.131250000000001</c:v>
                </c:pt>
                <c:pt idx="15679">
                  <c:v>26.132916666666699</c:v>
                </c:pt>
                <c:pt idx="15680">
                  <c:v>26.134583333333399</c:v>
                </c:pt>
                <c:pt idx="15681">
                  <c:v>26.13625</c:v>
                </c:pt>
                <c:pt idx="15682">
                  <c:v>26.137916666666701</c:v>
                </c:pt>
                <c:pt idx="15683">
                  <c:v>26.139583333333398</c:v>
                </c:pt>
                <c:pt idx="15684">
                  <c:v>26.141249999999999</c:v>
                </c:pt>
                <c:pt idx="15685">
                  <c:v>26.1429166666667</c:v>
                </c:pt>
                <c:pt idx="15686">
                  <c:v>26.144583333333401</c:v>
                </c:pt>
                <c:pt idx="15687">
                  <c:v>26.146249999999998</c:v>
                </c:pt>
                <c:pt idx="15688">
                  <c:v>26.147916666666699</c:v>
                </c:pt>
                <c:pt idx="15689">
                  <c:v>26.1495833333334</c:v>
                </c:pt>
                <c:pt idx="15690">
                  <c:v>26.151250000000001</c:v>
                </c:pt>
                <c:pt idx="15691">
                  <c:v>26.152916666666702</c:v>
                </c:pt>
                <c:pt idx="15692">
                  <c:v>26.154583333333399</c:v>
                </c:pt>
                <c:pt idx="15693">
                  <c:v>26.15625</c:v>
                </c:pt>
                <c:pt idx="15694">
                  <c:v>26.157916666666701</c:v>
                </c:pt>
                <c:pt idx="15695">
                  <c:v>26.159583333333401</c:v>
                </c:pt>
                <c:pt idx="15696">
                  <c:v>26.161249999999999</c:v>
                </c:pt>
                <c:pt idx="15697">
                  <c:v>26.1629166666667</c:v>
                </c:pt>
                <c:pt idx="15698">
                  <c:v>26.1645833333334</c:v>
                </c:pt>
                <c:pt idx="15699">
                  <c:v>26.166250000000002</c:v>
                </c:pt>
                <c:pt idx="15700">
                  <c:v>26.167916666666699</c:v>
                </c:pt>
                <c:pt idx="15701">
                  <c:v>26.169583333333399</c:v>
                </c:pt>
                <c:pt idx="15702">
                  <c:v>26.171250000000001</c:v>
                </c:pt>
                <c:pt idx="15703">
                  <c:v>26.172916666666701</c:v>
                </c:pt>
                <c:pt idx="15704">
                  <c:v>26.174583333333398</c:v>
                </c:pt>
                <c:pt idx="15705">
                  <c:v>26.17625</c:v>
                </c:pt>
                <c:pt idx="15706">
                  <c:v>26.1779166666667</c:v>
                </c:pt>
                <c:pt idx="15707">
                  <c:v>26.179583333333401</c:v>
                </c:pt>
                <c:pt idx="15708">
                  <c:v>26.181249999999999</c:v>
                </c:pt>
                <c:pt idx="15709">
                  <c:v>26.182916666666699</c:v>
                </c:pt>
                <c:pt idx="15710">
                  <c:v>26.1845833333334</c:v>
                </c:pt>
                <c:pt idx="15711">
                  <c:v>26.186250000000001</c:v>
                </c:pt>
                <c:pt idx="15712">
                  <c:v>26.187916666666698</c:v>
                </c:pt>
                <c:pt idx="15713">
                  <c:v>26.189583333333399</c:v>
                </c:pt>
                <c:pt idx="15714">
                  <c:v>26.19125</c:v>
                </c:pt>
                <c:pt idx="15715">
                  <c:v>26.192916666666701</c:v>
                </c:pt>
                <c:pt idx="15716">
                  <c:v>26.194583333333401</c:v>
                </c:pt>
                <c:pt idx="15717">
                  <c:v>26.196249999999999</c:v>
                </c:pt>
                <c:pt idx="15718">
                  <c:v>26.1979166666667</c:v>
                </c:pt>
                <c:pt idx="15719">
                  <c:v>26.199583333333401</c:v>
                </c:pt>
                <c:pt idx="15720">
                  <c:v>26.201250000000002</c:v>
                </c:pt>
                <c:pt idx="15721">
                  <c:v>26.202916666666699</c:v>
                </c:pt>
                <c:pt idx="15722">
                  <c:v>26.2045833333334</c:v>
                </c:pt>
                <c:pt idx="15723">
                  <c:v>26.206250000000001</c:v>
                </c:pt>
                <c:pt idx="15724">
                  <c:v>26.207916666666701</c:v>
                </c:pt>
                <c:pt idx="15725">
                  <c:v>26.209583333333399</c:v>
                </c:pt>
                <c:pt idx="15726">
                  <c:v>26.21125</c:v>
                </c:pt>
                <c:pt idx="15727">
                  <c:v>26.2129166666667</c:v>
                </c:pt>
                <c:pt idx="15728">
                  <c:v>26.214583333333401</c:v>
                </c:pt>
                <c:pt idx="15729">
                  <c:v>26.216249999999999</c:v>
                </c:pt>
                <c:pt idx="15730">
                  <c:v>26.217916666666699</c:v>
                </c:pt>
                <c:pt idx="15731">
                  <c:v>26.2195833333334</c:v>
                </c:pt>
                <c:pt idx="15732">
                  <c:v>26.221250000000001</c:v>
                </c:pt>
                <c:pt idx="15733">
                  <c:v>26.222916666666698</c:v>
                </c:pt>
                <c:pt idx="15734">
                  <c:v>26.224583333333399</c:v>
                </c:pt>
                <c:pt idx="15735">
                  <c:v>26.22625</c:v>
                </c:pt>
                <c:pt idx="15736">
                  <c:v>26.227916666666701</c:v>
                </c:pt>
                <c:pt idx="15737">
                  <c:v>26.229583333333402</c:v>
                </c:pt>
                <c:pt idx="15738">
                  <c:v>26.231249999999999</c:v>
                </c:pt>
                <c:pt idx="15739">
                  <c:v>26.2329166666667</c:v>
                </c:pt>
                <c:pt idx="15740">
                  <c:v>26.234583333333401</c:v>
                </c:pt>
                <c:pt idx="15741">
                  <c:v>26.236249999999998</c:v>
                </c:pt>
                <c:pt idx="15742">
                  <c:v>26.237916666666699</c:v>
                </c:pt>
                <c:pt idx="15743">
                  <c:v>26.2395833333334</c:v>
                </c:pt>
                <c:pt idx="15744">
                  <c:v>26.241250000000001</c:v>
                </c:pt>
                <c:pt idx="15745">
                  <c:v>26.242916666666702</c:v>
                </c:pt>
                <c:pt idx="15746">
                  <c:v>26.244583333333399</c:v>
                </c:pt>
                <c:pt idx="15747">
                  <c:v>26.24625</c:v>
                </c:pt>
                <c:pt idx="15748">
                  <c:v>26.247916666666701</c:v>
                </c:pt>
                <c:pt idx="15749">
                  <c:v>26.249583333333401</c:v>
                </c:pt>
                <c:pt idx="15750">
                  <c:v>26.251249999999999</c:v>
                </c:pt>
                <c:pt idx="15751">
                  <c:v>26.2529166666667</c:v>
                </c:pt>
                <c:pt idx="15752">
                  <c:v>26.2545833333334</c:v>
                </c:pt>
                <c:pt idx="15753">
                  <c:v>26.256250000000001</c:v>
                </c:pt>
                <c:pt idx="15754">
                  <c:v>26.257916666666699</c:v>
                </c:pt>
                <c:pt idx="15755">
                  <c:v>26.259583333333399</c:v>
                </c:pt>
                <c:pt idx="15756">
                  <c:v>26.26125</c:v>
                </c:pt>
                <c:pt idx="15757">
                  <c:v>26.262916666666701</c:v>
                </c:pt>
                <c:pt idx="15758">
                  <c:v>26.264583333333398</c:v>
                </c:pt>
                <c:pt idx="15759">
                  <c:v>26.266249999999999</c:v>
                </c:pt>
                <c:pt idx="15760">
                  <c:v>26.2679166666667</c:v>
                </c:pt>
                <c:pt idx="15761">
                  <c:v>26.269583333333401</c:v>
                </c:pt>
                <c:pt idx="15762">
                  <c:v>26.271249999999998</c:v>
                </c:pt>
                <c:pt idx="15763">
                  <c:v>26.272916666666699</c:v>
                </c:pt>
                <c:pt idx="15764">
                  <c:v>26.2745833333334</c:v>
                </c:pt>
                <c:pt idx="15765">
                  <c:v>26.276250000000001</c:v>
                </c:pt>
                <c:pt idx="15766">
                  <c:v>26.277916666666702</c:v>
                </c:pt>
                <c:pt idx="15767">
                  <c:v>26.279583333333399</c:v>
                </c:pt>
                <c:pt idx="15768">
                  <c:v>26.28125</c:v>
                </c:pt>
                <c:pt idx="15769">
                  <c:v>26.282916666666701</c:v>
                </c:pt>
                <c:pt idx="15770">
                  <c:v>26.284583333333401</c:v>
                </c:pt>
                <c:pt idx="15771">
                  <c:v>26.286249999999999</c:v>
                </c:pt>
                <c:pt idx="15772">
                  <c:v>26.2879166666667</c:v>
                </c:pt>
                <c:pt idx="15773">
                  <c:v>26.2895833333334</c:v>
                </c:pt>
                <c:pt idx="15774">
                  <c:v>26.291250000000002</c:v>
                </c:pt>
                <c:pt idx="15775">
                  <c:v>26.292916666666699</c:v>
                </c:pt>
                <c:pt idx="15776">
                  <c:v>26.294583333333399</c:v>
                </c:pt>
                <c:pt idx="15777">
                  <c:v>26.296250000000001</c:v>
                </c:pt>
                <c:pt idx="15778">
                  <c:v>26.297916666666701</c:v>
                </c:pt>
                <c:pt idx="15779">
                  <c:v>26.299583333333398</c:v>
                </c:pt>
                <c:pt idx="15780">
                  <c:v>26.30125</c:v>
                </c:pt>
                <c:pt idx="15781">
                  <c:v>26.3029166666667</c:v>
                </c:pt>
                <c:pt idx="15782">
                  <c:v>26.304583333333401</c:v>
                </c:pt>
                <c:pt idx="15783">
                  <c:v>26.306249999999999</c:v>
                </c:pt>
                <c:pt idx="15784">
                  <c:v>26.307916666666699</c:v>
                </c:pt>
                <c:pt idx="15785">
                  <c:v>26.3095833333334</c:v>
                </c:pt>
                <c:pt idx="15786">
                  <c:v>26.311250000000001</c:v>
                </c:pt>
                <c:pt idx="15787">
                  <c:v>26.312916666666698</c:v>
                </c:pt>
                <c:pt idx="15788">
                  <c:v>26.314583333333399</c:v>
                </c:pt>
                <c:pt idx="15789">
                  <c:v>26.31625</c:v>
                </c:pt>
                <c:pt idx="15790">
                  <c:v>26.317916666666701</c:v>
                </c:pt>
                <c:pt idx="15791">
                  <c:v>26.319583333333401</c:v>
                </c:pt>
                <c:pt idx="15792">
                  <c:v>26.321249999999999</c:v>
                </c:pt>
                <c:pt idx="15793">
                  <c:v>26.3229166666667</c:v>
                </c:pt>
                <c:pt idx="15794">
                  <c:v>26.324583333333401</c:v>
                </c:pt>
                <c:pt idx="15795">
                  <c:v>26.326250000000002</c:v>
                </c:pt>
                <c:pt idx="15796">
                  <c:v>26.327916666666699</c:v>
                </c:pt>
                <c:pt idx="15797">
                  <c:v>26.3295833333334</c:v>
                </c:pt>
                <c:pt idx="15798">
                  <c:v>26.331250000000001</c:v>
                </c:pt>
                <c:pt idx="15799">
                  <c:v>26.332916666666701</c:v>
                </c:pt>
                <c:pt idx="15800">
                  <c:v>26.334583333333399</c:v>
                </c:pt>
                <c:pt idx="15801">
                  <c:v>26.33625</c:v>
                </c:pt>
                <c:pt idx="15802">
                  <c:v>26.3379166666667</c:v>
                </c:pt>
                <c:pt idx="15803">
                  <c:v>26.339583333333401</c:v>
                </c:pt>
                <c:pt idx="15804">
                  <c:v>26.341249999999999</c:v>
                </c:pt>
                <c:pt idx="15805">
                  <c:v>26.342916666666699</c:v>
                </c:pt>
                <c:pt idx="15806">
                  <c:v>26.3445833333334</c:v>
                </c:pt>
                <c:pt idx="15807">
                  <c:v>26.346250000000001</c:v>
                </c:pt>
                <c:pt idx="15808">
                  <c:v>26.347916666666698</c:v>
                </c:pt>
                <c:pt idx="15809">
                  <c:v>26.349583333333399</c:v>
                </c:pt>
                <c:pt idx="15810">
                  <c:v>26.35125</c:v>
                </c:pt>
                <c:pt idx="15811">
                  <c:v>26.352916666666701</c:v>
                </c:pt>
                <c:pt idx="15812">
                  <c:v>26.354583333333402</c:v>
                </c:pt>
                <c:pt idx="15813">
                  <c:v>26.356249999999999</c:v>
                </c:pt>
                <c:pt idx="15814">
                  <c:v>26.3579166666667</c:v>
                </c:pt>
                <c:pt idx="15815">
                  <c:v>26.359583333333401</c:v>
                </c:pt>
                <c:pt idx="15816">
                  <c:v>26.361249999999998</c:v>
                </c:pt>
                <c:pt idx="15817">
                  <c:v>26.362916666666699</c:v>
                </c:pt>
                <c:pt idx="15818">
                  <c:v>26.3645833333334</c:v>
                </c:pt>
                <c:pt idx="15819">
                  <c:v>26.366250000000001</c:v>
                </c:pt>
                <c:pt idx="15820">
                  <c:v>26.367916666666702</c:v>
                </c:pt>
                <c:pt idx="15821">
                  <c:v>26.369583333333399</c:v>
                </c:pt>
                <c:pt idx="15822">
                  <c:v>26.37125</c:v>
                </c:pt>
                <c:pt idx="15823">
                  <c:v>26.372916666666701</c:v>
                </c:pt>
                <c:pt idx="15824">
                  <c:v>26.374583333333401</c:v>
                </c:pt>
                <c:pt idx="15825">
                  <c:v>26.376249999999999</c:v>
                </c:pt>
                <c:pt idx="15826">
                  <c:v>26.3779166666667</c:v>
                </c:pt>
                <c:pt idx="15827">
                  <c:v>26.3795833333334</c:v>
                </c:pt>
                <c:pt idx="15828">
                  <c:v>26.381250000000001</c:v>
                </c:pt>
                <c:pt idx="15829">
                  <c:v>26.382916666666699</c:v>
                </c:pt>
                <c:pt idx="15830">
                  <c:v>26.384583333333399</c:v>
                </c:pt>
                <c:pt idx="15831">
                  <c:v>26.38625</c:v>
                </c:pt>
                <c:pt idx="15832">
                  <c:v>26.387916666666701</c:v>
                </c:pt>
                <c:pt idx="15833">
                  <c:v>26.389583333333398</c:v>
                </c:pt>
                <c:pt idx="15834">
                  <c:v>26.391249999999999</c:v>
                </c:pt>
                <c:pt idx="15835">
                  <c:v>26.3929166666667</c:v>
                </c:pt>
                <c:pt idx="15836">
                  <c:v>26.394583333333401</c:v>
                </c:pt>
                <c:pt idx="15837">
                  <c:v>26.396249999999998</c:v>
                </c:pt>
                <c:pt idx="15838">
                  <c:v>26.397916666666699</c:v>
                </c:pt>
                <c:pt idx="15839">
                  <c:v>26.3995833333334</c:v>
                </c:pt>
                <c:pt idx="15840">
                  <c:v>26.401250000000001</c:v>
                </c:pt>
                <c:pt idx="15841">
                  <c:v>26.402916666666702</c:v>
                </c:pt>
                <c:pt idx="15842">
                  <c:v>26.404583333333399</c:v>
                </c:pt>
                <c:pt idx="15843">
                  <c:v>26.40625</c:v>
                </c:pt>
                <c:pt idx="15844">
                  <c:v>26.407916666666701</c:v>
                </c:pt>
                <c:pt idx="15845">
                  <c:v>26.409583333333401</c:v>
                </c:pt>
                <c:pt idx="15846">
                  <c:v>26.411249999999999</c:v>
                </c:pt>
                <c:pt idx="15847">
                  <c:v>26.4129166666667</c:v>
                </c:pt>
                <c:pt idx="15848">
                  <c:v>26.4145833333334</c:v>
                </c:pt>
                <c:pt idx="15849">
                  <c:v>26.416250000000002</c:v>
                </c:pt>
                <c:pt idx="15850">
                  <c:v>26.417916666666699</c:v>
                </c:pt>
                <c:pt idx="15851">
                  <c:v>26.419583333333399</c:v>
                </c:pt>
                <c:pt idx="15852">
                  <c:v>26.421250000000001</c:v>
                </c:pt>
                <c:pt idx="15853">
                  <c:v>26.422916666666701</c:v>
                </c:pt>
                <c:pt idx="15854">
                  <c:v>26.424583333333398</c:v>
                </c:pt>
                <c:pt idx="15855">
                  <c:v>26.42625</c:v>
                </c:pt>
                <c:pt idx="15856">
                  <c:v>26.4279166666667</c:v>
                </c:pt>
                <c:pt idx="15857">
                  <c:v>26.429583333333401</c:v>
                </c:pt>
                <c:pt idx="15858">
                  <c:v>26.431249999999999</c:v>
                </c:pt>
                <c:pt idx="15859">
                  <c:v>26.432916666666699</c:v>
                </c:pt>
                <c:pt idx="15860">
                  <c:v>26.4345833333334</c:v>
                </c:pt>
                <c:pt idx="15861">
                  <c:v>26.436250000000001</c:v>
                </c:pt>
                <c:pt idx="15862">
                  <c:v>26.437916666666698</c:v>
                </c:pt>
                <c:pt idx="15863">
                  <c:v>26.439583333333399</c:v>
                </c:pt>
                <c:pt idx="15864">
                  <c:v>26.44125</c:v>
                </c:pt>
                <c:pt idx="15865">
                  <c:v>26.442916666666701</c:v>
                </c:pt>
                <c:pt idx="15866">
                  <c:v>26.444583333333401</c:v>
                </c:pt>
                <c:pt idx="15867">
                  <c:v>26.446249999999999</c:v>
                </c:pt>
                <c:pt idx="15868">
                  <c:v>26.4479166666667</c:v>
                </c:pt>
                <c:pt idx="15869">
                  <c:v>26.449583333333401</c:v>
                </c:pt>
                <c:pt idx="15870">
                  <c:v>26.451250000000002</c:v>
                </c:pt>
                <c:pt idx="15871">
                  <c:v>26.452916666666699</c:v>
                </c:pt>
                <c:pt idx="15872">
                  <c:v>26.4545833333334</c:v>
                </c:pt>
                <c:pt idx="15873">
                  <c:v>26.456250000000001</c:v>
                </c:pt>
                <c:pt idx="15874">
                  <c:v>26.457916666666701</c:v>
                </c:pt>
                <c:pt idx="15875">
                  <c:v>26.459583333333399</c:v>
                </c:pt>
                <c:pt idx="15876">
                  <c:v>26.46125</c:v>
                </c:pt>
                <c:pt idx="15877">
                  <c:v>26.4629166666667</c:v>
                </c:pt>
                <c:pt idx="15878">
                  <c:v>26.464583333333401</c:v>
                </c:pt>
                <c:pt idx="15879">
                  <c:v>26.466249999999999</c:v>
                </c:pt>
                <c:pt idx="15880">
                  <c:v>26.467916666666699</c:v>
                </c:pt>
                <c:pt idx="15881">
                  <c:v>26.4695833333334</c:v>
                </c:pt>
                <c:pt idx="15882">
                  <c:v>26.471250000000001</c:v>
                </c:pt>
                <c:pt idx="15883">
                  <c:v>26.472916666666698</c:v>
                </c:pt>
                <c:pt idx="15884">
                  <c:v>26.474583333333399</c:v>
                </c:pt>
                <c:pt idx="15885">
                  <c:v>26.47625</c:v>
                </c:pt>
                <c:pt idx="15886">
                  <c:v>26.477916666666701</c:v>
                </c:pt>
                <c:pt idx="15887">
                  <c:v>26.479583333333402</c:v>
                </c:pt>
                <c:pt idx="15888">
                  <c:v>26.481249999999999</c:v>
                </c:pt>
                <c:pt idx="15889">
                  <c:v>26.4829166666667</c:v>
                </c:pt>
                <c:pt idx="15890">
                  <c:v>26.484583333333401</c:v>
                </c:pt>
                <c:pt idx="15891">
                  <c:v>26.486249999999998</c:v>
                </c:pt>
                <c:pt idx="15892">
                  <c:v>26.487916666666699</c:v>
                </c:pt>
                <c:pt idx="15893">
                  <c:v>26.4895833333334</c:v>
                </c:pt>
                <c:pt idx="15894">
                  <c:v>26.491250000000001</c:v>
                </c:pt>
                <c:pt idx="15895">
                  <c:v>26.492916666666702</c:v>
                </c:pt>
                <c:pt idx="15896">
                  <c:v>26.494583333333399</c:v>
                </c:pt>
                <c:pt idx="15897">
                  <c:v>26.49625</c:v>
                </c:pt>
                <c:pt idx="15898">
                  <c:v>26.497916666666701</c:v>
                </c:pt>
                <c:pt idx="15899">
                  <c:v>26.499583333333401</c:v>
                </c:pt>
                <c:pt idx="15900">
                  <c:v>26.501249999999999</c:v>
                </c:pt>
                <c:pt idx="15901">
                  <c:v>26.5029166666667</c:v>
                </c:pt>
                <c:pt idx="15902">
                  <c:v>26.5045833333334</c:v>
                </c:pt>
                <c:pt idx="15903">
                  <c:v>26.506250000000001</c:v>
                </c:pt>
                <c:pt idx="15904">
                  <c:v>26.507916666666699</c:v>
                </c:pt>
                <c:pt idx="15905">
                  <c:v>26.509583333333399</c:v>
                </c:pt>
                <c:pt idx="15906">
                  <c:v>26.51125</c:v>
                </c:pt>
                <c:pt idx="15907">
                  <c:v>26.512916666666701</c:v>
                </c:pt>
                <c:pt idx="15908">
                  <c:v>26.514583333333398</c:v>
                </c:pt>
                <c:pt idx="15909">
                  <c:v>26.516249999999999</c:v>
                </c:pt>
                <c:pt idx="15910">
                  <c:v>26.5179166666667</c:v>
                </c:pt>
                <c:pt idx="15911">
                  <c:v>26.519583333333401</c:v>
                </c:pt>
                <c:pt idx="15912">
                  <c:v>26.521249999999998</c:v>
                </c:pt>
                <c:pt idx="15913">
                  <c:v>26.522916666666699</c:v>
                </c:pt>
                <c:pt idx="15914">
                  <c:v>26.5245833333334</c:v>
                </c:pt>
                <c:pt idx="15915">
                  <c:v>26.526250000000001</c:v>
                </c:pt>
                <c:pt idx="15916">
                  <c:v>26.527916666666702</c:v>
                </c:pt>
                <c:pt idx="15917">
                  <c:v>26.529583333333399</c:v>
                </c:pt>
                <c:pt idx="15918">
                  <c:v>26.53125</c:v>
                </c:pt>
                <c:pt idx="15919">
                  <c:v>26.532916666666701</c:v>
                </c:pt>
                <c:pt idx="15920">
                  <c:v>26.534583333333401</c:v>
                </c:pt>
                <c:pt idx="15921">
                  <c:v>26.536249999999999</c:v>
                </c:pt>
                <c:pt idx="15922">
                  <c:v>26.5379166666667</c:v>
                </c:pt>
                <c:pt idx="15923">
                  <c:v>26.5395833333334</c:v>
                </c:pt>
                <c:pt idx="15924">
                  <c:v>26.541250000000002</c:v>
                </c:pt>
                <c:pt idx="15925">
                  <c:v>26.542916666666699</c:v>
                </c:pt>
                <c:pt idx="15926">
                  <c:v>26.544583333333399</c:v>
                </c:pt>
                <c:pt idx="15927">
                  <c:v>26.546250000000001</c:v>
                </c:pt>
                <c:pt idx="15928">
                  <c:v>26.547916666666701</c:v>
                </c:pt>
                <c:pt idx="15929">
                  <c:v>26.549583333333398</c:v>
                </c:pt>
                <c:pt idx="15930">
                  <c:v>26.55125</c:v>
                </c:pt>
                <c:pt idx="15931">
                  <c:v>26.5529166666667</c:v>
                </c:pt>
                <c:pt idx="15932">
                  <c:v>26.554583333333401</c:v>
                </c:pt>
                <c:pt idx="15933">
                  <c:v>26.556249999999999</c:v>
                </c:pt>
                <c:pt idx="15934">
                  <c:v>26.557916666666699</c:v>
                </c:pt>
                <c:pt idx="15935">
                  <c:v>26.5595833333334</c:v>
                </c:pt>
                <c:pt idx="15936">
                  <c:v>26.561250000000001</c:v>
                </c:pt>
                <c:pt idx="15937">
                  <c:v>26.562916666666698</c:v>
                </c:pt>
                <c:pt idx="15938">
                  <c:v>26.564583333333399</c:v>
                </c:pt>
                <c:pt idx="15939">
                  <c:v>26.56625</c:v>
                </c:pt>
                <c:pt idx="15940">
                  <c:v>26.567916666666701</c:v>
                </c:pt>
                <c:pt idx="15941">
                  <c:v>26.569583333333401</c:v>
                </c:pt>
                <c:pt idx="15942">
                  <c:v>26.571249999999999</c:v>
                </c:pt>
                <c:pt idx="15943">
                  <c:v>26.5729166666667</c:v>
                </c:pt>
                <c:pt idx="15944">
                  <c:v>26.574583333333401</c:v>
                </c:pt>
                <c:pt idx="15945">
                  <c:v>26.576250000000002</c:v>
                </c:pt>
                <c:pt idx="15946">
                  <c:v>26.577916666666699</c:v>
                </c:pt>
                <c:pt idx="15947">
                  <c:v>26.5795833333334</c:v>
                </c:pt>
                <c:pt idx="15948">
                  <c:v>26.581250000000001</c:v>
                </c:pt>
                <c:pt idx="15949">
                  <c:v>26.582916666666701</c:v>
                </c:pt>
                <c:pt idx="15950">
                  <c:v>26.584583333333399</c:v>
                </c:pt>
                <c:pt idx="15951">
                  <c:v>26.58625</c:v>
                </c:pt>
                <c:pt idx="15952">
                  <c:v>26.5879166666667</c:v>
                </c:pt>
                <c:pt idx="15953">
                  <c:v>26.589583333333401</c:v>
                </c:pt>
                <c:pt idx="15954">
                  <c:v>26.591249999999999</c:v>
                </c:pt>
                <c:pt idx="15955">
                  <c:v>26.592916666666699</c:v>
                </c:pt>
                <c:pt idx="15956">
                  <c:v>26.5945833333334</c:v>
                </c:pt>
                <c:pt idx="15957">
                  <c:v>26.596250000000001</c:v>
                </c:pt>
                <c:pt idx="15958">
                  <c:v>26.597916666666698</c:v>
                </c:pt>
                <c:pt idx="15959">
                  <c:v>26.599583333333399</c:v>
                </c:pt>
                <c:pt idx="15960">
                  <c:v>26.60125</c:v>
                </c:pt>
                <c:pt idx="15961">
                  <c:v>26.602916666666701</c:v>
                </c:pt>
                <c:pt idx="15962">
                  <c:v>26.604583333333402</c:v>
                </c:pt>
                <c:pt idx="15963">
                  <c:v>26.606249999999999</c:v>
                </c:pt>
                <c:pt idx="15964">
                  <c:v>26.6079166666667</c:v>
                </c:pt>
                <c:pt idx="15965">
                  <c:v>26.609583333333401</c:v>
                </c:pt>
                <c:pt idx="15966">
                  <c:v>26.611249999999998</c:v>
                </c:pt>
                <c:pt idx="15967">
                  <c:v>26.612916666666699</c:v>
                </c:pt>
                <c:pt idx="15968">
                  <c:v>26.6145833333334</c:v>
                </c:pt>
                <c:pt idx="15969">
                  <c:v>26.616250000000001</c:v>
                </c:pt>
                <c:pt idx="15970">
                  <c:v>26.617916666666702</c:v>
                </c:pt>
                <c:pt idx="15971">
                  <c:v>26.619583333333399</c:v>
                </c:pt>
                <c:pt idx="15972">
                  <c:v>26.62125</c:v>
                </c:pt>
                <c:pt idx="15973">
                  <c:v>26.622916666666701</c:v>
                </c:pt>
                <c:pt idx="15974">
                  <c:v>26.624583333333401</c:v>
                </c:pt>
                <c:pt idx="15975">
                  <c:v>26.626249999999999</c:v>
                </c:pt>
                <c:pt idx="15976">
                  <c:v>26.6279166666667</c:v>
                </c:pt>
                <c:pt idx="15977">
                  <c:v>26.6295833333334</c:v>
                </c:pt>
                <c:pt idx="15978">
                  <c:v>26.631250000000001</c:v>
                </c:pt>
                <c:pt idx="15979">
                  <c:v>26.632916666666699</c:v>
                </c:pt>
                <c:pt idx="15980">
                  <c:v>26.634583333333399</c:v>
                </c:pt>
                <c:pt idx="15981">
                  <c:v>26.63625</c:v>
                </c:pt>
                <c:pt idx="15982">
                  <c:v>26.637916666666701</c:v>
                </c:pt>
                <c:pt idx="15983">
                  <c:v>26.639583333333398</c:v>
                </c:pt>
                <c:pt idx="15984">
                  <c:v>26.641249999999999</c:v>
                </c:pt>
                <c:pt idx="15985">
                  <c:v>26.6429166666667</c:v>
                </c:pt>
                <c:pt idx="15986">
                  <c:v>26.644583333333401</c:v>
                </c:pt>
                <c:pt idx="15987">
                  <c:v>26.646249999999998</c:v>
                </c:pt>
                <c:pt idx="15988">
                  <c:v>26.647916666666699</c:v>
                </c:pt>
                <c:pt idx="15989">
                  <c:v>26.6495833333334</c:v>
                </c:pt>
                <c:pt idx="15990">
                  <c:v>26.651250000000001</c:v>
                </c:pt>
                <c:pt idx="15991">
                  <c:v>26.652916666666702</c:v>
                </c:pt>
                <c:pt idx="15992">
                  <c:v>26.654583333333399</c:v>
                </c:pt>
                <c:pt idx="15993">
                  <c:v>26.65625</c:v>
                </c:pt>
                <c:pt idx="15994">
                  <c:v>26.657916666666701</c:v>
                </c:pt>
                <c:pt idx="15995">
                  <c:v>26.659583333333401</c:v>
                </c:pt>
                <c:pt idx="15996">
                  <c:v>26.661249999999999</c:v>
                </c:pt>
                <c:pt idx="15997">
                  <c:v>26.6629166666667</c:v>
                </c:pt>
                <c:pt idx="15998">
                  <c:v>26.6645833333334</c:v>
                </c:pt>
                <c:pt idx="15999">
                  <c:v>26.666250000000002</c:v>
                </c:pt>
                <c:pt idx="16000">
                  <c:v>26.667916666666699</c:v>
                </c:pt>
                <c:pt idx="16001">
                  <c:v>26.669583333333399</c:v>
                </c:pt>
                <c:pt idx="16002">
                  <c:v>26.671250000000001</c:v>
                </c:pt>
                <c:pt idx="16003">
                  <c:v>26.672916666666701</c:v>
                </c:pt>
                <c:pt idx="16004">
                  <c:v>26.674583333333398</c:v>
                </c:pt>
                <c:pt idx="16005">
                  <c:v>26.67625</c:v>
                </c:pt>
                <c:pt idx="16006">
                  <c:v>26.6779166666667</c:v>
                </c:pt>
                <c:pt idx="16007">
                  <c:v>26.679583333333401</c:v>
                </c:pt>
                <c:pt idx="16008">
                  <c:v>26.681249999999999</c:v>
                </c:pt>
                <c:pt idx="16009">
                  <c:v>26.682916666666699</c:v>
                </c:pt>
                <c:pt idx="16010">
                  <c:v>26.6845833333334</c:v>
                </c:pt>
                <c:pt idx="16011">
                  <c:v>26.686250000000001</c:v>
                </c:pt>
                <c:pt idx="16012">
                  <c:v>26.687916666666698</c:v>
                </c:pt>
                <c:pt idx="16013">
                  <c:v>26.689583333333399</c:v>
                </c:pt>
                <c:pt idx="16014">
                  <c:v>26.69125</c:v>
                </c:pt>
                <c:pt idx="16015">
                  <c:v>26.692916666666701</c:v>
                </c:pt>
                <c:pt idx="16016">
                  <c:v>26.694583333333401</c:v>
                </c:pt>
                <c:pt idx="16017">
                  <c:v>26.696249999999999</c:v>
                </c:pt>
                <c:pt idx="16018">
                  <c:v>26.6979166666667</c:v>
                </c:pt>
                <c:pt idx="16019">
                  <c:v>26.699583333333401</c:v>
                </c:pt>
                <c:pt idx="16020">
                  <c:v>26.701250000000002</c:v>
                </c:pt>
                <c:pt idx="16021">
                  <c:v>26.702916666666699</c:v>
                </c:pt>
                <c:pt idx="16022">
                  <c:v>26.7045833333334</c:v>
                </c:pt>
                <c:pt idx="16023">
                  <c:v>26.706250000000001</c:v>
                </c:pt>
                <c:pt idx="16024">
                  <c:v>26.707916666666701</c:v>
                </c:pt>
                <c:pt idx="16025">
                  <c:v>26.709583333333399</c:v>
                </c:pt>
                <c:pt idx="16026">
                  <c:v>26.71125</c:v>
                </c:pt>
                <c:pt idx="16027">
                  <c:v>26.7129166666667</c:v>
                </c:pt>
                <c:pt idx="16028">
                  <c:v>26.714583333333401</c:v>
                </c:pt>
                <c:pt idx="16029">
                  <c:v>26.716249999999999</c:v>
                </c:pt>
                <c:pt idx="16030">
                  <c:v>26.717916666666699</c:v>
                </c:pt>
                <c:pt idx="16031">
                  <c:v>26.7195833333334</c:v>
                </c:pt>
                <c:pt idx="16032">
                  <c:v>26.721250000000001</c:v>
                </c:pt>
                <c:pt idx="16033">
                  <c:v>26.722916666666698</c:v>
                </c:pt>
                <c:pt idx="16034">
                  <c:v>26.724583333333399</c:v>
                </c:pt>
                <c:pt idx="16035">
                  <c:v>26.72625</c:v>
                </c:pt>
                <c:pt idx="16036">
                  <c:v>26.727916666666701</c:v>
                </c:pt>
                <c:pt idx="16037">
                  <c:v>26.729583333333402</c:v>
                </c:pt>
                <c:pt idx="16038">
                  <c:v>26.731249999999999</c:v>
                </c:pt>
                <c:pt idx="16039">
                  <c:v>26.7329166666667</c:v>
                </c:pt>
                <c:pt idx="16040">
                  <c:v>26.734583333333401</c:v>
                </c:pt>
                <c:pt idx="16041">
                  <c:v>26.736249999999998</c:v>
                </c:pt>
                <c:pt idx="16042">
                  <c:v>26.737916666666699</c:v>
                </c:pt>
                <c:pt idx="16043">
                  <c:v>26.7395833333334</c:v>
                </c:pt>
                <c:pt idx="16044">
                  <c:v>26.741250000000001</c:v>
                </c:pt>
                <c:pt idx="16045">
                  <c:v>26.742916666666702</c:v>
                </c:pt>
                <c:pt idx="16046">
                  <c:v>26.744583333333399</c:v>
                </c:pt>
                <c:pt idx="16047">
                  <c:v>26.74625</c:v>
                </c:pt>
                <c:pt idx="16048">
                  <c:v>26.747916666666701</c:v>
                </c:pt>
                <c:pt idx="16049">
                  <c:v>26.749583333333401</c:v>
                </c:pt>
                <c:pt idx="16050">
                  <c:v>26.751249999999999</c:v>
                </c:pt>
                <c:pt idx="16051">
                  <c:v>26.7529166666667</c:v>
                </c:pt>
                <c:pt idx="16052">
                  <c:v>26.7545833333334</c:v>
                </c:pt>
                <c:pt idx="16053">
                  <c:v>26.756250000000001</c:v>
                </c:pt>
                <c:pt idx="16054">
                  <c:v>26.757916666666699</c:v>
                </c:pt>
                <c:pt idx="16055">
                  <c:v>26.759583333333399</c:v>
                </c:pt>
                <c:pt idx="16056">
                  <c:v>26.76125</c:v>
                </c:pt>
                <c:pt idx="16057">
                  <c:v>26.762916666666701</c:v>
                </c:pt>
                <c:pt idx="16058">
                  <c:v>26.764583333333398</c:v>
                </c:pt>
                <c:pt idx="16059">
                  <c:v>26.766249999999999</c:v>
                </c:pt>
                <c:pt idx="16060">
                  <c:v>26.7679166666667</c:v>
                </c:pt>
                <c:pt idx="16061">
                  <c:v>26.769583333333401</c:v>
                </c:pt>
                <c:pt idx="16062">
                  <c:v>26.771249999999998</c:v>
                </c:pt>
                <c:pt idx="16063">
                  <c:v>26.772916666666699</c:v>
                </c:pt>
                <c:pt idx="16064">
                  <c:v>26.7745833333334</c:v>
                </c:pt>
                <c:pt idx="16065">
                  <c:v>26.776250000000001</c:v>
                </c:pt>
                <c:pt idx="16066">
                  <c:v>26.777916666666702</c:v>
                </c:pt>
                <c:pt idx="16067">
                  <c:v>26.779583333333399</c:v>
                </c:pt>
                <c:pt idx="16068">
                  <c:v>26.78125</c:v>
                </c:pt>
                <c:pt idx="16069">
                  <c:v>26.782916666666701</c:v>
                </c:pt>
                <c:pt idx="16070">
                  <c:v>26.784583333333401</c:v>
                </c:pt>
                <c:pt idx="16071">
                  <c:v>26.786249999999999</c:v>
                </c:pt>
                <c:pt idx="16072">
                  <c:v>26.7879166666667</c:v>
                </c:pt>
                <c:pt idx="16073">
                  <c:v>26.7895833333334</c:v>
                </c:pt>
                <c:pt idx="16074">
                  <c:v>26.791250000000002</c:v>
                </c:pt>
                <c:pt idx="16075">
                  <c:v>26.792916666666699</c:v>
                </c:pt>
                <c:pt idx="16076">
                  <c:v>26.794583333333399</c:v>
                </c:pt>
                <c:pt idx="16077">
                  <c:v>26.796250000000001</c:v>
                </c:pt>
                <c:pt idx="16078">
                  <c:v>26.797916666666701</c:v>
                </c:pt>
                <c:pt idx="16079">
                  <c:v>26.799583333333398</c:v>
                </c:pt>
                <c:pt idx="16080">
                  <c:v>26.80125</c:v>
                </c:pt>
                <c:pt idx="16081">
                  <c:v>26.8029166666667</c:v>
                </c:pt>
                <c:pt idx="16082">
                  <c:v>26.804583333333401</c:v>
                </c:pt>
                <c:pt idx="16083">
                  <c:v>26.806249999999999</c:v>
                </c:pt>
                <c:pt idx="16084">
                  <c:v>26.807916666666699</c:v>
                </c:pt>
                <c:pt idx="16085">
                  <c:v>26.8095833333334</c:v>
                </c:pt>
                <c:pt idx="16086">
                  <c:v>26.811250000000001</c:v>
                </c:pt>
                <c:pt idx="16087">
                  <c:v>26.812916666666698</c:v>
                </c:pt>
                <c:pt idx="16088">
                  <c:v>26.814583333333399</c:v>
                </c:pt>
                <c:pt idx="16089">
                  <c:v>26.81625</c:v>
                </c:pt>
                <c:pt idx="16090">
                  <c:v>26.817916666666701</c:v>
                </c:pt>
                <c:pt idx="16091">
                  <c:v>26.819583333333401</c:v>
                </c:pt>
                <c:pt idx="16092">
                  <c:v>26.821249999999999</c:v>
                </c:pt>
                <c:pt idx="16093">
                  <c:v>26.8229166666667</c:v>
                </c:pt>
                <c:pt idx="16094">
                  <c:v>26.824583333333401</c:v>
                </c:pt>
                <c:pt idx="16095">
                  <c:v>26.826250000000002</c:v>
                </c:pt>
                <c:pt idx="16096">
                  <c:v>26.827916666666699</c:v>
                </c:pt>
                <c:pt idx="16097">
                  <c:v>26.8295833333334</c:v>
                </c:pt>
                <c:pt idx="16098">
                  <c:v>26.831250000000001</c:v>
                </c:pt>
                <c:pt idx="16099">
                  <c:v>26.832916666666701</c:v>
                </c:pt>
                <c:pt idx="16100">
                  <c:v>26.834583333333399</c:v>
                </c:pt>
                <c:pt idx="16101">
                  <c:v>26.83625</c:v>
                </c:pt>
                <c:pt idx="16102">
                  <c:v>26.8379166666667</c:v>
                </c:pt>
                <c:pt idx="16103">
                  <c:v>26.839583333333401</c:v>
                </c:pt>
                <c:pt idx="16104">
                  <c:v>26.841249999999999</c:v>
                </c:pt>
                <c:pt idx="16105">
                  <c:v>26.842916666666699</c:v>
                </c:pt>
                <c:pt idx="16106">
                  <c:v>26.8445833333334</c:v>
                </c:pt>
                <c:pt idx="16107">
                  <c:v>26.846250000000001</c:v>
                </c:pt>
                <c:pt idx="16108">
                  <c:v>26.847916666666698</c:v>
                </c:pt>
                <c:pt idx="16109">
                  <c:v>26.849583333333399</c:v>
                </c:pt>
                <c:pt idx="16110">
                  <c:v>26.85125</c:v>
                </c:pt>
                <c:pt idx="16111">
                  <c:v>26.852916666666701</c:v>
                </c:pt>
                <c:pt idx="16112">
                  <c:v>26.854583333333402</c:v>
                </c:pt>
                <c:pt idx="16113">
                  <c:v>26.856249999999999</c:v>
                </c:pt>
                <c:pt idx="16114">
                  <c:v>26.8579166666667</c:v>
                </c:pt>
                <c:pt idx="16115">
                  <c:v>26.859583333333401</c:v>
                </c:pt>
                <c:pt idx="16116">
                  <c:v>26.861249999999998</c:v>
                </c:pt>
                <c:pt idx="16117">
                  <c:v>26.862916666666699</c:v>
                </c:pt>
                <c:pt idx="16118">
                  <c:v>26.8645833333334</c:v>
                </c:pt>
                <c:pt idx="16119">
                  <c:v>26.866250000000001</c:v>
                </c:pt>
                <c:pt idx="16120">
                  <c:v>26.867916666666702</c:v>
                </c:pt>
                <c:pt idx="16121">
                  <c:v>26.869583333333399</c:v>
                </c:pt>
                <c:pt idx="16122">
                  <c:v>26.87125</c:v>
                </c:pt>
                <c:pt idx="16123">
                  <c:v>26.872916666666701</c:v>
                </c:pt>
                <c:pt idx="16124">
                  <c:v>26.874583333333401</c:v>
                </c:pt>
                <c:pt idx="16125">
                  <c:v>26.876249999999999</c:v>
                </c:pt>
                <c:pt idx="16126">
                  <c:v>26.8779166666667</c:v>
                </c:pt>
                <c:pt idx="16127">
                  <c:v>26.8795833333334</c:v>
                </c:pt>
                <c:pt idx="16128">
                  <c:v>26.881250000000001</c:v>
                </c:pt>
                <c:pt idx="16129">
                  <c:v>26.882916666666699</c:v>
                </c:pt>
                <c:pt idx="16130">
                  <c:v>26.884583333333399</c:v>
                </c:pt>
                <c:pt idx="16131">
                  <c:v>26.88625</c:v>
                </c:pt>
                <c:pt idx="16132">
                  <c:v>26.887916666666701</c:v>
                </c:pt>
                <c:pt idx="16133">
                  <c:v>26.889583333333398</c:v>
                </c:pt>
                <c:pt idx="16134">
                  <c:v>26.891249999999999</c:v>
                </c:pt>
                <c:pt idx="16135">
                  <c:v>26.8929166666667</c:v>
                </c:pt>
                <c:pt idx="16136">
                  <c:v>26.894583333333401</c:v>
                </c:pt>
                <c:pt idx="16137">
                  <c:v>26.896249999999998</c:v>
                </c:pt>
                <c:pt idx="16138">
                  <c:v>26.897916666666699</c:v>
                </c:pt>
                <c:pt idx="16139">
                  <c:v>26.8995833333334</c:v>
                </c:pt>
                <c:pt idx="16140">
                  <c:v>26.901250000000001</c:v>
                </c:pt>
                <c:pt idx="16141">
                  <c:v>26.902916666666702</c:v>
                </c:pt>
                <c:pt idx="16142">
                  <c:v>26.904583333333399</c:v>
                </c:pt>
                <c:pt idx="16143">
                  <c:v>26.90625</c:v>
                </c:pt>
                <c:pt idx="16144">
                  <c:v>26.907916666666701</c:v>
                </c:pt>
                <c:pt idx="16145">
                  <c:v>26.909583333333401</c:v>
                </c:pt>
                <c:pt idx="16146">
                  <c:v>26.911249999999999</c:v>
                </c:pt>
                <c:pt idx="16147">
                  <c:v>26.9129166666667</c:v>
                </c:pt>
                <c:pt idx="16148">
                  <c:v>26.9145833333334</c:v>
                </c:pt>
                <c:pt idx="16149">
                  <c:v>26.916250000000002</c:v>
                </c:pt>
                <c:pt idx="16150">
                  <c:v>26.917916666666699</c:v>
                </c:pt>
                <c:pt idx="16151">
                  <c:v>26.919583333333399</c:v>
                </c:pt>
                <c:pt idx="16152">
                  <c:v>26.921250000000001</c:v>
                </c:pt>
                <c:pt idx="16153">
                  <c:v>26.922916666666701</c:v>
                </c:pt>
                <c:pt idx="16154">
                  <c:v>26.924583333333398</c:v>
                </c:pt>
                <c:pt idx="16155">
                  <c:v>26.92625</c:v>
                </c:pt>
                <c:pt idx="16156">
                  <c:v>26.9279166666667</c:v>
                </c:pt>
                <c:pt idx="16157">
                  <c:v>26.929583333333401</c:v>
                </c:pt>
                <c:pt idx="16158">
                  <c:v>26.931249999999999</c:v>
                </c:pt>
                <c:pt idx="16159">
                  <c:v>26.932916666666699</c:v>
                </c:pt>
                <c:pt idx="16160">
                  <c:v>26.9345833333334</c:v>
                </c:pt>
                <c:pt idx="16161">
                  <c:v>26.936250000000001</c:v>
                </c:pt>
                <c:pt idx="16162">
                  <c:v>26.937916666666698</c:v>
                </c:pt>
                <c:pt idx="16163">
                  <c:v>26.939583333333399</c:v>
                </c:pt>
                <c:pt idx="16164">
                  <c:v>26.94125</c:v>
                </c:pt>
                <c:pt idx="16165">
                  <c:v>26.942916666666701</c:v>
                </c:pt>
                <c:pt idx="16166">
                  <c:v>26.944583333333401</c:v>
                </c:pt>
                <c:pt idx="16167">
                  <c:v>26.946249999999999</c:v>
                </c:pt>
                <c:pt idx="16168">
                  <c:v>26.9479166666667</c:v>
                </c:pt>
                <c:pt idx="16169">
                  <c:v>26.949583333333401</c:v>
                </c:pt>
                <c:pt idx="16170">
                  <c:v>26.951250000000002</c:v>
                </c:pt>
                <c:pt idx="16171">
                  <c:v>26.952916666666699</c:v>
                </c:pt>
                <c:pt idx="16172">
                  <c:v>26.9545833333334</c:v>
                </c:pt>
                <c:pt idx="16173">
                  <c:v>26.956250000000001</c:v>
                </c:pt>
                <c:pt idx="16174">
                  <c:v>26.957916666666701</c:v>
                </c:pt>
                <c:pt idx="16175">
                  <c:v>26.959583333333399</c:v>
                </c:pt>
                <c:pt idx="16176">
                  <c:v>26.96125</c:v>
                </c:pt>
                <c:pt idx="16177">
                  <c:v>26.9629166666667</c:v>
                </c:pt>
                <c:pt idx="16178">
                  <c:v>26.964583333333401</c:v>
                </c:pt>
                <c:pt idx="16179">
                  <c:v>26.966249999999999</c:v>
                </c:pt>
                <c:pt idx="16180">
                  <c:v>26.967916666666699</c:v>
                </c:pt>
                <c:pt idx="16181">
                  <c:v>26.9695833333334</c:v>
                </c:pt>
                <c:pt idx="16182">
                  <c:v>26.971250000000001</c:v>
                </c:pt>
                <c:pt idx="16183">
                  <c:v>26.972916666666698</c:v>
                </c:pt>
                <c:pt idx="16184">
                  <c:v>26.974583333333399</c:v>
                </c:pt>
                <c:pt idx="16185">
                  <c:v>26.97625</c:v>
                </c:pt>
                <c:pt idx="16186">
                  <c:v>26.977916666666701</c:v>
                </c:pt>
                <c:pt idx="16187">
                  <c:v>26.979583333333402</c:v>
                </c:pt>
                <c:pt idx="16188">
                  <c:v>26.981249999999999</c:v>
                </c:pt>
                <c:pt idx="16189">
                  <c:v>26.9829166666667</c:v>
                </c:pt>
                <c:pt idx="16190">
                  <c:v>26.984583333333401</c:v>
                </c:pt>
                <c:pt idx="16191">
                  <c:v>26.986249999999998</c:v>
                </c:pt>
                <c:pt idx="16192">
                  <c:v>26.987916666666699</c:v>
                </c:pt>
                <c:pt idx="16193">
                  <c:v>26.9895833333334</c:v>
                </c:pt>
                <c:pt idx="16194">
                  <c:v>26.991250000000001</c:v>
                </c:pt>
                <c:pt idx="16195">
                  <c:v>26.992916666666702</c:v>
                </c:pt>
                <c:pt idx="16196">
                  <c:v>26.994583333333399</c:v>
                </c:pt>
                <c:pt idx="16197">
                  <c:v>26.99625</c:v>
                </c:pt>
                <c:pt idx="16198">
                  <c:v>26.997916666666701</c:v>
                </c:pt>
                <c:pt idx="16199">
                  <c:v>26.999583333333401</c:v>
                </c:pt>
                <c:pt idx="16200">
                  <c:v>27.001249999999999</c:v>
                </c:pt>
                <c:pt idx="16201">
                  <c:v>27.0029166666667</c:v>
                </c:pt>
                <c:pt idx="16202">
                  <c:v>27.0045833333334</c:v>
                </c:pt>
                <c:pt idx="16203">
                  <c:v>27.006250000000001</c:v>
                </c:pt>
                <c:pt idx="16204">
                  <c:v>27.007916666666699</c:v>
                </c:pt>
                <c:pt idx="16205">
                  <c:v>27.009583333333399</c:v>
                </c:pt>
                <c:pt idx="16206">
                  <c:v>27.01125</c:v>
                </c:pt>
                <c:pt idx="16207">
                  <c:v>27.012916666666701</c:v>
                </c:pt>
                <c:pt idx="16208">
                  <c:v>27.014583333333398</c:v>
                </c:pt>
                <c:pt idx="16209">
                  <c:v>27.016249999999999</c:v>
                </c:pt>
                <c:pt idx="16210">
                  <c:v>27.0179166666667</c:v>
                </c:pt>
                <c:pt idx="16211">
                  <c:v>27.019583333333401</c:v>
                </c:pt>
                <c:pt idx="16212">
                  <c:v>27.021249999999998</c:v>
                </c:pt>
                <c:pt idx="16213">
                  <c:v>27.022916666666699</c:v>
                </c:pt>
                <c:pt idx="16214">
                  <c:v>27.0245833333334</c:v>
                </c:pt>
                <c:pt idx="16215">
                  <c:v>27.026250000000001</c:v>
                </c:pt>
                <c:pt idx="16216">
                  <c:v>27.027916666666702</c:v>
                </c:pt>
                <c:pt idx="16217">
                  <c:v>27.029583333333399</c:v>
                </c:pt>
                <c:pt idx="16218">
                  <c:v>27.03125</c:v>
                </c:pt>
                <c:pt idx="16219">
                  <c:v>27.032916666666701</c:v>
                </c:pt>
                <c:pt idx="16220">
                  <c:v>27.034583333333401</c:v>
                </c:pt>
                <c:pt idx="16221">
                  <c:v>27.036249999999999</c:v>
                </c:pt>
                <c:pt idx="16222">
                  <c:v>27.0379166666667</c:v>
                </c:pt>
                <c:pt idx="16223">
                  <c:v>27.0395833333334</c:v>
                </c:pt>
                <c:pt idx="16224">
                  <c:v>27.041250000000002</c:v>
                </c:pt>
                <c:pt idx="16225">
                  <c:v>27.042916666666699</c:v>
                </c:pt>
                <c:pt idx="16226">
                  <c:v>27.044583333333399</c:v>
                </c:pt>
                <c:pt idx="16227">
                  <c:v>27.046250000000001</c:v>
                </c:pt>
                <c:pt idx="16228">
                  <c:v>27.047916666666701</c:v>
                </c:pt>
                <c:pt idx="16229">
                  <c:v>27.049583333333398</c:v>
                </c:pt>
                <c:pt idx="16230">
                  <c:v>27.05125</c:v>
                </c:pt>
                <c:pt idx="16231">
                  <c:v>27.0529166666667</c:v>
                </c:pt>
                <c:pt idx="16232">
                  <c:v>27.054583333333401</c:v>
                </c:pt>
                <c:pt idx="16233">
                  <c:v>27.056249999999999</c:v>
                </c:pt>
                <c:pt idx="16234">
                  <c:v>27.057916666666699</c:v>
                </c:pt>
                <c:pt idx="16235">
                  <c:v>27.0595833333334</c:v>
                </c:pt>
                <c:pt idx="16236">
                  <c:v>27.061250000000001</c:v>
                </c:pt>
                <c:pt idx="16237">
                  <c:v>27.062916666666698</c:v>
                </c:pt>
                <c:pt idx="16238">
                  <c:v>27.064583333333399</c:v>
                </c:pt>
                <c:pt idx="16239">
                  <c:v>27.06625</c:v>
                </c:pt>
                <c:pt idx="16240">
                  <c:v>27.067916666666701</c:v>
                </c:pt>
                <c:pt idx="16241">
                  <c:v>27.069583333333401</c:v>
                </c:pt>
                <c:pt idx="16242">
                  <c:v>27.071249999999999</c:v>
                </c:pt>
                <c:pt idx="16243">
                  <c:v>27.0729166666667</c:v>
                </c:pt>
                <c:pt idx="16244">
                  <c:v>27.074583333333401</c:v>
                </c:pt>
                <c:pt idx="16245">
                  <c:v>27.076250000000002</c:v>
                </c:pt>
                <c:pt idx="16246">
                  <c:v>27.077916666666699</c:v>
                </c:pt>
                <c:pt idx="16247">
                  <c:v>27.0795833333334</c:v>
                </c:pt>
                <c:pt idx="16248">
                  <c:v>27.081250000000001</c:v>
                </c:pt>
                <c:pt idx="16249">
                  <c:v>27.082916666666701</c:v>
                </c:pt>
                <c:pt idx="16250">
                  <c:v>27.084583333333399</c:v>
                </c:pt>
                <c:pt idx="16251">
                  <c:v>27.08625</c:v>
                </c:pt>
                <c:pt idx="16252">
                  <c:v>27.0879166666667</c:v>
                </c:pt>
                <c:pt idx="16253">
                  <c:v>27.089583333333401</c:v>
                </c:pt>
                <c:pt idx="16254">
                  <c:v>27.091249999999999</c:v>
                </c:pt>
                <c:pt idx="16255">
                  <c:v>27.092916666666699</c:v>
                </c:pt>
                <c:pt idx="16256">
                  <c:v>27.0945833333334</c:v>
                </c:pt>
                <c:pt idx="16257">
                  <c:v>27.096250000000001</c:v>
                </c:pt>
                <c:pt idx="16258">
                  <c:v>27.097916666666698</c:v>
                </c:pt>
                <c:pt idx="16259">
                  <c:v>27.099583333333399</c:v>
                </c:pt>
                <c:pt idx="16260">
                  <c:v>27.10125</c:v>
                </c:pt>
                <c:pt idx="16261">
                  <c:v>27.102916666666701</c:v>
                </c:pt>
                <c:pt idx="16262">
                  <c:v>27.104583333333402</c:v>
                </c:pt>
                <c:pt idx="16263">
                  <c:v>27.106249999999999</c:v>
                </c:pt>
                <c:pt idx="16264">
                  <c:v>27.1079166666667</c:v>
                </c:pt>
                <c:pt idx="16265">
                  <c:v>27.109583333333401</c:v>
                </c:pt>
                <c:pt idx="16266">
                  <c:v>27.111249999999998</c:v>
                </c:pt>
                <c:pt idx="16267">
                  <c:v>27.112916666666699</c:v>
                </c:pt>
                <c:pt idx="16268">
                  <c:v>27.1145833333334</c:v>
                </c:pt>
                <c:pt idx="16269">
                  <c:v>27.116250000000001</c:v>
                </c:pt>
                <c:pt idx="16270">
                  <c:v>27.117916666666702</c:v>
                </c:pt>
                <c:pt idx="16271">
                  <c:v>27.119583333333399</c:v>
                </c:pt>
                <c:pt idx="16272">
                  <c:v>27.12125</c:v>
                </c:pt>
                <c:pt idx="16273">
                  <c:v>27.122916666666701</c:v>
                </c:pt>
                <c:pt idx="16274">
                  <c:v>27.124583333333401</c:v>
                </c:pt>
                <c:pt idx="16275">
                  <c:v>27.126249999999999</c:v>
                </c:pt>
                <c:pt idx="16276">
                  <c:v>27.1279166666667</c:v>
                </c:pt>
                <c:pt idx="16277">
                  <c:v>27.1295833333334</c:v>
                </c:pt>
                <c:pt idx="16278">
                  <c:v>27.131250000000001</c:v>
                </c:pt>
                <c:pt idx="16279">
                  <c:v>27.132916666666699</c:v>
                </c:pt>
                <c:pt idx="16280">
                  <c:v>27.134583333333399</c:v>
                </c:pt>
                <c:pt idx="16281">
                  <c:v>27.13625</c:v>
                </c:pt>
                <c:pt idx="16282">
                  <c:v>27.137916666666701</c:v>
                </c:pt>
                <c:pt idx="16283">
                  <c:v>27.139583333333398</c:v>
                </c:pt>
                <c:pt idx="16284">
                  <c:v>27.141249999999999</c:v>
                </c:pt>
                <c:pt idx="16285">
                  <c:v>27.1429166666667</c:v>
                </c:pt>
                <c:pt idx="16286">
                  <c:v>27.144583333333401</c:v>
                </c:pt>
                <c:pt idx="16287">
                  <c:v>27.146249999999998</c:v>
                </c:pt>
                <c:pt idx="16288">
                  <c:v>27.147916666666699</c:v>
                </c:pt>
                <c:pt idx="16289">
                  <c:v>27.1495833333334</c:v>
                </c:pt>
                <c:pt idx="16290">
                  <c:v>27.151250000000001</c:v>
                </c:pt>
                <c:pt idx="16291">
                  <c:v>27.152916666666702</c:v>
                </c:pt>
                <c:pt idx="16292">
                  <c:v>27.154583333333399</c:v>
                </c:pt>
                <c:pt idx="16293">
                  <c:v>27.15625</c:v>
                </c:pt>
                <c:pt idx="16294">
                  <c:v>27.157916666666701</c:v>
                </c:pt>
                <c:pt idx="16295">
                  <c:v>27.159583333333401</c:v>
                </c:pt>
                <c:pt idx="16296">
                  <c:v>27.161249999999999</c:v>
                </c:pt>
                <c:pt idx="16297">
                  <c:v>27.1629166666667</c:v>
                </c:pt>
                <c:pt idx="16298">
                  <c:v>27.1645833333334</c:v>
                </c:pt>
                <c:pt idx="16299">
                  <c:v>27.166250000000002</c:v>
                </c:pt>
                <c:pt idx="16300">
                  <c:v>27.167916666666699</c:v>
                </c:pt>
                <c:pt idx="16301">
                  <c:v>27.169583333333399</c:v>
                </c:pt>
                <c:pt idx="16302">
                  <c:v>27.171250000000001</c:v>
                </c:pt>
                <c:pt idx="16303">
                  <c:v>27.172916666666701</c:v>
                </c:pt>
                <c:pt idx="16304">
                  <c:v>27.174583333333398</c:v>
                </c:pt>
                <c:pt idx="16305">
                  <c:v>27.17625</c:v>
                </c:pt>
                <c:pt idx="16306">
                  <c:v>27.1779166666667</c:v>
                </c:pt>
                <c:pt idx="16307">
                  <c:v>27.179583333333401</c:v>
                </c:pt>
                <c:pt idx="16308">
                  <c:v>27.181249999999999</c:v>
                </c:pt>
                <c:pt idx="16309">
                  <c:v>27.182916666666699</c:v>
                </c:pt>
                <c:pt idx="16310">
                  <c:v>27.1845833333334</c:v>
                </c:pt>
                <c:pt idx="16311">
                  <c:v>27.186250000000001</c:v>
                </c:pt>
                <c:pt idx="16312">
                  <c:v>27.187916666666698</c:v>
                </c:pt>
                <c:pt idx="16313">
                  <c:v>27.189583333333399</c:v>
                </c:pt>
                <c:pt idx="16314">
                  <c:v>27.19125</c:v>
                </c:pt>
                <c:pt idx="16315">
                  <c:v>27.192916666666701</c:v>
                </c:pt>
                <c:pt idx="16316">
                  <c:v>27.194583333333401</c:v>
                </c:pt>
                <c:pt idx="16317">
                  <c:v>27.196249999999999</c:v>
                </c:pt>
                <c:pt idx="16318">
                  <c:v>27.1979166666667</c:v>
                </c:pt>
                <c:pt idx="16319">
                  <c:v>27.199583333333401</c:v>
                </c:pt>
                <c:pt idx="16320">
                  <c:v>27.201250000000002</c:v>
                </c:pt>
                <c:pt idx="16321">
                  <c:v>27.202916666666699</c:v>
                </c:pt>
                <c:pt idx="16322">
                  <c:v>27.2045833333334</c:v>
                </c:pt>
                <c:pt idx="16323">
                  <c:v>27.206250000000001</c:v>
                </c:pt>
                <c:pt idx="16324">
                  <c:v>27.207916666666701</c:v>
                </c:pt>
                <c:pt idx="16325">
                  <c:v>27.209583333333399</c:v>
                </c:pt>
                <c:pt idx="16326">
                  <c:v>27.21125</c:v>
                </c:pt>
                <c:pt idx="16327">
                  <c:v>27.2129166666667</c:v>
                </c:pt>
                <c:pt idx="16328">
                  <c:v>27.214583333333401</c:v>
                </c:pt>
                <c:pt idx="16329">
                  <c:v>27.216249999999999</c:v>
                </c:pt>
                <c:pt idx="16330">
                  <c:v>27.217916666666699</c:v>
                </c:pt>
                <c:pt idx="16331">
                  <c:v>27.2195833333334</c:v>
                </c:pt>
                <c:pt idx="16332">
                  <c:v>27.221250000000001</c:v>
                </c:pt>
                <c:pt idx="16333">
                  <c:v>27.222916666666698</c:v>
                </c:pt>
                <c:pt idx="16334">
                  <c:v>27.224583333333399</c:v>
                </c:pt>
                <c:pt idx="16335">
                  <c:v>27.22625</c:v>
                </c:pt>
                <c:pt idx="16336">
                  <c:v>27.227916666666701</c:v>
                </c:pt>
                <c:pt idx="16337">
                  <c:v>27.229583333333402</c:v>
                </c:pt>
                <c:pt idx="16338">
                  <c:v>27.231249999999999</c:v>
                </c:pt>
                <c:pt idx="16339">
                  <c:v>27.2329166666667</c:v>
                </c:pt>
                <c:pt idx="16340">
                  <c:v>27.234583333333401</c:v>
                </c:pt>
                <c:pt idx="16341">
                  <c:v>27.236249999999998</c:v>
                </c:pt>
                <c:pt idx="16342">
                  <c:v>27.237916666666699</c:v>
                </c:pt>
                <c:pt idx="16343">
                  <c:v>27.2395833333334</c:v>
                </c:pt>
                <c:pt idx="16344">
                  <c:v>27.241250000000001</c:v>
                </c:pt>
                <c:pt idx="16345">
                  <c:v>27.242916666666702</c:v>
                </c:pt>
                <c:pt idx="16346">
                  <c:v>27.244583333333399</c:v>
                </c:pt>
                <c:pt idx="16347">
                  <c:v>27.24625</c:v>
                </c:pt>
                <c:pt idx="16348">
                  <c:v>27.247916666666701</c:v>
                </c:pt>
                <c:pt idx="16349">
                  <c:v>27.249583333333401</c:v>
                </c:pt>
                <c:pt idx="16350">
                  <c:v>27.251249999999999</c:v>
                </c:pt>
                <c:pt idx="16351">
                  <c:v>27.2529166666667</c:v>
                </c:pt>
                <c:pt idx="16352">
                  <c:v>27.2545833333334</c:v>
                </c:pt>
                <c:pt idx="16353">
                  <c:v>27.256250000000001</c:v>
                </c:pt>
                <c:pt idx="16354">
                  <c:v>27.257916666666699</c:v>
                </c:pt>
                <c:pt idx="16355">
                  <c:v>27.259583333333399</c:v>
                </c:pt>
                <c:pt idx="16356">
                  <c:v>27.26125</c:v>
                </c:pt>
                <c:pt idx="16357">
                  <c:v>27.262916666666701</c:v>
                </c:pt>
                <c:pt idx="16358">
                  <c:v>27.264583333333398</c:v>
                </c:pt>
                <c:pt idx="16359">
                  <c:v>27.266249999999999</c:v>
                </c:pt>
                <c:pt idx="16360">
                  <c:v>27.2679166666667</c:v>
                </c:pt>
                <c:pt idx="16361">
                  <c:v>27.269583333333401</c:v>
                </c:pt>
                <c:pt idx="16362">
                  <c:v>27.271249999999998</c:v>
                </c:pt>
                <c:pt idx="16363">
                  <c:v>27.272916666666699</c:v>
                </c:pt>
                <c:pt idx="16364">
                  <c:v>27.2745833333334</c:v>
                </c:pt>
                <c:pt idx="16365">
                  <c:v>27.276250000000001</c:v>
                </c:pt>
                <c:pt idx="16366">
                  <c:v>27.277916666666702</c:v>
                </c:pt>
                <c:pt idx="16367">
                  <c:v>27.279583333333399</c:v>
                </c:pt>
                <c:pt idx="16368">
                  <c:v>27.28125</c:v>
                </c:pt>
                <c:pt idx="16369">
                  <c:v>27.282916666666701</c:v>
                </c:pt>
                <c:pt idx="16370">
                  <c:v>27.284583333333401</c:v>
                </c:pt>
                <c:pt idx="16371">
                  <c:v>27.286249999999999</c:v>
                </c:pt>
                <c:pt idx="16372">
                  <c:v>27.2879166666667</c:v>
                </c:pt>
                <c:pt idx="16373">
                  <c:v>27.2895833333334</c:v>
                </c:pt>
                <c:pt idx="16374">
                  <c:v>27.291250000000002</c:v>
                </c:pt>
                <c:pt idx="16375">
                  <c:v>27.292916666666699</c:v>
                </c:pt>
                <c:pt idx="16376">
                  <c:v>27.294583333333399</c:v>
                </c:pt>
                <c:pt idx="16377">
                  <c:v>27.296250000000001</c:v>
                </c:pt>
                <c:pt idx="16378">
                  <c:v>27.297916666666701</c:v>
                </c:pt>
                <c:pt idx="16379">
                  <c:v>27.299583333333398</c:v>
                </c:pt>
                <c:pt idx="16380">
                  <c:v>27.30125</c:v>
                </c:pt>
                <c:pt idx="16381">
                  <c:v>27.3029166666667</c:v>
                </c:pt>
                <c:pt idx="16382">
                  <c:v>27.304583333333401</c:v>
                </c:pt>
                <c:pt idx="16383">
                  <c:v>27.306249999999999</c:v>
                </c:pt>
                <c:pt idx="16384">
                  <c:v>27.307916666666699</c:v>
                </c:pt>
                <c:pt idx="16385">
                  <c:v>27.3095833333334</c:v>
                </c:pt>
                <c:pt idx="16386">
                  <c:v>27.311250000000001</c:v>
                </c:pt>
                <c:pt idx="16387">
                  <c:v>27.312916666666698</c:v>
                </c:pt>
                <c:pt idx="16388">
                  <c:v>27.314583333333399</c:v>
                </c:pt>
                <c:pt idx="16389">
                  <c:v>27.31625</c:v>
                </c:pt>
                <c:pt idx="16390">
                  <c:v>27.317916666666701</c:v>
                </c:pt>
                <c:pt idx="16391">
                  <c:v>27.319583333333401</c:v>
                </c:pt>
                <c:pt idx="16392">
                  <c:v>27.321249999999999</c:v>
                </c:pt>
                <c:pt idx="16393">
                  <c:v>27.3229166666667</c:v>
                </c:pt>
                <c:pt idx="16394">
                  <c:v>27.324583333333401</c:v>
                </c:pt>
                <c:pt idx="16395">
                  <c:v>27.326250000000002</c:v>
                </c:pt>
                <c:pt idx="16396">
                  <c:v>27.327916666666699</c:v>
                </c:pt>
                <c:pt idx="16397">
                  <c:v>27.3295833333334</c:v>
                </c:pt>
                <c:pt idx="16398">
                  <c:v>27.331250000000001</c:v>
                </c:pt>
                <c:pt idx="16399">
                  <c:v>27.332916666666701</c:v>
                </c:pt>
                <c:pt idx="16400">
                  <c:v>27.334583333333399</c:v>
                </c:pt>
                <c:pt idx="16401">
                  <c:v>27.33625</c:v>
                </c:pt>
                <c:pt idx="16402">
                  <c:v>27.3379166666667</c:v>
                </c:pt>
                <c:pt idx="16403">
                  <c:v>27.339583333333401</c:v>
                </c:pt>
                <c:pt idx="16404">
                  <c:v>27.341249999999999</c:v>
                </c:pt>
                <c:pt idx="16405">
                  <c:v>27.342916666666699</c:v>
                </c:pt>
                <c:pt idx="16406">
                  <c:v>27.3445833333334</c:v>
                </c:pt>
                <c:pt idx="16407">
                  <c:v>27.346250000000001</c:v>
                </c:pt>
                <c:pt idx="16408">
                  <c:v>27.347916666666698</c:v>
                </c:pt>
                <c:pt idx="16409">
                  <c:v>27.349583333333399</c:v>
                </c:pt>
                <c:pt idx="16410">
                  <c:v>27.35125</c:v>
                </c:pt>
                <c:pt idx="16411">
                  <c:v>27.352916666666701</c:v>
                </c:pt>
                <c:pt idx="16412">
                  <c:v>27.354583333333402</c:v>
                </c:pt>
                <c:pt idx="16413">
                  <c:v>27.356249999999999</c:v>
                </c:pt>
                <c:pt idx="16414">
                  <c:v>27.3579166666667</c:v>
                </c:pt>
                <c:pt idx="16415">
                  <c:v>27.359583333333401</c:v>
                </c:pt>
                <c:pt idx="16416">
                  <c:v>27.361249999999998</c:v>
                </c:pt>
                <c:pt idx="16417">
                  <c:v>27.362916666666699</c:v>
                </c:pt>
                <c:pt idx="16418">
                  <c:v>27.3645833333334</c:v>
                </c:pt>
                <c:pt idx="16419">
                  <c:v>27.366250000000001</c:v>
                </c:pt>
                <c:pt idx="16420">
                  <c:v>27.367916666666702</c:v>
                </c:pt>
                <c:pt idx="16421">
                  <c:v>27.369583333333399</c:v>
                </c:pt>
                <c:pt idx="16422">
                  <c:v>27.37125</c:v>
                </c:pt>
                <c:pt idx="16423">
                  <c:v>27.372916666666701</c:v>
                </c:pt>
                <c:pt idx="16424">
                  <c:v>27.374583333333401</c:v>
                </c:pt>
                <c:pt idx="16425">
                  <c:v>27.376249999999999</c:v>
                </c:pt>
                <c:pt idx="16426">
                  <c:v>27.3779166666667</c:v>
                </c:pt>
                <c:pt idx="16427">
                  <c:v>27.3795833333334</c:v>
                </c:pt>
                <c:pt idx="16428">
                  <c:v>27.381250000000001</c:v>
                </c:pt>
                <c:pt idx="16429">
                  <c:v>27.382916666666699</c:v>
                </c:pt>
                <c:pt idx="16430">
                  <c:v>27.384583333333399</c:v>
                </c:pt>
                <c:pt idx="16431">
                  <c:v>27.38625</c:v>
                </c:pt>
                <c:pt idx="16432">
                  <c:v>27.387916666666701</c:v>
                </c:pt>
                <c:pt idx="16433">
                  <c:v>27.389583333333398</c:v>
                </c:pt>
                <c:pt idx="16434">
                  <c:v>27.391249999999999</c:v>
                </c:pt>
                <c:pt idx="16435">
                  <c:v>27.3929166666667</c:v>
                </c:pt>
                <c:pt idx="16436">
                  <c:v>27.394583333333401</c:v>
                </c:pt>
                <c:pt idx="16437">
                  <c:v>27.396249999999998</c:v>
                </c:pt>
                <c:pt idx="16438">
                  <c:v>27.397916666666699</c:v>
                </c:pt>
                <c:pt idx="16439">
                  <c:v>27.3995833333334</c:v>
                </c:pt>
                <c:pt idx="16440">
                  <c:v>27.401250000000001</c:v>
                </c:pt>
                <c:pt idx="16441">
                  <c:v>27.402916666666702</c:v>
                </c:pt>
                <c:pt idx="16442">
                  <c:v>27.404583333333399</c:v>
                </c:pt>
                <c:pt idx="16443">
                  <c:v>27.40625</c:v>
                </c:pt>
                <c:pt idx="16444">
                  <c:v>27.407916666666701</c:v>
                </c:pt>
                <c:pt idx="16445">
                  <c:v>27.409583333333401</c:v>
                </c:pt>
                <c:pt idx="16446">
                  <c:v>27.411249999999999</c:v>
                </c:pt>
                <c:pt idx="16447">
                  <c:v>27.4129166666667</c:v>
                </c:pt>
                <c:pt idx="16448">
                  <c:v>27.4145833333334</c:v>
                </c:pt>
                <c:pt idx="16449">
                  <c:v>27.416250000000002</c:v>
                </c:pt>
                <c:pt idx="16450">
                  <c:v>27.417916666666699</c:v>
                </c:pt>
                <c:pt idx="16451">
                  <c:v>27.419583333333399</c:v>
                </c:pt>
                <c:pt idx="16452">
                  <c:v>27.421250000000001</c:v>
                </c:pt>
                <c:pt idx="16453">
                  <c:v>27.422916666666701</c:v>
                </c:pt>
                <c:pt idx="16454">
                  <c:v>27.424583333333398</c:v>
                </c:pt>
                <c:pt idx="16455">
                  <c:v>27.42625</c:v>
                </c:pt>
                <c:pt idx="16456">
                  <c:v>27.4279166666667</c:v>
                </c:pt>
                <c:pt idx="16457">
                  <c:v>27.429583333333401</c:v>
                </c:pt>
                <c:pt idx="16458">
                  <c:v>27.431249999999999</c:v>
                </c:pt>
                <c:pt idx="16459">
                  <c:v>27.432916666666699</c:v>
                </c:pt>
                <c:pt idx="16460">
                  <c:v>27.4345833333334</c:v>
                </c:pt>
                <c:pt idx="16461">
                  <c:v>27.436250000000001</c:v>
                </c:pt>
                <c:pt idx="16462">
                  <c:v>27.437916666666698</c:v>
                </c:pt>
                <c:pt idx="16463">
                  <c:v>27.439583333333399</c:v>
                </c:pt>
                <c:pt idx="16464">
                  <c:v>27.44125</c:v>
                </c:pt>
                <c:pt idx="16465">
                  <c:v>27.442916666666701</c:v>
                </c:pt>
                <c:pt idx="16466">
                  <c:v>27.444583333333401</c:v>
                </c:pt>
                <c:pt idx="16467">
                  <c:v>27.446249999999999</c:v>
                </c:pt>
                <c:pt idx="16468">
                  <c:v>27.4479166666667</c:v>
                </c:pt>
                <c:pt idx="16469">
                  <c:v>27.449583333333401</c:v>
                </c:pt>
                <c:pt idx="16470">
                  <c:v>27.451250000000002</c:v>
                </c:pt>
                <c:pt idx="16471">
                  <c:v>27.452916666666699</c:v>
                </c:pt>
                <c:pt idx="16472">
                  <c:v>27.4545833333334</c:v>
                </c:pt>
                <c:pt idx="16473">
                  <c:v>27.456250000000001</c:v>
                </c:pt>
                <c:pt idx="16474">
                  <c:v>27.457916666666701</c:v>
                </c:pt>
                <c:pt idx="16475">
                  <c:v>27.459583333333399</c:v>
                </c:pt>
                <c:pt idx="16476">
                  <c:v>27.46125</c:v>
                </c:pt>
                <c:pt idx="16477">
                  <c:v>27.4629166666667</c:v>
                </c:pt>
                <c:pt idx="16478">
                  <c:v>27.464583333333401</c:v>
                </c:pt>
                <c:pt idx="16479">
                  <c:v>27.466249999999999</c:v>
                </c:pt>
                <c:pt idx="16480">
                  <c:v>27.467916666666699</c:v>
                </c:pt>
                <c:pt idx="16481">
                  <c:v>27.4695833333334</c:v>
                </c:pt>
                <c:pt idx="16482">
                  <c:v>27.471250000000001</c:v>
                </c:pt>
                <c:pt idx="16483">
                  <c:v>27.472916666666698</c:v>
                </c:pt>
                <c:pt idx="16484">
                  <c:v>27.474583333333399</c:v>
                </c:pt>
                <c:pt idx="16485">
                  <c:v>27.47625</c:v>
                </c:pt>
                <c:pt idx="16486">
                  <c:v>27.477916666666701</c:v>
                </c:pt>
                <c:pt idx="16487">
                  <c:v>27.479583333333402</c:v>
                </c:pt>
                <c:pt idx="16488">
                  <c:v>27.481249999999999</c:v>
                </c:pt>
                <c:pt idx="16489">
                  <c:v>27.4829166666667</c:v>
                </c:pt>
                <c:pt idx="16490">
                  <c:v>27.484583333333401</c:v>
                </c:pt>
                <c:pt idx="16491">
                  <c:v>27.486249999999998</c:v>
                </c:pt>
                <c:pt idx="16492">
                  <c:v>27.487916666666699</c:v>
                </c:pt>
                <c:pt idx="16493">
                  <c:v>27.4895833333334</c:v>
                </c:pt>
                <c:pt idx="16494">
                  <c:v>27.491250000000001</c:v>
                </c:pt>
                <c:pt idx="16495">
                  <c:v>27.492916666666702</c:v>
                </c:pt>
                <c:pt idx="16496">
                  <c:v>27.494583333333399</c:v>
                </c:pt>
                <c:pt idx="16497">
                  <c:v>27.49625</c:v>
                </c:pt>
                <c:pt idx="16498">
                  <c:v>27.497916666666701</c:v>
                </c:pt>
                <c:pt idx="16499">
                  <c:v>27.499583333333401</c:v>
                </c:pt>
                <c:pt idx="16500">
                  <c:v>27.501249999999999</c:v>
                </c:pt>
                <c:pt idx="16501">
                  <c:v>27.5029166666667</c:v>
                </c:pt>
                <c:pt idx="16502">
                  <c:v>27.5045833333334</c:v>
                </c:pt>
                <c:pt idx="16503">
                  <c:v>27.506250000000001</c:v>
                </c:pt>
                <c:pt idx="16504">
                  <c:v>27.507916666666699</c:v>
                </c:pt>
                <c:pt idx="16505">
                  <c:v>27.509583333333399</c:v>
                </c:pt>
                <c:pt idx="16506">
                  <c:v>27.51125</c:v>
                </c:pt>
                <c:pt idx="16507">
                  <c:v>27.512916666666701</c:v>
                </c:pt>
                <c:pt idx="16508">
                  <c:v>27.514583333333398</c:v>
                </c:pt>
                <c:pt idx="16509">
                  <c:v>27.516249999999999</c:v>
                </c:pt>
                <c:pt idx="16510">
                  <c:v>27.5179166666667</c:v>
                </c:pt>
                <c:pt idx="16511">
                  <c:v>27.519583333333401</c:v>
                </c:pt>
                <c:pt idx="16512">
                  <c:v>27.521249999999998</c:v>
                </c:pt>
                <c:pt idx="16513">
                  <c:v>27.522916666666699</c:v>
                </c:pt>
                <c:pt idx="16514">
                  <c:v>27.5245833333334</c:v>
                </c:pt>
                <c:pt idx="16515">
                  <c:v>27.526250000000001</c:v>
                </c:pt>
                <c:pt idx="16516">
                  <c:v>27.527916666666702</c:v>
                </c:pt>
                <c:pt idx="16517">
                  <c:v>27.529583333333399</c:v>
                </c:pt>
                <c:pt idx="16518">
                  <c:v>27.53125</c:v>
                </c:pt>
                <c:pt idx="16519">
                  <c:v>27.532916666666701</c:v>
                </c:pt>
                <c:pt idx="16520">
                  <c:v>27.534583333333401</c:v>
                </c:pt>
                <c:pt idx="16521">
                  <c:v>27.536249999999999</c:v>
                </c:pt>
                <c:pt idx="16522">
                  <c:v>27.5379166666667</c:v>
                </c:pt>
                <c:pt idx="16523">
                  <c:v>27.5395833333334</c:v>
                </c:pt>
                <c:pt idx="16524">
                  <c:v>27.541250000000002</c:v>
                </c:pt>
                <c:pt idx="16525">
                  <c:v>27.542916666666699</c:v>
                </c:pt>
                <c:pt idx="16526">
                  <c:v>27.544583333333399</c:v>
                </c:pt>
                <c:pt idx="16527">
                  <c:v>27.546250000000001</c:v>
                </c:pt>
                <c:pt idx="16528">
                  <c:v>27.547916666666701</c:v>
                </c:pt>
                <c:pt idx="16529">
                  <c:v>27.549583333333398</c:v>
                </c:pt>
                <c:pt idx="16530">
                  <c:v>27.55125</c:v>
                </c:pt>
                <c:pt idx="16531">
                  <c:v>27.5529166666667</c:v>
                </c:pt>
                <c:pt idx="16532">
                  <c:v>27.554583333333401</c:v>
                </c:pt>
                <c:pt idx="16533">
                  <c:v>27.556249999999999</c:v>
                </c:pt>
                <c:pt idx="16534">
                  <c:v>27.557916666666699</c:v>
                </c:pt>
                <c:pt idx="16535">
                  <c:v>27.5595833333334</c:v>
                </c:pt>
                <c:pt idx="16536">
                  <c:v>27.561250000000001</c:v>
                </c:pt>
                <c:pt idx="16537">
                  <c:v>27.562916666666698</c:v>
                </c:pt>
                <c:pt idx="16538">
                  <c:v>27.564583333333399</c:v>
                </c:pt>
                <c:pt idx="16539">
                  <c:v>27.56625</c:v>
                </c:pt>
                <c:pt idx="16540">
                  <c:v>27.567916666666701</c:v>
                </c:pt>
                <c:pt idx="16541">
                  <c:v>27.569583333333401</c:v>
                </c:pt>
                <c:pt idx="16542">
                  <c:v>27.571249999999999</c:v>
                </c:pt>
                <c:pt idx="16543">
                  <c:v>27.5729166666667</c:v>
                </c:pt>
                <c:pt idx="16544">
                  <c:v>27.574583333333401</c:v>
                </c:pt>
                <c:pt idx="16545">
                  <c:v>27.576250000000002</c:v>
                </c:pt>
                <c:pt idx="16546">
                  <c:v>27.577916666666699</c:v>
                </c:pt>
                <c:pt idx="16547">
                  <c:v>27.5795833333334</c:v>
                </c:pt>
                <c:pt idx="16548">
                  <c:v>27.581250000000001</c:v>
                </c:pt>
                <c:pt idx="16549">
                  <c:v>27.582916666666701</c:v>
                </c:pt>
                <c:pt idx="16550">
                  <c:v>27.584583333333399</c:v>
                </c:pt>
                <c:pt idx="16551">
                  <c:v>27.58625</c:v>
                </c:pt>
                <c:pt idx="16552">
                  <c:v>27.5879166666667</c:v>
                </c:pt>
                <c:pt idx="16553">
                  <c:v>27.589583333333401</c:v>
                </c:pt>
                <c:pt idx="16554">
                  <c:v>27.591249999999999</c:v>
                </c:pt>
                <c:pt idx="16555">
                  <c:v>27.592916666666699</c:v>
                </c:pt>
                <c:pt idx="16556">
                  <c:v>27.5945833333334</c:v>
                </c:pt>
                <c:pt idx="16557">
                  <c:v>27.596250000000001</c:v>
                </c:pt>
                <c:pt idx="16558">
                  <c:v>27.597916666666698</c:v>
                </c:pt>
                <c:pt idx="16559">
                  <c:v>27.599583333333399</c:v>
                </c:pt>
                <c:pt idx="16560">
                  <c:v>27.60125</c:v>
                </c:pt>
                <c:pt idx="16561">
                  <c:v>27.602916666666701</c:v>
                </c:pt>
                <c:pt idx="16562">
                  <c:v>27.604583333333402</c:v>
                </c:pt>
                <c:pt idx="16563">
                  <c:v>27.606249999999999</c:v>
                </c:pt>
                <c:pt idx="16564">
                  <c:v>27.6079166666667</c:v>
                </c:pt>
                <c:pt idx="16565">
                  <c:v>27.609583333333401</c:v>
                </c:pt>
                <c:pt idx="16566">
                  <c:v>27.611249999999998</c:v>
                </c:pt>
                <c:pt idx="16567">
                  <c:v>27.612916666666699</c:v>
                </c:pt>
                <c:pt idx="16568">
                  <c:v>27.6145833333334</c:v>
                </c:pt>
                <c:pt idx="16569">
                  <c:v>27.616250000000001</c:v>
                </c:pt>
                <c:pt idx="16570">
                  <c:v>27.617916666666702</c:v>
                </c:pt>
                <c:pt idx="16571">
                  <c:v>27.619583333333399</c:v>
                </c:pt>
                <c:pt idx="16572">
                  <c:v>27.62125</c:v>
                </c:pt>
                <c:pt idx="16573">
                  <c:v>27.622916666666701</c:v>
                </c:pt>
                <c:pt idx="16574">
                  <c:v>27.624583333333401</c:v>
                </c:pt>
                <c:pt idx="16575">
                  <c:v>27.626249999999999</c:v>
                </c:pt>
                <c:pt idx="16576">
                  <c:v>27.6279166666667</c:v>
                </c:pt>
                <c:pt idx="16577">
                  <c:v>27.6295833333334</c:v>
                </c:pt>
                <c:pt idx="16578">
                  <c:v>27.631250000000001</c:v>
                </c:pt>
                <c:pt idx="16579">
                  <c:v>27.632916666666699</c:v>
                </c:pt>
                <c:pt idx="16580">
                  <c:v>27.634583333333399</c:v>
                </c:pt>
                <c:pt idx="16581">
                  <c:v>27.63625</c:v>
                </c:pt>
                <c:pt idx="16582">
                  <c:v>27.637916666666701</c:v>
                </c:pt>
                <c:pt idx="16583">
                  <c:v>27.639583333333398</c:v>
                </c:pt>
                <c:pt idx="16584">
                  <c:v>27.641249999999999</c:v>
                </c:pt>
                <c:pt idx="16585">
                  <c:v>27.6429166666667</c:v>
                </c:pt>
                <c:pt idx="16586">
                  <c:v>27.644583333333401</c:v>
                </c:pt>
                <c:pt idx="16587">
                  <c:v>27.646249999999998</c:v>
                </c:pt>
                <c:pt idx="16588">
                  <c:v>27.647916666666699</c:v>
                </c:pt>
                <c:pt idx="16589">
                  <c:v>27.6495833333334</c:v>
                </c:pt>
                <c:pt idx="16590">
                  <c:v>27.651250000000001</c:v>
                </c:pt>
                <c:pt idx="16591">
                  <c:v>27.652916666666702</c:v>
                </c:pt>
                <c:pt idx="16592">
                  <c:v>27.654583333333399</c:v>
                </c:pt>
                <c:pt idx="16593">
                  <c:v>27.65625</c:v>
                </c:pt>
                <c:pt idx="16594">
                  <c:v>27.657916666666701</c:v>
                </c:pt>
                <c:pt idx="16595">
                  <c:v>27.659583333333401</c:v>
                </c:pt>
                <c:pt idx="16596">
                  <c:v>27.661249999999999</c:v>
                </c:pt>
                <c:pt idx="16597">
                  <c:v>27.6629166666667</c:v>
                </c:pt>
                <c:pt idx="16598">
                  <c:v>27.6645833333334</c:v>
                </c:pt>
                <c:pt idx="16599">
                  <c:v>27.666250000000002</c:v>
                </c:pt>
                <c:pt idx="16600">
                  <c:v>27.667916666666699</c:v>
                </c:pt>
                <c:pt idx="16601">
                  <c:v>27.669583333333399</c:v>
                </c:pt>
                <c:pt idx="16602">
                  <c:v>27.671250000000001</c:v>
                </c:pt>
                <c:pt idx="16603">
                  <c:v>27.672916666666701</c:v>
                </c:pt>
                <c:pt idx="16604">
                  <c:v>27.674583333333398</c:v>
                </c:pt>
                <c:pt idx="16605">
                  <c:v>27.67625</c:v>
                </c:pt>
                <c:pt idx="16606">
                  <c:v>27.6779166666667</c:v>
                </c:pt>
                <c:pt idx="16607">
                  <c:v>27.679583333333401</c:v>
                </c:pt>
                <c:pt idx="16608">
                  <c:v>27.681249999999999</c:v>
                </c:pt>
                <c:pt idx="16609">
                  <c:v>27.682916666666699</c:v>
                </c:pt>
                <c:pt idx="16610">
                  <c:v>27.6845833333334</c:v>
                </c:pt>
                <c:pt idx="16611">
                  <c:v>27.686250000000001</c:v>
                </c:pt>
                <c:pt idx="16612">
                  <c:v>27.687916666666698</c:v>
                </c:pt>
                <c:pt idx="16613">
                  <c:v>27.689583333333399</c:v>
                </c:pt>
                <c:pt idx="16614">
                  <c:v>27.69125</c:v>
                </c:pt>
                <c:pt idx="16615">
                  <c:v>27.692916666666701</c:v>
                </c:pt>
                <c:pt idx="16616">
                  <c:v>27.694583333333401</c:v>
                </c:pt>
                <c:pt idx="16617">
                  <c:v>27.696249999999999</c:v>
                </c:pt>
                <c:pt idx="16618">
                  <c:v>27.6979166666667</c:v>
                </c:pt>
                <c:pt idx="16619">
                  <c:v>27.699583333333401</c:v>
                </c:pt>
                <c:pt idx="16620">
                  <c:v>27.701250000000002</c:v>
                </c:pt>
                <c:pt idx="16621">
                  <c:v>27.702916666666699</c:v>
                </c:pt>
                <c:pt idx="16622">
                  <c:v>27.7045833333334</c:v>
                </c:pt>
                <c:pt idx="16623">
                  <c:v>27.706250000000001</c:v>
                </c:pt>
                <c:pt idx="16624">
                  <c:v>27.707916666666701</c:v>
                </c:pt>
                <c:pt idx="16625">
                  <c:v>27.709583333333399</c:v>
                </c:pt>
                <c:pt idx="16626">
                  <c:v>27.71125</c:v>
                </c:pt>
                <c:pt idx="16627">
                  <c:v>27.7129166666667</c:v>
                </c:pt>
                <c:pt idx="16628">
                  <c:v>27.714583333333401</c:v>
                </c:pt>
                <c:pt idx="16629">
                  <c:v>27.716249999999999</c:v>
                </c:pt>
                <c:pt idx="16630">
                  <c:v>27.717916666666699</c:v>
                </c:pt>
                <c:pt idx="16631">
                  <c:v>27.7195833333334</c:v>
                </c:pt>
                <c:pt idx="16632">
                  <c:v>27.721250000000001</c:v>
                </c:pt>
                <c:pt idx="16633">
                  <c:v>27.722916666666698</c:v>
                </c:pt>
                <c:pt idx="16634">
                  <c:v>27.724583333333399</c:v>
                </c:pt>
                <c:pt idx="16635">
                  <c:v>27.72625</c:v>
                </c:pt>
                <c:pt idx="16636">
                  <c:v>27.727916666666701</c:v>
                </c:pt>
                <c:pt idx="16637">
                  <c:v>27.729583333333402</c:v>
                </c:pt>
                <c:pt idx="16638">
                  <c:v>27.731249999999999</c:v>
                </c:pt>
                <c:pt idx="16639">
                  <c:v>27.7329166666667</c:v>
                </c:pt>
                <c:pt idx="16640">
                  <c:v>27.734583333333401</c:v>
                </c:pt>
                <c:pt idx="16641">
                  <c:v>27.736249999999998</c:v>
                </c:pt>
                <c:pt idx="16642">
                  <c:v>27.737916666666699</c:v>
                </c:pt>
                <c:pt idx="16643">
                  <c:v>27.7395833333334</c:v>
                </c:pt>
                <c:pt idx="16644">
                  <c:v>27.741250000000001</c:v>
                </c:pt>
                <c:pt idx="16645">
                  <c:v>27.742916666666702</c:v>
                </c:pt>
                <c:pt idx="16646">
                  <c:v>27.744583333333399</c:v>
                </c:pt>
                <c:pt idx="16647">
                  <c:v>27.74625</c:v>
                </c:pt>
                <c:pt idx="16648">
                  <c:v>27.747916666666701</c:v>
                </c:pt>
                <c:pt idx="16649">
                  <c:v>27.749583333333401</c:v>
                </c:pt>
                <c:pt idx="16650">
                  <c:v>27.751249999999999</c:v>
                </c:pt>
                <c:pt idx="16651">
                  <c:v>27.7529166666667</c:v>
                </c:pt>
                <c:pt idx="16652">
                  <c:v>27.7545833333334</c:v>
                </c:pt>
                <c:pt idx="16653">
                  <c:v>27.756250000000001</c:v>
                </c:pt>
                <c:pt idx="16654">
                  <c:v>27.757916666666699</c:v>
                </c:pt>
                <c:pt idx="16655">
                  <c:v>27.759583333333399</c:v>
                </c:pt>
                <c:pt idx="16656">
                  <c:v>27.76125</c:v>
                </c:pt>
                <c:pt idx="16657">
                  <c:v>27.762916666666701</c:v>
                </c:pt>
                <c:pt idx="16658">
                  <c:v>27.764583333333398</c:v>
                </c:pt>
                <c:pt idx="16659">
                  <c:v>27.766249999999999</c:v>
                </c:pt>
                <c:pt idx="16660">
                  <c:v>27.7679166666667</c:v>
                </c:pt>
                <c:pt idx="16661">
                  <c:v>27.769583333333401</c:v>
                </c:pt>
                <c:pt idx="16662">
                  <c:v>27.771249999999998</c:v>
                </c:pt>
                <c:pt idx="16663">
                  <c:v>27.772916666666699</c:v>
                </c:pt>
                <c:pt idx="16664">
                  <c:v>27.7745833333334</c:v>
                </c:pt>
                <c:pt idx="16665">
                  <c:v>27.776250000000001</c:v>
                </c:pt>
                <c:pt idx="16666">
                  <c:v>27.777916666666702</c:v>
                </c:pt>
                <c:pt idx="16667">
                  <c:v>27.779583333333399</c:v>
                </c:pt>
                <c:pt idx="16668">
                  <c:v>27.78125</c:v>
                </c:pt>
                <c:pt idx="16669">
                  <c:v>27.782916666666701</c:v>
                </c:pt>
                <c:pt idx="16670">
                  <c:v>27.784583333333401</c:v>
                </c:pt>
                <c:pt idx="16671">
                  <c:v>27.786249999999999</c:v>
                </c:pt>
                <c:pt idx="16672">
                  <c:v>27.7879166666667</c:v>
                </c:pt>
                <c:pt idx="16673">
                  <c:v>27.7895833333334</c:v>
                </c:pt>
                <c:pt idx="16674">
                  <c:v>27.791250000000002</c:v>
                </c:pt>
                <c:pt idx="16675">
                  <c:v>27.792916666666699</c:v>
                </c:pt>
                <c:pt idx="16676">
                  <c:v>27.794583333333399</c:v>
                </c:pt>
                <c:pt idx="16677">
                  <c:v>27.796250000000001</c:v>
                </c:pt>
                <c:pt idx="16678">
                  <c:v>27.797916666666701</c:v>
                </c:pt>
                <c:pt idx="16679">
                  <c:v>27.799583333333398</c:v>
                </c:pt>
                <c:pt idx="16680">
                  <c:v>27.80125</c:v>
                </c:pt>
                <c:pt idx="16681">
                  <c:v>27.8029166666667</c:v>
                </c:pt>
                <c:pt idx="16682">
                  <c:v>27.804583333333401</c:v>
                </c:pt>
                <c:pt idx="16683">
                  <c:v>27.806249999999999</c:v>
                </c:pt>
                <c:pt idx="16684">
                  <c:v>27.807916666666699</c:v>
                </c:pt>
                <c:pt idx="16685">
                  <c:v>27.8095833333334</c:v>
                </c:pt>
                <c:pt idx="16686">
                  <c:v>27.811250000000001</c:v>
                </c:pt>
                <c:pt idx="16687">
                  <c:v>27.812916666666698</c:v>
                </c:pt>
                <c:pt idx="16688">
                  <c:v>27.814583333333399</c:v>
                </c:pt>
                <c:pt idx="16689">
                  <c:v>27.81625</c:v>
                </c:pt>
                <c:pt idx="16690">
                  <c:v>27.817916666666701</c:v>
                </c:pt>
                <c:pt idx="16691">
                  <c:v>27.819583333333401</c:v>
                </c:pt>
                <c:pt idx="16692">
                  <c:v>27.821249999999999</c:v>
                </c:pt>
                <c:pt idx="16693">
                  <c:v>27.8229166666667</c:v>
                </c:pt>
                <c:pt idx="16694">
                  <c:v>27.824583333333401</c:v>
                </c:pt>
                <c:pt idx="16695">
                  <c:v>27.826250000000002</c:v>
                </c:pt>
                <c:pt idx="16696">
                  <c:v>27.827916666666699</c:v>
                </c:pt>
                <c:pt idx="16697">
                  <c:v>27.8295833333334</c:v>
                </c:pt>
                <c:pt idx="16698">
                  <c:v>27.831250000000001</c:v>
                </c:pt>
                <c:pt idx="16699">
                  <c:v>27.832916666666701</c:v>
                </c:pt>
                <c:pt idx="16700">
                  <c:v>27.834583333333399</c:v>
                </c:pt>
                <c:pt idx="16701">
                  <c:v>27.83625</c:v>
                </c:pt>
                <c:pt idx="16702">
                  <c:v>27.8379166666667</c:v>
                </c:pt>
                <c:pt idx="16703">
                  <c:v>27.839583333333401</c:v>
                </c:pt>
                <c:pt idx="16704">
                  <c:v>27.841249999999999</c:v>
                </c:pt>
                <c:pt idx="16705">
                  <c:v>27.842916666666699</c:v>
                </c:pt>
                <c:pt idx="16706">
                  <c:v>27.8445833333334</c:v>
                </c:pt>
                <c:pt idx="16707">
                  <c:v>27.846250000000001</c:v>
                </c:pt>
                <c:pt idx="16708">
                  <c:v>27.847916666666698</c:v>
                </c:pt>
                <c:pt idx="16709">
                  <c:v>27.849583333333399</c:v>
                </c:pt>
                <c:pt idx="16710">
                  <c:v>27.85125</c:v>
                </c:pt>
                <c:pt idx="16711">
                  <c:v>27.852916666666701</c:v>
                </c:pt>
                <c:pt idx="16712">
                  <c:v>27.854583333333402</c:v>
                </c:pt>
                <c:pt idx="16713">
                  <c:v>27.856249999999999</c:v>
                </c:pt>
                <c:pt idx="16714">
                  <c:v>27.8579166666667</c:v>
                </c:pt>
                <c:pt idx="16715">
                  <c:v>27.859583333333401</c:v>
                </c:pt>
                <c:pt idx="16716">
                  <c:v>27.861249999999998</c:v>
                </c:pt>
                <c:pt idx="16717">
                  <c:v>27.862916666666699</c:v>
                </c:pt>
                <c:pt idx="16718">
                  <c:v>27.8645833333334</c:v>
                </c:pt>
                <c:pt idx="16719">
                  <c:v>27.866250000000001</c:v>
                </c:pt>
                <c:pt idx="16720">
                  <c:v>27.867916666666702</c:v>
                </c:pt>
                <c:pt idx="16721">
                  <c:v>27.869583333333399</c:v>
                </c:pt>
                <c:pt idx="16722">
                  <c:v>27.87125</c:v>
                </c:pt>
                <c:pt idx="16723">
                  <c:v>27.872916666666701</c:v>
                </c:pt>
                <c:pt idx="16724">
                  <c:v>27.874583333333401</c:v>
                </c:pt>
                <c:pt idx="16725">
                  <c:v>27.876249999999999</c:v>
                </c:pt>
                <c:pt idx="16726">
                  <c:v>27.8779166666667</c:v>
                </c:pt>
                <c:pt idx="16727">
                  <c:v>27.8795833333334</c:v>
                </c:pt>
                <c:pt idx="16728">
                  <c:v>27.881250000000001</c:v>
                </c:pt>
                <c:pt idx="16729">
                  <c:v>27.882916666666699</c:v>
                </c:pt>
                <c:pt idx="16730">
                  <c:v>27.884583333333399</c:v>
                </c:pt>
                <c:pt idx="16731">
                  <c:v>27.88625</c:v>
                </c:pt>
                <c:pt idx="16732">
                  <c:v>27.887916666666701</c:v>
                </c:pt>
                <c:pt idx="16733">
                  <c:v>27.889583333333398</c:v>
                </c:pt>
                <c:pt idx="16734">
                  <c:v>27.891249999999999</c:v>
                </c:pt>
                <c:pt idx="16735">
                  <c:v>27.8929166666667</c:v>
                </c:pt>
                <c:pt idx="16736">
                  <c:v>27.894583333333401</c:v>
                </c:pt>
                <c:pt idx="16737">
                  <c:v>27.896249999999998</c:v>
                </c:pt>
                <c:pt idx="16738">
                  <c:v>27.897916666666699</c:v>
                </c:pt>
                <c:pt idx="16739">
                  <c:v>27.8995833333334</c:v>
                </c:pt>
                <c:pt idx="16740">
                  <c:v>27.901250000000001</c:v>
                </c:pt>
                <c:pt idx="16741">
                  <c:v>27.902916666666702</c:v>
                </c:pt>
                <c:pt idx="16742">
                  <c:v>27.904583333333399</c:v>
                </c:pt>
                <c:pt idx="16743">
                  <c:v>27.90625</c:v>
                </c:pt>
                <c:pt idx="16744">
                  <c:v>27.907916666666701</c:v>
                </c:pt>
                <c:pt idx="16745">
                  <c:v>27.909583333333401</c:v>
                </c:pt>
                <c:pt idx="16746">
                  <c:v>27.911249999999999</c:v>
                </c:pt>
                <c:pt idx="16747">
                  <c:v>27.9129166666667</c:v>
                </c:pt>
                <c:pt idx="16748">
                  <c:v>27.9145833333334</c:v>
                </c:pt>
                <c:pt idx="16749">
                  <c:v>27.916250000000002</c:v>
                </c:pt>
                <c:pt idx="16750">
                  <c:v>27.917916666666699</c:v>
                </c:pt>
                <c:pt idx="16751">
                  <c:v>27.919583333333399</c:v>
                </c:pt>
                <c:pt idx="16752">
                  <c:v>27.921250000000001</c:v>
                </c:pt>
                <c:pt idx="16753">
                  <c:v>27.922916666666701</c:v>
                </c:pt>
                <c:pt idx="16754">
                  <c:v>27.924583333333398</c:v>
                </c:pt>
                <c:pt idx="16755">
                  <c:v>27.92625</c:v>
                </c:pt>
                <c:pt idx="16756">
                  <c:v>27.9279166666667</c:v>
                </c:pt>
                <c:pt idx="16757">
                  <c:v>27.929583333333401</c:v>
                </c:pt>
                <c:pt idx="16758">
                  <c:v>27.931249999999999</c:v>
                </c:pt>
                <c:pt idx="16759">
                  <c:v>27.932916666666699</c:v>
                </c:pt>
                <c:pt idx="16760">
                  <c:v>27.9345833333334</c:v>
                </c:pt>
                <c:pt idx="16761">
                  <c:v>27.936250000000001</c:v>
                </c:pt>
                <c:pt idx="16762">
                  <c:v>27.937916666666698</c:v>
                </c:pt>
                <c:pt idx="16763">
                  <c:v>27.939583333333399</c:v>
                </c:pt>
                <c:pt idx="16764">
                  <c:v>27.94125</c:v>
                </c:pt>
                <c:pt idx="16765">
                  <c:v>27.942916666666701</c:v>
                </c:pt>
                <c:pt idx="16766">
                  <c:v>27.944583333333401</c:v>
                </c:pt>
                <c:pt idx="16767">
                  <c:v>27.946249999999999</c:v>
                </c:pt>
                <c:pt idx="16768">
                  <c:v>27.9479166666667</c:v>
                </c:pt>
                <c:pt idx="16769">
                  <c:v>27.949583333333401</c:v>
                </c:pt>
                <c:pt idx="16770">
                  <c:v>27.951250000000002</c:v>
                </c:pt>
                <c:pt idx="16771">
                  <c:v>27.952916666666699</c:v>
                </c:pt>
                <c:pt idx="16772">
                  <c:v>27.9545833333334</c:v>
                </c:pt>
                <c:pt idx="16773">
                  <c:v>27.956250000000001</c:v>
                </c:pt>
                <c:pt idx="16774">
                  <c:v>27.957916666666701</c:v>
                </c:pt>
                <c:pt idx="16775">
                  <c:v>27.959583333333399</c:v>
                </c:pt>
                <c:pt idx="16776">
                  <c:v>27.96125</c:v>
                </c:pt>
                <c:pt idx="16777">
                  <c:v>27.9629166666667</c:v>
                </c:pt>
                <c:pt idx="16778">
                  <c:v>27.964583333333401</c:v>
                </c:pt>
                <c:pt idx="16779">
                  <c:v>27.966249999999999</c:v>
                </c:pt>
                <c:pt idx="16780">
                  <c:v>27.967916666666699</c:v>
                </c:pt>
                <c:pt idx="16781">
                  <c:v>27.9695833333334</c:v>
                </c:pt>
                <c:pt idx="16782">
                  <c:v>27.971250000000001</c:v>
                </c:pt>
                <c:pt idx="16783">
                  <c:v>27.972916666666698</c:v>
                </c:pt>
                <c:pt idx="16784">
                  <c:v>27.974583333333399</c:v>
                </c:pt>
                <c:pt idx="16785">
                  <c:v>27.97625</c:v>
                </c:pt>
                <c:pt idx="16786">
                  <c:v>27.977916666666701</c:v>
                </c:pt>
                <c:pt idx="16787">
                  <c:v>27.979583333333402</c:v>
                </c:pt>
                <c:pt idx="16788">
                  <c:v>27.981249999999999</c:v>
                </c:pt>
                <c:pt idx="16789">
                  <c:v>27.9829166666667</c:v>
                </c:pt>
                <c:pt idx="16790">
                  <c:v>27.984583333333401</c:v>
                </c:pt>
                <c:pt idx="16791">
                  <c:v>27.986249999999998</c:v>
                </c:pt>
                <c:pt idx="16792">
                  <c:v>27.987916666666699</c:v>
                </c:pt>
                <c:pt idx="16793">
                  <c:v>27.9895833333334</c:v>
                </c:pt>
                <c:pt idx="16794">
                  <c:v>27.991250000000001</c:v>
                </c:pt>
                <c:pt idx="16795">
                  <c:v>27.992916666666702</c:v>
                </c:pt>
                <c:pt idx="16796">
                  <c:v>27.994583333333399</c:v>
                </c:pt>
                <c:pt idx="16797">
                  <c:v>27.99625</c:v>
                </c:pt>
                <c:pt idx="16798">
                  <c:v>27.997916666666701</c:v>
                </c:pt>
                <c:pt idx="16799">
                  <c:v>27.999583333333401</c:v>
                </c:pt>
                <c:pt idx="16800">
                  <c:v>28.001249999999999</c:v>
                </c:pt>
                <c:pt idx="16801">
                  <c:v>28.0029166666667</c:v>
                </c:pt>
                <c:pt idx="16802">
                  <c:v>28.0045833333334</c:v>
                </c:pt>
                <c:pt idx="16803">
                  <c:v>28.006250000000001</c:v>
                </c:pt>
                <c:pt idx="16804">
                  <c:v>28.007916666666699</c:v>
                </c:pt>
                <c:pt idx="16805">
                  <c:v>28.009583333333399</c:v>
                </c:pt>
                <c:pt idx="16806">
                  <c:v>28.01125</c:v>
                </c:pt>
                <c:pt idx="16807">
                  <c:v>28.012916666666701</c:v>
                </c:pt>
                <c:pt idx="16808">
                  <c:v>28.014583333333398</c:v>
                </c:pt>
                <c:pt idx="16809">
                  <c:v>28.016249999999999</c:v>
                </c:pt>
                <c:pt idx="16810">
                  <c:v>28.0179166666667</c:v>
                </c:pt>
                <c:pt idx="16811">
                  <c:v>28.019583333333401</c:v>
                </c:pt>
                <c:pt idx="16812">
                  <c:v>28.021249999999998</c:v>
                </c:pt>
                <c:pt idx="16813">
                  <c:v>28.022916666666699</c:v>
                </c:pt>
                <c:pt idx="16814">
                  <c:v>28.0245833333334</c:v>
                </c:pt>
                <c:pt idx="16815">
                  <c:v>28.026250000000001</c:v>
                </c:pt>
                <c:pt idx="16816">
                  <c:v>28.027916666666702</c:v>
                </c:pt>
                <c:pt idx="16817">
                  <c:v>28.029583333333399</c:v>
                </c:pt>
                <c:pt idx="16818">
                  <c:v>28.03125</c:v>
                </c:pt>
                <c:pt idx="16819">
                  <c:v>28.032916666666701</c:v>
                </c:pt>
                <c:pt idx="16820">
                  <c:v>28.034583333333401</c:v>
                </c:pt>
                <c:pt idx="16821">
                  <c:v>28.036249999999999</c:v>
                </c:pt>
                <c:pt idx="16822">
                  <c:v>28.0379166666667</c:v>
                </c:pt>
                <c:pt idx="16823">
                  <c:v>28.0395833333334</c:v>
                </c:pt>
                <c:pt idx="16824">
                  <c:v>28.041250000000002</c:v>
                </c:pt>
                <c:pt idx="16825">
                  <c:v>28.042916666666699</c:v>
                </c:pt>
                <c:pt idx="16826">
                  <c:v>28.044583333333399</c:v>
                </c:pt>
                <c:pt idx="16827">
                  <c:v>28.046250000000001</c:v>
                </c:pt>
                <c:pt idx="16828">
                  <c:v>28.047916666666701</c:v>
                </c:pt>
                <c:pt idx="16829">
                  <c:v>28.049583333333398</c:v>
                </c:pt>
                <c:pt idx="16830">
                  <c:v>28.05125</c:v>
                </c:pt>
                <c:pt idx="16831">
                  <c:v>28.0529166666667</c:v>
                </c:pt>
                <c:pt idx="16832">
                  <c:v>28.054583333333401</c:v>
                </c:pt>
                <c:pt idx="16833">
                  <c:v>28.056249999999999</c:v>
                </c:pt>
                <c:pt idx="16834">
                  <c:v>28.057916666666699</c:v>
                </c:pt>
                <c:pt idx="16835">
                  <c:v>28.0595833333334</c:v>
                </c:pt>
                <c:pt idx="16836">
                  <c:v>28.061250000000001</c:v>
                </c:pt>
                <c:pt idx="16837">
                  <c:v>28.062916666666698</c:v>
                </c:pt>
                <c:pt idx="16838">
                  <c:v>28.064583333333399</c:v>
                </c:pt>
                <c:pt idx="16839">
                  <c:v>28.06625</c:v>
                </c:pt>
                <c:pt idx="16840">
                  <c:v>28.067916666666701</c:v>
                </c:pt>
                <c:pt idx="16841">
                  <c:v>28.069583333333401</c:v>
                </c:pt>
                <c:pt idx="16842">
                  <c:v>28.071249999999999</c:v>
                </c:pt>
                <c:pt idx="16843">
                  <c:v>28.0729166666667</c:v>
                </c:pt>
                <c:pt idx="16844">
                  <c:v>28.074583333333401</c:v>
                </c:pt>
                <c:pt idx="16845">
                  <c:v>28.076250000000002</c:v>
                </c:pt>
                <c:pt idx="16846">
                  <c:v>28.077916666666699</c:v>
                </c:pt>
                <c:pt idx="16847">
                  <c:v>28.0795833333334</c:v>
                </c:pt>
                <c:pt idx="16848">
                  <c:v>28.081250000000001</c:v>
                </c:pt>
                <c:pt idx="16849">
                  <c:v>28.082916666666701</c:v>
                </c:pt>
                <c:pt idx="16850">
                  <c:v>28.084583333333399</c:v>
                </c:pt>
                <c:pt idx="16851">
                  <c:v>28.08625</c:v>
                </c:pt>
                <c:pt idx="16852">
                  <c:v>28.0879166666667</c:v>
                </c:pt>
                <c:pt idx="16853">
                  <c:v>28.089583333333401</c:v>
                </c:pt>
                <c:pt idx="16854">
                  <c:v>28.091249999999999</c:v>
                </c:pt>
                <c:pt idx="16855">
                  <c:v>28.092916666666699</c:v>
                </c:pt>
                <c:pt idx="16856">
                  <c:v>28.0945833333334</c:v>
                </c:pt>
                <c:pt idx="16857">
                  <c:v>28.096250000000001</c:v>
                </c:pt>
                <c:pt idx="16858">
                  <c:v>28.097916666666698</c:v>
                </c:pt>
                <c:pt idx="16859">
                  <c:v>28.099583333333399</c:v>
                </c:pt>
                <c:pt idx="16860">
                  <c:v>28.10125</c:v>
                </c:pt>
                <c:pt idx="16861">
                  <c:v>28.102916666666701</c:v>
                </c:pt>
                <c:pt idx="16862">
                  <c:v>28.104583333333402</c:v>
                </c:pt>
                <c:pt idx="16863">
                  <c:v>28.106249999999999</c:v>
                </c:pt>
                <c:pt idx="16864">
                  <c:v>28.1079166666667</c:v>
                </c:pt>
                <c:pt idx="16865">
                  <c:v>28.109583333333401</c:v>
                </c:pt>
                <c:pt idx="16866">
                  <c:v>28.111249999999998</c:v>
                </c:pt>
                <c:pt idx="16867">
                  <c:v>28.112916666666699</c:v>
                </c:pt>
                <c:pt idx="16868">
                  <c:v>28.1145833333334</c:v>
                </c:pt>
                <c:pt idx="16869">
                  <c:v>28.116250000000001</c:v>
                </c:pt>
                <c:pt idx="16870">
                  <c:v>28.117916666666702</c:v>
                </c:pt>
                <c:pt idx="16871">
                  <c:v>28.119583333333399</c:v>
                </c:pt>
                <c:pt idx="16872">
                  <c:v>28.12125</c:v>
                </c:pt>
                <c:pt idx="16873">
                  <c:v>28.122916666666701</c:v>
                </c:pt>
                <c:pt idx="16874">
                  <c:v>28.124583333333401</c:v>
                </c:pt>
                <c:pt idx="16875">
                  <c:v>28.126249999999999</c:v>
                </c:pt>
                <c:pt idx="16876">
                  <c:v>28.1279166666667</c:v>
                </c:pt>
                <c:pt idx="16877">
                  <c:v>28.1295833333334</c:v>
                </c:pt>
                <c:pt idx="16878">
                  <c:v>28.131250000000001</c:v>
                </c:pt>
                <c:pt idx="16879">
                  <c:v>28.132916666666699</c:v>
                </c:pt>
                <c:pt idx="16880">
                  <c:v>28.134583333333399</c:v>
                </c:pt>
                <c:pt idx="16881">
                  <c:v>28.13625</c:v>
                </c:pt>
                <c:pt idx="16882">
                  <c:v>28.137916666666701</c:v>
                </c:pt>
                <c:pt idx="16883">
                  <c:v>28.139583333333398</c:v>
                </c:pt>
                <c:pt idx="16884">
                  <c:v>28.141249999999999</c:v>
                </c:pt>
                <c:pt idx="16885">
                  <c:v>28.1429166666667</c:v>
                </c:pt>
                <c:pt idx="16886">
                  <c:v>28.144583333333401</c:v>
                </c:pt>
                <c:pt idx="16887">
                  <c:v>28.146249999999998</c:v>
                </c:pt>
                <c:pt idx="16888">
                  <c:v>28.147916666666699</c:v>
                </c:pt>
                <c:pt idx="16889">
                  <c:v>28.1495833333334</c:v>
                </c:pt>
                <c:pt idx="16890">
                  <c:v>28.151250000000001</c:v>
                </c:pt>
                <c:pt idx="16891">
                  <c:v>28.152916666666702</c:v>
                </c:pt>
                <c:pt idx="16892">
                  <c:v>28.154583333333399</c:v>
                </c:pt>
                <c:pt idx="16893">
                  <c:v>28.15625</c:v>
                </c:pt>
                <c:pt idx="16894">
                  <c:v>28.157916666666701</c:v>
                </c:pt>
                <c:pt idx="16895">
                  <c:v>28.159583333333401</c:v>
                </c:pt>
                <c:pt idx="16896">
                  <c:v>28.161249999999999</c:v>
                </c:pt>
                <c:pt idx="16897">
                  <c:v>28.1629166666667</c:v>
                </c:pt>
                <c:pt idx="16898">
                  <c:v>28.1645833333334</c:v>
                </c:pt>
                <c:pt idx="16899">
                  <c:v>28.166250000000002</c:v>
                </c:pt>
                <c:pt idx="16900">
                  <c:v>28.167916666666699</c:v>
                </c:pt>
                <c:pt idx="16901">
                  <c:v>28.169583333333399</c:v>
                </c:pt>
                <c:pt idx="16902">
                  <c:v>28.171250000000001</c:v>
                </c:pt>
                <c:pt idx="16903">
                  <c:v>28.172916666666701</c:v>
                </c:pt>
                <c:pt idx="16904">
                  <c:v>28.174583333333398</c:v>
                </c:pt>
                <c:pt idx="16905">
                  <c:v>28.17625</c:v>
                </c:pt>
                <c:pt idx="16906">
                  <c:v>28.1779166666667</c:v>
                </c:pt>
                <c:pt idx="16907">
                  <c:v>28.179583333333401</c:v>
                </c:pt>
                <c:pt idx="16908">
                  <c:v>28.181249999999999</c:v>
                </c:pt>
                <c:pt idx="16909">
                  <c:v>28.182916666666699</c:v>
                </c:pt>
                <c:pt idx="16910">
                  <c:v>28.1845833333334</c:v>
                </c:pt>
                <c:pt idx="16911">
                  <c:v>28.186250000000001</c:v>
                </c:pt>
                <c:pt idx="16912">
                  <c:v>28.187916666666698</c:v>
                </c:pt>
                <c:pt idx="16913">
                  <c:v>28.189583333333399</c:v>
                </c:pt>
                <c:pt idx="16914">
                  <c:v>28.19125</c:v>
                </c:pt>
                <c:pt idx="16915">
                  <c:v>28.192916666666701</c:v>
                </c:pt>
                <c:pt idx="16916">
                  <c:v>28.194583333333401</c:v>
                </c:pt>
                <c:pt idx="16917">
                  <c:v>28.196249999999999</c:v>
                </c:pt>
                <c:pt idx="16918">
                  <c:v>28.1979166666667</c:v>
                </c:pt>
                <c:pt idx="16919">
                  <c:v>28.199583333333401</c:v>
                </c:pt>
                <c:pt idx="16920">
                  <c:v>28.201250000000002</c:v>
                </c:pt>
                <c:pt idx="16921">
                  <c:v>28.202916666666699</c:v>
                </c:pt>
                <c:pt idx="16922">
                  <c:v>28.2045833333334</c:v>
                </c:pt>
                <c:pt idx="16923">
                  <c:v>28.206250000000001</c:v>
                </c:pt>
                <c:pt idx="16924">
                  <c:v>28.207916666666701</c:v>
                </c:pt>
                <c:pt idx="16925">
                  <c:v>28.209583333333399</c:v>
                </c:pt>
                <c:pt idx="16926">
                  <c:v>28.21125</c:v>
                </c:pt>
                <c:pt idx="16927">
                  <c:v>28.2129166666667</c:v>
                </c:pt>
                <c:pt idx="16928">
                  <c:v>28.214583333333401</c:v>
                </c:pt>
                <c:pt idx="16929">
                  <c:v>28.216249999999999</c:v>
                </c:pt>
                <c:pt idx="16930">
                  <c:v>28.217916666666699</c:v>
                </c:pt>
                <c:pt idx="16931">
                  <c:v>28.2195833333334</c:v>
                </c:pt>
                <c:pt idx="16932">
                  <c:v>28.221250000000001</c:v>
                </c:pt>
                <c:pt idx="16933">
                  <c:v>28.222916666666698</c:v>
                </c:pt>
                <c:pt idx="16934">
                  <c:v>28.224583333333399</c:v>
                </c:pt>
                <c:pt idx="16935">
                  <c:v>28.22625</c:v>
                </c:pt>
                <c:pt idx="16936">
                  <c:v>28.227916666666701</c:v>
                </c:pt>
                <c:pt idx="16937">
                  <c:v>28.229583333333402</c:v>
                </c:pt>
                <c:pt idx="16938">
                  <c:v>28.231249999999999</c:v>
                </c:pt>
                <c:pt idx="16939">
                  <c:v>28.2329166666667</c:v>
                </c:pt>
                <c:pt idx="16940">
                  <c:v>28.234583333333401</c:v>
                </c:pt>
                <c:pt idx="16941">
                  <c:v>28.236249999999998</c:v>
                </c:pt>
                <c:pt idx="16942">
                  <c:v>28.237916666666699</c:v>
                </c:pt>
                <c:pt idx="16943">
                  <c:v>28.2395833333334</c:v>
                </c:pt>
                <c:pt idx="16944">
                  <c:v>28.241250000000001</c:v>
                </c:pt>
                <c:pt idx="16945">
                  <c:v>28.242916666666702</c:v>
                </c:pt>
                <c:pt idx="16946">
                  <c:v>28.244583333333399</c:v>
                </c:pt>
                <c:pt idx="16947">
                  <c:v>28.24625</c:v>
                </c:pt>
                <c:pt idx="16948">
                  <c:v>28.247916666666701</c:v>
                </c:pt>
                <c:pt idx="16949">
                  <c:v>28.249583333333401</c:v>
                </c:pt>
                <c:pt idx="16950">
                  <c:v>28.251249999999999</c:v>
                </c:pt>
                <c:pt idx="16951">
                  <c:v>28.2529166666667</c:v>
                </c:pt>
                <c:pt idx="16952">
                  <c:v>28.2545833333334</c:v>
                </c:pt>
                <c:pt idx="16953">
                  <c:v>28.256250000000001</c:v>
                </c:pt>
                <c:pt idx="16954">
                  <c:v>28.257916666666699</c:v>
                </c:pt>
                <c:pt idx="16955">
                  <c:v>28.259583333333399</c:v>
                </c:pt>
                <c:pt idx="16956">
                  <c:v>28.26125</c:v>
                </c:pt>
                <c:pt idx="16957">
                  <c:v>28.262916666666701</c:v>
                </c:pt>
                <c:pt idx="16958">
                  <c:v>28.264583333333398</c:v>
                </c:pt>
                <c:pt idx="16959">
                  <c:v>28.266249999999999</c:v>
                </c:pt>
                <c:pt idx="16960">
                  <c:v>28.2679166666667</c:v>
                </c:pt>
                <c:pt idx="16961">
                  <c:v>28.269583333333401</c:v>
                </c:pt>
                <c:pt idx="16962">
                  <c:v>28.271249999999998</c:v>
                </c:pt>
                <c:pt idx="16963">
                  <c:v>28.272916666666699</c:v>
                </c:pt>
                <c:pt idx="16964">
                  <c:v>28.2745833333334</c:v>
                </c:pt>
                <c:pt idx="16965">
                  <c:v>28.276250000000001</c:v>
                </c:pt>
                <c:pt idx="16966">
                  <c:v>28.277916666666702</c:v>
                </c:pt>
                <c:pt idx="16967">
                  <c:v>28.279583333333399</c:v>
                </c:pt>
                <c:pt idx="16968">
                  <c:v>28.28125</c:v>
                </c:pt>
                <c:pt idx="16969">
                  <c:v>28.282916666666701</c:v>
                </c:pt>
                <c:pt idx="16970">
                  <c:v>28.284583333333401</c:v>
                </c:pt>
                <c:pt idx="16971">
                  <c:v>28.286249999999999</c:v>
                </c:pt>
                <c:pt idx="16972">
                  <c:v>28.2879166666667</c:v>
                </c:pt>
                <c:pt idx="16973">
                  <c:v>28.2895833333334</c:v>
                </c:pt>
                <c:pt idx="16974">
                  <c:v>28.291250000000002</c:v>
                </c:pt>
                <c:pt idx="16975">
                  <c:v>28.292916666666699</c:v>
                </c:pt>
                <c:pt idx="16976">
                  <c:v>28.294583333333399</c:v>
                </c:pt>
                <c:pt idx="16977">
                  <c:v>28.296250000000001</c:v>
                </c:pt>
                <c:pt idx="16978">
                  <c:v>28.297916666666701</c:v>
                </c:pt>
                <c:pt idx="16979">
                  <c:v>28.299583333333398</c:v>
                </c:pt>
                <c:pt idx="16980">
                  <c:v>28.30125</c:v>
                </c:pt>
                <c:pt idx="16981">
                  <c:v>28.3029166666667</c:v>
                </c:pt>
                <c:pt idx="16982">
                  <c:v>28.304583333333401</c:v>
                </c:pt>
                <c:pt idx="16983">
                  <c:v>28.306249999999999</c:v>
                </c:pt>
                <c:pt idx="16984">
                  <c:v>28.307916666666699</c:v>
                </c:pt>
                <c:pt idx="16985">
                  <c:v>28.3095833333334</c:v>
                </c:pt>
                <c:pt idx="16986">
                  <c:v>28.311250000000001</c:v>
                </c:pt>
                <c:pt idx="16987">
                  <c:v>28.312916666666698</c:v>
                </c:pt>
                <c:pt idx="16988">
                  <c:v>28.314583333333399</c:v>
                </c:pt>
                <c:pt idx="16989">
                  <c:v>28.31625</c:v>
                </c:pt>
                <c:pt idx="16990">
                  <c:v>28.317916666666701</c:v>
                </c:pt>
                <c:pt idx="16991">
                  <c:v>28.319583333333401</c:v>
                </c:pt>
                <c:pt idx="16992">
                  <c:v>28.321249999999999</c:v>
                </c:pt>
                <c:pt idx="16993">
                  <c:v>28.3229166666667</c:v>
                </c:pt>
                <c:pt idx="16994">
                  <c:v>28.324583333333401</c:v>
                </c:pt>
                <c:pt idx="16995">
                  <c:v>28.326250000000002</c:v>
                </c:pt>
                <c:pt idx="16996">
                  <c:v>28.327916666666699</c:v>
                </c:pt>
                <c:pt idx="16997">
                  <c:v>28.3295833333334</c:v>
                </c:pt>
                <c:pt idx="16998">
                  <c:v>28.331250000000001</c:v>
                </c:pt>
                <c:pt idx="16999">
                  <c:v>28.332916666666701</c:v>
                </c:pt>
                <c:pt idx="17000">
                  <c:v>28.334583333333399</c:v>
                </c:pt>
                <c:pt idx="17001">
                  <c:v>28.33625</c:v>
                </c:pt>
                <c:pt idx="17002">
                  <c:v>28.3379166666667</c:v>
                </c:pt>
                <c:pt idx="17003">
                  <c:v>28.339583333333401</c:v>
                </c:pt>
                <c:pt idx="17004">
                  <c:v>28.341249999999999</c:v>
                </c:pt>
                <c:pt idx="17005">
                  <c:v>28.342916666666699</c:v>
                </c:pt>
                <c:pt idx="17006">
                  <c:v>28.3445833333334</c:v>
                </c:pt>
                <c:pt idx="17007">
                  <c:v>28.346250000000001</c:v>
                </c:pt>
                <c:pt idx="17008">
                  <c:v>28.347916666666698</c:v>
                </c:pt>
                <c:pt idx="17009">
                  <c:v>28.349583333333399</c:v>
                </c:pt>
                <c:pt idx="17010">
                  <c:v>28.35125</c:v>
                </c:pt>
                <c:pt idx="17011">
                  <c:v>28.352916666666701</c:v>
                </c:pt>
                <c:pt idx="17012">
                  <c:v>28.354583333333402</c:v>
                </c:pt>
                <c:pt idx="17013">
                  <c:v>28.356249999999999</c:v>
                </c:pt>
                <c:pt idx="17014">
                  <c:v>28.3579166666667</c:v>
                </c:pt>
                <c:pt idx="17015">
                  <c:v>28.359583333333401</c:v>
                </c:pt>
                <c:pt idx="17016">
                  <c:v>28.361249999999998</c:v>
                </c:pt>
                <c:pt idx="17017">
                  <c:v>28.362916666666699</c:v>
                </c:pt>
                <c:pt idx="17018">
                  <c:v>28.3645833333334</c:v>
                </c:pt>
                <c:pt idx="17019">
                  <c:v>28.366250000000001</c:v>
                </c:pt>
                <c:pt idx="17020">
                  <c:v>28.367916666666702</c:v>
                </c:pt>
                <c:pt idx="17021">
                  <c:v>28.369583333333399</c:v>
                </c:pt>
                <c:pt idx="17022">
                  <c:v>28.37125</c:v>
                </c:pt>
                <c:pt idx="17023">
                  <c:v>28.372916666666701</c:v>
                </c:pt>
                <c:pt idx="17024">
                  <c:v>28.374583333333401</c:v>
                </c:pt>
                <c:pt idx="17025">
                  <c:v>28.376249999999999</c:v>
                </c:pt>
                <c:pt idx="17026">
                  <c:v>28.3779166666667</c:v>
                </c:pt>
                <c:pt idx="17027">
                  <c:v>28.3795833333334</c:v>
                </c:pt>
                <c:pt idx="17028">
                  <c:v>28.381250000000001</c:v>
                </c:pt>
                <c:pt idx="17029">
                  <c:v>28.382916666666699</c:v>
                </c:pt>
                <c:pt idx="17030">
                  <c:v>28.384583333333399</c:v>
                </c:pt>
                <c:pt idx="17031">
                  <c:v>28.38625</c:v>
                </c:pt>
                <c:pt idx="17032">
                  <c:v>28.387916666666701</c:v>
                </c:pt>
                <c:pt idx="17033">
                  <c:v>28.389583333333398</c:v>
                </c:pt>
                <c:pt idx="17034">
                  <c:v>28.391249999999999</c:v>
                </c:pt>
                <c:pt idx="17035">
                  <c:v>28.3929166666667</c:v>
                </c:pt>
                <c:pt idx="17036">
                  <c:v>28.394583333333401</c:v>
                </c:pt>
                <c:pt idx="17037">
                  <c:v>28.396249999999998</c:v>
                </c:pt>
                <c:pt idx="17038">
                  <c:v>28.397916666666699</c:v>
                </c:pt>
                <c:pt idx="17039">
                  <c:v>28.3995833333334</c:v>
                </c:pt>
                <c:pt idx="17040">
                  <c:v>28.401250000000001</c:v>
                </c:pt>
                <c:pt idx="17041">
                  <c:v>28.402916666666702</c:v>
                </c:pt>
                <c:pt idx="17042">
                  <c:v>28.404583333333399</c:v>
                </c:pt>
                <c:pt idx="17043">
                  <c:v>28.40625</c:v>
                </c:pt>
                <c:pt idx="17044">
                  <c:v>28.407916666666701</c:v>
                </c:pt>
                <c:pt idx="17045">
                  <c:v>28.409583333333401</c:v>
                </c:pt>
                <c:pt idx="17046">
                  <c:v>28.411249999999999</c:v>
                </c:pt>
                <c:pt idx="17047">
                  <c:v>28.4129166666667</c:v>
                </c:pt>
                <c:pt idx="17048">
                  <c:v>28.4145833333334</c:v>
                </c:pt>
                <c:pt idx="17049">
                  <c:v>28.416250000000002</c:v>
                </c:pt>
                <c:pt idx="17050">
                  <c:v>28.417916666666699</c:v>
                </c:pt>
                <c:pt idx="17051">
                  <c:v>28.419583333333399</c:v>
                </c:pt>
                <c:pt idx="17052">
                  <c:v>28.421250000000001</c:v>
                </c:pt>
                <c:pt idx="17053">
                  <c:v>28.422916666666701</c:v>
                </c:pt>
                <c:pt idx="17054">
                  <c:v>28.424583333333398</c:v>
                </c:pt>
                <c:pt idx="17055">
                  <c:v>28.42625</c:v>
                </c:pt>
                <c:pt idx="17056">
                  <c:v>28.4279166666667</c:v>
                </c:pt>
                <c:pt idx="17057">
                  <c:v>28.429583333333401</c:v>
                </c:pt>
                <c:pt idx="17058">
                  <c:v>28.431249999999999</c:v>
                </c:pt>
                <c:pt idx="17059">
                  <c:v>28.432916666666699</c:v>
                </c:pt>
                <c:pt idx="17060">
                  <c:v>28.4345833333334</c:v>
                </c:pt>
                <c:pt idx="17061">
                  <c:v>28.436250000000001</c:v>
                </c:pt>
                <c:pt idx="17062">
                  <c:v>28.437916666666698</c:v>
                </c:pt>
                <c:pt idx="17063">
                  <c:v>28.439583333333399</c:v>
                </c:pt>
                <c:pt idx="17064">
                  <c:v>28.44125</c:v>
                </c:pt>
                <c:pt idx="17065">
                  <c:v>28.442916666666701</c:v>
                </c:pt>
                <c:pt idx="17066">
                  <c:v>28.444583333333401</c:v>
                </c:pt>
                <c:pt idx="17067">
                  <c:v>28.446249999999999</c:v>
                </c:pt>
                <c:pt idx="17068">
                  <c:v>28.4479166666667</c:v>
                </c:pt>
                <c:pt idx="17069">
                  <c:v>28.449583333333401</c:v>
                </c:pt>
                <c:pt idx="17070">
                  <c:v>28.451250000000002</c:v>
                </c:pt>
                <c:pt idx="17071">
                  <c:v>28.452916666666699</c:v>
                </c:pt>
                <c:pt idx="17072">
                  <c:v>28.4545833333334</c:v>
                </c:pt>
                <c:pt idx="17073">
                  <c:v>28.456250000000001</c:v>
                </c:pt>
                <c:pt idx="17074">
                  <c:v>28.457916666666701</c:v>
                </c:pt>
                <c:pt idx="17075">
                  <c:v>28.459583333333399</c:v>
                </c:pt>
                <c:pt idx="17076">
                  <c:v>28.46125</c:v>
                </c:pt>
                <c:pt idx="17077">
                  <c:v>28.4629166666667</c:v>
                </c:pt>
                <c:pt idx="17078">
                  <c:v>28.464583333333401</c:v>
                </c:pt>
                <c:pt idx="17079">
                  <c:v>28.466249999999999</c:v>
                </c:pt>
                <c:pt idx="17080">
                  <c:v>28.467916666666699</c:v>
                </c:pt>
                <c:pt idx="17081">
                  <c:v>28.4695833333334</c:v>
                </c:pt>
                <c:pt idx="17082">
                  <c:v>28.471250000000001</c:v>
                </c:pt>
                <c:pt idx="17083">
                  <c:v>28.472916666666698</c:v>
                </c:pt>
                <c:pt idx="17084">
                  <c:v>28.474583333333399</c:v>
                </c:pt>
                <c:pt idx="17085">
                  <c:v>28.47625</c:v>
                </c:pt>
                <c:pt idx="17086">
                  <c:v>28.477916666666701</c:v>
                </c:pt>
                <c:pt idx="17087">
                  <c:v>28.479583333333402</c:v>
                </c:pt>
                <c:pt idx="17088">
                  <c:v>28.481249999999999</c:v>
                </c:pt>
                <c:pt idx="17089">
                  <c:v>28.4829166666667</c:v>
                </c:pt>
                <c:pt idx="17090">
                  <c:v>28.484583333333401</c:v>
                </c:pt>
                <c:pt idx="17091">
                  <c:v>28.486249999999998</c:v>
                </c:pt>
                <c:pt idx="17092">
                  <c:v>28.487916666666699</c:v>
                </c:pt>
                <c:pt idx="17093">
                  <c:v>28.4895833333334</c:v>
                </c:pt>
                <c:pt idx="17094">
                  <c:v>28.491250000000001</c:v>
                </c:pt>
                <c:pt idx="17095">
                  <c:v>28.492916666666702</c:v>
                </c:pt>
                <c:pt idx="17096">
                  <c:v>28.494583333333399</c:v>
                </c:pt>
                <c:pt idx="17097">
                  <c:v>28.49625</c:v>
                </c:pt>
                <c:pt idx="17098">
                  <c:v>28.497916666666701</c:v>
                </c:pt>
                <c:pt idx="17099">
                  <c:v>28.499583333333401</c:v>
                </c:pt>
                <c:pt idx="17100">
                  <c:v>28.501249999999999</c:v>
                </c:pt>
                <c:pt idx="17101">
                  <c:v>28.5029166666667</c:v>
                </c:pt>
                <c:pt idx="17102">
                  <c:v>28.5045833333334</c:v>
                </c:pt>
                <c:pt idx="17103">
                  <c:v>28.506250000000001</c:v>
                </c:pt>
                <c:pt idx="17104">
                  <c:v>28.507916666666699</c:v>
                </c:pt>
                <c:pt idx="17105">
                  <c:v>28.509583333333399</c:v>
                </c:pt>
                <c:pt idx="17106">
                  <c:v>28.51125</c:v>
                </c:pt>
                <c:pt idx="17107">
                  <c:v>28.512916666666701</c:v>
                </c:pt>
                <c:pt idx="17108">
                  <c:v>28.514583333333398</c:v>
                </c:pt>
                <c:pt idx="17109">
                  <c:v>28.516249999999999</c:v>
                </c:pt>
                <c:pt idx="17110">
                  <c:v>28.5179166666667</c:v>
                </c:pt>
                <c:pt idx="17111">
                  <c:v>28.519583333333401</c:v>
                </c:pt>
                <c:pt idx="17112">
                  <c:v>28.521249999999998</c:v>
                </c:pt>
                <c:pt idx="17113">
                  <c:v>28.522916666666699</c:v>
                </c:pt>
                <c:pt idx="17114">
                  <c:v>28.5245833333334</c:v>
                </c:pt>
                <c:pt idx="17115">
                  <c:v>28.526250000000001</c:v>
                </c:pt>
                <c:pt idx="17116">
                  <c:v>28.527916666666702</c:v>
                </c:pt>
                <c:pt idx="17117">
                  <c:v>28.529583333333399</c:v>
                </c:pt>
                <c:pt idx="17118">
                  <c:v>28.53125</c:v>
                </c:pt>
                <c:pt idx="17119">
                  <c:v>28.532916666666701</c:v>
                </c:pt>
                <c:pt idx="17120">
                  <c:v>28.534583333333401</c:v>
                </c:pt>
                <c:pt idx="17121">
                  <c:v>28.536249999999999</c:v>
                </c:pt>
                <c:pt idx="17122">
                  <c:v>28.5379166666667</c:v>
                </c:pt>
                <c:pt idx="17123">
                  <c:v>28.5395833333334</c:v>
                </c:pt>
                <c:pt idx="17124">
                  <c:v>28.541250000000002</c:v>
                </c:pt>
                <c:pt idx="17125">
                  <c:v>28.542916666666699</c:v>
                </c:pt>
                <c:pt idx="17126">
                  <c:v>28.544583333333399</c:v>
                </c:pt>
                <c:pt idx="17127">
                  <c:v>28.546250000000001</c:v>
                </c:pt>
                <c:pt idx="17128">
                  <c:v>28.547916666666701</c:v>
                </c:pt>
                <c:pt idx="17129">
                  <c:v>28.549583333333398</c:v>
                </c:pt>
                <c:pt idx="17130">
                  <c:v>28.55125</c:v>
                </c:pt>
                <c:pt idx="17131">
                  <c:v>28.5529166666667</c:v>
                </c:pt>
                <c:pt idx="17132">
                  <c:v>28.554583333333401</c:v>
                </c:pt>
                <c:pt idx="17133">
                  <c:v>28.556249999999999</c:v>
                </c:pt>
                <c:pt idx="17134">
                  <c:v>28.557916666666699</c:v>
                </c:pt>
                <c:pt idx="17135">
                  <c:v>28.5595833333334</c:v>
                </c:pt>
                <c:pt idx="17136">
                  <c:v>28.561250000000001</c:v>
                </c:pt>
                <c:pt idx="17137">
                  <c:v>28.562916666666698</c:v>
                </c:pt>
                <c:pt idx="17138">
                  <c:v>28.564583333333399</c:v>
                </c:pt>
                <c:pt idx="17139">
                  <c:v>28.56625</c:v>
                </c:pt>
                <c:pt idx="17140">
                  <c:v>28.567916666666701</c:v>
                </c:pt>
                <c:pt idx="17141">
                  <c:v>28.569583333333401</c:v>
                </c:pt>
                <c:pt idx="17142">
                  <c:v>28.571249999999999</c:v>
                </c:pt>
                <c:pt idx="17143">
                  <c:v>28.5729166666667</c:v>
                </c:pt>
                <c:pt idx="17144">
                  <c:v>28.574583333333401</c:v>
                </c:pt>
                <c:pt idx="17145">
                  <c:v>28.576250000000002</c:v>
                </c:pt>
                <c:pt idx="17146">
                  <c:v>28.577916666666699</c:v>
                </c:pt>
                <c:pt idx="17147">
                  <c:v>28.5795833333334</c:v>
                </c:pt>
                <c:pt idx="17148">
                  <c:v>28.581250000000001</c:v>
                </c:pt>
                <c:pt idx="17149">
                  <c:v>28.582916666666701</c:v>
                </c:pt>
                <c:pt idx="17150">
                  <c:v>28.584583333333399</c:v>
                </c:pt>
                <c:pt idx="17151">
                  <c:v>28.58625</c:v>
                </c:pt>
                <c:pt idx="17152">
                  <c:v>28.5879166666667</c:v>
                </c:pt>
                <c:pt idx="17153">
                  <c:v>28.589583333333401</c:v>
                </c:pt>
                <c:pt idx="17154">
                  <c:v>28.591249999999999</c:v>
                </c:pt>
                <c:pt idx="17155">
                  <c:v>28.592916666666699</c:v>
                </c:pt>
                <c:pt idx="17156">
                  <c:v>28.5945833333334</c:v>
                </c:pt>
                <c:pt idx="17157">
                  <c:v>28.596250000000001</c:v>
                </c:pt>
                <c:pt idx="17158">
                  <c:v>28.597916666666698</c:v>
                </c:pt>
                <c:pt idx="17159">
                  <c:v>28.599583333333399</c:v>
                </c:pt>
                <c:pt idx="17160">
                  <c:v>28.60125</c:v>
                </c:pt>
                <c:pt idx="17161">
                  <c:v>28.602916666666701</c:v>
                </c:pt>
                <c:pt idx="17162">
                  <c:v>28.604583333333402</c:v>
                </c:pt>
                <c:pt idx="17163">
                  <c:v>28.606249999999999</c:v>
                </c:pt>
                <c:pt idx="17164">
                  <c:v>28.6079166666667</c:v>
                </c:pt>
                <c:pt idx="17165">
                  <c:v>28.609583333333401</c:v>
                </c:pt>
                <c:pt idx="17166">
                  <c:v>28.611249999999998</c:v>
                </c:pt>
                <c:pt idx="17167">
                  <c:v>28.612916666666699</c:v>
                </c:pt>
                <c:pt idx="17168">
                  <c:v>28.6145833333334</c:v>
                </c:pt>
                <c:pt idx="17169">
                  <c:v>28.616250000000001</c:v>
                </c:pt>
                <c:pt idx="17170">
                  <c:v>28.617916666666702</c:v>
                </c:pt>
                <c:pt idx="17171">
                  <c:v>28.619583333333399</c:v>
                </c:pt>
                <c:pt idx="17172">
                  <c:v>28.62125</c:v>
                </c:pt>
                <c:pt idx="17173">
                  <c:v>28.622916666666701</c:v>
                </c:pt>
                <c:pt idx="17174">
                  <c:v>28.624583333333401</c:v>
                </c:pt>
                <c:pt idx="17175">
                  <c:v>28.626249999999999</c:v>
                </c:pt>
                <c:pt idx="17176">
                  <c:v>28.6279166666667</c:v>
                </c:pt>
                <c:pt idx="17177">
                  <c:v>28.6295833333334</c:v>
                </c:pt>
                <c:pt idx="17178">
                  <c:v>28.631250000000001</c:v>
                </c:pt>
                <c:pt idx="17179">
                  <c:v>28.632916666666699</c:v>
                </c:pt>
                <c:pt idx="17180">
                  <c:v>28.634583333333399</c:v>
                </c:pt>
                <c:pt idx="17181">
                  <c:v>28.63625</c:v>
                </c:pt>
                <c:pt idx="17182">
                  <c:v>28.637916666666701</c:v>
                </c:pt>
                <c:pt idx="17183">
                  <c:v>28.639583333333398</c:v>
                </c:pt>
                <c:pt idx="17184">
                  <c:v>28.641249999999999</c:v>
                </c:pt>
                <c:pt idx="17185">
                  <c:v>28.6429166666667</c:v>
                </c:pt>
                <c:pt idx="17186">
                  <c:v>28.644583333333401</c:v>
                </c:pt>
                <c:pt idx="17187">
                  <c:v>28.646249999999998</c:v>
                </c:pt>
                <c:pt idx="17188">
                  <c:v>28.647916666666699</c:v>
                </c:pt>
                <c:pt idx="17189">
                  <c:v>28.6495833333334</c:v>
                </c:pt>
                <c:pt idx="17190">
                  <c:v>28.651250000000001</c:v>
                </c:pt>
                <c:pt idx="17191">
                  <c:v>28.652916666666702</c:v>
                </c:pt>
                <c:pt idx="17192">
                  <c:v>28.654583333333399</c:v>
                </c:pt>
                <c:pt idx="17193">
                  <c:v>28.65625</c:v>
                </c:pt>
                <c:pt idx="17194">
                  <c:v>28.657916666666701</c:v>
                </c:pt>
                <c:pt idx="17195">
                  <c:v>28.659583333333401</c:v>
                </c:pt>
                <c:pt idx="17196">
                  <c:v>28.661249999999999</c:v>
                </c:pt>
                <c:pt idx="17197">
                  <c:v>28.6629166666667</c:v>
                </c:pt>
                <c:pt idx="17198">
                  <c:v>28.6645833333334</c:v>
                </c:pt>
                <c:pt idx="17199">
                  <c:v>28.666250000000002</c:v>
                </c:pt>
                <c:pt idx="17200">
                  <c:v>28.667916666666699</c:v>
                </c:pt>
                <c:pt idx="17201">
                  <c:v>28.669583333333399</c:v>
                </c:pt>
                <c:pt idx="17202">
                  <c:v>28.671250000000001</c:v>
                </c:pt>
                <c:pt idx="17203">
                  <c:v>28.672916666666701</c:v>
                </c:pt>
                <c:pt idx="17204">
                  <c:v>28.674583333333398</c:v>
                </c:pt>
                <c:pt idx="17205">
                  <c:v>28.67625</c:v>
                </c:pt>
                <c:pt idx="17206">
                  <c:v>28.6779166666667</c:v>
                </c:pt>
                <c:pt idx="17207">
                  <c:v>28.679583333333401</c:v>
                </c:pt>
                <c:pt idx="17208">
                  <c:v>28.681249999999999</c:v>
                </c:pt>
                <c:pt idx="17209">
                  <c:v>28.682916666666699</c:v>
                </c:pt>
                <c:pt idx="17210">
                  <c:v>28.6845833333334</c:v>
                </c:pt>
                <c:pt idx="17211">
                  <c:v>28.686250000000001</c:v>
                </c:pt>
                <c:pt idx="17212">
                  <c:v>28.687916666666698</c:v>
                </c:pt>
                <c:pt idx="17213">
                  <c:v>28.689583333333399</c:v>
                </c:pt>
                <c:pt idx="17214">
                  <c:v>28.69125</c:v>
                </c:pt>
                <c:pt idx="17215">
                  <c:v>28.692916666666701</c:v>
                </c:pt>
                <c:pt idx="17216">
                  <c:v>28.694583333333401</c:v>
                </c:pt>
                <c:pt idx="17217">
                  <c:v>28.696249999999999</c:v>
                </c:pt>
                <c:pt idx="17218">
                  <c:v>28.6979166666667</c:v>
                </c:pt>
                <c:pt idx="17219">
                  <c:v>28.699583333333401</c:v>
                </c:pt>
                <c:pt idx="17220">
                  <c:v>28.701250000000002</c:v>
                </c:pt>
                <c:pt idx="17221">
                  <c:v>28.702916666666699</c:v>
                </c:pt>
                <c:pt idx="17222">
                  <c:v>28.7045833333334</c:v>
                </c:pt>
                <c:pt idx="17223">
                  <c:v>28.706250000000001</c:v>
                </c:pt>
                <c:pt idx="17224">
                  <c:v>28.707916666666701</c:v>
                </c:pt>
                <c:pt idx="17225">
                  <c:v>28.709583333333399</c:v>
                </c:pt>
                <c:pt idx="17226">
                  <c:v>28.71125</c:v>
                </c:pt>
                <c:pt idx="17227">
                  <c:v>28.7129166666667</c:v>
                </c:pt>
                <c:pt idx="17228">
                  <c:v>28.714583333333401</c:v>
                </c:pt>
                <c:pt idx="17229">
                  <c:v>28.716249999999999</c:v>
                </c:pt>
                <c:pt idx="17230">
                  <c:v>28.717916666666699</c:v>
                </c:pt>
                <c:pt idx="17231">
                  <c:v>28.7195833333334</c:v>
                </c:pt>
                <c:pt idx="17232">
                  <c:v>28.721250000000001</c:v>
                </c:pt>
                <c:pt idx="17233">
                  <c:v>28.722916666666698</c:v>
                </c:pt>
                <c:pt idx="17234">
                  <c:v>28.724583333333399</c:v>
                </c:pt>
                <c:pt idx="17235">
                  <c:v>28.72625</c:v>
                </c:pt>
                <c:pt idx="17236">
                  <c:v>28.727916666666701</c:v>
                </c:pt>
                <c:pt idx="17237">
                  <c:v>28.729583333333402</c:v>
                </c:pt>
                <c:pt idx="17238">
                  <c:v>28.731249999999999</c:v>
                </c:pt>
                <c:pt idx="17239">
                  <c:v>28.7329166666667</c:v>
                </c:pt>
                <c:pt idx="17240">
                  <c:v>28.734583333333401</c:v>
                </c:pt>
                <c:pt idx="17241">
                  <c:v>28.736249999999998</c:v>
                </c:pt>
                <c:pt idx="17242">
                  <c:v>28.737916666666699</c:v>
                </c:pt>
                <c:pt idx="17243">
                  <c:v>28.7395833333334</c:v>
                </c:pt>
                <c:pt idx="17244">
                  <c:v>28.741250000000001</c:v>
                </c:pt>
                <c:pt idx="17245">
                  <c:v>28.742916666666702</c:v>
                </c:pt>
                <c:pt idx="17246">
                  <c:v>28.744583333333399</c:v>
                </c:pt>
                <c:pt idx="17247">
                  <c:v>28.74625</c:v>
                </c:pt>
                <c:pt idx="17248">
                  <c:v>28.747916666666701</c:v>
                </c:pt>
                <c:pt idx="17249">
                  <c:v>28.749583333333401</c:v>
                </c:pt>
                <c:pt idx="17250">
                  <c:v>28.751249999999999</c:v>
                </c:pt>
                <c:pt idx="17251">
                  <c:v>28.7529166666667</c:v>
                </c:pt>
                <c:pt idx="17252">
                  <c:v>28.7545833333334</c:v>
                </c:pt>
                <c:pt idx="17253">
                  <c:v>28.756250000000001</c:v>
                </c:pt>
                <c:pt idx="17254">
                  <c:v>28.757916666666699</c:v>
                </c:pt>
                <c:pt idx="17255">
                  <c:v>28.759583333333399</c:v>
                </c:pt>
                <c:pt idx="17256">
                  <c:v>28.76125</c:v>
                </c:pt>
                <c:pt idx="17257">
                  <c:v>28.762916666666701</c:v>
                </c:pt>
                <c:pt idx="17258">
                  <c:v>28.764583333333398</c:v>
                </c:pt>
                <c:pt idx="17259">
                  <c:v>28.766249999999999</c:v>
                </c:pt>
                <c:pt idx="17260">
                  <c:v>28.7679166666667</c:v>
                </c:pt>
                <c:pt idx="17261">
                  <c:v>28.769583333333401</c:v>
                </c:pt>
                <c:pt idx="17262">
                  <c:v>28.771249999999998</c:v>
                </c:pt>
                <c:pt idx="17263">
                  <c:v>28.772916666666699</c:v>
                </c:pt>
                <c:pt idx="17264">
                  <c:v>28.7745833333334</c:v>
                </c:pt>
                <c:pt idx="17265">
                  <c:v>28.776250000000001</c:v>
                </c:pt>
                <c:pt idx="17266">
                  <c:v>28.777916666666702</c:v>
                </c:pt>
                <c:pt idx="17267">
                  <c:v>28.779583333333399</c:v>
                </c:pt>
                <c:pt idx="17268">
                  <c:v>28.78125</c:v>
                </c:pt>
                <c:pt idx="17269">
                  <c:v>28.782916666666701</c:v>
                </c:pt>
                <c:pt idx="17270">
                  <c:v>28.784583333333401</c:v>
                </c:pt>
                <c:pt idx="17271">
                  <c:v>28.786249999999999</c:v>
                </c:pt>
                <c:pt idx="17272">
                  <c:v>28.7879166666667</c:v>
                </c:pt>
                <c:pt idx="17273">
                  <c:v>28.7895833333334</c:v>
                </c:pt>
                <c:pt idx="17274">
                  <c:v>28.791250000000002</c:v>
                </c:pt>
                <c:pt idx="17275">
                  <c:v>28.792916666666699</c:v>
                </c:pt>
                <c:pt idx="17276">
                  <c:v>28.794583333333399</c:v>
                </c:pt>
                <c:pt idx="17277">
                  <c:v>28.796250000000001</c:v>
                </c:pt>
                <c:pt idx="17278">
                  <c:v>28.797916666666701</c:v>
                </c:pt>
                <c:pt idx="17279">
                  <c:v>28.799583333333398</c:v>
                </c:pt>
                <c:pt idx="17280">
                  <c:v>28.80125</c:v>
                </c:pt>
                <c:pt idx="17281">
                  <c:v>28.8029166666667</c:v>
                </c:pt>
                <c:pt idx="17282">
                  <c:v>28.804583333333401</c:v>
                </c:pt>
                <c:pt idx="17283">
                  <c:v>28.806249999999999</c:v>
                </c:pt>
                <c:pt idx="17284">
                  <c:v>28.807916666666699</c:v>
                </c:pt>
                <c:pt idx="17285">
                  <c:v>28.8095833333334</c:v>
                </c:pt>
                <c:pt idx="17286">
                  <c:v>28.811250000000001</c:v>
                </c:pt>
                <c:pt idx="17287">
                  <c:v>28.812916666666698</c:v>
                </c:pt>
                <c:pt idx="17288">
                  <c:v>28.814583333333399</c:v>
                </c:pt>
                <c:pt idx="17289">
                  <c:v>28.81625</c:v>
                </c:pt>
                <c:pt idx="17290">
                  <c:v>28.817916666666701</c:v>
                </c:pt>
                <c:pt idx="17291">
                  <c:v>28.819583333333401</c:v>
                </c:pt>
                <c:pt idx="17292">
                  <c:v>28.821249999999999</c:v>
                </c:pt>
                <c:pt idx="17293">
                  <c:v>28.8229166666667</c:v>
                </c:pt>
                <c:pt idx="17294">
                  <c:v>28.824583333333401</c:v>
                </c:pt>
                <c:pt idx="17295">
                  <c:v>28.826250000000002</c:v>
                </c:pt>
                <c:pt idx="17296">
                  <c:v>28.827916666666699</c:v>
                </c:pt>
                <c:pt idx="17297">
                  <c:v>28.8295833333334</c:v>
                </c:pt>
                <c:pt idx="17298">
                  <c:v>28.831250000000001</c:v>
                </c:pt>
                <c:pt idx="17299">
                  <c:v>28.832916666666701</c:v>
                </c:pt>
                <c:pt idx="17300">
                  <c:v>28.834583333333399</c:v>
                </c:pt>
                <c:pt idx="17301">
                  <c:v>28.83625</c:v>
                </c:pt>
                <c:pt idx="17302">
                  <c:v>28.8379166666667</c:v>
                </c:pt>
                <c:pt idx="17303">
                  <c:v>28.839583333333401</c:v>
                </c:pt>
                <c:pt idx="17304">
                  <c:v>28.841249999999999</c:v>
                </c:pt>
                <c:pt idx="17305">
                  <c:v>28.842916666666699</c:v>
                </c:pt>
                <c:pt idx="17306">
                  <c:v>28.8445833333334</c:v>
                </c:pt>
                <c:pt idx="17307">
                  <c:v>28.846250000000001</c:v>
                </c:pt>
                <c:pt idx="17308">
                  <c:v>28.847916666666698</c:v>
                </c:pt>
                <c:pt idx="17309">
                  <c:v>28.849583333333399</c:v>
                </c:pt>
                <c:pt idx="17310">
                  <c:v>28.85125</c:v>
                </c:pt>
                <c:pt idx="17311">
                  <c:v>28.852916666666701</c:v>
                </c:pt>
                <c:pt idx="17312">
                  <c:v>28.854583333333402</c:v>
                </c:pt>
                <c:pt idx="17313">
                  <c:v>28.856249999999999</c:v>
                </c:pt>
                <c:pt idx="17314">
                  <c:v>28.8579166666667</c:v>
                </c:pt>
                <c:pt idx="17315">
                  <c:v>28.859583333333401</c:v>
                </c:pt>
                <c:pt idx="17316">
                  <c:v>28.861249999999998</c:v>
                </c:pt>
                <c:pt idx="17317">
                  <c:v>28.862916666666699</c:v>
                </c:pt>
                <c:pt idx="17318">
                  <c:v>28.8645833333334</c:v>
                </c:pt>
                <c:pt idx="17319">
                  <c:v>28.866250000000001</c:v>
                </c:pt>
                <c:pt idx="17320">
                  <c:v>28.867916666666702</c:v>
                </c:pt>
                <c:pt idx="17321">
                  <c:v>28.869583333333399</c:v>
                </c:pt>
                <c:pt idx="17322">
                  <c:v>28.87125</c:v>
                </c:pt>
                <c:pt idx="17323">
                  <c:v>28.872916666666701</c:v>
                </c:pt>
                <c:pt idx="17324">
                  <c:v>28.874583333333401</c:v>
                </c:pt>
                <c:pt idx="17325">
                  <c:v>28.876249999999999</c:v>
                </c:pt>
                <c:pt idx="17326">
                  <c:v>28.8779166666667</c:v>
                </c:pt>
                <c:pt idx="17327">
                  <c:v>28.8795833333334</c:v>
                </c:pt>
                <c:pt idx="17328">
                  <c:v>28.881250000000001</c:v>
                </c:pt>
                <c:pt idx="17329">
                  <c:v>28.882916666666699</c:v>
                </c:pt>
                <c:pt idx="17330">
                  <c:v>28.884583333333399</c:v>
                </c:pt>
                <c:pt idx="17331">
                  <c:v>28.88625</c:v>
                </c:pt>
                <c:pt idx="17332">
                  <c:v>28.887916666666701</c:v>
                </c:pt>
                <c:pt idx="17333">
                  <c:v>28.889583333333398</c:v>
                </c:pt>
                <c:pt idx="17334">
                  <c:v>28.891249999999999</c:v>
                </c:pt>
                <c:pt idx="17335">
                  <c:v>28.8929166666667</c:v>
                </c:pt>
                <c:pt idx="17336">
                  <c:v>28.894583333333401</c:v>
                </c:pt>
                <c:pt idx="17337">
                  <c:v>28.896249999999998</c:v>
                </c:pt>
                <c:pt idx="17338">
                  <c:v>28.897916666666699</c:v>
                </c:pt>
                <c:pt idx="17339">
                  <c:v>28.8995833333334</c:v>
                </c:pt>
                <c:pt idx="17340">
                  <c:v>28.901250000000001</c:v>
                </c:pt>
                <c:pt idx="17341">
                  <c:v>28.902916666666702</c:v>
                </c:pt>
                <c:pt idx="17342">
                  <c:v>28.904583333333399</c:v>
                </c:pt>
                <c:pt idx="17343">
                  <c:v>28.90625</c:v>
                </c:pt>
                <c:pt idx="17344">
                  <c:v>28.907916666666701</c:v>
                </c:pt>
                <c:pt idx="17345">
                  <c:v>28.909583333333401</c:v>
                </c:pt>
                <c:pt idx="17346">
                  <c:v>28.911249999999999</c:v>
                </c:pt>
                <c:pt idx="17347">
                  <c:v>28.9129166666667</c:v>
                </c:pt>
                <c:pt idx="17348">
                  <c:v>28.9145833333334</c:v>
                </c:pt>
                <c:pt idx="17349">
                  <c:v>28.916250000000002</c:v>
                </c:pt>
                <c:pt idx="17350">
                  <c:v>28.917916666666699</c:v>
                </c:pt>
                <c:pt idx="17351">
                  <c:v>28.919583333333399</c:v>
                </c:pt>
                <c:pt idx="17352">
                  <c:v>28.921250000000001</c:v>
                </c:pt>
                <c:pt idx="17353">
                  <c:v>28.922916666666701</c:v>
                </c:pt>
                <c:pt idx="17354">
                  <c:v>28.924583333333398</c:v>
                </c:pt>
                <c:pt idx="17355">
                  <c:v>28.92625</c:v>
                </c:pt>
                <c:pt idx="17356">
                  <c:v>28.9279166666667</c:v>
                </c:pt>
                <c:pt idx="17357">
                  <c:v>28.929583333333401</c:v>
                </c:pt>
                <c:pt idx="17358">
                  <c:v>28.931249999999999</c:v>
                </c:pt>
                <c:pt idx="17359">
                  <c:v>28.932916666666699</c:v>
                </c:pt>
                <c:pt idx="17360">
                  <c:v>28.9345833333334</c:v>
                </c:pt>
                <c:pt idx="17361">
                  <c:v>28.936250000000001</c:v>
                </c:pt>
                <c:pt idx="17362">
                  <c:v>28.937916666666698</c:v>
                </c:pt>
                <c:pt idx="17363">
                  <c:v>28.939583333333399</c:v>
                </c:pt>
                <c:pt idx="17364">
                  <c:v>28.94125</c:v>
                </c:pt>
                <c:pt idx="17365">
                  <c:v>28.942916666666701</c:v>
                </c:pt>
                <c:pt idx="17366">
                  <c:v>28.944583333333401</c:v>
                </c:pt>
                <c:pt idx="17367">
                  <c:v>28.946249999999999</c:v>
                </c:pt>
                <c:pt idx="17368">
                  <c:v>28.9479166666667</c:v>
                </c:pt>
                <c:pt idx="17369">
                  <c:v>28.949583333333401</c:v>
                </c:pt>
                <c:pt idx="17370">
                  <c:v>28.951250000000002</c:v>
                </c:pt>
                <c:pt idx="17371">
                  <c:v>28.952916666666699</c:v>
                </c:pt>
                <c:pt idx="17372">
                  <c:v>28.9545833333334</c:v>
                </c:pt>
                <c:pt idx="17373">
                  <c:v>28.956250000000001</c:v>
                </c:pt>
                <c:pt idx="17374">
                  <c:v>28.957916666666701</c:v>
                </c:pt>
                <c:pt idx="17375">
                  <c:v>28.959583333333399</c:v>
                </c:pt>
                <c:pt idx="17376">
                  <c:v>28.96125</c:v>
                </c:pt>
                <c:pt idx="17377">
                  <c:v>28.9629166666667</c:v>
                </c:pt>
                <c:pt idx="17378">
                  <c:v>28.964583333333401</c:v>
                </c:pt>
                <c:pt idx="17379">
                  <c:v>28.966249999999999</c:v>
                </c:pt>
                <c:pt idx="17380">
                  <c:v>28.967916666666699</c:v>
                </c:pt>
                <c:pt idx="17381">
                  <c:v>28.9695833333334</c:v>
                </c:pt>
                <c:pt idx="17382">
                  <c:v>28.971250000000001</c:v>
                </c:pt>
                <c:pt idx="17383">
                  <c:v>28.972916666666698</c:v>
                </c:pt>
                <c:pt idx="17384">
                  <c:v>28.974583333333399</c:v>
                </c:pt>
                <c:pt idx="17385">
                  <c:v>28.97625</c:v>
                </c:pt>
                <c:pt idx="17386">
                  <c:v>28.977916666666701</c:v>
                </c:pt>
                <c:pt idx="17387">
                  <c:v>28.979583333333402</c:v>
                </c:pt>
                <c:pt idx="17388">
                  <c:v>28.981249999999999</c:v>
                </c:pt>
                <c:pt idx="17389">
                  <c:v>28.9829166666667</c:v>
                </c:pt>
                <c:pt idx="17390">
                  <c:v>28.984583333333401</c:v>
                </c:pt>
                <c:pt idx="17391">
                  <c:v>28.986249999999998</c:v>
                </c:pt>
                <c:pt idx="17392">
                  <c:v>28.987916666666699</c:v>
                </c:pt>
                <c:pt idx="17393">
                  <c:v>28.9895833333334</c:v>
                </c:pt>
                <c:pt idx="17394">
                  <c:v>28.991250000000001</c:v>
                </c:pt>
                <c:pt idx="17395">
                  <c:v>28.992916666666702</c:v>
                </c:pt>
                <c:pt idx="17396">
                  <c:v>28.994583333333399</c:v>
                </c:pt>
                <c:pt idx="17397">
                  <c:v>28.99625</c:v>
                </c:pt>
                <c:pt idx="17398">
                  <c:v>28.997916666666701</c:v>
                </c:pt>
                <c:pt idx="17399">
                  <c:v>28.999583333333401</c:v>
                </c:pt>
                <c:pt idx="17400">
                  <c:v>29.001249999999999</c:v>
                </c:pt>
                <c:pt idx="17401">
                  <c:v>29.0029166666667</c:v>
                </c:pt>
                <c:pt idx="17402">
                  <c:v>29.0045833333334</c:v>
                </c:pt>
                <c:pt idx="17403">
                  <c:v>29.006250000000001</c:v>
                </c:pt>
                <c:pt idx="17404">
                  <c:v>29.007916666666699</c:v>
                </c:pt>
                <c:pt idx="17405">
                  <c:v>29.009583333333399</c:v>
                </c:pt>
                <c:pt idx="17406">
                  <c:v>29.01125</c:v>
                </c:pt>
                <c:pt idx="17407">
                  <c:v>29.012916666666701</c:v>
                </c:pt>
                <c:pt idx="17408">
                  <c:v>29.014583333333398</c:v>
                </c:pt>
                <c:pt idx="17409">
                  <c:v>29.016249999999999</c:v>
                </c:pt>
                <c:pt idx="17410">
                  <c:v>29.0179166666667</c:v>
                </c:pt>
                <c:pt idx="17411">
                  <c:v>29.019583333333401</c:v>
                </c:pt>
                <c:pt idx="17412">
                  <c:v>29.021249999999998</c:v>
                </c:pt>
                <c:pt idx="17413">
                  <c:v>29.022916666666699</c:v>
                </c:pt>
                <c:pt idx="17414">
                  <c:v>29.0245833333334</c:v>
                </c:pt>
                <c:pt idx="17415">
                  <c:v>29.026250000000001</c:v>
                </c:pt>
                <c:pt idx="17416">
                  <c:v>29.027916666666702</c:v>
                </c:pt>
                <c:pt idx="17417">
                  <c:v>29.029583333333399</c:v>
                </c:pt>
                <c:pt idx="17418">
                  <c:v>29.03125</c:v>
                </c:pt>
                <c:pt idx="17419">
                  <c:v>29.032916666666701</c:v>
                </c:pt>
                <c:pt idx="17420">
                  <c:v>29.034583333333401</c:v>
                </c:pt>
                <c:pt idx="17421">
                  <c:v>29.036249999999999</c:v>
                </c:pt>
                <c:pt idx="17422">
                  <c:v>29.0379166666667</c:v>
                </c:pt>
                <c:pt idx="17423">
                  <c:v>29.0395833333334</c:v>
                </c:pt>
                <c:pt idx="17424">
                  <c:v>29.041250000000002</c:v>
                </c:pt>
                <c:pt idx="17425">
                  <c:v>29.042916666666699</c:v>
                </c:pt>
                <c:pt idx="17426">
                  <c:v>29.044583333333399</c:v>
                </c:pt>
                <c:pt idx="17427">
                  <c:v>29.046250000000001</c:v>
                </c:pt>
                <c:pt idx="17428">
                  <c:v>29.047916666666701</c:v>
                </c:pt>
                <c:pt idx="17429">
                  <c:v>29.049583333333398</c:v>
                </c:pt>
                <c:pt idx="17430">
                  <c:v>29.05125</c:v>
                </c:pt>
                <c:pt idx="17431">
                  <c:v>29.0529166666667</c:v>
                </c:pt>
                <c:pt idx="17432">
                  <c:v>29.054583333333401</c:v>
                </c:pt>
                <c:pt idx="17433">
                  <c:v>29.056249999999999</c:v>
                </c:pt>
                <c:pt idx="17434">
                  <c:v>29.057916666666699</c:v>
                </c:pt>
                <c:pt idx="17435">
                  <c:v>29.0595833333334</c:v>
                </c:pt>
                <c:pt idx="17436">
                  <c:v>29.061250000000001</c:v>
                </c:pt>
                <c:pt idx="17437">
                  <c:v>29.062916666666698</c:v>
                </c:pt>
                <c:pt idx="17438">
                  <c:v>29.064583333333399</c:v>
                </c:pt>
                <c:pt idx="17439">
                  <c:v>29.06625</c:v>
                </c:pt>
                <c:pt idx="17440">
                  <c:v>29.067916666666701</c:v>
                </c:pt>
                <c:pt idx="17441">
                  <c:v>29.069583333333401</c:v>
                </c:pt>
                <c:pt idx="17442">
                  <c:v>29.071249999999999</c:v>
                </c:pt>
                <c:pt idx="17443">
                  <c:v>29.0729166666667</c:v>
                </c:pt>
                <c:pt idx="17444">
                  <c:v>29.074583333333401</c:v>
                </c:pt>
                <c:pt idx="17445">
                  <c:v>29.076250000000002</c:v>
                </c:pt>
                <c:pt idx="17446">
                  <c:v>29.077916666666699</c:v>
                </c:pt>
                <c:pt idx="17447">
                  <c:v>29.0795833333334</c:v>
                </c:pt>
                <c:pt idx="17448">
                  <c:v>29.081250000000001</c:v>
                </c:pt>
                <c:pt idx="17449">
                  <c:v>29.082916666666701</c:v>
                </c:pt>
                <c:pt idx="17450">
                  <c:v>29.084583333333399</c:v>
                </c:pt>
                <c:pt idx="17451">
                  <c:v>29.08625</c:v>
                </c:pt>
                <c:pt idx="17452">
                  <c:v>29.0879166666667</c:v>
                </c:pt>
                <c:pt idx="17453">
                  <c:v>29.089583333333401</c:v>
                </c:pt>
                <c:pt idx="17454">
                  <c:v>29.091249999999999</c:v>
                </c:pt>
                <c:pt idx="17455">
                  <c:v>29.092916666666699</c:v>
                </c:pt>
                <c:pt idx="17456">
                  <c:v>29.0945833333334</c:v>
                </c:pt>
                <c:pt idx="17457">
                  <c:v>29.096250000000001</c:v>
                </c:pt>
                <c:pt idx="17458">
                  <c:v>29.097916666666698</c:v>
                </c:pt>
                <c:pt idx="17459">
                  <c:v>29.099583333333399</c:v>
                </c:pt>
                <c:pt idx="17460">
                  <c:v>29.10125</c:v>
                </c:pt>
                <c:pt idx="17461">
                  <c:v>29.102916666666701</c:v>
                </c:pt>
                <c:pt idx="17462">
                  <c:v>29.104583333333402</c:v>
                </c:pt>
                <c:pt idx="17463">
                  <c:v>29.106249999999999</c:v>
                </c:pt>
                <c:pt idx="17464">
                  <c:v>29.1079166666667</c:v>
                </c:pt>
                <c:pt idx="17465">
                  <c:v>29.109583333333401</c:v>
                </c:pt>
                <c:pt idx="17466">
                  <c:v>29.111249999999998</c:v>
                </c:pt>
                <c:pt idx="17467">
                  <c:v>29.112916666666699</c:v>
                </c:pt>
                <c:pt idx="17468">
                  <c:v>29.1145833333334</c:v>
                </c:pt>
                <c:pt idx="17469">
                  <c:v>29.116250000000001</c:v>
                </c:pt>
                <c:pt idx="17470">
                  <c:v>29.117916666666702</c:v>
                </c:pt>
                <c:pt idx="17471">
                  <c:v>29.119583333333399</c:v>
                </c:pt>
                <c:pt idx="17472">
                  <c:v>29.12125</c:v>
                </c:pt>
                <c:pt idx="17473">
                  <c:v>29.122916666666701</c:v>
                </c:pt>
                <c:pt idx="17474">
                  <c:v>29.124583333333401</c:v>
                </c:pt>
                <c:pt idx="17475">
                  <c:v>29.126249999999999</c:v>
                </c:pt>
                <c:pt idx="17476">
                  <c:v>29.1279166666667</c:v>
                </c:pt>
                <c:pt idx="17477">
                  <c:v>29.1295833333334</c:v>
                </c:pt>
                <c:pt idx="17478">
                  <c:v>29.131250000000001</c:v>
                </c:pt>
                <c:pt idx="17479">
                  <c:v>29.132916666666699</c:v>
                </c:pt>
                <c:pt idx="17480">
                  <c:v>29.134583333333399</c:v>
                </c:pt>
                <c:pt idx="17481">
                  <c:v>29.13625</c:v>
                </c:pt>
                <c:pt idx="17482">
                  <c:v>29.137916666666701</c:v>
                </c:pt>
                <c:pt idx="17483">
                  <c:v>29.139583333333398</c:v>
                </c:pt>
                <c:pt idx="17484">
                  <c:v>29.141249999999999</c:v>
                </c:pt>
                <c:pt idx="17485">
                  <c:v>29.1429166666667</c:v>
                </c:pt>
                <c:pt idx="17486">
                  <c:v>29.144583333333401</c:v>
                </c:pt>
                <c:pt idx="17487">
                  <c:v>29.146249999999998</c:v>
                </c:pt>
                <c:pt idx="17488">
                  <c:v>29.147916666666699</c:v>
                </c:pt>
                <c:pt idx="17489">
                  <c:v>29.1495833333334</c:v>
                </c:pt>
                <c:pt idx="17490">
                  <c:v>29.151250000000001</c:v>
                </c:pt>
                <c:pt idx="17491">
                  <c:v>29.152916666666702</c:v>
                </c:pt>
                <c:pt idx="17492">
                  <c:v>29.154583333333399</c:v>
                </c:pt>
                <c:pt idx="17493">
                  <c:v>29.15625</c:v>
                </c:pt>
                <c:pt idx="17494">
                  <c:v>29.157916666666701</c:v>
                </c:pt>
                <c:pt idx="17495">
                  <c:v>29.159583333333401</c:v>
                </c:pt>
                <c:pt idx="17496">
                  <c:v>29.161249999999999</c:v>
                </c:pt>
                <c:pt idx="17497">
                  <c:v>29.1629166666667</c:v>
                </c:pt>
                <c:pt idx="17498">
                  <c:v>29.1645833333334</c:v>
                </c:pt>
                <c:pt idx="17499">
                  <c:v>29.166250000000002</c:v>
                </c:pt>
                <c:pt idx="17500">
                  <c:v>29.167916666666699</c:v>
                </c:pt>
                <c:pt idx="17501">
                  <c:v>29.169583333333399</c:v>
                </c:pt>
                <c:pt idx="17502">
                  <c:v>29.171250000000001</c:v>
                </c:pt>
                <c:pt idx="17503">
                  <c:v>29.172916666666701</c:v>
                </c:pt>
                <c:pt idx="17504">
                  <c:v>29.174583333333398</c:v>
                </c:pt>
                <c:pt idx="17505">
                  <c:v>29.17625</c:v>
                </c:pt>
                <c:pt idx="17506">
                  <c:v>29.1779166666667</c:v>
                </c:pt>
                <c:pt idx="17507">
                  <c:v>29.179583333333401</c:v>
                </c:pt>
                <c:pt idx="17508">
                  <c:v>29.181249999999999</c:v>
                </c:pt>
                <c:pt idx="17509">
                  <c:v>29.182916666666699</c:v>
                </c:pt>
                <c:pt idx="17510">
                  <c:v>29.1845833333334</c:v>
                </c:pt>
                <c:pt idx="17511">
                  <c:v>29.186250000000001</c:v>
                </c:pt>
                <c:pt idx="17512">
                  <c:v>29.187916666666698</c:v>
                </c:pt>
                <c:pt idx="17513">
                  <c:v>29.189583333333399</c:v>
                </c:pt>
                <c:pt idx="17514">
                  <c:v>29.19125</c:v>
                </c:pt>
                <c:pt idx="17515">
                  <c:v>29.192916666666701</c:v>
                </c:pt>
                <c:pt idx="17516">
                  <c:v>29.194583333333401</c:v>
                </c:pt>
                <c:pt idx="17517">
                  <c:v>29.196249999999999</c:v>
                </c:pt>
                <c:pt idx="17518">
                  <c:v>29.1979166666667</c:v>
                </c:pt>
                <c:pt idx="17519">
                  <c:v>29.199583333333401</c:v>
                </c:pt>
                <c:pt idx="17520">
                  <c:v>29.201250000000002</c:v>
                </c:pt>
                <c:pt idx="17521">
                  <c:v>29.202916666666699</c:v>
                </c:pt>
                <c:pt idx="17522">
                  <c:v>29.2045833333334</c:v>
                </c:pt>
                <c:pt idx="17523">
                  <c:v>29.206250000000001</c:v>
                </c:pt>
                <c:pt idx="17524">
                  <c:v>29.207916666666701</c:v>
                </c:pt>
                <c:pt idx="17525">
                  <c:v>29.209583333333399</c:v>
                </c:pt>
                <c:pt idx="17526">
                  <c:v>29.21125</c:v>
                </c:pt>
                <c:pt idx="17527">
                  <c:v>29.2129166666667</c:v>
                </c:pt>
                <c:pt idx="17528">
                  <c:v>29.214583333333401</c:v>
                </c:pt>
                <c:pt idx="17529">
                  <c:v>29.216249999999999</c:v>
                </c:pt>
                <c:pt idx="17530">
                  <c:v>29.217916666666699</c:v>
                </c:pt>
                <c:pt idx="17531">
                  <c:v>29.2195833333334</c:v>
                </c:pt>
                <c:pt idx="17532">
                  <c:v>29.221250000000001</c:v>
                </c:pt>
                <c:pt idx="17533">
                  <c:v>29.222916666666698</c:v>
                </c:pt>
                <c:pt idx="17534">
                  <c:v>29.224583333333399</c:v>
                </c:pt>
                <c:pt idx="17535">
                  <c:v>29.22625</c:v>
                </c:pt>
                <c:pt idx="17536">
                  <c:v>29.227916666666701</c:v>
                </c:pt>
                <c:pt idx="17537">
                  <c:v>29.229583333333402</c:v>
                </c:pt>
                <c:pt idx="17538">
                  <c:v>29.231249999999999</c:v>
                </c:pt>
                <c:pt idx="17539">
                  <c:v>29.2329166666667</c:v>
                </c:pt>
                <c:pt idx="17540">
                  <c:v>29.234583333333401</c:v>
                </c:pt>
                <c:pt idx="17541">
                  <c:v>29.236249999999998</c:v>
                </c:pt>
                <c:pt idx="17542">
                  <c:v>29.237916666666699</c:v>
                </c:pt>
                <c:pt idx="17543">
                  <c:v>29.2395833333334</c:v>
                </c:pt>
                <c:pt idx="17544">
                  <c:v>29.241250000000001</c:v>
                </c:pt>
                <c:pt idx="17545">
                  <c:v>29.242916666666702</c:v>
                </c:pt>
                <c:pt idx="17546">
                  <c:v>29.244583333333399</c:v>
                </c:pt>
                <c:pt idx="17547">
                  <c:v>29.24625</c:v>
                </c:pt>
                <c:pt idx="17548">
                  <c:v>29.247916666666701</c:v>
                </c:pt>
                <c:pt idx="17549">
                  <c:v>29.249583333333401</c:v>
                </c:pt>
                <c:pt idx="17550">
                  <c:v>29.251249999999999</c:v>
                </c:pt>
                <c:pt idx="17551">
                  <c:v>29.2529166666667</c:v>
                </c:pt>
                <c:pt idx="17552">
                  <c:v>29.2545833333334</c:v>
                </c:pt>
                <c:pt idx="17553">
                  <c:v>29.256250000000001</c:v>
                </c:pt>
                <c:pt idx="17554">
                  <c:v>29.257916666666699</c:v>
                </c:pt>
                <c:pt idx="17555">
                  <c:v>29.259583333333399</c:v>
                </c:pt>
                <c:pt idx="17556">
                  <c:v>29.26125</c:v>
                </c:pt>
                <c:pt idx="17557">
                  <c:v>29.262916666666701</c:v>
                </c:pt>
                <c:pt idx="17558">
                  <c:v>29.264583333333398</c:v>
                </c:pt>
                <c:pt idx="17559">
                  <c:v>29.266249999999999</c:v>
                </c:pt>
                <c:pt idx="17560">
                  <c:v>29.2679166666667</c:v>
                </c:pt>
                <c:pt idx="17561">
                  <c:v>29.269583333333401</c:v>
                </c:pt>
                <c:pt idx="17562">
                  <c:v>29.271249999999998</c:v>
                </c:pt>
                <c:pt idx="17563">
                  <c:v>29.272916666666699</c:v>
                </c:pt>
                <c:pt idx="17564">
                  <c:v>29.2745833333334</c:v>
                </c:pt>
                <c:pt idx="17565">
                  <c:v>29.276250000000001</c:v>
                </c:pt>
                <c:pt idx="17566">
                  <c:v>29.277916666666702</c:v>
                </c:pt>
                <c:pt idx="17567">
                  <c:v>29.279583333333399</c:v>
                </c:pt>
                <c:pt idx="17568">
                  <c:v>29.28125</c:v>
                </c:pt>
                <c:pt idx="17569">
                  <c:v>29.282916666666701</c:v>
                </c:pt>
                <c:pt idx="17570">
                  <c:v>29.284583333333401</c:v>
                </c:pt>
                <c:pt idx="17571">
                  <c:v>29.286249999999999</c:v>
                </c:pt>
                <c:pt idx="17572">
                  <c:v>29.2879166666667</c:v>
                </c:pt>
                <c:pt idx="17573">
                  <c:v>29.2895833333334</c:v>
                </c:pt>
                <c:pt idx="17574">
                  <c:v>29.291250000000002</c:v>
                </c:pt>
                <c:pt idx="17575">
                  <c:v>29.292916666666699</c:v>
                </c:pt>
                <c:pt idx="17576">
                  <c:v>29.294583333333399</c:v>
                </c:pt>
                <c:pt idx="17577">
                  <c:v>29.296250000000001</c:v>
                </c:pt>
                <c:pt idx="17578">
                  <c:v>29.297916666666701</c:v>
                </c:pt>
                <c:pt idx="17579">
                  <c:v>29.299583333333398</c:v>
                </c:pt>
                <c:pt idx="17580">
                  <c:v>29.30125</c:v>
                </c:pt>
                <c:pt idx="17581">
                  <c:v>29.3029166666667</c:v>
                </c:pt>
                <c:pt idx="17582">
                  <c:v>29.304583333333401</c:v>
                </c:pt>
                <c:pt idx="17583">
                  <c:v>29.306249999999999</c:v>
                </c:pt>
                <c:pt idx="17584">
                  <c:v>29.307916666666699</c:v>
                </c:pt>
                <c:pt idx="17585">
                  <c:v>29.3095833333334</c:v>
                </c:pt>
                <c:pt idx="17586">
                  <c:v>29.311250000000001</c:v>
                </c:pt>
                <c:pt idx="17587">
                  <c:v>29.312916666666698</c:v>
                </c:pt>
                <c:pt idx="17588">
                  <c:v>29.314583333333399</c:v>
                </c:pt>
                <c:pt idx="17589">
                  <c:v>29.31625</c:v>
                </c:pt>
                <c:pt idx="17590">
                  <c:v>29.317916666666701</c:v>
                </c:pt>
                <c:pt idx="17591">
                  <c:v>29.319583333333401</c:v>
                </c:pt>
                <c:pt idx="17592">
                  <c:v>29.321249999999999</c:v>
                </c:pt>
                <c:pt idx="17593">
                  <c:v>29.3229166666667</c:v>
                </c:pt>
                <c:pt idx="17594">
                  <c:v>29.324583333333401</c:v>
                </c:pt>
                <c:pt idx="17595">
                  <c:v>29.326250000000002</c:v>
                </c:pt>
                <c:pt idx="17596">
                  <c:v>29.327916666666699</c:v>
                </c:pt>
                <c:pt idx="17597">
                  <c:v>29.3295833333334</c:v>
                </c:pt>
                <c:pt idx="17598">
                  <c:v>29.331250000000001</c:v>
                </c:pt>
                <c:pt idx="17599">
                  <c:v>29.332916666666701</c:v>
                </c:pt>
                <c:pt idx="17600">
                  <c:v>29.334583333333399</c:v>
                </c:pt>
                <c:pt idx="17601">
                  <c:v>29.33625</c:v>
                </c:pt>
                <c:pt idx="17602">
                  <c:v>29.3379166666667</c:v>
                </c:pt>
                <c:pt idx="17603">
                  <c:v>29.339583333333401</c:v>
                </c:pt>
                <c:pt idx="17604">
                  <c:v>29.341249999999999</c:v>
                </c:pt>
                <c:pt idx="17605">
                  <c:v>29.342916666666699</c:v>
                </c:pt>
                <c:pt idx="17606">
                  <c:v>29.3445833333334</c:v>
                </c:pt>
                <c:pt idx="17607">
                  <c:v>29.346250000000001</c:v>
                </c:pt>
                <c:pt idx="17608">
                  <c:v>29.347916666666698</c:v>
                </c:pt>
                <c:pt idx="17609">
                  <c:v>29.349583333333399</c:v>
                </c:pt>
                <c:pt idx="17610">
                  <c:v>29.35125</c:v>
                </c:pt>
                <c:pt idx="17611">
                  <c:v>29.352916666666701</c:v>
                </c:pt>
                <c:pt idx="17612">
                  <c:v>29.354583333333402</c:v>
                </c:pt>
                <c:pt idx="17613">
                  <c:v>29.356249999999999</c:v>
                </c:pt>
                <c:pt idx="17614">
                  <c:v>29.3579166666667</c:v>
                </c:pt>
                <c:pt idx="17615">
                  <c:v>29.359583333333401</c:v>
                </c:pt>
                <c:pt idx="17616">
                  <c:v>29.361249999999998</c:v>
                </c:pt>
                <c:pt idx="17617">
                  <c:v>29.362916666666699</c:v>
                </c:pt>
                <c:pt idx="17618">
                  <c:v>29.3645833333334</c:v>
                </c:pt>
                <c:pt idx="17619">
                  <c:v>29.366250000000001</c:v>
                </c:pt>
                <c:pt idx="17620">
                  <c:v>29.367916666666702</c:v>
                </c:pt>
                <c:pt idx="17621">
                  <c:v>29.369583333333399</c:v>
                </c:pt>
                <c:pt idx="17622">
                  <c:v>29.37125</c:v>
                </c:pt>
                <c:pt idx="17623">
                  <c:v>29.372916666666701</c:v>
                </c:pt>
                <c:pt idx="17624">
                  <c:v>29.374583333333401</c:v>
                </c:pt>
                <c:pt idx="17625">
                  <c:v>29.376249999999999</c:v>
                </c:pt>
                <c:pt idx="17626">
                  <c:v>29.3779166666667</c:v>
                </c:pt>
                <c:pt idx="17627">
                  <c:v>29.3795833333334</c:v>
                </c:pt>
                <c:pt idx="17628">
                  <c:v>29.381250000000001</c:v>
                </c:pt>
                <c:pt idx="17629">
                  <c:v>29.382916666666699</c:v>
                </c:pt>
                <c:pt idx="17630">
                  <c:v>29.384583333333399</c:v>
                </c:pt>
                <c:pt idx="17631">
                  <c:v>29.38625</c:v>
                </c:pt>
                <c:pt idx="17632">
                  <c:v>29.387916666666701</c:v>
                </c:pt>
                <c:pt idx="17633">
                  <c:v>29.389583333333398</c:v>
                </c:pt>
                <c:pt idx="17634">
                  <c:v>29.391249999999999</c:v>
                </c:pt>
                <c:pt idx="17635">
                  <c:v>29.3929166666667</c:v>
                </c:pt>
                <c:pt idx="17636">
                  <c:v>29.394583333333401</c:v>
                </c:pt>
                <c:pt idx="17637">
                  <c:v>29.396249999999998</c:v>
                </c:pt>
                <c:pt idx="17638">
                  <c:v>29.397916666666699</c:v>
                </c:pt>
                <c:pt idx="17639">
                  <c:v>29.3995833333334</c:v>
                </c:pt>
                <c:pt idx="17640">
                  <c:v>29.401250000000001</c:v>
                </c:pt>
                <c:pt idx="17641">
                  <c:v>29.402916666666702</c:v>
                </c:pt>
                <c:pt idx="17642">
                  <c:v>29.404583333333399</c:v>
                </c:pt>
                <c:pt idx="17643">
                  <c:v>29.40625</c:v>
                </c:pt>
                <c:pt idx="17644">
                  <c:v>29.407916666666701</c:v>
                </c:pt>
                <c:pt idx="17645">
                  <c:v>29.409583333333401</c:v>
                </c:pt>
                <c:pt idx="17646">
                  <c:v>29.411249999999999</c:v>
                </c:pt>
                <c:pt idx="17647">
                  <c:v>29.4129166666667</c:v>
                </c:pt>
                <c:pt idx="17648">
                  <c:v>29.4145833333334</c:v>
                </c:pt>
                <c:pt idx="17649">
                  <c:v>29.416250000000002</c:v>
                </c:pt>
                <c:pt idx="17650">
                  <c:v>29.417916666666699</c:v>
                </c:pt>
                <c:pt idx="17651">
                  <c:v>29.419583333333399</c:v>
                </c:pt>
                <c:pt idx="17652">
                  <c:v>29.421250000000001</c:v>
                </c:pt>
                <c:pt idx="17653">
                  <c:v>29.422916666666701</c:v>
                </c:pt>
                <c:pt idx="17654">
                  <c:v>29.424583333333398</c:v>
                </c:pt>
                <c:pt idx="17655">
                  <c:v>29.42625</c:v>
                </c:pt>
                <c:pt idx="17656">
                  <c:v>29.4279166666667</c:v>
                </c:pt>
                <c:pt idx="17657">
                  <c:v>29.429583333333401</c:v>
                </c:pt>
                <c:pt idx="17658">
                  <c:v>29.431249999999999</c:v>
                </c:pt>
                <c:pt idx="17659">
                  <c:v>29.432916666666699</c:v>
                </c:pt>
                <c:pt idx="17660">
                  <c:v>29.4345833333334</c:v>
                </c:pt>
                <c:pt idx="17661">
                  <c:v>29.436250000000001</c:v>
                </c:pt>
                <c:pt idx="17662">
                  <c:v>29.437916666666698</c:v>
                </c:pt>
                <c:pt idx="17663">
                  <c:v>29.439583333333399</c:v>
                </c:pt>
                <c:pt idx="17664">
                  <c:v>29.44125</c:v>
                </c:pt>
                <c:pt idx="17665">
                  <c:v>29.442916666666701</c:v>
                </c:pt>
                <c:pt idx="17666">
                  <c:v>29.444583333333401</c:v>
                </c:pt>
                <c:pt idx="17667">
                  <c:v>29.446249999999999</c:v>
                </c:pt>
                <c:pt idx="17668">
                  <c:v>29.4479166666667</c:v>
                </c:pt>
                <c:pt idx="17669">
                  <c:v>29.449583333333401</c:v>
                </c:pt>
                <c:pt idx="17670">
                  <c:v>29.451250000000002</c:v>
                </c:pt>
                <c:pt idx="17671">
                  <c:v>29.452916666666699</c:v>
                </c:pt>
                <c:pt idx="17672">
                  <c:v>29.4545833333334</c:v>
                </c:pt>
                <c:pt idx="17673">
                  <c:v>29.456250000000001</c:v>
                </c:pt>
                <c:pt idx="17674">
                  <c:v>29.457916666666701</c:v>
                </c:pt>
                <c:pt idx="17675">
                  <c:v>29.459583333333399</c:v>
                </c:pt>
                <c:pt idx="17676">
                  <c:v>29.46125</c:v>
                </c:pt>
                <c:pt idx="17677">
                  <c:v>29.4629166666667</c:v>
                </c:pt>
                <c:pt idx="17678">
                  <c:v>29.464583333333401</c:v>
                </c:pt>
                <c:pt idx="17679">
                  <c:v>29.466249999999999</c:v>
                </c:pt>
                <c:pt idx="17680">
                  <c:v>29.467916666666699</c:v>
                </c:pt>
                <c:pt idx="17681">
                  <c:v>29.4695833333334</c:v>
                </c:pt>
                <c:pt idx="17682">
                  <c:v>29.471250000000001</c:v>
                </c:pt>
                <c:pt idx="17683">
                  <c:v>29.472916666666698</c:v>
                </c:pt>
                <c:pt idx="17684">
                  <c:v>29.474583333333399</c:v>
                </c:pt>
                <c:pt idx="17685">
                  <c:v>29.47625</c:v>
                </c:pt>
                <c:pt idx="17686">
                  <c:v>29.477916666666701</c:v>
                </c:pt>
                <c:pt idx="17687">
                  <c:v>29.479583333333402</c:v>
                </c:pt>
                <c:pt idx="17688">
                  <c:v>29.481249999999999</c:v>
                </c:pt>
                <c:pt idx="17689">
                  <c:v>29.4829166666667</c:v>
                </c:pt>
                <c:pt idx="17690">
                  <c:v>29.484583333333401</c:v>
                </c:pt>
                <c:pt idx="17691">
                  <c:v>29.486249999999998</c:v>
                </c:pt>
                <c:pt idx="17692">
                  <c:v>29.487916666666699</c:v>
                </c:pt>
                <c:pt idx="17693">
                  <c:v>29.4895833333334</c:v>
                </c:pt>
                <c:pt idx="17694">
                  <c:v>29.491250000000001</c:v>
                </c:pt>
                <c:pt idx="17695">
                  <c:v>29.492916666666702</c:v>
                </c:pt>
                <c:pt idx="17696">
                  <c:v>29.494583333333399</c:v>
                </c:pt>
                <c:pt idx="17697">
                  <c:v>29.49625</c:v>
                </c:pt>
                <c:pt idx="17698">
                  <c:v>29.497916666666701</c:v>
                </c:pt>
                <c:pt idx="17699">
                  <c:v>29.499583333333401</c:v>
                </c:pt>
                <c:pt idx="17700">
                  <c:v>29.501249999999999</c:v>
                </c:pt>
                <c:pt idx="17701">
                  <c:v>29.5029166666667</c:v>
                </c:pt>
                <c:pt idx="17702">
                  <c:v>29.5045833333334</c:v>
                </c:pt>
                <c:pt idx="17703">
                  <c:v>29.506250000000001</c:v>
                </c:pt>
                <c:pt idx="17704">
                  <c:v>29.507916666666699</c:v>
                </c:pt>
                <c:pt idx="17705">
                  <c:v>29.509583333333399</c:v>
                </c:pt>
                <c:pt idx="17706">
                  <c:v>29.51125</c:v>
                </c:pt>
                <c:pt idx="17707">
                  <c:v>29.512916666666701</c:v>
                </c:pt>
                <c:pt idx="17708">
                  <c:v>29.514583333333398</c:v>
                </c:pt>
                <c:pt idx="17709">
                  <c:v>29.516249999999999</c:v>
                </c:pt>
                <c:pt idx="17710">
                  <c:v>29.5179166666667</c:v>
                </c:pt>
                <c:pt idx="17711">
                  <c:v>29.519583333333401</c:v>
                </c:pt>
                <c:pt idx="17712">
                  <c:v>29.521249999999998</c:v>
                </c:pt>
                <c:pt idx="17713">
                  <c:v>29.522916666666699</c:v>
                </c:pt>
                <c:pt idx="17714">
                  <c:v>29.5245833333334</c:v>
                </c:pt>
                <c:pt idx="17715">
                  <c:v>29.526250000000001</c:v>
                </c:pt>
                <c:pt idx="17716">
                  <c:v>29.527916666666702</c:v>
                </c:pt>
                <c:pt idx="17717">
                  <c:v>29.529583333333399</c:v>
                </c:pt>
                <c:pt idx="17718">
                  <c:v>29.53125</c:v>
                </c:pt>
                <c:pt idx="17719">
                  <c:v>29.532916666666701</c:v>
                </c:pt>
                <c:pt idx="17720">
                  <c:v>29.534583333333401</c:v>
                </c:pt>
                <c:pt idx="17721">
                  <c:v>29.536249999999999</c:v>
                </c:pt>
                <c:pt idx="17722">
                  <c:v>29.5379166666667</c:v>
                </c:pt>
                <c:pt idx="17723">
                  <c:v>29.5395833333334</c:v>
                </c:pt>
                <c:pt idx="17724">
                  <c:v>29.541250000000002</c:v>
                </c:pt>
                <c:pt idx="17725">
                  <c:v>29.542916666666699</c:v>
                </c:pt>
                <c:pt idx="17726">
                  <c:v>29.544583333333399</c:v>
                </c:pt>
                <c:pt idx="17727">
                  <c:v>29.546250000000001</c:v>
                </c:pt>
                <c:pt idx="17728">
                  <c:v>29.547916666666701</c:v>
                </c:pt>
                <c:pt idx="17729">
                  <c:v>29.549583333333398</c:v>
                </c:pt>
                <c:pt idx="17730">
                  <c:v>29.55125</c:v>
                </c:pt>
                <c:pt idx="17731">
                  <c:v>29.5529166666667</c:v>
                </c:pt>
                <c:pt idx="17732">
                  <c:v>29.554583333333401</c:v>
                </c:pt>
                <c:pt idx="17733">
                  <c:v>29.556249999999999</c:v>
                </c:pt>
                <c:pt idx="17734">
                  <c:v>29.557916666666699</c:v>
                </c:pt>
                <c:pt idx="17735">
                  <c:v>29.5595833333334</c:v>
                </c:pt>
                <c:pt idx="17736">
                  <c:v>29.561250000000001</c:v>
                </c:pt>
                <c:pt idx="17737">
                  <c:v>29.562916666666698</c:v>
                </c:pt>
                <c:pt idx="17738">
                  <c:v>29.564583333333399</c:v>
                </c:pt>
                <c:pt idx="17739">
                  <c:v>29.56625</c:v>
                </c:pt>
                <c:pt idx="17740">
                  <c:v>29.567916666666701</c:v>
                </c:pt>
                <c:pt idx="17741">
                  <c:v>29.569583333333401</c:v>
                </c:pt>
                <c:pt idx="17742">
                  <c:v>29.571249999999999</c:v>
                </c:pt>
                <c:pt idx="17743">
                  <c:v>29.5729166666667</c:v>
                </c:pt>
                <c:pt idx="17744">
                  <c:v>29.574583333333401</c:v>
                </c:pt>
                <c:pt idx="17745">
                  <c:v>29.576250000000002</c:v>
                </c:pt>
                <c:pt idx="17746">
                  <c:v>29.577916666666699</c:v>
                </c:pt>
                <c:pt idx="17747">
                  <c:v>29.5795833333334</c:v>
                </c:pt>
                <c:pt idx="17748">
                  <c:v>29.581250000000001</c:v>
                </c:pt>
                <c:pt idx="17749">
                  <c:v>29.582916666666701</c:v>
                </c:pt>
                <c:pt idx="17750">
                  <c:v>29.584583333333399</c:v>
                </c:pt>
                <c:pt idx="17751">
                  <c:v>29.58625</c:v>
                </c:pt>
                <c:pt idx="17752">
                  <c:v>29.5879166666667</c:v>
                </c:pt>
                <c:pt idx="17753">
                  <c:v>29.589583333333401</c:v>
                </c:pt>
                <c:pt idx="17754">
                  <c:v>29.591249999999999</c:v>
                </c:pt>
                <c:pt idx="17755">
                  <c:v>29.592916666666699</c:v>
                </c:pt>
                <c:pt idx="17756">
                  <c:v>29.5945833333334</c:v>
                </c:pt>
                <c:pt idx="17757">
                  <c:v>29.596250000000001</c:v>
                </c:pt>
                <c:pt idx="17758">
                  <c:v>29.597916666666698</c:v>
                </c:pt>
                <c:pt idx="17759">
                  <c:v>29.599583333333399</c:v>
                </c:pt>
                <c:pt idx="17760">
                  <c:v>29.60125</c:v>
                </c:pt>
                <c:pt idx="17761">
                  <c:v>29.602916666666701</c:v>
                </c:pt>
                <c:pt idx="17762">
                  <c:v>29.604583333333402</c:v>
                </c:pt>
                <c:pt idx="17763">
                  <c:v>29.606249999999999</c:v>
                </c:pt>
                <c:pt idx="17764">
                  <c:v>29.6079166666667</c:v>
                </c:pt>
                <c:pt idx="17765">
                  <c:v>29.609583333333401</c:v>
                </c:pt>
                <c:pt idx="17766">
                  <c:v>29.611249999999998</c:v>
                </c:pt>
                <c:pt idx="17767">
                  <c:v>29.612916666666699</c:v>
                </c:pt>
                <c:pt idx="17768">
                  <c:v>29.6145833333334</c:v>
                </c:pt>
                <c:pt idx="17769">
                  <c:v>29.616250000000001</c:v>
                </c:pt>
                <c:pt idx="17770">
                  <c:v>29.617916666666702</c:v>
                </c:pt>
                <c:pt idx="17771">
                  <c:v>29.619583333333399</c:v>
                </c:pt>
                <c:pt idx="17772">
                  <c:v>29.62125</c:v>
                </c:pt>
                <c:pt idx="17773">
                  <c:v>29.622916666666701</c:v>
                </c:pt>
                <c:pt idx="17774">
                  <c:v>29.624583333333401</c:v>
                </c:pt>
                <c:pt idx="17775">
                  <c:v>29.626249999999999</c:v>
                </c:pt>
                <c:pt idx="17776">
                  <c:v>29.6279166666667</c:v>
                </c:pt>
                <c:pt idx="17777">
                  <c:v>29.6295833333334</c:v>
                </c:pt>
                <c:pt idx="17778">
                  <c:v>29.631250000000001</c:v>
                </c:pt>
                <c:pt idx="17779">
                  <c:v>29.632916666666699</c:v>
                </c:pt>
                <c:pt idx="17780">
                  <c:v>29.634583333333399</c:v>
                </c:pt>
                <c:pt idx="17781">
                  <c:v>29.63625</c:v>
                </c:pt>
                <c:pt idx="17782">
                  <c:v>29.637916666666701</c:v>
                </c:pt>
                <c:pt idx="17783">
                  <c:v>29.639583333333398</c:v>
                </c:pt>
                <c:pt idx="17784">
                  <c:v>29.641249999999999</c:v>
                </c:pt>
                <c:pt idx="17785">
                  <c:v>29.6429166666667</c:v>
                </c:pt>
                <c:pt idx="17786">
                  <c:v>29.644583333333401</c:v>
                </c:pt>
                <c:pt idx="17787">
                  <c:v>29.646249999999998</c:v>
                </c:pt>
                <c:pt idx="17788">
                  <c:v>29.647916666666699</c:v>
                </c:pt>
                <c:pt idx="17789">
                  <c:v>29.6495833333334</c:v>
                </c:pt>
                <c:pt idx="17790">
                  <c:v>29.651250000000001</c:v>
                </c:pt>
                <c:pt idx="17791">
                  <c:v>29.652916666666702</c:v>
                </c:pt>
                <c:pt idx="17792">
                  <c:v>29.654583333333399</c:v>
                </c:pt>
                <c:pt idx="17793">
                  <c:v>29.65625</c:v>
                </c:pt>
                <c:pt idx="17794">
                  <c:v>29.657916666666701</c:v>
                </c:pt>
                <c:pt idx="17795">
                  <c:v>29.659583333333401</c:v>
                </c:pt>
                <c:pt idx="17796">
                  <c:v>29.661249999999999</c:v>
                </c:pt>
                <c:pt idx="17797">
                  <c:v>29.6629166666667</c:v>
                </c:pt>
                <c:pt idx="17798">
                  <c:v>29.6645833333334</c:v>
                </c:pt>
                <c:pt idx="17799">
                  <c:v>29.666250000000002</c:v>
                </c:pt>
                <c:pt idx="17800">
                  <c:v>29.667916666666699</c:v>
                </c:pt>
                <c:pt idx="17801">
                  <c:v>29.669583333333399</c:v>
                </c:pt>
                <c:pt idx="17802">
                  <c:v>29.671250000000001</c:v>
                </c:pt>
                <c:pt idx="17803">
                  <c:v>29.672916666666701</c:v>
                </c:pt>
                <c:pt idx="17804">
                  <c:v>29.674583333333398</c:v>
                </c:pt>
                <c:pt idx="17805">
                  <c:v>29.67625</c:v>
                </c:pt>
                <c:pt idx="17806">
                  <c:v>29.6779166666667</c:v>
                </c:pt>
                <c:pt idx="17807">
                  <c:v>29.679583333333401</c:v>
                </c:pt>
                <c:pt idx="17808">
                  <c:v>29.681249999999999</c:v>
                </c:pt>
                <c:pt idx="17809">
                  <c:v>29.682916666666699</c:v>
                </c:pt>
                <c:pt idx="17810">
                  <c:v>29.6845833333334</c:v>
                </c:pt>
                <c:pt idx="17811">
                  <c:v>29.686250000000001</c:v>
                </c:pt>
                <c:pt idx="17812">
                  <c:v>29.687916666666698</c:v>
                </c:pt>
                <c:pt idx="17813">
                  <c:v>29.689583333333399</c:v>
                </c:pt>
                <c:pt idx="17814">
                  <c:v>29.69125</c:v>
                </c:pt>
                <c:pt idx="17815">
                  <c:v>29.692916666666701</c:v>
                </c:pt>
                <c:pt idx="17816">
                  <c:v>29.694583333333401</c:v>
                </c:pt>
                <c:pt idx="17817">
                  <c:v>29.696249999999999</c:v>
                </c:pt>
                <c:pt idx="17818">
                  <c:v>29.6979166666667</c:v>
                </c:pt>
                <c:pt idx="17819">
                  <c:v>29.699583333333401</c:v>
                </c:pt>
                <c:pt idx="17820">
                  <c:v>29.701250000000002</c:v>
                </c:pt>
                <c:pt idx="17821">
                  <c:v>29.702916666666699</c:v>
                </c:pt>
                <c:pt idx="17822">
                  <c:v>29.7045833333334</c:v>
                </c:pt>
                <c:pt idx="17823">
                  <c:v>29.706250000000001</c:v>
                </c:pt>
                <c:pt idx="17824">
                  <c:v>29.707916666666701</c:v>
                </c:pt>
                <c:pt idx="17825">
                  <c:v>29.709583333333399</c:v>
                </c:pt>
                <c:pt idx="17826">
                  <c:v>29.71125</c:v>
                </c:pt>
                <c:pt idx="17827">
                  <c:v>29.7129166666667</c:v>
                </c:pt>
                <c:pt idx="17828">
                  <c:v>29.714583333333401</c:v>
                </c:pt>
                <c:pt idx="17829">
                  <c:v>29.716249999999999</c:v>
                </c:pt>
                <c:pt idx="17830">
                  <c:v>29.717916666666699</c:v>
                </c:pt>
                <c:pt idx="17831">
                  <c:v>29.7195833333334</c:v>
                </c:pt>
                <c:pt idx="17832">
                  <c:v>29.721250000000001</c:v>
                </c:pt>
                <c:pt idx="17833">
                  <c:v>29.722916666666698</c:v>
                </c:pt>
                <c:pt idx="17834">
                  <c:v>29.724583333333399</c:v>
                </c:pt>
                <c:pt idx="17835">
                  <c:v>29.72625</c:v>
                </c:pt>
                <c:pt idx="17836">
                  <c:v>29.727916666666701</c:v>
                </c:pt>
                <c:pt idx="17837">
                  <c:v>29.729583333333402</c:v>
                </c:pt>
                <c:pt idx="17838">
                  <c:v>29.731249999999999</c:v>
                </c:pt>
                <c:pt idx="17839">
                  <c:v>29.7329166666667</c:v>
                </c:pt>
                <c:pt idx="17840">
                  <c:v>29.734583333333401</c:v>
                </c:pt>
                <c:pt idx="17841">
                  <c:v>29.736249999999998</c:v>
                </c:pt>
                <c:pt idx="17842">
                  <c:v>29.737916666666699</c:v>
                </c:pt>
                <c:pt idx="17843">
                  <c:v>29.7395833333334</c:v>
                </c:pt>
                <c:pt idx="17844">
                  <c:v>29.741250000000001</c:v>
                </c:pt>
                <c:pt idx="17845">
                  <c:v>29.742916666666702</c:v>
                </c:pt>
                <c:pt idx="17846">
                  <c:v>29.744583333333399</c:v>
                </c:pt>
                <c:pt idx="17847">
                  <c:v>29.74625</c:v>
                </c:pt>
                <c:pt idx="17848">
                  <c:v>29.747916666666701</c:v>
                </c:pt>
                <c:pt idx="17849">
                  <c:v>29.749583333333401</c:v>
                </c:pt>
                <c:pt idx="17850">
                  <c:v>29.751249999999999</c:v>
                </c:pt>
                <c:pt idx="17851">
                  <c:v>29.7529166666667</c:v>
                </c:pt>
                <c:pt idx="17852">
                  <c:v>29.7545833333334</c:v>
                </c:pt>
                <c:pt idx="17853">
                  <c:v>29.756250000000001</c:v>
                </c:pt>
                <c:pt idx="17854">
                  <c:v>29.757916666666699</c:v>
                </c:pt>
                <c:pt idx="17855">
                  <c:v>29.759583333333399</c:v>
                </c:pt>
                <c:pt idx="17856">
                  <c:v>29.76125</c:v>
                </c:pt>
                <c:pt idx="17857">
                  <c:v>29.762916666666701</c:v>
                </c:pt>
                <c:pt idx="17858">
                  <c:v>29.764583333333398</c:v>
                </c:pt>
                <c:pt idx="17859">
                  <c:v>29.766249999999999</c:v>
                </c:pt>
                <c:pt idx="17860">
                  <c:v>29.7679166666667</c:v>
                </c:pt>
                <c:pt idx="17861">
                  <c:v>29.769583333333401</c:v>
                </c:pt>
                <c:pt idx="17862">
                  <c:v>29.771249999999998</c:v>
                </c:pt>
                <c:pt idx="17863">
                  <c:v>29.772916666666699</c:v>
                </c:pt>
                <c:pt idx="17864">
                  <c:v>29.7745833333334</c:v>
                </c:pt>
                <c:pt idx="17865">
                  <c:v>29.776250000000001</c:v>
                </c:pt>
                <c:pt idx="17866">
                  <c:v>29.777916666666702</c:v>
                </c:pt>
                <c:pt idx="17867">
                  <c:v>29.779583333333399</c:v>
                </c:pt>
                <c:pt idx="17868">
                  <c:v>29.78125</c:v>
                </c:pt>
                <c:pt idx="17869">
                  <c:v>29.782916666666701</c:v>
                </c:pt>
                <c:pt idx="17870">
                  <c:v>29.784583333333401</c:v>
                </c:pt>
                <c:pt idx="17871">
                  <c:v>29.786249999999999</c:v>
                </c:pt>
                <c:pt idx="17872">
                  <c:v>29.7879166666667</c:v>
                </c:pt>
                <c:pt idx="17873">
                  <c:v>29.7895833333334</c:v>
                </c:pt>
                <c:pt idx="17874">
                  <c:v>29.791250000000002</c:v>
                </c:pt>
                <c:pt idx="17875">
                  <c:v>29.792916666666699</c:v>
                </c:pt>
                <c:pt idx="17876">
                  <c:v>29.794583333333399</c:v>
                </c:pt>
                <c:pt idx="17877">
                  <c:v>29.796250000000001</c:v>
                </c:pt>
                <c:pt idx="17878">
                  <c:v>29.797916666666701</c:v>
                </c:pt>
                <c:pt idx="17879">
                  <c:v>29.799583333333398</c:v>
                </c:pt>
                <c:pt idx="17880">
                  <c:v>29.80125</c:v>
                </c:pt>
                <c:pt idx="17881">
                  <c:v>29.8029166666667</c:v>
                </c:pt>
                <c:pt idx="17882">
                  <c:v>29.804583333333401</c:v>
                </c:pt>
                <c:pt idx="17883">
                  <c:v>29.806249999999999</c:v>
                </c:pt>
                <c:pt idx="17884">
                  <c:v>29.807916666666699</c:v>
                </c:pt>
                <c:pt idx="17885">
                  <c:v>29.8095833333334</c:v>
                </c:pt>
                <c:pt idx="17886">
                  <c:v>29.811250000000001</c:v>
                </c:pt>
                <c:pt idx="17887">
                  <c:v>29.812916666666698</c:v>
                </c:pt>
                <c:pt idx="17888">
                  <c:v>29.814583333333399</c:v>
                </c:pt>
                <c:pt idx="17889">
                  <c:v>29.81625</c:v>
                </c:pt>
                <c:pt idx="17890">
                  <c:v>29.817916666666701</c:v>
                </c:pt>
                <c:pt idx="17891">
                  <c:v>29.819583333333401</c:v>
                </c:pt>
                <c:pt idx="17892">
                  <c:v>29.821249999999999</c:v>
                </c:pt>
                <c:pt idx="17893">
                  <c:v>29.8229166666667</c:v>
                </c:pt>
                <c:pt idx="17894">
                  <c:v>29.824583333333401</c:v>
                </c:pt>
                <c:pt idx="17895">
                  <c:v>29.826250000000002</c:v>
                </c:pt>
                <c:pt idx="17896">
                  <c:v>29.827916666666699</c:v>
                </c:pt>
                <c:pt idx="17897">
                  <c:v>29.8295833333334</c:v>
                </c:pt>
                <c:pt idx="17898">
                  <c:v>29.831250000000001</c:v>
                </c:pt>
                <c:pt idx="17899">
                  <c:v>29.832916666666701</c:v>
                </c:pt>
                <c:pt idx="17900">
                  <c:v>29.834583333333399</c:v>
                </c:pt>
                <c:pt idx="17901">
                  <c:v>29.83625</c:v>
                </c:pt>
                <c:pt idx="17902">
                  <c:v>29.8379166666667</c:v>
                </c:pt>
                <c:pt idx="17903">
                  <c:v>29.839583333333401</c:v>
                </c:pt>
                <c:pt idx="17904">
                  <c:v>29.841249999999999</c:v>
                </c:pt>
                <c:pt idx="17905">
                  <c:v>29.842916666666699</c:v>
                </c:pt>
                <c:pt idx="17906">
                  <c:v>29.8445833333334</c:v>
                </c:pt>
                <c:pt idx="17907">
                  <c:v>29.846250000000001</c:v>
                </c:pt>
                <c:pt idx="17908">
                  <c:v>29.847916666666698</c:v>
                </c:pt>
                <c:pt idx="17909">
                  <c:v>29.849583333333399</c:v>
                </c:pt>
                <c:pt idx="17910">
                  <c:v>29.85125</c:v>
                </c:pt>
                <c:pt idx="17911">
                  <c:v>29.852916666666701</c:v>
                </c:pt>
                <c:pt idx="17912">
                  <c:v>29.854583333333402</c:v>
                </c:pt>
                <c:pt idx="17913">
                  <c:v>29.856249999999999</c:v>
                </c:pt>
                <c:pt idx="17914">
                  <c:v>29.8579166666667</c:v>
                </c:pt>
                <c:pt idx="17915">
                  <c:v>29.859583333333401</c:v>
                </c:pt>
                <c:pt idx="17916">
                  <c:v>29.861249999999998</c:v>
                </c:pt>
                <c:pt idx="17917">
                  <c:v>29.862916666666699</c:v>
                </c:pt>
                <c:pt idx="17918">
                  <c:v>29.8645833333334</c:v>
                </c:pt>
                <c:pt idx="17919">
                  <c:v>29.866250000000001</c:v>
                </c:pt>
                <c:pt idx="17920">
                  <c:v>29.867916666666702</c:v>
                </c:pt>
                <c:pt idx="17921">
                  <c:v>29.869583333333399</c:v>
                </c:pt>
                <c:pt idx="17922">
                  <c:v>29.87125</c:v>
                </c:pt>
                <c:pt idx="17923">
                  <c:v>29.872916666666701</c:v>
                </c:pt>
                <c:pt idx="17924">
                  <c:v>29.874583333333401</c:v>
                </c:pt>
                <c:pt idx="17925">
                  <c:v>29.876249999999999</c:v>
                </c:pt>
                <c:pt idx="17926">
                  <c:v>29.8779166666667</c:v>
                </c:pt>
                <c:pt idx="17927">
                  <c:v>29.8795833333334</c:v>
                </c:pt>
                <c:pt idx="17928">
                  <c:v>29.881250000000001</c:v>
                </c:pt>
                <c:pt idx="17929">
                  <c:v>29.882916666666699</c:v>
                </c:pt>
                <c:pt idx="17930">
                  <c:v>29.884583333333399</c:v>
                </c:pt>
                <c:pt idx="17931">
                  <c:v>29.88625</c:v>
                </c:pt>
                <c:pt idx="17932">
                  <c:v>29.887916666666701</c:v>
                </c:pt>
                <c:pt idx="17933">
                  <c:v>29.889583333333398</c:v>
                </c:pt>
                <c:pt idx="17934">
                  <c:v>29.891249999999999</c:v>
                </c:pt>
                <c:pt idx="17935">
                  <c:v>29.8929166666667</c:v>
                </c:pt>
                <c:pt idx="17936">
                  <c:v>29.894583333333401</c:v>
                </c:pt>
                <c:pt idx="17937">
                  <c:v>29.896249999999998</c:v>
                </c:pt>
                <c:pt idx="17938">
                  <c:v>29.897916666666699</c:v>
                </c:pt>
                <c:pt idx="17939">
                  <c:v>29.8995833333334</c:v>
                </c:pt>
                <c:pt idx="17940">
                  <c:v>29.901250000000001</c:v>
                </c:pt>
                <c:pt idx="17941">
                  <c:v>29.902916666666702</c:v>
                </c:pt>
                <c:pt idx="17942">
                  <c:v>29.904583333333399</c:v>
                </c:pt>
                <c:pt idx="17943">
                  <c:v>29.90625</c:v>
                </c:pt>
                <c:pt idx="17944">
                  <c:v>29.907916666666701</c:v>
                </c:pt>
                <c:pt idx="17945">
                  <c:v>29.909583333333401</c:v>
                </c:pt>
                <c:pt idx="17946">
                  <c:v>29.911249999999999</c:v>
                </c:pt>
                <c:pt idx="17947">
                  <c:v>29.9129166666667</c:v>
                </c:pt>
                <c:pt idx="17948">
                  <c:v>29.9145833333334</c:v>
                </c:pt>
                <c:pt idx="17949">
                  <c:v>29.916250000000002</c:v>
                </c:pt>
                <c:pt idx="17950">
                  <c:v>29.917916666666699</c:v>
                </c:pt>
                <c:pt idx="17951">
                  <c:v>29.919583333333399</c:v>
                </c:pt>
                <c:pt idx="17952">
                  <c:v>29.921250000000001</c:v>
                </c:pt>
                <c:pt idx="17953">
                  <c:v>29.922916666666701</c:v>
                </c:pt>
                <c:pt idx="17954">
                  <c:v>29.924583333333398</c:v>
                </c:pt>
                <c:pt idx="17955">
                  <c:v>29.92625</c:v>
                </c:pt>
                <c:pt idx="17956">
                  <c:v>29.9279166666667</c:v>
                </c:pt>
                <c:pt idx="17957">
                  <c:v>29.929583333333401</c:v>
                </c:pt>
                <c:pt idx="17958">
                  <c:v>29.931249999999999</c:v>
                </c:pt>
                <c:pt idx="17959">
                  <c:v>29.932916666666699</c:v>
                </c:pt>
                <c:pt idx="17960">
                  <c:v>29.9345833333334</c:v>
                </c:pt>
                <c:pt idx="17961">
                  <c:v>29.936250000000001</c:v>
                </c:pt>
                <c:pt idx="17962">
                  <c:v>29.937916666666698</c:v>
                </c:pt>
                <c:pt idx="17963">
                  <c:v>29.939583333333399</c:v>
                </c:pt>
                <c:pt idx="17964">
                  <c:v>29.94125</c:v>
                </c:pt>
                <c:pt idx="17965">
                  <c:v>29.942916666666701</c:v>
                </c:pt>
                <c:pt idx="17966">
                  <c:v>29.944583333333401</c:v>
                </c:pt>
                <c:pt idx="17967">
                  <c:v>29.946249999999999</c:v>
                </c:pt>
                <c:pt idx="17968">
                  <c:v>29.9479166666667</c:v>
                </c:pt>
                <c:pt idx="17969">
                  <c:v>29.949583333333401</c:v>
                </c:pt>
                <c:pt idx="17970">
                  <c:v>29.951250000000002</c:v>
                </c:pt>
                <c:pt idx="17971">
                  <c:v>29.952916666666699</c:v>
                </c:pt>
                <c:pt idx="17972">
                  <c:v>29.9545833333334</c:v>
                </c:pt>
                <c:pt idx="17973">
                  <c:v>29.956250000000001</c:v>
                </c:pt>
                <c:pt idx="17974">
                  <c:v>29.957916666666701</c:v>
                </c:pt>
                <c:pt idx="17975">
                  <c:v>29.959583333333399</c:v>
                </c:pt>
                <c:pt idx="17976">
                  <c:v>29.96125</c:v>
                </c:pt>
                <c:pt idx="17977">
                  <c:v>29.9629166666667</c:v>
                </c:pt>
                <c:pt idx="17978">
                  <c:v>29.964583333333401</c:v>
                </c:pt>
                <c:pt idx="17979">
                  <c:v>29.966249999999999</c:v>
                </c:pt>
                <c:pt idx="17980">
                  <c:v>29.967916666666699</c:v>
                </c:pt>
                <c:pt idx="17981">
                  <c:v>29.9695833333334</c:v>
                </c:pt>
                <c:pt idx="17982">
                  <c:v>29.971250000000001</c:v>
                </c:pt>
                <c:pt idx="17983">
                  <c:v>29.972916666666698</c:v>
                </c:pt>
                <c:pt idx="17984">
                  <c:v>29.974583333333399</c:v>
                </c:pt>
                <c:pt idx="17985">
                  <c:v>29.97625</c:v>
                </c:pt>
                <c:pt idx="17986">
                  <c:v>29.977916666666701</c:v>
                </c:pt>
                <c:pt idx="17987">
                  <c:v>29.979583333333402</c:v>
                </c:pt>
                <c:pt idx="17988">
                  <c:v>29.981249999999999</c:v>
                </c:pt>
                <c:pt idx="17989">
                  <c:v>29.9829166666667</c:v>
                </c:pt>
                <c:pt idx="17990">
                  <c:v>29.984583333333401</c:v>
                </c:pt>
                <c:pt idx="17991">
                  <c:v>29.986249999999998</c:v>
                </c:pt>
                <c:pt idx="17992">
                  <c:v>29.987916666666699</c:v>
                </c:pt>
                <c:pt idx="17993">
                  <c:v>29.9895833333334</c:v>
                </c:pt>
                <c:pt idx="17994">
                  <c:v>29.991250000000001</c:v>
                </c:pt>
                <c:pt idx="17995">
                  <c:v>29.992916666666702</c:v>
                </c:pt>
                <c:pt idx="17996">
                  <c:v>29.994583333333399</c:v>
                </c:pt>
                <c:pt idx="17997">
                  <c:v>29.99625</c:v>
                </c:pt>
                <c:pt idx="17998">
                  <c:v>29.997916666666701</c:v>
                </c:pt>
                <c:pt idx="17999">
                  <c:v>29.999583333333401</c:v>
                </c:pt>
                <c:pt idx="18000">
                  <c:v>30.001249999999999</c:v>
                </c:pt>
                <c:pt idx="18001">
                  <c:v>30.0029166666667</c:v>
                </c:pt>
                <c:pt idx="18002">
                  <c:v>30.0045833333334</c:v>
                </c:pt>
                <c:pt idx="18003">
                  <c:v>30.006250000000001</c:v>
                </c:pt>
                <c:pt idx="18004">
                  <c:v>30.007916666666699</c:v>
                </c:pt>
                <c:pt idx="18005">
                  <c:v>30.009583333333399</c:v>
                </c:pt>
                <c:pt idx="18006">
                  <c:v>30.01125</c:v>
                </c:pt>
                <c:pt idx="18007">
                  <c:v>30.012916666666701</c:v>
                </c:pt>
                <c:pt idx="18008">
                  <c:v>30.014583333333398</c:v>
                </c:pt>
                <c:pt idx="18009">
                  <c:v>30.016249999999999</c:v>
                </c:pt>
                <c:pt idx="18010">
                  <c:v>30.0179166666667</c:v>
                </c:pt>
                <c:pt idx="18011">
                  <c:v>30.019583333333401</c:v>
                </c:pt>
                <c:pt idx="18012">
                  <c:v>30.021249999999998</c:v>
                </c:pt>
                <c:pt idx="18013">
                  <c:v>30.022916666666699</c:v>
                </c:pt>
                <c:pt idx="18014">
                  <c:v>30.0245833333334</c:v>
                </c:pt>
                <c:pt idx="18015">
                  <c:v>30.026250000000001</c:v>
                </c:pt>
                <c:pt idx="18016">
                  <c:v>30.027916666666702</c:v>
                </c:pt>
                <c:pt idx="18017">
                  <c:v>30.029583333333399</c:v>
                </c:pt>
                <c:pt idx="18018">
                  <c:v>30.03125</c:v>
                </c:pt>
                <c:pt idx="18019">
                  <c:v>30.032916666666701</c:v>
                </c:pt>
                <c:pt idx="18020">
                  <c:v>30.034583333333401</c:v>
                </c:pt>
                <c:pt idx="18021">
                  <c:v>30.036249999999999</c:v>
                </c:pt>
                <c:pt idx="18022">
                  <c:v>30.0379166666667</c:v>
                </c:pt>
                <c:pt idx="18023">
                  <c:v>30.0395833333334</c:v>
                </c:pt>
                <c:pt idx="18024">
                  <c:v>30.041250000000002</c:v>
                </c:pt>
                <c:pt idx="18025">
                  <c:v>30.042916666666699</c:v>
                </c:pt>
                <c:pt idx="18026">
                  <c:v>30.044583333333399</c:v>
                </c:pt>
                <c:pt idx="18027">
                  <c:v>30.046250000000001</c:v>
                </c:pt>
                <c:pt idx="18028">
                  <c:v>30.047916666666701</c:v>
                </c:pt>
                <c:pt idx="18029">
                  <c:v>30.049583333333398</c:v>
                </c:pt>
                <c:pt idx="18030">
                  <c:v>30.05125</c:v>
                </c:pt>
                <c:pt idx="18031">
                  <c:v>30.0529166666667</c:v>
                </c:pt>
                <c:pt idx="18032">
                  <c:v>30.054583333333401</c:v>
                </c:pt>
                <c:pt idx="18033">
                  <c:v>30.056249999999999</c:v>
                </c:pt>
                <c:pt idx="18034">
                  <c:v>30.057916666666699</c:v>
                </c:pt>
                <c:pt idx="18035">
                  <c:v>30.0595833333334</c:v>
                </c:pt>
                <c:pt idx="18036">
                  <c:v>30.061250000000001</c:v>
                </c:pt>
                <c:pt idx="18037">
                  <c:v>30.062916666666698</c:v>
                </c:pt>
                <c:pt idx="18038">
                  <c:v>30.064583333333399</c:v>
                </c:pt>
                <c:pt idx="18039">
                  <c:v>30.06625</c:v>
                </c:pt>
                <c:pt idx="18040">
                  <c:v>30.067916666666701</c:v>
                </c:pt>
                <c:pt idx="18041">
                  <c:v>30.069583333333401</c:v>
                </c:pt>
                <c:pt idx="18042">
                  <c:v>30.071249999999999</c:v>
                </c:pt>
                <c:pt idx="18043">
                  <c:v>30.0729166666667</c:v>
                </c:pt>
                <c:pt idx="18044">
                  <c:v>30.074583333333401</c:v>
                </c:pt>
                <c:pt idx="18045">
                  <c:v>30.076250000000002</c:v>
                </c:pt>
                <c:pt idx="18046">
                  <c:v>30.077916666666699</c:v>
                </c:pt>
                <c:pt idx="18047">
                  <c:v>30.0795833333334</c:v>
                </c:pt>
                <c:pt idx="18048">
                  <c:v>30.081250000000001</c:v>
                </c:pt>
                <c:pt idx="18049">
                  <c:v>30.082916666666701</c:v>
                </c:pt>
                <c:pt idx="18050">
                  <c:v>30.084583333333399</c:v>
                </c:pt>
                <c:pt idx="18051">
                  <c:v>30.08625</c:v>
                </c:pt>
                <c:pt idx="18052">
                  <c:v>30.0879166666667</c:v>
                </c:pt>
                <c:pt idx="18053">
                  <c:v>30.089583333333401</c:v>
                </c:pt>
                <c:pt idx="18054">
                  <c:v>30.091249999999999</c:v>
                </c:pt>
                <c:pt idx="18055">
                  <c:v>30.092916666666699</c:v>
                </c:pt>
                <c:pt idx="18056">
                  <c:v>30.0945833333334</c:v>
                </c:pt>
                <c:pt idx="18057">
                  <c:v>30.096250000000001</c:v>
                </c:pt>
                <c:pt idx="18058">
                  <c:v>30.097916666666698</c:v>
                </c:pt>
                <c:pt idx="18059">
                  <c:v>30.099583333333399</c:v>
                </c:pt>
                <c:pt idx="18060">
                  <c:v>30.10125</c:v>
                </c:pt>
                <c:pt idx="18061">
                  <c:v>30.102916666666701</c:v>
                </c:pt>
                <c:pt idx="18062">
                  <c:v>30.104583333333402</c:v>
                </c:pt>
                <c:pt idx="18063">
                  <c:v>30.106249999999999</c:v>
                </c:pt>
                <c:pt idx="18064">
                  <c:v>30.1079166666667</c:v>
                </c:pt>
                <c:pt idx="18065">
                  <c:v>30.109583333333401</c:v>
                </c:pt>
                <c:pt idx="18066">
                  <c:v>30.111249999999998</c:v>
                </c:pt>
                <c:pt idx="18067">
                  <c:v>30.112916666666699</c:v>
                </c:pt>
                <c:pt idx="18068">
                  <c:v>30.1145833333334</c:v>
                </c:pt>
                <c:pt idx="18069">
                  <c:v>30.116250000000001</c:v>
                </c:pt>
                <c:pt idx="18070">
                  <c:v>30.117916666666702</c:v>
                </c:pt>
                <c:pt idx="18071">
                  <c:v>30.119583333333399</c:v>
                </c:pt>
                <c:pt idx="18072">
                  <c:v>30.12125</c:v>
                </c:pt>
                <c:pt idx="18073">
                  <c:v>30.122916666666701</c:v>
                </c:pt>
                <c:pt idx="18074">
                  <c:v>30.124583333333401</c:v>
                </c:pt>
                <c:pt idx="18075">
                  <c:v>30.126249999999999</c:v>
                </c:pt>
                <c:pt idx="18076">
                  <c:v>30.1279166666667</c:v>
                </c:pt>
                <c:pt idx="18077">
                  <c:v>30.1295833333334</c:v>
                </c:pt>
                <c:pt idx="18078">
                  <c:v>30.131250000000001</c:v>
                </c:pt>
                <c:pt idx="18079">
                  <c:v>30.132916666666699</c:v>
                </c:pt>
                <c:pt idx="18080">
                  <c:v>30.134583333333399</c:v>
                </c:pt>
                <c:pt idx="18081">
                  <c:v>30.13625</c:v>
                </c:pt>
                <c:pt idx="18082">
                  <c:v>30.137916666666701</c:v>
                </c:pt>
                <c:pt idx="18083">
                  <c:v>30.139583333333398</c:v>
                </c:pt>
                <c:pt idx="18084">
                  <c:v>30.141249999999999</c:v>
                </c:pt>
                <c:pt idx="18085">
                  <c:v>30.1429166666667</c:v>
                </c:pt>
                <c:pt idx="18086">
                  <c:v>30.144583333333401</c:v>
                </c:pt>
                <c:pt idx="18087">
                  <c:v>30.146249999999998</c:v>
                </c:pt>
                <c:pt idx="18088">
                  <c:v>30.147916666666699</c:v>
                </c:pt>
                <c:pt idx="18089">
                  <c:v>30.1495833333334</c:v>
                </c:pt>
                <c:pt idx="18090">
                  <c:v>30.151250000000001</c:v>
                </c:pt>
                <c:pt idx="18091">
                  <c:v>30.152916666666702</c:v>
                </c:pt>
                <c:pt idx="18092">
                  <c:v>30.154583333333399</c:v>
                </c:pt>
                <c:pt idx="18093">
                  <c:v>30.15625</c:v>
                </c:pt>
                <c:pt idx="18094">
                  <c:v>30.157916666666701</c:v>
                </c:pt>
                <c:pt idx="18095">
                  <c:v>30.159583333333401</c:v>
                </c:pt>
                <c:pt idx="18096">
                  <c:v>30.161249999999999</c:v>
                </c:pt>
                <c:pt idx="18097">
                  <c:v>30.1629166666667</c:v>
                </c:pt>
                <c:pt idx="18098">
                  <c:v>30.1645833333334</c:v>
                </c:pt>
                <c:pt idx="18099">
                  <c:v>30.166250000000002</c:v>
                </c:pt>
                <c:pt idx="18100">
                  <c:v>30.167916666666699</c:v>
                </c:pt>
                <c:pt idx="18101">
                  <c:v>30.169583333333399</c:v>
                </c:pt>
                <c:pt idx="18102">
                  <c:v>30.171250000000001</c:v>
                </c:pt>
                <c:pt idx="18103">
                  <c:v>30.172916666666701</c:v>
                </c:pt>
                <c:pt idx="18104">
                  <c:v>30.174583333333398</c:v>
                </c:pt>
                <c:pt idx="18105">
                  <c:v>30.17625</c:v>
                </c:pt>
                <c:pt idx="18106">
                  <c:v>30.1779166666667</c:v>
                </c:pt>
                <c:pt idx="18107">
                  <c:v>30.179583333333401</c:v>
                </c:pt>
                <c:pt idx="18108">
                  <c:v>30.181249999999999</c:v>
                </c:pt>
                <c:pt idx="18109">
                  <c:v>30.182916666666699</c:v>
                </c:pt>
                <c:pt idx="18110">
                  <c:v>30.1845833333334</c:v>
                </c:pt>
                <c:pt idx="18111">
                  <c:v>30.186250000000001</c:v>
                </c:pt>
                <c:pt idx="18112">
                  <c:v>30.187916666666698</c:v>
                </c:pt>
                <c:pt idx="18113">
                  <c:v>30.189583333333399</c:v>
                </c:pt>
                <c:pt idx="18114">
                  <c:v>30.19125</c:v>
                </c:pt>
                <c:pt idx="18115">
                  <c:v>30.192916666666701</c:v>
                </c:pt>
                <c:pt idx="18116">
                  <c:v>30.194583333333401</c:v>
                </c:pt>
                <c:pt idx="18117">
                  <c:v>30.196249999999999</c:v>
                </c:pt>
                <c:pt idx="18118">
                  <c:v>30.1979166666667</c:v>
                </c:pt>
                <c:pt idx="18119">
                  <c:v>30.199583333333401</c:v>
                </c:pt>
                <c:pt idx="18120">
                  <c:v>30.201250000000002</c:v>
                </c:pt>
                <c:pt idx="18121">
                  <c:v>30.202916666666699</c:v>
                </c:pt>
                <c:pt idx="18122">
                  <c:v>30.2045833333334</c:v>
                </c:pt>
                <c:pt idx="18123">
                  <c:v>30.206250000000001</c:v>
                </c:pt>
                <c:pt idx="18124">
                  <c:v>30.207916666666701</c:v>
                </c:pt>
                <c:pt idx="18125">
                  <c:v>30.209583333333399</c:v>
                </c:pt>
                <c:pt idx="18126">
                  <c:v>30.21125</c:v>
                </c:pt>
                <c:pt idx="18127">
                  <c:v>30.2129166666667</c:v>
                </c:pt>
                <c:pt idx="18128">
                  <c:v>30.214583333333401</c:v>
                </c:pt>
                <c:pt idx="18129">
                  <c:v>30.216249999999999</c:v>
                </c:pt>
                <c:pt idx="18130">
                  <c:v>30.217916666666699</c:v>
                </c:pt>
                <c:pt idx="18131">
                  <c:v>30.2195833333334</c:v>
                </c:pt>
                <c:pt idx="18132">
                  <c:v>30.221250000000001</c:v>
                </c:pt>
                <c:pt idx="18133">
                  <c:v>30.222916666666698</c:v>
                </c:pt>
                <c:pt idx="18134">
                  <c:v>30.224583333333399</c:v>
                </c:pt>
                <c:pt idx="18135">
                  <c:v>30.22625</c:v>
                </c:pt>
                <c:pt idx="18136">
                  <c:v>30.227916666666701</c:v>
                </c:pt>
                <c:pt idx="18137">
                  <c:v>30.229583333333402</c:v>
                </c:pt>
                <c:pt idx="18138">
                  <c:v>30.231249999999999</c:v>
                </c:pt>
                <c:pt idx="18139">
                  <c:v>30.2329166666667</c:v>
                </c:pt>
                <c:pt idx="18140">
                  <c:v>30.234583333333401</c:v>
                </c:pt>
                <c:pt idx="18141">
                  <c:v>30.236249999999998</c:v>
                </c:pt>
                <c:pt idx="18142">
                  <c:v>30.237916666666699</c:v>
                </c:pt>
                <c:pt idx="18143">
                  <c:v>30.2395833333334</c:v>
                </c:pt>
                <c:pt idx="18144">
                  <c:v>30.241250000000001</c:v>
                </c:pt>
                <c:pt idx="18145">
                  <c:v>30.242916666666702</c:v>
                </c:pt>
                <c:pt idx="18146">
                  <c:v>30.244583333333399</c:v>
                </c:pt>
                <c:pt idx="18147">
                  <c:v>30.24625</c:v>
                </c:pt>
                <c:pt idx="18148">
                  <c:v>30.247916666666701</c:v>
                </c:pt>
                <c:pt idx="18149">
                  <c:v>30.249583333333401</c:v>
                </c:pt>
                <c:pt idx="18150">
                  <c:v>30.251249999999999</c:v>
                </c:pt>
                <c:pt idx="18151">
                  <c:v>30.2529166666667</c:v>
                </c:pt>
                <c:pt idx="18152">
                  <c:v>30.2545833333334</c:v>
                </c:pt>
                <c:pt idx="18153">
                  <c:v>30.256250000000001</c:v>
                </c:pt>
                <c:pt idx="18154">
                  <c:v>30.257916666666699</c:v>
                </c:pt>
                <c:pt idx="18155">
                  <c:v>30.259583333333399</c:v>
                </c:pt>
                <c:pt idx="18156">
                  <c:v>30.26125</c:v>
                </c:pt>
                <c:pt idx="18157">
                  <c:v>30.262916666666701</c:v>
                </c:pt>
                <c:pt idx="18158">
                  <c:v>30.264583333333398</c:v>
                </c:pt>
                <c:pt idx="18159">
                  <c:v>30.266249999999999</c:v>
                </c:pt>
                <c:pt idx="18160">
                  <c:v>30.2679166666667</c:v>
                </c:pt>
                <c:pt idx="18161">
                  <c:v>30.269583333333401</c:v>
                </c:pt>
                <c:pt idx="18162">
                  <c:v>30.271249999999998</c:v>
                </c:pt>
                <c:pt idx="18163">
                  <c:v>30.272916666666699</c:v>
                </c:pt>
                <c:pt idx="18164">
                  <c:v>30.2745833333334</c:v>
                </c:pt>
                <c:pt idx="18165">
                  <c:v>30.276250000000001</c:v>
                </c:pt>
                <c:pt idx="18166">
                  <c:v>30.277916666666702</c:v>
                </c:pt>
                <c:pt idx="18167">
                  <c:v>30.279583333333399</c:v>
                </c:pt>
                <c:pt idx="18168">
                  <c:v>30.28125</c:v>
                </c:pt>
                <c:pt idx="18169">
                  <c:v>30.282916666666701</c:v>
                </c:pt>
                <c:pt idx="18170">
                  <c:v>30.284583333333401</c:v>
                </c:pt>
                <c:pt idx="18171">
                  <c:v>30.286249999999999</c:v>
                </c:pt>
                <c:pt idx="18172">
                  <c:v>30.2879166666667</c:v>
                </c:pt>
                <c:pt idx="18173">
                  <c:v>30.2895833333334</c:v>
                </c:pt>
                <c:pt idx="18174">
                  <c:v>30.291250000000002</c:v>
                </c:pt>
                <c:pt idx="18175">
                  <c:v>30.292916666666699</c:v>
                </c:pt>
                <c:pt idx="18176">
                  <c:v>30.294583333333399</c:v>
                </c:pt>
                <c:pt idx="18177">
                  <c:v>30.296250000000001</c:v>
                </c:pt>
                <c:pt idx="18178">
                  <c:v>30.297916666666701</c:v>
                </c:pt>
                <c:pt idx="18179">
                  <c:v>30.299583333333398</c:v>
                </c:pt>
                <c:pt idx="18180">
                  <c:v>30.30125</c:v>
                </c:pt>
                <c:pt idx="18181">
                  <c:v>30.3029166666667</c:v>
                </c:pt>
                <c:pt idx="18182">
                  <c:v>30.304583333333401</c:v>
                </c:pt>
                <c:pt idx="18183">
                  <c:v>30.306249999999999</c:v>
                </c:pt>
                <c:pt idx="18184">
                  <c:v>30.307916666666699</c:v>
                </c:pt>
                <c:pt idx="18185">
                  <c:v>30.3095833333334</c:v>
                </c:pt>
                <c:pt idx="18186">
                  <c:v>30.311250000000001</c:v>
                </c:pt>
                <c:pt idx="18187">
                  <c:v>30.312916666666698</c:v>
                </c:pt>
                <c:pt idx="18188">
                  <c:v>30.314583333333399</c:v>
                </c:pt>
                <c:pt idx="18189">
                  <c:v>30.31625</c:v>
                </c:pt>
                <c:pt idx="18190">
                  <c:v>30.317916666666701</c:v>
                </c:pt>
                <c:pt idx="18191">
                  <c:v>30.319583333333401</c:v>
                </c:pt>
                <c:pt idx="18192">
                  <c:v>30.321249999999999</c:v>
                </c:pt>
                <c:pt idx="18193">
                  <c:v>30.3229166666667</c:v>
                </c:pt>
                <c:pt idx="18194">
                  <c:v>30.324583333333401</c:v>
                </c:pt>
                <c:pt idx="18195">
                  <c:v>30.326250000000002</c:v>
                </c:pt>
                <c:pt idx="18196">
                  <c:v>30.327916666666699</c:v>
                </c:pt>
                <c:pt idx="18197">
                  <c:v>30.3295833333334</c:v>
                </c:pt>
                <c:pt idx="18198">
                  <c:v>30.331250000000001</c:v>
                </c:pt>
                <c:pt idx="18199">
                  <c:v>30.332916666666701</c:v>
                </c:pt>
                <c:pt idx="18200">
                  <c:v>30.334583333333399</c:v>
                </c:pt>
                <c:pt idx="18201">
                  <c:v>30.33625</c:v>
                </c:pt>
                <c:pt idx="18202">
                  <c:v>30.3379166666667</c:v>
                </c:pt>
                <c:pt idx="18203">
                  <c:v>30.339583333333401</c:v>
                </c:pt>
                <c:pt idx="18204">
                  <c:v>30.341249999999999</c:v>
                </c:pt>
                <c:pt idx="18205">
                  <c:v>30.342916666666699</c:v>
                </c:pt>
                <c:pt idx="18206">
                  <c:v>30.3445833333334</c:v>
                </c:pt>
                <c:pt idx="18207">
                  <c:v>30.346250000000001</c:v>
                </c:pt>
                <c:pt idx="18208">
                  <c:v>30.347916666666698</c:v>
                </c:pt>
                <c:pt idx="18209">
                  <c:v>30.349583333333399</c:v>
                </c:pt>
                <c:pt idx="18210">
                  <c:v>30.35125</c:v>
                </c:pt>
                <c:pt idx="18211">
                  <c:v>30.352916666666701</c:v>
                </c:pt>
                <c:pt idx="18212">
                  <c:v>30.354583333333402</c:v>
                </c:pt>
                <c:pt idx="18213">
                  <c:v>30.356249999999999</c:v>
                </c:pt>
                <c:pt idx="18214">
                  <c:v>30.3579166666667</c:v>
                </c:pt>
                <c:pt idx="18215">
                  <c:v>30.359583333333401</c:v>
                </c:pt>
                <c:pt idx="18216">
                  <c:v>30.361249999999998</c:v>
                </c:pt>
                <c:pt idx="18217">
                  <c:v>30.362916666666699</c:v>
                </c:pt>
                <c:pt idx="18218">
                  <c:v>30.3645833333334</c:v>
                </c:pt>
                <c:pt idx="18219">
                  <c:v>30.366250000000001</c:v>
                </c:pt>
                <c:pt idx="18220">
                  <c:v>30.367916666666702</c:v>
                </c:pt>
                <c:pt idx="18221">
                  <c:v>30.369583333333399</c:v>
                </c:pt>
                <c:pt idx="18222">
                  <c:v>30.37125</c:v>
                </c:pt>
                <c:pt idx="18223">
                  <c:v>30.372916666666701</c:v>
                </c:pt>
                <c:pt idx="18224">
                  <c:v>30.374583333333401</c:v>
                </c:pt>
                <c:pt idx="18225">
                  <c:v>30.376249999999999</c:v>
                </c:pt>
                <c:pt idx="18226">
                  <c:v>30.3779166666667</c:v>
                </c:pt>
                <c:pt idx="18227">
                  <c:v>30.3795833333334</c:v>
                </c:pt>
                <c:pt idx="18228">
                  <c:v>30.381250000000001</c:v>
                </c:pt>
                <c:pt idx="18229">
                  <c:v>30.382916666666699</c:v>
                </c:pt>
                <c:pt idx="18230">
                  <c:v>30.384583333333399</c:v>
                </c:pt>
                <c:pt idx="18231">
                  <c:v>30.38625</c:v>
                </c:pt>
                <c:pt idx="18232">
                  <c:v>30.387916666666701</c:v>
                </c:pt>
                <c:pt idx="18233">
                  <c:v>30.389583333333398</c:v>
                </c:pt>
                <c:pt idx="18234">
                  <c:v>30.391249999999999</c:v>
                </c:pt>
                <c:pt idx="18235">
                  <c:v>30.3929166666667</c:v>
                </c:pt>
                <c:pt idx="18236">
                  <c:v>30.394583333333401</c:v>
                </c:pt>
                <c:pt idx="18237">
                  <c:v>30.396249999999998</c:v>
                </c:pt>
                <c:pt idx="18238">
                  <c:v>30.397916666666699</c:v>
                </c:pt>
                <c:pt idx="18239">
                  <c:v>30.3995833333334</c:v>
                </c:pt>
                <c:pt idx="18240">
                  <c:v>30.401250000000001</c:v>
                </c:pt>
                <c:pt idx="18241">
                  <c:v>30.402916666666702</c:v>
                </c:pt>
                <c:pt idx="18242">
                  <c:v>30.404583333333399</c:v>
                </c:pt>
                <c:pt idx="18243">
                  <c:v>30.40625</c:v>
                </c:pt>
                <c:pt idx="18244">
                  <c:v>30.407916666666701</c:v>
                </c:pt>
                <c:pt idx="18245">
                  <c:v>30.409583333333401</c:v>
                </c:pt>
                <c:pt idx="18246">
                  <c:v>30.411249999999999</c:v>
                </c:pt>
                <c:pt idx="18247">
                  <c:v>30.4129166666667</c:v>
                </c:pt>
                <c:pt idx="18248">
                  <c:v>30.4145833333334</c:v>
                </c:pt>
                <c:pt idx="18249">
                  <c:v>30.416250000000002</c:v>
                </c:pt>
                <c:pt idx="18250">
                  <c:v>30.417916666666699</c:v>
                </c:pt>
                <c:pt idx="18251">
                  <c:v>30.419583333333399</c:v>
                </c:pt>
                <c:pt idx="18252">
                  <c:v>30.421250000000001</c:v>
                </c:pt>
                <c:pt idx="18253">
                  <c:v>30.422916666666701</c:v>
                </c:pt>
                <c:pt idx="18254">
                  <c:v>30.424583333333398</c:v>
                </c:pt>
                <c:pt idx="18255">
                  <c:v>30.42625</c:v>
                </c:pt>
                <c:pt idx="18256">
                  <c:v>30.4279166666667</c:v>
                </c:pt>
                <c:pt idx="18257">
                  <c:v>30.429583333333401</c:v>
                </c:pt>
                <c:pt idx="18258">
                  <c:v>30.431249999999999</c:v>
                </c:pt>
                <c:pt idx="18259">
                  <c:v>30.432916666666699</c:v>
                </c:pt>
                <c:pt idx="18260">
                  <c:v>30.4345833333334</c:v>
                </c:pt>
                <c:pt idx="18261">
                  <c:v>30.436250000000001</c:v>
                </c:pt>
                <c:pt idx="18262">
                  <c:v>30.437916666666698</c:v>
                </c:pt>
                <c:pt idx="18263">
                  <c:v>30.439583333333399</c:v>
                </c:pt>
                <c:pt idx="18264">
                  <c:v>30.44125</c:v>
                </c:pt>
                <c:pt idx="18265">
                  <c:v>30.442916666666701</c:v>
                </c:pt>
                <c:pt idx="18266">
                  <c:v>30.444583333333401</c:v>
                </c:pt>
                <c:pt idx="18267">
                  <c:v>30.446249999999999</c:v>
                </c:pt>
                <c:pt idx="18268">
                  <c:v>30.4479166666667</c:v>
                </c:pt>
                <c:pt idx="18269">
                  <c:v>30.449583333333401</c:v>
                </c:pt>
                <c:pt idx="18270">
                  <c:v>30.451250000000002</c:v>
                </c:pt>
                <c:pt idx="18271">
                  <c:v>30.452916666666699</c:v>
                </c:pt>
                <c:pt idx="18272">
                  <c:v>30.4545833333334</c:v>
                </c:pt>
                <c:pt idx="18273">
                  <c:v>30.456250000000001</c:v>
                </c:pt>
                <c:pt idx="18274">
                  <c:v>30.457916666666701</c:v>
                </c:pt>
                <c:pt idx="18275">
                  <c:v>30.459583333333399</c:v>
                </c:pt>
                <c:pt idx="18276">
                  <c:v>30.46125</c:v>
                </c:pt>
                <c:pt idx="18277">
                  <c:v>30.4629166666667</c:v>
                </c:pt>
                <c:pt idx="18278">
                  <c:v>30.464583333333401</c:v>
                </c:pt>
                <c:pt idx="18279">
                  <c:v>30.466249999999999</c:v>
                </c:pt>
                <c:pt idx="18280">
                  <c:v>30.467916666666699</c:v>
                </c:pt>
                <c:pt idx="18281">
                  <c:v>30.4695833333334</c:v>
                </c:pt>
                <c:pt idx="18282">
                  <c:v>30.471250000000001</c:v>
                </c:pt>
                <c:pt idx="18283">
                  <c:v>30.472916666666698</c:v>
                </c:pt>
                <c:pt idx="18284">
                  <c:v>30.474583333333399</c:v>
                </c:pt>
                <c:pt idx="18285">
                  <c:v>30.47625</c:v>
                </c:pt>
                <c:pt idx="18286">
                  <c:v>30.477916666666701</c:v>
                </c:pt>
                <c:pt idx="18287">
                  <c:v>30.479583333333402</c:v>
                </c:pt>
                <c:pt idx="18288">
                  <c:v>30.481249999999999</c:v>
                </c:pt>
                <c:pt idx="18289">
                  <c:v>30.4829166666667</c:v>
                </c:pt>
                <c:pt idx="18290">
                  <c:v>30.484583333333401</c:v>
                </c:pt>
                <c:pt idx="18291">
                  <c:v>30.486249999999998</c:v>
                </c:pt>
                <c:pt idx="18292">
                  <c:v>30.487916666666699</c:v>
                </c:pt>
                <c:pt idx="18293">
                  <c:v>30.4895833333334</c:v>
                </c:pt>
                <c:pt idx="18294">
                  <c:v>30.491250000000001</c:v>
                </c:pt>
                <c:pt idx="18295">
                  <c:v>30.492916666666702</c:v>
                </c:pt>
                <c:pt idx="18296">
                  <c:v>30.494583333333399</c:v>
                </c:pt>
                <c:pt idx="18297">
                  <c:v>30.49625</c:v>
                </c:pt>
                <c:pt idx="18298">
                  <c:v>30.497916666666701</c:v>
                </c:pt>
                <c:pt idx="18299">
                  <c:v>30.499583333333401</c:v>
                </c:pt>
                <c:pt idx="18300">
                  <c:v>30.501249999999999</c:v>
                </c:pt>
                <c:pt idx="18301">
                  <c:v>30.5029166666667</c:v>
                </c:pt>
                <c:pt idx="18302">
                  <c:v>30.5045833333334</c:v>
                </c:pt>
                <c:pt idx="18303">
                  <c:v>30.506250000000001</c:v>
                </c:pt>
                <c:pt idx="18304">
                  <c:v>30.507916666666699</c:v>
                </c:pt>
                <c:pt idx="18305">
                  <c:v>30.509583333333399</c:v>
                </c:pt>
                <c:pt idx="18306">
                  <c:v>30.51125</c:v>
                </c:pt>
                <c:pt idx="18307">
                  <c:v>30.512916666666701</c:v>
                </c:pt>
                <c:pt idx="18308">
                  <c:v>30.514583333333398</c:v>
                </c:pt>
                <c:pt idx="18309">
                  <c:v>30.516249999999999</c:v>
                </c:pt>
                <c:pt idx="18310">
                  <c:v>30.5179166666667</c:v>
                </c:pt>
                <c:pt idx="18311">
                  <c:v>30.519583333333401</c:v>
                </c:pt>
                <c:pt idx="18312">
                  <c:v>30.521249999999998</c:v>
                </c:pt>
                <c:pt idx="18313">
                  <c:v>30.522916666666699</c:v>
                </c:pt>
                <c:pt idx="18314">
                  <c:v>30.5245833333334</c:v>
                </c:pt>
                <c:pt idx="18315">
                  <c:v>30.526250000000001</c:v>
                </c:pt>
                <c:pt idx="18316">
                  <c:v>30.527916666666702</c:v>
                </c:pt>
                <c:pt idx="18317">
                  <c:v>30.529583333333399</c:v>
                </c:pt>
                <c:pt idx="18318">
                  <c:v>30.53125</c:v>
                </c:pt>
                <c:pt idx="18319">
                  <c:v>30.532916666666701</c:v>
                </c:pt>
                <c:pt idx="18320">
                  <c:v>30.534583333333401</c:v>
                </c:pt>
                <c:pt idx="18321">
                  <c:v>30.536249999999999</c:v>
                </c:pt>
                <c:pt idx="18322">
                  <c:v>30.5379166666667</c:v>
                </c:pt>
                <c:pt idx="18323">
                  <c:v>30.5395833333334</c:v>
                </c:pt>
                <c:pt idx="18324">
                  <c:v>30.541250000000002</c:v>
                </c:pt>
                <c:pt idx="18325">
                  <c:v>30.542916666666699</c:v>
                </c:pt>
                <c:pt idx="18326">
                  <c:v>30.544583333333399</c:v>
                </c:pt>
                <c:pt idx="18327">
                  <c:v>30.546250000000001</c:v>
                </c:pt>
                <c:pt idx="18328">
                  <c:v>30.547916666666701</c:v>
                </c:pt>
                <c:pt idx="18329">
                  <c:v>30.549583333333398</c:v>
                </c:pt>
                <c:pt idx="18330">
                  <c:v>30.55125</c:v>
                </c:pt>
                <c:pt idx="18331">
                  <c:v>30.5529166666667</c:v>
                </c:pt>
                <c:pt idx="18332">
                  <c:v>30.554583333333401</c:v>
                </c:pt>
                <c:pt idx="18333">
                  <c:v>30.556249999999999</c:v>
                </c:pt>
                <c:pt idx="18334">
                  <c:v>30.557916666666699</c:v>
                </c:pt>
                <c:pt idx="18335">
                  <c:v>30.5595833333334</c:v>
                </c:pt>
                <c:pt idx="18336">
                  <c:v>30.561250000000001</c:v>
                </c:pt>
                <c:pt idx="18337">
                  <c:v>30.562916666666698</c:v>
                </c:pt>
                <c:pt idx="18338">
                  <c:v>30.564583333333399</c:v>
                </c:pt>
                <c:pt idx="18339">
                  <c:v>30.56625</c:v>
                </c:pt>
                <c:pt idx="18340">
                  <c:v>30.567916666666701</c:v>
                </c:pt>
                <c:pt idx="18341">
                  <c:v>30.569583333333401</c:v>
                </c:pt>
                <c:pt idx="18342">
                  <c:v>30.571249999999999</c:v>
                </c:pt>
                <c:pt idx="18343">
                  <c:v>30.5729166666667</c:v>
                </c:pt>
                <c:pt idx="18344">
                  <c:v>30.574583333333401</c:v>
                </c:pt>
                <c:pt idx="18345">
                  <c:v>30.576250000000002</c:v>
                </c:pt>
                <c:pt idx="18346">
                  <c:v>30.577916666666699</c:v>
                </c:pt>
                <c:pt idx="18347">
                  <c:v>30.5795833333334</c:v>
                </c:pt>
                <c:pt idx="18348">
                  <c:v>30.581250000000001</c:v>
                </c:pt>
                <c:pt idx="18349">
                  <c:v>30.582916666666701</c:v>
                </c:pt>
                <c:pt idx="18350">
                  <c:v>30.584583333333399</c:v>
                </c:pt>
                <c:pt idx="18351">
                  <c:v>30.58625</c:v>
                </c:pt>
                <c:pt idx="18352">
                  <c:v>30.5879166666667</c:v>
                </c:pt>
                <c:pt idx="18353">
                  <c:v>30.589583333333401</c:v>
                </c:pt>
                <c:pt idx="18354">
                  <c:v>30.591249999999999</c:v>
                </c:pt>
                <c:pt idx="18355">
                  <c:v>30.592916666666699</c:v>
                </c:pt>
                <c:pt idx="18356">
                  <c:v>30.5945833333334</c:v>
                </c:pt>
                <c:pt idx="18357">
                  <c:v>30.596250000000001</c:v>
                </c:pt>
                <c:pt idx="18358">
                  <c:v>30.597916666666698</c:v>
                </c:pt>
                <c:pt idx="18359">
                  <c:v>30.599583333333399</c:v>
                </c:pt>
                <c:pt idx="18360">
                  <c:v>30.60125</c:v>
                </c:pt>
                <c:pt idx="18361">
                  <c:v>30.602916666666701</c:v>
                </c:pt>
                <c:pt idx="18362">
                  <c:v>30.604583333333402</c:v>
                </c:pt>
                <c:pt idx="18363">
                  <c:v>30.606249999999999</c:v>
                </c:pt>
                <c:pt idx="18364">
                  <c:v>30.6079166666667</c:v>
                </c:pt>
                <c:pt idx="18365">
                  <c:v>30.609583333333401</c:v>
                </c:pt>
                <c:pt idx="18366">
                  <c:v>30.611249999999998</c:v>
                </c:pt>
                <c:pt idx="18367">
                  <c:v>30.612916666666699</c:v>
                </c:pt>
                <c:pt idx="18368">
                  <c:v>30.6145833333334</c:v>
                </c:pt>
                <c:pt idx="18369">
                  <c:v>30.616250000000001</c:v>
                </c:pt>
                <c:pt idx="18370">
                  <c:v>30.617916666666702</c:v>
                </c:pt>
                <c:pt idx="18371">
                  <c:v>30.619583333333399</c:v>
                </c:pt>
                <c:pt idx="18372">
                  <c:v>30.62125</c:v>
                </c:pt>
                <c:pt idx="18373">
                  <c:v>30.622916666666701</c:v>
                </c:pt>
                <c:pt idx="18374">
                  <c:v>30.624583333333401</c:v>
                </c:pt>
                <c:pt idx="18375">
                  <c:v>30.626249999999999</c:v>
                </c:pt>
                <c:pt idx="18376">
                  <c:v>30.6279166666667</c:v>
                </c:pt>
                <c:pt idx="18377">
                  <c:v>30.6295833333334</c:v>
                </c:pt>
                <c:pt idx="18378">
                  <c:v>30.631250000000001</c:v>
                </c:pt>
                <c:pt idx="18379">
                  <c:v>30.632916666666699</c:v>
                </c:pt>
                <c:pt idx="18380">
                  <c:v>30.634583333333399</c:v>
                </c:pt>
                <c:pt idx="18381">
                  <c:v>30.63625</c:v>
                </c:pt>
                <c:pt idx="18382">
                  <c:v>30.637916666666701</c:v>
                </c:pt>
                <c:pt idx="18383">
                  <c:v>30.639583333333398</c:v>
                </c:pt>
                <c:pt idx="18384">
                  <c:v>30.641249999999999</c:v>
                </c:pt>
                <c:pt idx="18385">
                  <c:v>30.6429166666667</c:v>
                </c:pt>
                <c:pt idx="18386">
                  <c:v>30.644583333333401</c:v>
                </c:pt>
                <c:pt idx="18387">
                  <c:v>30.646249999999998</c:v>
                </c:pt>
                <c:pt idx="18388">
                  <c:v>30.647916666666699</c:v>
                </c:pt>
                <c:pt idx="18389">
                  <c:v>30.6495833333334</c:v>
                </c:pt>
                <c:pt idx="18390">
                  <c:v>30.651250000000001</c:v>
                </c:pt>
                <c:pt idx="18391">
                  <c:v>30.652916666666702</c:v>
                </c:pt>
                <c:pt idx="18392">
                  <c:v>30.654583333333399</c:v>
                </c:pt>
                <c:pt idx="18393">
                  <c:v>30.65625</c:v>
                </c:pt>
                <c:pt idx="18394">
                  <c:v>30.657916666666701</c:v>
                </c:pt>
                <c:pt idx="18395">
                  <c:v>30.659583333333401</c:v>
                </c:pt>
                <c:pt idx="18396">
                  <c:v>30.661249999999999</c:v>
                </c:pt>
                <c:pt idx="18397">
                  <c:v>30.6629166666667</c:v>
                </c:pt>
                <c:pt idx="18398">
                  <c:v>30.6645833333334</c:v>
                </c:pt>
                <c:pt idx="18399">
                  <c:v>30.666250000000002</c:v>
                </c:pt>
                <c:pt idx="18400">
                  <c:v>30.667916666666699</c:v>
                </c:pt>
                <c:pt idx="18401">
                  <c:v>30.669583333333399</c:v>
                </c:pt>
                <c:pt idx="18402">
                  <c:v>30.671250000000001</c:v>
                </c:pt>
                <c:pt idx="18403">
                  <c:v>30.672916666666701</c:v>
                </c:pt>
                <c:pt idx="18404">
                  <c:v>30.674583333333398</c:v>
                </c:pt>
                <c:pt idx="18405">
                  <c:v>30.67625</c:v>
                </c:pt>
                <c:pt idx="18406">
                  <c:v>30.6779166666667</c:v>
                </c:pt>
                <c:pt idx="18407">
                  <c:v>30.679583333333401</c:v>
                </c:pt>
                <c:pt idx="18408">
                  <c:v>30.681249999999999</c:v>
                </c:pt>
                <c:pt idx="18409">
                  <c:v>30.682916666666699</c:v>
                </c:pt>
                <c:pt idx="18410">
                  <c:v>30.6845833333334</c:v>
                </c:pt>
                <c:pt idx="18411">
                  <c:v>30.686250000000001</c:v>
                </c:pt>
                <c:pt idx="18412">
                  <c:v>30.687916666666698</c:v>
                </c:pt>
                <c:pt idx="18413">
                  <c:v>30.689583333333399</c:v>
                </c:pt>
                <c:pt idx="18414">
                  <c:v>30.69125</c:v>
                </c:pt>
                <c:pt idx="18415">
                  <c:v>30.692916666666701</c:v>
                </c:pt>
                <c:pt idx="18416">
                  <c:v>30.694583333333401</c:v>
                </c:pt>
                <c:pt idx="18417">
                  <c:v>30.696249999999999</c:v>
                </c:pt>
                <c:pt idx="18418">
                  <c:v>30.6979166666667</c:v>
                </c:pt>
                <c:pt idx="18419">
                  <c:v>30.699583333333401</c:v>
                </c:pt>
                <c:pt idx="18420">
                  <c:v>30.701250000000002</c:v>
                </c:pt>
                <c:pt idx="18421">
                  <c:v>30.702916666666699</c:v>
                </c:pt>
                <c:pt idx="18422">
                  <c:v>30.7045833333334</c:v>
                </c:pt>
                <c:pt idx="18423">
                  <c:v>30.706250000000001</c:v>
                </c:pt>
                <c:pt idx="18424">
                  <c:v>30.707916666666701</c:v>
                </c:pt>
                <c:pt idx="18425">
                  <c:v>30.709583333333399</c:v>
                </c:pt>
                <c:pt idx="18426">
                  <c:v>30.71125</c:v>
                </c:pt>
                <c:pt idx="18427">
                  <c:v>30.7129166666667</c:v>
                </c:pt>
                <c:pt idx="18428">
                  <c:v>30.714583333333401</c:v>
                </c:pt>
                <c:pt idx="18429">
                  <c:v>30.716249999999999</c:v>
                </c:pt>
                <c:pt idx="18430">
                  <c:v>30.717916666666699</c:v>
                </c:pt>
                <c:pt idx="18431">
                  <c:v>30.7195833333334</c:v>
                </c:pt>
                <c:pt idx="18432">
                  <c:v>30.721250000000001</c:v>
                </c:pt>
                <c:pt idx="18433">
                  <c:v>30.722916666666698</c:v>
                </c:pt>
                <c:pt idx="18434">
                  <c:v>30.724583333333399</c:v>
                </c:pt>
                <c:pt idx="18435">
                  <c:v>30.72625</c:v>
                </c:pt>
                <c:pt idx="18436">
                  <c:v>30.727916666666701</c:v>
                </c:pt>
                <c:pt idx="18437">
                  <c:v>30.729583333333402</c:v>
                </c:pt>
                <c:pt idx="18438">
                  <c:v>30.731249999999999</c:v>
                </c:pt>
                <c:pt idx="18439">
                  <c:v>30.7329166666667</c:v>
                </c:pt>
                <c:pt idx="18440">
                  <c:v>30.734583333333401</c:v>
                </c:pt>
                <c:pt idx="18441">
                  <c:v>30.736249999999998</c:v>
                </c:pt>
                <c:pt idx="18442">
                  <c:v>30.737916666666699</c:v>
                </c:pt>
                <c:pt idx="18443">
                  <c:v>30.7395833333334</c:v>
                </c:pt>
                <c:pt idx="18444">
                  <c:v>30.741250000000001</c:v>
                </c:pt>
                <c:pt idx="18445">
                  <c:v>30.742916666666702</c:v>
                </c:pt>
                <c:pt idx="18446">
                  <c:v>30.744583333333399</c:v>
                </c:pt>
                <c:pt idx="18447">
                  <c:v>30.74625</c:v>
                </c:pt>
                <c:pt idx="18448">
                  <c:v>30.747916666666701</c:v>
                </c:pt>
                <c:pt idx="18449">
                  <c:v>30.749583333333401</c:v>
                </c:pt>
                <c:pt idx="18450">
                  <c:v>30.751249999999999</c:v>
                </c:pt>
                <c:pt idx="18451">
                  <c:v>30.7529166666667</c:v>
                </c:pt>
                <c:pt idx="18452">
                  <c:v>30.7545833333334</c:v>
                </c:pt>
                <c:pt idx="18453">
                  <c:v>30.756250000000001</c:v>
                </c:pt>
                <c:pt idx="18454">
                  <c:v>30.757916666666699</c:v>
                </c:pt>
                <c:pt idx="18455">
                  <c:v>30.759583333333399</c:v>
                </c:pt>
                <c:pt idx="18456">
                  <c:v>30.76125</c:v>
                </c:pt>
                <c:pt idx="18457">
                  <c:v>30.762916666666701</c:v>
                </c:pt>
                <c:pt idx="18458">
                  <c:v>30.764583333333398</c:v>
                </c:pt>
                <c:pt idx="18459">
                  <c:v>30.766249999999999</c:v>
                </c:pt>
                <c:pt idx="18460">
                  <c:v>30.7679166666667</c:v>
                </c:pt>
                <c:pt idx="18461">
                  <c:v>30.769583333333401</c:v>
                </c:pt>
                <c:pt idx="18462">
                  <c:v>30.771249999999998</c:v>
                </c:pt>
                <c:pt idx="18463">
                  <c:v>30.772916666666699</c:v>
                </c:pt>
                <c:pt idx="18464">
                  <c:v>30.7745833333334</c:v>
                </c:pt>
                <c:pt idx="18465">
                  <c:v>30.776250000000001</c:v>
                </c:pt>
                <c:pt idx="18466">
                  <c:v>30.777916666666702</c:v>
                </c:pt>
                <c:pt idx="18467">
                  <c:v>30.779583333333399</c:v>
                </c:pt>
                <c:pt idx="18468">
                  <c:v>30.78125</c:v>
                </c:pt>
                <c:pt idx="18469">
                  <c:v>30.782916666666701</c:v>
                </c:pt>
                <c:pt idx="18470">
                  <c:v>30.784583333333401</c:v>
                </c:pt>
                <c:pt idx="18471">
                  <c:v>30.786249999999999</c:v>
                </c:pt>
                <c:pt idx="18472">
                  <c:v>30.7879166666667</c:v>
                </c:pt>
                <c:pt idx="18473">
                  <c:v>30.7895833333334</c:v>
                </c:pt>
                <c:pt idx="18474">
                  <c:v>30.791250000000002</c:v>
                </c:pt>
                <c:pt idx="18475">
                  <c:v>30.792916666666699</c:v>
                </c:pt>
                <c:pt idx="18476">
                  <c:v>30.794583333333399</c:v>
                </c:pt>
                <c:pt idx="18477">
                  <c:v>30.796250000000001</c:v>
                </c:pt>
                <c:pt idx="18478">
                  <c:v>30.797916666666701</c:v>
                </c:pt>
                <c:pt idx="18479">
                  <c:v>30.799583333333398</c:v>
                </c:pt>
                <c:pt idx="18480">
                  <c:v>30.80125</c:v>
                </c:pt>
                <c:pt idx="18481">
                  <c:v>30.8029166666667</c:v>
                </c:pt>
                <c:pt idx="18482">
                  <c:v>30.804583333333401</c:v>
                </c:pt>
                <c:pt idx="18483">
                  <c:v>30.806249999999999</c:v>
                </c:pt>
                <c:pt idx="18484">
                  <c:v>30.807916666666699</c:v>
                </c:pt>
                <c:pt idx="18485">
                  <c:v>30.8095833333334</c:v>
                </c:pt>
                <c:pt idx="18486">
                  <c:v>30.811250000000001</c:v>
                </c:pt>
                <c:pt idx="18487">
                  <c:v>30.812916666666698</c:v>
                </c:pt>
                <c:pt idx="18488">
                  <c:v>30.814583333333399</c:v>
                </c:pt>
                <c:pt idx="18489">
                  <c:v>30.81625</c:v>
                </c:pt>
                <c:pt idx="18490">
                  <c:v>30.817916666666701</c:v>
                </c:pt>
                <c:pt idx="18491">
                  <c:v>30.819583333333401</c:v>
                </c:pt>
                <c:pt idx="18492">
                  <c:v>30.821249999999999</c:v>
                </c:pt>
                <c:pt idx="18493">
                  <c:v>30.8229166666667</c:v>
                </c:pt>
                <c:pt idx="18494">
                  <c:v>30.824583333333401</c:v>
                </c:pt>
                <c:pt idx="18495">
                  <c:v>30.826250000000002</c:v>
                </c:pt>
                <c:pt idx="18496">
                  <c:v>30.827916666666699</c:v>
                </c:pt>
                <c:pt idx="18497">
                  <c:v>30.8295833333334</c:v>
                </c:pt>
                <c:pt idx="18498">
                  <c:v>30.831250000000001</c:v>
                </c:pt>
                <c:pt idx="18499">
                  <c:v>30.832916666666701</c:v>
                </c:pt>
                <c:pt idx="18500">
                  <c:v>30.834583333333399</c:v>
                </c:pt>
                <c:pt idx="18501">
                  <c:v>30.83625</c:v>
                </c:pt>
                <c:pt idx="18502">
                  <c:v>30.8379166666667</c:v>
                </c:pt>
                <c:pt idx="18503">
                  <c:v>30.839583333333401</c:v>
                </c:pt>
                <c:pt idx="18504">
                  <c:v>30.841249999999999</c:v>
                </c:pt>
                <c:pt idx="18505">
                  <c:v>30.842916666666699</c:v>
                </c:pt>
                <c:pt idx="18506">
                  <c:v>30.8445833333334</c:v>
                </c:pt>
                <c:pt idx="18507">
                  <c:v>30.846250000000001</c:v>
                </c:pt>
                <c:pt idx="18508">
                  <c:v>30.847916666666698</c:v>
                </c:pt>
                <c:pt idx="18509">
                  <c:v>30.849583333333399</c:v>
                </c:pt>
                <c:pt idx="18510">
                  <c:v>30.85125</c:v>
                </c:pt>
                <c:pt idx="18511">
                  <c:v>30.852916666666701</c:v>
                </c:pt>
                <c:pt idx="18512">
                  <c:v>30.854583333333402</c:v>
                </c:pt>
                <c:pt idx="18513">
                  <c:v>30.856249999999999</c:v>
                </c:pt>
                <c:pt idx="18514">
                  <c:v>30.8579166666667</c:v>
                </c:pt>
                <c:pt idx="18515">
                  <c:v>30.859583333333401</c:v>
                </c:pt>
                <c:pt idx="18516">
                  <c:v>30.861249999999998</c:v>
                </c:pt>
                <c:pt idx="18517">
                  <c:v>30.862916666666699</c:v>
                </c:pt>
                <c:pt idx="18518">
                  <c:v>30.8645833333334</c:v>
                </c:pt>
                <c:pt idx="18519">
                  <c:v>30.866250000000001</c:v>
                </c:pt>
                <c:pt idx="18520">
                  <c:v>30.867916666666702</c:v>
                </c:pt>
                <c:pt idx="18521">
                  <c:v>30.869583333333399</c:v>
                </c:pt>
                <c:pt idx="18522">
                  <c:v>30.87125</c:v>
                </c:pt>
                <c:pt idx="18523">
                  <c:v>30.872916666666701</c:v>
                </c:pt>
                <c:pt idx="18524">
                  <c:v>30.874583333333401</c:v>
                </c:pt>
                <c:pt idx="18525">
                  <c:v>30.876249999999999</c:v>
                </c:pt>
                <c:pt idx="18526">
                  <c:v>30.8779166666667</c:v>
                </c:pt>
                <c:pt idx="18527">
                  <c:v>30.8795833333334</c:v>
                </c:pt>
                <c:pt idx="18528">
                  <c:v>30.881250000000001</c:v>
                </c:pt>
                <c:pt idx="18529">
                  <c:v>30.882916666666699</c:v>
                </c:pt>
                <c:pt idx="18530">
                  <c:v>30.884583333333399</c:v>
                </c:pt>
                <c:pt idx="18531">
                  <c:v>30.88625</c:v>
                </c:pt>
                <c:pt idx="18532">
                  <c:v>30.887916666666701</c:v>
                </c:pt>
                <c:pt idx="18533">
                  <c:v>30.889583333333398</c:v>
                </c:pt>
                <c:pt idx="18534">
                  <c:v>30.891249999999999</c:v>
                </c:pt>
                <c:pt idx="18535">
                  <c:v>30.8929166666667</c:v>
                </c:pt>
                <c:pt idx="18536">
                  <c:v>30.894583333333401</c:v>
                </c:pt>
                <c:pt idx="18537">
                  <c:v>30.896249999999998</c:v>
                </c:pt>
                <c:pt idx="18538">
                  <c:v>30.897916666666699</c:v>
                </c:pt>
                <c:pt idx="18539">
                  <c:v>30.8995833333334</c:v>
                </c:pt>
                <c:pt idx="18540">
                  <c:v>30.901250000000001</c:v>
                </c:pt>
                <c:pt idx="18541">
                  <c:v>30.902916666666702</c:v>
                </c:pt>
                <c:pt idx="18542">
                  <c:v>30.904583333333399</c:v>
                </c:pt>
                <c:pt idx="18543">
                  <c:v>30.90625</c:v>
                </c:pt>
                <c:pt idx="18544">
                  <c:v>30.907916666666701</c:v>
                </c:pt>
                <c:pt idx="18545">
                  <c:v>30.909583333333401</c:v>
                </c:pt>
                <c:pt idx="18546">
                  <c:v>30.911249999999999</c:v>
                </c:pt>
                <c:pt idx="18547">
                  <c:v>30.9129166666667</c:v>
                </c:pt>
                <c:pt idx="18548">
                  <c:v>30.9145833333334</c:v>
                </c:pt>
                <c:pt idx="18549">
                  <c:v>30.916250000000002</c:v>
                </c:pt>
                <c:pt idx="18550">
                  <c:v>30.917916666666699</c:v>
                </c:pt>
                <c:pt idx="18551">
                  <c:v>30.919583333333399</c:v>
                </c:pt>
                <c:pt idx="18552">
                  <c:v>30.921250000000001</c:v>
                </c:pt>
                <c:pt idx="18553">
                  <c:v>30.922916666666701</c:v>
                </c:pt>
                <c:pt idx="18554">
                  <c:v>30.924583333333398</c:v>
                </c:pt>
                <c:pt idx="18555">
                  <c:v>30.92625</c:v>
                </c:pt>
                <c:pt idx="18556">
                  <c:v>30.9279166666667</c:v>
                </c:pt>
                <c:pt idx="18557">
                  <c:v>30.929583333333401</c:v>
                </c:pt>
                <c:pt idx="18558">
                  <c:v>30.931249999999999</c:v>
                </c:pt>
                <c:pt idx="18559">
                  <c:v>30.932916666666699</c:v>
                </c:pt>
                <c:pt idx="18560">
                  <c:v>30.9345833333334</c:v>
                </c:pt>
                <c:pt idx="18561">
                  <c:v>30.936250000000001</c:v>
                </c:pt>
                <c:pt idx="18562">
                  <c:v>30.937916666666698</c:v>
                </c:pt>
                <c:pt idx="18563">
                  <c:v>30.939583333333399</c:v>
                </c:pt>
                <c:pt idx="18564">
                  <c:v>30.94125</c:v>
                </c:pt>
                <c:pt idx="18565">
                  <c:v>30.942916666666701</c:v>
                </c:pt>
                <c:pt idx="18566">
                  <c:v>30.944583333333401</c:v>
                </c:pt>
                <c:pt idx="18567">
                  <c:v>30.946249999999999</c:v>
                </c:pt>
                <c:pt idx="18568">
                  <c:v>30.9479166666667</c:v>
                </c:pt>
                <c:pt idx="18569">
                  <c:v>30.949583333333401</c:v>
                </c:pt>
                <c:pt idx="18570">
                  <c:v>30.951250000000002</c:v>
                </c:pt>
                <c:pt idx="18571">
                  <c:v>30.952916666666699</c:v>
                </c:pt>
                <c:pt idx="18572">
                  <c:v>30.9545833333334</c:v>
                </c:pt>
                <c:pt idx="18573">
                  <c:v>30.956250000000001</c:v>
                </c:pt>
                <c:pt idx="18574">
                  <c:v>30.957916666666701</c:v>
                </c:pt>
                <c:pt idx="18575">
                  <c:v>30.959583333333399</c:v>
                </c:pt>
                <c:pt idx="18576">
                  <c:v>30.96125</c:v>
                </c:pt>
                <c:pt idx="18577">
                  <c:v>30.9629166666667</c:v>
                </c:pt>
                <c:pt idx="18578">
                  <c:v>30.964583333333401</c:v>
                </c:pt>
                <c:pt idx="18579">
                  <c:v>30.966249999999999</c:v>
                </c:pt>
                <c:pt idx="18580">
                  <c:v>30.967916666666699</c:v>
                </c:pt>
                <c:pt idx="18581">
                  <c:v>30.9695833333334</c:v>
                </c:pt>
                <c:pt idx="18582">
                  <c:v>30.971250000000001</c:v>
                </c:pt>
                <c:pt idx="18583">
                  <c:v>30.972916666666698</c:v>
                </c:pt>
                <c:pt idx="18584">
                  <c:v>30.974583333333399</c:v>
                </c:pt>
                <c:pt idx="18585">
                  <c:v>30.97625</c:v>
                </c:pt>
                <c:pt idx="18586">
                  <c:v>30.977916666666701</c:v>
                </c:pt>
                <c:pt idx="18587">
                  <c:v>30.979583333333402</c:v>
                </c:pt>
                <c:pt idx="18588">
                  <c:v>30.981249999999999</c:v>
                </c:pt>
                <c:pt idx="18589">
                  <c:v>30.9829166666667</c:v>
                </c:pt>
                <c:pt idx="18590">
                  <c:v>30.984583333333401</c:v>
                </c:pt>
                <c:pt idx="18591">
                  <c:v>30.986249999999998</c:v>
                </c:pt>
                <c:pt idx="18592">
                  <c:v>30.987916666666699</c:v>
                </c:pt>
                <c:pt idx="18593">
                  <c:v>30.9895833333334</c:v>
                </c:pt>
                <c:pt idx="18594">
                  <c:v>30.991250000000001</c:v>
                </c:pt>
                <c:pt idx="18595">
                  <c:v>30.992916666666702</c:v>
                </c:pt>
                <c:pt idx="18596">
                  <c:v>30.994583333333399</c:v>
                </c:pt>
                <c:pt idx="18597">
                  <c:v>30.99625</c:v>
                </c:pt>
                <c:pt idx="18598">
                  <c:v>30.997916666666701</c:v>
                </c:pt>
                <c:pt idx="18599">
                  <c:v>30.999583333333401</c:v>
                </c:pt>
                <c:pt idx="18600">
                  <c:v>31.001249999999999</c:v>
                </c:pt>
                <c:pt idx="18601">
                  <c:v>31.0029166666667</c:v>
                </c:pt>
                <c:pt idx="18602">
                  <c:v>31.0045833333334</c:v>
                </c:pt>
                <c:pt idx="18603">
                  <c:v>31.006250000000001</c:v>
                </c:pt>
                <c:pt idx="18604">
                  <c:v>31.007916666666699</c:v>
                </c:pt>
                <c:pt idx="18605">
                  <c:v>31.009583333333399</c:v>
                </c:pt>
                <c:pt idx="18606">
                  <c:v>31.01125</c:v>
                </c:pt>
                <c:pt idx="18607">
                  <c:v>31.012916666666701</c:v>
                </c:pt>
                <c:pt idx="18608">
                  <c:v>31.014583333333398</c:v>
                </c:pt>
                <c:pt idx="18609">
                  <c:v>31.016249999999999</c:v>
                </c:pt>
                <c:pt idx="18610">
                  <c:v>31.0179166666667</c:v>
                </c:pt>
                <c:pt idx="18611">
                  <c:v>31.019583333333401</c:v>
                </c:pt>
                <c:pt idx="18612">
                  <c:v>31.021249999999998</c:v>
                </c:pt>
                <c:pt idx="18613">
                  <c:v>31.022916666666699</c:v>
                </c:pt>
                <c:pt idx="18614">
                  <c:v>31.0245833333334</c:v>
                </c:pt>
                <c:pt idx="18615">
                  <c:v>31.026250000000001</c:v>
                </c:pt>
                <c:pt idx="18616">
                  <c:v>31.027916666666702</c:v>
                </c:pt>
                <c:pt idx="18617">
                  <c:v>31.029583333333399</c:v>
                </c:pt>
                <c:pt idx="18618">
                  <c:v>31.03125</c:v>
                </c:pt>
                <c:pt idx="18619">
                  <c:v>31.032916666666701</c:v>
                </c:pt>
                <c:pt idx="18620">
                  <c:v>31.034583333333401</c:v>
                </c:pt>
                <c:pt idx="18621">
                  <c:v>31.036249999999999</c:v>
                </c:pt>
                <c:pt idx="18622">
                  <c:v>31.0379166666667</c:v>
                </c:pt>
                <c:pt idx="18623">
                  <c:v>31.0395833333334</c:v>
                </c:pt>
                <c:pt idx="18624">
                  <c:v>31.041250000000002</c:v>
                </c:pt>
                <c:pt idx="18625">
                  <c:v>31.042916666666699</c:v>
                </c:pt>
                <c:pt idx="18626">
                  <c:v>31.044583333333399</c:v>
                </c:pt>
                <c:pt idx="18627">
                  <c:v>31.046250000000001</c:v>
                </c:pt>
                <c:pt idx="18628">
                  <c:v>31.047916666666701</c:v>
                </c:pt>
                <c:pt idx="18629">
                  <c:v>31.049583333333398</c:v>
                </c:pt>
                <c:pt idx="18630">
                  <c:v>31.05125</c:v>
                </c:pt>
                <c:pt idx="18631">
                  <c:v>31.0529166666667</c:v>
                </c:pt>
                <c:pt idx="18632">
                  <c:v>31.054583333333401</c:v>
                </c:pt>
                <c:pt idx="18633">
                  <c:v>31.056249999999999</c:v>
                </c:pt>
                <c:pt idx="18634">
                  <c:v>31.057916666666699</c:v>
                </c:pt>
                <c:pt idx="18635">
                  <c:v>31.0595833333334</c:v>
                </c:pt>
                <c:pt idx="18636">
                  <c:v>31.061250000000001</c:v>
                </c:pt>
                <c:pt idx="18637">
                  <c:v>31.062916666666698</c:v>
                </c:pt>
                <c:pt idx="18638">
                  <c:v>31.064583333333399</c:v>
                </c:pt>
                <c:pt idx="18639">
                  <c:v>31.06625</c:v>
                </c:pt>
                <c:pt idx="18640">
                  <c:v>31.067916666666701</c:v>
                </c:pt>
                <c:pt idx="18641">
                  <c:v>31.069583333333401</c:v>
                </c:pt>
                <c:pt idx="18642">
                  <c:v>31.071249999999999</c:v>
                </c:pt>
                <c:pt idx="18643">
                  <c:v>31.0729166666667</c:v>
                </c:pt>
                <c:pt idx="18644">
                  <c:v>31.074583333333401</c:v>
                </c:pt>
                <c:pt idx="18645">
                  <c:v>31.076250000000002</c:v>
                </c:pt>
                <c:pt idx="18646">
                  <c:v>31.077916666666699</c:v>
                </c:pt>
                <c:pt idx="18647">
                  <c:v>31.0795833333334</c:v>
                </c:pt>
                <c:pt idx="18648">
                  <c:v>31.081250000000001</c:v>
                </c:pt>
                <c:pt idx="18649">
                  <c:v>31.082916666666701</c:v>
                </c:pt>
                <c:pt idx="18650">
                  <c:v>31.084583333333399</c:v>
                </c:pt>
                <c:pt idx="18651">
                  <c:v>31.08625</c:v>
                </c:pt>
                <c:pt idx="18652">
                  <c:v>31.0879166666667</c:v>
                </c:pt>
                <c:pt idx="18653">
                  <c:v>31.089583333333401</c:v>
                </c:pt>
                <c:pt idx="18654">
                  <c:v>31.091249999999999</c:v>
                </c:pt>
                <c:pt idx="18655">
                  <c:v>31.092916666666699</c:v>
                </c:pt>
                <c:pt idx="18656">
                  <c:v>31.0945833333334</c:v>
                </c:pt>
                <c:pt idx="18657">
                  <c:v>31.096250000000001</c:v>
                </c:pt>
                <c:pt idx="18658">
                  <c:v>31.097916666666698</c:v>
                </c:pt>
                <c:pt idx="18659">
                  <c:v>31.099583333333399</c:v>
                </c:pt>
                <c:pt idx="18660">
                  <c:v>31.10125</c:v>
                </c:pt>
                <c:pt idx="18661">
                  <c:v>31.102916666666701</c:v>
                </c:pt>
                <c:pt idx="18662">
                  <c:v>31.104583333333402</c:v>
                </c:pt>
                <c:pt idx="18663">
                  <c:v>31.106249999999999</c:v>
                </c:pt>
                <c:pt idx="18664">
                  <c:v>31.1079166666667</c:v>
                </c:pt>
                <c:pt idx="18665">
                  <c:v>31.109583333333401</c:v>
                </c:pt>
                <c:pt idx="18666">
                  <c:v>31.111249999999998</c:v>
                </c:pt>
                <c:pt idx="18667">
                  <c:v>31.112916666666699</c:v>
                </c:pt>
                <c:pt idx="18668">
                  <c:v>31.1145833333334</c:v>
                </c:pt>
                <c:pt idx="18669">
                  <c:v>31.116250000000001</c:v>
                </c:pt>
                <c:pt idx="18670">
                  <c:v>31.117916666666702</c:v>
                </c:pt>
                <c:pt idx="18671">
                  <c:v>31.119583333333399</c:v>
                </c:pt>
                <c:pt idx="18672">
                  <c:v>31.12125</c:v>
                </c:pt>
                <c:pt idx="18673">
                  <c:v>31.122916666666701</c:v>
                </c:pt>
                <c:pt idx="18674">
                  <c:v>31.124583333333401</c:v>
                </c:pt>
                <c:pt idx="18675">
                  <c:v>31.126249999999999</c:v>
                </c:pt>
                <c:pt idx="18676">
                  <c:v>31.1279166666667</c:v>
                </c:pt>
                <c:pt idx="18677">
                  <c:v>31.1295833333334</c:v>
                </c:pt>
                <c:pt idx="18678">
                  <c:v>31.131250000000001</c:v>
                </c:pt>
                <c:pt idx="18679">
                  <c:v>31.132916666666699</c:v>
                </c:pt>
                <c:pt idx="18680">
                  <c:v>31.134583333333399</c:v>
                </c:pt>
                <c:pt idx="18681">
                  <c:v>31.13625</c:v>
                </c:pt>
                <c:pt idx="18682">
                  <c:v>31.137916666666701</c:v>
                </c:pt>
                <c:pt idx="18683">
                  <c:v>31.139583333333398</c:v>
                </c:pt>
                <c:pt idx="18684">
                  <c:v>31.141249999999999</c:v>
                </c:pt>
                <c:pt idx="18685">
                  <c:v>31.1429166666667</c:v>
                </c:pt>
                <c:pt idx="18686">
                  <c:v>31.144583333333401</c:v>
                </c:pt>
                <c:pt idx="18687">
                  <c:v>31.146249999999998</c:v>
                </c:pt>
                <c:pt idx="18688">
                  <c:v>31.147916666666699</c:v>
                </c:pt>
                <c:pt idx="18689">
                  <c:v>31.1495833333334</c:v>
                </c:pt>
                <c:pt idx="18690">
                  <c:v>31.151250000000001</c:v>
                </c:pt>
                <c:pt idx="18691">
                  <c:v>31.152916666666702</c:v>
                </c:pt>
                <c:pt idx="18692">
                  <c:v>31.154583333333399</c:v>
                </c:pt>
                <c:pt idx="18693">
                  <c:v>31.15625</c:v>
                </c:pt>
                <c:pt idx="18694">
                  <c:v>31.157916666666701</c:v>
                </c:pt>
                <c:pt idx="18695">
                  <c:v>31.159583333333401</c:v>
                </c:pt>
                <c:pt idx="18696">
                  <c:v>31.161249999999999</c:v>
                </c:pt>
                <c:pt idx="18697">
                  <c:v>31.1629166666667</c:v>
                </c:pt>
                <c:pt idx="18698">
                  <c:v>31.1645833333334</c:v>
                </c:pt>
                <c:pt idx="18699">
                  <c:v>31.166250000000002</c:v>
                </c:pt>
                <c:pt idx="18700">
                  <c:v>31.167916666666699</c:v>
                </c:pt>
                <c:pt idx="18701">
                  <c:v>31.169583333333399</c:v>
                </c:pt>
                <c:pt idx="18702">
                  <c:v>31.171250000000001</c:v>
                </c:pt>
                <c:pt idx="18703">
                  <c:v>31.172916666666701</c:v>
                </c:pt>
                <c:pt idx="18704">
                  <c:v>31.174583333333398</c:v>
                </c:pt>
                <c:pt idx="18705">
                  <c:v>31.17625</c:v>
                </c:pt>
                <c:pt idx="18706">
                  <c:v>31.1779166666667</c:v>
                </c:pt>
                <c:pt idx="18707">
                  <c:v>31.179583333333401</c:v>
                </c:pt>
                <c:pt idx="18708">
                  <c:v>31.181249999999999</c:v>
                </c:pt>
                <c:pt idx="18709">
                  <c:v>31.182916666666699</c:v>
                </c:pt>
                <c:pt idx="18710">
                  <c:v>31.1845833333334</c:v>
                </c:pt>
                <c:pt idx="18711">
                  <c:v>31.186250000000001</c:v>
                </c:pt>
                <c:pt idx="18712">
                  <c:v>31.187916666666698</c:v>
                </c:pt>
                <c:pt idx="18713">
                  <c:v>31.189583333333399</c:v>
                </c:pt>
                <c:pt idx="18714">
                  <c:v>31.19125</c:v>
                </c:pt>
                <c:pt idx="18715">
                  <c:v>31.192916666666701</c:v>
                </c:pt>
                <c:pt idx="18716">
                  <c:v>31.194583333333401</c:v>
                </c:pt>
                <c:pt idx="18717">
                  <c:v>31.196249999999999</c:v>
                </c:pt>
                <c:pt idx="18718">
                  <c:v>31.1979166666667</c:v>
                </c:pt>
                <c:pt idx="18719">
                  <c:v>31.199583333333401</c:v>
                </c:pt>
                <c:pt idx="18720">
                  <c:v>31.201250000000002</c:v>
                </c:pt>
                <c:pt idx="18721">
                  <c:v>31.202916666666699</c:v>
                </c:pt>
                <c:pt idx="18722">
                  <c:v>31.2045833333334</c:v>
                </c:pt>
                <c:pt idx="18723">
                  <c:v>31.206250000000001</c:v>
                </c:pt>
                <c:pt idx="18724">
                  <c:v>31.207916666666701</c:v>
                </c:pt>
                <c:pt idx="18725">
                  <c:v>31.209583333333399</c:v>
                </c:pt>
                <c:pt idx="18726">
                  <c:v>31.21125</c:v>
                </c:pt>
                <c:pt idx="18727">
                  <c:v>31.2129166666667</c:v>
                </c:pt>
                <c:pt idx="18728">
                  <c:v>31.214583333333401</c:v>
                </c:pt>
                <c:pt idx="18729">
                  <c:v>31.216249999999999</c:v>
                </c:pt>
                <c:pt idx="18730">
                  <c:v>31.217916666666699</c:v>
                </c:pt>
                <c:pt idx="18731">
                  <c:v>31.2195833333334</c:v>
                </c:pt>
                <c:pt idx="18732">
                  <c:v>31.221250000000001</c:v>
                </c:pt>
                <c:pt idx="18733">
                  <c:v>31.222916666666698</c:v>
                </c:pt>
                <c:pt idx="18734">
                  <c:v>31.224583333333399</c:v>
                </c:pt>
                <c:pt idx="18735">
                  <c:v>31.22625</c:v>
                </c:pt>
                <c:pt idx="18736">
                  <c:v>31.227916666666701</c:v>
                </c:pt>
                <c:pt idx="18737">
                  <c:v>31.229583333333402</c:v>
                </c:pt>
                <c:pt idx="18738">
                  <c:v>31.231249999999999</c:v>
                </c:pt>
                <c:pt idx="18739">
                  <c:v>31.2329166666667</c:v>
                </c:pt>
                <c:pt idx="18740">
                  <c:v>31.234583333333401</c:v>
                </c:pt>
                <c:pt idx="18741">
                  <c:v>31.236249999999998</c:v>
                </c:pt>
                <c:pt idx="18742">
                  <c:v>31.237916666666699</c:v>
                </c:pt>
                <c:pt idx="18743">
                  <c:v>31.2395833333334</c:v>
                </c:pt>
                <c:pt idx="18744">
                  <c:v>31.241250000000001</c:v>
                </c:pt>
                <c:pt idx="18745">
                  <c:v>31.242916666666702</c:v>
                </c:pt>
                <c:pt idx="18746">
                  <c:v>31.244583333333399</c:v>
                </c:pt>
                <c:pt idx="18747">
                  <c:v>31.24625</c:v>
                </c:pt>
                <c:pt idx="18748">
                  <c:v>31.247916666666701</c:v>
                </c:pt>
                <c:pt idx="18749">
                  <c:v>31.249583333333401</c:v>
                </c:pt>
                <c:pt idx="18750">
                  <c:v>31.251249999999999</c:v>
                </c:pt>
                <c:pt idx="18751">
                  <c:v>31.2529166666667</c:v>
                </c:pt>
                <c:pt idx="18752">
                  <c:v>31.2545833333334</c:v>
                </c:pt>
                <c:pt idx="18753">
                  <c:v>31.256250000000001</c:v>
                </c:pt>
                <c:pt idx="18754">
                  <c:v>31.257916666666699</c:v>
                </c:pt>
                <c:pt idx="18755">
                  <c:v>31.259583333333399</c:v>
                </c:pt>
                <c:pt idx="18756">
                  <c:v>31.26125</c:v>
                </c:pt>
                <c:pt idx="18757">
                  <c:v>31.262916666666701</c:v>
                </c:pt>
                <c:pt idx="18758">
                  <c:v>31.264583333333398</c:v>
                </c:pt>
                <c:pt idx="18759">
                  <c:v>31.266249999999999</c:v>
                </c:pt>
                <c:pt idx="18760">
                  <c:v>31.2679166666667</c:v>
                </c:pt>
                <c:pt idx="18761">
                  <c:v>31.269583333333401</c:v>
                </c:pt>
                <c:pt idx="18762">
                  <c:v>31.271249999999998</c:v>
                </c:pt>
                <c:pt idx="18763">
                  <c:v>31.272916666666699</c:v>
                </c:pt>
                <c:pt idx="18764">
                  <c:v>31.2745833333334</c:v>
                </c:pt>
                <c:pt idx="18765">
                  <c:v>31.276250000000001</c:v>
                </c:pt>
                <c:pt idx="18766">
                  <c:v>31.277916666666702</c:v>
                </c:pt>
                <c:pt idx="18767">
                  <c:v>31.279583333333399</c:v>
                </c:pt>
                <c:pt idx="18768">
                  <c:v>31.28125</c:v>
                </c:pt>
                <c:pt idx="18769">
                  <c:v>31.282916666666701</c:v>
                </c:pt>
                <c:pt idx="18770">
                  <c:v>31.284583333333401</c:v>
                </c:pt>
                <c:pt idx="18771">
                  <c:v>31.286249999999999</c:v>
                </c:pt>
                <c:pt idx="18772">
                  <c:v>31.2879166666667</c:v>
                </c:pt>
                <c:pt idx="18773">
                  <c:v>31.2895833333334</c:v>
                </c:pt>
                <c:pt idx="18774">
                  <c:v>31.291250000000002</c:v>
                </c:pt>
                <c:pt idx="18775">
                  <c:v>31.292916666666699</c:v>
                </c:pt>
                <c:pt idx="18776">
                  <c:v>31.294583333333399</c:v>
                </c:pt>
                <c:pt idx="18777">
                  <c:v>31.296250000000001</c:v>
                </c:pt>
                <c:pt idx="18778">
                  <c:v>31.297916666666701</c:v>
                </c:pt>
                <c:pt idx="18779">
                  <c:v>31.299583333333398</c:v>
                </c:pt>
                <c:pt idx="18780">
                  <c:v>31.30125</c:v>
                </c:pt>
                <c:pt idx="18781">
                  <c:v>31.3029166666667</c:v>
                </c:pt>
                <c:pt idx="18782">
                  <c:v>31.304583333333401</c:v>
                </c:pt>
                <c:pt idx="18783">
                  <c:v>31.306249999999999</c:v>
                </c:pt>
                <c:pt idx="18784">
                  <c:v>31.307916666666699</c:v>
                </c:pt>
                <c:pt idx="18785">
                  <c:v>31.3095833333334</c:v>
                </c:pt>
                <c:pt idx="18786">
                  <c:v>31.311250000000001</c:v>
                </c:pt>
                <c:pt idx="18787">
                  <c:v>31.312916666666698</c:v>
                </c:pt>
                <c:pt idx="18788">
                  <c:v>31.314583333333399</c:v>
                </c:pt>
                <c:pt idx="18789">
                  <c:v>31.31625</c:v>
                </c:pt>
                <c:pt idx="18790">
                  <c:v>31.317916666666701</c:v>
                </c:pt>
                <c:pt idx="18791">
                  <c:v>31.319583333333401</c:v>
                </c:pt>
                <c:pt idx="18792">
                  <c:v>31.321249999999999</c:v>
                </c:pt>
                <c:pt idx="18793">
                  <c:v>31.3229166666667</c:v>
                </c:pt>
                <c:pt idx="18794">
                  <c:v>31.324583333333401</c:v>
                </c:pt>
                <c:pt idx="18795">
                  <c:v>31.326250000000002</c:v>
                </c:pt>
                <c:pt idx="18796">
                  <c:v>31.327916666666699</c:v>
                </c:pt>
                <c:pt idx="18797">
                  <c:v>31.3295833333334</c:v>
                </c:pt>
                <c:pt idx="18798">
                  <c:v>31.331250000000001</c:v>
                </c:pt>
                <c:pt idx="18799">
                  <c:v>31.332916666666701</c:v>
                </c:pt>
                <c:pt idx="18800">
                  <c:v>31.334583333333399</c:v>
                </c:pt>
                <c:pt idx="18801">
                  <c:v>31.33625</c:v>
                </c:pt>
                <c:pt idx="18802">
                  <c:v>31.3379166666667</c:v>
                </c:pt>
                <c:pt idx="18803">
                  <c:v>31.339583333333401</c:v>
                </c:pt>
                <c:pt idx="18804">
                  <c:v>31.341249999999999</c:v>
                </c:pt>
                <c:pt idx="18805">
                  <c:v>31.342916666666699</c:v>
                </c:pt>
                <c:pt idx="18806">
                  <c:v>31.3445833333334</c:v>
                </c:pt>
                <c:pt idx="18807">
                  <c:v>31.346250000000001</c:v>
                </c:pt>
                <c:pt idx="18808">
                  <c:v>31.347916666666698</c:v>
                </c:pt>
                <c:pt idx="18809">
                  <c:v>31.349583333333399</c:v>
                </c:pt>
                <c:pt idx="18810">
                  <c:v>31.35125</c:v>
                </c:pt>
                <c:pt idx="18811">
                  <c:v>31.352916666666701</c:v>
                </c:pt>
                <c:pt idx="18812">
                  <c:v>31.354583333333402</c:v>
                </c:pt>
                <c:pt idx="18813">
                  <c:v>31.356249999999999</c:v>
                </c:pt>
                <c:pt idx="18814">
                  <c:v>31.3579166666667</c:v>
                </c:pt>
                <c:pt idx="18815">
                  <c:v>31.359583333333401</c:v>
                </c:pt>
                <c:pt idx="18816">
                  <c:v>31.361249999999998</c:v>
                </c:pt>
                <c:pt idx="18817">
                  <c:v>31.362916666666699</c:v>
                </c:pt>
                <c:pt idx="18818">
                  <c:v>31.3645833333334</c:v>
                </c:pt>
                <c:pt idx="18819">
                  <c:v>31.366250000000001</c:v>
                </c:pt>
                <c:pt idx="18820">
                  <c:v>31.367916666666702</c:v>
                </c:pt>
                <c:pt idx="18821">
                  <c:v>31.369583333333399</c:v>
                </c:pt>
                <c:pt idx="18822">
                  <c:v>31.37125</c:v>
                </c:pt>
                <c:pt idx="18823">
                  <c:v>31.372916666666701</c:v>
                </c:pt>
                <c:pt idx="18824">
                  <c:v>31.374583333333401</c:v>
                </c:pt>
                <c:pt idx="18825">
                  <c:v>31.376249999999999</c:v>
                </c:pt>
                <c:pt idx="18826">
                  <c:v>31.3779166666667</c:v>
                </c:pt>
                <c:pt idx="18827">
                  <c:v>31.3795833333334</c:v>
                </c:pt>
                <c:pt idx="18828">
                  <c:v>31.381250000000001</c:v>
                </c:pt>
                <c:pt idx="18829">
                  <c:v>31.382916666666699</c:v>
                </c:pt>
                <c:pt idx="18830">
                  <c:v>31.384583333333399</c:v>
                </c:pt>
                <c:pt idx="18831">
                  <c:v>31.38625</c:v>
                </c:pt>
                <c:pt idx="18832">
                  <c:v>31.387916666666701</c:v>
                </c:pt>
                <c:pt idx="18833">
                  <c:v>31.389583333333398</c:v>
                </c:pt>
                <c:pt idx="18834">
                  <c:v>31.391249999999999</c:v>
                </c:pt>
                <c:pt idx="18835">
                  <c:v>31.3929166666667</c:v>
                </c:pt>
                <c:pt idx="18836">
                  <c:v>31.394583333333401</c:v>
                </c:pt>
                <c:pt idx="18837">
                  <c:v>31.396249999999998</c:v>
                </c:pt>
                <c:pt idx="18838">
                  <c:v>31.397916666666699</c:v>
                </c:pt>
                <c:pt idx="18839">
                  <c:v>31.3995833333334</c:v>
                </c:pt>
                <c:pt idx="18840">
                  <c:v>31.401250000000001</c:v>
                </c:pt>
                <c:pt idx="18841">
                  <c:v>31.402916666666702</c:v>
                </c:pt>
                <c:pt idx="18842">
                  <c:v>31.404583333333399</c:v>
                </c:pt>
                <c:pt idx="18843">
                  <c:v>31.40625</c:v>
                </c:pt>
                <c:pt idx="18844">
                  <c:v>31.407916666666701</c:v>
                </c:pt>
                <c:pt idx="18845">
                  <c:v>31.409583333333401</c:v>
                </c:pt>
                <c:pt idx="18846">
                  <c:v>31.411249999999999</c:v>
                </c:pt>
                <c:pt idx="18847">
                  <c:v>31.4129166666667</c:v>
                </c:pt>
                <c:pt idx="18848">
                  <c:v>31.4145833333334</c:v>
                </c:pt>
                <c:pt idx="18849">
                  <c:v>31.416250000000002</c:v>
                </c:pt>
                <c:pt idx="18850">
                  <c:v>31.417916666666699</c:v>
                </c:pt>
                <c:pt idx="18851">
                  <c:v>31.419583333333399</c:v>
                </c:pt>
                <c:pt idx="18852">
                  <c:v>31.421250000000001</c:v>
                </c:pt>
                <c:pt idx="18853">
                  <c:v>31.422916666666701</c:v>
                </c:pt>
                <c:pt idx="18854">
                  <c:v>31.424583333333398</c:v>
                </c:pt>
                <c:pt idx="18855">
                  <c:v>31.42625</c:v>
                </c:pt>
                <c:pt idx="18856">
                  <c:v>31.4279166666667</c:v>
                </c:pt>
                <c:pt idx="18857">
                  <c:v>31.429583333333401</c:v>
                </c:pt>
                <c:pt idx="18858">
                  <c:v>31.431249999999999</c:v>
                </c:pt>
                <c:pt idx="18859">
                  <c:v>31.432916666666699</c:v>
                </c:pt>
                <c:pt idx="18860">
                  <c:v>31.4345833333334</c:v>
                </c:pt>
                <c:pt idx="18861">
                  <c:v>31.436250000000001</c:v>
                </c:pt>
                <c:pt idx="18862">
                  <c:v>31.437916666666698</c:v>
                </c:pt>
                <c:pt idx="18863">
                  <c:v>31.439583333333399</c:v>
                </c:pt>
                <c:pt idx="18864">
                  <c:v>31.44125</c:v>
                </c:pt>
                <c:pt idx="18865">
                  <c:v>31.442916666666701</c:v>
                </c:pt>
                <c:pt idx="18866">
                  <c:v>31.444583333333401</c:v>
                </c:pt>
                <c:pt idx="18867">
                  <c:v>31.446249999999999</c:v>
                </c:pt>
                <c:pt idx="18868">
                  <c:v>31.4479166666667</c:v>
                </c:pt>
                <c:pt idx="18869">
                  <c:v>31.449583333333401</c:v>
                </c:pt>
                <c:pt idx="18870">
                  <c:v>31.451250000000002</c:v>
                </c:pt>
                <c:pt idx="18871">
                  <c:v>31.452916666666699</c:v>
                </c:pt>
                <c:pt idx="18872">
                  <c:v>31.4545833333334</c:v>
                </c:pt>
                <c:pt idx="18873">
                  <c:v>31.456250000000001</c:v>
                </c:pt>
                <c:pt idx="18874">
                  <c:v>31.457916666666701</c:v>
                </c:pt>
                <c:pt idx="18875">
                  <c:v>31.459583333333399</c:v>
                </c:pt>
                <c:pt idx="18876">
                  <c:v>31.46125</c:v>
                </c:pt>
                <c:pt idx="18877">
                  <c:v>31.4629166666667</c:v>
                </c:pt>
                <c:pt idx="18878">
                  <c:v>31.464583333333401</c:v>
                </c:pt>
                <c:pt idx="18879">
                  <c:v>31.466249999999999</c:v>
                </c:pt>
                <c:pt idx="18880">
                  <c:v>31.467916666666699</c:v>
                </c:pt>
                <c:pt idx="18881">
                  <c:v>31.4695833333334</c:v>
                </c:pt>
                <c:pt idx="18882">
                  <c:v>31.471250000000001</c:v>
                </c:pt>
                <c:pt idx="18883">
                  <c:v>31.472916666666698</c:v>
                </c:pt>
                <c:pt idx="18884">
                  <c:v>31.474583333333399</c:v>
                </c:pt>
                <c:pt idx="18885">
                  <c:v>31.47625</c:v>
                </c:pt>
                <c:pt idx="18886">
                  <c:v>31.477916666666701</c:v>
                </c:pt>
                <c:pt idx="18887">
                  <c:v>31.479583333333402</c:v>
                </c:pt>
                <c:pt idx="18888">
                  <c:v>31.481249999999999</c:v>
                </c:pt>
                <c:pt idx="18889">
                  <c:v>31.4829166666667</c:v>
                </c:pt>
                <c:pt idx="18890">
                  <c:v>31.484583333333401</c:v>
                </c:pt>
                <c:pt idx="18891">
                  <c:v>31.486249999999998</c:v>
                </c:pt>
                <c:pt idx="18892">
                  <c:v>31.487916666666699</c:v>
                </c:pt>
                <c:pt idx="18893">
                  <c:v>31.4895833333334</c:v>
                </c:pt>
                <c:pt idx="18894">
                  <c:v>31.491250000000001</c:v>
                </c:pt>
                <c:pt idx="18895">
                  <c:v>31.492916666666702</c:v>
                </c:pt>
                <c:pt idx="18896">
                  <c:v>31.494583333333399</c:v>
                </c:pt>
                <c:pt idx="18897">
                  <c:v>31.49625</c:v>
                </c:pt>
                <c:pt idx="18898">
                  <c:v>31.497916666666701</c:v>
                </c:pt>
                <c:pt idx="18899">
                  <c:v>31.499583333333401</c:v>
                </c:pt>
                <c:pt idx="18900">
                  <c:v>31.501249999999999</c:v>
                </c:pt>
                <c:pt idx="18901">
                  <c:v>31.5029166666667</c:v>
                </c:pt>
                <c:pt idx="18902">
                  <c:v>31.5045833333334</c:v>
                </c:pt>
                <c:pt idx="18903">
                  <c:v>31.506250000000001</c:v>
                </c:pt>
                <c:pt idx="18904">
                  <c:v>31.507916666666699</c:v>
                </c:pt>
                <c:pt idx="18905">
                  <c:v>31.509583333333399</c:v>
                </c:pt>
                <c:pt idx="18906">
                  <c:v>31.51125</c:v>
                </c:pt>
                <c:pt idx="18907">
                  <c:v>31.512916666666701</c:v>
                </c:pt>
                <c:pt idx="18908">
                  <c:v>31.514583333333398</c:v>
                </c:pt>
                <c:pt idx="18909">
                  <c:v>31.516249999999999</c:v>
                </c:pt>
                <c:pt idx="18910">
                  <c:v>31.5179166666667</c:v>
                </c:pt>
                <c:pt idx="18911">
                  <c:v>31.519583333333401</c:v>
                </c:pt>
                <c:pt idx="18912">
                  <c:v>31.521249999999998</c:v>
                </c:pt>
                <c:pt idx="18913">
                  <c:v>31.522916666666699</c:v>
                </c:pt>
                <c:pt idx="18914">
                  <c:v>31.5245833333334</c:v>
                </c:pt>
                <c:pt idx="18915">
                  <c:v>31.526250000000001</c:v>
                </c:pt>
                <c:pt idx="18916">
                  <c:v>31.527916666666702</c:v>
                </c:pt>
                <c:pt idx="18917">
                  <c:v>31.529583333333399</c:v>
                </c:pt>
                <c:pt idx="18918">
                  <c:v>31.53125</c:v>
                </c:pt>
                <c:pt idx="18919">
                  <c:v>31.532916666666701</c:v>
                </c:pt>
                <c:pt idx="18920">
                  <c:v>31.534583333333401</c:v>
                </c:pt>
                <c:pt idx="18921">
                  <c:v>31.536249999999999</c:v>
                </c:pt>
                <c:pt idx="18922">
                  <c:v>31.5379166666667</c:v>
                </c:pt>
                <c:pt idx="18923">
                  <c:v>31.5395833333334</c:v>
                </c:pt>
                <c:pt idx="18924">
                  <c:v>31.541250000000002</c:v>
                </c:pt>
                <c:pt idx="18925">
                  <c:v>31.542916666666699</c:v>
                </c:pt>
                <c:pt idx="18926">
                  <c:v>31.544583333333399</c:v>
                </c:pt>
                <c:pt idx="18927">
                  <c:v>31.546250000000001</c:v>
                </c:pt>
                <c:pt idx="18928">
                  <c:v>31.547916666666701</c:v>
                </c:pt>
                <c:pt idx="18929">
                  <c:v>31.549583333333398</c:v>
                </c:pt>
                <c:pt idx="18930">
                  <c:v>31.55125</c:v>
                </c:pt>
                <c:pt idx="18931">
                  <c:v>31.5529166666667</c:v>
                </c:pt>
                <c:pt idx="18932">
                  <c:v>31.554583333333401</c:v>
                </c:pt>
                <c:pt idx="18933">
                  <c:v>31.556249999999999</c:v>
                </c:pt>
                <c:pt idx="18934">
                  <c:v>31.557916666666699</c:v>
                </c:pt>
                <c:pt idx="18935">
                  <c:v>31.5595833333334</c:v>
                </c:pt>
                <c:pt idx="18936">
                  <c:v>31.561250000000001</c:v>
                </c:pt>
                <c:pt idx="18937">
                  <c:v>31.562916666666698</c:v>
                </c:pt>
                <c:pt idx="18938">
                  <c:v>31.564583333333399</c:v>
                </c:pt>
                <c:pt idx="18939">
                  <c:v>31.56625</c:v>
                </c:pt>
                <c:pt idx="18940">
                  <c:v>31.567916666666701</c:v>
                </c:pt>
                <c:pt idx="18941">
                  <c:v>31.569583333333401</c:v>
                </c:pt>
                <c:pt idx="18942">
                  <c:v>31.571249999999999</c:v>
                </c:pt>
                <c:pt idx="18943">
                  <c:v>31.5729166666667</c:v>
                </c:pt>
                <c:pt idx="18944">
                  <c:v>31.574583333333401</c:v>
                </c:pt>
                <c:pt idx="18945">
                  <c:v>31.576250000000002</c:v>
                </c:pt>
                <c:pt idx="18946">
                  <c:v>31.577916666666699</c:v>
                </c:pt>
                <c:pt idx="18947">
                  <c:v>31.5795833333334</c:v>
                </c:pt>
                <c:pt idx="18948">
                  <c:v>31.581250000000001</c:v>
                </c:pt>
                <c:pt idx="18949">
                  <c:v>31.582916666666701</c:v>
                </c:pt>
                <c:pt idx="18950">
                  <c:v>31.584583333333399</c:v>
                </c:pt>
                <c:pt idx="18951">
                  <c:v>31.58625</c:v>
                </c:pt>
                <c:pt idx="18952">
                  <c:v>31.5879166666667</c:v>
                </c:pt>
                <c:pt idx="18953">
                  <c:v>31.589583333333401</c:v>
                </c:pt>
                <c:pt idx="18954">
                  <c:v>31.591249999999999</c:v>
                </c:pt>
                <c:pt idx="18955">
                  <c:v>31.592916666666699</c:v>
                </c:pt>
                <c:pt idx="18956">
                  <c:v>31.5945833333334</c:v>
                </c:pt>
                <c:pt idx="18957">
                  <c:v>31.596250000000001</c:v>
                </c:pt>
                <c:pt idx="18958">
                  <c:v>31.597916666666698</c:v>
                </c:pt>
                <c:pt idx="18959">
                  <c:v>31.599583333333399</c:v>
                </c:pt>
                <c:pt idx="18960">
                  <c:v>31.60125</c:v>
                </c:pt>
                <c:pt idx="18961">
                  <c:v>31.602916666666701</c:v>
                </c:pt>
                <c:pt idx="18962">
                  <c:v>31.604583333333402</c:v>
                </c:pt>
                <c:pt idx="18963">
                  <c:v>31.606249999999999</c:v>
                </c:pt>
                <c:pt idx="18964">
                  <c:v>31.6079166666667</c:v>
                </c:pt>
                <c:pt idx="18965">
                  <c:v>31.609583333333401</c:v>
                </c:pt>
                <c:pt idx="18966">
                  <c:v>31.611249999999998</c:v>
                </c:pt>
                <c:pt idx="18967">
                  <c:v>31.612916666666699</c:v>
                </c:pt>
                <c:pt idx="18968">
                  <c:v>31.6145833333334</c:v>
                </c:pt>
                <c:pt idx="18969">
                  <c:v>31.616250000000001</c:v>
                </c:pt>
                <c:pt idx="18970">
                  <c:v>31.617916666666702</c:v>
                </c:pt>
                <c:pt idx="18971">
                  <c:v>31.619583333333399</c:v>
                </c:pt>
                <c:pt idx="18972">
                  <c:v>31.62125</c:v>
                </c:pt>
                <c:pt idx="18973">
                  <c:v>31.622916666666701</c:v>
                </c:pt>
                <c:pt idx="18974">
                  <c:v>31.624583333333401</c:v>
                </c:pt>
                <c:pt idx="18975">
                  <c:v>31.626249999999999</c:v>
                </c:pt>
                <c:pt idx="18976">
                  <c:v>31.6279166666667</c:v>
                </c:pt>
                <c:pt idx="18977">
                  <c:v>31.6295833333334</c:v>
                </c:pt>
                <c:pt idx="18978">
                  <c:v>31.631250000000001</c:v>
                </c:pt>
                <c:pt idx="18979">
                  <c:v>31.632916666666699</c:v>
                </c:pt>
                <c:pt idx="18980">
                  <c:v>31.634583333333399</c:v>
                </c:pt>
                <c:pt idx="18981">
                  <c:v>31.63625</c:v>
                </c:pt>
                <c:pt idx="18982">
                  <c:v>31.637916666666701</c:v>
                </c:pt>
                <c:pt idx="18983">
                  <c:v>31.639583333333398</c:v>
                </c:pt>
                <c:pt idx="18984">
                  <c:v>31.641249999999999</c:v>
                </c:pt>
                <c:pt idx="18985">
                  <c:v>31.6429166666667</c:v>
                </c:pt>
                <c:pt idx="18986">
                  <c:v>31.644583333333401</c:v>
                </c:pt>
                <c:pt idx="18987">
                  <c:v>31.646249999999998</c:v>
                </c:pt>
                <c:pt idx="18988">
                  <c:v>31.647916666666699</c:v>
                </c:pt>
                <c:pt idx="18989">
                  <c:v>31.6495833333334</c:v>
                </c:pt>
                <c:pt idx="18990">
                  <c:v>31.651250000000001</c:v>
                </c:pt>
                <c:pt idx="18991">
                  <c:v>31.652916666666702</c:v>
                </c:pt>
                <c:pt idx="18992">
                  <c:v>31.654583333333399</c:v>
                </c:pt>
                <c:pt idx="18993">
                  <c:v>31.65625</c:v>
                </c:pt>
                <c:pt idx="18994">
                  <c:v>31.657916666666701</c:v>
                </c:pt>
                <c:pt idx="18995">
                  <c:v>31.659583333333401</c:v>
                </c:pt>
                <c:pt idx="18996">
                  <c:v>31.661249999999999</c:v>
                </c:pt>
                <c:pt idx="18997">
                  <c:v>31.6629166666667</c:v>
                </c:pt>
                <c:pt idx="18998">
                  <c:v>31.6645833333334</c:v>
                </c:pt>
                <c:pt idx="18999">
                  <c:v>31.666250000000002</c:v>
                </c:pt>
                <c:pt idx="19000">
                  <c:v>31.667916666666699</c:v>
                </c:pt>
                <c:pt idx="19001">
                  <c:v>31.669583333333399</c:v>
                </c:pt>
                <c:pt idx="19002">
                  <c:v>31.671250000000001</c:v>
                </c:pt>
                <c:pt idx="19003">
                  <c:v>31.672916666666701</c:v>
                </c:pt>
                <c:pt idx="19004">
                  <c:v>31.674583333333398</c:v>
                </c:pt>
                <c:pt idx="19005">
                  <c:v>31.67625</c:v>
                </c:pt>
                <c:pt idx="19006">
                  <c:v>31.6779166666667</c:v>
                </c:pt>
                <c:pt idx="19007">
                  <c:v>31.679583333333401</c:v>
                </c:pt>
                <c:pt idx="19008">
                  <c:v>31.681249999999999</c:v>
                </c:pt>
                <c:pt idx="19009">
                  <c:v>31.682916666666699</c:v>
                </c:pt>
                <c:pt idx="19010">
                  <c:v>31.6845833333334</c:v>
                </c:pt>
                <c:pt idx="19011">
                  <c:v>31.686250000000001</c:v>
                </c:pt>
                <c:pt idx="19012">
                  <c:v>31.687916666666698</c:v>
                </c:pt>
                <c:pt idx="19013">
                  <c:v>31.689583333333399</c:v>
                </c:pt>
                <c:pt idx="19014">
                  <c:v>31.69125</c:v>
                </c:pt>
                <c:pt idx="19015">
                  <c:v>31.692916666666701</c:v>
                </c:pt>
                <c:pt idx="19016">
                  <c:v>31.694583333333401</c:v>
                </c:pt>
                <c:pt idx="19017">
                  <c:v>31.696249999999999</c:v>
                </c:pt>
                <c:pt idx="19018">
                  <c:v>31.6979166666667</c:v>
                </c:pt>
                <c:pt idx="19019">
                  <c:v>31.699583333333401</c:v>
                </c:pt>
                <c:pt idx="19020">
                  <c:v>31.701250000000002</c:v>
                </c:pt>
                <c:pt idx="19021">
                  <c:v>31.702916666666699</c:v>
                </c:pt>
                <c:pt idx="19022">
                  <c:v>31.7045833333334</c:v>
                </c:pt>
                <c:pt idx="19023">
                  <c:v>31.706250000000001</c:v>
                </c:pt>
                <c:pt idx="19024">
                  <c:v>31.707916666666701</c:v>
                </c:pt>
                <c:pt idx="19025">
                  <c:v>31.709583333333399</c:v>
                </c:pt>
                <c:pt idx="19026">
                  <c:v>31.71125</c:v>
                </c:pt>
                <c:pt idx="19027">
                  <c:v>31.7129166666667</c:v>
                </c:pt>
                <c:pt idx="19028">
                  <c:v>31.714583333333401</c:v>
                </c:pt>
                <c:pt idx="19029">
                  <c:v>31.716249999999999</c:v>
                </c:pt>
                <c:pt idx="19030">
                  <c:v>31.717916666666699</c:v>
                </c:pt>
                <c:pt idx="19031">
                  <c:v>31.7195833333334</c:v>
                </c:pt>
                <c:pt idx="19032">
                  <c:v>31.721250000000001</c:v>
                </c:pt>
                <c:pt idx="19033">
                  <c:v>31.722916666666698</c:v>
                </c:pt>
                <c:pt idx="19034">
                  <c:v>31.724583333333399</c:v>
                </c:pt>
                <c:pt idx="19035">
                  <c:v>31.72625</c:v>
                </c:pt>
                <c:pt idx="19036">
                  <c:v>31.727916666666701</c:v>
                </c:pt>
                <c:pt idx="19037">
                  <c:v>31.729583333333402</c:v>
                </c:pt>
                <c:pt idx="19038">
                  <c:v>31.731249999999999</c:v>
                </c:pt>
                <c:pt idx="19039">
                  <c:v>31.7329166666667</c:v>
                </c:pt>
                <c:pt idx="19040">
                  <c:v>31.734583333333401</c:v>
                </c:pt>
                <c:pt idx="19041">
                  <c:v>31.736249999999998</c:v>
                </c:pt>
                <c:pt idx="19042">
                  <c:v>31.737916666666699</c:v>
                </c:pt>
                <c:pt idx="19043">
                  <c:v>31.7395833333334</c:v>
                </c:pt>
                <c:pt idx="19044">
                  <c:v>31.741250000000001</c:v>
                </c:pt>
                <c:pt idx="19045">
                  <c:v>31.742916666666702</c:v>
                </c:pt>
                <c:pt idx="19046">
                  <c:v>31.744583333333399</c:v>
                </c:pt>
                <c:pt idx="19047">
                  <c:v>31.74625</c:v>
                </c:pt>
                <c:pt idx="19048">
                  <c:v>31.747916666666701</c:v>
                </c:pt>
                <c:pt idx="19049">
                  <c:v>31.749583333333401</c:v>
                </c:pt>
                <c:pt idx="19050">
                  <c:v>31.751249999999999</c:v>
                </c:pt>
                <c:pt idx="19051">
                  <c:v>31.7529166666667</c:v>
                </c:pt>
                <c:pt idx="19052">
                  <c:v>31.7545833333334</c:v>
                </c:pt>
                <c:pt idx="19053">
                  <c:v>31.756250000000001</c:v>
                </c:pt>
                <c:pt idx="19054">
                  <c:v>31.757916666666699</c:v>
                </c:pt>
                <c:pt idx="19055">
                  <c:v>31.759583333333399</c:v>
                </c:pt>
                <c:pt idx="19056">
                  <c:v>31.76125</c:v>
                </c:pt>
                <c:pt idx="19057">
                  <c:v>31.762916666666701</c:v>
                </c:pt>
                <c:pt idx="19058">
                  <c:v>31.764583333333398</c:v>
                </c:pt>
                <c:pt idx="19059">
                  <c:v>31.766249999999999</c:v>
                </c:pt>
                <c:pt idx="19060">
                  <c:v>31.7679166666667</c:v>
                </c:pt>
                <c:pt idx="19061">
                  <c:v>31.769583333333401</c:v>
                </c:pt>
                <c:pt idx="19062">
                  <c:v>31.771249999999998</c:v>
                </c:pt>
                <c:pt idx="19063">
                  <c:v>31.772916666666699</c:v>
                </c:pt>
                <c:pt idx="19064">
                  <c:v>31.7745833333334</c:v>
                </c:pt>
                <c:pt idx="19065">
                  <c:v>31.776250000000001</c:v>
                </c:pt>
                <c:pt idx="19066">
                  <c:v>31.777916666666702</c:v>
                </c:pt>
                <c:pt idx="19067">
                  <c:v>31.779583333333399</c:v>
                </c:pt>
                <c:pt idx="19068">
                  <c:v>31.78125</c:v>
                </c:pt>
                <c:pt idx="19069">
                  <c:v>31.782916666666701</c:v>
                </c:pt>
                <c:pt idx="19070">
                  <c:v>31.784583333333401</c:v>
                </c:pt>
                <c:pt idx="19071">
                  <c:v>31.786249999999999</c:v>
                </c:pt>
                <c:pt idx="19072">
                  <c:v>31.7879166666667</c:v>
                </c:pt>
                <c:pt idx="19073">
                  <c:v>31.7895833333334</c:v>
                </c:pt>
                <c:pt idx="19074">
                  <c:v>31.791250000000002</c:v>
                </c:pt>
                <c:pt idx="19075">
                  <c:v>31.792916666666699</c:v>
                </c:pt>
                <c:pt idx="19076">
                  <c:v>31.794583333333399</c:v>
                </c:pt>
                <c:pt idx="19077">
                  <c:v>31.796250000000001</c:v>
                </c:pt>
                <c:pt idx="19078">
                  <c:v>31.797916666666701</c:v>
                </c:pt>
                <c:pt idx="19079">
                  <c:v>31.799583333333398</c:v>
                </c:pt>
                <c:pt idx="19080">
                  <c:v>31.80125</c:v>
                </c:pt>
                <c:pt idx="19081">
                  <c:v>31.8029166666667</c:v>
                </c:pt>
                <c:pt idx="19082">
                  <c:v>31.804583333333401</c:v>
                </c:pt>
                <c:pt idx="19083">
                  <c:v>31.806249999999999</c:v>
                </c:pt>
                <c:pt idx="19084">
                  <c:v>31.807916666666699</c:v>
                </c:pt>
                <c:pt idx="19085">
                  <c:v>31.8095833333334</c:v>
                </c:pt>
                <c:pt idx="19086">
                  <c:v>31.811250000000001</c:v>
                </c:pt>
                <c:pt idx="19087">
                  <c:v>31.812916666666698</c:v>
                </c:pt>
                <c:pt idx="19088">
                  <c:v>31.814583333333399</c:v>
                </c:pt>
                <c:pt idx="19089">
                  <c:v>31.81625</c:v>
                </c:pt>
                <c:pt idx="19090">
                  <c:v>31.817916666666701</c:v>
                </c:pt>
                <c:pt idx="19091">
                  <c:v>31.819583333333401</c:v>
                </c:pt>
                <c:pt idx="19092">
                  <c:v>31.821249999999999</c:v>
                </c:pt>
                <c:pt idx="19093">
                  <c:v>31.8229166666667</c:v>
                </c:pt>
                <c:pt idx="19094">
                  <c:v>31.824583333333401</c:v>
                </c:pt>
                <c:pt idx="19095">
                  <c:v>31.826250000000002</c:v>
                </c:pt>
                <c:pt idx="19096">
                  <c:v>31.827916666666699</c:v>
                </c:pt>
                <c:pt idx="19097">
                  <c:v>31.8295833333334</c:v>
                </c:pt>
                <c:pt idx="19098">
                  <c:v>31.831250000000001</c:v>
                </c:pt>
                <c:pt idx="19099">
                  <c:v>31.832916666666701</c:v>
                </c:pt>
                <c:pt idx="19100">
                  <c:v>31.834583333333399</c:v>
                </c:pt>
                <c:pt idx="19101">
                  <c:v>31.83625</c:v>
                </c:pt>
                <c:pt idx="19102">
                  <c:v>31.8379166666667</c:v>
                </c:pt>
                <c:pt idx="19103">
                  <c:v>31.839583333333401</c:v>
                </c:pt>
                <c:pt idx="19104">
                  <c:v>31.841249999999999</c:v>
                </c:pt>
                <c:pt idx="19105">
                  <c:v>31.842916666666699</c:v>
                </c:pt>
                <c:pt idx="19106">
                  <c:v>31.8445833333334</c:v>
                </c:pt>
                <c:pt idx="19107">
                  <c:v>31.846250000000001</c:v>
                </c:pt>
                <c:pt idx="19108">
                  <c:v>31.847916666666698</c:v>
                </c:pt>
                <c:pt idx="19109">
                  <c:v>31.849583333333399</c:v>
                </c:pt>
                <c:pt idx="19110">
                  <c:v>31.85125</c:v>
                </c:pt>
                <c:pt idx="19111">
                  <c:v>31.852916666666701</c:v>
                </c:pt>
                <c:pt idx="19112">
                  <c:v>31.854583333333402</c:v>
                </c:pt>
                <c:pt idx="19113">
                  <c:v>31.856249999999999</c:v>
                </c:pt>
                <c:pt idx="19114">
                  <c:v>31.8579166666667</c:v>
                </c:pt>
                <c:pt idx="19115">
                  <c:v>31.859583333333401</c:v>
                </c:pt>
                <c:pt idx="19116">
                  <c:v>31.861249999999998</c:v>
                </c:pt>
                <c:pt idx="19117">
                  <c:v>31.862916666666699</c:v>
                </c:pt>
                <c:pt idx="19118">
                  <c:v>31.8645833333334</c:v>
                </c:pt>
                <c:pt idx="19119">
                  <c:v>31.866250000000001</c:v>
                </c:pt>
                <c:pt idx="19120">
                  <c:v>31.867916666666702</c:v>
                </c:pt>
                <c:pt idx="19121">
                  <c:v>31.869583333333399</c:v>
                </c:pt>
                <c:pt idx="19122">
                  <c:v>31.87125</c:v>
                </c:pt>
                <c:pt idx="19123">
                  <c:v>31.872916666666701</c:v>
                </c:pt>
                <c:pt idx="19124">
                  <c:v>31.874583333333401</c:v>
                </c:pt>
                <c:pt idx="19125">
                  <c:v>31.876249999999999</c:v>
                </c:pt>
                <c:pt idx="19126">
                  <c:v>31.8779166666667</c:v>
                </c:pt>
                <c:pt idx="19127">
                  <c:v>31.8795833333334</c:v>
                </c:pt>
                <c:pt idx="19128">
                  <c:v>31.881250000000001</c:v>
                </c:pt>
                <c:pt idx="19129">
                  <c:v>31.882916666666699</c:v>
                </c:pt>
                <c:pt idx="19130">
                  <c:v>31.884583333333399</c:v>
                </c:pt>
                <c:pt idx="19131">
                  <c:v>31.88625</c:v>
                </c:pt>
                <c:pt idx="19132">
                  <c:v>31.887916666666701</c:v>
                </c:pt>
                <c:pt idx="19133">
                  <c:v>31.889583333333398</c:v>
                </c:pt>
                <c:pt idx="19134">
                  <c:v>31.891249999999999</c:v>
                </c:pt>
                <c:pt idx="19135">
                  <c:v>31.8929166666667</c:v>
                </c:pt>
                <c:pt idx="19136">
                  <c:v>31.894583333333401</c:v>
                </c:pt>
                <c:pt idx="19137">
                  <c:v>31.896249999999998</c:v>
                </c:pt>
                <c:pt idx="19138">
                  <c:v>31.897916666666699</c:v>
                </c:pt>
                <c:pt idx="19139">
                  <c:v>31.8995833333334</c:v>
                </c:pt>
                <c:pt idx="19140">
                  <c:v>31.901250000000001</c:v>
                </c:pt>
                <c:pt idx="19141">
                  <c:v>31.902916666666702</c:v>
                </c:pt>
                <c:pt idx="19142">
                  <c:v>31.904583333333399</c:v>
                </c:pt>
                <c:pt idx="19143">
                  <c:v>31.90625</c:v>
                </c:pt>
                <c:pt idx="19144">
                  <c:v>31.907916666666701</c:v>
                </c:pt>
                <c:pt idx="19145">
                  <c:v>31.909583333333401</c:v>
                </c:pt>
                <c:pt idx="19146">
                  <c:v>31.911249999999999</c:v>
                </c:pt>
                <c:pt idx="19147">
                  <c:v>31.9129166666667</c:v>
                </c:pt>
                <c:pt idx="19148">
                  <c:v>31.9145833333334</c:v>
                </c:pt>
                <c:pt idx="19149">
                  <c:v>31.916250000000002</c:v>
                </c:pt>
                <c:pt idx="19150">
                  <c:v>31.917916666666699</c:v>
                </c:pt>
                <c:pt idx="19151">
                  <c:v>31.919583333333399</c:v>
                </c:pt>
                <c:pt idx="19152">
                  <c:v>31.921250000000001</c:v>
                </c:pt>
                <c:pt idx="19153">
                  <c:v>31.922916666666701</c:v>
                </c:pt>
                <c:pt idx="19154">
                  <c:v>31.924583333333398</c:v>
                </c:pt>
                <c:pt idx="19155">
                  <c:v>31.92625</c:v>
                </c:pt>
                <c:pt idx="19156">
                  <c:v>31.9279166666667</c:v>
                </c:pt>
                <c:pt idx="19157">
                  <c:v>31.929583333333401</c:v>
                </c:pt>
                <c:pt idx="19158">
                  <c:v>31.931249999999999</c:v>
                </c:pt>
                <c:pt idx="19159">
                  <c:v>31.932916666666699</c:v>
                </c:pt>
                <c:pt idx="19160">
                  <c:v>31.9345833333334</c:v>
                </c:pt>
                <c:pt idx="19161">
                  <c:v>31.936250000000001</c:v>
                </c:pt>
                <c:pt idx="19162">
                  <c:v>31.937916666666698</c:v>
                </c:pt>
                <c:pt idx="19163">
                  <c:v>31.939583333333399</c:v>
                </c:pt>
                <c:pt idx="19164">
                  <c:v>31.94125</c:v>
                </c:pt>
                <c:pt idx="19165">
                  <c:v>31.942916666666701</c:v>
                </c:pt>
                <c:pt idx="19166">
                  <c:v>31.944583333333401</c:v>
                </c:pt>
                <c:pt idx="19167">
                  <c:v>31.946249999999999</c:v>
                </c:pt>
                <c:pt idx="19168">
                  <c:v>31.9479166666667</c:v>
                </c:pt>
                <c:pt idx="19169">
                  <c:v>31.949583333333401</c:v>
                </c:pt>
                <c:pt idx="19170">
                  <c:v>31.951250000000002</c:v>
                </c:pt>
                <c:pt idx="19171">
                  <c:v>31.952916666666699</c:v>
                </c:pt>
                <c:pt idx="19172">
                  <c:v>31.9545833333334</c:v>
                </c:pt>
                <c:pt idx="19173">
                  <c:v>31.956250000000001</c:v>
                </c:pt>
                <c:pt idx="19174">
                  <c:v>31.957916666666701</c:v>
                </c:pt>
                <c:pt idx="19175">
                  <c:v>31.959583333333399</c:v>
                </c:pt>
                <c:pt idx="19176">
                  <c:v>31.96125</c:v>
                </c:pt>
                <c:pt idx="19177">
                  <c:v>31.9629166666667</c:v>
                </c:pt>
                <c:pt idx="19178">
                  <c:v>31.964583333333401</c:v>
                </c:pt>
                <c:pt idx="19179">
                  <c:v>31.966249999999999</c:v>
                </c:pt>
                <c:pt idx="19180">
                  <c:v>31.967916666666699</c:v>
                </c:pt>
                <c:pt idx="19181">
                  <c:v>31.9695833333334</c:v>
                </c:pt>
                <c:pt idx="19182">
                  <c:v>31.971250000000001</c:v>
                </c:pt>
                <c:pt idx="19183">
                  <c:v>31.972916666666698</c:v>
                </c:pt>
                <c:pt idx="19184">
                  <c:v>31.974583333333399</c:v>
                </c:pt>
                <c:pt idx="19185">
                  <c:v>31.97625</c:v>
                </c:pt>
                <c:pt idx="19186">
                  <c:v>31.977916666666701</c:v>
                </c:pt>
                <c:pt idx="19187">
                  <c:v>31.979583333333402</c:v>
                </c:pt>
                <c:pt idx="19188">
                  <c:v>31.981249999999999</c:v>
                </c:pt>
                <c:pt idx="19189">
                  <c:v>31.9829166666667</c:v>
                </c:pt>
                <c:pt idx="19190">
                  <c:v>31.984583333333401</c:v>
                </c:pt>
                <c:pt idx="19191">
                  <c:v>31.986249999999998</c:v>
                </c:pt>
                <c:pt idx="19192">
                  <c:v>31.987916666666699</c:v>
                </c:pt>
                <c:pt idx="19193">
                  <c:v>31.9895833333334</c:v>
                </c:pt>
                <c:pt idx="19194">
                  <c:v>31.991250000000001</c:v>
                </c:pt>
                <c:pt idx="19195">
                  <c:v>31.992916666666702</c:v>
                </c:pt>
                <c:pt idx="19196">
                  <c:v>31.994583333333399</c:v>
                </c:pt>
                <c:pt idx="19197">
                  <c:v>31.99625</c:v>
                </c:pt>
                <c:pt idx="19198">
                  <c:v>31.997916666666701</c:v>
                </c:pt>
                <c:pt idx="19199">
                  <c:v>31.999583333333401</c:v>
                </c:pt>
                <c:pt idx="19200">
                  <c:v>32.001249999999999</c:v>
                </c:pt>
                <c:pt idx="19201">
                  <c:v>32.0029166666667</c:v>
                </c:pt>
                <c:pt idx="19202">
                  <c:v>32.0045833333334</c:v>
                </c:pt>
                <c:pt idx="19203">
                  <c:v>32.006250000000001</c:v>
                </c:pt>
                <c:pt idx="19204">
                  <c:v>32.007916666666702</c:v>
                </c:pt>
                <c:pt idx="19205">
                  <c:v>32.009583333333403</c:v>
                </c:pt>
                <c:pt idx="19206">
                  <c:v>32.011249999999997</c:v>
                </c:pt>
                <c:pt idx="19207">
                  <c:v>32.012916666666698</c:v>
                </c:pt>
                <c:pt idx="19208">
                  <c:v>32.014583333333398</c:v>
                </c:pt>
                <c:pt idx="19209">
                  <c:v>32.016249999999999</c:v>
                </c:pt>
                <c:pt idx="19210">
                  <c:v>32.0179166666667</c:v>
                </c:pt>
                <c:pt idx="19211">
                  <c:v>32.019583333333401</c:v>
                </c:pt>
                <c:pt idx="19212">
                  <c:v>32.021250000000002</c:v>
                </c:pt>
                <c:pt idx="19213">
                  <c:v>32.022916666666703</c:v>
                </c:pt>
                <c:pt idx="19214">
                  <c:v>32.024583333333403</c:v>
                </c:pt>
                <c:pt idx="19215">
                  <c:v>32.026249999999997</c:v>
                </c:pt>
                <c:pt idx="19216">
                  <c:v>32.027916666666698</c:v>
                </c:pt>
                <c:pt idx="19217">
                  <c:v>32.029583333333399</c:v>
                </c:pt>
                <c:pt idx="19218">
                  <c:v>32.03125</c:v>
                </c:pt>
                <c:pt idx="19219">
                  <c:v>32.032916666666701</c:v>
                </c:pt>
                <c:pt idx="19220">
                  <c:v>32.034583333333401</c:v>
                </c:pt>
                <c:pt idx="19221">
                  <c:v>32.036250000000003</c:v>
                </c:pt>
                <c:pt idx="19222">
                  <c:v>32.037916666666703</c:v>
                </c:pt>
                <c:pt idx="19223">
                  <c:v>32.039583333333397</c:v>
                </c:pt>
                <c:pt idx="19224">
                  <c:v>32.041249999999998</c:v>
                </c:pt>
                <c:pt idx="19225">
                  <c:v>32.042916666666699</c:v>
                </c:pt>
                <c:pt idx="19226">
                  <c:v>32.044583333333399</c:v>
                </c:pt>
                <c:pt idx="19227">
                  <c:v>32.046250000000001</c:v>
                </c:pt>
                <c:pt idx="19228">
                  <c:v>32.047916666666701</c:v>
                </c:pt>
                <c:pt idx="19229">
                  <c:v>32.049583333333402</c:v>
                </c:pt>
                <c:pt idx="19230">
                  <c:v>32.051250000000003</c:v>
                </c:pt>
                <c:pt idx="19231">
                  <c:v>32.052916666666697</c:v>
                </c:pt>
                <c:pt idx="19232">
                  <c:v>32.054583333333397</c:v>
                </c:pt>
                <c:pt idx="19233">
                  <c:v>32.056249999999999</c:v>
                </c:pt>
                <c:pt idx="19234">
                  <c:v>32.057916666666699</c:v>
                </c:pt>
                <c:pt idx="19235">
                  <c:v>32.0595833333334</c:v>
                </c:pt>
                <c:pt idx="19236">
                  <c:v>32.061250000000001</c:v>
                </c:pt>
                <c:pt idx="19237">
                  <c:v>32.062916666666702</c:v>
                </c:pt>
                <c:pt idx="19238">
                  <c:v>32.064583333333402</c:v>
                </c:pt>
                <c:pt idx="19239">
                  <c:v>32.066249999999997</c:v>
                </c:pt>
                <c:pt idx="19240">
                  <c:v>32.067916666666697</c:v>
                </c:pt>
                <c:pt idx="19241">
                  <c:v>32.069583333333398</c:v>
                </c:pt>
                <c:pt idx="19242">
                  <c:v>32.071249999999999</c:v>
                </c:pt>
                <c:pt idx="19243">
                  <c:v>32.0729166666667</c:v>
                </c:pt>
                <c:pt idx="19244">
                  <c:v>32.074583333333401</c:v>
                </c:pt>
                <c:pt idx="19245">
                  <c:v>32.076250000000002</c:v>
                </c:pt>
                <c:pt idx="19246">
                  <c:v>32.077916666666702</c:v>
                </c:pt>
                <c:pt idx="19247">
                  <c:v>32.079583333333403</c:v>
                </c:pt>
                <c:pt idx="19248">
                  <c:v>32.081249999999997</c:v>
                </c:pt>
                <c:pt idx="19249">
                  <c:v>32.082916666666698</c:v>
                </c:pt>
                <c:pt idx="19250">
                  <c:v>32.084583333333399</c:v>
                </c:pt>
                <c:pt idx="19251">
                  <c:v>32.08625</c:v>
                </c:pt>
                <c:pt idx="19252">
                  <c:v>32.0879166666667</c:v>
                </c:pt>
                <c:pt idx="19253">
                  <c:v>32.089583333333401</c:v>
                </c:pt>
                <c:pt idx="19254">
                  <c:v>32.091250000000002</c:v>
                </c:pt>
                <c:pt idx="19255">
                  <c:v>32.092916666666703</c:v>
                </c:pt>
                <c:pt idx="19256">
                  <c:v>32.094583333333397</c:v>
                </c:pt>
                <c:pt idx="19257">
                  <c:v>32.096249999999998</c:v>
                </c:pt>
                <c:pt idx="19258">
                  <c:v>32.097916666666698</c:v>
                </c:pt>
                <c:pt idx="19259">
                  <c:v>32.099583333333399</c:v>
                </c:pt>
                <c:pt idx="19260">
                  <c:v>32.10125</c:v>
                </c:pt>
                <c:pt idx="19261">
                  <c:v>32.102916666666701</c:v>
                </c:pt>
                <c:pt idx="19262">
                  <c:v>32.104583333333402</c:v>
                </c:pt>
                <c:pt idx="19263">
                  <c:v>32.106250000000003</c:v>
                </c:pt>
                <c:pt idx="19264">
                  <c:v>32.107916666666704</c:v>
                </c:pt>
                <c:pt idx="19265">
                  <c:v>32.109583333333397</c:v>
                </c:pt>
                <c:pt idx="19266">
                  <c:v>32.111249999999998</c:v>
                </c:pt>
                <c:pt idx="19267">
                  <c:v>32.112916666666699</c:v>
                </c:pt>
                <c:pt idx="19268">
                  <c:v>32.1145833333334</c:v>
                </c:pt>
                <c:pt idx="19269">
                  <c:v>32.116250000000001</c:v>
                </c:pt>
                <c:pt idx="19270">
                  <c:v>32.117916666666702</c:v>
                </c:pt>
                <c:pt idx="19271">
                  <c:v>32.119583333333402</c:v>
                </c:pt>
                <c:pt idx="19272">
                  <c:v>32.121250000000003</c:v>
                </c:pt>
                <c:pt idx="19273">
                  <c:v>32.122916666666697</c:v>
                </c:pt>
                <c:pt idx="19274">
                  <c:v>32.124583333333398</c:v>
                </c:pt>
                <c:pt idx="19275">
                  <c:v>32.126249999999999</c:v>
                </c:pt>
                <c:pt idx="19276">
                  <c:v>32.1279166666667</c:v>
                </c:pt>
                <c:pt idx="19277">
                  <c:v>32.1295833333334</c:v>
                </c:pt>
                <c:pt idx="19278">
                  <c:v>32.131250000000001</c:v>
                </c:pt>
                <c:pt idx="19279">
                  <c:v>32.132916666666702</c:v>
                </c:pt>
                <c:pt idx="19280">
                  <c:v>32.134583333333403</c:v>
                </c:pt>
                <c:pt idx="19281">
                  <c:v>32.136249999999997</c:v>
                </c:pt>
                <c:pt idx="19282">
                  <c:v>32.137916666666698</c:v>
                </c:pt>
                <c:pt idx="19283">
                  <c:v>32.139583333333398</c:v>
                </c:pt>
                <c:pt idx="19284">
                  <c:v>32.141249999999999</c:v>
                </c:pt>
                <c:pt idx="19285">
                  <c:v>32.1429166666667</c:v>
                </c:pt>
                <c:pt idx="19286">
                  <c:v>32.144583333333401</c:v>
                </c:pt>
                <c:pt idx="19287">
                  <c:v>32.146250000000002</c:v>
                </c:pt>
                <c:pt idx="19288">
                  <c:v>32.147916666666703</c:v>
                </c:pt>
                <c:pt idx="19289">
                  <c:v>32.149583333333403</c:v>
                </c:pt>
                <c:pt idx="19290">
                  <c:v>32.151249999999997</c:v>
                </c:pt>
                <c:pt idx="19291">
                  <c:v>32.152916666666698</c:v>
                </c:pt>
                <c:pt idx="19292">
                  <c:v>32.154583333333399</c:v>
                </c:pt>
                <c:pt idx="19293">
                  <c:v>32.15625</c:v>
                </c:pt>
                <c:pt idx="19294">
                  <c:v>32.157916666666701</c:v>
                </c:pt>
                <c:pt idx="19295">
                  <c:v>32.159583333333401</c:v>
                </c:pt>
                <c:pt idx="19296">
                  <c:v>32.161250000000003</c:v>
                </c:pt>
                <c:pt idx="19297">
                  <c:v>32.162916666666703</c:v>
                </c:pt>
                <c:pt idx="19298">
                  <c:v>32.164583333333397</c:v>
                </c:pt>
                <c:pt idx="19299">
                  <c:v>32.166249999999998</c:v>
                </c:pt>
                <c:pt idx="19300">
                  <c:v>32.167916666666699</c:v>
                </c:pt>
                <c:pt idx="19301">
                  <c:v>32.169583333333399</c:v>
                </c:pt>
                <c:pt idx="19302">
                  <c:v>32.171250000000001</c:v>
                </c:pt>
                <c:pt idx="19303">
                  <c:v>32.172916666666701</c:v>
                </c:pt>
                <c:pt idx="19304">
                  <c:v>32.174583333333402</c:v>
                </c:pt>
                <c:pt idx="19305">
                  <c:v>32.176250000000003</c:v>
                </c:pt>
                <c:pt idx="19306">
                  <c:v>32.177916666666697</c:v>
                </c:pt>
                <c:pt idx="19307">
                  <c:v>32.179583333333397</c:v>
                </c:pt>
                <c:pt idx="19308">
                  <c:v>32.181249999999999</c:v>
                </c:pt>
                <c:pt idx="19309">
                  <c:v>32.182916666666699</c:v>
                </c:pt>
                <c:pt idx="19310">
                  <c:v>32.1845833333334</c:v>
                </c:pt>
                <c:pt idx="19311">
                  <c:v>32.186250000000001</c:v>
                </c:pt>
                <c:pt idx="19312">
                  <c:v>32.187916666666702</c:v>
                </c:pt>
                <c:pt idx="19313">
                  <c:v>32.189583333333402</c:v>
                </c:pt>
                <c:pt idx="19314">
                  <c:v>32.191249999999997</c:v>
                </c:pt>
                <c:pt idx="19315">
                  <c:v>32.192916666666697</c:v>
                </c:pt>
                <c:pt idx="19316">
                  <c:v>32.194583333333398</c:v>
                </c:pt>
                <c:pt idx="19317">
                  <c:v>32.196249999999999</c:v>
                </c:pt>
                <c:pt idx="19318">
                  <c:v>32.1979166666667</c:v>
                </c:pt>
                <c:pt idx="19319">
                  <c:v>32.199583333333401</c:v>
                </c:pt>
                <c:pt idx="19320">
                  <c:v>32.201250000000002</c:v>
                </c:pt>
                <c:pt idx="19321">
                  <c:v>32.202916666666702</c:v>
                </c:pt>
                <c:pt idx="19322">
                  <c:v>32.204583333333403</c:v>
                </c:pt>
                <c:pt idx="19323">
                  <c:v>32.206249999999997</c:v>
                </c:pt>
                <c:pt idx="19324">
                  <c:v>32.207916666666698</c:v>
                </c:pt>
                <c:pt idx="19325">
                  <c:v>32.209583333333399</c:v>
                </c:pt>
                <c:pt idx="19326">
                  <c:v>32.21125</c:v>
                </c:pt>
                <c:pt idx="19327">
                  <c:v>32.2129166666667</c:v>
                </c:pt>
                <c:pt idx="19328">
                  <c:v>32.214583333333401</c:v>
                </c:pt>
                <c:pt idx="19329">
                  <c:v>32.216250000000002</c:v>
                </c:pt>
                <c:pt idx="19330">
                  <c:v>32.217916666666703</c:v>
                </c:pt>
                <c:pt idx="19331">
                  <c:v>32.219583333333397</c:v>
                </c:pt>
                <c:pt idx="19332">
                  <c:v>32.221249999999998</c:v>
                </c:pt>
                <c:pt idx="19333">
                  <c:v>32.222916666666698</c:v>
                </c:pt>
                <c:pt idx="19334">
                  <c:v>32.224583333333399</c:v>
                </c:pt>
                <c:pt idx="19335">
                  <c:v>32.22625</c:v>
                </c:pt>
                <c:pt idx="19336">
                  <c:v>32.227916666666701</c:v>
                </c:pt>
                <c:pt idx="19337">
                  <c:v>32.229583333333402</c:v>
                </c:pt>
                <c:pt idx="19338">
                  <c:v>32.231250000000003</c:v>
                </c:pt>
                <c:pt idx="19339">
                  <c:v>32.232916666666704</c:v>
                </c:pt>
                <c:pt idx="19340">
                  <c:v>32.234583333333397</c:v>
                </c:pt>
                <c:pt idx="19341">
                  <c:v>32.236249999999998</c:v>
                </c:pt>
                <c:pt idx="19342">
                  <c:v>32.237916666666699</c:v>
                </c:pt>
                <c:pt idx="19343">
                  <c:v>32.2395833333334</c:v>
                </c:pt>
                <c:pt idx="19344">
                  <c:v>32.241250000000001</c:v>
                </c:pt>
                <c:pt idx="19345">
                  <c:v>32.242916666666702</c:v>
                </c:pt>
                <c:pt idx="19346">
                  <c:v>32.244583333333402</c:v>
                </c:pt>
                <c:pt idx="19347">
                  <c:v>32.246250000000003</c:v>
                </c:pt>
                <c:pt idx="19348">
                  <c:v>32.247916666666697</c:v>
                </c:pt>
                <c:pt idx="19349">
                  <c:v>32.249583333333398</c:v>
                </c:pt>
                <c:pt idx="19350">
                  <c:v>32.251249999999999</c:v>
                </c:pt>
                <c:pt idx="19351">
                  <c:v>32.2529166666667</c:v>
                </c:pt>
                <c:pt idx="19352">
                  <c:v>32.2545833333334</c:v>
                </c:pt>
                <c:pt idx="19353">
                  <c:v>32.256250000000001</c:v>
                </c:pt>
                <c:pt idx="19354">
                  <c:v>32.257916666666702</c:v>
                </c:pt>
                <c:pt idx="19355">
                  <c:v>32.259583333333403</c:v>
                </c:pt>
                <c:pt idx="19356">
                  <c:v>32.261249999999997</c:v>
                </c:pt>
                <c:pt idx="19357">
                  <c:v>32.262916666666698</c:v>
                </c:pt>
                <c:pt idx="19358">
                  <c:v>32.264583333333398</c:v>
                </c:pt>
                <c:pt idx="19359">
                  <c:v>32.266249999999999</c:v>
                </c:pt>
                <c:pt idx="19360">
                  <c:v>32.2679166666667</c:v>
                </c:pt>
                <c:pt idx="19361">
                  <c:v>32.269583333333401</c:v>
                </c:pt>
                <c:pt idx="19362">
                  <c:v>32.271250000000002</c:v>
                </c:pt>
                <c:pt idx="19363">
                  <c:v>32.272916666666703</c:v>
                </c:pt>
                <c:pt idx="19364">
                  <c:v>32.274583333333403</c:v>
                </c:pt>
                <c:pt idx="19365">
                  <c:v>32.276249999999997</c:v>
                </c:pt>
                <c:pt idx="19366">
                  <c:v>32.277916666666698</c:v>
                </c:pt>
                <c:pt idx="19367">
                  <c:v>32.279583333333399</c:v>
                </c:pt>
                <c:pt idx="19368">
                  <c:v>32.28125</c:v>
                </c:pt>
                <c:pt idx="19369">
                  <c:v>32.282916666666701</c:v>
                </c:pt>
                <c:pt idx="19370">
                  <c:v>32.284583333333401</c:v>
                </c:pt>
                <c:pt idx="19371">
                  <c:v>32.286250000000003</c:v>
                </c:pt>
                <c:pt idx="19372">
                  <c:v>32.287916666666703</c:v>
                </c:pt>
                <c:pt idx="19373">
                  <c:v>32.289583333333397</c:v>
                </c:pt>
                <c:pt idx="19374">
                  <c:v>32.291249999999998</c:v>
                </c:pt>
                <c:pt idx="19375">
                  <c:v>32.292916666666699</c:v>
                </c:pt>
                <c:pt idx="19376">
                  <c:v>32.294583333333399</c:v>
                </c:pt>
                <c:pt idx="19377">
                  <c:v>32.296250000000001</c:v>
                </c:pt>
                <c:pt idx="19378">
                  <c:v>32.297916666666701</c:v>
                </c:pt>
                <c:pt idx="19379">
                  <c:v>32.299583333333402</c:v>
                </c:pt>
                <c:pt idx="19380">
                  <c:v>32.301250000000003</c:v>
                </c:pt>
                <c:pt idx="19381">
                  <c:v>32.302916666666697</c:v>
                </c:pt>
                <c:pt idx="19382">
                  <c:v>32.304583333333397</c:v>
                </c:pt>
                <c:pt idx="19383">
                  <c:v>32.306249999999999</c:v>
                </c:pt>
                <c:pt idx="19384">
                  <c:v>32.307916666666699</c:v>
                </c:pt>
                <c:pt idx="19385">
                  <c:v>32.3095833333334</c:v>
                </c:pt>
                <c:pt idx="19386">
                  <c:v>32.311250000000001</c:v>
                </c:pt>
                <c:pt idx="19387">
                  <c:v>32.312916666666702</c:v>
                </c:pt>
                <c:pt idx="19388">
                  <c:v>32.314583333333402</c:v>
                </c:pt>
                <c:pt idx="19389">
                  <c:v>32.316249999999997</c:v>
                </c:pt>
                <c:pt idx="19390">
                  <c:v>32.317916666666697</c:v>
                </c:pt>
                <c:pt idx="19391">
                  <c:v>32.319583333333398</c:v>
                </c:pt>
                <c:pt idx="19392">
                  <c:v>32.321249999999999</c:v>
                </c:pt>
                <c:pt idx="19393">
                  <c:v>32.3229166666667</c:v>
                </c:pt>
                <c:pt idx="19394">
                  <c:v>32.324583333333401</c:v>
                </c:pt>
                <c:pt idx="19395">
                  <c:v>32.326250000000002</c:v>
                </c:pt>
                <c:pt idx="19396">
                  <c:v>32.327916666666702</c:v>
                </c:pt>
                <c:pt idx="19397">
                  <c:v>32.329583333333403</c:v>
                </c:pt>
                <c:pt idx="19398">
                  <c:v>32.331249999999997</c:v>
                </c:pt>
                <c:pt idx="19399">
                  <c:v>32.332916666666698</c:v>
                </c:pt>
                <c:pt idx="19400">
                  <c:v>32.334583333333399</c:v>
                </c:pt>
                <c:pt idx="19401">
                  <c:v>32.33625</c:v>
                </c:pt>
                <c:pt idx="19402">
                  <c:v>32.3379166666667</c:v>
                </c:pt>
                <c:pt idx="19403">
                  <c:v>32.339583333333401</c:v>
                </c:pt>
                <c:pt idx="19404">
                  <c:v>32.341250000000002</c:v>
                </c:pt>
                <c:pt idx="19405">
                  <c:v>32.342916666666703</c:v>
                </c:pt>
                <c:pt idx="19406">
                  <c:v>32.344583333333397</c:v>
                </c:pt>
                <c:pt idx="19407">
                  <c:v>32.346249999999998</c:v>
                </c:pt>
                <c:pt idx="19408">
                  <c:v>32.347916666666698</c:v>
                </c:pt>
                <c:pt idx="19409">
                  <c:v>32.349583333333399</c:v>
                </c:pt>
                <c:pt idx="19410">
                  <c:v>32.35125</c:v>
                </c:pt>
                <c:pt idx="19411">
                  <c:v>32.352916666666701</c:v>
                </c:pt>
                <c:pt idx="19412">
                  <c:v>32.354583333333402</c:v>
                </c:pt>
                <c:pt idx="19413">
                  <c:v>32.356250000000003</c:v>
                </c:pt>
                <c:pt idx="19414">
                  <c:v>32.357916666666704</c:v>
                </c:pt>
                <c:pt idx="19415">
                  <c:v>32.359583333333397</c:v>
                </c:pt>
                <c:pt idx="19416">
                  <c:v>32.361249999999998</c:v>
                </c:pt>
                <c:pt idx="19417">
                  <c:v>32.362916666666699</c:v>
                </c:pt>
                <c:pt idx="19418">
                  <c:v>32.3645833333334</c:v>
                </c:pt>
                <c:pt idx="19419">
                  <c:v>32.366250000000001</c:v>
                </c:pt>
                <c:pt idx="19420">
                  <c:v>32.367916666666702</c:v>
                </c:pt>
                <c:pt idx="19421">
                  <c:v>32.369583333333402</c:v>
                </c:pt>
                <c:pt idx="19422">
                  <c:v>32.371250000000003</c:v>
                </c:pt>
                <c:pt idx="19423">
                  <c:v>32.372916666666697</c:v>
                </c:pt>
                <c:pt idx="19424">
                  <c:v>32.374583333333398</c:v>
                </c:pt>
                <c:pt idx="19425">
                  <c:v>32.376249999999999</c:v>
                </c:pt>
                <c:pt idx="19426">
                  <c:v>32.3779166666667</c:v>
                </c:pt>
                <c:pt idx="19427">
                  <c:v>32.3795833333334</c:v>
                </c:pt>
                <c:pt idx="19428">
                  <c:v>32.381250000000001</c:v>
                </c:pt>
                <c:pt idx="19429">
                  <c:v>32.382916666666702</c:v>
                </c:pt>
                <c:pt idx="19430">
                  <c:v>32.384583333333403</c:v>
                </c:pt>
                <c:pt idx="19431">
                  <c:v>32.386249999999997</c:v>
                </c:pt>
                <c:pt idx="19432">
                  <c:v>32.387916666666698</c:v>
                </c:pt>
                <c:pt idx="19433">
                  <c:v>32.389583333333398</c:v>
                </c:pt>
                <c:pt idx="19434">
                  <c:v>32.391249999999999</c:v>
                </c:pt>
                <c:pt idx="19435">
                  <c:v>32.3929166666667</c:v>
                </c:pt>
                <c:pt idx="19436">
                  <c:v>32.394583333333401</c:v>
                </c:pt>
                <c:pt idx="19437">
                  <c:v>32.396250000000002</c:v>
                </c:pt>
                <c:pt idx="19438">
                  <c:v>32.397916666666703</c:v>
                </c:pt>
                <c:pt idx="19439">
                  <c:v>32.399583333333403</c:v>
                </c:pt>
                <c:pt idx="19440">
                  <c:v>32.401249999999997</c:v>
                </c:pt>
                <c:pt idx="19441">
                  <c:v>32.402916666666698</c:v>
                </c:pt>
                <c:pt idx="19442">
                  <c:v>32.404583333333399</c:v>
                </c:pt>
                <c:pt idx="19443">
                  <c:v>32.40625</c:v>
                </c:pt>
                <c:pt idx="19444">
                  <c:v>32.407916666666701</c:v>
                </c:pt>
                <c:pt idx="19445">
                  <c:v>32.409583333333401</c:v>
                </c:pt>
                <c:pt idx="19446">
                  <c:v>32.411250000000003</c:v>
                </c:pt>
                <c:pt idx="19447">
                  <c:v>32.412916666666703</c:v>
                </c:pt>
                <c:pt idx="19448">
                  <c:v>32.414583333333397</c:v>
                </c:pt>
                <c:pt idx="19449">
                  <c:v>32.416249999999998</c:v>
                </c:pt>
                <c:pt idx="19450">
                  <c:v>32.417916666666699</c:v>
                </c:pt>
                <c:pt idx="19451">
                  <c:v>32.419583333333399</c:v>
                </c:pt>
                <c:pt idx="19452">
                  <c:v>32.421250000000001</c:v>
                </c:pt>
                <c:pt idx="19453">
                  <c:v>32.422916666666701</c:v>
                </c:pt>
                <c:pt idx="19454">
                  <c:v>32.424583333333402</c:v>
                </c:pt>
                <c:pt idx="19455">
                  <c:v>32.426250000000003</c:v>
                </c:pt>
                <c:pt idx="19456">
                  <c:v>32.427916666666697</c:v>
                </c:pt>
                <c:pt idx="19457">
                  <c:v>32.429583333333397</c:v>
                </c:pt>
                <c:pt idx="19458">
                  <c:v>32.431249999999999</c:v>
                </c:pt>
                <c:pt idx="19459">
                  <c:v>32.432916666666699</c:v>
                </c:pt>
                <c:pt idx="19460">
                  <c:v>32.4345833333334</c:v>
                </c:pt>
                <c:pt idx="19461">
                  <c:v>32.436250000000001</c:v>
                </c:pt>
                <c:pt idx="19462">
                  <c:v>32.437916666666702</c:v>
                </c:pt>
                <c:pt idx="19463">
                  <c:v>32.439583333333402</c:v>
                </c:pt>
                <c:pt idx="19464">
                  <c:v>32.441249999999997</c:v>
                </c:pt>
                <c:pt idx="19465">
                  <c:v>32.442916666666697</c:v>
                </c:pt>
                <c:pt idx="19466">
                  <c:v>32.444583333333398</c:v>
                </c:pt>
                <c:pt idx="19467">
                  <c:v>32.446249999999999</c:v>
                </c:pt>
                <c:pt idx="19468">
                  <c:v>32.4479166666667</c:v>
                </c:pt>
                <c:pt idx="19469">
                  <c:v>32.449583333333401</c:v>
                </c:pt>
                <c:pt idx="19470">
                  <c:v>32.451250000000002</c:v>
                </c:pt>
                <c:pt idx="19471">
                  <c:v>32.452916666666702</c:v>
                </c:pt>
                <c:pt idx="19472">
                  <c:v>32.454583333333403</c:v>
                </c:pt>
                <c:pt idx="19473">
                  <c:v>32.456249999999997</c:v>
                </c:pt>
                <c:pt idx="19474">
                  <c:v>32.457916666666698</c:v>
                </c:pt>
                <c:pt idx="19475">
                  <c:v>32.459583333333399</c:v>
                </c:pt>
                <c:pt idx="19476">
                  <c:v>32.46125</c:v>
                </c:pt>
                <c:pt idx="19477">
                  <c:v>32.4629166666667</c:v>
                </c:pt>
                <c:pt idx="19478">
                  <c:v>32.464583333333401</c:v>
                </c:pt>
                <c:pt idx="19479">
                  <c:v>32.466250000000002</c:v>
                </c:pt>
                <c:pt idx="19480">
                  <c:v>32.467916666666703</c:v>
                </c:pt>
                <c:pt idx="19481">
                  <c:v>32.469583333333397</c:v>
                </c:pt>
                <c:pt idx="19482">
                  <c:v>32.471249999999998</c:v>
                </c:pt>
                <c:pt idx="19483">
                  <c:v>32.472916666666698</c:v>
                </c:pt>
                <c:pt idx="19484">
                  <c:v>32.474583333333399</c:v>
                </c:pt>
                <c:pt idx="19485">
                  <c:v>32.47625</c:v>
                </c:pt>
                <c:pt idx="19486">
                  <c:v>32.477916666666701</c:v>
                </c:pt>
                <c:pt idx="19487">
                  <c:v>32.479583333333402</c:v>
                </c:pt>
                <c:pt idx="19488">
                  <c:v>32.481250000000003</c:v>
                </c:pt>
                <c:pt idx="19489">
                  <c:v>32.482916666666704</c:v>
                </c:pt>
                <c:pt idx="19490">
                  <c:v>32.484583333333397</c:v>
                </c:pt>
                <c:pt idx="19491">
                  <c:v>32.486249999999998</c:v>
                </c:pt>
                <c:pt idx="19492">
                  <c:v>32.487916666666699</c:v>
                </c:pt>
                <c:pt idx="19493">
                  <c:v>32.4895833333334</c:v>
                </c:pt>
                <c:pt idx="19494">
                  <c:v>32.491250000000001</c:v>
                </c:pt>
                <c:pt idx="19495">
                  <c:v>32.492916666666702</c:v>
                </c:pt>
                <c:pt idx="19496">
                  <c:v>32.494583333333402</c:v>
                </c:pt>
                <c:pt idx="19497">
                  <c:v>32.496250000000003</c:v>
                </c:pt>
                <c:pt idx="19498">
                  <c:v>32.497916666666697</c:v>
                </c:pt>
                <c:pt idx="19499">
                  <c:v>32.499583333333398</c:v>
                </c:pt>
                <c:pt idx="19500">
                  <c:v>32.501249999999999</c:v>
                </c:pt>
                <c:pt idx="19501">
                  <c:v>32.5029166666667</c:v>
                </c:pt>
                <c:pt idx="19502">
                  <c:v>32.5045833333334</c:v>
                </c:pt>
                <c:pt idx="19503">
                  <c:v>32.506250000000001</c:v>
                </c:pt>
                <c:pt idx="19504">
                  <c:v>32.507916666666702</c:v>
                </c:pt>
                <c:pt idx="19505">
                  <c:v>32.509583333333403</c:v>
                </c:pt>
                <c:pt idx="19506">
                  <c:v>32.511249999999997</c:v>
                </c:pt>
                <c:pt idx="19507">
                  <c:v>32.512916666666698</c:v>
                </c:pt>
                <c:pt idx="19508">
                  <c:v>32.514583333333398</c:v>
                </c:pt>
                <c:pt idx="19509">
                  <c:v>32.516249999999999</c:v>
                </c:pt>
                <c:pt idx="19510">
                  <c:v>32.5179166666667</c:v>
                </c:pt>
                <c:pt idx="19511">
                  <c:v>32.519583333333401</c:v>
                </c:pt>
                <c:pt idx="19512">
                  <c:v>32.521250000000002</c:v>
                </c:pt>
                <c:pt idx="19513">
                  <c:v>32.522916666666703</c:v>
                </c:pt>
                <c:pt idx="19514">
                  <c:v>32.524583333333403</c:v>
                </c:pt>
                <c:pt idx="19515">
                  <c:v>32.526249999999997</c:v>
                </c:pt>
                <c:pt idx="19516">
                  <c:v>32.527916666666698</c:v>
                </c:pt>
                <c:pt idx="19517">
                  <c:v>32.529583333333399</c:v>
                </c:pt>
                <c:pt idx="19518">
                  <c:v>32.53125</c:v>
                </c:pt>
                <c:pt idx="19519">
                  <c:v>32.532916666666701</c:v>
                </c:pt>
                <c:pt idx="19520">
                  <c:v>32.534583333333401</c:v>
                </c:pt>
                <c:pt idx="19521">
                  <c:v>32.536250000000003</c:v>
                </c:pt>
                <c:pt idx="19522">
                  <c:v>32.537916666666703</c:v>
                </c:pt>
                <c:pt idx="19523">
                  <c:v>32.539583333333397</c:v>
                </c:pt>
                <c:pt idx="19524">
                  <c:v>32.541249999999998</c:v>
                </c:pt>
                <c:pt idx="19525">
                  <c:v>32.542916666666699</c:v>
                </c:pt>
                <c:pt idx="19526">
                  <c:v>32.544583333333399</c:v>
                </c:pt>
                <c:pt idx="19527">
                  <c:v>32.546250000000001</c:v>
                </c:pt>
                <c:pt idx="19528">
                  <c:v>32.547916666666701</c:v>
                </c:pt>
                <c:pt idx="19529">
                  <c:v>32.549583333333402</c:v>
                </c:pt>
                <c:pt idx="19530">
                  <c:v>32.551250000000003</c:v>
                </c:pt>
                <c:pt idx="19531">
                  <c:v>32.552916666666697</c:v>
                </c:pt>
                <c:pt idx="19532">
                  <c:v>32.554583333333397</c:v>
                </c:pt>
                <c:pt idx="19533">
                  <c:v>32.556249999999999</c:v>
                </c:pt>
                <c:pt idx="19534">
                  <c:v>32.557916666666699</c:v>
                </c:pt>
                <c:pt idx="19535">
                  <c:v>32.5595833333334</c:v>
                </c:pt>
                <c:pt idx="19536">
                  <c:v>32.561250000000001</c:v>
                </c:pt>
                <c:pt idx="19537">
                  <c:v>32.562916666666702</c:v>
                </c:pt>
                <c:pt idx="19538">
                  <c:v>32.564583333333402</c:v>
                </c:pt>
                <c:pt idx="19539">
                  <c:v>32.566249999999997</c:v>
                </c:pt>
                <c:pt idx="19540">
                  <c:v>32.567916666666697</c:v>
                </c:pt>
                <c:pt idx="19541">
                  <c:v>32.569583333333398</c:v>
                </c:pt>
                <c:pt idx="19542">
                  <c:v>32.571249999999999</c:v>
                </c:pt>
                <c:pt idx="19543">
                  <c:v>32.5729166666667</c:v>
                </c:pt>
                <c:pt idx="19544">
                  <c:v>32.574583333333401</c:v>
                </c:pt>
                <c:pt idx="19545">
                  <c:v>32.576250000000002</c:v>
                </c:pt>
                <c:pt idx="19546">
                  <c:v>32.577916666666702</c:v>
                </c:pt>
                <c:pt idx="19547">
                  <c:v>32.579583333333403</c:v>
                </c:pt>
                <c:pt idx="19548">
                  <c:v>32.581249999999997</c:v>
                </c:pt>
                <c:pt idx="19549">
                  <c:v>32.582916666666698</c:v>
                </c:pt>
                <c:pt idx="19550">
                  <c:v>32.584583333333399</c:v>
                </c:pt>
                <c:pt idx="19551">
                  <c:v>32.58625</c:v>
                </c:pt>
                <c:pt idx="19552">
                  <c:v>32.5879166666667</c:v>
                </c:pt>
                <c:pt idx="19553">
                  <c:v>32.589583333333401</c:v>
                </c:pt>
                <c:pt idx="19554">
                  <c:v>32.591250000000002</c:v>
                </c:pt>
                <c:pt idx="19555">
                  <c:v>32.592916666666703</c:v>
                </c:pt>
                <c:pt idx="19556">
                  <c:v>32.594583333333397</c:v>
                </c:pt>
                <c:pt idx="19557">
                  <c:v>32.596249999999998</c:v>
                </c:pt>
                <c:pt idx="19558">
                  <c:v>32.597916666666698</c:v>
                </c:pt>
                <c:pt idx="19559">
                  <c:v>32.599583333333399</c:v>
                </c:pt>
                <c:pt idx="19560">
                  <c:v>32.60125</c:v>
                </c:pt>
                <c:pt idx="19561">
                  <c:v>32.602916666666701</c:v>
                </c:pt>
                <c:pt idx="19562">
                  <c:v>32.604583333333402</c:v>
                </c:pt>
                <c:pt idx="19563">
                  <c:v>32.606250000000003</c:v>
                </c:pt>
                <c:pt idx="19564">
                  <c:v>32.607916666666704</c:v>
                </c:pt>
                <c:pt idx="19565">
                  <c:v>32.609583333333397</c:v>
                </c:pt>
                <c:pt idx="19566">
                  <c:v>32.611249999999998</c:v>
                </c:pt>
                <c:pt idx="19567">
                  <c:v>32.612916666666699</c:v>
                </c:pt>
                <c:pt idx="19568">
                  <c:v>32.6145833333334</c:v>
                </c:pt>
                <c:pt idx="19569">
                  <c:v>32.616250000000001</c:v>
                </c:pt>
                <c:pt idx="19570">
                  <c:v>32.617916666666702</c:v>
                </c:pt>
                <c:pt idx="19571">
                  <c:v>32.619583333333402</c:v>
                </c:pt>
                <c:pt idx="19572">
                  <c:v>32.621250000000003</c:v>
                </c:pt>
                <c:pt idx="19573">
                  <c:v>32.622916666666697</c:v>
                </c:pt>
                <c:pt idx="19574">
                  <c:v>32.624583333333398</c:v>
                </c:pt>
                <c:pt idx="19575">
                  <c:v>32.626249999999999</c:v>
                </c:pt>
                <c:pt idx="19576">
                  <c:v>32.6279166666667</c:v>
                </c:pt>
                <c:pt idx="19577">
                  <c:v>32.6295833333334</c:v>
                </c:pt>
                <c:pt idx="19578">
                  <c:v>32.631250000000001</c:v>
                </c:pt>
                <c:pt idx="19579">
                  <c:v>32.632916666666702</c:v>
                </c:pt>
                <c:pt idx="19580">
                  <c:v>32.634583333333403</c:v>
                </c:pt>
                <c:pt idx="19581">
                  <c:v>32.636249999999997</c:v>
                </c:pt>
                <c:pt idx="19582">
                  <c:v>32.637916666666698</c:v>
                </c:pt>
                <c:pt idx="19583">
                  <c:v>32.639583333333398</c:v>
                </c:pt>
                <c:pt idx="19584">
                  <c:v>32.641249999999999</c:v>
                </c:pt>
                <c:pt idx="19585">
                  <c:v>32.6429166666667</c:v>
                </c:pt>
                <c:pt idx="19586">
                  <c:v>32.644583333333401</c:v>
                </c:pt>
                <c:pt idx="19587">
                  <c:v>32.646250000000002</c:v>
                </c:pt>
                <c:pt idx="19588">
                  <c:v>32.647916666666703</c:v>
                </c:pt>
                <c:pt idx="19589">
                  <c:v>32.649583333333403</c:v>
                </c:pt>
                <c:pt idx="19590">
                  <c:v>32.651249999999997</c:v>
                </c:pt>
                <c:pt idx="19591">
                  <c:v>32.652916666666698</c:v>
                </c:pt>
                <c:pt idx="19592">
                  <c:v>32.654583333333399</c:v>
                </c:pt>
                <c:pt idx="19593">
                  <c:v>32.65625</c:v>
                </c:pt>
                <c:pt idx="19594">
                  <c:v>32.657916666666701</c:v>
                </c:pt>
                <c:pt idx="19595">
                  <c:v>32.659583333333401</c:v>
                </c:pt>
                <c:pt idx="19596">
                  <c:v>32.661250000000003</c:v>
                </c:pt>
                <c:pt idx="19597">
                  <c:v>32.662916666666703</c:v>
                </c:pt>
                <c:pt idx="19598">
                  <c:v>32.664583333333397</c:v>
                </c:pt>
                <c:pt idx="19599">
                  <c:v>32.666249999999998</c:v>
                </c:pt>
                <c:pt idx="19600">
                  <c:v>32.667916666666699</c:v>
                </c:pt>
                <c:pt idx="19601">
                  <c:v>32.669583333333399</c:v>
                </c:pt>
                <c:pt idx="19602">
                  <c:v>32.671250000000001</c:v>
                </c:pt>
                <c:pt idx="19603">
                  <c:v>32.672916666666701</c:v>
                </c:pt>
                <c:pt idx="19604">
                  <c:v>32.674583333333402</c:v>
                </c:pt>
                <c:pt idx="19605">
                  <c:v>32.676250000000003</c:v>
                </c:pt>
                <c:pt idx="19606">
                  <c:v>32.677916666666697</c:v>
                </c:pt>
                <c:pt idx="19607">
                  <c:v>32.679583333333397</c:v>
                </c:pt>
                <c:pt idx="19608">
                  <c:v>32.681249999999999</c:v>
                </c:pt>
                <c:pt idx="19609">
                  <c:v>32.682916666666699</c:v>
                </c:pt>
                <c:pt idx="19610">
                  <c:v>32.6845833333334</c:v>
                </c:pt>
                <c:pt idx="19611">
                  <c:v>32.686250000000001</c:v>
                </c:pt>
                <c:pt idx="19612">
                  <c:v>32.687916666666702</c:v>
                </c:pt>
                <c:pt idx="19613">
                  <c:v>32.689583333333402</c:v>
                </c:pt>
                <c:pt idx="19614">
                  <c:v>32.691249999999997</c:v>
                </c:pt>
                <c:pt idx="19615">
                  <c:v>32.692916666666697</c:v>
                </c:pt>
                <c:pt idx="19616">
                  <c:v>32.694583333333398</c:v>
                </c:pt>
                <c:pt idx="19617">
                  <c:v>32.696249999999999</c:v>
                </c:pt>
                <c:pt idx="19618">
                  <c:v>32.6979166666667</c:v>
                </c:pt>
                <c:pt idx="19619">
                  <c:v>32.699583333333401</c:v>
                </c:pt>
                <c:pt idx="19620">
                  <c:v>32.701250000000002</c:v>
                </c:pt>
                <c:pt idx="19621">
                  <c:v>32.702916666666702</c:v>
                </c:pt>
                <c:pt idx="19622">
                  <c:v>32.704583333333403</c:v>
                </c:pt>
                <c:pt idx="19623">
                  <c:v>32.706249999999997</c:v>
                </c:pt>
                <c:pt idx="19624">
                  <c:v>32.707916666666698</c:v>
                </c:pt>
                <c:pt idx="19625">
                  <c:v>32.709583333333399</c:v>
                </c:pt>
                <c:pt idx="19626">
                  <c:v>32.71125</c:v>
                </c:pt>
                <c:pt idx="19627">
                  <c:v>32.7129166666667</c:v>
                </c:pt>
                <c:pt idx="19628">
                  <c:v>32.714583333333401</c:v>
                </c:pt>
                <c:pt idx="19629">
                  <c:v>32.716250000000002</c:v>
                </c:pt>
                <c:pt idx="19630">
                  <c:v>32.717916666666703</c:v>
                </c:pt>
                <c:pt idx="19631">
                  <c:v>32.719583333333397</c:v>
                </c:pt>
                <c:pt idx="19632">
                  <c:v>32.721249999999998</c:v>
                </c:pt>
                <c:pt idx="19633">
                  <c:v>32.722916666666698</c:v>
                </c:pt>
                <c:pt idx="19634">
                  <c:v>32.724583333333399</c:v>
                </c:pt>
                <c:pt idx="19635">
                  <c:v>32.72625</c:v>
                </c:pt>
                <c:pt idx="19636">
                  <c:v>32.727916666666701</c:v>
                </c:pt>
                <c:pt idx="19637">
                  <c:v>32.729583333333402</c:v>
                </c:pt>
                <c:pt idx="19638">
                  <c:v>32.731250000000003</c:v>
                </c:pt>
                <c:pt idx="19639">
                  <c:v>32.732916666666704</c:v>
                </c:pt>
                <c:pt idx="19640">
                  <c:v>32.734583333333397</c:v>
                </c:pt>
                <c:pt idx="19641">
                  <c:v>32.736249999999998</c:v>
                </c:pt>
                <c:pt idx="19642">
                  <c:v>32.737916666666699</c:v>
                </c:pt>
                <c:pt idx="19643">
                  <c:v>32.7395833333334</c:v>
                </c:pt>
                <c:pt idx="19644">
                  <c:v>32.741250000000001</c:v>
                </c:pt>
                <c:pt idx="19645">
                  <c:v>32.742916666666702</c:v>
                </c:pt>
                <c:pt idx="19646">
                  <c:v>32.744583333333402</c:v>
                </c:pt>
                <c:pt idx="19647">
                  <c:v>32.746250000000003</c:v>
                </c:pt>
                <c:pt idx="19648">
                  <c:v>32.747916666666697</c:v>
                </c:pt>
                <c:pt idx="19649">
                  <c:v>32.749583333333398</c:v>
                </c:pt>
                <c:pt idx="19650">
                  <c:v>32.751249999999999</c:v>
                </c:pt>
                <c:pt idx="19651">
                  <c:v>32.7529166666667</c:v>
                </c:pt>
                <c:pt idx="19652">
                  <c:v>32.7545833333334</c:v>
                </c:pt>
                <c:pt idx="19653">
                  <c:v>32.756250000000001</c:v>
                </c:pt>
                <c:pt idx="19654">
                  <c:v>32.757916666666702</c:v>
                </c:pt>
                <c:pt idx="19655">
                  <c:v>32.759583333333403</c:v>
                </c:pt>
                <c:pt idx="19656">
                  <c:v>32.761249999999997</c:v>
                </c:pt>
                <c:pt idx="19657">
                  <c:v>32.762916666666698</c:v>
                </c:pt>
                <c:pt idx="19658">
                  <c:v>32.764583333333398</c:v>
                </c:pt>
                <c:pt idx="19659">
                  <c:v>32.766249999999999</c:v>
                </c:pt>
                <c:pt idx="19660">
                  <c:v>32.7679166666667</c:v>
                </c:pt>
                <c:pt idx="19661">
                  <c:v>32.769583333333401</c:v>
                </c:pt>
                <c:pt idx="19662">
                  <c:v>32.771250000000002</c:v>
                </c:pt>
                <c:pt idx="19663">
                  <c:v>32.772916666666703</c:v>
                </c:pt>
                <c:pt idx="19664">
                  <c:v>32.774583333333403</c:v>
                </c:pt>
                <c:pt idx="19665">
                  <c:v>32.776249999999997</c:v>
                </c:pt>
                <c:pt idx="19666">
                  <c:v>32.777916666666698</c:v>
                </c:pt>
                <c:pt idx="19667">
                  <c:v>32.779583333333399</c:v>
                </c:pt>
                <c:pt idx="19668">
                  <c:v>32.78125</c:v>
                </c:pt>
                <c:pt idx="19669">
                  <c:v>32.782916666666701</c:v>
                </c:pt>
                <c:pt idx="19670">
                  <c:v>32.784583333333401</c:v>
                </c:pt>
                <c:pt idx="19671">
                  <c:v>32.786250000000003</c:v>
                </c:pt>
                <c:pt idx="19672">
                  <c:v>32.787916666666703</c:v>
                </c:pt>
                <c:pt idx="19673">
                  <c:v>32.789583333333397</c:v>
                </c:pt>
                <c:pt idx="19674">
                  <c:v>32.791249999999998</c:v>
                </c:pt>
                <c:pt idx="19675">
                  <c:v>32.792916666666699</c:v>
                </c:pt>
                <c:pt idx="19676">
                  <c:v>32.794583333333399</c:v>
                </c:pt>
                <c:pt idx="19677">
                  <c:v>32.796250000000001</c:v>
                </c:pt>
                <c:pt idx="19678">
                  <c:v>32.797916666666701</c:v>
                </c:pt>
                <c:pt idx="19679">
                  <c:v>32.799583333333402</c:v>
                </c:pt>
                <c:pt idx="19680">
                  <c:v>32.801250000000003</c:v>
                </c:pt>
                <c:pt idx="19681">
                  <c:v>32.802916666666697</c:v>
                </c:pt>
                <c:pt idx="19682">
                  <c:v>32.804583333333397</c:v>
                </c:pt>
                <c:pt idx="19683">
                  <c:v>32.806249999999999</c:v>
                </c:pt>
                <c:pt idx="19684">
                  <c:v>32.807916666666699</c:v>
                </c:pt>
                <c:pt idx="19685">
                  <c:v>32.8095833333334</c:v>
                </c:pt>
                <c:pt idx="19686">
                  <c:v>32.811250000000001</c:v>
                </c:pt>
                <c:pt idx="19687">
                  <c:v>32.812916666666702</c:v>
                </c:pt>
                <c:pt idx="19688">
                  <c:v>32.814583333333402</c:v>
                </c:pt>
                <c:pt idx="19689">
                  <c:v>32.816249999999997</c:v>
                </c:pt>
                <c:pt idx="19690">
                  <c:v>32.817916666666697</c:v>
                </c:pt>
                <c:pt idx="19691">
                  <c:v>32.819583333333398</c:v>
                </c:pt>
                <c:pt idx="19692">
                  <c:v>32.821249999999999</c:v>
                </c:pt>
                <c:pt idx="19693">
                  <c:v>32.8229166666667</c:v>
                </c:pt>
                <c:pt idx="19694">
                  <c:v>32.824583333333401</c:v>
                </c:pt>
                <c:pt idx="19695">
                  <c:v>32.826250000000002</c:v>
                </c:pt>
                <c:pt idx="19696">
                  <c:v>32.827916666666702</c:v>
                </c:pt>
                <c:pt idx="19697">
                  <c:v>32.829583333333403</c:v>
                </c:pt>
                <c:pt idx="19698">
                  <c:v>32.831249999999997</c:v>
                </c:pt>
                <c:pt idx="19699">
                  <c:v>32.832916666666698</c:v>
                </c:pt>
                <c:pt idx="19700">
                  <c:v>32.834583333333399</c:v>
                </c:pt>
                <c:pt idx="19701">
                  <c:v>32.83625</c:v>
                </c:pt>
                <c:pt idx="19702">
                  <c:v>32.8379166666667</c:v>
                </c:pt>
                <c:pt idx="19703">
                  <c:v>32.839583333333401</c:v>
                </c:pt>
                <c:pt idx="19704">
                  <c:v>32.841250000000002</c:v>
                </c:pt>
                <c:pt idx="19705">
                  <c:v>32.842916666666703</c:v>
                </c:pt>
                <c:pt idx="19706">
                  <c:v>32.844583333333397</c:v>
                </c:pt>
                <c:pt idx="19707">
                  <c:v>32.846249999999998</c:v>
                </c:pt>
                <c:pt idx="19708">
                  <c:v>32.847916666666698</c:v>
                </c:pt>
                <c:pt idx="19709">
                  <c:v>32.849583333333399</c:v>
                </c:pt>
                <c:pt idx="19710">
                  <c:v>32.85125</c:v>
                </c:pt>
                <c:pt idx="19711">
                  <c:v>32.852916666666701</c:v>
                </c:pt>
                <c:pt idx="19712">
                  <c:v>32.854583333333402</c:v>
                </c:pt>
                <c:pt idx="19713">
                  <c:v>32.856250000000003</c:v>
                </c:pt>
                <c:pt idx="19714">
                  <c:v>32.857916666666704</c:v>
                </c:pt>
                <c:pt idx="19715">
                  <c:v>32.859583333333397</c:v>
                </c:pt>
                <c:pt idx="19716">
                  <c:v>32.861249999999998</c:v>
                </c:pt>
                <c:pt idx="19717">
                  <c:v>32.862916666666699</c:v>
                </c:pt>
                <c:pt idx="19718">
                  <c:v>32.8645833333334</c:v>
                </c:pt>
                <c:pt idx="19719">
                  <c:v>32.866250000000001</c:v>
                </c:pt>
                <c:pt idx="19720">
                  <c:v>32.867916666666702</c:v>
                </c:pt>
                <c:pt idx="19721">
                  <c:v>32.869583333333402</c:v>
                </c:pt>
                <c:pt idx="19722">
                  <c:v>32.871250000000003</c:v>
                </c:pt>
                <c:pt idx="19723">
                  <c:v>32.872916666666697</c:v>
                </c:pt>
                <c:pt idx="19724">
                  <c:v>32.874583333333398</c:v>
                </c:pt>
                <c:pt idx="19725">
                  <c:v>32.876249999999999</c:v>
                </c:pt>
                <c:pt idx="19726">
                  <c:v>32.8779166666667</c:v>
                </c:pt>
                <c:pt idx="19727">
                  <c:v>32.8795833333334</c:v>
                </c:pt>
                <c:pt idx="19728">
                  <c:v>32.881250000000001</c:v>
                </c:pt>
                <c:pt idx="19729">
                  <c:v>32.882916666666702</c:v>
                </c:pt>
                <c:pt idx="19730">
                  <c:v>32.884583333333403</c:v>
                </c:pt>
                <c:pt idx="19731">
                  <c:v>32.886249999999997</c:v>
                </c:pt>
                <c:pt idx="19732">
                  <c:v>32.887916666666698</c:v>
                </c:pt>
                <c:pt idx="19733">
                  <c:v>32.889583333333398</c:v>
                </c:pt>
                <c:pt idx="19734">
                  <c:v>32.891249999999999</c:v>
                </c:pt>
                <c:pt idx="19735">
                  <c:v>32.8929166666667</c:v>
                </c:pt>
                <c:pt idx="19736">
                  <c:v>32.894583333333401</c:v>
                </c:pt>
                <c:pt idx="19737">
                  <c:v>32.896250000000002</c:v>
                </c:pt>
                <c:pt idx="19738">
                  <c:v>32.897916666666703</c:v>
                </c:pt>
                <c:pt idx="19739">
                  <c:v>32.899583333333403</c:v>
                </c:pt>
                <c:pt idx="19740">
                  <c:v>32.901249999999997</c:v>
                </c:pt>
                <c:pt idx="19741">
                  <c:v>32.902916666666698</c:v>
                </c:pt>
                <c:pt idx="19742">
                  <c:v>32.904583333333399</c:v>
                </c:pt>
                <c:pt idx="19743">
                  <c:v>32.90625</c:v>
                </c:pt>
                <c:pt idx="19744">
                  <c:v>32.907916666666701</c:v>
                </c:pt>
                <c:pt idx="19745">
                  <c:v>32.909583333333401</c:v>
                </c:pt>
                <c:pt idx="19746">
                  <c:v>32.911250000000003</c:v>
                </c:pt>
                <c:pt idx="19747">
                  <c:v>32.912916666666703</c:v>
                </c:pt>
                <c:pt idx="19748">
                  <c:v>32.914583333333397</c:v>
                </c:pt>
                <c:pt idx="19749">
                  <c:v>32.916249999999998</c:v>
                </c:pt>
                <c:pt idx="19750">
                  <c:v>32.917916666666699</c:v>
                </c:pt>
                <c:pt idx="19751">
                  <c:v>32.919583333333399</c:v>
                </c:pt>
                <c:pt idx="19752">
                  <c:v>32.921250000000001</c:v>
                </c:pt>
                <c:pt idx="19753">
                  <c:v>32.922916666666701</c:v>
                </c:pt>
                <c:pt idx="19754">
                  <c:v>32.924583333333402</c:v>
                </c:pt>
                <c:pt idx="19755">
                  <c:v>32.926250000000003</c:v>
                </c:pt>
                <c:pt idx="19756">
                  <c:v>32.927916666666697</c:v>
                </c:pt>
                <c:pt idx="19757">
                  <c:v>32.929583333333397</c:v>
                </c:pt>
                <c:pt idx="19758">
                  <c:v>32.931249999999999</c:v>
                </c:pt>
                <c:pt idx="19759">
                  <c:v>32.932916666666699</c:v>
                </c:pt>
                <c:pt idx="19760">
                  <c:v>32.9345833333334</c:v>
                </c:pt>
                <c:pt idx="19761">
                  <c:v>32.936250000000001</c:v>
                </c:pt>
                <c:pt idx="19762">
                  <c:v>32.937916666666702</c:v>
                </c:pt>
                <c:pt idx="19763">
                  <c:v>32.939583333333402</c:v>
                </c:pt>
                <c:pt idx="19764">
                  <c:v>32.941249999999997</c:v>
                </c:pt>
                <c:pt idx="19765">
                  <c:v>32.942916666666697</c:v>
                </c:pt>
                <c:pt idx="19766">
                  <c:v>32.944583333333398</c:v>
                </c:pt>
                <c:pt idx="19767">
                  <c:v>32.946249999999999</c:v>
                </c:pt>
                <c:pt idx="19768">
                  <c:v>32.9479166666667</c:v>
                </c:pt>
                <c:pt idx="19769">
                  <c:v>32.949583333333401</c:v>
                </c:pt>
                <c:pt idx="19770">
                  <c:v>32.951250000000002</c:v>
                </c:pt>
                <c:pt idx="19771">
                  <c:v>32.952916666666702</c:v>
                </c:pt>
                <c:pt idx="19772">
                  <c:v>32.954583333333403</c:v>
                </c:pt>
                <c:pt idx="19773">
                  <c:v>32.956249999999997</c:v>
                </c:pt>
                <c:pt idx="19774">
                  <c:v>32.957916666666698</c:v>
                </c:pt>
                <c:pt idx="19775">
                  <c:v>32.959583333333399</c:v>
                </c:pt>
                <c:pt idx="19776">
                  <c:v>32.96125</c:v>
                </c:pt>
                <c:pt idx="19777">
                  <c:v>32.9629166666667</c:v>
                </c:pt>
                <c:pt idx="19778">
                  <c:v>32.964583333333401</c:v>
                </c:pt>
                <c:pt idx="19779">
                  <c:v>32.966250000000002</c:v>
                </c:pt>
                <c:pt idx="19780">
                  <c:v>32.967916666666703</c:v>
                </c:pt>
                <c:pt idx="19781">
                  <c:v>32.969583333333397</c:v>
                </c:pt>
                <c:pt idx="19782">
                  <c:v>32.971249999999998</c:v>
                </c:pt>
                <c:pt idx="19783">
                  <c:v>32.972916666666698</c:v>
                </c:pt>
                <c:pt idx="19784">
                  <c:v>32.974583333333399</c:v>
                </c:pt>
                <c:pt idx="19785">
                  <c:v>32.97625</c:v>
                </c:pt>
                <c:pt idx="19786">
                  <c:v>32.977916666666701</c:v>
                </c:pt>
                <c:pt idx="19787">
                  <c:v>32.979583333333402</c:v>
                </c:pt>
                <c:pt idx="19788">
                  <c:v>32.981250000000003</c:v>
                </c:pt>
                <c:pt idx="19789">
                  <c:v>32.982916666666704</c:v>
                </c:pt>
                <c:pt idx="19790">
                  <c:v>32.984583333333397</c:v>
                </c:pt>
                <c:pt idx="19791">
                  <c:v>32.986249999999998</c:v>
                </c:pt>
                <c:pt idx="19792">
                  <c:v>32.987916666666699</c:v>
                </c:pt>
                <c:pt idx="19793">
                  <c:v>32.9895833333334</c:v>
                </c:pt>
                <c:pt idx="19794">
                  <c:v>32.991250000000001</c:v>
                </c:pt>
                <c:pt idx="19795">
                  <c:v>32.992916666666702</c:v>
                </c:pt>
                <c:pt idx="19796">
                  <c:v>32.994583333333402</c:v>
                </c:pt>
                <c:pt idx="19797">
                  <c:v>32.996250000000003</c:v>
                </c:pt>
                <c:pt idx="19798">
                  <c:v>32.997916666666697</c:v>
                </c:pt>
                <c:pt idx="19799">
                  <c:v>32.999583333333398</c:v>
                </c:pt>
                <c:pt idx="19800">
                  <c:v>33.001249999999999</c:v>
                </c:pt>
                <c:pt idx="19801">
                  <c:v>33.0029166666667</c:v>
                </c:pt>
                <c:pt idx="19802">
                  <c:v>33.0045833333334</c:v>
                </c:pt>
                <c:pt idx="19803">
                  <c:v>33.006250000000001</c:v>
                </c:pt>
                <c:pt idx="19804">
                  <c:v>33.007916666666702</c:v>
                </c:pt>
                <c:pt idx="19805">
                  <c:v>33.009583333333403</c:v>
                </c:pt>
                <c:pt idx="19806">
                  <c:v>33.011249999999997</c:v>
                </c:pt>
                <c:pt idx="19807">
                  <c:v>33.012916666666698</c:v>
                </c:pt>
                <c:pt idx="19808">
                  <c:v>33.014583333333398</c:v>
                </c:pt>
                <c:pt idx="19809">
                  <c:v>33.016249999999999</c:v>
                </c:pt>
                <c:pt idx="19810">
                  <c:v>33.0179166666667</c:v>
                </c:pt>
                <c:pt idx="19811">
                  <c:v>33.019583333333401</c:v>
                </c:pt>
                <c:pt idx="19812">
                  <c:v>33.021250000000002</c:v>
                </c:pt>
                <c:pt idx="19813">
                  <c:v>33.022916666666703</c:v>
                </c:pt>
                <c:pt idx="19814">
                  <c:v>33.024583333333403</c:v>
                </c:pt>
                <c:pt idx="19815">
                  <c:v>33.026249999999997</c:v>
                </c:pt>
                <c:pt idx="19816">
                  <c:v>33.027916666666698</c:v>
                </c:pt>
                <c:pt idx="19817">
                  <c:v>33.029583333333399</c:v>
                </c:pt>
                <c:pt idx="19818">
                  <c:v>33.03125</c:v>
                </c:pt>
                <c:pt idx="19819">
                  <c:v>33.032916666666701</c:v>
                </c:pt>
                <c:pt idx="19820">
                  <c:v>33.034583333333401</c:v>
                </c:pt>
                <c:pt idx="19821">
                  <c:v>33.036250000000003</c:v>
                </c:pt>
                <c:pt idx="19822">
                  <c:v>33.037916666666703</c:v>
                </c:pt>
                <c:pt idx="19823">
                  <c:v>33.039583333333397</c:v>
                </c:pt>
                <c:pt idx="19824">
                  <c:v>33.041249999999998</c:v>
                </c:pt>
                <c:pt idx="19825">
                  <c:v>33.042916666666699</c:v>
                </c:pt>
                <c:pt idx="19826">
                  <c:v>33.044583333333399</c:v>
                </c:pt>
                <c:pt idx="19827">
                  <c:v>33.046250000000001</c:v>
                </c:pt>
                <c:pt idx="19828">
                  <c:v>33.047916666666701</c:v>
                </c:pt>
                <c:pt idx="19829">
                  <c:v>33.049583333333402</c:v>
                </c:pt>
                <c:pt idx="19830">
                  <c:v>33.051250000000003</c:v>
                </c:pt>
                <c:pt idx="19831">
                  <c:v>33.052916666666697</c:v>
                </c:pt>
                <c:pt idx="19832">
                  <c:v>33.054583333333397</c:v>
                </c:pt>
                <c:pt idx="19833">
                  <c:v>33.056249999999999</c:v>
                </c:pt>
                <c:pt idx="19834">
                  <c:v>33.057916666666699</c:v>
                </c:pt>
                <c:pt idx="19835">
                  <c:v>33.0595833333334</c:v>
                </c:pt>
                <c:pt idx="19836">
                  <c:v>33.061250000000001</c:v>
                </c:pt>
                <c:pt idx="19837">
                  <c:v>33.062916666666702</c:v>
                </c:pt>
                <c:pt idx="19838">
                  <c:v>33.064583333333402</c:v>
                </c:pt>
                <c:pt idx="19839">
                  <c:v>33.066249999999997</c:v>
                </c:pt>
                <c:pt idx="19840">
                  <c:v>33.067916666666697</c:v>
                </c:pt>
                <c:pt idx="19841">
                  <c:v>33.069583333333398</c:v>
                </c:pt>
                <c:pt idx="19842">
                  <c:v>33.071249999999999</c:v>
                </c:pt>
                <c:pt idx="19843">
                  <c:v>33.0729166666667</c:v>
                </c:pt>
                <c:pt idx="19844">
                  <c:v>33.074583333333401</c:v>
                </c:pt>
                <c:pt idx="19845">
                  <c:v>33.076250000000002</c:v>
                </c:pt>
                <c:pt idx="19846">
                  <c:v>33.077916666666702</c:v>
                </c:pt>
                <c:pt idx="19847">
                  <c:v>33.079583333333403</c:v>
                </c:pt>
                <c:pt idx="19848">
                  <c:v>33.081249999999997</c:v>
                </c:pt>
                <c:pt idx="19849">
                  <c:v>33.082916666666698</c:v>
                </c:pt>
                <c:pt idx="19850">
                  <c:v>33.084583333333399</c:v>
                </c:pt>
                <c:pt idx="19851">
                  <c:v>33.08625</c:v>
                </c:pt>
                <c:pt idx="19852">
                  <c:v>33.0879166666667</c:v>
                </c:pt>
                <c:pt idx="19853">
                  <c:v>33.089583333333401</c:v>
                </c:pt>
                <c:pt idx="19854">
                  <c:v>33.091250000000002</c:v>
                </c:pt>
                <c:pt idx="19855">
                  <c:v>33.092916666666703</c:v>
                </c:pt>
                <c:pt idx="19856">
                  <c:v>33.094583333333397</c:v>
                </c:pt>
                <c:pt idx="19857">
                  <c:v>33.096249999999998</c:v>
                </c:pt>
                <c:pt idx="19858">
                  <c:v>33.097916666666698</c:v>
                </c:pt>
                <c:pt idx="19859">
                  <c:v>33.099583333333399</c:v>
                </c:pt>
                <c:pt idx="19860">
                  <c:v>33.10125</c:v>
                </c:pt>
                <c:pt idx="19861">
                  <c:v>33.102916666666701</c:v>
                </c:pt>
                <c:pt idx="19862">
                  <c:v>33.104583333333402</c:v>
                </c:pt>
                <c:pt idx="19863">
                  <c:v>33.106250000000003</c:v>
                </c:pt>
                <c:pt idx="19864">
                  <c:v>33.107916666666704</c:v>
                </c:pt>
                <c:pt idx="19865">
                  <c:v>33.109583333333397</c:v>
                </c:pt>
                <c:pt idx="19866">
                  <c:v>33.111249999999998</c:v>
                </c:pt>
                <c:pt idx="19867">
                  <c:v>33.112916666666699</c:v>
                </c:pt>
                <c:pt idx="19868">
                  <c:v>33.1145833333334</c:v>
                </c:pt>
                <c:pt idx="19869">
                  <c:v>33.116250000000001</c:v>
                </c:pt>
                <c:pt idx="19870">
                  <c:v>33.117916666666702</c:v>
                </c:pt>
                <c:pt idx="19871">
                  <c:v>33.119583333333402</c:v>
                </c:pt>
                <c:pt idx="19872">
                  <c:v>33.121250000000003</c:v>
                </c:pt>
                <c:pt idx="19873">
                  <c:v>33.122916666666697</c:v>
                </c:pt>
                <c:pt idx="19874">
                  <c:v>33.124583333333398</c:v>
                </c:pt>
                <c:pt idx="19875">
                  <c:v>33.126249999999999</c:v>
                </c:pt>
                <c:pt idx="19876">
                  <c:v>33.1279166666667</c:v>
                </c:pt>
                <c:pt idx="19877">
                  <c:v>33.1295833333334</c:v>
                </c:pt>
                <c:pt idx="19878">
                  <c:v>33.131250000000001</c:v>
                </c:pt>
                <c:pt idx="19879">
                  <c:v>33.132916666666702</c:v>
                </c:pt>
                <c:pt idx="19880">
                  <c:v>33.134583333333403</c:v>
                </c:pt>
                <c:pt idx="19881">
                  <c:v>33.136249999999997</c:v>
                </c:pt>
                <c:pt idx="19882">
                  <c:v>33.137916666666698</c:v>
                </c:pt>
                <c:pt idx="19883">
                  <c:v>33.139583333333398</c:v>
                </c:pt>
                <c:pt idx="19884">
                  <c:v>33.141249999999999</c:v>
                </c:pt>
                <c:pt idx="19885">
                  <c:v>33.1429166666667</c:v>
                </c:pt>
                <c:pt idx="19886">
                  <c:v>33.144583333333401</c:v>
                </c:pt>
                <c:pt idx="19887">
                  <c:v>33.146250000000002</c:v>
                </c:pt>
                <c:pt idx="19888">
                  <c:v>33.147916666666703</c:v>
                </c:pt>
                <c:pt idx="19889">
                  <c:v>33.149583333333403</c:v>
                </c:pt>
                <c:pt idx="19890">
                  <c:v>33.151249999999997</c:v>
                </c:pt>
                <c:pt idx="19891">
                  <c:v>33.152916666666698</c:v>
                </c:pt>
                <c:pt idx="19892">
                  <c:v>33.154583333333399</c:v>
                </c:pt>
                <c:pt idx="19893">
                  <c:v>33.15625</c:v>
                </c:pt>
                <c:pt idx="19894">
                  <c:v>33.157916666666701</c:v>
                </c:pt>
                <c:pt idx="19895">
                  <c:v>33.159583333333401</c:v>
                </c:pt>
                <c:pt idx="19896">
                  <c:v>33.161250000000003</c:v>
                </c:pt>
                <c:pt idx="19897">
                  <c:v>33.162916666666703</c:v>
                </c:pt>
                <c:pt idx="19898">
                  <c:v>33.164583333333397</c:v>
                </c:pt>
                <c:pt idx="19899">
                  <c:v>33.166249999999998</c:v>
                </c:pt>
                <c:pt idx="19900">
                  <c:v>33.167916666666699</c:v>
                </c:pt>
                <c:pt idx="19901">
                  <c:v>33.169583333333399</c:v>
                </c:pt>
                <c:pt idx="19902">
                  <c:v>33.171250000000001</c:v>
                </c:pt>
                <c:pt idx="19903">
                  <c:v>33.172916666666701</c:v>
                </c:pt>
                <c:pt idx="19904">
                  <c:v>33.174583333333402</c:v>
                </c:pt>
                <c:pt idx="19905">
                  <c:v>33.176250000000003</c:v>
                </c:pt>
                <c:pt idx="19906">
                  <c:v>33.177916666666697</c:v>
                </c:pt>
                <c:pt idx="19907">
                  <c:v>33.179583333333397</c:v>
                </c:pt>
                <c:pt idx="19908">
                  <c:v>33.181249999999999</c:v>
                </c:pt>
                <c:pt idx="19909">
                  <c:v>33.182916666666699</c:v>
                </c:pt>
                <c:pt idx="19910">
                  <c:v>33.1845833333334</c:v>
                </c:pt>
                <c:pt idx="19911">
                  <c:v>33.186250000000001</c:v>
                </c:pt>
                <c:pt idx="19912">
                  <c:v>33.187916666666702</c:v>
                </c:pt>
                <c:pt idx="19913">
                  <c:v>33.189583333333402</c:v>
                </c:pt>
                <c:pt idx="19914">
                  <c:v>33.191249999999997</c:v>
                </c:pt>
                <c:pt idx="19915">
                  <c:v>33.192916666666697</c:v>
                </c:pt>
                <c:pt idx="19916">
                  <c:v>33.194583333333398</c:v>
                </c:pt>
                <c:pt idx="19917">
                  <c:v>33.196249999999999</c:v>
                </c:pt>
                <c:pt idx="19918">
                  <c:v>33.1979166666667</c:v>
                </c:pt>
                <c:pt idx="19919">
                  <c:v>33.199583333333401</c:v>
                </c:pt>
                <c:pt idx="19920">
                  <c:v>33.201250000000002</c:v>
                </c:pt>
                <c:pt idx="19921">
                  <c:v>33.202916666666702</c:v>
                </c:pt>
                <c:pt idx="19922">
                  <c:v>33.204583333333403</c:v>
                </c:pt>
                <c:pt idx="19923">
                  <c:v>33.206249999999997</c:v>
                </c:pt>
                <c:pt idx="19924">
                  <c:v>33.207916666666698</c:v>
                </c:pt>
                <c:pt idx="19925">
                  <c:v>33.209583333333399</c:v>
                </c:pt>
                <c:pt idx="19926">
                  <c:v>33.21125</c:v>
                </c:pt>
                <c:pt idx="19927">
                  <c:v>33.2129166666667</c:v>
                </c:pt>
                <c:pt idx="19928">
                  <c:v>33.214583333333401</c:v>
                </c:pt>
                <c:pt idx="19929">
                  <c:v>33.216250000000002</c:v>
                </c:pt>
                <c:pt idx="19930">
                  <c:v>33.217916666666703</c:v>
                </c:pt>
                <c:pt idx="19931">
                  <c:v>33.219583333333397</c:v>
                </c:pt>
                <c:pt idx="19932">
                  <c:v>33.221249999999998</c:v>
                </c:pt>
                <c:pt idx="19933">
                  <c:v>33.222916666666698</c:v>
                </c:pt>
                <c:pt idx="19934">
                  <c:v>33.224583333333399</c:v>
                </c:pt>
                <c:pt idx="19935">
                  <c:v>33.22625</c:v>
                </c:pt>
                <c:pt idx="19936">
                  <c:v>33.227916666666701</c:v>
                </c:pt>
                <c:pt idx="19937">
                  <c:v>33.229583333333402</c:v>
                </c:pt>
                <c:pt idx="19938">
                  <c:v>33.231250000000003</c:v>
                </c:pt>
                <c:pt idx="19939">
                  <c:v>33.232916666666704</c:v>
                </c:pt>
                <c:pt idx="19940">
                  <c:v>33.234583333333397</c:v>
                </c:pt>
                <c:pt idx="19941">
                  <c:v>33.236249999999998</c:v>
                </c:pt>
                <c:pt idx="19942">
                  <c:v>33.237916666666699</c:v>
                </c:pt>
                <c:pt idx="19943">
                  <c:v>33.2395833333334</c:v>
                </c:pt>
                <c:pt idx="19944">
                  <c:v>33.241250000000001</c:v>
                </c:pt>
                <c:pt idx="19945">
                  <c:v>33.242916666666702</c:v>
                </c:pt>
                <c:pt idx="19946">
                  <c:v>33.244583333333402</c:v>
                </c:pt>
                <c:pt idx="19947">
                  <c:v>33.246250000000003</c:v>
                </c:pt>
                <c:pt idx="19948">
                  <c:v>33.247916666666697</c:v>
                </c:pt>
                <c:pt idx="19949">
                  <c:v>33.249583333333398</c:v>
                </c:pt>
                <c:pt idx="19950">
                  <c:v>33.251249999999999</c:v>
                </c:pt>
                <c:pt idx="19951">
                  <c:v>33.2529166666667</c:v>
                </c:pt>
                <c:pt idx="19952">
                  <c:v>33.2545833333334</c:v>
                </c:pt>
                <c:pt idx="19953">
                  <c:v>33.256250000000001</c:v>
                </c:pt>
                <c:pt idx="19954">
                  <c:v>33.257916666666702</c:v>
                </c:pt>
                <c:pt idx="19955">
                  <c:v>33.259583333333403</c:v>
                </c:pt>
                <c:pt idx="19956">
                  <c:v>33.261249999999997</c:v>
                </c:pt>
                <c:pt idx="19957">
                  <c:v>33.262916666666698</c:v>
                </c:pt>
                <c:pt idx="19958">
                  <c:v>33.264583333333398</c:v>
                </c:pt>
                <c:pt idx="19959">
                  <c:v>33.266249999999999</c:v>
                </c:pt>
                <c:pt idx="19960">
                  <c:v>33.2679166666667</c:v>
                </c:pt>
                <c:pt idx="19961">
                  <c:v>33.269583333333401</c:v>
                </c:pt>
                <c:pt idx="19962">
                  <c:v>33.271250000000002</c:v>
                </c:pt>
                <c:pt idx="19963">
                  <c:v>33.272916666666703</c:v>
                </c:pt>
                <c:pt idx="19964">
                  <c:v>33.274583333333403</c:v>
                </c:pt>
                <c:pt idx="19965">
                  <c:v>33.276249999999997</c:v>
                </c:pt>
                <c:pt idx="19966">
                  <c:v>33.277916666666698</c:v>
                </c:pt>
                <c:pt idx="19967">
                  <c:v>33.279583333333399</c:v>
                </c:pt>
                <c:pt idx="19968">
                  <c:v>33.28125</c:v>
                </c:pt>
                <c:pt idx="19969">
                  <c:v>33.282916666666701</c:v>
                </c:pt>
                <c:pt idx="19970">
                  <c:v>33.284583333333401</c:v>
                </c:pt>
                <c:pt idx="19971">
                  <c:v>33.286250000000003</c:v>
                </c:pt>
                <c:pt idx="19972">
                  <c:v>33.287916666666703</c:v>
                </c:pt>
                <c:pt idx="19973">
                  <c:v>33.289583333333397</c:v>
                </c:pt>
                <c:pt idx="19974">
                  <c:v>33.291249999999998</c:v>
                </c:pt>
                <c:pt idx="19975">
                  <c:v>33.292916666666699</c:v>
                </c:pt>
                <c:pt idx="19976">
                  <c:v>33.294583333333399</c:v>
                </c:pt>
                <c:pt idx="19977">
                  <c:v>33.296250000000001</c:v>
                </c:pt>
                <c:pt idx="19978">
                  <c:v>33.297916666666701</c:v>
                </c:pt>
                <c:pt idx="19979">
                  <c:v>33.299583333333402</c:v>
                </c:pt>
                <c:pt idx="19980">
                  <c:v>33.301250000000003</c:v>
                </c:pt>
                <c:pt idx="19981">
                  <c:v>33.302916666666697</c:v>
                </c:pt>
                <c:pt idx="19982">
                  <c:v>33.304583333333397</c:v>
                </c:pt>
                <c:pt idx="19983">
                  <c:v>33.306249999999999</c:v>
                </c:pt>
                <c:pt idx="19984">
                  <c:v>33.307916666666699</c:v>
                </c:pt>
                <c:pt idx="19985">
                  <c:v>33.3095833333334</c:v>
                </c:pt>
                <c:pt idx="19986">
                  <c:v>33.311250000000001</c:v>
                </c:pt>
                <c:pt idx="19987">
                  <c:v>33.312916666666702</c:v>
                </c:pt>
                <c:pt idx="19988">
                  <c:v>33.314583333333402</c:v>
                </c:pt>
                <c:pt idx="19989">
                  <c:v>33.316249999999997</c:v>
                </c:pt>
                <c:pt idx="19990">
                  <c:v>33.317916666666697</c:v>
                </c:pt>
                <c:pt idx="19991">
                  <c:v>33.319583333333398</c:v>
                </c:pt>
                <c:pt idx="19992">
                  <c:v>33.321249999999999</c:v>
                </c:pt>
                <c:pt idx="19993">
                  <c:v>33.3229166666667</c:v>
                </c:pt>
                <c:pt idx="19994">
                  <c:v>33.324583333333401</c:v>
                </c:pt>
                <c:pt idx="19995">
                  <c:v>33.326250000000002</c:v>
                </c:pt>
                <c:pt idx="19996">
                  <c:v>33.327916666666702</c:v>
                </c:pt>
                <c:pt idx="19997">
                  <c:v>33.329583333333403</c:v>
                </c:pt>
                <c:pt idx="19998">
                  <c:v>33.331249999999997</c:v>
                </c:pt>
                <c:pt idx="19999">
                  <c:v>33.332916666666698</c:v>
                </c:pt>
                <c:pt idx="20000">
                  <c:v>33.334583333333399</c:v>
                </c:pt>
                <c:pt idx="20001">
                  <c:v>33.33625</c:v>
                </c:pt>
                <c:pt idx="20002">
                  <c:v>33.3379166666667</c:v>
                </c:pt>
                <c:pt idx="20003">
                  <c:v>33.339583333333401</c:v>
                </c:pt>
                <c:pt idx="20004">
                  <c:v>33.341250000000002</c:v>
                </c:pt>
                <c:pt idx="20005">
                  <c:v>33.342916666666703</c:v>
                </c:pt>
                <c:pt idx="20006">
                  <c:v>33.344583333333397</c:v>
                </c:pt>
                <c:pt idx="20007">
                  <c:v>33.346249999999998</c:v>
                </c:pt>
                <c:pt idx="20008">
                  <c:v>33.347916666666698</c:v>
                </c:pt>
                <c:pt idx="20009">
                  <c:v>33.349583333333399</c:v>
                </c:pt>
                <c:pt idx="20010">
                  <c:v>33.35125</c:v>
                </c:pt>
                <c:pt idx="20011">
                  <c:v>33.352916666666701</c:v>
                </c:pt>
                <c:pt idx="20012">
                  <c:v>33.354583333333402</c:v>
                </c:pt>
                <c:pt idx="20013">
                  <c:v>33.356250000000003</c:v>
                </c:pt>
                <c:pt idx="20014">
                  <c:v>33.357916666666704</c:v>
                </c:pt>
                <c:pt idx="20015">
                  <c:v>33.359583333333397</c:v>
                </c:pt>
                <c:pt idx="20016">
                  <c:v>33.361249999999998</c:v>
                </c:pt>
                <c:pt idx="20017">
                  <c:v>33.362916666666699</c:v>
                </c:pt>
                <c:pt idx="20018">
                  <c:v>33.3645833333334</c:v>
                </c:pt>
                <c:pt idx="20019">
                  <c:v>33.366250000000001</c:v>
                </c:pt>
                <c:pt idx="20020">
                  <c:v>33.367916666666702</c:v>
                </c:pt>
                <c:pt idx="20021">
                  <c:v>33.369583333333402</c:v>
                </c:pt>
                <c:pt idx="20022">
                  <c:v>33.371250000000003</c:v>
                </c:pt>
                <c:pt idx="20023">
                  <c:v>33.372916666666697</c:v>
                </c:pt>
                <c:pt idx="20024">
                  <c:v>33.374583333333398</c:v>
                </c:pt>
                <c:pt idx="20025">
                  <c:v>33.376249999999999</c:v>
                </c:pt>
                <c:pt idx="20026">
                  <c:v>33.3779166666667</c:v>
                </c:pt>
                <c:pt idx="20027">
                  <c:v>33.3795833333334</c:v>
                </c:pt>
                <c:pt idx="20028">
                  <c:v>33.381250000000001</c:v>
                </c:pt>
                <c:pt idx="20029">
                  <c:v>33.382916666666702</c:v>
                </c:pt>
                <c:pt idx="20030">
                  <c:v>33.384583333333403</c:v>
                </c:pt>
                <c:pt idx="20031">
                  <c:v>33.386249999999997</c:v>
                </c:pt>
                <c:pt idx="20032">
                  <c:v>33.387916666666698</c:v>
                </c:pt>
                <c:pt idx="20033">
                  <c:v>33.389583333333398</c:v>
                </c:pt>
                <c:pt idx="20034">
                  <c:v>33.391249999999999</c:v>
                </c:pt>
                <c:pt idx="20035">
                  <c:v>33.3929166666667</c:v>
                </c:pt>
                <c:pt idx="20036">
                  <c:v>33.394583333333401</c:v>
                </c:pt>
                <c:pt idx="20037">
                  <c:v>33.396250000000002</c:v>
                </c:pt>
                <c:pt idx="20038">
                  <c:v>33.397916666666703</c:v>
                </c:pt>
                <c:pt idx="20039">
                  <c:v>33.399583333333403</c:v>
                </c:pt>
                <c:pt idx="20040">
                  <c:v>33.401249999999997</c:v>
                </c:pt>
                <c:pt idx="20041">
                  <c:v>33.402916666666698</c:v>
                </c:pt>
                <c:pt idx="20042">
                  <c:v>33.404583333333399</c:v>
                </c:pt>
                <c:pt idx="20043">
                  <c:v>33.40625</c:v>
                </c:pt>
                <c:pt idx="20044">
                  <c:v>33.407916666666701</c:v>
                </c:pt>
                <c:pt idx="20045">
                  <c:v>33.409583333333401</c:v>
                </c:pt>
                <c:pt idx="20046">
                  <c:v>33.411250000000003</c:v>
                </c:pt>
                <c:pt idx="20047">
                  <c:v>33.412916666666703</c:v>
                </c:pt>
                <c:pt idx="20048">
                  <c:v>33.414583333333397</c:v>
                </c:pt>
                <c:pt idx="20049">
                  <c:v>33.416249999999998</c:v>
                </c:pt>
                <c:pt idx="20050">
                  <c:v>33.417916666666699</c:v>
                </c:pt>
                <c:pt idx="20051">
                  <c:v>33.419583333333399</c:v>
                </c:pt>
                <c:pt idx="20052">
                  <c:v>33.421250000000001</c:v>
                </c:pt>
                <c:pt idx="20053">
                  <c:v>33.422916666666701</c:v>
                </c:pt>
                <c:pt idx="20054">
                  <c:v>33.424583333333402</c:v>
                </c:pt>
                <c:pt idx="20055">
                  <c:v>33.426250000000003</c:v>
                </c:pt>
                <c:pt idx="20056">
                  <c:v>33.427916666666697</c:v>
                </c:pt>
                <c:pt idx="20057">
                  <c:v>33.429583333333397</c:v>
                </c:pt>
                <c:pt idx="20058">
                  <c:v>33.431249999999999</c:v>
                </c:pt>
                <c:pt idx="20059">
                  <c:v>33.432916666666699</c:v>
                </c:pt>
                <c:pt idx="20060">
                  <c:v>33.4345833333334</c:v>
                </c:pt>
                <c:pt idx="20061">
                  <c:v>33.436250000000001</c:v>
                </c:pt>
                <c:pt idx="20062">
                  <c:v>33.437916666666702</c:v>
                </c:pt>
                <c:pt idx="20063">
                  <c:v>33.439583333333402</c:v>
                </c:pt>
                <c:pt idx="20064">
                  <c:v>33.441249999999997</c:v>
                </c:pt>
                <c:pt idx="20065">
                  <c:v>33.442916666666697</c:v>
                </c:pt>
                <c:pt idx="20066">
                  <c:v>33.444583333333398</c:v>
                </c:pt>
                <c:pt idx="20067">
                  <c:v>33.446249999999999</c:v>
                </c:pt>
                <c:pt idx="20068">
                  <c:v>33.4479166666667</c:v>
                </c:pt>
                <c:pt idx="20069">
                  <c:v>33.449583333333401</c:v>
                </c:pt>
                <c:pt idx="20070">
                  <c:v>33.451250000000002</c:v>
                </c:pt>
                <c:pt idx="20071">
                  <c:v>33.452916666666702</c:v>
                </c:pt>
                <c:pt idx="20072">
                  <c:v>33.454583333333403</c:v>
                </c:pt>
                <c:pt idx="20073">
                  <c:v>33.456249999999997</c:v>
                </c:pt>
                <c:pt idx="20074">
                  <c:v>33.457916666666698</c:v>
                </c:pt>
                <c:pt idx="20075">
                  <c:v>33.459583333333399</c:v>
                </c:pt>
                <c:pt idx="20076">
                  <c:v>33.46125</c:v>
                </c:pt>
                <c:pt idx="20077">
                  <c:v>33.4629166666667</c:v>
                </c:pt>
                <c:pt idx="20078">
                  <c:v>33.464583333333401</c:v>
                </c:pt>
                <c:pt idx="20079">
                  <c:v>33.466250000000002</c:v>
                </c:pt>
                <c:pt idx="20080">
                  <c:v>33.467916666666703</c:v>
                </c:pt>
                <c:pt idx="20081">
                  <c:v>33.469583333333397</c:v>
                </c:pt>
                <c:pt idx="20082">
                  <c:v>33.471249999999998</c:v>
                </c:pt>
                <c:pt idx="20083">
                  <c:v>33.472916666666698</c:v>
                </c:pt>
                <c:pt idx="20084">
                  <c:v>33.474583333333399</c:v>
                </c:pt>
                <c:pt idx="20085">
                  <c:v>33.47625</c:v>
                </c:pt>
                <c:pt idx="20086">
                  <c:v>33.477916666666701</c:v>
                </c:pt>
                <c:pt idx="20087">
                  <c:v>33.479583333333402</c:v>
                </c:pt>
                <c:pt idx="20088">
                  <c:v>33.481250000000003</c:v>
                </c:pt>
                <c:pt idx="20089">
                  <c:v>33.482916666666704</c:v>
                </c:pt>
                <c:pt idx="20090">
                  <c:v>33.484583333333397</c:v>
                </c:pt>
                <c:pt idx="20091">
                  <c:v>33.486249999999998</c:v>
                </c:pt>
                <c:pt idx="20092">
                  <c:v>33.487916666666699</c:v>
                </c:pt>
                <c:pt idx="20093">
                  <c:v>33.4895833333334</c:v>
                </c:pt>
                <c:pt idx="20094">
                  <c:v>33.491250000000001</c:v>
                </c:pt>
                <c:pt idx="20095">
                  <c:v>33.492916666666702</c:v>
                </c:pt>
                <c:pt idx="20096">
                  <c:v>33.494583333333402</c:v>
                </c:pt>
                <c:pt idx="20097">
                  <c:v>33.496250000000003</c:v>
                </c:pt>
                <c:pt idx="20098">
                  <c:v>33.497916666666697</c:v>
                </c:pt>
                <c:pt idx="20099">
                  <c:v>33.499583333333398</c:v>
                </c:pt>
                <c:pt idx="20100">
                  <c:v>33.501249999999999</c:v>
                </c:pt>
                <c:pt idx="20101">
                  <c:v>33.5029166666667</c:v>
                </c:pt>
                <c:pt idx="20102">
                  <c:v>33.5045833333334</c:v>
                </c:pt>
                <c:pt idx="20103">
                  <c:v>33.506250000000001</c:v>
                </c:pt>
                <c:pt idx="20104">
                  <c:v>33.507916666666702</c:v>
                </c:pt>
                <c:pt idx="20105">
                  <c:v>33.509583333333403</c:v>
                </c:pt>
                <c:pt idx="20106">
                  <c:v>33.511249999999997</c:v>
                </c:pt>
                <c:pt idx="20107">
                  <c:v>33.512916666666698</c:v>
                </c:pt>
                <c:pt idx="20108">
                  <c:v>33.514583333333398</c:v>
                </c:pt>
                <c:pt idx="20109">
                  <c:v>33.516249999999999</c:v>
                </c:pt>
                <c:pt idx="20110">
                  <c:v>33.5179166666667</c:v>
                </c:pt>
                <c:pt idx="20111">
                  <c:v>33.519583333333401</c:v>
                </c:pt>
                <c:pt idx="20112">
                  <c:v>33.521250000000002</c:v>
                </c:pt>
                <c:pt idx="20113">
                  <c:v>33.522916666666703</c:v>
                </c:pt>
                <c:pt idx="20114">
                  <c:v>33.524583333333403</c:v>
                </c:pt>
                <c:pt idx="20115">
                  <c:v>33.526249999999997</c:v>
                </c:pt>
                <c:pt idx="20116">
                  <c:v>33.527916666666698</c:v>
                </c:pt>
                <c:pt idx="20117">
                  <c:v>33.529583333333399</c:v>
                </c:pt>
                <c:pt idx="20118">
                  <c:v>33.53125</c:v>
                </c:pt>
                <c:pt idx="20119">
                  <c:v>33.532916666666701</c:v>
                </c:pt>
                <c:pt idx="20120">
                  <c:v>33.534583333333401</c:v>
                </c:pt>
                <c:pt idx="20121">
                  <c:v>33.536250000000003</c:v>
                </c:pt>
                <c:pt idx="20122">
                  <c:v>33.537916666666703</c:v>
                </c:pt>
                <c:pt idx="20123">
                  <c:v>33.539583333333397</c:v>
                </c:pt>
                <c:pt idx="20124">
                  <c:v>33.541249999999998</c:v>
                </c:pt>
                <c:pt idx="20125">
                  <c:v>33.542916666666699</c:v>
                </c:pt>
                <c:pt idx="20126">
                  <c:v>33.544583333333399</c:v>
                </c:pt>
                <c:pt idx="20127">
                  <c:v>33.546250000000001</c:v>
                </c:pt>
                <c:pt idx="20128">
                  <c:v>33.547916666666701</c:v>
                </c:pt>
                <c:pt idx="20129">
                  <c:v>33.549583333333402</c:v>
                </c:pt>
                <c:pt idx="20130">
                  <c:v>33.551250000000003</c:v>
                </c:pt>
                <c:pt idx="20131">
                  <c:v>33.552916666666697</c:v>
                </c:pt>
                <c:pt idx="20132">
                  <c:v>33.554583333333397</c:v>
                </c:pt>
                <c:pt idx="20133">
                  <c:v>33.556249999999999</c:v>
                </c:pt>
                <c:pt idx="20134">
                  <c:v>33.557916666666699</c:v>
                </c:pt>
                <c:pt idx="20135">
                  <c:v>33.5595833333334</c:v>
                </c:pt>
                <c:pt idx="20136">
                  <c:v>33.561250000000001</c:v>
                </c:pt>
                <c:pt idx="20137">
                  <c:v>33.562916666666702</c:v>
                </c:pt>
                <c:pt idx="20138">
                  <c:v>33.564583333333402</c:v>
                </c:pt>
                <c:pt idx="20139">
                  <c:v>33.566249999999997</c:v>
                </c:pt>
                <c:pt idx="20140">
                  <c:v>33.567916666666697</c:v>
                </c:pt>
                <c:pt idx="20141">
                  <c:v>33.569583333333398</c:v>
                </c:pt>
                <c:pt idx="20142">
                  <c:v>33.571249999999999</c:v>
                </c:pt>
                <c:pt idx="20143">
                  <c:v>33.5729166666667</c:v>
                </c:pt>
                <c:pt idx="20144">
                  <c:v>33.574583333333401</c:v>
                </c:pt>
                <c:pt idx="20145">
                  <c:v>33.576250000000002</c:v>
                </c:pt>
                <c:pt idx="20146">
                  <c:v>33.577916666666702</c:v>
                </c:pt>
                <c:pt idx="20147">
                  <c:v>33.579583333333403</c:v>
                </c:pt>
                <c:pt idx="20148">
                  <c:v>33.581249999999997</c:v>
                </c:pt>
                <c:pt idx="20149">
                  <c:v>33.582916666666698</c:v>
                </c:pt>
                <c:pt idx="20150">
                  <c:v>33.584583333333399</c:v>
                </c:pt>
                <c:pt idx="20151">
                  <c:v>33.58625</c:v>
                </c:pt>
                <c:pt idx="20152">
                  <c:v>33.5879166666667</c:v>
                </c:pt>
                <c:pt idx="20153">
                  <c:v>33.589583333333401</c:v>
                </c:pt>
                <c:pt idx="20154">
                  <c:v>33.591250000000002</c:v>
                </c:pt>
                <c:pt idx="20155">
                  <c:v>33.592916666666703</c:v>
                </c:pt>
                <c:pt idx="20156">
                  <c:v>33.594583333333397</c:v>
                </c:pt>
                <c:pt idx="20157">
                  <c:v>33.596249999999998</c:v>
                </c:pt>
                <c:pt idx="20158">
                  <c:v>33.597916666666698</c:v>
                </c:pt>
                <c:pt idx="20159">
                  <c:v>33.599583333333399</c:v>
                </c:pt>
                <c:pt idx="20160">
                  <c:v>33.60125</c:v>
                </c:pt>
                <c:pt idx="20161">
                  <c:v>33.602916666666701</c:v>
                </c:pt>
                <c:pt idx="20162">
                  <c:v>33.604583333333402</c:v>
                </c:pt>
                <c:pt idx="20163">
                  <c:v>33.606250000000003</c:v>
                </c:pt>
                <c:pt idx="20164">
                  <c:v>33.607916666666704</c:v>
                </c:pt>
                <c:pt idx="20165">
                  <c:v>33.609583333333397</c:v>
                </c:pt>
                <c:pt idx="20166">
                  <c:v>33.611249999999998</c:v>
                </c:pt>
                <c:pt idx="20167">
                  <c:v>33.612916666666699</c:v>
                </c:pt>
                <c:pt idx="20168">
                  <c:v>33.6145833333334</c:v>
                </c:pt>
                <c:pt idx="20169">
                  <c:v>33.616250000000001</c:v>
                </c:pt>
                <c:pt idx="20170">
                  <c:v>33.617916666666702</c:v>
                </c:pt>
                <c:pt idx="20171">
                  <c:v>33.619583333333402</c:v>
                </c:pt>
                <c:pt idx="20172">
                  <c:v>33.621250000000003</c:v>
                </c:pt>
                <c:pt idx="20173">
                  <c:v>33.622916666666697</c:v>
                </c:pt>
                <c:pt idx="20174">
                  <c:v>33.624583333333398</c:v>
                </c:pt>
                <c:pt idx="20175">
                  <c:v>33.626249999999999</c:v>
                </c:pt>
                <c:pt idx="20176">
                  <c:v>33.6279166666667</c:v>
                </c:pt>
                <c:pt idx="20177">
                  <c:v>33.6295833333334</c:v>
                </c:pt>
                <c:pt idx="20178">
                  <c:v>33.631250000000001</c:v>
                </c:pt>
                <c:pt idx="20179">
                  <c:v>33.632916666666702</c:v>
                </c:pt>
                <c:pt idx="20180">
                  <c:v>33.634583333333403</c:v>
                </c:pt>
                <c:pt idx="20181">
                  <c:v>33.636249999999997</c:v>
                </c:pt>
                <c:pt idx="20182">
                  <c:v>33.637916666666698</c:v>
                </c:pt>
                <c:pt idx="20183">
                  <c:v>33.639583333333398</c:v>
                </c:pt>
                <c:pt idx="20184">
                  <c:v>33.641249999999999</c:v>
                </c:pt>
                <c:pt idx="20185">
                  <c:v>33.6429166666667</c:v>
                </c:pt>
                <c:pt idx="20186">
                  <c:v>33.644583333333401</c:v>
                </c:pt>
                <c:pt idx="20187">
                  <c:v>33.646250000000002</c:v>
                </c:pt>
                <c:pt idx="20188">
                  <c:v>33.647916666666703</c:v>
                </c:pt>
                <c:pt idx="20189">
                  <c:v>33.649583333333403</c:v>
                </c:pt>
                <c:pt idx="20190">
                  <c:v>33.651249999999997</c:v>
                </c:pt>
                <c:pt idx="20191">
                  <c:v>33.652916666666698</c:v>
                </c:pt>
                <c:pt idx="20192">
                  <c:v>33.654583333333399</c:v>
                </c:pt>
                <c:pt idx="20193">
                  <c:v>33.65625</c:v>
                </c:pt>
                <c:pt idx="20194">
                  <c:v>33.657916666666701</c:v>
                </c:pt>
                <c:pt idx="20195">
                  <c:v>33.659583333333401</c:v>
                </c:pt>
                <c:pt idx="20196">
                  <c:v>33.661250000000003</c:v>
                </c:pt>
                <c:pt idx="20197">
                  <c:v>33.662916666666703</c:v>
                </c:pt>
                <c:pt idx="20198">
                  <c:v>33.664583333333397</c:v>
                </c:pt>
                <c:pt idx="20199">
                  <c:v>33.666249999999998</c:v>
                </c:pt>
                <c:pt idx="20200">
                  <c:v>33.667916666666699</c:v>
                </c:pt>
                <c:pt idx="20201">
                  <c:v>33.669583333333399</c:v>
                </c:pt>
                <c:pt idx="20202">
                  <c:v>33.671250000000001</c:v>
                </c:pt>
                <c:pt idx="20203">
                  <c:v>33.672916666666701</c:v>
                </c:pt>
                <c:pt idx="20204">
                  <c:v>33.674583333333402</c:v>
                </c:pt>
                <c:pt idx="20205">
                  <c:v>33.676250000000003</c:v>
                </c:pt>
                <c:pt idx="20206">
                  <c:v>33.677916666666697</c:v>
                </c:pt>
                <c:pt idx="20207">
                  <c:v>33.679583333333397</c:v>
                </c:pt>
                <c:pt idx="20208">
                  <c:v>33.681249999999999</c:v>
                </c:pt>
                <c:pt idx="20209">
                  <c:v>33.682916666666699</c:v>
                </c:pt>
                <c:pt idx="20210">
                  <c:v>33.6845833333334</c:v>
                </c:pt>
                <c:pt idx="20211">
                  <c:v>33.686250000000001</c:v>
                </c:pt>
                <c:pt idx="20212">
                  <c:v>33.687916666666702</c:v>
                </c:pt>
                <c:pt idx="20213">
                  <c:v>33.689583333333402</c:v>
                </c:pt>
                <c:pt idx="20214">
                  <c:v>33.691249999999997</c:v>
                </c:pt>
                <c:pt idx="20215">
                  <c:v>33.692916666666697</c:v>
                </c:pt>
                <c:pt idx="20216">
                  <c:v>33.694583333333398</c:v>
                </c:pt>
                <c:pt idx="20217">
                  <c:v>33.696249999999999</c:v>
                </c:pt>
                <c:pt idx="20218">
                  <c:v>33.6979166666667</c:v>
                </c:pt>
                <c:pt idx="20219">
                  <c:v>33.699583333333401</c:v>
                </c:pt>
                <c:pt idx="20220">
                  <c:v>33.701250000000002</c:v>
                </c:pt>
                <c:pt idx="20221">
                  <c:v>33.702916666666702</c:v>
                </c:pt>
                <c:pt idx="20222">
                  <c:v>33.704583333333403</c:v>
                </c:pt>
                <c:pt idx="20223">
                  <c:v>33.706249999999997</c:v>
                </c:pt>
                <c:pt idx="20224">
                  <c:v>33.707916666666698</c:v>
                </c:pt>
                <c:pt idx="20225">
                  <c:v>33.709583333333399</c:v>
                </c:pt>
                <c:pt idx="20226">
                  <c:v>33.71125</c:v>
                </c:pt>
                <c:pt idx="20227">
                  <c:v>33.7129166666667</c:v>
                </c:pt>
                <c:pt idx="20228">
                  <c:v>33.714583333333401</c:v>
                </c:pt>
                <c:pt idx="20229">
                  <c:v>33.716250000000002</c:v>
                </c:pt>
                <c:pt idx="20230">
                  <c:v>33.717916666666703</c:v>
                </c:pt>
                <c:pt idx="20231">
                  <c:v>33.719583333333397</c:v>
                </c:pt>
                <c:pt idx="20232">
                  <c:v>33.721249999999998</c:v>
                </c:pt>
                <c:pt idx="20233">
                  <c:v>33.722916666666698</c:v>
                </c:pt>
                <c:pt idx="20234">
                  <c:v>33.724583333333399</c:v>
                </c:pt>
                <c:pt idx="20235">
                  <c:v>33.72625</c:v>
                </c:pt>
                <c:pt idx="20236">
                  <c:v>33.727916666666701</c:v>
                </c:pt>
                <c:pt idx="20237">
                  <c:v>33.729583333333402</c:v>
                </c:pt>
                <c:pt idx="20238">
                  <c:v>33.731250000000003</c:v>
                </c:pt>
                <c:pt idx="20239">
                  <c:v>33.732916666666704</c:v>
                </c:pt>
                <c:pt idx="20240">
                  <c:v>33.734583333333397</c:v>
                </c:pt>
                <c:pt idx="20241">
                  <c:v>33.736249999999998</c:v>
                </c:pt>
                <c:pt idx="20242">
                  <c:v>33.737916666666699</c:v>
                </c:pt>
                <c:pt idx="20243">
                  <c:v>33.7395833333334</c:v>
                </c:pt>
                <c:pt idx="20244">
                  <c:v>33.741250000000001</c:v>
                </c:pt>
                <c:pt idx="20245">
                  <c:v>33.742916666666702</c:v>
                </c:pt>
                <c:pt idx="20246">
                  <c:v>33.744583333333402</c:v>
                </c:pt>
                <c:pt idx="20247">
                  <c:v>33.746250000000003</c:v>
                </c:pt>
                <c:pt idx="20248">
                  <c:v>33.747916666666697</c:v>
                </c:pt>
                <c:pt idx="20249">
                  <c:v>33.749583333333398</c:v>
                </c:pt>
                <c:pt idx="20250">
                  <c:v>33.751249999999999</c:v>
                </c:pt>
                <c:pt idx="20251">
                  <c:v>33.7529166666667</c:v>
                </c:pt>
                <c:pt idx="20252">
                  <c:v>33.7545833333334</c:v>
                </c:pt>
                <c:pt idx="20253">
                  <c:v>33.756250000000001</c:v>
                </c:pt>
                <c:pt idx="20254">
                  <c:v>33.757916666666702</c:v>
                </c:pt>
                <c:pt idx="20255">
                  <c:v>33.759583333333403</c:v>
                </c:pt>
                <c:pt idx="20256">
                  <c:v>33.761249999999997</c:v>
                </c:pt>
                <c:pt idx="20257">
                  <c:v>33.762916666666698</c:v>
                </c:pt>
                <c:pt idx="20258">
                  <c:v>33.764583333333398</c:v>
                </c:pt>
                <c:pt idx="20259">
                  <c:v>33.766249999999999</c:v>
                </c:pt>
                <c:pt idx="20260">
                  <c:v>33.7679166666667</c:v>
                </c:pt>
                <c:pt idx="20261">
                  <c:v>33.769583333333401</c:v>
                </c:pt>
                <c:pt idx="20262">
                  <c:v>33.771250000000002</c:v>
                </c:pt>
                <c:pt idx="20263">
                  <c:v>33.772916666666703</c:v>
                </c:pt>
                <c:pt idx="20264">
                  <c:v>33.774583333333403</c:v>
                </c:pt>
                <c:pt idx="20265">
                  <c:v>33.776249999999997</c:v>
                </c:pt>
                <c:pt idx="20266">
                  <c:v>33.777916666666698</c:v>
                </c:pt>
                <c:pt idx="20267">
                  <c:v>33.779583333333399</c:v>
                </c:pt>
                <c:pt idx="20268">
                  <c:v>33.78125</c:v>
                </c:pt>
                <c:pt idx="20269">
                  <c:v>33.782916666666701</c:v>
                </c:pt>
                <c:pt idx="20270">
                  <c:v>33.784583333333401</c:v>
                </c:pt>
                <c:pt idx="20271">
                  <c:v>33.786250000000003</c:v>
                </c:pt>
                <c:pt idx="20272">
                  <c:v>33.787916666666703</c:v>
                </c:pt>
                <c:pt idx="20273">
                  <c:v>33.789583333333397</c:v>
                </c:pt>
                <c:pt idx="20274">
                  <c:v>33.791249999999998</c:v>
                </c:pt>
                <c:pt idx="20275">
                  <c:v>33.792916666666699</c:v>
                </c:pt>
                <c:pt idx="20276">
                  <c:v>33.794583333333399</c:v>
                </c:pt>
                <c:pt idx="20277">
                  <c:v>33.796250000000001</c:v>
                </c:pt>
                <c:pt idx="20278">
                  <c:v>33.797916666666701</c:v>
                </c:pt>
                <c:pt idx="20279">
                  <c:v>33.799583333333402</c:v>
                </c:pt>
                <c:pt idx="20280">
                  <c:v>33.801250000000003</c:v>
                </c:pt>
                <c:pt idx="20281">
                  <c:v>33.802916666666697</c:v>
                </c:pt>
                <c:pt idx="20282">
                  <c:v>33.804583333333397</c:v>
                </c:pt>
                <c:pt idx="20283">
                  <c:v>33.806249999999999</c:v>
                </c:pt>
                <c:pt idx="20284">
                  <c:v>33.807916666666699</c:v>
                </c:pt>
                <c:pt idx="20285">
                  <c:v>33.8095833333334</c:v>
                </c:pt>
                <c:pt idx="20286">
                  <c:v>33.811250000000001</c:v>
                </c:pt>
                <c:pt idx="20287">
                  <c:v>33.812916666666702</c:v>
                </c:pt>
                <c:pt idx="20288">
                  <c:v>33.814583333333402</c:v>
                </c:pt>
                <c:pt idx="20289">
                  <c:v>33.816249999999997</c:v>
                </c:pt>
                <c:pt idx="20290">
                  <c:v>33.817916666666697</c:v>
                </c:pt>
                <c:pt idx="20291">
                  <c:v>33.819583333333398</c:v>
                </c:pt>
                <c:pt idx="20292">
                  <c:v>33.821249999999999</c:v>
                </c:pt>
                <c:pt idx="20293">
                  <c:v>33.8229166666667</c:v>
                </c:pt>
                <c:pt idx="20294">
                  <c:v>33.824583333333401</c:v>
                </c:pt>
                <c:pt idx="20295">
                  <c:v>33.826250000000002</c:v>
                </c:pt>
                <c:pt idx="20296">
                  <c:v>33.827916666666702</c:v>
                </c:pt>
                <c:pt idx="20297">
                  <c:v>33.829583333333403</c:v>
                </c:pt>
                <c:pt idx="20298">
                  <c:v>33.831249999999997</c:v>
                </c:pt>
                <c:pt idx="20299">
                  <c:v>33.832916666666698</c:v>
                </c:pt>
                <c:pt idx="20300">
                  <c:v>33.834583333333399</c:v>
                </c:pt>
                <c:pt idx="20301">
                  <c:v>33.83625</c:v>
                </c:pt>
                <c:pt idx="20302">
                  <c:v>33.8379166666667</c:v>
                </c:pt>
                <c:pt idx="20303">
                  <c:v>33.839583333333401</c:v>
                </c:pt>
                <c:pt idx="20304">
                  <c:v>33.841250000000002</c:v>
                </c:pt>
                <c:pt idx="20305">
                  <c:v>33.842916666666703</c:v>
                </c:pt>
                <c:pt idx="20306">
                  <c:v>33.844583333333397</c:v>
                </c:pt>
                <c:pt idx="20307">
                  <c:v>33.846249999999998</c:v>
                </c:pt>
                <c:pt idx="20308">
                  <c:v>33.847916666666698</c:v>
                </c:pt>
                <c:pt idx="20309">
                  <c:v>33.849583333333399</c:v>
                </c:pt>
                <c:pt idx="20310">
                  <c:v>33.85125</c:v>
                </c:pt>
                <c:pt idx="20311">
                  <c:v>33.852916666666701</c:v>
                </c:pt>
                <c:pt idx="20312">
                  <c:v>33.854583333333402</c:v>
                </c:pt>
                <c:pt idx="20313">
                  <c:v>33.856250000000003</c:v>
                </c:pt>
                <c:pt idx="20314">
                  <c:v>33.857916666666704</c:v>
                </c:pt>
                <c:pt idx="20315">
                  <c:v>33.859583333333397</c:v>
                </c:pt>
                <c:pt idx="20316">
                  <c:v>33.861249999999998</c:v>
                </c:pt>
                <c:pt idx="20317">
                  <c:v>33.862916666666699</c:v>
                </c:pt>
                <c:pt idx="20318">
                  <c:v>33.8645833333334</c:v>
                </c:pt>
                <c:pt idx="20319">
                  <c:v>33.866250000000001</c:v>
                </c:pt>
                <c:pt idx="20320">
                  <c:v>33.867916666666702</c:v>
                </c:pt>
                <c:pt idx="20321">
                  <c:v>33.869583333333402</c:v>
                </c:pt>
                <c:pt idx="20322">
                  <c:v>33.871250000000003</c:v>
                </c:pt>
                <c:pt idx="20323">
                  <c:v>33.872916666666697</c:v>
                </c:pt>
                <c:pt idx="20324">
                  <c:v>33.874583333333398</c:v>
                </c:pt>
                <c:pt idx="20325">
                  <c:v>33.876249999999999</c:v>
                </c:pt>
                <c:pt idx="20326">
                  <c:v>33.8779166666667</c:v>
                </c:pt>
                <c:pt idx="20327">
                  <c:v>33.8795833333334</c:v>
                </c:pt>
                <c:pt idx="20328">
                  <c:v>33.881250000000001</c:v>
                </c:pt>
                <c:pt idx="20329">
                  <c:v>33.882916666666702</c:v>
                </c:pt>
                <c:pt idx="20330">
                  <c:v>33.884583333333403</c:v>
                </c:pt>
                <c:pt idx="20331">
                  <c:v>33.886249999999997</c:v>
                </c:pt>
                <c:pt idx="20332">
                  <c:v>33.887916666666698</c:v>
                </c:pt>
                <c:pt idx="20333">
                  <c:v>33.889583333333398</c:v>
                </c:pt>
                <c:pt idx="20334">
                  <c:v>33.891249999999999</c:v>
                </c:pt>
                <c:pt idx="20335">
                  <c:v>33.8929166666667</c:v>
                </c:pt>
                <c:pt idx="20336">
                  <c:v>33.894583333333401</c:v>
                </c:pt>
                <c:pt idx="20337">
                  <c:v>33.896250000000002</c:v>
                </c:pt>
                <c:pt idx="20338">
                  <c:v>33.897916666666703</c:v>
                </c:pt>
                <c:pt idx="20339">
                  <c:v>33.899583333333403</c:v>
                </c:pt>
                <c:pt idx="20340">
                  <c:v>33.901249999999997</c:v>
                </c:pt>
                <c:pt idx="20341">
                  <c:v>33.902916666666698</c:v>
                </c:pt>
                <c:pt idx="20342">
                  <c:v>33.904583333333399</c:v>
                </c:pt>
                <c:pt idx="20343">
                  <c:v>33.90625</c:v>
                </c:pt>
                <c:pt idx="20344">
                  <c:v>33.907916666666701</c:v>
                </c:pt>
                <c:pt idx="20345">
                  <c:v>33.909583333333401</c:v>
                </c:pt>
                <c:pt idx="20346">
                  <c:v>33.911250000000003</c:v>
                </c:pt>
                <c:pt idx="20347">
                  <c:v>33.912916666666703</c:v>
                </c:pt>
                <c:pt idx="20348">
                  <c:v>33.914583333333397</c:v>
                </c:pt>
                <c:pt idx="20349">
                  <c:v>33.916249999999998</c:v>
                </c:pt>
                <c:pt idx="20350">
                  <c:v>33.917916666666699</c:v>
                </c:pt>
                <c:pt idx="20351">
                  <c:v>33.919583333333399</c:v>
                </c:pt>
                <c:pt idx="20352">
                  <c:v>33.921250000000001</c:v>
                </c:pt>
                <c:pt idx="20353">
                  <c:v>33.922916666666701</c:v>
                </c:pt>
                <c:pt idx="20354">
                  <c:v>33.924583333333402</c:v>
                </c:pt>
                <c:pt idx="20355">
                  <c:v>33.926250000000003</c:v>
                </c:pt>
                <c:pt idx="20356">
                  <c:v>33.927916666666697</c:v>
                </c:pt>
                <c:pt idx="20357">
                  <c:v>33.929583333333397</c:v>
                </c:pt>
                <c:pt idx="20358">
                  <c:v>33.931249999999999</c:v>
                </c:pt>
                <c:pt idx="20359">
                  <c:v>33.932916666666699</c:v>
                </c:pt>
                <c:pt idx="20360">
                  <c:v>33.9345833333334</c:v>
                </c:pt>
                <c:pt idx="20361">
                  <c:v>33.936250000000001</c:v>
                </c:pt>
                <c:pt idx="20362">
                  <c:v>33.937916666666702</c:v>
                </c:pt>
                <c:pt idx="20363">
                  <c:v>33.939583333333402</c:v>
                </c:pt>
                <c:pt idx="20364">
                  <c:v>33.941249999999997</c:v>
                </c:pt>
                <c:pt idx="20365">
                  <c:v>33.942916666666697</c:v>
                </c:pt>
                <c:pt idx="20366">
                  <c:v>33.944583333333398</c:v>
                </c:pt>
                <c:pt idx="20367">
                  <c:v>33.946249999999999</c:v>
                </c:pt>
                <c:pt idx="20368">
                  <c:v>33.9479166666667</c:v>
                </c:pt>
                <c:pt idx="20369">
                  <c:v>33.949583333333401</c:v>
                </c:pt>
                <c:pt idx="20370">
                  <c:v>33.951250000000002</c:v>
                </c:pt>
                <c:pt idx="20371">
                  <c:v>33.952916666666702</c:v>
                </c:pt>
                <c:pt idx="20372">
                  <c:v>33.954583333333403</c:v>
                </c:pt>
                <c:pt idx="20373">
                  <c:v>33.956249999999997</c:v>
                </c:pt>
                <c:pt idx="20374">
                  <c:v>33.957916666666698</c:v>
                </c:pt>
                <c:pt idx="20375">
                  <c:v>33.959583333333399</c:v>
                </c:pt>
                <c:pt idx="20376">
                  <c:v>33.96125</c:v>
                </c:pt>
                <c:pt idx="20377">
                  <c:v>33.9629166666667</c:v>
                </c:pt>
                <c:pt idx="20378">
                  <c:v>33.964583333333401</c:v>
                </c:pt>
                <c:pt idx="20379">
                  <c:v>33.966250000000002</c:v>
                </c:pt>
                <c:pt idx="20380">
                  <c:v>33.967916666666703</c:v>
                </c:pt>
                <c:pt idx="20381">
                  <c:v>33.969583333333397</c:v>
                </c:pt>
                <c:pt idx="20382">
                  <c:v>33.971249999999998</c:v>
                </c:pt>
                <c:pt idx="20383">
                  <c:v>33.972916666666698</c:v>
                </c:pt>
                <c:pt idx="20384">
                  <c:v>33.974583333333399</c:v>
                </c:pt>
                <c:pt idx="20385">
                  <c:v>33.97625</c:v>
                </c:pt>
                <c:pt idx="20386">
                  <c:v>33.977916666666701</c:v>
                </c:pt>
                <c:pt idx="20387">
                  <c:v>33.979583333333402</c:v>
                </c:pt>
                <c:pt idx="20388">
                  <c:v>33.981250000000003</c:v>
                </c:pt>
                <c:pt idx="20389">
                  <c:v>33.982916666666704</c:v>
                </c:pt>
                <c:pt idx="20390">
                  <c:v>33.984583333333397</c:v>
                </c:pt>
                <c:pt idx="20391">
                  <c:v>33.986249999999998</c:v>
                </c:pt>
                <c:pt idx="20392">
                  <c:v>33.987916666666699</c:v>
                </c:pt>
                <c:pt idx="20393">
                  <c:v>33.9895833333334</c:v>
                </c:pt>
                <c:pt idx="20394">
                  <c:v>33.991250000000001</c:v>
                </c:pt>
                <c:pt idx="20395">
                  <c:v>33.992916666666702</c:v>
                </c:pt>
                <c:pt idx="20396">
                  <c:v>33.994583333333402</c:v>
                </c:pt>
                <c:pt idx="20397">
                  <c:v>33.996250000000003</c:v>
                </c:pt>
                <c:pt idx="20398">
                  <c:v>33.997916666666697</c:v>
                </c:pt>
                <c:pt idx="20399">
                  <c:v>33.999583333333398</c:v>
                </c:pt>
                <c:pt idx="20400">
                  <c:v>34.001249999999999</c:v>
                </c:pt>
                <c:pt idx="20401">
                  <c:v>34.0029166666667</c:v>
                </c:pt>
                <c:pt idx="20402">
                  <c:v>34.0045833333334</c:v>
                </c:pt>
                <c:pt idx="20403">
                  <c:v>34.006250000000001</c:v>
                </c:pt>
                <c:pt idx="20404">
                  <c:v>34.007916666666702</c:v>
                </c:pt>
                <c:pt idx="20405">
                  <c:v>34.009583333333403</c:v>
                </c:pt>
                <c:pt idx="20406">
                  <c:v>34.011249999999997</c:v>
                </c:pt>
                <c:pt idx="20407">
                  <c:v>34.012916666666698</c:v>
                </c:pt>
                <c:pt idx="20408">
                  <c:v>34.014583333333398</c:v>
                </c:pt>
                <c:pt idx="20409">
                  <c:v>34.016249999999999</c:v>
                </c:pt>
                <c:pt idx="20410">
                  <c:v>34.0179166666667</c:v>
                </c:pt>
                <c:pt idx="20411">
                  <c:v>34.019583333333401</c:v>
                </c:pt>
                <c:pt idx="20412">
                  <c:v>34.021250000000002</c:v>
                </c:pt>
                <c:pt idx="20413">
                  <c:v>34.022916666666703</c:v>
                </c:pt>
                <c:pt idx="20414">
                  <c:v>34.024583333333403</c:v>
                </c:pt>
                <c:pt idx="20415">
                  <c:v>34.026249999999997</c:v>
                </c:pt>
                <c:pt idx="20416">
                  <c:v>34.027916666666698</c:v>
                </c:pt>
                <c:pt idx="20417">
                  <c:v>34.029583333333399</c:v>
                </c:pt>
                <c:pt idx="20418">
                  <c:v>34.03125</c:v>
                </c:pt>
                <c:pt idx="20419">
                  <c:v>34.032916666666701</c:v>
                </c:pt>
                <c:pt idx="20420">
                  <c:v>34.034583333333401</c:v>
                </c:pt>
                <c:pt idx="20421">
                  <c:v>34.036250000000003</c:v>
                </c:pt>
                <c:pt idx="20422">
                  <c:v>34.037916666666703</c:v>
                </c:pt>
                <c:pt idx="20423">
                  <c:v>34.039583333333397</c:v>
                </c:pt>
                <c:pt idx="20424">
                  <c:v>34.041249999999998</c:v>
                </c:pt>
                <c:pt idx="20425">
                  <c:v>34.042916666666699</c:v>
                </c:pt>
                <c:pt idx="20426">
                  <c:v>34.044583333333399</c:v>
                </c:pt>
                <c:pt idx="20427">
                  <c:v>34.046250000000001</c:v>
                </c:pt>
                <c:pt idx="20428">
                  <c:v>34.047916666666701</c:v>
                </c:pt>
                <c:pt idx="20429">
                  <c:v>34.049583333333402</c:v>
                </c:pt>
                <c:pt idx="20430">
                  <c:v>34.051250000000003</c:v>
                </c:pt>
                <c:pt idx="20431">
                  <c:v>34.052916666666697</c:v>
                </c:pt>
                <c:pt idx="20432">
                  <c:v>34.054583333333397</c:v>
                </c:pt>
                <c:pt idx="20433">
                  <c:v>34.056249999999999</c:v>
                </c:pt>
                <c:pt idx="20434">
                  <c:v>34.057916666666699</c:v>
                </c:pt>
                <c:pt idx="20435">
                  <c:v>34.0595833333334</c:v>
                </c:pt>
                <c:pt idx="20436">
                  <c:v>34.061250000000001</c:v>
                </c:pt>
                <c:pt idx="20437">
                  <c:v>34.062916666666702</c:v>
                </c:pt>
                <c:pt idx="20438">
                  <c:v>34.064583333333402</c:v>
                </c:pt>
                <c:pt idx="20439">
                  <c:v>34.066249999999997</c:v>
                </c:pt>
                <c:pt idx="20440">
                  <c:v>34.067916666666697</c:v>
                </c:pt>
                <c:pt idx="20441">
                  <c:v>34.069583333333398</c:v>
                </c:pt>
                <c:pt idx="20442">
                  <c:v>34.071249999999999</c:v>
                </c:pt>
                <c:pt idx="20443">
                  <c:v>34.0729166666667</c:v>
                </c:pt>
                <c:pt idx="20444">
                  <c:v>34.074583333333401</c:v>
                </c:pt>
                <c:pt idx="20445">
                  <c:v>34.076250000000002</c:v>
                </c:pt>
                <c:pt idx="20446">
                  <c:v>34.077916666666702</c:v>
                </c:pt>
                <c:pt idx="20447">
                  <c:v>34.079583333333403</c:v>
                </c:pt>
                <c:pt idx="20448">
                  <c:v>34.081249999999997</c:v>
                </c:pt>
                <c:pt idx="20449">
                  <c:v>34.082916666666698</c:v>
                </c:pt>
                <c:pt idx="20450">
                  <c:v>34.084583333333399</c:v>
                </c:pt>
                <c:pt idx="20451">
                  <c:v>34.08625</c:v>
                </c:pt>
                <c:pt idx="20452">
                  <c:v>34.0879166666667</c:v>
                </c:pt>
                <c:pt idx="20453">
                  <c:v>34.089583333333401</c:v>
                </c:pt>
                <c:pt idx="20454">
                  <c:v>34.091250000000002</c:v>
                </c:pt>
                <c:pt idx="20455">
                  <c:v>34.092916666666703</c:v>
                </c:pt>
                <c:pt idx="20456">
                  <c:v>34.094583333333397</c:v>
                </c:pt>
                <c:pt idx="20457">
                  <c:v>34.096249999999998</c:v>
                </c:pt>
                <c:pt idx="20458">
                  <c:v>34.097916666666698</c:v>
                </c:pt>
                <c:pt idx="20459">
                  <c:v>34.099583333333399</c:v>
                </c:pt>
                <c:pt idx="20460">
                  <c:v>34.10125</c:v>
                </c:pt>
                <c:pt idx="20461">
                  <c:v>34.102916666666701</c:v>
                </c:pt>
                <c:pt idx="20462">
                  <c:v>34.104583333333402</c:v>
                </c:pt>
                <c:pt idx="20463">
                  <c:v>34.106250000000003</c:v>
                </c:pt>
                <c:pt idx="20464">
                  <c:v>34.107916666666704</c:v>
                </c:pt>
                <c:pt idx="20465">
                  <c:v>34.109583333333397</c:v>
                </c:pt>
                <c:pt idx="20466">
                  <c:v>34.111249999999998</c:v>
                </c:pt>
                <c:pt idx="20467">
                  <c:v>34.112916666666699</c:v>
                </c:pt>
                <c:pt idx="20468">
                  <c:v>34.1145833333334</c:v>
                </c:pt>
                <c:pt idx="20469">
                  <c:v>34.116250000000001</c:v>
                </c:pt>
                <c:pt idx="20470">
                  <c:v>34.117916666666702</c:v>
                </c:pt>
                <c:pt idx="20471">
                  <c:v>34.119583333333402</c:v>
                </c:pt>
                <c:pt idx="20472">
                  <c:v>34.121250000000003</c:v>
                </c:pt>
                <c:pt idx="20473">
                  <c:v>34.122916666666697</c:v>
                </c:pt>
                <c:pt idx="20474">
                  <c:v>34.124583333333398</c:v>
                </c:pt>
                <c:pt idx="20475">
                  <c:v>34.126249999999999</c:v>
                </c:pt>
                <c:pt idx="20476">
                  <c:v>34.1279166666667</c:v>
                </c:pt>
                <c:pt idx="20477">
                  <c:v>34.1295833333334</c:v>
                </c:pt>
                <c:pt idx="20478">
                  <c:v>34.131250000000001</c:v>
                </c:pt>
                <c:pt idx="20479">
                  <c:v>34.132916666666702</c:v>
                </c:pt>
                <c:pt idx="20480">
                  <c:v>34.134583333333403</c:v>
                </c:pt>
                <c:pt idx="20481">
                  <c:v>34.136249999999997</c:v>
                </c:pt>
                <c:pt idx="20482">
                  <c:v>34.137916666666698</c:v>
                </c:pt>
                <c:pt idx="20483">
                  <c:v>34.139583333333398</c:v>
                </c:pt>
                <c:pt idx="20484">
                  <c:v>34.141249999999999</c:v>
                </c:pt>
                <c:pt idx="20485">
                  <c:v>34.1429166666667</c:v>
                </c:pt>
                <c:pt idx="20486">
                  <c:v>34.144583333333401</c:v>
                </c:pt>
                <c:pt idx="20487">
                  <c:v>34.146250000000002</c:v>
                </c:pt>
                <c:pt idx="20488">
                  <c:v>34.147916666666703</c:v>
                </c:pt>
                <c:pt idx="20489">
                  <c:v>34.149583333333403</c:v>
                </c:pt>
                <c:pt idx="20490">
                  <c:v>34.151249999999997</c:v>
                </c:pt>
                <c:pt idx="20491">
                  <c:v>34.152916666666698</c:v>
                </c:pt>
                <c:pt idx="20492">
                  <c:v>34.154583333333399</c:v>
                </c:pt>
                <c:pt idx="20493">
                  <c:v>34.15625</c:v>
                </c:pt>
                <c:pt idx="20494">
                  <c:v>34.157916666666701</c:v>
                </c:pt>
                <c:pt idx="20495">
                  <c:v>34.159583333333401</c:v>
                </c:pt>
                <c:pt idx="20496">
                  <c:v>34.161250000000003</c:v>
                </c:pt>
                <c:pt idx="20497">
                  <c:v>34.162916666666703</c:v>
                </c:pt>
                <c:pt idx="20498">
                  <c:v>34.164583333333397</c:v>
                </c:pt>
                <c:pt idx="20499">
                  <c:v>34.166249999999998</c:v>
                </c:pt>
                <c:pt idx="20500">
                  <c:v>34.167916666666699</c:v>
                </c:pt>
                <c:pt idx="20501">
                  <c:v>34.169583333333399</c:v>
                </c:pt>
                <c:pt idx="20502">
                  <c:v>34.171250000000001</c:v>
                </c:pt>
                <c:pt idx="20503">
                  <c:v>34.172916666666701</c:v>
                </c:pt>
                <c:pt idx="20504">
                  <c:v>34.174583333333402</c:v>
                </c:pt>
                <c:pt idx="20505">
                  <c:v>34.176250000000003</c:v>
                </c:pt>
                <c:pt idx="20506">
                  <c:v>34.177916666666697</c:v>
                </c:pt>
                <c:pt idx="20507">
                  <c:v>34.179583333333397</c:v>
                </c:pt>
                <c:pt idx="20508">
                  <c:v>34.181249999999999</c:v>
                </c:pt>
                <c:pt idx="20509">
                  <c:v>34.182916666666699</c:v>
                </c:pt>
                <c:pt idx="20510">
                  <c:v>34.1845833333334</c:v>
                </c:pt>
                <c:pt idx="20511">
                  <c:v>34.186250000000001</c:v>
                </c:pt>
                <c:pt idx="20512">
                  <c:v>34.187916666666702</c:v>
                </c:pt>
                <c:pt idx="20513">
                  <c:v>34.189583333333402</c:v>
                </c:pt>
                <c:pt idx="20514">
                  <c:v>34.191249999999997</c:v>
                </c:pt>
                <c:pt idx="20515">
                  <c:v>34.192916666666697</c:v>
                </c:pt>
                <c:pt idx="20516">
                  <c:v>34.194583333333398</c:v>
                </c:pt>
                <c:pt idx="20517">
                  <c:v>34.196249999999999</c:v>
                </c:pt>
                <c:pt idx="20518">
                  <c:v>34.1979166666667</c:v>
                </c:pt>
                <c:pt idx="20519">
                  <c:v>34.199583333333401</c:v>
                </c:pt>
                <c:pt idx="20520">
                  <c:v>34.201250000000002</c:v>
                </c:pt>
                <c:pt idx="20521">
                  <c:v>34.202916666666702</c:v>
                </c:pt>
                <c:pt idx="20522">
                  <c:v>34.204583333333403</c:v>
                </c:pt>
                <c:pt idx="20523">
                  <c:v>34.206249999999997</c:v>
                </c:pt>
                <c:pt idx="20524">
                  <c:v>34.207916666666698</c:v>
                </c:pt>
                <c:pt idx="20525">
                  <c:v>34.209583333333399</c:v>
                </c:pt>
                <c:pt idx="20526">
                  <c:v>34.21125</c:v>
                </c:pt>
                <c:pt idx="20527">
                  <c:v>34.2129166666667</c:v>
                </c:pt>
                <c:pt idx="20528">
                  <c:v>34.214583333333401</c:v>
                </c:pt>
                <c:pt idx="20529">
                  <c:v>34.216250000000002</c:v>
                </c:pt>
                <c:pt idx="20530">
                  <c:v>34.217916666666703</c:v>
                </c:pt>
                <c:pt idx="20531">
                  <c:v>34.219583333333397</c:v>
                </c:pt>
                <c:pt idx="20532">
                  <c:v>34.221249999999998</c:v>
                </c:pt>
                <c:pt idx="20533">
                  <c:v>34.222916666666698</c:v>
                </c:pt>
                <c:pt idx="20534">
                  <c:v>34.224583333333399</c:v>
                </c:pt>
                <c:pt idx="20535">
                  <c:v>34.22625</c:v>
                </c:pt>
                <c:pt idx="20536">
                  <c:v>34.227916666666701</c:v>
                </c:pt>
                <c:pt idx="20537">
                  <c:v>34.229583333333402</c:v>
                </c:pt>
                <c:pt idx="20538">
                  <c:v>34.231250000000003</c:v>
                </c:pt>
                <c:pt idx="20539">
                  <c:v>34.232916666666704</c:v>
                </c:pt>
                <c:pt idx="20540">
                  <c:v>34.234583333333397</c:v>
                </c:pt>
                <c:pt idx="20541">
                  <c:v>34.236249999999998</c:v>
                </c:pt>
                <c:pt idx="20542">
                  <c:v>34.237916666666699</c:v>
                </c:pt>
                <c:pt idx="20543">
                  <c:v>34.2395833333334</c:v>
                </c:pt>
                <c:pt idx="20544">
                  <c:v>34.241250000000001</c:v>
                </c:pt>
                <c:pt idx="20545">
                  <c:v>34.242916666666702</c:v>
                </c:pt>
                <c:pt idx="20546">
                  <c:v>34.244583333333402</c:v>
                </c:pt>
                <c:pt idx="20547">
                  <c:v>34.246250000000003</c:v>
                </c:pt>
                <c:pt idx="20548">
                  <c:v>34.247916666666697</c:v>
                </c:pt>
                <c:pt idx="20549">
                  <c:v>34.249583333333398</c:v>
                </c:pt>
                <c:pt idx="20550">
                  <c:v>34.251249999999999</c:v>
                </c:pt>
                <c:pt idx="20551">
                  <c:v>34.2529166666667</c:v>
                </c:pt>
                <c:pt idx="20552">
                  <c:v>34.2545833333334</c:v>
                </c:pt>
                <c:pt idx="20553">
                  <c:v>34.256250000000001</c:v>
                </c:pt>
                <c:pt idx="20554">
                  <c:v>34.257916666666702</c:v>
                </c:pt>
                <c:pt idx="20555">
                  <c:v>34.259583333333403</c:v>
                </c:pt>
                <c:pt idx="20556">
                  <c:v>34.261249999999997</c:v>
                </c:pt>
                <c:pt idx="20557">
                  <c:v>34.262916666666698</c:v>
                </c:pt>
                <c:pt idx="20558">
                  <c:v>34.264583333333398</c:v>
                </c:pt>
                <c:pt idx="20559">
                  <c:v>34.266249999999999</c:v>
                </c:pt>
                <c:pt idx="20560">
                  <c:v>34.2679166666667</c:v>
                </c:pt>
                <c:pt idx="20561">
                  <c:v>34.269583333333401</c:v>
                </c:pt>
                <c:pt idx="20562">
                  <c:v>34.271250000000002</c:v>
                </c:pt>
                <c:pt idx="20563">
                  <c:v>34.272916666666703</c:v>
                </c:pt>
                <c:pt idx="20564">
                  <c:v>34.274583333333403</c:v>
                </c:pt>
                <c:pt idx="20565">
                  <c:v>34.276249999999997</c:v>
                </c:pt>
                <c:pt idx="20566">
                  <c:v>34.277916666666698</c:v>
                </c:pt>
                <c:pt idx="20567">
                  <c:v>34.279583333333399</c:v>
                </c:pt>
                <c:pt idx="20568">
                  <c:v>34.28125</c:v>
                </c:pt>
                <c:pt idx="20569">
                  <c:v>34.282916666666701</c:v>
                </c:pt>
                <c:pt idx="20570">
                  <c:v>34.284583333333401</c:v>
                </c:pt>
                <c:pt idx="20571">
                  <c:v>34.286250000000003</c:v>
                </c:pt>
                <c:pt idx="20572">
                  <c:v>34.287916666666703</c:v>
                </c:pt>
                <c:pt idx="20573">
                  <c:v>34.289583333333397</c:v>
                </c:pt>
                <c:pt idx="20574">
                  <c:v>34.291249999999998</c:v>
                </c:pt>
                <c:pt idx="20575">
                  <c:v>34.292916666666699</c:v>
                </c:pt>
                <c:pt idx="20576">
                  <c:v>34.294583333333399</c:v>
                </c:pt>
                <c:pt idx="20577">
                  <c:v>34.296250000000001</c:v>
                </c:pt>
                <c:pt idx="20578">
                  <c:v>34.297916666666701</c:v>
                </c:pt>
                <c:pt idx="20579">
                  <c:v>34.299583333333402</c:v>
                </c:pt>
                <c:pt idx="20580">
                  <c:v>34.301250000000003</c:v>
                </c:pt>
                <c:pt idx="20581">
                  <c:v>34.302916666666697</c:v>
                </c:pt>
                <c:pt idx="20582">
                  <c:v>34.304583333333397</c:v>
                </c:pt>
                <c:pt idx="20583">
                  <c:v>34.306249999999999</c:v>
                </c:pt>
                <c:pt idx="20584">
                  <c:v>34.307916666666699</c:v>
                </c:pt>
                <c:pt idx="20585">
                  <c:v>34.3095833333334</c:v>
                </c:pt>
                <c:pt idx="20586">
                  <c:v>34.311250000000001</c:v>
                </c:pt>
                <c:pt idx="20587">
                  <c:v>34.312916666666702</c:v>
                </c:pt>
                <c:pt idx="20588">
                  <c:v>34.314583333333402</c:v>
                </c:pt>
                <c:pt idx="20589">
                  <c:v>34.316249999999997</c:v>
                </c:pt>
                <c:pt idx="20590">
                  <c:v>34.317916666666697</c:v>
                </c:pt>
                <c:pt idx="20591">
                  <c:v>34.319583333333398</c:v>
                </c:pt>
                <c:pt idx="20592">
                  <c:v>34.321249999999999</c:v>
                </c:pt>
                <c:pt idx="20593">
                  <c:v>34.3229166666667</c:v>
                </c:pt>
                <c:pt idx="20594">
                  <c:v>34.324583333333401</c:v>
                </c:pt>
                <c:pt idx="20595">
                  <c:v>34.326250000000002</c:v>
                </c:pt>
                <c:pt idx="20596">
                  <c:v>34.327916666666702</c:v>
                </c:pt>
                <c:pt idx="20597">
                  <c:v>34.329583333333403</c:v>
                </c:pt>
                <c:pt idx="20598">
                  <c:v>34.331249999999997</c:v>
                </c:pt>
                <c:pt idx="20599">
                  <c:v>34.332916666666698</c:v>
                </c:pt>
                <c:pt idx="20600">
                  <c:v>34.334583333333399</c:v>
                </c:pt>
                <c:pt idx="20601">
                  <c:v>34.33625</c:v>
                </c:pt>
                <c:pt idx="20602">
                  <c:v>34.3379166666667</c:v>
                </c:pt>
                <c:pt idx="20603">
                  <c:v>34.339583333333401</c:v>
                </c:pt>
                <c:pt idx="20604">
                  <c:v>34.341250000000002</c:v>
                </c:pt>
                <c:pt idx="20605">
                  <c:v>34.342916666666703</c:v>
                </c:pt>
                <c:pt idx="20606">
                  <c:v>34.344583333333397</c:v>
                </c:pt>
                <c:pt idx="20607">
                  <c:v>34.346249999999998</c:v>
                </c:pt>
                <c:pt idx="20608">
                  <c:v>34.347916666666698</c:v>
                </c:pt>
                <c:pt idx="20609">
                  <c:v>34.349583333333399</c:v>
                </c:pt>
                <c:pt idx="20610">
                  <c:v>34.35125</c:v>
                </c:pt>
                <c:pt idx="20611">
                  <c:v>34.352916666666701</c:v>
                </c:pt>
                <c:pt idx="20612">
                  <c:v>34.354583333333402</c:v>
                </c:pt>
                <c:pt idx="20613">
                  <c:v>34.356250000000003</c:v>
                </c:pt>
                <c:pt idx="20614">
                  <c:v>34.357916666666704</c:v>
                </c:pt>
                <c:pt idx="20615">
                  <c:v>34.359583333333397</c:v>
                </c:pt>
                <c:pt idx="20616">
                  <c:v>34.361249999999998</c:v>
                </c:pt>
                <c:pt idx="20617">
                  <c:v>34.362916666666699</c:v>
                </c:pt>
                <c:pt idx="20618">
                  <c:v>34.3645833333334</c:v>
                </c:pt>
                <c:pt idx="20619">
                  <c:v>34.366250000000001</c:v>
                </c:pt>
                <c:pt idx="20620">
                  <c:v>34.367916666666702</c:v>
                </c:pt>
                <c:pt idx="20621">
                  <c:v>34.369583333333402</c:v>
                </c:pt>
                <c:pt idx="20622">
                  <c:v>34.371250000000003</c:v>
                </c:pt>
                <c:pt idx="20623">
                  <c:v>34.372916666666697</c:v>
                </c:pt>
                <c:pt idx="20624">
                  <c:v>34.374583333333398</c:v>
                </c:pt>
                <c:pt idx="20625">
                  <c:v>34.376249999999999</c:v>
                </c:pt>
                <c:pt idx="20626">
                  <c:v>34.3779166666667</c:v>
                </c:pt>
                <c:pt idx="20627">
                  <c:v>34.3795833333334</c:v>
                </c:pt>
                <c:pt idx="20628">
                  <c:v>34.381250000000001</c:v>
                </c:pt>
                <c:pt idx="20629">
                  <c:v>34.382916666666702</c:v>
                </c:pt>
                <c:pt idx="20630">
                  <c:v>34.384583333333403</c:v>
                </c:pt>
                <c:pt idx="20631">
                  <c:v>34.386249999999997</c:v>
                </c:pt>
                <c:pt idx="20632">
                  <c:v>34.387916666666698</c:v>
                </c:pt>
                <c:pt idx="20633">
                  <c:v>34.389583333333398</c:v>
                </c:pt>
                <c:pt idx="20634">
                  <c:v>34.391249999999999</c:v>
                </c:pt>
                <c:pt idx="20635">
                  <c:v>34.3929166666667</c:v>
                </c:pt>
                <c:pt idx="20636">
                  <c:v>34.394583333333401</c:v>
                </c:pt>
                <c:pt idx="20637">
                  <c:v>34.396250000000002</c:v>
                </c:pt>
                <c:pt idx="20638">
                  <c:v>34.397916666666703</c:v>
                </c:pt>
                <c:pt idx="20639">
                  <c:v>34.399583333333403</c:v>
                </c:pt>
                <c:pt idx="20640">
                  <c:v>34.401249999999997</c:v>
                </c:pt>
                <c:pt idx="20641">
                  <c:v>34.402916666666698</c:v>
                </c:pt>
                <c:pt idx="20642">
                  <c:v>34.404583333333399</c:v>
                </c:pt>
                <c:pt idx="20643">
                  <c:v>34.40625</c:v>
                </c:pt>
                <c:pt idx="20644">
                  <c:v>34.407916666666701</c:v>
                </c:pt>
                <c:pt idx="20645">
                  <c:v>34.409583333333401</c:v>
                </c:pt>
                <c:pt idx="20646">
                  <c:v>34.411250000000003</c:v>
                </c:pt>
                <c:pt idx="20647">
                  <c:v>34.412916666666703</c:v>
                </c:pt>
                <c:pt idx="20648">
                  <c:v>34.414583333333397</c:v>
                </c:pt>
                <c:pt idx="20649">
                  <c:v>34.416249999999998</c:v>
                </c:pt>
                <c:pt idx="20650">
                  <c:v>34.417916666666699</c:v>
                </c:pt>
                <c:pt idx="20651">
                  <c:v>34.419583333333399</c:v>
                </c:pt>
                <c:pt idx="20652">
                  <c:v>34.421250000000001</c:v>
                </c:pt>
                <c:pt idx="20653">
                  <c:v>34.422916666666701</c:v>
                </c:pt>
                <c:pt idx="20654">
                  <c:v>34.424583333333402</c:v>
                </c:pt>
                <c:pt idx="20655">
                  <c:v>34.426250000000003</c:v>
                </c:pt>
                <c:pt idx="20656">
                  <c:v>34.427916666666697</c:v>
                </c:pt>
                <c:pt idx="20657">
                  <c:v>34.429583333333397</c:v>
                </c:pt>
                <c:pt idx="20658">
                  <c:v>34.431249999999999</c:v>
                </c:pt>
                <c:pt idx="20659">
                  <c:v>34.432916666666699</c:v>
                </c:pt>
                <c:pt idx="20660">
                  <c:v>34.4345833333334</c:v>
                </c:pt>
                <c:pt idx="20661">
                  <c:v>34.436250000000001</c:v>
                </c:pt>
                <c:pt idx="20662">
                  <c:v>34.437916666666702</c:v>
                </c:pt>
                <c:pt idx="20663">
                  <c:v>34.439583333333402</c:v>
                </c:pt>
                <c:pt idx="20664">
                  <c:v>34.441249999999997</c:v>
                </c:pt>
                <c:pt idx="20665">
                  <c:v>34.442916666666697</c:v>
                </c:pt>
                <c:pt idx="20666">
                  <c:v>34.444583333333398</c:v>
                </c:pt>
                <c:pt idx="20667">
                  <c:v>34.446249999999999</c:v>
                </c:pt>
                <c:pt idx="20668">
                  <c:v>34.4479166666667</c:v>
                </c:pt>
                <c:pt idx="20669">
                  <c:v>34.449583333333401</c:v>
                </c:pt>
                <c:pt idx="20670">
                  <c:v>34.451250000000002</c:v>
                </c:pt>
                <c:pt idx="20671">
                  <c:v>34.452916666666702</c:v>
                </c:pt>
                <c:pt idx="20672">
                  <c:v>34.454583333333403</c:v>
                </c:pt>
                <c:pt idx="20673">
                  <c:v>34.456249999999997</c:v>
                </c:pt>
                <c:pt idx="20674">
                  <c:v>34.457916666666698</c:v>
                </c:pt>
                <c:pt idx="20675">
                  <c:v>34.459583333333399</c:v>
                </c:pt>
                <c:pt idx="20676">
                  <c:v>34.46125</c:v>
                </c:pt>
                <c:pt idx="20677">
                  <c:v>34.4629166666667</c:v>
                </c:pt>
                <c:pt idx="20678">
                  <c:v>34.464583333333401</c:v>
                </c:pt>
                <c:pt idx="20679">
                  <c:v>34.466250000000002</c:v>
                </c:pt>
                <c:pt idx="20680">
                  <c:v>34.467916666666703</c:v>
                </c:pt>
                <c:pt idx="20681">
                  <c:v>34.469583333333397</c:v>
                </c:pt>
                <c:pt idx="20682">
                  <c:v>34.471249999999998</c:v>
                </c:pt>
                <c:pt idx="20683">
                  <c:v>34.472916666666698</c:v>
                </c:pt>
                <c:pt idx="20684">
                  <c:v>34.474583333333399</c:v>
                </c:pt>
                <c:pt idx="20685">
                  <c:v>34.47625</c:v>
                </c:pt>
                <c:pt idx="20686">
                  <c:v>34.477916666666701</c:v>
                </c:pt>
                <c:pt idx="20687">
                  <c:v>34.479583333333402</c:v>
                </c:pt>
                <c:pt idx="20688">
                  <c:v>34.481250000000003</c:v>
                </c:pt>
                <c:pt idx="20689">
                  <c:v>34.482916666666704</c:v>
                </c:pt>
                <c:pt idx="20690">
                  <c:v>34.484583333333397</c:v>
                </c:pt>
                <c:pt idx="20691">
                  <c:v>34.486249999999998</c:v>
                </c:pt>
                <c:pt idx="20692">
                  <c:v>34.487916666666699</c:v>
                </c:pt>
                <c:pt idx="20693">
                  <c:v>34.4895833333334</c:v>
                </c:pt>
                <c:pt idx="20694">
                  <c:v>34.491250000000001</c:v>
                </c:pt>
                <c:pt idx="20695">
                  <c:v>34.492916666666702</c:v>
                </c:pt>
                <c:pt idx="20696">
                  <c:v>34.494583333333402</c:v>
                </c:pt>
                <c:pt idx="20697">
                  <c:v>34.496250000000003</c:v>
                </c:pt>
                <c:pt idx="20698">
                  <c:v>34.497916666666697</c:v>
                </c:pt>
                <c:pt idx="20699">
                  <c:v>34.499583333333398</c:v>
                </c:pt>
                <c:pt idx="20700">
                  <c:v>34.501249999999999</c:v>
                </c:pt>
                <c:pt idx="20701">
                  <c:v>34.5029166666667</c:v>
                </c:pt>
                <c:pt idx="20702">
                  <c:v>34.5045833333334</c:v>
                </c:pt>
                <c:pt idx="20703">
                  <c:v>34.506250000000001</c:v>
                </c:pt>
                <c:pt idx="20704">
                  <c:v>34.507916666666702</c:v>
                </c:pt>
                <c:pt idx="20705">
                  <c:v>34.509583333333403</c:v>
                </c:pt>
                <c:pt idx="20706">
                  <c:v>34.511249999999997</c:v>
                </c:pt>
                <c:pt idx="20707">
                  <c:v>34.512916666666698</c:v>
                </c:pt>
                <c:pt idx="20708">
                  <c:v>34.514583333333398</c:v>
                </c:pt>
                <c:pt idx="20709">
                  <c:v>34.516249999999999</c:v>
                </c:pt>
                <c:pt idx="20710">
                  <c:v>34.5179166666667</c:v>
                </c:pt>
                <c:pt idx="20711">
                  <c:v>34.519583333333401</c:v>
                </c:pt>
                <c:pt idx="20712">
                  <c:v>34.521250000000002</c:v>
                </c:pt>
                <c:pt idx="20713">
                  <c:v>34.522916666666703</c:v>
                </c:pt>
                <c:pt idx="20714">
                  <c:v>34.524583333333403</c:v>
                </c:pt>
                <c:pt idx="20715">
                  <c:v>34.526249999999997</c:v>
                </c:pt>
                <c:pt idx="20716">
                  <c:v>34.527916666666698</c:v>
                </c:pt>
                <c:pt idx="20717">
                  <c:v>34.529583333333399</c:v>
                </c:pt>
                <c:pt idx="20718">
                  <c:v>34.53125</c:v>
                </c:pt>
                <c:pt idx="20719">
                  <c:v>34.532916666666701</c:v>
                </c:pt>
                <c:pt idx="20720">
                  <c:v>34.534583333333401</c:v>
                </c:pt>
                <c:pt idx="20721">
                  <c:v>34.536250000000003</c:v>
                </c:pt>
                <c:pt idx="20722">
                  <c:v>34.537916666666703</c:v>
                </c:pt>
                <c:pt idx="20723">
                  <c:v>34.539583333333397</c:v>
                </c:pt>
                <c:pt idx="20724">
                  <c:v>34.541249999999998</c:v>
                </c:pt>
                <c:pt idx="20725">
                  <c:v>34.542916666666699</c:v>
                </c:pt>
                <c:pt idx="20726">
                  <c:v>34.544583333333399</c:v>
                </c:pt>
                <c:pt idx="20727">
                  <c:v>34.546250000000001</c:v>
                </c:pt>
                <c:pt idx="20728">
                  <c:v>34.547916666666701</c:v>
                </c:pt>
                <c:pt idx="20729">
                  <c:v>34.549583333333402</c:v>
                </c:pt>
                <c:pt idx="20730">
                  <c:v>34.551250000000003</c:v>
                </c:pt>
                <c:pt idx="20731">
                  <c:v>34.552916666666697</c:v>
                </c:pt>
                <c:pt idx="20732">
                  <c:v>34.554583333333397</c:v>
                </c:pt>
                <c:pt idx="20733">
                  <c:v>34.556249999999999</c:v>
                </c:pt>
                <c:pt idx="20734">
                  <c:v>34.557916666666699</c:v>
                </c:pt>
                <c:pt idx="20735">
                  <c:v>34.5595833333334</c:v>
                </c:pt>
                <c:pt idx="20736">
                  <c:v>34.561250000000001</c:v>
                </c:pt>
                <c:pt idx="20737">
                  <c:v>34.562916666666702</c:v>
                </c:pt>
                <c:pt idx="20738">
                  <c:v>34.564583333333402</c:v>
                </c:pt>
                <c:pt idx="20739">
                  <c:v>34.566249999999997</c:v>
                </c:pt>
                <c:pt idx="20740">
                  <c:v>34.567916666666697</c:v>
                </c:pt>
                <c:pt idx="20741">
                  <c:v>34.569583333333398</c:v>
                </c:pt>
                <c:pt idx="20742">
                  <c:v>34.571249999999999</c:v>
                </c:pt>
                <c:pt idx="20743">
                  <c:v>34.5729166666667</c:v>
                </c:pt>
                <c:pt idx="20744">
                  <c:v>34.574583333333401</c:v>
                </c:pt>
                <c:pt idx="20745">
                  <c:v>34.576250000000002</c:v>
                </c:pt>
                <c:pt idx="20746">
                  <c:v>34.577916666666702</c:v>
                </c:pt>
                <c:pt idx="20747">
                  <c:v>34.579583333333403</c:v>
                </c:pt>
                <c:pt idx="20748">
                  <c:v>34.581249999999997</c:v>
                </c:pt>
                <c:pt idx="20749">
                  <c:v>34.582916666666698</c:v>
                </c:pt>
                <c:pt idx="20750">
                  <c:v>34.584583333333399</c:v>
                </c:pt>
                <c:pt idx="20751">
                  <c:v>34.58625</c:v>
                </c:pt>
                <c:pt idx="20752">
                  <c:v>34.5879166666667</c:v>
                </c:pt>
                <c:pt idx="20753">
                  <c:v>34.589583333333401</c:v>
                </c:pt>
                <c:pt idx="20754">
                  <c:v>34.591250000000002</c:v>
                </c:pt>
                <c:pt idx="20755">
                  <c:v>34.592916666666703</c:v>
                </c:pt>
                <c:pt idx="20756">
                  <c:v>34.594583333333397</c:v>
                </c:pt>
                <c:pt idx="20757">
                  <c:v>34.596249999999998</c:v>
                </c:pt>
                <c:pt idx="20758">
                  <c:v>34.597916666666698</c:v>
                </c:pt>
                <c:pt idx="20759">
                  <c:v>34.599583333333399</c:v>
                </c:pt>
                <c:pt idx="20760">
                  <c:v>34.60125</c:v>
                </c:pt>
                <c:pt idx="20761">
                  <c:v>34.602916666666701</c:v>
                </c:pt>
                <c:pt idx="20762">
                  <c:v>34.604583333333402</c:v>
                </c:pt>
                <c:pt idx="20763">
                  <c:v>34.606250000000003</c:v>
                </c:pt>
                <c:pt idx="20764">
                  <c:v>34.607916666666704</c:v>
                </c:pt>
                <c:pt idx="20765">
                  <c:v>34.609583333333397</c:v>
                </c:pt>
                <c:pt idx="20766">
                  <c:v>34.611249999999998</c:v>
                </c:pt>
                <c:pt idx="20767">
                  <c:v>34.612916666666699</c:v>
                </c:pt>
                <c:pt idx="20768">
                  <c:v>34.6145833333334</c:v>
                </c:pt>
                <c:pt idx="20769">
                  <c:v>34.616250000000001</c:v>
                </c:pt>
                <c:pt idx="20770">
                  <c:v>34.617916666666702</c:v>
                </c:pt>
                <c:pt idx="20771">
                  <c:v>34.619583333333402</c:v>
                </c:pt>
                <c:pt idx="20772">
                  <c:v>34.621250000000003</c:v>
                </c:pt>
                <c:pt idx="20773">
                  <c:v>34.622916666666697</c:v>
                </c:pt>
                <c:pt idx="20774">
                  <c:v>34.624583333333398</c:v>
                </c:pt>
                <c:pt idx="20775">
                  <c:v>34.626249999999999</c:v>
                </c:pt>
                <c:pt idx="20776">
                  <c:v>34.6279166666667</c:v>
                </c:pt>
                <c:pt idx="20777">
                  <c:v>34.6295833333334</c:v>
                </c:pt>
                <c:pt idx="20778">
                  <c:v>34.631250000000001</c:v>
                </c:pt>
                <c:pt idx="20779">
                  <c:v>34.632916666666702</c:v>
                </c:pt>
                <c:pt idx="20780">
                  <c:v>34.634583333333403</c:v>
                </c:pt>
                <c:pt idx="20781">
                  <c:v>34.636249999999997</c:v>
                </c:pt>
                <c:pt idx="20782">
                  <c:v>34.637916666666698</c:v>
                </c:pt>
                <c:pt idx="20783">
                  <c:v>34.639583333333398</c:v>
                </c:pt>
                <c:pt idx="20784">
                  <c:v>34.641249999999999</c:v>
                </c:pt>
                <c:pt idx="20785">
                  <c:v>34.6429166666667</c:v>
                </c:pt>
                <c:pt idx="20786">
                  <c:v>34.644583333333401</c:v>
                </c:pt>
                <c:pt idx="20787">
                  <c:v>34.646250000000002</c:v>
                </c:pt>
                <c:pt idx="20788">
                  <c:v>34.647916666666703</c:v>
                </c:pt>
                <c:pt idx="20789">
                  <c:v>34.649583333333403</c:v>
                </c:pt>
                <c:pt idx="20790">
                  <c:v>34.651249999999997</c:v>
                </c:pt>
                <c:pt idx="20791">
                  <c:v>34.652916666666698</c:v>
                </c:pt>
                <c:pt idx="20792">
                  <c:v>34.654583333333399</c:v>
                </c:pt>
                <c:pt idx="20793">
                  <c:v>34.65625</c:v>
                </c:pt>
                <c:pt idx="20794">
                  <c:v>34.657916666666701</c:v>
                </c:pt>
                <c:pt idx="20795">
                  <c:v>34.659583333333401</c:v>
                </c:pt>
                <c:pt idx="20796">
                  <c:v>34.661250000000003</c:v>
                </c:pt>
                <c:pt idx="20797">
                  <c:v>34.662916666666703</c:v>
                </c:pt>
                <c:pt idx="20798">
                  <c:v>34.664583333333397</c:v>
                </c:pt>
                <c:pt idx="20799">
                  <c:v>34.666249999999998</c:v>
                </c:pt>
                <c:pt idx="20800">
                  <c:v>34.667916666666699</c:v>
                </c:pt>
                <c:pt idx="20801">
                  <c:v>34.669583333333399</c:v>
                </c:pt>
                <c:pt idx="20802">
                  <c:v>34.671250000000001</c:v>
                </c:pt>
                <c:pt idx="20803">
                  <c:v>34.672916666666701</c:v>
                </c:pt>
                <c:pt idx="20804">
                  <c:v>34.674583333333402</c:v>
                </c:pt>
                <c:pt idx="20805">
                  <c:v>34.676250000000003</c:v>
                </c:pt>
                <c:pt idx="20806">
                  <c:v>34.677916666666697</c:v>
                </c:pt>
                <c:pt idx="20807">
                  <c:v>34.679583333333397</c:v>
                </c:pt>
                <c:pt idx="20808">
                  <c:v>34.681249999999999</c:v>
                </c:pt>
                <c:pt idx="20809">
                  <c:v>34.682916666666699</c:v>
                </c:pt>
                <c:pt idx="20810">
                  <c:v>34.6845833333334</c:v>
                </c:pt>
                <c:pt idx="20811">
                  <c:v>34.686250000000001</c:v>
                </c:pt>
                <c:pt idx="20812">
                  <c:v>34.687916666666702</c:v>
                </c:pt>
                <c:pt idx="20813">
                  <c:v>34.689583333333402</c:v>
                </c:pt>
                <c:pt idx="20814">
                  <c:v>34.691249999999997</c:v>
                </c:pt>
                <c:pt idx="20815">
                  <c:v>34.692916666666697</c:v>
                </c:pt>
                <c:pt idx="20816">
                  <c:v>34.694583333333398</c:v>
                </c:pt>
                <c:pt idx="20817">
                  <c:v>34.696249999999999</c:v>
                </c:pt>
                <c:pt idx="20818">
                  <c:v>34.6979166666667</c:v>
                </c:pt>
                <c:pt idx="20819">
                  <c:v>34.699583333333401</c:v>
                </c:pt>
                <c:pt idx="20820">
                  <c:v>34.701250000000002</c:v>
                </c:pt>
                <c:pt idx="20821">
                  <c:v>34.702916666666702</c:v>
                </c:pt>
                <c:pt idx="20822">
                  <c:v>34.704583333333403</c:v>
                </c:pt>
                <c:pt idx="20823">
                  <c:v>34.706249999999997</c:v>
                </c:pt>
                <c:pt idx="20824">
                  <c:v>34.707916666666698</c:v>
                </c:pt>
                <c:pt idx="20825">
                  <c:v>34.709583333333399</c:v>
                </c:pt>
                <c:pt idx="20826">
                  <c:v>34.71125</c:v>
                </c:pt>
                <c:pt idx="20827">
                  <c:v>34.7129166666667</c:v>
                </c:pt>
                <c:pt idx="20828">
                  <c:v>34.714583333333401</c:v>
                </c:pt>
                <c:pt idx="20829">
                  <c:v>34.716250000000002</c:v>
                </c:pt>
                <c:pt idx="20830">
                  <c:v>34.717916666666703</c:v>
                </c:pt>
                <c:pt idx="20831">
                  <c:v>34.719583333333397</c:v>
                </c:pt>
                <c:pt idx="20832">
                  <c:v>34.721249999999998</c:v>
                </c:pt>
                <c:pt idx="20833">
                  <c:v>34.722916666666698</c:v>
                </c:pt>
                <c:pt idx="20834">
                  <c:v>34.724583333333399</c:v>
                </c:pt>
                <c:pt idx="20835">
                  <c:v>34.72625</c:v>
                </c:pt>
                <c:pt idx="20836">
                  <c:v>34.727916666666701</c:v>
                </c:pt>
                <c:pt idx="20837">
                  <c:v>34.729583333333402</c:v>
                </c:pt>
                <c:pt idx="20838">
                  <c:v>34.731250000000003</c:v>
                </c:pt>
                <c:pt idx="20839">
                  <c:v>34.732916666666704</c:v>
                </c:pt>
                <c:pt idx="20840">
                  <c:v>34.734583333333397</c:v>
                </c:pt>
                <c:pt idx="20841">
                  <c:v>34.736249999999998</c:v>
                </c:pt>
                <c:pt idx="20842">
                  <c:v>34.737916666666699</c:v>
                </c:pt>
                <c:pt idx="20843">
                  <c:v>34.7395833333334</c:v>
                </c:pt>
                <c:pt idx="20844">
                  <c:v>34.741250000000001</c:v>
                </c:pt>
                <c:pt idx="20845">
                  <c:v>34.742916666666702</c:v>
                </c:pt>
                <c:pt idx="20846">
                  <c:v>34.744583333333402</c:v>
                </c:pt>
                <c:pt idx="20847">
                  <c:v>34.746250000000003</c:v>
                </c:pt>
                <c:pt idx="20848">
                  <c:v>34.747916666666697</c:v>
                </c:pt>
                <c:pt idx="20849">
                  <c:v>34.749583333333398</c:v>
                </c:pt>
                <c:pt idx="20850">
                  <c:v>34.751249999999999</c:v>
                </c:pt>
                <c:pt idx="20851">
                  <c:v>34.7529166666667</c:v>
                </c:pt>
                <c:pt idx="20852">
                  <c:v>34.7545833333334</c:v>
                </c:pt>
                <c:pt idx="20853">
                  <c:v>34.756250000000001</c:v>
                </c:pt>
                <c:pt idx="20854">
                  <c:v>34.757916666666702</c:v>
                </c:pt>
                <c:pt idx="20855">
                  <c:v>34.759583333333403</c:v>
                </c:pt>
                <c:pt idx="20856">
                  <c:v>34.761249999999997</c:v>
                </c:pt>
                <c:pt idx="20857">
                  <c:v>34.762916666666698</c:v>
                </c:pt>
                <c:pt idx="20858">
                  <c:v>34.764583333333398</c:v>
                </c:pt>
                <c:pt idx="20859">
                  <c:v>34.766249999999999</c:v>
                </c:pt>
                <c:pt idx="20860">
                  <c:v>34.7679166666667</c:v>
                </c:pt>
                <c:pt idx="20861">
                  <c:v>34.769583333333401</c:v>
                </c:pt>
                <c:pt idx="20862">
                  <c:v>34.771250000000002</c:v>
                </c:pt>
                <c:pt idx="20863">
                  <c:v>34.772916666666703</c:v>
                </c:pt>
                <c:pt idx="20864">
                  <c:v>34.774583333333403</c:v>
                </c:pt>
                <c:pt idx="20865">
                  <c:v>34.776249999999997</c:v>
                </c:pt>
                <c:pt idx="20866">
                  <c:v>34.777916666666698</c:v>
                </c:pt>
                <c:pt idx="20867">
                  <c:v>34.779583333333399</c:v>
                </c:pt>
                <c:pt idx="20868">
                  <c:v>34.78125</c:v>
                </c:pt>
                <c:pt idx="20869">
                  <c:v>34.782916666666701</c:v>
                </c:pt>
                <c:pt idx="20870">
                  <c:v>34.784583333333401</c:v>
                </c:pt>
                <c:pt idx="20871">
                  <c:v>34.786250000000003</c:v>
                </c:pt>
                <c:pt idx="20872">
                  <c:v>34.787916666666703</c:v>
                </c:pt>
                <c:pt idx="20873">
                  <c:v>34.789583333333397</c:v>
                </c:pt>
                <c:pt idx="20874">
                  <c:v>34.791249999999998</c:v>
                </c:pt>
                <c:pt idx="20875">
                  <c:v>34.792916666666699</c:v>
                </c:pt>
                <c:pt idx="20876">
                  <c:v>34.794583333333399</c:v>
                </c:pt>
                <c:pt idx="20877">
                  <c:v>34.796250000000001</c:v>
                </c:pt>
                <c:pt idx="20878">
                  <c:v>34.797916666666701</c:v>
                </c:pt>
                <c:pt idx="20879">
                  <c:v>34.799583333333402</c:v>
                </c:pt>
                <c:pt idx="20880">
                  <c:v>34.801250000000003</c:v>
                </c:pt>
                <c:pt idx="20881">
                  <c:v>34.802916666666697</c:v>
                </c:pt>
                <c:pt idx="20882">
                  <c:v>34.804583333333397</c:v>
                </c:pt>
                <c:pt idx="20883">
                  <c:v>34.806249999999999</c:v>
                </c:pt>
                <c:pt idx="20884">
                  <c:v>34.807916666666699</c:v>
                </c:pt>
                <c:pt idx="20885">
                  <c:v>34.8095833333334</c:v>
                </c:pt>
                <c:pt idx="20886">
                  <c:v>34.811250000000001</c:v>
                </c:pt>
                <c:pt idx="20887">
                  <c:v>34.812916666666702</c:v>
                </c:pt>
                <c:pt idx="20888">
                  <c:v>34.814583333333402</c:v>
                </c:pt>
                <c:pt idx="20889">
                  <c:v>34.816249999999997</c:v>
                </c:pt>
                <c:pt idx="20890">
                  <c:v>34.817916666666697</c:v>
                </c:pt>
                <c:pt idx="20891">
                  <c:v>34.819583333333398</c:v>
                </c:pt>
                <c:pt idx="20892">
                  <c:v>34.821249999999999</c:v>
                </c:pt>
                <c:pt idx="20893">
                  <c:v>34.8229166666667</c:v>
                </c:pt>
                <c:pt idx="20894">
                  <c:v>34.824583333333401</c:v>
                </c:pt>
                <c:pt idx="20895">
                  <c:v>34.826250000000002</c:v>
                </c:pt>
                <c:pt idx="20896">
                  <c:v>34.827916666666702</c:v>
                </c:pt>
                <c:pt idx="20897">
                  <c:v>34.829583333333403</c:v>
                </c:pt>
                <c:pt idx="20898">
                  <c:v>34.831249999999997</c:v>
                </c:pt>
                <c:pt idx="20899">
                  <c:v>34.832916666666698</c:v>
                </c:pt>
                <c:pt idx="20900">
                  <c:v>34.834583333333399</c:v>
                </c:pt>
                <c:pt idx="20901">
                  <c:v>34.83625</c:v>
                </c:pt>
                <c:pt idx="20902">
                  <c:v>34.8379166666667</c:v>
                </c:pt>
                <c:pt idx="20903">
                  <c:v>34.839583333333401</c:v>
                </c:pt>
                <c:pt idx="20904">
                  <c:v>34.841250000000002</c:v>
                </c:pt>
                <c:pt idx="20905">
                  <c:v>34.842916666666703</c:v>
                </c:pt>
                <c:pt idx="20906">
                  <c:v>34.844583333333397</c:v>
                </c:pt>
                <c:pt idx="20907">
                  <c:v>34.846249999999998</c:v>
                </c:pt>
                <c:pt idx="20908">
                  <c:v>34.847916666666698</c:v>
                </c:pt>
                <c:pt idx="20909">
                  <c:v>34.849583333333399</c:v>
                </c:pt>
                <c:pt idx="20910">
                  <c:v>34.85125</c:v>
                </c:pt>
                <c:pt idx="20911">
                  <c:v>34.852916666666701</c:v>
                </c:pt>
                <c:pt idx="20912">
                  <c:v>34.854583333333402</c:v>
                </c:pt>
                <c:pt idx="20913">
                  <c:v>34.856250000000003</c:v>
                </c:pt>
                <c:pt idx="20914">
                  <c:v>34.857916666666704</c:v>
                </c:pt>
                <c:pt idx="20915">
                  <c:v>34.859583333333397</c:v>
                </c:pt>
                <c:pt idx="20916">
                  <c:v>34.861249999999998</c:v>
                </c:pt>
                <c:pt idx="20917">
                  <c:v>34.862916666666699</c:v>
                </c:pt>
                <c:pt idx="20918">
                  <c:v>34.8645833333334</c:v>
                </c:pt>
                <c:pt idx="20919">
                  <c:v>34.866250000000001</c:v>
                </c:pt>
                <c:pt idx="20920">
                  <c:v>34.867916666666702</c:v>
                </c:pt>
                <c:pt idx="20921">
                  <c:v>34.869583333333402</c:v>
                </c:pt>
                <c:pt idx="20922">
                  <c:v>34.871250000000003</c:v>
                </c:pt>
                <c:pt idx="20923">
                  <c:v>34.872916666666697</c:v>
                </c:pt>
                <c:pt idx="20924">
                  <c:v>34.874583333333398</c:v>
                </c:pt>
                <c:pt idx="20925">
                  <c:v>34.876249999999999</c:v>
                </c:pt>
                <c:pt idx="20926">
                  <c:v>34.8779166666667</c:v>
                </c:pt>
                <c:pt idx="20927">
                  <c:v>34.8795833333334</c:v>
                </c:pt>
                <c:pt idx="20928">
                  <c:v>34.881250000000001</c:v>
                </c:pt>
                <c:pt idx="20929">
                  <c:v>34.882916666666702</c:v>
                </c:pt>
                <c:pt idx="20930">
                  <c:v>34.884583333333403</c:v>
                </c:pt>
                <c:pt idx="20931">
                  <c:v>34.886249999999997</c:v>
                </c:pt>
                <c:pt idx="20932">
                  <c:v>34.887916666666698</c:v>
                </c:pt>
                <c:pt idx="20933">
                  <c:v>34.889583333333398</c:v>
                </c:pt>
                <c:pt idx="20934">
                  <c:v>34.891249999999999</c:v>
                </c:pt>
                <c:pt idx="20935">
                  <c:v>34.8929166666667</c:v>
                </c:pt>
                <c:pt idx="20936">
                  <c:v>34.894583333333401</c:v>
                </c:pt>
                <c:pt idx="20937">
                  <c:v>34.896250000000002</c:v>
                </c:pt>
                <c:pt idx="20938">
                  <c:v>34.897916666666703</c:v>
                </c:pt>
                <c:pt idx="20939">
                  <c:v>34.899583333333403</c:v>
                </c:pt>
                <c:pt idx="20940">
                  <c:v>34.901249999999997</c:v>
                </c:pt>
                <c:pt idx="20941">
                  <c:v>34.902916666666698</c:v>
                </c:pt>
                <c:pt idx="20942">
                  <c:v>34.904583333333399</c:v>
                </c:pt>
                <c:pt idx="20943">
                  <c:v>34.90625</c:v>
                </c:pt>
                <c:pt idx="20944">
                  <c:v>34.907916666666701</c:v>
                </c:pt>
                <c:pt idx="20945">
                  <c:v>34.909583333333401</c:v>
                </c:pt>
                <c:pt idx="20946">
                  <c:v>34.911250000000003</c:v>
                </c:pt>
                <c:pt idx="20947">
                  <c:v>34.912916666666703</c:v>
                </c:pt>
                <c:pt idx="20948">
                  <c:v>34.914583333333397</c:v>
                </c:pt>
                <c:pt idx="20949">
                  <c:v>34.916249999999998</c:v>
                </c:pt>
                <c:pt idx="20950">
                  <c:v>34.917916666666699</c:v>
                </c:pt>
                <c:pt idx="20951">
                  <c:v>34.919583333333399</c:v>
                </c:pt>
                <c:pt idx="20952">
                  <c:v>34.921250000000001</c:v>
                </c:pt>
                <c:pt idx="20953">
                  <c:v>34.922916666666701</c:v>
                </c:pt>
                <c:pt idx="20954">
                  <c:v>34.924583333333402</c:v>
                </c:pt>
                <c:pt idx="20955">
                  <c:v>34.926250000000003</c:v>
                </c:pt>
                <c:pt idx="20956">
                  <c:v>34.927916666666697</c:v>
                </c:pt>
                <c:pt idx="20957">
                  <c:v>34.929583333333397</c:v>
                </c:pt>
                <c:pt idx="20958">
                  <c:v>34.931249999999999</c:v>
                </c:pt>
                <c:pt idx="20959">
                  <c:v>34.932916666666699</c:v>
                </c:pt>
                <c:pt idx="20960">
                  <c:v>34.9345833333334</c:v>
                </c:pt>
                <c:pt idx="20961">
                  <c:v>34.936250000000001</c:v>
                </c:pt>
                <c:pt idx="20962">
                  <c:v>34.937916666666702</c:v>
                </c:pt>
                <c:pt idx="20963">
                  <c:v>34.939583333333402</c:v>
                </c:pt>
                <c:pt idx="20964">
                  <c:v>34.941249999999997</c:v>
                </c:pt>
                <c:pt idx="20965">
                  <c:v>34.942916666666697</c:v>
                </c:pt>
                <c:pt idx="20966">
                  <c:v>34.944583333333398</c:v>
                </c:pt>
                <c:pt idx="20967">
                  <c:v>34.946249999999999</c:v>
                </c:pt>
                <c:pt idx="20968">
                  <c:v>34.9479166666667</c:v>
                </c:pt>
                <c:pt idx="20969">
                  <c:v>34.949583333333401</c:v>
                </c:pt>
                <c:pt idx="20970">
                  <c:v>34.951250000000002</c:v>
                </c:pt>
                <c:pt idx="20971">
                  <c:v>34.952916666666702</c:v>
                </c:pt>
                <c:pt idx="20972">
                  <c:v>34.954583333333403</c:v>
                </c:pt>
                <c:pt idx="20973">
                  <c:v>34.956249999999997</c:v>
                </c:pt>
                <c:pt idx="20974">
                  <c:v>34.957916666666698</c:v>
                </c:pt>
                <c:pt idx="20975">
                  <c:v>34.959583333333399</c:v>
                </c:pt>
                <c:pt idx="20976">
                  <c:v>34.96125</c:v>
                </c:pt>
                <c:pt idx="20977">
                  <c:v>34.9629166666667</c:v>
                </c:pt>
                <c:pt idx="20978">
                  <c:v>34.964583333333401</c:v>
                </c:pt>
                <c:pt idx="20979">
                  <c:v>34.966250000000002</c:v>
                </c:pt>
                <c:pt idx="20980">
                  <c:v>34.967916666666703</c:v>
                </c:pt>
                <c:pt idx="20981">
                  <c:v>34.969583333333397</c:v>
                </c:pt>
                <c:pt idx="20982">
                  <c:v>34.971249999999998</c:v>
                </c:pt>
                <c:pt idx="20983">
                  <c:v>34.972916666666698</c:v>
                </c:pt>
                <c:pt idx="20984">
                  <c:v>34.974583333333399</c:v>
                </c:pt>
                <c:pt idx="20985">
                  <c:v>34.97625</c:v>
                </c:pt>
                <c:pt idx="20986">
                  <c:v>34.977916666666701</c:v>
                </c:pt>
                <c:pt idx="20987">
                  <c:v>34.979583333333402</c:v>
                </c:pt>
                <c:pt idx="20988">
                  <c:v>34.981250000000003</c:v>
                </c:pt>
                <c:pt idx="20989">
                  <c:v>34.982916666666704</c:v>
                </c:pt>
                <c:pt idx="20990">
                  <c:v>34.984583333333397</c:v>
                </c:pt>
                <c:pt idx="20991">
                  <c:v>34.986249999999998</c:v>
                </c:pt>
                <c:pt idx="20992">
                  <c:v>34.987916666666699</c:v>
                </c:pt>
                <c:pt idx="20993">
                  <c:v>34.9895833333334</c:v>
                </c:pt>
                <c:pt idx="20994">
                  <c:v>34.991250000000001</c:v>
                </c:pt>
                <c:pt idx="20995">
                  <c:v>34.992916666666702</c:v>
                </c:pt>
                <c:pt idx="20996">
                  <c:v>34.994583333333402</c:v>
                </c:pt>
                <c:pt idx="20997">
                  <c:v>34.996250000000003</c:v>
                </c:pt>
                <c:pt idx="20998">
                  <c:v>34.997916666666697</c:v>
                </c:pt>
                <c:pt idx="20999">
                  <c:v>34.999583333333398</c:v>
                </c:pt>
                <c:pt idx="21000">
                  <c:v>35.001249999999999</c:v>
                </c:pt>
                <c:pt idx="21001">
                  <c:v>35.0029166666667</c:v>
                </c:pt>
                <c:pt idx="21002">
                  <c:v>35.0045833333334</c:v>
                </c:pt>
                <c:pt idx="21003">
                  <c:v>35.006250000000001</c:v>
                </c:pt>
                <c:pt idx="21004">
                  <c:v>35.007916666666702</c:v>
                </c:pt>
                <c:pt idx="21005">
                  <c:v>35.009583333333403</c:v>
                </c:pt>
                <c:pt idx="21006">
                  <c:v>35.011249999999997</c:v>
                </c:pt>
                <c:pt idx="21007">
                  <c:v>35.012916666666698</c:v>
                </c:pt>
                <c:pt idx="21008">
                  <c:v>35.014583333333398</c:v>
                </c:pt>
                <c:pt idx="21009">
                  <c:v>35.016249999999999</c:v>
                </c:pt>
                <c:pt idx="21010">
                  <c:v>35.0179166666667</c:v>
                </c:pt>
                <c:pt idx="21011">
                  <c:v>35.019583333333401</c:v>
                </c:pt>
                <c:pt idx="21012">
                  <c:v>35.021250000000002</c:v>
                </c:pt>
                <c:pt idx="21013">
                  <c:v>35.022916666666703</c:v>
                </c:pt>
                <c:pt idx="21014">
                  <c:v>35.024583333333403</c:v>
                </c:pt>
                <c:pt idx="21015">
                  <c:v>35.026249999999997</c:v>
                </c:pt>
                <c:pt idx="21016">
                  <c:v>35.027916666666698</c:v>
                </c:pt>
                <c:pt idx="21017">
                  <c:v>35.029583333333399</c:v>
                </c:pt>
                <c:pt idx="21018">
                  <c:v>35.03125</c:v>
                </c:pt>
                <c:pt idx="21019">
                  <c:v>35.032916666666701</c:v>
                </c:pt>
                <c:pt idx="21020">
                  <c:v>35.034583333333401</c:v>
                </c:pt>
                <c:pt idx="21021">
                  <c:v>35.036250000000003</c:v>
                </c:pt>
                <c:pt idx="21022">
                  <c:v>35.037916666666703</c:v>
                </c:pt>
                <c:pt idx="21023">
                  <c:v>35.039583333333397</c:v>
                </c:pt>
                <c:pt idx="21024">
                  <c:v>35.041249999999998</c:v>
                </c:pt>
                <c:pt idx="21025">
                  <c:v>35.042916666666699</c:v>
                </c:pt>
                <c:pt idx="21026">
                  <c:v>35.044583333333399</c:v>
                </c:pt>
                <c:pt idx="21027">
                  <c:v>35.046250000000001</c:v>
                </c:pt>
                <c:pt idx="21028">
                  <c:v>35.047916666666701</c:v>
                </c:pt>
                <c:pt idx="21029">
                  <c:v>35.049583333333402</c:v>
                </c:pt>
                <c:pt idx="21030">
                  <c:v>35.051250000000003</c:v>
                </c:pt>
                <c:pt idx="21031">
                  <c:v>35.052916666666697</c:v>
                </c:pt>
                <c:pt idx="21032">
                  <c:v>35.054583333333397</c:v>
                </c:pt>
                <c:pt idx="21033">
                  <c:v>35.056249999999999</c:v>
                </c:pt>
                <c:pt idx="21034">
                  <c:v>35.057916666666699</c:v>
                </c:pt>
                <c:pt idx="21035">
                  <c:v>35.0595833333334</c:v>
                </c:pt>
                <c:pt idx="21036">
                  <c:v>35.061250000000001</c:v>
                </c:pt>
                <c:pt idx="21037">
                  <c:v>35.062916666666702</c:v>
                </c:pt>
                <c:pt idx="21038">
                  <c:v>35.064583333333402</c:v>
                </c:pt>
                <c:pt idx="21039">
                  <c:v>35.066249999999997</c:v>
                </c:pt>
                <c:pt idx="21040">
                  <c:v>35.067916666666697</c:v>
                </c:pt>
                <c:pt idx="21041">
                  <c:v>35.069583333333398</c:v>
                </c:pt>
                <c:pt idx="21042">
                  <c:v>35.071249999999999</c:v>
                </c:pt>
                <c:pt idx="21043">
                  <c:v>35.0729166666667</c:v>
                </c:pt>
                <c:pt idx="21044">
                  <c:v>35.074583333333401</c:v>
                </c:pt>
                <c:pt idx="21045">
                  <c:v>35.076250000000002</c:v>
                </c:pt>
                <c:pt idx="21046">
                  <c:v>35.077916666666702</c:v>
                </c:pt>
                <c:pt idx="21047">
                  <c:v>35.079583333333403</c:v>
                </c:pt>
                <c:pt idx="21048">
                  <c:v>35.081249999999997</c:v>
                </c:pt>
                <c:pt idx="21049">
                  <c:v>35.082916666666698</c:v>
                </c:pt>
                <c:pt idx="21050">
                  <c:v>35.084583333333399</c:v>
                </c:pt>
                <c:pt idx="21051">
                  <c:v>35.08625</c:v>
                </c:pt>
                <c:pt idx="21052">
                  <c:v>35.0879166666667</c:v>
                </c:pt>
                <c:pt idx="21053">
                  <c:v>35.089583333333401</c:v>
                </c:pt>
                <c:pt idx="21054">
                  <c:v>35.091250000000002</c:v>
                </c:pt>
                <c:pt idx="21055">
                  <c:v>35.092916666666703</c:v>
                </c:pt>
                <c:pt idx="21056">
                  <c:v>35.094583333333397</c:v>
                </c:pt>
                <c:pt idx="21057">
                  <c:v>35.096249999999998</c:v>
                </c:pt>
                <c:pt idx="21058">
                  <c:v>35.097916666666698</c:v>
                </c:pt>
                <c:pt idx="21059">
                  <c:v>35.099583333333399</c:v>
                </c:pt>
                <c:pt idx="21060">
                  <c:v>35.10125</c:v>
                </c:pt>
                <c:pt idx="21061">
                  <c:v>35.102916666666701</c:v>
                </c:pt>
                <c:pt idx="21062">
                  <c:v>35.104583333333402</c:v>
                </c:pt>
                <c:pt idx="21063">
                  <c:v>35.106250000000003</c:v>
                </c:pt>
                <c:pt idx="21064">
                  <c:v>35.107916666666704</c:v>
                </c:pt>
                <c:pt idx="21065">
                  <c:v>35.109583333333397</c:v>
                </c:pt>
                <c:pt idx="21066">
                  <c:v>35.111249999999998</c:v>
                </c:pt>
                <c:pt idx="21067">
                  <c:v>35.112916666666699</c:v>
                </c:pt>
                <c:pt idx="21068">
                  <c:v>35.1145833333334</c:v>
                </c:pt>
                <c:pt idx="21069">
                  <c:v>35.116250000000001</c:v>
                </c:pt>
                <c:pt idx="21070">
                  <c:v>35.117916666666702</c:v>
                </c:pt>
                <c:pt idx="21071">
                  <c:v>35.119583333333402</c:v>
                </c:pt>
                <c:pt idx="21072">
                  <c:v>35.121250000000003</c:v>
                </c:pt>
                <c:pt idx="21073">
                  <c:v>35.122916666666697</c:v>
                </c:pt>
                <c:pt idx="21074">
                  <c:v>35.124583333333398</c:v>
                </c:pt>
                <c:pt idx="21075">
                  <c:v>35.126249999999999</c:v>
                </c:pt>
                <c:pt idx="21076">
                  <c:v>35.1279166666667</c:v>
                </c:pt>
                <c:pt idx="21077">
                  <c:v>35.1295833333334</c:v>
                </c:pt>
                <c:pt idx="21078">
                  <c:v>35.131250000000001</c:v>
                </c:pt>
                <c:pt idx="21079">
                  <c:v>35.132916666666702</c:v>
                </c:pt>
                <c:pt idx="21080">
                  <c:v>35.134583333333403</c:v>
                </c:pt>
                <c:pt idx="21081">
                  <c:v>35.136249999999997</c:v>
                </c:pt>
                <c:pt idx="21082">
                  <c:v>35.137916666666698</c:v>
                </c:pt>
                <c:pt idx="21083">
                  <c:v>35.139583333333398</c:v>
                </c:pt>
                <c:pt idx="21084">
                  <c:v>35.141249999999999</c:v>
                </c:pt>
                <c:pt idx="21085">
                  <c:v>35.1429166666667</c:v>
                </c:pt>
                <c:pt idx="21086">
                  <c:v>35.144583333333401</c:v>
                </c:pt>
                <c:pt idx="21087">
                  <c:v>35.146250000000002</c:v>
                </c:pt>
                <c:pt idx="21088">
                  <c:v>35.147916666666703</c:v>
                </c:pt>
                <c:pt idx="21089">
                  <c:v>35.149583333333403</c:v>
                </c:pt>
                <c:pt idx="21090">
                  <c:v>35.151249999999997</c:v>
                </c:pt>
                <c:pt idx="21091">
                  <c:v>35.152916666666698</c:v>
                </c:pt>
                <c:pt idx="21092">
                  <c:v>35.154583333333399</c:v>
                </c:pt>
                <c:pt idx="21093">
                  <c:v>35.15625</c:v>
                </c:pt>
                <c:pt idx="21094">
                  <c:v>35.157916666666701</c:v>
                </c:pt>
                <c:pt idx="21095">
                  <c:v>35.159583333333401</c:v>
                </c:pt>
                <c:pt idx="21096">
                  <c:v>35.161250000000003</c:v>
                </c:pt>
                <c:pt idx="21097">
                  <c:v>35.162916666666703</c:v>
                </c:pt>
                <c:pt idx="21098">
                  <c:v>35.164583333333397</c:v>
                </c:pt>
                <c:pt idx="21099">
                  <c:v>35.166249999999998</c:v>
                </c:pt>
                <c:pt idx="21100">
                  <c:v>35.167916666666699</c:v>
                </c:pt>
                <c:pt idx="21101">
                  <c:v>35.169583333333399</c:v>
                </c:pt>
                <c:pt idx="21102">
                  <c:v>35.171250000000001</c:v>
                </c:pt>
                <c:pt idx="21103">
                  <c:v>35.172916666666701</c:v>
                </c:pt>
                <c:pt idx="21104">
                  <c:v>35.174583333333402</c:v>
                </c:pt>
                <c:pt idx="21105">
                  <c:v>35.176250000000003</c:v>
                </c:pt>
                <c:pt idx="21106">
                  <c:v>35.177916666666697</c:v>
                </c:pt>
                <c:pt idx="21107">
                  <c:v>35.179583333333397</c:v>
                </c:pt>
                <c:pt idx="21108">
                  <c:v>35.181249999999999</c:v>
                </c:pt>
                <c:pt idx="21109">
                  <c:v>35.182916666666699</c:v>
                </c:pt>
                <c:pt idx="21110">
                  <c:v>35.1845833333334</c:v>
                </c:pt>
                <c:pt idx="21111">
                  <c:v>35.186250000000001</c:v>
                </c:pt>
                <c:pt idx="21112">
                  <c:v>35.187916666666702</c:v>
                </c:pt>
                <c:pt idx="21113">
                  <c:v>35.189583333333402</c:v>
                </c:pt>
                <c:pt idx="21114">
                  <c:v>35.191249999999997</c:v>
                </c:pt>
                <c:pt idx="21115">
                  <c:v>35.192916666666697</c:v>
                </c:pt>
                <c:pt idx="21116">
                  <c:v>35.194583333333398</c:v>
                </c:pt>
                <c:pt idx="21117">
                  <c:v>35.196249999999999</c:v>
                </c:pt>
                <c:pt idx="21118">
                  <c:v>35.1979166666667</c:v>
                </c:pt>
                <c:pt idx="21119">
                  <c:v>35.199583333333401</c:v>
                </c:pt>
                <c:pt idx="21120">
                  <c:v>35.201250000000002</c:v>
                </c:pt>
                <c:pt idx="21121">
                  <c:v>35.202916666666702</c:v>
                </c:pt>
                <c:pt idx="21122">
                  <c:v>35.204583333333403</c:v>
                </c:pt>
                <c:pt idx="21123">
                  <c:v>35.206249999999997</c:v>
                </c:pt>
                <c:pt idx="21124">
                  <c:v>35.207916666666698</c:v>
                </c:pt>
                <c:pt idx="21125">
                  <c:v>35.209583333333399</c:v>
                </c:pt>
                <c:pt idx="21126">
                  <c:v>35.21125</c:v>
                </c:pt>
                <c:pt idx="21127">
                  <c:v>35.2129166666667</c:v>
                </c:pt>
                <c:pt idx="21128">
                  <c:v>35.214583333333401</c:v>
                </c:pt>
                <c:pt idx="21129">
                  <c:v>35.216250000000002</c:v>
                </c:pt>
                <c:pt idx="21130">
                  <c:v>35.217916666666703</c:v>
                </c:pt>
                <c:pt idx="21131">
                  <c:v>35.219583333333397</c:v>
                </c:pt>
                <c:pt idx="21132">
                  <c:v>35.221249999999998</c:v>
                </c:pt>
                <c:pt idx="21133">
                  <c:v>35.222916666666698</c:v>
                </c:pt>
                <c:pt idx="21134">
                  <c:v>35.224583333333399</c:v>
                </c:pt>
                <c:pt idx="21135">
                  <c:v>35.22625</c:v>
                </c:pt>
                <c:pt idx="21136">
                  <c:v>35.227916666666701</c:v>
                </c:pt>
                <c:pt idx="21137">
                  <c:v>35.229583333333402</c:v>
                </c:pt>
                <c:pt idx="21138">
                  <c:v>35.231250000000003</c:v>
                </c:pt>
                <c:pt idx="21139">
                  <c:v>35.232916666666704</c:v>
                </c:pt>
                <c:pt idx="21140">
                  <c:v>35.234583333333397</c:v>
                </c:pt>
                <c:pt idx="21141">
                  <c:v>35.236249999999998</c:v>
                </c:pt>
                <c:pt idx="21142">
                  <c:v>35.237916666666699</c:v>
                </c:pt>
                <c:pt idx="21143">
                  <c:v>35.2395833333334</c:v>
                </c:pt>
                <c:pt idx="21144">
                  <c:v>35.241250000000001</c:v>
                </c:pt>
                <c:pt idx="21145">
                  <c:v>35.242916666666702</c:v>
                </c:pt>
                <c:pt idx="21146">
                  <c:v>35.244583333333402</c:v>
                </c:pt>
                <c:pt idx="21147">
                  <c:v>35.246250000000003</c:v>
                </c:pt>
                <c:pt idx="21148">
                  <c:v>35.247916666666697</c:v>
                </c:pt>
                <c:pt idx="21149">
                  <c:v>35.249583333333398</c:v>
                </c:pt>
                <c:pt idx="21150">
                  <c:v>35.251249999999999</c:v>
                </c:pt>
                <c:pt idx="21151">
                  <c:v>35.2529166666667</c:v>
                </c:pt>
                <c:pt idx="21152">
                  <c:v>35.2545833333334</c:v>
                </c:pt>
                <c:pt idx="21153">
                  <c:v>35.256250000000001</c:v>
                </c:pt>
                <c:pt idx="21154">
                  <c:v>35.257916666666702</c:v>
                </c:pt>
                <c:pt idx="21155">
                  <c:v>35.259583333333403</c:v>
                </c:pt>
                <c:pt idx="21156">
                  <c:v>35.261249999999997</c:v>
                </c:pt>
                <c:pt idx="21157">
                  <c:v>35.262916666666698</c:v>
                </c:pt>
                <c:pt idx="21158">
                  <c:v>35.264583333333398</c:v>
                </c:pt>
                <c:pt idx="21159">
                  <c:v>35.266249999999999</c:v>
                </c:pt>
                <c:pt idx="21160">
                  <c:v>35.2679166666667</c:v>
                </c:pt>
                <c:pt idx="21161">
                  <c:v>35.269583333333401</c:v>
                </c:pt>
                <c:pt idx="21162">
                  <c:v>35.271250000000002</c:v>
                </c:pt>
                <c:pt idx="21163">
                  <c:v>35.272916666666703</c:v>
                </c:pt>
                <c:pt idx="21164">
                  <c:v>35.274583333333403</c:v>
                </c:pt>
                <c:pt idx="21165">
                  <c:v>35.276249999999997</c:v>
                </c:pt>
                <c:pt idx="21166">
                  <c:v>35.277916666666698</c:v>
                </c:pt>
                <c:pt idx="21167">
                  <c:v>35.279583333333399</c:v>
                </c:pt>
                <c:pt idx="21168">
                  <c:v>35.28125</c:v>
                </c:pt>
                <c:pt idx="21169">
                  <c:v>35.282916666666701</c:v>
                </c:pt>
                <c:pt idx="21170">
                  <c:v>35.284583333333401</c:v>
                </c:pt>
                <c:pt idx="21171">
                  <c:v>35.286250000000003</c:v>
                </c:pt>
                <c:pt idx="21172">
                  <c:v>35.287916666666703</c:v>
                </c:pt>
                <c:pt idx="21173">
                  <c:v>35.289583333333397</c:v>
                </c:pt>
                <c:pt idx="21174">
                  <c:v>35.291249999999998</c:v>
                </c:pt>
                <c:pt idx="21175">
                  <c:v>35.292916666666699</c:v>
                </c:pt>
                <c:pt idx="21176">
                  <c:v>35.294583333333399</c:v>
                </c:pt>
                <c:pt idx="21177">
                  <c:v>35.296250000000001</c:v>
                </c:pt>
                <c:pt idx="21178">
                  <c:v>35.297916666666701</c:v>
                </c:pt>
                <c:pt idx="21179">
                  <c:v>35.299583333333402</c:v>
                </c:pt>
                <c:pt idx="21180">
                  <c:v>35.301250000000003</c:v>
                </c:pt>
                <c:pt idx="21181">
                  <c:v>35.302916666666697</c:v>
                </c:pt>
                <c:pt idx="21182">
                  <c:v>35.304583333333397</c:v>
                </c:pt>
                <c:pt idx="21183">
                  <c:v>35.306249999999999</c:v>
                </c:pt>
                <c:pt idx="21184">
                  <c:v>35.307916666666699</c:v>
                </c:pt>
                <c:pt idx="21185">
                  <c:v>35.3095833333334</c:v>
                </c:pt>
                <c:pt idx="21186">
                  <c:v>35.311250000000001</c:v>
                </c:pt>
                <c:pt idx="21187">
                  <c:v>35.312916666666702</c:v>
                </c:pt>
                <c:pt idx="21188">
                  <c:v>35.314583333333402</c:v>
                </c:pt>
                <c:pt idx="21189">
                  <c:v>35.316249999999997</c:v>
                </c:pt>
                <c:pt idx="21190">
                  <c:v>35.317916666666697</c:v>
                </c:pt>
                <c:pt idx="21191">
                  <c:v>35.319583333333398</c:v>
                </c:pt>
                <c:pt idx="21192">
                  <c:v>35.321249999999999</c:v>
                </c:pt>
                <c:pt idx="21193">
                  <c:v>35.3229166666667</c:v>
                </c:pt>
                <c:pt idx="21194">
                  <c:v>35.324583333333401</c:v>
                </c:pt>
                <c:pt idx="21195">
                  <c:v>35.326250000000002</c:v>
                </c:pt>
                <c:pt idx="21196">
                  <c:v>35.327916666666702</c:v>
                </c:pt>
                <c:pt idx="21197">
                  <c:v>35.329583333333403</c:v>
                </c:pt>
                <c:pt idx="21198">
                  <c:v>35.331249999999997</c:v>
                </c:pt>
                <c:pt idx="21199">
                  <c:v>35.332916666666698</c:v>
                </c:pt>
                <c:pt idx="21200">
                  <c:v>35.334583333333399</c:v>
                </c:pt>
                <c:pt idx="21201">
                  <c:v>35.33625</c:v>
                </c:pt>
                <c:pt idx="21202">
                  <c:v>35.3379166666667</c:v>
                </c:pt>
                <c:pt idx="21203">
                  <c:v>35.339583333333401</c:v>
                </c:pt>
                <c:pt idx="21204">
                  <c:v>35.341250000000002</c:v>
                </c:pt>
                <c:pt idx="21205">
                  <c:v>35.342916666666703</c:v>
                </c:pt>
                <c:pt idx="21206">
                  <c:v>35.344583333333397</c:v>
                </c:pt>
                <c:pt idx="21207">
                  <c:v>35.346249999999998</c:v>
                </c:pt>
                <c:pt idx="21208">
                  <c:v>35.347916666666698</c:v>
                </c:pt>
                <c:pt idx="21209">
                  <c:v>35.349583333333399</c:v>
                </c:pt>
                <c:pt idx="21210">
                  <c:v>35.35125</c:v>
                </c:pt>
                <c:pt idx="21211">
                  <c:v>35.352916666666701</c:v>
                </c:pt>
                <c:pt idx="21212">
                  <c:v>35.354583333333402</c:v>
                </c:pt>
                <c:pt idx="21213">
                  <c:v>35.356250000000003</c:v>
                </c:pt>
                <c:pt idx="21214">
                  <c:v>35.357916666666704</c:v>
                </c:pt>
                <c:pt idx="21215">
                  <c:v>35.359583333333397</c:v>
                </c:pt>
                <c:pt idx="21216">
                  <c:v>35.361249999999998</c:v>
                </c:pt>
                <c:pt idx="21217">
                  <c:v>35.362916666666699</c:v>
                </c:pt>
                <c:pt idx="21218">
                  <c:v>35.3645833333334</c:v>
                </c:pt>
                <c:pt idx="21219">
                  <c:v>35.366250000000001</c:v>
                </c:pt>
                <c:pt idx="21220">
                  <c:v>35.367916666666702</c:v>
                </c:pt>
                <c:pt idx="21221">
                  <c:v>35.369583333333402</c:v>
                </c:pt>
                <c:pt idx="21222">
                  <c:v>35.371250000000003</c:v>
                </c:pt>
                <c:pt idx="21223">
                  <c:v>35.372916666666697</c:v>
                </c:pt>
                <c:pt idx="21224">
                  <c:v>35.374583333333398</c:v>
                </c:pt>
                <c:pt idx="21225">
                  <c:v>35.376249999999999</c:v>
                </c:pt>
                <c:pt idx="21226">
                  <c:v>35.3779166666667</c:v>
                </c:pt>
                <c:pt idx="21227">
                  <c:v>35.3795833333334</c:v>
                </c:pt>
                <c:pt idx="21228">
                  <c:v>35.381250000000001</c:v>
                </c:pt>
                <c:pt idx="21229">
                  <c:v>35.382916666666702</c:v>
                </c:pt>
                <c:pt idx="21230">
                  <c:v>35.384583333333403</c:v>
                </c:pt>
                <c:pt idx="21231">
                  <c:v>35.386249999999997</c:v>
                </c:pt>
                <c:pt idx="21232">
                  <c:v>35.387916666666698</c:v>
                </c:pt>
                <c:pt idx="21233">
                  <c:v>35.389583333333398</c:v>
                </c:pt>
                <c:pt idx="21234">
                  <c:v>35.391249999999999</c:v>
                </c:pt>
                <c:pt idx="21235">
                  <c:v>35.3929166666667</c:v>
                </c:pt>
                <c:pt idx="21236">
                  <c:v>35.394583333333401</c:v>
                </c:pt>
                <c:pt idx="21237">
                  <c:v>35.396250000000002</c:v>
                </c:pt>
                <c:pt idx="21238">
                  <c:v>35.397916666666703</c:v>
                </c:pt>
                <c:pt idx="21239">
                  <c:v>35.399583333333403</c:v>
                </c:pt>
                <c:pt idx="21240">
                  <c:v>35.401249999999997</c:v>
                </c:pt>
                <c:pt idx="21241">
                  <c:v>35.402916666666698</c:v>
                </c:pt>
                <c:pt idx="21242">
                  <c:v>35.404583333333399</c:v>
                </c:pt>
                <c:pt idx="21243">
                  <c:v>35.40625</c:v>
                </c:pt>
                <c:pt idx="21244">
                  <c:v>35.407916666666701</c:v>
                </c:pt>
                <c:pt idx="21245">
                  <c:v>35.409583333333401</c:v>
                </c:pt>
                <c:pt idx="21246">
                  <c:v>35.411250000000003</c:v>
                </c:pt>
                <c:pt idx="21247">
                  <c:v>35.412916666666703</c:v>
                </c:pt>
                <c:pt idx="21248">
                  <c:v>35.414583333333397</c:v>
                </c:pt>
                <c:pt idx="21249">
                  <c:v>35.416249999999998</c:v>
                </c:pt>
                <c:pt idx="21250">
                  <c:v>35.417916666666699</c:v>
                </c:pt>
                <c:pt idx="21251">
                  <c:v>35.419583333333399</c:v>
                </c:pt>
                <c:pt idx="21252">
                  <c:v>35.421250000000001</c:v>
                </c:pt>
                <c:pt idx="21253">
                  <c:v>35.422916666666701</c:v>
                </c:pt>
                <c:pt idx="21254">
                  <c:v>35.424583333333402</c:v>
                </c:pt>
                <c:pt idx="21255">
                  <c:v>35.426250000000003</c:v>
                </c:pt>
                <c:pt idx="21256">
                  <c:v>35.427916666666697</c:v>
                </c:pt>
                <c:pt idx="21257">
                  <c:v>35.429583333333397</c:v>
                </c:pt>
                <c:pt idx="21258">
                  <c:v>35.431249999999999</c:v>
                </c:pt>
                <c:pt idx="21259">
                  <c:v>35.432916666666699</c:v>
                </c:pt>
                <c:pt idx="21260">
                  <c:v>35.4345833333334</c:v>
                </c:pt>
                <c:pt idx="21261">
                  <c:v>35.436250000000001</c:v>
                </c:pt>
                <c:pt idx="21262">
                  <c:v>35.437916666666702</c:v>
                </c:pt>
                <c:pt idx="21263">
                  <c:v>35.439583333333402</c:v>
                </c:pt>
                <c:pt idx="21264">
                  <c:v>35.441249999999997</c:v>
                </c:pt>
                <c:pt idx="21265">
                  <c:v>35.442916666666697</c:v>
                </c:pt>
                <c:pt idx="21266">
                  <c:v>35.444583333333398</c:v>
                </c:pt>
                <c:pt idx="21267">
                  <c:v>35.446249999999999</c:v>
                </c:pt>
                <c:pt idx="21268">
                  <c:v>35.4479166666667</c:v>
                </c:pt>
                <c:pt idx="21269">
                  <c:v>35.449583333333401</c:v>
                </c:pt>
                <c:pt idx="21270">
                  <c:v>35.451250000000002</c:v>
                </c:pt>
                <c:pt idx="21271">
                  <c:v>35.452916666666702</c:v>
                </c:pt>
                <c:pt idx="21272">
                  <c:v>35.454583333333403</c:v>
                </c:pt>
                <c:pt idx="21273">
                  <c:v>35.456249999999997</c:v>
                </c:pt>
                <c:pt idx="21274">
                  <c:v>35.457916666666698</c:v>
                </c:pt>
                <c:pt idx="21275">
                  <c:v>35.459583333333399</c:v>
                </c:pt>
                <c:pt idx="21276">
                  <c:v>35.46125</c:v>
                </c:pt>
                <c:pt idx="21277">
                  <c:v>35.4629166666667</c:v>
                </c:pt>
                <c:pt idx="21278">
                  <c:v>35.464583333333401</c:v>
                </c:pt>
                <c:pt idx="21279">
                  <c:v>35.466250000000002</c:v>
                </c:pt>
                <c:pt idx="21280">
                  <c:v>35.467916666666703</c:v>
                </c:pt>
                <c:pt idx="21281">
                  <c:v>35.469583333333397</c:v>
                </c:pt>
                <c:pt idx="21282">
                  <c:v>35.471249999999998</c:v>
                </c:pt>
                <c:pt idx="21283">
                  <c:v>35.472916666666698</c:v>
                </c:pt>
                <c:pt idx="21284">
                  <c:v>35.474583333333399</c:v>
                </c:pt>
                <c:pt idx="21285">
                  <c:v>35.47625</c:v>
                </c:pt>
                <c:pt idx="21286">
                  <c:v>35.477916666666701</c:v>
                </c:pt>
                <c:pt idx="21287">
                  <c:v>35.479583333333402</c:v>
                </c:pt>
                <c:pt idx="21288">
                  <c:v>35.481250000000003</c:v>
                </c:pt>
                <c:pt idx="21289">
                  <c:v>35.482916666666704</c:v>
                </c:pt>
                <c:pt idx="21290">
                  <c:v>35.484583333333397</c:v>
                </c:pt>
                <c:pt idx="21291">
                  <c:v>35.486249999999998</c:v>
                </c:pt>
                <c:pt idx="21292">
                  <c:v>35.487916666666699</c:v>
                </c:pt>
                <c:pt idx="21293">
                  <c:v>35.4895833333334</c:v>
                </c:pt>
                <c:pt idx="21294">
                  <c:v>35.491250000000001</c:v>
                </c:pt>
                <c:pt idx="21295">
                  <c:v>35.492916666666702</c:v>
                </c:pt>
                <c:pt idx="21296">
                  <c:v>35.494583333333402</c:v>
                </c:pt>
                <c:pt idx="21297">
                  <c:v>35.496250000000003</c:v>
                </c:pt>
                <c:pt idx="21298">
                  <c:v>35.497916666666697</c:v>
                </c:pt>
                <c:pt idx="21299">
                  <c:v>35.499583333333398</c:v>
                </c:pt>
                <c:pt idx="21300">
                  <c:v>35.501249999999999</c:v>
                </c:pt>
                <c:pt idx="21301">
                  <c:v>35.5029166666667</c:v>
                </c:pt>
                <c:pt idx="21302">
                  <c:v>35.5045833333334</c:v>
                </c:pt>
                <c:pt idx="21303">
                  <c:v>35.506250000000001</c:v>
                </c:pt>
                <c:pt idx="21304">
                  <c:v>35.507916666666702</c:v>
                </c:pt>
                <c:pt idx="21305">
                  <c:v>35.509583333333403</c:v>
                </c:pt>
                <c:pt idx="21306">
                  <c:v>35.511249999999997</c:v>
                </c:pt>
                <c:pt idx="21307">
                  <c:v>35.512916666666698</c:v>
                </c:pt>
                <c:pt idx="21308">
                  <c:v>35.514583333333398</c:v>
                </c:pt>
                <c:pt idx="21309">
                  <c:v>35.516249999999999</c:v>
                </c:pt>
                <c:pt idx="21310">
                  <c:v>35.5179166666667</c:v>
                </c:pt>
                <c:pt idx="21311">
                  <c:v>35.519583333333401</c:v>
                </c:pt>
                <c:pt idx="21312">
                  <c:v>35.521250000000002</c:v>
                </c:pt>
                <c:pt idx="21313">
                  <c:v>35.522916666666703</c:v>
                </c:pt>
                <c:pt idx="21314">
                  <c:v>35.524583333333403</c:v>
                </c:pt>
                <c:pt idx="21315">
                  <c:v>35.526249999999997</c:v>
                </c:pt>
                <c:pt idx="21316">
                  <c:v>35.527916666666698</c:v>
                </c:pt>
                <c:pt idx="21317">
                  <c:v>35.529583333333399</c:v>
                </c:pt>
                <c:pt idx="21318">
                  <c:v>35.53125</c:v>
                </c:pt>
                <c:pt idx="21319">
                  <c:v>35.532916666666701</c:v>
                </c:pt>
                <c:pt idx="21320">
                  <c:v>35.534583333333401</c:v>
                </c:pt>
                <c:pt idx="21321">
                  <c:v>35.536250000000003</c:v>
                </c:pt>
                <c:pt idx="21322">
                  <c:v>35.537916666666703</c:v>
                </c:pt>
                <c:pt idx="21323">
                  <c:v>35.539583333333397</c:v>
                </c:pt>
                <c:pt idx="21324">
                  <c:v>35.541249999999998</c:v>
                </c:pt>
                <c:pt idx="21325">
                  <c:v>35.542916666666699</c:v>
                </c:pt>
                <c:pt idx="21326">
                  <c:v>35.544583333333399</c:v>
                </c:pt>
                <c:pt idx="21327">
                  <c:v>35.546250000000001</c:v>
                </c:pt>
                <c:pt idx="21328">
                  <c:v>35.547916666666701</c:v>
                </c:pt>
                <c:pt idx="21329">
                  <c:v>35.549583333333402</c:v>
                </c:pt>
                <c:pt idx="21330">
                  <c:v>35.551250000000003</c:v>
                </c:pt>
                <c:pt idx="21331">
                  <c:v>35.552916666666697</c:v>
                </c:pt>
                <c:pt idx="21332">
                  <c:v>35.554583333333397</c:v>
                </c:pt>
                <c:pt idx="21333">
                  <c:v>35.556249999999999</c:v>
                </c:pt>
                <c:pt idx="21334">
                  <c:v>35.557916666666699</c:v>
                </c:pt>
                <c:pt idx="21335">
                  <c:v>35.5595833333334</c:v>
                </c:pt>
                <c:pt idx="21336">
                  <c:v>35.561250000000001</c:v>
                </c:pt>
                <c:pt idx="21337">
                  <c:v>35.562916666666702</c:v>
                </c:pt>
                <c:pt idx="21338">
                  <c:v>35.564583333333402</c:v>
                </c:pt>
                <c:pt idx="21339">
                  <c:v>35.566249999999997</c:v>
                </c:pt>
                <c:pt idx="21340">
                  <c:v>35.567916666666697</c:v>
                </c:pt>
                <c:pt idx="21341">
                  <c:v>35.569583333333398</c:v>
                </c:pt>
                <c:pt idx="21342">
                  <c:v>35.571249999999999</c:v>
                </c:pt>
                <c:pt idx="21343">
                  <c:v>35.5729166666667</c:v>
                </c:pt>
                <c:pt idx="21344">
                  <c:v>35.574583333333401</c:v>
                </c:pt>
                <c:pt idx="21345">
                  <c:v>35.576250000000002</c:v>
                </c:pt>
                <c:pt idx="21346">
                  <c:v>35.577916666666702</c:v>
                </c:pt>
                <c:pt idx="21347">
                  <c:v>35.579583333333403</c:v>
                </c:pt>
                <c:pt idx="21348">
                  <c:v>35.581249999999997</c:v>
                </c:pt>
                <c:pt idx="21349">
                  <c:v>35.582916666666698</c:v>
                </c:pt>
                <c:pt idx="21350">
                  <c:v>35.584583333333399</c:v>
                </c:pt>
                <c:pt idx="21351">
                  <c:v>35.58625</c:v>
                </c:pt>
                <c:pt idx="21352">
                  <c:v>35.5879166666667</c:v>
                </c:pt>
                <c:pt idx="21353">
                  <c:v>35.589583333333401</c:v>
                </c:pt>
                <c:pt idx="21354">
                  <c:v>35.591250000000002</c:v>
                </c:pt>
                <c:pt idx="21355">
                  <c:v>35.592916666666703</c:v>
                </c:pt>
                <c:pt idx="21356">
                  <c:v>35.594583333333397</c:v>
                </c:pt>
                <c:pt idx="21357">
                  <c:v>35.596249999999998</c:v>
                </c:pt>
                <c:pt idx="21358">
                  <c:v>35.597916666666698</c:v>
                </c:pt>
                <c:pt idx="21359">
                  <c:v>35.599583333333399</c:v>
                </c:pt>
                <c:pt idx="21360">
                  <c:v>35.60125</c:v>
                </c:pt>
                <c:pt idx="21361">
                  <c:v>35.602916666666701</c:v>
                </c:pt>
                <c:pt idx="21362">
                  <c:v>35.604583333333402</c:v>
                </c:pt>
                <c:pt idx="21363">
                  <c:v>35.606250000000003</c:v>
                </c:pt>
                <c:pt idx="21364">
                  <c:v>35.607916666666704</c:v>
                </c:pt>
                <c:pt idx="21365">
                  <c:v>35.609583333333397</c:v>
                </c:pt>
                <c:pt idx="21366">
                  <c:v>35.611249999999998</c:v>
                </c:pt>
                <c:pt idx="21367">
                  <c:v>35.612916666666699</c:v>
                </c:pt>
                <c:pt idx="21368">
                  <c:v>35.6145833333334</c:v>
                </c:pt>
                <c:pt idx="21369">
                  <c:v>35.616250000000001</c:v>
                </c:pt>
                <c:pt idx="21370">
                  <c:v>35.617916666666702</c:v>
                </c:pt>
                <c:pt idx="21371">
                  <c:v>35.619583333333402</c:v>
                </c:pt>
                <c:pt idx="21372">
                  <c:v>35.621250000000003</c:v>
                </c:pt>
                <c:pt idx="21373">
                  <c:v>35.622916666666697</c:v>
                </c:pt>
                <c:pt idx="21374">
                  <c:v>35.624583333333398</c:v>
                </c:pt>
                <c:pt idx="21375">
                  <c:v>35.626249999999999</c:v>
                </c:pt>
                <c:pt idx="21376">
                  <c:v>35.6279166666667</c:v>
                </c:pt>
                <c:pt idx="21377">
                  <c:v>35.6295833333334</c:v>
                </c:pt>
                <c:pt idx="21378">
                  <c:v>35.631250000000001</c:v>
                </c:pt>
                <c:pt idx="21379">
                  <c:v>35.632916666666702</c:v>
                </c:pt>
                <c:pt idx="21380">
                  <c:v>35.634583333333403</c:v>
                </c:pt>
                <c:pt idx="21381">
                  <c:v>35.636249999999997</c:v>
                </c:pt>
                <c:pt idx="21382">
                  <c:v>35.637916666666698</c:v>
                </c:pt>
                <c:pt idx="21383">
                  <c:v>35.639583333333398</c:v>
                </c:pt>
                <c:pt idx="21384">
                  <c:v>35.641249999999999</c:v>
                </c:pt>
                <c:pt idx="21385">
                  <c:v>35.6429166666667</c:v>
                </c:pt>
                <c:pt idx="21386">
                  <c:v>35.644583333333401</c:v>
                </c:pt>
                <c:pt idx="21387">
                  <c:v>35.646250000000002</c:v>
                </c:pt>
                <c:pt idx="21388">
                  <c:v>35.647916666666703</c:v>
                </c:pt>
                <c:pt idx="21389">
                  <c:v>35.649583333333403</c:v>
                </c:pt>
                <c:pt idx="21390">
                  <c:v>35.651249999999997</c:v>
                </c:pt>
                <c:pt idx="21391">
                  <c:v>35.652916666666698</c:v>
                </c:pt>
                <c:pt idx="21392">
                  <c:v>35.654583333333399</c:v>
                </c:pt>
                <c:pt idx="21393">
                  <c:v>35.65625</c:v>
                </c:pt>
                <c:pt idx="21394">
                  <c:v>35.657916666666701</c:v>
                </c:pt>
                <c:pt idx="21395">
                  <c:v>35.659583333333401</c:v>
                </c:pt>
                <c:pt idx="21396">
                  <c:v>35.661250000000003</c:v>
                </c:pt>
                <c:pt idx="21397">
                  <c:v>35.662916666666703</c:v>
                </c:pt>
                <c:pt idx="21398">
                  <c:v>35.664583333333397</c:v>
                </c:pt>
                <c:pt idx="21399">
                  <c:v>35.666249999999998</c:v>
                </c:pt>
                <c:pt idx="21400">
                  <c:v>35.667916666666699</c:v>
                </c:pt>
                <c:pt idx="21401">
                  <c:v>35.669583333333399</c:v>
                </c:pt>
                <c:pt idx="21402">
                  <c:v>35.671250000000001</c:v>
                </c:pt>
                <c:pt idx="21403">
                  <c:v>35.672916666666701</c:v>
                </c:pt>
                <c:pt idx="21404">
                  <c:v>35.674583333333402</c:v>
                </c:pt>
                <c:pt idx="21405">
                  <c:v>35.676250000000003</c:v>
                </c:pt>
                <c:pt idx="21406">
                  <c:v>35.677916666666697</c:v>
                </c:pt>
                <c:pt idx="21407">
                  <c:v>35.679583333333397</c:v>
                </c:pt>
                <c:pt idx="21408">
                  <c:v>35.681249999999999</c:v>
                </c:pt>
                <c:pt idx="21409">
                  <c:v>35.682916666666699</c:v>
                </c:pt>
                <c:pt idx="21410">
                  <c:v>35.6845833333334</c:v>
                </c:pt>
                <c:pt idx="21411">
                  <c:v>35.686250000000001</c:v>
                </c:pt>
                <c:pt idx="21412">
                  <c:v>35.687916666666702</c:v>
                </c:pt>
                <c:pt idx="21413">
                  <c:v>35.689583333333402</c:v>
                </c:pt>
                <c:pt idx="21414">
                  <c:v>35.691249999999997</c:v>
                </c:pt>
                <c:pt idx="21415">
                  <c:v>35.692916666666697</c:v>
                </c:pt>
                <c:pt idx="21416">
                  <c:v>35.694583333333398</c:v>
                </c:pt>
                <c:pt idx="21417">
                  <c:v>35.696249999999999</c:v>
                </c:pt>
                <c:pt idx="21418">
                  <c:v>35.6979166666667</c:v>
                </c:pt>
                <c:pt idx="21419">
                  <c:v>35.699583333333401</c:v>
                </c:pt>
                <c:pt idx="21420">
                  <c:v>35.701250000000002</c:v>
                </c:pt>
                <c:pt idx="21421">
                  <c:v>35.702916666666702</c:v>
                </c:pt>
                <c:pt idx="21422">
                  <c:v>35.704583333333403</c:v>
                </c:pt>
                <c:pt idx="21423">
                  <c:v>35.706249999999997</c:v>
                </c:pt>
                <c:pt idx="21424">
                  <c:v>35.707916666666698</c:v>
                </c:pt>
                <c:pt idx="21425">
                  <c:v>35.709583333333399</c:v>
                </c:pt>
                <c:pt idx="21426">
                  <c:v>35.71125</c:v>
                </c:pt>
                <c:pt idx="21427">
                  <c:v>35.7129166666667</c:v>
                </c:pt>
                <c:pt idx="21428">
                  <c:v>35.714583333333401</c:v>
                </c:pt>
                <c:pt idx="21429">
                  <c:v>35.716250000000002</c:v>
                </c:pt>
                <c:pt idx="21430">
                  <c:v>35.717916666666703</c:v>
                </c:pt>
                <c:pt idx="21431">
                  <c:v>35.719583333333397</c:v>
                </c:pt>
                <c:pt idx="21432">
                  <c:v>35.721249999999998</c:v>
                </c:pt>
                <c:pt idx="21433">
                  <c:v>35.722916666666698</c:v>
                </c:pt>
                <c:pt idx="21434">
                  <c:v>35.724583333333399</c:v>
                </c:pt>
                <c:pt idx="21435">
                  <c:v>35.72625</c:v>
                </c:pt>
                <c:pt idx="21436">
                  <c:v>35.727916666666701</c:v>
                </c:pt>
                <c:pt idx="21437">
                  <c:v>35.729583333333402</c:v>
                </c:pt>
                <c:pt idx="21438">
                  <c:v>35.731250000000003</c:v>
                </c:pt>
                <c:pt idx="21439">
                  <c:v>35.732916666666704</c:v>
                </c:pt>
                <c:pt idx="21440">
                  <c:v>35.734583333333397</c:v>
                </c:pt>
                <c:pt idx="21441">
                  <c:v>35.736249999999998</c:v>
                </c:pt>
                <c:pt idx="21442">
                  <c:v>35.737916666666699</c:v>
                </c:pt>
                <c:pt idx="21443">
                  <c:v>35.7395833333334</c:v>
                </c:pt>
                <c:pt idx="21444">
                  <c:v>35.741250000000001</c:v>
                </c:pt>
                <c:pt idx="21445">
                  <c:v>35.742916666666702</c:v>
                </c:pt>
                <c:pt idx="21446">
                  <c:v>35.744583333333402</c:v>
                </c:pt>
                <c:pt idx="21447">
                  <c:v>35.746250000000003</c:v>
                </c:pt>
                <c:pt idx="21448">
                  <c:v>35.747916666666697</c:v>
                </c:pt>
                <c:pt idx="21449">
                  <c:v>35.749583333333398</c:v>
                </c:pt>
                <c:pt idx="21450">
                  <c:v>35.751249999999999</c:v>
                </c:pt>
                <c:pt idx="21451">
                  <c:v>35.7529166666667</c:v>
                </c:pt>
                <c:pt idx="21452">
                  <c:v>35.7545833333334</c:v>
                </c:pt>
                <c:pt idx="21453">
                  <c:v>35.756250000000001</c:v>
                </c:pt>
                <c:pt idx="21454">
                  <c:v>35.757916666666702</c:v>
                </c:pt>
                <c:pt idx="21455">
                  <c:v>35.759583333333403</c:v>
                </c:pt>
                <c:pt idx="21456">
                  <c:v>35.761249999999997</c:v>
                </c:pt>
                <c:pt idx="21457">
                  <c:v>35.762916666666698</c:v>
                </c:pt>
                <c:pt idx="21458">
                  <c:v>35.764583333333398</c:v>
                </c:pt>
                <c:pt idx="21459">
                  <c:v>35.766249999999999</c:v>
                </c:pt>
                <c:pt idx="21460">
                  <c:v>35.7679166666667</c:v>
                </c:pt>
                <c:pt idx="21461">
                  <c:v>35.769583333333401</c:v>
                </c:pt>
                <c:pt idx="21462">
                  <c:v>35.771250000000002</c:v>
                </c:pt>
                <c:pt idx="21463">
                  <c:v>35.772916666666703</c:v>
                </c:pt>
                <c:pt idx="21464">
                  <c:v>35.774583333333403</c:v>
                </c:pt>
                <c:pt idx="21465">
                  <c:v>35.776249999999997</c:v>
                </c:pt>
                <c:pt idx="21466">
                  <c:v>35.777916666666698</c:v>
                </c:pt>
                <c:pt idx="21467">
                  <c:v>35.779583333333399</c:v>
                </c:pt>
                <c:pt idx="21468">
                  <c:v>35.78125</c:v>
                </c:pt>
                <c:pt idx="21469">
                  <c:v>35.782916666666701</c:v>
                </c:pt>
                <c:pt idx="21470">
                  <c:v>35.784583333333401</c:v>
                </c:pt>
                <c:pt idx="21471">
                  <c:v>35.786250000000003</c:v>
                </c:pt>
                <c:pt idx="21472">
                  <c:v>35.787916666666703</c:v>
                </c:pt>
                <c:pt idx="21473">
                  <c:v>35.789583333333397</c:v>
                </c:pt>
                <c:pt idx="21474">
                  <c:v>35.791249999999998</c:v>
                </c:pt>
                <c:pt idx="21475">
                  <c:v>35.792916666666699</c:v>
                </c:pt>
                <c:pt idx="21476">
                  <c:v>35.794583333333399</c:v>
                </c:pt>
                <c:pt idx="21477">
                  <c:v>35.796250000000001</c:v>
                </c:pt>
                <c:pt idx="21478">
                  <c:v>35.797916666666701</c:v>
                </c:pt>
                <c:pt idx="21479">
                  <c:v>35.799583333333402</c:v>
                </c:pt>
                <c:pt idx="21480">
                  <c:v>35.801250000000003</c:v>
                </c:pt>
                <c:pt idx="21481">
                  <c:v>35.802916666666697</c:v>
                </c:pt>
                <c:pt idx="21482">
                  <c:v>35.804583333333397</c:v>
                </c:pt>
                <c:pt idx="21483">
                  <c:v>35.806249999999999</c:v>
                </c:pt>
                <c:pt idx="21484">
                  <c:v>35.807916666666699</c:v>
                </c:pt>
                <c:pt idx="21485">
                  <c:v>35.8095833333334</c:v>
                </c:pt>
                <c:pt idx="21486">
                  <c:v>35.811250000000001</c:v>
                </c:pt>
                <c:pt idx="21487">
                  <c:v>35.812916666666702</c:v>
                </c:pt>
                <c:pt idx="21488">
                  <c:v>35.814583333333402</c:v>
                </c:pt>
                <c:pt idx="21489">
                  <c:v>35.816249999999997</c:v>
                </c:pt>
                <c:pt idx="21490">
                  <c:v>35.817916666666697</c:v>
                </c:pt>
                <c:pt idx="21491">
                  <c:v>35.819583333333398</c:v>
                </c:pt>
                <c:pt idx="21492">
                  <c:v>35.821249999999999</c:v>
                </c:pt>
                <c:pt idx="21493">
                  <c:v>35.8229166666667</c:v>
                </c:pt>
                <c:pt idx="21494">
                  <c:v>35.824583333333401</c:v>
                </c:pt>
                <c:pt idx="21495">
                  <c:v>35.826250000000002</c:v>
                </c:pt>
                <c:pt idx="21496">
                  <c:v>35.827916666666702</c:v>
                </c:pt>
                <c:pt idx="21497">
                  <c:v>35.829583333333403</c:v>
                </c:pt>
                <c:pt idx="21498">
                  <c:v>35.831249999999997</c:v>
                </c:pt>
                <c:pt idx="21499">
                  <c:v>35.832916666666698</c:v>
                </c:pt>
                <c:pt idx="21500">
                  <c:v>35.834583333333399</c:v>
                </c:pt>
                <c:pt idx="21501">
                  <c:v>35.83625</c:v>
                </c:pt>
                <c:pt idx="21502">
                  <c:v>35.8379166666667</c:v>
                </c:pt>
                <c:pt idx="21503">
                  <c:v>35.839583333333401</c:v>
                </c:pt>
                <c:pt idx="21504">
                  <c:v>35.841250000000002</c:v>
                </c:pt>
                <c:pt idx="21505">
                  <c:v>35.842916666666703</c:v>
                </c:pt>
                <c:pt idx="21506">
                  <c:v>35.844583333333397</c:v>
                </c:pt>
                <c:pt idx="21507">
                  <c:v>35.846249999999998</c:v>
                </c:pt>
                <c:pt idx="21508">
                  <c:v>35.847916666666698</c:v>
                </c:pt>
                <c:pt idx="21509">
                  <c:v>35.849583333333399</c:v>
                </c:pt>
                <c:pt idx="21510">
                  <c:v>35.85125</c:v>
                </c:pt>
                <c:pt idx="21511">
                  <c:v>35.852916666666701</c:v>
                </c:pt>
                <c:pt idx="21512">
                  <c:v>35.854583333333402</c:v>
                </c:pt>
                <c:pt idx="21513">
                  <c:v>35.856250000000003</c:v>
                </c:pt>
                <c:pt idx="21514">
                  <c:v>35.857916666666704</c:v>
                </c:pt>
                <c:pt idx="21515">
                  <c:v>35.859583333333397</c:v>
                </c:pt>
                <c:pt idx="21516">
                  <c:v>35.861249999999998</c:v>
                </c:pt>
                <c:pt idx="21517">
                  <c:v>35.862916666666699</c:v>
                </c:pt>
                <c:pt idx="21518">
                  <c:v>35.8645833333334</c:v>
                </c:pt>
                <c:pt idx="21519">
                  <c:v>35.866250000000001</c:v>
                </c:pt>
                <c:pt idx="21520">
                  <c:v>35.867916666666702</c:v>
                </c:pt>
                <c:pt idx="21521">
                  <c:v>35.869583333333402</c:v>
                </c:pt>
                <c:pt idx="21522">
                  <c:v>35.871250000000003</c:v>
                </c:pt>
                <c:pt idx="21523">
                  <c:v>35.872916666666697</c:v>
                </c:pt>
                <c:pt idx="21524">
                  <c:v>35.874583333333398</c:v>
                </c:pt>
                <c:pt idx="21525">
                  <c:v>35.876249999999999</c:v>
                </c:pt>
                <c:pt idx="21526">
                  <c:v>35.8779166666667</c:v>
                </c:pt>
                <c:pt idx="21527">
                  <c:v>35.8795833333334</c:v>
                </c:pt>
                <c:pt idx="21528">
                  <c:v>35.881250000000001</c:v>
                </c:pt>
                <c:pt idx="21529">
                  <c:v>35.882916666666702</c:v>
                </c:pt>
                <c:pt idx="21530">
                  <c:v>35.884583333333403</c:v>
                </c:pt>
                <c:pt idx="21531">
                  <c:v>35.886249999999997</c:v>
                </c:pt>
                <c:pt idx="21532">
                  <c:v>35.887916666666698</c:v>
                </c:pt>
                <c:pt idx="21533">
                  <c:v>35.889583333333398</c:v>
                </c:pt>
                <c:pt idx="21534">
                  <c:v>35.891249999999999</c:v>
                </c:pt>
                <c:pt idx="21535">
                  <c:v>35.8929166666667</c:v>
                </c:pt>
                <c:pt idx="21536">
                  <c:v>35.894583333333401</c:v>
                </c:pt>
                <c:pt idx="21537">
                  <c:v>35.896250000000002</c:v>
                </c:pt>
                <c:pt idx="21538">
                  <c:v>35.897916666666703</c:v>
                </c:pt>
                <c:pt idx="21539">
                  <c:v>35.899583333333403</c:v>
                </c:pt>
                <c:pt idx="21540">
                  <c:v>35.901249999999997</c:v>
                </c:pt>
                <c:pt idx="21541">
                  <c:v>35.902916666666698</c:v>
                </c:pt>
                <c:pt idx="21542">
                  <c:v>35.904583333333399</c:v>
                </c:pt>
                <c:pt idx="21543">
                  <c:v>35.90625</c:v>
                </c:pt>
                <c:pt idx="21544">
                  <c:v>35.907916666666701</c:v>
                </c:pt>
                <c:pt idx="21545">
                  <c:v>35.909583333333401</c:v>
                </c:pt>
                <c:pt idx="21546">
                  <c:v>35.911250000000003</c:v>
                </c:pt>
                <c:pt idx="21547">
                  <c:v>35.912916666666703</c:v>
                </c:pt>
                <c:pt idx="21548">
                  <c:v>35.914583333333397</c:v>
                </c:pt>
                <c:pt idx="21549">
                  <c:v>35.916249999999998</c:v>
                </c:pt>
                <c:pt idx="21550">
                  <c:v>35.917916666666699</c:v>
                </c:pt>
                <c:pt idx="21551">
                  <c:v>35.919583333333399</c:v>
                </c:pt>
                <c:pt idx="21552">
                  <c:v>35.921250000000001</c:v>
                </c:pt>
                <c:pt idx="21553">
                  <c:v>35.922916666666701</c:v>
                </c:pt>
                <c:pt idx="21554">
                  <c:v>35.924583333333402</c:v>
                </c:pt>
                <c:pt idx="21555">
                  <c:v>35.926250000000003</c:v>
                </c:pt>
                <c:pt idx="21556">
                  <c:v>35.927916666666697</c:v>
                </c:pt>
                <c:pt idx="21557">
                  <c:v>35.929583333333397</c:v>
                </c:pt>
                <c:pt idx="21558">
                  <c:v>35.931249999999999</c:v>
                </c:pt>
                <c:pt idx="21559">
                  <c:v>35.932916666666699</c:v>
                </c:pt>
                <c:pt idx="21560">
                  <c:v>35.9345833333334</c:v>
                </c:pt>
                <c:pt idx="21561">
                  <c:v>35.936250000000001</c:v>
                </c:pt>
                <c:pt idx="21562">
                  <c:v>35.937916666666702</c:v>
                </c:pt>
                <c:pt idx="21563">
                  <c:v>35.939583333333402</c:v>
                </c:pt>
                <c:pt idx="21564">
                  <c:v>35.941249999999997</c:v>
                </c:pt>
                <c:pt idx="21565">
                  <c:v>35.942916666666697</c:v>
                </c:pt>
                <c:pt idx="21566">
                  <c:v>35.944583333333398</c:v>
                </c:pt>
                <c:pt idx="21567">
                  <c:v>35.946249999999999</c:v>
                </c:pt>
                <c:pt idx="21568">
                  <c:v>35.9479166666667</c:v>
                </c:pt>
                <c:pt idx="21569">
                  <c:v>35.949583333333401</c:v>
                </c:pt>
                <c:pt idx="21570">
                  <c:v>35.951250000000002</c:v>
                </c:pt>
                <c:pt idx="21571">
                  <c:v>35.952916666666702</c:v>
                </c:pt>
                <c:pt idx="21572">
                  <c:v>35.954583333333403</c:v>
                </c:pt>
                <c:pt idx="21573">
                  <c:v>35.956249999999997</c:v>
                </c:pt>
                <c:pt idx="21574">
                  <c:v>35.957916666666698</c:v>
                </c:pt>
                <c:pt idx="21575">
                  <c:v>35.959583333333399</c:v>
                </c:pt>
                <c:pt idx="21576">
                  <c:v>35.96125</c:v>
                </c:pt>
                <c:pt idx="21577">
                  <c:v>35.9629166666667</c:v>
                </c:pt>
                <c:pt idx="21578">
                  <c:v>35.964583333333401</c:v>
                </c:pt>
                <c:pt idx="21579">
                  <c:v>35.966250000000002</c:v>
                </c:pt>
                <c:pt idx="21580">
                  <c:v>35.967916666666703</c:v>
                </c:pt>
                <c:pt idx="21581">
                  <c:v>35.969583333333397</c:v>
                </c:pt>
                <c:pt idx="21582">
                  <c:v>35.971249999999998</c:v>
                </c:pt>
                <c:pt idx="21583">
                  <c:v>35.972916666666698</c:v>
                </c:pt>
                <c:pt idx="21584">
                  <c:v>35.974583333333399</c:v>
                </c:pt>
                <c:pt idx="21585">
                  <c:v>35.97625</c:v>
                </c:pt>
                <c:pt idx="21586">
                  <c:v>35.977916666666701</c:v>
                </c:pt>
                <c:pt idx="21587">
                  <c:v>35.979583333333402</c:v>
                </c:pt>
                <c:pt idx="21588">
                  <c:v>35.981250000000003</c:v>
                </c:pt>
                <c:pt idx="21589">
                  <c:v>35.982916666666704</c:v>
                </c:pt>
                <c:pt idx="21590">
                  <c:v>35.984583333333397</c:v>
                </c:pt>
                <c:pt idx="21591">
                  <c:v>35.986249999999998</c:v>
                </c:pt>
                <c:pt idx="21592">
                  <c:v>35.987916666666699</c:v>
                </c:pt>
                <c:pt idx="21593">
                  <c:v>35.9895833333334</c:v>
                </c:pt>
                <c:pt idx="21594">
                  <c:v>35.991250000000001</c:v>
                </c:pt>
                <c:pt idx="21595">
                  <c:v>35.992916666666702</c:v>
                </c:pt>
                <c:pt idx="21596">
                  <c:v>35.994583333333402</c:v>
                </c:pt>
                <c:pt idx="21597">
                  <c:v>35.996250000000003</c:v>
                </c:pt>
                <c:pt idx="21598">
                  <c:v>35.997916666666697</c:v>
                </c:pt>
                <c:pt idx="21599">
                  <c:v>35.999583333333398</c:v>
                </c:pt>
                <c:pt idx="21600">
                  <c:v>36.001249999999999</c:v>
                </c:pt>
                <c:pt idx="21601">
                  <c:v>36.0029166666667</c:v>
                </c:pt>
                <c:pt idx="21602">
                  <c:v>36.0045833333334</c:v>
                </c:pt>
                <c:pt idx="21603">
                  <c:v>36.006250000000001</c:v>
                </c:pt>
                <c:pt idx="21604">
                  <c:v>36.007916666666702</c:v>
                </c:pt>
                <c:pt idx="21605">
                  <c:v>36.009583333333403</c:v>
                </c:pt>
                <c:pt idx="21606">
                  <c:v>36.011249999999997</c:v>
                </c:pt>
                <c:pt idx="21607">
                  <c:v>36.012916666666698</c:v>
                </c:pt>
                <c:pt idx="21608">
                  <c:v>36.014583333333398</c:v>
                </c:pt>
                <c:pt idx="21609">
                  <c:v>36.016249999999999</c:v>
                </c:pt>
                <c:pt idx="21610">
                  <c:v>36.0179166666667</c:v>
                </c:pt>
                <c:pt idx="21611">
                  <c:v>36.019583333333401</c:v>
                </c:pt>
                <c:pt idx="21612">
                  <c:v>36.021250000000002</c:v>
                </c:pt>
                <c:pt idx="21613">
                  <c:v>36.022916666666703</c:v>
                </c:pt>
                <c:pt idx="21614">
                  <c:v>36.024583333333403</c:v>
                </c:pt>
                <c:pt idx="21615">
                  <c:v>36.026249999999997</c:v>
                </c:pt>
                <c:pt idx="21616">
                  <c:v>36.027916666666698</c:v>
                </c:pt>
                <c:pt idx="21617">
                  <c:v>36.029583333333399</c:v>
                </c:pt>
                <c:pt idx="21618">
                  <c:v>36.03125</c:v>
                </c:pt>
                <c:pt idx="21619">
                  <c:v>36.032916666666701</c:v>
                </c:pt>
                <c:pt idx="21620">
                  <c:v>36.034583333333401</c:v>
                </c:pt>
                <c:pt idx="21621">
                  <c:v>36.036250000000003</c:v>
                </c:pt>
                <c:pt idx="21622">
                  <c:v>36.037916666666703</c:v>
                </c:pt>
                <c:pt idx="21623">
                  <c:v>36.039583333333397</c:v>
                </c:pt>
                <c:pt idx="21624">
                  <c:v>36.041249999999998</c:v>
                </c:pt>
                <c:pt idx="21625">
                  <c:v>36.042916666666699</c:v>
                </c:pt>
                <c:pt idx="21626">
                  <c:v>36.044583333333399</c:v>
                </c:pt>
                <c:pt idx="21627">
                  <c:v>36.046250000000001</c:v>
                </c:pt>
                <c:pt idx="21628">
                  <c:v>36.047916666666701</c:v>
                </c:pt>
                <c:pt idx="21629">
                  <c:v>36.049583333333402</c:v>
                </c:pt>
                <c:pt idx="21630">
                  <c:v>36.051250000000003</c:v>
                </c:pt>
                <c:pt idx="21631">
                  <c:v>36.052916666666697</c:v>
                </c:pt>
                <c:pt idx="21632">
                  <c:v>36.054583333333397</c:v>
                </c:pt>
                <c:pt idx="21633">
                  <c:v>36.056249999999999</c:v>
                </c:pt>
                <c:pt idx="21634">
                  <c:v>36.057916666666699</c:v>
                </c:pt>
                <c:pt idx="21635">
                  <c:v>36.0595833333334</c:v>
                </c:pt>
                <c:pt idx="21636">
                  <c:v>36.061250000000001</c:v>
                </c:pt>
                <c:pt idx="21637">
                  <c:v>36.062916666666702</c:v>
                </c:pt>
                <c:pt idx="21638">
                  <c:v>36.064583333333402</c:v>
                </c:pt>
                <c:pt idx="21639">
                  <c:v>36.066249999999997</c:v>
                </c:pt>
                <c:pt idx="21640">
                  <c:v>36.067916666666697</c:v>
                </c:pt>
                <c:pt idx="21641">
                  <c:v>36.069583333333398</c:v>
                </c:pt>
                <c:pt idx="21642">
                  <c:v>36.071249999999999</c:v>
                </c:pt>
                <c:pt idx="21643">
                  <c:v>36.0729166666667</c:v>
                </c:pt>
                <c:pt idx="21644">
                  <c:v>36.074583333333401</c:v>
                </c:pt>
                <c:pt idx="21645">
                  <c:v>36.076250000000002</c:v>
                </c:pt>
                <c:pt idx="21646">
                  <c:v>36.077916666666702</c:v>
                </c:pt>
                <c:pt idx="21647">
                  <c:v>36.079583333333403</c:v>
                </c:pt>
                <c:pt idx="21648">
                  <c:v>36.081249999999997</c:v>
                </c:pt>
                <c:pt idx="21649">
                  <c:v>36.082916666666698</c:v>
                </c:pt>
                <c:pt idx="21650">
                  <c:v>36.084583333333399</c:v>
                </c:pt>
                <c:pt idx="21651">
                  <c:v>36.08625</c:v>
                </c:pt>
                <c:pt idx="21652">
                  <c:v>36.0879166666667</c:v>
                </c:pt>
                <c:pt idx="21653">
                  <c:v>36.089583333333401</c:v>
                </c:pt>
                <c:pt idx="21654">
                  <c:v>36.091250000000002</c:v>
                </c:pt>
                <c:pt idx="21655">
                  <c:v>36.092916666666703</c:v>
                </c:pt>
                <c:pt idx="21656">
                  <c:v>36.094583333333397</c:v>
                </c:pt>
                <c:pt idx="21657">
                  <c:v>36.096249999999998</c:v>
                </c:pt>
                <c:pt idx="21658">
                  <c:v>36.097916666666698</c:v>
                </c:pt>
                <c:pt idx="21659">
                  <c:v>36.099583333333399</c:v>
                </c:pt>
                <c:pt idx="21660">
                  <c:v>36.10125</c:v>
                </c:pt>
                <c:pt idx="21661">
                  <c:v>36.102916666666701</c:v>
                </c:pt>
                <c:pt idx="21662">
                  <c:v>36.104583333333402</c:v>
                </c:pt>
                <c:pt idx="21663">
                  <c:v>36.106250000000003</c:v>
                </c:pt>
                <c:pt idx="21664">
                  <c:v>36.107916666666704</c:v>
                </c:pt>
                <c:pt idx="21665">
                  <c:v>36.109583333333397</c:v>
                </c:pt>
                <c:pt idx="21666">
                  <c:v>36.111249999999998</c:v>
                </c:pt>
                <c:pt idx="21667">
                  <c:v>36.112916666666699</c:v>
                </c:pt>
                <c:pt idx="21668">
                  <c:v>36.1145833333334</c:v>
                </c:pt>
                <c:pt idx="21669">
                  <c:v>36.116250000000001</c:v>
                </c:pt>
                <c:pt idx="21670">
                  <c:v>36.117916666666702</c:v>
                </c:pt>
                <c:pt idx="21671">
                  <c:v>36.119583333333402</c:v>
                </c:pt>
                <c:pt idx="21672">
                  <c:v>36.121250000000003</c:v>
                </c:pt>
                <c:pt idx="21673">
                  <c:v>36.122916666666697</c:v>
                </c:pt>
                <c:pt idx="21674">
                  <c:v>36.124583333333398</c:v>
                </c:pt>
                <c:pt idx="21675">
                  <c:v>36.126249999999999</c:v>
                </c:pt>
                <c:pt idx="21676">
                  <c:v>36.1279166666667</c:v>
                </c:pt>
                <c:pt idx="21677">
                  <c:v>36.1295833333334</c:v>
                </c:pt>
                <c:pt idx="21678">
                  <c:v>36.131250000000001</c:v>
                </c:pt>
                <c:pt idx="21679">
                  <c:v>36.132916666666702</c:v>
                </c:pt>
                <c:pt idx="21680">
                  <c:v>36.134583333333403</c:v>
                </c:pt>
                <c:pt idx="21681">
                  <c:v>36.136249999999997</c:v>
                </c:pt>
                <c:pt idx="21682">
                  <c:v>36.137916666666698</c:v>
                </c:pt>
                <c:pt idx="21683">
                  <c:v>36.139583333333398</c:v>
                </c:pt>
                <c:pt idx="21684">
                  <c:v>36.141249999999999</c:v>
                </c:pt>
                <c:pt idx="21685">
                  <c:v>36.1429166666667</c:v>
                </c:pt>
                <c:pt idx="21686">
                  <c:v>36.144583333333401</c:v>
                </c:pt>
                <c:pt idx="21687">
                  <c:v>36.146250000000002</c:v>
                </c:pt>
                <c:pt idx="21688">
                  <c:v>36.147916666666703</c:v>
                </c:pt>
                <c:pt idx="21689">
                  <c:v>36.149583333333403</c:v>
                </c:pt>
                <c:pt idx="21690">
                  <c:v>36.151249999999997</c:v>
                </c:pt>
                <c:pt idx="21691">
                  <c:v>36.152916666666698</c:v>
                </c:pt>
                <c:pt idx="21692">
                  <c:v>36.154583333333399</c:v>
                </c:pt>
                <c:pt idx="21693">
                  <c:v>36.15625</c:v>
                </c:pt>
                <c:pt idx="21694">
                  <c:v>36.157916666666701</c:v>
                </c:pt>
                <c:pt idx="21695">
                  <c:v>36.159583333333401</c:v>
                </c:pt>
                <c:pt idx="21696">
                  <c:v>36.161250000000003</c:v>
                </c:pt>
                <c:pt idx="21697">
                  <c:v>36.162916666666703</c:v>
                </c:pt>
                <c:pt idx="21698">
                  <c:v>36.164583333333397</c:v>
                </c:pt>
                <c:pt idx="21699">
                  <c:v>36.166249999999998</c:v>
                </c:pt>
                <c:pt idx="21700">
                  <c:v>36.167916666666699</c:v>
                </c:pt>
                <c:pt idx="21701">
                  <c:v>36.169583333333399</c:v>
                </c:pt>
                <c:pt idx="21702">
                  <c:v>36.171250000000001</c:v>
                </c:pt>
                <c:pt idx="21703">
                  <c:v>36.172916666666701</c:v>
                </c:pt>
                <c:pt idx="21704">
                  <c:v>36.174583333333402</c:v>
                </c:pt>
                <c:pt idx="21705">
                  <c:v>36.176250000000003</c:v>
                </c:pt>
                <c:pt idx="21706">
                  <c:v>36.177916666666697</c:v>
                </c:pt>
                <c:pt idx="21707">
                  <c:v>36.179583333333397</c:v>
                </c:pt>
                <c:pt idx="21708">
                  <c:v>36.181249999999999</c:v>
                </c:pt>
                <c:pt idx="21709">
                  <c:v>36.182916666666699</c:v>
                </c:pt>
                <c:pt idx="21710">
                  <c:v>36.1845833333334</c:v>
                </c:pt>
                <c:pt idx="21711">
                  <c:v>36.186250000000001</c:v>
                </c:pt>
                <c:pt idx="21712">
                  <c:v>36.187916666666702</c:v>
                </c:pt>
                <c:pt idx="21713">
                  <c:v>36.189583333333402</c:v>
                </c:pt>
                <c:pt idx="21714">
                  <c:v>36.191249999999997</c:v>
                </c:pt>
                <c:pt idx="21715">
                  <c:v>36.192916666666697</c:v>
                </c:pt>
                <c:pt idx="21716">
                  <c:v>36.194583333333398</c:v>
                </c:pt>
                <c:pt idx="21717">
                  <c:v>36.196249999999999</c:v>
                </c:pt>
                <c:pt idx="21718">
                  <c:v>36.1979166666667</c:v>
                </c:pt>
                <c:pt idx="21719">
                  <c:v>36.199583333333401</c:v>
                </c:pt>
                <c:pt idx="21720">
                  <c:v>36.201250000000002</c:v>
                </c:pt>
                <c:pt idx="21721">
                  <c:v>36.202916666666702</c:v>
                </c:pt>
                <c:pt idx="21722">
                  <c:v>36.204583333333403</c:v>
                </c:pt>
                <c:pt idx="21723">
                  <c:v>36.206249999999997</c:v>
                </c:pt>
                <c:pt idx="21724">
                  <c:v>36.207916666666698</c:v>
                </c:pt>
                <c:pt idx="21725">
                  <c:v>36.209583333333399</c:v>
                </c:pt>
                <c:pt idx="21726">
                  <c:v>36.21125</c:v>
                </c:pt>
                <c:pt idx="21727">
                  <c:v>36.2129166666667</c:v>
                </c:pt>
                <c:pt idx="21728">
                  <c:v>36.214583333333401</c:v>
                </c:pt>
                <c:pt idx="21729">
                  <c:v>36.216250000000002</c:v>
                </c:pt>
                <c:pt idx="21730">
                  <c:v>36.217916666666703</c:v>
                </c:pt>
                <c:pt idx="21731">
                  <c:v>36.219583333333397</c:v>
                </c:pt>
                <c:pt idx="21732">
                  <c:v>36.221249999999998</c:v>
                </c:pt>
                <c:pt idx="21733">
                  <c:v>36.222916666666698</c:v>
                </c:pt>
                <c:pt idx="21734">
                  <c:v>36.224583333333399</c:v>
                </c:pt>
                <c:pt idx="21735">
                  <c:v>36.22625</c:v>
                </c:pt>
                <c:pt idx="21736">
                  <c:v>36.227916666666701</c:v>
                </c:pt>
                <c:pt idx="21737">
                  <c:v>36.229583333333402</c:v>
                </c:pt>
                <c:pt idx="21738">
                  <c:v>36.231250000000003</c:v>
                </c:pt>
                <c:pt idx="21739">
                  <c:v>36.232916666666704</c:v>
                </c:pt>
                <c:pt idx="21740">
                  <c:v>36.234583333333397</c:v>
                </c:pt>
                <c:pt idx="21741">
                  <c:v>36.236249999999998</c:v>
                </c:pt>
                <c:pt idx="21742">
                  <c:v>36.237916666666699</c:v>
                </c:pt>
                <c:pt idx="21743">
                  <c:v>36.2395833333334</c:v>
                </c:pt>
                <c:pt idx="21744">
                  <c:v>36.241250000000001</c:v>
                </c:pt>
                <c:pt idx="21745">
                  <c:v>36.242916666666702</c:v>
                </c:pt>
                <c:pt idx="21746">
                  <c:v>36.244583333333402</c:v>
                </c:pt>
                <c:pt idx="21747">
                  <c:v>36.246250000000003</c:v>
                </c:pt>
                <c:pt idx="21748">
                  <c:v>36.247916666666697</c:v>
                </c:pt>
                <c:pt idx="21749">
                  <c:v>36.249583333333398</c:v>
                </c:pt>
                <c:pt idx="21750">
                  <c:v>36.251249999999999</c:v>
                </c:pt>
                <c:pt idx="21751">
                  <c:v>36.2529166666667</c:v>
                </c:pt>
                <c:pt idx="21752">
                  <c:v>36.2545833333334</c:v>
                </c:pt>
                <c:pt idx="21753">
                  <c:v>36.256250000000001</c:v>
                </c:pt>
                <c:pt idx="21754">
                  <c:v>36.257916666666702</c:v>
                </c:pt>
                <c:pt idx="21755">
                  <c:v>36.259583333333403</c:v>
                </c:pt>
                <c:pt idx="21756">
                  <c:v>36.261249999999997</c:v>
                </c:pt>
                <c:pt idx="21757">
                  <c:v>36.262916666666698</c:v>
                </c:pt>
                <c:pt idx="21758">
                  <c:v>36.264583333333398</c:v>
                </c:pt>
                <c:pt idx="21759">
                  <c:v>36.266249999999999</c:v>
                </c:pt>
                <c:pt idx="21760">
                  <c:v>36.2679166666667</c:v>
                </c:pt>
                <c:pt idx="21761">
                  <c:v>36.269583333333401</c:v>
                </c:pt>
                <c:pt idx="21762">
                  <c:v>36.271250000000002</c:v>
                </c:pt>
                <c:pt idx="21763">
                  <c:v>36.272916666666703</c:v>
                </c:pt>
                <c:pt idx="21764">
                  <c:v>36.274583333333403</c:v>
                </c:pt>
                <c:pt idx="21765">
                  <c:v>36.276249999999997</c:v>
                </c:pt>
                <c:pt idx="21766">
                  <c:v>36.277916666666698</c:v>
                </c:pt>
                <c:pt idx="21767">
                  <c:v>36.279583333333399</c:v>
                </c:pt>
                <c:pt idx="21768">
                  <c:v>36.28125</c:v>
                </c:pt>
                <c:pt idx="21769">
                  <c:v>36.282916666666701</c:v>
                </c:pt>
                <c:pt idx="21770">
                  <c:v>36.284583333333401</c:v>
                </c:pt>
                <c:pt idx="21771">
                  <c:v>36.286250000000003</c:v>
                </c:pt>
                <c:pt idx="21772">
                  <c:v>36.287916666666703</c:v>
                </c:pt>
                <c:pt idx="21773">
                  <c:v>36.289583333333397</c:v>
                </c:pt>
                <c:pt idx="21774">
                  <c:v>36.291249999999998</c:v>
                </c:pt>
                <c:pt idx="21775">
                  <c:v>36.292916666666699</c:v>
                </c:pt>
                <c:pt idx="21776">
                  <c:v>36.294583333333399</c:v>
                </c:pt>
                <c:pt idx="21777">
                  <c:v>36.296250000000001</c:v>
                </c:pt>
                <c:pt idx="21778">
                  <c:v>36.297916666666701</c:v>
                </c:pt>
                <c:pt idx="21779">
                  <c:v>36.299583333333402</c:v>
                </c:pt>
                <c:pt idx="21780">
                  <c:v>36.301250000000003</c:v>
                </c:pt>
                <c:pt idx="21781">
                  <c:v>36.302916666666697</c:v>
                </c:pt>
                <c:pt idx="21782">
                  <c:v>36.304583333333397</c:v>
                </c:pt>
                <c:pt idx="21783">
                  <c:v>36.306249999999999</c:v>
                </c:pt>
                <c:pt idx="21784">
                  <c:v>36.307916666666699</c:v>
                </c:pt>
                <c:pt idx="21785">
                  <c:v>36.3095833333334</c:v>
                </c:pt>
                <c:pt idx="21786">
                  <c:v>36.311250000000001</c:v>
                </c:pt>
                <c:pt idx="21787">
                  <c:v>36.312916666666702</c:v>
                </c:pt>
                <c:pt idx="21788">
                  <c:v>36.314583333333402</c:v>
                </c:pt>
                <c:pt idx="21789">
                  <c:v>36.316249999999997</c:v>
                </c:pt>
                <c:pt idx="21790">
                  <c:v>36.317916666666697</c:v>
                </c:pt>
                <c:pt idx="21791">
                  <c:v>36.319583333333398</c:v>
                </c:pt>
                <c:pt idx="21792">
                  <c:v>36.321249999999999</c:v>
                </c:pt>
                <c:pt idx="21793">
                  <c:v>36.3229166666667</c:v>
                </c:pt>
                <c:pt idx="21794">
                  <c:v>36.324583333333401</c:v>
                </c:pt>
                <c:pt idx="21795">
                  <c:v>36.326250000000002</c:v>
                </c:pt>
                <c:pt idx="21796">
                  <c:v>36.327916666666702</c:v>
                </c:pt>
                <c:pt idx="21797">
                  <c:v>36.329583333333403</c:v>
                </c:pt>
                <c:pt idx="21798">
                  <c:v>36.331249999999997</c:v>
                </c:pt>
                <c:pt idx="21799">
                  <c:v>36.332916666666698</c:v>
                </c:pt>
                <c:pt idx="21800">
                  <c:v>36.334583333333399</c:v>
                </c:pt>
                <c:pt idx="21801">
                  <c:v>36.33625</c:v>
                </c:pt>
                <c:pt idx="21802">
                  <c:v>36.3379166666667</c:v>
                </c:pt>
                <c:pt idx="21803">
                  <c:v>36.339583333333401</c:v>
                </c:pt>
                <c:pt idx="21804">
                  <c:v>36.341250000000002</c:v>
                </c:pt>
                <c:pt idx="21805">
                  <c:v>36.342916666666703</c:v>
                </c:pt>
                <c:pt idx="21806">
                  <c:v>36.344583333333397</c:v>
                </c:pt>
                <c:pt idx="21807">
                  <c:v>36.346249999999998</c:v>
                </c:pt>
                <c:pt idx="21808">
                  <c:v>36.347916666666698</c:v>
                </c:pt>
                <c:pt idx="21809">
                  <c:v>36.349583333333399</c:v>
                </c:pt>
                <c:pt idx="21810">
                  <c:v>36.35125</c:v>
                </c:pt>
                <c:pt idx="21811">
                  <c:v>36.352916666666701</c:v>
                </c:pt>
                <c:pt idx="21812">
                  <c:v>36.354583333333402</c:v>
                </c:pt>
                <c:pt idx="21813">
                  <c:v>36.356250000000003</c:v>
                </c:pt>
                <c:pt idx="21814">
                  <c:v>36.357916666666704</c:v>
                </c:pt>
                <c:pt idx="21815">
                  <c:v>36.359583333333397</c:v>
                </c:pt>
                <c:pt idx="21816">
                  <c:v>36.361249999999998</c:v>
                </c:pt>
                <c:pt idx="21817">
                  <c:v>36.362916666666699</c:v>
                </c:pt>
                <c:pt idx="21818">
                  <c:v>36.3645833333334</c:v>
                </c:pt>
                <c:pt idx="21819">
                  <c:v>36.366250000000001</c:v>
                </c:pt>
                <c:pt idx="21820">
                  <c:v>36.367916666666702</c:v>
                </c:pt>
                <c:pt idx="21821">
                  <c:v>36.369583333333402</c:v>
                </c:pt>
                <c:pt idx="21822">
                  <c:v>36.371250000000003</c:v>
                </c:pt>
                <c:pt idx="21823">
                  <c:v>36.372916666666697</c:v>
                </c:pt>
                <c:pt idx="21824">
                  <c:v>36.374583333333398</c:v>
                </c:pt>
                <c:pt idx="21825">
                  <c:v>36.376249999999999</c:v>
                </c:pt>
                <c:pt idx="21826">
                  <c:v>36.3779166666667</c:v>
                </c:pt>
                <c:pt idx="21827">
                  <c:v>36.3795833333334</c:v>
                </c:pt>
                <c:pt idx="21828">
                  <c:v>36.381250000000001</c:v>
                </c:pt>
                <c:pt idx="21829">
                  <c:v>36.382916666666702</c:v>
                </c:pt>
                <c:pt idx="21830">
                  <c:v>36.384583333333403</c:v>
                </c:pt>
                <c:pt idx="21831">
                  <c:v>36.386249999999997</c:v>
                </c:pt>
                <c:pt idx="21832">
                  <c:v>36.387916666666698</c:v>
                </c:pt>
                <c:pt idx="21833">
                  <c:v>36.389583333333398</c:v>
                </c:pt>
                <c:pt idx="21834">
                  <c:v>36.391249999999999</c:v>
                </c:pt>
                <c:pt idx="21835">
                  <c:v>36.3929166666667</c:v>
                </c:pt>
                <c:pt idx="21836">
                  <c:v>36.394583333333401</c:v>
                </c:pt>
                <c:pt idx="21837">
                  <c:v>36.396250000000002</c:v>
                </c:pt>
                <c:pt idx="21838">
                  <c:v>36.397916666666703</c:v>
                </c:pt>
                <c:pt idx="21839">
                  <c:v>36.399583333333403</c:v>
                </c:pt>
                <c:pt idx="21840">
                  <c:v>36.401249999999997</c:v>
                </c:pt>
                <c:pt idx="21841">
                  <c:v>36.402916666666698</c:v>
                </c:pt>
                <c:pt idx="21842">
                  <c:v>36.404583333333399</c:v>
                </c:pt>
                <c:pt idx="21843">
                  <c:v>36.40625</c:v>
                </c:pt>
                <c:pt idx="21844">
                  <c:v>36.407916666666701</c:v>
                </c:pt>
                <c:pt idx="21845">
                  <c:v>36.409583333333401</c:v>
                </c:pt>
                <c:pt idx="21846">
                  <c:v>36.411250000000003</c:v>
                </c:pt>
                <c:pt idx="21847">
                  <c:v>36.412916666666703</c:v>
                </c:pt>
                <c:pt idx="21848">
                  <c:v>36.414583333333397</c:v>
                </c:pt>
                <c:pt idx="21849">
                  <c:v>36.416249999999998</c:v>
                </c:pt>
                <c:pt idx="21850">
                  <c:v>36.417916666666699</c:v>
                </c:pt>
                <c:pt idx="21851">
                  <c:v>36.419583333333399</c:v>
                </c:pt>
                <c:pt idx="21852">
                  <c:v>36.421250000000001</c:v>
                </c:pt>
                <c:pt idx="21853">
                  <c:v>36.422916666666701</c:v>
                </c:pt>
                <c:pt idx="21854">
                  <c:v>36.424583333333402</c:v>
                </c:pt>
                <c:pt idx="21855">
                  <c:v>36.426250000000003</c:v>
                </c:pt>
                <c:pt idx="21856">
                  <c:v>36.427916666666697</c:v>
                </c:pt>
                <c:pt idx="21857">
                  <c:v>36.429583333333397</c:v>
                </c:pt>
                <c:pt idx="21858">
                  <c:v>36.431249999999999</c:v>
                </c:pt>
                <c:pt idx="21859">
                  <c:v>36.432916666666699</c:v>
                </c:pt>
                <c:pt idx="21860">
                  <c:v>36.4345833333334</c:v>
                </c:pt>
                <c:pt idx="21861">
                  <c:v>36.436250000000001</c:v>
                </c:pt>
                <c:pt idx="21862">
                  <c:v>36.437916666666702</c:v>
                </c:pt>
                <c:pt idx="21863">
                  <c:v>36.439583333333402</c:v>
                </c:pt>
                <c:pt idx="21864">
                  <c:v>36.441249999999997</c:v>
                </c:pt>
                <c:pt idx="21865">
                  <c:v>36.442916666666697</c:v>
                </c:pt>
                <c:pt idx="21866">
                  <c:v>36.444583333333398</c:v>
                </c:pt>
                <c:pt idx="21867">
                  <c:v>36.446249999999999</c:v>
                </c:pt>
                <c:pt idx="21868">
                  <c:v>36.4479166666667</c:v>
                </c:pt>
                <c:pt idx="21869">
                  <c:v>36.449583333333401</c:v>
                </c:pt>
                <c:pt idx="21870">
                  <c:v>36.451250000000002</c:v>
                </c:pt>
                <c:pt idx="21871">
                  <c:v>36.452916666666702</c:v>
                </c:pt>
                <c:pt idx="21872">
                  <c:v>36.454583333333403</c:v>
                </c:pt>
                <c:pt idx="21873">
                  <c:v>36.456249999999997</c:v>
                </c:pt>
                <c:pt idx="21874">
                  <c:v>36.457916666666698</c:v>
                </c:pt>
                <c:pt idx="21875">
                  <c:v>36.459583333333399</c:v>
                </c:pt>
                <c:pt idx="21876">
                  <c:v>36.46125</c:v>
                </c:pt>
                <c:pt idx="21877">
                  <c:v>36.4629166666667</c:v>
                </c:pt>
                <c:pt idx="21878">
                  <c:v>36.464583333333401</c:v>
                </c:pt>
                <c:pt idx="21879">
                  <c:v>36.466250000000002</c:v>
                </c:pt>
                <c:pt idx="21880">
                  <c:v>36.467916666666703</c:v>
                </c:pt>
                <c:pt idx="21881">
                  <c:v>36.469583333333397</c:v>
                </c:pt>
                <c:pt idx="21882">
                  <c:v>36.471249999999998</c:v>
                </c:pt>
                <c:pt idx="21883">
                  <c:v>36.472916666666698</c:v>
                </c:pt>
                <c:pt idx="21884">
                  <c:v>36.474583333333399</c:v>
                </c:pt>
                <c:pt idx="21885">
                  <c:v>36.47625</c:v>
                </c:pt>
                <c:pt idx="21886">
                  <c:v>36.477916666666701</c:v>
                </c:pt>
                <c:pt idx="21887">
                  <c:v>36.479583333333402</c:v>
                </c:pt>
                <c:pt idx="21888">
                  <c:v>36.481250000000003</c:v>
                </c:pt>
                <c:pt idx="21889">
                  <c:v>36.482916666666704</c:v>
                </c:pt>
                <c:pt idx="21890">
                  <c:v>36.484583333333397</c:v>
                </c:pt>
                <c:pt idx="21891">
                  <c:v>36.486249999999998</c:v>
                </c:pt>
                <c:pt idx="21892">
                  <c:v>36.487916666666699</c:v>
                </c:pt>
                <c:pt idx="21893">
                  <c:v>36.4895833333334</c:v>
                </c:pt>
                <c:pt idx="21894">
                  <c:v>36.491250000000001</c:v>
                </c:pt>
                <c:pt idx="21895">
                  <c:v>36.492916666666702</c:v>
                </c:pt>
                <c:pt idx="21896">
                  <c:v>36.494583333333402</c:v>
                </c:pt>
                <c:pt idx="21897">
                  <c:v>36.496250000000003</c:v>
                </c:pt>
                <c:pt idx="21898">
                  <c:v>36.497916666666697</c:v>
                </c:pt>
                <c:pt idx="21899">
                  <c:v>36.499583333333398</c:v>
                </c:pt>
                <c:pt idx="21900">
                  <c:v>36.501249999999999</c:v>
                </c:pt>
                <c:pt idx="21901">
                  <c:v>36.5029166666667</c:v>
                </c:pt>
                <c:pt idx="21902">
                  <c:v>36.5045833333334</c:v>
                </c:pt>
                <c:pt idx="21903">
                  <c:v>36.506250000000001</c:v>
                </c:pt>
                <c:pt idx="21904">
                  <c:v>36.507916666666702</c:v>
                </c:pt>
                <c:pt idx="21905">
                  <c:v>36.509583333333403</c:v>
                </c:pt>
                <c:pt idx="21906">
                  <c:v>36.511249999999997</c:v>
                </c:pt>
                <c:pt idx="21907">
                  <c:v>36.512916666666698</c:v>
                </c:pt>
                <c:pt idx="21908">
                  <c:v>36.514583333333398</c:v>
                </c:pt>
                <c:pt idx="21909">
                  <c:v>36.516249999999999</c:v>
                </c:pt>
                <c:pt idx="21910">
                  <c:v>36.5179166666667</c:v>
                </c:pt>
                <c:pt idx="21911">
                  <c:v>36.519583333333401</c:v>
                </c:pt>
                <c:pt idx="21912">
                  <c:v>36.521250000000002</c:v>
                </c:pt>
                <c:pt idx="21913">
                  <c:v>36.522916666666703</c:v>
                </c:pt>
                <c:pt idx="21914">
                  <c:v>36.524583333333403</c:v>
                </c:pt>
                <c:pt idx="21915">
                  <c:v>36.526249999999997</c:v>
                </c:pt>
                <c:pt idx="21916">
                  <c:v>36.527916666666698</c:v>
                </c:pt>
                <c:pt idx="21917">
                  <c:v>36.529583333333399</c:v>
                </c:pt>
                <c:pt idx="21918">
                  <c:v>36.53125</c:v>
                </c:pt>
                <c:pt idx="21919">
                  <c:v>36.532916666666701</c:v>
                </c:pt>
                <c:pt idx="21920">
                  <c:v>36.534583333333401</c:v>
                </c:pt>
                <c:pt idx="21921">
                  <c:v>36.536250000000003</c:v>
                </c:pt>
                <c:pt idx="21922">
                  <c:v>36.537916666666703</c:v>
                </c:pt>
                <c:pt idx="21923">
                  <c:v>36.539583333333397</c:v>
                </c:pt>
                <c:pt idx="21924">
                  <c:v>36.541249999999998</c:v>
                </c:pt>
                <c:pt idx="21925">
                  <c:v>36.542916666666699</c:v>
                </c:pt>
                <c:pt idx="21926">
                  <c:v>36.544583333333399</c:v>
                </c:pt>
                <c:pt idx="21927">
                  <c:v>36.546250000000001</c:v>
                </c:pt>
                <c:pt idx="21928">
                  <c:v>36.547916666666701</c:v>
                </c:pt>
                <c:pt idx="21929">
                  <c:v>36.549583333333402</c:v>
                </c:pt>
                <c:pt idx="21930">
                  <c:v>36.551250000000003</c:v>
                </c:pt>
                <c:pt idx="21931">
                  <c:v>36.552916666666697</c:v>
                </c:pt>
                <c:pt idx="21932">
                  <c:v>36.554583333333397</c:v>
                </c:pt>
                <c:pt idx="21933">
                  <c:v>36.556249999999999</c:v>
                </c:pt>
                <c:pt idx="21934">
                  <c:v>36.557916666666699</c:v>
                </c:pt>
                <c:pt idx="21935">
                  <c:v>36.5595833333334</c:v>
                </c:pt>
                <c:pt idx="21936">
                  <c:v>36.561250000000001</c:v>
                </c:pt>
                <c:pt idx="21937">
                  <c:v>36.562916666666702</c:v>
                </c:pt>
                <c:pt idx="21938">
                  <c:v>36.564583333333402</c:v>
                </c:pt>
                <c:pt idx="21939">
                  <c:v>36.566249999999997</c:v>
                </c:pt>
                <c:pt idx="21940">
                  <c:v>36.567916666666697</c:v>
                </c:pt>
                <c:pt idx="21941">
                  <c:v>36.569583333333398</c:v>
                </c:pt>
                <c:pt idx="21942">
                  <c:v>36.571249999999999</c:v>
                </c:pt>
                <c:pt idx="21943">
                  <c:v>36.5729166666667</c:v>
                </c:pt>
                <c:pt idx="21944">
                  <c:v>36.574583333333401</c:v>
                </c:pt>
                <c:pt idx="21945">
                  <c:v>36.576250000000002</c:v>
                </c:pt>
                <c:pt idx="21946">
                  <c:v>36.577916666666702</c:v>
                </c:pt>
                <c:pt idx="21947">
                  <c:v>36.579583333333403</c:v>
                </c:pt>
                <c:pt idx="21948">
                  <c:v>36.581249999999997</c:v>
                </c:pt>
                <c:pt idx="21949">
                  <c:v>36.582916666666698</c:v>
                </c:pt>
                <c:pt idx="21950">
                  <c:v>36.584583333333399</c:v>
                </c:pt>
                <c:pt idx="21951">
                  <c:v>36.58625</c:v>
                </c:pt>
                <c:pt idx="21952">
                  <c:v>36.5879166666667</c:v>
                </c:pt>
                <c:pt idx="21953">
                  <c:v>36.589583333333401</c:v>
                </c:pt>
                <c:pt idx="21954">
                  <c:v>36.591250000000002</c:v>
                </c:pt>
                <c:pt idx="21955">
                  <c:v>36.592916666666703</c:v>
                </c:pt>
                <c:pt idx="21956">
                  <c:v>36.594583333333397</c:v>
                </c:pt>
                <c:pt idx="21957">
                  <c:v>36.596249999999998</c:v>
                </c:pt>
                <c:pt idx="21958">
                  <c:v>36.597916666666698</c:v>
                </c:pt>
                <c:pt idx="21959">
                  <c:v>36.599583333333399</c:v>
                </c:pt>
                <c:pt idx="21960">
                  <c:v>36.60125</c:v>
                </c:pt>
                <c:pt idx="21961">
                  <c:v>36.602916666666701</c:v>
                </c:pt>
                <c:pt idx="21962">
                  <c:v>36.604583333333402</c:v>
                </c:pt>
                <c:pt idx="21963">
                  <c:v>36.606250000000003</c:v>
                </c:pt>
                <c:pt idx="21964">
                  <c:v>36.607916666666704</c:v>
                </c:pt>
                <c:pt idx="21965">
                  <c:v>36.609583333333397</c:v>
                </c:pt>
                <c:pt idx="21966">
                  <c:v>36.611249999999998</c:v>
                </c:pt>
                <c:pt idx="21967">
                  <c:v>36.612916666666699</c:v>
                </c:pt>
                <c:pt idx="21968">
                  <c:v>36.6145833333334</c:v>
                </c:pt>
                <c:pt idx="21969">
                  <c:v>36.616250000000001</c:v>
                </c:pt>
                <c:pt idx="21970">
                  <c:v>36.617916666666702</c:v>
                </c:pt>
                <c:pt idx="21971">
                  <c:v>36.619583333333402</c:v>
                </c:pt>
                <c:pt idx="21972">
                  <c:v>36.621250000000003</c:v>
                </c:pt>
                <c:pt idx="21973">
                  <c:v>36.622916666666697</c:v>
                </c:pt>
                <c:pt idx="21974">
                  <c:v>36.624583333333398</c:v>
                </c:pt>
                <c:pt idx="21975">
                  <c:v>36.626249999999999</c:v>
                </c:pt>
                <c:pt idx="21976">
                  <c:v>36.6279166666667</c:v>
                </c:pt>
                <c:pt idx="21977">
                  <c:v>36.6295833333334</c:v>
                </c:pt>
                <c:pt idx="21978">
                  <c:v>36.631250000000001</c:v>
                </c:pt>
                <c:pt idx="21979">
                  <c:v>36.632916666666702</c:v>
                </c:pt>
                <c:pt idx="21980">
                  <c:v>36.634583333333403</c:v>
                </c:pt>
                <c:pt idx="21981">
                  <c:v>36.636249999999997</c:v>
                </c:pt>
                <c:pt idx="21982">
                  <c:v>36.637916666666698</c:v>
                </c:pt>
                <c:pt idx="21983">
                  <c:v>36.639583333333398</c:v>
                </c:pt>
                <c:pt idx="21984">
                  <c:v>36.641249999999999</c:v>
                </c:pt>
                <c:pt idx="21985">
                  <c:v>36.6429166666667</c:v>
                </c:pt>
                <c:pt idx="21986">
                  <c:v>36.644583333333401</c:v>
                </c:pt>
                <c:pt idx="21987">
                  <c:v>36.646250000000002</c:v>
                </c:pt>
                <c:pt idx="21988">
                  <c:v>36.647916666666703</c:v>
                </c:pt>
                <c:pt idx="21989">
                  <c:v>36.649583333333403</c:v>
                </c:pt>
                <c:pt idx="21990">
                  <c:v>36.651249999999997</c:v>
                </c:pt>
                <c:pt idx="21991">
                  <c:v>36.652916666666698</c:v>
                </c:pt>
                <c:pt idx="21992">
                  <c:v>36.654583333333399</c:v>
                </c:pt>
                <c:pt idx="21993">
                  <c:v>36.65625</c:v>
                </c:pt>
                <c:pt idx="21994">
                  <c:v>36.657916666666701</c:v>
                </c:pt>
                <c:pt idx="21995">
                  <c:v>36.659583333333401</c:v>
                </c:pt>
                <c:pt idx="21996">
                  <c:v>36.661250000000003</c:v>
                </c:pt>
                <c:pt idx="21997">
                  <c:v>36.662916666666703</c:v>
                </c:pt>
                <c:pt idx="21998">
                  <c:v>36.664583333333397</c:v>
                </c:pt>
                <c:pt idx="21999">
                  <c:v>36.666249999999998</c:v>
                </c:pt>
                <c:pt idx="22000">
                  <c:v>36.667916666666699</c:v>
                </c:pt>
                <c:pt idx="22001">
                  <c:v>36.669583333333399</c:v>
                </c:pt>
                <c:pt idx="22002">
                  <c:v>36.671250000000001</c:v>
                </c:pt>
                <c:pt idx="22003">
                  <c:v>36.672916666666701</c:v>
                </c:pt>
                <c:pt idx="22004">
                  <c:v>36.674583333333402</c:v>
                </c:pt>
                <c:pt idx="22005">
                  <c:v>36.676250000000003</c:v>
                </c:pt>
                <c:pt idx="22006">
                  <c:v>36.677916666666697</c:v>
                </c:pt>
                <c:pt idx="22007">
                  <c:v>36.679583333333397</c:v>
                </c:pt>
                <c:pt idx="22008">
                  <c:v>36.681249999999999</c:v>
                </c:pt>
                <c:pt idx="22009">
                  <c:v>36.682916666666699</c:v>
                </c:pt>
                <c:pt idx="22010">
                  <c:v>36.6845833333334</c:v>
                </c:pt>
                <c:pt idx="22011">
                  <c:v>36.686250000000001</c:v>
                </c:pt>
                <c:pt idx="22012">
                  <c:v>36.687916666666702</c:v>
                </c:pt>
                <c:pt idx="22013">
                  <c:v>36.689583333333402</c:v>
                </c:pt>
                <c:pt idx="22014">
                  <c:v>36.691249999999997</c:v>
                </c:pt>
                <c:pt idx="22015">
                  <c:v>36.692916666666697</c:v>
                </c:pt>
                <c:pt idx="22016">
                  <c:v>36.694583333333398</c:v>
                </c:pt>
                <c:pt idx="22017">
                  <c:v>36.696249999999999</c:v>
                </c:pt>
                <c:pt idx="22018">
                  <c:v>36.6979166666667</c:v>
                </c:pt>
                <c:pt idx="22019">
                  <c:v>36.699583333333401</c:v>
                </c:pt>
                <c:pt idx="22020">
                  <c:v>36.701250000000002</c:v>
                </c:pt>
                <c:pt idx="22021">
                  <c:v>36.702916666666702</c:v>
                </c:pt>
                <c:pt idx="22022">
                  <c:v>36.704583333333403</c:v>
                </c:pt>
                <c:pt idx="22023">
                  <c:v>36.706249999999997</c:v>
                </c:pt>
                <c:pt idx="22024">
                  <c:v>36.707916666666698</c:v>
                </c:pt>
                <c:pt idx="22025">
                  <c:v>36.709583333333399</c:v>
                </c:pt>
                <c:pt idx="22026">
                  <c:v>36.71125</c:v>
                </c:pt>
                <c:pt idx="22027">
                  <c:v>36.7129166666667</c:v>
                </c:pt>
                <c:pt idx="22028">
                  <c:v>36.714583333333401</c:v>
                </c:pt>
                <c:pt idx="22029">
                  <c:v>36.716250000000002</c:v>
                </c:pt>
                <c:pt idx="22030">
                  <c:v>36.717916666666703</c:v>
                </c:pt>
                <c:pt idx="22031">
                  <c:v>36.719583333333397</c:v>
                </c:pt>
                <c:pt idx="22032">
                  <c:v>36.721249999999998</c:v>
                </c:pt>
                <c:pt idx="22033">
                  <c:v>36.722916666666698</c:v>
                </c:pt>
                <c:pt idx="22034">
                  <c:v>36.724583333333399</c:v>
                </c:pt>
                <c:pt idx="22035">
                  <c:v>36.72625</c:v>
                </c:pt>
                <c:pt idx="22036">
                  <c:v>36.727916666666701</c:v>
                </c:pt>
                <c:pt idx="22037">
                  <c:v>36.729583333333402</c:v>
                </c:pt>
                <c:pt idx="22038">
                  <c:v>36.731250000000003</c:v>
                </c:pt>
                <c:pt idx="22039">
                  <c:v>36.732916666666704</c:v>
                </c:pt>
                <c:pt idx="22040">
                  <c:v>36.734583333333397</c:v>
                </c:pt>
                <c:pt idx="22041">
                  <c:v>36.736249999999998</c:v>
                </c:pt>
                <c:pt idx="22042">
                  <c:v>36.737916666666699</c:v>
                </c:pt>
                <c:pt idx="22043">
                  <c:v>36.7395833333334</c:v>
                </c:pt>
                <c:pt idx="22044">
                  <c:v>36.741250000000001</c:v>
                </c:pt>
                <c:pt idx="22045">
                  <c:v>36.742916666666702</c:v>
                </c:pt>
                <c:pt idx="22046">
                  <c:v>36.744583333333402</c:v>
                </c:pt>
                <c:pt idx="22047">
                  <c:v>36.746250000000003</c:v>
                </c:pt>
                <c:pt idx="22048">
                  <c:v>36.747916666666697</c:v>
                </c:pt>
                <c:pt idx="22049">
                  <c:v>36.749583333333398</c:v>
                </c:pt>
                <c:pt idx="22050">
                  <c:v>36.751249999999999</c:v>
                </c:pt>
                <c:pt idx="22051">
                  <c:v>36.7529166666667</c:v>
                </c:pt>
                <c:pt idx="22052">
                  <c:v>36.7545833333334</c:v>
                </c:pt>
                <c:pt idx="22053">
                  <c:v>36.756250000000001</c:v>
                </c:pt>
                <c:pt idx="22054">
                  <c:v>36.757916666666702</c:v>
                </c:pt>
                <c:pt idx="22055">
                  <c:v>36.759583333333403</c:v>
                </c:pt>
                <c:pt idx="22056">
                  <c:v>36.761249999999997</c:v>
                </c:pt>
                <c:pt idx="22057">
                  <c:v>36.762916666666698</c:v>
                </c:pt>
                <c:pt idx="22058">
                  <c:v>36.764583333333398</c:v>
                </c:pt>
                <c:pt idx="22059">
                  <c:v>36.766249999999999</c:v>
                </c:pt>
                <c:pt idx="22060">
                  <c:v>36.7679166666667</c:v>
                </c:pt>
                <c:pt idx="22061">
                  <c:v>36.769583333333401</c:v>
                </c:pt>
                <c:pt idx="22062">
                  <c:v>36.771250000000002</c:v>
                </c:pt>
                <c:pt idx="22063">
                  <c:v>36.772916666666703</c:v>
                </c:pt>
                <c:pt idx="22064">
                  <c:v>36.774583333333403</c:v>
                </c:pt>
                <c:pt idx="22065">
                  <c:v>36.776249999999997</c:v>
                </c:pt>
                <c:pt idx="22066">
                  <c:v>36.777916666666698</c:v>
                </c:pt>
                <c:pt idx="22067">
                  <c:v>36.779583333333399</c:v>
                </c:pt>
                <c:pt idx="22068">
                  <c:v>36.78125</c:v>
                </c:pt>
                <c:pt idx="22069">
                  <c:v>36.782916666666701</c:v>
                </c:pt>
                <c:pt idx="22070">
                  <c:v>36.784583333333401</c:v>
                </c:pt>
                <c:pt idx="22071">
                  <c:v>36.786250000000003</c:v>
                </c:pt>
                <c:pt idx="22072">
                  <c:v>36.787916666666703</c:v>
                </c:pt>
                <c:pt idx="22073">
                  <c:v>36.789583333333397</c:v>
                </c:pt>
                <c:pt idx="22074">
                  <c:v>36.791249999999998</c:v>
                </c:pt>
                <c:pt idx="22075">
                  <c:v>36.792916666666699</c:v>
                </c:pt>
                <c:pt idx="22076">
                  <c:v>36.794583333333399</c:v>
                </c:pt>
                <c:pt idx="22077">
                  <c:v>36.796250000000001</c:v>
                </c:pt>
                <c:pt idx="22078">
                  <c:v>36.797916666666701</c:v>
                </c:pt>
                <c:pt idx="22079">
                  <c:v>36.799583333333402</c:v>
                </c:pt>
                <c:pt idx="22080">
                  <c:v>36.801250000000003</c:v>
                </c:pt>
                <c:pt idx="22081">
                  <c:v>36.802916666666697</c:v>
                </c:pt>
                <c:pt idx="22082">
                  <c:v>36.804583333333397</c:v>
                </c:pt>
                <c:pt idx="22083">
                  <c:v>36.806249999999999</c:v>
                </c:pt>
                <c:pt idx="22084">
                  <c:v>36.807916666666699</c:v>
                </c:pt>
                <c:pt idx="22085">
                  <c:v>36.8095833333334</c:v>
                </c:pt>
                <c:pt idx="22086">
                  <c:v>36.811250000000001</c:v>
                </c:pt>
                <c:pt idx="22087">
                  <c:v>36.812916666666702</c:v>
                </c:pt>
                <c:pt idx="22088">
                  <c:v>36.814583333333402</c:v>
                </c:pt>
                <c:pt idx="22089">
                  <c:v>36.816249999999997</c:v>
                </c:pt>
                <c:pt idx="22090">
                  <c:v>36.817916666666697</c:v>
                </c:pt>
                <c:pt idx="22091">
                  <c:v>36.819583333333398</c:v>
                </c:pt>
                <c:pt idx="22092">
                  <c:v>36.821249999999999</c:v>
                </c:pt>
                <c:pt idx="22093">
                  <c:v>36.8229166666667</c:v>
                </c:pt>
                <c:pt idx="22094">
                  <c:v>36.824583333333401</c:v>
                </c:pt>
                <c:pt idx="22095">
                  <c:v>36.826250000000002</c:v>
                </c:pt>
                <c:pt idx="22096">
                  <c:v>36.827916666666702</c:v>
                </c:pt>
                <c:pt idx="22097">
                  <c:v>36.829583333333403</c:v>
                </c:pt>
                <c:pt idx="22098">
                  <c:v>36.831249999999997</c:v>
                </c:pt>
                <c:pt idx="22099">
                  <c:v>36.832916666666698</c:v>
                </c:pt>
                <c:pt idx="22100">
                  <c:v>36.834583333333399</c:v>
                </c:pt>
                <c:pt idx="22101">
                  <c:v>36.83625</c:v>
                </c:pt>
                <c:pt idx="22102">
                  <c:v>36.8379166666667</c:v>
                </c:pt>
                <c:pt idx="22103">
                  <c:v>36.839583333333401</c:v>
                </c:pt>
                <c:pt idx="22104">
                  <c:v>36.841250000000002</c:v>
                </c:pt>
                <c:pt idx="22105">
                  <c:v>36.842916666666703</c:v>
                </c:pt>
                <c:pt idx="22106">
                  <c:v>36.844583333333397</c:v>
                </c:pt>
                <c:pt idx="22107">
                  <c:v>36.846249999999998</c:v>
                </c:pt>
                <c:pt idx="22108">
                  <c:v>36.847916666666698</c:v>
                </c:pt>
                <c:pt idx="22109">
                  <c:v>36.849583333333399</c:v>
                </c:pt>
                <c:pt idx="22110">
                  <c:v>36.85125</c:v>
                </c:pt>
                <c:pt idx="22111">
                  <c:v>36.852916666666701</c:v>
                </c:pt>
                <c:pt idx="22112">
                  <c:v>36.854583333333402</c:v>
                </c:pt>
                <c:pt idx="22113">
                  <c:v>36.856250000000003</c:v>
                </c:pt>
                <c:pt idx="22114">
                  <c:v>36.857916666666704</c:v>
                </c:pt>
                <c:pt idx="22115">
                  <c:v>36.859583333333397</c:v>
                </c:pt>
                <c:pt idx="22116">
                  <c:v>36.861249999999998</c:v>
                </c:pt>
                <c:pt idx="22117">
                  <c:v>36.862916666666699</c:v>
                </c:pt>
                <c:pt idx="22118">
                  <c:v>36.8645833333334</c:v>
                </c:pt>
                <c:pt idx="22119">
                  <c:v>36.866250000000001</c:v>
                </c:pt>
                <c:pt idx="22120">
                  <c:v>36.867916666666702</c:v>
                </c:pt>
                <c:pt idx="22121">
                  <c:v>36.869583333333402</c:v>
                </c:pt>
                <c:pt idx="22122">
                  <c:v>36.871250000000003</c:v>
                </c:pt>
                <c:pt idx="22123">
                  <c:v>36.872916666666697</c:v>
                </c:pt>
                <c:pt idx="22124">
                  <c:v>36.874583333333398</c:v>
                </c:pt>
                <c:pt idx="22125">
                  <c:v>36.876249999999999</c:v>
                </c:pt>
                <c:pt idx="22126">
                  <c:v>36.8779166666667</c:v>
                </c:pt>
                <c:pt idx="22127">
                  <c:v>36.8795833333334</c:v>
                </c:pt>
                <c:pt idx="22128">
                  <c:v>36.881250000000001</c:v>
                </c:pt>
                <c:pt idx="22129">
                  <c:v>36.882916666666702</c:v>
                </c:pt>
                <c:pt idx="22130">
                  <c:v>36.884583333333403</c:v>
                </c:pt>
                <c:pt idx="22131">
                  <c:v>36.886249999999997</c:v>
                </c:pt>
                <c:pt idx="22132">
                  <c:v>36.887916666666698</c:v>
                </c:pt>
                <c:pt idx="22133">
                  <c:v>36.889583333333398</c:v>
                </c:pt>
                <c:pt idx="22134">
                  <c:v>36.891249999999999</c:v>
                </c:pt>
                <c:pt idx="22135">
                  <c:v>36.8929166666667</c:v>
                </c:pt>
                <c:pt idx="22136">
                  <c:v>36.894583333333401</c:v>
                </c:pt>
                <c:pt idx="22137">
                  <c:v>36.896250000000002</c:v>
                </c:pt>
                <c:pt idx="22138">
                  <c:v>36.897916666666703</c:v>
                </c:pt>
                <c:pt idx="22139">
                  <c:v>36.899583333333403</c:v>
                </c:pt>
                <c:pt idx="22140">
                  <c:v>36.901249999999997</c:v>
                </c:pt>
                <c:pt idx="22141">
                  <c:v>36.902916666666698</c:v>
                </c:pt>
                <c:pt idx="22142">
                  <c:v>36.904583333333399</c:v>
                </c:pt>
                <c:pt idx="22143">
                  <c:v>36.90625</c:v>
                </c:pt>
                <c:pt idx="22144">
                  <c:v>36.907916666666701</c:v>
                </c:pt>
                <c:pt idx="22145">
                  <c:v>36.909583333333401</c:v>
                </c:pt>
                <c:pt idx="22146">
                  <c:v>36.911250000000003</c:v>
                </c:pt>
                <c:pt idx="22147">
                  <c:v>36.912916666666703</c:v>
                </c:pt>
                <c:pt idx="22148">
                  <c:v>36.914583333333397</c:v>
                </c:pt>
                <c:pt idx="22149">
                  <c:v>36.916249999999998</c:v>
                </c:pt>
                <c:pt idx="22150">
                  <c:v>36.917916666666699</c:v>
                </c:pt>
                <c:pt idx="22151">
                  <c:v>36.919583333333399</c:v>
                </c:pt>
                <c:pt idx="22152">
                  <c:v>36.921250000000001</c:v>
                </c:pt>
                <c:pt idx="22153">
                  <c:v>36.922916666666701</c:v>
                </c:pt>
                <c:pt idx="22154">
                  <c:v>36.924583333333402</c:v>
                </c:pt>
                <c:pt idx="22155">
                  <c:v>36.926250000000003</c:v>
                </c:pt>
                <c:pt idx="22156">
                  <c:v>36.927916666666697</c:v>
                </c:pt>
                <c:pt idx="22157">
                  <c:v>36.929583333333397</c:v>
                </c:pt>
                <c:pt idx="22158">
                  <c:v>36.931249999999999</c:v>
                </c:pt>
                <c:pt idx="22159">
                  <c:v>36.932916666666699</c:v>
                </c:pt>
                <c:pt idx="22160">
                  <c:v>36.9345833333334</c:v>
                </c:pt>
                <c:pt idx="22161">
                  <c:v>36.936250000000001</c:v>
                </c:pt>
                <c:pt idx="22162">
                  <c:v>36.937916666666702</c:v>
                </c:pt>
                <c:pt idx="22163">
                  <c:v>36.939583333333402</c:v>
                </c:pt>
                <c:pt idx="22164">
                  <c:v>36.941249999999997</c:v>
                </c:pt>
                <c:pt idx="22165">
                  <c:v>36.942916666666697</c:v>
                </c:pt>
                <c:pt idx="22166">
                  <c:v>36.944583333333398</c:v>
                </c:pt>
                <c:pt idx="22167">
                  <c:v>36.946249999999999</c:v>
                </c:pt>
                <c:pt idx="22168">
                  <c:v>36.9479166666667</c:v>
                </c:pt>
                <c:pt idx="22169">
                  <c:v>36.949583333333401</c:v>
                </c:pt>
                <c:pt idx="22170">
                  <c:v>36.951250000000002</c:v>
                </c:pt>
                <c:pt idx="22171">
                  <c:v>36.952916666666702</c:v>
                </c:pt>
                <c:pt idx="22172">
                  <c:v>36.954583333333403</c:v>
                </c:pt>
                <c:pt idx="22173">
                  <c:v>36.956249999999997</c:v>
                </c:pt>
                <c:pt idx="22174">
                  <c:v>36.957916666666698</c:v>
                </c:pt>
                <c:pt idx="22175">
                  <c:v>36.959583333333399</c:v>
                </c:pt>
                <c:pt idx="22176">
                  <c:v>36.96125</c:v>
                </c:pt>
                <c:pt idx="22177">
                  <c:v>36.9629166666667</c:v>
                </c:pt>
                <c:pt idx="22178">
                  <c:v>36.964583333333401</c:v>
                </c:pt>
                <c:pt idx="22179">
                  <c:v>36.966250000000002</c:v>
                </c:pt>
                <c:pt idx="22180">
                  <c:v>36.967916666666703</c:v>
                </c:pt>
                <c:pt idx="22181">
                  <c:v>36.969583333333397</c:v>
                </c:pt>
                <c:pt idx="22182">
                  <c:v>36.971249999999998</c:v>
                </c:pt>
                <c:pt idx="22183">
                  <c:v>36.972916666666698</c:v>
                </c:pt>
                <c:pt idx="22184">
                  <c:v>36.974583333333399</c:v>
                </c:pt>
                <c:pt idx="22185">
                  <c:v>36.97625</c:v>
                </c:pt>
                <c:pt idx="22186">
                  <c:v>36.977916666666701</c:v>
                </c:pt>
                <c:pt idx="22187">
                  <c:v>36.979583333333402</c:v>
                </c:pt>
                <c:pt idx="22188">
                  <c:v>36.981250000000003</c:v>
                </c:pt>
                <c:pt idx="22189">
                  <c:v>36.982916666666704</c:v>
                </c:pt>
                <c:pt idx="22190">
                  <c:v>36.984583333333397</c:v>
                </c:pt>
                <c:pt idx="22191">
                  <c:v>36.986249999999998</c:v>
                </c:pt>
                <c:pt idx="22192">
                  <c:v>36.987916666666699</c:v>
                </c:pt>
                <c:pt idx="22193">
                  <c:v>36.9895833333334</c:v>
                </c:pt>
                <c:pt idx="22194">
                  <c:v>36.991250000000001</c:v>
                </c:pt>
                <c:pt idx="22195">
                  <c:v>36.992916666666702</c:v>
                </c:pt>
                <c:pt idx="22196">
                  <c:v>36.994583333333402</c:v>
                </c:pt>
                <c:pt idx="22197">
                  <c:v>36.996250000000003</c:v>
                </c:pt>
                <c:pt idx="22198">
                  <c:v>36.997916666666697</c:v>
                </c:pt>
                <c:pt idx="22199">
                  <c:v>36.999583333333398</c:v>
                </c:pt>
                <c:pt idx="22200">
                  <c:v>37.001249999999999</c:v>
                </c:pt>
                <c:pt idx="22201">
                  <c:v>37.0029166666667</c:v>
                </c:pt>
                <c:pt idx="22202">
                  <c:v>37.0045833333334</c:v>
                </c:pt>
                <c:pt idx="22203">
                  <c:v>37.006250000000001</c:v>
                </c:pt>
                <c:pt idx="22204">
                  <c:v>37.007916666666702</c:v>
                </c:pt>
                <c:pt idx="22205">
                  <c:v>37.009583333333403</c:v>
                </c:pt>
                <c:pt idx="22206">
                  <c:v>37.011249999999997</c:v>
                </c:pt>
                <c:pt idx="22207">
                  <c:v>37.012916666666698</c:v>
                </c:pt>
                <c:pt idx="22208">
                  <c:v>37.014583333333398</c:v>
                </c:pt>
                <c:pt idx="22209">
                  <c:v>37.016249999999999</c:v>
                </c:pt>
                <c:pt idx="22210">
                  <c:v>37.0179166666667</c:v>
                </c:pt>
                <c:pt idx="22211">
                  <c:v>37.019583333333401</c:v>
                </c:pt>
                <c:pt idx="22212">
                  <c:v>37.021250000000002</c:v>
                </c:pt>
                <c:pt idx="22213">
                  <c:v>37.022916666666703</c:v>
                </c:pt>
                <c:pt idx="22214">
                  <c:v>37.024583333333403</c:v>
                </c:pt>
                <c:pt idx="22215">
                  <c:v>37.026249999999997</c:v>
                </c:pt>
                <c:pt idx="22216">
                  <c:v>37.027916666666698</c:v>
                </c:pt>
                <c:pt idx="22217">
                  <c:v>37.029583333333399</c:v>
                </c:pt>
                <c:pt idx="22218">
                  <c:v>37.03125</c:v>
                </c:pt>
                <c:pt idx="22219">
                  <c:v>37.032916666666701</c:v>
                </c:pt>
                <c:pt idx="22220">
                  <c:v>37.034583333333401</c:v>
                </c:pt>
                <c:pt idx="22221">
                  <c:v>37.036250000000003</c:v>
                </c:pt>
                <c:pt idx="22222">
                  <c:v>37.037916666666703</c:v>
                </c:pt>
                <c:pt idx="22223">
                  <c:v>37.039583333333397</c:v>
                </c:pt>
                <c:pt idx="22224">
                  <c:v>37.041249999999998</c:v>
                </c:pt>
                <c:pt idx="22225">
                  <c:v>37.042916666666699</c:v>
                </c:pt>
                <c:pt idx="22226">
                  <c:v>37.044583333333399</c:v>
                </c:pt>
                <c:pt idx="22227">
                  <c:v>37.046250000000001</c:v>
                </c:pt>
                <c:pt idx="22228">
                  <c:v>37.047916666666701</c:v>
                </c:pt>
                <c:pt idx="22229">
                  <c:v>37.049583333333402</c:v>
                </c:pt>
                <c:pt idx="22230">
                  <c:v>37.051250000000003</c:v>
                </c:pt>
                <c:pt idx="22231">
                  <c:v>37.052916666666697</c:v>
                </c:pt>
                <c:pt idx="22232">
                  <c:v>37.054583333333397</c:v>
                </c:pt>
                <c:pt idx="22233">
                  <c:v>37.056249999999999</c:v>
                </c:pt>
                <c:pt idx="22234">
                  <c:v>37.057916666666699</c:v>
                </c:pt>
                <c:pt idx="22235">
                  <c:v>37.0595833333334</c:v>
                </c:pt>
                <c:pt idx="22236">
                  <c:v>37.061250000000001</c:v>
                </c:pt>
                <c:pt idx="22237">
                  <c:v>37.062916666666702</c:v>
                </c:pt>
                <c:pt idx="22238">
                  <c:v>37.064583333333402</c:v>
                </c:pt>
                <c:pt idx="22239">
                  <c:v>37.066249999999997</c:v>
                </c:pt>
                <c:pt idx="22240">
                  <c:v>37.067916666666697</c:v>
                </c:pt>
                <c:pt idx="22241">
                  <c:v>37.069583333333398</c:v>
                </c:pt>
                <c:pt idx="22242">
                  <c:v>37.071249999999999</c:v>
                </c:pt>
                <c:pt idx="22243">
                  <c:v>37.0729166666667</c:v>
                </c:pt>
                <c:pt idx="22244">
                  <c:v>37.074583333333401</c:v>
                </c:pt>
                <c:pt idx="22245">
                  <c:v>37.076250000000002</c:v>
                </c:pt>
                <c:pt idx="22246">
                  <c:v>37.077916666666702</c:v>
                </c:pt>
                <c:pt idx="22247">
                  <c:v>37.079583333333403</c:v>
                </c:pt>
                <c:pt idx="22248">
                  <c:v>37.081249999999997</c:v>
                </c:pt>
                <c:pt idx="22249">
                  <c:v>37.082916666666698</c:v>
                </c:pt>
                <c:pt idx="22250">
                  <c:v>37.084583333333399</c:v>
                </c:pt>
                <c:pt idx="22251">
                  <c:v>37.08625</c:v>
                </c:pt>
                <c:pt idx="22252">
                  <c:v>37.0879166666667</c:v>
                </c:pt>
                <c:pt idx="22253">
                  <c:v>37.089583333333401</c:v>
                </c:pt>
                <c:pt idx="22254">
                  <c:v>37.091250000000002</c:v>
                </c:pt>
                <c:pt idx="22255">
                  <c:v>37.092916666666703</c:v>
                </c:pt>
                <c:pt idx="22256">
                  <c:v>37.094583333333397</c:v>
                </c:pt>
                <c:pt idx="22257">
                  <c:v>37.096249999999998</c:v>
                </c:pt>
                <c:pt idx="22258">
                  <c:v>37.097916666666698</c:v>
                </c:pt>
                <c:pt idx="22259">
                  <c:v>37.099583333333399</c:v>
                </c:pt>
                <c:pt idx="22260">
                  <c:v>37.10125</c:v>
                </c:pt>
                <c:pt idx="22261">
                  <c:v>37.102916666666701</c:v>
                </c:pt>
                <c:pt idx="22262">
                  <c:v>37.104583333333402</c:v>
                </c:pt>
                <c:pt idx="22263">
                  <c:v>37.106250000000003</c:v>
                </c:pt>
                <c:pt idx="22264">
                  <c:v>37.107916666666704</c:v>
                </c:pt>
                <c:pt idx="22265">
                  <c:v>37.109583333333397</c:v>
                </c:pt>
                <c:pt idx="22266">
                  <c:v>37.111249999999998</c:v>
                </c:pt>
                <c:pt idx="22267">
                  <c:v>37.112916666666699</c:v>
                </c:pt>
                <c:pt idx="22268">
                  <c:v>37.1145833333334</c:v>
                </c:pt>
                <c:pt idx="22269">
                  <c:v>37.116250000000001</c:v>
                </c:pt>
                <c:pt idx="22270">
                  <c:v>37.117916666666702</c:v>
                </c:pt>
                <c:pt idx="22271">
                  <c:v>37.119583333333402</c:v>
                </c:pt>
                <c:pt idx="22272">
                  <c:v>37.121250000000003</c:v>
                </c:pt>
                <c:pt idx="22273">
                  <c:v>37.122916666666697</c:v>
                </c:pt>
                <c:pt idx="22274">
                  <c:v>37.124583333333398</c:v>
                </c:pt>
                <c:pt idx="22275">
                  <c:v>37.126249999999999</c:v>
                </c:pt>
                <c:pt idx="22276">
                  <c:v>37.1279166666667</c:v>
                </c:pt>
                <c:pt idx="22277">
                  <c:v>37.1295833333334</c:v>
                </c:pt>
                <c:pt idx="22278">
                  <c:v>37.131250000000001</c:v>
                </c:pt>
                <c:pt idx="22279">
                  <c:v>37.132916666666702</c:v>
                </c:pt>
                <c:pt idx="22280">
                  <c:v>37.134583333333403</c:v>
                </c:pt>
                <c:pt idx="22281">
                  <c:v>37.136249999999997</c:v>
                </c:pt>
                <c:pt idx="22282">
                  <c:v>37.137916666666698</c:v>
                </c:pt>
                <c:pt idx="22283">
                  <c:v>37.139583333333398</c:v>
                </c:pt>
                <c:pt idx="22284">
                  <c:v>37.141249999999999</c:v>
                </c:pt>
                <c:pt idx="22285">
                  <c:v>37.1429166666667</c:v>
                </c:pt>
                <c:pt idx="22286">
                  <c:v>37.144583333333401</c:v>
                </c:pt>
                <c:pt idx="22287">
                  <c:v>37.146250000000002</c:v>
                </c:pt>
                <c:pt idx="22288">
                  <c:v>37.147916666666703</c:v>
                </c:pt>
                <c:pt idx="22289">
                  <c:v>37.149583333333403</c:v>
                </c:pt>
                <c:pt idx="22290">
                  <c:v>37.151249999999997</c:v>
                </c:pt>
                <c:pt idx="22291">
                  <c:v>37.152916666666698</c:v>
                </c:pt>
                <c:pt idx="22292">
                  <c:v>37.154583333333399</c:v>
                </c:pt>
                <c:pt idx="22293">
                  <c:v>37.15625</c:v>
                </c:pt>
                <c:pt idx="22294">
                  <c:v>37.157916666666701</c:v>
                </c:pt>
                <c:pt idx="22295">
                  <c:v>37.159583333333401</c:v>
                </c:pt>
                <c:pt idx="22296">
                  <c:v>37.161250000000003</c:v>
                </c:pt>
                <c:pt idx="22297">
                  <c:v>37.162916666666703</c:v>
                </c:pt>
                <c:pt idx="22298">
                  <c:v>37.164583333333397</c:v>
                </c:pt>
                <c:pt idx="22299">
                  <c:v>37.166249999999998</c:v>
                </c:pt>
                <c:pt idx="22300">
                  <c:v>37.167916666666699</c:v>
                </c:pt>
                <c:pt idx="22301">
                  <c:v>37.169583333333399</c:v>
                </c:pt>
                <c:pt idx="22302">
                  <c:v>37.171250000000001</c:v>
                </c:pt>
                <c:pt idx="22303">
                  <c:v>37.172916666666701</c:v>
                </c:pt>
                <c:pt idx="22304">
                  <c:v>37.174583333333402</c:v>
                </c:pt>
                <c:pt idx="22305">
                  <c:v>37.176250000000003</c:v>
                </c:pt>
                <c:pt idx="22306">
                  <c:v>37.177916666666697</c:v>
                </c:pt>
                <c:pt idx="22307">
                  <c:v>37.179583333333397</c:v>
                </c:pt>
                <c:pt idx="22308">
                  <c:v>37.181249999999999</c:v>
                </c:pt>
                <c:pt idx="22309">
                  <c:v>37.182916666666699</c:v>
                </c:pt>
                <c:pt idx="22310">
                  <c:v>37.1845833333334</c:v>
                </c:pt>
                <c:pt idx="22311">
                  <c:v>37.186250000000001</c:v>
                </c:pt>
                <c:pt idx="22312">
                  <c:v>37.187916666666702</c:v>
                </c:pt>
                <c:pt idx="22313">
                  <c:v>37.189583333333402</c:v>
                </c:pt>
                <c:pt idx="22314">
                  <c:v>37.191249999999997</c:v>
                </c:pt>
                <c:pt idx="22315">
                  <c:v>37.192916666666697</c:v>
                </c:pt>
                <c:pt idx="22316">
                  <c:v>37.194583333333398</c:v>
                </c:pt>
                <c:pt idx="22317">
                  <c:v>37.196249999999999</c:v>
                </c:pt>
                <c:pt idx="22318">
                  <c:v>37.1979166666667</c:v>
                </c:pt>
                <c:pt idx="22319">
                  <c:v>37.199583333333401</c:v>
                </c:pt>
                <c:pt idx="22320">
                  <c:v>37.201250000000002</c:v>
                </c:pt>
                <c:pt idx="22321">
                  <c:v>37.202916666666702</c:v>
                </c:pt>
                <c:pt idx="22322">
                  <c:v>37.204583333333403</c:v>
                </c:pt>
                <c:pt idx="22323">
                  <c:v>37.206249999999997</c:v>
                </c:pt>
                <c:pt idx="22324">
                  <c:v>37.207916666666698</c:v>
                </c:pt>
                <c:pt idx="22325">
                  <c:v>37.209583333333399</c:v>
                </c:pt>
                <c:pt idx="22326">
                  <c:v>37.21125</c:v>
                </c:pt>
                <c:pt idx="22327">
                  <c:v>37.2129166666667</c:v>
                </c:pt>
                <c:pt idx="22328">
                  <c:v>37.214583333333401</c:v>
                </c:pt>
                <c:pt idx="22329">
                  <c:v>37.216250000000002</c:v>
                </c:pt>
                <c:pt idx="22330">
                  <c:v>37.217916666666703</c:v>
                </c:pt>
                <c:pt idx="22331">
                  <c:v>37.219583333333397</c:v>
                </c:pt>
                <c:pt idx="22332">
                  <c:v>37.221249999999998</c:v>
                </c:pt>
                <c:pt idx="22333">
                  <c:v>37.222916666666698</c:v>
                </c:pt>
                <c:pt idx="22334">
                  <c:v>37.224583333333399</c:v>
                </c:pt>
                <c:pt idx="22335">
                  <c:v>37.22625</c:v>
                </c:pt>
                <c:pt idx="22336">
                  <c:v>37.227916666666701</c:v>
                </c:pt>
                <c:pt idx="22337">
                  <c:v>37.229583333333402</c:v>
                </c:pt>
                <c:pt idx="22338">
                  <c:v>37.231250000000003</c:v>
                </c:pt>
                <c:pt idx="22339">
                  <c:v>37.232916666666704</c:v>
                </c:pt>
                <c:pt idx="22340">
                  <c:v>37.234583333333397</c:v>
                </c:pt>
                <c:pt idx="22341">
                  <c:v>37.236249999999998</c:v>
                </c:pt>
                <c:pt idx="22342">
                  <c:v>37.237916666666699</c:v>
                </c:pt>
                <c:pt idx="22343">
                  <c:v>37.2395833333334</c:v>
                </c:pt>
                <c:pt idx="22344">
                  <c:v>37.241250000000001</c:v>
                </c:pt>
                <c:pt idx="22345">
                  <c:v>37.242916666666702</c:v>
                </c:pt>
                <c:pt idx="22346">
                  <c:v>37.244583333333402</c:v>
                </c:pt>
                <c:pt idx="22347">
                  <c:v>37.246250000000003</c:v>
                </c:pt>
                <c:pt idx="22348">
                  <c:v>37.247916666666697</c:v>
                </c:pt>
                <c:pt idx="22349">
                  <c:v>37.249583333333398</c:v>
                </c:pt>
                <c:pt idx="22350">
                  <c:v>37.251249999999999</c:v>
                </c:pt>
                <c:pt idx="22351">
                  <c:v>37.2529166666667</c:v>
                </c:pt>
                <c:pt idx="22352">
                  <c:v>37.2545833333334</c:v>
                </c:pt>
                <c:pt idx="22353">
                  <c:v>37.256250000000001</c:v>
                </c:pt>
                <c:pt idx="22354">
                  <c:v>37.257916666666702</c:v>
                </c:pt>
                <c:pt idx="22355">
                  <c:v>37.259583333333403</c:v>
                </c:pt>
                <c:pt idx="22356">
                  <c:v>37.261249999999997</c:v>
                </c:pt>
                <c:pt idx="22357">
                  <c:v>37.262916666666698</c:v>
                </c:pt>
                <c:pt idx="22358">
                  <c:v>37.264583333333398</c:v>
                </c:pt>
                <c:pt idx="22359">
                  <c:v>37.266249999999999</c:v>
                </c:pt>
                <c:pt idx="22360">
                  <c:v>37.2679166666667</c:v>
                </c:pt>
                <c:pt idx="22361">
                  <c:v>37.269583333333401</c:v>
                </c:pt>
                <c:pt idx="22362">
                  <c:v>37.271250000000002</c:v>
                </c:pt>
                <c:pt idx="22363">
                  <c:v>37.272916666666703</c:v>
                </c:pt>
                <c:pt idx="22364">
                  <c:v>37.274583333333403</c:v>
                </c:pt>
                <c:pt idx="22365">
                  <c:v>37.276249999999997</c:v>
                </c:pt>
                <c:pt idx="22366">
                  <c:v>37.277916666666698</c:v>
                </c:pt>
                <c:pt idx="22367">
                  <c:v>37.279583333333399</c:v>
                </c:pt>
                <c:pt idx="22368">
                  <c:v>37.28125</c:v>
                </c:pt>
                <c:pt idx="22369">
                  <c:v>37.282916666666701</c:v>
                </c:pt>
                <c:pt idx="22370">
                  <c:v>37.284583333333401</c:v>
                </c:pt>
                <c:pt idx="22371">
                  <c:v>37.286250000000003</c:v>
                </c:pt>
                <c:pt idx="22372">
                  <c:v>37.287916666666703</c:v>
                </c:pt>
                <c:pt idx="22373">
                  <c:v>37.289583333333397</c:v>
                </c:pt>
                <c:pt idx="22374">
                  <c:v>37.291249999999998</c:v>
                </c:pt>
                <c:pt idx="22375">
                  <c:v>37.292916666666699</c:v>
                </c:pt>
                <c:pt idx="22376">
                  <c:v>37.294583333333399</c:v>
                </c:pt>
                <c:pt idx="22377">
                  <c:v>37.296250000000001</c:v>
                </c:pt>
                <c:pt idx="22378">
                  <c:v>37.297916666666701</c:v>
                </c:pt>
                <c:pt idx="22379">
                  <c:v>37.299583333333402</c:v>
                </c:pt>
                <c:pt idx="22380">
                  <c:v>37.301250000000003</c:v>
                </c:pt>
                <c:pt idx="22381">
                  <c:v>37.302916666666697</c:v>
                </c:pt>
                <c:pt idx="22382">
                  <c:v>37.304583333333397</c:v>
                </c:pt>
                <c:pt idx="22383">
                  <c:v>37.306249999999999</c:v>
                </c:pt>
                <c:pt idx="22384">
                  <c:v>37.307916666666699</c:v>
                </c:pt>
                <c:pt idx="22385">
                  <c:v>37.3095833333334</c:v>
                </c:pt>
                <c:pt idx="22386">
                  <c:v>37.311250000000001</c:v>
                </c:pt>
                <c:pt idx="22387">
                  <c:v>37.312916666666702</c:v>
                </c:pt>
                <c:pt idx="22388">
                  <c:v>37.314583333333402</c:v>
                </c:pt>
                <c:pt idx="22389">
                  <c:v>37.316249999999997</c:v>
                </c:pt>
                <c:pt idx="22390">
                  <c:v>37.317916666666697</c:v>
                </c:pt>
                <c:pt idx="22391">
                  <c:v>37.319583333333398</c:v>
                </c:pt>
                <c:pt idx="22392">
                  <c:v>37.321249999999999</c:v>
                </c:pt>
                <c:pt idx="22393">
                  <c:v>37.3229166666667</c:v>
                </c:pt>
                <c:pt idx="22394">
                  <c:v>37.324583333333401</c:v>
                </c:pt>
                <c:pt idx="22395">
                  <c:v>37.326250000000002</c:v>
                </c:pt>
                <c:pt idx="22396">
                  <c:v>37.327916666666702</c:v>
                </c:pt>
                <c:pt idx="22397">
                  <c:v>37.329583333333403</c:v>
                </c:pt>
                <c:pt idx="22398">
                  <c:v>37.331249999999997</c:v>
                </c:pt>
                <c:pt idx="22399">
                  <c:v>37.332916666666698</c:v>
                </c:pt>
                <c:pt idx="22400">
                  <c:v>37.334583333333399</c:v>
                </c:pt>
                <c:pt idx="22401">
                  <c:v>37.33625</c:v>
                </c:pt>
                <c:pt idx="22402">
                  <c:v>37.3379166666667</c:v>
                </c:pt>
                <c:pt idx="22403">
                  <c:v>37.339583333333401</c:v>
                </c:pt>
                <c:pt idx="22404">
                  <c:v>37.341250000000002</c:v>
                </c:pt>
                <c:pt idx="22405">
                  <c:v>37.342916666666703</c:v>
                </c:pt>
                <c:pt idx="22406">
                  <c:v>37.344583333333397</c:v>
                </c:pt>
                <c:pt idx="22407">
                  <c:v>37.346249999999998</c:v>
                </c:pt>
                <c:pt idx="22408">
                  <c:v>37.347916666666698</c:v>
                </c:pt>
                <c:pt idx="22409">
                  <c:v>37.349583333333399</c:v>
                </c:pt>
                <c:pt idx="22410">
                  <c:v>37.35125</c:v>
                </c:pt>
                <c:pt idx="22411">
                  <c:v>37.352916666666701</c:v>
                </c:pt>
                <c:pt idx="22412">
                  <c:v>37.354583333333402</c:v>
                </c:pt>
                <c:pt idx="22413">
                  <c:v>37.356250000000003</c:v>
                </c:pt>
                <c:pt idx="22414">
                  <c:v>37.357916666666704</c:v>
                </c:pt>
                <c:pt idx="22415">
                  <c:v>37.359583333333397</c:v>
                </c:pt>
                <c:pt idx="22416">
                  <c:v>37.361249999999998</c:v>
                </c:pt>
                <c:pt idx="22417">
                  <c:v>37.362916666666699</c:v>
                </c:pt>
                <c:pt idx="22418">
                  <c:v>37.3645833333334</c:v>
                </c:pt>
                <c:pt idx="22419">
                  <c:v>37.366250000000001</c:v>
                </c:pt>
                <c:pt idx="22420">
                  <c:v>37.367916666666702</c:v>
                </c:pt>
                <c:pt idx="22421">
                  <c:v>37.369583333333402</c:v>
                </c:pt>
                <c:pt idx="22422">
                  <c:v>37.371250000000003</c:v>
                </c:pt>
                <c:pt idx="22423">
                  <c:v>37.372916666666697</c:v>
                </c:pt>
                <c:pt idx="22424">
                  <c:v>37.374583333333398</c:v>
                </c:pt>
                <c:pt idx="22425">
                  <c:v>37.376249999999999</c:v>
                </c:pt>
                <c:pt idx="22426">
                  <c:v>37.3779166666667</c:v>
                </c:pt>
                <c:pt idx="22427">
                  <c:v>37.3795833333334</c:v>
                </c:pt>
                <c:pt idx="22428">
                  <c:v>37.381250000000001</c:v>
                </c:pt>
                <c:pt idx="22429">
                  <c:v>37.382916666666702</c:v>
                </c:pt>
                <c:pt idx="22430">
                  <c:v>37.384583333333403</c:v>
                </c:pt>
                <c:pt idx="22431">
                  <c:v>37.386249999999997</c:v>
                </c:pt>
                <c:pt idx="22432">
                  <c:v>37.387916666666698</c:v>
                </c:pt>
                <c:pt idx="22433">
                  <c:v>37.389583333333398</c:v>
                </c:pt>
                <c:pt idx="22434">
                  <c:v>37.391249999999999</c:v>
                </c:pt>
                <c:pt idx="22435">
                  <c:v>37.3929166666667</c:v>
                </c:pt>
                <c:pt idx="22436">
                  <c:v>37.394583333333401</c:v>
                </c:pt>
                <c:pt idx="22437">
                  <c:v>37.396250000000002</c:v>
                </c:pt>
                <c:pt idx="22438">
                  <c:v>37.397916666666703</c:v>
                </c:pt>
                <c:pt idx="22439">
                  <c:v>37.399583333333403</c:v>
                </c:pt>
                <c:pt idx="22440">
                  <c:v>37.401249999999997</c:v>
                </c:pt>
                <c:pt idx="22441">
                  <c:v>37.402916666666698</c:v>
                </c:pt>
                <c:pt idx="22442">
                  <c:v>37.404583333333399</c:v>
                </c:pt>
                <c:pt idx="22443">
                  <c:v>37.40625</c:v>
                </c:pt>
                <c:pt idx="22444">
                  <c:v>37.407916666666701</c:v>
                </c:pt>
                <c:pt idx="22445">
                  <c:v>37.409583333333401</c:v>
                </c:pt>
                <c:pt idx="22446">
                  <c:v>37.411250000000003</c:v>
                </c:pt>
                <c:pt idx="22447">
                  <c:v>37.412916666666703</c:v>
                </c:pt>
                <c:pt idx="22448">
                  <c:v>37.414583333333397</c:v>
                </c:pt>
                <c:pt idx="22449">
                  <c:v>37.416249999999998</c:v>
                </c:pt>
                <c:pt idx="22450">
                  <c:v>37.417916666666699</c:v>
                </c:pt>
                <c:pt idx="22451">
                  <c:v>37.419583333333399</c:v>
                </c:pt>
                <c:pt idx="22452">
                  <c:v>37.421250000000001</c:v>
                </c:pt>
                <c:pt idx="22453">
                  <c:v>37.422916666666701</c:v>
                </c:pt>
                <c:pt idx="22454">
                  <c:v>37.424583333333402</c:v>
                </c:pt>
                <c:pt idx="22455">
                  <c:v>37.426250000000003</c:v>
                </c:pt>
                <c:pt idx="22456">
                  <c:v>37.427916666666697</c:v>
                </c:pt>
                <c:pt idx="22457">
                  <c:v>37.429583333333397</c:v>
                </c:pt>
                <c:pt idx="22458">
                  <c:v>37.431249999999999</c:v>
                </c:pt>
                <c:pt idx="22459">
                  <c:v>37.432916666666699</c:v>
                </c:pt>
                <c:pt idx="22460">
                  <c:v>37.4345833333334</c:v>
                </c:pt>
                <c:pt idx="22461">
                  <c:v>37.436250000000001</c:v>
                </c:pt>
                <c:pt idx="22462">
                  <c:v>37.437916666666702</c:v>
                </c:pt>
                <c:pt idx="22463">
                  <c:v>37.439583333333402</c:v>
                </c:pt>
                <c:pt idx="22464">
                  <c:v>37.441249999999997</c:v>
                </c:pt>
                <c:pt idx="22465">
                  <c:v>37.442916666666697</c:v>
                </c:pt>
                <c:pt idx="22466">
                  <c:v>37.444583333333398</c:v>
                </c:pt>
                <c:pt idx="22467">
                  <c:v>37.446249999999999</c:v>
                </c:pt>
                <c:pt idx="22468">
                  <c:v>37.4479166666667</c:v>
                </c:pt>
                <c:pt idx="22469">
                  <c:v>37.449583333333401</c:v>
                </c:pt>
                <c:pt idx="22470">
                  <c:v>37.451250000000002</c:v>
                </c:pt>
                <c:pt idx="22471">
                  <c:v>37.452916666666702</c:v>
                </c:pt>
                <c:pt idx="22472">
                  <c:v>37.454583333333403</c:v>
                </c:pt>
                <c:pt idx="22473">
                  <c:v>37.456249999999997</c:v>
                </c:pt>
                <c:pt idx="22474">
                  <c:v>37.457916666666698</c:v>
                </c:pt>
                <c:pt idx="22475">
                  <c:v>37.459583333333399</c:v>
                </c:pt>
                <c:pt idx="22476">
                  <c:v>37.46125</c:v>
                </c:pt>
                <c:pt idx="22477">
                  <c:v>37.4629166666667</c:v>
                </c:pt>
                <c:pt idx="22478">
                  <c:v>37.464583333333401</c:v>
                </c:pt>
                <c:pt idx="22479">
                  <c:v>37.466250000000002</c:v>
                </c:pt>
                <c:pt idx="22480">
                  <c:v>37.467916666666703</c:v>
                </c:pt>
                <c:pt idx="22481">
                  <c:v>37.469583333333397</c:v>
                </c:pt>
                <c:pt idx="22482">
                  <c:v>37.471249999999998</c:v>
                </c:pt>
                <c:pt idx="22483">
                  <c:v>37.472916666666698</c:v>
                </c:pt>
                <c:pt idx="22484">
                  <c:v>37.474583333333399</c:v>
                </c:pt>
                <c:pt idx="22485">
                  <c:v>37.47625</c:v>
                </c:pt>
                <c:pt idx="22486">
                  <c:v>37.477916666666701</c:v>
                </c:pt>
                <c:pt idx="22487">
                  <c:v>37.479583333333402</c:v>
                </c:pt>
                <c:pt idx="22488">
                  <c:v>37.481250000000003</c:v>
                </c:pt>
                <c:pt idx="22489">
                  <c:v>37.482916666666704</c:v>
                </c:pt>
                <c:pt idx="22490">
                  <c:v>37.484583333333397</c:v>
                </c:pt>
                <c:pt idx="22491">
                  <c:v>37.486249999999998</c:v>
                </c:pt>
                <c:pt idx="22492">
                  <c:v>37.487916666666699</c:v>
                </c:pt>
                <c:pt idx="22493">
                  <c:v>37.4895833333334</c:v>
                </c:pt>
                <c:pt idx="22494">
                  <c:v>37.491250000000001</c:v>
                </c:pt>
                <c:pt idx="22495">
                  <c:v>37.492916666666702</c:v>
                </c:pt>
                <c:pt idx="22496">
                  <c:v>37.494583333333402</c:v>
                </c:pt>
                <c:pt idx="22497">
                  <c:v>37.496250000000003</c:v>
                </c:pt>
                <c:pt idx="22498">
                  <c:v>37.497916666666697</c:v>
                </c:pt>
                <c:pt idx="22499">
                  <c:v>37.499583333333398</c:v>
                </c:pt>
                <c:pt idx="22500">
                  <c:v>37.501249999999999</c:v>
                </c:pt>
                <c:pt idx="22501">
                  <c:v>37.5029166666667</c:v>
                </c:pt>
                <c:pt idx="22502">
                  <c:v>37.5045833333334</c:v>
                </c:pt>
                <c:pt idx="22503">
                  <c:v>37.506250000000001</c:v>
                </c:pt>
                <c:pt idx="22504">
                  <c:v>37.507916666666702</c:v>
                </c:pt>
                <c:pt idx="22505">
                  <c:v>37.509583333333403</c:v>
                </c:pt>
                <c:pt idx="22506">
                  <c:v>37.511249999999997</c:v>
                </c:pt>
                <c:pt idx="22507">
                  <c:v>37.512916666666698</c:v>
                </c:pt>
                <c:pt idx="22508">
                  <c:v>37.514583333333398</c:v>
                </c:pt>
                <c:pt idx="22509">
                  <c:v>37.516249999999999</c:v>
                </c:pt>
                <c:pt idx="22510">
                  <c:v>37.5179166666667</c:v>
                </c:pt>
                <c:pt idx="22511">
                  <c:v>37.519583333333401</c:v>
                </c:pt>
                <c:pt idx="22512">
                  <c:v>37.521250000000002</c:v>
                </c:pt>
                <c:pt idx="22513">
                  <c:v>37.522916666666703</c:v>
                </c:pt>
                <c:pt idx="22514">
                  <c:v>37.524583333333403</c:v>
                </c:pt>
                <c:pt idx="22515">
                  <c:v>37.526249999999997</c:v>
                </c:pt>
                <c:pt idx="22516">
                  <c:v>37.527916666666698</c:v>
                </c:pt>
                <c:pt idx="22517">
                  <c:v>37.529583333333399</c:v>
                </c:pt>
                <c:pt idx="22518">
                  <c:v>37.53125</c:v>
                </c:pt>
                <c:pt idx="22519">
                  <c:v>37.532916666666701</c:v>
                </c:pt>
                <c:pt idx="22520">
                  <c:v>37.534583333333401</c:v>
                </c:pt>
                <c:pt idx="22521">
                  <c:v>37.536250000000003</c:v>
                </c:pt>
                <c:pt idx="22522">
                  <c:v>37.537916666666703</c:v>
                </c:pt>
                <c:pt idx="22523">
                  <c:v>37.539583333333397</c:v>
                </c:pt>
                <c:pt idx="22524">
                  <c:v>37.541249999999998</c:v>
                </c:pt>
                <c:pt idx="22525">
                  <c:v>37.542916666666699</c:v>
                </c:pt>
                <c:pt idx="22526">
                  <c:v>37.544583333333399</c:v>
                </c:pt>
                <c:pt idx="22527">
                  <c:v>37.546250000000001</c:v>
                </c:pt>
                <c:pt idx="22528">
                  <c:v>37.547916666666701</c:v>
                </c:pt>
                <c:pt idx="22529">
                  <c:v>37.549583333333402</c:v>
                </c:pt>
                <c:pt idx="22530">
                  <c:v>37.551250000000003</c:v>
                </c:pt>
                <c:pt idx="22531">
                  <c:v>37.552916666666697</c:v>
                </c:pt>
                <c:pt idx="22532">
                  <c:v>37.554583333333397</c:v>
                </c:pt>
                <c:pt idx="22533">
                  <c:v>37.556249999999999</c:v>
                </c:pt>
                <c:pt idx="22534">
                  <c:v>37.557916666666699</c:v>
                </c:pt>
                <c:pt idx="22535">
                  <c:v>37.5595833333334</c:v>
                </c:pt>
                <c:pt idx="22536">
                  <c:v>37.561250000000001</c:v>
                </c:pt>
                <c:pt idx="22537">
                  <c:v>37.562916666666702</c:v>
                </c:pt>
                <c:pt idx="22538">
                  <c:v>37.564583333333402</c:v>
                </c:pt>
                <c:pt idx="22539">
                  <c:v>37.566249999999997</c:v>
                </c:pt>
                <c:pt idx="22540">
                  <c:v>37.567916666666697</c:v>
                </c:pt>
                <c:pt idx="22541">
                  <c:v>37.569583333333398</c:v>
                </c:pt>
                <c:pt idx="22542">
                  <c:v>37.571249999999999</c:v>
                </c:pt>
                <c:pt idx="22543">
                  <c:v>37.5729166666667</c:v>
                </c:pt>
                <c:pt idx="22544">
                  <c:v>37.574583333333401</c:v>
                </c:pt>
                <c:pt idx="22545">
                  <c:v>37.576250000000002</c:v>
                </c:pt>
                <c:pt idx="22546">
                  <c:v>37.577916666666702</c:v>
                </c:pt>
                <c:pt idx="22547">
                  <c:v>37.579583333333403</c:v>
                </c:pt>
                <c:pt idx="22548">
                  <c:v>37.581249999999997</c:v>
                </c:pt>
                <c:pt idx="22549">
                  <c:v>37.582916666666698</c:v>
                </c:pt>
                <c:pt idx="22550">
                  <c:v>37.584583333333399</c:v>
                </c:pt>
                <c:pt idx="22551">
                  <c:v>37.58625</c:v>
                </c:pt>
                <c:pt idx="22552">
                  <c:v>37.5879166666667</c:v>
                </c:pt>
                <c:pt idx="22553">
                  <c:v>37.589583333333401</c:v>
                </c:pt>
                <c:pt idx="22554">
                  <c:v>37.591250000000002</c:v>
                </c:pt>
                <c:pt idx="22555">
                  <c:v>37.592916666666703</c:v>
                </c:pt>
                <c:pt idx="22556">
                  <c:v>37.594583333333397</c:v>
                </c:pt>
                <c:pt idx="22557">
                  <c:v>37.596249999999998</c:v>
                </c:pt>
                <c:pt idx="22558">
                  <c:v>37.597916666666698</c:v>
                </c:pt>
                <c:pt idx="22559">
                  <c:v>37.599583333333399</c:v>
                </c:pt>
                <c:pt idx="22560">
                  <c:v>37.60125</c:v>
                </c:pt>
                <c:pt idx="22561">
                  <c:v>37.602916666666701</c:v>
                </c:pt>
                <c:pt idx="22562">
                  <c:v>37.604583333333402</c:v>
                </c:pt>
                <c:pt idx="22563">
                  <c:v>37.606250000000003</c:v>
                </c:pt>
                <c:pt idx="22564">
                  <c:v>37.607916666666704</c:v>
                </c:pt>
                <c:pt idx="22565">
                  <c:v>37.609583333333397</c:v>
                </c:pt>
                <c:pt idx="22566">
                  <c:v>37.611249999999998</c:v>
                </c:pt>
                <c:pt idx="22567">
                  <c:v>37.612916666666699</c:v>
                </c:pt>
                <c:pt idx="22568">
                  <c:v>37.6145833333334</c:v>
                </c:pt>
                <c:pt idx="22569">
                  <c:v>37.616250000000001</c:v>
                </c:pt>
                <c:pt idx="22570">
                  <c:v>37.617916666666702</c:v>
                </c:pt>
                <c:pt idx="22571">
                  <c:v>37.619583333333402</c:v>
                </c:pt>
                <c:pt idx="22572">
                  <c:v>37.621250000000003</c:v>
                </c:pt>
                <c:pt idx="22573">
                  <c:v>37.622916666666697</c:v>
                </c:pt>
                <c:pt idx="22574">
                  <c:v>37.624583333333398</c:v>
                </c:pt>
                <c:pt idx="22575">
                  <c:v>37.626249999999999</c:v>
                </c:pt>
                <c:pt idx="22576">
                  <c:v>37.6279166666667</c:v>
                </c:pt>
                <c:pt idx="22577">
                  <c:v>37.6295833333334</c:v>
                </c:pt>
                <c:pt idx="22578">
                  <c:v>37.631250000000001</c:v>
                </c:pt>
                <c:pt idx="22579">
                  <c:v>37.632916666666702</c:v>
                </c:pt>
                <c:pt idx="22580">
                  <c:v>37.634583333333403</c:v>
                </c:pt>
                <c:pt idx="22581">
                  <c:v>37.636249999999997</c:v>
                </c:pt>
                <c:pt idx="22582">
                  <c:v>37.637916666666698</c:v>
                </c:pt>
                <c:pt idx="22583">
                  <c:v>37.639583333333398</c:v>
                </c:pt>
                <c:pt idx="22584">
                  <c:v>37.641249999999999</c:v>
                </c:pt>
                <c:pt idx="22585">
                  <c:v>37.6429166666667</c:v>
                </c:pt>
                <c:pt idx="22586">
                  <c:v>37.644583333333401</c:v>
                </c:pt>
                <c:pt idx="22587">
                  <c:v>37.646250000000002</c:v>
                </c:pt>
                <c:pt idx="22588">
                  <c:v>37.647916666666703</c:v>
                </c:pt>
                <c:pt idx="22589">
                  <c:v>37.649583333333403</c:v>
                </c:pt>
                <c:pt idx="22590">
                  <c:v>37.651249999999997</c:v>
                </c:pt>
                <c:pt idx="22591">
                  <c:v>37.652916666666698</c:v>
                </c:pt>
                <c:pt idx="22592">
                  <c:v>37.654583333333399</c:v>
                </c:pt>
                <c:pt idx="22593">
                  <c:v>37.65625</c:v>
                </c:pt>
                <c:pt idx="22594">
                  <c:v>37.657916666666701</c:v>
                </c:pt>
                <c:pt idx="22595">
                  <c:v>37.659583333333401</c:v>
                </c:pt>
                <c:pt idx="22596">
                  <c:v>37.661250000000003</c:v>
                </c:pt>
                <c:pt idx="22597">
                  <c:v>37.662916666666703</c:v>
                </c:pt>
                <c:pt idx="22598">
                  <c:v>37.664583333333397</c:v>
                </c:pt>
                <c:pt idx="22599">
                  <c:v>37.666249999999998</c:v>
                </c:pt>
                <c:pt idx="22600">
                  <c:v>37.667916666666699</c:v>
                </c:pt>
                <c:pt idx="22601">
                  <c:v>37.669583333333399</c:v>
                </c:pt>
                <c:pt idx="22602">
                  <c:v>37.671250000000001</c:v>
                </c:pt>
                <c:pt idx="22603">
                  <c:v>37.672916666666701</c:v>
                </c:pt>
                <c:pt idx="22604">
                  <c:v>37.674583333333402</c:v>
                </c:pt>
                <c:pt idx="22605">
                  <c:v>37.676250000000003</c:v>
                </c:pt>
                <c:pt idx="22606">
                  <c:v>37.677916666666697</c:v>
                </c:pt>
                <c:pt idx="22607">
                  <c:v>37.679583333333397</c:v>
                </c:pt>
                <c:pt idx="22608">
                  <c:v>37.681249999999999</c:v>
                </c:pt>
                <c:pt idx="22609">
                  <c:v>37.682916666666699</c:v>
                </c:pt>
                <c:pt idx="22610">
                  <c:v>37.6845833333334</c:v>
                </c:pt>
                <c:pt idx="22611">
                  <c:v>37.686250000000001</c:v>
                </c:pt>
                <c:pt idx="22612">
                  <c:v>37.687916666666702</c:v>
                </c:pt>
                <c:pt idx="22613">
                  <c:v>37.689583333333402</c:v>
                </c:pt>
                <c:pt idx="22614">
                  <c:v>37.691249999999997</c:v>
                </c:pt>
                <c:pt idx="22615">
                  <c:v>37.692916666666697</c:v>
                </c:pt>
                <c:pt idx="22616">
                  <c:v>37.694583333333398</c:v>
                </c:pt>
                <c:pt idx="22617">
                  <c:v>37.696249999999999</c:v>
                </c:pt>
                <c:pt idx="22618">
                  <c:v>37.6979166666667</c:v>
                </c:pt>
                <c:pt idx="22619">
                  <c:v>37.699583333333401</c:v>
                </c:pt>
                <c:pt idx="22620">
                  <c:v>37.701250000000002</c:v>
                </c:pt>
                <c:pt idx="22621">
                  <c:v>37.702916666666702</c:v>
                </c:pt>
                <c:pt idx="22622">
                  <c:v>37.704583333333403</c:v>
                </c:pt>
                <c:pt idx="22623">
                  <c:v>37.706249999999997</c:v>
                </c:pt>
                <c:pt idx="22624">
                  <c:v>37.707916666666698</c:v>
                </c:pt>
                <c:pt idx="22625">
                  <c:v>37.709583333333399</c:v>
                </c:pt>
                <c:pt idx="22626">
                  <c:v>37.71125</c:v>
                </c:pt>
                <c:pt idx="22627">
                  <c:v>37.7129166666667</c:v>
                </c:pt>
                <c:pt idx="22628">
                  <c:v>37.714583333333401</c:v>
                </c:pt>
                <c:pt idx="22629">
                  <c:v>37.716250000000002</c:v>
                </c:pt>
                <c:pt idx="22630">
                  <c:v>37.717916666666703</c:v>
                </c:pt>
                <c:pt idx="22631">
                  <c:v>37.719583333333397</c:v>
                </c:pt>
                <c:pt idx="22632">
                  <c:v>37.721249999999998</c:v>
                </c:pt>
                <c:pt idx="22633">
                  <c:v>37.722916666666698</c:v>
                </c:pt>
                <c:pt idx="22634">
                  <c:v>37.724583333333399</c:v>
                </c:pt>
                <c:pt idx="22635">
                  <c:v>37.72625</c:v>
                </c:pt>
                <c:pt idx="22636">
                  <c:v>37.727916666666701</c:v>
                </c:pt>
                <c:pt idx="22637">
                  <c:v>37.729583333333402</c:v>
                </c:pt>
                <c:pt idx="22638">
                  <c:v>37.731250000000003</c:v>
                </c:pt>
                <c:pt idx="22639">
                  <c:v>37.732916666666704</c:v>
                </c:pt>
                <c:pt idx="22640">
                  <c:v>37.734583333333397</c:v>
                </c:pt>
                <c:pt idx="22641">
                  <c:v>37.736249999999998</c:v>
                </c:pt>
                <c:pt idx="22642">
                  <c:v>37.737916666666699</c:v>
                </c:pt>
                <c:pt idx="22643">
                  <c:v>37.7395833333334</c:v>
                </c:pt>
                <c:pt idx="22644">
                  <c:v>37.741250000000001</c:v>
                </c:pt>
                <c:pt idx="22645">
                  <c:v>37.742916666666702</c:v>
                </c:pt>
                <c:pt idx="22646">
                  <c:v>37.744583333333402</c:v>
                </c:pt>
                <c:pt idx="22647">
                  <c:v>37.746250000000003</c:v>
                </c:pt>
                <c:pt idx="22648">
                  <c:v>37.747916666666697</c:v>
                </c:pt>
                <c:pt idx="22649">
                  <c:v>37.749583333333398</c:v>
                </c:pt>
                <c:pt idx="22650">
                  <c:v>37.751249999999999</c:v>
                </c:pt>
                <c:pt idx="22651">
                  <c:v>37.7529166666667</c:v>
                </c:pt>
                <c:pt idx="22652">
                  <c:v>37.7545833333334</c:v>
                </c:pt>
                <c:pt idx="22653">
                  <c:v>37.756250000000001</c:v>
                </c:pt>
                <c:pt idx="22654">
                  <c:v>37.757916666666702</c:v>
                </c:pt>
                <c:pt idx="22655">
                  <c:v>37.759583333333403</c:v>
                </c:pt>
                <c:pt idx="22656">
                  <c:v>37.761249999999997</c:v>
                </c:pt>
                <c:pt idx="22657">
                  <c:v>37.762916666666698</c:v>
                </c:pt>
                <c:pt idx="22658">
                  <c:v>37.764583333333398</c:v>
                </c:pt>
                <c:pt idx="22659">
                  <c:v>37.766249999999999</c:v>
                </c:pt>
                <c:pt idx="22660">
                  <c:v>37.7679166666667</c:v>
                </c:pt>
                <c:pt idx="22661">
                  <c:v>37.769583333333401</c:v>
                </c:pt>
                <c:pt idx="22662">
                  <c:v>37.771250000000002</c:v>
                </c:pt>
                <c:pt idx="22663">
                  <c:v>37.772916666666703</c:v>
                </c:pt>
                <c:pt idx="22664">
                  <c:v>37.774583333333403</c:v>
                </c:pt>
                <c:pt idx="22665">
                  <c:v>37.776249999999997</c:v>
                </c:pt>
                <c:pt idx="22666">
                  <c:v>37.777916666666698</c:v>
                </c:pt>
                <c:pt idx="22667">
                  <c:v>37.779583333333399</c:v>
                </c:pt>
                <c:pt idx="22668">
                  <c:v>37.78125</c:v>
                </c:pt>
                <c:pt idx="22669">
                  <c:v>37.782916666666701</c:v>
                </c:pt>
                <c:pt idx="22670">
                  <c:v>37.784583333333401</c:v>
                </c:pt>
                <c:pt idx="22671">
                  <c:v>37.786250000000003</c:v>
                </c:pt>
                <c:pt idx="22672">
                  <c:v>37.787916666666703</c:v>
                </c:pt>
                <c:pt idx="22673">
                  <c:v>37.789583333333397</c:v>
                </c:pt>
                <c:pt idx="22674">
                  <c:v>37.791249999999998</c:v>
                </c:pt>
                <c:pt idx="22675">
                  <c:v>37.792916666666699</c:v>
                </c:pt>
                <c:pt idx="22676">
                  <c:v>37.794583333333399</c:v>
                </c:pt>
                <c:pt idx="22677">
                  <c:v>37.796250000000001</c:v>
                </c:pt>
                <c:pt idx="22678">
                  <c:v>37.797916666666701</c:v>
                </c:pt>
                <c:pt idx="22679">
                  <c:v>37.799583333333402</c:v>
                </c:pt>
                <c:pt idx="22680">
                  <c:v>37.801250000000003</c:v>
                </c:pt>
                <c:pt idx="22681">
                  <c:v>37.802916666666697</c:v>
                </c:pt>
                <c:pt idx="22682">
                  <c:v>37.804583333333397</c:v>
                </c:pt>
                <c:pt idx="22683">
                  <c:v>37.806249999999999</c:v>
                </c:pt>
                <c:pt idx="22684">
                  <c:v>37.807916666666699</c:v>
                </c:pt>
                <c:pt idx="22685">
                  <c:v>37.8095833333334</c:v>
                </c:pt>
                <c:pt idx="22686">
                  <c:v>37.811250000000001</c:v>
                </c:pt>
                <c:pt idx="22687">
                  <c:v>37.812916666666702</c:v>
                </c:pt>
                <c:pt idx="22688">
                  <c:v>37.814583333333402</c:v>
                </c:pt>
                <c:pt idx="22689">
                  <c:v>37.816249999999997</c:v>
                </c:pt>
                <c:pt idx="22690">
                  <c:v>37.817916666666697</c:v>
                </c:pt>
                <c:pt idx="22691">
                  <c:v>37.819583333333398</c:v>
                </c:pt>
                <c:pt idx="22692">
                  <c:v>37.821249999999999</c:v>
                </c:pt>
                <c:pt idx="22693">
                  <c:v>37.8229166666667</c:v>
                </c:pt>
                <c:pt idx="22694">
                  <c:v>37.824583333333401</c:v>
                </c:pt>
                <c:pt idx="22695">
                  <c:v>37.826250000000002</c:v>
                </c:pt>
                <c:pt idx="22696">
                  <c:v>37.827916666666702</c:v>
                </c:pt>
                <c:pt idx="22697">
                  <c:v>37.829583333333403</c:v>
                </c:pt>
                <c:pt idx="22698">
                  <c:v>37.831249999999997</c:v>
                </c:pt>
                <c:pt idx="22699">
                  <c:v>37.832916666666698</c:v>
                </c:pt>
                <c:pt idx="22700">
                  <c:v>37.834583333333399</c:v>
                </c:pt>
                <c:pt idx="22701">
                  <c:v>37.83625</c:v>
                </c:pt>
                <c:pt idx="22702">
                  <c:v>37.8379166666667</c:v>
                </c:pt>
                <c:pt idx="22703">
                  <c:v>37.839583333333401</c:v>
                </c:pt>
                <c:pt idx="22704">
                  <c:v>37.841250000000002</c:v>
                </c:pt>
                <c:pt idx="22705">
                  <c:v>37.842916666666703</c:v>
                </c:pt>
                <c:pt idx="22706">
                  <c:v>37.844583333333397</c:v>
                </c:pt>
                <c:pt idx="22707">
                  <c:v>37.846249999999998</c:v>
                </c:pt>
                <c:pt idx="22708">
                  <c:v>37.847916666666698</c:v>
                </c:pt>
                <c:pt idx="22709">
                  <c:v>37.849583333333399</c:v>
                </c:pt>
                <c:pt idx="22710">
                  <c:v>37.85125</c:v>
                </c:pt>
                <c:pt idx="22711">
                  <c:v>37.852916666666701</c:v>
                </c:pt>
                <c:pt idx="22712">
                  <c:v>37.854583333333402</c:v>
                </c:pt>
                <c:pt idx="22713">
                  <c:v>37.856250000000003</c:v>
                </c:pt>
                <c:pt idx="22714">
                  <c:v>37.857916666666704</c:v>
                </c:pt>
                <c:pt idx="22715">
                  <c:v>37.859583333333397</c:v>
                </c:pt>
                <c:pt idx="22716">
                  <c:v>37.861249999999998</c:v>
                </c:pt>
                <c:pt idx="22717">
                  <c:v>37.862916666666699</c:v>
                </c:pt>
                <c:pt idx="22718">
                  <c:v>37.8645833333334</c:v>
                </c:pt>
                <c:pt idx="22719">
                  <c:v>37.866250000000001</c:v>
                </c:pt>
                <c:pt idx="22720">
                  <c:v>37.867916666666702</c:v>
                </c:pt>
                <c:pt idx="22721">
                  <c:v>37.869583333333402</c:v>
                </c:pt>
                <c:pt idx="22722">
                  <c:v>37.871250000000003</c:v>
                </c:pt>
                <c:pt idx="22723">
                  <c:v>37.872916666666697</c:v>
                </c:pt>
                <c:pt idx="22724">
                  <c:v>37.874583333333398</c:v>
                </c:pt>
                <c:pt idx="22725">
                  <c:v>37.876249999999999</c:v>
                </c:pt>
                <c:pt idx="22726">
                  <c:v>37.8779166666667</c:v>
                </c:pt>
                <c:pt idx="22727">
                  <c:v>37.8795833333334</c:v>
                </c:pt>
                <c:pt idx="22728">
                  <c:v>37.881250000000001</c:v>
                </c:pt>
                <c:pt idx="22729">
                  <c:v>37.882916666666702</c:v>
                </c:pt>
                <c:pt idx="22730">
                  <c:v>37.884583333333403</c:v>
                </c:pt>
                <c:pt idx="22731">
                  <c:v>37.886249999999997</c:v>
                </c:pt>
                <c:pt idx="22732">
                  <c:v>37.887916666666698</c:v>
                </c:pt>
                <c:pt idx="22733">
                  <c:v>37.889583333333398</c:v>
                </c:pt>
                <c:pt idx="22734">
                  <c:v>37.891249999999999</c:v>
                </c:pt>
                <c:pt idx="22735">
                  <c:v>37.8929166666667</c:v>
                </c:pt>
                <c:pt idx="22736">
                  <c:v>37.894583333333401</c:v>
                </c:pt>
                <c:pt idx="22737">
                  <c:v>37.896250000000002</c:v>
                </c:pt>
                <c:pt idx="22738">
                  <c:v>37.897916666666703</c:v>
                </c:pt>
                <c:pt idx="22739">
                  <c:v>37.899583333333403</c:v>
                </c:pt>
                <c:pt idx="22740">
                  <c:v>37.901249999999997</c:v>
                </c:pt>
                <c:pt idx="22741">
                  <c:v>37.902916666666698</c:v>
                </c:pt>
                <c:pt idx="22742">
                  <c:v>37.904583333333399</c:v>
                </c:pt>
                <c:pt idx="22743">
                  <c:v>37.90625</c:v>
                </c:pt>
                <c:pt idx="22744">
                  <c:v>37.907916666666701</c:v>
                </c:pt>
                <c:pt idx="22745">
                  <c:v>37.909583333333401</c:v>
                </c:pt>
                <c:pt idx="22746">
                  <c:v>37.911250000000003</c:v>
                </c:pt>
                <c:pt idx="22747">
                  <c:v>37.912916666666703</c:v>
                </c:pt>
                <c:pt idx="22748">
                  <c:v>37.914583333333397</c:v>
                </c:pt>
                <c:pt idx="22749">
                  <c:v>37.916249999999998</c:v>
                </c:pt>
                <c:pt idx="22750">
                  <c:v>37.917916666666699</c:v>
                </c:pt>
                <c:pt idx="22751">
                  <c:v>37.919583333333399</c:v>
                </c:pt>
                <c:pt idx="22752">
                  <c:v>37.921250000000001</c:v>
                </c:pt>
                <c:pt idx="22753">
                  <c:v>37.922916666666701</c:v>
                </c:pt>
                <c:pt idx="22754">
                  <c:v>37.924583333333402</c:v>
                </c:pt>
                <c:pt idx="22755">
                  <c:v>37.926250000000003</c:v>
                </c:pt>
                <c:pt idx="22756">
                  <c:v>37.927916666666697</c:v>
                </c:pt>
                <c:pt idx="22757">
                  <c:v>37.929583333333397</c:v>
                </c:pt>
                <c:pt idx="22758">
                  <c:v>37.931249999999999</c:v>
                </c:pt>
                <c:pt idx="22759">
                  <c:v>37.932916666666699</c:v>
                </c:pt>
                <c:pt idx="22760">
                  <c:v>37.9345833333334</c:v>
                </c:pt>
                <c:pt idx="22761">
                  <c:v>37.936250000000001</c:v>
                </c:pt>
                <c:pt idx="22762">
                  <c:v>37.937916666666702</c:v>
                </c:pt>
                <c:pt idx="22763">
                  <c:v>37.939583333333402</c:v>
                </c:pt>
                <c:pt idx="22764">
                  <c:v>37.941249999999997</c:v>
                </c:pt>
                <c:pt idx="22765">
                  <c:v>37.942916666666697</c:v>
                </c:pt>
                <c:pt idx="22766">
                  <c:v>37.944583333333398</c:v>
                </c:pt>
                <c:pt idx="22767">
                  <c:v>37.946249999999999</c:v>
                </c:pt>
                <c:pt idx="22768">
                  <c:v>37.9479166666667</c:v>
                </c:pt>
                <c:pt idx="22769">
                  <c:v>37.949583333333401</c:v>
                </c:pt>
                <c:pt idx="22770">
                  <c:v>37.951250000000002</c:v>
                </c:pt>
                <c:pt idx="22771">
                  <c:v>37.952916666666702</c:v>
                </c:pt>
                <c:pt idx="22772">
                  <c:v>37.954583333333403</c:v>
                </c:pt>
                <c:pt idx="22773">
                  <c:v>37.956249999999997</c:v>
                </c:pt>
                <c:pt idx="22774">
                  <c:v>37.957916666666698</c:v>
                </c:pt>
                <c:pt idx="22775">
                  <c:v>37.959583333333399</c:v>
                </c:pt>
                <c:pt idx="22776">
                  <c:v>37.96125</c:v>
                </c:pt>
                <c:pt idx="22777">
                  <c:v>37.9629166666667</c:v>
                </c:pt>
                <c:pt idx="22778">
                  <c:v>37.964583333333401</c:v>
                </c:pt>
                <c:pt idx="22779">
                  <c:v>37.966250000000002</c:v>
                </c:pt>
                <c:pt idx="22780">
                  <c:v>37.967916666666703</c:v>
                </c:pt>
                <c:pt idx="22781">
                  <c:v>37.969583333333397</c:v>
                </c:pt>
                <c:pt idx="22782">
                  <c:v>37.971249999999998</c:v>
                </c:pt>
                <c:pt idx="22783">
                  <c:v>37.972916666666698</c:v>
                </c:pt>
                <c:pt idx="22784">
                  <c:v>37.974583333333399</c:v>
                </c:pt>
                <c:pt idx="22785">
                  <c:v>37.97625</c:v>
                </c:pt>
                <c:pt idx="22786">
                  <c:v>37.977916666666701</c:v>
                </c:pt>
                <c:pt idx="22787">
                  <c:v>37.979583333333402</c:v>
                </c:pt>
                <c:pt idx="22788">
                  <c:v>37.981250000000003</c:v>
                </c:pt>
                <c:pt idx="22789">
                  <c:v>37.982916666666704</c:v>
                </c:pt>
                <c:pt idx="22790">
                  <c:v>37.984583333333397</c:v>
                </c:pt>
                <c:pt idx="22791">
                  <c:v>37.986249999999998</c:v>
                </c:pt>
                <c:pt idx="22792">
                  <c:v>37.987916666666699</c:v>
                </c:pt>
                <c:pt idx="22793">
                  <c:v>37.9895833333334</c:v>
                </c:pt>
                <c:pt idx="22794">
                  <c:v>37.991250000000001</c:v>
                </c:pt>
                <c:pt idx="22795">
                  <c:v>37.992916666666702</c:v>
                </c:pt>
                <c:pt idx="22796">
                  <c:v>37.994583333333402</c:v>
                </c:pt>
                <c:pt idx="22797">
                  <c:v>37.996250000000003</c:v>
                </c:pt>
                <c:pt idx="22798">
                  <c:v>37.997916666666697</c:v>
                </c:pt>
                <c:pt idx="22799">
                  <c:v>37.999583333333398</c:v>
                </c:pt>
                <c:pt idx="22800">
                  <c:v>38.001249999999999</c:v>
                </c:pt>
                <c:pt idx="22801">
                  <c:v>38.0029166666667</c:v>
                </c:pt>
                <c:pt idx="22802">
                  <c:v>38.0045833333334</c:v>
                </c:pt>
                <c:pt idx="22803">
                  <c:v>38.006250000000001</c:v>
                </c:pt>
                <c:pt idx="22804">
                  <c:v>38.007916666666702</c:v>
                </c:pt>
                <c:pt idx="22805">
                  <c:v>38.009583333333403</c:v>
                </c:pt>
                <c:pt idx="22806">
                  <c:v>38.011249999999997</c:v>
                </c:pt>
                <c:pt idx="22807">
                  <c:v>38.012916666666698</c:v>
                </c:pt>
                <c:pt idx="22808">
                  <c:v>38.014583333333398</c:v>
                </c:pt>
                <c:pt idx="22809">
                  <c:v>38.016249999999999</c:v>
                </c:pt>
                <c:pt idx="22810">
                  <c:v>38.0179166666667</c:v>
                </c:pt>
                <c:pt idx="22811">
                  <c:v>38.019583333333401</c:v>
                </c:pt>
                <c:pt idx="22812">
                  <c:v>38.021250000000002</c:v>
                </c:pt>
                <c:pt idx="22813">
                  <c:v>38.022916666666703</c:v>
                </c:pt>
                <c:pt idx="22814">
                  <c:v>38.024583333333403</c:v>
                </c:pt>
                <c:pt idx="22815">
                  <c:v>38.026249999999997</c:v>
                </c:pt>
                <c:pt idx="22816">
                  <c:v>38.027916666666698</c:v>
                </c:pt>
                <c:pt idx="22817">
                  <c:v>38.029583333333399</c:v>
                </c:pt>
                <c:pt idx="22818">
                  <c:v>38.03125</c:v>
                </c:pt>
                <c:pt idx="22819">
                  <c:v>38.032916666666701</c:v>
                </c:pt>
                <c:pt idx="22820">
                  <c:v>38.034583333333401</c:v>
                </c:pt>
                <c:pt idx="22821">
                  <c:v>38.036250000000003</c:v>
                </c:pt>
                <c:pt idx="22822">
                  <c:v>38.037916666666703</c:v>
                </c:pt>
                <c:pt idx="22823">
                  <c:v>38.039583333333397</c:v>
                </c:pt>
                <c:pt idx="22824">
                  <c:v>38.041249999999998</c:v>
                </c:pt>
                <c:pt idx="22825">
                  <c:v>38.042916666666699</c:v>
                </c:pt>
                <c:pt idx="22826">
                  <c:v>38.044583333333399</c:v>
                </c:pt>
                <c:pt idx="22827">
                  <c:v>38.046250000000001</c:v>
                </c:pt>
                <c:pt idx="22828">
                  <c:v>38.047916666666701</c:v>
                </c:pt>
                <c:pt idx="22829">
                  <c:v>38.049583333333402</c:v>
                </c:pt>
                <c:pt idx="22830">
                  <c:v>38.051250000000003</c:v>
                </c:pt>
                <c:pt idx="22831">
                  <c:v>38.052916666666697</c:v>
                </c:pt>
                <c:pt idx="22832">
                  <c:v>38.054583333333397</c:v>
                </c:pt>
                <c:pt idx="22833">
                  <c:v>38.056249999999999</c:v>
                </c:pt>
                <c:pt idx="22834">
                  <c:v>38.057916666666699</c:v>
                </c:pt>
                <c:pt idx="22835">
                  <c:v>38.0595833333334</c:v>
                </c:pt>
                <c:pt idx="22836">
                  <c:v>38.061250000000001</c:v>
                </c:pt>
                <c:pt idx="22837">
                  <c:v>38.062916666666702</c:v>
                </c:pt>
                <c:pt idx="22838">
                  <c:v>38.064583333333402</c:v>
                </c:pt>
                <c:pt idx="22839">
                  <c:v>38.066249999999997</c:v>
                </c:pt>
                <c:pt idx="22840">
                  <c:v>38.067916666666697</c:v>
                </c:pt>
                <c:pt idx="22841">
                  <c:v>38.069583333333398</c:v>
                </c:pt>
                <c:pt idx="22842">
                  <c:v>38.071249999999999</c:v>
                </c:pt>
                <c:pt idx="22843">
                  <c:v>38.0729166666667</c:v>
                </c:pt>
                <c:pt idx="22844">
                  <c:v>38.074583333333401</c:v>
                </c:pt>
                <c:pt idx="22845">
                  <c:v>38.076250000000002</c:v>
                </c:pt>
                <c:pt idx="22846">
                  <c:v>38.077916666666702</c:v>
                </c:pt>
                <c:pt idx="22847">
                  <c:v>38.079583333333403</c:v>
                </c:pt>
                <c:pt idx="22848">
                  <c:v>38.081249999999997</c:v>
                </c:pt>
                <c:pt idx="22849">
                  <c:v>38.082916666666698</c:v>
                </c:pt>
                <c:pt idx="22850">
                  <c:v>38.084583333333399</c:v>
                </c:pt>
                <c:pt idx="22851">
                  <c:v>38.08625</c:v>
                </c:pt>
                <c:pt idx="22852">
                  <c:v>38.0879166666667</c:v>
                </c:pt>
                <c:pt idx="22853">
                  <c:v>38.089583333333401</c:v>
                </c:pt>
                <c:pt idx="22854">
                  <c:v>38.091250000000002</c:v>
                </c:pt>
                <c:pt idx="22855">
                  <c:v>38.092916666666703</c:v>
                </c:pt>
                <c:pt idx="22856">
                  <c:v>38.094583333333397</c:v>
                </c:pt>
                <c:pt idx="22857">
                  <c:v>38.096249999999998</c:v>
                </c:pt>
                <c:pt idx="22858">
                  <c:v>38.097916666666698</c:v>
                </c:pt>
                <c:pt idx="22859">
                  <c:v>38.099583333333399</c:v>
                </c:pt>
                <c:pt idx="22860">
                  <c:v>38.10125</c:v>
                </c:pt>
                <c:pt idx="22861">
                  <c:v>38.102916666666701</c:v>
                </c:pt>
                <c:pt idx="22862">
                  <c:v>38.104583333333402</c:v>
                </c:pt>
                <c:pt idx="22863">
                  <c:v>38.106250000000003</c:v>
                </c:pt>
                <c:pt idx="22864">
                  <c:v>38.107916666666704</c:v>
                </c:pt>
                <c:pt idx="22865">
                  <c:v>38.109583333333397</c:v>
                </c:pt>
                <c:pt idx="22866">
                  <c:v>38.111249999999998</c:v>
                </c:pt>
                <c:pt idx="22867">
                  <c:v>38.112916666666699</c:v>
                </c:pt>
                <c:pt idx="22868">
                  <c:v>38.1145833333334</c:v>
                </c:pt>
                <c:pt idx="22869">
                  <c:v>38.116250000000001</c:v>
                </c:pt>
                <c:pt idx="22870">
                  <c:v>38.117916666666702</c:v>
                </c:pt>
                <c:pt idx="22871">
                  <c:v>38.119583333333402</c:v>
                </c:pt>
                <c:pt idx="22872">
                  <c:v>38.121250000000003</c:v>
                </c:pt>
                <c:pt idx="22873">
                  <c:v>38.122916666666697</c:v>
                </c:pt>
                <c:pt idx="22874">
                  <c:v>38.124583333333398</c:v>
                </c:pt>
                <c:pt idx="22875">
                  <c:v>38.126249999999999</c:v>
                </c:pt>
                <c:pt idx="22876">
                  <c:v>38.1279166666667</c:v>
                </c:pt>
                <c:pt idx="22877">
                  <c:v>38.1295833333334</c:v>
                </c:pt>
                <c:pt idx="22878">
                  <c:v>38.131250000000001</c:v>
                </c:pt>
                <c:pt idx="22879">
                  <c:v>38.132916666666702</c:v>
                </c:pt>
                <c:pt idx="22880">
                  <c:v>38.134583333333403</c:v>
                </c:pt>
                <c:pt idx="22881">
                  <c:v>38.136249999999997</c:v>
                </c:pt>
                <c:pt idx="22882">
                  <c:v>38.137916666666698</c:v>
                </c:pt>
                <c:pt idx="22883">
                  <c:v>38.139583333333398</c:v>
                </c:pt>
                <c:pt idx="22884">
                  <c:v>38.141249999999999</c:v>
                </c:pt>
                <c:pt idx="22885">
                  <c:v>38.1429166666667</c:v>
                </c:pt>
                <c:pt idx="22886">
                  <c:v>38.144583333333401</c:v>
                </c:pt>
                <c:pt idx="22887">
                  <c:v>38.146250000000002</c:v>
                </c:pt>
                <c:pt idx="22888">
                  <c:v>38.147916666666703</c:v>
                </c:pt>
                <c:pt idx="22889">
                  <c:v>38.149583333333403</c:v>
                </c:pt>
                <c:pt idx="22890">
                  <c:v>38.151249999999997</c:v>
                </c:pt>
                <c:pt idx="22891">
                  <c:v>38.152916666666698</c:v>
                </c:pt>
                <c:pt idx="22892">
                  <c:v>38.154583333333399</c:v>
                </c:pt>
                <c:pt idx="22893">
                  <c:v>38.15625</c:v>
                </c:pt>
                <c:pt idx="22894">
                  <c:v>38.157916666666701</c:v>
                </c:pt>
                <c:pt idx="22895">
                  <c:v>38.159583333333401</c:v>
                </c:pt>
                <c:pt idx="22896">
                  <c:v>38.161250000000003</c:v>
                </c:pt>
                <c:pt idx="22897">
                  <c:v>38.162916666666703</c:v>
                </c:pt>
                <c:pt idx="22898">
                  <c:v>38.164583333333397</c:v>
                </c:pt>
                <c:pt idx="22899">
                  <c:v>38.166249999999998</c:v>
                </c:pt>
                <c:pt idx="22900">
                  <c:v>38.167916666666699</c:v>
                </c:pt>
                <c:pt idx="22901">
                  <c:v>38.169583333333399</c:v>
                </c:pt>
                <c:pt idx="22902">
                  <c:v>38.171250000000001</c:v>
                </c:pt>
                <c:pt idx="22903">
                  <c:v>38.172916666666701</c:v>
                </c:pt>
                <c:pt idx="22904">
                  <c:v>38.174583333333402</c:v>
                </c:pt>
                <c:pt idx="22905">
                  <c:v>38.176250000000003</c:v>
                </c:pt>
                <c:pt idx="22906">
                  <c:v>38.177916666666697</c:v>
                </c:pt>
                <c:pt idx="22907">
                  <c:v>38.179583333333397</c:v>
                </c:pt>
                <c:pt idx="22908">
                  <c:v>38.181249999999999</c:v>
                </c:pt>
                <c:pt idx="22909">
                  <c:v>38.182916666666699</c:v>
                </c:pt>
                <c:pt idx="22910">
                  <c:v>38.1845833333334</c:v>
                </c:pt>
                <c:pt idx="22911">
                  <c:v>38.186250000000001</c:v>
                </c:pt>
                <c:pt idx="22912">
                  <c:v>38.187916666666702</c:v>
                </c:pt>
                <c:pt idx="22913">
                  <c:v>38.189583333333402</c:v>
                </c:pt>
                <c:pt idx="22914">
                  <c:v>38.191249999999997</c:v>
                </c:pt>
                <c:pt idx="22915">
                  <c:v>38.192916666666697</c:v>
                </c:pt>
                <c:pt idx="22916">
                  <c:v>38.194583333333398</c:v>
                </c:pt>
                <c:pt idx="22917">
                  <c:v>38.196249999999999</c:v>
                </c:pt>
                <c:pt idx="22918">
                  <c:v>38.1979166666667</c:v>
                </c:pt>
                <c:pt idx="22919">
                  <c:v>38.199583333333401</c:v>
                </c:pt>
                <c:pt idx="22920">
                  <c:v>38.201250000000002</c:v>
                </c:pt>
                <c:pt idx="22921">
                  <c:v>38.202916666666702</c:v>
                </c:pt>
                <c:pt idx="22922">
                  <c:v>38.204583333333403</c:v>
                </c:pt>
                <c:pt idx="22923">
                  <c:v>38.206249999999997</c:v>
                </c:pt>
                <c:pt idx="22924">
                  <c:v>38.207916666666698</c:v>
                </c:pt>
                <c:pt idx="22925">
                  <c:v>38.209583333333399</c:v>
                </c:pt>
                <c:pt idx="22926">
                  <c:v>38.21125</c:v>
                </c:pt>
                <c:pt idx="22927">
                  <c:v>38.2129166666667</c:v>
                </c:pt>
                <c:pt idx="22928">
                  <c:v>38.214583333333401</c:v>
                </c:pt>
                <c:pt idx="22929">
                  <c:v>38.216250000000002</c:v>
                </c:pt>
                <c:pt idx="22930">
                  <c:v>38.217916666666703</c:v>
                </c:pt>
                <c:pt idx="22931">
                  <c:v>38.219583333333397</c:v>
                </c:pt>
                <c:pt idx="22932">
                  <c:v>38.221249999999998</c:v>
                </c:pt>
                <c:pt idx="22933">
                  <c:v>38.222916666666698</c:v>
                </c:pt>
                <c:pt idx="22934">
                  <c:v>38.224583333333399</c:v>
                </c:pt>
                <c:pt idx="22935">
                  <c:v>38.22625</c:v>
                </c:pt>
                <c:pt idx="22936">
                  <c:v>38.227916666666701</c:v>
                </c:pt>
                <c:pt idx="22937">
                  <c:v>38.229583333333402</c:v>
                </c:pt>
                <c:pt idx="22938">
                  <c:v>38.231250000000003</c:v>
                </c:pt>
                <c:pt idx="22939">
                  <c:v>38.232916666666704</c:v>
                </c:pt>
                <c:pt idx="22940">
                  <c:v>38.234583333333397</c:v>
                </c:pt>
                <c:pt idx="22941">
                  <c:v>38.236249999999998</c:v>
                </c:pt>
                <c:pt idx="22942">
                  <c:v>38.237916666666699</c:v>
                </c:pt>
                <c:pt idx="22943">
                  <c:v>38.2395833333334</c:v>
                </c:pt>
                <c:pt idx="22944">
                  <c:v>38.241250000000001</c:v>
                </c:pt>
                <c:pt idx="22945">
                  <c:v>38.242916666666702</c:v>
                </c:pt>
                <c:pt idx="22946">
                  <c:v>38.244583333333402</c:v>
                </c:pt>
                <c:pt idx="22947">
                  <c:v>38.246250000000003</c:v>
                </c:pt>
                <c:pt idx="22948">
                  <c:v>38.247916666666697</c:v>
                </c:pt>
                <c:pt idx="22949">
                  <c:v>38.249583333333398</c:v>
                </c:pt>
                <c:pt idx="22950">
                  <c:v>38.251249999999999</c:v>
                </c:pt>
                <c:pt idx="22951">
                  <c:v>38.2529166666667</c:v>
                </c:pt>
                <c:pt idx="22952">
                  <c:v>38.2545833333334</c:v>
                </c:pt>
                <c:pt idx="22953">
                  <c:v>38.256250000000001</c:v>
                </c:pt>
                <c:pt idx="22954">
                  <c:v>38.257916666666702</c:v>
                </c:pt>
                <c:pt idx="22955">
                  <c:v>38.259583333333403</c:v>
                </c:pt>
                <c:pt idx="22956">
                  <c:v>38.261249999999997</c:v>
                </c:pt>
                <c:pt idx="22957">
                  <c:v>38.262916666666698</c:v>
                </c:pt>
                <c:pt idx="22958">
                  <c:v>38.264583333333398</c:v>
                </c:pt>
                <c:pt idx="22959">
                  <c:v>38.266249999999999</c:v>
                </c:pt>
                <c:pt idx="22960">
                  <c:v>38.2679166666667</c:v>
                </c:pt>
                <c:pt idx="22961">
                  <c:v>38.269583333333401</c:v>
                </c:pt>
                <c:pt idx="22962">
                  <c:v>38.271250000000002</c:v>
                </c:pt>
                <c:pt idx="22963">
                  <c:v>38.272916666666703</c:v>
                </c:pt>
                <c:pt idx="22964">
                  <c:v>38.274583333333403</c:v>
                </c:pt>
                <c:pt idx="22965">
                  <c:v>38.276249999999997</c:v>
                </c:pt>
                <c:pt idx="22966">
                  <c:v>38.277916666666698</c:v>
                </c:pt>
                <c:pt idx="22967">
                  <c:v>38.279583333333399</c:v>
                </c:pt>
                <c:pt idx="22968">
                  <c:v>38.28125</c:v>
                </c:pt>
                <c:pt idx="22969">
                  <c:v>38.282916666666701</c:v>
                </c:pt>
                <c:pt idx="22970">
                  <c:v>38.284583333333401</c:v>
                </c:pt>
                <c:pt idx="22971">
                  <c:v>38.286250000000003</c:v>
                </c:pt>
                <c:pt idx="22972">
                  <c:v>38.287916666666703</c:v>
                </c:pt>
                <c:pt idx="22973">
                  <c:v>38.289583333333397</c:v>
                </c:pt>
                <c:pt idx="22974">
                  <c:v>38.291249999999998</c:v>
                </c:pt>
                <c:pt idx="22975">
                  <c:v>38.292916666666699</c:v>
                </c:pt>
                <c:pt idx="22976">
                  <c:v>38.294583333333399</c:v>
                </c:pt>
                <c:pt idx="22977">
                  <c:v>38.296250000000001</c:v>
                </c:pt>
                <c:pt idx="22978">
                  <c:v>38.297916666666701</c:v>
                </c:pt>
                <c:pt idx="22979">
                  <c:v>38.299583333333402</c:v>
                </c:pt>
                <c:pt idx="22980">
                  <c:v>38.301250000000003</c:v>
                </c:pt>
                <c:pt idx="22981">
                  <c:v>38.302916666666697</c:v>
                </c:pt>
                <c:pt idx="22982">
                  <c:v>38.304583333333397</c:v>
                </c:pt>
                <c:pt idx="22983">
                  <c:v>38.306249999999999</c:v>
                </c:pt>
                <c:pt idx="22984">
                  <c:v>38.307916666666699</c:v>
                </c:pt>
                <c:pt idx="22985">
                  <c:v>38.3095833333334</c:v>
                </c:pt>
                <c:pt idx="22986">
                  <c:v>38.311250000000001</c:v>
                </c:pt>
                <c:pt idx="22987">
                  <c:v>38.312916666666702</c:v>
                </c:pt>
                <c:pt idx="22988">
                  <c:v>38.314583333333402</c:v>
                </c:pt>
                <c:pt idx="22989">
                  <c:v>38.316249999999997</c:v>
                </c:pt>
                <c:pt idx="22990">
                  <c:v>38.317916666666697</c:v>
                </c:pt>
                <c:pt idx="22991">
                  <c:v>38.319583333333398</c:v>
                </c:pt>
                <c:pt idx="22992">
                  <c:v>38.321249999999999</c:v>
                </c:pt>
                <c:pt idx="22993">
                  <c:v>38.3229166666667</c:v>
                </c:pt>
                <c:pt idx="22994">
                  <c:v>38.324583333333401</c:v>
                </c:pt>
                <c:pt idx="22995">
                  <c:v>38.326250000000002</c:v>
                </c:pt>
                <c:pt idx="22996">
                  <c:v>38.327916666666702</c:v>
                </c:pt>
                <c:pt idx="22997">
                  <c:v>38.329583333333403</c:v>
                </c:pt>
                <c:pt idx="22998">
                  <c:v>38.331249999999997</c:v>
                </c:pt>
                <c:pt idx="22999">
                  <c:v>38.332916666666698</c:v>
                </c:pt>
                <c:pt idx="23000">
                  <c:v>38.334583333333399</c:v>
                </c:pt>
                <c:pt idx="23001">
                  <c:v>38.33625</c:v>
                </c:pt>
                <c:pt idx="23002">
                  <c:v>38.3379166666667</c:v>
                </c:pt>
                <c:pt idx="23003">
                  <c:v>38.339583333333401</c:v>
                </c:pt>
                <c:pt idx="23004">
                  <c:v>38.341250000000002</c:v>
                </c:pt>
                <c:pt idx="23005">
                  <c:v>38.342916666666703</c:v>
                </c:pt>
                <c:pt idx="23006">
                  <c:v>38.344583333333397</c:v>
                </c:pt>
                <c:pt idx="23007">
                  <c:v>38.346249999999998</c:v>
                </c:pt>
                <c:pt idx="23008">
                  <c:v>38.347916666666698</c:v>
                </c:pt>
                <c:pt idx="23009">
                  <c:v>38.349583333333399</c:v>
                </c:pt>
                <c:pt idx="23010">
                  <c:v>38.35125</c:v>
                </c:pt>
                <c:pt idx="23011">
                  <c:v>38.352916666666701</c:v>
                </c:pt>
                <c:pt idx="23012">
                  <c:v>38.354583333333402</c:v>
                </c:pt>
                <c:pt idx="23013">
                  <c:v>38.356250000000003</c:v>
                </c:pt>
                <c:pt idx="23014">
                  <c:v>38.357916666666704</c:v>
                </c:pt>
                <c:pt idx="23015">
                  <c:v>38.359583333333397</c:v>
                </c:pt>
                <c:pt idx="23016">
                  <c:v>38.361249999999998</c:v>
                </c:pt>
                <c:pt idx="23017">
                  <c:v>38.362916666666699</c:v>
                </c:pt>
                <c:pt idx="23018">
                  <c:v>38.3645833333334</c:v>
                </c:pt>
                <c:pt idx="23019">
                  <c:v>38.366250000000001</c:v>
                </c:pt>
                <c:pt idx="23020">
                  <c:v>38.367916666666702</c:v>
                </c:pt>
                <c:pt idx="23021">
                  <c:v>38.369583333333402</c:v>
                </c:pt>
                <c:pt idx="23022">
                  <c:v>38.371250000000003</c:v>
                </c:pt>
                <c:pt idx="23023">
                  <c:v>38.372916666666697</c:v>
                </c:pt>
                <c:pt idx="23024">
                  <c:v>38.374583333333398</c:v>
                </c:pt>
                <c:pt idx="23025">
                  <c:v>38.376249999999999</c:v>
                </c:pt>
                <c:pt idx="23026">
                  <c:v>38.3779166666667</c:v>
                </c:pt>
                <c:pt idx="23027">
                  <c:v>38.3795833333334</c:v>
                </c:pt>
                <c:pt idx="23028">
                  <c:v>38.381250000000001</c:v>
                </c:pt>
                <c:pt idx="23029">
                  <c:v>38.382916666666702</c:v>
                </c:pt>
                <c:pt idx="23030">
                  <c:v>38.384583333333403</c:v>
                </c:pt>
                <c:pt idx="23031">
                  <c:v>38.386249999999997</c:v>
                </c:pt>
                <c:pt idx="23032">
                  <c:v>38.387916666666698</c:v>
                </c:pt>
                <c:pt idx="23033">
                  <c:v>38.389583333333398</c:v>
                </c:pt>
                <c:pt idx="23034">
                  <c:v>38.391249999999999</c:v>
                </c:pt>
                <c:pt idx="23035">
                  <c:v>38.3929166666667</c:v>
                </c:pt>
                <c:pt idx="23036">
                  <c:v>38.394583333333401</c:v>
                </c:pt>
                <c:pt idx="23037">
                  <c:v>38.396250000000002</c:v>
                </c:pt>
                <c:pt idx="23038">
                  <c:v>38.397916666666703</c:v>
                </c:pt>
                <c:pt idx="23039">
                  <c:v>38.399583333333403</c:v>
                </c:pt>
                <c:pt idx="23040">
                  <c:v>38.401249999999997</c:v>
                </c:pt>
                <c:pt idx="23041">
                  <c:v>38.402916666666698</c:v>
                </c:pt>
                <c:pt idx="23042">
                  <c:v>38.404583333333399</c:v>
                </c:pt>
                <c:pt idx="23043">
                  <c:v>38.40625</c:v>
                </c:pt>
                <c:pt idx="23044">
                  <c:v>38.407916666666701</c:v>
                </c:pt>
                <c:pt idx="23045">
                  <c:v>38.409583333333401</c:v>
                </c:pt>
                <c:pt idx="23046">
                  <c:v>38.411250000000003</c:v>
                </c:pt>
                <c:pt idx="23047">
                  <c:v>38.412916666666703</c:v>
                </c:pt>
                <c:pt idx="23048">
                  <c:v>38.414583333333397</c:v>
                </c:pt>
                <c:pt idx="23049">
                  <c:v>38.416249999999998</c:v>
                </c:pt>
                <c:pt idx="23050">
                  <c:v>38.417916666666699</c:v>
                </c:pt>
                <c:pt idx="23051">
                  <c:v>38.419583333333399</c:v>
                </c:pt>
                <c:pt idx="23052">
                  <c:v>38.421250000000001</c:v>
                </c:pt>
                <c:pt idx="23053">
                  <c:v>38.422916666666701</c:v>
                </c:pt>
                <c:pt idx="23054">
                  <c:v>38.424583333333402</c:v>
                </c:pt>
                <c:pt idx="23055">
                  <c:v>38.426250000000003</c:v>
                </c:pt>
                <c:pt idx="23056">
                  <c:v>38.427916666666697</c:v>
                </c:pt>
                <c:pt idx="23057">
                  <c:v>38.429583333333397</c:v>
                </c:pt>
                <c:pt idx="23058">
                  <c:v>38.431249999999999</c:v>
                </c:pt>
                <c:pt idx="23059">
                  <c:v>38.432916666666699</c:v>
                </c:pt>
                <c:pt idx="23060">
                  <c:v>38.4345833333334</c:v>
                </c:pt>
                <c:pt idx="23061">
                  <c:v>38.436250000000001</c:v>
                </c:pt>
                <c:pt idx="23062">
                  <c:v>38.437916666666702</c:v>
                </c:pt>
                <c:pt idx="23063">
                  <c:v>38.439583333333402</c:v>
                </c:pt>
                <c:pt idx="23064">
                  <c:v>38.441249999999997</c:v>
                </c:pt>
                <c:pt idx="23065">
                  <c:v>38.442916666666697</c:v>
                </c:pt>
                <c:pt idx="23066">
                  <c:v>38.444583333333398</c:v>
                </c:pt>
                <c:pt idx="23067">
                  <c:v>38.446249999999999</c:v>
                </c:pt>
                <c:pt idx="23068">
                  <c:v>38.4479166666667</c:v>
                </c:pt>
                <c:pt idx="23069">
                  <c:v>38.449583333333401</c:v>
                </c:pt>
                <c:pt idx="23070">
                  <c:v>38.451250000000002</c:v>
                </c:pt>
                <c:pt idx="23071">
                  <c:v>38.452916666666702</c:v>
                </c:pt>
                <c:pt idx="23072">
                  <c:v>38.454583333333403</c:v>
                </c:pt>
                <c:pt idx="23073">
                  <c:v>38.456249999999997</c:v>
                </c:pt>
                <c:pt idx="23074">
                  <c:v>38.457916666666698</c:v>
                </c:pt>
                <c:pt idx="23075">
                  <c:v>38.459583333333399</c:v>
                </c:pt>
                <c:pt idx="23076">
                  <c:v>38.46125</c:v>
                </c:pt>
                <c:pt idx="23077">
                  <c:v>38.4629166666667</c:v>
                </c:pt>
                <c:pt idx="23078">
                  <c:v>38.464583333333401</c:v>
                </c:pt>
                <c:pt idx="23079">
                  <c:v>38.466250000000002</c:v>
                </c:pt>
                <c:pt idx="23080">
                  <c:v>38.467916666666703</c:v>
                </c:pt>
                <c:pt idx="23081">
                  <c:v>38.469583333333397</c:v>
                </c:pt>
                <c:pt idx="23082">
                  <c:v>38.471249999999998</c:v>
                </c:pt>
                <c:pt idx="23083">
                  <c:v>38.472916666666698</c:v>
                </c:pt>
                <c:pt idx="23084">
                  <c:v>38.474583333333399</c:v>
                </c:pt>
                <c:pt idx="23085">
                  <c:v>38.47625</c:v>
                </c:pt>
                <c:pt idx="23086">
                  <c:v>38.477916666666701</c:v>
                </c:pt>
                <c:pt idx="23087">
                  <c:v>38.479583333333402</c:v>
                </c:pt>
                <c:pt idx="23088">
                  <c:v>38.481250000000003</c:v>
                </c:pt>
                <c:pt idx="23089">
                  <c:v>38.482916666666704</c:v>
                </c:pt>
                <c:pt idx="23090">
                  <c:v>38.484583333333397</c:v>
                </c:pt>
                <c:pt idx="23091">
                  <c:v>38.486249999999998</c:v>
                </c:pt>
                <c:pt idx="23092">
                  <c:v>38.487916666666699</c:v>
                </c:pt>
                <c:pt idx="23093">
                  <c:v>38.4895833333334</c:v>
                </c:pt>
                <c:pt idx="23094">
                  <c:v>38.491250000000001</c:v>
                </c:pt>
                <c:pt idx="23095">
                  <c:v>38.492916666666702</c:v>
                </c:pt>
                <c:pt idx="23096">
                  <c:v>38.494583333333402</c:v>
                </c:pt>
                <c:pt idx="23097">
                  <c:v>38.496250000000003</c:v>
                </c:pt>
                <c:pt idx="23098">
                  <c:v>38.497916666666697</c:v>
                </c:pt>
                <c:pt idx="23099">
                  <c:v>38.499583333333398</c:v>
                </c:pt>
                <c:pt idx="23100">
                  <c:v>38.501249999999999</c:v>
                </c:pt>
                <c:pt idx="23101">
                  <c:v>38.5029166666667</c:v>
                </c:pt>
                <c:pt idx="23102">
                  <c:v>38.5045833333334</c:v>
                </c:pt>
                <c:pt idx="23103">
                  <c:v>38.506250000000001</c:v>
                </c:pt>
                <c:pt idx="23104">
                  <c:v>38.507916666666702</c:v>
                </c:pt>
                <c:pt idx="23105">
                  <c:v>38.509583333333403</c:v>
                </c:pt>
                <c:pt idx="23106">
                  <c:v>38.511249999999997</c:v>
                </c:pt>
                <c:pt idx="23107">
                  <c:v>38.512916666666698</c:v>
                </c:pt>
                <c:pt idx="23108">
                  <c:v>38.514583333333398</c:v>
                </c:pt>
                <c:pt idx="23109">
                  <c:v>38.516249999999999</c:v>
                </c:pt>
                <c:pt idx="23110">
                  <c:v>38.5179166666667</c:v>
                </c:pt>
                <c:pt idx="23111">
                  <c:v>38.519583333333401</c:v>
                </c:pt>
                <c:pt idx="23112">
                  <c:v>38.521250000000002</c:v>
                </c:pt>
                <c:pt idx="23113">
                  <c:v>38.522916666666703</c:v>
                </c:pt>
                <c:pt idx="23114">
                  <c:v>38.524583333333403</c:v>
                </c:pt>
                <c:pt idx="23115">
                  <c:v>38.526249999999997</c:v>
                </c:pt>
                <c:pt idx="23116">
                  <c:v>38.527916666666698</c:v>
                </c:pt>
                <c:pt idx="23117">
                  <c:v>38.529583333333399</c:v>
                </c:pt>
                <c:pt idx="23118">
                  <c:v>38.53125</c:v>
                </c:pt>
                <c:pt idx="23119">
                  <c:v>38.532916666666701</c:v>
                </c:pt>
                <c:pt idx="23120">
                  <c:v>38.534583333333401</c:v>
                </c:pt>
                <c:pt idx="23121">
                  <c:v>38.536250000000003</c:v>
                </c:pt>
                <c:pt idx="23122">
                  <c:v>38.537916666666703</c:v>
                </c:pt>
                <c:pt idx="23123">
                  <c:v>38.539583333333397</c:v>
                </c:pt>
                <c:pt idx="23124">
                  <c:v>38.541249999999998</c:v>
                </c:pt>
                <c:pt idx="23125">
                  <c:v>38.542916666666699</c:v>
                </c:pt>
                <c:pt idx="23126">
                  <c:v>38.544583333333399</c:v>
                </c:pt>
                <c:pt idx="23127">
                  <c:v>38.546250000000001</c:v>
                </c:pt>
                <c:pt idx="23128">
                  <c:v>38.547916666666701</c:v>
                </c:pt>
                <c:pt idx="23129">
                  <c:v>38.549583333333402</c:v>
                </c:pt>
                <c:pt idx="23130">
                  <c:v>38.551250000000003</c:v>
                </c:pt>
                <c:pt idx="23131">
                  <c:v>38.552916666666697</c:v>
                </c:pt>
                <c:pt idx="23132">
                  <c:v>38.554583333333397</c:v>
                </c:pt>
                <c:pt idx="23133">
                  <c:v>38.556249999999999</c:v>
                </c:pt>
                <c:pt idx="23134">
                  <c:v>38.557916666666699</c:v>
                </c:pt>
                <c:pt idx="23135">
                  <c:v>38.5595833333334</c:v>
                </c:pt>
                <c:pt idx="23136">
                  <c:v>38.561250000000001</c:v>
                </c:pt>
                <c:pt idx="23137">
                  <c:v>38.562916666666702</c:v>
                </c:pt>
                <c:pt idx="23138">
                  <c:v>38.564583333333402</c:v>
                </c:pt>
                <c:pt idx="23139">
                  <c:v>38.566249999999997</c:v>
                </c:pt>
                <c:pt idx="23140">
                  <c:v>38.567916666666697</c:v>
                </c:pt>
                <c:pt idx="23141">
                  <c:v>38.569583333333398</c:v>
                </c:pt>
                <c:pt idx="23142">
                  <c:v>38.571249999999999</c:v>
                </c:pt>
                <c:pt idx="23143">
                  <c:v>38.5729166666667</c:v>
                </c:pt>
                <c:pt idx="23144">
                  <c:v>38.574583333333401</c:v>
                </c:pt>
                <c:pt idx="23145">
                  <c:v>38.576250000000002</c:v>
                </c:pt>
                <c:pt idx="23146">
                  <c:v>38.577916666666702</c:v>
                </c:pt>
                <c:pt idx="23147">
                  <c:v>38.579583333333403</c:v>
                </c:pt>
                <c:pt idx="23148">
                  <c:v>38.581249999999997</c:v>
                </c:pt>
                <c:pt idx="23149">
                  <c:v>38.582916666666698</c:v>
                </c:pt>
                <c:pt idx="23150">
                  <c:v>38.584583333333399</c:v>
                </c:pt>
                <c:pt idx="23151">
                  <c:v>38.58625</c:v>
                </c:pt>
                <c:pt idx="23152">
                  <c:v>38.5879166666667</c:v>
                </c:pt>
                <c:pt idx="23153">
                  <c:v>38.589583333333401</c:v>
                </c:pt>
                <c:pt idx="23154">
                  <c:v>38.591250000000002</c:v>
                </c:pt>
                <c:pt idx="23155">
                  <c:v>38.592916666666703</c:v>
                </c:pt>
                <c:pt idx="23156">
                  <c:v>38.594583333333397</c:v>
                </c:pt>
                <c:pt idx="23157">
                  <c:v>38.596249999999998</c:v>
                </c:pt>
                <c:pt idx="23158">
                  <c:v>38.597916666666698</c:v>
                </c:pt>
                <c:pt idx="23159">
                  <c:v>38.599583333333399</c:v>
                </c:pt>
                <c:pt idx="23160">
                  <c:v>38.60125</c:v>
                </c:pt>
                <c:pt idx="23161">
                  <c:v>38.602916666666701</c:v>
                </c:pt>
                <c:pt idx="23162">
                  <c:v>38.604583333333402</c:v>
                </c:pt>
                <c:pt idx="23163">
                  <c:v>38.606250000000003</c:v>
                </c:pt>
                <c:pt idx="23164">
                  <c:v>38.607916666666704</c:v>
                </c:pt>
                <c:pt idx="23165">
                  <c:v>38.609583333333397</c:v>
                </c:pt>
                <c:pt idx="23166">
                  <c:v>38.611249999999998</c:v>
                </c:pt>
                <c:pt idx="23167">
                  <c:v>38.612916666666699</c:v>
                </c:pt>
                <c:pt idx="23168">
                  <c:v>38.6145833333334</c:v>
                </c:pt>
                <c:pt idx="23169">
                  <c:v>38.616250000000001</c:v>
                </c:pt>
                <c:pt idx="23170">
                  <c:v>38.617916666666702</c:v>
                </c:pt>
                <c:pt idx="23171">
                  <c:v>38.619583333333402</c:v>
                </c:pt>
                <c:pt idx="23172">
                  <c:v>38.621250000000003</c:v>
                </c:pt>
                <c:pt idx="23173">
                  <c:v>38.622916666666697</c:v>
                </c:pt>
                <c:pt idx="23174">
                  <c:v>38.624583333333398</c:v>
                </c:pt>
                <c:pt idx="23175">
                  <c:v>38.626249999999999</c:v>
                </c:pt>
                <c:pt idx="23176">
                  <c:v>38.6279166666667</c:v>
                </c:pt>
                <c:pt idx="23177">
                  <c:v>38.6295833333334</c:v>
                </c:pt>
                <c:pt idx="23178">
                  <c:v>38.631250000000001</c:v>
                </c:pt>
                <c:pt idx="23179">
                  <c:v>38.632916666666702</c:v>
                </c:pt>
                <c:pt idx="23180">
                  <c:v>38.634583333333403</c:v>
                </c:pt>
                <c:pt idx="23181">
                  <c:v>38.636249999999997</c:v>
                </c:pt>
                <c:pt idx="23182">
                  <c:v>38.637916666666698</c:v>
                </c:pt>
                <c:pt idx="23183">
                  <c:v>38.639583333333398</c:v>
                </c:pt>
                <c:pt idx="23184">
                  <c:v>38.641249999999999</c:v>
                </c:pt>
                <c:pt idx="23185">
                  <c:v>38.6429166666667</c:v>
                </c:pt>
                <c:pt idx="23186">
                  <c:v>38.644583333333401</c:v>
                </c:pt>
                <c:pt idx="23187">
                  <c:v>38.646250000000002</c:v>
                </c:pt>
                <c:pt idx="23188">
                  <c:v>38.647916666666703</c:v>
                </c:pt>
                <c:pt idx="23189">
                  <c:v>38.649583333333403</c:v>
                </c:pt>
                <c:pt idx="23190">
                  <c:v>38.651249999999997</c:v>
                </c:pt>
                <c:pt idx="23191">
                  <c:v>38.652916666666698</c:v>
                </c:pt>
                <c:pt idx="23192">
                  <c:v>38.654583333333399</c:v>
                </c:pt>
                <c:pt idx="23193">
                  <c:v>38.65625</c:v>
                </c:pt>
                <c:pt idx="23194">
                  <c:v>38.657916666666701</c:v>
                </c:pt>
                <c:pt idx="23195">
                  <c:v>38.659583333333401</c:v>
                </c:pt>
                <c:pt idx="23196">
                  <c:v>38.661250000000003</c:v>
                </c:pt>
                <c:pt idx="23197">
                  <c:v>38.662916666666703</c:v>
                </c:pt>
                <c:pt idx="23198">
                  <c:v>38.664583333333397</c:v>
                </c:pt>
                <c:pt idx="23199">
                  <c:v>38.666249999999998</c:v>
                </c:pt>
                <c:pt idx="23200">
                  <c:v>38.667916666666699</c:v>
                </c:pt>
                <c:pt idx="23201">
                  <c:v>38.669583333333399</c:v>
                </c:pt>
                <c:pt idx="23202">
                  <c:v>38.671250000000001</c:v>
                </c:pt>
                <c:pt idx="23203">
                  <c:v>38.672916666666701</c:v>
                </c:pt>
                <c:pt idx="23204">
                  <c:v>38.674583333333402</c:v>
                </c:pt>
                <c:pt idx="23205">
                  <c:v>38.676250000000003</c:v>
                </c:pt>
                <c:pt idx="23206">
                  <c:v>38.677916666666697</c:v>
                </c:pt>
                <c:pt idx="23207">
                  <c:v>38.679583333333397</c:v>
                </c:pt>
                <c:pt idx="23208">
                  <c:v>38.681249999999999</c:v>
                </c:pt>
                <c:pt idx="23209">
                  <c:v>38.682916666666699</c:v>
                </c:pt>
                <c:pt idx="23210">
                  <c:v>38.6845833333334</c:v>
                </c:pt>
                <c:pt idx="23211">
                  <c:v>38.686250000000001</c:v>
                </c:pt>
                <c:pt idx="23212">
                  <c:v>38.687916666666702</c:v>
                </c:pt>
                <c:pt idx="23213">
                  <c:v>38.689583333333402</c:v>
                </c:pt>
                <c:pt idx="23214">
                  <c:v>38.691249999999997</c:v>
                </c:pt>
                <c:pt idx="23215">
                  <c:v>38.692916666666697</c:v>
                </c:pt>
                <c:pt idx="23216">
                  <c:v>38.694583333333398</c:v>
                </c:pt>
                <c:pt idx="23217">
                  <c:v>38.696249999999999</c:v>
                </c:pt>
                <c:pt idx="23218">
                  <c:v>38.6979166666667</c:v>
                </c:pt>
                <c:pt idx="23219">
                  <c:v>38.699583333333401</c:v>
                </c:pt>
                <c:pt idx="23220">
                  <c:v>38.701250000000002</c:v>
                </c:pt>
                <c:pt idx="23221">
                  <c:v>38.702916666666702</c:v>
                </c:pt>
                <c:pt idx="23222">
                  <c:v>38.704583333333403</c:v>
                </c:pt>
                <c:pt idx="23223">
                  <c:v>38.706249999999997</c:v>
                </c:pt>
                <c:pt idx="23224">
                  <c:v>38.707916666666698</c:v>
                </c:pt>
                <c:pt idx="23225">
                  <c:v>38.709583333333399</c:v>
                </c:pt>
                <c:pt idx="23226">
                  <c:v>38.71125</c:v>
                </c:pt>
                <c:pt idx="23227">
                  <c:v>38.7129166666667</c:v>
                </c:pt>
                <c:pt idx="23228">
                  <c:v>38.714583333333401</c:v>
                </c:pt>
                <c:pt idx="23229">
                  <c:v>38.716250000000002</c:v>
                </c:pt>
                <c:pt idx="23230">
                  <c:v>38.717916666666703</c:v>
                </c:pt>
                <c:pt idx="23231">
                  <c:v>38.719583333333397</c:v>
                </c:pt>
                <c:pt idx="23232">
                  <c:v>38.721249999999998</c:v>
                </c:pt>
                <c:pt idx="23233">
                  <c:v>38.722916666666698</c:v>
                </c:pt>
                <c:pt idx="23234">
                  <c:v>38.724583333333399</c:v>
                </c:pt>
                <c:pt idx="23235">
                  <c:v>38.72625</c:v>
                </c:pt>
                <c:pt idx="23236">
                  <c:v>38.727916666666701</c:v>
                </c:pt>
                <c:pt idx="23237">
                  <c:v>38.729583333333402</c:v>
                </c:pt>
                <c:pt idx="23238">
                  <c:v>38.731250000000003</c:v>
                </c:pt>
                <c:pt idx="23239">
                  <c:v>38.732916666666704</c:v>
                </c:pt>
                <c:pt idx="23240">
                  <c:v>38.734583333333397</c:v>
                </c:pt>
                <c:pt idx="23241">
                  <c:v>38.736249999999998</c:v>
                </c:pt>
                <c:pt idx="23242">
                  <c:v>38.737916666666699</c:v>
                </c:pt>
                <c:pt idx="23243">
                  <c:v>38.7395833333334</c:v>
                </c:pt>
                <c:pt idx="23244">
                  <c:v>38.741250000000001</c:v>
                </c:pt>
                <c:pt idx="23245">
                  <c:v>38.742916666666702</c:v>
                </c:pt>
                <c:pt idx="23246">
                  <c:v>38.744583333333402</c:v>
                </c:pt>
                <c:pt idx="23247">
                  <c:v>38.746250000000003</c:v>
                </c:pt>
                <c:pt idx="23248">
                  <c:v>38.747916666666697</c:v>
                </c:pt>
                <c:pt idx="23249">
                  <c:v>38.749583333333398</c:v>
                </c:pt>
                <c:pt idx="23250">
                  <c:v>38.751249999999999</c:v>
                </c:pt>
                <c:pt idx="23251">
                  <c:v>38.7529166666667</c:v>
                </c:pt>
                <c:pt idx="23252">
                  <c:v>38.7545833333334</c:v>
                </c:pt>
                <c:pt idx="23253">
                  <c:v>38.756250000000001</c:v>
                </c:pt>
                <c:pt idx="23254">
                  <c:v>38.757916666666702</c:v>
                </c:pt>
                <c:pt idx="23255">
                  <c:v>38.759583333333403</c:v>
                </c:pt>
                <c:pt idx="23256">
                  <c:v>38.761249999999997</c:v>
                </c:pt>
                <c:pt idx="23257">
                  <c:v>38.762916666666698</c:v>
                </c:pt>
                <c:pt idx="23258">
                  <c:v>38.764583333333398</c:v>
                </c:pt>
                <c:pt idx="23259">
                  <c:v>38.766249999999999</c:v>
                </c:pt>
                <c:pt idx="23260">
                  <c:v>38.7679166666667</c:v>
                </c:pt>
                <c:pt idx="23261">
                  <c:v>38.769583333333401</c:v>
                </c:pt>
                <c:pt idx="23262">
                  <c:v>38.771250000000002</c:v>
                </c:pt>
                <c:pt idx="23263">
                  <c:v>38.772916666666703</c:v>
                </c:pt>
                <c:pt idx="23264">
                  <c:v>38.774583333333403</c:v>
                </c:pt>
                <c:pt idx="23265">
                  <c:v>38.776249999999997</c:v>
                </c:pt>
                <c:pt idx="23266">
                  <c:v>38.777916666666698</c:v>
                </c:pt>
                <c:pt idx="23267">
                  <c:v>38.779583333333399</c:v>
                </c:pt>
                <c:pt idx="23268">
                  <c:v>38.78125</c:v>
                </c:pt>
                <c:pt idx="23269">
                  <c:v>38.782916666666701</c:v>
                </c:pt>
                <c:pt idx="23270">
                  <c:v>38.784583333333401</c:v>
                </c:pt>
                <c:pt idx="23271">
                  <c:v>38.786250000000003</c:v>
                </c:pt>
                <c:pt idx="23272">
                  <c:v>38.787916666666703</c:v>
                </c:pt>
                <c:pt idx="23273">
                  <c:v>38.789583333333397</c:v>
                </c:pt>
                <c:pt idx="23274">
                  <c:v>38.791249999999998</c:v>
                </c:pt>
                <c:pt idx="23275">
                  <c:v>38.792916666666699</c:v>
                </c:pt>
                <c:pt idx="23276">
                  <c:v>38.794583333333399</c:v>
                </c:pt>
                <c:pt idx="23277">
                  <c:v>38.796250000000001</c:v>
                </c:pt>
                <c:pt idx="23278">
                  <c:v>38.797916666666701</c:v>
                </c:pt>
                <c:pt idx="23279">
                  <c:v>38.799583333333402</c:v>
                </c:pt>
                <c:pt idx="23280">
                  <c:v>38.801250000000003</c:v>
                </c:pt>
                <c:pt idx="23281">
                  <c:v>38.802916666666697</c:v>
                </c:pt>
                <c:pt idx="23282">
                  <c:v>38.804583333333397</c:v>
                </c:pt>
                <c:pt idx="23283">
                  <c:v>38.806249999999999</c:v>
                </c:pt>
                <c:pt idx="23284">
                  <c:v>38.807916666666699</c:v>
                </c:pt>
                <c:pt idx="23285">
                  <c:v>38.8095833333334</c:v>
                </c:pt>
                <c:pt idx="23286">
                  <c:v>38.811250000000001</c:v>
                </c:pt>
                <c:pt idx="23287">
                  <c:v>38.812916666666702</c:v>
                </c:pt>
                <c:pt idx="23288">
                  <c:v>38.814583333333402</c:v>
                </c:pt>
                <c:pt idx="23289">
                  <c:v>38.816249999999997</c:v>
                </c:pt>
                <c:pt idx="23290">
                  <c:v>38.817916666666697</c:v>
                </c:pt>
                <c:pt idx="23291">
                  <c:v>38.819583333333398</c:v>
                </c:pt>
                <c:pt idx="23292">
                  <c:v>38.821249999999999</c:v>
                </c:pt>
                <c:pt idx="23293">
                  <c:v>38.8229166666667</c:v>
                </c:pt>
                <c:pt idx="23294">
                  <c:v>38.824583333333401</c:v>
                </c:pt>
                <c:pt idx="23295">
                  <c:v>38.826250000000002</c:v>
                </c:pt>
                <c:pt idx="23296">
                  <c:v>38.827916666666702</c:v>
                </c:pt>
                <c:pt idx="23297">
                  <c:v>38.829583333333403</c:v>
                </c:pt>
                <c:pt idx="23298">
                  <c:v>38.831249999999997</c:v>
                </c:pt>
                <c:pt idx="23299">
                  <c:v>38.832916666666698</c:v>
                </c:pt>
                <c:pt idx="23300">
                  <c:v>38.834583333333399</c:v>
                </c:pt>
                <c:pt idx="23301">
                  <c:v>38.83625</c:v>
                </c:pt>
                <c:pt idx="23302">
                  <c:v>38.8379166666667</c:v>
                </c:pt>
                <c:pt idx="23303">
                  <c:v>38.839583333333401</c:v>
                </c:pt>
                <c:pt idx="23304">
                  <c:v>38.841250000000002</c:v>
                </c:pt>
                <c:pt idx="23305">
                  <c:v>38.842916666666703</c:v>
                </c:pt>
                <c:pt idx="23306">
                  <c:v>38.844583333333397</c:v>
                </c:pt>
                <c:pt idx="23307">
                  <c:v>38.846249999999998</c:v>
                </c:pt>
                <c:pt idx="23308">
                  <c:v>38.847916666666698</c:v>
                </c:pt>
                <c:pt idx="23309">
                  <c:v>38.849583333333399</c:v>
                </c:pt>
                <c:pt idx="23310">
                  <c:v>38.85125</c:v>
                </c:pt>
                <c:pt idx="23311">
                  <c:v>38.852916666666701</c:v>
                </c:pt>
                <c:pt idx="23312">
                  <c:v>38.854583333333402</c:v>
                </c:pt>
                <c:pt idx="23313">
                  <c:v>38.856250000000003</c:v>
                </c:pt>
                <c:pt idx="23314">
                  <c:v>38.857916666666704</c:v>
                </c:pt>
                <c:pt idx="23315">
                  <c:v>38.859583333333397</c:v>
                </c:pt>
                <c:pt idx="23316">
                  <c:v>38.861249999999998</c:v>
                </c:pt>
                <c:pt idx="23317">
                  <c:v>38.862916666666699</c:v>
                </c:pt>
                <c:pt idx="23318">
                  <c:v>38.8645833333334</c:v>
                </c:pt>
                <c:pt idx="23319">
                  <c:v>38.866250000000001</c:v>
                </c:pt>
                <c:pt idx="23320">
                  <c:v>38.867916666666702</c:v>
                </c:pt>
                <c:pt idx="23321">
                  <c:v>38.869583333333402</c:v>
                </c:pt>
                <c:pt idx="23322">
                  <c:v>38.871250000000003</c:v>
                </c:pt>
                <c:pt idx="23323">
                  <c:v>38.872916666666697</c:v>
                </c:pt>
                <c:pt idx="23324">
                  <c:v>38.874583333333398</c:v>
                </c:pt>
                <c:pt idx="23325">
                  <c:v>38.876249999999999</c:v>
                </c:pt>
                <c:pt idx="23326">
                  <c:v>38.8779166666667</c:v>
                </c:pt>
                <c:pt idx="23327">
                  <c:v>38.8795833333334</c:v>
                </c:pt>
                <c:pt idx="23328">
                  <c:v>38.881250000000001</c:v>
                </c:pt>
                <c:pt idx="23329">
                  <c:v>38.882916666666702</c:v>
                </c:pt>
                <c:pt idx="23330">
                  <c:v>38.884583333333403</c:v>
                </c:pt>
                <c:pt idx="23331">
                  <c:v>38.886249999999997</c:v>
                </c:pt>
                <c:pt idx="23332">
                  <c:v>38.887916666666698</c:v>
                </c:pt>
                <c:pt idx="23333">
                  <c:v>38.889583333333398</c:v>
                </c:pt>
                <c:pt idx="23334">
                  <c:v>38.891249999999999</c:v>
                </c:pt>
                <c:pt idx="23335">
                  <c:v>38.8929166666667</c:v>
                </c:pt>
                <c:pt idx="23336">
                  <c:v>38.894583333333401</c:v>
                </c:pt>
                <c:pt idx="23337">
                  <c:v>38.896250000000002</c:v>
                </c:pt>
                <c:pt idx="23338">
                  <c:v>38.897916666666703</c:v>
                </c:pt>
                <c:pt idx="23339">
                  <c:v>38.899583333333403</c:v>
                </c:pt>
                <c:pt idx="23340">
                  <c:v>38.901249999999997</c:v>
                </c:pt>
                <c:pt idx="23341">
                  <c:v>38.902916666666698</c:v>
                </c:pt>
                <c:pt idx="23342">
                  <c:v>38.904583333333399</c:v>
                </c:pt>
                <c:pt idx="23343">
                  <c:v>38.90625</c:v>
                </c:pt>
                <c:pt idx="23344">
                  <c:v>38.907916666666701</c:v>
                </c:pt>
                <c:pt idx="23345">
                  <c:v>38.909583333333401</c:v>
                </c:pt>
                <c:pt idx="23346">
                  <c:v>38.911250000000003</c:v>
                </c:pt>
                <c:pt idx="23347">
                  <c:v>38.912916666666703</c:v>
                </c:pt>
                <c:pt idx="23348">
                  <c:v>38.914583333333397</c:v>
                </c:pt>
                <c:pt idx="23349">
                  <c:v>38.916249999999998</c:v>
                </c:pt>
                <c:pt idx="23350">
                  <c:v>38.917916666666699</c:v>
                </c:pt>
                <c:pt idx="23351">
                  <c:v>38.919583333333399</c:v>
                </c:pt>
                <c:pt idx="23352">
                  <c:v>38.921250000000001</c:v>
                </c:pt>
                <c:pt idx="23353">
                  <c:v>38.922916666666701</c:v>
                </c:pt>
                <c:pt idx="23354">
                  <c:v>38.924583333333402</c:v>
                </c:pt>
                <c:pt idx="23355">
                  <c:v>38.926250000000003</c:v>
                </c:pt>
                <c:pt idx="23356">
                  <c:v>38.927916666666697</c:v>
                </c:pt>
                <c:pt idx="23357">
                  <c:v>38.929583333333397</c:v>
                </c:pt>
                <c:pt idx="23358">
                  <c:v>38.931249999999999</c:v>
                </c:pt>
                <c:pt idx="23359">
                  <c:v>38.932916666666699</c:v>
                </c:pt>
                <c:pt idx="23360">
                  <c:v>38.9345833333334</c:v>
                </c:pt>
                <c:pt idx="23361">
                  <c:v>38.936250000000001</c:v>
                </c:pt>
                <c:pt idx="23362">
                  <c:v>38.937916666666702</c:v>
                </c:pt>
                <c:pt idx="23363">
                  <c:v>38.939583333333402</c:v>
                </c:pt>
                <c:pt idx="23364">
                  <c:v>38.941249999999997</c:v>
                </c:pt>
                <c:pt idx="23365">
                  <c:v>38.942916666666697</c:v>
                </c:pt>
                <c:pt idx="23366">
                  <c:v>38.944583333333398</c:v>
                </c:pt>
                <c:pt idx="23367">
                  <c:v>38.946249999999999</c:v>
                </c:pt>
                <c:pt idx="23368">
                  <c:v>38.9479166666667</c:v>
                </c:pt>
                <c:pt idx="23369">
                  <c:v>38.949583333333401</c:v>
                </c:pt>
                <c:pt idx="23370">
                  <c:v>38.951250000000002</c:v>
                </c:pt>
                <c:pt idx="23371">
                  <c:v>38.952916666666702</c:v>
                </c:pt>
                <c:pt idx="23372">
                  <c:v>38.954583333333403</c:v>
                </c:pt>
                <c:pt idx="23373">
                  <c:v>38.956249999999997</c:v>
                </c:pt>
                <c:pt idx="23374">
                  <c:v>38.957916666666698</c:v>
                </c:pt>
                <c:pt idx="23375">
                  <c:v>38.959583333333399</c:v>
                </c:pt>
                <c:pt idx="23376">
                  <c:v>38.96125</c:v>
                </c:pt>
                <c:pt idx="23377">
                  <c:v>38.9629166666667</c:v>
                </c:pt>
                <c:pt idx="23378">
                  <c:v>38.964583333333401</c:v>
                </c:pt>
                <c:pt idx="23379">
                  <c:v>38.966250000000002</c:v>
                </c:pt>
                <c:pt idx="23380">
                  <c:v>38.967916666666703</c:v>
                </c:pt>
                <c:pt idx="23381">
                  <c:v>38.969583333333397</c:v>
                </c:pt>
                <c:pt idx="23382">
                  <c:v>38.971249999999998</c:v>
                </c:pt>
                <c:pt idx="23383">
                  <c:v>38.972916666666698</c:v>
                </c:pt>
                <c:pt idx="23384">
                  <c:v>38.974583333333399</c:v>
                </c:pt>
                <c:pt idx="23385">
                  <c:v>38.97625</c:v>
                </c:pt>
                <c:pt idx="23386">
                  <c:v>38.977916666666701</c:v>
                </c:pt>
                <c:pt idx="23387">
                  <c:v>38.979583333333402</c:v>
                </c:pt>
                <c:pt idx="23388">
                  <c:v>38.981250000000003</c:v>
                </c:pt>
                <c:pt idx="23389">
                  <c:v>38.982916666666704</c:v>
                </c:pt>
                <c:pt idx="23390">
                  <c:v>38.984583333333397</c:v>
                </c:pt>
                <c:pt idx="23391">
                  <c:v>38.986249999999998</c:v>
                </c:pt>
                <c:pt idx="23392">
                  <c:v>38.987916666666699</c:v>
                </c:pt>
                <c:pt idx="23393">
                  <c:v>38.9895833333334</c:v>
                </c:pt>
                <c:pt idx="23394">
                  <c:v>38.991250000000001</c:v>
                </c:pt>
                <c:pt idx="23395">
                  <c:v>38.992916666666702</c:v>
                </c:pt>
                <c:pt idx="23396">
                  <c:v>38.994583333333402</c:v>
                </c:pt>
                <c:pt idx="23397">
                  <c:v>38.996250000000003</c:v>
                </c:pt>
                <c:pt idx="23398">
                  <c:v>38.997916666666697</c:v>
                </c:pt>
                <c:pt idx="23399">
                  <c:v>38.999583333333398</c:v>
                </c:pt>
                <c:pt idx="23400">
                  <c:v>39.001249999999999</c:v>
                </c:pt>
                <c:pt idx="23401">
                  <c:v>39.0029166666667</c:v>
                </c:pt>
                <c:pt idx="23402">
                  <c:v>39.0045833333334</c:v>
                </c:pt>
                <c:pt idx="23403">
                  <c:v>39.006250000000001</c:v>
                </c:pt>
                <c:pt idx="23404">
                  <c:v>39.007916666666702</c:v>
                </c:pt>
                <c:pt idx="23405">
                  <c:v>39.009583333333403</c:v>
                </c:pt>
                <c:pt idx="23406">
                  <c:v>39.011249999999997</c:v>
                </c:pt>
                <c:pt idx="23407">
                  <c:v>39.012916666666698</c:v>
                </c:pt>
                <c:pt idx="23408">
                  <c:v>39.014583333333398</c:v>
                </c:pt>
                <c:pt idx="23409">
                  <c:v>39.016249999999999</c:v>
                </c:pt>
                <c:pt idx="23410">
                  <c:v>39.0179166666667</c:v>
                </c:pt>
                <c:pt idx="23411">
                  <c:v>39.019583333333401</c:v>
                </c:pt>
                <c:pt idx="23412">
                  <c:v>39.021250000000002</c:v>
                </c:pt>
                <c:pt idx="23413">
                  <c:v>39.022916666666703</c:v>
                </c:pt>
                <c:pt idx="23414">
                  <c:v>39.024583333333403</c:v>
                </c:pt>
                <c:pt idx="23415">
                  <c:v>39.026249999999997</c:v>
                </c:pt>
                <c:pt idx="23416">
                  <c:v>39.027916666666698</c:v>
                </c:pt>
                <c:pt idx="23417">
                  <c:v>39.029583333333399</c:v>
                </c:pt>
                <c:pt idx="23418">
                  <c:v>39.03125</c:v>
                </c:pt>
                <c:pt idx="23419">
                  <c:v>39.032916666666701</c:v>
                </c:pt>
                <c:pt idx="23420">
                  <c:v>39.034583333333401</c:v>
                </c:pt>
                <c:pt idx="23421">
                  <c:v>39.036250000000003</c:v>
                </c:pt>
                <c:pt idx="23422">
                  <c:v>39.037916666666703</c:v>
                </c:pt>
                <c:pt idx="23423">
                  <c:v>39.039583333333397</c:v>
                </c:pt>
                <c:pt idx="23424">
                  <c:v>39.041249999999998</c:v>
                </c:pt>
                <c:pt idx="23425">
                  <c:v>39.042916666666699</c:v>
                </c:pt>
                <c:pt idx="23426">
                  <c:v>39.044583333333399</c:v>
                </c:pt>
                <c:pt idx="23427">
                  <c:v>39.046250000000001</c:v>
                </c:pt>
                <c:pt idx="23428">
                  <c:v>39.047916666666701</c:v>
                </c:pt>
                <c:pt idx="23429">
                  <c:v>39.049583333333402</c:v>
                </c:pt>
                <c:pt idx="23430">
                  <c:v>39.051250000000003</c:v>
                </c:pt>
                <c:pt idx="23431">
                  <c:v>39.052916666666697</c:v>
                </c:pt>
                <c:pt idx="23432">
                  <c:v>39.054583333333397</c:v>
                </c:pt>
                <c:pt idx="23433">
                  <c:v>39.056249999999999</c:v>
                </c:pt>
                <c:pt idx="23434">
                  <c:v>39.057916666666699</c:v>
                </c:pt>
                <c:pt idx="23435">
                  <c:v>39.0595833333334</c:v>
                </c:pt>
                <c:pt idx="23436">
                  <c:v>39.061250000000001</c:v>
                </c:pt>
                <c:pt idx="23437">
                  <c:v>39.062916666666702</c:v>
                </c:pt>
                <c:pt idx="23438">
                  <c:v>39.064583333333402</c:v>
                </c:pt>
                <c:pt idx="23439">
                  <c:v>39.066249999999997</c:v>
                </c:pt>
                <c:pt idx="23440">
                  <c:v>39.067916666666697</c:v>
                </c:pt>
                <c:pt idx="23441">
                  <c:v>39.069583333333398</c:v>
                </c:pt>
                <c:pt idx="23442">
                  <c:v>39.071249999999999</c:v>
                </c:pt>
                <c:pt idx="23443">
                  <c:v>39.0729166666667</c:v>
                </c:pt>
                <c:pt idx="23444">
                  <c:v>39.074583333333401</c:v>
                </c:pt>
                <c:pt idx="23445">
                  <c:v>39.076250000000002</c:v>
                </c:pt>
                <c:pt idx="23446">
                  <c:v>39.077916666666702</c:v>
                </c:pt>
                <c:pt idx="23447">
                  <c:v>39.079583333333403</c:v>
                </c:pt>
                <c:pt idx="23448">
                  <c:v>39.081249999999997</c:v>
                </c:pt>
                <c:pt idx="23449">
                  <c:v>39.082916666666698</c:v>
                </c:pt>
                <c:pt idx="23450">
                  <c:v>39.084583333333399</c:v>
                </c:pt>
                <c:pt idx="23451">
                  <c:v>39.08625</c:v>
                </c:pt>
                <c:pt idx="23452">
                  <c:v>39.0879166666667</c:v>
                </c:pt>
                <c:pt idx="23453">
                  <c:v>39.089583333333401</c:v>
                </c:pt>
                <c:pt idx="23454">
                  <c:v>39.091250000000002</c:v>
                </c:pt>
                <c:pt idx="23455">
                  <c:v>39.092916666666703</c:v>
                </c:pt>
                <c:pt idx="23456">
                  <c:v>39.094583333333397</c:v>
                </c:pt>
                <c:pt idx="23457">
                  <c:v>39.096249999999998</c:v>
                </c:pt>
                <c:pt idx="23458">
                  <c:v>39.097916666666698</c:v>
                </c:pt>
                <c:pt idx="23459">
                  <c:v>39.099583333333399</c:v>
                </c:pt>
                <c:pt idx="23460">
                  <c:v>39.10125</c:v>
                </c:pt>
                <c:pt idx="23461">
                  <c:v>39.102916666666701</c:v>
                </c:pt>
                <c:pt idx="23462">
                  <c:v>39.104583333333402</c:v>
                </c:pt>
                <c:pt idx="23463">
                  <c:v>39.106250000000003</c:v>
                </c:pt>
                <c:pt idx="23464">
                  <c:v>39.107916666666704</c:v>
                </c:pt>
                <c:pt idx="23465">
                  <c:v>39.109583333333397</c:v>
                </c:pt>
                <c:pt idx="23466">
                  <c:v>39.111249999999998</c:v>
                </c:pt>
                <c:pt idx="23467">
                  <c:v>39.112916666666699</c:v>
                </c:pt>
                <c:pt idx="23468">
                  <c:v>39.1145833333334</c:v>
                </c:pt>
                <c:pt idx="23469">
                  <c:v>39.116250000000001</c:v>
                </c:pt>
                <c:pt idx="23470">
                  <c:v>39.117916666666702</c:v>
                </c:pt>
                <c:pt idx="23471">
                  <c:v>39.119583333333402</c:v>
                </c:pt>
                <c:pt idx="23472">
                  <c:v>39.121250000000003</c:v>
                </c:pt>
                <c:pt idx="23473">
                  <c:v>39.122916666666697</c:v>
                </c:pt>
                <c:pt idx="23474">
                  <c:v>39.124583333333398</c:v>
                </c:pt>
                <c:pt idx="23475">
                  <c:v>39.126249999999999</c:v>
                </c:pt>
                <c:pt idx="23476">
                  <c:v>39.1279166666667</c:v>
                </c:pt>
                <c:pt idx="23477">
                  <c:v>39.1295833333334</c:v>
                </c:pt>
                <c:pt idx="23478">
                  <c:v>39.131250000000001</c:v>
                </c:pt>
                <c:pt idx="23479">
                  <c:v>39.132916666666702</c:v>
                </c:pt>
                <c:pt idx="23480">
                  <c:v>39.134583333333403</c:v>
                </c:pt>
                <c:pt idx="23481">
                  <c:v>39.136249999999997</c:v>
                </c:pt>
                <c:pt idx="23482">
                  <c:v>39.137916666666698</c:v>
                </c:pt>
                <c:pt idx="23483">
                  <c:v>39.139583333333398</c:v>
                </c:pt>
                <c:pt idx="23484">
                  <c:v>39.141249999999999</c:v>
                </c:pt>
                <c:pt idx="23485">
                  <c:v>39.1429166666667</c:v>
                </c:pt>
                <c:pt idx="23486">
                  <c:v>39.144583333333401</c:v>
                </c:pt>
                <c:pt idx="23487">
                  <c:v>39.146250000000002</c:v>
                </c:pt>
                <c:pt idx="23488">
                  <c:v>39.147916666666703</c:v>
                </c:pt>
                <c:pt idx="23489">
                  <c:v>39.149583333333403</c:v>
                </c:pt>
                <c:pt idx="23490">
                  <c:v>39.151249999999997</c:v>
                </c:pt>
                <c:pt idx="23491">
                  <c:v>39.152916666666698</c:v>
                </c:pt>
                <c:pt idx="23492">
                  <c:v>39.154583333333399</c:v>
                </c:pt>
                <c:pt idx="23493">
                  <c:v>39.15625</c:v>
                </c:pt>
                <c:pt idx="23494">
                  <c:v>39.157916666666701</c:v>
                </c:pt>
                <c:pt idx="23495">
                  <c:v>39.159583333333401</c:v>
                </c:pt>
                <c:pt idx="23496">
                  <c:v>39.161250000000003</c:v>
                </c:pt>
                <c:pt idx="23497">
                  <c:v>39.162916666666703</c:v>
                </c:pt>
                <c:pt idx="23498">
                  <c:v>39.164583333333397</c:v>
                </c:pt>
                <c:pt idx="23499">
                  <c:v>39.166249999999998</c:v>
                </c:pt>
                <c:pt idx="23500">
                  <c:v>39.167916666666699</c:v>
                </c:pt>
                <c:pt idx="23501">
                  <c:v>39.169583333333399</c:v>
                </c:pt>
                <c:pt idx="23502">
                  <c:v>39.171250000000001</c:v>
                </c:pt>
                <c:pt idx="23503">
                  <c:v>39.172916666666701</c:v>
                </c:pt>
                <c:pt idx="23504">
                  <c:v>39.174583333333402</c:v>
                </c:pt>
                <c:pt idx="23505">
                  <c:v>39.176250000000003</c:v>
                </c:pt>
                <c:pt idx="23506">
                  <c:v>39.177916666666697</c:v>
                </c:pt>
                <c:pt idx="23507">
                  <c:v>39.179583333333397</c:v>
                </c:pt>
                <c:pt idx="23508">
                  <c:v>39.181249999999999</c:v>
                </c:pt>
                <c:pt idx="23509">
                  <c:v>39.182916666666699</c:v>
                </c:pt>
                <c:pt idx="23510">
                  <c:v>39.1845833333334</c:v>
                </c:pt>
                <c:pt idx="23511">
                  <c:v>39.186250000000001</c:v>
                </c:pt>
                <c:pt idx="23512">
                  <c:v>39.187916666666702</c:v>
                </c:pt>
                <c:pt idx="23513">
                  <c:v>39.189583333333402</c:v>
                </c:pt>
                <c:pt idx="23514">
                  <c:v>39.191249999999997</c:v>
                </c:pt>
                <c:pt idx="23515">
                  <c:v>39.192916666666697</c:v>
                </c:pt>
                <c:pt idx="23516">
                  <c:v>39.194583333333398</c:v>
                </c:pt>
                <c:pt idx="23517">
                  <c:v>39.196249999999999</c:v>
                </c:pt>
                <c:pt idx="23518">
                  <c:v>39.1979166666667</c:v>
                </c:pt>
                <c:pt idx="23519">
                  <c:v>39.199583333333401</c:v>
                </c:pt>
                <c:pt idx="23520">
                  <c:v>39.201250000000002</c:v>
                </c:pt>
                <c:pt idx="23521">
                  <c:v>39.202916666666702</c:v>
                </c:pt>
                <c:pt idx="23522">
                  <c:v>39.204583333333403</c:v>
                </c:pt>
                <c:pt idx="23523">
                  <c:v>39.206249999999997</c:v>
                </c:pt>
                <c:pt idx="23524">
                  <c:v>39.207916666666698</c:v>
                </c:pt>
                <c:pt idx="23525">
                  <c:v>39.209583333333399</c:v>
                </c:pt>
                <c:pt idx="23526">
                  <c:v>39.21125</c:v>
                </c:pt>
                <c:pt idx="23527">
                  <c:v>39.2129166666667</c:v>
                </c:pt>
                <c:pt idx="23528">
                  <c:v>39.214583333333401</c:v>
                </c:pt>
                <c:pt idx="23529">
                  <c:v>39.216250000000002</c:v>
                </c:pt>
                <c:pt idx="23530">
                  <c:v>39.217916666666703</c:v>
                </c:pt>
                <c:pt idx="23531">
                  <c:v>39.219583333333397</c:v>
                </c:pt>
                <c:pt idx="23532">
                  <c:v>39.221249999999998</c:v>
                </c:pt>
                <c:pt idx="23533">
                  <c:v>39.222916666666698</c:v>
                </c:pt>
                <c:pt idx="23534">
                  <c:v>39.224583333333399</c:v>
                </c:pt>
                <c:pt idx="23535">
                  <c:v>39.22625</c:v>
                </c:pt>
                <c:pt idx="23536">
                  <c:v>39.227916666666701</c:v>
                </c:pt>
                <c:pt idx="23537">
                  <c:v>39.229583333333402</c:v>
                </c:pt>
                <c:pt idx="23538">
                  <c:v>39.231250000000003</c:v>
                </c:pt>
                <c:pt idx="23539">
                  <c:v>39.232916666666704</c:v>
                </c:pt>
                <c:pt idx="23540">
                  <c:v>39.234583333333397</c:v>
                </c:pt>
                <c:pt idx="23541">
                  <c:v>39.236249999999998</c:v>
                </c:pt>
                <c:pt idx="23542">
                  <c:v>39.237916666666699</c:v>
                </c:pt>
                <c:pt idx="23543">
                  <c:v>39.2395833333334</c:v>
                </c:pt>
                <c:pt idx="23544">
                  <c:v>39.241250000000001</c:v>
                </c:pt>
                <c:pt idx="23545">
                  <c:v>39.242916666666702</c:v>
                </c:pt>
                <c:pt idx="23546">
                  <c:v>39.244583333333402</c:v>
                </c:pt>
                <c:pt idx="23547">
                  <c:v>39.246250000000003</c:v>
                </c:pt>
                <c:pt idx="23548">
                  <c:v>39.247916666666697</c:v>
                </c:pt>
                <c:pt idx="23549">
                  <c:v>39.249583333333398</c:v>
                </c:pt>
                <c:pt idx="23550">
                  <c:v>39.251249999999999</c:v>
                </c:pt>
                <c:pt idx="23551">
                  <c:v>39.2529166666667</c:v>
                </c:pt>
                <c:pt idx="23552">
                  <c:v>39.2545833333334</c:v>
                </c:pt>
                <c:pt idx="23553">
                  <c:v>39.256250000000001</c:v>
                </c:pt>
                <c:pt idx="23554">
                  <c:v>39.257916666666702</c:v>
                </c:pt>
                <c:pt idx="23555">
                  <c:v>39.259583333333403</c:v>
                </c:pt>
                <c:pt idx="23556">
                  <c:v>39.261249999999997</c:v>
                </c:pt>
                <c:pt idx="23557">
                  <c:v>39.262916666666698</c:v>
                </c:pt>
                <c:pt idx="23558">
                  <c:v>39.264583333333398</c:v>
                </c:pt>
                <c:pt idx="23559">
                  <c:v>39.266249999999999</c:v>
                </c:pt>
                <c:pt idx="23560">
                  <c:v>39.2679166666667</c:v>
                </c:pt>
                <c:pt idx="23561">
                  <c:v>39.269583333333401</c:v>
                </c:pt>
                <c:pt idx="23562">
                  <c:v>39.271250000000002</c:v>
                </c:pt>
                <c:pt idx="23563">
                  <c:v>39.272916666666703</c:v>
                </c:pt>
                <c:pt idx="23564">
                  <c:v>39.274583333333403</c:v>
                </c:pt>
                <c:pt idx="23565">
                  <c:v>39.276249999999997</c:v>
                </c:pt>
                <c:pt idx="23566">
                  <c:v>39.277916666666698</c:v>
                </c:pt>
                <c:pt idx="23567">
                  <c:v>39.279583333333399</c:v>
                </c:pt>
                <c:pt idx="23568">
                  <c:v>39.28125</c:v>
                </c:pt>
                <c:pt idx="23569">
                  <c:v>39.282916666666701</c:v>
                </c:pt>
                <c:pt idx="23570">
                  <c:v>39.284583333333401</c:v>
                </c:pt>
                <c:pt idx="23571">
                  <c:v>39.286250000000003</c:v>
                </c:pt>
                <c:pt idx="23572">
                  <c:v>39.287916666666703</c:v>
                </c:pt>
                <c:pt idx="23573">
                  <c:v>39.289583333333397</c:v>
                </c:pt>
                <c:pt idx="23574">
                  <c:v>39.291249999999998</c:v>
                </c:pt>
                <c:pt idx="23575">
                  <c:v>39.292916666666699</c:v>
                </c:pt>
                <c:pt idx="23576">
                  <c:v>39.294583333333399</c:v>
                </c:pt>
                <c:pt idx="23577">
                  <c:v>39.296250000000001</c:v>
                </c:pt>
                <c:pt idx="23578">
                  <c:v>39.297916666666701</c:v>
                </c:pt>
                <c:pt idx="23579">
                  <c:v>39.299583333333402</c:v>
                </c:pt>
                <c:pt idx="23580">
                  <c:v>39.301250000000003</c:v>
                </c:pt>
                <c:pt idx="23581">
                  <c:v>39.302916666666697</c:v>
                </c:pt>
                <c:pt idx="23582">
                  <c:v>39.304583333333397</c:v>
                </c:pt>
                <c:pt idx="23583">
                  <c:v>39.306249999999999</c:v>
                </c:pt>
                <c:pt idx="23584">
                  <c:v>39.307916666666699</c:v>
                </c:pt>
                <c:pt idx="23585">
                  <c:v>39.3095833333334</c:v>
                </c:pt>
                <c:pt idx="23586">
                  <c:v>39.311250000000001</c:v>
                </c:pt>
                <c:pt idx="23587">
                  <c:v>39.312916666666702</c:v>
                </c:pt>
                <c:pt idx="23588">
                  <c:v>39.314583333333402</c:v>
                </c:pt>
                <c:pt idx="23589">
                  <c:v>39.316249999999997</c:v>
                </c:pt>
                <c:pt idx="23590">
                  <c:v>39.317916666666697</c:v>
                </c:pt>
                <c:pt idx="23591">
                  <c:v>39.319583333333398</c:v>
                </c:pt>
                <c:pt idx="23592">
                  <c:v>39.321249999999999</c:v>
                </c:pt>
                <c:pt idx="23593">
                  <c:v>39.3229166666667</c:v>
                </c:pt>
                <c:pt idx="23594">
                  <c:v>39.324583333333401</c:v>
                </c:pt>
                <c:pt idx="23595">
                  <c:v>39.326250000000002</c:v>
                </c:pt>
                <c:pt idx="23596">
                  <c:v>39.327916666666702</c:v>
                </c:pt>
                <c:pt idx="23597">
                  <c:v>39.329583333333403</c:v>
                </c:pt>
                <c:pt idx="23598">
                  <c:v>39.331249999999997</c:v>
                </c:pt>
                <c:pt idx="23599">
                  <c:v>39.332916666666698</c:v>
                </c:pt>
                <c:pt idx="23600">
                  <c:v>39.334583333333399</c:v>
                </c:pt>
                <c:pt idx="23601">
                  <c:v>39.33625</c:v>
                </c:pt>
                <c:pt idx="23602">
                  <c:v>39.3379166666667</c:v>
                </c:pt>
                <c:pt idx="23603">
                  <c:v>39.339583333333401</c:v>
                </c:pt>
                <c:pt idx="23604">
                  <c:v>39.341250000000002</c:v>
                </c:pt>
                <c:pt idx="23605">
                  <c:v>39.342916666666703</c:v>
                </c:pt>
                <c:pt idx="23606">
                  <c:v>39.344583333333397</c:v>
                </c:pt>
                <c:pt idx="23607">
                  <c:v>39.346249999999998</c:v>
                </c:pt>
                <c:pt idx="23608">
                  <c:v>39.347916666666698</c:v>
                </c:pt>
                <c:pt idx="23609">
                  <c:v>39.349583333333399</c:v>
                </c:pt>
                <c:pt idx="23610">
                  <c:v>39.35125</c:v>
                </c:pt>
                <c:pt idx="23611">
                  <c:v>39.352916666666701</c:v>
                </c:pt>
                <c:pt idx="23612">
                  <c:v>39.354583333333402</c:v>
                </c:pt>
                <c:pt idx="23613">
                  <c:v>39.356250000000003</c:v>
                </c:pt>
                <c:pt idx="23614">
                  <c:v>39.357916666666704</c:v>
                </c:pt>
                <c:pt idx="23615">
                  <c:v>39.359583333333397</c:v>
                </c:pt>
                <c:pt idx="23616">
                  <c:v>39.361249999999998</c:v>
                </c:pt>
                <c:pt idx="23617">
                  <c:v>39.362916666666699</c:v>
                </c:pt>
                <c:pt idx="23618">
                  <c:v>39.3645833333334</c:v>
                </c:pt>
                <c:pt idx="23619">
                  <c:v>39.366250000000001</c:v>
                </c:pt>
                <c:pt idx="23620">
                  <c:v>39.367916666666702</c:v>
                </c:pt>
                <c:pt idx="23621">
                  <c:v>39.369583333333402</c:v>
                </c:pt>
                <c:pt idx="23622">
                  <c:v>39.371250000000003</c:v>
                </c:pt>
                <c:pt idx="23623">
                  <c:v>39.372916666666697</c:v>
                </c:pt>
                <c:pt idx="23624">
                  <c:v>39.374583333333398</c:v>
                </c:pt>
                <c:pt idx="23625">
                  <c:v>39.376249999999999</c:v>
                </c:pt>
                <c:pt idx="23626">
                  <c:v>39.3779166666667</c:v>
                </c:pt>
                <c:pt idx="23627">
                  <c:v>39.3795833333334</c:v>
                </c:pt>
                <c:pt idx="23628">
                  <c:v>39.381250000000001</c:v>
                </c:pt>
                <c:pt idx="23629">
                  <c:v>39.382916666666702</c:v>
                </c:pt>
                <c:pt idx="23630">
                  <c:v>39.384583333333403</c:v>
                </c:pt>
                <c:pt idx="23631">
                  <c:v>39.386249999999997</c:v>
                </c:pt>
                <c:pt idx="23632">
                  <c:v>39.387916666666698</c:v>
                </c:pt>
                <c:pt idx="23633">
                  <c:v>39.389583333333398</c:v>
                </c:pt>
                <c:pt idx="23634">
                  <c:v>39.391249999999999</c:v>
                </c:pt>
                <c:pt idx="23635">
                  <c:v>39.3929166666667</c:v>
                </c:pt>
                <c:pt idx="23636">
                  <c:v>39.394583333333401</c:v>
                </c:pt>
                <c:pt idx="23637">
                  <c:v>39.396250000000002</c:v>
                </c:pt>
                <c:pt idx="23638">
                  <c:v>39.397916666666703</c:v>
                </c:pt>
                <c:pt idx="23639">
                  <c:v>39.399583333333403</c:v>
                </c:pt>
                <c:pt idx="23640">
                  <c:v>39.401249999999997</c:v>
                </c:pt>
                <c:pt idx="23641">
                  <c:v>39.402916666666698</c:v>
                </c:pt>
                <c:pt idx="23642">
                  <c:v>39.404583333333399</c:v>
                </c:pt>
                <c:pt idx="23643">
                  <c:v>39.40625</c:v>
                </c:pt>
                <c:pt idx="23644">
                  <c:v>39.407916666666701</c:v>
                </c:pt>
                <c:pt idx="23645">
                  <c:v>39.409583333333401</c:v>
                </c:pt>
                <c:pt idx="23646">
                  <c:v>39.411250000000003</c:v>
                </c:pt>
                <c:pt idx="23647">
                  <c:v>39.412916666666703</c:v>
                </c:pt>
                <c:pt idx="23648">
                  <c:v>39.414583333333397</c:v>
                </c:pt>
                <c:pt idx="23649">
                  <c:v>39.416249999999998</c:v>
                </c:pt>
                <c:pt idx="23650">
                  <c:v>39.417916666666699</c:v>
                </c:pt>
                <c:pt idx="23651">
                  <c:v>39.419583333333399</c:v>
                </c:pt>
                <c:pt idx="23652">
                  <c:v>39.421250000000001</c:v>
                </c:pt>
                <c:pt idx="23653">
                  <c:v>39.422916666666701</c:v>
                </c:pt>
                <c:pt idx="23654">
                  <c:v>39.424583333333402</c:v>
                </c:pt>
                <c:pt idx="23655">
                  <c:v>39.426250000000003</c:v>
                </c:pt>
                <c:pt idx="23656">
                  <c:v>39.427916666666697</c:v>
                </c:pt>
                <c:pt idx="23657">
                  <c:v>39.429583333333397</c:v>
                </c:pt>
                <c:pt idx="23658">
                  <c:v>39.431249999999999</c:v>
                </c:pt>
                <c:pt idx="23659">
                  <c:v>39.432916666666699</c:v>
                </c:pt>
                <c:pt idx="23660">
                  <c:v>39.4345833333334</c:v>
                </c:pt>
                <c:pt idx="23661">
                  <c:v>39.436250000000001</c:v>
                </c:pt>
                <c:pt idx="23662">
                  <c:v>39.437916666666702</c:v>
                </c:pt>
                <c:pt idx="23663">
                  <c:v>39.439583333333402</c:v>
                </c:pt>
                <c:pt idx="23664">
                  <c:v>39.441249999999997</c:v>
                </c:pt>
                <c:pt idx="23665">
                  <c:v>39.442916666666697</c:v>
                </c:pt>
                <c:pt idx="23666">
                  <c:v>39.444583333333398</c:v>
                </c:pt>
                <c:pt idx="23667">
                  <c:v>39.446249999999999</c:v>
                </c:pt>
                <c:pt idx="23668">
                  <c:v>39.4479166666667</c:v>
                </c:pt>
                <c:pt idx="23669">
                  <c:v>39.449583333333401</c:v>
                </c:pt>
                <c:pt idx="23670">
                  <c:v>39.451250000000002</c:v>
                </c:pt>
                <c:pt idx="23671">
                  <c:v>39.452916666666702</c:v>
                </c:pt>
                <c:pt idx="23672">
                  <c:v>39.454583333333403</c:v>
                </c:pt>
                <c:pt idx="23673">
                  <c:v>39.456249999999997</c:v>
                </c:pt>
                <c:pt idx="23674">
                  <c:v>39.457916666666698</c:v>
                </c:pt>
                <c:pt idx="23675">
                  <c:v>39.459583333333399</c:v>
                </c:pt>
                <c:pt idx="23676">
                  <c:v>39.46125</c:v>
                </c:pt>
                <c:pt idx="23677">
                  <c:v>39.4629166666667</c:v>
                </c:pt>
                <c:pt idx="23678">
                  <c:v>39.464583333333401</c:v>
                </c:pt>
                <c:pt idx="23679">
                  <c:v>39.466250000000002</c:v>
                </c:pt>
                <c:pt idx="23680">
                  <c:v>39.467916666666703</c:v>
                </c:pt>
                <c:pt idx="23681">
                  <c:v>39.469583333333397</c:v>
                </c:pt>
                <c:pt idx="23682">
                  <c:v>39.471249999999998</c:v>
                </c:pt>
                <c:pt idx="23683">
                  <c:v>39.472916666666698</c:v>
                </c:pt>
                <c:pt idx="23684">
                  <c:v>39.474583333333399</c:v>
                </c:pt>
                <c:pt idx="23685">
                  <c:v>39.47625</c:v>
                </c:pt>
                <c:pt idx="23686">
                  <c:v>39.477916666666701</c:v>
                </c:pt>
                <c:pt idx="23687">
                  <c:v>39.479583333333402</c:v>
                </c:pt>
                <c:pt idx="23688">
                  <c:v>39.481250000000003</c:v>
                </c:pt>
                <c:pt idx="23689">
                  <c:v>39.482916666666704</c:v>
                </c:pt>
                <c:pt idx="23690">
                  <c:v>39.484583333333397</c:v>
                </c:pt>
                <c:pt idx="23691">
                  <c:v>39.486249999999998</c:v>
                </c:pt>
                <c:pt idx="23692">
                  <c:v>39.487916666666699</c:v>
                </c:pt>
                <c:pt idx="23693">
                  <c:v>39.4895833333334</c:v>
                </c:pt>
                <c:pt idx="23694">
                  <c:v>39.491250000000001</c:v>
                </c:pt>
                <c:pt idx="23695">
                  <c:v>39.492916666666702</c:v>
                </c:pt>
                <c:pt idx="23696">
                  <c:v>39.494583333333402</c:v>
                </c:pt>
                <c:pt idx="23697">
                  <c:v>39.496250000000003</c:v>
                </c:pt>
                <c:pt idx="23698">
                  <c:v>39.497916666666697</c:v>
                </c:pt>
                <c:pt idx="23699">
                  <c:v>39.499583333333398</c:v>
                </c:pt>
                <c:pt idx="23700">
                  <c:v>39.501249999999999</c:v>
                </c:pt>
                <c:pt idx="23701">
                  <c:v>39.5029166666667</c:v>
                </c:pt>
                <c:pt idx="23702">
                  <c:v>39.5045833333334</c:v>
                </c:pt>
                <c:pt idx="23703">
                  <c:v>39.506250000000001</c:v>
                </c:pt>
                <c:pt idx="23704">
                  <c:v>39.507916666666702</c:v>
                </c:pt>
                <c:pt idx="23705">
                  <c:v>39.509583333333403</c:v>
                </c:pt>
                <c:pt idx="23706">
                  <c:v>39.511249999999997</c:v>
                </c:pt>
                <c:pt idx="23707">
                  <c:v>39.512916666666698</c:v>
                </c:pt>
                <c:pt idx="23708">
                  <c:v>39.514583333333398</c:v>
                </c:pt>
                <c:pt idx="23709">
                  <c:v>39.516249999999999</c:v>
                </c:pt>
                <c:pt idx="23710">
                  <c:v>39.5179166666667</c:v>
                </c:pt>
                <c:pt idx="23711">
                  <c:v>39.519583333333401</c:v>
                </c:pt>
                <c:pt idx="23712">
                  <c:v>39.521250000000002</c:v>
                </c:pt>
                <c:pt idx="23713">
                  <c:v>39.522916666666703</c:v>
                </c:pt>
                <c:pt idx="23714">
                  <c:v>39.524583333333403</c:v>
                </c:pt>
                <c:pt idx="23715">
                  <c:v>39.526249999999997</c:v>
                </c:pt>
                <c:pt idx="23716">
                  <c:v>39.527916666666698</c:v>
                </c:pt>
                <c:pt idx="23717">
                  <c:v>39.529583333333399</c:v>
                </c:pt>
                <c:pt idx="23718">
                  <c:v>39.53125</c:v>
                </c:pt>
                <c:pt idx="23719">
                  <c:v>39.532916666666701</c:v>
                </c:pt>
                <c:pt idx="23720">
                  <c:v>39.534583333333401</c:v>
                </c:pt>
                <c:pt idx="23721">
                  <c:v>39.536250000000003</c:v>
                </c:pt>
                <c:pt idx="23722">
                  <c:v>39.537916666666703</c:v>
                </c:pt>
                <c:pt idx="23723">
                  <c:v>39.539583333333397</c:v>
                </c:pt>
                <c:pt idx="23724">
                  <c:v>39.541249999999998</c:v>
                </c:pt>
                <c:pt idx="23725">
                  <c:v>39.542916666666699</c:v>
                </c:pt>
                <c:pt idx="23726">
                  <c:v>39.544583333333399</c:v>
                </c:pt>
                <c:pt idx="23727">
                  <c:v>39.546250000000001</c:v>
                </c:pt>
                <c:pt idx="23728">
                  <c:v>39.547916666666701</c:v>
                </c:pt>
                <c:pt idx="23729">
                  <c:v>39.549583333333402</c:v>
                </c:pt>
                <c:pt idx="23730">
                  <c:v>39.551250000000003</c:v>
                </c:pt>
                <c:pt idx="23731">
                  <c:v>39.552916666666697</c:v>
                </c:pt>
                <c:pt idx="23732">
                  <c:v>39.554583333333397</c:v>
                </c:pt>
                <c:pt idx="23733">
                  <c:v>39.556249999999999</c:v>
                </c:pt>
                <c:pt idx="23734">
                  <c:v>39.557916666666699</c:v>
                </c:pt>
                <c:pt idx="23735">
                  <c:v>39.5595833333334</c:v>
                </c:pt>
                <c:pt idx="23736">
                  <c:v>39.561250000000001</c:v>
                </c:pt>
                <c:pt idx="23737">
                  <c:v>39.562916666666702</c:v>
                </c:pt>
                <c:pt idx="23738">
                  <c:v>39.564583333333402</c:v>
                </c:pt>
                <c:pt idx="23739">
                  <c:v>39.566249999999997</c:v>
                </c:pt>
                <c:pt idx="23740">
                  <c:v>39.567916666666697</c:v>
                </c:pt>
                <c:pt idx="23741">
                  <c:v>39.569583333333398</c:v>
                </c:pt>
                <c:pt idx="23742">
                  <c:v>39.571249999999999</c:v>
                </c:pt>
                <c:pt idx="23743">
                  <c:v>39.5729166666667</c:v>
                </c:pt>
                <c:pt idx="23744">
                  <c:v>39.574583333333401</c:v>
                </c:pt>
                <c:pt idx="23745">
                  <c:v>39.576250000000002</c:v>
                </c:pt>
                <c:pt idx="23746">
                  <c:v>39.577916666666702</c:v>
                </c:pt>
                <c:pt idx="23747">
                  <c:v>39.579583333333403</c:v>
                </c:pt>
                <c:pt idx="23748">
                  <c:v>39.581249999999997</c:v>
                </c:pt>
                <c:pt idx="23749">
                  <c:v>39.582916666666698</c:v>
                </c:pt>
                <c:pt idx="23750">
                  <c:v>39.584583333333399</c:v>
                </c:pt>
                <c:pt idx="23751">
                  <c:v>39.58625</c:v>
                </c:pt>
                <c:pt idx="23752">
                  <c:v>39.5879166666667</c:v>
                </c:pt>
                <c:pt idx="23753">
                  <c:v>39.589583333333401</c:v>
                </c:pt>
                <c:pt idx="23754">
                  <c:v>39.591250000000002</c:v>
                </c:pt>
                <c:pt idx="23755">
                  <c:v>39.592916666666703</c:v>
                </c:pt>
                <c:pt idx="23756">
                  <c:v>39.594583333333397</c:v>
                </c:pt>
                <c:pt idx="23757">
                  <c:v>39.596249999999998</c:v>
                </c:pt>
                <c:pt idx="23758">
                  <c:v>39.597916666666698</c:v>
                </c:pt>
                <c:pt idx="23759">
                  <c:v>39.599583333333399</c:v>
                </c:pt>
                <c:pt idx="23760">
                  <c:v>39.60125</c:v>
                </c:pt>
                <c:pt idx="23761">
                  <c:v>39.602916666666701</c:v>
                </c:pt>
                <c:pt idx="23762">
                  <c:v>39.604583333333402</c:v>
                </c:pt>
                <c:pt idx="23763">
                  <c:v>39.606250000000003</c:v>
                </c:pt>
                <c:pt idx="23764">
                  <c:v>39.607916666666704</c:v>
                </c:pt>
                <c:pt idx="23765">
                  <c:v>39.609583333333397</c:v>
                </c:pt>
                <c:pt idx="23766">
                  <c:v>39.611249999999998</c:v>
                </c:pt>
                <c:pt idx="23767">
                  <c:v>39.612916666666699</c:v>
                </c:pt>
                <c:pt idx="23768">
                  <c:v>39.6145833333334</c:v>
                </c:pt>
                <c:pt idx="23769">
                  <c:v>39.616250000000001</c:v>
                </c:pt>
                <c:pt idx="23770">
                  <c:v>39.617916666666702</c:v>
                </c:pt>
                <c:pt idx="23771">
                  <c:v>39.619583333333402</c:v>
                </c:pt>
                <c:pt idx="23772">
                  <c:v>39.621250000000003</c:v>
                </c:pt>
                <c:pt idx="23773">
                  <c:v>39.622916666666697</c:v>
                </c:pt>
                <c:pt idx="23774">
                  <c:v>39.624583333333398</c:v>
                </c:pt>
                <c:pt idx="23775">
                  <c:v>39.626249999999999</c:v>
                </c:pt>
                <c:pt idx="23776">
                  <c:v>39.6279166666667</c:v>
                </c:pt>
                <c:pt idx="23777">
                  <c:v>39.6295833333334</c:v>
                </c:pt>
                <c:pt idx="23778">
                  <c:v>39.631250000000001</c:v>
                </c:pt>
                <c:pt idx="23779">
                  <c:v>39.632916666666702</c:v>
                </c:pt>
                <c:pt idx="23780">
                  <c:v>39.634583333333403</c:v>
                </c:pt>
                <c:pt idx="23781">
                  <c:v>39.636249999999997</c:v>
                </c:pt>
                <c:pt idx="23782">
                  <c:v>39.637916666666698</c:v>
                </c:pt>
                <c:pt idx="23783">
                  <c:v>39.639583333333398</c:v>
                </c:pt>
                <c:pt idx="23784">
                  <c:v>39.641249999999999</c:v>
                </c:pt>
                <c:pt idx="23785">
                  <c:v>39.6429166666667</c:v>
                </c:pt>
                <c:pt idx="23786">
                  <c:v>39.644583333333401</c:v>
                </c:pt>
                <c:pt idx="23787">
                  <c:v>39.646250000000002</c:v>
                </c:pt>
                <c:pt idx="23788">
                  <c:v>39.647916666666703</c:v>
                </c:pt>
                <c:pt idx="23789">
                  <c:v>39.649583333333403</c:v>
                </c:pt>
                <c:pt idx="23790">
                  <c:v>39.651249999999997</c:v>
                </c:pt>
                <c:pt idx="23791">
                  <c:v>39.652916666666698</c:v>
                </c:pt>
                <c:pt idx="23792">
                  <c:v>39.654583333333399</c:v>
                </c:pt>
                <c:pt idx="23793">
                  <c:v>39.65625</c:v>
                </c:pt>
                <c:pt idx="23794">
                  <c:v>39.657916666666701</c:v>
                </c:pt>
                <c:pt idx="23795">
                  <c:v>39.659583333333401</c:v>
                </c:pt>
                <c:pt idx="23796">
                  <c:v>39.661250000000003</c:v>
                </c:pt>
                <c:pt idx="23797">
                  <c:v>39.662916666666703</c:v>
                </c:pt>
                <c:pt idx="23798">
                  <c:v>39.664583333333397</c:v>
                </c:pt>
                <c:pt idx="23799">
                  <c:v>39.666249999999998</c:v>
                </c:pt>
                <c:pt idx="23800">
                  <c:v>39.667916666666699</c:v>
                </c:pt>
                <c:pt idx="23801">
                  <c:v>39.669583333333399</c:v>
                </c:pt>
                <c:pt idx="23802">
                  <c:v>39.671250000000001</c:v>
                </c:pt>
                <c:pt idx="23803">
                  <c:v>39.672916666666701</c:v>
                </c:pt>
                <c:pt idx="23804">
                  <c:v>39.674583333333402</c:v>
                </c:pt>
                <c:pt idx="23805">
                  <c:v>39.676250000000003</c:v>
                </c:pt>
                <c:pt idx="23806">
                  <c:v>39.677916666666697</c:v>
                </c:pt>
                <c:pt idx="23807">
                  <c:v>39.679583333333397</c:v>
                </c:pt>
                <c:pt idx="23808">
                  <c:v>39.681249999999999</c:v>
                </c:pt>
                <c:pt idx="23809">
                  <c:v>39.682916666666699</c:v>
                </c:pt>
                <c:pt idx="23810">
                  <c:v>39.6845833333334</c:v>
                </c:pt>
                <c:pt idx="23811">
                  <c:v>39.686250000000001</c:v>
                </c:pt>
                <c:pt idx="23812">
                  <c:v>39.687916666666702</c:v>
                </c:pt>
                <c:pt idx="23813">
                  <c:v>39.689583333333402</c:v>
                </c:pt>
                <c:pt idx="23814">
                  <c:v>39.691249999999997</c:v>
                </c:pt>
                <c:pt idx="23815">
                  <c:v>39.692916666666697</c:v>
                </c:pt>
                <c:pt idx="23816">
                  <c:v>39.694583333333398</c:v>
                </c:pt>
                <c:pt idx="23817">
                  <c:v>39.696249999999999</c:v>
                </c:pt>
                <c:pt idx="23818">
                  <c:v>39.6979166666667</c:v>
                </c:pt>
                <c:pt idx="23819">
                  <c:v>39.699583333333401</c:v>
                </c:pt>
                <c:pt idx="23820">
                  <c:v>39.701250000000002</c:v>
                </c:pt>
                <c:pt idx="23821">
                  <c:v>39.702916666666702</c:v>
                </c:pt>
                <c:pt idx="23822">
                  <c:v>39.704583333333403</c:v>
                </c:pt>
                <c:pt idx="23823">
                  <c:v>39.706249999999997</c:v>
                </c:pt>
                <c:pt idx="23824">
                  <c:v>39.707916666666698</c:v>
                </c:pt>
                <c:pt idx="23825">
                  <c:v>39.709583333333399</c:v>
                </c:pt>
                <c:pt idx="23826">
                  <c:v>39.71125</c:v>
                </c:pt>
                <c:pt idx="23827">
                  <c:v>39.7129166666667</c:v>
                </c:pt>
                <c:pt idx="23828">
                  <c:v>39.714583333333401</c:v>
                </c:pt>
                <c:pt idx="23829">
                  <c:v>39.716250000000002</c:v>
                </c:pt>
                <c:pt idx="23830">
                  <c:v>39.717916666666703</c:v>
                </c:pt>
                <c:pt idx="23831">
                  <c:v>39.719583333333397</c:v>
                </c:pt>
                <c:pt idx="23832">
                  <c:v>39.721249999999998</c:v>
                </c:pt>
                <c:pt idx="23833">
                  <c:v>39.722916666666698</c:v>
                </c:pt>
                <c:pt idx="23834">
                  <c:v>39.724583333333399</c:v>
                </c:pt>
                <c:pt idx="23835">
                  <c:v>39.72625</c:v>
                </c:pt>
                <c:pt idx="23836">
                  <c:v>39.727916666666701</c:v>
                </c:pt>
                <c:pt idx="23837">
                  <c:v>39.729583333333402</c:v>
                </c:pt>
                <c:pt idx="23838">
                  <c:v>39.731250000000003</c:v>
                </c:pt>
                <c:pt idx="23839">
                  <c:v>39.732916666666704</c:v>
                </c:pt>
                <c:pt idx="23840">
                  <c:v>39.734583333333397</c:v>
                </c:pt>
                <c:pt idx="23841">
                  <c:v>39.736249999999998</c:v>
                </c:pt>
                <c:pt idx="23842">
                  <c:v>39.737916666666699</c:v>
                </c:pt>
                <c:pt idx="23843">
                  <c:v>39.7395833333334</c:v>
                </c:pt>
                <c:pt idx="23844">
                  <c:v>39.741250000000001</c:v>
                </c:pt>
                <c:pt idx="23845">
                  <c:v>39.742916666666702</c:v>
                </c:pt>
                <c:pt idx="23846">
                  <c:v>39.744583333333402</c:v>
                </c:pt>
                <c:pt idx="23847">
                  <c:v>39.746250000000003</c:v>
                </c:pt>
                <c:pt idx="23848">
                  <c:v>39.747916666666697</c:v>
                </c:pt>
                <c:pt idx="23849">
                  <c:v>39.749583333333398</c:v>
                </c:pt>
                <c:pt idx="23850">
                  <c:v>39.751249999999999</c:v>
                </c:pt>
                <c:pt idx="23851">
                  <c:v>39.7529166666667</c:v>
                </c:pt>
                <c:pt idx="23852">
                  <c:v>39.7545833333334</c:v>
                </c:pt>
                <c:pt idx="23853">
                  <c:v>39.756250000000001</c:v>
                </c:pt>
                <c:pt idx="23854">
                  <c:v>39.757916666666702</c:v>
                </c:pt>
                <c:pt idx="23855">
                  <c:v>39.759583333333403</c:v>
                </c:pt>
                <c:pt idx="23856">
                  <c:v>39.761249999999997</c:v>
                </c:pt>
                <c:pt idx="23857">
                  <c:v>39.762916666666698</c:v>
                </c:pt>
                <c:pt idx="23858">
                  <c:v>39.764583333333398</c:v>
                </c:pt>
                <c:pt idx="23859">
                  <c:v>39.766249999999999</c:v>
                </c:pt>
                <c:pt idx="23860">
                  <c:v>39.7679166666667</c:v>
                </c:pt>
                <c:pt idx="23861">
                  <c:v>39.769583333333401</c:v>
                </c:pt>
                <c:pt idx="23862">
                  <c:v>39.771250000000002</c:v>
                </c:pt>
                <c:pt idx="23863">
                  <c:v>39.772916666666703</c:v>
                </c:pt>
                <c:pt idx="23864">
                  <c:v>39.774583333333403</c:v>
                </c:pt>
                <c:pt idx="23865">
                  <c:v>39.776249999999997</c:v>
                </c:pt>
                <c:pt idx="23866">
                  <c:v>39.777916666666698</c:v>
                </c:pt>
                <c:pt idx="23867">
                  <c:v>39.779583333333399</c:v>
                </c:pt>
                <c:pt idx="23868">
                  <c:v>39.78125</c:v>
                </c:pt>
                <c:pt idx="23869">
                  <c:v>39.782916666666701</c:v>
                </c:pt>
                <c:pt idx="23870">
                  <c:v>39.784583333333401</c:v>
                </c:pt>
                <c:pt idx="23871">
                  <c:v>39.786250000000003</c:v>
                </c:pt>
                <c:pt idx="23872">
                  <c:v>39.787916666666703</c:v>
                </c:pt>
                <c:pt idx="23873">
                  <c:v>39.789583333333397</c:v>
                </c:pt>
                <c:pt idx="23874">
                  <c:v>39.791249999999998</c:v>
                </c:pt>
                <c:pt idx="23875">
                  <c:v>39.792916666666699</c:v>
                </c:pt>
                <c:pt idx="23876">
                  <c:v>39.794583333333399</c:v>
                </c:pt>
                <c:pt idx="23877">
                  <c:v>39.796250000000001</c:v>
                </c:pt>
                <c:pt idx="23878">
                  <c:v>39.797916666666701</c:v>
                </c:pt>
                <c:pt idx="23879">
                  <c:v>39.799583333333402</c:v>
                </c:pt>
                <c:pt idx="23880">
                  <c:v>39.801250000000003</c:v>
                </c:pt>
                <c:pt idx="23881">
                  <c:v>39.802916666666697</c:v>
                </c:pt>
                <c:pt idx="23882">
                  <c:v>39.804583333333397</c:v>
                </c:pt>
                <c:pt idx="23883">
                  <c:v>39.806249999999999</c:v>
                </c:pt>
                <c:pt idx="23884">
                  <c:v>39.807916666666699</c:v>
                </c:pt>
                <c:pt idx="23885">
                  <c:v>39.8095833333334</c:v>
                </c:pt>
                <c:pt idx="23886">
                  <c:v>39.811250000000001</c:v>
                </c:pt>
                <c:pt idx="23887">
                  <c:v>39.812916666666702</c:v>
                </c:pt>
                <c:pt idx="23888">
                  <c:v>39.814583333333402</c:v>
                </c:pt>
                <c:pt idx="23889">
                  <c:v>39.816249999999997</c:v>
                </c:pt>
                <c:pt idx="23890">
                  <c:v>39.817916666666697</c:v>
                </c:pt>
                <c:pt idx="23891">
                  <c:v>39.819583333333398</c:v>
                </c:pt>
                <c:pt idx="23892">
                  <c:v>39.821249999999999</c:v>
                </c:pt>
                <c:pt idx="23893">
                  <c:v>39.8229166666667</c:v>
                </c:pt>
                <c:pt idx="23894">
                  <c:v>39.824583333333401</c:v>
                </c:pt>
                <c:pt idx="23895">
                  <c:v>39.826250000000002</c:v>
                </c:pt>
                <c:pt idx="23896">
                  <c:v>39.827916666666702</c:v>
                </c:pt>
                <c:pt idx="23897">
                  <c:v>39.829583333333403</c:v>
                </c:pt>
                <c:pt idx="23898">
                  <c:v>39.831249999999997</c:v>
                </c:pt>
                <c:pt idx="23899">
                  <c:v>39.832916666666698</c:v>
                </c:pt>
                <c:pt idx="23900">
                  <c:v>39.834583333333399</c:v>
                </c:pt>
                <c:pt idx="23901">
                  <c:v>39.83625</c:v>
                </c:pt>
                <c:pt idx="23902">
                  <c:v>39.8379166666667</c:v>
                </c:pt>
                <c:pt idx="23903">
                  <c:v>39.839583333333401</c:v>
                </c:pt>
                <c:pt idx="23904">
                  <c:v>39.841250000000002</c:v>
                </c:pt>
                <c:pt idx="23905">
                  <c:v>39.842916666666703</c:v>
                </c:pt>
                <c:pt idx="23906">
                  <c:v>39.844583333333397</c:v>
                </c:pt>
                <c:pt idx="23907">
                  <c:v>39.846249999999998</c:v>
                </c:pt>
                <c:pt idx="23908">
                  <c:v>39.847916666666698</c:v>
                </c:pt>
                <c:pt idx="23909">
                  <c:v>39.849583333333399</c:v>
                </c:pt>
                <c:pt idx="23910">
                  <c:v>39.85125</c:v>
                </c:pt>
                <c:pt idx="23911">
                  <c:v>39.852916666666701</c:v>
                </c:pt>
                <c:pt idx="23912">
                  <c:v>39.854583333333402</c:v>
                </c:pt>
                <c:pt idx="23913">
                  <c:v>39.856250000000003</c:v>
                </c:pt>
                <c:pt idx="23914">
                  <c:v>39.857916666666704</c:v>
                </c:pt>
                <c:pt idx="23915">
                  <c:v>39.859583333333397</c:v>
                </c:pt>
                <c:pt idx="23916">
                  <c:v>39.861249999999998</c:v>
                </c:pt>
                <c:pt idx="23917">
                  <c:v>39.862916666666699</c:v>
                </c:pt>
                <c:pt idx="23918">
                  <c:v>39.8645833333334</c:v>
                </c:pt>
                <c:pt idx="23919">
                  <c:v>39.866250000000001</c:v>
                </c:pt>
                <c:pt idx="23920">
                  <c:v>39.867916666666702</c:v>
                </c:pt>
                <c:pt idx="23921">
                  <c:v>39.869583333333402</c:v>
                </c:pt>
                <c:pt idx="23922">
                  <c:v>39.871250000000003</c:v>
                </c:pt>
                <c:pt idx="23923">
                  <c:v>39.872916666666697</c:v>
                </c:pt>
                <c:pt idx="23924">
                  <c:v>39.874583333333398</c:v>
                </c:pt>
                <c:pt idx="23925">
                  <c:v>39.876249999999999</c:v>
                </c:pt>
                <c:pt idx="23926">
                  <c:v>39.8779166666667</c:v>
                </c:pt>
                <c:pt idx="23927">
                  <c:v>39.8795833333334</c:v>
                </c:pt>
                <c:pt idx="23928">
                  <c:v>39.881250000000001</c:v>
                </c:pt>
                <c:pt idx="23929">
                  <c:v>39.882916666666702</c:v>
                </c:pt>
                <c:pt idx="23930">
                  <c:v>39.884583333333403</c:v>
                </c:pt>
                <c:pt idx="23931">
                  <c:v>39.886249999999997</c:v>
                </c:pt>
                <c:pt idx="23932">
                  <c:v>39.887916666666698</c:v>
                </c:pt>
                <c:pt idx="23933">
                  <c:v>39.889583333333398</c:v>
                </c:pt>
                <c:pt idx="23934">
                  <c:v>39.891249999999999</c:v>
                </c:pt>
                <c:pt idx="23935">
                  <c:v>39.8929166666667</c:v>
                </c:pt>
                <c:pt idx="23936">
                  <c:v>39.894583333333401</c:v>
                </c:pt>
                <c:pt idx="23937">
                  <c:v>39.896250000000002</c:v>
                </c:pt>
                <c:pt idx="23938">
                  <c:v>39.897916666666703</c:v>
                </c:pt>
                <c:pt idx="23939">
                  <c:v>39.899583333333403</c:v>
                </c:pt>
                <c:pt idx="23940">
                  <c:v>39.901249999999997</c:v>
                </c:pt>
                <c:pt idx="23941">
                  <c:v>39.902916666666698</c:v>
                </c:pt>
                <c:pt idx="23942">
                  <c:v>39.904583333333399</c:v>
                </c:pt>
                <c:pt idx="23943">
                  <c:v>39.90625</c:v>
                </c:pt>
                <c:pt idx="23944">
                  <c:v>39.907916666666701</c:v>
                </c:pt>
                <c:pt idx="23945">
                  <c:v>39.909583333333401</c:v>
                </c:pt>
                <c:pt idx="23946">
                  <c:v>39.911250000000003</c:v>
                </c:pt>
                <c:pt idx="23947">
                  <c:v>39.912916666666703</c:v>
                </c:pt>
                <c:pt idx="23948">
                  <c:v>39.914583333333397</c:v>
                </c:pt>
                <c:pt idx="23949">
                  <c:v>39.916249999999998</c:v>
                </c:pt>
                <c:pt idx="23950">
                  <c:v>39.917916666666699</c:v>
                </c:pt>
                <c:pt idx="23951">
                  <c:v>39.919583333333399</c:v>
                </c:pt>
                <c:pt idx="23952">
                  <c:v>39.921250000000001</c:v>
                </c:pt>
                <c:pt idx="23953">
                  <c:v>39.922916666666701</c:v>
                </c:pt>
                <c:pt idx="23954">
                  <c:v>39.924583333333402</c:v>
                </c:pt>
                <c:pt idx="23955">
                  <c:v>39.926250000000003</c:v>
                </c:pt>
                <c:pt idx="23956">
                  <c:v>39.927916666666697</c:v>
                </c:pt>
                <c:pt idx="23957">
                  <c:v>39.929583333333397</c:v>
                </c:pt>
                <c:pt idx="23958">
                  <c:v>39.931249999999999</c:v>
                </c:pt>
                <c:pt idx="23959">
                  <c:v>39.932916666666699</c:v>
                </c:pt>
                <c:pt idx="23960">
                  <c:v>39.9345833333334</c:v>
                </c:pt>
                <c:pt idx="23961">
                  <c:v>39.936250000000001</c:v>
                </c:pt>
                <c:pt idx="23962">
                  <c:v>39.937916666666702</c:v>
                </c:pt>
                <c:pt idx="23963">
                  <c:v>39.939583333333402</c:v>
                </c:pt>
                <c:pt idx="23964">
                  <c:v>39.941249999999997</c:v>
                </c:pt>
                <c:pt idx="23965">
                  <c:v>39.942916666666697</c:v>
                </c:pt>
                <c:pt idx="23966">
                  <c:v>39.944583333333398</c:v>
                </c:pt>
                <c:pt idx="23967">
                  <c:v>39.946249999999999</c:v>
                </c:pt>
                <c:pt idx="23968">
                  <c:v>39.9479166666667</c:v>
                </c:pt>
                <c:pt idx="23969">
                  <c:v>39.949583333333401</c:v>
                </c:pt>
                <c:pt idx="23970">
                  <c:v>39.951250000000002</c:v>
                </c:pt>
                <c:pt idx="23971">
                  <c:v>39.952916666666702</c:v>
                </c:pt>
                <c:pt idx="23972">
                  <c:v>39.954583333333403</c:v>
                </c:pt>
                <c:pt idx="23973">
                  <c:v>39.956249999999997</c:v>
                </c:pt>
                <c:pt idx="23974">
                  <c:v>39.957916666666698</c:v>
                </c:pt>
                <c:pt idx="23975">
                  <c:v>39.959583333333399</c:v>
                </c:pt>
                <c:pt idx="23976">
                  <c:v>39.96125</c:v>
                </c:pt>
                <c:pt idx="23977">
                  <c:v>39.9629166666667</c:v>
                </c:pt>
                <c:pt idx="23978">
                  <c:v>39.964583333333401</c:v>
                </c:pt>
                <c:pt idx="23979">
                  <c:v>39.966250000000002</c:v>
                </c:pt>
                <c:pt idx="23980">
                  <c:v>39.967916666666703</c:v>
                </c:pt>
                <c:pt idx="23981">
                  <c:v>39.969583333333397</c:v>
                </c:pt>
                <c:pt idx="23982">
                  <c:v>39.971249999999998</c:v>
                </c:pt>
                <c:pt idx="23983">
                  <c:v>39.972916666666698</c:v>
                </c:pt>
                <c:pt idx="23984">
                  <c:v>39.974583333333399</c:v>
                </c:pt>
                <c:pt idx="23985">
                  <c:v>39.97625</c:v>
                </c:pt>
                <c:pt idx="23986">
                  <c:v>39.977916666666701</c:v>
                </c:pt>
                <c:pt idx="23987">
                  <c:v>39.979583333333402</c:v>
                </c:pt>
                <c:pt idx="23988">
                  <c:v>39.981250000000003</c:v>
                </c:pt>
                <c:pt idx="23989">
                  <c:v>39.982916666666704</c:v>
                </c:pt>
                <c:pt idx="23990">
                  <c:v>39.984583333333397</c:v>
                </c:pt>
                <c:pt idx="23991">
                  <c:v>39.986249999999998</c:v>
                </c:pt>
                <c:pt idx="23992">
                  <c:v>39.987916666666699</c:v>
                </c:pt>
                <c:pt idx="23993">
                  <c:v>39.9895833333334</c:v>
                </c:pt>
                <c:pt idx="23994">
                  <c:v>39.991250000000001</c:v>
                </c:pt>
                <c:pt idx="23995">
                  <c:v>39.992916666666702</c:v>
                </c:pt>
                <c:pt idx="23996">
                  <c:v>39.994583333333402</c:v>
                </c:pt>
                <c:pt idx="23997">
                  <c:v>39.996250000000003</c:v>
                </c:pt>
                <c:pt idx="23998">
                  <c:v>39.997916666666697</c:v>
                </c:pt>
                <c:pt idx="23999">
                  <c:v>39.999583333333398</c:v>
                </c:pt>
                <c:pt idx="24000">
                  <c:v>40.001249999999999</c:v>
                </c:pt>
                <c:pt idx="24001">
                  <c:v>40.0029166666667</c:v>
                </c:pt>
                <c:pt idx="24002">
                  <c:v>40.0045833333334</c:v>
                </c:pt>
                <c:pt idx="24003">
                  <c:v>40.006250000000001</c:v>
                </c:pt>
                <c:pt idx="24004">
                  <c:v>40.007916666666702</c:v>
                </c:pt>
                <c:pt idx="24005">
                  <c:v>40.009583333333403</c:v>
                </c:pt>
                <c:pt idx="24006">
                  <c:v>40.011249999999997</c:v>
                </c:pt>
                <c:pt idx="24007">
                  <c:v>40.012916666666698</c:v>
                </c:pt>
                <c:pt idx="24008">
                  <c:v>40.014583333333398</c:v>
                </c:pt>
                <c:pt idx="24009">
                  <c:v>40.016249999999999</c:v>
                </c:pt>
                <c:pt idx="24010">
                  <c:v>40.0179166666667</c:v>
                </c:pt>
                <c:pt idx="24011">
                  <c:v>40.019583333333401</c:v>
                </c:pt>
                <c:pt idx="24012">
                  <c:v>40.021250000000002</c:v>
                </c:pt>
                <c:pt idx="24013">
                  <c:v>40.022916666666703</c:v>
                </c:pt>
                <c:pt idx="24014">
                  <c:v>40.024583333333403</c:v>
                </c:pt>
                <c:pt idx="24015">
                  <c:v>40.026249999999997</c:v>
                </c:pt>
                <c:pt idx="24016">
                  <c:v>40.027916666666698</c:v>
                </c:pt>
                <c:pt idx="24017">
                  <c:v>40.029583333333399</c:v>
                </c:pt>
                <c:pt idx="24018">
                  <c:v>40.03125</c:v>
                </c:pt>
                <c:pt idx="24019">
                  <c:v>40.032916666666701</c:v>
                </c:pt>
                <c:pt idx="24020">
                  <c:v>40.034583333333401</c:v>
                </c:pt>
                <c:pt idx="24021">
                  <c:v>40.036250000000003</c:v>
                </c:pt>
                <c:pt idx="24022">
                  <c:v>40.037916666666703</c:v>
                </c:pt>
                <c:pt idx="24023">
                  <c:v>40.039583333333397</c:v>
                </c:pt>
                <c:pt idx="24024">
                  <c:v>40.041249999999998</c:v>
                </c:pt>
                <c:pt idx="24025">
                  <c:v>40.042916666666699</c:v>
                </c:pt>
                <c:pt idx="24026">
                  <c:v>40.044583333333399</c:v>
                </c:pt>
                <c:pt idx="24027">
                  <c:v>40.046250000000001</c:v>
                </c:pt>
                <c:pt idx="24028">
                  <c:v>40.047916666666701</c:v>
                </c:pt>
                <c:pt idx="24029">
                  <c:v>40.049583333333402</c:v>
                </c:pt>
                <c:pt idx="24030">
                  <c:v>40.051250000000003</c:v>
                </c:pt>
                <c:pt idx="24031">
                  <c:v>40.052916666666697</c:v>
                </c:pt>
                <c:pt idx="24032">
                  <c:v>40.054583333333397</c:v>
                </c:pt>
                <c:pt idx="24033">
                  <c:v>40.056249999999999</c:v>
                </c:pt>
                <c:pt idx="24034">
                  <c:v>40.057916666666699</c:v>
                </c:pt>
                <c:pt idx="24035">
                  <c:v>40.0595833333334</c:v>
                </c:pt>
                <c:pt idx="24036">
                  <c:v>40.061250000000001</c:v>
                </c:pt>
                <c:pt idx="24037">
                  <c:v>40.062916666666702</c:v>
                </c:pt>
                <c:pt idx="24038">
                  <c:v>40.064583333333303</c:v>
                </c:pt>
                <c:pt idx="24039">
                  <c:v>40.066249999999997</c:v>
                </c:pt>
                <c:pt idx="24040">
                  <c:v>40.067916666666697</c:v>
                </c:pt>
                <c:pt idx="24041">
                  <c:v>40.069583333333398</c:v>
                </c:pt>
                <c:pt idx="24042">
                  <c:v>40.071249999999999</c:v>
                </c:pt>
                <c:pt idx="24043">
                  <c:v>40.0729166666667</c:v>
                </c:pt>
                <c:pt idx="24044">
                  <c:v>40.074583333333401</c:v>
                </c:pt>
                <c:pt idx="24045">
                  <c:v>40.076250000000002</c:v>
                </c:pt>
                <c:pt idx="24046">
                  <c:v>40.077916666666702</c:v>
                </c:pt>
                <c:pt idx="24047">
                  <c:v>40.079583333333296</c:v>
                </c:pt>
                <c:pt idx="24048">
                  <c:v>40.081249999999997</c:v>
                </c:pt>
                <c:pt idx="24049">
                  <c:v>40.082916666666698</c:v>
                </c:pt>
                <c:pt idx="24050">
                  <c:v>40.084583333333399</c:v>
                </c:pt>
                <c:pt idx="24051">
                  <c:v>40.08625</c:v>
                </c:pt>
                <c:pt idx="24052">
                  <c:v>40.0879166666667</c:v>
                </c:pt>
                <c:pt idx="24053">
                  <c:v>40.089583333333401</c:v>
                </c:pt>
                <c:pt idx="24054">
                  <c:v>40.091250000000002</c:v>
                </c:pt>
                <c:pt idx="24055">
                  <c:v>40.092916666666703</c:v>
                </c:pt>
                <c:pt idx="24056">
                  <c:v>40.094583333333397</c:v>
                </c:pt>
                <c:pt idx="24057">
                  <c:v>40.096249999999998</c:v>
                </c:pt>
                <c:pt idx="24058">
                  <c:v>40.097916666666698</c:v>
                </c:pt>
                <c:pt idx="24059">
                  <c:v>40.099583333333399</c:v>
                </c:pt>
                <c:pt idx="24060">
                  <c:v>40.10125</c:v>
                </c:pt>
                <c:pt idx="24061">
                  <c:v>40.102916666666701</c:v>
                </c:pt>
                <c:pt idx="24062">
                  <c:v>40.104583333333402</c:v>
                </c:pt>
                <c:pt idx="24063">
                  <c:v>40.106250000000003</c:v>
                </c:pt>
                <c:pt idx="24064">
                  <c:v>40.107916666666704</c:v>
                </c:pt>
                <c:pt idx="24065">
                  <c:v>40.109583333333397</c:v>
                </c:pt>
                <c:pt idx="24066">
                  <c:v>40.111249999999998</c:v>
                </c:pt>
                <c:pt idx="24067">
                  <c:v>40.112916666666699</c:v>
                </c:pt>
                <c:pt idx="24068">
                  <c:v>40.1145833333334</c:v>
                </c:pt>
                <c:pt idx="24069">
                  <c:v>40.116250000000001</c:v>
                </c:pt>
                <c:pt idx="24070">
                  <c:v>40.117916666666702</c:v>
                </c:pt>
                <c:pt idx="24071">
                  <c:v>40.119583333333402</c:v>
                </c:pt>
                <c:pt idx="24072">
                  <c:v>40.121250000000003</c:v>
                </c:pt>
                <c:pt idx="24073">
                  <c:v>40.122916666666697</c:v>
                </c:pt>
                <c:pt idx="24074">
                  <c:v>40.124583333333398</c:v>
                </c:pt>
                <c:pt idx="24075">
                  <c:v>40.126249999999999</c:v>
                </c:pt>
                <c:pt idx="24076">
                  <c:v>40.1279166666667</c:v>
                </c:pt>
                <c:pt idx="24077">
                  <c:v>40.1295833333334</c:v>
                </c:pt>
                <c:pt idx="24078">
                  <c:v>40.131250000000001</c:v>
                </c:pt>
                <c:pt idx="24079">
                  <c:v>40.132916666666702</c:v>
                </c:pt>
                <c:pt idx="24080">
                  <c:v>40.134583333333403</c:v>
                </c:pt>
                <c:pt idx="24081">
                  <c:v>40.136249999999997</c:v>
                </c:pt>
                <c:pt idx="24082">
                  <c:v>40.137916666666698</c:v>
                </c:pt>
                <c:pt idx="24083">
                  <c:v>40.139583333333398</c:v>
                </c:pt>
                <c:pt idx="24084">
                  <c:v>40.141249999999999</c:v>
                </c:pt>
                <c:pt idx="24085">
                  <c:v>40.1429166666667</c:v>
                </c:pt>
                <c:pt idx="24086">
                  <c:v>40.144583333333401</c:v>
                </c:pt>
                <c:pt idx="24087">
                  <c:v>40.146250000000002</c:v>
                </c:pt>
                <c:pt idx="24088">
                  <c:v>40.147916666666703</c:v>
                </c:pt>
                <c:pt idx="24089">
                  <c:v>40.149583333333403</c:v>
                </c:pt>
                <c:pt idx="24090">
                  <c:v>40.151249999999997</c:v>
                </c:pt>
                <c:pt idx="24091">
                  <c:v>40.152916666666698</c:v>
                </c:pt>
                <c:pt idx="24092">
                  <c:v>40.154583333333399</c:v>
                </c:pt>
                <c:pt idx="24093">
                  <c:v>40.15625</c:v>
                </c:pt>
                <c:pt idx="24094">
                  <c:v>40.157916666666701</c:v>
                </c:pt>
                <c:pt idx="24095">
                  <c:v>40.159583333333401</c:v>
                </c:pt>
                <c:pt idx="24096">
                  <c:v>40.161250000000003</c:v>
                </c:pt>
                <c:pt idx="24097">
                  <c:v>40.162916666666703</c:v>
                </c:pt>
                <c:pt idx="24098">
                  <c:v>40.164583333333397</c:v>
                </c:pt>
                <c:pt idx="24099">
                  <c:v>40.166249999999998</c:v>
                </c:pt>
                <c:pt idx="24100">
                  <c:v>40.167916666666699</c:v>
                </c:pt>
                <c:pt idx="24101">
                  <c:v>40.169583333333399</c:v>
                </c:pt>
                <c:pt idx="24102">
                  <c:v>40.171250000000001</c:v>
                </c:pt>
                <c:pt idx="24103">
                  <c:v>40.172916666666701</c:v>
                </c:pt>
                <c:pt idx="24104">
                  <c:v>40.174583333333402</c:v>
                </c:pt>
                <c:pt idx="24105">
                  <c:v>40.176250000000003</c:v>
                </c:pt>
                <c:pt idx="24106">
                  <c:v>40.177916666666697</c:v>
                </c:pt>
                <c:pt idx="24107">
                  <c:v>40.179583333333397</c:v>
                </c:pt>
                <c:pt idx="24108">
                  <c:v>40.181249999999999</c:v>
                </c:pt>
                <c:pt idx="24109">
                  <c:v>40.182916666666699</c:v>
                </c:pt>
                <c:pt idx="24110">
                  <c:v>40.1845833333334</c:v>
                </c:pt>
                <c:pt idx="24111">
                  <c:v>40.186250000000001</c:v>
                </c:pt>
                <c:pt idx="24112">
                  <c:v>40.187916666666702</c:v>
                </c:pt>
                <c:pt idx="24113">
                  <c:v>40.189583333333402</c:v>
                </c:pt>
                <c:pt idx="24114">
                  <c:v>40.191249999999997</c:v>
                </c:pt>
                <c:pt idx="24115">
                  <c:v>40.192916666666697</c:v>
                </c:pt>
                <c:pt idx="24116">
                  <c:v>40.194583333333398</c:v>
                </c:pt>
                <c:pt idx="24117">
                  <c:v>40.196249999999999</c:v>
                </c:pt>
                <c:pt idx="24118">
                  <c:v>40.1979166666667</c:v>
                </c:pt>
                <c:pt idx="24119">
                  <c:v>40.199583333333401</c:v>
                </c:pt>
                <c:pt idx="24120">
                  <c:v>40.201250000000002</c:v>
                </c:pt>
                <c:pt idx="24121">
                  <c:v>40.202916666666702</c:v>
                </c:pt>
                <c:pt idx="24122">
                  <c:v>40.204583333333403</c:v>
                </c:pt>
                <c:pt idx="24123">
                  <c:v>40.206249999999997</c:v>
                </c:pt>
                <c:pt idx="24124">
                  <c:v>40.207916666666698</c:v>
                </c:pt>
                <c:pt idx="24125">
                  <c:v>40.209583333333399</c:v>
                </c:pt>
                <c:pt idx="24126">
                  <c:v>40.21125</c:v>
                </c:pt>
                <c:pt idx="24127">
                  <c:v>40.2129166666667</c:v>
                </c:pt>
                <c:pt idx="24128">
                  <c:v>40.214583333333401</c:v>
                </c:pt>
                <c:pt idx="24129">
                  <c:v>40.216250000000002</c:v>
                </c:pt>
                <c:pt idx="24130">
                  <c:v>40.217916666666703</c:v>
                </c:pt>
                <c:pt idx="24131">
                  <c:v>40.219583333333397</c:v>
                </c:pt>
                <c:pt idx="24132">
                  <c:v>40.221249999999998</c:v>
                </c:pt>
                <c:pt idx="24133">
                  <c:v>40.222916666666698</c:v>
                </c:pt>
                <c:pt idx="24134">
                  <c:v>40.224583333333399</c:v>
                </c:pt>
                <c:pt idx="24135">
                  <c:v>40.22625</c:v>
                </c:pt>
                <c:pt idx="24136">
                  <c:v>40.227916666666701</c:v>
                </c:pt>
                <c:pt idx="24137">
                  <c:v>40.229583333333402</c:v>
                </c:pt>
                <c:pt idx="24138">
                  <c:v>40.231250000000003</c:v>
                </c:pt>
                <c:pt idx="24139">
                  <c:v>40.232916666666704</c:v>
                </c:pt>
                <c:pt idx="24140">
                  <c:v>40.234583333333397</c:v>
                </c:pt>
                <c:pt idx="24141">
                  <c:v>40.236249999999998</c:v>
                </c:pt>
                <c:pt idx="24142">
                  <c:v>40.237916666666699</c:v>
                </c:pt>
                <c:pt idx="24143">
                  <c:v>40.2395833333334</c:v>
                </c:pt>
                <c:pt idx="24144">
                  <c:v>40.241250000000001</c:v>
                </c:pt>
                <c:pt idx="24145">
                  <c:v>40.242916666666702</c:v>
                </c:pt>
                <c:pt idx="24146">
                  <c:v>40.244583333333402</c:v>
                </c:pt>
                <c:pt idx="24147">
                  <c:v>40.246250000000003</c:v>
                </c:pt>
                <c:pt idx="24148">
                  <c:v>40.247916666666697</c:v>
                </c:pt>
                <c:pt idx="24149">
                  <c:v>40.249583333333398</c:v>
                </c:pt>
                <c:pt idx="24150">
                  <c:v>40.251249999999999</c:v>
                </c:pt>
                <c:pt idx="24151">
                  <c:v>40.2529166666667</c:v>
                </c:pt>
                <c:pt idx="24152">
                  <c:v>40.2545833333334</c:v>
                </c:pt>
                <c:pt idx="24153">
                  <c:v>40.256250000000001</c:v>
                </c:pt>
                <c:pt idx="24154">
                  <c:v>40.257916666666702</c:v>
                </c:pt>
                <c:pt idx="24155">
                  <c:v>40.259583333333403</c:v>
                </c:pt>
                <c:pt idx="24156">
                  <c:v>40.261249999999997</c:v>
                </c:pt>
                <c:pt idx="24157">
                  <c:v>40.262916666666698</c:v>
                </c:pt>
                <c:pt idx="24158">
                  <c:v>40.264583333333398</c:v>
                </c:pt>
                <c:pt idx="24159">
                  <c:v>40.266249999999999</c:v>
                </c:pt>
                <c:pt idx="24160">
                  <c:v>40.2679166666667</c:v>
                </c:pt>
                <c:pt idx="24161">
                  <c:v>40.269583333333401</c:v>
                </c:pt>
                <c:pt idx="24162">
                  <c:v>40.271250000000002</c:v>
                </c:pt>
                <c:pt idx="24163">
                  <c:v>40.272916666666703</c:v>
                </c:pt>
                <c:pt idx="24164">
                  <c:v>40.274583333333403</c:v>
                </c:pt>
                <c:pt idx="24165">
                  <c:v>40.276249999999997</c:v>
                </c:pt>
                <c:pt idx="24166">
                  <c:v>40.277916666666698</c:v>
                </c:pt>
                <c:pt idx="24167">
                  <c:v>40.279583333333399</c:v>
                </c:pt>
                <c:pt idx="24168">
                  <c:v>40.28125</c:v>
                </c:pt>
                <c:pt idx="24169">
                  <c:v>40.282916666666701</c:v>
                </c:pt>
                <c:pt idx="24170">
                  <c:v>40.284583333333401</c:v>
                </c:pt>
                <c:pt idx="24171">
                  <c:v>40.286250000000003</c:v>
                </c:pt>
                <c:pt idx="24172">
                  <c:v>40.287916666666703</c:v>
                </c:pt>
                <c:pt idx="24173">
                  <c:v>40.289583333333397</c:v>
                </c:pt>
                <c:pt idx="24174">
                  <c:v>40.291249999999998</c:v>
                </c:pt>
                <c:pt idx="24175">
                  <c:v>40.292916666666699</c:v>
                </c:pt>
                <c:pt idx="24176">
                  <c:v>40.294583333333399</c:v>
                </c:pt>
                <c:pt idx="24177">
                  <c:v>40.296250000000001</c:v>
                </c:pt>
                <c:pt idx="24178">
                  <c:v>40.297916666666701</c:v>
                </c:pt>
                <c:pt idx="24179">
                  <c:v>40.299583333333402</c:v>
                </c:pt>
                <c:pt idx="24180">
                  <c:v>40.301250000000003</c:v>
                </c:pt>
                <c:pt idx="24181">
                  <c:v>40.302916666666697</c:v>
                </c:pt>
                <c:pt idx="24182">
                  <c:v>40.304583333333397</c:v>
                </c:pt>
                <c:pt idx="24183">
                  <c:v>40.306249999999999</c:v>
                </c:pt>
                <c:pt idx="24184">
                  <c:v>40.307916666666699</c:v>
                </c:pt>
                <c:pt idx="24185">
                  <c:v>40.3095833333334</c:v>
                </c:pt>
                <c:pt idx="24186">
                  <c:v>40.311250000000001</c:v>
                </c:pt>
                <c:pt idx="24187">
                  <c:v>40.312916666666702</c:v>
                </c:pt>
                <c:pt idx="24188">
                  <c:v>40.314583333333402</c:v>
                </c:pt>
                <c:pt idx="24189">
                  <c:v>40.316249999999997</c:v>
                </c:pt>
                <c:pt idx="24190">
                  <c:v>40.317916666666697</c:v>
                </c:pt>
                <c:pt idx="24191">
                  <c:v>40.319583333333398</c:v>
                </c:pt>
                <c:pt idx="24192">
                  <c:v>40.321249999999999</c:v>
                </c:pt>
                <c:pt idx="24193">
                  <c:v>40.3229166666667</c:v>
                </c:pt>
                <c:pt idx="24194">
                  <c:v>40.324583333333401</c:v>
                </c:pt>
                <c:pt idx="24195">
                  <c:v>40.326250000000002</c:v>
                </c:pt>
                <c:pt idx="24196">
                  <c:v>40.327916666666702</c:v>
                </c:pt>
                <c:pt idx="24197">
                  <c:v>40.329583333333403</c:v>
                </c:pt>
                <c:pt idx="24198">
                  <c:v>40.331249999999997</c:v>
                </c:pt>
                <c:pt idx="24199">
                  <c:v>40.332916666666698</c:v>
                </c:pt>
                <c:pt idx="24200">
                  <c:v>40.334583333333399</c:v>
                </c:pt>
                <c:pt idx="24201">
                  <c:v>40.33625</c:v>
                </c:pt>
                <c:pt idx="24202">
                  <c:v>40.3379166666667</c:v>
                </c:pt>
                <c:pt idx="24203">
                  <c:v>40.339583333333401</c:v>
                </c:pt>
                <c:pt idx="24204">
                  <c:v>40.341250000000002</c:v>
                </c:pt>
                <c:pt idx="24205">
                  <c:v>40.342916666666703</c:v>
                </c:pt>
                <c:pt idx="24206">
                  <c:v>40.344583333333397</c:v>
                </c:pt>
                <c:pt idx="24207">
                  <c:v>40.346249999999998</c:v>
                </c:pt>
                <c:pt idx="24208">
                  <c:v>40.347916666666698</c:v>
                </c:pt>
                <c:pt idx="24209">
                  <c:v>40.349583333333399</c:v>
                </c:pt>
                <c:pt idx="24210">
                  <c:v>40.35125</c:v>
                </c:pt>
                <c:pt idx="24211">
                  <c:v>40.352916666666701</c:v>
                </c:pt>
                <c:pt idx="24212">
                  <c:v>40.354583333333402</c:v>
                </c:pt>
                <c:pt idx="24213">
                  <c:v>40.356250000000003</c:v>
                </c:pt>
                <c:pt idx="24214">
                  <c:v>40.357916666666704</c:v>
                </c:pt>
                <c:pt idx="24215">
                  <c:v>40.359583333333397</c:v>
                </c:pt>
                <c:pt idx="24216">
                  <c:v>40.361249999999998</c:v>
                </c:pt>
                <c:pt idx="24217">
                  <c:v>40.362916666666699</c:v>
                </c:pt>
                <c:pt idx="24218">
                  <c:v>40.3645833333334</c:v>
                </c:pt>
                <c:pt idx="24219">
                  <c:v>40.366250000000001</c:v>
                </c:pt>
                <c:pt idx="24220">
                  <c:v>40.367916666666702</c:v>
                </c:pt>
                <c:pt idx="24221">
                  <c:v>40.369583333333402</c:v>
                </c:pt>
                <c:pt idx="24222">
                  <c:v>40.371250000000003</c:v>
                </c:pt>
                <c:pt idx="24223">
                  <c:v>40.372916666666697</c:v>
                </c:pt>
                <c:pt idx="24224">
                  <c:v>40.374583333333398</c:v>
                </c:pt>
                <c:pt idx="24225">
                  <c:v>40.376249999999999</c:v>
                </c:pt>
                <c:pt idx="24226">
                  <c:v>40.3779166666667</c:v>
                </c:pt>
                <c:pt idx="24227">
                  <c:v>40.3795833333334</c:v>
                </c:pt>
                <c:pt idx="24228">
                  <c:v>40.381250000000001</c:v>
                </c:pt>
                <c:pt idx="24229">
                  <c:v>40.382916666666702</c:v>
                </c:pt>
                <c:pt idx="24230">
                  <c:v>40.384583333333303</c:v>
                </c:pt>
                <c:pt idx="24231">
                  <c:v>40.386249999999997</c:v>
                </c:pt>
                <c:pt idx="24232">
                  <c:v>40.387916666666698</c:v>
                </c:pt>
                <c:pt idx="24233">
                  <c:v>40.389583333333398</c:v>
                </c:pt>
                <c:pt idx="24234">
                  <c:v>40.391249999999999</c:v>
                </c:pt>
                <c:pt idx="24235">
                  <c:v>40.3929166666667</c:v>
                </c:pt>
                <c:pt idx="24236">
                  <c:v>40.394583333333401</c:v>
                </c:pt>
                <c:pt idx="24237">
                  <c:v>40.396250000000002</c:v>
                </c:pt>
                <c:pt idx="24238">
                  <c:v>40.397916666666703</c:v>
                </c:pt>
                <c:pt idx="24239">
                  <c:v>40.399583333333297</c:v>
                </c:pt>
                <c:pt idx="24240">
                  <c:v>40.401249999999997</c:v>
                </c:pt>
                <c:pt idx="24241">
                  <c:v>40.402916666666698</c:v>
                </c:pt>
                <c:pt idx="24242">
                  <c:v>40.404583333333399</c:v>
                </c:pt>
                <c:pt idx="24243">
                  <c:v>40.40625</c:v>
                </c:pt>
                <c:pt idx="24244">
                  <c:v>40.407916666666701</c:v>
                </c:pt>
                <c:pt idx="24245">
                  <c:v>40.409583333333401</c:v>
                </c:pt>
                <c:pt idx="24246">
                  <c:v>40.411250000000003</c:v>
                </c:pt>
                <c:pt idx="24247">
                  <c:v>40.412916666666703</c:v>
                </c:pt>
                <c:pt idx="24248">
                  <c:v>40.414583333333397</c:v>
                </c:pt>
                <c:pt idx="24249">
                  <c:v>40.416249999999998</c:v>
                </c:pt>
                <c:pt idx="24250">
                  <c:v>40.417916666666699</c:v>
                </c:pt>
                <c:pt idx="24251">
                  <c:v>40.419583333333399</c:v>
                </c:pt>
                <c:pt idx="24252">
                  <c:v>40.421250000000001</c:v>
                </c:pt>
                <c:pt idx="24253">
                  <c:v>40.422916666666701</c:v>
                </c:pt>
                <c:pt idx="24254">
                  <c:v>40.424583333333402</c:v>
                </c:pt>
                <c:pt idx="24255">
                  <c:v>40.426250000000003</c:v>
                </c:pt>
                <c:pt idx="24256">
                  <c:v>40.427916666666697</c:v>
                </c:pt>
                <c:pt idx="24257">
                  <c:v>40.429583333333397</c:v>
                </c:pt>
                <c:pt idx="24258">
                  <c:v>40.431249999999999</c:v>
                </c:pt>
                <c:pt idx="24259">
                  <c:v>40.432916666666699</c:v>
                </c:pt>
                <c:pt idx="24260">
                  <c:v>40.4345833333334</c:v>
                </c:pt>
                <c:pt idx="24261">
                  <c:v>40.436250000000001</c:v>
                </c:pt>
                <c:pt idx="24262">
                  <c:v>40.437916666666702</c:v>
                </c:pt>
                <c:pt idx="24263">
                  <c:v>40.439583333333402</c:v>
                </c:pt>
                <c:pt idx="24264">
                  <c:v>40.441249999999997</c:v>
                </c:pt>
                <c:pt idx="24265">
                  <c:v>40.442916666666697</c:v>
                </c:pt>
                <c:pt idx="24266">
                  <c:v>40.444583333333398</c:v>
                </c:pt>
                <c:pt idx="24267">
                  <c:v>40.446249999999999</c:v>
                </c:pt>
                <c:pt idx="24268">
                  <c:v>40.4479166666667</c:v>
                </c:pt>
                <c:pt idx="24269">
                  <c:v>40.449583333333401</c:v>
                </c:pt>
                <c:pt idx="24270">
                  <c:v>40.451250000000002</c:v>
                </c:pt>
                <c:pt idx="24271">
                  <c:v>40.452916666666702</c:v>
                </c:pt>
                <c:pt idx="24272">
                  <c:v>40.454583333333403</c:v>
                </c:pt>
                <c:pt idx="24273">
                  <c:v>40.456249999999997</c:v>
                </c:pt>
                <c:pt idx="24274">
                  <c:v>40.457916666666698</c:v>
                </c:pt>
                <c:pt idx="24275">
                  <c:v>40.459583333333399</c:v>
                </c:pt>
                <c:pt idx="24276">
                  <c:v>40.46125</c:v>
                </c:pt>
                <c:pt idx="24277">
                  <c:v>40.4629166666667</c:v>
                </c:pt>
                <c:pt idx="24278">
                  <c:v>40.464583333333401</c:v>
                </c:pt>
                <c:pt idx="24279">
                  <c:v>40.466250000000002</c:v>
                </c:pt>
                <c:pt idx="24280">
                  <c:v>40.467916666666703</c:v>
                </c:pt>
                <c:pt idx="24281">
                  <c:v>40.469583333333397</c:v>
                </c:pt>
                <c:pt idx="24282">
                  <c:v>40.471249999999998</c:v>
                </c:pt>
                <c:pt idx="24283">
                  <c:v>40.472916666666698</c:v>
                </c:pt>
                <c:pt idx="24284">
                  <c:v>40.474583333333399</c:v>
                </c:pt>
                <c:pt idx="24285">
                  <c:v>40.47625</c:v>
                </c:pt>
                <c:pt idx="24286">
                  <c:v>40.477916666666701</c:v>
                </c:pt>
                <c:pt idx="24287">
                  <c:v>40.479583333333402</c:v>
                </c:pt>
                <c:pt idx="24288">
                  <c:v>40.481250000000003</c:v>
                </c:pt>
                <c:pt idx="24289">
                  <c:v>40.482916666666704</c:v>
                </c:pt>
                <c:pt idx="24290">
                  <c:v>40.484583333333397</c:v>
                </c:pt>
                <c:pt idx="24291">
                  <c:v>40.486249999999998</c:v>
                </c:pt>
                <c:pt idx="24292">
                  <c:v>40.487916666666699</c:v>
                </c:pt>
                <c:pt idx="24293">
                  <c:v>40.4895833333334</c:v>
                </c:pt>
                <c:pt idx="24294">
                  <c:v>40.491250000000001</c:v>
                </c:pt>
                <c:pt idx="24295">
                  <c:v>40.492916666666702</c:v>
                </c:pt>
                <c:pt idx="24296">
                  <c:v>40.494583333333402</c:v>
                </c:pt>
                <c:pt idx="24297">
                  <c:v>40.496250000000003</c:v>
                </c:pt>
                <c:pt idx="24298">
                  <c:v>40.497916666666697</c:v>
                </c:pt>
                <c:pt idx="24299">
                  <c:v>40.499583333333398</c:v>
                </c:pt>
                <c:pt idx="24300">
                  <c:v>40.501249999999999</c:v>
                </c:pt>
                <c:pt idx="24301">
                  <c:v>40.5029166666667</c:v>
                </c:pt>
                <c:pt idx="24302">
                  <c:v>40.5045833333334</c:v>
                </c:pt>
                <c:pt idx="24303">
                  <c:v>40.506250000000001</c:v>
                </c:pt>
                <c:pt idx="24304">
                  <c:v>40.507916666666702</c:v>
                </c:pt>
                <c:pt idx="24305">
                  <c:v>40.509583333333403</c:v>
                </c:pt>
                <c:pt idx="24306">
                  <c:v>40.511249999999997</c:v>
                </c:pt>
                <c:pt idx="24307">
                  <c:v>40.512916666666698</c:v>
                </c:pt>
                <c:pt idx="24308">
                  <c:v>40.514583333333398</c:v>
                </c:pt>
                <c:pt idx="24309">
                  <c:v>40.516249999999999</c:v>
                </c:pt>
                <c:pt idx="24310">
                  <c:v>40.5179166666667</c:v>
                </c:pt>
                <c:pt idx="24311">
                  <c:v>40.519583333333401</c:v>
                </c:pt>
                <c:pt idx="24312">
                  <c:v>40.521250000000002</c:v>
                </c:pt>
                <c:pt idx="24313">
                  <c:v>40.522916666666703</c:v>
                </c:pt>
                <c:pt idx="24314">
                  <c:v>40.524583333333403</c:v>
                </c:pt>
                <c:pt idx="24315">
                  <c:v>40.526249999999997</c:v>
                </c:pt>
                <c:pt idx="24316">
                  <c:v>40.527916666666698</c:v>
                </c:pt>
                <c:pt idx="24317">
                  <c:v>40.529583333333399</c:v>
                </c:pt>
                <c:pt idx="24318">
                  <c:v>40.53125</c:v>
                </c:pt>
                <c:pt idx="24319">
                  <c:v>40.532916666666701</c:v>
                </c:pt>
                <c:pt idx="24320">
                  <c:v>40.534583333333401</c:v>
                </c:pt>
                <c:pt idx="24321">
                  <c:v>40.536250000000003</c:v>
                </c:pt>
                <c:pt idx="24322">
                  <c:v>40.537916666666703</c:v>
                </c:pt>
                <c:pt idx="24323">
                  <c:v>40.539583333333397</c:v>
                </c:pt>
                <c:pt idx="24324">
                  <c:v>40.541249999999998</c:v>
                </c:pt>
                <c:pt idx="24325">
                  <c:v>40.542916666666699</c:v>
                </c:pt>
                <c:pt idx="24326">
                  <c:v>40.544583333333399</c:v>
                </c:pt>
                <c:pt idx="24327">
                  <c:v>40.546250000000001</c:v>
                </c:pt>
                <c:pt idx="24328">
                  <c:v>40.547916666666701</c:v>
                </c:pt>
                <c:pt idx="24329">
                  <c:v>40.549583333333402</c:v>
                </c:pt>
                <c:pt idx="24330">
                  <c:v>40.551250000000003</c:v>
                </c:pt>
                <c:pt idx="24331">
                  <c:v>40.552916666666697</c:v>
                </c:pt>
                <c:pt idx="24332">
                  <c:v>40.554583333333397</c:v>
                </c:pt>
                <c:pt idx="24333">
                  <c:v>40.556249999999999</c:v>
                </c:pt>
                <c:pt idx="24334">
                  <c:v>40.557916666666699</c:v>
                </c:pt>
                <c:pt idx="24335">
                  <c:v>40.5595833333334</c:v>
                </c:pt>
                <c:pt idx="24336">
                  <c:v>40.561250000000001</c:v>
                </c:pt>
                <c:pt idx="24337">
                  <c:v>40.562916666666702</c:v>
                </c:pt>
                <c:pt idx="24338">
                  <c:v>40.564583333333402</c:v>
                </c:pt>
                <c:pt idx="24339">
                  <c:v>40.566249999999997</c:v>
                </c:pt>
                <c:pt idx="24340">
                  <c:v>40.567916666666697</c:v>
                </c:pt>
                <c:pt idx="24341">
                  <c:v>40.569583333333398</c:v>
                </c:pt>
                <c:pt idx="24342">
                  <c:v>40.571249999999999</c:v>
                </c:pt>
                <c:pt idx="24343">
                  <c:v>40.5729166666667</c:v>
                </c:pt>
                <c:pt idx="24344">
                  <c:v>40.574583333333401</c:v>
                </c:pt>
                <c:pt idx="24345">
                  <c:v>40.576250000000002</c:v>
                </c:pt>
                <c:pt idx="24346">
                  <c:v>40.577916666666702</c:v>
                </c:pt>
                <c:pt idx="24347">
                  <c:v>40.579583333333403</c:v>
                </c:pt>
                <c:pt idx="24348">
                  <c:v>40.581249999999997</c:v>
                </c:pt>
                <c:pt idx="24349">
                  <c:v>40.582916666666698</c:v>
                </c:pt>
                <c:pt idx="24350">
                  <c:v>40.584583333333399</c:v>
                </c:pt>
                <c:pt idx="24351">
                  <c:v>40.58625</c:v>
                </c:pt>
                <c:pt idx="24352">
                  <c:v>40.5879166666667</c:v>
                </c:pt>
                <c:pt idx="24353">
                  <c:v>40.589583333333401</c:v>
                </c:pt>
                <c:pt idx="24354">
                  <c:v>40.591250000000002</c:v>
                </c:pt>
                <c:pt idx="24355">
                  <c:v>40.592916666666703</c:v>
                </c:pt>
                <c:pt idx="24356">
                  <c:v>40.594583333333397</c:v>
                </c:pt>
                <c:pt idx="24357">
                  <c:v>40.596249999999998</c:v>
                </c:pt>
                <c:pt idx="24358">
                  <c:v>40.597916666666698</c:v>
                </c:pt>
                <c:pt idx="24359">
                  <c:v>40.599583333333399</c:v>
                </c:pt>
                <c:pt idx="24360">
                  <c:v>40.60125</c:v>
                </c:pt>
                <c:pt idx="24361">
                  <c:v>40.602916666666701</c:v>
                </c:pt>
                <c:pt idx="24362">
                  <c:v>40.604583333333402</c:v>
                </c:pt>
                <c:pt idx="24363">
                  <c:v>40.606250000000003</c:v>
                </c:pt>
                <c:pt idx="24364">
                  <c:v>40.607916666666704</c:v>
                </c:pt>
                <c:pt idx="24365">
                  <c:v>40.609583333333397</c:v>
                </c:pt>
                <c:pt idx="24366">
                  <c:v>40.611249999999998</c:v>
                </c:pt>
                <c:pt idx="24367">
                  <c:v>40.612916666666699</c:v>
                </c:pt>
                <c:pt idx="24368">
                  <c:v>40.6145833333334</c:v>
                </c:pt>
                <c:pt idx="24369">
                  <c:v>40.616250000000001</c:v>
                </c:pt>
                <c:pt idx="24370">
                  <c:v>40.617916666666702</c:v>
                </c:pt>
                <c:pt idx="24371">
                  <c:v>40.619583333333402</c:v>
                </c:pt>
                <c:pt idx="24372">
                  <c:v>40.621250000000003</c:v>
                </c:pt>
                <c:pt idx="24373">
                  <c:v>40.622916666666697</c:v>
                </c:pt>
                <c:pt idx="24374">
                  <c:v>40.624583333333398</c:v>
                </c:pt>
                <c:pt idx="24375">
                  <c:v>40.626249999999999</c:v>
                </c:pt>
                <c:pt idx="24376">
                  <c:v>40.6279166666667</c:v>
                </c:pt>
                <c:pt idx="24377">
                  <c:v>40.6295833333334</c:v>
                </c:pt>
                <c:pt idx="24378">
                  <c:v>40.631250000000001</c:v>
                </c:pt>
                <c:pt idx="24379">
                  <c:v>40.632916666666702</c:v>
                </c:pt>
                <c:pt idx="24380">
                  <c:v>40.634583333333403</c:v>
                </c:pt>
                <c:pt idx="24381">
                  <c:v>40.636249999999997</c:v>
                </c:pt>
                <c:pt idx="24382">
                  <c:v>40.637916666666698</c:v>
                </c:pt>
                <c:pt idx="24383">
                  <c:v>40.639583333333398</c:v>
                </c:pt>
                <c:pt idx="24384">
                  <c:v>40.641249999999999</c:v>
                </c:pt>
                <c:pt idx="24385">
                  <c:v>40.6429166666667</c:v>
                </c:pt>
                <c:pt idx="24386">
                  <c:v>40.644583333333401</c:v>
                </c:pt>
                <c:pt idx="24387">
                  <c:v>40.646250000000002</c:v>
                </c:pt>
                <c:pt idx="24388">
                  <c:v>40.647916666666703</c:v>
                </c:pt>
                <c:pt idx="24389">
                  <c:v>40.649583333333403</c:v>
                </c:pt>
                <c:pt idx="24390">
                  <c:v>40.651249999999997</c:v>
                </c:pt>
                <c:pt idx="24391">
                  <c:v>40.652916666666698</c:v>
                </c:pt>
                <c:pt idx="24392">
                  <c:v>40.654583333333399</c:v>
                </c:pt>
                <c:pt idx="24393">
                  <c:v>40.65625</c:v>
                </c:pt>
                <c:pt idx="24394">
                  <c:v>40.657916666666701</c:v>
                </c:pt>
                <c:pt idx="24395">
                  <c:v>40.659583333333401</c:v>
                </c:pt>
                <c:pt idx="24396">
                  <c:v>40.661250000000003</c:v>
                </c:pt>
                <c:pt idx="24397">
                  <c:v>40.662916666666703</c:v>
                </c:pt>
                <c:pt idx="24398">
                  <c:v>40.664583333333397</c:v>
                </c:pt>
                <c:pt idx="24399">
                  <c:v>40.666249999999998</c:v>
                </c:pt>
                <c:pt idx="24400">
                  <c:v>40.667916666666699</c:v>
                </c:pt>
                <c:pt idx="24401">
                  <c:v>40.669583333333399</c:v>
                </c:pt>
                <c:pt idx="24402">
                  <c:v>40.671250000000001</c:v>
                </c:pt>
                <c:pt idx="24403">
                  <c:v>40.672916666666701</c:v>
                </c:pt>
                <c:pt idx="24404">
                  <c:v>40.674583333333402</c:v>
                </c:pt>
                <c:pt idx="24405">
                  <c:v>40.676250000000003</c:v>
                </c:pt>
                <c:pt idx="24406">
                  <c:v>40.677916666666697</c:v>
                </c:pt>
                <c:pt idx="24407">
                  <c:v>40.679583333333397</c:v>
                </c:pt>
                <c:pt idx="24408">
                  <c:v>40.681249999999999</c:v>
                </c:pt>
                <c:pt idx="24409">
                  <c:v>40.682916666666699</c:v>
                </c:pt>
                <c:pt idx="24410">
                  <c:v>40.6845833333334</c:v>
                </c:pt>
                <c:pt idx="24411">
                  <c:v>40.686250000000001</c:v>
                </c:pt>
                <c:pt idx="24412">
                  <c:v>40.687916666666702</c:v>
                </c:pt>
                <c:pt idx="24413">
                  <c:v>40.689583333333303</c:v>
                </c:pt>
                <c:pt idx="24414">
                  <c:v>40.691249999999997</c:v>
                </c:pt>
                <c:pt idx="24415">
                  <c:v>40.692916666666697</c:v>
                </c:pt>
                <c:pt idx="24416">
                  <c:v>40.694583333333398</c:v>
                </c:pt>
                <c:pt idx="24417">
                  <c:v>40.696249999999999</c:v>
                </c:pt>
                <c:pt idx="24418">
                  <c:v>40.6979166666667</c:v>
                </c:pt>
                <c:pt idx="24419">
                  <c:v>40.699583333333401</c:v>
                </c:pt>
                <c:pt idx="24420">
                  <c:v>40.701250000000002</c:v>
                </c:pt>
                <c:pt idx="24421">
                  <c:v>40.702916666666702</c:v>
                </c:pt>
                <c:pt idx="24422">
                  <c:v>40.704583333333296</c:v>
                </c:pt>
                <c:pt idx="24423">
                  <c:v>40.706249999999997</c:v>
                </c:pt>
                <c:pt idx="24424">
                  <c:v>40.707916666666698</c:v>
                </c:pt>
                <c:pt idx="24425">
                  <c:v>40.709583333333399</c:v>
                </c:pt>
                <c:pt idx="24426">
                  <c:v>40.71125</c:v>
                </c:pt>
                <c:pt idx="24427">
                  <c:v>40.7129166666667</c:v>
                </c:pt>
                <c:pt idx="24428">
                  <c:v>40.714583333333401</c:v>
                </c:pt>
                <c:pt idx="24429">
                  <c:v>40.716250000000002</c:v>
                </c:pt>
                <c:pt idx="24430">
                  <c:v>40.717916666666703</c:v>
                </c:pt>
                <c:pt idx="24431">
                  <c:v>40.719583333333397</c:v>
                </c:pt>
                <c:pt idx="24432">
                  <c:v>40.721249999999998</c:v>
                </c:pt>
                <c:pt idx="24433">
                  <c:v>40.722916666666698</c:v>
                </c:pt>
                <c:pt idx="24434">
                  <c:v>40.724583333333399</c:v>
                </c:pt>
                <c:pt idx="24435">
                  <c:v>40.72625</c:v>
                </c:pt>
                <c:pt idx="24436">
                  <c:v>40.727916666666701</c:v>
                </c:pt>
                <c:pt idx="24437">
                  <c:v>40.729583333333402</c:v>
                </c:pt>
                <c:pt idx="24438">
                  <c:v>40.731250000000003</c:v>
                </c:pt>
                <c:pt idx="24439">
                  <c:v>40.732916666666704</c:v>
                </c:pt>
                <c:pt idx="24440">
                  <c:v>40.734583333333397</c:v>
                </c:pt>
                <c:pt idx="24441">
                  <c:v>40.736249999999998</c:v>
                </c:pt>
                <c:pt idx="24442">
                  <c:v>40.737916666666699</c:v>
                </c:pt>
                <c:pt idx="24443">
                  <c:v>40.7395833333334</c:v>
                </c:pt>
                <c:pt idx="24444">
                  <c:v>40.741250000000001</c:v>
                </c:pt>
                <c:pt idx="24445">
                  <c:v>40.742916666666702</c:v>
                </c:pt>
                <c:pt idx="24446">
                  <c:v>40.744583333333402</c:v>
                </c:pt>
                <c:pt idx="24447">
                  <c:v>40.746250000000003</c:v>
                </c:pt>
                <c:pt idx="24448">
                  <c:v>40.747916666666697</c:v>
                </c:pt>
                <c:pt idx="24449">
                  <c:v>40.749583333333398</c:v>
                </c:pt>
                <c:pt idx="24450">
                  <c:v>40.751249999999999</c:v>
                </c:pt>
                <c:pt idx="24451">
                  <c:v>40.7529166666667</c:v>
                </c:pt>
                <c:pt idx="24452">
                  <c:v>40.7545833333334</c:v>
                </c:pt>
                <c:pt idx="24453">
                  <c:v>40.756250000000001</c:v>
                </c:pt>
                <c:pt idx="24454">
                  <c:v>40.757916666666702</c:v>
                </c:pt>
                <c:pt idx="24455">
                  <c:v>40.759583333333403</c:v>
                </c:pt>
                <c:pt idx="24456">
                  <c:v>40.761249999999997</c:v>
                </c:pt>
                <c:pt idx="24457">
                  <c:v>40.762916666666698</c:v>
                </c:pt>
                <c:pt idx="24458">
                  <c:v>40.764583333333398</c:v>
                </c:pt>
                <c:pt idx="24459">
                  <c:v>40.766249999999999</c:v>
                </c:pt>
                <c:pt idx="24460">
                  <c:v>40.7679166666667</c:v>
                </c:pt>
                <c:pt idx="24461">
                  <c:v>40.769583333333401</c:v>
                </c:pt>
                <c:pt idx="24462">
                  <c:v>40.771250000000002</c:v>
                </c:pt>
                <c:pt idx="24463">
                  <c:v>40.772916666666703</c:v>
                </c:pt>
                <c:pt idx="24464">
                  <c:v>40.774583333333403</c:v>
                </c:pt>
                <c:pt idx="24465">
                  <c:v>40.776249999999997</c:v>
                </c:pt>
                <c:pt idx="24466">
                  <c:v>40.777916666666698</c:v>
                </c:pt>
                <c:pt idx="24467">
                  <c:v>40.779583333333399</c:v>
                </c:pt>
                <c:pt idx="24468">
                  <c:v>40.78125</c:v>
                </c:pt>
                <c:pt idx="24469">
                  <c:v>40.782916666666701</c:v>
                </c:pt>
                <c:pt idx="24470">
                  <c:v>40.784583333333401</c:v>
                </c:pt>
                <c:pt idx="24471">
                  <c:v>40.786250000000003</c:v>
                </c:pt>
                <c:pt idx="24472">
                  <c:v>40.787916666666703</c:v>
                </c:pt>
                <c:pt idx="24473">
                  <c:v>40.789583333333397</c:v>
                </c:pt>
                <c:pt idx="24474">
                  <c:v>40.791249999999998</c:v>
                </c:pt>
                <c:pt idx="24475">
                  <c:v>40.792916666666699</c:v>
                </c:pt>
                <c:pt idx="24476">
                  <c:v>40.794583333333399</c:v>
                </c:pt>
                <c:pt idx="24477">
                  <c:v>40.796250000000001</c:v>
                </c:pt>
                <c:pt idx="24478">
                  <c:v>40.797916666666701</c:v>
                </c:pt>
                <c:pt idx="24479">
                  <c:v>40.799583333333402</c:v>
                </c:pt>
                <c:pt idx="24480">
                  <c:v>40.801250000000003</c:v>
                </c:pt>
                <c:pt idx="24481">
                  <c:v>40.802916666666697</c:v>
                </c:pt>
                <c:pt idx="24482">
                  <c:v>40.804583333333397</c:v>
                </c:pt>
                <c:pt idx="24483">
                  <c:v>40.806249999999999</c:v>
                </c:pt>
                <c:pt idx="24484">
                  <c:v>40.807916666666699</c:v>
                </c:pt>
                <c:pt idx="24485">
                  <c:v>40.8095833333334</c:v>
                </c:pt>
                <c:pt idx="24486">
                  <c:v>40.811250000000001</c:v>
                </c:pt>
                <c:pt idx="24487">
                  <c:v>40.812916666666702</c:v>
                </c:pt>
                <c:pt idx="24488">
                  <c:v>40.814583333333402</c:v>
                </c:pt>
                <c:pt idx="24489">
                  <c:v>40.816249999999997</c:v>
                </c:pt>
                <c:pt idx="24490">
                  <c:v>40.817916666666697</c:v>
                </c:pt>
                <c:pt idx="24491">
                  <c:v>40.819583333333398</c:v>
                </c:pt>
                <c:pt idx="24492">
                  <c:v>40.821249999999999</c:v>
                </c:pt>
                <c:pt idx="24493">
                  <c:v>40.8229166666667</c:v>
                </c:pt>
                <c:pt idx="24494">
                  <c:v>40.824583333333401</c:v>
                </c:pt>
                <c:pt idx="24495">
                  <c:v>40.826250000000002</c:v>
                </c:pt>
                <c:pt idx="24496">
                  <c:v>40.827916666666702</c:v>
                </c:pt>
                <c:pt idx="24497">
                  <c:v>40.829583333333403</c:v>
                </c:pt>
                <c:pt idx="24498">
                  <c:v>40.831249999999997</c:v>
                </c:pt>
                <c:pt idx="24499">
                  <c:v>40.832916666666698</c:v>
                </c:pt>
                <c:pt idx="24500">
                  <c:v>40.834583333333399</c:v>
                </c:pt>
                <c:pt idx="24501">
                  <c:v>40.83625</c:v>
                </c:pt>
                <c:pt idx="24502">
                  <c:v>40.8379166666667</c:v>
                </c:pt>
                <c:pt idx="24503">
                  <c:v>40.839583333333401</c:v>
                </c:pt>
                <c:pt idx="24504">
                  <c:v>40.841250000000002</c:v>
                </c:pt>
                <c:pt idx="24505">
                  <c:v>40.842916666666703</c:v>
                </c:pt>
                <c:pt idx="24506">
                  <c:v>40.844583333333397</c:v>
                </c:pt>
                <c:pt idx="24507">
                  <c:v>40.846249999999998</c:v>
                </c:pt>
                <c:pt idx="24508">
                  <c:v>40.847916666666698</c:v>
                </c:pt>
                <c:pt idx="24509">
                  <c:v>40.849583333333399</c:v>
                </c:pt>
                <c:pt idx="24510">
                  <c:v>40.85125</c:v>
                </c:pt>
                <c:pt idx="24511">
                  <c:v>40.852916666666701</c:v>
                </c:pt>
                <c:pt idx="24512">
                  <c:v>40.854583333333402</c:v>
                </c:pt>
                <c:pt idx="24513">
                  <c:v>40.856250000000003</c:v>
                </c:pt>
                <c:pt idx="24514">
                  <c:v>40.857916666666704</c:v>
                </c:pt>
                <c:pt idx="24515">
                  <c:v>40.859583333333397</c:v>
                </c:pt>
                <c:pt idx="24516">
                  <c:v>40.861249999999998</c:v>
                </c:pt>
                <c:pt idx="24517">
                  <c:v>40.862916666666699</c:v>
                </c:pt>
                <c:pt idx="24518">
                  <c:v>40.8645833333334</c:v>
                </c:pt>
                <c:pt idx="24519">
                  <c:v>40.866250000000001</c:v>
                </c:pt>
                <c:pt idx="24520">
                  <c:v>40.867916666666702</c:v>
                </c:pt>
                <c:pt idx="24521">
                  <c:v>40.869583333333402</c:v>
                </c:pt>
                <c:pt idx="24522">
                  <c:v>40.871250000000003</c:v>
                </c:pt>
                <c:pt idx="24523">
                  <c:v>40.872916666666697</c:v>
                </c:pt>
                <c:pt idx="24524">
                  <c:v>40.874583333333398</c:v>
                </c:pt>
                <c:pt idx="24525">
                  <c:v>40.876249999999999</c:v>
                </c:pt>
                <c:pt idx="24526">
                  <c:v>40.8779166666667</c:v>
                </c:pt>
                <c:pt idx="24527">
                  <c:v>40.8795833333334</c:v>
                </c:pt>
                <c:pt idx="24528">
                  <c:v>40.881250000000001</c:v>
                </c:pt>
                <c:pt idx="24529">
                  <c:v>40.882916666666702</c:v>
                </c:pt>
                <c:pt idx="24530">
                  <c:v>40.884583333333403</c:v>
                </c:pt>
                <c:pt idx="24531">
                  <c:v>40.886249999999997</c:v>
                </c:pt>
                <c:pt idx="24532">
                  <c:v>40.887916666666698</c:v>
                </c:pt>
                <c:pt idx="24533">
                  <c:v>40.889583333333398</c:v>
                </c:pt>
                <c:pt idx="24534">
                  <c:v>40.891249999999999</c:v>
                </c:pt>
                <c:pt idx="24535">
                  <c:v>40.8929166666667</c:v>
                </c:pt>
                <c:pt idx="24536">
                  <c:v>40.894583333333401</c:v>
                </c:pt>
                <c:pt idx="24537">
                  <c:v>40.896250000000002</c:v>
                </c:pt>
                <c:pt idx="24538">
                  <c:v>40.897916666666703</c:v>
                </c:pt>
                <c:pt idx="24539">
                  <c:v>40.899583333333403</c:v>
                </c:pt>
                <c:pt idx="24540">
                  <c:v>40.901249999999997</c:v>
                </c:pt>
                <c:pt idx="24541">
                  <c:v>40.902916666666698</c:v>
                </c:pt>
                <c:pt idx="24542">
                  <c:v>40.904583333333399</c:v>
                </c:pt>
                <c:pt idx="24543">
                  <c:v>40.90625</c:v>
                </c:pt>
                <c:pt idx="24544">
                  <c:v>40.907916666666701</c:v>
                </c:pt>
                <c:pt idx="24545">
                  <c:v>40.909583333333401</c:v>
                </c:pt>
                <c:pt idx="24546">
                  <c:v>40.911250000000003</c:v>
                </c:pt>
                <c:pt idx="24547">
                  <c:v>40.912916666666703</c:v>
                </c:pt>
                <c:pt idx="24548">
                  <c:v>40.914583333333397</c:v>
                </c:pt>
                <c:pt idx="24549">
                  <c:v>40.916249999999998</c:v>
                </c:pt>
                <c:pt idx="24550">
                  <c:v>40.917916666666699</c:v>
                </c:pt>
                <c:pt idx="24551">
                  <c:v>40.919583333333399</c:v>
                </c:pt>
                <c:pt idx="24552">
                  <c:v>40.921250000000001</c:v>
                </c:pt>
                <c:pt idx="24553">
                  <c:v>40.922916666666701</c:v>
                </c:pt>
                <c:pt idx="24554">
                  <c:v>40.924583333333402</c:v>
                </c:pt>
                <c:pt idx="24555">
                  <c:v>40.926250000000003</c:v>
                </c:pt>
                <c:pt idx="24556">
                  <c:v>40.927916666666697</c:v>
                </c:pt>
                <c:pt idx="24557">
                  <c:v>40.929583333333397</c:v>
                </c:pt>
                <c:pt idx="24558">
                  <c:v>40.931249999999999</c:v>
                </c:pt>
                <c:pt idx="24559">
                  <c:v>40.932916666666699</c:v>
                </c:pt>
                <c:pt idx="24560">
                  <c:v>40.9345833333334</c:v>
                </c:pt>
                <c:pt idx="24561">
                  <c:v>40.936250000000001</c:v>
                </c:pt>
                <c:pt idx="24562">
                  <c:v>40.937916666666702</c:v>
                </c:pt>
                <c:pt idx="24563">
                  <c:v>40.939583333333402</c:v>
                </c:pt>
                <c:pt idx="24564">
                  <c:v>40.941249999999997</c:v>
                </c:pt>
                <c:pt idx="24565">
                  <c:v>40.942916666666697</c:v>
                </c:pt>
                <c:pt idx="24566">
                  <c:v>40.944583333333398</c:v>
                </c:pt>
                <c:pt idx="24567">
                  <c:v>40.946249999999999</c:v>
                </c:pt>
                <c:pt idx="24568">
                  <c:v>40.9479166666667</c:v>
                </c:pt>
                <c:pt idx="24569">
                  <c:v>40.949583333333401</c:v>
                </c:pt>
                <c:pt idx="24570">
                  <c:v>40.951250000000002</c:v>
                </c:pt>
                <c:pt idx="24571">
                  <c:v>40.952916666666702</c:v>
                </c:pt>
                <c:pt idx="24572">
                  <c:v>40.954583333333403</c:v>
                </c:pt>
                <c:pt idx="24573">
                  <c:v>40.956249999999997</c:v>
                </c:pt>
                <c:pt idx="24574">
                  <c:v>40.957916666666698</c:v>
                </c:pt>
                <c:pt idx="24575">
                  <c:v>40.959583333333399</c:v>
                </c:pt>
                <c:pt idx="24576">
                  <c:v>40.96125</c:v>
                </c:pt>
                <c:pt idx="24577">
                  <c:v>40.9629166666667</c:v>
                </c:pt>
                <c:pt idx="24578">
                  <c:v>40.964583333333401</c:v>
                </c:pt>
                <c:pt idx="24579">
                  <c:v>40.966250000000002</c:v>
                </c:pt>
                <c:pt idx="24580">
                  <c:v>40.967916666666703</c:v>
                </c:pt>
                <c:pt idx="24581">
                  <c:v>40.969583333333397</c:v>
                </c:pt>
                <c:pt idx="24582">
                  <c:v>40.971249999999998</c:v>
                </c:pt>
                <c:pt idx="24583">
                  <c:v>40.972916666666698</c:v>
                </c:pt>
                <c:pt idx="24584">
                  <c:v>40.974583333333399</c:v>
                </c:pt>
                <c:pt idx="24585">
                  <c:v>40.97625</c:v>
                </c:pt>
                <c:pt idx="24586">
                  <c:v>40.977916666666701</c:v>
                </c:pt>
                <c:pt idx="24587">
                  <c:v>40.979583333333402</c:v>
                </c:pt>
                <c:pt idx="24588">
                  <c:v>40.981250000000003</c:v>
                </c:pt>
                <c:pt idx="24589">
                  <c:v>40.982916666666704</c:v>
                </c:pt>
                <c:pt idx="24590">
                  <c:v>40.984583333333397</c:v>
                </c:pt>
                <c:pt idx="24591">
                  <c:v>40.986249999999998</c:v>
                </c:pt>
                <c:pt idx="24592">
                  <c:v>40.987916666666699</c:v>
                </c:pt>
                <c:pt idx="24593">
                  <c:v>40.9895833333334</c:v>
                </c:pt>
                <c:pt idx="24594">
                  <c:v>40.991250000000001</c:v>
                </c:pt>
                <c:pt idx="24595">
                  <c:v>40.992916666666702</c:v>
                </c:pt>
                <c:pt idx="24596">
                  <c:v>40.994583333333402</c:v>
                </c:pt>
                <c:pt idx="24597">
                  <c:v>40.996250000000003</c:v>
                </c:pt>
                <c:pt idx="24598">
                  <c:v>40.997916666666697</c:v>
                </c:pt>
                <c:pt idx="24599">
                  <c:v>40.999583333333398</c:v>
                </c:pt>
                <c:pt idx="24600">
                  <c:v>41.001249999999999</c:v>
                </c:pt>
                <c:pt idx="24601">
                  <c:v>41.0029166666667</c:v>
                </c:pt>
                <c:pt idx="24602">
                  <c:v>41.0045833333334</c:v>
                </c:pt>
                <c:pt idx="24603">
                  <c:v>41.006250000000001</c:v>
                </c:pt>
                <c:pt idx="24604">
                  <c:v>41.007916666666702</c:v>
                </c:pt>
                <c:pt idx="24605">
                  <c:v>41.009583333333303</c:v>
                </c:pt>
                <c:pt idx="24606">
                  <c:v>41.011249999999997</c:v>
                </c:pt>
                <c:pt idx="24607">
                  <c:v>41.012916666666698</c:v>
                </c:pt>
                <c:pt idx="24608">
                  <c:v>41.014583333333398</c:v>
                </c:pt>
                <c:pt idx="24609">
                  <c:v>41.016249999999999</c:v>
                </c:pt>
                <c:pt idx="24610">
                  <c:v>41.0179166666667</c:v>
                </c:pt>
                <c:pt idx="24611">
                  <c:v>41.019583333333401</c:v>
                </c:pt>
                <c:pt idx="24612">
                  <c:v>41.021250000000002</c:v>
                </c:pt>
                <c:pt idx="24613">
                  <c:v>41.022916666666703</c:v>
                </c:pt>
                <c:pt idx="24614">
                  <c:v>41.024583333333297</c:v>
                </c:pt>
                <c:pt idx="24615">
                  <c:v>41.026249999999997</c:v>
                </c:pt>
                <c:pt idx="24616">
                  <c:v>41.027916666666698</c:v>
                </c:pt>
                <c:pt idx="24617">
                  <c:v>41.029583333333399</c:v>
                </c:pt>
                <c:pt idx="24618">
                  <c:v>41.03125</c:v>
                </c:pt>
                <c:pt idx="24619">
                  <c:v>41.032916666666701</c:v>
                </c:pt>
                <c:pt idx="24620">
                  <c:v>41.034583333333401</c:v>
                </c:pt>
                <c:pt idx="24621">
                  <c:v>41.036250000000003</c:v>
                </c:pt>
                <c:pt idx="24622">
                  <c:v>41.037916666666703</c:v>
                </c:pt>
                <c:pt idx="24623">
                  <c:v>41.039583333333397</c:v>
                </c:pt>
                <c:pt idx="24624">
                  <c:v>41.041249999999998</c:v>
                </c:pt>
                <c:pt idx="24625">
                  <c:v>41.042916666666699</c:v>
                </c:pt>
                <c:pt idx="24626">
                  <c:v>41.044583333333399</c:v>
                </c:pt>
                <c:pt idx="24627">
                  <c:v>41.046250000000001</c:v>
                </c:pt>
                <c:pt idx="24628">
                  <c:v>41.047916666666701</c:v>
                </c:pt>
                <c:pt idx="24629">
                  <c:v>41.049583333333402</c:v>
                </c:pt>
                <c:pt idx="24630">
                  <c:v>41.051250000000003</c:v>
                </c:pt>
                <c:pt idx="24631">
                  <c:v>41.052916666666697</c:v>
                </c:pt>
                <c:pt idx="24632">
                  <c:v>41.054583333333397</c:v>
                </c:pt>
                <c:pt idx="24633">
                  <c:v>41.056249999999999</c:v>
                </c:pt>
                <c:pt idx="24634">
                  <c:v>41.057916666666699</c:v>
                </c:pt>
                <c:pt idx="24635">
                  <c:v>41.0595833333334</c:v>
                </c:pt>
                <c:pt idx="24636">
                  <c:v>41.061250000000001</c:v>
                </c:pt>
                <c:pt idx="24637">
                  <c:v>41.062916666666702</c:v>
                </c:pt>
                <c:pt idx="24638">
                  <c:v>41.064583333333402</c:v>
                </c:pt>
                <c:pt idx="24639">
                  <c:v>41.066249999999997</c:v>
                </c:pt>
                <c:pt idx="24640">
                  <c:v>41.067916666666697</c:v>
                </c:pt>
                <c:pt idx="24641">
                  <c:v>41.069583333333398</c:v>
                </c:pt>
                <c:pt idx="24642">
                  <c:v>41.071249999999999</c:v>
                </c:pt>
                <c:pt idx="24643">
                  <c:v>41.0729166666667</c:v>
                </c:pt>
                <c:pt idx="24644">
                  <c:v>41.074583333333401</c:v>
                </c:pt>
                <c:pt idx="24645">
                  <c:v>41.076250000000002</c:v>
                </c:pt>
                <c:pt idx="24646">
                  <c:v>41.077916666666702</c:v>
                </c:pt>
                <c:pt idx="24647">
                  <c:v>41.079583333333403</c:v>
                </c:pt>
                <c:pt idx="24648">
                  <c:v>41.081249999999997</c:v>
                </c:pt>
                <c:pt idx="24649">
                  <c:v>41.082916666666698</c:v>
                </c:pt>
                <c:pt idx="24650">
                  <c:v>41.084583333333399</c:v>
                </c:pt>
                <c:pt idx="24651">
                  <c:v>41.08625</c:v>
                </c:pt>
                <c:pt idx="24652">
                  <c:v>41.0879166666667</c:v>
                </c:pt>
                <c:pt idx="24653">
                  <c:v>41.089583333333401</c:v>
                </c:pt>
                <c:pt idx="24654">
                  <c:v>41.091250000000002</c:v>
                </c:pt>
                <c:pt idx="24655">
                  <c:v>41.092916666666703</c:v>
                </c:pt>
                <c:pt idx="24656">
                  <c:v>41.094583333333397</c:v>
                </c:pt>
                <c:pt idx="24657">
                  <c:v>41.096249999999998</c:v>
                </c:pt>
                <c:pt idx="24658">
                  <c:v>41.097916666666698</c:v>
                </c:pt>
                <c:pt idx="24659">
                  <c:v>41.099583333333399</c:v>
                </c:pt>
                <c:pt idx="24660">
                  <c:v>41.10125</c:v>
                </c:pt>
                <c:pt idx="24661">
                  <c:v>41.102916666666701</c:v>
                </c:pt>
                <c:pt idx="24662">
                  <c:v>41.104583333333402</c:v>
                </c:pt>
                <c:pt idx="24663">
                  <c:v>41.106250000000003</c:v>
                </c:pt>
                <c:pt idx="24664">
                  <c:v>41.107916666666704</c:v>
                </c:pt>
                <c:pt idx="24665">
                  <c:v>41.109583333333397</c:v>
                </c:pt>
                <c:pt idx="24666">
                  <c:v>41.111249999999998</c:v>
                </c:pt>
                <c:pt idx="24667">
                  <c:v>41.112916666666699</c:v>
                </c:pt>
                <c:pt idx="24668">
                  <c:v>41.1145833333334</c:v>
                </c:pt>
                <c:pt idx="24669">
                  <c:v>41.116250000000001</c:v>
                </c:pt>
                <c:pt idx="24670">
                  <c:v>41.117916666666702</c:v>
                </c:pt>
                <c:pt idx="24671">
                  <c:v>41.119583333333402</c:v>
                </c:pt>
                <c:pt idx="24672">
                  <c:v>41.121250000000003</c:v>
                </c:pt>
                <c:pt idx="24673">
                  <c:v>41.122916666666697</c:v>
                </c:pt>
                <c:pt idx="24674">
                  <c:v>41.124583333333398</c:v>
                </c:pt>
                <c:pt idx="24675">
                  <c:v>41.126249999999999</c:v>
                </c:pt>
                <c:pt idx="24676">
                  <c:v>41.1279166666667</c:v>
                </c:pt>
                <c:pt idx="24677">
                  <c:v>41.1295833333334</c:v>
                </c:pt>
                <c:pt idx="24678">
                  <c:v>41.131250000000001</c:v>
                </c:pt>
                <c:pt idx="24679">
                  <c:v>41.132916666666702</c:v>
                </c:pt>
                <c:pt idx="24680">
                  <c:v>41.134583333333403</c:v>
                </c:pt>
                <c:pt idx="24681">
                  <c:v>41.136249999999997</c:v>
                </c:pt>
                <c:pt idx="24682">
                  <c:v>41.137916666666698</c:v>
                </c:pt>
                <c:pt idx="24683">
                  <c:v>41.139583333333398</c:v>
                </c:pt>
                <c:pt idx="24684">
                  <c:v>41.141249999999999</c:v>
                </c:pt>
                <c:pt idx="24685">
                  <c:v>41.1429166666667</c:v>
                </c:pt>
                <c:pt idx="24686">
                  <c:v>41.144583333333401</c:v>
                </c:pt>
                <c:pt idx="24687">
                  <c:v>41.146250000000002</c:v>
                </c:pt>
                <c:pt idx="24688">
                  <c:v>41.147916666666703</c:v>
                </c:pt>
                <c:pt idx="24689">
                  <c:v>41.149583333333403</c:v>
                </c:pt>
                <c:pt idx="24690">
                  <c:v>41.151249999999997</c:v>
                </c:pt>
                <c:pt idx="24691">
                  <c:v>41.152916666666698</c:v>
                </c:pt>
                <c:pt idx="24692">
                  <c:v>41.154583333333399</c:v>
                </c:pt>
                <c:pt idx="24693">
                  <c:v>41.15625</c:v>
                </c:pt>
                <c:pt idx="24694">
                  <c:v>41.157916666666701</c:v>
                </c:pt>
                <c:pt idx="24695">
                  <c:v>41.159583333333401</c:v>
                </c:pt>
                <c:pt idx="24696">
                  <c:v>41.161250000000003</c:v>
                </c:pt>
                <c:pt idx="24697">
                  <c:v>41.162916666666703</c:v>
                </c:pt>
                <c:pt idx="24698">
                  <c:v>41.164583333333397</c:v>
                </c:pt>
                <c:pt idx="24699">
                  <c:v>41.166249999999998</c:v>
                </c:pt>
                <c:pt idx="24700">
                  <c:v>41.167916666666699</c:v>
                </c:pt>
                <c:pt idx="24701">
                  <c:v>41.169583333333399</c:v>
                </c:pt>
                <c:pt idx="24702">
                  <c:v>41.171250000000001</c:v>
                </c:pt>
                <c:pt idx="24703">
                  <c:v>41.172916666666701</c:v>
                </c:pt>
                <c:pt idx="24704">
                  <c:v>41.174583333333402</c:v>
                </c:pt>
                <c:pt idx="24705">
                  <c:v>41.176250000000003</c:v>
                </c:pt>
                <c:pt idx="24706">
                  <c:v>41.177916666666697</c:v>
                </c:pt>
                <c:pt idx="24707">
                  <c:v>41.179583333333397</c:v>
                </c:pt>
                <c:pt idx="24708">
                  <c:v>41.181249999999999</c:v>
                </c:pt>
                <c:pt idx="24709">
                  <c:v>41.182916666666699</c:v>
                </c:pt>
                <c:pt idx="24710">
                  <c:v>41.1845833333334</c:v>
                </c:pt>
                <c:pt idx="24711">
                  <c:v>41.186250000000001</c:v>
                </c:pt>
                <c:pt idx="24712">
                  <c:v>41.187916666666702</c:v>
                </c:pt>
                <c:pt idx="24713">
                  <c:v>41.189583333333402</c:v>
                </c:pt>
                <c:pt idx="24714">
                  <c:v>41.191249999999997</c:v>
                </c:pt>
                <c:pt idx="24715">
                  <c:v>41.192916666666697</c:v>
                </c:pt>
                <c:pt idx="24716">
                  <c:v>41.194583333333398</c:v>
                </c:pt>
                <c:pt idx="24717">
                  <c:v>41.196249999999999</c:v>
                </c:pt>
                <c:pt idx="24718">
                  <c:v>41.1979166666667</c:v>
                </c:pt>
                <c:pt idx="24719">
                  <c:v>41.199583333333401</c:v>
                </c:pt>
                <c:pt idx="24720">
                  <c:v>41.201250000000002</c:v>
                </c:pt>
                <c:pt idx="24721">
                  <c:v>41.202916666666702</c:v>
                </c:pt>
                <c:pt idx="24722">
                  <c:v>41.204583333333403</c:v>
                </c:pt>
                <c:pt idx="24723">
                  <c:v>41.206249999999997</c:v>
                </c:pt>
                <c:pt idx="24724">
                  <c:v>41.207916666666698</c:v>
                </c:pt>
                <c:pt idx="24725">
                  <c:v>41.209583333333399</c:v>
                </c:pt>
                <c:pt idx="24726">
                  <c:v>41.21125</c:v>
                </c:pt>
                <c:pt idx="24727">
                  <c:v>41.2129166666667</c:v>
                </c:pt>
                <c:pt idx="24728">
                  <c:v>41.214583333333401</c:v>
                </c:pt>
                <c:pt idx="24729">
                  <c:v>41.216250000000002</c:v>
                </c:pt>
                <c:pt idx="24730">
                  <c:v>41.217916666666703</c:v>
                </c:pt>
                <c:pt idx="24731">
                  <c:v>41.219583333333397</c:v>
                </c:pt>
                <c:pt idx="24732">
                  <c:v>41.221249999999998</c:v>
                </c:pt>
                <c:pt idx="24733">
                  <c:v>41.222916666666698</c:v>
                </c:pt>
                <c:pt idx="24734">
                  <c:v>41.224583333333399</c:v>
                </c:pt>
                <c:pt idx="24735">
                  <c:v>41.22625</c:v>
                </c:pt>
                <c:pt idx="24736">
                  <c:v>41.227916666666701</c:v>
                </c:pt>
                <c:pt idx="24737">
                  <c:v>41.229583333333402</c:v>
                </c:pt>
                <c:pt idx="24738">
                  <c:v>41.231250000000003</c:v>
                </c:pt>
                <c:pt idx="24739">
                  <c:v>41.232916666666704</c:v>
                </c:pt>
                <c:pt idx="24740">
                  <c:v>41.234583333333397</c:v>
                </c:pt>
                <c:pt idx="24741">
                  <c:v>41.236249999999998</c:v>
                </c:pt>
                <c:pt idx="24742">
                  <c:v>41.237916666666699</c:v>
                </c:pt>
                <c:pt idx="24743">
                  <c:v>41.2395833333334</c:v>
                </c:pt>
                <c:pt idx="24744">
                  <c:v>41.241250000000001</c:v>
                </c:pt>
                <c:pt idx="24745">
                  <c:v>41.242916666666702</c:v>
                </c:pt>
                <c:pt idx="24746">
                  <c:v>41.244583333333402</c:v>
                </c:pt>
                <c:pt idx="24747">
                  <c:v>41.246250000000003</c:v>
                </c:pt>
                <c:pt idx="24748">
                  <c:v>41.247916666666697</c:v>
                </c:pt>
                <c:pt idx="24749">
                  <c:v>41.249583333333398</c:v>
                </c:pt>
                <c:pt idx="24750">
                  <c:v>41.251249999999999</c:v>
                </c:pt>
                <c:pt idx="24751">
                  <c:v>41.2529166666667</c:v>
                </c:pt>
                <c:pt idx="24752">
                  <c:v>41.2545833333334</c:v>
                </c:pt>
                <c:pt idx="24753">
                  <c:v>41.256250000000001</c:v>
                </c:pt>
                <c:pt idx="24754">
                  <c:v>41.257916666666702</c:v>
                </c:pt>
                <c:pt idx="24755">
                  <c:v>41.259583333333403</c:v>
                </c:pt>
                <c:pt idx="24756">
                  <c:v>41.261249999999997</c:v>
                </c:pt>
                <c:pt idx="24757">
                  <c:v>41.262916666666698</c:v>
                </c:pt>
                <c:pt idx="24758">
                  <c:v>41.264583333333398</c:v>
                </c:pt>
                <c:pt idx="24759">
                  <c:v>41.266249999999999</c:v>
                </c:pt>
                <c:pt idx="24760">
                  <c:v>41.2679166666667</c:v>
                </c:pt>
                <c:pt idx="24761">
                  <c:v>41.269583333333401</c:v>
                </c:pt>
                <c:pt idx="24762">
                  <c:v>41.271250000000002</c:v>
                </c:pt>
                <c:pt idx="24763">
                  <c:v>41.272916666666703</c:v>
                </c:pt>
                <c:pt idx="24764">
                  <c:v>41.274583333333403</c:v>
                </c:pt>
                <c:pt idx="24765">
                  <c:v>41.276249999999997</c:v>
                </c:pt>
                <c:pt idx="24766">
                  <c:v>41.277916666666698</c:v>
                </c:pt>
                <c:pt idx="24767">
                  <c:v>41.279583333333399</c:v>
                </c:pt>
                <c:pt idx="24768">
                  <c:v>41.28125</c:v>
                </c:pt>
                <c:pt idx="24769">
                  <c:v>41.282916666666701</c:v>
                </c:pt>
                <c:pt idx="24770">
                  <c:v>41.284583333333401</c:v>
                </c:pt>
                <c:pt idx="24771">
                  <c:v>41.286250000000003</c:v>
                </c:pt>
                <c:pt idx="24772">
                  <c:v>41.287916666666703</c:v>
                </c:pt>
                <c:pt idx="24773">
                  <c:v>41.289583333333397</c:v>
                </c:pt>
                <c:pt idx="24774">
                  <c:v>41.291249999999998</c:v>
                </c:pt>
                <c:pt idx="24775">
                  <c:v>41.292916666666699</c:v>
                </c:pt>
                <c:pt idx="24776">
                  <c:v>41.294583333333399</c:v>
                </c:pt>
                <c:pt idx="24777">
                  <c:v>41.296250000000001</c:v>
                </c:pt>
                <c:pt idx="24778">
                  <c:v>41.297916666666701</c:v>
                </c:pt>
                <c:pt idx="24779">
                  <c:v>41.299583333333402</c:v>
                </c:pt>
                <c:pt idx="24780">
                  <c:v>41.301250000000003</c:v>
                </c:pt>
                <c:pt idx="24781">
                  <c:v>41.302916666666697</c:v>
                </c:pt>
                <c:pt idx="24782">
                  <c:v>41.304583333333397</c:v>
                </c:pt>
                <c:pt idx="24783">
                  <c:v>41.306249999999999</c:v>
                </c:pt>
                <c:pt idx="24784">
                  <c:v>41.307916666666699</c:v>
                </c:pt>
                <c:pt idx="24785">
                  <c:v>41.3095833333334</c:v>
                </c:pt>
                <c:pt idx="24786">
                  <c:v>41.311250000000001</c:v>
                </c:pt>
                <c:pt idx="24787">
                  <c:v>41.312916666666702</c:v>
                </c:pt>
                <c:pt idx="24788">
                  <c:v>41.314583333333303</c:v>
                </c:pt>
                <c:pt idx="24789">
                  <c:v>41.316249999999997</c:v>
                </c:pt>
                <c:pt idx="24790">
                  <c:v>41.317916666666697</c:v>
                </c:pt>
                <c:pt idx="24791">
                  <c:v>41.319583333333398</c:v>
                </c:pt>
                <c:pt idx="24792">
                  <c:v>41.321249999999999</c:v>
                </c:pt>
                <c:pt idx="24793">
                  <c:v>41.3229166666667</c:v>
                </c:pt>
                <c:pt idx="24794">
                  <c:v>41.324583333333401</c:v>
                </c:pt>
                <c:pt idx="24795">
                  <c:v>41.326250000000002</c:v>
                </c:pt>
                <c:pt idx="24796">
                  <c:v>41.327916666666702</c:v>
                </c:pt>
                <c:pt idx="24797">
                  <c:v>41.329583333333296</c:v>
                </c:pt>
                <c:pt idx="24798">
                  <c:v>41.331249999999997</c:v>
                </c:pt>
                <c:pt idx="24799">
                  <c:v>41.332916666666698</c:v>
                </c:pt>
                <c:pt idx="24800">
                  <c:v>41.334583333333399</c:v>
                </c:pt>
                <c:pt idx="24801">
                  <c:v>41.33625</c:v>
                </c:pt>
                <c:pt idx="24802">
                  <c:v>41.3379166666667</c:v>
                </c:pt>
                <c:pt idx="24803">
                  <c:v>41.339583333333401</c:v>
                </c:pt>
                <c:pt idx="24804">
                  <c:v>41.341250000000002</c:v>
                </c:pt>
                <c:pt idx="24805">
                  <c:v>41.342916666666703</c:v>
                </c:pt>
                <c:pt idx="24806">
                  <c:v>41.344583333333397</c:v>
                </c:pt>
                <c:pt idx="24807">
                  <c:v>41.346249999999998</c:v>
                </c:pt>
                <c:pt idx="24808">
                  <c:v>41.347916666666698</c:v>
                </c:pt>
                <c:pt idx="24809">
                  <c:v>41.349583333333399</c:v>
                </c:pt>
                <c:pt idx="24810">
                  <c:v>41.35125</c:v>
                </c:pt>
                <c:pt idx="24811">
                  <c:v>41.352916666666701</c:v>
                </c:pt>
                <c:pt idx="24812">
                  <c:v>41.354583333333402</c:v>
                </c:pt>
                <c:pt idx="24813">
                  <c:v>41.356250000000003</c:v>
                </c:pt>
                <c:pt idx="24814">
                  <c:v>41.357916666666704</c:v>
                </c:pt>
                <c:pt idx="24815">
                  <c:v>41.359583333333397</c:v>
                </c:pt>
                <c:pt idx="24816">
                  <c:v>41.361249999999998</c:v>
                </c:pt>
                <c:pt idx="24817">
                  <c:v>41.362916666666699</c:v>
                </c:pt>
                <c:pt idx="24818">
                  <c:v>41.3645833333334</c:v>
                </c:pt>
                <c:pt idx="24819">
                  <c:v>41.366250000000001</c:v>
                </c:pt>
                <c:pt idx="24820">
                  <c:v>41.367916666666702</c:v>
                </c:pt>
                <c:pt idx="24821">
                  <c:v>41.369583333333402</c:v>
                </c:pt>
                <c:pt idx="24822">
                  <c:v>41.371250000000003</c:v>
                </c:pt>
                <c:pt idx="24823">
                  <c:v>41.372916666666697</c:v>
                </c:pt>
                <c:pt idx="24824">
                  <c:v>41.374583333333398</c:v>
                </c:pt>
                <c:pt idx="24825">
                  <c:v>41.376249999999999</c:v>
                </c:pt>
                <c:pt idx="24826">
                  <c:v>41.3779166666667</c:v>
                </c:pt>
                <c:pt idx="24827">
                  <c:v>41.3795833333334</c:v>
                </c:pt>
                <c:pt idx="24828">
                  <c:v>41.381250000000001</c:v>
                </c:pt>
                <c:pt idx="24829">
                  <c:v>41.382916666666702</c:v>
                </c:pt>
                <c:pt idx="24830">
                  <c:v>41.384583333333403</c:v>
                </c:pt>
                <c:pt idx="24831">
                  <c:v>41.386249999999997</c:v>
                </c:pt>
                <c:pt idx="24832">
                  <c:v>41.387916666666698</c:v>
                </c:pt>
                <c:pt idx="24833">
                  <c:v>41.389583333333398</c:v>
                </c:pt>
                <c:pt idx="24834">
                  <c:v>41.391249999999999</c:v>
                </c:pt>
                <c:pt idx="24835">
                  <c:v>41.3929166666667</c:v>
                </c:pt>
                <c:pt idx="24836">
                  <c:v>41.394583333333401</c:v>
                </c:pt>
                <c:pt idx="24837">
                  <c:v>41.396250000000002</c:v>
                </c:pt>
                <c:pt idx="24838">
                  <c:v>41.397916666666703</c:v>
                </c:pt>
                <c:pt idx="24839">
                  <c:v>41.399583333333403</c:v>
                </c:pt>
                <c:pt idx="24840">
                  <c:v>41.401249999999997</c:v>
                </c:pt>
                <c:pt idx="24841">
                  <c:v>41.402916666666698</c:v>
                </c:pt>
                <c:pt idx="24842">
                  <c:v>41.404583333333399</c:v>
                </c:pt>
                <c:pt idx="24843">
                  <c:v>41.40625</c:v>
                </c:pt>
                <c:pt idx="24844">
                  <c:v>41.407916666666701</c:v>
                </c:pt>
                <c:pt idx="24845">
                  <c:v>41.409583333333401</c:v>
                </c:pt>
                <c:pt idx="24846">
                  <c:v>41.411250000000003</c:v>
                </c:pt>
                <c:pt idx="24847">
                  <c:v>41.412916666666703</c:v>
                </c:pt>
                <c:pt idx="24848">
                  <c:v>41.414583333333397</c:v>
                </c:pt>
                <c:pt idx="24849">
                  <c:v>41.416249999999998</c:v>
                </c:pt>
                <c:pt idx="24850">
                  <c:v>41.417916666666699</c:v>
                </c:pt>
                <c:pt idx="24851">
                  <c:v>41.419583333333399</c:v>
                </c:pt>
                <c:pt idx="24852">
                  <c:v>41.421250000000001</c:v>
                </c:pt>
                <c:pt idx="24853">
                  <c:v>41.422916666666701</c:v>
                </c:pt>
                <c:pt idx="24854">
                  <c:v>41.424583333333402</c:v>
                </c:pt>
                <c:pt idx="24855">
                  <c:v>41.426250000000003</c:v>
                </c:pt>
                <c:pt idx="24856">
                  <c:v>41.427916666666697</c:v>
                </c:pt>
                <c:pt idx="24857">
                  <c:v>41.429583333333397</c:v>
                </c:pt>
                <c:pt idx="24858">
                  <c:v>41.431249999999999</c:v>
                </c:pt>
                <c:pt idx="24859">
                  <c:v>41.432916666666699</c:v>
                </c:pt>
                <c:pt idx="24860">
                  <c:v>41.4345833333334</c:v>
                </c:pt>
                <c:pt idx="24861">
                  <c:v>41.436250000000001</c:v>
                </c:pt>
                <c:pt idx="24862">
                  <c:v>41.437916666666702</c:v>
                </c:pt>
                <c:pt idx="24863">
                  <c:v>41.439583333333402</c:v>
                </c:pt>
                <c:pt idx="24864">
                  <c:v>41.441249999999997</c:v>
                </c:pt>
                <c:pt idx="24865">
                  <c:v>41.442916666666697</c:v>
                </c:pt>
                <c:pt idx="24866">
                  <c:v>41.444583333333398</c:v>
                </c:pt>
                <c:pt idx="24867">
                  <c:v>41.446249999999999</c:v>
                </c:pt>
                <c:pt idx="24868">
                  <c:v>41.4479166666667</c:v>
                </c:pt>
                <c:pt idx="24869">
                  <c:v>41.449583333333401</c:v>
                </c:pt>
                <c:pt idx="24870">
                  <c:v>41.451250000000002</c:v>
                </c:pt>
                <c:pt idx="24871">
                  <c:v>41.452916666666702</c:v>
                </c:pt>
                <c:pt idx="24872">
                  <c:v>41.454583333333403</c:v>
                </c:pt>
                <c:pt idx="24873">
                  <c:v>41.456249999999997</c:v>
                </c:pt>
                <c:pt idx="24874">
                  <c:v>41.457916666666698</c:v>
                </c:pt>
                <c:pt idx="24875">
                  <c:v>41.459583333333399</c:v>
                </c:pt>
                <c:pt idx="24876">
                  <c:v>41.46125</c:v>
                </c:pt>
                <c:pt idx="24877">
                  <c:v>41.4629166666667</c:v>
                </c:pt>
                <c:pt idx="24878">
                  <c:v>41.464583333333401</c:v>
                </c:pt>
                <c:pt idx="24879">
                  <c:v>41.466250000000002</c:v>
                </c:pt>
                <c:pt idx="24880">
                  <c:v>41.467916666666703</c:v>
                </c:pt>
                <c:pt idx="24881">
                  <c:v>41.469583333333397</c:v>
                </c:pt>
                <c:pt idx="24882">
                  <c:v>41.471249999999998</c:v>
                </c:pt>
                <c:pt idx="24883">
                  <c:v>41.472916666666698</c:v>
                </c:pt>
                <c:pt idx="24884">
                  <c:v>41.474583333333399</c:v>
                </c:pt>
                <c:pt idx="24885">
                  <c:v>41.47625</c:v>
                </c:pt>
                <c:pt idx="24886">
                  <c:v>41.477916666666701</c:v>
                </c:pt>
                <c:pt idx="24887">
                  <c:v>41.479583333333402</c:v>
                </c:pt>
                <c:pt idx="24888">
                  <c:v>41.481250000000003</c:v>
                </c:pt>
                <c:pt idx="24889">
                  <c:v>41.482916666666704</c:v>
                </c:pt>
                <c:pt idx="24890">
                  <c:v>41.484583333333397</c:v>
                </c:pt>
                <c:pt idx="24891">
                  <c:v>41.486249999999998</c:v>
                </c:pt>
                <c:pt idx="24892">
                  <c:v>41.487916666666699</c:v>
                </c:pt>
                <c:pt idx="24893">
                  <c:v>41.4895833333334</c:v>
                </c:pt>
                <c:pt idx="24894">
                  <c:v>41.491250000000001</c:v>
                </c:pt>
                <c:pt idx="24895">
                  <c:v>41.492916666666702</c:v>
                </c:pt>
                <c:pt idx="24896">
                  <c:v>41.494583333333402</c:v>
                </c:pt>
                <c:pt idx="24897">
                  <c:v>41.496250000000003</c:v>
                </c:pt>
                <c:pt idx="24898">
                  <c:v>41.497916666666697</c:v>
                </c:pt>
                <c:pt idx="24899">
                  <c:v>41.499583333333398</c:v>
                </c:pt>
                <c:pt idx="24900">
                  <c:v>41.501249999999999</c:v>
                </c:pt>
                <c:pt idx="24901">
                  <c:v>41.5029166666667</c:v>
                </c:pt>
                <c:pt idx="24902">
                  <c:v>41.5045833333334</c:v>
                </c:pt>
                <c:pt idx="24903">
                  <c:v>41.506250000000001</c:v>
                </c:pt>
                <c:pt idx="24904">
                  <c:v>41.507916666666702</c:v>
                </c:pt>
                <c:pt idx="24905">
                  <c:v>41.509583333333403</c:v>
                </c:pt>
                <c:pt idx="24906">
                  <c:v>41.511249999999997</c:v>
                </c:pt>
                <c:pt idx="24907">
                  <c:v>41.512916666666698</c:v>
                </c:pt>
                <c:pt idx="24908">
                  <c:v>41.514583333333398</c:v>
                </c:pt>
                <c:pt idx="24909">
                  <c:v>41.516249999999999</c:v>
                </c:pt>
                <c:pt idx="24910">
                  <c:v>41.5179166666667</c:v>
                </c:pt>
                <c:pt idx="24911">
                  <c:v>41.519583333333401</c:v>
                </c:pt>
                <c:pt idx="24912">
                  <c:v>41.521250000000002</c:v>
                </c:pt>
                <c:pt idx="24913">
                  <c:v>41.522916666666703</c:v>
                </c:pt>
                <c:pt idx="24914">
                  <c:v>41.524583333333403</c:v>
                </c:pt>
                <c:pt idx="24915">
                  <c:v>41.526249999999997</c:v>
                </c:pt>
                <c:pt idx="24916">
                  <c:v>41.527916666666698</c:v>
                </c:pt>
                <c:pt idx="24917">
                  <c:v>41.529583333333399</c:v>
                </c:pt>
                <c:pt idx="24918">
                  <c:v>41.53125</c:v>
                </c:pt>
                <c:pt idx="24919">
                  <c:v>41.532916666666701</c:v>
                </c:pt>
                <c:pt idx="24920">
                  <c:v>41.534583333333401</c:v>
                </c:pt>
                <c:pt idx="24921">
                  <c:v>41.536250000000003</c:v>
                </c:pt>
                <c:pt idx="24922">
                  <c:v>41.537916666666703</c:v>
                </c:pt>
                <c:pt idx="24923">
                  <c:v>41.539583333333397</c:v>
                </c:pt>
                <c:pt idx="24924">
                  <c:v>41.541249999999998</c:v>
                </c:pt>
                <c:pt idx="24925">
                  <c:v>41.542916666666699</c:v>
                </c:pt>
                <c:pt idx="24926">
                  <c:v>41.544583333333399</c:v>
                </c:pt>
                <c:pt idx="24927">
                  <c:v>41.546250000000001</c:v>
                </c:pt>
                <c:pt idx="24928">
                  <c:v>41.547916666666701</c:v>
                </c:pt>
                <c:pt idx="24929">
                  <c:v>41.549583333333402</c:v>
                </c:pt>
                <c:pt idx="24930">
                  <c:v>41.551250000000003</c:v>
                </c:pt>
                <c:pt idx="24931">
                  <c:v>41.552916666666697</c:v>
                </c:pt>
                <c:pt idx="24932">
                  <c:v>41.554583333333397</c:v>
                </c:pt>
                <c:pt idx="24933">
                  <c:v>41.556249999999999</c:v>
                </c:pt>
                <c:pt idx="24934">
                  <c:v>41.557916666666699</c:v>
                </c:pt>
                <c:pt idx="24935">
                  <c:v>41.5595833333334</c:v>
                </c:pt>
                <c:pt idx="24936">
                  <c:v>41.561250000000001</c:v>
                </c:pt>
                <c:pt idx="24937">
                  <c:v>41.562916666666702</c:v>
                </c:pt>
                <c:pt idx="24938">
                  <c:v>41.564583333333402</c:v>
                </c:pt>
                <c:pt idx="24939">
                  <c:v>41.566249999999997</c:v>
                </c:pt>
                <c:pt idx="24940">
                  <c:v>41.567916666666697</c:v>
                </c:pt>
                <c:pt idx="24941">
                  <c:v>41.569583333333398</c:v>
                </c:pt>
                <c:pt idx="24942">
                  <c:v>41.571249999999999</c:v>
                </c:pt>
                <c:pt idx="24943">
                  <c:v>41.5729166666667</c:v>
                </c:pt>
                <c:pt idx="24944">
                  <c:v>41.574583333333401</c:v>
                </c:pt>
                <c:pt idx="24945">
                  <c:v>41.576250000000002</c:v>
                </c:pt>
                <c:pt idx="24946">
                  <c:v>41.577916666666702</c:v>
                </c:pt>
                <c:pt idx="24947">
                  <c:v>41.579583333333403</c:v>
                </c:pt>
                <c:pt idx="24948">
                  <c:v>41.581249999999997</c:v>
                </c:pt>
                <c:pt idx="24949">
                  <c:v>41.582916666666698</c:v>
                </c:pt>
                <c:pt idx="24950">
                  <c:v>41.584583333333399</c:v>
                </c:pt>
                <c:pt idx="24951">
                  <c:v>41.58625</c:v>
                </c:pt>
                <c:pt idx="24952">
                  <c:v>41.5879166666667</c:v>
                </c:pt>
                <c:pt idx="24953">
                  <c:v>41.589583333333401</c:v>
                </c:pt>
                <c:pt idx="24954">
                  <c:v>41.591250000000002</c:v>
                </c:pt>
                <c:pt idx="24955">
                  <c:v>41.592916666666703</c:v>
                </c:pt>
                <c:pt idx="24956">
                  <c:v>41.594583333333397</c:v>
                </c:pt>
                <c:pt idx="24957">
                  <c:v>41.596249999999998</c:v>
                </c:pt>
                <c:pt idx="24958">
                  <c:v>41.597916666666698</c:v>
                </c:pt>
                <c:pt idx="24959">
                  <c:v>41.599583333333399</c:v>
                </c:pt>
                <c:pt idx="24960">
                  <c:v>41.60125</c:v>
                </c:pt>
                <c:pt idx="24961">
                  <c:v>41.602916666666701</c:v>
                </c:pt>
                <c:pt idx="24962">
                  <c:v>41.604583333333402</c:v>
                </c:pt>
                <c:pt idx="24963">
                  <c:v>41.606250000000003</c:v>
                </c:pt>
                <c:pt idx="24964">
                  <c:v>41.607916666666704</c:v>
                </c:pt>
                <c:pt idx="24965">
                  <c:v>41.609583333333397</c:v>
                </c:pt>
                <c:pt idx="24966">
                  <c:v>41.611249999999998</c:v>
                </c:pt>
                <c:pt idx="24967">
                  <c:v>41.612916666666699</c:v>
                </c:pt>
                <c:pt idx="24968">
                  <c:v>41.6145833333334</c:v>
                </c:pt>
                <c:pt idx="24969">
                  <c:v>41.616250000000001</c:v>
                </c:pt>
                <c:pt idx="24970">
                  <c:v>41.617916666666702</c:v>
                </c:pt>
                <c:pt idx="24971">
                  <c:v>41.619583333333402</c:v>
                </c:pt>
                <c:pt idx="24972">
                  <c:v>41.621250000000003</c:v>
                </c:pt>
                <c:pt idx="24973">
                  <c:v>41.622916666666697</c:v>
                </c:pt>
                <c:pt idx="24974">
                  <c:v>41.624583333333398</c:v>
                </c:pt>
                <c:pt idx="24975">
                  <c:v>41.626249999999999</c:v>
                </c:pt>
                <c:pt idx="24976">
                  <c:v>41.6279166666667</c:v>
                </c:pt>
                <c:pt idx="24977">
                  <c:v>41.6295833333334</c:v>
                </c:pt>
                <c:pt idx="24978">
                  <c:v>41.631250000000001</c:v>
                </c:pt>
                <c:pt idx="24979">
                  <c:v>41.632916666666702</c:v>
                </c:pt>
                <c:pt idx="24980">
                  <c:v>41.634583333333303</c:v>
                </c:pt>
                <c:pt idx="24981">
                  <c:v>41.636249999999997</c:v>
                </c:pt>
                <c:pt idx="24982">
                  <c:v>41.637916666666698</c:v>
                </c:pt>
                <c:pt idx="24983">
                  <c:v>41.639583333333398</c:v>
                </c:pt>
                <c:pt idx="24984">
                  <c:v>41.641249999999999</c:v>
                </c:pt>
                <c:pt idx="24985">
                  <c:v>41.6429166666667</c:v>
                </c:pt>
                <c:pt idx="24986">
                  <c:v>41.644583333333401</c:v>
                </c:pt>
                <c:pt idx="24987">
                  <c:v>41.646250000000002</c:v>
                </c:pt>
                <c:pt idx="24988">
                  <c:v>41.647916666666703</c:v>
                </c:pt>
                <c:pt idx="24989">
                  <c:v>41.649583333333297</c:v>
                </c:pt>
                <c:pt idx="24990">
                  <c:v>41.651249999999997</c:v>
                </c:pt>
                <c:pt idx="24991">
                  <c:v>41.652916666666698</c:v>
                </c:pt>
                <c:pt idx="24992">
                  <c:v>41.654583333333399</c:v>
                </c:pt>
                <c:pt idx="24993">
                  <c:v>41.65625</c:v>
                </c:pt>
                <c:pt idx="24994">
                  <c:v>41.657916666666701</c:v>
                </c:pt>
                <c:pt idx="24995">
                  <c:v>41.659583333333401</c:v>
                </c:pt>
                <c:pt idx="24996">
                  <c:v>41.661250000000003</c:v>
                </c:pt>
                <c:pt idx="24997">
                  <c:v>41.662916666666703</c:v>
                </c:pt>
                <c:pt idx="24998">
                  <c:v>41.664583333333397</c:v>
                </c:pt>
                <c:pt idx="24999">
                  <c:v>41.666249999999998</c:v>
                </c:pt>
                <c:pt idx="25000">
                  <c:v>41.667916666666699</c:v>
                </c:pt>
                <c:pt idx="25001">
                  <c:v>41.669583333333399</c:v>
                </c:pt>
                <c:pt idx="25002">
                  <c:v>41.671250000000001</c:v>
                </c:pt>
                <c:pt idx="25003">
                  <c:v>41.672916666666701</c:v>
                </c:pt>
                <c:pt idx="25004">
                  <c:v>41.674583333333402</c:v>
                </c:pt>
                <c:pt idx="25005">
                  <c:v>41.676250000000003</c:v>
                </c:pt>
                <c:pt idx="25006">
                  <c:v>41.677916666666697</c:v>
                </c:pt>
                <c:pt idx="25007">
                  <c:v>41.679583333333397</c:v>
                </c:pt>
                <c:pt idx="25008">
                  <c:v>41.681249999999999</c:v>
                </c:pt>
                <c:pt idx="25009">
                  <c:v>41.682916666666699</c:v>
                </c:pt>
                <c:pt idx="25010">
                  <c:v>41.6845833333334</c:v>
                </c:pt>
                <c:pt idx="25011">
                  <c:v>41.686250000000001</c:v>
                </c:pt>
                <c:pt idx="25012">
                  <c:v>41.687916666666702</c:v>
                </c:pt>
                <c:pt idx="25013">
                  <c:v>41.689583333333402</c:v>
                </c:pt>
                <c:pt idx="25014">
                  <c:v>41.691249999999997</c:v>
                </c:pt>
                <c:pt idx="25015">
                  <c:v>41.692916666666697</c:v>
                </c:pt>
                <c:pt idx="25016">
                  <c:v>41.694583333333398</c:v>
                </c:pt>
                <c:pt idx="25017">
                  <c:v>41.696249999999999</c:v>
                </c:pt>
                <c:pt idx="25018">
                  <c:v>41.6979166666667</c:v>
                </c:pt>
                <c:pt idx="25019">
                  <c:v>41.699583333333401</c:v>
                </c:pt>
                <c:pt idx="25020">
                  <c:v>41.701250000000002</c:v>
                </c:pt>
                <c:pt idx="25021">
                  <c:v>41.702916666666702</c:v>
                </c:pt>
                <c:pt idx="25022">
                  <c:v>41.704583333333403</c:v>
                </c:pt>
                <c:pt idx="25023">
                  <c:v>41.706249999999997</c:v>
                </c:pt>
                <c:pt idx="25024">
                  <c:v>41.707916666666698</c:v>
                </c:pt>
                <c:pt idx="25025">
                  <c:v>41.709583333333399</c:v>
                </c:pt>
                <c:pt idx="25026">
                  <c:v>41.71125</c:v>
                </c:pt>
                <c:pt idx="25027">
                  <c:v>41.7129166666667</c:v>
                </c:pt>
                <c:pt idx="25028">
                  <c:v>41.714583333333401</c:v>
                </c:pt>
                <c:pt idx="25029">
                  <c:v>41.716250000000002</c:v>
                </c:pt>
                <c:pt idx="25030">
                  <c:v>41.717916666666703</c:v>
                </c:pt>
                <c:pt idx="25031">
                  <c:v>41.719583333333397</c:v>
                </c:pt>
                <c:pt idx="25032">
                  <c:v>41.721249999999998</c:v>
                </c:pt>
                <c:pt idx="25033">
                  <c:v>41.722916666666698</c:v>
                </c:pt>
                <c:pt idx="25034">
                  <c:v>41.724583333333399</c:v>
                </c:pt>
                <c:pt idx="25035">
                  <c:v>41.72625</c:v>
                </c:pt>
                <c:pt idx="25036">
                  <c:v>41.727916666666701</c:v>
                </c:pt>
                <c:pt idx="25037">
                  <c:v>41.729583333333402</c:v>
                </c:pt>
                <c:pt idx="25038">
                  <c:v>41.731250000000003</c:v>
                </c:pt>
                <c:pt idx="25039">
                  <c:v>41.732916666666704</c:v>
                </c:pt>
                <c:pt idx="25040">
                  <c:v>41.734583333333397</c:v>
                </c:pt>
                <c:pt idx="25041">
                  <c:v>41.736249999999998</c:v>
                </c:pt>
                <c:pt idx="25042">
                  <c:v>41.737916666666699</c:v>
                </c:pt>
                <c:pt idx="25043">
                  <c:v>41.7395833333334</c:v>
                </c:pt>
                <c:pt idx="25044">
                  <c:v>41.741250000000001</c:v>
                </c:pt>
                <c:pt idx="25045">
                  <c:v>41.742916666666702</c:v>
                </c:pt>
                <c:pt idx="25046">
                  <c:v>41.744583333333402</c:v>
                </c:pt>
                <c:pt idx="25047">
                  <c:v>41.746250000000003</c:v>
                </c:pt>
                <c:pt idx="25048">
                  <c:v>41.747916666666697</c:v>
                </c:pt>
                <c:pt idx="25049">
                  <c:v>41.749583333333398</c:v>
                </c:pt>
                <c:pt idx="25050">
                  <c:v>41.751249999999999</c:v>
                </c:pt>
                <c:pt idx="25051">
                  <c:v>41.7529166666667</c:v>
                </c:pt>
                <c:pt idx="25052">
                  <c:v>41.7545833333334</c:v>
                </c:pt>
                <c:pt idx="25053">
                  <c:v>41.756250000000001</c:v>
                </c:pt>
                <c:pt idx="25054">
                  <c:v>41.757916666666702</c:v>
                </c:pt>
                <c:pt idx="25055">
                  <c:v>41.759583333333403</c:v>
                </c:pt>
                <c:pt idx="25056">
                  <c:v>41.761249999999997</c:v>
                </c:pt>
                <c:pt idx="25057">
                  <c:v>41.762916666666698</c:v>
                </c:pt>
                <c:pt idx="25058">
                  <c:v>41.764583333333398</c:v>
                </c:pt>
                <c:pt idx="25059">
                  <c:v>41.766249999999999</c:v>
                </c:pt>
                <c:pt idx="25060">
                  <c:v>41.7679166666667</c:v>
                </c:pt>
                <c:pt idx="25061">
                  <c:v>41.769583333333401</c:v>
                </c:pt>
                <c:pt idx="25062">
                  <c:v>41.771250000000002</c:v>
                </c:pt>
                <c:pt idx="25063">
                  <c:v>41.772916666666703</c:v>
                </c:pt>
                <c:pt idx="25064">
                  <c:v>41.774583333333403</c:v>
                </c:pt>
                <c:pt idx="25065">
                  <c:v>41.776249999999997</c:v>
                </c:pt>
                <c:pt idx="25066">
                  <c:v>41.777916666666698</c:v>
                </c:pt>
                <c:pt idx="25067">
                  <c:v>41.779583333333399</c:v>
                </c:pt>
                <c:pt idx="25068">
                  <c:v>41.78125</c:v>
                </c:pt>
                <c:pt idx="25069">
                  <c:v>41.782916666666701</c:v>
                </c:pt>
                <c:pt idx="25070">
                  <c:v>41.784583333333401</c:v>
                </c:pt>
                <c:pt idx="25071">
                  <c:v>41.786250000000003</c:v>
                </c:pt>
                <c:pt idx="25072">
                  <c:v>41.787916666666703</c:v>
                </c:pt>
                <c:pt idx="25073">
                  <c:v>41.789583333333397</c:v>
                </c:pt>
                <c:pt idx="25074">
                  <c:v>41.791249999999998</c:v>
                </c:pt>
                <c:pt idx="25075">
                  <c:v>41.792916666666699</c:v>
                </c:pt>
                <c:pt idx="25076">
                  <c:v>41.794583333333399</c:v>
                </c:pt>
                <c:pt idx="25077">
                  <c:v>41.796250000000001</c:v>
                </c:pt>
                <c:pt idx="25078">
                  <c:v>41.797916666666701</c:v>
                </c:pt>
                <c:pt idx="25079">
                  <c:v>41.799583333333402</c:v>
                </c:pt>
                <c:pt idx="25080">
                  <c:v>41.801250000000003</c:v>
                </c:pt>
                <c:pt idx="25081">
                  <c:v>41.802916666666697</c:v>
                </c:pt>
                <c:pt idx="25082">
                  <c:v>41.804583333333397</c:v>
                </c:pt>
                <c:pt idx="25083">
                  <c:v>41.806249999999999</c:v>
                </c:pt>
                <c:pt idx="25084">
                  <c:v>41.807916666666699</c:v>
                </c:pt>
                <c:pt idx="25085">
                  <c:v>41.8095833333334</c:v>
                </c:pt>
                <c:pt idx="25086">
                  <c:v>41.811250000000001</c:v>
                </c:pt>
                <c:pt idx="25087">
                  <c:v>41.812916666666702</c:v>
                </c:pt>
                <c:pt idx="25088">
                  <c:v>41.814583333333402</c:v>
                </c:pt>
                <c:pt idx="25089">
                  <c:v>41.816249999999997</c:v>
                </c:pt>
                <c:pt idx="25090">
                  <c:v>41.817916666666697</c:v>
                </c:pt>
                <c:pt idx="25091">
                  <c:v>41.819583333333398</c:v>
                </c:pt>
                <c:pt idx="25092">
                  <c:v>41.821249999999999</c:v>
                </c:pt>
                <c:pt idx="25093">
                  <c:v>41.8229166666667</c:v>
                </c:pt>
                <c:pt idx="25094">
                  <c:v>41.824583333333401</c:v>
                </c:pt>
                <c:pt idx="25095">
                  <c:v>41.826250000000002</c:v>
                </c:pt>
                <c:pt idx="25096">
                  <c:v>41.827916666666702</c:v>
                </c:pt>
                <c:pt idx="25097">
                  <c:v>41.829583333333403</c:v>
                </c:pt>
                <c:pt idx="25098">
                  <c:v>41.831249999999997</c:v>
                </c:pt>
                <c:pt idx="25099">
                  <c:v>41.832916666666698</c:v>
                </c:pt>
                <c:pt idx="25100">
                  <c:v>41.834583333333399</c:v>
                </c:pt>
                <c:pt idx="25101">
                  <c:v>41.83625</c:v>
                </c:pt>
                <c:pt idx="25102">
                  <c:v>41.8379166666667</c:v>
                </c:pt>
                <c:pt idx="25103">
                  <c:v>41.839583333333401</c:v>
                </c:pt>
                <c:pt idx="25104">
                  <c:v>41.841250000000002</c:v>
                </c:pt>
                <c:pt idx="25105">
                  <c:v>41.842916666666703</c:v>
                </c:pt>
                <c:pt idx="25106">
                  <c:v>41.844583333333397</c:v>
                </c:pt>
                <c:pt idx="25107">
                  <c:v>41.846249999999998</c:v>
                </c:pt>
                <c:pt idx="25108">
                  <c:v>41.847916666666698</c:v>
                </c:pt>
                <c:pt idx="25109">
                  <c:v>41.849583333333399</c:v>
                </c:pt>
                <c:pt idx="25110">
                  <c:v>41.85125</c:v>
                </c:pt>
                <c:pt idx="25111">
                  <c:v>41.852916666666701</c:v>
                </c:pt>
                <c:pt idx="25112">
                  <c:v>41.854583333333402</c:v>
                </c:pt>
                <c:pt idx="25113">
                  <c:v>41.856250000000003</c:v>
                </c:pt>
                <c:pt idx="25114">
                  <c:v>41.857916666666704</c:v>
                </c:pt>
                <c:pt idx="25115">
                  <c:v>41.859583333333397</c:v>
                </c:pt>
                <c:pt idx="25116">
                  <c:v>41.861249999999998</c:v>
                </c:pt>
                <c:pt idx="25117">
                  <c:v>41.862916666666699</c:v>
                </c:pt>
                <c:pt idx="25118">
                  <c:v>41.8645833333334</c:v>
                </c:pt>
                <c:pt idx="25119">
                  <c:v>41.866250000000001</c:v>
                </c:pt>
                <c:pt idx="25120">
                  <c:v>41.867916666666702</c:v>
                </c:pt>
                <c:pt idx="25121">
                  <c:v>41.869583333333402</c:v>
                </c:pt>
                <c:pt idx="25122">
                  <c:v>41.871250000000003</c:v>
                </c:pt>
                <c:pt idx="25123">
                  <c:v>41.872916666666697</c:v>
                </c:pt>
                <c:pt idx="25124">
                  <c:v>41.874583333333398</c:v>
                </c:pt>
                <c:pt idx="25125">
                  <c:v>41.876249999999999</c:v>
                </c:pt>
                <c:pt idx="25126">
                  <c:v>41.8779166666667</c:v>
                </c:pt>
                <c:pt idx="25127">
                  <c:v>41.8795833333334</c:v>
                </c:pt>
                <c:pt idx="25128">
                  <c:v>41.881250000000001</c:v>
                </c:pt>
                <c:pt idx="25129">
                  <c:v>41.882916666666702</c:v>
                </c:pt>
                <c:pt idx="25130">
                  <c:v>41.884583333333403</c:v>
                </c:pt>
                <c:pt idx="25131">
                  <c:v>41.886249999999997</c:v>
                </c:pt>
                <c:pt idx="25132">
                  <c:v>41.887916666666698</c:v>
                </c:pt>
                <c:pt idx="25133">
                  <c:v>41.889583333333398</c:v>
                </c:pt>
                <c:pt idx="25134">
                  <c:v>41.891249999999999</c:v>
                </c:pt>
                <c:pt idx="25135">
                  <c:v>41.8929166666667</c:v>
                </c:pt>
                <c:pt idx="25136">
                  <c:v>41.894583333333401</c:v>
                </c:pt>
                <c:pt idx="25137">
                  <c:v>41.896250000000002</c:v>
                </c:pt>
                <c:pt idx="25138">
                  <c:v>41.897916666666703</c:v>
                </c:pt>
                <c:pt idx="25139">
                  <c:v>41.899583333333403</c:v>
                </c:pt>
                <c:pt idx="25140">
                  <c:v>41.901249999999997</c:v>
                </c:pt>
                <c:pt idx="25141">
                  <c:v>41.902916666666698</c:v>
                </c:pt>
                <c:pt idx="25142">
                  <c:v>41.904583333333399</c:v>
                </c:pt>
                <c:pt idx="25143">
                  <c:v>41.90625</c:v>
                </c:pt>
                <c:pt idx="25144">
                  <c:v>41.907916666666701</c:v>
                </c:pt>
                <c:pt idx="25145">
                  <c:v>41.909583333333401</c:v>
                </c:pt>
                <c:pt idx="25146">
                  <c:v>41.911250000000003</c:v>
                </c:pt>
                <c:pt idx="25147">
                  <c:v>41.912916666666703</c:v>
                </c:pt>
                <c:pt idx="25148">
                  <c:v>41.914583333333397</c:v>
                </c:pt>
                <c:pt idx="25149">
                  <c:v>41.916249999999998</c:v>
                </c:pt>
                <c:pt idx="25150">
                  <c:v>41.917916666666699</c:v>
                </c:pt>
                <c:pt idx="25151">
                  <c:v>41.919583333333399</c:v>
                </c:pt>
                <c:pt idx="25152">
                  <c:v>41.921250000000001</c:v>
                </c:pt>
                <c:pt idx="25153">
                  <c:v>41.922916666666701</c:v>
                </c:pt>
                <c:pt idx="25154">
                  <c:v>41.924583333333402</c:v>
                </c:pt>
                <c:pt idx="25155">
                  <c:v>41.926250000000003</c:v>
                </c:pt>
                <c:pt idx="25156">
                  <c:v>41.927916666666697</c:v>
                </c:pt>
                <c:pt idx="25157">
                  <c:v>41.929583333333397</c:v>
                </c:pt>
                <c:pt idx="25158">
                  <c:v>41.931249999999999</c:v>
                </c:pt>
                <c:pt idx="25159">
                  <c:v>41.932916666666699</c:v>
                </c:pt>
                <c:pt idx="25160">
                  <c:v>41.9345833333334</c:v>
                </c:pt>
                <c:pt idx="25161">
                  <c:v>41.936250000000001</c:v>
                </c:pt>
                <c:pt idx="25162">
                  <c:v>41.937916666666702</c:v>
                </c:pt>
                <c:pt idx="25163">
                  <c:v>41.939583333333303</c:v>
                </c:pt>
                <c:pt idx="25164">
                  <c:v>41.941249999999997</c:v>
                </c:pt>
                <c:pt idx="25165">
                  <c:v>41.942916666666697</c:v>
                </c:pt>
                <c:pt idx="25166">
                  <c:v>41.944583333333398</c:v>
                </c:pt>
                <c:pt idx="25167">
                  <c:v>41.946249999999999</c:v>
                </c:pt>
                <c:pt idx="25168">
                  <c:v>41.9479166666667</c:v>
                </c:pt>
                <c:pt idx="25169">
                  <c:v>41.949583333333401</c:v>
                </c:pt>
                <c:pt idx="25170">
                  <c:v>41.951250000000002</c:v>
                </c:pt>
                <c:pt idx="25171">
                  <c:v>41.952916666666702</c:v>
                </c:pt>
                <c:pt idx="25172">
                  <c:v>41.954583333333296</c:v>
                </c:pt>
                <c:pt idx="25173">
                  <c:v>41.956249999999997</c:v>
                </c:pt>
                <c:pt idx="25174">
                  <c:v>41.957916666666698</c:v>
                </c:pt>
                <c:pt idx="25175">
                  <c:v>41.959583333333399</c:v>
                </c:pt>
                <c:pt idx="25176">
                  <c:v>41.96125</c:v>
                </c:pt>
                <c:pt idx="25177">
                  <c:v>41.9629166666667</c:v>
                </c:pt>
                <c:pt idx="25178">
                  <c:v>41.964583333333401</c:v>
                </c:pt>
                <c:pt idx="25179">
                  <c:v>41.966250000000002</c:v>
                </c:pt>
                <c:pt idx="25180">
                  <c:v>41.967916666666703</c:v>
                </c:pt>
                <c:pt idx="25181">
                  <c:v>41.969583333333397</c:v>
                </c:pt>
                <c:pt idx="25182">
                  <c:v>41.971249999999998</c:v>
                </c:pt>
                <c:pt idx="25183">
                  <c:v>41.972916666666698</c:v>
                </c:pt>
                <c:pt idx="25184">
                  <c:v>41.974583333333399</c:v>
                </c:pt>
                <c:pt idx="25185">
                  <c:v>41.97625</c:v>
                </c:pt>
                <c:pt idx="25186">
                  <c:v>41.977916666666701</c:v>
                </c:pt>
                <c:pt idx="25187">
                  <c:v>41.979583333333402</c:v>
                </c:pt>
                <c:pt idx="25188">
                  <c:v>41.981250000000003</c:v>
                </c:pt>
                <c:pt idx="25189">
                  <c:v>41.982916666666704</c:v>
                </c:pt>
                <c:pt idx="25190">
                  <c:v>41.984583333333397</c:v>
                </c:pt>
                <c:pt idx="25191">
                  <c:v>41.986249999999998</c:v>
                </c:pt>
                <c:pt idx="25192">
                  <c:v>41.987916666666699</c:v>
                </c:pt>
                <c:pt idx="25193">
                  <c:v>41.9895833333334</c:v>
                </c:pt>
                <c:pt idx="25194">
                  <c:v>41.991250000000001</c:v>
                </c:pt>
                <c:pt idx="25195">
                  <c:v>41.992916666666702</c:v>
                </c:pt>
                <c:pt idx="25196">
                  <c:v>41.994583333333402</c:v>
                </c:pt>
                <c:pt idx="25197">
                  <c:v>41.996250000000003</c:v>
                </c:pt>
                <c:pt idx="25198">
                  <c:v>41.997916666666697</c:v>
                </c:pt>
                <c:pt idx="25199">
                  <c:v>41.999583333333398</c:v>
                </c:pt>
                <c:pt idx="25200">
                  <c:v>42.001249999999999</c:v>
                </c:pt>
                <c:pt idx="25201">
                  <c:v>42.0029166666667</c:v>
                </c:pt>
                <c:pt idx="25202">
                  <c:v>42.0045833333334</c:v>
                </c:pt>
                <c:pt idx="25203">
                  <c:v>42.006250000000001</c:v>
                </c:pt>
                <c:pt idx="25204">
                  <c:v>42.007916666666702</c:v>
                </c:pt>
                <c:pt idx="25205">
                  <c:v>42.009583333333403</c:v>
                </c:pt>
                <c:pt idx="25206">
                  <c:v>42.011249999999997</c:v>
                </c:pt>
                <c:pt idx="25207">
                  <c:v>42.012916666666698</c:v>
                </c:pt>
                <c:pt idx="25208">
                  <c:v>42.014583333333398</c:v>
                </c:pt>
                <c:pt idx="25209">
                  <c:v>42.016249999999999</c:v>
                </c:pt>
                <c:pt idx="25210">
                  <c:v>42.0179166666667</c:v>
                </c:pt>
                <c:pt idx="25211">
                  <c:v>42.019583333333401</c:v>
                </c:pt>
                <c:pt idx="25212">
                  <c:v>42.021250000000002</c:v>
                </c:pt>
                <c:pt idx="25213">
                  <c:v>42.022916666666703</c:v>
                </c:pt>
                <c:pt idx="25214">
                  <c:v>42.024583333333403</c:v>
                </c:pt>
                <c:pt idx="25215">
                  <c:v>42.026249999999997</c:v>
                </c:pt>
                <c:pt idx="25216">
                  <c:v>42.027916666666698</c:v>
                </c:pt>
                <c:pt idx="25217">
                  <c:v>42.029583333333399</c:v>
                </c:pt>
                <c:pt idx="25218">
                  <c:v>42.03125</c:v>
                </c:pt>
                <c:pt idx="25219">
                  <c:v>42.032916666666701</c:v>
                </c:pt>
                <c:pt idx="25220">
                  <c:v>42.034583333333401</c:v>
                </c:pt>
                <c:pt idx="25221">
                  <c:v>42.036250000000003</c:v>
                </c:pt>
                <c:pt idx="25222">
                  <c:v>42.037916666666703</c:v>
                </c:pt>
                <c:pt idx="25223">
                  <c:v>42.039583333333397</c:v>
                </c:pt>
                <c:pt idx="25224">
                  <c:v>42.041249999999998</c:v>
                </c:pt>
                <c:pt idx="25225">
                  <c:v>42.042916666666699</c:v>
                </c:pt>
                <c:pt idx="25226">
                  <c:v>42.044583333333399</c:v>
                </c:pt>
                <c:pt idx="25227">
                  <c:v>42.046250000000001</c:v>
                </c:pt>
                <c:pt idx="25228">
                  <c:v>42.047916666666701</c:v>
                </c:pt>
                <c:pt idx="25229">
                  <c:v>42.049583333333402</c:v>
                </c:pt>
                <c:pt idx="25230">
                  <c:v>42.051250000000003</c:v>
                </c:pt>
                <c:pt idx="25231">
                  <c:v>42.052916666666697</c:v>
                </c:pt>
                <c:pt idx="25232">
                  <c:v>42.054583333333397</c:v>
                </c:pt>
                <c:pt idx="25233">
                  <c:v>42.056249999999999</c:v>
                </c:pt>
                <c:pt idx="25234">
                  <c:v>42.057916666666699</c:v>
                </c:pt>
                <c:pt idx="25235">
                  <c:v>42.0595833333334</c:v>
                </c:pt>
                <c:pt idx="25236">
                  <c:v>42.061250000000001</c:v>
                </c:pt>
                <c:pt idx="25237">
                  <c:v>42.062916666666702</c:v>
                </c:pt>
                <c:pt idx="25238">
                  <c:v>42.064583333333402</c:v>
                </c:pt>
                <c:pt idx="25239">
                  <c:v>42.066249999999997</c:v>
                </c:pt>
                <c:pt idx="25240">
                  <c:v>42.067916666666697</c:v>
                </c:pt>
                <c:pt idx="25241">
                  <c:v>42.069583333333398</c:v>
                </c:pt>
                <c:pt idx="25242">
                  <c:v>42.071249999999999</c:v>
                </c:pt>
                <c:pt idx="25243">
                  <c:v>42.0729166666667</c:v>
                </c:pt>
                <c:pt idx="25244">
                  <c:v>42.074583333333401</c:v>
                </c:pt>
                <c:pt idx="25245">
                  <c:v>42.076250000000002</c:v>
                </c:pt>
                <c:pt idx="25246">
                  <c:v>42.077916666666702</c:v>
                </c:pt>
                <c:pt idx="25247">
                  <c:v>42.079583333333403</c:v>
                </c:pt>
                <c:pt idx="25248">
                  <c:v>42.081249999999997</c:v>
                </c:pt>
                <c:pt idx="25249">
                  <c:v>42.082916666666698</c:v>
                </c:pt>
                <c:pt idx="25250">
                  <c:v>42.084583333333399</c:v>
                </c:pt>
                <c:pt idx="25251">
                  <c:v>42.08625</c:v>
                </c:pt>
                <c:pt idx="25252">
                  <c:v>42.0879166666667</c:v>
                </c:pt>
                <c:pt idx="25253">
                  <c:v>42.089583333333401</c:v>
                </c:pt>
                <c:pt idx="25254">
                  <c:v>42.091250000000002</c:v>
                </c:pt>
                <c:pt idx="25255">
                  <c:v>42.092916666666703</c:v>
                </c:pt>
                <c:pt idx="25256">
                  <c:v>42.094583333333397</c:v>
                </c:pt>
                <c:pt idx="25257">
                  <c:v>42.096249999999998</c:v>
                </c:pt>
                <c:pt idx="25258">
                  <c:v>42.097916666666698</c:v>
                </c:pt>
                <c:pt idx="25259">
                  <c:v>42.099583333333399</c:v>
                </c:pt>
                <c:pt idx="25260">
                  <c:v>42.10125</c:v>
                </c:pt>
                <c:pt idx="25261">
                  <c:v>42.102916666666701</c:v>
                </c:pt>
                <c:pt idx="25262">
                  <c:v>42.104583333333402</c:v>
                </c:pt>
                <c:pt idx="25263">
                  <c:v>42.106250000000003</c:v>
                </c:pt>
                <c:pt idx="25264">
                  <c:v>42.107916666666704</c:v>
                </c:pt>
                <c:pt idx="25265">
                  <c:v>42.109583333333397</c:v>
                </c:pt>
                <c:pt idx="25266">
                  <c:v>42.111249999999998</c:v>
                </c:pt>
                <c:pt idx="25267">
                  <c:v>42.112916666666699</c:v>
                </c:pt>
                <c:pt idx="25268">
                  <c:v>42.1145833333334</c:v>
                </c:pt>
                <c:pt idx="25269">
                  <c:v>42.116250000000001</c:v>
                </c:pt>
                <c:pt idx="25270">
                  <c:v>42.117916666666702</c:v>
                </c:pt>
                <c:pt idx="25271">
                  <c:v>42.119583333333402</c:v>
                </c:pt>
                <c:pt idx="25272">
                  <c:v>42.121250000000003</c:v>
                </c:pt>
                <c:pt idx="25273">
                  <c:v>42.122916666666697</c:v>
                </c:pt>
                <c:pt idx="25274">
                  <c:v>42.124583333333398</c:v>
                </c:pt>
                <c:pt idx="25275">
                  <c:v>42.126249999999999</c:v>
                </c:pt>
                <c:pt idx="25276">
                  <c:v>42.1279166666667</c:v>
                </c:pt>
                <c:pt idx="25277">
                  <c:v>42.1295833333334</c:v>
                </c:pt>
                <c:pt idx="25278">
                  <c:v>42.131250000000001</c:v>
                </c:pt>
                <c:pt idx="25279">
                  <c:v>42.132916666666702</c:v>
                </c:pt>
                <c:pt idx="25280">
                  <c:v>42.134583333333403</c:v>
                </c:pt>
                <c:pt idx="25281">
                  <c:v>42.136249999999997</c:v>
                </c:pt>
                <c:pt idx="25282">
                  <c:v>42.137916666666698</c:v>
                </c:pt>
                <c:pt idx="25283">
                  <c:v>42.139583333333398</c:v>
                </c:pt>
                <c:pt idx="25284">
                  <c:v>42.141249999999999</c:v>
                </c:pt>
                <c:pt idx="25285">
                  <c:v>42.1429166666667</c:v>
                </c:pt>
                <c:pt idx="25286">
                  <c:v>42.144583333333401</c:v>
                </c:pt>
                <c:pt idx="25287">
                  <c:v>42.146250000000002</c:v>
                </c:pt>
                <c:pt idx="25288">
                  <c:v>42.147916666666703</c:v>
                </c:pt>
                <c:pt idx="25289">
                  <c:v>42.149583333333403</c:v>
                </c:pt>
                <c:pt idx="25290">
                  <c:v>42.151249999999997</c:v>
                </c:pt>
                <c:pt idx="25291">
                  <c:v>42.152916666666698</c:v>
                </c:pt>
                <c:pt idx="25292">
                  <c:v>42.154583333333399</c:v>
                </c:pt>
                <c:pt idx="25293">
                  <c:v>42.15625</c:v>
                </c:pt>
                <c:pt idx="25294">
                  <c:v>42.157916666666701</c:v>
                </c:pt>
                <c:pt idx="25295">
                  <c:v>42.159583333333401</c:v>
                </c:pt>
                <c:pt idx="25296">
                  <c:v>42.161250000000003</c:v>
                </c:pt>
                <c:pt idx="25297">
                  <c:v>42.162916666666703</c:v>
                </c:pt>
                <c:pt idx="25298">
                  <c:v>42.164583333333397</c:v>
                </c:pt>
                <c:pt idx="25299">
                  <c:v>42.166249999999998</c:v>
                </c:pt>
                <c:pt idx="25300">
                  <c:v>42.167916666666699</c:v>
                </c:pt>
                <c:pt idx="25301">
                  <c:v>42.169583333333399</c:v>
                </c:pt>
                <c:pt idx="25302">
                  <c:v>42.171250000000001</c:v>
                </c:pt>
                <c:pt idx="25303">
                  <c:v>42.172916666666701</c:v>
                </c:pt>
                <c:pt idx="25304">
                  <c:v>42.174583333333402</c:v>
                </c:pt>
                <c:pt idx="25305">
                  <c:v>42.176250000000003</c:v>
                </c:pt>
                <c:pt idx="25306">
                  <c:v>42.177916666666697</c:v>
                </c:pt>
                <c:pt idx="25307">
                  <c:v>42.179583333333397</c:v>
                </c:pt>
                <c:pt idx="25308">
                  <c:v>42.181249999999999</c:v>
                </c:pt>
                <c:pt idx="25309">
                  <c:v>42.182916666666699</c:v>
                </c:pt>
                <c:pt idx="25310">
                  <c:v>42.1845833333334</c:v>
                </c:pt>
                <c:pt idx="25311">
                  <c:v>42.186250000000001</c:v>
                </c:pt>
                <c:pt idx="25312">
                  <c:v>42.187916666666702</c:v>
                </c:pt>
                <c:pt idx="25313">
                  <c:v>42.189583333333402</c:v>
                </c:pt>
                <c:pt idx="25314">
                  <c:v>42.191249999999997</c:v>
                </c:pt>
                <c:pt idx="25315">
                  <c:v>42.192916666666697</c:v>
                </c:pt>
                <c:pt idx="25316">
                  <c:v>42.194583333333398</c:v>
                </c:pt>
                <c:pt idx="25317">
                  <c:v>42.196249999999999</c:v>
                </c:pt>
                <c:pt idx="25318">
                  <c:v>42.1979166666667</c:v>
                </c:pt>
                <c:pt idx="25319">
                  <c:v>42.199583333333401</c:v>
                </c:pt>
                <c:pt idx="25320">
                  <c:v>42.201250000000002</c:v>
                </c:pt>
                <c:pt idx="25321">
                  <c:v>42.202916666666702</c:v>
                </c:pt>
                <c:pt idx="25322">
                  <c:v>42.204583333333403</c:v>
                </c:pt>
                <c:pt idx="25323">
                  <c:v>42.206249999999997</c:v>
                </c:pt>
                <c:pt idx="25324">
                  <c:v>42.207916666666698</c:v>
                </c:pt>
                <c:pt idx="25325">
                  <c:v>42.209583333333399</c:v>
                </c:pt>
                <c:pt idx="25326">
                  <c:v>42.21125</c:v>
                </c:pt>
                <c:pt idx="25327">
                  <c:v>42.2129166666667</c:v>
                </c:pt>
                <c:pt idx="25328">
                  <c:v>42.214583333333401</c:v>
                </c:pt>
                <c:pt idx="25329">
                  <c:v>42.216250000000002</c:v>
                </c:pt>
                <c:pt idx="25330">
                  <c:v>42.217916666666703</c:v>
                </c:pt>
                <c:pt idx="25331">
                  <c:v>42.219583333333397</c:v>
                </c:pt>
                <c:pt idx="25332">
                  <c:v>42.221249999999998</c:v>
                </c:pt>
                <c:pt idx="25333">
                  <c:v>42.222916666666698</c:v>
                </c:pt>
                <c:pt idx="25334">
                  <c:v>42.224583333333399</c:v>
                </c:pt>
                <c:pt idx="25335">
                  <c:v>42.22625</c:v>
                </c:pt>
                <c:pt idx="25336">
                  <c:v>42.227916666666701</c:v>
                </c:pt>
                <c:pt idx="25337">
                  <c:v>42.229583333333402</c:v>
                </c:pt>
                <c:pt idx="25338">
                  <c:v>42.231250000000003</c:v>
                </c:pt>
                <c:pt idx="25339">
                  <c:v>42.232916666666704</c:v>
                </c:pt>
                <c:pt idx="25340">
                  <c:v>42.234583333333397</c:v>
                </c:pt>
                <c:pt idx="25341">
                  <c:v>42.236249999999998</c:v>
                </c:pt>
                <c:pt idx="25342">
                  <c:v>42.237916666666699</c:v>
                </c:pt>
                <c:pt idx="25343">
                  <c:v>42.2395833333334</c:v>
                </c:pt>
                <c:pt idx="25344">
                  <c:v>42.241250000000001</c:v>
                </c:pt>
                <c:pt idx="25345">
                  <c:v>42.242916666666702</c:v>
                </c:pt>
                <c:pt idx="25346">
                  <c:v>42.244583333333402</c:v>
                </c:pt>
                <c:pt idx="25347">
                  <c:v>42.246250000000003</c:v>
                </c:pt>
                <c:pt idx="25348">
                  <c:v>42.247916666666697</c:v>
                </c:pt>
                <c:pt idx="25349">
                  <c:v>42.249583333333398</c:v>
                </c:pt>
                <c:pt idx="25350">
                  <c:v>42.251249999999999</c:v>
                </c:pt>
                <c:pt idx="25351">
                  <c:v>42.2529166666667</c:v>
                </c:pt>
                <c:pt idx="25352">
                  <c:v>42.2545833333334</c:v>
                </c:pt>
                <c:pt idx="25353">
                  <c:v>42.256250000000001</c:v>
                </c:pt>
                <c:pt idx="25354">
                  <c:v>42.257916666666702</c:v>
                </c:pt>
                <c:pt idx="25355">
                  <c:v>42.259583333333303</c:v>
                </c:pt>
                <c:pt idx="25356">
                  <c:v>42.261249999999997</c:v>
                </c:pt>
                <c:pt idx="25357">
                  <c:v>42.262916666666698</c:v>
                </c:pt>
                <c:pt idx="25358">
                  <c:v>42.264583333333398</c:v>
                </c:pt>
                <c:pt idx="25359">
                  <c:v>42.266249999999999</c:v>
                </c:pt>
                <c:pt idx="25360">
                  <c:v>42.2679166666667</c:v>
                </c:pt>
                <c:pt idx="25361">
                  <c:v>42.269583333333401</c:v>
                </c:pt>
                <c:pt idx="25362">
                  <c:v>42.271250000000002</c:v>
                </c:pt>
                <c:pt idx="25363">
                  <c:v>42.272916666666703</c:v>
                </c:pt>
                <c:pt idx="25364">
                  <c:v>42.274583333333297</c:v>
                </c:pt>
                <c:pt idx="25365">
                  <c:v>42.276249999999997</c:v>
                </c:pt>
                <c:pt idx="25366">
                  <c:v>42.277916666666698</c:v>
                </c:pt>
                <c:pt idx="25367">
                  <c:v>42.279583333333399</c:v>
                </c:pt>
                <c:pt idx="25368">
                  <c:v>42.28125</c:v>
                </c:pt>
                <c:pt idx="25369">
                  <c:v>42.282916666666701</c:v>
                </c:pt>
                <c:pt idx="25370">
                  <c:v>42.284583333333401</c:v>
                </c:pt>
                <c:pt idx="25371">
                  <c:v>42.286250000000003</c:v>
                </c:pt>
                <c:pt idx="25372">
                  <c:v>42.287916666666703</c:v>
                </c:pt>
                <c:pt idx="25373">
                  <c:v>42.289583333333397</c:v>
                </c:pt>
                <c:pt idx="25374">
                  <c:v>42.291249999999998</c:v>
                </c:pt>
                <c:pt idx="25375">
                  <c:v>42.292916666666699</c:v>
                </c:pt>
                <c:pt idx="25376">
                  <c:v>42.294583333333399</c:v>
                </c:pt>
                <c:pt idx="25377">
                  <c:v>42.296250000000001</c:v>
                </c:pt>
                <c:pt idx="25378">
                  <c:v>42.297916666666701</c:v>
                </c:pt>
                <c:pt idx="25379">
                  <c:v>42.299583333333402</c:v>
                </c:pt>
                <c:pt idx="25380">
                  <c:v>42.301250000000003</c:v>
                </c:pt>
                <c:pt idx="25381">
                  <c:v>42.302916666666697</c:v>
                </c:pt>
                <c:pt idx="25382">
                  <c:v>42.304583333333397</c:v>
                </c:pt>
                <c:pt idx="25383">
                  <c:v>42.306249999999999</c:v>
                </c:pt>
                <c:pt idx="25384">
                  <c:v>42.307916666666699</c:v>
                </c:pt>
                <c:pt idx="25385">
                  <c:v>42.3095833333334</c:v>
                </c:pt>
                <c:pt idx="25386">
                  <c:v>42.311250000000001</c:v>
                </c:pt>
                <c:pt idx="25387">
                  <c:v>42.312916666666702</c:v>
                </c:pt>
                <c:pt idx="25388">
                  <c:v>42.314583333333402</c:v>
                </c:pt>
                <c:pt idx="25389">
                  <c:v>42.316249999999997</c:v>
                </c:pt>
                <c:pt idx="25390">
                  <c:v>42.317916666666697</c:v>
                </c:pt>
                <c:pt idx="25391">
                  <c:v>42.319583333333398</c:v>
                </c:pt>
                <c:pt idx="25392">
                  <c:v>42.321249999999999</c:v>
                </c:pt>
                <c:pt idx="25393">
                  <c:v>42.3229166666667</c:v>
                </c:pt>
                <c:pt idx="25394">
                  <c:v>42.324583333333401</c:v>
                </c:pt>
                <c:pt idx="25395">
                  <c:v>42.326250000000002</c:v>
                </c:pt>
                <c:pt idx="25396">
                  <c:v>42.327916666666702</c:v>
                </c:pt>
                <c:pt idx="25397">
                  <c:v>42.329583333333403</c:v>
                </c:pt>
                <c:pt idx="25398">
                  <c:v>42.331249999999997</c:v>
                </c:pt>
                <c:pt idx="25399">
                  <c:v>42.332916666666698</c:v>
                </c:pt>
                <c:pt idx="25400">
                  <c:v>42.334583333333399</c:v>
                </c:pt>
                <c:pt idx="25401">
                  <c:v>42.33625</c:v>
                </c:pt>
                <c:pt idx="25402">
                  <c:v>42.3379166666667</c:v>
                </c:pt>
                <c:pt idx="25403">
                  <c:v>42.339583333333401</c:v>
                </c:pt>
                <c:pt idx="25404">
                  <c:v>42.341250000000002</c:v>
                </c:pt>
                <c:pt idx="25405">
                  <c:v>42.342916666666703</c:v>
                </c:pt>
                <c:pt idx="25406">
                  <c:v>42.344583333333397</c:v>
                </c:pt>
                <c:pt idx="25407">
                  <c:v>42.346249999999998</c:v>
                </c:pt>
                <c:pt idx="25408">
                  <c:v>42.347916666666698</c:v>
                </c:pt>
                <c:pt idx="25409">
                  <c:v>42.349583333333399</c:v>
                </c:pt>
                <c:pt idx="25410">
                  <c:v>42.35125</c:v>
                </c:pt>
                <c:pt idx="25411">
                  <c:v>42.352916666666701</c:v>
                </c:pt>
                <c:pt idx="25412">
                  <c:v>42.354583333333402</c:v>
                </c:pt>
                <c:pt idx="25413">
                  <c:v>42.356250000000003</c:v>
                </c:pt>
                <c:pt idx="25414">
                  <c:v>42.357916666666704</c:v>
                </c:pt>
                <c:pt idx="25415">
                  <c:v>42.359583333333397</c:v>
                </c:pt>
                <c:pt idx="25416">
                  <c:v>42.361249999999998</c:v>
                </c:pt>
                <c:pt idx="25417">
                  <c:v>42.362916666666699</c:v>
                </c:pt>
                <c:pt idx="25418">
                  <c:v>42.3645833333334</c:v>
                </c:pt>
                <c:pt idx="25419">
                  <c:v>42.366250000000001</c:v>
                </c:pt>
                <c:pt idx="25420">
                  <c:v>42.367916666666702</c:v>
                </c:pt>
                <c:pt idx="25421">
                  <c:v>42.369583333333402</c:v>
                </c:pt>
                <c:pt idx="25422">
                  <c:v>42.371250000000003</c:v>
                </c:pt>
                <c:pt idx="25423">
                  <c:v>42.372916666666697</c:v>
                </c:pt>
                <c:pt idx="25424">
                  <c:v>42.374583333333398</c:v>
                </c:pt>
                <c:pt idx="25425">
                  <c:v>42.376249999999999</c:v>
                </c:pt>
                <c:pt idx="25426">
                  <c:v>42.3779166666667</c:v>
                </c:pt>
                <c:pt idx="25427">
                  <c:v>42.3795833333334</c:v>
                </c:pt>
                <c:pt idx="25428">
                  <c:v>42.381250000000001</c:v>
                </c:pt>
                <c:pt idx="25429">
                  <c:v>42.382916666666702</c:v>
                </c:pt>
                <c:pt idx="25430">
                  <c:v>42.384583333333403</c:v>
                </c:pt>
                <c:pt idx="25431">
                  <c:v>42.386249999999997</c:v>
                </c:pt>
                <c:pt idx="25432">
                  <c:v>42.387916666666698</c:v>
                </c:pt>
                <c:pt idx="25433">
                  <c:v>42.389583333333398</c:v>
                </c:pt>
                <c:pt idx="25434">
                  <c:v>42.391249999999999</c:v>
                </c:pt>
                <c:pt idx="25435">
                  <c:v>42.3929166666667</c:v>
                </c:pt>
                <c:pt idx="25436">
                  <c:v>42.394583333333401</c:v>
                </c:pt>
                <c:pt idx="25437">
                  <c:v>42.396250000000002</c:v>
                </c:pt>
                <c:pt idx="25438">
                  <c:v>42.397916666666703</c:v>
                </c:pt>
                <c:pt idx="25439">
                  <c:v>42.399583333333403</c:v>
                </c:pt>
                <c:pt idx="25440">
                  <c:v>42.401249999999997</c:v>
                </c:pt>
                <c:pt idx="25441">
                  <c:v>42.402916666666698</c:v>
                </c:pt>
                <c:pt idx="25442">
                  <c:v>42.404583333333399</c:v>
                </c:pt>
                <c:pt idx="25443">
                  <c:v>42.40625</c:v>
                </c:pt>
                <c:pt idx="25444">
                  <c:v>42.407916666666701</c:v>
                </c:pt>
                <c:pt idx="25445">
                  <c:v>42.409583333333401</c:v>
                </c:pt>
                <c:pt idx="25446">
                  <c:v>42.411250000000003</c:v>
                </c:pt>
                <c:pt idx="25447">
                  <c:v>42.412916666666703</c:v>
                </c:pt>
                <c:pt idx="25448">
                  <c:v>42.414583333333397</c:v>
                </c:pt>
                <c:pt idx="25449">
                  <c:v>42.416249999999998</c:v>
                </c:pt>
                <c:pt idx="25450">
                  <c:v>42.417916666666699</c:v>
                </c:pt>
                <c:pt idx="25451">
                  <c:v>42.419583333333399</c:v>
                </c:pt>
                <c:pt idx="25452">
                  <c:v>42.421250000000001</c:v>
                </c:pt>
                <c:pt idx="25453">
                  <c:v>42.422916666666701</c:v>
                </c:pt>
                <c:pt idx="25454">
                  <c:v>42.424583333333402</c:v>
                </c:pt>
                <c:pt idx="25455">
                  <c:v>42.426250000000003</c:v>
                </c:pt>
                <c:pt idx="25456">
                  <c:v>42.427916666666697</c:v>
                </c:pt>
                <c:pt idx="25457">
                  <c:v>42.429583333333397</c:v>
                </c:pt>
                <c:pt idx="25458">
                  <c:v>42.431249999999999</c:v>
                </c:pt>
                <c:pt idx="25459">
                  <c:v>42.432916666666699</c:v>
                </c:pt>
                <c:pt idx="25460">
                  <c:v>42.4345833333334</c:v>
                </c:pt>
                <c:pt idx="25461">
                  <c:v>42.436250000000001</c:v>
                </c:pt>
                <c:pt idx="25462">
                  <c:v>42.437916666666702</c:v>
                </c:pt>
                <c:pt idx="25463">
                  <c:v>42.439583333333402</c:v>
                </c:pt>
                <c:pt idx="25464">
                  <c:v>42.441249999999997</c:v>
                </c:pt>
                <c:pt idx="25465">
                  <c:v>42.442916666666697</c:v>
                </c:pt>
                <c:pt idx="25466">
                  <c:v>42.444583333333398</c:v>
                </c:pt>
                <c:pt idx="25467">
                  <c:v>42.446249999999999</c:v>
                </c:pt>
                <c:pt idx="25468">
                  <c:v>42.4479166666667</c:v>
                </c:pt>
                <c:pt idx="25469">
                  <c:v>42.449583333333401</c:v>
                </c:pt>
                <c:pt idx="25470">
                  <c:v>42.451250000000002</c:v>
                </c:pt>
                <c:pt idx="25471">
                  <c:v>42.452916666666702</c:v>
                </c:pt>
                <c:pt idx="25472">
                  <c:v>42.454583333333403</c:v>
                </c:pt>
                <c:pt idx="25473">
                  <c:v>42.456249999999997</c:v>
                </c:pt>
                <c:pt idx="25474">
                  <c:v>42.457916666666698</c:v>
                </c:pt>
                <c:pt idx="25475">
                  <c:v>42.459583333333399</c:v>
                </c:pt>
                <c:pt idx="25476">
                  <c:v>42.46125</c:v>
                </c:pt>
                <c:pt idx="25477">
                  <c:v>42.4629166666667</c:v>
                </c:pt>
                <c:pt idx="25478">
                  <c:v>42.464583333333401</c:v>
                </c:pt>
                <c:pt idx="25479">
                  <c:v>42.466250000000002</c:v>
                </c:pt>
                <c:pt idx="25480">
                  <c:v>42.467916666666703</c:v>
                </c:pt>
                <c:pt idx="25481">
                  <c:v>42.469583333333397</c:v>
                </c:pt>
                <c:pt idx="25482">
                  <c:v>42.471249999999998</c:v>
                </c:pt>
                <c:pt idx="25483">
                  <c:v>42.472916666666698</c:v>
                </c:pt>
                <c:pt idx="25484">
                  <c:v>42.474583333333399</c:v>
                </c:pt>
                <c:pt idx="25485">
                  <c:v>42.47625</c:v>
                </c:pt>
                <c:pt idx="25486">
                  <c:v>42.477916666666701</c:v>
                </c:pt>
                <c:pt idx="25487">
                  <c:v>42.479583333333402</c:v>
                </c:pt>
                <c:pt idx="25488">
                  <c:v>42.481250000000003</c:v>
                </c:pt>
                <c:pt idx="25489">
                  <c:v>42.482916666666704</c:v>
                </c:pt>
                <c:pt idx="25490">
                  <c:v>42.484583333333397</c:v>
                </c:pt>
                <c:pt idx="25491">
                  <c:v>42.486249999999998</c:v>
                </c:pt>
                <c:pt idx="25492">
                  <c:v>42.487916666666699</c:v>
                </c:pt>
                <c:pt idx="25493">
                  <c:v>42.4895833333334</c:v>
                </c:pt>
                <c:pt idx="25494">
                  <c:v>42.491250000000001</c:v>
                </c:pt>
                <c:pt idx="25495">
                  <c:v>42.492916666666702</c:v>
                </c:pt>
                <c:pt idx="25496">
                  <c:v>42.494583333333402</c:v>
                </c:pt>
                <c:pt idx="25497">
                  <c:v>42.496250000000003</c:v>
                </c:pt>
                <c:pt idx="25498">
                  <c:v>42.497916666666697</c:v>
                </c:pt>
                <c:pt idx="25499">
                  <c:v>42.499583333333398</c:v>
                </c:pt>
                <c:pt idx="25500">
                  <c:v>42.501249999999999</c:v>
                </c:pt>
                <c:pt idx="25501">
                  <c:v>42.5029166666667</c:v>
                </c:pt>
                <c:pt idx="25502">
                  <c:v>42.5045833333334</c:v>
                </c:pt>
                <c:pt idx="25503">
                  <c:v>42.506250000000001</c:v>
                </c:pt>
                <c:pt idx="25504">
                  <c:v>42.507916666666702</c:v>
                </c:pt>
                <c:pt idx="25505">
                  <c:v>42.509583333333403</c:v>
                </c:pt>
                <c:pt idx="25506">
                  <c:v>42.511249999999997</c:v>
                </c:pt>
                <c:pt idx="25507">
                  <c:v>42.512916666666698</c:v>
                </c:pt>
                <c:pt idx="25508">
                  <c:v>42.514583333333398</c:v>
                </c:pt>
                <c:pt idx="25509">
                  <c:v>42.516249999999999</c:v>
                </c:pt>
                <c:pt idx="25510">
                  <c:v>42.5179166666667</c:v>
                </c:pt>
                <c:pt idx="25511">
                  <c:v>42.519583333333401</c:v>
                </c:pt>
                <c:pt idx="25512">
                  <c:v>42.521250000000002</c:v>
                </c:pt>
                <c:pt idx="25513">
                  <c:v>42.522916666666703</c:v>
                </c:pt>
                <c:pt idx="25514">
                  <c:v>42.524583333333403</c:v>
                </c:pt>
                <c:pt idx="25515">
                  <c:v>42.526249999999997</c:v>
                </c:pt>
                <c:pt idx="25516">
                  <c:v>42.527916666666698</c:v>
                </c:pt>
                <c:pt idx="25517">
                  <c:v>42.529583333333399</c:v>
                </c:pt>
                <c:pt idx="25518">
                  <c:v>42.53125</c:v>
                </c:pt>
                <c:pt idx="25519">
                  <c:v>42.532916666666701</c:v>
                </c:pt>
                <c:pt idx="25520">
                  <c:v>42.534583333333401</c:v>
                </c:pt>
                <c:pt idx="25521">
                  <c:v>42.536250000000003</c:v>
                </c:pt>
                <c:pt idx="25522">
                  <c:v>42.537916666666703</c:v>
                </c:pt>
                <c:pt idx="25523">
                  <c:v>42.539583333333397</c:v>
                </c:pt>
                <c:pt idx="25524">
                  <c:v>42.541249999999998</c:v>
                </c:pt>
                <c:pt idx="25525">
                  <c:v>42.542916666666699</c:v>
                </c:pt>
                <c:pt idx="25526">
                  <c:v>42.544583333333399</c:v>
                </c:pt>
                <c:pt idx="25527">
                  <c:v>42.546250000000001</c:v>
                </c:pt>
                <c:pt idx="25528">
                  <c:v>42.547916666666701</c:v>
                </c:pt>
                <c:pt idx="25529">
                  <c:v>42.549583333333402</c:v>
                </c:pt>
                <c:pt idx="25530">
                  <c:v>42.551250000000003</c:v>
                </c:pt>
                <c:pt idx="25531">
                  <c:v>42.552916666666697</c:v>
                </c:pt>
                <c:pt idx="25532">
                  <c:v>42.554583333333397</c:v>
                </c:pt>
                <c:pt idx="25533">
                  <c:v>42.556249999999999</c:v>
                </c:pt>
                <c:pt idx="25534">
                  <c:v>42.557916666666699</c:v>
                </c:pt>
                <c:pt idx="25535">
                  <c:v>42.5595833333334</c:v>
                </c:pt>
                <c:pt idx="25536">
                  <c:v>42.561250000000001</c:v>
                </c:pt>
                <c:pt idx="25537">
                  <c:v>42.562916666666702</c:v>
                </c:pt>
                <c:pt idx="25538">
                  <c:v>42.564583333333303</c:v>
                </c:pt>
                <c:pt idx="25539">
                  <c:v>42.566249999999997</c:v>
                </c:pt>
                <c:pt idx="25540">
                  <c:v>42.567916666666697</c:v>
                </c:pt>
                <c:pt idx="25541">
                  <c:v>42.569583333333398</c:v>
                </c:pt>
                <c:pt idx="25542">
                  <c:v>42.571249999999999</c:v>
                </c:pt>
                <c:pt idx="25543">
                  <c:v>42.5729166666667</c:v>
                </c:pt>
                <c:pt idx="25544">
                  <c:v>42.574583333333401</c:v>
                </c:pt>
                <c:pt idx="25545">
                  <c:v>42.576250000000002</c:v>
                </c:pt>
                <c:pt idx="25546">
                  <c:v>42.577916666666702</c:v>
                </c:pt>
                <c:pt idx="25547">
                  <c:v>42.579583333333296</c:v>
                </c:pt>
                <c:pt idx="25548">
                  <c:v>42.581249999999997</c:v>
                </c:pt>
                <c:pt idx="25549">
                  <c:v>42.582916666666698</c:v>
                </c:pt>
                <c:pt idx="25550">
                  <c:v>42.584583333333399</c:v>
                </c:pt>
                <c:pt idx="25551">
                  <c:v>42.58625</c:v>
                </c:pt>
                <c:pt idx="25552">
                  <c:v>42.5879166666667</c:v>
                </c:pt>
                <c:pt idx="25553">
                  <c:v>42.589583333333401</c:v>
                </c:pt>
                <c:pt idx="25554">
                  <c:v>42.591250000000002</c:v>
                </c:pt>
                <c:pt idx="25555">
                  <c:v>42.592916666666703</c:v>
                </c:pt>
                <c:pt idx="25556">
                  <c:v>42.594583333333397</c:v>
                </c:pt>
                <c:pt idx="25557">
                  <c:v>42.596249999999998</c:v>
                </c:pt>
                <c:pt idx="25558">
                  <c:v>42.597916666666698</c:v>
                </c:pt>
                <c:pt idx="25559">
                  <c:v>42.599583333333399</c:v>
                </c:pt>
                <c:pt idx="25560">
                  <c:v>42.60125</c:v>
                </c:pt>
                <c:pt idx="25561">
                  <c:v>42.602916666666701</c:v>
                </c:pt>
                <c:pt idx="25562">
                  <c:v>42.604583333333402</c:v>
                </c:pt>
                <c:pt idx="25563">
                  <c:v>42.606250000000003</c:v>
                </c:pt>
                <c:pt idx="25564">
                  <c:v>42.607916666666704</c:v>
                </c:pt>
                <c:pt idx="25565">
                  <c:v>42.609583333333397</c:v>
                </c:pt>
                <c:pt idx="25566">
                  <c:v>42.611249999999998</c:v>
                </c:pt>
                <c:pt idx="25567">
                  <c:v>42.612916666666699</c:v>
                </c:pt>
                <c:pt idx="25568">
                  <c:v>42.6145833333334</c:v>
                </c:pt>
                <c:pt idx="25569">
                  <c:v>42.616250000000001</c:v>
                </c:pt>
                <c:pt idx="25570">
                  <c:v>42.617916666666702</c:v>
                </c:pt>
                <c:pt idx="25571">
                  <c:v>42.619583333333402</c:v>
                </c:pt>
                <c:pt idx="25572">
                  <c:v>42.621250000000003</c:v>
                </c:pt>
                <c:pt idx="25573">
                  <c:v>42.622916666666697</c:v>
                </c:pt>
                <c:pt idx="25574">
                  <c:v>42.624583333333398</c:v>
                </c:pt>
                <c:pt idx="25575">
                  <c:v>42.626249999999999</c:v>
                </c:pt>
                <c:pt idx="25576">
                  <c:v>42.6279166666667</c:v>
                </c:pt>
                <c:pt idx="25577">
                  <c:v>42.6295833333334</c:v>
                </c:pt>
                <c:pt idx="25578">
                  <c:v>42.631250000000001</c:v>
                </c:pt>
                <c:pt idx="25579">
                  <c:v>42.632916666666702</c:v>
                </c:pt>
                <c:pt idx="25580">
                  <c:v>42.634583333333403</c:v>
                </c:pt>
                <c:pt idx="25581">
                  <c:v>42.636249999999997</c:v>
                </c:pt>
                <c:pt idx="25582">
                  <c:v>42.637916666666698</c:v>
                </c:pt>
                <c:pt idx="25583">
                  <c:v>42.639583333333398</c:v>
                </c:pt>
                <c:pt idx="25584">
                  <c:v>42.641249999999999</c:v>
                </c:pt>
                <c:pt idx="25585">
                  <c:v>42.6429166666667</c:v>
                </c:pt>
                <c:pt idx="25586">
                  <c:v>42.644583333333401</c:v>
                </c:pt>
                <c:pt idx="25587">
                  <c:v>42.646250000000002</c:v>
                </c:pt>
                <c:pt idx="25588">
                  <c:v>42.647916666666703</c:v>
                </c:pt>
                <c:pt idx="25589">
                  <c:v>42.649583333333403</c:v>
                </c:pt>
                <c:pt idx="25590">
                  <c:v>42.651249999999997</c:v>
                </c:pt>
                <c:pt idx="25591">
                  <c:v>42.652916666666698</c:v>
                </c:pt>
                <c:pt idx="25592">
                  <c:v>42.654583333333399</c:v>
                </c:pt>
                <c:pt idx="25593">
                  <c:v>42.65625</c:v>
                </c:pt>
                <c:pt idx="25594">
                  <c:v>42.657916666666701</c:v>
                </c:pt>
                <c:pt idx="25595">
                  <c:v>42.659583333333401</c:v>
                </c:pt>
                <c:pt idx="25596">
                  <c:v>42.661250000000003</c:v>
                </c:pt>
                <c:pt idx="25597">
                  <c:v>42.662916666666703</c:v>
                </c:pt>
                <c:pt idx="25598">
                  <c:v>42.664583333333397</c:v>
                </c:pt>
                <c:pt idx="25599">
                  <c:v>42.666249999999998</c:v>
                </c:pt>
                <c:pt idx="25600">
                  <c:v>42.667916666666699</c:v>
                </c:pt>
                <c:pt idx="25601">
                  <c:v>42.669583333333399</c:v>
                </c:pt>
                <c:pt idx="25602">
                  <c:v>42.671250000000001</c:v>
                </c:pt>
                <c:pt idx="25603">
                  <c:v>42.672916666666701</c:v>
                </c:pt>
                <c:pt idx="25604">
                  <c:v>42.674583333333402</c:v>
                </c:pt>
                <c:pt idx="25605">
                  <c:v>42.676250000000003</c:v>
                </c:pt>
                <c:pt idx="25606">
                  <c:v>42.677916666666697</c:v>
                </c:pt>
                <c:pt idx="25607">
                  <c:v>42.679583333333397</c:v>
                </c:pt>
                <c:pt idx="25608">
                  <c:v>42.681249999999999</c:v>
                </c:pt>
                <c:pt idx="25609">
                  <c:v>42.682916666666699</c:v>
                </c:pt>
                <c:pt idx="25610">
                  <c:v>42.6845833333334</c:v>
                </c:pt>
                <c:pt idx="25611">
                  <c:v>42.686250000000001</c:v>
                </c:pt>
                <c:pt idx="25612">
                  <c:v>42.687916666666702</c:v>
                </c:pt>
                <c:pt idx="25613">
                  <c:v>42.689583333333402</c:v>
                </c:pt>
                <c:pt idx="25614">
                  <c:v>42.691249999999997</c:v>
                </c:pt>
                <c:pt idx="25615">
                  <c:v>42.692916666666697</c:v>
                </c:pt>
                <c:pt idx="25616">
                  <c:v>42.694583333333398</c:v>
                </c:pt>
                <c:pt idx="25617">
                  <c:v>42.696249999999999</c:v>
                </c:pt>
                <c:pt idx="25618">
                  <c:v>42.6979166666667</c:v>
                </c:pt>
                <c:pt idx="25619">
                  <c:v>42.699583333333401</c:v>
                </c:pt>
                <c:pt idx="25620">
                  <c:v>42.701250000000002</c:v>
                </c:pt>
                <c:pt idx="25621">
                  <c:v>42.702916666666702</c:v>
                </c:pt>
                <c:pt idx="25622">
                  <c:v>42.704583333333403</c:v>
                </c:pt>
                <c:pt idx="25623">
                  <c:v>42.706249999999997</c:v>
                </c:pt>
                <c:pt idx="25624">
                  <c:v>42.707916666666698</c:v>
                </c:pt>
                <c:pt idx="25625">
                  <c:v>42.709583333333399</c:v>
                </c:pt>
                <c:pt idx="25626">
                  <c:v>42.71125</c:v>
                </c:pt>
                <c:pt idx="25627">
                  <c:v>42.7129166666667</c:v>
                </c:pt>
                <c:pt idx="25628">
                  <c:v>42.714583333333401</c:v>
                </c:pt>
                <c:pt idx="25629">
                  <c:v>42.716250000000002</c:v>
                </c:pt>
                <c:pt idx="25630">
                  <c:v>42.717916666666703</c:v>
                </c:pt>
                <c:pt idx="25631">
                  <c:v>42.719583333333397</c:v>
                </c:pt>
                <c:pt idx="25632">
                  <c:v>42.721249999999998</c:v>
                </c:pt>
                <c:pt idx="25633">
                  <c:v>42.722916666666698</c:v>
                </c:pt>
                <c:pt idx="25634">
                  <c:v>42.724583333333399</c:v>
                </c:pt>
                <c:pt idx="25635">
                  <c:v>42.72625</c:v>
                </c:pt>
                <c:pt idx="25636">
                  <c:v>42.727916666666701</c:v>
                </c:pt>
                <c:pt idx="25637">
                  <c:v>42.729583333333402</c:v>
                </c:pt>
                <c:pt idx="25638">
                  <c:v>42.731250000000003</c:v>
                </c:pt>
                <c:pt idx="25639">
                  <c:v>42.732916666666704</c:v>
                </c:pt>
                <c:pt idx="25640">
                  <c:v>42.734583333333397</c:v>
                </c:pt>
                <c:pt idx="25641">
                  <c:v>42.736249999999998</c:v>
                </c:pt>
                <c:pt idx="25642">
                  <c:v>42.737916666666699</c:v>
                </c:pt>
                <c:pt idx="25643">
                  <c:v>42.7395833333334</c:v>
                </c:pt>
                <c:pt idx="25644">
                  <c:v>42.741250000000001</c:v>
                </c:pt>
                <c:pt idx="25645">
                  <c:v>42.742916666666702</c:v>
                </c:pt>
                <c:pt idx="25646">
                  <c:v>42.744583333333402</c:v>
                </c:pt>
                <c:pt idx="25647">
                  <c:v>42.746250000000003</c:v>
                </c:pt>
                <c:pt idx="25648">
                  <c:v>42.747916666666697</c:v>
                </c:pt>
                <c:pt idx="25649">
                  <c:v>42.749583333333398</c:v>
                </c:pt>
                <c:pt idx="25650">
                  <c:v>42.751249999999999</c:v>
                </c:pt>
                <c:pt idx="25651">
                  <c:v>42.7529166666667</c:v>
                </c:pt>
                <c:pt idx="25652">
                  <c:v>42.7545833333334</c:v>
                </c:pt>
                <c:pt idx="25653">
                  <c:v>42.756250000000001</c:v>
                </c:pt>
                <c:pt idx="25654">
                  <c:v>42.757916666666702</c:v>
                </c:pt>
                <c:pt idx="25655">
                  <c:v>42.759583333333403</c:v>
                </c:pt>
                <c:pt idx="25656">
                  <c:v>42.761249999999997</c:v>
                </c:pt>
                <c:pt idx="25657">
                  <c:v>42.762916666666698</c:v>
                </c:pt>
                <c:pt idx="25658">
                  <c:v>42.764583333333398</c:v>
                </c:pt>
                <c:pt idx="25659">
                  <c:v>42.766249999999999</c:v>
                </c:pt>
                <c:pt idx="25660">
                  <c:v>42.7679166666667</c:v>
                </c:pt>
                <c:pt idx="25661">
                  <c:v>42.769583333333401</c:v>
                </c:pt>
                <c:pt idx="25662">
                  <c:v>42.771250000000002</c:v>
                </c:pt>
                <c:pt idx="25663">
                  <c:v>42.772916666666703</c:v>
                </c:pt>
                <c:pt idx="25664">
                  <c:v>42.774583333333403</c:v>
                </c:pt>
                <c:pt idx="25665">
                  <c:v>42.776249999999997</c:v>
                </c:pt>
                <c:pt idx="25666">
                  <c:v>42.777916666666698</c:v>
                </c:pt>
                <c:pt idx="25667">
                  <c:v>42.779583333333399</c:v>
                </c:pt>
                <c:pt idx="25668">
                  <c:v>42.78125</c:v>
                </c:pt>
                <c:pt idx="25669">
                  <c:v>42.782916666666701</c:v>
                </c:pt>
                <c:pt idx="25670">
                  <c:v>42.784583333333401</c:v>
                </c:pt>
                <c:pt idx="25671">
                  <c:v>42.786250000000003</c:v>
                </c:pt>
                <c:pt idx="25672">
                  <c:v>42.787916666666703</c:v>
                </c:pt>
                <c:pt idx="25673">
                  <c:v>42.789583333333397</c:v>
                </c:pt>
                <c:pt idx="25674">
                  <c:v>42.791249999999998</c:v>
                </c:pt>
                <c:pt idx="25675">
                  <c:v>42.792916666666699</c:v>
                </c:pt>
                <c:pt idx="25676">
                  <c:v>42.794583333333399</c:v>
                </c:pt>
                <c:pt idx="25677">
                  <c:v>42.796250000000001</c:v>
                </c:pt>
                <c:pt idx="25678">
                  <c:v>42.797916666666701</c:v>
                </c:pt>
                <c:pt idx="25679">
                  <c:v>42.799583333333402</c:v>
                </c:pt>
                <c:pt idx="25680">
                  <c:v>42.801250000000003</c:v>
                </c:pt>
                <c:pt idx="25681">
                  <c:v>42.802916666666697</c:v>
                </c:pt>
                <c:pt idx="25682">
                  <c:v>42.804583333333397</c:v>
                </c:pt>
                <c:pt idx="25683">
                  <c:v>42.806249999999999</c:v>
                </c:pt>
                <c:pt idx="25684">
                  <c:v>42.807916666666699</c:v>
                </c:pt>
                <c:pt idx="25685">
                  <c:v>42.8095833333334</c:v>
                </c:pt>
                <c:pt idx="25686">
                  <c:v>42.811250000000001</c:v>
                </c:pt>
                <c:pt idx="25687">
                  <c:v>42.812916666666702</c:v>
                </c:pt>
                <c:pt idx="25688">
                  <c:v>42.814583333333402</c:v>
                </c:pt>
                <c:pt idx="25689">
                  <c:v>42.816249999999997</c:v>
                </c:pt>
                <c:pt idx="25690">
                  <c:v>42.817916666666697</c:v>
                </c:pt>
                <c:pt idx="25691">
                  <c:v>42.819583333333398</c:v>
                </c:pt>
                <c:pt idx="25692">
                  <c:v>42.821249999999999</c:v>
                </c:pt>
                <c:pt idx="25693">
                  <c:v>42.8229166666667</c:v>
                </c:pt>
                <c:pt idx="25694">
                  <c:v>42.824583333333401</c:v>
                </c:pt>
                <c:pt idx="25695">
                  <c:v>42.826250000000002</c:v>
                </c:pt>
                <c:pt idx="25696">
                  <c:v>42.827916666666702</c:v>
                </c:pt>
                <c:pt idx="25697">
                  <c:v>42.829583333333403</c:v>
                </c:pt>
                <c:pt idx="25698">
                  <c:v>42.831249999999997</c:v>
                </c:pt>
                <c:pt idx="25699">
                  <c:v>42.832916666666698</c:v>
                </c:pt>
                <c:pt idx="25700">
                  <c:v>42.834583333333399</c:v>
                </c:pt>
                <c:pt idx="25701">
                  <c:v>42.83625</c:v>
                </c:pt>
                <c:pt idx="25702">
                  <c:v>42.8379166666667</c:v>
                </c:pt>
                <c:pt idx="25703">
                  <c:v>42.839583333333401</c:v>
                </c:pt>
                <c:pt idx="25704">
                  <c:v>42.841250000000002</c:v>
                </c:pt>
                <c:pt idx="25705">
                  <c:v>42.842916666666703</c:v>
                </c:pt>
                <c:pt idx="25706">
                  <c:v>42.844583333333397</c:v>
                </c:pt>
                <c:pt idx="25707">
                  <c:v>42.846249999999998</c:v>
                </c:pt>
                <c:pt idx="25708">
                  <c:v>42.847916666666698</c:v>
                </c:pt>
                <c:pt idx="25709">
                  <c:v>42.849583333333399</c:v>
                </c:pt>
                <c:pt idx="25710">
                  <c:v>42.85125</c:v>
                </c:pt>
                <c:pt idx="25711">
                  <c:v>42.852916666666701</c:v>
                </c:pt>
                <c:pt idx="25712">
                  <c:v>42.854583333333402</c:v>
                </c:pt>
                <c:pt idx="25713">
                  <c:v>42.856250000000003</c:v>
                </c:pt>
                <c:pt idx="25714">
                  <c:v>42.857916666666704</c:v>
                </c:pt>
                <c:pt idx="25715">
                  <c:v>42.859583333333397</c:v>
                </c:pt>
                <c:pt idx="25716">
                  <c:v>42.861249999999998</c:v>
                </c:pt>
                <c:pt idx="25717">
                  <c:v>42.862916666666699</c:v>
                </c:pt>
                <c:pt idx="25718">
                  <c:v>42.8645833333334</c:v>
                </c:pt>
                <c:pt idx="25719">
                  <c:v>42.866250000000001</c:v>
                </c:pt>
                <c:pt idx="25720">
                  <c:v>42.867916666666702</c:v>
                </c:pt>
                <c:pt idx="25721">
                  <c:v>42.869583333333402</c:v>
                </c:pt>
                <c:pt idx="25722">
                  <c:v>42.871250000000003</c:v>
                </c:pt>
                <c:pt idx="25723">
                  <c:v>42.872916666666697</c:v>
                </c:pt>
                <c:pt idx="25724">
                  <c:v>42.874583333333398</c:v>
                </c:pt>
                <c:pt idx="25725">
                  <c:v>42.876249999999999</c:v>
                </c:pt>
                <c:pt idx="25726">
                  <c:v>42.8779166666667</c:v>
                </c:pt>
                <c:pt idx="25727">
                  <c:v>42.8795833333334</c:v>
                </c:pt>
                <c:pt idx="25728">
                  <c:v>42.881250000000001</c:v>
                </c:pt>
                <c:pt idx="25729">
                  <c:v>42.882916666666702</c:v>
                </c:pt>
                <c:pt idx="25730">
                  <c:v>42.884583333333303</c:v>
                </c:pt>
                <c:pt idx="25731">
                  <c:v>42.886249999999997</c:v>
                </c:pt>
                <c:pt idx="25732">
                  <c:v>42.887916666666698</c:v>
                </c:pt>
                <c:pt idx="25733">
                  <c:v>42.889583333333398</c:v>
                </c:pt>
                <c:pt idx="25734">
                  <c:v>42.891249999999999</c:v>
                </c:pt>
                <c:pt idx="25735">
                  <c:v>42.8929166666667</c:v>
                </c:pt>
                <c:pt idx="25736">
                  <c:v>42.894583333333401</c:v>
                </c:pt>
                <c:pt idx="25737">
                  <c:v>42.896250000000002</c:v>
                </c:pt>
                <c:pt idx="25738">
                  <c:v>42.897916666666703</c:v>
                </c:pt>
                <c:pt idx="25739">
                  <c:v>42.899583333333297</c:v>
                </c:pt>
                <c:pt idx="25740">
                  <c:v>42.901249999999997</c:v>
                </c:pt>
                <c:pt idx="25741">
                  <c:v>42.902916666666698</c:v>
                </c:pt>
                <c:pt idx="25742">
                  <c:v>42.904583333333399</c:v>
                </c:pt>
                <c:pt idx="25743">
                  <c:v>42.90625</c:v>
                </c:pt>
                <c:pt idx="25744">
                  <c:v>42.907916666666701</c:v>
                </c:pt>
                <c:pt idx="25745">
                  <c:v>42.909583333333401</c:v>
                </c:pt>
                <c:pt idx="25746">
                  <c:v>42.911250000000003</c:v>
                </c:pt>
                <c:pt idx="25747">
                  <c:v>42.912916666666703</c:v>
                </c:pt>
                <c:pt idx="25748">
                  <c:v>42.914583333333397</c:v>
                </c:pt>
                <c:pt idx="25749">
                  <c:v>42.916249999999998</c:v>
                </c:pt>
                <c:pt idx="25750">
                  <c:v>42.917916666666699</c:v>
                </c:pt>
                <c:pt idx="25751">
                  <c:v>42.919583333333399</c:v>
                </c:pt>
                <c:pt idx="25752">
                  <c:v>42.921250000000001</c:v>
                </c:pt>
                <c:pt idx="25753">
                  <c:v>42.922916666666701</c:v>
                </c:pt>
                <c:pt idx="25754">
                  <c:v>42.924583333333402</c:v>
                </c:pt>
                <c:pt idx="25755">
                  <c:v>42.926250000000003</c:v>
                </c:pt>
                <c:pt idx="25756">
                  <c:v>42.927916666666697</c:v>
                </c:pt>
                <c:pt idx="25757">
                  <c:v>42.929583333333397</c:v>
                </c:pt>
                <c:pt idx="25758">
                  <c:v>42.931249999999999</c:v>
                </c:pt>
                <c:pt idx="25759">
                  <c:v>42.932916666666699</c:v>
                </c:pt>
                <c:pt idx="25760">
                  <c:v>42.9345833333334</c:v>
                </c:pt>
                <c:pt idx="25761">
                  <c:v>42.936250000000001</c:v>
                </c:pt>
                <c:pt idx="25762">
                  <c:v>42.937916666666702</c:v>
                </c:pt>
                <c:pt idx="25763">
                  <c:v>42.939583333333402</c:v>
                </c:pt>
                <c:pt idx="25764">
                  <c:v>42.941249999999997</c:v>
                </c:pt>
                <c:pt idx="25765">
                  <c:v>42.942916666666697</c:v>
                </c:pt>
                <c:pt idx="25766">
                  <c:v>42.944583333333398</c:v>
                </c:pt>
                <c:pt idx="25767">
                  <c:v>42.946249999999999</c:v>
                </c:pt>
                <c:pt idx="25768">
                  <c:v>42.9479166666667</c:v>
                </c:pt>
                <c:pt idx="25769">
                  <c:v>42.949583333333401</c:v>
                </c:pt>
                <c:pt idx="25770">
                  <c:v>42.951250000000002</c:v>
                </c:pt>
                <c:pt idx="25771">
                  <c:v>42.952916666666702</c:v>
                </c:pt>
                <c:pt idx="25772">
                  <c:v>42.954583333333403</c:v>
                </c:pt>
                <c:pt idx="25773">
                  <c:v>42.956249999999997</c:v>
                </c:pt>
                <c:pt idx="25774">
                  <c:v>42.957916666666698</c:v>
                </c:pt>
                <c:pt idx="25775">
                  <c:v>42.959583333333399</c:v>
                </c:pt>
                <c:pt idx="25776">
                  <c:v>42.96125</c:v>
                </c:pt>
                <c:pt idx="25777">
                  <c:v>42.9629166666667</c:v>
                </c:pt>
                <c:pt idx="25778">
                  <c:v>42.964583333333401</c:v>
                </c:pt>
                <c:pt idx="25779">
                  <c:v>42.966250000000002</c:v>
                </c:pt>
                <c:pt idx="25780">
                  <c:v>42.967916666666703</c:v>
                </c:pt>
                <c:pt idx="25781">
                  <c:v>42.969583333333397</c:v>
                </c:pt>
                <c:pt idx="25782">
                  <c:v>42.971249999999998</c:v>
                </c:pt>
                <c:pt idx="25783">
                  <c:v>42.972916666666698</c:v>
                </c:pt>
                <c:pt idx="25784">
                  <c:v>42.974583333333399</c:v>
                </c:pt>
                <c:pt idx="25785">
                  <c:v>42.97625</c:v>
                </c:pt>
                <c:pt idx="25786">
                  <c:v>42.977916666666701</c:v>
                </c:pt>
                <c:pt idx="25787">
                  <c:v>42.979583333333402</c:v>
                </c:pt>
                <c:pt idx="25788">
                  <c:v>42.981250000000003</c:v>
                </c:pt>
                <c:pt idx="25789">
                  <c:v>42.982916666666704</c:v>
                </c:pt>
                <c:pt idx="25790">
                  <c:v>42.984583333333397</c:v>
                </c:pt>
                <c:pt idx="25791">
                  <c:v>42.986249999999998</c:v>
                </c:pt>
                <c:pt idx="25792">
                  <c:v>42.987916666666699</c:v>
                </c:pt>
                <c:pt idx="25793">
                  <c:v>42.9895833333334</c:v>
                </c:pt>
                <c:pt idx="25794">
                  <c:v>42.991250000000001</c:v>
                </c:pt>
                <c:pt idx="25795">
                  <c:v>42.992916666666702</c:v>
                </c:pt>
                <c:pt idx="25796">
                  <c:v>42.994583333333402</c:v>
                </c:pt>
                <c:pt idx="25797">
                  <c:v>42.996250000000003</c:v>
                </c:pt>
                <c:pt idx="25798">
                  <c:v>42.997916666666697</c:v>
                </c:pt>
                <c:pt idx="25799">
                  <c:v>42.999583333333398</c:v>
                </c:pt>
                <c:pt idx="25800">
                  <c:v>43.001249999999999</c:v>
                </c:pt>
                <c:pt idx="25801">
                  <c:v>43.0029166666667</c:v>
                </c:pt>
                <c:pt idx="25802">
                  <c:v>43.0045833333334</c:v>
                </c:pt>
                <c:pt idx="25803">
                  <c:v>43.006250000000001</c:v>
                </c:pt>
                <c:pt idx="25804">
                  <c:v>43.007916666666702</c:v>
                </c:pt>
                <c:pt idx="25805">
                  <c:v>43.009583333333403</c:v>
                </c:pt>
                <c:pt idx="25806">
                  <c:v>43.011249999999997</c:v>
                </c:pt>
                <c:pt idx="25807">
                  <c:v>43.012916666666698</c:v>
                </c:pt>
                <c:pt idx="25808">
                  <c:v>43.014583333333398</c:v>
                </c:pt>
                <c:pt idx="25809">
                  <c:v>43.016249999999999</c:v>
                </c:pt>
                <c:pt idx="25810">
                  <c:v>43.0179166666667</c:v>
                </c:pt>
                <c:pt idx="25811">
                  <c:v>43.019583333333401</c:v>
                </c:pt>
                <c:pt idx="25812">
                  <c:v>43.021250000000002</c:v>
                </c:pt>
                <c:pt idx="25813">
                  <c:v>43.022916666666703</c:v>
                </c:pt>
                <c:pt idx="25814">
                  <c:v>43.024583333333403</c:v>
                </c:pt>
                <c:pt idx="25815">
                  <c:v>43.026249999999997</c:v>
                </c:pt>
                <c:pt idx="25816">
                  <c:v>43.027916666666698</c:v>
                </c:pt>
                <c:pt idx="25817">
                  <c:v>43.029583333333399</c:v>
                </c:pt>
                <c:pt idx="25818">
                  <c:v>43.03125</c:v>
                </c:pt>
                <c:pt idx="25819">
                  <c:v>43.032916666666701</c:v>
                </c:pt>
                <c:pt idx="25820">
                  <c:v>43.034583333333401</c:v>
                </c:pt>
                <c:pt idx="25821">
                  <c:v>43.036250000000003</c:v>
                </c:pt>
                <c:pt idx="25822">
                  <c:v>43.037916666666703</c:v>
                </c:pt>
                <c:pt idx="25823">
                  <c:v>43.039583333333397</c:v>
                </c:pt>
                <c:pt idx="25824">
                  <c:v>43.041249999999998</c:v>
                </c:pt>
                <c:pt idx="25825">
                  <c:v>43.042916666666699</c:v>
                </c:pt>
                <c:pt idx="25826">
                  <c:v>43.044583333333399</c:v>
                </c:pt>
                <c:pt idx="25827">
                  <c:v>43.046250000000001</c:v>
                </c:pt>
                <c:pt idx="25828">
                  <c:v>43.047916666666701</c:v>
                </c:pt>
                <c:pt idx="25829">
                  <c:v>43.049583333333402</c:v>
                </c:pt>
                <c:pt idx="25830">
                  <c:v>43.051250000000003</c:v>
                </c:pt>
                <c:pt idx="25831">
                  <c:v>43.052916666666697</c:v>
                </c:pt>
                <c:pt idx="25832">
                  <c:v>43.054583333333397</c:v>
                </c:pt>
                <c:pt idx="25833">
                  <c:v>43.056249999999999</c:v>
                </c:pt>
                <c:pt idx="25834">
                  <c:v>43.057916666666699</c:v>
                </c:pt>
                <c:pt idx="25835">
                  <c:v>43.0595833333334</c:v>
                </c:pt>
                <c:pt idx="25836">
                  <c:v>43.061250000000001</c:v>
                </c:pt>
                <c:pt idx="25837">
                  <c:v>43.062916666666702</c:v>
                </c:pt>
                <c:pt idx="25838">
                  <c:v>43.064583333333402</c:v>
                </c:pt>
                <c:pt idx="25839">
                  <c:v>43.066249999999997</c:v>
                </c:pt>
                <c:pt idx="25840">
                  <c:v>43.067916666666697</c:v>
                </c:pt>
                <c:pt idx="25841">
                  <c:v>43.069583333333398</c:v>
                </c:pt>
                <c:pt idx="25842">
                  <c:v>43.071249999999999</c:v>
                </c:pt>
                <c:pt idx="25843">
                  <c:v>43.0729166666667</c:v>
                </c:pt>
                <c:pt idx="25844">
                  <c:v>43.074583333333401</c:v>
                </c:pt>
                <c:pt idx="25845">
                  <c:v>43.076250000000002</c:v>
                </c:pt>
                <c:pt idx="25846">
                  <c:v>43.077916666666702</c:v>
                </c:pt>
                <c:pt idx="25847">
                  <c:v>43.079583333333403</c:v>
                </c:pt>
                <c:pt idx="25848">
                  <c:v>43.081249999999997</c:v>
                </c:pt>
                <c:pt idx="25849">
                  <c:v>43.082916666666698</c:v>
                </c:pt>
                <c:pt idx="25850">
                  <c:v>43.084583333333399</c:v>
                </c:pt>
                <c:pt idx="25851">
                  <c:v>43.08625</c:v>
                </c:pt>
                <c:pt idx="25852">
                  <c:v>43.0879166666667</c:v>
                </c:pt>
                <c:pt idx="25853">
                  <c:v>43.089583333333401</c:v>
                </c:pt>
                <c:pt idx="25854">
                  <c:v>43.091250000000002</c:v>
                </c:pt>
                <c:pt idx="25855">
                  <c:v>43.092916666666703</c:v>
                </c:pt>
                <c:pt idx="25856">
                  <c:v>43.094583333333397</c:v>
                </c:pt>
                <c:pt idx="25857">
                  <c:v>43.096249999999998</c:v>
                </c:pt>
                <c:pt idx="25858">
                  <c:v>43.097916666666698</c:v>
                </c:pt>
                <c:pt idx="25859">
                  <c:v>43.099583333333399</c:v>
                </c:pt>
                <c:pt idx="25860">
                  <c:v>43.10125</c:v>
                </c:pt>
                <c:pt idx="25861">
                  <c:v>43.102916666666701</c:v>
                </c:pt>
                <c:pt idx="25862">
                  <c:v>43.104583333333402</c:v>
                </c:pt>
                <c:pt idx="25863">
                  <c:v>43.106250000000003</c:v>
                </c:pt>
                <c:pt idx="25864">
                  <c:v>43.107916666666704</c:v>
                </c:pt>
                <c:pt idx="25865">
                  <c:v>43.109583333333397</c:v>
                </c:pt>
                <c:pt idx="25866">
                  <c:v>43.111249999999998</c:v>
                </c:pt>
                <c:pt idx="25867">
                  <c:v>43.112916666666699</c:v>
                </c:pt>
                <c:pt idx="25868">
                  <c:v>43.1145833333334</c:v>
                </c:pt>
                <c:pt idx="25869">
                  <c:v>43.116250000000001</c:v>
                </c:pt>
                <c:pt idx="25870">
                  <c:v>43.117916666666702</c:v>
                </c:pt>
                <c:pt idx="25871">
                  <c:v>43.119583333333402</c:v>
                </c:pt>
                <c:pt idx="25872">
                  <c:v>43.121250000000003</c:v>
                </c:pt>
                <c:pt idx="25873">
                  <c:v>43.122916666666697</c:v>
                </c:pt>
                <c:pt idx="25874">
                  <c:v>43.124583333333398</c:v>
                </c:pt>
                <c:pt idx="25875">
                  <c:v>43.126249999999999</c:v>
                </c:pt>
                <c:pt idx="25876">
                  <c:v>43.1279166666667</c:v>
                </c:pt>
                <c:pt idx="25877">
                  <c:v>43.1295833333334</c:v>
                </c:pt>
                <c:pt idx="25878">
                  <c:v>43.131250000000001</c:v>
                </c:pt>
                <c:pt idx="25879">
                  <c:v>43.132916666666702</c:v>
                </c:pt>
                <c:pt idx="25880">
                  <c:v>43.134583333333403</c:v>
                </c:pt>
                <c:pt idx="25881">
                  <c:v>43.136249999999997</c:v>
                </c:pt>
                <c:pt idx="25882">
                  <c:v>43.137916666666698</c:v>
                </c:pt>
                <c:pt idx="25883">
                  <c:v>43.139583333333398</c:v>
                </c:pt>
                <c:pt idx="25884">
                  <c:v>43.141249999999999</c:v>
                </c:pt>
                <c:pt idx="25885">
                  <c:v>43.1429166666667</c:v>
                </c:pt>
                <c:pt idx="25886">
                  <c:v>43.144583333333401</c:v>
                </c:pt>
                <c:pt idx="25887">
                  <c:v>43.146250000000002</c:v>
                </c:pt>
                <c:pt idx="25888">
                  <c:v>43.147916666666703</c:v>
                </c:pt>
                <c:pt idx="25889">
                  <c:v>43.149583333333403</c:v>
                </c:pt>
                <c:pt idx="25890">
                  <c:v>43.151249999999997</c:v>
                </c:pt>
                <c:pt idx="25891">
                  <c:v>43.152916666666698</c:v>
                </c:pt>
                <c:pt idx="25892">
                  <c:v>43.154583333333399</c:v>
                </c:pt>
                <c:pt idx="25893">
                  <c:v>43.15625</c:v>
                </c:pt>
                <c:pt idx="25894">
                  <c:v>43.157916666666701</c:v>
                </c:pt>
                <c:pt idx="25895">
                  <c:v>43.159583333333401</c:v>
                </c:pt>
                <c:pt idx="25896">
                  <c:v>43.161250000000003</c:v>
                </c:pt>
                <c:pt idx="25897">
                  <c:v>43.162916666666703</c:v>
                </c:pt>
                <c:pt idx="25898">
                  <c:v>43.164583333333397</c:v>
                </c:pt>
                <c:pt idx="25899">
                  <c:v>43.166249999999998</c:v>
                </c:pt>
                <c:pt idx="25900">
                  <c:v>43.167916666666699</c:v>
                </c:pt>
                <c:pt idx="25901">
                  <c:v>43.169583333333399</c:v>
                </c:pt>
                <c:pt idx="25902">
                  <c:v>43.171250000000001</c:v>
                </c:pt>
                <c:pt idx="25903">
                  <c:v>43.172916666666701</c:v>
                </c:pt>
                <c:pt idx="25904">
                  <c:v>43.174583333333402</c:v>
                </c:pt>
                <c:pt idx="25905">
                  <c:v>43.176250000000003</c:v>
                </c:pt>
                <c:pt idx="25906">
                  <c:v>43.177916666666697</c:v>
                </c:pt>
                <c:pt idx="25907">
                  <c:v>43.179583333333397</c:v>
                </c:pt>
                <c:pt idx="25908">
                  <c:v>43.181249999999999</c:v>
                </c:pt>
                <c:pt idx="25909">
                  <c:v>43.182916666666699</c:v>
                </c:pt>
                <c:pt idx="25910">
                  <c:v>43.1845833333334</c:v>
                </c:pt>
                <c:pt idx="25911">
                  <c:v>43.186250000000001</c:v>
                </c:pt>
                <c:pt idx="25912">
                  <c:v>43.187916666666702</c:v>
                </c:pt>
                <c:pt idx="25913">
                  <c:v>43.189583333333303</c:v>
                </c:pt>
                <c:pt idx="25914">
                  <c:v>43.191249999999997</c:v>
                </c:pt>
                <c:pt idx="25915">
                  <c:v>43.192916666666697</c:v>
                </c:pt>
                <c:pt idx="25916">
                  <c:v>43.194583333333398</c:v>
                </c:pt>
                <c:pt idx="25917">
                  <c:v>43.196249999999999</c:v>
                </c:pt>
                <c:pt idx="25918">
                  <c:v>43.1979166666667</c:v>
                </c:pt>
                <c:pt idx="25919">
                  <c:v>43.199583333333401</c:v>
                </c:pt>
                <c:pt idx="25920">
                  <c:v>43.201250000000002</c:v>
                </c:pt>
                <c:pt idx="25921">
                  <c:v>43.202916666666702</c:v>
                </c:pt>
                <c:pt idx="25922">
                  <c:v>43.204583333333296</c:v>
                </c:pt>
                <c:pt idx="25923">
                  <c:v>43.206249999999997</c:v>
                </c:pt>
                <c:pt idx="25924">
                  <c:v>43.207916666666698</c:v>
                </c:pt>
                <c:pt idx="25925">
                  <c:v>43.209583333333399</c:v>
                </c:pt>
                <c:pt idx="25926">
                  <c:v>43.21125</c:v>
                </c:pt>
                <c:pt idx="25927">
                  <c:v>43.2129166666667</c:v>
                </c:pt>
                <c:pt idx="25928">
                  <c:v>43.214583333333401</c:v>
                </c:pt>
                <c:pt idx="25929">
                  <c:v>43.216250000000002</c:v>
                </c:pt>
                <c:pt idx="25930">
                  <c:v>43.217916666666703</c:v>
                </c:pt>
                <c:pt idx="25931">
                  <c:v>43.219583333333397</c:v>
                </c:pt>
                <c:pt idx="25932">
                  <c:v>43.221249999999998</c:v>
                </c:pt>
                <c:pt idx="25933">
                  <c:v>43.222916666666698</c:v>
                </c:pt>
                <c:pt idx="25934">
                  <c:v>43.224583333333399</c:v>
                </c:pt>
                <c:pt idx="25935">
                  <c:v>43.22625</c:v>
                </c:pt>
                <c:pt idx="25936">
                  <c:v>43.227916666666701</c:v>
                </c:pt>
                <c:pt idx="25937">
                  <c:v>43.229583333333402</c:v>
                </c:pt>
                <c:pt idx="25938">
                  <c:v>43.231250000000003</c:v>
                </c:pt>
                <c:pt idx="25939">
                  <c:v>43.232916666666704</c:v>
                </c:pt>
                <c:pt idx="25940">
                  <c:v>43.234583333333397</c:v>
                </c:pt>
                <c:pt idx="25941">
                  <c:v>43.236249999999998</c:v>
                </c:pt>
                <c:pt idx="25942">
                  <c:v>43.237916666666699</c:v>
                </c:pt>
                <c:pt idx="25943">
                  <c:v>43.2395833333334</c:v>
                </c:pt>
                <c:pt idx="25944">
                  <c:v>43.241250000000001</c:v>
                </c:pt>
                <c:pt idx="25945">
                  <c:v>43.242916666666702</c:v>
                </c:pt>
                <c:pt idx="25946">
                  <c:v>43.244583333333402</c:v>
                </c:pt>
                <c:pt idx="25947">
                  <c:v>43.246250000000003</c:v>
                </c:pt>
                <c:pt idx="25948">
                  <c:v>43.247916666666697</c:v>
                </c:pt>
                <c:pt idx="25949">
                  <c:v>43.249583333333398</c:v>
                </c:pt>
                <c:pt idx="25950">
                  <c:v>43.251249999999999</c:v>
                </c:pt>
                <c:pt idx="25951">
                  <c:v>43.2529166666667</c:v>
                </c:pt>
                <c:pt idx="25952">
                  <c:v>43.2545833333334</c:v>
                </c:pt>
                <c:pt idx="25953">
                  <c:v>43.256250000000001</c:v>
                </c:pt>
                <c:pt idx="25954">
                  <c:v>43.257916666666702</c:v>
                </c:pt>
                <c:pt idx="25955">
                  <c:v>43.259583333333403</c:v>
                </c:pt>
                <c:pt idx="25956">
                  <c:v>43.261249999999997</c:v>
                </c:pt>
                <c:pt idx="25957">
                  <c:v>43.262916666666698</c:v>
                </c:pt>
                <c:pt idx="25958">
                  <c:v>43.264583333333398</c:v>
                </c:pt>
                <c:pt idx="25959">
                  <c:v>43.266249999999999</c:v>
                </c:pt>
                <c:pt idx="25960">
                  <c:v>43.2679166666667</c:v>
                </c:pt>
                <c:pt idx="25961">
                  <c:v>43.269583333333401</c:v>
                </c:pt>
                <c:pt idx="25962">
                  <c:v>43.271250000000002</c:v>
                </c:pt>
                <c:pt idx="25963">
                  <c:v>43.272916666666703</c:v>
                </c:pt>
                <c:pt idx="25964">
                  <c:v>43.274583333333403</c:v>
                </c:pt>
                <c:pt idx="25965">
                  <c:v>43.276249999999997</c:v>
                </c:pt>
                <c:pt idx="25966">
                  <c:v>43.277916666666698</c:v>
                </c:pt>
                <c:pt idx="25967">
                  <c:v>43.279583333333399</c:v>
                </c:pt>
                <c:pt idx="25968">
                  <c:v>43.28125</c:v>
                </c:pt>
                <c:pt idx="25969">
                  <c:v>43.282916666666701</c:v>
                </c:pt>
                <c:pt idx="25970">
                  <c:v>43.284583333333401</c:v>
                </c:pt>
                <c:pt idx="25971">
                  <c:v>43.286250000000003</c:v>
                </c:pt>
                <c:pt idx="25972">
                  <c:v>43.287916666666703</c:v>
                </c:pt>
                <c:pt idx="25973">
                  <c:v>43.289583333333397</c:v>
                </c:pt>
                <c:pt idx="25974">
                  <c:v>43.291249999999998</c:v>
                </c:pt>
                <c:pt idx="25975">
                  <c:v>43.292916666666699</c:v>
                </c:pt>
                <c:pt idx="25976">
                  <c:v>43.294583333333399</c:v>
                </c:pt>
                <c:pt idx="25977">
                  <c:v>43.296250000000001</c:v>
                </c:pt>
                <c:pt idx="25978">
                  <c:v>43.297916666666701</c:v>
                </c:pt>
                <c:pt idx="25979">
                  <c:v>43.299583333333402</c:v>
                </c:pt>
                <c:pt idx="25980">
                  <c:v>43.301250000000003</c:v>
                </c:pt>
                <c:pt idx="25981">
                  <c:v>43.302916666666697</c:v>
                </c:pt>
                <c:pt idx="25982">
                  <c:v>43.304583333333397</c:v>
                </c:pt>
                <c:pt idx="25983">
                  <c:v>43.306249999999999</c:v>
                </c:pt>
                <c:pt idx="25984">
                  <c:v>43.307916666666699</c:v>
                </c:pt>
                <c:pt idx="25985">
                  <c:v>43.3095833333334</c:v>
                </c:pt>
                <c:pt idx="25986">
                  <c:v>43.311250000000001</c:v>
                </c:pt>
                <c:pt idx="25987">
                  <c:v>43.312916666666702</c:v>
                </c:pt>
                <c:pt idx="25988">
                  <c:v>43.314583333333402</c:v>
                </c:pt>
                <c:pt idx="25989">
                  <c:v>43.316249999999997</c:v>
                </c:pt>
                <c:pt idx="25990">
                  <c:v>43.317916666666697</c:v>
                </c:pt>
                <c:pt idx="25991">
                  <c:v>43.319583333333398</c:v>
                </c:pt>
                <c:pt idx="25992">
                  <c:v>43.321249999999999</c:v>
                </c:pt>
                <c:pt idx="25993">
                  <c:v>43.3229166666667</c:v>
                </c:pt>
                <c:pt idx="25994">
                  <c:v>43.324583333333401</c:v>
                </c:pt>
                <c:pt idx="25995">
                  <c:v>43.326250000000002</c:v>
                </c:pt>
                <c:pt idx="25996">
                  <c:v>43.327916666666702</c:v>
                </c:pt>
                <c:pt idx="25997">
                  <c:v>43.329583333333403</c:v>
                </c:pt>
                <c:pt idx="25998">
                  <c:v>43.331249999999997</c:v>
                </c:pt>
                <c:pt idx="25999">
                  <c:v>43.332916666666698</c:v>
                </c:pt>
                <c:pt idx="26000">
                  <c:v>43.334583333333399</c:v>
                </c:pt>
                <c:pt idx="26001">
                  <c:v>43.33625</c:v>
                </c:pt>
                <c:pt idx="26002">
                  <c:v>43.3379166666667</c:v>
                </c:pt>
                <c:pt idx="26003">
                  <c:v>43.339583333333401</c:v>
                </c:pt>
                <c:pt idx="26004">
                  <c:v>43.341250000000002</c:v>
                </c:pt>
                <c:pt idx="26005">
                  <c:v>43.342916666666703</c:v>
                </c:pt>
                <c:pt idx="26006">
                  <c:v>43.344583333333397</c:v>
                </c:pt>
                <c:pt idx="26007">
                  <c:v>43.346249999999998</c:v>
                </c:pt>
                <c:pt idx="26008">
                  <c:v>43.347916666666698</c:v>
                </c:pt>
                <c:pt idx="26009">
                  <c:v>43.349583333333399</c:v>
                </c:pt>
                <c:pt idx="26010">
                  <c:v>43.35125</c:v>
                </c:pt>
                <c:pt idx="26011">
                  <c:v>43.352916666666701</c:v>
                </c:pt>
                <c:pt idx="26012">
                  <c:v>43.354583333333402</c:v>
                </c:pt>
                <c:pt idx="26013">
                  <c:v>43.356250000000003</c:v>
                </c:pt>
                <c:pt idx="26014">
                  <c:v>43.357916666666704</c:v>
                </c:pt>
                <c:pt idx="26015">
                  <c:v>43.359583333333397</c:v>
                </c:pt>
                <c:pt idx="26016">
                  <c:v>43.361249999999998</c:v>
                </c:pt>
                <c:pt idx="26017">
                  <c:v>43.362916666666699</c:v>
                </c:pt>
                <c:pt idx="26018">
                  <c:v>43.3645833333334</c:v>
                </c:pt>
                <c:pt idx="26019">
                  <c:v>43.366250000000001</c:v>
                </c:pt>
                <c:pt idx="26020">
                  <c:v>43.367916666666702</c:v>
                </c:pt>
                <c:pt idx="26021">
                  <c:v>43.369583333333402</c:v>
                </c:pt>
                <c:pt idx="26022">
                  <c:v>43.371250000000003</c:v>
                </c:pt>
                <c:pt idx="26023">
                  <c:v>43.372916666666697</c:v>
                </c:pt>
                <c:pt idx="26024">
                  <c:v>43.374583333333398</c:v>
                </c:pt>
                <c:pt idx="26025">
                  <c:v>43.376249999999999</c:v>
                </c:pt>
                <c:pt idx="26026">
                  <c:v>43.3779166666667</c:v>
                </c:pt>
                <c:pt idx="26027">
                  <c:v>43.3795833333334</c:v>
                </c:pt>
                <c:pt idx="26028">
                  <c:v>43.381250000000001</c:v>
                </c:pt>
                <c:pt idx="26029">
                  <c:v>43.382916666666702</c:v>
                </c:pt>
                <c:pt idx="26030">
                  <c:v>43.384583333333403</c:v>
                </c:pt>
                <c:pt idx="26031">
                  <c:v>43.386249999999997</c:v>
                </c:pt>
                <c:pt idx="26032">
                  <c:v>43.387916666666698</c:v>
                </c:pt>
                <c:pt idx="26033">
                  <c:v>43.389583333333398</c:v>
                </c:pt>
                <c:pt idx="26034">
                  <c:v>43.391249999999999</c:v>
                </c:pt>
                <c:pt idx="26035">
                  <c:v>43.3929166666667</c:v>
                </c:pt>
                <c:pt idx="26036">
                  <c:v>43.394583333333401</c:v>
                </c:pt>
                <c:pt idx="26037">
                  <c:v>43.396250000000002</c:v>
                </c:pt>
                <c:pt idx="26038">
                  <c:v>43.397916666666703</c:v>
                </c:pt>
                <c:pt idx="26039">
                  <c:v>43.399583333333403</c:v>
                </c:pt>
                <c:pt idx="26040">
                  <c:v>43.401249999999997</c:v>
                </c:pt>
                <c:pt idx="26041">
                  <c:v>43.402916666666698</c:v>
                </c:pt>
                <c:pt idx="26042">
                  <c:v>43.404583333333399</c:v>
                </c:pt>
                <c:pt idx="26043">
                  <c:v>43.40625</c:v>
                </c:pt>
                <c:pt idx="26044">
                  <c:v>43.407916666666701</c:v>
                </c:pt>
                <c:pt idx="26045">
                  <c:v>43.409583333333401</c:v>
                </c:pt>
                <c:pt idx="26046">
                  <c:v>43.411250000000003</c:v>
                </c:pt>
                <c:pt idx="26047">
                  <c:v>43.412916666666703</c:v>
                </c:pt>
                <c:pt idx="26048">
                  <c:v>43.414583333333397</c:v>
                </c:pt>
                <c:pt idx="26049">
                  <c:v>43.416249999999998</c:v>
                </c:pt>
                <c:pt idx="26050">
                  <c:v>43.417916666666699</c:v>
                </c:pt>
                <c:pt idx="26051">
                  <c:v>43.419583333333399</c:v>
                </c:pt>
                <c:pt idx="26052">
                  <c:v>43.421250000000001</c:v>
                </c:pt>
                <c:pt idx="26053">
                  <c:v>43.422916666666701</c:v>
                </c:pt>
                <c:pt idx="26054">
                  <c:v>43.424583333333402</c:v>
                </c:pt>
                <c:pt idx="26055">
                  <c:v>43.426250000000003</c:v>
                </c:pt>
                <c:pt idx="26056">
                  <c:v>43.427916666666697</c:v>
                </c:pt>
                <c:pt idx="26057">
                  <c:v>43.429583333333397</c:v>
                </c:pt>
                <c:pt idx="26058">
                  <c:v>43.431249999999999</c:v>
                </c:pt>
                <c:pt idx="26059">
                  <c:v>43.432916666666699</c:v>
                </c:pt>
                <c:pt idx="26060">
                  <c:v>43.4345833333334</c:v>
                </c:pt>
                <c:pt idx="26061">
                  <c:v>43.436250000000001</c:v>
                </c:pt>
                <c:pt idx="26062">
                  <c:v>43.437916666666702</c:v>
                </c:pt>
                <c:pt idx="26063">
                  <c:v>43.439583333333402</c:v>
                </c:pt>
                <c:pt idx="26064">
                  <c:v>43.441249999999997</c:v>
                </c:pt>
                <c:pt idx="26065">
                  <c:v>43.442916666666697</c:v>
                </c:pt>
                <c:pt idx="26066">
                  <c:v>43.444583333333398</c:v>
                </c:pt>
                <c:pt idx="26067">
                  <c:v>43.446249999999999</c:v>
                </c:pt>
                <c:pt idx="26068">
                  <c:v>43.4479166666667</c:v>
                </c:pt>
                <c:pt idx="26069">
                  <c:v>43.449583333333401</c:v>
                </c:pt>
                <c:pt idx="26070">
                  <c:v>43.451250000000002</c:v>
                </c:pt>
                <c:pt idx="26071">
                  <c:v>43.452916666666702</c:v>
                </c:pt>
                <c:pt idx="26072">
                  <c:v>43.454583333333403</c:v>
                </c:pt>
                <c:pt idx="26073">
                  <c:v>43.456249999999997</c:v>
                </c:pt>
                <c:pt idx="26074">
                  <c:v>43.457916666666698</c:v>
                </c:pt>
                <c:pt idx="26075">
                  <c:v>43.459583333333399</c:v>
                </c:pt>
                <c:pt idx="26076">
                  <c:v>43.46125</c:v>
                </c:pt>
                <c:pt idx="26077">
                  <c:v>43.4629166666667</c:v>
                </c:pt>
                <c:pt idx="26078">
                  <c:v>43.464583333333401</c:v>
                </c:pt>
                <c:pt idx="26079">
                  <c:v>43.466250000000002</c:v>
                </c:pt>
                <c:pt idx="26080">
                  <c:v>43.467916666666703</c:v>
                </c:pt>
                <c:pt idx="26081">
                  <c:v>43.469583333333397</c:v>
                </c:pt>
                <c:pt idx="26082">
                  <c:v>43.471249999999998</c:v>
                </c:pt>
                <c:pt idx="26083">
                  <c:v>43.472916666666698</c:v>
                </c:pt>
                <c:pt idx="26084">
                  <c:v>43.474583333333399</c:v>
                </c:pt>
                <c:pt idx="26085">
                  <c:v>43.47625</c:v>
                </c:pt>
                <c:pt idx="26086">
                  <c:v>43.477916666666701</c:v>
                </c:pt>
                <c:pt idx="26087">
                  <c:v>43.479583333333402</c:v>
                </c:pt>
                <c:pt idx="26088">
                  <c:v>43.481250000000003</c:v>
                </c:pt>
                <c:pt idx="26089">
                  <c:v>43.482916666666704</c:v>
                </c:pt>
                <c:pt idx="26090">
                  <c:v>43.484583333333397</c:v>
                </c:pt>
                <c:pt idx="26091">
                  <c:v>43.486249999999998</c:v>
                </c:pt>
                <c:pt idx="26092">
                  <c:v>43.487916666666699</c:v>
                </c:pt>
                <c:pt idx="26093">
                  <c:v>43.4895833333334</c:v>
                </c:pt>
                <c:pt idx="26094">
                  <c:v>43.491250000000001</c:v>
                </c:pt>
                <c:pt idx="26095">
                  <c:v>43.492916666666702</c:v>
                </c:pt>
                <c:pt idx="26096">
                  <c:v>43.494583333333402</c:v>
                </c:pt>
                <c:pt idx="26097">
                  <c:v>43.496250000000003</c:v>
                </c:pt>
                <c:pt idx="26098">
                  <c:v>43.497916666666697</c:v>
                </c:pt>
                <c:pt idx="26099">
                  <c:v>43.499583333333398</c:v>
                </c:pt>
                <c:pt idx="26100">
                  <c:v>43.501249999999999</c:v>
                </c:pt>
                <c:pt idx="26101">
                  <c:v>43.5029166666667</c:v>
                </c:pt>
                <c:pt idx="26102">
                  <c:v>43.5045833333334</c:v>
                </c:pt>
                <c:pt idx="26103">
                  <c:v>43.506250000000001</c:v>
                </c:pt>
                <c:pt idx="26104">
                  <c:v>43.507916666666702</c:v>
                </c:pt>
                <c:pt idx="26105">
                  <c:v>43.509583333333303</c:v>
                </c:pt>
                <c:pt idx="26106">
                  <c:v>43.511249999999997</c:v>
                </c:pt>
                <c:pt idx="26107">
                  <c:v>43.512916666666698</c:v>
                </c:pt>
                <c:pt idx="26108">
                  <c:v>43.514583333333398</c:v>
                </c:pt>
                <c:pt idx="26109">
                  <c:v>43.516249999999999</c:v>
                </c:pt>
                <c:pt idx="26110">
                  <c:v>43.5179166666667</c:v>
                </c:pt>
                <c:pt idx="26111">
                  <c:v>43.519583333333401</c:v>
                </c:pt>
                <c:pt idx="26112">
                  <c:v>43.521250000000002</c:v>
                </c:pt>
                <c:pt idx="26113">
                  <c:v>43.522916666666703</c:v>
                </c:pt>
                <c:pt idx="26114">
                  <c:v>43.524583333333297</c:v>
                </c:pt>
                <c:pt idx="26115">
                  <c:v>43.526249999999997</c:v>
                </c:pt>
                <c:pt idx="26116">
                  <c:v>43.527916666666698</c:v>
                </c:pt>
                <c:pt idx="26117">
                  <c:v>43.529583333333399</c:v>
                </c:pt>
                <c:pt idx="26118">
                  <c:v>43.53125</c:v>
                </c:pt>
                <c:pt idx="26119">
                  <c:v>43.532916666666701</c:v>
                </c:pt>
                <c:pt idx="26120">
                  <c:v>43.534583333333401</c:v>
                </c:pt>
                <c:pt idx="26121">
                  <c:v>43.536250000000003</c:v>
                </c:pt>
                <c:pt idx="26122">
                  <c:v>43.537916666666703</c:v>
                </c:pt>
                <c:pt idx="26123">
                  <c:v>43.539583333333397</c:v>
                </c:pt>
                <c:pt idx="26124">
                  <c:v>43.541249999999998</c:v>
                </c:pt>
                <c:pt idx="26125">
                  <c:v>43.542916666666699</c:v>
                </c:pt>
                <c:pt idx="26126">
                  <c:v>43.544583333333399</c:v>
                </c:pt>
                <c:pt idx="26127">
                  <c:v>43.546250000000001</c:v>
                </c:pt>
                <c:pt idx="26128">
                  <c:v>43.547916666666701</c:v>
                </c:pt>
                <c:pt idx="26129">
                  <c:v>43.549583333333402</c:v>
                </c:pt>
                <c:pt idx="26130">
                  <c:v>43.551250000000003</c:v>
                </c:pt>
                <c:pt idx="26131">
                  <c:v>43.552916666666697</c:v>
                </c:pt>
                <c:pt idx="26132">
                  <c:v>43.554583333333397</c:v>
                </c:pt>
                <c:pt idx="26133">
                  <c:v>43.556249999999999</c:v>
                </c:pt>
                <c:pt idx="26134">
                  <c:v>43.557916666666699</c:v>
                </c:pt>
                <c:pt idx="26135">
                  <c:v>43.5595833333334</c:v>
                </c:pt>
                <c:pt idx="26136">
                  <c:v>43.561250000000001</c:v>
                </c:pt>
                <c:pt idx="26137">
                  <c:v>43.562916666666702</c:v>
                </c:pt>
                <c:pt idx="26138">
                  <c:v>43.564583333333402</c:v>
                </c:pt>
                <c:pt idx="26139">
                  <c:v>43.566249999999997</c:v>
                </c:pt>
                <c:pt idx="26140">
                  <c:v>43.567916666666697</c:v>
                </c:pt>
                <c:pt idx="26141">
                  <c:v>43.569583333333398</c:v>
                </c:pt>
                <c:pt idx="26142">
                  <c:v>43.571249999999999</c:v>
                </c:pt>
                <c:pt idx="26143">
                  <c:v>43.5729166666667</c:v>
                </c:pt>
                <c:pt idx="26144">
                  <c:v>43.574583333333401</c:v>
                </c:pt>
                <c:pt idx="26145">
                  <c:v>43.576250000000002</c:v>
                </c:pt>
                <c:pt idx="26146">
                  <c:v>43.577916666666702</c:v>
                </c:pt>
                <c:pt idx="26147">
                  <c:v>43.579583333333403</c:v>
                </c:pt>
                <c:pt idx="26148">
                  <c:v>43.581249999999997</c:v>
                </c:pt>
                <c:pt idx="26149">
                  <c:v>43.582916666666698</c:v>
                </c:pt>
                <c:pt idx="26150">
                  <c:v>43.584583333333399</c:v>
                </c:pt>
                <c:pt idx="26151">
                  <c:v>43.58625</c:v>
                </c:pt>
                <c:pt idx="26152">
                  <c:v>43.5879166666667</c:v>
                </c:pt>
                <c:pt idx="26153">
                  <c:v>43.589583333333401</c:v>
                </c:pt>
                <c:pt idx="26154">
                  <c:v>43.591250000000002</c:v>
                </c:pt>
                <c:pt idx="26155">
                  <c:v>43.592916666666703</c:v>
                </c:pt>
                <c:pt idx="26156">
                  <c:v>43.594583333333397</c:v>
                </c:pt>
                <c:pt idx="26157">
                  <c:v>43.596249999999998</c:v>
                </c:pt>
                <c:pt idx="26158">
                  <c:v>43.597916666666698</c:v>
                </c:pt>
                <c:pt idx="26159">
                  <c:v>43.599583333333399</c:v>
                </c:pt>
                <c:pt idx="26160">
                  <c:v>43.60125</c:v>
                </c:pt>
                <c:pt idx="26161">
                  <c:v>43.602916666666701</c:v>
                </c:pt>
                <c:pt idx="26162">
                  <c:v>43.604583333333402</c:v>
                </c:pt>
                <c:pt idx="26163">
                  <c:v>43.606250000000003</c:v>
                </c:pt>
                <c:pt idx="26164">
                  <c:v>43.607916666666704</c:v>
                </c:pt>
                <c:pt idx="26165">
                  <c:v>43.609583333333397</c:v>
                </c:pt>
                <c:pt idx="26166">
                  <c:v>43.611249999999998</c:v>
                </c:pt>
                <c:pt idx="26167">
                  <c:v>43.612916666666699</c:v>
                </c:pt>
                <c:pt idx="26168">
                  <c:v>43.6145833333334</c:v>
                </c:pt>
                <c:pt idx="26169">
                  <c:v>43.616250000000001</c:v>
                </c:pt>
                <c:pt idx="26170">
                  <c:v>43.617916666666702</c:v>
                </c:pt>
                <c:pt idx="26171">
                  <c:v>43.619583333333402</c:v>
                </c:pt>
                <c:pt idx="26172">
                  <c:v>43.621250000000003</c:v>
                </c:pt>
                <c:pt idx="26173">
                  <c:v>43.622916666666697</c:v>
                </c:pt>
                <c:pt idx="26174">
                  <c:v>43.624583333333398</c:v>
                </c:pt>
                <c:pt idx="26175">
                  <c:v>43.626249999999999</c:v>
                </c:pt>
                <c:pt idx="26176">
                  <c:v>43.6279166666667</c:v>
                </c:pt>
                <c:pt idx="26177">
                  <c:v>43.6295833333334</c:v>
                </c:pt>
                <c:pt idx="26178">
                  <c:v>43.631250000000001</c:v>
                </c:pt>
                <c:pt idx="26179">
                  <c:v>43.632916666666702</c:v>
                </c:pt>
                <c:pt idx="26180">
                  <c:v>43.634583333333403</c:v>
                </c:pt>
                <c:pt idx="26181">
                  <c:v>43.636249999999997</c:v>
                </c:pt>
                <c:pt idx="26182">
                  <c:v>43.637916666666698</c:v>
                </c:pt>
                <c:pt idx="26183">
                  <c:v>43.639583333333398</c:v>
                </c:pt>
                <c:pt idx="26184">
                  <c:v>43.641249999999999</c:v>
                </c:pt>
                <c:pt idx="26185">
                  <c:v>43.6429166666667</c:v>
                </c:pt>
                <c:pt idx="26186">
                  <c:v>43.644583333333401</c:v>
                </c:pt>
                <c:pt idx="26187">
                  <c:v>43.646250000000002</c:v>
                </c:pt>
                <c:pt idx="26188">
                  <c:v>43.647916666666703</c:v>
                </c:pt>
                <c:pt idx="26189">
                  <c:v>43.649583333333403</c:v>
                </c:pt>
                <c:pt idx="26190">
                  <c:v>43.651249999999997</c:v>
                </c:pt>
                <c:pt idx="26191">
                  <c:v>43.652916666666698</c:v>
                </c:pt>
                <c:pt idx="26192">
                  <c:v>43.654583333333399</c:v>
                </c:pt>
                <c:pt idx="26193">
                  <c:v>43.65625</c:v>
                </c:pt>
                <c:pt idx="26194">
                  <c:v>43.657916666666701</c:v>
                </c:pt>
                <c:pt idx="26195">
                  <c:v>43.659583333333401</c:v>
                </c:pt>
                <c:pt idx="26196">
                  <c:v>43.661250000000003</c:v>
                </c:pt>
                <c:pt idx="26197">
                  <c:v>43.662916666666703</c:v>
                </c:pt>
                <c:pt idx="26198">
                  <c:v>43.664583333333397</c:v>
                </c:pt>
                <c:pt idx="26199">
                  <c:v>43.666249999999998</c:v>
                </c:pt>
                <c:pt idx="26200">
                  <c:v>43.667916666666699</c:v>
                </c:pt>
                <c:pt idx="26201">
                  <c:v>43.669583333333399</c:v>
                </c:pt>
                <c:pt idx="26202">
                  <c:v>43.671250000000001</c:v>
                </c:pt>
                <c:pt idx="26203">
                  <c:v>43.672916666666701</c:v>
                </c:pt>
                <c:pt idx="26204">
                  <c:v>43.674583333333402</c:v>
                </c:pt>
                <c:pt idx="26205">
                  <c:v>43.676250000000003</c:v>
                </c:pt>
                <c:pt idx="26206">
                  <c:v>43.677916666666697</c:v>
                </c:pt>
                <c:pt idx="26207">
                  <c:v>43.679583333333397</c:v>
                </c:pt>
                <c:pt idx="26208">
                  <c:v>43.681249999999999</c:v>
                </c:pt>
                <c:pt idx="26209">
                  <c:v>43.682916666666699</c:v>
                </c:pt>
                <c:pt idx="26210">
                  <c:v>43.6845833333334</c:v>
                </c:pt>
                <c:pt idx="26211">
                  <c:v>43.686250000000001</c:v>
                </c:pt>
                <c:pt idx="26212">
                  <c:v>43.687916666666702</c:v>
                </c:pt>
                <c:pt idx="26213">
                  <c:v>43.689583333333402</c:v>
                </c:pt>
                <c:pt idx="26214">
                  <c:v>43.691249999999997</c:v>
                </c:pt>
                <c:pt idx="26215">
                  <c:v>43.692916666666697</c:v>
                </c:pt>
                <c:pt idx="26216">
                  <c:v>43.694583333333398</c:v>
                </c:pt>
                <c:pt idx="26217">
                  <c:v>43.696249999999999</c:v>
                </c:pt>
                <c:pt idx="26218">
                  <c:v>43.6979166666667</c:v>
                </c:pt>
                <c:pt idx="26219">
                  <c:v>43.699583333333401</c:v>
                </c:pt>
                <c:pt idx="26220">
                  <c:v>43.701250000000002</c:v>
                </c:pt>
                <c:pt idx="26221">
                  <c:v>43.702916666666702</c:v>
                </c:pt>
                <c:pt idx="26222">
                  <c:v>43.704583333333403</c:v>
                </c:pt>
                <c:pt idx="26223">
                  <c:v>43.706249999999997</c:v>
                </c:pt>
                <c:pt idx="26224">
                  <c:v>43.707916666666698</c:v>
                </c:pt>
                <c:pt idx="26225">
                  <c:v>43.709583333333399</c:v>
                </c:pt>
                <c:pt idx="26226">
                  <c:v>43.71125</c:v>
                </c:pt>
                <c:pt idx="26227">
                  <c:v>43.7129166666667</c:v>
                </c:pt>
                <c:pt idx="26228">
                  <c:v>43.714583333333401</c:v>
                </c:pt>
                <c:pt idx="26229">
                  <c:v>43.716250000000002</c:v>
                </c:pt>
                <c:pt idx="26230">
                  <c:v>43.717916666666703</c:v>
                </c:pt>
                <c:pt idx="26231">
                  <c:v>43.719583333333397</c:v>
                </c:pt>
                <c:pt idx="26232">
                  <c:v>43.721249999999998</c:v>
                </c:pt>
                <c:pt idx="26233">
                  <c:v>43.722916666666698</c:v>
                </c:pt>
                <c:pt idx="26234">
                  <c:v>43.724583333333399</c:v>
                </c:pt>
                <c:pt idx="26235">
                  <c:v>43.72625</c:v>
                </c:pt>
                <c:pt idx="26236">
                  <c:v>43.727916666666701</c:v>
                </c:pt>
                <c:pt idx="26237">
                  <c:v>43.729583333333402</c:v>
                </c:pt>
                <c:pt idx="26238">
                  <c:v>43.731250000000003</c:v>
                </c:pt>
                <c:pt idx="26239">
                  <c:v>43.732916666666704</c:v>
                </c:pt>
                <c:pt idx="26240">
                  <c:v>43.734583333333397</c:v>
                </c:pt>
                <c:pt idx="26241">
                  <c:v>43.736249999999998</c:v>
                </c:pt>
                <c:pt idx="26242">
                  <c:v>43.737916666666699</c:v>
                </c:pt>
                <c:pt idx="26243">
                  <c:v>43.7395833333334</c:v>
                </c:pt>
                <c:pt idx="26244">
                  <c:v>43.741250000000001</c:v>
                </c:pt>
                <c:pt idx="26245">
                  <c:v>43.742916666666702</c:v>
                </c:pt>
                <c:pt idx="26246">
                  <c:v>43.744583333333402</c:v>
                </c:pt>
                <c:pt idx="26247">
                  <c:v>43.746250000000003</c:v>
                </c:pt>
                <c:pt idx="26248">
                  <c:v>43.747916666666697</c:v>
                </c:pt>
                <c:pt idx="26249">
                  <c:v>43.749583333333398</c:v>
                </c:pt>
                <c:pt idx="26250">
                  <c:v>43.751249999999999</c:v>
                </c:pt>
                <c:pt idx="26251">
                  <c:v>43.7529166666667</c:v>
                </c:pt>
                <c:pt idx="26252">
                  <c:v>43.7545833333334</c:v>
                </c:pt>
                <c:pt idx="26253">
                  <c:v>43.756250000000001</c:v>
                </c:pt>
                <c:pt idx="26254">
                  <c:v>43.757916666666702</c:v>
                </c:pt>
                <c:pt idx="26255">
                  <c:v>43.759583333333403</c:v>
                </c:pt>
                <c:pt idx="26256">
                  <c:v>43.761249999999997</c:v>
                </c:pt>
                <c:pt idx="26257">
                  <c:v>43.762916666666698</c:v>
                </c:pt>
                <c:pt idx="26258">
                  <c:v>43.764583333333398</c:v>
                </c:pt>
                <c:pt idx="26259">
                  <c:v>43.766249999999999</c:v>
                </c:pt>
                <c:pt idx="26260">
                  <c:v>43.7679166666667</c:v>
                </c:pt>
                <c:pt idx="26261">
                  <c:v>43.769583333333401</c:v>
                </c:pt>
                <c:pt idx="26262">
                  <c:v>43.771250000000002</c:v>
                </c:pt>
                <c:pt idx="26263">
                  <c:v>43.772916666666703</c:v>
                </c:pt>
                <c:pt idx="26264">
                  <c:v>43.774583333333403</c:v>
                </c:pt>
                <c:pt idx="26265">
                  <c:v>43.776249999999997</c:v>
                </c:pt>
                <c:pt idx="26266">
                  <c:v>43.777916666666698</c:v>
                </c:pt>
                <c:pt idx="26267">
                  <c:v>43.779583333333399</c:v>
                </c:pt>
                <c:pt idx="26268">
                  <c:v>43.78125</c:v>
                </c:pt>
                <c:pt idx="26269">
                  <c:v>43.782916666666701</c:v>
                </c:pt>
                <c:pt idx="26270">
                  <c:v>43.784583333333401</c:v>
                </c:pt>
                <c:pt idx="26271">
                  <c:v>43.786250000000003</c:v>
                </c:pt>
                <c:pt idx="26272">
                  <c:v>43.787916666666703</c:v>
                </c:pt>
                <c:pt idx="26273">
                  <c:v>43.789583333333397</c:v>
                </c:pt>
                <c:pt idx="26274">
                  <c:v>43.791249999999998</c:v>
                </c:pt>
                <c:pt idx="26275">
                  <c:v>43.792916666666699</c:v>
                </c:pt>
                <c:pt idx="26276">
                  <c:v>43.794583333333399</c:v>
                </c:pt>
                <c:pt idx="26277">
                  <c:v>43.796250000000001</c:v>
                </c:pt>
                <c:pt idx="26278">
                  <c:v>43.797916666666701</c:v>
                </c:pt>
                <c:pt idx="26279">
                  <c:v>43.799583333333402</c:v>
                </c:pt>
                <c:pt idx="26280">
                  <c:v>43.801250000000003</c:v>
                </c:pt>
                <c:pt idx="26281">
                  <c:v>43.802916666666697</c:v>
                </c:pt>
                <c:pt idx="26282">
                  <c:v>43.804583333333397</c:v>
                </c:pt>
                <c:pt idx="26283">
                  <c:v>43.806249999999999</c:v>
                </c:pt>
                <c:pt idx="26284">
                  <c:v>43.807916666666699</c:v>
                </c:pt>
                <c:pt idx="26285">
                  <c:v>43.8095833333334</c:v>
                </c:pt>
                <c:pt idx="26286">
                  <c:v>43.811250000000001</c:v>
                </c:pt>
                <c:pt idx="26287">
                  <c:v>43.812916666666702</c:v>
                </c:pt>
                <c:pt idx="26288">
                  <c:v>43.814583333333402</c:v>
                </c:pt>
                <c:pt idx="26289">
                  <c:v>43.816249999999997</c:v>
                </c:pt>
                <c:pt idx="26290">
                  <c:v>43.817916666666697</c:v>
                </c:pt>
                <c:pt idx="26291">
                  <c:v>43.819583333333398</c:v>
                </c:pt>
                <c:pt idx="26292">
                  <c:v>43.821249999999999</c:v>
                </c:pt>
                <c:pt idx="26293">
                  <c:v>43.8229166666667</c:v>
                </c:pt>
                <c:pt idx="26294">
                  <c:v>43.824583333333401</c:v>
                </c:pt>
                <c:pt idx="26295">
                  <c:v>43.826250000000002</c:v>
                </c:pt>
                <c:pt idx="26296">
                  <c:v>43.827916666666702</c:v>
                </c:pt>
                <c:pt idx="26297">
                  <c:v>43.829583333333296</c:v>
                </c:pt>
                <c:pt idx="26298">
                  <c:v>43.831249999999997</c:v>
                </c:pt>
                <c:pt idx="26299">
                  <c:v>43.832916666666698</c:v>
                </c:pt>
                <c:pt idx="26300">
                  <c:v>43.834583333333399</c:v>
                </c:pt>
                <c:pt idx="26301">
                  <c:v>43.83625</c:v>
                </c:pt>
                <c:pt idx="26302">
                  <c:v>43.8379166666667</c:v>
                </c:pt>
                <c:pt idx="26303">
                  <c:v>43.839583333333401</c:v>
                </c:pt>
                <c:pt idx="26304">
                  <c:v>43.841250000000002</c:v>
                </c:pt>
                <c:pt idx="26305">
                  <c:v>43.842916666666703</c:v>
                </c:pt>
                <c:pt idx="26306">
                  <c:v>43.844583333333397</c:v>
                </c:pt>
                <c:pt idx="26307">
                  <c:v>43.846249999999998</c:v>
                </c:pt>
                <c:pt idx="26308">
                  <c:v>43.847916666666698</c:v>
                </c:pt>
                <c:pt idx="26309">
                  <c:v>43.849583333333399</c:v>
                </c:pt>
                <c:pt idx="26310">
                  <c:v>43.85125</c:v>
                </c:pt>
                <c:pt idx="26311">
                  <c:v>43.852916666666701</c:v>
                </c:pt>
                <c:pt idx="26312">
                  <c:v>43.854583333333402</c:v>
                </c:pt>
                <c:pt idx="26313">
                  <c:v>43.856250000000003</c:v>
                </c:pt>
                <c:pt idx="26314">
                  <c:v>43.857916666666704</c:v>
                </c:pt>
                <c:pt idx="26315">
                  <c:v>43.859583333333397</c:v>
                </c:pt>
                <c:pt idx="26316">
                  <c:v>43.861249999999998</c:v>
                </c:pt>
                <c:pt idx="26317">
                  <c:v>43.862916666666699</c:v>
                </c:pt>
                <c:pt idx="26318">
                  <c:v>43.8645833333334</c:v>
                </c:pt>
                <c:pt idx="26319">
                  <c:v>43.866250000000001</c:v>
                </c:pt>
                <c:pt idx="26320">
                  <c:v>43.867916666666702</c:v>
                </c:pt>
                <c:pt idx="26321">
                  <c:v>43.869583333333402</c:v>
                </c:pt>
                <c:pt idx="26322">
                  <c:v>43.871250000000003</c:v>
                </c:pt>
                <c:pt idx="26323">
                  <c:v>43.872916666666697</c:v>
                </c:pt>
                <c:pt idx="26324">
                  <c:v>43.874583333333398</c:v>
                </c:pt>
                <c:pt idx="26325">
                  <c:v>43.876249999999999</c:v>
                </c:pt>
                <c:pt idx="26326">
                  <c:v>43.8779166666667</c:v>
                </c:pt>
                <c:pt idx="26327">
                  <c:v>43.8795833333334</c:v>
                </c:pt>
                <c:pt idx="26328">
                  <c:v>43.881250000000001</c:v>
                </c:pt>
                <c:pt idx="26329">
                  <c:v>43.882916666666702</c:v>
                </c:pt>
                <c:pt idx="26330">
                  <c:v>43.884583333333403</c:v>
                </c:pt>
                <c:pt idx="26331">
                  <c:v>43.886249999999997</c:v>
                </c:pt>
                <c:pt idx="26332">
                  <c:v>43.887916666666698</c:v>
                </c:pt>
                <c:pt idx="26333">
                  <c:v>43.889583333333398</c:v>
                </c:pt>
                <c:pt idx="26334">
                  <c:v>43.891249999999999</c:v>
                </c:pt>
                <c:pt idx="26335">
                  <c:v>43.8929166666667</c:v>
                </c:pt>
                <c:pt idx="26336">
                  <c:v>43.894583333333401</c:v>
                </c:pt>
                <c:pt idx="26337">
                  <c:v>43.896250000000002</c:v>
                </c:pt>
                <c:pt idx="26338">
                  <c:v>43.897916666666703</c:v>
                </c:pt>
                <c:pt idx="26339">
                  <c:v>43.899583333333403</c:v>
                </c:pt>
                <c:pt idx="26340">
                  <c:v>43.901249999999997</c:v>
                </c:pt>
                <c:pt idx="26341">
                  <c:v>43.902916666666698</c:v>
                </c:pt>
                <c:pt idx="26342">
                  <c:v>43.904583333333399</c:v>
                </c:pt>
                <c:pt idx="26343">
                  <c:v>43.90625</c:v>
                </c:pt>
                <c:pt idx="26344">
                  <c:v>43.907916666666701</c:v>
                </c:pt>
                <c:pt idx="26345">
                  <c:v>43.909583333333401</c:v>
                </c:pt>
                <c:pt idx="26346">
                  <c:v>43.911250000000003</c:v>
                </c:pt>
                <c:pt idx="26347">
                  <c:v>43.912916666666703</c:v>
                </c:pt>
                <c:pt idx="26348">
                  <c:v>43.914583333333397</c:v>
                </c:pt>
                <c:pt idx="26349">
                  <c:v>43.916249999999998</c:v>
                </c:pt>
                <c:pt idx="26350">
                  <c:v>43.917916666666699</c:v>
                </c:pt>
                <c:pt idx="26351">
                  <c:v>43.919583333333399</c:v>
                </c:pt>
                <c:pt idx="26352">
                  <c:v>43.921250000000001</c:v>
                </c:pt>
                <c:pt idx="26353">
                  <c:v>43.922916666666701</c:v>
                </c:pt>
                <c:pt idx="26354">
                  <c:v>43.924583333333402</c:v>
                </c:pt>
                <c:pt idx="26355">
                  <c:v>43.926250000000003</c:v>
                </c:pt>
                <c:pt idx="26356">
                  <c:v>43.927916666666697</c:v>
                </c:pt>
                <c:pt idx="26357">
                  <c:v>43.929583333333397</c:v>
                </c:pt>
                <c:pt idx="26358">
                  <c:v>43.931249999999999</c:v>
                </c:pt>
                <c:pt idx="26359">
                  <c:v>43.932916666666699</c:v>
                </c:pt>
                <c:pt idx="26360">
                  <c:v>43.9345833333334</c:v>
                </c:pt>
                <c:pt idx="26361">
                  <c:v>43.936250000000001</c:v>
                </c:pt>
                <c:pt idx="26362">
                  <c:v>43.937916666666702</c:v>
                </c:pt>
                <c:pt idx="26363">
                  <c:v>43.939583333333402</c:v>
                </c:pt>
                <c:pt idx="26364">
                  <c:v>43.941249999999997</c:v>
                </c:pt>
                <c:pt idx="26365">
                  <c:v>43.942916666666697</c:v>
                </c:pt>
                <c:pt idx="26366">
                  <c:v>43.944583333333398</c:v>
                </c:pt>
                <c:pt idx="26367">
                  <c:v>43.946249999999999</c:v>
                </c:pt>
                <c:pt idx="26368">
                  <c:v>43.9479166666667</c:v>
                </c:pt>
                <c:pt idx="26369">
                  <c:v>43.949583333333401</c:v>
                </c:pt>
                <c:pt idx="26370">
                  <c:v>43.951250000000002</c:v>
                </c:pt>
                <c:pt idx="26371">
                  <c:v>43.952916666666702</c:v>
                </c:pt>
                <c:pt idx="26372">
                  <c:v>43.954583333333403</c:v>
                </c:pt>
                <c:pt idx="26373">
                  <c:v>43.956249999999997</c:v>
                </c:pt>
                <c:pt idx="26374">
                  <c:v>43.957916666666698</c:v>
                </c:pt>
                <c:pt idx="26375">
                  <c:v>43.959583333333399</c:v>
                </c:pt>
                <c:pt idx="26376">
                  <c:v>43.96125</c:v>
                </c:pt>
                <c:pt idx="26377">
                  <c:v>43.9629166666667</c:v>
                </c:pt>
                <c:pt idx="26378">
                  <c:v>43.964583333333401</c:v>
                </c:pt>
                <c:pt idx="26379">
                  <c:v>43.966250000000002</c:v>
                </c:pt>
                <c:pt idx="26380">
                  <c:v>43.967916666666703</c:v>
                </c:pt>
                <c:pt idx="26381">
                  <c:v>43.969583333333397</c:v>
                </c:pt>
                <c:pt idx="26382">
                  <c:v>43.971249999999998</c:v>
                </c:pt>
                <c:pt idx="26383">
                  <c:v>43.972916666666698</c:v>
                </c:pt>
                <c:pt idx="26384">
                  <c:v>43.974583333333399</c:v>
                </c:pt>
                <c:pt idx="26385">
                  <c:v>43.97625</c:v>
                </c:pt>
                <c:pt idx="26386">
                  <c:v>43.977916666666701</c:v>
                </c:pt>
                <c:pt idx="26387">
                  <c:v>43.979583333333402</c:v>
                </c:pt>
                <c:pt idx="26388">
                  <c:v>43.981250000000003</c:v>
                </c:pt>
                <c:pt idx="26389">
                  <c:v>43.982916666666704</c:v>
                </c:pt>
                <c:pt idx="26390">
                  <c:v>43.984583333333397</c:v>
                </c:pt>
                <c:pt idx="26391">
                  <c:v>43.986249999999998</c:v>
                </c:pt>
                <c:pt idx="26392">
                  <c:v>43.987916666666699</c:v>
                </c:pt>
                <c:pt idx="26393">
                  <c:v>43.9895833333334</c:v>
                </c:pt>
                <c:pt idx="26394">
                  <c:v>43.991250000000001</c:v>
                </c:pt>
                <c:pt idx="26395">
                  <c:v>43.992916666666702</c:v>
                </c:pt>
                <c:pt idx="26396">
                  <c:v>43.994583333333402</c:v>
                </c:pt>
                <c:pt idx="26397">
                  <c:v>43.996250000000003</c:v>
                </c:pt>
                <c:pt idx="26398">
                  <c:v>43.997916666666697</c:v>
                </c:pt>
                <c:pt idx="26399">
                  <c:v>43.999583333333398</c:v>
                </c:pt>
                <c:pt idx="26400">
                  <c:v>44.001249999999999</c:v>
                </c:pt>
                <c:pt idx="26401">
                  <c:v>44.0029166666667</c:v>
                </c:pt>
                <c:pt idx="26402">
                  <c:v>44.0045833333334</c:v>
                </c:pt>
                <c:pt idx="26403">
                  <c:v>44.006250000000001</c:v>
                </c:pt>
                <c:pt idx="26404">
                  <c:v>44.007916666666702</c:v>
                </c:pt>
                <c:pt idx="26405">
                  <c:v>44.009583333333403</c:v>
                </c:pt>
                <c:pt idx="26406">
                  <c:v>44.011249999999997</c:v>
                </c:pt>
                <c:pt idx="26407">
                  <c:v>44.012916666666698</c:v>
                </c:pt>
                <c:pt idx="26408">
                  <c:v>44.014583333333398</c:v>
                </c:pt>
                <c:pt idx="26409">
                  <c:v>44.016249999999999</c:v>
                </c:pt>
                <c:pt idx="26410">
                  <c:v>44.0179166666667</c:v>
                </c:pt>
                <c:pt idx="26411">
                  <c:v>44.019583333333401</c:v>
                </c:pt>
                <c:pt idx="26412">
                  <c:v>44.021250000000002</c:v>
                </c:pt>
                <c:pt idx="26413">
                  <c:v>44.022916666666703</c:v>
                </c:pt>
                <c:pt idx="26414">
                  <c:v>44.024583333333403</c:v>
                </c:pt>
                <c:pt idx="26415">
                  <c:v>44.026249999999997</c:v>
                </c:pt>
                <c:pt idx="26416">
                  <c:v>44.027916666666698</c:v>
                </c:pt>
                <c:pt idx="26417">
                  <c:v>44.029583333333399</c:v>
                </c:pt>
                <c:pt idx="26418">
                  <c:v>44.03125</c:v>
                </c:pt>
                <c:pt idx="26419">
                  <c:v>44.032916666666701</c:v>
                </c:pt>
                <c:pt idx="26420">
                  <c:v>44.034583333333401</c:v>
                </c:pt>
                <c:pt idx="26421">
                  <c:v>44.036250000000003</c:v>
                </c:pt>
                <c:pt idx="26422">
                  <c:v>44.037916666666703</c:v>
                </c:pt>
                <c:pt idx="26423">
                  <c:v>44.039583333333397</c:v>
                </c:pt>
                <c:pt idx="26424">
                  <c:v>44.041249999999998</c:v>
                </c:pt>
                <c:pt idx="26425">
                  <c:v>44.042916666666699</c:v>
                </c:pt>
                <c:pt idx="26426">
                  <c:v>44.044583333333399</c:v>
                </c:pt>
                <c:pt idx="26427">
                  <c:v>44.046250000000001</c:v>
                </c:pt>
                <c:pt idx="26428">
                  <c:v>44.047916666666701</c:v>
                </c:pt>
                <c:pt idx="26429">
                  <c:v>44.049583333333402</c:v>
                </c:pt>
                <c:pt idx="26430">
                  <c:v>44.051250000000003</c:v>
                </c:pt>
                <c:pt idx="26431">
                  <c:v>44.052916666666697</c:v>
                </c:pt>
                <c:pt idx="26432">
                  <c:v>44.054583333333397</c:v>
                </c:pt>
                <c:pt idx="26433">
                  <c:v>44.056249999999999</c:v>
                </c:pt>
                <c:pt idx="26434">
                  <c:v>44.057916666666699</c:v>
                </c:pt>
                <c:pt idx="26435">
                  <c:v>44.0595833333334</c:v>
                </c:pt>
                <c:pt idx="26436">
                  <c:v>44.061250000000001</c:v>
                </c:pt>
                <c:pt idx="26437">
                  <c:v>44.062916666666702</c:v>
                </c:pt>
                <c:pt idx="26438">
                  <c:v>44.064583333333402</c:v>
                </c:pt>
                <c:pt idx="26439">
                  <c:v>44.066249999999997</c:v>
                </c:pt>
                <c:pt idx="26440">
                  <c:v>44.067916666666697</c:v>
                </c:pt>
                <c:pt idx="26441">
                  <c:v>44.069583333333398</c:v>
                </c:pt>
                <c:pt idx="26442">
                  <c:v>44.071249999999999</c:v>
                </c:pt>
                <c:pt idx="26443">
                  <c:v>44.0729166666667</c:v>
                </c:pt>
                <c:pt idx="26444">
                  <c:v>44.074583333333401</c:v>
                </c:pt>
                <c:pt idx="26445">
                  <c:v>44.076250000000002</c:v>
                </c:pt>
                <c:pt idx="26446">
                  <c:v>44.077916666666702</c:v>
                </c:pt>
                <c:pt idx="26447">
                  <c:v>44.079583333333403</c:v>
                </c:pt>
                <c:pt idx="26448">
                  <c:v>44.081249999999997</c:v>
                </c:pt>
                <c:pt idx="26449">
                  <c:v>44.082916666666698</c:v>
                </c:pt>
                <c:pt idx="26450">
                  <c:v>44.084583333333399</c:v>
                </c:pt>
                <c:pt idx="26451">
                  <c:v>44.08625</c:v>
                </c:pt>
                <c:pt idx="26452">
                  <c:v>44.0879166666667</c:v>
                </c:pt>
                <c:pt idx="26453">
                  <c:v>44.089583333333401</c:v>
                </c:pt>
                <c:pt idx="26454">
                  <c:v>44.091250000000002</c:v>
                </c:pt>
                <c:pt idx="26455">
                  <c:v>44.092916666666703</c:v>
                </c:pt>
                <c:pt idx="26456">
                  <c:v>44.094583333333397</c:v>
                </c:pt>
                <c:pt idx="26457">
                  <c:v>44.096249999999998</c:v>
                </c:pt>
                <c:pt idx="26458">
                  <c:v>44.097916666666698</c:v>
                </c:pt>
                <c:pt idx="26459">
                  <c:v>44.099583333333399</c:v>
                </c:pt>
                <c:pt idx="26460">
                  <c:v>44.10125</c:v>
                </c:pt>
                <c:pt idx="26461">
                  <c:v>44.102916666666701</c:v>
                </c:pt>
                <c:pt idx="26462">
                  <c:v>44.104583333333402</c:v>
                </c:pt>
                <c:pt idx="26463">
                  <c:v>44.106250000000003</c:v>
                </c:pt>
                <c:pt idx="26464">
                  <c:v>44.107916666666704</c:v>
                </c:pt>
                <c:pt idx="26465">
                  <c:v>44.109583333333397</c:v>
                </c:pt>
                <c:pt idx="26466">
                  <c:v>44.111249999999998</c:v>
                </c:pt>
                <c:pt idx="26467">
                  <c:v>44.112916666666699</c:v>
                </c:pt>
                <c:pt idx="26468">
                  <c:v>44.1145833333334</c:v>
                </c:pt>
                <c:pt idx="26469">
                  <c:v>44.116250000000001</c:v>
                </c:pt>
                <c:pt idx="26470">
                  <c:v>44.117916666666702</c:v>
                </c:pt>
                <c:pt idx="26471">
                  <c:v>44.119583333333402</c:v>
                </c:pt>
                <c:pt idx="26472">
                  <c:v>44.121250000000003</c:v>
                </c:pt>
                <c:pt idx="26473">
                  <c:v>44.122916666666697</c:v>
                </c:pt>
                <c:pt idx="26474">
                  <c:v>44.124583333333398</c:v>
                </c:pt>
                <c:pt idx="26475">
                  <c:v>44.126249999999999</c:v>
                </c:pt>
                <c:pt idx="26476">
                  <c:v>44.1279166666667</c:v>
                </c:pt>
                <c:pt idx="26477">
                  <c:v>44.1295833333334</c:v>
                </c:pt>
                <c:pt idx="26478">
                  <c:v>44.131250000000001</c:v>
                </c:pt>
                <c:pt idx="26479">
                  <c:v>44.132916666666702</c:v>
                </c:pt>
                <c:pt idx="26480">
                  <c:v>44.134583333333303</c:v>
                </c:pt>
                <c:pt idx="26481">
                  <c:v>44.136249999999997</c:v>
                </c:pt>
                <c:pt idx="26482">
                  <c:v>44.137916666666698</c:v>
                </c:pt>
                <c:pt idx="26483">
                  <c:v>44.139583333333398</c:v>
                </c:pt>
                <c:pt idx="26484">
                  <c:v>44.141249999999999</c:v>
                </c:pt>
                <c:pt idx="26485">
                  <c:v>44.1429166666667</c:v>
                </c:pt>
                <c:pt idx="26486">
                  <c:v>44.144583333333401</c:v>
                </c:pt>
                <c:pt idx="26487">
                  <c:v>44.146250000000002</c:v>
                </c:pt>
                <c:pt idx="26488">
                  <c:v>44.147916666666703</c:v>
                </c:pt>
                <c:pt idx="26489">
                  <c:v>44.149583333333297</c:v>
                </c:pt>
                <c:pt idx="26490">
                  <c:v>44.151249999999997</c:v>
                </c:pt>
                <c:pt idx="26491">
                  <c:v>44.152916666666698</c:v>
                </c:pt>
                <c:pt idx="26492">
                  <c:v>44.154583333333399</c:v>
                </c:pt>
                <c:pt idx="26493">
                  <c:v>44.15625</c:v>
                </c:pt>
                <c:pt idx="26494">
                  <c:v>44.157916666666701</c:v>
                </c:pt>
                <c:pt idx="26495">
                  <c:v>44.159583333333401</c:v>
                </c:pt>
                <c:pt idx="26496">
                  <c:v>44.161250000000003</c:v>
                </c:pt>
                <c:pt idx="26497">
                  <c:v>44.162916666666703</c:v>
                </c:pt>
                <c:pt idx="26498">
                  <c:v>44.164583333333397</c:v>
                </c:pt>
                <c:pt idx="26499">
                  <c:v>44.166249999999998</c:v>
                </c:pt>
                <c:pt idx="26500">
                  <c:v>44.167916666666699</c:v>
                </c:pt>
                <c:pt idx="26501">
                  <c:v>44.169583333333399</c:v>
                </c:pt>
                <c:pt idx="26502">
                  <c:v>44.171250000000001</c:v>
                </c:pt>
                <c:pt idx="26503">
                  <c:v>44.172916666666701</c:v>
                </c:pt>
                <c:pt idx="26504">
                  <c:v>44.174583333333402</c:v>
                </c:pt>
                <c:pt idx="26505">
                  <c:v>44.176250000000003</c:v>
                </c:pt>
                <c:pt idx="26506">
                  <c:v>44.177916666666697</c:v>
                </c:pt>
                <c:pt idx="26507">
                  <c:v>44.179583333333397</c:v>
                </c:pt>
                <c:pt idx="26508">
                  <c:v>44.181249999999999</c:v>
                </c:pt>
                <c:pt idx="26509">
                  <c:v>44.182916666666699</c:v>
                </c:pt>
                <c:pt idx="26510">
                  <c:v>44.1845833333334</c:v>
                </c:pt>
                <c:pt idx="26511">
                  <c:v>44.186250000000001</c:v>
                </c:pt>
                <c:pt idx="26512">
                  <c:v>44.187916666666702</c:v>
                </c:pt>
                <c:pt idx="26513">
                  <c:v>44.189583333333402</c:v>
                </c:pt>
                <c:pt idx="26514">
                  <c:v>44.191249999999997</c:v>
                </c:pt>
                <c:pt idx="26515">
                  <c:v>44.192916666666697</c:v>
                </c:pt>
                <c:pt idx="26516">
                  <c:v>44.194583333333398</c:v>
                </c:pt>
                <c:pt idx="26517">
                  <c:v>44.196249999999999</c:v>
                </c:pt>
                <c:pt idx="26518">
                  <c:v>44.1979166666667</c:v>
                </c:pt>
                <c:pt idx="26519">
                  <c:v>44.199583333333401</c:v>
                </c:pt>
                <c:pt idx="26520">
                  <c:v>44.201250000000002</c:v>
                </c:pt>
                <c:pt idx="26521">
                  <c:v>44.202916666666702</c:v>
                </c:pt>
                <c:pt idx="26522">
                  <c:v>44.204583333333403</c:v>
                </c:pt>
                <c:pt idx="26523">
                  <c:v>44.206249999999997</c:v>
                </c:pt>
                <c:pt idx="26524">
                  <c:v>44.207916666666698</c:v>
                </c:pt>
                <c:pt idx="26525">
                  <c:v>44.209583333333399</c:v>
                </c:pt>
                <c:pt idx="26526">
                  <c:v>44.21125</c:v>
                </c:pt>
                <c:pt idx="26527">
                  <c:v>44.2129166666667</c:v>
                </c:pt>
                <c:pt idx="26528">
                  <c:v>44.214583333333401</c:v>
                </c:pt>
                <c:pt idx="26529">
                  <c:v>44.216250000000002</c:v>
                </c:pt>
                <c:pt idx="26530">
                  <c:v>44.217916666666703</c:v>
                </c:pt>
                <c:pt idx="26531">
                  <c:v>44.219583333333397</c:v>
                </c:pt>
                <c:pt idx="26532">
                  <c:v>44.221249999999998</c:v>
                </c:pt>
                <c:pt idx="26533">
                  <c:v>44.222916666666698</c:v>
                </c:pt>
                <c:pt idx="26534">
                  <c:v>44.224583333333399</c:v>
                </c:pt>
                <c:pt idx="26535">
                  <c:v>44.22625</c:v>
                </c:pt>
                <c:pt idx="26536">
                  <c:v>44.227916666666701</c:v>
                </c:pt>
                <c:pt idx="26537">
                  <c:v>44.229583333333402</c:v>
                </c:pt>
                <c:pt idx="26538">
                  <c:v>44.231250000000003</c:v>
                </c:pt>
                <c:pt idx="26539">
                  <c:v>44.232916666666704</c:v>
                </c:pt>
                <c:pt idx="26540">
                  <c:v>44.234583333333397</c:v>
                </c:pt>
                <c:pt idx="26541">
                  <c:v>44.236249999999998</c:v>
                </c:pt>
                <c:pt idx="26542">
                  <c:v>44.237916666666699</c:v>
                </c:pt>
                <c:pt idx="26543">
                  <c:v>44.2395833333334</c:v>
                </c:pt>
                <c:pt idx="26544">
                  <c:v>44.241250000000001</c:v>
                </c:pt>
                <c:pt idx="26545">
                  <c:v>44.242916666666702</c:v>
                </c:pt>
                <c:pt idx="26546">
                  <c:v>44.244583333333402</c:v>
                </c:pt>
                <c:pt idx="26547">
                  <c:v>44.246250000000003</c:v>
                </c:pt>
                <c:pt idx="26548">
                  <c:v>44.247916666666697</c:v>
                </c:pt>
                <c:pt idx="26549">
                  <c:v>44.249583333333398</c:v>
                </c:pt>
                <c:pt idx="26550">
                  <c:v>44.251249999999999</c:v>
                </c:pt>
                <c:pt idx="26551">
                  <c:v>44.2529166666667</c:v>
                </c:pt>
                <c:pt idx="26552">
                  <c:v>44.2545833333334</c:v>
                </c:pt>
                <c:pt idx="26553">
                  <c:v>44.256250000000001</c:v>
                </c:pt>
                <c:pt idx="26554">
                  <c:v>44.257916666666702</c:v>
                </c:pt>
                <c:pt idx="26555">
                  <c:v>44.259583333333403</c:v>
                </c:pt>
                <c:pt idx="26556">
                  <c:v>44.261249999999997</c:v>
                </c:pt>
                <c:pt idx="26557">
                  <c:v>44.262916666666698</c:v>
                </c:pt>
                <c:pt idx="26558">
                  <c:v>44.264583333333398</c:v>
                </c:pt>
                <c:pt idx="26559">
                  <c:v>44.266249999999999</c:v>
                </c:pt>
                <c:pt idx="26560">
                  <c:v>44.2679166666667</c:v>
                </c:pt>
                <c:pt idx="26561">
                  <c:v>44.269583333333401</c:v>
                </c:pt>
                <c:pt idx="26562">
                  <c:v>44.271250000000002</c:v>
                </c:pt>
                <c:pt idx="26563">
                  <c:v>44.272916666666703</c:v>
                </c:pt>
                <c:pt idx="26564">
                  <c:v>44.274583333333403</c:v>
                </c:pt>
                <c:pt idx="26565">
                  <c:v>44.276249999999997</c:v>
                </c:pt>
                <c:pt idx="26566">
                  <c:v>44.277916666666698</c:v>
                </c:pt>
                <c:pt idx="26567">
                  <c:v>44.279583333333399</c:v>
                </c:pt>
                <c:pt idx="26568">
                  <c:v>44.28125</c:v>
                </c:pt>
                <c:pt idx="26569">
                  <c:v>44.282916666666701</c:v>
                </c:pt>
                <c:pt idx="26570">
                  <c:v>44.284583333333401</c:v>
                </c:pt>
                <c:pt idx="26571">
                  <c:v>44.286250000000003</c:v>
                </c:pt>
                <c:pt idx="26572">
                  <c:v>44.287916666666703</c:v>
                </c:pt>
                <c:pt idx="26573">
                  <c:v>44.289583333333397</c:v>
                </c:pt>
                <c:pt idx="26574">
                  <c:v>44.291249999999998</c:v>
                </c:pt>
                <c:pt idx="26575">
                  <c:v>44.292916666666699</c:v>
                </c:pt>
                <c:pt idx="26576">
                  <c:v>44.294583333333399</c:v>
                </c:pt>
                <c:pt idx="26577">
                  <c:v>44.296250000000001</c:v>
                </c:pt>
                <c:pt idx="26578">
                  <c:v>44.297916666666701</c:v>
                </c:pt>
                <c:pt idx="26579">
                  <c:v>44.299583333333402</c:v>
                </c:pt>
                <c:pt idx="26580">
                  <c:v>44.301250000000003</c:v>
                </c:pt>
                <c:pt idx="26581">
                  <c:v>44.302916666666697</c:v>
                </c:pt>
                <c:pt idx="26582">
                  <c:v>44.304583333333397</c:v>
                </c:pt>
                <c:pt idx="26583">
                  <c:v>44.306249999999999</c:v>
                </c:pt>
                <c:pt idx="26584">
                  <c:v>44.307916666666699</c:v>
                </c:pt>
                <c:pt idx="26585">
                  <c:v>44.3095833333334</c:v>
                </c:pt>
                <c:pt idx="26586">
                  <c:v>44.311250000000001</c:v>
                </c:pt>
                <c:pt idx="26587">
                  <c:v>44.312916666666702</c:v>
                </c:pt>
                <c:pt idx="26588">
                  <c:v>44.314583333333402</c:v>
                </c:pt>
                <c:pt idx="26589">
                  <c:v>44.316249999999997</c:v>
                </c:pt>
                <c:pt idx="26590">
                  <c:v>44.317916666666697</c:v>
                </c:pt>
                <c:pt idx="26591">
                  <c:v>44.319583333333398</c:v>
                </c:pt>
                <c:pt idx="26592">
                  <c:v>44.321249999999999</c:v>
                </c:pt>
                <c:pt idx="26593">
                  <c:v>44.3229166666667</c:v>
                </c:pt>
                <c:pt idx="26594">
                  <c:v>44.324583333333401</c:v>
                </c:pt>
                <c:pt idx="26595">
                  <c:v>44.326250000000002</c:v>
                </c:pt>
                <c:pt idx="26596">
                  <c:v>44.327916666666702</c:v>
                </c:pt>
                <c:pt idx="26597">
                  <c:v>44.329583333333403</c:v>
                </c:pt>
                <c:pt idx="26598">
                  <c:v>44.331249999999997</c:v>
                </c:pt>
                <c:pt idx="26599">
                  <c:v>44.332916666666698</c:v>
                </c:pt>
                <c:pt idx="26600">
                  <c:v>44.334583333333399</c:v>
                </c:pt>
                <c:pt idx="26601">
                  <c:v>44.33625</c:v>
                </c:pt>
                <c:pt idx="26602">
                  <c:v>44.3379166666667</c:v>
                </c:pt>
                <c:pt idx="26603">
                  <c:v>44.339583333333401</c:v>
                </c:pt>
                <c:pt idx="26604">
                  <c:v>44.341250000000002</c:v>
                </c:pt>
                <c:pt idx="26605">
                  <c:v>44.342916666666703</c:v>
                </c:pt>
                <c:pt idx="26606">
                  <c:v>44.344583333333397</c:v>
                </c:pt>
                <c:pt idx="26607">
                  <c:v>44.346249999999998</c:v>
                </c:pt>
                <c:pt idx="26608">
                  <c:v>44.347916666666698</c:v>
                </c:pt>
                <c:pt idx="26609">
                  <c:v>44.349583333333399</c:v>
                </c:pt>
                <c:pt idx="26610">
                  <c:v>44.35125</c:v>
                </c:pt>
                <c:pt idx="26611">
                  <c:v>44.352916666666701</c:v>
                </c:pt>
                <c:pt idx="26612">
                  <c:v>44.354583333333402</c:v>
                </c:pt>
                <c:pt idx="26613">
                  <c:v>44.356250000000003</c:v>
                </c:pt>
                <c:pt idx="26614">
                  <c:v>44.357916666666704</c:v>
                </c:pt>
                <c:pt idx="26615">
                  <c:v>44.359583333333397</c:v>
                </c:pt>
                <c:pt idx="26616">
                  <c:v>44.361249999999998</c:v>
                </c:pt>
                <c:pt idx="26617">
                  <c:v>44.362916666666699</c:v>
                </c:pt>
                <c:pt idx="26618">
                  <c:v>44.3645833333334</c:v>
                </c:pt>
                <c:pt idx="26619">
                  <c:v>44.366250000000001</c:v>
                </c:pt>
                <c:pt idx="26620">
                  <c:v>44.367916666666702</c:v>
                </c:pt>
                <c:pt idx="26621">
                  <c:v>44.369583333333402</c:v>
                </c:pt>
                <c:pt idx="26622">
                  <c:v>44.371250000000003</c:v>
                </c:pt>
                <c:pt idx="26623">
                  <c:v>44.372916666666697</c:v>
                </c:pt>
                <c:pt idx="26624">
                  <c:v>44.374583333333398</c:v>
                </c:pt>
                <c:pt idx="26625">
                  <c:v>44.376249999999999</c:v>
                </c:pt>
                <c:pt idx="26626">
                  <c:v>44.3779166666667</c:v>
                </c:pt>
                <c:pt idx="26627">
                  <c:v>44.3795833333334</c:v>
                </c:pt>
                <c:pt idx="26628">
                  <c:v>44.381250000000001</c:v>
                </c:pt>
                <c:pt idx="26629">
                  <c:v>44.382916666666702</c:v>
                </c:pt>
                <c:pt idx="26630">
                  <c:v>44.384583333333403</c:v>
                </c:pt>
                <c:pt idx="26631">
                  <c:v>44.386249999999997</c:v>
                </c:pt>
                <c:pt idx="26632">
                  <c:v>44.387916666666698</c:v>
                </c:pt>
                <c:pt idx="26633">
                  <c:v>44.389583333333398</c:v>
                </c:pt>
                <c:pt idx="26634">
                  <c:v>44.391249999999999</c:v>
                </c:pt>
                <c:pt idx="26635">
                  <c:v>44.3929166666667</c:v>
                </c:pt>
                <c:pt idx="26636">
                  <c:v>44.394583333333401</c:v>
                </c:pt>
                <c:pt idx="26637">
                  <c:v>44.396250000000002</c:v>
                </c:pt>
                <c:pt idx="26638">
                  <c:v>44.397916666666703</c:v>
                </c:pt>
                <c:pt idx="26639">
                  <c:v>44.399583333333403</c:v>
                </c:pt>
                <c:pt idx="26640">
                  <c:v>44.401249999999997</c:v>
                </c:pt>
                <c:pt idx="26641">
                  <c:v>44.402916666666698</c:v>
                </c:pt>
                <c:pt idx="26642">
                  <c:v>44.404583333333399</c:v>
                </c:pt>
                <c:pt idx="26643">
                  <c:v>44.40625</c:v>
                </c:pt>
                <c:pt idx="26644">
                  <c:v>44.407916666666701</c:v>
                </c:pt>
                <c:pt idx="26645">
                  <c:v>44.409583333333401</c:v>
                </c:pt>
                <c:pt idx="26646">
                  <c:v>44.411250000000003</c:v>
                </c:pt>
                <c:pt idx="26647">
                  <c:v>44.412916666666703</c:v>
                </c:pt>
                <c:pt idx="26648">
                  <c:v>44.414583333333397</c:v>
                </c:pt>
                <c:pt idx="26649">
                  <c:v>44.416249999999998</c:v>
                </c:pt>
                <c:pt idx="26650">
                  <c:v>44.417916666666699</c:v>
                </c:pt>
                <c:pt idx="26651">
                  <c:v>44.419583333333399</c:v>
                </c:pt>
                <c:pt idx="26652">
                  <c:v>44.421250000000001</c:v>
                </c:pt>
                <c:pt idx="26653">
                  <c:v>44.422916666666701</c:v>
                </c:pt>
                <c:pt idx="26654">
                  <c:v>44.424583333333402</c:v>
                </c:pt>
                <c:pt idx="26655">
                  <c:v>44.426250000000003</c:v>
                </c:pt>
                <c:pt idx="26656">
                  <c:v>44.427916666666697</c:v>
                </c:pt>
                <c:pt idx="26657">
                  <c:v>44.429583333333397</c:v>
                </c:pt>
                <c:pt idx="26658">
                  <c:v>44.431249999999999</c:v>
                </c:pt>
                <c:pt idx="26659">
                  <c:v>44.432916666666699</c:v>
                </c:pt>
                <c:pt idx="26660">
                  <c:v>44.4345833333334</c:v>
                </c:pt>
                <c:pt idx="26661">
                  <c:v>44.436250000000001</c:v>
                </c:pt>
                <c:pt idx="26662">
                  <c:v>44.437916666666702</c:v>
                </c:pt>
                <c:pt idx="26663">
                  <c:v>44.439583333333402</c:v>
                </c:pt>
                <c:pt idx="26664">
                  <c:v>44.441249999999997</c:v>
                </c:pt>
                <c:pt idx="26665">
                  <c:v>44.442916666666697</c:v>
                </c:pt>
                <c:pt idx="26666">
                  <c:v>44.444583333333398</c:v>
                </c:pt>
                <c:pt idx="26667">
                  <c:v>44.446249999999999</c:v>
                </c:pt>
                <c:pt idx="26668">
                  <c:v>44.4479166666667</c:v>
                </c:pt>
                <c:pt idx="26669">
                  <c:v>44.449583333333401</c:v>
                </c:pt>
                <c:pt idx="26670">
                  <c:v>44.451250000000002</c:v>
                </c:pt>
                <c:pt idx="26671">
                  <c:v>44.452916666666702</c:v>
                </c:pt>
                <c:pt idx="26672">
                  <c:v>44.454583333333296</c:v>
                </c:pt>
                <c:pt idx="26673">
                  <c:v>44.456249999999997</c:v>
                </c:pt>
                <c:pt idx="26674">
                  <c:v>44.457916666666698</c:v>
                </c:pt>
                <c:pt idx="26675">
                  <c:v>44.459583333333399</c:v>
                </c:pt>
                <c:pt idx="26676">
                  <c:v>44.46125</c:v>
                </c:pt>
                <c:pt idx="26677">
                  <c:v>44.4629166666667</c:v>
                </c:pt>
                <c:pt idx="26678">
                  <c:v>44.464583333333401</c:v>
                </c:pt>
                <c:pt idx="26679">
                  <c:v>44.466250000000002</c:v>
                </c:pt>
                <c:pt idx="26680">
                  <c:v>44.467916666666703</c:v>
                </c:pt>
                <c:pt idx="26681">
                  <c:v>44.469583333333397</c:v>
                </c:pt>
                <c:pt idx="26682">
                  <c:v>44.471249999999998</c:v>
                </c:pt>
                <c:pt idx="26683">
                  <c:v>44.472916666666698</c:v>
                </c:pt>
                <c:pt idx="26684">
                  <c:v>44.474583333333399</c:v>
                </c:pt>
                <c:pt idx="26685">
                  <c:v>44.47625</c:v>
                </c:pt>
                <c:pt idx="26686">
                  <c:v>44.477916666666701</c:v>
                </c:pt>
                <c:pt idx="26687">
                  <c:v>44.479583333333402</c:v>
                </c:pt>
                <c:pt idx="26688">
                  <c:v>44.481250000000003</c:v>
                </c:pt>
                <c:pt idx="26689">
                  <c:v>44.482916666666704</c:v>
                </c:pt>
                <c:pt idx="26690">
                  <c:v>44.484583333333397</c:v>
                </c:pt>
                <c:pt idx="26691">
                  <c:v>44.486249999999998</c:v>
                </c:pt>
                <c:pt idx="26692">
                  <c:v>44.487916666666699</c:v>
                </c:pt>
                <c:pt idx="26693">
                  <c:v>44.4895833333334</c:v>
                </c:pt>
                <c:pt idx="26694">
                  <c:v>44.491250000000001</c:v>
                </c:pt>
                <c:pt idx="26695">
                  <c:v>44.492916666666702</c:v>
                </c:pt>
                <c:pt idx="26696">
                  <c:v>44.494583333333402</c:v>
                </c:pt>
                <c:pt idx="26697">
                  <c:v>44.496250000000003</c:v>
                </c:pt>
                <c:pt idx="26698">
                  <c:v>44.497916666666697</c:v>
                </c:pt>
                <c:pt idx="26699">
                  <c:v>44.499583333333398</c:v>
                </c:pt>
                <c:pt idx="26700">
                  <c:v>44.501249999999999</c:v>
                </c:pt>
                <c:pt idx="26701">
                  <c:v>44.5029166666667</c:v>
                </c:pt>
                <c:pt idx="26702">
                  <c:v>44.5045833333334</c:v>
                </c:pt>
                <c:pt idx="26703">
                  <c:v>44.506250000000001</c:v>
                </c:pt>
                <c:pt idx="26704">
                  <c:v>44.507916666666702</c:v>
                </c:pt>
                <c:pt idx="26705">
                  <c:v>44.509583333333403</c:v>
                </c:pt>
                <c:pt idx="26706">
                  <c:v>44.511249999999997</c:v>
                </c:pt>
                <c:pt idx="26707">
                  <c:v>44.512916666666698</c:v>
                </c:pt>
                <c:pt idx="26708">
                  <c:v>44.514583333333398</c:v>
                </c:pt>
                <c:pt idx="26709">
                  <c:v>44.516249999999999</c:v>
                </c:pt>
                <c:pt idx="26710">
                  <c:v>44.5179166666667</c:v>
                </c:pt>
                <c:pt idx="26711">
                  <c:v>44.519583333333401</c:v>
                </c:pt>
                <c:pt idx="26712">
                  <c:v>44.521250000000002</c:v>
                </c:pt>
                <c:pt idx="26713">
                  <c:v>44.522916666666703</c:v>
                </c:pt>
                <c:pt idx="26714">
                  <c:v>44.524583333333403</c:v>
                </c:pt>
                <c:pt idx="26715">
                  <c:v>44.526249999999997</c:v>
                </c:pt>
                <c:pt idx="26716">
                  <c:v>44.527916666666698</c:v>
                </c:pt>
                <c:pt idx="26717">
                  <c:v>44.529583333333399</c:v>
                </c:pt>
                <c:pt idx="26718">
                  <c:v>44.53125</c:v>
                </c:pt>
                <c:pt idx="26719">
                  <c:v>44.532916666666701</c:v>
                </c:pt>
                <c:pt idx="26720">
                  <c:v>44.534583333333401</c:v>
                </c:pt>
                <c:pt idx="26721">
                  <c:v>44.536250000000003</c:v>
                </c:pt>
                <c:pt idx="26722">
                  <c:v>44.537916666666703</c:v>
                </c:pt>
                <c:pt idx="26723">
                  <c:v>44.539583333333397</c:v>
                </c:pt>
                <c:pt idx="26724">
                  <c:v>44.541249999999998</c:v>
                </c:pt>
                <c:pt idx="26725">
                  <c:v>44.542916666666699</c:v>
                </c:pt>
                <c:pt idx="26726">
                  <c:v>44.544583333333399</c:v>
                </c:pt>
                <c:pt idx="26727">
                  <c:v>44.546250000000001</c:v>
                </c:pt>
                <c:pt idx="26728">
                  <c:v>44.547916666666701</c:v>
                </c:pt>
                <c:pt idx="26729">
                  <c:v>44.549583333333402</c:v>
                </c:pt>
                <c:pt idx="26730">
                  <c:v>44.551250000000003</c:v>
                </c:pt>
                <c:pt idx="26731">
                  <c:v>44.552916666666697</c:v>
                </c:pt>
                <c:pt idx="26732">
                  <c:v>44.554583333333397</c:v>
                </c:pt>
                <c:pt idx="26733">
                  <c:v>44.556249999999999</c:v>
                </c:pt>
                <c:pt idx="26734">
                  <c:v>44.557916666666699</c:v>
                </c:pt>
                <c:pt idx="26735">
                  <c:v>44.5595833333334</c:v>
                </c:pt>
                <c:pt idx="26736">
                  <c:v>44.561250000000001</c:v>
                </c:pt>
                <c:pt idx="26737">
                  <c:v>44.562916666666702</c:v>
                </c:pt>
                <c:pt idx="26738">
                  <c:v>44.564583333333402</c:v>
                </c:pt>
                <c:pt idx="26739">
                  <c:v>44.566249999999997</c:v>
                </c:pt>
                <c:pt idx="26740">
                  <c:v>44.567916666666697</c:v>
                </c:pt>
                <c:pt idx="26741">
                  <c:v>44.569583333333398</c:v>
                </c:pt>
                <c:pt idx="26742">
                  <c:v>44.571249999999999</c:v>
                </c:pt>
                <c:pt idx="26743">
                  <c:v>44.5729166666667</c:v>
                </c:pt>
                <c:pt idx="26744">
                  <c:v>44.574583333333401</c:v>
                </c:pt>
                <c:pt idx="26745">
                  <c:v>44.576250000000002</c:v>
                </c:pt>
                <c:pt idx="26746">
                  <c:v>44.577916666666702</c:v>
                </c:pt>
                <c:pt idx="26747">
                  <c:v>44.579583333333403</c:v>
                </c:pt>
                <c:pt idx="26748">
                  <c:v>44.581249999999997</c:v>
                </c:pt>
                <c:pt idx="26749">
                  <c:v>44.582916666666698</c:v>
                </c:pt>
                <c:pt idx="26750">
                  <c:v>44.584583333333399</c:v>
                </c:pt>
                <c:pt idx="26751">
                  <c:v>44.58625</c:v>
                </c:pt>
                <c:pt idx="26752">
                  <c:v>44.5879166666667</c:v>
                </c:pt>
                <c:pt idx="26753">
                  <c:v>44.589583333333401</c:v>
                </c:pt>
                <c:pt idx="26754">
                  <c:v>44.591250000000002</c:v>
                </c:pt>
                <c:pt idx="26755">
                  <c:v>44.592916666666703</c:v>
                </c:pt>
                <c:pt idx="26756">
                  <c:v>44.594583333333397</c:v>
                </c:pt>
                <c:pt idx="26757">
                  <c:v>44.596249999999998</c:v>
                </c:pt>
                <c:pt idx="26758">
                  <c:v>44.597916666666698</c:v>
                </c:pt>
                <c:pt idx="26759">
                  <c:v>44.599583333333399</c:v>
                </c:pt>
                <c:pt idx="26760">
                  <c:v>44.60125</c:v>
                </c:pt>
                <c:pt idx="26761">
                  <c:v>44.602916666666701</c:v>
                </c:pt>
                <c:pt idx="26762">
                  <c:v>44.604583333333402</c:v>
                </c:pt>
                <c:pt idx="26763">
                  <c:v>44.606250000000003</c:v>
                </c:pt>
                <c:pt idx="26764">
                  <c:v>44.607916666666704</c:v>
                </c:pt>
                <c:pt idx="26765">
                  <c:v>44.609583333333397</c:v>
                </c:pt>
                <c:pt idx="26766">
                  <c:v>44.611249999999998</c:v>
                </c:pt>
                <c:pt idx="26767">
                  <c:v>44.612916666666699</c:v>
                </c:pt>
                <c:pt idx="26768">
                  <c:v>44.6145833333334</c:v>
                </c:pt>
                <c:pt idx="26769">
                  <c:v>44.616250000000001</c:v>
                </c:pt>
                <c:pt idx="26770">
                  <c:v>44.617916666666702</c:v>
                </c:pt>
                <c:pt idx="26771">
                  <c:v>44.619583333333402</c:v>
                </c:pt>
                <c:pt idx="26772">
                  <c:v>44.621250000000003</c:v>
                </c:pt>
                <c:pt idx="26773">
                  <c:v>44.622916666666697</c:v>
                </c:pt>
                <c:pt idx="26774">
                  <c:v>44.624583333333398</c:v>
                </c:pt>
                <c:pt idx="26775">
                  <c:v>44.626249999999999</c:v>
                </c:pt>
                <c:pt idx="26776">
                  <c:v>44.6279166666667</c:v>
                </c:pt>
                <c:pt idx="26777">
                  <c:v>44.6295833333334</c:v>
                </c:pt>
                <c:pt idx="26778">
                  <c:v>44.631250000000001</c:v>
                </c:pt>
                <c:pt idx="26779">
                  <c:v>44.632916666666702</c:v>
                </c:pt>
                <c:pt idx="26780">
                  <c:v>44.634583333333403</c:v>
                </c:pt>
                <c:pt idx="26781">
                  <c:v>44.636249999999997</c:v>
                </c:pt>
                <c:pt idx="26782">
                  <c:v>44.637916666666698</c:v>
                </c:pt>
                <c:pt idx="26783">
                  <c:v>44.639583333333398</c:v>
                </c:pt>
                <c:pt idx="26784">
                  <c:v>44.641249999999999</c:v>
                </c:pt>
                <c:pt idx="26785">
                  <c:v>44.6429166666667</c:v>
                </c:pt>
                <c:pt idx="26786">
                  <c:v>44.644583333333401</c:v>
                </c:pt>
                <c:pt idx="26787">
                  <c:v>44.646250000000002</c:v>
                </c:pt>
                <c:pt idx="26788">
                  <c:v>44.647916666666703</c:v>
                </c:pt>
                <c:pt idx="26789">
                  <c:v>44.649583333333403</c:v>
                </c:pt>
                <c:pt idx="26790">
                  <c:v>44.651249999999997</c:v>
                </c:pt>
                <c:pt idx="26791">
                  <c:v>44.652916666666698</c:v>
                </c:pt>
                <c:pt idx="26792">
                  <c:v>44.654583333333399</c:v>
                </c:pt>
                <c:pt idx="26793">
                  <c:v>44.65625</c:v>
                </c:pt>
                <c:pt idx="26794">
                  <c:v>44.657916666666701</c:v>
                </c:pt>
                <c:pt idx="26795">
                  <c:v>44.659583333333401</c:v>
                </c:pt>
                <c:pt idx="26796">
                  <c:v>44.661250000000003</c:v>
                </c:pt>
                <c:pt idx="26797">
                  <c:v>44.662916666666703</c:v>
                </c:pt>
                <c:pt idx="26798">
                  <c:v>44.664583333333397</c:v>
                </c:pt>
                <c:pt idx="26799">
                  <c:v>44.666249999999998</c:v>
                </c:pt>
                <c:pt idx="26800">
                  <c:v>44.667916666666699</c:v>
                </c:pt>
                <c:pt idx="26801">
                  <c:v>44.669583333333399</c:v>
                </c:pt>
                <c:pt idx="26802">
                  <c:v>44.671250000000001</c:v>
                </c:pt>
                <c:pt idx="26803">
                  <c:v>44.672916666666701</c:v>
                </c:pt>
                <c:pt idx="26804">
                  <c:v>44.674583333333402</c:v>
                </c:pt>
                <c:pt idx="26805">
                  <c:v>44.676250000000003</c:v>
                </c:pt>
                <c:pt idx="26806">
                  <c:v>44.677916666666697</c:v>
                </c:pt>
                <c:pt idx="26807">
                  <c:v>44.679583333333397</c:v>
                </c:pt>
                <c:pt idx="26808">
                  <c:v>44.681249999999999</c:v>
                </c:pt>
                <c:pt idx="26809">
                  <c:v>44.682916666666699</c:v>
                </c:pt>
                <c:pt idx="26810">
                  <c:v>44.6845833333334</c:v>
                </c:pt>
                <c:pt idx="26811">
                  <c:v>44.686250000000001</c:v>
                </c:pt>
                <c:pt idx="26812">
                  <c:v>44.687916666666702</c:v>
                </c:pt>
                <c:pt idx="26813">
                  <c:v>44.689583333333402</c:v>
                </c:pt>
                <c:pt idx="26814">
                  <c:v>44.691249999999997</c:v>
                </c:pt>
                <c:pt idx="26815">
                  <c:v>44.692916666666697</c:v>
                </c:pt>
                <c:pt idx="26816">
                  <c:v>44.694583333333398</c:v>
                </c:pt>
                <c:pt idx="26817">
                  <c:v>44.696249999999999</c:v>
                </c:pt>
                <c:pt idx="26818">
                  <c:v>44.6979166666667</c:v>
                </c:pt>
                <c:pt idx="26819">
                  <c:v>44.699583333333401</c:v>
                </c:pt>
                <c:pt idx="26820">
                  <c:v>44.701250000000002</c:v>
                </c:pt>
                <c:pt idx="26821">
                  <c:v>44.702916666666702</c:v>
                </c:pt>
                <c:pt idx="26822">
                  <c:v>44.704583333333403</c:v>
                </c:pt>
                <c:pt idx="26823">
                  <c:v>44.706249999999997</c:v>
                </c:pt>
                <c:pt idx="26824">
                  <c:v>44.707916666666698</c:v>
                </c:pt>
                <c:pt idx="26825">
                  <c:v>44.709583333333399</c:v>
                </c:pt>
                <c:pt idx="26826">
                  <c:v>44.71125</c:v>
                </c:pt>
                <c:pt idx="26827">
                  <c:v>44.7129166666667</c:v>
                </c:pt>
                <c:pt idx="26828">
                  <c:v>44.714583333333401</c:v>
                </c:pt>
                <c:pt idx="26829">
                  <c:v>44.716250000000002</c:v>
                </c:pt>
                <c:pt idx="26830">
                  <c:v>44.717916666666703</c:v>
                </c:pt>
                <c:pt idx="26831">
                  <c:v>44.719583333333397</c:v>
                </c:pt>
                <c:pt idx="26832">
                  <c:v>44.721249999999998</c:v>
                </c:pt>
                <c:pt idx="26833">
                  <c:v>44.722916666666698</c:v>
                </c:pt>
                <c:pt idx="26834">
                  <c:v>44.724583333333399</c:v>
                </c:pt>
                <c:pt idx="26835">
                  <c:v>44.72625</c:v>
                </c:pt>
                <c:pt idx="26836">
                  <c:v>44.727916666666701</c:v>
                </c:pt>
                <c:pt idx="26837">
                  <c:v>44.729583333333402</c:v>
                </c:pt>
                <c:pt idx="26838">
                  <c:v>44.731250000000003</c:v>
                </c:pt>
                <c:pt idx="26839">
                  <c:v>44.732916666666704</c:v>
                </c:pt>
                <c:pt idx="26840">
                  <c:v>44.734583333333397</c:v>
                </c:pt>
                <c:pt idx="26841">
                  <c:v>44.736249999999998</c:v>
                </c:pt>
                <c:pt idx="26842">
                  <c:v>44.737916666666699</c:v>
                </c:pt>
                <c:pt idx="26843">
                  <c:v>44.7395833333334</c:v>
                </c:pt>
                <c:pt idx="26844">
                  <c:v>44.741250000000001</c:v>
                </c:pt>
                <c:pt idx="26845">
                  <c:v>44.742916666666702</c:v>
                </c:pt>
                <c:pt idx="26846">
                  <c:v>44.744583333333402</c:v>
                </c:pt>
                <c:pt idx="26847">
                  <c:v>44.746250000000003</c:v>
                </c:pt>
                <c:pt idx="26848">
                  <c:v>44.747916666666697</c:v>
                </c:pt>
                <c:pt idx="26849">
                  <c:v>44.749583333333398</c:v>
                </c:pt>
                <c:pt idx="26850">
                  <c:v>44.751249999999999</c:v>
                </c:pt>
                <c:pt idx="26851">
                  <c:v>44.7529166666667</c:v>
                </c:pt>
                <c:pt idx="26852">
                  <c:v>44.7545833333334</c:v>
                </c:pt>
                <c:pt idx="26853">
                  <c:v>44.756250000000001</c:v>
                </c:pt>
                <c:pt idx="26854">
                  <c:v>44.757916666666702</c:v>
                </c:pt>
                <c:pt idx="26855">
                  <c:v>44.759583333333303</c:v>
                </c:pt>
                <c:pt idx="26856">
                  <c:v>44.761249999999997</c:v>
                </c:pt>
                <c:pt idx="26857">
                  <c:v>44.762916666666698</c:v>
                </c:pt>
                <c:pt idx="26858">
                  <c:v>44.764583333333398</c:v>
                </c:pt>
                <c:pt idx="26859">
                  <c:v>44.766249999999999</c:v>
                </c:pt>
                <c:pt idx="26860">
                  <c:v>44.7679166666667</c:v>
                </c:pt>
                <c:pt idx="26861">
                  <c:v>44.769583333333401</c:v>
                </c:pt>
                <c:pt idx="26862">
                  <c:v>44.771250000000002</c:v>
                </c:pt>
                <c:pt idx="26863">
                  <c:v>44.772916666666703</c:v>
                </c:pt>
                <c:pt idx="26864">
                  <c:v>44.774583333333297</c:v>
                </c:pt>
                <c:pt idx="26865">
                  <c:v>44.776249999999997</c:v>
                </c:pt>
                <c:pt idx="26866">
                  <c:v>44.777916666666698</c:v>
                </c:pt>
                <c:pt idx="26867">
                  <c:v>44.779583333333399</c:v>
                </c:pt>
                <c:pt idx="26868">
                  <c:v>44.78125</c:v>
                </c:pt>
                <c:pt idx="26869">
                  <c:v>44.782916666666701</c:v>
                </c:pt>
                <c:pt idx="26870">
                  <c:v>44.784583333333401</c:v>
                </c:pt>
                <c:pt idx="26871">
                  <c:v>44.786250000000003</c:v>
                </c:pt>
                <c:pt idx="26872">
                  <c:v>44.787916666666703</c:v>
                </c:pt>
                <c:pt idx="26873">
                  <c:v>44.789583333333397</c:v>
                </c:pt>
                <c:pt idx="26874">
                  <c:v>44.791249999999998</c:v>
                </c:pt>
                <c:pt idx="26875">
                  <c:v>44.792916666666699</c:v>
                </c:pt>
                <c:pt idx="26876">
                  <c:v>44.794583333333399</c:v>
                </c:pt>
                <c:pt idx="26877">
                  <c:v>44.796250000000001</c:v>
                </c:pt>
                <c:pt idx="26878">
                  <c:v>44.797916666666701</c:v>
                </c:pt>
                <c:pt idx="26879">
                  <c:v>44.799583333333402</c:v>
                </c:pt>
                <c:pt idx="26880">
                  <c:v>44.801250000000003</c:v>
                </c:pt>
                <c:pt idx="26881">
                  <c:v>44.802916666666697</c:v>
                </c:pt>
                <c:pt idx="26882">
                  <c:v>44.804583333333397</c:v>
                </c:pt>
                <c:pt idx="26883">
                  <c:v>44.806249999999999</c:v>
                </c:pt>
                <c:pt idx="26884">
                  <c:v>44.807916666666699</c:v>
                </c:pt>
                <c:pt idx="26885">
                  <c:v>44.8095833333334</c:v>
                </c:pt>
                <c:pt idx="26886">
                  <c:v>44.811250000000001</c:v>
                </c:pt>
                <c:pt idx="26887">
                  <c:v>44.812916666666702</c:v>
                </c:pt>
                <c:pt idx="26888">
                  <c:v>44.814583333333402</c:v>
                </c:pt>
                <c:pt idx="26889">
                  <c:v>44.816249999999997</c:v>
                </c:pt>
                <c:pt idx="26890">
                  <c:v>44.817916666666697</c:v>
                </c:pt>
                <c:pt idx="26891">
                  <c:v>44.819583333333398</c:v>
                </c:pt>
                <c:pt idx="26892">
                  <c:v>44.821249999999999</c:v>
                </c:pt>
                <c:pt idx="26893">
                  <c:v>44.8229166666667</c:v>
                </c:pt>
                <c:pt idx="26894">
                  <c:v>44.824583333333401</c:v>
                </c:pt>
                <c:pt idx="26895">
                  <c:v>44.826250000000002</c:v>
                </c:pt>
                <c:pt idx="26896">
                  <c:v>44.827916666666702</c:v>
                </c:pt>
                <c:pt idx="26897">
                  <c:v>44.829583333333403</c:v>
                </c:pt>
                <c:pt idx="26898">
                  <c:v>44.831249999999997</c:v>
                </c:pt>
                <c:pt idx="26899">
                  <c:v>44.832916666666698</c:v>
                </c:pt>
                <c:pt idx="26900">
                  <c:v>44.834583333333399</c:v>
                </c:pt>
                <c:pt idx="26901">
                  <c:v>44.83625</c:v>
                </c:pt>
                <c:pt idx="26902">
                  <c:v>44.8379166666667</c:v>
                </c:pt>
                <c:pt idx="26903">
                  <c:v>44.839583333333401</c:v>
                </c:pt>
                <c:pt idx="26904">
                  <c:v>44.841250000000002</c:v>
                </c:pt>
                <c:pt idx="26905">
                  <c:v>44.842916666666703</c:v>
                </c:pt>
                <c:pt idx="26906">
                  <c:v>44.844583333333397</c:v>
                </c:pt>
                <c:pt idx="26907">
                  <c:v>44.846249999999998</c:v>
                </c:pt>
                <c:pt idx="26908">
                  <c:v>44.847916666666698</c:v>
                </c:pt>
                <c:pt idx="26909">
                  <c:v>44.849583333333399</c:v>
                </c:pt>
                <c:pt idx="26910">
                  <c:v>44.85125</c:v>
                </c:pt>
                <c:pt idx="26911">
                  <c:v>44.852916666666701</c:v>
                </c:pt>
                <c:pt idx="26912">
                  <c:v>44.854583333333402</c:v>
                </c:pt>
                <c:pt idx="26913">
                  <c:v>44.856250000000003</c:v>
                </c:pt>
                <c:pt idx="26914">
                  <c:v>44.857916666666704</c:v>
                </c:pt>
                <c:pt idx="26915">
                  <c:v>44.859583333333397</c:v>
                </c:pt>
                <c:pt idx="26916">
                  <c:v>44.861249999999998</c:v>
                </c:pt>
                <c:pt idx="26917">
                  <c:v>44.862916666666699</c:v>
                </c:pt>
                <c:pt idx="26918">
                  <c:v>44.8645833333334</c:v>
                </c:pt>
                <c:pt idx="26919">
                  <c:v>44.866250000000001</c:v>
                </c:pt>
                <c:pt idx="26920">
                  <c:v>44.867916666666702</c:v>
                </c:pt>
                <c:pt idx="26921">
                  <c:v>44.869583333333402</c:v>
                </c:pt>
                <c:pt idx="26922">
                  <c:v>44.871250000000003</c:v>
                </c:pt>
                <c:pt idx="26923">
                  <c:v>44.872916666666697</c:v>
                </c:pt>
                <c:pt idx="26924">
                  <c:v>44.874583333333398</c:v>
                </c:pt>
                <c:pt idx="26925">
                  <c:v>44.876249999999999</c:v>
                </c:pt>
                <c:pt idx="26926">
                  <c:v>44.8779166666667</c:v>
                </c:pt>
                <c:pt idx="26927">
                  <c:v>44.8795833333334</c:v>
                </c:pt>
                <c:pt idx="26928">
                  <c:v>44.881250000000001</c:v>
                </c:pt>
                <c:pt idx="26929">
                  <c:v>44.882916666666702</c:v>
                </c:pt>
                <c:pt idx="26930">
                  <c:v>44.884583333333403</c:v>
                </c:pt>
                <c:pt idx="26931">
                  <c:v>44.886249999999997</c:v>
                </c:pt>
                <c:pt idx="26932">
                  <c:v>44.887916666666698</c:v>
                </c:pt>
                <c:pt idx="26933">
                  <c:v>44.889583333333398</c:v>
                </c:pt>
                <c:pt idx="26934">
                  <c:v>44.891249999999999</c:v>
                </c:pt>
                <c:pt idx="26935">
                  <c:v>44.8929166666667</c:v>
                </c:pt>
                <c:pt idx="26936">
                  <c:v>44.894583333333401</c:v>
                </c:pt>
                <c:pt idx="26937">
                  <c:v>44.896250000000002</c:v>
                </c:pt>
                <c:pt idx="26938">
                  <c:v>44.897916666666703</c:v>
                </c:pt>
                <c:pt idx="26939">
                  <c:v>44.899583333333403</c:v>
                </c:pt>
                <c:pt idx="26940">
                  <c:v>44.901249999999997</c:v>
                </c:pt>
                <c:pt idx="26941">
                  <c:v>44.902916666666698</c:v>
                </c:pt>
                <c:pt idx="26942">
                  <c:v>44.904583333333399</c:v>
                </c:pt>
                <c:pt idx="26943">
                  <c:v>44.90625</c:v>
                </c:pt>
                <c:pt idx="26944">
                  <c:v>44.907916666666701</c:v>
                </c:pt>
                <c:pt idx="26945">
                  <c:v>44.909583333333401</c:v>
                </c:pt>
                <c:pt idx="26946">
                  <c:v>44.911250000000003</c:v>
                </c:pt>
                <c:pt idx="26947">
                  <c:v>44.912916666666703</c:v>
                </c:pt>
                <c:pt idx="26948">
                  <c:v>44.914583333333397</c:v>
                </c:pt>
                <c:pt idx="26949">
                  <c:v>44.916249999999998</c:v>
                </c:pt>
                <c:pt idx="26950">
                  <c:v>44.917916666666699</c:v>
                </c:pt>
                <c:pt idx="26951">
                  <c:v>44.919583333333399</c:v>
                </c:pt>
                <c:pt idx="26952">
                  <c:v>44.921250000000001</c:v>
                </c:pt>
                <c:pt idx="26953">
                  <c:v>44.922916666666701</c:v>
                </c:pt>
                <c:pt idx="26954">
                  <c:v>44.924583333333402</c:v>
                </c:pt>
                <c:pt idx="26955">
                  <c:v>44.926250000000003</c:v>
                </c:pt>
                <c:pt idx="26956">
                  <c:v>44.927916666666697</c:v>
                </c:pt>
                <c:pt idx="26957">
                  <c:v>44.929583333333397</c:v>
                </c:pt>
                <c:pt idx="26958">
                  <c:v>44.931249999999999</c:v>
                </c:pt>
                <c:pt idx="26959">
                  <c:v>44.932916666666699</c:v>
                </c:pt>
                <c:pt idx="26960">
                  <c:v>44.9345833333334</c:v>
                </c:pt>
                <c:pt idx="26961">
                  <c:v>44.936250000000001</c:v>
                </c:pt>
                <c:pt idx="26962">
                  <c:v>44.937916666666702</c:v>
                </c:pt>
                <c:pt idx="26963">
                  <c:v>44.939583333333402</c:v>
                </c:pt>
                <c:pt idx="26964">
                  <c:v>44.941249999999997</c:v>
                </c:pt>
                <c:pt idx="26965">
                  <c:v>44.942916666666697</c:v>
                </c:pt>
                <c:pt idx="26966">
                  <c:v>44.944583333333398</c:v>
                </c:pt>
                <c:pt idx="26967">
                  <c:v>44.946249999999999</c:v>
                </c:pt>
                <c:pt idx="26968">
                  <c:v>44.9479166666667</c:v>
                </c:pt>
                <c:pt idx="26969">
                  <c:v>44.949583333333401</c:v>
                </c:pt>
                <c:pt idx="26970">
                  <c:v>44.951250000000002</c:v>
                </c:pt>
                <c:pt idx="26971">
                  <c:v>44.952916666666702</c:v>
                </c:pt>
                <c:pt idx="26972">
                  <c:v>44.954583333333403</c:v>
                </c:pt>
                <c:pt idx="26973">
                  <c:v>44.956249999999997</c:v>
                </c:pt>
                <c:pt idx="26974">
                  <c:v>44.957916666666698</c:v>
                </c:pt>
                <c:pt idx="26975">
                  <c:v>44.959583333333399</c:v>
                </c:pt>
                <c:pt idx="26976">
                  <c:v>44.96125</c:v>
                </c:pt>
                <c:pt idx="26977">
                  <c:v>44.9629166666667</c:v>
                </c:pt>
                <c:pt idx="26978">
                  <c:v>44.964583333333401</c:v>
                </c:pt>
                <c:pt idx="26979">
                  <c:v>44.966250000000002</c:v>
                </c:pt>
                <c:pt idx="26980">
                  <c:v>44.967916666666703</c:v>
                </c:pt>
                <c:pt idx="26981">
                  <c:v>44.969583333333397</c:v>
                </c:pt>
                <c:pt idx="26982">
                  <c:v>44.971249999999998</c:v>
                </c:pt>
                <c:pt idx="26983">
                  <c:v>44.972916666666698</c:v>
                </c:pt>
                <c:pt idx="26984">
                  <c:v>44.974583333333399</c:v>
                </c:pt>
                <c:pt idx="26985">
                  <c:v>44.97625</c:v>
                </c:pt>
                <c:pt idx="26986">
                  <c:v>44.977916666666701</c:v>
                </c:pt>
                <c:pt idx="26987">
                  <c:v>44.979583333333402</c:v>
                </c:pt>
                <c:pt idx="26988">
                  <c:v>44.981250000000003</c:v>
                </c:pt>
                <c:pt idx="26989">
                  <c:v>44.982916666666704</c:v>
                </c:pt>
                <c:pt idx="26990">
                  <c:v>44.984583333333397</c:v>
                </c:pt>
                <c:pt idx="26991">
                  <c:v>44.986249999999998</c:v>
                </c:pt>
                <c:pt idx="26992">
                  <c:v>44.987916666666699</c:v>
                </c:pt>
                <c:pt idx="26993">
                  <c:v>44.9895833333334</c:v>
                </c:pt>
                <c:pt idx="26994">
                  <c:v>44.991250000000001</c:v>
                </c:pt>
                <c:pt idx="26995">
                  <c:v>44.992916666666702</c:v>
                </c:pt>
                <c:pt idx="26996">
                  <c:v>44.994583333333402</c:v>
                </c:pt>
                <c:pt idx="26997">
                  <c:v>44.996250000000003</c:v>
                </c:pt>
                <c:pt idx="26998">
                  <c:v>44.997916666666697</c:v>
                </c:pt>
                <c:pt idx="26999">
                  <c:v>44.999583333333398</c:v>
                </c:pt>
              </c:numCache>
            </c:numRef>
          </c:xVal>
          <c:yVal>
            <c:numRef>
              <c:f>Sheet1!$AQ$3:$AQ$27002</c:f>
              <c:numCache>
                <c:formatCode>General</c:formatCode>
                <c:ptCount val="27000"/>
                <c:pt idx="0">
                  <c:v>487.22487688064598</c:v>
                </c:pt>
                <c:pt idx="1">
                  <c:v>487.225592136383</c:v>
                </c:pt>
                <c:pt idx="2">
                  <c:v>487.226963043213</c:v>
                </c:pt>
                <c:pt idx="3">
                  <c:v>487.22898960113503</c:v>
                </c:pt>
                <c:pt idx="4">
                  <c:v>487.23137378692599</c:v>
                </c:pt>
                <c:pt idx="5">
                  <c:v>487.233757972717</c:v>
                </c:pt>
                <c:pt idx="6">
                  <c:v>487.23584413528499</c:v>
                </c:pt>
                <c:pt idx="7">
                  <c:v>487.23733425140398</c:v>
                </c:pt>
                <c:pt idx="8">
                  <c:v>487.23822832107601</c:v>
                </c:pt>
                <c:pt idx="9">
                  <c:v>487.2385263443</c:v>
                </c:pt>
                <c:pt idx="10">
                  <c:v>487.23840713500999</c:v>
                </c:pt>
                <c:pt idx="11">
                  <c:v>487.238109111786</c:v>
                </c:pt>
                <c:pt idx="12">
                  <c:v>487.23793029785202</c:v>
                </c:pt>
                <c:pt idx="13">
                  <c:v>487.23816871643101</c:v>
                </c:pt>
                <c:pt idx="14">
                  <c:v>487.23900318145797</c:v>
                </c:pt>
                <c:pt idx="15">
                  <c:v>487.24043369293202</c:v>
                </c:pt>
                <c:pt idx="16">
                  <c:v>487.24228143692</c:v>
                </c:pt>
                <c:pt idx="17">
                  <c:v>487.24418878555298</c:v>
                </c:pt>
                <c:pt idx="18">
                  <c:v>487.24585771560697</c:v>
                </c:pt>
                <c:pt idx="19">
                  <c:v>487.24693059921299</c:v>
                </c:pt>
                <c:pt idx="20">
                  <c:v>487.24728822708198</c:v>
                </c:pt>
                <c:pt idx="21">
                  <c:v>487.246692180634</c:v>
                </c:pt>
                <c:pt idx="22">
                  <c:v>487.24520206451399</c:v>
                </c:pt>
                <c:pt idx="23">
                  <c:v>487.24293708801298</c:v>
                </c:pt>
                <c:pt idx="24">
                  <c:v>487.24031448364298</c:v>
                </c:pt>
                <c:pt idx="25">
                  <c:v>487.23787069320701</c:v>
                </c:pt>
                <c:pt idx="26">
                  <c:v>487.23608255386398</c:v>
                </c:pt>
                <c:pt idx="27">
                  <c:v>487.23536729812599</c:v>
                </c:pt>
                <c:pt idx="28">
                  <c:v>487.23590373992897</c:v>
                </c:pt>
                <c:pt idx="29">
                  <c:v>487.23787069320701</c:v>
                </c:pt>
                <c:pt idx="30">
                  <c:v>487.24102973938</c:v>
                </c:pt>
                <c:pt idx="31">
                  <c:v>487.24514245987001</c:v>
                </c:pt>
                <c:pt idx="32">
                  <c:v>487.24973201751698</c:v>
                </c:pt>
                <c:pt idx="33">
                  <c:v>487.25432157516502</c:v>
                </c:pt>
                <c:pt idx="34">
                  <c:v>487.25843429565498</c:v>
                </c:pt>
                <c:pt idx="35">
                  <c:v>487.261712551117</c:v>
                </c:pt>
                <c:pt idx="36">
                  <c:v>487.26415634155302</c:v>
                </c:pt>
                <c:pt idx="37">
                  <c:v>487.26564645767201</c:v>
                </c:pt>
                <c:pt idx="38">
                  <c:v>487.26642131805397</c:v>
                </c:pt>
                <c:pt idx="39">
                  <c:v>487.26683855056802</c:v>
                </c:pt>
                <c:pt idx="40">
                  <c:v>487.267315387726</c:v>
                </c:pt>
                <c:pt idx="41">
                  <c:v>487.26826906204201</c:v>
                </c:pt>
                <c:pt idx="42">
                  <c:v>487.27005720138601</c:v>
                </c:pt>
                <c:pt idx="43">
                  <c:v>487.27262020111101</c:v>
                </c:pt>
                <c:pt idx="44">
                  <c:v>487.27571964263899</c:v>
                </c:pt>
                <c:pt idx="45">
                  <c:v>487.27917671203602</c:v>
                </c:pt>
                <c:pt idx="46">
                  <c:v>487.28263378143299</c:v>
                </c:pt>
                <c:pt idx="47">
                  <c:v>487.28585243225098</c:v>
                </c:pt>
                <c:pt idx="48">
                  <c:v>487.28847503662098</c:v>
                </c:pt>
                <c:pt idx="49">
                  <c:v>487.28996515274099</c:v>
                </c:pt>
                <c:pt idx="50">
                  <c:v>487.29008436202997</c:v>
                </c:pt>
                <c:pt idx="51">
                  <c:v>487.28877305984503</c:v>
                </c:pt>
                <c:pt idx="52">
                  <c:v>487.28615045547502</c:v>
                </c:pt>
                <c:pt idx="53">
                  <c:v>487.282752990723</c:v>
                </c:pt>
                <c:pt idx="54">
                  <c:v>487.27881908416799</c:v>
                </c:pt>
                <c:pt idx="55">
                  <c:v>487.27470636367798</c:v>
                </c:pt>
                <c:pt idx="56">
                  <c:v>487.27053403854399</c:v>
                </c:pt>
                <c:pt idx="57">
                  <c:v>487.26660013198898</c:v>
                </c:pt>
                <c:pt idx="58">
                  <c:v>487.263083457947</c:v>
                </c:pt>
                <c:pt idx="59">
                  <c:v>487.26022243499801</c:v>
                </c:pt>
                <c:pt idx="60">
                  <c:v>487.25819587707502</c:v>
                </c:pt>
                <c:pt idx="61">
                  <c:v>487.25688457489002</c:v>
                </c:pt>
                <c:pt idx="62">
                  <c:v>487.256109714508</c:v>
                </c:pt>
                <c:pt idx="63">
                  <c:v>487.25587129592901</c:v>
                </c:pt>
                <c:pt idx="64">
                  <c:v>487.256050109863</c:v>
                </c:pt>
                <c:pt idx="65">
                  <c:v>487.25664615631098</c:v>
                </c:pt>
                <c:pt idx="66">
                  <c:v>487.25771903991699</c:v>
                </c:pt>
                <c:pt idx="67">
                  <c:v>487.259209156037</c:v>
                </c:pt>
                <c:pt idx="68">
                  <c:v>487.26099729537998</c:v>
                </c:pt>
                <c:pt idx="69">
                  <c:v>487.26326227188099</c:v>
                </c:pt>
                <c:pt idx="70">
                  <c:v>487.266063690186</c:v>
                </c:pt>
                <c:pt idx="71">
                  <c:v>487.26952075958297</c:v>
                </c:pt>
                <c:pt idx="72">
                  <c:v>487.27345466613798</c:v>
                </c:pt>
                <c:pt idx="73">
                  <c:v>487.27792501449602</c:v>
                </c:pt>
                <c:pt idx="74">
                  <c:v>487.282812595368</c:v>
                </c:pt>
                <c:pt idx="75">
                  <c:v>487.287998199463</c:v>
                </c:pt>
                <c:pt idx="76">
                  <c:v>487.293481826782</c:v>
                </c:pt>
                <c:pt idx="77">
                  <c:v>487.299084663391</c:v>
                </c:pt>
                <c:pt idx="78">
                  <c:v>487.30444908142101</c:v>
                </c:pt>
                <c:pt idx="79">
                  <c:v>487.30921745300299</c:v>
                </c:pt>
                <c:pt idx="80">
                  <c:v>487.31309175491401</c:v>
                </c:pt>
                <c:pt idx="81">
                  <c:v>487.315893173218</c:v>
                </c:pt>
                <c:pt idx="82">
                  <c:v>487.31744289398199</c:v>
                </c:pt>
                <c:pt idx="83">
                  <c:v>487.31762170791598</c:v>
                </c:pt>
                <c:pt idx="84">
                  <c:v>487.31642961502098</c:v>
                </c:pt>
                <c:pt idx="85">
                  <c:v>487.31380701065098</c:v>
                </c:pt>
                <c:pt idx="86">
                  <c:v>487.31005191803001</c:v>
                </c:pt>
                <c:pt idx="87">
                  <c:v>487.30546236038202</c:v>
                </c:pt>
                <c:pt idx="88">
                  <c:v>487.30033636093202</c:v>
                </c:pt>
                <c:pt idx="89">
                  <c:v>487.29509115219099</c:v>
                </c:pt>
                <c:pt idx="90">
                  <c:v>487.28978633880598</c:v>
                </c:pt>
                <c:pt idx="91">
                  <c:v>487.28477954864502</c:v>
                </c:pt>
                <c:pt idx="92">
                  <c:v>487.280189990998</c:v>
                </c:pt>
                <c:pt idx="93">
                  <c:v>487.27637529373197</c:v>
                </c:pt>
                <c:pt idx="94">
                  <c:v>487.27315664291399</c:v>
                </c:pt>
                <c:pt idx="95">
                  <c:v>487.27053403854399</c:v>
                </c:pt>
                <c:pt idx="96">
                  <c:v>487.26820945739797</c:v>
                </c:pt>
                <c:pt idx="97">
                  <c:v>487.26624250411999</c:v>
                </c:pt>
                <c:pt idx="98">
                  <c:v>487.264692783356</c:v>
                </c:pt>
                <c:pt idx="99">
                  <c:v>487.26356029510498</c:v>
                </c:pt>
                <c:pt idx="100">
                  <c:v>487.26290464401302</c:v>
                </c:pt>
                <c:pt idx="101">
                  <c:v>487.26242780685402</c:v>
                </c:pt>
                <c:pt idx="102">
                  <c:v>487.26207017898599</c:v>
                </c:pt>
                <c:pt idx="103">
                  <c:v>487.261772155762</c:v>
                </c:pt>
                <c:pt idx="104">
                  <c:v>487.261652946472</c:v>
                </c:pt>
                <c:pt idx="105">
                  <c:v>487.261712551117</c:v>
                </c:pt>
                <c:pt idx="106">
                  <c:v>487.26207017898599</c:v>
                </c:pt>
                <c:pt idx="107">
                  <c:v>487.26248741149902</c:v>
                </c:pt>
                <c:pt idx="108">
                  <c:v>487.26290464401302</c:v>
                </c:pt>
                <c:pt idx="109">
                  <c:v>487.263083457947</c:v>
                </c:pt>
                <c:pt idx="110">
                  <c:v>487.262964248657</c:v>
                </c:pt>
                <c:pt idx="111">
                  <c:v>487.26248741149902</c:v>
                </c:pt>
                <c:pt idx="112">
                  <c:v>487.26159334182802</c:v>
                </c:pt>
                <c:pt idx="113">
                  <c:v>487.26010322570801</c:v>
                </c:pt>
                <c:pt idx="114">
                  <c:v>487.25801706314098</c:v>
                </c:pt>
                <c:pt idx="115">
                  <c:v>487.25527524948097</c:v>
                </c:pt>
                <c:pt idx="116">
                  <c:v>487.25211620330799</c:v>
                </c:pt>
                <c:pt idx="117">
                  <c:v>487.24889755249001</c:v>
                </c:pt>
                <c:pt idx="118">
                  <c:v>487.24585771560697</c:v>
                </c:pt>
                <c:pt idx="119">
                  <c:v>487.24323511123703</c:v>
                </c:pt>
                <c:pt idx="120">
                  <c:v>487.24114894867</c:v>
                </c:pt>
                <c:pt idx="121">
                  <c:v>487.23971843719499</c:v>
                </c:pt>
                <c:pt idx="122">
                  <c:v>487.23906278610298</c:v>
                </c:pt>
                <c:pt idx="123">
                  <c:v>487.23900318145797</c:v>
                </c:pt>
                <c:pt idx="124">
                  <c:v>487.23948001861601</c:v>
                </c:pt>
                <c:pt idx="125">
                  <c:v>487.24019527435303</c:v>
                </c:pt>
                <c:pt idx="126">
                  <c:v>487.24097013473499</c:v>
                </c:pt>
                <c:pt idx="127">
                  <c:v>487.24168539047298</c:v>
                </c:pt>
                <c:pt idx="128">
                  <c:v>487.242460250855</c:v>
                </c:pt>
                <c:pt idx="129">
                  <c:v>487.24329471588197</c:v>
                </c:pt>
                <c:pt idx="130">
                  <c:v>487.24418878555298</c:v>
                </c:pt>
                <c:pt idx="131">
                  <c:v>487.24514245987001</c:v>
                </c:pt>
                <c:pt idx="132">
                  <c:v>487.24597692489601</c:v>
                </c:pt>
                <c:pt idx="133">
                  <c:v>487.24651336669899</c:v>
                </c:pt>
                <c:pt idx="134">
                  <c:v>487.246632575989</c:v>
                </c:pt>
                <c:pt idx="135">
                  <c:v>487.24621534347602</c:v>
                </c:pt>
                <c:pt idx="136">
                  <c:v>487.24508285522501</c:v>
                </c:pt>
                <c:pt idx="137">
                  <c:v>487.24317550659202</c:v>
                </c:pt>
                <c:pt idx="138">
                  <c:v>487.240672111511</c:v>
                </c:pt>
                <c:pt idx="139">
                  <c:v>487.23763227462803</c:v>
                </c:pt>
                <c:pt idx="140">
                  <c:v>487.23459243774403</c:v>
                </c:pt>
                <c:pt idx="141">
                  <c:v>487.23191022872902</c:v>
                </c:pt>
                <c:pt idx="142">
                  <c:v>487.229943275452</c:v>
                </c:pt>
                <c:pt idx="143">
                  <c:v>487.22887039184599</c:v>
                </c:pt>
                <c:pt idx="144">
                  <c:v>487.22881078720098</c:v>
                </c:pt>
                <c:pt idx="145">
                  <c:v>487.22976446151802</c:v>
                </c:pt>
                <c:pt idx="146">
                  <c:v>487.23143339157099</c:v>
                </c:pt>
                <c:pt idx="147">
                  <c:v>487.23357915878302</c:v>
                </c:pt>
                <c:pt idx="148">
                  <c:v>487.23596334457397</c:v>
                </c:pt>
                <c:pt idx="149">
                  <c:v>487.23822832107601</c:v>
                </c:pt>
                <c:pt idx="150">
                  <c:v>487.24025487899797</c:v>
                </c:pt>
                <c:pt idx="151">
                  <c:v>487.24204301834101</c:v>
                </c:pt>
                <c:pt idx="152">
                  <c:v>487.24353313446102</c:v>
                </c:pt>
                <c:pt idx="153">
                  <c:v>487.244963645935</c:v>
                </c:pt>
                <c:pt idx="154">
                  <c:v>487.24633455276501</c:v>
                </c:pt>
                <c:pt idx="155">
                  <c:v>487.247884273529</c:v>
                </c:pt>
                <c:pt idx="156">
                  <c:v>487.24973201751698</c:v>
                </c:pt>
                <c:pt idx="157">
                  <c:v>487.251818180084</c:v>
                </c:pt>
                <c:pt idx="158">
                  <c:v>487.25414276123098</c:v>
                </c:pt>
                <c:pt idx="159">
                  <c:v>487.256526947022</c:v>
                </c:pt>
                <c:pt idx="160">
                  <c:v>487.25879192352301</c:v>
                </c:pt>
                <c:pt idx="161">
                  <c:v>487.26063966751099</c:v>
                </c:pt>
                <c:pt idx="162">
                  <c:v>487.26195096969599</c:v>
                </c:pt>
                <c:pt idx="163">
                  <c:v>487.26242780685402</c:v>
                </c:pt>
                <c:pt idx="164">
                  <c:v>487.26201057434099</c:v>
                </c:pt>
                <c:pt idx="165">
                  <c:v>487.26058006286598</c:v>
                </c:pt>
                <c:pt idx="166">
                  <c:v>487.25831508636497</c:v>
                </c:pt>
                <c:pt idx="167">
                  <c:v>487.25521564483699</c:v>
                </c:pt>
                <c:pt idx="168">
                  <c:v>487.251818180084</c:v>
                </c:pt>
                <c:pt idx="169">
                  <c:v>487.24836111068697</c:v>
                </c:pt>
                <c:pt idx="170">
                  <c:v>487.24544048309298</c:v>
                </c:pt>
                <c:pt idx="171">
                  <c:v>487.24341392517101</c:v>
                </c:pt>
                <c:pt idx="172">
                  <c:v>487.24251985549898</c:v>
                </c:pt>
                <c:pt idx="173">
                  <c:v>487.24281787872297</c:v>
                </c:pt>
                <c:pt idx="174">
                  <c:v>487.24424839019798</c:v>
                </c:pt>
                <c:pt idx="175">
                  <c:v>487.246632575989</c:v>
                </c:pt>
                <c:pt idx="176">
                  <c:v>487.24973201751698</c:v>
                </c:pt>
                <c:pt idx="177">
                  <c:v>487.25318908691401</c:v>
                </c:pt>
                <c:pt idx="178">
                  <c:v>487.25658655166598</c:v>
                </c:pt>
                <c:pt idx="179">
                  <c:v>487.25962638854998</c:v>
                </c:pt>
                <c:pt idx="180">
                  <c:v>487.26201057434099</c:v>
                </c:pt>
                <c:pt idx="181">
                  <c:v>487.26391792297397</c:v>
                </c:pt>
                <c:pt idx="182">
                  <c:v>487.26528882980398</c:v>
                </c:pt>
                <c:pt idx="183">
                  <c:v>487.26630210876499</c:v>
                </c:pt>
                <c:pt idx="184">
                  <c:v>487.26701736450201</c:v>
                </c:pt>
                <c:pt idx="185">
                  <c:v>487.267374992371</c:v>
                </c:pt>
                <c:pt idx="186">
                  <c:v>487.26713657379202</c:v>
                </c:pt>
                <c:pt idx="187">
                  <c:v>487.26618289947498</c:v>
                </c:pt>
                <c:pt idx="188">
                  <c:v>487.26421594619802</c:v>
                </c:pt>
                <c:pt idx="189">
                  <c:v>487.26111650466902</c:v>
                </c:pt>
                <c:pt idx="190">
                  <c:v>487.25694417953503</c:v>
                </c:pt>
                <c:pt idx="191">
                  <c:v>487.251818180084</c:v>
                </c:pt>
                <c:pt idx="192">
                  <c:v>487.24609613418602</c:v>
                </c:pt>
                <c:pt idx="193">
                  <c:v>487.24001646041899</c:v>
                </c:pt>
                <c:pt idx="194">
                  <c:v>487.23411560058599</c:v>
                </c:pt>
                <c:pt idx="195">
                  <c:v>487.22892999649099</c:v>
                </c:pt>
                <c:pt idx="196">
                  <c:v>487.22481727600098</c:v>
                </c:pt>
                <c:pt idx="197">
                  <c:v>487.22207546234199</c:v>
                </c:pt>
                <c:pt idx="198">
                  <c:v>487.22052574157698</c:v>
                </c:pt>
                <c:pt idx="199">
                  <c:v>487.21963167190597</c:v>
                </c:pt>
                <c:pt idx="200">
                  <c:v>487.21885681152401</c:v>
                </c:pt>
                <c:pt idx="201">
                  <c:v>487.21772432327299</c:v>
                </c:pt>
                <c:pt idx="202">
                  <c:v>487.21587657928501</c:v>
                </c:pt>
                <c:pt idx="203">
                  <c:v>487.21325397491501</c:v>
                </c:pt>
                <c:pt idx="204">
                  <c:v>487.20991611480702</c:v>
                </c:pt>
                <c:pt idx="205">
                  <c:v>487.20586299896303</c:v>
                </c:pt>
                <c:pt idx="206">
                  <c:v>487.20157146453897</c:v>
                </c:pt>
                <c:pt idx="207">
                  <c:v>487.19739913940498</c:v>
                </c:pt>
                <c:pt idx="208">
                  <c:v>487.19406127929699</c:v>
                </c:pt>
                <c:pt idx="209">
                  <c:v>487.192094326019</c:v>
                </c:pt>
                <c:pt idx="210">
                  <c:v>487.19179630279598</c:v>
                </c:pt>
                <c:pt idx="211">
                  <c:v>487.19322681427002</c:v>
                </c:pt>
                <c:pt idx="212">
                  <c:v>487.19614744186401</c:v>
                </c:pt>
                <c:pt idx="213">
                  <c:v>487.20037937164301</c:v>
                </c:pt>
                <c:pt idx="214">
                  <c:v>487.20574378967302</c:v>
                </c:pt>
                <c:pt idx="215">
                  <c:v>487.211883068085</c:v>
                </c:pt>
                <c:pt idx="216">
                  <c:v>487.21861839294502</c:v>
                </c:pt>
                <c:pt idx="217">
                  <c:v>487.225532531738</c:v>
                </c:pt>
                <c:pt idx="218">
                  <c:v>487.232506275177</c:v>
                </c:pt>
                <c:pt idx="219">
                  <c:v>487.23930120468202</c:v>
                </c:pt>
                <c:pt idx="220">
                  <c:v>487.24567890167299</c:v>
                </c:pt>
                <c:pt idx="221">
                  <c:v>487.25134134292603</c:v>
                </c:pt>
                <c:pt idx="222">
                  <c:v>487.256050109863</c:v>
                </c:pt>
                <c:pt idx="223">
                  <c:v>487.25938796997099</c:v>
                </c:pt>
                <c:pt idx="224">
                  <c:v>487.26123571395902</c:v>
                </c:pt>
                <c:pt idx="225">
                  <c:v>487.26147413253801</c:v>
                </c:pt>
                <c:pt idx="226">
                  <c:v>487.26010322570801</c:v>
                </c:pt>
                <c:pt idx="227">
                  <c:v>487.25712299346901</c:v>
                </c:pt>
                <c:pt idx="228">
                  <c:v>487.25283145904598</c:v>
                </c:pt>
                <c:pt idx="229">
                  <c:v>487.24764585495001</c:v>
                </c:pt>
                <c:pt idx="230">
                  <c:v>487.24210262298601</c:v>
                </c:pt>
                <c:pt idx="231">
                  <c:v>487.23691701889101</c:v>
                </c:pt>
                <c:pt idx="232">
                  <c:v>487.23274469375599</c:v>
                </c:pt>
                <c:pt idx="233">
                  <c:v>487.23006248474098</c:v>
                </c:pt>
                <c:pt idx="234">
                  <c:v>487.22904920577997</c:v>
                </c:pt>
                <c:pt idx="235">
                  <c:v>487.22970485687301</c:v>
                </c:pt>
                <c:pt idx="236">
                  <c:v>487.23179101943998</c:v>
                </c:pt>
                <c:pt idx="237">
                  <c:v>487.23518848419201</c:v>
                </c:pt>
                <c:pt idx="238">
                  <c:v>487.23959922790499</c:v>
                </c:pt>
                <c:pt idx="239">
                  <c:v>487.24460601806697</c:v>
                </c:pt>
                <c:pt idx="240">
                  <c:v>487.24961280822799</c:v>
                </c:pt>
                <c:pt idx="241">
                  <c:v>487.25402355194097</c:v>
                </c:pt>
                <c:pt idx="242">
                  <c:v>487.25759983062801</c:v>
                </c:pt>
                <c:pt idx="243">
                  <c:v>487.26010322570801</c:v>
                </c:pt>
                <c:pt idx="244">
                  <c:v>487.261712551117</c:v>
                </c:pt>
                <c:pt idx="245">
                  <c:v>487.26248741149902</c:v>
                </c:pt>
                <c:pt idx="246">
                  <c:v>487.26248741149902</c:v>
                </c:pt>
                <c:pt idx="247">
                  <c:v>487.26183176040701</c:v>
                </c:pt>
                <c:pt idx="248">
                  <c:v>487.26075887680099</c:v>
                </c:pt>
                <c:pt idx="249">
                  <c:v>487.25956678390497</c:v>
                </c:pt>
                <c:pt idx="250">
                  <c:v>487.25855350494402</c:v>
                </c:pt>
                <c:pt idx="251">
                  <c:v>487.25801706314098</c:v>
                </c:pt>
                <c:pt idx="252">
                  <c:v>487.25813627243099</c:v>
                </c:pt>
                <c:pt idx="253">
                  <c:v>487.258732318878</c:v>
                </c:pt>
                <c:pt idx="254">
                  <c:v>487.25980520248402</c:v>
                </c:pt>
                <c:pt idx="255">
                  <c:v>487.26129531860403</c:v>
                </c:pt>
                <c:pt idx="256">
                  <c:v>487.262964248657</c:v>
                </c:pt>
                <c:pt idx="257">
                  <c:v>487.26457357406599</c:v>
                </c:pt>
                <c:pt idx="258">
                  <c:v>487.26576566696201</c:v>
                </c:pt>
                <c:pt idx="259">
                  <c:v>487.266123294831</c:v>
                </c:pt>
                <c:pt idx="260">
                  <c:v>487.26552724838302</c:v>
                </c:pt>
                <c:pt idx="261">
                  <c:v>487.26391792297397</c:v>
                </c:pt>
                <c:pt idx="262">
                  <c:v>487.26159334182802</c:v>
                </c:pt>
                <c:pt idx="263">
                  <c:v>487.258732318878</c:v>
                </c:pt>
                <c:pt idx="264">
                  <c:v>487.25575208663997</c:v>
                </c:pt>
                <c:pt idx="265">
                  <c:v>487.25295066833502</c:v>
                </c:pt>
                <c:pt idx="266">
                  <c:v>487.250626087189</c:v>
                </c:pt>
                <c:pt idx="267">
                  <c:v>487.24895715713501</c:v>
                </c:pt>
                <c:pt idx="268">
                  <c:v>487.248003482819</c:v>
                </c:pt>
                <c:pt idx="269">
                  <c:v>487.24758625030501</c:v>
                </c:pt>
                <c:pt idx="270">
                  <c:v>487.24710941314697</c:v>
                </c:pt>
                <c:pt idx="271">
                  <c:v>487.24627494812</c:v>
                </c:pt>
                <c:pt idx="272">
                  <c:v>487.24454641342197</c:v>
                </c:pt>
                <c:pt idx="273">
                  <c:v>487.24180459976202</c:v>
                </c:pt>
                <c:pt idx="274">
                  <c:v>487.23793029785202</c:v>
                </c:pt>
                <c:pt idx="275">
                  <c:v>487.23310232162498</c:v>
                </c:pt>
                <c:pt idx="276">
                  <c:v>487.22773790359503</c:v>
                </c:pt>
                <c:pt idx="277">
                  <c:v>487.22225427627598</c:v>
                </c:pt>
                <c:pt idx="278">
                  <c:v>487.21712827682501</c:v>
                </c:pt>
                <c:pt idx="279">
                  <c:v>487.21277713775697</c:v>
                </c:pt>
                <c:pt idx="280">
                  <c:v>487.20937967300398</c:v>
                </c:pt>
                <c:pt idx="281">
                  <c:v>487.20687627792398</c:v>
                </c:pt>
                <c:pt idx="282">
                  <c:v>487.20473051071201</c:v>
                </c:pt>
                <c:pt idx="283">
                  <c:v>487.20270395278999</c:v>
                </c:pt>
                <c:pt idx="284">
                  <c:v>487.20037937164301</c:v>
                </c:pt>
                <c:pt idx="285">
                  <c:v>487.197697162628</c:v>
                </c:pt>
                <c:pt idx="286">
                  <c:v>487.19447851181098</c:v>
                </c:pt>
                <c:pt idx="287">
                  <c:v>487.190842628479</c:v>
                </c:pt>
                <c:pt idx="288">
                  <c:v>487.186908721924</c:v>
                </c:pt>
                <c:pt idx="289">
                  <c:v>487.18291521072399</c:v>
                </c:pt>
                <c:pt idx="290">
                  <c:v>487.17927932739298</c:v>
                </c:pt>
                <c:pt idx="291">
                  <c:v>487.17641830444398</c:v>
                </c:pt>
                <c:pt idx="292">
                  <c:v>487.17463016509998</c:v>
                </c:pt>
                <c:pt idx="293">
                  <c:v>487.17403411865303</c:v>
                </c:pt>
                <c:pt idx="294">
                  <c:v>487.17463016509998</c:v>
                </c:pt>
                <c:pt idx="295">
                  <c:v>487.17617988586397</c:v>
                </c:pt>
                <c:pt idx="296">
                  <c:v>487.17862367629999</c:v>
                </c:pt>
                <c:pt idx="297">
                  <c:v>487.18196153640798</c:v>
                </c:pt>
                <c:pt idx="298">
                  <c:v>487.18637228012102</c:v>
                </c:pt>
                <c:pt idx="299">
                  <c:v>487.19179630279598</c:v>
                </c:pt>
                <c:pt idx="300">
                  <c:v>487.198054790497</c:v>
                </c:pt>
                <c:pt idx="301">
                  <c:v>487.20484972000099</c:v>
                </c:pt>
                <c:pt idx="302">
                  <c:v>487.21170425415102</c:v>
                </c:pt>
                <c:pt idx="303">
                  <c:v>487.21832036972103</c:v>
                </c:pt>
                <c:pt idx="304">
                  <c:v>487.22445964813301</c:v>
                </c:pt>
                <c:pt idx="305">
                  <c:v>487.229943275452</c:v>
                </c:pt>
                <c:pt idx="306">
                  <c:v>487.23447322845499</c:v>
                </c:pt>
                <c:pt idx="307">
                  <c:v>487.23763227462803</c:v>
                </c:pt>
                <c:pt idx="308">
                  <c:v>487.23930120468202</c:v>
                </c:pt>
                <c:pt idx="309">
                  <c:v>487.239360809326</c:v>
                </c:pt>
                <c:pt idx="310">
                  <c:v>487.23816871643101</c:v>
                </c:pt>
                <c:pt idx="311">
                  <c:v>487.23626136779802</c:v>
                </c:pt>
                <c:pt idx="312">
                  <c:v>487.23399639129701</c:v>
                </c:pt>
                <c:pt idx="313">
                  <c:v>487.231612205506</c:v>
                </c:pt>
                <c:pt idx="314">
                  <c:v>487.22916841506998</c:v>
                </c:pt>
                <c:pt idx="315">
                  <c:v>487.22660541534401</c:v>
                </c:pt>
                <c:pt idx="316">
                  <c:v>487.22380399704002</c:v>
                </c:pt>
                <c:pt idx="317">
                  <c:v>487.22106218338001</c:v>
                </c:pt>
                <c:pt idx="318">
                  <c:v>487.21832036972103</c:v>
                </c:pt>
                <c:pt idx="319">
                  <c:v>487.21581697464001</c:v>
                </c:pt>
                <c:pt idx="320">
                  <c:v>487.21337318420399</c:v>
                </c:pt>
                <c:pt idx="321">
                  <c:v>487.21098899841297</c:v>
                </c:pt>
                <c:pt idx="322">
                  <c:v>487.20854520797798</c:v>
                </c:pt>
                <c:pt idx="323">
                  <c:v>487.206220626831</c:v>
                </c:pt>
                <c:pt idx="324">
                  <c:v>487.20443248748802</c:v>
                </c:pt>
                <c:pt idx="325">
                  <c:v>487.203299999237</c:v>
                </c:pt>
                <c:pt idx="326">
                  <c:v>487.20306158065802</c:v>
                </c:pt>
                <c:pt idx="327">
                  <c:v>487.20353841781599</c:v>
                </c:pt>
                <c:pt idx="328">
                  <c:v>487.20437288284302</c:v>
                </c:pt>
                <c:pt idx="329">
                  <c:v>487.20538616180397</c:v>
                </c:pt>
                <c:pt idx="330">
                  <c:v>487.20645904540999</c:v>
                </c:pt>
                <c:pt idx="331">
                  <c:v>487.207591533661</c:v>
                </c:pt>
                <c:pt idx="332">
                  <c:v>487.20878362655702</c:v>
                </c:pt>
                <c:pt idx="333">
                  <c:v>487.20997571945202</c:v>
                </c:pt>
                <c:pt idx="334">
                  <c:v>487.21104860305798</c:v>
                </c:pt>
                <c:pt idx="335">
                  <c:v>487.21182346344</c:v>
                </c:pt>
                <c:pt idx="336">
                  <c:v>487.21241950988798</c:v>
                </c:pt>
                <c:pt idx="337">
                  <c:v>487.21295595169101</c:v>
                </c:pt>
                <c:pt idx="338">
                  <c:v>487.21367120742798</c:v>
                </c:pt>
                <c:pt idx="339">
                  <c:v>487.21462488174501</c:v>
                </c:pt>
                <c:pt idx="340">
                  <c:v>487.21569776535102</c:v>
                </c:pt>
                <c:pt idx="341">
                  <c:v>487.21677064895698</c:v>
                </c:pt>
                <c:pt idx="342">
                  <c:v>487.21760511398298</c:v>
                </c:pt>
                <c:pt idx="343">
                  <c:v>487.21820116043102</c:v>
                </c:pt>
                <c:pt idx="344">
                  <c:v>487.21855878830002</c:v>
                </c:pt>
                <c:pt idx="345">
                  <c:v>487.218737602234</c:v>
                </c:pt>
                <c:pt idx="346">
                  <c:v>487.21885681152401</c:v>
                </c:pt>
                <c:pt idx="347">
                  <c:v>487.21891641616799</c:v>
                </c:pt>
                <c:pt idx="348">
                  <c:v>487.21891641616799</c:v>
                </c:pt>
                <c:pt idx="349">
                  <c:v>487.21903562545799</c:v>
                </c:pt>
                <c:pt idx="350">
                  <c:v>487.21945285797102</c:v>
                </c:pt>
                <c:pt idx="351">
                  <c:v>487.22028732299799</c:v>
                </c:pt>
                <c:pt idx="352">
                  <c:v>487.221777439118</c:v>
                </c:pt>
                <c:pt idx="353">
                  <c:v>487.22368478775002</c:v>
                </c:pt>
                <c:pt idx="354">
                  <c:v>487.22571134567301</c:v>
                </c:pt>
                <c:pt idx="355">
                  <c:v>487.22755908966099</c:v>
                </c:pt>
                <c:pt idx="356">
                  <c:v>487.22904920577997</c:v>
                </c:pt>
                <c:pt idx="357">
                  <c:v>487.23012208938599</c:v>
                </c:pt>
                <c:pt idx="358">
                  <c:v>487.23083734512397</c:v>
                </c:pt>
                <c:pt idx="359">
                  <c:v>487.231194972992</c:v>
                </c:pt>
                <c:pt idx="360">
                  <c:v>487.231254577637</c:v>
                </c:pt>
                <c:pt idx="361">
                  <c:v>487.23101615905802</c:v>
                </c:pt>
                <c:pt idx="362">
                  <c:v>487.23065853118902</c:v>
                </c:pt>
                <c:pt idx="363">
                  <c:v>487.23036050796497</c:v>
                </c:pt>
                <c:pt idx="364">
                  <c:v>487.23030090332099</c:v>
                </c:pt>
                <c:pt idx="365">
                  <c:v>487.23047971725498</c:v>
                </c:pt>
                <c:pt idx="366">
                  <c:v>487.23065853118902</c:v>
                </c:pt>
                <c:pt idx="367">
                  <c:v>487.23065853118902</c:v>
                </c:pt>
                <c:pt idx="368">
                  <c:v>487.23024129867599</c:v>
                </c:pt>
                <c:pt idx="369">
                  <c:v>487.22940683364902</c:v>
                </c:pt>
                <c:pt idx="370">
                  <c:v>487.22791671752998</c:v>
                </c:pt>
                <c:pt idx="371">
                  <c:v>487.226009368897</c:v>
                </c:pt>
                <c:pt idx="372">
                  <c:v>487.22368478775002</c:v>
                </c:pt>
                <c:pt idx="373">
                  <c:v>487.22112178802502</c:v>
                </c:pt>
                <c:pt idx="374">
                  <c:v>487.21855878830002</c:v>
                </c:pt>
                <c:pt idx="375">
                  <c:v>487.216174602509</c:v>
                </c:pt>
                <c:pt idx="376">
                  <c:v>487.21414804458601</c:v>
                </c:pt>
                <c:pt idx="377">
                  <c:v>487.21259832382202</c:v>
                </c:pt>
                <c:pt idx="378">
                  <c:v>487.21164464950601</c:v>
                </c:pt>
                <c:pt idx="379">
                  <c:v>487.21122741699202</c:v>
                </c:pt>
                <c:pt idx="380">
                  <c:v>487.21116781234798</c:v>
                </c:pt>
                <c:pt idx="381">
                  <c:v>487.21116781234798</c:v>
                </c:pt>
                <c:pt idx="382">
                  <c:v>487.21092939376899</c:v>
                </c:pt>
                <c:pt idx="383">
                  <c:v>487.21033334732101</c:v>
                </c:pt>
                <c:pt idx="384">
                  <c:v>487.209260463715</c:v>
                </c:pt>
                <c:pt idx="385">
                  <c:v>487.20765113830601</c:v>
                </c:pt>
                <c:pt idx="386">
                  <c:v>487.20574378967302</c:v>
                </c:pt>
                <c:pt idx="387">
                  <c:v>487.203657627106</c:v>
                </c:pt>
                <c:pt idx="388">
                  <c:v>487.20180988311802</c:v>
                </c:pt>
                <c:pt idx="389">
                  <c:v>487.20055818557802</c:v>
                </c:pt>
                <c:pt idx="390">
                  <c:v>487.20014095306402</c:v>
                </c:pt>
                <c:pt idx="391">
                  <c:v>487.200677394867</c:v>
                </c:pt>
                <c:pt idx="392">
                  <c:v>487.20216751098701</c:v>
                </c:pt>
                <c:pt idx="393">
                  <c:v>487.20437288284302</c:v>
                </c:pt>
                <c:pt idx="394">
                  <c:v>487.20693588256898</c:v>
                </c:pt>
                <c:pt idx="395">
                  <c:v>487.20943927764898</c:v>
                </c:pt>
                <c:pt idx="396">
                  <c:v>487.21134662628202</c:v>
                </c:pt>
                <c:pt idx="397">
                  <c:v>487.21218109130899</c:v>
                </c:pt>
                <c:pt idx="398">
                  <c:v>487.211763858795</c:v>
                </c:pt>
                <c:pt idx="399">
                  <c:v>487.21003532409702</c:v>
                </c:pt>
                <c:pt idx="400">
                  <c:v>487.20735311508201</c:v>
                </c:pt>
                <c:pt idx="401">
                  <c:v>487.20389604568498</c:v>
                </c:pt>
                <c:pt idx="402">
                  <c:v>487.20020055770902</c:v>
                </c:pt>
                <c:pt idx="403">
                  <c:v>487.19662427902199</c:v>
                </c:pt>
                <c:pt idx="404">
                  <c:v>487.19346523284901</c:v>
                </c:pt>
                <c:pt idx="405">
                  <c:v>487.19114065170299</c:v>
                </c:pt>
                <c:pt idx="406">
                  <c:v>487.19000816345198</c:v>
                </c:pt>
                <c:pt idx="407">
                  <c:v>487.19030618667603</c:v>
                </c:pt>
                <c:pt idx="408">
                  <c:v>487.19203472137502</c:v>
                </c:pt>
                <c:pt idx="409">
                  <c:v>487.195074558258</c:v>
                </c:pt>
                <c:pt idx="410">
                  <c:v>487.19924688339302</c:v>
                </c:pt>
                <c:pt idx="411">
                  <c:v>487.20425367355398</c:v>
                </c:pt>
                <c:pt idx="412">
                  <c:v>487.20991611480702</c:v>
                </c:pt>
                <c:pt idx="413">
                  <c:v>487.21599578857399</c:v>
                </c:pt>
                <c:pt idx="414">
                  <c:v>487.22207546234199</c:v>
                </c:pt>
                <c:pt idx="415">
                  <c:v>487.22779750823997</c:v>
                </c:pt>
                <c:pt idx="416">
                  <c:v>487.23280429840099</c:v>
                </c:pt>
                <c:pt idx="417">
                  <c:v>487.23691701889101</c:v>
                </c:pt>
                <c:pt idx="418">
                  <c:v>487.23995685577398</c:v>
                </c:pt>
                <c:pt idx="419">
                  <c:v>487.241983413696</c:v>
                </c:pt>
                <c:pt idx="420">
                  <c:v>487.24305629730202</c:v>
                </c:pt>
                <c:pt idx="421">
                  <c:v>487.24335432052601</c:v>
                </c:pt>
                <c:pt idx="422">
                  <c:v>487.24299669265798</c:v>
                </c:pt>
                <c:pt idx="423">
                  <c:v>487.24204301834101</c:v>
                </c:pt>
                <c:pt idx="424">
                  <c:v>487.24061250686702</c:v>
                </c:pt>
                <c:pt idx="425">
                  <c:v>487.23876476287899</c:v>
                </c:pt>
                <c:pt idx="426">
                  <c:v>487.23655939102201</c:v>
                </c:pt>
                <c:pt idx="427">
                  <c:v>487.23405599594099</c:v>
                </c:pt>
                <c:pt idx="428">
                  <c:v>487.231254577637</c:v>
                </c:pt>
                <c:pt idx="429">
                  <c:v>487.22833395004301</c:v>
                </c:pt>
                <c:pt idx="430">
                  <c:v>487.22547292709402</c:v>
                </c:pt>
                <c:pt idx="431">
                  <c:v>487.22279071807901</c:v>
                </c:pt>
                <c:pt idx="432">
                  <c:v>487.220406532288</c:v>
                </c:pt>
                <c:pt idx="433">
                  <c:v>487.21832036972103</c:v>
                </c:pt>
                <c:pt idx="434">
                  <c:v>487.21665143966698</c:v>
                </c:pt>
                <c:pt idx="435">
                  <c:v>487.21528053283703</c:v>
                </c:pt>
                <c:pt idx="436">
                  <c:v>487.21414804458601</c:v>
                </c:pt>
                <c:pt idx="437">
                  <c:v>487.21319437027</c:v>
                </c:pt>
                <c:pt idx="438">
                  <c:v>487.21230030059797</c:v>
                </c:pt>
                <c:pt idx="439">
                  <c:v>487.21134662628202</c:v>
                </c:pt>
                <c:pt idx="440">
                  <c:v>487.21033334732101</c:v>
                </c:pt>
                <c:pt idx="441">
                  <c:v>487.20914125442499</c:v>
                </c:pt>
                <c:pt idx="442">
                  <c:v>487.20794916153</c:v>
                </c:pt>
                <c:pt idx="443">
                  <c:v>487.20675706863398</c:v>
                </c:pt>
                <c:pt idx="444">
                  <c:v>487.20562458038398</c:v>
                </c:pt>
                <c:pt idx="445">
                  <c:v>487.20449209213302</c:v>
                </c:pt>
                <c:pt idx="446">
                  <c:v>487.203299999237</c:v>
                </c:pt>
                <c:pt idx="447">
                  <c:v>487.201929092407</c:v>
                </c:pt>
                <c:pt idx="448">
                  <c:v>487.20043897628801</c:v>
                </c:pt>
                <c:pt idx="449">
                  <c:v>487.19900846481301</c:v>
                </c:pt>
                <c:pt idx="450">
                  <c:v>487.19775676727301</c:v>
                </c:pt>
                <c:pt idx="451">
                  <c:v>487.19692230224598</c:v>
                </c:pt>
                <c:pt idx="452">
                  <c:v>487.196445465088</c:v>
                </c:pt>
                <c:pt idx="453">
                  <c:v>487.196445465088</c:v>
                </c:pt>
                <c:pt idx="454">
                  <c:v>487.19674348831199</c:v>
                </c:pt>
                <c:pt idx="455">
                  <c:v>487.19733953475998</c:v>
                </c:pt>
                <c:pt idx="456">
                  <c:v>487.198114395142</c:v>
                </c:pt>
                <c:pt idx="457">
                  <c:v>487.19900846481301</c:v>
                </c:pt>
                <c:pt idx="458">
                  <c:v>487.19978332519599</c:v>
                </c:pt>
                <c:pt idx="459">
                  <c:v>487.20031976699897</c:v>
                </c:pt>
                <c:pt idx="460">
                  <c:v>487.200617790222</c:v>
                </c:pt>
                <c:pt idx="461">
                  <c:v>487.20079660415701</c:v>
                </c:pt>
                <c:pt idx="462">
                  <c:v>487.20097541809099</c:v>
                </c:pt>
                <c:pt idx="463">
                  <c:v>487.20157146453897</c:v>
                </c:pt>
                <c:pt idx="464">
                  <c:v>487.20252513885498</c:v>
                </c:pt>
                <c:pt idx="465">
                  <c:v>487.20389604568498</c:v>
                </c:pt>
                <c:pt idx="466">
                  <c:v>487.20556497573898</c:v>
                </c:pt>
                <c:pt idx="467">
                  <c:v>487.20735311508201</c:v>
                </c:pt>
                <c:pt idx="468">
                  <c:v>487.20908164977999</c:v>
                </c:pt>
                <c:pt idx="469">
                  <c:v>487.21075057983398</c:v>
                </c:pt>
                <c:pt idx="470">
                  <c:v>487.21212148666399</c:v>
                </c:pt>
                <c:pt idx="471">
                  <c:v>487.21301555633602</c:v>
                </c:pt>
                <c:pt idx="472">
                  <c:v>487.213551998139</c:v>
                </c:pt>
                <c:pt idx="473">
                  <c:v>487.21373081207298</c:v>
                </c:pt>
                <c:pt idx="474">
                  <c:v>487.21361160278298</c:v>
                </c:pt>
                <c:pt idx="475">
                  <c:v>487.21349239349399</c:v>
                </c:pt>
                <c:pt idx="476">
                  <c:v>487.21337318420399</c:v>
                </c:pt>
                <c:pt idx="477">
                  <c:v>487.21361160278298</c:v>
                </c:pt>
                <c:pt idx="478">
                  <c:v>487.21426725387602</c:v>
                </c:pt>
                <c:pt idx="479">
                  <c:v>487.21534013748197</c:v>
                </c:pt>
                <c:pt idx="480">
                  <c:v>487.21683025360102</c:v>
                </c:pt>
                <c:pt idx="481">
                  <c:v>487.21837997436501</c:v>
                </c:pt>
                <c:pt idx="482">
                  <c:v>487.21987009048502</c:v>
                </c:pt>
                <c:pt idx="483">
                  <c:v>487.22094297409097</c:v>
                </c:pt>
                <c:pt idx="484">
                  <c:v>487.221360206604</c:v>
                </c:pt>
                <c:pt idx="485">
                  <c:v>487.22094297409097</c:v>
                </c:pt>
                <c:pt idx="486">
                  <c:v>487.21945285797102</c:v>
                </c:pt>
                <c:pt idx="487">
                  <c:v>487.21677064895698</c:v>
                </c:pt>
                <c:pt idx="488">
                  <c:v>487.213134765625</c:v>
                </c:pt>
                <c:pt idx="489">
                  <c:v>487.20902204513601</c:v>
                </c:pt>
                <c:pt idx="490">
                  <c:v>487.204968929291</c:v>
                </c:pt>
                <c:pt idx="491">
                  <c:v>487.20139265060402</c:v>
                </c:pt>
                <c:pt idx="492">
                  <c:v>487.19865083694498</c:v>
                </c:pt>
                <c:pt idx="493">
                  <c:v>487.196803092957</c:v>
                </c:pt>
                <c:pt idx="494">
                  <c:v>487.19567060470598</c:v>
                </c:pt>
                <c:pt idx="495">
                  <c:v>487.195134162903</c:v>
                </c:pt>
                <c:pt idx="496">
                  <c:v>487.19489574432401</c:v>
                </c:pt>
                <c:pt idx="497">
                  <c:v>487.19453811645502</c:v>
                </c:pt>
                <c:pt idx="498">
                  <c:v>487.193763256073</c:v>
                </c:pt>
                <c:pt idx="499">
                  <c:v>487.19233274459901</c:v>
                </c:pt>
                <c:pt idx="500">
                  <c:v>487.19030618667603</c:v>
                </c:pt>
                <c:pt idx="501">
                  <c:v>487.18810081482002</c:v>
                </c:pt>
                <c:pt idx="502">
                  <c:v>487.18613386154198</c:v>
                </c:pt>
                <c:pt idx="503">
                  <c:v>487.18494176864601</c:v>
                </c:pt>
                <c:pt idx="504">
                  <c:v>487.18482255935697</c:v>
                </c:pt>
                <c:pt idx="505">
                  <c:v>487.18595504760799</c:v>
                </c:pt>
                <c:pt idx="506">
                  <c:v>487.188220024109</c:v>
                </c:pt>
                <c:pt idx="507">
                  <c:v>487.19143867492699</c:v>
                </c:pt>
                <c:pt idx="508">
                  <c:v>487.19537258148199</c:v>
                </c:pt>
                <c:pt idx="509">
                  <c:v>487.19960451126099</c:v>
                </c:pt>
                <c:pt idx="510">
                  <c:v>487.203717231751</c:v>
                </c:pt>
                <c:pt idx="511">
                  <c:v>487.20747232437202</c:v>
                </c:pt>
                <c:pt idx="512">
                  <c:v>487.210631370545</c:v>
                </c:pt>
                <c:pt idx="513">
                  <c:v>487.21301555633602</c:v>
                </c:pt>
                <c:pt idx="514">
                  <c:v>487.214863300324</c:v>
                </c:pt>
                <c:pt idx="515">
                  <c:v>487.216114997864</c:v>
                </c:pt>
                <c:pt idx="516">
                  <c:v>487.21677064895698</c:v>
                </c:pt>
                <c:pt idx="517">
                  <c:v>487.21671104431198</c:v>
                </c:pt>
                <c:pt idx="518">
                  <c:v>487.21581697464001</c:v>
                </c:pt>
                <c:pt idx="519">
                  <c:v>487.21408843994197</c:v>
                </c:pt>
                <c:pt idx="520">
                  <c:v>487.21158504486101</c:v>
                </c:pt>
                <c:pt idx="521">
                  <c:v>487.20860481262201</c:v>
                </c:pt>
                <c:pt idx="522">
                  <c:v>487.20520734786999</c:v>
                </c:pt>
                <c:pt idx="523">
                  <c:v>487.20180988311802</c:v>
                </c:pt>
                <c:pt idx="524">
                  <c:v>487.19865083694498</c:v>
                </c:pt>
                <c:pt idx="525">
                  <c:v>487.19620704650902</c:v>
                </c:pt>
                <c:pt idx="526">
                  <c:v>487.19477653503401</c:v>
                </c:pt>
                <c:pt idx="527">
                  <c:v>487.19447851181098</c:v>
                </c:pt>
                <c:pt idx="528">
                  <c:v>487.19531297683699</c:v>
                </c:pt>
                <c:pt idx="529">
                  <c:v>487.19710111618099</c:v>
                </c:pt>
                <c:pt idx="530">
                  <c:v>487.19966411590599</c:v>
                </c:pt>
                <c:pt idx="531">
                  <c:v>487.20300197601301</c:v>
                </c:pt>
                <c:pt idx="532">
                  <c:v>487.20681667327898</c:v>
                </c:pt>
                <c:pt idx="533">
                  <c:v>487.21104860305798</c:v>
                </c:pt>
                <c:pt idx="534">
                  <c:v>487.21539974212698</c:v>
                </c:pt>
                <c:pt idx="535">
                  <c:v>487.21963167190597</c:v>
                </c:pt>
                <c:pt idx="536">
                  <c:v>487.22368478775002</c:v>
                </c:pt>
                <c:pt idx="537">
                  <c:v>487.22726106643699</c:v>
                </c:pt>
                <c:pt idx="538">
                  <c:v>487.23030090332099</c:v>
                </c:pt>
                <c:pt idx="539">
                  <c:v>487.232506275177</c:v>
                </c:pt>
                <c:pt idx="540">
                  <c:v>487.23369836807302</c:v>
                </c:pt>
                <c:pt idx="541">
                  <c:v>487.233757972717</c:v>
                </c:pt>
                <c:pt idx="542">
                  <c:v>487.23268508911201</c:v>
                </c:pt>
                <c:pt idx="543">
                  <c:v>487.23071813583402</c:v>
                </c:pt>
                <c:pt idx="544">
                  <c:v>487.22809553146402</c:v>
                </c:pt>
                <c:pt idx="545">
                  <c:v>487.22517490387003</c:v>
                </c:pt>
                <c:pt idx="546">
                  <c:v>487.22243309021002</c:v>
                </c:pt>
                <c:pt idx="547">
                  <c:v>487.22022771835299</c:v>
                </c:pt>
                <c:pt idx="548">
                  <c:v>487.21903562545799</c:v>
                </c:pt>
                <c:pt idx="549">
                  <c:v>487.21897602081299</c:v>
                </c:pt>
                <c:pt idx="550">
                  <c:v>487.22016811370901</c:v>
                </c:pt>
                <c:pt idx="551">
                  <c:v>487.22243309021002</c:v>
                </c:pt>
                <c:pt idx="552">
                  <c:v>487.225532531738</c:v>
                </c:pt>
                <c:pt idx="553">
                  <c:v>487.22904920577997</c:v>
                </c:pt>
                <c:pt idx="554">
                  <c:v>487.232565879822</c:v>
                </c:pt>
                <c:pt idx="555">
                  <c:v>487.235605716706</c:v>
                </c:pt>
                <c:pt idx="556">
                  <c:v>487.23745346069398</c:v>
                </c:pt>
                <c:pt idx="557">
                  <c:v>487.23763227462803</c:v>
                </c:pt>
                <c:pt idx="558">
                  <c:v>487.23584413528499</c:v>
                </c:pt>
                <c:pt idx="559">
                  <c:v>487.23214864730897</c:v>
                </c:pt>
                <c:pt idx="560">
                  <c:v>487.226903438568</c:v>
                </c:pt>
                <c:pt idx="561">
                  <c:v>487.22076416015602</c:v>
                </c:pt>
                <c:pt idx="562">
                  <c:v>487.21420764923101</c:v>
                </c:pt>
                <c:pt idx="563">
                  <c:v>487.20771074295101</c:v>
                </c:pt>
                <c:pt idx="564">
                  <c:v>487.20180988311802</c:v>
                </c:pt>
                <c:pt idx="565">
                  <c:v>487.19692230224598</c:v>
                </c:pt>
                <c:pt idx="566">
                  <c:v>487.19346523284901</c:v>
                </c:pt>
                <c:pt idx="567">
                  <c:v>487.19167709350597</c:v>
                </c:pt>
                <c:pt idx="568">
                  <c:v>487.19155788421699</c:v>
                </c:pt>
                <c:pt idx="569">
                  <c:v>487.19286918640199</c:v>
                </c:pt>
                <c:pt idx="570">
                  <c:v>487.19525337219301</c:v>
                </c:pt>
                <c:pt idx="571">
                  <c:v>487.19847202301003</c:v>
                </c:pt>
                <c:pt idx="572">
                  <c:v>487.202346324921</c:v>
                </c:pt>
                <c:pt idx="573">
                  <c:v>487.20675706863398</c:v>
                </c:pt>
                <c:pt idx="574">
                  <c:v>487.21140623092703</c:v>
                </c:pt>
                <c:pt idx="575">
                  <c:v>487.21599578857399</c:v>
                </c:pt>
                <c:pt idx="576">
                  <c:v>487.21992969513002</c:v>
                </c:pt>
                <c:pt idx="577">
                  <c:v>487.22285032272401</c:v>
                </c:pt>
                <c:pt idx="578">
                  <c:v>487.224280834198</c:v>
                </c:pt>
                <c:pt idx="579">
                  <c:v>487.22386360168503</c:v>
                </c:pt>
                <c:pt idx="580">
                  <c:v>487.22147941589401</c:v>
                </c:pt>
                <c:pt idx="581">
                  <c:v>487.21718788147001</c:v>
                </c:pt>
                <c:pt idx="582">
                  <c:v>487.21134662628202</c:v>
                </c:pt>
                <c:pt idx="583">
                  <c:v>487.20437288284302</c:v>
                </c:pt>
                <c:pt idx="584">
                  <c:v>487.19710111618099</c:v>
                </c:pt>
                <c:pt idx="585">
                  <c:v>487.19018697738699</c:v>
                </c:pt>
                <c:pt idx="586">
                  <c:v>487.18452453613298</c:v>
                </c:pt>
                <c:pt idx="587">
                  <c:v>487.18070983886702</c:v>
                </c:pt>
                <c:pt idx="588">
                  <c:v>487.17904090881399</c:v>
                </c:pt>
                <c:pt idx="589">
                  <c:v>487.17957735061702</c:v>
                </c:pt>
                <c:pt idx="590">
                  <c:v>487.18184232711798</c:v>
                </c:pt>
                <c:pt idx="591">
                  <c:v>487.18523979187</c:v>
                </c:pt>
                <c:pt idx="592">
                  <c:v>487.18923330307001</c:v>
                </c:pt>
                <c:pt idx="593">
                  <c:v>487.19316720962502</c:v>
                </c:pt>
                <c:pt idx="594">
                  <c:v>487.19656467437801</c:v>
                </c:pt>
                <c:pt idx="595">
                  <c:v>487.19912767410301</c:v>
                </c:pt>
                <c:pt idx="596">
                  <c:v>487.200736999512</c:v>
                </c:pt>
                <c:pt idx="597">
                  <c:v>487.20157146453897</c:v>
                </c:pt>
                <c:pt idx="598">
                  <c:v>487.202048301697</c:v>
                </c:pt>
                <c:pt idx="599">
                  <c:v>487.20258474349998</c:v>
                </c:pt>
                <c:pt idx="600">
                  <c:v>487.203717231751</c:v>
                </c:pt>
                <c:pt idx="601">
                  <c:v>487.20562458038398</c:v>
                </c:pt>
                <c:pt idx="602">
                  <c:v>487.20842599868803</c:v>
                </c:pt>
                <c:pt idx="603">
                  <c:v>487.21206188201899</c:v>
                </c:pt>
                <c:pt idx="604">
                  <c:v>487.216234207154</c:v>
                </c:pt>
                <c:pt idx="605">
                  <c:v>487.22052574157698</c:v>
                </c:pt>
                <c:pt idx="606">
                  <c:v>487.224340438843</c:v>
                </c:pt>
                <c:pt idx="607">
                  <c:v>487.227320671082</c:v>
                </c:pt>
                <c:pt idx="608">
                  <c:v>487.22916841506998</c:v>
                </c:pt>
                <c:pt idx="609">
                  <c:v>487.229824066162</c:v>
                </c:pt>
                <c:pt idx="610">
                  <c:v>487.22928762435902</c:v>
                </c:pt>
                <c:pt idx="611">
                  <c:v>487.22767829895002</c:v>
                </c:pt>
                <c:pt idx="612">
                  <c:v>487.22523450851497</c:v>
                </c:pt>
                <c:pt idx="613">
                  <c:v>487.22225427627598</c:v>
                </c:pt>
                <c:pt idx="614">
                  <c:v>487.21903562545799</c:v>
                </c:pt>
                <c:pt idx="615">
                  <c:v>487.21599578857399</c:v>
                </c:pt>
                <c:pt idx="616">
                  <c:v>487.21331357956001</c:v>
                </c:pt>
                <c:pt idx="617">
                  <c:v>487.21116781234798</c:v>
                </c:pt>
                <c:pt idx="618">
                  <c:v>487.20943927764898</c:v>
                </c:pt>
                <c:pt idx="619">
                  <c:v>487.20818758010898</c:v>
                </c:pt>
                <c:pt idx="620">
                  <c:v>487.20729351043701</c:v>
                </c:pt>
                <c:pt idx="621">
                  <c:v>487.20663785934499</c:v>
                </c:pt>
                <c:pt idx="622">
                  <c:v>487.206161022186</c:v>
                </c:pt>
                <c:pt idx="623">
                  <c:v>487.20580339431802</c:v>
                </c:pt>
                <c:pt idx="624">
                  <c:v>487.20532655715999</c:v>
                </c:pt>
                <c:pt idx="625">
                  <c:v>487.20484972000099</c:v>
                </c:pt>
                <c:pt idx="626">
                  <c:v>487.20425367355398</c:v>
                </c:pt>
                <c:pt idx="627">
                  <c:v>487.20353841781599</c:v>
                </c:pt>
                <c:pt idx="628">
                  <c:v>487.20282316207903</c:v>
                </c:pt>
                <c:pt idx="629">
                  <c:v>487.20222711563099</c:v>
                </c:pt>
                <c:pt idx="630">
                  <c:v>487.201929092407</c:v>
                </c:pt>
                <c:pt idx="631">
                  <c:v>487.20210790634201</c:v>
                </c:pt>
                <c:pt idx="632">
                  <c:v>487.20282316207903</c:v>
                </c:pt>
                <c:pt idx="633">
                  <c:v>487.20407485961903</c:v>
                </c:pt>
                <c:pt idx="634">
                  <c:v>487.20580339431802</c:v>
                </c:pt>
                <c:pt idx="635">
                  <c:v>487.208008766175</c:v>
                </c:pt>
                <c:pt idx="636">
                  <c:v>487.21069097518898</c:v>
                </c:pt>
                <c:pt idx="637">
                  <c:v>487.21379041671798</c:v>
                </c:pt>
                <c:pt idx="638">
                  <c:v>487.21718788147001</c:v>
                </c:pt>
                <c:pt idx="639">
                  <c:v>487.22082376480103</c:v>
                </c:pt>
                <c:pt idx="640">
                  <c:v>487.22451925277699</c:v>
                </c:pt>
                <c:pt idx="641">
                  <c:v>487.22839355468801</c:v>
                </c:pt>
                <c:pt idx="642">
                  <c:v>487.23238706588802</c:v>
                </c:pt>
                <c:pt idx="643">
                  <c:v>487.23649978637701</c:v>
                </c:pt>
                <c:pt idx="644">
                  <c:v>487.24049329757702</c:v>
                </c:pt>
                <c:pt idx="645">
                  <c:v>487.24412918090798</c:v>
                </c:pt>
                <c:pt idx="646">
                  <c:v>487.24716901779198</c:v>
                </c:pt>
                <c:pt idx="647">
                  <c:v>487.24937438964901</c:v>
                </c:pt>
                <c:pt idx="648">
                  <c:v>487.250626087189</c:v>
                </c:pt>
                <c:pt idx="649">
                  <c:v>487.25086450576799</c:v>
                </c:pt>
                <c:pt idx="650">
                  <c:v>487.24997043609602</c:v>
                </c:pt>
                <c:pt idx="651">
                  <c:v>487.24812269210798</c:v>
                </c:pt>
                <c:pt idx="652">
                  <c:v>487.24555969238298</c:v>
                </c:pt>
                <c:pt idx="653">
                  <c:v>487.24263906478899</c:v>
                </c:pt>
                <c:pt idx="654">
                  <c:v>487.239837646485</c:v>
                </c:pt>
                <c:pt idx="655">
                  <c:v>487.23745346069398</c:v>
                </c:pt>
                <c:pt idx="656">
                  <c:v>487.235486507416</c:v>
                </c:pt>
                <c:pt idx="657">
                  <c:v>487.23405599594099</c:v>
                </c:pt>
                <c:pt idx="658">
                  <c:v>487.23298311233498</c:v>
                </c:pt>
                <c:pt idx="659">
                  <c:v>487.232446670532</c:v>
                </c:pt>
                <c:pt idx="660">
                  <c:v>487.23238706588802</c:v>
                </c:pt>
                <c:pt idx="661">
                  <c:v>487.23298311233498</c:v>
                </c:pt>
                <c:pt idx="662">
                  <c:v>487.23435401916498</c:v>
                </c:pt>
                <c:pt idx="663">
                  <c:v>487.23644018173201</c:v>
                </c:pt>
                <c:pt idx="664">
                  <c:v>487.239360809326</c:v>
                </c:pt>
                <c:pt idx="665">
                  <c:v>487.24311590194702</c:v>
                </c:pt>
                <c:pt idx="666">
                  <c:v>487.24776506424001</c:v>
                </c:pt>
                <c:pt idx="667">
                  <c:v>487.25301027298002</c:v>
                </c:pt>
                <c:pt idx="668">
                  <c:v>487.25837469100998</c:v>
                </c:pt>
                <c:pt idx="669">
                  <c:v>487.26320266723701</c:v>
                </c:pt>
                <c:pt idx="670">
                  <c:v>487.26677894592302</c:v>
                </c:pt>
                <c:pt idx="671">
                  <c:v>487.268567085266</c:v>
                </c:pt>
                <c:pt idx="672">
                  <c:v>487.26838827133201</c:v>
                </c:pt>
                <c:pt idx="673">
                  <c:v>487.26624250411999</c:v>
                </c:pt>
                <c:pt idx="674">
                  <c:v>487.26230859756498</c:v>
                </c:pt>
                <c:pt idx="675">
                  <c:v>487.25706338882497</c:v>
                </c:pt>
                <c:pt idx="676">
                  <c:v>487.25116252899198</c:v>
                </c:pt>
                <c:pt idx="677">
                  <c:v>487.24526166915899</c:v>
                </c:pt>
                <c:pt idx="678">
                  <c:v>487.24025487899797</c:v>
                </c:pt>
                <c:pt idx="679">
                  <c:v>487.236857414246</c:v>
                </c:pt>
                <c:pt idx="680">
                  <c:v>487.23530769348201</c:v>
                </c:pt>
                <c:pt idx="681">
                  <c:v>487.23572492599499</c:v>
                </c:pt>
                <c:pt idx="682">
                  <c:v>487.23781108856201</c:v>
                </c:pt>
                <c:pt idx="683">
                  <c:v>487.24102973938</c:v>
                </c:pt>
                <c:pt idx="684">
                  <c:v>487.24472522735601</c:v>
                </c:pt>
                <c:pt idx="685">
                  <c:v>487.24830150604299</c:v>
                </c:pt>
                <c:pt idx="686">
                  <c:v>487.25116252899198</c:v>
                </c:pt>
                <c:pt idx="687">
                  <c:v>487.25295066833502</c:v>
                </c:pt>
                <c:pt idx="688">
                  <c:v>487.25324869155901</c:v>
                </c:pt>
                <c:pt idx="689">
                  <c:v>487.25211620330799</c:v>
                </c:pt>
                <c:pt idx="690">
                  <c:v>487.24955320358299</c:v>
                </c:pt>
                <c:pt idx="691">
                  <c:v>487.24591732025198</c:v>
                </c:pt>
                <c:pt idx="692">
                  <c:v>487.24156618118298</c:v>
                </c:pt>
                <c:pt idx="693">
                  <c:v>487.236857414246</c:v>
                </c:pt>
                <c:pt idx="694">
                  <c:v>487.23196983337402</c:v>
                </c:pt>
                <c:pt idx="695">
                  <c:v>487.226903438568</c:v>
                </c:pt>
                <c:pt idx="696">
                  <c:v>487.22153902053901</c:v>
                </c:pt>
                <c:pt idx="697">
                  <c:v>487.21587657928501</c:v>
                </c:pt>
                <c:pt idx="698">
                  <c:v>487.210154533386</c:v>
                </c:pt>
                <c:pt idx="699">
                  <c:v>487.20455169677803</c:v>
                </c:pt>
                <c:pt idx="700">
                  <c:v>487.199306488037</c:v>
                </c:pt>
                <c:pt idx="701">
                  <c:v>487.19471693038997</c:v>
                </c:pt>
                <c:pt idx="702">
                  <c:v>487.19096183776901</c:v>
                </c:pt>
                <c:pt idx="703">
                  <c:v>487.188279628754</c:v>
                </c:pt>
                <c:pt idx="704">
                  <c:v>487.186908721924</c:v>
                </c:pt>
                <c:pt idx="705">
                  <c:v>487.186908721924</c:v>
                </c:pt>
                <c:pt idx="706">
                  <c:v>487.18798160553001</c:v>
                </c:pt>
                <c:pt idx="707">
                  <c:v>487.18976974487299</c:v>
                </c:pt>
                <c:pt idx="708">
                  <c:v>487.19173669815098</c:v>
                </c:pt>
                <c:pt idx="709">
                  <c:v>487.19352483749401</c:v>
                </c:pt>
                <c:pt idx="710">
                  <c:v>487.19489574432401</c:v>
                </c:pt>
                <c:pt idx="711">
                  <c:v>487.19584941864002</c:v>
                </c:pt>
                <c:pt idx="712">
                  <c:v>487.19650506973301</c:v>
                </c:pt>
                <c:pt idx="713">
                  <c:v>487.19704151153599</c:v>
                </c:pt>
                <c:pt idx="714">
                  <c:v>487.19751834869402</c:v>
                </c:pt>
                <c:pt idx="715">
                  <c:v>487.198114395142</c:v>
                </c:pt>
                <c:pt idx="716">
                  <c:v>487.19894886016903</c:v>
                </c:pt>
                <c:pt idx="717">
                  <c:v>487.20002174377498</c:v>
                </c:pt>
                <c:pt idx="718">
                  <c:v>487.20121383666998</c:v>
                </c:pt>
                <c:pt idx="719">
                  <c:v>487.20210790634201</c:v>
                </c:pt>
                <c:pt idx="720">
                  <c:v>487.20258474349998</c:v>
                </c:pt>
                <c:pt idx="721">
                  <c:v>487.202346324921</c:v>
                </c:pt>
                <c:pt idx="722">
                  <c:v>487.20145225524902</c:v>
                </c:pt>
                <c:pt idx="723">
                  <c:v>487.20020055770902</c:v>
                </c:pt>
                <c:pt idx="724">
                  <c:v>487.19900846481301</c:v>
                </c:pt>
                <c:pt idx="725">
                  <c:v>487.19835281372099</c:v>
                </c:pt>
                <c:pt idx="726">
                  <c:v>487.19865083694498</c:v>
                </c:pt>
                <c:pt idx="727">
                  <c:v>487.20031976699897</c:v>
                </c:pt>
                <c:pt idx="728">
                  <c:v>487.20359802246099</c:v>
                </c:pt>
                <c:pt idx="729">
                  <c:v>487.20848560333297</c:v>
                </c:pt>
                <c:pt idx="730">
                  <c:v>487.214803695679</c:v>
                </c:pt>
                <c:pt idx="731">
                  <c:v>487.22195625305199</c:v>
                </c:pt>
                <c:pt idx="732">
                  <c:v>487.22940683364902</c:v>
                </c:pt>
                <c:pt idx="733">
                  <c:v>487.23632097244302</c:v>
                </c:pt>
                <c:pt idx="734">
                  <c:v>487.24216222763101</c:v>
                </c:pt>
                <c:pt idx="735">
                  <c:v>487.24633455276501</c:v>
                </c:pt>
                <c:pt idx="736">
                  <c:v>487.24871873855602</c:v>
                </c:pt>
                <c:pt idx="737">
                  <c:v>487.24907636642502</c:v>
                </c:pt>
                <c:pt idx="738">
                  <c:v>487.24770545959501</c:v>
                </c:pt>
                <c:pt idx="739">
                  <c:v>487.24472522735601</c:v>
                </c:pt>
                <c:pt idx="740">
                  <c:v>487.24043369293202</c:v>
                </c:pt>
                <c:pt idx="741">
                  <c:v>487.23530769348201</c:v>
                </c:pt>
                <c:pt idx="742">
                  <c:v>487.22970485687301</c:v>
                </c:pt>
                <c:pt idx="743">
                  <c:v>487.22410202026401</c:v>
                </c:pt>
                <c:pt idx="744">
                  <c:v>487.218737602234</c:v>
                </c:pt>
                <c:pt idx="745">
                  <c:v>487.21379041671798</c:v>
                </c:pt>
                <c:pt idx="746">
                  <c:v>487.209260463715</c:v>
                </c:pt>
                <c:pt idx="747">
                  <c:v>487.20538616180397</c:v>
                </c:pt>
                <c:pt idx="748">
                  <c:v>487.20210790634201</c:v>
                </c:pt>
                <c:pt idx="749">
                  <c:v>487.19954490661598</c:v>
                </c:pt>
                <c:pt idx="750">
                  <c:v>487.19763755798402</c:v>
                </c:pt>
                <c:pt idx="751">
                  <c:v>487.19596862792997</c:v>
                </c:pt>
                <c:pt idx="752">
                  <c:v>487.19412088394199</c:v>
                </c:pt>
                <c:pt idx="753">
                  <c:v>487.19191551208502</c:v>
                </c:pt>
                <c:pt idx="754">
                  <c:v>487.18911409378097</c:v>
                </c:pt>
                <c:pt idx="755">
                  <c:v>487.18583583831798</c:v>
                </c:pt>
                <c:pt idx="756">
                  <c:v>487.18196153640798</c:v>
                </c:pt>
                <c:pt idx="757">
                  <c:v>487.17767000198398</c:v>
                </c:pt>
                <c:pt idx="758">
                  <c:v>487.17284202575701</c:v>
                </c:pt>
                <c:pt idx="759">
                  <c:v>487.16789484024099</c:v>
                </c:pt>
                <c:pt idx="760">
                  <c:v>487.16300725936901</c:v>
                </c:pt>
                <c:pt idx="761">
                  <c:v>487.15871572494501</c:v>
                </c:pt>
                <c:pt idx="762">
                  <c:v>487.155139446259</c:v>
                </c:pt>
                <c:pt idx="763">
                  <c:v>487.15227842331001</c:v>
                </c:pt>
                <c:pt idx="764">
                  <c:v>487.15001344680798</c:v>
                </c:pt>
                <c:pt idx="765">
                  <c:v>487.14816570281999</c:v>
                </c:pt>
                <c:pt idx="766">
                  <c:v>487.14685440063499</c:v>
                </c:pt>
                <c:pt idx="767">
                  <c:v>487.14607954025303</c:v>
                </c:pt>
                <c:pt idx="768">
                  <c:v>487.14601993560802</c:v>
                </c:pt>
                <c:pt idx="769">
                  <c:v>487.146496772766</c:v>
                </c:pt>
                <c:pt idx="770">
                  <c:v>487.14756965637201</c:v>
                </c:pt>
                <c:pt idx="771">
                  <c:v>487.149119377136</c:v>
                </c:pt>
                <c:pt idx="772">
                  <c:v>487.15132474899298</c:v>
                </c:pt>
                <c:pt idx="773">
                  <c:v>487.15418577194202</c:v>
                </c:pt>
                <c:pt idx="774">
                  <c:v>487.157642841339</c:v>
                </c:pt>
                <c:pt idx="775">
                  <c:v>487.16151714325002</c:v>
                </c:pt>
                <c:pt idx="776">
                  <c:v>487.16551065444997</c:v>
                </c:pt>
                <c:pt idx="777">
                  <c:v>487.16938495635998</c:v>
                </c:pt>
                <c:pt idx="778">
                  <c:v>487.17296123504701</c:v>
                </c:pt>
                <c:pt idx="779">
                  <c:v>487.17612028121999</c:v>
                </c:pt>
                <c:pt idx="780">
                  <c:v>487.17874288559</c:v>
                </c:pt>
                <c:pt idx="781">
                  <c:v>487.18065023422298</c:v>
                </c:pt>
                <c:pt idx="782">
                  <c:v>487.18166351318399</c:v>
                </c:pt>
                <c:pt idx="783">
                  <c:v>487.18166351318399</c:v>
                </c:pt>
                <c:pt idx="784">
                  <c:v>487.18070983886702</c:v>
                </c:pt>
                <c:pt idx="785">
                  <c:v>487.17916011810303</c:v>
                </c:pt>
                <c:pt idx="786">
                  <c:v>487.177431583405</c:v>
                </c:pt>
                <c:pt idx="787">
                  <c:v>487.17600107192999</c:v>
                </c:pt>
                <c:pt idx="788">
                  <c:v>487.17516660690302</c:v>
                </c:pt>
                <c:pt idx="789">
                  <c:v>487.17522621154802</c:v>
                </c:pt>
                <c:pt idx="790">
                  <c:v>487.17635869979898</c:v>
                </c:pt>
                <c:pt idx="791">
                  <c:v>487.17868328094499</c:v>
                </c:pt>
                <c:pt idx="792">
                  <c:v>487.18219995498703</c:v>
                </c:pt>
                <c:pt idx="793">
                  <c:v>487.18637228012102</c:v>
                </c:pt>
                <c:pt idx="794">
                  <c:v>487.19072341919002</c:v>
                </c:pt>
                <c:pt idx="795">
                  <c:v>487.19429969787598</c:v>
                </c:pt>
                <c:pt idx="796">
                  <c:v>487.19656467437801</c:v>
                </c:pt>
                <c:pt idx="797">
                  <c:v>487.19704151153599</c:v>
                </c:pt>
                <c:pt idx="798">
                  <c:v>487.19555139541598</c:v>
                </c:pt>
                <c:pt idx="799">
                  <c:v>487.19227313995401</c:v>
                </c:pt>
                <c:pt idx="800">
                  <c:v>487.18768358230602</c:v>
                </c:pt>
                <c:pt idx="801">
                  <c:v>487.18237876892101</c:v>
                </c:pt>
                <c:pt idx="802">
                  <c:v>487.17725276946999</c:v>
                </c:pt>
                <c:pt idx="803">
                  <c:v>487.17308044433599</c:v>
                </c:pt>
                <c:pt idx="804">
                  <c:v>487.170577049256</c:v>
                </c:pt>
                <c:pt idx="805">
                  <c:v>487.170159816742</c:v>
                </c:pt>
                <c:pt idx="806">
                  <c:v>487.171828746796</c:v>
                </c:pt>
                <c:pt idx="807">
                  <c:v>487.17534542083803</c:v>
                </c:pt>
                <c:pt idx="808">
                  <c:v>487.18023300170898</c:v>
                </c:pt>
                <c:pt idx="809">
                  <c:v>487.18577623367298</c:v>
                </c:pt>
                <c:pt idx="810">
                  <c:v>487.19114065170299</c:v>
                </c:pt>
                <c:pt idx="811">
                  <c:v>487.19567060470598</c:v>
                </c:pt>
                <c:pt idx="812">
                  <c:v>487.19882965087902</c:v>
                </c:pt>
                <c:pt idx="813">
                  <c:v>487.20043897628801</c:v>
                </c:pt>
                <c:pt idx="814">
                  <c:v>487.20037937164301</c:v>
                </c:pt>
                <c:pt idx="815">
                  <c:v>487.19900846481301</c:v>
                </c:pt>
                <c:pt idx="816">
                  <c:v>487.19656467437801</c:v>
                </c:pt>
                <c:pt idx="817">
                  <c:v>487.19352483749401</c:v>
                </c:pt>
                <c:pt idx="818">
                  <c:v>487.19036579132103</c:v>
                </c:pt>
                <c:pt idx="819">
                  <c:v>487.18750476837198</c:v>
                </c:pt>
                <c:pt idx="820">
                  <c:v>487.18529939651501</c:v>
                </c:pt>
                <c:pt idx="821">
                  <c:v>487.18380928039602</c:v>
                </c:pt>
                <c:pt idx="822">
                  <c:v>487.18309402465798</c:v>
                </c:pt>
                <c:pt idx="823">
                  <c:v>487.18321323394798</c:v>
                </c:pt>
                <c:pt idx="824">
                  <c:v>487.18410730362001</c:v>
                </c:pt>
                <c:pt idx="825">
                  <c:v>487.185716629029</c:v>
                </c:pt>
                <c:pt idx="826">
                  <c:v>487.18774318695102</c:v>
                </c:pt>
                <c:pt idx="827">
                  <c:v>487.189888954163</c:v>
                </c:pt>
                <c:pt idx="828">
                  <c:v>487.19197511673002</c:v>
                </c:pt>
                <c:pt idx="829">
                  <c:v>487.19358444213901</c:v>
                </c:pt>
                <c:pt idx="830">
                  <c:v>487.19471693038997</c:v>
                </c:pt>
                <c:pt idx="831">
                  <c:v>487.195014953613</c:v>
                </c:pt>
                <c:pt idx="832">
                  <c:v>487.19435930252098</c:v>
                </c:pt>
                <c:pt idx="833">
                  <c:v>487.192571163178</c:v>
                </c:pt>
                <c:pt idx="834">
                  <c:v>487.189471721649</c:v>
                </c:pt>
                <c:pt idx="835">
                  <c:v>487.18535900116001</c:v>
                </c:pt>
                <c:pt idx="836">
                  <c:v>487.18065023422298</c:v>
                </c:pt>
                <c:pt idx="837">
                  <c:v>487.17588186264101</c:v>
                </c:pt>
                <c:pt idx="838">
                  <c:v>487.17159032821701</c:v>
                </c:pt>
                <c:pt idx="839">
                  <c:v>487.16837167739902</c:v>
                </c:pt>
                <c:pt idx="840">
                  <c:v>487.16652393341099</c:v>
                </c:pt>
                <c:pt idx="841">
                  <c:v>487.16640472412098</c:v>
                </c:pt>
                <c:pt idx="842">
                  <c:v>487.16807365417498</c:v>
                </c:pt>
                <c:pt idx="843">
                  <c:v>487.171411514282</c:v>
                </c:pt>
                <c:pt idx="844">
                  <c:v>487.175822257996</c:v>
                </c:pt>
                <c:pt idx="845">
                  <c:v>487.18065023422298</c:v>
                </c:pt>
                <c:pt idx="846">
                  <c:v>487.18506097793602</c:v>
                </c:pt>
                <c:pt idx="847">
                  <c:v>487.18833923339901</c:v>
                </c:pt>
                <c:pt idx="848">
                  <c:v>487.189948558808</c:v>
                </c:pt>
                <c:pt idx="849">
                  <c:v>487.18982934951799</c:v>
                </c:pt>
                <c:pt idx="850">
                  <c:v>487.18792200088501</c:v>
                </c:pt>
                <c:pt idx="851">
                  <c:v>487.18470335006702</c:v>
                </c:pt>
                <c:pt idx="852">
                  <c:v>487.18053102493298</c:v>
                </c:pt>
                <c:pt idx="853">
                  <c:v>487.17606067657499</c:v>
                </c:pt>
                <c:pt idx="854">
                  <c:v>487.171888351441</c:v>
                </c:pt>
                <c:pt idx="855">
                  <c:v>487.16849088668801</c:v>
                </c:pt>
                <c:pt idx="856">
                  <c:v>487.16640472412098</c:v>
                </c:pt>
                <c:pt idx="857">
                  <c:v>487.16562986373901</c:v>
                </c:pt>
                <c:pt idx="858">
                  <c:v>487.16598749160801</c:v>
                </c:pt>
                <c:pt idx="859">
                  <c:v>487.16723918914801</c:v>
                </c:pt>
                <c:pt idx="860">
                  <c:v>487.168908119202</c:v>
                </c:pt>
                <c:pt idx="861">
                  <c:v>487.17081546783498</c:v>
                </c:pt>
                <c:pt idx="862">
                  <c:v>487.17254400253302</c:v>
                </c:pt>
                <c:pt idx="863">
                  <c:v>487.17391490936302</c:v>
                </c:pt>
                <c:pt idx="864">
                  <c:v>487.174510955811</c:v>
                </c:pt>
                <c:pt idx="865">
                  <c:v>487.17421293258701</c:v>
                </c:pt>
                <c:pt idx="866">
                  <c:v>487.173199653626</c:v>
                </c:pt>
                <c:pt idx="867">
                  <c:v>487.17164993286201</c:v>
                </c:pt>
                <c:pt idx="868">
                  <c:v>487.16998100280802</c:v>
                </c:pt>
                <c:pt idx="869">
                  <c:v>487.16849088668801</c:v>
                </c:pt>
                <c:pt idx="870">
                  <c:v>487.167537212372</c:v>
                </c:pt>
                <c:pt idx="871">
                  <c:v>487.16723918914801</c:v>
                </c:pt>
                <c:pt idx="872">
                  <c:v>487.167656421662</c:v>
                </c:pt>
                <c:pt idx="873">
                  <c:v>487.168848514557</c:v>
                </c:pt>
                <c:pt idx="874">
                  <c:v>487.17063665389998</c:v>
                </c:pt>
                <c:pt idx="875">
                  <c:v>487.172782421112</c:v>
                </c:pt>
                <c:pt idx="876">
                  <c:v>487.17474937438999</c:v>
                </c:pt>
                <c:pt idx="877">
                  <c:v>487.17623949050898</c:v>
                </c:pt>
                <c:pt idx="878">
                  <c:v>487.17695474624702</c:v>
                </c:pt>
                <c:pt idx="879">
                  <c:v>487.17683553695701</c:v>
                </c:pt>
                <c:pt idx="880">
                  <c:v>487.17588186264101</c:v>
                </c:pt>
                <c:pt idx="881">
                  <c:v>487.174391746521</c:v>
                </c:pt>
                <c:pt idx="882">
                  <c:v>487.17248439788801</c:v>
                </c:pt>
                <c:pt idx="883">
                  <c:v>487.17045783996599</c:v>
                </c:pt>
                <c:pt idx="884">
                  <c:v>487.16855049133301</c:v>
                </c:pt>
                <c:pt idx="885">
                  <c:v>487.16688156127998</c:v>
                </c:pt>
                <c:pt idx="886">
                  <c:v>487.16562986373901</c:v>
                </c:pt>
                <c:pt idx="887">
                  <c:v>487.16479539871199</c:v>
                </c:pt>
                <c:pt idx="888">
                  <c:v>487.16437816619901</c:v>
                </c:pt>
                <c:pt idx="889">
                  <c:v>487.16437816619901</c:v>
                </c:pt>
                <c:pt idx="890">
                  <c:v>487.16473579406801</c:v>
                </c:pt>
                <c:pt idx="891">
                  <c:v>487.16551065444997</c:v>
                </c:pt>
                <c:pt idx="892">
                  <c:v>487.16682195663498</c:v>
                </c:pt>
                <c:pt idx="893">
                  <c:v>487.16866970062301</c:v>
                </c:pt>
                <c:pt idx="894">
                  <c:v>487.17123270034801</c:v>
                </c:pt>
                <c:pt idx="895">
                  <c:v>487.174391746521</c:v>
                </c:pt>
                <c:pt idx="896">
                  <c:v>487.17802762985298</c:v>
                </c:pt>
                <c:pt idx="897">
                  <c:v>487.18202114105202</c:v>
                </c:pt>
                <c:pt idx="898">
                  <c:v>487.18607425689697</c:v>
                </c:pt>
                <c:pt idx="899">
                  <c:v>487.19006776809698</c:v>
                </c:pt>
                <c:pt idx="900">
                  <c:v>487.193822860718</c:v>
                </c:pt>
                <c:pt idx="901">
                  <c:v>487.19704151153599</c:v>
                </c:pt>
                <c:pt idx="902">
                  <c:v>487.19960451126099</c:v>
                </c:pt>
                <c:pt idx="903">
                  <c:v>487.20133304595998</c:v>
                </c:pt>
                <c:pt idx="904">
                  <c:v>487.20228672027599</c:v>
                </c:pt>
                <c:pt idx="905">
                  <c:v>487.202346324921</c:v>
                </c:pt>
                <c:pt idx="906">
                  <c:v>487.20169067382801</c:v>
                </c:pt>
                <c:pt idx="907">
                  <c:v>487.20037937164301</c:v>
                </c:pt>
                <c:pt idx="908">
                  <c:v>487.19847202301003</c:v>
                </c:pt>
                <c:pt idx="909">
                  <c:v>487.19608783721901</c:v>
                </c:pt>
                <c:pt idx="910">
                  <c:v>487.19340562820503</c:v>
                </c:pt>
                <c:pt idx="911">
                  <c:v>487.19066381454502</c:v>
                </c:pt>
                <c:pt idx="912">
                  <c:v>487.18810081482002</c:v>
                </c:pt>
                <c:pt idx="913">
                  <c:v>487.18595504760799</c:v>
                </c:pt>
                <c:pt idx="914">
                  <c:v>487.18440532684298</c:v>
                </c:pt>
                <c:pt idx="915">
                  <c:v>487.18374967575102</c:v>
                </c:pt>
                <c:pt idx="916">
                  <c:v>487.183928489685</c:v>
                </c:pt>
                <c:pt idx="917">
                  <c:v>487.18494176864601</c:v>
                </c:pt>
                <c:pt idx="918">
                  <c:v>487.18672990799001</c:v>
                </c:pt>
                <c:pt idx="919">
                  <c:v>487.18893527984602</c:v>
                </c:pt>
                <c:pt idx="920">
                  <c:v>487.19131946563698</c:v>
                </c:pt>
                <c:pt idx="921">
                  <c:v>487.19352483749401</c:v>
                </c:pt>
                <c:pt idx="922">
                  <c:v>487.19543218612699</c:v>
                </c:pt>
                <c:pt idx="923">
                  <c:v>487.19692230224598</c:v>
                </c:pt>
                <c:pt idx="924">
                  <c:v>487.19793558120699</c:v>
                </c:pt>
                <c:pt idx="925">
                  <c:v>487.19859123229998</c:v>
                </c:pt>
                <c:pt idx="926">
                  <c:v>487.19918727874801</c:v>
                </c:pt>
                <c:pt idx="927">
                  <c:v>487.19984292983997</c:v>
                </c:pt>
                <c:pt idx="928">
                  <c:v>487.20085620880099</c:v>
                </c:pt>
                <c:pt idx="929">
                  <c:v>487.202405929566</c:v>
                </c:pt>
                <c:pt idx="930">
                  <c:v>487.20431327819801</c:v>
                </c:pt>
                <c:pt idx="931">
                  <c:v>487.20639944076601</c:v>
                </c:pt>
                <c:pt idx="932">
                  <c:v>487.20818758010898</c:v>
                </c:pt>
                <c:pt idx="933">
                  <c:v>487.20937967300398</c:v>
                </c:pt>
                <c:pt idx="934">
                  <c:v>487.20943927764898</c:v>
                </c:pt>
                <c:pt idx="935">
                  <c:v>487.20830678939802</c:v>
                </c:pt>
                <c:pt idx="936">
                  <c:v>487.20580339431802</c:v>
                </c:pt>
                <c:pt idx="937">
                  <c:v>487.202048301697</c:v>
                </c:pt>
                <c:pt idx="938">
                  <c:v>487.19745874404902</c:v>
                </c:pt>
                <c:pt idx="939">
                  <c:v>487.192451953888</c:v>
                </c:pt>
                <c:pt idx="940">
                  <c:v>487.18750476837198</c:v>
                </c:pt>
                <c:pt idx="941">
                  <c:v>487.18321323394798</c:v>
                </c:pt>
                <c:pt idx="942">
                  <c:v>487.17981576919601</c:v>
                </c:pt>
                <c:pt idx="943">
                  <c:v>487.177431583405</c:v>
                </c:pt>
                <c:pt idx="944">
                  <c:v>487.17600107192999</c:v>
                </c:pt>
                <c:pt idx="945">
                  <c:v>487.17516660690302</c:v>
                </c:pt>
                <c:pt idx="946">
                  <c:v>487.17463016509998</c:v>
                </c:pt>
                <c:pt idx="947">
                  <c:v>487.17415332794201</c:v>
                </c:pt>
                <c:pt idx="948">
                  <c:v>487.17355728149403</c:v>
                </c:pt>
                <c:pt idx="949">
                  <c:v>487.172722816467</c:v>
                </c:pt>
                <c:pt idx="950">
                  <c:v>487.171888351441</c:v>
                </c:pt>
                <c:pt idx="951">
                  <c:v>487.17123270034801</c:v>
                </c:pt>
                <c:pt idx="952">
                  <c:v>487.17093467712402</c:v>
                </c:pt>
                <c:pt idx="953">
                  <c:v>487.17135190963802</c:v>
                </c:pt>
                <c:pt idx="954">
                  <c:v>487.172782421112</c:v>
                </c:pt>
                <c:pt idx="955">
                  <c:v>487.17534542083803</c:v>
                </c:pt>
                <c:pt idx="956">
                  <c:v>487.17904090881399</c:v>
                </c:pt>
                <c:pt idx="957">
                  <c:v>487.18380928039602</c:v>
                </c:pt>
                <c:pt idx="958">
                  <c:v>487.18935251236002</c:v>
                </c:pt>
                <c:pt idx="959">
                  <c:v>487.19543218612699</c:v>
                </c:pt>
                <c:pt idx="960">
                  <c:v>487.20186948776302</c:v>
                </c:pt>
                <c:pt idx="961">
                  <c:v>487.20848560333297</c:v>
                </c:pt>
                <c:pt idx="962">
                  <c:v>487.21504211425798</c:v>
                </c:pt>
                <c:pt idx="963">
                  <c:v>487.22124099731502</c:v>
                </c:pt>
                <c:pt idx="964">
                  <c:v>487.226963043213</c:v>
                </c:pt>
                <c:pt idx="965">
                  <c:v>487.23202943801903</c:v>
                </c:pt>
                <c:pt idx="966">
                  <c:v>487.23649978637701</c:v>
                </c:pt>
                <c:pt idx="967">
                  <c:v>487.24037408828798</c:v>
                </c:pt>
                <c:pt idx="968">
                  <c:v>487.24365234375</c:v>
                </c:pt>
                <c:pt idx="969">
                  <c:v>487.24621534347602</c:v>
                </c:pt>
                <c:pt idx="970">
                  <c:v>487.24812269210798</c:v>
                </c:pt>
                <c:pt idx="971">
                  <c:v>487.249255180359</c:v>
                </c:pt>
                <c:pt idx="972">
                  <c:v>487.249672412873</c:v>
                </c:pt>
                <c:pt idx="973">
                  <c:v>487.249255180359</c:v>
                </c:pt>
                <c:pt idx="974">
                  <c:v>487.247884273529</c:v>
                </c:pt>
                <c:pt idx="975">
                  <c:v>487.24561929702799</c:v>
                </c:pt>
                <c:pt idx="976">
                  <c:v>487.242460250855</c:v>
                </c:pt>
                <c:pt idx="977">
                  <c:v>487.23858594894398</c:v>
                </c:pt>
                <c:pt idx="978">
                  <c:v>487.234234809876</c:v>
                </c:pt>
                <c:pt idx="979">
                  <c:v>487.229883670807</c:v>
                </c:pt>
                <c:pt idx="980">
                  <c:v>487.22589015960699</c:v>
                </c:pt>
                <c:pt idx="981">
                  <c:v>487.222611904144</c:v>
                </c:pt>
                <c:pt idx="982">
                  <c:v>487.22022771835299</c:v>
                </c:pt>
                <c:pt idx="983">
                  <c:v>487.218797206879</c:v>
                </c:pt>
                <c:pt idx="984">
                  <c:v>487.21802234649698</c:v>
                </c:pt>
                <c:pt idx="985">
                  <c:v>487.21760511398298</c:v>
                </c:pt>
                <c:pt idx="986">
                  <c:v>487.21706867218001</c:v>
                </c:pt>
                <c:pt idx="987">
                  <c:v>487.216114997864</c:v>
                </c:pt>
                <c:pt idx="988">
                  <c:v>487.21462488174501</c:v>
                </c:pt>
                <c:pt idx="989">
                  <c:v>487.21247911453298</c:v>
                </c:pt>
                <c:pt idx="990">
                  <c:v>487.20979690551798</c:v>
                </c:pt>
                <c:pt idx="991">
                  <c:v>487.20681667327898</c:v>
                </c:pt>
                <c:pt idx="992">
                  <c:v>487.20383644103998</c:v>
                </c:pt>
                <c:pt idx="993">
                  <c:v>487.20115423202498</c:v>
                </c:pt>
                <c:pt idx="994">
                  <c:v>487.19912767410301</c:v>
                </c:pt>
                <c:pt idx="995">
                  <c:v>487.19793558120699</c:v>
                </c:pt>
                <c:pt idx="996">
                  <c:v>487.19763755798402</c:v>
                </c:pt>
                <c:pt idx="997">
                  <c:v>487.19799518585199</c:v>
                </c:pt>
                <c:pt idx="998">
                  <c:v>487.19871044158998</c:v>
                </c:pt>
                <c:pt idx="999">
                  <c:v>487.199485301972</c:v>
                </c:pt>
                <c:pt idx="1000">
                  <c:v>487.20008134841902</c:v>
                </c:pt>
                <c:pt idx="1001">
                  <c:v>487.20043897628801</c:v>
                </c:pt>
                <c:pt idx="1002">
                  <c:v>487.20055818557802</c:v>
                </c:pt>
                <c:pt idx="1003">
                  <c:v>487.200617790222</c:v>
                </c:pt>
                <c:pt idx="1004">
                  <c:v>487.200677394867</c:v>
                </c:pt>
                <c:pt idx="1005">
                  <c:v>487.20103502273599</c:v>
                </c:pt>
                <c:pt idx="1006">
                  <c:v>487.20175027847301</c:v>
                </c:pt>
                <c:pt idx="1007">
                  <c:v>487.20294237136898</c:v>
                </c:pt>
                <c:pt idx="1008">
                  <c:v>487.20484972000099</c:v>
                </c:pt>
                <c:pt idx="1009">
                  <c:v>487.20747232437202</c:v>
                </c:pt>
                <c:pt idx="1010">
                  <c:v>487.210512161255</c:v>
                </c:pt>
                <c:pt idx="1011">
                  <c:v>487.21373081207298</c:v>
                </c:pt>
                <c:pt idx="1012">
                  <c:v>487.21659183502197</c:v>
                </c:pt>
                <c:pt idx="1013">
                  <c:v>487.218737602234</c:v>
                </c:pt>
                <c:pt idx="1014">
                  <c:v>487.21975088119501</c:v>
                </c:pt>
                <c:pt idx="1015">
                  <c:v>487.21957206726103</c:v>
                </c:pt>
                <c:pt idx="1016">
                  <c:v>487.21814155578602</c:v>
                </c:pt>
                <c:pt idx="1017">
                  <c:v>487.21534013748197</c:v>
                </c:pt>
                <c:pt idx="1018">
                  <c:v>487.21134662628202</c:v>
                </c:pt>
                <c:pt idx="1019">
                  <c:v>487.206220626831</c:v>
                </c:pt>
                <c:pt idx="1020">
                  <c:v>487.20037937164301</c:v>
                </c:pt>
                <c:pt idx="1021">
                  <c:v>487.19424009323097</c:v>
                </c:pt>
                <c:pt idx="1022">
                  <c:v>487.188160419464</c:v>
                </c:pt>
                <c:pt idx="1023">
                  <c:v>487.18225955963197</c:v>
                </c:pt>
                <c:pt idx="1024">
                  <c:v>487.17689514160202</c:v>
                </c:pt>
                <c:pt idx="1025">
                  <c:v>487.17230558395403</c:v>
                </c:pt>
                <c:pt idx="1026">
                  <c:v>487.16872930526802</c:v>
                </c:pt>
                <c:pt idx="1027">
                  <c:v>487.16652393341099</c:v>
                </c:pt>
                <c:pt idx="1028">
                  <c:v>487.165927886963</c:v>
                </c:pt>
                <c:pt idx="1029">
                  <c:v>487.16682195663498</c:v>
                </c:pt>
                <c:pt idx="1030">
                  <c:v>487.16920614242599</c:v>
                </c:pt>
                <c:pt idx="1031">
                  <c:v>487.17296123504701</c:v>
                </c:pt>
                <c:pt idx="1032">
                  <c:v>487.17802762985298</c:v>
                </c:pt>
                <c:pt idx="1033">
                  <c:v>487.18386888504</c:v>
                </c:pt>
                <c:pt idx="1034">
                  <c:v>487.19012737274198</c:v>
                </c:pt>
                <c:pt idx="1035">
                  <c:v>487.19620704650902</c:v>
                </c:pt>
                <c:pt idx="1036">
                  <c:v>487.20169067382801</c:v>
                </c:pt>
                <c:pt idx="1037">
                  <c:v>487.20645904540999</c:v>
                </c:pt>
                <c:pt idx="1038">
                  <c:v>487.210631370545</c:v>
                </c:pt>
                <c:pt idx="1039">
                  <c:v>487.21444606781</c:v>
                </c:pt>
                <c:pt idx="1040">
                  <c:v>487.21796274185198</c:v>
                </c:pt>
                <c:pt idx="1041">
                  <c:v>487.22159862518299</c:v>
                </c:pt>
                <c:pt idx="1042">
                  <c:v>487.225592136383</c:v>
                </c:pt>
                <c:pt idx="1043">
                  <c:v>487.23036050796497</c:v>
                </c:pt>
                <c:pt idx="1044">
                  <c:v>487.23626136779802</c:v>
                </c:pt>
                <c:pt idx="1045">
                  <c:v>487.24329471588197</c:v>
                </c:pt>
                <c:pt idx="1046">
                  <c:v>487.25116252899198</c:v>
                </c:pt>
                <c:pt idx="1047">
                  <c:v>487.25962638854998</c:v>
                </c:pt>
                <c:pt idx="1048">
                  <c:v>487.26832866668701</c:v>
                </c:pt>
                <c:pt idx="1049">
                  <c:v>487.27697134018001</c:v>
                </c:pt>
                <c:pt idx="1050">
                  <c:v>487.285435199738</c:v>
                </c:pt>
                <c:pt idx="1051">
                  <c:v>487.293601036072</c:v>
                </c:pt>
                <c:pt idx="1052">
                  <c:v>487.30134963989298</c:v>
                </c:pt>
                <c:pt idx="1053">
                  <c:v>487.30862140655501</c:v>
                </c:pt>
                <c:pt idx="1054">
                  <c:v>487.31553554534901</c:v>
                </c:pt>
                <c:pt idx="1055">
                  <c:v>487.32233047485403</c:v>
                </c:pt>
                <c:pt idx="1056">
                  <c:v>487.32918500900303</c:v>
                </c:pt>
                <c:pt idx="1057">
                  <c:v>487.33609914779697</c:v>
                </c:pt>
                <c:pt idx="1058">
                  <c:v>487.34319210052502</c:v>
                </c:pt>
                <c:pt idx="1059">
                  <c:v>487.35034465789801</c:v>
                </c:pt>
                <c:pt idx="1060">
                  <c:v>487.357497215271</c:v>
                </c:pt>
                <c:pt idx="1061">
                  <c:v>487.36470937728899</c:v>
                </c:pt>
                <c:pt idx="1062">
                  <c:v>487.37210035324102</c:v>
                </c:pt>
                <c:pt idx="1063">
                  <c:v>487.37972974777199</c:v>
                </c:pt>
                <c:pt idx="1064">
                  <c:v>487.38765716552803</c:v>
                </c:pt>
                <c:pt idx="1065">
                  <c:v>487.39606142044101</c:v>
                </c:pt>
                <c:pt idx="1066">
                  <c:v>487.404882907868</c:v>
                </c:pt>
                <c:pt idx="1067">
                  <c:v>487.414240837097</c:v>
                </c:pt>
                <c:pt idx="1068">
                  <c:v>487.42401599884101</c:v>
                </c:pt>
                <c:pt idx="1069">
                  <c:v>487.43420839309698</c:v>
                </c:pt>
                <c:pt idx="1070">
                  <c:v>487.44451999664301</c:v>
                </c:pt>
                <c:pt idx="1071">
                  <c:v>487.45459318160999</c:v>
                </c:pt>
                <c:pt idx="1072">
                  <c:v>487.464129924774</c:v>
                </c:pt>
                <c:pt idx="1073">
                  <c:v>487.47301101684599</c:v>
                </c:pt>
                <c:pt idx="1074">
                  <c:v>487.480998039246</c:v>
                </c:pt>
                <c:pt idx="1075">
                  <c:v>487.48815059661899</c:v>
                </c:pt>
                <c:pt idx="1076">
                  <c:v>487.49428987503097</c:v>
                </c:pt>
                <c:pt idx="1077">
                  <c:v>487.49947547912598</c:v>
                </c:pt>
                <c:pt idx="1078">
                  <c:v>487.50352859497099</c:v>
                </c:pt>
                <c:pt idx="1079">
                  <c:v>487.50650882720998</c:v>
                </c:pt>
                <c:pt idx="1080">
                  <c:v>487.508416175842</c:v>
                </c:pt>
                <c:pt idx="1081">
                  <c:v>487.50931024551397</c:v>
                </c:pt>
                <c:pt idx="1082">
                  <c:v>487.50925064086903</c:v>
                </c:pt>
                <c:pt idx="1083">
                  <c:v>487.50799894332903</c:v>
                </c:pt>
                <c:pt idx="1084">
                  <c:v>487.50567436218302</c:v>
                </c:pt>
                <c:pt idx="1085">
                  <c:v>487.50215768814098</c:v>
                </c:pt>
                <c:pt idx="1086">
                  <c:v>487.497746944428</c:v>
                </c:pt>
                <c:pt idx="1087">
                  <c:v>487.49250173568697</c:v>
                </c:pt>
                <c:pt idx="1088">
                  <c:v>487.48654127121</c:v>
                </c:pt>
                <c:pt idx="1089">
                  <c:v>487.479686737061</c:v>
                </c:pt>
                <c:pt idx="1090">
                  <c:v>487.47193813323997</c:v>
                </c:pt>
                <c:pt idx="1091">
                  <c:v>487.46311664581299</c:v>
                </c:pt>
                <c:pt idx="1092">
                  <c:v>487.45334148406999</c:v>
                </c:pt>
                <c:pt idx="1093">
                  <c:v>487.44267225265497</c:v>
                </c:pt>
                <c:pt idx="1094">
                  <c:v>487.43128776550299</c:v>
                </c:pt>
                <c:pt idx="1095">
                  <c:v>487.41936683654802</c:v>
                </c:pt>
                <c:pt idx="1096">
                  <c:v>487.40714788436901</c:v>
                </c:pt>
                <c:pt idx="1097">
                  <c:v>487.394988536835</c:v>
                </c:pt>
                <c:pt idx="1098">
                  <c:v>487.38336563110403</c:v>
                </c:pt>
                <c:pt idx="1099">
                  <c:v>487.372636795044</c:v>
                </c:pt>
                <c:pt idx="1100">
                  <c:v>487.36310005188</c:v>
                </c:pt>
                <c:pt idx="1101">
                  <c:v>487.35481500625599</c:v>
                </c:pt>
                <c:pt idx="1102">
                  <c:v>487.347722053528</c:v>
                </c:pt>
                <c:pt idx="1103">
                  <c:v>487.34176158905098</c:v>
                </c:pt>
                <c:pt idx="1104">
                  <c:v>487.33669519424501</c:v>
                </c:pt>
                <c:pt idx="1105">
                  <c:v>487.33228445053101</c:v>
                </c:pt>
                <c:pt idx="1106">
                  <c:v>487.328290939331</c:v>
                </c:pt>
                <c:pt idx="1107">
                  <c:v>487.32435703277599</c:v>
                </c:pt>
                <c:pt idx="1108">
                  <c:v>487.320184707642</c:v>
                </c:pt>
                <c:pt idx="1109">
                  <c:v>487.31565475463901</c:v>
                </c:pt>
                <c:pt idx="1110">
                  <c:v>487.31058835983299</c:v>
                </c:pt>
                <c:pt idx="1111">
                  <c:v>487.30486631393501</c:v>
                </c:pt>
                <c:pt idx="1112">
                  <c:v>487.29848861694398</c:v>
                </c:pt>
                <c:pt idx="1113">
                  <c:v>487.29145526885998</c:v>
                </c:pt>
                <c:pt idx="1114">
                  <c:v>487.28388547897401</c:v>
                </c:pt>
                <c:pt idx="1115">
                  <c:v>487.275838851929</c:v>
                </c:pt>
                <c:pt idx="1116">
                  <c:v>487.26749420165999</c:v>
                </c:pt>
                <c:pt idx="1117">
                  <c:v>487.25903034210199</c:v>
                </c:pt>
                <c:pt idx="1118">
                  <c:v>487.250626087189</c:v>
                </c:pt>
                <c:pt idx="1119">
                  <c:v>487.24251985549898</c:v>
                </c:pt>
                <c:pt idx="1120">
                  <c:v>487.23483085632301</c:v>
                </c:pt>
                <c:pt idx="1121">
                  <c:v>487.22761869430599</c:v>
                </c:pt>
                <c:pt idx="1122">
                  <c:v>487.22100257873598</c:v>
                </c:pt>
                <c:pt idx="1123">
                  <c:v>487.214863300324</c:v>
                </c:pt>
                <c:pt idx="1124">
                  <c:v>487.209260463715</c:v>
                </c:pt>
                <c:pt idx="1125">
                  <c:v>487.20401525497499</c:v>
                </c:pt>
                <c:pt idx="1126">
                  <c:v>487.19900846481301</c:v>
                </c:pt>
                <c:pt idx="1127">
                  <c:v>487.19429969787598</c:v>
                </c:pt>
                <c:pt idx="1128">
                  <c:v>487.18976974487299</c:v>
                </c:pt>
                <c:pt idx="1129">
                  <c:v>487.18523979187</c:v>
                </c:pt>
                <c:pt idx="1130">
                  <c:v>487.18047142028797</c:v>
                </c:pt>
                <c:pt idx="1131">
                  <c:v>487.17522621154802</c:v>
                </c:pt>
                <c:pt idx="1132">
                  <c:v>487.16968297958402</c:v>
                </c:pt>
                <c:pt idx="1133">
                  <c:v>487.16408014297502</c:v>
                </c:pt>
                <c:pt idx="1134">
                  <c:v>487.159073352814</c:v>
                </c:pt>
                <c:pt idx="1135">
                  <c:v>487.15490102768001</c:v>
                </c:pt>
                <c:pt idx="1136">
                  <c:v>487.15174198150697</c:v>
                </c:pt>
                <c:pt idx="1137">
                  <c:v>487.14977502822899</c:v>
                </c:pt>
                <c:pt idx="1138">
                  <c:v>487.14941740035999</c:v>
                </c:pt>
                <c:pt idx="1139">
                  <c:v>487.15096712112398</c:v>
                </c:pt>
                <c:pt idx="1140">
                  <c:v>487.15490102768001</c:v>
                </c:pt>
                <c:pt idx="1141">
                  <c:v>487.16104030609199</c:v>
                </c:pt>
                <c:pt idx="1142">
                  <c:v>487.16902732849098</c:v>
                </c:pt>
                <c:pt idx="1143">
                  <c:v>487.17796802520797</c:v>
                </c:pt>
                <c:pt idx="1144">
                  <c:v>487.18732595443697</c:v>
                </c:pt>
                <c:pt idx="1145">
                  <c:v>487.19662427902199</c:v>
                </c:pt>
                <c:pt idx="1146">
                  <c:v>487.20574378967302</c:v>
                </c:pt>
                <c:pt idx="1147">
                  <c:v>487.21426725387602</c:v>
                </c:pt>
                <c:pt idx="1148">
                  <c:v>487.221717834473</c:v>
                </c:pt>
                <c:pt idx="1149">
                  <c:v>487.227380275727</c:v>
                </c:pt>
                <c:pt idx="1150">
                  <c:v>487.23083734512397</c:v>
                </c:pt>
                <c:pt idx="1151">
                  <c:v>487.23202943801903</c:v>
                </c:pt>
                <c:pt idx="1152">
                  <c:v>487.23101615905802</c:v>
                </c:pt>
                <c:pt idx="1153">
                  <c:v>487.22827434539801</c:v>
                </c:pt>
                <c:pt idx="1154">
                  <c:v>487.22410202026401</c:v>
                </c:pt>
                <c:pt idx="1155">
                  <c:v>487.218737602234</c:v>
                </c:pt>
                <c:pt idx="1156">
                  <c:v>487.21259832382202</c:v>
                </c:pt>
                <c:pt idx="1157">
                  <c:v>487.206220626831</c:v>
                </c:pt>
                <c:pt idx="1158">
                  <c:v>487.20031976699897</c:v>
                </c:pt>
                <c:pt idx="1159">
                  <c:v>487.195491790772</c:v>
                </c:pt>
                <c:pt idx="1160">
                  <c:v>487.192094326019</c:v>
                </c:pt>
                <c:pt idx="1161">
                  <c:v>487.19012737274198</c:v>
                </c:pt>
                <c:pt idx="1162">
                  <c:v>487.189531326294</c:v>
                </c:pt>
                <c:pt idx="1163">
                  <c:v>487.189888954163</c:v>
                </c:pt>
                <c:pt idx="1164">
                  <c:v>487.19090223312401</c:v>
                </c:pt>
                <c:pt idx="1165">
                  <c:v>487.19221353530901</c:v>
                </c:pt>
                <c:pt idx="1166">
                  <c:v>487.19352483749401</c:v>
                </c:pt>
                <c:pt idx="1167">
                  <c:v>487.19459772110002</c:v>
                </c:pt>
                <c:pt idx="1168">
                  <c:v>487.19531297683699</c:v>
                </c:pt>
                <c:pt idx="1169">
                  <c:v>487.19555139541598</c:v>
                </c:pt>
                <c:pt idx="1170">
                  <c:v>487.19561100006098</c:v>
                </c:pt>
                <c:pt idx="1171">
                  <c:v>487.19561100006098</c:v>
                </c:pt>
                <c:pt idx="1172">
                  <c:v>487.19590902328503</c:v>
                </c:pt>
                <c:pt idx="1173">
                  <c:v>487.19662427902199</c:v>
                </c:pt>
                <c:pt idx="1174">
                  <c:v>487.19787597656301</c:v>
                </c:pt>
                <c:pt idx="1175">
                  <c:v>487.19978332519599</c:v>
                </c:pt>
                <c:pt idx="1176">
                  <c:v>487.202346324921</c:v>
                </c:pt>
                <c:pt idx="1177">
                  <c:v>487.20550537109398</c:v>
                </c:pt>
                <c:pt idx="1178">
                  <c:v>487.20920085906999</c:v>
                </c:pt>
                <c:pt idx="1179">
                  <c:v>487.21307516098</c:v>
                </c:pt>
                <c:pt idx="1180">
                  <c:v>487.21694946289102</c:v>
                </c:pt>
                <c:pt idx="1181">
                  <c:v>487.22022771835299</c:v>
                </c:pt>
                <c:pt idx="1182">
                  <c:v>487.22267150878901</c:v>
                </c:pt>
                <c:pt idx="1183">
                  <c:v>487.22392320633003</c:v>
                </c:pt>
                <c:pt idx="1184">
                  <c:v>487.22386360168503</c:v>
                </c:pt>
                <c:pt idx="1185">
                  <c:v>487.22243309021002</c:v>
                </c:pt>
                <c:pt idx="1186">
                  <c:v>487.21957206726103</c:v>
                </c:pt>
                <c:pt idx="1187">
                  <c:v>487.21551895141602</c:v>
                </c:pt>
                <c:pt idx="1188">
                  <c:v>487.210631370545</c:v>
                </c:pt>
                <c:pt idx="1189">
                  <c:v>487.20532655715999</c:v>
                </c:pt>
                <c:pt idx="1190">
                  <c:v>487.20008134841902</c:v>
                </c:pt>
                <c:pt idx="1191">
                  <c:v>487.19531297683699</c:v>
                </c:pt>
                <c:pt idx="1192">
                  <c:v>487.191259860993</c:v>
                </c:pt>
                <c:pt idx="1193">
                  <c:v>487.18798160553001</c:v>
                </c:pt>
                <c:pt idx="1194">
                  <c:v>487.18547821044899</c:v>
                </c:pt>
                <c:pt idx="1195">
                  <c:v>487.18357086181697</c:v>
                </c:pt>
                <c:pt idx="1196">
                  <c:v>487.18202114105202</c:v>
                </c:pt>
                <c:pt idx="1197">
                  <c:v>487.18041181564399</c:v>
                </c:pt>
                <c:pt idx="1198">
                  <c:v>487.17844486236601</c:v>
                </c:pt>
                <c:pt idx="1199">
                  <c:v>487.17600107192999</c:v>
                </c:pt>
                <c:pt idx="1200">
                  <c:v>487.17308044433599</c:v>
                </c:pt>
                <c:pt idx="1201">
                  <c:v>487.16986179351801</c:v>
                </c:pt>
                <c:pt idx="1202">
                  <c:v>487.16640472412098</c:v>
                </c:pt>
                <c:pt idx="1203">
                  <c:v>487.16288805008003</c:v>
                </c:pt>
                <c:pt idx="1204">
                  <c:v>487.159430980683</c:v>
                </c:pt>
                <c:pt idx="1205">
                  <c:v>487.15627193450899</c:v>
                </c:pt>
                <c:pt idx="1206">
                  <c:v>487.153470516205</c:v>
                </c:pt>
                <c:pt idx="1207">
                  <c:v>487.15120553970399</c:v>
                </c:pt>
                <c:pt idx="1208">
                  <c:v>487.14917898178101</c:v>
                </c:pt>
                <c:pt idx="1209">
                  <c:v>487.14709281921398</c:v>
                </c:pt>
                <c:pt idx="1210">
                  <c:v>487.14476823806802</c:v>
                </c:pt>
                <c:pt idx="1211">
                  <c:v>487.14208602905302</c:v>
                </c:pt>
                <c:pt idx="1212">
                  <c:v>487.13892698287998</c:v>
                </c:pt>
                <c:pt idx="1213">
                  <c:v>487.135410308838</c:v>
                </c:pt>
                <c:pt idx="1214">
                  <c:v>487.13183403015199</c:v>
                </c:pt>
                <c:pt idx="1215">
                  <c:v>487.12825775146501</c:v>
                </c:pt>
                <c:pt idx="1216">
                  <c:v>487.12509870529198</c:v>
                </c:pt>
                <c:pt idx="1217">
                  <c:v>487.12241649627703</c:v>
                </c:pt>
                <c:pt idx="1218">
                  <c:v>487.12050914764399</c:v>
                </c:pt>
                <c:pt idx="1219">
                  <c:v>487.11931705474899</c:v>
                </c:pt>
                <c:pt idx="1220">
                  <c:v>487.11884021759101</c:v>
                </c:pt>
                <c:pt idx="1221">
                  <c:v>487.11895942688</c:v>
                </c:pt>
                <c:pt idx="1222">
                  <c:v>487.11949586868298</c:v>
                </c:pt>
                <c:pt idx="1223">
                  <c:v>487.12021112442</c:v>
                </c:pt>
                <c:pt idx="1224">
                  <c:v>487.12098598480202</c:v>
                </c:pt>
                <c:pt idx="1225">
                  <c:v>487.12176084518501</c:v>
                </c:pt>
                <c:pt idx="1226">
                  <c:v>487.12277412414602</c:v>
                </c:pt>
                <c:pt idx="1227">
                  <c:v>487.12414503097602</c:v>
                </c:pt>
                <c:pt idx="1228">
                  <c:v>487.125992774964</c:v>
                </c:pt>
                <c:pt idx="1229">
                  <c:v>487.128555774689</c:v>
                </c:pt>
                <c:pt idx="1230">
                  <c:v>487.13165521621698</c:v>
                </c:pt>
                <c:pt idx="1231">
                  <c:v>487.135350704193</c:v>
                </c:pt>
                <c:pt idx="1232">
                  <c:v>487.13940382003801</c:v>
                </c:pt>
                <c:pt idx="1233">
                  <c:v>487.14357614517201</c:v>
                </c:pt>
                <c:pt idx="1234">
                  <c:v>487.14739084243803</c:v>
                </c:pt>
                <c:pt idx="1235">
                  <c:v>487.150430679321</c:v>
                </c:pt>
                <c:pt idx="1236">
                  <c:v>487.15239763259899</c:v>
                </c:pt>
                <c:pt idx="1237">
                  <c:v>487.15305328369197</c:v>
                </c:pt>
                <c:pt idx="1238">
                  <c:v>487.15233802795399</c:v>
                </c:pt>
                <c:pt idx="1239">
                  <c:v>487.15037107467703</c:v>
                </c:pt>
                <c:pt idx="1240">
                  <c:v>487.14739084243803</c:v>
                </c:pt>
                <c:pt idx="1241">
                  <c:v>487.14369535446201</c:v>
                </c:pt>
                <c:pt idx="1242">
                  <c:v>487.13988065719599</c:v>
                </c:pt>
                <c:pt idx="1243">
                  <c:v>487.13630437850998</c:v>
                </c:pt>
                <c:pt idx="1244">
                  <c:v>487.13338375091598</c:v>
                </c:pt>
                <c:pt idx="1245">
                  <c:v>487.13129758834901</c:v>
                </c:pt>
                <c:pt idx="1246">
                  <c:v>487.130224704743</c:v>
                </c:pt>
                <c:pt idx="1247">
                  <c:v>487.130165100098</c:v>
                </c:pt>
                <c:pt idx="1248">
                  <c:v>487.13111877441401</c:v>
                </c:pt>
                <c:pt idx="1249">
                  <c:v>487.13290691375801</c:v>
                </c:pt>
                <c:pt idx="1250">
                  <c:v>487.13558912277199</c:v>
                </c:pt>
                <c:pt idx="1251">
                  <c:v>487.13892698287998</c:v>
                </c:pt>
                <c:pt idx="1252">
                  <c:v>487.14286088943498</c:v>
                </c:pt>
                <c:pt idx="1253">
                  <c:v>487.14721202850399</c:v>
                </c:pt>
                <c:pt idx="1254">
                  <c:v>487.15180158615101</c:v>
                </c:pt>
                <c:pt idx="1255">
                  <c:v>487.156510353089</c:v>
                </c:pt>
                <c:pt idx="1256">
                  <c:v>487.16109991073603</c:v>
                </c:pt>
                <c:pt idx="1257">
                  <c:v>487.16545104980497</c:v>
                </c:pt>
                <c:pt idx="1258">
                  <c:v>487.16932535171497</c:v>
                </c:pt>
                <c:pt idx="1259">
                  <c:v>487.17266321182302</c:v>
                </c:pt>
                <c:pt idx="1260">
                  <c:v>487.17534542083803</c:v>
                </c:pt>
                <c:pt idx="1261">
                  <c:v>487.17725276946999</c:v>
                </c:pt>
                <c:pt idx="1262">
                  <c:v>487.17862367629999</c:v>
                </c:pt>
                <c:pt idx="1263">
                  <c:v>487.17951774597202</c:v>
                </c:pt>
                <c:pt idx="1264">
                  <c:v>487.18011379242</c:v>
                </c:pt>
                <c:pt idx="1265">
                  <c:v>487.18047142028797</c:v>
                </c:pt>
                <c:pt idx="1266">
                  <c:v>487.18053102493298</c:v>
                </c:pt>
                <c:pt idx="1267">
                  <c:v>487.18017339706398</c:v>
                </c:pt>
                <c:pt idx="1268">
                  <c:v>487.17933893203798</c:v>
                </c:pt>
                <c:pt idx="1269">
                  <c:v>487.17808723449701</c:v>
                </c:pt>
                <c:pt idx="1270">
                  <c:v>487.17629909515398</c:v>
                </c:pt>
                <c:pt idx="1271">
                  <c:v>487.17403411865303</c:v>
                </c:pt>
                <c:pt idx="1272">
                  <c:v>487.17129230499302</c:v>
                </c:pt>
                <c:pt idx="1273">
                  <c:v>487.16807365417498</c:v>
                </c:pt>
                <c:pt idx="1274">
                  <c:v>487.164497375488</c:v>
                </c:pt>
                <c:pt idx="1275">
                  <c:v>487.160682678223</c:v>
                </c:pt>
                <c:pt idx="1276">
                  <c:v>487.15674877166799</c:v>
                </c:pt>
                <c:pt idx="1277">
                  <c:v>487.15293407440203</c:v>
                </c:pt>
                <c:pt idx="1278">
                  <c:v>487.14929819107101</c:v>
                </c:pt>
                <c:pt idx="1279">
                  <c:v>487.14601993560802</c:v>
                </c:pt>
                <c:pt idx="1280">
                  <c:v>487.14351654052803</c:v>
                </c:pt>
                <c:pt idx="1281">
                  <c:v>487.14190721511898</c:v>
                </c:pt>
                <c:pt idx="1282">
                  <c:v>487.14143037795998</c:v>
                </c:pt>
                <c:pt idx="1283">
                  <c:v>487.142205238342</c:v>
                </c:pt>
                <c:pt idx="1284">
                  <c:v>487.144052982331</c:v>
                </c:pt>
                <c:pt idx="1285">
                  <c:v>487.14685440063499</c:v>
                </c:pt>
                <c:pt idx="1286">
                  <c:v>487.150430679321</c:v>
                </c:pt>
                <c:pt idx="1287">
                  <c:v>487.15448379516602</c:v>
                </c:pt>
                <c:pt idx="1288">
                  <c:v>487.15853691101103</c:v>
                </c:pt>
                <c:pt idx="1289">
                  <c:v>487.162053585053</c:v>
                </c:pt>
                <c:pt idx="1290">
                  <c:v>487.16485500335699</c:v>
                </c:pt>
                <c:pt idx="1291">
                  <c:v>487.16670274734503</c:v>
                </c:pt>
                <c:pt idx="1292">
                  <c:v>487.16771602630598</c:v>
                </c:pt>
                <c:pt idx="1293">
                  <c:v>487.16813325881998</c:v>
                </c:pt>
                <c:pt idx="1294">
                  <c:v>487.16795444488503</c:v>
                </c:pt>
                <c:pt idx="1295">
                  <c:v>487.167537212372</c:v>
                </c:pt>
                <c:pt idx="1296">
                  <c:v>487.16682195663498</c:v>
                </c:pt>
                <c:pt idx="1297">
                  <c:v>487.16622591018699</c:v>
                </c:pt>
                <c:pt idx="1298">
                  <c:v>487.16580867767402</c:v>
                </c:pt>
                <c:pt idx="1299">
                  <c:v>487.16580867767402</c:v>
                </c:pt>
                <c:pt idx="1300">
                  <c:v>487.16622591018699</c:v>
                </c:pt>
                <c:pt idx="1301">
                  <c:v>487.16711997985902</c:v>
                </c:pt>
                <c:pt idx="1302">
                  <c:v>487.16837167739902</c:v>
                </c:pt>
                <c:pt idx="1303">
                  <c:v>487.16986179351801</c:v>
                </c:pt>
                <c:pt idx="1304">
                  <c:v>487.17164993286201</c:v>
                </c:pt>
                <c:pt idx="1305">
                  <c:v>487.17361688613897</c:v>
                </c:pt>
                <c:pt idx="1306">
                  <c:v>487.17594146728499</c:v>
                </c:pt>
                <c:pt idx="1307">
                  <c:v>487.17856407165499</c:v>
                </c:pt>
                <c:pt idx="1308">
                  <c:v>487.18124628067</c:v>
                </c:pt>
                <c:pt idx="1309">
                  <c:v>487.18386888504</c:v>
                </c:pt>
                <c:pt idx="1310">
                  <c:v>487.18607425689697</c:v>
                </c:pt>
                <c:pt idx="1311">
                  <c:v>487.18786239624001</c:v>
                </c:pt>
                <c:pt idx="1312">
                  <c:v>487.18923330307001</c:v>
                </c:pt>
                <c:pt idx="1313">
                  <c:v>487.19024658203102</c:v>
                </c:pt>
                <c:pt idx="1314">
                  <c:v>487.190783023834</c:v>
                </c:pt>
                <c:pt idx="1315">
                  <c:v>487.190783023834</c:v>
                </c:pt>
                <c:pt idx="1316">
                  <c:v>487.19006776809698</c:v>
                </c:pt>
                <c:pt idx="1317">
                  <c:v>487.18881607055698</c:v>
                </c:pt>
                <c:pt idx="1318">
                  <c:v>487.18732595443697</c:v>
                </c:pt>
                <c:pt idx="1319">
                  <c:v>487.18583583831798</c:v>
                </c:pt>
                <c:pt idx="1320">
                  <c:v>487.18458414077799</c:v>
                </c:pt>
                <c:pt idx="1321">
                  <c:v>487.18351125717197</c:v>
                </c:pt>
                <c:pt idx="1322">
                  <c:v>487.18243837356601</c:v>
                </c:pt>
                <c:pt idx="1323">
                  <c:v>487.181425094605</c:v>
                </c:pt>
                <c:pt idx="1324">
                  <c:v>487.18041181564399</c:v>
                </c:pt>
                <c:pt idx="1325">
                  <c:v>487.17945814132702</c:v>
                </c:pt>
                <c:pt idx="1326">
                  <c:v>487.17850446701101</c:v>
                </c:pt>
                <c:pt idx="1327">
                  <c:v>487.177431583405</c:v>
                </c:pt>
                <c:pt idx="1328">
                  <c:v>487.17606067657499</c:v>
                </c:pt>
                <c:pt idx="1329">
                  <c:v>487.174391746521</c:v>
                </c:pt>
                <c:pt idx="1330">
                  <c:v>487.17242479324398</c:v>
                </c:pt>
                <c:pt idx="1331">
                  <c:v>487.170100212097</c:v>
                </c:pt>
                <c:pt idx="1332">
                  <c:v>487.167537212372</c:v>
                </c:pt>
                <c:pt idx="1333">
                  <c:v>487.16473579406801</c:v>
                </c:pt>
                <c:pt idx="1334">
                  <c:v>487.161576747894</c:v>
                </c:pt>
                <c:pt idx="1335">
                  <c:v>487.15817928314198</c:v>
                </c:pt>
                <c:pt idx="1336">
                  <c:v>487.15466260910102</c:v>
                </c:pt>
                <c:pt idx="1337">
                  <c:v>487.15120553970399</c:v>
                </c:pt>
                <c:pt idx="1338">
                  <c:v>487.14840412139898</c:v>
                </c:pt>
                <c:pt idx="1339">
                  <c:v>487.146496772766</c:v>
                </c:pt>
                <c:pt idx="1340">
                  <c:v>487.14590072631898</c:v>
                </c:pt>
                <c:pt idx="1341">
                  <c:v>487.14673519134499</c:v>
                </c:pt>
                <c:pt idx="1342">
                  <c:v>487.149119377136</c:v>
                </c:pt>
                <c:pt idx="1343">
                  <c:v>487.15317249298101</c:v>
                </c:pt>
                <c:pt idx="1344">
                  <c:v>487.15871572494501</c:v>
                </c:pt>
                <c:pt idx="1345">
                  <c:v>487.16545104980497</c:v>
                </c:pt>
                <c:pt idx="1346">
                  <c:v>487.172782421112</c:v>
                </c:pt>
                <c:pt idx="1347">
                  <c:v>487.18011379242</c:v>
                </c:pt>
                <c:pt idx="1348">
                  <c:v>487.18678951263399</c:v>
                </c:pt>
                <c:pt idx="1349">
                  <c:v>487.192511558533</c:v>
                </c:pt>
                <c:pt idx="1350">
                  <c:v>487.19698190689098</c:v>
                </c:pt>
                <c:pt idx="1351">
                  <c:v>487.20008134841902</c:v>
                </c:pt>
                <c:pt idx="1352">
                  <c:v>487.20186948776302</c:v>
                </c:pt>
                <c:pt idx="1353">
                  <c:v>487.202405929566</c:v>
                </c:pt>
                <c:pt idx="1354">
                  <c:v>487.202048301697</c:v>
                </c:pt>
                <c:pt idx="1355">
                  <c:v>487.20103502273599</c:v>
                </c:pt>
                <c:pt idx="1356">
                  <c:v>487.19984292983997</c:v>
                </c:pt>
                <c:pt idx="1357">
                  <c:v>487.19882965087902</c:v>
                </c:pt>
                <c:pt idx="1358">
                  <c:v>487.19799518585199</c:v>
                </c:pt>
                <c:pt idx="1359">
                  <c:v>487.19745874404902</c:v>
                </c:pt>
                <c:pt idx="1360">
                  <c:v>487.19710111618099</c:v>
                </c:pt>
                <c:pt idx="1361">
                  <c:v>487.196803092957</c:v>
                </c:pt>
                <c:pt idx="1362">
                  <c:v>487.196445465088</c:v>
                </c:pt>
                <c:pt idx="1363">
                  <c:v>487.19584941864002</c:v>
                </c:pt>
                <c:pt idx="1364">
                  <c:v>487.195014953613</c:v>
                </c:pt>
                <c:pt idx="1365">
                  <c:v>487.193822860718</c:v>
                </c:pt>
                <c:pt idx="1366">
                  <c:v>487.192571163178</c:v>
                </c:pt>
                <c:pt idx="1367">
                  <c:v>487.19143867492699</c:v>
                </c:pt>
                <c:pt idx="1368">
                  <c:v>487.19054460525501</c:v>
                </c:pt>
                <c:pt idx="1369">
                  <c:v>487.189948558808</c:v>
                </c:pt>
                <c:pt idx="1370">
                  <c:v>487.189590930939</c:v>
                </c:pt>
                <c:pt idx="1371">
                  <c:v>487.18929290771501</c:v>
                </c:pt>
                <c:pt idx="1372">
                  <c:v>487.18899488449102</c:v>
                </c:pt>
                <c:pt idx="1373">
                  <c:v>487.18845844268799</c:v>
                </c:pt>
                <c:pt idx="1374">
                  <c:v>487.18762397766102</c:v>
                </c:pt>
                <c:pt idx="1375">
                  <c:v>487.18619346618698</c:v>
                </c:pt>
                <c:pt idx="1376">
                  <c:v>487.18398809433</c:v>
                </c:pt>
                <c:pt idx="1377">
                  <c:v>487.18118667602602</c:v>
                </c:pt>
                <c:pt idx="1378">
                  <c:v>487.17802762985298</c:v>
                </c:pt>
                <c:pt idx="1379">
                  <c:v>487.17498779296898</c:v>
                </c:pt>
                <c:pt idx="1380">
                  <c:v>487.17242479324398</c:v>
                </c:pt>
                <c:pt idx="1381">
                  <c:v>487.17051744461099</c:v>
                </c:pt>
                <c:pt idx="1382">
                  <c:v>487.16926574707099</c:v>
                </c:pt>
                <c:pt idx="1383">
                  <c:v>487.16849088668801</c:v>
                </c:pt>
                <c:pt idx="1384">
                  <c:v>487.16813325881998</c:v>
                </c:pt>
                <c:pt idx="1385">
                  <c:v>487.16807365417498</c:v>
                </c:pt>
                <c:pt idx="1386">
                  <c:v>487.16813325881998</c:v>
                </c:pt>
                <c:pt idx="1387">
                  <c:v>487.16807365417498</c:v>
                </c:pt>
                <c:pt idx="1388">
                  <c:v>487.16771602630598</c:v>
                </c:pt>
                <c:pt idx="1389">
                  <c:v>487.16688156127998</c:v>
                </c:pt>
                <c:pt idx="1390">
                  <c:v>487.16557025909401</c:v>
                </c:pt>
                <c:pt idx="1391">
                  <c:v>487.16396093368598</c:v>
                </c:pt>
                <c:pt idx="1392">
                  <c:v>487.16241121292097</c:v>
                </c:pt>
                <c:pt idx="1393">
                  <c:v>487.16121912002598</c:v>
                </c:pt>
                <c:pt idx="1394">
                  <c:v>487.16062307357799</c:v>
                </c:pt>
                <c:pt idx="1395">
                  <c:v>487.160742282868</c:v>
                </c:pt>
                <c:pt idx="1396">
                  <c:v>487.16163635253901</c:v>
                </c:pt>
                <c:pt idx="1397">
                  <c:v>487.163364887238</c:v>
                </c:pt>
                <c:pt idx="1398">
                  <c:v>487.16610670089699</c:v>
                </c:pt>
                <c:pt idx="1399">
                  <c:v>487.16974258422903</c:v>
                </c:pt>
                <c:pt idx="1400">
                  <c:v>487.174391746521</c:v>
                </c:pt>
                <c:pt idx="1401">
                  <c:v>487.17981576919601</c:v>
                </c:pt>
                <c:pt idx="1402">
                  <c:v>487.18583583831798</c:v>
                </c:pt>
                <c:pt idx="1403">
                  <c:v>487.19221353530901</c:v>
                </c:pt>
                <c:pt idx="1404">
                  <c:v>487.19888925552402</c:v>
                </c:pt>
                <c:pt idx="1405">
                  <c:v>487.20580339431802</c:v>
                </c:pt>
                <c:pt idx="1406">
                  <c:v>487.21271753311203</c:v>
                </c:pt>
                <c:pt idx="1407">
                  <c:v>487.21939325332698</c:v>
                </c:pt>
                <c:pt idx="1408">
                  <c:v>487.22547292709402</c:v>
                </c:pt>
                <c:pt idx="1409">
                  <c:v>487.23071813583402</c:v>
                </c:pt>
                <c:pt idx="1410">
                  <c:v>487.23500967025802</c:v>
                </c:pt>
                <c:pt idx="1411">
                  <c:v>487.238109111786</c:v>
                </c:pt>
                <c:pt idx="1412">
                  <c:v>487.23995685577398</c:v>
                </c:pt>
                <c:pt idx="1413">
                  <c:v>487.24037408828798</c:v>
                </c:pt>
                <c:pt idx="1414">
                  <c:v>487.23930120468202</c:v>
                </c:pt>
                <c:pt idx="1415">
                  <c:v>487.236678600311</c:v>
                </c:pt>
                <c:pt idx="1416">
                  <c:v>487.23280429840099</c:v>
                </c:pt>
                <c:pt idx="1417">
                  <c:v>487.22785711288498</c:v>
                </c:pt>
                <c:pt idx="1418">
                  <c:v>487.22225427627598</c:v>
                </c:pt>
                <c:pt idx="1419">
                  <c:v>487.21641302108799</c:v>
                </c:pt>
                <c:pt idx="1420">
                  <c:v>487.21075057983398</c:v>
                </c:pt>
                <c:pt idx="1421">
                  <c:v>487.20556497573898</c:v>
                </c:pt>
                <c:pt idx="1422">
                  <c:v>487.20121383666998</c:v>
                </c:pt>
                <c:pt idx="1423">
                  <c:v>487.19799518585199</c:v>
                </c:pt>
                <c:pt idx="1424">
                  <c:v>487.19596862792997</c:v>
                </c:pt>
                <c:pt idx="1425">
                  <c:v>487.19519376754801</c:v>
                </c:pt>
                <c:pt idx="1426">
                  <c:v>487.19525337219301</c:v>
                </c:pt>
                <c:pt idx="1427">
                  <c:v>487.19578981399599</c:v>
                </c:pt>
                <c:pt idx="1428">
                  <c:v>487.196385860443</c:v>
                </c:pt>
                <c:pt idx="1429">
                  <c:v>487.196803092957</c:v>
                </c:pt>
                <c:pt idx="1430">
                  <c:v>487.19692230224598</c:v>
                </c:pt>
                <c:pt idx="1431">
                  <c:v>487.19674348831199</c:v>
                </c:pt>
                <c:pt idx="1432">
                  <c:v>487.19620704650902</c:v>
                </c:pt>
                <c:pt idx="1433">
                  <c:v>487.19543218612699</c:v>
                </c:pt>
                <c:pt idx="1434">
                  <c:v>487.19447851181098</c:v>
                </c:pt>
                <c:pt idx="1435">
                  <c:v>487.19364404678402</c:v>
                </c:pt>
                <c:pt idx="1436">
                  <c:v>487.19316720962502</c:v>
                </c:pt>
                <c:pt idx="1437">
                  <c:v>487.19328641891502</c:v>
                </c:pt>
                <c:pt idx="1438">
                  <c:v>487.19400167465199</c:v>
                </c:pt>
                <c:pt idx="1439">
                  <c:v>487.19531297683699</c:v>
                </c:pt>
                <c:pt idx="1440">
                  <c:v>487.19698190689098</c:v>
                </c:pt>
                <c:pt idx="1441">
                  <c:v>487.19906806945801</c:v>
                </c:pt>
                <c:pt idx="1442">
                  <c:v>487.20157146453897</c:v>
                </c:pt>
                <c:pt idx="1443">
                  <c:v>487.20443248748802</c:v>
                </c:pt>
                <c:pt idx="1444">
                  <c:v>487.207531929016</c:v>
                </c:pt>
                <c:pt idx="1445">
                  <c:v>487.210512161255</c:v>
                </c:pt>
                <c:pt idx="1446">
                  <c:v>487.213134765625</c:v>
                </c:pt>
                <c:pt idx="1447">
                  <c:v>487.21510171890299</c:v>
                </c:pt>
                <c:pt idx="1448">
                  <c:v>487.21635341644298</c:v>
                </c:pt>
                <c:pt idx="1449">
                  <c:v>487.21688985824602</c:v>
                </c:pt>
                <c:pt idx="1450">
                  <c:v>487.21688985824602</c:v>
                </c:pt>
                <c:pt idx="1451">
                  <c:v>487.21635341644298</c:v>
                </c:pt>
                <c:pt idx="1452">
                  <c:v>487.21557855606102</c:v>
                </c:pt>
                <c:pt idx="1453">
                  <c:v>487.21474409103399</c:v>
                </c:pt>
                <c:pt idx="1454">
                  <c:v>487.21414804458601</c:v>
                </c:pt>
                <c:pt idx="1455">
                  <c:v>487.21390962600702</c:v>
                </c:pt>
                <c:pt idx="1456">
                  <c:v>487.21414804458601</c:v>
                </c:pt>
                <c:pt idx="1457">
                  <c:v>487.214803695679</c:v>
                </c:pt>
                <c:pt idx="1458">
                  <c:v>487.21593618393001</c:v>
                </c:pt>
                <c:pt idx="1459">
                  <c:v>487.21730709075899</c:v>
                </c:pt>
                <c:pt idx="1460">
                  <c:v>487.21891641616799</c:v>
                </c:pt>
                <c:pt idx="1461">
                  <c:v>487.22052574157698</c:v>
                </c:pt>
                <c:pt idx="1462">
                  <c:v>487.22213506698603</c:v>
                </c:pt>
                <c:pt idx="1463">
                  <c:v>487.22392320633003</c:v>
                </c:pt>
                <c:pt idx="1464">
                  <c:v>487.22594976425199</c:v>
                </c:pt>
                <c:pt idx="1465">
                  <c:v>487.22803592681902</c:v>
                </c:pt>
                <c:pt idx="1466">
                  <c:v>487.23012208938599</c:v>
                </c:pt>
                <c:pt idx="1467">
                  <c:v>487.23191022872902</c:v>
                </c:pt>
                <c:pt idx="1468">
                  <c:v>487.23310232162498</c:v>
                </c:pt>
                <c:pt idx="1469">
                  <c:v>487.23357915878302</c:v>
                </c:pt>
                <c:pt idx="1470">
                  <c:v>487.23322153091499</c:v>
                </c:pt>
                <c:pt idx="1471">
                  <c:v>487.23220825195301</c:v>
                </c:pt>
                <c:pt idx="1472">
                  <c:v>487.23059892654402</c:v>
                </c:pt>
                <c:pt idx="1473">
                  <c:v>487.228691577912</c:v>
                </c:pt>
                <c:pt idx="1474">
                  <c:v>487.22660541534401</c:v>
                </c:pt>
                <c:pt idx="1475">
                  <c:v>487.22475767135597</c:v>
                </c:pt>
                <c:pt idx="1476">
                  <c:v>487.22326755523699</c:v>
                </c:pt>
                <c:pt idx="1477">
                  <c:v>487.22243309021002</c:v>
                </c:pt>
                <c:pt idx="1478">
                  <c:v>487.22225427627598</c:v>
                </c:pt>
                <c:pt idx="1479">
                  <c:v>487.22267150878901</c:v>
                </c:pt>
                <c:pt idx="1480">
                  <c:v>487.22350597381597</c:v>
                </c:pt>
                <c:pt idx="1481">
                  <c:v>487.224340438843</c:v>
                </c:pt>
                <c:pt idx="1482">
                  <c:v>487.22493648529098</c:v>
                </c:pt>
                <c:pt idx="1483">
                  <c:v>487.22511529922502</c:v>
                </c:pt>
                <c:pt idx="1484">
                  <c:v>487.22487688064598</c:v>
                </c:pt>
                <c:pt idx="1485">
                  <c:v>487.22410202026401</c:v>
                </c:pt>
                <c:pt idx="1486">
                  <c:v>487.22285032272401</c:v>
                </c:pt>
                <c:pt idx="1487">
                  <c:v>487.22106218338001</c:v>
                </c:pt>
                <c:pt idx="1488">
                  <c:v>487.21897602081299</c:v>
                </c:pt>
                <c:pt idx="1489">
                  <c:v>487.21688985824602</c:v>
                </c:pt>
                <c:pt idx="1490">
                  <c:v>487.21510171890299</c:v>
                </c:pt>
                <c:pt idx="1491">
                  <c:v>487.21402883529697</c:v>
                </c:pt>
                <c:pt idx="1492">
                  <c:v>487.21385002136299</c:v>
                </c:pt>
                <c:pt idx="1493">
                  <c:v>487.21462488174501</c:v>
                </c:pt>
                <c:pt idx="1494">
                  <c:v>487.21647262573299</c:v>
                </c:pt>
                <c:pt idx="1495">
                  <c:v>487.21927404403698</c:v>
                </c:pt>
                <c:pt idx="1496">
                  <c:v>487.22273111343401</c:v>
                </c:pt>
                <c:pt idx="1497">
                  <c:v>487.22660541534401</c:v>
                </c:pt>
                <c:pt idx="1498">
                  <c:v>487.23036050796497</c:v>
                </c:pt>
                <c:pt idx="1499">
                  <c:v>487.23369836807302</c:v>
                </c:pt>
                <c:pt idx="1500">
                  <c:v>487.23620176315302</c:v>
                </c:pt>
                <c:pt idx="1501">
                  <c:v>487.23781108856201</c:v>
                </c:pt>
                <c:pt idx="1502">
                  <c:v>487.23834753036499</c:v>
                </c:pt>
                <c:pt idx="1503">
                  <c:v>487.23781108856201</c:v>
                </c:pt>
                <c:pt idx="1504">
                  <c:v>487.23620176315302</c:v>
                </c:pt>
                <c:pt idx="1505">
                  <c:v>487.23369836807302</c:v>
                </c:pt>
                <c:pt idx="1506">
                  <c:v>487.23065853118902</c:v>
                </c:pt>
                <c:pt idx="1507">
                  <c:v>487.227320671082</c:v>
                </c:pt>
                <c:pt idx="1508">
                  <c:v>487.22404241561901</c:v>
                </c:pt>
                <c:pt idx="1509">
                  <c:v>487.22106218338001</c:v>
                </c:pt>
                <c:pt idx="1510">
                  <c:v>487.21861839294502</c:v>
                </c:pt>
                <c:pt idx="1511">
                  <c:v>487.21694946289102</c:v>
                </c:pt>
                <c:pt idx="1512">
                  <c:v>487.21629381179798</c:v>
                </c:pt>
                <c:pt idx="1513">
                  <c:v>487.21688985824602</c:v>
                </c:pt>
                <c:pt idx="1514">
                  <c:v>487.21861839294502</c:v>
                </c:pt>
                <c:pt idx="1515">
                  <c:v>487.221360206604</c:v>
                </c:pt>
                <c:pt idx="1516">
                  <c:v>487.22475767135597</c:v>
                </c:pt>
                <c:pt idx="1517">
                  <c:v>487.228214740753</c:v>
                </c:pt>
                <c:pt idx="1518">
                  <c:v>487.23131418228201</c:v>
                </c:pt>
                <c:pt idx="1519">
                  <c:v>487.23345994949398</c:v>
                </c:pt>
                <c:pt idx="1520">
                  <c:v>487.23441362380998</c:v>
                </c:pt>
                <c:pt idx="1521">
                  <c:v>487.23393678665201</c:v>
                </c:pt>
                <c:pt idx="1522">
                  <c:v>487.23202943801903</c:v>
                </c:pt>
                <c:pt idx="1523">
                  <c:v>487.22887039184599</c:v>
                </c:pt>
                <c:pt idx="1524">
                  <c:v>487.22487688064598</c:v>
                </c:pt>
                <c:pt idx="1525">
                  <c:v>487.220466136933</c:v>
                </c:pt>
                <c:pt idx="1526">
                  <c:v>487.21635341644298</c:v>
                </c:pt>
                <c:pt idx="1527">
                  <c:v>487.213134765625</c:v>
                </c:pt>
                <c:pt idx="1528">
                  <c:v>487.21128702163702</c:v>
                </c:pt>
                <c:pt idx="1529">
                  <c:v>487.21098899841297</c:v>
                </c:pt>
                <c:pt idx="1530">
                  <c:v>487.21235990524298</c:v>
                </c:pt>
                <c:pt idx="1531">
                  <c:v>487.21522092819202</c:v>
                </c:pt>
                <c:pt idx="1532">
                  <c:v>487.219154834748</c:v>
                </c:pt>
                <c:pt idx="1533">
                  <c:v>487.22386360168503</c:v>
                </c:pt>
                <c:pt idx="1534">
                  <c:v>487.22881078720098</c:v>
                </c:pt>
                <c:pt idx="1535">
                  <c:v>487.23351955413801</c:v>
                </c:pt>
                <c:pt idx="1536">
                  <c:v>487.23775148391701</c:v>
                </c:pt>
                <c:pt idx="1537">
                  <c:v>487.24132776260399</c:v>
                </c:pt>
                <c:pt idx="1538">
                  <c:v>487.24424839019798</c:v>
                </c:pt>
                <c:pt idx="1539">
                  <c:v>487.24651336669899</c:v>
                </c:pt>
                <c:pt idx="1540">
                  <c:v>487.24842071533197</c:v>
                </c:pt>
                <c:pt idx="1541">
                  <c:v>487.25008964538603</c:v>
                </c:pt>
                <c:pt idx="1542">
                  <c:v>487.25163936615002</c:v>
                </c:pt>
                <c:pt idx="1543">
                  <c:v>487.25318908691401</c:v>
                </c:pt>
                <c:pt idx="1544">
                  <c:v>487.25455999374401</c:v>
                </c:pt>
                <c:pt idx="1545">
                  <c:v>487.25551366806098</c:v>
                </c:pt>
                <c:pt idx="1546">
                  <c:v>487.25563287735002</c:v>
                </c:pt>
                <c:pt idx="1547">
                  <c:v>487.254798412323</c:v>
                </c:pt>
                <c:pt idx="1548">
                  <c:v>487.25283145904598</c:v>
                </c:pt>
                <c:pt idx="1549">
                  <c:v>487.24961280822799</c:v>
                </c:pt>
                <c:pt idx="1550">
                  <c:v>487.245380878449</c:v>
                </c:pt>
                <c:pt idx="1551">
                  <c:v>487.24025487899797</c:v>
                </c:pt>
                <c:pt idx="1552">
                  <c:v>487.23465204238897</c:v>
                </c:pt>
                <c:pt idx="1553">
                  <c:v>487.22904920577997</c:v>
                </c:pt>
                <c:pt idx="1554">
                  <c:v>487.22398281097401</c:v>
                </c:pt>
                <c:pt idx="1555">
                  <c:v>487.220048904419</c:v>
                </c:pt>
                <c:pt idx="1556">
                  <c:v>487.217485904694</c:v>
                </c:pt>
                <c:pt idx="1557">
                  <c:v>487.21641302108799</c:v>
                </c:pt>
                <c:pt idx="1558">
                  <c:v>487.21671104431198</c:v>
                </c:pt>
                <c:pt idx="1559">
                  <c:v>487.21826076507602</c:v>
                </c:pt>
                <c:pt idx="1560">
                  <c:v>487.22076416015602</c:v>
                </c:pt>
                <c:pt idx="1561">
                  <c:v>487.22380399704002</c:v>
                </c:pt>
                <c:pt idx="1562">
                  <c:v>487.226963043213</c:v>
                </c:pt>
                <c:pt idx="1563">
                  <c:v>487.22976446151802</c:v>
                </c:pt>
                <c:pt idx="1564">
                  <c:v>487.23173141479498</c:v>
                </c:pt>
                <c:pt idx="1565">
                  <c:v>487.232506275177</c:v>
                </c:pt>
                <c:pt idx="1566">
                  <c:v>487.23208904266397</c:v>
                </c:pt>
                <c:pt idx="1567">
                  <c:v>487.23059892654402</c:v>
                </c:pt>
                <c:pt idx="1568">
                  <c:v>487.22845315933199</c:v>
                </c:pt>
                <c:pt idx="1569">
                  <c:v>487.226009368897</c:v>
                </c:pt>
                <c:pt idx="1570">
                  <c:v>487.22380399704002</c:v>
                </c:pt>
                <c:pt idx="1571">
                  <c:v>487.22213506698603</c:v>
                </c:pt>
                <c:pt idx="1572">
                  <c:v>487.22147941589401</c:v>
                </c:pt>
                <c:pt idx="1573">
                  <c:v>487.22213506698603</c:v>
                </c:pt>
                <c:pt idx="1574">
                  <c:v>487.224221229553</c:v>
                </c:pt>
                <c:pt idx="1575">
                  <c:v>487.22767829895002</c:v>
                </c:pt>
                <c:pt idx="1576">
                  <c:v>487.23220825195301</c:v>
                </c:pt>
                <c:pt idx="1577">
                  <c:v>487.23733425140398</c:v>
                </c:pt>
                <c:pt idx="1578">
                  <c:v>487.24257946014399</c:v>
                </c:pt>
                <c:pt idx="1579">
                  <c:v>487.24734783172602</c:v>
                </c:pt>
                <c:pt idx="1580">
                  <c:v>487.25146055221597</c:v>
                </c:pt>
                <c:pt idx="1581">
                  <c:v>487.25455999374401</c:v>
                </c:pt>
                <c:pt idx="1582">
                  <c:v>487.25658655166598</c:v>
                </c:pt>
                <c:pt idx="1583">
                  <c:v>487.25765943527199</c:v>
                </c:pt>
                <c:pt idx="1584">
                  <c:v>487.25801706314098</c:v>
                </c:pt>
                <c:pt idx="1585">
                  <c:v>487.25801706314098</c:v>
                </c:pt>
                <c:pt idx="1586">
                  <c:v>487.25801706314098</c:v>
                </c:pt>
                <c:pt idx="1587">
                  <c:v>487.25825548172003</c:v>
                </c:pt>
                <c:pt idx="1588">
                  <c:v>487.25897073745699</c:v>
                </c:pt>
                <c:pt idx="1589">
                  <c:v>487.26010322570801</c:v>
                </c:pt>
                <c:pt idx="1590">
                  <c:v>487.26153373718302</c:v>
                </c:pt>
                <c:pt idx="1591">
                  <c:v>487.26284503936802</c:v>
                </c:pt>
                <c:pt idx="1592">
                  <c:v>487.26361989974998</c:v>
                </c:pt>
                <c:pt idx="1593">
                  <c:v>487.263441085816</c:v>
                </c:pt>
                <c:pt idx="1594">
                  <c:v>487.262129783631</c:v>
                </c:pt>
                <c:pt idx="1595">
                  <c:v>487.25974559783998</c:v>
                </c:pt>
                <c:pt idx="1596">
                  <c:v>487.256526947022</c:v>
                </c:pt>
                <c:pt idx="1597">
                  <c:v>487.25289106369002</c:v>
                </c:pt>
                <c:pt idx="1598">
                  <c:v>487.249314785004</c:v>
                </c:pt>
                <c:pt idx="1599">
                  <c:v>487.24651336669899</c:v>
                </c:pt>
                <c:pt idx="1600">
                  <c:v>487.24502325058</c:v>
                </c:pt>
                <c:pt idx="1601">
                  <c:v>487.24526166915899</c:v>
                </c:pt>
                <c:pt idx="1602">
                  <c:v>487.24710941314697</c:v>
                </c:pt>
                <c:pt idx="1603">
                  <c:v>487.25032806396501</c:v>
                </c:pt>
                <c:pt idx="1604">
                  <c:v>487.25438117981003</c:v>
                </c:pt>
                <c:pt idx="1605">
                  <c:v>487.258732318878</c:v>
                </c:pt>
                <c:pt idx="1606">
                  <c:v>487.263023853302</c:v>
                </c:pt>
                <c:pt idx="1607">
                  <c:v>487.26677894592302</c:v>
                </c:pt>
                <c:pt idx="1608">
                  <c:v>487.269937992096</c:v>
                </c:pt>
                <c:pt idx="1609">
                  <c:v>487.27238178253202</c:v>
                </c:pt>
                <c:pt idx="1610">
                  <c:v>487.27440834045399</c:v>
                </c:pt>
                <c:pt idx="1611">
                  <c:v>487.27637529373197</c:v>
                </c:pt>
                <c:pt idx="1612">
                  <c:v>487.27881908416799</c:v>
                </c:pt>
                <c:pt idx="1613">
                  <c:v>487.28215694427502</c:v>
                </c:pt>
                <c:pt idx="1614">
                  <c:v>487.28650808334402</c:v>
                </c:pt>
                <c:pt idx="1615">
                  <c:v>487.29169368743902</c:v>
                </c:pt>
                <c:pt idx="1616">
                  <c:v>487.29741573333803</c:v>
                </c:pt>
                <c:pt idx="1617">
                  <c:v>487.30319738388101</c:v>
                </c:pt>
                <c:pt idx="1618">
                  <c:v>487.30862140655501</c:v>
                </c:pt>
                <c:pt idx="1619">
                  <c:v>487.313330173493</c:v>
                </c:pt>
                <c:pt idx="1620">
                  <c:v>487.31702566146902</c:v>
                </c:pt>
                <c:pt idx="1621">
                  <c:v>487.31952905654902</c:v>
                </c:pt>
                <c:pt idx="1622">
                  <c:v>487.32078075408998</c:v>
                </c:pt>
                <c:pt idx="1623">
                  <c:v>487.32095956802402</c:v>
                </c:pt>
                <c:pt idx="1624">
                  <c:v>487.32036352157598</c:v>
                </c:pt>
                <c:pt idx="1625">
                  <c:v>487.31923103332502</c:v>
                </c:pt>
                <c:pt idx="1626">
                  <c:v>487.31791973114002</c:v>
                </c:pt>
                <c:pt idx="1627">
                  <c:v>487.31660842895502</c:v>
                </c:pt>
                <c:pt idx="1628">
                  <c:v>487.31547594070503</c:v>
                </c:pt>
                <c:pt idx="1629">
                  <c:v>487.31440305709901</c:v>
                </c:pt>
                <c:pt idx="1630">
                  <c:v>487.313330173493</c:v>
                </c:pt>
                <c:pt idx="1631">
                  <c:v>487.31213808059698</c:v>
                </c:pt>
                <c:pt idx="1632">
                  <c:v>487.31052875518799</c:v>
                </c:pt>
                <c:pt idx="1633">
                  <c:v>487.30856180191103</c:v>
                </c:pt>
                <c:pt idx="1634">
                  <c:v>487.30629682540899</c:v>
                </c:pt>
                <c:pt idx="1635">
                  <c:v>487.30373382568399</c:v>
                </c:pt>
                <c:pt idx="1636">
                  <c:v>487.30105161666899</c:v>
                </c:pt>
                <c:pt idx="1637">
                  <c:v>487.29848861694398</c:v>
                </c:pt>
                <c:pt idx="1638">
                  <c:v>487.29622364044201</c:v>
                </c:pt>
                <c:pt idx="1639">
                  <c:v>487.29461431503302</c:v>
                </c:pt>
                <c:pt idx="1640">
                  <c:v>487.29372024536201</c:v>
                </c:pt>
                <c:pt idx="1641">
                  <c:v>487.29383945465099</c:v>
                </c:pt>
                <c:pt idx="1642">
                  <c:v>487.294793128967</c:v>
                </c:pt>
                <c:pt idx="1643">
                  <c:v>487.296462059021</c:v>
                </c:pt>
                <c:pt idx="1644">
                  <c:v>487.29848861694398</c:v>
                </c:pt>
                <c:pt idx="1645">
                  <c:v>487.300455570221</c:v>
                </c:pt>
                <c:pt idx="1646">
                  <c:v>487.30182647705101</c:v>
                </c:pt>
                <c:pt idx="1647">
                  <c:v>487.30206489563</c:v>
                </c:pt>
                <c:pt idx="1648">
                  <c:v>487.30093240737898</c:v>
                </c:pt>
                <c:pt idx="1649">
                  <c:v>487.29819059371999</c:v>
                </c:pt>
                <c:pt idx="1650">
                  <c:v>487.29383945465099</c:v>
                </c:pt>
                <c:pt idx="1651">
                  <c:v>487.28823661804199</c:v>
                </c:pt>
                <c:pt idx="1652">
                  <c:v>487.28162050247198</c:v>
                </c:pt>
                <c:pt idx="1653">
                  <c:v>487.27446794509899</c:v>
                </c:pt>
                <c:pt idx="1654">
                  <c:v>487.26749420165999</c:v>
                </c:pt>
                <c:pt idx="1655">
                  <c:v>487.26123571395902</c:v>
                </c:pt>
                <c:pt idx="1656">
                  <c:v>487.256169319153</c:v>
                </c:pt>
                <c:pt idx="1657">
                  <c:v>487.25271224975597</c:v>
                </c:pt>
                <c:pt idx="1658">
                  <c:v>487.250924110413</c:v>
                </c:pt>
                <c:pt idx="1659">
                  <c:v>487.250626087189</c:v>
                </c:pt>
                <c:pt idx="1660">
                  <c:v>487.25146055221597</c:v>
                </c:pt>
                <c:pt idx="1661">
                  <c:v>487.25318908691401</c:v>
                </c:pt>
                <c:pt idx="1662">
                  <c:v>487.25551366806098</c:v>
                </c:pt>
                <c:pt idx="1663">
                  <c:v>487.25795745849598</c:v>
                </c:pt>
                <c:pt idx="1664">
                  <c:v>487.26004362106301</c:v>
                </c:pt>
                <c:pt idx="1665">
                  <c:v>487.26129531860403</c:v>
                </c:pt>
                <c:pt idx="1666">
                  <c:v>487.26129531860403</c:v>
                </c:pt>
                <c:pt idx="1667">
                  <c:v>487.25986480712902</c:v>
                </c:pt>
                <c:pt idx="1668">
                  <c:v>487.25694417953503</c:v>
                </c:pt>
                <c:pt idx="1669">
                  <c:v>487.25277185440098</c:v>
                </c:pt>
                <c:pt idx="1670">
                  <c:v>487.24740743637102</c:v>
                </c:pt>
                <c:pt idx="1671">
                  <c:v>487.24120855331398</c:v>
                </c:pt>
                <c:pt idx="1672">
                  <c:v>487.23453283309999</c:v>
                </c:pt>
                <c:pt idx="1673">
                  <c:v>487.22785711288498</c:v>
                </c:pt>
                <c:pt idx="1674">
                  <c:v>487.221777439118</c:v>
                </c:pt>
                <c:pt idx="1675">
                  <c:v>487.21671104431198</c:v>
                </c:pt>
                <c:pt idx="1676">
                  <c:v>487.21301555633602</c:v>
                </c:pt>
                <c:pt idx="1677">
                  <c:v>487.21081018447899</c:v>
                </c:pt>
                <c:pt idx="1678">
                  <c:v>487.20991611480702</c:v>
                </c:pt>
                <c:pt idx="1679">
                  <c:v>487.21021413803101</c:v>
                </c:pt>
                <c:pt idx="1680">
                  <c:v>487.21152544021601</c:v>
                </c:pt>
                <c:pt idx="1681">
                  <c:v>487.213551998139</c:v>
                </c:pt>
                <c:pt idx="1682">
                  <c:v>487.216174602509</c:v>
                </c:pt>
                <c:pt idx="1683">
                  <c:v>487.219154834748</c:v>
                </c:pt>
                <c:pt idx="1684">
                  <c:v>487.22207546234199</c:v>
                </c:pt>
                <c:pt idx="1685">
                  <c:v>487.22475767135597</c:v>
                </c:pt>
                <c:pt idx="1686">
                  <c:v>487.226903438568</c:v>
                </c:pt>
                <c:pt idx="1687">
                  <c:v>487.22851276397699</c:v>
                </c:pt>
                <c:pt idx="1688">
                  <c:v>487.22940683364902</c:v>
                </c:pt>
                <c:pt idx="1689">
                  <c:v>487.22958564758301</c:v>
                </c:pt>
                <c:pt idx="1690">
                  <c:v>487.22881078720098</c:v>
                </c:pt>
                <c:pt idx="1691">
                  <c:v>487.22726106643699</c:v>
                </c:pt>
                <c:pt idx="1692">
                  <c:v>487.22493648529098</c:v>
                </c:pt>
                <c:pt idx="1693">
                  <c:v>487.22225427627598</c:v>
                </c:pt>
                <c:pt idx="1694">
                  <c:v>487.21951246261602</c:v>
                </c:pt>
                <c:pt idx="1695">
                  <c:v>487.21683025360102</c:v>
                </c:pt>
                <c:pt idx="1696">
                  <c:v>487.214386463165</c:v>
                </c:pt>
                <c:pt idx="1697">
                  <c:v>487.21235990524298</c:v>
                </c:pt>
                <c:pt idx="1698">
                  <c:v>487.21092939376899</c:v>
                </c:pt>
                <c:pt idx="1699">
                  <c:v>487.210512161255</c:v>
                </c:pt>
                <c:pt idx="1700">
                  <c:v>487.21116781234798</c:v>
                </c:pt>
                <c:pt idx="1701">
                  <c:v>487.21289634704601</c:v>
                </c:pt>
                <c:pt idx="1702">
                  <c:v>487.21557855606102</c:v>
                </c:pt>
                <c:pt idx="1703">
                  <c:v>487.219154834748</c:v>
                </c:pt>
                <c:pt idx="1704">
                  <c:v>487.22368478775002</c:v>
                </c:pt>
                <c:pt idx="1705">
                  <c:v>487.22922801971498</c:v>
                </c:pt>
                <c:pt idx="1706">
                  <c:v>487.235605716706</c:v>
                </c:pt>
                <c:pt idx="1707">
                  <c:v>487.242341041565</c:v>
                </c:pt>
                <c:pt idx="1708">
                  <c:v>487.24883794784603</c:v>
                </c:pt>
                <c:pt idx="1709">
                  <c:v>487.25461959838901</c:v>
                </c:pt>
                <c:pt idx="1710">
                  <c:v>487.259209156037</c:v>
                </c:pt>
                <c:pt idx="1711">
                  <c:v>487.26242780685402</c:v>
                </c:pt>
                <c:pt idx="1712">
                  <c:v>487.26409673690802</c:v>
                </c:pt>
                <c:pt idx="1713">
                  <c:v>487.26421594619802</c:v>
                </c:pt>
                <c:pt idx="1714">
                  <c:v>487.26272583007801</c:v>
                </c:pt>
                <c:pt idx="1715">
                  <c:v>487.25980520248402</c:v>
                </c:pt>
                <c:pt idx="1716">
                  <c:v>487.25587129592901</c:v>
                </c:pt>
                <c:pt idx="1717">
                  <c:v>487.25128173828102</c:v>
                </c:pt>
                <c:pt idx="1718">
                  <c:v>487.24645376205501</c:v>
                </c:pt>
                <c:pt idx="1719">
                  <c:v>487.24168539047298</c:v>
                </c:pt>
                <c:pt idx="1720">
                  <c:v>487.23727464675898</c:v>
                </c:pt>
                <c:pt idx="1721">
                  <c:v>487.23340034484897</c:v>
                </c:pt>
                <c:pt idx="1722">
                  <c:v>487.23012208938599</c:v>
                </c:pt>
                <c:pt idx="1723">
                  <c:v>487.22755908966099</c:v>
                </c:pt>
                <c:pt idx="1724">
                  <c:v>487.22547292709402</c:v>
                </c:pt>
                <c:pt idx="1725">
                  <c:v>487.22386360168503</c:v>
                </c:pt>
                <c:pt idx="1726">
                  <c:v>487.22255229950002</c:v>
                </c:pt>
                <c:pt idx="1727">
                  <c:v>487.22153902053901</c:v>
                </c:pt>
                <c:pt idx="1728">
                  <c:v>487.22088336944603</c:v>
                </c:pt>
                <c:pt idx="1729">
                  <c:v>487.22058534622198</c:v>
                </c:pt>
                <c:pt idx="1730">
                  <c:v>487.22058534622198</c:v>
                </c:pt>
                <c:pt idx="1731">
                  <c:v>487.22088336944603</c:v>
                </c:pt>
                <c:pt idx="1732">
                  <c:v>487.22141981124901</c:v>
                </c:pt>
                <c:pt idx="1733">
                  <c:v>487.22243309021002</c:v>
                </c:pt>
                <c:pt idx="1734">
                  <c:v>487.22392320633003</c:v>
                </c:pt>
                <c:pt idx="1735">
                  <c:v>487.22583055496199</c:v>
                </c:pt>
                <c:pt idx="1736">
                  <c:v>487.22797632217402</c:v>
                </c:pt>
                <c:pt idx="1737">
                  <c:v>487.229883670807</c:v>
                </c:pt>
                <c:pt idx="1738">
                  <c:v>487.23137378692599</c:v>
                </c:pt>
                <c:pt idx="1739">
                  <c:v>487.23232746124302</c:v>
                </c:pt>
                <c:pt idx="1740">
                  <c:v>487.23274469375599</c:v>
                </c:pt>
                <c:pt idx="1741">
                  <c:v>487.23274469375599</c:v>
                </c:pt>
                <c:pt idx="1742">
                  <c:v>487.232506275177</c:v>
                </c:pt>
                <c:pt idx="1743">
                  <c:v>487.23202943801903</c:v>
                </c:pt>
                <c:pt idx="1744">
                  <c:v>487.23155260086099</c:v>
                </c:pt>
                <c:pt idx="1745">
                  <c:v>487.231254577637</c:v>
                </c:pt>
                <c:pt idx="1746">
                  <c:v>487.23131418228201</c:v>
                </c:pt>
                <c:pt idx="1747">
                  <c:v>487.23191022872902</c:v>
                </c:pt>
                <c:pt idx="1748">
                  <c:v>487.232863903046</c:v>
                </c:pt>
                <c:pt idx="1749">
                  <c:v>487.23393678665201</c:v>
                </c:pt>
                <c:pt idx="1750">
                  <c:v>487.23483085632301</c:v>
                </c:pt>
                <c:pt idx="1751">
                  <c:v>487.23524808883701</c:v>
                </c:pt>
                <c:pt idx="1752">
                  <c:v>487.23506927490303</c:v>
                </c:pt>
                <c:pt idx="1753">
                  <c:v>487.234175205231</c:v>
                </c:pt>
                <c:pt idx="1754">
                  <c:v>487.23274469375599</c:v>
                </c:pt>
                <c:pt idx="1755">
                  <c:v>487.23089694976801</c:v>
                </c:pt>
                <c:pt idx="1756">
                  <c:v>487.228631973267</c:v>
                </c:pt>
                <c:pt idx="1757">
                  <c:v>487.22624778747598</c:v>
                </c:pt>
                <c:pt idx="1758">
                  <c:v>487.22386360168503</c:v>
                </c:pt>
                <c:pt idx="1759">
                  <c:v>487.22183704376198</c:v>
                </c:pt>
                <c:pt idx="1760">
                  <c:v>487.220466136933</c:v>
                </c:pt>
                <c:pt idx="1761">
                  <c:v>487.21987009048502</c:v>
                </c:pt>
                <c:pt idx="1762">
                  <c:v>487.220048904419</c:v>
                </c:pt>
                <c:pt idx="1763">
                  <c:v>487.22082376480103</c:v>
                </c:pt>
                <c:pt idx="1764">
                  <c:v>487.22207546234199</c:v>
                </c:pt>
                <c:pt idx="1765">
                  <c:v>487.22350597381597</c:v>
                </c:pt>
                <c:pt idx="1766">
                  <c:v>487.22511529922502</c:v>
                </c:pt>
                <c:pt idx="1767">
                  <c:v>487.22672462463402</c:v>
                </c:pt>
                <c:pt idx="1768">
                  <c:v>487.22815513610902</c:v>
                </c:pt>
                <c:pt idx="1769">
                  <c:v>487.22916841506998</c:v>
                </c:pt>
                <c:pt idx="1770">
                  <c:v>487.22970485687301</c:v>
                </c:pt>
                <c:pt idx="1771">
                  <c:v>487.229883670807</c:v>
                </c:pt>
                <c:pt idx="1772">
                  <c:v>487.229824066162</c:v>
                </c:pt>
                <c:pt idx="1773">
                  <c:v>487.22970485687301</c:v>
                </c:pt>
                <c:pt idx="1774">
                  <c:v>487.22958564758301</c:v>
                </c:pt>
                <c:pt idx="1775">
                  <c:v>487.22952604293801</c:v>
                </c:pt>
                <c:pt idx="1776">
                  <c:v>487.22952604293801</c:v>
                </c:pt>
                <c:pt idx="1777">
                  <c:v>487.22958564758301</c:v>
                </c:pt>
                <c:pt idx="1778">
                  <c:v>487.22964525222801</c:v>
                </c:pt>
                <c:pt idx="1779">
                  <c:v>487.22976446151802</c:v>
                </c:pt>
                <c:pt idx="1780">
                  <c:v>487.229824066162</c:v>
                </c:pt>
                <c:pt idx="1781">
                  <c:v>487.230002880097</c:v>
                </c:pt>
                <c:pt idx="1782">
                  <c:v>487.23024129867599</c:v>
                </c:pt>
                <c:pt idx="1783">
                  <c:v>487.23065853118902</c:v>
                </c:pt>
                <c:pt idx="1784">
                  <c:v>487.231194972992</c:v>
                </c:pt>
                <c:pt idx="1785">
                  <c:v>487.23173141479498</c:v>
                </c:pt>
                <c:pt idx="1786">
                  <c:v>487.23214864730897</c:v>
                </c:pt>
                <c:pt idx="1787">
                  <c:v>487.23220825195301</c:v>
                </c:pt>
                <c:pt idx="1788">
                  <c:v>487.23173141479498</c:v>
                </c:pt>
                <c:pt idx="1789">
                  <c:v>487.23059892654402</c:v>
                </c:pt>
                <c:pt idx="1790">
                  <c:v>487.22875118255598</c:v>
                </c:pt>
                <c:pt idx="1791">
                  <c:v>487.22612857818598</c:v>
                </c:pt>
                <c:pt idx="1792">
                  <c:v>487.223029136658</c:v>
                </c:pt>
                <c:pt idx="1793">
                  <c:v>487.21969127655098</c:v>
                </c:pt>
                <c:pt idx="1794">
                  <c:v>487.21671104431198</c:v>
                </c:pt>
                <c:pt idx="1795">
                  <c:v>487.21456527710001</c:v>
                </c:pt>
                <c:pt idx="1796">
                  <c:v>487.213551998139</c:v>
                </c:pt>
                <c:pt idx="1797">
                  <c:v>487.21379041671798</c:v>
                </c:pt>
                <c:pt idx="1798">
                  <c:v>487.21522092819202</c:v>
                </c:pt>
                <c:pt idx="1799">
                  <c:v>487.217366695404</c:v>
                </c:pt>
                <c:pt idx="1800">
                  <c:v>487.21992969513002</c:v>
                </c:pt>
                <c:pt idx="1801">
                  <c:v>487.22249269485502</c:v>
                </c:pt>
                <c:pt idx="1802">
                  <c:v>487.22451925277699</c:v>
                </c:pt>
                <c:pt idx="1803">
                  <c:v>487.22577095031801</c:v>
                </c:pt>
                <c:pt idx="1804">
                  <c:v>487.22589015960699</c:v>
                </c:pt>
                <c:pt idx="1805">
                  <c:v>487.22487688064598</c:v>
                </c:pt>
                <c:pt idx="1806">
                  <c:v>487.223029136658</c:v>
                </c:pt>
                <c:pt idx="1807">
                  <c:v>487.22076416015602</c:v>
                </c:pt>
                <c:pt idx="1808">
                  <c:v>487.218677997589</c:v>
                </c:pt>
                <c:pt idx="1809">
                  <c:v>487.21718788147001</c:v>
                </c:pt>
                <c:pt idx="1810">
                  <c:v>487.21659183502197</c:v>
                </c:pt>
                <c:pt idx="1811">
                  <c:v>487.21694946289102</c:v>
                </c:pt>
                <c:pt idx="1812">
                  <c:v>487.21826076507602</c:v>
                </c:pt>
                <c:pt idx="1813">
                  <c:v>487.22028732299799</c:v>
                </c:pt>
                <c:pt idx="1814">
                  <c:v>487.22279071807901</c:v>
                </c:pt>
                <c:pt idx="1815">
                  <c:v>487.225651741028</c:v>
                </c:pt>
                <c:pt idx="1816">
                  <c:v>487.228572368622</c:v>
                </c:pt>
                <c:pt idx="1817">
                  <c:v>487.231135368347</c:v>
                </c:pt>
                <c:pt idx="1818">
                  <c:v>487.23316192626999</c:v>
                </c:pt>
                <c:pt idx="1819">
                  <c:v>487.23435401916498</c:v>
                </c:pt>
                <c:pt idx="1820">
                  <c:v>487.23483085632301</c:v>
                </c:pt>
                <c:pt idx="1821">
                  <c:v>487.23477125167898</c:v>
                </c:pt>
                <c:pt idx="1822">
                  <c:v>487.23447322845499</c:v>
                </c:pt>
                <c:pt idx="1823">
                  <c:v>487.23405599594099</c:v>
                </c:pt>
                <c:pt idx="1824">
                  <c:v>487.23357915878302</c:v>
                </c:pt>
                <c:pt idx="1825">
                  <c:v>487.23316192626999</c:v>
                </c:pt>
                <c:pt idx="1826">
                  <c:v>487.23304271697998</c:v>
                </c:pt>
                <c:pt idx="1827">
                  <c:v>487.23351955413801</c:v>
                </c:pt>
                <c:pt idx="1828">
                  <c:v>487.23483085632301</c:v>
                </c:pt>
                <c:pt idx="1829">
                  <c:v>487.23703622817999</c:v>
                </c:pt>
                <c:pt idx="1830">
                  <c:v>487.23995685577398</c:v>
                </c:pt>
                <c:pt idx="1831">
                  <c:v>487.24347352981601</c:v>
                </c:pt>
                <c:pt idx="1832">
                  <c:v>487.24740743637102</c:v>
                </c:pt>
                <c:pt idx="1833">
                  <c:v>487.25169897079502</c:v>
                </c:pt>
                <c:pt idx="1834">
                  <c:v>487.25622892379801</c:v>
                </c:pt>
                <c:pt idx="1835">
                  <c:v>487.26087808608997</c:v>
                </c:pt>
                <c:pt idx="1836">
                  <c:v>487.26511001586903</c:v>
                </c:pt>
                <c:pt idx="1837">
                  <c:v>487.268626689911</c:v>
                </c:pt>
                <c:pt idx="1838">
                  <c:v>487.27130889892601</c:v>
                </c:pt>
                <c:pt idx="1839">
                  <c:v>487.27327585220399</c:v>
                </c:pt>
                <c:pt idx="1840">
                  <c:v>487.27464675903298</c:v>
                </c:pt>
                <c:pt idx="1841">
                  <c:v>487.275540828705</c:v>
                </c:pt>
                <c:pt idx="1842">
                  <c:v>487.27601766586298</c:v>
                </c:pt>
                <c:pt idx="1843">
                  <c:v>487.27607727050798</c:v>
                </c:pt>
                <c:pt idx="1844">
                  <c:v>487.27595806121798</c:v>
                </c:pt>
                <c:pt idx="1845">
                  <c:v>487.27577924728399</c:v>
                </c:pt>
                <c:pt idx="1846">
                  <c:v>487.27577924728399</c:v>
                </c:pt>
                <c:pt idx="1847">
                  <c:v>487.27601766586298</c:v>
                </c:pt>
                <c:pt idx="1848">
                  <c:v>487.27631568908703</c:v>
                </c:pt>
                <c:pt idx="1849">
                  <c:v>487.27643489837698</c:v>
                </c:pt>
                <c:pt idx="1850">
                  <c:v>487.27595806121798</c:v>
                </c:pt>
                <c:pt idx="1851">
                  <c:v>487.27482557296798</c:v>
                </c:pt>
                <c:pt idx="1852">
                  <c:v>487.27297782898</c:v>
                </c:pt>
                <c:pt idx="1853">
                  <c:v>487.27059364318899</c:v>
                </c:pt>
                <c:pt idx="1854">
                  <c:v>487.26785182952898</c:v>
                </c:pt>
                <c:pt idx="1855">
                  <c:v>487.26499080657999</c:v>
                </c:pt>
                <c:pt idx="1856">
                  <c:v>487.26230859756498</c:v>
                </c:pt>
                <c:pt idx="1857">
                  <c:v>487.26010322570801</c:v>
                </c:pt>
                <c:pt idx="1858">
                  <c:v>487.258732318878</c:v>
                </c:pt>
                <c:pt idx="1859">
                  <c:v>487.25855350494402</c:v>
                </c:pt>
                <c:pt idx="1860">
                  <c:v>487.25992441177402</c:v>
                </c:pt>
                <c:pt idx="1861">
                  <c:v>487.26290464401302</c:v>
                </c:pt>
                <c:pt idx="1862">
                  <c:v>487.26743459701601</c:v>
                </c:pt>
                <c:pt idx="1863">
                  <c:v>487.27297782898</c:v>
                </c:pt>
                <c:pt idx="1864">
                  <c:v>487.27905750274698</c:v>
                </c:pt>
                <c:pt idx="1865">
                  <c:v>487.28501796722401</c:v>
                </c:pt>
                <c:pt idx="1866">
                  <c:v>487.29050159454403</c:v>
                </c:pt>
                <c:pt idx="1867">
                  <c:v>487.29515075683599</c:v>
                </c:pt>
                <c:pt idx="1868">
                  <c:v>487.29866743087803</c:v>
                </c:pt>
                <c:pt idx="1869">
                  <c:v>487.30093240737898</c:v>
                </c:pt>
                <c:pt idx="1870">
                  <c:v>487.30188608169601</c:v>
                </c:pt>
                <c:pt idx="1871">
                  <c:v>487.301707267761</c:v>
                </c:pt>
                <c:pt idx="1872">
                  <c:v>487.30057477951101</c:v>
                </c:pt>
                <c:pt idx="1873">
                  <c:v>487.29890584945701</c:v>
                </c:pt>
                <c:pt idx="1874">
                  <c:v>487.29699850082397</c:v>
                </c:pt>
                <c:pt idx="1875">
                  <c:v>487.29515075683599</c:v>
                </c:pt>
                <c:pt idx="1876">
                  <c:v>487.29318380355897</c:v>
                </c:pt>
                <c:pt idx="1877">
                  <c:v>487.291038036347</c:v>
                </c:pt>
                <c:pt idx="1878">
                  <c:v>487.288415431977</c:v>
                </c:pt>
                <c:pt idx="1879">
                  <c:v>487.285256385803</c:v>
                </c:pt>
                <c:pt idx="1880">
                  <c:v>487.28173971176199</c:v>
                </c:pt>
                <c:pt idx="1881">
                  <c:v>487.27810382843001</c:v>
                </c:pt>
                <c:pt idx="1882">
                  <c:v>487.27476596832298</c:v>
                </c:pt>
                <c:pt idx="1883">
                  <c:v>487.27196455001899</c:v>
                </c:pt>
                <c:pt idx="1884">
                  <c:v>487.27017641067499</c:v>
                </c:pt>
                <c:pt idx="1885">
                  <c:v>487.26958036422798</c:v>
                </c:pt>
                <c:pt idx="1886">
                  <c:v>487.27041482925398</c:v>
                </c:pt>
                <c:pt idx="1887">
                  <c:v>487.27262020111101</c:v>
                </c:pt>
                <c:pt idx="1888">
                  <c:v>487.27595806121798</c:v>
                </c:pt>
                <c:pt idx="1889">
                  <c:v>487.28001117706299</c:v>
                </c:pt>
                <c:pt idx="1890">
                  <c:v>487.28430271148699</c:v>
                </c:pt>
                <c:pt idx="1891">
                  <c:v>487.288415431977</c:v>
                </c:pt>
                <c:pt idx="1892">
                  <c:v>487.29211091995302</c:v>
                </c:pt>
                <c:pt idx="1893">
                  <c:v>487.295269966126</c:v>
                </c:pt>
                <c:pt idx="1894">
                  <c:v>487.29801177978499</c:v>
                </c:pt>
                <c:pt idx="1895">
                  <c:v>487.300455570221</c:v>
                </c:pt>
                <c:pt idx="1896">
                  <c:v>487.30283975601202</c:v>
                </c:pt>
                <c:pt idx="1897">
                  <c:v>487.30546236038202</c:v>
                </c:pt>
                <c:pt idx="1898">
                  <c:v>487.30844259262102</c:v>
                </c:pt>
                <c:pt idx="1899">
                  <c:v>487.31184005737299</c:v>
                </c:pt>
                <c:pt idx="1900">
                  <c:v>487.31559514999401</c:v>
                </c:pt>
                <c:pt idx="1901">
                  <c:v>487.31946945190498</c:v>
                </c:pt>
                <c:pt idx="1902">
                  <c:v>487.323164939881</c:v>
                </c:pt>
                <c:pt idx="1903">
                  <c:v>487.32644319534302</c:v>
                </c:pt>
                <c:pt idx="1904">
                  <c:v>487.32924461364797</c:v>
                </c:pt>
                <c:pt idx="1905">
                  <c:v>487.331330776215</c:v>
                </c:pt>
                <c:pt idx="1906">
                  <c:v>487.33282089233398</c:v>
                </c:pt>
                <c:pt idx="1907">
                  <c:v>487.33371496200601</c:v>
                </c:pt>
                <c:pt idx="1908">
                  <c:v>487.33389377594</c:v>
                </c:pt>
                <c:pt idx="1909">
                  <c:v>487.33347654342703</c:v>
                </c:pt>
                <c:pt idx="1910">
                  <c:v>487.33252286910999</c:v>
                </c:pt>
                <c:pt idx="1911">
                  <c:v>487.33115196227999</c:v>
                </c:pt>
                <c:pt idx="1912">
                  <c:v>487.32954263687202</c:v>
                </c:pt>
                <c:pt idx="1913">
                  <c:v>487.32793331146303</c:v>
                </c:pt>
                <c:pt idx="1914">
                  <c:v>487.32650279998802</c:v>
                </c:pt>
                <c:pt idx="1915">
                  <c:v>487.32548952102701</c:v>
                </c:pt>
                <c:pt idx="1916">
                  <c:v>487.32501268386898</c:v>
                </c:pt>
                <c:pt idx="1917">
                  <c:v>487.32525110244802</c:v>
                </c:pt>
                <c:pt idx="1918">
                  <c:v>487.32626438140898</c:v>
                </c:pt>
                <c:pt idx="1919">
                  <c:v>487.32817173004202</c:v>
                </c:pt>
                <c:pt idx="1920">
                  <c:v>487.33079433441202</c:v>
                </c:pt>
                <c:pt idx="1921">
                  <c:v>487.33371496200601</c:v>
                </c:pt>
                <c:pt idx="1922">
                  <c:v>487.33663558960001</c:v>
                </c:pt>
                <c:pt idx="1923">
                  <c:v>487.33896017074602</c:v>
                </c:pt>
                <c:pt idx="1924">
                  <c:v>487.34045028686501</c:v>
                </c:pt>
                <c:pt idx="1925">
                  <c:v>487.34098672866799</c:v>
                </c:pt>
                <c:pt idx="1926">
                  <c:v>487.340748310089</c:v>
                </c:pt>
                <c:pt idx="1927">
                  <c:v>487.34009265899698</c:v>
                </c:pt>
                <c:pt idx="1928">
                  <c:v>487.33937740325899</c:v>
                </c:pt>
                <c:pt idx="1929">
                  <c:v>487.33896017074602</c:v>
                </c:pt>
                <c:pt idx="1930">
                  <c:v>487.33925819397001</c:v>
                </c:pt>
                <c:pt idx="1931">
                  <c:v>487.34056949615501</c:v>
                </c:pt>
                <c:pt idx="1932">
                  <c:v>487.34313249588001</c:v>
                </c:pt>
                <c:pt idx="1933">
                  <c:v>487.34694719314598</c:v>
                </c:pt>
                <c:pt idx="1934">
                  <c:v>487.35171556472801</c:v>
                </c:pt>
                <c:pt idx="1935">
                  <c:v>487.35690116882301</c:v>
                </c:pt>
                <c:pt idx="1936">
                  <c:v>487.36178874969499</c:v>
                </c:pt>
                <c:pt idx="1937">
                  <c:v>487.365782260895</c:v>
                </c:pt>
                <c:pt idx="1938">
                  <c:v>487.36846446991001</c:v>
                </c:pt>
                <c:pt idx="1939">
                  <c:v>487.36959695816103</c:v>
                </c:pt>
                <c:pt idx="1940">
                  <c:v>487.36894130706798</c:v>
                </c:pt>
                <c:pt idx="1941">
                  <c:v>487.36631870269798</c:v>
                </c:pt>
                <c:pt idx="1942">
                  <c:v>487.36196756362898</c:v>
                </c:pt>
                <c:pt idx="1943">
                  <c:v>487.35600709915201</c:v>
                </c:pt>
                <c:pt idx="1944">
                  <c:v>487.348973751068</c:v>
                </c:pt>
                <c:pt idx="1945">
                  <c:v>487.34134435653698</c:v>
                </c:pt>
                <c:pt idx="1946">
                  <c:v>487.333536148071</c:v>
                </c:pt>
                <c:pt idx="1947">
                  <c:v>487.32602596282999</c:v>
                </c:pt>
                <c:pt idx="1948">
                  <c:v>487.31905221939098</c:v>
                </c:pt>
                <c:pt idx="1949">
                  <c:v>487.31279373169002</c:v>
                </c:pt>
                <c:pt idx="1950">
                  <c:v>487.30742931366001</c:v>
                </c:pt>
                <c:pt idx="1951">
                  <c:v>487.30307817459101</c:v>
                </c:pt>
                <c:pt idx="1952">
                  <c:v>487.29979991912899</c:v>
                </c:pt>
                <c:pt idx="1953">
                  <c:v>487.29735612869302</c:v>
                </c:pt>
                <c:pt idx="1954">
                  <c:v>487.29562759399403</c:v>
                </c:pt>
                <c:pt idx="1955">
                  <c:v>487.29449510574398</c:v>
                </c:pt>
                <c:pt idx="1956">
                  <c:v>487.293899059296</c:v>
                </c:pt>
                <c:pt idx="1957">
                  <c:v>487.29401826858498</c:v>
                </c:pt>
                <c:pt idx="1958">
                  <c:v>487.29503154754701</c:v>
                </c:pt>
                <c:pt idx="1959">
                  <c:v>487.29711771011398</c:v>
                </c:pt>
                <c:pt idx="1960">
                  <c:v>487.30027675628702</c:v>
                </c:pt>
                <c:pt idx="1961">
                  <c:v>487.30438947677601</c:v>
                </c:pt>
                <c:pt idx="1962">
                  <c:v>487.30927705764799</c:v>
                </c:pt>
                <c:pt idx="1963">
                  <c:v>487.31482028961199</c:v>
                </c:pt>
                <c:pt idx="1964">
                  <c:v>487.32066154479998</c:v>
                </c:pt>
                <c:pt idx="1965">
                  <c:v>487.32632398605398</c:v>
                </c:pt>
                <c:pt idx="1966">
                  <c:v>487.331330776215</c:v>
                </c:pt>
                <c:pt idx="1967">
                  <c:v>487.33514547348</c:v>
                </c:pt>
                <c:pt idx="1968">
                  <c:v>487.33741044998197</c:v>
                </c:pt>
                <c:pt idx="1969">
                  <c:v>487.33806610107399</c:v>
                </c:pt>
                <c:pt idx="1970">
                  <c:v>487.33717203140299</c:v>
                </c:pt>
                <c:pt idx="1971">
                  <c:v>487.33508586883602</c:v>
                </c:pt>
                <c:pt idx="1972">
                  <c:v>487.33204603195202</c:v>
                </c:pt>
                <c:pt idx="1973">
                  <c:v>487.328350543976</c:v>
                </c:pt>
                <c:pt idx="1974">
                  <c:v>487.32435703277599</c:v>
                </c:pt>
                <c:pt idx="1975">
                  <c:v>487.32042312622099</c:v>
                </c:pt>
                <c:pt idx="1976">
                  <c:v>487.31684684753401</c:v>
                </c:pt>
                <c:pt idx="1977">
                  <c:v>487.31392621994002</c:v>
                </c:pt>
                <c:pt idx="1978">
                  <c:v>487.31184005737299</c:v>
                </c:pt>
                <c:pt idx="1979">
                  <c:v>487.31058835983299</c:v>
                </c:pt>
                <c:pt idx="1980">
                  <c:v>487.310230731964</c:v>
                </c:pt>
                <c:pt idx="1981">
                  <c:v>487.31076717376698</c:v>
                </c:pt>
                <c:pt idx="1982">
                  <c:v>487.31219768524198</c:v>
                </c:pt>
                <c:pt idx="1983">
                  <c:v>487.314522266388</c:v>
                </c:pt>
                <c:pt idx="1984">
                  <c:v>487.31750249862699</c:v>
                </c:pt>
                <c:pt idx="1985">
                  <c:v>487.32095956802402</c:v>
                </c:pt>
                <c:pt idx="1986">
                  <c:v>487.324476242066</c:v>
                </c:pt>
                <c:pt idx="1987">
                  <c:v>487.32757568359398</c:v>
                </c:pt>
                <c:pt idx="1988">
                  <c:v>487.32995986938499</c:v>
                </c:pt>
                <c:pt idx="1989">
                  <c:v>487.331330776215</c:v>
                </c:pt>
                <c:pt idx="1990">
                  <c:v>487.33144998550398</c:v>
                </c:pt>
                <c:pt idx="1991">
                  <c:v>487.330079078675</c:v>
                </c:pt>
                <c:pt idx="1992">
                  <c:v>487.32733726501499</c:v>
                </c:pt>
                <c:pt idx="1993">
                  <c:v>487.32322454452498</c:v>
                </c:pt>
                <c:pt idx="1994">
                  <c:v>487.31809854507497</c:v>
                </c:pt>
                <c:pt idx="1995">
                  <c:v>487.31231689453102</c:v>
                </c:pt>
                <c:pt idx="1996">
                  <c:v>487.30623722076399</c:v>
                </c:pt>
                <c:pt idx="1997">
                  <c:v>487.30009794235298</c:v>
                </c:pt>
                <c:pt idx="1998">
                  <c:v>487.29413747787498</c:v>
                </c:pt>
                <c:pt idx="1999">
                  <c:v>487.28853464126598</c:v>
                </c:pt>
                <c:pt idx="2000">
                  <c:v>487.28340864181502</c:v>
                </c:pt>
                <c:pt idx="2001">
                  <c:v>487.27893829345697</c:v>
                </c:pt>
                <c:pt idx="2002">
                  <c:v>487.27500438690203</c:v>
                </c:pt>
                <c:pt idx="2003">
                  <c:v>487.27172613143898</c:v>
                </c:pt>
                <c:pt idx="2004">
                  <c:v>487.26922273635898</c:v>
                </c:pt>
                <c:pt idx="2005">
                  <c:v>487.26743459701601</c:v>
                </c:pt>
                <c:pt idx="2006">
                  <c:v>487.26648092269897</c:v>
                </c:pt>
                <c:pt idx="2007">
                  <c:v>487.26630210876499</c:v>
                </c:pt>
                <c:pt idx="2008">
                  <c:v>487.26665973663398</c:v>
                </c:pt>
                <c:pt idx="2009">
                  <c:v>487.267374992371</c:v>
                </c:pt>
                <c:pt idx="2010">
                  <c:v>487.26826906204201</c:v>
                </c:pt>
                <c:pt idx="2011">
                  <c:v>487.269043922425</c:v>
                </c:pt>
                <c:pt idx="2012">
                  <c:v>487.26946115493803</c:v>
                </c:pt>
                <c:pt idx="2013">
                  <c:v>487.26910352706898</c:v>
                </c:pt>
                <c:pt idx="2014">
                  <c:v>487.26797103881898</c:v>
                </c:pt>
                <c:pt idx="2015">
                  <c:v>487.26618289947498</c:v>
                </c:pt>
                <c:pt idx="2016">
                  <c:v>487.26391792297397</c:v>
                </c:pt>
                <c:pt idx="2017">
                  <c:v>487.26153373718302</c:v>
                </c:pt>
                <c:pt idx="2018">
                  <c:v>487.25938796997099</c:v>
                </c:pt>
                <c:pt idx="2019">
                  <c:v>487.25765943527199</c:v>
                </c:pt>
                <c:pt idx="2020">
                  <c:v>487.25664615631098</c:v>
                </c:pt>
                <c:pt idx="2021">
                  <c:v>487.25658655166598</c:v>
                </c:pt>
                <c:pt idx="2022">
                  <c:v>487.25754022598301</c:v>
                </c:pt>
                <c:pt idx="2023">
                  <c:v>487.25950717926003</c:v>
                </c:pt>
                <c:pt idx="2024">
                  <c:v>487.26230859756498</c:v>
                </c:pt>
                <c:pt idx="2025">
                  <c:v>487.26570606231701</c:v>
                </c:pt>
                <c:pt idx="2026">
                  <c:v>487.26952075958297</c:v>
                </c:pt>
                <c:pt idx="2027">
                  <c:v>487.27357387542702</c:v>
                </c:pt>
                <c:pt idx="2028">
                  <c:v>487.27786540985102</c:v>
                </c:pt>
                <c:pt idx="2029">
                  <c:v>487.282335758209</c:v>
                </c:pt>
                <c:pt idx="2030">
                  <c:v>487.28686571121199</c:v>
                </c:pt>
                <c:pt idx="2031">
                  <c:v>487.29145526885998</c:v>
                </c:pt>
                <c:pt idx="2032">
                  <c:v>487.29586601257301</c:v>
                </c:pt>
                <c:pt idx="2033">
                  <c:v>487.30009794235298</c:v>
                </c:pt>
                <c:pt idx="2034">
                  <c:v>487.30385303497297</c:v>
                </c:pt>
                <c:pt idx="2035">
                  <c:v>487.30701208114601</c:v>
                </c:pt>
                <c:pt idx="2036">
                  <c:v>487.30927705764799</c:v>
                </c:pt>
                <c:pt idx="2037">
                  <c:v>487.31058835983299</c:v>
                </c:pt>
                <c:pt idx="2038">
                  <c:v>487.31088638305698</c:v>
                </c:pt>
                <c:pt idx="2039">
                  <c:v>487.310290336609</c:v>
                </c:pt>
                <c:pt idx="2040">
                  <c:v>487.30921745300299</c:v>
                </c:pt>
                <c:pt idx="2041">
                  <c:v>487.30802536010799</c:v>
                </c:pt>
                <c:pt idx="2042">
                  <c:v>487.30719089508102</c:v>
                </c:pt>
                <c:pt idx="2043">
                  <c:v>487.30707168579102</c:v>
                </c:pt>
                <c:pt idx="2044">
                  <c:v>487.30802536010799</c:v>
                </c:pt>
                <c:pt idx="2045">
                  <c:v>487.31011152267502</c:v>
                </c:pt>
                <c:pt idx="2046">
                  <c:v>487.313330173493</c:v>
                </c:pt>
                <c:pt idx="2047">
                  <c:v>487.317204475403</c:v>
                </c:pt>
                <c:pt idx="2048">
                  <c:v>487.321376800537</c:v>
                </c:pt>
                <c:pt idx="2049">
                  <c:v>487.325310707092</c:v>
                </c:pt>
                <c:pt idx="2050">
                  <c:v>487.32864856719999</c:v>
                </c:pt>
                <c:pt idx="2051">
                  <c:v>487.331330776215</c:v>
                </c:pt>
                <c:pt idx="2052">
                  <c:v>487.33311891555798</c:v>
                </c:pt>
                <c:pt idx="2053">
                  <c:v>487.33413219451899</c:v>
                </c:pt>
                <c:pt idx="2054">
                  <c:v>487.33431100845399</c:v>
                </c:pt>
                <c:pt idx="2055">
                  <c:v>487.33401298523</c:v>
                </c:pt>
                <c:pt idx="2056">
                  <c:v>487.333536148071</c:v>
                </c:pt>
                <c:pt idx="2057">
                  <c:v>487.33311891555798</c:v>
                </c:pt>
                <c:pt idx="2058">
                  <c:v>487.33288049697899</c:v>
                </c:pt>
                <c:pt idx="2059">
                  <c:v>487.332701683045</c:v>
                </c:pt>
                <c:pt idx="2060">
                  <c:v>487.33240365982101</c:v>
                </c:pt>
                <c:pt idx="2061">
                  <c:v>487.33174800872803</c:v>
                </c:pt>
                <c:pt idx="2062">
                  <c:v>487.33067512512201</c:v>
                </c:pt>
                <c:pt idx="2063">
                  <c:v>487.32906579971302</c:v>
                </c:pt>
                <c:pt idx="2064">
                  <c:v>487.32680082321201</c:v>
                </c:pt>
                <c:pt idx="2065">
                  <c:v>487.32358217239403</c:v>
                </c:pt>
                <c:pt idx="2066">
                  <c:v>487.31940984725998</c:v>
                </c:pt>
                <c:pt idx="2067">
                  <c:v>487.31428384780901</c:v>
                </c:pt>
                <c:pt idx="2068">
                  <c:v>487.30868101120001</c:v>
                </c:pt>
                <c:pt idx="2069">
                  <c:v>487.30307817459101</c:v>
                </c:pt>
                <c:pt idx="2070">
                  <c:v>487.297832965851</c:v>
                </c:pt>
                <c:pt idx="2071">
                  <c:v>487.29342222213802</c:v>
                </c:pt>
                <c:pt idx="2072">
                  <c:v>487.29014396667498</c:v>
                </c:pt>
                <c:pt idx="2073">
                  <c:v>487.28829622268699</c:v>
                </c:pt>
                <c:pt idx="2074">
                  <c:v>487.28805780410801</c:v>
                </c:pt>
                <c:pt idx="2075">
                  <c:v>487.28936910629301</c:v>
                </c:pt>
                <c:pt idx="2076">
                  <c:v>487.29187250137397</c:v>
                </c:pt>
                <c:pt idx="2077">
                  <c:v>487.29509115219099</c:v>
                </c:pt>
                <c:pt idx="2078">
                  <c:v>487.29830980300898</c:v>
                </c:pt>
                <c:pt idx="2079">
                  <c:v>487.30099201202398</c:v>
                </c:pt>
                <c:pt idx="2080">
                  <c:v>487.30272054672298</c:v>
                </c:pt>
                <c:pt idx="2081">
                  <c:v>487.30325698852602</c:v>
                </c:pt>
                <c:pt idx="2082">
                  <c:v>487.30272054672298</c:v>
                </c:pt>
                <c:pt idx="2083">
                  <c:v>487.30111122131399</c:v>
                </c:pt>
                <c:pt idx="2084">
                  <c:v>487.29878664016701</c:v>
                </c:pt>
                <c:pt idx="2085">
                  <c:v>487.29604482650802</c:v>
                </c:pt>
                <c:pt idx="2086">
                  <c:v>487.293481826782</c:v>
                </c:pt>
                <c:pt idx="2087">
                  <c:v>487.29133605957099</c:v>
                </c:pt>
                <c:pt idx="2088">
                  <c:v>487.28984594345098</c:v>
                </c:pt>
                <c:pt idx="2089">
                  <c:v>487.28901147842402</c:v>
                </c:pt>
                <c:pt idx="2090">
                  <c:v>487.28871345520002</c:v>
                </c:pt>
                <c:pt idx="2091">
                  <c:v>487.28877305984503</c:v>
                </c:pt>
                <c:pt idx="2092">
                  <c:v>487.28901147842402</c:v>
                </c:pt>
                <c:pt idx="2093">
                  <c:v>487.289249897003</c:v>
                </c:pt>
                <c:pt idx="2094">
                  <c:v>487.28954792022699</c:v>
                </c:pt>
                <c:pt idx="2095">
                  <c:v>487.289726734162</c:v>
                </c:pt>
                <c:pt idx="2096">
                  <c:v>487.289726734162</c:v>
                </c:pt>
                <c:pt idx="2097">
                  <c:v>487.289607524872</c:v>
                </c:pt>
                <c:pt idx="2098">
                  <c:v>487.28954792022699</c:v>
                </c:pt>
                <c:pt idx="2099">
                  <c:v>487.28954792022699</c:v>
                </c:pt>
                <c:pt idx="2100">
                  <c:v>487.289726734162</c:v>
                </c:pt>
                <c:pt idx="2101">
                  <c:v>487.28996515274099</c:v>
                </c:pt>
                <c:pt idx="2102">
                  <c:v>487.29014396667498</c:v>
                </c:pt>
                <c:pt idx="2103">
                  <c:v>487.29008436202997</c:v>
                </c:pt>
                <c:pt idx="2104">
                  <c:v>487.28978633880598</c:v>
                </c:pt>
                <c:pt idx="2105">
                  <c:v>487.28919029235902</c:v>
                </c:pt>
                <c:pt idx="2106">
                  <c:v>487.28829622268699</c:v>
                </c:pt>
                <c:pt idx="2107">
                  <c:v>487.28722333908098</c:v>
                </c:pt>
                <c:pt idx="2108">
                  <c:v>487.28591203689598</c:v>
                </c:pt>
                <c:pt idx="2109">
                  <c:v>487.28436231613199</c:v>
                </c:pt>
                <c:pt idx="2110">
                  <c:v>487.28257417678901</c:v>
                </c:pt>
                <c:pt idx="2111">
                  <c:v>487.28054761886602</c:v>
                </c:pt>
                <c:pt idx="2112">
                  <c:v>487.27834224700899</c:v>
                </c:pt>
                <c:pt idx="2113">
                  <c:v>487.27613687515299</c:v>
                </c:pt>
                <c:pt idx="2114">
                  <c:v>487.27411031723</c:v>
                </c:pt>
                <c:pt idx="2115">
                  <c:v>487.27226257324202</c:v>
                </c:pt>
                <c:pt idx="2116">
                  <c:v>487.27089166641298</c:v>
                </c:pt>
                <c:pt idx="2117">
                  <c:v>487.27005720138601</c:v>
                </c:pt>
                <c:pt idx="2118">
                  <c:v>487.269878387451</c:v>
                </c:pt>
                <c:pt idx="2119">
                  <c:v>487.27041482925398</c:v>
                </c:pt>
                <c:pt idx="2120">
                  <c:v>487.27172613143898</c:v>
                </c:pt>
                <c:pt idx="2121">
                  <c:v>487.27369308471702</c:v>
                </c:pt>
                <c:pt idx="2122">
                  <c:v>487.27607727050798</c:v>
                </c:pt>
                <c:pt idx="2123">
                  <c:v>487.27869987487799</c:v>
                </c:pt>
                <c:pt idx="2124">
                  <c:v>487.28120326995901</c:v>
                </c:pt>
                <c:pt idx="2125">
                  <c:v>487.28352785110502</c:v>
                </c:pt>
                <c:pt idx="2126">
                  <c:v>487.28561401367199</c:v>
                </c:pt>
                <c:pt idx="2127">
                  <c:v>487.28740215301502</c:v>
                </c:pt>
                <c:pt idx="2128">
                  <c:v>487.28901147842402</c:v>
                </c:pt>
                <c:pt idx="2129">
                  <c:v>487.29026317596498</c:v>
                </c:pt>
                <c:pt idx="2130">
                  <c:v>487.29127645492599</c:v>
                </c:pt>
                <c:pt idx="2131">
                  <c:v>487.29199171066301</c:v>
                </c:pt>
                <c:pt idx="2132">
                  <c:v>487.29252815246599</c:v>
                </c:pt>
                <c:pt idx="2133">
                  <c:v>487.29270696639998</c:v>
                </c:pt>
                <c:pt idx="2134">
                  <c:v>487.29252815246599</c:v>
                </c:pt>
                <c:pt idx="2135">
                  <c:v>487.29187250137397</c:v>
                </c:pt>
                <c:pt idx="2136">
                  <c:v>487.290978431702</c:v>
                </c:pt>
                <c:pt idx="2137">
                  <c:v>487.28996515274099</c:v>
                </c:pt>
                <c:pt idx="2138">
                  <c:v>487.28930950164801</c:v>
                </c:pt>
                <c:pt idx="2139">
                  <c:v>487.28913068771402</c:v>
                </c:pt>
                <c:pt idx="2140">
                  <c:v>487.289607524872</c:v>
                </c:pt>
                <c:pt idx="2141">
                  <c:v>487.29079961776802</c:v>
                </c:pt>
                <c:pt idx="2142">
                  <c:v>487.292647361756</c:v>
                </c:pt>
                <c:pt idx="2143">
                  <c:v>487.29503154754701</c:v>
                </c:pt>
                <c:pt idx="2144">
                  <c:v>487.29765415191702</c:v>
                </c:pt>
                <c:pt idx="2145">
                  <c:v>487.30009794235298</c:v>
                </c:pt>
                <c:pt idx="2146">
                  <c:v>487.30194568634101</c:v>
                </c:pt>
                <c:pt idx="2147">
                  <c:v>487.30278015136702</c:v>
                </c:pt>
                <c:pt idx="2148">
                  <c:v>487.30260133743298</c:v>
                </c:pt>
                <c:pt idx="2149">
                  <c:v>487.30152845382702</c:v>
                </c:pt>
                <c:pt idx="2150">
                  <c:v>487.29985952377302</c:v>
                </c:pt>
                <c:pt idx="2151">
                  <c:v>487.29825019836397</c:v>
                </c:pt>
                <c:pt idx="2152">
                  <c:v>487.29717731475898</c:v>
                </c:pt>
                <c:pt idx="2153">
                  <c:v>487.29699850082397</c:v>
                </c:pt>
                <c:pt idx="2154">
                  <c:v>487.29813098907499</c:v>
                </c:pt>
                <c:pt idx="2155">
                  <c:v>487.300455570221</c:v>
                </c:pt>
                <c:pt idx="2156">
                  <c:v>487.30385303497297</c:v>
                </c:pt>
                <c:pt idx="2157">
                  <c:v>487.30790615081798</c:v>
                </c:pt>
                <c:pt idx="2158">
                  <c:v>487.31213808059698</c:v>
                </c:pt>
                <c:pt idx="2159">
                  <c:v>487.31601238250801</c:v>
                </c:pt>
                <c:pt idx="2160">
                  <c:v>487.31905221939098</c:v>
                </c:pt>
                <c:pt idx="2161">
                  <c:v>487.32101917266903</c:v>
                </c:pt>
                <c:pt idx="2162">
                  <c:v>487.32173442840599</c:v>
                </c:pt>
                <c:pt idx="2163">
                  <c:v>487.321376800537</c:v>
                </c:pt>
                <c:pt idx="2164">
                  <c:v>487.32030391693098</c:v>
                </c:pt>
                <c:pt idx="2165">
                  <c:v>487.31911182403599</c:v>
                </c:pt>
                <c:pt idx="2166">
                  <c:v>487.31821775436401</c:v>
                </c:pt>
                <c:pt idx="2167">
                  <c:v>487.31780052185098</c:v>
                </c:pt>
                <c:pt idx="2168">
                  <c:v>487.31815814971901</c:v>
                </c:pt>
                <c:pt idx="2169">
                  <c:v>487.31911182403599</c:v>
                </c:pt>
                <c:pt idx="2170">
                  <c:v>487.32072114944498</c:v>
                </c:pt>
                <c:pt idx="2171">
                  <c:v>487.322747707367</c:v>
                </c:pt>
                <c:pt idx="2172">
                  <c:v>487.32507228851301</c:v>
                </c:pt>
                <c:pt idx="2173">
                  <c:v>487.32757568359398</c:v>
                </c:pt>
                <c:pt idx="2174">
                  <c:v>487.33013868331898</c:v>
                </c:pt>
                <c:pt idx="2175">
                  <c:v>487.33282089233398</c:v>
                </c:pt>
                <c:pt idx="2176">
                  <c:v>487.33568191528298</c:v>
                </c:pt>
                <c:pt idx="2177">
                  <c:v>487.33878135681198</c:v>
                </c:pt>
                <c:pt idx="2178">
                  <c:v>487.34188079834001</c:v>
                </c:pt>
                <c:pt idx="2179">
                  <c:v>487.34480142593401</c:v>
                </c:pt>
                <c:pt idx="2180">
                  <c:v>487.34718561172502</c:v>
                </c:pt>
                <c:pt idx="2181">
                  <c:v>487.34879493713402</c:v>
                </c:pt>
                <c:pt idx="2182">
                  <c:v>487.349450588227</c:v>
                </c:pt>
                <c:pt idx="2183">
                  <c:v>487.349033355713</c:v>
                </c:pt>
                <c:pt idx="2184">
                  <c:v>487.34754323959402</c:v>
                </c:pt>
                <c:pt idx="2185">
                  <c:v>487.34527826309198</c:v>
                </c:pt>
                <c:pt idx="2186">
                  <c:v>487.34265565872198</c:v>
                </c:pt>
                <c:pt idx="2187">
                  <c:v>487.34033107757602</c:v>
                </c:pt>
                <c:pt idx="2188">
                  <c:v>487.33884096145698</c:v>
                </c:pt>
                <c:pt idx="2189">
                  <c:v>487.33848333358799</c:v>
                </c:pt>
                <c:pt idx="2190">
                  <c:v>487.33937740325899</c:v>
                </c:pt>
                <c:pt idx="2191">
                  <c:v>487.34140396118198</c:v>
                </c:pt>
                <c:pt idx="2192">
                  <c:v>487.34414577484199</c:v>
                </c:pt>
                <c:pt idx="2193">
                  <c:v>487.34718561172502</c:v>
                </c:pt>
                <c:pt idx="2194">
                  <c:v>487.35004663467402</c:v>
                </c:pt>
                <c:pt idx="2195">
                  <c:v>487.35213279724098</c:v>
                </c:pt>
                <c:pt idx="2196">
                  <c:v>487.353265285492</c:v>
                </c:pt>
                <c:pt idx="2197">
                  <c:v>487.353265285492</c:v>
                </c:pt>
                <c:pt idx="2198">
                  <c:v>487.35237121582099</c:v>
                </c:pt>
                <c:pt idx="2199">
                  <c:v>487.350702285767</c:v>
                </c:pt>
                <c:pt idx="2200">
                  <c:v>487.34849691391003</c:v>
                </c:pt>
                <c:pt idx="2201">
                  <c:v>487.34587430954002</c:v>
                </c:pt>
                <c:pt idx="2202">
                  <c:v>487.34319210052502</c:v>
                </c:pt>
                <c:pt idx="2203">
                  <c:v>487.34050989151001</c:v>
                </c:pt>
                <c:pt idx="2204">
                  <c:v>487.33800649643001</c:v>
                </c:pt>
                <c:pt idx="2205">
                  <c:v>487.335622310639</c:v>
                </c:pt>
                <c:pt idx="2206">
                  <c:v>487.33305931091297</c:v>
                </c:pt>
                <c:pt idx="2207">
                  <c:v>487.33019828796398</c:v>
                </c:pt>
                <c:pt idx="2208">
                  <c:v>487.327039241791</c:v>
                </c:pt>
                <c:pt idx="2209">
                  <c:v>487.32376098632801</c:v>
                </c:pt>
                <c:pt idx="2210">
                  <c:v>487.32060194015497</c:v>
                </c:pt>
                <c:pt idx="2211">
                  <c:v>487.31774091720598</c:v>
                </c:pt>
                <c:pt idx="2212">
                  <c:v>487.31535673141502</c:v>
                </c:pt>
                <c:pt idx="2213">
                  <c:v>487.31344938278198</c:v>
                </c:pt>
                <c:pt idx="2214">
                  <c:v>487.31207847595198</c:v>
                </c:pt>
                <c:pt idx="2215">
                  <c:v>487.31124401092598</c:v>
                </c:pt>
                <c:pt idx="2216">
                  <c:v>487.31094598770198</c:v>
                </c:pt>
                <c:pt idx="2217">
                  <c:v>487.31106519699102</c:v>
                </c:pt>
                <c:pt idx="2218">
                  <c:v>487.31130361557001</c:v>
                </c:pt>
                <c:pt idx="2219">
                  <c:v>487.311542034149</c:v>
                </c:pt>
                <c:pt idx="2220">
                  <c:v>487.311661243439</c:v>
                </c:pt>
                <c:pt idx="2221">
                  <c:v>487.311661243439</c:v>
                </c:pt>
                <c:pt idx="2222">
                  <c:v>487.311601638794</c:v>
                </c:pt>
                <c:pt idx="2223">
                  <c:v>487.31148242950502</c:v>
                </c:pt>
                <c:pt idx="2224">
                  <c:v>487.31136322021501</c:v>
                </c:pt>
                <c:pt idx="2225">
                  <c:v>487.31118440628097</c:v>
                </c:pt>
                <c:pt idx="2226">
                  <c:v>487.31088638305698</c:v>
                </c:pt>
                <c:pt idx="2227">
                  <c:v>487.31040954589901</c:v>
                </c:pt>
                <c:pt idx="2228">
                  <c:v>487.30957508087198</c:v>
                </c:pt>
                <c:pt idx="2229">
                  <c:v>487.30820417404198</c:v>
                </c:pt>
                <c:pt idx="2230">
                  <c:v>487.30611801147501</c:v>
                </c:pt>
                <c:pt idx="2231">
                  <c:v>487.30319738388101</c:v>
                </c:pt>
                <c:pt idx="2232">
                  <c:v>487.299501895905</c:v>
                </c:pt>
                <c:pt idx="2233">
                  <c:v>487.295210361481</c:v>
                </c:pt>
                <c:pt idx="2234">
                  <c:v>487.29062080383301</c:v>
                </c:pt>
                <c:pt idx="2235">
                  <c:v>487.28585243225098</c:v>
                </c:pt>
                <c:pt idx="2236">
                  <c:v>487.281024456024</c:v>
                </c:pt>
                <c:pt idx="2237">
                  <c:v>487.27637529373197</c:v>
                </c:pt>
                <c:pt idx="2238">
                  <c:v>487.27220296859798</c:v>
                </c:pt>
                <c:pt idx="2239">
                  <c:v>487.26886510848999</c:v>
                </c:pt>
                <c:pt idx="2240">
                  <c:v>487.26677894592302</c:v>
                </c:pt>
                <c:pt idx="2241">
                  <c:v>487.266063690186</c:v>
                </c:pt>
                <c:pt idx="2242">
                  <c:v>487.26683855056802</c:v>
                </c:pt>
                <c:pt idx="2243">
                  <c:v>487.26910352706898</c:v>
                </c:pt>
                <c:pt idx="2244">
                  <c:v>487.27267980575601</c:v>
                </c:pt>
                <c:pt idx="2245">
                  <c:v>487.27756738662703</c:v>
                </c:pt>
                <c:pt idx="2246">
                  <c:v>487.28352785110502</c:v>
                </c:pt>
                <c:pt idx="2247">
                  <c:v>487.29038238525402</c:v>
                </c:pt>
                <c:pt idx="2248">
                  <c:v>487.29765415191702</c:v>
                </c:pt>
                <c:pt idx="2249">
                  <c:v>487.30486631393501</c:v>
                </c:pt>
                <c:pt idx="2250">
                  <c:v>487.31148242950502</c:v>
                </c:pt>
                <c:pt idx="2251">
                  <c:v>487.317204475403</c:v>
                </c:pt>
                <c:pt idx="2252">
                  <c:v>487.32173442840599</c:v>
                </c:pt>
                <c:pt idx="2253">
                  <c:v>487.32507228851301</c:v>
                </c:pt>
                <c:pt idx="2254">
                  <c:v>487.32721805572498</c:v>
                </c:pt>
                <c:pt idx="2255">
                  <c:v>487.32805252075201</c:v>
                </c:pt>
                <c:pt idx="2256">
                  <c:v>487.32751607894897</c:v>
                </c:pt>
                <c:pt idx="2257">
                  <c:v>487.32554912567201</c:v>
                </c:pt>
                <c:pt idx="2258">
                  <c:v>487.32244968414301</c:v>
                </c:pt>
                <c:pt idx="2259">
                  <c:v>487.318456172943</c:v>
                </c:pt>
                <c:pt idx="2260">
                  <c:v>487.31398582458502</c:v>
                </c:pt>
                <c:pt idx="2261">
                  <c:v>487.30921745300299</c:v>
                </c:pt>
                <c:pt idx="2262">
                  <c:v>487.30444908142101</c:v>
                </c:pt>
                <c:pt idx="2263">
                  <c:v>487.29979991912899</c:v>
                </c:pt>
                <c:pt idx="2264">
                  <c:v>487.29556798934999</c:v>
                </c:pt>
                <c:pt idx="2265">
                  <c:v>487.29211091995302</c:v>
                </c:pt>
                <c:pt idx="2266">
                  <c:v>487.28954792022699</c:v>
                </c:pt>
                <c:pt idx="2267">
                  <c:v>487.287998199463</c:v>
                </c:pt>
                <c:pt idx="2268">
                  <c:v>487.28716373443598</c:v>
                </c:pt>
                <c:pt idx="2269">
                  <c:v>487.28680610656801</c:v>
                </c:pt>
                <c:pt idx="2270">
                  <c:v>487.286686897278</c:v>
                </c:pt>
                <c:pt idx="2271">
                  <c:v>487.286567687988</c:v>
                </c:pt>
                <c:pt idx="2272">
                  <c:v>487.28621006012003</c:v>
                </c:pt>
                <c:pt idx="2273">
                  <c:v>487.285375595093</c:v>
                </c:pt>
                <c:pt idx="2274">
                  <c:v>487.28382587432901</c:v>
                </c:pt>
                <c:pt idx="2275">
                  <c:v>487.281501293183</c:v>
                </c:pt>
                <c:pt idx="2276">
                  <c:v>487.278461456299</c:v>
                </c:pt>
                <c:pt idx="2277">
                  <c:v>487.27494478225702</c:v>
                </c:pt>
                <c:pt idx="2278">
                  <c:v>487.27124929428101</c:v>
                </c:pt>
                <c:pt idx="2279">
                  <c:v>487.26755380630499</c:v>
                </c:pt>
                <c:pt idx="2280">
                  <c:v>487.26409673690802</c:v>
                </c:pt>
                <c:pt idx="2281">
                  <c:v>487.26111650466902</c:v>
                </c:pt>
                <c:pt idx="2282">
                  <c:v>487.258732318878</c:v>
                </c:pt>
                <c:pt idx="2283">
                  <c:v>487.25712299346901</c:v>
                </c:pt>
                <c:pt idx="2284">
                  <c:v>487.25634813308699</c:v>
                </c:pt>
                <c:pt idx="2285">
                  <c:v>487.25628852844301</c:v>
                </c:pt>
                <c:pt idx="2286">
                  <c:v>487.25682497024599</c:v>
                </c:pt>
                <c:pt idx="2287">
                  <c:v>487.25771903991699</c:v>
                </c:pt>
                <c:pt idx="2288">
                  <c:v>487.258732318878</c:v>
                </c:pt>
                <c:pt idx="2289">
                  <c:v>487.25974559783998</c:v>
                </c:pt>
                <c:pt idx="2290">
                  <c:v>487.26058006286598</c:v>
                </c:pt>
                <c:pt idx="2291">
                  <c:v>487.26129531860403</c:v>
                </c:pt>
                <c:pt idx="2292">
                  <c:v>487.26189136505099</c:v>
                </c:pt>
                <c:pt idx="2293">
                  <c:v>487.26236820220998</c:v>
                </c:pt>
                <c:pt idx="2294">
                  <c:v>487.26284503936802</c:v>
                </c:pt>
                <c:pt idx="2295">
                  <c:v>487.26350069045998</c:v>
                </c:pt>
                <c:pt idx="2296">
                  <c:v>487.26421594619802</c:v>
                </c:pt>
                <c:pt idx="2297">
                  <c:v>487.26493120193498</c:v>
                </c:pt>
                <c:pt idx="2298">
                  <c:v>487.26546764373802</c:v>
                </c:pt>
                <c:pt idx="2299">
                  <c:v>487.26552724838302</c:v>
                </c:pt>
                <c:pt idx="2300">
                  <c:v>487.26481199264498</c:v>
                </c:pt>
                <c:pt idx="2301">
                  <c:v>487.26332187652599</c:v>
                </c:pt>
                <c:pt idx="2302">
                  <c:v>487.26111650466902</c:v>
                </c:pt>
                <c:pt idx="2303">
                  <c:v>487.25843429565498</c:v>
                </c:pt>
                <c:pt idx="2304">
                  <c:v>487.25545406341598</c:v>
                </c:pt>
                <c:pt idx="2305">
                  <c:v>487.25265264511103</c:v>
                </c:pt>
                <c:pt idx="2306">
                  <c:v>487.25038766861002</c:v>
                </c:pt>
                <c:pt idx="2307">
                  <c:v>487.24907636642502</c:v>
                </c:pt>
                <c:pt idx="2308">
                  <c:v>487.24901676178001</c:v>
                </c:pt>
                <c:pt idx="2309">
                  <c:v>487.25020885467598</c:v>
                </c:pt>
                <c:pt idx="2310">
                  <c:v>487.25241422653198</c:v>
                </c:pt>
                <c:pt idx="2311">
                  <c:v>487.25515604019199</c:v>
                </c:pt>
                <c:pt idx="2312">
                  <c:v>487.25801706314098</c:v>
                </c:pt>
                <c:pt idx="2313">
                  <c:v>487.260401248932</c:v>
                </c:pt>
                <c:pt idx="2314">
                  <c:v>487.26207017898599</c:v>
                </c:pt>
                <c:pt idx="2315">
                  <c:v>487.26278543472301</c:v>
                </c:pt>
                <c:pt idx="2316">
                  <c:v>487.26248741149902</c:v>
                </c:pt>
                <c:pt idx="2317">
                  <c:v>487.26117610931402</c:v>
                </c:pt>
                <c:pt idx="2318">
                  <c:v>487.25903034210199</c:v>
                </c:pt>
                <c:pt idx="2319">
                  <c:v>487.25634813308699</c:v>
                </c:pt>
                <c:pt idx="2320">
                  <c:v>487.25336790084901</c:v>
                </c:pt>
                <c:pt idx="2321">
                  <c:v>487.25044727325502</c:v>
                </c:pt>
                <c:pt idx="2322">
                  <c:v>487.247943878174</c:v>
                </c:pt>
                <c:pt idx="2323">
                  <c:v>487.24603652954102</c:v>
                </c:pt>
                <c:pt idx="2324">
                  <c:v>487.24478483200102</c:v>
                </c:pt>
                <c:pt idx="2325">
                  <c:v>487.244069576264</c:v>
                </c:pt>
                <c:pt idx="2326">
                  <c:v>487.24400997161899</c:v>
                </c:pt>
                <c:pt idx="2327">
                  <c:v>487.24454641342197</c:v>
                </c:pt>
                <c:pt idx="2328">
                  <c:v>487.24585771560697</c:v>
                </c:pt>
                <c:pt idx="2329">
                  <c:v>487.24782466888399</c:v>
                </c:pt>
                <c:pt idx="2330">
                  <c:v>487.25038766861002</c:v>
                </c:pt>
                <c:pt idx="2331">
                  <c:v>487.25336790084901</c:v>
                </c:pt>
                <c:pt idx="2332">
                  <c:v>487.25640773773199</c:v>
                </c:pt>
                <c:pt idx="2333">
                  <c:v>487.25956678390497</c:v>
                </c:pt>
                <c:pt idx="2334">
                  <c:v>487.26266622543397</c:v>
                </c:pt>
                <c:pt idx="2335">
                  <c:v>487.26576566696201</c:v>
                </c:pt>
                <c:pt idx="2336">
                  <c:v>487.268626689911</c:v>
                </c:pt>
                <c:pt idx="2337">
                  <c:v>487.27113008499202</c:v>
                </c:pt>
                <c:pt idx="2338">
                  <c:v>487.27309703826899</c:v>
                </c:pt>
                <c:pt idx="2339">
                  <c:v>487.27440834045399</c:v>
                </c:pt>
                <c:pt idx="2340">
                  <c:v>487.27524280548101</c:v>
                </c:pt>
                <c:pt idx="2341">
                  <c:v>487.27560043335001</c:v>
                </c:pt>
                <c:pt idx="2342">
                  <c:v>487.27548122406</c:v>
                </c:pt>
                <c:pt idx="2343">
                  <c:v>487.27488517761299</c:v>
                </c:pt>
                <c:pt idx="2344">
                  <c:v>487.27381229400697</c:v>
                </c:pt>
                <c:pt idx="2345">
                  <c:v>487.27244138717703</c:v>
                </c:pt>
                <c:pt idx="2346">
                  <c:v>487.27113008499202</c:v>
                </c:pt>
                <c:pt idx="2347">
                  <c:v>487.27017641067499</c:v>
                </c:pt>
                <c:pt idx="2348">
                  <c:v>487.26963996887201</c:v>
                </c:pt>
                <c:pt idx="2349">
                  <c:v>487.26946115493803</c:v>
                </c:pt>
                <c:pt idx="2350">
                  <c:v>487.26946115493803</c:v>
                </c:pt>
                <c:pt idx="2351">
                  <c:v>487.26928234100399</c:v>
                </c:pt>
                <c:pt idx="2352">
                  <c:v>487.26874589920101</c:v>
                </c:pt>
                <c:pt idx="2353">
                  <c:v>487.26773262023897</c:v>
                </c:pt>
                <c:pt idx="2354">
                  <c:v>487.26618289947498</c:v>
                </c:pt>
                <c:pt idx="2355">
                  <c:v>487.264275550842</c:v>
                </c:pt>
                <c:pt idx="2356">
                  <c:v>487.262129783631</c:v>
                </c:pt>
                <c:pt idx="2357">
                  <c:v>487.26022243499801</c:v>
                </c:pt>
                <c:pt idx="2358">
                  <c:v>487.259149551392</c:v>
                </c:pt>
                <c:pt idx="2359">
                  <c:v>487.25944757461599</c:v>
                </c:pt>
                <c:pt idx="2360">
                  <c:v>487.26141452789301</c:v>
                </c:pt>
                <c:pt idx="2361">
                  <c:v>487.26516962051397</c:v>
                </c:pt>
                <c:pt idx="2362">
                  <c:v>487.27041482925398</c:v>
                </c:pt>
                <c:pt idx="2363">
                  <c:v>487.27655410766602</c:v>
                </c:pt>
                <c:pt idx="2364">
                  <c:v>487.28299140930199</c:v>
                </c:pt>
                <c:pt idx="2365">
                  <c:v>487.28895187377998</c:v>
                </c:pt>
                <c:pt idx="2366">
                  <c:v>487.29401826858498</c:v>
                </c:pt>
                <c:pt idx="2367">
                  <c:v>487.297832965851</c:v>
                </c:pt>
                <c:pt idx="2368">
                  <c:v>487.30027675628702</c:v>
                </c:pt>
                <c:pt idx="2369">
                  <c:v>487.30158805847202</c:v>
                </c:pt>
                <c:pt idx="2370">
                  <c:v>487.30194568634101</c:v>
                </c:pt>
                <c:pt idx="2371">
                  <c:v>487.30188608169601</c:v>
                </c:pt>
                <c:pt idx="2372">
                  <c:v>487.30176687240601</c:v>
                </c:pt>
                <c:pt idx="2373">
                  <c:v>487.30200529098499</c:v>
                </c:pt>
                <c:pt idx="2374">
                  <c:v>487.30295896530203</c:v>
                </c:pt>
                <c:pt idx="2375">
                  <c:v>487.3046875</c:v>
                </c:pt>
                <c:pt idx="2376">
                  <c:v>487.30725049972602</c:v>
                </c:pt>
                <c:pt idx="2377">
                  <c:v>487.31052875518799</c:v>
                </c:pt>
                <c:pt idx="2378">
                  <c:v>487.31434345245401</c:v>
                </c:pt>
                <c:pt idx="2379">
                  <c:v>487.31857538223301</c:v>
                </c:pt>
                <c:pt idx="2380">
                  <c:v>487.32310533523599</c:v>
                </c:pt>
                <c:pt idx="2381">
                  <c:v>487.32763528823898</c:v>
                </c:pt>
                <c:pt idx="2382">
                  <c:v>487.33204603195202</c:v>
                </c:pt>
                <c:pt idx="2383">
                  <c:v>487.33586072921798</c:v>
                </c:pt>
                <c:pt idx="2384">
                  <c:v>487.33872175216698</c:v>
                </c:pt>
                <c:pt idx="2385">
                  <c:v>487.34033107757602</c:v>
                </c:pt>
                <c:pt idx="2386">
                  <c:v>487.34050989151001</c:v>
                </c:pt>
                <c:pt idx="2387">
                  <c:v>487.33919858932501</c:v>
                </c:pt>
                <c:pt idx="2388">
                  <c:v>487.33639717102102</c:v>
                </c:pt>
                <c:pt idx="2389">
                  <c:v>487.332224845886</c:v>
                </c:pt>
                <c:pt idx="2390">
                  <c:v>487.326979637146</c:v>
                </c:pt>
                <c:pt idx="2391">
                  <c:v>487.32113838195801</c:v>
                </c:pt>
                <c:pt idx="2392">
                  <c:v>487.31529712677002</c:v>
                </c:pt>
                <c:pt idx="2393">
                  <c:v>487.31005191803001</c:v>
                </c:pt>
                <c:pt idx="2394">
                  <c:v>487.305998802185</c:v>
                </c:pt>
                <c:pt idx="2395">
                  <c:v>487.303376197815</c:v>
                </c:pt>
                <c:pt idx="2396">
                  <c:v>487.30242252349899</c:v>
                </c:pt>
                <c:pt idx="2397">
                  <c:v>487.303018569946</c:v>
                </c:pt>
                <c:pt idx="2398">
                  <c:v>487.305104732514</c:v>
                </c:pt>
                <c:pt idx="2399">
                  <c:v>487.30826377868698</c:v>
                </c:pt>
                <c:pt idx="2400">
                  <c:v>487.31219768524198</c:v>
                </c:pt>
                <c:pt idx="2401">
                  <c:v>487.31648921966598</c:v>
                </c:pt>
                <c:pt idx="2402">
                  <c:v>487.32095956802402</c:v>
                </c:pt>
                <c:pt idx="2403">
                  <c:v>487.325310707092</c:v>
                </c:pt>
                <c:pt idx="2404">
                  <c:v>487.32930421829201</c:v>
                </c:pt>
                <c:pt idx="2405">
                  <c:v>487.33282089233398</c:v>
                </c:pt>
                <c:pt idx="2406">
                  <c:v>487.33592033386299</c:v>
                </c:pt>
                <c:pt idx="2407">
                  <c:v>487.33842372894298</c:v>
                </c:pt>
                <c:pt idx="2408">
                  <c:v>487.34039068222103</c:v>
                </c:pt>
                <c:pt idx="2409">
                  <c:v>487.34170198440597</c:v>
                </c:pt>
                <c:pt idx="2410">
                  <c:v>487.34229803085299</c:v>
                </c:pt>
                <c:pt idx="2411">
                  <c:v>487.34200000763002</c:v>
                </c:pt>
                <c:pt idx="2412">
                  <c:v>487.34068870544502</c:v>
                </c:pt>
                <c:pt idx="2413">
                  <c:v>487.33854293823299</c:v>
                </c:pt>
                <c:pt idx="2414">
                  <c:v>487.33568191528298</c:v>
                </c:pt>
                <c:pt idx="2415">
                  <c:v>487.33252286910999</c:v>
                </c:pt>
                <c:pt idx="2416">
                  <c:v>487.32936382293701</c:v>
                </c:pt>
                <c:pt idx="2417">
                  <c:v>487.32644319534302</c:v>
                </c:pt>
                <c:pt idx="2418">
                  <c:v>487.323999404907</c:v>
                </c:pt>
                <c:pt idx="2419">
                  <c:v>487.32227087020902</c:v>
                </c:pt>
                <c:pt idx="2420">
                  <c:v>487.32119798660301</c:v>
                </c:pt>
                <c:pt idx="2421">
                  <c:v>487.32060194015497</c:v>
                </c:pt>
                <c:pt idx="2422">
                  <c:v>487.320184707642</c:v>
                </c:pt>
                <c:pt idx="2423">
                  <c:v>487.31952905654902</c:v>
                </c:pt>
                <c:pt idx="2424">
                  <c:v>487.318515777588</c:v>
                </c:pt>
                <c:pt idx="2425">
                  <c:v>487.31684684753401</c:v>
                </c:pt>
                <c:pt idx="2426">
                  <c:v>487.314581871033</c:v>
                </c:pt>
                <c:pt idx="2427">
                  <c:v>487.311661243439</c:v>
                </c:pt>
                <c:pt idx="2428">
                  <c:v>487.30820417404198</c:v>
                </c:pt>
                <c:pt idx="2429">
                  <c:v>487.30427026748703</c:v>
                </c:pt>
                <c:pt idx="2430">
                  <c:v>487.30009794235298</c:v>
                </c:pt>
                <c:pt idx="2431">
                  <c:v>487.29592561721802</c:v>
                </c:pt>
                <c:pt idx="2432">
                  <c:v>487.29187250137397</c:v>
                </c:pt>
                <c:pt idx="2433">
                  <c:v>487.287998199463</c:v>
                </c:pt>
                <c:pt idx="2434">
                  <c:v>487.284123897553</c:v>
                </c:pt>
                <c:pt idx="2435">
                  <c:v>487.280189990998</c:v>
                </c:pt>
                <c:pt idx="2436">
                  <c:v>487.27619647979799</c:v>
                </c:pt>
                <c:pt idx="2437">
                  <c:v>487.27232217788702</c:v>
                </c:pt>
                <c:pt idx="2438">
                  <c:v>487.26880550384499</c:v>
                </c:pt>
                <c:pt idx="2439">
                  <c:v>487.266063690186</c:v>
                </c:pt>
                <c:pt idx="2440">
                  <c:v>487.26421594619802</c:v>
                </c:pt>
                <c:pt idx="2441">
                  <c:v>487.26332187652599</c:v>
                </c:pt>
                <c:pt idx="2442">
                  <c:v>487.26332187652599</c:v>
                </c:pt>
                <c:pt idx="2443">
                  <c:v>487.26421594619802</c:v>
                </c:pt>
                <c:pt idx="2444">
                  <c:v>487.26582527160701</c:v>
                </c:pt>
                <c:pt idx="2445">
                  <c:v>487.26773262023897</c:v>
                </c:pt>
                <c:pt idx="2446">
                  <c:v>487.26952075958297</c:v>
                </c:pt>
                <c:pt idx="2447">
                  <c:v>487.27071285247803</c:v>
                </c:pt>
                <c:pt idx="2448">
                  <c:v>487.27095127105702</c:v>
                </c:pt>
                <c:pt idx="2449">
                  <c:v>487.27011680602999</c:v>
                </c:pt>
                <c:pt idx="2450">
                  <c:v>487.26838827133201</c:v>
                </c:pt>
                <c:pt idx="2451">
                  <c:v>487.265944480896</c:v>
                </c:pt>
                <c:pt idx="2452">
                  <c:v>487.263023853302</c:v>
                </c:pt>
                <c:pt idx="2453">
                  <c:v>487.25986480712902</c:v>
                </c:pt>
                <c:pt idx="2454">
                  <c:v>487.25682497024599</c:v>
                </c:pt>
                <c:pt idx="2455">
                  <c:v>487.25420236587502</c:v>
                </c:pt>
                <c:pt idx="2456">
                  <c:v>487.252235412598</c:v>
                </c:pt>
                <c:pt idx="2457">
                  <c:v>487.25104331970198</c:v>
                </c:pt>
                <c:pt idx="2458">
                  <c:v>487.25044727325502</c:v>
                </c:pt>
                <c:pt idx="2459">
                  <c:v>487.250506877899</c:v>
                </c:pt>
                <c:pt idx="2460">
                  <c:v>487.25110292434698</c:v>
                </c:pt>
                <c:pt idx="2461">
                  <c:v>487.252235412598</c:v>
                </c:pt>
                <c:pt idx="2462">
                  <c:v>487.25384473800699</c:v>
                </c:pt>
                <c:pt idx="2463">
                  <c:v>487.25593090057401</c:v>
                </c:pt>
                <c:pt idx="2464">
                  <c:v>487.25819587707502</c:v>
                </c:pt>
                <c:pt idx="2465">
                  <c:v>487.26063966751099</c:v>
                </c:pt>
                <c:pt idx="2466">
                  <c:v>487.26314306259201</c:v>
                </c:pt>
                <c:pt idx="2467">
                  <c:v>487.26552724838302</c:v>
                </c:pt>
                <c:pt idx="2468">
                  <c:v>487.26773262023897</c:v>
                </c:pt>
                <c:pt idx="2469">
                  <c:v>487.26981878280702</c:v>
                </c:pt>
                <c:pt idx="2470">
                  <c:v>487.27172613143898</c:v>
                </c:pt>
                <c:pt idx="2471">
                  <c:v>487.27345466613798</c:v>
                </c:pt>
                <c:pt idx="2472">
                  <c:v>487.27512359619197</c:v>
                </c:pt>
                <c:pt idx="2473">
                  <c:v>487.27667331695602</c:v>
                </c:pt>
                <c:pt idx="2474">
                  <c:v>487.27816343307501</c:v>
                </c:pt>
                <c:pt idx="2475">
                  <c:v>487.27953433990501</c:v>
                </c:pt>
                <c:pt idx="2476">
                  <c:v>487.28054761886602</c:v>
                </c:pt>
                <c:pt idx="2477">
                  <c:v>487.281084060669</c:v>
                </c:pt>
                <c:pt idx="2478">
                  <c:v>487.28096485138002</c:v>
                </c:pt>
                <c:pt idx="2479">
                  <c:v>487.28007078170799</c:v>
                </c:pt>
                <c:pt idx="2480">
                  <c:v>487.278461456299</c:v>
                </c:pt>
                <c:pt idx="2481">
                  <c:v>487.27631568908703</c:v>
                </c:pt>
                <c:pt idx="2482">
                  <c:v>487.27393150329601</c:v>
                </c:pt>
                <c:pt idx="2483">
                  <c:v>487.271547317505</c:v>
                </c:pt>
                <c:pt idx="2484">
                  <c:v>487.26946115493803</c:v>
                </c:pt>
                <c:pt idx="2485">
                  <c:v>487.26803064346302</c:v>
                </c:pt>
                <c:pt idx="2486">
                  <c:v>487.26743459701601</c:v>
                </c:pt>
                <c:pt idx="2487">
                  <c:v>487.26791143417398</c:v>
                </c:pt>
                <c:pt idx="2488">
                  <c:v>487.26934194564802</c:v>
                </c:pt>
                <c:pt idx="2489">
                  <c:v>487.271547317505</c:v>
                </c:pt>
                <c:pt idx="2490">
                  <c:v>487.27411031723</c:v>
                </c:pt>
                <c:pt idx="2491">
                  <c:v>487.27685213089001</c:v>
                </c:pt>
                <c:pt idx="2492">
                  <c:v>487.27953433990501</c:v>
                </c:pt>
                <c:pt idx="2493">
                  <c:v>487.28197813034097</c:v>
                </c:pt>
                <c:pt idx="2494">
                  <c:v>487.284064292908</c:v>
                </c:pt>
                <c:pt idx="2495">
                  <c:v>487.28549480438301</c:v>
                </c:pt>
                <c:pt idx="2496">
                  <c:v>487.28626966476497</c:v>
                </c:pt>
                <c:pt idx="2497">
                  <c:v>487.28632926940901</c:v>
                </c:pt>
                <c:pt idx="2498">
                  <c:v>487.28591203689598</c:v>
                </c:pt>
                <c:pt idx="2499">
                  <c:v>487.285256385803</c:v>
                </c:pt>
                <c:pt idx="2500">
                  <c:v>487.28442192077699</c:v>
                </c:pt>
                <c:pt idx="2501">
                  <c:v>487.283647060394</c:v>
                </c:pt>
                <c:pt idx="2502">
                  <c:v>487.28311061859199</c:v>
                </c:pt>
                <c:pt idx="2503">
                  <c:v>487.28322982788097</c:v>
                </c:pt>
                <c:pt idx="2504">
                  <c:v>487.28430271148699</c:v>
                </c:pt>
                <c:pt idx="2505">
                  <c:v>487.28650808334402</c:v>
                </c:pt>
                <c:pt idx="2506">
                  <c:v>487.28978633880598</c:v>
                </c:pt>
                <c:pt idx="2507">
                  <c:v>487.29413747787498</c:v>
                </c:pt>
                <c:pt idx="2508">
                  <c:v>487.29920387268101</c:v>
                </c:pt>
                <c:pt idx="2509">
                  <c:v>487.30486631393501</c:v>
                </c:pt>
                <c:pt idx="2510">
                  <c:v>487.31052875518799</c:v>
                </c:pt>
                <c:pt idx="2511">
                  <c:v>487.31559514999401</c:v>
                </c:pt>
                <c:pt idx="2512">
                  <c:v>487.31940984725998</c:v>
                </c:pt>
                <c:pt idx="2513">
                  <c:v>487.321436405182</c:v>
                </c:pt>
                <c:pt idx="2514">
                  <c:v>487.321376800537</c:v>
                </c:pt>
                <c:pt idx="2515">
                  <c:v>487.31923103332502</c:v>
                </c:pt>
                <c:pt idx="2516">
                  <c:v>487.31517791748098</c:v>
                </c:pt>
                <c:pt idx="2517">
                  <c:v>487.30951547622698</c:v>
                </c:pt>
                <c:pt idx="2518">
                  <c:v>487.30266094207798</c:v>
                </c:pt>
                <c:pt idx="2519">
                  <c:v>487.29532957076998</c:v>
                </c:pt>
                <c:pt idx="2520">
                  <c:v>487.28805780410801</c:v>
                </c:pt>
                <c:pt idx="2521">
                  <c:v>487.28162050247198</c:v>
                </c:pt>
                <c:pt idx="2522">
                  <c:v>487.27637529373197</c:v>
                </c:pt>
                <c:pt idx="2523">
                  <c:v>487.27262020111101</c:v>
                </c:pt>
                <c:pt idx="2524">
                  <c:v>487.270295619965</c:v>
                </c:pt>
                <c:pt idx="2525">
                  <c:v>487.26934194564802</c:v>
                </c:pt>
                <c:pt idx="2526">
                  <c:v>487.26958036422798</c:v>
                </c:pt>
                <c:pt idx="2527">
                  <c:v>487.27071285247803</c:v>
                </c:pt>
                <c:pt idx="2528">
                  <c:v>487.27267980575601</c:v>
                </c:pt>
                <c:pt idx="2529">
                  <c:v>487.27536201477102</c:v>
                </c:pt>
                <c:pt idx="2530">
                  <c:v>487.27864027023298</c:v>
                </c:pt>
                <c:pt idx="2531">
                  <c:v>487.28269338607799</c:v>
                </c:pt>
                <c:pt idx="2532">
                  <c:v>487.28734254837099</c:v>
                </c:pt>
                <c:pt idx="2533">
                  <c:v>487.29240894317599</c:v>
                </c:pt>
                <c:pt idx="2534">
                  <c:v>487.297773361206</c:v>
                </c:pt>
                <c:pt idx="2535">
                  <c:v>487.30295896530203</c:v>
                </c:pt>
                <c:pt idx="2536">
                  <c:v>487.307667732239</c:v>
                </c:pt>
                <c:pt idx="2537">
                  <c:v>487.31142282486002</c:v>
                </c:pt>
                <c:pt idx="2538">
                  <c:v>487.31380701065098</c:v>
                </c:pt>
                <c:pt idx="2539">
                  <c:v>487.31434345245401</c:v>
                </c:pt>
                <c:pt idx="2540">
                  <c:v>487.31279373169002</c:v>
                </c:pt>
                <c:pt idx="2541">
                  <c:v>487.309098243714</c:v>
                </c:pt>
                <c:pt idx="2542">
                  <c:v>487.30361461639399</c:v>
                </c:pt>
                <c:pt idx="2543">
                  <c:v>487.29693889617897</c:v>
                </c:pt>
                <c:pt idx="2544">
                  <c:v>487.289726734162</c:v>
                </c:pt>
                <c:pt idx="2545">
                  <c:v>487.282812595368</c:v>
                </c:pt>
                <c:pt idx="2546">
                  <c:v>487.276792526245</c:v>
                </c:pt>
                <c:pt idx="2547">
                  <c:v>487.272500991821</c:v>
                </c:pt>
                <c:pt idx="2548">
                  <c:v>487.27035522461</c:v>
                </c:pt>
                <c:pt idx="2549">
                  <c:v>487.27077245712297</c:v>
                </c:pt>
                <c:pt idx="2550">
                  <c:v>487.27363348007202</c:v>
                </c:pt>
                <c:pt idx="2551">
                  <c:v>487.278461456299</c:v>
                </c:pt>
                <c:pt idx="2552">
                  <c:v>487.28477954864502</c:v>
                </c:pt>
                <c:pt idx="2553">
                  <c:v>487.29199171066301</c:v>
                </c:pt>
                <c:pt idx="2554">
                  <c:v>487.29932308196999</c:v>
                </c:pt>
                <c:pt idx="2555">
                  <c:v>487.30617761612001</c:v>
                </c:pt>
                <c:pt idx="2556">
                  <c:v>487.31184005737299</c:v>
                </c:pt>
                <c:pt idx="2557">
                  <c:v>487.31571435928402</c:v>
                </c:pt>
                <c:pt idx="2558">
                  <c:v>487.31738328933699</c:v>
                </c:pt>
                <c:pt idx="2559">
                  <c:v>487.31690645217901</c:v>
                </c:pt>
                <c:pt idx="2560">
                  <c:v>487.314641475678</c:v>
                </c:pt>
                <c:pt idx="2561">
                  <c:v>487.31100559234602</c:v>
                </c:pt>
                <c:pt idx="2562">
                  <c:v>487.306416034699</c:v>
                </c:pt>
                <c:pt idx="2563">
                  <c:v>487.30105161666899</c:v>
                </c:pt>
                <c:pt idx="2564">
                  <c:v>487.295269966126</c:v>
                </c:pt>
                <c:pt idx="2565">
                  <c:v>487.28954792022699</c:v>
                </c:pt>
                <c:pt idx="2566">
                  <c:v>487.28436231613199</c:v>
                </c:pt>
                <c:pt idx="2567">
                  <c:v>487.28007078170799</c:v>
                </c:pt>
                <c:pt idx="2568">
                  <c:v>487.276792526245</c:v>
                </c:pt>
                <c:pt idx="2569">
                  <c:v>487.27452754974399</c:v>
                </c:pt>
                <c:pt idx="2570">
                  <c:v>487.27303743362398</c:v>
                </c:pt>
                <c:pt idx="2571">
                  <c:v>487.27232217788702</c:v>
                </c:pt>
                <c:pt idx="2572">
                  <c:v>487.27244138717703</c:v>
                </c:pt>
                <c:pt idx="2573">
                  <c:v>487.27357387542702</c:v>
                </c:pt>
                <c:pt idx="2574">
                  <c:v>487.275540828705</c:v>
                </c:pt>
                <c:pt idx="2575">
                  <c:v>487.27816343307501</c:v>
                </c:pt>
                <c:pt idx="2576">
                  <c:v>487.281024456024</c:v>
                </c:pt>
                <c:pt idx="2577">
                  <c:v>487.28370666503901</c:v>
                </c:pt>
                <c:pt idx="2578">
                  <c:v>487.28591203689598</c:v>
                </c:pt>
                <c:pt idx="2579">
                  <c:v>487.28752136230497</c:v>
                </c:pt>
                <c:pt idx="2580">
                  <c:v>487.28853464126598</c:v>
                </c:pt>
                <c:pt idx="2581">
                  <c:v>487.28871345520002</c:v>
                </c:pt>
                <c:pt idx="2582">
                  <c:v>487.28805780410801</c:v>
                </c:pt>
                <c:pt idx="2583">
                  <c:v>487.286567687988</c:v>
                </c:pt>
                <c:pt idx="2584">
                  <c:v>487.28436231613199</c:v>
                </c:pt>
                <c:pt idx="2585">
                  <c:v>487.28173971176199</c:v>
                </c:pt>
                <c:pt idx="2586">
                  <c:v>487.27917671203602</c:v>
                </c:pt>
                <c:pt idx="2587">
                  <c:v>487.27703094482399</c:v>
                </c:pt>
                <c:pt idx="2588">
                  <c:v>487.27536201477102</c:v>
                </c:pt>
                <c:pt idx="2589">
                  <c:v>487.27411031723</c:v>
                </c:pt>
                <c:pt idx="2590">
                  <c:v>487.27303743362398</c:v>
                </c:pt>
                <c:pt idx="2591">
                  <c:v>487.27202415466297</c:v>
                </c:pt>
                <c:pt idx="2592">
                  <c:v>487.27101087570202</c:v>
                </c:pt>
                <c:pt idx="2593">
                  <c:v>487.269937992096</c:v>
                </c:pt>
                <c:pt idx="2594">
                  <c:v>487.26868629455601</c:v>
                </c:pt>
                <c:pt idx="2595">
                  <c:v>487.26713657379202</c:v>
                </c:pt>
                <c:pt idx="2596">
                  <c:v>487.26522922515898</c:v>
                </c:pt>
                <c:pt idx="2597">
                  <c:v>487.263023853302</c:v>
                </c:pt>
                <c:pt idx="2598">
                  <c:v>487.26063966751099</c:v>
                </c:pt>
                <c:pt idx="2599">
                  <c:v>487.25825548172003</c:v>
                </c:pt>
                <c:pt idx="2600">
                  <c:v>487.256050109863</c:v>
                </c:pt>
                <c:pt idx="2601">
                  <c:v>487.25402355194097</c:v>
                </c:pt>
                <c:pt idx="2602">
                  <c:v>487.252295017243</c:v>
                </c:pt>
                <c:pt idx="2603">
                  <c:v>487.25104331970198</c:v>
                </c:pt>
                <c:pt idx="2604">
                  <c:v>487.25014925003097</c:v>
                </c:pt>
                <c:pt idx="2605">
                  <c:v>487.24973201751698</c:v>
                </c:pt>
                <c:pt idx="2606">
                  <c:v>487.24973201751698</c:v>
                </c:pt>
                <c:pt idx="2607">
                  <c:v>487.25032806396501</c:v>
                </c:pt>
                <c:pt idx="2608">
                  <c:v>487.25157976150501</c:v>
                </c:pt>
                <c:pt idx="2609">
                  <c:v>487.253606319428</c:v>
                </c:pt>
                <c:pt idx="2610">
                  <c:v>487.25640773773199</c:v>
                </c:pt>
                <c:pt idx="2611">
                  <c:v>487.25980520248402</c:v>
                </c:pt>
                <c:pt idx="2612">
                  <c:v>487.26361989974998</c:v>
                </c:pt>
                <c:pt idx="2613">
                  <c:v>487.26761341094999</c:v>
                </c:pt>
                <c:pt idx="2614">
                  <c:v>487.27178573608398</c:v>
                </c:pt>
                <c:pt idx="2615">
                  <c:v>487.27607727050798</c:v>
                </c:pt>
                <c:pt idx="2616">
                  <c:v>487.28042840957698</c:v>
                </c:pt>
                <c:pt idx="2617">
                  <c:v>487.28466033935598</c:v>
                </c:pt>
                <c:pt idx="2618">
                  <c:v>487.28859424591099</c:v>
                </c:pt>
                <c:pt idx="2619">
                  <c:v>487.29205131530802</c:v>
                </c:pt>
                <c:pt idx="2620">
                  <c:v>487.29491233825701</c:v>
                </c:pt>
                <c:pt idx="2621">
                  <c:v>487.29729652404802</c:v>
                </c:pt>
                <c:pt idx="2622">
                  <c:v>487.299084663391</c:v>
                </c:pt>
                <c:pt idx="2623">
                  <c:v>487.30027675628702</c:v>
                </c:pt>
                <c:pt idx="2624">
                  <c:v>487.300872802735</c:v>
                </c:pt>
                <c:pt idx="2625">
                  <c:v>487.30081319809</c:v>
                </c:pt>
                <c:pt idx="2626">
                  <c:v>487.30021715164202</c:v>
                </c:pt>
                <c:pt idx="2627">
                  <c:v>487.299144268036</c:v>
                </c:pt>
                <c:pt idx="2628">
                  <c:v>487.297773361206</c:v>
                </c:pt>
                <c:pt idx="2629">
                  <c:v>487.29610443115303</c:v>
                </c:pt>
                <c:pt idx="2630">
                  <c:v>487.29431629180903</c:v>
                </c:pt>
                <c:pt idx="2631">
                  <c:v>487.29240894317599</c:v>
                </c:pt>
                <c:pt idx="2632">
                  <c:v>487.29050159454403</c:v>
                </c:pt>
                <c:pt idx="2633">
                  <c:v>487.28871345520002</c:v>
                </c:pt>
                <c:pt idx="2634">
                  <c:v>487.28710412979098</c:v>
                </c:pt>
                <c:pt idx="2635">
                  <c:v>487.28585243225098</c:v>
                </c:pt>
                <c:pt idx="2636">
                  <c:v>487.28501796722401</c:v>
                </c:pt>
                <c:pt idx="2637">
                  <c:v>487.28483915329002</c:v>
                </c:pt>
                <c:pt idx="2638">
                  <c:v>487.28549480438301</c:v>
                </c:pt>
                <c:pt idx="2639">
                  <c:v>487.28680610656801</c:v>
                </c:pt>
                <c:pt idx="2640">
                  <c:v>487.28865385055599</c:v>
                </c:pt>
                <c:pt idx="2641">
                  <c:v>487.29074001312301</c:v>
                </c:pt>
                <c:pt idx="2642">
                  <c:v>487.29258775711099</c:v>
                </c:pt>
                <c:pt idx="2643">
                  <c:v>487.29401826858498</c:v>
                </c:pt>
                <c:pt idx="2644">
                  <c:v>487.29461431503302</c:v>
                </c:pt>
                <c:pt idx="2645">
                  <c:v>487.29443550109897</c:v>
                </c:pt>
                <c:pt idx="2646">
                  <c:v>487.29324340820301</c:v>
                </c:pt>
                <c:pt idx="2647">
                  <c:v>487.29121685028099</c:v>
                </c:pt>
                <c:pt idx="2648">
                  <c:v>487.28853464126598</c:v>
                </c:pt>
                <c:pt idx="2649">
                  <c:v>487.28549480438301</c:v>
                </c:pt>
                <c:pt idx="2650">
                  <c:v>487.282395362854</c:v>
                </c:pt>
                <c:pt idx="2651">
                  <c:v>487.279713153839</c:v>
                </c:pt>
                <c:pt idx="2652">
                  <c:v>487.27768659591698</c:v>
                </c:pt>
                <c:pt idx="2653">
                  <c:v>487.27655410766602</c:v>
                </c:pt>
                <c:pt idx="2654">
                  <c:v>487.27631568908703</c:v>
                </c:pt>
                <c:pt idx="2655">
                  <c:v>487.27697134018001</c:v>
                </c:pt>
                <c:pt idx="2656">
                  <c:v>487.278461456299</c:v>
                </c:pt>
                <c:pt idx="2657">
                  <c:v>487.28072643280098</c:v>
                </c:pt>
                <c:pt idx="2658">
                  <c:v>487.28358745575002</c:v>
                </c:pt>
                <c:pt idx="2659">
                  <c:v>487.28680610656801</c:v>
                </c:pt>
                <c:pt idx="2660">
                  <c:v>487.29002475738503</c:v>
                </c:pt>
                <c:pt idx="2661">
                  <c:v>487.29312419891397</c:v>
                </c:pt>
                <c:pt idx="2662">
                  <c:v>487.29604482650802</c:v>
                </c:pt>
                <c:pt idx="2663">
                  <c:v>487.29884624481201</c:v>
                </c:pt>
                <c:pt idx="2664">
                  <c:v>487.30158805847202</c:v>
                </c:pt>
                <c:pt idx="2665">
                  <c:v>487.30438947677601</c:v>
                </c:pt>
                <c:pt idx="2666">
                  <c:v>487.30736970901501</c:v>
                </c:pt>
                <c:pt idx="2667">
                  <c:v>487.31058835983299</c:v>
                </c:pt>
                <c:pt idx="2668">
                  <c:v>487.31422424316401</c:v>
                </c:pt>
                <c:pt idx="2669">
                  <c:v>487.31833696365402</c:v>
                </c:pt>
                <c:pt idx="2670">
                  <c:v>487.32304573059099</c:v>
                </c:pt>
                <c:pt idx="2671">
                  <c:v>487.32805252075201</c:v>
                </c:pt>
                <c:pt idx="2672">
                  <c:v>487.33288049697899</c:v>
                </c:pt>
                <c:pt idx="2673">
                  <c:v>487.33729124069202</c:v>
                </c:pt>
                <c:pt idx="2674">
                  <c:v>487.34098672866799</c:v>
                </c:pt>
                <c:pt idx="2675">
                  <c:v>487.343847751618</c:v>
                </c:pt>
                <c:pt idx="2676">
                  <c:v>487.34557628631597</c:v>
                </c:pt>
                <c:pt idx="2677">
                  <c:v>487.34611272811901</c:v>
                </c:pt>
                <c:pt idx="2678">
                  <c:v>487.345159053803</c:v>
                </c:pt>
                <c:pt idx="2679">
                  <c:v>487.34283447265602</c:v>
                </c:pt>
                <c:pt idx="2680">
                  <c:v>487.339437007904</c:v>
                </c:pt>
                <c:pt idx="2681">
                  <c:v>487.33532428741501</c:v>
                </c:pt>
                <c:pt idx="2682">
                  <c:v>487.33109235763601</c:v>
                </c:pt>
                <c:pt idx="2683">
                  <c:v>487.327098846436</c:v>
                </c:pt>
                <c:pt idx="2684">
                  <c:v>487.32370138168397</c:v>
                </c:pt>
                <c:pt idx="2685">
                  <c:v>487.32125759124801</c:v>
                </c:pt>
                <c:pt idx="2686">
                  <c:v>487.32006549835199</c:v>
                </c:pt>
                <c:pt idx="2687">
                  <c:v>487.32048273086599</c:v>
                </c:pt>
                <c:pt idx="2688">
                  <c:v>487.32239007949897</c:v>
                </c:pt>
                <c:pt idx="2689">
                  <c:v>487.32560873031599</c:v>
                </c:pt>
                <c:pt idx="2690">
                  <c:v>487.329602241516</c:v>
                </c:pt>
                <c:pt idx="2691">
                  <c:v>487.33371496200601</c:v>
                </c:pt>
                <c:pt idx="2692">
                  <c:v>487.33747005462698</c:v>
                </c:pt>
                <c:pt idx="2693">
                  <c:v>487.34050989151001</c:v>
                </c:pt>
                <c:pt idx="2694">
                  <c:v>487.34235763549799</c:v>
                </c:pt>
                <c:pt idx="2695">
                  <c:v>487.34277486801199</c:v>
                </c:pt>
                <c:pt idx="2696">
                  <c:v>487.34146356582698</c:v>
                </c:pt>
                <c:pt idx="2697">
                  <c:v>487.338304519654</c:v>
                </c:pt>
                <c:pt idx="2698">
                  <c:v>487.33341693878202</c:v>
                </c:pt>
                <c:pt idx="2699">
                  <c:v>487.327158451081</c:v>
                </c:pt>
                <c:pt idx="2700">
                  <c:v>487.320244312287</c:v>
                </c:pt>
                <c:pt idx="2701">
                  <c:v>487.31309175491401</c:v>
                </c:pt>
                <c:pt idx="2702">
                  <c:v>487.30617761612001</c:v>
                </c:pt>
                <c:pt idx="2703">
                  <c:v>487.30003833770797</c:v>
                </c:pt>
                <c:pt idx="2704">
                  <c:v>487.29497194290201</c:v>
                </c:pt>
                <c:pt idx="2705">
                  <c:v>487.29139566421497</c:v>
                </c:pt>
                <c:pt idx="2706">
                  <c:v>487.28942871093801</c:v>
                </c:pt>
                <c:pt idx="2707">
                  <c:v>487.28907108306902</c:v>
                </c:pt>
                <c:pt idx="2708">
                  <c:v>487.28990554809599</c:v>
                </c:pt>
                <c:pt idx="2709">
                  <c:v>487.29169368743902</c:v>
                </c:pt>
                <c:pt idx="2710">
                  <c:v>487.293958663941</c:v>
                </c:pt>
                <c:pt idx="2711">
                  <c:v>487.29634284973201</c:v>
                </c:pt>
                <c:pt idx="2712">
                  <c:v>487.29860782623302</c:v>
                </c:pt>
                <c:pt idx="2713">
                  <c:v>487.30057477951101</c:v>
                </c:pt>
                <c:pt idx="2714">
                  <c:v>487.30224370956398</c:v>
                </c:pt>
                <c:pt idx="2715">
                  <c:v>487.30367422103899</c:v>
                </c:pt>
                <c:pt idx="2716">
                  <c:v>487.30504512786899</c:v>
                </c:pt>
                <c:pt idx="2717">
                  <c:v>487.306416034699</c:v>
                </c:pt>
                <c:pt idx="2718">
                  <c:v>487.30784654617298</c:v>
                </c:pt>
                <c:pt idx="2719">
                  <c:v>487.30939626693697</c:v>
                </c:pt>
                <c:pt idx="2720">
                  <c:v>487.31106519699102</c:v>
                </c:pt>
                <c:pt idx="2721">
                  <c:v>487.31279373169002</c:v>
                </c:pt>
                <c:pt idx="2722">
                  <c:v>487.31446266174299</c:v>
                </c:pt>
                <c:pt idx="2723">
                  <c:v>487.315833568573</c:v>
                </c:pt>
                <c:pt idx="2724">
                  <c:v>487.31660842895502</c:v>
                </c:pt>
                <c:pt idx="2725">
                  <c:v>487.31654882431098</c:v>
                </c:pt>
                <c:pt idx="2726">
                  <c:v>487.31559514999401</c:v>
                </c:pt>
                <c:pt idx="2727">
                  <c:v>487.31392621994002</c:v>
                </c:pt>
                <c:pt idx="2728">
                  <c:v>487.31172084808401</c:v>
                </c:pt>
                <c:pt idx="2729">
                  <c:v>487.309098243714</c:v>
                </c:pt>
                <c:pt idx="2730">
                  <c:v>487.306356430054</c:v>
                </c:pt>
                <c:pt idx="2731">
                  <c:v>487.30379343032899</c:v>
                </c:pt>
                <c:pt idx="2732">
                  <c:v>487.30176687240601</c:v>
                </c:pt>
                <c:pt idx="2733">
                  <c:v>487.30069398879999</c:v>
                </c:pt>
                <c:pt idx="2734">
                  <c:v>487.30075359344499</c:v>
                </c:pt>
                <c:pt idx="2735">
                  <c:v>487.30206489563</c:v>
                </c:pt>
                <c:pt idx="2736">
                  <c:v>487.30444908142101</c:v>
                </c:pt>
                <c:pt idx="2737">
                  <c:v>487.307727336884</c:v>
                </c:pt>
                <c:pt idx="2738">
                  <c:v>487.311601638794</c:v>
                </c:pt>
                <c:pt idx="2739">
                  <c:v>487.31571435928402</c:v>
                </c:pt>
                <c:pt idx="2740">
                  <c:v>487.31970787048402</c:v>
                </c:pt>
                <c:pt idx="2741">
                  <c:v>487.32328414916998</c:v>
                </c:pt>
                <c:pt idx="2742">
                  <c:v>487.32614517211903</c:v>
                </c:pt>
                <c:pt idx="2743">
                  <c:v>487.328231334686</c:v>
                </c:pt>
                <c:pt idx="2744">
                  <c:v>487.32936382293701</c:v>
                </c:pt>
                <c:pt idx="2745">
                  <c:v>487.32978105545101</c:v>
                </c:pt>
                <c:pt idx="2746">
                  <c:v>487.32936382293701</c:v>
                </c:pt>
                <c:pt idx="2747">
                  <c:v>487.32846975326601</c:v>
                </c:pt>
                <c:pt idx="2748">
                  <c:v>487.32733726501499</c:v>
                </c:pt>
                <c:pt idx="2749">
                  <c:v>487.32632398605398</c:v>
                </c:pt>
                <c:pt idx="2750">
                  <c:v>487.32566833496099</c:v>
                </c:pt>
                <c:pt idx="2751">
                  <c:v>487.32548952102701</c:v>
                </c:pt>
                <c:pt idx="2752">
                  <c:v>487.325727939606</c:v>
                </c:pt>
                <c:pt idx="2753">
                  <c:v>487.32638359069801</c:v>
                </c:pt>
                <c:pt idx="2754">
                  <c:v>487.32727766036999</c:v>
                </c:pt>
                <c:pt idx="2755">
                  <c:v>487.328410148621</c:v>
                </c:pt>
                <c:pt idx="2756">
                  <c:v>487.32954263687202</c:v>
                </c:pt>
                <c:pt idx="2757">
                  <c:v>487.33049631118803</c:v>
                </c:pt>
                <c:pt idx="2758">
                  <c:v>487.33121156692499</c:v>
                </c:pt>
                <c:pt idx="2759">
                  <c:v>487.33180761337297</c:v>
                </c:pt>
                <c:pt idx="2760">
                  <c:v>487.33246326446601</c:v>
                </c:pt>
                <c:pt idx="2761">
                  <c:v>487.33371496200601</c:v>
                </c:pt>
                <c:pt idx="2762">
                  <c:v>487.33592033386299</c:v>
                </c:pt>
                <c:pt idx="2763">
                  <c:v>487.33925819397001</c:v>
                </c:pt>
                <c:pt idx="2764">
                  <c:v>487.34360933303901</c:v>
                </c:pt>
                <c:pt idx="2765">
                  <c:v>487.34891414642402</c:v>
                </c:pt>
                <c:pt idx="2766">
                  <c:v>487.35511302947998</c:v>
                </c:pt>
                <c:pt idx="2767">
                  <c:v>487.36184835434</c:v>
                </c:pt>
                <c:pt idx="2768">
                  <c:v>487.368822097779</c:v>
                </c:pt>
                <c:pt idx="2769">
                  <c:v>487.37537860870401</c:v>
                </c:pt>
                <c:pt idx="2770">
                  <c:v>487.38092184066801</c:v>
                </c:pt>
                <c:pt idx="2771">
                  <c:v>487.38491535186802</c:v>
                </c:pt>
                <c:pt idx="2772">
                  <c:v>487.38729953765898</c:v>
                </c:pt>
                <c:pt idx="2773">
                  <c:v>487.38795518875099</c:v>
                </c:pt>
                <c:pt idx="2774">
                  <c:v>487.38712072372499</c:v>
                </c:pt>
                <c:pt idx="2775">
                  <c:v>487.38491535186802</c:v>
                </c:pt>
                <c:pt idx="2776">
                  <c:v>487.38139867782598</c:v>
                </c:pt>
                <c:pt idx="2777">
                  <c:v>487.376809120178</c:v>
                </c:pt>
                <c:pt idx="2778">
                  <c:v>487.37156391143799</c:v>
                </c:pt>
                <c:pt idx="2779">
                  <c:v>487.36608028411899</c:v>
                </c:pt>
                <c:pt idx="2780">
                  <c:v>487.36101388931303</c:v>
                </c:pt>
                <c:pt idx="2781">
                  <c:v>487.35690116882301</c:v>
                </c:pt>
                <c:pt idx="2782">
                  <c:v>487.35404014587402</c:v>
                </c:pt>
                <c:pt idx="2783">
                  <c:v>487.35290765762397</c:v>
                </c:pt>
                <c:pt idx="2784">
                  <c:v>487.35362291336099</c:v>
                </c:pt>
                <c:pt idx="2785">
                  <c:v>487.356245517731</c:v>
                </c:pt>
                <c:pt idx="2786">
                  <c:v>487.36065626144398</c:v>
                </c:pt>
                <c:pt idx="2787">
                  <c:v>487.36655712127703</c:v>
                </c:pt>
                <c:pt idx="2788">
                  <c:v>487.37335205078102</c:v>
                </c:pt>
                <c:pt idx="2789">
                  <c:v>487.38020658493099</c:v>
                </c:pt>
                <c:pt idx="2790">
                  <c:v>487.38628625869802</c:v>
                </c:pt>
                <c:pt idx="2791">
                  <c:v>487.39075660705601</c:v>
                </c:pt>
                <c:pt idx="2792">
                  <c:v>487.39308118820202</c:v>
                </c:pt>
                <c:pt idx="2793">
                  <c:v>487.39302158355702</c:v>
                </c:pt>
                <c:pt idx="2794">
                  <c:v>487.390637397766</c:v>
                </c:pt>
                <c:pt idx="2795">
                  <c:v>487.38622665405302</c:v>
                </c:pt>
                <c:pt idx="2796">
                  <c:v>487.38032579422003</c:v>
                </c:pt>
                <c:pt idx="2797">
                  <c:v>487.37347126007103</c:v>
                </c:pt>
                <c:pt idx="2798">
                  <c:v>487.36625909805298</c:v>
                </c:pt>
                <c:pt idx="2799">
                  <c:v>487.35922574996999</c:v>
                </c:pt>
                <c:pt idx="2800">
                  <c:v>487.35284805297903</c:v>
                </c:pt>
                <c:pt idx="2801">
                  <c:v>487.34742403030401</c:v>
                </c:pt>
                <c:pt idx="2802">
                  <c:v>487.34313249588001</c:v>
                </c:pt>
                <c:pt idx="2803">
                  <c:v>487.34009265899698</c:v>
                </c:pt>
                <c:pt idx="2804">
                  <c:v>487.338244915009</c:v>
                </c:pt>
                <c:pt idx="2805">
                  <c:v>487.33758926391602</c:v>
                </c:pt>
                <c:pt idx="2806">
                  <c:v>487.33800649643001</c:v>
                </c:pt>
                <c:pt idx="2807">
                  <c:v>487.339496612549</c:v>
                </c:pt>
                <c:pt idx="2808">
                  <c:v>487.34176158905098</c:v>
                </c:pt>
                <c:pt idx="2809">
                  <c:v>487.34474182128901</c:v>
                </c:pt>
                <c:pt idx="2810">
                  <c:v>487.34819889068598</c:v>
                </c:pt>
                <c:pt idx="2811">
                  <c:v>487.351894378662</c:v>
                </c:pt>
                <c:pt idx="2812">
                  <c:v>487.35570907592802</c:v>
                </c:pt>
                <c:pt idx="2813">
                  <c:v>487.35946416854898</c:v>
                </c:pt>
                <c:pt idx="2814">
                  <c:v>487.36321926117</c:v>
                </c:pt>
                <c:pt idx="2815">
                  <c:v>487.367033958435</c:v>
                </c:pt>
                <c:pt idx="2816">
                  <c:v>487.37108707428001</c:v>
                </c:pt>
                <c:pt idx="2817">
                  <c:v>487.37543821334901</c:v>
                </c:pt>
                <c:pt idx="2818">
                  <c:v>487.38002777099598</c:v>
                </c:pt>
                <c:pt idx="2819">
                  <c:v>487.38461732864403</c:v>
                </c:pt>
                <c:pt idx="2820">
                  <c:v>487.38902807235701</c:v>
                </c:pt>
                <c:pt idx="2821">
                  <c:v>487.39296197891298</c:v>
                </c:pt>
                <c:pt idx="2822">
                  <c:v>487.39612102508602</c:v>
                </c:pt>
                <c:pt idx="2823">
                  <c:v>487.39832639694202</c:v>
                </c:pt>
                <c:pt idx="2824">
                  <c:v>487.399220466614</c:v>
                </c:pt>
                <c:pt idx="2825">
                  <c:v>487.39868402481102</c:v>
                </c:pt>
                <c:pt idx="2826">
                  <c:v>487.39671707153298</c:v>
                </c:pt>
                <c:pt idx="2827">
                  <c:v>487.39355802535999</c:v>
                </c:pt>
                <c:pt idx="2828">
                  <c:v>487.38962411880499</c:v>
                </c:pt>
                <c:pt idx="2829">
                  <c:v>487.38533258438099</c:v>
                </c:pt>
                <c:pt idx="2830">
                  <c:v>487.38098144531301</c:v>
                </c:pt>
                <c:pt idx="2831">
                  <c:v>487.37674951553402</c:v>
                </c:pt>
                <c:pt idx="2832">
                  <c:v>487.373054027558</c:v>
                </c:pt>
                <c:pt idx="2833">
                  <c:v>487.370133399964</c:v>
                </c:pt>
                <c:pt idx="2834">
                  <c:v>487.36822605133102</c:v>
                </c:pt>
                <c:pt idx="2835">
                  <c:v>487.36757040023798</c:v>
                </c:pt>
                <c:pt idx="2836">
                  <c:v>487.36798763275198</c:v>
                </c:pt>
                <c:pt idx="2837">
                  <c:v>487.36917972564697</c:v>
                </c:pt>
                <c:pt idx="2838">
                  <c:v>487.37084865570102</c:v>
                </c:pt>
                <c:pt idx="2839">
                  <c:v>487.37275600433401</c:v>
                </c:pt>
                <c:pt idx="2840">
                  <c:v>487.37460374832199</c:v>
                </c:pt>
                <c:pt idx="2841">
                  <c:v>487.37621307373098</c:v>
                </c:pt>
                <c:pt idx="2842">
                  <c:v>487.37746477127098</c:v>
                </c:pt>
                <c:pt idx="2843">
                  <c:v>487.378180027008</c:v>
                </c:pt>
                <c:pt idx="2844">
                  <c:v>487.37847805023199</c:v>
                </c:pt>
                <c:pt idx="2845">
                  <c:v>487.378597259522</c:v>
                </c:pt>
                <c:pt idx="2846">
                  <c:v>487.37883567810098</c:v>
                </c:pt>
                <c:pt idx="2847">
                  <c:v>487.379491329193</c:v>
                </c:pt>
                <c:pt idx="2848">
                  <c:v>487.380802631378</c:v>
                </c:pt>
                <c:pt idx="2849">
                  <c:v>487.38282918930099</c:v>
                </c:pt>
                <c:pt idx="2850">
                  <c:v>487.38557100295998</c:v>
                </c:pt>
                <c:pt idx="2851">
                  <c:v>487.38867044448898</c:v>
                </c:pt>
                <c:pt idx="2852">
                  <c:v>487.39171028137201</c:v>
                </c:pt>
                <c:pt idx="2853">
                  <c:v>487.39415407180798</c:v>
                </c:pt>
                <c:pt idx="2854">
                  <c:v>487.39558458328298</c:v>
                </c:pt>
                <c:pt idx="2855">
                  <c:v>487.39582300186203</c:v>
                </c:pt>
                <c:pt idx="2856">
                  <c:v>487.39475011825601</c:v>
                </c:pt>
                <c:pt idx="2857">
                  <c:v>487.39266395568899</c:v>
                </c:pt>
                <c:pt idx="2858">
                  <c:v>487.38974332809499</c:v>
                </c:pt>
                <c:pt idx="2859">
                  <c:v>487.38652467727701</c:v>
                </c:pt>
                <c:pt idx="2860">
                  <c:v>487.38336563110403</c:v>
                </c:pt>
                <c:pt idx="2861">
                  <c:v>487.38086223602301</c:v>
                </c:pt>
                <c:pt idx="2862">
                  <c:v>487.379491329193</c:v>
                </c:pt>
                <c:pt idx="2863">
                  <c:v>487.37943172454902</c:v>
                </c:pt>
                <c:pt idx="2864">
                  <c:v>487.38068342208902</c:v>
                </c:pt>
                <c:pt idx="2865">
                  <c:v>487.38282918930099</c:v>
                </c:pt>
                <c:pt idx="2866">
                  <c:v>487.385451793671</c:v>
                </c:pt>
                <c:pt idx="2867">
                  <c:v>487.38789558410701</c:v>
                </c:pt>
                <c:pt idx="2868">
                  <c:v>487.38998174667398</c:v>
                </c:pt>
                <c:pt idx="2869">
                  <c:v>487.39141225814802</c:v>
                </c:pt>
                <c:pt idx="2870">
                  <c:v>487.39224672317499</c:v>
                </c:pt>
                <c:pt idx="2871">
                  <c:v>487.39248514175398</c:v>
                </c:pt>
                <c:pt idx="2872">
                  <c:v>487.39218711852999</c:v>
                </c:pt>
                <c:pt idx="2873">
                  <c:v>487.39153146743803</c:v>
                </c:pt>
                <c:pt idx="2874">
                  <c:v>487.390697002411</c:v>
                </c:pt>
                <c:pt idx="2875">
                  <c:v>487.38992214202898</c:v>
                </c:pt>
                <c:pt idx="2876">
                  <c:v>487.38950490951601</c:v>
                </c:pt>
                <c:pt idx="2877">
                  <c:v>487.38962411880499</c:v>
                </c:pt>
                <c:pt idx="2878">
                  <c:v>487.39027976989797</c:v>
                </c:pt>
                <c:pt idx="2879">
                  <c:v>487.39135265350399</c:v>
                </c:pt>
                <c:pt idx="2880">
                  <c:v>487.39278316497803</c:v>
                </c:pt>
                <c:pt idx="2881">
                  <c:v>487.394571304321</c:v>
                </c:pt>
                <c:pt idx="2882">
                  <c:v>487.39677667617798</c:v>
                </c:pt>
                <c:pt idx="2883">
                  <c:v>487.39963769912703</c:v>
                </c:pt>
                <c:pt idx="2884">
                  <c:v>487.40327358245901</c:v>
                </c:pt>
                <c:pt idx="2885">
                  <c:v>487.407386302948</c:v>
                </c:pt>
                <c:pt idx="2886">
                  <c:v>487.41185665130598</c:v>
                </c:pt>
                <c:pt idx="2887">
                  <c:v>487.41632699966499</c:v>
                </c:pt>
                <c:pt idx="2888">
                  <c:v>487.42073774337803</c:v>
                </c:pt>
                <c:pt idx="2889">
                  <c:v>487.42496967315702</c:v>
                </c:pt>
                <c:pt idx="2890">
                  <c:v>487.42890357971203</c:v>
                </c:pt>
                <c:pt idx="2891">
                  <c:v>487.43224143982002</c:v>
                </c:pt>
                <c:pt idx="2892">
                  <c:v>487.43462562561098</c:v>
                </c:pt>
                <c:pt idx="2893">
                  <c:v>487.43587732315098</c:v>
                </c:pt>
                <c:pt idx="2894">
                  <c:v>487.43587732315098</c:v>
                </c:pt>
                <c:pt idx="2895">
                  <c:v>487.43486404419002</c:v>
                </c:pt>
                <c:pt idx="2896">
                  <c:v>487.43307590484602</c:v>
                </c:pt>
                <c:pt idx="2897">
                  <c:v>487.43075132370001</c:v>
                </c:pt>
                <c:pt idx="2898">
                  <c:v>487.42812871933</c:v>
                </c:pt>
                <c:pt idx="2899">
                  <c:v>487.42532730102602</c:v>
                </c:pt>
                <c:pt idx="2900">
                  <c:v>487.42276430129999</c:v>
                </c:pt>
                <c:pt idx="2901">
                  <c:v>487.42067813873302</c:v>
                </c:pt>
                <c:pt idx="2902">
                  <c:v>487.41948604583803</c:v>
                </c:pt>
                <c:pt idx="2903">
                  <c:v>487.41930723190302</c:v>
                </c:pt>
                <c:pt idx="2904">
                  <c:v>487.42020130157499</c:v>
                </c:pt>
                <c:pt idx="2905">
                  <c:v>487.42198944091803</c:v>
                </c:pt>
                <c:pt idx="2906">
                  <c:v>487.42467164993298</c:v>
                </c:pt>
                <c:pt idx="2907">
                  <c:v>487.42800951004</c:v>
                </c:pt>
                <c:pt idx="2908">
                  <c:v>487.43188381195102</c:v>
                </c:pt>
                <c:pt idx="2909">
                  <c:v>487.43617534637502</c:v>
                </c:pt>
                <c:pt idx="2910">
                  <c:v>487.44064569473301</c:v>
                </c:pt>
                <c:pt idx="2911">
                  <c:v>487.44517564773599</c:v>
                </c:pt>
                <c:pt idx="2912">
                  <c:v>487.44958639144897</c:v>
                </c:pt>
                <c:pt idx="2913">
                  <c:v>487.45387792587297</c:v>
                </c:pt>
                <c:pt idx="2914">
                  <c:v>487.45775222778298</c:v>
                </c:pt>
                <c:pt idx="2915">
                  <c:v>487.46109008789102</c:v>
                </c:pt>
                <c:pt idx="2916">
                  <c:v>487.46389150619501</c:v>
                </c:pt>
                <c:pt idx="2917">
                  <c:v>487.46609687805199</c:v>
                </c:pt>
                <c:pt idx="2918">
                  <c:v>487.46776580810598</c:v>
                </c:pt>
                <c:pt idx="2919">
                  <c:v>487.46889829635597</c:v>
                </c:pt>
                <c:pt idx="2920">
                  <c:v>487.46955394744901</c:v>
                </c:pt>
                <c:pt idx="2921">
                  <c:v>487.469732761383</c:v>
                </c:pt>
                <c:pt idx="2922">
                  <c:v>487.46943473815901</c:v>
                </c:pt>
                <c:pt idx="2923">
                  <c:v>487.46871948242199</c:v>
                </c:pt>
                <c:pt idx="2924">
                  <c:v>487.46776580810598</c:v>
                </c:pt>
                <c:pt idx="2925">
                  <c:v>487.46687173843401</c:v>
                </c:pt>
                <c:pt idx="2926">
                  <c:v>487.46615648269699</c:v>
                </c:pt>
                <c:pt idx="2927">
                  <c:v>487.465858459473</c:v>
                </c:pt>
                <c:pt idx="2928">
                  <c:v>487.46609687805199</c:v>
                </c:pt>
                <c:pt idx="2929">
                  <c:v>487.46705055236799</c:v>
                </c:pt>
                <c:pt idx="2930">
                  <c:v>487.46895790100098</c:v>
                </c:pt>
                <c:pt idx="2931">
                  <c:v>487.47187852859503</c:v>
                </c:pt>
                <c:pt idx="2932">
                  <c:v>487.475752830506</c:v>
                </c:pt>
                <c:pt idx="2933">
                  <c:v>487.48028278350898</c:v>
                </c:pt>
                <c:pt idx="2934">
                  <c:v>487.48499155044601</c:v>
                </c:pt>
                <c:pt idx="2935">
                  <c:v>487.48940229415899</c:v>
                </c:pt>
                <c:pt idx="2936">
                  <c:v>487.49303817749001</c:v>
                </c:pt>
                <c:pt idx="2937">
                  <c:v>487.49577999115002</c:v>
                </c:pt>
                <c:pt idx="2938">
                  <c:v>487.49738931655901</c:v>
                </c:pt>
                <c:pt idx="2939">
                  <c:v>487.49792575836199</c:v>
                </c:pt>
                <c:pt idx="2940">
                  <c:v>487.49744892120401</c:v>
                </c:pt>
                <c:pt idx="2941">
                  <c:v>487.49613761901901</c:v>
                </c:pt>
                <c:pt idx="2942">
                  <c:v>487.49446868896501</c:v>
                </c:pt>
                <c:pt idx="2943">
                  <c:v>487.49279975891102</c:v>
                </c:pt>
                <c:pt idx="2944">
                  <c:v>487.49154806137102</c:v>
                </c:pt>
                <c:pt idx="2945">
                  <c:v>487.49101161956798</c:v>
                </c:pt>
                <c:pt idx="2946">
                  <c:v>487.49142885208198</c:v>
                </c:pt>
                <c:pt idx="2947">
                  <c:v>487.49285936355602</c:v>
                </c:pt>
                <c:pt idx="2948">
                  <c:v>487.49524354934698</c:v>
                </c:pt>
                <c:pt idx="2949">
                  <c:v>487.49846220016502</c:v>
                </c:pt>
                <c:pt idx="2950">
                  <c:v>487.50233650207502</c:v>
                </c:pt>
                <c:pt idx="2951">
                  <c:v>487.50662803649902</c:v>
                </c:pt>
                <c:pt idx="2952">
                  <c:v>487.51103878021303</c:v>
                </c:pt>
                <c:pt idx="2953">
                  <c:v>487.51521110534702</c:v>
                </c:pt>
                <c:pt idx="2954">
                  <c:v>487.51890659332298</c:v>
                </c:pt>
                <c:pt idx="2955">
                  <c:v>487.52200603485102</c:v>
                </c:pt>
                <c:pt idx="2956">
                  <c:v>487.524330615998</c:v>
                </c:pt>
                <c:pt idx="2957">
                  <c:v>487.52582073211698</c:v>
                </c:pt>
                <c:pt idx="2958">
                  <c:v>487.526535987854</c:v>
                </c:pt>
                <c:pt idx="2959">
                  <c:v>487.52659559249901</c:v>
                </c:pt>
                <c:pt idx="2960">
                  <c:v>487.52617835998598</c:v>
                </c:pt>
                <c:pt idx="2961">
                  <c:v>487.52534389495901</c:v>
                </c:pt>
                <c:pt idx="2962">
                  <c:v>487.52427101135299</c:v>
                </c:pt>
                <c:pt idx="2963">
                  <c:v>487.52290010452299</c:v>
                </c:pt>
                <c:pt idx="2964">
                  <c:v>487.521290779114</c:v>
                </c:pt>
                <c:pt idx="2965">
                  <c:v>487.51950263977102</c:v>
                </c:pt>
                <c:pt idx="2966">
                  <c:v>487.51777410507202</c:v>
                </c:pt>
                <c:pt idx="2967">
                  <c:v>487.51628398895298</c:v>
                </c:pt>
                <c:pt idx="2968">
                  <c:v>487.515330314636</c:v>
                </c:pt>
                <c:pt idx="2969">
                  <c:v>487.51521110534702</c:v>
                </c:pt>
                <c:pt idx="2970">
                  <c:v>487.51622438430798</c:v>
                </c:pt>
                <c:pt idx="2971">
                  <c:v>487.51860857009899</c:v>
                </c:pt>
                <c:pt idx="2972">
                  <c:v>487.522661685944</c:v>
                </c:pt>
                <c:pt idx="2973">
                  <c:v>487.52832412719698</c:v>
                </c:pt>
                <c:pt idx="2974">
                  <c:v>487.53541707992599</c:v>
                </c:pt>
                <c:pt idx="2975">
                  <c:v>487.54358291625999</c:v>
                </c:pt>
                <c:pt idx="2976">
                  <c:v>487.55204677581798</c:v>
                </c:pt>
                <c:pt idx="2977">
                  <c:v>487.56021261215199</c:v>
                </c:pt>
                <c:pt idx="2978">
                  <c:v>487.56724596023599</c:v>
                </c:pt>
                <c:pt idx="2979">
                  <c:v>487.57272958755499</c:v>
                </c:pt>
                <c:pt idx="2980">
                  <c:v>487.57630586624202</c:v>
                </c:pt>
                <c:pt idx="2981">
                  <c:v>487.577974796295</c:v>
                </c:pt>
                <c:pt idx="2982">
                  <c:v>487.577974796295</c:v>
                </c:pt>
                <c:pt idx="2983">
                  <c:v>487.576723098755</c:v>
                </c:pt>
                <c:pt idx="2984">
                  <c:v>487.57487535476702</c:v>
                </c:pt>
                <c:pt idx="2985">
                  <c:v>487.57296800613398</c:v>
                </c:pt>
                <c:pt idx="2986">
                  <c:v>487.57165670394897</c:v>
                </c:pt>
                <c:pt idx="2987">
                  <c:v>487.571239471436</c:v>
                </c:pt>
                <c:pt idx="2988">
                  <c:v>487.57195472717302</c:v>
                </c:pt>
                <c:pt idx="2989">
                  <c:v>487.57368326187202</c:v>
                </c:pt>
                <c:pt idx="2990">
                  <c:v>487.57606744766298</c:v>
                </c:pt>
                <c:pt idx="2991">
                  <c:v>487.57874965667702</c:v>
                </c:pt>
                <c:pt idx="2992">
                  <c:v>487.58119344711298</c:v>
                </c:pt>
                <c:pt idx="2993">
                  <c:v>487.58316040039102</c:v>
                </c:pt>
                <c:pt idx="2994">
                  <c:v>487.58447170257602</c:v>
                </c:pt>
                <c:pt idx="2995">
                  <c:v>487.58518695831299</c:v>
                </c:pt>
                <c:pt idx="2996">
                  <c:v>487.585365772248</c:v>
                </c:pt>
                <c:pt idx="2997">
                  <c:v>487.58530616760299</c:v>
                </c:pt>
                <c:pt idx="2998">
                  <c:v>487.58530616760299</c:v>
                </c:pt>
                <c:pt idx="2999">
                  <c:v>487.58572340011602</c:v>
                </c:pt>
                <c:pt idx="3000">
                  <c:v>487.58673667907698</c:v>
                </c:pt>
                <c:pt idx="3001">
                  <c:v>487.58870363235502</c:v>
                </c:pt>
                <c:pt idx="3002">
                  <c:v>487.59168386459402</c:v>
                </c:pt>
                <c:pt idx="3003">
                  <c:v>487.59579658508301</c:v>
                </c:pt>
                <c:pt idx="3004">
                  <c:v>487.60086297988897</c:v>
                </c:pt>
                <c:pt idx="3005">
                  <c:v>487.60658502578798</c:v>
                </c:pt>
                <c:pt idx="3006">
                  <c:v>487.61266469955501</c:v>
                </c:pt>
                <c:pt idx="3007">
                  <c:v>487.61886358261103</c:v>
                </c:pt>
                <c:pt idx="3008">
                  <c:v>487.62488365173402</c:v>
                </c:pt>
                <c:pt idx="3009">
                  <c:v>487.630486488342</c:v>
                </c:pt>
                <c:pt idx="3010">
                  <c:v>487.63543367385898</c:v>
                </c:pt>
                <c:pt idx="3011">
                  <c:v>487.63972520828298</c:v>
                </c:pt>
                <c:pt idx="3012">
                  <c:v>487.643361091614</c:v>
                </c:pt>
                <c:pt idx="3013">
                  <c:v>487.64646053314198</c:v>
                </c:pt>
                <c:pt idx="3014">
                  <c:v>487.64914274215698</c:v>
                </c:pt>
                <c:pt idx="3015">
                  <c:v>487.651586532593</c:v>
                </c:pt>
                <c:pt idx="3016">
                  <c:v>487.65408992767402</c:v>
                </c:pt>
                <c:pt idx="3017">
                  <c:v>487.65677213668801</c:v>
                </c:pt>
                <c:pt idx="3018">
                  <c:v>487.659811973572</c:v>
                </c:pt>
                <c:pt idx="3019">
                  <c:v>487.66314983367897</c:v>
                </c:pt>
                <c:pt idx="3020">
                  <c:v>487.66678571701101</c:v>
                </c:pt>
                <c:pt idx="3021">
                  <c:v>487.67066001892101</c:v>
                </c:pt>
                <c:pt idx="3022">
                  <c:v>487.67477273941103</c:v>
                </c:pt>
                <c:pt idx="3023">
                  <c:v>487.67894506454502</c:v>
                </c:pt>
                <c:pt idx="3024">
                  <c:v>487.68311738967901</c:v>
                </c:pt>
                <c:pt idx="3025">
                  <c:v>487.68717050552402</c:v>
                </c:pt>
                <c:pt idx="3026">
                  <c:v>487.69110441207903</c:v>
                </c:pt>
                <c:pt idx="3027">
                  <c:v>487.69474029540999</c:v>
                </c:pt>
                <c:pt idx="3028">
                  <c:v>487.69819736480702</c:v>
                </c:pt>
                <c:pt idx="3029">
                  <c:v>487.70147562027</c:v>
                </c:pt>
                <c:pt idx="3030">
                  <c:v>487.70475387573299</c:v>
                </c:pt>
                <c:pt idx="3031">
                  <c:v>487.708330154419</c:v>
                </c:pt>
                <c:pt idx="3032">
                  <c:v>487.71232366561901</c:v>
                </c:pt>
                <c:pt idx="3033">
                  <c:v>487.71703243255598</c:v>
                </c:pt>
                <c:pt idx="3034">
                  <c:v>487.72239685058599</c:v>
                </c:pt>
                <c:pt idx="3035">
                  <c:v>487.72835731506399</c:v>
                </c:pt>
                <c:pt idx="3036">
                  <c:v>487.73467540741001</c:v>
                </c:pt>
                <c:pt idx="3037">
                  <c:v>487.74123191833502</c:v>
                </c:pt>
                <c:pt idx="3038">
                  <c:v>487.74784803390497</c:v>
                </c:pt>
                <c:pt idx="3039">
                  <c:v>487.754225730896</c:v>
                </c:pt>
                <c:pt idx="3040">
                  <c:v>487.759828567505</c:v>
                </c:pt>
                <c:pt idx="3041">
                  <c:v>487.76435852050798</c:v>
                </c:pt>
                <c:pt idx="3042">
                  <c:v>487.76751756668102</c:v>
                </c:pt>
                <c:pt idx="3043">
                  <c:v>487.769365310669</c:v>
                </c:pt>
                <c:pt idx="3044">
                  <c:v>487.77008056640602</c:v>
                </c:pt>
                <c:pt idx="3045">
                  <c:v>487.76984214782698</c:v>
                </c:pt>
                <c:pt idx="3046">
                  <c:v>487.76870965957698</c:v>
                </c:pt>
                <c:pt idx="3047">
                  <c:v>487.766861915589</c:v>
                </c:pt>
                <c:pt idx="3048">
                  <c:v>487.76429891586298</c:v>
                </c:pt>
                <c:pt idx="3049">
                  <c:v>487.761199474335</c:v>
                </c:pt>
                <c:pt idx="3050">
                  <c:v>487.75792121887201</c:v>
                </c:pt>
                <c:pt idx="3051">
                  <c:v>487.75452375411999</c:v>
                </c:pt>
                <c:pt idx="3052">
                  <c:v>487.75094747543397</c:v>
                </c:pt>
                <c:pt idx="3053">
                  <c:v>487.74719238281301</c:v>
                </c:pt>
                <c:pt idx="3054">
                  <c:v>487.743079662323</c:v>
                </c:pt>
                <c:pt idx="3055">
                  <c:v>487.738847732544</c:v>
                </c:pt>
                <c:pt idx="3056">
                  <c:v>487.73467540741001</c:v>
                </c:pt>
                <c:pt idx="3057">
                  <c:v>487.73097991943399</c:v>
                </c:pt>
                <c:pt idx="3058">
                  <c:v>487.72799968719499</c:v>
                </c:pt>
                <c:pt idx="3059">
                  <c:v>487.72579431533802</c:v>
                </c:pt>
                <c:pt idx="3060">
                  <c:v>487.72442340850898</c:v>
                </c:pt>
                <c:pt idx="3061">
                  <c:v>487.723827362061</c:v>
                </c:pt>
                <c:pt idx="3062">
                  <c:v>487.72406578063999</c:v>
                </c:pt>
                <c:pt idx="3063">
                  <c:v>487.725079059601</c:v>
                </c:pt>
                <c:pt idx="3064">
                  <c:v>487.72656917571999</c:v>
                </c:pt>
                <c:pt idx="3065">
                  <c:v>487.72841691970802</c:v>
                </c:pt>
                <c:pt idx="3066">
                  <c:v>487.73044347763101</c:v>
                </c:pt>
                <c:pt idx="3067">
                  <c:v>487.73247003555298</c:v>
                </c:pt>
                <c:pt idx="3068">
                  <c:v>487.73473501205501</c:v>
                </c:pt>
                <c:pt idx="3069">
                  <c:v>487.73765563964901</c:v>
                </c:pt>
                <c:pt idx="3070">
                  <c:v>487.741410732269</c:v>
                </c:pt>
                <c:pt idx="3071">
                  <c:v>487.74629831314098</c:v>
                </c:pt>
                <c:pt idx="3072">
                  <c:v>487.75219917297397</c:v>
                </c:pt>
                <c:pt idx="3073">
                  <c:v>487.75893449783302</c:v>
                </c:pt>
                <c:pt idx="3074">
                  <c:v>487.76626586914102</c:v>
                </c:pt>
                <c:pt idx="3075">
                  <c:v>487.77389526367199</c:v>
                </c:pt>
                <c:pt idx="3076">
                  <c:v>487.78128623962402</c:v>
                </c:pt>
                <c:pt idx="3077">
                  <c:v>487.78814077377302</c:v>
                </c:pt>
                <c:pt idx="3078">
                  <c:v>487.79380321502703</c:v>
                </c:pt>
                <c:pt idx="3079">
                  <c:v>487.79803514480602</c:v>
                </c:pt>
                <c:pt idx="3080">
                  <c:v>487.80071735382103</c:v>
                </c:pt>
                <c:pt idx="3081">
                  <c:v>487.80196905136103</c:v>
                </c:pt>
                <c:pt idx="3082">
                  <c:v>487.80238628387502</c:v>
                </c:pt>
                <c:pt idx="3083">
                  <c:v>487.80238628387502</c:v>
                </c:pt>
                <c:pt idx="3084">
                  <c:v>487.80238628387502</c:v>
                </c:pt>
                <c:pt idx="3085">
                  <c:v>487.80268430709901</c:v>
                </c:pt>
                <c:pt idx="3086">
                  <c:v>487.80351877212502</c:v>
                </c:pt>
                <c:pt idx="3087">
                  <c:v>487.80506849288997</c:v>
                </c:pt>
                <c:pt idx="3088">
                  <c:v>487.80757188797003</c:v>
                </c:pt>
                <c:pt idx="3089">
                  <c:v>487.81090974807802</c:v>
                </c:pt>
                <c:pt idx="3090">
                  <c:v>487.81514167785701</c:v>
                </c:pt>
                <c:pt idx="3091">
                  <c:v>487.81996965408302</c:v>
                </c:pt>
                <c:pt idx="3092">
                  <c:v>487.82509565353399</c:v>
                </c:pt>
                <c:pt idx="3093">
                  <c:v>487.830400466919</c:v>
                </c:pt>
                <c:pt idx="3094">
                  <c:v>487.83570528030401</c:v>
                </c:pt>
                <c:pt idx="3095">
                  <c:v>487.84083127975498</c:v>
                </c:pt>
                <c:pt idx="3096">
                  <c:v>487.84554004669201</c:v>
                </c:pt>
                <c:pt idx="3097">
                  <c:v>487.84965276718202</c:v>
                </c:pt>
                <c:pt idx="3098">
                  <c:v>487.85299062728899</c:v>
                </c:pt>
                <c:pt idx="3099">
                  <c:v>487.85561323165899</c:v>
                </c:pt>
                <c:pt idx="3100">
                  <c:v>487.85746097564697</c:v>
                </c:pt>
                <c:pt idx="3101">
                  <c:v>487.85871267318697</c:v>
                </c:pt>
                <c:pt idx="3102">
                  <c:v>487.859606742859</c:v>
                </c:pt>
                <c:pt idx="3103">
                  <c:v>487.86050081253097</c:v>
                </c:pt>
                <c:pt idx="3104">
                  <c:v>487.86157369613699</c:v>
                </c:pt>
                <c:pt idx="3105">
                  <c:v>487.86324262619002</c:v>
                </c:pt>
                <c:pt idx="3106">
                  <c:v>487.86544799804699</c:v>
                </c:pt>
                <c:pt idx="3107">
                  <c:v>487.868249416352</c:v>
                </c:pt>
                <c:pt idx="3108">
                  <c:v>487.87146806716902</c:v>
                </c:pt>
                <c:pt idx="3109">
                  <c:v>487.87474632263201</c:v>
                </c:pt>
                <c:pt idx="3110">
                  <c:v>487.87784576415999</c:v>
                </c:pt>
                <c:pt idx="3111">
                  <c:v>487.88046836852999</c:v>
                </c:pt>
                <c:pt idx="3112">
                  <c:v>487.88231611251899</c:v>
                </c:pt>
                <c:pt idx="3113">
                  <c:v>487.883150577545</c:v>
                </c:pt>
                <c:pt idx="3114">
                  <c:v>487.88273334503202</c:v>
                </c:pt>
                <c:pt idx="3115">
                  <c:v>487.88118362426798</c:v>
                </c:pt>
                <c:pt idx="3116">
                  <c:v>487.87856101989797</c:v>
                </c:pt>
                <c:pt idx="3117">
                  <c:v>487.875103950501</c:v>
                </c:pt>
                <c:pt idx="3118">
                  <c:v>487.87099123001099</c:v>
                </c:pt>
                <c:pt idx="3119">
                  <c:v>487.86675930023199</c:v>
                </c:pt>
                <c:pt idx="3120">
                  <c:v>487.862646579743</c:v>
                </c:pt>
                <c:pt idx="3121">
                  <c:v>487.85924911499001</c:v>
                </c:pt>
                <c:pt idx="3122">
                  <c:v>487.85668611526501</c:v>
                </c:pt>
                <c:pt idx="3123">
                  <c:v>487.85525560379</c:v>
                </c:pt>
                <c:pt idx="3124">
                  <c:v>487.85495758056697</c:v>
                </c:pt>
                <c:pt idx="3125">
                  <c:v>487.85579204559298</c:v>
                </c:pt>
                <c:pt idx="3126">
                  <c:v>487.85752058029198</c:v>
                </c:pt>
                <c:pt idx="3127">
                  <c:v>487.85990476608299</c:v>
                </c:pt>
                <c:pt idx="3128">
                  <c:v>487.862646579743</c:v>
                </c:pt>
                <c:pt idx="3129">
                  <c:v>487.865209579468</c:v>
                </c:pt>
                <c:pt idx="3130">
                  <c:v>487.86747455596901</c:v>
                </c:pt>
                <c:pt idx="3131">
                  <c:v>487.869501113892</c:v>
                </c:pt>
                <c:pt idx="3132">
                  <c:v>487.87152767181402</c:v>
                </c:pt>
                <c:pt idx="3133">
                  <c:v>487.87367343902599</c:v>
                </c:pt>
                <c:pt idx="3134">
                  <c:v>487.87617683410701</c:v>
                </c:pt>
                <c:pt idx="3135">
                  <c:v>487.87915706634499</c:v>
                </c:pt>
                <c:pt idx="3136">
                  <c:v>487.88273334503202</c:v>
                </c:pt>
                <c:pt idx="3137">
                  <c:v>487.88702487945602</c:v>
                </c:pt>
                <c:pt idx="3138">
                  <c:v>487.89197206497198</c:v>
                </c:pt>
                <c:pt idx="3139">
                  <c:v>487.89721727371199</c:v>
                </c:pt>
                <c:pt idx="3140">
                  <c:v>487.90240287780802</c:v>
                </c:pt>
                <c:pt idx="3141">
                  <c:v>487.906992435456</c:v>
                </c:pt>
                <c:pt idx="3142">
                  <c:v>487.91056871414202</c:v>
                </c:pt>
                <c:pt idx="3143">
                  <c:v>487.91289329528797</c:v>
                </c:pt>
                <c:pt idx="3144">
                  <c:v>487.913846969605</c:v>
                </c:pt>
                <c:pt idx="3145">
                  <c:v>487.91342973709101</c:v>
                </c:pt>
                <c:pt idx="3146">
                  <c:v>487.91176080703798</c:v>
                </c:pt>
                <c:pt idx="3147">
                  <c:v>487.90919780731201</c:v>
                </c:pt>
                <c:pt idx="3148">
                  <c:v>487.90621757507301</c:v>
                </c:pt>
                <c:pt idx="3149">
                  <c:v>487.90329694747902</c:v>
                </c:pt>
                <c:pt idx="3150">
                  <c:v>487.90079355239902</c:v>
                </c:pt>
                <c:pt idx="3151">
                  <c:v>487.89906501770002</c:v>
                </c:pt>
                <c:pt idx="3152">
                  <c:v>487.898349761963</c:v>
                </c:pt>
                <c:pt idx="3153">
                  <c:v>487.898766994477</c:v>
                </c:pt>
                <c:pt idx="3154">
                  <c:v>487.900078296662</c:v>
                </c:pt>
                <c:pt idx="3155">
                  <c:v>487.90204524993902</c:v>
                </c:pt>
                <c:pt idx="3156">
                  <c:v>487.90407180786201</c:v>
                </c:pt>
                <c:pt idx="3157">
                  <c:v>487.90585994720499</c:v>
                </c:pt>
                <c:pt idx="3158">
                  <c:v>487.90705204009998</c:v>
                </c:pt>
                <c:pt idx="3159">
                  <c:v>487.90735006332397</c:v>
                </c:pt>
                <c:pt idx="3160">
                  <c:v>487.90669441223201</c:v>
                </c:pt>
                <c:pt idx="3161">
                  <c:v>487.90532350540201</c:v>
                </c:pt>
                <c:pt idx="3162">
                  <c:v>487.90341615676903</c:v>
                </c:pt>
                <c:pt idx="3163">
                  <c:v>487.901389598847</c:v>
                </c:pt>
                <c:pt idx="3164">
                  <c:v>487.89966106414801</c:v>
                </c:pt>
                <c:pt idx="3165">
                  <c:v>487.89858818054199</c:v>
                </c:pt>
                <c:pt idx="3166">
                  <c:v>487.89846897125301</c:v>
                </c:pt>
                <c:pt idx="3167">
                  <c:v>487.89948225021402</c:v>
                </c:pt>
                <c:pt idx="3168">
                  <c:v>487.90144920349098</c:v>
                </c:pt>
                <c:pt idx="3169">
                  <c:v>487.90419101715099</c:v>
                </c:pt>
                <c:pt idx="3170">
                  <c:v>487.90705204009998</c:v>
                </c:pt>
                <c:pt idx="3171">
                  <c:v>487.90967464446999</c:v>
                </c:pt>
                <c:pt idx="3172">
                  <c:v>487.91164159774797</c:v>
                </c:pt>
                <c:pt idx="3173">
                  <c:v>487.91265487670898</c:v>
                </c:pt>
                <c:pt idx="3174">
                  <c:v>487.91259527206398</c:v>
                </c:pt>
                <c:pt idx="3175">
                  <c:v>487.91134357452398</c:v>
                </c:pt>
                <c:pt idx="3176">
                  <c:v>487.90901899337803</c:v>
                </c:pt>
                <c:pt idx="3177">
                  <c:v>487.90603876113897</c:v>
                </c:pt>
                <c:pt idx="3178">
                  <c:v>487.90293931961099</c:v>
                </c:pt>
                <c:pt idx="3179">
                  <c:v>487.90019750595098</c:v>
                </c:pt>
                <c:pt idx="3180">
                  <c:v>487.89823055267402</c:v>
                </c:pt>
                <c:pt idx="3181">
                  <c:v>487.897396087647</c:v>
                </c:pt>
                <c:pt idx="3182">
                  <c:v>487.89769411087099</c:v>
                </c:pt>
                <c:pt idx="3183">
                  <c:v>487.89936304092402</c:v>
                </c:pt>
                <c:pt idx="3184">
                  <c:v>487.90240287780802</c:v>
                </c:pt>
                <c:pt idx="3185">
                  <c:v>487.906813621521</c:v>
                </c:pt>
                <c:pt idx="3186">
                  <c:v>487.91229724884101</c:v>
                </c:pt>
                <c:pt idx="3187">
                  <c:v>487.91843652725203</c:v>
                </c:pt>
                <c:pt idx="3188">
                  <c:v>487.924933433533</c:v>
                </c:pt>
                <c:pt idx="3189">
                  <c:v>487.93154954910301</c:v>
                </c:pt>
                <c:pt idx="3190">
                  <c:v>487.93822526931802</c:v>
                </c:pt>
                <c:pt idx="3191">
                  <c:v>487.94466257095399</c:v>
                </c:pt>
                <c:pt idx="3192">
                  <c:v>487.95056343078602</c:v>
                </c:pt>
                <c:pt idx="3193">
                  <c:v>487.95562982559198</c:v>
                </c:pt>
                <c:pt idx="3194">
                  <c:v>487.959384918213</c:v>
                </c:pt>
                <c:pt idx="3195">
                  <c:v>487.96170949935902</c:v>
                </c:pt>
                <c:pt idx="3196">
                  <c:v>487.96260356903099</c:v>
                </c:pt>
                <c:pt idx="3197">
                  <c:v>487.96218633651802</c:v>
                </c:pt>
                <c:pt idx="3198">
                  <c:v>487.96045780181902</c:v>
                </c:pt>
                <c:pt idx="3199">
                  <c:v>487.95747756958002</c:v>
                </c:pt>
                <c:pt idx="3200">
                  <c:v>487.95360326767002</c:v>
                </c:pt>
                <c:pt idx="3201">
                  <c:v>487.94919252395698</c:v>
                </c:pt>
                <c:pt idx="3202">
                  <c:v>487.94496059417702</c:v>
                </c:pt>
                <c:pt idx="3203">
                  <c:v>487.94150352477999</c:v>
                </c:pt>
                <c:pt idx="3204">
                  <c:v>487.93905973434499</c:v>
                </c:pt>
                <c:pt idx="3205">
                  <c:v>487.93786764144897</c:v>
                </c:pt>
                <c:pt idx="3206">
                  <c:v>487.93774843215999</c:v>
                </c:pt>
                <c:pt idx="3207">
                  <c:v>487.93840408325201</c:v>
                </c:pt>
                <c:pt idx="3208">
                  <c:v>487.93947696685802</c:v>
                </c:pt>
                <c:pt idx="3209">
                  <c:v>487.94049024581898</c:v>
                </c:pt>
                <c:pt idx="3210">
                  <c:v>487.94108629226702</c:v>
                </c:pt>
                <c:pt idx="3211">
                  <c:v>487.94078826904303</c:v>
                </c:pt>
                <c:pt idx="3212">
                  <c:v>487.93929815292398</c:v>
                </c:pt>
                <c:pt idx="3213">
                  <c:v>487.93655633926397</c:v>
                </c:pt>
                <c:pt idx="3214">
                  <c:v>487.93280124664301</c:v>
                </c:pt>
                <c:pt idx="3215">
                  <c:v>487.92839050292997</c:v>
                </c:pt>
                <c:pt idx="3216">
                  <c:v>487.92392015457199</c:v>
                </c:pt>
                <c:pt idx="3217">
                  <c:v>487.91980743408197</c:v>
                </c:pt>
                <c:pt idx="3218">
                  <c:v>487.91646957397501</c:v>
                </c:pt>
                <c:pt idx="3219">
                  <c:v>487.91402578353899</c:v>
                </c:pt>
                <c:pt idx="3220">
                  <c:v>487.91265487670898</c:v>
                </c:pt>
                <c:pt idx="3221">
                  <c:v>487.91229724884101</c:v>
                </c:pt>
                <c:pt idx="3222">
                  <c:v>487.91289329528797</c:v>
                </c:pt>
                <c:pt idx="3223">
                  <c:v>487.91420459747297</c:v>
                </c:pt>
                <c:pt idx="3224">
                  <c:v>487.91593313217197</c:v>
                </c:pt>
                <c:pt idx="3225">
                  <c:v>487.91790008544899</c:v>
                </c:pt>
                <c:pt idx="3226">
                  <c:v>487.91986703872698</c:v>
                </c:pt>
                <c:pt idx="3227">
                  <c:v>487.921893596649</c:v>
                </c:pt>
                <c:pt idx="3228">
                  <c:v>487.92409896850597</c:v>
                </c:pt>
                <c:pt idx="3229">
                  <c:v>487.92654275894199</c:v>
                </c:pt>
                <c:pt idx="3230">
                  <c:v>487.929284572602</c:v>
                </c:pt>
                <c:pt idx="3231">
                  <c:v>487.93226480483997</c:v>
                </c:pt>
                <c:pt idx="3232">
                  <c:v>487.93542385101301</c:v>
                </c:pt>
                <c:pt idx="3233">
                  <c:v>487.938702106476</c:v>
                </c:pt>
                <c:pt idx="3234">
                  <c:v>487.94215917587297</c:v>
                </c:pt>
                <c:pt idx="3235">
                  <c:v>487.94573545456001</c:v>
                </c:pt>
                <c:pt idx="3236">
                  <c:v>487.94925212860102</c:v>
                </c:pt>
                <c:pt idx="3237">
                  <c:v>487.95258998870901</c:v>
                </c:pt>
                <c:pt idx="3238">
                  <c:v>487.955510616303</c:v>
                </c:pt>
                <c:pt idx="3239">
                  <c:v>487.95813322067301</c:v>
                </c:pt>
                <c:pt idx="3240">
                  <c:v>487.96027898788498</c:v>
                </c:pt>
                <c:pt idx="3241">
                  <c:v>487.96212673187301</c:v>
                </c:pt>
                <c:pt idx="3242">
                  <c:v>487.963557243347</c:v>
                </c:pt>
                <c:pt idx="3243">
                  <c:v>487.96451091766397</c:v>
                </c:pt>
                <c:pt idx="3244">
                  <c:v>487.964868545532</c:v>
                </c:pt>
                <c:pt idx="3245">
                  <c:v>487.96468973159801</c:v>
                </c:pt>
                <c:pt idx="3246">
                  <c:v>487.96397447586099</c:v>
                </c:pt>
                <c:pt idx="3247">
                  <c:v>487.96302080154402</c:v>
                </c:pt>
                <c:pt idx="3248">
                  <c:v>487.96194791793801</c:v>
                </c:pt>
                <c:pt idx="3249">
                  <c:v>487.96087503433199</c:v>
                </c:pt>
                <c:pt idx="3250">
                  <c:v>487.96004056930599</c:v>
                </c:pt>
                <c:pt idx="3251">
                  <c:v>487.95962333679199</c:v>
                </c:pt>
                <c:pt idx="3252">
                  <c:v>487.959742546082</c:v>
                </c:pt>
                <c:pt idx="3253">
                  <c:v>487.96039819717402</c:v>
                </c:pt>
                <c:pt idx="3254">
                  <c:v>487.96141147613503</c:v>
                </c:pt>
                <c:pt idx="3255">
                  <c:v>487.96254396438599</c:v>
                </c:pt>
                <c:pt idx="3256">
                  <c:v>487.96337842941301</c:v>
                </c:pt>
                <c:pt idx="3257">
                  <c:v>487.96379566192599</c:v>
                </c:pt>
                <c:pt idx="3258">
                  <c:v>487.963676452637</c:v>
                </c:pt>
                <c:pt idx="3259">
                  <c:v>487.96314001083402</c:v>
                </c:pt>
                <c:pt idx="3260">
                  <c:v>487.96248435974098</c:v>
                </c:pt>
                <c:pt idx="3261">
                  <c:v>487.96200752258301</c:v>
                </c:pt>
                <c:pt idx="3262">
                  <c:v>487.96206712722801</c:v>
                </c:pt>
                <c:pt idx="3263">
                  <c:v>487.96308040618902</c:v>
                </c:pt>
                <c:pt idx="3264">
                  <c:v>487.965345382691</c:v>
                </c:pt>
                <c:pt idx="3265">
                  <c:v>487.96904087066702</c:v>
                </c:pt>
                <c:pt idx="3266">
                  <c:v>487.97398805618298</c:v>
                </c:pt>
                <c:pt idx="3267">
                  <c:v>487.97976970672602</c:v>
                </c:pt>
                <c:pt idx="3268">
                  <c:v>487.98573017120401</c:v>
                </c:pt>
                <c:pt idx="3269">
                  <c:v>487.99121379852301</c:v>
                </c:pt>
                <c:pt idx="3270">
                  <c:v>487.99568414688099</c:v>
                </c:pt>
                <c:pt idx="3271">
                  <c:v>487.99896240234398</c:v>
                </c:pt>
                <c:pt idx="3272">
                  <c:v>488.00092935562202</c:v>
                </c:pt>
                <c:pt idx="3273">
                  <c:v>488.00170421600399</c:v>
                </c:pt>
                <c:pt idx="3274">
                  <c:v>488.00158500671398</c:v>
                </c:pt>
                <c:pt idx="3275">
                  <c:v>488.00110816955601</c:v>
                </c:pt>
                <c:pt idx="3276">
                  <c:v>488.00069093704201</c:v>
                </c:pt>
                <c:pt idx="3277">
                  <c:v>488.00063133239797</c:v>
                </c:pt>
                <c:pt idx="3278">
                  <c:v>488.001048564911</c:v>
                </c:pt>
                <c:pt idx="3279">
                  <c:v>488.00176382064802</c:v>
                </c:pt>
                <c:pt idx="3280">
                  <c:v>488.00253868102999</c:v>
                </c:pt>
                <c:pt idx="3281">
                  <c:v>488.00277709961</c:v>
                </c:pt>
                <c:pt idx="3282">
                  <c:v>488.00212144851702</c:v>
                </c:pt>
                <c:pt idx="3283">
                  <c:v>488.00021409988398</c:v>
                </c:pt>
                <c:pt idx="3284">
                  <c:v>487.996697425842</c:v>
                </c:pt>
                <c:pt idx="3285">
                  <c:v>487.99175024032598</c:v>
                </c:pt>
                <c:pt idx="3286">
                  <c:v>487.985551357269</c:v>
                </c:pt>
                <c:pt idx="3287">
                  <c:v>487.97869682312</c:v>
                </c:pt>
                <c:pt idx="3288">
                  <c:v>487.971842288971</c:v>
                </c:pt>
                <c:pt idx="3289">
                  <c:v>487.96570301055903</c:v>
                </c:pt>
                <c:pt idx="3290">
                  <c:v>487.960994243622</c:v>
                </c:pt>
                <c:pt idx="3291">
                  <c:v>487.958073616028</c:v>
                </c:pt>
                <c:pt idx="3292">
                  <c:v>487.95706033706699</c:v>
                </c:pt>
                <c:pt idx="3293">
                  <c:v>487.95789480209402</c:v>
                </c:pt>
                <c:pt idx="3294">
                  <c:v>487.96039819717402</c:v>
                </c:pt>
                <c:pt idx="3295">
                  <c:v>487.96421289443998</c:v>
                </c:pt>
                <c:pt idx="3296">
                  <c:v>487.96886205673201</c:v>
                </c:pt>
                <c:pt idx="3297">
                  <c:v>487.97404766082798</c:v>
                </c:pt>
                <c:pt idx="3298">
                  <c:v>487.97935247421299</c:v>
                </c:pt>
                <c:pt idx="3299">
                  <c:v>487.98447847366401</c:v>
                </c:pt>
                <c:pt idx="3300">
                  <c:v>487.98918724060098</c:v>
                </c:pt>
                <c:pt idx="3301">
                  <c:v>487.99347877502498</c:v>
                </c:pt>
                <c:pt idx="3302">
                  <c:v>487.99735307693498</c:v>
                </c:pt>
                <c:pt idx="3303">
                  <c:v>488.00086975097702</c:v>
                </c:pt>
                <c:pt idx="3304">
                  <c:v>488.004088401795</c:v>
                </c:pt>
                <c:pt idx="3305">
                  <c:v>488.00688982009899</c:v>
                </c:pt>
                <c:pt idx="3306">
                  <c:v>488.00927400589001</c:v>
                </c:pt>
                <c:pt idx="3307">
                  <c:v>488.01130056381197</c:v>
                </c:pt>
                <c:pt idx="3308">
                  <c:v>488.01314830780098</c:v>
                </c:pt>
                <c:pt idx="3309">
                  <c:v>488.01505565643299</c:v>
                </c:pt>
                <c:pt idx="3310">
                  <c:v>488.01714181900002</c:v>
                </c:pt>
                <c:pt idx="3311">
                  <c:v>488.01940679550199</c:v>
                </c:pt>
                <c:pt idx="3312">
                  <c:v>488.02179098129301</c:v>
                </c:pt>
                <c:pt idx="3313">
                  <c:v>488.02447319030802</c:v>
                </c:pt>
                <c:pt idx="3314">
                  <c:v>488.02745342254701</c:v>
                </c:pt>
                <c:pt idx="3315">
                  <c:v>488.03073167800898</c:v>
                </c:pt>
                <c:pt idx="3316">
                  <c:v>488.03406953811702</c:v>
                </c:pt>
                <c:pt idx="3317">
                  <c:v>488.037109375</c:v>
                </c:pt>
                <c:pt idx="3318">
                  <c:v>488.03955316543602</c:v>
                </c:pt>
                <c:pt idx="3319">
                  <c:v>488.04110288620001</c:v>
                </c:pt>
                <c:pt idx="3320">
                  <c:v>488.04169893264799</c:v>
                </c:pt>
                <c:pt idx="3321">
                  <c:v>488.041400909424</c:v>
                </c:pt>
                <c:pt idx="3322">
                  <c:v>488.040208816529</c:v>
                </c:pt>
                <c:pt idx="3323">
                  <c:v>488.03830146789602</c:v>
                </c:pt>
                <c:pt idx="3324">
                  <c:v>488.03603649139399</c:v>
                </c:pt>
                <c:pt idx="3325">
                  <c:v>488.03371191024797</c:v>
                </c:pt>
                <c:pt idx="3326">
                  <c:v>488.03180456161499</c:v>
                </c:pt>
                <c:pt idx="3327">
                  <c:v>488.03079128265398</c:v>
                </c:pt>
                <c:pt idx="3328">
                  <c:v>488.03097009658802</c:v>
                </c:pt>
                <c:pt idx="3329">
                  <c:v>488.03240060806303</c:v>
                </c:pt>
                <c:pt idx="3330">
                  <c:v>488.03490400314399</c:v>
                </c:pt>
                <c:pt idx="3331">
                  <c:v>488.03824186325102</c:v>
                </c:pt>
                <c:pt idx="3332">
                  <c:v>488.04199695587198</c:v>
                </c:pt>
                <c:pt idx="3333">
                  <c:v>488.04599046707199</c:v>
                </c:pt>
                <c:pt idx="3334">
                  <c:v>488.04992437362699</c:v>
                </c:pt>
                <c:pt idx="3335">
                  <c:v>488.05367946624801</c:v>
                </c:pt>
                <c:pt idx="3336">
                  <c:v>488.05725574493403</c:v>
                </c:pt>
                <c:pt idx="3337">
                  <c:v>488.060772418976</c:v>
                </c:pt>
                <c:pt idx="3338">
                  <c:v>488.06440830230702</c:v>
                </c:pt>
                <c:pt idx="3339">
                  <c:v>488.06852102279697</c:v>
                </c:pt>
                <c:pt idx="3340">
                  <c:v>488.07346820831299</c:v>
                </c:pt>
                <c:pt idx="3341">
                  <c:v>488.07930946350098</c:v>
                </c:pt>
                <c:pt idx="3342">
                  <c:v>488.08592557907099</c:v>
                </c:pt>
                <c:pt idx="3343">
                  <c:v>488.09325695037899</c:v>
                </c:pt>
                <c:pt idx="3344">
                  <c:v>488.10082674026501</c:v>
                </c:pt>
                <c:pt idx="3345">
                  <c:v>488.10839653015199</c:v>
                </c:pt>
                <c:pt idx="3346">
                  <c:v>488.11548948287998</c:v>
                </c:pt>
                <c:pt idx="3347">
                  <c:v>488.121867179871</c:v>
                </c:pt>
                <c:pt idx="3348">
                  <c:v>488.12711238861101</c:v>
                </c:pt>
                <c:pt idx="3349">
                  <c:v>488.13122510910102</c:v>
                </c:pt>
                <c:pt idx="3350">
                  <c:v>488.13414573669502</c:v>
                </c:pt>
                <c:pt idx="3351">
                  <c:v>488.13617229461698</c:v>
                </c:pt>
                <c:pt idx="3352">
                  <c:v>488.13754320144699</c:v>
                </c:pt>
                <c:pt idx="3353">
                  <c:v>488.13867568969698</c:v>
                </c:pt>
                <c:pt idx="3354">
                  <c:v>488.13998699188301</c:v>
                </c:pt>
                <c:pt idx="3355">
                  <c:v>488.14189434051502</c:v>
                </c:pt>
                <c:pt idx="3356">
                  <c:v>488.14457654952997</c:v>
                </c:pt>
                <c:pt idx="3357">
                  <c:v>488.148093223572</c:v>
                </c:pt>
                <c:pt idx="3358">
                  <c:v>488.152384757996</c:v>
                </c:pt>
                <c:pt idx="3359">
                  <c:v>488.15703392028797</c:v>
                </c:pt>
                <c:pt idx="3360">
                  <c:v>488.16180229187</c:v>
                </c:pt>
                <c:pt idx="3361">
                  <c:v>488.16627264022799</c:v>
                </c:pt>
                <c:pt idx="3362">
                  <c:v>488.17020654678402</c:v>
                </c:pt>
                <c:pt idx="3363">
                  <c:v>488.173365592957</c:v>
                </c:pt>
                <c:pt idx="3364">
                  <c:v>488.17557096481301</c:v>
                </c:pt>
                <c:pt idx="3365">
                  <c:v>488.17712068557802</c:v>
                </c:pt>
                <c:pt idx="3366">
                  <c:v>488.17837238311802</c:v>
                </c:pt>
                <c:pt idx="3367">
                  <c:v>488.17974328994802</c:v>
                </c:pt>
                <c:pt idx="3368">
                  <c:v>488.181591033936</c:v>
                </c:pt>
                <c:pt idx="3369">
                  <c:v>488.18427324295101</c:v>
                </c:pt>
                <c:pt idx="3370">
                  <c:v>488.18773031234798</c:v>
                </c:pt>
                <c:pt idx="3371">
                  <c:v>488.19184303283703</c:v>
                </c:pt>
                <c:pt idx="3372">
                  <c:v>488.19637298584001</c:v>
                </c:pt>
                <c:pt idx="3373">
                  <c:v>488.200783729553</c:v>
                </c:pt>
                <c:pt idx="3374">
                  <c:v>488.20465803146402</c:v>
                </c:pt>
                <c:pt idx="3375">
                  <c:v>488.20757865905802</c:v>
                </c:pt>
                <c:pt idx="3376">
                  <c:v>488.20930719375599</c:v>
                </c:pt>
                <c:pt idx="3377">
                  <c:v>488.20984363555903</c:v>
                </c:pt>
                <c:pt idx="3378">
                  <c:v>488.20924758911201</c:v>
                </c:pt>
                <c:pt idx="3379">
                  <c:v>488.20793628692599</c:v>
                </c:pt>
                <c:pt idx="3380">
                  <c:v>488.20632696151802</c:v>
                </c:pt>
                <c:pt idx="3381">
                  <c:v>488.20489645004301</c:v>
                </c:pt>
                <c:pt idx="3382">
                  <c:v>488.203883171082</c:v>
                </c:pt>
                <c:pt idx="3383">
                  <c:v>488.20364475250301</c:v>
                </c:pt>
                <c:pt idx="3384">
                  <c:v>488.20424079895002</c:v>
                </c:pt>
                <c:pt idx="3385">
                  <c:v>488.20579051971498</c:v>
                </c:pt>
                <c:pt idx="3386">
                  <c:v>488.20811510086099</c:v>
                </c:pt>
                <c:pt idx="3387">
                  <c:v>488.21115493774403</c:v>
                </c:pt>
                <c:pt idx="3388">
                  <c:v>488.21449279785202</c:v>
                </c:pt>
                <c:pt idx="3389">
                  <c:v>488.21789026260399</c:v>
                </c:pt>
                <c:pt idx="3390">
                  <c:v>488.22110891342197</c:v>
                </c:pt>
                <c:pt idx="3391">
                  <c:v>488.22408914566103</c:v>
                </c:pt>
                <c:pt idx="3392">
                  <c:v>488.22689056396501</c:v>
                </c:pt>
                <c:pt idx="3393">
                  <c:v>488.22963237762502</c:v>
                </c:pt>
                <c:pt idx="3394">
                  <c:v>488.23231458663997</c:v>
                </c:pt>
                <c:pt idx="3395">
                  <c:v>488.23517560958902</c:v>
                </c:pt>
                <c:pt idx="3396">
                  <c:v>488.23845386505099</c:v>
                </c:pt>
                <c:pt idx="3397">
                  <c:v>488.24238777160701</c:v>
                </c:pt>
                <c:pt idx="3398">
                  <c:v>488.24721574783302</c:v>
                </c:pt>
                <c:pt idx="3399">
                  <c:v>488.25311660766602</c:v>
                </c:pt>
                <c:pt idx="3400">
                  <c:v>488.25997114181502</c:v>
                </c:pt>
                <c:pt idx="3401">
                  <c:v>488.267481327057</c:v>
                </c:pt>
                <c:pt idx="3402">
                  <c:v>488.27552795410202</c:v>
                </c:pt>
                <c:pt idx="3403">
                  <c:v>488.28381299972602</c:v>
                </c:pt>
                <c:pt idx="3404">
                  <c:v>488.29203844070503</c:v>
                </c:pt>
                <c:pt idx="3405">
                  <c:v>488.29996585845998</c:v>
                </c:pt>
                <c:pt idx="3406">
                  <c:v>488.30711841583297</c:v>
                </c:pt>
                <c:pt idx="3407">
                  <c:v>488.31337690353399</c:v>
                </c:pt>
                <c:pt idx="3408">
                  <c:v>488.318622112274</c:v>
                </c:pt>
                <c:pt idx="3409">
                  <c:v>488.322973251343</c:v>
                </c:pt>
                <c:pt idx="3410">
                  <c:v>488.32648992538498</c:v>
                </c:pt>
                <c:pt idx="3411">
                  <c:v>488.32917213439998</c:v>
                </c:pt>
                <c:pt idx="3412">
                  <c:v>488.331139087677</c:v>
                </c:pt>
                <c:pt idx="3413">
                  <c:v>488.33256959915201</c:v>
                </c:pt>
                <c:pt idx="3414">
                  <c:v>488.33358287811302</c:v>
                </c:pt>
                <c:pt idx="3415">
                  <c:v>488.33435773849499</c:v>
                </c:pt>
                <c:pt idx="3416">
                  <c:v>488.33501338958803</c:v>
                </c:pt>
                <c:pt idx="3417">
                  <c:v>488.33554983139101</c:v>
                </c:pt>
                <c:pt idx="3418">
                  <c:v>488.33596706390398</c:v>
                </c:pt>
                <c:pt idx="3419">
                  <c:v>488.33632469177297</c:v>
                </c:pt>
                <c:pt idx="3420">
                  <c:v>488.33650350570701</c:v>
                </c:pt>
                <c:pt idx="3421">
                  <c:v>488.336741924286</c:v>
                </c:pt>
                <c:pt idx="3422">
                  <c:v>488.33692073821999</c:v>
                </c:pt>
                <c:pt idx="3423">
                  <c:v>488.33698034286499</c:v>
                </c:pt>
                <c:pt idx="3424">
                  <c:v>488.33703994750999</c:v>
                </c:pt>
                <c:pt idx="3425">
                  <c:v>488.33703994750999</c:v>
                </c:pt>
                <c:pt idx="3426">
                  <c:v>488.33698034286499</c:v>
                </c:pt>
                <c:pt idx="3427">
                  <c:v>488.33686113357601</c:v>
                </c:pt>
                <c:pt idx="3428">
                  <c:v>488.336682319641</c:v>
                </c:pt>
                <c:pt idx="3429">
                  <c:v>488.33632469177297</c:v>
                </c:pt>
                <c:pt idx="3430">
                  <c:v>488.33590745925898</c:v>
                </c:pt>
                <c:pt idx="3431">
                  <c:v>488.335430622101</c:v>
                </c:pt>
                <c:pt idx="3432">
                  <c:v>488.33501338958803</c:v>
                </c:pt>
                <c:pt idx="3433">
                  <c:v>488.33483457565302</c:v>
                </c:pt>
                <c:pt idx="3434">
                  <c:v>488.33489418029802</c:v>
                </c:pt>
                <c:pt idx="3435">
                  <c:v>488.335311412811</c:v>
                </c:pt>
                <c:pt idx="3436">
                  <c:v>488.33626508712803</c:v>
                </c:pt>
                <c:pt idx="3437">
                  <c:v>488.33775520324701</c:v>
                </c:pt>
                <c:pt idx="3438">
                  <c:v>488.33984136581398</c:v>
                </c:pt>
                <c:pt idx="3439">
                  <c:v>488.34252357482899</c:v>
                </c:pt>
                <c:pt idx="3440">
                  <c:v>488.34586143493698</c:v>
                </c:pt>
                <c:pt idx="3441">
                  <c:v>488.34973573684698</c:v>
                </c:pt>
                <c:pt idx="3442">
                  <c:v>488.35414648056098</c:v>
                </c:pt>
                <c:pt idx="3443">
                  <c:v>488.359093666077</c:v>
                </c:pt>
                <c:pt idx="3444">
                  <c:v>488.36439847946201</c:v>
                </c:pt>
                <c:pt idx="3445">
                  <c:v>488.37000131607101</c:v>
                </c:pt>
                <c:pt idx="3446">
                  <c:v>488.37554454803501</c:v>
                </c:pt>
                <c:pt idx="3447">
                  <c:v>488.38084936142002</c:v>
                </c:pt>
                <c:pt idx="3448">
                  <c:v>488.38555812835699</c:v>
                </c:pt>
                <c:pt idx="3449">
                  <c:v>488.38937282562301</c:v>
                </c:pt>
                <c:pt idx="3450">
                  <c:v>488.39199542999302</c:v>
                </c:pt>
                <c:pt idx="3451">
                  <c:v>488.39330673217802</c:v>
                </c:pt>
                <c:pt idx="3452">
                  <c:v>488.393425941467</c:v>
                </c:pt>
                <c:pt idx="3453">
                  <c:v>488.39247226715099</c:v>
                </c:pt>
                <c:pt idx="3454">
                  <c:v>488.39074373245302</c:v>
                </c:pt>
                <c:pt idx="3455">
                  <c:v>488.38877677917498</c:v>
                </c:pt>
                <c:pt idx="3456">
                  <c:v>488.38686943054199</c:v>
                </c:pt>
                <c:pt idx="3457">
                  <c:v>488.38549852371199</c:v>
                </c:pt>
                <c:pt idx="3458">
                  <c:v>488.38502168655401</c:v>
                </c:pt>
                <c:pt idx="3459">
                  <c:v>488.38579654693598</c:v>
                </c:pt>
                <c:pt idx="3460">
                  <c:v>488.38782310485902</c:v>
                </c:pt>
                <c:pt idx="3461">
                  <c:v>488.39116096496599</c:v>
                </c:pt>
                <c:pt idx="3462">
                  <c:v>488.39551210403499</c:v>
                </c:pt>
                <c:pt idx="3463">
                  <c:v>488.400757312775</c:v>
                </c:pt>
                <c:pt idx="3464">
                  <c:v>488.40683698654198</c:v>
                </c:pt>
                <c:pt idx="3465">
                  <c:v>488.41357231140199</c:v>
                </c:pt>
                <c:pt idx="3466">
                  <c:v>488.42090368270902</c:v>
                </c:pt>
                <c:pt idx="3467">
                  <c:v>488.42853307723999</c:v>
                </c:pt>
                <c:pt idx="3468">
                  <c:v>488.43616247177101</c:v>
                </c:pt>
                <c:pt idx="3469">
                  <c:v>488.44349384307901</c:v>
                </c:pt>
                <c:pt idx="3470">
                  <c:v>488.450586795807</c:v>
                </c:pt>
                <c:pt idx="3471">
                  <c:v>488.45720291137701</c:v>
                </c:pt>
                <c:pt idx="3472">
                  <c:v>488.46310377121</c:v>
                </c:pt>
                <c:pt idx="3473">
                  <c:v>488.46793174743698</c:v>
                </c:pt>
                <c:pt idx="3474">
                  <c:v>488.47138881683401</c:v>
                </c:pt>
                <c:pt idx="3475">
                  <c:v>488.47323656082199</c:v>
                </c:pt>
                <c:pt idx="3476">
                  <c:v>488.47365379333502</c:v>
                </c:pt>
                <c:pt idx="3477">
                  <c:v>488.47275972366401</c:v>
                </c:pt>
                <c:pt idx="3478">
                  <c:v>488.47097158432001</c:v>
                </c:pt>
                <c:pt idx="3479">
                  <c:v>488.468587398529</c:v>
                </c:pt>
                <c:pt idx="3480">
                  <c:v>488.46596479415899</c:v>
                </c:pt>
                <c:pt idx="3481">
                  <c:v>488.46358060836798</c:v>
                </c:pt>
                <c:pt idx="3482">
                  <c:v>488.46209049224899</c:v>
                </c:pt>
                <c:pt idx="3483">
                  <c:v>488.46191167831398</c:v>
                </c:pt>
                <c:pt idx="3484">
                  <c:v>488.46346139907899</c:v>
                </c:pt>
                <c:pt idx="3485">
                  <c:v>488.46650123596203</c:v>
                </c:pt>
                <c:pt idx="3486">
                  <c:v>488.47085237503097</c:v>
                </c:pt>
                <c:pt idx="3487">
                  <c:v>488.47585916519199</c:v>
                </c:pt>
                <c:pt idx="3488">
                  <c:v>488.481044769287</c:v>
                </c:pt>
                <c:pt idx="3489">
                  <c:v>488.48599195480398</c:v>
                </c:pt>
                <c:pt idx="3490">
                  <c:v>488.49034309387201</c:v>
                </c:pt>
                <c:pt idx="3491">
                  <c:v>488.49385976791399</c:v>
                </c:pt>
                <c:pt idx="3492">
                  <c:v>488.49630355835001</c:v>
                </c:pt>
                <c:pt idx="3493">
                  <c:v>488.497853279114</c:v>
                </c:pt>
                <c:pt idx="3494">
                  <c:v>488.49868774414102</c:v>
                </c:pt>
                <c:pt idx="3495">
                  <c:v>488.49934339523298</c:v>
                </c:pt>
                <c:pt idx="3496">
                  <c:v>488.50029706955002</c:v>
                </c:pt>
                <c:pt idx="3497">
                  <c:v>488.50196599960299</c:v>
                </c:pt>
                <c:pt idx="3498">
                  <c:v>488.50458860397401</c:v>
                </c:pt>
                <c:pt idx="3499">
                  <c:v>488.50822448730497</c:v>
                </c:pt>
                <c:pt idx="3500">
                  <c:v>488.51269483566301</c:v>
                </c:pt>
                <c:pt idx="3501">
                  <c:v>488.51788043975898</c:v>
                </c:pt>
                <c:pt idx="3502">
                  <c:v>488.52360248565702</c:v>
                </c:pt>
                <c:pt idx="3503">
                  <c:v>488.52956295013399</c:v>
                </c:pt>
                <c:pt idx="3504">
                  <c:v>488.53570222854597</c:v>
                </c:pt>
                <c:pt idx="3505">
                  <c:v>488.54190111160301</c:v>
                </c:pt>
                <c:pt idx="3506">
                  <c:v>488.54804039001499</c:v>
                </c:pt>
                <c:pt idx="3507">
                  <c:v>488.55400085449202</c:v>
                </c:pt>
                <c:pt idx="3508">
                  <c:v>488.55960369110102</c:v>
                </c:pt>
                <c:pt idx="3509">
                  <c:v>488.56490850448603</c:v>
                </c:pt>
                <c:pt idx="3510">
                  <c:v>488.569736480713</c:v>
                </c:pt>
                <c:pt idx="3511">
                  <c:v>488.574028015137</c:v>
                </c:pt>
                <c:pt idx="3512">
                  <c:v>488.57784271240303</c:v>
                </c:pt>
                <c:pt idx="3513">
                  <c:v>488.58094215393101</c:v>
                </c:pt>
                <c:pt idx="3514">
                  <c:v>488.58338594436702</c:v>
                </c:pt>
                <c:pt idx="3515">
                  <c:v>488.58517408371</c:v>
                </c:pt>
                <c:pt idx="3516">
                  <c:v>488.58642578125</c:v>
                </c:pt>
                <c:pt idx="3517">
                  <c:v>488.58731985092197</c:v>
                </c:pt>
                <c:pt idx="3518">
                  <c:v>488.58803510665899</c:v>
                </c:pt>
                <c:pt idx="3519">
                  <c:v>488.58875036239601</c:v>
                </c:pt>
                <c:pt idx="3520">
                  <c:v>488.589465618134</c:v>
                </c:pt>
                <c:pt idx="3521">
                  <c:v>488.59035968780501</c:v>
                </c:pt>
                <c:pt idx="3522">
                  <c:v>488.59137296676698</c:v>
                </c:pt>
                <c:pt idx="3523">
                  <c:v>488.59274387359602</c:v>
                </c:pt>
                <c:pt idx="3524">
                  <c:v>488.59447240829502</c:v>
                </c:pt>
                <c:pt idx="3525">
                  <c:v>488.59673738479597</c:v>
                </c:pt>
                <c:pt idx="3526">
                  <c:v>488.59953880310098</c:v>
                </c:pt>
                <c:pt idx="3527">
                  <c:v>488.60299587249801</c:v>
                </c:pt>
                <c:pt idx="3528">
                  <c:v>488.607108592987</c:v>
                </c:pt>
                <c:pt idx="3529">
                  <c:v>488.611817359925</c:v>
                </c:pt>
                <c:pt idx="3530">
                  <c:v>488.61712217331001</c:v>
                </c:pt>
                <c:pt idx="3531">
                  <c:v>488.62284421920799</c:v>
                </c:pt>
                <c:pt idx="3532">
                  <c:v>488.62892389297502</c:v>
                </c:pt>
                <c:pt idx="3533">
                  <c:v>488.63518238067599</c:v>
                </c:pt>
                <c:pt idx="3534">
                  <c:v>488.64150047302297</c:v>
                </c:pt>
                <c:pt idx="3535">
                  <c:v>488.64775896072399</c:v>
                </c:pt>
                <c:pt idx="3536">
                  <c:v>488.65401744842598</c:v>
                </c:pt>
                <c:pt idx="3537">
                  <c:v>488.66027593612699</c:v>
                </c:pt>
                <c:pt idx="3538">
                  <c:v>488.66665363311802</c:v>
                </c:pt>
                <c:pt idx="3539">
                  <c:v>488.67326974868803</c:v>
                </c:pt>
                <c:pt idx="3540">
                  <c:v>488.67994546890299</c:v>
                </c:pt>
                <c:pt idx="3541">
                  <c:v>488.68650197982799</c:v>
                </c:pt>
                <c:pt idx="3542">
                  <c:v>488.69264125823997</c:v>
                </c:pt>
                <c:pt idx="3543">
                  <c:v>488.69812488555903</c:v>
                </c:pt>
                <c:pt idx="3544">
                  <c:v>488.70271444320701</c:v>
                </c:pt>
                <c:pt idx="3545">
                  <c:v>488.70623111724899</c:v>
                </c:pt>
                <c:pt idx="3546">
                  <c:v>488.708436489105</c:v>
                </c:pt>
                <c:pt idx="3547">
                  <c:v>488.70927095413202</c:v>
                </c:pt>
                <c:pt idx="3548">
                  <c:v>488.708913326264</c:v>
                </c:pt>
                <c:pt idx="3549">
                  <c:v>488.70778083801298</c:v>
                </c:pt>
                <c:pt idx="3550">
                  <c:v>488.70658874511702</c:v>
                </c:pt>
                <c:pt idx="3551">
                  <c:v>488.705933094025</c:v>
                </c:pt>
                <c:pt idx="3552">
                  <c:v>488.70635032653797</c:v>
                </c:pt>
                <c:pt idx="3553">
                  <c:v>488.70825767517101</c:v>
                </c:pt>
                <c:pt idx="3554">
                  <c:v>488.71201276779198</c:v>
                </c:pt>
                <c:pt idx="3555">
                  <c:v>488.71755599975597</c:v>
                </c:pt>
                <c:pt idx="3556">
                  <c:v>488.72470855712902</c:v>
                </c:pt>
                <c:pt idx="3557">
                  <c:v>488.73317241668701</c:v>
                </c:pt>
                <c:pt idx="3558">
                  <c:v>488.74217271804798</c:v>
                </c:pt>
                <c:pt idx="3559">
                  <c:v>488.75105381012003</c:v>
                </c:pt>
                <c:pt idx="3560">
                  <c:v>488.75921964645403</c:v>
                </c:pt>
                <c:pt idx="3561">
                  <c:v>488.76631259918202</c:v>
                </c:pt>
                <c:pt idx="3562">
                  <c:v>488.77209424972602</c:v>
                </c:pt>
                <c:pt idx="3563">
                  <c:v>488.776504993439</c:v>
                </c:pt>
                <c:pt idx="3564">
                  <c:v>488.77966403961199</c:v>
                </c:pt>
                <c:pt idx="3565">
                  <c:v>488.781929016113</c:v>
                </c:pt>
                <c:pt idx="3566">
                  <c:v>488.78383636474598</c:v>
                </c:pt>
                <c:pt idx="3567">
                  <c:v>488.78586292266903</c:v>
                </c:pt>
                <c:pt idx="3568">
                  <c:v>488.78860473632801</c:v>
                </c:pt>
                <c:pt idx="3569">
                  <c:v>488.79235982894897</c:v>
                </c:pt>
                <c:pt idx="3570">
                  <c:v>488.79718780517601</c:v>
                </c:pt>
                <c:pt idx="3571">
                  <c:v>488.80285024643001</c:v>
                </c:pt>
                <c:pt idx="3572">
                  <c:v>488.80898952484199</c:v>
                </c:pt>
                <c:pt idx="3573">
                  <c:v>488.815128803253</c:v>
                </c:pt>
                <c:pt idx="3574">
                  <c:v>488.82079124450701</c:v>
                </c:pt>
                <c:pt idx="3575">
                  <c:v>488.82555961608898</c:v>
                </c:pt>
                <c:pt idx="3576">
                  <c:v>488.82913589477602</c:v>
                </c:pt>
                <c:pt idx="3577">
                  <c:v>488.83128166198799</c:v>
                </c:pt>
                <c:pt idx="3578">
                  <c:v>488.831877708435</c:v>
                </c:pt>
                <c:pt idx="3579">
                  <c:v>488.83128166198799</c:v>
                </c:pt>
                <c:pt idx="3580">
                  <c:v>488.82997035980202</c:v>
                </c:pt>
                <c:pt idx="3581">
                  <c:v>488.82853984832798</c:v>
                </c:pt>
                <c:pt idx="3582">
                  <c:v>488.82764577865601</c:v>
                </c:pt>
                <c:pt idx="3583">
                  <c:v>488.82764577865601</c:v>
                </c:pt>
                <c:pt idx="3584">
                  <c:v>488.828897476196</c:v>
                </c:pt>
                <c:pt idx="3585">
                  <c:v>488.83163928985601</c:v>
                </c:pt>
                <c:pt idx="3586">
                  <c:v>488.836109638214</c:v>
                </c:pt>
                <c:pt idx="3587">
                  <c:v>488.84224891662598</c:v>
                </c:pt>
                <c:pt idx="3588">
                  <c:v>488.849937915802</c:v>
                </c:pt>
                <c:pt idx="3589">
                  <c:v>488.85893821716297</c:v>
                </c:pt>
                <c:pt idx="3590">
                  <c:v>488.86883258819603</c:v>
                </c:pt>
                <c:pt idx="3591">
                  <c:v>488.87926340103201</c:v>
                </c:pt>
                <c:pt idx="3592">
                  <c:v>488.889932632446</c:v>
                </c:pt>
                <c:pt idx="3593">
                  <c:v>488.90060186386103</c:v>
                </c:pt>
                <c:pt idx="3594">
                  <c:v>488.911032676697</c:v>
                </c:pt>
                <c:pt idx="3595">
                  <c:v>488.92104625701899</c:v>
                </c:pt>
                <c:pt idx="3596">
                  <c:v>488.93046379089401</c:v>
                </c:pt>
                <c:pt idx="3597">
                  <c:v>488.93922567367599</c:v>
                </c:pt>
                <c:pt idx="3598">
                  <c:v>488.94727230071999</c:v>
                </c:pt>
                <c:pt idx="3599">
                  <c:v>488.95466327667299</c:v>
                </c:pt>
                <c:pt idx="3600">
                  <c:v>488.96151781082199</c:v>
                </c:pt>
                <c:pt idx="3601">
                  <c:v>488.967716693878</c:v>
                </c:pt>
                <c:pt idx="3602">
                  <c:v>488.97320032119802</c:v>
                </c:pt>
                <c:pt idx="3603">
                  <c:v>488.97778987884499</c:v>
                </c:pt>
                <c:pt idx="3604">
                  <c:v>488.98142576217703</c:v>
                </c:pt>
                <c:pt idx="3605">
                  <c:v>488.98416757583601</c:v>
                </c:pt>
                <c:pt idx="3606">
                  <c:v>488.986253738404</c:v>
                </c:pt>
                <c:pt idx="3607">
                  <c:v>488.98792266845697</c:v>
                </c:pt>
                <c:pt idx="3608">
                  <c:v>488.98947238922102</c:v>
                </c:pt>
                <c:pt idx="3609">
                  <c:v>488.99120092392002</c:v>
                </c:pt>
                <c:pt idx="3610">
                  <c:v>488.99340629577699</c:v>
                </c:pt>
                <c:pt idx="3611">
                  <c:v>488.99632692337099</c:v>
                </c:pt>
                <c:pt idx="3612">
                  <c:v>489.00020122528099</c:v>
                </c:pt>
                <c:pt idx="3613">
                  <c:v>489.00496959686302</c:v>
                </c:pt>
                <c:pt idx="3614">
                  <c:v>489.01051282882702</c:v>
                </c:pt>
                <c:pt idx="3615">
                  <c:v>489.016652107239</c:v>
                </c:pt>
                <c:pt idx="3616">
                  <c:v>489.02320861816401</c:v>
                </c:pt>
                <c:pt idx="3617">
                  <c:v>489.03006315231301</c:v>
                </c:pt>
                <c:pt idx="3618">
                  <c:v>489.03715610504202</c:v>
                </c:pt>
                <c:pt idx="3619">
                  <c:v>489.04442787170399</c:v>
                </c:pt>
                <c:pt idx="3620">
                  <c:v>489.05199766159097</c:v>
                </c:pt>
                <c:pt idx="3621">
                  <c:v>489.05998468399099</c:v>
                </c:pt>
                <c:pt idx="3622">
                  <c:v>489.06844854354898</c:v>
                </c:pt>
                <c:pt idx="3623">
                  <c:v>489.07750844955501</c:v>
                </c:pt>
                <c:pt idx="3624">
                  <c:v>489.08698558807401</c:v>
                </c:pt>
                <c:pt idx="3625">
                  <c:v>489.09670114517201</c:v>
                </c:pt>
                <c:pt idx="3626">
                  <c:v>489.10641670227102</c:v>
                </c:pt>
                <c:pt idx="3627">
                  <c:v>489.11601305008003</c:v>
                </c:pt>
                <c:pt idx="3628">
                  <c:v>489.12525177001999</c:v>
                </c:pt>
                <c:pt idx="3629">
                  <c:v>489.13419246673601</c:v>
                </c:pt>
                <c:pt idx="3630">
                  <c:v>489.142596721649</c:v>
                </c:pt>
                <c:pt idx="3631">
                  <c:v>489.15046453475998</c:v>
                </c:pt>
                <c:pt idx="3632">
                  <c:v>489.15767669677803</c:v>
                </c:pt>
                <c:pt idx="3633">
                  <c:v>489.16429281234798</c:v>
                </c:pt>
                <c:pt idx="3634">
                  <c:v>489.17031288147001</c:v>
                </c:pt>
                <c:pt idx="3635">
                  <c:v>489.17561769485502</c:v>
                </c:pt>
                <c:pt idx="3636">
                  <c:v>489.18020725250301</c:v>
                </c:pt>
                <c:pt idx="3637">
                  <c:v>489.18390274047903</c:v>
                </c:pt>
                <c:pt idx="3638">
                  <c:v>489.186882972717</c:v>
                </c:pt>
                <c:pt idx="3639">
                  <c:v>489.18932676315302</c:v>
                </c:pt>
                <c:pt idx="3640">
                  <c:v>489.1916513443</c:v>
                </c:pt>
                <c:pt idx="3641">
                  <c:v>489.19415473938</c:v>
                </c:pt>
                <c:pt idx="3642">
                  <c:v>489.19707536697399</c:v>
                </c:pt>
                <c:pt idx="3643">
                  <c:v>489.20053243637102</c:v>
                </c:pt>
                <c:pt idx="3644">
                  <c:v>489.20470476150501</c:v>
                </c:pt>
                <c:pt idx="3645">
                  <c:v>489.209651947022</c:v>
                </c:pt>
                <c:pt idx="3646">
                  <c:v>489.21537399291998</c:v>
                </c:pt>
                <c:pt idx="3647">
                  <c:v>489.22163248062202</c:v>
                </c:pt>
                <c:pt idx="3648">
                  <c:v>489.22818899154697</c:v>
                </c:pt>
                <c:pt idx="3649">
                  <c:v>489.23486471176199</c:v>
                </c:pt>
                <c:pt idx="3650">
                  <c:v>489.24165964126598</c:v>
                </c:pt>
                <c:pt idx="3651">
                  <c:v>489.24887180328398</c:v>
                </c:pt>
                <c:pt idx="3652">
                  <c:v>489.25656080246</c:v>
                </c:pt>
                <c:pt idx="3653">
                  <c:v>489.26490545272799</c:v>
                </c:pt>
                <c:pt idx="3654">
                  <c:v>489.27396535873402</c:v>
                </c:pt>
                <c:pt idx="3655">
                  <c:v>489.28362131118803</c:v>
                </c:pt>
                <c:pt idx="3656">
                  <c:v>489.29381370544502</c:v>
                </c:pt>
                <c:pt idx="3657">
                  <c:v>489.30424451827997</c:v>
                </c:pt>
                <c:pt idx="3658">
                  <c:v>489.31467533111601</c:v>
                </c:pt>
                <c:pt idx="3659">
                  <c:v>489.324510097504</c:v>
                </c:pt>
                <c:pt idx="3660">
                  <c:v>489.33327198028599</c:v>
                </c:pt>
                <c:pt idx="3661">
                  <c:v>489.34072256088302</c:v>
                </c:pt>
                <c:pt idx="3662">
                  <c:v>489.346861839295</c:v>
                </c:pt>
                <c:pt idx="3663">
                  <c:v>489.35186862945602</c:v>
                </c:pt>
                <c:pt idx="3664">
                  <c:v>489.35616016388002</c:v>
                </c:pt>
                <c:pt idx="3665">
                  <c:v>489.36015367508003</c:v>
                </c:pt>
                <c:pt idx="3666">
                  <c:v>489.36414718627998</c:v>
                </c:pt>
                <c:pt idx="3667">
                  <c:v>489.368677139282</c:v>
                </c:pt>
                <c:pt idx="3668">
                  <c:v>489.37410116195701</c:v>
                </c:pt>
                <c:pt idx="3669">
                  <c:v>489.38071727752703</c:v>
                </c:pt>
                <c:pt idx="3670">
                  <c:v>489.38864469528198</c:v>
                </c:pt>
                <c:pt idx="3671">
                  <c:v>489.39764499664301</c:v>
                </c:pt>
                <c:pt idx="3672">
                  <c:v>489.40753936767601</c:v>
                </c:pt>
                <c:pt idx="3673">
                  <c:v>489.41797018051199</c:v>
                </c:pt>
                <c:pt idx="3674">
                  <c:v>489.42863941192599</c:v>
                </c:pt>
                <c:pt idx="3675">
                  <c:v>489.43942785263101</c:v>
                </c:pt>
                <c:pt idx="3676">
                  <c:v>489.45027589798002</c:v>
                </c:pt>
                <c:pt idx="3677">
                  <c:v>489.46106433868403</c:v>
                </c:pt>
                <c:pt idx="3678">
                  <c:v>489.47179317474399</c:v>
                </c:pt>
                <c:pt idx="3679">
                  <c:v>489.482522010803</c:v>
                </c:pt>
                <c:pt idx="3680">
                  <c:v>489.49331045150802</c:v>
                </c:pt>
                <c:pt idx="3681">
                  <c:v>489.50421810150198</c:v>
                </c:pt>
                <c:pt idx="3682">
                  <c:v>489.51518535614002</c:v>
                </c:pt>
                <c:pt idx="3683">
                  <c:v>489.52615261077898</c:v>
                </c:pt>
                <c:pt idx="3684">
                  <c:v>489.536762237549</c:v>
                </c:pt>
                <c:pt idx="3685">
                  <c:v>489.54689502716099</c:v>
                </c:pt>
                <c:pt idx="3686">
                  <c:v>489.556193351746</c:v>
                </c:pt>
                <c:pt idx="3687">
                  <c:v>489.564657211304</c:v>
                </c:pt>
                <c:pt idx="3688">
                  <c:v>489.57216739654598</c:v>
                </c:pt>
                <c:pt idx="3689">
                  <c:v>489.57902193069498</c:v>
                </c:pt>
                <c:pt idx="3690">
                  <c:v>489.585280418396</c:v>
                </c:pt>
                <c:pt idx="3691">
                  <c:v>489.59141969680798</c:v>
                </c:pt>
                <c:pt idx="3692">
                  <c:v>489.597916603089</c:v>
                </c:pt>
                <c:pt idx="3693">
                  <c:v>489.60518836975098</c:v>
                </c:pt>
                <c:pt idx="3694">
                  <c:v>489.61365222930903</c:v>
                </c:pt>
                <c:pt idx="3695">
                  <c:v>489.62348699569702</c:v>
                </c:pt>
                <c:pt idx="3696">
                  <c:v>489.63463306427002</c:v>
                </c:pt>
                <c:pt idx="3697">
                  <c:v>489.64685201644897</c:v>
                </c:pt>
                <c:pt idx="3698">
                  <c:v>489.65990543365501</c:v>
                </c:pt>
                <c:pt idx="3699">
                  <c:v>489.67349529266397</c:v>
                </c:pt>
                <c:pt idx="3700">
                  <c:v>489.68726396560697</c:v>
                </c:pt>
                <c:pt idx="3701">
                  <c:v>489.70073461532598</c:v>
                </c:pt>
                <c:pt idx="3702">
                  <c:v>489.71366882324202</c:v>
                </c:pt>
                <c:pt idx="3703">
                  <c:v>489.72582817077699</c:v>
                </c:pt>
                <c:pt idx="3704">
                  <c:v>489.73721265792898</c:v>
                </c:pt>
                <c:pt idx="3705">
                  <c:v>489.74788188934298</c:v>
                </c:pt>
                <c:pt idx="3706">
                  <c:v>489.75825309753401</c:v>
                </c:pt>
                <c:pt idx="3707">
                  <c:v>489.768445491791</c:v>
                </c:pt>
                <c:pt idx="3708">
                  <c:v>489.77851867675798</c:v>
                </c:pt>
                <c:pt idx="3709">
                  <c:v>489.78847265243598</c:v>
                </c:pt>
                <c:pt idx="3710">
                  <c:v>489.79812860488897</c:v>
                </c:pt>
                <c:pt idx="3711">
                  <c:v>489.807546138764</c:v>
                </c:pt>
                <c:pt idx="3712">
                  <c:v>489.81666564941401</c:v>
                </c:pt>
                <c:pt idx="3713">
                  <c:v>489.825606346131</c:v>
                </c:pt>
                <c:pt idx="3714">
                  <c:v>489.83407020568899</c:v>
                </c:pt>
                <c:pt idx="3715">
                  <c:v>489.841997623444</c:v>
                </c:pt>
                <c:pt idx="3716">
                  <c:v>489.84920978546199</c:v>
                </c:pt>
                <c:pt idx="3717">
                  <c:v>489.85600471496599</c:v>
                </c:pt>
                <c:pt idx="3718">
                  <c:v>489.86279964446999</c:v>
                </c:pt>
                <c:pt idx="3719">
                  <c:v>489.86995220184298</c:v>
                </c:pt>
                <c:pt idx="3720">
                  <c:v>489.87776041030901</c:v>
                </c:pt>
                <c:pt idx="3721">
                  <c:v>489.886283874512</c:v>
                </c:pt>
                <c:pt idx="3722">
                  <c:v>489.89516496658302</c:v>
                </c:pt>
                <c:pt idx="3723">
                  <c:v>489.904284477234</c:v>
                </c:pt>
                <c:pt idx="3724">
                  <c:v>489.91340398788498</c:v>
                </c:pt>
                <c:pt idx="3725">
                  <c:v>489.922404289246</c:v>
                </c:pt>
                <c:pt idx="3726">
                  <c:v>489.930927753449</c:v>
                </c:pt>
                <c:pt idx="3727">
                  <c:v>489.93891477584901</c:v>
                </c:pt>
                <c:pt idx="3728">
                  <c:v>489.94624614715599</c:v>
                </c:pt>
                <c:pt idx="3729">
                  <c:v>489.95321989059499</c:v>
                </c:pt>
                <c:pt idx="3730">
                  <c:v>489.96025323867798</c:v>
                </c:pt>
                <c:pt idx="3731">
                  <c:v>489.96800184249901</c:v>
                </c:pt>
                <c:pt idx="3732">
                  <c:v>489.97700214385998</c:v>
                </c:pt>
                <c:pt idx="3733">
                  <c:v>489.987671375275</c:v>
                </c:pt>
                <c:pt idx="3734">
                  <c:v>490.000069141388</c:v>
                </c:pt>
                <c:pt idx="3735">
                  <c:v>490.013897418976</c:v>
                </c:pt>
                <c:pt idx="3736">
                  <c:v>490.02856016159097</c:v>
                </c:pt>
                <c:pt idx="3737">
                  <c:v>490.04328250884998</c:v>
                </c:pt>
                <c:pt idx="3738">
                  <c:v>490.05722999572799</c:v>
                </c:pt>
                <c:pt idx="3739">
                  <c:v>490.06980657577498</c:v>
                </c:pt>
                <c:pt idx="3740">
                  <c:v>490.080535411835</c:v>
                </c:pt>
                <c:pt idx="3741">
                  <c:v>490.08941650390602</c:v>
                </c:pt>
                <c:pt idx="3742">
                  <c:v>490.09656906127998</c:v>
                </c:pt>
                <c:pt idx="3743">
                  <c:v>490.10235071182302</c:v>
                </c:pt>
                <c:pt idx="3744">
                  <c:v>490.10735750198398</c:v>
                </c:pt>
                <c:pt idx="3745">
                  <c:v>490.11218547821102</c:v>
                </c:pt>
                <c:pt idx="3746">
                  <c:v>490.11737108230602</c:v>
                </c:pt>
                <c:pt idx="3747">
                  <c:v>490.12321233749401</c:v>
                </c:pt>
                <c:pt idx="3748">
                  <c:v>490.12976884841902</c:v>
                </c:pt>
                <c:pt idx="3749">
                  <c:v>490.13674259185802</c:v>
                </c:pt>
                <c:pt idx="3750">
                  <c:v>490.14389514923101</c:v>
                </c:pt>
                <c:pt idx="3751">
                  <c:v>490.15074968338001</c:v>
                </c:pt>
                <c:pt idx="3752">
                  <c:v>490.15724658966099</c:v>
                </c:pt>
                <c:pt idx="3753">
                  <c:v>490.16332626342802</c:v>
                </c:pt>
                <c:pt idx="3754">
                  <c:v>490.16922712326101</c:v>
                </c:pt>
                <c:pt idx="3755">
                  <c:v>490.175068378449</c:v>
                </c:pt>
                <c:pt idx="3756">
                  <c:v>490.18108844757103</c:v>
                </c:pt>
                <c:pt idx="3757">
                  <c:v>490.18740653991699</c:v>
                </c:pt>
                <c:pt idx="3758">
                  <c:v>490.19408226013201</c:v>
                </c:pt>
                <c:pt idx="3759">
                  <c:v>490.20117521285999</c:v>
                </c:pt>
                <c:pt idx="3760">
                  <c:v>490.20862579345697</c:v>
                </c:pt>
                <c:pt idx="3761">
                  <c:v>490.216314792633</c:v>
                </c:pt>
                <c:pt idx="3762">
                  <c:v>490.22388458251999</c:v>
                </c:pt>
                <c:pt idx="3763">
                  <c:v>490.23109674453798</c:v>
                </c:pt>
                <c:pt idx="3764">
                  <c:v>490.23795127868698</c:v>
                </c:pt>
                <c:pt idx="3765">
                  <c:v>490.244328975678</c:v>
                </c:pt>
                <c:pt idx="3766">
                  <c:v>490.25052785873402</c:v>
                </c:pt>
                <c:pt idx="3767">
                  <c:v>490.256667137146</c:v>
                </c:pt>
                <c:pt idx="3768">
                  <c:v>490.26292562484798</c:v>
                </c:pt>
                <c:pt idx="3769">
                  <c:v>490.26936292648298</c:v>
                </c:pt>
                <c:pt idx="3770">
                  <c:v>490.276157855988</c:v>
                </c:pt>
                <c:pt idx="3771">
                  <c:v>490.283370018006</c:v>
                </c:pt>
                <c:pt idx="3772">
                  <c:v>490.29129743576101</c:v>
                </c:pt>
                <c:pt idx="3773">
                  <c:v>490.30029773712198</c:v>
                </c:pt>
                <c:pt idx="3774">
                  <c:v>490.31060934066801</c:v>
                </c:pt>
                <c:pt idx="3775">
                  <c:v>490.32241106033302</c:v>
                </c:pt>
                <c:pt idx="3776">
                  <c:v>490.335881710053</c:v>
                </c:pt>
                <c:pt idx="3777">
                  <c:v>490.35102128982601</c:v>
                </c:pt>
                <c:pt idx="3778">
                  <c:v>490.36782979965199</c:v>
                </c:pt>
                <c:pt idx="3779">
                  <c:v>490.38600921630899</c:v>
                </c:pt>
                <c:pt idx="3780">
                  <c:v>490.40526151657099</c:v>
                </c:pt>
                <c:pt idx="3781">
                  <c:v>490.42505025863699</c:v>
                </c:pt>
                <c:pt idx="3782">
                  <c:v>490.44471979141298</c:v>
                </c:pt>
                <c:pt idx="3783">
                  <c:v>490.46367406845098</c:v>
                </c:pt>
                <c:pt idx="3784">
                  <c:v>490.48131704330501</c:v>
                </c:pt>
                <c:pt idx="3785">
                  <c:v>490.49741029739403</c:v>
                </c:pt>
                <c:pt idx="3786">
                  <c:v>490.51177501678501</c:v>
                </c:pt>
                <c:pt idx="3787">
                  <c:v>490.524530410767</c:v>
                </c:pt>
                <c:pt idx="3788">
                  <c:v>490.53585529327398</c:v>
                </c:pt>
                <c:pt idx="3789">
                  <c:v>490.54580926895198</c:v>
                </c:pt>
                <c:pt idx="3790">
                  <c:v>490.554630756378</c:v>
                </c:pt>
                <c:pt idx="3791">
                  <c:v>490.56249856948898</c:v>
                </c:pt>
                <c:pt idx="3792">
                  <c:v>490.56971073150697</c:v>
                </c:pt>
                <c:pt idx="3793">
                  <c:v>490.57638645172102</c:v>
                </c:pt>
                <c:pt idx="3794">
                  <c:v>490.58276414871199</c:v>
                </c:pt>
                <c:pt idx="3795">
                  <c:v>490.58878421783498</c:v>
                </c:pt>
                <c:pt idx="3796">
                  <c:v>490.59468507766701</c:v>
                </c:pt>
                <c:pt idx="3797">
                  <c:v>490.60046672821102</c:v>
                </c:pt>
                <c:pt idx="3798">
                  <c:v>490.606248378754</c:v>
                </c:pt>
                <c:pt idx="3799">
                  <c:v>490.61226844787598</c:v>
                </c:pt>
                <c:pt idx="3800">
                  <c:v>490.618586540222</c:v>
                </c:pt>
                <c:pt idx="3801">
                  <c:v>490.62544107437202</c:v>
                </c:pt>
                <c:pt idx="3802">
                  <c:v>490.63289165496798</c:v>
                </c:pt>
                <c:pt idx="3803">
                  <c:v>490.641057491303</c:v>
                </c:pt>
                <c:pt idx="3804">
                  <c:v>490.64987897872902</c:v>
                </c:pt>
                <c:pt idx="3805">
                  <c:v>490.65911769867</c:v>
                </c:pt>
                <c:pt idx="3806">
                  <c:v>490.668535232544</c:v>
                </c:pt>
                <c:pt idx="3807">
                  <c:v>490.67783355712902</c:v>
                </c:pt>
                <c:pt idx="3808">
                  <c:v>490.68683385848999</c:v>
                </c:pt>
                <c:pt idx="3809">
                  <c:v>490.695238113404</c:v>
                </c:pt>
                <c:pt idx="3810">
                  <c:v>490.70292711258003</c:v>
                </c:pt>
                <c:pt idx="3811">
                  <c:v>490.70972204208402</c:v>
                </c:pt>
                <c:pt idx="3812">
                  <c:v>490.71562290191702</c:v>
                </c:pt>
                <c:pt idx="3813">
                  <c:v>490.72092771530203</c:v>
                </c:pt>
                <c:pt idx="3814">
                  <c:v>490.72587490081798</c:v>
                </c:pt>
                <c:pt idx="3815">
                  <c:v>490.730822086334</c:v>
                </c:pt>
                <c:pt idx="3816">
                  <c:v>490.73612689971901</c:v>
                </c:pt>
                <c:pt idx="3817">
                  <c:v>490.742087364197</c:v>
                </c:pt>
                <c:pt idx="3818">
                  <c:v>490.74876308441202</c:v>
                </c:pt>
                <c:pt idx="3819">
                  <c:v>490.756273269654</c:v>
                </c:pt>
                <c:pt idx="3820">
                  <c:v>490.76455831527699</c:v>
                </c:pt>
                <c:pt idx="3821">
                  <c:v>490.77343940734897</c:v>
                </c:pt>
                <c:pt idx="3822">
                  <c:v>490.78279733657899</c:v>
                </c:pt>
                <c:pt idx="3823">
                  <c:v>490.79239368438698</c:v>
                </c:pt>
                <c:pt idx="3824">
                  <c:v>490.80199003219599</c:v>
                </c:pt>
                <c:pt idx="3825">
                  <c:v>490.81140756607101</c:v>
                </c:pt>
                <c:pt idx="3826">
                  <c:v>490.82028865814198</c:v>
                </c:pt>
                <c:pt idx="3827">
                  <c:v>490.82851409912098</c:v>
                </c:pt>
                <c:pt idx="3828">
                  <c:v>490.83614349365303</c:v>
                </c:pt>
                <c:pt idx="3829">
                  <c:v>490.84317684173601</c:v>
                </c:pt>
                <c:pt idx="3830">
                  <c:v>490.84967374801698</c:v>
                </c:pt>
                <c:pt idx="3831">
                  <c:v>490.855813026428</c:v>
                </c:pt>
                <c:pt idx="3832">
                  <c:v>490.86189270019599</c:v>
                </c:pt>
                <c:pt idx="3833">
                  <c:v>490.86815118789701</c:v>
                </c:pt>
                <c:pt idx="3834">
                  <c:v>490.87488651275697</c:v>
                </c:pt>
                <c:pt idx="3835">
                  <c:v>490.88233709335299</c:v>
                </c:pt>
                <c:pt idx="3836">
                  <c:v>490.890681743622</c:v>
                </c:pt>
                <c:pt idx="3837">
                  <c:v>490.89986085891701</c:v>
                </c:pt>
                <c:pt idx="3838">
                  <c:v>490.90975522995001</c:v>
                </c:pt>
                <c:pt idx="3839">
                  <c:v>490.919947624207</c:v>
                </c:pt>
                <c:pt idx="3840">
                  <c:v>490.92990159988398</c:v>
                </c:pt>
                <c:pt idx="3841">
                  <c:v>490.93902111053501</c:v>
                </c:pt>
                <c:pt idx="3842">
                  <c:v>490.94688892364502</c:v>
                </c:pt>
                <c:pt idx="3843">
                  <c:v>490.95326662063599</c:v>
                </c:pt>
                <c:pt idx="3844">
                  <c:v>490.95809459686302</c:v>
                </c:pt>
                <c:pt idx="3845">
                  <c:v>490.96155166625999</c:v>
                </c:pt>
                <c:pt idx="3846">
                  <c:v>490.96399545669601</c:v>
                </c:pt>
                <c:pt idx="3847">
                  <c:v>490.96572399139399</c:v>
                </c:pt>
                <c:pt idx="3848">
                  <c:v>490.96745252609298</c:v>
                </c:pt>
                <c:pt idx="3849">
                  <c:v>490.969836711884</c:v>
                </c:pt>
                <c:pt idx="3850">
                  <c:v>490.97341299057001</c:v>
                </c:pt>
                <c:pt idx="3851">
                  <c:v>490.97847938537598</c:v>
                </c:pt>
                <c:pt idx="3852">
                  <c:v>490.98497629165701</c:v>
                </c:pt>
                <c:pt idx="3853">
                  <c:v>490.99272489547798</c:v>
                </c:pt>
                <c:pt idx="3854">
                  <c:v>491.00130796432501</c:v>
                </c:pt>
                <c:pt idx="3855">
                  <c:v>491.01054668426502</c:v>
                </c:pt>
                <c:pt idx="3856">
                  <c:v>491.02026224136398</c:v>
                </c:pt>
                <c:pt idx="3857">
                  <c:v>491.03027582168602</c:v>
                </c:pt>
                <c:pt idx="3858">
                  <c:v>491.04064702987699</c:v>
                </c:pt>
                <c:pt idx="3859">
                  <c:v>491.05125665664701</c:v>
                </c:pt>
                <c:pt idx="3860">
                  <c:v>491.06228351593001</c:v>
                </c:pt>
                <c:pt idx="3861">
                  <c:v>491.07372760772699</c:v>
                </c:pt>
                <c:pt idx="3862">
                  <c:v>491.08558893203798</c:v>
                </c:pt>
                <c:pt idx="3863">
                  <c:v>491.09780788421699</c:v>
                </c:pt>
                <c:pt idx="3864">
                  <c:v>491.11008644103998</c:v>
                </c:pt>
                <c:pt idx="3865">
                  <c:v>491.12206697464001</c:v>
                </c:pt>
                <c:pt idx="3866">
                  <c:v>491.133213043213</c:v>
                </c:pt>
                <c:pt idx="3867">
                  <c:v>491.143107414246</c:v>
                </c:pt>
                <c:pt idx="3868">
                  <c:v>491.15133285522501</c:v>
                </c:pt>
                <c:pt idx="3869">
                  <c:v>491.15777015686098</c:v>
                </c:pt>
                <c:pt idx="3870">
                  <c:v>491.162300109863</c:v>
                </c:pt>
                <c:pt idx="3871">
                  <c:v>491.16492271423402</c:v>
                </c:pt>
                <c:pt idx="3872">
                  <c:v>491.16593599319498</c:v>
                </c:pt>
                <c:pt idx="3873">
                  <c:v>491.16563796997099</c:v>
                </c:pt>
                <c:pt idx="3874">
                  <c:v>491.16462469100998</c:v>
                </c:pt>
                <c:pt idx="3875">
                  <c:v>491.16331338882497</c:v>
                </c:pt>
                <c:pt idx="3876">
                  <c:v>491.162300109863</c:v>
                </c:pt>
                <c:pt idx="3877">
                  <c:v>491.16218090057401</c:v>
                </c:pt>
                <c:pt idx="3878">
                  <c:v>491.16337299346901</c:v>
                </c:pt>
                <c:pt idx="3879">
                  <c:v>491.16629362106301</c:v>
                </c:pt>
                <c:pt idx="3880">
                  <c:v>491.17112159728998</c:v>
                </c:pt>
                <c:pt idx="3881">
                  <c:v>491.17773771285999</c:v>
                </c:pt>
                <c:pt idx="3882">
                  <c:v>491.185963153839</c:v>
                </c:pt>
                <c:pt idx="3883">
                  <c:v>491.19526147842402</c:v>
                </c:pt>
                <c:pt idx="3884">
                  <c:v>491.20515584945701</c:v>
                </c:pt>
                <c:pt idx="3885">
                  <c:v>491.215169429779</c:v>
                </c:pt>
                <c:pt idx="3886">
                  <c:v>491.22488498687801</c:v>
                </c:pt>
                <c:pt idx="3887">
                  <c:v>491.23382568359398</c:v>
                </c:pt>
                <c:pt idx="3888">
                  <c:v>491.24169349670399</c:v>
                </c:pt>
                <c:pt idx="3889">
                  <c:v>491.24848842620901</c:v>
                </c:pt>
                <c:pt idx="3890">
                  <c:v>491.25427007675199</c:v>
                </c:pt>
                <c:pt idx="3891">
                  <c:v>491.25915765762397</c:v>
                </c:pt>
                <c:pt idx="3892">
                  <c:v>491.26321077346802</c:v>
                </c:pt>
                <c:pt idx="3893">
                  <c:v>491.26654863357601</c:v>
                </c:pt>
                <c:pt idx="3894">
                  <c:v>491.26911163330101</c:v>
                </c:pt>
                <c:pt idx="3895">
                  <c:v>491.27113819122297</c:v>
                </c:pt>
                <c:pt idx="3896">
                  <c:v>491.27262830734298</c:v>
                </c:pt>
                <c:pt idx="3897">
                  <c:v>491.27388000488298</c:v>
                </c:pt>
                <c:pt idx="3898">
                  <c:v>491.274952888489</c:v>
                </c:pt>
                <c:pt idx="3899">
                  <c:v>491.27614498138399</c:v>
                </c:pt>
                <c:pt idx="3900">
                  <c:v>491.27769470214901</c:v>
                </c:pt>
                <c:pt idx="3901">
                  <c:v>491.27978086471597</c:v>
                </c:pt>
                <c:pt idx="3902">
                  <c:v>491.28270149231003</c:v>
                </c:pt>
                <c:pt idx="3903">
                  <c:v>491.28645658493099</c:v>
                </c:pt>
                <c:pt idx="3904">
                  <c:v>491.29104614257801</c:v>
                </c:pt>
                <c:pt idx="3905">
                  <c:v>491.29635095596302</c:v>
                </c:pt>
                <c:pt idx="3906">
                  <c:v>491.30225181579601</c:v>
                </c:pt>
                <c:pt idx="3907">
                  <c:v>491.30880832672102</c:v>
                </c:pt>
                <c:pt idx="3908">
                  <c:v>491.31602048873901</c:v>
                </c:pt>
                <c:pt idx="3909">
                  <c:v>491.32400751113897</c:v>
                </c:pt>
                <c:pt idx="3910">
                  <c:v>491.33253097534202</c:v>
                </c:pt>
                <c:pt idx="3911">
                  <c:v>491.341590881348</c:v>
                </c:pt>
                <c:pt idx="3912">
                  <c:v>491.35118722915701</c:v>
                </c:pt>
                <c:pt idx="3913">
                  <c:v>491.36126041412399</c:v>
                </c:pt>
                <c:pt idx="3914">
                  <c:v>491.37157201767002</c:v>
                </c:pt>
                <c:pt idx="3915">
                  <c:v>491.38188362121599</c:v>
                </c:pt>
                <c:pt idx="3916">
                  <c:v>491.39153957367</c:v>
                </c:pt>
                <c:pt idx="3917">
                  <c:v>491.40018224716198</c:v>
                </c:pt>
                <c:pt idx="3918">
                  <c:v>491.40763282775902</c:v>
                </c:pt>
                <c:pt idx="3919">
                  <c:v>491.413831710816</c:v>
                </c:pt>
                <c:pt idx="3920">
                  <c:v>491.419017314911</c:v>
                </c:pt>
                <c:pt idx="3921">
                  <c:v>491.42342805862398</c:v>
                </c:pt>
                <c:pt idx="3922">
                  <c:v>491.42730236053501</c:v>
                </c:pt>
                <c:pt idx="3923">
                  <c:v>491.43099784851103</c:v>
                </c:pt>
                <c:pt idx="3924">
                  <c:v>491.43481254577699</c:v>
                </c:pt>
                <c:pt idx="3925">
                  <c:v>491.43922328948997</c:v>
                </c:pt>
                <c:pt idx="3926">
                  <c:v>491.444289684296</c:v>
                </c:pt>
                <c:pt idx="3927">
                  <c:v>491.45019054412899</c:v>
                </c:pt>
                <c:pt idx="3928">
                  <c:v>491.45662784576399</c:v>
                </c:pt>
                <c:pt idx="3929">
                  <c:v>491.46342277526901</c:v>
                </c:pt>
                <c:pt idx="3930">
                  <c:v>491.47027730941801</c:v>
                </c:pt>
                <c:pt idx="3931">
                  <c:v>491.47701263427803</c:v>
                </c:pt>
                <c:pt idx="3932">
                  <c:v>491.48350954055798</c:v>
                </c:pt>
                <c:pt idx="3933">
                  <c:v>491.489887237549</c:v>
                </c:pt>
                <c:pt idx="3934">
                  <c:v>491.49620532989502</c:v>
                </c:pt>
                <c:pt idx="3935">
                  <c:v>491.50258302688599</c:v>
                </c:pt>
                <c:pt idx="3936">
                  <c:v>491.509139537811</c:v>
                </c:pt>
                <c:pt idx="3937">
                  <c:v>491.51587486267101</c:v>
                </c:pt>
                <c:pt idx="3938">
                  <c:v>491.52266979217598</c:v>
                </c:pt>
                <c:pt idx="3939">
                  <c:v>491.52946472167997</c:v>
                </c:pt>
                <c:pt idx="3940">
                  <c:v>491.53625965118403</c:v>
                </c:pt>
                <c:pt idx="3941">
                  <c:v>491.54281616211</c:v>
                </c:pt>
                <c:pt idx="3942">
                  <c:v>491.54901504516602</c:v>
                </c:pt>
                <c:pt idx="3943">
                  <c:v>491.55473709106502</c:v>
                </c:pt>
                <c:pt idx="3944">
                  <c:v>491.55998229980497</c:v>
                </c:pt>
                <c:pt idx="3945">
                  <c:v>491.56486988067599</c:v>
                </c:pt>
                <c:pt idx="3946">
                  <c:v>491.56969785690302</c:v>
                </c:pt>
                <c:pt idx="3947">
                  <c:v>491.57470464706398</c:v>
                </c:pt>
                <c:pt idx="3948">
                  <c:v>491.580128669739</c:v>
                </c:pt>
                <c:pt idx="3949">
                  <c:v>491.58585071563698</c:v>
                </c:pt>
                <c:pt idx="3950">
                  <c:v>491.59198999404902</c:v>
                </c:pt>
                <c:pt idx="3951">
                  <c:v>491.59842729568498</c:v>
                </c:pt>
                <c:pt idx="3952">
                  <c:v>491.605043411255</c:v>
                </c:pt>
                <c:pt idx="3953">
                  <c:v>491.61171913147001</c:v>
                </c:pt>
                <c:pt idx="3954">
                  <c:v>491.61845445633003</c:v>
                </c:pt>
                <c:pt idx="3955">
                  <c:v>491.62524938583402</c:v>
                </c:pt>
                <c:pt idx="3956">
                  <c:v>491.63216352462803</c:v>
                </c:pt>
                <c:pt idx="3957">
                  <c:v>491.63937568664602</c:v>
                </c:pt>
                <c:pt idx="3958">
                  <c:v>491.64700508117699</c:v>
                </c:pt>
                <c:pt idx="3959">
                  <c:v>491.655051708222</c:v>
                </c:pt>
                <c:pt idx="3960">
                  <c:v>491.66351556778</c:v>
                </c:pt>
                <c:pt idx="3961">
                  <c:v>491.67221784591698</c:v>
                </c:pt>
                <c:pt idx="3962">
                  <c:v>491.68092012405401</c:v>
                </c:pt>
                <c:pt idx="3963">
                  <c:v>491.68944358825701</c:v>
                </c:pt>
                <c:pt idx="3964">
                  <c:v>491.697549819946</c:v>
                </c:pt>
                <c:pt idx="3965">
                  <c:v>491.70494079589901</c:v>
                </c:pt>
                <c:pt idx="3966">
                  <c:v>491.71131849288997</c:v>
                </c:pt>
                <c:pt idx="3967">
                  <c:v>491.71656370162998</c:v>
                </c:pt>
                <c:pt idx="3968">
                  <c:v>491.72055721282999</c:v>
                </c:pt>
                <c:pt idx="3969">
                  <c:v>491.72347784042398</c:v>
                </c:pt>
                <c:pt idx="3970">
                  <c:v>491.725444793701</c:v>
                </c:pt>
                <c:pt idx="3971">
                  <c:v>491.726756095886</c:v>
                </c:pt>
                <c:pt idx="3972">
                  <c:v>491.72770977020298</c:v>
                </c:pt>
                <c:pt idx="3973">
                  <c:v>491.728484630585</c:v>
                </c:pt>
                <c:pt idx="3974">
                  <c:v>491.72937870025697</c:v>
                </c:pt>
                <c:pt idx="3975">
                  <c:v>491.73074960708601</c:v>
                </c:pt>
                <c:pt idx="3976">
                  <c:v>491.73289537429798</c:v>
                </c:pt>
                <c:pt idx="3977">
                  <c:v>491.73629283905098</c:v>
                </c:pt>
                <c:pt idx="3978">
                  <c:v>491.740882396698</c:v>
                </c:pt>
                <c:pt idx="3979">
                  <c:v>491.74666404724098</c:v>
                </c:pt>
                <c:pt idx="3980">
                  <c:v>491.753399372101</c:v>
                </c:pt>
                <c:pt idx="3981">
                  <c:v>491.76079034805298</c:v>
                </c:pt>
                <c:pt idx="3982">
                  <c:v>491.768479347229</c:v>
                </c:pt>
                <c:pt idx="3983">
                  <c:v>491.77604913711599</c:v>
                </c:pt>
                <c:pt idx="3984">
                  <c:v>491.78314208984398</c:v>
                </c:pt>
                <c:pt idx="3985">
                  <c:v>491.78922176361101</c:v>
                </c:pt>
                <c:pt idx="3986">
                  <c:v>491.79410934448299</c:v>
                </c:pt>
                <c:pt idx="3987">
                  <c:v>491.797685623169</c:v>
                </c:pt>
                <c:pt idx="3988">
                  <c:v>491.80001020431502</c:v>
                </c:pt>
                <c:pt idx="3989">
                  <c:v>491.80114269256597</c:v>
                </c:pt>
                <c:pt idx="3990">
                  <c:v>491.80126190185598</c:v>
                </c:pt>
                <c:pt idx="3991">
                  <c:v>491.800725460053</c:v>
                </c:pt>
                <c:pt idx="3992">
                  <c:v>491.79983139038097</c:v>
                </c:pt>
                <c:pt idx="3993">
                  <c:v>491.79929494857799</c:v>
                </c:pt>
                <c:pt idx="3994">
                  <c:v>491.79959297180199</c:v>
                </c:pt>
                <c:pt idx="3995">
                  <c:v>491.80120229721098</c:v>
                </c:pt>
                <c:pt idx="3996">
                  <c:v>491.80430173873901</c:v>
                </c:pt>
                <c:pt idx="3997">
                  <c:v>491.80912971496599</c:v>
                </c:pt>
                <c:pt idx="3998">
                  <c:v>491.81550741195701</c:v>
                </c:pt>
                <c:pt idx="3999">
                  <c:v>491.82337522506702</c:v>
                </c:pt>
                <c:pt idx="4000">
                  <c:v>491.83231592178402</c:v>
                </c:pt>
                <c:pt idx="4001">
                  <c:v>491.84179306030302</c:v>
                </c:pt>
                <c:pt idx="4002">
                  <c:v>491.85103178024298</c:v>
                </c:pt>
                <c:pt idx="4003">
                  <c:v>491.85937643051199</c:v>
                </c:pt>
                <c:pt idx="4004">
                  <c:v>491.86623096466099</c:v>
                </c:pt>
                <c:pt idx="4005">
                  <c:v>491.871178150177</c:v>
                </c:pt>
                <c:pt idx="4006">
                  <c:v>491.87439680099499</c:v>
                </c:pt>
                <c:pt idx="4007">
                  <c:v>491.87618494033802</c:v>
                </c:pt>
                <c:pt idx="4008">
                  <c:v>491.87695980071999</c:v>
                </c:pt>
                <c:pt idx="4009">
                  <c:v>491.87725782394398</c:v>
                </c:pt>
                <c:pt idx="4010">
                  <c:v>491.87773466110298</c:v>
                </c:pt>
                <c:pt idx="4011">
                  <c:v>491.87880754470802</c:v>
                </c:pt>
                <c:pt idx="4012">
                  <c:v>491.88095331192</c:v>
                </c:pt>
                <c:pt idx="4013">
                  <c:v>491.88458919525198</c:v>
                </c:pt>
                <c:pt idx="4014">
                  <c:v>491.88977479934698</c:v>
                </c:pt>
                <c:pt idx="4015">
                  <c:v>491.89645051956199</c:v>
                </c:pt>
                <c:pt idx="4016">
                  <c:v>491.90413951873802</c:v>
                </c:pt>
                <c:pt idx="4017">
                  <c:v>491.91248416900697</c:v>
                </c:pt>
                <c:pt idx="4018">
                  <c:v>491.92124605178901</c:v>
                </c:pt>
                <c:pt idx="4019">
                  <c:v>491.93012714385998</c:v>
                </c:pt>
                <c:pt idx="4020">
                  <c:v>491.939067840576</c:v>
                </c:pt>
                <c:pt idx="4021">
                  <c:v>491.94806814193697</c:v>
                </c:pt>
                <c:pt idx="4022">
                  <c:v>491.95694923400902</c:v>
                </c:pt>
                <c:pt idx="4023">
                  <c:v>491.965711116791</c:v>
                </c:pt>
                <c:pt idx="4024">
                  <c:v>491.97447299957298</c:v>
                </c:pt>
                <c:pt idx="4025">
                  <c:v>491.983354091644</c:v>
                </c:pt>
                <c:pt idx="4026">
                  <c:v>491.99229478836099</c:v>
                </c:pt>
                <c:pt idx="4027">
                  <c:v>492.00117588043202</c:v>
                </c:pt>
                <c:pt idx="4028">
                  <c:v>492.00963973999001</c:v>
                </c:pt>
                <c:pt idx="4029">
                  <c:v>492.01720952987699</c:v>
                </c:pt>
                <c:pt idx="4030">
                  <c:v>492.02334880828897</c:v>
                </c:pt>
                <c:pt idx="4031">
                  <c:v>492.02769994735701</c:v>
                </c:pt>
                <c:pt idx="4032">
                  <c:v>492.03008413314802</c:v>
                </c:pt>
                <c:pt idx="4033">
                  <c:v>492.03038215637201</c:v>
                </c:pt>
                <c:pt idx="4034">
                  <c:v>492.02877283096302</c:v>
                </c:pt>
                <c:pt idx="4035">
                  <c:v>492.025494575501</c:v>
                </c:pt>
                <c:pt idx="4036">
                  <c:v>492.021262645722</c:v>
                </c:pt>
                <c:pt idx="4037">
                  <c:v>492.016911506653</c:v>
                </c:pt>
                <c:pt idx="4038">
                  <c:v>492.01321601867699</c:v>
                </c:pt>
                <c:pt idx="4039">
                  <c:v>492.01083183288603</c:v>
                </c:pt>
                <c:pt idx="4040">
                  <c:v>492.01029539108299</c:v>
                </c:pt>
                <c:pt idx="4041">
                  <c:v>492.011666297913</c:v>
                </c:pt>
                <c:pt idx="4042">
                  <c:v>492.01482534408598</c:v>
                </c:pt>
                <c:pt idx="4043">
                  <c:v>492.01941490173402</c:v>
                </c:pt>
                <c:pt idx="4044">
                  <c:v>492.02489852905302</c:v>
                </c:pt>
                <c:pt idx="4045">
                  <c:v>492.030680179596</c:v>
                </c:pt>
                <c:pt idx="4046">
                  <c:v>492.03604459762602</c:v>
                </c:pt>
                <c:pt idx="4047">
                  <c:v>492.04063415527401</c:v>
                </c:pt>
                <c:pt idx="4048">
                  <c:v>492.04415082931502</c:v>
                </c:pt>
                <c:pt idx="4049">
                  <c:v>492.04677343368598</c:v>
                </c:pt>
                <c:pt idx="4050">
                  <c:v>492.04856157302902</c:v>
                </c:pt>
                <c:pt idx="4051">
                  <c:v>492.04987287521402</c:v>
                </c:pt>
                <c:pt idx="4052">
                  <c:v>492.05088615417498</c:v>
                </c:pt>
                <c:pt idx="4053">
                  <c:v>492.05207824707099</c:v>
                </c:pt>
                <c:pt idx="4054">
                  <c:v>492.05362796783498</c:v>
                </c:pt>
                <c:pt idx="4055">
                  <c:v>492.056012153626</c:v>
                </c:pt>
                <c:pt idx="4056">
                  <c:v>492.05940961837803</c:v>
                </c:pt>
                <c:pt idx="4057">
                  <c:v>492.06393957138101</c:v>
                </c:pt>
                <c:pt idx="4058">
                  <c:v>492.06960201263399</c:v>
                </c:pt>
                <c:pt idx="4059">
                  <c:v>492.07645654678402</c:v>
                </c:pt>
                <c:pt idx="4060">
                  <c:v>492.08444356918397</c:v>
                </c:pt>
                <c:pt idx="4061">
                  <c:v>492.0933842659</c:v>
                </c:pt>
                <c:pt idx="4062">
                  <c:v>492.10304021835299</c:v>
                </c:pt>
                <c:pt idx="4063">
                  <c:v>492.11323261260998</c:v>
                </c:pt>
                <c:pt idx="4064">
                  <c:v>492.123484611511</c:v>
                </c:pt>
                <c:pt idx="4065">
                  <c:v>492.133438587189</c:v>
                </c:pt>
                <c:pt idx="4066">
                  <c:v>492.14267730712902</c:v>
                </c:pt>
                <c:pt idx="4067">
                  <c:v>492.15084314346302</c:v>
                </c:pt>
                <c:pt idx="4068">
                  <c:v>492.15781688690203</c:v>
                </c:pt>
                <c:pt idx="4069">
                  <c:v>492.16347932815597</c:v>
                </c:pt>
                <c:pt idx="4070">
                  <c:v>492.168188095093</c:v>
                </c:pt>
                <c:pt idx="4071">
                  <c:v>492.17212200164801</c:v>
                </c:pt>
                <c:pt idx="4072">
                  <c:v>492.17569828033498</c:v>
                </c:pt>
                <c:pt idx="4073">
                  <c:v>492.179274559021</c:v>
                </c:pt>
                <c:pt idx="4074">
                  <c:v>492.183208465576</c:v>
                </c:pt>
                <c:pt idx="4075">
                  <c:v>492.187917232514</c:v>
                </c:pt>
                <c:pt idx="4076">
                  <c:v>492.19363927841198</c:v>
                </c:pt>
                <c:pt idx="4077">
                  <c:v>492.20043420791598</c:v>
                </c:pt>
                <c:pt idx="4078">
                  <c:v>492.20794439315802</c:v>
                </c:pt>
                <c:pt idx="4079">
                  <c:v>492.21581220626899</c:v>
                </c:pt>
                <c:pt idx="4080">
                  <c:v>492.223620414734</c:v>
                </c:pt>
                <c:pt idx="4081">
                  <c:v>492.230892181397</c:v>
                </c:pt>
                <c:pt idx="4082">
                  <c:v>492.237389087677</c:v>
                </c:pt>
                <c:pt idx="4083">
                  <c:v>492.24287271499702</c:v>
                </c:pt>
                <c:pt idx="4084">
                  <c:v>492.247223854065</c:v>
                </c:pt>
                <c:pt idx="4085">
                  <c:v>492.25008487701399</c:v>
                </c:pt>
                <c:pt idx="4086">
                  <c:v>492.25145578384399</c:v>
                </c:pt>
                <c:pt idx="4087">
                  <c:v>492.25145578384399</c:v>
                </c:pt>
                <c:pt idx="4088">
                  <c:v>492.25032329559298</c:v>
                </c:pt>
                <c:pt idx="4089">
                  <c:v>492.248475551605</c:v>
                </c:pt>
                <c:pt idx="4090">
                  <c:v>492.24615097045898</c:v>
                </c:pt>
                <c:pt idx="4091">
                  <c:v>492.24358797073398</c:v>
                </c:pt>
                <c:pt idx="4092">
                  <c:v>492.24090576171898</c:v>
                </c:pt>
                <c:pt idx="4093">
                  <c:v>492.23840236663801</c:v>
                </c:pt>
                <c:pt idx="4094">
                  <c:v>492.236495018006</c:v>
                </c:pt>
                <c:pt idx="4095">
                  <c:v>492.23560094833402</c:v>
                </c:pt>
                <c:pt idx="4096">
                  <c:v>492.23583936691301</c:v>
                </c:pt>
                <c:pt idx="4097">
                  <c:v>492.237448692322</c:v>
                </c:pt>
                <c:pt idx="4098">
                  <c:v>492.24019050598201</c:v>
                </c:pt>
                <c:pt idx="4099">
                  <c:v>492.24394559860298</c:v>
                </c:pt>
                <c:pt idx="4100">
                  <c:v>492.24841594696102</c:v>
                </c:pt>
                <c:pt idx="4101">
                  <c:v>492.25342273712198</c:v>
                </c:pt>
                <c:pt idx="4102">
                  <c:v>492.25878715515199</c:v>
                </c:pt>
                <c:pt idx="4103">
                  <c:v>492.26433038711599</c:v>
                </c:pt>
                <c:pt idx="4104">
                  <c:v>492.26987361907999</c:v>
                </c:pt>
                <c:pt idx="4105">
                  <c:v>492.27535724639898</c:v>
                </c:pt>
                <c:pt idx="4106">
                  <c:v>492.28048324585001</c:v>
                </c:pt>
                <c:pt idx="4107">
                  <c:v>492.28519201278698</c:v>
                </c:pt>
                <c:pt idx="4108">
                  <c:v>492.28960275650002</c:v>
                </c:pt>
                <c:pt idx="4109">
                  <c:v>492.29377508163498</c:v>
                </c:pt>
                <c:pt idx="4110">
                  <c:v>492.29782819747902</c:v>
                </c:pt>
                <c:pt idx="4111">
                  <c:v>492.30188131332397</c:v>
                </c:pt>
                <c:pt idx="4112">
                  <c:v>492.30593442916899</c:v>
                </c:pt>
                <c:pt idx="4113">
                  <c:v>492.30992794036899</c:v>
                </c:pt>
                <c:pt idx="4114">
                  <c:v>492.31368303299001</c:v>
                </c:pt>
                <c:pt idx="4115">
                  <c:v>492.31731891632103</c:v>
                </c:pt>
                <c:pt idx="4116">
                  <c:v>492.320716381073</c:v>
                </c:pt>
                <c:pt idx="4117">
                  <c:v>492.32393503189098</c:v>
                </c:pt>
                <c:pt idx="4118">
                  <c:v>492.32679605483997</c:v>
                </c:pt>
                <c:pt idx="4119">
                  <c:v>492.32923984527599</c:v>
                </c:pt>
                <c:pt idx="4120">
                  <c:v>492.33108758926397</c:v>
                </c:pt>
                <c:pt idx="4121">
                  <c:v>492.33245849609398</c:v>
                </c:pt>
                <c:pt idx="4122">
                  <c:v>492.33359098434499</c:v>
                </c:pt>
                <c:pt idx="4123">
                  <c:v>492.33478307723999</c:v>
                </c:pt>
                <c:pt idx="4124">
                  <c:v>492.33639240264898</c:v>
                </c:pt>
                <c:pt idx="4125">
                  <c:v>492.33847856521601</c:v>
                </c:pt>
                <c:pt idx="4126">
                  <c:v>492.34116077423101</c:v>
                </c:pt>
                <c:pt idx="4127">
                  <c:v>492.34426021575899</c:v>
                </c:pt>
                <c:pt idx="4128">
                  <c:v>492.34771728515602</c:v>
                </c:pt>
                <c:pt idx="4129">
                  <c:v>492.351293563843</c:v>
                </c:pt>
                <c:pt idx="4130">
                  <c:v>492.35475063323997</c:v>
                </c:pt>
                <c:pt idx="4131">
                  <c:v>492.35796928405802</c:v>
                </c:pt>
                <c:pt idx="4132">
                  <c:v>492.36083030700701</c:v>
                </c:pt>
                <c:pt idx="4133">
                  <c:v>492.36327409744302</c:v>
                </c:pt>
                <c:pt idx="4134">
                  <c:v>492.36553907394398</c:v>
                </c:pt>
                <c:pt idx="4135">
                  <c:v>492.36774444580101</c:v>
                </c:pt>
                <c:pt idx="4136">
                  <c:v>492.37030744552601</c:v>
                </c:pt>
                <c:pt idx="4137">
                  <c:v>492.37328767776501</c:v>
                </c:pt>
                <c:pt idx="4138">
                  <c:v>492.37674474716198</c:v>
                </c:pt>
                <c:pt idx="4139">
                  <c:v>492.380440235138</c:v>
                </c:pt>
                <c:pt idx="4140">
                  <c:v>492.38413572311401</c:v>
                </c:pt>
                <c:pt idx="4141">
                  <c:v>492.387473583222</c:v>
                </c:pt>
                <c:pt idx="4142">
                  <c:v>492.39027500152599</c:v>
                </c:pt>
                <c:pt idx="4143">
                  <c:v>492.39248037338302</c:v>
                </c:pt>
                <c:pt idx="4144">
                  <c:v>492.39403009414701</c:v>
                </c:pt>
                <c:pt idx="4145">
                  <c:v>492.39504337310802</c:v>
                </c:pt>
                <c:pt idx="4146">
                  <c:v>492.39581823348999</c:v>
                </c:pt>
                <c:pt idx="4147">
                  <c:v>492.39677190780702</c:v>
                </c:pt>
                <c:pt idx="4148">
                  <c:v>492.398500442505</c:v>
                </c:pt>
                <c:pt idx="4149">
                  <c:v>492.40148067474399</c:v>
                </c:pt>
                <c:pt idx="4150">
                  <c:v>492.40595102310198</c:v>
                </c:pt>
                <c:pt idx="4151">
                  <c:v>492.41191148758003</c:v>
                </c:pt>
                <c:pt idx="4152">
                  <c:v>492.41930246353201</c:v>
                </c:pt>
                <c:pt idx="4153">
                  <c:v>492.42788553237898</c:v>
                </c:pt>
                <c:pt idx="4154">
                  <c:v>492.437303066254</c:v>
                </c:pt>
                <c:pt idx="4155">
                  <c:v>492.44701862335199</c:v>
                </c:pt>
                <c:pt idx="4156">
                  <c:v>492.456614971161</c:v>
                </c:pt>
                <c:pt idx="4157">
                  <c:v>492.46543645858799</c:v>
                </c:pt>
                <c:pt idx="4158">
                  <c:v>492.47312545776401</c:v>
                </c:pt>
                <c:pt idx="4159">
                  <c:v>492.47938394546497</c:v>
                </c:pt>
                <c:pt idx="4160">
                  <c:v>492.48409271240303</c:v>
                </c:pt>
                <c:pt idx="4161">
                  <c:v>492.48725175857601</c:v>
                </c:pt>
                <c:pt idx="4162">
                  <c:v>492.48909950256399</c:v>
                </c:pt>
                <c:pt idx="4163">
                  <c:v>492.48999357223499</c:v>
                </c:pt>
                <c:pt idx="4164">
                  <c:v>492.49035120010399</c:v>
                </c:pt>
                <c:pt idx="4165">
                  <c:v>492.49070882797298</c:v>
                </c:pt>
                <c:pt idx="4166">
                  <c:v>492.49178171157899</c:v>
                </c:pt>
                <c:pt idx="4167">
                  <c:v>492.49422550201399</c:v>
                </c:pt>
                <c:pt idx="4168">
                  <c:v>492.498338222504</c:v>
                </c:pt>
                <c:pt idx="4169">
                  <c:v>492.50423908233699</c:v>
                </c:pt>
                <c:pt idx="4170">
                  <c:v>492.51180887222301</c:v>
                </c:pt>
                <c:pt idx="4171">
                  <c:v>492.52074956893898</c:v>
                </c:pt>
                <c:pt idx="4172">
                  <c:v>492.53064393997198</c:v>
                </c:pt>
                <c:pt idx="4173">
                  <c:v>492.54095554351801</c:v>
                </c:pt>
                <c:pt idx="4174">
                  <c:v>492.55108833313</c:v>
                </c:pt>
                <c:pt idx="4175">
                  <c:v>492.56050586700502</c:v>
                </c:pt>
                <c:pt idx="4176">
                  <c:v>492.56867170333902</c:v>
                </c:pt>
                <c:pt idx="4177">
                  <c:v>492.57546663284302</c:v>
                </c:pt>
                <c:pt idx="4178">
                  <c:v>492.58095026016298</c:v>
                </c:pt>
                <c:pt idx="4179">
                  <c:v>492.585480213165</c:v>
                </c:pt>
                <c:pt idx="4180">
                  <c:v>492.58935451507602</c:v>
                </c:pt>
                <c:pt idx="4181">
                  <c:v>492.592871189118</c:v>
                </c:pt>
                <c:pt idx="4182">
                  <c:v>492.59632825851497</c:v>
                </c:pt>
                <c:pt idx="4183">
                  <c:v>492.59990453720098</c:v>
                </c:pt>
                <c:pt idx="4184">
                  <c:v>492.60371923446701</c:v>
                </c:pt>
                <c:pt idx="4185">
                  <c:v>492.60759353637701</c:v>
                </c:pt>
                <c:pt idx="4186">
                  <c:v>492.61140823364298</c:v>
                </c:pt>
                <c:pt idx="4187">
                  <c:v>492.61492490768501</c:v>
                </c:pt>
                <c:pt idx="4188">
                  <c:v>492.61802434921299</c:v>
                </c:pt>
                <c:pt idx="4189">
                  <c:v>492.62082576751698</c:v>
                </c:pt>
                <c:pt idx="4190">
                  <c:v>492.623329162598</c:v>
                </c:pt>
                <c:pt idx="4191">
                  <c:v>492.62577295303402</c:v>
                </c:pt>
                <c:pt idx="4192">
                  <c:v>492.62833595275902</c:v>
                </c:pt>
                <c:pt idx="4193">
                  <c:v>492.63119697570801</c:v>
                </c:pt>
                <c:pt idx="4194">
                  <c:v>492.63483285903999</c:v>
                </c:pt>
                <c:pt idx="4195">
                  <c:v>492.63936281204201</c:v>
                </c:pt>
                <c:pt idx="4196">
                  <c:v>492.64490604400697</c:v>
                </c:pt>
                <c:pt idx="4197">
                  <c:v>492.65140295028698</c:v>
                </c:pt>
                <c:pt idx="4198">
                  <c:v>492.65843629837099</c:v>
                </c:pt>
                <c:pt idx="4199">
                  <c:v>492.66576766967802</c:v>
                </c:pt>
                <c:pt idx="4200">
                  <c:v>492.67309904098499</c:v>
                </c:pt>
                <c:pt idx="4201">
                  <c:v>492.68031120300299</c:v>
                </c:pt>
                <c:pt idx="4202">
                  <c:v>492.68746376037598</c:v>
                </c:pt>
                <c:pt idx="4203">
                  <c:v>492.69455671310402</c:v>
                </c:pt>
                <c:pt idx="4204">
                  <c:v>492.70153045654303</c:v>
                </c:pt>
                <c:pt idx="4205">
                  <c:v>492.70844459533703</c:v>
                </c:pt>
                <c:pt idx="4206">
                  <c:v>492.71529912948603</c:v>
                </c:pt>
                <c:pt idx="4207">
                  <c:v>492.72209405899099</c:v>
                </c:pt>
                <c:pt idx="4208">
                  <c:v>492.728769779206</c:v>
                </c:pt>
                <c:pt idx="4209">
                  <c:v>492.735147476196</c:v>
                </c:pt>
                <c:pt idx="4210">
                  <c:v>492.741107940674</c:v>
                </c:pt>
                <c:pt idx="4211">
                  <c:v>492.74623394012502</c:v>
                </c:pt>
                <c:pt idx="4212">
                  <c:v>492.75040626525902</c:v>
                </c:pt>
                <c:pt idx="4213">
                  <c:v>492.75338649749801</c:v>
                </c:pt>
                <c:pt idx="4214">
                  <c:v>492.755293846131</c:v>
                </c:pt>
                <c:pt idx="4215">
                  <c:v>492.75630712509201</c:v>
                </c:pt>
                <c:pt idx="4216">
                  <c:v>492.756605148316</c:v>
                </c:pt>
                <c:pt idx="4217">
                  <c:v>492.756605148316</c:v>
                </c:pt>
                <c:pt idx="4218">
                  <c:v>492.75648593902599</c:v>
                </c:pt>
                <c:pt idx="4219">
                  <c:v>492.75648593902599</c:v>
                </c:pt>
                <c:pt idx="4220">
                  <c:v>492.75672435760498</c:v>
                </c:pt>
                <c:pt idx="4221">
                  <c:v>492.75738000869802</c:v>
                </c:pt>
                <c:pt idx="4222">
                  <c:v>492.75863170623802</c:v>
                </c:pt>
                <c:pt idx="4223">
                  <c:v>492.76077747344999</c:v>
                </c:pt>
                <c:pt idx="4224">
                  <c:v>492.76375770568899</c:v>
                </c:pt>
                <c:pt idx="4225">
                  <c:v>492.767751216889</c:v>
                </c:pt>
                <c:pt idx="4226">
                  <c:v>492.77281761169502</c:v>
                </c:pt>
                <c:pt idx="4227">
                  <c:v>492.77907609939598</c:v>
                </c:pt>
                <c:pt idx="4228">
                  <c:v>492.78652667999302</c:v>
                </c:pt>
                <c:pt idx="4229">
                  <c:v>492.79516935348499</c:v>
                </c:pt>
                <c:pt idx="4230">
                  <c:v>492.80464649200502</c:v>
                </c:pt>
                <c:pt idx="4231">
                  <c:v>492.814719676972</c:v>
                </c:pt>
                <c:pt idx="4232">
                  <c:v>492.82497167587297</c:v>
                </c:pt>
                <c:pt idx="4233">
                  <c:v>492.835283279419</c:v>
                </c:pt>
                <c:pt idx="4234">
                  <c:v>492.84547567367599</c:v>
                </c:pt>
                <c:pt idx="4235">
                  <c:v>492.85548925399797</c:v>
                </c:pt>
                <c:pt idx="4236">
                  <c:v>492.86538362503097</c:v>
                </c:pt>
                <c:pt idx="4237">
                  <c:v>492.87515878677402</c:v>
                </c:pt>
                <c:pt idx="4238">
                  <c:v>492.88505315780702</c:v>
                </c:pt>
                <c:pt idx="4239">
                  <c:v>492.895424365998</c:v>
                </c:pt>
                <c:pt idx="4240">
                  <c:v>492.90633201599098</c:v>
                </c:pt>
                <c:pt idx="4241">
                  <c:v>492.91795492172298</c:v>
                </c:pt>
                <c:pt idx="4242">
                  <c:v>492.92999505996698</c:v>
                </c:pt>
                <c:pt idx="4243">
                  <c:v>492.94203519821201</c:v>
                </c:pt>
                <c:pt idx="4244">
                  <c:v>492.95359849929798</c:v>
                </c:pt>
                <c:pt idx="4245">
                  <c:v>492.964267730713</c:v>
                </c:pt>
                <c:pt idx="4246">
                  <c:v>492.97344684600898</c:v>
                </c:pt>
                <c:pt idx="4247">
                  <c:v>492.98077821731601</c:v>
                </c:pt>
                <c:pt idx="4248">
                  <c:v>492.98596382141102</c:v>
                </c:pt>
                <c:pt idx="4249">
                  <c:v>492.98894405365002</c:v>
                </c:pt>
                <c:pt idx="4250">
                  <c:v>492.98989772796699</c:v>
                </c:pt>
                <c:pt idx="4251">
                  <c:v>492.98930168151901</c:v>
                </c:pt>
                <c:pt idx="4252">
                  <c:v>492.987811565399</c:v>
                </c:pt>
                <c:pt idx="4253">
                  <c:v>492.98620223999001</c:v>
                </c:pt>
                <c:pt idx="4254">
                  <c:v>492.985308170319</c:v>
                </c:pt>
                <c:pt idx="4255">
                  <c:v>492.98578500747698</c:v>
                </c:pt>
                <c:pt idx="4256">
                  <c:v>492.98799037933401</c:v>
                </c:pt>
                <c:pt idx="4257">
                  <c:v>492.992162704468</c:v>
                </c:pt>
                <c:pt idx="4258">
                  <c:v>492.99818277358997</c:v>
                </c:pt>
                <c:pt idx="4259">
                  <c:v>493.005871772766</c:v>
                </c:pt>
                <c:pt idx="4260">
                  <c:v>493.01493167877197</c:v>
                </c:pt>
                <c:pt idx="4261">
                  <c:v>493.02488565444997</c:v>
                </c:pt>
                <c:pt idx="4262">
                  <c:v>493.035078048706</c:v>
                </c:pt>
                <c:pt idx="4263">
                  <c:v>493.045091629029</c:v>
                </c:pt>
                <c:pt idx="4264">
                  <c:v>493.054449558258</c:v>
                </c:pt>
                <c:pt idx="4265">
                  <c:v>493.06321144103998</c:v>
                </c:pt>
                <c:pt idx="4266">
                  <c:v>493.07119846344</c:v>
                </c:pt>
                <c:pt idx="4267">
                  <c:v>493.078529834748</c:v>
                </c:pt>
                <c:pt idx="4268">
                  <c:v>493.08526515960699</c:v>
                </c:pt>
                <c:pt idx="4269">
                  <c:v>493.09146404266397</c:v>
                </c:pt>
                <c:pt idx="4270">
                  <c:v>493.09712648391701</c:v>
                </c:pt>
                <c:pt idx="4271">
                  <c:v>493.10255050659202</c:v>
                </c:pt>
                <c:pt idx="4272">
                  <c:v>493.10797452926698</c:v>
                </c:pt>
                <c:pt idx="4273">
                  <c:v>493.11351776123098</c:v>
                </c:pt>
                <c:pt idx="4274">
                  <c:v>493.11918020248402</c:v>
                </c:pt>
                <c:pt idx="4275">
                  <c:v>493.12508106231701</c:v>
                </c:pt>
                <c:pt idx="4276">
                  <c:v>493.13116073608398</c:v>
                </c:pt>
                <c:pt idx="4277">
                  <c:v>493.13753843307501</c:v>
                </c:pt>
                <c:pt idx="4278">
                  <c:v>493.14421415329002</c:v>
                </c:pt>
                <c:pt idx="4279">
                  <c:v>493.15100908279402</c:v>
                </c:pt>
                <c:pt idx="4280">
                  <c:v>493.15780401229898</c:v>
                </c:pt>
                <c:pt idx="4281">
                  <c:v>493.16436052322399</c:v>
                </c:pt>
                <c:pt idx="4282">
                  <c:v>493.17049980163603</c:v>
                </c:pt>
                <c:pt idx="4283">
                  <c:v>493.17622184753401</c:v>
                </c:pt>
                <c:pt idx="4284">
                  <c:v>493.18146705627498</c:v>
                </c:pt>
                <c:pt idx="4285">
                  <c:v>493.186473846436</c:v>
                </c:pt>
                <c:pt idx="4286">
                  <c:v>493.19142103195202</c:v>
                </c:pt>
                <c:pt idx="4287">
                  <c:v>493.19660663604799</c:v>
                </c:pt>
                <c:pt idx="4288">
                  <c:v>493.20244789123598</c:v>
                </c:pt>
                <c:pt idx="4289">
                  <c:v>493.20918321609503</c:v>
                </c:pt>
                <c:pt idx="4290">
                  <c:v>493.21711063384998</c:v>
                </c:pt>
                <c:pt idx="4291">
                  <c:v>493.22628974914602</c:v>
                </c:pt>
                <c:pt idx="4292">
                  <c:v>493.23660135269199</c:v>
                </c:pt>
                <c:pt idx="4293">
                  <c:v>493.24786663055397</c:v>
                </c:pt>
                <c:pt idx="4294">
                  <c:v>493.25966835022001</c:v>
                </c:pt>
                <c:pt idx="4295">
                  <c:v>493.27158927917498</c:v>
                </c:pt>
                <c:pt idx="4296">
                  <c:v>493.283152580261</c:v>
                </c:pt>
                <c:pt idx="4297">
                  <c:v>493.29400062561098</c:v>
                </c:pt>
                <c:pt idx="4298">
                  <c:v>493.30383539199897</c:v>
                </c:pt>
                <c:pt idx="4299">
                  <c:v>493.31253767013601</c:v>
                </c:pt>
                <c:pt idx="4300">
                  <c:v>493.31998825073299</c:v>
                </c:pt>
                <c:pt idx="4301">
                  <c:v>493.32630634307901</c:v>
                </c:pt>
                <c:pt idx="4302">
                  <c:v>493.33167076110902</c:v>
                </c:pt>
                <c:pt idx="4303">
                  <c:v>493.33631992340099</c:v>
                </c:pt>
                <c:pt idx="4304">
                  <c:v>493.34061145782499</c:v>
                </c:pt>
                <c:pt idx="4305">
                  <c:v>493.34472417831398</c:v>
                </c:pt>
                <c:pt idx="4306">
                  <c:v>493.348836898804</c:v>
                </c:pt>
                <c:pt idx="4307">
                  <c:v>493.35306882858299</c:v>
                </c:pt>
                <c:pt idx="4308">
                  <c:v>493.35736036300699</c:v>
                </c:pt>
                <c:pt idx="4309">
                  <c:v>493.36183071136497</c:v>
                </c:pt>
                <c:pt idx="4310">
                  <c:v>493.366479873657</c:v>
                </c:pt>
                <c:pt idx="4311">
                  <c:v>493.37136745452898</c:v>
                </c:pt>
                <c:pt idx="4312">
                  <c:v>493.376314640045</c:v>
                </c:pt>
                <c:pt idx="4313">
                  <c:v>493.38126182556198</c:v>
                </c:pt>
                <c:pt idx="4314">
                  <c:v>493.38620901107799</c:v>
                </c:pt>
                <c:pt idx="4315">
                  <c:v>493.39133501052902</c:v>
                </c:pt>
                <c:pt idx="4316">
                  <c:v>493.39681863784801</c:v>
                </c:pt>
                <c:pt idx="4317">
                  <c:v>493.40295791625999</c:v>
                </c:pt>
                <c:pt idx="4318">
                  <c:v>493.40999126434298</c:v>
                </c:pt>
                <c:pt idx="4319">
                  <c:v>493.417680263519</c:v>
                </c:pt>
                <c:pt idx="4320">
                  <c:v>493.42596530914301</c:v>
                </c:pt>
                <c:pt idx="4321">
                  <c:v>493.434488773346</c:v>
                </c:pt>
                <c:pt idx="4322">
                  <c:v>493.442952632904</c:v>
                </c:pt>
                <c:pt idx="4323">
                  <c:v>493.451178073883</c:v>
                </c:pt>
                <c:pt idx="4324">
                  <c:v>493.45862865447998</c:v>
                </c:pt>
                <c:pt idx="4325">
                  <c:v>493.46506595611601</c:v>
                </c:pt>
                <c:pt idx="4326">
                  <c:v>493.47007274627703</c:v>
                </c:pt>
                <c:pt idx="4327">
                  <c:v>493.473649024964</c:v>
                </c:pt>
                <c:pt idx="4328">
                  <c:v>493.47597360611002</c:v>
                </c:pt>
                <c:pt idx="4329">
                  <c:v>493.477463722229</c:v>
                </c:pt>
                <c:pt idx="4330">
                  <c:v>493.47877502441401</c:v>
                </c:pt>
                <c:pt idx="4331">
                  <c:v>493.480384349823</c:v>
                </c:pt>
                <c:pt idx="4332">
                  <c:v>493.48270893096901</c:v>
                </c:pt>
                <c:pt idx="4333">
                  <c:v>493.485927581787</c:v>
                </c:pt>
                <c:pt idx="4334">
                  <c:v>493.49004030227701</c:v>
                </c:pt>
                <c:pt idx="4335">
                  <c:v>493.49510669708297</c:v>
                </c:pt>
                <c:pt idx="4336">
                  <c:v>493.501007556915</c:v>
                </c:pt>
                <c:pt idx="4337">
                  <c:v>493.50750446319603</c:v>
                </c:pt>
                <c:pt idx="4338">
                  <c:v>493.51429939270002</c:v>
                </c:pt>
                <c:pt idx="4339">
                  <c:v>493.52109432220499</c:v>
                </c:pt>
                <c:pt idx="4340">
                  <c:v>493.52741241455101</c:v>
                </c:pt>
                <c:pt idx="4341">
                  <c:v>493.53301525116001</c:v>
                </c:pt>
                <c:pt idx="4342">
                  <c:v>493.53784322738699</c:v>
                </c:pt>
                <c:pt idx="4343">
                  <c:v>493.54189634323097</c:v>
                </c:pt>
                <c:pt idx="4344">
                  <c:v>493.54523420333902</c:v>
                </c:pt>
                <c:pt idx="4345">
                  <c:v>493.54785680770902</c:v>
                </c:pt>
                <c:pt idx="4346">
                  <c:v>493.54988336563099</c:v>
                </c:pt>
                <c:pt idx="4347">
                  <c:v>493.55161190032999</c:v>
                </c:pt>
                <c:pt idx="4348">
                  <c:v>493.55345964431802</c:v>
                </c:pt>
                <c:pt idx="4349">
                  <c:v>493.55596303939802</c:v>
                </c:pt>
                <c:pt idx="4350">
                  <c:v>493.55959892273</c:v>
                </c:pt>
                <c:pt idx="4351">
                  <c:v>493.56466531753603</c:v>
                </c:pt>
                <c:pt idx="4352">
                  <c:v>493.57122182846098</c:v>
                </c:pt>
                <c:pt idx="4353">
                  <c:v>493.578910827637</c:v>
                </c:pt>
                <c:pt idx="4354">
                  <c:v>493.587493896485</c:v>
                </c:pt>
                <c:pt idx="4355">
                  <c:v>493.59655380249001</c:v>
                </c:pt>
                <c:pt idx="4356">
                  <c:v>493.60561370849598</c:v>
                </c:pt>
                <c:pt idx="4357">
                  <c:v>493.61401796340999</c:v>
                </c:pt>
                <c:pt idx="4358">
                  <c:v>493.62134933471702</c:v>
                </c:pt>
                <c:pt idx="4359">
                  <c:v>493.62707138061501</c:v>
                </c:pt>
                <c:pt idx="4360">
                  <c:v>493.63112449646002</c:v>
                </c:pt>
                <c:pt idx="4361">
                  <c:v>493.63362789154098</c:v>
                </c:pt>
                <c:pt idx="4362">
                  <c:v>493.63493919372598</c:v>
                </c:pt>
                <c:pt idx="4363">
                  <c:v>493.63547563552902</c:v>
                </c:pt>
                <c:pt idx="4364">
                  <c:v>493.635594844818</c:v>
                </c:pt>
                <c:pt idx="4365">
                  <c:v>493.63547563552902</c:v>
                </c:pt>
                <c:pt idx="4366">
                  <c:v>493.63511800766003</c:v>
                </c:pt>
                <c:pt idx="4367">
                  <c:v>493.63476037979098</c:v>
                </c:pt>
                <c:pt idx="4368">
                  <c:v>493.63458156585699</c:v>
                </c:pt>
                <c:pt idx="4369">
                  <c:v>493.63487958908098</c:v>
                </c:pt>
                <c:pt idx="4370">
                  <c:v>493.63589286804199</c:v>
                </c:pt>
                <c:pt idx="4371">
                  <c:v>493.63762140274099</c:v>
                </c:pt>
                <c:pt idx="4372">
                  <c:v>493.64018440246599</c:v>
                </c:pt>
                <c:pt idx="4373">
                  <c:v>493.64352226257301</c:v>
                </c:pt>
                <c:pt idx="4374">
                  <c:v>493.64763498306303</c:v>
                </c:pt>
                <c:pt idx="4375">
                  <c:v>493.65246295929001</c:v>
                </c:pt>
                <c:pt idx="4376">
                  <c:v>493.65764856338501</c:v>
                </c:pt>
                <c:pt idx="4377">
                  <c:v>493.66277456283598</c:v>
                </c:pt>
                <c:pt idx="4378">
                  <c:v>493.66706609725998</c:v>
                </c:pt>
                <c:pt idx="4379">
                  <c:v>493.67004632949897</c:v>
                </c:pt>
                <c:pt idx="4380">
                  <c:v>493.67123842239403</c:v>
                </c:pt>
                <c:pt idx="4381">
                  <c:v>493.670463562012</c:v>
                </c:pt>
                <c:pt idx="4382">
                  <c:v>493.667840957642</c:v>
                </c:pt>
                <c:pt idx="4383">
                  <c:v>493.66378784179699</c:v>
                </c:pt>
                <c:pt idx="4384">
                  <c:v>493.65866184234602</c:v>
                </c:pt>
                <c:pt idx="4385">
                  <c:v>493.65323781967197</c:v>
                </c:pt>
                <c:pt idx="4386">
                  <c:v>493.64817142486601</c:v>
                </c:pt>
                <c:pt idx="4387">
                  <c:v>493.644237518311</c:v>
                </c:pt>
                <c:pt idx="4388">
                  <c:v>493.64215135574398</c:v>
                </c:pt>
                <c:pt idx="4389">
                  <c:v>493.64227056503302</c:v>
                </c:pt>
                <c:pt idx="4390">
                  <c:v>493.64483356475898</c:v>
                </c:pt>
                <c:pt idx="4391">
                  <c:v>493.649780750275</c:v>
                </c:pt>
                <c:pt idx="4392">
                  <c:v>493.656754493714</c:v>
                </c:pt>
                <c:pt idx="4393">
                  <c:v>493.66515874862699</c:v>
                </c:pt>
                <c:pt idx="4394">
                  <c:v>493.67427825927803</c:v>
                </c:pt>
                <c:pt idx="4395">
                  <c:v>493.68345737457298</c:v>
                </c:pt>
                <c:pt idx="4396">
                  <c:v>493.69198083877598</c:v>
                </c:pt>
                <c:pt idx="4397">
                  <c:v>493.69943141937301</c:v>
                </c:pt>
                <c:pt idx="4398">
                  <c:v>493.70551109313999</c:v>
                </c:pt>
                <c:pt idx="4399">
                  <c:v>493.71016025543202</c:v>
                </c:pt>
                <c:pt idx="4400">
                  <c:v>493.71361732482899</c:v>
                </c:pt>
                <c:pt idx="4401">
                  <c:v>493.71618032455501</c:v>
                </c:pt>
                <c:pt idx="4402">
                  <c:v>493.71826648712198</c:v>
                </c:pt>
                <c:pt idx="4403">
                  <c:v>493.720352649689</c:v>
                </c:pt>
                <c:pt idx="4404">
                  <c:v>493.72255802154598</c:v>
                </c:pt>
                <c:pt idx="4405">
                  <c:v>493.72500181198097</c:v>
                </c:pt>
                <c:pt idx="4406">
                  <c:v>493.72744560241699</c:v>
                </c:pt>
                <c:pt idx="4407">
                  <c:v>493.72977018356301</c:v>
                </c:pt>
                <c:pt idx="4408">
                  <c:v>493.73161792755099</c:v>
                </c:pt>
                <c:pt idx="4409">
                  <c:v>493.732750415802</c:v>
                </c:pt>
                <c:pt idx="4410">
                  <c:v>493.733108043671</c:v>
                </c:pt>
                <c:pt idx="4411">
                  <c:v>493.73263120651302</c:v>
                </c:pt>
                <c:pt idx="4412">
                  <c:v>493.73167753219599</c:v>
                </c:pt>
                <c:pt idx="4413">
                  <c:v>493.73066425323498</c:v>
                </c:pt>
                <c:pt idx="4414">
                  <c:v>493.730187416077</c:v>
                </c:pt>
                <c:pt idx="4415">
                  <c:v>493.73060464858997</c:v>
                </c:pt>
                <c:pt idx="4416">
                  <c:v>493.73215436935402</c:v>
                </c:pt>
                <c:pt idx="4417">
                  <c:v>493.73483657836903</c:v>
                </c:pt>
                <c:pt idx="4418">
                  <c:v>493.73853206634499</c:v>
                </c:pt>
                <c:pt idx="4419">
                  <c:v>493.74312162399298</c:v>
                </c:pt>
                <c:pt idx="4420">
                  <c:v>493.748247623444</c:v>
                </c:pt>
                <c:pt idx="4421">
                  <c:v>493.75361204147401</c:v>
                </c:pt>
                <c:pt idx="4422">
                  <c:v>493.75873804092402</c:v>
                </c:pt>
                <c:pt idx="4423">
                  <c:v>493.763327598572</c:v>
                </c:pt>
                <c:pt idx="4424">
                  <c:v>493.76714229583803</c:v>
                </c:pt>
                <c:pt idx="4425">
                  <c:v>493.770182132721</c:v>
                </c:pt>
                <c:pt idx="4426">
                  <c:v>493.77250671386702</c:v>
                </c:pt>
                <c:pt idx="4427">
                  <c:v>493.77423524856601</c:v>
                </c:pt>
                <c:pt idx="4428">
                  <c:v>493.77542734146101</c:v>
                </c:pt>
                <c:pt idx="4429">
                  <c:v>493.77620220184298</c:v>
                </c:pt>
                <c:pt idx="4430">
                  <c:v>493.77638101577799</c:v>
                </c:pt>
                <c:pt idx="4431">
                  <c:v>493.776082992554</c:v>
                </c:pt>
                <c:pt idx="4432">
                  <c:v>493.77560615539602</c:v>
                </c:pt>
                <c:pt idx="4433">
                  <c:v>493.77506971359298</c:v>
                </c:pt>
                <c:pt idx="4434">
                  <c:v>493.77465248107899</c:v>
                </c:pt>
                <c:pt idx="4435">
                  <c:v>493.774354457855</c:v>
                </c:pt>
                <c:pt idx="4436">
                  <c:v>493.774354457855</c:v>
                </c:pt>
                <c:pt idx="4437">
                  <c:v>493.77471208572399</c:v>
                </c:pt>
                <c:pt idx="4438">
                  <c:v>493.775725364685</c:v>
                </c:pt>
                <c:pt idx="4439">
                  <c:v>493.77763271331798</c:v>
                </c:pt>
                <c:pt idx="4440">
                  <c:v>493.78061294555698</c:v>
                </c:pt>
                <c:pt idx="4441">
                  <c:v>493.78454685211199</c:v>
                </c:pt>
                <c:pt idx="4442">
                  <c:v>493.78943443298402</c:v>
                </c:pt>
                <c:pt idx="4443">
                  <c:v>493.795037269592</c:v>
                </c:pt>
                <c:pt idx="4444">
                  <c:v>493.80141496658302</c:v>
                </c:pt>
                <c:pt idx="4445">
                  <c:v>493.80832910537703</c:v>
                </c:pt>
                <c:pt idx="4446">
                  <c:v>493.81542205810598</c:v>
                </c:pt>
                <c:pt idx="4447">
                  <c:v>493.82221698760998</c:v>
                </c:pt>
                <c:pt idx="4448">
                  <c:v>493.82829666137701</c:v>
                </c:pt>
                <c:pt idx="4449">
                  <c:v>493.83330345153797</c:v>
                </c:pt>
                <c:pt idx="4450">
                  <c:v>493.83705854415899</c:v>
                </c:pt>
                <c:pt idx="4451">
                  <c:v>493.83956193924001</c:v>
                </c:pt>
                <c:pt idx="4452">
                  <c:v>493.840992450714</c:v>
                </c:pt>
                <c:pt idx="4453">
                  <c:v>493.84152889251698</c:v>
                </c:pt>
                <c:pt idx="4454">
                  <c:v>493.84135007858299</c:v>
                </c:pt>
                <c:pt idx="4455">
                  <c:v>493.84075403213501</c:v>
                </c:pt>
                <c:pt idx="4456">
                  <c:v>493.83997917175299</c:v>
                </c:pt>
                <c:pt idx="4457">
                  <c:v>493.83926391601602</c:v>
                </c:pt>
                <c:pt idx="4458">
                  <c:v>493.83872747421299</c:v>
                </c:pt>
                <c:pt idx="4459">
                  <c:v>493.838489055634</c:v>
                </c:pt>
                <c:pt idx="4460">
                  <c:v>493.83866786956798</c:v>
                </c:pt>
                <c:pt idx="4461">
                  <c:v>493.83908510208198</c:v>
                </c:pt>
                <c:pt idx="4462">
                  <c:v>493.839740753174</c:v>
                </c:pt>
                <c:pt idx="4463">
                  <c:v>493.84069442749001</c:v>
                </c:pt>
                <c:pt idx="4464">
                  <c:v>493.84200572967598</c:v>
                </c:pt>
                <c:pt idx="4465">
                  <c:v>493.84397268295299</c:v>
                </c:pt>
                <c:pt idx="4466">
                  <c:v>493.84677410125801</c:v>
                </c:pt>
                <c:pt idx="4467">
                  <c:v>493.85040998458902</c:v>
                </c:pt>
                <c:pt idx="4468">
                  <c:v>493.854761123657</c:v>
                </c:pt>
                <c:pt idx="4469">
                  <c:v>493.85946989059499</c:v>
                </c:pt>
                <c:pt idx="4470">
                  <c:v>493.86417865753202</c:v>
                </c:pt>
                <c:pt idx="4471">
                  <c:v>493.86852979660102</c:v>
                </c:pt>
                <c:pt idx="4472">
                  <c:v>493.87246370315597</c:v>
                </c:pt>
                <c:pt idx="4473">
                  <c:v>493.87562274932901</c:v>
                </c:pt>
                <c:pt idx="4474">
                  <c:v>493.87776851654098</c:v>
                </c:pt>
                <c:pt idx="4475">
                  <c:v>493.87878179550199</c:v>
                </c:pt>
                <c:pt idx="4476">
                  <c:v>493.87860298156801</c:v>
                </c:pt>
                <c:pt idx="4477">
                  <c:v>493.87747049331699</c:v>
                </c:pt>
                <c:pt idx="4478">
                  <c:v>493.87574195861799</c:v>
                </c:pt>
                <c:pt idx="4479">
                  <c:v>493.87383460998598</c:v>
                </c:pt>
                <c:pt idx="4480">
                  <c:v>493.87210607528698</c:v>
                </c:pt>
                <c:pt idx="4481">
                  <c:v>493.87067556381197</c:v>
                </c:pt>
                <c:pt idx="4482">
                  <c:v>493.86972188949602</c:v>
                </c:pt>
                <c:pt idx="4483">
                  <c:v>493.86930465698299</c:v>
                </c:pt>
                <c:pt idx="4484">
                  <c:v>493.86942386627197</c:v>
                </c:pt>
                <c:pt idx="4485">
                  <c:v>493.87007951736501</c:v>
                </c:pt>
                <c:pt idx="4486">
                  <c:v>493.87115240097103</c:v>
                </c:pt>
                <c:pt idx="4487">
                  <c:v>493.87228488922102</c:v>
                </c:pt>
                <c:pt idx="4488">
                  <c:v>493.873238563538</c:v>
                </c:pt>
                <c:pt idx="4489">
                  <c:v>493.87371540069603</c:v>
                </c:pt>
                <c:pt idx="4490">
                  <c:v>493.87371540069603</c:v>
                </c:pt>
                <c:pt idx="4491">
                  <c:v>493.87311935424799</c:v>
                </c:pt>
                <c:pt idx="4492">
                  <c:v>493.87222528457698</c:v>
                </c:pt>
                <c:pt idx="4493">
                  <c:v>493.87115240097103</c:v>
                </c:pt>
                <c:pt idx="4494">
                  <c:v>493.870198726654</c:v>
                </c:pt>
                <c:pt idx="4495">
                  <c:v>493.86960268020698</c:v>
                </c:pt>
                <c:pt idx="4496">
                  <c:v>493.86966228485102</c:v>
                </c:pt>
                <c:pt idx="4497">
                  <c:v>493.87049674987799</c:v>
                </c:pt>
                <c:pt idx="4498">
                  <c:v>493.87222528457698</c:v>
                </c:pt>
                <c:pt idx="4499">
                  <c:v>493.87484788894699</c:v>
                </c:pt>
                <c:pt idx="4500">
                  <c:v>493.87812614440901</c:v>
                </c:pt>
                <c:pt idx="4501">
                  <c:v>493.88188123702997</c:v>
                </c:pt>
                <c:pt idx="4502">
                  <c:v>493.885755538941</c:v>
                </c:pt>
                <c:pt idx="4503">
                  <c:v>493.889689445496</c:v>
                </c:pt>
                <c:pt idx="4504">
                  <c:v>493.89332532882702</c:v>
                </c:pt>
                <c:pt idx="4505">
                  <c:v>493.89660358429001</c:v>
                </c:pt>
                <c:pt idx="4506">
                  <c:v>493.89934539794899</c:v>
                </c:pt>
                <c:pt idx="4507">
                  <c:v>493.90161037445102</c:v>
                </c:pt>
                <c:pt idx="4508">
                  <c:v>493.90327930450502</c:v>
                </c:pt>
                <c:pt idx="4509">
                  <c:v>493.90447139740002</c:v>
                </c:pt>
                <c:pt idx="4510">
                  <c:v>493.90518665313698</c:v>
                </c:pt>
                <c:pt idx="4511">
                  <c:v>493.90554428100597</c:v>
                </c:pt>
                <c:pt idx="4512">
                  <c:v>493.90566349029598</c:v>
                </c:pt>
                <c:pt idx="4513">
                  <c:v>493.90566349029598</c:v>
                </c:pt>
                <c:pt idx="4514">
                  <c:v>493.90572309494002</c:v>
                </c:pt>
                <c:pt idx="4515">
                  <c:v>493.90614032745401</c:v>
                </c:pt>
                <c:pt idx="4516">
                  <c:v>493.90691518783598</c:v>
                </c:pt>
                <c:pt idx="4517">
                  <c:v>493.90828609466598</c:v>
                </c:pt>
                <c:pt idx="4518">
                  <c:v>493.91013383865402</c:v>
                </c:pt>
                <c:pt idx="4519">
                  <c:v>493.91251802444498</c:v>
                </c:pt>
                <c:pt idx="4520">
                  <c:v>493.91537904739403</c:v>
                </c:pt>
                <c:pt idx="4521">
                  <c:v>493.91865730285701</c:v>
                </c:pt>
                <c:pt idx="4522">
                  <c:v>493.92211437225399</c:v>
                </c:pt>
                <c:pt idx="4523">
                  <c:v>493.92586946487398</c:v>
                </c:pt>
                <c:pt idx="4524">
                  <c:v>493.92980337143001</c:v>
                </c:pt>
                <c:pt idx="4525">
                  <c:v>493.93379688263002</c:v>
                </c:pt>
                <c:pt idx="4526">
                  <c:v>493.93790960311901</c:v>
                </c:pt>
                <c:pt idx="4527">
                  <c:v>493.94196271896402</c:v>
                </c:pt>
                <c:pt idx="4528">
                  <c:v>493.94583702087402</c:v>
                </c:pt>
                <c:pt idx="4529">
                  <c:v>493.949294090271</c:v>
                </c:pt>
                <c:pt idx="4530">
                  <c:v>493.951976299286</c:v>
                </c:pt>
                <c:pt idx="4531">
                  <c:v>493.95352602004999</c:v>
                </c:pt>
                <c:pt idx="4532">
                  <c:v>493.95382404327398</c:v>
                </c:pt>
                <c:pt idx="4533">
                  <c:v>493.95281076431303</c:v>
                </c:pt>
                <c:pt idx="4534">
                  <c:v>493.95078420639101</c:v>
                </c:pt>
                <c:pt idx="4535">
                  <c:v>493.94828081130998</c:v>
                </c:pt>
                <c:pt idx="4536">
                  <c:v>493.94583702087402</c:v>
                </c:pt>
                <c:pt idx="4537">
                  <c:v>493.94416809082099</c:v>
                </c:pt>
                <c:pt idx="4538">
                  <c:v>493.943750858307</c:v>
                </c:pt>
                <c:pt idx="4539">
                  <c:v>493.945002555847</c:v>
                </c:pt>
                <c:pt idx="4540">
                  <c:v>493.94834041595499</c:v>
                </c:pt>
                <c:pt idx="4541">
                  <c:v>493.95364522934</c:v>
                </c:pt>
                <c:pt idx="4542">
                  <c:v>493.96073818206798</c:v>
                </c:pt>
                <c:pt idx="4543">
                  <c:v>493.96908283233699</c:v>
                </c:pt>
                <c:pt idx="4544">
                  <c:v>493.97802352905302</c:v>
                </c:pt>
                <c:pt idx="4545">
                  <c:v>493.98690462112398</c:v>
                </c:pt>
                <c:pt idx="4546">
                  <c:v>493.995308876038</c:v>
                </c:pt>
                <c:pt idx="4547">
                  <c:v>494.00293827056902</c:v>
                </c:pt>
                <c:pt idx="4548">
                  <c:v>494.00961399078398</c:v>
                </c:pt>
                <c:pt idx="4549">
                  <c:v>494.01527643203798</c:v>
                </c:pt>
                <c:pt idx="4550">
                  <c:v>494.01998519897501</c:v>
                </c:pt>
                <c:pt idx="4551">
                  <c:v>494.02374029159603</c:v>
                </c:pt>
                <c:pt idx="4552">
                  <c:v>494.02666091919002</c:v>
                </c:pt>
                <c:pt idx="4553">
                  <c:v>494.02892589569097</c:v>
                </c:pt>
                <c:pt idx="4554">
                  <c:v>494.03065443038997</c:v>
                </c:pt>
                <c:pt idx="4555">
                  <c:v>494.03202533721901</c:v>
                </c:pt>
                <c:pt idx="4556">
                  <c:v>494.03303861618099</c:v>
                </c:pt>
                <c:pt idx="4557">
                  <c:v>494.03393268585199</c:v>
                </c:pt>
                <c:pt idx="4558">
                  <c:v>494.03470754623402</c:v>
                </c:pt>
                <c:pt idx="4559">
                  <c:v>494.03554201126099</c:v>
                </c:pt>
                <c:pt idx="4560">
                  <c:v>494.03673410415701</c:v>
                </c:pt>
                <c:pt idx="4561">
                  <c:v>494.03840303420998</c:v>
                </c:pt>
                <c:pt idx="4562">
                  <c:v>494.04078722000099</c:v>
                </c:pt>
                <c:pt idx="4563">
                  <c:v>494.04412508010898</c:v>
                </c:pt>
                <c:pt idx="4564">
                  <c:v>494.04841661453298</c:v>
                </c:pt>
                <c:pt idx="4565">
                  <c:v>494.05378103256197</c:v>
                </c:pt>
                <c:pt idx="4566">
                  <c:v>494.05992031097401</c:v>
                </c:pt>
                <c:pt idx="4567">
                  <c:v>494.06671524047903</c:v>
                </c:pt>
                <c:pt idx="4568">
                  <c:v>494.07374858856201</c:v>
                </c:pt>
                <c:pt idx="4569">
                  <c:v>494.08054351806697</c:v>
                </c:pt>
                <c:pt idx="4570">
                  <c:v>494.08680200576799</c:v>
                </c:pt>
                <c:pt idx="4571">
                  <c:v>494.092047214508</c:v>
                </c:pt>
                <c:pt idx="4572">
                  <c:v>494.09615993499801</c:v>
                </c:pt>
                <c:pt idx="4573">
                  <c:v>494.09914016723701</c:v>
                </c:pt>
                <c:pt idx="4574">
                  <c:v>494.10110712051397</c:v>
                </c:pt>
                <c:pt idx="4575">
                  <c:v>494.10229921340999</c:v>
                </c:pt>
                <c:pt idx="4576">
                  <c:v>494.10295486450201</c:v>
                </c:pt>
                <c:pt idx="4577">
                  <c:v>494.10349130630499</c:v>
                </c:pt>
                <c:pt idx="4578">
                  <c:v>494.10408735275303</c:v>
                </c:pt>
                <c:pt idx="4579">
                  <c:v>494.10480260848999</c:v>
                </c:pt>
                <c:pt idx="4580">
                  <c:v>494.10563707351702</c:v>
                </c:pt>
                <c:pt idx="4581">
                  <c:v>494.10653114318899</c:v>
                </c:pt>
                <c:pt idx="4582">
                  <c:v>494.10742521285999</c:v>
                </c:pt>
                <c:pt idx="4583">
                  <c:v>494.10831928253202</c:v>
                </c:pt>
                <c:pt idx="4584">
                  <c:v>494.10951137542702</c:v>
                </c:pt>
                <c:pt idx="4585">
                  <c:v>494.11118030548101</c:v>
                </c:pt>
                <c:pt idx="4586">
                  <c:v>494.11362409591698</c:v>
                </c:pt>
                <c:pt idx="4587">
                  <c:v>494.116961956024</c:v>
                </c:pt>
                <c:pt idx="4588">
                  <c:v>494.121372699738</c:v>
                </c:pt>
                <c:pt idx="4589">
                  <c:v>494.126796722412</c:v>
                </c:pt>
                <c:pt idx="4590">
                  <c:v>494.13317441940302</c:v>
                </c:pt>
                <c:pt idx="4591">
                  <c:v>494.14044618606601</c:v>
                </c:pt>
                <c:pt idx="4592">
                  <c:v>494.14813518524198</c:v>
                </c:pt>
                <c:pt idx="4593">
                  <c:v>494.15576457977301</c:v>
                </c:pt>
                <c:pt idx="4594">
                  <c:v>494.16285753250099</c:v>
                </c:pt>
                <c:pt idx="4595">
                  <c:v>494.16899681091297</c:v>
                </c:pt>
                <c:pt idx="4596">
                  <c:v>494.174122810364</c:v>
                </c:pt>
                <c:pt idx="4597">
                  <c:v>494.17829513549799</c:v>
                </c:pt>
                <c:pt idx="4598">
                  <c:v>494.18157339096098</c:v>
                </c:pt>
                <c:pt idx="4599">
                  <c:v>494.18431520462099</c:v>
                </c:pt>
                <c:pt idx="4600">
                  <c:v>494.186639785767</c:v>
                </c:pt>
                <c:pt idx="4601">
                  <c:v>494.18890476226801</c:v>
                </c:pt>
                <c:pt idx="4602">
                  <c:v>494.19146776199398</c:v>
                </c:pt>
                <c:pt idx="4603">
                  <c:v>494.194686412811</c:v>
                </c:pt>
                <c:pt idx="4604">
                  <c:v>494.19879913330101</c:v>
                </c:pt>
                <c:pt idx="4605">
                  <c:v>494.20392513275198</c:v>
                </c:pt>
                <c:pt idx="4606">
                  <c:v>494.20994520187401</c:v>
                </c:pt>
                <c:pt idx="4607">
                  <c:v>494.21656131744402</c:v>
                </c:pt>
                <c:pt idx="4608">
                  <c:v>494.22365427017201</c:v>
                </c:pt>
                <c:pt idx="4609">
                  <c:v>494.23098564148</c:v>
                </c:pt>
                <c:pt idx="4610">
                  <c:v>494.23831701278698</c:v>
                </c:pt>
                <c:pt idx="4611">
                  <c:v>494.24546957016003</c:v>
                </c:pt>
                <c:pt idx="4612">
                  <c:v>494.25238370895403</c:v>
                </c:pt>
                <c:pt idx="4613">
                  <c:v>494.258880615235</c:v>
                </c:pt>
                <c:pt idx="4614">
                  <c:v>494.26507949829102</c:v>
                </c:pt>
                <c:pt idx="4615">
                  <c:v>494.27103996276901</c:v>
                </c:pt>
                <c:pt idx="4616">
                  <c:v>494.27682161331199</c:v>
                </c:pt>
                <c:pt idx="4617">
                  <c:v>494.282484054566</c:v>
                </c:pt>
                <c:pt idx="4618">
                  <c:v>494.28802728653</c:v>
                </c:pt>
                <c:pt idx="4619">
                  <c:v>494.29357051849399</c:v>
                </c:pt>
                <c:pt idx="4620">
                  <c:v>494.29929256439198</c:v>
                </c:pt>
                <c:pt idx="4621">
                  <c:v>494.30537223815901</c:v>
                </c:pt>
                <c:pt idx="4622">
                  <c:v>494.31186914443998</c:v>
                </c:pt>
                <c:pt idx="4623">
                  <c:v>494.31896209716803</c:v>
                </c:pt>
                <c:pt idx="4624">
                  <c:v>494.326710700989</c:v>
                </c:pt>
                <c:pt idx="4625">
                  <c:v>494.33511495590199</c:v>
                </c:pt>
                <c:pt idx="4626">
                  <c:v>494.34411525726301</c:v>
                </c:pt>
                <c:pt idx="4627">
                  <c:v>494.35371160507202</c:v>
                </c:pt>
                <c:pt idx="4628">
                  <c:v>494.36360597610502</c:v>
                </c:pt>
                <c:pt idx="4629">
                  <c:v>494.373559951782</c:v>
                </c:pt>
                <c:pt idx="4630">
                  <c:v>494.38339471817</c:v>
                </c:pt>
                <c:pt idx="4631">
                  <c:v>494.39281225204502</c:v>
                </c:pt>
                <c:pt idx="4632">
                  <c:v>494.40169334411598</c:v>
                </c:pt>
                <c:pt idx="4633">
                  <c:v>494.40991878509499</c:v>
                </c:pt>
                <c:pt idx="4634">
                  <c:v>494.41736936569202</c:v>
                </c:pt>
                <c:pt idx="4635">
                  <c:v>494.42398548126198</c:v>
                </c:pt>
                <c:pt idx="4636">
                  <c:v>494.42988634109503</c:v>
                </c:pt>
                <c:pt idx="4637">
                  <c:v>494.435071945191</c:v>
                </c:pt>
                <c:pt idx="4638">
                  <c:v>494.43966150283802</c:v>
                </c:pt>
                <c:pt idx="4639">
                  <c:v>494.44371461868298</c:v>
                </c:pt>
                <c:pt idx="4640">
                  <c:v>494.44741010665899</c:v>
                </c:pt>
                <c:pt idx="4641">
                  <c:v>494.45092678070102</c:v>
                </c:pt>
                <c:pt idx="4642">
                  <c:v>494.45450305938698</c:v>
                </c:pt>
                <c:pt idx="4643">
                  <c:v>494.45861577987699</c:v>
                </c:pt>
                <c:pt idx="4644">
                  <c:v>494.46344375610403</c:v>
                </c:pt>
                <c:pt idx="4645">
                  <c:v>494.46922540664701</c:v>
                </c:pt>
                <c:pt idx="4646">
                  <c:v>494.47596073150697</c:v>
                </c:pt>
                <c:pt idx="4647">
                  <c:v>494.48341131210299</c:v>
                </c:pt>
                <c:pt idx="4648">
                  <c:v>494.49151754379301</c:v>
                </c:pt>
                <c:pt idx="4649">
                  <c:v>494.499921798706</c:v>
                </c:pt>
                <c:pt idx="4650">
                  <c:v>494.50838565826399</c:v>
                </c:pt>
                <c:pt idx="4651">
                  <c:v>494.516670703888</c:v>
                </c:pt>
                <c:pt idx="4652">
                  <c:v>494.52471733093302</c:v>
                </c:pt>
                <c:pt idx="4653">
                  <c:v>494.53246593475399</c:v>
                </c:pt>
                <c:pt idx="4654">
                  <c:v>494.53991651535102</c:v>
                </c:pt>
                <c:pt idx="4655">
                  <c:v>494.547247886658</c:v>
                </c:pt>
                <c:pt idx="4656">
                  <c:v>494.55469846725498</c:v>
                </c:pt>
                <c:pt idx="4657">
                  <c:v>494.562327861786</c:v>
                </c:pt>
                <c:pt idx="4658">
                  <c:v>494.57025527954102</c:v>
                </c:pt>
                <c:pt idx="4659">
                  <c:v>494.57842111587502</c:v>
                </c:pt>
                <c:pt idx="4660">
                  <c:v>494.58658695220998</c:v>
                </c:pt>
                <c:pt idx="4661">
                  <c:v>494.59463357925398</c:v>
                </c:pt>
                <c:pt idx="4662">
                  <c:v>494.60232257843001</c:v>
                </c:pt>
                <c:pt idx="4663">
                  <c:v>494.609653949738</c:v>
                </c:pt>
                <c:pt idx="4664">
                  <c:v>494.61698532104498</c:v>
                </c:pt>
                <c:pt idx="4665">
                  <c:v>494.62455511093202</c:v>
                </c:pt>
                <c:pt idx="4666">
                  <c:v>494.63295936584501</c:v>
                </c:pt>
                <c:pt idx="4667">
                  <c:v>494.64249610900902</c:v>
                </c:pt>
                <c:pt idx="4668">
                  <c:v>494.65346336364797</c:v>
                </c:pt>
                <c:pt idx="4669">
                  <c:v>494.66598033905098</c:v>
                </c:pt>
                <c:pt idx="4670">
                  <c:v>494.680106639862</c:v>
                </c:pt>
                <c:pt idx="4671">
                  <c:v>494.695603847504</c:v>
                </c:pt>
                <c:pt idx="4672">
                  <c:v>494.71211433410701</c:v>
                </c:pt>
                <c:pt idx="4673">
                  <c:v>494.729042053223</c:v>
                </c:pt>
                <c:pt idx="4674">
                  <c:v>494.74573135375999</c:v>
                </c:pt>
                <c:pt idx="4675">
                  <c:v>494.76176500320503</c:v>
                </c:pt>
                <c:pt idx="4676">
                  <c:v>494.77684497833297</c:v>
                </c:pt>
                <c:pt idx="4677">
                  <c:v>494.790971279144</c:v>
                </c:pt>
                <c:pt idx="4678">
                  <c:v>494.80426311492897</c:v>
                </c:pt>
                <c:pt idx="4679">
                  <c:v>494.81666088104299</c:v>
                </c:pt>
                <c:pt idx="4680">
                  <c:v>494.82834339141903</c:v>
                </c:pt>
                <c:pt idx="4681">
                  <c:v>494.83931064605702</c:v>
                </c:pt>
                <c:pt idx="4682">
                  <c:v>494.84962224960299</c:v>
                </c:pt>
                <c:pt idx="4683">
                  <c:v>494.859278202057</c:v>
                </c:pt>
                <c:pt idx="4684">
                  <c:v>494.86827850341803</c:v>
                </c:pt>
                <c:pt idx="4685">
                  <c:v>494.87644433975203</c:v>
                </c:pt>
                <c:pt idx="4686">
                  <c:v>494.88377571106003</c:v>
                </c:pt>
                <c:pt idx="4687">
                  <c:v>494.89051103591902</c:v>
                </c:pt>
                <c:pt idx="4688">
                  <c:v>494.89682912826601</c:v>
                </c:pt>
                <c:pt idx="4689">
                  <c:v>494.90320682525697</c:v>
                </c:pt>
                <c:pt idx="4690">
                  <c:v>494.90988254547102</c:v>
                </c:pt>
                <c:pt idx="4691">
                  <c:v>494.917392730713</c:v>
                </c:pt>
                <c:pt idx="4692">
                  <c:v>494.92609500884998</c:v>
                </c:pt>
                <c:pt idx="4693">
                  <c:v>494.93634700775198</c:v>
                </c:pt>
                <c:pt idx="4694">
                  <c:v>494.94814872741699</c:v>
                </c:pt>
                <c:pt idx="4695">
                  <c:v>494.96138095855702</c:v>
                </c:pt>
                <c:pt idx="4696">
                  <c:v>494.975745677948</c:v>
                </c:pt>
                <c:pt idx="4697">
                  <c:v>494.990885257721</c:v>
                </c:pt>
                <c:pt idx="4698">
                  <c:v>495.006382465363</c:v>
                </c:pt>
                <c:pt idx="4699">
                  <c:v>495.02182006836</c:v>
                </c:pt>
                <c:pt idx="4700">
                  <c:v>495.036721229553</c:v>
                </c:pt>
                <c:pt idx="4701">
                  <c:v>495.050609111786</c:v>
                </c:pt>
                <c:pt idx="4702">
                  <c:v>495.063126087189</c:v>
                </c:pt>
                <c:pt idx="4703">
                  <c:v>495.074212551117</c:v>
                </c:pt>
                <c:pt idx="4704">
                  <c:v>495.084047317505</c:v>
                </c:pt>
                <c:pt idx="4705">
                  <c:v>495.09292840957698</c:v>
                </c:pt>
                <c:pt idx="4706">
                  <c:v>495.10133266448997</c:v>
                </c:pt>
                <c:pt idx="4707">
                  <c:v>495.10973691940302</c:v>
                </c:pt>
                <c:pt idx="4708">
                  <c:v>495.11855840683</c:v>
                </c:pt>
                <c:pt idx="4709">
                  <c:v>495.12821435928402</c:v>
                </c:pt>
                <c:pt idx="4710">
                  <c:v>495.13900279998802</c:v>
                </c:pt>
                <c:pt idx="4711">
                  <c:v>495.15098333358799</c:v>
                </c:pt>
                <c:pt idx="4712">
                  <c:v>495.16415596008301</c:v>
                </c:pt>
                <c:pt idx="4713">
                  <c:v>495.178163051605</c:v>
                </c:pt>
                <c:pt idx="4714">
                  <c:v>495.19252777099598</c:v>
                </c:pt>
                <c:pt idx="4715">
                  <c:v>495.20671367645298</c:v>
                </c:pt>
                <c:pt idx="4716">
                  <c:v>495.22048234939598</c:v>
                </c:pt>
                <c:pt idx="4717">
                  <c:v>495.23359537124702</c:v>
                </c:pt>
                <c:pt idx="4718">
                  <c:v>495.24641036987299</c:v>
                </c:pt>
                <c:pt idx="4719">
                  <c:v>495.25922536849998</c:v>
                </c:pt>
                <c:pt idx="4720">
                  <c:v>495.272397994995</c:v>
                </c:pt>
                <c:pt idx="4721">
                  <c:v>495.28628587722801</c:v>
                </c:pt>
                <c:pt idx="4722">
                  <c:v>495.30106782913202</c:v>
                </c:pt>
                <c:pt idx="4723">
                  <c:v>495.317041873932</c:v>
                </c:pt>
                <c:pt idx="4724">
                  <c:v>495.33414840698299</c:v>
                </c:pt>
                <c:pt idx="4725">
                  <c:v>495.35208940505998</c:v>
                </c:pt>
                <c:pt idx="4726">
                  <c:v>495.37044763565098</c:v>
                </c:pt>
                <c:pt idx="4727">
                  <c:v>495.38850784301798</c:v>
                </c:pt>
                <c:pt idx="4728">
                  <c:v>495.40585279464699</c:v>
                </c:pt>
                <c:pt idx="4729">
                  <c:v>495.42194604873703</c:v>
                </c:pt>
                <c:pt idx="4730">
                  <c:v>495.43666839599598</c:v>
                </c:pt>
                <c:pt idx="4731">
                  <c:v>495.45001983642601</c:v>
                </c:pt>
                <c:pt idx="4732">
                  <c:v>495.46205997467098</c:v>
                </c:pt>
                <c:pt idx="4733">
                  <c:v>495.47314643859897</c:v>
                </c:pt>
                <c:pt idx="4734">
                  <c:v>495.48357725143501</c:v>
                </c:pt>
                <c:pt idx="4735">
                  <c:v>495.49376964569097</c:v>
                </c:pt>
                <c:pt idx="4736">
                  <c:v>495.504021644592</c:v>
                </c:pt>
                <c:pt idx="4737">
                  <c:v>495.51451206207298</c:v>
                </c:pt>
                <c:pt idx="4738">
                  <c:v>495.52536010742199</c:v>
                </c:pt>
                <c:pt idx="4739">
                  <c:v>495.53656578063999</c:v>
                </c:pt>
                <c:pt idx="4740">
                  <c:v>495.54824829101602</c:v>
                </c:pt>
                <c:pt idx="4741">
                  <c:v>495.56052684783998</c:v>
                </c:pt>
                <c:pt idx="4742">
                  <c:v>495.57340145111101</c:v>
                </c:pt>
                <c:pt idx="4743">
                  <c:v>495.58687210083002</c:v>
                </c:pt>
                <c:pt idx="4744">
                  <c:v>495.60081958770797</c:v>
                </c:pt>
                <c:pt idx="4745">
                  <c:v>495.61518430709901</c:v>
                </c:pt>
                <c:pt idx="4746">
                  <c:v>495.63002586364797</c:v>
                </c:pt>
                <c:pt idx="4747">
                  <c:v>495.64558267593401</c:v>
                </c:pt>
                <c:pt idx="4748">
                  <c:v>495.66179513931303</c:v>
                </c:pt>
                <c:pt idx="4749">
                  <c:v>495.67878246307401</c:v>
                </c:pt>
                <c:pt idx="4750">
                  <c:v>495.69630622863798</c:v>
                </c:pt>
                <c:pt idx="4751">
                  <c:v>495.71436643600498</c:v>
                </c:pt>
                <c:pt idx="4752">
                  <c:v>495.73290348053001</c:v>
                </c:pt>
                <c:pt idx="4753">
                  <c:v>495.75197696685802</c:v>
                </c:pt>
                <c:pt idx="4754">
                  <c:v>495.77152729034401</c:v>
                </c:pt>
                <c:pt idx="4755">
                  <c:v>495.79137563705501</c:v>
                </c:pt>
                <c:pt idx="4756">
                  <c:v>495.810985565186</c:v>
                </c:pt>
                <c:pt idx="4757">
                  <c:v>495.83005905151401</c:v>
                </c:pt>
                <c:pt idx="4758">
                  <c:v>495.848298072815</c:v>
                </c:pt>
                <c:pt idx="4759">
                  <c:v>495.86564302444498</c:v>
                </c:pt>
                <c:pt idx="4760">
                  <c:v>495.88215351104799</c:v>
                </c:pt>
                <c:pt idx="4761">
                  <c:v>495.89788913726801</c:v>
                </c:pt>
                <c:pt idx="4762">
                  <c:v>495.91290950775198</c:v>
                </c:pt>
                <c:pt idx="4763">
                  <c:v>495.927393436432</c:v>
                </c:pt>
                <c:pt idx="4764">
                  <c:v>495.94163894653298</c:v>
                </c:pt>
                <c:pt idx="4765">
                  <c:v>495.95618247985902</c:v>
                </c:pt>
                <c:pt idx="4766">
                  <c:v>495.97156047821102</c:v>
                </c:pt>
                <c:pt idx="4767">
                  <c:v>495.98795175552402</c:v>
                </c:pt>
                <c:pt idx="4768">
                  <c:v>496.00541591644298</c:v>
                </c:pt>
                <c:pt idx="4769">
                  <c:v>496.02365493774403</c:v>
                </c:pt>
                <c:pt idx="4770">
                  <c:v>496.042549610138</c:v>
                </c:pt>
                <c:pt idx="4771">
                  <c:v>496.061861515045</c:v>
                </c:pt>
                <c:pt idx="4772">
                  <c:v>496.081292629242</c:v>
                </c:pt>
                <c:pt idx="4773">
                  <c:v>496.100604534149</c:v>
                </c:pt>
                <c:pt idx="4774">
                  <c:v>496.11926078796398</c:v>
                </c:pt>
                <c:pt idx="4775">
                  <c:v>496.13702297210699</c:v>
                </c:pt>
                <c:pt idx="4776">
                  <c:v>496.15389108657899</c:v>
                </c:pt>
                <c:pt idx="4777">
                  <c:v>496.170282363892</c:v>
                </c:pt>
                <c:pt idx="4778">
                  <c:v>496.18649482727102</c:v>
                </c:pt>
                <c:pt idx="4779">
                  <c:v>496.20294570922903</c:v>
                </c:pt>
                <c:pt idx="4780">
                  <c:v>496.21975421905501</c:v>
                </c:pt>
                <c:pt idx="4781">
                  <c:v>496.23697996139498</c:v>
                </c:pt>
                <c:pt idx="4782">
                  <c:v>496.25462293624901</c:v>
                </c:pt>
                <c:pt idx="4783">
                  <c:v>496.27280235290499</c:v>
                </c:pt>
                <c:pt idx="4784">
                  <c:v>496.29139900207502</c:v>
                </c:pt>
                <c:pt idx="4785">
                  <c:v>496.309995651245</c:v>
                </c:pt>
                <c:pt idx="4786">
                  <c:v>496.32823467254701</c:v>
                </c:pt>
                <c:pt idx="4787">
                  <c:v>496.34569883346597</c:v>
                </c:pt>
                <c:pt idx="4788">
                  <c:v>496.36220932006898</c:v>
                </c:pt>
                <c:pt idx="4789">
                  <c:v>496.37782573700002</c:v>
                </c:pt>
                <c:pt idx="4790">
                  <c:v>496.39302492141701</c:v>
                </c:pt>
                <c:pt idx="4791">
                  <c:v>496.40810489654598</c:v>
                </c:pt>
                <c:pt idx="4792">
                  <c:v>496.42354249954201</c:v>
                </c:pt>
                <c:pt idx="4793">
                  <c:v>496.43963575363199</c:v>
                </c:pt>
                <c:pt idx="4794">
                  <c:v>496.45674228668202</c:v>
                </c:pt>
                <c:pt idx="4795">
                  <c:v>496.47521972656301</c:v>
                </c:pt>
                <c:pt idx="4796">
                  <c:v>496.49512767791799</c:v>
                </c:pt>
                <c:pt idx="4797">
                  <c:v>496.51646614074701</c:v>
                </c:pt>
                <c:pt idx="4798">
                  <c:v>496.538996696472</c:v>
                </c:pt>
                <c:pt idx="4799">
                  <c:v>496.56224250793503</c:v>
                </c:pt>
                <c:pt idx="4800">
                  <c:v>496.58560752868698</c:v>
                </c:pt>
                <c:pt idx="4801">
                  <c:v>496.608674526215</c:v>
                </c:pt>
                <c:pt idx="4802">
                  <c:v>496.63114547729498</c:v>
                </c:pt>
                <c:pt idx="4803">
                  <c:v>496.65278196334901</c:v>
                </c:pt>
                <c:pt idx="4804">
                  <c:v>496.67364358902</c:v>
                </c:pt>
                <c:pt idx="4805">
                  <c:v>496.69373035430903</c:v>
                </c:pt>
                <c:pt idx="4806">
                  <c:v>496.71316146850597</c:v>
                </c:pt>
                <c:pt idx="4807">
                  <c:v>496.73217535018898</c:v>
                </c:pt>
                <c:pt idx="4808">
                  <c:v>496.75095081329403</c:v>
                </c:pt>
                <c:pt idx="4809">
                  <c:v>496.76972627639799</c:v>
                </c:pt>
                <c:pt idx="4810">
                  <c:v>496.788799762726</c:v>
                </c:pt>
                <c:pt idx="4811">
                  <c:v>496.808171272278</c:v>
                </c:pt>
                <c:pt idx="4812">
                  <c:v>496.82796001434298</c:v>
                </c:pt>
                <c:pt idx="4813">
                  <c:v>496.84810638427803</c:v>
                </c:pt>
                <c:pt idx="4814">
                  <c:v>496.86849117279098</c:v>
                </c:pt>
                <c:pt idx="4815">
                  <c:v>496.88905477523798</c:v>
                </c:pt>
                <c:pt idx="4816">
                  <c:v>496.90973758697498</c:v>
                </c:pt>
                <c:pt idx="4817">
                  <c:v>496.93042039871199</c:v>
                </c:pt>
                <c:pt idx="4818">
                  <c:v>496.95092439651501</c:v>
                </c:pt>
                <c:pt idx="4819">
                  <c:v>496.97113037109398</c:v>
                </c:pt>
                <c:pt idx="4820">
                  <c:v>496.99079990387003</c:v>
                </c:pt>
                <c:pt idx="4821">
                  <c:v>497.009694576264</c:v>
                </c:pt>
                <c:pt idx="4822">
                  <c:v>497.027754783631</c:v>
                </c:pt>
                <c:pt idx="4823">
                  <c:v>497.04509973526001</c:v>
                </c:pt>
                <c:pt idx="4824">
                  <c:v>497.06184864044201</c:v>
                </c:pt>
                <c:pt idx="4825">
                  <c:v>497.07829952240002</c:v>
                </c:pt>
                <c:pt idx="4826">
                  <c:v>497.09451198577898</c:v>
                </c:pt>
                <c:pt idx="4827">
                  <c:v>497.110724449158</c:v>
                </c:pt>
                <c:pt idx="4828">
                  <c:v>497.12723493576101</c:v>
                </c:pt>
                <c:pt idx="4829">
                  <c:v>497.14428186416598</c:v>
                </c:pt>
                <c:pt idx="4830">
                  <c:v>497.16210365295399</c:v>
                </c:pt>
                <c:pt idx="4831">
                  <c:v>497.18081951141397</c:v>
                </c:pt>
                <c:pt idx="4832">
                  <c:v>497.20031023025501</c:v>
                </c:pt>
                <c:pt idx="4833">
                  <c:v>497.220396995545</c:v>
                </c:pt>
                <c:pt idx="4834">
                  <c:v>497.240900993347</c:v>
                </c:pt>
                <c:pt idx="4835">
                  <c:v>497.261643409729</c:v>
                </c:pt>
                <c:pt idx="4836">
                  <c:v>497.282564640045</c:v>
                </c:pt>
                <c:pt idx="4837">
                  <c:v>497.303307056427</c:v>
                </c:pt>
                <c:pt idx="4838">
                  <c:v>497.32369184494002</c:v>
                </c:pt>
                <c:pt idx="4839">
                  <c:v>497.34342098236101</c:v>
                </c:pt>
                <c:pt idx="4840">
                  <c:v>497.36225605010998</c:v>
                </c:pt>
                <c:pt idx="4841">
                  <c:v>497.38007783889799</c:v>
                </c:pt>
                <c:pt idx="4842">
                  <c:v>497.39670753478998</c:v>
                </c:pt>
                <c:pt idx="4843">
                  <c:v>497.41220474243198</c:v>
                </c:pt>
                <c:pt idx="4844">
                  <c:v>497.42674827575701</c:v>
                </c:pt>
                <c:pt idx="4845">
                  <c:v>497.44057655334501</c:v>
                </c:pt>
                <c:pt idx="4846">
                  <c:v>497.45404720306402</c:v>
                </c:pt>
                <c:pt idx="4847">
                  <c:v>497.46757745742798</c:v>
                </c:pt>
                <c:pt idx="4848">
                  <c:v>497.48134613037098</c:v>
                </c:pt>
                <c:pt idx="4849">
                  <c:v>497.49577045440702</c:v>
                </c:pt>
                <c:pt idx="4850">
                  <c:v>497.51114845275902</c:v>
                </c:pt>
                <c:pt idx="4851">
                  <c:v>497.52765893936203</c:v>
                </c:pt>
                <c:pt idx="4852">
                  <c:v>497.54536151885998</c:v>
                </c:pt>
                <c:pt idx="4853">
                  <c:v>497.56431579589901</c:v>
                </c:pt>
                <c:pt idx="4854">
                  <c:v>497.58422374725399</c:v>
                </c:pt>
                <c:pt idx="4855">
                  <c:v>497.60502576827997</c:v>
                </c:pt>
                <c:pt idx="4856">
                  <c:v>497.62630462646501</c:v>
                </c:pt>
                <c:pt idx="4857">
                  <c:v>497.64794111251899</c:v>
                </c:pt>
                <c:pt idx="4858">
                  <c:v>497.669577598572</c:v>
                </c:pt>
                <c:pt idx="4859">
                  <c:v>497.69085645675699</c:v>
                </c:pt>
                <c:pt idx="4860">
                  <c:v>497.711598873139</c:v>
                </c:pt>
                <c:pt idx="4861">
                  <c:v>497.73162603378302</c:v>
                </c:pt>
                <c:pt idx="4862">
                  <c:v>497.75081872940098</c:v>
                </c:pt>
                <c:pt idx="4863">
                  <c:v>497.76917695999202</c:v>
                </c:pt>
                <c:pt idx="4864">
                  <c:v>497.78687953948997</c:v>
                </c:pt>
                <c:pt idx="4865">
                  <c:v>497.80416488647501</c:v>
                </c:pt>
                <c:pt idx="4866">
                  <c:v>497.82156944274902</c:v>
                </c:pt>
                <c:pt idx="4867">
                  <c:v>497.83945083618198</c:v>
                </c:pt>
                <c:pt idx="4868">
                  <c:v>497.85804748535202</c:v>
                </c:pt>
                <c:pt idx="4869">
                  <c:v>497.877538204193</c:v>
                </c:pt>
                <c:pt idx="4870">
                  <c:v>497.89774417877197</c:v>
                </c:pt>
                <c:pt idx="4871">
                  <c:v>497.91860580444398</c:v>
                </c:pt>
                <c:pt idx="4872">
                  <c:v>497.939884662628</c:v>
                </c:pt>
                <c:pt idx="4873">
                  <c:v>497.961342334748</c:v>
                </c:pt>
                <c:pt idx="4874">
                  <c:v>497.98262119293202</c:v>
                </c:pt>
                <c:pt idx="4875">
                  <c:v>498.00330400466902</c:v>
                </c:pt>
                <c:pt idx="4876">
                  <c:v>498.023211956024</c:v>
                </c:pt>
                <c:pt idx="4877">
                  <c:v>498.04234504699701</c:v>
                </c:pt>
                <c:pt idx="4878">
                  <c:v>498.06076288223301</c:v>
                </c:pt>
                <c:pt idx="4879">
                  <c:v>498.078644275665</c:v>
                </c:pt>
                <c:pt idx="4880">
                  <c:v>498.09592962264998</c:v>
                </c:pt>
                <c:pt idx="4881">
                  <c:v>498.11267852783197</c:v>
                </c:pt>
                <c:pt idx="4882">
                  <c:v>498.129010200501</c:v>
                </c:pt>
                <c:pt idx="4883">
                  <c:v>498.14504384994501</c:v>
                </c:pt>
                <c:pt idx="4884">
                  <c:v>498.16107749938999</c:v>
                </c:pt>
                <c:pt idx="4885">
                  <c:v>498.177170753479</c:v>
                </c:pt>
                <c:pt idx="4886">
                  <c:v>498.19338321685802</c:v>
                </c:pt>
                <c:pt idx="4887">
                  <c:v>498.20977449417097</c:v>
                </c:pt>
                <c:pt idx="4888">
                  <c:v>498.22652339935303</c:v>
                </c:pt>
                <c:pt idx="4889">
                  <c:v>498.243749141693</c:v>
                </c:pt>
                <c:pt idx="4890">
                  <c:v>498.26169013977102</c:v>
                </c:pt>
                <c:pt idx="4891">
                  <c:v>498.28034639358498</c:v>
                </c:pt>
                <c:pt idx="4892">
                  <c:v>498.29953908920299</c:v>
                </c:pt>
                <c:pt idx="4893">
                  <c:v>498.3189702034</c:v>
                </c:pt>
                <c:pt idx="4894">
                  <c:v>498.33846092224098</c:v>
                </c:pt>
                <c:pt idx="4895">
                  <c:v>498.35783243179299</c:v>
                </c:pt>
                <c:pt idx="4896">
                  <c:v>498.376965522766</c:v>
                </c:pt>
                <c:pt idx="4897">
                  <c:v>498.39591979980497</c:v>
                </c:pt>
                <c:pt idx="4898">
                  <c:v>498.41463565826399</c:v>
                </c:pt>
                <c:pt idx="4899">
                  <c:v>498.43305349349998</c:v>
                </c:pt>
                <c:pt idx="4900">
                  <c:v>498.45123291015602</c:v>
                </c:pt>
                <c:pt idx="4901">
                  <c:v>498.46929311752302</c:v>
                </c:pt>
                <c:pt idx="4902">
                  <c:v>498.48717451095598</c:v>
                </c:pt>
                <c:pt idx="4903">
                  <c:v>498.50487709045399</c:v>
                </c:pt>
                <c:pt idx="4904">
                  <c:v>498.52222204208402</c:v>
                </c:pt>
                <c:pt idx="4905">
                  <c:v>498.53920936584501</c:v>
                </c:pt>
                <c:pt idx="4906">
                  <c:v>498.55542182922397</c:v>
                </c:pt>
                <c:pt idx="4907">
                  <c:v>498.57079982757602</c:v>
                </c:pt>
                <c:pt idx="4908">
                  <c:v>498.585045337677</c:v>
                </c:pt>
                <c:pt idx="4909">
                  <c:v>498.59827756881702</c:v>
                </c:pt>
                <c:pt idx="4910">
                  <c:v>498.61067533493099</c:v>
                </c:pt>
                <c:pt idx="4911">
                  <c:v>498.62253665924101</c:v>
                </c:pt>
                <c:pt idx="4912">
                  <c:v>498.63433837890602</c:v>
                </c:pt>
                <c:pt idx="4913">
                  <c:v>498.64637851715099</c:v>
                </c:pt>
                <c:pt idx="4914">
                  <c:v>498.65913391113298</c:v>
                </c:pt>
                <c:pt idx="4915">
                  <c:v>498.67296218872099</c:v>
                </c:pt>
                <c:pt idx="4916">
                  <c:v>498.68804216384899</c:v>
                </c:pt>
                <c:pt idx="4917">
                  <c:v>498.704493045807</c:v>
                </c:pt>
                <c:pt idx="4918">
                  <c:v>498.72207641601602</c:v>
                </c:pt>
                <c:pt idx="4919">
                  <c:v>498.74043464660701</c:v>
                </c:pt>
                <c:pt idx="4920">
                  <c:v>498.75909090042097</c:v>
                </c:pt>
                <c:pt idx="4921">
                  <c:v>498.77786636352602</c:v>
                </c:pt>
                <c:pt idx="4922">
                  <c:v>498.79640340805099</c:v>
                </c:pt>
                <c:pt idx="4923">
                  <c:v>498.81440401077299</c:v>
                </c:pt>
                <c:pt idx="4924">
                  <c:v>498.83180856704701</c:v>
                </c:pt>
                <c:pt idx="4925">
                  <c:v>498.848497867584</c:v>
                </c:pt>
                <c:pt idx="4926">
                  <c:v>498.86465072631898</c:v>
                </c:pt>
                <c:pt idx="4927">
                  <c:v>498.880684375763</c:v>
                </c:pt>
                <c:pt idx="4928">
                  <c:v>498.89695644378702</c:v>
                </c:pt>
                <c:pt idx="4929">
                  <c:v>498.91358613967901</c:v>
                </c:pt>
                <c:pt idx="4930">
                  <c:v>498.93057346344</c:v>
                </c:pt>
                <c:pt idx="4931">
                  <c:v>498.94779920577997</c:v>
                </c:pt>
                <c:pt idx="4932">
                  <c:v>498.96502494812</c:v>
                </c:pt>
                <c:pt idx="4933">
                  <c:v>498.982191085816</c:v>
                </c:pt>
                <c:pt idx="4934">
                  <c:v>498.99923801422102</c:v>
                </c:pt>
                <c:pt idx="4935">
                  <c:v>499.01598691940302</c:v>
                </c:pt>
                <c:pt idx="4936">
                  <c:v>499.03249740600597</c:v>
                </c:pt>
                <c:pt idx="4937">
                  <c:v>499.04870986938499</c:v>
                </c:pt>
                <c:pt idx="4938">
                  <c:v>499.06486272811901</c:v>
                </c:pt>
                <c:pt idx="4939">
                  <c:v>499.08125400543202</c:v>
                </c:pt>
                <c:pt idx="4940">
                  <c:v>499.098241329193</c:v>
                </c:pt>
                <c:pt idx="4941">
                  <c:v>499.11594390869197</c:v>
                </c:pt>
                <c:pt idx="4942">
                  <c:v>499.134302139282</c:v>
                </c:pt>
                <c:pt idx="4943">
                  <c:v>499.15289878845198</c:v>
                </c:pt>
                <c:pt idx="4944">
                  <c:v>499.17107820510898</c:v>
                </c:pt>
                <c:pt idx="4945">
                  <c:v>499.18836355209402</c:v>
                </c:pt>
                <c:pt idx="4946">
                  <c:v>499.20421838760399</c:v>
                </c:pt>
                <c:pt idx="4947">
                  <c:v>499.21816587448097</c:v>
                </c:pt>
                <c:pt idx="4948">
                  <c:v>499.22990798950201</c:v>
                </c:pt>
                <c:pt idx="4949">
                  <c:v>499.23944473266602</c:v>
                </c:pt>
                <c:pt idx="4950">
                  <c:v>499.247014522553</c:v>
                </c:pt>
                <c:pt idx="4951">
                  <c:v>499.25327301025402</c:v>
                </c:pt>
                <c:pt idx="4952">
                  <c:v>499.25905466079701</c:v>
                </c:pt>
                <c:pt idx="4953">
                  <c:v>499.26513433456398</c:v>
                </c:pt>
                <c:pt idx="4954">
                  <c:v>499.27216768264799</c:v>
                </c:pt>
                <c:pt idx="4955">
                  <c:v>499.28086996078503</c:v>
                </c:pt>
                <c:pt idx="4956">
                  <c:v>499.29159879684499</c:v>
                </c:pt>
                <c:pt idx="4957">
                  <c:v>499.30441379547102</c:v>
                </c:pt>
                <c:pt idx="4958">
                  <c:v>499.31931495666498</c:v>
                </c:pt>
                <c:pt idx="4959">
                  <c:v>499.33576583862299</c:v>
                </c:pt>
                <c:pt idx="4960">
                  <c:v>499.35317039489797</c:v>
                </c:pt>
                <c:pt idx="4961">
                  <c:v>499.37093257904098</c:v>
                </c:pt>
                <c:pt idx="4962">
                  <c:v>499.38857555389399</c:v>
                </c:pt>
                <c:pt idx="4963">
                  <c:v>499.40574169158998</c:v>
                </c:pt>
                <c:pt idx="4964">
                  <c:v>499.42213296890299</c:v>
                </c:pt>
                <c:pt idx="4965">
                  <c:v>499.43763017654402</c:v>
                </c:pt>
                <c:pt idx="4966">
                  <c:v>499.45223331451399</c:v>
                </c:pt>
                <c:pt idx="4967">
                  <c:v>499.466180801392</c:v>
                </c:pt>
                <c:pt idx="4968">
                  <c:v>499.47988986969</c:v>
                </c:pt>
                <c:pt idx="4969">
                  <c:v>499.49377775192301</c:v>
                </c:pt>
                <c:pt idx="4970">
                  <c:v>499.50802326202398</c:v>
                </c:pt>
                <c:pt idx="4971">
                  <c:v>499.52268600463901</c:v>
                </c:pt>
                <c:pt idx="4972">
                  <c:v>499.53740835189802</c:v>
                </c:pt>
                <c:pt idx="4973">
                  <c:v>499.552130699158</c:v>
                </c:pt>
                <c:pt idx="4974">
                  <c:v>499.56661462783802</c:v>
                </c:pt>
                <c:pt idx="4975">
                  <c:v>499.58074092865002</c:v>
                </c:pt>
                <c:pt idx="4976">
                  <c:v>499.59456920623802</c:v>
                </c:pt>
                <c:pt idx="4977">
                  <c:v>499.60809946060198</c:v>
                </c:pt>
                <c:pt idx="4978">
                  <c:v>499.62157011032099</c:v>
                </c:pt>
                <c:pt idx="4979">
                  <c:v>499.63527917862001</c:v>
                </c:pt>
                <c:pt idx="4980">
                  <c:v>499.64982271194498</c:v>
                </c:pt>
                <c:pt idx="4981">
                  <c:v>499.665558338165</c:v>
                </c:pt>
                <c:pt idx="4982">
                  <c:v>499.68272447586099</c:v>
                </c:pt>
                <c:pt idx="4983">
                  <c:v>499.70149993896501</c:v>
                </c:pt>
                <c:pt idx="4984">
                  <c:v>499.72170591354399</c:v>
                </c:pt>
                <c:pt idx="4985">
                  <c:v>499.74322319030802</c:v>
                </c:pt>
                <c:pt idx="4986">
                  <c:v>499.76563453674299</c:v>
                </c:pt>
                <c:pt idx="4987">
                  <c:v>499.78846311569202</c:v>
                </c:pt>
                <c:pt idx="4988">
                  <c:v>499.81153011321999</c:v>
                </c:pt>
                <c:pt idx="4989">
                  <c:v>499.83453750610403</c:v>
                </c:pt>
                <c:pt idx="4990">
                  <c:v>499.85754489898699</c:v>
                </c:pt>
                <c:pt idx="4991">
                  <c:v>499.88049268722602</c:v>
                </c:pt>
                <c:pt idx="4992">
                  <c:v>499.90344047546398</c:v>
                </c:pt>
                <c:pt idx="4993">
                  <c:v>499.92626905441301</c:v>
                </c:pt>
                <c:pt idx="4994">
                  <c:v>499.948918819428</c:v>
                </c:pt>
                <c:pt idx="4995">
                  <c:v>499.971210956574</c:v>
                </c:pt>
                <c:pt idx="4996">
                  <c:v>499.993026256561</c:v>
                </c:pt>
                <c:pt idx="4997">
                  <c:v>500.01400709152301</c:v>
                </c:pt>
                <c:pt idx="4998">
                  <c:v>500.03379583358799</c:v>
                </c:pt>
                <c:pt idx="4999">
                  <c:v>500.05215406417898</c:v>
                </c:pt>
                <c:pt idx="5000">
                  <c:v>500.06914138794002</c:v>
                </c:pt>
                <c:pt idx="5001">
                  <c:v>500.08493661880499</c:v>
                </c:pt>
                <c:pt idx="5002">
                  <c:v>500.100195407868</c:v>
                </c:pt>
                <c:pt idx="5003">
                  <c:v>500.11539459228499</c:v>
                </c:pt>
                <c:pt idx="5004">
                  <c:v>500.13113021850597</c:v>
                </c:pt>
                <c:pt idx="5005">
                  <c:v>500.14805793762201</c:v>
                </c:pt>
                <c:pt idx="5006">
                  <c:v>500.16671419143699</c:v>
                </c:pt>
                <c:pt idx="5007">
                  <c:v>500.187516212464</c:v>
                </c:pt>
                <c:pt idx="5008">
                  <c:v>500.21088123321601</c:v>
                </c:pt>
                <c:pt idx="5009">
                  <c:v>500.23686885833803</c:v>
                </c:pt>
                <c:pt idx="5010">
                  <c:v>500.265240669251</c:v>
                </c:pt>
                <c:pt idx="5011">
                  <c:v>500.295698642731</c:v>
                </c:pt>
                <c:pt idx="5012">
                  <c:v>500.32782554626499</c:v>
                </c:pt>
                <c:pt idx="5013">
                  <c:v>500.36108493805</c:v>
                </c:pt>
                <c:pt idx="5014">
                  <c:v>500.39529800415102</c:v>
                </c:pt>
                <c:pt idx="5015">
                  <c:v>500.43004751205501</c:v>
                </c:pt>
                <c:pt idx="5016">
                  <c:v>500.465035438538</c:v>
                </c:pt>
                <c:pt idx="5017">
                  <c:v>500.499904155732</c:v>
                </c:pt>
                <c:pt idx="5018">
                  <c:v>500.53417682647699</c:v>
                </c:pt>
                <c:pt idx="5019">
                  <c:v>500.56767463684099</c:v>
                </c:pt>
                <c:pt idx="5020">
                  <c:v>500.60033798217802</c:v>
                </c:pt>
                <c:pt idx="5021">
                  <c:v>500.63228607177803</c:v>
                </c:pt>
                <c:pt idx="5022">
                  <c:v>500.66387653350898</c:v>
                </c:pt>
                <c:pt idx="5023">
                  <c:v>500.69522857665999</c:v>
                </c:pt>
                <c:pt idx="5024">
                  <c:v>500.72675943374702</c:v>
                </c:pt>
                <c:pt idx="5025">
                  <c:v>500.758707523346</c:v>
                </c:pt>
                <c:pt idx="5026">
                  <c:v>500.79166889190702</c:v>
                </c:pt>
                <c:pt idx="5027">
                  <c:v>500.82612037658703</c:v>
                </c:pt>
                <c:pt idx="5028">
                  <c:v>500.86247920990002</c:v>
                </c:pt>
                <c:pt idx="5029">
                  <c:v>500.90110301971498</c:v>
                </c:pt>
                <c:pt idx="5030">
                  <c:v>500.94193220138601</c:v>
                </c:pt>
                <c:pt idx="5031">
                  <c:v>500.984787940979</c:v>
                </c:pt>
                <c:pt idx="5032">
                  <c:v>501.029491424561</c:v>
                </c:pt>
                <c:pt idx="5033">
                  <c:v>501.07592344284097</c:v>
                </c:pt>
                <c:pt idx="5034">
                  <c:v>501.12408399581898</c:v>
                </c:pt>
                <c:pt idx="5035">
                  <c:v>501.173913478852</c:v>
                </c:pt>
                <c:pt idx="5036">
                  <c:v>501.22523307800299</c:v>
                </c:pt>
                <c:pt idx="5037">
                  <c:v>501.27786397934</c:v>
                </c:pt>
                <c:pt idx="5038">
                  <c:v>501.33186578750599</c:v>
                </c:pt>
                <c:pt idx="5039">
                  <c:v>501.38723850250301</c:v>
                </c:pt>
                <c:pt idx="5040">
                  <c:v>501.444160938263</c:v>
                </c:pt>
                <c:pt idx="5041">
                  <c:v>501.50275230407698</c:v>
                </c:pt>
                <c:pt idx="5042">
                  <c:v>501.56289339065597</c:v>
                </c:pt>
                <c:pt idx="5043">
                  <c:v>501.624345779419</c:v>
                </c:pt>
                <c:pt idx="5044">
                  <c:v>501.68687105178901</c:v>
                </c:pt>
                <c:pt idx="5045">
                  <c:v>501.75034999847401</c:v>
                </c:pt>
                <c:pt idx="5046">
                  <c:v>501.81496143341099</c:v>
                </c:pt>
                <c:pt idx="5047">
                  <c:v>501.88070535659801</c:v>
                </c:pt>
                <c:pt idx="5048">
                  <c:v>501.947939395905</c:v>
                </c:pt>
                <c:pt idx="5049">
                  <c:v>502.01666355133102</c:v>
                </c:pt>
                <c:pt idx="5050">
                  <c:v>502.08729505538997</c:v>
                </c:pt>
                <c:pt idx="5051">
                  <c:v>502.16007232665999</c:v>
                </c:pt>
                <c:pt idx="5052">
                  <c:v>502.23523378372198</c:v>
                </c:pt>
                <c:pt idx="5053">
                  <c:v>502.31307744979898</c:v>
                </c:pt>
                <c:pt idx="5054">
                  <c:v>502.39342451095598</c:v>
                </c:pt>
                <c:pt idx="5055">
                  <c:v>502.47609615326002</c:v>
                </c:pt>
                <c:pt idx="5056">
                  <c:v>502.56085395813</c:v>
                </c:pt>
                <c:pt idx="5057">
                  <c:v>502.64745950698898</c:v>
                </c:pt>
                <c:pt idx="5058">
                  <c:v>502.735793590546</c:v>
                </c:pt>
                <c:pt idx="5059">
                  <c:v>502.82585620880201</c:v>
                </c:pt>
                <c:pt idx="5060">
                  <c:v>502.91770696639998</c:v>
                </c:pt>
                <c:pt idx="5061">
                  <c:v>503.01152467727701</c:v>
                </c:pt>
                <c:pt idx="5062">
                  <c:v>503.1076669693</c:v>
                </c:pt>
                <c:pt idx="5063">
                  <c:v>503.20649147033703</c:v>
                </c:pt>
                <c:pt idx="5064">
                  <c:v>503.30829620361402</c:v>
                </c:pt>
                <c:pt idx="5065">
                  <c:v>503.41320037841803</c:v>
                </c:pt>
                <c:pt idx="5066">
                  <c:v>503.52108478546199</c:v>
                </c:pt>
                <c:pt idx="5067">
                  <c:v>503.63165140152</c:v>
                </c:pt>
                <c:pt idx="5068">
                  <c:v>503.74460220336903</c:v>
                </c:pt>
                <c:pt idx="5069">
                  <c:v>503.85963916778599</c:v>
                </c:pt>
                <c:pt idx="5070">
                  <c:v>503.97664308548002</c:v>
                </c:pt>
                <c:pt idx="5071">
                  <c:v>504.09573316574102</c:v>
                </c:pt>
                <c:pt idx="5072">
                  <c:v>504.21720743179401</c:v>
                </c:pt>
                <c:pt idx="5073">
                  <c:v>504.34142351150501</c:v>
                </c:pt>
                <c:pt idx="5074">
                  <c:v>504.46903705596998</c:v>
                </c:pt>
                <c:pt idx="5075">
                  <c:v>504.60040569305397</c:v>
                </c:pt>
                <c:pt idx="5076">
                  <c:v>504.73600625991901</c:v>
                </c:pt>
                <c:pt idx="5077">
                  <c:v>504.875957965851</c:v>
                </c:pt>
                <c:pt idx="5078">
                  <c:v>505.02020120620801</c:v>
                </c:pt>
                <c:pt idx="5079">
                  <c:v>505.16855716705402</c:v>
                </c:pt>
                <c:pt idx="5080">
                  <c:v>505.32031059265199</c:v>
                </c:pt>
                <c:pt idx="5081">
                  <c:v>505.47492504119901</c:v>
                </c:pt>
                <c:pt idx="5082">
                  <c:v>505.63186407089302</c:v>
                </c:pt>
                <c:pt idx="5083">
                  <c:v>505.79065084457397</c:v>
                </c:pt>
                <c:pt idx="5084">
                  <c:v>505.95128536224399</c:v>
                </c:pt>
                <c:pt idx="5085">
                  <c:v>506.11400604248098</c:v>
                </c:pt>
                <c:pt idx="5086">
                  <c:v>506.27911090850898</c:v>
                </c:pt>
                <c:pt idx="5087">
                  <c:v>506.44713640213001</c:v>
                </c:pt>
                <c:pt idx="5088">
                  <c:v>506.61849975586</c:v>
                </c:pt>
                <c:pt idx="5089">
                  <c:v>506.79373741149902</c:v>
                </c:pt>
                <c:pt idx="5090">
                  <c:v>506.97302818298402</c:v>
                </c:pt>
                <c:pt idx="5091">
                  <c:v>507.15678930282598</c:v>
                </c:pt>
                <c:pt idx="5092">
                  <c:v>507.34508037567201</c:v>
                </c:pt>
                <c:pt idx="5093">
                  <c:v>507.53802061081001</c:v>
                </c:pt>
                <c:pt idx="5094">
                  <c:v>507.73537158966099</c:v>
                </c:pt>
                <c:pt idx="5095">
                  <c:v>507.93707370758102</c:v>
                </c:pt>
                <c:pt idx="5096">
                  <c:v>508.14288854598999</c:v>
                </c:pt>
                <c:pt idx="5097">
                  <c:v>508.35275650024403</c:v>
                </c:pt>
                <c:pt idx="5098">
                  <c:v>508.56667757034302</c:v>
                </c:pt>
                <c:pt idx="5099">
                  <c:v>508.784770965576</c:v>
                </c:pt>
                <c:pt idx="5100">
                  <c:v>509.006917476654</c:v>
                </c:pt>
                <c:pt idx="5101">
                  <c:v>509.233176708222</c:v>
                </c:pt>
                <c:pt idx="5102">
                  <c:v>509.463429450989</c:v>
                </c:pt>
                <c:pt idx="5103">
                  <c:v>509.697675704956</c:v>
                </c:pt>
                <c:pt idx="5104">
                  <c:v>509.93603467941301</c:v>
                </c:pt>
                <c:pt idx="5105">
                  <c:v>510.17850637435902</c:v>
                </c:pt>
                <c:pt idx="5106">
                  <c:v>510.42526960372999</c:v>
                </c:pt>
                <c:pt idx="5107">
                  <c:v>510.67650318145797</c:v>
                </c:pt>
                <c:pt idx="5108">
                  <c:v>510.93244552612299</c:v>
                </c:pt>
                <c:pt idx="5109">
                  <c:v>511.19333505630499</c:v>
                </c:pt>
                <c:pt idx="5110">
                  <c:v>511.45929098129301</c:v>
                </c:pt>
                <c:pt idx="5111">
                  <c:v>511.73043251037598</c:v>
                </c:pt>
                <c:pt idx="5112">
                  <c:v>512.00681924820003</c:v>
                </c:pt>
                <c:pt idx="5113">
                  <c:v>512.28845119476296</c:v>
                </c:pt>
                <c:pt idx="5114">
                  <c:v>512.57538795471203</c:v>
                </c:pt>
                <c:pt idx="5115">
                  <c:v>512.86739110946701</c:v>
                </c:pt>
                <c:pt idx="5116">
                  <c:v>513.16410303115902</c:v>
                </c:pt>
                <c:pt idx="5117">
                  <c:v>513.46528530120895</c:v>
                </c:pt>
                <c:pt idx="5118">
                  <c:v>513.77058029174805</c:v>
                </c:pt>
                <c:pt idx="5119">
                  <c:v>514.079809188843</c:v>
                </c:pt>
                <c:pt idx="5120">
                  <c:v>514.39303159713802</c:v>
                </c:pt>
                <c:pt idx="5121">
                  <c:v>514.71036672592197</c:v>
                </c:pt>
                <c:pt idx="5122">
                  <c:v>515.03193378448498</c:v>
                </c:pt>
                <c:pt idx="5123">
                  <c:v>515.35809040069603</c:v>
                </c:pt>
                <c:pt idx="5124">
                  <c:v>515.68883657455501</c:v>
                </c:pt>
                <c:pt idx="5125">
                  <c:v>516.02458953857501</c:v>
                </c:pt>
                <c:pt idx="5126">
                  <c:v>516.36546850204502</c:v>
                </c:pt>
                <c:pt idx="5127">
                  <c:v>516.71171188354504</c:v>
                </c:pt>
                <c:pt idx="5128">
                  <c:v>517.06349849700996</c:v>
                </c:pt>
                <c:pt idx="5129">
                  <c:v>517.42058992385898</c:v>
                </c:pt>
                <c:pt idx="5130">
                  <c:v>517.78286695480404</c:v>
                </c:pt>
                <c:pt idx="5131">
                  <c:v>518.15026998519897</c:v>
                </c:pt>
                <c:pt idx="5132">
                  <c:v>518.52273941040096</c:v>
                </c:pt>
                <c:pt idx="5133">
                  <c:v>518.90027523040806</c:v>
                </c:pt>
                <c:pt idx="5134">
                  <c:v>519.28293704986595</c:v>
                </c:pt>
                <c:pt idx="5135">
                  <c:v>519.67072486877498</c:v>
                </c:pt>
                <c:pt idx="5136">
                  <c:v>520.06369829177902</c:v>
                </c:pt>
                <c:pt idx="5137">
                  <c:v>520.46179771423397</c:v>
                </c:pt>
                <c:pt idx="5138">
                  <c:v>520.86526155471802</c:v>
                </c:pt>
                <c:pt idx="5139">
                  <c:v>521.27397060394298</c:v>
                </c:pt>
                <c:pt idx="5140">
                  <c:v>521.68792486190796</c:v>
                </c:pt>
                <c:pt idx="5141">
                  <c:v>522.10700511932396</c:v>
                </c:pt>
                <c:pt idx="5142">
                  <c:v>522.53103256225597</c:v>
                </c:pt>
                <c:pt idx="5143">
                  <c:v>522.95988798141502</c:v>
                </c:pt>
                <c:pt idx="5144">
                  <c:v>523.39351177215599</c:v>
                </c:pt>
                <c:pt idx="5145">
                  <c:v>523.831725120545</c:v>
                </c:pt>
                <c:pt idx="5146">
                  <c:v>524.27434921264705</c:v>
                </c:pt>
                <c:pt idx="5147">
                  <c:v>524.72078800201405</c:v>
                </c:pt>
                <c:pt idx="5148">
                  <c:v>525.17068386077904</c:v>
                </c:pt>
                <c:pt idx="5149">
                  <c:v>525.62355995178302</c:v>
                </c:pt>
                <c:pt idx="5150">
                  <c:v>526.07893943786701</c:v>
                </c:pt>
                <c:pt idx="5151">
                  <c:v>526.536643505097</c:v>
                </c:pt>
                <c:pt idx="5152">
                  <c:v>526.99625492096004</c:v>
                </c:pt>
                <c:pt idx="5153">
                  <c:v>527.45753526687702</c:v>
                </c:pt>
                <c:pt idx="5154">
                  <c:v>527.92018651962303</c:v>
                </c:pt>
                <c:pt idx="5155">
                  <c:v>528.384327888489</c:v>
                </c:pt>
                <c:pt idx="5156">
                  <c:v>528.85001897811901</c:v>
                </c:pt>
                <c:pt idx="5157">
                  <c:v>529.31755781173695</c:v>
                </c:pt>
                <c:pt idx="5158">
                  <c:v>529.78712320327804</c:v>
                </c:pt>
                <c:pt idx="5159">
                  <c:v>530.25877475738605</c:v>
                </c:pt>
                <c:pt idx="5160">
                  <c:v>530.73233366012596</c:v>
                </c:pt>
                <c:pt idx="5161">
                  <c:v>531.20785951614403</c:v>
                </c:pt>
                <c:pt idx="5162">
                  <c:v>531.68505430221603</c:v>
                </c:pt>
                <c:pt idx="5163">
                  <c:v>532.16385841369697</c:v>
                </c:pt>
                <c:pt idx="5164">
                  <c:v>532.64391422271797</c:v>
                </c:pt>
                <c:pt idx="5165">
                  <c:v>533.12492370605503</c:v>
                </c:pt>
                <c:pt idx="5166">
                  <c:v>533.60664844512996</c:v>
                </c:pt>
                <c:pt idx="5167">
                  <c:v>534.08902883529697</c:v>
                </c:pt>
                <c:pt idx="5168">
                  <c:v>534.57206487655696</c:v>
                </c:pt>
                <c:pt idx="5169">
                  <c:v>535.05569696426403</c:v>
                </c:pt>
                <c:pt idx="5170">
                  <c:v>535.53992509841896</c:v>
                </c:pt>
                <c:pt idx="5171">
                  <c:v>536.02468967437801</c:v>
                </c:pt>
                <c:pt idx="5172">
                  <c:v>536.50999069213901</c:v>
                </c:pt>
                <c:pt idx="5173">
                  <c:v>536.99582815170299</c:v>
                </c:pt>
                <c:pt idx="5174">
                  <c:v>537.48220205306995</c:v>
                </c:pt>
                <c:pt idx="5175">
                  <c:v>537.96899318695102</c:v>
                </c:pt>
                <c:pt idx="5176">
                  <c:v>538.45608234405495</c:v>
                </c:pt>
                <c:pt idx="5177">
                  <c:v>538.94317150116001</c:v>
                </c:pt>
                <c:pt idx="5178">
                  <c:v>539.43032026290905</c:v>
                </c:pt>
                <c:pt idx="5179">
                  <c:v>539.917469024659</c:v>
                </c:pt>
                <c:pt idx="5180">
                  <c:v>540.40449857711803</c:v>
                </c:pt>
                <c:pt idx="5181">
                  <c:v>540.891110897065</c:v>
                </c:pt>
                <c:pt idx="5182">
                  <c:v>541.37682914733898</c:v>
                </c:pt>
                <c:pt idx="5183">
                  <c:v>541.86117649078403</c:v>
                </c:pt>
                <c:pt idx="5184">
                  <c:v>542.34379529953003</c:v>
                </c:pt>
                <c:pt idx="5185">
                  <c:v>542.82444715499901</c:v>
                </c:pt>
                <c:pt idx="5186">
                  <c:v>543.30271482467697</c:v>
                </c:pt>
                <c:pt idx="5187">
                  <c:v>543.77859830856403</c:v>
                </c:pt>
                <c:pt idx="5188">
                  <c:v>544.25191879272495</c:v>
                </c:pt>
                <c:pt idx="5189">
                  <c:v>544.72285509109497</c:v>
                </c:pt>
                <c:pt idx="5190">
                  <c:v>545.19188404083297</c:v>
                </c:pt>
                <c:pt idx="5191">
                  <c:v>545.65942287445102</c:v>
                </c:pt>
                <c:pt idx="5192">
                  <c:v>546.125888824463</c:v>
                </c:pt>
                <c:pt idx="5193">
                  <c:v>546.59146070480404</c:v>
                </c:pt>
                <c:pt idx="5194">
                  <c:v>547.05619812011696</c:v>
                </c:pt>
                <c:pt idx="5195">
                  <c:v>547.51980304717995</c:v>
                </c:pt>
                <c:pt idx="5196">
                  <c:v>547.98215627670299</c:v>
                </c:pt>
                <c:pt idx="5197">
                  <c:v>548.44290018081699</c:v>
                </c:pt>
                <c:pt idx="5198">
                  <c:v>548.90161752700806</c:v>
                </c:pt>
                <c:pt idx="5199">
                  <c:v>549.358129501343</c:v>
                </c:pt>
                <c:pt idx="5200">
                  <c:v>549.81225728988704</c:v>
                </c:pt>
                <c:pt idx="5201">
                  <c:v>550.26394128799495</c:v>
                </c:pt>
                <c:pt idx="5202">
                  <c:v>550.71353912353504</c:v>
                </c:pt>
                <c:pt idx="5203">
                  <c:v>551.161289215088</c:v>
                </c:pt>
                <c:pt idx="5204">
                  <c:v>551.60778760910102</c:v>
                </c:pt>
                <c:pt idx="5205">
                  <c:v>552.05351114273105</c:v>
                </c:pt>
                <c:pt idx="5206">
                  <c:v>552.498936653138</c:v>
                </c:pt>
                <c:pt idx="5207">
                  <c:v>552.94424295425404</c:v>
                </c:pt>
                <c:pt idx="5208">
                  <c:v>553.389489650727</c:v>
                </c:pt>
                <c:pt idx="5209">
                  <c:v>553.83449792861995</c:v>
                </c:pt>
                <c:pt idx="5210">
                  <c:v>554.27891016006504</c:v>
                </c:pt>
                <c:pt idx="5211">
                  <c:v>554.72230911254906</c:v>
                </c:pt>
                <c:pt idx="5212">
                  <c:v>555.16421794891403</c:v>
                </c:pt>
                <c:pt idx="5213">
                  <c:v>555.60421943664596</c:v>
                </c:pt>
                <c:pt idx="5214">
                  <c:v>556.041896343232</c:v>
                </c:pt>
                <c:pt idx="5215">
                  <c:v>556.476950645447</c:v>
                </c:pt>
                <c:pt idx="5216">
                  <c:v>556.90908432006904</c:v>
                </c:pt>
                <c:pt idx="5217">
                  <c:v>557.33805894851696</c:v>
                </c:pt>
                <c:pt idx="5218">
                  <c:v>557.76399374008201</c:v>
                </c:pt>
                <c:pt idx="5219">
                  <c:v>558.18694829940796</c:v>
                </c:pt>
                <c:pt idx="5220">
                  <c:v>558.60728025436401</c:v>
                </c:pt>
                <c:pt idx="5221">
                  <c:v>559.02504920959495</c:v>
                </c:pt>
                <c:pt idx="5222">
                  <c:v>559.44043397903499</c:v>
                </c:pt>
                <c:pt idx="5223">
                  <c:v>559.85325574874901</c:v>
                </c:pt>
                <c:pt idx="5224">
                  <c:v>560.26339530944904</c:v>
                </c:pt>
                <c:pt idx="5225">
                  <c:v>560.67073345184394</c:v>
                </c:pt>
                <c:pt idx="5226">
                  <c:v>561.07544898986805</c:v>
                </c:pt>
                <c:pt idx="5227">
                  <c:v>561.47736310958896</c:v>
                </c:pt>
                <c:pt idx="5228">
                  <c:v>561.87641620635998</c:v>
                </c:pt>
                <c:pt idx="5229">
                  <c:v>562.27225065231403</c:v>
                </c:pt>
                <c:pt idx="5230">
                  <c:v>562.66462802886997</c:v>
                </c:pt>
                <c:pt idx="5231">
                  <c:v>563.05342912673996</c:v>
                </c:pt>
                <c:pt idx="5232">
                  <c:v>563.43853473663398</c:v>
                </c:pt>
                <c:pt idx="5233">
                  <c:v>563.82000446319603</c:v>
                </c:pt>
                <c:pt idx="5234">
                  <c:v>564.19777870178302</c:v>
                </c:pt>
                <c:pt idx="5235">
                  <c:v>564.57138061523494</c:v>
                </c:pt>
                <c:pt idx="5236">
                  <c:v>564.94027376174995</c:v>
                </c:pt>
                <c:pt idx="5237">
                  <c:v>565.30380249023494</c:v>
                </c:pt>
                <c:pt idx="5238">
                  <c:v>565.66154956817695</c:v>
                </c:pt>
                <c:pt idx="5239">
                  <c:v>566.01297855377197</c:v>
                </c:pt>
                <c:pt idx="5240">
                  <c:v>566.35749340057396</c:v>
                </c:pt>
                <c:pt idx="5241">
                  <c:v>566.69455766677902</c:v>
                </c:pt>
                <c:pt idx="5242">
                  <c:v>567.02369451522895</c:v>
                </c:pt>
                <c:pt idx="5243">
                  <c:v>567.34460592269897</c:v>
                </c:pt>
                <c:pt idx="5244">
                  <c:v>567.65717267990101</c:v>
                </c:pt>
                <c:pt idx="5245">
                  <c:v>567.96145439147995</c:v>
                </c:pt>
                <c:pt idx="5246">
                  <c:v>568.25733184814499</c:v>
                </c:pt>
                <c:pt idx="5247">
                  <c:v>568.54486465454102</c:v>
                </c:pt>
                <c:pt idx="5248">
                  <c:v>568.82405281066895</c:v>
                </c:pt>
                <c:pt idx="5249">
                  <c:v>569.094896316529</c:v>
                </c:pt>
                <c:pt idx="5250">
                  <c:v>569.35745477676403</c:v>
                </c:pt>
                <c:pt idx="5251">
                  <c:v>569.61166858673096</c:v>
                </c:pt>
                <c:pt idx="5252">
                  <c:v>569.857358932495</c:v>
                </c:pt>
                <c:pt idx="5253">
                  <c:v>570.09440660476696</c:v>
                </c:pt>
                <c:pt idx="5254">
                  <c:v>570.32251358032295</c:v>
                </c:pt>
                <c:pt idx="5255">
                  <c:v>570.54162025451706</c:v>
                </c:pt>
                <c:pt idx="5256">
                  <c:v>570.75154781341598</c:v>
                </c:pt>
                <c:pt idx="5257">
                  <c:v>570.95217704772995</c:v>
                </c:pt>
                <c:pt idx="5258">
                  <c:v>571.14338874816895</c:v>
                </c:pt>
                <c:pt idx="5259">
                  <c:v>571.32488489151001</c:v>
                </c:pt>
                <c:pt idx="5260">
                  <c:v>571.49666547775303</c:v>
                </c:pt>
                <c:pt idx="5261">
                  <c:v>571.65879011154198</c:v>
                </c:pt>
                <c:pt idx="5262">
                  <c:v>571.81143760681198</c:v>
                </c:pt>
                <c:pt idx="5263">
                  <c:v>571.954905986786</c:v>
                </c:pt>
                <c:pt idx="5264">
                  <c:v>572.08931446075496</c:v>
                </c:pt>
                <c:pt idx="5265">
                  <c:v>572.21496105194103</c:v>
                </c:pt>
                <c:pt idx="5266">
                  <c:v>572.33190536499103</c:v>
                </c:pt>
                <c:pt idx="5267">
                  <c:v>572.44020700454701</c:v>
                </c:pt>
                <c:pt idx="5268">
                  <c:v>572.53986597061203</c:v>
                </c:pt>
                <c:pt idx="5269">
                  <c:v>572.63076305389404</c:v>
                </c:pt>
                <c:pt idx="5270">
                  <c:v>572.712719440461</c:v>
                </c:pt>
                <c:pt idx="5271">
                  <c:v>572.78531789779697</c:v>
                </c:pt>
                <c:pt idx="5272">
                  <c:v>572.848081588745</c:v>
                </c:pt>
                <c:pt idx="5273">
                  <c:v>572.90077209472702</c:v>
                </c:pt>
                <c:pt idx="5274">
                  <c:v>572.94297218322799</c:v>
                </c:pt>
                <c:pt idx="5275">
                  <c:v>572.97474145889305</c:v>
                </c:pt>
                <c:pt idx="5276">
                  <c:v>572.99619913101196</c:v>
                </c:pt>
                <c:pt idx="5277">
                  <c:v>573.00764322280895</c:v>
                </c:pt>
                <c:pt idx="5278">
                  <c:v>573.00972938537598</c:v>
                </c:pt>
                <c:pt idx="5279">
                  <c:v>573.00311326980602</c:v>
                </c:pt>
                <c:pt idx="5280">
                  <c:v>572.98856973648105</c:v>
                </c:pt>
                <c:pt idx="5281">
                  <c:v>572.96693325042804</c:v>
                </c:pt>
                <c:pt idx="5282">
                  <c:v>572.93879985809394</c:v>
                </c:pt>
                <c:pt idx="5283">
                  <c:v>572.90446758270298</c:v>
                </c:pt>
                <c:pt idx="5284">
                  <c:v>572.86423444748004</c:v>
                </c:pt>
                <c:pt idx="5285">
                  <c:v>572.81827926635799</c:v>
                </c:pt>
                <c:pt idx="5286">
                  <c:v>572.76678085327205</c:v>
                </c:pt>
                <c:pt idx="5287">
                  <c:v>572.70985841751099</c:v>
                </c:pt>
                <c:pt idx="5288">
                  <c:v>572.64745235443104</c:v>
                </c:pt>
                <c:pt idx="5289">
                  <c:v>572.57962226867699</c:v>
                </c:pt>
                <c:pt idx="5290">
                  <c:v>572.50648736953804</c:v>
                </c:pt>
                <c:pt idx="5291">
                  <c:v>572.42816686630294</c:v>
                </c:pt>
                <c:pt idx="5292">
                  <c:v>572.34513759613105</c:v>
                </c:pt>
                <c:pt idx="5293">
                  <c:v>572.257459163666</c:v>
                </c:pt>
                <c:pt idx="5294">
                  <c:v>572.16536998748802</c:v>
                </c:pt>
                <c:pt idx="5295">
                  <c:v>572.068691253662</c:v>
                </c:pt>
                <c:pt idx="5296">
                  <c:v>571.96718454360996</c:v>
                </c:pt>
                <c:pt idx="5297">
                  <c:v>571.860790252686</c:v>
                </c:pt>
                <c:pt idx="5298">
                  <c:v>571.74962759018001</c:v>
                </c:pt>
                <c:pt idx="5299">
                  <c:v>571.63405418395996</c:v>
                </c:pt>
                <c:pt idx="5300">
                  <c:v>571.51448726654098</c:v>
                </c:pt>
                <c:pt idx="5301">
                  <c:v>571.39128446579002</c:v>
                </c:pt>
                <c:pt idx="5302">
                  <c:v>571.26474380493198</c:v>
                </c:pt>
                <c:pt idx="5303">
                  <c:v>571.13504409790096</c:v>
                </c:pt>
                <c:pt idx="5304">
                  <c:v>571.00230455398605</c:v>
                </c:pt>
                <c:pt idx="5305">
                  <c:v>570.86682319641102</c:v>
                </c:pt>
                <c:pt idx="5306">
                  <c:v>570.72848081588802</c:v>
                </c:pt>
                <c:pt idx="5307">
                  <c:v>570.587158203125</c:v>
                </c:pt>
                <c:pt idx="5308">
                  <c:v>570.44243812561103</c:v>
                </c:pt>
                <c:pt idx="5309">
                  <c:v>570.29402256011997</c:v>
                </c:pt>
                <c:pt idx="5310">
                  <c:v>570.14161348342896</c:v>
                </c:pt>
                <c:pt idx="5311">
                  <c:v>569.98527050018299</c:v>
                </c:pt>
                <c:pt idx="5312">
                  <c:v>569.82511281967197</c:v>
                </c:pt>
                <c:pt idx="5313">
                  <c:v>569.66137886047397</c:v>
                </c:pt>
                <c:pt idx="5314">
                  <c:v>569.49424743652401</c:v>
                </c:pt>
                <c:pt idx="5315">
                  <c:v>569.32401657104504</c:v>
                </c:pt>
                <c:pt idx="5316">
                  <c:v>569.15092468261696</c:v>
                </c:pt>
                <c:pt idx="5317">
                  <c:v>568.975329399109</c:v>
                </c:pt>
                <c:pt idx="5318">
                  <c:v>568.79740953445503</c:v>
                </c:pt>
                <c:pt idx="5319">
                  <c:v>568.617284297943</c:v>
                </c:pt>
                <c:pt idx="5320">
                  <c:v>568.43519210815498</c:v>
                </c:pt>
                <c:pt idx="5321">
                  <c:v>568.25137138366699</c:v>
                </c:pt>
                <c:pt idx="5322">
                  <c:v>568.06606054306098</c:v>
                </c:pt>
                <c:pt idx="5323">
                  <c:v>567.879676818848</c:v>
                </c:pt>
                <c:pt idx="5324">
                  <c:v>567.69257783889805</c:v>
                </c:pt>
                <c:pt idx="5325">
                  <c:v>567.50512123107899</c:v>
                </c:pt>
                <c:pt idx="5326">
                  <c:v>567.31760501861595</c:v>
                </c:pt>
                <c:pt idx="5327">
                  <c:v>567.13026762008701</c:v>
                </c:pt>
                <c:pt idx="5328">
                  <c:v>566.94334745407104</c:v>
                </c:pt>
                <c:pt idx="5329">
                  <c:v>566.75702333450295</c:v>
                </c:pt>
                <c:pt idx="5330">
                  <c:v>566.57129526138306</c:v>
                </c:pt>
                <c:pt idx="5331">
                  <c:v>566.38598442077705</c:v>
                </c:pt>
                <c:pt idx="5332">
                  <c:v>566.20067358017002</c:v>
                </c:pt>
                <c:pt idx="5333">
                  <c:v>566.01470708847103</c:v>
                </c:pt>
                <c:pt idx="5334">
                  <c:v>565.82754850387596</c:v>
                </c:pt>
                <c:pt idx="5335">
                  <c:v>565.63872098922798</c:v>
                </c:pt>
                <c:pt idx="5336">
                  <c:v>565.44804573059105</c:v>
                </c:pt>
                <c:pt idx="5337">
                  <c:v>565.25534391403198</c:v>
                </c:pt>
                <c:pt idx="5338">
                  <c:v>565.06061553955101</c:v>
                </c:pt>
                <c:pt idx="5339">
                  <c:v>564.863681793213</c:v>
                </c:pt>
                <c:pt idx="5340">
                  <c:v>564.66460227966297</c:v>
                </c:pt>
                <c:pt idx="5341">
                  <c:v>564.46355581283603</c:v>
                </c:pt>
                <c:pt idx="5342">
                  <c:v>564.26090002060005</c:v>
                </c:pt>
                <c:pt idx="5343">
                  <c:v>564.05693292617798</c:v>
                </c:pt>
                <c:pt idx="5344">
                  <c:v>563.85189294815098</c:v>
                </c:pt>
                <c:pt idx="5345">
                  <c:v>563.64566087722801</c:v>
                </c:pt>
                <c:pt idx="5346">
                  <c:v>563.43817710876499</c:v>
                </c:pt>
                <c:pt idx="5347">
                  <c:v>563.22920322418202</c:v>
                </c:pt>
                <c:pt idx="5348">
                  <c:v>563.01885843277</c:v>
                </c:pt>
                <c:pt idx="5349">
                  <c:v>562.80720233917305</c:v>
                </c:pt>
                <c:pt idx="5350">
                  <c:v>562.59447336196899</c:v>
                </c:pt>
                <c:pt idx="5351">
                  <c:v>562.38085031509399</c:v>
                </c:pt>
                <c:pt idx="5352">
                  <c:v>562.16663122177204</c:v>
                </c:pt>
                <c:pt idx="5353">
                  <c:v>561.95205450057995</c:v>
                </c:pt>
                <c:pt idx="5354">
                  <c:v>561.737537384034</c:v>
                </c:pt>
                <c:pt idx="5355">
                  <c:v>561.5234375</c:v>
                </c:pt>
                <c:pt idx="5356">
                  <c:v>561.31011247634899</c:v>
                </c:pt>
                <c:pt idx="5357">
                  <c:v>561.09774112701405</c:v>
                </c:pt>
                <c:pt idx="5358">
                  <c:v>560.88632345199596</c:v>
                </c:pt>
                <c:pt idx="5359">
                  <c:v>560.67550182342598</c:v>
                </c:pt>
                <c:pt idx="5360">
                  <c:v>560.46497821807895</c:v>
                </c:pt>
                <c:pt idx="5361">
                  <c:v>560.25415658950806</c:v>
                </c:pt>
                <c:pt idx="5362">
                  <c:v>560.04279851913498</c:v>
                </c:pt>
                <c:pt idx="5363">
                  <c:v>559.83066558837902</c:v>
                </c:pt>
                <c:pt idx="5364">
                  <c:v>559.61775779724201</c:v>
                </c:pt>
                <c:pt idx="5365">
                  <c:v>559.404075145722</c:v>
                </c:pt>
                <c:pt idx="5366">
                  <c:v>559.18997526168903</c:v>
                </c:pt>
                <c:pt idx="5367">
                  <c:v>558.97575616836605</c:v>
                </c:pt>
                <c:pt idx="5368">
                  <c:v>558.76183509826706</c:v>
                </c:pt>
                <c:pt idx="5369">
                  <c:v>558.54874849319503</c:v>
                </c:pt>
                <c:pt idx="5370">
                  <c:v>558.33691358566296</c:v>
                </c:pt>
                <c:pt idx="5371">
                  <c:v>558.12644958496105</c:v>
                </c:pt>
                <c:pt idx="5372">
                  <c:v>557.91729688644398</c:v>
                </c:pt>
                <c:pt idx="5373">
                  <c:v>557.70897865295399</c:v>
                </c:pt>
                <c:pt idx="5374">
                  <c:v>557.50107765197799</c:v>
                </c:pt>
                <c:pt idx="5375">
                  <c:v>557.29305744171199</c:v>
                </c:pt>
                <c:pt idx="5376">
                  <c:v>557.084739208222</c:v>
                </c:pt>
                <c:pt idx="5377">
                  <c:v>556.87564611435005</c:v>
                </c:pt>
                <c:pt idx="5378">
                  <c:v>556.665599346161</c:v>
                </c:pt>
                <c:pt idx="5379">
                  <c:v>556.45442008972202</c:v>
                </c:pt>
                <c:pt idx="5380">
                  <c:v>556.24204874038696</c:v>
                </c:pt>
                <c:pt idx="5381">
                  <c:v>556.02848529815697</c:v>
                </c:pt>
                <c:pt idx="5382">
                  <c:v>555.81396818160999</c:v>
                </c:pt>
                <c:pt idx="5383">
                  <c:v>555.59873580932594</c:v>
                </c:pt>
                <c:pt idx="5384">
                  <c:v>555.38302659988403</c:v>
                </c:pt>
                <c:pt idx="5385">
                  <c:v>555.16695976257404</c:v>
                </c:pt>
                <c:pt idx="5386">
                  <c:v>554.95089292526302</c:v>
                </c:pt>
                <c:pt idx="5387">
                  <c:v>554.73500490188599</c:v>
                </c:pt>
                <c:pt idx="5388">
                  <c:v>554.51953411102295</c:v>
                </c:pt>
                <c:pt idx="5389">
                  <c:v>554.304599761963</c:v>
                </c:pt>
                <c:pt idx="5390">
                  <c:v>554.09014225006104</c:v>
                </c:pt>
                <c:pt idx="5391">
                  <c:v>553.87622117996204</c:v>
                </c:pt>
                <c:pt idx="5392">
                  <c:v>553.66265773773205</c:v>
                </c:pt>
                <c:pt idx="5393">
                  <c:v>553.44939231872604</c:v>
                </c:pt>
                <c:pt idx="5394">
                  <c:v>553.23630571365402</c:v>
                </c:pt>
                <c:pt idx="5395">
                  <c:v>553.023278713227</c:v>
                </c:pt>
                <c:pt idx="5396">
                  <c:v>552.81019210815498</c:v>
                </c:pt>
                <c:pt idx="5397">
                  <c:v>552.59710550308296</c:v>
                </c:pt>
                <c:pt idx="5398">
                  <c:v>552.38413810730003</c:v>
                </c:pt>
                <c:pt idx="5399">
                  <c:v>552.17146873474201</c:v>
                </c:pt>
                <c:pt idx="5400">
                  <c:v>551.95915699005195</c:v>
                </c:pt>
                <c:pt idx="5401">
                  <c:v>551.74726247787498</c:v>
                </c:pt>
                <c:pt idx="5402">
                  <c:v>551.53560638427803</c:v>
                </c:pt>
                <c:pt idx="5403">
                  <c:v>551.32395029068005</c:v>
                </c:pt>
                <c:pt idx="5404">
                  <c:v>551.11211538314797</c:v>
                </c:pt>
                <c:pt idx="5405">
                  <c:v>550.89992284774803</c:v>
                </c:pt>
                <c:pt idx="5406">
                  <c:v>550.68725347519</c:v>
                </c:pt>
                <c:pt idx="5407">
                  <c:v>550.47422647476196</c:v>
                </c:pt>
                <c:pt idx="5408">
                  <c:v>550.26084184646595</c:v>
                </c:pt>
                <c:pt idx="5409">
                  <c:v>550.04739761352596</c:v>
                </c:pt>
                <c:pt idx="5410">
                  <c:v>549.83413219451904</c:v>
                </c:pt>
                <c:pt idx="5411">
                  <c:v>549.62158203125</c:v>
                </c:pt>
                <c:pt idx="5412">
                  <c:v>549.40998554229805</c:v>
                </c:pt>
                <c:pt idx="5413">
                  <c:v>549.19958114624103</c:v>
                </c:pt>
                <c:pt idx="5414">
                  <c:v>548.99042844772396</c:v>
                </c:pt>
                <c:pt idx="5415">
                  <c:v>548.78234863281295</c:v>
                </c:pt>
                <c:pt idx="5416">
                  <c:v>548.57486486435005</c:v>
                </c:pt>
                <c:pt idx="5417">
                  <c:v>548.36755990982101</c:v>
                </c:pt>
                <c:pt idx="5418">
                  <c:v>548.16013574600197</c:v>
                </c:pt>
                <c:pt idx="5419">
                  <c:v>547.95223474502598</c:v>
                </c:pt>
                <c:pt idx="5420">
                  <c:v>547.743737697602</c:v>
                </c:pt>
                <c:pt idx="5421">
                  <c:v>547.53464460373004</c:v>
                </c:pt>
                <c:pt idx="5422">
                  <c:v>547.32507467269897</c:v>
                </c:pt>
                <c:pt idx="5423">
                  <c:v>547.11526632309005</c:v>
                </c:pt>
                <c:pt idx="5424">
                  <c:v>546.90581560134899</c:v>
                </c:pt>
                <c:pt idx="5425">
                  <c:v>546.69713973999103</c:v>
                </c:pt>
                <c:pt idx="5426">
                  <c:v>546.48965597152699</c:v>
                </c:pt>
                <c:pt idx="5427">
                  <c:v>546.28360271453903</c:v>
                </c:pt>
                <c:pt idx="5428">
                  <c:v>546.07903957367</c:v>
                </c:pt>
                <c:pt idx="5429">
                  <c:v>545.87584733963001</c:v>
                </c:pt>
                <c:pt idx="5430">
                  <c:v>545.673727989197</c:v>
                </c:pt>
                <c:pt idx="5431">
                  <c:v>545.47238349914596</c:v>
                </c:pt>
                <c:pt idx="5432">
                  <c:v>545.27157545089801</c:v>
                </c:pt>
                <c:pt idx="5433">
                  <c:v>545.07112503051803</c:v>
                </c:pt>
                <c:pt idx="5434">
                  <c:v>544.87097263336204</c:v>
                </c:pt>
                <c:pt idx="5435">
                  <c:v>544.67099905014095</c:v>
                </c:pt>
                <c:pt idx="5436">
                  <c:v>544.47114467620895</c:v>
                </c:pt>
                <c:pt idx="5437">
                  <c:v>544.27140951156605</c:v>
                </c:pt>
                <c:pt idx="5438">
                  <c:v>544.07167434692406</c:v>
                </c:pt>
                <c:pt idx="5439">
                  <c:v>543.87193918228195</c:v>
                </c:pt>
                <c:pt idx="5440">
                  <c:v>543.67208480834995</c:v>
                </c:pt>
                <c:pt idx="5441">
                  <c:v>543.47187280654896</c:v>
                </c:pt>
                <c:pt idx="5442">
                  <c:v>543.27094554901203</c:v>
                </c:pt>
                <c:pt idx="5443">
                  <c:v>543.06906461715698</c:v>
                </c:pt>
                <c:pt idx="5444">
                  <c:v>542.86593198776302</c:v>
                </c:pt>
                <c:pt idx="5445">
                  <c:v>542.66154766082798</c:v>
                </c:pt>
                <c:pt idx="5446">
                  <c:v>542.45609045028698</c:v>
                </c:pt>
                <c:pt idx="5447">
                  <c:v>542.24991798400902</c:v>
                </c:pt>
                <c:pt idx="5448">
                  <c:v>542.04338788986195</c:v>
                </c:pt>
                <c:pt idx="5449">
                  <c:v>541.83685779571601</c:v>
                </c:pt>
                <c:pt idx="5450">
                  <c:v>541.63062572479305</c:v>
                </c:pt>
                <c:pt idx="5451">
                  <c:v>541.42498970031795</c:v>
                </c:pt>
                <c:pt idx="5452">
                  <c:v>541.22012853622505</c:v>
                </c:pt>
                <c:pt idx="5453">
                  <c:v>541.016101837159</c:v>
                </c:pt>
                <c:pt idx="5454">
                  <c:v>540.81296920776401</c:v>
                </c:pt>
                <c:pt idx="5455">
                  <c:v>540.610849857331</c:v>
                </c:pt>
                <c:pt idx="5456">
                  <c:v>540.40986299514805</c:v>
                </c:pt>
                <c:pt idx="5457">
                  <c:v>540.20994901657104</c:v>
                </c:pt>
                <c:pt idx="5458">
                  <c:v>540.01122713089001</c:v>
                </c:pt>
                <c:pt idx="5459">
                  <c:v>539.81375694274902</c:v>
                </c:pt>
                <c:pt idx="5460">
                  <c:v>539.61765766143799</c:v>
                </c:pt>
                <c:pt idx="5461">
                  <c:v>539.423108100891</c:v>
                </c:pt>
                <c:pt idx="5462">
                  <c:v>539.23028707504295</c:v>
                </c:pt>
                <c:pt idx="5463">
                  <c:v>539.03901576995895</c:v>
                </c:pt>
                <c:pt idx="5464">
                  <c:v>538.84905576706001</c:v>
                </c:pt>
                <c:pt idx="5465">
                  <c:v>538.66004943847702</c:v>
                </c:pt>
                <c:pt idx="5466">
                  <c:v>538.47146034240802</c:v>
                </c:pt>
                <c:pt idx="5467">
                  <c:v>538.282811641693</c:v>
                </c:pt>
                <c:pt idx="5468">
                  <c:v>538.09374570846603</c:v>
                </c:pt>
                <c:pt idx="5469">
                  <c:v>537.90384531021095</c:v>
                </c:pt>
                <c:pt idx="5470">
                  <c:v>537.71269321441696</c:v>
                </c:pt>
                <c:pt idx="5471">
                  <c:v>537.52011060714801</c:v>
                </c:pt>
                <c:pt idx="5472">
                  <c:v>537.32591867446899</c:v>
                </c:pt>
                <c:pt idx="5473">
                  <c:v>537.13017702102695</c:v>
                </c:pt>
                <c:pt idx="5474">
                  <c:v>536.93306446075496</c:v>
                </c:pt>
                <c:pt idx="5475">
                  <c:v>536.735117435456</c:v>
                </c:pt>
                <c:pt idx="5476">
                  <c:v>536.53681278228805</c:v>
                </c:pt>
                <c:pt idx="5477">
                  <c:v>536.33862733840999</c:v>
                </c:pt>
                <c:pt idx="5478">
                  <c:v>536.14097833633502</c:v>
                </c:pt>
                <c:pt idx="5479">
                  <c:v>535.944104194641</c:v>
                </c:pt>
                <c:pt idx="5480">
                  <c:v>535.74818372726497</c:v>
                </c:pt>
                <c:pt idx="5481">
                  <c:v>535.55357456207298</c:v>
                </c:pt>
                <c:pt idx="5482">
                  <c:v>535.36039590835605</c:v>
                </c:pt>
                <c:pt idx="5483">
                  <c:v>535.16888618469295</c:v>
                </c:pt>
                <c:pt idx="5484">
                  <c:v>534.97886657714901</c:v>
                </c:pt>
                <c:pt idx="5485">
                  <c:v>534.79021787643501</c:v>
                </c:pt>
                <c:pt idx="5486">
                  <c:v>534.60288047790596</c:v>
                </c:pt>
                <c:pt idx="5487">
                  <c:v>534.41667556762695</c:v>
                </c:pt>
                <c:pt idx="5488">
                  <c:v>534.23166275024403</c:v>
                </c:pt>
                <c:pt idx="5489">
                  <c:v>534.04766321182296</c:v>
                </c:pt>
                <c:pt idx="5490">
                  <c:v>533.86431932449398</c:v>
                </c:pt>
                <c:pt idx="5491">
                  <c:v>533.68133306503296</c:v>
                </c:pt>
                <c:pt idx="5492">
                  <c:v>533.49840641021797</c:v>
                </c:pt>
                <c:pt idx="5493">
                  <c:v>533.31530094146797</c:v>
                </c:pt>
                <c:pt idx="5494">
                  <c:v>533.13177824020397</c:v>
                </c:pt>
                <c:pt idx="5495">
                  <c:v>532.947838306427</c:v>
                </c:pt>
                <c:pt idx="5496">
                  <c:v>532.76342153549194</c:v>
                </c:pt>
                <c:pt idx="5497">
                  <c:v>532.57858753204403</c:v>
                </c:pt>
                <c:pt idx="5498">
                  <c:v>532.39351511001598</c:v>
                </c:pt>
                <c:pt idx="5499">
                  <c:v>532.20850229263306</c:v>
                </c:pt>
                <c:pt idx="5500">
                  <c:v>532.02390670776401</c:v>
                </c:pt>
                <c:pt idx="5501">
                  <c:v>531.83996677398704</c:v>
                </c:pt>
                <c:pt idx="5502">
                  <c:v>531.65674209594795</c:v>
                </c:pt>
                <c:pt idx="5503">
                  <c:v>531.47453069686901</c:v>
                </c:pt>
                <c:pt idx="5504">
                  <c:v>531.29315376281795</c:v>
                </c:pt>
                <c:pt idx="5505">
                  <c:v>531.11249208450295</c:v>
                </c:pt>
                <c:pt idx="5506">
                  <c:v>530.93230724334705</c:v>
                </c:pt>
                <c:pt idx="5507">
                  <c:v>530.75224161148105</c:v>
                </c:pt>
                <c:pt idx="5508">
                  <c:v>530.57205677032505</c:v>
                </c:pt>
                <c:pt idx="5509">
                  <c:v>530.39181232452404</c:v>
                </c:pt>
                <c:pt idx="5510">
                  <c:v>530.21144866943405</c:v>
                </c:pt>
                <c:pt idx="5511">
                  <c:v>530.03120422363304</c:v>
                </c:pt>
                <c:pt idx="5512">
                  <c:v>529.85125780105602</c:v>
                </c:pt>
                <c:pt idx="5513">
                  <c:v>529.671669006348</c:v>
                </c:pt>
                <c:pt idx="5514">
                  <c:v>529.49279546737705</c:v>
                </c:pt>
                <c:pt idx="5515">
                  <c:v>529.31469678878796</c:v>
                </c:pt>
                <c:pt idx="5516">
                  <c:v>529.13755178451595</c:v>
                </c:pt>
                <c:pt idx="5517">
                  <c:v>528.96112203598102</c:v>
                </c:pt>
                <c:pt idx="5518">
                  <c:v>528.78528833389305</c:v>
                </c:pt>
                <c:pt idx="5519">
                  <c:v>528.60957384109497</c:v>
                </c:pt>
                <c:pt idx="5520">
                  <c:v>528.43385934829701</c:v>
                </c:pt>
                <c:pt idx="5521">
                  <c:v>528.25808525085495</c:v>
                </c:pt>
                <c:pt idx="5522">
                  <c:v>528.08248996734596</c:v>
                </c:pt>
                <c:pt idx="5523">
                  <c:v>527.907252311707</c:v>
                </c:pt>
                <c:pt idx="5524">
                  <c:v>527.73261070251499</c:v>
                </c:pt>
                <c:pt idx="5525">
                  <c:v>527.55868434905994</c:v>
                </c:pt>
                <c:pt idx="5526">
                  <c:v>527.38571166992199</c:v>
                </c:pt>
                <c:pt idx="5527">
                  <c:v>527.213573455811</c:v>
                </c:pt>
                <c:pt idx="5528">
                  <c:v>527.04238891601597</c:v>
                </c:pt>
                <c:pt idx="5529">
                  <c:v>526.87191963195801</c:v>
                </c:pt>
                <c:pt idx="5530">
                  <c:v>526.70186758041405</c:v>
                </c:pt>
                <c:pt idx="5531">
                  <c:v>526.53193473815895</c:v>
                </c:pt>
                <c:pt idx="5532">
                  <c:v>526.36176347732601</c:v>
                </c:pt>
                <c:pt idx="5533">
                  <c:v>526.19135379791305</c:v>
                </c:pt>
                <c:pt idx="5534">
                  <c:v>526.020705699921</c:v>
                </c:pt>
                <c:pt idx="5535">
                  <c:v>525.85005760192905</c:v>
                </c:pt>
                <c:pt idx="5536">
                  <c:v>525.67958831787098</c:v>
                </c:pt>
                <c:pt idx="5537">
                  <c:v>525.50959587097202</c:v>
                </c:pt>
                <c:pt idx="5538">
                  <c:v>525.34037828445503</c:v>
                </c:pt>
                <c:pt idx="5539">
                  <c:v>525.17211437225399</c:v>
                </c:pt>
                <c:pt idx="5540">
                  <c:v>525.00480413436901</c:v>
                </c:pt>
                <c:pt idx="5541">
                  <c:v>524.83862638473499</c:v>
                </c:pt>
                <c:pt idx="5542">
                  <c:v>524.67346191406295</c:v>
                </c:pt>
                <c:pt idx="5543">
                  <c:v>524.50925111770698</c:v>
                </c:pt>
                <c:pt idx="5544">
                  <c:v>524.34575557708797</c:v>
                </c:pt>
                <c:pt idx="5545">
                  <c:v>524.18273687362705</c:v>
                </c:pt>
                <c:pt idx="5546">
                  <c:v>524.01989698410102</c:v>
                </c:pt>
                <c:pt idx="5547">
                  <c:v>523.85693788528499</c:v>
                </c:pt>
                <c:pt idx="5548">
                  <c:v>523.69350194931098</c:v>
                </c:pt>
                <c:pt idx="5549">
                  <c:v>523.529469966889</c:v>
                </c:pt>
                <c:pt idx="5550">
                  <c:v>523.36478233337402</c:v>
                </c:pt>
                <c:pt idx="5551">
                  <c:v>523.19949865341198</c:v>
                </c:pt>
                <c:pt idx="5552">
                  <c:v>523.03367853164696</c:v>
                </c:pt>
                <c:pt idx="5553">
                  <c:v>522.86761999130294</c:v>
                </c:pt>
                <c:pt idx="5554">
                  <c:v>522.70168066024803</c:v>
                </c:pt>
                <c:pt idx="5555">
                  <c:v>522.53627777099598</c:v>
                </c:pt>
                <c:pt idx="5556">
                  <c:v>522.37188816070602</c:v>
                </c:pt>
                <c:pt idx="5557">
                  <c:v>522.20892906188999</c:v>
                </c:pt>
                <c:pt idx="5558">
                  <c:v>522.047519683838</c:v>
                </c:pt>
                <c:pt idx="5559">
                  <c:v>521.88766002655098</c:v>
                </c:pt>
                <c:pt idx="5560">
                  <c:v>521.72929048538197</c:v>
                </c:pt>
                <c:pt idx="5561">
                  <c:v>521.57229185104404</c:v>
                </c:pt>
                <c:pt idx="5562">
                  <c:v>521.41666412353504</c:v>
                </c:pt>
                <c:pt idx="5563">
                  <c:v>521.26222848892201</c:v>
                </c:pt>
                <c:pt idx="5564">
                  <c:v>521.10892534256004</c:v>
                </c:pt>
                <c:pt idx="5565">
                  <c:v>520.95651626586903</c:v>
                </c:pt>
                <c:pt idx="5566">
                  <c:v>520.804882049561</c:v>
                </c:pt>
                <c:pt idx="5567">
                  <c:v>520.65396308899005</c:v>
                </c:pt>
                <c:pt idx="5568">
                  <c:v>520.50364017486595</c:v>
                </c:pt>
                <c:pt idx="5569">
                  <c:v>520.35379409790096</c:v>
                </c:pt>
                <c:pt idx="5570">
                  <c:v>520.20394802093494</c:v>
                </c:pt>
                <c:pt idx="5571">
                  <c:v>520.05368471145698</c:v>
                </c:pt>
                <c:pt idx="5572">
                  <c:v>519.90246772766102</c:v>
                </c:pt>
                <c:pt idx="5573">
                  <c:v>519.74982023239204</c:v>
                </c:pt>
                <c:pt idx="5574">
                  <c:v>519.59550380706798</c:v>
                </c:pt>
                <c:pt idx="5575">
                  <c:v>519.43951845169101</c:v>
                </c:pt>
                <c:pt idx="5576">
                  <c:v>519.28198337555</c:v>
                </c:pt>
                <c:pt idx="5577">
                  <c:v>519.123375415802</c:v>
                </c:pt>
                <c:pt idx="5578">
                  <c:v>518.96440982818604</c:v>
                </c:pt>
                <c:pt idx="5579">
                  <c:v>518.80568265914906</c:v>
                </c:pt>
                <c:pt idx="5580">
                  <c:v>518.64808797836304</c:v>
                </c:pt>
                <c:pt idx="5581">
                  <c:v>518.49240064620994</c:v>
                </c:pt>
                <c:pt idx="5582">
                  <c:v>518.33939552307197</c:v>
                </c:pt>
                <c:pt idx="5583">
                  <c:v>518.18925142288197</c:v>
                </c:pt>
                <c:pt idx="5584">
                  <c:v>518.04196834564198</c:v>
                </c:pt>
                <c:pt idx="5585">
                  <c:v>517.897069454193</c:v>
                </c:pt>
                <c:pt idx="5586">
                  <c:v>517.75383949279797</c:v>
                </c:pt>
                <c:pt idx="5587">
                  <c:v>517.61156320571899</c:v>
                </c:pt>
                <c:pt idx="5588">
                  <c:v>517.46970415115402</c:v>
                </c:pt>
                <c:pt idx="5589">
                  <c:v>517.32754707336505</c:v>
                </c:pt>
                <c:pt idx="5590">
                  <c:v>517.18455553054798</c:v>
                </c:pt>
                <c:pt idx="5591">
                  <c:v>517.04031229019199</c:v>
                </c:pt>
                <c:pt idx="5592">
                  <c:v>516.89481735229504</c:v>
                </c:pt>
                <c:pt idx="5593">
                  <c:v>516.74824953079303</c:v>
                </c:pt>
                <c:pt idx="5594">
                  <c:v>516.60126447677601</c:v>
                </c:pt>
                <c:pt idx="5595">
                  <c:v>516.45439863205002</c:v>
                </c:pt>
                <c:pt idx="5596">
                  <c:v>516.308009624482</c:v>
                </c:pt>
                <c:pt idx="5597">
                  <c:v>516.16233587265003</c:v>
                </c:pt>
                <c:pt idx="5598">
                  <c:v>516.01761579513595</c:v>
                </c:pt>
                <c:pt idx="5599">
                  <c:v>515.87402820587204</c:v>
                </c:pt>
                <c:pt idx="5600">
                  <c:v>515.73163270950295</c:v>
                </c:pt>
                <c:pt idx="5601">
                  <c:v>515.59036970138595</c:v>
                </c:pt>
                <c:pt idx="5602">
                  <c:v>515.45006036758502</c:v>
                </c:pt>
                <c:pt idx="5603">
                  <c:v>515.31028747558605</c:v>
                </c:pt>
                <c:pt idx="5604">
                  <c:v>515.17081260681198</c:v>
                </c:pt>
                <c:pt idx="5605">
                  <c:v>515.031397342682</c:v>
                </c:pt>
                <c:pt idx="5606">
                  <c:v>514.89222049713203</c:v>
                </c:pt>
                <c:pt idx="5607">
                  <c:v>514.75334167480503</c:v>
                </c:pt>
                <c:pt idx="5608">
                  <c:v>514.61488008499202</c:v>
                </c:pt>
                <c:pt idx="5609">
                  <c:v>514.476954936982</c:v>
                </c:pt>
                <c:pt idx="5610">
                  <c:v>514.33950662612904</c:v>
                </c:pt>
                <c:pt idx="5611">
                  <c:v>514.20259475707996</c:v>
                </c:pt>
                <c:pt idx="5612">
                  <c:v>514.066100120545</c:v>
                </c:pt>
                <c:pt idx="5613">
                  <c:v>513.92990350723301</c:v>
                </c:pt>
                <c:pt idx="5614">
                  <c:v>513.7939453125</c:v>
                </c:pt>
                <c:pt idx="5615">
                  <c:v>513.65786790847801</c:v>
                </c:pt>
                <c:pt idx="5616">
                  <c:v>513.52149248123203</c:v>
                </c:pt>
                <c:pt idx="5617">
                  <c:v>513.38458061218296</c:v>
                </c:pt>
                <c:pt idx="5618">
                  <c:v>513.24707269668602</c:v>
                </c:pt>
                <c:pt idx="5619">
                  <c:v>513.10926675796497</c:v>
                </c:pt>
                <c:pt idx="5620">
                  <c:v>512.97158002853405</c:v>
                </c:pt>
                <c:pt idx="5621">
                  <c:v>512.83454895019599</c:v>
                </c:pt>
                <c:pt idx="5622">
                  <c:v>512.69859075546299</c:v>
                </c:pt>
                <c:pt idx="5623">
                  <c:v>512.56406307220504</c:v>
                </c:pt>
                <c:pt idx="5624">
                  <c:v>512.43120431900104</c:v>
                </c:pt>
                <c:pt idx="5625">
                  <c:v>512.30031251907405</c:v>
                </c:pt>
                <c:pt idx="5626">
                  <c:v>512.17150688171398</c:v>
                </c:pt>
                <c:pt idx="5627">
                  <c:v>512.04460859298695</c:v>
                </c:pt>
                <c:pt idx="5628">
                  <c:v>511.91931962966902</c:v>
                </c:pt>
                <c:pt idx="5629">
                  <c:v>511.795222759247</c:v>
                </c:pt>
                <c:pt idx="5630">
                  <c:v>511.67184114456199</c:v>
                </c:pt>
                <c:pt idx="5631">
                  <c:v>511.54875755310098</c:v>
                </c:pt>
                <c:pt idx="5632">
                  <c:v>511.42573356628401</c:v>
                </c:pt>
                <c:pt idx="5633">
                  <c:v>511.30253076553402</c:v>
                </c:pt>
                <c:pt idx="5634">
                  <c:v>511.17908954620401</c:v>
                </c:pt>
                <c:pt idx="5635">
                  <c:v>511.05546951294002</c:v>
                </c:pt>
                <c:pt idx="5636">
                  <c:v>510.93167066574102</c:v>
                </c:pt>
                <c:pt idx="5637">
                  <c:v>510.80787181854299</c:v>
                </c:pt>
                <c:pt idx="5638">
                  <c:v>510.68407297134399</c:v>
                </c:pt>
                <c:pt idx="5639">
                  <c:v>510.56033372879102</c:v>
                </c:pt>
                <c:pt idx="5640">
                  <c:v>510.43683290481601</c:v>
                </c:pt>
                <c:pt idx="5641">
                  <c:v>510.31351089477602</c:v>
                </c:pt>
                <c:pt idx="5642">
                  <c:v>510.19054651260399</c:v>
                </c:pt>
                <c:pt idx="5643">
                  <c:v>510.06805896759101</c:v>
                </c:pt>
                <c:pt idx="5644">
                  <c:v>509.94622707367</c:v>
                </c:pt>
                <c:pt idx="5645">
                  <c:v>509.82499122619703</c:v>
                </c:pt>
                <c:pt idx="5646">
                  <c:v>509.704649448395</c:v>
                </c:pt>
                <c:pt idx="5647">
                  <c:v>509.58526134491001</c:v>
                </c:pt>
                <c:pt idx="5648">
                  <c:v>509.46712493896501</c:v>
                </c:pt>
                <c:pt idx="5649">
                  <c:v>509.35035943985002</c:v>
                </c:pt>
                <c:pt idx="5650">
                  <c:v>509.23484563827498</c:v>
                </c:pt>
                <c:pt idx="5651">
                  <c:v>509.120464324951</c:v>
                </c:pt>
                <c:pt idx="5652">
                  <c:v>509.00673866272001</c:v>
                </c:pt>
                <c:pt idx="5653">
                  <c:v>508.89337062835699</c:v>
                </c:pt>
                <c:pt idx="5654">
                  <c:v>508.78000259399403</c:v>
                </c:pt>
                <c:pt idx="5655">
                  <c:v>508.66657495498703</c:v>
                </c:pt>
                <c:pt idx="5656">
                  <c:v>508.55302810669002</c:v>
                </c:pt>
                <c:pt idx="5657">
                  <c:v>508.43930244445801</c:v>
                </c:pt>
                <c:pt idx="5658">
                  <c:v>508.32521915435802</c:v>
                </c:pt>
                <c:pt idx="5659">
                  <c:v>508.21071863174501</c:v>
                </c:pt>
                <c:pt idx="5660">
                  <c:v>508.095860481263</c:v>
                </c:pt>
                <c:pt idx="5661">
                  <c:v>507.98076391220098</c:v>
                </c:pt>
                <c:pt idx="5662">
                  <c:v>507.86560773849499</c:v>
                </c:pt>
                <c:pt idx="5663">
                  <c:v>507.75068998336798</c:v>
                </c:pt>
                <c:pt idx="5664">
                  <c:v>507.63601064682001</c:v>
                </c:pt>
                <c:pt idx="5665">
                  <c:v>507.52145051956199</c:v>
                </c:pt>
                <c:pt idx="5666">
                  <c:v>507.40700960159302</c:v>
                </c:pt>
                <c:pt idx="5667">
                  <c:v>507.29274749755899</c:v>
                </c:pt>
                <c:pt idx="5668">
                  <c:v>507.178962230683</c:v>
                </c:pt>
                <c:pt idx="5669">
                  <c:v>507.06601142883301</c:v>
                </c:pt>
                <c:pt idx="5670">
                  <c:v>506.95407390594499</c:v>
                </c:pt>
                <c:pt idx="5671">
                  <c:v>506.843268871308</c:v>
                </c:pt>
                <c:pt idx="5672">
                  <c:v>506.733715534211</c:v>
                </c:pt>
                <c:pt idx="5673">
                  <c:v>506.625294685364</c:v>
                </c:pt>
                <c:pt idx="5674">
                  <c:v>506.51818513870302</c:v>
                </c:pt>
                <c:pt idx="5675">
                  <c:v>506.41232728958198</c:v>
                </c:pt>
                <c:pt idx="5676">
                  <c:v>506.307661533356</c:v>
                </c:pt>
                <c:pt idx="5677">
                  <c:v>506.20388984680199</c:v>
                </c:pt>
                <c:pt idx="5678">
                  <c:v>506.10059499740601</c:v>
                </c:pt>
                <c:pt idx="5679">
                  <c:v>505.99753856658998</c:v>
                </c:pt>
                <c:pt idx="5680">
                  <c:v>505.894303321839</c:v>
                </c:pt>
                <c:pt idx="5681">
                  <c:v>505.79082965850898</c:v>
                </c:pt>
                <c:pt idx="5682">
                  <c:v>505.68699836731003</c:v>
                </c:pt>
                <c:pt idx="5683">
                  <c:v>505.58292865753202</c:v>
                </c:pt>
                <c:pt idx="5684">
                  <c:v>505.47856092452997</c:v>
                </c:pt>
                <c:pt idx="5685">
                  <c:v>505.374073982239</c:v>
                </c:pt>
                <c:pt idx="5686">
                  <c:v>505.26946783065802</c:v>
                </c:pt>
                <c:pt idx="5687">
                  <c:v>505.16498088836698</c:v>
                </c:pt>
                <c:pt idx="5688">
                  <c:v>505.0607919693</c:v>
                </c:pt>
                <c:pt idx="5689">
                  <c:v>504.95713949203503</c:v>
                </c:pt>
                <c:pt idx="5690">
                  <c:v>504.85414266586298</c:v>
                </c:pt>
                <c:pt idx="5691">
                  <c:v>504.75198030471802</c:v>
                </c:pt>
                <c:pt idx="5692">
                  <c:v>504.65059280395502</c:v>
                </c:pt>
                <c:pt idx="5693">
                  <c:v>504.550099372864</c:v>
                </c:pt>
                <c:pt idx="5694">
                  <c:v>504.45055961608898</c:v>
                </c:pt>
                <c:pt idx="5695">
                  <c:v>504.35185432434099</c:v>
                </c:pt>
                <c:pt idx="5696">
                  <c:v>504.25398349762003</c:v>
                </c:pt>
                <c:pt idx="5697">
                  <c:v>504.15694713592598</c:v>
                </c:pt>
                <c:pt idx="5698">
                  <c:v>504.060626029969</c:v>
                </c:pt>
                <c:pt idx="5699">
                  <c:v>503.96513938903797</c:v>
                </c:pt>
                <c:pt idx="5700">
                  <c:v>503.87042760848999</c:v>
                </c:pt>
                <c:pt idx="5701">
                  <c:v>503.77655029296898</c:v>
                </c:pt>
                <c:pt idx="5702">
                  <c:v>503.68344783782999</c:v>
                </c:pt>
                <c:pt idx="5703">
                  <c:v>503.59112024307302</c:v>
                </c:pt>
                <c:pt idx="5704">
                  <c:v>503.49944829940802</c:v>
                </c:pt>
                <c:pt idx="5705">
                  <c:v>503.408133983612</c:v>
                </c:pt>
                <c:pt idx="5706">
                  <c:v>503.31687927246099</c:v>
                </c:pt>
                <c:pt idx="5707">
                  <c:v>503.22532653808599</c:v>
                </c:pt>
                <c:pt idx="5708">
                  <c:v>503.13305854797397</c:v>
                </c:pt>
                <c:pt idx="5709">
                  <c:v>503.04001569747999</c:v>
                </c:pt>
                <c:pt idx="5710">
                  <c:v>502.94607877731403</c:v>
                </c:pt>
                <c:pt idx="5711">
                  <c:v>502.85154581069997</c:v>
                </c:pt>
                <c:pt idx="5712">
                  <c:v>502.75677442550699</c:v>
                </c:pt>
                <c:pt idx="5713">
                  <c:v>502.662301063538</c:v>
                </c:pt>
                <c:pt idx="5714">
                  <c:v>502.56872177124097</c:v>
                </c:pt>
                <c:pt idx="5715">
                  <c:v>502.47645378112799</c:v>
                </c:pt>
                <c:pt idx="5716">
                  <c:v>502.38579511642502</c:v>
                </c:pt>
                <c:pt idx="5717">
                  <c:v>502.29680538177502</c:v>
                </c:pt>
                <c:pt idx="5718">
                  <c:v>502.20942497253401</c:v>
                </c:pt>
                <c:pt idx="5719">
                  <c:v>502.12335586547903</c:v>
                </c:pt>
                <c:pt idx="5720">
                  <c:v>502.03835964202898</c:v>
                </c:pt>
                <c:pt idx="5721">
                  <c:v>501.95401906967197</c:v>
                </c:pt>
                <c:pt idx="5722">
                  <c:v>501.86991691589401</c:v>
                </c:pt>
                <c:pt idx="5723">
                  <c:v>501.78581476211599</c:v>
                </c:pt>
                <c:pt idx="5724">
                  <c:v>501.70141458511398</c:v>
                </c:pt>
                <c:pt idx="5725">
                  <c:v>501.61683559417799</c:v>
                </c:pt>
                <c:pt idx="5726">
                  <c:v>501.53213739395198</c:v>
                </c:pt>
                <c:pt idx="5727">
                  <c:v>501.44749879837099</c:v>
                </c:pt>
                <c:pt idx="5728">
                  <c:v>501.36303901672397</c:v>
                </c:pt>
                <c:pt idx="5729">
                  <c:v>501.27869844436702</c:v>
                </c:pt>
                <c:pt idx="5730">
                  <c:v>501.19465589523298</c:v>
                </c:pt>
                <c:pt idx="5731">
                  <c:v>501.11097097396902</c:v>
                </c:pt>
                <c:pt idx="5732">
                  <c:v>501.027762889862</c:v>
                </c:pt>
                <c:pt idx="5733">
                  <c:v>500.94532966613798</c:v>
                </c:pt>
                <c:pt idx="5734">
                  <c:v>500.86361169815098</c:v>
                </c:pt>
                <c:pt idx="5735">
                  <c:v>500.782728195191</c:v>
                </c:pt>
                <c:pt idx="5736">
                  <c:v>500.70273876190203</c:v>
                </c:pt>
                <c:pt idx="5737">
                  <c:v>500.62352418899599</c:v>
                </c:pt>
                <c:pt idx="5738">
                  <c:v>500.545084476471</c:v>
                </c:pt>
                <c:pt idx="5739">
                  <c:v>500.46730041503901</c:v>
                </c:pt>
                <c:pt idx="5740">
                  <c:v>500.38999319076601</c:v>
                </c:pt>
                <c:pt idx="5741">
                  <c:v>500.31304359436098</c:v>
                </c:pt>
                <c:pt idx="5742">
                  <c:v>500.23627281188999</c:v>
                </c:pt>
                <c:pt idx="5743">
                  <c:v>500.159502029419</c:v>
                </c:pt>
                <c:pt idx="5744">
                  <c:v>500.08255243301397</c:v>
                </c:pt>
                <c:pt idx="5745">
                  <c:v>500.00548362732002</c:v>
                </c:pt>
                <c:pt idx="5746">
                  <c:v>499.928236007691</c:v>
                </c:pt>
                <c:pt idx="5747">
                  <c:v>499.85116720199602</c:v>
                </c:pt>
                <c:pt idx="5748">
                  <c:v>499.774336814881</c:v>
                </c:pt>
                <c:pt idx="5749">
                  <c:v>499.69798326492298</c:v>
                </c:pt>
                <c:pt idx="5750">
                  <c:v>499.62222576141397</c:v>
                </c:pt>
                <c:pt idx="5751">
                  <c:v>499.54700469970697</c:v>
                </c:pt>
                <c:pt idx="5752">
                  <c:v>499.47255849838302</c:v>
                </c:pt>
                <c:pt idx="5753">
                  <c:v>499.39894676208502</c:v>
                </c:pt>
                <c:pt idx="5754">
                  <c:v>499.32628870010399</c:v>
                </c:pt>
                <c:pt idx="5755">
                  <c:v>499.25464391708402</c:v>
                </c:pt>
                <c:pt idx="5756">
                  <c:v>499.18389320373598</c:v>
                </c:pt>
                <c:pt idx="5757">
                  <c:v>499.11409616470399</c:v>
                </c:pt>
                <c:pt idx="5758">
                  <c:v>499.04507398605398</c:v>
                </c:pt>
                <c:pt idx="5759">
                  <c:v>498.97694587707502</c:v>
                </c:pt>
                <c:pt idx="5760">
                  <c:v>498.90965223312401</c:v>
                </c:pt>
                <c:pt idx="5761">
                  <c:v>498.84313344955501</c:v>
                </c:pt>
                <c:pt idx="5762">
                  <c:v>498.77715110778797</c:v>
                </c:pt>
                <c:pt idx="5763">
                  <c:v>498.71158599853499</c:v>
                </c:pt>
                <c:pt idx="5764">
                  <c:v>498.646140098572</c:v>
                </c:pt>
                <c:pt idx="5765">
                  <c:v>498.58063459396402</c:v>
                </c:pt>
                <c:pt idx="5766">
                  <c:v>498.51489067077699</c:v>
                </c:pt>
                <c:pt idx="5767">
                  <c:v>498.44878911972103</c:v>
                </c:pt>
                <c:pt idx="5768">
                  <c:v>498.38238954544101</c:v>
                </c:pt>
                <c:pt idx="5769">
                  <c:v>498.31581115722702</c:v>
                </c:pt>
                <c:pt idx="5770">
                  <c:v>498.24911355972301</c:v>
                </c:pt>
                <c:pt idx="5771">
                  <c:v>498.18253517150902</c:v>
                </c:pt>
                <c:pt idx="5772">
                  <c:v>498.116135597229</c:v>
                </c:pt>
                <c:pt idx="5773">
                  <c:v>498.049914836884</c:v>
                </c:pt>
                <c:pt idx="5774">
                  <c:v>497.98387289047298</c:v>
                </c:pt>
                <c:pt idx="5775">
                  <c:v>497.91806936264101</c:v>
                </c:pt>
                <c:pt idx="5776">
                  <c:v>497.852683067322</c:v>
                </c:pt>
                <c:pt idx="5777">
                  <c:v>497.78783321380598</c:v>
                </c:pt>
                <c:pt idx="5778">
                  <c:v>497.72351980209402</c:v>
                </c:pt>
                <c:pt idx="5779">
                  <c:v>497.65986204147401</c:v>
                </c:pt>
                <c:pt idx="5780">
                  <c:v>497.59680032730103</c:v>
                </c:pt>
                <c:pt idx="5781">
                  <c:v>497.53433465957698</c:v>
                </c:pt>
                <c:pt idx="5782">
                  <c:v>497.472703456879</c:v>
                </c:pt>
                <c:pt idx="5783">
                  <c:v>497.41208553314198</c:v>
                </c:pt>
                <c:pt idx="5784">
                  <c:v>497.35242128372198</c:v>
                </c:pt>
                <c:pt idx="5785">
                  <c:v>497.29359149932901</c:v>
                </c:pt>
                <c:pt idx="5786">
                  <c:v>497.235357761383</c:v>
                </c:pt>
                <c:pt idx="5787">
                  <c:v>497.17766046524099</c:v>
                </c:pt>
                <c:pt idx="5788">
                  <c:v>497.12067842483498</c:v>
                </c:pt>
                <c:pt idx="5789">
                  <c:v>497.06447124481201</c:v>
                </c:pt>
                <c:pt idx="5790">
                  <c:v>497.00909852981601</c:v>
                </c:pt>
                <c:pt idx="5791">
                  <c:v>496.95444107055698</c:v>
                </c:pt>
                <c:pt idx="5792">
                  <c:v>496.90043926239002</c:v>
                </c:pt>
                <c:pt idx="5793">
                  <c:v>496.846795082092</c:v>
                </c:pt>
                <c:pt idx="5794">
                  <c:v>496.79332971572899</c:v>
                </c:pt>
                <c:pt idx="5795">
                  <c:v>496.73974514007602</c:v>
                </c:pt>
                <c:pt idx="5796">
                  <c:v>496.68580293655401</c:v>
                </c:pt>
                <c:pt idx="5797">
                  <c:v>496.63132429122902</c:v>
                </c:pt>
                <c:pt idx="5798">
                  <c:v>496.57636880874702</c:v>
                </c:pt>
                <c:pt idx="5799">
                  <c:v>496.521055698395</c:v>
                </c:pt>
                <c:pt idx="5800">
                  <c:v>496.46586179733299</c:v>
                </c:pt>
                <c:pt idx="5801">
                  <c:v>496.41090631485002</c:v>
                </c:pt>
                <c:pt idx="5802">
                  <c:v>496.35660648345998</c:v>
                </c:pt>
                <c:pt idx="5803">
                  <c:v>496.303141117096</c:v>
                </c:pt>
                <c:pt idx="5804">
                  <c:v>496.250748634339</c:v>
                </c:pt>
                <c:pt idx="5805">
                  <c:v>496.19966745376598</c:v>
                </c:pt>
                <c:pt idx="5806">
                  <c:v>496.14977836608898</c:v>
                </c:pt>
                <c:pt idx="5807">
                  <c:v>496.10084295272799</c:v>
                </c:pt>
                <c:pt idx="5808">
                  <c:v>496.05238437652599</c:v>
                </c:pt>
                <c:pt idx="5809">
                  <c:v>496.00416421890299</c:v>
                </c:pt>
                <c:pt idx="5810">
                  <c:v>495.95594406127998</c:v>
                </c:pt>
                <c:pt idx="5811">
                  <c:v>495.90772390365601</c:v>
                </c:pt>
                <c:pt idx="5812">
                  <c:v>495.859563350678</c:v>
                </c:pt>
                <c:pt idx="5813">
                  <c:v>495.81140279769897</c:v>
                </c:pt>
                <c:pt idx="5814">
                  <c:v>495.76354026794502</c:v>
                </c:pt>
                <c:pt idx="5815">
                  <c:v>495.71597576141397</c:v>
                </c:pt>
                <c:pt idx="5816">
                  <c:v>495.66906690597602</c:v>
                </c:pt>
                <c:pt idx="5817">
                  <c:v>495.62287330627498</c:v>
                </c:pt>
                <c:pt idx="5818">
                  <c:v>495.577573776245</c:v>
                </c:pt>
                <c:pt idx="5819">
                  <c:v>495.533227920532</c:v>
                </c:pt>
                <c:pt idx="5820">
                  <c:v>495.48977613449102</c:v>
                </c:pt>
                <c:pt idx="5821">
                  <c:v>495.44709920883201</c:v>
                </c:pt>
                <c:pt idx="5822">
                  <c:v>495.40513753891003</c:v>
                </c:pt>
                <c:pt idx="5823">
                  <c:v>495.36377191543602</c:v>
                </c:pt>
                <c:pt idx="5824">
                  <c:v>495.32282352447498</c:v>
                </c:pt>
                <c:pt idx="5825">
                  <c:v>495.28211355209402</c:v>
                </c:pt>
                <c:pt idx="5826">
                  <c:v>495.24134397506702</c:v>
                </c:pt>
                <c:pt idx="5827">
                  <c:v>495.20039558410701</c:v>
                </c:pt>
                <c:pt idx="5828">
                  <c:v>495.15902996063301</c:v>
                </c:pt>
                <c:pt idx="5829">
                  <c:v>495.117127895355</c:v>
                </c:pt>
                <c:pt idx="5830">
                  <c:v>495.07457017898599</c:v>
                </c:pt>
                <c:pt idx="5831">
                  <c:v>495.03153562545799</c:v>
                </c:pt>
                <c:pt idx="5832">
                  <c:v>494.988143444061</c:v>
                </c:pt>
                <c:pt idx="5833">
                  <c:v>494.94457244873098</c:v>
                </c:pt>
                <c:pt idx="5834">
                  <c:v>494.901061058045</c:v>
                </c:pt>
                <c:pt idx="5835">
                  <c:v>494.858026504517</c:v>
                </c:pt>
                <c:pt idx="5836">
                  <c:v>494.81564760208198</c:v>
                </c:pt>
                <c:pt idx="5837">
                  <c:v>494.77416276931802</c:v>
                </c:pt>
                <c:pt idx="5838">
                  <c:v>494.73375082016003</c:v>
                </c:pt>
                <c:pt idx="5839">
                  <c:v>494.694232940674</c:v>
                </c:pt>
                <c:pt idx="5840">
                  <c:v>494.65548992156999</c:v>
                </c:pt>
                <c:pt idx="5841">
                  <c:v>494.61728334426903</c:v>
                </c:pt>
                <c:pt idx="5842">
                  <c:v>494.57943439483699</c:v>
                </c:pt>
                <c:pt idx="5843">
                  <c:v>494.54206228256197</c:v>
                </c:pt>
                <c:pt idx="5844">
                  <c:v>494.50510740280203</c:v>
                </c:pt>
                <c:pt idx="5845">
                  <c:v>494.46862936019897</c:v>
                </c:pt>
                <c:pt idx="5846">
                  <c:v>494.43262815475498</c:v>
                </c:pt>
                <c:pt idx="5847">
                  <c:v>494.39698457717901</c:v>
                </c:pt>
                <c:pt idx="5848">
                  <c:v>494.361519813538</c:v>
                </c:pt>
                <c:pt idx="5849">
                  <c:v>494.32629346847602</c:v>
                </c:pt>
                <c:pt idx="5850">
                  <c:v>494.29112672805798</c:v>
                </c:pt>
                <c:pt idx="5851">
                  <c:v>494.25607919692999</c:v>
                </c:pt>
                <c:pt idx="5852">
                  <c:v>494.22091245651302</c:v>
                </c:pt>
                <c:pt idx="5853">
                  <c:v>494.18520927429199</c:v>
                </c:pt>
                <c:pt idx="5854">
                  <c:v>494.14873123169002</c:v>
                </c:pt>
                <c:pt idx="5855">
                  <c:v>494.111359119415</c:v>
                </c:pt>
                <c:pt idx="5856">
                  <c:v>494.07321214675898</c:v>
                </c:pt>
                <c:pt idx="5857">
                  <c:v>494.03464794158998</c:v>
                </c:pt>
                <c:pt idx="5858">
                  <c:v>493.99572610855103</c:v>
                </c:pt>
                <c:pt idx="5859">
                  <c:v>493.95668506622297</c:v>
                </c:pt>
                <c:pt idx="5860">
                  <c:v>493.917584419251</c:v>
                </c:pt>
                <c:pt idx="5861">
                  <c:v>493.87866258621199</c:v>
                </c:pt>
                <c:pt idx="5862">
                  <c:v>493.84033679962198</c:v>
                </c:pt>
                <c:pt idx="5863">
                  <c:v>493.80314350128202</c:v>
                </c:pt>
                <c:pt idx="5864">
                  <c:v>493.76732110977201</c:v>
                </c:pt>
                <c:pt idx="5865">
                  <c:v>493.73292922973701</c:v>
                </c:pt>
                <c:pt idx="5866">
                  <c:v>493.699669837952</c:v>
                </c:pt>
                <c:pt idx="5867">
                  <c:v>493.66736412048402</c:v>
                </c:pt>
                <c:pt idx="5868">
                  <c:v>493.635594844818</c:v>
                </c:pt>
                <c:pt idx="5869">
                  <c:v>493.60406398773199</c:v>
                </c:pt>
                <c:pt idx="5870">
                  <c:v>493.57247352600098</c:v>
                </c:pt>
                <c:pt idx="5871">
                  <c:v>493.54028701782198</c:v>
                </c:pt>
                <c:pt idx="5872">
                  <c:v>493.50720643997198</c:v>
                </c:pt>
                <c:pt idx="5873">
                  <c:v>493.47305297851602</c:v>
                </c:pt>
                <c:pt idx="5874">
                  <c:v>493.43788623809797</c:v>
                </c:pt>
                <c:pt idx="5875">
                  <c:v>493.40188503265398</c:v>
                </c:pt>
                <c:pt idx="5876">
                  <c:v>493.36552619934099</c:v>
                </c:pt>
                <c:pt idx="5877">
                  <c:v>493.32922697067301</c:v>
                </c:pt>
                <c:pt idx="5878">
                  <c:v>493.29358339309698</c:v>
                </c:pt>
                <c:pt idx="5879">
                  <c:v>493.25895309448299</c:v>
                </c:pt>
                <c:pt idx="5880">
                  <c:v>493.22563409805298</c:v>
                </c:pt>
                <c:pt idx="5881">
                  <c:v>493.19368600845399</c:v>
                </c:pt>
                <c:pt idx="5882">
                  <c:v>493.16304922103899</c:v>
                </c:pt>
                <c:pt idx="5883">
                  <c:v>493.133544921875</c:v>
                </c:pt>
                <c:pt idx="5884">
                  <c:v>493.10487508773798</c:v>
                </c:pt>
                <c:pt idx="5885">
                  <c:v>493.076801300049</c:v>
                </c:pt>
                <c:pt idx="5886">
                  <c:v>493.048965930939</c:v>
                </c:pt>
                <c:pt idx="5887">
                  <c:v>493.02113056182901</c:v>
                </c:pt>
                <c:pt idx="5888">
                  <c:v>492.99299716949503</c:v>
                </c:pt>
                <c:pt idx="5889">
                  <c:v>492.96456575393699</c:v>
                </c:pt>
                <c:pt idx="5890">
                  <c:v>492.93601512908998</c:v>
                </c:pt>
                <c:pt idx="5891">
                  <c:v>492.90776252746599</c:v>
                </c:pt>
                <c:pt idx="5892">
                  <c:v>492.88016557693498</c:v>
                </c:pt>
                <c:pt idx="5893">
                  <c:v>492.85340309143101</c:v>
                </c:pt>
                <c:pt idx="5894">
                  <c:v>492.82759428024298</c:v>
                </c:pt>
                <c:pt idx="5895">
                  <c:v>492.80273914337198</c:v>
                </c:pt>
                <c:pt idx="5896">
                  <c:v>492.77889728546199</c:v>
                </c:pt>
                <c:pt idx="5897">
                  <c:v>492.75588989257801</c:v>
                </c:pt>
                <c:pt idx="5898">
                  <c:v>492.73365736007702</c:v>
                </c:pt>
                <c:pt idx="5899">
                  <c:v>492.71202087402401</c:v>
                </c:pt>
                <c:pt idx="5900">
                  <c:v>492.69062280654902</c:v>
                </c:pt>
                <c:pt idx="5901">
                  <c:v>492.66934394836397</c:v>
                </c:pt>
                <c:pt idx="5902">
                  <c:v>492.647886276245</c:v>
                </c:pt>
                <c:pt idx="5903">
                  <c:v>492.62607097625801</c:v>
                </c:pt>
                <c:pt idx="5904">
                  <c:v>492.60383844375599</c:v>
                </c:pt>
                <c:pt idx="5905">
                  <c:v>492.58095026016298</c:v>
                </c:pt>
                <c:pt idx="5906">
                  <c:v>492.55740642547602</c:v>
                </c:pt>
                <c:pt idx="5907">
                  <c:v>492.53296852111799</c:v>
                </c:pt>
                <c:pt idx="5908">
                  <c:v>492.50769615173402</c:v>
                </c:pt>
                <c:pt idx="5909">
                  <c:v>492.481589317322</c:v>
                </c:pt>
                <c:pt idx="5910">
                  <c:v>492.45494604110701</c:v>
                </c:pt>
                <c:pt idx="5911">
                  <c:v>492.42812395095802</c:v>
                </c:pt>
                <c:pt idx="5912">
                  <c:v>492.40148067474399</c:v>
                </c:pt>
                <c:pt idx="5913">
                  <c:v>492.37531423568697</c:v>
                </c:pt>
                <c:pt idx="5914">
                  <c:v>492.349982261658</c:v>
                </c:pt>
                <c:pt idx="5915">
                  <c:v>492.32572317123402</c:v>
                </c:pt>
                <c:pt idx="5916">
                  <c:v>492.302656173706</c:v>
                </c:pt>
                <c:pt idx="5917">
                  <c:v>492.280721664429</c:v>
                </c:pt>
                <c:pt idx="5918">
                  <c:v>492.25986003875801</c:v>
                </c:pt>
                <c:pt idx="5919">
                  <c:v>492.23959445953398</c:v>
                </c:pt>
                <c:pt idx="5920">
                  <c:v>492.21950769424501</c:v>
                </c:pt>
                <c:pt idx="5921">
                  <c:v>492.19936132431098</c:v>
                </c:pt>
                <c:pt idx="5922">
                  <c:v>492.17891693115303</c:v>
                </c:pt>
                <c:pt idx="5923">
                  <c:v>492.158234119415</c:v>
                </c:pt>
                <c:pt idx="5924">
                  <c:v>492.13737249374401</c:v>
                </c:pt>
                <c:pt idx="5925">
                  <c:v>492.116570472717</c:v>
                </c:pt>
                <c:pt idx="5926">
                  <c:v>492.09600687027</c:v>
                </c:pt>
                <c:pt idx="5927">
                  <c:v>492.07609891891502</c:v>
                </c:pt>
                <c:pt idx="5928">
                  <c:v>492.057263851166</c:v>
                </c:pt>
                <c:pt idx="5929">
                  <c:v>492.03991889953602</c:v>
                </c:pt>
                <c:pt idx="5930">
                  <c:v>492.024183273316</c:v>
                </c:pt>
                <c:pt idx="5931">
                  <c:v>492.00975894928001</c:v>
                </c:pt>
                <c:pt idx="5932">
                  <c:v>491.996228694916</c:v>
                </c:pt>
                <c:pt idx="5933">
                  <c:v>491.98317527771002</c:v>
                </c:pt>
                <c:pt idx="5934">
                  <c:v>491.970002651215</c:v>
                </c:pt>
                <c:pt idx="5935">
                  <c:v>491.95635318756098</c:v>
                </c:pt>
                <c:pt idx="5936">
                  <c:v>491.94186925888101</c:v>
                </c:pt>
                <c:pt idx="5937">
                  <c:v>491.92637205123901</c:v>
                </c:pt>
                <c:pt idx="5938">
                  <c:v>491.90968275070202</c:v>
                </c:pt>
                <c:pt idx="5939">
                  <c:v>491.892158985138</c:v>
                </c:pt>
                <c:pt idx="5940">
                  <c:v>491.87397956848201</c:v>
                </c:pt>
                <c:pt idx="5941">
                  <c:v>491.85562133789102</c:v>
                </c:pt>
                <c:pt idx="5942">
                  <c:v>491.83732271194498</c:v>
                </c:pt>
                <c:pt idx="5943">
                  <c:v>491.81920289993298</c:v>
                </c:pt>
                <c:pt idx="5944">
                  <c:v>491.80108308792097</c:v>
                </c:pt>
                <c:pt idx="5945">
                  <c:v>491.78302288055397</c:v>
                </c:pt>
                <c:pt idx="5946">
                  <c:v>491.76490306854299</c:v>
                </c:pt>
                <c:pt idx="5947">
                  <c:v>491.74672365188599</c:v>
                </c:pt>
                <c:pt idx="5948">
                  <c:v>491.72860383987398</c:v>
                </c:pt>
                <c:pt idx="5949">
                  <c:v>491.710424423218</c:v>
                </c:pt>
                <c:pt idx="5950">
                  <c:v>491.692364215851</c:v>
                </c:pt>
                <c:pt idx="5951">
                  <c:v>491.674721240998</c:v>
                </c:pt>
                <c:pt idx="5952">
                  <c:v>491.65779352188099</c:v>
                </c:pt>
                <c:pt idx="5953">
                  <c:v>491.64205789566103</c:v>
                </c:pt>
                <c:pt idx="5954">
                  <c:v>491.62763357162498</c:v>
                </c:pt>
                <c:pt idx="5955">
                  <c:v>491.61446094513002</c:v>
                </c:pt>
                <c:pt idx="5956">
                  <c:v>491.60230159759499</c:v>
                </c:pt>
                <c:pt idx="5957">
                  <c:v>491.59079790115402</c:v>
                </c:pt>
                <c:pt idx="5958">
                  <c:v>491.57971143722602</c:v>
                </c:pt>
                <c:pt idx="5959">
                  <c:v>491.56874418258701</c:v>
                </c:pt>
                <c:pt idx="5960">
                  <c:v>491.55747890472401</c:v>
                </c:pt>
                <c:pt idx="5961">
                  <c:v>491.54561758041399</c:v>
                </c:pt>
                <c:pt idx="5962">
                  <c:v>491.532802581787</c:v>
                </c:pt>
                <c:pt idx="5963">
                  <c:v>491.51903390884399</c:v>
                </c:pt>
                <c:pt idx="5964">
                  <c:v>491.50466918945301</c:v>
                </c:pt>
                <c:pt idx="5965">
                  <c:v>491.49012565612799</c:v>
                </c:pt>
                <c:pt idx="5966">
                  <c:v>491.47599935531599</c:v>
                </c:pt>
                <c:pt idx="5967">
                  <c:v>491.46264791488699</c:v>
                </c:pt>
                <c:pt idx="5968">
                  <c:v>491.45036935806303</c:v>
                </c:pt>
                <c:pt idx="5969">
                  <c:v>491.43934249877998</c:v>
                </c:pt>
                <c:pt idx="5970">
                  <c:v>491.42944812774698</c:v>
                </c:pt>
                <c:pt idx="5971">
                  <c:v>491.420686244965</c:v>
                </c:pt>
                <c:pt idx="5972">
                  <c:v>491.412520408631</c:v>
                </c:pt>
                <c:pt idx="5973">
                  <c:v>491.40435457229597</c:v>
                </c:pt>
                <c:pt idx="5974">
                  <c:v>491.39559268951399</c:v>
                </c:pt>
                <c:pt idx="5975">
                  <c:v>491.385877132416</c:v>
                </c:pt>
                <c:pt idx="5976">
                  <c:v>491.37514829635597</c:v>
                </c:pt>
                <c:pt idx="5977">
                  <c:v>491.36364459991501</c:v>
                </c:pt>
                <c:pt idx="5978">
                  <c:v>491.35166406631498</c:v>
                </c:pt>
                <c:pt idx="5979">
                  <c:v>491.33974313736002</c:v>
                </c:pt>
                <c:pt idx="5980">
                  <c:v>491.32806062698398</c:v>
                </c:pt>
                <c:pt idx="5981">
                  <c:v>491.31691455841099</c:v>
                </c:pt>
                <c:pt idx="5982">
                  <c:v>491.30648374557501</c:v>
                </c:pt>
                <c:pt idx="5983">
                  <c:v>491.29670858383201</c:v>
                </c:pt>
                <c:pt idx="5984">
                  <c:v>491.28735065460199</c:v>
                </c:pt>
                <c:pt idx="5985">
                  <c:v>491.27805233001698</c:v>
                </c:pt>
                <c:pt idx="5986">
                  <c:v>491.26845598220802</c:v>
                </c:pt>
                <c:pt idx="5987">
                  <c:v>491.258263587952</c:v>
                </c:pt>
                <c:pt idx="5988">
                  <c:v>491.24741554260299</c:v>
                </c:pt>
                <c:pt idx="5989">
                  <c:v>491.235911846161</c:v>
                </c:pt>
                <c:pt idx="5990">
                  <c:v>491.22399091720598</c:v>
                </c:pt>
                <c:pt idx="5991">
                  <c:v>491.21201038360601</c:v>
                </c:pt>
                <c:pt idx="5992">
                  <c:v>491.20050668716499</c:v>
                </c:pt>
                <c:pt idx="5993">
                  <c:v>491.18983745575002</c:v>
                </c:pt>
                <c:pt idx="5994">
                  <c:v>491.18018150329601</c:v>
                </c:pt>
                <c:pt idx="5995">
                  <c:v>491.17165803909302</c:v>
                </c:pt>
                <c:pt idx="5996">
                  <c:v>491.16426706314098</c:v>
                </c:pt>
                <c:pt idx="5997">
                  <c:v>491.15782976150501</c:v>
                </c:pt>
                <c:pt idx="5998">
                  <c:v>491.15240573883102</c:v>
                </c:pt>
                <c:pt idx="5999">
                  <c:v>491.14769697189399</c:v>
                </c:pt>
                <c:pt idx="6000">
                  <c:v>491.14328622817999</c:v>
                </c:pt>
                <c:pt idx="6001">
                  <c:v>491.138756275177</c:v>
                </c:pt>
                <c:pt idx="6002">
                  <c:v>491.133570671082</c:v>
                </c:pt>
                <c:pt idx="6003">
                  <c:v>491.12737178802502</c:v>
                </c:pt>
                <c:pt idx="6004">
                  <c:v>491.12010002136299</c:v>
                </c:pt>
                <c:pt idx="6005">
                  <c:v>491.11181497573898</c:v>
                </c:pt>
                <c:pt idx="6006">
                  <c:v>491.10257625579902</c:v>
                </c:pt>
                <c:pt idx="6007">
                  <c:v>491.09244346618698</c:v>
                </c:pt>
                <c:pt idx="6008">
                  <c:v>491.08171463012701</c:v>
                </c:pt>
                <c:pt idx="6009">
                  <c:v>491.07056856155401</c:v>
                </c:pt>
                <c:pt idx="6010">
                  <c:v>491.05954170227102</c:v>
                </c:pt>
                <c:pt idx="6011">
                  <c:v>491.04899168014498</c:v>
                </c:pt>
                <c:pt idx="6012">
                  <c:v>491.03915691375801</c:v>
                </c:pt>
                <c:pt idx="6013">
                  <c:v>491.03009700775198</c:v>
                </c:pt>
                <c:pt idx="6014">
                  <c:v>491.02163314819398</c:v>
                </c:pt>
                <c:pt idx="6015">
                  <c:v>491.01358652114902</c:v>
                </c:pt>
                <c:pt idx="6016">
                  <c:v>491.00577831268299</c:v>
                </c:pt>
                <c:pt idx="6017">
                  <c:v>490.99808931350702</c:v>
                </c:pt>
                <c:pt idx="6018">
                  <c:v>490.990519523621</c:v>
                </c:pt>
                <c:pt idx="6019">
                  <c:v>490.98306894302402</c:v>
                </c:pt>
                <c:pt idx="6020">
                  <c:v>490.97567796707199</c:v>
                </c:pt>
                <c:pt idx="6021">
                  <c:v>490.96834659576399</c:v>
                </c:pt>
                <c:pt idx="6022">
                  <c:v>490.961194038391</c:v>
                </c:pt>
                <c:pt idx="6023">
                  <c:v>490.95416069030802</c:v>
                </c:pt>
                <c:pt idx="6024">
                  <c:v>490.94718694686901</c:v>
                </c:pt>
                <c:pt idx="6025">
                  <c:v>490.93997478485102</c:v>
                </c:pt>
                <c:pt idx="6026">
                  <c:v>490.93228578567499</c:v>
                </c:pt>
                <c:pt idx="6027">
                  <c:v>490.92358350753801</c:v>
                </c:pt>
                <c:pt idx="6028">
                  <c:v>490.91362953186098</c:v>
                </c:pt>
                <c:pt idx="6029">
                  <c:v>490.90218544006399</c:v>
                </c:pt>
                <c:pt idx="6030">
                  <c:v>490.88931083679199</c:v>
                </c:pt>
                <c:pt idx="6031">
                  <c:v>490.87530374527</c:v>
                </c:pt>
                <c:pt idx="6032">
                  <c:v>490.86064100265497</c:v>
                </c:pt>
                <c:pt idx="6033">
                  <c:v>490.84585905075102</c:v>
                </c:pt>
                <c:pt idx="6034">
                  <c:v>490.83167314529402</c:v>
                </c:pt>
                <c:pt idx="6035">
                  <c:v>490.81867933273298</c:v>
                </c:pt>
                <c:pt idx="6036">
                  <c:v>490.807235240936</c:v>
                </c:pt>
                <c:pt idx="6037">
                  <c:v>490.79781770706199</c:v>
                </c:pt>
                <c:pt idx="6038">
                  <c:v>490.79048633575502</c:v>
                </c:pt>
                <c:pt idx="6039">
                  <c:v>490.78530073165899</c:v>
                </c:pt>
                <c:pt idx="6040">
                  <c:v>490.78190326690702</c:v>
                </c:pt>
                <c:pt idx="6041">
                  <c:v>490.779876708985</c:v>
                </c:pt>
                <c:pt idx="6042">
                  <c:v>490.77868461608898</c:v>
                </c:pt>
                <c:pt idx="6043">
                  <c:v>490.77790975570701</c:v>
                </c:pt>
                <c:pt idx="6044">
                  <c:v>490.77701568603499</c:v>
                </c:pt>
                <c:pt idx="6045">
                  <c:v>490.775644779206</c:v>
                </c:pt>
                <c:pt idx="6046">
                  <c:v>490.77337980270403</c:v>
                </c:pt>
                <c:pt idx="6047">
                  <c:v>490.769863128662</c:v>
                </c:pt>
                <c:pt idx="6048">
                  <c:v>490.76467752456699</c:v>
                </c:pt>
                <c:pt idx="6049">
                  <c:v>490.75770378112799</c:v>
                </c:pt>
                <c:pt idx="6050">
                  <c:v>490.74906110763601</c:v>
                </c:pt>
                <c:pt idx="6051">
                  <c:v>490.73910713195801</c:v>
                </c:pt>
                <c:pt idx="6052">
                  <c:v>490.72837829589901</c:v>
                </c:pt>
                <c:pt idx="6053">
                  <c:v>490.71741104125999</c:v>
                </c:pt>
                <c:pt idx="6054">
                  <c:v>490.70674180984503</c:v>
                </c:pt>
                <c:pt idx="6055">
                  <c:v>490.69678783416799</c:v>
                </c:pt>
                <c:pt idx="6056">
                  <c:v>490.68814516067499</c:v>
                </c:pt>
                <c:pt idx="6057">
                  <c:v>490.681052207947</c:v>
                </c:pt>
                <c:pt idx="6058">
                  <c:v>490.67574739456199</c:v>
                </c:pt>
                <c:pt idx="6059">
                  <c:v>490.67211151123098</c:v>
                </c:pt>
                <c:pt idx="6060">
                  <c:v>490.66990613937401</c:v>
                </c:pt>
                <c:pt idx="6061">
                  <c:v>490.66877365112299</c:v>
                </c:pt>
                <c:pt idx="6062">
                  <c:v>490.66841602325502</c:v>
                </c:pt>
                <c:pt idx="6063">
                  <c:v>490.668535232544</c:v>
                </c:pt>
                <c:pt idx="6064">
                  <c:v>490.668952465058</c:v>
                </c:pt>
                <c:pt idx="6065">
                  <c:v>490.66936969757103</c:v>
                </c:pt>
                <c:pt idx="6066">
                  <c:v>490.66954851150501</c:v>
                </c:pt>
                <c:pt idx="6067">
                  <c:v>490.66925048828102</c:v>
                </c:pt>
                <c:pt idx="6068">
                  <c:v>490.66829681396501</c:v>
                </c:pt>
                <c:pt idx="6069">
                  <c:v>490.66656827926698</c:v>
                </c:pt>
                <c:pt idx="6070">
                  <c:v>490.66400527954102</c:v>
                </c:pt>
                <c:pt idx="6071">
                  <c:v>490.66054821014399</c:v>
                </c:pt>
                <c:pt idx="6072">
                  <c:v>490.65625667571999</c:v>
                </c:pt>
                <c:pt idx="6073">
                  <c:v>490.65136909484897</c:v>
                </c:pt>
                <c:pt idx="6074">
                  <c:v>490.64612388610902</c:v>
                </c:pt>
                <c:pt idx="6075">
                  <c:v>490.640997886658</c:v>
                </c:pt>
                <c:pt idx="6076">
                  <c:v>490.63628911972103</c:v>
                </c:pt>
                <c:pt idx="6077">
                  <c:v>490.63217639923101</c:v>
                </c:pt>
                <c:pt idx="6078">
                  <c:v>490.62871932983398</c:v>
                </c:pt>
                <c:pt idx="6079">
                  <c:v>490.62579870223999</c:v>
                </c:pt>
                <c:pt idx="6080">
                  <c:v>490.62317609786999</c:v>
                </c:pt>
                <c:pt idx="6081">
                  <c:v>490.62061309814499</c:v>
                </c:pt>
                <c:pt idx="6082">
                  <c:v>490.61763286590599</c:v>
                </c:pt>
                <c:pt idx="6083">
                  <c:v>490.61393737792997</c:v>
                </c:pt>
                <c:pt idx="6084">
                  <c:v>490.60928821563698</c:v>
                </c:pt>
                <c:pt idx="6085">
                  <c:v>490.603685379029</c:v>
                </c:pt>
                <c:pt idx="6086">
                  <c:v>490.59736728668202</c:v>
                </c:pt>
                <c:pt idx="6087">
                  <c:v>490.59063196182302</c:v>
                </c:pt>
                <c:pt idx="6088">
                  <c:v>490.58395624160801</c:v>
                </c:pt>
                <c:pt idx="6089">
                  <c:v>490.57787656784097</c:v>
                </c:pt>
                <c:pt idx="6090">
                  <c:v>490.57275056839001</c:v>
                </c:pt>
                <c:pt idx="6091">
                  <c:v>490.56905508041399</c:v>
                </c:pt>
                <c:pt idx="6092">
                  <c:v>490.56696891784702</c:v>
                </c:pt>
                <c:pt idx="6093">
                  <c:v>490.56643247604399</c:v>
                </c:pt>
                <c:pt idx="6094">
                  <c:v>490.56714773178101</c:v>
                </c:pt>
                <c:pt idx="6095">
                  <c:v>490.568697452545</c:v>
                </c:pt>
                <c:pt idx="6096">
                  <c:v>490.570485591889</c:v>
                </c:pt>
                <c:pt idx="6097">
                  <c:v>490.57203531265299</c:v>
                </c:pt>
                <c:pt idx="6098">
                  <c:v>490.573048591614</c:v>
                </c:pt>
                <c:pt idx="6099">
                  <c:v>490.573108196259</c:v>
                </c:pt>
                <c:pt idx="6100">
                  <c:v>490.57221412658703</c:v>
                </c:pt>
                <c:pt idx="6101">
                  <c:v>490.57012796402</c:v>
                </c:pt>
                <c:pt idx="6102">
                  <c:v>490.56702852249202</c:v>
                </c:pt>
                <c:pt idx="6103">
                  <c:v>490.56297540664701</c:v>
                </c:pt>
                <c:pt idx="6104">
                  <c:v>490.55832624435402</c:v>
                </c:pt>
                <c:pt idx="6105">
                  <c:v>490.553319454193</c:v>
                </c:pt>
                <c:pt idx="6106">
                  <c:v>490.548193454743</c:v>
                </c:pt>
                <c:pt idx="6107">
                  <c:v>490.54294824600203</c:v>
                </c:pt>
                <c:pt idx="6108">
                  <c:v>490.53746461868298</c:v>
                </c:pt>
                <c:pt idx="6109">
                  <c:v>490.53162336349499</c:v>
                </c:pt>
                <c:pt idx="6110">
                  <c:v>490.52524566650402</c:v>
                </c:pt>
                <c:pt idx="6111">
                  <c:v>490.51845073700002</c:v>
                </c:pt>
                <c:pt idx="6112">
                  <c:v>490.51135778427101</c:v>
                </c:pt>
                <c:pt idx="6113">
                  <c:v>490.50408601760898</c:v>
                </c:pt>
                <c:pt idx="6114">
                  <c:v>490.49675464630099</c:v>
                </c:pt>
                <c:pt idx="6115">
                  <c:v>490.489661693573</c:v>
                </c:pt>
                <c:pt idx="6116">
                  <c:v>490.482926368714</c:v>
                </c:pt>
                <c:pt idx="6117">
                  <c:v>490.47690629959101</c:v>
                </c:pt>
                <c:pt idx="6118">
                  <c:v>490.47201871871999</c:v>
                </c:pt>
                <c:pt idx="6119">
                  <c:v>490.46832323074398</c:v>
                </c:pt>
                <c:pt idx="6120">
                  <c:v>490.46581983566301</c:v>
                </c:pt>
                <c:pt idx="6121">
                  <c:v>490.46456813812301</c:v>
                </c:pt>
                <c:pt idx="6122">
                  <c:v>490.46432971954403</c:v>
                </c:pt>
                <c:pt idx="6123">
                  <c:v>490.46504497528099</c:v>
                </c:pt>
                <c:pt idx="6124">
                  <c:v>490.46671390533498</c:v>
                </c:pt>
                <c:pt idx="6125">
                  <c:v>490.469038486481</c:v>
                </c:pt>
                <c:pt idx="6126">
                  <c:v>490.47195911407499</c:v>
                </c:pt>
                <c:pt idx="6127">
                  <c:v>490.47523736953798</c:v>
                </c:pt>
                <c:pt idx="6128">
                  <c:v>490.47863483429001</c:v>
                </c:pt>
                <c:pt idx="6129">
                  <c:v>490.48209190368698</c:v>
                </c:pt>
                <c:pt idx="6130">
                  <c:v>490.485489368439</c:v>
                </c:pt>
                <c:pt idx="6131">
                  <c:v>490.48852920532198</c:v>
                </c:pt>
                <c:pt idx="6132">
                  <c:v>490.491032600403</c:v>
                </c:pt>
                <c:pt idx="6133">
                  <c:v>490.49288034439098</c:v>
                </c:pt>
                <c:pt idx="6134">
                  <c:v>490.494072437287</c:v>
                </c:pt>
                <c:pt idx="6135">
                  <c:v>490.49478769302402</c:v>
                </c:pt>
                <c:pt idx="6136">
                  <c:v>490.49514532089302</c:v>
                </c:pt>
                <c:pt idx="6137">
                  <c:v>490.495324134827</c:v>
                </c:pt>
                <c:pt idx="6138">
                  <c:v>490.495324134827</c:v>
                </c:pt>
                <c:pt idx="6139">
                  <c:v>490.49514532089302</c:v>
                </c:pt>
                <c:pt idx="6140">
                  <c:v>490.49484729766903</c:v>
                </c:pt>
                <c:pt idx="6141">
                  <c:v>490.49443006515497</c:v>
                </c:pt>
                <c:pt idx="6142">
                  <c:v>490.49371480941801</c:v>
                </c:pt>
                <c:pt idx="6143">
                  <c:v>490.49264192581199</c:v>
                </c:pt>
                <c:pt idx="6144">
                  <c:v>490.49109220504801</c:v>
                </c:pt>
                <c:pt idx="6145">
                  <c:v>490.48900604248098</c:v>
                </c:pt>
                <c:pt idx="6146">
                  <c:v>490.48656225204502</c:v>
                </c:pt>
                <c:pt idx="6147">
                  <c:v>490.48382043838501</c:v>
                </c:pt>
                <c:pt idx="6148">
                  <c:v>490.48113822937</c:v>
                </c:pt>
                <c:pt idx="6149">
                  <c:v>490.47863483429001</c:v>
                </c:pt>
                <c:pt idx="6150">
                  <c:v>490.47642946243298</c:v>
                </c:pt>
                <c:pt idx="6151">
                  <c:v>490.47458171844499</c:v>
                </c:pt>
                <c:pt idx="6152">
                  <c:v>490.47315120696999</c:v>
                </c:pt>
                <c:pt idx="6153">
                  <c:v>490.47201871871999</c:v>
                </c:pt>
                <c:pt idx="6154">
                  <c:v>490.47106504440302</c:v>
                </c:pt>
                <c:pt idx="6155">
                  <c:v>490.47023057937599</c:v>
                </c:pt>
                <c:pt idx="6156">
                  <c:v>490.46957492828398</c:v>
                </c:pt>
                <c:pt idx="6157">
                  <c:v>490.46927690505998</c:v>
                </c:pt>
                <c:pt idx="6158">
                  <c:v>490.46957492828398</c:v>
                </c:pt>
                <c:pt idx="6159">
                  <c:v>490.47058820724499</c:v>
                </c:pt>
                <c:pt idx="6160">
                  <c:v>490.47255516052297</c:v>
                </c:pt>
                <c:pt idx="6161">
                  <c:v>490.47547578811702</c:v>
                </c:pt>
                <c:pt idx="6162">
                  <c:v>490.47935009002703</c:v>
                </c:pt>
                <c:pt idx="6163">
                  <c:v>490.484118461609</c:v>
                </c:pt>
                <c:pt idx="6164">
                  <c:v>490.48954248428402</c:v>
                </c:pt>
                <c:pt idx="6165">
                  <c:v>490.49514532089302</c:v>
                </c:pt>
                <c:pt idx="6166">
                  <c:v>490.50033092498802</c:v>
                </c:pt>
                <c:pt idx="6167">
                  <c:v>490.50450325012201</c:v>
                </c:pt>
                <c:pt idx="6168">
                  <c:v>490.50718545913702</c:v>
                </c:pt>
                <c:pt idx="6169">
                  <c:v>490.50807952880899</c:v>
                </c:pt>
                <c:pt idx="6170">
                  <c:v>490.50700664520298</c:v>
                </c:pt>
                <c:pt idx="6171">
                  <c:v>490.50384759903</c:v>
                </c:pt>
                <c:pt idx="6172">
                  <c:v>490.49878120422397</c:v>
                </c:pt>
                <c:pt idx="6173">
                  <c:v>490.49198627471901</c:v>
                </c:pt>
                <c:pt idx="6174">
                  <c:v>490.48382043838501</c:v>
                </c:pt>
                <c:pt idx="6175">
                  <c:v>490.47511816024797</c:v>
                </c:pt>
                <c:pt idx="6176">
                  <c:v>490.46665430068998</c:v>
                </c:pt>
                <c:pt idx="6177">
                  <c:v>490.459263324738</c:v>
                </c:pt>
                <c:pt idx="6178">
                  <c:v>490.45348167419502</c:v>
                </c:pt>
                <c:pt idx="6179">
                  <c:v>490.44984579086298</c:v>
                </c:pt>
                <c:pt idx="6180">
                  <c:v>490.44853448867798</c:v>
                </c:pt>
                <c:pt idx="6181">
                  <c:v>490.44954776763899</c:v>
                </c:pt>
                <c:pt idx="6182">
                  <c:v>490.45258760452299</c:v>
                </c:pt>
                <c:pt idx="6183">
                  <c:v>490.45741558075002</c:v>
                </c:pt>
                <c:pt idx="6184">
                  <c:v>490.46325683593801</c:v>
                </c:pt>
                <c:pt idx="6185">
                  <c:v>490.46957492828398</c:v>
                </c:pt>
                <c:pt idx="6186">
                  <c:v>490.47565460205101</c:v>
                </c:pt>
                <c:pt idx="6187">
                  <c:v>490.48089981079102</c:v>
                </c:pt>
                <c:pt idx="6188">
                  <c:v>490.48495292663603</c:v>
                </c:pt>
                <c:pt idx="6189">
                  <c:v>490.48781394958502</c:v>
                </c:pt>
                <c:pt idx="6190">
                  <c:v>490.48942327499401</c:v>
                </c:pt>
                <c:pt idx="6191">
                  <c:v>490.48995971679699</c:v>
                </c:pt>
                <c:pt idx="6192">
                  <c:v>490.48954248428402</c:v>
                </c:pt>
                <c:pt idx="6193">
                  <c:v>490.488350391388</c:v>
                </c:pt>
                <c:pt idx="6194">
                  <c:v>490.486741065979</c:v>
                </c:pt>
                <c:pt idx="6195">
                  <c:v>490.48495292663603</c:v>
                </c:pt>
                <c:pt idx="6196">
                  <c:v>490.48334360122698</c:v>
                </c:pt>
                <c:pt idx="6197">
                  <c:v>490.48221111297602</c:v>
                </c:pt>
                <c:pt idx="6198">
                  <c:v>490.481615066529</c:v>
                </c:pt>
                <c:pt idx="6199">
                  <c:v>490.48173427581798</c:v>
                </c:pt>
                <c:pt idx="6200">
                  <c:v>490.482807159424</c:v>
                </c:pt>
                <c:pt idx="6201">
                  <c:v>490.48477411270198</c:v>
                </c:pt>
                <c:pt idx="6202">
                  <c:v>490.48775434494002</c:v>
                </c:pt>
                <c:pt idx="6203">
                  <c:v>490.49168825149599</c:v>
                </c:pt>
                <c:pt idx="6204">
                  <c:v>490.496516227722</c:v>
                </c:pt>
                <c:pt idx="6205">
                  <c:v>490.502178668976</c:v>
                </c:pt>
                <c:pt idx="6206">
                  <c:v>490.50861597061203</c:v>
                </c:pt>
                <c:pt idx="6207">
                  <c:v>490.51558971405098</c:v>
                </c:pt>
                <c:pt idx="6208">
                  <c:v>490.52274227142402</c:v>
                </c:pt>
                <c:pt idx="6209">
                  <c:v>490.52983522415201</c:v>
                </c:pt>
                <c:pt idx="6210">
                  <c:v>490.53645133972202</c:v>
                </c:pt>
                <c:pt idx="6211">
                  <c:v>490.54235219955501</c:v>
                </c:pt>
                <c:pt idx="6212">
                  <c:v>490.54741859436098</c:v>
                </c:pt>
                <c:pt idx="6213">
                  <c:v>490.55153131485002</c:v>
                </c:pt>
                <c:pt idx="6214">
                  <c:v>490.55474996566801</c:v>
                </c:pt>
                <c:pt idx="6215">
                  <c:v>490.55725336074897</c:v>
                </c:pt>
                <c:pt idx="6216">
                  <c:v>490.55939912795998</c:v>
                </c:pt>
                <c:pt idx="6217">
                  <c:v>490.56160449981701</c:v>
                </c:pt>
                <c:pt idx="6218">
                  <c:v>490.56434631347702</c:v>
                </c:pt>
                <c:pt idx="6219">
                  <c:v>490.56798219680798</c:v>
                </c:pt>
                <c:pt idx="6220">
                  <c:v>490.572690963745</c:v>
                </c:pt>
                <c:pt idx="6221">
                  <c:v>490.57853221893299</c:v>
                </c:pt>
                <c:pt idx="6222">
                  <c:v>490.58520793914801</c:v>
                </c:pt>
                <c:pt idx="6223">
                  <c:v>490.592539310456</c:v>
                </c:pt>
                <c:pt idx="6224">
                  <c:v>490.60028791427601</c:v>
                </c:pt>
                <c:pt idx="6225">
                  <c:v>490.60815572738699</c:v>
                </c:pt>
                <c:pt idx="6226">
                  <c:v>490.61590433120699</c:v>
                </c:pt>
                <c:pt idx="6227">
                  <c:v>490.62335491180397</c:v>
                </c:pt>
                <c:pt idx="6228">
                  <c:v>490.63032865524298</c:v>
                </c:pt>
                <c:pt idx="6229">
                  <c:v>490.63688516616799</c:v>
                </c:pt>
                <c:pt idx="6230">
                  <c:v>490.64290523529098</c:v>
                </c:pt>
                <c:pt idx="6231">
                  <c:v>490.64838886260998</c:v>
                </c:pt>
                <c:pt idx="6232">
                  <c:v>490.653395652771</c:v>
                </c:pt>
                <c:pt idx="6233">
                  <c:v>490.65774679184</c:v>
                </c:pt>
                <c:pt idx="6234">
                  <c:v>490.66126346588197</c:v>
                </c:pt>
                <c:pt idx="6235">
                  <c:v>490.66376686096203</c:v>
                </c:pt>
                <c:pt idx="6236">
                  <c:v>490.66513776779198</c:v>
                </c:pt>
                <c:pt idx="6237">
                  <c:v>490.66543579101602</c:v>
                </c:pt>
                <c:pt idx="6238">
                  <c:v>490.664720535279</c:v>
                </c:pt>
                <c:pt idx="6239">
                  <c:v>490.66305160522501</c:v>
                </c:pt>
                <c:pt idx="6240">
                  <c:v>490.66072702407899</c:v>
                </c:pt>
                <c:pt idx="6241">
                  <c:v>490.65798521041899</c:v>
                </c:pt>
                <c:pt idx="6242">
                  <c:v>490.65530300140398</c:v>
                </c:pt>
                <c:pt idx="6243">
                  <c:v>490.65315723419201</c:v>
                </c:pt>
                <c:pt idx="6244">
                  <c:v>490.65184593200701</c:v>
                </c:pt>
                <c:pt idx="6245">
                  <c:v>490.65160751342802</c:v>
                </c:pt>
                <c:pt idx="6246">
                  <c:v>490.65238237380998</c:v>
                </c:pt>
                <c:pt idx="6247">
                  <c:v>490.65405130386398</c:v>
                </c:pt>
                <c:pt idx="6248">
                  <c:v>490.65661430358898</c:v>
                </c:pt>
                <c:pt idx="6249">
                  <c:v>490.65983295440702</c:v>
                </c:pt>
                <c:pt idx="6250">
                  <c:v>490.66352844238298</c:v>
                </c:pt>
                <c:pt idx="6251">
                  <c:v>490.66734313964901</c:v>
                </c:pt>
                <c:pt idx="6252">
                  <c:v>490.67085981369002</c:v>
                </c:pt>
                <c:pt idx="6253">
                  <c:v>490.67389965057401</c:v>
                </c:pt>
                <c:pt idx="6254">
                  <c:v>490.67658185958902</c:v>
                </c:pt>
                <c:pt idx="6255">
                  <c:v>490.67902565002498</c:v>
                </c:pt>
                <c:pt idx="6256">
                  <c:v>490.68170785903999</c:v>
                </c:pt>
                <c:pt idx="6257">
                  <c:v>490.68480730056802</c:v>
                </c:pt>
                <c:pt idx="6258">
                  <c:v>490.68850278854399</c:v>
                </c:pt>
                <c:pt idx="6259">
                  <c:v>490.69309234619197</c:v>
                </c:pt>
                <c:pt idx="6260">
                  <c:v>490.69875478744501</c:v>
                </c:pt>
                <c:pt idx="6261">
                  <c:v>490.70566892623901</c:v>
                </c:pt>
                <c:pt idx="6262">
                  <c:v>490.71389436721802</c:v>
                </c:pt>
                <c:pt idx="6263">
                  <c:v>490.723073482514</c:v>
                </c:pt>
                <c:pt idx="6264">
                  <c:v>490.73284864425699</c:v>
                </c:pt>
                <c:pt idx="6265">
                  <c:v>490.74274301528999</c:v>
                </c:pt>
                <c:pt idx="6266">
                  <c:v>490.75233936309797</c:v>
                </c:pt>
                <c:pt idx="6267">
                  <c:v>490.761339664459</c:v>
                </c:pt>
                <c:pt idx="6268">
                  <c:v>490.76944589614902</c:v>
                </c:pt>
                <c:pt idx="6269">
                  <c:v>490.77641963958803</c:v>
                </c:pt>
                <c:pt idx="6270">
                  <c:v>490.78208208084101</c:v>
                </c:pt>
                <c:pt idx="6271">
                  <c:v>490.78643321991001</c:v>
                </c:pt>
                <c:pt idx="6272">
                  <c:v>490.78941345214901</c:v>
                </c:pt>
                <c:pt idx="6273">
                  <c:v>490.79108238220198</c:v>
                </c:pt>
                <c:pt idx="6274">
                  <c:v>490.79161882400501</c:v>
                </c:pt>
                <c:pt idx="6275">
                  <c:v>490.79126119613699</c:v>
                </c:pt>
                <c:pt idx="6276">
                  <c:v>490.79036712646501</c:v>
                </c:pt>
                <c:pt idx="6277">
                  <c:v>490.78941345214901</c:v>
                </c:pt>
                <c:pt idx="6278">
                  <c:v>490.78887701034603</c:v>
                </c:pt>
                <c:pt idx="6279">
                  <c:v>490.78917503357002</c:v>
                </c:pt>
                <c:pt idx="6280">
                  <c:v>490.790545940399</c:v>
                </c:pt>
                <c:pt idx="6281">
                  <c:v>490.79334735870401</c:v>
                </c:pt>
                <c:pt idx="6282">
                  <c:v>490.79757928848301</c:v>
                </c:pt>
                <c:pt idx="6283">
                  <c:v>490.80330133438099</c:v>
                </c:pt>
                <c:pt idx="6284">
                  <c:v>490.81027507781999</c:v>
                </c:pt>
                <c:pt idx="6285">
                  <c:v>490.81802368164102</c:v>
                </c:pt>
                <c:pt idx="6286">
                  <c:v>490.82601070404098</c:v>
                </c:pt>
                <c:pt idx="6287">
                  <c:v>490.83369970321701</c:v>
                </c:pt>
                <c:pt idx="6288">
                  <c:v>490.84067344665499</c:v>
                </c:pt>
                <c:pt idx="6289">
                  <c:v>490.84681272506702</c:v>
                </c:pt>
                <c:pt idx="6290">
                  <c:v>490.85217714309698</c:v>
                </c:pt>
                <c:pt idx="6291">
                  <c:v>490.85682630538997</c:v>
                </c:pt>
                <c:pt idx="6292">
                  <c:v>490.86093902587902</c:v>
                </c:pt>
                <c:pt idx="6293">
                  <c:v>490.86469411849998</c:v>
                </c:pt>
                <c:pt idx="6294">
                  <c:v>490.86815118789701</c:v>
                </c:pt>
                <c:pt idx="6295">
                  <c:v>490.87166786193899</c:v>
                </c:pt>
                <c:pt idx="6296">
                  <c:v>490.87530374527</c:v>
                </c:pt>
                <c:pt idx="6297">
                  <c:v>490.87917804718001</c:v>
                </c:pt>
                <c:pt idx="6298">
                  <c:v>490.88323116302502</c:v>
                </c:pt>
                <c:pt idx="6299">
                  <c:v>490.88728427887003</c:v>
                </c:pt>
                <c:pt idx="6300">
                  <c:v>490.89109897613503</c:v>
                </c:pt>
                <c:pt idx="6301">
                  <c:v>490.89449644088802</c:v>
                </c:pt>
                <c:pt idx="6302">
                  <c:v>490.89735746383701</c:v>
                </c:pt>
                <c:pt idx="6303">
                  <c:v>490.89962244033802</c:v>
                </c:pt>
                <c:pt idx="6304">
                  <c:v>490.90141057968202</c:v>
                </c:pt>
                <c:pt idx="6305">
                  <c:v>490.902781486511</c:v>
                </c:pt>
                <c:pt idx="6306">
                  <c:v>490.90397357940702</c:v>
                </c:pt>
                <c:pt idx="6307">
                  <c:v>490.90516567230202</c:v>
                </c:pt>
                <c:pt idx="6308">
                  <c:v>490.90629816055298</c:v>
                </c:pt>
                <c:pt idx="6309">
                  <c:v>490.90766906738298</c:v>
                </c:pt>
                <c:pt idx="6310">
                  <c:v>490.90927839279198</c:v>
                </c:pt>
                <c:pt idx="6311">
                  <c:v>490.91124534607002</c:v>
                </c:pt>
                <c:pt idx="6312">
                  <c:v>490.91362953186098</c:v>
                </c:pt>
                <c:pt idx="6313">
                  <c:v>490.91637134552002</c:v>
                </c:pt>
                <c:pt idx="6314">
                  <c:v>490.91935157775902</c:v>
                </c:pt>
                <c:pt idx="6315">
                  <c:v>490.92221260070801</c:v>
                </c:pt>
                <c:pt idx="6316">
                  <c:v>490.92483520507801</c:v>
                </c:pt>
                <c:pt idx="6317">
                  <c:v>490.92721939086903</c:v>
                </c:pt>
                <c:pt idx="6318">
                  <c:v>490.929305553436</c:v>
                </c:pt>
                <c:pt idx="6319">
                  <c:v>490.93127250671398</c:v>
                </c:pt>
                <c:pt idx="6320">
                  <c:v>490.93300104141298</c:v>
                </c:pt>
                <c:pt idx="6321">
                  <c:v>490.93443155288702</c:v>
                </c:pt>
                <c:pt idx="6322">
                  <c:v>490.93538522720399</c:v>
                </c:pt>
                <c:pt idx="6323">
                  <c:v>490.93592166900697</c:v>
                </c:pt>
                <c:pt idx="6324">
                  <c:v>490.93610048294101</c:v>
                </c:pt>
                <c:pt idx="6325">
                  <c:v>490.93621969223</c:v>
                </c:pt>
                <c:pt idx="6326">
                  <c:v>490.93633890152</c:v>
                </c:pt>
                <c:pt idx="6327">
                  <c:v>490.93651771545399</c:v>
                </c:pt>
                <c:pt idx="6328">
                  <c:v>490.93681573867798</c:v>
                </c:pt>
                <c:pt idx="6329">
                  <c:v>490.93729257583601</c:v>
                </c:pt>
                <c:pt idx="6330">
                  <c:v>490.93818664550798</c:v>
                </c:pt>
                <c:pt idx="6331">
                  <c:v>490.93979597091698</c:v>
                </c:pt>
                <c:pt idx="6332">
                  <c:v>490.94218015670799</c:v>
                </c:pt>
                <c:pt idx="6333">
                  <c:v>490.94545841217098</c:v>
                </c:pt>
                <c:pt idx="6334">
                  <c:v>490.94945192337099</c:v>
                </c:pt>
                <c:pt idx="6335">
                  <c:v>490.95404148101801</c:v>
                </c:pt>
                <c:pt idx="6336">
                  <c:v>490.95898866653499</c:v>
                </c:pt>
                <c:pt idx="6337">
                  <c:v>490.96429347992</c:v>
                </c:pt>
                <c:pt idx="6338">
                  <c:v>490.96965789794899</c:v>
                </c:pt>
                <c:pt idx="6339">
                  <c:v>490.974962711334</c:v>
                </c:pt>
                <c:pt idx="6340">
                  <c:v>490.98002910614002</c:v>
                </c:pt>
                <c:pt idx="6341">
                  <c:v>490.98461866378801</c:v>
                </c:pt>
                <c:pt idx="6342">
                  <c:v>490.98849296569801</c:v>
                </c:pt>
                <c:pt idx="6343">
                  <c:v>490.99147319793701</c:v>
                </c:pt>
                <c:pt idx="6344">
                  <c:v>490.99326133727999</c:v>
                </c:pt>
                <c:pt idx="6345">
                  <c:v>490.99391698837297</c:v>
                </c:pt>
                <c:pt idx="6346">
                  <c:v>490.99349975586</c:v>
                </c:pt>
                <c:pt idx="6347">
                  <c:v>490.992188453675</c:v>
                </c:pt>
                <c:pt idx="6348">
                  <c:v>490.99022150039701</c:v>
                </c:pt>
                <c:pt idx="6349">
                  <c:v>490.98795652389498</c:v>
                </c:pt>
                <c:pt idx="6350">
                  <c:v>490.98587036132801</c:v>
                </c:pt>
                <c:pt idx="6351">
                  <c:v>490.98443984985403</c:v>
                </c:pt>
                <c:pt idx="6352">
                  <c:v>490.98432064056402</c:v>
                </c:pt>
                <c:pt idx="6353">
                  <c:v>490.98592996597301</c:v>
                </c:pt>
                <c:pt idx="6354">
                  <c:v>490.98944664001499</c:v>
                </c:pt>
                <c:pt idx="6355">
                  <c:v>490.9947514534</c:v>
                </c:pt>
                <c:pt idx="6356">
                  <c:v>491.001546382904</c:v>
                </c:pt>
                <c:pt idx="6357">
                  <c:v>491.00923538208002</c:v>
                </c:pt>
                <c:pt idx="6358">
                  <c:v>491.01734161376999</c:v>
                </c:pt>
                <c:pt idx="6359">
                  <c:v>491.02514982223499</c:v>
                </c:pt>
                <c:pt idx="6360">
                  <c:v>491.032123565674</c:v>
                </c:pt>
                <c:pt idx="6361">
                  <c:v>491.037726402283</c:v>
                </c:pt>
                <c:pt idx="6362">
                  <c:v>491.04148149490402</c:v>
                </c:pt>
                <c:pt idx="6363">
                  <c:v>491.04303121566801</c:v>
                </c:pt>
                <c:pt idx="6364">
                  <c:v>491.04225635528599</c:v>
                </c:pt>
                <c:pt idx="6365">
                  <c:v>491.03945493698097</c:v>
                </c:pt>
                <c:pt idx="6366">
                  <c:v>491.034805774689</c:v>
                </c:pt>
                <c:pt idx="6367">
                  <c:v>491.02884531021101</c:v>
                </c:pt>
                <c:pt idx="6368">
                  <c:v>491.02199077606201</c:v>
                </c:pt>
                <c:pt idx="6369">
                  <c:v>491.01471900939998</c:v>
                </c:pt>
                <c:pt idx="6370">
                  <c:v>491.00738763809198</c:v>
                </c:pt>
                <c:pt idx="6371">
                  <c:v>491.00053310394298</c:v>
                </c:pt>
                <c:pt idx="6372">
                  <c:v>490.99463224410999</c:v>
                </c:pt>
                <c:pt idx="6373">
                  <c:v>490.98998308181802</c:v>
                </c:pt>
                <c:pt idx="6374">
                  <c:v>490.98688364028999</c:v>
                </c:pt>
                <c:pt idx="6375">
                  <c:v>490.985274314881</c:v>
                </c:pt>
                <c:pt idx="6376">
                  <c:v>490.98515510559099</c:v>
                </c:pt>
                <c:pt idx="6377">
                  <c:v>490.98646640777599</c:v>
                </c:pt>
                <c:pt idx="6378">
                  <c:v>490.989089012146</c:v>
                </c:pt>
                <c:pt idx="6379">
                  <c:v>490.99278450012201</c:v>
                </c:pt>
                <c:pt idx="6380">
                  <c:v>490.99737405777</c:v>
                </c:pt>
                <c:pt idx="6381">
                  <c:v>491.00238084793102</c:v>
                </c:pt>
                <c:pt idx="6382">
                  <c:v>491.00750684738199</c:v>
                </c:pt>
                <c:pt idx="6383">
                  <c:v>491.01233482360902</c:v>
                </c:pt>
                <c:pt idx="6384">
                  <c:v>491.016626358032</c:v>
                </c:pt>
                <c:pt idx="6385">
                  <c:v>491.01996421813999</c:v>
                </c:pt>
                <c:pt idx="6386">
                  <c:v>491.022229194641</c:v>
                </c:pt>
                <c:pt idx="6387">
                  <c:v>491.02318286895797</c:v>
                </c:pt>
                <c:pt idx="6388">
                  <c:v>491.02300405502302</c:v>
                </c:pt>
                <c:pt idx="6389">
                  <c:v>491.02187156677297</c:v>
                </c:pt>
                <c:pt idx="6390">
                  <c:v>491.01990461349499</c:v>
                </c:pt>
                <c:pt idx="6391">
                  <c:v>491.01740121841499</c:v>
                </c:pt>
                <c:pt idx="6392">
                  <c:v>491.01465940475498</c:v>
                </c:pt>
                <c:pt idx="6393">
                  <c:v>491.01191759109503</c:v>
                </c:pt>
                <c:pt idx="6394">
                  <c:v>491.00929498672502</c:v>
                </c:pt>
                <c:pt idx="6395">
                  <c:v>491.00691080093401</c:v>
                </c:pt>
                <c:pt idx="6396">
                  <c:v>491.00488424301199</c:v>
                </c:pt>
                <c:pt idx="6397">
                  <c:v>491.00303649902401</c:v>
                </c:pt>
                <c:pt idx="6398">
                  <c:v>491.00142717361501</c:v>
                </c:pt>
                <c:pt idx="6399">
                  <c:v>490.99981784820602</c:v>
                </c:pt>
                <c:pt idx="6400">
                  <c:v>490.99820852279697</c:v>
                </c:pt>
                <c:pt idx="6401">
                  <c:v>490.99647998809797</c:v>
                </c:pt>
                <c:pt idx="6402">
                  <c:v>490.99445343017601</c:v>
                </c:pt>
                <c:pt idx="6403">
                  <c:v>490.99212884903</c:v>
                </c:pt>
                <c:pt idx="6404">
                  <c:v>490.98938703536999</c:v>
                </c:pt>
                <c:pt idx="6405">
                  <c:v>490.986227989197</c:v>
                </c:pt>
                <c:pt idx="6406">
                  <c:v>490.98265171051003</c:v>
                </c:pt>
                <c:pt idx="6407">
                  <c:v>490.97895622253401</c:v>
                </c:pt>
                <c:pt idx="6408">
                  <c:v>490.97514152526901</c:v>
                </c:pt>
                <c:pt idx="6409">
                  <c:v>490.97138643264799</c:v>
                </c:pt>
                <c:pt idx="6410">
                  <c:v>490.96781015396101</c:v>
                </c:pt>
                <c:pt idx="6411">
                  <c:v>490.96441268920898</c:v>
                </c:pt>
                <c:pt idx="6412">
                  <c:v>490.96143245696999</c:v>
                </c:pt>
                <c:pt idx="6413">
                  <c:v>490.95892906188999</c:v>
                </c:pt>
                <c:pt idx="6414">
                  <c:v>490.95678329467802</c:v>
                </c:pt>
                <c:pt idx="6415">
                  <c:v>490.95481634139998</c:v>
                </c:pt>
                <c:pt idx="6416">
                  <c:v>490.95278978347801</c:v>
                </c:pt>
                <c:pt idx="6417">
                  <c:v>490.95064401626598</c:v>
                </c:pt>
                <c:pt idx="6418">
                  <c:v>490.94831943512003</c:v>
                </c:pt>
                <c:pt idx="6419">
                  <c:v>490.94605445861799</c:v>
                </c:pt>
                <c:pt idx="6420">
                  <c:v>490.94390869140602</c:v>
                </c:pt>
                <c:pt idx="6421">
                  <c:v>490.941822528839</c:v>
                </c:pt>
                <c:pt idx="6422">
                  <c:v>490.93973636627197</c:v>
                </c:pt>
                <c:pt idx="6423">
                  <c:v>490.93759059906</c:v>
                </c:pt>
                <c:pt idx="6424">
                  <c:v>490.93520641326899</c:v>
                </c:pt>
                <c:pt idx="6425">
                  <c:v>490.93246459961</c:v>
                </c:pt>
                <c:pt idx="6426">
                  <c:v>490.92918634414701</c:v>
                </c:pt>
                <c:pt idx="6427">
                  <c:v>490.92501401901302</c:v>
                </c:pt>
                <c:pt idx="6428">
                  <c:v>490.91970920562801</c:v>
                </c:pt>
                <c:pt idx="6429">
                  <c:v>490.91327190399198</c:v>
                </c:pt>
                <c:pt idx="6430">
                  <c:v>490.90594053268501</c:v>
                </c:pt>
                <c:pt idx="6431">
                  <c:v>490.89819192886398</c:v>
                </c:pt>
                <c:pt idx="6432">
                  <c:v>490.89038372039801</c:v>
                </c:pt>
                <c:pt idx="6433">
                  <c:v>490.88305234909097</c:v>
                </c:pt>
                <c:pt idx="6434">
                  <c:v>490.87631702423101</c:v>
                </c:pt>
                <c:pt idx="6435">
                  <c:v>490.87053537368803</c:v>
                </c:pt>
                <c:pt idx="6436">
                  <c:v>490.86558818817201</c:v>
                </c:pt>
                <c:pt idx="6437">
                  <c:v>490.86135625839302</c:v>
                </c:pt>
                <c:pt idx="6438">
                  <c:v>490.85748195648199</c:v>
                </c:pt>
                <c:pt idx="6439">
                  <c:v>490.85354804992699</c:v>
                </c:pt>
                <c:pt idx="6440">
                  <c:v>490.84919691085798</c:v>
                </c:pt>
                <c:pt idx="6441">
                  <c:v>490.84419012069702</c:v>
                </c:pt>
                <c:pt idx="6442">
                  <c:v>490.83864688873302</c:v>
                </c:pt>
                <c:pt idx="6443">
                  <c:v>490.83274602889998</c:v>
                </c:pt>
                <c:pt idx="6444">
                  <c:v>490.82702398300199</c:v>
                </c:pt>
                <c:pt idx="6445">
                  <c:v>490.82195758819603</c:v>
                </c:pt>
                <c:pt idx="6446">
                  <c:v>490.81802368164102</c:v>
                </c:pt>
                <c:pt idx="6447">
                  <c:v>490.81569910049501</c:v>
                </c:pt>
                <c:pt idx="6448">
                  <c:v>490.81516265869197</c:v>
                </c:pt>
                <c:pt idx="6449">
                  <c:v>490.81635475158703</c:v>
                </c:pt>
                <c:pt idx="6450">
                  <c:v>490.81909656524698</c:v>
                </c:pt>
                <c:pt idx="6451">
                  <c:v>490.82303047180199</c:v>
                </c:pt>
                <c:pt idx="6452">
                  <c:v>490.82756042480497</c:v>
                </c:pt>
                <c:pt idx="6453">
                  <c:v>490.83209037780802</c:v>
                </c:pt>
                <c:pt idx="6454">
                  <c:v>490.83608388900802</c:v>
                </c:pt>
                <c:pt idx="6455">
                  <c:v>490.839123725891</c:v>
                </c:pt>
                <c:pt idx="6456">
                  <c:v>490.840911865235</c:v>
                </c:pt>
                <c:pt idx="6457">
                  <c:v>490.84138870239298</c:v>
                </c:pt>
                <c:pt idx="6458">
                  <c:v>490.84067344665499</c:v>
                </c:pt>
                <c:pt idx="6459">
                  <c:v>490.83894491195701</c:v>
                </c:pt>
                <c:pt idx="6460">
                  <c:v>490.83644151687599</c:v>
                </c:pt>
                <c:pt idx="6461">
                  <c:v>490.83346128463802</c:v>
                </c:pt>
                <c:pt idx="6462">
                  <c:v>490.83018302917498</c:v>
                </c:pt>
                <c:pt idx="6463">
                  <c:v>490.82684516906801</c:v>
                </c:pt>
                <c:pt idx="6464">
                  <c:v>490.82326889038097</c:v>
                </c:pt>
                <c:pt idx="6465">
                  <c:v>490.81945419311501</c:v>
                </c:pt>
                <c:pt idx="6466">
                  <c:v>490.81504344940203</c:v>
                </c:pt>
                <c:pt idx="6467">
                  <c:v>490.80979824066202</c:v>
                </c:pt>
                <c:pt idx="6468">
                  <c:v>490.803480148316</c:v>
                </c:pt>
                <c:pt idx="6469">
                  <c:v>490.79585075378401</c:v>
                </c:pt>
                <c:pt idx="6470">
                  <c:v>490.786731243134</c:v>
                </c:pt>
                <c:pt idx="6471">
                  <c:v>490.77606201171898</c:v>
                </c:pt>
                <c:pt idx="6472">
                  <c:v>490.76408147811901</c:v>
                </c:pt>
                <c:pt idx="6473">
                  <c:v>490.75114727020298</c:v>
                </c:pt>
                <c:pt idx="6474">
                  <c:v>490.737736225128</c:v>
                </c:pt>
                <c:pt idx="6475">
                  <c:v>490.72444438934298</c:v>
                </c:pt>
                <c:pt idx="6476">
                  <c:v>490.711867809296</c:v>
                </c:pt>
                <c:pt idx="6477">
                  <c:v>490.70024490356502</c:v>
                </c:pt>
                <c:pt idx="6478">
                  <c:v>490.68999290466297</c:v>
                </c:pt>
                <c:pt idx="6479">
                  <c:v>490.681350231171</c:v>
                </c:pt>
                <c:pt idx="6480">
                  <c:v>490.67437648773199</c:v>
                </c:pt>
                <c:pt idx="6481">
                  <c:v>490.66919088363699</c:v>
                </c:pt>
                <c:pt idx="6482">
                  <c:v>490.66555500030501</c:v>
                </c:pt>
                <c:pt idx="6483">
                  <c:v>490.66317081451399</c:v>
                </c:pt>
                <c:pt idx="6484">
                  <c:v>490.66174030304001</c:v>
                </c:pt>
                <c:pt idx="6485">
                  <c:v>490.66078662872297</c:v>
                </c:pt>
                <c:pt idx="6486">
                  <c:v>490.66001176834101</c:v>
                </c:pt>
                <c:pt idx="6487">
                  <c:v>490.65911769867</c:v>
                </c:pt>
                <c:pt idx="6488">
                  <c:v>490.65786600112898</c:v>
                </c:pt>
                <c:pt idx="6489">
                  <c:v>490.65595865249702</c:v>
                </c:pt>
                <c:pt idx="6490">
                  <c:v>490.65315723419201</c:v>
                </c:pt>
                <c:pt idx="6491">
                  <c:v>490.649163722992</c:v>
                </c:pt>
                <c:pt idx="6492">
                  <c:v>490.64385890960699</c:v>
                </c:pt>
                <c:pt idx="6493">
                  <c:v>490.637123584748</c:v>
                </c:pt>
                <c:pt idx="6494">
                  <c:v>490.62907695770298</c:v>
                </c:pt>
                <c:pt idx="6495">
                  <c:v>490.620017051697</c:v>
                </c:pt>
                <c:pt idx="6496">
                  <c:v>490.61030149459901</c:v>
                </c:pt>
                <c:pt idx="6497">
                  <c:v>490.60034751892101</c:v>
                </c:pt>
                <c:pt idx="6498">
                  <c:v>490.59057235717802</c:v>
                </c:pt>
                <c:pt idx="6499">
                  <c:v>490.581274032593</c:v>
                </c:pt>
                <c:pt idx="6500">
                  <c:v>490.57298898696899</c:v>
                </c:pt>
                <c:pt idx="6501">
                  <c:v>490.56613445281999</c:v>
                </c:pt>
                <c:pt idx="6502">
                  <c:v>490.56094884872499</c:v>
                </c:pt>
                <c:pt idx="6503">
                  <c:v>490.55725336074897</c:v>
                </c:pt>
                <c:pt idx="6504">
                  <c:v>490.55469036102301</c:v>
                </c:pt>
                <c:pt idx="6505">
                  <c:v>490.55260419845598</c:v>
                </c:pt>
                <c:pt idx="6506">
                  <c:v>490.550637245178</c:v>
                </c:pt>
                <c:pt idx="6507">
                  <c:v>490.548193454743</c:v>
                </c:pt>
                <c:pt idx="6508">
                  <c:v>490.54491519928001</c:v>
                </c:pt>
                <c:pt idx="6509">
                  <c:v>490.54044485092197</c:v>
                </c:pt>
                <c:pt idx="6510">
                  <c:v>490.53454399108898</c:v>
                </c:pt>
                <c:pt idx="6511">
                  <c:v>490.527153015137</c:v>
                </c:pt>
                <c:pt idx="6512">
                  <c:v>490.51868915557901</c:v>
                </c:pt>
                <c:pt idx="6513">
                  <c:v>490.50956964492798</c:v>
                </c:pt>
                <c:pt idx="6514">
                  <c:v>490.50039052963302</c:v>
                </c:pt>
                <c:pt idx="6515">
                  <c:v>490.49162864685098</c:v>
                </c:pt>
                <c:pt idx="6516">
                  <c:v>490.48370122909603</c:v>
                </c:pt>
                <c:pt idx="6517">
                  <c:v>490.47696590423601</c:v>
                </c:pt>
                <c:pt idx="6518">
                  <c:v>490.471601486206</c:v>
                </c:pt>
                <c:pt idx="6519">
                  <c:v>490.467727184296</c:v>
                </c:pt>
                <c:pt idx="6520">
                  <c:v>490.46516418457099</c:v>
                </c:pt>
                <c:pt idx="6521">
                  <c:v>490.46367406845098</c:v>
                </c:pt>
                <c:pt idx="6522">
                  <c:v>490.46301841735902</c:v>
                </c:pt>
                <c:pt idx="6523">
                  <c:v>490.46283960342402</c:v>
                </c:pt>
                <c:pt idx="6524">
                  <c:v>490.46295881271402</c:v>
                </c:pt>
                <c:pt idx="6525">
                  <c:v>490.46319723129301</c:v>
                </c:pt>
                <c:pt idx="6526">
                  <c:v>490.46331644058199</c:v>
                </c:pt>
                <c:pt idx="6527">
                  <c:v>490.46301841735902</c:v>
                </c:pt>
                <c:pt idx="6528">
                  <c:v>490.46212434768699</c:v>
                </c:pt>
                <c:pt idx="6529">
                  <c:v>490.46021699905401</c:v>
                </c:pt>
                <c:pt idx="6530">
                  <c:v>490.45711755752598</c:v>
                </c:pt>
                <c:pt idx="6531">
                  <c:v>490.45246839523298</c:v>
                </c:pt>
                <c:pt idx="6532">
                  <c:v>490.44615030288702</c:v>
                </c:pt>
                <c:pt idx="6533">
                  <c:v>490.438163280487</c:v>
                </c:pt>
                <c:pt idx="6534">
                  <c:v>490.42886495590199</c:v>
                </c:pt>
                <c:pt idx="6535">
                  <c:v>490.418791770935</c:v>
                </c:pt>
                <c:pt idx="6536">
                  <c:v>490.40848016738897</c:v>
                </c:pt>
                <c:pt idx="6537">
                  <c:v>490.39858579635597</c:v>
                </c:pt>
                <c:pt idx="6538">
                  <c:v>490.389585494995</c:v>
                </c:pt>
                <c:pt idx="6539">
                  <c:v>490.38189649581898</c:v>
                </c:pt>
                <c:pt idx="6540">
                  <c:v>490.37569761276302</c:v>
                </c:pt>
                <c:pt idx="6541">
                  <c:v>490.37092924118099</c:v>
                </c:pt>
                <c:pt idx="6542">
                  <c:v>490.36747217178402</c:v>
                </c:pt>
                <c:pt idx="6543">
                  <c:v>490.36484956741401</c:v>
                </c:pt>
                <c:pt idx="6544">
                  <c:v>490.36264419555698</c:v>
                </c:pt>
                <c:pt idx="6545">
                  <c:v>490.36049842834501</c:v>
                </c:pt>
                <c:pt idx="6546">
                  <c:v>490.35835266113298</c:v>
                </c:pt>
                <c:pt idx="6547">
                  <c:v>490.35626649856601</c:v>
                </c:pt>
                <c:pt idx="6548">
                  <c:v>490.35429954528797</c:v>
                </c:pt>
                <c:pt idx="6549">
                  <c:v>490.35251140594499</c:v>
                </c:pt>
                <c:pt idx="6550">
                  <c:v>490.35078287124702</c:v>
                </c:pt>
                <c:pt idx="6551">
                  <c:v>490.34899473190302</c:v>
                </c:pt>
                <c:pt idx="6552">
                  <c:v>490.34714698791498</c:v>
                </c:pt>
                <c:pt idx="6553">
                  <c:v>490.345239639282</c:v>
                </c:pt>
                <c:pt idx="6554">
                  <c:v>490.34309387207099</c:v>
                </c:pt>
                <c:pt idx="6555">
                  <c:v>490.34070968627998</c:v>
                </c:pt>
                <c:pt idx="6556">
                  <c:v>490.33802747726497</c:v>
                </c:pt>
                <c:pt idx="6557">
                  <c:v>490.33486843109199</c:v>
                </c:pt>
                <c:pt idx="6558">
                  <c:v>490.33129215240501</c:v>
                </c:pt>
                <c:pt idx="6559">
                  <c:v>490.32747745513899</c:v>
                </c:pt>
                <c:pt idx="6560">
                  <c:v>490.32348394393898</c:v>
                </c:pt>
                <c:pt idx="6561">
                  <c:v>490.31943082809499</c:v>
                </c:pt>
                <c:pt idx="6562">
                  <c:v>490.31531810760498</c:v>
                </c:pt>
                <c:pt idx="6563">
                  <c:v>490.31114578247099</c:v>
                </c:pt>
                <c:pt idx="6564">
                  <c:v>490.30709266662598</c:v>
                </c:pt>
                <c:pt idx="6565">
                  <c:v>490.30327796936098</c:v>
                </c:pt>
                <c:pt idx="6566">
                  <c:v>490.30011892318697</c:v>
                </c:pt>
                <c:pt idx="6567">
                  <c:v>490.29767513275198</c:v>
                </c:pt>
                <c:pt idx="6568">
                  <c:v>490.29618501663202</c:v>
                </c:pt>
                <c:pt idx="6569">
                  <c:v>490.295469760895</c:v>
                </c:pt>
                <c:pt idx="6570">
                  <c:v>490.29529094696102</c:v>
                </c:pt>
                <c:pt idx="6571">
                  <c:v>490.29517173767101</c:v>
                </c:pt>
                <c:pt idx="6572">
                  <c:v>490.29475450515798</c:v>
                </c:pt>
                <c:pt idx="6573">
                  <c:v>490.29350280761702</c:v>
                </c:pt>
                <c:pt idx="6574">
                  <c:v>490.29123783111601</c:v>
                </c:pt>
                <c:pt idx="6575">
                  <c:v>490.28784036636398</c:v>
                </c:pt>
                <c:pt idx="6576">
                  <c:v>490.28354883193998</c:v>
                </c:pt>
                <c:pt idx="6577">
                  <c:v>490.27860164642402</c:v>
                </c:pt>
                <c:pt idx="6578">
                  <c:v>490.27365446090698</c:v>
                </c:pt>
                <c:pt idx="6579">
                  <c:v>490.269184112549</c:v>
                </c:pt>
                <c:pt idx="6580">
                  <c:v>490.26578664779697</c:v>
                </c:pt>
                <c:pt idx="6581">
                  <c:v>490.26405811309797</c:v>
                </c:pt>
                <c:pt idx="6582">
                  <c:v>490.26417732238798</c:v>
                </c:pt>
                <c:pt idx="6583">
                  <c:v>490.26584625244197</c:v>
                </c:pt>
                <c:pt idx="6584">
                  <c:v>490.26840925216698</c:v>
                </c:pt>
                <c:pt idx="6585">
                  <c:v>490.27109146118198</c:v>
                </c:pt>
                <c:pt idx="6586">
                  <c:v>490.273118019104</c:v>
                </c:pt>
                <c:pt idx="6587">
                  <c:v>490.27389287948603</c:v>
                </c:pt>
                <c:pt idx="6588">
                  <c:v>490.273058414459</c:v>
                </c:pt>
                <c:pt idx="6589">
                  <c:v>490.27037620544502</c:v>
                </c:pt>
                <c:pt idx="6590">
                  <c:v>490.26578664779697</c:v>
                </c:pt>
                <c:pt idx="6591">
                  <c:v>490.25958776473999</c:v>
                </c:pt>
                <c:pt idx="6592">
                  <c:v>490.252375602722</c:v>
                </c:pt>
                <c:pt idx="6593">
                  <c:v>490.24486541748098</c:v>
                </c:pt>
                <c:pt idx="6594">
                  <c:v>490.23795127868698</c:v>
                </c:pt>
                <c:pt idx="6595">
                  <c:v>490.23246765136702</c:v>
                </c:pt>
                <c:pt idx="6596">
                  <c:v>490.22865295410202</c:v>
                </c:pt>
                <c:pt idx="6597">
                  <c:v>490.22662639617897</c:v>
                </c:pt>
                <c:pt idx="6598">
                  <c:v>490.226268768311</c:v>
                </c:pt>
                <c:pt idx="6599">
                  <c:v>490.227401256561</c:v>
                </c:pt>
                <c:pt idx="6600">
                  <c:v>490.22966623306303</c:v>
                </c:pt>
                <c:pt idx="6601">
                  <c:v>490.23294448852602</c:v>
                </c:pt>
                <c:pt idx="6602">
                  <c:v>490.23669958114601</c:v>
                </c:pt>
                <c:pt idx="6603">
                  <c:v>490.24063348770198</c:v>
                </c:pt>
                <c:pt idx="6604">
                  <c:v>490.244269371033</c:v>
                </c:pt>
                <c:pt idx="6605">
                  <c:v>490.24736881256098</c:v>
                </c:pt>
                <c:pt idx="6606">
                  <c:v>490.249872207642</c:v>
                </c:pt>
                <c:pt idx="6607">
                  <c:v>490.25183916091902</c:v>
                </c:pt>
                <c:pt idx="6608">
                  <c:v>490.25321006774902</c:v>
                </c:pt>
                <c:pt idx="6609">
                  <c:v>490.25392532348701</c:v>
                </c:pt>
                <c:pt idx="6610">
                  <c:v>490.25386571884201</c:v>
                </c:pt>
                <c:pt idx="6611">
                  <c:v>490.25291204452498</c:v>
                </c:pt>
                <c:pt idx="6612">
                  <c:v>490.251243114472</c:v>
                </c:pt>
                <c:pt idx="6613">
                  <c:v>490.24903774261497</c:v>
                </c:pt>
                <c:pt idx="6614">
                  <c:v>490.246772766113</c:v>
                </c:pt>
                <c:pt idx="6615">
                  <c:v>490.24474620819097</c:v>
                </c:pt>
                <c:pt idx="6616">
                  <c:v>490.24343490600597</c:v>
                </c:pt>
                <c:pt idx="6617">
                  <c:v>490.24313688278198</c:v>
                </c:pt>
                <c:pt idx="6618">
                  <c:v>490.24397134780901</c:v>
                </c:pt>
                <c:pt idx="6619">
                  <c:v>490.24617671966598</c:v>
                </c:pt>
                <c:pt idx="6620">
                  <c:v>490.24957418441801</c:v>
                </c:pt>
                <c:pt idx="6621">
                  <c:v>490.25404453277599</c:v>
                </c:pt>
                <c:pt idx="6622">
                  <c:v>490.25911092758201</c:v>
                </c:pt>
                <c:pt idx="6623">
                  <c:v>490.26423692703298</c:v>
                </c:pt>
                <c:pt idx="6624">
                  <c:v>490.26888608932501</c:v>
                </c:pt>
                <c:pt idx="6625">
                  <c:v>490.27264118194603</c:v>
                </c:pt>
                <c:pt idx="6626">
                  <c:v>490.27526378631597</c:v>
                </c:pt>
                <c:pt idx="6627">
                  <c:v>490.27681350708002</c:v>
                </c:pt>
                <c:pt idx="6628">
                  <c:v>490.27770757675199</c:v>
                </c:pt>
                <c:pt idx="6629">
                  <c:v>490.27830362319997</c:v>
                </c:pt>
                <c:pt idx="6630">
                  <c:v>490.279078483582</c:v>
                </c:pt>
                <c:pt idx="6631">
                  <c:v>490.280330181122</c:v>
                </c:pt>
                <c:pt idx="6632">
                  <c:v>490.28223752975498</c:v>
                </c:pt>
                <c:pt idx="6633">
                  <c:v>490.28497934341499</c:v>
                </c:pt>
                <c:pt idx="6634">
                  <c:v>490.288496017456</c:v>
                </c:pt>
                <c:pt idx="6635">
                  <c:v>490.29254913330101</c:v>
                </c:pt>
                <c:pt idx="6636">
                  <c:v>490.29690027237001</c:v>
                </c:pt>
                <c:pt idx="6637">
                  <c:v>490.30113220214901</c:v>
                </c:pt>
                <c:pt idx="6638">
                  <c:v>490.30506610870401</c:v>
                </c:pt>
                <c:pt idx="6639">
                  <c:v>490.30852317810098</c:v>
                </c:pt>
                <c:pt idx="6640">
                  <c:v>490.31156301498402</c:v>
                </c:pt>
                <c:pt idx="6641">
                  <c:v>490.31454324722301</c:v>
                </c:pt>
                <c:pt idx="6642">
                  <c:v>490.317761898041</c:v>
                </c:pt>
                <c:pt idx="6643">
                  <c:v>490.32145738601702</c:v>
                </c:pt>
                <c:pt idx="6644">
                  <c:v>490.32604694366501</c:v>
                </c:pt>
                <c:pt idx="6645">
                  <c:v>490.33170938491799</c:v>
                </c:pt>
                <c:pt idx="6646">
                  <c:v>490.33850431442301</c:v>
                </c:pt>
                <c:pt idx="6647">
                  <c:v>490.34643173217802</c:v>
                </c:pt>
                <c:pt idx="6648">
                  <c:v>490.35549163818399</c:v>
                </c:pt>
                <c:pt idx="6649">
                  <c:v>490.36538600921699</c:v>
                </c:pt>
                <c:pt idx="6650">
                  <c:v>490.375757217407</c:v>
                </c:pt>
                <c:pt idx="6651">
                  <c:v>490.38630723953298</c:v>
                </c:pt>
                <c:pt idx="6652">
                  <c:v>490.39649963378901</c:v>
                </c:pt>
                <c:pt idx="6653">
                  <c:v>490.40591716766397</c:v>
                </c:pt>
                <c:pt idx="6654">
                  <c:v>490.41408300399797</c:v>
                </c:pt>
                <c:pt idx="6655">
                  <c:v>490.42081832885799</c:v>
                </c:pt>
                <c:pt idx="6656">
                  <c:v>490.42588472366401</c:v>
                </c:pt>
                <c:pt idx="6657">
                  <c:v>490.42940139770502</c:v>
                </c:pt>
                <c:pt idx="6658">
                  <c:v>490.43148756027199</c:v>
                </c:pt>
                <c:pt idx="6659">
                  <c:v>490.432560443878</c:v>
                </c:pt>
                <c:pt idx="6660">
                  <c:v>490.43315649032598</c:v>
                </c:pt>
                <c:pt idx="6661">
                  <c:v>490.43399095535301</c:v>
                </c:pt>
                <c:pt idx="6662">
                  <c:v>490.43565988540701</c:v>
                </c:pt>
                <c:pt idx="6663">
                  <c:v>490.43887853622499</c:v>
                </c:pt>
                <c:pt idx="6664">
                  <c:v>490.44388532638601</c:v>
                </c:pt>
                <c:pt idx="6665">
                  <c:v>490.45079946518001</c:v>
                </c:pt>
                <c:pt idx="6666">
                  <c:v>490.45956134796199</c:v>
                </c:pt>
                <c:pt idx="6667">
                  <c:v>490.46975374221802</c:v>
                </c:pt>
                <c:pt idx="6668">
                  <c:v>490.48101902008102</c:v>
                </c:pt>
                <c:pt idx="6669">
                  <c:v>490.492761135102</c:v>
                </c:pt>
                <c:pt idx="6670">
                  <c:v>490.50438404083297</c:v>
                </c:pt>
                <c:pt idx="6671">
                  <c:v>490.51523208618198</c:v>
                </c:pt>
                <c:pt idx="6672">
                  <c:v>490.52506685256998</c:v>
                </c:pt>
                <c:pt idx="6673">
                  <c:v>490.53370952606201</c:v>
                </c:pt>
                <c:pt idx="6674">
                  <c:v>490.54104089737001</c:v>
                </c:pt>
                <c:pt idx="6675">
                  <c:v>490.54723978042603</c:v>
                </c:pt>
                <c:pt idx="6676">
                  <c:v>490.55236577987699</c:v>
                </c:pt>
                <c:pt idx="6677">
                  <c:v>490.55677652358997</c:v>
                </c:pt>
                <c:pt idx="6678">
                  <c:v>490.56077003478998</c:v>
                </c:pt>
                <c:pt idx="6679">
                  <c:v>490.56458473205601</c:v>
                </c:pt>
                <c:pt idx="6680">
                  <c:v>490.56863784790102</c:v>
                </c:pt>
                <c:pt idx="6681">
                  <c:v>490.573048591614</c:v>
                </c:pt>
                <c:pt idx="6682">
                  <c:v>490.57811498642002</c:v>
                </c:pt>
                <c:pt idx="6683">
                  <c:v>490.58401584625301</c:v>
                </c:pt>
                <c:pt idx="6684">
                  <c:v>490.591108798981</c:v>
                </c:pt>
                <c:pt idx="6685">
                  <c:v>490.59963226318399</c:v>
                </c:pt>
                <c:pt idx="6686">
                  <c:v>490.60958623886103</c:v>
                </c:pt>
                <c:pt idx="6687">
                  <c:v>490.62091112136898</c:v>
                </c:pt>
                <c:pt idx="6688">
                  <c:v>490.63324928283703</c:v>
                </c:pt>
                <c:pt idx="6689">
                  <c:v>490.64636230468801</c:v>
                </c:pt>
                <c:pt idx="6690">
                  <c:v>490.65983295440702</c:v>
                </c:pt>
                <c:pt idx="6691">
                  <c:v>490.67336320877098</c:v>
                </c:pt>
                <c:pt idx="6692">
                  <c:v>490.686535835266</c:v>
                </c:pt>
                <c:pt idx="6693">
                  <c:v>490.698993206024</c:v>
                </c:pt>
                <c:pt idx="6694">
                  <c:v>490.71055650711099</c:v>
                </c:pt>
                <c:pt idx="6695">
                  <c:v>490.72122573852602</c:v>
                </c:pt>
                <c:pt idx="6696">
                  <c:v>490.73117971420299</c:v>
                </c:pt>
                <c:pt idx="6697">
                  <c:v>490.740716457367</c:v>
                </c:pt>
                <c:pt idx="6698">
                  <c:v>490.750193595886</c:v>
                </c:pt>
                <c:pt idx="6699">
                  <c:v>490.75984954834001</c:v>
                </c:pt>
                <c:pt idx="6700">
                  <c:v>490.769922733307</c:v>
                </c:pt>
                <c:pt idx="6701">
                  <c:v>490.78047275543202</c:v>
                </c:pt>
                <c:pt idx="6702">
                  <c:v>490.79161882400501</c:v>
                </c:pt>
                <c:pt idx="6703">
                  <c:v>490.803420543671</c:v>
                </c:pt>
                <c:pt idx="6704">
                  <c:v>490.81581830978399</c:v>
                </c:pt>
                <c:pt idx="6705">
                  <c:v>490.82887172698997</c:v>
                </c:pt>
                <c:pt idx="6706">
                  <c:v>490.84234237670898</c:v>
                </c:pt>
                <c:pt idx="6707">
                  <c:v>490.85628986358699</c:v>
                </c:pt>
                <c:pt idx="6708">
                  <c:v>490.87053537368803</c:v>
                </c:pt>
                <c:pt idx="6709">
                  <c:v>490.885078907013</c:v>
                </c:pt>
                <c:pt idx="6710">
                  <c:v>490.89968204498302</c:v>
                </c:pt>
                <c:pt idx="6711">
                  <c:v>490.91422557830799</c:v>
                </c:pt>
                <c:pt idx="6712">
                  <c:v>490.92864990234398</c:v>
                </c:pt>
                <c:pt idx="6713">
                  <c:v>490.94277620315597</c:v>
                </c:pt>
                <c:pt idx="6714">
                  <c:v>490.95660448074398</c:v>
                </c:pt>
                <c:pt idx="6715">
                  <c:v>490.97019433975203</c:v>
                </c:pt>
                <c:pt idx="6716">
                  <c:v>490.98342657089302</c:v>
                </c:pt>
                <c:pt idx="6717">
                  <c:v>490.99636077880899</c:v>
                </c:pt>
                <c:pt idx="6718">
                  <c:v>491.00887775421199</c:v>
                </c:pt>
                <c:pt idx="6719">
                  <c:v>491.02115631103499</c:v>
                </c:pt>
                <c:pt idx="6720">
                  <c:v>491.03325605392502</c:v>
                </c:pt>
                <c:pt idx="6721">
                  <c:v>491.04517698287998</c:v>
                </c:pt>
                <c:pt idx="6722">
                  <c:v>491.05691909790102</c:v>
                </c:pt>
                <c:pt idx="6723">
                  <c:v>491.06842279434198</c:v>
                </c:pt>
                <c:pt idx="6724">
                  <c:v>491.07968807220499</c:v>
                </c:pt>
                <c:pt idx="6725">
                  <c:v>491.09101295471203</c:v>
                </c:pt>
                <c:pt idx="6726">
                  <c:v>491.10257625579902</c:v>
                </c:pt>
                <c:pt idx="6727">
                  <c:v>491.11467599868803</c:v>
                </c:pt>
                <c:pt idx="6728">
                  <c:v>491.127610206604</c:v>
                </c:pt>
                <c:pt idx="6729">
                  <c:v>491.14149808883701</c:v>
                </c:pt>
                <c:pt idx="6730">
                  <c:v>491.15663766861002</c:v>
                </c:pt>
                <c:pt idx="6731">
                  <c:v>491.17314815521303</c:v>
                </c:pt>
                <c:pt idx="6732">
                  <c:v>491.19114875793503</c:v>
                </c:pt>
                <c:pt idx="6733">
                  <c:v>491.21057987213197</c:v>
                </c:pt>
                <c:pt idx="6734">
                  <c:v>491.23120307922397</c:v>
                </c:pt>
                <c:pt idx="6735">
                  <c:v>491.25248193740902</c:v>
                </c:pt>
                <c:pt idx="6736">
                  <c:v>491.27382040023798</c:v>
                </c:pt>
                <c:pt idx="6737">
                  <c:v>491.29462242126499</c:v>
                </c:pt>
                <c:pt idx="6738">
                  <c:v>491.31435155868598</c:v>
                </c:pt>
                <c:pt idx="6739">
                  <c:v>491.33259057998703</c:v>
                </c:pt>
                <c:pt idx="6740">
                  <c:v>491.34916067123402</c:v>
                </c:pt>
                <c:pt idx="6741">
                  <c:v>491.36388301849399</c:v>
                </c:pt>
                <c:pt idx="6742">
                  <c:v>491.37699604034401</c:v>
                </c:pt>
                <c:pt idx="6743">
                  <c:v>491.38861894607601</c:v>
                </c:pt>
                <c:pt idx="6744">
                  <c:v>491.39940738678001</c:v>
                </c:pt>
                <c:pt idx="6745">
                  <c:v>491.41001701354998</c:v>
                </c:pt>
                <c:pt idx="6746">
                  <c:v>491.42098426818899</c:v>
                </c:pt>
                <c:pt idx="6747">
                  <c:v>491.43290519714401</c:v>
                </c:pt>
                <c:pt idx="6748">
                  <c:v>491.44595861434999</c:v>
                </c:pt>
                <c:pt idx="6749">
                  <c:v>491.46020412445102</c:v>
                </c:pt>
                <c:pt idx="6750">
                  <c:v>491.47552251815802</c:v>
                </c:pt>
                <c:pt idx="6751">
                  <c:v>491.49173498153698</c:v>
                </c:pt>
                <c:pt idx="6752">
                  <c:v>491.50872230529802</c:v>
                </c:pt>
                <c:pt idx="6753">
                  <c:v>491.52618646621698</c:v>
                </c:pt>
                <c:pt idx="6754">
                  <c:v>491.544008255005</c:v>
                </c:pt>
                <c:pt idx="6755">
                  <c:v>491.56177043914801</c:v>
                </c:pt>
                <c:pt idx="6756">
                  <c:v>491.57911539077799</c:v>
                </c:pt>
                <c:pt idx="6757">
                  <c:v>491.59586429595998</c:v>
                </c:pt>
                <c:pt idx="6758">
                  <c:v>491.61171913147001</c:v>
                </c:pt>
                <c:pt idx="6759">
                  <c:v>491.62679910659801</c:v>
                </c:pt>
                <c:pt idx="6760">
                  <c:v>491.64098501205501</c:v>
                </c:pt>
                <c:pt idx="6761">
                  <c:v>491.65451526641903</c:v>
                </c:pt>
                <c:pt idx="6762">
                  <c:v>491.667330265045</c:v>
                </c:pt>
                <c:pt idx="6763">
                  <c:v>491.67966842651401</c:v>
                </c:pt>
                <c:pt idx="6764">
                  <c:v>491.69188737869302</c:v>
                </c:pt>
                <c:pt idx="6765">
                  <c:v>491.70434474945102</c:v>
                </c:pt>
                <c:pt idx="6766">
                  <c:v>491.71751737594599</c:v>
                </c:pt>
                <c:pt idx="6767">
                  <c:v>491.73170328140299</c:v>
                </c:pt>
                <c:pt idx="6768">
                  <c:v>491.74702167510998</c:v>
                </c:pt>
                <c:pt idx="6769">
                  <c:v>491.763353347779</c:v>
                </c:pt>
                <c:pt idx="6770">
                  <c:v>491.78045988082903</c:v>
                </c:pt>
                <c:pt idx="6771">
                  <c:v>491.798043251038</c:v>
                </c:pt>
                <c:pt idx="6772">
                  <c:v>491.815745830536</c:v>
                </c:pt>
                <c:pt idx="6773">
                  <c:v>491.83344841003401</c:v>
                </c:pt>
                <c:pt idx="6774">
                  <c:v>491.85085296630899</c:v>
                </c:pt>
                <c:pt idx="6775">
                  <c:v>491.86789989471498</c:v>
                </c:pt>
                <c:pt idx="6776">
                  <c:v>491.88464879989601</c:v>
                </c:pt>
                <c:pt idx="6777">
                  <c:v>491.90104007720998</c:v>
                </c:pt>
                <c:pt idx="6778">
                  <c:v>491.917192935944</c:v>
                </c:pt>
                <c:pt idx="6779">
                  <c:v>491.93328619003302</c:v>
                </c:pt>
                <c:pt idx="6780">
                  <c:v>491.94949865341198</c:v>
                </c:pt>
                <c:pt idx="6781">
                  <c:v>491.96588993072498</c:v>
                </c:pt>
                <c:pt idx="6782">
                  <c:v>491.98234081268299</c:v>
                </c:pt>
                <c:pt idx="6783">
                  <c:v>491.99873208999702</c:v>
                </c:pt>
                <c:pt idx="6784">
                  <c:v>492.01482534408598</c:v>
                </c:pt>
                <c:pt idx="6785">
                  <c:v>492.03056097030702</c:v>
                </c:pt>
                <c:pt idx="6786">
                  <c:v>492.04587936401401</c:v>
                </c:pt>
                <c:pt idx="6787">
                  <c:v>492.06101894378702</c:v>
                </c:pt>
                <c:pt idx="6788">
                  <c:v>492.07609891891502</c:v>
                </c:pt>
                <c:pt idx="6789">
                  <c:v>492.09123849868803</c:v>
                </c:pt>
                <c:pt idx="6790">
                  <c:v>492.10643768310598</c:v>
                </c:pt>
                <c:pt idx="6791">
                  <c:v>492.12199449539202</c:v>
                </c:pt>
                <c:pt idx="6792">
                  <c:v>492.13790893554699</c:v>
                </c:pt>
                <c:pt idx="6793">
                  <c:v>492.154359817505</c:v>
                </c:pt>
                <c:pt idx="6794">
                  <c:v>492.17110872268699</c:v>
                </c:pt>
                <c:pt idx="6795">
                  <c:v>492.18797683715798</c:v>
                </c:pt>
                <c:pt idx="6796">
                  <c:v>492.20472574233997</c:v>
                </c:pt>
                <c:pt idx="6797">
                  <c:v>492.221057415009</c:v>
                </c:pt>
                <c:pt idx="6798">
                  <c:v>492.23709106445301</c:v>
                </c:pt>
                <c:pt idx="6799">
                  <c:v>492.252886295319</c:v>
                </c:pt>
                <c:pt idx="6800">
                  <c:v>492.26868152618403</c:v>
                </c:pt>
                <c:pt idx="6801">
                  <c:v>492.284715175629</c:v>
                </c:pt>
                <c:pt idx="6802">
                  <c:v>492.30122566223201</c:v>
                </c:pt>
                <c:pt idx="6803">
                  <c:v>492.31833219528198</c:v>
                </c:pt>
                <c:pt idx="6804">
                  <c:v>492.33615398406999</c:v>
                </c:pt>
                <c:pt idx="6805">
                  <c:v>492.35481023788498</c:v>
                </c:pt>
                <c:pt idx="6806">
                  <c:v>492.37418174743698</c:v>
                </c:pt>
                <c:pt idx="6807">
                  <c:v>492.39397048950201</c:v>
                </c:pt>
                <c:pt idx="6808">
                  <c:v>492.413640022278</c:v>
                </c:pt>
                <c:pt idx="6809">
                  <c:v>492.43277311325102</c:v>
                </c:pt>
                <c:pt idx="6810">
                  <c:v>492.451012134552</c:v>
                </c:pt>
                <c:pt idx="6811">
                  <c:v>492.468178272248</c:v>
                </c:pt>
                <c:pt idx="6812">
                  <c:v>492.48439073562599</c:v>
                </c:pt>
                <c:pt idx="6813">
                  <c:v>492.49970912933401</c:v>
                </c:pt>
                <c:pt idx="6814">
                  <c:v>492.51437187194801</c:v>
                </c:pt>
                <c:pt idx="6815">
                  <c:v>492.52837896347103</c:v>
                </c:pt>
                <c:pt idx="6816">
                  <c:v>492.54202842712402</c:v>
                </c:pt>
                <c:pt idx="6817">
                  <c:v>492.55532026290899</c:v>
                </c:pt>
                <c:pt idx="6818">
                  <c:v>492.56843328475998</c:v>
                </c:pt>
                <c:pt idx="6819">
                  <c:v>492.58130788803101</c:v>
                </c:pt>
                <c:pt idx="6820">
                  <c:v>492.59388446807901</c:v>
                </c:pt>
                <c:pt idx="6821">
                  <c:v>492.60616302490303</c:v>
                </c:pt>
                <c:pt idx="6822">
                  <c:v>492.61790513992298</c:v>
                </c:pt>
                <c:pt idx="6823">
                  <c:v>492.62934923172003</c:v>
                </c:pt>
                <c:pt idx="6824">
                  <c:v>492.64061450958297</c:v>
                </c:pt>
                <c:pt idx="6825">
                  <c:v>492.65205860138002</c:v>
                </c:pt>
                <c:pt idx="6826">
                  <c:v>492.66403913497902</c:v>
                </c:pt>
                <c:pt idx="6827">
                  <c:v>492.67679452896101</c:v>
                </c:pt>
                <c:pt idx="6828">
                  <c:v>492.69050359725998</c:v>
                </c:pt>
                <c:pt idx="6829">
                  <c:v>492.70516633987398</c:v>
                </c:pt>
                <c:pt idx="6830">
                  <c:v>492.72066354751598</c:v>
                </c:pt>
                <c:pt idx="6831">
                  <c:v>492.73669719696102</c:v>
                </c:pt>
                <c:pt idx="6832">
                  <c:v>492.75296926498402</c:v>
                </c:pt>
                <c:pt idx="6833">
                  <c:v>492.76918172836298</c:v>
                </c:pt>
                <c:pt idx="6834">
                  <c:v>492.78491735458402</c:v>
                </c:pt>
                <c:pt idx="6835">
                  <c:v>492.80005693435697</c:v>
                </c:pt>
                <c:pt idx="6836">
                  <c:v>492.81430244445801</c:v>
                </c:pt>
                <c:pt idx="6837">
                  <c:v>492.82771348953298</c:v>
                </c:pt>
                <c:pt idx="6838">
                  <c:v>492.84023046493598</c:v>
                </c:pt>
                <c:pt idx="6839">
                  <c:v>492.852032184601</c:v>
                </c:pt>
                <c:pt idx="6840">
                  <c:v>492.863237857819</c:v>
                </c:pt>
                <c:pt idx="6841">
                  <c:v>492.87402629852301</c:v>
                </c:pt>
                <c:pt idx="6842">
                  <c:v>492.88445711135898</c:v>
                </c:pt>
                <c:pt idx="6843">
                  <c:v>492.89464950561501</c:v>
                </c:pt>
                <c:pt idx="6844">
                  <c:v>492.90472269058199</c:v>
                </c:pt>
                <c:pt idx="6845">
                  <c:v>492.91479587555</c:v>
                </c:pt>
                <c:pt idx="6846">
                  <c:v>492.92498826980602</c:v>
                </c:pt>
                <c:pt idx="6847">
                  <c:v>492.93524026870699</c:v>
                </c:pt>
                <c:pt idx="6848">
                  <c:v>492.94584989547798</c:v>
                </c:pt>
                <c:pt idx="6849">
                  <c:v>492.95681715011602</c:v>
                </c:pt>
                <c:pt idx="6850">
                  <c:v>492.96826124191301</c:v>
                </c:pt>
                <c:pt idx="6851">
                  <c:v>492.98012256622297</c:v>
                </c:pt>
                <c:pt idx="6852">
                  <c:v>492.99234151840199</c:v>
                </c:pt>
                <c:pt idx="6853">
                  <c:v>493.00485849380499</c:v>
                </c:pt>
                <c:pt idx="6854">
                  <c:v>493.01755428314198</c:v>
                </c:pt>
                <c:pt idx="6855">
                  <c:v>493.03042888641397</c:v>
                </c:pt>
                <c:pt idx="6856">
                  <c:v>493.04318428039602</c:v>
                </c:pt>
                <c:pt idx="6857">
                  <c:v>493.05558204650902</c:v>
                </c:pt>
                <c:pt idx="6858">
                  <c:v>493.06726455688499</c:v>
                </c:pt>
                <c:pt idx="6859">
                  <c:v>493.07799339294502</c:v>
                </c:pt>
                <c:pt idx="6860">
                  <c:v>493.08770895004301</c:v>
                </c:pt>
                <c:pt idx="6861">
                  <c:v>493.096232414246</c:v>
                </c:pt>
                <c:pt idx="6862">
                  <c:v>493.10362339019798</c:v>
                </c:pt>
                <c:pt idx="6863">
                  <c:v>493.109881877899</c:v>
                </c:pt>
                <c:pt idx="6864">
                  <c:v>493.11530590057401</c:v>
                </c:pt>
                <c:pt idx="6865">
                  <c:v>493.12019348144599</c:v>
                </c:pt>
                <c:pt idx="6866">
                  <c:v>493.12490224838302</c:v>
                </c:pt>
                <c:pt idx="6867">
                  <c:v>493.12984943389898</c:v>
                </c:pt>
                <c:pt idx="6868">
                  <c:v>493.135273456574</c:v>
                </c:pt>
                <c:pt idx="6869">
                  <c:v>493.14141273498598</c:v>
                </c:pt>
                <c:pt idx="6870">
                  <c:v>493.14844608306902</c:v>
                </c:pt>
                <c:pt idx="6871">
                  <c:v>493.15643310546898</c:v>
                </c:pt>
                <c:pt idx="6872">
                  <c:v>493.16531419754</c:v>
                </c:pt>
                <c:pt idx="6873">
                  <c:v>493.17502975463901</c:v>
                </c:pt>
                <c:pt idx="6874">
                  <c:v>493.18534135818498</c:v>
                </c:pt>
                <c:pt idx="6875">
                  <c:v>493.19607019424501</c:v>
                </c:pt>
                <c:pt idx="6876">
                  <c:v>493.206977844238</c:v>
                </c:pt>
                <c:pt idx="6877">
                  <c:v>493.21800470352201</c:v>
                </c:pt>
                <c:pt idx="6878">
                  <c:v>493.22897195816103</c:v>
                </c:pt>
                <c:pt idx="6879">
                  <c:v>493.23964118957502</c:v>
                </c:pt>
                <c:pt idx="6880">
                  <c:v>493.24971437454201</c:v>
                </c:pt>
                <c:pt idx="6881">
                  <c:v>493.25901269912703</c:v>
                </c:pt>
                <c:pt idx="6882">
                  <c:v>493.26741695404098</c:v>
                </c:pt>
                <c:pt idx="6883">
                  <c:v>493.275046348572</c:v>
                </c:pt>
                <c:pt idx="6884">
                  <c:v>493.28196048736601</c:v>
                </c:pt>
                <c:pt idx="6885">
                  <c:v>493.28845739364601</c:v>
                </c:pt>
                <c:pt idx="6886">
                  <c:v>493.29447746276901</c:v>
                </c:pt>
                <c:pt idx="6887">
                  <c:v>493.300318717957</c:v>
                </c:pt>
                <c:pt idx="6888">
                  <c:v>493.30604076385498</c:v>
                </c:pt>
                <c:pt idx="6889">
                  <c:v>493.31206083297798</c:v>
                </c:pt>
                <c:pt idx="6890">
                  <c:v>493.318378925324</c:v>
                </c:pt>
                <c:pt idx="6891">
                  <c:v>493.32499504089401</c:v>
                </c:pt>
                <c:pt idx="6892">
                  <c:v>493.33155155181902</c:v>
                </c:pt>
                <c:pt idx="6893">
                  <c:v>493.337750434876</c:v>
                </c:pt>
                <c:pt idx="6894">
                  <c:v>493.34323406219499</c:v>
                </c:pt>
                <c:pt idx="6895">
                  <c:v>493.34788322448799</c:v>
                </c:pt>
                <c:pt idx="6896">
                  <c:v>493.351578712464</c:v>
                </c:pt>
                <c:pt idx="6897">
                  <c:v>493.35420131683401</c:v>
                </c:pt>
                <c:pt idx="6898">
                  <c:v>493.35592985153198</c:v>
                </c:pt>
                <c:pt idx="6899">
                  <c:v>493.35688352584901</c:v>
                </c:pt>
                <c:pt idx="6900">
                  <c:v>493.35759878158598</c:v>
                </c:pt>
                <c:pt idx="6901">
                  <c:v>493.35855245590199</c:v>
                </c:pt>
                <c:pt idx="6902">
                  <c:v>493.36010217666598</c:v>
                </c:pt>
                <c:pt idx="6903">
                  <c:v>493.36254596710199</c:v>
                </c:pt>
                <c:pt idx="6904">
                  <c:v>493.36588382720998</c:v>
                </c:pt>
                <c:pt idx="6905">
                  <c:v>493.36993694305397</c:v>
                </c:pt>
                <c:pt idx="6906">
                  <c:v>493.37458610534702</c:v>
                </c:pt>
                <c:pt idx="6907">
                  <c:v>493.379414081574</c:v>
                </c:pt>
                <c:pt idx="6908">
                  <c:v>493.38388442993198</c:v>
                </c:pt>
                <c:pt idx="6909">
                  <c:v>493.387639522553</c:v>
                </c:pt>
                <c:pt idx="6910">
                  <c:v>493.390142917633</c:v>
                </c:pt>
                <c:pt idx="6911">
                  <c:v>493.39133501052902</c:v>
                </c:pt>
                <c:pt idx="6912">
                  <c:v>493.39139461517402</c:v>
                </c:pt>
                <c:pt idx="6913">
                  <c:v>493.39073896408098</c:v>
                </c:pt>
                <c:pt idx="6914">
                  <c:v>493.38984489440901</c:v>
                </c:pt>
                <c:pt idx="6915">
                  <c:v>493.38901042938301</c:v>
                </c:pt>
                <c:pt idx="6916">
                  <c:v>493.38853359222401</c:v>
                </c:pt>
                <c:pt idx="6917">
                  <c:v>493.388772010803</c:v>
                </c:pt>
                <c:pt idx="6918">
                  <c:v>493.38996410369901</c:v>
                </c:pt>
                <c:pt idx="6919">
                  <c:v>493.39205026626598</c:v>
                </c:pt>
                <c:pt idx="6920">
                  <c:v>493.39491128921497</c:v>
                </c:pt>
                <c:pt idx="6921">
                  <c:v>493.39818954467802</c:v>
                </c:pt>
                <c:pt idx="6922">
                  <c:v>493.40158700942999</c:v>
                </c:pt>
                <c:pt idx="6923">
                  <c:v>493.40486526489298</c:v>
                </c:pt>
                <c:pt idx="6924">
                  <c:v>493.40790510177601</c:v>
                </c:pt>
                <c:pt idx="6925">
                  <c:v>493.41064691543602</c:v>
                </c:pt>
                <c:pt idx="6926">
                  <c:v>493.41303110122698</c:v>
                </c:pt>
                <c:pt idx="6927">
                  <c:v>493.41493844986002</c:v>
                </c:pt>
                <c:pt idx="6928">
                  <c:v>493.41630935669002</c:v>
                </c:pt>
                <c:pt idx="6929">
                  <c:v>493.41708421707199</c:v>
                </c:pt>
                <c:pt idx="6930">
                  <c:v>493.41720342636103</c:v>
                </c:pt>
                <c:pt idx="6931">
                  <c:v>493.41666698455799</c:v>
                </c:pt>
                <c:pt idx="6932">
                  <c:v>493.41535568237299</c:v>
                </c:pt>
                <c:pt idx="6933">
                  <c:v>493.41326951980602</c:v>
                </c:pt>
                <c:pt idx="6934">
                  <c:v>493.41058731079102</c:v>
                </c:pt>
                <c:pt idx="6935">
                  <c:v>493.40754747390798</c:v>
                </c:pt>
                <c:pt idx="6936">
                  <c:v>493.40456724166899</c:v>
                </c:pt>
                <c:pt idx="6937">
                  <c:v>493.40194463729898</c:v>
                </c:pt>
                <c:pt idx="6938">
                  <c:v>493.399977684021</c:v>
                </c:pt>
                <c:pt idx="6939">
                  <c:v>493.39890480041498</c:v>
                </c:pt>
                <c:pt idx="6940">
                  <c:v>493.39896440505998</c:v>
                </c:pt>
                <c:pt idx="6941">
                  <c:v>493.400156497956</c:v>
                </c:pt>
                <c:pt idx="6942">
                  <c:v>493.40236186981201</c:v>
                </c:pt>
                <c:pt idx="6943">
                  <c:v>493.40510368347202</c:v>
                </c:pt>
                <c:pt idx="6944">
                  <c:v>493.40790510177601</c:v>
                </c:pt>
                <c:pt idx="6945">
                  <c:v>493.41034889221203</c:v>
                </c:pt>
                <c:pt idx="6946">
                  <c:v>493.41183900833198</c:v>
                </c:pt>
                <c:pt idx="6947">
                  <c:v>493.41189861297602</c:v>
                </c:pt>
                <c:pt idx="6948">
                  <c:v>493.41017007827799</c:v>
                </c:pt>
                <c:pt idx="6949">
                  <c:v>493.40623617172298</c:v>
                </c:pt>
                <c:pt idx="6950">
                  <c:v>493.400096893311</c:v>
                </c:pt>
                <c:pt idx="6951">
                  <c:v>493.39210987091099</c:v>
                </c:pt>
                <c:pt idx="6952">
                  <c:v>493.38269233703602</c:v>
                </c:pt>
                <c:pt idx="6953">
                  <c:v>493.37261915206898</c:v>
                </c:pt>
                <c:pt idx="6954">
                  <c:v>493.36242675781301</c:v>
                </c:pt>
                <c:pt idx="6955">
                  <c:v>493.352770805359</c:v>
                </c:pt>
                <c:pt idx="6956">
                  <c:v>493.34406852722202</c:v>
                </c:pt>
                <c:pt idx="6957">
                  <c:v>493.33679676055903</c:v>
                </c:pt>
                <c:pt idx="6958">
                  <c:v>493.33107471466099</c:v>
                </c:pt>
                <c:pt idx="6959">
                  <c:v>493.32690238952699</c:v>
                </c:pt>
                <c:pt idx="6960">
                  <c:v>493.32416057586698</c:v>
                </c:pt>
                <c:pt idx="6961">
                  <c:v>493.32237243652401</c:v>
                </c:pt>
                <c:pt idx="6962">
                  <c:v>493.32123994827299</c:v>
                </c:pt>
                <c:pt idx="6963">
                  <c:v>493.32010746002197</c:v>
                </c:pt>
                <c:pt idx="6964">
                  <c:v>493.31867694854799</c:v>
                </c:pt>
                <c:pt idx="6965">
                  <c:v>493.31659078598</c:v>
                </c:pt>
                <c:pt idx="6966">
                  <c:v>493.31355094909702</c:v>
                </c:pt>
                <c:pt idx="6967">
                  <c:v>493.30931901931802</c:v>
                </c:pt>
                <c:pt idx="6968">
                  <c:v>493.30377578735403</c:v>
                </c:pt>
                <c:pt idx="6969">
                  <c:v>493.29686164856003</c:v>
                </c:pt>
                <c:pt idx="6970">
                  <c:v>493.28863620758102</c:v>
                </c:pt>
                <c:pt idx="6971">
                  <c:v>493.279337882996</c:v>
                </c:pt>
                <c:pt idx="6972">
                  <c:v>493.26926469802902</c:v>
                </c:pt>
                <c:pt idx="6973">
                  <c:v>493.258655071259</c:v>
                </c:pt>
                <c:pt idx="6974">
                  <c:v>493.24798583984398</c:v>
                </c:pt>
                <c:pt idx="6975">
                  <c:v>493.237555027008</c:v>
                </c:pt>
                <c:pt idx="6976">
                  <c:v>493.22777986526501</c:v>
                </c:pt>
                <c:pt idx="6977">
                  <c:v>493.21883916854898</c:v>
                </c:pt>
                <c:pt idx="6978">
                  <c:v>493.21085214614902</c:v>
                </c:pt>
                <c:pt idx="6979">
                  <c:v>493.20363998413097</c:v>
                </c:pt>
                <c:pt idx="6980">
                  <c:v>493.19708347320602</c:v>
                </c:pt>
                <c:pt idx="6981">
                  <c:v>493.19118261337297</c:v>
                </c:pt>
                <c:pt idx="6982">
                  <c:v>493.18569898605398</c:v>
                </c:pt>
                <c:pt idx="6983">
                  <c:v>493.18057298660301</c:v>
                </c:pt>
                <c:pt idx="6984">
                  <c:v>493.17556619644199</c:v>
                </c:pt>
                <c:pt idx="6985">
                  <c:v>493.17049980163603</c:v>
                </c:pt>
                <c:pt idx="6986">
                  <c:v>493.16507577896101</c:v>
                </c:pt>
                <c:pt idx="6987">
                  <c:v>493.15923452377302</c:v>
                </c:pt>
                <c:pt idx="6988">
                  <c:v>493.152856826782</c:v>
                </c:pt>
                <c:pt idx="6989">
                  <c:v>493.14582347869901</c:v>
                </c:pt>
                <c:pt idx="6990">
                  <c:v>493.13807487487799</c:v>
                </c:pt>
                <c:pt idx="6991">
                  <c:v>493.12943220138601</c:v>
                </c:pt>
                <c:pt idx="6992">
                  <c:v>493.11995506286598</c:v>
                </c:pt>
                <c:pt idx="6993">
                  <c:v>493.10964345932001</c:v>
                </c:pt>
                <c:pt idx="6994">
                  <c:v>493.098735809326</c:v>
                </c:pt>
                <c:pt idx="6995">
                  <c:v>493.08747053146402</c:v>
                </c:pt>
                <c:pt idx="6996">
                  <c:v>493.07620525360102</c:v>
                </c:pt>
                <c:pt idx="6997">
                  <c:v>493.06523799896303</c:v>
                </c:pt>
                <c:pt idx="6998">
                  <c:v>493.05468797683699</c:v>
                </c:pt>
                <c:pt idx="6999">
                  <c:v>493.04455518722602</c:v>
                </c:pt>
                <c:pt idx="7000">
                  <c:v>493.03483963012701</c:v>
                </c:pt>
                <c:pt idx="7001">
                  <c:v>493.02536249160801</c:v>
                </c:pt>
                <c:pt idx="7002">
                  <c:v>493.01600456237799</c:v>
                </c:pt>
                <c:pt idx="7003">
                  <c:v>493.00676584243803</c:v>
                </c:pt>
                <c:pt idx="7004">
                  <c:v>492.997646331787</c:v>
                </c:pt>
                <c:pt idx="7005">
                  <c:v>492.98852682113699</c:v>
                </c:pt>
                <c:pt idx="7006">
                  <c:v>492.97934770584101</c:v>
                </c:pt>
                <c:pt idx="7007">
                  <c:v>492.97010898590099</c:v>
                </c:pt>
                <c:pt idx="7008">
                  <c:v>492.96110868454002</c:v>
                </c:pt>
                <c:pt idx="7009">
                  <c:v>492.95258522033703</c:v>
                </c:pt>
                <c:pt idx="7010">
                  <c:v>492.94465780258201</c:v>
                </c:pt>
                <c:pt idx="7011">
                  <c:v>492.93726682662998</c:v>
                </c:pt>
                <c:pt idx="7012">
                  <c:v>492.93011426925699</c:v>
                </c:pt>
                <c:pt idx="7013">
                  <c:v>492.92284250259399</c:v>
                </c:pt>
                <c:pt idx="7014">
                  <c:v>492.91533231735298</c:v>
                </c:pt>
                <c:pt idx="7015">
                  <c:v>492.907524108887</c:v>
                </c:pt>
                <c:pt idx="7016">
                  <c:v>492.899239063263</c:v>
                </c:pt>
                <c:pt idx="7017">
                  <c:v>492.89023876190203</c:v>
                </c:pt>
                <c:pt idx="7018">
                  <c:v>492.88028478622499</c:v>
                </c:pt>
                <c:pt idx="7019">
                  <c:v>492.86919832229597</c:v>
                </c:pt>
                <c:pt idx="7020">
                  <c:v>492.85703897476202</c:v>
                </c:pt>
                <c:pt idx="7021">
                  <c:v>492.84404516220098</c:v>
                </c:pt>
                <c:pt idx="7022">
                  <c:v>492.83045530319202</c:v>
                </c:pt>
                <c:pt idx="7023">
                  <c:v>492.81650781631498</c:v>
                </c:pt>
                <c:pt idx="7024">
                  <c:v>492.80232191085798</c:v>
                </c:pt>
                <c:pt idx="7025">
                  <c:v>492.78807640075701</c:v>
                </c:pt>
                <c:pt idx="7026">
                  <c:v>492.77406930923502</c:v>
                </c:pt>
                <c:pt idx="7027">
                  <c:v>492.76065826415999</c:v>
                </c:pt>
                <c:pt idx="7028">
                  <c:v>492.748022079468</c:v>
                </c:pt>
                <c:pt idx="7029">
                  <c:v>492.73633956909202</c:v>
                </c:pt>
                <c:pt idx="7030">
                  <c:v>492.72549152374302</c:v>
                </c:pt>
                <c:pt idx="7031">
                  <c:v>492.71535873413097</c:v>
                </c:pt>
                <c:pt idx="7032">
                  <c:v>492.70588159561203</c:v>
                </c:pt>
                <c:pt idx="7033">
                  <c:v>492.696881294251</c:v>
                </c:pt>
                <c:pt idx="7034">
                  <c:v>492.688179016113</c:v>
                </c:pt>
                <c:pt idx="7035">
                  <c:v>492.67947673797602</c:v>
                </c:pt>
                <c:pt idx="7036">
                  <c:v>492.670595645905</c:v>
                </c:pt>
                <c:pt idx="7037">
                  <c:v>492.66141653060902</c:v>
                </c:pt>
                <c:pt idx="7038">
                  <c:v>492.65182018280098</c:v>
                </c:pt>
                <c:pt idx="7039">
                  <c:v>492.64198541641298</c:v>
                </c:pt>
                <c:pt idx="7040">
                  <c:v>492.63185262680099</c:v>
                </c:pt>
                <c:pt idx="7041">
                  <c:v>492.62136220932001</c:v>
                </c:pt>
                <c:pt idx="7042">
                  <c:v>492.610514163971</c:v>
                </c:pt>
                <c:pt idx="7043">
                  <c:v>492.599308490753</c:v>
                </c:pt>
                <c:pt idx="7044">
                  <c:v>492.58768558502197</c:v>
                </c:pt>
                <c:pt idx="7045">
                  <c:v>492.57582426071201</c:v>
                </c:pt>
                <c:pt idx="7046">
                  <c:v>492.56372451782198</c:v>
                </c:pt>
                <c:pt idx="7047">
                  <c:v>492.55138635635399</c:v>
                </c:pt>
                <c:pt idx="7048">
                  <c:v>492.53892898559599</c:v>
                </c:pt>
                <c:pt idx="7049">
                  <c:v>492.52653121948299</c:v>
                </c:pt>
                <c:pt idx="7050">
                  <c:v>492.51419305801397</c:v>
                </c:pt>
                <c:pt idx="7051">
                  <c:v>492.50221252441401</c:v>
                </c:pt>
                <c:pt idx="7052">
                  <c:v>492.49053001403797</c:v>
                </c:pt>
                <c:pt idx="7053">
                  <c:v>492.47920513153099</c:v>
                </c:pt>
                <c:pt idx="7054">
                  <c:v>492.46823787689198</c:v>
                </c:pt>
                <c:pt idx="7055">
                  <c:v>492.45744943618803</c:v>
                </c:pt>
                <c:pt idx="7056">
                  <c:v>492.446720600128</c:v>
                </c:pt>
                <c:pt idx="7057">
                  <c:v>492.43575334549001</c:v>
                </c:pt>
                <c:pt idx="7058">
                  <c:v>492.42436885833803</c:v>
                </c:pt>
                <c:pt idx="7059">
                  <c:v>492.41244792938301</c:v>
                </c:pt>
                <c:pt idx="7060">
                  <c:v>492.39999055862398</c:v>
                </c:pt>
                <c:pt idx="7061">
                  <c:v>492.38705635070801</c:v>
                </c:pt>
                <c:pt idx="7062">
                  <c:v>492.373645305634</c:v>
                </c:pt>
                <c:pt idx="7063">
                  <c:v>492.359817028046</c:v>
                </c:pt>
                <c:pt idx="7064">
                  <c:v>492.34545230865501</c:v>
                </c:pt>
                <c:pt idx="7065">
                  <c:v>492.33072996139498</c:v>
                </c:pt>
                <c:pt idx="7066">
                  <c:v>492.31570959091198</c:v>
                </c:pt>
                <c:pt idx="7067">
                  <c:v>492.30051040649403</c:v>
                </c:pt>
                <c:pt idx="7068">
                  <c:v>492.28519201278698</c:v>
                </c:pt>
                <c:pt idx="7069">
                  <c:v>492.26969480514498</c:v>
                </c:pt>
                <c:pt idx="7070">
                  <c:v>492.254137992859</c:v>
                </c:pt>
                <c:pt idx="7071">
                  <c:v>492.23852157592802</c:v>
                </c:pt>
                <c:pt idx="7072">
                  <c:v>492.22296476364198</c:v>
                </c:pt>
                <c:pt idx="7073">
                  <c:v>492.20770597457903</c:v>
                </c:pt>
                <c:pt idx="7074">
                  <c:v>492.19280481338501</c:v>
                </c:pt>
                <c:pt idx="7075">
                  <c:v>492.17832088470499</c:v>
                </c:pt>
                <c:pt idx="7076">
                  <c:v>492.164313793183</c:v>
                </c:pt>
                <c:pt idx="7077">
                  <c:v>492.15084314346302</c:v>
                </c:pt>
                <c:pt idx="7078">
                  <c:v>492.13796854019199</c:v>
                </c:pt>
                <c:pt idx="7079">
                  <c:v>492.12551116943399</c:v>
                </c:pt>
                <c:pt idx="7080">
                  <c:v>492.11359024047903</c:v>
                </c:pt>
                <c:pt idx="7081">
                  <c:v>492.10214614868198</c:v>
                </c:pt>
                <c:pt idx="7082">
                  <c:v>492.09129810333297</c:v>
                </c:pt>
                <c:pt idx="7083">
                  <c:v>492.080926895142</c:v>
                </c:pt>
                <c:pt idx="7084">
                  <c:v>492.07091331482002</c:v>
                </c:pt>
                <c:pt idx="7085">
                  <c:v>492.06095933914202</c:v>
                </c:pt>
                <c:pt idx="7086">
                  <c:v>492.05082654952997</c:v>
                </c:pt>
                <c:pt idx="7087">
                  <c:v>492.04039573669502</c:v>
                </c:pt>
                <c:pt idx="7088">
                  <c:v>492.02954769134499</c:v>
                </c:pt>
                <c:pt idx="7089">
                  <c:v>492.018222808838</c:v>
                </c:pt>
                <c:pt idx="7090">
                  <c:v>492.00630187988298</c:v>
                </c:pt>
                <c:pt idx="7091">
                  <c:v>491.99384450912498</c:v>
                </c:pt>
                <c:pt idx="7092">
                  <c:v>491.980791091919</c:v>
                </c:pt>
                <c:pt idx="7093">
                  <c:v>491.96738004684499</c:v>
                </c:pt>
                <c:pt idx="7094">
                  <c:v>491.95402860641502</c:v>
                </c:pt>
                <c:pt idx="7095">
                  <c:v>491.94085597992</c:v>
                </c:pt>
                <c:pt idx="7096">
                  <c:v>491.92821979522699</c:v>
                </c:pt>
                <c:pt idx="7097">
                  <c:v>491.91617965698299</c:v>
                </c:pt>
                <c:pt idx="7098">
                  <c:v>491.90485477447498</c:v>
                </c:pt>
                <c:pt idx="7099">
                  <c:v>491.89418554306098</c:v>
                </c:pt>
                <c:pt idx="7100">
                  <c:v>491.88411235809298</c:v>
                </c:pt>
                <c:pt idx="7101">
                  <c:v>491.87463521957397</c:v>
                </c:pt>
                <c:pt idx="7102">
                  <c:v>491.86551570892402</c:v>
                </c:pt>
                <c:pt idx="7103">
                  <c:v>491.85657501220697</c:v>
                </c:pt>
                <c:pt idx="7104">
                  <c:v>491.84763431549101</c:v>
                </c:pt>
                <c:pt idx="7105">
                  <c:v>491.83863401412998</c:v>
                </c:pt>
                <c:pt idx="7106">
                  <c:v>491.82939529419002</c:v>
                </c:pt>
                <c:pt idx="7107">
                  <c:v>491.81991815567</c:v>
                </c:pt>
                <c:pt idx="7108">
                  <c:v>491.810142993927</c:v>
                </c:pt>
                <c:pt idx="7109">
                  <c:v>491.79989099502598</c:v>
                </c:pt>
                <c:pt idx="7110">
                  <c:v>491.78916215896601</c:v>
                </c:pt>
                <c:pt idx="7111">
                  <c:v>491.77765846252498</c:v>
                </c:pt>
                <c:pt idx="7112">
                  <c:v>491.76537990570102</c:v>
                </c:pt>
                <c:pt idx="7113">
                  <c:v>491.75232648849499</c:v>
                </c:pt>
                <c:pt idx="7114">
                  <c:v>491.73855781555199</c:v>
                </c:pt>
                <c:pt idx="7115">
                  <c:v>491.72425270080601</c:v>
                </c:pt>
                <c:pt idx="7116">
                  <c:v>491.70964956283598</c:v>
                </c:pt>
                <c:pt idx="7117">
                  <c:v>491.694927215576</c:v>
                </c:pt>
                <c:pt idx="7118">
                  <c:v>491.68050289154098</c:v>
                </c:pt>
                <c:pt idx="7119">
                  <c:v>491.66673421859798</c:v>
                </c:pt>
                <c:pt idx="7120">
                  <c:v>491.65403842926003</c:v>
                </c:pt>
                <c:pt idx="7121">
                  <c:v>491.642534732819</c:v>
                </c:pt>
                <c:pt idx="7122">
                  <c:v>491.63222312927297</c:v>
                </c:pt>
                <c:pt idx="7123">
                  <c:v>491.62292480468801</c:v>
                </c:pt>
                <c:pt idx="7124">
                  <c:v>491.61434173584001</c:v>
                </c:pt>
                <c:pt idx="7125">
                  <c:v>491.60617589950601</c:v>
                </c:pt>
                <c:pt idx="7126">
                  <c:v>491.598248481751</c:v>
                </c:pt>
                <c:pt idx="7127">
                  <c:v>491.59038066864002</c:v>
                </c:pt>
                <c:pt idx="7128">
                  <c:v>491.58227443695102</c:v>
                </c:pt>
                <c:pt idx="7129">
                  <c:v>491.57387018203798</c:v>
                </c:pt>
                <c:pt idx="7130">
                  <c:v>491.56492948532099</c:v>
                </c:pt>
                <c:pt idx="7131">
                  <c:v>491.55545234680199</c:v>
                </c:pt>
                <c:pt idx="7132">
                  <c:v>491.545259952545</c:v>
                </c:pt>
                <c:pt idx="7133">
                  <c:v>491.53435230255099</c:v>
                </c:pt>
                <c:pt idx="7134">
                  <c:v>491.52284860611002</c:v>
                </c:pt>
                <c:pt idx="7135">
                  <c:v>491.51080846786499</c:v>
                </c:pt>
                <c:pt idx="7136">
                  <c:v>491.498470306397</c:v>
                </c:pt>
                <c:pt idx="7137">
                  <c:v>491.486012935639</c:v>
                </c:pt>
                <c:pt idx="7138">
                  <c:v>491.47349596023599</c:v>
                </c:pt>
                <c:pt idx="7139">
                  <c:v>491.46127700805698</c:v>
                </c:pt>
                <c:pt idx="7140">
                  <c:v>491.449534893036</c:v>
                </c:pt>
                <c:pt idx="7141">
                  <c:v>491.438388824463</c:v>
                </c:pt>
                <c:pt idx="7142">
                  <c:v>491.42783880233799</c:v>
                </c:pt>
                <c:pt idx="7143">
                  <c:v>491.417706012726</c:v>
                </c:pt>
                <c:pt idx="7144">
                  <c:v>491.40775203704902</c:v>
                </c:pt>
                <c:pt idx="7145">
                  <c:v>491.39773845672602</c:v>
                </c:pt>
                <c:pt idx="7146">
                  <c:v>491.38760566711397</c:v>
                </c:pt>
                <c:pt idx="7147">
                  <c:v>491.377294063568</c:v>
                </c:pt>
                <c:pt idx="7148">
                  <c:v>491.36692285537703</c:v>
                </c:pt>
                <c:pt idx="7149">
                  <c:v>491.356730461121</c:v>
                </c:pt>
                <c:pt idx="7150">
                  <c:v>491.346836090088</c:v>
                </c:pt>
                <c:pt idx="7151">
                  <c:v>491.33759737014799</c:v>
                </c:pt>
                <c:pt idx="7152">
                  <c:v>491.32901430129999</c:v>
                </c:pt>
                <c:pt idx="7153">
                  <c:v>491.32102727889998</c:v>
                </c:pt>
                <c:pt idx="7154">
                  <c:v>491.31321907043503</c:v>
                </c:pt>
                <c:pt idx="7155">
                  <c:v>491.30529165268001</c:v>
                </c:pt>
                <c:pt idx="7156">
                  <c:v>491.296887397766</c:v>
                </c:pt>
                <c:pt idx="7157">
                  <c:v>491.28758907318098</c:v>
                </c:pt>
                <c:pt idx="7158">
                  <c:v>491.27721786499001</c:v>
                </c:pt>
                <c:pt idx="7159">
                  <c:v>491.26571416854898</c:v>
                </c:pt>
                <c:pt idx="7160">
                  <c:v>491.25289916992199</c:v>
                </c:pt>
                <c:pt idx="7161">
                  <c:v>491.23901128768898</c:v>
                </c:pt>
                <c:pt idx="7162">
                  <c:v>491.22440814971901</c:v>
                </c:pt>
                <c:pt idx="7163">
                  <c:v>491.20950698852602</c:v>
                </c:pt>
                <c:pt idx="7164">
                  <c:v>491.19478464126598</c:v>
                </c:pt>
                <c:pt idx="7165">
                  <c:v>491.18059873581001</c:v>
                </c:pt>
                <c:pt idx="7166">
                  <c:v>491.16712808608997</c:v>
                </c:pt>
                <c:pt idx="7167">
                  <c:v>491.15443229675299</c:v>
                </c:pt>
                <c:pt idx="7168">
                  <c:v>491.14263057708803</c:v>
                </c:pt>
                <c:pt idx="7169">
                  <c:v>491.131782531738</c:v>
                </c:pt>
                <c:pt idx="7170">
                  <c:v>491.122007369995</c:v>
                </c:pt>
                <c:pt idx="7171">
                  <c:v>491.11342430114797</c:v>
                </c:pt>
                <c:pt idx="7172">
                  <c:v>491.10603332519599</c:v>
                </c:pt>
                <c:pt idx="7173">
                  <c:v>491.09971523284901</c:v>
                </c:pt>
                <c:pt idx="7174">
                  <c:v>491.09417200088501</c:v>
                </c:pt>
                <c:pt idx="7175">
                  <c:v>491.08904600143501</c:v>
                </c:pt>
                <c:pt idx="7176">
                  <c:v>491.08374118805</c:v>
                </c:pt>
                <c:pt idx="7177">
                  <c:v>491.07784032821701</c:v>
                </c:pt>
                <c:pt idx="7178">
                  <c:v>491.070866584778</c:v>
                </c:pt>
                <c:pt idx="7179">
                  <c:v>491.06252193450899</c:v>
                </c:pt>
                <c:pt idx="7180">
                  <c:v>491.05262756347702</c:v>
                </c:pt>
                <c:pt idx="7181">
                  <c:v>491.04124307632497</c:v>
                </c:pt>
                <c:pt idx="7182">
                  <c:v>491.02860689163202</c:v>
                </c:pt>
                <c:pt idx="7183">
                  <c:v>491.01525545120302</c:v>
                </c:pt>
                <c:pt idx="7184">
                  <c:v>491.00190401077299</c:v>
                </c:pt>
                <c:pt idx="7185">
                  <c:v>490.989267826081</c:v>
                </c:pt>
                <c:pt idx="7186">
                  <c:v>490.97782373428402</c:v>
                </c:pt>
                <c:pt idx="7187">
                  <c:v>490.96786975860601</c:v>
                </c:pt>
                <c:pt idx="7188">
                  <c:v>490.95916748046898</c:v>
                </c:pt>
                <c:pt idx="7189">
                  <c:v>490.95153808593801</c:v>
                </c:pt>
                <c:pt idx="7190">
                  <c:v>490.94456434249901</c:v>
                </c:pt>
                <c:pt idx="7191">
                  <c:v>490.93782901763899</c:v>
                </c:pt>
                <c:pt idx="7192">
                  <c:v>490.93091487884499</c:v>
                </c:pt>
                <c:pt idx="7193">
                  <c:v>490.92364311218302</c:v>
                </c:pt>
                <c:pt idx="7194">
                  <c:v>490.91589450836199</c:v>
                </c:pt>
                <c:pt idx="7195">
                  <c:v>490.90754985809298</c:v>
                </c:pt>
                <c:pt idx="7196">
                  <c:v>490.898847579956</c:v>
                </c:pt>
                <c:pt idx="7197">
                  <c:v>490.88984727859503</c:v>
                </c:pt>
                <c:pt idx="7198">
                  <c:v>490.880846977234</c:v>
                </c:pt>
                <c:pt idx="7199">
                  <c:v>490.87190628051798</c:v>
                </c:pt>
                <c:pt idx="7200">
                  <c:v>490.86296558380099</c:v>
                </c:pt>
                <c:pt idx="7201">
                  <c:v>490.85396528244002</c:v>
                </c:pt>
                <c:pt idx="7202">
                  <c:v>490.844666957855</c:v>
                </c:pt>
                <c:pt idx="7203">
                  <c:v>490.83495140075701</c:v>
                </c:pt>
                <c:pt idx="7204">
                  <c:v>490.82475900650002</c:v>
                </c:pt>
                <c:pt idx="7205">
                  <c:v>490.81408977508602</c:v>
                </c:pt>
                <c:pt idx="7206">
                  <c:v>490.803122520447</c:v>
                </c:pt>
                <c:pt idx="7207">
                  <c:v>490.79203605651901</c:v>
                </c:pt>
                <c:pt idx="7208">
                  <c:v>490.78124761581398</c:v>
                </c:pt>
                <c:pt idx="7209">
                  <c:v>490.77105522155802</c:v>
                </c:pt>
                <c:pt idx="7210">
                  <c:v>490.761816501618</c:v>
                </c:pt>
                <c:pt idx="7211">
                  <c:v>490.75388908386299</c:v>
                </c:pt>
                <c:pt idx="7212">
                  <c:v>490.74739217758201</c:v>
                </c:pt>
                <c:pt idx="7213">
                  <c:v>490.74232578277599</c:v>
                </c:pt>
                <c:pt idx="7214">
                  <c:v>490.73857069015497</c:v>
                </c:pt>
                <c:pt idx="7215">
                  <c:v>490.73588848114002</c:v>
                </c:pt>
                <c:pt idx="7216">
                  <c:v>490.733861923218</c:v>
                </c:pt>
                <c:pt idx="7217">
                  <c:v>490.732133388519</c:v>
                </c:pt>
                <c:pt idx="7218">
                  <c:v>490.73022603988699</c:v>
                </c:pt>
                <c:pt idx="7219">
                  <c:v>490.72766304016102</c:v>
                </c:pt>
                <c:pt idx="7220">
                  <c:v>490.724325180054</c:v>
                </c:pt>
                <c:pt idx="7221">
                  <c:v>490.71997404098499</c:v>
                </c:pt>
                <c:pt idx="7222">
                  <c:v>490.71472883224499</c:v>
                </c:pt>
                <c:pt idx="7223">
                  <c:v>490.70864915847801</c:v>
                </c:pt>
                <c:pt idx="7224">
                  <c:v>490.70167541503901</c:v>
                </c:pt>
                <c:pt idx="7225">
                  <c:v>490.693867206574</c:v>
                </c:pt>
                <c:pt idx="7226">
                  <c:v>490.68510532379202</c:v>
                </c:pt>
                <c:pt idx="7227">
                  <c:v>490.675449371338</c:v>
                </c:pt>
                <c:pt idx="7228">
                  <c:v>490.66478013992298</c:v>
                </c:pt>
                <c:pt idx="7229">
                  <c:v>490.65321683883701</c:v>
                </c:pt>
                <c:pt idx="7230">
                  <c:v>490.64069986343401</c:v>
                </c:pt>
                <c:pt idx="7231">
                  <c:v>490.62758684158302</c:v>
                </c:pt>
                <c:pt idx="7232">
                  <c:v>490.61411619186401</c:v>
                </c:pt>
                <c:pt idx="7233">
                  <c:v>490.60088396072399</c:v>
                </c:pt>
                <c:pt idx="7234">
                  <c:v>490.58836698532099</c:v>
                </c:pt>
                <c:pt idx="7235">
                  <c:v>490.57686328888002</c:v>
                </c:pt>
                <c:pt idx="7236">
                  <c:v>490.56655168533302</c:v>
                </c:pt>
                <c:pt idx="7237">
                  <c:v>490.55743217468302</c:v>
                </c:pt>
                <c:pt idx="7238">
                  <c:v>490.549504756928</c:v>
                </c:pt>
                <c:pt idx="7239">
                  <c:v>490.54235219955501</c:v>
                </c:pt>
                <c:pt idx="7240">
                  <c:v>490.535736083985</c:v>
                </c:pt>
                <c:pt idx="7241">
                  <c:v>490.52929878234897</c:v>
                </c:pt>
                <c:pt idx="7242">
                  <c:v>490.52274227142402</c:v>
                </c:pt>
                <c:pt idx="7243">
                  <c:v>490.51606655120901</c:v>
                </c:pt>
                <c:pt idx="7244">
                  <c:v>490.50933122634899</c:v>
                </c:pt>
                <c:pt idx="7245">
                  <c:v>490.50265550613398</c:v>
                </c:pt>
                <c:pt idx="7246">
                  <c:v>490.49633741378801</c:v>
                </c:pt>
                <c:pt idx="7247">
                  <c:v>490.49031734466598</c:v>
                </c:pt>
                <c:pt idx="7248">
                  <c:v>490.48471450805698</c:v>
                </c:pt>
                <c:pt idx="7249">
                  <c:v>490.47940969467197</c:v>
                </c:pt>
                <c:pt idx="7250">
                  <c:v>490.474283695221</c:v>
                </c:pt>
                <c:pt idx="7251">
                  <c:v>490.469098091126</c:v>
                </c:pt>
                <c:pt idx="7252">
                  <c:v>490.46361446380598</c:v>
                </c:pt>
                <c:pt idx="7253">
                  <c:v>490.45759439468401</c:v>
                </c:pt>
                <c:pt idx="7254">
                  <c:v>490.451037883759</c:v>
                </c:pt>
                <c:pt idx="7255">
                  <c:v>490.44418334961</c:v>
                </c:pt>
                <c:pt idx="7256">
                  <c:v>490.437269210816</c:v>
                </c:pt>
                <c:pt idx="7257">
                  <c:v>490.43083190917997</c:v>
                </c:pt>
                <c:pt idx="7258">
                  <c:v>490.42510986328102</c:v>
                </c:pt>
                <c:pt idx="7259">
                  <c:v>490.420460700989</c:v>
                </c:pt>
                <c:pt idx="7260">
                  <c:v>490.41712284088197</c:v>
                </c:pt>
                <c:pt idx="7261">
                  <c:v>490.41497707367</c:v>
                </c:pt>
                <c:pt idx="7262">
                  <c:v>490.41402339935303</c:v>
                </c:pt>
                <c:pt idx="7263">
                  <c:v>490.41390419006399</c:v>
                </c:pt>
                <c:pt idx="7264">
                  <c:v>490.41420221328798</c:v>
                </c:pt>
                <c:pt idx="7265">
                  <c:v>490.41432142257702</c:v>
                </c:pt>
                <c:pt idx="7266">
                  <c:v>490.41378498077398</c:v>
                </c:pt>
                <c:pt idx="7267">
                  <c:v>490.41217565536499</c:v>
                </c:pt>
                <c:pt idx="7268">
                  <c:v>490.409314632416</c:v>
                </c:pt>
                <c:pt idx="7269">
                  <c:v>490.404963493347</c:v>
                </c:pt>
                <c:pt idx="7270">
                  <c:v>490.39924144744901</c:v>
                </c:pt>
                <c:pt idx="7271">
                  <c:v>490.39214849472103</c:v>
                </c:pt>
                <c:pt idx="7272">
                  <c:v>490.38404226303101</c:v>
                </c:pt>
                <c:pt idx="7273">
                  <c:v>490.37510156631498</c:v>
                </c:pt>
                <c:pt idx="7274">
                  <c:v>490.36574363708502</c:v>
                </c:pt>
                <c:pt idx="7275">
                  <c:v>490.35620689392101</c:v>
                </c:pt>
                <c:pt idx="7276">
                  <c:v>490.34678936004701</c:v>
                </c:pt>
                <c:pt idx="7277">
                  <c:v>490.33778905868598</c:v>
                </c:pt>
                <c:pt idx="7278">
                  <c:v>490.32932519912703</c:v>
                </c:pt>
                <c:pt idx="7279">
                  <c:v>490.32151699066202</c:v>
                </c:pt>
                <c:pt idx="7280">
                  <c:v>490.31436443328897</c:v>
                </c:pt>
                <c:pt idx="7281">
                  <c:v>490.30762910842901</c:v>
                </c:pt>
                <c:pt idx="7282">
                  <c:v>490.30125141143799</c:v>
                </c:pt>
                <c:pt idx="7283">
                  <c:v>490.29493331909202</c:v>
                </c:pt>
                <c:pt idx="7284">
                  <c:v>490.288436412811</c:v>
                </c:pt>
                <c:pt idx="7285">
                  <c:v>490.281701087952</c:v>
                </c:pt>
                <c:pt idx="7286">
                  <c:v>490.27454853057901</c:v>
                </c:pt>
                <c:pt idx="7287">
                  <c:v>490.26679992675798</c:v>
                </c:pt>
                <c:pt idx="7288">
                  <c:v>490.25851488113398</c:v>
                </c:pt>
                <c:pt idx="7289">
                  <c:v>490.249872207642</c:v>
                </c:pt>
                <c:pt idx="7290">
                  <c:v>490.24116992950502</c:v>
                </c:pt>
                <c:pt idx="7291">
                  <c:v>490.232706069946</c:v>
                </c:pt>
                <c:pt idx="7292">
                  <c:v>490.224897861481</c:v>
                </c:pt>
                <c:pt idx="7293">
                  <c:v>490.21792411804199</c:v>
                </c:pt>
                <c:pt idx="7294">
                  <c:v>490.21214246749901</c:v>
                </c:pt>
                <c:pt idx="7295">
                  <c:v>490.20761251449602</c:v>
                </c:pt>
                <c:pt idx="7296">
                  <c:v>490.20439386367798</c:v>
                </c:pt>
                <c:pt idx="7297">
                  <c:v>490.202188491821</c:v>
                </c:pt>
                <c:pt idx="7298">
                  <c:v>490.20051956176798</c:v>
                </c:pt>
                <c:pt idx="7299">
                  <c:v>490.19879102706898</c:v>
                </c:pt>
                <c:pt idx="7300">
                  <c:v>490.19652605056802</c:v>
                </c:pt>
                <c:pt idx="7301">
                  <c:v>490.19318819045998</c:v>
                </c:pt>
                <c:pt idx="7302">
                  <c:v>490.18853902816801</c:v>
                </c:pt>
                <c:pt idx="7303">
                  <c:v>490.18251895904598</c:v>
                </c:pt>
                <c:pt idx="7304">
                  <c:v>490.17518758773798</c:v>
                </c:pt>
                <c:pt idx="7305">
                  <c:v>490.16702175140398</c:v>
                </c:pt>
                <c:pt idx="7306">
                  <c:v>490.15855789184599</c:v>
                </c:pt>
                <c:pt idx="7307">
                  <c:v>490.15057086944603</c:v>
                </c:pt>
                <c:pt idx="7308">
                  <c:v>490.14389514923101</c:v>
                </c:pt>
                <c:pt idx="7309">
                  <c:v>490.13924598693899</c:v>
                </c:pt>
                <c:pt idx="7310">
                  <c:v>490.13698101043701</c:v>
                </c:pt>
                <c:pt idx="7311">
                  <c:v>490.13715982437202</c:v>
                </c:pt>
                <c:pt idx="7312">
                  <c:v>490.13972282409702</c:v>
                </c:pt>
                <c:pt idx="7313">
                  <c:v>490.14425277710001</c:v>
                </c:pt>
                <c:pt idx="7314">
                  <c:v>490.15027284622198</c:v>
                </c:pt>
                <c:pt idx="7315">
                  <c:v>490.15712738037098</c:v>
                </c:pt>
                <c:pt idx="7316">
                  <c:v>490.16416072845499</c:v>
                </c:pt>
                <c:pt idx="7317">
                  <c:v>490.17089605331398</c:v>
                </c:pt>
                <c:pt idx="7318">
                  <c:v>490.17667770385799</c:v>
                </c:pt>
                <c:pt idx="7319">
                  <c:v>490.18126726150501</c:v>
                </c:pt>
                <c:pt idx="7320">
                  <c:v>490.184426307678</c:v>
                </c:pt>
                <c:pt idx="7321">
                  <c:v>490.185856819153</c:v>
                </c:pt>
                <c:pt idx="7322">
                  <c:v>490.18567800521902</c:v>
                </c:pt>
                <c:pt idx="7323">
                  <c:v>490.18377065658598</c:v>
                </c:pt>
                <c:pt idx="7324">
                  <c:v>490.180194377899</c:v>
                </c:pt>
                <c:pt idx="7325">
                  <c:v>490.17477035522501</c:v>
                </c:pt>
                <c:pt idx="7326">
                  <c:v>490.16749858856201</c:v>
                </c:pt>
                <c:pt idx="7327">
                  <c:v>490.15873670577997</c:v>
                </c:pt>
                <c:pt idx="7328">
                  <c:v>490.14878273010299</c:v>
                </c:pt>
                <c:pt idx="7329">
                  <c:v>490.13817310333297</c:v>
                </c:pt>
                <c:pt idx="7330">
                  <c:v>490.12762308120699</c:v>
                </c:pt>
                <c:pt idx="7331">
                  <c:v>490.11766910553001</c:v>
                </c:pt>
                <c:pt idx="7332">
                  <c:v>490.10872840881399</c:v>
                </c:pt>
                <c:pt idx="7333">
                  <c:v>490.101218223572</c:v>
                </c:pt>
                <c:pt idx="7334">
                  <c:v>490.09543657302902</c:v>
                </c:pt>
                <c:pt idx="7335">
                  <c:v>490.09144306182901</c:v>
                </c:pt>
                <c:pt idx="7336">
                  <c:v>490.08882045745901</c:v>
                </c:pt>
                <c:pt idx="7337">
                  <c:v>490.08709192276001</c:v>
                </c:pt>
                <c:pt idx="7338">
                  <c:v>490.08554220199602</c:v>
                </c:pt>
                <c:pt idx="7339">
                  <c:v>490.08375406265299</c:v>
                </c:pt>
                <c:pt idx="7340">
                  <c:v>490.08136987686203</c:v>
                </c:pt>
                <c:pt idx="7341">
                  <c:v>490.07838964462297</c:v>
                </c:pt>
                <c:pt idx="7342">
                  <c:v>490.07475376129202</c:v>
                </c:pt>
                <c:pt idx="7343">
                  <c:v>490.07081985473701</c:v>
                </c:pt>
                <c:pt idx="7344">
                  <c:v>490.06688594818098</c:v>
                </c:pt>
                <c:pt idx="7345">
                  <c:v>490.06342887878401</c:v>
                </c:pt>
                <c:pt idx="7346">
                  <c:v>490.06080627441401</c:v>
                </c:pt>
                <c:pt idx="7347">
                  <c:v>490.05931615829502</c:v>
                </c:pt>
                <c:pt idx="7348">
                  <c:v>490.05907773971597</c:v>
                </c:pt>
                <c:pt idx="7349">
                  <c:v>490.05997180938698</c:v>
                </c:pt>
                <c:pt idx="7350">
                  <c:v>490.06181955337502</c:v>
                </c:pt>
                <c:pt idx="7351">
                  <c:v>490.06426334381098</c:v>
                </c:pt>
                <c:pt idx="7352">
                  <c:v>490.06694555282598</c:v>
                </c:pt>
                <c:pt idx="7353">
                  <c:v>490.06956815719599</c:v>
                </c:pt>
                <c:pt idx="7354">
                  <c:v>490.071952342987</c:v>
                </c:pt>
                <c:pt idx="7355">
                  <c:v>490.07397890090999</c:v>
                </c:pt>
                <c:pt idx="7356">
                  <c:v>490.07552862167398</c:v>
                </c:pt>
                <c:pt idx="7357">
                  <c:v>490.07648229598999</c:v>
                </c:pt>
                <c:pt idx="7358">
                  <c:v>490.076661109925</c:v>
                </c:pt>
                <c:pt idx="7359">
                  <c:v>490.07588624954201</c:v>
                </c:pt>
                <c:pt idx="7360">
                  <c:v>490.07415771484398</c:v>
                </c:pt>
                <c:pt idx="7361">
                  <c:v>490.07141590118403</c:v>
                </c:pt>
                <c:pt idx="7362">
                  <c:v>490.06766080856301</c:v>
                </c:pt>
                <c:pt idx="7363">
                  <c:v>490.06295204162598</c:v>
                </c:pt>
                <c:pt idx="7364">
                  <c:v>490.05734920501698</c:v>
                </c:pt>
                <c:pt idx="7365">
                  <c:v>490.05126953125</c:v>
                </c:pt>
                <c:pt idx="7366">
                  <c:v>490.04501104354898</c:v>
                </c:pt>
                <c:pt idx="7367">
                  <c:v>490.03928899764998</c:v>
                </c:pt>
                <c:pt idx="7368">
                  <c:v>490.03463983535801</c:v>
                </c:pt>
                <c:pt idx="7369">
                  <c:v>490.03154039383003</c:v>
                </c:pt>
                <c:pt idx="7370">
                  <c:v>490.03010988235502</c:v>
                </c:pt>
                <c:pt idx="7371">
                  <c:v>490.03046751022401</c:v>
                </c:pt>
                <c:pt idx="7372">
                  <c:v>490.03225564956699</c:v>
                </c:pt>
                <c:pt idx="7373">
                  <c:v>490.03517627716099</c:v>
                </c:pt>
                <c:pt idx="7374">
                  <c:v>490.038752555847</c:v>
                </c:pt>
                <c:pt idx="7375">
                  <c:v>490.04232883453398</c:v>
                </c:pt>
                <c:pt idx="7376">
                  <c:v>490.04524946212803</c:v>
                </c:pt>
                <c:pt idx="7377">
                  <c:v>490.04679918289202</c:v>
                </c:pt>
                <c:pt idx="7378">
                  <c:v>490.04644155502302</c:v>
                </c:pt>
                <c:pt idx="7379">
                  <c:v>490.04399776458803</c:v>
                </c:pt>
                <c:pt idx="7380">
                  <c:v>490.03970623016397</c:v>
                </c:pt>
                <c:pt idx="7381">
                  <c:v>490.03392457962099</c:v>
                </c:pt>
                <c:pt idx="7382">
                  <c:v>490.02712965011602</c:v>
                </c:pt>
                <c:pt idx="7383">
                  <c:v>490.01985788345399</c:v>
                </c:pt>
                <c:pt idx="7384">
                  <c:v>490.01276493072498</c:v>
                </c:pt>
                <c:pt idx="7385">
                  <c:v>490.00650644302402</c:v>
                </c:pt>
                <c:pt idx="7386">
                  <c:v>490.00167846679699</c:v>
                </c:pt>
                <c:pt idx="7387">
                  <c:v>489.998817443848</c:v>
                </c:pt>
                <c:pt idx="7388">
                  <c:v>489.99810218811098</c:v>
                </c:pt>
                <c:pt idx="7389">
                  <c:v>489.99935388565098</c:v>
                </c:pt>
                <c:pt idx="7390">
                  <c:v>490.00215530395502</c:v>
                </c:pt>
                <c:pt idx="7391">
                  <c:v>490.00608921051003</c:v>
                </c:pt>
                <c:pt idx="7392">
                  <c:v>490.01067876815802</c:v>
                </c:pt>
                <c:pt idx="7393">
                  <c:v>490.01532793045101</c:v>
                </c:pt>
                <c:pt idx="7394">
                  <c:v>490.019500255585</c:v>
                </c:pt>
                <c:pt idx="7395">
                  <c:v>490.02254009246798</c:v>
                </c:pt>
                <c:pt idx="7396">
                  <c:v>490.02403020858799</c:v>
                </c:pt>
                <c:pt idx="7397">
                  <c:v>490.02391099929798</c:v>
                </c:pt>
                <c:pt idx="7398">
                  <c:v>490.02218246460001</c:v>
                </c:pt>
                <c:pt idx="7399">
                  <c:v>490.01926183700601</c:v>
                </c:pt>
                <c:pt idx="7400">
                  <c:v>490.01568555831898</c:v>
                </c:pt>
                <c:pt idx="7401">
                  <c:v>490.01193046569801</c:v>
                </c:pt>
                <c:pt idx="7402">
                  <c:v>490.00865221023599</c:v>
                </c:pt>
                <c:pt idx="7403">
                  <c:v>490.00614881515497</c:v>
                </c:pt>
                <c:pt idx="7404">
                  <c:v>490.00477790832502</c:v>
                </c:pt>
                <c:pt idx="7405">
                  <c:v>490.00453948974598</c:v>
                </c:pt>
                <c:pt idx="7406">
                  <c:v>490.00537395477301</c:v>
                </c:pt>
                <c:pt idx="7407">
                  <c:v>490.007102489472</c:v>
                </c:pt>
                <c:pt idx="7408">
                  <c:v>490.00948667526302</c:v>
                </c:pt>
                <c:pt idx="7409">
                  <c:v>490.01204967498802</c:v>
                </c:pt>
                <c:pt idx="7410">
                  <c:v>490.01467227935802</c:v>
                </c:pt>
                <c:pt idx="7411">
                  <c:v>490.01711606979399</c:v>
                </c:pt>
                <c:pt idx="7412">
                  <c:v>490.01920223236101</c:v>
                </c:pt>
                <c:pt idx="7413">
                  <c:v>490.02104997634899</c:v>
                </c:pt>
                <c:pt idx="7414">
                  <c:v>490.02236127853399</c:v>
                </c:pt>
                <c:pt idx="7415">
                  <c:v>490.02307653427101</c:v>
                </c:pt>
                <c:pt idx="7416">
                  <c:v>490.02271890640299</c:v>
                </c:pt>
                <c:pt idx="7417">
                  <c:v>490.02110958099399</c:v>
                </c:pt>
                <c:pt idx="7418">
                  <c:v>490.01806974410999</c:v>
                </c:pt>
                <c:pt idx="7419">
                  <c:v>490.01371860504202</c:v>
                </c:pt>
                <c:pt idx="7420">
                  <c:v>490.00817537307802</c:v>
                </c:pt>
                <c:pt idx="7421">
                  <c:v>490.00185728073097</c:v>
                </c:pt>
                <c:pt idx="7422">
                  <c:v>489.99524116516102</c:v>
                </c:pt>
                <c:pt idx="7423">
                  <c:v>489.98898267746</c:v>
                </c:pt>
                <c:pt idx="7424">
                  <c:v>489.98361825942999</c:v>
                </c:pt>
                <c:pt idx="7425">
                  <c:v>489.97962474822998</c:v>
                </c:pt>
                <c:pt idx="7426">
                  <c:v>489.97730016708402</c:v>
                </c:pt>
                <c:pt idx="7427">
                  <c:v>489.976525306702</c:v>
                </c:pt>
                <c:pt idx="7428">
                  <c:v>489.97712135314998</c:v>
                </c:pt>
                <c:pt idx="7429">
                  <c:v>489.97867107391397</c:v>
                </c:pt>
                <c:pt idx="7430">
                  <c:v>489.980816841126</c:v>
                </c:pt>
                <c:pt idx="7431">
                  <c:v>489.98314142227201</c:v>
                </c:pt>
                <c:pt idx="7432">
                  <c:v>489.98558521270797</c:v>
                </c:pt>
                <c:pt idx="7433">
                  <c:v>489.98802900314399</c:v>
                </c:pt>
                <c:pt idx="7434">
                  <c:v>489.990293979645</c:v>
                </c:pt>
                <c:pt idx="7435">
                  <c:v>489.99238014221203</c:v>
                </c:pt>
                <c:pt idx="7436">
                  <c:v>489.99422788620001</c:v>
                </c:pt>
                <c:pt idx="7437">
                  <c:v>489.995777606964</c:v>
                </c:pt>
                <c:pt idx="7438">
                  <c:v>489.997088909149</c:v>
                </c:pt>
                <c:pt idx="7439">
                  <c:v>489.99822139740002</c:v>
                </c:pt>
                <c:pt idx="7440">
                  <c:v>489.99911546707199</c:v>
                </c:pt>
                <c:pt idx="7441">
                  <c:v>489.99965190887502</c:v>
                </c:pt>
                <c:pt idx="7442">
                  <c:v>489.99965190887502</c:v>
                </c:pt>
                <c:pt idx="7443">
                  <c:v>489.99905586242699</c:v>
                </c:pt>
                <c:pt idx="7444">
                  <c:v>489.99780416488699</c:v>
                </c:pt>
                <c:pt idx="7445">
                  <c:v>489.99607563018799</c:v>
                </c:pt>
                <c:pt idx="7446">
                  <c:v>489.99369144439697</c:v>
                </c:pt>
                <c:pt idx="7447">
                  <c:v>489.99059200286899</c:v>
                </c:pt>
                <c:pt idx="7448">
                  <c:v>489.98671770095802</c:v>
                </c:pt>
                <c:pt idx="7449">
                  <c:v>489.982068538666</c:v>
                </c:pt>
                <c:pt idx="7450">
                  <c:v>489.97706174850498</c:v>
                </c:pt>
                <c:pt idx="7451">
                  <c:v>489.972114562988</c:v>
                </c:pt>
                <c:pt idx="7452">
                  <c:v>489.96770381927502</c:v>
                </c:pt>
                <c:pt idx="7453">
                  <c:v>489.964127540589</c:v>
                </c:pt>
                <c:pt idx="7454">
                  <c:v>489.96156454086298</c:v>
                </c:pt>
                <c:pt idx="7455">
                  <c:v>489.960134029389</c:v>
                </c:pt>
                <c:pt idx="7456">
                  <c:v>489.95989561081001</c:v>
                </c:pt>
                <c:pt idx="7457">
                  <c:v>489.96067047119197</c:v>
                </c:pt>
                <c:pt idx="7458">
                  <c:v>489.962339401245</c:v>
                </c:pt>
                <c:pt idx="7459">
                  <c:v>489.96430635452299</c:v>
                </c:pt>
                <c:pt idx="7460">
                  <c:v>489.96627330780098</c:v>
                </c:pt>
                <c:pt idx="7461">
                  <c:v>489.967942237854</c:v>
                </c:pt>
                <c:pt idx="7462">
                  <c:v>489.96925354003901</c:v>
                </c:pt>
                <c:pt idx="7463">
                  <c:v>489.97032642364502</c:v>
                </c:pt>
                <c:pt idx="7464">
                  <c:v>489.97122049331699</c:v>
                </c:pt>
                <c:pt idx="7465">
                  <c:v>489.972233772278</c:v>
                </c:pt>
                <c:pt idx="7466">
                  <c:v>489.973545074463</c:v>
                </c:pt>
                <c:pt idx="7467">
                  <c:v>489.975214004517</c:v>
                </c:pt>
                <c:pt idx="7468">
                  <c:v>489.97741937637397</c:v>
                </c:pt>
                <c:pt idx="7469">
                  <c:v>489.98016119003302</c:v>
                </c:pt>
                <c:pt idx="7470">
                  <c:v>489.983379840851</c:v>
                </c:pt>
                <c:pt idx="7471">
                  <c:v>489.98683691024797</c:v>
                </c:pt>
                <c:pt idx="7472">
                  <c:v>489.99041318893501</c:v>
                </c:pt>
                <c:pt idx="7473">
                  <c:v>489.99387025833198</c:v>
                </c:pt>
                <c:pt idx="7474">
                  <c:v>489.997088909149</c:v>
                </c:pt>
                <c:pt idx="7475">
                  <c:v>490.00000953674299</c:v>
                </c:pt>
                <c:pt idx="7476">
                  <c:v>490.00245332717901</c:v>
                </c:pt>
                <c:pt idx="7477">
                  <c:v>490.004479885102</c:v>
                </c:pt>
                <c:pt idx="7478">
                  <c:v>490.00602960586599</c:v>
                </c:pt>
                <c:pt idx="7479">
                  <c:v>490.006983280182</c:v>
                </c:pt>
                <c:pt idx="7480">
                  <c:v>490.00746011733997</c:v>
                </c:pt>
                <c:pt idx="7481">
                  <c:v>490.00746011733997</c:v>
                </c:pt>
                <c:pt idx="7482">
                  <c:v>490.007102489472</c:v>
                </c:pt>
                <c:pt idx="7483">
                  <c:v>490.00668525695801</c:v>
                </c:pt>
                <c:pt idx="7484">
                  <c:v>490.00620841979998</c:v>
                </c:pt>
                <c:pt idx="7485">
                  <c:v>490.005791187287</c:v>
                </c:pt>
                <c:pt idx="7486">
                  <c:v>490.00549316406301</c:v>
                </c:pt>
                <c:pt idx="7487">
                  <c:v>490.00543355941801</c:v>
                </c:pt>
                <c:pt idx="7488">
                  <c:v>490.005731582642</c:v>
                </c:pt>
                <c:pt idx="7489">
                  <c:v>490.00650644302402</c:v>
                </c:pt>
                <c:pt idx="7490">
                  <c:v>490.00775814056402</c:v>
                </c:pt>
                <c:pt idx="7491">
                  <c:v>490.009546279907</c:v>
                </c:pt>
                <c:pt idx="7492">
                  <c:v>490.01181125640898</c:v>
                </c:pt>
                <c:pt idx="7493">
                  <c:v>490.01455307006898</c:v>
                </c:pt>
                <c:pt idx="7494">
                  <c:v>490.01771211624202</c:v>
                </c:pt>
                <c:pt idx="7495">
                  <c:v>490.02128839492798</c:v>
                </c:pt>
                <c:pt idx="7496">
                  <c:v>490.025043487549</c:v>
                </c:pt>
                <c:pt idx="7497">
                  <c:v>490.02885818481502</c:v>
                </c:pt>
                <c:pt idx="7498">
                  <c:v>490.03237485885597</c:v>
                </c:pt>
                <c:pt idx="7499">
                  <c:v>490.03553390502998</c:v>
                </c:pt>
                <c:pt idx="7500">
                  <c:v>490.03815650939998</c:v>
                </c:pt>
                <c:pt idx="7501">
                  <c:v>490.040183067322</c:v>
                </c:pt>
                <c:pt idx="7502">
                  <c:v>490.04173278808599</c:v>
                </c:pt>
                <c:pt idx="7503">
                  <c:v>490.04298448562599</c:v>
                </c:pt>
                <c:pt idx="7504">
                  <c:v>490.04411697387701</c:v>
                </c:pt>
                <c:pt idx="7505">
                  <c:v>490.04542827606201</c:v>
                </c:pt>
                <c:pt idx="7506">
                  <c:v>490.04727602004999</c:v>
                </c:pt>
                <c:pt idx="7507">
                  <c:v>490.04971981048601</c:v>
                </c:pt>
                <c:pt idx="7508">
                  <c:v>490.05281925201399</c:v>
                </c:pt>
                <c:pt idx="7509">
                  <c:v>490.05639553070102</c:v>
                </c:pt>
                <c:pt idx="7510">
                  <c:v>490.06032943725597</c:v>
                </c:pt>
                <c:pt idx="7511">
                  <c:v>490.06426334381098</c:v>
                </c:pt>
                <c:pt idx="7512">
                  <c:v>490.067958831787</c:v>
                </c:pt>
                <c:pt idx="7513">
                  <c:v>490.07123708724998</c:v>
                </c:pt>
                <c:pt idx="7514">
                  <c:v>490.07385969161999</c:v>
                </c:pt>
                <c:pt idx="7515">
                  <c:v>490.07558822631898</c:v>
                </c:pt>
                <c:pt idx="7516">
                  <c:v>490.07636308670101</c:v>
                </c:pt>
                <c:pt idx="7517">
                  <c:v>490.07636308670101</c:v>
                </c:pt>
                <c:pt idx="7518">
                  <c:v>490.07588624954201</c:v>
                </c:pt>
                <c:pt idx="7519">
                  <c:v>490.07523059844999</c:v>
                </c:pt>
                <c:pt idx="7520">
                  <c:v>490.074872970581</c:v>
                </c:pt>
                <c:pt idx="7521">
                  <c:v>490.074813365936</c:v>
                </c:pt>
                <c:pt idx="7522">
                  <c:v>490.07523059844999</c:v>
                </c:pt>
                <c:pt idx="7523">
                  <c:v>490.07612466812202</c:v>
                </c:pt>
                <c:pt idx="7524">
                  <c:v>490.07743597030702</c:v>
                </c:pt>
                <c:pt idx="7525">
                  <c:v>490.079164505005</c:v>
                </c:pt>
                <c:pt idx="7526">
                  <c:v>490.08131027221702</c:v>
                </c:pt>
                <c:pt idx="7527">
                  <c:v>490.083515644074</c:v>
                </c:pt>
                <c:pt idx="7528">
                  <c:v>490.08548259735102</c:v>
                </c:pt>
                <c:pt idx="7529">
                  <c:v>490.08703231811501</c:v>
                </c:pt>
                <c:pt idx="7530">
                  <c:v>490.08816480636602</c:v>
                </c:pt>
                <c:pt idx="7531">
                  <c:v>490.08893966674799</c:v>
                </c:pt>
                <c:pt idx="7532">
                  <c:v>490.08941650390602</c:v>
                </c:pt>
                <c:pt idx="7533">
                  <c:v>490.08971452713001</c:v>
                </c:pt>
                <c:pt idx="7534">
                  <c:v>490.08977413177502</c:v>
                </c:pt>
                <c:pt idx="7535">
                  <c:v>490.08959531784097</c:v>
                </c:pt>
                <c:pt idx="7536">
                  <c:v>490.08929729461698</c:v>
                </c:pt>
                <c:pt idx="7537">
                  <c:v>490.08899927139299</c:v>
                </c:pt>
                <c:pt idx="7538">
                  <c:v>490.08899927139299</c:v>
                </c:pt>
                <c:pt idx="7539">
                  <c:v>490.08941650390602</c:v>
                </c:pt>
                <c:pt idx="7540">
                  <c:v>490.090429782868</c:v>
                </c:pt>
                <c:pt idx="7541">
                  <c:v>490.09203910827699</c:v>
                </c:pt>
                <c:pt idx="7542">
                  <c:v>490.09436368942301</c:v>
                </c:pt>
                <c:pt idx="7543">
                  <c:v>490.09746313095098</c:v>
                </c:pt>
                <c:pt idx="7544">
                  <c:v>490.10139703750599</c:v>
                </c:pt>
                <c:pt idx="7545">
                  <c:v>490.10604619979898</c:v>
                </c:pt>
                <c:pt idx="7546">
                  <c:v>490.11123180389399</c:v>
                </c:pt>
                <c:pt idx="7547">
                  <c:v>490.116655826569</c:v>
                </c:pt>
                <c:pt idx="7548">
                  <c:v>490.12202024459901</c:v>
                </c:pt>
                <c:pt idx="7549">
                  <c:v>490.12714624404902</c:v>
                </c:pt>
                <c:pt idx="7550">
                  <c:v>490.13185501098701</c:v>
                </c:pt>
                <c:pt idx="7551">
                  <c:v>490.13608694076601</c:v>
                </c:pt>
                <c:pt idx="7552">
                  <c:v>490.13972282409702</c:v>
                </c:pt>
                <c:pt idx="7553">
                  <c:v>490.14264345169101</c:v>
                </c:pt>
                <c:pt idx="7554">
                  <c:v>490.14467000961298</c:v>
                </c:pt>
                <c:pt idx="7555">
                  <c:v>490.145921707154</c:v>
                </c:pt>
                <c:pt idx="7556">
                  <c:v>490.14645814895698</c:v>
                </c:pt>
                <c:pt idx="7557">
                  <c:v>490.14651775360102</c:v>
                </c:pt>
                <c:pt idx="7558">
                  <c:v>490.14633893966698</c:v>
                </c:pt>
                <c:pt idx="7559">
                  <c:v>490.14604091644298</c:v>
                </c:pt>
                <c:pt idx="7560">
                  <c:v>490.14562368393001</c:v>
                </c:pt>
                <c:pt idx="7561">
                  <c:v>490.14532566070602</c:v>
                </c:pt>
                <c:pt idx="7562">
                  <c:v>490.14508724212698</c:v>
                </c:pt>
                <c:pt idx="7563">
                  <c:v>490.14508724212698</c:v>
                </c:pt>
                <c:pt idx="7564">
                  <c:v>490.14508724212698</c:v>
                </c:pt>
                <c:pt idx="7565">
                  <c:v>490.14496803283703</c:v>
                </c:pt>
                <c:pt idx="7566">
                  <c:v>490.144491195679</c:v>
                </c:pt>
                <c:pt idx="7567">
                  <c:v>490.14359712600702</c:v>
                </c:pt>
                <c:pt idx="7568">
                  <c:v>490.14240503311203</c:v>
                </c:pt>
                <c:pt idx="7569">
                  <c:v>490.14127254486101</c:v>
                </c:pt>
                <c:pt idx="7570">
                  <c:v>490.14049768447899</c:v>
                </c:pt>
                <c:pt idx="7571">
                  <c:v>490.14037847518898</c:v>
                </c:pt>
                <c:pt idx="7572">
                  <c:v>490.14103412628202</c:v>
                </c:pt>
                <c:pt idx="7573">
                  <c:v>490.14258384704601</c:v>
                </c:pt>
                <c:pt idx="7574">
                  <c:v>490.14496803283703</c:v>
                </c:pt>
                <c:pt idx="7575">
                  <c:v>490.14812707901001</c:v>
                </c:pt>
                <c:pt idx="7576">
                  <c:v>490.15182256698603</c:v>
                </c:pt>
                <c:pt idx="7577">
                  <c:v>490.155696868897</c:v>
                </c:pt>
                <c:pt idx="7578">
                  <c:v>490.15933275222801</c:v>
                </c:pt>
                <c:pt idx="7579">
                  <c:v>490.16273021697998</c:v>
                </c:pt>
                <c:pt idx="7580">
                  <c:v>490.16594886779802</c:v>
                </c:pt>
                <c:pt idx="7581">
                  <c:v>490.16916751861601</c:v>
                </c:pt>
                <c:pt idx="7582">
                  <c:v>490.17280340194702</c:v>
                </c:pt>
                <c:pt idx="7583">
                  <c:v>490.17715454101602</c:v>
                </c:pt>
                <c:pt idx="7584">
                  <c:v>490.18239974975597</c:v>
                </c:pt>
                <c:pt idx="7585">
                  <c:v>490.18859863281301</c:v>
                </c:pt>
                <c:pt idx="7586">
                  <c:v>490.19551277160701</c:v>
                </c:pt>
                <c:pt idx="7587">
                  <c:v>490.20278453826899</c:v>
                </c:pt>
                <c:pt idx="7588">
                  <c:v>490.209877490998</c:v>
                </c:pt>
                <c:pt idx="7589">
                  <c:v>490.21643400192301</c:v>
                </c:pt>
                <c:pt idx="7590">
                  <c:v>490.221977233887</c:v>
                </c:pt>
                <c:pt idx="7591">
                  <c:v>490.22638797759998</c:v>
                </c:pt>
                <c:pt idx="7592">
                  <c:v>490.22960662841803</c:v>
                </c:pt>
                <c:pt idx="7593">
                  <c:v>490.23157358169601</c:v>
                </c:pt>
                <c:pt idx="7594">
                  <c:v>490.23246765136702</c:v>
                </c:pt>
                <c:pt idx="7595">
                  <c:v>490.232706069946</c:v>
                </c:pt>
                <c:pt idx="7596">
                  <c:v>490.23252725601202</c:v>
                </c:pt>
                <c:pt idx="7597">
                  <c:v>490.23228883743298</c:v>
                </c:pt>
                <c:pt idx="7598">
                  <c:v>490.23193120956398</c:v>
                </c:pt>
                <c:pt idx="7599">
                  <c:v>490.23133516311702</c:v>
                </c:pt>
                <c:pt idx="7600">
                  <c:v>490.23026227951101</c:v>
                </c:pt>
                <c:pt idx="7601">
                  <c:v>490.22865295410202</c:v>
                </c:pt>
                <c:pt idx="7602">
                  <c:v>490.22644758224499</c:v>
                </c:pt>
                <c:pt idx="7603">
                  <c:v>490.22376537322998</c:v>
                </c:pt>
                <c:pt idx="7604">
                  <c:v>490.220725536347</c:v>
                </c:pt>
                <c:pt idx="7605">
                  <c:v>490.21756649017402</c:v>
                </c:pt>
                <c:pt idx="7606">
                  <c:v>490.21446704864502</c:v>
                </c:pt>
                <c:pt idx="7607">
                  <c:v>490.21178483963001</c:v>
                </c:pt>
                <c:pt idx="7608">
                  <c:v>490.20975828170799</c:v>
                </c:pt>
                <c:pt idx="7609">
                  <c:v>490.20850658416799</c:v>
                </c:pt>
                <c:pt idx="7610">
                  <c:v>490.208089351654</c:v>
                </c:pt>
                <c:pt idx="7611">
                  <c:v>490.20838737487799</c:v>
                </c:pt>
                <c:pt idx="7612">
                  <c:v>490.209460258484</c:v>
                </c:pt>
                <c:pt idx="7613">
                  <c:v>490.21106958389299</c:v>
                </c:pt>
                <c:pt idx="7614">
                  <c:v>490.21321535110502</c:v>
                </c:pt>
                <c:pt idx="7615">
                  <c:v>490.21583795547502</c:v>
                </c:pt>
                <c:pt idx="7616">
                  <c:v>490.21899700164801</c:v>
                </c:pt>
                <c:pt idx="7617">
                  <c:v>490.22275209426903</c:v>
                </c:pt>
                <c:pt idx="7618">
                  <c:v>490.22728204727201</c:v>
                </c:pt>
                <c:pt idx="7619">
                  <c:v>490.23252725601202</c:v>
                </c:pt>
                <c:pt idx="7620">
                  <c:v>490.23836851120001</c:v>
                </c:pt>
                <c:pt idx="7621">
                  <c:v>490.24450778961199</c:v>
                </c:pt>
                <c:pt idx="7622">
                  <c:v>490.25046825408998</c:v>
                </c:pt>
                <c:pt idx="7623">
                  <c:v>490.25589227676397</c:v>
                </c:pt>
                <c:pt idx="7624">
                  <c:v>490.26030302047798</c:v>
                </c:pt>
                <c:pt idx="7625">
                  <c:v>490.26358127594</c:v>
                </c:pt>
                <c:pt idx="7626">
                  <c:v>490.26572704315203</c:v>
                </c:pt>
                <c:pt idx="7627">
                  <c:v>490.26685953140299</c:v>
                </c:pt>
                <c:pt idx="7628">
                  <c:v>490.26733636856102</c:v>
                </c:pt>
                <c:pt idx="7629">
                  <c:v>490.267515182495</c:v>
                </c:pt>
                <c:pt idx="7630">
                  <c:v>490.267872810364</c:v>
                </c:pt>
                <c:pt idx="7631">
                  <c:v>490.26888608932501</c:v>
                </c:pt>
                <c:pt idx="7632">
                  <c:v>490.27085304260299</c:v>
                </c:pt>
                <c:pt idx="7633">
                  <c:v>490.27389287948603</c:v>
                </c:pt>
                <c:pt idx="7634">
                  <c:v>490.27782678604098</c:v>
                </c:pt>
                <c:pt idx="7635">
                  <c:v>490.28241634368902</c:v>
                </c:pt>
                <c:pt idx="7636">
                  <c:v>490.287303924561</c:v>
                </c:pt>
                <c:pt idx="7637">
                  <c:v>490.29219150543202</c:v>
                </c:pt>
                <c:pt idx="7638">
                  <c:v>490.29678106308</c:v>
                </c:pt>
                <c:pt idx="7639">
                  <c:v>490.300953388214</c:v>
                </c:pt>
                <c:pt idx="7640">
                  <c:v>490.30476808548002</c:v>
                </c:pt>
                <c:pt idx="7641">
                  <c:v>490.30816555023199</c:v>
                </c:pt>
                <c:pt idx="7642">
                  <c:v>490.31126499176003</c:v>
                </c:pt>
                <c:pt idx="7643">
                  <c:v>490.31418561935402</c:v>
                </c:pt>
                <c:pt idx="7644">
                  <c:v>490.31692743301397</c:v>
                </c:pt>
                <c:pt idx="7645">
                  <c:v>490.31955003738398</c:v>
                </c:pt>
                <c:pt idx="7646">
                  <c:v>490.32229185104399</c:v>
                </c:pt>
                <c:pt idx="7647">
                  <c:v>490.32509326934797</c:v>
                </c:pt>
                <c:pt idx="7648">
                  <c:v>490.32801389694202</c:v>
                </c:pt>
                <c:pt idx="7649">
                  <c:v>490.33105373382602</c:v>
                </c:pt>
                <c:pt idx="7650">
                  <c:v>490.33403396606502</c:v>
                </c:pt>
                <c:pt idx="7651">
                  <c:v>490.33695459365902</c:v>
                </c:pt>
                <c:pt idx="7652">
                  <c:v>490.33987522125301</c:v>
                </c:pt>
                <c:pt idx="7653">
                  <c:v>490.34285545349098</c:v>
                </c:pt>
                <c:pt idx="7654">
                  <c:v>490.34583568572998</c:v>
                </c:pt>
                <c:pt idx="7655">
                  <c:v>490.34887552261398</c:v>
                </c:pt>
                <c:pt idx="7656">
                  <c:v>490.35203456878702</c:v>
                </c:pt>
                <c:pt idx="7657">
                  <c:v>490.355253219605</c:v>
                </c:pt>
                <c:pt idx="7658">
                  <c:v>490.35871028900198</c:v>
                </c:pt>
                <c:pt idx="7659">
                  <c:v>490.36264419555698</c:v>
                </c:pt>
                <c:pt idx="7660">
                  <c:v>490.36705493927002</c:v>
                </c:pt>
                <c:pt idx="7661">
                  <c:v>490.37206172943098</c:v>
                </c:pt>
                <c:pt idx="7662">
                  <c:v>490.37760496139498</c:v>
                </c:pt>
                <c:pt idx="7663">
                  <c:v>490.38368463516298</c:v>
                </c:pt>
                <c:pt idx="7664">
                  <c:v>490.39018154144298</c:v>
                </c:pt>
                <c:pt idx="7665">
                  <c:v>490.39703607559198</c:v>
                </c:pt>
                <c:pt idx="7666">
                  <c:v>490.40395021438599</c:v>
                </c:pt>
                <c:pt idx="7667">
                  <c:v>490.41080474853499</c:v>
                </c:pt>
                <c:pt idx="7668">
                  <c:v>490.41730165481601</c:v>
                </c:pt>
                <c:pt idx="7669">
                  <c:v>490.42326211929299</c:v>
                </c:pt>
                <c:pt idx="7670">
                  <c:v>490.428626537323</c:v>
                </c:pt>
                <c:pt idx="7671">
                  <c:v>490.43327569961599</c:v>
                </c:pt>
                <c:pt idx="7672">
                  <c:v>490.43709039688099</c:v>
                </c:pt>
                <c:pt idx="7673">
                  <c:v>490.44001102447498</c:v>
                </c:pt>
                <c:pt idx="7674">
                  <c:v>490.44227600097702</c:v>
                </c:pt>
                <c:pt idx="7675">
                  <c:v>490.44418334961</c:v>
                </c:pt>
                <c:pt idx="7676">
                  <c:v>490.44591188430798</c:v>
                </c:pt>
                <c:pt idx="7677">
                  <c:v>490.44787883758602</c:v>
                </c:pt>
                <c:pt idx="7678">
                  <c:v>490.45008420944202</c:v>
                </c:pt>
                <c:pt idx="7679">
                  <c:v>490.45264720916799</c:v>
                </c:pt>
                <c:pt idx="7680">
                  <c:v>490.45574665069603</c:v>
                </c:pt>
                <c:pt idx="7681">
                  <c:v>490.45944213867199</c:v>
                </c:pt>
                <c:pt idx="7682">
                  <c:v>490.46385288238503</c:v>
                </c:pt>
                <c:pt idx="7683">
                  <c:v>490.46880006790201</c:v>
                </c:pt>
                <c:pt idx="7684">
                  <c:v>490.47398567199701</c:v>
                </c:pt>
                <c:pt idx="7685">
                  <c:v>490.47917127609298</c:v>
                </c:pt>
                <c:pt idx="7686">
                  <c:v>490.484118461609</c:v>
                </c:pt>
                <c:pt idx="7687">
                  <c:v>490.48858880996698</c:v>
                </c:pt>
                <c:pt idx="7688">
                  <c:v>490.49252271652199</c:v>
                </c:pt>
                <c:pt idx="7689">
                  <c:v>490.49568176269599</c:v>
                </c:pt>
                <c:pt idx="7690">
                  <c:v>490.49776792526302</c:v>
                </c:pt>
                <c:pt idx="7691">
                  <c:v>490.49866199493403</c:v>
                </c:pt>
                <c:pt idx="7692">
                  <c:v>490.49854278564499</c:v>
                </c:pt>
                <c:pt idx="7693">
                  <c:v>490.49764871597301</c:v>
                </c:pt>
                <c:pt idx="7694">
                  <c:v>490.49639701843302</c:v>
                </c:pt>
                <c:pt idx="7695">
                  <c:v>490.495204925537</c:v>
                </c:pt>
                <c:pt idx="7696">
                  <c:v>490.49460887908998</c:v>
                </c:pt>
                <c:pt idx="7697">
                  <c:v>490.49490690231301</c:v>
                </c:pt>
                <c:pt idx="7698">
                  <c:v>490.49633741378801</c:v>
                </c:pt>
                <c:pt idx="7699">
                  <c:v>490.49896001815802</c:v>
                </c:pt>
                <c:pt idx="7700">
                  <c:v>490.50277471542398</c:v>
                </c:pt>
                <c:pt idx="7701">
                  <c:v>490.50742387771601</c:v>
                </c:pt>
                <c:pt idx="7702">
                  <c:v>490.51278829574602</c:v>
                </c:pt>
                <c:pt idx="7703">
                  <c:v>490.51845073700002</c:v>
                </c:pt>
                <c:pt idx="7704">
                  <c:v>490.52423238754301</c:v>
                </c:pt>
                <c:pt idx="7705">
                  <c:v>490.52983522415201</c:v>
                </c:pt>
                <c:pt idx="7706">
                  <c:v>490.53508043289202</c:v>
                </c:pt>
                <c:pt idx="7707">
                  <c:v>490.54008722305298</c:v>
                </c:pt>
                <c:pt idx="7708">
                  <c:v>490.545094013214</c:v>
                </c:pt>
                <c:pt idx="7709">
                  <c:v>490.55027961731003</c:v>
                </c:pt>
                <c:pt idx="7710">
                  <c:v>490.55576324462902</c:v>
                </c:pt>
                <c:pt idx="7711">
                  <c:v>490.56130647659302</c:v>
                </c:pt>
                <c:pt idx="7712">
                  <c:v>490.56673049926798</c:v>
                </c:pt>
                <c:pt idx="7713">
                  <c:v>490.57185649871798</c:v>
                </c:pt>
                <c:pt idx="7714">
                  <c:v>490.57662487030098</c:v>
                </c:pt>
                <c:pt idx="7715">
                  <c:v>490.58103561401401</c:v>
                </c:pt>
                <c:pt idx="7716">
                  <c:v>490.58496952056902</c:v>
                </c:pt>
                <c:pt idx="7717">
                  <c:v>490.58830738067599</c:v>
                </c:pt>
                <c:pt idx="7718">
                  <c:v>490.59098958969099</c:v>
                </c:pt>
                <c:pt idx="7719">
                  <c:v>490.59295654296898</c:v>
                </c:pt>
                <c:pt idx="7720">
                  <c:v>490.59426784515398</c:v>
                </c:pt>
                <c:pt idx="7721">
                  <c:v>490.595042705536</c:v>
                </c:pt>
                <c:pt idx="7722">
                  <c:v>490.59545993805</c:v>
                </c:pt>
                <c:pt idx="7723">
                  <c:v>490.59557914733898</c:v>
                </c:pt>
                <c:pt idx="7724">
                  <c:v>490.59557914733898</c:v>
                </c:pt>
                <c:pt idx="7725">
                  <c:v>490.59575796127302</c:v>
                </c:pt>
                <c:pt idx="7726">
                  <c:v>490.596294403076</c:v>
                </c:pt>
                <c:pt idx="7727">
                  <c:v>490.597605705261</c:v>
                </c:pt>
                <c:pt idx="7728">
                  <c:v>490.59998989105202</c:v>
                </c:pt>
                <c:pt idx="7729">
                  <c:v>490.603625774384</c:v>
                </c:pt>
                <c:pt idx="7730">
                  <c:v>490.60851335525501</c:v>
                </c:pt>
                <c:pt idx="7731">
                  <c:v>490.61465263366699</c:v>
                </c:pt>
                <c:pt idx="7732">
                  <c:v>490.62156677246099</c:v>
                </c:pt>
                <c:pt idx="7733">
                  <c:v>490.62895774841297</c:v>
                </c:pt>
                <c:pt idx="7734">
                  <c:v>490.63628911972103</c:v>
                </c:pt>
                <c:pt idx="7735">
                  <c:v>490.64344167709402</c:v>
                </c:pt>
                <c:pt idx="7736">
                  <c:v>490.65017700195301</c:v>
                </c:pt>
                <c:pt idx="7737">
                  <c:v>490.656435489655</c:v>
                </c:pt>
                <c:pt idx="7738">
                  <c:v>490.66221714019798</c:v>
                </c:pt>
                <c:pt idx="7739">
                  <c:v>490.667641162873</c:v>
                </c:pt>
                <c:pt idx="7740">
                  <c:v>490.672826766968</c:v>
                </c:pt>
                <c:pt idx="7741">
                  <c:v>490.67789316177402</c:v>
                </c:pt>
                <c:pt idx="7742">
                  <c:v>490.68284034728998</c:v>
                </c:pt>
                <c:pt idx="7743">
                  <c:v>490.68754911422798</c:v>
                </c:pt>
                <c:pt idx="7744">
                  <c:v>490.69166183471702</c:v>
                </c:pt>
                <c:pt idx="7745">
                  <c:v>490.69499969482399</c:v>
                </c:pt>
                <c:pt idx="7746">
                  <c:v>490.69762229919502</c:v>
                </c:pt>
                <c:pt idx="7747">
                  <c:v>490.69952964782698</c:v>
                </c:pt>
                <c:pt idx="7748">
                  <c:v>490.70090055465698</c:v>
                </c:pt>
                <c:pt idx="7749">
                  <c:v>490.70179462432901</c:v>
                </c:pt>
                <c:pt idx="7750">
                  <c:v>490.70250988006597</c:v>
                </c:pt>
                <c:pt idx="7751">
                  <c:v>490.70316553115902</c:v>
                </c:pt>
                <c:pt idx="7752">
                  <c:v>490.70411920547502</c:v>
                </c:pt>
                <c:pt idx="7753">
                  <c:v>490.70566892623901</c:v>
                </c:pt>
                <c:pt idx="7754">
                  <c:v>490.70787429809599</c:v>
                </c:pt>
                <c:pt idx="7755">
                  <c:v>490.710616111756</c:v>
                </c:pt>
                <c:pt idx="7756">
                  <c:v>490.71371555328398</c:v>
                </c:pt>
                <c:pt idx="7757">
                  <c:v>490.717053413391</c:v>
                </c:pt>
                <c:pt idx="7758">
                  <c:v>490.72074890136702</c:v>
                </c:pt>
                <c:pt idx="7759">
                  <c:v>490.72498083114601</c:v>
                </c:pt>
                <c:pt idx="7760">
                  <c:v>490.72986841201799</c:v>
                </c:pt>
                <c:pt idx="7761">
                  <c:v>490.73547124862699</c:v>
                </c:pt>
                <c:pt idx="7762">
                  <c:v>490.74155092239403</c:v>
                </c:pt>
                <c:pt idx="7763">
                  <c:v>490.74792861938499</c:v>
                </c:pt>
                <c:pt idx="7764">
                  <c:v>490.754425525665</c:v>
                </c:pt>
                <c:pt idx="7765">
                  <c:v>490.76086282730103</c:v>
                </c:pt>
                <c:pt idx="7766">
                  <c:v>490.76706171035801</c:v>
                </c:pt>
                <c:pt idx="7767">
                  <c:v>490.772962570191</c:v>
                </c:pt>
                <c:pt idx="7768">
                  <c:v>490.77844619750999</c:v>
                </c:pt>
                <c:pt idx="7769">
                  <c:v>490.78351259231601</c:v>
                </c:pt>
                <c:pt idx="7770">
                  <c:v>490.78840017318697</c:v>
                </c:pt>
                <c:pt idx="7771">
                  <c:v>490.79346656799299</c:v>
                </c:pt>
                <c:pt idx="7772">
                  <c:v>490.79900979995699</c:v>
                </c:pt>
                <c:pt idx="7773">
                  <c:v>490.80520868301397</c:v>
                </c:pt>
                <c:pt idx="7774">
                  <c:v>490.81212282180798</c:v>
                </c:pt>
                <c:pt idx="7775">
                  <c:v>490.81963300705002</c:v>
                </c:pt>
                <c:pt idx="7776">
                  <c:v>490.82744121551502</c:v>
                </c:pt>
                <c:pt idx="7777">
                  <c:v>490.83536863326998</c:v>
                </c:pt>
                <c:pt idx="7778">
                  <c:v>490.84299802780203</c:v>
                </c:pt>
                <c:pt idx="7779">
                  <c:v>490.85015058517502</c:v>
                </c:pt>
                <c:pt idx="7780">
                  <c:v>490.85682630538997</c:v>
                </c:pt>
                <c:pt idx="7781">
                  <c:v>490.86302518844599</c:v>
                </c:pt>
                <c:pt idx="7782">
                  <c:v>490.86880683898897</c:v>
                </c:pt>
                <c:pt idx="7783">
                  <c:v>490.87429046630899</c:v>
                </c:pt>
                <c:pt idx="7784">
                  <c:v>490.879476070404</c:v>
                </c:pt>
                <c:pt idx="7785">
                  <c:v>490.88442325592098</c:v>
                </c:pt>
                <c:pt idx="7786">
                  <c:v>490.88919162750301</c:v>
                </c:pt>
                <c:pt idx="7787">
                  <c:v>490.89384078979498</c:v>
                </c:pt>
                <c:pt idx="7788">
                  <c:v>490.89819192886398</c:v>
                </c:pt>
                <c:pt idx="7789">
                  <c:v>490.90218544006399</c:v>
                </c:pt>
                <c:pt idx="7790">
                  <c:v>490.905702114105</c:v>
                </c:pt>
                <c:pt idx="7791">
                  <c:v>490.90862274169899</c:v>
                </c:pt>
                <c:pt idx="7792">
                  <c:v>490.91118574142502</c:v>
                </c:pt>
                <c:pt idx="7793">
                  <c:v>490.91345071792603</c:v>
                </c:pt>
                <c:pt idx="7794">
                  <c:v>490.91553688049299</c:v>
                </c:pt>
                <c:pt idx="7795">
                  <c:v>490.91750383377098</c:v>
                </c:pt>
                <c:pt idx="7796">
                  <c:v>490.91923236846901</c:v>
                </c:pt>
                <c:pt idx="7797">
                  <c:v>490.92060327529902</c:v>
                </c:pt>
                <c:pt idx="7798">
                  <c:v>490.92167615890497</c:v>
                </c:pt>
                <c:pt idx="7799">
                  <c:v>490.922510623932</c:v>
                </c:pt>
                <c:pt idx="7800">
                  <c:v>490.92304706573498</c:v>
                </c:pt>
                <c:pt idx="7801">
                  <c:v>490.92328548431402</c:v>
                </c:pt>
                <c:pt idx="7802">
                  <c:v>490.92334508895902</c:v>
                </c:pt>
                <c:pt idx="7803">
                  <c:v>490.92328548431402</c:v>
                </c:pt>
                <c:pt idx="7804">
                  <c:v>490.92322587966902</c:v>
                </c:pt>
                <c:pt idx="7805">
                  <c:v>490.92328548431402</c:v>
                </c:pt>
                <c:pt idx="7806">
                  <c:v>490.92370271682802</c:v>
                </c:pt>
                <c:pt idx="7807">
                  <c:v>490.92435836791998</c:v>
                </c:pt>
                <c:pt idx="7808">
                  <c:v>490.92525243759201</c:v>
                </c:pt>
                <c:pt idx="7809">
                  <c:v>490.926444530487</c:v>
                </c:pt>
                <c:pt idx="7810">
                  <c:v>490.92793464660701</c:v>
                </c:pt>
                <c:pt idx="7811">
                  <c:v>490.92978239059499</c:v>
                </c:pt>
                <c:pt idx="7812">
                  <c:v>490.93210697174101</c:v>
                </c:pt>
                <c:pt idx="7813">
                  <c:v>490.935027599335</c:v>
                </c:pt>
                <c:pt idx="7814">
                  <c:v>490.93872308731102</c:v>
                </c:pt>
                <c:pt idx="7815">
                  <c:v>490.94343185424799</c:v>
                </c:pt>
                <c:pt idx="7816">
                  <c:v>490.94933271408098</c:v>
                </c:pt>
                <c:pt idx="7817">
                  <c:v>490.95648527145403</c:v>
                </c:pt>
                <c:pt idx="7818">
                  <c:v>490.96477031707798</c:v>
                </c:pt>
                <c:pt idx="7819">
                  <c:v>490.97383022308401</c:v>
                </c:pt>
                <c:pt idx="7820">
                  <c:v>490.98324775695801</c:v>
                </c:pt>
                <c:pt idx="7821">
                  <c:v>490.99266529083297</c:v>
                </c:pt>
                <c:pt idx="7822">
                  <c:v>491.001605987549</c:v>
                </c:pt>
                <c:pt idx="7823">
                  <c:v>491.00965261459402</c:v>
                </c:pt>
                <c:pt idx="7824">
                  <c:v>491.01644754409801</c:v>
                </c:pt>
                <c:pt idx="7825">
                  <c:v>491.02169275283802</c:v>
                </c:pt>
                <c:pt idx="7826">
                  <c:v>491.02550745010399</c:v>
                </c:pt>
                <c:pt idx="7827">
                  <c:v>491.027891635895</c:v>
                </c:pt>
                <c:pt idx="7828">
                  <c:v>491.029143333435</c:v>
                </c:pt>
                <c:pt idx="7829">
                  <c:v>491.02944135665899</c:v>
                </c:pt>
                <c:pt idx="7830">
                  <c:v>491.02908372879</c:v>
                </c:pt>
                <c:pt idx="7831">
                  <c:v>491.02830886840798</c:v>
                </c:pt>
                <c:pt idx="7832">
                  <c:v>491.02735519409202</c:v>
                </c:pt>
                <c:pt idx="7833">
                  <c:v>491.026520729065</c:v>
                </c:pt>
                <c:pt idx="7834">
                  <c:v>491.02592468261702</c:v>
                </c:pt>
                <c:pt idx="7835">
                  <c:v>491.02574586868298</c:v>
                </c:pt>
                <c:pt idx="7836">
                  <c:v>491.02598428726202</c:v>
                </c:pt>
                <c:pt idx="7837">
                  <c:v>491.02693796157899</c:v>
                </c:pt>
                <c:pt idx="7838">
                  <c:v>491.02884531021101</c:v>
                </c:pt>
                <c:pt idx="7839">
                  <c:v>491.03182554245001</c:v>
                </c:pt>
                <c:pt idx="7840">
                  <c:v>491.03593826294002</c:v>
                </c:pt>
                <c:pt idx="7841">
                  <c:v>491.04130268096901</c:v>
                </c:pt>
                <c:pt idx="7842">
                  <c:v>491.04768037795998</c:v>
                </c:pt>
                <c:pt idx="7843">
                  <c:v>491.05501174926798</c:v>
                </c:pt>
                <c:pt idx="7844">
                  <c:v>491.06299877166799</c:v>
                </c:pt>
                <c:pt idx="7845">
                  <c:v>491.07134342193598</c:v>
                </c:pt>
                <c:pt idx="7846">
                  <c:v>491.07974767684999</c:v>
                </c:pt>
                <c:pt idx="7847">
                  <c:v>491.087675094605</c:v>
                </c:pt>
                <c:pt idx="7848">
                  <c:v>491.09494686126698</c:v>
                </c:pt>
                <c:pt idx="7849">
                  <c:v>491.101324558258</c:v>
                </c:pt>
                <c:pt idx="7850">
                  <c:v>491.10674858093302</c:v>
                </c:pt>
                <c:pt idx="7851">
                  <c:v>491.11139774322498</c:v>
                </c:pt>
                <c:pt idx="7852">
                  <c:v>491.11557006836</c:v>
                </c:pt>
                <c:pt idx="7853">
                  <c:v>491.11962318420399</c:v>
                </c:pt>
                <c:pt idx="7854">
                  <c:v>491.123735904694</c:v>
                </c:pt>
                <c:pt idx="7855">
                  <c:v>491.12832546234199</c:v>
                </c:pt>
                <c:pt idx="7856">
                  <c:v>491.13345146179199</c:v>
                </c:pt>
                <c:pt idx="7857">
                  <c:v>491.139173507691</c:v>
                </c:pt>
                <c:pt idx="7858">
                  <c:v>491.14537239074701</c:v>
                </c:pt>
                <c:pt idx="7859">
                  <c:v>491.15186929702799</c:v>
                </c:pt>
                <c:pt idx="7860">
                  <c:v>491.15836620330799</c:v>
                </c:pt>
                <c:pt idx="7861">
                  <c:v>491.16480350494402</c:v>
                </c:pt>
                <c:pt idx="7862">
                  <c:v>491.17106199264498</c:v>
                </c:pt>
                <c:pt idx="7863">
                  <c:v>491.17702245712297</c:v>
                </c:pt>
                <c:pt idx="7864">
                  <c:v>491.18268489837698</c:v>
                </c:pt>
                <c:pt idx="7865">
                  <c:v>491.18816852569603</c:v>
                </c:pt>
                <c:pt idx="7866">
                  <c:v>491.19341373443598</c:v>
                </c:pt>
                <c:pt idx="7867">
                  <c:v>491.19859933853201</c:v>
                </c:pt>
                <c:pt idx="7868">
                  <c:v>491.20360612869302</c:v>
                </c:pt>
                <c:pt idx="7869">
                  <c:v>491.20855331420898</c:v>
                </c:pt>
                <c:pt idx="7870">
                  <c:v>491.21320247650198</c:v>
                </c:pt>
                <c:pt idx="7871">
                  <c:v>491.21761322021501</c:v>
                </c:pt>
                <c:pt idx="7872">
                  <c:v>491.22184514999401</c:v>
                </c:pt>
                <c:pt idx="7873">
                  <c:v>491.22595787048402</c:v>
                </c:pt>
                <c:pt idx="7874">
                  <c:v>491.23007059097301</c:v>
                </c:pt>
                <c:pt idx="7875">
                  <c:v>491.23436212539701</c:v>
                </c:pt>
                <c:pt idx="7876">
                  <c:v>491.23877286910999</c:v>
                </c:pt>
                <c:pt idx="7877">
                  <c:v>491.24348163604799</c:v>
                </c:pt>
                <c:pt idx="7878">
                  <c:v>491.248369216919</c:v>
                </c:pt>
                <c:pt idx="7879">
                  <c:v>491.25325679779098</c:v>
                </c:pt>
                <c:pt idx="7880">
                  <c:v>491.25802516937301</c:v>
                </c:pt>
                <c:pt idx="7881">
                  <c:v>491.26237630844099</c:v>
                </c:pt>
                <c:pt idx="7882">
                  <c:v>491.266369819641</c:v>
                </c:pt>
                <c:pt idx="7883">
                  <c:v>491.27000570297298</c:v>
                </c:pt>
                <c:pt idx="7884">
                  <c:v>491.273641586304</c:v>
                </c:pt>
                <c:pt idx="7885">
                  <c:v>491.277515888214</c:v>
                </c:pt>
                <c:pt idx="7886">
                  <c:v>491.28204584121698</c:v>
                </c:pt>
                <c:pt idx="7887">
                  <c:v>491.287410259247</c:v>
                </c:pt>
                <c:pt idx="7888">
                  <c:v>491.29366874694801</c:v>
                </c:pt>
                <c:pt idx="7889">
                  <c:v>491.30076169967703</c:v>
                </c:pt>
                <c:pt idx="7890">
                  <c:v>491.308510303498</c:v>
                </c:pt>
                <c:pt idx="7891">
                  <c:v>491.31649732589699</c:v>
                </c:pt>
                <c:pt idx="7892">
                  <c:v>491.32406711578398</c:v>
                </c:pt>
                <c:pt idx="7893">
                  <c:v>491.33080244064399</c:v>
                </c:pt>
                <c:pt idx="7894">
                  <c:v>491.33616685867298</c:v>
                </c:pt>
                <c:pt idx="7895">
                  <c:v>491.339981555939</c:v>
                </c:pt>
                <c:pt idx="7896">
                  <c:v>491.34224653244002</c:v>
                </c:pt>
                <c:pt idx="7897">
                  <c:v>491.34331941604597</c:v>
                </c:pt>
                <c:pt idx="7898">
                  <c:v>491.34361743927002</c:v>
                </c:pt>
                <c:pt idx="7899">
                  <c:v>491.34361743927002</c:v>
                </c:pt>
                <c:pt idx="7900">
                  <c:v>491.34385585784901</c:v>
                </c:pt>
                <c:pt idx="7901">
                  <c:v>491.34474992752098</c:v>
                </c:pt>
                <c:pt idx="7902">
                  <c:v>491.34641885757497</c:v>
                </c:pt>
                <c:pt idx="7903">
                  <c:v>491.34904146194498</c:v>
                </c:pt>
                <c:pt idx="7904">
                  <c:v>491.35261774063099</c:v>
                </c:pt>
                <c:pt idx="7905">
                  <c:v>491.35702848434499</c:v>
                </c:pt>
                <c:pt idx="7906">
                  <c:v>491.362154483795</c:v>
                </c:pt>
                <c:pt idx="7907">
                  <c:v>491.36763811111501</c:v>
                </c:pt>
                <c:pt idx="7908">
                  <c:v>491.37312173843401</c:v>
                </c:pt>
                <c:pt idx="7909">
                  <c:v>491.37836694717402</c:v>
                </c:pt>
                <c:pt idx="7910">
                  <c:v>491.383254528046</c:v>
                </c:pt>
                <c:pt idx="7911">
                  <c:v>491.38790369033802</c:v>
                </c:pt>
                <c:pt idx="7912">
                  <c:v>491.39231443405203</c:v>
                </c:pt>
                <c:pt idx="7913">
                  <c:v>491.39660596847602</c:v>
                </c:pt>
                <c:pt idx="7914">
                  <c:v>491.40065908432001</c:v>
                </c:pt>
                <c:pt idx="7915">
                  <c:v>491.40447378158598</c:v>
                </c:pt>
                <c:pt idx="7916">
                  <c:v>491.40810966491699</c:v>
                </c:pt>
                <c:pt idx="7917">
                  <c:v>491.41174554824897</c:v>
                </c:pt>
                <c:pt idx="7918">
                  <c:v>491.41550064086903</c:v>
                </c:pt>
                <c:pt idx="7919">
                  <c:v>491.41931533813499</c:v>
                </c:pt>
                <c:pt idx="7920">
                  <c:v>491.42313003540102</c:v>
                </c:pt>
                <c:pt idx="7921">
                  <c:v>491.42676591873197</c:v>
                </c:pt>
                <c:pt idx="7922">
                  <c:v>491.430163383484</c:v>
                </c:pt>
                <c:pt idx="7923">
                  <c:v>491.43332242965698</c:v>
                </c:pt>
                <c:pt idx="7924">
                  <c:v>491.43618345260597</c:v>
                </c:pt>
                <c:pt idx="7925">
                  <c:v>491.438746452332</c:v>
                </c:pt>
                <c:pt idx="7926">
                  <c:v>491.44095182418801</c:v>
                </c:pt>
                <c:pt idx="7927">
                  <c:v>491.44291877746599</c:v>
                </c:pt>
                <c:pt idx="7928">
                  <c:v>491.44488573074398</c:v>
                </c:pt>
                <c:pt idx="7929">
                  <c:v>491.44709110259998</c:v>
                </c:pt>
                <c:pt idx="7930">
                  <c:v>491.44983291625999</c:v>
                </c:pt>
                <c:pt idx="7931">
                  <c:v>491.45328998565702</c:v>
                </c:pt>
                <c:pt idx="7932">
                  <c:v>491.45764112472602</c:v>
                </c:pt>
                <c:pt idx="7933">
                  <c:v>491.46306514740002</c:v>
                </c:pt>
                <c:pt idx="7934">
                  <c:v>491.46938323974598</c:v>
                </c:pt>
                <c:pt idx="7935">
                  <c:v>491.47653579711903</c:v>
                </c:pt>
                <c:pt idx="7936">
                  <c:v>491.48410558700601</c:v>
                </c:pt>
                <c:pt idx="7937">
                  <c:v>491.491615772248</c:v>
                </c:pt>
                <c:pt idx="7938">
                  <c:v>491.49876832962099</c:v>
                </c:pt>
                <c:pt idx="7939">
                  <c:v>491.50526523590099</c:v>
                </c:pt>
                <c:pt idx="7940">
                  <c:v>491.510927677155</c:v>
                </c:pt>
                <c:pt idx="7941">
                  <c:v>491.51575565338197</c:v>
                </c:pt>
                <c:pt idx="7942">
                  <c:v>491.51986837387102</c:v>
                </c:pt>
                <c:pt idx="7943">
                  <c:v>491.52350425720198</c:v>
                </c:pt>
                <c:pt idx="7944">
                  <c:v>491.52702093124401</c:v>
                </c:pt>
                <c:pt idx="7945">
                  <c:v>491.53077602386497</c:v>
                </c:pt>
                <c:pt idx="7946">
                  <c:v>491.53488874435402</c:v>
                </c:pt>
                <c:pt idx="7947">
                  <c:v>491.53935909271303</c:v>
                </c:pt>
                <c:pt idx="7948">
                  <c:v>491.54418706893898</c:v>
                </c:pt>
                <c:pt idx="7949">
                  <c:v>491.54913425445602</c:v>
                </c:pt>
                <c:pt idx="7950">
                  <c:v>491.553902626038</c:v>
                </c:pt>
                <c:pt idx="7951">
                  <c:v>491.55837297439598</c:v>
                </c:pt>
                <c:pt idx="7952">
                  <c:v>491.56236648559599</c:v>
                </c:pt>
                <c:pt idx="7953">
                  <c:v>491.56582355499302</c:v>
                </c:pt>
                <c:pt idx="7954">
                  <c:v>491.56874418258701</c:v>
                </c:pt>
                <c:pt idx="7955">
                  <c:v>491.57136678695701</c:v>
                </c:pt>
                <c:pt idx="7956">
                  <c:v>491.57410860061702</c:v>
                </c:pt>
                <c:pt idx="7957">
                  <c:v>491.57726764679001</c:v>
                </c:pt>
                <c:pt idx="7958">
                  <c:v>491.58120155334501</c:v>
                </c:pt>
                <c:pt idx="7959">
                  <c:v>491.58620834350597</c:v>
                </c:pt>
                <c:pt idx="7960">
                  <c:v>491.59240722656301</c:v>
                </c:pt>
                <c:pt idx="7961">
                  <c:v>491.599619388581</c:v>
                </c:pt>
                <c:pt idx="7962">
                  <c:v>491.60778522491501</c:v>
                </c:pt>
                <c:pt idx="7963">
                  <c:v>491.61660671234199</c:v>
                </c:pt>
                <c:pt idx="7964">
                  <c:v>491.625785827637</c:v>
                </c:pt>
                <c:pt idx="7965">
                  <c:v>491.63508415222202</c:v>
                </c:pt>
                <c:pt idx="7966">
                  <c:v>491.64432287216198</c:v>
                </c:pt>
                <c:pt idx="7967">
                  <c:v>491.65338277816801</c:v>
                </c:pt>
                <c:pt idx="7968">
                  <c:v>491.66232347488398</c:v>
                </c:pt>
                <c:pt idx="7969">
                  <c:v>491.67102575302101</c:v>
                </c:pt>
                <c:pt idx="7970">
                  <c:v>491.67943000793503</c:v>
                </c:pt>
                <c:pt idx="7971">
                  <c:v>491.68753623962402</c:v>
                </c:pt>
                <c:pt idx="7972">
                  <c:v>491.69522523879999</c:v>
                </c:pt>
                <c:pt idx="7973">
                  <c:v>491.70249700546299</c:v>
                </c:pt>
                <c:pt idx="7974">
                  <c:v>491.709172725678</c:v>
                </c:pt>
                <c:pt idx="7975">
                  <c:v>491.71513319015497</c:v>
                </c:pt>
                <c:pt idx="7976">
                  <c:v>491.72037839889498</c:v>
                </c:pt>
                <c:pt idx="7977">
                  <c:v>491.72508716583297</c:v>
                </c:pt>
                <c:pt idx="7978">
                  <c:v>491.72943830490101</c:v>
                </c:pt>
                <c:pt idx="7979">
                  <c:v>491.73384904861501</c:v>
                </c:pt>
                <c:pt idx="7980">
                  <c:v>491.73879623413097</c:v>
                </c:pt>
                <c:pt idx="7981">
                  <c:v>491.74445867538498</c:v>
                </c:pt>
                <c:pt idx="7982">
                  <c:v>491.75125360488897</c:v>
                </c:pt>
                <c:pt idx="7983">
                  <c:v>491.75912141799898</c:v>
                </c:pt>
                <c:pt idx="7984">
                  <c:v>491.76800251007103</c:v>
                </c:pt>
                <c:pt idx="7985">
                  <c:v>491.77759885787998</c:v>
                </c:pt>
                <c:pt idx="7986">
                  <c:v>491.78749322891298</c:v>
                </c:pt>
                <c:pt idx="7987">
                  <c:v>491.79714918136602</c:v>
                </c:pt>
                <c:pt idx="7988">
                  <c:v>491.80614948272699</c:v>
                </c:pt>
                <c:pt idx="7989">
                  <c:v>491.81419610977201</c:v>
                </c:pt>
                <c:pt idx="7990">
                  <c:v>491.82105064392101</c:v>
                </c:pt>
                <c:pt idx="7991">
                  <c:v>491.82677268982002</c:v>
                </c:pt>
                <c:pt idx="7992">
                  <c:v>491.83142185211199</c:v>
                </c:pt>
                <c:pt idx="7993">
                  <c:v>491.835117340088</c:v>
                </c:pt>
                <c:pt idx="7994">
                  <c:v>491.83827638626099</c:v>
                </c:pt>
                <c:pt idx="7995">
                  <c:v>491.84131622314499</c:v>
                </c:pt>
                <c:pt idx="7996">
                  <c:v>491.84471368789701</c:v>
                </c:pt>
                <c:pt idx="7997">
                  <c:v>491.84876680374202</c:v>
                </c:pt>
                <c:pt idx="7998">
                  <c:v>491.85371398925798</c:v>
                </c:pt>
                <c:pt idx="7999">
                  <c:v>491.85967445373598</c:v>
                </c:pt>
                <c:pt idx="8000">
                  <c:v>491.86646938323997</c:v>
                </c:pt>
                <c:pt idx="8001">
                  <c:v>491.87403917312599</c:v>
                </c:pt>
                <c:pt idx="8002">
                  <c:v>491.88208580017101</c:v>
                </c:pt>
                <c:pt idx="8003">
                  <c:v>491.89043045044002</c:v>
                </c:pt>
                <c:pt idx="8004">
                  <c:v>491.89865589141903</c:v>
                </c:pt>
                <c:pt idx="8005">
                  <c:v>491.90652370452898</c:v>
                </c:pt>
                <c:pt idx="8006">
                  <c:v>491.91379547119197</c:v>
                </c:pt>
                <c:pt idx="8007">
                  <c:v>491.92035198211698</c:v>
                </c:pt>
                <c:pt idx="8008">
                  <c:v>491.92643165588402</c:v>
                </c:pt>
                <c:pt idx="8009">
                  <c:v>491.932272911072</c:v>
                </c:pt>
                <c:pt idx="8010">
                  <c:v>491.93811416625999</c:v>
                </c:pt>
                <c:pt idx="8011">
                  <c:v>491.94425344467197</c:v>
                </c:pt>
                <c:pt idx="8012">
                  <c:v>491.95104837417603</c:v>
                </c:pt>
                <c:pt idx="8013">
                  <c:v>491.95861816406301</c:v>
                </c:pt>
                <c:pt idx="8014">
                  <c:v>491.96714162826601</c:v>
                </c:pt>
                <c:pt idx="8015">
                  <c:v>491.97655916214001</c:v>
                </c:pt>
                <c:pt idx="8016">
                  <c:v>491.98693037033098</c:v>
                </c:pt>
                <c:pt idx="8017">
                  <c:v>491.99795722961397</c:v>
                </c:pt>
                <c:pt idx="8018">
                  <c:v>492.00946092605602</c:v>
                </c:pt>
                <c:pt idx="8019">
                  <c:v>492.021262645722</c:v>
                </c:pt>
                <c:pt idx="8020">
                  <c:v>492.03306436538702</c:v>
                </c:pt>
                <c:pt idx="8021">
                  <c:v>492.04468727111799</c:v>
                </c:pt>
                <c:pt idx="8022">
                  <c:v>492.05613136291498</c:v>
                </c:pt>
                <c:pt idx="8023">
                  <c:v>492.06751585006702</c:v>
                </c:pt>
                <c:pt idx="8024">
                  <c:v>492.07884073257497</c:v>
                </c:pt>
                <c:pt idx="8025">
                  <c:v>492.09022521972702</c:v>
                </c:pt>
                <c:pt idx="8026">
                  <c:v>492.10172891616799</c:v>
                </c:pt>
                <c:pt idx="8027">
                  <c:v>492.11317300796497</c:v>
                </c:pt>
                <c:pt idx="8028">
                  <c:v>492.12437868118298</c:v>
                </c:pt>
                <c:pt idx="8029">
                  <c:v>492.13528633117699</c:v>
                </c:pt>
                <c:pt idx="8030">
                  <c:v>492.14553833007801</c:v>
                </c:pt>
                <c:pt idx="8031">
                  <c:v>492.15495586395298</c:v>
                </c:pt>
                <c:pt idx="8032">
                  <c:v>492.16312170028698</c:v>
                </c:pt>
                <c:pt idx="8033">
                  <c:v>492.16991662979098</c:v>
                </c:pt>
                <c:pt idx="8034">
                  <c:v>492.17540025711099</c:v>
                </c:pt>
                <c:pt idx="8035">
                  <c:v>492.17987060546898</c:v>
                </c:pt>
                <c:pt idx="8036">
                  <c:v>492.18392372131399</c:v>
                </c:pt>
                <c:pt idx="8037">
                  <c:v>492.18815565109298</c:v>
                </c:pt>
                <c:pt idx="8038">
                  <c:v>492.19346046447799</c:v>
                </c:pt>
                <c:pt idx="8039">
                  <c:v>492.20055341720598</c:v>
                </c:pt>
                <c:pt idx="8040">
                  <c:v>492.21003055572498</c:v>
                </c:pt>
                <c:pt idx="8041">
                  <c:v>492.22218990325899</c:v>
                </c:pt>
                <c:pt idx="8042">
                  <c:v>492.23697185516397</c:v>
                </c:pt>
                <c:pt idx="8043">
                  <c:v>492.254137992859</c:v>
                </c:pt>
                <c:pt idx="8044">
                  <c:v>492.27297306060802</c:v>
                </c:pt>
                <c:pt idx="8045">
                  <c:v>492.292881011963</c:v>
                </c:pt>
                <c:pt idx="8046">
                  <c:v>492.31308698654198</c:v>
                </c:pt>
                <c:pt idx="8047">
                  <c:v>492.33263731002802</c:v>
                </c:pt>
                <c:pt idx="8048">
                  <c:v>492.35087633133003</c:v>
                </c:pt>
                <c:pt idx="8049">
                  <c:v>492.36726760864298</c:v>
                </c:pt>
                <c:pt idx="8050">
                  <c:v>492.381870746613</c:v>
                </c:pt>
                <c:pt idx="8051">
                  <c:v>492.39492416381898</c:v>
                </c:pt>
                <c:pt idx="8052">
                  <c:v>492.40702390670799</c:v>
                </c:pt>
                <c:pt idx="8053">
                  <c:v>492.41858720779402</c:v>
                </c:pt>
                <c:pt idx="8054">
                  <c:v>492.43003129959101</c:v>
                </c:pt>
                <c:pt idx="8055">
                  <c:v>492.441594600678</c:v>
                </c:pt>
                <c:pt idx="8056">
                  <c:v>492.45339632034302</c:v>
                </c:pt>
                <c:pt idx="8057">
                  <c:v>492.46555566787703</c:v>
                </c:pt>
                <c:pt idx="8058">
                  <c:v>492.47813224792498</c:v>
                </c:pt>
                <c:pt idx="8059">
                  <c:v>492.491006851196</c:v>
                </c:pt>
                <c:pt idx="8060">
                  <c:v>492.503881454468</c:v>
                </c:pt>
                <c:pt idx="8061">
                  <c:v>492.51657724380499</c:v>
                </c:pt>
                <c:pt idx="8062">
                  <c:v>492.52897500991799</c:v>
                </c:pt>
                <c:pt idx="8063">
                  <c:v>492.54137277603201</c:v>
                </c:pt>
                <c:pt idx="8064">
                  <c:v>492.554128170014</c:v>
                </c:pt>
                <c:pt idx="8065">
                  <c:v>492.56742000579902</c:v>
                </c:pt>
                <c:pt idx="8066">
                  <c:v>492.58142709732101</c:v>
                </c:pt>
                <c:pt idx="8067">
                  <c:v>492.59626865387003</c:v>
                </c:pt>
                <c:pt idx="8068">
                  <c:v>492.61182546615601</c:v>
                </c:pt>
                <c:pt idx="8069">
                  <c:v>492.62791872024599</c:v>
                </c:pt>
                <c:pt idx="8070">
                  <c:v>492.64430999755899</c:v>
                </c:pt>
                <c:pt idx="8071">
                  <c:v>492.66052246093801</c:v>
                </c:pt>
                <c:pt idx="8072">
                  <c:v>492.67601966857899</c:v>
                </c:pt>
                <c:pt idx="8073">
                  <c:v>492.69044399261497</c:v>
                </c:pt>
                <c:pt idx="8074">
                  <c:v>492.70361661910999</c:v>
                </c:pt>
                <c:pt idx="8075">
                  <c:v>492.71571636200002</c:v>
                </c:pt>
                <c:pt idx="8076">
                  <c:v>492.726981639862</c:v>
                </c:pt>
                <c:pt idx="8077">
                  <c:v>492.73765087127703</c:v>
                </c:pt>
                <c:pt idx="8078">
                  <c:v>492.74826049804699</c:v>
                </c:pt>
                <c:pt idx="8079">
                  <c:v>492.75940656661999</c:v>
                </c:pt>
                <c:pt idx="8080">
                  <c:v>492.771744728089</c:v>
                </c:pt>
                <c:pt idx="8081">
                  <c:v>492.78593063354498</c:v>
                </c:pt>
                <c:pt idx="8082">
                  <c:v>492.80232191085798</c:v>
                </c:pt>
                <c:pt idx="8083">
                  <c:v>492.82103776931802</c:v>
                </c:pt>
                <c:pt idx="8084">
                  <c:v>492.84207820892402</c:v>
                </c:pt>
                <c:pt idx="8085">
                  <c:v>492.86538362503097</c:v>
                </c:pt>
                <c:pt idx="8086">
                  <c:v>492.89071559906</c:v>
                </c:pt>
                <c:pt idx="8087">
                  <c:v>492.91765689849899</c:v>
                </c:pt>
                <c:pt idx="8088">
                  <c:v>492.94584989547798</c:v>
                </c:pt>
                <c:pt idx="8089">
                  <c:v>492.97463893890398</c:v>
                </c:pt>
                <c:pt idx="8090">
                  <c:v>493.00354719161999</c:v>
                </c:pt>
                <c:pt idx="8091">
                  <c:v>493.032157421112</c:v>
                </c:pt>
                <c:pt idx="8092">
                  <c:v>493.06017160415701</c:v>
                </c:pt>
                <c:pt idx="8093">
                  <c:v>493.08717250823997</c:v>
                </c:pt>
                <c:pt idx="8094">
                  <c:v>493.11304092407198</c:v>
                </c:pt>
                <c:pt idx="8095">
                  <c:v>493.13765764236501</c:v>
                </c:pt>
                <c:pt idx="8096">
                  <c:v>493.16114187240601</c:v>
                </c:pt>
                <c:pt idx="8097">
                  <c:v>493.18373203277599</c:v>
                </c:pt>
                <c:pt idx="8098">
                  <c:v>493.205666542053</c:v>
                </c:pt>
                <c:pt idx="8099">
                  <c:v>493.22736263275198</c:v>
                </c:pt>
                <c:pt idx="8100">
                  <c:v>493.24911832809499</c:v>
                </c:pt>
                <c:pt idx="8101">
                  <c:v>493.27147006988503</c:v>
                </c:pt>
                <c:pt idx="8102">
                  <c:v>493.29483509063698</c:v>
                </c:pt>
                <c:pt idx="8103">
                  <c:v>493.31951141357399</c:v>
                </c:pt>
                <c:pt idx="8104">
                  <c:v>493.34543943405203</c:v>
                </c:pt>
                <c:pt idx="8105">
                  <c:v>493.37267875671398</c:v>
                </c:pt>
                <c:pt idx="8106">
                  <c:v>493.40087175369302</c:v>
                </c:pt>
                <c:pt idx="8107">
                  <c:v>493.42978000640898</c:v>
                </c:pt>
                <c:pt idx="8108">
                  <c:v>493.45904588699398</c:v>
                </c:pt>
                <c:pt idx="8109">
                  <c:v>493.48831176757801</c:v>
                </c:pt>
                <c:pt idx="8110">
                  <c:v>493.51704120635998</c:v>
                </c:pt>
                <c:pt idx="8111">
                  <c:v>493.54499578475998</c:v>
                </c:pt>
                <c:pt idx="8112">
                  <c:v>493.571877479553</c:v>
                </c:pt>
                <c:pt idx="8113">
                  <c:v>493.59792470932001</c:v>
                </c:pt>
                <c:pt idx="8114">
                  <c:v>493.62331628799501</c:v>
                </c:pt>
                <c:pt idx="8115">
                  <c:v>493.64846944809</c:v>
                </c:pt>
                <c:pt idx="8116">
                  <c:v>493.67368221282999</c:v>
                </c:pt>
                <c:pt idx="8117">
                  <c:v>493.69919300079403</c:v>
                </c:pt>
                <c:pt idx="8118">
                  <c:v>493.72535943985002</c:v>
                </c:pt>
                <c:pt idx="8119">
                  <c:v>493.75265836715698</c:v>
                </c:pt>
                <c:pt idx="8120">
                  <c:v>493.781268596649</c:v>
                </c:pt>
                <c:pt idx="8121">
                  <c:v>493.81154775619501</c:v>
                </c:pt>
                <c:pt idx="8122">
                  <c:v>493.84349584579502</c:v>
                </c:pt>
                <c:pt idx="8123">
                  <c:v>493.87699365615902</c:v>
                </c:pt>
                <c:pt idx="8124">
                  <c:v>493.91174316406301</c:v>
                </c:pt>
                <c:pt idx="8125">
                  <c:v>493.94756555557302</c:v>
                </c:pt>
                <c:pt idx="8126">
                  <c:v>493.98422241211</c:v>
                </c:pt>
                <c:pt idx="8127">
                  <c:v>494.02135610580501</c:v>
                </c:pt>
                <c:pt idx="8128">
                  <c:v>494.05848979950002</c:v>
                </c:pt>
                <c:pt idx="8129">
                  <c:v>494.09538507461599</c:v>
                </c:pt>
                <c:pt idx="8130">
                  <c:v>494.13174390792898</c:v>
                </c:pt>
                <c:pt idx="8131">
                  <c:v>494.16768550872803</c:v>
                </c:pt>
                <c:pt idx="8132">
                  <c:v>494.20326948165899</c:v>
                </c:pt>
                <c:pt idx="8133">
                  <c:v>494.23879384994501</c:v>
                </c:pt>
                <c:pt idx="8134">
                  <c:v>494.27443742752098</c:v>
                </c:pt>
                <c:pt idx="8135">
                  <c:v>494.31043863296497</c:v>
                </c:pt>
                <c:pt idx="8136">
                  <c:v>494.34709548950201</c:v>
                </c:pt>
                <c:pt idx="8137">
                  <c:v>494.38464641571102</c:v>
                </c:pt>
                <c:pt idx="8138">
                  <c:v>494.42327022552502</c:v>
                </c:pt>
                <c:pt idx="8139">
                  <c:v>494.46272850036598</c:v>
                </c:pt>
                <c:pt idx="8140">
                  <c:v>494.50278282165499</c:v>
                </c:pt>
                <c:pt idx="8141">
                  <c:v>494.54325437545799</c:v>
                </c:pt>
                <c:pt idx="8142">
                  <c:v>494.58408355712902</c:v>
                </c:pt>
                <c:pt idx="8143">
                  <c:v>494.62527036666899</c:v>
                </c:pt>
                <c:pt idx="8144">
                  <c:v>494.666755199433</c:v>
                </c:pt>
                <c:pt idx="8145">
                  <c:v>494.70835924148599</c:v>
                </c:pt>
                <c:pt idx="8146">
                  <c:v>494.74972486496</c:v>
                </c:pt>
                <c:pt idx="8147">
                  <c:v>494.79085206985502</c:v>
                </c:pt>
                <c:pt idx="8148">
                  <c:v>494.831800460816</c:v>
                </c:pt>
                <c:pt idx="8149">
                  <c:v>494.87262964248703</c:v>
                </c:pt>
                <c:pt idx="8150">
                  <c:v>494.913458824158</c:v>
                </c:pt>
                <c:pt idx="8151">
                  <c:v>494.95422840118403</c:v>
                </c:pt>
                <c:pt idx="8152">
                  <c:v>494.995057582855</c:v>
                </c:pt>
                <c:pt idx="8153">
                  <c:v>495.03600597381597</c:v>
                </c:pt>
                <c:pt idx="8154">
                  <c:v>495.07749080657999</c:v>
                </c:pt>
                <c:pt idx="8155">
                  <c:v>495.11981010437</c:v>
                </c:pt>
                <c:pt idx="8156">
                  <c:v>495.163261890412</c:v>
                </c:pt>
                <c:pt idx="8157">
                  <c:v>495.20778656005899</c:v>
                </c:pt>
                <c:pt idx="8158">
                  <c:v>495.25314569473301</c:v>
                </c:pt>
                <c:pt idx="8159">
                  <c:v>495.299100875855</c:v>
                </c:pt>
                <c:pt idx="8160">
                  <c:v>495.34541368484503</c:v>
                </c:pt>
                <c:pt idx="8161">
                  <c:v>495.391845703125</c:v>
                </c:pt>
                <c:pt idx="8162">
                  <c:v>495.43827772140497</c:v>
                </c:pt>
                <c:pt idx="8163">
                  <c:v>495.48459053039602</c:v>
                </c:pt>
                <c:pt idx="8164">
                  <c:v>495.530664920807</c:v>
                </c:pt>
                <c:pt idx="8165">
                  <c:v>495.57673931121798</c:v>
                </c:pt>
                <c:pt idx="8166">
                  <c:v>495.62299251556402</c:v>
                </c:pt>
                <c:pt idx="8167">
                  <c:v>495.66996097564697</c:v>
                </c:pt>
                <c:pt idx="8168">
                  <c:v>495.718121528626</c:v>
                </c:pt>
                <c:pt idx="8169">
                  <c:v>495.76783180236799</c:v>
                </c:pt>
                <c:pt idx="8170">
                  <c:v>495.81921100616501</c:v>
                </c:pt>
                <c:pt idx="8171">
                  <c:v>495.87219953536999</c:v>
                </c:pt>
                <c:pt idx="8172">
                  <c:v>495.92649936676003</c:v>
                </c:pt>
                <c:pt idx="8173">
                  <c:v>495.98187208175699</c:v>
                </c:pt>
                <c:pt idx="8174">
                  <c:v>496.03796005249001</c:v>
                </c:pt>
                <c:pt idx="8175">
                  <c:v>496.09434604644798</c:v>
                </c:pt>
                <c:pt idx="8176">
                  <c:v>496.15073204040499</c:v>
                </c:pt>
                <c:pt idx="8177">
                  <c:v>496.20682001113897</c:v>
                </c:pt>
                <c:pt idx="8178">
                  <c:v>496.26255035400402</c:v>
                </c:pt>
                <c:pt idx="8179">
                  <c:v>496.31810188293503</c:v>
                </c:pt>
                <c:pt idx="8180">
                  <c:v>496.37377262115501</c:v>
                </c:pt>
                <c:pt idx="8181">
                  <c:v>496.43009901046798</c:v>
                </c:pt>
                <c:pt idx="8182">
                  <c:v>496.48737907409702</c:v>
                </c:pt>
                <c:pt idx="8183">
                  <c:v>496.54579162597702</c:v>
                </c:pt>
                <c:pt idx="8184">
                  <c:v>496.605575084686</c:v>
                </c:pt>
                <c:pt idx="8185">
                  <c:v>496.666669845581</c:v>
                </c:pt>
                <c:pt idx="8186">
                  <c:v>496.72889709472702</c:v>
                </c:pt>
                <c:pt idx="8187">
                  <c:v>496.79219722747803</c:v>
                </c:pt>
                <c:pt idx="8188">
                  <c:v>496.85645103454601</c:v>
                </c:pt>
                <c:pt idx="8189">
                  <c:v>496.92147970199602</c:v>
                </c:pt>
                <c:pt idx="8190">
                  <c:v>496.98728322982799</c:v>
                </c:pt>
                <c:pt idx="8191">
                  <c:v>497.05380201339699</c:v>
                </c:pt>
                <c:pt idx="8192">
                  <c:v>497.12127447128302</c:v>
                </c:pt>
                <c:pt idx="8193">
                  <c:v>497.189819812775</c:v>
                </c:pt>
                <c:pt idx="8194">
                  <c:v>497.25961685180698</c:v>
                </c:pt>
                <c:pt idx="8195">
                  <c:v>497.33072519302402</c:v>
                </c:pt>
                <c:pt idx="8196">
                  <c:v>497.40272760391298</c:v>
                </c:pt>
                <c:pt idx="8197">
                  <c:v>497.47514724731502</c:v>
                </c:pt>
                <c:pt idx="8198">
                  <c:v>497.547507286072</c:v>
                </c:pt>
                <c:pt idx="8199">
                  <c:v>497.61927127838197</c:v>
                </c:pt>
                <c:pt idx="8200">
                  <c:v>497.68996238708502</c:v>
                </c:pt>
                <c:pt idx="8201">
                  <c:v>497.75934219360403</c:v>
                </c:pt>
                <c:pt idx="8202">
                  <c:v>497.82729148864797</c:v>
                </c:pt>
                <c:pt idx="8203">
                  <c:v>497.89369106292702</c:v>
                </c:pt>
                <c:pt idx="8204">
                  <c:v>497.95895814895698</c:v>
                </c:pt>
                <c:pt idx="8205">
                  <c:v>498.023688793183</c:v>
                </c:pt>
                <c:pt idx="8206">
                  <c:v>498.088479042053</c:v>
                </c:pt>
                <c:pt idx="8207">
                  <c:v>498.15410375595098</c:v>
                </c:pt>
                <c:pt idx="8208">
                  <c:v>498.22086095809999</c:v>
                </c:pt>
                <c:pt idx="8209">
                  <c:v>498.28910827636702</c:v>
                </c:pt>
                <c:pt idx="8210">
                  <c:v>498.358905315399</c:v>
                </c:pt>
                <c:pt idx="8211">
                  <c:v>498.43043088912998</c:v>
                </c:pt>
                <c:pt idx="8212">
                  <c:v>498.50350618362398</c:v>
                </c:pt>
                <c:pt idx="8213">
                  <c:v>498.57801198959402</c:v>
                </c:pt>
                <c:pt idx="8214">
                  <c:v>498.65376949310303</c:v>
                </c:pt>
                <c:pt idx="8215">
                  <c:v>498.73054027557401</c:v>
                </c:pt>
                <c:pt idx="8216">
                  <c:v>498.80808591842703</c:v>
                </c:pt>
                <c:pt idx="8217">
                  <c:v>498.88622760772699</c:v>
                </c:pt>
                <c:pt idx="8218">
                  <c:v>498.96478652954102</c:v>
                </c:pt>
                <c:pt idx="8219">
                  <c:v>499.04352426528999</c:v>
                </c:pt>
                <c:pt idx="8220">
                  <c:v>499.122262001038</c:v>
                </c:pt>
                <c:pt idx="8221">
                  <c:v>499.20088052749702</c:v>
                </c:pt>
                <c:pt idx="8222">
                  <c:v>499.27932024002098</c:v>
                </c:pt>
                <c:pt idx="8223">
                  <c:v>499.357759952545</c:v>
                </c:pt>
                <c:pt idx="8224">
                  <c:v>499.43614006042498</c:v>
                </c:pt>
                <c:pt idx="8225">
                  <c:v>499.51463937759399</c:v>
                </c:pt>
                <c:pt idx="8226">
                  <c:v>499.59331750869802</c:v>
                </c:pt>
                <c:pt idx="8227">
                  <c:v>499.67241287231502</c:v>
                </c:pt>
                <c:pt idx="8228">
                  <c:v>499.752044677735</c:v>
                </c:pt>
                <c:pt idx="8229">
                  <c:v>499.83221292495699</c:v>
                </c:pt>
                <c:pt idx="8230">
                  <c:v>499.912858009339</c:v>
                </c:pt>
                <c:pt idx="8231">
                  <c:v>499.99368190765398</c:v>
                </c:pt>
                <c:pt idx="8232">
                  <c:v>500.07456541061401</c:v>
                </c:pt>
                <c:pt idx="8233">
                  <c:v>500.15538930893001</c:v>
                </c:pt>
                <c:pt idx="8234">
                  <c:v>500.235974788666</c:v>
                </c:pt>
                <c:pt idx="8235">
                  <c:v>500.316441059113</c:v>
                </c:pt>
                <c:pt idx="8236">
                  <c:v>500.396728515625</c:v>
                </c:pt>
                <c:pt idx="8237">
                  <c:v>500.47665834426903</c:v>
                </c:pt>
                <c:pt idx="8238">
                  <c:v>500.55640935897901</c:v>
                </c:pt>
                <c:pt idx="8239">
                  <c:v>500.63610076904303</c:v>
                </c:pt>
                <c:pt idx="8240">
                  <c:v>500.71591138839801</c:v>
                </c:pt>
                <c:pt idx="8241">
                  <c:v>500.79607963562</c:v>
                </c:pt>
                <c:pt idx="8242">
                  <c:v>500.876784324646</c:v>
                </c:pt>
                <c:pt idx="8243">
                  <c:v>500.95820426940901</c:v>
                </c:pt>
                <c:pt idx="8244">
                  <c:v>501.04051828384399</c:v>
                </c:pt>
                <c:pt idx="8245">
                  <c:v>501.12378597259601</c:v>
                </c:pt>
                <c:pt idx="8246">
                  <c:v>501.20812654495302</c:v>
                </c:pt>
                <c:pt idx="8247">
                  <c:v>501.29330158233699</c:v>
                </c:pt>
                <c:pt idx="8248">
                  <c:v>501.37901306152401</c:v>
                </c:pt>
                <c:pt idx="8249">
                  <c:v>501.464903354645</c:v>
                </c:pt>
                <c:pt idx="8250">
                  <c:v>501.550793647766</c:v>
                </c:pt>
                <c:pt idx="8251">
                  <c:v>501.63644552230897</c:v>
                </c:pt>
                <c:pt idx="8252">
                  <c:v>501.72168016433699</c:v>
                </c:pt>
                <c:pt idx="8253">
                  <c:v>501.806557178498</c:v>
                </c:pt>
                <c:pt idx="8254">
                  <c:v>501.89125537872297</c:v>
                </c:pt>
                <c:pt idx="8255">
                  <c:v>501.97595357894897</c:v>
                </c:pt>
                <c:pt idx="8256">
                  <c:v>502.06100940704403</c:v>
                </c:pt>
                <c:pt idx="8257">
                  <c:v>502.14678049087598</c:v>
                </c:pt>
                <c:pt idx="8258">
                  <c:v>502.233386039734</c:v>
                </c:pt>
                <c:pt idx="8259">
                  <c:v>502.321064472199</c:v>
                </c:pt>
                <c:pt idx="8260">
                  <c:v>502.409636974335</c:v>
                </c:pt>
                <c:pt idx="8261">
                  <c:v>502.49922275543202</c:v>
                </c:pt>
                <c:pt idx="8262">
                  <c:v>502.58952379226702</c:v>
                </c:pt>
                <c:pt idx="8263">
                  <c:v>502.68059968948398</c:v>
                </c:pt>
                <c:pt idx="8264">
                  <c:v>502.77221202850399</c:v>
                </c:pt>
                <c:pt idx="8265">
                  <c:v>502.864360809326</c:v>
                </c:pt>
                <c:pt idx="8266">
                  <c:v>502.95680761337297</c:v>
                </c:pt>
                <c:pt idx="8267">
                  <c:v>503.04949283599899</c:v>
                </c:pt>
                <c:pt idx="8268">
                  <c:v>503.14211845398</c:v>
                </c:pt>
                <c:pt idx="8269">
                  <c:v>503.23456525802601</c:v>
                </c:pt>
                <c:pt idx="8270">
                  <c:v>503.32647562027</c:v>
                </c:pt>
                <c:pt idx="8271">
                  <c:v>503.41773033142101</c:v>
                </c:pt>
                <c:pt idx="8272">
                  <c:v>503.50803136825601</c:v>
                </c:pt>
                <c:pt idx="8273">
                  <c:v>503.59708070754999</c:v>
                </c:pt>
                <c:pt idx="8274">
                  <c:v>503.684401512146</c:v>
                </c:pt>
                <c:pt idx="8275">
                  <c:v>503.76975536346498</c:v>
                </c:pt>
                <c:pt idx="8276">
                  <c:v>503.85296344757103</c:v>
                </c:pt>
                <c:pt idx="8277">
                  <c:v>503.9342045784</c:v>
                </c:pt>
                <c:pt idx="8278">
                  <c:v>504.01359796524099</c:v>
                </c:pt>
                <c:pt idx="8279">
                  <c:v>504.09156084060697</c:v>
                </c:pt>
                <c:pt idx="8280">
                  <c:v>504.168510437012</c:v>
                </c:pt>
                <c:pt idx="8281">
                  <c:v>504.245042800904</c:v>
                </c:pt>
                <c:pt idx="8282">
                  <c:v>504.32175397872999</c:v>
                </c:pt>
                <c:pt idx="8283">
                  <c:v>504.39941883087198</c:v>
                </c:pt>
                <c:pt idx="8284">
                  <c:v>504.47839498519897</c:v>
                </c:pt>
                <c:pt idx="8285">
                  <c:v>504.55898046493598</c:v>
                </c:pt>
                <c:pt idx="8286">
                  <c:v>504.64123487472602</c:v>
                </c:pt>
                <c:pt idx="8287">
                  <c:v>504.72480058670101</c:v>
                </c:pt>
                <c:pt idx="8288">
                  <c:v>504.809379577637</c:v>
                </c:pt>
                <c:pt idx="8289">
                  <c:v>504.89431619644199</c:v>
                </c:pt>
                <c:pt idx="8290">
                  <c:v>504.97901439666799</c:v>
                </c:pt>
                <c:pt idx="8291">
                  <c:v>505.06293773651203</c:v>
                </c:pt>
                <c:pt idx="8292">
                  <c:v>505.14566898345998</c:v>
                </c:pt>
                <c:pt idx="8293">
                  <c:v>505.227148532868</c:v>
                </c:pt>
                <c:pt idx="8294">
                  <c:v>505.307495594025</c:v>
                </c:pt>
                <c:pt idx="8295">
                  <c:v>505.38700819015497</c:v>
                </c:pt>
                <c:pt idx="8296">
                  <c:v>505.46592473983799</c:v>
                </c:pt>
                <c:pt idx="8297">
                  <c:v>505.544781684876</c:v>
                </c:pt>
                <c:pt idx="8298">
                  <c:v>505.623877048493</c:v>
                </c:pt>
                <c:pt idx="8299">
                  <c:v>505.70368766784702</c:v>
                </c:pt>
                <c:pt idx="8300">
                  <c:v>505.784511566162</c:v>
                </c:pt>
                <c:pt idx="8301">
                  <c:v>505.86646795272901</c:v>
                </c:pt>
                <c:pt idx="8302">
                  <c:v>505.94937801361101</c:v>
                </c:pt>
                <c:pt idx="8303">
                  <c:v>506.03288412094099</c:v>
                </c:pt>
                <c:pt idx="8304">
                  <c:v>506.11668825149599</c:v>
                </c:pt>
                <c:pt idx="8305">
                  <c:v>506.20031356811597</c:v>
                </c:pt>
                <c:pt idx="8306">
                  <c:v>506.28340244293202</c:v>
                </c:pt>
                <c:pt idx="8307">
                  <c:v>506.36559724807802</c:v>
                </c:pt>
                <c:pt idx="8308">
                  <c:v>506.44659996032698</c:v>
                </c:pt>
                <c:pt idx="8309">
                  <c:v>506.52599334716803</c:v>
                </c:pt>
                <c:pt idx="8310">
                  <c:v>506.60377740860002</c:v>
                </c:pt>
                <c:pt idx="8311">
                  <c:v>506.67989253997803</c:v>
                </c:pt>
                <c:pt idx="8312">
                  <c:v>506.75451755523699</c:v>
                </c:pt>
                <c:pt idx="8313">
                  <c:v>506.82795047759998</c:v>
                </c:pt>
                <c:pt idx="8314">
                  <c:v>506.90048933029198</c:v>
                </c:pt>
                <c:pt idx="8315">
                  <c:v>506.97237253189098</c:v>
                </c:pt>
                <c:pt idx="8316">
                  <c:v>507.044017314911</c:v>
                </c:pt>
                <c:pt idx="8317">
                  <c:v>507.11560249328602</c:v>
                </c:pt>
                <c:pt idx="8318">
                  <c:v>507.18730688095098</c:v>
                </c:pt>
                <c:pt idx="8319">
                  <c:v>507.259368896485</c:v>
                </c:pt>
                <c:pt idx="8320">
                  <c:v>507.33184814453199</c:v>
                </c:pt>
                <c:pt idx="8321">
                  <c:v>507.40456581115802</c:v>
                </c:pt>
                <c:pt idx="8322">
                  <c:v>507.47752189636299</c:v>
                </c:pt>
                <c:pt idx="8323">
                  <c:v>507.55047798156801</c:v>
                </c:pt>
                <c:pt idx="8324">
                  <c:v>507.62325525283802</c:v>
                </c:pt>
                <c:pt idx="8325">
                  <c:v>507.69561529159603</c:v>
                </c:pt>
                <c:pt idx="8326">
                  <c:v>507.76737928390497</c:v>
                </c:pt>
                <c:pt idx="8327">
                  <c:v>507.83836841583297</c:v>
                </c:pt>
                <c:pt idx="8328">
                  <c:v>507.90816545486501</c:v>
                </c:pt>
                <c:pt idx="8329">
                  <c:v>507.97653198242199</c:v>
                </c:pt>
                <c:pt idx="8330">
                  <c:v>508.04334878921497</c:v>
                </c:pt>
                <c:pt idx="8331">
                  <c:v>508.10861587524403</c:v>
                </c:pt>
                <c:pt idx="8332">
                  <c:v>508.17251205444398</c:v>
                </c:pt>
                <c:pt idx="8333">
                  <c:v>508.23515653610298</c:v>
                </c:pt>
                <c:pt idx="8334">
                  <c:v>508.29684734344499</c:v>
                </c:pt>
                <c:pt idx="8335">
                  <c:v>508.35770368576101</c:v>
                </c:pt>
                <c:pt idx="8336">
                  <c:v>508.41820240020797</c:v>
                </c:pt>
                <c:pt idx="8337">
                  <c:v>508.47858190536499</c:v>
                </c:pt>
                <c:pt idx="8338">
                  <c:v>508.53908061981201</c:v>
                </c:pt>
                <c:pt idx="8339">
                  <c:v>508.59975814819398</c:v>
                </c:pt>
                <c:pt idx="8340">
                  <c:v>508.66079330444398</c:v>
                </c:pt>
                <c:pt idx="8341">
                  <c:v>508.72212648391798</c:v>
                </c:pt>
                <c:pt idx="8342">
                  <c:v>508.78381729125999</c:v>
                </c:pt>
                <c:pt idx="8343">
                  <c:v>508.84610414504999</c:v>
                </c:pt>
                <c:pt idx="8344">
                  <c:v>508.90886783599899</c:v>
                </c:pt>
                <c:pt idx="8345">
                  <c:v>508.97216796875</c:v>
                </c:pt>
                <c:pt idx="8346">
                  <c:v>509.03600454330501</c:v>
                </c:pt>
                <c:pt idx="8347">
                  <c:v>509.10031795501698</c:v>
                </c:pt>
                <c:pt idx="8348">
                  <c:v>509.16486978530901</c:v>
                </c:pt>
                <c:pt idx="8349">
                  <c:v>509.22936201095598</c:v>
                </c:pt>
                <c:pt idx="8350">
                  <c:v>509.29331779479998</c:v>
                </c:pt>
                <c:pt idx="8351">
                  <c:v>509.35631990432802</c:v>
                </c:pt>
                <c:pt idx="8352">
                  <c:v>509.41777229309099</c:v>
                </c:pt>
                <c:pt idx="8353">
                  <c:v>509.47755575180099</c:v>
                </c:pt>
                <c:pt idx="8354">
                  <c:v>509.53543186187801</c:v>
                </c:pt>
                <c:pt idx="8355">
                  <c:v>509.59146022796699</c:v>
                </c:pt>
                <c:pt idx="8356">
                  <c:v>509.64558124542299</c:v>
                </c:pt>
                <c:pt idx="8357">
                  <c:v>509.69791412353499</c:v>
                </c:pt>
                <c:pt idx="8358">
                  <c:v>509.74875688552902</c:v>
                </c:pt>
                <c:pt idx="8359">
                  <c:v>509.79822874069202</c:v>
                </c:pt>
                <c:pt idx="8360">
                  <c:v>509.84668731689499</c:v>
                </c:pt>
                <c:pt idx="8361">
                  <c:v>509.89425182342598</c:v>
                </c:pt>
                <c:pt idx="8362">
                  <c:v>509.94104146957397</c:v>
                </c:pt>
                <c:pt idx="8363">
                  <c:v>509.98711585998598</c:v>
                </c:pt>
                <c:pt idx="8364">
                  <c:v>510.03241539001499</c:v>
                </c:pt>
                <c:pt idx="8365">
                  <c:v>510.07717847824102</c:v>
                </c:pt>
                <c:pt idx="8366">
                  <c:v>510.12152433395403</c:v>
                </c:pt>
                <c:pt idx="8367">
                  <c:v>510.16557216644298</c:v>
                </c:pt>
                <c:pt idx="8368">
                  <c:v>510.20944118499801</c:v>
                </c:pt>
                <c:pt idx="8369">
                  <c:v>510.25313138961798</c:v>
                </c:pt>
                <c:pt idx="8370">
                  <c:v>510.29640436172502</c:v>
                </c:pt>
                <c:pt idx="8371">
                  <c:v>510.33920049667398</c:v>
                </c:pt>
                <c:pt idx="8372">
                  <c:v>510.38128137588501</c:v>
                </c:pt>
                <c:pt idx="8373">
                  <c:v>510.42252779006998</c:v>
                </c:pt>
                <c:pt idx="8374">
                  <c:v>510.46282052993803</c:v>
                </c:pt>
                <c:pt idx="8375">
                  <c:v>510.50204038620001</c:v>
                </c:pt>
                <c:pt idx="8376">
                  <c:v>510.540187358857</c:v>
                </c:pt>
                <c:pt idx="8377">
                  <c:v>510.57732105255201</c:v>
                </c:pt>
                <c:pt idx="8378">
                  <c:v>510.61385869979898</c:v>
                </c:pt>
                <c:pt idx="8379">
                  <c:v>510.64997911453298</c:v>
                </c:pt>
                <c:pt idx="8380">
                  <c:v>510.68598031997698</c:v>
                </c:pt>
                <c:pt idx="8381">
                  <c:v>510.72221994400098</c:v>
                </c:pt>
                <c:pt idx="8382">
                  <c:v>510.75863838195801</c:v>
                </c:pt>
                <c:pt idx="8383">
                  <c:v>510.79523563384998</c:v>
                </c:pt>
                <c:pt idx="8384">
                  <c:v>510.83183288574202</c:v>
                </c:pt>
                <c:pt idx="8385">
                  <c:v>510.86813211441103</c:v>
                </c:pt>
                <c:pt idx="8386">
                  <c:v>510.90371608734199</c:v>
                </c:pt>
                <c:pt idx="8387">
                  <c:v>510.938227176667</c:v>
                </c:pt>
                <c:pt idx="8388">
                  <c:v>510.97154617309599</c:v>
                </c:pt>
                <c:pt idx="8389">
                  <c:v>511.00343465805099</c:v>
                </c:pt>
                <c:pt idx="8390">
                  <c:v>511.03383302688599</c:v>
                </c:pt>
                <c:pt idx="8391">
                  <c:v>511.062800884247</c:v>
                </c:pt>
                <c:pt idx="8392">
                  <c:v>511.09045743942301</c:v>
                </c:pt>
                <c:pt idx="8393">
                  <c:v>511.11721992492699</c:v>
                </c:pt>
                <c:pt idx="8394">
                  <c:v>511.14350557327299</c:v>
                </c:pt>
                <c:pt idx="8395">
                  <c:v>511.16979122161899</c:v>
                </c:pt>
                <c:pt idx="8396">
                  <c:v>511.19643449783399</c:v>
                </c:pt>
                <c:pt idx="8397">
                  <c:v>511.22349500656202</c:v>
                </c:pt>
                <c:pt idx="8398">
                  <c:v>511.25103235244802</c:v>
                </c:pt>
                <c:pt idx="8399">
                  <c:v>511.27874851226801</c:v>
                </c:pt>
                <c:pt idx="8400">
                  <c:v>511.30634546279902</c:v>
                </c:pt>
                <c:pt idx="8401">
                  <c:v>511.33340597152699</c:v>
                </c:pt>
                <c:pt idx="8402">
                  <c:v>511.35957241058401</c:v>
                </c:pt>
                <c:pt idx="8403">
                  <c:v>511.38430833816602</c:v>
                </c:pt>
                <c:pt idx="8404">
                  <c:v>511.40737533569398</c:v>
                </c:pt>
                <c:pt idx="8405">
                  <c:v>511.42847537994402</c:v>
                </c:pt>
                <c:pt idx="8406">
                  <c:v>511.44766807556198</c:v>
                </c:pt>
                <c:pt idx="8407">
                  <c:v>511.46531105041498</c:v>
                </c:pt>
                <c:pt idx="8408">
                  <c:v>511.48176193237299</c:v>
                </c:pt>
                <c:pt idx="8409">
                  <c:v>511.49731874465999</c:v>
                </c:pt>
                <c:pt idx="8410">
                  <c:v>511.51227951049799</c:v>
                </c:pt>
                <c:pt idx="8411">
                  <c:v>511.52670383453398</c:v>
                </c:pt>
                <c:pt idx="8412">
                  <c:v>511.54047250747698</c:v>
                </c:pt>
                <c:pt idx="8413">
                  <c:v>511.55346632003801</c:v>
                </c:pt>
                <c:pt idx="8414">
                  <c:v>511.56544685363798</c:v>
                </c:pt>
                <c:pt idx="8415">
                  <c:v>511.57629489898699</c:v>
                </c:pt>
                <c:pt idx="8416">
                  <c:v>511.58577203750599</c:v>
                </c:pt>
                <c:pt idx="8417">
                  <c:v>511.59393787384101</c:v>
                </c:pt>
                <c:pt idx="8418">
                  <c:v>511.60073280334501</c:v>
                </c:pt>
                <c:pt idx="8419">
                  <c:v>511.60627603530901</c:v>
                </c:pt>
                <c:pt idx="8420">
                  <c:v>511.61068677902301</c:v>
                </c:pt>
                <c:pt idx="8421">
                  <c:v>511.61420345306402</c:v>
                </c:pt>
                <c:pt idx="8422">
                  <c:v>511.61700487136898</c:v>
                </c:pt>
                <c:pt idx="8423">
                  <c:v>511.61932945251499</c:v>
                </c:pt>
                <c:pt idx="8424">
                  <c:v>511.62105798721302</c:v>
                </c:pt>
                <c:pt idx="8425">
                  <c:v>511.62225008010898</c:v>
                </c:pt>
                <c:pt idx="8426">
                  <c:v>511.622905731201</c:v>
                </c:pt>
                <c:pt idx="8427">
                  <c:v>511.62302494049101</c:v>
                </c:pt>
                <c:pt idx="8428">
                  <c:v>511.62272691726702</c:v>
                </c:pt>
                <c:pt idx="8429">
                  <c:v>511.62213087081898</c:v>
                </c:pt>
                <c:pt idx="8430">
                  <c:v>511.62111759185802</c:v>
                </c:pt>
                <c:pt idx="8431">
                  <c:v>511.61968708038398</c:v>
                </c:pt>
                <c:pt idx="8432">
                  <c:v>511.61766052246099</c:v>
                </c:pt>
                <c:pt idx="8433">
                  <c:v>511.61485910415701</c:v>
                </c:pt>
                <c:pt idx="8434">
                  <c:v>511.61098480224598</c:v>
                </c:pt>
                <c:pt idx="8435">
                  <c:v>511.60597801208502</c:v>
                </c:pt>
                <c:pt idx="8436">
                  <c:v>511.59960031509399</c:v>
                </c:pt>
                <c:pt idx="8437">
                  <c:v>511.59191131591803</c:v>
                </c:pt>
                <c:pt idx="8438">
                  <c:v>511.582911014557</c:v>
                </c:pt>
                <c:pt idx="8439">
                  <c:v>511.57271862030098</c:v>
                </c:pt>
                <c:pt idx="8440">
                  <c:v>511.56151294708297</c:v>
                </c:pt>
                <c:pt idx="8441">
                  <c:v>511.54965162277301</c:v>
                </c:pt>
                <c:pt idx="8442">
                  <c:v>511.537432670594</c:v>
                </c:pt>
                <c:pt idx="8443">
                  <c:v>511.52509450912498</c:v>
                </c:pt>
                <c:pt idx="8444">
                  <c:v>511.51263713836698</c:v>
                </c:pt>
                <c:pt idx="8445">
                  <c:v>511.50012016296398</c:v>
                </c:pt>
                <c:pt idx="8446">
                  <c:v>511.48736476898199</c:v>
                </c:pt>
                <c:pt idx="8447">
                  <c:v>511.47419214248703</c:v>
                </c:pt>
                <c:pt idx="8448">
                  <c:v>511.46060228347801</c:v>
                </c:pt>
                <c:pt idx="8449">
                  <c:v>511.44659519195602</c:v>
                </c:pt>
                <c:pt idx="8450">
                  <c:v>511.43223047256498</c:v>
                </c:pt>
                <c:pt idx="8451">
                  <c:v>511.41732931137102</c:v>
                </c:pt>
                <c:pt idx="8452">
                  <c:v>511.40183210372999</c:v>
                </c:pt>
                <c:pt idx="8453">
                  <c:v>511.38573884964001</c:v>
                </c:pt>
                <c:pt idx="8454">
                  <c:v>511.36904954910301</c:v>
                </c:pt>
                <c:pt idx="8455">
                  <c:v>511.35164499282899</c:v>
                </c:pt>
                <c:pt idx="8456">
                  <c:v>511.33340597152699</c:v>
                </c:pt>
                <c:pt idx="8457">
                  <c:v>511.313974857331</c:v>
                </c:pt>
                <c:pt idx="8458">
                  <c:v>511.29293441772501</c:v>
                </c:pt>
                <c:pt idx="8459">
                  <c:v>511.27004623413097</c:v>
                </c:pt>
                <c:pt idx="8460">
                  <c:v>511.24519109725998</c:v>
                </c:pt>
                <c:pt idx="8461">
                  <c:v>511.21854782104498</c:v>
                </c:pt>
                <c:pt idx="8462">
                  <c:v>511.19029521942201</c:v>
                </c:pt>
                <c:pt idx="8463">
                  <c:v>511.16061210632398</c:v>
                </c:pt>
                <c:pt idx="8464">
                  <c:v>511.12985610961903</c:v>
                </c:pt>
                <c:pt idx="8465">
                  <c:v>511.09868288040201</c:v>
                </c:pt>
                <c:pt idx="8466">
                  <c:v>511.06756925582903</c:v>
                </c:pt>
                <c:pt idx="8467">
                  <c:v>511.03699207305903</c:v>
                </c:pt>
                <c:pt idx="8468">
                  <c:v>511.00730895996099</c:v>
                </c:pt>
                <c:pt idx="8469">
                  <c:v>510.97851991653499</c:v>
                </c:pt>
                <c:pt idx="8470">
                  <c:v>510.95044612884601</c:v>
                </c:pt>
                <c:pt idx="8471">
                  <c:v>510.922729969025</c:v>
                </c:pt>
                <c:pt idx="8472">
                  <c:v>510.89489459991501</c:v>
                </c:pt>
                <c:pt idx="8473">
                  <c:v>510.86634397506702</c:v>
                </c:pt>
                <c:pt idx="8474">
                  <c:v>510.836362838745</c:v>
                </c:pt>
                <c:pt idx="8475">
                  <c:v>510.80447435379102</c:v>
                </c:pt>
                <c:pt idx="8476">
                  <c:v>510.77026128769</c:v>
                </c:pt>
                <c:pt idx="8477">
                  <c:v>510.73348522186302</c:v>
                </c:pt>
                <c:pt idx="8478">
                  <c:v>510.69420576095598</c:v>
                </c:pt>
                <c:pt idx="8479">
                  <c:v>510.65266132354799</c:v>
                </c:pt>
                <c:pt idx="8480">
                  <c:v>510.60950756072998</c:v>
                </c:pt>
                <c:pt idx="8481">
                  <c:v>510.56528091430698</c:v>
                </c:pt>
                <c:pt idx="8482">
                  <c:v>510.52057743072498</c:v>
                </c:pt>
                <c:pt idx="8483">
                  <c:v>510.47587394714401</c:v>
                </c:pt>
                <c:pt idx="8484">
                  <c:v>510.43158769607601</c:v>
                </c:pt>
                <c:pt idx="8485">
                  <c:v>510.38783788681098</c:v>
                </c:pt>
                <c:pt idx="8486">
                  <c:v>510.34480333328298</c:v>
                </c:pt>
                <c:pt idx="8487">
                  <c:v>510.30224561691301</c:v>
                </c:pt>
                <c:pt idx="8488">
                  <c:v>510.26010513305698</c:v>
                </c:pt>
                <c:pt idx="8489">
                  <c:v>510.21808385848999</c:v>
                </c:pt>
                <c:pt idx="8490">
                  <c:v>510.176122188568</c:v>
                </c:pt>
                <c:pt idx="8491">
                  <c:v>510.13404130935697</c:v>
                </c:pt>
                <c:pt idx="8492">
                  <c:v>510.09178161621099</c:v>
                </c:pt>
                <c:pt idx="8493">
                  <c:v>510.04934310913097</c:v>
                </c:pt>
                <c:pt idx="8494">
                  <c:v>510.00666618347202</c:v>
                </c:pt>
                <c:pt idx="8495">
                  <c:v>509.96369123458902</c:v>
                </c:pt>
                <c:pt idx="8496">
                  <c:v>509.92029905319202</c:v>
                </c:pt>
                <c:pt idx="8497">
                  <c:v>509.87648963928302</c:v>
                </c:pt>
                <c:pt idx="8498">
                  <c:v>509.83214378357002</c:v>
                </c:pt>
                <c:pt idx="8499">
                  <c:v>509.78708267211903</c:v>
                </c:pt>
                <c:pt idx="8500">
                  <c:v>509.74118709564198</c:v>
                </c:pt>
                <c:pt idx="8501">
                  <c:v>509.69439744949398</c:v>
                </c:pt>
                <c:pt idx="8502">
                  <c:v>509.64671373367298</c:v>
                </c:pt>
                <c:pt idx="8503">
                  <c:v>509.59825515747099</c:v>
                </c:pt>
                <c:pt idx="8504">
                  <c:v>509.54920053482101</c:v>
                </c:pt>
                <c:pt idx="8505">
                  <c:v>509.499669075013</c:v>
                </c:pt>
                <c:pt idx="8506">
                  <c:v>509.44983959197998</c:v>
                </c:pt>
                <c:pt idx="8507">
                  <c:v>509.39995050430298</c:v>
                </c:pt>
                <c:pt idx="8508">
                  <c:v>509.350001811982</c:v>
                </c:pt>
                <c:pt idx="8509">
                  <c:v>509.30005311965999</c:v>
                </c:pt>
                <c:pt idx="8510">
                  <c:v>509.25016403198299</c:v>
                </c:pt>
                <c:pt idx="8511">
                  <c:v>509.20051336288498</c:v>
                </c:pt>
                <c:pt idx="8512">
                  <c:v>509.151041507721</c:v>
                </c:pt>
                <c:pt idx="8513">
                  <c:v>509.10168886184698</c:v>
                </c:pt>
                <c:pt idx="8514">
                  <c:v>509.05221700668397</c:v>
                </c:pt>
                <c:pt idx="8515">
                  <c:v>509.00238752365101</c:v>
                </c:pt>
                <c:pt idx="8516">
                  <c:v>508.95208120346098</c:v>
                </c:pt>
                <c:pt idx="8517">
                  <c:v>508.901298046112</c:v>
                </c:pt>
                <c:pt idx="8518">
                  <c:v>508.85009765625</c:v>
                </c:pt>
                <c:pt idx="8519">
                  <c:v>508.79859924316401</c:v>
                </c:pt>
                <c:pt idx="8520">
                  <c:v>508.74686241149902</c:v>
                </c:pt>
                <c:pt idx="8521">
                  <c:v>508.694887161255</c:v>
                </c:pt>
                <c:pt idx="8522">
                  <c:v>508.64273309707698</c:v>
                </c:pt>
                <c:pt idx="8523">
                  <c:v>508.59045982360902</c:v>
                </c:pt>
                <c:pt idx="8524">
                  <c:v>508.538126945496</c:v>
                </c:pt>
                <c:pt idx="8525">
                  <c:v>508.485615253449</c:v>
                </c:pt>
                <c:pt idx="8526">
                  <c:v>508.43292474746698</c:v>
                </c:pt>
                <c:pt idx="8527">
                  <c:v>508.37975740432802</c:v>
                </c:pt>
                <c:pt idx="8528">
                  <c:v>508.32593441009601</c:v>
                </c:pt>
                <c:pt idx="8529">
                  <c:v>508.27133655548101</c:v>
                </c:pt>
                <c:pt idx="8530">
                  <c:v>508.21596384048502</c:v>
                </c:pt>
                <c:pt idx="8531">
                  <c:v>508.15993547439598</c:v>
                </c:pt>
                <c:pt idx="8532">
                  <c:v>508.10360908508301</c:v>
                </c:pt>
                <c:pt idx="8533">
                  <c:v>508.047282695771</c:v>
                </c:pt>
                <c:pt idx="8534">
                  <c:v>507.991373538971</c:v>
                </c:pt>
                <c:pt idx="8535">
                  <c:v>507.93606042862001</c:v>
                </c:pt>
                <c:pt idx="8536">
                  <c:v>507.88152217865002</c:v>
                </c:pt>
                <c:pt idx="8537">
                  <c:v>507.82775878906301</c:v>
                </c:pt>
                <c:pt idx="8538">
                  <c:v>507.77465105056802</c:v>
                </c:pt>
                <c:pt idx="8539">
                  <c:v>507.72190093994197</c:v>
                </c:pt>
                <c:pt idx="8540">
                  <c:v>507.66915082931502</c:v>
                </c:pt>
                <c:pt idx="8541">
                  <c:v>507.61592388153099</c:v>
                </c:pt>
                <c:pt idx="8542">
                  <c:v>507.56180286407499</c:v>
                </c:pt>
                <c:pt idx="8543">
                  <c:v>507.50631093978899</c:v>
                </c:pt>
                <c:pt idx="8544">
                  <c:v>507.44915008545001</c:v>
                </c:pt>
                <c:pt idx="8545">
                  <c:v>507.39032030105602</c:v>
                </c:pt>
                <c:pt idx="8546">
                  <c:v>507.33006000518799</c:v>
                </c:pt>
                <c:pt idx="8547">
                  <c:v>507.26866722107002</c:v>
                </c:pt>
                <c:pt idx="8548">
                  <c:v>507.20661878585798</c:v>
                </c:pt>
                <c:pt idx="8549">
                  <c:v>507.14427232742298</c:v>
                </c:pt>
                <c:pt idx="8550">
                  <c:v>507.08216428756702</c:v>
                </c:pt>
                <c:pt idx="8551">
                  <c:v>507.02065229415899</c:v>
                </c:pt>
                <c:pt idx="8552">
                  <c:v>506.96027278900198</c:v>
                </c:pt>
                <c:pt idx="8553">
                  <c:v>506.901323795319</c:v>
                </c:pt>
                <c:pt idx="8554">
                  <c:v>506.84398412704502</c:v>
                </c:pt>
                <c:pt idx="8555">
                  <c:v>506.78813457489002</c:v>
                </c:pt>
                <c:pt idx="8556">
                  <c:v>506.73353672027599</c:v>
                </c:pt>
                <c:pt idx="8557">
                  <c:v>506.67989253997803</c:v>
                </c:pt>
                <c:pt idx="8558">
                  <c:v>506.62690401077299</c:v>
                </c:pt>
                <c:pt idx="8559">
                  <c:v>506.57409429550199</c:v>
                </c:pt>
                <c:pt idx="8560">
                  <c:v>506.52110576629701</c:v>
                </c:pt>
                <c:pt idx="8561">
                  <c:v>506.46740198135399</c:v>
                </c:pt>
                <c:pt idx="8562">
                  <c:v>506.41250610351602</c:v>
                </c:pt>
                <c:pt idx="8563">
                  <c:v>506.35641813278198</c:v>
                </c:pt>
                <c:pt idx="8564">
                  <c:v>506.29895925521902</c:v>
                </c:pt>
                <c:pt idx="8565">
                  <c:v>506.24030828475998</c:v>
                </c:pt>
                <c:pt idx="8566">
                  <c:v>506.18064403533998</c:v>
                </c:pt>
                <c:pt idx="8567">
                  <c:v>506.12014532089302</c:v>
                </c:pt>
                <c:pt idx="8568">
                  <c:v>506.05893135070801</c:v>
                </c:pt>
                <c:pt idx="8569">
                  <c:v>505.99730014801099</c:v>
                </c:pt>
                <c:pt idx="8570">
                  <c:v>505.93554973602301</c:v>
                </c:pt>
                <c:pt idx="8571">
                  <c:v>505.87391853332502</c:v>
                </c:pt>
                <c:pt idx="8572">
                  <c:v>505.812585353852</c:v>
                </c:pt>
                <c:pt idx="8573">
                  <c:v>505.75178861618099</c:v>
                </c:pt>
                <c:pt idx="8574">
                  <c:v>505.69164752960199</c:v>
                </c:pt>
                <c:pt idx="8575">
                  <c:v>505.63240051269599</c:v>
                </c:pt>
                <c:pt idx="8576">
                  <c:v>505.57416677474998</c:v>
                </c:pt>
                <c:pt idx="8577">
                  <c:v>505.51700592040999</c:v>
                </c:pt>
                <c:pt idx="8578">
                  <c:v>505.46079874038702</c:v>
                </c:pt>
                <c:pt idx="8579">
                  <c:v>505.40548563003603</c:v>
                </c:pt>
                <c:pt idx="8580">
                  <c:v>505.35088777542097</c:v>
                </c:pt>
                <c:pt idx="8581">
                  <c:v>505.29688596725498</c:v>
                </c:pt>
                <c:pt idx="8582">
                  <c:v>505.24330139160202</c:v>
                </c:pt>
                <c:pt idx="8583">
                  <c:v>505.18989562988298</c:v>
                </c:pt>
                <c:pt idx="8584">
                  <c:v>505.13660907745401</c:v>
                </c:pt>
                <c:pt idx="8585">
                  <c:v>505.08320331573498</c:v>
                </c:pt>
                <c:pt idx="8586">
                  <c:v>505.029857158661</c:v>
                </c:pt>
                <c:pt idx="8587">
                  <c:v>504.97668981552198</c:v>
                </c:pt>
                <c:pt idx="8588">
                  <c:v>504.92370128631597</c:v>
                </c:pt>
                <c:pt idx="8589">
                  <c:v>504.87071275711099</c:v>
                </c:pt>
                <c:pt idx="8590">
                  <c:v>504.817485809326</c:v>
                </c:pt>
                <c:pt idx="8591">
                  <c:v>504.76360321045001</c:v>
                </c:pt>
                <c:pt idx="8592">
                  <c:v>504.70888614654598</c:v>
                </c:pt>
                <c:pt idx="8593">
                  <c:v>504.65309619903599</c:v>
                </c:pt>
                <c:pt idx="8594">
                  <c:v>504.59617376327498</c:v>
                </c:pt>
                <c:pt idx="8595">
                  <c:v>504.53794002532999</c:v>
                </c:pt>
                <c:pt idx="8596">
                  <c:v>504.47833538055397</c:v>
                </c:pt>
                <c:pt idx="8597">
                  <c:v>504.41765785217302</c:v>
                </c:pt>
                <c:pt idx="8598">
                  <c:v>504.35620546340999</c:v>
                </c:pt>
                <c:pt idx="8599">
                  <c:v>504.29451465606701</c:v>
                </c:pt>
                <c:pt idx="8600">
                  <c:v>504.23312187194898</c:v>
                </c:pt>
                <c:pt idx="8601">
                  <c:v>504.17250394821201</c:v>
                </c:pt>
                <c:pt idx="8602">
                  <c:v>504.11278009414701</c:v>
                </c:pt>
                <c:pt idx="8603">
                  <c:v>504.05418872833297</c:v>
                </c:pt>
                <c:pt idx="8604">
                  <c:v>503.99667024612501</c:v>
                </c:pt>
                <c:pt idx="8605">
                  <c:v>503.94016504287703</c:v>
                </c:pt>
                <c:pt idx="8606">
                  <c:v>503.884315490723</c:v>
                </c:pt>
                <c:pt idx="8607">
                  <c:v>503.828942775727</c:v>
                </c:pt>
                <c:pt idx="8608">
                  <c:v>503.77357006072998</c:v>
                </c:pt>
                <c:pt idx="8609">
                  <c:v>503.717958927155</c:v>
                </c:pt>
                <c:pt idx="8610">
                  <c:v>503.662109375</c:v>
                </c:pt>
                <c:pt idx="8611">
                  <c:v>503.60590219497698</c:v>
                </c:pt>
                <c:pt idx="8612">
                  <c:v>503.54939699173002</c:v>
                </c:pt>
                <c:pt idx="8613">
                  <c:v>503.49271297454902</c:v>
                </c:pt>
                <c:pt idx="8614">
                  <c:v>503.436088562012</c:v>
                </c:pt>
                <c:pt idx="8615">
                  <c:v>503.37970256805397</c:v>
                </c:pt>
                <c:pt idx="8616">
                  <c:v>503.3238530159</c:v>
                </c:pt>
                <c:pt idx="8617">
                  <c:v>503.26877832412703</c:v>
                </c:pt>
                <c:pt idx="8618">
                  <c:v>503.21465730667097</c:v>
                </c:pt>
                <c:pt idx="8619">
                  <c:v>503.16160917282099</c:v>
                </c:pt>
                <c:pt idx="8620">
                  <c:v>503.10969352722202</c:v>
                </c:pt>
                <c:pt idx="8621">
                  <c:v>503.058671951294</c:v>
                </c:pt>
                <c:pt idx="8622">
                  <c:v>503.00830602645902</c:v>
                </c:pt>
                <c:pt idx="8623">
                  <c:v>502.95835733413702</c:v>
                </c:pt>
                <c:pt idx="8624">
                  <c:v>502.90852785110502</c:v>
                </c:pt>
                <c:pt idx="8625">
                  <c:v>502.85851955413801</c:v>
                </c:pt>
                <c:pt idx="8626">
                  <c:v>502.80797481536899</c:v>
                </c:pt>
                <c:pt idx="8627">
                  <c:v>502.75665521621698</c:v>
                </c:pt>
                <c:pt idx="8628">
                  <c:v>502.70444154739403</c:v>
                </c:pt>
                <c:pt idx="8629">
                  <c:v>502.65121459961</c:v>
                </c:pt>
                <c:pt idx="8630">
                  <c:v>502.59733200073299</c:v>
                </c:pt>
                <c:pt idx="8631">
                  <c:v>502.54309177398699</c:v>
                </c:pt>
                <c:pt idx="8632">
                  <c:v>502.48891115188599</c:v>
                </c:pt>
                <c:pt idx="8633">
                  <c:v>502.43514776229898</c:v>
                </c:pt>
                <c:pt idx="8634">
                  <c:v>502.38192081451399</c:v>
                </c:pt>
                <c:pt idx="8635">
                  <c:v>502.32952833175699</c:v>
                </c:pt>
                <c:pt idx="8636">
                  <c:v>502.278149127961</c:v>
                </c:pt>
                <c:pt idx="8637">
                  <c:v>502.22796201706001</c:v>
                </c:pt>
                <c:pt idx="8638">
                  <c:v>502.179205417633</c:v>
                </c:pt>
                <c:pt idx="8639">
                  <c:v>502.13176012039202</c:v>
                </c:pt>
                <c:pt idx="8640">
                  <c:v>502.08574533462598</c:v>
                </c:pt>
                <c:pt idx="8641">
                  <c:v>502.04092264175398</c:v>
                </c:pt>
                <c:pt idx="8642">
                  <c:v>501.99729204177902</c:v>
                </c:pt>
                <c:pt idx="8643">
                  <c:v>501.95473432540899</c:v>
                </c:pt>
                <c:pt idx="8644">
                  <c:v>501.913189888001</c:v>
                </c:pt>
                <c:pt idx="8645">
                  <c:v>501.87259912490902</c:v>
                </c:pt>
                <c:pt idx="8646">
                  <c:v>501.83266401290899</c:v>
                </c:pt>
                <c:pt idx="8647">
                  <c:v>501.79314613342302</c:v>
                </c:pt>
                <c:pt idx="8648">
                  <c:v>501.75362825393699</c:v>
                </c:pt>
                <c:pt idx="8649">
                  <c:v>501.71375274658197</c:v>
                </c:pt>
                <c:pt idx="8650">
                  <c:v>501.67316198348999</c:v>
                </c:pt>
                <c:pt idx="8651">
                  <c:v>501.63149833679199</c:v>
                </c:pt>
                <c:pt idx="8652">
                  <c:v>501.58840417862001</c:v>
                </c:pt>
                <c:pt idx="8653">
                  <c:v>501.54358148574897</c:v>
                </c:pt>
                <c:pt idx="8654">
                  <c:v>501.49691104888899</c:v>
                </c:pt>
                <c:pt idx="8655">
                  <c:v>501.44833326339801</c:v>
                </c:pt>
                <c:pt idx="8656">
                  <c:v>501.39808654785202</c:v>
                </c:pt>
                <c:pt idx="8657">
                  <c:v>501.34670734405501</c:v>
                </c:pt>
                <c:pt idx="8658">
                  <c:v>501.29485130310098</c:v>
                </c:pt>
                <c:pt idx="8659">
                  <c:v>501.24353170394897</c:v>
                </c:pt>
                <c:pt idx="8660">
                  <c:v>501.19352340698299</c:v>
                </c:pt>
                <c:pt idx="8661">
                  <c:v>501.14566087722801</c:v>
                </c:pt>
                <c:pt idx="8662">
                  <c:v>501.10024213790899</c:v>
                </c:pt>
                <c:pt idx="8663">
                  <c:v>501.057386398316</c:v>
                </c:pt>
                <c:pt idx="8664">
                  <c:v>501.01685523986799</c:v>
                </c:pt>
                <c:pt idx="8665">
                  <c:v>500.978291034699</c:v>
                </c:pt>
                <c:pt idx="8666">
                  <c:v>500.94103813171398</c:v>
                </c:pt>
                <c:pt idx="8667">
                  <c:v>500.90420246124302</c:v>
                </c:pt>
                <c:pt idx="8668">
                  <c:v>500.867009162903</c:v>
                </c:pt>
                <c:pt idx="8669">
                  <c:v>500.82868337631299</c:v>
                </c:pt>
                <c:pt idx="8670">
                  <c:v>500.78886747360298</c:v>
                </c:pt>
                <c:pt idx="8671">
                  <c:v>500.74744224548402</c:v>
                </c:pt>
                <c:pt idx="8672">
                  <c:v>500.70464611053501</c:v>
                </c:pt>
                <c:pt idx="8673">
                  <c:v>500.66083669662498</c:v>
                </c:pt>
                <c:pt idx="8674">
                  <c:v>500.61631202697799</c:v>
                </c:pt>
                <c:pt idx="8675">
                  <c:v>500.57137012481701</c:v>
                </c:pt>
                <c:pt idx="8676">
                  <c:v>500.52630901336698</c:v>
                </c:pt>
                <c:pt idx="8677">
                  <c:v>500.48106908798201</c:v>
                </c:pt>
                <c:pt idx="8678">
                  <c:v>500.43559074401901</c:v>
                </c:pt>
                <c:pt idx="8679">
                  <c:v>500.38969516754202</c:v>
                </c:pt>
                <c:pt idx="8680">
                  <c:v>500.34338235855103</c:v>
                </c:pt>
                <c:pt idx="8681">
                  <c:v>500.29659271240303</c:v>
                </c:pt>
                <c:pt idx="8682">
                  <c:v>500.24932622909603</c:v>
                </c:pt>
                <c:pt idx="8683">
                  <c:v>500.20188093185499</c:v>
                </c:pt>
                <c:pt idx="8684">
                  <c:v>500.15461444854799</c:v>
                </c:pt>
                <c:pt idx="8685">
                  <c:v>500.10788440704403</c:v>
                </c:pt>
                <c:pt idx="8686">
                  <c:v>500.06210803985601</c:v>
                </c:pt>
                <c:pt idx="8687">
                  <c:v>500.01788139343302</c:v>
                </c:pt>
                <c:pt idx="8688">
                  <c:v>499.97538328170799</c:v>
                </c:pt>
                <c:pt idx="8689">
                  <c:v>499.934732913971</c:v>
                </c:pt>
                <c:pt idx="8690">
                  <c:v>499.89581108093302</c:v>
                </c:pt>
                <c:pt idx="8691">
                  <c:v>499.85814094543503</c:v>
                </c:pt>
                <c:pt idx="8692">
                  <c:v>499.821186065674</c:v>
                </c:pt>
                <c:pt idx="8693">
                  <c:v>499.78435039520298</c:v>
                </c:pt>
                <c:pt idx="8694">
                  <c:v>499.74709749221802</c:v>
                </c:pt>
                <c:pt idx="8695">
                  <c:v>499.70924854278599</c:v>
                </c:pt>
                <c:pt idx="8696">
                  <c:v>499.67080354690597</c:v>
                </c:pt>
                <c:pt idx="8697">
                  <c:v>499.63194131851202</c:v>
                </c:pt>
                <c:pt idx="8698">
                  <c:v>499.59290027618403</c:v>
                </c:pt>
                <c:pt idx="8699">
                  <c:v>499.55409765243598</c:v>
                </c:pt>
                <c:pt idx="8700">
                  <c:v>499.516010284424</c:v>
                </c:pt>
                <c:pt idx="8701">
                  <c:v>499.47923421859798</c:v>
                </c:pt>
                <c:pt idx="8702">
                  <c:v>499.44418668746999</c:v>
                </c:pt>
                <c:pt idx="8703">
                  <c:v>499.41086769103998</c:v>
                </c:pt>
                <c:pt idx="8704">
                  <c:v>499.378919601441</c:v>
                </c:pt>
                <c:pt idx="8705">
                  <c:v>499.34774637222301</c:v>
                </c:pt>
                <c:pt idx="8706">
                  <c:v>499.31675195693998</c:v>
                </c:pt>
                <c:pt idx="8707">
                  <c:v>499.28539991378801</c:v>
                </c:pt>
                <c:pt idx="8708">
                  <c:v>499.25339221954403</c:v>
                </c:pt>
                <c:pt idx="8709">
                  <c:v>499.22043085098301</c:v>
                </c:pt>
                <c:pt idx="8710">
                  <c:v>499.18627738952699</c:v>
                </c:pt>
                <c:pt idx="8711">
                  <c:v>499.15099143982002</c:v>
                </c:pt>
                <c:pt idx="8712">
                  <c:v>499.11475181579601</c:v>
                </c:pt>
                <c:pt idx="8713">
                  <c:v>499.07803535461397</c:v>
                </c:pt>
                <c:pt idx="8714">
                  <c:v>499.04114007949897</c:v>
                </c:pt>
                <c:pt idx="8715">
                  <c:v>499.00448322296199</c:v>
                </c:pt>
                <c:pt idx="8716">
                  <c:v>498.96824359893799</c:v>
                </c:pt>
                <c:pt idx="8717">
                  <c:v>498.93248081207298</c:v>
                </c:pt>
                <c:pt idx="8718">
                  <c:v>498.89731407165499</c:v>
                </c:pt>
                <c:pt idx="8719">
                  <c:v>498.862683773041</c:v>
                </c:pt>
                <c:pt idx="8720">
                  <c:v>498.82870912551903</c:v>
                </c:pt>
                <c:pt idx="8721">
                  <c:v>498.79539012908998</c:v>
                </c:pt>
                <c:pt idx="8722">
                  <c:v>498.762607574463</c:v>
                </c:pt>
                <c:pt idx="8723">
                  <c:v>498.73042106628401</c:v>
                </c:pt>
                <c:pt idx="8724">
                  <c:v>498.698949813843</c:v>
                </c:pt>
                <c:pt idx="8725">
                  <c:v>498.66819381713901</c:v>
                </c:pt>
                <c:pt idx="8726">
                  <c:v>498.63821268081699</c:v>
                </c:pt>
                <c:pt idx="8727">
                  <c:v>498.609066009522</c:v>
                </c:pt>
                <c:pt idx="8728">
                  <c:v>498.58069419860902</c:v>
                </c:pt>
                <c:pt idx="8729">
                  <c:v>498.55309724807802</c:v>
                </c:pt>
                <c:pt idx="8730">
                  <c:v>498.52615594863897</c:v>
                </c:pt>
                <c:pt idx="8731">
                  <c:v>498.49992990493803</c:v>
                </c:pt>
                <c:pt idx="8732">
                  <c:v>498.474180698395</c:v>
                </c:pt>
                <c:pt idx="8733">
                  <c:v>498.44890832901001</c:v>
                </c:pt>
                <c:pt idx="8734">
                  <c:v>498.42405319213901</c:v>
                </c:pt>
                <c:pt idx="8735">
                  <c:v>498.39961528778099</c:v>
                </c:pt>
                <c:pt idx="8736">
                  <c:v>498.375654220581</c:v>
                </c:pt>
                <c:pt idx="8737">
                  <c:v>498.352110385895</c:v>
                </c:pt>
                <c:pt idx="8738">
                  <c:v>498.328804969788</c:v>
                </c:pt>
                <c:pt idx="8739">
                  <c:v>498.30567836761497</c:v>
                </c:pt>
                <c:pt idx="8740">
                  <c:v>498.28243255615303</c:v>
                </c:pt>
                <c:pt idx="8741">
                  <c:v>498.25906753540102</c:v>
                </c:pt>
                <c:pt idx="8742">
                  <c:v>498.23528528213501</c:v>
                </c:pt>
                <c:pt idx="8743">
                  <c:v>498.21096658706699</c:v>
                </c:pt>
                <c:pt idx="8744">
                  <c:v>498.18605184555099</c:v>
                </c:pt>
                <c:pt idx="8745">
                  <c:v>498.16054105758701</c:v>
                </c:pt>
                <c:pt idx="8746">
                  <c:v>498.13473224639898</c:v>
                </c:pt>
                <c:pt idx="8747">
                  <c:v>498.10886383056697</c:v>
                </c:pt>
                <c:pt idx="8748">
                  <c:v>498.08335304260299</c:v>
                </c:pt>
                <c:pt idx="8749">
                  <c:v>498.05867671966598</c:v>
                </c:pt>
                <c:pt idx="8750">
                  <c:v>498.03525209426903</c:v>
                </c:pt>
                <c:pt idx="8751">
                  <c:v>498.013377189636</c:v>
                </c:pt>
                <c:pt idx="8752">
                  <c:v>497.993171215058</c:v>
                </c:pt>
                <c:pt idx="8753">
                  <c:v>497.974634170532</c:v>
                </c:pt>
                <c:pt idx="8754">
                  <c:v>497.95752763748197</c:v>
                </c:pt>
                <c:pt idx="8755">
                  <c:v>497.941493988037</c:v>
                </c:pt>
                <c:pt idx="8756">
                  <c:v>497.92605638504</c:v>
                </c:pt>
                <c:pt idx="8757">
                  <c:v>497.91073799133301</c:v>
                </c:pt>
                <c:pt idx="8758">
                  <c:v>497.89494276046798</c:v>
                </c:pt>
                <c:pt idx="8759">
                  <c:v>497.878015041352</c:v>
                </c:pt>
                <c:pt idx="8760">
                  <c:v>497.859537601471</c:v>
                </c:pt>
                <c:pt idx="8761">
                  <c:v>497.83921241760299</c:v>
                </c:pt>
                <c:pt idx="8762">
                  <c:v>497.816920280457</c:v>
                </c:pt>
                <c:pt idx="8763">
                  <c:v>497.79295921325701</c:v>
                </c:pt>
                <c:pt idx="8764">
                  <c:v>497.76768684387201</c:v>
                </c:pt>
                <c:pt idx="8765">
                  <c:v>497.74158000946102</c:v>
                </c:pt>
                <c:pt idx="8766">
                  <c:v>497.71523475647001</c:v>
                </c:pt>
                <c:pt idx="8767">
                  <c:v>497.68936634063698</c:v>
                </c:pt>
                <c:pt idx="8768">
                  <c:v>497.66469001770002</c:v>
                </c:pt>
                <c:pt idx="8769">
                  <c:v>497.64174222946201</c:v>
                </c:pt>
                <c:pt idx="8770">
                  <c:v>497.620940208435</c:v>
                </c:pt>
                <c:pt idx="8771">
                  <c:v>497.60228395462099</c:v>
                </c:pt>
                <c:pt idx="8772">
                  <c:v>497.58565425872803</c:v>
                </c:pt>
                <c:pt idx="8773">
                  <c:v>497.570991516113</c:v>
                </c:pt>
                <c:pt idx="8774">
                  <c:v>497.55799770355202</c:v>
                </c:pt>
                <c:pt idx="8775">
                  <c:v>497.54643440246599</c:v>
                </c:pt>
                <c:pt idx="8776">
                  <c:v>497.53618240356502</c:v>
                </c:pt>
                <c:pt idx="8777">
                  <c:v>497.52688407898</c:v>
                </c:pt>
                <c:pt idx="8778">
                  <c:v>497.51842021942201</c:v>
                </c:pt>
                <c:pt idx="8779">
                  <c:v>497.51055240631098</c:v>
                </c:pt>
                <c:pt idx="8780">
                  <c:v>497.50292301178001</c:v>
                </c:pt>
                <c:pt idx="8781">
                  <c:v>497.49523401260399</c:v>
                </c:pt>
                <c:pt idx="8782">
                  <c:v>497.48712778091499</c:v>
                </c:pt>
                <c:pt idx="8783">
                  <c:v>497.478306293488</c:v>
                </c:pt>
                <c:pt idx="8784">
                  <c:v>497.46859073638899</c:v>
                </c:pt>
                <c:pt idx="8785">
                  <c:v>497.45780229568498</c:v>
                </c:pt>
                <c:pt idx="8786">
                  <c:v>497.44594097137502</c:v>
                </c:pt>
                <c:pt idx="8787">
                  <c:v>497.43324518203798</c:v>
                </c:pt>
                <c:pt idx="8788">
                  <c:v>497.42013216018699</c:v>
                </c:pt>
                <c:pt idx="8789">
                  <c:v>497.407257556915</c:v>
                </c:pt>
                <c:pt idx="8790">
                  <c:v>497.39509820938099</c:v>
                </c:pt>
                <c:pt idx="8791">
                  <c:v>497.38401174545299</c:v>
                </c:pt>
                <c:pt idx="8792">
                  <c:v>497.374176979065</c:v>
                </c:pt>
                <c:pt idx="8793">
                  <c:v>497.36547470092802</c:v>
                </c:pt>
                <c:pt idx="8794">
                  <c:v>497.35760688781801</c:v>
                </c:pt>
                <c:pt idx="8795">
                  <c:v>497.35033512115501</c:v>
                </c:pt>
                <c:pt idx="8796">
                  <c:v>497.34336137771601</c:v>
                </c:pt>
                <c:pt idx="8797">
                  <c:v>497.33632802963302</c:v>
                </c:pt>
                <c:pt idx="8798">
                  <c:v>497.32917547225998</c:v>
                </c:pt>
                <c:pt idx="8799">
                  <c:v>497.321784496308</c:v>
                </c:pt>
                <c:pt idx="8800">
                  <c:v>497.314393520355</c:v>
                </c:pt>
                <c:pt idx="8801">
                  <c:v>497.30741977691702</c:v>
                </c:pt>
                <c:pt idx="8802">
                  <c:v>497.30134010314998</c:v>
                </c:pt>
                <c:pt idx="8803">
                  <c:v>497.29651212692301</c:v>
                </c:pt>
                <c:pt idx="8804">
                  <c:v>497.29335308075002</c:v>
                </c:pt>
                <c:pt idx="8805">
                  <c:v>497.29192256927502</c:v>
                </c:pt>
                <c:pt idx="8806">
                  <c:v>497.29233980178901</c:v>
                </c:pt>
                <c:pt idx="8807">
                  <c:v>497.29424715042097</c:v>
                </c:pt>
                <c:pt idx="8808">
                  <c:v>497.29734659194997</c:v>
                </c:pt>
                <c:pt idx="8809">
                  <c:v>497.30104207992599</c:v>
                </c:pt>
                <c:pt idx="8810">
                  <c:v>497.304975986481</c:v>
                </c:pt>
                <c:pt idx="8811">
                  <c:v>497.30873107910202</c:v>
                </c:pt>
                <c:pt idx="8812">
                  <c:v>497.31200933456398</c:v>
                </c:pt>
                <c:pt idx="8813">
                  <c:v>497.31475114822399</c:v>
                </c:pt>
                <c:pt idx="8814">
                  <c:v>497.31671810150198</c:v>
                </c:pt>
                <c:pt idx="8815">
                  <c:v>497.31808900833198</c:v>
                </c:pt>
                <c:pt idx="8816">
                  <c:v>497.31892347335798</c:v>
                </c:pt>
                <c:pt idx="8817">
                  <c:v>497.31940031051698</c:v>
                </c:pt>
                <c:pt idx="8818">
                  <c:v>497.31963872909603</c:v>
                </c:pt>
                <c:pt idx="8819">
                  <c:v>497.31981754303001</c:v>
                </c:pt>
                <c:pt idx="8820">
                  <c:v>497.31993675232002</c:v>
                </c:pt>
                <c:pt idx="8821">
                  <c:v>497.32017517089901</c:v>
                </c:pt>
                <c:pt idx="8822">
                  <c:v>497.320473194123</c:v>
                </c:pt>
                <c:pt idx="8823">
                  <c:v>497.32100963592598</c:v>
                </c:pt>
                <c:pt idx="8824">
                  <c:v>497.32184410095198</c:v>
                </c:pt>
                <c:pt idx="8825">
                  <c:v>497.32321500778198</c:v>
                </c:pt>
                <c:pt idx="8826">
                  <c:v>497.32530117034901</c:v>
                </c:pt>
                <c:pt idx="8827">
                  <c:v>497.32834100723301</c:v>
                </c:pt>
                <c:pt idx="8828">
                  <c:v>497.332513332367</c:v>
                </c:pt>
                <c:pt idx="8829">
                  <c:v>497.33781814575201</c:v>
                </c:pt>
                <c:pt idx="8830">
                  <c:v>497.34413623809797</c:v>
                </c:pt>
                <c:pt idx="8831">
                  <c:v>497.35134840011602</c:v>
                </c:pt>
                <c:pt idx="8832">
                  <c:v>497.35933542251598</c:v>
                </c:pt>
                <c:pt idx="8833">
                  <c:v>497.36803770065302</c:v>
                </c:pt>
                <c:pt idx="8834">
                  <c:v>497.37733602523798</c:v>
                </c:pt>
                <c:pt idx="8835">
                  <c:v>497.38734960556098</c:v>
                </c:pt>
                <c:pt idx="8836">
                  <c:v>497.39813804626499</c:v>
                </c:pt>
                <c:pt idx="8837">
                  <c:v>497.40982055664102</c:v>
                </c:pt>
                <c:pt idx="8838">
                  <c:v>497.42257595062301</c:v>
                </c:pt>
                <c:pt idx="8839">
                  <c:v>497.436583042145</c:v>
                </c:pt>
                <c:pt idx="8840">
                  <c:v>497.452080249787</c:v>
                </c:pt>
                <c:pt idx="8841">
                  <c:v>497.46906757354799</c:v>
                </c:pt>
                <c:pt idx="8842">
                  <c:v>497.48742580413801</c:v>
                </c:pt>
                <c:pt idx="8843">
                  <c:v>497.50685691833502</c:v>
                </c:pt>
                <c:pt idx="8844">
                  <c:v>497.52700328826899</c:v>
                </c:pt>
                <c:pt idx="8845">
                  <c:v>497.547447681427</c:v>
                </c:pt>
                <c:pt idx="8846">
                  <c:v>497.56765365600597</c:v>
                </c:pt>
                <c:pt idx="8847">
                  <c:v>497.587442398071</c:v>
                </c:pt>
                <c:pt idx="8848">
                  <c:v>497.60669469833402</c:v>
                </c:pt>
                <c:pt idx="8849">
                  <c:v>497.625291347504</c:v>
                </c:pt>
                <c:pt idx="8850">
                  <c:v>497.643351554871</c:v>
                </c:pt>
                <c:pt idx="8851">
                  <c:v>497.66105413436901</c:v>
                </c:pt>
                <c:pt idx="8852">
                  <c:v>497.67845869064399</c:v>
                </c:pt>
                <c:pt idx="8853">
                  <c:v>497.69586324691801</c:v>
                </c:pt>
                <c:pt idx="8854">
                  <c:v>497.71338701248197</c:v>
                </c:pt>
                <c:pt idx="8855">
                  <c:v>497.73144721984897</c:v>
                </c:pt>
                <c:pt idx="8856">
                  <c:v>497.750341892243</c:v>
                </c:pt>
                <c:pt idx="8857">
                  <c:v>497.77001142501899</c:v>
                </c:pt>
                <c:pt idx="8858">
                  <c:v>497.79057502746599</c:v>
                </c:pt>
                <c:pt idx="8859">
                  <c:v>497.81191349029598</c:v>
                </c:pt>
                <c:pt idx="8860">
                  <c:v>497.83384799957298</c:v>
                </c:pt>
                <c:pt idx="8861">
                  <c:v>497.85661697387701</c:v>
                </c:pt>
                <c:pt idx="8862">
                  <c:v>497.88004159927402</c:v>
                </c:pt>
                <c:pt idx="8863">
                  <c:v>497.904121875763</c:v>
                </c:pt>
                <c:pt idx="8864">
                  <c:v>497.92844057083198</c:v>
                </c:pt>
                <c:pt idx="8865">
                  <c:v>497.952699661255</c:v>
                </c:pt>
                <c:pt idx="8866">
                  <c:v>497.97654151916498</c:v>
                </c:pt>
                <c:pt idx="8867">
                  <c:v>497.99984693527199</c:v>
                </c:pt>
                <c:pt idx="8868">
                  <c:v>498.02273511886602</c:v>
                </c:pt>
                <c:pt idx="8869">
                  <c:v>498.04538488388101</c:v>
                </c:pt>
                <c:pt idx="8870">
                  <c:v>498.067915439606</c:v>
                </c:pt>
                <c:pt idx="8871">
                  <c:v>498.09050559997598</c:v>
                </c:pt>
                <c:pt idx="8872">
                  <c:v>498.113453388214</c:v>
                </c:pt>
                <c:pt idx="8873">
                  <c:v>498.13711643219</c:v>
                </c:pt>
                <c:pt idx="8874">
                  <c:v>498.16179275512701</c:v>
                </c:pt>
                <c:pt idx="8875">
                  <c:v>498.18783998489403</c:v>
                </c:pt>
                <c:pt idx="8876">
                  <c:v>498.21525812149099</c:v>
                </c:pt>
                <c:pt idx="8877">
                  <c:v>498.244166374207</c:v>
                </c:pt>
                <c:pt idx="8878">
                  <c:v>498.27450513839699</c:v>
                </c:pt>
                <c:pt idx="8879">
                  <c:v>498.306095600128</c:v>
                </c:pt>
                <c:pt idx="8880">
                  <c:v>498.33869934082099</c:v>
                </c:pt>
                <c:pt idx="8881">
                  <c:v>498.37213754653999</c:v>
                </c:pt>
                <c:pt idx="8882">
                  <c:v>498.406171798706</c:v>
                </c:pt>
                <c:pt idx="8883">
                  <c:v>498.44056367874202</c:v>
                </c:pt>
                <c:pt idx="8884">
                  <c:v>498.47489595413202</c:v>
                </c:pt>
                <c:pt idx="8885">
                  <c:v>498.50881099700899</c:v>
                </c:pt>
                <c:pt idx="8886">
                  <c:v>498.542070388794</c:v>
                </c:pt>
                <c:pt idx="8887">
                  <c:v>498.57443571090698</c:v>
                </c:pt>
                <c:pt idx="8888">
                  <c:v>498.606026172638</c:v>
                </c:pt>
                <c:pt idx="8889">
                  <c:v>498.63713979721098</c:v>
                </c:pt>
                <c:pt idx="8890">
                  <c:v>498.66807460784901</c:v>
                </c:pt>
                <c:pt idx="8891">
                  <c:v>498.69936704635597</c:v>
                </c:pt>
                <c:pt idx="8892">
                  <c:v>498.73125553131098</c:v>
                </c:pt>
                <c:pt idx="8893">
                  <c:v>498.764216899872</c:v>
                </c:pt>
                <c:pt idx="8894">
                  <c:v>498.79848957061802</c:v>
                </c:pt>
                <c:pt idx="8895">
                  <c:v>498.83413314819398</c:v>
                </c:pt>
                <c:pt idx="8896">
                  <c:v>498.870849609375</c:v>
                </c:pt>
                <c:pt idx="8897">
                  <c:v>498.908281326294</c:v>
                </c:pt>
                <c:pt idx="8898">
                  <c:v>498.946130275727</c:v>
                </c:pt>
                <c:pt idx="8899">
                  <c:v>498.98421764373802</c:v>
                </c:pt>
                <c:pt idx="8900">
                  <c:v>499.02236461639399</c:v>
                </c:pt>
                <c:pt idx="8901">
                  <c:v>499.06063079834001</c:v>
                </c:pt>
                <c:pt idx="8902">
                  <c:v>499.09895658493099</c:v>
                </c:pt>
                <c:pt idx="8903">
                  <c:v>499.13758039474499</c:v>
                </c:pt>
                <c:pt idx="8904">
                  <c:v>499.17662143707298</c:v>
                </c:pt>
                <c:pt idx="8905">
                  <c:v>499.21655654907198</c:v>
                </c:pt>
                <c:pt idx="8906">
                  <c:v>499.25744533538801</c:v>
                </c:pt>
                <c:pt idx="8907">
                  <c:v>499.299347400665</c:v>
                </c:pt>
                <c:pt idx="8908">
                  <c:v>499.34178590774599</c:v>
                </c:pt>
                <c:pt idx="8909">
                  <c:v>499.38452243805</c:v>
                </c:pt>
                <c:pt idx="8910">
                  <c:v>499.42719936370901</c:v>
                </c:pt>
                <c:pt idx="8911">
                  <c:v>499.46969747543397</c:v>
                </c:pt>
                <c:pt idx="8912">
                  <c:v>499.51201677322399</c:v>
                </c:pt>
                <c:pt idx="8913">
                  <c:v>499.55415725708002</c:v>
                </c:pt>
                <c:pt idx="8914">
                  <c:v>499.59617853164701</c:v>
                </c:pt>
                <c:pt idx="8915">
                  <c:v>499.63796138763399</c:v>
                </c:pt>
                <c:pt idx="8916">
                  <c:v>499.679744243622</c:v>
                </c:pt>
                <c:pt idx="8917">
                  <c:v>499.72170591354399</c:v>
                </c:pt>
                <c:pt idx="8918">
                  <c:v>499.76420402526901</c:v>
                </c:pt>
                <c:pt idx="8919">
                  <c:v>499.80735778808599</c:v>
                </c:pt>
                <c:pt idx="8920">
                  <c:v>499.85134601593001</c:v>
                </c:pt>
                <c:pt idx="8921">
                  <c:v>499.896049499512</c:v>
                </c:pt>
                <c:pt idx="8922">
                  <c:v>499.94140863418602</c:v>
                </c:pt>
                <c:pt idx="8923">
                  <c:v>499.98736381530802</c:v>
                </c:pt>
                <c:pt idx="8924">
                  <c:v>500.03421306610102</c:v>
                </c:pt>
                <c:pt idx="8925">
                  <c:v>500.082075595856</c:v>
                </c:pt>
                <c:pt idx="8926">
                  <c:v>500.13118982315098</c:v>
                </c:pt>
                <c:pt idx="8927">
                  <c:v>500.18161535263101</c:v>
                </c:pt>
                <c:pt idx="8928">
                  <c:v>500.233411788941</c:v>
                </c:pt>
                <c:pt idx="8929">
                  <c:v>500.28645992279098</c:v>
                </c:pt>
                <c:pt idx="8930">
                  <c:v>500.34052133560198</c:v>
                </c:pt>
                <c:pt idx="8931">
                  <c:v>500.395357608795</c:v>
                </c:pt>
                <c:pt idx="8932">
                  <c:v>500.45037269592302</c:v>
                </c:pt>
                <c:pt idx="8933">
                  <c:v>500.505089759827</c:v>
                </c:pt>
                <c:pt idx="8934">
                  <c:v>500.55885314941401</c:v>
                </c:pt>
                <c:pt idx="8935">
                  <c:v>500.61118602752703</c:v>
                </c:pt>
                <c:pt idx="8936">
                  <c:v>500.66167116165201</c:v>
                </c:pt>
                <c:pt idx="8937">
                  <c:v>500.71024894714401</c:v>
                </c:pt>
                <c:pt idx="8938">
                  <c:v>500.75715780258201</c:v>
                </c:pt>
                <c:pt idx="8939">
                  <c:v>500.80275535583502</c:v>
                </c:pt>
                <c:pt idx="8940">
                  <c:v>500.847637653351</c:v>
                </c:pt>
                <c:pt idx="8941">
                  <c:v>500.892341136933</c:v>
                </c:pt>
                <c:pt idx="8942">
                  <c:v>500.93752145767201</c:v>
                </c:pt>
                <c:pt idx="8943">
                  <c:v>500.98365545272901</c:v>
                </c:pt>
                <c:pt idx="8944">
                  <c:v>501.03104114532499</c:v>
                </c:pt>
                <c:pt idx="8945">
                  <c:v>501.07991695404098</c:v>
                </c:pt>
                <c:pt idx="8946">
                  <c:v>501.13028287887602</c:v>
                </c:pt>
                <c:pt idx="8947">
                  <c:v>501.182079315186</c:v>
                </c:pt>
                <c:pt idx="8948">
                  <c:v>501.23506784439098</c:v>
                </c:pt>
                <c:pt idx="8949">
                  <c:v>501.28895044326799</c:v>
                </c:pt>
                <c:pt idx="8950">
                  <c:v>501.343250274659</c:v>
                </c:pt>
                <c:pt idx="8951">
                  <c:v>501.39766931533802</c:v>
                </c:pt>
                <c:pt idx="8952">
                  <c:v>501.45167112350498</c:v>
                </c:pt>
                <c:pt idx="8953">
                  <c:v>501.50489807128901</c:v>
                </c:pt>
                <c:pt idx="8954">
                  <c:v>501.55699253082298</c:v>
                </c:pt>
                <c:pt idx="8955">
                  <c:v>501.60765647888201</c:v>
                </c:pt>
                <c:pt idx="8956">
                  <c:v>501.656651496888</c:v>
                </c:pt>
                <c:pt idx="8957">
                  <c:v>501.70409679412899</c:v>
                </c:pt>
                <c:pt idx="8958">
                  <c:v>501.75005197525098</c:v>
                </c:pt>
                <c:pt idx="8959">
                  <c:v>501.79505348205601</c:v>
                </c:pt>
                <c:pt idx="8960">
                  <c:v>501.83951854705799</c:v>
                </c:pt>
                <c:pt idx="8961">
                  <c:v>501.883924007416</c:v>
                </c:pt>
                <c:pt idx="8962">
                  <c:v>501.92850828170799</c:v>
                </c:pt>
                <c:pt idx="8963">
                  <c:v>501.97368860244802</c:v>
                </c:pt>
                <c:pt idx="8964">
                  <c:v>502.01952457428001</c:v>
                </c:pt>
                <c:pt idx="8965">
                  <c:v>502.06607580184999</c:v>
                </c:pt>
                <c:pt idx="8966">
                  <c:v>502.11334228515699</c:v>
                </c:pt>
                <c:pt idx="8967">
                  <c:v>502.16096639633201</c:v>
                </c:pt>
                <c:pt idx="8968">
                  <c:v>502.208471298218</c:v>
                </c:pt>
                <c:pt idx="8969">
                  <c:v>502.25543975830101</c:v>
                </c:pt>
                <c:pt idx="8970">
                  <c:v>502.301692962647</c:v>
                </c:pt>
                <c:pt idx="8971">
                  <c:v>502.34705209732101</c:v>
                </c:pt>
                <c:pt idx="8972">
                  <c:v>502.39145755767902</c:v>
                </c:pt>
                <c:pt idx="8973">
                  <c:v>502.43484973907499</c:v>
                </c:pt>
                <c:pt idx="8974">
                  <c:v>502.47728824615501</c:v>
                </c:pt>
                <c:pt idx="8975">
                  <c:v>502.51889228820801</c:v>
                </c:pt>
                <c:pt idx="8976">
                  <c:v>502.55995988845899</c:v>
                </c:pt>
                <c:pt idx="8977">
                  <c:v>502.600848674774</c:v>
                </c:pt>
                <c:pt idx="8978">
                  <c:v>502.64197587966902</c:v>
                </c:pt>
                <c:pt idx="8979">
                  <c:v>502.68346071243298</c:v>
                </c:pt>
                <c:pt idx="8980">
                  <c:v>502.72554159164503</c:v>
                </c:pt>
                <c:pt idx="8981">
                  <c:v>502.76821851730398</c:v>
                </c:pt>
                <c:pt idx="8982">
                  <c:v>502.81155109405501</c:v>
                </c:pt>
                <c:pt idx="8983">
                  <c:v>502.85559892654402</c:v>
                </c:pt>
                <c:pt idx="8984">
                  <c:v>502.90018320083601</c:v>
                </c:pt>
                <c:pt idx="8985">
                  <c:v>502.945125102997</c:v>
                </c:pt>
                <c:pt idx="8986">
                  <c:v>502.99024581909202</c:v>
                </c:pt>
                <c:pt idx="8987">
                  <c:v>503.035426139832</c:v>
                </c:pt>
                <c:pt idx="8988">
                  <c:v>503.08066606521601</c:v>
                </c:pt>
                <c:pt idx="8989">
                  <c:v>503.12602519989002</c:v>
                </c:pt>
                <c:pt idx="8990">
                  <c:v>503.17156314849899</c:v>
                </c:pt>
                <c:pt idx="8991">
                  <c:v>503.217279911042</c:v>
                </c:pt>
                <c:pt idx="8992">
                  <c:v>503.26335430145298</c:v>
                </c:pt>
                <c:pt idx="8993">
                  <c:v>503.30978631973301</c:v>
                </c:pt>
                <c:pt idx="8994">
                  <c:v>503.35645675659202</c:v>
                </c:pt>
                <c:pt idx="8995">
                  <c:v>503.40330600738599</c:v>
                </c:pt>
                <c:pt idx="8996">
                  <c:v>503.45003604888899</c:v>
                </c:pt>
                <c:pt idx="8997">
                  <c:v>503.49628925323498</c:v>
                </c:pt>
                <c:pt idx="8998">
                  <c:v>503.54194641113298</c:v>
                </c:pt>
                <c:pt idx="8999">
                  <c:v>503.58676910400402</c:v>
                </c:pt>
                <c:pt idx="9000">
                  <c:v>503.63057851791399</c:v>
                </c:pt>
                <c:pt idx="9001">
                  <c:v>503.673255443573</c:v>
                </c:pt>
                <c:pt idx="9002">
                  <c:v>503.71479988098201</c:v>
                </c:pt>
                <c:pt idx="9003">
                  <c:v>503.755331039429</c:v>
                </c:pt>
                <c:pt idx="9004">
                  <c:v>503.79496812820503</c:v>
                </c:pt>
                <c:pt idx="9005">
                  <c:v>503.83394956588802</c:v>
                </c:pt>
                <c:pt idx="9006">
                  <c:v>503.87233495712297</c:v>
                </c:pt>
                <c:pt idx="9007">
                  <c:v>503.91036272049001</c:v>
                </c:pt>
                <c:pt idx="9008">
                  <c:v>503.947973251343</c:v>
                </c:pt>
                <c:pt idx="9009">
                  <c:v>503.985345363617</c:v>
                </c:pt>
                <c:pt idx="9010">
                  <c:v>504.02253866195701</c:v>
                </c:pt>
                <c:pt idx="9011">
                  <c:v>504.05955314636299</c:v>
                </c:pt>
                <c:pt idx="9012">
                  <c:v>504.09638881683401</c:v>
                </c:pt>
                <c:pt idx="9013">
                  <c:v>504.13298606872598</c:v>
                </c:pt>
                <c:pt idx="9014">
                  <c:v>504.16928529739403</c:v>
                </c:pt>
                <c:pt idx="9015">
                  <c:v>504.20534610748302</c:v>
                </c:pt>
                <c:pt idx="9016">
                  <c:v>504.24098968505899</c:v>
                </c:pt>
                <c:pt idx="9017">
                  <c:v>504.27609682083198</c:v>
                </c:pt>
                <c:pt idx="9018">
                  <c:v>504.31054830551199</c:v>
                </c:pt>
                <c:pt idx="9019">
                  <c:v>504.34416532516502</c:v>
                </c:pt>
                <c:pt idx="9020">
                  <c:v>504.37676906585699</c:v>
                </c:pt>
                <c:pt idx="9021">
                  <c:v>504.40847873687801</c:v>
                </c:pt>
                <c:pt idx="9022">
                  <c:v>504.439234733582</c:v>
                </c:pt>
                <c:pt idx="9023">
                  <c:v>504.469335079193</c:v>
                </c:pt>
                <c:pt idx="9024">
                  <c:v>504.498958587647</c:v>
                </c:pt>
                <c:pt idx="9025">
                  <c:v>504.52834367752098</c:v>
                </c:pt>
                <c:pt idx="9026">
                  <c:v>504.55784797668503</c:v>
                </c:pt>
                <c:pt idx="9027">
                  <c:v>504.58776950836199</c:v>
                </c:pt>
                <c:pt idx="9028">
                  <c:v>504.61840629577699</c:v>
                </c:pt>
                <c:pt idx="9029">
                  <c:v>504.64975833892902</c:v>
                </c:pt>
                <c:pt idx="9030">
                  <c:v>504.681646823883</c:v>
                </c:pt>
                <c:pt idx="9031">
                  <c:v>504.71401214599598</c:v>
                </c:pt>
                <c:pt idx="9032">
                  <c:v>504.74631786346498</c:v>
                </c:pt>
                <c:pt idx="9033">
                  <c:v>504.77814674377498</c:v>
                </c:pt>
                <c:pt idx="9034">
                  <c:v>504.80902194976801</c:v>
                </c:pt>
                <c:pt idx="9035">
                  <c:v>504.83822822570801</c:v>
                </c:pt>
                <c:pt idx="9036">
                  <c:v>504.86534833908098</c:v>
                </c:pt>
                <c:pt idx="9037">
                  <c:v>504.89026308059698</c:v>
                </c:pt>
                <c:pt idx="9038">
                  <c:v>504.91291284561203</c:v>
                </c:pt>
                <c:pt idx="9039">
                  <c:v>504.93365526199398</c:v>
                </c:pt>
                <c:pt idx="9040">
                  <c:v>504.95284795761103</c:v>
                </c:pt>
                <c:pt idx="9041">
                  <c:v>504.97102737426798</c:v>
                </c:pt>
                <c:pt idx="9042">
                  <c:v>504.98878955841099</c:v>
                </c:pt>
                <c:pt idx="9043">
                  <c:v>505.00684976577799</c:v>
                </c:pt>
                <c:pt idx="9044">
                  <c:v>505.02574443817201</c:v>
                </c:pt>
                <c:pt idx="9045">
                  <c:v>505.04577159881597</c:v>
                </c:pt>
                <c:pt idx="9046">
                  <c:v>505.06687164306697</c:v>
                </c:pt>
                <c:pt idx="9047">
                  <c:v>505.08862733840999</c:v>
                </c:pt>
                <c:pt idx="9048">
                  <c:v>505.110681056977</c:v>
                </c:pt>
                <c:pt idx="9049">
                  <c:v>505.132615566254</c:v>
                </c:pt>
                <c:pt idx="9050">
                  <c:v>505.15413284301798</c:v>
                </c:pt>
                <c:pt idx="9051">
                  <c:v>505.17505407333402</c:v>
                </c:pt>
                <c:pt idx="9052">
                  <c:v>505.19514083862299</c:v>
                </c:pt>
                <c:pt idx="9053">
                  <c:v>505.21433353424101</c:v>
                </c:pt>
                <c:pt idx="9054">
                  <c:v>505.23257255554199</c:v>
                </c:pt>
                <c:pt idx="9055">
                  <c:v>505.25015592575102</c:v>
                </c:pt>
                <c:pt idx="9056">
                  <c:v>505.26732206344599</c:v>
                </c:pt>
                <c:pt idx="9057">
                  <c:v>505.28413057327299</c:v>
                </c:pt>
                <c:pt idx="9058">
                  <c:v>505.30052185058599</c:v>
                </c:pt>
                <c:pt idx="9059">
                  <c:v>505.31625747680698</c:v>
                </c:pt>
                <c:pt idx="9060">
                  <c:v>505.331099033356</c:v>
                </c:pt>
                <c:pt idx="9061">
                  <c:v>505.344927310944</c:v>
                </c:pt>
                <c:pt idx="9062">
                  <c:v>505.35756349563599</c:v>
                </c:pt>
                <c:pt idx="9063">
                  <c:v>505.36900758743298</c:v>
                </c:pt>
                <c:pt idx="9064">
                  <c:v>505.37919998169002</c:v>
                </c:pt>
                <c:pt idx="9065">
                  <c:v>505.38837909698498</c:v>
                </c:pt>
                <c:pt idx="9066">
                  <c:v>505.39660453796398</c:v>
                </c:pt>
                <c:pt idx="9067">
                  <c:v>505.404233932495</c:v>
                </c:pt>
                <c:pt idx="9068">
                  <c:v>505.411446094513</c:v>
                </c:pt>
                <c:pt idx="9069">
                  <c:v>505.418360233307</c:v>
                </c:pt>
                <c:pt idx="9070">
                  <c:v>505.42503595352201</c:v>
                </c:pt>
                <c:pt idx="9071">
                  <c:v>505.43153285980299</c:v>
                </c:pt>
                <c:pt idx="9072">
                  <c:v>505.43785095214901</c:v>
                </c:pt>
                <c:pt idx="9073">
                  <c:v>505.44393062591598</c:v>
                </c:pt>
                <c:pt idx="9074">
                  <c:v>505.44977188110403</c:v>
                </c:pt>
                <c:pt idx="9075">
                  <c:v>505.45519590377802</c:v>
                </c:pt>
                <c:pt idx="9076">
                  <c:v>505.46032190322899</c:v>
                </c:pt>
                <c:pt idx="9077">
                  <c:v>505.46514987945602</c:v>
                </c:pt>
                <c:pt idx="9078">
                  <c:v>505.46985864639299</c:v>
                </c:pt>
                <c:pt idx="9079">
                  <c:v>505.47468662262003</c:v>
                </c:pt>
                <c:pt idx="9080">
                  <c:v>505.47975301742599</c:v>
                </c:pt>
                <c:pt idx="9081">
                  <c:v>505.485057830811</c:v>
                </c:pt>
                <c:pt idx="9082">
                  <c:v>505.49048185348499</c:v>
                </c:pt>
                <c:pt idx="9083">
                  <c:v>505.49572706222602</c:v>
                </c:pt>
                <c:pt idx="9084">
                  <c:v>505.50061464309698</c:v>
                </c:pt>
                <c:pt idx="9085">
                  <c:v>505.50466775894199</c:v>
                </c:pt>
                <c:pt idx="9086">
                  <c:v>505.50764799118099</c:v>
                </c:pt>
                <c:pt idx="9087">
                  <c:v>505.50931692123402</c:v>
                </c:pt>
                <c:pt idx="9088">
                  <c:v>505.50931692123402</c:v>
                </c:pt>
                <c:pt idx="9089">
                  <c:v>505.50746917724598</c:v>
                </c:pt>
                <c:pt idx="9090">
                  <c:v>505.50353527069097</c:v>
                </c:pt>
                <c:pt idx="9091">
                  <c:v>505.49763441085798</c:v>
                </c:pt>
                <c:pt idx="9092">
                  <c:v>505.48994541168202</c:v>
                </c:pt>
                <c:pt idx="9093">
                  <c:v>505.48058748245302</c:v>
                </c:pt>
                <c:pt idx="9094">
                  <c:v>505.46979904174799</c:v>
                </c:pt>
                <c:pt idx="9095">
                  <c:v>505.45775890350399</c:v>
                </c:pt>
                <c:pt idx="9096">
                  <c:v>505.444645881653</c:v>
                </c:pt>
                <c:pt idx="9097">
                  <c:v>505.43069839477602</c:v>
                </c:pt>
                <c:pt idx="9098">
                  <c:v>505.41639328002998</c:v>
                </c:pt>
                <c:pt idx="9099">
                  <c:v>505.40196895599399</c:v>
                </c:pt>
                <c:pt idx="9100">
                  <c:v>505.38772344589302</c:v>
                </c:pt>
                <c:pt idx="9101">
                  <c:v>505.37383556366001</c:v>
                </c:pt>
                <c:pt idx="9102">
                  <c:v>505.36060333251999</c:v>
                </c:pt>
                <c:pt idx="9103">
                  <c:v>505.34796714782698</c:v>
                </c:pt>
                <c:pt idx="9104">
                  <c:v>505.33598661422798</c:v>
                </c:pt>
                <c:pt idx="9105">
                  <c:v>505.32442331314098</c:v>
                </c:pt>
                <c:pt idx="9106">
                  <c:v>505.31280040741001</c:v>
                </c:pt>
                <c:pt idx="9107">
                  <c:v>505.30087947845499</c:v>
                </c:pt>
                <c:pt idx="9108">
                  <c:v>505.28848171234199</c:v>
                </c:pt>
                <c:pt idx="9109">
                  <c:v>505.27548789978101</c:v>
                </c:pt>
                <c:pt idx="9110">
                  <c:v>505.26183843612699</c:v>
                </c:pt>
                <c:pt idx="9111">
                  <c:v>505.24735450744703</c:v>
                </c:pt>
                <c:pt idx="9112">
                  <c:v>505.23209571838402</c:v>
                </c:pt>
                <c:pt idx="9113">
                  <c:v>505.21594285965</c:v>
                </c:pt>
                <c:pt idx="9114">
                  <c:v>505.199193954468</c:v>
                </c:pt>
                <c:pt idx="9115">
                  <c:v>505.18184900283802</c:v>
                </c:pt>
                <c:pt idx="9116">
                  <c:v>505.16402721405098</c:v>
                </c:pt>
                <c:pt idx="9117">
                  <c:v>505.14560937881498</c:v>
                </c:pt>
                <c:pt idx="9118">
                  <c:v>505.12641668319702</c:v>
                </c:pt>
                <c:pt idx="9119">
                  <c:v>505.106270313263</c:v>
                </c:pt>
                <c:pt idx="9120">
                  <c:v>505.08511066436802</c:v>
                </c:pt>
                <c:pt idx="9121">
                  <c:v>505.06293773651203</c:v>
                </c:pt>
                <c:pt idx="9122">
                  <c:v>505.039751529694</c:v>
                </c:pt>
                <c:pt idx="9123">
                  <c:v>505.01555204391502</c:v>
                </c:pt>
                <c:pt idx="9124">
                  <c:v>504.99051809310902</c:v>
                </c:pt>
                <c:pt idx="9125">
                  <c:v>504.96482849121099</c:v>
                </c:pt>
                <c:pt idx="9126">
                  <c:v>504.93896007537899</c:v>
                </c:pt>
                <c:pt idx="9127">
                  <c:v>504.91321086883602</c:v>
                </c:pt>
                <c:pt idx="9128">
                  <c:v>504.88805770874097</c:v>
                </c:pt>
                <c:pt idx="9129">
                  <c:v>504.86367940902699</c:v>
                </c:pt>
                <c:pt idx="9130">
                  <c:v>504.84031438827498</c:v>
                </c:pt>
                <c:pt idx="9131">
                  <c:v>504.81808185577398</c:v>
                </c:pt>
                <c:pt idx="9132">
                  <c:v>504.796862602234</c:v>
                </c:pt>
                <c:pt idx="9133">
                  <c:v>504.77641820907598</c:v>
                </c:pt>
                <c:pt idx="9134">
                  <c:v>504.75621223449701</c:v>
                </c:pt>
                <c:pt idx="9135">
                  <c:v>504.73564863205002</c:v>
                </c:pt>
                <c:pt idx="9136">
                  <c:v>504.71407175064098</c:v>
                </c:pt>
                <c:pt idx="9137">
                  <c:v>504.69100475311302</c:v>
                </c:pt>
                <c:pt idx="9138">
                  <c:v>504.66591119766298</c:v>
                </c:pt>
                <c:pt idx="9139">
                  <c:v>504.63861227035602</c:v>
                </c:pt>
                <c:pt idx="9140">
                  <c:v>504.60904836654697</c:v>
                </c:pt>
                <c:pt idx="9141">
                  <c:v>504.57733869552601</c:v>
                </c:pt>
                <c:pt idx="9142">
                  <c:v>504.54378128051798</c:v>
                </c:pt>
                <c:pt idx="9143">
                  <c:v>504.50885295867897</c:v>
                </c:pt>
                <c:pt idx="9144">
                  <c:v>504.47326898574897</c:v>
                </c:pt>
                <c:pt idx="9145">
                  <c:v>504.43768501281801</c:v>
                </c:pt>
                <c:pt idx="9146">
                  <c:v>504.402756690979</c:v>
                </c:pt>
                <c:pt idx="9147">
                  <c:v>504.36890125274698</c:v>
                </c:pt>
                <c:pt idx="9148">
                  <c:v>504.33623790741001</c:v>
                </c:pt>
                <c:pt idx="9149">
                  <c:v>504.304707050324</c:v>
                </c:pt>
                <c:pt idx="9150">
                  <c:v>504.27401065826399</c:v>
                </c:pt>
                <c:pt idx="9151">
                  <c:v>504.24391031265299</c:v>
                </c:pt>
                <c:pt idx="9152">
                  <c:v>504.21404838562</c:v>
                </c:pt>
                <c:pt idx="9153">
                  <c:v>504.183948040009</c:v>
                </c:pt>
                <c:pt idx="9154">
                  <c:v>504.15325164795001</c:v>
                </c:pt>
                <c:pt idx="9155">
                  <c:v>504.12142276763899</c:v>
                </c:pt>
                <c:pt idx="9156">
                  <c:v>504.08840179443399</c:v>
                </c:pt>
                <c:pt idx="9157">
                  <c:v>504.05412912368803</c:v>
                </c:pt>
                <c:pt idx="9158">
                  <c:v>504.018843173981</c:v>
                </c:pt>
                <c:pt idx="9159">
                  <c:v>503.982782363892</c:v>
                </c:pt>
                <c:pt idx="9160">
                  <c:v>503.94606590271002</c:v>
                </c:pt>
                <c:pt idx="9161">
                  <c:v>503.90881299972602</c:v>
                </c:pt>
                <c:pt idx="9162">
                  <c:v>503.87096405029303</c:v>
                </c:pt>
                <c:pt idx="9163">
                  <c:v>503.83239984512397</c:v>
                </c:pt>
                <c:pt idx="9164">
                  <c:v>503.79317998886103</c:v>
                </c:pt>
                <c:pt idx="9165">
                  <c:v>503.75318527221702</c:v>
                </c:pt>
                <c:pt idx="9166">
                  <c:v>503.712415695191</c:v>
                </c:pt>
                <c:pt idx="9167">
                  <c:v>503.67093086242699</c:v>
                </c:pt>
                <c:pt idx="9168">
                  <c:v>503.62879037857101</c:v>
                </c:pt>
                <c:pt idx="9169">
                  <c:v>503.585994243622</c:v>
                </c:pt>
                <c:pt idx="9170">
                  <c:v>503.54278087616001</c:v>
                </c:pt>
                <c:pt idx="9171">
                  <c:v>503.49938869476301</c:v>
                </c:pt>
                <c:pt idx="9172">
                  <c:v>503.45623493194603</c:v>
                </c:pt>
                <c:pt idx="9173">
                  <c:v>503.413677215576</c:v>
                </c:pt>
                <c:pt idx="9174">
                  <c:v>503.37195396423402</c:v>
                </c:pt>
                <c:pt idx="9175">
                  <c:v>503.33112478256299</c:v>
                </c:pt>
                <c:pt idx="9176">
                  <c:v>503.29118967056303</c:v>
                </c:pt>
                <c:pt idx="9177">
                  <c:v>503.25185060501099</c:v>
                </c:pt>
                <c:pt idx="9178">
                  <c:v>503.212988376618</c:v>
                </c:pt>
                <c:pt idx="9179">
                  <c:v>503.174245357514</c:v>
                </c:pt>
                <c:pt idx="9180">
                  <c:v>503.13544273376499</c:v>
                </c:pt>
                <c:pt idx="9181">
                  <c:v>503.09616327285801</c:v>
                </c:pt>
                <c:pt idx="9182">
                  <c:v>503.05622816085798</c:v>
                </c:pt>
                <c:pt idx="9183">
                  <c:v>503.01545858383201</c:v>
                </c:pt>
                <c:pt idx="9184">
                  <c:v>502.973973751068</c:v>
                </c:pt>
                <c:pt idx="9185">
                  <c:v>502.93189287185697</c:v>
                </c:pt>
                <c:pt idx="9186">
                  <c:v>502.88963317871099</c:v>
                </c:pt>
                <c:pt idx="9187">
                  <c:v>502.84755229950002</c:v>
                </c:pt>
                <c:pt idx="9188">
                  <c:v>502.80600786209101</c:v>
                </c:pt>
                <c:pt idx="9189">
                  <c:v>502.76494026184099</c:v>
                </c:pt>
                <c:pt idx="9190">
                  <c:v>502.72417068481502</c:v>
                </c:pt>
                <c:pt idx="9191">
                  <c:v>502.68322229385399</c:v>
                </c:pt>
                <c:pt idx="9192">
                  <c:v>502.64173746108997</c:v>
                </c:pt>
                <c:pt idx="9193">
                  <c:v>502.59941816330002</c:v>
                </c:pt>
                <c:pt idx="9194">
                  <c:v>502.55608558654802</c:v>
                </c:pt>
                <c:pt idx="9195">
                  <c:v>502.51162052154598</c:v>
                </c:pt>
                <c:pt idx="9196">
                  <c:v>502.46614217758201</c:v>
                </c:pt>
                <c:pt idx="9197">
                  <c:v>502.41994857788097</c:v>
                </c:pt>
                <c:pt idx="9198">
                  <c:v>502.373516559601</c:v>
                </c:pt>
                <c:pt idx="9199">
                  <c:v>502.32732295990002</c:v>
                </c:pt>
                <c:pt idx="9200">
                  <c:v>502.28166580200201</c:v>
                </c:pt>
                <c:pt idx="9201">
                  <c:v>502.23672389984199</c:v>
                </c:pt>
                <c:pt idx="9202">
                  <c:v>502.19237804412899</c:v>
                </c:pt>
                <c:pt idx="9203">
                  <c:v>502.14833021163997</c:v>
                </c:pt>
                <c:pt idx="9204">
                  <c:v>502.10428237915102</c:v>
                </c:pt>
                <c:pt idx="9205">
                  <c:v>502.05981731414801</c:v>
                </c:pt>
                <c:pt idx="9206">
                  <c:v>502.01469659805298</c:v>
                </c:pt>
                <c:pt idx="9207">
                  <c:v>501.968681812287</c:v>
                </c:pt>
                <c:pt idx="9208">
                  <c:v>501.92189216613798</c:v>
                </c:pt>
                <c:pt idx="9209">
                  <c:v>501.874446868897</c:v>
                </c:pt>
                <c:pt idx="9210">
                  <c:v>501.82658433914202</c:v>
                </c:pt>
                <c:pt idx="9211">
                  <c:v>501.77842378616401</c:v>
                </c:pt>
                <c:pt idx="9212">
                  <c:v>501.72996520996099</c:v>
                </c:pt>
                <c:pt idx="9213">
                  <c:v>501.68126821518001</c:v>
                </c:pt>
                <c:pt idx="9214">
                  <c:v>501.63221359252998</c:v>
                </c:pt>
                <c:pt idx="9215">
                  <c:v>501.58286094665601</c:v>
                </c:pt>
                <c:pt idx="9216">
                  <c:v>501.53332948684698</c:v>
                </c:pt>
                <c:pt idx="9217">
                  <c:v>501.48361921310499</c:v>
                </c:pt>
                <c:pt idx="9218">
                  <c:v>501.43396854400697</c:v>
                </c:pt>
                <c:pt idx="9219">
                  <c:v>501.384496688843</c:v>
                </c:pt>
                <c:pt idx="9220">
                  <c:v>501.33556127548201</c:v>
                </c:pt>
                <c:pt idx="9221">
                  <c:v>501.28722190857002</c:v>
                </c:pt>
                <c:pt idx="9222">
                  <c:v>501.23971700668397</c:v>
                </c:pt>
                <c:pt idx="9223">
                  <c:v>501.192808151245</c:v>
                </c:pt>
                <c:pt idx="9224">
                  <c:v>501.14625692367599</c:v>
                </c:pt>
                <c:pt idx="9225">
                  <c:v>501.09928846359298</c:v>
                </c:pt>
                <c:pt idx="9226">
                  <c:v>501.051425933838</c:v>
                </c:pt>
                <c:pt idx="9227">
                  <c:v>501.00231170654303</c:v>
                </c:pt>
                <c:pt idx="9228">
                  <c:v>500.95182657241901</c:v>
                </c:pt>
                <c:pt idx="9229">
                  <c:v>500.90003013610902</c:v>
                </c:pt>
                <c:pt idx="9230">
                  <c:v>500.84722042083803</c:v>
                </c:pt>
                <c:pt idx="9231">
                  <c:v>500.793874263764</c:v>
                </c:pt>
                <c:pt idx="9232">
                  <c:v>500.740647315979</c:v>
                </c:pt>
                <c:pt idx="9233">
                  <c:v>500.688195228577</c:v>
                </c:pt>
                <c:pt idx="9234">
                  <c:v>500.63735246658399</c:v>
                </c:pt>
                <c:pt idx="9235">
                  <c:v>500.58829784393299</c:v>
                </c:pt>
                <c:pt idx="9236">
                  <c:v>500.54097175598201</c:v>
                </c:pt>
                <c:pt idx="9237">
                  <c:v>500.49495697021501</c:v>
                </c:pt>
                <c:pt idx="9238">
                  <c:v>500.449717044831</c:v>
                </c:pt>
                <c:pt idx="9239">
                  <c:v>500.40459632873598</c:v>
                </c:pt>
                <c:pt idx="9240">
                  <c:v>500.35911798477201</c:v>
                </c:pt>
                <c:pt idx="9241">
                  <c:v>500.31280517578199</c:v>
                </c:pt>
                <c:pt idx="9242">
                  <c:v>500.265240669251</c:v>
                </c:pt>
                <c:pt idx="9243">
                  <c:v>500.21654367446899</c:v>
                </c:pt>
                <c:pt idx="9244">
                  <c:v>500.16695261001598</c:v>
                </c:pt>
                <c:pt idx="9245">
                  <c:v>500.11706352233898</c:v>
                </c:pt>
                <c:pt idx="9246">
                  <c:v>500.06759166717598</c:v>
                </c:pt>
                <c:pt idx="9247">
                  <c:v>500.01895427703897</c:v>
                </c:pt>
                <c:pt idx="9248">
                  <c:v>499.97150897979799</c:v>
                </c:pt>
                <c:pt idx="9249">
                  <c:v>499.925315380097</c:v>
                </c:pt>
                <c:pt idx="9250">
                  <c:v>499.88037347793602</c:v>
                </c:pt>
                <c:pt idx="9251">
                  <c:v>499.83656406402599</c:v>
                </c:pt>
                <c:pt idx="9252">
                  <c:v>499.793350696564</c:v>
                </c:pt>
                <c:pt idx="9253">
                  <c:v>499.74995851516701</c:v>
                </c:pt>
                <c:pt idx="9254">
                  <c:v>499.70585107803402</c:v>
                </c:pt>
                <c:pt idx="9255">
                  <c:v>499.66049194336</c:v>
                </c:pt>
                <c:pt idx="9256">
                  <c:v>499.61358308792097</c:v>
                </c:pt>
                <c:pt idx="9257">
                  <c:v>499.56506490707397</c:v>
                </c:pt>
                <c:pt idx="9258">
                  <c:v>499.51493740081798</c:v>
                </c:pt>
                <c:pt idx="9259">
                  <c:v>499.46326017379801</c:v>
                </c:pt>
                <c:pt idx="9260">
                  <c:v>499.410331249237</c:v>
                </c:pt>
                <c:pt idx="9261">
                  <c:v>499.35668706893898</c:v>
                </c:pt>
                <c:pt idx="9262">
                  <c:v>499.30286407470697</c:v>
                </c:pt>
                <c:pt idx="9263">
                  <c:v>499.24939870834402</c:v>
                </c:pt>
                <c:pt idx="9264">
                  <c:v>499.19658899307302</c:v>
                </c:pt>
                <c:pt idx="9265">
                  <c:v>499.14473295211798</c:v>
                </c:pt>
                <c:pt idx="9266">
                  <c:v>499.09400939941401</c:v>
                </c:pt>
                <c:pt idx="9267">
                  <c:v>499.044477939606</c:v>
                </c:pt>
                <c:pt idx="9268">
                  <c:v>498.99631738662703</c:v>
                </c:pt>
                <c:pt idx="9269">
                  <c:v>498.94940853118902</c:v>
                </c:pt>
                <c:pt idx="9270">
                  <c:v>498.90345335006702</c:v>
                </c:pt>
                <c:pt idx="9271">
                  <c:v>498.85821342468302</c:v>
                </c:pt>
                <c:pt idx="9272">
                  <c:v>498.81333112716698</c:v>
                </c:pt>
                <c:pt idx="9273">
                  <c:v>498.768508434296</c:v>
                </c:pt>
                <c:pt idx="9274">
                  <c:v>498.72356653213501</c:v>
                </c:pt>
                <c:pt idx="9275">
                  <c:v>498.678267002106</c:v>
                </c:pt>
                <c:pt idx="9276">
                  <c:v>498.632252216339</c:v>
                </c:pt>
                <c:pt idx="9277">
                  <c:v>498.58558177947998</c:v>
                </c:pt>
                <c:pt idx="9278">
                  <c:v>498.53807687759399</c:v>
                </c:pt>
                <c:pt idx="9279">
                  <c:v>498.48991632461599</c:v>
                </c:pt>
                <c:pt idx="9280">
                  <c:v>498.44115972518898</c:v>
                </c:pt>
                <c:pt idx="9281">
                  <c:v>498.39198589325002</c:v>
                </c:pt>
                <c:pt idx="9282">
                  <c:v>498.342573642731</c:v>
                </c:pt>
                <c:pt idx="9283">
                  <c:v>498.29298257827799</c:v>
                </c:pt>
                <c:pt idx="9284">
                  <c:v>498.24339151382497</c:v>
                </c:pt>
                <c:pt idx="9285">
                  <c:v>498.19374084472702</c:v>
                </c:pt>
                <c:pt idx="9286">
                  <c:v>498.14414978027401</c:v>
                </c:pt>
                <c:pt idx="9287">
                  <c:v>498.09443950653099</c:v>
                </c:pt>
                <c:pt idx="9288">
                  <c:v>498.04478883743298</c:v>
                </c:pt>
                <c:pt idx="9289">
                  <c:v>497.99507856369002</c:v>
                </c:pt>
                <c:pt idx="9290">
                  <c:v>497.945487499237</c:v>
                </c:pt>
                <c:pt idx="9291">
                  <c:v>497.896015644074</c:v>
                </c:pt>
                <c:pt idx="9292">
                  <c:v>497.84654378891003</c:v>
                </c:pt>
                <c:pt idx="9293">
                  <c:v>497.79701232910202</c:v>
                </c:pt>
                <c:pt idx="9294">
                  <c:v>497.747361660004</c:v>
                </c:pt>
                <c:pt idx="9295">
                  <c:v>497.69771099090599</c:v>
                </c:pt>
                <c:pt idx="9296">
                  <c:v>497.64823913574202</c:v>
                </c:pt>
                <c:pt idx="9297">
                  <c:v>497.599065303803</c:v>
                </c:pt>
                <c:pt idx="9298">
                  <c:v>497.55024909973201</c:v>
                </c:pt>
                <c:pt idx="9299">
                  <c:v>497.501909732819</c:v>
                </c:pt>
                <c:pt idx="9300">
                  <c:v>497.45422601699897</c:v>
                </c:pt>
                <c:pt idx="9301">
                  <c:v>497.40755558013899</c:v>
                </c:pt>
                <c:pt idx="9302">
                  <c:v>497.36219644546497</c:v>
                </c:pt>
                <c:pt idx="9303">
                  <c:v>497.31820821762102</c:v>
                </c:pt>
                <c:pt idx="9304">
                  <c:v>497.27517366409302</c:v>
                </c:pt>
                <c:pt idx="9305">
                  <c:v>497.23255634307901</c:v>
                </c:pt>
                <c:pt idx="9306">
                  <c:v>497.189819812775</c:v>
                </c:pt>
                <c:pt idx="9307">
                  <c:v>497.14654684066801</c:v>
                </c:pt>
                <c:pt idx="9308">
                  <c:v>497.102499008179</c:v>
                </c:pt>
                <c:pt idx="9309">
                  <c:v>497.05755710601801</c:v>
                </c:pt>
                <c:pt idx="9310">
                  <c:v>497.01166152954102</c:v>
                </c:pt>
                <c:pt idx="9311">
                  <c:v>496.965050697327</c:v>
                </c:pt>
                <c:pt idx="9312">
                  <c:v>496.918141841889</c:v>
                </c:pt>
                <c:pt idx="9313">
                  <c:v>496.87153100967402</c:v>
                </c:pt>
                <c:pt idx="9314">
                  <c:v>496.82605266571102</c:v>
                </c:pt>
                <c:pt idx="9315">
                  <c:v>496.78224325180099</c:v>
                </c:pt>
                <c:pt idx="9316">
                  <c:v>496.740281581879</c:v>
                </c:pt>
                <c:pt idx="9317">
                  <c:v>496.69992923736601</c:v>
                </c:pt>
                <c:pt idx="9318">
                  <c:v>496.66064977645902</c:v>
                </c:pt>
                <c:pt idx="9319">
                  <c:v>496.622025966644</c:v>
                </c:pt>
                <c:pt idx="9320">
                  <c:v>496.58346176147501</c:v>
                </c:pt>
                <c:pt idx="9321">
                  <c:v>496.54448032379202</c:v>
                </c:pt>
                <c:pt idx="9322">
                  <c:v>496.504664421082</c:v>
                </c:pt>
                <c:pt idx="9323">
                  <c:v>496.46353721618698</c:v>
                </c:pt>
                <c:pt idx="9324">
                  <c:v>496.42109870910701</c:v>
                </c:pt>
                <c:pt idx="9325">
                  <c:v>496.37752771377598</c:v>
                </c:pt>
                <c:pt idx="9326">
                  <c:v>496.33336067199701</c:v>
                </c:pt>
                <c:pt idx="9327">
                  <c:v>496.28901481628401</c:v>
                </c:pt>
                <c:pt idx="9328">
                  <c:v>496.24484777450601</c:v>
                </c:pt>
                <c:pt idx="9329">
                  <c:v>496.20097875595098</c:v>
                </c:pt>
                <c:pt idx="9330">
                  <c:v>496.15740776062</c:v>
                </c:pt>
                <c:pt idx="9331">
                  <c:v>496.11419439315802</c:v>
                </c:pt>
                <c:pt idx="9332">
                  <c:v>496.07121944427502</c:v>
                </c:pt>
                <c:pt idx="9333">
                  <c:v>496.02830410003702</c:v>
                </c:pt>
                <c:pt idx="9334">
                  <c:v>495.98503112792997</c:v>
                </c:pt>
                <c:pt idx="9335">
                  <c:v>495.94098329544101</c:v>
                </c:pt>
                <c:pt idx="9336">
                  <c:v>495.89622020721498</c:v>
                </c:pt>
                <c:pt idx="9337">
                  <c:v>495.850920677185</c:v>
                </c:pt>
                <c:pt idx="9338">
                  <c:v>495.805323123932</c:v>
                </c:pt>
                <c:pt idx="9339">
                  <c:v>495.75990438461298</c:v>
                </c:pt>
                <c:pt idx="9340">
                  <c:v>495.71484327316301</c:v>
                </c:pt>
                <c:pt idx="9341">
                  <c:v>495.67043781280501</c:v>
                </c:pt>
                <c:pt idx="9342">
                  <c:v>495.62698602676397</c:v>
                </c:pt>
                <c:pt idx="9343">
                  <c:v>495.584785938263</c:v>
                </c:pt>
                <c:pt idx="9344">
                  <c:v>495.54401636123703</c:v>
                </c:pt>
                <c:pt idx="9345">
                  <c:v>495.50455808639498</c:v>
                </c:pt>
                <c:pt idx="9346">
                  <c:v>495.46623229980497</c:v>
                </c:pt>
                <c:pt idx="9347">
                  <c:v>495.42886018753097</c:v>
                </c:pt>
                <c:pt idx="9348">
                  <c:v>495.39220333099399</c:v>
                </c:pt>
                <c:pt idx="9349">
                  <c:v>495.35620212555</c:v>
                </c:pt>
                <c:pt idx="9350">
                  <c:v>495.32085657119802</c:v>
                </c:pt>
                <c:pt idx="9351">
                  <c:v>495.28604745864902</c:v>
                </c:pt>
                <c:pt idx="9352">
                  <c:v>495.25153636932401</c:v>
                </c:pt>
                <c:pt idx="9353">
                  <c:v>495.216965675354</c:v>
                </c:pt>
                <c:pt idx="9354">
                  <c:v>495.18227577209501</c:v>
                </c:pt>
                <c:pt idx="9355">
                  <c:v>495.14722824096702</c:v>
                </c:pt>
                <c:pt idx="9356">
                  <c:v>495.11176347732601</c:v>
                </c:pt>
                <c:pt idx="9357">
                  <c:v>495.075881481171</c:v>
                </c:pt>
                <c:pt idx="9358">
                  <c:v>495.039463043213</c:v>
                </c:pt>
                <c:pt idx="9359">
                  <c:v>495.00256776809698</c:v>
                </c:pt>
                <c:pt idx="9360">
                  <c:v>494.96543407440203</c:v>
                </c:pt>
                <c:pt idx="9361">
                  <c:v>494.92818117141701</c:v>
                </c:pt>
                <c:pt idx="9362">
                  <c:v>494.891047477722</c:v>
                </c:pt>
                <c:pt idx="9363">
                  <c:v>494.85409259796199</c:v>
                </c:pt>
                <c:pt idx="9364">
                  <c:v>494.81731653213501</c:v>
                </c:pt>
                <c:pt idx="9365">
                  <c:v>494.78071928024298</c:v>
                </c:pt>
                <c:pt idx="9366">
                  <c:v>494.744122028351</c:v>
                </c:pt>
                <c:pt idx="9367">
                  <c:v>494.70746517181402</c:v>
                </c:pt>
                <c:pt idx="9368">
                  <c:v>494.670569896698</c:v>
                </c:pt>
                <c:pt idx="9369">
                  <c:v>494.63337659835798</c:v>
                </c:pt>
                <c:pt idx="9370">
                  <c:v>494.59582567215</c:v>
                </c:pt>
                <c:pt idx="9371">
                  <c:v>494.558036327362</c:v>
                </c:pt>
                <c:pt idx="9372">
                  <c:v>494.52012777328503</c:v>
                </c:pt>
                <c:pt idx="9373">
                  <c:v>494.48239803314198</c:v>
                </c:pt>
                <c:pt idx="9374">
                  <c:v>494.44496631622297</c:v>
                </c:pt>
                <c:pt idx="9375">
                  <c:v>494.40801143646303</c:v>
                </c:pt>
                <c:pt idx="9376">
                  <c:v>494.37165260314998</c:v>
                </c:pt>
                <c:pt idx="9377">
                  <c:v>494.336128234863</c:v>
                </c:pt>
                <c:pt idx="9378">
                  <c:v>494.30131912231502</c:v>
                </c:pt>
                <c:pt idx="9379">
                  <c:v>494.26740407943697</c:v>
                </c:pt>
                <c:pt idx="9380">
                  <c:v>494.23432350158703</c:v>
                </c:pt>
                <c:pt idx="9381">
                  <c:v>494.20189857482899</c:v>
                </c:pt>
                <c:pt idx="9382">
                  <c:v>494.17018890380899</c:v>
                </c:pt>
                <c:pt idx="9383">
                  <c:v>494.13901567459101</c:v>
                </c:pt>
                <c:pt idx="9384">
                  <c:v>494.10849809646601</c:v>
                </c:pt>
                <c:pt idx="9385">
                  <c:v>494.07851696014399</c:v>
                </c:pt>
                <c:pt idx="9386">
                  <c:v>494.04913187027</c:v>
                </c:pt>
                <c:pt idx="9387">
                  <c:v>494.020283222199</c:v>
                </c:pt>
                <c:pt idx="9388">
                  <c:v>493.99185180664102</c:v>
                </c:pt>
                <c:pt idx="9389">
                  <c:v>493.963539600373</c:v>
                </c:pt>
                <c:pt idx="9390">
                  <c:v>493.93528699874901</c:v>
                </c:pt>
                <c:pt idx="9391">
                  <c:v>493.90691518783598</c:v>
                </c:pt>
                <c:pt idx="9392">
                  <c:v>493.87818574905401</c:v>
                </c:pt>
                <c:pt idx="9393">
                  <c:v>493.84891986846901</c:v>
                </c:pt>
                <c:pt idx="9394">
                  <c:v>493.81905794143699</c:v>
                </c:pt>
                <c:pt idx="9395">
                  <c:v>493.78854036331199</c:v>
                </c:pt>
                <c:pt idx="9396">
                  <c:v>493.75754594802902</c:v>
                </c:pt>
                <c:pt idx="9397">
                  <c:v>493.72619390487699</c:v>
                </c:pt>
                <c:pt idx="9398">
                  <c:v>493.69454383850098</c:v>
                </c:pt>
                <c:pt idx="9399">
                  <c:v>493.66259574890199</c:v>
                </c:pt>
                <c:pt idx="9400">
                  <c:v>493.63029003143299</c:v>
                </c:pt>
                <c:pt idx="9401">
                  <c:v>493.59786510467598</c:v>
                </c:pt>
                <c:pt idx="9402">
                  <c:v>493.56532096862799</c:v>
                </c:pt>
                <c:pt idx="9403">
                  <c:v>493.53265762329102</c:v>
                </c:pt>
                <c:pt idx="9404">
                  <c:v>493.49987506866501</c:v>
                </c:pt>
                <c:pt idx="9405">
                  <c:v>493.46697330474899</c:v>
                </c:pt>
                <c:pt idx="9406">
                  <c:v>493.43413114547798</c:v>
                </c:pt>
                <c:pt idx="9407">
                  <c:v>493.40158700942999</c:v>
                </c:pt>
                <c:pt idx="9408">
                  <c:v>493.36969852447498</c:v>
                </c:pt>
                <c:pt idx="9409">
                  <c:v>493.33864450454701</c:v>
                </c:pt>
                <c:pt idx="9410">
                  <c:v>493.308424949646</c:v>
                </c:pt>
                <c:pt idx="9411">
                  <c:v>493.27898025512701</c:v>
                </c:pt>
                <c:pt idx="9412">
                  <c:v>493.25013160705601</c:v>
                </c:pt>
                <c:pt idx="9413">
                  <c:v>493.22175979614298</c:v>
                </c:pt>
                <c:pt idx="9414">
                  <c:v>493.19362640380899</c:v>
                </c:pt>
                <c:pt idx="9415">
                  <c:v>493.16543340683</c:v>
                </c:pt>
                <c:pt idx="9416">
                  <c:v>493.13688278198299</c:v>
                </c:pt>
                <c:pt idx="9417">
                  <c:v>493.10773611068697</c:v>
                </c:pt>
                <c:pt idx="9418">
                  <c:v>493.07793378830002</c:v>
                </c:pt>
                <c:pt idx="9419">
                  <c:v>493.047595024109</c:v>
                </c:pt>
                <c:pt idx="9420">
                  <c:v>493.01683902740501</c:v>
                </c:pt>
                <c:pt idx="9421">
                  <c:v>492.98614263534603</c:v>
                </c:pt>
                <c:pt idx="9422">
                  <c:v>492.95580387115501</c:v>
                </c:pt>
                <c:pt idx="9423">
                  <c:v>492.92623996734602</c:v>
                </c:pt>
                <c:pt idx="9424">
                  <c:v>492.89786815643299</c:v>
                </c:pt>
                <c:pt idx="9425">
                  <c:v>492.87092685699503</c:v>
                </c:pt>
                <c:pt idx="9426">
                  <c:v>492.84553527832099</c:v>
                </c:pt>
                <c:pt idx="9427">
                  <c:v>492.82169342040999</c:v>
                </c:pt>
                <c:pt idx="9428">
                  <c:v>492.79910326004</c:v>
                </c:pt>
                <c:pt idx="9429">
                  <c:v>492.77746677398699</c:v>
                </c:pt>
                <c:pt idx="9430">
                  <c:v>492.756247520447</c:v>
                </c:pt>
                <c:pt idx="9431">
                  <c:v>492.73473024368298</c:v>
                </c:pt>
                <c:pt idx="9432">
                  <c:v>492.71225929260299</c:v>
                </c:pt>
                <c:pt idx="9433">
                  <c:v>492.68835783004801</c:v>
                </c:pt>
                <c:pt idx="9434">
                  <c:v>492.66266822814998</c:v>
                </c:pt>
                <c:pt idx="9435">
                  <c:v>492.63507127761898</c:v>
                </c:pt>
                <c:pt idx="9436">
                  <c:v>492.60568618774403</c:v>
                </c:pt>
                <c:pt idx="9437">
                  <c:v>492.574751377106</c:v>
                </c:pt>
                <c:pt idx="9438">
                  <c:v>492.542624473572</c:v>
                </c:pt>
                <c:pt idx="9439">
                  <c:v>492.50990152358997</c:v>
                </c:pt>
                <c:pt idx="9440">
                  <c:v>492.47711896896402</c:v>
                </c:pt>
                <c:pt idx="9441">
                  <c:v>492.44481325149599</c:v>
                </c:pt>
                <c:pt idx="9442">
                  <c:v>492.41346120834402</c:v>
                </c:pt>
                <c:pt idx="9443">
                  <c:v>492.38342046737699</c:v>
                </c:pt>
                <c:pt idx="9444">
                  <c:v>492.35492944717402</c:v>
                </c:pt>
                <c:pt idx="9445">
                  <c:v>492.32828617095998</c:v>
                </c:pt>
                <c:pt idx="9446">
                  <c:v>492.30331182479898</c:v>
                </c:pt>
                <c:pt idx="9447">
                  <c:v>492.28012561798101</c:v>
                </c:pt>
                <c:pt idx="9448">
                  <c:v>492.258369922638</c:v>
                </c:pt>
                <c:pt idx="9449">
                  <c:v>492.23804473876999</c:v>
                </c:pt>
                <c:pt idx="9450">
                  <c:v>492.21897125244197</c:v>
                </c:pt>
                <c:pt idx="9451">
                  <c:v>492.20091104507497</c:v>
                </c:pt>
                <c:pt idx="9452">
                  <c:v>492.18362569809</c:v>
                </c:pt>
                <c:pt idx="9453">
                  <c:v>492.16663837432901</c:v>
                </c:pt>
                <c:pt idx="9454">
                  <c:v>492.14959144592302</c:v>
                </c:pt>
                <c:pt idx="9455">
                  <c:v>492.132127285004</c:v>
                </c:pt>
                <c:pt idx="9456">
                  <c:v>492.113947868347</c:v>
                </c:pt>
                <c:pt idx="9457">
                  <c:v>492.09487438201899</c:v>
                </c:pt>
                <c:pt idx="9458">
                  <c:v>492.07472801208502</c:v>
                </c:pt>
                <c:pt idx="9459">
                  <c:v>492.05332994461099</c:v>
                </c:pt>
                <c:pt idx="9460">
                  <c:v>492.03056097030702</c:v>
                </c:pt>
                <c:pt idx="9461">
                  <c:v>492.00654029846203</c:v>
                </c:pt>
                <c:pt idx="9462">
                  <c:v>491.98132753372198</c:v>
                </c:pt>
                <c:pt idx="9463">
                  <c:v>491.95539951324503</c:v>
                </c:pt>
                <c:pt idx="9464">
                  <c:v>491.92905426025402</c:v>
                </c:pt>
                <c:pt idx="9465">
                  <c:v>491.90282821655302</c:v>
                </c:pt>
                <c:pt idx="9466">
                  <c:v>491.87695980071999</c:v>
                </c:pt>
                <c:pt idx="9467">
                  <c:v>491.851806640625</c:v>
                </c:pt>
                <c:pt idx="9468">
                  <c:v>491.82760715484602</c:v>
                </c:pt>
                <c:pt idx="9469">
                  <c:v>491.80442094802902</c:v>
                </c:pt>
                <c:pt idx="9470">
                  <c:v>491.78248643875099</c:v>
                </c:pt>
                <c:pt idx="9471">
                  <c:v>491.76180362701399</c:v>
                </c:pt>
                <c:pt idx="9472">
                  <c:v>491.74237251281801</c:v>
                </c:pt>
                <c:pt idx="9473">
                  <c:v>491.724133491516</c:v>
                </c:pt>
                <c:pt idx="9474">
                  <c:v>491.70666933059698</c:v>
                </c:pt>
                <c:pt idx="9475">
                  <c:v>491.689801216126</c:v>
                </c:pt>
                <c:pt idx="9476">
                  <c:v>491.67317152023298</c:v>
                </c:pt>
                <c:pt idx="9477">
                  <c:v>491.656661033631</c:v>
                </c:pt>
                <c:pt idx="9478">
                  <c:v>491.64015054702799</c:v>
                </c:pt>
                <c:pt idx="9479">
                  <c:v>491.62375926971498</c:v>
                </c:pt>
                <c:pt idx="9480">
                  <c:v>491.60730838775697</c:v>
                </c:pt>
                <c:pt idx="9481">
                  <c:v>491.590917110443</c:v>
                </c:pt>
                <c:pt idx="9482">
                  <c:v>491.57452583313</c:v>
                </c:pt>
                <c:pt idx="9483">
                  <c:v>491.55837297439598</c:v>
                </c:pt>
                <c:pt idx="9484">
                  <c:v>491.54257774352999</c:v>
                </c:pt>
                <c:pt idx="9485">
                  <c:v>491.527259349823</c:v>
                </c:pt>
                <c:pt idx="9486">
                  <c:v>491.51235818862898</c:v>
                </c:pt>
                <c:pt idx="9487">
                  <c:v>491.49775505065901</c:v>
                </c:pt>
                <c:pt idx="9488">
                  <c:v>491.482973098755</c:v>
                </c:pt>
                <c:pt idx="9489">
                  <c:v>491.46783351898199</c:v>
                </c:pt>
                <c:pt idx="9490">
                  <c:v>491.45197868347202</c:v>
                </c:pt>
                <c:pt idx="9491">
                  <c:v>491.43511056900002</c:v>
                </c:pt>
                <c:pt idx="9492">
                  <c:v>491.41705036163398</c:v>
                </c:pt>
                <c:pt idx="9493">
                  <c:v>491.39779806137102</c:v>
                </c:pt>
                <c:pt idx="9494">
                  <c:v>491.377353668213</c:v>
                </c:pt>
                <c:pt idx="9495">
                  <c:v>491.35583639144897</c:v>
                </c:pt>
                <c:pt idx="9496">
                  <c:v>491.33360385894798</c:v>
                </c:pt>
                <c:pt idx="9497">
                  <c:v>491.31083488464401</c:v>
                </c:pt>
                <c:pt idx="9498">
                  <c:v>491.28794670104998</c:v>
                </c:pt>
                <c:pt idx="9499">
                  <c:v>491.26529693603499</c:v>
                </c:pt>
                <c:pt idx="9500">
                  <c:v>491.24324321746798</c:v>
                </c:pt>
                <c:pt idx="9501">
                  <c:v>491.222202777863</c:v>
                </c:pt>
                <c:pt idx="9502">
                  <c:v>491.20241403579701</c:v>
                </c:pt>
                <c:pt idx="9503">
                  <c:v>491.18393659591698</c:v>
                </c:pt>
                <c:pt idx="9504">
                  <c:v>491.16683006286598</c:v>
                </c:pt>
                <c:pt idx="9505">
                  <c:v>491.15097522735601</c:v>
                </c:pt>
                <c:pt idx="9506">
                  <c:v>491.136133670807</c:v>
                </c:pt>
                <c:pt idx="9507">
                  <c:v>491.12188816070602</c:v>
                </c:pt>
                <c:pt idx="9508">
                  <c:v>491.10794067382801</c:v>
                </c:pt>
                <c:pt idx="9509">
                  <c:v>491.09393358230602</c:v>
                </c:pt>
                <c:pt idx="9510">
                  <c:v>491.07968807220499</c:v>
                </c:pt>
                <c:pt idx="9511">
                  <c:v>491.06478691101103</c:v>
                </c:pt>
                <c:pt idx="9512">
                  <c:v>491.04917049407999</c:v>
                </c:pt>
                <c:pt idx="9513">
                  <c:v>491.03271961212198</c:v>
                </c:pt>
                <c:pt idx="9514">
                  <c:v>491.01555347442599</c:v>
                </c:pt>
                <c:pt idx="9515">
                  <c:v>490.99808931350702</c:v>
                </c:pt>
                <c:pt idx="9516">
                  <c:v>490.980565547943</c:v>
                </c:pt>
                <c:pt idx="9517">
                  <c:v>490.96316099166899</c:v>
                </c:pt>
                <c:pt idx="9518">
                  <c:v>490.94581604003901</c:v>
                </c:pt>
                <c:pt idx="9519">
                  <c:v>490.92847108840999</c:v>
                </c:pt>
                <c:pt idx="9520">
                  <c:v>490.91106653213501</c:v>
                </c:pt>
                <c:pt idx="9521">
                  <c:v>490.89384078979498</c:v>
                </c:pt>
                <c:pt idx="9522">
                  <c:v>490.87679386138899</c:v>
                </c:pt>
                <c:pt idx="9523">
                  <c:v>490.86010456085199</c:v>
                </c:pt>
                <c:pt idx="9524">
                  <c:v>490.84365367889399</c:v>
                </c:pt>
                <c:pt idx="9525">
                  <c:v>490.82750082016003</c:v>
                </c:pt>
                <c:pt idx="9526">
                  <c:v>490.81176519393898</c:v>
                </c:pt>
                <c:pt idx="9527">
                  <c:v>490.796566009522</c:v>
                </c:pt>
                <c:pt idx="9528">
                  <c:v>490.78220129013101</c:v>
                </c:pt>
                <c:pt idx="9529">
                  <c:v>490.768611431122</c:v>
                </c:pt>
                <c:pt idx="9530">
                  <c:v>490.75573682785102</c:v>
                </c:pt>
                <c:pt idx="9531">
                  <c:v>490.74316024780302</c:v>
                </c:pt>
                <c:pt idx="9532">
                  <c:v>490.73052406311098</c:v>
                </c:pt>
                <c:pt idx="9533">
                  <c:v>490.71753025055</c:v>
                </c:pt>
                <c:pt idx="9534">
                  <c:v>490.70399999618598</c:v>
                </c:pt>
                <c:pt idx="9535">
                  <c:v>490.68975448608398</c:v>
                </c:pt>
                <c:pt idx="9536">
                  <c:v>490.67479372024599</c:v>
                </c:pt>
                <c:pt idx="9537">
                  <c:v>490.65923690795898</c:v>
                </c:pt>
                <c:pt idx="9538">
                  <c:v>490.64326286315901</c:v>
                </c:pt>
                <c:pt idx="9539">
                  <c:v>490.62734842300398</c:v>
                </c:pt>
                <c:pt idx="9540">
                  <c:v>490.61191082000801</c:v>
                </c:pt>
                <c:pt idx="9541">
                  <c:v>490.59730768203798</c:v>
                </c:pt>
                <c:pt idx="9542">
                  <c:v>490.58377742767402</c:v>
                </c:pt>
                <c:pt idx="9543">
                  <c:v>490.57137966156</c:v>
                </c:pt>
                <c:pt idx="9544">
                  <c:v>490.55993556976301</c:v>
                </c:pt>
                <c:pt idx="9545">
                  <c:v>490.54920673370401</c:v>
                </c:pt>
                <c:pt idx="9546">
                  <c:v>490.53883552551298</c:v>
                </c:pt>
                <c:pt idx="9547">
                  <c:v>490.528464317322</c:v>
                </c:pt>
                <c:pt idx="9548">
                  <c:v>490.517675876618</c:v>
                </c:pt>
                <c:pt idx="9549">
                  <c:v>490.50623178482101</c:v>
                </c:pt>
                <c:pt idx="9550">
                  <c:v>490.49413204193098</c:v>
                </c:pt>
                <c:pt idx="9551">
                  <c:v>490.481495857239</c:v>
                </c:pt>
                <c:pt idx="9552">
                  <c:v>490.46850204467802</c:v>
                </c:pt>
                <c:pt idx="9553">
                  <c:v>490.455329418183</c:v>
                </c:pt>
                <c:pt idx="9554">
                  <c:v>490.44227600097702</c:v>
                </c:pt>
                <c:pt idx="9555">
                  <c:v>490.42940139770502</c:v>
                </c:pt>
                <c:pt idx="9556">
                  <c:v>490.41700363159202</c:v>
                </c:pt>
                <c:pt idx="9557">
                  <c:v>490.40526151657099</c:v>
                </c:pt>
                <c:pt idx="9558">
                  <c:v>490.394294261933</c:v>
                </c:pt>
                <c:pt idx="9559">
                  <c:v>490.38416147232101</c:v>
                </c:pt>
                <c:pt idx="9560">
                  <c:v>490.37462472915701</c:v>
                </c:pt>
                <c:pt idx="9561">
                  <c:v>490.36568403244002</c:v>
                </c:pt>
                <c:pt idx="9562">
                  <c:v>490.35716056823799</c:v>
                </c:pt>
                <c:pt idx="9563">
                  <c:v>490.34881591796898</c:v>
                </c:pt>
                <c:pt idx="9564">
                  <c:v>490.34059047698997</c:v>
                </c:pt>
                <c:pt idx="9565">
                  <c:v>490.33206701278698</c:v>
                </c:pt>
                <c:pt idx="9566">
                  <c:v>490.322947502136</c:v>
                </c:pt>
                <c:pt idx="9567">
                  <c:v>490.31299352645902</c:v>
                </c:pt>
                <c:pt idx="9568">
                  <c:v>490.30208587646501</c:v>
                </c:pt>
                <c:pt idx="9569">
                  <c:v>490.2902841568</c:v>
                </c:pt>
                <c:pt idx="9570">
                  <c:v>490.27782678604098</c:v>
                </c:pt>
                <c:pt idx="9571">
                  <c:v>490.264892578125</c:v>
                </c:pt>
                <c:pt idx="9572">
                  <c:v>490.25183916091902</c:v>
                </c:pt>
                <c:pt idx="9573">
                  <c:v>490.23884534835798</c:v>
                </c:pt>
                <c:pt idx="9574">
                  <c:v>490.226209163666</c:v>
                </c:pt>
                <c:pt idx="9575">
                  <c:v>490.21399021148699</c:v>
                </c:pt>
                <c:pt idx="9576">
                  <c:v>490.202188491821</c:v>
                </c:pt>
                <c:pt idx="9577">
                  <c:v>490.19080400466902</c:v>
                </c:pt>
                <c:pt idx="9578">
                  <c:v>490.17959833145198</c:v>
                </c:pt>
                <c:pt idx="9579">
                  <c:v>490.16833305358898</c:v>
                </c:pt>
                <c:pt idx="9580">
                  <c:v>490.15676975250301</c:v>
                </c:pt>
                <c:pt idx="9581">
                  <c:v>490.14490842819202</c:v>
                </c:pt>
                <c:pt idx="9582">
                  <c:v>490.13274908065802</c:v>
                </c:pt>
                <c:pt idx="9583">
                  <c:v>490.120470523834</c:v>
                </c:pt>
                <c:pt idx="9584">
                  <c:v>490.10819196701101</c:v>
                </c:pt>
                <c:pt idx="9585">
                  <c:v>490.09609222412098</c:v>
                </c:pt>
                <c:pt idx="9586">
                  <c:v>490.084409713745</c:v>
                </c:pt>
                <c:pt idx="9587">
                  <c:v>490.07326364517201</c:v>
                </c:pt>
                <c:pt idx="9588">
                  <c:v>490.06271362304699</c:v>
                </c:pt>
                <c:pt idx="9589">
                  <c:v>490.052938461304</c:v>
                </c:pt>
                <c:pt idx="9590">
                  <c:v>490.04393815994302</c:v>
                </c:pt>
                <c:pt idx="9591">
                  <c:v>490.03547430038498</c:v>
                </c:pt>
                <c:pt idx="9592">
                  <c:v>490.02730846405098</c:v>
                </c:pt>
                <c:pt idx="9593">
                  <c:v>490.01920223236101</c:v>
                </c:pt>
                <c:pt idx="9594">
                  <c:v>490.01079797744802</c:v>
                </c:pt>
                <c:pt idx="9595">
                  <c:v>490.00179767608699</c:v>
                </c:pt>
                <c:pt idx="9596">
                  <c:v>489.99208211898798</c:v>
                </c:pt>
                <c:pt idx="9597">
                  <c:v>489.98141288757301</c:v>
                </c:pt>
                <c:pt idx="9598">
                  <c:v>489.96990919113199</c:v>
                </c:pt>
                <c:pt idx="9599">
                  <c:v>489.95757102966297</c:v>
                </c:pt>
                <c:pt idx="9600">
                  <c:v>489.94487524032598</c:v>
                </c:pt>
                <c:pt idx="9601">
                  <c:v>489.932239055634</c:v>
                </c:pt>
                <c:pt idx="9602">
                  <c:v>489.92025852203398</c:v>
                </c:pt>
                <c:pt idx="9603">
                  <c:v>489.90941047668503</c:v>
                </c:pt>
                <c:pt idx="9604">
                  <c:v>489.900052547455</c:v>
                </c:pt>
                <c:pt idx="9605">
                  <c:v>489.89218473434499</c:v>
                </c:pt>
                <c:pt idx="9606">
                  <c:v>489.88556861877498</c:v>
                </c:pt>
                <c:pt idx="9607">
                  <c:v>489.87966775894199</c:v>
                </c:pt>
                <c:pt idx="9608">
                  <c:v>489.87406492233299</c:v>
                </c:pt>
                <c:pt idx="9609">
                  <c:v>489.86804485321102</c:v>
                </c:pt>
                <c:pt idx="9610">
                  <c:v>489.86113071441702</c:v>
                </c:pt>
                <c:pt idx="9611">
                  <c:v>489.85290527343801</c:v>
                </c:pt>
                <c:pt idx="9612">
                  <c:v>489.84313011169502</c:v>
                </c:pt>
                <c:pt idx="9613">
                  <c:v>489.83192443847702</c:v>
                </c:pt>
                <c:pt idx="9614">
                  <c:v>489.81982469558699</c:v>
                </c:pt>
                <c:pt idx="9615">
                  <c:v>489.80730772018501</c:v>
                </c:pt>
                <c:pt idx="9616">
                  <c:v>489.79514837264998</c:v>
                </c:pt>
                <c:pt idx="9617">
                  <c:v>489.78382349014299</c:v>
                </c:pt>
                <c:pt idx="9618">
                  <c:v>489.77357149124202</c:v>
                </c:pt>
                <c:pt idx="9619">
                  <c:v>489.76445198059099</c:v>
                </c:pt>
                <c:pt idx="9620">
                  <c:v>489.75628614425699</c:v>
                </c:pt>
                <c:pt idx="9621">
                  <c:v>489.74877595901501</c:v>
                </c:pt>
                <c:pt idx="9622">
                  <c:v>489.74150419235298</c:v>
                </c:pt>
                <c:pt idx="9623">
                  <c:v>489.734053611756</c:v>
                </c:pt>
                <c:pt idx="9624">
                  <c:v>489.72588777542097</c:v>
                </c:pt>
                <c:pt idx="9625">
                  <c:v>489.71658945083601</c:v>
                </c:pt>
                <c:pt idx="9626">
                  <c:v>489.70603942871099</c:v>
                </c:pt>
                <c:pt idx="9627">
                  <c:v>489.69435691833502</c:v>
                </c:pt>
                <c:pt idx="9628">
                  <c:v>489.68201875686702</c:v>
                </c:pt>
                <c:pt idx="9629">
                  <c:v>489.66950178146402</c:v>
                </c:pt>
                <c:pt idx="9630">
                  <c:v>489.65722322464001</c:v>
                </c:pt>
                <c:pt idx="9631">
                  <c:v>489.64548110961903</c:v>
                </c:pt>
                <c:pt idx="9632">
                  <c:v>489.63445425033598</c:v>
                </c:pt>
                <c:pt idx="9633">
                  <c:v>489.62420225143501</c:v>
                </c:pt>
                <c:pt idx="9634">
                  <c:v>489.61472511291498</c:v>
                </c:pt>
                <c:pt idx="9635">
                  <c:v>489.60608243942301</c:v>
                </c:pt>
                <c:pt idx="9636">
                  <c:v>489.59797620773298</c:v>
                </c:pt>
                <c:pt idx="9637">
                  <c:v>489.59028720855702</c:v>
                </c:pt>
                <c:pt idx="9638">
                  <c:v>489.58283662795998</c:v>
                </c:pt>
                <c:pt idx="9639">
                  <c:v>489.575505256653</c:v>
                </c:pt>
                <c:pt idx="9640">
                  <c:v>489.568591117859</c:v>
                </c:pt>
                <c:pt idx="9641">
                  <c:v>489.56221342086798</c:v>
                </c:pt>
                <c:pt idx="9642">
                  <c:v>489.55672979354898</c:v>
                </c:pt>
                <c:pt idx="9643">
                  <c:v>489.552259445191</c:v>
                </c:pt>
                <c:pt idx="9644">
                  <c:v>489.54868316650402</c:v>
                </c:pt>
                <c:pt idx="9645">
                  <c:v>489.54594135284401</c:v>
                </c:pt>
                <c:pt idx="9646">
                  <c:v>489.543735980988</c:v>
                </c:pt>
                <c:pt idx="9647">
                  <c:v>489.54188823700002</c:v>
                </c:pt>
                <c:pt idx="9648">
                  <c:v>489.54004049301199</c:v>
                </c:pt>
                <c:pt idx="9649">
                  <c:v>489.538133144379</c:v>
                </c:pt>
                <c:pt idx="9650">
                  <c:v>489.53580856323299</c:v>
                </c:pt>
                <c:pt idx="9651">
                  <c:v>489.53306674957298</c:v>
                </c:pt>
                <c:pt idx="9652">
                  <c:v>489.52960968017601</c:v>
                </c:pt>
                <c:pt idx="9653">
                  <c:v>489.525616168976</c:v>
                </c:pt>
                <c:pt idx="9654">
                  <c:v>489.52120542526302</c:v>
                </c:pt>
                <c:pt idx="9655">
                  <c:v>489.51643705368099</c:v>
                </c:pt>
                <c:pt idx="9656">
                  <c:v>489.51154947280901</c:v>
                </c:pt>
                <c:pt idx="9657">
                  <c:v>489.506363868714</c:v>
                </c:pt>
                <c:pt idx="9658">
                  <c:v>489.50099945068399</c:v>
                </c:pt>
                <c:pt idx="9659">
                  <c:v>489.49539661407499</c:v>
                </c:pt>
                <c:pt idx="9660">
                  <c:v>489.48979377746599</c:v>
                </c:pt>
                <c:pt idx="9661">
                  <c:v>489.48436975479098</c:v>
                </c:pt>
                <c:pt idx="9662">
                  <c:v>489.47912454605103</c:v>
                </c:pt>
                <c:pt idx="9663">
                  <c:v>489.474058151245</c:v>
                </c:pt>
                <c:pt idx="9664">
                  <c:v>489.46917057037399</c:v>
                </c:pt>
                <c:pt idx="9665">
                  <c:v>489.46440219879202</c:v>
                </c:pt>
                <c:pt idx="9666">
                  <c:v>489.45969343185402</c:v>
                </c:pt>
                <c:pt idx="9667">
                  <c:v>489.45492506027199</c:v>
                </c:pt>
                <c:pt idx="9668">
                  <c:v>489.44991827011103</c:v>
                </c:pt>
                <c:pt idx="9669">
                  <c:v>489.44443464279198</c:v>
                </c:pt>
                <c:pt idx="9670">
                  <c:v>489.438354969025</c:v>
                </c:pt>
                <c:pt idx="9671">
                  <c:v>489.43161964416498</c:v>
                </c:pt>
                <c:pt idx="9672">
                  <c:v>489.424169063568</c:v>
                </c:pt>
                <c:pt idx="9673">
                  <c:v>489.41618204116799</c:v>
                </c:pt>
                <c:pt idx="9674">
                  <c:v>489.407777786255</c:v>
                </c:pt>
                <c:pt idx="9675">
                  <c:v>489.39901590347301</c:v>
                </c:pt>
                <c:pt idx="9676">
                  <c:v>489.39031362533598</c:v>
                </c:pt>
                <c:pt idx="9677">
                  <c:v>489.38184976577799</c:v>
                </c:pt>
                <c:pt idx="9678">
                  <c:v>489.37374353408802</c:v>
                </c:pt>
                <c:pt idx="9679">
                  <c:v>489.366173744202</c:v>
                </c:pt>
                <c:pt idx="9680">
                  <c:v>489.35914039611799</c:v>
                </c:pt>
                <c:pt idx="9681">
                  <c:v>489.35264348983799</c:v>
                </c:pt>
                <c:pt idx="9682">
                  <c:v>489.34668302535999</c:v>
                </c:pt>
                <c:pt idx="9683">
                  <c:v>489.341259002686</c:v>
                </c:pt>
                <c:pt idx="9684">
                  <c:v>489.33595418930099</c:v>
                </c:pt>
                <c:pt idx="9685">
                  <c:v>489.33047056198097</c:v>
                </c:pt>
                <c:pt idx="9686">
                  <c:v>489.324510097504</c:v>
                </c:pt>
                <c:pt idx="9687">
                  <c:v>489.317655563355</c:v>
                </c:pt>
                <c:pt idx="9688">
                  <c:v>489.30978775024403</c:v>
                </c:pt>
                <c:pt idx="9689">
                  <c:v>489.30054903030401</c:v>
                </c:pt>
                <c:pt idx="9690">
                  <c:v>489.28982019424501</c:v>
                </c:pt>
                <c:pt idx="9691">
                  <c:v>489.27766084670998</c:v>
                </c:pt>
                <c:pt idx="9692">
                  <c:v>489.26419019699102</c:v>
                </c:pt>
                <c:pt idx="9693">
                  <c:v>489.25000429153499</c:v>
                </c:pt>
                <c:pt idx="9694">
                  <c:v>489.23557996749901</c:v>
                </c:pt>
                <c:pt idx="9695">
                  <c:v>489.22145366668701</c:v>
                </c:pt>
                <c:pt idx="9696">
                  <c:v>489.20810222625801</c:v>
                </c:pt>
                <c:pt idx="9697">
                  <c:v>489.19600248336798</c:v>
                </c:pt>
                <c:pt idx="9698">
                  <c:v>489.185631275177</c:v>
                </c:pt>
                <c:pt idx="9699">
                  <c:v>489.17716741561901</c:v>
                </c:pt>
                <c:pt idx="9700">
                  <c:v>489.170670509339</c:v>
                </c:pt>
                <c:pt idx="9701">
                  <c:v>489.16584253311203</c:v>
                </c:pt>
                <c:pt idx="9702">
                  <c:v>489.16220664977999</c:v>
                </c:pt>
                <c:pt idx="9703">
                  <c:v>489.159286022186</c:v>
                </c:pt>
                <c:pt idx="9704">
                  <c:v>489.15672302246099</c:v>
                </c:pt>
                <c:pt idx="9705">
                  <c:v>489.15404081344599</c:v>
                </c:pt>
                <c:pt idx="9706">
                  <c:v>489.15094137191801</c:v>
                </c:pt>
                <c:pt idx="9707">
                  <c:v>489.14736509323097</c:v>
                </c:pt>
                <c:pt idx="9708">
                  <c:v>489.14331197738699</c:v>
                </c:pt>
                <c:pt idx="9709">
                  <c:v>489.13890123367298</c:v>
                </c:pt>
                <c:pt idx="9710">
                  <c:v>489.13431167602602</c:v>
                </c:pt>
                <c:pt idx="9711">
                  <c:v>489.12978172302297</c:v>
                </c:pt>
                <c:pt idx="9712">
                  <c:v>489.12554979324398</c:v>
                </c:pt>
                <c:pt idx="9713">
                  <c:v>489.12155628204403</c:v>
                </c:pt>
                <c:pt idx="9714">
                  <c:v>489.117741584778</c:v>
                </c:pt>
                <c:pt idx="9715">
                  <c:v>489.11398649215698</c:v>
                </c:pt>
                <c:pt idx="9716">
                  <c:v>489.10981416702299</c:v>
                </c:pt>
                <c:pt idx="9717">
                  <c:v>489.10510540008602</c:v>
                </c:pt>
                <c:pt idx="9718">
                  <c:v>489.09956216812202</c:v>
                </c:pt>
                <c:pt idx="9719">
                  <c:v>489.09312486648599</c:v>
                </c:pt>
                <c:pt idx="9720">
                  <c:v>489.085912704468</c:v>
                </c:pt>
                <c:pt idx="9721">
                  <c:v>489.07792568206798</c:v>
                </c:pt>
                <c:pt idx="9722">
                  <c:v>489.06946182250999</c:v>
                </c:pt>
                <c:pt idx="9723">
                  <c:v>489.06075954437301</c:v>
                </c:pt>
                <c:pt idx="9724">
                  <c:v>489.05187845230103</c:v>
                </c:pt>
                <c:pt idx="9725">
                  <c:v>489.04311656951899</c:v>
                </c:pt>
                <c:pt idx="9726">
                  <c:v>489.03453350067201</c:v>
                </c:pt>
                <c:pt idx="9727">
                  <c:v>489.02630805969301</c:v>
                </c:pt>
                <c:pt idx="9728">
                  <c:v>489.01873826980602</c:v>
                </c:pt>
                <c:pt idx="9729">
                  <c:v>489.01206254959101</c:v>
                </c:pt>
                <c:pt idx="9730">
                  <c:v>489.00651931762701</c:v>
                </c:pt>
                <c:pt idx="9731">
                  <c:v>489.00240659713802</c:v>
                </c:pt>
                <c:pt idx="9732">
                  <c:v>488.99966478347801</c:v>
                </c:pt>
                <c:pt idx="9733">
                  <c:v>488.998234272003</c:v>
                </c:pt>
                <c:pt idx="9734">
                  <c:v>488.99793624877998</c:v>
                </c:pt>
                <c:pt idx="9735">
                  <c:v>488.99841308593801</c:v>
                </c:pt>
                <c:pt idx="9736">
                  <c:v>488.99918794631998</c:v>
                </c:pt>
                <c:pt idx="9737">
                  <c:v>488.99960517883301</c:v>
                </c:pt>
                <c:pt idx="9738">
                  <c:v>488.99918794631998</c:v>
                </c:pt>
                <c:pt idx="9739">
                  <c:v>488.99751901626598</c:v>
                </c:pt>
                <c:pt idx="9740">
                  <c:v>488.99447917938301</c:v>
                </c:pt>
                <c:pt idx="9741">
                  <c:v>488.99018764495901</c:v>
                </c:pt>
                <c:pt idx="9742">
                  <c:v>488.98506164550798</c:v>
                </c:pt>
                <c:pt idx="9743">
                  <c:v>488.97951841354399</c:v>
                </c:pt>
                <c:pt idx="9744">
                  <c:v>488.97397518157999</c:v>
                </c:pt>
                <c:pt idx="9745">
                  <c:v>488.96867036819498</c:v>
                </c:pt>
                <c:pt idx="9746">
                  <c:v>488.963782787323</c:v>
                </c:pt>
                <c:pt idx="9747">
                  <c:v>488.95931243896501</c:v>
                </c:pt>
                <c:pt idx="9748">
                  <c:v>488.95519971847602</c:v>
                </c:pt>
                <c:pt idx="9749">
                  <c:v>488.95120620727602</c:v>
                </c:pt>
                <c:pt idx="9750">
                  <c:v>488.947093486786</c:v>
                </c:pt>
                <c:pt idx="9751">
                  <c:v>488.94262313842802</c:v>
                </c:pt>
                <c:pt idx="9752">
                  <c:v>488.93749713897699</c:v>
                </c:pt>
                <c:pt idx="9753">
                  <c:v>488.93177509307901</c:v>
                </c:pt>
                <c:pt idx="9754">
                  <c:v>488.92581462860102</c:v>
                </c:pt>
                <c:pt idx="9755">
                  <c:v>488.91997337341297</c:v>
                </c:pt>
                <c:pt idx="9756">
                  <c:v>488.91472816467302</c:v>
                </c:pt>
                <c:pt idx="9757">
                  <c:v>488.91043663024902</c:v>
                </c:pt>
                <c:pt idx="9758">
                  <c:v>488.90727758407598</c:v>
                </c:pt>
                <c:pt idx="9759">
                  <c:v>488.90519142150902</c:v>
                </c:pt>
                <c:pt idx="9760">
                  <c:v>488.904058933258</c:v>
                </c:pt>
                <c:pt idx="9761">
                  <c:v>488.90352249145502</c:v>
                </c:pt>
                <c:pt idx="9762">
                  <c:v>488.90322446823097</c:v>
                </c:pt>
                <c:pt idx="9763">
                  <c:v>488.90250921249401</c:v>
                </c:pt>
                <c:pt idx="9764">
                  <c:v>488.90089988708502</c:v>
                </c:pt>
                <c:pt idx="9765">
                  <c:v>488.89803886413603</c:v>
                </c:pt>
                <c:pt idx="9766">
                  <c:v>488.89380693435697</c:v>
                </c:pt>
                <c:pt idx="9767">
                  <c:v>488.88850212097202</c:v>
                </c:pt>
                <c:pt idx="9768">
                  <c:v>488.88266086578398</c:v>
                </c:pt>
                <c:pt idx="9769">
                  <c:v>488.87676000595098</c:v>
                </c:pt>
                <c:pt idx="9770">
                  <c:v>488.87121677398699</c:v>
                </c:pt>
                <c:pt idx="9771">
                  <c:v>488.86644840240501</c:v>
                </c:pt>
                <c:pt idx="9772">
                  <c:v>488.86263370513899</c:v>
                </c:pt>
                <c:pt idx="9773">
                  <c:v>488.85989189148</c:v>
                </c:pt>
                <c:pt idx="9774">
                  <c:v>488.85804414749202</c:v>
                </c:pt>
                <c:pt idx="9775">
                  <c:v>488.85673284530702</c:v>
                </c:pt>
                <c:pt idx="9776">
                  <c:v>488.85560035705601</c:v>
                </c:pt>
                <c:pt idx="9777">
                  <c:v>488.85440826415999</c:v>
                </c:pt>
                <c:pt idx="9778">
                  <c:v>488.852977752686</c:v>
                </c:pt>
                <c:pt idx="9779">
                  <c:v>488.851189613342</c:v>
                </c:pt>
                <c:pt idx="9780">
                  <c:v>488.84910345077498</c:v>
                </c:pt>
                <c:pt idx="9781">
                  <c:v>488.84660005569498</c:v>
                </c:pt>
                <c:pt idx="9782">
                  <c:v>488.84379863739002</c:v>
                </c:pt>
                <c:pt idx="9783">
                  <c:v>488.84069919586199</c:v>
                </c:pt>
                <c:pt idx="9784">
                  <c:v>488.83730173111002</c:v>
                </c:pt>
                <c:pt idx="9785">
                  <c:v>488.833606243134</c:v>
                </c:pt>
                <c:pt idx="9786">
                  <c:v>488.82949352264399</c:v>
                </c:pt>
                <c:pt idx="9787">
                  <c:v>488.82472515106201</c:v>
                </c:pt>
                <c:pt idx="9788">
                  <c:v>488.81918191909801</c:v>
                </c:pt>
                <c:pt idx="9789">
                  <c:v>488.81286382675199</c:v>
                </c:pt>
                <c:pt idx="9790">
                  <c:v>488.80594968795799</c:v>
                </c:pt>
                <c:pt idx="9791">
                  <c:v>488.79849910736101</c:v>
                </c:pt>
                <c:pt idx="9792">
                  <c:v>488.79069089889498</c:v>
                </c:pt>
                <c:pt idx="9793">
                  <c:v>488.78288269042997</c:v>
                </c:pt>
                <c:pt idx="9794">
                  <c:v>488.775134086609</c:v>
                </c:pt>
                <c:pt idx="9795">
                  <c:v>488.76792192459101</c:v>
                </c:pt>
                <c:pt idx="9796">
                  <c:v>488.761425018311</c:v>
                </c:pt>
                <c:pt idx="9797">
                  <c:v>488.755881786347</c:v>
                </c:pt>
                <c:pt idx="9798">
                  <c:v>488.751530647278</c:v>
                </c:pt>
                <c:pt idx="9799">
                  <c:v>488.748490810394</c:v>
                </c:pt>
                <c:pt idx="9800">
                  <c:v>488.74670267105103</c:v>
                </c:pt>
                <c:pt idx="9801">
                  <c:v>488.745987415314</c:v>
                </c:pt>
                <c:pt idx="9802">
                  <c:v>488.74604701995901</c:v>
                </c:pt>
                <c:pt idx="9803">
                  <c:v>488.74646425247198</c:v>
                </c:pt>
                <c:pt idx="9804">
                  <c:v>488.74682188034097</c:v>
                </c:pt>
                <c:pt idx="9805">
                  <c:v>488.74676227569603</c:v>
                </c:pt>
                <c:pt idx="9806">
                  <c:v>488.74604701995901</c:v>
                </c:pt>
                <c:pt idx="9807">
                  <c:v>488.74449729919502</c:v>
                </c:pt>
                <c:pt idx="9808">
                  <c:v>488.74193429946899</c:v>
                </c:pt>
                <c:pt idx="9809">
                  <c:v>488.73847723007202</c:v>
                </c:pt>
                <c:pt idx="9810">
                  <c:v>488.73418569564802</c:v>
                </c:pt>
                <c:pt idx="9811">
                  <c:v>488.72929811477701</c:v>
                </c:pt>
                <c:pt idx="9812">
                  <c:v>488.723993301392</c:v>
                </c:pt>
                <c:pt idx="9813">
                  <c:v>488.71862888336199</c:v>
                </c:pt>
                <c:pt idx="9814">
                  <c:v>488.71344327926698</c:v>
                </c:pt>
                <c:pt idx="9815">
                  <c:v>488.70867490768501</c:v>
                </c:pt>
                <c:pt idx="9816">
                  <c:v>488.70444297790499</c:v>
                </c:pt>
                <c:pt idx="9817">
                  <c:v>488.70086669921898</c:v>
                </c:pt>
                <c:pt idx="9818">
                  <c:v>488.69794607162498</c:v>
                </c:pt>
                <c:pt idx="9819">
                  <c:v>488.69574069976801</c:v>
                </c:pt>
                <c:pt idx="9820">
                  <c:v>488.69431018829403</c:v>
                </c:pt>
                <c:pt idx="9821">
                  <c:v>488.69359493255598</c:v>
                </c:pt>
                <c:pt idx="9822">
                  <c:v>488.69359493255598</c:v>
                </c:pt>
                <c:pt idx="9823">
                  <c:v>488.69407176971498</c:v>
                </c:pt>
                <c:pt idx="9824">
                  <c:v>488.694667816162</c:v>
                </c:pt>
                <c:pt idx="9825">
                  <c:v>488.69526386260998</c:v>
                </c:pt>
                <c:pt idx="9826">
                  <c:v>488.69568109512397</c:v>
                </c:pt>
                <c:pt idx="9827">
                  <c:v>488.695979118347</c:v>
                </c:pt>
                <c:pt idx="9828">
                  <c:v>488.696098327637</c:v>
                </c:pt>
                <c:pt idx="9829">
                  <c:v>488.696038722992</c:v>
                </c:pt>
                <c:pt idx="9830">
                  <c:v>488.69550228118902</c:v>
                </c:pt>
                <c:pt idx="9831">
                  <c:v>488.69425058364902</c:v>
                </c:pt>
                <c:pt idx="9832">
                  <c:v>488.69228363037098</c:v>
                </c:pt>
                <c:pt idx="9833">
                  <c:v>488.68972063064598</c:v>
                </c:pt>
                <c:pt idx="9834">
                  <c:v>488.686621189118</c:v>
                </c:pt>
                <c:pt idx="9835">
                  <c:v>488.68316411972103</c:v>
                </c:pt>
                <c:pt idx="9836">
                  <c:v>488.67952823638899</c:v>
                </c:pt>
                <c:pt idx="9837">
                  <c:v>488.67589235305798</c:v>
                </c:pt>
                <c:pt idx="9838">
                  <c:v>488.67255449295101</c:v>
                </c:pt>
                <c:pt idx="9839">
                  <c:v>488.669931888581</c:v>
                </c:pt>
                <c:pt idx="9840">
                  <c:v>488.66844177246099</c:v>
                </c:pt>
                <c:pt idx="9841">
                  <c:v>488.66826295852701</c:v>
                </c:pt>
                <c:pt idx="9842">
                  <c:v>488.66921663284302</c:v>
                </c:pt>
                <c:pt idx="9843">
                  <c:v>488.671004772186</c:v>
                </c:pt>
                <c:pt idx="9844">
                  <c:v>488.67315053939802</c:v>
                </c:pt>
                <c:pt idx="9845">
                  <c:v>488.67529630660999</c:v>
                </c:pt>
                <c:pt idx="9846">
                  <c:v>488.67714405059797</c:v>
                </c:pt>
                <c:pt idx="9847">
                  <c:v>488.67827653884899</c:v>
                </c:pt>
                <c:pt idx="9848">
                  <c:v>488.67851495742798</c:v>
                </c:pt>
                <c:pt idx="9849">
                  <c:v>488.67768049240101</c:v>
                </c:pt>
                <c:pt idx="9850">
                  <c:v>488.67595195770298</c:v>
                </c:pt>
                <c:pt idx="9851">
                  <c:v>488.67356777191202</c:v>
                </c:pt>
                <c:pt idx="9852">
                  <c:v>488.67082595825201</c:v>
                </c:pt>
                <c:pt idx="9853">
                  <c:v>488.66796493530302</c:v>
                </c:pt>
                <c:pt idx="9854">
                  <c:v>488.66504430770902</c:v>
                </c:pt>
                <c:pt idx="9855">
                  <c:v>488.66212368011497</c:v>
                </c:pt>
                <c:pt idx="9856">
                  <c:v>488.65926265716598</c:v>
                </c:pt>
                <c:pt idx="9857">
                  <c:v>488.65640163421699</c:v>
                </c:pt>
                <c:pt idx="9858">
                  <c:v>488.65336179733299</c:v>
                </c:pt>
                <c:pt idx="9859">
                  <c:v>488.65014314651501</c:v>
                </c:pt>
                <c:pt idx="9860">
                  <c:v>488.64662647247297</c:v>
                </c:pt>
                <c:pt idx="9861">
                  <c:v>488.64305019378702</c:v>
                </c:pt>
                <c:pt idx="9862">
                  <c:v>488.63953351974499</c:v>
                </c:pt>
                <c:pt idx="9863">
                  <c:v>488.636255264282</c:v>
                </c:pt>
                <c:pt idx="9864">
                  <c:v>488.63333463668801</c:v>
                </c:pt>
                <c:pt idx="9865">
                  <c:v>488.63106966018699</c:v>
                </c:pt>
                <c:pt idx="9866">
                  <c:v>488.62963914871199</c:v>
                </c:pt>
                <c:pt idx="9867">
                  <c:v>488.62916231155401</c:v>
                </c:pt>
                <c:pt idx="9868">
                  <c:v>488.62969875335699</c:v>
                </c:pt>
                <c:pt idx="9869">
                  <c:v>488.631188869477</c:v>
                </c:pt>
                <c:pt idx="9870">
                  <c:v>488.63339424133301</c:v>
                </c:pt>
                <c:pt idx="9871">
                  <c:v>488.63613605499302</c:v>
                </c:pt>
                <c:pt idx="9872">
                  <c:v>488.639235496521</c:v>
                </c:pt>
                <c:pt idx="9873">
                  <c:v>488.64269256591803</c:v>
                </c:pt>
                <c:pt idx="9874">
                  <c:v>488.646268844605</c:v>
                </c:pt>
                <c:pt idx="9875">
                  <c:v>488.64972591400198</c:v>
                </c:pt>
                <c:pt idx="9876">
                  <c:v>488.65276575088501</c:v>
                </c:pt>
                <c:pt idx="9877">
                  <c:v>488.65526914596597</c:v>
                </c:pt>
                <c:pt idx="9878">
                  <c:v>488.65723609924299</c:v>
                </c:pt>
                <c:pt idx="9879">
                  <c:v>488.65896463394199</c:v>
                </c:pt>
                <c:pt idx="9880">
                  <c:v>488.66069316864002</c:v>
                </c:pt>
                <c:pt idx="9881">
                  <c:v>488.66266012191801</c:v>
                </c:pt>
                <c:pt idx="9882">
                  <c:v>488.66480588912998</c:v>
                </c:pt>
                <c:pt idx="9883">
                  <c:v>488.667190074921</c:v>
                </c:pt>
                <c:pt idx="9884">
                  <c:v>488.669753074646</c:v>
                </c:pt>
                <c:pt idx="9885">
                  <c:v>488.67249488830601</c:v>
                </c:pt>
                <c:pt idx="9886">
                  <c:v>488.675355911255</c:v>
                </c:pt>
                <c:pt idx="9887">
                  <c:v>488.677978515625</c:v>
                </c:pt>
                <c:pt idx="9888">
                  <c:v>488.67994546890299</c:v>
                </c:pt>
                <c:pt idx="9889">
                  <c:v>488.68083953857399</c:v>
                </c:pt>
                <c:pt idx="9890">
                  <c:v>488.68048191070602</c:v>
                </c:pt>
                <c:pt idx="9891">
                  <c:v>488.67899179458601</c:v>
                </c:pt>
                <c:pt idx="9892">
                  <c:v>488.676726818085</c:v>
                </c:pt>
                <c:pt idx="9893">
                  <c:v>488.67398500442499</c:v>
                </c:pt>
                <c:pt idx="9894">
                  <c:v>488.671064376831</c:v>
                </c:pt>
                <c:pt idx="9895">
                  <c:v>488.668143749237</c:v>
                </c:pt>
                <c:pt idx="9896">
                  <c:v>488.66540193557802</c:v>
                </c:pt>
                <c:pt idx="9897">
                  <c:v>488.66307735443098</c:v>
                </c:pt>
                <c:pt idx="9898">
                  <c:v>488.66134881973301</c:v>
                </c:pt>
                <c:pt idx="9899">
                  <c:v>488.66021633148199</c:v>
                </c:pt>
                <c:pt idx="9900">
                  <c:v>488.65979909896902</c:v>
                </c:pt>
                <c:pt idx="9901">
                  <c:v>488.659918308258</c:v>
                </c:pt>
                <c:pt idx="9902">
                  <c:v>488.66063356399599</c:v>
                </c:pt>
                <c:pt idx="9903">
                  <c:v>488.66200447082502</c:v>
                </c:pt>
                <c:pt idx="9904">
                  <c:v>488.66403102874801</c:v>
                </c:pt>
                <c:pt idx="9905">
                  <c:v>488.66671323776302</c:v>
                </c:pt>
                <c:pt idx="9906">
                  <c:v>488.669931888581</c:v>
                </c:pt>
                <c:pt idx="9907">
                  <c:v>488.67356777191202</c:v>
                </c:pt>
                <c:pt idx="9908">
                  <c:v>488.67720365524298</c:v>
                </c:pt>
                <c:pt idx="9909">
                  <c:v>488.68066072464001</c:v>
                </c:pt>
                <c:pt idx="9910">
                  <c:v>488.68370056152401</c:v>
                </c:pt>
                <c:pt idx="9911">
                  <c:v>488.68602514267002</c:v>
                </c:pt>
                <c:pt idx="9912">
                  <c:v>488.68763446807901</c:v>
                </c:pt>
                <c:pt idx="9913">
                  <c:v>488.68870735168503</c:v>
                </c:pt>
                <c:pt idx="9914">
                  <c:v>488.68954181671199</c:v>
                </c:pt>
                <c:pt idx="9915">
                  <c:v>488.690435886383</c:v>
                </c:pt>
                <c:pt idx="9916">
                  <c:v>488.691806793213</c:v>
                </c:pt>
                <c:pt idx="9917">
                  <c:v>488.69389295577997</c:v>
                </c:pt>
                <c:pt idx="9918">
                  <c:v>488.69681358337402</c:v>
                </c:pt>
                <c:pt idx="9919">
                  <c:v>488.70062828063999</c:v>
                </c:pt>
                <c:pt idx="9920">
                  <c:v>488.70527744293202</c:v>
                </c:pt>
                <c:pt idx="9921">
                  <c:v>488.71046304702799</c:v>
                </c:pt>
                <c:pt idx="9922">
                  <c:v>488.715827465058</c:v>
                </c:pt>
                <c:pt idx="9923">
                  <c:v>488.72083425521902</c:v>
                </c:pt>
                <c:pt idx="9924">
                  <c:v>488.72506618499801</c:v>
                </c:pt>
                <c:pt idx="9925">
                  <c:v>488.72810602188099</c:v>
                </c:pt>
                <c:pt idx="9926">
                  <c:v>488.72977495193498</c:v>
                </c:pt>
                <c:pt idx="9927">
                  <c:v>488.73001337051397</c:v>
                </c:pt>
                <c:pt idx="9928">
                  <c:v>488.72900009155302</c:v>
                </c:pt>
                <c:pt idx="9929">
                  <c:v>488.72709274291998</c:v>
                </c:pt>
                <c:pt idx="9930">
                  <c:v>488.72464895248402</c:v>
                </c:pt>
                <c:pt idx="9931">
                  <c:v>488.722264766693</c:v>
                </c:pt>
                <c:pt idx="9932">
                  <c:v>488.72035741806098</c:v>
                </c:pt>
                <c:pt idx="9933">
                  <c:v>488.71928453445503</c:v>
                </c:pt>
                <c:pt idx="9934">
                  <c:v>488.71934413909901</c:v>
                </c:pt>
                <c:pt idx="9935">
                  <c:v>488.72053623199503</c:v>
                </c:pt>
                <c:pt idx="9936">
                  <c:v>488.722741603852</c:v>
                </c:pt>
                <c:pt idx="9937">
                  <c:v>488.72560262680099</c:v>
                </c:pt>
                <c:pt idx="9938">
                  <c:v>488.72876167297397</c:v>
                </c:pt>
                <c:pt idx="9939">
                  <c:v>488.73186111450201</c:v>
                </c:pt>
                <c:pt idx="9940">
                  <c:v>488.734722137451</c:v>
                </c:pt>
                <c:pt idx="9941">
                  <c:v>488.73740434646601</c:v>
                </c:pt>
                <c:pt idx="9942">
                  <c:v>488.73996734619197</c:v>
                </c:pt>
                <c:pt idx="9943">
                  <c:v>488.74264955520698</c:v>
                </c:pt>
                <c:pt idx="9944">
                  <c:v>488.74574899673502</c:v>
                </c:pt>
                <c:pt idx="9945">
                  <c:v>488.74920606613199</c:v>
                </c:pt>
                <c:pt idx="9946">
                  <c:v>488.75313997268699</c:v>
                </c:pt>
                <c:pt idx="9947">
                  <c:v>488.75725269317599</c:v>
                </c:pt>
                <c:pt idx="9948">
                  <c:v>488.761484622956</c:v>
                </c:pt>
                <c:pt idx="9949">
                  <c:v>488.76547813415499</c:v>
                </c:pt>
                <c:pt idx="9950">
                  <c:v>488.76911401748703</c:v>
                </c:pt>
                <c:pt idx="9951">
                  <c:v>488.77221345901501</c:v>
                </c:pt>
                <c:pt idx="9952">
                  <c:v>488.77477645874001</c:v>
                </c:pt>
                <c:pt idx="9953">
                  <c:v>488.77692222595198</c:v>
                </c:pt>
                <c:pt idx="9954">
                  <c:v>488.779008388519</c:v>
                </c:pt>
                <c:pt idx="9955">
                  <c:v>488.78133296966598</c:v>
                </c:pt>
                <c:pt idx="9956">
                  <c:v>488.78407478332502</c:v>
                </c:pt>
                <c:pt idx="9957">
                  <c:v>488.78735303878801</c:v>
                </c:pt>
                <c:pt idx="9958">
                  <c:v>488.79092931747499</c:v>
                </c:pt>
                <c:pt idx="9959">
                  <c:v>488.79456520080601</c:v>
                </c:pt>
                <c:pt idx="9960">
                  <c:v>488.79778385162399</c:v>
                </c:pt>
                <c:pt idx="9961">
                  <c:v>488.80034685134899</c:v>
                </c:pt>
                <c:pt idx="9962">
                  <c:v>488.80201578140299</c:v>
                </c:pt>
                <c:pt idx="9963">
                  <c:v>488.80290985107399</c:v>
                </c:pt>
                <c:pt idx="9964">
                  <c:v>488.803088665009</c:v>
                </c:pt>
                <c:pt idx="9965">
                  <c:v>488.802671432495</c:v>
                </c:pt>
                <c:pt idx="9966">
                  <c:v>488.80189657211298</c:v>
                </c:pt>
                <c:pt idx="9967">
                  <c:v>488.80106210708601</c:v>
                </c:pt>
                <c:pt idx="9968">
                  <c:v>488.80070447921798</c:v>
                </c:pt>
                <c:pt idx="9969">
                  <c:v>488.80100250244197</c:v>
                </c:pt>
                <c:pt idx="9970">
                  <c:v>488.80213499069202</c:v>
                </c:pt>
                <c:pt idx="9971">
                  <c:v>488.80410194397001</c:v>
                </c:pt>
                <c:pt idx="9972">
                  <c:v>488.80666494369501</c:v>
                </c:pt>
                <c:pt idx="9973">
                  <c:v>488.80976438522401</c:v>
                </c:pt>
                <c:pt idx="9974">
                  <c:v>488.81345987319997</c:v>
                </c:pt>
                <c:pt idx="9975">
                  <c:v>488.81775140762397</c:v>
                </c:pt>
                <c:pt idx="9976">
                  <c:v>488.82257938384998</c:v>
                </c:pt>
                <c:pt idx="9977">
                  <c:v>488.82788419723499</c:v>
                </c:pt>
                <c:pt idx="9978">
                  <c:v>488.833546638489</c:v>
                </c:pt>
                <c:pt idx="9979">
                  <c:v>488.83956670761103</c:v>
                </c:pt>
                <c:pt idx="9980">
                  <c:v>488.846004009247</c:v>
                </c:pt>
                <c:pt idx="9981">
                  <c:v>488.852858543396</c:v>
                </c:pt>
                <c:pt idx="9982">
                  <c:v>488.86030912399298</c:v>
                </c:pt>
                <c:pt idx="9983">
                  <c:v>488.868057727814</c:v>
                </c:pt>
                <c:pt idx="9984">
                  <c:v>488.87592554092402</c:v>
                </c:pt>
                <c:pt idx="9985">
                  <c:v>488.88361454009998</c:v>
                </c:pt>
                <c:pt idx="9986">
                  <c:v>488.89094591140798</c:v>
                </c:pt>
                <c:pt idx="9987">
                  <c:v>488.897621631623</c:v>
                </c:pt>
                <c:pt idx="9988">
                  <c:v>488.90364170074503</c:v>
                </c:pt>
                <c:pt idx="9989">
                  <c:v>488.90894651412998</c:v>
                </c:pt>
                <c:pt idx="9990">
                  <c:v>488.91359567642201</c:v>
                </c:pt>
                <c:pt idx="9991">
                  <c:v>488.917827606201</c:v>
                </c:pt>
                <c:pt idx="9992">
                  <c:v>488.92182111740101</c:v>
                </c:pt>
                <c:pt idx="9993">
                  <c:v>488.92575502395698</c:v>
                </c:pt>
                <c:pt idx="9994">
                  <c:v>488.92992734909097</c:v>
                </c:pt>
                <c:pt idx="9995">
                  <c:v>488.93439769744901</c:v>
                </c:pt>
                <c:pt idx="9996">
                  <c:v>488.93922567367599</c:v>
                </c:pt>
                <c:pt idx="9997">
                  <c:v>488.94423246383701</c:v>
                </c:pt>
                <c:pt idx="9998">
                  <c:v>488.94906044006399</c:v>
                </c:pt>
                <c:pt idx="9999">
                  <c:v>488.95311355590798</c:v>
                </c:pt>
                <c:pt idx="10000">
                  <c:v>488.95597457885799</c:v>
                </c:pt>
                <c:pt idx="10001">
                  <c:v>488.95758390426698</c:v>
                </c:pt>
                <c:pt idx="10002">
                  <c:v>488.95794153213501</c:v>
                </c:pt>
                <c:pt idx="10003">
                  <c:v>488.95740509033197</c:v>
                </c:pt>
                <c:pt idx="10004">
                  <c:v>488.95627260208198</c:v>
                </c:pt>
                <c:pt idx="10005">
                  <c:v>488.95484209060697</c:v>
                </c:pt>
                <c:pt idx="10006">
                  <c:v>488.95359039306697</c:v>
                </c:pt>
                <c:pt idx="10007">
                  <c:v>488.95311355590798</c:v>
                </c:pt>
                <c:pt idx="10008">
                  <c:v>488.95406723022501</c:v>
                </c:pt>
                <c:pt idx="10009">
                  <c:v>488.95674943924001</c:v>
                </c:pt>
                <c:pt idx="10010">
                  <c:v>488.961279392243</c:v>
                </c:pt>
                <c:pt idx="10011">
                  <c:v>488.96723985672003</c:v>
                </c:pt>
                <c:pt idx="10012">
                  <c:v>488.97421360015898</c:v>
                </c:pt>
                <c:pt idx="10013">
                  <c:v>488.98154497146601</c:v>
                </c:pt>
                <c:pt idx="10014">
                  <c:v>488.98893594741799</c:v>
                </c:pt>
                <c:pt idx="10015">
                  <c:v>488.99596929550199</c:v>
                </c:pt>
                <c:pt idx="10016">
                  <c:v>489.002466201782</c:v>
                </c:pt>
                <c:pt idx="10017">
                  <c:v>489.00836706161499</c:v>
                </c:pt>
                <c:pt idx="10018">
                  <c:v>489.01391029357899</c:v>
                </c:pt>
                <c:pt idx="10019">
                  <c:v>489.01939392089901</c:v>
                </c:pt>
                <c:pt idx="10020">
                  <c:v>489.02529478073097</c:v>
                </c:pt>
                <c:pt idx="10021">
                  <c:v>489.03185129165701</c:v>
                </c:pt>
                <c:pt idx="10022">
                  <c:v>489.03930187225399</c:v>
                </c:pt>
                <c:pt idx="10023">
                  <c:v>489.04782533645698</c:v>
                </c:pt>
                <c:pt idx="10024">
                  <c:v>489.05724287033098</c:v>
                </c:pt>
                <c:pt idx="10025">
                  <c:v>489.06707763671898</c:v>
                </c:pt>
                <c:pt idx="10026">
                  <c:v>489.07679319381702</c:v>
                </c:pt>
                <c:pt idx="10027">
                  <c:v>489.085793495178</c:v>
                </c:pt>
                <c:pt idx="10028">
                  <c:v>489.09372091293397</c:v>
                </c:pt>
                <c:pt idx="10029">
                  <c:v>489.10039663314802</c:v>
                </c:pt>
                <c:pt idx="10030">
                  <c:v>489.10605907440203</c:v>
                </c:pt>
                <c:pt idx="10031">
                  <c:v>489.110887050629</c:v>
                </c:pt>
                <c:pt idx="10032">
                  <c:v>489.11494016647401</c:v>
                </c:pt>
                <c:pt idx="10033">
                  <c:v>489.11839723587099</c:v>
                </c:pt>
                <c:pt idx="10034">
                  <c:v>489.12155628204403</c:v>
                </c:pt>
                <c:pt idx="10035">
                  <c:v>489.124536514282</c:v>
                </c:pt>
                <c:pt idx="10036">
                  <c:v>489.127635955811</c:v>
                </c:pt>
                <c:pt idx="10037">
                  <c:v>489.13097381591803</c:v>
                </c:pt>
                <c:pt idx="10038">
                  <c:v>489.13460969924898</c:v>
                </c:pt>
                <c:pt idx="10039">
                  <c:v>489.13854360580501</c:v>
                </c:pt>
                <c:pt idx="10040">
                  <c:v>489.142715930939</c:v>
                </c:pt>
                <c:pt idx="10041">
                  <c:v>489.14724588394199</c:v>
                </c:pt>
                <c:pt idx="10042">
                  <c:v>489.15237188339302</c:v>
                </c:pt>
                <c:pt idx="10043">
                  <c:v>489.158093929291</c:v>
                </c:pt>
                <c:pt idx="10044">
                  <c:v>489.16441202163702</c:v>
                </c:pt>
                <c:pt idx="10045">
                  <c:v>489.17108774185198</c:v>
                </c:pt>
                <c:pt idx="10046">
                  <c:v>489.17788267135597</c:v>
                </c:pt>
                <c:pt idx="10047">
                  <c:v>489.184379577637</c:v>
                </c:pt>
                <c:pt idx="10048">
                  <c:v>489.19039964675898</c:v>
                </c:pt>
                <c:pt idx="10049">
                  <c:v>489.19570446014399</c:v>
                </c:pt>
                <c:pt idx="10050">
                  <c:v>489.20011520385799</c:v>
                </c:pt>
                <c:pt idx="10051">
                  <c:v>489.20387029647799</c:v>
                </c:pt>
                <c:pt idx="10052">
                  <c:v>489.20714855194097</c:v>
                </c:pt>
                <c:pt idx="10053">
                  <c:v>489.21036720275902</c:v>
                </c:pt>
                <c:pt idx="10054">
                  <c:v>489.21400308608997</c:v>
                </c:pt>
                <c:pt idx="10055">
                  <c:v>489.21841382980398</c:v>
                </c:pt>
                <c:pt idx="10056">
                  <c:v>489.22365903854399</c:v>
                </c:pt>
                <c:pt idx="10057">
                  <c:v>489.22985792160102</c:v>
                </c:pt>
                <c:pt idx="10058">
                  <c:v>489.23695087432901</c:v>
                </c:pt>
                <c:pt idx="10059">
                  <c:v>489.24469947814998</c:v>
                </c:pt>
                <c:pt idx="10060">
                  <c:v>489.25274610519398</c:v>
                </c:pt>
                <c:pt idx="10061">
                  <c:v>489.26061391830501</c:v>
                </c:pt>
                <c:pt idx="10062">
                  <c:v>489.26788568496698</c:v>
                </c:pt>
                <c:pt idx="10063">
                  <c:v>489.27420377731301</c:v>
                </c:pt>
                <c:pt idx="10064">
                  <c:v>489.27950859069801</c:v>
                </c:pt>
                <c:pt idx="10065">
                  <c:v>489.28380012512201</c:v>
                </c:pt>
                <c:pt idx="10066">
                  <c:v>489.28731679916399</c:v>
                </c:pt>
                <c:pt idx="10067">
                  <c:v>489.29029703140299</c:v>
                </c:pt>
                <c:pt idx="10068">
                  <c:v>489.29286003112799</c:v>
                </c:pt>
                <c:pt idx="10069">
                  <c:v>489.29512500763002</c:v>
                </c:pt>
                <c:pt idx="10070">
                  <c:v>489.29733037948603</c:v>
                </c:pt>
                <c:pt idx="10071">
                  <c:v>489.299535751343</c:v>
                </c:pt>
                <c:pt idx="10072">
                  <c:v>489.30186033248901</c:v>
                </c:pt>
                <c:pt idx="10073">
                  <c:v>489.30430412292498</c:v>
                </c:pt>
                <c:pt idx="10074">
                  <c:v>489.30704593658498</c:v>
                </c:pt>
                <c:pt idx="10075">
                  <c:v>489.30990695953398</c:v>
                </c:pt>
                <c:pt idx="10076">
                  <c:v>489.31294679641701</c:v>
                </c:pt>
                <c:pt idx="10077">
                  <c:v>489.315867424011</c:v>
                </c:pt>
                <c:pt idx="10078">
                  <c:v>489.31872844696102</c:v>
                </c:pt>
                <c:pt idx="10079">
                  <c:v>489.32147026062</c:v>
                </c:pt>
                <c:pt idx="10080">
                  <c:v>489.32409286499001</c:v>
                </c:pt>
                <c:pt idx="10081">
                  <c:v>489.32677507400501</c:v>
                </c:pt>
                <c:pt idx="10082">
                  <c:v>489.32945728302002</c:v>
                </c:pt>
                <c:pt idx="10083">
                  <c:v>489.33225870132497</c:v>
                </c:pt>
                <c:pt idx="10084">
                  <c:v>489.33523893356301</c:v>
                </c:pt>
                <c:pt idx="10085">
                  <c:v>489.33875560760498</c:v>
                </c:pt>
                <c:pt idx="10086">
                  <c:v>489.34310674667398</c:v>
                </c:pt>
                <c:pt idx="10087">
                  <c:v>489.34853076934797</c:v>
                </c:pt>
                <c:pt idx="10088">
                  <c:v>489.35508728027401</c:v>
                </c:pt>
                <c:pt idx="10089">
                  <c:v>489.36241865158098</c:v>
                </c:pt>
                <c:pt idx="10090">
                  <c:v>489.37010765075701</c:v>
                </c:pt>
                <c:pt idx="10091">
                  <c:v>489.37755823135399</c:v>
                </c:pt>
                <c:pt idx="10092">
                  <c:v>489.38435316085798</c:v>
                </c:pt>
                <c:pt idx="10093">
                  <c:v>489.39007520675699</c:v>
                </c:pt>
                <c:pt idx="10094">
                  <c:v>489.39442634582502</c:v>
                </c:pt>
                <c:pt idx="10095">
                  <c:v>489.39716815948498</c:v>
                </c:pt>
                <c:pt idx="10096">
                  <c:v>489.39824104309099</c:v>
                </c:pt>
                <c:pt idx="10097">
                  <c:v>489.398002624512</c:v>
                </c:pt>
                <c:pt idx="10098">
                  <c:v>489.39698934555099</c:v>
                </c:pt>
                <c:pt idx="10099">
                  <c:v>489.39597606658998</c:v>
                </c:pt>
                <c:pt idx="10100">
                  <c:v>489.39561843872099</c:v>
                </c:pt>
                <c:pt idx="10101">
                  <c:v>489.39627408981301</c:v>
                </c:pt>
                <c:pt idx="10102">
                  <c:v>489.398360252381</c:v>
                </c:pt>
                <c:pt idx="10103">
                  <c:v>489.40181732177803</c:v>
                </c:pt>
                <c:pt idx="10104">
                  <c:v>489.40664529800398</c:v>
                </c:pt>
                <c:pt idx="10105">
                  <c:v>489.41272497177101</c:v>
                </c:pt>
                <c:pt idx="10106">
                  <c:v>489.41981792450002</c:v>
                </c:pt>
                <c:pt idx="10107">
                  <c:v>489.42756652832099</c:v>
                </c:pt>
                <c:pt idx="10108">
                  <c:v>489.43549394607601</c:v>
                </c:pt>
                <c:pt idx="10109">
                  <c:v>489.44318294525198</c:v>
                </c:pt>
                <c:pt idx="10110">
                  <c:v>489.45033550262502</c:v>
                </c:pt>
                <c:pt idx="10111">
                  <c:v>489.45665359497099</c:v>
                </c:pt>
                <c:pt idx="10112">
                  <c:v>489.46213722228998</c:v>
                </c:pt>
                <c:pt idx="10113">
                  <c:v>489.46654796600399</c:v>
                </c:pt>
                <c:pt idx="10114">
                  <c:v>489.46982622146601</c:v>
                </c:pt>
                <c:pt idx="10115">
                  <c:v>489.47197198867798</c:v>
                </c:pt>
                <c:pt idx="10116">
                  <c:v>489.47304487228399</c:v>
                </c:pt>
                <c:pt idx="10117">
                  <c:v>489.47340250015299</c:v>
                </c:pt>
                <c:pt idx="10118">
                  <c:v>489.47334289550798</c:v>
                </c:pt>
                <c:pt idx="10119">
                  <c:v>489.47340250015299</c:v>
                </c:pt>
                <c:pt idx="10120">
                  <c:v>489.47393894195602</c:v>
                </c:pt>
                <c:pt idx="10121">
                  <c:v>489.47519063949602</c:v>
                </c:pt>
                <c:pt idx="10122">
                  <c:v>489.47733640670799</c:v>
                </c:pt>
                <c:pt idx="10123">
                  <c:v>489.48037624359199</c:v>
                </c:pt>
                <c:pt idx="10124">
                  <c:v>489.484310150147</c:v>
                </c:pt>
                <c:pt idx="10125">
                  <c:v>489.48901891708402</c:v>
                </c:pt>
                <c:pt idx="10126">
                  <c:v>489.49426412582397</c:v>
                </c:pt>
                <c:pt idx="10127">
                  <c:v>489.49962854385399</c:v>
                </c:pt>
                <c:pt idx="10128">
                  <c:v>489.50469493866001</c:v>
                </c:pt>
                <c:pt idx="10129">
                  <c:v>489.50916528701799</c:v>
                </c:pt>
                <c:pt idx="10130">
                  <c:v>489.51280117034901</c:v>
                </c:pt>
                <c:pt idx="10131">
                  <c:v>489.51548337936401</c:v>
                </c:pt>
                <c:pt idx="10132">
                  <c:v>489.51721191406301</c:v>
                </c:pt>
                <c:pt idx="10133">
                  <c:v>489.51804637908998</c:v>
                </c:pt>
                <c:pt idx="10134">
                  <c:v>489.51798677444498</c:v>
                </c:pt>
                <c:pt idx="10135">
                  <c:v>489.51721191406301</c:v>
                </c:pt>
                <c:pt idx="10136">
                  <c:v>489.51596021652199</c:v>
                </c:pt>
                <c:pt idx="10137">
                  <c:v>489.514410495758</c:v>
                </c:pt>
                <c:pt idx="10138">
                  <c:v>489.51268196106003</c:v>
                </c:pt>
                <c:pt idx="10139">
                  <c:v>489.51095342636103</c:v>
                </c:pt>
                <c:pt idx="10140">
                  <c:v>489.50940370559698</c:v>
                </c:pt>
                <c:pt idx="10141">
                  <c:v>489.50821161270198</c:v>
                </c:pt>
                <c:pt idx="10142">
                  <c:v>489.507555961609</c:v>
                </c:pt>
                <c:pt idx="10143">
                  <c:v>489.50737714767502</c:v>
                </c:pt>
                <c:pt idx="10144">
                  <c:v>489.50791358947799</c:v>
                </c:pt>
                <c:pt idx="10145">
                  <c:v>489.509224891663</c:v>
                </c:pt>
                <c:pt idx="10146">
                  <c:v>489.51137065887502</c:v>
                </c:pt>
                <c:pt idx="10147">
                  <c:v>489.514350891113</c:v>
                </c:pt>
                <c:pt idx="10148">
                  <c:v>489.51798677444498</c:v>
                </c:pt>
                <c:pt idx="10149">
                  <c:v>489.52192068099998</c:v>
                </c:pt>
                <c:pt idx="10150">
                  <c:v>489.525675773621</c:v>
                </c:pt>
                <c:pt idx="10151">
                  <c:v>489.52883481979399</c:v>
                </c:pt>
                <c:pt idx="10152">
                  <c:v>489.531099796295</c:v>
                </c:pt>
                <c:pt idx="10153">
                  <c:v>489.53217267990101</c:v>
                </c:pt>
                <c:pt idx="10154">
                  <c:v>489.53211307525697</c:v>
                </c:pt>
                <c:pt idx="10155">
                  <c:v>489.53098058700601</c:v>
                </c:pt>
                <c:pt idx="10156">
                  <c:v>489.52919244766298</c:v>
                </c:pt>
                <c:pt idx="10157">
                  <c:v>489.52716588973999</c:v>
                </c:pt>
                <c:pt idx="10158">
                  <c:v>489.52543735504202</c:v>
                </c:pt>
                <c:pt idx="10159">
                  <c:v>489.524364471436</c:v>
                </c:pt>
                <c:pt idx="10160">
                  <c:v>489.52418565750099</c:v>
                </c:pt>
                <c:pt idx="10161">
                  <c:v>489.52484130859398</c:v>
                </c:pt>
                <c:pt idx="10162">
                  <c:v>489.52609300613398</c:v>
                </c:pt>
                <c:pt idx="10163">
                  <c:v>489.52752351760898</c:v>
                </c:pt>
                <c:pt idx="10164">
                  <c:v>489.52871561050398</c:v>
                </c:pt>
                <c:pt idx="10165">
                  <c:v>489.52943086624202</c:v>
                </c:pt>
                <c:pt idx="10166">
                  <c:v>489.529490470886</c:v>
                </c:pt>
                <c:pt idx="10167">
                  <c:v>489.52901363372803</c:v>
                </c:pt>
                <c:pt idx="10168">
                  <c:v>489.528179168701</c:v>
                </c:pt>
                <c:pt idx="10169">
                  <c:v>489.52746391296398</c:v>
                </c:pt>
                <c:pt idx="10170">
                  <c:v>489.52716588973999</c:v>
                </c:pt>
                <c:pt idx="10171">
                  <c:v>489.52764272689802</c:v>
                </c:pt>
                <c:pt idx="10172">
                  <c:v>489.52901363372803</c:v>
                </c:pt>
                <c:pt idx="10173">
                  <c:v>489.53127861023</c:v>
                </c:pt>
                <c:pt idx="10174">
                  <c:v>489.53408002853399</c:v>
                </c:pt>
                <c:pt idx="10175">
                  <c:v>489.536881446839</c:v>
                </c:pt>
                <c:pt idx="10176">
                  <c:v>489.53926563263002</c:v>
                </c:pt>
                <c:pt idx="10177">
                  <c:v>489.54087495803901</c:v>
                </c:pt>
                <c:pt idx="10178">
                  <c:v>489.54147100448603</c:v>
                </c:pt>
                <c:pt idx="10179">
                  <c:v>489.54093456268299</c:v>
                </c:pt>
                <c:pt idx="10180">
                  <c:v>489.539325237274</c:v>
                </c:pt>
                <c:pt idx="10181">
                  <c:v>489.536821842194</c:v>
                </c:pt>
                <c:pt idx="10182">
                  <c:v>489.533722400665</c:v>
                </c:pt>
                <c:pt idx="10183">
                  <c:v>489.53050374984798</c:v>
                </c:pt>
                <c:pt idx="10184">
                  <c:v>489.52728509903</c:v>
                </c:pt>
                <c:pt idx="10185">
                  <c:v>489.524364471436</c:v>
                </c:pt>
                <c:pt idx="10186">
                  <c:v>489.521682262421</c:v>
                </c:pt>
                <c:pt idx="10187">
                  <c:v>489.51923847198498</c:v>
                </c:pt>
                <c:pt idx="10188">
                  <c:v>489.517033100128</c:v>
                </c:pt>
                <c:pt idx="10189">
                  <c:v>489.51500654220598</c:v>
                </c:pt>
                <c:pt idx="10190">
                  <c:v>489.513099193573</c:v>
                </c:pt>
                <c:pt idx="10191">
                  <c:v>489.51137065887502</c:v>
                </c:pt>
                <c:pt idx="10192">
                  <c:v>489.50982093811098</c:v>
                </c:pt>
                <c:pt idx="10193">
                  <c:v>489.50850963592598</c:v>
                </c:pt>
                <c:pt idx="10194">
                  <c:v>489.50767517089901</c:v>
                </c:pt>
                <c:pt idx="10195">
                  <c:v>489.50737714767502</c:v>
                </c:pt>
                <c:pt idx="10196">
                  <c:v>489.50773477554299</c:v>
                </c:pt>
                <c:pt idx="10197">
                  <c:v>489.50868844986002</c:v>
                </c:pt>
                <c:pt idx="10198">
                  <c:v>489.51005935669002</c:v>
                </c:pt>
                <c:pt idx="10199">
                  <c:v>489.51154947280901</c:v>
                </c:pt>
                <c:pt idx="10200">
                  <c:v>489.51292037963901</c:v>
                </c:pt>
                <c:pt idx="10201">
                  <c:v>489.51381444931098</c:v>
                </c:pt>
                <c:pt idx="10202">
                  <c:v>489.51393365860002</c:v>
                </c:pt>
                <c:pt idx="10203">
                  <c:v>489.513039588928</c:v>
                </c:pt>
                <c:pt idx="10204">
                  <c:v>489.51101303100597</c:v>
                </c:pt>
                <c:pt idx="10205">
                  <c:v>489.50785398483299</c:v>
                </c:pt>
                <c:pt idx="10206">
                  <c:v>489.503681659699</c:v>
                </c:pt>
                <c:pt idx="10207">
                  <c:v>489.49879407882702</c:v>
                </c:pt>
                <c:pt idx="10208">
                  <c:v>489.49342966079701</c:v>
                </c:pt>
                <c:pt idx="10209">
                  <c:v>489.48794603347801</c:v>
                </c:pt>
                <c:pt idx="10210">
                  <c:v>489.482641220093</c:v>
                </c:pt>
                <c:pt idx="10211">
                  <c:v>489.47763442993198</c:v>
                </c:pt>
                <c:pt idx="10212">
                  <c:v>489.473104476929</c:v>
                </c:pt>
                <c:pt idx="10213">
                  <c:v>489.46905136108398</c:v>
                </c:pt>
                <c:pt idx="10214">
                  <c:v>489.46565389633201</c:v>
                </c:pt>
                <c:pt idx="10215">
                  <c:v>489.46267366409302</c:v>
                </c:pt>
                <c:pt idx="10216">
                  <c:v>489.460229873657</c:v>
                </c:pt>
                <c:pt idx="10217">
                  <c:v>489.45814371108997</c:v>
                </c:pt>
                <c:pt idx="10218">
                  <c:v>489.45659399032598</c:v>
                </c:pt>
                <c:pt idx="10219">
                  <c:v>489.45564031600998</c:v>
                </c:pt>
                <c:pt idx="10220">
                  <c:v>489.45528268814098</c:v>
                </c:pt>
                <c:pt idx="10221">
                  <c:v>489.45569992065498</c:v>
                </c:pt>
                <c:pt idx="10222">
                  <c:v>489.45683240890497</c:v>
                </c:pt>
                <c:pt idx="10223">
                  <c:v>489.45873975753801</c:v>
                </c:pt>
                <c:pt idx="10224">
                  <c:v>489.46130275726301</c:v>
                </c:pt>
                <c:pt idx="10225">
                  <c:v>489.46440219879202</c:v>
                </c:pt>
                <c:pt idx="10226">
                  <c:v>489.46779966354399</c:v>
                </c:pt>
                <c:pt idx="10227">
                  <c:v>489.47113752365101</c:v>
                </c:pt>
                <c:pt idx="10228">
                  <c:v>489.474058151245</c:v>
                </c:pt>
                <c:pt idx="10229">
                  <c:v>489.47620391845697</c:v>
                </c:pt>
                <c:pt idx="10230">
                  <c:v>489.477455615998</c:v>
                </c:pt>
                <c:pt idx="10231">
                  <c:v>489.47763442993198</c:v>
                </c:pt>
                <c:pt idx="10232">
                  <c:v>489.47685956955002</c:v>
                </c:pt>
                <c:pt idx="10233">
                  <c:v>489.47542905807501</c:v>
                </c:pt>
                <c:pt idx="10234">
                  <c:v>489.47364091873197</c:v>
                </c:pt>
                <c:pt idx="10235">
                  <c:v>489.47179317474399</c:v>
                </c:pt>
                <c:pt idx="10236">
                  <c:v>489.47030305862398</c:v>
                </c:pt>
                <c:pt idx="10237">
                  <c:v>489.46946859359798</c:v>
                </c:pt>
                <c:pt idx="10238">
                  <c:v>489.46946859359798</c:v>
                </c:pt>
                <c:pt idx="10239">
                  <c:v>489.47012424469</c:v>
                </c:pt>
                <c:pt idx="10240">
                  <c:v>489.47131633758602</c:v>
                </c:pt>
                <c:pt idx="10241">
                  <c:v>489.47256803512602</c:v>
                </c:pt>
                <c:pt idx="10242">
                  <c:v>489.47352170944202</c:v>
                </c:pt>
                <c:pt idx="10243">
                  <c:v>489.47381973266602</c:v>
                </c:pt>
                <c:pt idx="10244">
                  <c:v>489.47328329086298</c:v>
                </c:pt>
                <c:pt idx="10245">
                  <c:v>489.471852779389</c:v>
                </c:pt>
                <c:pt idx="10246">
                  <c:v>489.46964740753202</c:v>
                </c:pt>
                <c:pt idx="10247">
                  <c:v>489.46684598922798</c:v>
                </c:pt>
                <c:pt idx="10248">
                  <c:v>489.46374654769897</c:v>
                </c:pt>
                <c:pt idx="10249">
                  <c:v>489.46052789688099</c:v>
                </c:pt>
                <c:pt idx="10250">
                  <c:v>489.457607269287</c:v>
                </c:pt>
                <c:pt idx="10251">
                  <c:v>489.45534229278599</c:v>
                </c:pt>
                <c:pt idx="10252">
                  <c:v>489.45361375808699</c:v>
                </c:pt>
                <c:pt idx="10253">
                  <c:v>489.45224285125801</c:v>
                </c:pt>
                <c:pt idx="10254">
                  <c:v>489.450812339783</c:v>
                </c:pt>
                <c:pt idx="10255">
                  <c:v>489.44872617721597</c:v>
                </c:pt>
                <c:pt idx="10256">
                  <c:v>489.44580554962198</c:v>
                </c:pt>
                <c:pt idx="10257">
                  <c:v>489.44199085235601</c:v>
                </c:pt>
                <c:pt idx="10258">
                  <c:v>489.43740129470802</c:v>
                </c:pt>
                <c:pt idx="10259">
                  <c:v>489.43227529525802</c:v>
                </c:pt>
                <c:pt idx="10260">
                  <c:v>489.42685127258301</c:v>
                </c:pt>
                <c:pt idx="10261">
                  <c:v>489.421546459198</c:v>
                </c:pt>
                <c:pt idx="10262">
                  <c:v>489.41677808761602</c:v>
                </c:pt>
                <c:pt idx="10263">
                  <c:v>489.41290378570602</c:v>
                </c:pt>
                <c:pt idx="10264">
                  <c:v>489.41028118133602</c:v>
                </c:pt>
                <c:pt idx="10265">
                  <c:v>489.408731460571</c:v>
                </c:pt>
                <c:pt idx="10266">
                  <c:v>489.40801620483398</c:v>
                </c:pt>
                <c:pt idx="10267">
                  <c:v>489.40771818160999</c:v>
                </c:pt>
                <c:pt idx="10268">
                  <c:v>489.40747976303101</c:v>
                </c:pt>
                <c:pt idx="10269">
                  <c:v>489.40706253051798</c:v>
                </c:pt>
                <c:pt idx="10270">
                  <c:v>489.40640687942499</c:v>
                </c:pt>
                <c:pt idx="10271">
                  <c:v>489.40551280975399</c:v>
                </c:pt>
                <c:pt idx="10272">
                  <c:v>489.40461874008201</c:v>
                </c:pt>
                <c:pt idx="10273">
                  <c:v>489.40372467040999</c:v>
                </c:pt>
                <c:pt idx="10274">
                  <c:v>489.40306901931802</c:v>
                </c:pt>
                <c:pt idx="10275">
                  <c:v>489.40265178680397</c:v>
                </c:pt>
                <c:pt idx="10276">
                  <c:v>489.40253257751499</c:v>
                </c:pt>
                <c:pt idx="10277">
                  <c:v>489.40259218215999</c:v>
                </c:pt>
                <c:pt idx="10278">
                  <c:v>489.40283060073898</c:v>
                </c:pt>
                <c:pt idx="10279">
                  <c:v>489.40324783325201</c:v>
                </c:pt>
                <c:pt idx="10280">
                  <c:v>489.40384387969999</c:v>
                </c:pt>
                <c:pt idx="10281">
                  <c:v>489.40467834472702</c:v>
                </c:pt>
                <c:pt idx="10282">
                  <c:v>489.40563201904303</c:v>
                </c:pt>
                <c:pt idx="10283">
                  <c:v>489.40658569336</c:v>
                </c:pt>
                <c:pt idx="10284">
                  <c:v>489.407420158386</c:v>
                </c:pt>
                <c:pt idx="10285">
                  <c:v>489.40795660018898</c:v>
                </c:pt>
                <c:pt idx="10286">
                  <c:v>489.40801620483398</c:v>
                </c:pt>
                <c:pt idx="10287">
                  <c:v>489.40747976303101</c:v>
                </c:pt>
                <c:pt idx="10288">
                  <c:v>489.40628767013601</c:v>
                </c:pt>
                <c:pt idx="10289">
                  <c:v>489.40432071685802</c:v>
                </c:pt>
                <c:pt idx="10290">
                  <c:v>489.40163850784302</c:v>
                </c:pt>
                <c:pt idx="10291">
                  <c:v>489.39847946166998</c:v>
                </c:pt>
                <c:pt idx="10292">
                  <c:v>489.395320415497</c:v>
                </c:pt>
                <c:pt idx="10293">
                  <c:v>489.39257860183699</c:v>
                </c:pt>
                <c:pt idx="10294">
                  <c:v>489.39055204391502</c:v>
                </c:pt>
                <c:pt idx="10295">
                  <c:v>489.389359951019</c:v>
                </c:pt>
                <c:pt idx="10296">
                  <c:v>489.38894271850597</c:v>
                </c:pt>
                <c:pt idx="10297">
                  <c:v>489.38930034637502</c:v>
                </c:pt>
                <c:pt idx="10298">
                  <c:v>489.39031362533598</c:v>
                </c:pt>
                <c:pt idx="10299">
                  <c:v>489.39186334610002</c:v>
                </c:pt>
                <c:pt idx="10300">
                  <c:v>489.39377069473301</c:v>
                </c:pt>
                <c:pt idx="10301">
                  <c:v>489.39573764801003</c:v>
                </c:pt>
                <c:pt idx="10302">
                  <c:v>489.39758539199897</c:v>
                </c:pt>
                <c:pt idx="10303">
                  <c:v>489.399194717407</c:v>
                </c:pt>
                <c:pt idx="10304">
                  <c:v>489.40068483352701</c:v>
                </c:pt>
                <c:pt idx="10305">
                  <c:v>489.402174949646</c:v>
                </c:pt>
                <c:pt idx="10306">
                  <c:v>489.40384387969999</c:v>
                </c:pt>
                <c:pt idx="10307">
                  <c:v>489.40569162368803</c:v>
                </c:pt>
                <c:pt idx="10308">
                  <c:v>489.40765857696601</c:v>
                </c:pt>
                <c:pt idx="10309">
                  <c:v>489.40968513488798</c:v>
                </c:pt>
                <c:pt idx="10310">
                  <c:v>489.411652088165</c:v>
                </c:pt>
                <c:pt idx="10311">
                  <c:v>489.41355943679798</c:v>
                </c:pt>
                <c:pt idx="10312">
                  <c:v>489.41516876220697</c:v>
                </c:pt>
                <c:pt idx="10313">
                  <c:v>489.41630125045799</c:v>
                </c:pt>
                <c:pt idx="10314">
                  <c:v>489.41671848297102</c:v>
                </c:pt>
                <c:pt idx="10315">
                  <c:v>489.41618204116799</c:v>
                </c:pt>
                <c:pt idx="10316">
                  <c:v>489.41487073898298</c:v>
                </c:pt>
                <c:pt idx="10317">
                  <c:v>489.41290378570602</c:v>
                </c:pt>
                <c:pt idx="10318">
                  <c:v>489.41057920456001</c:v>
                </c:pt>
                <c:pt idx="10319">
                  <c:v>489.40819501876899</c:v>
                </c:pt>
                <c:pt idx="10320">
                  <c:v>489.40593004226702</c:v>
                </c:pt>
                <c:pt idx="10321">
                  <c:v>489.40378427505499</c:v>
                </c:pt>
                <c:pt idx="10322">
                  <c:v>489.40199613571201</c:v>
                </c:pt>
                <c:pt idx="10323">
                  <c:v>489.400506019592</c:v>
                </c:pt>
                <c:pt idx="10324">
                  <c:v>489.39943313598701</c:v>
                </c:pt>
                <c:pt idx="10325">
                  <c:v>489.39883708953897</c:v>
                </c:pt>
                <c:pt idx="10326">
                  <c:v>489.39877748489403</c:v>
                </c:pt>
                <c:pt idx="10327">
                  <c:v>489.39949274063099</c:v>
                </c:pt>
                <c:pt idx="10328">
                  <c:v>489.40116167068498</c:v>
                </c:pt>
                <c:pt idx="10329">
                  <c:v>489.40408229827898</c:v>
                </c:pt>
                <c:pt idx="10330">
                  <c:v>489.40837383270298</c:v>
                </c:pt>
                <c:pt idx="10331">
                  <c:v>489.41415548324602</c:v>
                </c:pt>
                <c:pt idx="10332">
                  <c:v>489.42130804061901</c:v>
                </c:pt>
                <c:pt idx="10333">
                  <c:v>489.42947387695301</c:v>
                </c:pt>
                <c:pt idx="10334">
                  <c:v>489.43823575973499</c:v>
                </c:pt>
                <c:pt idx="10335">
                  <c:v>489.446938037873</c:v>
                </c:pt>
                <c:pt idx="10336">
                  <c:v>489.45498466491699</c:v>
                </c:pt>
                <c:pt idx="10337">
                  <c:v>489.46177959442201</c:v>
                </c:pt>
                <c:pt idx="10338">
                  <c:v>489.467144012451</c:v>
                </c:pt>
                <c:pt idx="10339">
                  <c:v>489.47113752365101</c:v>
                </c:pt>
                <c:pt idx="10340">
                  <c:v>489.474058151245</c:v>
                </c:pt>
                <c:pt idx="10341">
                  <c:v>489.47638273239198</c:v>
                </c:pt>
                <c:pt idx="10342">
                  <c:v>489.47858810424799</c:v>
                </c:pt>
                <c:pt idx="10343">
                  <c:v>489.48109149932901</c:v>
                </c:pt>
                <c:pt idx="10344">
                  <c:v>489.48442935943598</c:v>
                </c:pt>
                <c:pt idx="10345">
                  <c:v>489.48889970779402</c:v>
                </c:pt>
                <c:pt idx="10346">
                  <c:v>489.49450254440302</c:v>
                </c:pt>
                <c:pt idx="10347">
                  <c:v>489.50105905532899</c:v>
                </c:pt>
                <c:pt idx="10348">
                  <c:v>489.50809240341198</c:v>
                </c:pt>
                <c:pt idx="10349">
                  <c:v>489.51518535614002</c:v>
                </c:pt>
                <c:pt idx="10350">
                  <c:v>489.521741867066</c:v>
                </c:pt>
                <c:pt idx="10351">
                  <c:v>489.52758312225399</c:v>
                </c:pt>
                <c:pt idx="10352">
                  <c:v>489.532470703125</c:v>
                </c:pt>
                <c:pt idx="10353">
                  <c:v>489.53664302825899</c:v>
                </c:pt>
                <c:pt idx="10354">
                  <c:v>489.54027891159097</c:v>
                </c:pt>
                <c:pt idx="10355">
                  <c:v>489.54379558563301</c:v>
                </c:pt>
                <c:pt idx="10356">
                  <c:v>489.54772949218801</c:v>
                </c:pt>
                <c:pt idx="10357">
                  <c:v>489.55237865447998</c:v>
                </c:pt>
                <c:pt idx="10358">
                  <c:v>489.55810070037899</c:v>
                </c:pt>
                <c:pt idx="10359">
                  <c:v>489.56495523452799</c:v>
                </c:pt>
                <c:pt idx="10360">
                  <c:v>489.572882652283</c:v>
                </c:pt>
                <c:pt idx="10361">
                  <c:v>489.58164453506498</c:v>
                </c:pt>
                <c:pt idx="10362">
                  <c:v>489.59076404571601</c:v>
                </c:pt>
                <c:pt idx="10363">
                  <c:v>489.59976434707698</c:v>
                </c:pt>
                <c:pt idx="10364">
                  <c:v>489.60816860198997</c:v>
                </c:pt>
                <c:pt idx="10365">
                  <c:v>489.615917205811</c:v>
                </c:pt>
                <c:pt idx="10366">
                  <c:v>489.622831344605</c:v>
                </c:pt>
                <c:pt idx="10367">
                  <c:v>489.62903022766102</c:v>
                </c:pt>
                <c:pt idx="10368">
                  <c:v>489.63475227356003</c:v>
                </c:pt>
                <c:pt idx="10369">
                  <c:v>489.64029550552402</c:v>
                </c:pt>
                <c:pt idx="10370">
                  <c:v>489.64595794677803</c:v>
                </c:pt>
                <c:pt idx="10371">
                  <c:v>489.6519780159</c:v>
                </c:pt>
                <c:pt idx="10372">
                  <c:v>489.65847492218001</c:v>
                </c:pt>
                <c:pt idx="10373">
                  <c:v>489.66544866561901</c:v>
                </c:pt>
                <c:pt idx="10374">
                  <c:v>489.672601222992</c:v>
                </c:pt>
                <c:pt idx="10375">
                  <c:v>489.67975378036499</c:v>
                </c:pt>
                <c:pt idx="10376">
                  <c:v>489.68648910522501</c:v>
                </c:pt>
                <c:pt idx="10377">
                  <c:v>489.69256877899198</c:v>
                </c:pt>
                <c:pt idx="10378">
                  <c:v>489.69799280166598</c:v>
                </c:pt>
                <c:pt idx="10379">
                  <c:v>489.70276117324897</c:v>
                </c:pt>
                <c:pt idx="10380">
                  <c:v>489.70705270767201</c:v>
                </c:pt>
                <c:pt idx="10381">
                  <c:v>489.71104621887201</c:v>
                </c:pt>
                <c:pt idx="10382">
                  <c:v>489.71498012542702</c:v>
                </c:pt>
                <c:pt idx="10383">
                  <c:v>489.71903324127197</c:v>
                </c:pt>
                <c:pt idx="10384">
                  <c:v>489.72332477569603</c:v>
                </c:pt>
                <c:pt idx="10385">
                  <c:v>489.727973937988</c:v>
                </c:pt>
                <c:pt idx="10386">
                  <c:v>489.73304033279402</c:v>
                </c:pt>
                <c:pt idx="10387">
                  <c:v>489.73840475082397</c:v>
                </c:pt>
                <c:pt idx="10388">
                  <c:v>489.74376916885399</c:v>
                </c:pt>
                <c:pt idx="10389">
                  <c:v>489.74895477294899</c:v>
                </c:pt>
                <c:pt idx="10390">
                  <c:v>489.75384235382103</c:v>
                </c:pt>
                <c:pt idx="10391">
                  <c:v>489.75867033004801</c:v>
                </c:pt>
                <c:pt idx="10392">
                  <c:v>489.76361751556402</c:v>
                </c:pt>
                <c:pt idx="10393">
                  <c:v>489.76892232894897</c:v>
                </c:pt>
                <c:pt idx="10394">
                  <c:v>489.774942398071</c:v>
                </c:pt>
                <c:pt idx="10395">
                  <c:v>489.78191614151001</c:v>
                </c:pt>
                <c:pt idx="10396">
                  <c:v>489.79008197784401</c:v>
                </c:pt>
                <c:pt idx="10397">
                  <c:v>489.79973793029802</c:v>
                </c:pt>
                <c:pt idx="10398">
                  <c:v>489.81100320816103</c:v>
                </c:pt>
                <c:pt idx="10399">
                  <c:v>489.82375860214302</c:v>
                </c:pt>
                <c:pt idx="10400">
                  <c:v>489.837646484375</c:v>
                </c:pt>
                <c:pt idx="10401">
                  <c:v>489.85219001770002</c:v>
                </c:pt>
                <c:pt idx="10402">
                  <c:v>489.866852760315</c:v>
                </c:pt>
                <c:pt idx="10403">
                  <c:v>489.881038665772</c:v>
                </c:pt>
                <c:pt idx="10404">
                  <c:v>489.894390106201</c:v>
                </c:pt>
                <c:pt idx="10405">
                  <c:v>489.90648984909097</c:v>
                </c:pt>
                <c:pt idx="10406">
                  <c:v>489.91709947586099</c:v>
                </c:pt>
                <c:pt idx="10407">
                  <c:v>489.92633819580101</c:v>
                </c:pt>
                <c:pt idx="10408">
                  <c:v>489.93432521820102</c:v>
                </c:pt>
                <c:pt idx="10409">
                  <c:v>489.94153738021902</c:v>
                </c:pt>
                <c:pt idx="10410">
                  <c:v>489.94827270507801</c:v>
                </c:pt>
                <c:pt idx="10411">
                  <c:v>489.95494842529303</c:v>
                </c:pt>
                <c:pt idx="10412">
                  <c:v>489.96210098266602</c:v>
                </c:pt>
                <c:pt idx="10413">
                  <c:v>489.97008800506597</c:v>
                </c:pt>
                <c:pt idx="10414">
                  <c:v>489.97932672500599</c:v>
                </c:pt>
                <c:pt idx="10415">
                  <c:v>489.98987674713197</c:v>
                </c:pt>
                <c:pt idx="10416">
                  <c:v>490.00185728073097</c:v>
                </c:pt>
                <c:pt idx="10417">
                  <c:v>490.01508951187202</c:v>
                </c:pt>
                <c:pt idx="10418">
                  <c:v>490.02945423126198</c:v>
                </c:pt>
                <c:pt idx="10419">
                  <c:v>490.04483222961397</c:v>
                </c:pt>
                <c:pt idx="10420">
                  <c:v>490.06098508834901</c:v>
                </c:pt>
                <c:pt idx="10421">
                  <c:v>490.077555179596</c:v>
                </c:pt>
                <c:pt idx="10422">
                  <c:v>490.09376764297502</c:v>
                </c:pt>
                <c:pt idx="10423">
                  <c:v>490.10890722274797</c:v>
                </c:pt>
                <c:pt idx="10424">
                  <c:v>490.12231826782198</c:v>
                </c:pt>
                <c:pt idx="10425">
                  <c:v>490.13346433639498</c:v>
                </c:pt>
                <c:pt idx="10426">
                  <c:v>490.14216661453298</c:v>
                </c:pt>
                <c:pt idx="10427">
                  <c:v>490.14824628830002</c:v>
                </c:pt>
                <c:pt idx="10428">
                  <c:v>490.15194177627598</c:v>
                </c:pt>
                <c:pt idx="10429">
                  <c:v>490.15355110168503</c:v>
                </c:pt>
                <c:pt idx="10430">
                  <c:v>490.15361070633003</c:v>
                </c:pt>
                <c:pt idx="10431">
                  <c:v>490.15301465988199</c:v>
                </c:pt>
                <c:pt idx="10432">
                  <c:v>490.15259742736799</c:v>
                </c:pt>
                <c:pt idx="10433">
                  <c:v>490.15325307846098</c:v>
                </c:pt>
                <c:pt idx="10434">
                  <c:v>490.15551805496199</c:v>
                </c:pt>
                <c:pt idx="10435">
                  <c:v>490.15974998474098</c:v>
                </c:pt>
                <c:pt idx="10436">
                  <c:v>490.16577005386398</c:v>
                </c:pt>
                <c:pt idx="10437">
                  <c:v>490.17333984375</c:v>
                </c:pt>
                <c:pt idx="10438">
                  <c:v>490.18204212188698</c:v>
                </c:pt>
                <c:pt idx="10439">
                  <c:v>490.19163846969599</c:v>
                </c:pt>
                <c:pt idx="10440">
                  <c:v>490.20165205001899</c:v>
                </c:pt>
                <c:pt idx="10441">
                  <c:v>490.21178483963001</c:v>
                </c:pt>
                <c:pt idx="10442">
                  <c:v>490.22167921066301</c:v>
                </c:pt>
                <c:pt idx="10443">
                  <c:v>490.23109674453798</c:v>
                </c:pt>
                <c:pt idx="10444">
                  <c:v>490.239977836609</c:v>
                </c:pt>
                <c:pt idx="10445">
                  <c:v>490.24850130081199</c:v>
                </c:pt>
                <c:pt idx="10446">
                  <c:v>490.256726741791</c:v>
                </c:pt>
                <c:pt idx="10447">
                  <c:v>490.26477336883602</c:v>
                </c:pt>
                <c:pt idx="10448">
                  <c:v>490.27270078659097</c:v>
                </c:pt>
                <c:pt idx="10449">
                  <c:v>490.28062820434599</c:v>
                </c:pt>
                <c:pt idx="10450">
                  <c:v>490.288496017456</c:v>
                </c:pt>
                <c:pt idx="10451">
                  <c:v>490.29636383056697</c:v>
                </c:pt>
                <c:pt idx="10452">
                  <c:v>490.30417203903198</c:v>
                </c:pt>
                <c:pt idx="10453">
                  <c:v>490.31186103820801</c:v>
                </c:pt>
                <c:pt idx="10454">
                  <c:v>490.31949043273897</c:v>
                </c:pt>
                <c:pt idx="10455">
                  <c:v>490.32700061798101</c:v>
                </c:pt>
                <c:pt idx="10456">
                  <c:v>490.334510803223</c:v>
                </c:pt>
                <c:pt idx="10457">
                  <c:v>490.34202098846498</c:v>
                </c:pt>
                <c:pt idx="10458">
                  <c:v>490.349590778351</c:v>
                </c:pt>
                <c:pt idx="10459">
                  <c:v>490.35716056823799</c:v>
                </c:pt>
                <c:pt idx="10460">
                  <c:v>490.36484956741401</c:v>
                </c:pt>
                <c:pt idx="10461">
                  <c:v>490.37259817123402</c:v>
                </c:pt>
                <c:pt idx="10462">
                  <c:v>490.38046598434499</c:v>
                </c:pt>
                <c:pt idx="10463">
                  <c:v>490.38827419281</c:v>
                </c:pt>
                <c:pt idx="10464">
                  <c:v>490.39584398269699</c:v>
                </c:pt>
                <c:pt idx="10465">
                  <c:v>490.40305614471498</c:v>
                </c:pt>
                <c:pt idx="10466">
                  <c:v>490.40967226028499</c:v>
                </c:pt>
                <c:pt idx="10467">
                  <c:v>490.41569232940702</c:v>
                </c:pt>
                <c:pt idx="10468">
                  <c:v>490.42105674743698</c:v>
                </c:pt>
                <c:pt idx="10469">
                  <c:v>490.425646305084</c:v>
                </c:pt>
                <c:pt idx="10470">
                  <c:v>490.42958021163997</c:v>
                </c:pt>
                <c:pt idx="10471">
                  <c:v>490.433037281037</c:v>
                </c:pt>
                <c:pt idx="10472">
                  <c:v>490.43613672256498</c:v>
                </c:pt>
                <c:pt idx="10473">
                  <c:v>490.43905735015898</c:v>
                </c:pt>
                <c:pt idx="10474">
                  <c:v>490.44191837310802</c:v>
                </c:pt>
                <c:pt idx="10475">
                  <c:v>490.44477939605702</c:v>
                </c:pt>
                <c:pt idx="10476">
                  <c:v>490.44781923294101</c:v>
                </c:pt>
                <c:pt idx="10477">
                  <c:v>490.45139551162703</c:v>
                </c:pt>
                <c:pt idx="10478">
                  <c:v>490.45562744140602</c:v>
                </c:pt>
                <c:pt idx="10479">
                  <c:v>490.46075344085699</c:v>
                </c:pt>
                <c:pt idx="10480">
                  <c:v>490.46677350997902</c:v>
                </c:pt>
                <c:pt idx="10481">
                  <c:v>490.47368764877302</c:v>
                </c:pt>
                <c:pt idx="10482">
                  <c:v>490.481495857239</c:v>
                </c:pt>
                <c:pt idx="10483">
                  <c:v>490.49019813537598</c:v>
                </c:pt>
                <c:pt idx="10484">
                  <c:v>490.499556064606</c:v>
                </c:pt>
                <c:pt idx="10485">
                  <c:v>490.509450435639</c:v>
                </c:pt>
                <c:pt idx="10486">
                  <c:v>490.51940441131597</c:v>
                </c:pt>
                <c:pt idx="10487">
                  <c:v>490.52900075912498</c:v>
                </c:pt>
                <c:pt idx="10488">
                  <c:v>490.53782224655203</c:v>
                </c:pt>
                <c:pt idx="10489">
                  <c:v>490.54563045501698</c:v>
                </c:pt>
                <c:pt idx="10490">
                  <c:v>490.55230617523199</c:v>
                </c:pt>
                <c:pt idx="10491">
                  <c:v>490.558028221131</c:v>
                </c:pt>
                <c:pt idx="10492">
                  <c:v>490.56297540664701</c:v>
                </c:pt>
                <c:pt idx="10493">
                  <c:v>490.56732654571601</c:v>
                </c:pt>
                <c:pt idx="10494">
                  <c:v>490.57126045227102</c:v>
                </c:pt>
                <c:pt idx="10495">
                  <c:v>490.57495594024698</c:v>
                </c:pt>
                <c:pt idx="10496">
                  <c:v>490.57847261428901</c:v>
                </c:pt>
                <c:pt idx="10497">
                  <c:v>490.58210849762003</c:v>
                </c:pt>
                <c:pt idx="10498">
                  <c:v>490.58592319488503</c:v>
                </c:pt>
                <c:pt idx="10499">
                  <c:v>490.58991670608498</c:v>
                </c:pt>
                <c:pt idx="10500">
                  <c:v>490.59391021728499</c:v>
                </c:pt>
                <c:pt idx="10501">
                  <c:v>490.597605705261</c:v>
                </c:pt>
                <c:pt idx="10502">
                  <c:v>490.60088396072399</c:v>
                </c:pt>
                <c:pt idx="10503">
                  <c:v>490.603566169739</c:v>
                </c:pt>
                <c:pt idx="10504">
                  <c:v>490.60571193695102</c:v>
                </c:pt>
                <c:pt idx="10505">
                  <c:v>490.607440471649</c:v>
                </c:pt>
                <c:pt idx="10506">
                  <c:v>490.608811378479</c:v>
                </c:pt>
                <c:pt idx="10507">
                  <c:v>490.60988426208502</c:v>
                </c:pt>
                <c:pt idx="10508">
                  <c:v>490.61065912246698</c:v>
                </c:pt>
                <c:pt idx="10509">
                  <c:v>490.61119556427002</c:v>
                </c:pt>
                <c:pt idx="10510">
                  <c:v>490.611851215363</c:v>
                </c:pt>
                <c:pt idx="10511">
                  <c:v>490.61268568038997</c:v>
                </c:pt>
                <c:pt idx="10512">
                  <c:v>490.61399698257497</c:v>
                </c:pt>
                <c:pt idx="10513">
                  <c:v>490.61584472656301</c:v>
                </c:pt>
                <c:pt idx="10514">
                  <c:v>490.61822891235403</c:v>
                </c:pt>
                <c:pt idx="10515">
                  <c:v>490.621209144592</c:v>
                </c:pt>
                <c:pt idx="10516">
                  <c:v>490.62484502792398</c:v>
                </c:pt>
                <c:pt idx="10517">
                  <c:v>490.62907695770298</c:v>
                </c:pt>
                <c:pt idx="10518">
                  <c:v>490.63396453857399</c:v>
                </c:pt>
                <c:pt idx="10519">
                  <c:v>490.63938856124901</c:v>
                </c:pt>
                <c:pt idx="10520">
                  <c:v>490.645289421082</c:v>
                </c:pt>
                <c:pt idx="10521">
                  <c:v>490.65136909484897</c:v>
                </c:pt>
                <c:pt idx="10522">
                  <c:v>490.65750837326101</c:v>
                </c:pt>
                <c:pt idx="10523">
                  <c:v>490.66352844238298</c:v>
                </c:pt>
                <c:pt idx="10524">
                  <c:v>490.668952465058</c:v>
                </c:pt>
                <c:pt idx="10525">
                  <c:v>490.67354202270502</c:v>
                </c:pt>
                <c:pt idx="10526">
                  <c:v>490.67682027816801</c:v>
                </c:pt>
                <c:pt idx="10527">
                  <c:v>490.67860841751099</c:v>
                </c:pt>
                <c:pt idx="10528">
                  <c:v>490.67884683608997</c:v>
                </c:pt>
                <c:pt idx="10529">
                  <c:v>490.67765474319498</c:v>
                </c:pt>
                <c:pt idx="10530">
                  <c:v>490.67556858062801</c:v>
                </c:pt>
                <c:pt idx="10531">
                  <c:v>490.67312479019199</c:v>
                </c:pt>
                <c:pt idx="10532">
                  <c:v>490.67097902298002</c:v>
                </c:pt>
                <c:pt idx="10533">
                  <c:v>490.66966772079502</c:v>
                </c:pt>
                <c:pt idx="10534">
                  <c:v>490.66954851150501</c:v>
                </c:pt>
                <c:pt idx="10535">
                  <c:v>490.67085981369002</c:v>
                </c:pt>
                <c:pt idx="10536">
                  <c:v>490.67354202270502</c:v>
                </c:pt>
                <c:pt idx="10537">
                  <c:v>490.677177906037</c:v>
                </c:pt>
                <c:pt idx="10538">
                  <c:v>490.68129062652599</c:v>
                </c:pt>
                <c:pt idx="10539">
                  <c:v>490.68510532379202</c:v>
                </c:pt>
                <c:pt idx="10540">
                  <c:v>490.68802595138601</c:v>
                </c:pt>
                <c:pt idx="10541">
                  <c:v>490.68969488143898</c:v>
                </c:pt>
                <c:pt idx="10542">
                  <c:v>490.69017171859798</c:v>
                </c:pt>
                <c:pt idx="10543">
                  <c:v>490.68969488143898</c:v>
                </c:pt>
                <c:pt idx="10544">
                  <c:v>490.68862199783302</c:v>
                </c:pt>
                <c:pt idx="10545">
                  <c:v>490.68731069564802</c:v>
                </c:pt>
                <c:pt idx="10546">
                  <c:v>490.68617820739797</c:v>
                </c:pt>
                <c:pt idx="10547">
                  <c:v>490.68540334701601</c:v>
                </c:pt>
                <c:pt idx="10548">
                  <c:v>490.685164928436</c:v>
                </c:pt>
                <c:pt idx="10549">
                  <c:v>490.68540334701601</c:v>
                </c:pt>
                <c:pt idx="10550">
                  <c:v>490.68582057952898</c:v>
                </c:pt>
                <c:pt idx="10551">
                  <c:v>490.68611860275303</c:v>
                </c:pt>
                <c:pt idx="10552">
                  <c:v>490.68605899810802</c:v>
                </c:pt>
                <c:pt idx="10553">
                  <c:v>490.68552255630499</c:v>
                </c:pt>
                <c:pt idx="10554">
                  <c:v>490.68456888198898</c:v>
                </c:pt>
                <c:pt idx="10555">
                  <c:v>490.68331718444801</c:v>
                </c:pt>
                <c:pt idx="10556">
                  <c:v>490.68194627761898</c:v>
                </c:pt>
                <c:pt idx="10557">
                  <c:v>490.68075418472301</c:v>
                </c:pt>
                <c:pt idx="10558">
                  <c:v>490.68015813827498</c:v>
                </c:pt>
                <c:pt idx="10559">
                  <c:v>490.68027734756498</c:v>
                </c:pt>
                <c:pt idx="10560">
                  <c:v>490.68123102188099</c:v>
                </c:pt>
                <c:pt idx="10561">
                  <c:v>490.682721138001</c:v>
                </c:pt>
                <c:pt idx="10562">
                  <c:v>490.68439006805397</c:v>
                </c:pt>
                <c:pt idx="10563">
                  <c:v>490.68593978881898</c:v>
                </c:pt>
                <c:pt idx="10564">
                  <c:v>490.68707227706898</c:v>
                </c:pt>
                <c:pt idx="10565">
                  <c:v>490.68754911422798</c:v>
                </c:pt>
                <c:pt idx="10566">
                  <c:v>490.68719148635898</c:v>
                </c:pt>
                <c:pt idx="10567">
                  <c:v>490.68582057952898</c:v>
                </c:pt>
                <c:pt idx="10568">
                  <c:v>490.68361520767201</c:v>
                </c:pt>
                <c:pt idx="10569">
                  <c:v>490.68081378936802</c:v>
                </c:pt>
                <c:pt idx="10570">
                  <c:v>490.67783355712902</c:v>
                </c:pt>
                <c:pt idx="10571">
                  <c:v>490.67503213882497</c:v>
                </c:pt>
                <c:pt idx="10572">
                  <c:v>490.67258834838901</c:v>
                </c:pt>
                <c:pt idx="10573">
                  <c:v>490.67062139511103</c:v>
                </c:pt>
                <c:pt idx="10574">
                  <c:v>490.66931009292603</c:v>
                </c:pt>
                <c:pt idx="10575">
                  <c:v>490.668594837189</c:v>
                </c:pt>
                <c:pt idx="10576">
                  <c:v>490.668475627899</c:v>
                </c:pt>
                <c:pt idx="10577">
                  <c:v>490.668892860413</c:v>
                </c:pt>
                <c:pt idx="10578">
                  <c:v>490.66972732544002</c:v>
                </c:pt>
                <c:pt idx="10579">
                  <c:v>490.67085981369002</c:v>
                </c:pt>
                <c:pt idx="10580">
                  <c:v>490.67229032516502</c:v>
                </c:pt>
                <c:pt idx="10581">
                  <c:v>490.67395925521902</c:v>
                </c:pt>
                <c:pt idx="10582">
                  <c:v>490.67574739456199</c:v>
                </c:pt>
                <c:pt idx="10583">
                  <c:v>490.67741632461599</c:v>
                </c:pt>
                <c:pt idx="10584">
                  <c:v>490.67884683608997</c:v>
                </c:pt>
                <c:pt idx="10585">
                  <c:v>490.679740905762</c:v>
                </c:pt>
                <c:pt idx="10586">
                  <c:v>490.67997932434099</c:v>
                </c:pt>
                <c:pt idx="10587">
                  <c:v>490.67944288253801</c:v>
                </c:pt>
                <c:pt idx="10588">
                  <c:v>490.67819118499801</c:v>
                </c:pt>
                <c:pt idx="10589">
                  <c:v>490.67628383636497</c:v>
                </c:pt>
                <c:pt idx="10590">
                  <c:v>490.67384004592901</c:v>
                </c:pt>
                <c:pt idx="10591">
                  <c:v>490.67127704620401</c:v>
                </c:pt>
                <c:pt idx="10592">
                  <c:v>490.668952465058</c:v>
                </c:pt>
                <c:pt idx="10593">
                  <c:v>490.66710472107002</c:v>
                </c:pt>
                <c:pt idx="10594">
                  <c:v>490.666031837464</c:v>
                </c:pt>
                <c:pt idx="10595">
                  <c:v>490.66561460495001</c:v>
                </c:pt>
                <c:pt idx="10596">
                  <c:v>490.66579341888399</c:v>
                </c:pt>
                <c:pt idx="10597">
                  <c:v>490.66656827926698</c:v>
                </c:pt>
                <c:pt idx="10598">
                  <c:v>490.66776037216198</c:v>
                </c:pt>
                <c:pt idx="10599">
                  <c:v>490.66913127899198</c:v>
                </c:pt>
                <c:pt idx="10600">
                  <c:v>490.67038297653198</c:v>
                </c:pt>
                <c:pt idx="10601">
                  <c:v>490.67133665084901</c:v>
                </c:pt>
                <c:pt idx="10602">
                  <c:v>490.67181348800699</c:v>
                </c:pt>
                <c:pt idx="10603">
                  <c:v>490.67193269729597</c:v>
                </c:pt>
                <c:pt idx="10604">
                  <c:v>490.671575069428</c:v>
                </c:pt>
                <c:pt idx="10605">
                  <c:v>490.67097902298002</c:v>
                </c:pt>
                <c:pt idx="10606">
                  <c:v>490.670204162598</c:v>
                </c:pt>
                <c:pt idx="10607">
                  <c:v>490.66931009292603</c:v>
                </c:pt>
                <c:pt idx="10608">
                  <c:v>490.66841602325502</c:v>
                </c:pt>
                <c:pt idx="10609">
                  <c:v>490.66770076751698</c:v>
                </c:pt>
                <c:pt idx="10610">
                  <c:v>490.66710472107002</c:v>
                </c:pt>
                <c:pt idx="10611">
                  <c:v>490.66662788391102</c:v>
                </c:pt>
                <c:pt idx="10612">
                  <c:v>490.66627025604299</c:v>
                </c:pt>
                <c:pt idx="10613">
                  <c:v>490.665972232819</c:v>
                </c:pt>
                <c:pt idx="10614">
                  <c:v>490.66567420959501</c:v>
                </c:pt>
                <c:pt idx="10615">
                  <c:v>490.66519737243698</c:v>
                </c:pt>
                <c:pt idx="10616">
                  <c:v>490.66448211669899</c:v>
                </c:pt>
                <c:pt idx="10617">
                  <c:v>490.663290023804</c:v>
                </c:pt>
                <c:pt idx="10618">
                  <c:v>490.661561489105</c:v>
                </c:pt>
                <c:pt idx="10619">
                  <c:v>490.65923690795898</c:v>
                </c:pt>
                <c:pt idx="10620">
                  <c:v>490.65667390823398</c:v>
                </c:pt>
                <c:pt idx="10621">
                  <c:v>490.65399169921898</c:v>
                </c:pt>
                <c:pt idx="10622">
                  <c:v>490.65166711807302</c:v>
                </c:pt>
                <c:pt idx="10623">
                  <c:v>490.64999818801903</c:v>
                </c:pt>
                <c:pt idx="10624">
                  <c:v>490.64934253692599</c:v>
                </c:pt>
                <c:pt idx="10625">
                  <c:v>490.64999818801903</c:v>
                </c:pt>
                <c:pt idx="10626">
                  <c:v>490.65226316451998</c:v>
                </c:pt>
                <c:pt idx="10627">
                  <c:v>490.65613746643101</c:v>
                </c:pt>
                <c:pt idx="10628">
                  <c:v>490.66132307052601</c:v>
                </c:pt>
                <c:pt idx="10629">
                  <c:v>490.667223930359</c:v>
                </c:pt>
                <c:pt idx="10630">
                  <c:v>490.67324399948097</c:v>
                </c:pt>
                <c:pt idx="10631">
                  <c:v>490.67890644073498</c:v>
                </c:pt>
                <c:pt idx="10632">
                  <c:v>490.68379402160701</c:v>
                </c:pt>
                <c:pt idx="10633">
                  <c:v>490.68772792816202</c:v>
                </c:pt>
                <c:pt idx="10634">
                  <c:v>490.69064855575601</c:v>
                </c:pt>
                <c:pt idx="10635">
                  <c:v>490.69267511367798</c:v>
                </c:pt>
                <c:pt idx="10636">
                  <c:v>490.69428443908703</c:v>
                </c:pt>
                <c:pt idx="10637">
                  <c:v>490.69583415985102</c:v>
                </c:pt>
                <c:pt idx="10638">
                  <c:v>490.697741508484</c:v>
                </c:pt>
                <c:pt idx="10639">
                  <c:v>490.70024490356502</c:v>
                </c:pt>
                <c:pt idx="10640">
                  <c:v>490.703344345093</c:v>
                </c:pt>
                <c:pt idx="10641">
                  <c:v>490.70668220520002</c:v>
                </c:pt>
                <c:pt idx="10642">
                  <c:v>490.70990085601801</c:v>
                </c:pt>
                <c:pt idx="10643">
                  <c:v>490.71252346038801</c:v>
                </c:pt>
                <c:pt idx="10644">
                  <c:v>490.71413278579701</c:v>
                </c:pt>
                <c:pt idx="10645">
                  <c:v>490.714490413666</c:v>
                </c:pt>
                <c:pt idx="10646">
                  <c:v>490.71371555328398</c:v>
                </c:pt>
                <c:pt idx="10647">
                  <c:v>490.71216583251999</c:v>
                </c:pt>
                <c:pt idx="10648">
                  <c:v>490.71031808853201</c:v>
                </c:pt>
                <c:pt idx="10649">
                  <c:v>490.708887577057</c:v>
                </c:pt>
                <c:pt idx="10650">
                  <c:v>490.70847034454403</c:v>
                </c:pt>
                <c:pt idx="10651">
                  <c:v>490.70966243743902</c:v>
                </c:pt>
                <c:pt idx="10652">
                  <c:v>490.712821483612</c:v>
                </c:pt>
                <c:pt idx="10653">
                  <c:v>490.71806669235298</c:v>
                </c:pt>
                <c:pt idx="10654">
                  <c:v>490.72504043579102</c:v>
                </c:pt>
                <c:pt idx="10655">
                  <c:v>490.73308706283598</c:v>
                </c:pt>
                <c:pt idx="10656">
                  <c:v>490.74143171310402</c:v>
                </c:pt>
                <c:pt idx="10657">
                  <c:v>490.74935913086</c:v>
                </c:pt>
                <c:pt idx="10658">
                  <c:v>490.75633287429798</c:v>
                </c:pt>
                <c:pt idx="10659">
                  <c:v>490.76211452484199</c:v>
                </c:pt>
                <c:pt idx="10660">
                  <c:v>490.76670408248901</c:v>
                </c:pt>
                <c:pt idx="10661">
                  <c:v>490.77010154724098</c:v>
                </c:pt>
                <c:pt idx="10662">
                  <c:v>490.77266454696701</c:v>
                </c:pt>
                <c:pt idx="10663">
                  <c:v>490.77475070953398</c:v>
                </c:pt>
                <c:pt idx="10664">
                  <c:v>490.77695608139101</c:v>
                </c:pt>
                <c:pt idx="10665">
                  <c:v>490.77969789504999</c:v>
                </c:pt>
                <c:pt idx="10666">
                  <c:v>490.78315496444702</c:v>
                </c:pt>
                <c:pt idx="10667">
                  <c:v>490.78720808029198</c:v>
                </c:pt>
                <c:pt idx="10668">
                  <c:v>490.79161882400501</c:v>
                </c:pt>
                <c:pt idx="10669">
                  <c:v>490.79596996307401</c:v>
                </c:pt>
                <c:pt idx="10670">
                  <c:v>490.80002307891903</c:v>
                </c:pt>
                <c:pt idx="10671">
                  <c:v>490.803480148316</c:v>
                </c:pt>
                <c:pt idx="10672">
                  <c:v>490.80634117126499</c:v>
                </c:pt>
                <c:pt idx="10673">
                  <c:v>490.80854654312202</c:v>
                </c:pt>
                <c:pt idx="10674">
                  <c:v>490.81021547317499</c:v>
                </c:pt>
                <c:pt idx="10675">
                  <c:v>490.81146717071601</c:v>
                </c:pt>
                <c:pt idx="10676">
                  <c:v>490.81277847290102</c:v>
                </c:pt>
                <c:pt idx="10677">
                  <c:v>490.81444740295399</c:v>
                </c:pt>
                <c:pt idx="10678">
                  <c:v>490.81689119339001</c:v>
                </c:pt>
                <c:pt idx="10679">
                  <c:v>490.82040786743198</c:v>
                </c:pt>
                <c:pt idx="10680">
                  <c:v>490.82517623901401</c:v>
                </c:pt>
                <c:pt idx="10681">
                  <c:v>490.83131551742599</c:v>
                </c:pt>
                <c:pt idx="10682">
                  <c:v>490.83870649337803</c:v>
                </c:pt>
                <c:pt idx="10683">
                  <c:v>490.84746837616001</c:v>
                </c:pt>
                <c:pt idx="10684">
                  <c:v>490.85754156112699</c:v>
                </c:pt>
                <c:pt idx="10685">
                  <c:v>490.86898565292398</c:v>
                </c:pt>
                <c:pt idx="10686">
                  <c:v>490.88156223297102</c:v>
                </c:pt>
                <c:pt idx="10687">
                  <c:v>490.895032882691</c:v>
                </c:pt>
                <c:pt idx="10688">
                  <c:v>490.908801555634</c:v>
                </c:pt>
                <c:pt idx="10689">
                  <c:v>490.922510623932</c:v>
                </c:pt>
                <c:pt idx="10690">
                  <c:v>490.93592166900697</c:v>
                </c:pt>
                <c:pt idx="10691">
                  <c:v>490.94891548156801</c:v>
                </c:pt>
                <c:pt idx="10692">
                  <c:v>490.96107482910202</c:v>
                </c:pt>
                <c:pt idx="10693">
                  <c:v>490.97216129303001</c:v>
                </c:pt>
                <c:pt idx="10694">
                  <c:v>490.98163843154902</c:v>
                </c:pt>
                <c:pt idx="10695">
                  <c:v>490.98950624465999</c:v>
                </c:pt>
                <c:pt idx="10696">
                  <c:v>490.99588394165102</c:v>
                </c:pt>
                <c:pt idx="10697">
                  <c:v>491.00136756897001</c:v>
                </c:pt>
                <c:pt idx="10698">
                  <c:v>491.00631475448603</c:v>
                </c:pt>
                <c:pt idx="10699">
                  <c:v>491.011142730713</c:v>
                </c:pt>
                <c:pt idx="10700">
                  <c:v>491.01614952087402</c:v>
                </c:pt>
                <c:pt idx="10701">
                  <c:v>491.02175235748302</c:v>
                </c:pt>
                <c:pt idx="10702">
                  <c:v>491.02836847305298</c:v>
                </c:pt>
                <c:pt idx="10703">
                  <c:v>491.03659391403198</c:v>
                </c:pt>
                <c:pt idx="10704">
                  <c:v>491.04654788970998</c:v>
                </c:pt>
                <c:pt idx="10705">
                  <c:v>491.058349609375</c:v>
                </c:pt>
                <c:pt idx="10706">
                  <c:v>491.07158184051502</c:v>
                </c:pt>
                <c:pt idx="10707">
                  <c:v>491.085886955261</c:v>
                </c:pt>
                <c:pt idx="10708">
                  <c:v>491.10084772110002</c:v>
                </c:pt>
                <c:pt idx="10709">
                  <c:v>491.11592769622803</c:v>
                </c:pt>
                <c:pt idx="10710">
                  <c:v>491.13076925277699</c:v>
                </c:pt>
                <c:pt idx="10711">
                  <c:v>491.14501476287899</c:v>
                </c:pt>
                <c:pt idx="10712">
                  <c:v>491.158485412598</c:v>
                </c:pt>
                <c:pt idx="10713">
                  <c:v>491.171002388001</c:v>
                </c:pt>
                <c:pt idx="10714">
                  <c:v>491.18250608444202</c:v>
                </c:pt>
                <c:pt idx="10715">
                  <c:v>491.19305610656801</c:v>
                </c:pt>
                <c:pt idx="10716">
                  <c:v>491.20295047759998</c:v>
                </c:pt>
                <c:pt idx="10717">
                  <c:v>491.21242761612001</c:v>
                </c:pt>
                <c:pt idx="10718">
                  <c:v>491.22172594070503</c:v>
                </c:pt>
                <c:pt idx="10719">
                  <c:v>491.23102426528999</c:v>
                </c:pt>
                <c:pt idx="10720">
                  <c:v>491.24050140380899</c:v>
                </c:pt>
                <c:pt idx="10721">
                  <c:v>491.250097751618</c:v>
                </c:pt>
                <c:pt idx="10722">
                  <c:v>491.25975370407099</c:v>
                </c:pt>
                <c:pt idx="10723">
                  <c:v>491.26929044723499</c:v>
                </c:pt>
                <c:pt idx="10724">
                  <c:v>491.27870798111002</c:v>
                </c:pt>
                <c:pt idx="10725">
                  <c:v>491.28806591033998</c:v>
                </c:pt>
                <c:pt idx="10726">
                  <c:v>491.297364234925</c:v>
                </c:pt>
                <c:pt idx="10727">
                  <c:v>491.306900978089</c:v>
                </c:pt>
                <c:pt idx="10728">
                  <c:v>491.31679534912098</c:v>
                </c:pt>
                <c:pt idx="10729">
                  <c:v>491.32728576660202</c:v>
                </c:pt>
                <c:pt idx="10730">
                  <c:v>491.33849143982002</c:v>
                </c:pt>
                <c:pt idx="10731">
                  <c:v>491.35059118270902</c:v>
                </c:pt>
                <c:pt idx="10732">
                  <c:v>491.36382341384899</c:v>
                </c:pt>
                <c:pt idx="10733">
                  <c:v>491.37818813323997</c:v>
                </c:pt>
                <c:pt idx="10734">
                  <c:v>491.39362573623703</c:v>
                </c:pt>
                <c:pt idx="10735">
                  <c:v>491.41013622283998</c:v>
                </c:pt>
                <c:pt idx="10736">
                  <c:v>491.42748117446899</c:v>
                </c:pt>
                <c:pt idx="10737">
                  <c:v>491.44542217254701</c:v>
                </c:pt>
                <c:pt idx="10738">
                  <c:v>491.46378040313698</c:v>
                </c:pt>
                <c:pt idx="10739">
                  <c:v>491.48225784301798</c:v>
                </c:pt>
                <c:pt idx="10740">
                  <c:v>491.500675678253</c:v>
                </c:pt>
                <c:pt idx="10741">
                  <c:v>491.51897430419899</c:v>
                </c:pt>
                <c:pt idx="10742">
                  <c:v>491.53709411621099</c:v>
                </c:pt>
                <c:pt idx="10743">
                  <c:v>491.55497550964401</c:v>
                </c:pt>
                <c:pt idx="10744">
                  <c:v>491.57243967056303</c:v>
                </c:pt>
                <c:pt idx="10745">
                  <c:v>491.58936738967901</c:v>
                </c:pt>
                <c:pt idx="10746">
                  <c:v>491.60575866699202</c:v>
                </c:pt>
                <c:pt idx="10747">
                  <c:v>491.62173271179199</c:v>
                </c:pt>
                <c:pt idx="10748">
                  <c:v>491.63752794265798</c:v>
                </c:pt>
                <c:pt idx="10749">
                  <c:v>491.653263568878</c:v>
                </c:pt>
                <c:pt idx="10750">
                  <c:v>491.66893959045399</c:v>
                </c:pt>
                <c:pt idx="10751">
                  <c:v>491.68461561202997</c:v>
                </c:pt>
                <c:pt idx="10752">
                  <c:v>491.70023202896101</c:v>
                </c:pt>
                <c:pt idx="10753">
                  <c:v>491.715908050537</c:v>
                </c:pt>
                <c:pt idx="10754">
                  <c:v>491.73188209533703</c:v>
                </c:pt>
                <c:pt idx="10755">
                  <c:v>491.74833297729498</c:v>
                </c:pt>
                <c:pt idx="10756">
                  <c:v>491.76520109176698</c:v>
                </c:pt>
                <c:pt idx="10757">
                  <c:v>491.78242683410701</c:v>
                </c:pt>
                <c:pt idx="10758">
                  <c:v>491.79965257644699</c:v>
                </c:pt>
                <c:pt idx="10759">
                  <c:v>491.81669950485298</c:v>
                </c:pt>
                <c:pt idx="10760">
                  <c:v>491.83332920074503</c:v>
                </c:pt>
                <c:pt idx="10761">
                  <c:v>491.84942245483398</c:v>
                </c:pt>
                <c:pt idx="10762">
                  <c:v>491.86486005783098</c:v>
                </c:pt>
                <c:pt idx="10763">
                  <c:v>491.87964200973499</c:v>
                </c:pt>
                <c:pt idx="10764">
                  <c:v>491.89382791519199</c:v>
                </c:pt>
                <c:pt idx="10765">
                  <c:v>491.907715797425</c:v>
                </c:pt>
                <c:pt idx="10766">
                  <c:v>491.921484470368</c:v>
                </c:pt>
                <c:pt idx="10767">
                  <c:v>491.93549156188999</c:v>
                </c:pt>
                <c:pt idx="10768">
                  <c:v>491.95003509521501</c:v>
                </c:pt>
                <c:pt idx="10769">
                  <c:v>491.96529388427803</c:v>
                </c:pt>
                <c:pt idx="10770">
                  <c:v>491.98126792907698</c:v>
                </c:pt>
                <c:pt idx="10771">
                  <c:v>491.99777841567999</c:v>
                </c:pt>
                <c:pt idx="10772">
                  <c:v>492.01452732086199</c:v>
                </c:pt>
                <c:pt idx="10773">
                  <c:v>492.03133583068899</c:v>
                </c:pt>
                <c:pt idx="10774">
                  <c:v>492.04808473587099</c:v>
                </c:pt>
                <c:pt idx="10775">
                  <c:v>492.06477403640798</c:v>
                </c:pt>
                <c:pt idx="10776">
                  <c:v>492.08146333694498</c:v>
                </c:pt>
                <c:pt idx="10777">
                  <c:v>492.09833145141602</c:v>
                </c:pt>
                <c:pt idx="10778">
                  <c:v>492.115676403046</c:v>
                </c:pt>
                <c:pt idx="10779">
                  <c:v>492.13385581970198</c:v>
                </c:pt>
                <c:pt idx="10780">
                  <c:v>492.15316772461</c:v>
                </c:pt>
                <c:pt idx="10781">
                  <c:v>492.173731327057</c:v>
                </c:pt>
                <c:pt idx="10782">
                  <c:v>492.19554662704502</c:v>
                </c:pt>
                <c:pt idx="10783">
                  <c:v>492.218434810639</c:v>
                </c:pt>
                <c:pt idx="10784">
                  <c:v>492.24221706390398</c:v>
                </c:pt>
                <c:pt idx="10785">
                  <c:v>492.266595363617</c:v>
                </c:pt>
                <c:pt idx="10786">
                  <c:v>492.29127168655401</c:v>
                </c:pt>
                <c:pt idx="10787">
                  <c:v>492.31582880020198</c:v>
                </c:pt>
                <c:pt idx="10788">
                  <c:v>492.33990907669101</c:v>
                </c:pt>
                <c:pt idx="10789">
                  <c:v>492.36327409744302</c:v>
                </c:pt>
                <c:pt idx="10790">
                  <c:v>492.38592386245699</c:v>
                </c:pt>
                <c:pt idx="10791">
                  <c:v>492.407977581024</c:v>
                </c:pt>
                <c:pt idx="10792">
                  <c:v>492.42973327636702</c:v>
                </c:pt>
                <c:pt idx="10793">
                  <c:v>492.45125055313099</c:v>
                </c:pt>
                <c:pt idx="10794">
                  <c:v>492.47252941131597</c:v>
                </c:pt>
                <c:pt idx="10795">
                  <c:v>492.49351024627703</c:v>
                </c:pt>
                <c:pt idx="10796">
                  <c:v>492.51407384872499</c:v>
                </c:pt>
                <c:pt idx="10797">
                  <c:v>492.53404140472401</c:v>
                </c:pt>
                <c:pt idx="10798">
                  <c:v>492.55329370498703</c:v>
                </c:pt>
                <c:pt idx="10799">
                  <c:v>492.571711540222</c:v>
                </c:pt>
                <c:pt idx="10800">
                  <c:v>492.58899688720697</c:v>
                </c:pt>
                <c:pt idx="10801">
                  <c:v>492.60509014129701</c:v>
                </c:pt>
                <c:pt idx="10802">
                  <c:v>492.61993169784603</c:v>
                </c:pt>
                <c:pt idx="10803">
                  <c:v>492.63375997543397</c:v>
                </c:pt>
                <c:pt idx="10804">
                  <c:v>492.64711141586298</c:v>
                </c:pt>
                <c:pt idx="10805">
                  <c:v>492.66040325164801</c:v>
                </c:pt>
                <c:pt idx="10806">
                  <c:v>492.67405271530203</c:v>
                </c:pt>
                <c:pt idx="10807">
                  <c:v>492.688238620758</c:v>
                </c:pt>
                <c:pt idx="10808">
                  <c:v>492.70296096801798</c:v>
                </c:pt>
                <c:pt idx="10809">
                  <c:v>492.71821975708002</c:v>
                </c:pt>
                <c:pt idx="10810">
                  <c:v>492.73395538330101</c:v>
                </c:pt>
                <c:pt idx="10811">
                  <c:v>492.74986982345598</c:v>
                </c:pt>
                <c:pt idx="10812">
                  <c:v>492.76572465896601</c:v>
                </c:pt>
                <c:pt idx="10813">
                  <c:v>492.78134107589699</c:v>
                </c:pt>
                <c:pt idx="10814">
                  <c:v>492.796540260315</c:v>
                </c:pt>
                <c:pt idx="10815">
                  <c:v>492.81138181686401</c:v>
                </c:pt>
                <c:pt idx="10816">
                  <c:v>492.82610416412399</c:v>
                </c:pt>
                <c:pt idx="10817">
                  <c:v>492.84094572067301</c:v>
                </c:pt>
                <c:pt idx="10818">
                  <c:v>492.85626411438</c:v>
                </c:pt>
                <c:pt idx="10819">
                  <c:v>492.87247657775902</c:v>
                </c:pt>
                <c:pt idx="10820">
                  <c:v>492.889821529389</c:v>
                </c:pt>
                <c:pt idx="10821">
                  <c:v>492.90835857391397</c:v>
                </c:pt>
                <c:pt idx="10822">
                  <c:v>492.92790889740002</c:v>
                </c:pt>
                <c:pt idx="10823">
                  <c:v>492.94817447662399</c:v>
                </c:pt>
                <c:pt idx="10824">
                  <c:v>492.968559265137</c:v>
                </c:pt>
                <c:pt idx="10825">
                  <c:v>492.98846721649198</c:v>
                </c:pt>
                <c:pt idx="10826">
                  <c:v>493.00730228424101</c:v>
                </c:pt>
                <c:pt idx="10827">
                  <c:v>493.02464723587099</c:v>
                </c:pt>
                <c:pt idx="10828">
                  <c:v>493.04020404815702</c:v>
                </c:pt>
                <c:pt idx="10829">
                  <c:v>493.05397272110002</c:v>
                </c:pt>
                <c:pt idx="10830">
                  <c:v>493.06631088256898</c:v>
                </c:pt>
                <c:pt idx="10831">
                  <c:v>493.07769536972103</c:v>
                </c:pt>
                <c:pt idx="10832">
                  <c:v>493.08890104293801</c:v>
                </c:pt>
                <c:pt idx="10833">
                  <c:v>493.10052394867</c:v>
                </c:pt>
                <c:pt idx="10834">
                  <c:v>493.11327934265199</c:v>
                </c:pt>
                <c:pt idx="10835">
                  <c:v>493.12758445739797</c:v>
                </c:pt>
                <c:pt idx="10836">
                  <c:v>493.143498897553</c:v>
                </c:pt>
                <c:pt idx="10837">
                  <c:v>493.16102266311702</c:v>
                </c:pt>
                <c:pt idx="10838">
                  <c:v>493.17967891693098</c:v>
                </c:pt>
                <c:pt idx="10839">
                  <c:v>493.198990821839</c:v>
                </c:pt>
                <c:pt idx="10840">
                  <c:v>493.218243122101</c:v>
                </c:pt>
                <c:pt idx="10841">
                  <c:v>493.23689937591598</c:v>
                </c:pt>
                <c:pt idx="10842">
                  <c:v>493.25442314148</c:v>
                </c:pt>
                <c:pt idx="10843">
                  <c:v>493.27051639556902</c:v>
                </c:pt>
                <c:pt idx="10844">
                  <c:v>493.28511953353899</c:v>
                </c:pt>
                <c:pt idx="10845">
                  <c:v>493.29835176467901</c:v>
                </c:pt>
                <c:pt idx="10846">
                  <c:v>493.31057071685802</c:v>
                </c:pt>
                <c:pt idx="10847">
                  <c:v>493.32213401794502</c:v>
                </c:pt>
                <c:pt idx="10848">
                  <c:v>493.33328008651802</c:v>
                </c:pt>
                <c:pt idx="10849">
                  <c:v>493.34442615509101</c:v>
                </c:pt>
                <c:pt idx="10850">
                  <c:v>493.35569143295299</c:v>
                </c:pt>
                <c:pt idx="10851">
                  <c:v>493.36725473403999</c:v>
                </c:pt>
                <c:pt idx="10852">
                  <c:v>493.37911605835001</c:v>
                </c:pt>
                <c:pt idx="10853">
                  <c:v>493.39127540588402</c:v>
                </c:pt>
                <c:pt idx="10854">
                  <c:v>493.40349435806303</c:v>
                </c:pt>
                <c:pt idx="10855">
                  <c:v>493.41577291488699</c:v>
                </c:pt>
                <c:pt idx="10856">
                  <c:v>493.42817068099998</c:v>
                </c:pt>
                <c:pt idx="10857">
                  <c:v>493.44086647033703</c:v>
                </c:pt>
                <c:pt idx="10858">
                  <c:v>493.45391988754301</c:v>
                </c:pt>
                <c:pt idx="10859">
                  <c:v>493.46739053726202</c:v>
                </c:pt>
                <c:pt idx="10860">
                  <c:v>493.48127841949503</c:v>
                </c:pt>
                <c:pt idx="10861">
                  <c:v>493.49540472030702</c:v>
                </c:pt>
                <c:pt idx="10862">
                  <c:v>493.509650230408</c:v>
                </c:pt>
                <c:pt idx="10863">
                  <c:v>493.52365732192999</c:v>
                </c:pt>
                <c:pt idx="10864">
                  <c:v>493.53694915771501</c:v>
                </c:pt>
                <c:pt idx="10865">
                  <c:v>493.54892969131498</c:v>
                </c:pt>
                <c:pt idx="10866">
                  <c:v>493.55918169021601</c:v>
                </c:pt>
                <c:pt idx="10867">
                  <c:v>493.56728792190597</c:v>
                </c:pt>
                <c:pt idx="10868">
                  <c:v>493.57336759567301</c:v>
                </c:pt>
                <c:pt idx="10869">
                  <c:v>493.57771873474098</c:v>
                </c:pt>
                <c:pt idx="10870">
                  <c:v>493.58063936233498</c:v>
                </c:pt>
                <c:pt idx="10871">
                  <c:v>493.58254671096802</c:v>
                </c:pt>
                <c:pt idx="10872">
                  <c:v>493.58397722244302</c:v>
                </c:pt>
                <c:pt idx="10873">
                  <c:v>493.58540773391701</c:v>
                </c:pt>
                <c:pt idx="10874">
                  <c:v>493.587493896485</c:v>
                </c:pt>
                <c:pt idx="10875">
                  <c:v>493.59083175659202</c:v>
                </c:pt>
                <c:pt idx="10876">
                  <c:v>493.595600128174</c:v>
                </c:pt>
                <c:pt idx="10877">
                  <c:v>493.60179901123098</c:v>
                </c:pt>
                <c:pt idx="10878">
                  <c:v>493.60918998718302</c:v>
                </c:pt>
                <c:pt idx="10879">
                  <c:v>493.61765384674101</c:v>
                </c:pt>
                <c:pt idx="10880">
                  <c:v>493.62701177597103</c:v>
                </c:pt>
                <c:pt idx="10881">
                  <c:v>493.636906147003</c:v>
                </c:pt>
                <c:pt idx="10882">
                  <c:v>493.647158145905</c:v>
                </c:pt>
                <c:pt idx="10883">
                  <c:v>493.65735054016102</c:v>
                </c:pt>
                <c:pt idx="10884">
                  <c:v>493.66724491119402</c:v>
                </c:pt>
                <c:pt idx="10885">
                  <c:v>493.67660284042398</c:v>
                </c:pt>
                <c:pt idx="10886">
                  <c:v>493.68524551391602</c:v>
                </c:pt>
                <c:pt idx="10887">
                  <c:v>493.69311332702699</c:v>
                </c:pt>
                <c:pt idx="10888">
                  <c:v>493.70008707046497</c:v>
                </c:pt>
                <c:pt idx="10889">
                  <c:v>493.70592832565302</c:v>
                </c:pt>
                <c:pt idx="10890">
                  <c:v>493.71057748794601</c:v>
                </c:pt>
                <c:pt idx="10891">
                  <c:v>493.71397495269798</c:v>
                </c:pt>
                <c:pt idx="10892">
                  <c:v>493.71623992919899</c:v>
                </c:pt>
                <c:pt idx="10893">
                  <c:v>493.71731281280501</c:v>
                </c:pt>
                <c:pt idx="10894">
                  <c:v>493.71725320816103</c:v>
                </c:pt>
                <c:pt idx="10895">
                  <c:v>493.71629953384399</c:v>
                </c:pt>
                <c:pt idx="10896">
                  <c:v>493.71457099914602</c:v>
                </c:pt>
                <c:pt idx="10897">
                  <c:v>493.71224641799898</c:v>
                </c:pt>
                <c:pt idx="10898">
                  <c:v>493.70968341827398</c:v>
                </c:pt>
                <c:pt idx="10899">
                  <c:v>493.70723962783802</c:v>
                </c:pt>
                <c:pt idx="10900">
                  <c:v>493.705213069916</c:v>
                </c:pt>
                <c:pt idx="10901">
                  <c:v>493.703961372376</c:v>
                </c:pt>
                <c:pt idx="10902">
                  <c:v>493.70378255844099</c:v>
                </c:pt>
                <c:pt idx="10903">
                  <c:v>493.70479583740303</c:v>
                </c:pt>
                <c:pt idx="10904">
                  <c:v>493.70718002319398</c:v>
                </c:pt>
                <c:pt idx="10905">
                  <c:v>493.71093511581398</c:v>
                </c:pt>
                <c:pt idx="10906">
                  <c:v>493.71582269668602</c:v>
                </c:pt>
                <c:pt idx="10907">
                  <c:v>493.721544742584</c:v>
                </c:pt>
                <c:pt idx="10908">
                  <c:v>493.727564811707</c:v>
                </c:pt>
                <c:pt idx="10909">
                  <c:v>493.733167648316</c:v>
                </c:pt>
                <c:pt idx="10910">
                  <c:v>493.73775720596302</c:v>
                </c:pt>
                <c:pt idx="10911">
                  <c:v>493.74073743820202</c:v>
                </c:pt>
                <c:pt idx="10912">
                  <c:v>493.74157190322899</c:v>
                </c:pt>
                <c:pt idx="10913">
                  <c:v>493.74014139175398</c:v>
                </c:pt>
                <c:pt idx="10914">
                  <c:v>493.73656511306802</c:v>
                </c:pt>
                <c:pt idx="10915">
                  <c:v>493.73120069503801</c:v>
                </c:pt>
                <c:pt idx="10916">
                  <c:v>493.724465370178</c:v>
                </c:pt>
                <c:pt idx="10917">
                  <c:v>493.71689558029198</c:v>
                </c:pt>
                <c:pt idx="10918">
                  <c:v>493.70902776718202</c:v>
                </c:pt>
                <c:pt idx="10919">
                  <c:v>493.70145797729498</c:v>
                </c:pt>
                <c:pt idx="10920">
                  <c:v>493.69466304779098</c:v>
                </c:pt>
                <c:pt idx="10921">
                  <c:v>493.68900060653698</c:v>
                </c:pt>
                <c:pt idx="10922">
                  <c:v>493.68447065353399</c:v>
                </c:pt>
                <c:pt idx="10923">
                  <c:v>493.68095397949202</c:v>
                </c:pt>
                <c:pt idx="10924">
                  <c:v>493.67797374725399</c:v>
                </c:pt>
                <c:pt idx="10925">
                  <c:v>493.67523193359398</c:v>
                </c:pt>
                <c:pt idx="10926">
                  <c:v>493.67249011993403</c:v>
                </c:pt>
                <c:pt idx="10927">
                  <c:v>493.66962909698498</c:v>
                </c:pt>
                <c:pt idx="10928">
                  <c:v>493.666589260102</c:v>
                </c:pt>
                <c:pt idx="10929">
                  <c:v>493.66319179534901</c:v>
                </c:pt>
                <c:pt idx="10930">
                  <c:v>493.65937709808401</c:v>
                </c:pt>
                <c:pt idx="10931">
                  <c:v>493.65508556366001</c:v>
                </c:pt>
                <c:pt idx="10932">
                  <c:v>493.65061521530203</c:v>
                </c:pt>
                <c:pt idx="10933">
                  <c:v>493.64614486694398</c:v>
                </c:pt>
                <c:pt idx="10934">
                  <c:v>493.64203214645403</c:v>
                </c:pt>
                <c:pt idx="10935">
                  <c:v>493.63815784454403</c:v>
                </c:pt>
                <c:pt idx="10936">
                  <c:v>493.63458156585699</c:v>
                </c:pt>
                <c:pt idx="10937">
                  <c:v>493.63088607788097</c:v>
                </c:pt>
                <c:pt idx="10938">
                  <c:v>493.62695217132602</c:v>
                </c:pt>
                <c:pt idx="10939">
                  <c:v>493.62230300903298</c:v>
                </c:pt>
                <c:pt idx="10940">
                  <c:v>493.616700172425</c:v>
                </c:pt>
                <c:pt idx="10941">
                  <c:v>493.60996484756498</c:v>
                </c:pt>
                <c:pt idx="10942">
                  <c:v>493.60191822052002</c:v>
                </c:pt>
                <c:pt idx="10943">
                  <c:v>493.59250068664602</c:v>
                </c:pt>
                <c:pt idx="10944">
                  <c:v>493.58201026916498</c:v>
                </c:pt>
                <c:pt idx="10945">
                  <c:v>493.57056617736799</c:v>
                </c:pt>
                <c:pt idx="10946">
                  <c:v>493.55876445770298</c:v>
                </c:pt>
                <c:pt idx="10947">
                  <c:v>493.547022342682</c:v>
                </c:pt>
                <c:pt idx="10948">
                  <c:v>493.53569746017502</c:v>
                </c:pt>
                <c:pt idx="10949">
                  <c:v>493.52514743805</c:v>
                </c:pt>
                <c:pt idx="10950">
                  <c:v>493.51555109024099</c:v>
                </c:pt>
                <c:pt idx="10951">
                  <c:v>493.50684881210299</c:v>
                </c:pt>
                <c:pt idx="10952">
                  <c:v>493.49898099899298</c:v>
                </c:pt>
                <c:pt idx="10953">
                  <c:v>493.49188804626499</c:v>
                </c:pt>
                <c:pt idx="10954">
                  <c:v>493.48551034927402</c:v>
                </c:pt>
                <c:pt idx="10955">
                  <c:v>493.47978830337502</c:v>
                </c:pt>
                <c:pt idx="10956">
                  <c:v>493.47460269928001</c:v>
                </c:pt>
                <c:pt idx="10957">
                  <c:v>493.46983432769798</c:v>
                </c:pt>
                <c:pt idx="10958">
                  <c:v>493.46518516540499</c:v>
                </c:pt>
                <c:pt idx="10959">
                  <c:v>493.46059560775802</c:v>
                </c:pt>
                <c:pt idx="10960">
                  <c:v>493.45576763153099</c:v>
                </c:pt>
                <c:pt idx="10961">
                  <c:v>493.45064163208002</c:v>
                </c:pt>
                <c:pt idx="10962">
                  <c:v>493.44491958618198</c:v>
                </c:pt>
                <c:pt idx="10963">
                  <c:v>493.43854188919101</c:v>
                </c:pt>
                <c:pt idx="10964">
                  <c:v>493.43168735504202</c:v>
                </c:pt>
                <c:pt idx="10965">
                  <c:v>493.42441558837902</c:v>
                </c:pt>
                <c:pt idx="10966">
                  <c:v>493.41702461242699</c:v>
                </c:pt>
                <c:pt idx="10967">
                  <c:v>493.40963363647501</c:v>
                </c:pt>
                <c:pt idx="10968">
                  <c:v>493.40230226516701</c:v>
                </c:pt>
                <c:pt idx="10969">
                  <c:v>493.39491128921497</c:v>
                </c:pt>
                <c:pt idx="10970">
                  <c:v>493.38740110397401</c:v>
                </c:pt>
                <c:pt idx="10971">
                  <c:v>493.37953329086298</c:v>
                </c:pt>
                <c:pt idx="10972">
                  <c:v>493.37106943130499</c:v>
                </c:pt>
                <c:pt idx="10973">
                  <c:v>493.36183071136497</c:v>
                </c:pt>
                <c:pt idx="10974">
                  <c:v>493.35163831710798</c:v>
                </c:pt>
                <c:pt idx="10975">
                  <c:v>493.340373039246</c:v>
                </c:pt>
                <c:pt idx="10976">
                  <c:v>493.32815408706699</c:v>
                </c:pt>
                <c:pt idx="10977">
                  <c:v>493.31516027450601</c:v>
                </c:pt>
                <c:pt idx="10978">
                  <c:v>493.30174922943098</c:v>
                </c:pt>
                <c:pt idx="10979">
                  <c:v>493.28809976577799</c:v>
                </c:pt>
                <c:pt idx="10980">
                  <c:v>493.27445030212402</c:v>
                </c:pt>
                <c:pt idx="10981">
                  <c:v>493.26097965240501</c:v>
                </c:pt>
                <c:pt idx="10982">
                  <c:v>493.247568607331</c:v>
                </c:pt>
                <c:pt idx="10983">
                  <c:v>493.23439598083502</c:v>
                </c:pt>
                <c:pt idx="10984">
                  <c:v>493.22140216827398</c:v>
                </c:pt>
                <c:pt idx="10985">
                  <c:v>493.208765983582</c:v>
                </c:pt>
                <c:pt idx="10986">
                  <c:v>493.19666624069202</c:v>
                </c:pt>
                <c:pt idx="10987">
                  <c:v>493.18528175353998</c:v>
                </c:pt>
                <c:pt idx="10988">
                  <c:v>493.17467212677002</c:v>
                </c:pt>
                <c:pt idx="10989">
                  <c:v>493.16477775573799</c:v>
                </c:pt>
                <c:pt idx="10990">
                  <c:v>493.15541982650802</c:v>
                </c:pt>
                <c:pt idx="10991">
                  <c:v>493.14630031585699</c:v>
                </c:pt>
                <c:pt idx="10992">
                  <c:v>493.13724040985102</c:v>
                </c:pt>
                <c:pt idx="10993">
                  <c:v>493.127942085266</c:v>
                </c:pt>
                <c:pt idx="10994">
                  <c:v>493.11822652816801</c:v>
                </c:pt>
                <c:pt idx="10995">
                  <c:v>493.10785531997698</c:v>
                </c:pt>
                <c:pt idx="10996">
                  <c:v>493.09659004211397</c:v>
                </c:pt>
                <c:pt idx="10997">
                  <c:v>493.08449029922502</c:v>
                </c:pt>
                <c:pt idx="10998">
                  <c:v>493.07179450988798</c:v>
                </c:pt>
                <c:pt idx="10999">
                  <c:v>493.058860301972</c:v>
                </c:pt>
                <c:pt idx="11000">
                  <c:v>493.04598569870001</c:v>
                </c:pt>
                <c:pt idx="11001">
                  <c:v>493.03334951400802</c:v>
                </c:pt>
                <c:pt idx="11002">
                  <c:v>493.02119016647401</c:v>
                </c:pt>
                <c:pt idx="11003">
                  <c:v>493.00950765609798</c:v>
                </c:pt>
                <c:pt idx="11004">
                  <c:v>492.99836158752498</c:v>
                </c:pt>
                <c:pt idx="11005">
                  <c:v>492.987871170044</c:v>
                </c:pt>
                <c:pt idx="11006">
                  <c:v>492.97809600830101</c:v>
                </c:pt>
                <c:pt idx="11007">
                  <c:v>492.96903610229498</c:v>
                </c:pt>
                <c:pt idx="11008">
                  <c:v>492.96075105667097</c:v>
                </c:pt>
                <c:pt idx="11009">
                  <c:v>492.95318126678501</c:v>
                </c:pt>
                <c:pt idx="11010">
                  <c:v>492.94626712799101</c:v>
                </c:pt>
                <c:pt idx="11011">
                  <c:v>492.93988943099998</c:v>
                </c:pt>
                <c:pt idx="11012">
                  <c:v>492.93380975723301</c:v>
                </c:pt>
                <c:pt idx="11013">
                  <c:v>492.92761087417603</c:v>
                </c:pt>
                <c:pt idx="11014">
                  <c:v>492.92099475860601</c:v>
                </c:pt>
                <c:pt idx="11015">
                  <c:v>492.91360378265398</c:v>
                </c:pt>
                <c:pt idx="11016">
                  <c:v>492.90508031845098</c:v>
                </c:pt>
                <c:pt idx="11017">
                  <c:v>492.89518594741799</c:v>
                </c:pt>
                <c:pt idx="11018">
                  <c:v>492.88374185562202</c:v>
                </c:pt>
                <c:pt idx="11019">
                  <c:v>492.87062883377098</c:v>
                </c:pt>
                <c:pt idx="11020">
                  <c:v>492.85608530044601</c:v>
                </c:pt>
                <c:pt idx="11021">
                  <c:v>492.84052848815901</c:v>
                </c:pt>
                <c:pt idx="11022">
                  <c:v>492.82437562942499</c:v>
                </c:pt>
                <c:pt idx="11023">
                  <c:v>492.80828237533598</c:v>
                </c:pt>
                <c:pt idx="11024">
                  <c:v>492.79278516769398</c:v>
                </c:pt>
                <c:pt idx="11025">
                  <c:v>492.77830123901401</c:v>
                </c:pt>
                <c:pt idx="11026">
                  <c:v>492.76530742645298</c:v>
                </c:pt>
                <c:pt idx="11027">
                  <c:v>492.75392293930099</c:v>
                </c:pt>
                <c:pt idx="11028">
                  <c:v>492.74432659149198</c:v>
                </c:pt>
                <c:pt idx="11029">
                  <c:v>492.73627996444702</c:v>
                </c:pt>
                <c:pt idx="11030">
                  <c:v>492.72954463958803</c:v>
                </c:pt>
                <c:pt idx="11031">
                  <c:v>492.72364377975498</c:v>
                </c:pt>
                <c:pt idx="11032">
                  <c:v>492.71798133850098</c:v>
                </c:pt>
                <c:pt idx="11033">
                  <c:v>492.71214008331299</c:v>
                </c:pt>
                <c:pt idx="11034">
                  <c:v>492.70558357238798</c:v>
                </c:pt>
                <c:pt idx="11035">
                  <c:v>492.69801378250099</c:v>
                </c:pt>
                <c:pt idx="11036">
                  <c:v>492.68925189971901</c:v>
                </c:pt>
                <c:pt idx="11037">
                  <c:v>492.67929792404198</c:v>
                </c:pt>
                <c:pt idx="11038">
                  <c:v>492.66833066940302</c:v>
                </c:pt>
                <c:pt idx="11039">
                  <c:v>492.65664815902699</c:v>
                </c:pt>
                <c:pt idx="11040">
                  <c:v>492.64448881149298</c:v>
                </c:pt>
                <c:pt idx="11041">
                  <c:v>492.63221025466902</c:v>
                </c:pt>
                <c:pt idx="11042">
                  <c:v>492.62017011642502</c:v>
                </c:pt>
                <c:pt idx="11043">
                  <c:v>492.60872602462803</c:v>
                </c:pt>
                <c:pt idx="11044">
                  <c:v>492.59829521179199</c:v>
                </c:pt>
                <c:pt idx="11045">
                  <c:v>492.58911609649698</c:v>
                </c:pt>
                <c:pt idx="11046">
                  <c:v>492.58106946945202</c:v>
                </c:pt>
                <c:pt idx="11047">
                  <c:v>492.57385730743403</c:v>
                </c:pt>
                <c:pt idx="11048">
                  <c:v>492.56706237792997</c:v>
                </c:pt>
                <c:pt idx="11049">
                  <c:v>492.56002902984602</c:v>
                </c:pt>
                <c:pt idx="11050">
                  <c:v>492.55245923996</c:v>
                </c:pt>
                <c:pt idx="11051">
                  <c:v>492.54393577575701</c:v>
                </c:pt>
                <c:pt idx="11052">
                  <c:v>492.53410100936901</c:v>
                </c:pt>
                <c:pt idx="11053">
                  <c:v>492.52289533615101</c:v>
                </c:pt>
                <c:pt idx="11054">
                  <c:v>492.51008033752498</c:v>
                </c:pt>
                <c:pt idx="11055">
                  <c:v>492.49607324600203</c:v>
                </c:pt>
                <c:pt idx="11056">
                  <c:v>492.48129129409801</c:v>
                </c:pt>
                <c:pt idx="11057">
                  <c:v>492.466568946839</c:v>
                </c:pt>
                <c:pt idx="11058">
                  <c:v>492.45238304138201</c:v>
                </c:pt>
                <c:pt idx="11059">
                  <c:v>492.43921041488699</c:v>
                </c:pt>
                <c:pt idx="11060">
                  <c:v>492.42717027664202</c:v>
                </c:pt>
                <c:pt idx="11061">
                  <c:v>492.41626262664801</c:v>
                </c:pt>
                <c:pt idx="11062">
                  <c:v>492.40642786026001</c:v>
                </c:pt>
                <c:pt idx="11063">
                  <c:v>492.39760637283302</c:v>
                </c:pt>
                <c:pt idx="11064">
                  <c:v>492.38944053649902</c:v>
                </c:pt>
                <c:pt idx="11065">
                  <c:v>492.38151311874401</c:v>
                </c:pt>
                <c:pt idx="11066">
                  <c:v>492.37352609634399</c:v>
                </c:pt>
                <c:pt idx="11067">
                  <c:v>492.36530065536499</c:v>
                </c:pt>
                <c:pt idx="11068">
                  <c:v>492.356836795807</c:v>
                </c:pt>
                <c:pt idx="11069">
                  <c:v>492.34849214553901</c:v>
                </c:pt>
                <c:pt idx="11070">
                  <c:v>492.34044551849399</c:v>
                </c:pt>
                <c:pt idx="11071">
                  <c:v>492.33299493789701</c:v>
                </c:pt>
                <c:pt idx="11072">
                  <c:v>492.326319217682</c:v>
                </c:pt>
                <c:pt idx="11073">
                  <c:v>492.32041835784901</c:v>
                </c:pt>
                <c:pt idx="11074">
                  <c:v>492.31505393982002</c:v>
                </c:pt>
                <c:pt idx="11075">
                  <c:v>492.31004714965798</c:v>
                </c:pt>
                <c:pt idx="11076">
                  <c:v>492.30492115020797</c:v>
                </c:pt>
                <c:pt idx="11077">
                  <c:v>492.29907989501999</c:v>
                </c:pt>
                <c:pt idx="11078">
                  <c:v>492.29198694229098</c:v>
                </c:pt>
                <c:pt idx="11079">
                  <c:v>492.28322505950899</c:v>
                </c:pt>
                <c:pt idx="11080">
                  <c:v>492.27273464202898</c:v>
                </c:pt>
                <c:pt idx="11081">
                  <c:v>492.26075410842901</c:v>
                </c:pt>
                <c:pt idx="11082">
                  <c:v>492.24770069122297</c:v>
                </c:pt>
                <c:pt idx="11083">
                  <c:v>492.23428964614902</c:v>
                </c:pt>
                <c:pt idx="11084">
                  <c:v>492.22117662429798</c:v>
                </c:pt>
                <c:pt idx="11085">
                  <c:v>492.20913648605398</c:v>
                </c:pt>
                <c:pt idx="11086">
                  <c:v>492.198586463928</c:v>
                </c:pt>
                <c:pt idx="11087">
                  <c:v>492.18994379043602</c:v>
                </c:pt>
                <c:pt idx="11088">
                  <c:v>492.183268070221</c:v>
                </c:pt>
                <c:pt idx="11089">
                  <c:v>492.17832088470499</c:v>
                </c:pt>
                <c:pt idx="11090">
                  <c:v>492.17474460601801</c:v>
                </c:pt>
                <c:pt idx="11091">
                  <c:v>492.172062397003</c:v>
                </c:pt>
                <c:pt idx="11092">
                  <c:v>492.16979742050199</c:v>
                </c:pt>
                <c:pt idx="11093">
                  <c:v>492.16771125793503</c:v>
                </c:pt>
                <c:pt idx="11094">
                  <c:v>492.16538667678901</c:v>
                </c:pt>
                <c:pt idx="11095">
                  <c:v>492.162644863129</c:v>
                </c:pt>
                <c:pt idx="11096">
                  <c:v>492.15942621231102</c:v>
                </c:pt>
                <c:pt idx="11097">
                  <c:v>492.155730724335</c:v>
                </c:pt>
                <c:pt idx="11098">
                  <c:v>492.151439189911</c:v>
                </c:pt>
                <c:pt idx="11099">
                  <c:v>492.14643239974998</c:v>
                </c:pt>
                <c:pt idx="11100">
                  <c:v>492.140710353852</c:v>
                </c:pt>
                <c:pt idx="11101">
                  <c:v>492.13409423828102</c:v>
                </c:pt>
                <c:pt idx="11102">
                  <c:v>492.126405239105</c:v>
                </c:pt>
                <c:pt idx="11103">
                  <c:v>492.11770296096802</c:v>
                </c:pt>
                <c:pt idx="11104">
                  <c:v>492.10780858993598</c:v>
                </c:pt>
                <c:pt idx="11105">
                  <c:v>492.09684133529697</c:v>
                </c:pt>
                <c:pt idx="11106">
                  <c:v>492.08492040634201</c:v>
                </c:pt>
                <c:pt idx="11107">
                  <c:v>492.072403430939</c:v>
                </c:pt>
                <c:pt idx="11108">
                  <c:v>492.05970764160202</c:v>
                </c:pt>
                <c:pt idx="11109">
                  <c:v>492.04713106155401</c:v>
                </c:pt>
                <c:pt idx="11110">
                  <c:v>492.03497171402</c:v>
                </c:pt>
                <c:pt idx="11111">
                  <c:v>492.02346801757801</c:v>
                </c:pt>
                <c:pt idx="11112">
                  <c:v>492.01279878616401</c:v>
                </c:pt>
                <c:pt idx="11113">
                  <c:v>492.00290441513101</c:v>
                </c:pt>
                <c:pt idx="11114">
                  <c:v>491.99384450912498</c:v>
                </c:pt>
                <c:pt idx="11115">
                  <c:v>491.98544025421199</c:v>
                </c:pt>
                <c:pt idx="11116">
                  <c:v>491.97733402252197</c:v>
                </c:pt>
                <c:pt idx="11117">
                  <c:v>491.96940660476702</c:v>
                </c:pt>
                <c:pt idx="11118">
                  <c:v>491.961359977722</c:v>
                </c:pt>
                <c:pt idx="11119">
                  <c:v>491.95313453674299</c:v>
                </c:pt>
                <c:pt idx="11120">
                  <c:v>491.94473028183</c:v>
                </c:pt>
                <c:pt idx="11121">
                  <c:v>491.93620681762701</c:v>
                </c:pt>
                <c:pt idx="11122">
                  <c:v>491.92762374877998</c:v>
                </c:pt>
                <c:pt idx="11123">
                  <c:v>491.91915988922102</c:v>
                </c:pt>
                <c:pt idx="11124">
                  <c:v>491.91099405288702</c:v>
                </c:pt>
                <c:pt idx="11125">
                  <c:v>491.90324544906599</c:v>
                </c:pt>
                <c:pt idx="11126">
                  <c:v>491.89585447311401</c:v>
                </c:pt>
                <c:pt idx="11127">
                  <c:v>491.88888072967598</c:v>
                </c:pt>
                <c:pt idx="11128">
                  <c:v>491.882264614105</c:v>
                </c:pt>
                <c:pt idx="11129">
                  <c:v>491.87588691711397</c:v>
                </c:pt>
                <c:pt idx="11130">
                  <c:v>491.86968803405802</c:v>
                </c:pt>
                <c:pt idx="11131">
                  <c:v>491.86360836029098</c:v>
                </c:pt>
                <c:pt idx="11132">
                  <c:v>491.857409477234</c:v>
                </c:pt>
                <c:pt idx="11133">
                  <c:v>491.85109138488798</c:v>
                </c:pt>
                <c:pt idx="11134">
                  <c:v>491.84477329254202</c:v>
                </c:pt>
                <c:pt idx="11135">
                  <c:v>491.83839559555099</c:v>
                </c:pt>
                <c:pt idx="11136">
                  <c:v>491.83207750320503</c:v>
                </c:pt>
                <c:pt idx="11137">
                  <c:v>491.825640201569</c:v>
                </c:pt>
                <c:pt idx="11138">
                  <c:v>491.81902408599899</c:v>
                </c:pt>
                <c:pt idx="11139">
                  <c:v>491.81210994720499</c:v>
                </c:pt>
                <c:pt idx="11140">
                  <c:v>491.80489778518699</c:v>
                </c:pt>
                <c:pt idx="11141">
                  <c:v>491.79756641388002</c:v>
                </c:pt>
                <c:pt idx="11142">
                  <c:v>491.79017543792702</c:v>
                </c:pt>
                <c:pt idx="11143">
                  <c:v>491.782605648041</c:v>
                </c:pt>
                <c:pt idx="11144">
                  <c:v>491.77479743957502</c:v>
                </c:pt>
                <c:pt idx="11145">
                  <c:v>491.76675081253097</c:v>
                </c:pt>
                <c:pt idx="11146">
                  <c:v>491.75870418548601</c:v>
                </c:pt>
                <c:pt idx="11147">
                  <c:v>491.75089597701998</c:v>
                </c:pt>
                <c:pt idx="11148">
                  <c:v>491.743564605713</c:v>
                </c:pt>
                <c:pt idx="11149">
                  <c:v>491.736710071564</c:v>
                </c:pt>
                <c:pt idx="11150">
                  <c:v>491.730153560639</c:v>
                </c:pt>
                <c:pt idx="11151">
                  <c:v>491.72371625900303</c:v>
                </c:pt>
                <c:pt idx="11152">
                  <c:v>491.717219352722</c:v>
                </c:pt>
                <c:pt idx="11153">
                  <c:v>491.71078205108699</c:v>
                </c:pt>
                <c:pt idx="11154">
                  <c:v>491.70422554016102</c:v>
                </c:pt>
                <c:pt idx="11155">
                  <c:v>491.69743061065702</c:v>
                </c:pt>
                <c:pt idx="11156">
                  <c:v>491.68998003005998</c:v>
                </c:pt>
                <c:pt idx="11157">
                  <c:v>491.68163537979098</c:v>
                </c:pt>
                <c:pt idx="11158">
                  <c:v>491.67239665985102</c:v>
                </c:pt>
                <c:pt idx="11159">
                  <c:v>491.66238307952898</c:v>
                </c:pt>
                <c:pt idx="11160">
                  <c:v>491.65189266204902</c:v>
                </c:pt>
                <c:pt idx="11161">
                  <c:v>491.64140224456798</c:v>
                </c:pt>
                <c:pt idx="11162">
                  <c:v>491.631329059601</c:v>
                </c:pt>
                <c:pt idx="11163">
                  <c:v>491.62214994430599</c:v>
                </c:pt>
                <c:pt idx="11164">
                  <c:v>491.61416292190597</c:v>
                </c:pt>
                <c:pt idx="11165">
                  <c:v>491.60760641098</c:v>
                </c:pt>
                <c:pt idx="11166">
                  <c:v>491.60265922546398</c:v>
                </c:pt>
                <c:pt idx="11167">
                  <c:v>491.59926176071201</c:v>
                </c:pt>
                <c:pt idx="11168">
                  <c:v>491.59723520278999</c:v>
                </c:pt>
                <c:pt idx="11169">
                  <c:v>491.59616231918397</c:v>
                </c:pt>
                <c:pt idx="11170">
                  <c:v>491.59556627273599</c:v>
                </c:pt>
                <c:pt idx="11171">
                  <c:v>491.59485101699897</c:v>
                </c:pt>
                <c:pt idx="11172">
                  <c:v>491.59348011016903</c:v>
                </c:pt>
                <c:pt idx="11173">
                  <c:v>491.59109592437801</c:v>
                </c:pt>
                <c:pt idx="11174">
                  <c:v>491.58757925033598</c:v>
                </c:pt>
                <c:pt idx="11175">
                  <c:v>491.582810878754</c:v>
                </c:pt>
                <c:pt idx="11176">
                  <c:v>491.57673120498703</c:v>
                </c:pt>
                <c:pt idx="11177">
                  <c:v>491.56945943832397</c:v>
                </c:pt>
                <c:pt idx="11178">
                  <c:v>491.560876369477</c:v>
                </c:pt>
                <c:pt idx="11179">
                  <c:v>491.55110120773298</c:v>
                </c:pt>
                <c:pt idx="11180">
                  <c:v>491.54043197631898</c:v>
                </c:pt>
                <c:pt idx="11181">
                  <c:v>491.528987884522</c:v>
                </c:pt>
                <c:pt idx="11182">
                  <c:v>491.51712656021101</c:v>
                </c:pt>
                <c:pt idx="11183">
                  <c:v>491.505026817322</c:v>
                </c:pt>
                <c:pt idx="11184">
                  <c:v>491.49310588836698</c:v>
                </c:pt>
                <c:pt idx="11185">
                  <c:v>491.48166179656999</c:v>
                </c:pt>
                <c:pt idx="11186">
                  <c:v>491.47117137908998</c:v>
                </c:pt>
                <c:pt idx="11187">
                  <c:v>491.46169424057001</c:v>
                </c:pt>
                <c:pt idx="11188">
                  <c:v>491.45323038101202</c:v>
                </c:pt>
                <c:pt idx="11189">
                  <c:v>491.44572019576998</c:v>
                </c:pt>
                <c:pt idx="11190">
                  <c:v>491.43898487091099</c:v>
                </c:pt>
                <c:pt idx="11191">
                  <c:v>491.43290519714401</c:v>
                </c:pt>
                <c:pt idx="11192">
                  <c:v>491.42736196518001</c:v>
                </c:pt>
                <c:pt idx="11193">
                  <c:v>491.42211675643898</c:v>
                </c:pt>
                <c:pt idx="11194">
                  <c:v>491.41687154769897</c:v>
                </c:pt>
                <c:pt idx="11195">
                  <c:v>491.41150712966902</c:v>
                </c:pt>
                <c:pt idx="11196">
                  <c:v>491.40608310699503</c:v>
                </c:pt>
                <c:pt idx="11197">
                  <c:v>491.400897502899</c:v>
                </c:pt>
                <c:pt idx="11198">
                  <c:v>491.39606952667299</c:v>
                </c:pt>
                <c:pt idx="11199">
                  <c:v>491.39159917831398</c:v>
                </c:pt>
                <c:pt idx="11200">
                  <c:v>491.38730764389101</c:v>
                </c:pt>
                <c:pt idx="11201">
                  <c:v>491.38271808624302</c:v>
                </c:pt>
                <c:pt idx="11202">
                  <c:v>491.37753248214699</c:v>
                </c:pt>
                <c:pt idx="11203">
                  <c:v>491.37163162231502</c:v>
                </c:pt>
                <c:pt idx="11204">
                  <c:v>491.36483669281</c:v>
                </c:pt>
                <c:pt idx="11205">
                  <c:v>491.35720729827898</c:v>
                </c:pt>
                <c:pt idx="11206">
                  <c:v>491.34868383407598</c:v>
                </c:pt>
                <c:pt idx="11207">
                  <c:v>491.33938550949102</c:v>
                </c:pt>
                <c:pt idx="11208">
                  <c:v>491.32972955703798</c:v>
                </c:pt>
                <c:pt idx="11209">
                  <c:v>491.32037162780802</c:v>
                </c:pt>
                <c:pt idx="11210">
                  <c:v>491.31178855896002</c:v>
                </c:pt>
                <c:pt idx="11211">
                  <c:v>491.30469560623197</c:v>
                </c:pt>
                <c:pt idx="11212">
                  <c:v>491.29921197891298</c:v>
                </c:pt>
                <c:pt idx="11213">
                  <c:v>491.29539728164701</c:v>
                </c:pt>
                <c:pt idx="11214">
                  <c:v>491.293013095856</c:v>
                </c:pt>
                <c:pt idx="11215">
                  <c:v>491.291761398316</c:v>
                </c:pt>
                <c:pt idx="11216">
                  <c:v>491.291344165802</c:v>
                </c:pt>
                <c:pt idx="11217">
                  <c:v>491.291344165802</c:v>
                </c:pt>
                <c:pt idx="11218">
                  <c:v>491.291403770447</c:v>
                </c:pt>
                <c:pt idx="11219">
                  <c:v>491.29098653793397</c:v>
                </c:pt>
                <c:pt idx="11220">
                  <c:v>491.28973484039301</c:v>
                </c:pt>
                <c:pt idx="11221">
                  <c:v>491.28735065460199</c:v>
                </c:pt>
                <c:pt idx="11222">
                  <c:v>491.28365516662598</c:v>
                </c:pt>
                <c:pt idx="11223">
                  <c:v>491.27876758575502</c:v>
                </c:pt>
                <c:pt idx="11224">
                  <c:v>491.27274751663202</c:v>
                </c:pt>
                <c:pt idx="11225">
                  <c:v>491.26583337783802</c:v>
                </c:pt>
                <c:pt idx="11226">
                  <c:v>491.258263587952</c:v>
                </c:pt>
                <c:pt idx="11227">
                  <c:v>491.25033617019699</c:v>
                </c:pt>
                <c:pt idx="11228">
                  <c:v>491.24240875244197</c:v>
                </c:pt>
                <c:pt idx="11229">
                  <c:v>491.23483896255499</c:v>
                </c:pt>
                <c:pt idx="11230">
                  <c:v>491.22816324233997</c:v>
                </c:pt>
                <c:pt idx="11231">
                  <c:v>491.22267961502098</c:v>
                </c:pt>
                <c:pt idx="11232">
                  <c:v>491.21850728988699</c:v>
                </c:pt>
                <c:pt idx="11233">
                  <c:v>491.21570587158197</c:v>
                </c:pt>
                <c:pt idx="11234">
                  <c:v>491.214036941529</c:v>
                </c:pt>
                <c:pt idx="11235">
                  <c:v>491.21326208114601</c:v>
                </c:pt>
                <c:pt idx="11236">
                  <c:v>491.21296405792299</c:v>
                </c:pt>
                <c:pt idx="11237">
                  <c:v>491.21284484863298</c:v>
                </c:pt>
                <c:pt idx="11238">
                  <c:v>491.212666034699</c:v>
                </c:pt>
                <c:pt idx="11239">
                  <c:v>491.21206998825102</c:v>
                </c:pt>
                <c:pt idx="11240">
                  <c:v>491.2109375</c:v>
                </c:pt>
                <c:pt idx="11241">
                  <c:v>491.20920896530203</c:v>
                </c:pt>
                <c:pt idx="11242">
                  <c:v>491.20694398879999</c:v>
                </c:pt>
                <c:pt idx="11243">
                  <c:v>491.20420217514101</c:v>
                </c:pt>
                <c:pt idx="11244">
                  <c:v>491.201102733612</c:v>
                </c:pt>
                <c:pt idx="11245">
                  <c:v>491.19782447814998</c:v>
                </c:pt>
                <c:pt idx="11246">
                  <c:v>491.19448661804199</c:v>
                </c:pt>
                <c:pt idx="11247">
                  <c:v>491.19102954864502</c:v>
                </c:pt>
                <c:pt idx="11248">
                  <c:v>491.18751287460299</c:v>
                </c:pt>
                <c:pt idx="11249">
                  <c:v>491.18375778198299</c:v>
                </c:pt>
                <c:pt idx="11250">
                  <c:v>491.17958545684797</c:v>
                </c:pt>
                <c:pt idx="11251">
                  <c:v>491.174876689911</c:v>
                </c:pt>
                <c:pt idx="11252">
                  <c:v>491.16945266723701</c:v>
                </c:pt>
                <c:pt idx="11253">
                  <c:v>491.16349220275902</c:v>
                </c:pt>
                <c:pt idx="11254">
                  <c:v>491.15711450576799</c:v>
                </c:pt>
                <c:pt idx="11255">
                  <c:v>491.15055799484298</c:v>
                </c:pt>
                <c:pt idx="11256">
                  <c:v>491.14388227462803</c:v>
                </c:pt>
                <c:pt idx="11257">
                  <c:v>491.137385368347</c:v>
                </c:pt>
                <c:pt idx="11258">
                  <c:v>491.13112688064598</c:v>
                </c:pt>
                <c:pt idx="11259">
                  <c:v>491.125404834748</c:v>
                </c:pt>
                <c:pt idx="11260">
                  <c:v>491.12027883529697</c:v>
                </c:pt>
                <c:pt idx="11261">
                  <c:v>491.11592769622803</c:v>
                </c:pt>
                <c:pt idx="11262">
                  <c:v>491.11223220825201</c:v>
                </c:pt>
                <c:pt idx="11263">
                  <c:v>491.10907316207903</c:v>
                </c:pt>
                <c:pt idx="11264">
                  <c:v>491.10639095306402</c:v>
                </c:pt>
                <c:pt idx="11265">
                  <c:v>491.10418558120699</c:v>
                </c:pt>
                <c:pt idx="11266">
                  <c:v>491.102695465088</c:v>
                </c:pt>
                <c:pt idx="11267">
                  <c:v>491.10203981399599</c:v>
                </c:pt>
                <c:pt idx="11268">
                  <c:v>491.10227823257497</c:v>
                </c:pt>
                <c:pt idx="11269">
                  <c:v>491.10329151153599</c:v>
                </c:pt>
                <c:pt idx="11270">
                  <c:v>491.10484123229998</c:v>
                </c:pt>
                <c:pt idx="11271">
                  <c:v>491.10656976699897</c:v>
                </c:pt>
                <c:pt idx="11272">
                  <c:v>491.10811948776302</c:v>
                </c:pt>
                <c:pt idx="11273">
                  <c:v>491.10925197601301</c:v>
                </c:pt>
                <c:pt idx="11274">
                  <c:v>491.109490394592</c:v>
                </c:pt>
                <c:pt idx="11275">
                  <c:v>491.10871553420998</c:v>
                </c:pt>
                <c:pt idx="11276">
                  <c:v>491.10680818557802</c:v>
                </c:pt>
                <c:pt idx="11277">
                  <c:v>491.10388755798402</c:v>
                </c:pt>
                <c:pt idx="11278">
                  <c:v>491.10043048858699</c:v>
                </c:pt>
                <c:pt idx="11279">
                  <c:v>491.09691381454502</c:v>
                </c:pt>
                <c:pt idx="11280">
                  <c:v>491.09369516372698</c:v>
                </c:pt>
                <c:pt idx="11281">
                  <c:v>491.09107255935697</c:v>
                </c:pt>
                <c:pt idx="11282">
                  <c:v>491.08904600143501</c:v>
                </c:pt>
                <c:pt idx="11283">
                  <c:v>491.08749628067</c:v>
                </c:pt>
                <c:pt idx="11284">
                  <c:v>491.08606576919601</c:v>
                </c:pt>
                <c:pt idx="11285">
                  <c:v>491.08445644378702</c:v>
                </c:pt>
                <c:pt idx="11286">
                  <c:v>491.08231067657499</c:v>
                </c:pt>
                <c:pt idx="11287">
                  <c:v>491.07933044433599</c:v>
                </c:pt>
                <c:pt idx="11288">
                  <c:v>491.075158119202</c:v>
                </c:pt>
                <c:pt idx="11289">
                  <c:v>491.06991291046199</c:v>
                </c:pt>
                <c:pt idx="11290">
                  <c:v>491.06359481811501</c:v>
                </c:pt>
                <c:pt idx="11291">
                  <c:v>491.05662107467703</c:v>
                </c:pt>
                <c:pt idx="11292">
                  <c:v>491.04928970336903</c:v>
                </c:pt>
                <c:pt idx="11293">
                  <c:v>491.04183912277199</c:v>
                </c:pt>
                <c:pt idx="11294">
                  <c:v>491.03462696075502</c:v>
                </c:pt>
                <c:pt idx="11295">
                  <c:v>491.02795124054001</c:v>
                </c:pt>
                <c:pt idx="11296">
                  <c:v>491.02216958999702</c:v>
                </c:pt>
                <c:pt idx="11297">
                  <c:v>491.01752042770403</c:v>
                </c:pt>
                <c:pt idx="11298">
                  <c:v>491.01424217224098</c:v>
                </c:pt>
                <c:pt idx="11299">
                  <c:v>491.01233482360902</c:v>
                </c:pt>
                <c:pt idx="11300">
                  <c:v>491.01185798645002</c:v>
                </c:pt>
                <c:pt idx="11301">
                  <c:v>491.01257324218801</c:v>
                </c:pt>
                <c:pt idx="11302">
                  <c:v>491.014182567597</c:v>
                </c:pt>
                <c:pt idx="11303">
                  <c:v>491.01614952087402</c:v>
                </c:pt>
                <c:pt idx="11304">
                  <c:v>491.017997264862</c:v>
                </c:pt>
                <c:pt idx="11305">
                  <c:v>491.01918935775802</c:v>
                </c:pt>
                <c:pt idx="11306">
                  <c:v>491.01924896240303</c:v>
                </c:pt>
                <c:pt idx="11307">
                  <c:v>491.01787805557302</c:v>
                </c:pt>
                <c:pt idx="11308">
                  <c:v>491.01501703262397</c:v>
                </c:pt>
                <c:pt idx="11309">
                  <c:v>491.01078510284401</c:v>
                </c:pt>
                <c:pt idx="11310">
                  <c:v>491.00571870803901</c:v>
                </c:pt>
                <c:pt idx="11311">
                  <c:v>491.00047349929798</c:v>
                </c:pt>
                <c:pt idx="11312">
                  <c:v>490.995645523071</c:v>
                </c:pt>
                <c:pt idx="11313">
                  <c:v>490.99183082580601</c:v>
                </c:pt>
                <c:pt idx="11314">
                  <c:v>490.989267826081</c:v>
                </c:pt>
                <c:pt idx="11315">
                  <c:v>490.98795652389498</c:v>
                </c:pt>
                <c:pt idx="11316">
                  <c:v>490.987837314606</c:v>
                </c:pt>
                <c:pt idx="11317">
                  <c:v>490.98861217498802</c:v>
                </c:pt>
                <c:pt idx="11318">
                  <c:v>490.99004268646303</c:v>
                </c:pt>
                <c:pt idx="11319">
                  <c:v>490.991711616516</c:v>
                </c:pt>
                <c:pt idx="11320">
                  <c:v>490.99314212799101</c:v>
                </c:pt>
                <c:pt idx="11321">
                  <c:v>490.99391698837297</c:v>
                </c:pt>
                <c:pt idx="11322">
                  <c:v>490.99397659301798</c:v>
                </c:pt>
                <c:pt idx="11323">
                  <c:v>490.99338054656999</c:v>
                </c:pt>
                <c:pt idx="11324">
                  <c:v>490.99242687225399</c:v>
                </c:pt>
                <c:pt idx="11325">
                  <c:v>490.99129438400303</c:v>
                </c:pt>
                <c:pt idx="11326">
                  <c:v>490.98998308181802</c:v>
                </c:pt>
                <c:pt idx="11327">
                  <c:v>490.98837375640898</c:v>
                </c:pt>
                <c:pt idx="11328">
                  <c:v>490.986526012421</c:v>
                </c:pt>
                <c:pt idx="11329">
                  <c:v>490.98438024520902</c:v>
                </c:pt>
                <c:pt idx="11330">
                  <c:v>490.98211526870699</c:v>
                </c:pt>
                <c:pt idx="11331">
                  <c:v>490.97955226898199</c:v>
                </c:pt>
                <c:pt idx="11332">
                  <c:v>490.976691246033</c:v>
                </c:pt>
                <c:pt idx="11333">
                  <c:v>490.97317457199102</c:v>
                </c:pt>
                <c:pt idx="11334">
                  <c:v>490.96900224685697</c:v>
                </c:pt>
                <c:pt idx="11335">
                  <c:v>490.96441268920898</c:v>
                </c:pt>
                <c:pt idx="11336">
                  <c:v>490.95970392227201</c:v>
                </c:pt>
                <c:pt idx="11337">
                  <c:v>490.95505475997902</c:v>
                </c:pt>
                <c:pt idx="11338">
                  <c:v>490.95076322555599</c:v>
                </c:pt>
                <c:pt idx="11339">
                  <c:v>490.94694852829002</c:v>
                </c:pt>
                <c:pt idx="11340">
                  <c:v>490.94378948211698</c:v>
                </c:pt>
                <c:pt idx="11341">
                  <c:v>490.94164371490501</c:v>
                </c:pt>
                <c:pt idx="11342">
                  <c:v>490.94080924987799</c:v>
                </c:pt>
                <c:pt idx="11343">
                  <c:v>490.94128608703602</c:v>
                </c:pt>
                <c:pt idx="11344">
                  <c:v>490.943133831024</c:v>
                </c:pt>
                <c:pt idx="11345">
                  <c:v>490.94599485397401</c:v>
                </c:pt>
                <c:pt idx="11346">
                  <c:v>490.94951152801502</c:v>
                </c:pt>
                <c:pt idx="11347">
                  <c:v>490.95350503921497</c:v>
                </c:pt>
                <c:pt idx="11348">
                  <c:v>490.95767736434999</c:v>
                </c:pt>
                <c:pt idx="11349">
                  <c:v>490.96190929412899</c:v>
                </c:pt>
                <c:pt idx="11350">
                  <c:v>490.96596240997297</c:v>
                </c:pt>
                <c:pt idx="11351">
                  <c:v>490.96965789794899</c:v>
                </c:pt>
                <c:pt idx="11352">
                  <c:v>490.97293615341198</c:v>
                </c:pt>
                <c:pt idx="11353">
                  <c:v>490.97567796707199</c:v>
                </c:pt>
                <c:pt idx="11354">
                  <c:v>490.97782373428402</c:v>
                </c:pt>
                <c:pt idx="11355">
                  <c:v>490.97937345504801</c:v>
                </c:pt>
                <c:pt idx="11356">
                  <c:v>490.98020792007497</c:v>
                </c:pt>
                <c:pt idx="11357">
                  <c:v>490.97996950149599</c:v>
                </c:pt>
                <c:pt idx="11358">
                  <c:v>490.97841978073097</c:v>
                </c:pt>
                <c:pt idx="11359">
                  <c:v>490.975439548493</c:v>
                </c:pt>
                <c:pt idx="11360">
                  <c:v>490.971028804779</c:v>
                </c:pt>
                <c:pt idx="11361">
                  <c:v>490.96518754959101</c:v>
                </c:pt>
                <c:pt idx="11362">
                  <c:v>490.95821380615303</c:v>
                </c:pt>
                <c:pt idx="11363">
                  <c:v>490.950465202332</c:v>
                </c:pt>
                <c:pt idx="11364">
                  <c:v>490.94235897064198</c:v>
                </c:pt>
                <c:pt idx="11365">
                  <c:v>490.93443155288702</c:v>
                </c:pt>
                <c:pt idx="11366">
                  <c:v>490.92704057693498</c:v>
                </c:pt>
                <c:pt idx="11367">
                  <c:v>490.92066287994402</c:v>
                </c:pt>
                <c:pt idx="11368">
                  <c:v>490.91553688049299</c:v>
                </c:pt>
                <c:pt idx="11369">
                  <c:v>490.91172218322799</c:v>
                </c:pt>
                <c:pt idx="11370">
                  <c:v>490.90939760208198</c:v>
                </c:pt>
                <c:pt idx="11371">
                  <c:v>490.90832471847602</c:v>
                </c:pt>
                <c:pt idx="11372">
                  <c:v>490.90832471847602</c:v>
                </c:pt>
                <c:pt idx="11373">
                  <c:v>490.90898036956798</c:v>
                </c:pt>
                <c:pt idx="11374">
                  <c:v>490.90993404388399</c:v>
                </c:pt>
                <c:pt idx="11375">
                  <c:v>490.91088771820102</c:v>
                </c:pt>
                <c:pt idx="11376">
                  <c:v>490.91154336929299</c:v>
                </c:pt>
                <c:pt idx="11377">
                  <c:v>490.91196060180698</c:v>
                </c:pt>
                <c:pt idx="11378">
                  <c:v>490.91202020645198</c:v>
                </c:pt>
                <c:pt idx="11379">
                  <c:v>490.91166257858299</c:v>
                </c:pt>
                <c:pt idx="11380">
                  <c:v>490.91100692749001</c:v>
                </c:pt>
                <c:pt idx="11381">
                  <c:v>490.91029167175299</c:v>
                </c:pt>
                <c:pt idx="11382">
                  <c:v>490.90975522995001</c:v>
                </c:pt>
                <c:pt idx="11383">
                  <c:v>490.90975522995001</c:v>
                </c:pt>
                <c:pt idx="11384">
                  <c:v>490.91047048568697</c:v>
                </c:pt>
                <c:pt idx="11385">
                  <c:v>490.911781787873</c:v>
                </c:pt>
                <c:pt idx="11386">
                  <c:v>490.91368913650501</c:v>
                </c:pt>
                <c:pt idx="11387">
                  <c:v>490.91577529907198</c:v>
                </c:pt>
                <c:pt idx="11388">
                  <c:v>490.91780185699503</c:v>
                </c:pt>
                <c:pt idx="11389">
                  <c:v>490.919589996338</c:v>
                </c:pt>
                <c:pt idx="11390">
                  <c:v>490.920841693878</c:v>
                </c:pt>
                <c:pt idx="11391">
                  <c:v>490.92137813568098</c:v>
                </c:pt>
                <c:pt idx="11392">
                  <c:v>490.92102050781301</c:v>
                </c:pt>
                <c:pt idx="11393">
                  <c:v>490.919589996338</c:v>
                </c:pt>
                <c:pt idx="11394">
                  <c:v>490.91726541519199</c:v>
                </c:pt>
                <c:pt idx="11395">
                  <c:v>490.91404676437401</c:v>
                </c:pt>
                <c:pt idx="11396">
                  <c:v>490.91035127639799</c:v>
                </c:pt>
                <c:pt idx="11397">
                  <c:v>490.90635776519798</c:v>
                </c:pt>
                <c:pt idx="11398">
                  <c:v>490.90254306793202</c:v>
                </c:pt>
                <c:pt idx="11399">
                  <c:v>490.89914560317999</c:v>
                </c:pt>
                <c:pt idx="11400">
                  <c:v>490.89640378951998</c:v>
                </c:pt>
                <c:pt idx="11401">
                  <c:v>490.894556045532</c:v>
                </c:pt>
                <c:pt idx="11402">
                  <c:v>490.89360237121599</c:v>
                </c:pt>
                <c:pt idx="11403">
                  <c:v>490.89360237121599</c:v>
                </c:pt>
                <c:pt idx="11404">
                  <c:v>490.894675254822</c:v>
                </c:pt>
                <c:pt idx="11405">
                  <c:v>490.89670181274403</c:v>
                </c:pt>
                <c:pt idx="11406">
                  <c:v>490.89950323104898</c:v>
                </c:pt>
                <c:pt idx="11407">
                  <c:v>490.90254306793202</c:v>
                </c:pt>
                <c:pt idx="11408">
                  <c:v>490.90552330017101</c:v>
                </c:pt>
                <c:pt idx="11409">
                  <c:v>490.90796709060697</c:v>
                </c:pt>
                <c:pt idx="11410">
                  <c:v>490.90981483459501</c:v>
                </c:pt>
                <c:pt idx="11411">
                  <c:v>490.91088771820102</c:v>
                </c:pt>
                <c:pt idx="11412">
                  <c:v>490.911424160004</c:v>
                </c:pt>
                <c:pt idx="11413">
                  <c:v>490.911364555359</c:v>
                </c:pt>
                <c:pt idx="11414">
                  <c:v>490.91082811355602</c:v>
                </c:pt>
                <c:pt idx="11415">
                  <c:v>490.90993404388399</c:v>
                </c:pt>
                <c:pt idx="11416">
                  <c:v>490.908861160279</c:v>
                </c:pt>
                <c:pt idx="11417">
                  <c:v>490.90790748596203</c:v>
                </c:pt>
                <c:pt idx="11418">
                  <c:v>490.90737104415899</c:v>
                </c:pt>
                <c:pt idx="11419">
                  <c:v>490.90731143951399</c:v>
                </c:pt>
                <c:pt idx="11420">
                  <c:v>490.90778827667299</c:v>
                </c:pt>
                <c:pt idx="11421">
                  <c:v>490.90862274169899</c:v>
                </c:pt>
                <c:pt idx="11422">
                  <c:v>490.90969562530501</c:v>
                </c:pt>
                <c:pt idx="11423">
                  <c:v>490.91094732284603</c:v>
                </c:pt>
                <c:pt idx="11424">
                  <c:v>490.91249704361002</c:v>
                </c:pt>
                <c:pt idx="11425">
                  <c:v>490.91446399688698</c:v>
                </c:pt>
                <c:pt idx="11426">
                  <c:v>490.91678857803402</c:v>
                </c:pt>
                <c:pt idx="11427">
                  <c:v>490.919589996338</c:v>
                </c:pt>
                <c:pt idx="11428">
                  <c:v>490.922629833222</c:v>
                </c:pt>
                <c:pt idx="11429">
                  <c:v>490.92596769332903</c:v>
                </c:pt>
                <c:pt idx="11430">
                  <c:v>490.92954397201601</c:v>
                </c:pt>
                <c:pt idx="11431">
                  <c:v>490.93347787857101</c:v>
                </c:pt>
                <c:pt idx="11432">
                  <c:v>490.937530994415</c:v>
                </c:pt>
                <c:pt idx="11433">
                  <c:v>490.94158411026001</c:v>
                </c:pt>
                <c:pt idx="11434">
                  <c:v>490.94539880752598</c:v>
                </c:pt>
                <c:pt idx="11435">
                  <c:v>490.948796272278</c:v>
                </c:pt>
                <c:pt idx="11436">
                  <c:v>490.951716899872</c:v>
                </c:pt>
                <c:pt idx="11437">
                  <c:v>490.95398187637397</c:v>
                </c:pt>
                <c:pt idx="11438">
                  <c:v>490.955650806427</c:v>
                </c:pt>
                <c:pt idx="11439">
                  <c:v>490.95666408538801</c:v>
                </c:pt>
                <c:pt idx="11440">
                  <c:v>490.95720052719099</c:v>
                </c:pt>
                <c:pt idx="11441">
                  <c:v>490.95761775970499</c:v>
                </c:pt>
                <c:pt idx="11442">
                  <c:v>490.95815420150802</c:v>
                </c:pt>
                <c:pt idx="11443">
                  <c:v>490.95934629440302</c:v>
                </c:pt>
                <c:pt idx="11444">
                  <c:v>490.96143245696999</c:v>
                </c:pt>
                <c:pt idx="11445">
                  <c:v>490.96465110778797</c:v>
                </c:pt>
                <c:pt idx="11446">
                  <c:v>490.96918106079102</c:v>
                </c:pt>
                <c:pt idx="11447">
                  <c:v>490.975022315979</c:v>
                </c:pt>
                <c:pt idx="11448">
                  <c:v>490.98193645477301</c:v>
                </c:pt>
                <c:pt idx="11449">
                  <c:v>490.98974466323898</c:v>
                </c:pt>
                <c:pt idx="11450">
                  <c:v>490.99791049957298</c:v>
                </c:pt>
                <c:pt idx="11451">
                  <c:v>491.00607633590698</c:v>
                </c:pt>
                <c:pt idx="11452">
                  <c:v>491.01370573043801</c:v>
                </c:pt>
                <c:pt idx="11453">
                  <c:v>491.02061986923201</c:v>
                </c:pt>
                <c:pt idx="11454">
                  <c:v>491.02669954299898</c:v>
                </c:pt>
                <c:pt idx="11455">
                  <c:v>491.03230237960798</c:v>
                </c:pt>
                <c:pt idx="11456">
                  <c:v>491.037726402283</c:v>
                </c:pt>
                <c:pt idx="11457">
                  <c:v>491.04344844818098</c:v>
                </c:pt>
                <c:pt idx="11458">
                  <c:v>491.04970693588302</c:v>
                </c:pt>
                <c:pt idx="11459">
                  <c:v>491.056680679321</c:v>
                </c:pt>
                <c:pt idx="11460">
                  <c:v>491.06448888778698</c:v>
                </c:pt>
                <c:pt idx="11461">
                  <c:v>491.07307195663498</c:v>
                </c:pt>
                <c:pt idx="11462">
                  <c:v>491.08237028121999</c:v>
                </c:pt>
                <c:pt idx="11463">
                  <c:v>491.091966629029</c:v>
                </c:pt>
                <c:pt idx="11464">
                  <c:v>491.10156297683699</c:v>
                </c:pt>
                <c:pt idx="11465">
                  <c:v>491.11074209213302</c:v>
                </c:pt>
                <c:pt idx="11466">
                  <c:v>491.11920595169101</c:v>
                </c:pt>
                <c:pt idx="11467">
                  <c:v>491.12701416015602</c:v>
                </c:pt>
                <c:pt idx="11468">
                  <c:v>491.13434553146402</c:v>
                </c:pt>
                <c:pt idx="11469">
                  <c:v>491.14155769348201</c:v>
                </c:pt>
                <c:pt idx="11470">
                  <c:v>491.14888906478899</c:v>
                </c:pt>
                <c:pt idx="11471">
                  <c:v>491.15651845932001</c:v>
                </c:pt>
                <c:pt idx="11472">
                  <c:v>491.16462469100998</c:v>
                </c:pt>
                <c:pt idx="11473">
                  <c:v>491.17338657379202</c:v>
                </c:pt>
                <c:pt idx="11474">
                  <c:v>491.18298292160102</c:v>
                </c:pt>
                <c:pt idx="11475">
                  <c:v>491.19347333908098</c:v>
                </c:pt>
                <c:pt idx="11476">
                  <c:v>491.20479822158802</c:v>
                </c:pt>
                <c:pt idx="11477">
                  <c:v>491.21677875518799</c:v>
                </c:pt>
                <c:pt idx="11478">
                  <c:v>491.22917652130099</c:v>
                </c:pt>
                <c:pt idx="11479">
                  <c:v>491.241872310639</c:v>
                </c:pt>
                <c:pt idx="11480">
                  <c:v>491.25492572784401</c:v>
                </c:pt>
                <c:pt idx="11481">
                  <c:v>491.26827716827398</c:v>
                </c:pt>
                <c:pt idx="11482">
                  <c:v>491.281926631928</c:v>
                </c:pt>
                <c:pt idx="11483">
                  <c:v>491.295516490936</c:v>
                </c:pt>
                <c:pt idx="11484">
                  <c:v>491.30892753601103</c:v>
                </c:pt>
                <c:pt idx="11485">
                  <c:v>491.321921348572</c:v>
                </c:pt>
                <c:pt idx="11486">
                  <c:v>491.33455753326399</c:v>
                </c:pt>
                <c:pt idx="11487">
                  <c:v>491.34701490402199</c:v>
                </c:pt>
                <c:pt idx="11488">
                  <c:v>491.35917425155702</c:v>
                </c:pt>
                <c:pt idx="11489">
                  <c:v>491.37091636657698</c:v>
                </c:pt>
                <c:pt idx="11490">
                  <c:v>491.38236045837402</c:v>
                </c:pt>
                <c:pt idx="11491">
                  <c:v>491.39350652694702</c:v>
                </c:pt>
                <c:pt idx="11492">
                  <c:v>491.40477180481003</c:v>
                </c:pt>
                <c:pt idx="11493">
                  <c:v>491.416394710541</c:v>
                </c:pt>
                <c:pt idx="11494">
                  <c:v>491.42861366272001</c:v>
                </c:pt>
                <c:pt idx="11495">
                  <c:v>491.44154787063599</c:v>
                </c:pt>
                <c:pt idx="11496">
                  <c:v>491.45519733429001</c:v>
                </c:pt>
                <c:pt idx="11497">
                  <c:v>491.46980047225998</c:v>
                </c:pt>
                <c:pt idx="11498">
                  <c:v>491.48553609848</c:v>
                </c:pt>
                <c:pt idx="11499">
                  <c:v>491.50252342224098</c:v>
                </c:pt>
                <c:pt idx="11500">
                  <c:v>491.52082204818697</c:v>
                </c:pt>
                <c:pt idx="11501">
                  <c:v>491.54019355773897</c:v>
                </c:pt>
                <c:pt idx="11502">
                  <c:v>491.560399532318</c:v>
                </c:pt>
                <c:pt idx="11503">
                  <c:v>491.58132076263399</c:v>
                </c:pt>
                <c:pt idx="11504">
                  <c:v>491.60265922546398</c:v>
                </c:pt>
                <c:pt idx="11505">
                  <c:v>491.62405729293801</c:v>
                </c:pt>
                <c:pt idx="11506">
                  <c:v>491.64527654647799</c:v>
                </c:pt>
                <c:pt idx="11507">
                  <c:v>491.66601896285999</c:v>
                </c:pt>
                <c:pt idx="11508">
                  <c:v>491.68604612350498</c:v>
                </c:pt>
                <c:pt idx="11509">
                  <c:v>491.70535802841198</c:v>
                </c:pt>
                <c:pt idx="11510">
                  <c:v>491.724133491516</c:v>
                </c:pt>
                <c:pt idx="11511">
                  <c:v>491.74267053604098</c:v>
                </c:pt>
                <c:pt idx="11512">
                  <c:v>491.76132678985601</c:v>
                </c:pt>
                <c:pt idx="11513">
                  <c:v>491.78040027618403</c:v>
                </c:pt>
                <c:pt idx="11514">
                  <c:v>491.80006980896002</c:v>
                </c:pt>
                <c:pt idx="11515">
                  <c:v>491.82045459747297</c:v>
                </c:pt>
                <c:pt idx="11516">
                  <c:v>491.84143543243403</c:v>
                </c:pt>
                <c:pt idx="11517">
                  <c:v>491.862893104553</c:v>
                </c:pt>
                <c:pt idx="11518">
                  <c:v>491.88464879989601</c:v>
                </c:pt>
                <c:pt idx="11519">
                  <c:v>491.90658330917398</c:v>
                </c:pt>
                <c:pt idx="11520">
                  <c:v>491.92857742309599</c:v>
                </c:pt>
                <c:pt idx="11521">
                  <c:v>491.950631141663</c:v>
                </c:pt>
                <c:pt idx="11522">
                  <c:v>491.97280406951899</c:v>
                </c:pt>
                <c:pt idx="11523">
                  <c:v>491.99545383453398</c:v>
                </c:pt>
                <c:pt idx="11524">
                  <c:v>492.01893806457502</c:v>
                </c:pt>
                <c:pt idx="11525">
                  <c:v>492.04373359680199</c:v>
                </c:pt>
                <c:pt idx="11526">
                  <c:v>492.07001924514799</c:v>
                </c:pt>
                <c:pt idx="11527">
                  <c:v>492.09797382354799</c:v>
                </c:pt>
                <c:pt idx="11528">
                  <c:v>492.12741851806697</c:v>
                </c:pt>
                <c:pt idx="11529">
                  <c:v>492.15799570083601</c:v>
                </c:pt>
                <c:pt idx="11530">
                  <c:v>492.18934774398798</c:v>
                </c:pt>
                <c:pt idx="11531">
                  <c:v>492.22087860107399</c:v>
                </c:pt>
                <c:pt idx="11532">
                  <c:v>492.25229024887102</c:v>
                </c:pt>
                <c:pt idx="11533">
                  <c:v>492.28322505950899</c:v>
                </c:pt>
                <c:pt idx="11534">
                  <c:v>492.31356382370001</c:v>
                </c:pt>
                <c:pt idx="11535">
                  <c:v>492.34342575073299</c:v>
                </c:pt>
                <c:pt idx="11536">
                  <c:v>492.37287044525198</c:v>
                </c:pt>
                <c:pt idx="11537">
                  <c:v>492.40231513977102</c:v>
                </c:pt>
                <c:pt idx="11538">
                  <c:v>492.43211746215798</c:v>
                </c:pt>
                <c:pt idx="11539">
                  <c:v>492.46251583099399</c:v>
                </c:pt>
                <c:pt idx="11540">
                  <c:v>492.49392747879</c:v>
                </c:pt>
                <c:pt idx="11541">
                  <c:v>492.52647161483799</c:v>
                </c:pt>
                <c:pt idx="11542">
                  <c:v>492.56014823913603</c:v>
                </c:pt>
                <c:pt idx="11543">
                  <c:v>492.59489774704002</c:v>
                </c:pt>
                <c:pt idx="11544">
                  <c:v>492.63060092926003</c:v>
                </c:pt>
                <c:pt idx="11545">
                  <c:v>492.66684055328398</c:v>
                </c:pt>
                <c:pt idx="11546">
                  <c:v>492.70361661910999</c:v>
                </c:pt>
                <c:pt idx="11547">
                  <c:v>492.74063110351602</c:v>
                </c:pt>
                <c:pt idx="11548">
                  <c:v>492.77776479721098</c:v>
                </c:pt>
                <c:pt idx="11549">
                  <c:v>492.81483888626099</c:v>
                </c:pt>
                <c:pt idx="11550">
                  <c:v>492.85179376602201</c:v>
                </c:pt>
                <c:pt idx="11551">
                  <c:v>492.88851022720399</c:v>
                </c:pt>
                <c:pt idx="11552">
                  <c:v>492.92492866516102</c:v>
                </c:pt>
                <c:pt idx="11553">
                  <c:v>492.96116828918503</c:v>
                </c:pt>
                <c:pt idx="11554">
                  <c:v>492.99722909927402</c:v>
                </c:pt>
                <c:pt idx="11555">
                  <c:v>493.03340911865303</c:v>
                </c:pt>
                <c:pt idx="11556">
                  <c:v>493.06964874267601</c:v>
                </c:pt>
                <c:pt idx="11557">
                  <c:v>493.10618638992298</c:v>
                </c:pt>
                <c:pt idx="11558">
                  <c:v>493.14308166503901</c:v>
                </c:pt>
                <c:pt idx="11559">
                  <c:v>493.18051338195801</c:v>
                </c:pt>
                <c:pt idx="11560">
                  <c:v>493.21860074996999</c:v>
                </c:pt>
                <c:pt idx="11561">
                  <c:v>493.25746297836298</c:v>
                </c:pt>
                <c:pt idx="11562">
                  <c:v>493.29710006713901</c:v>
                </c:pt>
                <c:pt idx="11563">
                  <c:v>493.33757162094099</c:v>
                </c:pt>
                <c:pt idx="11564">
                  <c:v>493.37899684906</c:v>
                </c:pt>
                <c:pt idx="11565">
                  <c:v>493.42137575149599</c:v>
                </c:pt>
                <c:pt idx="11566">
                  <c:v>493.46482753753702</c:v>
                </c:pt>
                <c:pt idx="11567">
                  <c:v>493.50929260253901</c:v>
                </c:pt>
                <c:pt idx="11568">
                  <c:v>493.55489015579201</c:v>
                </c:pt>
                <c:pt idx="11569">
                  <c:v>493.60156059265199</c:v>
                </c:pt>
                <c:pt idx="11570">
                  <c:v>493.64924430847202</c:v>
                </c:pt>
                <c:pt idx="11571">
                  <c:v>493.69776248931902</c:v>
                </c:pt>
                <c:pt idx="11572">
                  <c:v>493.74705553054798</c:v>
                </c:pt>
                <c:pt idx="11573">
                  <c:v>493.79658699035701</c:v>
                </c:pt>
                <c:pt idx="11574">
                  <c:v>493.84605884552002</c:v>
                </c:pt>
                <c:pt idx="11575">
                  <c:v>493.89499425888101</c:v>
                </c:pt>
                <c:pt idx="11576">
                  <c:v>493.94309520721498</c:v>
                </c:pt>
                <c:pt idx="11577">
                  <c:v>493.99006366729799</c:v>
                </c:pt>
                <c:pt idx="11578">
                  <c:v>494.03578042983997</c:v>
                </c:pt>
                <c:pt idx="11579">
                  <c:v>494.08018589019798</c:v>
                </c:pt>
                <c:pt idx="11580">
                  <c:v>494.12339925766003</c:v>
                </c:pt>
                <c:pt idx="11581">
                  <c:v>494.165599346161</c:v>
                </c:pt>
                <c:pt idx="11582">
                  <c:v>494.207262992859</c:v>
                </c:pt>
                <c:pt idx="11583">
                  <c:v>494.248867034912</c:v>
                </c:pt>
                <c:pt idx="11584">
                  <c:v>494.29082870483398</c:v>
                </c:pt>
                <c:pt idx="11585">
                  <c:v>494.33332681655901</c:v>
                </c:pt>
                <c:pt idx="11586">
                  <c:v>494.37648057937599</c:v>
                </c:pt>
                <c:pt idx="11587">
                  <c:v>494.42023038864198</c:v>
                </c:pt>
                <c:pt idx="11588">
                  <c:v>494.46451663970998</c:v>
                </c:pt>
                <c:pt idx="11589">
                  <c:v>494.50927972793602</c:v>
                </c:pt>
                <c:pt idx="11590">
                  <c:v>494.55434083938599</c:v>
                </c:pt>
                <c:pt idx="11591">
                  <c:v>494.59952116012602</c:v>
                </c:pt>
                <c:pt idx="11592">
                  <c:v>494.64476108551003</c:v>
                </c:pt>
                <c:pt idx="11593">
                  <c:v>494.68994140625</c:v>
                </c:pt>
                <c:pt idx="11594">
                  <c:v>494.73536014556902</c:v>
                </c:pt>
                <c:pt idx="11595">
                  <c:v>494.78113651275697</c:v>
                </c:pt>
                <c:pt idx="11596">
                  <c:v>494.827508926392</c:v>
                </c:pt>
                <c:pt idx="11597">
                  <c:v>494.87447738647501</c:v>
                </c:pt>
                <c:pt idx="11598">
                  <c:v>494.92210149764998</c:v>
                </c:pt>
                <c:pt idx="11599">
                  <c:v>494.970262050629</c:v>
                </c:pt>
                <c:pt idx="11600">
                  <c:v>495.01889944076601</c:v>
                </c:pt>
                <c:pt idx="11601">
                  <c:v>495.06783485412598</c:v>
                </c:pt>
                <c:pt idx="11602">
                  <c:v>495.11671066284202</c:v>
                </c:pt>
                <c:pt idx="11603">
                  <c:v>495.16522884368902</c:v>
                </c:pt>
                <c:pt idx="11604">
                  <c:v>495.21327018737799</c:v>
                </c:pt>
                <c:pt idx="11605">
                  <c:v>495.26077508926397</c:v>
                </c:pt>
                <c:pt idx="11606">
                  <c:v>495.30804157257103</c:v>
                </c:pt>
                <c:pt idx="11607">
                  <c:v>495.35512924194398</c:v>
                </c:pt>
                <c:pt idx="11608">
                  <c:v>495.40221691131597</c:v>
                </c:pt>
                <c:pt idx="11609">
                  <c:v>495.44942378997803</c:v>
                </c:pt>
                <c:pt idx="11610">
                  <c:v>495.49692869186401</c:v>
                </c:pt>
                <c:pt idx="11611">
                  <c:v>495.544850826264</c:v>
                </c:pt>
                <c:pt idx="11612">
                  <c:v>495.59324979782099</c:v>
                </c:pt>
                <c:pt idx="11613">
                  <c:v>495.64206600189198</c:v>
                </c:pt>
                <c:pt idx="11614">
                  <c:v>495.69100141525303</c:v>
                </c:pt>
                <c:pt idx="11615">
                  <c:v>495.73981761932401</c:v>
                </c:pt>
                <c:pt idx="11616">
                  <c:v>495.78827619552601</c:v>
                </c:pt>
                <c:pt idx="11617">
                  <c:v>495.83619832992599</c:v>
                </c:pt>
                <c:pt idx="11618">
                  <c:v>495.88358402252197</c:v>
                </c:pt>
                <c:pt idx="11619">
                  <c:v>495.93055248260498</c:v>
                </c:pt>
                <c:pt idx="11620">
                  <c:v>495.97716331482002</c:v>
                </c:pt>
                <c:pt idx="11621">
                  <c:v>496.02353572845499</c:v>
                </c:pt>
                <c:pt idx="11622">
                  <c:v>496.06996774673502</c:v>
                </c:pt>
                <c:pt idx="11623">
                  <c:v>496.11663818359398</c:v>
                </c:pt>
                <c:pt idx="11624">
                  <c:v>496.16384506225597</c:v>
                </c:pt>
                <c:pt idx="11625">
                  <c:v>496.21170759201101</c:v>
                </c:pt>
                <c:pt idx="11626">
                  <c:v>496.26034498214699</c:v>
                </c:pt>
                <c:pt idx="11627">
                  <c:v>496.30969762802101</c:v>
                </c:pt>
                <c:pt idx="11628">
                  <c:v>496.35964632034302</c:v>
                </c:pt>
                <c:pt idx="11629">
                  <c:v>496.40995264053402</c:v>
                </c:pt>
                <c:pt idx="11630">
                  <c:v>496.46055698394798</c:v>
                </c:pt>
                <c:pt idx="11631">
                  <c:v>496.51122093200701</c:v>
                </c:pt>
                <c:pt idx="11632">
                  <c:v>496.56164646148699</c:v>
                </c:pt>
                <c:pt idx="11633">
                  <c:v>496.61177396774298</c:v>
                </c:pt>
                <c:pt idx="11634">
                  <c:v>496.66130542755099</c:v>
                </c:pt>
                <c:pt idx="11635">
                  <c:v>496.710121631623</c:v>
                </c:pt>
                <c:pt idx="11636">
                  <c:v>496.75798416137701</c:v>
                </c:pt>
                <c:pt idx="11637">
                  <c:v>496.80459499359199</c:v>
                </c:pt>
                <c:pt idx="11638">
                  <c:v>496.849775314331</c:v>
                </c:pt>
                <c:pt idx="11639">
                  <c:v>496.89328670501698</c:v>
                </c:pt>
                <c:pt idx="11640">
                  <c:v>496.93512916564998</c:v>
                </c:pt>
                <c:pt idx="11641">
                  <c:v>496.97524309158302</c:v>
                </c:pt>
                <c:pt idx="11642">
                  <c:v>497.013628482819</c:v>
                </c:pt>
                <c:pt idx="11643">
                  <c:v>497.05046415329002</c:v>
                </c:pt>
                <c:pt idx="11644">
                  <c:v>497.08592891693098</c:v>
                </c:pt>
                <c:pt idx="11645">
                  <c:v>497.12049961090099</c:v>
                </c:pt>
                <c:pt idx="11646">
                  <c:v>497.15453386306802</c:v>
                </c:pt>
                <c:pt idx="11647">
                  <c:v>497.18850851059</c:v>
                </c:pt>
                <c:pt idx="11648">
                  <c:v>497.22272157669101</c:v>
                </c:pt>
                <c:pt idx="11649">
                  <c:v>497.25747108459501</c:v>
                </c:pt>
                <c:pt idx="11650">
                  <c:v>497.29275703430199</c:v>
                </c:pt>
                <c:pt idx="11651">
                  <c:v>497.328698635102</c:v>
                </c:pt>
                <c:pt idx="11652">
                  <c:v>497.36535549163801</c:v>
                </c:pt>
                <c:pt idx="11653">
                  <c:v>497.40272760391298</c:v>
                </c:pt>
                <c:pt idx="11654">
                  <c:v>497.440814971924</c:v>
                </c:pt>
                <c:pt idx="11655">
                  <c:v>497.479438781738</c:v>
                </c:pt>
                <c:pt idx="11656">
                  <c:v>497.51853942871099</c:v>
                </c:pt>
                <c:pt idx="11657">
                  <c:v>497.55799770355202</c:v>
                </c:pt>
                <c:pt idx="11658">
                  <c:v>497.59763479232799</c:v>
                </c:pt>
                <c:pt idx="11659">
                  <c:v>497.63727188110403</c:v>
                </c:pt>
                <c:pt idx="11660">
                  <c:v>497.67655134201101</c:v>
                </c:pt>
                <c:pt idx="11661">
                  <c:v>497.71505594253603</c:v>
                </c:pt>
                <c:pt idx="11662">
                  <c:v>497.75248765945503</c:v>
                </c:pt>
                <c:pt idx="11663">
                  <c:v>497.78860807418801</c:v>
                </c:pt>
                <c:pt idx="11664">
                  <c:v>497.82311916351301</c:v>
                </c:pt>
                <c:pt idx="11665">
                  <c:v>497.85614013671898</c:v>
                </c:pt>
                <c:pt idx="11666">
                  <c:v>497.88767099380499</c:v>
                </c:pt>
                <c:pt idx="11667">
                  <c:v>497.917830944061</c:v>
                </c:pt>
                <c:pt idx="11668">
                  <c:v>497.94703722000099</c:v>
                </c:pt>
                <c:pt idx="11669">
                  <c:v>497.97546863555903</c:v>
                </c:pt>
                <c:pt idx="11670">
                  <c:v>498.00342321395902</c:v>
                </c:pt>
                <c:pt idx="11671">
                  <c:v>498.03096055984503</c:v>
                </c:pt>
                <c:pt idx="11672">
                  <c:v>498.057961463928</c:v>
                </c:pt>
                <c:pt idx="11673">
                  <c:v>498.08412790298502</c:v>
                </c:pt>
                <c:pt idx="11674">
                  <c:v>498.109221458435</c:v>
                </c:pt>
                <c:pt idx="11675">
                  <c:v>498.132884502411</c:v>
                </c:pt>
                <c:pt idx="11676">
                  <c:v>498.15505743026802</c:v>
                </c:pt>
                <c:pt idx="11677">
                  <c:v>498.17556142807001</c:v>
                </c:pt>
                <c:pt idx="11678">
                  <c:v>498.19457530975399</c:v>
                </c:pt>
                <c:pt idx="11679">
                  <c:v>498.21239709854098</c:v>
                </c:pt>
                <c:pt idx="11680">
                  <c:v>498.22950363159202</c:v>
                </c:pt>
                <c:pt idx="11681">
                  <c:v>498.24649095535301</c:v>
                </c:pt>
                <c:pt idx="11682">
                  <c:v>498.26365709304798</c:v>
                </c:pt>
                <c:pt idx="11683">
                  <c:v>498.28147888183599</c:v>
                </c:pt>
                <c:pt idx="11684">
                  <c:v>498.30019474029598</c:v>
                </c:pt>
                <c:pt idx="11685">
                  <c:v>498.31974506378202</c:v>
                </c:pt>
                <c:pt idx="11686">
                  <c:v>498.33995103836099</c:v>
                </c:pt>
                <c:pt idx="11687">
                  <c:v>498.36039543151901</c:v>
                </c:pt>
                <c:pt idx="11688">
                  <c:v>498.38072061538702</c:v>
                </c:pt>
                <c:pt idx="11689">
                  <c:v>498.40039014816301</c:v>
                </c:pt>
                <c:pt idx="11690">
                  <c:v>498.41904640197799</c:v>
                </c:pt>
                <c:pt idx="11691">
                  <c:v>498.43615293502802</c:v>
                </c:pt>
                <c:pt idx="11692">
                  <c:v>498.45159053802502</c:v>
                </c:pt>
                <c:pt idx="11693">
                  <c:v>498.46518039703398</c:v>
                </c:pt>
                <c:pt idx="11694">
                  <c:v>498.47686290741001</c:v>
                </c:pt>
                <c:pt idx="11695">
                  <c:v>498.48693609237699</c:v>
                </c:pt>
                <c:pt idx="11696">
                  <c:v>498.49557876586903</c:v>
                </c:pt>
                <c:pt idx="11697">
                  <c:v>498.502969741821</c:v>
                </c:pt>
                <c:pt idx="11698">
                  <c:v>498.50928783416799</c:v>
                </c:pt>
                <c:pt idx="11699">
                  <c:v>498.51477146148699</c:v>
                </c:pt>
                <c:pt idx="11700">
                  <c:v>498.51953983306902</c:v>
                </c:pt>
                <c:pt idx="11701">
                  <c:v>498.524010181427</c:v>
                </c:pt>
                <c:pt idx="11702">
                  <c:v>498.528361320496</c:v>
                </c:pt>
                <c:pt idx="11703">
                  <c:v>498.53265285492</c:v>
                </c:pt>
                <c:pt idx="11704">
                  <c:v>498.53700399398798</c:v>
                </c:pt>
                <c:pt idx="11705">
                  <c:v>498.54135513305698</c:v>
                </c:pt>
                <c:pt idx="11706">
                  <c:v>498.54600429534901</c:v>
                </c:pt>
                <c:pt idx="11707">
                  <c:v>498.55089187622099</c:v>
                </c:pt>
                <c:pt idx="11708">
                  <c:v>498.55613708496099</c:v>
                </c:pt>
                <c:pt idx="11709">
                  <c:v>498.56150150299101</c:v>
                </c:pt>
                <c:pt idx="11710">
                  <c:v>498.56674671173101</c:v>
                </c:pt>
                <c:pt idx="11711">
                  <c:v>498.57157468795799</c:v>
                </c:pt>
                <c:pt idx="11712">
                  <c:v>498.57580661773699</c:v>
                </c:pt>
                <c:pt idx="11713">
                  <c:v>498.57932329177902</c:v>
                </c:pt>
                <c:pt idx="11714">
                  <c:v>498.58194589614902</c:v>
                </c:pt>
                <c:pt idx="11715">
                  <c:v>498.58361482620302</c:v>
                </c:pt>
                <c:pt idx="11716">
                  <c:v>498.58438968658498</c:v>
                </c:pt>
                <c:pt idx="11717">
                  <c:v>498.58433008193998</c:v>
                </c:pt>
                <c:pt idx="11718">
                  <c:v>498.583674430847</c:v>
                </c:pt>
                <c:pt idx="11719">
                  <c:v>498.58260154724098</c:v>
                </c:pt>
                <c:pt idx="11720">
                  <c:v>498.581230640412</c:v>
                </c:pt>
                <c:pt idx="11721">
                  <c:v>498.579502105713</c:v>
                </c:pt>
                <c:pt idx="11722">
                  <c:v>498.57729673385597</c:v>
                </c:pt>
                <c:pt idx="11723">
                  <c:v>498.57449531555199</c:v>
                </c:pt>
                <c:pt idx="11724">
                  <c:v>498.57097864151001</c:v>
                </c:pt>
                <c:pt idx="11725">
                  <c:v>498.56668710708601</c:v>
                </c:pt>
                <c:pt idx="11726">
                  <c:v>498.56156110763601</c:v>
                </c:pt>
                <c:pt idx="11727">
                  <c:v>498.55548143386898</c:v>
                </c:pt>
                <c:pt idx="11728">
                  <c:v>498.54832887649599</c:v>
                </c:pt>
                <c:pt idx="11729">
                  <c:v>498.54016304016102</c:v>
                </c:pt>
                <c:pt idx="11730">
                  <c:v>498.53098392486601</c:v>
                </c:pt>
                <c:pt idx="11731">
                  <c:v>498.52114915847801</c:v>
                </c:pt>
                <c:pt idx="11732">
                  <c:v>498.51071834564198</c:v>
                </c:pt>
                <c:pt idx="11733">
                  <c:v>498.49981069564802</c:v>
                </c:pt>
                <c:pt idx="11734">
                  <c:v>498.488306999207</c:v>
                </c:pt>
                <c:pt idx="11735">
                  <c:v>498.47608804702799</c:v>
                </c:pt>
                <c:pt idx="11736">
                  <c:v>498.46315383911201</c:v>
                </c:pt>
                <c:pt idx="11737">
                  <c:v>498.44974279403698</c:v>
                </c:pt>
                <c:pt idx="11738">
                  <c:v>498.43585491180397</c:v>
                </c:pt>
                <c:pt idx="11739">
                  <c:v>498.421669006348</c:v>
                </c:pt>
                <c:pt idx="11740">
                  <c:v>498.40694665908802</c:v>
                </c:pt>
                <c:pt idx="11741">
                  <c:v>498.39150905609199</c:v>
                </c:pt>
                <c:pt idx="11742">
                  <c:v>498.37523698806802</c:v>
                </c:pt>
                <c:pt idx="11743">
                  <c:v>498.35819005966198</c:v>
                </c:pt>
                <c:pt idx="11744">
                  <c:v>498.34054708480897</c:v>
                </c:pt>
                <c:pt idx="11745">
                  <c:v>498.32230806350702</c:v>
                </c:pt>
                <c:pt idx="11746">
                  <c:v>498.30329418182401</c:v>
                </c:pt>
                <c:pt idx="11747">
                  <c:v>498.28350543975898</c:v>
                </c:pt>
                <c:pt idx="11748">
                  <c:v>498.26300144195602</c:v>
                </c:pt>
                <c:pt idx="11749">
                  <c:v>498.24184179306098</c:v>
                </c:pt>
                <c:pt idx="11750">
                  <c:v>498.22026491165201</c:v>
                </c:pt>
                <c:pt idx="11751">
                  <c:v>498.19827079773</c:v>
                </c:pt>
                <c:pt idx="11752">
                  <c:v>498.175799846649</c:v>
                </c:pt>
                <c:pt idx="11753">
                  <c:v>498.15297126770002</c:v>
                </c:pt>
                <c:pt idx="11754">
                  <c:v>498.12966585159302</c:v>
                </c:pt>
                <c:pt idx="11755">
                  <c:v>498.10594320297298</c:v>
                </c:pt>
                <c:pt idx="11756">
                  <c:v>498.081803321839</c:v>
                </c:pt>
                <c:pt idx="11757">
                  <c:v>498.05736541748098</c:v>
                </c:pt>
                <c:pt idx="11758">
                  <c:v>498.03280830383301</c:v>
                </c:pt>
                <c:pt idx="11759">
                  <c:v>498.00848960876499</c:v>
                </c:pt>
                <c:pt idx="11760">
                  <c:v>497.98458814621</c:v>
                </c:pt>
                <c:pt idx="11761">
                  <c:v>497.96116352081299</c:v>
                </c:pt>
                <c:pt idx="11762">
                  <c:v>497.93827533721901</c:v>
                </c:pt>
                <c:pt idx="11763">
                  <c:v>497.91574478149403</c:v>
                </c:pt>
                <c:pt idx="11764">
                  <c:v>497.89321422576899</c:v>
                </c:pt>
                <c:pt idx="11765">
                  <c:v>497.87038564682001</c:v>
                </c:pt>
                <c:pt idx="11766">
                  <c:v>497.84672260284401</c:v>
                </c:pt>
                <c:pt idx="11767">
                  <c:v>497.82162904739403</c:v>
                </c:pt>
                <c:pt idx="11768">
                  <c:v>497.794568538666</c:v>
                </c:pt>
                <c:pt idx="11769">
                  <c:v>497.765362262726</c:v>
                </c:pt>
                <c:pt idx="11770">
                  <c:v>497.73406982421898</c:v>
                </c:pt>
                <c:pt idx="11771">
                  <c:v>497.70110845565802</c:v>
                </c:pt>
                <c:pt idx="11772">
                  <c:v>497.66713380813599</c:v>
                </c:pt>
                <c:pt idx="11773">
                  <c:v>497.63268232345598</c:v>
                </c:pt>
                <c:pt idx="11774">
                  <c:v>497.59835004806502</c:v>
                </c:pt>
                <c:pt idx="11775">
                  <c:v>497.56455421447799</c:v>
                </c:pt>
                <c:pt idx="11776">
                  <c:v>497.53159284591698</c:v>
                </c:pt>
                <c:pt idx="11777">
                  <c:v>497.49976396560697</c:v>
                </c:pt>
                <c:pt idx="11778">
                  <c:v>497.46894836425798</c:v>
                </c:pt>
                <c:pt idx="11779">
                  <c:v>497.43890762329102</c:v>
                </c:pt>
                <c:pt idx="11780">
                  <c:v>497.408986091614</c:v>
                </c:pt>
                <c:pt idx="11781">
                  <c:v>497.37876653671299</c:v>
                </c:pt>
                <c:pt idx="11782">
                  <c:v>497.347950935364</c:v>
                </c:pt>
                <c:pt idx="11783">
                  <c:v>497.31659889221203</c:v>
                </c:pt>
                <c:pt idx="11784">
                  <c:v>497.28477001190203</c:v>
                </c:pt>
                <c:pt idx="11785">
                  <c:v>497.25258350372297</c:v>
                </c:pt>
                <c:pt idx="11786">
                  <c:v>497.22003936767601</c:v>
                </c:pt>
                <c:pt idx="11787">
                  <c:v>497.18707799911499</c:v>
                </c:pt>
                <c:pt idx="11788">
                  <c:v>497.153699398041</c:v>
                </c:pt>
                <c:pt idx="11789">
                  <c:v>497.12008237838802</c:v>
                </c:pt>
                <c:pt idx="11790">
                  <c:v>497.08622694015497</c:v>
                </c:pt>
                <c:pt idx="11791">
                  <c:v>497.05207347869901</c:v>
                </c:pt>
                <c:pt idx="11792">
                  <c:v>497.017443180084</c:v>
                </c:pt>
                <c:pt idx="11793">
                  <c:v>496.98215723037703</c:v>
                </c:pt>
                <c:pt idx="11794">
                  <c:v>496.94627523422298</c:v>
                </c:pt>
                <c:pt idx="11795">
                  <c:v>496.90997600555397</c:v>
                </c:pt>
                <c:pt idx="11796">
                  <c:v>496.87331914901802</c:v>
                </c:pt>
                <c:pt idx="11797">
                  <c:v>496.83636426925699</c:v>
                </c:pt>
                <c:pt idx="11798">
                  <c:v>496.79923057556198</c:v>
                </c:pt>
                <c:pt idx="11799">
                  <c:v>496.76167964935303</c:v>
                </c:pt>
                <c:pt idx="11800">
                  <c:v>496.72371149063099</c:v>
                </c:pt>
                <c:pt idx="11801">
                  <c:v>496.68520689010597</c:v>
                </c:pt>
                <c:pt idx="11802">
                  <c:v>496.64598703384399</c:v>
                </c:pt>
                <c:pt idx="11803">
                  <c:v>496.60593271255499</c:v>
                </c:pt>
                <c:pt idx="11804">
                  <c:v>496.56486511230497</c:v>
                </c:pt>
                <c:pt idx="11805">
                  <c:v>496.52278423309298</c:v>
                </c:pt>
                <c:pt idx="11806">
                  <c:v>496.47980928420998</c:v>
                </c:pt>
                <c:pt idx="11807">
                  <c:v>496.436357498169</c:v>
                </c:pt>
                <c:pt idx="11808">
                  <c:v>496.39284610748302</c:v>
                </c:pt>
                <c:pt idx="11809">
                  <c:v>496.34957313537598</c:v>
                </c:pt>
                <c:pt idx="11810">
                  <c:v>496.30695581436203</c:v>
                </c:pt>
                <c:pt idx="11811">
                  <c:v>496.26517295837402</c:v>
                </c:pt>
                <c:pt idx="11812">
                  <c:v>496.224403381348</c:v>
                </c:pt>
                <c:pt idx="11813">
                  <c:v>496.18482589721702</c:v>
                </c:pt>
                <c:pt idx="11814">
                  <c:v>496.14638090133701</c:v>
                </c:pt>
                <c:pt idx="11815">
                  <c:v>496.10888957977301</c:v>
                </c:pt>
                <c:pt idx="11816">
                  <c:v>496.07205390930199</c:v>
                </c:pt>
                <c:pt idx="11817">
                  <c:v>496.03539705276501</c:v>
                </c:pt>
                <c:pt idx="11818">
                  <c:v>495.99844217300398</c:v>
                </c:pt>
                <c:pt idx="11819">
                  <c:v>495.96107006072998</c:v>
                </c:pt>
                <c:pt idx="11820">
                  <c:v>495.92322111129801</c:v>
                </c:pt>
                <c:pt idx="11821">
                  <c:v>495.88489532470697</c:v>
                </c:pt>
                <c:pt idx="11822">
                  <c:v>495.84621191024797</c:v>
                </c:pt>
                <c:pt idx="11823">
                  <c:v>495.80740928649902</c:v>
                </c:pt>
                <c:pt idx="11824">
                  <c:v>495.76854705810598</c:v>
                </c:pt>
                <c:pt idx="11825">
                  <c:v>495.72986364364601</c:v>
                </c:pt>
                <c:pt idx="11826">
                  <c:v>495.69159746170101</c:v>
                </c:pt>
                <c:pt idx="11827">
                  <c:v>495.65380811691301</c:v>
                </c:pt>
                <c:pt idx="11828">
                  <c:v>495.616614818573</c:v>
                </c:pt>
                <c:pt idx="11829">
                  <c:v>495.57989835739198</c:v>
                </c:pt>
                <c:pt idx="11830">
                  <c:v>495.54353952407899</c:v>
                </c:pt>
                <c:pt idx="11831">
                  <c:v>495.50724029540999</c:v>
                </c:pt>
                <c:pt idx="11832">
                  <c:v>495.470881462097</c:v>
                </c:pt>
                <c:pt idx="11833">
                  <c:v>495.43416500091598</c:v>
                </c:pt>
                <c:pt idx="11834">
                  <c:v>495.39709091186501</c:v>
                </c:pt>
                <c:pt idx="11835">
                  <c:v>495.35953998565702</c:v>
                </c:pt>
                <c:pt idx="11836">
                  <c:v>495.32145261764498</c:v>
                </c:pt>
                <c:pt idx="11837">
                  <c:v>495.28288841247598</c:v>
                </c:pt>
                <c:pt idx="11838">
                  <c:v>495.24396657943697</c:v>
                </c:pt>
                <c:pt idx="11839">
                  <c:v>495.20462751388601</c:v>
                </c:pt>
                <c:pt idx="11840">
                  <c:v>495.16487121582099</c:v>
                </c:pt>
                <c:pt idx="11841">
                  <c:v>495.12487649917603</c:v>
                </c:pt>
                <c:pt idx="11842">
                  <c:v>495.08476257324202</c:v>
                </c:pt>
                <c:pt idx="11843">
                  <c:v>495.04476785659801</c:v>
                </c:pt>
                <c:pt idx="11844">
                  <c:v>495.00513076782198</c:v>
                </c:pt>
                <c:pt idx="11845">
                  <c:v>494.96608972549501</c:v>
                </c:pt>
                <c:pt idx="11846">
                  <c:v>494.92764472961397</c:v>
                </c:pt>
                <c:pt idx="11847">
                  <c:v>494.889855384827</c:v>
                </c:pt>
                <c:pt idx="11848">
                  <c:v>494.85278129577699</c:v>
                </c:pt>
                <c:pt idx="11849">
                  <c:v>494.81648206710798</c:v>
                </c:pt>
                <c:pt idx="11850">
                  <c:v>494.78077888488798</c:v>
                </c:pt>
                <c:pt idx="11851">
                  <c:v>494.745373725891</c:v>
                </c:pt>
                <c:pt idx="11852">
                  <c:v>494.70984935760498</c:v>
                </c:pt>
                <c:pt idx="11853">
                  <c:v>494.67390775680599</c:v>
                </c:pt>
                <c:pt idx="11854">
                  <c:v>494.63737010955799</c:v>
                </c:pt>
                <c:pt idx="11855">
                  <c:v>494.600117206574</c:v>
                </c:pt>
                <c:pt idx="11856">
                  <c:v>494.56220865249702</c:v>
                </c:pt>
                <c:pt idx="11857">
                  <c:v>494.52382326126099</c:v>
                </c:pt>
                <c:pt idx="11858">
                  <c:v>494.48513984680199</c:v>
                </c:pt>
                <c:pt idx="11859">
                  <c:v>494.44639682769798</c:v>
                </c:pt>
                <c:pt idx="11860">
                  <c:v>494.40801143646303</c:v>
                </c:pt>
                <c:pt idx="11861">
                  <c:v>494.37004327774099</c:v>
                </c:pt>
                <c:pt idx="11862">
                  <c:v>494.33249235153198</c:v>
                </c:pt>
                <c:pt idx="11863">
                  <c:v>494.29517984390299</c:v>
                </c:pt>
                <c:pt idx="11864">
                  <c:v>494.25774812698398</c:v>
                </c:pt>
                <c:pt idx="11865">
                  <c:v>494.21983957290701</c:v>
                </c:pt>
                <c:pt idx="11866">
                  <c:v>494.181096553803</c:v>
                </c:pt>
                <c:pt idx="11867">
                  <c:v>494.14134025573799</c:v>
                </c:pt>
                <c:pt idx="11868">
                  <c:v>494.100272655487</c:v>
                </c:pt>
                <c:pt idx="11869">
                  <c:v>494.05807256698603</c:v>
                </c:pt>
                <c:pt idx="11870">
                  <c:v>494.01503801345802</c:v>
                </c:pt>
                <c:pt idx="11871">
                  <c:v>493.971705436707</c:v>
                </c:pt>
                <c:pt idx="11872">
                  <c:v>493.928670883179</c:v>
                </c:pt>
                <c:pt idx="11873">
                  <c:v>493.886590003967</c:v>
                </c:pt>
                <c:pt idx="11874">
                  <c:v>493.84611845016502</c:v>
                </c:pt>
                <c:pt idx="11875">
                  <c:v>493.80767345428501</c:v>
                </c:pt>
                <c:pt idx="11876">
                  <c:v>493.77155303955101</c:v>
                </c:pt>
                <c:pt idx="11877">
                  <c:v>493.73781681060802</c:v>
                </c:pt>
                <c:pt idx="11878">
                  <c:v>493.70628595352201</c:v>
                </c:pt>
                <c:pt idx="11879">
                  <c:v>493.67666244506898</c:v>
                </c:pt>
                <c:pt idx="11880">
                  <c:v>493.64840984344499</c:v>
                </c:pt>
                <c:pt idx="11881">
                  <c:v>493.62105131149298</c:v>
                </c:pt>
                <c:pt idx="11882">
                  <c:v>493.59393119812</c:v>
                </c:pt>
                <c:pt idx="11883">
                  <c:v>493.56657266616799</c:v>
                </c:pt>
                <c:pt idx="11884">
                  <c:v>493.53855848312401</c:v>
                </c:pt>
                <c:pt idx="11885">
                  <c:v>493.50941181182901</c:v>
                </c:pt>
                <c:pt idx="11886">
                  <c:v>493.479073047638</c:v>
                </c:pt>
                <c:pt idx="11887">
                  <c:v>493.44742298126198</c:v>
                </c:pt>
                <c:pt idx="11888">
                  <c:v>493.41440200805698</c:v>
                </c:pt>
                <c:pt idx="11889">
                  <c:v>493.38012933731102</c:v>
                </c:pt>
                <c:pt idx="11890">
                  <c:v>493.34478378295898</c:v>
                </c:pt>
                <c:pt idx="11891">
                  <c:v>493.30872297286999</c:v>
                </c:pt>
                <c:pt idx="11892">
                  <c:v>493.27224493026802</c:v>
                </c:pt>
                <c:pt idx="11893">
                  <c:v>493.23564767837502</c:v>
                </c:pt>
                <c:pt idx="11894">
                  <c:v>493.198990821839</c:v>
                </c:pt>
                <c:pt idx="11895">
                  <c:v>493.162393569946</c:v>
                </c:pt>
                <c:pt idx="11896">
                  <c:v>493.12615394592302</c:v>
                </c:pt>
                <c:pt idx="11897">
                  <c:v>493.09039115905802</c:v>
                </c:pt>
                <c:pt idx="11898">
                  <c:v>493.05510520935098</c:v>
                </c:pt>
                <c:pt idx="11899">
                  <c:v>493.02029609680199</c:v>
                </c:pt>
                <c:pt idx="11900">
                  <c:v>492.98578500747698</c:v>
                </c:pt>
                <c:pt idx="11901">
                  <c:v>492.95163154602102</c:v>
                </c:pt>
                <c:pt idx="11902">
                  <c:v>492.91771650314399</c:v>
                </c:pt>
                <c:pt idx="11903">
                  <c:v>492.88409948348999</c:v>
                </c:pt>
                <c:pt idx="11904">
                  <c:v>492.850720882416</c:v>
                </c:pt>
                <c:pt idx="11905">
                  <c:v>492.817282676697</c:v>
                </c:pt>
                <c:pt idx="11906">
                  <c:v>492.78390407562301</c:v>
                </c:pt>
                <c:pt idx="11907">
                  <c:v>492.75052547454902</c:v>
                </c:pt>
                <c:pt idx="11908">
                  <c:v>492.71762371063301</c:v>
                </c:pt>
                <c:pt idx="11909">
                  <c:v>492.68549680709901</c:v>
                </c:pt>
                <c:pt idx="11910">
                  <c:v>492.65438318252598</c:v>
                </c:pt>
                <c:pt idx="11911">
                  <c:v>492.62440204620401</c:v>
                </c:pt>
                <c:pt idx="11912">
                  <c:v>492.59561300277699</c:v>
                </c:pt>
                <c:pt idx="11913">
                  <c:v>492.56807565689098</c:v>
                </c:pt>
                <c:pt idx="11914">
                  <c:v>492.541670799256</c:v>
                </c:pt>
                <c:pt idx="11915">
                  <c:v>492.51616001129202</c:v>
                </c:pt>
                <c:pt idx="11916">
                  <c:v>492.49118566513101</c:v>
                </c:pt>
                <c:pt idx="11917">
                  <c:v>492.46615171432501</c:v>
                </c:pt>
                <c:pt idx="11918">
                  <c:v>492.44052171707199</c:v>
                </c:pt>
                <c:pt idx="11919">
                  <c:v>492.41393804550199</c:v>
                </c:pt>
                <c:pt idx="11920">
                  <c:v>492.38634109497099</c:v>
                </c:pt>
                <c:pt idx="11921">
                  <c:v>492.35749244689998</c:v>
                </c:pt>
                <c:pt idx="11922">
                  <c:v>492.327630519867</c:v>
                </c:pt>
                <c:pt idx="11923">
                  <c:v>492.29681491851801</c:v>
                </c:pt>
                <c:pt idx="11924">
                  <c:v>492.265403270722</c:v>
                </c:pt>
                <c:pt idx="11925">
                  <c:v>492.23369359970098</c:v>
                </c:pt>
                <c:pt idx="11926">
                  <c:v>492.20186471939098</c:v>
                </c:pt>
                <c:pt idx="11927">
                  <c:v>492.17027425766003</c:v>
                </c:pt>
                <c:pt idx="11928">
                  <c:v>492.138981819153</c:v>
                </c:pt>
                <c:pt idx="11929">
                  <c:v>492.10798740387003</c:v>
                </c:pt>
                <c:pt idx="11930">
                  <c:v>492.07746982574503</c:v>
                </c:pt>
                <c:pt idx="11931">
                  <c:v>492.047429084778</c:v>
                </c:pt>
                <c:pt idx="11932">
                  <c:v>492.01774597167997</c:v>
                </c:pt>
                <c:pt idx="11933">
                  <c:v>491.98836088180599</c:v>
                </c:pt>
                <c:pt idx="11934">
                  <c:v>491.95909500122099</c:v>
                </c:pt>
                <c:pt idx="11935">
                  <c:v>491.92994832992599</c:v>
                </c:pt>
                <c:pt idx="11936">
                  <c:v>491.90098047256498</c:v>
                </c:pt>
                <c:pt idx="11937">
                  <c:v>491.87213182449398</c:v>
                </c:pt>
                <c:pt idx="11938">
                  <c:v>491.84346199035701</c:v>
                </c:pt>
                <c:pt idx="11939">
                  <c:v>491.81509017944398</c:v>
                </c:pt>
                <c:pt idx="11940">
                  <c:v>491.78701639175398</c:v>
                </c:pt>
                <c:pt idx="11941">
                  <c:v>491.75953865051298</c:v>
                </c:pt>
                <c:pt idx="11942">
                  <c:v>491.732776165009</c:v>
                </c:pt>
                <c:pt idx="11943">
                  <c:v>491.70690774917603</c:v>
                </c:pt>
                <c:pt idx="11944">
                  <c:v>491.68223142623901</c:v>
                </c:pt>
                <c:pt idx="11945">
                  <c:v>491.65904521942201</c:v>
                </c:pt>
                <c:pt idx="11946">
                  <c:v>491.63746833801298</c:v>
                </c:pt>
                <c:pt idx="11947">
                  <c:v>491.61773920059198</c:v>
                </c:pt>
                <c:pt idx="11948">
                  <c:v>491.59979820251499</c:v>
                </c:pt>
                <c:pt idx="11949">
                  <c:v>491.58334732055698</c:v>
                </c:pt>
                <c:pt idx="11950">
                  <c:v>491.56802892684999</c:v>
                </c:pt>
                <c:pt idx="11951">
                  <c:v>491.55342578888002</c:v>
                </c:pt>
                <c:pt idx="11952">
                  <c:v>491.53906106948898</c:v>
                </c:pt>
                <c:pt idx="11953">
                  <c:v>491.524279117584</c:v>
                </c:pt>
                <c:pt idx="11954">
                  <c:v>491.50836467742897</c:v>
                </c:pt>
                <c:pt idx="11955">
                  <c:v>491.49054288864198</c:v>
                </c:pt>
                <c:pt idx="11956">
                  <c:v>491.47045612335199</c:v>
                </c:pt>
                <c:pt idx="11957">
                  <c:v>491.44780635833803</c:v>
                </c:pt>
                <c:pt idx="11958">
                  <c:v>491.42283201217703</c:v>
                </c:pt>
                <c:pt idx="11959">
                  <c:v>491.39589071273798</c:v>
                </c:pt>
                <c:pt idx="11960">
                  <c:v>491.36734008789102</c:v>
                </c:pt>
                <c:pt idx="11961">
                  <c:v>491.33753776550299</c:v>
                </c:pt>
                <c:pt idx="11962">
                  <c:v>491.30713939666799</c:v>
                </c:pt>
                <c:pt idx="11963">
                  <c:v>491.27674102783197</c:v>
                </c:pt>
                <c:pt idx="11964">
                  <c:v>491.24681949615501</c:v>
                </c:pt>
                <c:pt idx="11965">
                  <c:v>491.217911243439</c:v>
                </c:pt>
                <c:pt idx="11966">
                  <c:v>491.19007587432901</c:v>
                </c:pt>
                <c:pt idx="11967">
                  <c:v>491.16337299346901</c:v>
                </c:pt>
                <c:pt idx="11968">
                  <c:v>491.13768339157099</c:v>
                </c:pt>
                <c:pt idx="11969">
                  <c:v>491.11306667327898</c:v>
                </c:pt>
                <c:pt idx="11970">
                  <c:v>491.08934402465798</c:v>
                </c:pt>
                <c:pt idx="11971">
                  <c:v>491.06645584106502</c:v>
                </c:pt>
                <c:pt idx="11972">
                  <c:v>491.04434251785301</c:v>
                </c:pt>
                <c:pt idx="11973">
                  <c:v>491.02276563644398</c:v>
                </c:pt>
                <c:pt idx="11974">
                  <c:v>491.00142717361501</c:v>
                </c:pt>
                <c:pt idx="11975">
                  <c:v>490.98026752471901</c:v>
                </c:pt>
                <c:pt idx="11976">
                  <c:v>490.95904827117897</c:v>
                </c:pt>
                <c:pt idx="11977">
                  <c:v>490.937530994415</c:v>
                </c:pt>
                <c:pt idx="11978">
                  <c:v>490.915596485138</c:v>
                </c:pt>
                <c:pt idx="11979">
                  <c:v>490.89312553405802</c:v>
                </c:pt>
                <c:pt idx="11980">
                  <c:v>490.870118141175</c:v>
                </c:pt>
                <c:pt idx="11981">
                  <c:v>490.84687232971203</c:v>
                </c:pt>
                <c:pt idx="11982">
                  <c:v>490.82374572753901</c:v>
                </c:pt>
                <c:pt idx="11983">
                  <c:v>490.80115556716902</c:v>
                </c:pt>
                <c:pt idx="11984">
                  <c:v>490.77951908111601</c:v>
                </c:pt>
                <c:pt idx="11985">
                  <c:v>490.759193897248</c:v>
                </c:pt>
                <c:pt idx="11986">
                  <c:v>490.74029922485403</c:v>
                </c:pt>
                <c:pt idx="11987">
                  <c:v>490.72283506393501</c:v>
                </c:pt>
                <c:pt idx="11988">
                  <c:v>490.70668220520002</c:v>
                </c:pt>
                <c:pt idx="11989">
                  <c:v>490.69118499755899</c:v>
                </c:pt>
                <c:pt idx="11990">
                  <c:v>490.67574739456199</c:v>
                </c:pt>
                <c:pt idx="11991">
                  <c:v>490.65959453582798</c:v>
                </c:pt>
                <c:pt idx="11992">
                  <c:v>490.64201116561901</c:v>
                </c:pt>
                <c:pt idx="11993">
                  <c:v>490.62252044677803</c:v>
                </c:pt>
                <c:pt idx="11994">
                  <c:v>490.60088396072399</c:v>
                </c:pt>
                <c:pt idx="11995">
                  <c:v>490.57722091674799</c:v>
                </c:pt>
                <c:pt idx="11996">
                  <c:v>490.552067756653</c:v>
                </c:pt>
                <c:pt idx="11997">
                  <c:v>490.52608013153099</c:v>
                </c:pt>
                <c:pt idx="11998">
                  <c:v>490.50015211105398</c:v>
                </c:pt>
                <c:pt idx="11999">
                  <c:v>490.47499895095802</c:v>
                </c:pt>
                <c:pt idx="12000">
                  <c:v>490.45139551162703</c:v>
                </c:pt>
                <c:pt idx="12001">
                  <c:v>490.42981863021902</c:v>
                </c:pt>
                <c:pt idx="12002">
                  <c:v>490.41044712066702</c:v>
                </c:pt>
                <c:pt idx="12003">
                  <c:v>490.39334058761602</c:v>
                </c:pt>
                <c:pt idx="12004">
                  <c:v>490.37814140319801</c:v>
                </c:pt>
                <c:pt idx="12005">
                  <c:v>490.36425352096597</c:v>
                </c:pt>
                <c:pt idx="12006">
                  <c:v>490.35114049911499</c:v>
                </c:pt>
                <c:pt idx="12007">
                  <c:v>490.33814668655401</c:v>
                </c:pt>
                <c:pt idx="12008">
                  <c:v>490.32497406005899</c:v>
                </c:pt>
                <c:pt idx="12009">
                  <c:v>490.31138420104998</c:v>
                </c:pt>
                <c:pt idx="12010">
                  <c:v>490.29719829559298</c:v>
                </c:pt>
                <c:pt idx="12011">
                  <c:v>490.28259515762397</c:v>
                </c:pt>
                <c:pt idx="12012">
                  <c:v>490.26757478714001</c:v>
                </c:pt>
                <c:pt idx="12013">
                  <c:v>490.25231599807802</c:v>
                </c:pt>
                <c:pt idx="12014">
                  <c:v>490.23717641830501</c:v>
                </c:pt>
                <c:pt idx="12015">
                  <c:v>490.22215604782099</c:v>
                </c:pt>
                <c:pt idx="12016">
                  <c:v>490.20737409591698</c:v>
                </c:pt>
                <c:pt idx="12017">
                  <c:v>490.192651748657</c:v>
                </c:pt>
                <c:pt idx="12018">
                  <c:v>490.177690982819</c:v>
                </c:pt>
                <c:pt idx="12019">
                  <c:v>490.16237258911201</c:v>
                </c:pt>
                <c:pt idx="12020">
                  <c:v>490.14639854431198</c:v>
                </c:pt>
                <c:pt idx="12021">
                  <c:v>490.12970924377498</c:v>
                </c:pt>
                <c:pt idx="12022">
                  <c:v>490.112245082855</c:v>
                </c:pt>
                <c:pt idx="12023">
                  <c:v>490.09412527084402</c:v>
                </c:pt>
                <c:pt idx="12024">
                  <c:v>490.07570743560802</c:v>
                </c:pt>
                <c:pt idx="12025">
                  <c:v>490.05740880966198</c:v>
                </c:pt>
                <c:pt idx="12026">
                  <c:v>490.03982543945301</c:v>
                </c:pt>
                <c:pt idx="12027">
                  <c:v>490.02343416214001</c:v>
                </c:pt>
                <c:pt idx="12028">
                  <c:v>490.008711814881</c:v>
                </c:pt>
                <c:pt idx="12029">
                  <c:v>489.995837211609</c:v>
                </c:pt>
                <c:pt idx="12030">
                  <c:v>489.98481035232601</c:v>
                </c:pt>
                <c:pt idx="12031">
                  <c:v>489.97551202774099</c:v>
                </c:pt>
                <c:pt idx="12032">
                  <c:v>489.96764421463001</c:v>
                </c:pt>
                <c:pt idx="12033">
                  <c:v>489.96073007583601</c:v>
                </c:pt>
                <c:pt idx="12034">
                  <c:v>489.95429277420101</c:v>
                </c:pt>
                <c:pt idx="12035">
                  <c:v>489.947676658631</c:v>
                </c:pt>
                <c:pt idx="12036">
                  <c:v>489.94058370590199</c:v>
                </c:pt>
                <c:pt idx="12037">
                  <c:v>489.93277549743698</c:v>
                </c:pt>
                <c:pt idx="12038">
                  <c:v>489.92425203323398</c:v>
                </c:pt>
                <c:pt idx="12039">
                  <c:v>489.91519212722801</c:v>
                </c:pt>
                <c:pt idx="12040">
                  <c:v>489.90583419799799</c:v>
                </c:pt>
                <c:pt idx="12041">
                  <c:v>489.89647626876899</c:v>
                </c:pt>
                <c:pt idx="12042">
                  <c:v>489.887475967407</c:v>
                </c:pt>
                <c:pt idx="12043">
                  <c:v>489.87913131713901</c:v>
                </c:pt>
                <c:pt idx="12044">
                  <c:v>489.87162113189697</c:v>
                </c:pt>
                <c:pt idx="12045">
                  <c:v>489.86512422561702</c:v>
                </c:pt>
                <c:pt idx="12046">
                  <c:v>489.85958099365303</c:v>
                </c:pt>
                <c:pt idx="12047">
                  <c:v>489.85487222671497</c:v>
                </c:pt>
                <c:pt idx="12048">
                  <c:v>489.85064029693598</c:v>
                </c:pt>
                <c:pt idx="12049">
                  <c:v>489.84652757644699</c:v>
                </c:pt>
                <c:pt idx="12050">
                  <c:v>489.84217643737799</c:v>
                </c:pt>
                <c:pt idx="12051">
                  <c:v>489.83728885650697</c:v>
                </c:pt>
                <c:pt idx="12052">
                  <c:v>489.83168601989797</c:v>
                </c:pt>
                <c:pt idx="12053">
                  <c:v>489.825129508972</c:v>
                </c:pt>
                <c:pt idx="12054">
                  <c:v>489.81761932373098</c:v>
                </c:pt>
                <c:pt idx="12055">
                  <c:v>489.80903625488298</c:v>
                </c:pt>
                <c:pt idx="12056">
                  <c:v>489.79932069778499</c:v>
                </c:pt>
                <c:pt idx="12057">
                  <c:v>489.78859186172502</c:v>
                </c:pt>
                <c:pt idx="12058">
                  <c:v>489.77673053741501</c:v>
                </c:pt>
                <c:pt idx="12059">
                  <c:v>489.76391553878801</c:v>
                </c:pt>
                <c:pt idx="12060">
                  <c:v>489.750385284424</c:v>
                </c:pt>
                <c:pt idx="12061">
                  <c:v>489.73643779754701</c:v>
                </c:pt>
                <c:pt idx="12062">
                  <c:v>489.722430706024</c:v>
                </c:pt>
                <c:pt idx="12063">
                  <c:v>489.708721637726</c:v>
                </c:pt>
                <c:pt idx="12064">
                  <c:v>489.69560861587502</c:v>
                </c:pt>
                <c:pt idx="12065">
                  <c:v>489.683389663696</c:v>
                </c:pt>
                <c:pt idx="12066">
                  <c:v>489.67230319976801</c:v>
                </c:pt>
                <c:pt idx="12067">
                  <c:v>489.66258764267002</c:v>
                </c:pt>
                <c:pt idx="12068">
                  <c:v>489.65430259704601</c:v>
                </c:pt>
                <c:pt idx="12069">
                  <c:v>489.64720964431802</c:v>
                </c:pt>
                <c:pt idx="12070">
                  <c:v>489.64107036590599</c:v>
                </c:pt>
                <c:pt idx="12071">
                  <c:v>489.63540792465199</c:v>
                </c:pt>
                <c:pt idx="12072">
                  <c:v>489.62980508804299</c:v>
                </c:pt>
                <c:pt idx="12073">
                  <c:v>489.62390422821102</c:v>
                </c:pt>
                <c:pt idx="12074">
                  <c:v>489.61746692657499</c:v>
                </c:pt>
                <c:pt idx="12075">
                  <c:v>489.610314369202</c:v>
                </c:pt>
                <c:pt idx="12076">
                  <c:v>489.60220813751198</c:v>
                </c:pt>
                <c:pt idx="12077">
                  <c:v>489.59314823150697</c:v>
                </c:pt>
                <c:pt idx="12078">
                  <c:v>489.58313465118403</c:v>
                </c:pt>
                <c:pt idx="12079">
                  <c:v>489.57240581512502</c:v>
                </c:pt>
                <c:pt idx="12080">
                  <c:v>489.56137895584101</c:v>
                </c:pt>
                <c:pt idx="12081">
                  <c:v>489.55041170120302</c:v>
                </c:pt>
                <c:pt idx="12082">
                  <c:v>489.54004049301199</c:v>
                </c:pt>
                <c:pt idx="12083">
                  <c:v>489.53068256378202</c:v>
                </c:pt>
                <c:pt idx="12084">
                  <c:v>489.52281475067201</c:v>
                </c:pt>
                <c:pt idx="12085">
                  <c:v>489.51661586761497</c:v>
                </c:pt>
                <c:pt idx="12086">
                  <c:v>489.51208591461199</c:v>
                </c:pt>
                <c:pt idx="12087">
                  <c:v>489.50904607772799</c:v>
                </c:pt>
                <c:pt idx="12088">
                  <c:v>489.50701951980602</c:v>
                </c:pt>
                <c:pt idx="12089">
                  <c:v>489.50535058975203</c:v>
                </c:pt>
                <c:pt idx="12090">
                  <c:v>489.50344324112001</c:v>
                </c:pt>
                <c:pt idx="12091">
                  <c:v>489.50070142746</c:v>
                </c:pt>
                <c:pt idx="12092">
                  <c:v>489.49658870696999</c:v>
                </c:pt>
                <c:pt idx="12093">
                  <c:v>489.49092626571701</c:v>
                </c:pt>
                <c:pt idx="12094">
                  <c:v>489.48347568512003</c:v>
                </c:pt>
                <c:pt idx="12095">
                  <c:v>489.474475383759</c:v>
                </c:pt>
                <c:pt idx="12096">
                  <c:v>489.46434259414701</c:v>
                </c:pt>
                <c:pt idx="12097">
                  <c:v>489.45361375808699</c:v>
                </c:pt>
                <c:pt idx="12098">
                  <c:v>489.44300413131702</c:v>
                </c:pt>
                <c:pt idx="12099">
                  <c:v>489.43293094634998</c:v>
                </c:pt>
                <c:pt idx="12100">
                  <c:v>489.42387104034401</c:v>
                </c:pt>
                <c:pt idx="12101">
                  <c:v>489.416003227234</c:v>
                </c:pt>
                <c:pt idx="12102">
                  <c:v>489.40944671630899</c:v>
                </c:pt>
                <c:pt idx="12103">
                  <c:v>489.40408229827898</c:v>
                </c:pt>
                <c:pt idx="12104">
                  <c:v>489.39973115920998</c:v>
                </c:pt>
                <c:pt idx="12105">
                  <c:v>489.39603567123402</c:v>
                </c:pt>
                <c:pt idx="12106">
                  <c:v>489.39245939254801</c:v>
                </c:pt>
                <c:pt idx="12107">
                  <c:v>489.38864469528198</c:v>
                </c:pt>
                <c:pt idx="12108">
                  <c:v>489.38435316085798</c:v>
                </c:pt>
                <c:pt idx="12109">
                  <c:v>489.37964439392101</c:v>
                </c:pt>
                <c:pt idx="12110">
                  <c:v>489.374697208405</c:v>
                </c:pt>
                <c:pt idx="12111">
                  <c:v>489.36980962753302</c:v>
                </c:pt>
                <c:pt idx="12112">
                  <c:v>489.36522006988503</c:v>
                </c:pt>
                <c:pt idx="12113">
                  <c:v>489.36122655868598</c:v>
                </c:pt>
                <c:pt idx="12114">
                  <c:v>489.35806751251198</c:v>
                </c:pt>
                <c:pt idx="12115">
                  <c:v>489.35598134994501</c:v>
                </c:pt>
                <c:pt idx="12116">
                  <c:v>489.35484886169502</c:v>
                </c:pt>
                <c:pt idx="12117">
                  <c:v>489.35443162918102</c:v>
                </c:pt>
                <c:pt idx="12118">
                  <c:v>489.35419321060198</c:v>
                </c:pt>
                <c:pt idx="12119">
                  <c:v>489.35353755950899</c:v>
                </c:pt>
                <c:pt idx="12120">
                  <c:v>489.35216665268001</c:v>
                </c:pt>
                <c:pt idx="12121">
                  <c:v>489.34972286224399</c:v>
                </c:pt>
                <c:pt idx="12122">
                  <c:v>489.34614658355702</c:v>
                </c:pt>
                <c:pt idx="12123">
                  <c:v>489.34149742126499</c:v>
                </c:pt>
                <c:pt idx="12124">
                  <c:v>489.33589458465599</c:v>
                </c:pt>
                <c:pt idx="12125">
                  <c:v>489.32963609695503</c:v>
                </c:pt>
                <c:pt idx="12126">
                  <c:v>489.32301998138399</c:v>
                </c:pt>
                <c:pt idx="12127">
                  <c:v>489.31634426117</c:v>
                </c:pt>
                <c:pt idx="12128">
                  <c:v>489.30972814559999</c:v>
                </c:pt>
                <c:pt idx="12129">
                  <c:v>489.30317163467402</c:v>
                </c:pt>
                <c:pt idx="12130">
                  <c:v>489.296555519104</c:v>
                </c:pt>
                <c:pt idx="12131">
                  <c:v>489.28987979888899</c:v>
                </c:pt>
                <c:pt idx="12132">
                  <c:v>489.28296566009499</c:v>
                </c:pt>
                <c:pt idx="12133">
                  <c:v>489.275813102722</c:v>
                </c:pt>
                <c:pt idx="12134">
                  <c:v>489.26854133606003</c:v>
                </c:pt>
                <c:pt idx="12135">
                  <c:v>489.26126956939697</c:v>
                </c:pt>
                <c:pt idx="12136">
                  <c:v>489.25417661666899</c:v>
                </c:pt>
                <c:pt idx="12137">
                  <c:v>489.24762010574398</c:v>
                </c:pt>
                <c:pt idx="12138">
                  <c:v>489.24160003662098</c:v>
                </c:pt>
                <c:pt idx="12139">
                  <c:v>489.23623561859199</c:v>
                </c:pt>
                <c:pt idx="12140">
                  <c:v>489.23128843307501</c:v>
                </c:pt>
                <c:pt idx="12141">
                  <c:v>489.22640085220399</c:v>
                </c:pt>
                <c:pt idx="12142">
                  <c:v>489.22133445739797</c:v>
                </c:pt>
                <c:pt idx="12143">
                  <c:v>489.21573162078897</c:v>
                </c:pt>
                <c:pt idx="12144">
                  <c:v>489.20941352844301</c:v>
                </c:pt>
                <c:pt idx="12145">
                  <c:v>489.202320575714</c:v>
                </c:pt>
                <c:pt idx="12146">
                  <c:v>489.19427394867</c:v>
                </c:pt>
                <c:pt idx="12147">
                  <c:v>489.18551206588802</c:v>
                </c:pt>
                <c:pt idx="12148">
                  <c:v>489.17639255523699</c:v>
                </c:pt>
                <c:pt idx="12149">
                  <c:v>489.16739225387602</c:v>
                </c:pt>
                <c:pt idx="12150">
                  <c:v>489.15898799896303</c:v>
                </c:pt>
                <c:pt idx="12151">
                  <c:v>489.15147781372099</c:v>
                </c:pt>
                <c:pt idx="12152">
                  <c:v>489.14504051208502</c:v>
                </c:pt>
                <c:pt idx="12153">
                  <c:v>489.13973569870001</c:v>
                </c:pt>
                <c:pt idx="12154">
                  <c:v>489.13538455963197</c:v>
                </c:pt>
                <c:pt idx="12155">
                  <c:v>489.13204669952398</c:v>
                </c:pt>
                <c:pt idx="12156">
                  <c:v>489.12954330444398</c:v>
                </c:pt>
                <c:pt idx="12157">
                  <c:v>489.12775516509998</c:v>
                </c:pt>
                <c:pt idx="12158">
                  <c:v>489.126324653626</c:v>
                </c:pt>
                <c:pt idx="12159">
                  <c:v>489.12507295608498</c:v>
                </c:pt>
                <c:pt idx="12160">
                  <c:v>489.12364244461099</c:v>
                </c:pt>
                <c:pt idx="12161">
                  <c:v>489.121913909912</c:v>
                </c:pt>
                <c:pt idx="12162">
                  <c:v>489.11958932876598</c:v>
                </c:pt>
                <c:pt idx="12163">
                  <c:v>489.11660909652699</c:v>
                </c:pt>
                <c:pt idx="12164">
                  <c:v>489.11285400390602</c:v>
                </c:pt>
                <c:pt idx="12165">
                  <c:v>489.10808563232399</c:v>
                </c:pt>
                <c:pt idx="12166">
                  <c:v>489.10230398178101</c:v>
                </c:pt>
                <c:pt idx="12167">
                  <c:v>489.09550905227701</c:v>
                </c:pt>
                <c:pt idx="12168">
                  <c:v>489.08793926239002</c:v>
                </c:pt>
                <c:pt idx="12169">
                  <c:v>489.08013105392502</c:v>
                </c:pt>
                <c:pt idx="12170">
                  <c:v>489.07268047332798</c:v>
                </c:pt>
                <c:pt idx="12171">
                  <c:v>489.06612396240303</c:v>
                </c:pt>
                <c:pt idx="12172">
                  <c:v>489.060997962952</c:v>
                </c:pt>
                <c:pt idx="12173">
                  <c:v>489.05748128891003</c:v>
                </c:pt>
                <c:pt idx="12174">
                  <c:v>489.05563354492199</c:v>
                </c:pt>
                <c:pt idx="12175">
                  <c:v>489.055395126343</c:v>
                </c:pt>
                <c:pt idx="12176">
                  <c:v>489.05652761459402</c:v>
                </c:pt>
                <c:pt idx="12177">
                  <c:v>489.05849456787098</c:v>
                </c:pt>
                <c:pt idx="12178">
                  <c:v>489.06069993972801</c:v>
                </c:pt>
                <c:pt idx="12179">
                  <c:v>489.06248807907099</c:v>
                </c:pt>
                <c:pt idx="12180">
                  <c:v>489.06344175338802</c:v>
                </c:pt>
                <c:pt idx="12181">
                  <c:v>489.06332254409801</c:v>
                </c:pt>
                <c:pt idx="12182">
                  <c:v>489.06236886978201</c:v>
                </c:pt>
                <c:pt idx="12183">
                  <c:v>489.06064033508301</c:v>
                </c:pt>
                <c:pt idx="12184">
                  <c:v>489.05849456787098</c:v>
                </c:pt>
                <c:pt idx="12185">
                  <c:v>489.05611038208002</c:v>
                </c:pt>
                <c:pt idx="12186">
                  <c:v>489.05360698700002</c:v>
                </c:pt>
                <c:pt idx="12187">
                  <c:v>489.051163196564</c:v>
                </c:pt>
                <c:pt idx="12188">
                  <c:v>489.048600196839</c:v>
                </c:pt>
                <c:pt idx="12189">
                  <c:v>489.04561996460001</c:v>
                </c:pt>
                <c:pt idx="12190">
                  <c:v>489.04192447662399</c:v>
                </c:pt>
                <c:pt idx="12191">
                  <c:v>489.03715610504202</c:v>
                </c:pt>
                <c:pt idx="12192">
                  <c:v>489.03119564056402</c:v>
                </c:pt>
                <c:pt idx="12193">
                  <c:v>489.02404308319097</c:v>
                </c:pt>
                <c:pt idx="12194">
                  <c:v>489.01587724685697</c:v>
                </c:pt>
                <c:pt idx="12195">
                  <c:v>489.00693655014101</c:v>
                </c:pt>
                <c:pt idx="12196">
                  <c:v>488.99745941162098</c:v>
                </c:pt>
                <c:pt idx="12197">
                  <c:v>488.98774385452299</c:v>
                </c:pt>
                <c:pt idx="12198">
                  <c:v>488.97814750671398</c:v>
                </c:pt>
                <c:pt idx="12199">
                  <c:v>488.96920680999801</c:v>
                </c:pt>
                <c:pt idx="12200">
                  <c:v>488.96110057830799</c:v>
                </c:pt>
                <c:pt idx="12201">
                  <c:v>488.95400762558</c:v>
                </c:pt>
                <c:pt idx="12202">
                  <c:v>488.94798755645797</c:v>
                </c:pt>
                <c:pt idx="12203">
                  <c:v>488.94298076629701</c:v>
                </c:pt>
                <c:pt idx="12204">
                  <c:v>488.938987255097</c:v>
                </c:pt>
                <c:pt idx="12205">
                  <c:v>488.93606662750301</c:v>
                </c:pt>
                <c:pt idx="12206">
                  <c:v>488.93398046493598</c:v>
                </c:pt>
                <c:pt idx="12207">
                  <c:v>488.93249034881597</c:v>
                </c:pt>
                <c:pt idx="12208">
                  <c:v>488.93147706985502</c:v>
                </c:pt>
                <c:pt idx="12209">
                  <c:v>488.93058300018299</c:v>
                </c:pt>
                <c:pt idx="12210">
                  <c:v>488.92980813980103</c:v>
                </c:pt>
                <c:pt idx="12211">
                  <c:v>488.928973674774</c:v>
                </c:pt>
                <c:pt idx="12212">
                  <c:v>488.92802000045799</c:v>
                </c:pt>
                <c:pt idx="12213">
                  <c:v>488.92694711685198</c:v>
                </c:pt>
                <c:pt idx="12214">
                  <c:v>488.92575502395698</c:v>
                </c:pt>
                <c:pt idx="12215">
                  <c:v>488.92462253570602</c:v>
                </c:pt>
                <c:pt idx="12216">
                  <c:v>488.923490047455</c:v>
                </c:pt>
                <c:pt idx="12217">
                  <c:v>488.92223834991501</c:v>
                </c:pt>
                <c:pt idx="12218">
                  <c:v>488.92062902450601</c:v>
                </c:pt>
                <c:pt idx="12219">
                  <c:v>488.91854286193899</c:v>
                </c:pt>
                <c:pt idx="12220">
                  <c:v>488.91580104827898</c:v>
                </c:pt>
                <c:pt idx="12221">
                  <c:v>488.91240358352701</c:v>
                </c:pt>
                <c:pt idx="12222">
                  <c:v>488.908290863037</c:v>
                </c:pt>
                <c:pt idx="12223">
                  <c:v>488.90346288681098</c:v>
                </c:pt>
                <c:pt idx="12224">
                  <c:v>488.89791965484602</c:v>
                </c:pt>
                <c:pt idx="12225">
                  <c:v>488.89178037643501</c:v>
                </c:pt>
                <c:pt idx="12226">
                  <c:v>488.88534307479898</c:v>
                </c:pt>
                <c:pt idx="12227">
                  <c:v>488.879084587097</c:v>
                </c:pt>
                <c:pt idx="12228">
                  <c:v>488.87330293655401</c:v>
                </c:pt>
                <c:pt idx="12229">
                  <c:v>488.86817693710299</c:v>
                </c:pt>
                <c:pt idx="12230">
                  <c:v>488.86358737945602</c:v>
                </c:pt>
                <c:pt idx="12231">
                  <c:v>488.85947465896601</c:v>
                </c:pt>
                <c:pt idx="12232">
                  <c:v>488.85560035705601</c:v>
                </c:pt>
                <c:pt idx="12233">
                  <c:v>488.85184526443498</c:v>
                </c:pt>
                <c:pt idx="12234">
                  <c:v>488.84785175323498</c:v>
                </c:pt>
                <c:pt idx="12235">
                  <c:v>488.84338140487699</c:v>
                </c:pt>
                <c:pt idx="12236">
                  <c:v>488.83813619613699</c:v>
                </c:pt>
                <c:pt idx="12237">
                  <c:v>488.83211612701399</c:v>
                </c:pt>
                <c:pt idx="12238">
                  <c:v>488.82526159286499</c:v>
                </c:pt>
                <c:pt idx="12239">
                  <c:v>488.81787061691301</c:v>
                </c:pt>
                <c:pt idx="12240">
                  <c:v>488.81024122238199</c:v>
                </c:pt>
                <c:pt idx="12241">
                  <c:v>488.80273103714001</c:v>
                </c:pt>
                <c:pt idx="12242">
                  <c:v>488.795757293701</c:v>
                </c:pt>
                <c:pt idx="12243">
                  <c:v>488.78955841064499</c:v>
                </c:pt>
                <c:pt idx="12244">
                  <c:v>488.78419399261497</c:v>
                </c:pt>
                <c:pt idx="12245">
                  <c:v>488.77972364425699</c:v>
                </c:pt>
                <c:pt idx="12246">
                  <c:v>488.77590894699102</c:v>
                </c:pt>
                <c:pt idx="12247">
                  <c:v>488.772630691529</c:v>
                </c:pt>
                <c:pt idx="12248">
                  <c:v>488.769590854645</c:v>
                </c:pt>
                <c:pt idx="12249">
                  <c:v>488.766551017761</c:v>
                </c:pt>
                <c:pt idx="12250">
                  <c:v>488.76321315765398</c:v>
                </c:pt>
                <c:pt idx="12251">
                  <c:v>488.75927925109897</c:v>
                </c:pt>
                <c:pt idx="12252">
                  <c:v>488.75463008880598</c:v>
                </c:pt>
                <c:pt idx="12253">
                  <c:v>488.74902725219698</c:v>
                </c:pt>
                <c:pt idx="12254">
                  <c:v>488.74258995056198</c:v>
                </c:pt>
                <c:pt idx="12255">
                  <c:v>488.73537778854399</c:v>
                </c:pt>
                <c:pt idx="12256">
                  <c:v>488.72762918472301</c:v>
                </c:pt>
                <c:pt idx="12257">
                  <c:v>488.719761371613</c:v>
                </c:pt>
                <c:pt idx="12258">
                  <c:v>488.71201276779198</c:v>
                </c:pt>
                <c:pt idx="12259">
                  <c:v>488.70486021041899</c:v>
                </c:pt>
                <c:pt idx="12260">
                  <c:v>488.698661327362</c:v>
                </c:pt>
                <c:pt idx="12261">
                  <c:v>488.69377374649099</c:v>
                </c:pt>
                <c:pt idx="12262">
                  <c:v>488.69031667709402</c:v>
                </c:pt>
                <c:pt idx="12263">
                  <c:v>488.68834972381597</c:v>
                </c:pt>
                <c:pt idx="12264">
                  <c:v>488.68769407272401</c:v>
                </c:pt>
                <c:pt idx="12265">
                  <c:v>488.68799209594698</c:v>
                </c:pt>
                <c:pt idx="12266">
                  <c:v>488.68888616561901</c:v>
                </c:pt>
                <c:pt idx="12267">
                  <c:v>488.68989944458002</c:v>
                </c:pt>
                <c:pt idx="12268">
                  <c:v>488.69055509567301</c:v>
                </c:pt>
                <c:pt idx="12269">
                  <c:v>488.690495491028</c:v>
                </c:pt>
                <c:pt idx="12270">
                  <c:v>488.689243793488</c:v>
                </c:pt>
                <c:pt idx="12271">
                  <c:v>488.68674039840698</c:v>
                </c:pt>
                <c:pt idx="12272">
                  <c:v>488.68298530578602</c:v>
                </c:pt>
                <c:pt idx="12273">
                  <c:v>488.67809772491501</c:v>
                </c:pt>
                <c:pt idx="12274">
                  <c:v>488.672375679016</c:v>
                </c:pt>
                <c:pt idx="12275">
                  <c:v>488.66623640060402</c:v>
                </c:pt>
                <c:pt idx="12276">
                  <c:v>488.659977912903</c:v>
                </c:pt>
                <c:pt idx="12277">
                  <c:v>488.65419626236002</c:v>
                </c:pt>
                <c:pt idx="12278">
                  <c:v>488.649189472199</c:v>
                </c:pt>
                <c:pt idx="12279">
                  <c:v>488.64531517028797</c:v>
                </c:pt>
                <c:pt idx="12280">
                  <c:v>488.64263296127302</c:v>
                </c:pt>
                <c:pt idx="12281">
                  <c:v>488.64090442657499</c:v>
                </c:pt>
                <c:pt idx="12282">
                  <c:v>488.63959312438999</c:v>
                </c:pt>
                <c:pt idx="12283">
                  <c:v>488.63816261291498</c:v>
                </c:pt>
                <c:pt idx="12284">
                  <c:v>488.63613605499302</c:v>
                </c:pt>
                <c:pt idx="12285">
                  <c:v>488.63297700881998</c:v>
                </c:pt>
                <c:pt idx="12286">
                  <c:v>488.62844705581699</c:v>
                </c:pt>
                <c:pt idx="12287">
                  <c:v>488.62236738205002</c:v>
                </c:pt>
                <c:pt idx="12288">
                  <c:v>488.61515522003202</c:v>
                </c:pt>
                <c:pt idx="12289">
                  <c:v>488.60722780227701</c:v>
                </c:pt>
                <c:pt idx="12290">
                  <c:v>488.59935998916598</c:v>
                </c:pt>
                <c:pt idx="12291">
                  <c:v>488.59226703643799</c:v>
                </c:pt>
                <c:pt idx="12292">
                  <c:v>488.58642578125</c:v>
                </c:pt>
                <c:pt idx="12293">
                  <c:v>488.582134246826</c:v>
                </c:pt>
                <c:pt idx="12294">
                  <c:v>488.579511642456</c:v>
                </c:pt>
                <c:pt idx="12295">
                  <c:v>488.57843875884998</c:v>
                </c:pt>
                <c:pt idx="12296">
                  <c:v>488.57843875884998</c:v>
                </c:pt>
                <c:pt idx="12297">
                  <c:v>488.57885599136398</c:v>
                </c:pt>
                <c:pt idx="12298">
                  <c:v>488.57897520065302</c:v>
                </c:pt>
                <c:pt idx="12299">
                  <c:v>488.578200340271</c:v>
                </c:pt>
                <c:pt idx="12300">
                  <c:v>488.57623338699398</c:v>
                </c:pt>
                <c:pt idx="12301">
                  <c:v>488.57295513153099</c:v>
                </c:pt>
                <c:pt idx="12302">
                  <c:v>488.56854438781801</c:v>
                </c:pt>
                <c:pt idx="12303">
                  <c:v>488.56329917907698</c:v>
                </c:pt>
                <c:pt idx="12304">
                  <c:v>488.55775594711298</c:v>
                </c:pt>
                <c:pt idx="12305">
                  <c:v>488.55233192443899</c:v>
                </c:pt>
                <c:pt idx="12306">
                  <c:v>488.54762315750099</c:v>
                </c:pt>
                <c:pt idx="12307">
                  <c:v>488.54392766952498</c:v>
                </c:pt>
                <c:pt idx="12308">
                  <c:v>488.54154348373402</c:v>
                </c:pt>
                <c:pt idx="12309">
                  <c:v>488.54041099548402</c:v>
                </c:pt>
                <c:pt idx="12310">
                  <c:v>488.54035139083902</c:v>
                </c:pt>
                <c:pt idx="12311">
                  <c:v>488.540887832642</c:v>
                </c:pt>
                <c:pt idx="12312">
                  <c:v>488.54142427444498</c:v>
                </c:pt>
                <c:pt idx="12313">
                  <c:v>488.54142427444498</c:v>
                </c:pt>
                <c:pt idx="12314">
                  <c:v>488.54041099548402</c:v>
                </c:pt>
                <c:pt idx="12315">
                  <c:v>488.537907600403</c:v>
                </c:pt>
                <c:pt idx="12316">
                  <c:v>488.53385448455799</c:v>
                </c:pt>
                <c:pt idx="12317">
                  <c:v>488.52825164794899</c:v>
                </c:pt>
                <c:pt idx="12318">
                  <c:v>488.52127790451101</c:v>
                </c:pt>
                <c:pt idx="12319">
                  <c:v>488.51329088211099</c:v>
                </c:pt>
                <c:pt idx="12320">
                  <c:v>488.50458860397401</c:v>
                </c:pt>
                <c:pt idx="12321">
                  <c:v>488.49576711654697</c:v>
                </c:pt>
                <c:pt idx="12322">
                  <c:v>488.48730325698898</c:v>
                </c:pt>
                <c:pt idx="12323">
                  <c:v>488.47949504852301</c:v>
                </c:pt>
                <c:pt idx="12324">
                  <c:v>488.47270011901901</c:v>
                </c:pt>
                <c:pt idx="12325">
                  <c:v>488.46715688705501</c:v>
                </c:pt>
                <c:pt idx="12326">
                  <c:v>488.46280574798601</c:v>
                </c:pt>
                <c:pt idx="12327">
                  <c:v>488.45958709716803</c:v>
                </c:pt>
                <c:pt idx="12328">
                  <c:v>488.457560539246</c:v>
                </c:pt>
                <c:pt idx="12329">
                  <c:v>488.45642805099499</c:v>
                </c:pt>
                <c:pt idx="12330">
                  <c:v>488.456308841706</c:v>
                </c:pt>
                <c:pt idx="12331">
                  <c:v>488.45708370208803</c:v>
                </c:pt>
                <c:pt idx="12332">
                  <c:v>488.45851421356201</c:v>
                </c:pt>
                <c:pt idx="12333">
                  <c:v>488.46042156219499</c:v>
                </c:pt>
                <c:pt idx="12334">
                  <c:v>488.46238851547298</c:v>
                </c:pt>
                <c:pt idx="12335">
                  <c:v>488.46423625946102</c:v>
                </c:pt>
                <c:pt idx="12336">
                  <c:v>488.46572637558</c:v>
                </c:pt>
                <c:pt idx="12337">
                  <c:v>488.46662044525198</c:v>
                </c:pt>
                <c:pt idx="12338">
                  <c:v>488.46673965454102</c:v>
                </c:pt>
                <c:pt idx="12339">
                  <c:v>488.466024398804</c:v>
                </c:pt>
                <c:pt idx="12340">
                  <c:v>488.46447467804001</c:v>
                </c:pt>
                <c:pt idx="12341">
                  <c:v>488.46220970153797</c:v>
                </c:pt>
                <c:pt idx="12342">
                  <c:v>488.45964670181303</c:v>
                </c:pt>
                <c:pt idx="12343">
                  <c:v>488.45702409744302</c:v>
                </c:pt>
                <c:pt idx="12344">
                  <c:v>488.45458030700701</c:v>
                </c:pt>
                <c:pt idx="12345">
                  <c:v>488.452315330506</c:v>
                </c:pt>
                <c:pt idx="12346">
                  <c:v>488.45040798187301</c:v>
                </c:pt>
                <c:pt idx="12347">
                  <c:v>488.44879865646402</c:v>
                </c:pt>
                <c:pt idx="12348">
                  <c:v>488.447666168213</c:v>
                </c:pt>
                <c:pt idx="12349">
                  <c:v>488.44689130783098</c:v>
                </c:pt>
                <c:pt idx="12350">
                  <c:v>488.446354866028</c:v>
                </c:pt>
                <c:pt idx="12351">
                  <c:v>488.44599723815901</c:v>
                </c:pt>
                <c:pt idx="12352">
                  <c:v>488.44563961029098</c:v>
                </c:pt>
                <c:pt idx="12353">
                  <c:v>488.44546079635597</c:v>
                </c:pt>
                <c:pt idx="12354">
                  <c:v>488.44546079635597</c:v>
                </c:pt>
                <c:pt idx="12355">
                  <c:v>488.44558000564598</c:v>
                </c:pt>
                <c:pt idx="12356">
                  <c:v>488.44563961029098</c:v>
                </c:pt>
                <c:pt idx="12357">
                  <c:v>488.44534158706699</c:v>
                </c:pt>
                <c:pt idx="12358">
                  <c:v>488.44444751739502</c:v>
                </c:pt>
                <c:pt idx="12359">
                  <c:v>488.44301700592098</c:v>
                </c:pt>
                <c:pt idx="12360">
                  <c:v>488.441109657288</c:v>
                </c:pt>
                <c:pt idx="12361">
                  <c:v>488.43902349472103</c:v>
                </c:pt>
                <c:pt idx="12362">
                  <c:v>488.43705654144298</c:v>
                </c:pt>
                <c:pt idx="12363">
                  <c:v>488.43526840210001</c:v>
                </c:pt>
                <c:pt idx="12364">
                  <c:v>488.43395709991501</c:v>
                </c:pt>
                <c:pt idx="12365">
                  <c:v>488.43336105346702</c:v>
                </c:pt>
                <c:pt idx="12366">
                  <c:v>488.43348026275697</c:v>
                </c:pt>
                <c:pt idx="12367">
                  <c:v>488.43437433242798</c:v>
                </c:pt>
                <c:pt idx="12368">
                  <c:v>488.43586444854799</c:v>
                </c:pt>
                <c:pt idx="12369">
                  <c:v>488.43753337860102</c:v>
                </c:pt>
                <c:pt idx="12370">
                  <c:v>488.43890428543102</c:v>
                </c:pt>
                <c:pt idx="12371">
                  <c:v>488.43979835510299</c:v>
                </c:pt>
                <c:pt idx="12372">
                  <c:v>488.43991756439198</c:v>
                </c:pt>
                <c:pt idx="12373">
                  <c:v>488.439440727234</c:v>
                </c:pt>
                <c:pt idx="12374">
                  <c:v>488.43866586685198</c:v>
                </c:pt>
                <c:pt idx="12375">
                  <c:v>488.43783140182501</c:v>
                </c:pt>
                <c:pt idx="12376">
                  <c:v>488.43723535537703</c:v>
                </c:pt>
                <c:pt idx="12377">
                  <c:v>488.436937332154</c:v>
                </c:pt>
                <c:pt idx="12378">
                  <c:v>488.43675851821899</c:v>
                </c:pt>
                <c:pt idx="12379">
                  <c:v>488.43669891357399</c:v>
                </c:pt>
                <c:pt idx="12380">
                  <c:v>488.43657970428501</c:v>
                </c:pt>
                <c:pt idx="12381">
                  <c:v>488.43622207641602</c:v>
                </c:pt>
                <c:pt idx="12382">
                  <c:v>488.43532800674501</c:v>
                </c:pt>
                <c:pt idx="12383">
                  <c:v>488.43365907669101</c:v>
                </c:pt>
                <c:pt idx="12384">
                  <c:v>488.43097686767601</c:v>
                </c:pt>
                <c:pt idx="12385">
                  <c:v>488.42746019363398</c:v>
                </c:pt>
                <c:pt idx="12386">
                  <c:v>488.42352628707903</c:v>
                </c:pt>
                <c:pt idx="12387">
                  <c:v>488.41977119445801</c:v>
                </c:pt>
                <c:pt idx="12388">
                  <c:v>488.41673135757497</c:v>
                </c:pt>
                <c:pt idx="12389">
                  <c:v>488.41494321823097</c:v>
                </c:pt>
                <c:pt idx="12390">
                  <c:v>488.414525985718</c:v>
                </c:pt>
                <c:pt idx="12391">
                  <c:v>488.41547966003401</c:v>
                </c:pt>
                <c:pt idx="12392">
                  <c:v>488.41762542724598</c:v>
                </c:pt>
                <c:pt idx="12393">
                  <c:v>488.42048645019599</c:v>
                </c:pt>
                <c:pt idx="12394">
                  <c:v>488.42364549636898</c:v>
                </c:pt>
                <c:pt idx="12395">
                  <c:v>488.42656612396303</c:v>
                </c:pt>
                <c:pt idx="12396">
                  <c:v>488.42865228653</c:v>
                </c:pt>
                <c:pt idx="12397">
                  <c:v>488.429546356201</c:v>
                </c:pt>
                <c:pt idx="12398">
                  <c:v>488.42900991439802</c:v>
                </c:pt>
                <c:pt idx="12399">
                  <c:v>488.42722177505499</c:v>
                </c:pt>
                <c:pt idx="12400">
                  <c:v>488.42453956603998</c:v>
                </c:pt>
                <c:pt idx="12401">
                  <c:v>488.42155933380099</c:v>
                </c:pt>
                <c:pt idx="12402">
                  <c:v>488.418817520142</c:v>
                </c:pt>
                <c:pt idx="12403">
                  <c:v>488.41661214828503</c:v>
                </c:pt>
                <c:pt idx="12404">
                  <c:v>488.41530084610002</c:v>
                </c:pt>
                <c:pt idx="12405">
                  <c:v>488.41488361358699</c:v>
                </c:pt>
                <c:pt idx="12406">
                  <c:v>488.41536045074503</c:v>
                </c:pt>
                <c:pt idx="12407">
                  <c:v>488.41643333435098</c:v>
                </c:pt>
                <c:pt idx="12408">
                  <c:v>488.41804265975998</c:v>
                </c:pt>
                <c:pt idx="12409">
                  <c:v>488.41983079910301</c:v>
                </c:pt>
                <c:pt idx="12410">
                  <c:v>488.42155933380099</c:v>
                </c:pt>
                <c:pt idx="12411">
                  <c:v>488.423109054566</c:v>
                </c:pt>
                <c:pt idx="12412">
                  <c:v>488.42453956603998</c:v>
                </c:pt>
                <c:pt idx="12413">
                  <c:v>488.42608928680397</c:v>
                </c:pt>
                <c:pt idx="12414">
                  <c:v>488.42799663543701</c:v>
                </c:pt>
                <c:pt idx="12415">
                  <c:v>488.43050003051798</c:v>
                </c:pt>
                <c:pt idx="12416">
                  <c:v>488.43365907669101</c:v>
                </c:pt>
                <c:pt idx="12417">
                  <c:v>488.43729496002197</c:v>
                </c:pt>
                <c:pt idx="12418">
                  <c:v>488.44122886657698</c:v>
                </c:pt>
                <c:pt idx="12419">
                  <c:v>488.445043563843</c:v>
                </c:pt>
                <c:pt idx="12420">
                  <c:v>488.44856023788498</c:v>
                </c:pt>
                <c:pt idx="12421">
                  <c:v>488.45142126083402</c:v>
                </c:pt>
                <c:pt idx="12422">
                  <c:v>488.45344781875599</c:v>
                </c:pt>
                <c:pt idx="12423">
                  <c:v>488.454520702362</c:v>
                </c:pt>
                <c:pt idx="12424">
                  <c:v>488.45475912094099</c:v>
                </c:pt>
                <c:pt idx="12425">
                  <c:v>488.454461097717</c:v>
                </c:pt>
                <c:pt idx="12426">
                  <c:v>488.45410346984897</c:v>
                </c:pt>
                <c:pt idx="12427">
                  <c:v>488.45386505126999</c:v>
                </c:pt>
                <c:pt idx="12428">
                  <c:v>488.45404386520403</c:v>
                </c:pt>
                <c:pt idx="12429">
                  <c:v>488.45463991165201</c:v>
                </c:pt>
                <c:pt idx="12430">
                  <c:v>488.45559358596802</c:v>
                </c:pt>
                <c:pt idx="12431">
                  <c:v>488.45672607421898</c:v>
                </c:pt>
                <c:pt idx="12432">
                  <c:v>488.45773935317999</c:v>
                </c:pt>
                <c:pt idx="12433">
                  <c:v>488.45845460891701</c:v>
                </c:pt>
                <c:pt idx="12434">
                  <c:v>488.45851421356201</c:v>
                </c:pt>
                <c:pt idx="12435">
                  <c:v>488.45791816711397</c:v>
                </c:pt>
                <c:pt idx="12436">
                  <c:v>488.45678567886398</c:v>
                </c:pt>
                <c:pt idx="12437">
                  <c:v>488.45547437667898</c:v>
                </c:pt>
                <c:pt idx="12438">
                  <c:v>488.45422267913801</c:v>
                </c:pt>
                <c:pt idx="12439">
                  <c:v>488.45332860946701</c:v>
                </c:pt>
                <c:pt idx="12440">
                  <c:v>488.45279216766397</c:v>
                </c:pt>
                <c:pt idx="12441">
                  <c:v>488.45273256301903</c:v>
                </c:pt>
                <c:pt idx="12442">
                  <c:v>488.45291137695301</c:v>
                </c:pt>
                <c:pt idx="12443">
                  <c:v>488.453149795532</c:v>
                </c:pt>
                <c:pt idx="12444">
                  <c:v>488.453149795532</c:v>
                </c:pt>
                <c:pt idx="12445">
                  <c:v>488.45261335372902</c:v>
                </c:pt>
                <c:pt idx="12446">
                  <c:v>488.45124244689998</c:v>
                </c:pt>
                <c:pt idx="12447">
                  <c:v>488.44885826110902</c:v>
                </c:pt>
                <c:pt idx="12448">
                  <c:v>488.44540119171199</c:v>
                </c:pt>
                <c:pt idx="12449">
                  <c:v>488.441169261933</c:v>
                </c:pt>
                <c:pt idx="12450">
                  <c:v>488.43640089035102</c:v>
                </c:pt>
                <c:pt idx="12451">
                  <c:v>488.43169212341297</c:v>
                </c:pt>
                <c:pt idx="12452">
                  <c:v>488.42751979827898</c:v>
                </c:pt>
                <c:pt idx="12453">
                  <c:v>488.42412233352701</c:v>
                </c:pt>
                <c:pt idx="12454">
                  <c:v>488.42185735702498</c:v>
                </c:pt>
                <c:pt idx="12455">
                  <c:v>488.42078447341902</c:v>
                </c:pt>
                <c:pt idx="12456">
                  <c:v>488.42090368270902</c:v>
                </c:pt>
                <c:pt idx="12457">
                  <c:v>488.42221498489403</c:v>
                </c:pt>
                <c:pt idx="12458">
                  <c:v>488.42447996139498</c:v>
                </c:pt>
                <c:pt idx="12459">
                  <c:v>488.42746019363398</c:v>
                </c:pt>
                <c:pt idx="12460">
                  <c:v>488.43079805374202</c:v>
                </c:pt>
                <c:pt idx="12461">
                  <c:v>488.43413591384899</c:v>
                </c:pt>
                <c:pt idx="12462">
                  <c:v>488.43729496002197</c:v>
                </c:pt>
                <c:pt idx="12463">
                  <c:v>488.44009637832698</c:v>
                </c:pt>
                <c:pt idx="12464">
                  <c:v>488.442480564118</c:v>
                </c:pt>
                <c:pt idx="12465">
                  <c:v>488.44444751739502</c:v>
                </c:pt>
                <c:pt idx="12466">
                  <c:v>488.44599723815901</c:v>
                </c:pt>
                <c:pt idx="12467">
                  <c:v>488.44712972641003</c:v>
                </c:pt>
                <c:pt idx="12468">
                  <c:v>488.448023796082</c:v>
                </c:pt>
                <c:pt idx="12469">
                  <c:v>488.44885826110902</c:v>
                </c:pt>
                <c:pt idx="12470">
                  <c:v>488.44993114471498</c:v>
                </c:pt>
                <c:pt idx="12471">
                  <c:v>488.45148086547903</c:v>
                </c:pt>
                <c:pt idx="12472">
                  <c:v>488.453626632691</c:v>
                </c:pt>
                <c:pt idx="12473">
                  <c:v>488.45648765563999</c:v>
                </c:pt>
                <c:pt idx="12474">
                  <c:v>488.46000432968202</c:v>
                </c:pt>
                <c:pt idx="12475">
                  <c:v>488.46393823623703</c:v>
                </c:pt>
                <c:pt idx="12476">
                  <c:v>488.46828937530501</c:v>
                </c:pt>
                <c:pt idx="12477">
                  <c:v>488.47264051437401</c:v>
                </c:pt>
                <c:pt idx="12478">
                  <c:v>488.476753234863</c:v>
                </c:pt>
                <c:pt idx="12479">
                  <c:v>488.48038911819498</c:v>
                </c:pt>
                <c:pt idx="12480">
                  <c:v>488.48313093185402</c:v>
                </c:pt>
                <c:pt idx="12481">
                  <c:v>488.48491907119802</c:v>
                </c:pt>
                <c:pt idx="12482">
                  <c:v>488.48569393157999</c:v>
                </c:pt>
                <c:pt idx="12483">
                  <c:v>488.48557472228998</c:v>
                </c:pt>
                <c:pt idx="12484">
                  <c:v>488.48468065261898</c:v>
                </c:pt>
                <c:pt idx="12485">
                  <c:v>488.48307132720998</c:v>
                </c:pt>
                <c:pt idx="12486">
                  <c:v>488.48092555999801</c:v>
                </c:pt>
                <c:pt idx="12487">
                  <c:v>488.47842216491699</c:v>
                </c:pt>
                <c:pt idx="12488">
                  <c:v>488.47591876983699</c:v>
                </c:pt>
                <c:pt idx="12489">
                  <c:v>488.47371339798002</c:v>
                </c:pt>
                <c:pt idx="12490">
                  <c:v>488.47216367721597</c:v>
                </c:pt>
                <c:pt idx="12491">
                  <c:v>488.471627235413</c:v>
                </c:pt>
                <c:pt idx="12492">
                  <c:v>488.472580909729</c:v>
                </c:pt>
                <c:pt idx="12493">
                  <c:v>488.47538232803402</c:v>
                </c:pt>
                <c:pt idx="12494">
                  <c:v>488.48032951354998</c:v>
                </c:pt>
                <c:pt idx="12495">
                  <c:v>488.48748207092302</c:v>
                </c:pt>
                <c:pt idx="12496">
                  <c:v>488.496601581574</c:v>
                </c:pt>
                <c:pt idx="12497">
                  <c:v>488.50715160369901</c:v>
                </c:pt>
                <c:pt idx="12498">
                  <c:v>488.518536090851</c:v>
                </c:pt>
                <c:pt idx="12499">
                  <c:v>488.53003978729299</c:v>
                </c:pt>
                <c:pt idx="12500">
                  <c:v>488.540947437287</c:v>
                </c:pt>
                <c:pt idx="12501">
                  <c:v>488.55060338973999</c:v>
                </c:pt>
                <c:pt idx="12502">
                  <c:v>488.55835199356102</c:v>
                </c:pt>
                <c:pt idx="12503">
                  <c:v>488.56371641159097</c:v>
                </c:pt>
                <c:pt idx="12504">
                  <c:v>488.56651782989502</c:v>
                </c:pt>
                <c:pt idx="12505">
                  <c:v>488.567113876343</c:v>
                </c:pt>
                <c:pt idx="12506">
                  <c:v>488.56610059738199</c:v>
                </c:pt>
                <c:pt idx="12507">
                  <c:v>488.564074039459</c:v>
                </c:pt>
                <c:pt idx="12508">
                  <c:v>488.56180906295799</c:v>
                </c:pt>
                <c:pt idx="12509">
                  <c:v>488.55990171432501</c:v>
                </c:pt>
                <c:pt idx="12510">
                  <c:v>488.55882883071899</c:v>
                </c:pt>
                <c:pt idx="12511">
                  <c:v>488.55906724929798</c:v>
                </c:pt>
                <c:pt idx="12512">
                  <c:v>488.56079578399698</c:v>
                </c:pt>
                <c:pt idx="12513">
                  <c:v>488.56389522552502</c:v>
                </c:pt>
                <c:pt idx="12514">
                  <c:v>488.56800794601497</c:v>
                </c:pt>
                <c:pt idx="12515">
                  <c:v>488.57241868972801</c:v>
                </c:pt>
                <c:pt idx="12516">
                  <c:v>488.57647180557302</c:v>
                </c:pt>
                <c:pt idx="12517">
                  <c:v>488.579571247101</c:v>
                </c:pt>
                <c:pt idx="12518">
                  <c:v>488.58112096786499</c:v>
                </c:pt>
                <c:pt idx="12519">
                  <c:v>488.58100175857601</c:v>
                </c:pt>
                <c:pt idx="12520">
                  <c:v>488.57927322387701</c:v>
                </c:pt>
                <c:pt idx="12521">
                  <c:v>488.57623338699398</c:v>
                </c:pt>
                <c:pt idx="12522">
                  <c:v>488.57235908508301</c:v>
                </c:pt>
                <c:pt idx="12523">
                  <c:v>488.56818675994901</c:v>
                </c:pt>
                <c:pt idx="12524">
                  <c:v>488.56437206268299</c:v>
                </c:pt>
                <c:pt idx="12525">
                  <c:v>488.561511039734</c:v>
                </c:pt>
                <c:pt idx="12526">
                  <c:v>488.560140132904</c:v>
                </c:pt>
                <c:pt idx="12527">
                  <c:v>488.56055736541799</c:v>
                </c:pt>
                <c:pt idx="12528">
                  <c:v>488.562822341919</c:v>
                </c:pt>
                <c:pt idx="12529">
                  <c:v>488.56669664383003</c:v>
                </c:pt>
                <c:pt idx="12530">
                  <c:v>488.57200145721498</c:v>
                </c:pt>
                <c:pt idx="12531">
                  <c:v>488.578259944916</c:v>
                </c:pt>
                <c:pt idx="12532">
                  <c:v>488.58505487442</c:v>
                </c:pt>
                <c:pt idx="12533">
                  <c:v>488.591969013214</c:v>
                </c:pt>
                <c:pt idx="12534">
                  <c:v>488.59846591949503</c:v>
                </c:pt>
                <c:pt idx="12535">
                  <c:v>488.60412836074897</c:v>
                </c:pt>
                <c:pt idx="12536">
                  <c:v>488.60865831375099</c:v>
                </c:pt>
                <c:pt idx="12537">
                  <c:v>488.61193656921398</c:v>
                </c:pt>
                <c:pt idx="12538">
                  <c:v>488.613963127136</c:v>
                </c:pt>
                <c:pt idx="12539">
                  <c:v>488.61473798751899</c:v>
                </c:pt>
                <c:pt idx="12540">
                  <c:v>488.61420154571601</c:v>
                </c:pt>
                <c:pt idx="12541">
                  <c:v>488.61241340637201</c:v>
                </c:pt>
                <c:pt idx="12542">
                  <c:v>488.60949277877802</c:v>
                </c:pt>
                <c:pt idx="12543">
                  <c:v>488.60567808151302</c:v>
                </c:pt>
                <c:pt idx="12544">
                  <c:v>488.60138654708902</c:v>
                </c:pt>
                <c:pt idx="12545">
                  <c:v>488.59685659408598</c:v>
                </c:pt>
                <c:pt idx="12546">
                  <c:v>488.59232664108299</c:v>
                </c:pt>
                <c:pt idx="12547">
                  <c:v>488.588094711304</c:v>
                </c:pt>
                <c:pt idx="12548">
                  <c:v>488.58439922332798</c:v>
                </c:pt>
                <c:pt idx="12549">
                  <c:v>488.58159780502302</c:v>
                </c:pt>
                <c:pt idx="12550">
                  <c:v>488.57975006103499</c:v>
                </c:pt>
                <c:pt idx="12551">
                  <c:v>488.57909440994302</c:v>
                </c:pt>
                <c:pt idx="12552">
                  <c:v>488.57933282852201</c:v>
                </c:pt>
                <c:pt idx="12553">
                  <c:v>488.58010768890398</c:v>
                </c:pt>
                <c:pt idx="12554">
                  <c:v>488.580882549286</c:v>
                </c:pt>
                <c:pt idx="12555">
                  <c:v>488.581240177155</c:v>
                </c:pt>
                <c:pt idx="12556">
                  <c:v>488.580882549286</c:v>
                </c:pt>
                <c:pt idx="12557">
                  <c:v>488.57980966567999</c:v>
                </c:pt>
                <c:pt idx="12558">
                  <c:v>488.57796192169201</c:v>
                </c:pt>
                <c:pt idx="12559">
                  <c:v>488.57551813125599</c:v>
                </c:pt>
                <c:pt idx="12560">
                  <c:v>488.57283592224098</c:v>
                </c:pt>
                <c:pt idx="12561">
                  <c:v>488.57027292251598</c:v>
                </c:pt>
                <c:pt idx="12562">
                  <c:v>488.56848478317301</c:v>
                </c:pt>
                <c:pt idx="12563">
                  <c:v>488.56800794601497</c:v>
                </c:pt>
                <c:pt idx="12564">
                  <c:v>488.56902122497598</c:v>
                </c:pt>
                <c:pt idx="12565">
                  <c:v>488.57176303863503</c:v>
                </c:pt>
                <c:pt idx="12566">
                  <c:v>488.57599496841499</c:v>
                </c:pt>
                <c:pt idx="12567">
                  <c:v>488.58153820037899</c:v>
                </c:pt>
                <c:pt idx="12568">
                  <c:v>488.58797550201399</c:v>
                </c:pt>
                <c:pt idx="12569">
                  <c:v>488.59488964080799</c:v>
                </c:pt>
                <c:pt idx="12570">
                  <c:v>488.60168457031301</c:v>
                </c:pt>
                <c:pt idx="12571">
                  <c:v>488.60794305801397</c:v>
                </c:pt>
                <c:pt idx="12572">
                  <c:v>488.61312866211</c:v>
                </c:pt>
                <c:pt idx="12573">
                  <c:v>488.61706256866501</c:v>
                </c:pt>
                <c:pt idx="12574">
                  <c:v>488.61968517303501</c:v>
                </c:pt>
                <c:pt idx="12575">
                  <c:v>488.62093687057501</c:v>
                </c:pt>
                <c:pt idx="12576">
                  <c:v>488.62075805664102</c:v>
                </c:pt>
                <c:pt idx="12577">
                  <c:v>488.61914873123197</c:v>
                </c:pt>
                <c:pt idx="12578">
                  <c:v>488.61616849899298</c:v>
                </c:pt>
                <c:pt idx="12579">
                  <c:v>488.61211538314802</c:v>
                </c:pt>
                <c:pt idx="12580">
                  <c:v>488.60734701156599</c:v>
                </c:pt>
                <c:pt idx="12581">
                  <c:v>488.60234022140497</c:v>
                </c:pt>
                <c:pt idx="12582">
                  <c:v>488.597571849823</c:v>
                </c:pt>
                <c:pt idx="12583">
                  <c:v>488.593339920044</c:v>
                </c:pt>
                <c:pt idx="12584">
                  <c:v>488.58994245529198</c:v>
                </c:pt>
                <c:pt idx="12585">
                  <c:v>488.58737945556697</c:v>
                </c:pt>
                <c:pt idx="12586">
                  <c:v>488.58588933944702</c:v>
                </c:pt>
                <c:pt idx="12587">
                  <c:v>488.58553171157899</c:v>
                </c:pt>
                <c:pt idx="12588">
                  <c:v>488.58606815338197</c:v>
                </c:pt>
                <c:pt idx="12589">
                  <c:v>488.58720064163202</c:v>
                </c:pt>
                <c:pt idx="12590">
                  <c:v>488.588154315949</c:v>
                </c:pt>
                <c:pt idx="12591">
                  <c:v>488.58821392059298</c:v>
                </c:pt>
                <c:pt idx="12592">
                  <c:v>488.586843013764</c:v>
                </c:pt>
                <c:pt idx="12593">
                  <c:v>488.58374357223499</c:v>
                </c:pt>
                <c:pt idx="12594">
                  <c:v>488.57885599136398</c:v>
                </c:pt>
                <c:pt idx="12595">
                  <c:v>488.57206106185902</c:v>
                </c:pt>
                <c:pt idx="12596">
                  <c:v>488.56341838836698</c:v>
                </c:pt>
                <c:pt idx="12597">
                  <c:v>488.55310678482101</c:v>
                </c:pt>
                <c:pt idx="12598">
                  <c:v>488.54172229766903</c:v>
                </c:pt>
                <c:pt idx="12599">
                  <c:v>488.52986097335798</c:v>
                </c:pt>
                <c:pt idx="12600">
                  <c:v>488.518416881561</c:v>
                </c:pt>
                <c:pt idx="12601">
                  <c:v>488.50828409194997</c:v>
                </c:pt>
                <c:pt idx="12602">
                  <c:v>488.49993944168102</c:v>
                </c:pt>
                <c:pt idx="12603">
                  <c:v>488.49380016326899</c:v>
                </c:pt>
                <c:pt idx="12604">
                  <c:v>488.49004507064802</c:v>
                </c:pt>
                <c:pt idx="12605">
                  <c:v>488.48867416381898</c:v>
                </c:pt>
                <c:pt idx="12606">
                  <c:v>488.48950862884499</c:v>
                </c:pt>
                <c:pt idx="12607">
                  <c:v>488.49213123321601</c:v>
                </c:pt>
                <c:pt idx="12608">
                  <c:v>488.49588632583601</c:v>
                </c:pt>
                <c:pt idx="12609">
                  <c:v>488.49987983703602</c:v>
                </c:pt>
                <c:pt idx="12610">
                  <c:v>488.50327730178901</c:v>
                </c:pt>
                <c:pt idx="12611">
                  <c:v>488.50542306900002</c:v>
                </c:pt>
                <c:pt idx="12612">
                  <c:v>488.50589990615902</c:v>
                </c:pt>
                <c:pt idx="12613">
                  <c:v>488.50440979003901</c:v>
                </c:pt>
                <c:pt idx="12614">
                  <c:v>488.50101232528698</c:v>
                </c:pt>
                <c:pt idx="12615">
                  <c:v>488.49588632583601</c:v>
                </c:pt>
                <c:pt idx="12616">
                  <c:v>488.48944902420101</c:v>
                </c:pt>
                <c:pt idx="12617">
                  <c:v>488.482356071472</c:v>
                </c:pt>
                <c:pt idx="12618">
                  <c:v>488.47532272338901</c:v>
                </c:pt>
                <c:pt idx="12619">
                  <c:v>488.46888542175299</c:v>
                </c:pt>
                <c:pt idx="12620">
                  <c:v>488.46352100372297</c:v>
                </c:pt>
                <c:pt idx="12621">
                  <c:v>488.4592294693</c:v>
                </c:pt>
                <c:pt idx="12622">
                  <c:v>488.456130027771</c:v>
                </c:pt>
                <c:pt idx="12623">
                  <c:v>488.45404386520403</c:v>
                </c:pt>
                <c:pt idx="12624">
                  <c:v>488.45273256301903</c:v>
                </c:pt>
                <c:pt idx="12625">
                  <c:v>488.45201730728201</c:v>
                </c:pt>
                <c:pt idx="12626">
                  <c:v>488.45142126083402</c:v>
                </c:pt>
                <c:pt idx="12627">
                  <c:v>488.450706005097</c:v>
                </c:pt>
                <c:pt idx="12628">
                  <c:v>488.44981193542498</c:v>
                </c:pt>
                <c:pt idx="12629">
                  <c:v>488.44873905181902</c:v>
                </c:pt>
                <c:pt idx="12630">
                  <c:v>488.447666168213</c:v>
                </c:pt>
                <c:pt idx="12631">
                  <c:v>488.44677209854098</c:v>
                </c:pt>
                <c:pt idx="12632">
                  <c:v>488.44611644744901</c:v>
                </c:pt>
                <c:pt idx="12633">
                  <c:v>488.44569921493598</c:v>
                </c:pt>
                <c:pt idx="12634">
                  <c:v>488.44528198242199</c:v>
                </c:pt>
                <c:pt idx="12635">
                  <c:v>488.44474554061901</c:v>
                </c:pt>
                <c:pt idx="12636">
                  <c:v>488.44397068023699</c:v>
                </c:pt>
                <c:pt idx="12637">
                  <c:v>488.44277858734199</c:v>
                </c:pt>
                <c:pt idx="12638">
                  <c:v>488.44093084335299</c:v>
                </c:pt>
                <c:pt idx="12639">
                  <c:v>488.438248634339</c:v>
                </c:pt>
                <c:pt idx="12640">
                  <c:v>488.43467235565203</c:v>
                </c:pt>
                <c:pt idx="12641">
                  <c:v>488.43014240264898</c:v>
                </c:pt>
                <c:pt idx="12642">
                  <c:v>488.42471837997499</c:v>
                </c:pt>
                <c:pt idx="12643">
                  <c:v>488.41869831085199</c:v>
                </c:pt>
                <c:pt idx="12644">
                  <c:v>488.41220140457199</c:v>
                </c:pt>
                <c:pt idx="12645">
                  <c:v>488.40546607971203</c:v>
                </c:pt>
                <c:pt idx="12646">
                  <c:v>488.39873075485298</c:v>
                </c:pt>
                <c:pt idx="12647">
                  <c:v>488.392174243927</c:v>
                </c:pt>
                <c:pt idx="12648">
                  <c:v>488.38603496551502</c:v>
                </c:pt>
                <c:pt idx="12649">
                  <c:v>488.38043212890602</c:v>
                </c:pt>
                <c:pt idx="12650">
                  <c:v>488.375782966614</c:v>
                </c:pt>
                <c:pt idx="12651">
                  <c:v>488.37208747863798</c:v>
                </c:pt>
                <c:pt idx="12652">
                  <c:v>488.36952447891298</c:v>
                </c:pt>
                <c:pt idx="12653">
                  <c:v>488.36797475814802</c:v>
                </c:pt>
                <c:pt idx="12654">
                  <c:v>488.36743831634499</c:v>
                </c:pt>
                <c:pt idx="12655">
                  <c:v>488.36761713028</c:v>
                </c:pt>
                <c:pt idx="12656">
                  <c:v>488.36815357208297</c:v>
                </c:pt>
                <c:pt idx="12657">
                  <c:v>488.368570804596</c:v>
                </c:pt>
                <c:pt idx="12658">
                  <c:v>488.36833238601702</c:v>
                </c:pt>
                <c:pt idx="12659">
                  <c:v>488.36690187454201</c:v>
                </c:pt>
                <c:pt idx="12660">
                  <c:v>488.36404085159302</c:v>
                </c:pt>
                <c:pt idx="12661">
                  <c:v>488.35945129394599</c:v>
                </c:pt>
                <c:pt idx="12662">
                  <c:v>488.35313320159901</c:v>
                </c:pt>
                <c:pt idx="12663">
                  <c:v>488.34550380706798</c:v>
                </c:pt>
                <c:pt idx="12664">
                  <c:v>488.33698034286499</c:v>
                </c:pt>
                <c:pt idx="12665">
                  <c:v>488.32815885543801</c:v>
                </c:pt>
                <c:pt idx="12666">
                  <c:v>488.31969499588001</c:v>
                </c:pt>
                <c:pt idx="12667">
                  <c:v>488.31194639206001</c:v>
                </c:pt>
                <c:pt idx="12668">
                  <c:v>488.30521106719999</c:v>
                </c:pt>
                <c:pt idx="12669">
                  <c:v>488.29966783523599</c:v>
                </c:pt>
                <c:pt idx="12670">
                  <c:v>488.29531669616699</c:v>
                </c:pt>
                <c:pt idx="12671">
                  <c:v>488.29209804534901</c:v>
                </c:pt>
                <c:pt idx="12672">
                  <c:v>488.28977346420299</c:v>
                </c:pt>
                <c:pt idx="12673">
                  <c:v>488.288104534149</c:v>
                </c:pt>
                <c:pt idx="12674">
                  <c:v>488.286793231964</c:v>
                </c:pt>
                <c:pt idx="12675">
                  <c:v>488.28583955764799</c:v>
                </c:pt>
                <c:pt idx="12676">
                  <c:v>488.28512430191103</c:v>
                </c:pt>
                <c:pt idx="12677">
                  <c:v>488.28470706939697</c:v>
                </c:pt>
                <c:pt idx="12678">
                  <c:v>488.28446865081798</c:v>
                </c:pt>
                <c:pt idx="12679">
                  <c:v>488.284289836884</c:v>
                </c:pt>
                <c:pt idx="12680">
                  <c:v>488.28387260437</c:v>
                </c:pt>
                <c:pt idx="12681">
                  <c:v>488.282978534699</c:v>
                </c:pt>
                <c:pt idx="12682">
                  <c:v>488.28148841857899</c:v>
                </c:pt>
                <c:pt idx="12683">
                  <c:v>488.27934265136702</c:v>
                </c:pt>
                <c:pt idx="12684">
                  <c:v>488.27654123306303</c:v>
                </c:pt>
                <c:pt idx="12685">
                  <c:v>488.273084163666</c:v>
                </c:pt>
                <c:pt idx="12686">
                  <c:v>488.26909065246599</c:v>
                </c:pt>
                <c:pt idx="12687">
                  <c:v>488.26485872268699</c:v>
                </c:pt>
                <c:pt idx="12688">
                  <c:v>488.26050758361799</c:v>
                </c:pt>
                <c:pt idx="12689">
                  <c:v>488.25615644455002</c:v>
                </c:pt>
                <c:pt idx="12690">
                  <c:v>488.25186491012602</c:v>
                </c:pt>
                <c:pt idx="12691">
                  <c:v>488.24757337570202</c:v>
                </c:pt>
                <c:pt idx="12692">
                  <c:v>488.24316263198898</c:v>
                </c:pt>
                <c:pt idx="12693">
                  <c:v>488.238692283631</c:v>
                </c:pt>
                <c:pt idx="12694">
                  <c:v>488.23422193527199</c:v>
                </c:pt>
                <c:pt idx="12695">
                  <c:v>488.22963237762502</c:v>
                </c:pt>
                <c:pt idx="12696">
                  <c:v>488.22492361068697</c:v>
                </c:pt>
                <c:pt idx="12697">
                  <c:v>488.220155239105</c:v>
                </c:pt>
                <c:pt idx="12698">
                  <c:v>488.21550607681303</c:v>
                </c:pt>
                <c:pt idx="12699">
                  <c:v>488.21109533309999</c:v>
                </c:pt>
                <c:pt idx="12700">
                  <c:v>488.20698261260998</c:v>
                </c:pt>
                <c:pt idx="12701">
                  <c:v>488.20322751998901</c:v>
                </c:pt>
                <c:pt idx="12702">
                  <c:v>488.199651241303</c:v>
                </c:pt>
                <c:pt idx="12703">
                  <c:v>488.19625377655098</c:v>
                </c:pt>
                <c:pt idx="12704">
                  <c:v>488.19291591644298</c:v>
                </c:pt>
                <c:pt idx="12705">
                  <c:v>488.18951845169101</c:v>
                </c:pt>
                <c:pt idx="12706">
                  <c:v>488.18600177764898</c:v>
                </c:pt>
                <c:pt idx="12707">
                  <c:v>488.18218708038398</c:v>
                </c:pt>
                <c:pt idx="12708">
                  <c:v>488.17813396453897</c:v>
                </c:pt>
                <c:pt idx="12709">
                  <c:v>488.17396163940498</c:v>
                </c:pt>
                <c:pt idx="12710">
                  <c:v>488.16984891891502</c:v>
                </c:pt>
                <c:pt idx="12711">
                  <c:v>488.166034221649</c:v>
                </c:pt>
                <c:pt idx="12712">
                  <c:v>488.16281557083198</c:v>
                </c:pt>
                <c:pt idx="12713">
                  <c:v>488.16043138504</c:v>
                </c:pt>
                <c:pt idx="12714">
                  <c:v>488.159120082855</c:v>
                </c:pt>
                <c:pt idx="12715">
                  <c:v>488.1591796875</c:v>
                </c:pt>
                <c:pt idx="12716">
                  <c:v>488.16078901290899</c:v>
                </c:pt>
                <c:pt idx="12717">
                  <c:v>488.16394805908197</c:v>
                </c:pt>
                <c:pt idx="12718">
                  <c:v>488.16829919815098</c:v>
                </c:pt>
                <c:pt idx="12719">
                  <c:v>488.17330598831199</c:v>
                </c:pt>
                <c:pt idx="12720">
                  <c:v>488.178551197052</c:v>
                </c:pt>
                <c:pt idx="12721">
                  <c:v>488.18355798721302</c:v>
                </c:pt>
                <c:pt idx="12722">
                  <c:v>488.18784952163702</c:v>
                </c:pt>
                <c:pt idx="12723">
                  <c:v>488.19112777710001</c:v>
                </c:pt>
                <c:pt idx="12724">
                  <c:v>488.19297552108799</c:v>
                </c:pt>
                <c:pt idx="12725">
                  <c:v>488.19315433502197</c:v>
                </c:pt>
                <c:pt idx="12726">
                  <c:v>488.19184303283703</c:v>
                </c:pt>
                <c:pt idx="12727">
                  <c:v>488.18933963775697</c:v>
                </c:pt>
                <c:pt idx="12728">
                  <c:v>488.18624019622803</c:v>
                </c:pt>
                <c:pt idx="12729">
                  <c:v>488.182842731476</c:v>
                </c:pt>
                <c:pt idx="12730">
                  <c:v>488.17944526672397</c:v>
                </c:pt>
                <c:pt idx="12731">
                  <c:v>488.17610740661598</c:v>
                </c:pt>
                <c:pt idx="12732">
                  <c:v>488.17282915115402</c:v>
                </c:pt>
                <c:pt idx="12733">
                  <c:v>488.16972970962502</c:v>
                </c:pt>
                <c:pt idx="12734">
                  <c:v>488.16674947738699</c:v>
                </c:pt>
                <c:pt idx="12735">
                  <c:v>488.16394805908197</c:v>
                </c:pt>
                <c:pt idx="12736">
                  <c:v>488.16108703613298</c:v>
                </c:pt>
                <c:pt idx="12737">
                  <c:v>488.15810680389399</c:v>
                </c:pt>
                <c:pt idx="12738">
                  <c:v>488.154947757721</c:v>
                </c:pt>
                <c:pt idx="12739">
                  <c:v>488.15190792083803</c:v>
                </c:pt>
                <c:pt idx="12740">
                  <c:v>488.14916610717802</c:v>
                </c:pt>
                <c:pt idx="12741">
                  <c:v>488.146781921387</c:v>
                </c:pt>
                <c:pt idx="12742">
                  <c:v>488.14475536346498</c:v>
                </c:pt>
                <c:pt idx="12743">
                  <c:v>488.14278841018699</c:v>
                </c:pt>
                <c:pt idx="12744">
                  <c:v>488.14052343368598</c:v>
                </c:pt>
                <c:pt idx="12745">
                  <c:v>488.13790082931502</c:v>
                </c:pt>
                <c:pt idx="12746">
                  <c:v>488.13486099243198</c:v>
                </c:pt>
                <c:pt idx="12747">
                  <c:v>488.13140392303501</c:v>
                </c:pt>
                <c:pt idx="12748">
                  <c:v>488.12747001648</c:v>
                </c:pt>
                <c:pt idx="12749">
                  <c:v>488.12317848205601</c:v>
                </c:pt>
                <c:pt idx="12750">
                  <c:v>488.11852931976301</c:v>
                </c:pt>
                <c:pt idx="12751">
                  <c:v>488.11376094818098</c:v>
                </c:pt>
                <c:pt idx="12752">
                  <c:v>488.10911178588901</c:v>
                </c:pt>
                <c:pt idx="12753">
                  <c:v>488.10487985611002</c:v>
                </c:pt>
                <c:pt idx="12754">
                  <c:v>488.101243972779</c:v>
                </c:pt>
                <c:pt idx="12755">
                  <c:v>488.098204135895</c:v>
                </c:pt>
                <c:pt idx="12756">
                  <c:v>488.09587955474899</c:v>
                </c:pt>
                <c:pt idx="12757">
                  <c:v>488.09427022934</c:v>
                </c:pt>
                <c:pt idx="12758">
                  <c:v>488.09355497360298</c:v>
                </c:pt>
                <c:pt idx="12759">
                  <c:v>488.09367418289202</c:v>
                </c:pt>
                <c:pt idx="12760">
                  <c:v>488.09468746185303</c:v>
                </c:pt>
                <c:pt idx="12761">
                  <c:v>488.09635639190702</c:v>
                </c:pt>
                <c:pt idx="12762">
                  <c:v>488.09844255447399</c:v>
                </c:pt>
                <c:pt idx="12763">
                  <c:v>488.10064792633102</c:v>
                </c:pt>
                <c:pt idx="12764">
                  <c:v>488.10273408889799</c:v>
                </c:pt>
                <c:pt idx="12765">
                  <c:v>488.10440301895198</c:v>
                </c:pt>
                <c:pt idx="12766">
                  <c:v>488.10535669326799</c:v>
                </c:pt>
                <c:pt idx="12767">
                  <c:v>488.105475902558</c:v>
                </c:pt>
                <c:pt idx="12768">
                  <c:v>488.10482025146501</c:v>
                </c:pt>
                <c:pt idx="12769">
                  <c:v>488.10350894928001</c:v>
                </c:pt>
                <c:pt idx="12770">
                  <c:v>488.10178041458198</c:v>
                </c:pt>
                <c:pt idx="12771">
                  <c:v>488.099813461304</c:v>
                </c:pt>
                <c:pt idx="12772">
                  <c:v>488.09766769409202</c:v>
                </c:pt>
                <c:pt idx="12773">
                  <c:v>488.09552192688</c:v>
                </c:pt>
                <c:pt idx="12774">
                  <c:v>488.09355497360298</c:v>
                </c:pt>
                <c:pt idx="12775">
                  <c:v>488.09188604354898</c:v>
                </c:pt>
                <c:pt idx="12776">
                  <c:v>488.09069395065302</c:v>
                </c:pt>
                <c:pt idx="12777">
                  <c:v>488.089978694916</c:v>
                </c:pt>
                <c:pt idx="12778">
                  <c:v>488.08962106704701</c:v>
                </c:pt>
                <c:pt idx="12779">
                  <c:v>488.08944225311302</c:v>
                </c:pt>
                <c:pt idx="12780">
                  <c:v>488.08926343917898</c:v>
                </c:pt>
                <c:pt idx="12781">
                  <c:v>488.08902502059999</c:v>
                </c:pt>
                <c:pt idx="12782">
                  <c:v>488.08854818344099</c:v>
                </c:pt>
                <c:pt idx="12783">
                  <c:v>488.08801174163801</c:v>
                </c:pt>
                <c:pt idx="12784">
                  <c:v>488.08723688125599</c:v>
                </c:pt>
                <c:pt idx="12785">
                  <c:v>488.08646202087402</c:v>
                </c:pt>
                <c:pt idx="12786">
                  <c:v>488.085687160492</c:v>
                </c:pt>
                <c:pt idx="12787">
                  <c:v>488.08503150939998</c:v>
                </c:pt>
                <c:pt idx="12788">
                  <c:v>488.08473348617599</c:v>
                </c:pt>
                <c:pt idx="12789">
                  <c:v>488.08491230010998</c:v>
                </c:pt>
                <c:pt idx="12790">
                  <c:v>488.085627555847</c:v>
                </c:pt>
                <c:pt idx="12791">
                  <c:v>488.08687925338802</c:v>
                </c:pt>
                <c:pt idx="12792">
                  <c:v>488.08836936950701</c:v>
                </c:pt>
                <c:pt idx="12793">
                  <c:v>488.089919090271</c:v>
                </c:pt>
                <c:pt idx="12794">
                  <c:v>488.091349601746</c:v>
                </c:pt>
                <c:pt idx="12795">
                  <c:v>488.09272050857601</c:v>
                </c:pt>
                <c:pt idx="12796">
                  <c:v>488.09409141540499</c:v>
                </c:pt>
                <c:pt idx="12797">
                  <c:v>488.09552192688</c:v>
                </c:pt>
                <c:pt idx="12798">
                  <c:v>488.096952438355</c:v>
                </c:pt>
                <c:pt idx="12799">
                  <c:v>488.09844255447399</c:v>
                </c:pt>
                <c:pt idx="12800">
                  <c:v>488.099813461304</c:v>
                </c:pt>
                <c:pt idx="12801">
                  <c:v>488.101124763489</c:v>
                </c:pt>
                <c:pt idx="12802">
                  <c:v>488.10213804245001</c:v>
                </c:pt>
                <c:pt idx="12803">
                  <c:v>488.10273408889799</c:v>
                </c:pt>
                <c:pt idx="12804">
                  <c:v>488.10279369354299</c:v>
                </c:pt>
                <c:pt idx="12805">
                  <c:v>488.10213804245001</c:v>
                </c:pt>
                <c:pt idx="12806">
                  <c:v>488.10088634491001</c:v>
                </c:pt>
                <c:pt idx="12807">
                  <c:v>488.09909820556697</c:v>
                </c:pt>
                <c:pt idx="12808">
                  <c:v>488.09701204299898</c:v>
                </c:pt>
                <c:pt idx="12809">
                  <c:v>488.09474706649797</c:v>
                </c:pt>
                <c:pt idx="12810">
                  <c:v>488.09242248535202</c:v>
                </c:pt>
                <c:pt idx="12811">
                  <c:v>488.089978694916</c:v>
                </c:pt>
                <c:pt idx="12812">
                  <c:v>488.087415695191</c:v>
                </c:pt>
                <c:pt idx="12813">
                  <c:v>488.08479309082099</c:v>
                </c:pt>
                <c:pt idx="12814">
                  <c:v>488.08199167251598</c:v>
                </c:pt>
                <c:pt idx="12815">
                  <c:v>488.078832626343</c:v>
                </c:pt>
                <c:pt idx="12816">
                  <c:v>488.07543516159097</c:v>
                </c:pt>
                <c:pt idx="12817">
                  <c:v>488.071858882904</c:v>
                </c:pt>
                <c:pt idx="12818">
                  <c:v>488.06846141815203</c:v>
                </c:pt>
                <c:pt idx="12819">
                  <c:v>488.06548118591297</c:v>
                </c:pt>
                <c:pt idx="12820">
                  <c:v>488.06345462799101</c:v>
                </c:pt>
                <c:pt idx="12821">
                  <c:v>488.062500953675</c:v>
                </c:pt>
                <c:pt idx="12822">
                  <c:v>488.06273937225399</c:v>
                </c:pt>
                <c:pt idx="12823">
                  <c:v>488.06411027908302</c:v>
                </c:pt>
                <c:pt idx="12824">
                  <c:v>488.06643486023</c:v>
                </c:pt>
                <c:pt idx="12825">
                  <c:v>488.06959390640299</c:v>
                </c:pt>
                <c:pt idx="12826">
                  <c:v>488.073289394379</c:v>
                </c:pt>
                <c:pt idx="12827">
                  <c:v>488.07740211486799</c:v>
                </c:pt>
                <c:pt idx="12828">
                  <c:v>488.08157444000301</c:v>
                </c:pt>
                <c:pt idx="12829">
                  <c:v>488.08556795120302</c:v>
                </c:pt>
                <c:pt idx="12830">
                  <c:v>488.08926343917898</c:v>
                </c:pt>
                <c:pt idx="12831">
                  <c:v>488.09272050857601</c:v>
                </c:pt>
                <c:pt idx="12832">
                  <c:v>488.09617757797298</c:v>
                </c:pt>
                <c:pt idx="12833">
                  <c:v>488.09975385665899</c:v>
                </c:pt>
                <c:pt idx="12834">
                  <c:v>488.103747367859</c:v>
                </c:pt>
                <c:pt idx="12835">
                  <c:v>488.108098506928</c:v>
                </c:pt>
                <c:pt idx="12836">
                  <c:v>488.11268806457502</c:v>
                </c:pt>
                <c:pt idx="12837">
                  <c:v>488.11727762222301</c:v>
                </c:pt>
                <c:pt idx="12838">
                  <c:v>488.12150955200201</c:v>
                </c:pt>
                <c:pt idx="12839">
                  <c:v>488.12508583068899</c:v>
                </c:pt>
                <c:pt idx="12840">
                  <c:v>488.12764883041399</c:v>
                </c:pt>
                <c:pt idx="12841">
                  <c:v>488.12884092331001</c:v>
                </c:pt>
                <c:pt idx="12842">
                  <c:v>488.12836408615101</c:v>
                </c:pt>
                <c:pt idx="12843">
                  <c:v>488.12621831893898</c:v>
                </c:pt>
                <c:pt idx="12844">
                  <c:v>488.12258243560802</c:v>
                </c:pt>
                <c:pt idx="12845">
                  <c:v>488.11805248260498</c:v>
                </c:pt>
                <c:pt idx="12846">
                  <c:v>488.113224506378</c:v>
                </c:pt>
                <c:pt idx="12847">
                  <c:v>488.10893297195503</c:v>
                </c:pt>
                <c:pt idx="12848">
                  <c:v>488.10565471649198</c:v>
                </c:pt>
                <c:pt idx="12849">
                  <c:v>488.10392618179299</c:v>
                </c:pt>
                <c:pt idx="12850">
                  <c:v>488.10398578643799</c:v>
                </c:pt>
                <c:pt idx="12851">
                  <c:v>488.10589313507103</c:v>
                </c:pt>
                <c:pt idx="12852">
                  <c:v>488.109230995178</c:v>
                </c:pt>
                <c:pt idx="12853">
                  <c:v>488.11352252960199</c:v>
                </c:pt>
                <c:pt idx="12854">
                  <c:v>488.11799287795998</c:v>
                </c:pt>
                <c:pt idx="12855">
                  <c:v>488.12198638915999</c:v>
                </c:pt>
                <c:pt idx="12856">
                  <c:v>488.12496662139898</c:v>
                </c:pt>
                <c:pt idx="12857">
                  <c:v>488.12645673751899</c:v>
                </c:pt>
                <c:pt idx="12858">
                  <c:v>488.12639713287399</c:v>
                </c:pt>
                <c:pt idx="12859">
                  <c:v>488.124787807465</c:v>
                </c:pt>
                <c:pt idx="12860">
                  <c:v>488.12198638915999</c:v>
                </c:pt>
                <c:pt idx="12861">
                  <c:v>488.11864852905302</c:v>
                </c:pt>
                <c:pt idx="12862">
                  <c:v>488.11542987823498</c:v>
                </c:pt>
                <c:pt idx="12863">
                  <c:v>488.11304569244402</c:v>
                </c:pt>
                <c:pt idx="12864">
                  <c:v>488.11203241348301</c:v>
                </c:pt>
                <c:pt idx="12865">
                  <c:v>488.11262845993099</c:v>
                </c:pt>
                <c:pt idx="12866">
                  <c:v>488.114833831787</c:v>
                </c:pt>
                <c:pt idx="12867">
                  <c:v>488.11846971511898</c:v>
                </c:pt>
                <c:pt idx="12868">
                  <c:v>488.12323808670101</c:v>
                </c:pt>
                <c:pt idx="12869">
                  <c:v>488.12872171402</c:v>
                </c:pt>
                <c:pt idx="12870">
                  <c:v>488.13456296920799</c:v>
                </c:pt>
                <c:pt idx="12871">
                  <c:v>488.14040422439598</c:v>
                </c:pt>
                <c:pt idx="12872">
                  <c:v>488.14612627029402</c:v>
                </c:pt>
                <c:pt idx="12873">
                  <c:v>488.15166950225898</c:v>
                </c:pt>
                <c:pt idx="12874">
                  <c:v>488.15709352493298</c:v>
                </c:pt>
                <c:pt idx="12875">
                  <c:v>488.16251754760799</c:v>
                </c:pt>
                <c:pt idx="12876">
                  <c:v>488.16817998886103</c:v>
                </c:pt>
                <c:pt idx="12877">
                  <c:v>488.174259662628</c:v>
                </c:pt>
                <c:pt idx="12878">
                  <c:v>488.18045854568498</c:v>
                </c:pt>
                <c:pt idx="12879">
                  <c:v>488.18641901016298</c:v>
                </c:pt>
                <c:pt idx="12880">
                  <c:v>488.19172382354799</c:v>
                </c:pt>
                <c:pt idx="12881">
                  <c:v>488.19583654403698</c:v>
                </c:pt>
                <c:pt idx="12882">
                  <c:v>488.19845914840698</c:v>
                </c:pt>
                <c:pt idx="12883">
                  <c:v>488.199591636658</c:v>
                </c:pt>
                <c:pt idx="12884">
                  <c:v>488.19905519485502</c:v>
                </c:pt>
                <c:pt idx="12885">
                  <c:v>488.197028636933</c:v>
                </c:pt>
                <c:pt idx="12886">
                  <c:v>488.19375038147001</c:v>
                </c:pt>
                <c:pt idx="12887">
                  <c:v>488.18951845169101</c:v>
                </c:pt>
                <c:pt idx="12888">
                  <c:v>488.18486928939802</c:v>
                </c:pt>
                <c:pt idx="12889">
                  <c:v>488.18039894103998</c:v>
                </c:pt>
                <c:pt idx="12890">
                  <c:v>488.17646503448498</c:v>
                </c:pt>
                <c:pt idx="12891">
                  <c:v>488.17306756973301</c:v>
                </c:pt>
                <c:pt idx="12892">
                  <c:v>488.17008733749401</c:v>
                </c:pt>
                <c:pt idx="12893">
                  <c:v>488.16728591919002</c:v>
                </c:pt>
                <c:pt idx="12894">
                  <c:v>488.16442489624001</c:v>
                </c:pt>
                <c:pt idx="12895">
                  <c:v>488.16144466400198</c:v>
                </c:pt>
                <c:pt idx="12896">
                  <c:v>488.15840482711798</c:v>
                </c:pt>
                <c:pt idx="12897">
                  <c:v>488.15542459487898</c:v>
                </c:pt>
                <c:pt idx="12898">
                  <c:v>488.15250396728499</c:v>
                </c:pt>
                <c:pt idx="12899">
                  <c:v>488.14982175826998</c:v>
                </c:pt>
                <c:pt idx="12900">
                  <c:v>488.14761638641397</c:v>
                </c:pt>
                <c:pt idx="12901">
                  <c:v>488.14612627029402</c:v>
                </c:pt>
                <c:pt idx="12902">
                  <c:v>488.14564943313599</c:v>
                </c:pt>
                <c:pt idx="12903">
                  <c:v>488.14624547958402</c:v>
                </c:pt>
                <c:pt idx="12904">
                  <c:v>488.14785480499302</c:v>
                </c:pt>
                <c:pt idx="12905">
                  <c:v>488.15017938613897</c:v>
                </c:pt>
                <c:pt idx="12906">
                  <c:v>488.15292119979898</c:v>
                </c:pt>
                <c:pt idx="12907">
                  <c:v>488.15584182739298</c:v>
                </c:pt>
                <c:pt idx="12908">
                  <c:v>488.15870285034202</c:v>
                </c:pt>
                <c:pt idx="12909">
                  <c:v>488.16156387329102</c:v>
                </c:pt>
                <c:pt idx="12910">
                  <c:v>488.16418647766102</c:v>
                </c:pt>
                <c:pt idx="12911">
                  <c:v>488.16663026809698</c:v>
                </c:pt>
                <c:pt idx="12912">
                  <c:v>488.16883563995401</c:v>
                </c:pt>
                <c:pt idx="12913">
                  <c:v>488.17080259323097</c:v>
                </c:pt>
                <c:pt idx="12914">
                  <c:v>488.17282915115402</c:v>
                </c:pt>
                <c:pt idx="12915">
                  <c:v>488.17491531372099</c:v>
                </c:pt>
                <c:pt idx="12916">
                  <c:v>488.177180290222</c:v>
                </c:pt>
                <c:pt idx="12917">
                  <c:v>488.17956447601301</c:v>
                </c:pt>
                <c:pt idx="12918">
                  <c:v>488.18206787109398</c:v>
                </c:pt>
                <c:pt idx="12919">
                  <c:v>488.18475008010898</c:v>
                </c:pt>
                <c:pt idx="12920">
                  <c:v>488.18773031234798</c:v>
                </c:pt>
                <c:pt idx="12921">
                  <c:v>488.19112777710001</c:v>
                </c:pt>
                <c:pt idx="12922">
                  <c:v>488.19482326507602</c:v>
                </c:pt>
                <c:pt idx="12923">
                  <c:v>488.19881677627598</c:v>
                </c:pt>
                <c:pt idx="12924">
                  <c:v>488.20298910141003</c:v>
                </c:pt>
                <c:pt idx="12925">
                  <c:v>488.20739984512397</c:v>
                </c:pt>
                <c:pt idx="12926">
                  <c:v>488.212049007416</c:v>
                </c:pt>
                <c:pt idx="12927">
                  <c:v>488.21687698364298</c:v>
                </c:pt>
                <c:pt idx="12928">
                  <c:v>488.221883773804</c:v>
                </c:pt>
                <c:pt idx="12929">
                  <c:v>488.22677135467598</c:v>
                </c:pt>
                <c:pt idx="12930">
                  <c:v>488.231360912323</c:v>
                </c:pt>
                <c:pt idx="12931">
                  <c:v>488.23553323745699</c:v>
                </c:pt>
                <c:pt idx="12932">
                  <c:v>488.23922872543397</c:v>
                </c:pt>
                <c:pt idx="12933">
                  <c:v>488.24226856231701</c:v>
                </c:pt>
                <c:pt idx="12934">
                  <c:v>488.24447393417398</c:v>
                </c:pt>
                <c:pt idx="12935">
                  <c:v>488.245606422425</c:v>
                </c:pt>
                <c:pt idx="12936">
                  <c:v>488.24566602706898</c:v>
                </c:pt>
                <c:pt idx="12937">
                  <c:v>488.24483156204201</c:v>
                </c:pt>
                <c:pt idx="12938">
                  <c:v>488.24340105056802</c:v>
                </c:pt>
                <c:pt idx="12939">
                  <c:v>488.24191093444801</c:v>
                </c:pt>
                <c:pt idx="12940">
                  <c:v>488.24065923690802</c:v>
                </c:pt>
                <c:pt idx="12941">
                  <c:v>488.239943981171</c:v>
                </c:pt>
                <c:pt idx="12942">
                  <c:v>488.23982477188099</c:v>
                </c:pt>
                <c:pt idx="12943">
                  <c:v>488.24036121368403</c:v>
                </c:pt>
                <c:pt idx="12944">
                  <c:v>488.24161291122499</c:v>
                </c:pt>
                <c:pt idx="12945">
                  <c:v>488.24328184127802</c:v>
                </c:pt>
                <c:pt idx="12946">
                  <c:v>488.24495077133201</c:v>
                </c:pt>
                <c:pt idx="12947">
                  <c:v>488.24614286422798</c:v>
                </c:pt>
                <c:pt idx="12948">
                  <c:v>488.246440887451</c:v>
                </c:pt>
                <c:pt idx="12949">
                  <c:v>488.24566602706898</c:v>
                </c:pt>
                <c:pt idx="12950">
                  <c:v>488.24417591094999</c:v>
                </c:pt>
                <c:pt idx="12951">
                  <c:v>488.24226856231701</c:v>
                </c:pt>
                <c:pt idx="12952">
                  <c:v>488.24054002761898</c:v>
                </c:pt>
                <c:pt idx="12953">
                  <c:v>488.23922872543397</c:v>
                </c:pt>
                <c:pt idx="12954">
                  <c:v>488.23863267898599</c:v>
                </c:pt>
                <c:pt idx="12955">
                  <c:v>488.23893070220998</c:v>
                </c:pt>
                <c:pt idx="12956">
                  <c:v>488.24024200439499</c:v>
                </c:pt>
                <c:pt idx="12957">
                  <c:v>488.24274539947498</c:v>
                </c:pt>
                <c:pt idx="12958">
                  <c:v>488.24626207351702</c:v>
                </c:pt>
                <c:pt idx="12959">
                  <c:v>488.25049400329601</c:v>
                </c:pt>
                <c:pt idx="12960">
                  <c:v>488.255143165589</c:v>
                </c:pt>
                <c:pt idx="12961">
                  <c:v>488.25973272323603</c:v>
                </c:pt>
                <c:pt idx="12962">
                  <c:v>488.26414346694997</c:v>
                </c:pt>
                <c:pt idx="12963">
                  <c:v>488.26837539672903</c:v>
                </c:pt>
                <c:pt idx="12964">
                  <c:v>488.27248811721802</c:v>
                </c:pt>
                <c:pt idx="12965">
                  <c:v>488.27648162841803</c:v>
                </c:pt>
                <c:pt idx="12966">
                  <c:v>488.28011751174898</c:v>
                </c:pt>
                <c:pt idx="12967">
                  <c:v>488.28315734863298</c:v>
                </c:pt>
                <c:pt idx="12968">
                  <c:v>488.28536272049001</c:v>
                </c:pt>
                <c:pt idx="12969">
                  <c:v>488.286852836609</c:v>
                </c:pt>
                <c:pt idx="12970">
                  <c:v>488.28762769699102</c:v>
                </c:pt>
                <c:pt idx="12971">
                  <c:v>488.28786611557001</c:v>
                </c:pt>
                <c:pt idx="12972">
                  <c:v>488.28762769699102</c:v>
                </c:pt>
                <c:pt idx="12973">
                  <c:v>488.286852836609</c:v>
                </c:pt>
                <c:pt idx="12974">
                  <c:v>488.285660743714</c:v>
                </c:pt>
                <c:pt idx="12975">
                  <c:v>488.28417062759399</c:v>
                </c:pt>
                <c:pt idx="12976">
                  <c:v>488.282561302185</c:v>
                </c:pt>
                <c:pt idx="12977">
                  <c:v>488.28113079071102</c:v>
                </c:pt>
                <c:pt idx="12978">
                  <c:v>488.28017711639399</c:v>
                </c:pt>
                <c:pt idx="12979">
                  <c:v>488.27987909317</c:v>
                </c:pt>
                <c:pt idx="12980">
                  <c:v>488.28035593032899</c:v>
                </c:pt>
                <c:pt idx="12981">
                  <c:v>488.28172683715798</c:v>
                </c:pt>
                <c:pt idx="12982">
                  <c:v>488.28387260437</c:v>
                </c:pt>
                <c:pt idx="12983">
                  <c:v>488.28673362732002</c:v>
                </c:pt>
                <c:pt idx="12984">
                  <c:v>488.29013109207199</c:v>
                </c:pt>
                <c:pt idx="12985">
                  <c:v>488.293647766113</c:v>
                </c:pt>
                <c:pt idx="12986">
                  <c:v>488.296747207642</c:v>
                </c:pt>
                <c:pt idx="12987">
                  <c:v>488.29901218414301</c:v>
                </c:pt>
                <c:pt idx="12988">
                  <c:v>488.29990625381498</c:v>
                </c:pt>
                <c:pt idx="12989">
                  <c:v>488.299369812012</c:v>
                </c:pt>
                <c:pt idx="12990">
                  <c:v>488.29740285873402</c:v>
                </c:pt>
                <c:pt idx="12991">
                  <c:v>488.29460144042997</c:v>
                </c:pt>
                <c:pt idx="12992">
                  <c:v>488.29162120819097</c:v>
                </c:pt>
                <c:pt idx="12993">
                  <c:v>488.28911781311098</c:v>
                </c:pt>
                <c:pt idx="12994">
                  <c:v>488.28762769699102</c:v>
                </c:pt>
                <c:pt idx="12995">
                  <c:v>488.28768730163603</c:v>
                </c:pt>
                <c:pt idx="12996">
                  <c:v>488.28953504562401</c:v>
                </c:pt>
                <c:pt idx="12997">
                  <c:v>488.29317092895502</c:v>
                </c:pt>
                <c:pt idx="12998">
                  <c:v>488.29841613769599</c:v>
                </c:pt>
                <c:pt idx="12999">
                  <c:v>488.30467462539701</c:v>
                </c:pt>
                <c:pt idx="13000">
                  <c:v>488.31135034561203</c:v>
                </c:pt>
                <c:pt idx="13001">
                  <c:v>488.317787647248</c:v>
                </c:pt>
                <c:pt idx="13002">
                  <c:v>488.32345008850098</c:v>
                </c:pt>
                <c:pt idx="13003">
                  <c:v>488.32815885543801</c:v>
                </c:pt>
                <c:pt idx="13004">
                  <c:v>488.33173513412498</c:v>
                </c:pt>
                <c:pt idx="13005">
                  <c:v>488.334178924561</c:v>
                </c:pt>
                <c:pt idx="13006">
                  <c:v>488.33560943603499</c:v>
                </c:pt>
                <c:pt idx="13007">
                  <c:v>488.33602666854898</c:v>
                </c:pt>
                <c:pt idx="13008">
                  <c:v>488.33572864532499</c:v>
                </c:pt>
                <c:pt idx="13009">
                  <c:v>488.33501338958803</c:v>
                </c:pt>
                <c:pt idx="13010">
                  <c:v>488.33400011062599</c:v>
                </c:pt>
                <c:pt idx="13011">
                  <c:v>488.33292722701998</c:v>
                </c:pt>
                <c:pt idx="13012">
                  <c:v>488.33179473876999</c:v>
                </c:pt>
                <c:pt idx="13013">
                  <c:v>488.33060264587402</c:v>
                </c:pt>
                <c:pt idx="13014">
                  <c:v>488.32941055297903</c:v>
                </c:pt>
                <c:pt idx="13015">
                  <c:v>488.328456878662</c:v>
                </c:pt>
                <c:pt idx="13016">
                  <c:v>488.32792043685902</c:v>
                </c:pt>
                <c:pt idx="13017">
                  <c:v>488.32792043685902</c:v>
                </c:pt>
                <c:pt idx="13018">
                  <c:v>488.328456878662</c:v>
                </c:pt>
                <c:pt idx="13019">
                  <c:v>488.32947015762397</c:v>
                </c:pt>
                <c:pt idx="13020">
                  <c:v>488.33090066909801</c:v>
                </c:pt>
                <c:pt idx="13021">
                  <c:v>488.33274841308599</c:v>
                </c:pt>
                <c:pt idx="13022">
                  <c:v>488.33501338958803</c:v>
                </c:pt>
                <c:pt idx="13023">
                  <c:v>488.33757638931303</c:v>
                </c:pt>
                <c:pt idx="13024">
                  <c:v>488.34031820297298</c:v>
                </c:pt>
                <c:pt idx="13025">
                  <c:v>488.34311962127703</c:v>
                </c:pt>
                <c:pt idx="13026">
                  <c:v>488.34604024887102</c:v>
                </c:pt>
                <c:pt idx="13027">
                  <c:v>488.34908008575502</c:v>
                </c:pt>
                <c:pt idx="13028">
                  <c:v>488.35247755050699</c:v>
                </c:pt>
                <c:pt idx="13029">
                  <c:v>488.35635185241699</c:v>
                </c:pt>
                <c:pt idx="13030">
                  <c:v>488.36082220077498</c:v>
                </c:pt>
                <c:pt idx="13031">
                  <c:v>488.365948200226</c:v>
                </c:pt>
                <c:pt idx="13032">
                  <c:v>488.37167024612398</c:v>
                </c:pt>
                <c:pt idx="13033">
                  <c:v>488.37804794311501</c:v>
                </c:pt>
                <c:pt idx="13034">
                  <c:v>488.38496208190901</c:v>
                </c:pt>
                <c:pt idx="13035">
                  <c:v>488.392114639282</c:v>
                </c:pt>
                <c:pt idx="13036">
                  <c:v>488.399088382721</c:v>
                </c:pt>
                <c:pt idx="13037">
                  <c:v>488.40522766113298</c:v>
                </c:pt>
                <c:pt idx="13038">
                  <c:v>488.410174846649</c:v>
                </c:pt>
                <c:pt idx="13039">
                  <c:v>488.41357231140199</c:v>
                </c:pt>
                <c:pt idx="13040">
                  <c:v>488.41553926467901</c:v>
                </c:pt>
                <c:pt idx="13041">
                  <c:v>488.41607570648199</c:v>
                </c:pt>
                <c:pt idx="13042">
                  <c:v>488.41536045074503</c:v>
                </c:pt>
                <c:pt idx="13043">
                  <c:v>488.41363191604597</c:v>
                </c:pt>
                <c:pt idx="13044">
                  <c:v>488.41124773025501</c:v>
                </c:pt>
                <c:pt idx="13045">
                  <c:v>488.40880393982002</c:v>
                </c:pt>
                <c:pt idx="13046">
                  <c:v>488.40683698654198</c:v>
                </c:pt>
                <c:pt idx="13047">
                  <c:v>488.40582370758102</c:v>
                </c:pt>
                <c:pt idx="13048">
                  <c:v>488.40594291687</c:v>
                </c:pt>
                <c:pt idx="13049">
                  <c:v>488.40713500976602</c:v>
                </c:pt>
                <c:pt idx="13050">
                  <c:v>488.409340381623</c:v>
                </c:pt>
                <c:pt idx="13051">
                  <c:v>488.41238021850597</c:v>
                </c:pt>
                <c:pt idx="13052">
                  <c:v>488.41607570648199</c:v>
                </c:pt>
                <c:pt idx="13053">
                  <c:v>488.42030763626099</c:v>
                </c:pt>
                <c:pt idx="13054">
                  <c:v>488.42477798461903</c:v>
                </c:pt>
                <c:pt idx="13055">
                  <c:v>488.42918872833297</c:v>
                </c:pt>
                <c:pt idx="13056">
                  <c:v>488.43324184417702</c:v>
                </c:pt>
                <c:pt idx="13057">
                  <c:v>488.43675851821899</c:v>
                </c:pt>
                <c:pt idx="13058">
                  <c:v>488.43973875045799</c:v>
                </c:pt>
                <c:pt idx="13059">
                  <c:v>488.442063331604</c:v>
                </c:pt>
                <c:pt idx="13060">
                  <c:v>488.44385147094698</c:v>
                </c:pt>
                <c:pt idx="13061">
                  <c:v>488.445103168488</c:v>
                </c:pt>
                <c:pt idx="13062">
                  <c:v>488.44581842422502</c:v>
                </c:pt>
                <c:pt idx="13063">
                  <c:v>488.44605684280401</c:v>
                </c:pt>
                <c:pt idx="13064">
                  <c:v>488.44593763351497</c:v>
                </c:pt>
                <c:pt idx="13065">
                  <c:v>488.44563961029098</c:v>
                </c:pt>
                <c:pt idx="13066">
                  <c:v>488.445103168488</c:v>
                </c:pt>
                <c:pt idx="13067">
                  <c:v>488.44438791275002</c:v>
                </c:pt>
                <c:pt idx="13068">
                  <c:v>488.44355344772401</c:v>
                </c:pt>
                <c:pt idx="13069">
                  <c:v>488.44271898269699</c:v>
                </c:pt>
                <c:pt idx="13070">
                  <c:v>488.44212293624901</c:v>
                </c:pt>
                <c:pt idx="13071">
                  <c:v>488.442003726959</c:v>
                </c:pt>
                <c:pt idx="13072">
                  <c:v>488.442420959473</c:v>
                </c:pt>
                <c:pt idx="13073">
                  <c:v>488.44337463378901</c:v>
                </c:pt>
                <c:pt idx="13074">
                  <c:v>488.44480514526401</c:v>
                </c:pt>
                <c:pt idx="13075">
                  <c:v>488.44659328460699</c:v>
                </c:pt>
                <c:pt idx="13076">
                  <c:v>488.44861984252998</c:v>
                </c:pt>
                <c:pt idx="13077">
                  <c:v>488.450646400452</c:v>
                </c:pt>
                <c:pt idx="13078">
                  <c:v>488.45249414443998</c:v>
                </c:pt>
                <c:pt idx="13079">
                  <c:v>488.45392465591499</c:v>
                </c:pt>
                <c:pt idx="13080">
                  <c:v>488.45463991165201</c:v>
                </c:pt>
                <c:pt idx="13081">
                  <c:v>488.45463991165201</c:v>
                </c:pt>
                <c:pt idx="13082">
                  <c:v>488.45392465591499</c:v>
                </c:pt>
                <c:pt idx="13083">
                  <c:v>488.45285177230897</c:v>
                </c:pt>
                <c:pt idx="13084">
                  <c:v>488.45165967941301</c:v>
                </c:pt>
                <c:pt idx="13085">
                  <c:v>488.450646400452</c:v>
                </c:pt>
                <c:pt idx="13086">
                  <c:v>488.45016956329403</c:v>
                </c:pt>
                <c:pt idx="13087">
                  <c:v>488.45028877258301</c:v>
                </c:pt>
                <c:pt idx="13088">
                  <c:v>488.45112323760998</c:v>
                </c:pt>
                <c:pt idx="13089">
                  <c:v>488.45279216766397</c:v>
                </c:pt>
                <c:pt idx="13090">
                  <c:v>488.45523595809999</c:v>
                </c:pt>
                <c:pt idx="13091">
                  <c:v>488.45833539962803</c:v>
                </c:pt>
                <c:pt idx="13092">
                  <c:v>488.46191167831398</c:v>
                </c:pt>
                <c:pt idx="13093">
                  <c:v>488.46548795700102</c:v>
                </c:pt>
                <c:pt idx="13094">
                  <c:v>488.46852779388399</c:v>
                </c:pt>
                <c:pt idx="13095">
                  <c:v>488.47043514251698</c:v>
                </c:pt>
                <c:pt idx="13096">
                  <c:v>488.47109079361002</c:v>
                </c:pt>
                <c:pt idx="13097">
                  <c:v>488.470375537873</c:v>
                </c:pt>
                <c:pt idx="13098">
                  <c:v>488.468647003174</c:v>
                </c:pt>
                <c:pt idx="13099">
                  <c:v>488.466084003449</c:v>
                </c:pt>
                <c:pt idx="13100">
                  <c:v>488.46310377121</c:v>
                </c:pt>
                <c:pt idx="13101">
                  <c:v>488.46024274826101</c:v>
                </c:pt>
                <c:pt idx="13102">
                  <c:v>488.45785856246999</c:v>
                </c:pt>
                <c:pt idx="13103">
                  <c:v>488.45636844634998</c:v>
                </c:pt>
                <c:pt idx="13104">
                  <c:v>488.45595121383701</c:v>
                </c:pt>
                <c:pt idx="13105">
                  <c:v>488.45642805099499</c:v>
                </c:pt>
                <c:pt idx="13106">
                  <c:v>488.457560539246</c:v>
                </c:pt>
                <c:pt idx="13107">
                  <c:v>488.45887184143101</c:v>
                </c:pt>
                <c:pt idx="13108">
                  <c:v>488.460123538971</c:v>
                </c:pt>
                <c:pt idx="13109">
                  <c:v>488.46119642257702</c:v>
                </c:pt>
                <c:pt idx="13110">
                  <c:v>488.46220970153797</c:v>
                </c:pt>
                <c:pt idx="13111">
                  <c:v>488.46340179443399</c:v>
                </c:pt>
                <c:pt idx="13112">
                  <c:v>488.46524953842197</c:v>
                </c:pt>
                <c:pt idx="13113">
                  <c:v>488.46811056137102</c:v>
                </c:pt>
                <c:pt idx="13114">
                  <c:v>488.47240209579502</c:v>
                </c:pt>
                <c:pt idx="13115">
                  <c:v>488.478183746338</c:v>
                </c:pt>
                <c:pt idx="13116">
                  <c:v>488.485395908356</c:v>
                </c:pt>
                <c:pt idx="13117">
                  <c:v>488.493502140045</c:v>
                </c:pt>
                <c:pt idx="13118">
                  <c:v>488.501846790314</c:v>
                </c:pt>
                <c:pt idx="13119">
                  <c:v>488.50959539413498</c:v>
                </c:pt>
                <c:pt idx="13120">
                  <c:v>488.51603269576998</c:v>
                </c:pt>
                <c:pt idx="13121">
                  <c:v>488.52068185806303</c:v>
                </c:pt>
                <c:pt idx="13122">
                  <c:v>488.52312564849899</c:v>
                </c:pt>
                <c:pt idx="13123">
                  <c:v>488.52348327636702</c:v>
                </c:pt>
                <c:pt idx="13124">
                  <c:v>488.52175474166899</c:v>
                </c:pt>
                <c:pt idx="13125">
                  <c:v>488.51835727691702</c:v>
                </c:pt>
                <c:pt idx="13126">
                  <c:v>488.51394653320301</c:v>
                </c:pt>
                <c:pt idx="13127">
                  <c:v>488.50923776626598</c:v>
                </c:pt>
                <c:pt idx="13128">
                  <c:v>488.50506544113199</c:v>
                </c:pt>
                <c:pt idx="13129">
                  <c:v>488.50202560424799</c:v>
                </c:pt>
                <c:pt idx="13130">
                  <c:v>488.500535488129</c:v>
                </c:pt>
                <c:pt idx="13131">
                  <c:v>488.50077390670799</c:v>
                </c:pt>
                <c:pt idx="13132">
                  <c:v>488.50274085998598</c:v>
                </c:pt>
                <c:pt idx="13133">
                  <c:v>488.50637674331699</c:v>
                </c:pt>
                <c:pt idx="13134">
                  <c:v>488.51138353347801</c:v>
                </c:pt>
                <c:pt idx="13135">
                  <c:v>488.51746320724499</c:v>
                </c:pt>
                <c:pt idx="13136">
                  <c:v>488.52396011352602</c:v>
                </c:pt>
                <c:pt idx="13137">
                  <c:v>488.53027820587198</c:v>
                </c:pt>
                <c:pt idx="13138">
                  <c:v>488.53594064712502</c:v>
                </c:pt>
                <c:pt idx="13139">
                  <c:v>488.54064941406301</c:v>
                </c:pt>
                <c:pt idx="13140">
                  <c:v>488.54434490203897</c:v>
                </c:pt>
                <c:pt idx="13141">
                  <c:v>488.54702711105398</c:v>
                </c:pt>
                <c:pt idx="13142">
                  <c:v>488.548994064331</c:v>
                </c:pt>
                <c:pt idx="13143">
                  <c:v>488.55054378509499</c:v>
                </c:pt>
                <c:pt idx="13144">
                  <c:v>488.552033901215</c:v>
                </c:pt>
                <c:pt idx="13145">
                  <c:v>488.55394124984798</c:v>
                </c:pt>
                <c:pt idx="13146">
                  <c:v>488.55650424957298</c:v>
                </c:pt>
                <c:pt idx="13147">
                  <c:v>488.55990171432501</c:v>
                </c:pt>
                <c:pt idx="13148">
                  <c:v>488.56419324874901</c:v>
                </c:pt>
                <c:pt idx="13149">
                  <c:v>488.56931924819997</c:v>
                </c:pt>
                <c:pt idx="13150">
                  <c:v>488.57516050338802</c:v>
                </c:pt>
                <c:pt idx="13151">
                  <c:v>488.58135938644398</c:v>
                </c:pt>
                <c:pt idx="13152">
                  <c:v>488.58761787414602</c:v>
                </c:pt>
                <c:pt idx="13153">
                  <c:v>488.59357833862299</c:v>
                </c:pt>
                <c:pt idx="13154">
                  <c:v>488.59912157058699</c:v>
                </c:pt>
                <c:pt idx="13155">
                  <c:v>488.60436677932802</c:v>
                </c:pt>
                <c:pt idx="13156">
                  <c:v>488.60955238342302</c:v>
                </c:pt>
                <c:pt idx="13157">
                  <c:v>488.61485719680798</c:v>
                </c:pt>
                <c:pt idx="13158">
                  <c:v>488.62040042877197</c:v>
                </c:pt>
                <c:pt idx="13159">
                  <c:v>488.62636089325002</c:v>
                </c:pt>
                <c:pt idx="13160">
                  <c:v>488.63285779952997</c:v>
                </c:pt>
                <c:pt idx="13161">
                  <c:v>488.63977193832397</c:v>
                </c:pt>
                <c:pt idx="13162">
                  <c:v>488.64710330963197</c:v>
                </c:pt>
                <c:pt idx="13163">
                  <c:v>488.654434680939</c:v>
                </c:pt>
                <c:pt idx="13164">
                  <c:v>488.66146802902199</c:v>
                </c:pt>
                <c:pt idx="13165">
                  <c:v>488.66772651672397</c:v>
                </c:pt>
                <c:pt idx="13166">
                  <c:v>488.67291212081898</c:v>
                </c:pt>
                <c:pt idx="13167">
                  <c:v>488.67690563201899</c:v>
                </c:pt>
                <c:pt idx="13168">
                  <c:v>488.67976665496798</c:v>
                </c:pt>
                <c:pt idx="13169">
                  <c:v>488.68185281753603</c:v>
                </c:pt>
                <c:pt idx="13170">
                  <c:v>488.68340253830002</c:v>
                </c:pt>
                <c:pt idx="13171">
                  <c:v>488.68477344513002</c:v>
                </c:pt>
                <c:pt idx="13172">
                  <c:v>488.686203956604</c:v>
                </c:pt>
                <c:pt idx="13173">
                  <c:v>488.687872886658</c:v>
                </c:pt>
                <c:pt idx="13174">
                  <c:v>488.68995904922502</c:v>
                </c:pt>
                <c:pt idx="13175">
                  <c:v>488.69228363037098</c:v>
                </c:pt>
                <c:pt idx="13176">
                  <c:v>488.69490623474098</c:v>
                </c:pt>
                <c:pt idx="13177">
                  <c:v>488.69764804840099</c:v>
                </c:pt>
                <c:pt idx="13178">
                  <c:v>488.700389862061</c:v>
                </c:pt>
                <c:pt idx="13179">
                  <c:v>488.70319128036499</c:v>
                </c:pt>
                <c:pt idx="13180">
                  <c:v>488.70599269867</c:v>
                </c:pt>
                <c:pt idx="13181">
                  <c:v>488.70879411697399</c:v>
                </c:pt>
                <c:pt idx="13182">
                  <c:v>488.71183395385799</c:v>
                </c:pt>
                <c:pt idx="13183">
                  <c:v>488.71511220932001</c:v>
                </c:pt>
                <c:pt idx="13184">
                  <c:v>488.71880769729597</c:v>
                </c:pt>
                <c:pt idx="13185">
                  <c:v>488.72292041778599</c:v>
                </c:pt>
                <c:pt idx="13186">
                  <c:v>488.72739076614403</c:v>
                </c:pt>
                <c:pt idx="13187">
                  <c:v>488.73198032379202</c:v>
                </c:pt>
                <c:pt idx="13188">
                  <c:v>488.736510276795</c:v>
                </c:pt>
                <c:pt idx="13189">
                  <c:v>488.74080181121798</c:v>
                </c:pt>
                <c:pt idx="13190">
                  <c:v>488.74491453170799</c:v>
                </c:pt>
                <c:pt idx="13191">
                  <c:v>488.748967647553</c:v>
                </c:pt>
                <c:pt idx="13192">
                  <c:v>488.75308036804199</c:v>
                </c:pt>
                <c:pt idx="13193">
                  <c:v>488.75731229782099</c:v>
                </c:pt>
                <c:pt idx="13194">
                  <c:v>488.76190185546898</c:v>
                </c:pt>
                <c:pt idx="13195">
                  <c:v>488.76708745956398</c:v>
                </c:pt>
                <c:pt idx="13196">
                  <c:v>488.77316713333198</c:v>
                </c:pt>
                <c:pt idx="13197">
                  <c:v>488.78043889999401</c:v>
                </c:pt>
                <c:pt idx="13198">
                  <c:v>488.78878355026302</c:v>
                </c:pt>
                <c:pt idx="13199">
                  <c:v>488.79808187484798</c:v>
                </c:pt>
                <c:pt idx="13200">
                  <c:v>488.80779743194603</c:v>
                </c:pt>
                <c:pt idx="13201">
                  <c:v>488.81757259368902</c:v>
                </c:pt>
                <c:pt idx="13202">
                  <c:v>488.82699012756399</c:v>
                </c:pt>
                <c:pt idx="13203">
                  <c:v>488.83557319641102</c:v>
                </c:pt>
                <c:pt idx="13204">
                  <c:v>488.84314298629801</c:v>
                </c:pt>
                <c:pt idx="13205">
                  <c:v>488.84940147399902</c:v>
                </c:pt>
                <c:pt idx="13206">
                  <c:v>488.85434865951601</c:v>
                </c:pt>
                <c:pt idx="13207">
                  <c:v>488.85834217071601</c:v>
                </c:pt>
                <c:pt idx="13208">
                  <c:v>488.86203765869197</c:v>
                </c:pt>
                <c:pt idx="13209">
                  <c:v>488.86603116989198</c:v>
                </c:pt>
                <c:pt idx="13210">
                  <c:v>488.871037960053</c:v>
                </c:pt>
                <c:pt idx="13211">
                  <c:v>488.87741565704403</c:v>
                </c:pt>
                <c:pt idx="13212">
                  <c:v>488.88522386550898</c:v>
                </c:pt>
                <c:pt idx="13213">
                  <c:v>488.89452219009399</c:v>
                </c:pt>
                <c:pt idx="13214">
                  <c:v>488.90519142150902</c:v>
                </c:pt>
                <c:pt idx="13215">
                  <c:v>488.916993141175</c:v>
                </c:pt>
                <c:pt idx="13216">
                  <c:v>488.929390907288</c:v>
                </c:pt>
                <c:pt idx="13217">
                  <c:v>488.941848278046</c:v>
                </c:pt>
                <c:pt idx="13218">
                  <c:v>488.95364999771101</c:v>
                </c:pt>
                <c:pt idx="13219">
                  <c:v>488.96443843841598</c:v>
                </c:pt>
                <c:pt idx="13220">
                  <c:v>488.97403478622499</c:v>
                </c:pt>
                <c:pt idx="13221">
                  <c:v>488.98255825042702</c:v>
                </c:pt>
                <c:pt idx="13222">
                  <c:v>488.990128040314</c:v>
                </c:pt>
                <c:pt idx="13223">
                  <c:v>488.99686336517402</c:v>
                </c:pt>
                <c:pt idx="13224">
                  <c:v>489.00282382965099</c:v>
                </c:pt>
                <c:pt idx="13225">
                  <c:v>489.00830745696999</c:v>
                </c:pt>
                <c:pt idx="13226">
                  <c:v>489.013731479645</c:v>
                </c:pt>
                <c:pt idx="13227">
                  <c:v>489.01951313018799</c:v>
                </c:pt>
                <c:pt idx="13228">
                  <c:v>489.026129245758</c:v>
                </c:pt>
                <c:pt idx="13229">
                  <c:v>489.03352022170998</c:v>
                </c:pt>
                <c:pt idx="13230">
                  <c:v>489.04174566268898</c:v>
                </c:pt>
                <c:pt idx="13231">
                  <c:v>489.05062675476103</c:v>
                </c:pt>
                <c:pt idx="13232">
                  <c:v>489.06010389327997</c:v>
                </c:pt>
                <c:pt idx="13233">
                  <c:v>489.07017707824701</c:v>
                </c:pt>
                <c:pt idx="13234">
                  <c:v>489.08078670501698</c:v>
                </c:pt>
                <c:pt idx="13235">
                  <c:v>489.091515541077</c:v>
                </c:pt>
                <c:pt idx="13236">
                  <c:v>489.10212516784702</c:v>
                </c:pt>
                <c:pt idx="13237">
                  <c:v>489.11237716674799</c:v>
                </c:pt>
                <c:pt idx="13238">
                  <c:v>489.122092723847</c:v>
                </c:pt>
                <c:pt idx="13239">
                  <c:v>489.131450653076</c:v>
                </c:pt>
                <c:pt idx="13240">
                  <c:v>489.14033174514799</c:v>
                </c:pt>
                <c:pt idx="13241">
                  <c:v>489.14891481399599</c:v>
                </c:pt>
                <c:pt idx="13242">
                  <c:v>489.15708065032999</c:v>
                </c:pt>
                <c:pt idx="13243">
                  <c:v>489.16494846344</c:v>
                </c:pt>
                <c:pt idx="13244">
                  <c:v>489.17257785797102</c:v>
                </c:pt>
                <c:pt idx="13245">
                  <c:v>489.18032646179199</c:v>
                </c:pt>
                <c:pt idx="13246">
                  <c:v>489.18837308883701</c:v>
                </c:pt>
                <c:pt idx="13247">
                  <c:v>489.196836948395</c:v>
                </c:pt>
                <c:pt idx="13248">
                  <c:v>489.20595645904598</c:v>
                </c:pt>
                <c:pt idx="13249">
                  <c:v>489.21585083007801</c:v>
                </c:pt>
                <c:pt idx="13250">
                  <c:v>489.22657966613798</c:v>
                </c:pt>
                <c:pt idx="13251">
                  <c:v>489.23808336258003</c:v>
                </c:pt>
                <c:pt idx="13252">
                  <c:v>489.25012350082397</c:v>
                </c:pt>
                <c:pt idx="13253">
                  <c:v>489.26228284835798</c:v>
                </c:pt>
                <c:pt idx="13254">
                  <c:v>489.27432298660301</c:v>
                </c:pt>
                <c:pt idx="13255">
                  <c:v>489.28600549697899</c:v>
                </c:pt>
                <c:pt idx="13256">
                  <c:v>489.29715156555199</c:v>
                </c:pt>
                <c:pt idx="13257">
                  <c:v>489.307641983032</c:v>
                </c:pt>
                <c:pt idx="13258">
                  <c:v>489.31741714477602</c:v>
                </c:pt>
                <c:pt idx="13259">
                  <c:v>489.32653665542603</c:v>
                </c:pt>
                <c:pt idx="13260">
                  <c:v>489.33535814285301</c:v>
                </c:pt>
                <c:pt idx="13261">
                  <c:v>489.34441804885898</c:v>
                </c:pt>
                <c:pt idx="13262">
                  <c:v>489.35431241989198</c:v>
                </c:pt>
                <c:pt idx="13263">
                  <c:v>489.36551809310902</c:v>
                </c:pt>
                <c:pt idx="13264">
                  <c:v>489.37815427780203</c:v>
                </c:pt>
                <c:pt idx="13265">
                  <c:v>489.392280578613</c:v>
                </c:pt>
                <c:pt idx="13266">
                  <c:v>489.407896995545</c:v>
                </c:pt>
                <c:pt idx="13267">
                  <c:v>489.42488431930599</c:v>
                </c:pt>
                <c:pt idx="13268">
                  <c:v>489.44300413131702</c:v>
                </c:pt>
                <c:pt idx="13269">
                  <c:v>489.461958408356</c:v>
                </c:pt>
                <c:pt idx="13270">
                  <c:v>489.48115110397401</c:v>
                </c:pt>
                <c:pt idx="13271">
                  <c:v>489.50010538101202</c:v>
                </c:pt>
                <c:pt idx="13272">
                  <c:v>489.51846361160301</c:v>
                </c:pt>
                <c:pt idx="13273">
                  <c:v>489.53616619110102</c:v>
                </c:pt>
                <c:pt idx="13274">
                  <c:v>489.55321311950701</c:v>
                </c:pt>
                <c:pt idx="13275">
                  <c:v>489.56942558288603</c:v>
                </c:pt>
                <c:pt idx="13276">
                  <c:v>489.58486318588302</c:v>
                </c:pt>
                <c:pt idx="13277">
                  <c:v>489.59928750991799</c:v>
                </c:pt>
                <c:pt idx="13278">
                  <c:v>489.61269855499302</c:v>
                </c:pt>
                <c:pt idx="13279">
                  <c:v>489.62491750717197</c:v>
                </c:pt>
                <c:pt idx="13280">
                  <c:v>489.63612318038997</c:v>
                </c:pt>
                <c:pt idx="13281">
                  <c:v>489.646434783936</c:v>
                </c:pt>
                <c:pt idx="13282">
                  <c:v>489.65609073638899</c:v>
                </c:pt>
                <c:pt idx="13283">
                  <c:v>489.66550827026401</c:v>
                </c:pt>
                <c:pt idx="13284">
                  <c:v>489.67498540878302</c:v>
                </c:pt>
                <c:pt idx="13285">
                  <c:v>489.68476057052601</c:v>
                </c:pt>
                <c:pt idx="13286">
                  <c:v>489.69507217407198</c:v>
                </c:pt>
                <c:pt idx="13287">
                  <c:v>489.70627784728998</c:v>
                </c:pt>
                <c:pt idx="13288">
                  <c:v>489.71873521804798</c:v>
                </c:pt>
                <c:pt idx="13289">
                  <c:v>489.732384681702</c:v>
                </c:pt>
                <c:pt idx="13290">
                  <c:v>489.74722623825102</c:v>
                </c:pt>
                <c:pt idx="13291">
                  <c:v>489.762961864472</c:v>
                </c:pt>
                <c:pt idx="13292">
                  <c:v>489.77941274643001</c:v>
                </c:pt>
                <c:pt idx="13293">
                  <c:v>489.79645967483498</c:v>
                </c:pt>
                <c:pt idx="13294">
                  <c:v>489.814400672913</c:v>
                </c:pt>
                <c:pt idx="13295">
                  <c:v>489.833354949951</c:v>
                </c:pt>
                <c:pt idx="13296">
                  <c:v>489.85332250595098</c:v>
                </c:pt>
                <c:pt idx="13297">
                  <c:v>489.87400531768799</c:v>
                </c:pt>
                <c:pt idx="13298">
                  <c:v>489.89516496658302</c:v>
                </c:pt>
                <c:pt idx="13299">
                  <c:v>489.91650342941301</c:v>
                </c:pt>
                <c:pt idx="13300">
                  <c:v>489.93772268295299</c:v>
                </c:pt>
                <c:pt idx="13301">
                  <c:v>489.95864391326899</c:v>
                </c:pt>
                <c:pt idx="13302">
                  <c:v>489.979088306427</c:v>
                </c:pt>
                <c:pt idx="13303">
                  <c:v>489.998877048493</c:v>
                </c:pt>
                <c:pt idx="13304">
                  <c:v>490.01789093017601</c:v>
                </c:pt>
                <c:pt idx="13305">
                  <c:v>490.036308765412</c:v>
                </c:pt>
                <c:pt idx="13306">
                  <c:v>490.05442857742298</c:v>
                </c:pt>
                <c:pt idx="13307">
                  <c:v>490.07254838943498</c:v>
                </c:pt>
                <c:pt idx="13308">
                  <c:v>490.09090662002598</c:v>
                </c:pt>
                <c:pt idx="13309">
                  <c:v>490.10980129242</c:v>
                </c:pt>
                <c:pt idx="13310">
                  <c:v>490.12929201126099</c:v>
                </c:pt>
                <c:pt idx="13311">
                  <c:v>490.14943838119501</c:v>
                </c:pt>
                <c:pt idx="13312">
                  <c:v>490.170359611511</c:v>
                </c:pt>
                <c:pt idx="13313">
                  <c:v>490.191817283631</c:v>
                </c:pt>
                <c:pt idx="13314">
                  <c:v>490.21387100219698</c:v>
                </c:pt>
                <c:pt idx="13315">
                  <c:v>490.23634195327799</c:v>
                </c:pt>
                <c:pt idx="13316">
                  <c:v>490.25917053222702</c:v>
                </c:pt>
                <c:pt idx="13317">
                  <c:v>490.28241634368902</c:v>
                </c:pt>
                <c:pt idx="13318">
                  <c:v>490.30590057373098</c:v>
                </c:pt>
                <c:pt idx="13319">
                  <c:v>490.32944440841698</c:v>
                </c:pt>
                <c:pt idx="13320">
                  <c:v>490.35280942916899</c:v>
                </c:pt>
                <c:pt idx="13321">
                  <c:v>490.375876426697</c:v>
                </c:pt>
                <c:pt idx="13322">
                  <c:v>490.39858579635597</c:v>
                </c:pt>
                <c:pt idx="13323">
                  <c:v>490.42099714279198</c:v>
                </c:pt>
                <c:pt idx="13324">
                  <c:v>490.44328927993803</c:v>
                </c:pt>
                <c:pt idx="13325">
                  <c:v>490.46558141708402</c:v>
                </c:pt>
                <c:pt idx="13326">
                  <c:v>490.48805236816401</c:v>
                </c:pt>
                <c:pt idx="13327">
                  <c:v>490.51088094711298</c:v>
                </c:pt>
                <c:pt idx="13328">
                  <c:v>490.53448438644398</c:v>
                </c:pt>
                <c:pt idx="13329">
                  <c:v>490.55904150009201</c:v>
                </c:pt>
                <c:pt idx="13330">
                  <c:v>490.58473110198997</c:v>
                </c:pt>
                <c:pt idx="13331">
                  <c:v>490.61161279678402</c:v>
                </c:pt>
                <c:pt idx="13332">
                  <c:v>490.63944816589401</c:v>
                </c:pt>
                <c:pt idx="13333">
                  <c:v>490.66799879074102</c:v>
                </c:pt>
                <c:pt idx="13334">
                  <c:v>490.69678783416799</c:v>
                </c:pt>
                <c:pt idx="13335">
                  <c:v>490.72545766830501</c:v>
                </c:pt>
                <c:pt idx="13336">
                  <c:v>490.75353145599399</c:v>
                </c:pt>
                <c:pt idx="13337">
                  <c:v>490.78077077865601</c:v>
                </c:pt>
                <c:pt idx="13338">
                  <c:v>490.80687761306802</c:v>
                </c:pt>
                <c:pt idx="13339">
                  <c:v>490.83155393600498</c:v>
                </c:pt>
                <c:pt idx="13340">
                  <c:v>490.85485935211199</c:v>
                </c:pt>
                <c:pt idx="13341">
                  <c:v>490.876972675324</c:v>
                </c:pt>
                <c:pt idx="13342">
                  <c:v>490.89813232421898</c:v>
                </c:pt>
                <c:pt idx="13343">
                  <c:v>490.91899394989002</c:v>
                </c:pt>
                <c:pt idx="13344">
                  <c:v>490.94015359878603</c:v>
                </c:pt>
                <c:pt idx="13345">
                  <c:v>490.96202850341803</c:v>
                </c:pt>
                <c:pt idx="13346">
                  <c:v>490.984916687012</c:v>
                </c:pt>
                <c:pt idx="13347">
                  <c:v>491.00887775421199</c:v>
                </c:pt>
                <c:pt idx="13348">
                  <c:v>491.03403091430698</c:v>
                </c:pt>
                <c:pt idx="13349">
                  <c:v>491.06019735336298</c:v>
                </c:pt>
                <c:pt idx="13350">
                  <c:v>491.087198257446</c:v>
                </c:pt>
                <c:pt idx="13351">
                  <c:v>491.11473560333297</c:v>
                </c:pt>
                <c:pt idx="13352">
                  <c:v>491.14257097244302</c:v>
                </c:pt>
                <c:pt idx="13353">
                  <c:v>491.17046594619802</c:v>
                </c:pt>
                <c:pt idx="13354">
                  <c:v>491.198420524597</c:v>
                </c:pt>
                <c:pt idx="13355">
                  <c:v>491.226434707642</c:v>
                </c:pt>
                <c:pt idx="13356">
                  <c:v>491.25480651855497</c:v>
                </c:pt>
                <c:pt idx="13357">
                  <c:v>491.28401279449503</c:v>
                </c:pt>
                <c:pt idx="13358">
                  <c:v>491.31429195404098</c:v>
                </c:pt>
                <c:pt idx="13359">
                  <c:v>491.34576320648199</c:v>
                </c:pt>
                <c:pt idx="13360">
                  <c:v>491.37836694717402</c:v>
                </c:pt>
                <c:pt idx="13361">
                  <c:v>491.41186475753801</c:v>
                </c:pt>
                <c:pt idx="13362">
                  <c:v>491.44607782363897</c:v>
                </c:pt>
                <c:pt idx="13363">
                  <c:v>491.48070812225399</c:v>
                </c:pt>
                <c:pt idx="13364">
                  <c:v>491.51557683944702</c:v>
                </c:pt>
                <c:pt idx="13365">
                  <c:v>491.55032634735102</c:v>
                </c:pt>
                <c:pt idx="13366">
                  <c:v>491.58477783203102</c:v>
                </c:pt>
                <c:pt idx="13367">
                  <c:v>491.61857366561901</c:v>
                </c:pt>
                <c:pt idx="13368">
                  <c:v>491.65177345275902</c:v>
                </c:pt>
                <c:pt idx="13369">
                  <c:v>491.68455600738503</c:v>
                </c:pt>
                <c:pt idx="13370">
                  <c:v>491.717278957367</c:v>
                </c:pt>
                <c:pt idx="13371">
                  <c:v>491.75018072128302</c:v>
                </c:pt>
                <c:pt idx="13372">
                  <c:v>491.78338050842302</c:v>
                </c:pt>
                <c:pt idx="13373">
                  <c:v>491.816997528076</c:v>
                </c:pt>
                <c:pt idx="13374">
                  <c:v>491.85127019882202</c:v>
                </c:pt>
                <c:pt idx="13375">
                  <c:v>491.88643693924001</c:v>
                </c:pt>
                <c:pt idx="13376">
                  <c:v>491.922795772553</c:v>
                </c:pt>
                <c:pt idx="13377">
                  <c:v>491.960227489472</c:v>
                </c:pt>
                <c:pt idx="13378">
                  <c:v>491.99831485748302</c:v>
                </c:pt>
                <c:pt idx="13379">
                  <c:v>492.03652143478399</c:v>
                </c:pt>
                <c:pt idx="13380">
                  <c:v>492.07425117492699</c:v>
                </c:pt>
                <c:pt idx="13381">
                  <c:v>492.11108684539801</c:v>
                </c:pt>
                <c:pt idx="13382">
                  <c:v>492.14661121368403</c:v>
                </c:pt>
                <c:pt idx="13383">
                  <c:v>492.180645465851</c:v>
                </c:pt>
                <c:pt idx="13384">
                  <c:v>492.21283197403</c:v>
                </c:pt>
                <c:pt idx="13385">
                  <c:v>492.24317073821999</c:v>
                </c:pt>
                <c:pt idx="13386">
                  <c:v>492.27190017700201</c:v>
                </c:pt>
                <c:pt idx="13387">
                  <c:v>492.29955673217802</c:v>
                </c:pt>
                <c:pt idx="13388">
                  <c:v>492.32685565948498</c:v>
                </c:pt>
                <c:pt idx="13389">
                  <c:v>492.35415458679199</c:v>
                </c:pt>
                <c:pt idx="13390">
                  <c:v>492.381691932678</c:v>
                </c:pt>
                <c:pt idx="13391">
                  <c:v>492.40940809249901</c:v>
                </c:pt>
                <c:pt idx="13392">
                  <c:v>492.437303066254</c:v>
                </c:pt>
                <c:pt idx="13393">
                  <c:v>492.46537685394298</c:v>
                </c:pt>
                <c:pt idx="13394">
                  <c:v>492.49368906021101</c:v>
                </c:pt>
                <c:pt idx="13395">
                  <c:v>492.52218008041399</c:v>
                </c:pt>
                <c:pt idx="13396">
                  <c:v>492.55055189132702</c:v>
                </c:pt>
                <c:pt idx="13397">
                  <c:v>492.57874488830601</c:v>
                </c:pt>
                <c:pt idx="13398">
                  <c:v>492.60681867599499</c:v>
                </c:pt>
                <c:pt idx="13399">
                  <c:v>492.63525009155302</c:v>
                </c:pt>
                <c:pt idx="13400">
                  <c:v>492.66427755355897</c:v>
                </c:pt>
                <c:pt idx="13401">
                  <c:v>492.69407987594599</c:v>
                </c:pt>
                <c:pt idx="13402">
                  <c:v>492.72459745407099</c:v>
                </c:pt>
                <c:pt idx="13403">
                  <c:v>492.75571107864403</c:v>
                </c:pt>
                <c:pt idx="13404">
                  <c:v>492.78718233108498</c:v>
                </c:pt>
                <c:pt idx="13405">
                  <c:v>492.81901121139498</c:v>
                </c:pt>
                <c:pt idx="13406">
                  <c:v>492.85107851028499</c:v>
                </c:pt>
                <c:pt idx="13407">
                  <c:v>492.88338422775303</c:v>
                </c:pt>
                <c:pt idx="13408">
                  <c:v>492.91574954986601</c:v>
                </c:pt>
                <c:pt idx="13409">
                  <c:v>492.94811487197899</c:v>
                </c:pt>
                <c:pt idx="13410">
                  <c:v>492.98053979873703</c:v>
                </c:pt>
                <c:pt idx="13411">
                  <c:v>493.01308393478399</c:v>
                </c:pt>
                <c:pt idx="13412">
                  <c:v>493.04586648941103</c:v>
                </c:pt>
                <c:pt idx="13413">
                  <c:v>493.07900667190597</c:v>
                </c:pt>
                <c:pt idx="13414">
                  <c:v>493.11238527298002</c:v>
                </c:pt>
                <c:pt idx="13415">
                  <c:v>493.14576387405401</c:v>
                </c:pt>
                <c:pt idx="13416">
                  <c:v>493.17890405654902</c:v>
                </c:pt>
                <c:pt idx="13417">
                  <c:v>493.21150779724098</c:v>
                </c:pt>
                <c:pt idx="13418">
                  <c:v>493.24327707290701</c:v>
                </c:pt>
                <c:pt idx="13419">
                  <c:v>493.274092674256</c:v>
                </c:pt>
                <c:pt idx="13420">
                  <c:v>493.30389499664301</c:v>
                </c:pt>
                <c:pt idx="13421">
                  <c:v>493.33274364471498</c:v>
                </c:pt>
                <c:pt idx="13422">
                  <c:v>493.36063861846901</c:v>
                </c:pt>
                <c:pt idx="13423">
                  <c:v>493.38781833648699</c:v>
                </c:pt>
                <c:pt idx="13424">
                  <c:v>493.41428279876698</c:v>
                </c:pt>
                <c:pt idx="13425">
                  <c:v>493.440449237824</c:v>
                </c:pt>
                <c:pt idx="13426">
                  <c:v>493.46643686294601</c:v>
                </c:pt>
                <c:pt idx="13427">
                  <c:v>493.49242448806802</c:v>
                </c:pt>
                <c:pt idx="13428">
                  <c:v>493.51853132247902</c:v>
                </c:pt>
                <c:pt idx="13429">
                  <c:v>493.54481697082502</c:v>
                </c:pt>
                <c:pt idx="13430">
                  <c:v>493.57134103775002</c:v>
                </c:pt>
                <c:pt idx="13431">
                  <c:v>493.598163127899</c:v>
                </c:pt>
                <c:pt idx="13432">
                  <c:v>493.62528324127197</c:v>
                </c:pt>
                <c:pt idx="13433">
                  <c:v>493.65270137786899</c:v>
                </c:pt>
                <c:pt idx="13434">
                  <c:v>493.68000030517601</c:v>
                </c:pt>
                <c:pt idx="13435">
                  <c:v>493.70700120925898</c:v>
                </c:pt>
                <c:pt idx="13436">
                  <c:v>493.73346567153999</c:v>
                </c:pt>
                <c:pt idx="13437">
                  <c:v>493.759453296662</c:v>
                </c:pt>
                <c:pt idx="13438">
                  <c:v>493.78490447998098</c:v>
                </c:pt>
                <c:pt idx="13439">
                  <c:v>493.80975961685198</c:v>
                </c:pt>
                <c:pt idx="13440">
                  <c:v>493.83395910263101</c:v>
                </c:pt>
                <c:pt idx="13441">
                  <c:v>493.85756254196201</c:v>
                </c:pt>
                <c:pt idx="13442">
                  <c:v>493.88056993484503</c:v>
                </c:pt>
                <c:pt idx="13443">
                  <c:v>493.90327930450502</c:v>
                </c:pt>
                <c:pt idx="13444">
                  <c:v>493.92580986023</c:v>
                </c:pt>
                <c:pt idx="13445">
                  <c:v>493.94822120666498</c:v>
                </c:pt>
                <c:pt idx="13446">
                  <c:v>493.97027492523199</c:v>
                </c:pt>
                <c:pt idx="13447">
                  <c:v>493.99185180664102</c:v>
                </c:pt>
                <c:pt idx="13448">
                  <c:v>494.01265382766701</c:v>
                </c:pt>
                <c:pt idx="13449">
                  <c:v>494.032740592957</c:v>
                </c:pt>
                <c:pt idx="13450">
                  <c:v>494.052112102509</c:v>
                </c:pt>
                <c:pt idx="13451">
                  <c:v>494.07088756561302</c:v>
                </c:pt>
                <c:pt idx="13452">
                  <c:v>494.08894777298002</c:v>
                </c:pt>
                <c:pt idx="13453">
                  <c:v>494.106233119965</c:v>
                </c:pt>
                <c:pt idx="13454">
                  <c:v>494.122564792633</c:v>
                </c:pt>
                <c:pt idx="13455">
                  <c:v>494.13776397705101</c:v>
                </c:pt>
                <c:pt idx="13456">
                  <c:v>494.151890277863</c:v>
                </c:pt>
                <c:pt idx="13457">
                  <c:v>494.16500329971302</c:v>
                </c:pt>
                <c:pt idx="13458">
                  <c:v>494.177162647248</c:v>
                </c:pt>
                <c:pt idx="13459">
                  <c:v>494.18842792510998</c:v>
                </c:pt>
                <c:pt idx="13460">
                  <c:v>494.19897794723499</c:v>
                </c:pt>
                <c:pt idx="13461">
                  <c:v>494.20905113220198</c:v>
                </c:pt>
                <c:pt idx="13462">
                  <c:v>494.21906471252498</c:v>
                </c:pt>
                <c:pt idx="13463">
                  <c:v>494.22937631607101</c:v>
                </c:pt>
                <c:pt idx="13464">
                  <c:v>494.240343570709</c:v>
                </c:pt>
                <c:pt idx="13465">
                  <c:v>494.251906871796</c:v>
                </c:pt>
                <c:pt idx="13466">
                  <c:v>494.264006614685</c:v>
                </c:pt>
                <c:pt idx="13467">
                  <c:v>494.27640438079902</c:v>
                </c:pt>
                <c:pt idx="13468">
                  <c:v>494.28880214691202</c:v>
                </c:pt>
                <c:pt idx="13469">
                  <c:v>494.30078268051199</c:v>
                </c:pt>
                <c:pt idx="13470">
                  <c:v>494.31198835372902</c:v>
                </c:pt>
                <c:pt idx="13471">
                  <c:v>494.32200193405203</c:v>
                </c:pt>
                <c:pt idx="13472">
                  <c:v>494.330585002899</c:v>
                </c:pt>
                <c:pt idx="13473">
                  <c:v>494.33761835098301</c:v>
                </c:pt>
                <c:pt idx="13474">
                  <c:v>494.34328079223701</c:v>
                </c:pt>
                <c:pt idx="13475">
                  <c:v>494.34792995452898</c:v>
                </c:pt>
                <c:pt idx="13476">
                  <c:v>494.35204267501899</c:v>
                </c:pt>
                <c:pt idx="13477">
                  <c:v>494.35603618621798</c:v>
                </c:pt>
                <c:pt idx="13478">
                  <c:v>494.360268115998</c:v>
                </c:pt>
                <c:pt idx="13479">
                  <c:v>494.36515569686901</c:v>
                </c:pt>
                <c:pt idx="13480">
                  <c:v>494.370996952057</c:v>
                </c:pt>
                <c:pt idx="13481">
                  <c:v>494.37803030014101</c:v>
                </c:pt>
                <c:pt idx="13482">
                  <c:v>494.38631534576399</c:v>
                </c:pt>
                <c:pt idx="13483">
                  <c:v>494.39555406570503</c:v>
                </c:pt>
                <c:pt idx="13484">
                  <c:v>494.405388832092</c:v>
                </c:pt>
                <c:pt idx="13485">
                  <c:v>494.41510438919101</c:v>
                </c:pt>
                <c:pt idx="13486">
                  <c:v>494.42422389984199</c:v>
                </c:pt>
                <c:pt idx="13487">
                  <c:v>494.43233013153099</c:v>
                </c:pt>
                <c:pt idx="13488">
                  <c:v>494.439005851746</c:v>
                </c:pt>
                <c:pt idx="13489">
                  <c:v>494.444131851196</c:v>
                </c:pt>
                <c:pt idx="13490">
                  <c:v>494.44764852523798</c:v>
                </c:pt>
                <c:pt idx="13491">
                  <c:v>494.44955587387102</c:v>
                </c:pt>
                <c:pt idx="13492">
                  <c:v>494.450092315674</c:v>
                </c:pt>
                <c:pt idx="13493">
                  <c:v>494.44961547851602</c:v>
                </c:pt>
                <c:pt idx="13494">
                  <c:v>494.44854259491001</c:v>
                </c:pt>
                <c:pt idx="13495">
                  <c:v>494.44717168808</c:v>
                </c:pt>
                <c:pt idx="13496">
                  <c:v>494.44556236267101</c:v>
                </c:pt>
                <c:pt idx="13497">
                  <c:v>494.44371461868298</c:v>
                </c:pt>
                <c:pt idx="13498">
                  <c:v>494.44144964218202</c:v>
                </c:pt>
                <c:pt idx="13499">
                  <c:v>494.43852901458803</c:v>
                </c:pt>
                <c:pt idx="13500">
                  <c:v>494.434714317322</c:v>
                </c:pt>
                <c:pt idx="13501">
                  <c:v>494.42988634109503</c:v>
                </c:pt>
                <c:pt idx="13502">
                  <c:v>494.423866271973</c:v>
                </c:pt>
                <c:pt idx="13503">
                  <c:v>494.416654109955</c:v>
                </c:pt>
                <c:pt idx="13504">
                  <c:v>494.408488273621</c:v>
                </c:pt>
                <c:pt idx="13505">
                  <c:v>494.39936876297003</c:v>
                </c:pt>
                <c:pt idx="13506">
                  <c:v>494.38959360122698</c:v>
                </c:pt>
                <c:pt idx="13507">
                  <c:v>494.37928199768101</c:v>
                </c:pt>
                <c:pt idx="13508">
                  <c:v>494.36873197555599</c:v>
                </c:pt>
                <c:pt idx="13509">
                  <c:v>494.35824155807501</c:v>
                </c:pt>
                <c:pt idx="13510">
                  <c:v>494.34792995452898</c:v>
                </c:pt>
                <c:pt idx="13511">
                  <c:v>494.337916374207</c:v>
                </c:pt>
                <c:pt idx="13512">
                  <c:v>494.328022003174</c:v>
                </c:pt>
                <c:pt idx="13513">
                  <c:v>494.31830644607601</c:v>
                </c:pt>
                <c:pt idx="13514">
                  <c:v>494.30888891220098</c:v>
                </c:pt>
                <c:pt idx="13515">
                  <c:v>494.29976940155098</c:v>
                </c:pt>
                <c:pt idx="13516">
                  <c:v>494.29088830947899</c:v>
                </c:pt>
                <c:pt idx="13517">
                  <c:v>494.282007217407</c:v>
                </c:pt>
                <c:pt idx="13518">
                  <c:v>494.27276849746698</c:v>
                </c:pt>
                <c:pt idx="13519">
                  <c:v>494.2626953125</c:v>
                </c:pt>
                <c:pt idx="13520">
                  <c:v>494.251489639282</c:v>
                </c:pt>
                <c:pt idx="13521">
                  <c:v>494.23897266388002</c:v>
                </c:pt>
                <c:pt idx="13522">
                  <c:v>494.22496557235701</c:v>
                </c:pt>
                <c:pt idx="13523">
                  <c:v>494.20934915542603</c:v>
                </c:pt>
                <c:pt idx="13524">
                  <c:v>494.19212341308599</c:v>
                </c:pt>
                <c:pt idx="13525">
                  <c:v>494.17340755462698</c:v>
                </c:pt>
                <c:pt idx="13526">
                  <c:v>494.15361881256098</c:v>
                </c:pt>
                <c:pt idx="13527">
                  <c:v>494.13353204727201</c:v>
                </c:pt>
                <c:pt idx="13528">
                  <c:v>494.11392211914102</c:v>
                </c:pt>
                <c:pt idx="13529">
                  <c:v>494.09556388854998</c:v>
                </c:pt>
                <c:pt idx="13530">
                  <c:v>494.07893419265798</c:v>
                </c:pt>
                <c:pt idx="13531">
                  <c:v>494.06433105468801</c:v>
                </c:pt>
                <c:pt idx="13532">
                  <c:v>494.05163526535102</c:v>
                </c:pt>
                <c:pt idx="13533">
                  <c:v>494.04060840606701</c:v>
                </c:pt>
                <c:pt idx="13534">
                  <c:v>494.03077363967901</c:v>
                </c:pt>
                <c:pt idx="13535">
                  <c:v>494.02141571044899</c:v>
                </c:pt>
                <c:pt idx="13536">
                  <c:v>494.011759757996</c:v>
                </c:pt>
                <c:pt idx="13537">
                  <c:v>494.00109052658098</c:v>
                </c:pt>
                <c:pt idx="13538">
                  <c:v>493.98869276046798</c:v>
                </c:pt>
                <c:pt idx="13539">
                  <c:v>493.97408962249801</c:v>
                </c:pt>
                <c:pt idx="13540">
                  <c:v>493.957459926605</c:v>
                </c:pt>
                <c:pt idx="13541">
                  <c:v>493.93898248672502</c:v>
                </c:pt>
                <c:pt idx="13542">
                  <c:v>493.91937255859398</c:v>
                </c:pt>
                <c:pt idx="13543">
                  <c:v>493.89916658401501</c:v>
                </c:pt>
                <c:pt idx="13544">
                  <c:v>493.878841400147</c:v>
                </c:pt>
                <c:pt idx="13545">
                  <c:v>493.85875463485701</c:v>
                </c:pt>
                <c:pt idx="13546">
                  <c:v>493.83902549743698</c:v>
                </c:pt>
                <c:pt idx="13547">
                  <c:v>493.81965398788498</c:v>
                </c:pt>
                <c:pt idx="13548">
                  <c:v>493.80058050155702</c:v>
                </c:pt>
                <c:pt idx="13549">
                  <c:v>493.78162622451799</c:v>
                </c:pt>
                <c:pt idx="13550">
                  <c:v>493.76249313354498</c:v>
                </c:pt>
                <c:pt idx="13551">
                  <c:v>493.74282360076899</c:v>
                </c:pt>
                <c:pt idx="13552">
                  <c:v>493.72237920761103</c:v>
                </c:pt>
                <c:pt idx="13553">
                  <c:v>493.70110034942599</c:v>
                </c:pt>
                <c:pt idx="13554">
                  <c:v>493.67910623550398</c:v>
                </c:pt>
                <c:pt idx="13555">
                  <c:v>493.656694889069</c:v>
                </c:pt>
                <c:pt idx="13556">
                  <c:v>493.63392591476497</c:v>
                </c:pt>
                <c:pt idx="13557">
                  <c:v>493.611097335816</c:v>
                </c:pt>
                <c:pt idx="13558">
                  <c:v>493.58814954757702</c:v>
                </c:pt>
                <c:pt idx="13559">
                  <c:v>493.56526136398298</c:v>
                </c:pt>
                <c:pt idx="13560">
                  <c:v>493.54243278503401</c:v>
                </c:pt>
                <c:pt idx="13561">
                  <c:v>493.51966381072998</c:v>
                </c:pt>
                <c:pt idx="13562">
                  <c:v>493.49695444107101</c:v>
                </c:pt>
                <c:pt idx="13563">
                  <c:v>493.47418546676698</c:v>
                </c:pt>
                <c:pt idx="13564">
                  <c:v>493.45129728317301</c:v>
                </c:pt>
                <c:pt idx="13565">
                  <c:v>493.42834949493403</c:v>
                </c:pt>
                <c:pt idx="13566">
                  <c:v>493.40516328811702</c:v>
                </c:pt>
                <c:pt idx="13567">
                  <c:v>493.38161945343001</c:v>
                </c:pt>
                <c:pt idx="13568">
                  <c:v>493.35753917694097</c:v>
                </c:pt>
                <c:pt idx="13569">
                  <c:v>493.33286285400402</c:v>
                </c:pt>
                <c:pt idx="13570">
                  <c:v>493.30759048461903</c:v>
                </c:pt>
                <c:pt idx="13571">
                  <c:v>493.28178167343202</c:v>
                </c:pt>
                <c:pt idx="13572">
                  <c:v>493.25555562973</c:v>
                </c:pt>
                <c:pt idx="13573">
                  <c:v>493.22903156280501</c:v>
                </c:pt>
                <c:pt idx="13574">
                  <c:v>493.20226907730103</c:v>
                </c:pt>
                <c:pt idx="13575">
                  <c:v>493.17544698715199</c:v>
                </c:pt>
                <c:pt idx="13576">
                  <c:v>493.14880371093801</c:v>
                </c:pt>
                <c:pt idx="13577">
                  <c:v>493.12251806259201</c:v>
                </c:pt>
                <c:pt idx="13578">
                  <c:v>493.09664964675898</c:v>
                </c:pt>
                <c:pt idx="13579">
                  <c:v>493.07119846344</c:v>
                </c:pt>
                <c:pt idx="13580">
                  <c:v>493.04592609405501</c:v>
                </c:pt>
                <c:pt idx="13581">
                  <c:v>493.02077293396002</c:v>
                </c:pt>
                <c:pt idx="13582">
                  <c:v>492.99573898315498</c:v>
                </c:pt>
                <c:pt idx="13583">
                  <c:v>492.97070503234897</c:v>
                </c:pt>
                <c:pt idx="13584">
                  <c:v>492.94567108154303</c:v>
                </c:pt>
                <c:pt idx="13585">
                  <c:v>492.92057752609298</c:v>
                </c:pt>
                <c:pt idx="13586">
                  <c:v>492.89524555206299</c:v>
                </c:pt>
                <c:pt idx="13587">
                  <c:v>492.86967515945503</c:v>
                </c:pt>
                <c:pt idx="13588">
                  <c:v>492.843806743622</c:v>
                </c:pt>
                <c:pt idx="13589">
                  <c:v>492.81752109527599</c:v>
                </c:pt>
                <c:pt idx="13590">
                  <c:v>492.79081821441702</c:v>
                </c:pt>
                <c:pt idx="13591">
                  <c:v>492.76351928711</c:v>
                </c:pt>
                <c:pt idx="13592">
                  <c:v>492.735624313355</c:v>
                </c:pt>
                <c:pt idx="13593">
                  <c:v>492.70719289779697</c:v>
                </c:pt>
                <c:pt idx="13594">
                  <c:v>492.67858266830501</c:v>
                </c:pt>
                <c:pt idx="13595">
                  <c:v>492.65021085739198</c:v>
                </c:pt>
                <c:pt idx="13596">
                  <c:v>492.62255430221597</c:v>
                </c:pt>
                <c:pt idx="13597">
                  <c:v>492.59597063064598</c:v>
                </c:pt>
                <c:pt idx="13598">
                  <c:v>492.57063865661598</c:v>
                </c:pt>
                <c:pt idx="13599">
                  <c:v>492.54661798477201</c:v>
                </c:pt>
                <c:pt idx="13600">
                  <c:v>492.52390861511299</c:v>
                </c:pt>
                <c:pt idx="13601">
                  <c:v>492.50239133834901</c:v>
                </c:pt>
                <c:pt idx="13602">
                  <c:v>492.48176813125599</c:v>
                </c:pt>
                <c:pt idx="13603">
                  <c:v>492.46156215667702</c:v>
                </c:pt>
                <c:pt idx="13604">
                  <c:v>492.441117763519</c:v>
                </c:pt>
                <c:pt idx="13605">
                  <c:v>492.41995811462402</c:v>
                </c:pt>
                <c:pt idx="13606">
                  <c:v>492.39766597747803</c:v>
                </c:pt>
                <c:pt idx="13607">
                  <c:v>492.37394332885799</c:v>
                </c:pt>
                <c:pt idx="13608">
                  <c:v>492.348670959473</c:v>
                </c:pt>
                <c:pt idx="13609">
                  <c:v>492.32161045074503</c:v>
                </c:pt>
                <c:pt idx="13610">
                  <c:v>492.29258298873901</c:v>
                </c:pt>
                <c:pt idx="13611">
                  <c:v>492.26164817810098</c:v>
                </c:pt>
                <c:pt idx="13612">
                  <c:v>492.22898483276401</c:v>
                </c:pt>
                <c:pt idx="13613">
                  <c:v>492.19518899917603</c:v>
                </c:pt>
                <c:pt idx="13614">
                  <c:v>492.16073751449602</c:v>
                </c:pt>
                <c:pt idx="13615">
                  <c:v>492.12628602981601</c:v>
                </c:pt>
                <c:pt idx="13616">
                  <c:v>492.09237098693899</c:v>
                </c:pt>
                <c:pt idx="13617">
                  <c:v>492.05952882766701</c:v>
                </c:pt>
                <c:pt idx="13618">
                  <c:v>492.02841520309499</c:v>
                </c:pt>
                <c:pt idx="13619">
                  <c:v>491.99944734573398</c:v>
                </c:pt>
                <c:pt idx="13620">
                  <c:v>491.97292327880899</c:v>
                </c:pt>
                <c:pt idx="13621">
                  <c:v>491.94866418838501</c:v>
                </c:pt>
                <c:pt idx="13622">
                  <c:v>491.92613363266003</c:v>
                </c:pt>
                <c:pt idx="13623">
                  <c:v>491.90485477447498</c:v>
                </c:pt>
                <c:pt idx="13624">
                  <c:v>491.88429117202799</c:v>
                </c:pt>
                <c:pt idx="13625">
                  <c:v>491.86390638351497</c:v>
                </c:pt>
                <c:pt idx="13626">
                  <c:v>491.84346199035701</c:v>
                </c:pt>
                <c:pt idx="13627">
                  <c:v>491.82254076004</c:v>
                </c:pt>
                <c:pt idx="13628">
                  <c:v>491.80084466934198</c:v>
                </c:pt>
                <c:pt idx="13629">
                  <c:v>491.77807569503801</c:v>
                </c:pt>
                <c:pt idx="13630">
                  <c:v>491.75423383712803</c:v>
                </c:pt>
                <c:pt idx="13631">
                  <c:v>491.72925949096702</c:v>
                </c:pt>
                <c:pt idx="13632">
                  <c:v>491.70333147049001</c:v>
                </c:pt>
                <c:pt idx="13633">
                  <c:v>491.67644977569603</c:v>
                </c:pt>
                <c:pt idx="13634">
                  <c:v>491.64873361587502</c:v>
                </c:pt>
                <c:pt idx="13635">
                  <c:v>491.620123386383</c:v>
                </c:pt>
                <c:pt idx="13636">
                  <c:v>491.59079790115402</c:v>
                </c:pt>
                <c:pt idx="13637">
                  <c:v>491.56105518341099</c:v>
                </c:pt>
                <c:pt idx="13638">
                  <c:v>491.53131246566801</c:v>
                </c:pt>
                <c:pt idx="13639">
                  <c:v>491.50216579437301</c:v>
                </c:pt>
                <c:pt idx="13640">
                  <c:v>491.47403240203897</c:v>
                </c:pt>
                <c:pt idx="13641">
                  <c:v>491.44726991653499</c:v>
                </c:pt>
                <c:pt idx="13642">
                  <c:v>491.422057151795</c:v>
                </c:pt>
                <c:pt idx="13643">
                  <c:v>491.39851331710798</c:v>
                </c:pt>
                <c:pt idx="13644">
                  <c:v>491.37663841247598</c:v>
                </c:pt>
                <c:pt idx="13645">
                  <c:v>491.35619401931802</c:v>
                </c:pt>
                <c:pt idx="13646">
                  <c:v>491.33688211441103</c:v>
                </c:pt>
                <c:pt idx="13647">
                  <c:v>491.31840467452997</c:v>
                </c:pt>
                <c:pt idx="13648">
                  <c:v>491.30016565322899</c:v>
                </c:pt>
                <c:pt idx="13649">
                  <c:v>491.28168821334901</c:v>
                </c:pt>
                <c:pt idx="13650">
                  <c:v>491.26285314559999</c:v>
                </c:pt>
                <c:pt idx="13651">
                  <c:v>491.24330282211298</c:v>
                </c:pt>
                <c:pt idx="13652">
                  <c:v>491.22297763824503</c:v>
                </c:pt>
                <c:pt idx="13653">
                  <c:v>491.20181798934999</c:v>
                </c:pt>
                <c:pt idx="13654">
                  <c:v>491.17982387542702</c:v>
                </c:pt>
                <c:pt idx="13655">
                  <c:v>491.156816482544</c:v>
                </c:pt>
                <c:pt idx="13656">
                  <c:v>491.13297462463402</c:v>
                </c:pt>
                <c:pt idx="13657">
                  <c:v>491.10835790634201</c:v>
                </c:pt>
                <c:pt idx="13658">
                  <c:v>491.083323955536</c:v>
                </c:pt>
                <c:pt idx="13659">
                  <c:v>491.05817079544101</c:v>
                </c:pt>
                <c:pt idx="13660">
                  <c:v>491.033375263214</c:v>
                </c:pt>
                <c:pt idx="13661">
                  <c:v>491.00941419601497</c:v>
                </c:pt>
                <c:pt idx="13662">
                  <c:v>490.986585617066</c:v>
                </c:pt>
                <c:pt idx="13663">
                  <c:v>490.965127944946</c:v>
                </c:pt>
                <c:pt idx="13664">
                  <c:v>490.94504117965698</c:v>
                </c:pt>
                <c:pt idx="13665">
                  <c:v>490.92620611190802</c:v>
                </c:pt>
                <c:pt idx="13666">
                  <c:v>490.90826511383102</c:v>
                </c:pt>
                <c:pt idx="13667">
                  <c:v>490.89056253433199</c:v>
                </c:pt>
                <c:pt idx="13668">
                  <c:v>490.87250232696601</c:v>
                </c:pt>
                <c:pt idx="13669">
                  <c:v>490.853309631348</c:v>
                </c:pt>
                <c:pt idx="13670">
                  <c:v>490.832686424256</c:v>
                </c:pt>
                <c:pt idx="13671">
                  <c:v>490.810334682465</c:v>
                </c:pt>
                <c:pt idx="13672">
                  <c:v>490.78643321991001</c:v>
                </c:pt>
                <c:pt idx="13673">
                  <c:v>490.76128005981502</c:v>
                </c:pt>
                <c:pt idx="13674">
                  <c:v>490.73535203933699</c:v>
                </c:pt>
                <c:pt idx="13675">
                  <c:v>490.70906639099098</c:v>
                </c:pt>
                <c:pt idx="13676">
                  <c:v>490.68301916122499</c:v>
                </c:pt>
                <c:pt idx="13677">
                  <c:v>490.65750837326101</c:v>
                </c:pt>
                <c:pt idx="13678">
                  <c:v>490.632832050324</c:v>
                </c:pt>
                <c:pt idx="13679">
                  <c:v>490.609228610993</c:v>
                </c:pt>
                <c:pt idx="13680">
                  <c:v>490.586757659912</c:v>
                </c:pt>
                <c:pt idx="13681">
                  <c:v>490.56553840637201</c:v>
                </c:pt>
                <c:pt idx="13682">
                  <c:v>490.54533243179299</c:v>
                </c:pt>
                <c:pt idx="13683">
                  <c:v>490.52602052688599</c:v>
                </c:pt>
                <c:pt idx="13684">
                  <c:v>490.507364273071</c:v>
                </c:pt>
                <c:pt idx="13685">
                  <c:v>490.48918485641502</c:v>
                </c:pt>
                <c:pt idx="13686">
                  <c:v>490.47148227691702</c:v>
                </c:pt>
                <c:pt idx="13687">
                  <c:v>490.45413732528698</c:v>
                </c:pt>
                <c:pt idx="13688">
                  <c:v>490.43709039688099</c:v>
                </c:pt>
                <c:pt idx="13689">
                  <c:v>490.42028188705501</c:v>
                </c:pt>
                <c:pt idx="13690">
                  <c:v>490.40359258651802</c:v>
                </c:pt>
                <c:pt idx="13691">
                  <c:v>490.38720130920399</c:v>
                </c:pt>
                <c:pt idx="13692">
                  <c:v>490.37128686904902</c:v>
                </c:pt>
                <c:pt idx="13693">
                  <c:v>490.35584926605202</c:v>
                </c:pt>
                <c:pt idx="13694">
                  <c:v>490.34106731414801</c:v>
                </c:pt>
                <c:pt idx="13695">
                  <c:v>490.32664299011299</c:v>
                </c:pt>
                <c:pt idx="13696">
                  <c:v>490.312278270722</c:v>
                </c:pt>
                <c:pt idx="13697">
                  <c:v>490.29761552810697</c:v>
                </c:pt>
                <c:pt idx="13698">
                  <c:v>490.28217792510998</c:v>
                </c:pt>
                <c:pt idx="13699">
                  <c:v>490.26566743850702</c:v>
                </c:pt>
                <c:pt idx="13700">
                  <c:v>490.24790525436401</c:v>
                </c:pt>
                <c:pt idx="13701">
                  <c:v>490.22889137268101</c:v>
                </c:pt>
                <c:pt idx="13702">
                  <c:v>490.20898342132602</c:v>
                </c:pt>
                <c:pt idx="13703">
                  <c:v>490.18865823745699</c:v>
                </c:pt>
                <c:pt idx="13704">
                  <c:v>490.16863107681303</c:v>
                </c:pt>
                <c:pt idx="13705">
                  <c:v>490.14937877655098</c:v>
                </c:pt>
                <c:pt idx="13706">
                  <c:v>490.13143777847301</c:v>
                </c:pt>
                <c:pt idx="13707">
                  <c:v>490.11510610580501</c:v>
                </c:pt>
                <c:pt idx="13708">
                  <c:v>490.10050296783498</c:v>
                </c:pt>
                <c:pt idx="13709">
                  <c:v>490.087389945984</c:v>
                </c:pt>
                <c:pt idx="13710">
                  <c:v>490.07540941238398</c:v>
                </c:pt>
                <c:pt idx="13711">
                  <c:v>490.06390571594301</c:v>
                </c:pt>
                <c:pt idx="13712">
                  <c:v>490.05222320556697</c:v>
                </c:pt>
                <c:pt idx="13713">
                  <c:v>490.03988504409801</c:v>
                </c:pt>
                <c:pt idx="13714">
                  <c:v>490.02671241760299</c:v>
                </c:pt>
                <c:pt idx="13715">
                  <c:v>490.012705326081</c:v>
                </c:pt>
                <c:pt idx="13716">
                  <c:v>489.99804258346597</c:v>
                </c:pt>
                <c:pt idx="13717">
                  <c:v>489.98320102691702</c:v>
                </c:pt>
                <c:pt idx="13718">
                  <c:v>489.968359470368</c:v>
                </c:pt>
                <c:pt idx="13719">
                  <c:v>489.95393514633201</c:v>
                </c:pt>
                <c:pt idx="13720">
                  <c:v>489.94004726409901</c:v>
                </c:pt>
                <c:pt idx="13721">
                  <c:v>489.92687463760399</c:v>
                </c:pt>
                <c:pt idx="13722">
                  <c:v>489.91453647613503</c:v>
                </c:pt>
                <c:pt idx="13723">
                  <c:v>489.902973175049</c:v>
                </c:pt>
                <c:pt idx="13724">
                  <c:v>489.891886711121</c:v>
                </c:pt>
                <c:pt idx="13725">
                  <c:v>489.881038665772</c:v>
                </c:pt>
                <c:pt idx="13726">
                  <c:v>489.87007141113298</c:v>
                </c:pt>
                <c:pt idx="13727">
                  <c:v>489.85886573791498</c:v>
                </c:pt>
                <c:pt idx="13728">
                  <c:v>489.84736204147401</c:v>
                </c:pt>
                <c:pt idx="13729">
                  <c:v>489.83556032180798</c:v>
                </c:pt>
                <c:pt idx="13730">
                  <c:v>489.82363939285301</c:v>
                </c:pt>
                <c:pt idx="13731">
                  <c:v>489.81177806854299</c:v>
                </c:pt>
                <c:pt idx="13732">
                  <c:v>489.80003595352201</c:v>
                </c:pt>
                <c:pt idx="13733">
                  <c:v>489.78859186172502</c:v>
                </c:pt>
                <c:pt idx="13734">
                  <c:v>489.77756500244197</c:v>
                </c:pt>
                <c:pt idx="13735">
                  <c:v>489.767134189606</c:v>
                </c:pt>
                <c:pt idx="13736">
                  <c:v>489.757359027863</c:v>
                </c:pt>
                <c:pt idx="13737">
                  <c:v>489.74806070327799</c:v>
                </c:pt>
                <c:pt idx="13738">
                  <c:v>489.73894119262701</c:v>
                </c:pt>
                <c:pt idx="13739">
                  <c:v>489.72970247268699</c:v>
                </c:pt>
                <c:pt idx="13740">
                  <c:v>489.72004652023298</c:v>
                </c:pt>
                <c:pt idx="13741">
                  <c:v>489.70967531204201</c:v>
                </c:pt>
                <c:pt idx="13742">
                  <c:v>489.69852924346901</c:v>
                </c:pt>
                <c:pt idx="13743">
                  <c:v>489.68660831451399</c:v>
                </c:pt>
                <c:pt idx="13744">
                  <c:v>489.673912525177</c:v>
                </c:pt>
                <c:pt idx="13745">
                  <c:v>489.66050148010299</c:v>
                </c:pt>
                <c:pt idx="13746">
                  <c:v>489.64673280715999</c:v>
                </c:pt>
                <c:pt idx="13747">
                  <c:v>489.63308334350597</c:v>
                </c:pt>
                <c:pt idx="13748">
                  <c:v>489.61997032165499</c:v>
                </c:pt>
                <c:pt idx="13749">
                  <c:v>489.60787057876598</c:v>
                </c:pt>
                <c:pt idx="13750">
                  <c:v>489.59690332412703</c:v>
                </c:pt>
                <c:pt idx="13751">
                  <c:v>489.58724737167398</c:v>
                </c:pt>
                <c:pt idx="13752">
                  <c:v>489.57884311676003</c:v>
                </c:pt>
                <c:pt idx="13753">
                  <c:v>489.57169055938698</c:v>
                </c:pt>
                <c:pt idx="13754">
                  <c:v>489.56555128097602</c:v>
                </c:pt>
                <c:pt idx="13755">
                  <c:v>489.56012725830101</c:v>
                </c:pt>
                <c:pt idx="13756">
                  <c:v>489.554882049561</c:v>
                </c:pt>
                <c:pt idx="13757">
                  <c:v>489.54945802688599</c:v>
                </c:pt>
                <c:pt idx="13758">
                  <c:v>489.54325914383003</c:v>
                </c:pt>
                <c:pt idx="13759">
                  <c:v>489.53622579574602</c:v>
                </c:pt>
                <c:pt idx="13760">
                  <c:v>489.528238773346</c:v>
                </c:pt>
                <c:pt idx="13761">
                  <c:v>489.51923847198498</c:v>
                </c:pt>
                <c:pt idx="13762">
                  <c:v>489.509284496308</c:v>
                </c:pt>
                <c:pt idx="13763">
                  <c:v>489.49855566024797</c:v>
                </c:pt>
                <c:pt idx="13764">
                  <c:v>489.48734998702997</c:v>
                </c:pt>
                <c:pt idx="13765">
                  <c:v>489.47614431381197</c:v>
                </c:pt>
                <c:pt idx="13766">
                  <c:v>489.46523666381898</c:v>
                </c:pt>
                <c:pt idx="13767">
                  <c:v>489.45480585098301</c:v>
                </c:pt>
                <c:pt idx="13768">
                  <c:v>489.44467306137102</c:v>
                </c:pt>
                <c:pt idx="13769">
                  <c:v>489.43459987640398</c:v>
                </c:pt>
                <c:pt idx="13770">
                  <c:v>489.42446708679199</c:v>
                </c:pt>
                <c:pt idx="13771">
                  <c:v>489.41421508789102</c:v>
                </c:pt>
                <c:pt idx="13772">
                  <c:v>489.40378427505499</c:v>
                </c:pt>
                <c:pt idx="13773">
                  <c:v>489.39323425292997</c:v>
                </c:pt>
                <c:pt idx="13774">
                  <c:v>489.38250541687</c:v>
                </c:pt>
                <c:pt idx="13775">
                  <c:v>489.371776580811</c:v>
                </c:pt>
                <c:pt idx="13776">
                  <c:v>489.36134576797502</c:v>
                </c:pt>
                <c:pt idx="13777">
                  <c:v>489.35157060623197</c:v>
                </c:pt>
                <c:pt idx="13778">
                  <c:v>489.34286832809499</c:v>
                </c:pt>
                <c:pt idx="13779">
                  <c:v>489.33547735214302</c:v>
                </c:pt>
                <c:pt idx="13780">
                  <c:v>489.32939767837502</c:v>
                </c:pt>
                <c:pt idx="13781">
                  <c:v>489.32433128357002</c:v>
                </c:pt>
                <c:pt idx="13782">
                  <c:v>489.31998014450102</c:v>
                </c:pt>
                <c:pt idx="13783">
                  <c:v>489.31592702865601</c:v>
                </c:pt>
                <c:pt idx="13784">
                  <c:v>489.311873912811</c:v>
                </c:pt>
                <c:pt idx="13785">
                  <c:v>489.30746316909801</c:v>
                </c:pt>
                <c:pt idx="13786">
                  <c:v>489.30239677429199</c:v>
                </c:pt>
                <c:pt idx="13787">
                  <c:v>489.29637670517002</c:v>
                </c:pt>
                <c:pt idx="13788">
                  <c:v>489.28916454315203</c:v>
                </c:pt>
                <c:pt idx="13789">
                  <c:v>489.28076028823898</c:v>
                </c:pt>
                <c:pt idx="13790">
                  <c:v>489.27116394042997</c:v>
                </c:pt>
                <c:pt idx="13791">
                  <c:v>489.26061391830501</c:v>
                </c:pt>
                <c:pt idx="13792">
                  <c:v>489.24934864044201</c:v>
                </c:pt>
                <c:pt idx="13793">
                  <c:v>489.23772573471098</c:v>
                </c:pt>
                <c:pt idx="13794">
                  <c:v>489.226043224335</c:v>
                </c:pt>
                <c:pt idx="13795">
                  <c:v>489.21465873718302</c:v>
                </c:pt>
                <c:pt idx="13796">
                  <c:v>489.204108715058</c:v>
                </c:pt>
                <c:pt idx="13797">
                  <c:v>489.19469118118298</c:v>
                </c:pt>
                <c:pt idx="13798">
                  <c:v>489.18676376342802</c:v>
                </c:pt>
                <c:pt idx="13799">
                  <c:v>489.18032646179199</c:v>
                </c:pt>
                <c:pt idx="13800">
                  <c:v>489.17549848556502</c:v>
                </c:pt>
                <c:pt idx="13801">
                  <c:v>489.17198181152401</c:v>
                </c:pt>
                <c:pt idx="13802">
                  <c:v>489.16959762573299</c:v>
                </c:pt>
                <c:pt idx="13803">
                  <c:v>489.167928695679</c:v>
                </c:pt>
                <c:pt idx="13804">
                  <c:v>489.16637897491501</c:v>
                </c:pt>
                <c:pt idx="13805">
                  <c:v>489.16423320770298</c:v>
                </c:pt>
                <c:pt idx="13806">
                  <c:v>489.16107416153</c:v>
                </c:pt>
                <c:pt idx="13807">
                  <c:v>489.15654420852701</c:v>
                </c:pt>
                <c:pt idx="13808">
                  <c:v>489.15046453475998</c:v>
                </c:pt>
                <c:pt idx="13809">
                  <c:v>489.143073558808</c:v>
                </c:pt>
                <c:pt idx="13810">
                  <c:v>489.13466930389399</c:v>
                </c:pt>
                <c:pt idx="13811">
                  <c:v>489.12566900253302</c:v>
                </c:pt>
                <c:pt idx="13812">
                  <c:v>489.11660909652699</c:v>
                </c:pt>
                <c:pt idx="13813">
                  <c:v>489.10808563232399</c:v>
                </c:pt>
                <c:pt idx="13814">
                  <c:v>489.10051584243803</c:v>
                </c:pt>
                <c:pt idx="13815">
                  <c:v>489.094018936157</c:v>
                </c:pt>
                <c:pt idx="13816">
                  <c:v>489.08859491348301</c:v>
                </c:pt>
                <c:pt idx="13817">
                  <c:v>489.08400535583502</c:v>
                </c:pt>
                <c:pt idx="13818">
                  <c:v>489.07971382141102</c:v>
                </c:pt>
                <c:pt idx="13819">
                  <c:v>489.075124263764</c:v>
                </c:pt>
                <c:pt idx="13820">
                  <c:v>489.06975984573398</c:v>
                </c:pt>
                <c:pt idx="13821">
                  <c:v>489.06302452087402</c:v>
                </c:pt>
                <c:pt idx="13822">
                  <c:v>489.05497789383003</c:v>
                </c:pt>
                <c:pt idx="13823">
                  <c:v>489.04573917388899</c:v>
                </c:pt>
                <c:pt idx="13824">
                  <c:v>489.036023616791</c:v>
                </c:pt>
                <c:pt idx="13825">
                  <c:v>489.02642726898199</c:v>
                </c:pt>
                <c:pt idx="13826">
                  <c:v>489.01760578155501</c:v>
                </c:pt>
                <c:pt idx="13827">
                  <c:v>489.01009559631399</c:v>
                </c:pt>
                <c:pt idx="13828">
                  <c:v>489.004194736481</c:v>
                </c:pt>
                <c:pt idx="13829">
                  <c:v>489.00026082992599</c:v>
                </c:pt>
                <c:pt idx="13830">
                  <c:v>488.99829387664801</c:v>
                </c:pt>
                <c:pt idx="13831">
                  <c:v>488.99787664413498</c:v>
                </c:pt>
                <c:pt idx="13832">
                  <c:v>488.998591899872</c:v>
                </c:pt>
                <c:pt idx="13833">
                  <c:v>488.99972438812301</c:v>
                </c:pt>
                <c:pt idx="13834">
                  <c:v>489.00055885314998</c:v>
                </c:pt>
                <c:pt idx="13835">
                  <c:v>489.00067806243902</c:v>
                </c:pt>
                <c:pt idx="13836">
                  <c:v>488.99972438812301</c:v>
                </c:pt>
                <c:pt idx="13837">
                  <c:v>488.99757862091099</c:v>
                </c:pt>
                <c:pt idx="13838">
                  <c:v>488.99412155151401</c:v>
                </c:pt>
                <c:pt idx="13839">
                  <c:v>488.98947238922102</c:v>
                </c:pt>
                <c:pt idx="13840">
                  <c:v>488.98369073867798</c:v>
                </c:pt>
                <c:pt idx="13841">
                  <c:v>488.97707462310802</c:v>
                </c:pt>
                <c:pt idx="13842">
                  <c:v>488.96986246108997</c:v>
                </c:pt>
                <c:pt idx="13843">
                  <c:v>488.96223306655901</c:v>
                </c:pt>
                <c:pt idx="13844">
                  <c:v>488.95442485809298</c:v>
                </c:pt>
                <c:pt idx="13845">
                  <c:v>488.94649744033802</c:v>
                </c:pt>
                <c:pt idx="13846">
                  <c:v>488.93857002258301</c:v>
                </c:pt>
                <c:pt idx="13847">
                  <c:v>488.93088102340698</c:v>
                </c:pt>
                <c:pt idx="13848">
                  <c:v>488.92360925674501</c:v>
                </c:pt>
                <c:pt idx="13849">
                  <c:v>488.91681432723999</c:v>
                </c:pt>
                <c:pt idx="13850">
                  <c:v>488.91079425811802</c:v>
                </c:pt>
                <c:pt idx="13851">
                  <c:v>488.90554904937801</c:v>
                </c:pt>
                <c:pt idx="13852">
                  <c:v>488.90125751495401</c:v>
                </c:pt>
                <c:pt idx="13853">
                  <c:v>488.89815807342598</c:v>
                </c:pt>
                <c:pt idx="13854">
                  <c:v>488.89636993408197</c:v>
                </c:pt>
                <c:pt idx="13855">
                  <c:v>488.89577388763399</c:v>
                </c:pt>
                <c:pt idx="13856">
                  <c:v>488.89619112014799</c:v>
                </c:pt>
                <c:pt idx="13857">
                  <c:v>488.89750242233299</c:v>
                </c:pt>
                <c:pt idx="13858">
                  <c:v>488.89935016632103</c:v>
                </c:pt>
                <c:pt idx="13859">
                  <c:v>488.90161514282198</c:v>
                </c:pt>
                <c:pt idx="13860">
                  <c:v>488.90393972396902</c:v>
                </c:pt>
                <c:pt idx="13861">
                  <c:v>488.90602588653599</c:v>
                </c:pt>
                <c:pt idx="13862">
                  <c:v>488.90745639801003</c:v>
                </c:pt>
                <c:pt idx="13863">
                  <c:v>488.90787363052402</c:v>
                </c:pt>
                <c:pt idx="13864">
                  <c:v>488.907158374787</c:v>
                </c:pt>
                <c:pt idx="13865">
                  <c:v>488.90513181686401</c:v>
                </c:pt>
                <c:pt idx="13866">
                  <c:v>488.90191316604597</c:v>
                </c:pt>
                <c:pt idx="13867">
                  <c:v>488.89756202697799</c:v>
                </c:pt>
                <c:pt idx="13868">
                  <c:v>488.892018795014</c:v>
                </c:pt>
                <c:pt idx="13869">
                  <c:v>488.88552188873302</c:v>
                </c:pt>
                <c:pt idx="13870">
                  <c:v>488.87819051742599</c:v>
                </c:pt>
                <c:pt idx="13871">
                  <c:v>488.87032270431502</c:v>
                </c:pt>
                <c:pt idx="13872">
                  <c:v>488.86221647262602</c:v>
                </c:pt>
                <c:pt idx="13873">
                  <c:v>488.854110240936</c:v>
                </c:pt>
                <c:pt idx="13874">
                  <c:v>488.846063613892</c:v>
                </c:pt>
                <c:pt idx="13875">
                  <c:v>488.83813619613699</c:v>
                </c:pt>
                <c:pt idx="13876">
                  <c:v>488.83044719696102</c:v>
                </c:pt>
                <c:pt idx="13877">
                  <c:v>488.82317543029802</c:v>
                </c:pt>
                <c:pt idx="13878">
                  <c:v>488.81655931472801</c:v>
                </c:pt>
                <c:pt idx="13879">
                  <c:v>488.81077766418503</c:v>
                </c:pt>
                <c:pt idx="13880">
                  <c:v>488.80589008331299</c:v>
                </c:pt>
                <c:pt idx="13881">
                  <c:v>488.80195617675798</c:v>
                </c:pt>
                <c:pt idx="13882">
                  <c:v>488.79885673523</c:v>
                </c:pt>
                <c:pt idx="13883">
                  <c:v>488.79665136337297</c:v>
                </c:pt>
                <c:pt idx="13884">
                  <c:v>488.79528045654303</c:v>
                </c:pt>
                <c:pt idx="13885">
                  <c:v>488.79462480545101</c:v>
                </c:pt>
                <c:pt idx="13886">
                  <c:v>488.79462480545101</c:v>
                </c:pt>
                <c:pt idx="13887">
                  <c:v>488.79504203796398</c:v>
                </c:pt>
                <c:pt idx="13888">
                  <c:v>488.795816898346</c:v>
                </c:pt>
                <c:pt idx="13889">
                  <c:v>488.79671096801798</c:v>
                </c:pt>
                <c:pt idx="13890">
                  <c:v>488.79760503768898</c:v>
                </c:pt>
                <c:pt idx="13891">
                  <c:v>488.79843950271601</c:v>
                </c:pt>
                <c:pt idx="13892">
                  <c:v>488.79921436309797</c:v>
                </c:pt>
                <c:pt idx="13893">
                  <c:v>488.800048828125</c:v>
                </c:pt>
                <c:pt idx="13894">
                  <c:v>488.80100250244197</c:v>
                </c:pt>
                <c:pt idx="13895">
                  <c:v>488.80207538604799</c:v>
                </c:pt>
                <c:pt idx="13896">
                  <c:v>488.80326747894298</c:v>
                </c:pt>
                <c:pt idx="13897">
                  <c:v>488.80475759506197</c:v>
                </c:pt>
                <c:pt idx="13898">
                  <c:v>488.80660533905098</c:v>
                </c:pt>
                <c:pt idx="13899">
                  <c:v>488.80881071090698</c:v>
                </c:pt>
                <c:pt idx="13900">
                  <c:v>488.811254501343</c:v>
                </c:pt>
                <c:pt idx="13901">
                  <c:v>488.81357908248901</c:v>
                </c:pt>
                <c:pt idx="13902">
                  <c:v>488.815486431122</c:v>
                </c:pt>
                <c:pt idx="13903">
                  <c:v>488.81655931472801</c:v>
                </c:pt>
                <c:pt idx="13904">
                  <c:v>488.81661891937301</c:v>
                </c:pt>
                <c:pt idx="13905">
                  <c:v>488.815605640412</c:v>
                </c:pt>
                <c:pt idx="13906">
                  <c:v>488.81345987319997</c:v>
                </c:pt>
                <c:pt idx="13907">
                  <c:v>488.81042003631597</c:v>
                </c:pt>
                <c:pt idx="13908">
                  <c:v>488.80684375763002</c:v>
                </c:pt>
                <c:pt idx="13909">
                  <c:v>488.80320787429798</c:v>
                </c:pt>
                <c:pt idx="13910">
                  <c:v>488.79992961883602</c:v>
                </c:pt>
                <c:pt idx="13911">
                  <c:v>488.79736661910999</c:v>
                </c:pt>
                <c:pt idx="13912">
                  <c:v>488.79569768905702</c:v>
                </c:pt>
                <c:pt idx="13913">
                  <c:v>488.794922828675</c:v>
                </c:pt>
                <c:pt idx="13914">
                  <c:v>488.79480361938499</c:v>
                </c:pt>
                <c:pt idx="13915">
                  <c:v>488.79504203796398</c:v>
                </c:pt>
                <c:pt idx="13916">
                  <c:v>488.79510164260898</c:v>
                </c:pt>
                <c:pt idx="13917">
                  <c:v>488.79468441009499</c:v>
                </c:pt>
                <c:pt idx="13918">
                  <c:v>488.79349231719999</c:v>
                </c:pt>
                <c:pt idx="13919">
                  <c:v>488.79140615463302</c:v>
                </c:pt>
                <c:pt idx="13920">
                  <c:v>488.78842592239403</c:v>
                </c:pt>
                <c:pt idx="13921">
                  <c:v>488.78473043441801</c:v>
                </c:pt>
                <c:pt idx="13922">
                  <c:v>488.78049850463901</c:v>
                </c:pt>
                <c:pt idx="13923">
                  <c:v>488.77608776092598</c:v>
                </c:pt>
                <c:pt idx="13924">
                  <c:v>488.77167701721203</c:v>
                </c:pt>
                <c:pt idx="13925">
                  <c:v>488.76762390136702</c:v>
                </c:pt>
                <c:pt idx="13926">
                  <c:v>488.76404762268101</c:v>
                </c:pt>
                <c:pt idx="13927">
                  <c:v>488.76088857650802</c:v>
                </c:pt>
                <c:pt idx="13928">
                  <c:v>488.75820636749302</c:v>
                </c:pt>
                <c:pt idx="13929">
                  <c:v>488.75594139099098</c:v>
                </c:pt>
                <c:pt idx="13930">
                  <c:v>488.75403404235902</c:v>
                </c:pt>
                <c:pt idx="13931">
                  <c:v>488.75266313552902</c:v>
                </c:pt>
                <c:pt idx="13932">
                  <c:v>488.75194787979098</c:v>
                </c:pt>
                <c:pt idx="13933">
                  <c:v>488.75200748443598</c:v>
                </c:pt>
                <c:pt idx="13934">
                  <c:v>488.752841949463</c:v>
                </c:pt>
                <c:pt idx="13935">
                  <c:v>488.754570484162</c:v>
                </c:pt>
                <c:pt idx="13936">
                  <c:v>488.75719308853201</c:v>
                </c:pt>
                <c:pt idx="13937">
                  <c:v>488.76065015792898</c:v>
                </c:pt>
                <c:pt idx="13938">
                  <c:v>488.76476287841803</c:v>
                </c:pt>
                <c:pt idx="13939">
                  <c:v>488.76923322677601</c:v>
                </c:pt>
                <c:pt idx="13940">
                  <c:v>488.77358436584501</c:v>
                </c:pt>
                <c:pt idx="13941">
                  <c:v>488.77733945846597</c:v>
                </c:pt>
                <c:pt idx="13942">
                  <c:v>488.78002166748098</c:v>
                </c:pt>
                <c:pt idx="13943">
                  <c:v>488.78127336502098</c:v>
                </c:pt>
                <c:pt idx="13944">
                  <c:v>488.78097534179699</c:v>
                </c:pt>
                <c:pt idx="13945">
                  <c:v>488.77888917923002</c:v>
                </c:pt>
                <c:pt idx="13946">
                  <c:v>488.775134086609</c:v>
                </c:pt>
                <c:pt idx="13947">
                  <c:v>488.769948482514</c:v>
                </c:pt>
                <c:pt idx="13948">
                  <c:v>488.76368999481201</c:v>
                </c:pt>
                <c:pt idx="13949">
                  <c:v>488.757073879242</c:v>
                </c:pt>
                <c:pt idx="13950">
                  <c:v>488.75075578689598</c:v>
                </c:pt>
                <c:pt idx="13951">
                  <c:v>488.74533176422102</c:v>
                </c:pt>
                <c:pt idx="13952">
                  <c:v>488.74133825302101</c:v>
                </c:pt>
                <c:pt idx="13953">
                  <c:v>488.73895406723</c:v>
                </c:pt>
                <c:pt idx="13954">
                  <c:v>488.73829841613798</c:v>
                </c:pt>
                <c:pt idx="13955">
                  <c:v>488.73960971832298</c:v>
                </c:pt>
                <c:pt idx="13956">
                  <c:v>488.74276876449602</c:v>
                </c:pt>
                <c:pt idx="13957">
                  <c:v>488.747596740723</c:v>
                </c:pt>
                <c:pt idx="13958">
                  <c:v>488.75343799591099</c:v>
                </c:pt>
                <c:pt idx="13959">
                  <c:v>488.75957727432302</c:v>
                </c:pt>
                <c:pt idx="13960">
                  <c:v>488.765299320221</c:v>
                </c:pt>
                <c:pt idx="13961">
                  <c:v>488.77006769180298</c:v>
                </c:pt>
                <c:pt idx="13962">
                  <c:v>488.77358436584501</c:v>
                </c:pt>
                <c:pt idx="13963">
                  <c:v>488.77573013305698</c:v>
                </c:pt>
                <c:pt idx="13964">
                  <c:v>488.77632617950502</c:v>
                </c:pt>
                <c:pt idx="13965">
                  <c:v>488.775193691254</c:v>
                </c:pt>
                <c:pt idx="13966">
                  <c:v>488.77239227294899</c:v>
                </c:pt>
                <c:pt idx="13967">
                  <c:v>488.76816034317</c:v>
                </c:pt>
                <c:pt idx="13968">
                  <c:v>488.76309394836397</c:v>
                </c:pt>
                <c:pt idx="13969">
                  <c:v>488.75778913497902</c:v>
                </c:pt>
                <c:pt idx="13970">
                  <c:v>488.75272274017402</c:v>
                </c:pt>
                <c:pt idx="13971">
                  <c:v>488.74807357788097</c:v>
                </c:pt>
                <c:pt idx="13972">
                  <c:v>488.74384164810198</c:v>
                </c:pt>
                <c:pt idx="13973">
                  <c:v>488.74014616012602</c:v>
                </c:pt>
                <c:pt idx="13974">
                  <c:v>488.73698711395298</c:v>
                </c:pt>
                <c:pt idx="13975">
                  <c:v>488.73454332351702</c:v>
                </c:pt>
                <c:pt idx="13976">
                  <c:v>488.73281478881898</c:v>
                </c:pt>
                <c:pt idx="13977">
                  <c:v>488.73174190521303</c:v>
                </c:pt>
                <c:pt idx="13978">
                  <c:v>488.730967044831</c:v>
                </c:pt>
                <c:pt idx="13979">
                  <c:v>488.73054981231701</c:v>
                </c:pt>
                <c:pt idx="13980">
                  <c:v>488.73037099838302</c:v>
                </c:pt>
                <c:pt idx="13981">
                  <c:v>488.73072862625099</c:v>
                </c:pt>
                <c:pt idx="13982">
                  <c:v>488.73156309127802</c:v>
                </c:pt>
                <c:pt idx="13983">
                  <c:v>488.73311281204201</c:v>
                </c:pt>
                <c:pt idx="13984">
                  <c:v>488.73519897461</c:v>
                </c:pt>
                <c:pt idx="13985">
                  <c:v>488.73794078826899</c:v>
                </c:pt>
                <c:pt idx="13986">
                  <c:v>488.74133825302101</c:v>
                </c:pt>
                <c:pt idx="13987">
                  <c:v>488.74545097351103</c:v>
                </c:pt>
                <c:pt idx="13988">
                  <c:v>488.750278949738</c:v>
                </c:pt>
                <c:pt idx="13989">
                  <c:v>488.75564336776802</c:v>
                </c:pt>
                <c:pt idx="13990">
                  <c:v>488.76118659973201</c:v>
                </c:pt>
                <c:pt idx="13991">
                  <c:v>488.766551017761</c:v>
                </c:pt>
                <c:pt idx="13992">
                  <c:v>488.77131938934298</c:v>
                </c:pt>
                <c:pt idx="13993">
                  <c:v>488.77501487732002</c:v>
                </c:pt>
                <c:pt idx="13994">
                  <c:v>488.77727985382103</c:v>
                </c:pt>
                <c:pt idx="13995">
                  <c:v>488.77787590026901</c:v>
                </c:pt>
                <c:pt idx="13996">
                  <c:v>488.77668380737299</c:v>
                </c:pt>
                <c:pt idx="13997">
                  <c:v>488.773941993714</c:v>
                </c:pt>
                <c:pt idx="13998">
                  <c:v>488.77012729644798</c:v>
                </c:pt>
                <c:pt idx="13999">
                  <c:v>488.765716552735</c:v>
                </c:pt>
                <c:pt idx="14000">
                  <c:v>488.761365413666</c:v>
                </c:pt>
                <c:pt idx="14001">
                  <c:v>488.75778913497902</c:v>
                </c:pt>
                <c:pt idx="14002">
                  <c:v>488.75546455383301</c:v>
                </c:pt>
                <c:pt idx="14003">
                  <c:v>488.75463008880598</c:v>
                </c:pt>
                <c:pt idx="14004">
                  <c:v>488.75546455383301</c:v>
                </c:pt>
                <c:pt idx="14005">
                  <c:v>488.75772953033498</c:v>
                </c:pt>
                <c:pt idx="14006">
                  <c:v>488.76100778579701</c:v>
                </c:pt>
                <c:pt idx="14007">
                  <c:v>488.76476287841803</c:v>
                </c:pt>
                <c:pt idx="14008">
                  <c:v>488.76851797103899</c:v>
                </c:pt>
                <c:pt idx="14009">
                  <c:v>488.77179622650198</c:v>
                </c:pt>
                <c:pt idx="14010">
                  <c:v>488.77447843551698</c:v>
                </c:pt>
                <c:pt idx="14011">
                  <c:v>488.776385784149</c:v>
                </c:pt>
                <c:pt idx="14012">
                  <c:v>488.77763748169002</c:v>
                </c:pt>
                <c:pt idx="14013">
                  <c:v>488.77841234207199</c:v>
                </c:pt>
                <c:pt idx="14014">
                  <c:v>488.77871036529598</c:v>
                </c:pt>
                <c:pt idx="14015">
                  <c:v>488.77882957458502</c:v>
                </c:pt>
                <c:pt idx="14016">
                  <c:v>488.77865076065098</c:v>
                </c:pt>
                <c:pt idx="14017">
                  <c:v>488.77823352813698</c:v>
                </c:pt>
                <c:pt idx="14018">
                  <c:v>488.77733945846597</c:v>
                </c:pt>
                <c:pt idx="14019">
                  <c:v>488.77584934234602</c:v>
                </c:pt>
                <c:pt idx="14020">
                  <c:v>488.77346515655501</c:v>
                </c:pt>
                <c:pt idx="14021">
                  <c:v>488.77018690109298</c:v>
                </c:pt>
                <c:pt idx="14022">
                  <c:v>488.76607418060303</c:v>
                </c:pt>
                <c:pt idx="14023">
                  <c:v>488.761305809021</c:v>
                </c:pt>
                <c:pt idx="14024">
                  <c:v>488.75617980957099</c:v>
                </c:pt>
                <c:pt idx="14025">
                  <c:v>488.75129222869901</c:v>
                </c:pt>
                <c:pt idx="14026">
                  <c:v>488.747179508209</c:v>
                </c:pt>
                <c:pt idx="14027">
                  <c:v>488.74431848526001</c:v>
                </c:pt>
                <c:pt idx="14028">
                  <c:v>488.74318599700899</c:v>
                </c:pt>
                <c:pt idx="14029">
                  <c:v>488.74372243881197</c:v>
                </c:pt>
                <c:pt idx="14030">
                  <c:v>488.74574899673502</c:v>
                </c:pt>
                <c:pt idx="14031">
                  <c:v>488.74914646148699</c:v>
                </c:pt>
                <c:pt idx="14032">
                  <c:v>488.75331878662098</c:v>
                </c:pt>
                <c:pt idx="14033">
                  <c:v>488.75796794891397</c:v>
                </c:pt>
                <c:pt idx="14034">
                  <c:v>488.76243829727201</c:v>
                </c:pt>
                <c:pt idx="14035">
                  <c:v>488.76643180847202</c:v>
                </c:pt>
                <c:pt idx="14036">
                  <c:v>488.769590854645</c:v>
                </c:pt>
                <c:pt idx="14037">
                  <c:v>488.77185583114601</c:v>
                </c:pt>
                <c:pt idx="14038">
                  <c:v>488.77346515655501</c:v>
                </c:pt>
                <c:pt idx="14039">
                  <c:v>488.77471685409603</c:v>
                </c:pt>
                <c:pt idx="14040">
                  <c:v>488.77602815628097</c:v>
                </c:pt>
                <c:pt idx="14041">
                  <c:v>488.77763748169002</c:v>
                </c:pt>
                <c:pt idx="14042">
                  <c:v>488.77978324890199</c:v>
                </c:pt>
                <c:pt idx="14043">
                  <c:v>488.78258466720598</c:v>
                </c:pt>
                <c:pt idx="14044">
                  <c:v>488.78592252731301</c:v>
                </c:pt>
                <c:pt idx="14045">
                  <c:v>488.78961801528999</c:v>
                </c:pt>
                <c:pt idx="14046">
                  <c:v>488.79331350326601</c:v>
                </c:pt>
                <c:pt idx="14047">
                  <c:v>488.79683017730702</c:v>
                </c:pt>
                <c:pt idx="14048">
                  <c:v>488.800048828125</c:v>
                </c:pt>
                <c:pt idx="14049">
                  <c:v>488.80285024643001</c:v>
                </c:pt>
                <c:pt idx="14050">
                  <c:v>488.80517482757602</c:v>
                </c:pt>
                <c:pt idx="14051">
                  <c:v>488.806962966919</c:v>
                </c:pt>
                <c:pt idx="14052">
                  <c:v>488.80833387374901</c:v>
                </c:pt>
                <c:pt idx="14053">
                  <c:v>488.809525966644</c:v>
                </c:pt>
                <c:pt idx="14054">
                  <c:v>488.81089687347401</c:v>
                </c:pt>
                <c:pt idx="14055">
                  <c:v>488.812923431397</c:v>
                </c:pt>
                <c:pt idx="14056">
                  <c:v>488.815605640412</c:v>
                </c:pt>
                <c:pt idx="14057">
                  <c:v>488.81894350051903</c:v>
                </c:pt>
                <c:pt idx="14058">
                  <c:v>488.82269859313999</c:v>
                </c:pt>
                <c:pt idx="14059">
                  <c:v>488.82657289504999</c:v>
                </c:pt>
                <c:pt idx="14060">
                  <c:v>488.83032798767101</c:v>
                </c:pt>
                <c:pt idx="14061">
                  <c:v>488.83384466171299</c:v>
                </c:pt>
                <c:pt idx="14062">
                  <c:v>488.83676528930698</c:v>
                </c:pt>
                <c:pt idx="14063">
                  <c:v>488.838732242584</c:v>
                </c:pt>
                <c:pt idx="14064">
                  <c:v>488.83944749832199</c:v>
                </c:pt>
                <c:pt idx="14065">
                  <c:v>488.83891105651901</c:v>
                </c:pt>
                <c:pt idx="14066">
                  <c:v>488.83724212646501</c:v>
                </c:pt>
                <c:pt idx="14067">
                  <c:v>488.834917545319</c:v>
                </c:pt>
                <c:pt idx="14068">
                  <c:v>488.83235454559298</c:v>
                </c:pt>
                <c:pt idx="14069">
                  <c:v>488.82985115051298</c:v>
                </c:pt>
                <c:pt idx="14070">
                  <c:v>488.827586174011</c:v>
                </c:pt>
                <c:pt idx="14071">
                  <c:v>488.82555961608898</c:v>
                </c:pt>
                <c:pt idx="14072">
                  <c:v>488.823771476746</c:v>
                </c:pt>
                <c:pt idx="14073">
                  <c:v>488.82228136062599</c:v>
                </c:pt>
                <c:pt idx="14074">
                  <c:v>488.82097005844099</c:v>
                </c:pt>
                <c:pt idx="14075">
                  <c:v>488.819777965546</c:v>
                </c:pt>
                <c:pt idx="14076">
                  <c:v>488.81870508193998</c:v>
                </c:pt>
                <c:pt idx="14077">
                  <c:v>488.81757259368902</c:v>
                </c:pt>
                <c:pt idx="14078">
                  <c:v>488.81644010543801</c:v>
                </c:pt>
                <c:pt idx="14079">
                  <c:v>488.815486431122</c:v>
                </c:pt>
                <c:pt idx="14080">
                  <c:v>488.81483078002998</c:v>
                </c:pt>
                <c:pt idx="14081">
                  <c:v>488.81483078002998</c:v>
                </c:pt>
                <c:pt idx="14082">
                  <c:v>488.815605640412</c:v>
                </c:pt>
                <c:pt idx="14083">
                  <c:v>488.81703615188599</c:v>
                </c:pt>
                <c:pt idx="14084">
                  <c:v>488.81912231445301</c:v>
                </c:pt>
                <c:pt idx="14085">
                  <c:v>488.82150650024403</c:v>
                </c:pt>
                <c:pt idx="14086">
                  <c:v>488.82406949996999</c:v>
                </c:pt>
                <c:pt idx="14087">
                  <c:v>488.82657289504999</c:v>
                </c:pt>
                <c:pt idx="14088">
                  <c:v>488.82895708084101</c:v>
                </c:pt>
                <c:pt idx="14089">
                  <c:v>488.830983638764</c:v>
                </c:pt>
                <c:pt idx="14090">
                  <c:v>488.83259296417299</c:v>
                </c:pt>
                <c:pt idx="14091">
                  <c:v>488.83372545242298</c:v>
                </c:pt>
                <c:pt idx="14092">
                  <c:v>488.83461952209501</c:v>
                </c:pt>
                <c:pt idx="14093">
                  <c:v>488.83533477783197</c:v>
                </c:pt>
                <c:pt idx="14094">
                  <c:v>488.83599042892502</c:v>
                </c:pt>
                <c:pt idx="14095">
                  <c:v>488.83652687072799</c:v>
                </c:pt>
                <c:pt idx="14096">
                  <c:v>488.83676528930698</c:v>
                </c:pt>
                <c:pt idx="14097">
                  <c:v>488.83646726608299</c:v>
                </c:pt>
                <c:pt idx="14098">
                  <c:v>488.83539438247698</c:v>
                </c:pt>
                <c:pt idx="14099">
                  <c:v>488.83330821991001</c:v>
                </c:pt>
                <c:pt idx="14100">
                  <c:v>488.83020877838197</c:v>
                </c:pt>
                <c:pt idx="14101">
                  <c:v>488.82615566253702</c:v>
                </c:pt>
                <c:pt idx="14102">
                  <c:v>488.82144689559999</c:v>
                </c:pt>
                <c:pt idx="14103">
                  <c:v>488.81655931472801</c:v>
                </c:pt>
                <c:pt idx="14104">
                  <c:v>488.81214857101497</c:v>
                </c:pt>
                <c:pt idx="14105">
                  <c:v>488.80875110626198</c:v>
                </c:pt>
                <c:pt idx="14106">
                  <c:v>488.806962966919</c:v>
                </c:pt>
                <c:pt idx="14107">
                  <c:v>488.807022571564</c:v>
                </c:pt>
                <c:pt idx="14108">
                  <c:v>488.80904912948603</c:v>
                </c:pt>
                <c:pt idx="14109">
                  <c:v>488.81274461746199</c:v>
                </c:pt>
                <c:pt idx="14110">
                  <c:v>488.81763219833402</c:v>
                </c:pt>
                <c:pt idx="14111">
                  <c:v>488.82305622100898</c:v>
                </c:pt>
                <c:pt idx="14112">
                  <c:v>488.82842063903797</c:v>
                </c:pt>
                <c:pt idx="14113">
                  <c:v>488.83324861526501</c:v>
                </c:pt>
                <c:pt idx="14114">
                  <c:v>488.83718252182001</c:v>
                </c:pt>
                <c:pt idx="14115">
                  <c:v>488.84022235870401</c:v>
                </c:pt>
                <c:pt idx="14116">
                  <c:v>488.84224891662598</c:v>
                </c:pt>
                <c:pt idx="14117">
                  <c:v>488.84338140487699</c:v>
                </c:pt>
                <c:pt idx="14118">
                  <c:v>488.84361982345598</c:v>
                </c:pt>
                <c:pt idx="14119">
                  <c:v>488.84320259094301</c:v>
                </c:pt>
                <c:pt idx="14120">
                  <c:v>488.84218931198097</c:v>
                </c:pt>
                <c:pt idx="14121">
                  <c:v>488.84063959121698</c:v>
                </c:pt>
                <c:pt idx="14122">
                  <c:v>488.83855342865002</c:v>
                </c:pt>
                <c:pt idx="14123">
                  <c:v>488.83599042892502</c:v>
                </c:pt>
                <c:pt idx="14124">
                  <c:v>488.83295059204102</c:v>
                </c:pt>
                <c:pt idx="14125">
                  <c:v>488.82955312728899</c:v>
                </c:pt>
                <c:pt idx="14126">
                  <c:v>488.82603645324701</c:v>
                </c:pt>
                <c:pt idx="14127">
                  <c:v>488.822519779206</c:v>
                </c:pt>
                <c:pt idx="14128">
                  <c:v>488.81924152374302</c:v>
                </c:pt>
                <c:pt idx="14129">
                  <c:v>488.81632089614902</c:v>
                </c:pt>
                <c:pt idx="14130">
                  <c:v>488.81375789642402</c:v>
                </c:pt>
                <c:pt idx="14131">
                  <c:v>488.81143331527699</c:v>
                </c:pt>
                <c:pt idx="14132">
                  <c:v>488.80922794342098</c:v>
                </c:pt>
                <c:pt idx="14133">
                  <c:v>488.806962966919</c:v>
                </c:pt>
                <c:pt idx="14134">
                  <c:v>488.804399967194</c:v>
                </c:pt>
                <c:pt idx="14135">
                  <c:v>488.80136013031</c:v>
                </c:pt>
                <c:pt idx="14136">
                  <c:v>488.79772424697899</c:v>
                </c:pt>
                <c:pt idx="14137">
                  <c:v>488.79373073577898</c:v>
                </c:pt>
                <c:pt idx="14138">
                  <c:v>488.78961801528999</c:v>
                </c:pt>
                <c:pt idx="14139">
                  <c:v>488.78550529479998</c:v>
                </c:pt>
                <c:pt idx="14140">
                  <c:v>488.78169059753401</c:v>
                </c:pt>
                <c:pt idx="14141">
                  <c:v>488.778173923493</c:v>
                </c:pt>
                <c:pt idx="14142">
                  <c:v>488.77501487732002</c:v>
                </c:pt>
                <c:pt idx="14143">
                  <c:v>488.77233266830501</c:v>
                </c:pt>
                <c:pt idx="14144">
                  <c:v>488.77018690109298</c:v>
                </c:pt>
                <c:pt idx="14145">
                  <c:v>488.76851797103899</c:v>
                </c:pt>
                <c:pt idx="14146">
                  <c:v>488.766968250275</c:v>
                </c:pt>
                <c:pt idx="14147">
                  <c:v>488.76518011093202</c:v>
                </c:pt>
                <c:pt idx="14148">
                  <c:v>488.76285552978499</c:v>
                </c:pt>
                <c:pt idx="14149">
                  <c:v>488.75993490219099</c:v>
                </c:pt>
                <c:pt idx="14150">
                  <c:v>488.75665664672903</c:v>
                </c:pt>
                <c:pt idx="14151">
                  <c:v>488.753259181977</c:v>
                </c:pt>
                <c:pt idx="14152">
                  <c:v>488.74986171722401</c:v>
                </c:pt>
                <c:pt idx="14153">
                  <c:v>488.74664306640602</c:v>
                </c:pt>
                <c:pt idx="14154">
                  <c:v>488.74366283416799</c:v>
                </c:pt>
                <c:pt idx="14155">
                  <c:v>488.74115943908703</c:v>
                </c:pt>
                <c:pt idx="14156">
                  <c:v>488.73937129974399</c:v>
                </c:pt>
                <c:pt idx="14157">
                  <c:v>488.73829841613798</c:v>
                </c:pt>
                <c:pt idx="14158">
                  <c:v>488.73782157898</c:v>
                </c:pt>
                <c:pt idx="14159">
                  <c:v>488.73746395111101</c:v>
                </c:pt>
                <c:pt idx="14160">
                  <c:v>488.73680830001899</c:v>
                </c:pt>
                <c:pt idx="14161">
                  <c:v>488.73549699783302</c:v>
                </c:pt>
                <c:pt idx="14162">
                  <c:v>488.733410835266</c:v>
                </c:pt>
                <c:pt idx="14163">
                  <c:v>488.73066902160701</c:v>
                </c:pt>
                <c:pt idx="14164">
                  <c:v>488.72721195220998</c:v>
                </c:pt>
                <c:pt idx="14165">
                  <c:v>488.72309923172003</c:v>
                </c:pt>
                <c:pt idx="14166">
                  <c:v>488.718330860138</c:v>
                </c:pt>
                <c:pt idx="14167">
                  <c:v>488.71314525604299</c:v>
                </c:pt>
                <c:pt idx="14168">
                  <c:v>488.70772123336798</c:v>
                </c:pt>
                <c:pt idx="14169">
                  <c:v>488.70211839675898</c:v>
                </c:pt>
                <c:pt idx="14170">
                  <c:v>488.69639635086099</c:v>
                </c:pt>
                <c:pt idx="14171">
                  <c:v>488.690376281738</c:v>
                </c:pt>
                <c:pt idx="14172">
                  <c:v>488.68387937545799</c:v>
                </c:pt>
                <c:pt idx="14173">
                  <c:v>488.67690563201899</c:v>
                </c:pt>
                <c:pt idx="14174">
                  <c:v>488.66939544677803</c:v>
                </c:pt>
                <c:pt idx="14175">
                  <c:v>488.66146802902199</c:v>
                </c:pt>
                <c:pt idx="14176">
                  <c:v>488.65336179733299</c:v>
                </c:pt>
                <c:pt idx="14177">
                  <c:v>488.64513635635399</c:v>
                </c:pt>
                <c:pt idx="14178">
                  <c:v>488.63708972930903</c:v>
                </c:pt>
                <c:pt idx="14179">
                  <c:v>488.629460334778</c:v>
                </c:pt>
                <c:pt idx="14180">
                  <c:v>488.62266540527401</c:v>
                </c:pt>
                <c:pt idx="14181">
                  <c:v>488.61682415008602</c:v>
                </c:pt>
                <c:pt idx="14182">
                  <c:v>488.61205577850399</c:v>
                </c:pt>
                <c:pt idx="14183">
                  <c:v>488.60830068588302</c:v>
                </c:pt>
                <c:pt idx="14184">
                  <c:v>488.60543966293397</c:v>
                </c:pt>
                <c:pt idx="14185">
                  <c:v>488.603293895722</c:v>
                </c:pt>
                <c:pt idx="14186">
                  <c:v>488.60168457031301</c:v>
                </c:pt>
                <c:pt idx="14187">
                  <c:v>488.600254058838</c:v>
                </c:pt>
                <c:pt idx="14188">
                  <c:v>488.59858512878401</c:v>
                </c:pt>
                <c:pt idx="14189">
                  <c:v>488.596320152283</c:v>
                </c:pt>
                <c:pt idx="14190">
                  <c:v>488.59322071075502</c:v>
                </c:pt>
                <c:pt idx="14191">
                  <c:v>488.58904838562</c:v>
                </c:pt>
                <c:pt idx="14192">
                  <c:v>488.583862781525</c:v>
                </c:pt>
                <c:pt idx="14193">
                  <c:v>488.57760429382301</c:v>
                </c:pt>
                <c:pt idx="14194">
                  <c:v>488.57033252716099</c:v>
                </c:pt>
                <c:pt idx="14195">
                  <c:v>488.56222629547102</c:v>
                </c:pt>
                <c:pt idx="14196">
                  <c:v>488.55358362197899</c:v>
                </c:pt>
                <c:pt idx="14197">
                  <c:v>488.544762134552</c:v>
                </c:pt>
                <c:pt idx="14198">
                  <c:v>488.53611946106003</c:v>
                </c:pt>
                <c:pt idx="14199">
                  <c:v>488.52783441543602</c:v>
                </c:pt>
                <c:pt idx="14200">
                  <c:v>488.52008581161499</c:v>
                </c:pt>
                <c:pt idx="14201">
                  <c:v>488.512873649597</c:v>
                </c:pt>
                <c:pt idx="14202">
                  <c:v>488.50631713867199</c:v>
                </c:pt>
                <c:pt idx="14203">
                  <c:v>488.50029706955002</c:v>
                </c:pt>
                <c:pt idx="14204">
                  <c:v>488.49481344223</c:v>
                </c:pt>
                <c:pt idx="14205">
                  <c:v>488.48980665206898</c:v>
                </c:pt>
                <c:pt idx="14206">
                  <c:v>488.48491907119802</c:v>
                </c:pt>
                <c:pt idx="14207">
                  <c:v>488.48009109497099</c:v>
                </c:pt>
                <c:pt idx="14208">
                  <c:v>488.47502470016502</c:v>
                </c:pt>
                <c:pt idx="14209">
                  <c:v>488.46971988678001</c:v>
                </c:pt>
                <c:pt idx="14210">
                  <c:v>488.46405744552601</c:v>
                </c:pt>
                <c:pt idx="14211">
                  <c:v>488.45797777175898</c:v>
                </c:pt>
                <c:pt idx="14212">
                  <c:v>488.45142126083402</c:v>
                </c:pt>
                <c:pt idx="14213">
                  <c:v>488.44426870346098</c:v>
                </c:pt>
                <c:pt idx="14214">
                  <c:v>488.43640089035102</c:v>
                </c:pt>
                <c:pt idx="14215">
                  <c:v>488.42793703079201</c:v>
                </c:pt>
                <c:pt idx="14216">
                  <c:v>488.418817520142</c:v>
                </c:pt>
                <c:pt idx="14217">
                  <c:v>488.40922117233299</c:v>
                </c:pt>
                <c:pt idx="14218">
                  <c:v>488.39938640594499</c:v>
                </c:pt>
                <c:pt idx="14219">
                  <c:v>488.389492034912</c:v>
                </c:pt>
                <c:pt idx="14220">
                  <c:v>488.379776477814</c:v>
                </c:pt>
                <c:pt idx="14221">
                  <c:v>488.37047815322899</c:v>
                </c:pt>
                <c:pt idx="14222">
                  <c:v>488.361716270447</c:v>
                </c:pt>
                <c:pt idx="14223">
                  <c:v>488.35372924804699</c:v>
                </c:pt>
                <c:pt idx="14224">
                  <c:v>488.34675550460798</c:v>
                </c:pt>
                <c:pt idx="14225">
                  <c:v>488.34091424942</c:v>
                </c:pt>
                <c:pt idx="14226">
                  <c:v>488.33608627319398</c:v>
                </c:pt>
                <c:pt idx="14227">
                  <c:v>488.33233118057302</c:v>
                </c:pt>
                <c:pt idx="14228">
                  <c:v>488.32947015762397</c:v>
                </c:pt>
                <c:pt idx="14229">
                  <c:v>488.32744359970098</c:v>
                </c:pt>
                <c:pt idx="14230">
                  <c:v>488.32613229751598</c:v>
                </c:pt>
                <c:pt idx="14231">
                  <c:v>488.32535743713402</c:v>
                </c:pt>
                <c:pt idx="14232">
                  <c:v>488.32470178604098</c:v>
                </c:pt>
                <c:pt idx="14233">
                  <c:v>488.32392692565901</c:v>
                </c:pt>
                <c:pt idx="14234">
                  <c:v>488.32261562347401</c:v>
                </c:pt>
                <c:pt idx="14235">
                  <c:v>488.32052946090698</c:v>
                </c:pt>
                <c:pt idx="14236">
                  <c:v>488.317430019379</c:v>
                </c:pt>
                <c:pt idx="14237">
                  <c:v>488.31319808960001</c:v>
                </c:pt>
                <c:pt idx="14238">
                  <c:v>488.30771446227999</c:v>
                </c:pt>
                <c:pt idx="14239">
                  <c:v>488.30109834670998</c:v>
                </c:pt>
                <c:pt idx="14240">
                  <c:v>488.29346895217901</c:v>
                </c:pt>
                <c:pt idx="14241">
                  <c:v>488.28524351120001</c:v>
                </c:pt>
                <c:pt idx="14242">
                  <c:v>488.27689886093202</c:v>
                </c:pt>
                <c:pt idx="14243">
                  <c:v>488.26891183853201</c:v>
                </c:pt>
                <c:pt idx="14244">
                  <c:v>488.261818885803</c:v>
                </c:pt>
                <c:pt idx="14245">
                  <c:v>488.25609683990501</c:v>
                </c:pt>
                <c:pt idx="14246">
                  <c:v>488.25186491012602</c:v>
                </c:pt>
                <c:pt idx="14247">
                  <c:v>488.24930191040102</c:v>
                </c:pt>
                <c:pt idx="14248">
                  <c:v>488.24834823608398</c:v>
                </c:pt>
                <c:pt idx="14249">
                  <c:v>488.24870586395298</c:v>
                </c:pt>
                <c:pt idx="14250">
                  <c:v>488.25025558471702</c:v>
                </c:pt>
                <c:pt idx="14251">
                  <c:v>488.25228214263899</c:v>
                </c:pt>
                <c:pt idx="14252">
                  <c:v>488.25430870056198</c:v>
                </c:pt>
                <c:pt idx="14253">
                  <c:v>488.25550079345697</c:v>
                </c:pt>
                <c:pt idx="14254">
                  <c:v>488.25520277023298</c:v>
                </c:pt>
                <c:pt idx="14255">
                  <c:v>488.25311660766602</c:v>
                </c:pt>
                <c:pt idx="14256">
                  <c:v>488.24900388717703</c:v>
                </c:pt>
                <c:pt idx="14257">
                  <c:v>488.24298381805397</c:v>
                </c:pt>
                <c:pt idx="14258">
                  <c:v>488.23517560958902</c:v>
                </c:pt>
                <c:pt idx="14259">
                  <c:v>488.225817680359</c:v>
                </c:pt>
                <c:pt idx="14260">
                  <c:v>488.21526765823398</c:v>
                </c:pt>
                <c:pt idx="14261">
                  <c:v>488.20400238037098</c:v>
                </c:pt>
                <c:pt idx="14262">
                  <c:v>488.192677497864</c:v>
                </c:pt>
                <c:pt idx="14263">
                  <c:v>488.18182945251499</c:v>
                </c:pt>
                <c:pt idx="14264">
                  <c:v>488.17193508148199</c:v>
                </c:pt>
                <c:pt idx="14265">
                  <c:v>488.16323280334501</c:v>
                </c:pt>
                <c:pt idx="14266">
                  <c:v>488.15584182739298</c:v>
                </c:pt>
                <c:pt idx="14267">
                  <c:v>488.149702548981</c:v>
                </c:pt>
                <c:pt idx="14268">
                  <c:v>488.14463615417498</c:v>
                </c:pt>
                <c:pt idx="14269">
                  <c:v>488.14058303833002</c:v>
                </c:pt>
                <c:pt idx="14270">
                  <c:v>488.13700675964401</c:v>
                </c:pt>
                <c:pt idx="14271">
                  <c:v>488.13354969024698</c:v>
                </c:pt>
                <c:pt idx="14272">
                  <c:v>488.12979459762602</c:v>
                </c:pt>
                <c:pt idx="14273">
                  <c:v>488.12532424926798</c:v>
                </c:pt>
                <c:pt idx="14274">
                  <c:v>488.12007904052803</c:v>
                </c:pt>
                <c:pt idx="14275">
                  <c:v>488.11411857604998</c:v>
                </c:pt>
                <c:pt idx="14276">
                  <c:v>488.10756206512502</c:v>
                </c:pt>
                <c:pt idx="14277">
                  <c:v>488.10076713562</c:v>
                </c:pt>
                <c:pt idx="14278">
                  <c:v>488.09403181076101</c:v>
                </c:pt>
                <c:pt idx="14279">
                  <c:v>488.08765411376999</c:v>
                </c:pt>
                <c:pt idx="14280">
                  <c:v>488.081872463227</c:v>
                </c:pt>
                <c:pt idx="14281">
                  <c:v>488.07668685913097</c:v>
                </c:pt>
                <c:pt idx="14282">
                  <c:v>488.07209730148298</c:v>
                </c:pt>
                <c:pt idx="14283">
                  <c:v>488.06774616241501</c:v>
                </c:pt>
                <c:pt idx="14284">
                  <c:v>488.06345462799101</c:v>
                </c:pt>
                <c:pt idx="14285">
                  <c:v>488.05892467498802</c:v>
                </c:pt>
                <c:pt idx="14286">
                  <c:v>488.05415630340599</c:v>
                </c:pt>
                <c:pt idx="14287">
                  <c:v>488.04932832717901</c:v>
                </c:pt>
                <c:pt idx="14288">
                  <c:v>488.04473876953102</c:v>
                </c:pt>
                <c:pt idx="14289">
                  <c:v>488.04074525833198</c:v>
                </c:pt>
                <c:pt idx="14290">
                  <c:v>488.03776502609298</c:v>
                </c:pt>
                <c:pt idx="14291">
                  <c:v>488.03603649139399</c:v>
                </c:pt>
                <c:pt idx="14292">
                  <c:v>488.03567886352602</c:v>
                </c:pt>
                <c:pt idx="14293">
                  <c:v>488.03651332855202</c:v>
                </c:pt>
                <c:pt idx="14294">
                  <c:v>488.03818225860601</c:v>
                </c:pt>
                <c:pt idx="14295">
                  <c:v>488.040208816529</c:v>
                </c:pt>
                <c:pt idx="14296">
                  <c:v>488.04193735122698</c:v>
                </c:pt>
                <c:pt idx="14297">
                  <c:v>488.04301023483299</c:v>
                </c:pt>
                <c:pt idx="14298">
                  <c:v>488.04295063018799</c:v>
                </c:pt>
                <c:pt idx="14299">
                  <c:v>488.041520118714</c:v>
                </c:pt>
                <c:pt idx="14300">
                  <c:v>488.03865909576399</c:v>
                </c:pt>
                <c:pt idx="14301">
                  <c:v>488.03448677063</c:v>
                </c:pt>
                <c:pt idx="14302">
                  <c:v>488.02947998046898</c:v>
                </c:pt>
                <c:pt idx="14303">
                  <c:v>488.02429437637397</c:v>
                </c:pt>
                <c:pt idx="14304">
                  <c:v>488.01940679550199</c:v>
                </c:pt>
                <c:pt idx="14305">
                  <c:v>488.01511526107799</c:v>
                </c:pt>
                <c:pt idx="14306">
                  <c:v>488.01153898239198</c:v>
                </c:pt>
                <c:pt idx="14307">
                  <c:v>488.00867795944202</c:v>
                </c:pt>
                <c:pt idx="14308">
                  <c:v>488.00647258758602</c:v>
                </c:pt>
                <c:pt idx="14309">
                  <c:v>488.00468444824202</c:v>
                </c:pt>
                <c:pt idx="14310">
                  <c:v>488.00295591354399</c:v>
                </c:pt>
                <c:pt idx="14311">
                  <c:v>488.00075054168701</c:v>
                </c:pt>
                <c:pt idx="14312">
                  <c:v>487.99735307693498</c:v>
                </c:pt>
                <c:pt idx="14313">
                  <c:v>487.99234628677402</c:v>
                </c:pt>
                <c:pt idx="14314">
                  <c:v>487.98567056655901</c:v>
                </c:pt>
                <c:pt idx="14315">
                  <c:v>487.977385520935</c:v>
                </c:pt>
                <c:pt idx="14316">
                  <c:v>487.967908382416</c:v>
                </c:pt>
                <c:pt idx="14317">
                  <c:v>487.95783519744901</c:v>
                </c:pt>
                <c:pt idx="14318">
                  <c:v>487.94782161712698</c:v>
                </c:pt>
                <c:pt idx="14319">
                  <c:v>487.938582897186</c:v>
                </c:pt>
                <c:pt idx="14320">
                  <c:v>487.930536270142</c:v>
                </c:pt>
                <c:pt idx="14321">
                  <c:v>487.92415857315098</c:v>
                </c:pt>
                <c:pt idx="14322">
                  <c:v>487.919449806214</c:v>
                </c:pt>
                <c:pt idx="14323">
                  <c:v>487.91640996933</c:v>
                </c:pt>
                <c:pt idx="14324">
                  <c:v>487.91462182998703</c:v>
                </c:pt>
                <c:pt idx="14325">
                  <c:v>487.91360855102602</c:v>
                </c:pt>
                <c:pt idx="14326">
                  <c:v>487.91271448135399</c:v>
                </c:pt>
                <c:pt idx="14327">
                  <c:v>487.91140317916899</c:v>
                </c:pt>
                <c:pt idx="14328">
                  <c:v>487.90931701660202</c:v>
                </c:pt>
                <c:pt idx="14329">
                  <c:v>487.90633678436302</c:v>
                </c:pt>
                <c:pt idx="14330">
                  <c:v>487.902581691742</c:v>
                </c:pt>
                <c:pt idx="14331">
                  <c:v>487.89823055267402</c:v>
                </c:pt>
                <c:pt idx="14332">
                  <c:v>487.89364099502598</c:v>
                </c:pt>
                <c:pt idx="14333">
                  <c:v>487.888872623444</c:v>
                </c:pt>
                <c:pt idx="14334">
                  <c:v>487.88428306579601</c:v>
                </c:pt>
                <c:pt idx="14335">
                  <c:v>487.88011074066202</c:v>
                </c:pt>
                <c:pt idx="14336">
                  <c:v>487.876474857331</c:v>
                </c:pt>
                <c:pt idx="14337">
                  <c:v>487.873315811157</c:v>
                </c:pt>
                <c:pt idx="14338">
                  <c:v>487.87039518356301</c:v>
                </c:pt>
                <c:pt idx="14339">
                  <c:v>487.86735534667997</c:v>
                </c:pt>
                <c:pt idx="14340">
                  <c:v>487.86401748657198</c:v>
                </c:pt>
                <c:pt idx="14341">
                  <c:v>487.86014318466198</c:v>
                </c:pt>
                <c:pt idx="14342">
                  <c:v>487.85579204559298</c:v>
                </c:pt>
                <c:pt idx="14343">
                  <c:v>487.85114288330101</c:v>
                </c:pt>
                <c:pt idx="14344">
                  <c:v>487.84625530242897</c:v>
                </c:pt>
                <c:pt idx="14345">
                  <c:v>487.84130811691301</c:v>
                </c:pt>
                <c:pt idx="14346">
                  <c:v>487.83665895462099</c:v>
                </c:pt>
                <c:pt idx="14347">
                  <c:v>487.83254623413097</c:v>
                </c:pt>
                <c:pt idx="14348">
                  <c:v>487.82932758331299</c:v>
                </c:pt>
                <c:pt idx="14349">
                  <c:v>487.82706260681198</c:v>
                </c:pt>
                <c:pt idx="14350">
                  <c:v>487.82575130462698</c:v>
                </c:pt>
                <c:pt idx="14351">
                  <c:v>487.82509565353399</c:v>
                </c:pt>
                <c:pt idx="14352">
                  <c:v>487.82467842102102</c:v>
                </c:pt>
                <c:pt idx="14353">
                  <c:v>487.82432079315203</c:v>
                </c:pt>
                <c:pt idx="14354">
                  <c:v>487.82384395599399</c:v>
                </c:pt>
                <c:pt idx="14355">
                  <c:v>487.82306909561203</c:v>
                </c:pt>
                <c:pt idx="14356">
                  <c:v>487.82187700271601</c:v>
                </c:pt>
                <c:pt idx="14357">
                  <c:v>487.82002925872803</c:v>
                </c:pt>
                <c:pt idx="14358">
                  <c:v>487.81764507293701</c:v>
                </c:pt>
                <c:pt idx="14359">
                  <c:v>487.81478404998802</c:v>
                </c:pt>
                <c:pt idx="14360">
                  <c:v>487.81174421310402</c:v>
                </c:pt>
                <c:pt idx="14361">
                  <c:v>487.80864477157598</c:v>
                </c:pt>
                <c:pt idx="14362">
                  <c:v>487.80560493469301</c:v>
                </c:pt>
                <c:pt idx="14363">
                  <c:v>487.80262470245401</c:v>
                </c:pt>
                <c:pt idx="14364">
                  <c:v>487.799823284149</c:v>
                </c:pt>
                <c:pt idx="14365">
                  <c:v>487.797319889069</c:v>
                </c:pt>
                <c:pt idx="14366">
                  <c:v>487.79541254043602</c:v>
                </c:pt>
                <c:pt idx="14367">
                  <c:v>487.79439926147501</c:v>
                </c:pt>
                <c:pt idx="14368">
                  <c:v>487.794280052185</c:v>
                </c:pt>
                <c:pt idx="14369">
                  <c:v>487.79523372650198</c:v>
                </c:pt>
                <c:pt idx="14370">
                  <c:v>487.79708147049001</c:v>
                </c:pt>
                <c:pt idx="14371">
                  <c:v>487.799823284149</c:v>
                </c:pt>
                <c:pt idx="14372">
                  <c:v>487.80339956283598</c:v>
                </c:pt>
                <c:pt idx="14373">
                  <c:v>487.80745267868099</c:v>
                </c:pt>
                <c:pt idx="14374">
                  <c:v>487.81150579452498</c:v>
                </c:pt>
                <c:pt idx="14375">
                  <c:v>487.81502246856701</c:v>
                </c:pt>
                <c:pt idx="14376">
                  <c:v>487.81740665435802</c:v>
                </c:pt>
                <c:pt idx="14377">
                  <c:v>487.81824111938499</c:v>
                </c:pt>
                <c:pt idx="14378">
                  <c:v>487.81728744506898</c:v>
                </c:pt>
                <c:pt idx="14379">
                  <c:v>487.81418800353998</c:v>
                </c:pt>
                <c:pt idx="14380">
                  <c:v>487.80906200408998</c:v>
                </c:pt>
                <c:pt idx="14381">
                  <c:v>487.80184984207199</c:v>
                </c:pt>
                <c:pt idx="14382">
                  <c:v>487.79296875</c:v>
                </c:pt>
                <c:pt idx="14383">
                  <c:v>487.78283596038801</c:v>
                </c:pt>
                <c:pt idx="14384">
                  <c:v>487.772285938263</c:v>
                </c:pt>
                <c:pt idx="14385">
                  <c:v>487.76191473007202</c:v>
                </c:pt>
                <c:pt idx="14386">
                  <c:v>487.75249719619802</c:v>
                </c:pt>
                <c:pt idx="14387">
                  <c:v>487.74468898773199</c:v>
                </c:pt>
                <c:pt idx="14388">
                  <c:v>487.73908615112299</c:v>
                </c:pt>
                <c:pt idx="14389">
                  <c:v>487.73610591888399</c:v>
                </c:pt>
                <c:pt idx="14390">
                  <c:v>487.73592710495001</c:v>
                </c:pt>
                <c:pt idx="14391">
                  <c:v>487.73843050003097</c:v>
                </c:pt>
                <c:pt idx="14392">
                  <c:v>487.743139266968</c:v>
                </c:pt>
                <c:pt idx="14393">
                  <c:v>487.74921894073498</c:v>
                </c:pt>
                <c:pt idx="14394">
                  <c:v>487.75577545165999</c:v>
                </c:pt>
                <c:pt idx="14395">
                  <c:v>487.76179552078298</c:v>
                </c:pt>
                <c:pt idx="14396">
                  <c:v>487.76650428772001</c:v>
                </c:pt>
                <c:pt idx="14397">
                  <c:v>487.769305706024</c:v>
                </c:pt>
                <c:pt idx="14398">
                  <c:v>487.769782543183</c:v>
                </c:pt>
                <c:pt idx="14399">
                  <c:v>487.767994403839</c:v>
                </c:pt>
                <c:pt idx="14400">
                  <c:v>487.76429891586298</c:v>
                </c:pt>
                <c:pt idx="14401">
                  <c:v>487.75941133499202</c:v>
                </c:pt>
                <c:pt idx="14402">
                  <c:v>487.754344940186</c:v>
                </c:pt>
                <c:pt idx="14403">
                  <c:v>487.749934196472</c:v>
                </c:pt>
                <c:pt idx="14404">
                  <c:v>487.747013568878</c:v>
                </c:pt>
                <c:pt idx="14405">
                  <c:v>487.746119499207</c:v>
                </c:pt>
                <c:pt idx="14406">
                  <c:v>487.747490406037</c:v>
                </c:pt>
                <c:pt idx="14407">
                  <c:v>487.75088787078897</c:v>
                </c:pt>
                <c:pt idx="14408">
                  <c:v>487.75607347488398</c:v>
                </c:pt>
                <c:pt idx="14409">
                  <c:v>487.76221275329601</c:v>
                </c:pt>
                <c:pt idx="14410">
                  <c:v>487.76870965957698</c:v>
                </c:pt>
                <c:pt idx="14411">
                  <c:v>487.77478933334402</c:v>
                </c:pt>
                <c:pt idx="14412">
                  <c:v>487.77997493743902</c:v>
                </c:pt>
                <c:pt idx="14413">
                  <c:v>487.78384923934999</c:v>
                </c:pt>
                <c:pt idx="14414">
                  <c:v>487.786173820496</c:v>
                </c:pt>
                <c:pt idx="14415">
                  <c:v>487.78694868087803</c:v>
                </c:pt>
                <c:pt idx="14416">
                  <c:v>487.78623342514101</c:v>
                </c:pt>
                <c:pt idx="14417">
                  <c:v>487.78420686721802</c:v>
                </c:pt>
                <c:pt idx="14418">
                  <c:v>487.78116703033498</c:v>
                </c:pt>
                <c:pt idx="14419">
                  <c:v>487.77770996093801</c:v>
                </c:pt>
                <c:pt idx="14420">
                  <c:v>487.77425289154098</c:v>
                </c:pt>
                <c:pt idx="14421">
                  <c:v>487.77115345001198</c:v>
                </c:pt>
                <c:pt idx="14422">
                  <c:v>487.76876926422102</c:v>
                </c:pt>
                <c:pt idx="14423">
                  <c:v>487.76721954345697</c:v>
                </c:pt>
                <c:pt idx="14424">
                  <c:v>487.766742706299</c:v>
                </c:pt>
                <c:pt idx="14425">
                  <c:v>487.76745796203602</c:v>
                </c:pt>
                <c:pt idx="14426">
                  <c:v>487.769424915314</c:v>
                </c:pt>
                <c:pt idx="14427">
                  <c:v>487.77252435684198</c:v>
                </c:pt>
                <c:pt idx="14428">
                  <c:v>487.77651786804199</c:v>
                </c:pt>
                <c:pt idx="14429">
                  <c:v>487.780928611756</c:v>
                </c:pt>
                <c:pt idx="14430">
                  <c:v>487.78539896011398</c:v>
                </c:pt>
                <c:pt idx="14431">
                  <c:v>487.78963088989298</c:v>
                </c:pt>
                <c:pt idx="14432">
                  <c:v>487.79344558715798</c:v>
                </c:pt>
                <c:pt idx="14433">
                  <c:v>487.79666423797602</c:v>
                </c:pt>
                <c:pt idx="14434">
                  <c:v>487.79910802841198</c:v>
                </c:pt>
                <c:pt idx="14435">
                  <c:v>487.80053853988699</c:v>
                </c:pt>
                <c:pt idx="14436">
                  <c:v>487.80095577240002</c:v>
                </c:pt>
                <c:pt idx="14437">
                  <c:v>487.80035972595198</c:v>
                </c:pt>
                <c:pt idx="14438">
                  <c:v>487.79886960983299</c:v>
                </c:pt>
                <c:pt idx="14439">
                  <c:v>487.79666423797602</c:v>
                </c:pt>
                <c:pt idx="14440">
                  <c:v>487.79386281967197</c:v>
                </c:pt>
                <c:pt idx="14441">
                  <c:v>487.79064416885399</c:v>
                </c:pt>
                <c:pt idx="14442">
                  <c:v>487.78718709945701</c:v>
                </c:pt>
                <c:pt idx="14443">
                  <c:v>487.78378963470499</c:v>
                </c:pt>
                <c:pt idx="14444">
                  <c:v>487.780570983887</c:v>
                </c:pt>
                <c:pt idx="14445">
                  <c:v>487.77776956558199</c:v>
                </c:pt>
                <c:pt idx="14446">
                  <c:v>487.775325775147</c:v>
                </c:pt>
                <c:pt idx="14447">
                  <c:v>487.77318000793503</c:v>
                </c:pt>
                <c:pt idx="14448">
                  <c:v>487.77145147323603</c:v>
                </c:pt>
                <c:pt idx="14449">
                  <c:v>487.77025938034097</c:v>
                </c:pt>
                <c:pt idx="14450">
                  <c:v>487.769722938538</c:v>
                </c:pt>
                <c:pt idx="14451">
                  <c:v>487.76984214782698</c:v>
                </c:pt>
                <c:pt idx="14452">
                  <c:v>487.77049779892002</c:v>
                </c:pt>
                <c:pt idx="14453">
                  <c:v>487.77157068252598</c:v>
                </c:pt>
                <c:pt idx="14454">
                  <c:v>487.77318000793503</c:v>
                </c:pt>
                <c:pt idx="14455">
                  <c:v>487.77538537979098</c:v>
                </c:pt>
                <c:pt idx="14456">
                  <c:v>487.77812719345098</c:v>
                </c:pt>
                <c:pt idx="14457">
                  <c:v>487.78140544891397</c:v>
                </c:pt>
                <c:pt idx="14458">
                  <c:v>487.784802913666</c:v>
                </c:pt>
                <c:pt idx="14459">
                  <c:v>487.78814077377302</c:v>
                </c:pt>
                <c:pt idx="14460">
                  <c:v>487.79112100601202</c:v>
                </c:pt>
                <c:pt idx="14461">
                  <c:v>487.79374361038202</c:v>
                </c:pt>
                <c:pt idx="14462">
                  <c:v>487.79588937759399</c:v>
                </c:pt>
                <c:pt idx="14463">
                  <c:v>487.79743909835798</c:v>
                </c:pt>
                <c:pt idx="14464">
                  <c:v>487.79845237732002</c:v>
                </c:pt>
                <c:pt idx="14465">
                  <c:v>487.79881000518799</c:v>
                </c:pt>
                <c:pt idx="14466">
                  <c:v>487.79869079589901</c:v>
                </c:pt>
                <c:pt idx="14467">
                  <c:v>487.79833316803001</c:v>
                </c:pt>
                <c:pt idx="14468">
                  <c:v>487.79791593551698</c:v>
                </c:pt>
                <c:pt idx="14469">
                  <c:v>487.79755830764799</c:v>
                </c:pt>
                <c:pt idx="14470">
                  <c:v>487.797319889069</c:v>
                </c:pt>
                <c:pt idx="14471">
                  <c:v>487.797200679779</c:v>
                </c:pt>
                <c:pt idx="14472">
                  <c:v>487.797260284424</c:v>
                </c:pt>
                <c:pt idx="14473">
                  <c:v>487.79749870300299</c:v>
                </c:pt>
                <c:pt idx="14474">
                  <c:v>487.79803514480602</c:v>
                </c:pt>
                <c:pt idx="14475">
                  <c:v>487.79869079589901</c:v>
                </c:pt>
                <c:pt idx="14476">
                  <c:v>487.79934644699102</c:v>
                </c:pt>
                <c:pt idx="14477">
                  <c:v>487.80000209808401</c:v>
                </c:pt>
                <c:pt idx="14478">
                  <c:v>487.80047893524198</c:v>
                </c:pt>
                <c:pt idx="14479">
                  <c:v>487.80077695846597</c:v>
                </c:pt>
                <c:pt idx="14480">
                  <c:v>487.80095577240002</c:v>
                </c:pt>
                <c:pt idx="14481">
                  <c:v>487.80089616775501</c:v>
                </c:pt>
                <c:pt idx="14482">
                  <c:v>487.80059814453102</c:v>
                </c:pt>
                <c:pt idx="14483">
                  <c:v>487.80012130737299</c:v>
                </c:pt>
                <c:pt idx="14484">
                  <c:v>487.79958486557001</c:v>
                </c:pt>
                <c:pt idx="14485">
                  <c:v>487.79934644699102</c:v>
                </c:pt>
                <c:pt idx="14486">
                  <c:v>487.799823284149</c:v>
                </c:pt>
                <c:pt idx="14487">
                  <c:v>487.801194190979</c:v>
                </c:pt>
                <c:pt idx="14488">
                  <c:v>487.80369758606003</c:v>
                </c:pt>
                <c:pt idx="14489">
                  <c:v>487.807154655457</c:v>
                </c:pt>
                <c:pt idx="14490">
                  <c:v>487.81132698059099</c:v>
                </c:pt>
                <c:pt idx="14491">
                  <c:v>487.81579732894897</c:v>
                </c:pt>
                <c:pt idx="14492">
                  <c:v>487.82002925872803</c:v>
                </c:pt>
                <c:pt idx="14493">
                  <c:v>487.82366514206001</c:v>
                </c:pt>
                <c:pt idx="14494">
                  <c:v>487.82622814178501</c:v>
                </c:pt>
                <c:pt idx="14495">
                  <c:v>487.82747983932501</c:v>
                </c:pt>
                <c:pt idx="14496">
                  <c:v>487.82730102539102</c:v>
                </c:pt>
                <c:pt idx="14497">
                  <c:v>487.82575130462698</c:v>
                </c:pt>
                <c:pt idx="14498">
                  <c:v>487.82312870025697</c:v>
                </c:pt>
                <c:pt idx="14499">
                  <c:v>487.81979084014898</c:v>
                </c:pt>
                <c:pt idx="14500">
                  <c:v>487.81597614288398</c:v>
                </c:pt>
                <c:pt idx="14501">
                  <c:v>487.81192302703897</c:v>
                </c:pt>
                <c:pt idx="14502">
                  <c:v>487.80763149261497</c:v>
                </c:pt>
                <c:pt idx="14503">
                  <c:v>487.80298233032198</c:v>
                </c:pt>
                <c:pt idx="14504">
                  <c:v>487.79791593551698</c:v>
                </c:pt>
                <c:pt idx="14505">
                  <c:v>487.79255151748703</c:v>
                </c:pt>
                <c:pt idx="14506">
                  <c:v>487.78688907623302</c:v>
                </c:pt>
                <c:pt idx="14507">
                  <c:v>487.78122663497902</c:v>
                </c:pt>
                <c:pt idx="14508">
                  <c:v>487.77580261230497</c:v>
                </c:pt>
                <c:pt idx="14509">
                  <c:v>487.77097463607799</c:v>
                </c:pt>
                <c:pt idx="14510">
                  <c:v>487.76698112487799</c:v>
                </c:pt>
                <c:pt idx="14511">
                  <c:v>487.764179706574</c:v>
                </c:pt>
                <c:pt idx="14512">
                  <c:v>487.76268959045399</c:v>
                </c:pt>
                <c:pt idx="14513">
                  <c:v>487.76251077652</c:v>
                </c:pt>
                <c:pt idx="14514">
                  <c:v>487.76346445083601</c:v>
                </c:pt>
                <c:pt idx="14515">
                  <c:v>487.76513338089001</c:v>
                </c:pt>
                <c:pt idx="14516">
                  <c:v>487.76739835739198</c:v>
                </c:pt>
                <c:pt idx="14517">
                  <c:v>487.77008056640602</c:v>
                </c:pt>
                <c:pt idx="14518">
                  <c:v>487.77306079864502</c:v>
                </c:pt>
                <c:pt idx="14519">
                  <c:v>487.77616024017402</c:v>
                </c:pt>
                <c:pt idx="14520">
                  <c:v>487.779319286347</c:v>
                </c:pt>
                <c:pt idx="14521">
                  <c:v>487.78235912322998</c:v>
                </c:pt>
                <c:pt idx="14522">
                  <c:v>487.78527975082397</c:v>
                </c:pt>
                <c:pt idx="14523">
                  <c:v>487.78820037841803</c:v>
                </c:pt>
                <c:pt idx="14524">
                  <c:v>487.79100179672298</c:v>
                </c:pt>
                <c:pt idx="14525">
                  <c:v>487.79374361038202</c:v>
                </c:pt>
                <c:pt idx="14526">
                  <c:v>487.79618740081798</c:v>
                </c:pt>
                <c:pt idx="14527">
                  <c:v>487.79845237732002</c:v>
                </c:pt>
                <c:pt idx="14528">
                  <c:v>487.80053853988699</c:v>
                </c:pt>
                <c:pt idx="14529">
                  <c:v>487.802445888519</c:v>
                </c:pt>
                <c:pt idx="14530">
                  <c:v>487.80429363250801</c:v>
                </c:pt>
                <c:pt idx="14531">
                  <c:v>487.80608177185098</c:v>
                </c:pt>
                <c:pt idx="14532">
                  <c:v>487.80769109725998</c:v>
                </c:pt>
                <c:pt idx="14533">
                  <c:v>487.80918121337902</c:v>
                </c:pt>
                <c:pt idx="14534">
                  <c:v>487.81043291091902</c:v>
                </c:pt>
                <c:pt idx="14535">
                  <c:v>487.81126737594599</c:v>
                </c:pt>
                <c:pt idx="14536">
                  <c:v>487.81162500381498</c:v>
                </c:pt>
                <c:pt idx="14537">
                  <c:v>487.81132698059099</c:v>
                </c:pt>
                <c:pt idx="14538">
                  <c:v>487.81043291091902</c:v>
                </c:pt>
                <c:pt idx="14539">
                  <c:v>487.80888319015497</c:v>
                </c:pt>
                <c:pt idx="14540">
                  <c:v>487.80691623687801</c:v>
                </c:pt>
                <c:pt idx="14541">
                  <c:v>487.80459165573097</c:v>
                </c:pt>
                <c:pt idx="14542">
                  <c:v>487.80208826065098</c:v>
                </c:pt>
                <c:pt idx="14543">
                  <c:v>487.79964447021501</c:v>
                </c:pt>
                <c:pt idx="14544">
                  <c:v>487.797319889069</c:v>
                </c:pt>
                <c:pt idx="14545">
                  <c:v>487.79529333114601</c:v>
                </c:pt>
                <c:pt idx="14546">
                  <c:v>487.79374361038202</c:v>
                </c:pt>
                <c:pt idx="14547">
                  <c:v>487.79261112213197</c:v>
                </c:pt>
                <c:pt idx="14548">
                  <c:v>487.79189586639399</c:v>
                </c:pt>
                <c:pt idx="14549">
                  <c:v>487.79141902923601</c:v>
                </c:pt>
                <c:pt idx="14550">
                  <c:v>487.79100179672298</c:v>
                </c:pt>
                <c:pt idx="14551">
                  <c:v>487.79052495956398</c:v>
                </c:pt>
                <c:pt idx="14552">
                  <c:v>487.78980970382702</c:v>
                </c:pt>
                <c:pt idx="14553">
                  <c:v>487.78879642486601</c:v>
                </c:pt>
                <c:pt idx="14554">
                  <c:v>487.78748512268101</c:v>
                </c:pt>
                <c:pt idx="14555">
                  <c:v>487.78569698333803</c:v>
                </c:pt>
                <c:pt idx="14556">
                  <c:v>487.78337240219099</c:v>
                </c:pt>
                <c:pt idx="14557">
                  <c:v>487.780570983887</c:v>
                </c:pt>
                <c:pt idx="14558">
                  <c:v>487.777531147003</c:v>
                </c:pt>
                <c:pt idx="14559">
                  <c:v>487.77455091476497</c:v>
                </c:pt>
                <c:pt idx="14560">
                  <c:v>487.77198791503901</c:v>
                </c:pt>
                <c:pt idx="14561">
                  <c:v>487.77019977569603</c:v>
                </c:pt>
                <c:pt idx="14562">
                  <c:v>487.769424915314</c:v>
                </c:pt>
                <c:pt idx="14563">
                  <c:v>487.769782543183</c:v>
                </c:pt>
                <c:pt idx="14564">
                  <c:v>487.77127265930199</c:v>
                </c:pt>
                <c:pt idx="14565">
                  <c:v>487.773656845093</c:v>
                </c:pt>
                <c:pt idx="14566">
                  <c:v>487.776696681977</c:v>
                </c:pt>
                <c:pt idx="14567">
                  <c:v>487.78015375137397</c:v>
                </c:pt>
                <c:pt idx="14568">
                  <c:v>487.78361082076998</c:v>
                </c:pt>
                <c:pt idx="14569">
                  <c:v>487.78665065765398</c:v>
                </c:pt>
                <c:pt idx="14570">
                  <c:v>487.78897523879999</c:v>
                </c:pt>
                <c:pt idx="14571">
                  <c:v>487.79046535492</c:v>
                </c:pt>
                <c:pt idx="14572">
                  <c:v>487.79118061065702</c:v>
                </c:pt>
                <c:pt idx="14573">
                  <c:v>487.79124021530203</c:v>
                </c:pt>
                <c:pt idx="14574">
                  <c:v>487.79088258743298</c:v>
                </c:pt>
                <c:pt idx="14575">
                  <c:v>487.79028654098499</c:v>
                </c:pt>
                <c:pt idx="14576">
                  <c:v>487.78963088989298</c:v>
                </c:pt>
                <c:pt idx="14577">
                  <c:v>487.788736820221</c:v>
                </c:pt>
                <c:pt idx="14578">
                  <c:v>487.787365913391</c:v>
                </c:pt>
                <c:pt idx="14579">
                  <c:v>487.78539896011398</c:v>
                </c:pt>
                <c:pt idx="14580">
                  <c:v>487.78265714645403</c:v>
                </c:pt>
                <c:pt idx="14581">
                  <c:v>487.779140472412</c:v>
                </c:pt>
                <c:pt idx="14582">
                  <c:v>487.774848937988</c:v>
                </c:pt>
                <c:pt idx="14583">
                  <c:v>487.77025938034097</c:v>
                </c:pt>
                <c:pt idx="14584">
                  <c:v>487.76561021804798</c:v>
                </c:pt>
                <c:pt idx="14585">
                  <c:v>487.76149749755899</c:v>
                </c:pt>
                <c:pt idx="14586">
                  <c:v>487.75839805602999</c:v>
                </c:pt>
                <c:pt idx="14587">
                  <c:v>487.75666952133201</c:v>
                </c:pt>
                <c:pt idx="14588">
                  <c:v>487.75666952133201</c:v>
                </c:pt>
                <c:pt idx="14589">
                  <c:v>487.75839805602999</c:v>
                </c:pt>
                <c:pt idx="14590">
                  <c:v>487.76167631149298</c:v>
                </c:pt>
                <c:pt idx="14591">
                  <c:v>487.76596784591698</c:v>
                </c:pt>
                <c:pt idx="14592">
                  <c:v>487.77079582214401</c:v>
                </c:pt>
                <c:pt idx="14593">
                  <c:v>487.77538537979098</c:v>
                </c:pt>
                <c:pt idx="14594">
                  <c:v>487.779140472412</c:v>
                </c:pt>
                <c:pt idx="14595">
                  <c:v>487.78158426284801</c:v>
                </c:pt>
                <c:pt idx="14596">
                  <c:v>487.78259754180903</c:v>
                </c:pt>
                <c:pt idx="14597">
                  <c:v>487.782239913941</c:v>
                </c:pt>
                <c:pt idx="14598">
                  <c:v>487.78069019317599</c:v>
                </c:pt>
                <c:pt idx="14599">
                  <c:v>487.778007984162</c:v>
                </c:pt>
                <c:pt idx="14600">
                  <c:v>487.77437210083002</c:v>
                </c:pt>
                <c:pt idx="14601">
                  <c:v>487.76966333389299</c:v>
                </c:pt>
                <c:pt idx="14602">
                  <c:v>487.764120101929</c:v>
                </c:pt>
                <c:pt idx="14603">
                  <c:v>487.75792121887201</c:v>
                </c:pt>
                <c:pt idx="14604">
                  <c:v>487.751364707947</c:v>
                </c:pt>
                <c:pt idx="14605">
                  <c:v>487.74451017379801</c:v>
                </c:pt>
                <c:pt idx="14606">
                  <c:v>487.737536430359</c:v>
                </c:pt>
                <c:pt idx="14607">
                  <c:v>487.730622291565</c:v>
                </c:pt>
                <c:pt idx="14608">
                  <c:v>487.72406578063999</c:v>
                </c:pt>
                <c:pt idx="14609">
                  <c:v>487.71840333938599</c:v>
                </c:pt>
                <c:pt idx="14610">
                  <c:v>487.71405220031801</c:v>
                </c:pt>
                <c:pt idx="14611">
                  <c:v>487.711369991303</c:v>
                </c:pt>
                <c:pt idx="14612">
                  <c:v>487.71047592163097</c:v>
                </c:pt>
                <c:pt idx="14613">
                  <c:v>487.71107196807901</c:v>
                </c:pt>
                <c:pt idx="14614">
                  <c:v>487.71297931671199</c:v>
                </c:pt>
                <c:pt idx="14615">
                  <c:v>487.71584033966099</c:v>
                </c:pt>
                <c:pt idx="14616">
                  <c:v>487.71929740905802</c:v>
                </c:pt>
                <c:pt idx="14617">
                  <c:v>487.72311210632301</c:v>
                </c:pt>
                <c:pt idx="14618">
                  <c:v>487.72692680358898</c:v>
                </c:pt>
                <c:pt idx="14619">
                  <c:v>487.73038387298601</c:v>
                </c:pt>
                <c:pt idx="14620">
                  <c:v>487.733244895935</c:v>
                </c:pt>
                <c:pt idx="14621">
                  <c:v>487.73539066314697</c:v>
                </c:pt>
                <c:pt idx="14622">
                  <c:v>487.73670196533197</c:v>
                </c:pt>
                <c:pt idx="14623">
                  <c:v>487.73717880249001</c:v>
                </c:pt>
                <c:pt idx="14624">
                  <c:v>487.73688077926698</c:v>
                </c:pt>
                <c:pt idx="14625">
                  <c:v>487.73592710495001</c:v>
                </c:pt>
                <c:pt idx="14626">
                  <c:v>487.73443698883102</c:v>
                </c:pt>
                <c:pt idx="14627">
                  <c:v>487.73276805877703</c:v>
                </c:pt>
                <c:pt idx="14628">
                  <c:v>487.73121833801298</c:v>
                </c:pt>
                <c:pt idx="14629">
                  <c:v>487.72984743118298</c:v>
                </c:pt>
                <c:pt idx="14630">
                  <c:v>487.72877454757702</c:v>
                </c:pt>
                <c:pt idx="14631">
                  <c:v>487.72799968719499</c:v>
                </c:pt>
                <c:pt idx="14632">
                  <c:v>487.72758245468202</c:v>
                </c:pt>
                <c:pt idx="14633">
                  <c:v>487.72758245468202</c:v>
                </c:pt>
                <c:pt idx="14634">
                  <c:v>487.727701663971</c:v>
                </c:pt>
                <c:pt idx="14635">
                  <c:v>487.72758245468202</c:v>
                </c:pt>
                <c:pt idx="14636">
                  <c:v>487.72668838500999</c:v>
                </c:pt>
                <c:pt idx="14637">
                  <c:v>487.72472143173201</c:v>
                </c:pt>
                <c:pt idx="14638">
                  <c:v>487.72156238555903</c:v>
                </c:pt>
                <c:pt idx="14639">
                  <c:v>487.71733045577997</c:v>
                </c:pt>
                <c:pt idx="14640">
                  <c:v>487.71208524704002</c:v>
                </c:pt>
                <c:pt idx="14641">
                  <c:v>487.70606517791799</c:v>
                </c:pt>
                <c:pt idx="14642">
                  <c:v>487.69938945770298</c:v>
                </c:pt>
                <c:pt idx="14643">
                  <c:v>487.69247531890898</c:v>
                </c:pt>
                <c:pt idx="14644">
                  <c:v>487.68579959869402</c:v>
                </c:pt>
                <c:pt idx="14645">
                  <c:v>487.67977952957199</c:v>
                </c:pt>
                <c:pt idx="14646">
                  <c:v>487.67477273941103</c:v>
                </c:pt>
                <c:pt idx="14647">
                  <c:v>487.6708984375</c:v>
                </c:pt>
                <c:pt idx="14648">
                  <c:v>487.66845464706398</c:v>
                </c:pt>
                <c:pt idx="14649">
                  <c:v>487.66744136810303</c:v>
                </c:pt>
                <c:pt idx="14650">
                  <c:v>487.667918205261</c:v>
                </c:pt>
                <c:pt idx="14651">
                  <c:v>487.66994476318399</c:v>
                </c:pt>
                <c:pt idx="14652">
                  <c:v>487.67316341400198</c:v>
                </c:pt>
                <c:pt idx="14653">
                  <c:v>487.67727613449102</c:v>
                </c:pt>
                <c:pt idx="14654">
                  <c:v>487.68186569213901</c:v>
                </c:pt>
                <c:pt idx="14655">
                  <c:v>487.68663406372099</c:v>
                </c:pt>
                <c:pt idx="14656">
                  <c:v>487.69110441207903</c:v>
                </c:pt>
                <c:pt idx="14657">
                  <c:v>487.69497871398897</c:v>
                </c:pt>
                <c:pt idx="14658">
                  <c:v>487.69783973693899</c:v>
                </c:pt>
                <c:pt idx="14659">
                  <c:v>487.69962787628202</c:v>
                </c:pt>
                <c:pt idx="14660">
                  <c:v>487.70028352737398</c:v>
                </c:pt>
                <c:pt idx="14661">
                  <c:v>487.70010471344</c:v>
                </c:pt>
                <c:pt idx="14662">
                  <c:v>487.69932985305798</c:v>
                </c:pt>
                <c:pt idx="14663">
                  <c:v>487.69825696945202</c:v>
                </c:pt>
                <c:pt idx="14664">
                  <c:v>487.69700527191202</c:v>
                </c:pt>
                <c:pt idx="14665">
                  <c:v>487.69563436508201</c:v>
                </c:pt>
                <c:pt idx="14666">
                  <c:v>487.69408464431802</c:v>
                </c:pt>
                <c:pt idx="14667">
                  <c:v>487.69217729568498</c:v>
                </c:pt>
                <c:pt idx="14668">
                  <c:v>487.68961429595998</c:v>
                </c:pt>
                <c:pt idx="14669">
                  <c:v>487.68603801727301</c:v>
                </c:pt>
                <c:pt idx="14670">
                  <c:v>487.68126964569097</c:v>
                </c:pt>
                <c:pt idx="14671">
                  <c:v>487.675309181214</c:v>
                </c:pt>
                <c:pt idx="14672">
                  <c:v>487.66815662384101</c:v>
                </c:pt>
                <c:pt idx="14673">
                  <c:v>487.66034841537498</c:v>
                </c:pt>
                <c:pt idx="14674">
                  <c:v>487.65230178833002</c:v>
                </c:pt>
                <c:pt idx="14675">
                  <c:v>487.64449357986501</c:v>
                </c:pt>
                <c:pt idx="14676">
                  <c:v>487.63751983642601</c:v>
                </c:pt>
                <c:pt idx="14677">
                  <c:v>487.63179779052803</c:v>
                </c:pt>
                <c:pt idx="14678">
                  <c:v>487.62768507003801</c:v>
                </c:pt>
                <c:pt idx="14679">
                  <c:v>487.625420093537</c:v>
                </c:pt>
                <c:pt idx="14680">
                  <c:v>487.62476444244402</c:v>
                </c:pt>
                <c:pt idx="14681">
                  <c:v>487.62547969818098</c:v>
                </c:pt>
                <c:pt idx="14682">
                  <c:v>487.62714862823498</c:v>
                </c:pt>
                <c:pt idx="14683">
                  <c:v>487.629294395447</c:v>
                </c:pt>
                <c:pt idx="14684">
                  <c:v>487.63149976730398</c:v>
                </c:pt>
                <c:pt idx="14685">
                  <c:v>487.633407115936</c:v>
                </c:pt>
                <c:pt idx="14686">
                  <c:v>487.634778022766</c:v>
                </c:pt>
                <c:pt idx="14687">
                  <c:v>487.635254859925</c:v>
                </c:pt>
                <c:pt idx="14688">
                  <c:v>487.63489723205601</c:v>
                </c:pt>
                <c:pt idx="14689">
                  <c:v>487.63376474380499</c:v>
                </c:pt>
                <c:pt idx="14690">
                  <c:v>487.63203620910701</c:v>
                </c:pt>
                <c:pt idx="14691">
                  <c:v>487.63000965118403</c:v>
                </c:pt>
                <c:pt idx="14692">
                  <c:v>487.627863883972</c:v>
                </c:pt>
                <c:pt idx="14693">
                  <c:v>487.62571811676003</c:v>
                </c:pt>
                <c:pt idx="14694">
                  <c:v>487.623631954193</c:v>
                </c:pt>
                <c:pt idx="14695">
                  <c:v>487.62166500091598</c:v>
                </c:pt>
                <c:pt idx="14696">
                  <c:v>487.61963844299299</c:v>
                </c:pt>
                <c:pt idx="14697">
                  <c:v>487.61743307113699</c:v>
                </c:pt>
                <c:pt idx="14698">
                  <c:v>487.61487007141102</c:v>
                </c:pt>
                <c:pt idx="14699">
                  <c:v>487.61194944381702</c:v>
                </c:pt>
                <c:pt idx="14700">
                  <c:v>487.60885000228899</c:v>
                </c:pt>
                <c:pt idx="14701">
                  <c:v>487.605631351471</c:v>
                </c:pt>
                <c:pt idx="14702">
                  <c:v>487.60259151458803</c:v>
                </c:pt>
                <c:pt idx="14703">
                  <c:v>487.59973049163801</c:v>
                </c:pt>
                <c:pt idx="14704">
                  <c:v>487.59716749191301</c:v>
                </c:pt>
                <c:pt idx="14705">
                  <c:v>487.59496212005598</c:v>
                </c:pt>
                <c:pt idx="14706">
                  <c:v>487.593173980713</c:v>
                </c:pt>
                <c:pt idx="14707">
                  <c:v>487.59168386459402</c:v>
                </c:pt>
                <c:pt idx="14708">
                  <c:v>487.59037256240902</c:v>
                </c:pt>
                <c:pt idx="14709">
                  <c:v>487.58888244628901</c:v>
                </c:pt>
                <c:pt idx="14710">
                  <c:v>487.58703470230103</c:v>
                </c:pt>
                <c:pt idx="14711">
                  <c:v>487.58476972580002</c:v>
                </c:pt>
                <c:pt idx="14712">
                  <c:v>487.58220672607399</c:v>
                </c:pt>
                <c:pt idx="14713">
                  <c:v>487.57964372634899</c:v>
                </c:pt>
                <c:pt idx="14714">
                  <c:v>487.57725954055798</c:v>
                </c:pt>
                <c:pt idx="14715">
                  <c:v>487.57529258727999</c:v>
                </c:pt>
                <c:pt idx="14716">
                  <c:v>487.57386207580601</c:v>
                </c:pt>
                <c:pt idx="14717">
                  <c:v>487.57296800613398</c:v>
                </c:pt>
                <c:pt idx="14718">
                  <c:v>487.572491168976</c:v>
                </c:pt>
                <c:pt idx="14719">
                  <c:v>487.572431564331</c:v>
                </c:pt>
                <c:pt idx="14720">
                  <c:v>487.57272958755499</c:v>
                </c:pt>
                <c:pt idx="14721">
                  <c:v>487.57326602935802</c:v>
                </c:pt>
                <c:pt idx="14722">
                  <c:v>487.573802471161</c:v>
                </c:pt>
                <c:pt idx="14723">
                  <c:v>487.57410049438499</c:v>
                </c:pt>
                <c:pt idx="14724">
                  <c:v>487.57398128509499</c:v>
                </c:pt>
                <c:pt idx="14725">
                  <c:v>487.57356405258201</c:v>
                </c:pt>
                <c:pt idx="14726">
                  <c:v>487.57320642471302</c:v>
                </c:pt>
                <c:pt idx="14727">
                  <c:v>487.57314682006898</c:v>
                </c:pt>
                <c:pt idx="14728">
                  <c:v>487.57362365722702</c:v>
                </c:pt>
                <c:pt idx="14729">
                  <c:v>487.57451772689802</c:v>
                </c:pt>
                <c:pt idx="14730">
                  <c:v>487.57582902908302</c:v>
                </c:pt>
                <c:pt idx="14731">
                  <c:v>487.57749795913702</c:v>
                </c:pt>
                <c:pt idx="14732">
                  <c:v>487.57958412170399</c:v>
                </c:pt>
                <c:pt idx="14733">
                  <c:v>487.58202791214001</c:v>
                </c:pt>
                <c:pt idx="14734">
                  <c:v>487.58447170257602</c:v>
                </c:pt>
                <c:pt idx="14735">
                  <c:v>487.586677074433</c:v>
                </c:pt>
                <c:pt idx="14736">
                  <c:v>487.58816719055199</c:v>
                </c:pt>
                <c:pt idx="14737">
                  <c:v>487.588822841644</c:v>
                </c:pt>
                <c:pt idx="14738">
                  <c:v>487.58858442306502</c:v>
                </c:pt>
                <c:pt idx="14739">
                  <c:v>487.58745193481502</c:v>
                </c:pt>
                <c:pt idx="14740">
                  <c:v>487.58542537689198</c:v>
                </c:pt>
                <c:pt idx="14741">
                  <c:v>487.58250474929798</c:v>
                </c:pt>
                <c:pt idx="14742">
                  <c:v>487.57886886596702</c:v>
                </c:pt>
                <c:pt idx="14743">
                  <c:v>487.57493495941202</c:v>
                </c:pt>
                <c:pt idx="14744">
                  <c:v>487.571179866791</c:v>
                </c:pt>
                <c:pt idx="14745">
                  <c:v>487.56796121597301</c:v>
                </c:pt>
                <c:pt idx="14746">
                  <c:v>487.56575584411598</c:v>
                </c:pt>
                <c:pt idx="14747">
                  <c:v>487.56480216979998</c:v>
                </c:pt>
                <c:pt idx="14748">
                  <c:v>487.56521940231301</c:v>
                </c:pt>
                <c:pt idx="14749">
                  <c:v>487.56724596023599</c:v>
                </c:pt>
                <c:pt idx="14750">
                  <c:v>487.57058382034302</c:v>
                </c:pt>
                <c:pt idx="14751">
                  <c:v>487.57487535476702</c:v>
                </c:pt>
                <c:pt idx="14752">
                  <c:v>487.57952451706001</c:v>
                </c:pt>
                <c:pt idx="14753">
                  <c:v>487.58393526077299</c:v>
                </c:pt>
                <c:pt idx="14754">
                  <c:v>487.58763074874901</c:v>
                </c:pt>
                <c:pt idx="14755">
                  <c:v>487.590551376343</c:v>
                </c:pt>
                <c:pt idx="14756">
                  <c:v>487.59269714355497</c:v>
                </c:pt>
                <c:pt idx="14757">
                  <c:v>487.59400844573997</c:v>
                </c:pt>
                <c:pt idx="14758">
                  <c:v>487.59460449218801</c:v>
                </c:pt>
                <c:pt idx="14759">
                  <c:v>487.59466409683199</c:v>
                </c:pt>
                <c:pt idx="14760">
                  <c:v>487.59448528289801</c:v>
                </c:pt>
                <c:pt idx="14761">
                  <c:v>487.59430646896402</c:v>
                </c:pt>
                <c:pt idx="14762">
                  <c:v>487.59418725967402</c:v>
                </c:pt>
                <c:pt idx="14763">
                  <c:v>487.59424686431902</c:v>
                </c:pt>
                <c:pt idx="14764">
                  <c:v>487.59412765502998</c:v>
                </c:pt>
                <c:pt idx="14765">
                  <c:v>487.59382963180599</c:v>
                </c:pt>
                <c:pt idx="14766">
                  <c:v>487.593173980713</c:v>
                </c:pt>
                <c:pt idx="14767">
                  <c:v>487.59227991104098</c:v>
                </c:pt>
                <c:pt idx="14768">
                  <c:v>487.59132623672502</c:v>
                </c:pt>
                <c:pt idx="14769">
                  <c:v>487.59037256240902</c:v>
                </c:pt>
                <c:pt idx="14770">
                  <c:v>487.58953809738199</c:v>
                </c:pt>
                <c:pt idx="14771">
                  <c:v>487.58876323700002</c:v>
                </c:pt>
                <c:pt idx="14772">
                  <c:v>487.58804798126198</c:v>
                </c:pt>
                <c:pt idx="14773">
                  <c:v>487.58727312088001</c:v>
                </c:pt>
                <c:pt idx="14774">
                  <c:v>487.586319446564</c:v>
                </c:pt>
                <c:pt idx="14775">
                  <c:v>487.58518695831299</c:v>
                </c:pt>
                <c:pt idx="14776">
                  <c:v>487.58381605148298</c:v>
                </c:pt>
                <c:pt idx="14777">
                  <c:v>487.582325935364</c:v>
                </c:pt>
                <c:pt idx="14778">
                  <c:v>487.58083581924501</c:v>
                </c:pt>
                <c:pt idx="14779">
                  <c:v>487.579345703125</c:v>
                </c:pt>
                <c:pt idx="14780">
                  <c:v>487.57803440094</c:v>
                </c:pt>
                <c:pt idx="14781">
                  <c:v>487.57690191268898</c:v>
                </c:pt>
                <c:pt idx="14782">
                  <c:v>487.57606744766298</c:v>
                </c:pt>
                <c:pt idx="14783">
                  <c:v>487.57559061050398</c:v>
                </c:pt>
                <c:pt idx="14784">
                  <c:v>487.57529258727999</c:v>
                </c:pt>
                <c:pt idx="14785">
                  <c:v>487.575054168701</c:v>
                </c:pt>
                <c:pt idx="14786">
                  <c:v>487.57463693618803</c:v>
                </c:pt>
                <c:pt idx="14787">
                  <c:v>487.57416009903</c:v>
                </c:pt>
                <c:pt idx="14788">
                  <c:v>487.57368326187202</c:v>
                </c:pt>
                <c:pt idx="14789">
                  <c:v>487.57338523864797</c:v>
                </c:pt>
                <c:pt idx="14790">
                  <c:v>487.57326602935802</c:v>
                </c:pt>
                <c:pt idx="14791">
                  <c:v>487.57332563400303</c:v>
                </c:pt>
                <c:pt idx="14792">
                  <c:v>487.57338523864797</c:v>
                </c:pt>
                <c:pt idx="14793">
                  <c:v>487.57314682006898</c:v>
                </c:pt>
                <c:pt idx="14794">
                  <c:v>487.572491168976</c:v>
                </c:pt>
                <c:pt idx="14795">
                  <c:v>487.57106065750099</c:v>
                </c:pt>
                <c:pt idx="14796">
                  <c:v>487.568616867066</c:v>
                </c:pt>
                <c:pt idx="14797">
                  <c:v>487.56510019302402</c:v>
                </c:pt>
                <c:pt idx="14798">
                  <c:v>487.56057024002098</c:v>
                </c:pt>
                <c:pt idx="14799">
                  <c:v>487.55520582199102</c:v>
                </c:pt>
                <c:pt idx="14800">
                  <c:v>487.54948377609298</c:v>
                </c:pt>
                <c:pt idx="14801">
                  <c:v>487.54388093948398</c:v>
                </c:pt>
                <c:pt idx="14802">
                  <c:v>487.53857612609897</c:v>
                </c:pt>
                <c:pt idx="14803">
                  <c:v>487.53404617309599</c:v>
                </c:pt>
                <c:pt idx="14804">
                  <c:v>487.53046989440901</c:v>
                </c:pt>
                <c:pt idx="14805">
                  <c:v>487.52796649932901</c:v>
                </c:pt>
                <c:pt idx="14806">
                  <c:v>487.52659559249901</c:v>
                </c:pt>
                <c:pt idx="14807">
                  <c:v>487.52629756927502</c:v>
                </c:pt>
                <c:pt idx="14808">
                  <c:v>487.52683401107799</c:v>
                </c:pt>
                <c:pt idx="14809">
                  <c:v>487.52808570861799</c:v>
                </c:pt>
                <c:pt idx="14810">
                  <c:v>487.52999305725098</c:v>
                </c:pt>
                <c:pt idx="14811">
                  <c:v>487.532496452332</c:v>
                </c:pt>
                <c:pt idx="14812">
                  <c:v>487.53535747528099</c:v>
                </c:pt>
                <c:pt idx="14813">
                  <c:v>487.53845691680903</c:v>
                </c:pt>
                <c:pt idx="14814">
                  <c:v>487.54149675369302</c:v>
                </c:pt>
                <c:pt idx="14815">
                  <c:v>487.54429817199701</c:v>
                </c:pt>
                <c:pt idx="14816">
                  <c:v>487.54668235778797</c:v>
                </c:pt>
                <c:pt idx="14817">
                  <c:v>487.54858970642101</c:v>
                </c:pt>
                <c:pt idx="14818">
                  <c:v>487.54996061325102</c:v>
                </c:pt>
                <c:pt idx="14819">
                  <c:v>487.55067586898798</c:v>
                </c:pt>
                <c:pt idx="14820">
                  <c:v>487.55079507827799</c:v>
                </c:pt>
                <c:pt idx="14821">
                  <c:v>487.55037784576399</c:v>
                </c:pt>
                <c:pt idx="14822">
                  <c:v>487.54966259002703</c:v>
                </c:pt>
                <c:pt idx="14823">
                  <c:v>487.548768520355</c:v>
                </c:pt>
                <c:pt idx="14824">
                  <c:v>487.54781484603899</c:v>
                </c:pt>
                <c:pt idx="14825">
                  <c:v>487.54680156707798</c:v>
                </c:pt>
                <c:pt idx="14826">
                  <c:v>487.54590749740601</c:v>
                </c:pt>
                <c:pt idx="14827">
                  <c:v>487.54531145095802</c:v>
                </c:pt>
                <c:pt idx="14828">
                  <c:v>487.54519224166899</c:v>
                </c:pt>
                <c:pt idx="14829">
                  <c:v>487.54578828811702</c:v>
                </c:pt>
                <c:pt idx="14830">
                  <c:v>487.547159194946</c:v>
                </c:pt>
                <c:pt idx="14831">
                  <c:v>487.54918575286899</c:v>
                </c:pt>
                <c:pt idx="14832">
                  <c:v>487.551927566529</c:v>
                </c:pt>
                <c:pt idx="14833">
                  <c:v>487.55526542663603</c:v>
                </c:pt>
                <c:pt idx="14834">
                  <c:v>487.55902051925699</c:v>
                </c:pt>
                <c:pt idx="14835">
                  <c:v>487.56283521652199</c:v>
                </c:pt>
                <c:pt idx="14836">
                  <c:v>487.56629228591902</c:v>
                </c:pt>
                <c:pt idx="14837">
                  <c:v>487.56903409957903</c:v>
                </c:pt>
                <c:pt idx="14838">
                  <c:v>487.57088184356701</c:v>
                </c:pt>
                <c:pt idx="14839">
                  <c:v>487.57165670394897</c:v>
                </c:pt>
                <c:pt idx="14840">
                  <c:v>487.571299076081</c:v>
                </c:pt>
                <c:pt idx="14841">
                  <c:v>487.569928169251</c:v>
                </c:pt>
                <c:pt idx="14842">
                  <c:v>487.56754398345998</c:v>
                </c:pt>
                <c:pt idx="14843">
                  <c:v>487.564384937287</c:v>
                </c:pt>
                <c:pt idx="14844">
                  <c:v>487.56068944931098</c:v>
                </c:pt>
                <c:pt idx="14845">
                  <c:v>487.55675554275501</c:v>
                </c:pt>
                <c:pt idx="14846">
                  <c:v>487.55288124084501</c:v>
                </c:pt>
                <c:pt idx="14847">
                  <c:v>487.54942417144798</c:v>
                </c:pt>
                <c:pt idx="14848">
                  <c:v>487.54656314849899</c:v>
                </c:pt>
                <c:pt idx="14849">
                  <c:v>487.54465579986601</c:v>
                </c:pt>
                <c:pt idx="14850">
                  <c:v>487.54405975341803</c:v>
                </c:pt>
                <c:pt idx="14851">
                  <c:v>487.54489421844499</c:v>
                </c:pt>
                <c:pt idx="14852">
                  <c:v>487.54739761352602</c:v>
                </c:pt>
                <c:pt idx="14853">
                  <c:v>487.55145072937</c:v>
                </c:pt>
                <c:pt idx="14854">
                  <c:v>487.55675554275501</c:v>
                </c:pt>
                <c:pt idx="14855">
                  <c:v>487.56295442581199</c:v>
                </c:pt>
                <c:pt idx="14856">
                  <c:v>487.56939172744802</c:v>
                </c:pt>
                <c:pt idx="14857">
                  <c:v>487.57559061050398</c:v>
                </c:pt>
                <c:pt idx="14858">
                  <c:v>487.58089542388899</c:v>
                </c:pt>
                <c:pt idx="14859">
                  <c:v>487.58476972580002</c:v>
                </c:pt>
                <c:pt idx="14860">
                  <c:v>487.58685588836698</c:v>
                </c:pt>
                <c:pt idx="14861">
                  <c:v>487.58703470230103</c:v>
                </c:pt>
                <c:pt idx="14862">
                  <c:v>487.58524656295799</c:v>
                </c:pt>
                <c:pt idx="14863">
                  <c:v>487.58184909820602</c:v>
                </c:pt>
                <c:pt idx="14864">
                  <c:v>487.57731914520298</c:v>
                </c:pt>
                <c:pt idx="14865">
                  <c:v>487.57219314575201</c:v>
                </c:pt>
                <c:pt idx="14866">
                  <c:v>487.566888332367</c:v>
                </c:pt>
                <c:pt idx="14867">
                  <c:v>487.56194114685098</c:v>
                </c:pt>
                <c:pt idx="14868">
                  <c:v>487.55764961242699</c:v>
                </c:pt>
                <c:pt idx="14869">
                  <c:v>487.55431175232002</c:v>
                </c:pt>
                <c:pt idx="14870">
                  <c:v>487.55198717117298</c:v>
                </c:pt>
                <c:pt idx="14871">
                  <c:v>487.55061626434298</c:v>
                </c:pt>
                <c:pt idx="14872">
                  <c:v>487.54990100860601</c:v>
                </c:pt>
                <c:pt idx="14873">
                  <c:v>487.54954338073799</c:v>
                </c:pt>
                <c:pt idx="14874">
                  <c:v>487.54936456680298</c:v>
                </c:pt>
                <c:pt idx="14875">
                  <c:v>487.54912614822399</c:v>
                </c:pt>
                <c:pt idx="14876">
                  <c:v>487.54864931106601</c:v>
                </c:pt>
                <c:pt idx="14877">
                  <c:v>487.54769563674898</c:v>
                </c:pt>
                <c:pt idx="14878">
                  <c:v>487.546265125275</c:v>
                </c:pt>
                <c:pt idx="14879">
                  <c:v>487.54429817199701</c:v>
                </c:pt>
                <c:pt idx="14880">
                  <c:v>487.54215240478499</c:v>
                </c:pt>
                <c:pt idx="14881">
                  <c:v>487.54018545150802</c:v>
                </c:pt>
                <c:pt idx="14882">
                  <c:v>487.53875494003302</c:v>
                </c:pt>
                <c:pt idx="14883">
                  <c:v>487.538099288941</c:v>
                </c:pt>
                <c:pt idx="14884">
                  <c:v>487.53839731216499</c:v>
                </c:pt>
                <c:pt idx="14885">
                  <c:v>487.53970861434999</c:v>
                </c:pt>
                <c:pt idx="14886">
                  <c:v>487.54209280014101</c:v>
                </c:pt>
                <c:pt idx="14887">
                  <c:v>487.54543066024797</c:v>
                </c:pt>
                <c:pt idx="14888">
                  <c:v>487.54942417144798</c:v>
                </c:pt>
                <c:pt idx="14889">
                  <c:v>487.55371570587198</c:v>
                </c:pt>
                <c:pt idx="14890">
                  <c:v>487.55770921707199</c:v>
                </c:pt>
                <c:pt idx="14891">
                  <c:v>487.56104707717901</c:v>
                </c:pt>
                <c:pt idx="14892">
                  <c:v>487.56337165832502</c:v>
                </c:pt>
                <c:pt idx="14893">
                  <c:v>487.56456375122099</c:v>
                </c:pt>
                <c:pt idx="14894">
                  <c:v>487.56468296051003</c:v>
                </c:pt>
                <c:pt idx="14895">
                  <c:v>487.563908100128</c:v>
                </c:pt>
                <c:pt idx="14896">
                  <c:v>487.56247758865402</c:v>
                </c:pt>
                <c:pt idx="14897">
                  <c:v>487.56080865860002</c:v>
                </c:pt>
                <c:pt idx="14898">
                  <c:v>487.55896091461199</c:v>
                </c:pt>
                <c:pt idx="14899">
                  <c:v>487.557053565979</c:v>
                </c:pt>
                <c:pt idx="14900">
                  <c:v>487.55514621734602</c:v>
                </c:pt>
                <c:pt idx="14901">
                  <c:v>487.553238868714</c:v>
                </c:pt>
                <c:pt idx="14902">
                  <c:v>487.55127191543602</c:v>
                </c:pt>
                <c:pt idx="14903">
                  <c:v>487.54918575286899</c:v>
                </c:pt>
                <c:pt idx="14904">
                  <c:v>487.54686117172298</c:v>
                </c:pt>
                <c:pt idx="14905">
                  <c:v>487.54435777664202</c:v>
                </c:pt>
                <c:pt idx="14906">
                  <c:v>487.54173517227201</c:v>
                </c:pt>
                <c:pt idx="14907">
                  <c:v>487.53923177719099</c:v>
                </c:pt>
                <c:pt idx="14908">
                  <c:v>487.53732442855897</c:v>
                </c:pt>
                <c:pt idx="14909">
                  <c:v>487.53613233566301</c:v>
                </c:pt>
                <c:pt idx="14910">
                  <c:v>487.53577470779402</c:v>
                </c:pt>
                <c:pt idx="14911">
                  <c:v>487.53613233566301</c:v>
                </c:pt>
                <c:pt idx="14912">
                  <c:v>487.53702640533498</c:v>
                </c:pt>
                <c:pt idx="14913">
                  <c:v>487.53833770751999</c:v>
                </c:pt>
                <c:pt idx="14914">
                  <c:v>487.54018545150802</c:v>
                </c:pt>
                <c:pt idx="14915">
                  <c:v>487.54262924194398</c:v>
                </c:pt>
                <c:pt idx="14916">
                  <c:v>487.54578828811702</c:v>
                </c:pt>
                <c:pt idx="14917">
                  <c:v>487.54972219467197</c:v>
                </c:pt>
                <c:pt idx="14918">
                  <c:v>487.55425214767502</c:v>
                </c:pt>
                <c:pt idx="14919">
                  <c:v>487.55931854248098</c:v>
                </c:pt>
                <c:pt idx="14920">
                  <c:v>487.56474256515497</c:v>
                </c:pt>
                <c:pt idx="14921">
                  <c:v>487.57028579711903</c:v>
                </c:pt>
                <c:pt idx="14922">
                  <c:v>487.57553100586</c:v>
                </c:pt>
                <c:pt idx="14923">
                  <c:v>487.58006095886299</c:v>
                </c:pt>
                <c:pt idx="14924">
                  <c:v>487.58333921432501</c:v>
                </c:pt>
                <c:pt idx="14925">
                  <c:v>487.58506774902401</c:v>
                </c:pt>
                <c:pt idx="14926">
                  <c:v>487.58512735366799</c:v>
                </c:pt>
                <c:pt idx="14927">
                  <c:v>487.58387565612799</c:v>
                </c:pt>
                <c:pt idx="14928">
                  <c:v>487.58161067962698</c:v>
                </c:pt>
                <c:pt idx="14929">
                  <c:v>487.57892847061203</c:v>
                </c:pt>
                <c:pt idx="14930">
                  <c:v>487.576365470886</c:v>
                </c:pt>
                <c:pt idx="14931">
                  <c:v>487.57410049438499</c:v>
                </c:pt>
                <c:pt idx="14932">
                  <c:v>487.572491168976</c:v>
                </c:pt>
                <c:pt idx="14933">
                  <c:v>487.57153749465999</c:v>
                </c:pt>
                <c:pt idx="14934">
                  <c:v>487.57135868072498</c:v>
                </c:pt>
                <c:pt idx="14935">
                  <c:v>487.57177591323898</c:v>
                </c:pt>
                <c:pt idx="14936">
                  <c:v>487.57272958755499</c:v>
                </c:pt>
                <c:pt idx="14937">
                  <c:v>487.57368326187202</c:v>
                </c:pt>
                <c:pt idx="14938">
                  <c:v>487.57433891296398</c:v>
                </c:pt>
                <c:pt idx="14939">
                  <c:v>487.57427930831898</c:v>
                </c:pt>
                <c:pt idx="14940">
                  <c:v>487.57326602935802</c:v>
                </c:pt>
                <c:pt idx="14941">
                  <c:v>487.571239471436</c:v>
                </c:pt>
                <c:pt idx="14942">
                  <c:v>487.568199634552</c:v>
                </c:pt>
                <c:pt idx="14943">
                  <c:v>487.56420612335199</c:v>
                </c:pt>
                <c:pt idx="14944">
                  <c:v>487.55937814712502</c:v>
                </c:pt>
                <c:pt idx="14945">
                  <c:v>487.55407333374001</c:v>
                </c:pt>
                <c:pt idx="14946">
                  <c:v>487.548828125</c:v>
                </c:pt>
                <c:pt idx="14947">
                  <c:v>487.54435777664202</c:v>
                </c:pt>
                <c:pt idx="14948">
                  <c:v>487.54113912582397</c:v>
                </c:pt>
                <c:pt idx="14949">
                  <c:v>487.53964900970499</c:v>
                </c:pt>
                <c:pt idx="14950">
                  <c:v>487.54000663757301</c:v>
                </c:pt>
                <c:pt idx="14951">
                  <c:v>487.54215240478499</c:v>
                </c:pt>
                <c:pt idx="14952">
                  <c:v>487.54590749740601</c:v>
                </c:pt>
                <c:pt idx="14953">
                  <c:v>487.55091428756702</c:v>
                </c:pt>
                <c:pt idx="14954">
                  <c:v>487.55657672882103</c:v>
                </c:pt>
                <c:pt idx="14955">
                  <c:v>487.56223917007497</c:v>
                </c:pt>
                <c:pt idx="14956">
                  <c:v>487.567305564881</c:v>
                </c:pt>
                <c:pt idx="14957">
                  <c:v>487.571299076081</c:v>
                </c:pt>
                <c:pt idx="14958">
                  <c:v>487.57398128509499</c:v>
                </c:pt>
                <c:pt idx="14959">
                  <c:v>487.57541179656999</c:v>
                </c:pt>
                <c:pt idx="14960">
                  <c:v>487.57582902908302</c:v>
                </c:pt>
                <c:pt idx="14961">
                  <c:v>487.57559061050398</c:v>
                </c:pt>
                <c:pt idx="14962">
                  <c:v>487.57493495941202</c:v>
                </c:pt>
                <c:pt idx="14963">
                  <c:v>487.574219703675</c:v>
                </c:pt>
                <c:pt idx="14964">
                  <c:v>487.573742866516</c:v>
                </c:pt>
                <c:pt idx="14965">
                  <c:v>487.573802471161</c:v>
                </c:pt>
                <c:pt idx="14966">
                  <c:v>487.57451772689802</c:v>
                </c:pt>
                <c:pt idx="14967">
                  <c:v>487.57588863372803</c:v>
                </c:pt>
                <c:pt idx="14968">
                  <c:v>487.57773637771601</c:v>
                </c:pt>
                <c:pt idx="14969">
                  <c:v>487.57982254028298</c:v>
                </c:pt>
                <c:pt idx="14970">
                  <c:v>487.58190870285102</c:v>
                </c:pt>
                <c:pt idx="14971">
                  <c:v>487.58387565612799</c:v>
                </c:pt>
                <c:pt idx="14972">
                  <c:v>487.58566379547102</c:v>
                </c:pt>
                <c:pt idx="14973">
                  <c:v>487.58721351623598</c:v>
                </c:pt>
                <c:pt idx="14974">
                  <c:v>487.58834600448603</c:v>
                </c:pt>
                <c:pt idx="14975">
                  <c:v>487.58906126022401</c:v>
                </c:pt>
                <c:pt idx="14976">
                  <c:v>487.589180469513</c:v>
                </c:pt>
                <c:pt idx="14977">
                  <c:v>487.58876323700002</c:v>
                </c:pt>
                <c:pt idx="14978">
                  <c:v>487.58786916732799</c:v>
                </c:pt>
                <c:pt idx="14979">
                  <c:v>487.58649826049799</c:v>
                </c:pt>
                <c:pt idx="14980">
                  <c:v>487.58465051651001</c:v>
                </c:pt>
                <c:pt idx="14981">
                  <c:v>487.58226633071899</c:v>
                </c:pt>
                <c:pt idx="14982">
                  <c:v>487.57940530777</c:v>
                </c:pt>
                <c:pt idx="14983">
                  <c:v>487.57618665695202</c:v>
                </c:pt>
                <c:pt idx="14984">
                  <c:v>487.57272958755499</c:v>
                </c:pt>
                <c:pt idx="14985">
                  <c:v>487.56915330886898</c:v>
                </c:pt>
                <c:pt idx="14986">
                  <c:v>487.56587505340599</c:v>
                </c:pt>
                <c:pt idx="14987">
                  <c:v>487.563014030457</c:v>
                </c:pt>
                <c:pt idx="14988">
                  <c:v>487.56080865860002</c:v>
                </c:pt>
                <c:pt idx="14989">
                  <c:v>487.55931854248098</c:v>
                </c:pt>
                <c:pt idx="14990">
                  <c:v>487.55848407745401</c:v>
                </c:pt>
                <c:pt idx="14991">
                  <c:v>487.558305263519</c:v>
                </c:pt>
                <c:pt idx="14992">
                  <c:v>487.55884170532198</c:v>
                </c:pt>
                <c:pt idx="14993">
                  <c:v>487.56021261215199</c:v>
                </c:pt>
                <c:pt idx="14994">
                  <c:v>487.56241798400902</c:v>
                </c:pt>
                <c:pt idx="14995">
                  <c:v>487.56539821624801</c:v>
                </c:pt>
                <c:pt idx="14996">
                  <c:v>487.56903409957903</c:v>
                </c:pt>
                <c:pt idx="14997">
                  <c:v>487.57326602935802</c:v>
                </c:pt>
                <c:pt idx="14998">
                  <c:v>487.57821321487398</c:v>
                </c:pt>
                <c:pt idx="14999">
                  <c:v>487.58387565612799</c:v>
                </c:pt>
                <c:pt idx="15000">
                  <c:v>487.59025335311901</c:v>
                </c:pt>
                <c:pt idx="15001">
                  <c:v>487.59704828262397</c:v>
                </c:pt>
                <c:pt idx="15002">
                  <c:v>487.60396242141701</c:v>
                </c:pt>
                <c:pt idx="15003">
                  <c:v>487.61081695556697</c:v>
                </c:pt>
                <c:pt idx="15004">
                  <c:v>487.61725425720198</c:v>
                </c:pt>
                <c:pt idx="15005">
                  <c:v>487.62315511703503</c:v>
                </c:pt>
                <c:pt idx="15006">
                  <c:v>487.62840032577498</c:v>
                </c:pt>
                <c:pt idx="15007">
                  <c:v>487.63293027877802</c:v>
                </c:pt>
                <c:pt idx="15008">
                  <c:v>487.63668537139898</c:v>
                </c:pt>
                <c:pt idx="15009">
                  <c:v>487.63984441757202</c:v>
                </c:pt>
                <c:pt idx="15010">
                  <c:v>487.64234781265299</c:v>
                </c:pt>
                <c:pt idx="15011">
                  <c:v>487.64443397522001</c:v>
                </c:pt>
                <c:pt idx="15012">
                  <c:v>487.64610290527401</c:v>
                </c:pt>
                <c:pt idx="15013">
                  <c:v>487.64747381210299</c:v>
                </c:pt>
                <c:pt idx="15014">
                  <c:v>487.648606300354</c:v>
                </c:pt>
                <c:pt idx="15015">
                  <c:v>487.64961957931502</c:v>
                </c:pt>
                <c:pt idx="15016">
                  <c:v>487.65057325363199</c:v>
                </c:pt>
                <c:pt idx="15017">
                  <c:v>487.651467323303</c:v>
                </c:pt>
                <c:pt idx="15018">
                  <c:v>487.65236139297502</c:v>
                </c:pt>
                <c:pt idx="15019">
                  <c:v>487.65319585800199</c:v>
                </c:pt>
                <c:pt idx="15020">
                  <c:v>487.65403032302902</c:v>
                </c:pt>
                <c:pt idx="15021">
                  <c:v>487.65492439270002</c:v>
                </c:pt>
                <c:pt idx="15022">
                  <c:v>487.655818462372</c:v>
                </c:pt>
                <c:pt idx="15023">
                  <c:v>487.65665292739902</c:v>
                </c:pt>
                <c:pt idx="15024">
                  <c:v>487.657248973847</c:v>
                </c:pt>
                <c:pt idx="15025">
                  <c:v>487.65748739242599</c:v>
                </c:pt>
                <c:pt idx="15026">
                  <c:v>487.657129764557</c:v>
                </c:pt>
                <c:pt idx="15027">
                  <c:v>487.65611648559599</c:v>
                </c:pt>
                <c:pt idx="15028">
                  <c:v>487.65444755554199</c:v>
                </c:pt>
                <c:pt idx="15029">
                  <c:v>487.65230178833002</c:v>
                </c:pt>
                <c:pt idx="15030">
                  <c:v>487.64979839325002</c:v>
                </c:pt>
                <c:pt idx="15031">
                  <c:v>487.647294998169</c:v>
                </c:pt>
                <c:pt idx="15032">
                  <c:v>487.64491081237799</c:v>
                </c:pt>
                <c:pt idx="15033">
                  <c:v>487.64306306839001</c:v>
                </c:pt>
                <c:pt idx="15034">
                  <c:v>487.64181137085001</c:v>
                </c:pt>
                <c:pt idx="15035">
                  <c:v>487.64133453369197</c:v>
                </c:pt>
                <c:pt idx="15036">
                  <c:v>487.641632556915</c:v>
                </c:pt>
                <c:pt idx="15037">
                  <c:v>487.64276504516602</c:v>
                </c:pt>
                <c:pt idx="15038">
                  <c:v>487.64455318450899</c:v>
                </c:pt>
                <c:pt idx="15039">
                  <c:v>487.64699697494501</c:v>
                </c:pt>
                <c:pt idx="15040">
                  <c:v>487.64979839325002</c:v>
                </c:pt>
                <c:pt idx="15041">
                  <c:v>487.65301704406801</c:v>
                </c:pt>
                <c:pt idx="15042">
                  <c:v>487.65647411346498</c:v>
                </c:pt>
                <c:pt idx="15043">
                  <c:v>487.66034841537498</c:v>
                </c:pt>
                <c:pt idx="15044">
                  <c:v>487.66475915908802</c:v>
                </c:pt>
                <c:pt idx="15045">
                  <c:v>487.669706344605</c:v>
                </c:pt>
                <c:pt idx="15046">
                  <c:v>487.67489194870001</c:v>
                </c:pt>
                <c:pt idx="15047">
                  <c:v>487.67977952957199</c:v>
                </c:pt>
                <c:pt idx="15048">
                  <c:v>487.68401145935098</c:v>
                </c:pt>
                <c:pt idx="15049">
                  <c:v>487.68711090087902</c:v>
                </c:pt>
                <c:pt idx="15050">
                  <c:v>487.689018249512</c:v>
                </c:pt>
                <c:pt idx="15051">
                  <c:v>487.68961429595998</c:v>
                </c:pt>
                <c:pt idx="15052">
                  <c:v>487.688899040222</c:v>
                </c:pt>
                <c:pt idx="15053">
                  <c:v>487.68705129623402</c:v>
                </c:pt>
                <c:pt idx="15054">
                  <c:v>487.68419027328503</c:v>
                </c:pt>
                <c:pt idx="15055">
                  <c:v>487.68103122711199</c:v>
                </c:pt>
                <c:pt idx="15056">
                  <c:v>487.67805099487299</c:v>
                </c:pt>
                <c:pt idx="15057">
                  <c:v>487.67602443695102</c:v>
                </c:pt>
                <c:pt idx="15058">
                  <c:v>487.675249576569</c:v>
                </c:pt>
                <c:pt idx="15059">
                  <c:v>487.67572641372698</c:v>
                </c:pt>
                <c:pt idx="15060">
                  <c:v>487.67733573913603</c:v>
                </c:pt>
                <c:pt idx="15061">
                  <c:v>487.67983913421699</c:v>
                </c:pt>
                <c:pt idx="15062">
                  <c:v>487.68305778503401</c:v>
                </c:pt>
                <c:pt idx="15063">
                  <c:v>487.68687248229998</c:v>
                </c:pt>
                <c:pt idx="15064">
                  <c:v>487.69116401672397</c:v>
                </c:pt>
                <c:pt idx="15065">
                  <c:v>487.69575357437202</c:v>
                </c:pt>
                <c:pt idx="15066">
                  <c:v>487.70046234130899</c:v>
                </c:pt>
                <c:pt idx="15067">
                  <c:v>487.70540952682501</c:v>
                </c:pt>
                <c:pt idx="15068">
                  <c:v>487.71053552627598</c:v>
                </c:pt>
                <c:pt idx="15069">
                  <c:v>487.71607875823997</c:v>
                </c:pt>
                <c:pt idx="15070">
                  <c:v>487.722039222717</c:v>
                </c:pt>
                <c:pt idx="15071">
                  <c:v>487.72835731506399</c:v>
                </c:pt>
                <c:pt idx="15072">
                  <c:v>487.73461580276501</c:v>
                </c:pt>
                <c:pt idx="15073">
                  <c:v>487.74039745330799</c:v>
                </c:pt>
                <c:pt idx="15074">
                  <c:v>487.74540424346901</c:v>
                </c:pt>
                <c:pt idx="15075">
                  <c:v>487.74939775466902</c:v>
                </c:pt>
                <c:pt idx="15076">
                  <c:v>487.75213956832903</c:v>
                </c:pt>
                <c:pt idx="15077">
                  <c:v>487.75362968444801</c:v>
                </c:pt>
                <c:pt idx="15078">
                  <c:v>487.75410652160701</c:v>
                </c:pt>
                <c:pt idx="15079">
                  <c:v>487.75362968444801</c:v>
                </c:pt>
                <c:pt idx="15080">
                  <c:v>487.75279521942201</c:v>
                </c:pt>
                <c:pt idx="15081">
                  <c:v>487.75207996368403</c:v>
                </c:pt>
                <c:pt idx="15082">
                  <c:v>487.75202035903999</c:v>
                </c:pt>
                <c:pt idx="15083">
                  <c:v>487.752974033356</c:v>
                </c:pt>
                <c:pt idx="15084">
                  <c:v>487.75517940521303</c:v>
                </c:pt>
                <c:pt idx="15085">
                  <c:v>487.75845766067499</c:v>
                </c:pt>
                <c:pt idx="15086">
                  <c:v>487.76274919509899</c:v>
                </c:pt>
                <c:pt idx="15087">
                  <c:v>487.76769638061501</c:v>
                </c:pt>
                <c:pt idx="15088">
                  <c:v>487.77294158935598</c:v>
                </c:pt>
                <c:pt idx="15089">
                  <c:v>487.77812719345098</c:v>
                </c:pt>
                <c:pt idx="15090">
                  <c:v>487.78295516967802</c:v>
                </c:pt>
                <c:pt idx="15091">
                  <c:v>487.78712749481201</c:v>
                </c:pt>
                <c:pt idx="15092">
                  <c:v>487.79058456420898</c:v>
                </c:pt>
                <c:pt idx="15093">
                  <c:v>487.79344558715798</c:v>
                </c:pt>
                <c:pt idx="15094">
                  <c:v>487.79582977294899</c:v>
                </c:pt>
                <c:pt idx="15095">
                  <c:v>487.79791593551698</c:v>
                </c:pt>
                <c:pt idx="15096">
                  <c:v>487.799882888794</c:v>
                </c:pt>
                <c:pt idx="15097">
                  <c:v>487.80179023742699</c:v>
                </c:pt>
                <c:pt idx="15098">
                  <c:v>487.80369758606003</c:v>
                </c:pt>
                <c:pt idx="15099">
                  <c:v>487.80566453933699</c:v>
                </c:pt>
                <c:pt idx="15100">
                  <c:v>487.80763149261497</c:v>
                </c:pt>
                <c:pt idx="15101">
                  <c:v>487.80953884124801</c:v>
                </c:pt>
                <c:pt idx="15102">
                  <c:v>487.81132698059099</c:v>
                </c:pt>
                <c:pt idx="15103">
                  <c:v>487.81293630599998</c:v>
                </c:pt>
                <c:pt idx="15104">
                  <c:v>487.81430721282999</c:v>
                </c:pt>
                <c:pt idx="15105">
                  <c:v>487.81555891036999</c:v>
                </c:pt>
                <c:pt idx="15106">
                  <c:v>487.81675100326601</c:v>
                </c:pt>
                <c:pt idx="15107">
                  <c:v>487.81806230545101</c:v>
                </c:pt>
                <c:pt idx="15108">
                  <c:v>487.81955242156999</c:v>
                </c:pt>
                <c:pt idx="15109">
                  <c:v>487.82134056091297</c:v>
                </c:pt>
                <c:pt idx="15110">
                  <c:v>487.82324790954601</c:v>
                </c:pt>
                <c:pt idx="15111">
                  <c:v>487.825214862824</c:v>
                </c:pt>
                <c:pt idx="15112">
                  <c:v>487.82706260681198</c:v>
                </c:pt>
                <c:pt idx="15113">
                  <c:v>487.82867193222103</c:v>
                </c:pt>
                <c:pt idx="15114">
                  <c:v>487.82998323440597</c:v>
                </c:pt>
                <c:pt idx="15115">
                  <c:v>487.83099651336698</c:v>
                </c:pt>
                <c:pt idx="15116">
                  <c:v>487.831652164459</c:v>
                </c:pt>
                <c:pt idx="15117">
                  <c:v>487.83224821090698</c:v>
                </c:pt>
                <c:pt idx="15118">
                  <c:v>487.83284425735502</c:v>
                </c:pt>
                <c:pt idx="15119">
                  <c:v>487.83391714096098</c:v>
                </c:pt>
                <c:pt idx="15120">
                  <c:v>487.83558607101497</c:v>
                </c:pt>
                <c:pt idx="15121">
                  <c:v>487.83797025680599</c:v>
                </c:pt>
                <c:pt idx="15122">
                  <c:v>487.84089088439998</c:v>
                </c:pt>
                <c:pt idx="15123">
                  <c:v>487.84404993057302</c:v>
                </c:pt>
                <c:pt idx="15124">
                  <c:v>487.847089767456</c:v>
                </c:pt>
                <c:pt idx="15125">
                  <c:v>487.84965276718202</c:v>
                </c:pt>
                <c:pt idx="15126">
                  <c:v>487.85161972045898</c:v>
                </c:pt>
                <c:pt idx="15127">
                  <c:v>487.852811813355</c:v>
                </c:pt>
                <c:pt idx="15128">
                  <c:v>487.85334825515798</c:v>
                </c:pt>
                <c:pt idx="15129">
                  <c:v>487.85334825515798</c:v>
                </c:pt>
                <c:pt idx="15130">
                  <c:v>487.85322904586798</c:v>
                </c:pt>
                <c:pt idx="15131">
                  <c:v>487.85370588302601</c:v>
                </c:pt>
                <c:pt idx="15132">
                  <c:v>487.85525560379</c:v>
                </c:pt>
                <c:pt idx="15133">
                  <c:v>487.858235836029</c:v>
                </c:pt>
                <c:pt idx="15134">
                  <c:v>487.862646579743</c:v>
                </c:pt>
                <c:pt idx="15135">
                  <c:v>487.86836862564098</c:v>
                </c:pt>
                <c:pt idx="15136">
                  <c:v>487.87498474121099</c:v>
                </c:pt>
                <c:pt idx="15137">
                  <c:v>487.88225650787399</c:v>
                </c:pt>
                <c:pt idx="15138">
                  <c:v>487.88964748382602</c:v>
                </c:pt>
                <c:pt idx="15139">
                  <c:v>487.89674043655401</c:v>
                </c:pt>
                <c:pt idx="15140">
                  <c:v>487.902998924256</c:v>
                </c:pt>
                <c:pt idx="15141">
                  <c:v>487.908065319061</c:v>
                </c:pt>
                <c:pt idx="15142">
                  <c:v>487.91182041168202</c:v>
                </c:pt>
                <c:pt idx="15143">
                  <c:v>487.91432380676298</c:v>
                </c:pt>
                <c:pt idx="15144">
                  <c:v>487.91557550430298</c:v>
                </c:pt>
                <c:pt idx="15145">
                  <c:v>487.91575431823799</c:v>
                </c:pt>
                <c:pt idx="15146">
                  <c:v>487.9150390625</c:v>
                </c:pt>
                <c:pt idx="15147">
                  <c:v>487.913727760315</c:v>
                </c:pt>
                <c:pt idx="15148">
                  <c:v>487.91223764419601</c:v>
                </c:pt>
                <c:pt idx="15149">
                  <c:v>487.91098594665499</c:v>
                </c:pt>
                <c:pt idx="15150">
                  <c:v>487.91038990020797</c:v>
                </c:pt>
                <c:pt idx="15151">
                  <c:v>487.91062831878702</c:v>
                </c:pt>
                <c:pt idx="15152">
                  <c:v>487.91199922561702</c:v>
                </c:pt>
                <c:pt idx="15153">
                  <c:v>487.91444301605202</c:v>
                </c:pt>
                <c:pt idx="15154">
                  <c:v>487.91795969009399</c:v>
                </c:pt>
                <c:pt idx="15155">
                  <c:v>487.922370433808</c:v>
                </c:pt>
                <c:pt idx="15156">
                  <c:v>487.927436828613</c:v>
                </c:pt>
                <c:pt idx="15157">
                  <c:v>487.93292045593302</c:v>
                </c:pt>
                <c:pt idx="15158">
                  <c:v>487.938582897186</c:v>
                </c:pt>
                <c:pt idx="15159">
                  <c:v>487.94400691986101</c:v>
                </c:pt>
                <c:pt idx="15160">
                  <c:v>487.94913291931198</c:v>
                </c:pt>
                <c:pt idx="15161">
                  <c:v>487.953782081604</c:v>
                </c:pt>
                <c:pt idx="15162">
                  <c:v>487.95783519744901</c:v>
                </c:pt>
                <c:pt idx="15163">
                  <c:v>487.96147108077997</c:v>
                </c:pt>
                <c:pt idx="15164">
                  <c:v>487.96468973159801</c:v>
                </c:pt>
                <c:pt idx="15165">
                  <c:v>487.96743154525802</c:v>
                </c:pt>
                <c:pt idx="15166">
                  <c:v>487.96963691711397</c:v>
                </c:pt>
                <c:pt idx="15167">
                  <c:v>487.97118663787899</c:v>
                </c:pt>
                <c:pt idx="15168">
                  <c:v>487.97214031219499</c:v>
                </c:pt>
                <c:pt idx="15169">
                  <c:v>487.97267675399797</c:v>
                </c:pt>
                <c:pt idx="15170">
                  <c:v>487.97327280044601</c:v>
                </c:pt>
                <c:pt idx="15171">
                  <c:v>487.97416687011702</c:v>
                </c:pt>
                <c:pt idx="15172">
                  <c:v>487.97565698623703</c:v>
                </c:pt>
                <c:pt idx="15173">
                  <c:v>487.977802753449</c:v>
                </c:pt>
                <c:pt idx="15174">
                  <c:v>487.98060417175299</c:v>
                </c:pt>
                <c:pt idx="15175">
                  <c:v>487.984299659729</c:v>
                </c:pt>
                <c:pt idx="15176">
                  <c:v>487.98900842666598</c:v>
                </c:pt>
                <c:pt idx="15177">
                  <c:v>487.99479007720998</c:v>
                </c:pt>
                <c:pt idx="15178">
                  <c:v>488.00134658813499</c:v>
                </c:pt>
                <c:pt idx="15179">
                  <c:v>488.008260726929</c:v>
                </c:pt>
                <c:pt idx="15180">
                  <c:v>488.01529407501198</c:v>
                </c:pt>
                <c:pt idx="15181">
                  <c:v>488.022148609162</c:v>
                </c:pt>
                <c:pt idx="15182">
                  <c:v>488.02864551544201</c:v>
                </c:pt>
                <c:pt idx="15183">
                  <c:v>488.03490400314399</c:v>
                </c:pt>
                <c:pt idx="15184">
                  <c:v>488.04074525833198</c:v>
                </c:pt>
                <c:pt idx="15185">
                  <c:v>488.04616928100597</c:v>
                </c:pt>
                <c:pt idx="15186">
                  <c:v>488.05111646652199</c:v>
                </c:pt>
                <c:pt idx="15187">
                  <c:v>488.05564641952498</c:v>
                </c:pt>
                <c:pt idx="15188">
                  <c:v>488.05963993072498</c:v>
                </c:pt>
                <c:pt idx="15189">
                  <c:v>488.06309700012201</c:v>
                </c:pt>
                <c:pt idx="15190">
                  <c:v>488.065958023071</c:v>
                </c:pt>
                <c:pt idx="15191">
                  <c:v>488.06828260421798</c:v>
                </c:pt>
                <c:pt idx="15192">
                  <c:v>488.06995153427101</c:v>
                </c:pt>
                <c:pt idx="15193">
                  <c:v>488.07084560394298</c:v>
                </c:pt>
                <c:pt idx="15194">
                  <c:v>488.07078599929798</c:v>
                </c:pt>
                <c:pt idx="15195">
                  <c:v>488.06977272033703</c:v>
                </c:pt>
                <c:pt idx="15196">
                  <c:v>488.06792497634899</c:v>
                </c:pt>
                <c:pt idx="15197">
                  <c:v>488.06554079055798</c:v>
                </c:pt>
                <c:pt idx="15198">
                  <c:v>488.06315660476702</c:v>
                </c:pt>
                <c:pt idx="15199">
                  <c:v>488.06107044219999</c:v>
                </c:pt>
                <c:pt idx="15200">
                  <c:v>488.059580326081</c:v>
                </c:pt>
                <c:pt idx="15201">
                  <c:v>488.05886507034302</c:v>
                </c:pt>
                <c:pt idx="15202">
                  <c:v>488.05922269821201</c:v>
                </c:pt>
                <c:pt idx="15203">
                  <c:v>488.060712814331</c:v>
                </c:pt>
                <c:pt idx="15204">
                  <c:v>488.063335418701</c:v>
                </c:pt>
                <c:pt idx="15205">
                  <c:v>488.06703090667702</c:v>
                </c:pt>
                <c:pt idx="15206">
                  <c:v>488.07144165039102</c:v>
                </c:pt>
                <c:pt idx="15207">
                  <c:v>488.076210021973</c:v>
                </c:pt>
                <c:pt idx="15208">
                  <c:v>488.08103799819997</c:v>
                </c:pt>
                <c:pt idx="15209">
                  <c:v>488.085687160492</c:v>
                </c:pt>
                <c:pt idx="15210">
                  <c:v>488.089978694916</c:v>
                </c:pt>
                <c:pt idx="15211">
                  <c:v>488.09367418289202</c:v>
                </c:pt>
                <c:pt idx="15212">
                  <c:v>488.09653520584101</c:v>
                </c:pt>
                <c:pt idx="15213">
                  <c:v>488.098561763764</c:v>
                </c:pt>
                <c:pt idx="15214">
                  <c:v>488.09975385665899</c:v>
                </c:pt>
                <c:pt idx="15215">
                  <c:v>488.10017108917299</c:v>
                </c:pt>
                <c:pt idx="15216">
                  <c:v>488.10005187988298</c:v>
                </c:pt>
                <c:pt idx="15217">
                  <c:v>488.09951543808</c:v>
                </c:pt>
                <c:pt idx="15218">
                  <c:v>488.09891939163202</c:v>
                </c:pt>
                <c:pt idx="15219">
                  <c:v>488.09838294982899</c:v>
                </c:pt>
                <c:pt idx="15220">
                  <c:v>488.098084926605</c:v>
                </c:pt>
                <c:pt idx="15221">
                  <c:v>488.09814453125</c:v>
                </c:pt>
                <c:pt idx="15222">
                  <c:v>488.09838294982899</c:v>
                </c:pt>
                <c:pt idx="15223">
                  <c:v>488.09874057769798</c:v>
                </c:pt>
                <c:pt idx="15224">
                  <c:v>488.09909820556697</c:v>
                </c:pt>
                <c:pt idx="15225">
                  <c:v>488.09927701950102</c:v>
                </c:pt>
                <c:pt idx="15226">
                  <c:v>488.09909820556697</c:v>
                </c:pt>
                <c:pt idx="15227">
                  <c:v>488.09838294982899</c:v>
                </c:pt>
                <c:pt idx="15228">
                  <c:v>488.09707164764399</c:v>
                </c:pt>
                <c:pt idx="15229">
                  <c:v>488.09522390365601</c:v>
                </c:pt>
                <c:pt idx="15230">
                  <c:v>488.09319734573398</c:v>
                </c:pt>
                <c:pt idx="15231">
                  <c:v>488.091289997101</c:v>
                </c:pt>
                <c:pt idx="15232">
                  <c:v>488.08974027633701</c:v>
                </c:pt>
                <c:pt idx="15233">
                  <c:v>488.08884620666498</c:v>
                </c:pt>
                <c:pt idx="15234">
                  <c:v>488.088667392731</c:v>
                </c:pt>
                <c:pt idx="15235">
                  <c:v>488.08956146240303</c:v>
                </c:pt>
                <c:pt idx="15236">
                  <c:v>488.09176683425898</c:v>
                </c:pt>
                <c:pt idx="15237">
                  <c:v>488.09546232223499</c:v>
                </c:pt>
                <c:pt idx="15238">
                  <c:v>488.10076713562</c:v>
                </c:pt>
                <c:pt idx="15239">
                  <c:v>488.10756206512502</c:v>
                </c:pt>
                <c:pt idx="15240">
                  <c:v>488.11542987823498</c:v>
                </c:pt>
                <c:pt idx="15241">
                  <c:v>488.12407255172798</c:v>
                </c:pt>
                <c:pt idx="15242">
                  <c:v>488.132953643799</c:v>
                </c:pt>
                <c:pt idx="15243">
                  <c:v>488.14177513122598</c:v>
                </c:pt>
                <c:pt idx="15244">
                  <c:v>488.15011978149403</c:v>
                </c:pt>
                <c:pt idx="15245">
                  <c:v>488.15762996673601</c:v>
                </c:pt>
                <c:pt idx="15246">
                  <c:v>488.16418647766102</c:v>
                </c:pt>
                <c:pt idx="15247">
                  <c:v>488.16972970962502</c:v>
                </c:pt>
                <c:pt idx="15248">
                  <c:v>488.17431926727301</c:v>
                </c:pt>
                <c:pt idx="15249">
                  <c:v>488.17819356918397</c:v>
                </c:pt>
                <c:pt idx="15250">
                  <c:v>488.18182945251499</c:v>
                </c:pt>
                <c:pt idx="15251">
                  <c:v>488.18558454513601</c:v>
                </c:pt>
                <c:pt idx="15252">
                  <c:v>488.18981647491501</c:v>
                </c:pt>
                <c:pt idx="15253">
                  <c:v>488.19464445114198</c:v>
                </c:pt>
                <c:pt idx="15254">
                  <c:v>488.19994926452699</c:v>
                </c:pt>
                <c:pt idx="15255">
                  <c:v>488.20543289184599</c:v>
                </c:pt>
                <c:pt idx="15256">
                  <c:v>488.210797309876</c:v>
                </c:pt>
                <c:pt idx="15257">
                  <c:v>488.21586370468202</c:v>
                </c:pt>
                <c:pt idx="15258">
                  <c:v>488.220155239105</c:v>
                </c:pt>
                <c:pt idx="15259">
                  <c:v>488.22337388992298</c:v>
                </c:pt>
                <c:pt idx="15260">
                  <c:v>488.22522163391102</c:v>
                </c:pt>
                <c:pt idx="15261">
                  <c:v>488.22551965713501</c:v>
                </c:pt>
                <c:pt idx="15262">
                  <c:v>488.224506378174</c:v>
                </c:pt>
                <c:pt idx="15263">
                  <c:v>488.22242021560697</c:v>
                </c:pt>
                <c:pt idx="15264">
                  <c:v>488.21985721588197</c:v>
                </c:pt>
                <c:pt idx="15265">
                  <c:v>488.21729421615601</c:v>
                </c:pt>
                <c:pt idx="15266">
                  <c:v>488.21526765823398</c:v>
                </c:pt>
                <c:pt idx="15267">
                  <c:v>488.21431398391701</c:v>
                </c:pt>
                <c:pt idx="15268">
                  <c:v>488.21491003036499</c:v>
                </c:pt>
                <c:pt idx="15269">
                  <c:v>488.21717500686702</c:v>
                </c:pt>
                <c:pt idx="15270">
                  <c:v>488.22116851806697</c:v>
                </c:pt>
                <c:pt idx="15271">
                  <c:v>488.22659254074102</c:v>
                </c:pt>
                <c:pt idx="15272">
                  <c:v>488.23314905166598</c:v>
                </c:pt>
                <c:pt idx="15273">
                  <c:v>488.24018239974998</c:v>
                </c:pt>
                <c:pt idx="15274">
                  <c:v>488.24733495712297</c:v>
                </c:pt>
                <c:pt idx="15275">
                  <c:v>488.25389146804798</c:v>
                </c:pt>
                <c:pt idx="15276">
                  <c:v>488.259375095368</c:v>
                </c:pt>
                <c:pt idx="15277">
                  <c:v>488.26366662979098</c:v>
                </c:pt>
                <c:pt idx="15278">
                  <c:v>488.26658725738503</c:v>
                </c:pt>
                <c:pt idx="15279">
                  <c:v>488.26825618743902</c:v>
                </c:pt>
                <c:pt idx="15280">
                  <c:v>488.268852233887</c:v>
                </c:pt>
                <c:pt idx="15281">
                  <c:v>488.26855421066301</c:v>
                </c:pt>
                <c:pt idx="15282">
                  <c:v>488.267481327057</c:v>
                </c:pt>
                <c:pt idx="15283">
                  <c:v>488.26593160629301</c:v>
                </c:pt>
                <c:pt idx="15284">
                  <c:v>488.26420307159401</c:v>
                </c:pt>
                <c:pt idx="15285">
                  <c:v>488.26247453689598</c:v>
                </c:pt>
                <c:pt idx="15286">
                  <c:v>488.26086521148699</c:v>
                </c:pt>
                <c:pt idx="15287">
                  <c:v>488.25955390930199</c:v>
                </c:pt>
                <c:pt idx="15288">
                  <c:v>488.25854063034097</c:v>
                </c:pt>
                <c:pt idx="15289">
                  <c:v>488.258063793183</c:v>
                </c:pt>
                <c:pt idx="15290">
                  <c:v>488.25836181640602</c:v>
                </c:pt>
                <c:pt idx="15291">
                  <c:v>488.25949430465698</c:v>
                </c:pt>
                <c:pt idx="15292">
                  <c:v>488.26146125793503</c:v>
                </c:pt>
                <c:pt idx="15293">
                  <c:v>488.26426267623901</c:v>
                </c:pt>
                <c:pt idx="15294">
                  <c:v>488.26777935028099</c:v>
                </c:pt>
                <c:pt idx="15295">
                  <c:v>488.27195167541498</c:v>
                </c:pt>
                <c:pt idx="15296">
                  <c:v>488.27666044235298</c:v>
                </c:pt>
                <c:pt idx="15297">
                  <c:v>488.28160762786899</c:v>
                </c:pt>
                <c:pt idx="15298">
                  <c:v>488.28667402267502</c:v>
                </c:pt>
                <c:pt idx="15299">
                  <c:v>488.29150199890199</c:v>
                </c:pt>
                <c:pt idx="15300">
                  <c:v>488.29615116119402</c:v>
                </c:pt>
                <c:pt idx="15301">
                  <c:v>488.300561904907</c:v>
                </c:pt>
                <c:pt idx="15302">
                  <c:v>488.30473423004202</c:v>
                </c:pt>
                <c:pt idx="15303">
                  <c:v>488.308787345886</c:v>
                </c:pt>
                <c:pt idx="15304">
                  <c:v>488.31266164779697</c:v>
                </c:pt>
                <c:pt idx="15305">
                  <c:v>488.31629753112799</c:v>
                </c:pt>
                <c:pt idx="15306">
                  <c:v>488.31975460052502</c:v>
                </c:pt>
                <c:pt idx="15307">
                  <c:v>488.323032855988</c:v>
                </c:pt>
                <c:pt idx="15308">
                  <c:v>488.32607269287098</c:v>
                </c:pt>
                <c:pt idx="15309">
                  <c:v>488.32893371582099</c:v>
                </c:pt>
                <c:pt idx="15310">
                  <c:v>488.331496715546</c:v>
                </c:pt>
                <c:pt idx="15311">
                  <c:v>488.33364248275802</c:v>
                </c:pt>
                <c:pt idx="15312">
                  <c:v>488.335371017456</c:v>
                </c:pt>
                <c:pt idx="15313">
                  <c:v>488.336741924286</c:v>
                </c:pt>
                <c:pt idx="15314">
                  <c:v>488.33793401718202</c:v>
                </c:pt>
                <c:pt idx="15315">
                  <c:v>488.33900690078798</c:v>
                </c:pt>
                <c:pt idx="15316">
                  <c:v>488.34007978439399</c:v>
                </c:pt>
                <c:pt idx="15317">
                  <c:v>488.34103345871</c:v>
                </c:pt>
                <c:pt idx="15318">
                  <c:v>488.34174871444702</c:v>
                </c:pt>
                <c:pt idx="15319">
                  <c:v>488.342225551605</c:v>
                </c:pt>
                <c:pt idx="15320">
                  <c:v>488.34246397018501</c:v>
                </c:pt>
                <c:pt idx="15321">
                  <c:v>488.34252357482899</c:v>
                </c:pt>
                <c:pt idx="15322">
                  <c:v>488.34240436554001</c:v>
                </c:pt>
                <c:pt idx="15323">
                  <c:v>488.34204673767101</c:v>
                </c:pt>
                <c:pt idx="15324">
                  <c:v>488.34162950515798</c:v>
                </c:pt>
                <c:pt idx="15325">
                  <c:v>488.34127187728899</c:v>
                </c:pt>
                <c:pt idx="15326">
                  <c:v>488.34133148193399</c:v>
                </c:pt>
                <c:pt idx="15327">
                  <c:v>488.342225551605</c:v>
                </c:pt>
                <c:pt idx="15328">
                  <c:v>488.34413290023798</c:v>
                </c:pt>
                <c:pt idx="15329">
                  <c:v>488.34693431854299</c:v>
                </c:pt>
                <c:pt idx="15330">
                  <c:v>488.35039138794002</c:v>
                </c:pt>
                <c:pt idx="15331">
                  <c:v>488.35420608520502</c:v>
                </c:pt>
                <c:pt idx="15332">
                  <c:v>488.35802078247099</c:v>
                </c:pt>
                <c:pt idx="15333">
                  <c:v>488.361656665802</c:v>
                </c:pt>
                <c:pt idx="15334">
                  <c:v>488.36481571197498</c:v>
                </c:pt>
                <c:pt idx="15335">
                  <c:v>488.367199897766</c:v>
                </c:pt>
                <c:pt idx="15336">
                  <c:v>488.36845159530702</c:v>
                </c:pt>
                <c:pt idx="15337">
                  <c:v>488.368511199951</c:v>
                </c:pt>
                <c:pt idx="15338">
                  <c:v>488.36743831634499</c:v>
                </c:pt>
                <c:pt idx="15339">
                  <c:v>488.36553096771303</c:v>
                </c:pt>
                <c:pt idx="15340">
                  <c:v>488.36326599121099</c:v>
                </c:pt>
                <c:pt idx="15341">
                  <c:v>488.36106061935402</c:v>
                </c:pt>
                <c:pt idx="15342">
                  <c:v>488.359153270722</c:v>
                </c:pt>
                <c:pt idx="15343">
                  <c:v>488.357722759247</c:v>
                </c:pt>
                <c:pt idx="15344">
                  <c:v>488.35676908493099</c:v>
                </c:pt>
                <c:pt idx="15345">
                  <c:v>488.356530666352</c:v>
                </c:pt>
                <c:pt idx="15346">
                  <c:v>488.35718631744402</c:v>
                </c:pt>
                <c:pt idx="15347">
                  <c:v>488.35885524749801</c:v>
                </c:pt>
                <c:pt idx="15348">
                  <c:v>488.36141824722301</c:v>
                </c:pt>
                <c:pt idx="15349">
                  <c:v>488.364756107331</c:v>
                </c:pt>
                <c:pt idx="15350">
                  <c:v>488.36863040924101</c:v>
                </c:pt>
                <c:pt idx="15351">
                  <c:v>488.37292194366501</c:v>
                </c:pt>
                <c:pt idx="15352">
                  <c:v>488.37757110595697</c:v>
                </c:pt>
                <c:pt idx="15353">
                  <c:v>488.38245868682901</c:v>
                </c:pt>
                <c:pt idx="15354">
                  <c:v>488.38740587234503</c:v>
                </c:pt>
                <c:pt idx="15355">
                  <c:v>488.392114639282</c:v>
                </c:pt>
                <c:pt idx="15356">
                  <c:v>488.396346569061</c:v>
                </c:pt>
                <c:pt idx="15357">
                  <c:v>488.39980363845802</c:v>
                </c:pt>
                <c:pt idx="15358">
                  <c:v>488.40242624282899</c:v>
                </c:pt>
                <c:pt idx="15359">
                  <c:v>488.40427398681697</c:v>
                </c:pt>
                <c:pt idx="15360">
                  <c:v>488.40546607971203</c:v>
                </c:pt>
                <c:pt idx="15361">
                  <c:v>488.40618133544899</c:v>
                </c:pt>
                <c:pt idx="15362">
                  <c:v>488.40647935867298</c:v>
                </c:pt>
                <c:pt idx="15363">
                  <c:v>488.40647935867298</c:v>
                </c:pt>
                <c:pt idx="15364">
                  <c:v>488.40653896331798</c:v>
                </c:pt>
                <c:pt idx="15365">
                  <c:v>488.40683698654198</c:v>
                </c:pt>
                <c:pt idx="15366">
                  <c:v>488.407611846924</c:v>
                </c:pt>
                <c:pt idx="15367">
                  <c:v>488.408863544464</c:v>
                </c:pt>
                <c:pt idx="15368">
                  <c:v>488.41053247451799</c:v>
                </c:pt>
                <c:pt idx="15369">
                  <c:v>488.41226100921699</c:v>
                </c:pt>
                <c:pt idx="15370">
                  <c:v>488.41410875320503</c:v>
                </c:pt>
                <c:pt idx="15371">
                  <c:v>488.41589689254801</c:v>
                </c:pt>
                <c:pt idx="15372">
                  <c:v>488.41774463653599</c:v>
                </c:pt>
                <c:pt idx="15373">
                  <c:v>488.41965198516903</c:v>
                </c:pt>
                <c:pt idx="15374">
                  <c:v>488.42155933380099</c:v>
                </c:pt>
                <c:pt idx="15375">
                  <c:v>488.42364549636898</c:v>
                </c:pt>
                <c:pt idx="15376">
                  <c:v>488.42585086822498</c:v>
                </c:pt>
                <c:pt idx="15377">
                  <c:v>488.428294658661</c:v>
                </c:pt>
                <c:pt idx="15378">
                  <c:v>488.430857658386</c:v>
                </c:pt>
                <c:pt idx="15379">
                  <c:v>488.43336105346702</c:v>
                </c:pt>
                <c:pt idx="15380">
                  <c:v>488.43544721603399</c:v>
                </c:pt>
                <c:pt idx="15381">
                  <c:v>488.436818122864</c:v>
                </c:pt>
                <c:pt idx="15382">
                  <c:v>488.43717575073299</c:v>
                </c:pt>
                <c:pt idx="15383">
                  <c:v>488.43628168106102</c:v>
                </c:pt>
                <c:pt idx="15384">
                  <c:v>488.434255123139</c:v>
                </c:pt>
                <c:pt idx="15385">
                  <c:v>488.431215286255</c:v>
                </c:pt>
                <c:pt idx="15386">
                  <c:v>488.42769861221302</c:v>
                </c:pt>
                <c:pt idx="15387">
                  <c:v>488.42424154281599</c:v>
                </c:pt>
                <c:pt idx="15388">
                  <c:v>488.42149972915701</c:v>
                </c:pt>
                <c:pt idx="15389">
                  <c:v>488.420128822327</c:v>
                </c:pt>
                <c:pt idx="15390">
                  <c:v>488.42054605483997</c:v>
                </c:pt>
                <c:pt idx="15391">
                  <c:v>488.42287063598701</c:v>
                </c:pt>
                <c:pt idx="15392">
                  <c:v>488.42710256576601</c:v>
                </c:pt>
                <c:pt idx="15393">
                  <c:v>488.43282461166399</c:v>
                </c:pt>
                <c:pt idx="15394">
                  <c:v>488.43961954116799</c:v>
                </c:pt>
                <c:pt idx="15395">
                  <c:v>488.44695091247598</c:v>
                </c:pt>
                <c:pt idx="15396">
                  <c:v>488.45428228378302</c:v>
                </c:pt>
                <c:pt idx="15397">
                  <c:v>488.46095800399797</c:v>
                </c:pt>
                <c:pt idx="15398">
                  <c:v>488.46662044525198</c:v>
                </c:pt>
                <c:pt idx="15399">
                  <c:v>488.47115039825502</c:v>
                </c:pt>
                <c:pt idx="15400">
                  <c:v>488.47460746765199</c:v>
                </c:pt>
                <c:pt idx="15401">
                  <c:v>488.47734928131098</c:v>
                </c:pt>
                <c:pt idx="15402">
                  <c:v>488.47973346710199</c:v>
                </c:pt>
                <c:pt idx="15403">
                  <c:v>488.48223686218302</c:v>
                </c:pt>
                <c:pt idx="15404">
                  <c:v>488.48515748977701</c:v>
                </c:pt>
                <c:pt idx="15405">
                  <c:v>488.48885297775303</c:v>
                </c:pt>
                <c:pt idx="15406">
                  <c:v>488.493621349335</c:v>
                </c:pt>
                <c:pt idx="15407">
                  <c:v>488.49976062774698</c:v>
                </c:pt>
                <c:pt idx="15408">
                  <c:v>488.50721120834402</c:v>
                </c:pt>
                <c:pt idx="15409">
                  <c:v>488.515973091126</c:v>
                </c:pt>
                <c:pt idx="15410">
                  <c:v>488.525450229645</c:v>
                </c:pt>
                <c:pt idx="15411">
                  <c:v>488.53510618209901</c:v>
                </c:pt>
                <c:pt idx="15412">
                  <c:v>488.54428529739403</c:v>
                </c:pt>
                <c:pt idx="15413">
                  <c:v>488.55239152908302</c:v>
                </c:pt>
                <c:pt idx="15414">
                  <c:v>488.558888435364</c:v>
                </c:pt>
                <c:pt idx="15415">
                  <c:v>488.56341838836698</c:v>
                </c:pt>
                <c:pt idx="15416">
                  <c:v>488.56556415557901</c:v>
                </c:pt>
                <c:pt idx="15417">
                  <c:v>488.56526613235502</c:v>
                </c:pt>
                <c:pt idx="15418">
                  <c:v>488.56264352798502</c:v>
                </c:pt>
                <c:pt idx="15419">
                  <c:v>488.55829238891602</c:v>
                </c:pt>
                <c:pt idx="15420">
                  <c:v>488.55310678482101</c:v>
                </c:pt>
                <c:pt idx="15421">
                  <c:v>488.54798078536999</c:v>
                </c:pt>
                <c:pt idx="15422">
                  <c:v>488.54368925094599</c:v>
                </c:pt>
                <c:pt idx="15423">
                  <c:v>488.540828227997</c:v>
                </c:pt>
                <c:pt idx="15424">
                  <c:v>488.53981494903599</c:v>
                </c:pt>
                <c:pt idx="15425">
                  <c:v>488.54070901870699</c:v>
                </c:pt>
                <c:pt idx="15426">
                  <c:v>488.54357004165701</c:v>
                </c:pt>
                <c:pt idx="15427">
                  <c:v>488.54815959930397</c:v>
                </c:pt>
                <c:pt idx="15428">
                  <c:v>488.55406045913702</c:v>
                </c:pt>
                <c:pt idx="15429">
                  <c:v>488.56067657470697</c:v>
                </c:pt>
                <c:pt idx="15430">
                  <c:v>488.56759071350098</c:v>
                </c:pt>
                <c:pt idx="15431">
                  <c:v>488.57444524764998</c:v>
                </c:pt>
                <c:pt idx="15432">
                  <c:v>488.58118057250999</c:v>
                </c:pt>
                <c:pt idx="15433">
                  <c:v>488.58785629272501</c:v>
                </c:pt>
                <c:pt idx="15434">
                  <c:v>488.59471082687401</c:v>
                </c:pt>
                <c:pt idx="15435">
                  <c:v>488.60174417495699</c:v>
                </c:pt>
                <c:pt idx="15436">
                  <c:v>488.60913515090999</c:v>
                </c:pt>
                <c:pt idx="15437">
                  <c:v>488.61682415008602</c:v>
                </c:pt>
                <c:pt idx="15438">
                  <c:v>488.62457275390602</c:v>
                </c:pt>
                <c:pt idx="15439">
                  <c:v>488.63226175308199</c:v>
                </c:pt>
                <c:pt idx="15440">
                  <c:v>488.639354705811</c:v>
                </c:pt>
                <c:pt idx="15441">
                  <c:v>488.64555358886702</c:v>
                </c:pt>
                <c:pt idx="15442">
                  <c:v>488.65038156509399</c:v>
                </c:pt>
                <c:pt idx="15443">
                  <c:v>488.65336179733299</c:v>
                </c:pt>
                <c:pt idx="15444">
                  <c:v>488.654315471649</c:v>
                </c:pt>
                <c:pt idx="15445">
                  <c:v>488.653123378754</c:v>
                </c:pt>
                <c:pt idx="15446">
                  <c:v>488.64990472793602</c:v>
                </c:pt>
                <c:pt idx="15447">
                  <c:v>488.64507675170898</c:v>
                </c:pt>
                <c:pt idx="15448">
                  <c:v>488.63917589187599</c:v>
                </c:pt>
                <c:pt idx="15449">
                  <c:v>488.63303661346498</c:v>
                </c:pt>
                <c:pt idx="15450">
                  <c:v>488.62737417221098</c:v>
                </c:pt>
                <c:pt idx="15451">
                  <c:v>488.622963428498</c:v>
                </c:pt>
                <c:pt idx="15452">
                  <c:v>488.62034082412703</c:v>
                </c:pt>
                <c:pt idx="15453">
                  <c:v>488.620042800904</c:v>
                </c:pt>
                <c:pt idx="15454">
                  <c:v>488.62236738205002</c:v>
                </c:pt>
                <c:pt idx="15455">
                  <c:v>488.62743377685598</c:v>
                </c:pt>
                <c:pt idx="15456">
                  <c:v>488.635003566742</c:v>
                </c:pt>
                <c:pt idx="15457">
                  <c:v>488.644480705261</c:v>
                </c:pt>
                <c:pt idx="15458">
                  <c:v>488.65526914596597</c:v>
                </c:pt>
                <c:pt idx="15459">
                  <c:v>488.66659402847301</c:v>
                </c:pt>
                <c:pt idx="15460">
                  <c:v>488.67774009704601</c:v>
                </c:pt>
                <c:pt idx="15461">
                  <c:v>488.68811130523699</c:v>
                </c:pt>
                <c:pt idx="15462">
                  <c:v>488.697350025177</c:v>
                </c:pt>
                <c:pt idx="15463">
                  <c:v>488.70515823364298</c:v>
                </c:pt>
                <c:pt idx="15464">
                  <c:v>488.71135711669899</c:v>
                </c:pt>
                <c:pt idx="15465">
                  <c:v>488.71618509292603</c:v>
                </c:pt>
                <c:pt idx="15466">
                  <c:v>488.719642162323</c:v>
                </c:pt>
                <c:pt idx="15467">
                  <c:v>488.72220516204902</c:v>
                </c:pt>
                <c:pt idx="15468">
                  <c:v>488.724052906037</c:v>
                </c:pt>
                <c:pt idx="15469">
                  <c:v>488.725364208222</c:v>
                </c:pt>
                <c:pt idx="15470">
                  <c:v>488.72631788253801</c:v>
                </c:pt>
                <c:pt idx="15471">
                  <c:v>488.726973533631</c:v>
                </c:pt>
                <c:pt idx="15472">
                  <c:v>488.72727155685402</c:v>
                </c:pt>
                <c:pt idx="15473">
                  <c:v>488.72721195220998</c:v>
                </c:pt>
                <c:pt idx="15474">
                  <c:v>488.72673511505099</c:v>
                </c:pt>
                <c:pt idx="15475">
                  <c:v>488.72584104537998</c:v>
                </c:pt>
                <c:pt idx="15476">
                  <c:v>488.72452974319498</c:v>
                </c:pt>
                <c:pt idx="15477">
                  <c:v>488.72286081314098</c:v>
                </c:pt>
                <c:pt idx="15478">
                  <c:v>488.72125148773199</c:v>
                </c:pt>
                <c:pt idx="15479">
                  <c:v>488.71994018554699</c:v>
                </c:pt>
                <c:pt idx="15480">
                  <c:v>488.71910572052002</c:v>
                </c:pt>
                <c:pt idx="15481">
                  <c:v>488.71862888336199</c:v>
                </c:pt>
                <c:pt idx="15482">
                  <c:v>488.718390464783</c:v>
                </c:pt>
                <c:pt idx="15483">
                  <c:v>488.71821165084901</c:v>
                </c:pt>
                <c:pt idx="15484">
                  <c:v>488.71779441833502</c:v>
                </c:pt>
                <c:pt idx="15485">
                  <c:v>488.71684074401901</c:v>
                </c:pt>
                <c:pt idx="15486">
                  <c:v>488.71505260467598</c:v>
                </c:pt>
                <c:pt idx="15487">
                  <c:v>488.71177434921299</c:v>
                </c:pt>
                <c:pt idx="15488">
                  <c:v>488.70676755905203</c:v>
                </c:pt>
                <c:pt idx="15489">
                  <c:v>488.70003223419201</c:v>
                </c:pt>
                <c:pt idx="15490">
                  <c:v>488.69210481643699</c:v>
                </c:pt>
                <c:pt idx="15491">
                  <c:v>488.683640956879</c:v>
                </c:pt>
                <c:pt idx="15492">
                  <c:v>488.675475120545</c:v>
                </c:pt>
                <c:pt idx="15493">
                  <c:v>488.668084144592</c:v>
                </c:pt>
                <c:pt idx="15494">
                  <c:v>488.66218328475998</c:v>
                </c:pt>
                <c:pt idx="15495">
                  <c:v>488.65807056427002</c:v>
                </c:pt>
                <c:pt idx="15496">
                  <c:v>488.65622282028198</c:v>
                </c:pt>
                <c:pt idx="15497">
                  <c:v>488.65669965744002</c:v>
                </c:pt>
                <c:pt idx="15498">
                  <c:v>488.65908384323097</c:v>
                </c:pt>
                <c:pt idx="15499">
                  <c:v>488.66283893585199</c:v>
                </c:pt>
                <c:pt idx="15500">
                  <c:v>488.66695165634201</c:v>
                </c:pt>
                <c:pt idx="15501">
                  <c:v>488.67076635360701</c:v>
                </c:pt>
                <c:pt idx="15502">
                  <c:v>488.67356777191202</c:v>
                </c:pt>
                <c:pt idx="15503">
                  <c:v>488.67505788803101</c:v>
                </c:pt>
                <c:pt idx="15504">
                  <c:v>488.67481946945202</c:v>
                </c:pt>
                <c:pt idx="15505">
                  <c:v>488.67279291153</c:v>
                </c:pt>
                <c:pt idx="15506">
                  <c:v>488.66885900497499</c:v>
                </c:pt>
                <c:pt idx="15507">
                  <c:v>488.66325616836599</c:v>
                </c:pt>
                <c:pt idx="15508">
                  <c:v>488.65640163421699</c:v>
                </c:pt>
                <c:pt idx="15509">
                  <c:v>488.64883184433</c:v>
                </c:pt>
                <c:pt idx="15510">
                  <c:v>488.64114284515398</c:v>
                </c:pt>
                <c:pt idx="15511">
                  <c:v>488.633692264557</c:v>
                </c:pt>
                <c:pt idx="15512">
                  <c:v>488.626897335053</c:v>
                </c:pt>
                <c:pt idx="15513">
                  <c:v>488.62081766128603</c:v>
                </c:pt>
                <c:pt idx="15514">
                  <c:v>488.61581087112398</c:v>
                </c:pt>
                <c:pt idx="15515">
                  <c:v>488.61193656921398</c:v>
                </c:pt>
                <c:pt idx="15516">
                  <c:v>488.60907554626499</c:v>
                </c:pt>
                <c:pt idx="15517">
                  <c:v>488.60698938369802</c:v>
                </c:pt>
                <c:pt idx="15518">
                  <c:v>488.60502243041998</c:v>
                </c:pt>
                <c:pt idx="15519">
                  <c:v>488.60275745391903</c:v>
                </c:pt>
                <c:pt idx="15520">
                  <c:v>488.59971761703503</c:v>
                </c:pt>
                <c:pt idx="15521">
                  <c:v>488.59578371048002</c:v>
                </c:pt>
                <c:pt idx="15522">
                  <c:v>488.590836524964</c:v>
                </c:pt>
                <c:pt idx="15523">
                  <c:v>488.58499526977602</c:v>
                </c:pt>
                <c:pt idx="15524">
                  <c:v>488.578379154206</c:v>
                </c:pt>
                <c:pt idx="15525">
                  <c:v>488.57152462005598</c:v>
                </c:pt>
                <c:pt idx="15526">
                  <c:v>488.56496810913097</c:v>
                </c:pt>
                <c:pt idx="15527">
                  <c:v>488.55930566787703</c:v>
                </c:pt>
                <c:pt idx="15528">
                  <c:v>488.55495452880899</c:v>
                </c:pt>
                <c:pt idx="15529">
                  <c:v>488.55209350586</c:v>
                </c:pt>
                <c:pt idx="15530">
                  <c:v>488.55054378509499</c:v>
                </c:pt>
                <c:pt idx="15531">
                  <c:v>488.55012655258201</c:v>
                </c:pt>
                <c:pt idx="15532">
                  <c:v>488.550305366516</c:v>
                </c:pt>
                <c:pt idx="15533">
                  <c:v>488.55066299438499</c:v>
                </c:pt>
                <c:pt idx="15534">
                  <c:v>488.55042457580601</c:v>
                </c:pt>
                <c:pt idx="15535">
                  <c:v>488.549053668976</c:v>
                </c:pt>
                <c:pt idx="15536">
                  <c:v>488.54619264602701</c:v>
                </c:pt>
                <c:pt idx="15537">
                  <c:v>488.54166269302402</c:v>
                </c:pt>
                <c:pt idx="15538">
                  <c:v>488.53570222854597</c:v>
                </c:pt>
                <c:pt idx="15539">
                  <c:v>488.528430461884</c:v>
                </c:pt>
                <c:pt idx="15540">
                  <c:v>488.52026462555</c:v>
                </c:pt>
                <c:pt idx="15541">
                  <c:v>488.51150274276802</c:v>
                </c:pt>
                <c:pt idx="15542">
                  <c:v>488.50256204605103</c:v>
                </c:pt>
                <c:pt idx="15543">
                  <c:v>488.49391937255899</c:v>
                </c:pt>
                <c:pt idx="15544">
                  <c:v>488.48581314086903</c:v>
                </c:pt>
                <c:pt idx="15545">
                  <c:v>488.47848176956199</c:v>
                </c:pt>
                <c:pt idx="15546">
                  <c:v>488.47198486328102</c:v>
                </c:pt>
                <c:pt idx="15547">
                  <c:v>488.46620321273798</c:v>
                </c:pt>
                <c:pt idx="15548">
                  <c:v>488.46101760864298</c:v>
                </c:pt>
                <c:pt idx="15549">
                  <c:v>488.456130027771</c:v>
                </c:pt>
                <c:pt idx="15550">
                  <c:v>488.45124244689998</c:v>
                </c:pt>
                <c:pt idx="15551">
                  <c:v>488.44593763351497</c:v>
                </c:pt>
                <c:pt idx="15552">
                  <c:v>488.43991756439198</c:v>
                </c:pt>
                <c:pt idx="15553">
                  <c:v>488.43288421630899</c:v>
                </c:pt>
                <c:pt idx="15554">
                  <c:v>488.42453956603998</c:v>
                </c:pt>
                <c:pt idx="15555">
                  <c:v>488.41512203216598</c:v>
                </c:pt>
                <c:pt idx="15556">
                  <c:v>488.40475082397501</c:v>
                </c:pt>
                <c:pt idx="15557">
                  <c:v>488.393902778626</c:v>
                </c:pt>
                <c:pt idx="15558">
                  <c:v>488.38323354721098</c:v>
                </c:pt>
                <c:pt idx="15559">
                  <c:v>488.37333917617798</c:v>
                </c:pt>
                <c:pt idx="15560">
                  <c:v>488.364696502686</c:v>
                </c:pt>
                <c:pt idx="15561">
                  <c:v>488.35760354995699</c:v>
                </c:pt>
                <c:pt idx="15562">
                  <c:v>488.35200071334901</c:v>
                </c:pt>
                <c:pt idx="15563">
                  <c:v>488.34776878357002</c:v>
                </c:pt>
                <c:pt idx="15564">
                  <c:v>488.34443092346203</c:v>
                </c:pt>
                <c:pt idx="15565">
                  <c:v>488.34139108657899</c:v>
                </c:pt>
                <c:pt idx="15566">
                  <c:v>488.33817243576101</c:v>
                </c:pt>
                <c:pt idx="15567">
                  <c:v>488.334119319916</c:v>
                </c:pt>
                <c:pt idx="15568">
                  <c:v>488.32887411117599</c:v>
                </c:pt>
                <c:pt idx="15569">
                  <c:v>488.32249641418503</c:v>
                </c:pt>
                <c:pt idx="15570">
                  <c:v>488.31504583358799</c:v>
                </c:pt>
                <c:pt idx="15571">
                  <c:v>488.30687999725399</c:v>
                </c:pt>
                <c:pt idx="15572">
                  <c:v>488.29853534698498</c:v>
                </c:pt>
                <c:pt idx="15573">
                  <c:v>488.29036951065098</c:v>
                </c:pt>
                <c:pt idx="15574">
                  <c:v>488.28262090683</c:v>
                </c:pt>
                <c:pt idx="15575">
                  <c:v>488.27558755874702</c:v>
                </c:pt>
                <c:pt idx="15576">
                  <c:v>488.26915025711099</c:v>
                </c:pt>
                <c:pt idx="15577">
                  <c:v>488.26336860656801</c:v>
                </c:pt>
                <c:pt idx="15578">
                  <c:v>488.25794458389299</c:v>
                </c:pt>
                <c:pt idx="15579">
                  <c:v>488.25275897979799</c:v>
                </c:pt>
                <c:pt idx="15580">
                  <c:v>488.24751377105702</c:v>
                </c:pt>
                <c:pt idx="15581">
                  <c:v>488.24203014373802</c:v>
                </c:pt>
                <c:pt idx="15582">
                  <c:v>488.23595046997099</c:v>
                </c:pt>
                <c:pt idx="15583">
                  <c:v>488.22945356369002</c:v>
                </c:pt>
                <c:pt idx="15584">
                  <c:v>488.22259902954102</c:v>
                </c:pt>
                <c:pt idx="15585">
                  <c:v>488.21574449539202</c:v>
                </c:pt>
                <c:pt idx="15586">
                  <c:v>488.20924758911201</c:v>
                </c:pt>
                <c:pt idx="15587">
                  <c:v>488.20316791534401</c:v>
                </c:pt>
                <c:pt idx="15588">
                  <c:v>488.19762468338001</c:v>
                </c:pt>
                <c:pt idx="15589">
                  <c:v>488.19255828857399</c:v>
                </c:pt>
                <c:pt idx="15590">
                  <c:v>488.18814754486101</c:v>
                </c:pt>
                <c:pt idx="15591">
                  <c:v>488.18421363830601</c:v>
                </c:pt>
                <c:pt idx="15592">
                  <c:v>488.18051815032999</c:v>
                </c:pt>
                <c:pt idx="15593">
                  <c:v>488.17676305770902</c:v>
                </c:pt>
                <c:pt idx="15594">
                  <c:v>488.17247152328503</c:v>
                </c:pt>
                <c:pt idx="15595">
                  <c:v>488.16746473312401</c:v>
                </c:pt>
                <c:pt idx="15596">
                  <c:v>488.16198110580501</c:v>
                </c:pt>
                <c:pt idx="15597">
                  <c:v>488.15631866455101</c:v>
                </c:pt>
                <c:pt idx="15598">
                  <c:v>488.151013851166</c:v>
                </c:pt>
                <c:pt idx="15599">
                  <c:v>488.14636468887397</c:v>
                </c:pt>
                <c:pt idx="15600">
                  <c:v>488.14272880554199</c:v>
                </c:pt>
                <c:pt idx="15601">
                  <c:v>488.14040422439598</c:v>
                </c:pt>
                <c:pt idx="15602">
                  <c:v>488.13945055008003</c:v>
                </c:pt>
                <c:pt idx="15603">
                  <c:v>488.14004659652699</c:v>
                </c:pt>
                <c:pt idx="15604">
                  <c:v>488.14171552658098</c:v>
                </c:pt>
                <c:pt idx="15605">
                  <c:v>488.14404010772699</c:v>
                </c:pt>
                <c:pt idx="15606">
                  <c:v>488.14624547958402</c:v>
                </c:pt>
                <c:pt idx="15607">
                  <c:v>488.14779520034801</c:v>
                </c:pt>
                <c:pt idx="15608">
                  <c:v>488.14833164215099</c:v>
                </c:pt>
                <c:pt idx="15609">
                  <c:v>488.14767599105897</c:v>
                </c:pt>
                <c:pt idx="15610">
                  <c:v>488.14570903778099</c:v>
                </c:pt>
                <c:pt idx="15611">
                  <c:v>488.142430782318</c:v>
                </c:pt>
                <c:pt idx="15612">
                  <c:v>488.13796043396002</c:v>
                </c:pt>
                <c:pt idx="15613">
                  <c:v>488.13265562057501</c:v>
                </c:pt>
                <c:pt idx="15614">
                  <c:v>488.12669515609798</c:v>
                </c:pt>
                <c:pt idx="15615">
                  <c:v>488.12037706375099</c:v>
                </c:pt>
                <c:pt idx="15616">
                  <c:v>488.11393976211599</c:v>
                </c:pt>
                <c:pt idx="15617">
                  <c:v>488.10738325119002</c:v>
                </c:pt>
                <c:pt idx="15618">
                  <c:v>488.10088634491001</c:v>
                </c:pt>
                <c:pt idx="15619">
                  <c:v>488.09438943862898</c:v>
                </c:pt>
                <c:pt idx="15620">
                  <c:v>488.08795213699398</c:v>
                </c:pt>
                <c:pt idx="15621">
                  <c:v>488.081455230713</c:v>
                </c:pt>
                <c:pt idx="15622">
                  <c:v>488.074958324433</c:v>
                </c:pt>
                <c:pt idx="15623">
                  <c:v>488.06852102279697</c:v>
                </c:pt>
                <c:pt idx="15624">
                  <c:v>488.06226253509499</c:v>
                </c:pt>
                <c:pt idx="15625">
                  <c:v>488.05630207061802</c:v>
                </c:pt>
                <c:pt idx="15626">
                  <c:v>488.05069923400902</c:v>
                </c:pt>
                <c:pt idx="15627">
                  <c:v>488.04539442062401</c:v>
                </c:pt>
                <c:pt idx="15628">
                  <c:v>488.04038763046299</c:v>
                </c:pt>
                <c:pt idx="15629">
                  <c:v>488.03561925888101</c:v>
                </c:pt>
                <c:pt idx="15630">
                  <c:v>488.03097009658802</c:v>
                </c:pt>
                <c:pt idx="15631">
                  <c:v>488.02644014358498</c:v>
                </c:pt>
                <c:pt idx="15632">
                  <c:v>488.022029399872</c:v>
                </c:pt>
                <c:pt idx="15633">
                  <c:v>488.017737865448</c:v>
                </c:pt>
                <c:pt idx="15634">
                  <c:v>488.01368474960299</c:v>
                </c:pt>
                <c:pt idx="15635">
                  <c:v>488.00998926162703</c:v>
                </c:pt>
                <c:pt idx="15636">
                  <c:v>488.00677061081001</c:v>
                </c:pt>
                <c:pt idx="15637">
                  <c:v>488.00414800643898</c:v>
                </c:pt>
                <c:pt idx="15638">
                  <c:v>488.00218105316202</c:v>
                </c:pt>
                <c:pt idx="15639">
                  <c:v>488.00075054168701</c:v>
                </c:pt>
                <c:pt idx="15640">
                  <c:v>487.99949884414701</c:v>
                </c:pt>
                <c:pt idx="15641">
                  <c:v>487.99788951873802</c:v>
                </c:pt>
                <c:pt idx="15642">
                  <c:v>487.99562454223701</c:v>
                </c:pt>
                <c:pt idx="15643">
                  <c:v>487.99240589141903</c:v>
                </c:pt>
                <c:pt idx="15644">
                  <c:v>487.98817396163997</c:v>
                </c:pt>
                <c:pt idx="15645">
                  <c:v>487.983047962189</c:v>
                </c:pt>
                <c:pt idx="15646">
                  <c:v>487.97726631164602</c:v>
                </c:pt>
                <c:pt idx="15647">
                  <c:v>487.97124624252302</c:v>
                </c:pt>
                <c:pt idx="15648">
                  <c:v>487.96552419662498</c:v>
                </c:pt>
                <c:pt idx="15649">
                  <c:v>487.96069622039801</c:v>
                </c:pt>
                <c:pt idx="15650">
                  <c:v>487.95741796493598</c:v>
                </c:pt>
                <c:pt idx="15651">
                  <c:v>487.95580863952699</c:v>
                </c:pt>
                <c:pt idx="15652">
                  <c:v>487.95586824417097</c:v>
                </c:pt>
                <c:pt idx="15653">
                  <c:v>487.95747756958002</c:v>
                </c:pt>
                <c:pt idx="15654">
                  <c:v>487.96015977859503</c:v>
                </c:pt>
                <c:pt idx="15655">
                  <c:v>487.963616847992</c:v>
                </c:pt>
                <c:pt idx="15656">
                  <c:v>487.96737194061302</c:v>
                </c:pt>
                <c:pt idx="15657">
                  <c:v>487.97100782394398</c:v>
                </c:pt>
                <c:pt idx="15658">
                  <c:v>487.97428607940702</c:v>
                </c:pt>
                <c:pt idx="15659">
                  <c:v>487.97696828842197</c:v>
                </c:pt>
                <c:pt idx="15660">
                  <c:v>487.979054450989</c:v>
                </c:pt>
                <c:pt idx="15661">
                  <c:v>487.980484962464</c:v>
                </c:pt>
                <c:pt idx="15662">
                  <c:v>487.98131942749001</c:v>
                </c:pt>
                <c:pt idx="15663">
                  <c:v>487.981736660004</c:v>
                </c:pt>
                <c:pt idx="15664">
                  <c:v>487.981677055359</c:v>
                </c:pt>
                <c:pt idx="15665">
                  <c:v>487.98102140426698</c:v>
                </c:pt>
                <c:pt idx="15666">
                  <c:v>487.97988891601602</c:v>
                </c:pt>
                <c:pt idx="15667">
                  <c:v>487.97810077667299</c:v>
                </c:pt>
                <c:pt idx="15668">
                  <c:v>487.97571659088197</c:v>
                </c:pt>
                <c:pt idx="15669">
                  <c:v>487.97267675399797</c:v>
                </c:pt>
                <c:pt idx="15670">
                  <c:v>487.96898126602201</c:v>
                </c:pt>
                <c:pt idx="15671">
                  <c:v>487.96474933624302</c:v>
                </c:pt>
                <c:pt idx="15672">
                  <c:v>487.95998096466099</c:v>
                </c:pt>
                <c:pt idx="15673">
                  <c:v>487.95485496521002</c:v>
                </c:pt>
                <c:pt idx="15674">
                  <c:v>487.94955015182501</c:v>
                </c:pt>
                <c:pt idx="15675">
                  <c:v>487.944304943085</c:v>
                </c:pt>
                <c:pt idx="15676">
                  <c:v>487.93941736221302</c:v>
                </c:pt>
                <c:pt idx="15677">
                  <c:v>487.93512582778999</c:v>
                </c:pt>
                <c:pt idx="15678">
                  <c:v>487.93166875839302</c:v>
                </c:pt>
                <c:pt idx="15679">
                  <c:v>487.92904615402199</c:v>
                </c:pt>
                <c:pt idx="15680">
                  <c:v>487.92725801467901</c:v>
                </c:pt>
                <c:pt idx="15681">
                  <c:v>487.926125526428</c:v>
                </c:pt>
                <c:pt idx="15682">
                  <c:v>487.92546987533598</c:v>
                </c:pt>
                <c:pt idx="15683">
                  <c:v>487.924993038178</c:v>
                </c:pt>
                <c:pt idx="15684">
                  <c:v>487.924516201019</c:v>
                </c:pt>
                <c:pt idx="15685">
                  <c:v>487.923622131348</c:v>
                </c:pt>
                <c:pt idx="15686">
                  <c:v>487.921953201294</c:v>
                </c:pt>
                <c:pt idx="15687">
                  <c:v>487.919270992279</c:v>
                </c:pt>
                <c:pt idx="15688">
                  <c:v>487.91557550430298</c:v>
                </c:pt>
                <c:pt idx="15689">
                  <c:v>487.91110515594499</c:v>
                </c:pt>
                <c:pt idx="15690">
                  <c:v>487.90639638900802</c:v>
                </c:pt>
                <c:pt idx="15691">
                  <c:v>487.90180683135998</c:v>
                </c:pt>
                <c:pt idx="15692">
                  <c:v>487.89775371551502</c:v>
                </c:pt>
                <c:pt idx="15693">
                  <c:v>487.894415855408</c:v>
                </c:pt>
                <c:pt idx="15694">
                  <c:v>487.89215087890602</c:v>
                </c:pt>
                <c:pt idx="15695">
                  <c:v>487.89107799530098</c:v>
                </c:pt>
                <c:pt idx="15696">
                  <c:v>487.89155483245901</c:v>
                </c:pt>
                <c:pt idx="15697">
                  <c:v>487.89346218109199</c:v>
                </c:pt>
                <c:pt idx="15698">
                  <c:v>487.89656162262003</c:v>
                </c:pt>
                <c:pt idx="15699">
                  <c:v>487.90049552917498</c:v>
                </c:pt>
                <c:pt idx="15700">
                  <c:v>487.90478706359897</c:v>
                </c:pt>
                <c:pt idx="15701">
                  <c:v>487.90895938873302</c:v>
                </c:pt>
                <c:pt idx="15702">
                  <c:v>487.91277408599899</c:v>
                </c:pt>
                <c:pt idx="15703">
                  <c:v>487.91605234146101</c:v>
                </c:pt>
                <c:pt idx="15704">
                  <c:v>487.91873455047602</c:v>
                </c:pt>
                <c:pt idx="15705">
                  <c:v>487.920582294464</c:v>
                </c:pt>
                <c:pt idx="15706">
                  <c:v>487.92153596878097</c:v>
                </c:pt>
                <c:pt idx="15707">
                  <c:v>487.92165517807001</c:v>
                </c:pt>
                <c:pt idx="15708">
                  <c:v>487.92093992233299</c:v>
                </c:pt>
                <c:pt idx="15709">
                  <c:v>487.91962862014799</c:v>
                </c:pt>
                <c:pt idx="15710">
                  <c:v>487.91790008544899</c:v>
                </c:pt>
                <c:pt idx="15711">
                  <c:v>487.91587352752703</c:v>
                </c:pt>
                <c:pt idx="15712">
                  <c:v>487.91360855102602</c:v>
                </c:pt>
                <c:pt idx="15713">
                  <c:v>487.91116476059</c:v>
                </c:pt>
                <c:pt idx="15714">
                  <c:v>487.90878057479898</c:v>
                </c:pt>
                <c:pt idx="15715">
                  <c:v>487.90675401687599</c:v>
                </c:pt>
                <c:pt idx="15716">
                  <c:v>487.90544271469099</c:v>
                </c:pt>
                <c:pt idx="15717">
                  <c:v>487.905144691467</c:v>
                </c:pt>
                <c:pt idx="15718">
                  <c:v>487.90597915649403</c:v>
                </c:pt>
                <c:pt idx="15719">
                  <c:v>487.908124923706</c:v>
                </c:pt>
                <c:pt idx="15720">
                  <c:v>487.91158199310303</c:v>
                </c:pt>
                <c:pt idx="15721">
                  <c:v>487.91640996933</c:v>
                </c:pt>
                <c:pt idx="15722">
                  <c:v>487.92225122451799</c:v>
                </c:pt>
                <c:pt idx="15723">
                  <c:v>487.928867340088</c:v>
                </c:pt>
                <c:pt idx="15724">
                  <c:v>487.93578147888201</c:v>
                </c:pt>
                <c:pt idx="15725">
                  <c:v>487.94263601303101</c:v>
                </c:pt>
                <c:pt idx="15726">
                  <c:v>487.94901371002197</c:v>
                </c:pt>
                <c:pt idx="15727">
                  <c:v>487.95455694198603</c:v>
                </c:pt>
                <c:pt idx="15728">
                  <c:v>487.95902729034401</c:v>
                </c:pt>
                <c:pt idx="15729">
                  <c:v>487.96218633651802</c:v>
                </c:pt>
                <c:pt idx="15730">
                  <c:v>487.964034080506</c:v>
                </c:pt>
                <c:pt idx="15731">
                  <c:v>487.96480894088802</c:v>
                </c:pt>
                <c:pt idx="15732">
                  <c:v>487.96468973159801</c:v>
                </c:pt>
                <c:pt idx="15733">
                  <c:v>487.96397447586099</c:v>
                </c:pt>
                <c:pt idx="15734">
                  <c:v>487.96290159225498</c:v>
                </c:pt>
                <c:pt idx="15735">
                  <c:v>487.96164989471498</c:v>
                </c:pt>
                <c:pt idx="15736">
                  <c:v>487.96057701110902</c:v>
                </c:pt>
                <c:pt idx="15737">
                  <c:v>487.95998096466099</c:v>
                </c:pt>
                <c:pt idx="15738">
                  <c:v>487.95986175537098</c:v>
                </c:pt>
                <c:pt idx="15739">
                  <c:v>487.96027898788498</c:v>
                </c:pt>
                <c:pt idx="15740">
                  <c:v>487.961053848267</c:v>
                </c:pt>
                <c:pt idx="15741">
                  <c:v>487.96188831329403</c:v>
                </c:pt>
                <c:pt idx="15742">
                  <c:v>487.96260356903099</c:v>
                </c:pt>
                <c:pt idx="15743">
                  <c:v>487.96314001083402</c:v>
                </c:pt>
                <c:pt idx="15744">
                  <c:v>487.96343803405802</c:v>
                </c:pt>
                <c:pt idx="15745">
                  <c:v>487.96343803405802</c:v>
                </c:pt>
                <c:pt idx="15746">
                  <c:v>487.96314001083402</c:v>
                </c:pt>
                <c:pt idx="15747">
                  <c:v>487.96248435974098</c:v>
                </c:pt>
                <c:pt idx="15748">
                  <c:v>487.96153068542498</c:v>
                </c:pt>
                <c:pt idx="15749">
                  <c:v>487.96033859252998</c:v>
                </c:pt>
                <c:pt idx="15750">
                  <c:v>487.95914649963402</c:v>
                </c:pt>
                <c:pt idx="15751">
                  <c:v>487.95813322067301</c:v>
                </c:pt>
                <c:pt idx="15752">
                  <c:v>487.95747756958002</c:v>
                </c:pt>
                <c:pt idx="15753">
                  <c:v>487.95711994171199</c:v>
                </c:pt>
                <c:pt idx="15754">
                  <c:v>487.95700073242199</c:v>
                </c:pt>
                <c:pt idx="15755">
                  <c:v>487.95711994171199</c:v>
                </c:pt>
                <c:pt idx="15756">
                  <c:v>487.95747756958002</c:v>
                </c:pt>
                <c:pt idx="15757">
                  <c:v>487.957954406738</c:v>
                </c:pt>
                <c:pt idx="15758">
                  <c:v>487.95855045318598</c:v>
                </c:pt>
                <c:pt idx="15759">
                  <c:v>487.95878887176502</c:v>
                </c:pt>
                <c:pt idx="15760">
                  <c:v>487.95837163925199</c:v>
                </c:pt>
                <c:pt idx="15761">
                  <c:v>487.95688152313301</c:v>
                </c:pt>
                <c:pt idx="15762">
                  <c:v>487.95408010482799</c:v>
                </c:pt>
                <c:pt idx="15763">
                  <c:v>487.95008659362799</c:v>
                </c:pt>
                <c:pt idx="15764">
                  <c:v>487.94513940811203</c:v>
                </c:pt>
                <c:pt idx="15765">
                  <c:v>487.93941736221302</c:v>
                </c:pt>
                <c:pt idx="15766">
                  <c:v>487.93345689773599</c:v>
                </c:pt>
                <c:pt idx="15767">
                  <c:v>487.927436828613</c:v>
                </c:pt>
                <c:pt idx="15768">
                  <c:v>487.921893596649</c:v>
                </c:pt>
                <c:pt idx="15769">
                  <c:v>487.91712522506702</c:v>
                </c:pt>
                <c:pt idx="15770">
                  <c:v>487.91348934173601</c:v>
                </c:pt>
                <c:pt idx="15771">
                  <c:v>487.91092634201101</c:v>
                </c:pt>
                <c:pt idx="15772">
                  <c:v>487.90913820266701</c:v>
                </c:pt>
                <c:pt idx="15773">
                  <c:v>487.90746927261398</c:v>
                </c:pt>
                <c:pt idx="15774">
                  <c:v>487.90544271469099</c:v>
                </c:pt>
                <c:pt idx="15775">
                  <c:v>487.90246248245302</c:v>
                </c:pt>
                <c:pt idx="15776">
                  <c:v>487.89840936660801</c:v>
                </c:pt>
                <c:pt idx="15777">
                  <c:v>487.89334297180199</c:v>
                </c:pt>
                <c:pt idx="15778">
                  <c:v>487.887501716614</c:v>
                </c:pt>
                <c:pt idx="15779">
                  <c:v>487.88124322891298</c:v>
                </c:pt>
                <c:pt idx="15780">
                  <c:v>487.875103950501</c:v>
                </c:pt>
                <c:pt idx="15781">
                  <c:v>487.86973953247099</c:v>
                </c:pt>
                <c:pt idx="15782">
                  <c:v>487.86568641662598</c:v>
                </c:pt>
                <c:pt idx="15783">
                  <c:v>487.86336183548002</c:v>
                </c:pt>
                <c:pt idx="15784">
                  <c:v>487.86282539367699</c:v>
                </c:pt>
                <c:pt idx="15785">
                  <c:v>487.86377906799299</c:v>
                </c:pt>
                <c:pt idx="15786">
                  <c:v>487.86568641662598</c:v>
                </c:pt>
                <c:pt idx="15787">
                  <c:v>487.86813020706199</c:v>
                </c:pt>
                <c:pt idx="15788">
                  <c:v>487.87051439285301</c:v>
                </c:pt>
                <c:pt idx="15789">
                  <c:v>487.87236213684099</c:v>
                </c:pt>
                <c:pt idx="15790">
                  <c:v>487.873315811157</c:v>
                </c:pt>
                <c:pt idx="15791">
                  <c:v>487.87313699722301</c:v>
                </c:pt>
                <c:pt idx="15792">
                  <c:v>487.87170648574897</c:v>
                </c:pt>
                <c:pt idx="15793">
                  <c:v>487.86896467208902</c:v>
                </c:pt>
                <c:pt idx="15794">
                  <c:v>487.865209579468</c:v>
                </c:pt>
                <c:pt idx="15795">
                  <c:v>487.86062002182001</c:v>
                </c:pt>
                <c:pt idx="15796">
                  <c:v>487.85555362701399</c:v>
                </c:pt>
                <c:pt idx="15797">
                  <c:v>487.85030841827398</c:v>
                </c:pt>
                <c:pt idx="15798">
                  <c:v>487.84500360488897</c:v>
                </c:pt>
                <c:pt idx="15799">
                  <c:v>487.83987760543801</c:v>
                </c:pt>
                <c:pt idx="15800">
                  <c:v>487.83516883850098</c:v>
                </c:pt>
                <c:pt idx="15801">
                  <c:v>487.83093690872198</c:v>
                </c:pt>
                <c:pt idx="15802">
                  <c:v>487.82730102539102</c:v>
                </c:pt>
                <c:pt idx="15803">
                  <c:v>487.82420158386299</c:v>
                </c:pt>
                <c:pt idx="15804">
                  <c:v>487.82140016555798</c:v>
                </c:pt>
                <c:pt idx="15805">
                  <c:v>487.81877756118803</c:v>
                </c:pt>
                <c:pt idx="15806">
                  <c:v>487.81603574752802</c:v>
                </c:pt>
                <c:pt idx="15807">
                  <c:v>487.81317472457903</c:v>
                </c:pt>
                <c:pt idx="15808">
                  <c:v>487.81013488769599</c:v>
                </c:pt>
                <c:pt idx="15809">
                  <c:v>487.80697584152199</c:v>
                </c:pt>
                <c:pt idx="15810">
                  <c:v>487.80381679534901</c:v>
                </c:pt>
                <c:pt idx="15811">
                  <c:v>487.80071735382103</c:v>
                </c:pt>
                <c:pt idx="15812">
                  <c:v>487.79773712158197</c:v>
                </c:pt>
                <c:pt idx="15813">
                  <c:v>487.79511451721203</c:v>
                </c:pt>
                <c:pt idx="15814">
                  <c:v>487.79296875</c:v>
                </c:pt>
                <c:pt idx="15815">
                  <c:v>487.79141902923601</c:v>
                </c:pt>
                <c:pt idx="15816">
                  <c:v>487.79046535492</c:v>
                </c:pt>
                <c:pt idx="15817">
                  <c:v>487.78980970382702</c:v>
                </c:pt>
                <c:pt idx="15818">
                  <c:v>487.78927326202398</c:v>
                </c:pt>
                <c:pt idx="15819">
                  <c:v>487.78843879699701</c:v>
                </c:pt>
                <c:pt idx="15820">
                  <c:v>487.78718709945701</c:v>
                </c:pt>
                <c:pt idx="15821">
                  <c:v>487.78539896011398</c:v>
                </c:pt>
                <c:pt idx="15822">
                  <c:v>487.783074378967</c:v>
                </c:pt>
                <c:pt idx="15823">
                  <c:v>487.78027296066301</c:v>
                </c:pt>
                <c:pt idx="15824">
                  <c:v>487.77717351913498</c:v>
                </c:pt>
                <c:pt idx="15825">
                  <c:v>487.77383565902699</c:v>
                </c:pt>
                <c:pt idx="15826">
                  <c:v>487.770676612854</c:v>
                </c:pt>
                <c:pt idx="15827">
                  <c:v>487.76793479919502</c:v>
                </c:pt>
                <c:pt idx="15828">
                  <c:v>487.76596784591698</c:v>
                </c:pt>
                <c:pt idx="15829">
                  <c:v>487.76465654373197</c:v>
                </c:pt>
                <c:pt idx="15830">
                  <c:v>487.76376247406</c:v>
                </c:pt>
                <c:pt idx="15831">
                  <c:v>487.762868404389</c:v>
                </c:pt>
                <c:pt idx="15832">
                  <c:v>487.76143789291399</c:v>
                </c:pt>
                <c:pt idx="15833">
                  <c:v>487.75905370712297</c:v>
                </c:pt>
                <c:pt idx="15834">
                  <c:v>487.755656242371</c:v>
                </c:pt>
                <c:pt idx="15835">
                  <c:v>487.75112628936802</c:v>
                </c:pt>
                <c:pt idx="15836">
                  <c:v>487.74552345275902</c:v>
                </c:pt>
                <c:pt idx="15837">
                  <c:v>487.73902654647799</c:v>
                </c:pt>
                <c:pt idx="15838">
                  <c:v>487.73193359375</c:v>
                </c:pt>
                <c:pt idx="15839">
                  <c:v>487.72454261779802</c:v>
                </c:pt>
                <c:pt idx="15840">
                  <c:v>487.71727085113503</c:v>
                </c:pt>
                <c:pt idx="15841">
                  <c:v>487.71029710769699</c:v>
                </c:pt>
                <c:pt idx="15842">
                  <c:v>487.70374059677101</c:v>
                </c:pt>
                <c:pt idx="15843">
                  <c:v>487.697541713715</c:v>
                </c:pt>
                <c:pt idx="15844">
                  <c:v>487.69164085388201</c:v>
                </c:pt>
                <c:pt idx="15845">
                  <c:v>487.685978412628</c:v>
                </c:pt>
                <c:pt idx="15846">
                  <c:v>487.68067359924299</c:v>
                </c:pt>
                <c:pt idx="15847">
                  <c:v>487.67584562301698</c:v>
                </c:pt>
                <c:pt idx="15848">
                  <c:v>487.67179250717197</c:v>
                </c:pt>
                <c:pt idx="15849">
                  <c:v>487.66875267028797</c:v>
                </c:pt>
                <c:pt idx="15850">
                  <c:v>487.66684532165499</c:v>
                </c:pt>
                <c:pt idx="15851">
                  <c:v>487.66595125198398</c:v>
                </c:pt>
                <c:pt idx="15852">
                  <c:v>487.665712833405</c:v>
                </c:pt>
                <c:pt idx="15853">
                  <c:v>487.665712833405</c:v>
                </c:pt>
                <c:pt idx="15854">
                  <c:v>487.665355205536</c:v>
                </c:pt>
                <c:pt idx="15855">
                  <c:v>487.66428232192999</c:v>
                </c:pt>
                <c:pt idx="15856">
                  <c:v>487.66207695007301</c:v>
                </c:pt>
                <c:pt idx="15857">
                  <c:v>487.65856027603201</c:v>
                </c:pt>
                <c:pt idx="15858">
                  <c:v>487.65355348587099</c:v>
                </c:pt>
                <c:pt idx="15859">
                  <c:v>487.64741420745901</c:v>
                </c:pt>
                <c:pt idx="15860">
                  <c:v>487.64050006866501</c:v>
                </c:pt>
                <c:pt idx="15861">
                  <c:v>487.633407115936</c:v>
                </c:pt>
                <c:pt idx="15862">
                  <c:v>487.626671791077</c:v>
                </c:pt>
                <c:pt idx="15863">
                  <c:v>487.62065172195503</c:v>
                </c:pt>
                <c:pt idx="15864">
                  <c:v>487.615525722504</c:v>
                </c:pt>
                <c:pt idx="15865">
                  <c:v>487.61129379272501</c:v>
                </c:pt>
                <c:pt idx="15866">
                  <c:v>487.60777711868298</c:v>
                </c:pt>
                <c:pt idx="15867">
                  <c:v>487.60491609573398</c:v>
                </c:pt>
                <c:pt idx="15868">
                  <c:v>487.60241270065302</c:v>
                </c:pt>
                <c:pt idx="15869">
                  <c:v>487.60008811950701</c:v>
                </c:pt>
                <c:pt idx="15870">
                  <c:v>487.597823143006</c:v>
                </c:pt>
                <c:pt idx="15871">
                  <c:v>487.59567737579403</c:v>
                </c:pt>
                <c:pt idx="15872">
                  <c:v>487.59347200393699</c:v>
                </c:pt>
                <c:pt idx="15873">
                  <c:v>487.59126663208002</c:v>
                </c:pt>
                <c:pt idx="15874">
                  <c:v>487.58900165557901</c:v>
                </c:pt>
                <c:pt idx="15875">
                  <c:v>487.586677074433</c:v>
                </c:pt>
                <c:pt idx="15876">
                  <c:v>487.58417367935198</c:v>
                </c:pt>
                <c:pt idx="15877">
                  <c:v>487.58131265640299</c:v>
                </c:pt>
                <c:pt idx="15878">
                  <c:v>487.577974796295</c:v>
                </c:pt>
                <c:pt idx="15879">
                  <c:v>487.574219703675</c:v>
                </c:pt>
                <c:pt idx="15880">
                  <c:v>487.57028579711903</c:v>
                </c:pt>
                <c:pt idx="15881">
                  <c:v>487.56653070449897</c:v>
                </c:pt>
                <c:pt idx="15882">
                  <c:v>487.56343126297003</c:v>
                </c:pt>
                <c:pt idx="15883">
                  <c:v>487.561285495758</c:v>
                </c:pt>
                <c:pt idx="15884">
                  <c:v>487.56033182144199</c:v>
                </c:pt>
                <c:pt idx="15885">
                  <c:v>487.56074905395502</c:v>
                </c:pt>
                <c:pt idx="15886">
                  <c:v>487.56235837936401</c:v>
                </c:pt>
                <c:pt idx="15887">
                  <c:v>487.56492137908998</c:v>
                </c:pt>
                <c:pt idx="15888">
                  <c:v>487.56790161132801</c:v>
                </c:pt>
                <c:pt idx="15889">
                  <c:v>487.57064342498802</c:v>
                </c:pt>
                <c:pt idx="15890">
                  <c:v>487.572491168976</c:v>
                </c:pt>
                <c:pt idx="15891">
                  <c:v>487.57278919219999</c:v>
                </c:pt>
                <c:pt idx="15892">
                  <c:v>487.571239471436</c:v>
                </c:pt>
                <c:pt idx="15893">
                  <c:v>487.56784200668397</c:v>
                </c:pt>
                <c:pt idx="15894">
                  <c:v>487.56295442581199</c:v>
                </c:pt>
                <c:pt idx="15895">
                  <c:v>487.55693435669002</c:v>
                </c:pt>
                <c:pt idx="15896">
                  <c:v>487.55025863647501</c:v>
                </c:pt>
                <c:pt idx="15897">
                  <c:v>487.543284893036</c:v>
                </c:pt>
                <c:pt idx="15898">
                  <c:v>487.536430358887</c:v>
                </c:pt>
                <c:pt idx="15899">
                  <c:v>487.53011226654098</c:v>
                </c:pt>
                <c:pt idx="15900">
                  <c:v>487.52456903457698</c:v>
                </c:pt>
                <c:pt idx="15901">
                  <c:v>487.52009868621798</c:v>
                </c:pt>
                <c:pt idx="15902">
                  <c:v>487.51658201217703</c:v>
                </c:pt>
                <c:pt idx="15903">
                  <c:v>487.514019012451</c:v>
                </c:pt>
                <c:pt idx="15904">
                  <c:v>487.51223087310802</c:v>
                </c:pt>
                <c:pt idx="15905">
                  <c:v>487.51121759414701</c:v>
                </c:pt>
                <c:pt idx="15906">
                  <c:v>487.51080036163398</c:v>
                </c:pt>
                <c:pt idx="15907">
                  <c:v>487.51085996627802</c:v>
                </c:pt>
                <c:pt idx="15908">
                  <c:v>487.51109838485701</c:v>
                </c:pt>
                <c:pt idx="15909">
                  <c:v>487.51115798950201</c:v>
                </c:pt>
                <c:pt idx="15910">
                  <c:v>487.51068115234398</c:v>
                </c:pt>
                <c:pt idx="15911">
                  <c:v>487.50942945480398</c:v>
                </c:pt>
                <c:pt idx="15912">
                  <c:v>487.50746250152599</c:v>
                </c:pt>
                <c:pt idx="15913">
                  <c:v>487.50483989715599</c:v>
                </c:pt>
                <c:pt idx="15914">
                  <c:v>487.50168085098301</c:v>
                </c:pt>
                <c:pt idx="15915">
                  <c:v>487.49828338623098</c:v>
                </c:pt>
                <c:pt idx="15916">
                  <c:v>487.49482631683401</c:v>
                </c:pt>
                <c:pt idx="15917">
                  <c:v>487.49178647995001</c:v>
                </c:pt>
                <c:pt idx="15918">
                  <c:v>487.48940229415899</c:v>
                </c:pt>
                <c:pt idx="15919">
                  <c:v>487.48791217804001</c:v>
                </c:pt>
                <c:pt idx="15920">
                  <c:v>487.48713731765798</c:v>
                </c:pt>
                <c:pt idx="15921">
                  <c:v>487.48672008514399</c:v>
                </c:pt>
                <c:pt idx="15922">
                  <c:v>487.48642206192</c:v>
                </c:pt>
                <c:pt idx="15923">
                  <c:v>487.48600482940702</c:v>
                </c:pt>
                <c:pt idx="15924">
                  <c:v>487.48546838760399</c:v>
                </c:pt>
                <c:pt idx="15925">
                  <c:v>487.48475313186702</c:v>
                </c:pt>
                <c:pt idx="15926">
                  <c:v>487.48385906219499</c:v>
                </c:pt>
                <c:pt idx="15927">
                  <c:v>487.48284578323398</c:v>
                </c:pt>
                <c:pt idx="15928">
                  <c:v>487.48183250427297</c:v>
                </c:pt>
                <c:pt idx="15929">
                  <c:v>487.480878829956</c:v>
                </c:pt>
                <c:pt idx="15930">
                  <c:v>487.48016357421898</c:v>
                </c:pt>
                <c:pt idx="15931">
                  <c:v>487.47980594634998</c:v>
                </c:pt>
                <c:pt idx="15932">
                  <c:v>487.479686737061</c:v>
                </c:pt>
                <c:pt idx="15933">
                  <c:v>487.47986555099499</c:v>
                </c:pt>
                <c:pt idx="15934">
                  <c:v>487.48022317886398</c:v>
                </c:pt>
                <c:pt idx="15935">
                  <c:v>487.480878829956</c:v>
                </c:pt>
                <c:pt idx="15936">
                  <c:v>487.48195171356201</c:v>
                </c:pt>
                <c:pt idx="15937">
                  <c:v>487.48362064361601</c:v>
                </c:pt>
                <c:pt idx="15938">
                  <c:v>487.48606443405203</c:v>
                </c:pt>
                <c:pt idx="15939">
                  <c:v>487.48928308487001</c:v>
                </c:pt>
                <c:pt idx="15940">
                  <c:v>487.49309778213501</c:v>
                </c:pt>
                <c:pt idx="15941">
                  <c:v>487.49703168869002</c:v>
                </c:pt>
                <c:pt idx="15942">
                  <c:v>487.500667572022</c:v>
                </c:pt>
                <c:pt idx="15943">
                  <c:v>487.503349781037</c:v>
                </c:pt>
                <c:pt idx="15944">
                  <c:v>487.50436305999801</c:v>
                </c:pt>
                <c:pt idx="15945">
                  <c:v>487.503230571747</c:v>
                </c:pt>
                <c:pt idx="15946">
                  <c:v>487.49971389770502</c:v>
                </c:pt>
                <c:pt idx="15947">
                  <c:v>487.49399185180698</c:v>
                </c:pt>
                <c:pt idx="15948">
                  <c:v>487.48630285263101</c:v>
                </c:pt>
                <c:pt idx="15949">
                  <c:v>487.47724294662498</c:v>
                </c:pt>
                <c:pt idx="15950">
                  <c:v>487.46746778488199</c:v>
                </c:pt>
                <c:pt idx="15951">
                  <c:v>487.45757341384899</c:v>
                </c:pt>
                <c:pt idx="15952">
                  <c:v>487.44821548461903</c:v>
                </c:pt>
                <c:pt idx="15953">
                  <c:v>487.43993043899599</c:v>
                </c:pt>
                <c:pt idx="15954">
                  <c:v>487.43331432342598</c:v>
                </c:pt>
                <c:pt idx="15955">
                  <c:v>487.428426742554</c:v>
                </c:pt>
                <c:pt idx="15956">
                  <c:v>487.42502927780203</c:v>
                </c:pt>
                <c:pt idx="15957">
                  <c:v>487.42288351059</c:v>
                </c:pt>
                <c:pt idx="15958">
                  <c:v>487.42151260375999</c:v>
                </c:pt>
                <c:pt idx="15959">
                  <c:v>487.42091655731201</c:v>
                </c:pt>
                <c:pt idx="15960">
                  <c:v>487.42109537124702</c:v>
                </c:pt>
                <c:pt idx="15961">
                  <c:v>487.42192983627302</c:v>
                </c:pt>
                <c:pt idx="15962">
                  <c:v>487.42330074310303</c:v>
                </c:pt>
                <c:pt idx="15963">
                  <c:v>487.42485046386702</c:v>
                </c:pt>
                <c:pt idx="15964">
                  <c:v>487.42651939392101</c:v>
                </c:pt>
                <c:pt idx="15965">
                  <c:v>487.42824792862001</c:v>
                </c:pt>
                <c:pt idx="15966">
                  <c:v>487.43015527725203</c:v>
                </c:pt>
                <c:pt idx="15967">
                  <c:v>487.432301044464</c:v>
                </c:pt>
                <c:pt idx="15968">
                  <c:v>487.43444681167603</c:v>
                </c:pt>
                <c:pt idx="15969">
                  <c:v>487.43629455566401</c:v>
                </c:pt>
                <c:pt idx="15970">
                  <c:v>487.43754625320503</c:v>
                </c:pt>
                <c:pt idx="15971">
                  <c:v>487.43808269500801</c:v>
                </c:pt>
                <c:pt idx="15972">
                  <c:v>487.437903881073</c:v>
                </c:pt>
                <c:pt idx="15973">
                  <c:v>487.43695020675699</c:v>
                </c:pt>
                <c:pt idx="15974">
                  <c:v>487.43546009063698</c:v>
                </c:pt>
                <c:pt idx="15975">
                  <c:v>487.43349313736002</c:v>
                </c:pt>
                <c:pt idx="15976">
                  <c:v>487.431168556214</c:v>
                </c:pt>
                <c:pt idx="15977">
                  <c:v>487.42866516113298</c:v>
                </c:pt>
                <c:pt idx="15978">
                  <c:v>487.42634057998703</c:v>
                </c:pt>
                <c:pt idx="15979">
                  <c:v>487.42431402206398</c:v>
                </c:pt>
                <c:pt idx="15980">
                  <c:v>487.42276430129999</c:v>
                </c:pt>
                <c:pt idx="15981">
                  <c:v>487.421572208405</c:v>
                </c:pt>
                <c:pt idx="15982">
                  <c:v>487.42067813873302</c:v>
                </c:pt>
                <c:pt idx="15983">
                  <c:v>487.419784069061</c:v>
                </c:pt>
                <c:pt idx="15984">
                  <c:v>487.41877079009998</c:v>
                </c:pt>
                <c:pt idx="15985">
                  <c:v>487.41763830184999</c:v>
                </c:pt>
                <c:pt idx="15986">
                  <c:v>487.41644620895403</c:v>
                </c:pt>
                <c:pt idx="15987">
                  <c:v>487.41519451141397</c:v>
                </c:pt>
                <c:pt idx="15988">
                  <c:v>487.41394281387397</c:v>
                </c:pt>
                <c:pt idx="15989">
                  <c:v>487.41281032562301</c:v>
                </c:pt>
                <c:pt idx="15990">
                  <c:v>487.41185665130598</c:v>
                </c:pt>
                <c:pt idx="15991">
                  <c:v>487.41114139556902</c:v>
                </c:pt>
                <c:pt idx="15992">
                  <c:v>487.41060495376598</c:v>
                </c:pt>
                <c:pt idx="15993">
                  <c:v>487.410068511963</c:v>
                </c:pt>
                <c:pt idx="15994">
                  <c:v>487.40935325622598</c:v>
                </c:pt>
                <c:pt idx="15995">
                  <c:v>487.40816116333002</c:v>
                </c:pt>
                <c:pt idx="15996">
                  <c:v>487.40649223327699</c:v>
                </c:pt>
                <c:pt idx="15997">
                  <c:v>487.40422725677502</c:v>
                </c:pt>
                <c:pt idx="15998">
                  <c:v>487.40142583847103</c:v>
                </c:pt>
                <c:pt idx="15999">
                  <c:v>487.39844560623197</c:v>
                </c:pt>
                <c:pt idx="16000">
                  <c:v>487.39546537399298</c:v>
                </c:pt>
                <c:pt idx="16001">
                  <c:v>487.39284276962297</c:v>
                </c:pt>
                <c:pt idx="16002">
                  <c:v>487.39087581634499</c:v>
                </c:pt>
                <c:pt idx="16003">
                  <c:v>487.38962411880499</c:v>
                </c:pt>
                <c:pt idx="16004">
                  <c:v>487.389266490936</c:v>
                </c:pt>
                <c:pt idx="16005">
                  <c:v>487.38974332809499</c:v>
                </c:pt>
                <c:pt idx="16006">
                  <c:v>487.391114234925</c:v>
                </c:pt>
                <c:pt idx="16007">
                  <c:v>487.39331960678101</c:v>
                </c:pt>
                <c:pt idx="16008">
                  <c:v>487.39606142044101</c:v>
                </c:pt>
                <c:pt idx="16009">
                  <c:v>487.39910125732399</c:v>
                </c:pt>
                <c:pt idx="16010">
                  <c:v>487.40202188491799</c:v>
                </c:pt>
                <c:pt idx="16011">
                  <c:v>487.40470409393299</c:v>
                </c:pt>
                <c:pt idx="16012">
                  <c:v>487.40690946579002</c:v>
                </c:pt>
                <c:pt idx="16013">
                  <c:v>487.40845918655401</c:v>
                </c:pt>
                <c:pt idx="16014">
                  <c:v>487.40923404693598</c:v>
                </c:pt>
                <c:pt idx="16015">
                  <c:v>487.40905523300199</c:v>
                </c:pt>
                <c:pt idx="16016">
                  <c:v>487.40816116333002</c:v>
                </c:pt>
                <c:pt idx="16017">
                  <c:v>487.40679025650002</c:v>
                </c:pt>
                <c:pt idx="16018">
                  <c:v>487.40535974502598</c:v>
                </c:pt>
                <c:pt idx="16019">
                  <c:v>487.40416765213001</c:v>
                </c:pt>
                <c:pt idx="16020">
                  <c:v>487.403571605683</c:v>
                </c:pt>
                <c:pt idx="16021">
                  <c:v>487.40375041961698</c:v>
                </c:pt>
                <c:pt idx="16022">
                  <c:v>487.40500211715698</c:v>
                </c:pt>
                <c:pt idx="16023">
                  <c:v>487.40726709365902</c:v>
                </c:pt>
                <c:pt idx="16024">
                  <c:v>487.410426139832</c:v>
                </c:pt>
                <c:pt idx="16025">
                  <c:v>487.41400241851801</c:v>
                </c:pt>
                <c:pt idx="16026">
                  <c:v>487.41763830184999</c:v>
                </c:pt>
                <c:pt idx="16027">
                  <c:v>487.42091655731201</c:v>
                </c:pt>
                <c:pt idx="16028">
                  <c:v>487.42365837097202</c:v>
                </c:pt>
                <c:pt idx="16029">
                  <c:v>487.42586374282899</c:v>
                </c:pt>
                <c:pt idx="16030">
                  <c:v>487.42747306823799</c:v>
                </c:pt>
                <c:pt idx="16031">
                  <c:v>487.428426742554</c:v>
                </c:pt>
                <c:pt idx="16032">
                  <c:v>487.42866516113298</c:v>
                </c:pt>
                <c:pt idx="16033">
                  <c:v>487.428426742554</c:v>
                </c:pt>
                <c:pt idx="16034">
                  <c:v>487.42794990539602</c:v>
                </c:pt>
                <c:pt idx="16035">
                  <c:v>487.42747306823799</c:v>
                </c:pt>
                <c:pt idx="16036">
                  <c:v>487.42699623107899</c:v>
                </c:pt>
                <c:pt idx="16037">
                  <c:v>487.42663860321102</c:v>
                </c:pt>
                <c:pt idx="16038">
                  <c:v>487.42622137069702</c:v>
                </c:pt>
                <c:pt idx="16039">
                  <c:v>487.42562532424898</c:v>
                </c:pt>
                <c:pt idx="16040">
                  <c:v>487.42467164993298</c:v>
                </c:pt>
                <c:pt idx="16041">
                  <c:v>487.42341995239298</c:v>
                </c:pt>
                <c:pt idx="16042">
                  <c:v>487.42181062698398</c:v>
                </c:pt>
                <c:pt idx="16043">
                  <c:v>487.419903278351</c:v>
                </c:pt>
                <c:pt idx="16044">
                  <c:v>487.41751909255998</c:v>
                </c:pt>
                <c:pt idx="16045">
                  <c:v>487.41483688354498</c:v>
                </c:pt>
                <c:pt idx="16046">
                  <c:v>487.411797046662</c:v>
                </c:pt>
                <c:pt idx="16047">
                  <c:v>487.408757209778</c:v>
                </c:pt>
                <c:pt idx="16048">
                  <c:v>487.406075000763</c:v>
                </c:pt>
                <c:pt idx="16049">
                  <c:v>487.40404844284097</c:v>
                </c:pt>
                <c:pt idx="16050">
                  <c:v>487.40297555923502</c:v>
                </c:pt>
                <c:pt idx="16051">
                  <c:v>487.40297555923502</c:v>
                </c:pt>
                <c:pt idx="16052">
                  <c:v>487.40404844284097</c:v>
                </c:pt>
                <c:pt idx="16053">
                  <c:v>487.406075000763</c:v>
                </c:pt>
                <c:pt idx="16054">
                  <c:v>487.40887641906801</c:v>
                </c:pt>
                <c:pt idx="16055">
                  <c:v>487.41215467452997</c:v>
                </c:pt>
                <c:pt idx="16056">
                  <c:v>487.415552139282</c:v>
                </c:pt>
                <c:pt idx="16057">
                  <c:v>487.418591976166</c:v>
                </c:pt>
                <c:pt idx="16058">
                  <c:v>487.42085695266701</c:v>
                </c:pt>
                <c:pt idx="16059">
                  <c:v>487.42216825485298</c:v>
                </c:pt>
                <c:pt idx="16060">
                  <c:v>487.42240667343202</c:v>
                </c:pt>
                <c:pt idx="16061">
                  <c:v>487.42163181305</c:v>
                </c:pt>
                <c:pt idx="16062">
                  <c:v>487.42008209228499</c:v>
                </c:pt>
                <c:pt idx="16063">
                  <c:v>487.41811513900802</c:v>
                </c:pt>
                <c:pt idx="16064">
                  <c:v>487.416028976441</c:v>
                </c:pt>
                <c:pt idx="16065">
                  <c:v>487.414300441742</c:v>
                </c:pt>
                <c:pt idx="16066">
                  <c:v>487.41322755813599</c:v>
                </c:pt>
                <c:pt idx="16067">
                  <c:v>487.412929534912</c:v>
                </c:pt>
                <c:pt idx="16068">
                  <c:v>487.41358518600498</c:v>
                </c:pt>
                <c:pt idx="16069">
                  <c:v>487.41489648818998</c:v>
                </c:pt>
                <c:pt idx="16070">
                  <c:v>487.41680383682302</c:v>
                </c:pt>
                <c:pt idx="16071">
                  <c:v>487.41888999938999</c:v>
                </c:pt>
                <c:pt idx="16072">
                  <c:v>487.42079734802297</c:v>
                </c:pt>
                <c:pt idx="16073">
                  <c:v>487.42216825485298</c:v>
                </c:pt>
                <c:pt idx="16074">
                  <c:v>487.42258548736601</c:v>
                </c:pt>
                <c:pt idx="16075">
                  <c:v>487.42204904556303</c:v>
                </c:pt>
                <c:pt idx="16076">
                  <c:v>487.42049932479898</c:v>
                </c:pt>
                <c:pt idx="16077">
                  <c:v>487.41817474365303</c:v>
                </c:pt>
                <c:pt idx="16078">
                  <c:v>487.41531372070301</c:v>
                </c:pt>
                <c:pt idx="16079">
                  <c:v>487.41233348846498</c:v>
                </c:pt>
                <c:pt idx="16080">
                  <c:v>487.40947246551502</c:v>
                </c:pt>
                <c:pt idx="16081">
                  <c:v>487.40714788436901</c:v>
                </c:pt>
                <c:pt idx="16082">
                  <c:v>487.405717372894</c:v>
                </c:pt>
                <c:pt idx="16083">
                  <c:v>487.40530014038097</c:v>
                </c:pt>
                <c:pt idx="16084">
                  <c:v>487.40589618682901</c:v>
                </c:pt>
                <c:pt idx="16085">
                  <c:v>487.407445907593</c:v>
                </c:pt>
                <c:pt idx="16086">
                  <c:v>487.40959167480497</c:v>
                </c:pt>
                <c:pt idx="16087">
                  <c:v>487.41221427917498</c:v>
                </c:pt>
                <c:pt idx="16088">
                  <c:v>487.41513490676903</c:v>
                </c:pt>
                <c:pt idx="16089">
                  <c:v>487.41823434829701</c:v>
                </c:pt>
                <c:pt idx="16090">
                  <c:v>487.42139339446999</c:v>
                </c:pt>
                <c:pt idx="16091">
                  <c:v>487.42449283599899</c:v>
                </c:pt>
                <c:pt idx="16092">
                  <c:v>487.42741346359298</c:v>
                </c:pt>
                <c:pt idx="16093">
                  <c:v>487.43015527725203</c:v>
                </c:pt>
                <c:pt idx="16094">
                  <c:v>487.43271827697799</c:v>
                </c:pt>
                <c:pt idx="16095">
                  <c:v>487.43504285812401</c:v>
                </c:pt>
                <c:pt idx="16096">
                  <c:v>487.43718862533598</c:v>
                </c:pt>
                <c:pt idx="16097">
                  <c:v>487.43897676467901</c:v>
                </c:pt>
                <c:pt idx="16098">
                  <c:v>487.44022846221901</c:v>
                </c:pt>
                <c:pt idx="16099">
                  <c:v>487.44106292724598</c:v>
                </c:pt>
                <c:pt idx="16100">
                  <c:v>487.44153976440498</c:v>
                </c:pt>
                <c:pt idx="16101">
                  <c:v>487.44189739227301</c:v>
                </c:pt>
                <c:pt idx="16102">
                  <c:v>487.44249343872099</c:v>
                </c:pt>
                <c:pt idx="16103">
                  <c:v>487.44380474090599</c:v>
                </c:pt>
                <c:pt idx="16104">
                  <c:v>487.446188926697</c:v>
                </c:pt>
                <c:pt idx="16105">
                  <c:v>487.45000362396303</c:v>
                </c:pt>
                <c:pt idx="16106">
                  <c:v>487.45548725128202</c:v>
                </c:pt>
                <c:pt idx="16107">
                  <c:v>487.46252059936501</c:v>
                </c:pt>
                <c:pt idx="16108">
                  <c:v>487.47098445892402</c:v>
                </c:pt>
                <c:pt idx="16109">
                  <c:v>487.48022317886398</c:v>
                </c:pt>
                <c:pt idx="16110">
                  <c:v>487.48975992202799</c:v>
                </c:pt>
                <c:pt idx="16111">
                  <c:v>487.49870061874401</c:v>
                </c:pt>
                <c:pt idx="16112">
                  <c:v>487.50644922256498</c:v>
                </c:pt>
                <c:pt idx="16113">
                  <c:v>487.51229047775303</c:v>
                </c:pt>
                <c:pt idx="16114">
                  <c:v>487.51604557037399</c:v>
                </c:pt>
                <c:pt idx="16115">
                  <c:v>487.51771450042702</c:v>
                </c:pt>
                <c:pt idx="16116">
                  <c:v>487.51765489578298</c:v>
                </c:pt>
                <c:pt idx="16117">
                  <c:v>487.51634359359798</c:v>
                </c:pt>
                <c:pt idx="16118">
                  <c:v>487.51425743102999</c:v>
                </c:pt>
                <c:pt idx="16119">
                  <c:v>487.51193284988398</c:v>
                </c:pt>
                <c:pt idx="16120">
                  <c:v>487.50966787338302</c:v>
                </c:pt>
                <c:pt idx="16121">
                  <c:v>487.50770092010498</c:v>
                </c:pt>
                <c:pt idx="16122">
                  <c:v>487.50603199005099</c:v>
                </c:pt>
                <c:pt idx="16123">
                  <c:v>487.504601478577</c:v>
                </c:pt>
                <c:pt idx="16124">
                  <c:v>487.503230571747</c:v>
                </c:pt>
                <c:pt idx="16125">
                  <c:v>487.50180006027199</c:v>
                </c:pt>
                <c:pt idx="16126">
                  <c:v>487.500309944153</c:v>
                </c:pt>
                <c:pt idx="16127">
                  <c:v>487.498939037323</c:v>
                </c:pt>
                <c:pt idx="16128">
                  <c:v>487.49780654907198</c:v>
                </c:pt>
                <c:pt idx="16129">
                  <c:v>487.49721050262502</c:v>
                </c:pt>
                <c:pt idx="16130">
                  <c:v>487.497270107269</c:v>
                </c:pt>
                <c:pt idx="16131">
                  <c:v>487.49804496765199</c:v>
                </c:pt>
                <c:pt idx="16132">
                  <c:v>487.49935626983699</c:v>
                </c:pt>
                <c:pt idx="16133">
                  <c:v>487.50084638595598</c:v>
                </c:pt>
                <c:pt idx="16134">
                  <c:v>487.50215768814098</c:v>
                </c:pt>
                <c:pt idx="16135">
                  <c:v>487.50269412994402</c:v>
                </c:pt>
                <c:pt idx="16136">
                  <c:v>487.50227689743099</c:v>
                </c:pt>
                <c:pt idx="16137">
                  <c:v>487.50072717666598</c:v>
                </c:pt>
                <c:pt idx="16138">
                  <c:v>487.49810457229597</c:v>
                </c:pt>
                <c:pt idx="16139">
                  <c:v>487.494707107544</c:v>
                </c:pt>
                <c:pt idx="16140">
                  <c:v>487.49071359634399</c:v>
                </c:pt>
                <c:pt idx="16141">
                  <c:v>487.486481666565</c:v>
                </c:pt>
                <c:pt idx="16142">
                  <c:v>487.48236894607601</c:v>
                </c:pt>
                <c:pt idx="16143">
                  <c:v>487.47867345809999</c:v>
                </c:pt>
                <c:pt idx="16144">
                  <c:v>487.47545480728201</c:v>
                </c:pt>
                <c:pt idx="16145">
                  <c:v>487.47289180755598</c:v>
                </c:pt>
                <c:pt idx="16146">
                  <c:v>487.471044063568</c:v>
                </c:pt>
                <c:pt idx="16147">
                  <c:v>487.46997117996199</c:v>
                </c:pt>
                <c:pt idx="16148">
                  <c:v>487.469792366028</c:v>
                </c:pt>
                <c:pt idx="16149">
                  <c:v>487.47062683105497</c:v>
                </c:pt>
                <c:pt idx="16150">
                  <c:v>487.472712993622</c:v>
                </c:pt>
                <c:pt idx="16151">
                  <c:v>487.47599124908498</c:v>
                </c:pt>
                <c:pt idx="16152">
                  <c:v>487.48064041137701</c:v>
                </c:pt>
                <c:pt idx="16153">
                  <c:v>487.48636245727602</c:v>
                </c:pt>
                <c:pt idx="16154">
                  <c:v>487.49291896820102</c:v>
                </c:pt>
                <c:pt idx="16155">
                  <c:v>487.49959468841598</c:v>
                </c:pt>
                <c:pt idx="16156">
                  <c:v>487.505853176117</c:v>
                </c:pt>
                <c:pt idx="16157">
                  <c:v>487.51109838485701</c:v>
                </c:pt>
                <c:pt idx="16158">
                  <c:v>487.51521110534702</c:v>
                </c:pt>
                <c:pt idx="16159">
                  <c:v>487.51819133758602</c:v>
                </c:pt>
                <c:pt idx="16160">
                  <c:v>487.52027750015299</c:v>
                </c:pt>
                <c:pt idx="16161">
                  <c:v>487.52182722091698</c:v>
                </c:pt>
                <c:pt idx="16162">
                  <c:v>487.52313852310198</c:v>
                </c:pt>
                <c:pt idx="16163">
                  <c:v>487.52462863922102</c:v>
                </c:pt>
                <c:pt idx="16164">
                  <c:v>487.52671480178901</c:v>
                </c:pt>
                <c:pt idx="16165">
                  <c:v>487.52963542938301</c:v>
                </c:pt>
                <c:pt idx="16166">
                  <c:v>487.53345012664801</c:v>
                </c:pt>
                <c:pt idx="16167">
                  <c:v>487.537741661072</c:v>
                </c:pt>
                <c:pt idx="16168">
                  <c:v>487.541973590851</c:v>
                </c:pt>
                <c:pt idx="16169">
                  <c:v>487.54560947418202</c:v>
                </c:pt>
                <c:pt idx="16170">
                  <c:v>487.54817247390798</c:v>
                </c:pt>
                <c:pt idx="16171">
                  <c:v>487.54960298538202</c:v>
                </c:pt>
                <c:pt idx="16172">
                  <c:v>487.54972219467197</c:v>
                </c:pt>
                <c:pt idx="16173">
                  <c:v>487.54864931106601</c:v>
                </c:pt>
                <c:pt idx="16174">
                  <c:v>487.54632472992</c:v>
                </c:pt>
                <c:pt idx="16175">
                  <c:v>487.54292726516701</c:v>
                </c:pt>
                <c:pt idx="16176">
                  <c:v>487.53863573074398</c:v>
                </c:pt>
                <c:pt idx="16177">
                  <c:v>487.533867359162</c:v>
                </c:pt>
                <c:pt idx="16178">
                  <c:v>487.52880096435598</c:v>
                </c:pt>
                <c:pt idx="16179">
                  <c:v>487.52379417419502</c:v>
                </c:pt>
                <c:pt idx="16180">
                  <c:v>487.51896619796798</c:v>
                </c:pt>
                <c:pt idx="16181">
                  <c:v>487.514436244965</c:v>
                </c:pt>
                <c:pt idx="16182">
                  <c:v>487.510263919831</c:v>
                </c:pt>
                <c:pt idx="16183">
                  <c:v>487.50662803649902</c:v>
                </c:pt>
                <c:pt idx="16184">
                  <c:v>487.50364780426003</c:v>
                </c:pt>
                <c:pt idx="16185">
                  <c:v>487.50132322311401</c:v>
                </c:pt>
                <c:pt idx="16186">
                  <c:v>487.49959468841598</c:v>
                </c:pt>
                <c:pt idx="16187">
                  <c:v>487.49816417694097</c:v>
                </c:pt>
                <c:pt idx="16188">
                  <c:v>487.49673366546699</c:v>
                </c:pt>
                <c:pt idx="16189">
                  <c:v>487.495124340058</c:v>
                </c:pt>
                <c:pt idx="16190">
                  <c:v>487.493336200714</c:v>
                </c:pt>
                <c:pt idx="16191">
                  <c:v>487.49142885208198</c:v>
                </c:pt>
                <c:pt idx="16192">
                  <c:v>487.48934268951399</c:v>
                </c:pt>
                <c:pt idx="16193">
                  <c:v>487.48737573623703</c:v>
                </c:pt>
                <c:pt idx="16194">
                  <c:v>487.48558759689399</c:v>
                </c:pt>
                <c:pt idx="16195">
                  <c:v>487.48427629470802</c:v>
                </c:pt>
                <c:pt idx="16196">
                  <c:v>487.48373985290499</c:v>
                </c:pt>
                <c:pt idx="16197">
                  <c:v>487.48391866684</c:v>
                </c:pt>
                <c:pt idx="16198">
                  <c:v>487.48463392257702</c:v>
                </c:pt>
                <c:pt idx="16199">
                  <c:v>487.48552799224899</c:v>
                </c:pt>
                <c:pt idx="16200">
                  <c:v>487.48600482940702</c:v>
                </c:pt>
                <c:pt idx="16201">
                  <c:v>487.48570680618298</c:v>
                </c:pt>
                <c:pt idx="16202">
                  <c:v>487.48445510864298</c:v>
                </c:pt>
                <c:pt idx="16203">
                  <c:v>487.48213052749702</c:v>
                </c:pt>
                <c:pt idx="16204">
                  <c:v>487.47885227203398</c:v>
                </c:pt>
                <c:pt idx="16205">
                  <c:v>487.47485876083402</c:v>
                </c:pt>
                <c:pt idx="16206">
                  <c:v>487.47080564498901</c:v>
                </c:pt>
                <c:pt idx="16207">
                  <c:v>487.467169761658</c:v>
                </c:pt>
                <c:pt idx="16208">
                  <c:v>487.46472597122198</c:v>
                </c:pt>
                <c:pt idx="16209">
                  <c:v>487.46395111084001</c:v>
                </c:pt>
                <c:pt idx="16210">
                  <c:v>487.46508359909097</c:v>
                </c:pt>
                <c:pt idx="16211">
                  <c:v>487.46806383133003</c:v>
                </c:pt>
                <c:pt idx="16212">
                  <c:v>487.47253417968801</c:v>
                </c:pt>
                <c:pt idx="16213">
                  <c:v>487.477958202362</c:v>
                </c:pt>
                <c:pt idx="16214">
                  <c:v>487.48379945754999</c:v>
                </c:pt>
                <c:pt idx="16215">
                  <c:v>487.48970031738298</c:v>
                </c:pt>
                <c:pt idx="16216">
                  <c:v>487.49518394470198</c:v>
                </c:pt>
                <c:pt idx="16217">
                  <c:v>487.50013113021902</c:v>
                </c:pt>
                <c:pt idx="16218">
                  <c:v>487.504482269287</c:v>
                </c:pt>
                <c:pt idx="16219">
                  <c:v>487.508416175842</c:v>
                </c:pt>
                <c:pt idx="16220">
                  <c:v>487.51223087310802</c:v>
                </c:pt>
                <c:pt idx="16221">
                  <c:v>487.51604557037399</c:v>
                </c:pt>
                <c:pt idx="16222">
                  <c:v>487.52009868621798</c:v>
                </c:pt>
                <c:pt idx="16223">
                  <c:v>487.52415180206299</c:v>
                </c:pt>
                <c:pt idx="16224">
                  <c:v>487.52796649932901</c:v>
                </c:pt>
                <c:pt idx="16225">
                  <c:v>487.53124475479098</c:v>
                </c:pt>
                <c:pt idx="16226">
                  <c:v>487.53356933593801</c:v>
                </c:pt>
                <c:pt idx="16227">
                  <c:v>487.53464221954403</c:v>
                </c:pt>
                <c:pt idx="16228">
                  <c:v>487.53428459167498</c:v>
                </c:pt>
                <c:pt idx="16229">
                  <c:v>487.53231763839699</c:v>
                </c:pt>
                <c:pt idx="16230">
                  <c:v>487.52880096435598</c:v>
                </c:pt>
                <c:pt idx="16231">
                  <c:v>487.52415180206299</c:v>
                </c:pt>
                <c:pt idx="16232">
                  <c:v>487.51884698867798</c:v>
                </c:pt>
                <c:pt idx="16233">
                  <c:v>487.51342296600399</c:v>
                </c:pt>
                <c:pt idx="16234">
                  <c:v>487.50853538513201</c:v>
                </c:pt>
                <c:pt idx="16235">
                  <c:v>487.504541873932</c:v>
                </c:pt>
                <c:pt idx="16236">
                  <c:v>487.50168085098301</c:v>
                </c:pt>
                <c:pt idx="16237">
                  <c:v>487.50001192092901</c:v>
                </c:pt>
                <c:pt idx="16238">
                  <c:v>487.49947547912598</c:v>
                </c:pt>
                <c:pt idx="16239">
                  <c:v>487.49977350235002</c:v>
                </c:pt>
                <c:pt idx="16240">
                  <c:v>487.50060796737699</c:v>
                </c:pt>
                <c:pt idx="16241">
                  <c:v>487.501621246338</c:v>
                </c:pt>
                <c:pt idx="16242">
                  <c:v>487.50233650207502</c:v>
                </c:pt>
                <c:pt idx="16243">
                  <c:v>487.50239610672003</c:v>
                </c:pt>
                <c:pt idx="16244">
                  <c:v>487.501561641693</c:v>
                </c:pt>
                <c:pt idx="16245">
                  <c:v>487.49965429306098</c:v>
                </c:pt>
                <c:pt idx="16246">
                  <c:v>487.49679327011103</c:v>
                </c:pt>
                <c:pt idx="16247">
                  <c:v>487.49321699142502</c:v>
                </c:pt>
                <c:pt idx="16248">
                  <c:v>487.48940229415899</c:v>
                </c:pt>
                <c:pt idx="16249">
                  <c:v>487.48576641082798</c:v>
                </c:pt>
                <c:pt idx="16250">
                  <c:v>487.482607364655</c:v>
                </c:pt>
                <c:pt idx="16251">
                  <c:v>487.48004436492897</c:v>
                </c:pt>
                <c:pt idx="16252">
                  <c:v>487.47813701629701</c:v>
                </c:pt>
                <c:pt idx="16253">
                  <c:v>487.47688531875599</c:v>
                </c:pt>
                <c:pt idx="16254">
                  <c:v>487.47628927230897</c:v>
                </c:pt>
                <c:pt idx="16255">
                  <c:v>487.47617006301903</c:v>
                </c:pt>
                <c:pt idx="16256">
                  <c:v>487.47628927230897</c:v>
                </c:pt>
                <c:pt idx="16257">
                  <c:v>487.47646808624302</c:v>
                </c:pt>
                <c:pt idx="16258">
                  <c:v>487.47640848159801</c:v>
                </c:pt>
                <c:pt idx="16259">
                  <c:v>487.47587203979498</c:v>
                </c:pt>
                <c:pt idx="16260">
                  <c:v>487.47479915618902</c:v>
                </c:pt>
                <c:pt idx="16261">
                  <c:v>487.47324943542498</c:v>
                </c:pt>
                <c:pt idx="16262">
                  <c:v>487.47116327285801</c:v>
                </c:pt>
                <c:pt idx="16263">
                  <c:v>487.46871948242199</c:v>
                </c:pt>
                <c:pt idx="16264">
                  <c:v>487.465918064118</c:v>
                </c:pt>
                <c:pt idx="16265">
                  <c:v>487.46275901794502</c:v>
                </c:pt>
                <c:pt idx="16266">
                  <c:v>487.45930194854799</c:v>
                </c:pt>
                <c:pt idx="16267">
                  <c:v>487.45566606521601</c:v>
                </c:pt>
                <c:pt idx="16268">
                  <c:v>487.452149391175</c:v>
                </c:pt>
                <c:pt idx="16269">
                  <c:v>487.44893074035701</c:v>
                </c:pt>
                <c:pt idx="16270">
                  <c:v>487.446188926697</c:v>
                </c:pt>
                <c:pt idx="16271">
                  <c:v>487.44404315948498</c:v>
                </c:pt>
                <c:pt idx="16272">
                  <c:v>487.442255020142</c:v>
                </c:pt>
                <c:pt idx="16273">
                  <c:v>487.44070529937801</c:v>
                </c:pt>
                <c:pt idx="16274">
                  <c:v>487.439215183258</c:v>
                </c:pt>
                <c:pt idx="16275">
                  <c:v>487.43760585784901</c:v>
                </c:pt>
                <c:pt idx="16276">
                  <c:v>487.43546009063698</c:v>
                </c:pt>
                <c:pt idx="16277">
                  <c:v>487.43259906768799</c:v>
                </c:pt>
                <c:pt idx="16278">
                  <c:v>487.42890357971203</c:v>
                </c:pt>
                <c:pt idx="16279">
                  <c:v>487.42443323135399</c:v>
                </c:pt>
                <c:pt idx="16280">
                  <c:v>487.41954565048201</c:v>
                </c:pt>
                <c:pt idx="16281">
                  <c:v>487.41447925567599</c:v>
                </c:pt>
                <c:pt idx="16282">
                  <c:v>487.40965127944997</c:v>
                </c:pt>
                <c:pt idx="16283">
                  <c:v>487.40530014038097</c:v>
                </c:pt>
                <c:pt idx="16284">
                  <c:v>487.40172386169502</c:v>
                </c:pt>
                <c:pt idx="16285">
                  <c:v>487.39904165268001</c:v>
                </c:pt>
                <c:pt idx="16286">
                  <c:v>487.39725351333601</c:v>
                </c:pt>
                <c:pt idx="16287">
                  <c:v>487.39606142044101</c:v>
                </c:pt>
                <c:pt idx="16288">
                  <c:v>487.39510774612398</c:v>
                </c:pt>
                <c:pt idx="16289">
                  <c:v>487.39427328109798</c:v>
                </c:pt>
                <c:pt idx="16290">
                  <c:v>487.39337921142601</c:v>
                </c:pt>
                <c:pt idx="16291">
                  <c:v>487.39242553711</c:v>
                </c:pt>
                <c:pt idx="16292">
                  <c:v>487.39153146743803</c:v>
                </c:pt>
                <c:pt idx="16293">
                  <c:v>487.39075660705601</c:v>
                </c:pt>
                <c:pt idx="16294">
                  <c:v>487.39004135131898</c:v>
                </c:pt>
                <c:pt idx="16295">
                  <c:v>487.389445304871</c:v>
                </c:pt>
                <c:pt idx="16296">
                  <c:v>487.38902807235701</c:v>
                </c:pt>
                <c:pt idx="16297">
                  <c:v>487.38867044448898</c:v>
                </c:pt>
                <c:pt idx="16298">
                  <c:v>487.388074398041</c:v>
                </c:pt>
                <c:pt idx="16299">
                  <c:v>487.38706111907999</c:v>
                </c:pt>
                <c:pt idx="16300">
                  <c:v>487.38521337509201</c:v>
                </c:pt>
                <c:pt idx="16301">
                  <c:v>487.382471561432</c:v>
                </c:pt>
                <c:pt idx="16302">
                  <c:v>487.37889528274599</c:v>
                </c:pt>
                <c:pt idx="16303">
                  <c:v>487.37472295761103</c:v>
                </c:pt>
                <c:pt idx="16304">
                  <c:v>487.37037181854299</c:v>
                </c:pt>
                <c:pt idx="16305">
                  <c:v>487.36608028411899</c:v>
                </c:pt>
                <c:pt idx="16306">
                  <c:v>487.36226558685303</c:v>
                </c:pt>
                <c:pt idx="16307">
                  <c:v>487.35910654067999</c:v>
                </c:pt>
                <c:pt idx="16308">
                  <c:v>487.35684156417898</c:v>
                </c:pt>
                <c:pt idx="16309">
                  <c:v>487.35558986663801</c:v>
                </c:pt>
                <c:pt idx="16310">
                  <c:v>487.35541105270403</c:v>
                </c:pt>
                <c:pt idx="16311">
                  <c:v>487.35618591308599</c:v>
                </c:pt>
                <c:pt idx="16312">
                  <c:v>487.35773563384998</c:v>
                </c:pt>
                <c:pt idx="16313">
                  <c:v>487.35988140106201</c:v>
                </c:pt>
                <c:pt idx="16314">
                  <c:v>487.36232519149797</c:v>
                </c:pt>
                <c:pt idx="16315">
                  <c:v>487.36494779586798</c:v>
                </c:pt>
                <c:pt idx="16316">
                  <c:v>487.367451190949</c:v>
                </c:pt>
                <c:pt idx="16317">
                  <c:v>487.36965656280501</c:v>
                </c:pt>
                <c:pt idx="16318">
                  <c:v>487.371385097504</c:v>
                </c:pt>
                <c:pt idx="16319">
                  <c:v>487.37239837646501</c:v>
                </c:pt>
                <c:pt idx="16320">
                  <c:v>487.372577190399</c:v>
                </c:pt>
                <c:pt idx="16321">
                  <c:v>487.37192153930698</c:v>
                </c:pt>
                <c:pt idx="16322">
                  <c:v>487.37031221389799</c:v>
                </c:pt>
                <c:pt idx="16323">
                  <c:v>487.36792802810697</c:v>
                </c:pt>
                <c:pt idx="16324">
                  <c:v>487.36494779586798</c:v>
                </c:pt>
                <c:pt idx="16325">
                  <c:v>487.36160993576101</c:v>
                </c:pt>
                <c:pt idx="16326">
                  <c:v>487.35833168029802</c:v>
                </c:pt>
                <c:pt idx="16327">
                  <c:v>487.35535144805903</c:v>
                </c:pt>
                <c:pt idx="16328">
                  <c:v>487.35302686691301</c:v>
                </c:pt>
                <c:pt idx="16329">
                  <c:v>487.35159635543801</c:v>
                </c:pt>
                <c:pt idx="16330">
                  <c:v>487.35123872756998</c:v>
                </c:pt>
                <c:pt idx="16331">
                  <c:v>487.351894378662</c:v>
                </c:pt>
                <c:pt idx="16332">
                  <c:v>487.35338449478201</c:v>
                </c:pt>
                <c:pt idx="16333">
                  <c:v>487.35523223876999</c:v>
                </c:pt>
                <c:pt idx="16334">
                  <c:v>487.35713958740303</c:v>
                </c:pt>
                <c:pt idx="16335">
                  <c:v>487.35862970352201</c:v>
                </c:pt>
                <c:pt idx="16336">
                  <c:v>487.35934495925898</c:v>
                </c:pt>
                <c:pt idx="16337">
                  <c:v>487.35904693603499</c:v>
                </c:pt>
                <c:pt idx="16338">
                  <c:v>487.357676029206</c:v>
                </c:pt>
                <c:pt idx="16339">
                  <c:v>487.35529184341499</c:v>
                </c:pt>
                <c:pt idx="16340">
                  <c:v>487.35225200653099</c:v>
                </c:pt>
                <c:pt idx="16341">
                  <c:v>487.349033355713</c:v>
                </c:pt>
                <c:pt idx="16342">
                  <c:v>487.346351146698</c:v>
                </c:pt>
                <c:pt idx="16343">
                  <c:v>487.344682216644</c:v>
                </c:pt>
                <c:pt idx="16344">
                  <c:v>487.34432458877598</c:v>
                </c:pt>
                <c:pt idx="16345">
                  <c:v>487.345099449158</c:v>
                </c:pt>
                <c:pt idx="16346">
                  <c:v>487.34682798385597</c:v>
                </c:pt>
                <c:pt idx="16347">
                  <c:v>487.34909296035801</c:v>
                </c:pt>
                <c:pt idx="16348">
                  <c:v>487.35147714614902</c:v>
                </c:pt>
                <c:pt idx="16349">
                  <c:v>487.35350370407099</c:v>
                </c:pt>
                <c:pt idx="16350">
                  <c:v>487.354576587677</c:v>
                </c:pt>
                <c:pt idx="16351">
                  <c:v>487.35427856445301</c:v>
                </c:pt>
                <c:pt idx="16352">
                  <c:v>487.35225200653099</c:v>
                </c:pt>
                <c:pt idx="16353">
                  <c:v>487.34855651855497</c:v>
                </c:pt>
                <c:pt idx="16354">
                  <c:v>487.34349012374901</c:v>
                </c:pt>
                <c:pt idx="16355">
                  <c:v>487.33758926391602</c:v>
                </c:pt>
                <c:pt idx="16356">
                  <c:v>487.331330776215</c:v>
                </c:pt>
                <c:pt idx="16357">
                  <c:v>487.32513189315802</c:v>
                </c:pt>
                <c:pt idx="16358">
                  <c:v>487.31940984725998</c:v>
                </c:pt>
                <c:pt idx="16359">
                  <c:v>487.314581871033</c:v>
                </c:pt>
                <c:pt idx="16360">
                  <c:v>487.31112480163603</c:v>
                </c:pt>
                <c:pt idx="16361">
                  <c:v>487.30921745300299</c:v>
                </c:pt>
                <c:pt idx="16362">
                  <c:v>487.30885982513399</c:v>
                </c:pt>
                <c:pt idx="16363">
                  <c:v>487.30993270874001</c:v>
                </c:pt>
                <c:pt idx="16364">
                  <c:v>487.31213808059698</c:v>
                </c:pt>
                <c:pt idx="16365">
                  <c:v>487.31505870819097</c:v>
                </c:pt>
                <c:pt idx="16366">
                  <c:v>487.31857538223301</c:v>
                </c:pt>
                <c:pt idx="16367">
                  <c:v>487.32233047485403</c:v>
                </c:pt>
                <c:pt idx="16368">
                  <c:v>487.32614517211903</c:v>
                </c:pt>
                <c:pt idx="16369">
                  <c:v>487.329602241516</c:v>
                </c:pt>
                <c:pt idx="16370">
                  <c:v>487.33246326446601</c:v>
                </c:pt>
                <c:pt idx="16371">
                  <c:v>487.33443021774298</c:v>
                </c:pt>
                <c:pt idx="16372">
                  <c:v>487.33550310134899</c:v>
                </c:pt>
                <c:pt idx="16373">
                  <c:v>487.33550310134899</c:v>
                </c:pt>
                <c:pt idx="16374">
                  <c:v>487.33443021774298</c:v>
                </c:pt>
                <c:pt idx="16375">
                  <c:v>487.332224845886</c:v>
                </c:pt>
                <c:pt idx="16376">
                  <c:v>487.32876777648897</c:v>
                </c:pt>
                <c:pt idx="16377">
                  <c:v>487.324118614197</c:v>
                </c:pt>
                <c:pt idx="16378">
                  <c:v>487.31833696365402</c:v>
                </c:pt>
                <c:pt idx="16379">
                  <c:v>487.31172084808401</c:v>
                </c:pt>
                <c:pt idx="16380">
                  <c:v>487.304627895355</c:v>
                </c:pt>
                <c:pt idx="16381">
                  <c:v>487.29747533798201</c:v>
                </c:pt>
                <c:pt idx="16382">
                  <c:v>487.29056119918801</c:v>
                </c:pt>
                <c:pt idx="16383">
                  <c:v>487.28418350219698</c:v>
                </c:pt>
                <c:pt idx="16384">
                  <c:v>487.278521060944</c:v>
                </c:pt>
                <c:pt idx="16385">
                  <c:v>487.27381229400697</c:v>
                </c:pt>
                <c:pt idx="16386">
                  <c:v>487.270295619965</c:v>
                </c:pt>
                <c:pt idx="16387">
                  <c:v>487.26803064346302</c:v>
                </c:pt>
                <c:pt idx="16388">
                  <c:v>487.26689815521303</c:v>
                </c:pt>
                <c:pt idx="16389">
                  <c:v>487.26660013198898</c:v>
                </c:pt>
                <c:pt idx="16390">
                  <c:v>487.26665973663398</c:v>
                </c:pt>
                <c:pt idx="16391">
                  <c:v>487.26660013198898</c:v>
                </c:pt>
                <c:pt idx="16392">
                  <c:v>487.26618289947498</c:v>
                </c:pt>
                <c:pt idx="16393">
                  <c:v>487.26511001586903</c:v>
                </c:pt>
                <c:pt idx="16394">
                  <c:v>487.26350069045998</c:v>
                </c:pt>
                <c:pt idx="16395">
                  <c:v>487.26147413253801</c:v>
                </c:pt>
                <c:pt idx="16396">
                  <c:v>487.25944757461599</c:v>
                </c:pt>
                <c:pt idx="16397">
                  <c:v>487.257838249207</c:v>
                </c:pt>
                <c:pt idx="16398">
                  <c:v>487.25712299346901</c:v>
                </c:pt>
                <c:pt idx="16399">
                  <c:v>487.25765943527199</c:v>
                </c:pt>
                <c:pt idx="16400">
                  <c:v>487.25980520248402</c:v>
                </c:pt>
                <c:pt idx="16401">
                  <c:v>487.263381481171</c:v>
                </c:pt>
                <c:pt idx="16402">
                  <c:v>487.26785182952898</c:v>
                </c:pt>
                <c:pt idx="16403">
                  <c:v>487.27267980575601</c:v>
                </c:pt>
                <c:pt idx="16404">
                  <c:v>487.27691173553501</c:v>
                </c:pt>
                <c:pt idx="16405">
                  <c:v>487.28007078170799</c:v>
                </c:pt>
                <c:pt idx="16406">
                  <c:v>487.28173971176199</c:v>
                </c:pt>
                <c:pt idx="16407">
                  <c:v>487.28179931640602</c:v>
                </c:pt>
                <c:pt idx="16408">
                  <c:v>487.28048801422102</c:v>
                </c:pt>
                <c:pt idx="16409">
                  <c:v>487.27810382843001</c:v>
                </c:pt>
                <c:pt idx="16410">
                  <c:v>487.27524280548101</c:v>
                </c:pt>
                <c:pt idx="16411">
                  <c:v>487.27244138717703</c:v>
                </c:pt>
                <c:pt idx="16412">
                  <c:v>487.27035522461</c:v>
                </c:pt>
                <c:pt idx="16413">
                  <c:v>487.26928234100399</c:v>
                </c:pt>
                <c:pt idx="16414">
                  <c:v>487.26934194564802</c:v>
                </c:pt>
                <c:pt idx="16415">
                  <c:v>487.27041482925398</c:v>
                </c:pt>
                <c:pt idx="16416">
                  <c:v>487.27214336395298</c:v>
                </c:pt>
                <c:pt idx="16417">
                  <c:v>487.27428913116501</c:v>
                </c:pt>
                <c:pt idx="16418">
                  <c:v>487.27637529373197</c:v>
                </c:pt>
                <c:pt idx="16419">
                  <c:v>487.27804422378603</c:v>
                </c:pt>
                <c:pt idx="16420">
                  <c:v>487.27905750274698</c:v>
                </c:pt>
                <c:pt idx="16421">
                  <c:v>487.27917671203602</c:v>
                </c:pt>
                <c:pt idx="16422">
                  <c:v>487.278461456299</c:v>
                </c:pt>
                <c:pt idx="16423">
                  <c:v>487.27697134018001</c:v>
                </c:pt>
                <c:pt idx="16424">
                  <c:v>487.27494478225702</c:v>
                </c:pt>
                <c:pt idx="16425">
                  <c:v>487.27267980575601</c:v>
                </c:pt>
                <c:pt idx="16426">
                  <c:v>487.270295619965</c:v>
                </c:pt>
                <c:pt idx="16427">
                  <c:v>487.26814985275303</c:v>
                </c:pt>
                <c:pt idx="16428">
                  <c:v>487.26624250411999</c:v>
                </c:pt>
                <c:pt idx="16429">
                  <c:v>487.26457357406599</c:v>
                </c:pt>
                <c:pt idx="16430">
                  <c:v>487.26290464401302</c:v>
                </c:pt>
                <c:pt idx="16431">
                  <c:v>487.26087808608997</c:v>
                </c:pt>
                <c:pt idx="16432">
                  <c:v>487.25825548172003</c:v>
                </c:pt>
                <c:pt idx="16433">
                  <c:v>487.254798412323</c:v>
                </c:pt>
                <c:pt idx="16434">
                  <c:v>487.250626087189</c:v>
                </c:pt>
                <c:pt idx="16435">
                  <c:v>487.24591732025198</c:v>
                </c:pt>
                <c:pt idx="16436">
                  <c:v>487.24120855331398</c:v>
                </c:pt>
                <c:pt idx="16437">
                  <c:v>487.23709583282499</c:v>
                </c:pt>
                <c:pt idx="16438">
                  <c:v>487.234175205231</c:v>
                </c:pt>
                <c:pt idx="16439">
                  <c:v>487.23304271697998</c:v>
                </c:pt>
                <c:pt idx="16440">
                  <c:v>487.23405599594099</c:v>
                </c:pt>
                <c:pt idx="16441">
                  <c:v>487.23709583282499</c:v>
                </c:pt>
                <c:pt idx="16442">
                  <c:v>487.24204301834101</c:v>
                </c:pt>
                <c:pt idx="16443">
                  <c:v>487.24836111068697</c:v>
                </c:pt>
                <c:pt idx="16444">
                  <c:v>487.25521564483699</c:v>
                </c:pt>
                <c:pt idx="16445">
                  <c:v>487.26207017898599</c:v>
                </c:pt>
                <c:pt idx="16446">
                  <c:v>487.26820945739797</c:v>
                </c:pt>
                <c:pt idx="16447">
                  <c:v>487.27321624755899</c:v>
                </c:pt>
                <c:pt idx="16448">
                  <c:v>487.27697134018001</c:v>
                </c:pt>
                <c:pt idx="16449">
                  <c:v>487.27959394455002</c:v>
                </c:pt>
                <c:pt idx="16450">
                  <c:v>487.28138208389299</c:v>
                </c:pt>
                <c:pt idx="16451">
                  <c:v>487.28269338607799</c:v>
                </c:pt>
                <c:pt idx="16452">
                  <c:v>487.28382587432901</c:v>
                </c:pt>
                <c:pt idx="16453">
                  <c:v>487.28519678115902</c:v>
                </c:pt>
                <c:pt idx="16454">
                  <c:v>487.28698492050199</c:v>
                </c:pt>
                <c:pt idx="16455">
                  <c:v>487.28930950164801</c:v>
                </c:pt>
                <c:pt idx="16456">
                  <c:v>487.292230129242</c:v>
                </c:pt>
                <c:pt idx="16457">
                  <c:v>487.29556798934999</c:v>
                </c:pt>
                <c:pt idx="16458">
                  <c:v>487.29890584945701</c:v>
                </c:pt>
                <c:pt idx="16459">
                  <c:v>487.30188608169601</c:v>
                </c:pt>
                <c:pt idx="16460">
                  <c:v>487.30409145355202</c:v>
                </c:pt>
                <c:pt idx="16461">
                  <c:v>487.30516433715798</c:v>
                </c:pt>
                <c:pt idx="16462">
                  <c:v>487.30492591857899</c:v>
                </c:pt>
                <c:pt idx="16463">
                  <c:v>487.303376197815</c:v>
                </c:pt>
                <c:pt idx="16464">
                  <c:v>487.30063438415499</c:v>
                </c:pt>
                <c:pt idx="16465">
                  <c:v>487.29705810546898</c:v>
                </c:pt>
                <c:pt idx="16466">
                  <c:v>487.29300498962402</c:v>
                </c:pt>
                <c:pt idx="16467">
                  <c:v>487.28895187377998</c:v>
                </c:pt>
                <c:pt idx="16468">
                  <c:v>487.285315990448</c:v>
                </c:pt>
                <c:pt idx="16469">
                  <c:v>487.28245496749901</c:v>
                </c:pt>
                <c:pt idx="16470">
                  <c:v>487.28048801422102</c:v>
                </c:pt>
                <c:pt idx="16471">
                  <c:v>487.27947473526001</c:v>
                </c:pt>
                <c:pt idx="16472">
                  <c:v>487.27923631668102</c:v>
                </c:pt>
                <c:pt idx="16473">
                  <c:v>487.27923631668102</c:v>
                </c:pt>
                <c:pt idx="16474">
                  <c:v>487.27923631668102</c:v>
                </c:pt>
                <c:pt idx="16475">
                  <c:v>487.27899789810198</c:v>
                </c:pt>
                <c:pt idx="16476">
                  <c:v>487.278521060944</c:v>
                </c:pt>
                <c:pt idx="16477">
                  <c:v>487.27804422378603</c:v>
                </c:pt>
                <c:pt idx="16478">
                  <c:v>487.27774620056198</c:v>
                </c:pt>
                <c:pt idx="16479">
                  <c:v>487.27792501449602</c:v>
                </c:pt>
                <c:pt idx="16480">
                  <c:v>487.27881908416799</c:v>
                </c:pt>
                <c:pt idx="16481">
                  <c:v>487.28072643280098</c:v>
                </c:pt>
                <c:pt idx="16482">
                  <c:v>487.28382587432901</c:v>
                </c:pt>
                <c:pt idx="16483">
                  <c:v>487.288355827332</c:v>
                </c:pt>
                <c:pt idx="16484">
                  <c:v>487.29407787322998</c:v>
                </c:pt>
                <c:pt idx="16485">
                  <c:v>487.30057477951101</c:v>
                </c:pt>
                <c:pt idx="16486">
                  <c:v>487.30736970901501</c:v>
                </c:pt>
                <c:pt idx="16487">
                  <c:v>487.31392621994002</c:v>
                </c:pt>
                <c:pt idx="16488">
                  <c:v>487.319767475128</c:v>
                </c:pt>
                <c:pt idx="16489">
                  <c:v>487.32459545135498</c:v>
                </c:pt>
                <c:pt idx="16490">
                  <c:v>487.32793331146303</c:v>
                </c:pt>
                <c:pt idx="16491">
                  <c:v>487.329661846161</c:v>
                </c:pt>
                <c:pt idx="16492">
                  <c:v>487.32948303222702</c:v>
                </c:pt>
                <c:pt idx="16493">
                  <c:v>487.32763528823898</c:v>
                </c:pt>
                <c:pt idx="16494">
                  <c:v>487.32435703277599</c:v>
                </c:pt>
                <c:pt idx="16495">
                  <c:v>487.320184707642</c:v>
                </c:pt>
                <c:pt idx="16496">
                  <c:v>487.31547594070503</c:v>
                </c:pt>
                <c:pt idx="16497">
                  <c:v>487.310707569123</c:v>
                </c:pt>
                <c:pt idx="16498">
                  <c:v>487.30611801147501</c:v>
                </c:pt>
                <c:pt idx="16499">
                  <c:v>487.30206489563</c:v>
                </c:pt>
                <c:pt idx="16500">
                  <c:v>487.29866743087803</c:v>
                </c:pt>
                <c:pt idx="16501">
                  <c:v>487.29610443115303</c:v>
                </c:pt>
                <c:pt idx="16502">
                  <c:v>487.29437589645403</c:v>
                </c:pt>
                <c:pt idx="16503">
                  <c:v>487.293481826782</c:v>
                </c:pt>
                <c:pt idx="16504">
                  <c:v>487.29330301284801</c:v>
                </c:pt>
                <c:pt idx="16505">
                  <c:v>487.29372024536201</c:v>
                </c:pt>
                <c:pt idx="16506">
                  <c:v>487.294852733612</c:v>
                </c:pt>
                <c:pt idx="16507">
                  <c:v>487.29687929153499</c:v>
                </c:pt>
                <c:pt idx="16508">
                  <c:v>487.29991912841803</c:v>
                </c:pt>
                <c:pt idx="16509">
                  <c:v>487.30397224426298</c:v>
                </c:pt>
                <c:pt idx="16510">
                  <c:v>487.309098243714</c:v>
                </c:pt>
                <c:pt idx="16511">
                  <c:v>487.31511831283598</c:v>
                </c:pt>
                <c:pt idx="16512">
                  <c:v>487.32185363769599</c:v>
                </c:pt>
                <c:pt idx="16513">
                  <c:v>487.32918500900303</c:v>
                </c:pt>
                <c:pt idx="16514">
                  <c:v>487.336874008179</c:v>
                </c:pt>
                <c:pt idx="16515">
                  <c:v>487.34444379806502</c:v>
                </c:pt>
                <c:pt idx="16516">
                  <c:v>487.35147714614902</c:v>
                </c:pt>
                <c:pt idx="16517">
                  <c:v>487.357556819916</c:v>
                </c:pt>
                <c:pt idx="16518">
                  <c:v>487.36232519149797</c:v>
                </c:pt>
                <c:pt idx="16519">
                  <c:v>487.36548423767101</c:v>
                </c:pt>
                <c:pt idx="16520">
                  <c:v>487.36691474914602</c:v>
                </c:pt>
                <c:pt idx="16521">
                  <c:v>487.36643791198799</c:v>
                </c:pt>
                <c:pt idx="16522">
                  <c:v>487.36411333084101</c:v>
                </c:pt>
                <c:pt idx="16523">
                  <c:v>487.35994100570701</c:v>
                </c:pt>
                <c:pt idx="16524">
                  <c:v>487.35415935516397</c:v>
                </c:pt>
                <c:pt idx="16525">
                  <c:v>487.34712600708002</c:v>
                </c:pt>
                <c:pt idx="16526">
                  <c:v>487.33913898468001</c:v>
                </c:pt>
                <c:pt idx="16527">
                  <c:v>487.33073472976702</c:v>
                </c:pt>
                <c:pt idx="16528">
                  <c:v>487.32239007949897</c:v>
                </c:pt>
                <c:pt idx="16529">
                  <c:v>487.314641475678</c:v>
                </c:pt>
                <c:pt idx="16530">
                  <c:v>487.30796575546299</c:v>
                </c:pt>
                <c:pt idx="16531">
                  <c:v>487.30272054672298</c:v>
                </c:pt>
                <c:pt idx="16532">
                  <c:v>487.299144268036</c:v>
                </c:pt>
                <c:pt idx="16533">
                  <c:v>487.29747533798201</c:v>
                </c:pt>
                <c:pt idx="16534">
                  <c:v>487.297892570496</c:v>
                </c:pt>
                <c:pt idx="16535">
                  <c:v>487.30057477951101</c:v>
                </c:pt>
                <c:pt idx="16536">
                  <c:v>487.30546236038202</c:v>
                </c:pt>
                <c:pt idx="16537">
                  <c:v>487.31243610382103</c:v>
                </c:pt>
                <c:pt idx="16538">
                  <c:v>487.32101917266903</c:v>
                </c:pt>
                <c:pt idx="16539">
                  <c:v>487.33085393905702</c:v>
                </c:pt>
                <c:pt idx="16540">
                  <c:v>487.34146356582698</c:v>
                </c:pt>
                <c:pt idx="16541">
                  <c:v>487.35249042510998</c:v>
                </c:pt>
                <c:pt idx="16542">
                  <c:v>487.36345767974899</c:v>
                </c:pt>
                <c:pt idx="16543">
                  <c:v>487.37370967865002</c:v>
                </c:pt>
                <c:pt idx="16544">
                  <c:v>487.38270998001099</c:v>
                </c:pt>
                <c:pt idx="16545">
                  <c:v>487.38998174667398</c:v>
                </c:pt>
                <c:pt idx="16546">
                  <c:v>487.39516735076899</c:v>
                </c:pt>
                <c:pt idx="16547">
                  <c:v>487.39832639694202</c:v>
                </c:pt>
                <c:pt idx="16548">
                  <c:v>487.39963769912703</c:v>
                </c:pt>
                <c:pt idx="16549">
                  <c:v>487.39939928054798</c:v>
                </c:pt>
                <c:pt idx="16550">
                  <c:v>487.397968769074</c:v>
                </c:pt>
                <c:pt idx="16551">
                  <c:v>487.39558458328298</c:v>
                </c:pt>
                <c:pt idx="16552">
                  <c:v>487.39248514175398</c:v>
                </c:pt>
                <c:pt idx="16553">
                  <c:v>487.38902807235701</c:v>
                </c:pt>
                <c:pt idx="16554">
                  <c:v>487.385511398316</c:v>
                </c:pt>
                <c:pt idx="16555">
                  <c:v>487.38223314285301</c:v>
                </c:pt>
                <c:pt idx="16556">
                  <c:v>487.37943172454902</c:v>
                </c:pt>
                <c:pt idx="16557">
                  <c:v>487.37716674804699</c:v>
                </c:pt>
                <c:pt idx="16558">
                  <c:v>487.37549781799299</c:v>
                </c:pt>
                <c:pt idx="16559">
                  <c:v>487.37454414367699</c:v>
                </c:pt>
                <c:pt idx="16560">
                  <c:v>487.37454414367699</c:v>
                </c:pt>
                <c:pt idx="16561">
                  <c:v>487.37573623657198</c:v>
                </c:pt>
                <c:pt idx="16562">
                  <c:v>487.378180027008</c:v>
                </c:pt>
                <c:pt idx="16563">
                  <c:v>487.38187551498402</c:v>
                </c:pt>
                <c:pt idx="16564">
                  <c:v>487.38652467727701</c:v>
                </c:pt>
                <c:pt idx="16565">
                  <c:v>487.39182949066202</c:v>
                </c:pt>
                <c:pt idx="16566">
                  <c:v>487.397491931915</c:v>
                </c:pt>
                <c:pt idx="16567">
                  <c:v>487.403094768524</c:v>
                </c:pt>
                <c:pt idx="16568">
                  <c:v>487.40839958190901</c:v>
                </c:pt>
                <c:pt idx="16569">
                  <c:v>487.41328716278099</c:v>
                </c:pt>
                <c:pt idx="16570">
                  <c:v>487.41745948791498</c:v>
                </c:pt>
                <c:pt idx="16571">
                  <c:v>487.42103576660202</c:v>
                </c:pt>
                <c:pt idx="16572">
                  <c:v>487.42395639419601</c:v>
                </c:pt>
                <c:pt idx="16573">
                  <c:v>487.42651939392101</c:v>
                </c:pt>
                <c:pt idx="16574">
                  <c:v>487.42896318435697</c:v>
                </c:pt>
                <c:pt idx="16575">
                  <c:v>487.43176460266102</c:v>
                </c:pt>
                <c:pt idx="16576">
                  <c:v>487.43510246276901</c:v>
                </c:pt>
                <c:pt idx="16577">
                  <c:v>487.43897676467901</c:v>
                </c:pt>
                <c:pt idx="16578">
                  <c:v>487.443506717682</c:v>
                </c:pt>
                <c:pt idx="16579">
                  <c:v>487.44839429855398</c:v>
                </c:pt>
                <c:pt idx="16580">
                  <c:v>487.45352029800398</c:v>
                </c:pt>
                <c:pt idx="16581">
                  <c:v>487.45882511138899</c:v>
                </c:pt>
                <c:pt idx="16582">
                  <c:v>487.46383190155098</c:v>
                </c:pt>
                <c:pt idx="16583">
                  <c:v>487.46830224990902</c:v>
                </c:pt>
                <c:pt idx="16584">
                  <c:v>487.47175931930599</c:v>
                </c:pt>
                <c:pt idx="16585">
                  <c:v>487.474024295807</c:v>
                </c:pt>
                <c:pt idx="16586">
                  <c:v>487.47497797012397</c:v>
                </c:pt>
                <c:pt idx="16587">
                  <c:v>487.47462034225498</c:v>
                </c:pt>
                <c:pt idx="16588">
                  <c:v>487.47324943542498</c:v>
                </c:pt>
                <c:pt idx="16589">
                  <c:v>487.47098445892402</c:v>
                </c:pt>
                <c:pt idx="16590">
                  <c:v>487.46818304061901</c:v>
                </c:pt>
                <c:pt idx="16591">
                  <c:v>487.46520280838001</c:v>
                </c:pt>
                <c:pt idx="16592">
                  <c:v>487.46240139007602</c:v>
                </c:pt>
                <c:pt idx="16593">
                  <c:v>487.460315227509</c:v>
                </c:pt>
                <c:pt idx="16594">
                  <c:v>487.45918273925798</c:v>
                </c:pt>
                <c:pt idx="16595">
                  <c:v>487.45930194854799</c:v>
                </c:pt>
                <c:pt idx="16596">
                  <c:v>487.46073246002197</c:v>
                </c:pt>
                <c:pt idx="16597">
                  <c:v>487.463295459748</c:v>
                </c:pt>
                <c:pt idx="16598">
                  <c:v>487.46687173843401</c:v>
                </c:pt>
                <c:pt idx="16599">
                  <c:v>487.47116327285801</c:v>
                </c:pt>
                <c:pt idx="16600">
                  <c:v>487.47581243514998</c:v>
                </c:pt>
                <c:pt idx="16601">
                  <c:v>487.48052120208803</c:v>
                </c:pt>
                <c:pt idx="16602">
                  <c:v>487.484812736511</c:v>
                </c:pt>
                <c:pt idx="16603">
                  <c:v>487.48844861984298</c:v>
                </c:pt>
                <c:pt idx="16604">
                  <c:v>487.49107122421299</c:v>
                </c:pt>
                <c:pt idx="16605">
                  <c:v>487.49274015426698</c:v>
                </c:pt>
                <c:pt idx="16606">
                  <c:v>487.493455410004</c:v>
                </c:pt>
                <c:pt idx="16607">
                  <c:v>487.49351501464901</c:v>
                </c:pt>
                <c:pt idx="16608">
                  <c:v>487.49309778213501</c:v>
                </c:pt>
                <c:pt idx="16609">
                  <c:v>487.49250173568697</c:v>
                </c:pt>
                <c:pt idx="16610">
                  <c:v>487.492024898529</c:v>
                </c:pt>
                <c:pt idx="16611">
                  <c:v>487.49184608459501</c:v>
                </c:pt>
                <c:pt idx="16612">
                  <c:v>487.49226331710798</c:v>
                </c:pt>
                <c:pt idx="16613">
                  <c:v>487.493395805359</c:v>
                </c:pt>
                <c:pt idx="16614">
                  <c:v>487.495064735413</c:v>
                </c:pt>
                <c:pt idx="16615">
                  <c:v>487.49715089798002</c:v>
                </c:pt>
                <c:pt idx="16616">
                  <c:v>487.49941587448097</c:v>
                </c:pt>
                <c:pt idx="16617">
                  <c:v>487.50150203704902</c:v>
                </c:pt>
                <c:pt idx="16618">
                  <c:v>487.503230571747</c:v>
                </c:pt>
                <c:pt idx="16619">
                  <c:v>487.50442266464302</c:v>
                </c:pt>
                <c:pt idx="16620">
                  <c:v>487.50501871108997</c:v>
                </c:pt>
                <c:pt idx="16621">
                  <c:v>487.50519752502498</c:v>
                </c:pt>
                <c:pt idx="16622">
                  <c:v>487.50501871108997</c:v>
                </c:pt>
                <c:pt idx="16623">
                  <c:v>487.50495910644599</c:v>
                </c:pt>
                <c:pt idx="16624">
                  <c:v>487.50525712966902</c:v>
                </c:pt>
                <c:pt idx="16625">
                  <c:v>487.50633001327498</c:v>
                </c:pt>
                <c:pt idx="16626">
                  <c:v>487.508416175842</c:v>
                </c:pt>
                <c:pt idx="16627">
                  <c:v>487.51169443130499</c:v>
                </c:pt>
                <c:pt idx="16628">
                  <c:v>487.51604557037399</c:v>
                </c:pt>
                <c:pt idx="16629">
                  <c:v>487.52123117446899</c:v>
                </c:pt>
                <c:pt idx="16630">
                  <c:v>487.52683401107799</c:v>
                </c:pt>
                <c:pt idx="16631">
                  <c:v>487.532496452332</c:v>
                </c:pt>
                <c:pt idx="16632">
                  <c:v>487.537622451782</c:v>
                </c:pt>
                <c:pt idx="16633">
                  <c:v>487.541913986206</c:v>
                </c:pt>
                <c:pt idx="16634">
                  <c:v>487.54519224166899</c:v>
                </c:pt>
                <c:pt idx="16635">
                  <c:v>487.54721879959101</c:v>
                </c:pt>
                <c:pt idx="16636">
                  <c:v>487.54805326461798</c:v>
                </c:pt>
                <c:pt idx="16637">
                  <c:v>487.54793405532899</c:v>
                </c:pt>
                <c:pt idx="16638">
                  <c:v>487.54727840423601</c:v>
                </c:pt>
                <c:pt idx="16639">
                  <c:v>487.54644393920898</c:v>
                </c:pt>
                <c:pt idx="16640">
                  <c:v>487.54572868347202</c:v>
                </c:pt>
                <c:pt idx="16641">
                  <c:v>487.54537105560303</c:v>
                </c:pt>
                <c:pt idx="16642">
                  <c:v>487.54537105560303</c:v>
                </c:pt>
                <c:pt idx="16643">
                  <c:v>487.54578828811702</c:v>
                </c:pt>
                <c:pt idx="16644">
                  <c:v>487.54668235778797</c:v>
                </c:pt>
                <c:pt idx="16645">
                  <c:v>487.54793405532899</c:v>
                </c:pt>
                <c:pt idx="16646">
                  <c:v>487.54942417144798</c:v>
                </c:pt>
                <c:pt idx="16647">
                  <c:v>487.55073547363298</c:v>
                </c:pt>
                <c:pt idx="16648">
                  <c:v>487.55174875259399</c:v>
                </c:pt>
                <c:pt idx="16649">
                  <c:v>487.55216598510799</c:v>
                </c:pt>
                <c:pt idx="16650">
                  <c:v>487.55210638046299</c:v>
                </c:pt>
                <c:pt idx="16651">
                  <c:v>487.55156993866001</c:v>
                </c:pt>
                <c:pt idx="16652">
                  <c:v>487.55031824112001</c:v>
                </c:pt>
                <c:pt idx="16653">
                  <c:v>487.54829168319702</c:v>
                </c:pt>
                <c:pt idx="16654">
                  <c:v>487.54543066024797</c:v>
                </c:pt>
                <c:pt idx="16655">
                  <c:v>487.541913986206</c:v>
                </c:pt>
                <c:pt idx="16656">
                  <c:v>487.53827810287498</c:v>
                </c:pt>
                <c:pt idx="16657">
                  <c:v>487.53494024276802</c:v>
                </c:pt>
                <c:pt idx="16658">
                  <c:v>487.53225803375301</c:v>
                </c:pt>
                <c:pt idx="16659">
                  <c:v>487.53058910369901</c:v>
                </c:pt>
                <c:pt idx="16660">
                  <c:v>487.53005266189598</c:v>
                </c:pt>
                <c:pt idx="16661">
                  <c:v>487.53088712692301</c:v>
                </c:pt>
                <c:pt idx="16662">
                  <c:v>487.53315210342402</c:v>
                </c:pt>
                <c:pt idx="16663">
                  <c:v>487.536787986756</c:v>
                </c:pt>
                <c:pt idx="16664">
                  <c:v>487.54131793975898</c:v>
                </c:pt>
                <c:pt idx="16665">
                  <c:v>487.54602670669601</c:v>
                </c:pt>
                <c:pt idx="16666">
                  <c:v>487.55031824112001</c:v>
                </c:pt>
                <c:pt idx="16667">
                  <c:v>487.55365610122698</c:v>
                </c:pt>
                <c:pt idx="16668">
                  <c:v>487.55586147308401</c:v>
                </c:pt>
                <c:pt idx="16669">
                  <c:v>487.55675554275501</c:v>
                </c:pt>
                <c:pt idx="16670">
                  <c:v>487.55645751953102</c:v>
                </c:pt>
                <c:pt idx="16671">
                  <c:v>487.55520582199102</c:v>
                </c:pt>
                <c:pt idx="16672">
                  <c:v>487.55329847335798</c:v>
                </c:pt>
                <c:pt idx="16673">
                  <c:v>487.55121231079102</c:v>
                </c:pt>
                <c:pt idx="16674">
                  <c:v>487.54954338073799</c:v>
                </c:pt>
                <c:pt idx="16675">
                  <c:v>487.548768520355</c:v>
                </c:pt>
                <c:pt idx="16676">
                  <c:v>487.54912614822399</c:v>
                </c:pt>
                <c:pt idx="16677">
                  <c:v>487.55073547363298</c:v>
                </c:pt>
                <c:pt idx="16678">
                  <c:v>487.55329847335798</c:v>
                </c:pt>
                <c:pt idx="16679">
                  <c:v>487.55669593811098</c:v>
                </c:pt>
                <c:pt idx="16680">
                  <c:v>487.56045103073097</c:v>
                </c:pt>
                <c:pt idx="16681">
                  <c:v>487.56408691406301</c:v>
                </c:pt>
                <c:pt idx="16682">
                  <c:v>487.56724596023599</c:v>
                </c:pt>
                <c:pt idx="16683">
                  <c:v>487.569451332092</c:v>
                </c:pt>
                <c:pt idx="16684">
                  <c:v>487.57040500640898</c:v>
                </c:pt>
                <c:pt idx="16685">
                  <c:v>487.56998777389498</c:v>
                </c:pt>
                <c:pt idx="16686">
                  <c:v>487.568140029907</c:v>
                </c:pt>
                <c:pt idx="16687">
                  <c:v>487.56510019302402</c:v>
                </c:pt>
                <c:pt idx="16688">
                  <c:v>487.56110668182401</c:v>
                </c:pt>
                <c:pt idx="16689">
                  <c:v>487.55651712417603</c:v>
                </c:pt>
                <c:pt idx="16690">
                  <c:v>487.55174875259399</c:v>
                </c:pt>
                <c:pt idx="16691">
                  <c:v>487.54698038101202</c:v>
                </c:pt>
                <c:pt idx="16692">
                  <c:v>487.54239082336397</c:v>
                </c:pt>
                <c:pt idx="16693">
                  <c:v>487.53792047500599</c:v>
                </c:pt>
                <c:pt idx="16694">
                  <c:v>487.53350973129301</c:v>
                </c:pt>
                <c:pt idx="16695">
                  <c:v>487.52921819686901</c:v>
                </c:pt>
                <c:pt idx="16696">
                  <c:v>487.52498626709001</c:v>
                </c:pt>
                <c:pt idx="16697">
                  <c:v>487.52081394195602</c:v>
                </c:pt>
                <c:pt idx="16698">
                  <c:v>487.516641616821</c:v>
                </c:pt>
                <c:pt idx="16699">
                  <c:v>487.51258850097702</c:v>
                </c:pt>
                <c:pt idx="16700">
                  <c:v>487.50877380371099</c:v>
                </c:pt>
                <c:pt idx="16701">
                  <c:v>487.50537633895902</c:v>
                </c:pt>
                <c:pt idx="16702">
                  <c:v>487.50269412994402</c:v>
                </c:pt>
                <c:pt idx="16703">
                  <c:v>487.50072717666598</c:v>
                </c:pt>
                <c:pt idx="16704">
                  <c:v>487.49959468841598</c:v>
                </c:pt>
                <c:pt idx="16705">
                  <c:v>487.49911785125801</c:v>
                </c:pt>
                <c:pt idx="16706">
                  <c:v>487.49917745590199</c:v>
                </c:pt>
                <c:pt idx="16707">
                  <c:v>487.49971389770502</c:v>
                </c:pt>
                <c:pt idx="16708">
                  <c:v>487.500667572022</c:v>
                </c:pt>
                <c:pt idx="16709">
                  <c:v>487.50221729278599</c:v>
                </c:pt>
                <c:pt idx="16710">
                  <c:v>487.50430345535301</c:v>
                </c:pt>
                <c:pt idx="16711">
                  <c:v>487.507104873657</c:v>
                </c:pt>
                <c:pt idx="16712">
                  <c:v>487.51038312911999</c:v>
                </c:pt>
                <c:pt idx="16713">
                  <c:v>487.51419782638601</c:v>
                </c:pt>
                <c:pt idx="16714">
                  <c:v>487.51813173294101</c:v>
                </c:pt>
                <c:pt idx="16715">
                  <c:v>487.52212524414102</c:v>
                </c:pt>
                <c:pt idx="16716">
                  <c:v>487.52570152282698</c:v>
                </c:pt>
                <c:pt idx="16717">
                  <c:v>487.52868175506597</c:v>
                </c:pt>
                <c:pt idx="16718">
                  <c:v>487.530708312988</c:v>
                </c:pt>
                <c:pt idx="16719">
                  <c:v>487.53166198730497</c:v>
                </c:pt>
                <c:pt idx="16720">
                  <c:v>487.53142356872598</c:v>
                </c:pt>
                <c:pt idx="16721">
                  <c:v>487.53011226654098</c:v>
                </c:pt>
                <c:pt idx="16722">
                  <c:v>487.52796649932901</c:v>
                </c:pt>
                <c:pt idx="16723">
                  <c:v>487.525224685669</c:v>
                </c:pt>
                <c:pt idx="16724">
                  <c:v>487.52212524414102</c:v>
                </c:pt>
                <c:pt idx="16725">
                  <c:v>487.51878738403298</c:v>
                </c:pt>
                <c:pt idx="16726">
                  <c:v>487.51538991928101</c:v>
                </c:pt>
                <c:pt idx="16727">
                  <c:v>487.51193284988398</c:v>
                </c:pt>
                <c:pt idx="16728">
                  <c:v>487.50859498977701</c:v>
                </c:pt>
                <c:pt idx="16729">
                  <c:v>487.50543594360403</c:v>
                </c:pt>
                <c:pt idx="16730">
                  <c:v>487.50257492065498</c:v>
                </c:pt>
                <c:pt idx="16731">
                  <c:v>487.50001192092901</c:v>
                </c:pt>
                <c:pt idx="16732">
                  <c:v>487.49792575836199</c:v>
                </c:pt>
                <c:pt idx="16733">
                  <c:v>487.49625682830799</c:v>
                </c:pt>
                <c:pt idx="16734">
                  <c:v>487.49500513076799</c:v>
                </c:pt>
                <c:pt idx="16735">
                  <c:v>487.49411106109602</c:v>
                </c:pt>
                <c:pt idx="16736">
                  <c:v>487.49351501464901</c:v>
                </c:pt>
                <c:pt idx="16737">
                  <c:v>487.49303817749001</c:v>
                </c:pt>
                <c:pt idx="16738">
                  <c:v>487.49244213104299</c:v>
                </c:pt>
                <c:pt idx="16739">
                  <c:v>487.49154806137102</c:v>
                </c:pt>
                <c:pt idx="16740">
                  <c:v>487.49023675918602</c:v>
                </c:pt>
                <c:pt idx="16741">
                  <c:v>487.48868703842197</c:v>
                </c:pt>
                <c:pt idx="16742">
                  <c:v>487.48683929443399</c:v>
                </c:pt>
                <c:pt idx="16743">
                  <c:v>487.48487234115601</c:v>
                </c:pt>
                <c:pt idx="16744">
                  <c:v>487.48272657394398</c:v>
                </c:pt>
                <c:pt idx="16745">
                  <c:v>487.48052120208803</c:v>
                </c:pt>
                <c:pt idx="16746">
                  <c:v>487.478315830231</c:v>
                </c:pt>
                <c:pt idx="16747">
                  <c:v>487.47622966766397</c:v>
                </c:pt>
                <c:pt idx="16748">
                  <c:v>487.47426271438599</c:v>
                </c:pt>
                <c:pt idx="16749">
                  <c:v>487.472355365753</c:v>
                </c:pt>
                <c:pt idx="16750">
                  <c:v>487.47056722641003</c:v>
                </c:pt>
                <c:pt idx="16751">
                  <c:v>487.46871948242199</c:v>
                </c:pt>
                <c:pt idx="16752">
                  <c:v>487.46693134307901</c:v>
                </c:pt>
                <c:pt idx="16753">
                  <c:v>487.46526241302502</c:v>
                </c:pt>
                <c:pt idx="16754">
                  <c:v>487.46359348297102</c:v>
                </c:pt>
                <c:pt idx="16755">
                  <c:v>487.46192455291799</c:v>
                </c:pt>
                <c:pt idx="16756">
                  <c:v>487.46007680893001</c:v>
                </c:pt>
                <c:pt idx="16757">
                  <c:v>487.45810985565203</c:v>
                </c:pt>
                <c:pt idx="16758">
                  <c:v>487.45614290237398</c:v>
                </c:pt>
                <c:pt idx="16759">
                  <c:v>487.45423555374202</c:v>
                </c:pt>
                <c:pt idx="16760">
                  <c:v>487.45250701904303</c:v>
                </c:pt>
                <c:pt idx="16761">
                  <c:v>487.45113611221302</c:v>
                </c:pt>
                <c:pt idx="16762">
                  <c:v>487.450361251831</c:v>
                </c:pt>
                <c:pt idx="16763">
                  <c:v>487.450361251831</c:v>
                </c:pt>
                <c:pt idx="16764">
                  <c:v>487.45131492614797</c:v>
                </c:pt>
                <c:pt idx="16765">
                  <c:v>487.45322227477999</c:v>
                </c:pt>
                <c:pt idx="16766">
                  <c:v>487.45584487915102</c:v>
                </c:pt>
                <c:pt idx="16767">
                  <c:v>487.45876550674501</c:v>
                </c:pt>
                <c:pt idx="16768">
                  <c:v>487.461507320404</c:v>
                </c:pt>
                <c:pt idx="16769">
                  <c:v>487.46371269226103</c:v>
                </c:pt>
                <c:pt idx="16770">
                  <c:v>487.46490478515602</c:v>
                </c:pt>
                <c:pt idx="16771">
                  <c:v>487.46484518051199</c:v>
                </c:pt>
                <c:pt idx="16772">
                  <c:v>487.46323585510299</c:v>
                </c:pt>
                <c:pt idx="16773">
                  <c:v>487.46007680893001</c:v>
                </c:pt>
                <c:pt idx="16774">
                  <c:v>487.455606460571</c:v>
                </c:pt>
                <c:pt idx="16775">
                  <c:v>487.45012283325201</c:v>
                </c:pt>
                <c:pt idx="16776">
                  <c:v>487.44398355483997</c:v>
                </c:pt>
                <c:pt idx="16777">
                  <c:v>487.43748664856003</c:v>
                </c:pt>
                <c:pt idx="16778">
                  <c:v>487.43087053299001</c:v>
                </c:pt>
                <c:pt idx="16779">
                  <c:v>487.42449283599899</c:v>
                </c:pt>
                <c:pt idx="16780">
                  <c:v>487.41829395294201</c:v>
                </c:pt>
                <c:pt idx="16781">
                  <c:v>487.41251230239902</c:v>
                </c:pt>
                <c:pt idx="16782">
                  <c:v>487.40702867508003</c:v>
                </c:pt>
                <c:pt idx="16783">
                  <c:v>487.40202188491799</c:v>
                </c:pt>
                <c:pt idx="16784">
                  <c:v>487.397611141205</c:v>
                </c:pt>
                <c:pt idx="16785">
                  <c:v>487.39391565322899</c:v>
                </c:pt>
                <c:pt idx="16786">
                  <c:v>487.39105463028</c:v>
                </c:pt>
                <c:pt idx="16787">
                  <c:v>487.38896846771303</c:v>
                </c:pt>
                <c:pt idx="16788">
                  <c:v>487.38741874694801</c:v>
                </c:pt>
                <c:pt idx="16789">
                  <c:v>487.38616704940802</c:v>
                </c:pt>
                <c:pt idx="16790">
                  <c:v>487.38497495651302</c:v>
                </c:pt>
                <c:pt idx="16791">
                  <c:v>487.383723258972</c:v>
                </c:pt>
                <c:pt idx="16792">
                  <c:v>487.38223314285301</c:v>
                </c:pt>
                <c:pt idx="16793">
                  <c:v>487.38008737564098</c:v>
                </c:pt>
                <c:pt idx="16794">
                  <c:v>487.376987934113</c:v>
                </c:pt>
                <c:pt idx="16795">
                  <c:v>487.37287521362299</c:v>
                </c:pt>
                <c:pt idx="16796">
                  <c:v>487.36798763275198</c:v>
                </c:pt>
                <c:pt idx="16797">
                  <c:v>487.36292123794601</c:v>
                </c:pt>
                <c:pt idx="16798">
                  <c:v>487.35803365707397</c:v>
                </c:pt>
                <c:pt idx="16799">
                  <c:v>487.35374212264998</c:v>
                </c:pt>
                <c:pt idx="16800">
                  <c:v>487.35016584396402</c:v>
                </c:pt>
                <c:pt idx="16801">
                  <c:v>487.34742403030401</c:v>
                </c:pt>
                <c:pt idx="16802">
                  <c:v>487.34575510025002</c:v>
                </c:pt>
                <c:pt idx="16803">
                  <c:v>487.34533786773699</c:v>
                </c:pt>
                <c:pt idx="16804">
                  <c:v>487.34623193740902</c:v>
                </c:pt>
                <c:pt idx="16805">
                  <c:v>487.34819889068598</c:v>
                </c:pt>
                <c:pt idx="16806">
                  <c:v>487.35111951827997</c:v>
                </c:pt>
                <c:pt idx="16807">
                  <c:v>487.35481500625599</c:v>
                </c:pt>
                <c:pt idx="16808">
                  <c:v>487.35940456390398</c:v>
                </c:pt>
                <c:pt idx="16809">
                  <c:v>487.36500740051298</c:v>
                </c:pt>
                <c:pt idx="16810">
                  <c:v>487.37156391143799</c:v>
                </c:pt>
                <c:pt idx="16811">
                  <c:v>487.37889528274599</c:v>
                </c:pt>
                <c:pt idx="16812">
                  <c:v>487.386405467987</c:v>
                </c:pt>
                <c:pt idx="16813">
                  <c:v>487.39349842071601</c:v>
                </c:pt>
                <c:pt idx="16814">
                  <c:v>487.39951848983799</c:v>
                </c:pt>
                <c:pt idx="16815">
                  <c:v>487.40398883819603</c:v>
                </c:pt>
                <c:pt idx="16816">
                  <c:v>487.40631341934198</c:v>
                </c:pt>
                <c:pt idx="16817">
                  <c:v>487.40601539611799</c:v>
                </c:pt>
                <c:pt idx="16818">
                  <c:v>487.40297555923502</c:v>
                </c:pt>
                <c:pt idx="16819">
                  <c:v>487.39743232727102</c:v>
                </c:pt>
                <c:pt idx="16820">
                  <c:v>487.39010095596302</c:v>
                </c:pt>
                <c:pt idx="16821">
                  <c:v>487.38199472427402</c:v>
                </c:pt>
                <c:pt idx="16822">
                  <c:v>487.37400770187401</c:v>
                </c:pt>
                <c:pt idx="16823">
                  <c:v>487.36691474914602</c:v>
                </c:pt>
                <c:pt idx="16824">
                  <c:v>487.36119270324701</c:v>
                </c:pt>
                <c:pt idx="16825">
                  <c:v>487.35690116882301</c:v>
                </c:pt>
                <c:pt idx="16826">
                  <c:v>487.35380172729498</c:v>
                </c:pt>
                <c:pt idx="16827">
                  <c:v>487.35165596008301</c:v>
                </c:pt>
                <c:pt idx="16828">
                  <c:v>487.34992742538498</c:v>
                </c:pt>
                <c:pt idx="16829">
                  <c:v>487.34813928604098</c:v>
                </c:pt>
                <c:pt idx="16830">
                  <c:v>487.34593391418503</c:v>
                </c:pt>
                <c:pt idx="16831">
                  <c:v>487.34307289123598</c:v>
                </c:pt>
                <c:pt idx="16832">
                  <c:v>487.339556217194</c:v>
                </c:pt>
                <c:pt idx="16833">
                  <c:v>487.33568191528298</c:v>
                </c:pt>
                <c:pt idx="16834">
                  <c:v>487.33186721801798</c:v>
                </c:pt>
                <c:pt idx="16835">
                  <c:v>487.32846975326601</c:v>
                </c:pt>
                <c:pt idx="16836">
                  <c:v>487.32560873031599</c:v>
                </c:pt>
                <c:pt idx="16837">
                  <c:v>487.32334375381498</c:v>
                </c:pt>
                <c:pt idx="16838">
                  <c:v>487.321496009827</c:v>
                </c:pt>
                <c:pt idx="16839">
                  <c:v>487.319767475128</c:v>
                </c:pt>
                <c:pt idx="16840">
                  <c:v>487.31791973114002</c:v>
                </c:pt>
                <c:pt idx="16841">
                  <c:v>487.315833568573</c:v>
                </c:pt>
                <c:pt idx="16842">
                  <c:v>487.31338977813698</c:v>
                </c:pt>
                <c:pt idx="16843">
                  <c:v>487.31058835983299</c:v>
                </c:pt>
                <c:pt idx="16844">
                  <c:v>487.30760812759399</c:v>
                </c:pt>
                <c:pt idx="16845">
                  <c:v>487.30438947677601</c:v>
                </c:pt>
                <c:pt idx="16846">
                  <c:v>487.30111122131399</c:v>
                </c:pt>
                <c:pt idx="16847">
                  <c:v>487.297773361206</c:v>
                </c:pt>
                <c:pt idx="16848">
                  <c:v>487.29455471038801</c:v>
                </c:pt>
                <c:pt idx="16849">
                  <c:v>487.29145526885998</c:v>
                </c:pt>
                <c:pt idx="16850">
                  <c:v>487.28847503662098</c:v>
                </c:pt>
                <c:pt idx="16851">
                  <c:v>487.28555440902699</c:v>
                </c:pt>
                <c:pt idx="16852">
                  <c:v>487.28269338607799</c:v>
                </c:pt>
                <c:pt idx="16853">
                  <c:v>487.279772758484</c:v>
                </c:pt>
                <c:pt idx="16854">
                  <c:v>487.27697134018001</c:v>
                </c:pt>
                <c:pt idx="16855">
                  <c:v>487.274587154389</c:v>
                </c:pt>
                <c:pt idx="16856">
                  <c:v>487.272918224335</c:v>
                </c:pt>
                <c:pt idx="16857">
                  <c:v>487.27202415466297</c:v>
                </c:pt>
                <c:pt idx="16858">
                  <c:v>487.27202415466297</c:v>
                </c:pt>
                <c:pt idx="16859">
                  <c:v>487.27267980575601</c:v>
                </c:pt>
                <c:pt idx="16860">
                  <c:v>487.27405071258602</c:v>
                </c:pt>
                <c:pt idx="16861">
                  <c:v>487.27613687515299</c:v>
                </c:pt>
                <c:pt idx="16862">
                  <c:v>487.27899789810198</c:v>
                </c:pt>
                <c:pt idx="16863">
                  <c:v>487.282395362854</c:v>
                </c:pt>
                <c:pt idx="16864">
                  <c:v>487.28597164154098</c:v>
                </c:pt>
                <c:pt idx="16865">
                  <c:v>487.28930950164801</c:v>
                </c:pt>
                <c:pt idx="16866">
                  <c:v>487.29211091995302</c:v>
                </c:pt>
                <c:pt idx="16867">
                  <c:v>487.29419708251999</c:v>
                </c:pt>
                <c:pt idx="16868">
                  <c:v>487.29544878005998</c:v>
                </c:pt>
                <c:pt idx="16869">
                  <c:v>487.29556798934999</c:v>
                </c:pt>
                <c:pt idx="16870">
                  <c:v>487.29443550109897</c:v>
                </c:pt>
                <c:pt idx="16871">
                  <c:v>487.29187250137397</c:v>
                </c:pt>
                <c:pt idx="16872">
                  <c:v>487.28811740875301</c:v>
                </c:pt>
                <c:pt idx="16873">
                  <c:v>487.283647060394</c:v>
                </c:pt>
                <c:pt idx="16874">
                  <c:v>487.27905750274698</c:v>
                </c:pt>
                <c:pt idx="16875">
                  <c:v>487.27488517761299</c:v>
                </c:pt>
                <c:pt idx="16876">
                  <c:v>487.271547317505</c:v>
                </c:pt>
                <c:pt idx="16877">
                  <c:v>487.26940155029303</c:v>
                </c:pt>
                <c:pt idx="16878">
                  <c:v>487.268567085266</c:v>
                </c:pt>
                <c:pt idx="16879">
                  <c:v>487.26910352706898</c:v>
                </c:pt>
                <c:pt idx="16880">
                  <c:v>487.27095127105702</c:v>
                </c:pt>
                <c:pt idx="16881">
                  <c:v>487.27369308471702</c:v>
                </c:pt>
                <c:pt idx="16882">
                  <c:v>487.276792526245</c:v>
                </c:pt>
                <c:pt idx="16883">
                  <c:v>487.279772758484</c:v>
                </c:pt>
                <c:pt idx="16884">
                  <c:v>487.28221654892002</c:v>
                </c:pt>
                <c:pt idx="16885">
                  <c:v>487.28382587432901</c:v>
                </c:pt>
                <c:pt idx="16886">
                  <c:v>487.28460073471098</c:v>
                </c:pt>
                <c:pt idx="16887">
                  <c:v>487.28448152542097</c:v>
                </c:pt>
                <c:pt idx="16888">
                  <c:v>487.28346824646002</c:v>
                </c:pt>
                <c:pt idx="16889">
                  <c:v>487.28168010711698</c:v>
                </c:pt>
                <c:pt idx="16890">
                  <c:v>487.27935552597103</c:v>
                </c:pt>
                <c:pt idx="16891">
                  <c:v>487.27661371231102</c:v>
                </c:pt>
                <c:pt idx="16892">
                  <c:v>487.27369308471702</c:v>
                </c:pt>
                <c:pt idx="16893">
                  <c:v>487.27077245712297</c:v>
                </c:pt>
                <c:pt idx="16894">
                  <c:v>487.26773262023897</c:v>
                </c:pt>
                <c:pt idx="16895">
                  <c:v>487.26451396942201</c:v>
                </c:pt>
                <c:pt idx="16896">
                  <c:v>487.26111650466902</c:v>
                </c:pt>
                <c:pt idx="16897">
                  <c:v>487.257480621338</c:v>
                </c:pt>
                <c:pt idx="16898">
                  <c:v>487.253546714783</c:v>
                </c:pt>
                <c:pt idx="16899">
                  <c:v>487.249195575714</c:v>
                </c:pt>
                <c:pt idx="16900">
                  <c:v>487.24436759948799</c:v>
                </c:pt>
                <c:pt idx="16901">
                  <c:v>487.23912239074701</c:v>
                </c:pt>
                <c:pt idx="16902">
                  <c:v>487.23369836807302</c:v>
                </c:pt>
                <c:pt idx="16903">
                  <c:v>487.228572368622</c:v>
                </c:pt>
                <c:pt idx="16904">
                  <c:v>487.224221229553</c:v>
                </c:pt>
                <c:pt idx="16905">
                  <c:v>487.22106218338001</c:v>
                </c:pt>
                <c:pt idx="16906">
                  <c:v>487.21939325332698</c:v>
                </c:pt>
                <c:pt idx="16907">
                  <c:v>487.21927404403698</c:v>
                </c:pt>
                <c:pt idx="16908">
                  <c:v>487.22076416015602</c:v>
                </c:pt>
                <c:pt idx="16909">
                  <c:v>487.22362518310598</c:v>
                </c:pt>
                <c:pt idx="16910">
                  <c:v>487.22755908966099</c:v>
                </c:pt>
                <c:pt idx="16911">
                  <c:v>487.23214864730897</c:v>
                </c:pt>
                <c:pt idx="16912">
                  <c:v>487.236678600311</c:v>
                </c:pt>
                <c:pt idx="16913">
                  <c:v>487.24073171615601</c:v>
                </c:pt>
                <c:pt idx="16914">
                  <c:v>487.24389076232899</c:v>
                </c:pt>
                <c:pt idx="16915">
                  <c:v>487.24621534347602</c:v>
                </c:pt>
                <c:pt idx="16916">
                  <c:v>487.24782466888399</c:v>
                </c:pt>
                <c:pt idx="16917">
                  <c:v>487.24895715713501</c:v>
                </c:pt>
                <c:pt idx="16918">
                  <c:v>487.24991083145198</c:v>
                </c:pt>
                <c:pt idx="16919">
                  <c:v>487.250924110413</c:v>
                </c:pt>
                <c:pt idx="16920">
                  <c:v>487.25241422653198</c:v>
                </c:pt>
                <c:pt idx="16921">
                  <c:v>487.25450038909901</c:v>
                </c:pt>
                <c:pt idx="16922">
                  <c:v>487.25730180740402</c:v>
                </c:pt>
                <c:pt idx="16923">
                  <c:v>487.26069927215599</c:v>
                </c:pt>
                <c:pt idx="16924">
                  <c:v>487.26445436477701</c:v>
                </c:pt>
                <c:pt idx="16925">
                  <c:v>487.26797103881898</c:v>
                </c:pt>
                <c:pt idx="16926">
                  <c:v>487.27095127105702</c:v>
                </c:pt>
                <c:pt idx="16927">
                  <c:v>487.27297782898</c:v>
                </c:pt>
                <c:pt idx="16928">
                  <c:v>487.27393150329601</c:v>
                </c:pt>
                <c:pt idx="16929">
                  <c:v>487.27369308471702</c:v>
                </c:pt>
                <c:pt idx="16930">
                  <c:v>487.27220296859798</c:v>
                </c:pt>
                <c:pt idx="16931">
                  <c:v>487.26958036422798</c:v>
                </c:pt>
                <c:pt idx="16932">
                  <c:v>487.26588487625099</c:v>
                </c:pt>
                <c:pt idx="16933">
                  <c:v>487.26159334182802</c:v>
                </c:pt>
                <c:pt idx="16934">
                  <c:v>487.25706338882497</c:v>
                </c:pt>
                <c:pt idx="16935">
                  <c:v>487.25253343582199</c:v>
                </c:pt>
                <c:pt idx="16936">
                  <c:v>487.24824190139799</c:v>
                </c:pt>
                <c:pt idx="16937">
                  <c:v>487.24418878555298</c:v>
                </c:pt>
                <c:pt idx="16938">
                  <c:v>487.24025487899797</c:v>
                </c:pt>
                <c:pt idx="16939">
                  <c:v>487.23661899566702</c:v>
                </c:pt>
                <c:pt idx="16940">
                  <c:v>487.23328113555903</c:v>
                </c:pt>
                <c:pt idx="16941">
                  <c:v>487.23042011260998</c:v>
                </c:pt>
                <c:pt idx="16942">
                  <c:v>487.22809553146402</c:v>
                </c:pt>
                <c:pt idx="16943">
                  <c:v>487.22624778747598</c:v>
                </c:pt>
                <c:pt idx="16944">
                  <c:v>487.22487688064598</c:v>
                </c:pt>
                <c:pt idx="16945">
                  <c:v>487.22416162490902</c:v>
                </c:pt>
                <c:pt idx="16946">
                  <c:v>487.22416162490902</c:v>
                </c:pt>
                <c:pt idx="16947">
                  <c:v>487.22487688064598</c:v>
                </c:pt>
                <c:pt idx="16948">
                  <c:v>487.22618818283098</c:v>
                </c:pt>
                <c:pt idx="16949">
                  <c:v>487.22803592681902</c:v>
                </c:pt>
                <c:pt idx="16950">
                  <c:v>487.23012208938599</c:v>
                </c:pt>
                <c:pt idx="16951">
                  <c:v>487.23238706588802</c:v>
                </c:pt>
                <c:pt idx="16952">
                  <c:v>487.23483085632301</c:v>
                </c:pt>
                <c:pt idx="16953">
                  <c:v>487.23739385604898</c:v>
                </c:pt>
                <c:pt idx="16954">
                  <c:v>487.239837646485</c:v>
                </c:pt>
                <c:pt idx="16955">
                  <c:v>487.241983413696</c:v>
                </c:pt>
                <c:pt idx="16956">
                  <c:v>487.243592739105</c:v>
                </c:pt>
                <c:pt idx="16957">
                  <c:v>487.24448680877703</c:v>
                </c:pt>
                <c:pt idx="16958">
                  <c:v>487.24442720413202</c:v>
                </c:pt>
                <c:pt idx="16959">
                  <c:v>487.24341392517101</c:v>
                </c:pt>
                <c:pt idx="16960">
                  <c:v>487.24132776260399</c:v>
                </c:pt>
                <c:pt idx="16961">
                  <c:v>487.23822832107601</c:v>
                </c:pt>
                <c:pt idx="16962">
                  <c:v>487.23429441451998</c:v>
                </c:pt>
                <c:pt idx="16963">
                  <c:v>487.229883670807</c:v>
                </c:pt>
                <c:pt idx="16964">
                  <c:v>487.22547292709402</c:v>
                </c:pt>
                <c:pt idx="16965">
                  <c:v>487.22141981124901</c:v>
                </c:pt>
                <c:pt idx="16966">
                  <c:v>487.21802234649698</c:v>
                </c:pt>
                <c:pt idx="16967">
                  <c:v>487.21545934677101</c:v>
                </c:pt>
                <c:pt idx="16968">
                  <c:v>487.21367120742798</c:v>
                </c:pt>
                <c:pt idx="16969">
                  <c:v>487.21253871917702</c:v>
                </c:pt>
                <c:pt idx="16970">
                  <c:v>487.21200227737398</c:v>
                </c:pt>
                <c:pt idx="16971">
                  <c:v>487.21170425415102</c:v>
                </c:pt>
                <c:pt idx="16972">
                  <c:v>487.21164464950601</c:v>
                </c:pt>
                <c:pt idx="16973">
                  <c:v>487.21158504486101</c:v>
                </c:pt>
                <c:pt idx="16974">
                  <c:v>487.21158504486101</c:v>
                </c:pt>
                <c:pt idx="16975">
                  <c:v>487.21164464950601</c:v>
                </c:pt>
                <c:pt idx="16976">
                  <c:v>487.21194267273</c:v>
                </c:pt>
                <c:pt idx="16977">
                  <c:v>487.21235990524298</c:v>
                </c:pt>
                <c:pt idx="16978">
                  <c:v>487.21283674240101</c:v>
                </c:pt>
                <c:pt idx="16979">
                  <c:v>487.21319437027</c:v>
                </c:pt>
                <c:pt idx="16980">
                  <c:v>487.21325397491501</c:v>
                </c:pt>
                <c:pt idx="16981">
                  <c:v>487.21289634704601</c:v>
                </c:pt>
                <c:pt idx="16982">
                  <c:v>487.21194267273</c:v>
                </c:pt>
                <c:pt idx="16983">
                  <c:v>487.210154533386</c:v>
                </c:pt>
                <c:pt idx="16984">
                  <c:v>487.20747232437202</c:v>
                </c:pt>
                <c:pt idx="16985">
                  <c:v>487.20413446426397</c:v>
                </c:pt>
                <c:pt idx="16986">
                  <c:v>487.20043897628801</c:v>
                </c:pt>
                <c:pt idx="16987">
                  <c:v>487.196862697602</c:v>
                </c:pt>
                <c:pt idx="16988">
                  <c:v>487.193703651428</c:v>
                </c:pt>
                <c:pt idx="16989">
                  <c:v>487.191259860993</c:v>
                </c:pt>
                <c:pt idx="16990">
                  <c:v>487.18976974487299</c:v>
                </c:pt>
                <c:pt idx="16991">
                  <c:v>487.18935251236002</c:v>
                </c:pt>
                <c:pt idx="16992">
                  <c:v>487.19018697738699</c:v>
                </c:pt>
                <c:pt idx="16993">
                  <c:v>487.19215393066401</c:v>
                </c:pt>
                <c:pt idx="16994">
                  <c:v>487.19519376754801</c:v>
                </c:pt>
                <c:pt idx="16995">
                  <c:v>487.19894886016903</c:v>
                </c:pt>
                <c:pt idx="16996">
                  <c:v>487.20306158065802</c:v>
                </c:pt>
                <c:pt idx="16997">
                  <c:v>487.20705509185802</c:v>
                </c:pt>
                <c:pt idx="16998">
                  <c:v>487.21075057983398</c:v>
                </c:pt>
                <c:pt idx="16999">
                  <c:v>487.21379041671798</c:v>
                </c:pt>
                <c:pt idx="17000">
                  <c:v>487.21599578857399</c:v>
                </c:pt>
                <c:pt idx="17001">
                  <c:v>487.21706867218001</c:v>
                </c:pt>
                <c:pt idx="17002">
                  <c:v>487.21700906753603</c:v>
                </c:pt>
                <c:pt idx="17003">
                  <c:v>487.21581697464001</c:v>
                </c:pt>
                <c:pt idx="17004">
                  <c:v>487.21379041671798</c:v>
                </c:pt>
                <c:pt idx="17005">
                  <c:v>487.21134662628202</c:v>
                </c:pt>
                <c:pt idx="17006">
                  <c:v>487.20866441726702</c:v>
                </c:pt>
                <c:pt idx="17007">
                  <c:v>487.20586299896303</c:v>
                </c:pt>
                <c:pt idx="17008">
                  <c:v>487.20306158065802</c:v>
                </c:pt>
                <c:pt idx="17009">
                  <c:v>487.20037937164301</c:v>
                </c:pt>
                <c:pt idx="17010">
                  <c:v>487.19793558120699</c:v>
                </c:pt>
                <c:pt idx="17011">
                  <c:v>487.19602823257497</c:v>
                </c:pt>
                <c:pt idx="17012">
                  <c:v>487.19471693038997</c:v>
                </c:pt>
                <c:pt idx="17013">
                  <c:v>487.19406127929699</c:v>
                </c:pt>
                <c:pt idx="17014">
                  <c:v>487.19418048858699</c:v>
                </c:pt>
                <c:pt idx="17015">
                  <c:v>487.19519376754801</c:v>
                </c:pt>
                <c:pt idx="17016">
                  <c:v>487.19710111618099</c:v>
                </c:pt>
                <c:pt idx="17017">
                  <c:v>487.19996213912998</c:v>
                </c:pt>
                <c:pt idx="17018">
                  <c:v>487.20347881317201</c:v>
                </c:pt>
                <c:pt idx="17019">
                  <c:v>487.20723390579201</c:v>
                </c:pt>
                <c:pt idx="17020">
                  <c:v>487.21069097518898</c:v>
                </c:pt>
                <c:pt idx="17021">
                  <c:v>487.21337318420399</c:v>
                </c:pt>
                <c:pt idx="17022">
                  <c:v>487.21510171890299</c:v>
                </c:pt>
                <c:pt idx="17023">
                  <c:v>487.21563816070602</c:v>
                </c:pt>
                <c:pt idx="17024">
                  <c:v>487.21522092819202</c:v>
                </c:pt>
                <c:pt idx="17025">
                  <c:v>487.21402883529697</c:v>
                </c:pt>
                <c:pt idx="17026">
                  <c:v>487.21253871917702</c:v>
                </c:pt>
                <c:pt idx="17027">
                  <c:v>487.21116781234798</c:v>
                </c:pt>
                <c:pt idx="17028">
                  <c:v>487.210512161255</c:v>
                </c:pt>
                <c:pt idx="17029">
                  <c:v>487.21086978912399</c:v>
                </c:pt>
                <c:pt idx="17030">
                  <c:v>487.21230030059797</c:v>
                </c:pt>
                <c:pt idx="17031">
                  <c:v>487.21468448638899</c:v>
                </c:pt>
                <c:pt idx="17032">
                  <c:v>487.21772432327299</c:v>
                </c:pt>
                <c:pt idx="17033">
                  <c:v>487.22100257873598</c:v>
                </c:pt>
                <c:pt idx="17034">
                  <c:v>487.22416162490902</c:v>
                </c:pt>
                <c:pt idx="17035">
                  <c:v>487.226963043213</c:v>
                </c:pt>
                <c:pt idx="17036">
                  <c:v>487.22904920577997</c:v>
                </c:pt>
                <c:pt idx="17037">
                  <c:v>487.23024129867599</c:v>
                </c:pt>
                <c:pt idx="17038">
                  <c:v>487.23024129867599</c:v>
                </c:pt>
                <c:pt idx="17039">
                  <c:v>487.22928762435902</c:v>
                </c:pt>
                <c:pt idx="17040">
                  <c:v>487.227380275727</c:v>
                </c:pt>
                <c:pt idx="17041">
                  <c:v>487.22487688064598</c:v>
                </c:pt>
                <c:pt idx="17042">
                  <c:v>487.22201585769699</c:v>
                </c:pt>
                <c:pt idx="17043">
                  <c:v>487.21897602081299</c:v>
                </c:pt>
                <c:pt idx="17044">
                  <c:v>487.21593618393001</c:v>
                </c:pt>
                <c:pt idx="17045">
                  <c:v>487.21295595169101</c:v>
                </c:pt>
                <c:pt idx="17046">
                  <c:v>487.21033334732101</c:v>
                </c:pt>
                <c:pt idx="17047">
                  <c:v>487.20818758010898</c:v>
                </c:pt>
                <c:pt idx="17048">
                  <c:v>487.20663785934499</c:v>
                </c:pt>
                <c:pt idx="17049">
                  <c:v>487.20562458038398</c:v>
                </c:pt>
                <c:pt idx="17050">
                  <c:v>487.204968929291</c:v>
                </c:pt>
                <c:pt idx="17051">
                  <c:v>487.20461130142201</c:v>
                </c:pt>
                <c:pt idx="17052">
                  <c:v>487.20461130142201</c:v>
                </c:pt>
                <c:pt idx="17053">
                  <c:v>487.20514774322498</c:v>
                </c:pt>
                <c:pt idx="17054">
                  <c:v>487.206280231476</c:v>
                </c:pt>
                <c:pt idx="17055">
                  <c:v>487.208008766175</c:v>
                </c:pt>
                <c:pt idx="17056">
                  <c:v>487.21027374267601</c:v>
                </c:pt>
                <c:pt idx="17057">
                  <c:v>487.21289634704601</c:v>
                </c:pt>
                <c:pt idx="17058">
                  <c:v>487.21569776535102</c:v>
                </c:pt>
                <c:pt idx="17059">
                  <c:v>487.21849918365501</c:v>
                </c:pt>
                <c:pt idx="17060">
                  <c:v>487.22118139267002</c:v>
                </c:pt>
                <c:pt idx="17061">
                  <c:v>487.22350597381597</c:v>
                </c:pt>
                <c:pt idx="17062">
                  <c:v>487.22511529922502</c:v>
                </c:pt>
                <c:pt idx="17063">
                  <c:v>487.226009368897</c:v>
                </c:pt>
                <c:pt idx="17064">
                  <c:v>487.22630739212099</c:v>
                </c:pt>
                <c:pt idx="17065">
                  <c:v>487.22636699676502</c:v>
                </c:pt>
                <c:pt idx="17066">
                  <c:v>487.22672462463402</c:v>
                </c:pt>
                <c:pt idx="17067">
                  <c:v>487.22767829895002</c:v>
                </c:pt>
                <c:pt idx="17068">
                  <c:v>487.22958564758301</c:v>
                </c:pt>
                <c:pt idx="17069">
                  <c:v>487.232506275177</c:v>
                </c:pt>
                <c:pt idx="17070">
                  <c:v>487.23638057708803</c:v>
                </c:pt>
                <c:pt idx="17071">
                  <c:v>487.24085092544601</c:v>
                </c:pt>
                <c:pt idx="17072">
                  <c:v>487.24573850631702</c:v>
                </c:pt>
                <c:pt idx="17073">
                  <c:v>487.25044727325502</c:v>
                </c:pt>
                <c:pt idx="17074">
                  <c:v>487.25455999374401</c:v>
                </c:pt>
                <c:pt idx="17075">
                  <c:v>487.25754022598301</c:v>
                </c:pt>
                <c:pt idx="17076">
                  <c:v>487.259089946747</c:v>
                </c:pt>
                <c:pt idx="17077">
                  <c:v>487.25903034210199</c:v>
                </c:pt>
                <c:pt idx="17078">
                  <c:v>487.257480621338</c:v>
                </c:pt>
                <c:pt idx="17079">
                  <c:v>487.25461959838901</c:v>
                </c:pt>
                <c:pt idx="17080">
                  <c:v>487.25086450576799</c:v>
                </c:pt>
                <c:pt idx="17081">
                  <c:v>487.24639415741001</c:v>
                </c:pt>
                <c:pt idx="17082">
                  <c:v>487.24168539047298</c:v>
                </c:pt>
                <c:pt idx="17083">
                  <c:v>487.23697662353499</c:v>
                </c:pt>
                <c:pt idx="17084">
                  <c:v>487.232506275177</c:v>
                </c:pt>
                <c:pt idx="17085">
                  <c:v>487.22827434539801</c:v>
                </c:pt>
                <c:pt idx="17086">
                  <c:v>487.224400043488</c:v>
                </c:pt>
                <c:pt idx="17087">
                  <c:v>487.22076416015602</c:v>
                </c:pt>
                <c:pt idx="17088">
                  <c:v>487.217366695404</c:v>
                </c:pt>
                <c:pt idx="17089">
                  <c:v>487.21408843994197</c:v>
                </c:pt>
                <c:pt idx="17090">
                  <c:v>487.21098899841297</c:v>
                </c:pt>
                <c:pt idx="17091">
                  <c:v>487.20794916153</c:v>
                </c:pt>
                <c:pt idx="17092">
                  <c:v>487.20514774322498</c:v>
                </c:pt>
                <c:pt idx="17093">
                  <c:v>487.20264434814499</c:v>
                </c:pt>
                <c:pt idx="17094">
                  <c:v>487.200617790222</c:v>
                </c:pt>
                <c:pt idx="17095">
                  <c:v>487.19924688339302</c:v>
                </c:pt>
                <c:pt idx="17096">
                  <c:v>487.19871044158998</c:v>
                </c:pt>
                <c:pt idx="17097">
                  <c:v>487.19900846481301</c:v>
                </c:pt>
                <c:pt idx="17098">
                  <c:v>487.20014095306402</c:v>
                </c:pt>
                <c:pt idx="17099">
                  <c:v>487.20175027847301</c:v>
                </c:pt>
                <c:pt idx="17100">
                  <c:v>487.203657627106</c:v>
                </c:pt>
                <c:pt idx="17101">
                  <c:v>487.20550537109398</c:v>
                </c:pt>
                <c:pt idx="17102">
                  <c:v>487.20711469650303</c:v>
                </c:pt>
                <c:pt idx="17103">
                  <c:v>487.20818758010898</c:v>
                </c:pt>
                <c:pt idx="17104">
                  <c:v>487.20866441726702</c:v>
                </c:pt>
                <c:pt idx="17105">
                  <c:v>487.20848560333297</c:v>
                </c:pt>
                <c:pt idx="17106">
                  <c:v>487.207591533661</c:v>
                </c:pt>
                <c:pt idx="17107">
                  <c:v>487.20604181289701</c:v>
                </c:pt>
                <c:pt idx="17108">
                  <c:v>487.20413446426397</c:v>
                </c:pt>
                <c:pt idx="17109">
                  <c:v>487.202048301697</c:v>
                </c:pt>
                <c:pt idx="17110">
                  <c:v>487.20020055770902</c:v>
                </c:pt>
                <c:pt idx="17111">
                  <c:v>487.19853162765497</c:v>
                </c:pt>
                <c:pt idx="17112">
                  <c:v>487.19716072082502</c:v>
                </c:pt>
                <c:pt idx="17113">
                  <c:v>487.19602823257497</c:v>
                </c:pt>
                <c:pt idx="17114">
                  <c:v>487.19519376754801</c:v>
                </c:pt>
                <c:pt idx="17115">
                  <c:v>487.19471693038997</c:v>
                </c:pt>
                <c:pt idx="17116">
                  <c:v>487.195014953613</c:v>
                </c:pt>
                <c:pt idx="17117">
                  <c:v>487.19614744186401</c:v>
                </c:pt>
                <c:pt idx="17118">
                  <c:v>487.19829320907598</c:v>
                </c:pt>
                <c:pt idx="17119">
                  <c:v>487.20145225524902</c:v>
                </c:pt>
                <c:pt idx="17120">
                  <c:v>487.20550537109398</c:v>
                </c:pt>
                <c:pt idx="17121">
                  <c:v>487.21045255660999</c:v>
                </c:pt>
                <c:pt idx="17122">
                  <c:v>487.216174602509</c:v>
                </c:pt>
                <c:pt idx="17123">
                  <c:v>487.22231388092098</c:v>
                </c:pt>
                <c:pt idx="17124">
                  <c:v>487.22833395004301</c:v>
                </c:pt>
                <c:pt idx="17125">
                  <c:v>487.23363876342802</c:v>
                </c:pt>
                <c:pt idx="17126">
                  <c:v>487.23769187927297</c:v>
                </c:pt>
                <c:pt idx="17127">
                  <c:v>487.24031448364298</c:v>
                </c:pt>
                <c:pt idx="17128">
                  <c:v>487.24162578582798</c:v>
                </c:pt>
                <c:pt idx="17129">
                  <c:v>487.24180459976202</c:v>
                </c:pt>
                <c:pt idx="17130">
                  <c:v>487.24114894867</c:v>
                </c:pt>
                <c:pt idx="17131">
                  <c:v>487.23995685577398</c:v>
                </c:pt>
                <c:pt idx="17132">
                  <c:v>487.23858594894398</c:v>
                </c:pt>
                <c:pt idx="17133">
                  <c:v>487.23745346069398</c:v>
                </c:pt>
                <c:pt idx="17134">
                  <c:v>487.236857414246</c:v>
                </c:pt>
                <c:pt idx="17135">
                  <c:v>487.236857414246</c:v>
                </c:pt>
                <c:pt idx="17136">
                  <c:v>487.23733425140398</c:v>
                </c:pt>
                <c:pt idx="17137">
                  <c:v>487.23787069320701</c:v>
                </c:pt>
                <c:pt idx="17138">
                  <c:v>487.238109111786</c:v>
                </c:pt>
                <c:pt idx="17139">
                  <c:v>487.23781108856201</c:v>
                </c:pt>
                <c:pt idx="17140">
                  <c:v>487.236857414246</c:v>
                </c:pt>
                <c:pt idx="17141">
                  <c:v>487.23518848419201</c:v>
                </c:pt>
                <c:pt idx="17142">
                  <c:v>487.232863903046</c:v>
                </c:pt>
                <c:pt idx="17143">
                  <c:v>487.230002880097</c:v>
                </c:pt>
                <c:pt idx="17144">
                  <c:v>487.22684383392402</c:v>
                </c:pt>
                <c:pt idx="17145">
                  <c:v>487.22362518310598</c:v>
                </c:pt>
                <c:pt idx="17146">
                  <c:v>487.22070455551199</c:v>
                </c:pt>
                <c:pt idx="17147">
                  <c:v>487.21814155578602</c:v>
                </c:pt>
                <c:pt idx="17148">
                  <c:v>487.21605539321899</c:v>
                </c:pt>
                <c:pt idx="17149">
                  <c:v>487.21444606781</c:v>
                </c:pt>
                <c:pt idx="17150">
                  <c:v>487.213134765625</c:v>
                </c:pt>
                <c:pt idx="17151">
                  <c:v>487.21206188201899</c:v>
                </c:pt>
                <c:pt idx="17152">
                  <c:v>487.21110820770298</c:v>
                </c:pt>
                <c:pt idx="17153">
                  <c:v>487.210154533386</c:v>
                </c:pt>
                <c:pt idx="17154">
                  <c:v>487.20914125442499</c:v>
                </c:pt>
                <c:pt idx="17155">
                  <c:v>487.20812797546398</c:v>
                </c:pt>
                <c:pt idx="17156">
                  <c:v>487.20723390579201</c:v>
                </c:pt>
                <c:pt idx="17157">
                  <c:v>487.20657825469999</c:v>
                </c:pt>
                <c:pt idx="17158">
                  <c:v>487.206339836121</c:v>
                </c:pt>
                <c:pt idx="17159">
                  <c:v>487.20663785934499</c:v>
                </c:pt>
                <c:pt idx="17160">
                  <c:v>487.207591533661</c:v>
                </c:pt>
                <c:pt idx="17161">
                  <c:v>487.20914125442499</c:v>
                </c:pt>
                <c:pt idx="17162">
                  <c:v>487.21104860305798</c:v>
                </c:pt>
                <c:pt idx="17163">
                  <c:v>487.21319437027</c:v>
                </c:pt>
                <c:pt idx="17164">
                  <c:v>487.21539974212698</c:v>
                </c:pt>
                <c:pt idx="17165">
                  <c:v>487.217545509339</c:v>
                </c:pt>
                <c:pt idx="17166">
                  <c:v>487.21945285797102</c:v>
                </c:pt>
                <c:pt idx="17167">
                  <c:v>487.22106218338001</c:v>
                </c:pt>
                <c:pt idx="17168">
                  <c:v>487.22219467163097</c:v>
                </c:pt>
                <c:pt idx="17169">
                  <c:v>487.222969532013</c:v>
                </c:pt>
                <c:pt idx="17170">
                  <c:v>487.22338676452699</c:v>
                </c:pt>
                <c:pt idx="17171">
                  <c:v>487.22356557846098</c:v>
                </c:pt>
                <c:pt idx="17172">
                  <c:v>487.22356557846098</c:v>
                </c:pt>
                <c:pt idx="17173">
                  <c:v>487.22344636917097</c:v>
                </c:pt>
                <c:pt idx="17174">
                  <c:v>487.22332715988199</c:v>
                </c:pt>
                <c:pt idx="17175">
                  <c:v>487.22320795059198</c:v>
                </c:pt>
                <c:pt idx="17176">
                  <c:v>487.22314834594698</c:v>
                </c:pt>
                <c:pt idx="17177">
                  <c:v>487.22320795059198</c:v>
                </c:pt>
                <c:pt idx="17178">
                  <c:v>487.22332715988199</c:v>
                </c:pt>
                <c:pt idx="17179">
                  <c:v>487.22350597381597</c:v>
                </c:pt>
                <c:pt idx="17180">
                  <c:v>487.22386360168503</c:v>
                </c:pt>
                <c:pt idx="17181">
                  <c:v>487.22416162490902</c:v>
                </c:pt>
                <c:pt idx="17182">
                  <c:v>487.224400043488</c:v>
                </c:pt>
                <c:pt idx="17183">
                  <c:v>487.224400043488</c:v>
                </c:pt>
                <c:pt idx="17184">
                  <c:v>487.22410202026401</c:v>
                </c:pt>
                <c:pt idx="17185">
                  <c:v>487.22356557846098</c:v>
                </c:pt>
                <c:pt idx="17186">
                  <c:v>487.22290992736799</c:v>
                </c:pt>
                <c:pt idx="17187">
                  <c:v>487.22213506698603</c:v>
                </c:pt>
                <c:pt idx="17188">
                  <c:v>487.221360206604</c:v>
                </c:pt>
                <c:pt idx="17189">
                  <c:v>487.22076416015602</c:v>
                </c:pt>
                <c:pt idx="17190">
                  <c:v>487.22034692764299</c:v>
                </c:pt>
                <c:pt idx="17191">
                  <c:v>487.22028732299799</c:v>
                </c:pt>
                <c:pt idx="17192">
                  <c:v>487.22064495086698</c:v>
                </c:pt>
                <c:pt idx="17193">
                  <c:v>487.22141981124901</c:v>
                </c:pt>
                <c:pt idx="17194">
                  <c:v>487.22255229950002</c:v>
                </c:pt>
                <c:pt idx="17195">
                  <c:v>487.22380399704002</c:v>
                </c:pt>
                <c:pt idx="17196">
                  <c:v>487.22505569458002</c:v>
                </c:pt>
                <c:pt idx="17197">
                  <c:v>487.22618818283098</c:v>
                </c:pt>
                <c:pt idx="17198">
                  <c:v>487.22708225250301</c:v>
                </c:pt>
                <c:pt idx="17199">
                  <c:v>487.22773790359503</c:v>
                </c:pt>
                <c:pt idx="17200">
                  <c:v>487.22803592681902</c:v>
                </c:pt>
                <c:pt idx="17201">
                  <c:v>487.22797632217402</c:v>
                </c:pt>
                <c:pt idx="17202">
                  <c:v>487.22755908966099</c:v>
                </c:pt>
                <c:pt idx="17203">
                  <c:v>487.226903438568</c:v>
                </c:pt>
                <c:pt idx="17204">
                  <c:v>487.22612857818598</c:v>
                </c:pt>
                <c:pt idx="17205">
                  <c:v>487.22547292709402</c:v>
                </c:pt>
                <c:pt idx="17206">
                  <c:v>487.22481727600098</c:v>
                </c:pt>
                <c:pt idx="17207">
                  <c:v>487.224221229553</c:v>
                </c:pt>
                <c:pt idx="17208">
                  <c:v>487.22350597381597</c:v>
                </c:pt>
                <c:pt idx="17209">
                  <c:v>487.22243309021002</c:v>
                </c:pt>
                <c:pt idx="17210">
                  <c:v>487.22100257873598</c:v>
                </c:pt>
                <c:pt idx="17211">
                  <c:v>487.21921443939198</c:v>
                </c:pt>
                <c:pt idx="17212">
                  <c:v>487.21700906753603</c:v>
                </c:pt>
                <c:pt idx="17213">
                  <c:v>487.214505672455</c:v>
                </c:pt>
                <c:pt idx="17214">
                  <c:v>487.21182346344</c:v>
                </c:pt>
                <c:pt idx="17215">
                  <c:v>487.209260463715</c:v>
                </c:pt>
                <c:pt idx="17216">
                  <c:v>487.20705509185802</c:v>
                </c:pt>
                <c:pt idx="17217">
                  <c:v>487.20538616180397</c:v>
                </c:pt>
                <c:pt idx="17218">
                  <c:v>487.20461130142201</c:v>
                </c:pt>
                <c:pt idx="17219">
                  <c:v>487.20473051071201</c:v>
                </c:pt>
                <c:pt idx="17220">
                  <c:v>487.20580339431802</c:v>
                </c:pt>
                <c:pt idx="17221">
                  <c:v>487.20765113830601</c:v>
                </c:pt>
                <c:pt idx="17222">
                  <c:v>487.21009492874202</c:v>
                </c:pt>
                <c:pt idx="17223">
                  <c:v>487.21301555633602</c:v>
                </c:pt>
                <c:pt idx="17224">
                  <c:v>487.216234207154</c:v>
                </c:pt>
                <c:pt idx="17225">
                  <c:v>487.21987009048502</c:v>
                </c:pt>
                <c:pt idx="17226">
                  <c:v>487.22374439239502</c:v>
                </c:pt>
                <c:pt idx="17227">
                  <c:v>487.22785711288498</c:v>
                </c:pt>
                <c:pt idx="17228">
                  <c:v>487.23208904266397</c:v>
                </c:pt>
                <c:pt idx="17229">
                  <c:v>487.23638057708803</c:v>
                </c:pt>
                <c:pt idx="17230">
                  <c:v>487.240672111511</c:v>
                </c:pt>
                <c:pt idx="17231">
                  <c:v>487.24490404129</c:v>
                </c:pt>
                <c:pt idx="17232">
                  <c:v>487.24895715713501</c:v>
                </c:pt>
                <c:pt idx="17233">
                  <c:v>487.25265264511103</c:v>
                </c:pt>
                <c:pt idx="17234">
                  <c:v>487.25581169128401</c:v>
                </c:pt>
                <c:pt idx="17235">
                  <c:v>487.25837469100998</c:v>
                </c:pt>
                <c:pt idx="17236">
                  <c:v>487.260341644287</c:v>
                </c:pt>
                <c:pt idx="17237">
                  <c:v>487.261772155762</c:v>
                </c:pt>
                <c:pt idx="17238">
                  <c:v>487.26290464401302</c:v>
                </c:pt>
                <c:pt idx="17239">
                  <c:v>487.26373910903999</c:v>
                </c:pt>
                <c:pt idx="17240">
                  <c:v>487.26439476013201</c:v>
                </c:pt>
                <c:pt idx="17241">
                  <c:v>487.26493120193498</c:v>
                </c:pt>
                <c:pt idx="17242">
                  <c:v>487.26522922515898</c:v>
                </c:pt>
                <c:pt idx="17243">
                  <c:v>487.26511001586903</c:v>
                </c:pt>
                <c:pt idx="17244">
                  <c:v>487.26445436477701</c:v>
                </c:pt>
                <c:pt idx="17245">
                  <c:v>487.26290464401302</c:v>
                </c:pt>
                <c:pt idx="17246">
                  <c:v>487.260401248932</c:v>
                </c:pt>
                <c:pt idx="17247">
                  <c:v>487.25700378417997</c:v>
                </c:pt>
                <c:pt idx="17248">
                  <c:v>487.25277185440098</c:v>
                </c:pt>
                <c:pt idx="17249">
                  <c:v>487.24812269210798</c:v>
                </c:pt>
                <c:pt idx="17250">
                  <c:v>487.24329471588197</c:v>
                </c:pt>
                <c:pt idx="17251">
                  <c:v>487.23864555358898</c:v>
                </c:pt>
                <c:pt idx="17252">
                  <c:v>487.23447322845499</c:v>
                </c:pt>
                <c:pt idx="17253">
                  <c:v>487.23101615905802</c:v>
                </c:pt>
                <c:pt idx="17254">
                  <c:v>487.22833395004301</c:v>
                </c:pt>
                <c:pt idx="17255">
                  <c:v>487.22648620605497</c:v>
                </c:pt>
                <c:pt idx="17256">
                  <c:v>487.22547292709402</c:v>
                </c:pt>
                <c:pt idx="17257">
                  <c:v>487.22511529922502</c:v>
                </c:pt>
                <c:pt idx="17258">
                  <c:v>487.22529411315901</c:v>
                </c:pt>
                <c:pt idx="17259">
                  <c:v>487.22571134567301</c:v>
                </c:pt>
                <c:pt idx="17260">
                  <c:v>487.22630739212099</c:v>
                </c:pt>
                <c:pt idx="17261">
                  <c:v>487.22708225250301</c:v>
                </c:pt>
                <c:pt idx="17262">
                  <c:v>487.22815513610902</c:v>
                </c:pt>
                <c:pt idx="17263">
                  <c:v>487.22946643829403</c:v>
                </c:pt>
                <c:pt idx="17264">
                  <c:v>487.23101615905802</c:v>
                </c:pt>
                <c:pt idx="17265">
                  <c:v>487.23274469375599</c:v>
                </c:pt>
                <c:pt idx="17266">
                  <c:v>487.23459243774403</c:v>
                </c:pt>
                <c:pt idx="17267">
                  <c:v>487.23661899566702</c:v>
                </c:pt>
                <c:pt idx="17268">
                  <c:v>487.23894357681303</c:v>
                </c:pt>
                <c:pt idx="17269">
                  <c:v>487.24156618118298</c:v>
                </c:pt>
                <c:pt idx="17270">
                  <c:v>487.24430799484298</c:v>
                </c:pt>
                <c:pt idx="17271">
                  <c:v>487.24699020385799</c:v>
                </c:pt>
                <c:pt idx="17272">
                  <c:v>487.249255180359</c:v>
                </c:pt>
                <c:pt idx="17273">
                  <c:v>487.25074529647799</c:v>
                </c:pt>
                <c:pt idx="17274">
                  <c:v>487.25116252899198</c:v>
                </c:pt>
                <c:pt idx="17275">
                  <c:v>487.25020885467598</c:v>
                </c:pt>
                <c:pt idx="17276">
                  <c:v>487.24758625030501</c:v>
                </c:pt>
                <c:pt idx="17277">
                  <c:v>487.24323511123703</c:v>
                </c:pt>
                <c:pt idx="17278">
                  <c:v>487.23721504211397</c:v>
                </c:pt>
                <c:pt idx="17279">
                  <c:v>487.230002880097</c:v>
                </c:pt>
                <c:pt idx="17280">
                  <c:v>487.22225427627598</c:v>
                </c:pt>
                <c:pt idx="17281">
                  <c:v>487.21456527710001</c:v>
                </c:pt>
                <c:pt idx="17282">
                  <c:v>487.207531929016</c:v>
                </c:pt>
                <c:pt idx="17283">
                  <c:v>487.20151185989403</c:v>
                </c:pt>
                <c:pt idx="17284">
                  <c:v>487.196862697602</c:v>
                </c:pt>
                <c:pt idx="17285">
                  <c:v>487.193703651428</c:v>
                </c:pt>
                <c:pt idx="17286">
                  <c:v>487.19215393066401</c:v>
                </c:pt>
                <c:pt idx="17287">
                  <c:v>487.19203472137502</c:v>
                </c:pt>
                <c:pt idx="17288">
                  <c:v>487.19286918640199</c:v>
                </c:pt>
                <c:pt idx="17289">
                  <c:v>487.19418048858699</c:v>
                </c:pt>
                <c:pt idx="17290">
                  <c:v>487.19555139541598</c:v>
                </c:pt>
                <c:pt idx="17291">
                  <c:v>487.19674348831199</c:v>
                </c:pt>
                <c:pt idx="17292">
                  <c:v>487.19751834869402</c:v>
                </c:pt>
                <c:pt idx="17293">
                  <c:v>487.19781637191801</c:v>
                </c:pt>
                <c:pt idx="17294">
                  <c:v>487.19751834869402</c:v>
                </c:pt>
                <c:pt idx="17295">
                  <c:v>487.19662427902199</c:v>
                </c:pt>
                <c:pt idx="17296">
                  <c:v>487.19525337219301</c:v>
                </c:pt>
                <c:pt idx="17297">
                  <c:v>487.19358444213901</c:v>
                </c:pt>
                <c:pt idx="17298">
                  <c:v>487.19191551208502</c:v>
                </c:pt>
                <c:pt idx="17299">
                  <c:v>487.19036579132103</c:v>
                </c:pt>
                <c:pt idx="17300">
                  <c:v>487.18905448913603</c:v>
                </c:pt>
                <c:pt idx="17301">
                  <c:v>487.18810081482002</c:v>
                </c:pt>
                <c:pt idx="17302">
                  <c:v>487.18774318695102</c:v>
                </c:pt>
                <c:pt idx="17303">
                  <c:v>487.18792200088501</c:v>
                </c:pt>
                <c:pt idx="17304">
                  <c:v>487.18875646591198</c:v>
                </c:pt>
                <c:pt idx="17305">
                  <c:v>487.19000816345198</c:v>
                </c:pt>
                <c:pt idx="17306">
                  <c:v>487.19149827957199</c:v>
                </c:pt>
                <c:pt idx="17307">
                  <c:v>487.19304800033598</c:v>
                </c:pt>
                <c:pt idx="17308">
                  <c:v>487.19429969787598</c:v>
                </c:pt>
                <c:pt idx="17309">
                  <c:v>487.19489574432401</c:v>
                </c:pt>
                <c:pt idx="17310">
                  <c:v>487.19453811645502</c:v>
                </c:pt>
                <c:pt idx="17311">
                  <c:v>487.19304800033598</c:v>
                </c:pt>
                <c:pt idx="17312">
                  <c:v>487.19036579132103</c:v>
                </c:pt>
                <c:pt idx="17313">
                  <c:v>487.18678951263399</c:v>
                </c:pt>
                <c:pt idx="17314">
                  <c:v>487.182557582855</c:v>
                </c:pt>
                <c:pt idx="17315">
                  <c:v>487.178325653076</c:v>
                </c:pt>
                <c:pt idx="17316">
                  <c:v>487.17463016509998</c:v>
                </c:pt>
                <c:pt idx="17317">
                  <c:v>487.17212677001999</c:v>
                </c:pt>
                <c:pt idx="17318">
                  <c:v>487.17129230499302</c:v>
                </c:pt>
                <c:pt idx="17319">
                  <c:v>487.17236518859897</c:v>
                </c:pt>
                <c:pt idx="17320">
                  <c:v>487.17534542083803</c:v>
                </c:pt>
                <c:pt idx="17321">
                  <c:v>487.17987537384101</c:v>
                </c:pt>
                <c:pt idx="17322">
                  <c:v>487.18535900116001</c:v>
                </c:pt>
                <c:pt idx="17323">
                  <c:v>487.191200256348</c:v>
                </c:pt>
                <c:pt idx="17324">
                  <c:v>487.19650506973301</c:v>
                </c:pt>
                <c:pt idx="17325">
                  <c:v>487.20049858093302</c:v>
                </c:pt>
                <c:pt idx="17326">
                  <c:v>487.20276355743403</c:v>
                </c:pt>
                <c:pt idx="17327">
                  <c:v>487.20318078994802</c:v>
                </c:pt>
                <c:pt idx="17328">
                  <c:v>487.202048301697</c:v>
                </c:pt>
                <c:pt idx="17329">
                  <c:v>487.19984292983997</c:v>
                </c:pt>
                <c:pt idx="17330">
                  <c:v>487.19710111618099</c:v>
                </c:pt>
                <c:pt idx="17331">
                  <c:v>487.19424009323097</c:v>
                </c:pt>
                <c:pt idx="17332">
                  <c:v>487.19173669815098</c:v>
                </c:pt>
                <c:pt idx="17333">
                  <c:v>487.189948558808</c:v>
                </c:pt>
                <c:pt idx="17334">
                  <c:v>487.18905448913603</c:v>
                </c:pt>
                <c:pt idx="17335">
                  <c:v>487.18905448913603</c:v>
                </c:pt>
                <c:pt idx="17336">
                  <c:v>487.18971014022799</c:v>
                </c:pt>
                <c:pt idx="17337">
                  <c:v>487.19054460525501</c:v>
                </c:pt>
                <c:pt idx="17338">
                  <c:v>487.19096183776901</c:v>
                </c:pt>
                <c:pt idx="17339">
                  <c:v>487.190783023834</c:v>
                </c:pt>
                <c:pt idx="17340">
                  <c:v>487.189948558808</c:v>
                </c:pt>
                <c:pt idx="17341">
                  <c:v>487.18869686126698</c:v>
                </c:pt>
                <c:pt idx="17342">
                  <c:v>487.18720674514799</c:v>
                </c:pt>
                <c:pt idx="17343">
                  <c:v>487.18577623367298</c:v>
                </c:pt>
                <c:pt idx="17344">
                  <c:v>487.18452453613298</c:v>
                </c:pt>
                <c:pt idx="17345">
                  <c:v>487.18345165252703</c:v>
                </c:pt>
                <c:pt idx="17346">
                  <c:v>487.18273639679001</c:v>
                </c:pt>
                <c:pt idx="17347">
                  <c:v>487.18237876892101</c:v>
                </c:pt>
                <c:pt idx="17348">
                  <c:v>487.18237876892101</c:v>
                </c:pt>
                <c:pt idx="17349">
                  <c:v>487.1826171875</c:v>
                </c:pt>
                <c:pt idx="17350">
                  <c:v>487.18285560607899</c:v>
                </c:pt>
                <c:pt idx="17351">
                  <c:v>487.18297481536899</c:v>
                </c:pt>
                <c:pt idx="17352">
                  <c:v>487.182676792145</c:v>
                </c:pt>
                <c:pt idx="17353">
                  <c:v>487.18208074569702</c:v>
                </c:pt>
                <c:pt idx="17354">
                  <c:v>487.18124628067</c:v>
                </c:pt>
                <c:pt idx="17355">
                  <c:v>487.18017339706398</c:v>
                </c:pt>
                <c:pt idx="17356">
                  <c:v>487.17892169952398</c:v>
                </c:pt>
                <c:pt idx="17357">
                  <c:v>487.17749118805</c:v>
                </c:pt>
                <c:pt idx="17358">
                  <c:v>487.17600107192999</c:v>
                </c:pt>
                <c:pt idx="17359">
                  <c:v>487.174570560456</c:v>
                </c:pt>
                <c:pt idx="17360">
                  <c:v>487.17331886291498</c:v>
                </c:pt>
                <c:pt idx="17361">
                  <c:v>487.17254400253302</c:v>
                </c:pt>
                <c:pt idx="17362">
                  <c:v>487.17236518859897</c:v>
                </c:pt>
                <c:pt idx="17363">
                  <c:v>487.17296123504701</c:v>
                </c:pt>
                <c:pt idx="17364">
                  <c:v>487.17433214187599</c:v>
                </c:pt>
                <c:pt idx="17365">
                  <c:v>487.17653751373302</c:v>
                </c:pt>
                <c:pt idx="17366">
                  <c:v>487.17933893203798</c:v>
                </c:pt>
                <c:pt idx="17367">
                  <c:v>487.18249797821102</c:v>
                </c:pt>
                <c:pt idx="17368">
                  <c:v>487.185657024384</c:v>
                </c:pt>
                <c:pt idx="17369">
                  <c:v>487.188637256623</c:v>
                </c:pt>
                <c:pt idx="17370">
                  <c:v>487.191259860993</c:v>
                </c:pt>
                <c:pt idx="17371">
                  <c:v>487.19334602356003</c:v>
                </c:pt>
                <c:pt idx="17372">
                  <c:v>487.19483613967901</c:v>
                </c:pt>
                <c:pt idx="17373">
                  <c:v>487.19590902328503</c:v>
                </c:pt>
                <c:pt idx="17374">
                  <c:v>487.19668388366699</c:v>
                </c:pt>
                <c:pt idx="17375">
                  <c:v>487.19739913940498</c:v>
                </c:pt>
                <c:pt idx="17376">
                  <c:v>487.198054790497</c:v>
                </c:pt>
                <c:pt idx="17377">
                  <c:v>487.19865083694498</c:v>
                </c:pt>
                <c:pt idx="17378">
                  <c:v>487.19912767410301</c:v>
                </c:pt>
                <c:pt idx="17379">
                  <c:v>487.19960451126099</c:v>
                </c:pt>
                <c:pt idx="17380">
                  <c:v>487.19996213912998</c:v>
                </c:pt>
                <c:pt idx="17381">
                  <c:v>487.20026016235403</c:v>
                </c:pt>
                <c:pt idx="17382">
                  <c:v>487.20055818557802</c:v>
                </c:pt>
                <c:pt idx="17383">
                  <c:v>487.20097541809099</c:v>
                </c:pt>
                <c:pt idx="17384">
                  <c:v>487.20180988311802</c:v>
                </c:pt>
                <c:pt idx="17385">
                  <c:v>487.20335960388201</c:v>
                </c:pt>
                <c:pt idx="17386">
                  <c:v>487.20592260360701</c:v>
                </c:pt>
                <c:pt idx="17387">
                  <c:v>487.20967769622803</c:v>
                </c:pt>
                <c:pt idx="17388">
                  <c:v>487.214386463165</c:v>
                </c:pt>
                <c:pt idx="17389">
                  <c:v>487.21969127655098</c:v>
                </c:pt>
                <c:pt idx="17390">
                  <c:v>487.22505569458002</c:v>
                </c:pt>
                <c:pt idx="17391">
                  <c:v>487.229943275452</c:v>
                </c:pt>
                <c:pt idx="17392">
                  <c:v>487.23393678665201</c:v>
                </c:pt>
                <c:pt idx="17393">
                  <c:v>487.23649978637701</c:v>
                </c:pt>
                <c:pt idx="17394">
                  <c:v>487.23715543746999</c:v>
                </c:pt>
                <c:pt idx="17395">
                  <c:v>487.235546112061</c:v>
                </c:pt>
                <c:pt idx="17396">
                  <c:v>487.231612205506</c:v>
                </c:pt>
                <c:pt idx="17397">
                  <c:v>487.225532531738</c:v>
                </c:pt>
                <c:pt idx="17398">
                  <c:v>487.21772432327299</c:v>
                </c:pt>
                <c:pt idx="17399">
                  <c:v>487.208843231201</c:v>
                </c:pt>
                <c:pt idx="17400">
                  <c:v>487.19954490661598</c:v>
                </c:pt>
                <c:pt idx="17401">
                  <c:v>487.19042539596597</c:v>
                </c:pt>
                <c:pt idx="17402">
                  <c:v>487.18225955963197</c:v>
                </c:pt>
                <c:pt idx="17403">
                  <c:v>487.17546463012701</c:v>
                </c:pt>
                <c:pt idx="17404">
                  <c:v>487.17063665389998</c:v>
                </c:pt>
                <c:pt idx="17405">
                  <c:v>487.16807365417498</c:v>
                </c:pt>
                <c:pt idx="17406">
                  <c:v>487.16777563095098</c:v>
                </c:pt>
                <c:pt idx="17407">
                  <c:v>487.16974258422903</c:v>
                </c:pt>
                <c:pt idx="17408">
                  <c:v>487.17361688613897</c:v>
                </c:pt>
                <c:pt idx="17409">
                  <c:v>487.17886209487898</c:v>
                </c:pt>
                <c:pt idx="17410">
                  <c:v>487.18482255935697</c:v>
                </c:pt>
                <c:pt idx="17411">
                  <c:v>487.19096183776901</c:v>
                </c:pt>
                <c:pt idx="17412">
                  <c:v>487.19656467437801</c:v>
                </c:pt>
                <c:pt idx="17413">
                  <c:v>487.20115423202498</c:v>
                </c:pt>
                <c:pt idx="17414">
                  <c:v>487.20437288284302</c:v>
                </c:pt>
                <c:pt idx="17415">
                  <c:v>487.20610141754202</c:v>
                </c:pt>
                <c:pt idx="17416">
                  <c:v>487.206339836121</c:v>
                </c:pt>
                <c:pt idx="17417">
                  <c:v>487.20544576644897</c:v>
                </c:pt>
                <c:pt idx="17418">
                  <c:v>487.20389604568498</c:v>
                </c:pt>
                <c:pt idx="17419">
                  <c:v>487.20210790634201</c:v>
                </c:pt>
                <c:pt idx="17420">
                  <c:v>487.200677394867</c:v>
                </c:pt>
                <c:pt idx="17421">
                  <c:v>487.20008134841902</c:v>
                </c:pt>
                <c:pt idx="17422">
                  <c:v>487.200617790222</c:v>
                </c:pt>
                <c:pt idx="17423">
                  <c:v>487.20228672027599</c:v>
                </c:pt>
                <c:pt idx="17424">
                  <c:v>487.205028533936</c:v>
                </c:pt>
                <c:pt idx="17425">
                  <c:v>487.20860481262201</c:v>
                </c:pt>
                <c:pt idx="17426">
                  <c:v>487.21265792846702</c:v>
                </c:pt>
                <c:pt idx="17427">
                  <c:v>487.21677064895698</c:v>
                </c:pt>
                <c:pt idx="17428">
                  <c:v>487.22058534622198</c:v>
                </c:pt>
                <c:pt idx="17429">
                  <c:v>487.22374439239502</c:v>
                </c:pt>
                <c:pt idx="17430">
                  <c:v>487.22618818283098</c:v>
                </c:pt>
                <c:pt idx="17431">
                  <c:v>487.22785711288498</c:v>
                </c:pt>
                <c:pt idx="17432">
                  <c:v>487.22881078720098</c:v>
                </c:pt>
                <c:pt idx="17433">
                  <c:v>487.22916841506998</c:v>
                </c:pt>
                <c:pt idx="17434">
                  <c:v>487.22910881042498</c:v>
                </c:pt>
                <c:pt idx="17435">
                  <c:v>487.22845315933199</c:v>
                </c:pt>
                <c:pt idx="17436">
                  <c:v>487.227320671082</c:v>
                </c:pt>
                <c:pt idx="17437">
                  <c:v>487.225651741028</c:v>
                </c:pt>
                <c:pt idx="17438">
                  <c:v>487.22338676452699</c:v>
                </c:pt>
                <c:pt idx="17439">
                  <c:v>487.22058534622198</c:v>
                </c:pt>
                <c:pt idx="17440">
                  <c:v>487.21730709075899</c:v>
                </c:pt>
                <c:pt idx="17441">
                  <c:v>487.21349239349399</c:v>
                </c:pt>
                <c:pt idx="17442">
                  <c:v>487.20937967300398</c:v>
                </c:pt>
                <c:pt idx="17443">
                  <c:v>487.20520734786999</c:v>
                </c:pt>
                <c:pt idx="17444">
                  <c:v>487.20133304595998</c:v>
                </c:pt>
                <c:pt idx="17445">
                  <c:v>487.19823360443098</c:v>
                </c:pt>
                <c:pt idx="17446">
                  <c:v>487.19626665115402</c:v>
                </c:pt>
                <c:pt idx="17447">
                  <c:v>487.195491790772</c:v>
                </c:pt>
                <c:pt idx="17448">
                  <c:v>487.19596862792997</c:v>
                </c:pt>
                <c:pt idx="17449">
                  <c:v>487.19745874404902</c:v>
                </c:pt>
                <c:pt idx="17450">
                  <c:v>487.19978332519599</c:v>
                </c:pt>
                <c:pt idx="17451">
                  <c:v>487.20258474349998</c:v>
                </c:pt>
                <c:pt idx="17452">
                  <c:v>487.20556497573898</c:v>
                </c:pt>
                <c:pt idx="17453">
                  <c:v>487.20824718475399</c:v>
                </c:pt>
                <c:pt idx="17454">
                  <c:v>487.21039295196601</c:v>
                </c:pt>
                <c:pt idx="17455">
                  <c:v>487.211883068085</c:v>
                </c:pt>
                <c:pt idx="17456">
                  <c:v>487.21277713775697</c:v>
                </c:pt>
                <c:pt idx="17457">
                  <c:v>487.21319437027</c:v>
                </c:pt>
                <c:pt idx="17458">
                  <c:v>487.21325397491501</c:v>
                </c:pt>
                <c:pt idx="17459">
                  <c:v>487.21319437027</c:v>
                </c:pt>
                <c:pt idx="17460">
                  <c:v>487.21319437027</c:v>
                </c:pt>
                <c:pt idx="17461">
                  <c:v>487.21337318420399</c:v>
                </c:pt>
                <c:pt idx="17462">
                  <c:v>487.21367120742798</c:v>
                </c:pt>
                <c:pt idx="17463">
                  <c:v>487.21390962600702</c:v>
                </c:pt>
                <c:pt idx="17464">
                  <c:v>487.21390962600702</c:v>
                </c:pt>
                <c:pt idx="17465">
                  <c:v>487.21349239349399</c:v>
                </c:pt>
                <c:pt idx="17466">
                  <c:v>487.21259832382202</c:v>
                </c:pt>
                <c:pt idx="17467">
                  <c:v>487.21134662628202</c:v>
                </c:pt>
                <c:pt idx="17468">
                  <c:v>487.20985651016298</c:v>
                </c:pt>
                <c:pt idx="17469">
                  <c:v>487.20830678939802</c:v>
                </c:pt>
                <c:pt idx="17470">
                  <c:v>487.20681667327898</c:v>
                </c:pt>
                <c:pt idx="17471">
                  <c:v>487.20568418502802</c:v>
                </c:pt>
                <c:pt idx="17472">
                  <c:v>487.20520734786999</c:v>
                </c:pt>
                <c:pt idx="17473">
                  <c:v>487.20556497573898</c:v>
                </c:pt>
                <c:pt idx="17474">
                  <c:v>487.20699548721302</c:v>
                </c:pt>
                <c:pt idx="17475">
                  <c:v>487.209260463715</c:v>
                </c:pt>
                <c:pt idx="17476">
                  <c:v>487.21218109130899</c:v>
                </c:pt>
                <c:pt idx="17477">
                  <c:v>487.21557855606102</c:v>
                </c:pt>
                <c:pt idx="17478">
                  <c:v>487.21921443939198</c:v>
                </c:pt>
                <c:pt idx="17479">
                  <c:v>487.22285032272401</c:v>
                </c:pt>
                <c:pt idx="17480">
                  <c:v>487.22642660141003</c:v>
                </c:pt>
                <c:pt idx="17481">
                  <c:v>487.22964525222801</c:v>
                </c:pt>
                <c:pt idx="17482">
                  <c:v>487.232565879822</c:v>
                </c:pt>
                <c:pt idx="17483">
                  <c:v>487.23500967025802</c:v>
                </c:pt>
                <c:pt idx="17484">
                  <c:v>487.23703622817999</c:v>
                </c:pt>
                <c:pt idx="17485">
                  <c:v>487.23858594894398</c:v>
                </c:pt>
                <c:pt idx="17486">
                  <c:v>487.23965883254999</c:v>
                </c:pt>
                <c:pt idx="17487">
                  <c:v>487.24037408828798</c:v>
                </c:pt>
                <c:pt idx="17488">
                  <c:v>487.240672111511</c:v>
                </c:pt>
                <c:pt idx="17489">
                  <c:v>487.240672111511</c:v>
                </c:pt>
                <c:pt idx="17490">
                  <c:v>487.24025487899797</c:v>
                </c:pt>
                <c:pt idx="17491">
                  <c:v>487.239360809326</c:v>
                </c:pt>
                <c:pt idx="17492">
                  <c:v>487.238109111786</c:v>
                </c:pt>
                <c:pt idx="17493">
                  <c:v>487.23649978637701</c:v>
                </c:pt>
                <c:pt idx="17494">
                  <c:v>487.23489046096802</c:v>
                </c:pt>
                <c:pt idx="17495">
                  <c:v>487.23345994949398</c:v>
                </c:pt>
                <c:pt idx="17496">
                  <c:v>487.23220825195301</c:v>
                </c:pt>
                <c:pt idx="17497">
                  <c:v>487.231254577637</c:v>
                </c:pt>
                <c:pt idx="17498">
                  <c:v>487.23036050796497</c:v>
                </c:pt>
                <c:pt idx="17499">
                  <c:v>487.22946643829403</c:v>
                </c:pt>
                <c:pt idx="17500">
                  <c:v>487.22851276397699</c:v>
                </c:pt>
                <c:pt idx="17501">
                  <c:v>487.227380275727</c:v>
                </c:pt>
                <c:pt idx="17502">
                  <c:v>487.22589015960699</c:v>
                </c:pt>
                <c:pt idx="17503">
                  <c:v>487.22374439239502</c:v>
                </c:pt>
                <c:pt idx="17504">
                  <c:v>487.22076416015602</c:v>
                </c:pt>
                <c:pt idx="17505">
                  <c:v>487.21706867218001</c:v>
                </c:pt>
                <c:pt idx="17506">
                  <c:v>487.21295595169101</c:v>
                </c:pt>
                <c:pt idx="17507">
                  <c:v>487.20878362655702</c:v>
                </c:pt>
                <c:pt idx="17508">
                  <c:v>487.205028533936</c:v>
                </c:pt>
                <c:pt idx="17509">
                  <c:v>487.20210790634201</c:v>
                </c:pt>
                <c:pt idx="17510">
                  <c:v>487.20037937164301</c:v>
                </c:pt>
                <c:pt idx="17511">
                  <c:v>487.20020055770902</c:v>
                </c:pt>
                <c:pt idx="17512">
                  <c:v>487.20180988311802</c:v>
                </c:pt>
                <c:pt idx="17513">
                  <c:v>487.20520734786999</c:v>
                </c:pt>
                <c:pt idx="17514">
                  <c:v>487.21033334732101</c:v>
                </c:pt>
                <c:pt idx="17515">
                  <c:v>487.21677064895698</c:v>
                </c:pt>
                <c:pt idx="17516">
                  <c:v>487.22398281097401</c:v>
                </c:pt>
                <c:pt idx="17517">
                  <c:v>487.23137378692599</c:v>
                </c:pt>
                <c:pt idx="17518">
                  <c:v>487.23822832107601</c:v>
                </c:pt>
                <c:pt idx="17519">
                  <c:v>487.24400997161899</c:v>
                </c:pt>
                <c:pt idx="17520">
                  <c:v>487.24812269210798</c:v>
                </c:pt>
                <c:pt idx="17521">
                  <c:v>487.25020885467598</c:v>
                </c:pt>
                <c:pt idx="17522">
                  <c:v>487.25032806396501</c:v>
                </c:pt>
                <c:pt idx="17523">
                  <c:v>487.24842071533197</c:v>
                </c:pt>
                <c:pt idx="17524">
                  <c:v>487.24460601806697</c:v>
                </c:pt>
                <c:pt idx="17525">
                  <c:v>487.23930120468202</c:v>
                </c:pt>
                <c:pt idx="17526">
                  <c:v>487.232923507691</c:v>
                </c:pt>
                <c:pt idx="17527">
                  <c:v>487.22594976425199</c:v>
                </c:pt>
                <c:pt idx="17528">
                  <c:v>487.21897602081299</c:v>
                </c:pt>
                <c:pt idx="17529">
                  <c:v>487.21241950988798</c:v>
                </c:pt>
                <c:pt idx="17530">
                  <c:v>487.20645904540999</c:v>
                </c:pt>
                <c:pt idx="17531">
                  <c:v>487.20103502273599</c:v>
                </c:pt>
                <c:pt idx="17532">
                  <c:v>487.19626665115402</c:v>
                </c:pt>
                <c:pt idx="17533">
                  <c:v>487.19227313995401</c:v>
                </c:pt>
                <c:pt idx="17534">
                  <c:v>487.18905448913603</c:v>
                </c:pt>
                <c:pt idx="17535">
                  <c:v>487.18672990799001</c:v>
                </c:pt>
                <c:pt idx="17536">
                  <c:v>487.18523979187</c:v>
                </c:pt>
                <c:pt idx="17537">
                  <c:v>487.18458414077799</c:v>
                </c:pt>
                <c:pt idx="17538">
                  <c:v>487.18476295471203</c:v>
                </c:pt>
                <c:pt idx="17539">
                  <c:v>487.18595504760799</c:v>
                </c:pt>
                <c:pt idx="17540">
                  <c:v>487.18804121017502</c:v>
                </c:pt>
                <c:pt idx="17541">
                  <c:v>487.19096183776901</c:v>
                </c:pt>
                <c:pt idx="17542">
                  <c:v>487.19447851181098</c:v>
                </c:pt>
                <c:pt idx="17543">
                  <c:v>487.19829320907598</c:v>
                </c:pt>
                <c:pt idx="17544">
                  <c:v>487.20216751098701</c:v>
                </c:pt>
                <c:pt idx="17545">
                  <c:v>487.20580339431802</c:v>
                </c:pt>
                <c:pt idx="17546">
                  <c:v>487.20896244049101</c:v>
                </c:pt>
                <c:pt idx="17547">
                  <c:v>487.21134662628202</c:v>
                </c:pt>
                <c:pt idx="17548">
                  <c:v>487.21295595169101</c:v>
                </c:pt>
                <c:pt idx="17549">
                  <c:v>487.21367120742798</c:v>
                </c:pt>
                <c:pt idx="17550">
                  <c:v>487.21367120742798</c:v>
                </c:pt>
                <c:pt idx="17551">
                  <c:v>487.21301555633602</c:v>
                </c:pt>
                <c:pt idx="17552">
                  <c:v>487.211763858795</c:v>
                </c:pt>
                <c:pt idx="17553">
                  <c:v>487.210154533386</c:v>
                </c:pt>
                <c:pt idx="17554">
                  <c:v>487.20824718475399</c:v>
                </c:pt>
                <c:pt idx="17555">
                  <c:v>487.206280231476</c:v>
                </c:pt>
                <c:pt idx="17556">
                  <c:v>487.20443248748802</c:v>
                </c:pt>
                <c:pt idx="17557">
                  <c:v>487.20288276672397</c:v>
                </c:pt>
                <c:pt idx="17558">
                  <c:v>487.20157146453897</c:v>
                </c:pt>
                <c:pt idx="17559">
                  <c:v>487.20043897628801</c:v>
                </c:pt>
                <c:pt idx="17560">
                  <c:v>487.199425697327</c:v>
                </c:pt>
                <c:pt idx="17561">
                  <c:v>487.19841241836599</c:v>
                </c:pt>
                <c:pt idx="17562">
                  <c:v>487.19739913940498</c:v>
                </c:pt>
                <c:pt idx="17563">
                  <c:v>487.19614744186401</c:v>
                </c:pt>
                <c:pt idx="17564">
                  <c:v>487.19459772110002</c:v>
                </c:pt>
                <c:pt idx="17565">
                  <c:v>487.192571163178</c:v>
                </c:pt>
                <c:pt idx="17566">
                  <c:v>487.19006776809698</c:v>
                </c:pt>
                <c:pt idx="17567">
                  <c:v>487.18708753585798</c:v>
                </c:pt>
                <c:pt idx="17568">
                  <c:v>487.18380928039602</c:v>
                </c:pt>
                <c:pt idx="17569">
                  <c:v>487.18053102493298</c:v>
                </c:pt>
                <c:pt idx="17570">
                  <c:v>487.17737197875999</c:v>
                </c:pt>
                <c:pt idx="17571">
                  <c:v>487.17463016509998</c:v>
                </c:pt>
                <c:pt idx="17572">
                  <c:v>487.17236518859897</c:v>
                </c:pt>
                <c:pt idx="17573">
                  <c:v>487.17063665389998</c:v>
                </c:pt>
                <c:pt idx="17574">
                  <c:v>487.16950416564998</c:v>
                </c:pt>
                <c:pt idx="17575">
                  <c:v>487.168908119202</c:v>
                </c:pt>
                <c:pt idx="17576">
                  <c:v>487.16855049133301</c:v>
                </c:pt>
                <c:pt idx="17577">
                  <c:v>487.16837167739902</c:v>
                </c:pt>
                <c:pt idx="17578">
                  <c:v>487.16795444488503</c:v>
                </c:pt>
                <c:pt idx="17579">
                  <c:v>487.16706037521402</c:v>
                </c:pt>
                <c:pt idx="17580">
                  <c:v>487.16568946838402</c:v>
                </c:pt>
                <c:pt idx="17581">
                  <c:v>487.16372251510597</c:v>
                </c:pt>
                <c:pt idx="17582">
                  <c:v>487.16145753860502</c:v>
                </c:pt>
                <c:pt idx="17583">
                  <c:v>487.159013748169</c:v>
                </c:pt>
                <c:pt idx="17584">
                  <c:v>487.15662956237799</c:v>
                </c:pt>
                <c:pt idx="17585">
                  <c:v>487.15466260910102</c:v>
                </c:pt>
                <c:pt idx="17586">
                  <c:v>487.15323209762602</c:v>
                </c:pt>
                <c:pt idx="17587">
                  <c:v>487.15275526046798</c:v>
                </c:pt>
                <c:pt idx="17588">
                  <c:v>487.153470516205</c:v>
                </c:pt>
                <c:pt idx="17589">
                  <c:v>487.15537786483799</c:v>
                </c:pt>
                <c:pt idx="17590">
                  <c:v>487.15841770172102</c:v>
                </c:pt>
                <c:pt idx="17591">
                  <c:v>487.16235160827699</c:v>
                </c:pt>
                <c:pt idx="17592">
                  <c:v>487.16688156127998</c:v>
                </c:pt>
                <c:pt idx="17593">
                  <c:v>487.17164993286201</c:v>
                </c:pt>
                <c:pt idx="17594">
                  <c:v>487.17629909515398</c:v>
                </c:pt>
                <c:pt idx="17595">
                  <c:v>487.18035221099899</c:v>
                </c:pt>
                <c:pt idx="17596">
                  <c:v>487.18333244323799</c:v>
                </c:pt>
                <c:pt idx="17597">
                  <c:v>487.18494176864601</c:v>
                </c:pt>
                <c:pt idx="17598">
                  <c:v>487.18518018722602</c:v>
                </c:pt>
                <c:pt idx="17599">
                  <c:v>487.18404769897501</c:v>
                </c:pt>
                <c:pt idx="17600">
                  <c:v>487.18190193176298</c:v>
                </c:pt>
                <c:pt idx="17601">
                  <c:v>487.17910051345802</c:v>
                </c:pt>
                <c:pt idx="17602">
                  <c:v>487.17600107192999</c:v>
                </c:pt>
                <c:pt idx="17603">
                  <c:v>487.17296123504701</c:v>
                </c:pt>
                <c:pt idx="17604">
                  <c:v>487.17033863067599</c:v>
                </c:pt>
                <c:pt idx="17605">
                  <c:v>487.16831207275402</c:v>
                </c:pt>
                <c:pt idx="17606">
                  <c:v>487.16694116592402</c:v>
                </c:pt>
                <c:pt idx="17607">
                  <c:v>487.166345119477</c:v>
                </c:pt>
                <c:pt idx="17608">
                  <c:v>487.16622591018699</c:v>
                </c:pt>
                <c:pt idx="17609">
                  <c:v>487.16652393341099</c:v>
                </c:pt>
                <c:pt idx="17610">
                  <c:v>487.16682195663498</c:v>
                </c:pt>
                <c:pt idx="17611">
                  <c:v>487.16700077056902</c:v>
                </c:pt>
                <c:pt idx="17612">
                  <c:v>487.16700077056902</c:v>
                </c:pt>
                <c:pt idx="17613">
                  <c:v>487.16682195663498</c:v>
                </c:pt>
                <c:pt idx="17614">
                  <c:v>487.16652393341099</c:v>
                </c:pt>
                <c:pt idx="17615">
                  <c:v>487.16604709625301</c:v>
                </c:pt>
                <c:pt idx="17616">
                  <c:v>487.16527223587099</c:v>
                </c:pt>
                <c:pt idx="17617">
                  <c:v>487.16408014297502</c:v>
                </c:pt>
                <c:pt idx="17618">
                  <c:v>487.16264963150002</c:v>
                </c:pt>
                <c:pt idx="17619">
                  <c:v>487.16104030609199</c:v>
                </c:pt>
                <c:pt idx="17620">
                  <c:v>487.15949058532698</c:v>
                </c:pt>
                <c:pt idx="17621">
                  <c:v>487.15800046920799</c:v>
                </c:pt>
                <c:pt idx="17622">
                  <c:v>487.156510353089</c:v>
                </c:pt>
                <c:pt idx="17623">
                  <c:v>487.155079841614</c:v>
                </c:pt>
                <c:pt idx="17624">
                  <c:v>487.15370893478399</c:v>
                </c:pt>
                <c:pt idx="17625">
                  <c:v>487.15245723724399</c:v>
                </c:pt>
                <c:pt idx="17626">
                  <c:v>487.15132474899298</c:v>
                </c:pt>
                <c:pt idx="17627">
                  <c:v>487.15019226074202</c:v>
                </c:pt>
                <c:pt idx="17628">
                  <c:v>487.14876174926798</c:v>
                </c:pt>
                <c:pt idx="17629">
                  <c:v>487.14703321456898</c:v>
                </c:pt>
                <c:pt idx="17630">
                  <c:v>487.14500665664701</c:v>
                </c:pt>
                <c:pt idx="17631">
                  <c:v>487.14274168014498</c:v>
                </c:pt>
                <c:pt idx="17632">
                  <c:v>487.14053630828897</c:v>
                </c:pt>
                <c:pt idx="17633">
                  <c:v>487.13850975036598</c:v>
                </c:pt>
                <c:pt idx="17634">
                  <c:v>487.13690042495699</c:v>
                </c:pt>
                <c:pt idx="17635">
                  <c:v>487.13588714599598</c:v>
                </c:pt>
                <c:pt idx="17636">
                  <c:v>487.13564872741699</c:v>
                </c:pt>
                <c:pt idx="17637">
                  <c:v>487.13612556457502</c:v>
                </c:pt>
                <c:pt idx="17638">
                  <c:v>487.137138843537</c:v>
                </c:pt>
                <c:pt idx="17639">
                  <c:v>487.138330936432</c:v>
                </c:pt>
                <c:pt idx="17640">
                  <c:v>487.13940382003801</c:v>
                </c:pt>
                <c:pt idx="17641">
                  <c:v>487.13999986648599</c:v>
                </c:pt>
                <c:pt idx="17642">
                  <c:v>487.13976144790701</c:v>
                </c:pt>
                <c:pt idx="17643">
                  <c:v>487.13868856430099</c:v>
                </c:pt>
                <c:pt idx="17644">
                  <c:v>487.13672161102301</c:v>
                </c:pt>
                <c:pt idx="17645">
                  <c:v>487.13421821594301</c:v>
                </c:pt>
                <c:pt idx="17646">
                  <c:v>487.13159561157198</c:v>
                </c:pt>
                <c:pt idx="17647">
                  <c:v>487.12921142578102</c:v>
                </c:pt>
                <c:pt idx="17648">
                  <c:v>487.12754249572799</c:v>
                </c:pt>
                <c:pt idx="17649">
                  <c:v>487.12682723999001</c:v>
                </c:pt>
                <c:pt idx="17650">
                  <c:v>487.127184867859</c:v>
                </c:pt>
                <c:pt idx="17651">
                  <c:v>487.12867498397799</c:v>
                </c:pt>
                <c:pt idx="17652">
                  <c:v>487.13111877441401</c:v>
                </c:pt>
                <c:pt idx="17653">
                  <c:v>487.134099006653</c:v>
                </c:pt>
                <c:pt idx="17654">
                  <c:v>487.13719844818098</c:v>
                </c:pt>
                <c:pt idx="17655">
                  <c:v>487.140059471131</c:v>
                </c:pt>
                <c:pt idx="17656">
                  <c:v>487.14238405227701</c:v>
                </c:pt>
                <c:pt idx="17657">
                  <c:v>487.144052982331</c:v>
                </c:pt>
                <c:pt idx="17658">
                  <c:v>487.145185470581</c:v>
                </c:pt>
                <c:pt idx="17659">
                  <c:v>487.14596033096302</c:v>
                </c:pt>
                <c:pt idx="17660">
                  <c:v>487.14661598205601</c:v>
                </c:pt>
                <c:pt idx="17661">
                  <c:v>487.14715242385898</c:v>
                </c:pt>
                <c:pt idx="17662">
                  <c:v>487.14768886566202</c:v>
                </c:pt>
                <c:pt idx="17663">
                  <c:v>487.14810609817499</c:v>
                </c:pt>
                <c:pt idx="17664">
                  <c:v>487.14834451675398</c:v>
                </c:pt>
                <c:pt idx="17665">
                  <c:v>487.14828491211</c:v>
                </c:pt>
                <c:pt idx="17666">
                  <c:v>487.14798688888601</c:v>
                </c:pt>
                <c:pt idx="17667">
                  <c:v>487.14745044708297</c:v>
                </c:pt>
                <c:pt idx="17668">
                  <c:v>487.14673519134499</c:v>
                </c:pt>
                <c:pt idx="17669">
                  <c:v>487.14590072631898</c:v>
                </c:pt>
                <c:pt idx="17670">
                  <c:v>487.145125865936</c:v>
                </c:pt>
                <c:pt idx="17671">
                  <c:v>487.14482784271303</c:v>
                </c:pt>
                <c:pt idx="17672">
                  <c:v>487.145185470581</c:v>
                </c:pt>
                <c:pt idx="17673">
                  <c:v>487.146496772766</c:v>
                </c:pt>
                <c:pt idx="17674">
                  <c:v>487.14864253997803</c:v>
                </c:pt>
                <c:pt idx="17675">
                  <c:v>487.15126514434797</c:v>
                </c:pt>
                <c:pt idx="17676">
                  <c:v>487.15400695800798</c:v>
                </c:pt>
                <c:pt idx="17677">
                  <c:v>487.156450748444</c:v>
                </c:pt>
                <c:pt idx="17678">
                  <c:v>487.15847730636602</c:v>
                </c:pt>
                <c:pt idx="17679">
                  <c:v>487.15978860855103</c:v>
                </c:pt>
                <c:pt idx="17680">
                  <c:v>487.160265445709</c:v>
                </c:pt>
                <c:pt idx="17681">
                  <c:v>487.15984821319603</c:v>
                </c:pt>
                <c:pt idx="17682">
                  <c:v>487.15841770172102</c:v>
                </c:pt>
                <c:pt idx="17683">
                  <c:v>487.15591430664102</c:v>
                </c:pt>
                <c:pt idx="17684">
                  <c:v>487.15239763259899</c:v>
                </c:pt>
                <c:pt idx="17685">
                  <c:v>487.14792728424101</c:v>
                </c:pt>
                <c:pt idx="17686">
                  <c:v>487.142622470856</c:v>
                </c:pt>
                <c:pt idx="17687">
                  <c:v>487.136662006378</c:v>
                </c:pt>
                <c:pt idx="17688">
                  <c:v>487.13046312332199</c:v>
                </c:pt>
                <c:pt idx="17689">
                  <c:v>487.12432384491001</c:v>
                </c:pt>
                <c:pt idx="17690">
                  <c:v>487.11889982223499</c:v>
                </c:pt>
                <c:pt idx="17691">
                  <c:v>487.114787101746</c:v>
                </c:pt>
                <c:pt idx="17692">
                  <c:v>487.11258172988897</c:v>
                </c:pt>
                <c:pt idx="17693">
                  <c:v>487.11276054382301</c:v>
                </c:pt>
                <c:pt idx="17694">
                  <c:v>487.11544275283802</c:v>
                </c:pt>
                <c:pt idx="17695">
                  <c:v>487.120389938355</c:v>
                </c:pt>
                <c:pt idx="17696">
                  <c:v>487.127184867859</c:v>
                </c:pt>
                <c:pt idx="17697">
                  <c:v>487.13523149490402</c:v>
                </c:pt>
                <c:pt idx="17698">
                  <c:v>487.14357614517201</c:v>
                </c:pt>
                <c:pt idx="17699">
                  <c:v>487.15144395828298</c:v>
                </c:pt>
                <c:pt idx="17700">
                  <c:v>487.15823888778698</c:v>
                </c:pt>
                <c:pt idx="17701">
                  <c:v>487.16348409652699</c:v>
                </c:pt>
                <c:pt idx="17702">
                  <c:v>487.16694116592402</c:v>
                </c:pt>
                <c:pt idx="17703">
                  <c:v>487.16866970062301</c:v>
                </c:pt>
                <c:pt idx="17704">
                  <c:v>487.168967723847</c:v>
                </c:pt>
                <c:pt idx="17705">
                  <c:v>487.16813325881998</c:v>
                </c:pt>
                <c:pt idx="17706">
                  <c:v>487.16646432876598</c:v>
                </c:pt>
                <c:pt idx="17707">
                  <c:v>487.16431856155401</c:v>
                </c:pt>
                <c:pt idx="17708">
                  <c:v>487.16187477111799</c:v>
                </c:pt>
                <c:pt idx="17709">
                  <c:v>487.159371376038</c:v>
                </c:pt>
                <c:pt idx="17710">
                  <c:v>487.15662956237799</c:v>
                </c:pt>
                <c:pt idx="17711">
                  <c:v>487.153768539429</c:v>
                </c:pt>
                <c:pt idx="17712">
                  <c:v>487.150728702545</c:v>
                </c:pt>
                <c:pt idx="17713">
                  <c:v>487.14756965637201</c:v>
                </c:pt>
                <c:pt idx="17714">
                  <c:v>487.14452981948898</c:v>
                </c:pt>
                <c:pt idx="17715">
                  <c:v>487.14190721511898</c:v>
                </c:pt>
                <c:pt idx="17716">
                  <c:v>487.13982105255099</c:v>
                </c:pt>
                <c:pt idx="17717">
                  <c:v>487.138450145722</c:v>
                </c:pt>
                <c:pt idx="17718">
                  <c:v>487.13767528533998</c:v>
                </c:pt>
                <c:pt idx="17719">
                  <c:v>487.13761568069498</c:v>
                </c:pt>
                <c:pt idx="17720">
                  <c:v>487.13815212249801</c:v>
                </c:pt>
                <c:pt idx="17721">
                  <c:v>487.13928461074897</c:v>
                </c:pt>
                <c:pt idx="17722">
                  <c:v>487.14077472686802</c:v>
                </c:pt>
                <c:pt idx="17723">
                  <c:v>487.14250326156599</c:v>
                </c:pt>
                <c:pt idx="17724">
                  <c:v>487.14423179626499</c:v>
                </c:pt>
                <c:pt idx="17725">
                  <c:v>487.14584112167398</c:v>
                </c:pt>
                <c:pt idx="17726">
                  <c:v>487.14727163314802</c:v>
                </c:pt>
                <c:pt idx="17727">
                  <c:v>487.14840412139898</c:v>
                </c:pt>
                <c:pt idx="17728">
                  <c:v>487.149119377136</c:v>
                </c:pt>
                <c:pt idx="17729">
                  <c:v>487.14923858642601</c:v>
                </c:pt>
                <c:pt idx="17730">
                  <c:v>487.14834451675398</c:v>
                </c:pt>
                <c:pt idx="17731">
                  <c:v>487.14619874954201</c:v>
                </c:pt>
                <c:pt idx="17732">
                  <c:v>487.14256286621099</c:v>
                </c:pt>
                <c:pt idx="17733">
                  <c:v>487.13749647140497</c:v>
                </c:pt>
                <c:pt idx="17734">
                  <c:v>487.13135719299299</c:v>
                </c:pt>
                <c:pt idx="17735">
                  <c:v>487.124681472779</c:v>
                </c:pt>
                <c:pt idx="17736">
                  <c:v>487.11812496185303</c:v>
                </c:pt>
                <c:pt idx="17737">
                  <c:v>487.11228370666498</c:v>
                </c:pt>
                <c:pt idx="17738">
                  <c:v>487.107813358307</c:v>
                </c:pt>
                <c:pt idx="17739">
                  <c:v>487.10513114929199</c:v>
                </c:pt>
                <c:pt idx="17740">
                  <c:v>487.10459470748901</c:v>
                </c:pt>
                <c:pt idx="17741">
                  <c:v>487.106144428253</c:v>
                </c:pt>
                <c:pt idx="17742">
                  <c:v>487.109541893006</c:v>
                </c:pt>
                <c:pt idx="17743">
                  <c:v>487.11425065994302</c:v>
                </c:pt>
                <c:pt idx="17744">
                  <c:v>487.11943626403797</c:v>
                </c:pt>
                <c:pt idx="17745">
                  <c:v>487.124621868134</c:v>
                </c:pt>
                <c:pt idx="17746">
                  <c:v>487.12921142578102</c:v>
                </c:pt>
                <c:pt idx="17747">
                  <c:v>487.132847309113</c:v>
                </c:pt>
                <c:pt idx="17748">
                  <c:v>487.13529109954902</c:v>
                </c:pt>
                <c:pt idx="17749">
                  <c:v>487.13630437850998</c:v>
                </c:pt>
                <c:pt idx="17750">
                  <c:v>487.13600635528599</c:v>
                </c:pt>
                <c:pt idx="17751">
                  <c:v>487.13439702987699</c:v>
                </c:pt>
                <c:pt idx="17752">
                  <c:v>487.13159561157198</c:v>
                </c:pt>
                <c:pt idx="17753">
                  <c:v>487.12766170501698</c:v>
                </c:pt>
                <c:pt idx="17754">
                  <c:v>487.12259531021101</c:v>
                </c:pt>
                <c:pt idx="17755">
                  <c:v>487.11651563644398</c:v>
                </c:pt>
                <c:pt idx="17756">
                  <c:v>487.10972070693998</c:v>
                </c:pt>
                <c:pt idx="17757">
                  <c:v>487.10262775421199</c:v>
                </c:pt>
                <c:pt idx="17758">
                  <c:v>487.09577322006197</c:v>
                </c:pt>
                <c:pt idx="17759">
                  <c:v>487.08951473236101</c:v>
                </c:pt>
                <c:pt idx="17760">
                  <c:v>487.084269523621</c:v>
                </c:pt>
                <c:pt idx="17761">
                  <c:v>487.08021640777599</c:v>
                </c:pt>
                <c:pt idx="17762">
                  <c:v>487.07777261733997</c:v>
                </c:pt>
                <c:pt idx="17763">
                  <c:v>487.07705736160301</c:v>
                </c:pt>
                <c:pt idx="17764">
                  <c:v>487.07813024520902</c:v>
                </c:pt>
                <c:pt idx="17765">
                  <c:v>487.08075284957903</c:v>
                </c:pt>
                <c:pt idx="17766">
                  <c:v>487.08432912826601</c:v>
                </c:pt>
                <c:pt idx="17767">
                  <c:v>487.08832263946601</c:v>
                </c:pt>
                <c:pt idx="17768">
                  <c:v>487.092316150665</c:v>
                </c:pt>
                <c:pt idx="17769">
                  <c:v>487.09625005722103</c:v>
                </c:pt>
                <c:pt idx="17770">
                  <c:v>487.10000514984199</c:v>
                </c:pt>
                <c:pt idx="17771">
                  <c:v>487.10364103317301</c:v>
                </c:pt>
                <c:pt idx="17772">
                  <c:v>487.10721731185902</c:v>
                </c:pt>
                <c:pt idx="17773">
                  <c:v>487.11067438125599</c:v>
                </c:pt>
                <c:pt idx="17774">
                  <c:v>487.11407184600898</c:v>
                </c:pt>
                <c:pt idx="17775">
                  <c:v>487.11746931076101</c:v>
                </c:pt>
                <c:pt idx="17776">
                  <c:v>487.12074756622297</c:v>
                </c:pt>
                <c:pt idx="17777">
                  <c:v>487.12372779846203</c:v>
                </c:pt>
                <c:pt idx="17778">
                  <c:v>487.125992774964</c:v>
                </c:pt>
                <c:pt idx="17779">
                  <c:v>487.127184867859</c:v>
                </c:pt>
                <c:pt idx="17780">
                  <c:v>487.12706565857002</c:v>
                </c:pt>
                <c:pt idx="17781">
                  <c:v>487.12557554245001</c:v>
                </c:pt>
                <c:pt idx="17782">
                  <c:v>487.122893333435</c:v>
                </c:pt>
                <c:pt idx="17783">
                  <c:v>487.11949586868298</c:v>
                </c:pt>
                <c:pt idx="17784">
                  <c:v>487.115979194641</c:v>
                </c:pt>
                <c:pt idx="17785">
                  <c:v>487.11293935775802</c:v>
                </c:pt>
                <c:pt idx="17786">
                  <c:v>487.11091279983498</c:v>
                </c:pt>
                <c:pt idx="17787">
                  <c:v>487.11019754409801</c:v>
                </c:pt>
                <c:pt idx="17788">
                  <c:v>487.110853195191</c:v>
                </c:pt>
                <c:pt idx="17789">
                  <c:v>487.11270093917898</c:v>
                </c:pt>
                <c:pt idx="17790">
                  <c:v>487.11532354354898</c:v>
                </c:pt>
                <c:pt idx="17791">
                  <c:v>487.11812496185303</c:v>
                </c:pt>
                <c:pt idx="17792">
                  <c:v>487.12062835693399</c:v>
                </c:pt>
                <c:pt idx="17793">
                  <c:v>487.12229728698799</c:v>
                </c:pt>
                <c:pt idx="17794">
                  <c:v>487.122893333435</c:v>
                </c:pt>
                <c:pt idx="17795">
                  <c:v>487.12247610092197</c:v>
                </c:pt>
                <c:pt idx="17796">
                  <c:v>487.12122440338197</c:v>
                </c:pt>
                <c:pt idx="17797">
                  <c:v>487.11955547332798</c:v>
                </c:pt>
                <c:pt idx="17798">
                  <c:v>487.117767333985</c:v>
                </c:pt>
                <c:pt idx="17799">
                  <c:v>487.11627721786499</c:v>
                </c:pt>
                <c:pt idx="17800">
                  <c:v>487.11526393890398</c:v>
                </c:pt>
                <c:pt idx="17801">
                  <c:v>487.11490631103499</c:v>
                </c:pt>
                <c:pt idx="17802">
                  <c:v>487.11496591567999</c:v>
                </c:pt>
                <c:pt idx="17803">
                  <c:v>487.11526393890398</c:v>
                </c:pt>
                <c:pt idx="17804">
                  <c:v>487.11556196212803</c:v>
                </c:pt>
                <c:pt idx="17805">
                  <c:v>487.11562156677297</c:v>
                </c:pt>
                <c:pt idx="17806">
                  <c:v>487.11520433425898</c:v>
                </c:pt>
                <c:pt idx="17807">
                  <c:v>487.11436986923201</c:v>
                </c:pt>
                <c:pt idx="17808">
                  <c:v>487.11299896240303</c:v>
                </c:pt>
                <c:pt idx="17809">
                  <c:v>487.11121082305903</c:v>
                </c:pt>
                <c:pt idx="17810">
                  <c:v>487.109065055847</c:v>
                </c:pt>
                <c:pt idx="17811">
                  <c:v>487.10674047470098</c:v>
                </c:pt>
                <c:pt idx="17812">
                  <c:v>487.10435628891003</c:v>
                </c:pt>
                <c:pt idx="17813">
                  <c:v>487.10209131240902</c:v>
                </c:pt>
                <c:pt idx="17814">
                  <c:v>487.10006475448603</c:v>
                </c:pt>
                <c:pt idx="17815">
                  <c:v>487.09827661514299</c:v>
                </c:pt>
                <c:pt idx="17816">
                  <c:v>487.096667289734</c:v>
                </c:pt>
                <c:pt idx="17817">
                  <c:v>487.09517717361501</c:v>
                </c:pt>
                <c:pt idx="17818">
                  <c:v>487.09386587143001</c:v>
                </c:pt>
                <c:pt idx="17819">
                  <c:v>487.09285259246798</c:v>
                </c:pt>
                <c:pt idx="17820">
                  <c:v>487.09225654602102</c:v>
                </c:pt>
                <c:pt idx="17821">
                  <c:v>487.09207773208601</c:v>
                </c:pt>
                <c:pt idx="17822">
                  <c:v>487.092316150665</c:v>
                </c:pt>
                <c:pt idx="17823">
                  <c:v>487.09291219711298</c:v>
                </c:pt>
                <c:pt idx="17824">
                  <c:v>487.09392547607399</c:v>
                </c:pt>
                <c:pt idx="17825">
                  <c:v>487.095415592194</c:v>
                </c:pt>
                <c:pt idx="17826">
                  <c:v>487.09714412689198</c:v>
                </c:pt>
                <c:pt idx="17827">
                  <c:v>487.09899187088001</c:v>
                </c:pt>
                <c:pt idx="17828">
                  <c:v>487.10060119628901</c:v>
                </c:pt>
                <c:pt idx="17829">
                  <c:v>487.10167407989502</c:v>
                </c:pt>
                <c:pt idx="17830">
                  <c:v>487.10209131240902</c:v>
                </c:pt>
                <c:pt idx="17831">
                  <c:v>487.10185289383003</c:v>
                </c:pt>
                <c:pt idx="17832">
                  <c:v>487.10125684738199</c:v>
                </c:pt>
                <c:pt idx="17833">
                  <c:v>487.10048198700002</c:v>
                </c:pt>
                <c:pt idx="17834">
                  <c:v>487.09994554519699</c:v>
                </c:pt>
                <c:pt idx="17835">
                  <c:v>487.099707126618</c:v>
                </c:pt>
                <c:pt idx="17836">
                  <c:v>487.09982633590698</c:v>
                </c:pt>
                <c:pt idx="17837">
                  <c:v>487.10048198700002</c:v>
                </c:pt>
                <c:pt idx="17838">
                  <c:v>487.10155487060598</c:v>
                </c:pt>
                <c:pt idx="17839">
                  <c:v>487.10286617279098</c:v>
                </c:pt>
                <c:pt idx="17840">
                  <c:v>487.10417747497598</c:v>
                </c:pt>
                <c:pt idx="17841">
                  <c:v>487.10507154464699</c:v>
                </c:pt>
                <c:pt idx="17842">
                  <c:v>487.10519075393699</c:v>
                </c:pt>
                <c:pt idx="17843">
                  <c:v>487.10435628891003</c:v>
                </c:pt>
                <c:pt idx="17844">
                  <c:v>487.10274696350098</c:v>
                </c:pt>
                <c:pt idx="17845">
                  <c:v>487.10072040557901</c:v>
                </c:pt>
                <c:pt idx="17846">
                  <c:v>487.09869384765602</c:v>
                </c:pt>
                <c:pt idx="17847">
                  <c:v>487.09684610366799</c:v>
                </c:pt>
                <c:pt idx="17848">
                  <c:v>487.095355987549</c:v>
                </c:pt>
                <c:pt idx="17849">
                  <c:v>487.09440231323299</c:v>
                </c:pt>
                <c:pt idx="17850">
                  <c:v>487.094044685364</c:v>
                </c:pt>
                <c:pt idx="17851">
                  <c:v>487.09440231323299</c:v>
                </c:pt>
                <c:pt idx="17852">
                  <c:v>487.095475196839</c:v>
                </c:pt>
                <c:pt idx="17853">
                  <c:v>487.09696531295799</c:v>
                </c:pt>
                <c:pt idx="17854">
                  <c:v>487.09851503372198</c:v>
                </c:pt>
                <c:pt idx="17855">
                  <c:v>487.09976673126198</c:v>
                </c:pt>
                <c:pt idx="17856">
                  <c:v>487.10036277771002</c:v>
                </c:pt>
                <c:pt idx="17857">
                  <c:v>487.10024356842098</c:v>
                </c:pt>
                <c:pt idx="17858">
                  <c:v>487.09952831268299</c:v>
                </c:pt>
                <c:pt idx="17859">
                  <c:v>487.098336219788</c:v>
                </c:pt>
                <c:pt idx="17860">
                  <c:v>487.09696531295799</c:v>
                </c:pt>
                <c:pt idx="17861">
                  <c:v>487.09559440612799</c:v>
                </c:pt>
                <c:pt idx="17862">
                  <c:v>487.09458112716698</c:v>
                </c:pt>
                <c:pt idx="17863">
                  <c:v>487.09422349929798</c:v>
                </c:pt>
                <c:pt idx="17864">
                  <c:v>487.09499835968001</c:v>
                </c:pt>
                <c:pt idx="17865">
                  <c:v>487.09714412689198</c:v>
                </c:pt>
                <c:pt idx="17866">
                  <c:v>487.10066080093401</c:v>
                </c:pt>
                <c:pt idx="17867">
                  <c:v>487.10536956787098</c:v>
                </c:pt>
                <c:pt idx="17868">
                  <c:v>487.110793590546</c:v>
                </c:pt>
                <c:pt idx="17869">
                  <c:v>487.11627721786499</c:v>
                </c:pt>
                <c:pt idx="17870">
                  <c:v>487.12122440338197</c:v>
                </c:pt>
                <c:pt idx="17871">
                  <c:v>487.12515830993698</c:v>
                </c:pt>
                <c:pt idx="17872">
                  <c:v>487.12772130966198</c:v>
                </c:pt>
                <c:pt idx="17873">
                  <c:v>487.12873458862299</c:v>
                </c:pt>
                <c:pt idx="17874">
                  <c:v>487.12795972824102</c:v>
                </c:pt>
                <c:pt idx="17875">
                  <c:v>487.12557554245001</c:v>
                </c:pt>
                <c:pt idx="17876">
                  <c:v>487.12170124054001</c:v>
                </c:pt>
                <c:pt idx="17877">
                  <c:v>487.11675405502302</c:v>
                </c:pt>
                <c:pt idx="17878">
                  <c:v>487.11138963699398</c:v>
                </c:pt>
                <c:pt idx="17879">
                  <c:v>487.10602521896402</c:v>
                </c:pt>
                <c:pt idx="17880">
                  <c:v>487.10113763809198</c:v>
                </c:pt>
                <c:pt idx="17881">
                  <c:v>487.09690570831299</c:v>
                </c:pt>
                <c:pt idx="17882">
                  <c:v>487.09350824356102</c:v>
                </c:pt>
                <c:pt idx="17883">
                  <c:v>487.09100484848</c:v>
                </c:pt>
                <c:pt idx="17884">
                  <c:v>487.08945512771601</c:v>
                </c:pt>
                <c:pt idx="17885">
                  <c:v>487.08879947662399</c:v>
                </c:pt>
                <c:pt idx="17886">
                  <c:v>487.08891868591297</c:v>
                </c:pt>
                <c:pt idx="17887">
                  <c:v>487.08963394165102</c:v>
                </c:pt>
                <c:pt idx="17888">
                  <c:v>487.09064722061203</c:v>
                </c:pt>
                <c:pt idx="17889">
                  <c:v>487.09172010421798</c:v>
                </c:pt>
                <c:pt idx="17890">
                  <c:v>487.09255456924501</c:v>
                </c:pt>
                <c:pt idx="17891">
                  <c:v>487.09297180175798</c:v>
                </c:pt>
                <c:pt idx="17892">
                  <c:v>487.09267377853399</c:v>
                </c:pt>
                <c:pt idx="17893">
                  <c:v>487.09154129028298</c:v>
                </c:pt>
                <c:pt idx="17894">
                  <c:v>487.08951473236101</c:v>
                </c:pt>
                <c:pt idx="17895">
                  <c:v>487.08659410476702</c:v>
                </c:pt>
                <c:pt idx="17896">
                  <c:v>487.083017826081</c:v>
                </c:pt>
                <c:pt idx="17897">
                  <c:v>487.079024314881</c:v>
                </c:pt>
                <c:pt idx="17898">
                  <c:v>487.07515001297003</c:v>
                </c:pt>
                <c:pt idx="17899">
                  <c:v>487.07187175750801</c:v>
                </c:pt>
                <c:pt idx="17900">
                  <c:v>487.06954717636103</c:v>
                </c:pt>
                <c:pt idx="17901">
                  <c:v>487.06847429275501</c:v>
                </c:pt>
                <c:pt idx="17902">
                  <c:v>487.068772315979</c:v>
                </c:pt>
                <c:pt idx="17903">
                  <c:v>487.070381641388</c:v>
                </c:pt>
                <c:pt idx="17904">
                  <c:v>487.07312345504801</c:v>
                </c:pt>
                <c:pt idx="17905">
                  <c:v>487.07681894302402</c:v>
                </c:pt>
                <c:pt idx="17906">
                  <c:v>487.08093166351301</c:v>
                </c:pt>
                <c:pt idx="17907">
                  <c:v>487.08510398864797</c:v>
                </c:pt>
                <c:pt idx="17908">
                  <c:v>487.08873987197899</c:v>
                </c:pt>
                <c:pt idx="17909">
                  <c:v>487.09166049957298</c:v>
                </c:pt>
                <c:pt idx="17910">
                  <c:v>487.093687057495</c:v>
                </c:pt>
                <c:pt idx="17911">
                  <c:v>487.09493875503603</c:v>
                </c:pt>
                <c:pt idx="17912">
                  <c:v>487.095475196839</c:v>
                </c:pt>
                <c:pt idx="17913">
                  <c:v>487.095475196839</c:v>
                </c:pt>
                <c:pt idx="17914">
                  <c:v>487.09505796432501</c:v>
                </c:pt>
                <c:pt idx="17915">
                  <c:v>487.09440231323299</c:v>
                </c:pt>
                <c:pt idx="17916">
                  <c:v>487.093687057495</c:v>
                </c:pt>
                <c:pt idx="17917">
                  <c:v>487.09303140640299</c:v>
                </c:pt>
                <c:pt idx="17918">
                  <c:v>487.09249496460001</c:v>
                </c:pt>
                <c:pt idx="17919">
                  <c:v>487.09183931350702</c:v>
                </c:pt>
                <c:pt idx="17920">
                  <c:v>487.09094524383602</c:v>
                </c:pt>
                <c:pt idx="17921">
                  <c:v>487.08957433700601</c:v>
                </c:pt>
                <c:pt idx="17922">
                  <c:v>487.08772659301798</c:v>
                </c:pt>
                <c:pt idx="17923">
                  <c:v>487.08540201187202</c:v>
                </c:pt>
                <c:pt idx="17924">
                  <c:v>487.08271980285701</c:v>
                </c:pt>
                <c:pt idx="17925">
                  <c:v>487.079858779907</c:v>
                </c:pt>
                <c:pt idx="17926">
                  <c:v>487.07699775695801</c:v>
                </c:pt>
                <c:pt idx="17927">
                  <c:v>487.07443475723301</c:v>
                </c:pt>
                <c:pt idx="17928">
                  <c:v>487.07246780395502</c:v>
                </c:pt>
                <c:pt idx="17929">
                  <c:v>487.07139492034901</c:v>
                </c:pt>
                <c:pt idx="17930">
                  <c:v>487.07133531570503</c:v>
                </c:pt>
                <c:pt idx="17931">
                  <c:v>487.07240819931098</c:v>
                </c:pt>
                <c:pt idx="17932">
                  <c:v>487.07443475723301</c:v>
                </c:pt>
                <c:pt idx="17933">
                  <c:v>487.07717657089302</c:v>
                </c:pt>
                <c:pt idx="17934">
                  <c:v>487.08039522170998</c:v>
                </c:pt>
                <c:pt idx="17935">
                  <c:v>487.08379268646303</c:v>
                </c:pt>
                <c:pt idx="17936">
                  <c:v>487.08707094192499</c:v>
                </c:pt>
                <c:pt idx="17937">
                  <c:v>487.09017038345399</c:v>
                </c:pt>
                <c:pt idx="17938">
                  <c:v>487.09297180175798</c:v>
                </c:pt>
                <c:pt idx="17939">
                  <c:v>487.095296382904</c:v>
                </c:pt>
                <c:pt idx="17940">
                  <c:v>487.09720373153698</c:v>
                </c:pt>
                <c:pt idx="17941">
                  <c:v>487.09851503372198</c:v>
                </c:pt>
                <c:pt idx="17942">
                  <c:v>487.099289894104</c:v>
                </c:pt>
                <c:pt idx="17943">
                  <c:v>487.099707126618</c:v>
                </c:pt>
                <c:pt idx="17944">
                  <c:v>487.09976673126198</c:v>
                </c:pt>
                <c:pt idx="17945">
                  <c:v>487.09952831268299</c:v>
                </c:pt>
                <c:pt idx="17946">
                  <c:v>487.09887266159097</c:v>
                </c:pt>
                <c:pt idx="17947">
                  <c:v>487.097918987274</c:v>
                </c:pt>
                <c:pt idx="17948">
                  <c:v>487.096726894379</c:v>
                </c:pt>
                <c:pt idx="17949">
                  <c:v>487.09559440612799</c:v>
                </c:pt>
                <c:pt idx="17950">
                  <c:v>487.09487915039102</c:v>
                </c:pt>
                <c:pt idx="17951">
                  <c:v>487.09481954574602</c:v>
                </c:pt>
                <c:pt idx="17952">
                  <c:v>487.09565401077299</c:v>
                </c:pt>
                <c:pt idx="17953">
                  <c:v>487.09726333618198</c:v>
                </c:pt>
                <c:pt idx="17954">
                  <c:v>487.099647521973</c:v>
                </c:pt>
                <c:pt idx="17955">
                  <c:v>487.10250854492199</c:v>
                </c:pt>
                <c:pt idx="17956">
                  <c:v>487.10572719573997</c:v>
                </c:pt>
                <c:pt idx="17957">
                  <c:v>487.10894584655802</c:v>
                </c:pt>
                <c:pt idx="17958">
                  <c:v>487.11186647415201</c:v>
                </c:pt>
                <c:pt idx="17959">
                  <c:v>487.11401224136398</c:v>
                </c:pt>
                <c:pt idx="17960">
                  <c:v>487.11514472961397</c:v>
                </c:pt>
                <c:pt idx="17961">
                  <c:v>487.11502552032499</c:v>
                </c:pt>
                <c:pt idx="17962">
                  <c:v>487.11389303207397</c:v>
                </c:pt>
                <c:pt idx="17963">
                  <c:v>487.11192607879701</c:v>
                </c:pt>
                <c:pt idx="17964">
                  <c:v>487.10960149764998</c:v>
                </c:pt>
                <c:pt idx="17965">
                  <c:v>487.10727691650402</c:v>
                </c:pt>
                <c:pt idx="17966">
                  <c:v>487.10519075393699</c:v>
                </c:pt>
                <c:pt idx="17967">
                  <c:v>487.10381984710699</c:v>
                </c:pt>
                <c:pt idx="17968">
                  <c:v>487.10340261459402</c:v>
                </c:pt>
                <c:pt idx="17969">
                  <c:v>487.10423707962099</c:v>
                </c:pt>
                <c:pt idx="17970">
                  <c:v>487.106561660767</c:v>
                </c:pt>
                <c:pt idx="17971">
                  <c:v>487.11025714874302</c:v>
                </c:pt>
                <c:pt idx="17972">
                  <c:v>487.11508512496999</c:v>
                </c:pt>
                <c:pt idx="17973">
                  <c:v>487.12062835693399</c:v>
                </c:pt>
                <c:pt idx="17974">
                  <c:v>487.12646961212198</c:v>
                </c:pt>
                <c:pt idx="17975">
                  <c:v>487.13225126266502</c:v>
                </c:pt>
                <c:pt idx="17976">
                  <c:v>487.13773488998402</c:v>
                </c:pt>
                <c:pt idx="17977">
                  <c:v>487.14274168014498</c:v>
                </c:pt>
                <c:pt idx="17978">
                  <c:v>487.14703321456898</c:v>
                </c:pt>
                <c:pt idx="17979">
                  <c:v>487.15049028396601</c:v>
                </c:pt>
                <c:pt idx="17980">
                  <c:v>487.15305328369197</c:v>
                </c:pt>
                <c:pt idx="17981">
                  <c:v>487.15478181839001</c:v>
                </c:pt>
                <c:pt idx="17982">
                  <c:v>487.15579509735102</c:v>
                </c:pt>
                <c:pt idx="17983">
                  <c:v>487.15609312057501</c:v>
                </c:pt>
                <c:pt idx="17984">
                  <c:v>487.15561628341698</c:v>
                </c:pt>
                <c:pt idx="17985">
                  <c:v>487.15436458587698</c:v>
                </c:pt>
                <c:pt idx="17986">
                  <c:v>487.15221881866501</c:v>
                </c:pt>
                <c:pt idx="17987">
                  <c:v>487.14923858642601</c:v>
                </c:pt>
                <c:pt idx="17988">
                  <c:v>487.14560270309499</c:v>
                </c:pt>
                <c:pt idx="17989">
                  <c:v>487.14160919189499</c:v>
                </c:pt>
                <c:pt idx="17990">
                  <c:v>487.13743686676003</c:v>
                </c:pt>
                <c:pt idx="17991">
                  <c:v>487.13356256485002</c:v>
                </c:pt>
                <c:pt idx="17992">
                  <c:v>487.13034391403198</c:v>
                </c:pt>
                <c:pt idx="17993">
                  <c:v>487.12807893753097</c:v>
                </c:pt>
                <c:pt idx="17994">
                  <c:v>487.12694644928001</c:v>
                </c:pt>
                <c:pt idx="17995">
                  <c:v>487.12694644928001</c:v>
                </c:pt>
                <c:pt idx="17996">
                  <c:v>487.12784051895198</c:v>
                </c:pt>
                <c:pt idx="17997">
                  <c:v>487.12933063507103</c:v>
                </c:pt>
                <c:pt idx="17998">
                  <c:v>487.131059169769</c:v>
                </c:pt>
                <c:pt idx="17999">
                  <c:v>487.132728099823</c:v>
                </c:pt>
                <c:pt idx="18000">
                  <c:v>487.13415861129801</c:v>
                </c:pt>
                <c:pt idx="18001">
                  <c:v>487.13511228561401</c:v>
                </c:pt>
                <c:pt idx="18002">
                  <c:v>487.13558912277199</c:v>
                </c:pt>
                <c:pt idx="18003">
                  <c:v>487.13558912277199</c:v>
                </c:pt>
                <c:pt idx="18004">
                  <c:v>487.135410308838</c:v>
                </c:pt>
                <c:pt idx="18005">
                  <c:v>487.13529109954902</c:v>
                </c:pt>
                <c:pt idx="18006">
                  <c:v>487.13558912277199</c:v>
                </c:pt>
                <c:pt idx="18007">
                  <c:v>487.13636398315498</c:v>
                </c:pt>
                <c:pt idx="18008">
                  <c:v>487.13755607604998</c:v>
                </c:pt>
                <c:pt idx="18009">
                  <c:v>487.13892698287998</c:v>
                </c:pt>
                <c:pt idx="18010">
                  <c:v>487.14011907577498</c:v>
                </c:pt>
                <c:pt idx="18011">
                  <c:v>487.14077472686802</c:v>
                </c:pt>
                <c:pt idx="18012">
                  <c:v>487.14065551757801</c:v>
                </c:pt>
                <c:pt idx="18013">
                  <c:v>487.13946342468302</c:v>
                </c:pt>
                <c:pt idx="18014">
                  <c:v>487.137138843537</c:v>
                </c:pt>
                <c:pt idx="18015">
                  <c:v>487.13386058807401</c:v>
                </c:pt>
                <c:pt idx="18016">
                  <c:v>487.12986707687401</c:v>
                </c:pt>
                <c:pt idx="18017">
                  <c:v>487.12575435638399</c:v>
                </c:pt>
                <c:pt idx="18018">
                  <c:v>487.121999263764</c:v>
                </c:pt>
                <c:pt idx="18019">
                  <c:v>487.11919784545898</c:v>
                </c:pt>
                <c:pt idx="18020">
                  <c:v>487.11782693862898</c:v>
                </c:pt>
                <c:pt idx="18021">
                  <c:v>487.11800575256399</c:v>
                </c:pt>
                <c:pt idx="18022">
                  <c:v>487.11961507797298</c:v>
                </c:pt>
                <c:pt idx="18023">
                  <c:v>487.12223768234298</c:v>
                </c:pt>
                <c:pt idx="18024">
                  <c:v>487.12503910064697</c:v>
                </c:pt>
                <c:pt idx="18025">
                  <c:v>487.12730407714901</c:v>
                </c:pt>
                <c:pt idx="18026">
                  <c:v>487.12819814682001</c:v>
                </c:pt>
                <c:pt idx="18027">
                  <c:v>487.127125263214</c:v>
                </c:pt>
                <c:pt idx="18028">
                  <c:v>487.12378740310697</c:v>
                </c:pt>
                <c:pt idx="18029">
                  <c:v>487.11812496185303</c:v>
                </c:pt>
                <c:pt idx="18030">
                  <c:v>487.11031675338802</c:v>
                </c:pt>
                <c:pt idx="18031">
                  <c:v>487.100958824158</c:v>
                </c:pt>
                <c:pt idx="18032">
                  <c:v>487.09100484848</c:v>
                </c:pt>
                <c:pt idx="18033">
                  <c:v>487.08146810531599</c:v>
                </c:pt>
                <c:pt idx="18034">
                  <c:v>487.07318305969301</c:v>
                </c:pt>
                <c:pt idx="18035">
                  <c:v>487.06704378128097</c:v>
                </c:pt>
                <c:pt idx="18036">
                  <c:v>487.06340789794899</c:v>
                </c:pt>
                <c:pt idx="18037">
                  <c:v>487.062275409699</c:v>
                </c:pt>
                <c:pt idx="18038">
                  <c:v>487.063527107239</c:v>
                </c:pt>
                <c:pt idx="18039">
                  <c:v>487.06668615341198</c:v>
                </c:pt>
                <c:pt idx="18040">
                  <c:v>487.07109689712502</c:v>
                </c:pt>
                <c:pt idx="18041">
                  <c:v>487.076103687287</c:v>
                </c:pt>
                <c:pt idx="18042">
                  <c:v>487.08099126815802</c:v>
                </c:pt>
                <c:pt idx="18043">
                  <c:v>487.08528280258201</c:v>
                </c:pt>
                <c:pt idx="18044">
                  <c:v>487.0885014534</c:v>
                </c:pt>
                <c:pt idx="18045">
                  <c:v>487.09046840667702</c:v>
                </c:pt>
                <c:pt idx="18046">
                  <c:v>487.091064453125</c:v>
                </c:pt>
                <c:pt idx="18047">
                  <c:v>487.09058761596702</c:v>
                </c:pt>
                <c:pt idx="18048">
                  <c:v>487.08927631378202</c:v>
                </c:pt>
                <c:pt idx="18049">
                  <c:v>487.08748817443899</c:v>
                </c:pt>
                <c:pt idx="18050">
                  <c:v>487.085521221161</c:v>
                </c:pt>
                <c:pt idx="18051">
                  <c:v>487.08373308181802</c:v>
                </c:pt>
                <c:pt idx="18052">
                  <c:v>487.08230257034302</c:v>
                </c:pt>
                <c:pt idx="18053">
                  <c:v>487.08134889602701</c:v>
                </c:pt>
                <c:pt idx="18054">
                  <c:v>487.08093166351301</c:v>
                </c:pt>
                <c:pt idx="18055">
                  <c:v>487.08111047744802</c:v>
                </c:pt>
                <c:pt idx="18056">
                  <c:v>487.08170652389498</c:v>
                </c:pt>
                <c:pt idx="18057">
                  <c:v>487.08271980285701</c:v>
                </c:pt>
                <c:pt idx="18058">
                  <c:v>487.08397150039701</c:v>
                </c:pt>
                <c:pt idx="18059">
                  <c:v>487.085461616516</c:v>
                </c:pt>
                <c:pt idx="18060">
                  <c:v>487.08713054656999</c:v>
                </c:pt>
                <c:pt idx="18061">
                  <c:v>487.08903789520298</c:v>
                </c:pt>
                <c:pt idx="18062">
                  <c:v>487.09118366241501</c:v>
                </c:pt>
                <c:pt idx="18063">
                  <c:v>487.09356784820602</c:v>
                </c:pt>
                <c:pt idx="18064">
                  <c:v>487.09619045257602</c:v>
                </c:pt>
                <c:pt idx="18065">
                  <c:v>487.09905147552502</c:v>
                </c:pt>
                <c:pt idx="18066">
                  <c:v>487.10191249847401</c:v>
                </c:pt>
                <c:pt idx="18067">
                  <c:v>487.10465431213402</c:v>
                </c:pt>
                <c:pt idx="18068">
                  <c:v>487.10697889327997</c:v>
                </c:pt>
                <c:pt idx="18069">
                  <c:v>487.10876703262397</c:v>
                </c:pt>
                <c:pt idx="18070">
                  <c:v>487.10989952087402</c:v>
                </c:pt>
                <c:pt idx="18071">
                  <c:v>487.110435962677</c:v>
                </c:pt>
                <c:pt idx="18072">
                  <c:v>487.110495567322</c:v>
                </c:pt>
                <c:pt idx="18073">
                  <c:v>487.11013793945301</c:v>
                </c:pt>
                <c:pt idx="18074">
                  <c:v>487.10960149764998</c:v>
                </c:pt>
                <c:pt idx="18075">
                  <c:v>487.10924386978201</c:v>
                </c:pt>
                <c:pt idx="18076">
                  <c:v>487.109184265137</c:v>
                </c:pt>
                <c:pt idx="18077">
                  <c:v>487.10966110229498</c:v>
                </c:pt>
                <c:pt idx="18078">
                  <c:v>487.11067438125599</c:v>
                </c:pt>
                <c:pt idx="18079">
                  <c:v>487.112164497376</c:v>
                </c:pt>
                <c:pt idx="18080">
                  <c:v>487.11383342742897</c:v>
                </c:pt>
                <c:pt idx="18081">
                  <c:v>487.11544275283802</c:v>
                </c:pt>
                <c:pt idx="18082">
                  <c:v>487.11681365966803</c:v>
                </c:pt>
                <c:pt idx="18083">
                  <c:v>487.117767333985</c:v>
                </c:pt>
                <c:pt idx="18084">
                  <c:v>487.11818456649797</c:v>
                </c:pt>
                <c:pt idx="18085">
                  <c:v>487.11788654327398</c:v>
                </c:pt>
                <c:pt idx="18086">
                  <c:v>487.11675405502302</c:v>
                </c:pt>
                <c:pt idx="18087">
                  <c:v>487.11490631103499</c:v>
                </c:pt>
                <c:pt idx="18088">
                  <c:v>487.11240291595499</c:v>
                </c:pt>
                <c:pt idx="18089">
                  <c:v>487.10960149764998</c:v>
                </c:pt>
                <c:pt idx="18090">
                  <c:v>487.10685968399099</c:v>
                </c:pt>
                <c:pt idx="18091">
                  <c:v>487.10429668426502</c:v>
                </c:pt>
                <c:pt idx="18092">
                  <c:v>487.102210521698</c:v>
                </c:pt>
                <c:pt idx="18093">
                  <c:v>487.10072040557901</c:v>
                </c:pt>
                <c:pt idx="18094">
                  <c:v>487.10000514984199</c:v>
                </c:pt>
                <c:pt idx="18095">
                  <c:v>487.10012435913097</c:v>
                </c:pt>
                <c:pt idx="18096">
                  <c:v>487.10119724273699</c:v>
                </c:pt>
                <c:pt idx="18097">
                  <c:v>487.10322380065901</c:v>
                </c:pt>
                <c:pt idx="18098">
                  <c:v>487.10596561431902</c:v>
                </c:pt>
                <c:pt idx="18099">
                  <c:v>487.109124660492</c:v>
                </c:pt>
                <c:pt idx="18100">
                  <c:v>487.11252212524403</c:v>
                </c:pt>
                <c:pt idx="18101">
                  <c:v>487.116038799286</c:v>
                </c:pt>
                <c:pt idx="18102">
                  <c:v>487.11955547332798</c:v>
                </c:pt>
                <c:pt idx="18103">
                  <c:v>487.12319135665899</c:v>
                </c:pt>
                <c:pt idx="18104">
                  <c:v>487.12694644928001</c:v>
                </c:pt>
                <c:pt idx="18105">
                  <c:v>487.13082075119002</c:v>
                </c:pt>
                <c:pt idx="18106">
                  <c:v>487.13451623916598</c:v>
                </c:pt>
                <c:pt idx="18107">
                  <c:v>487.13803291320801</c:v>
                </c:pt>
                <c:pt idx="18108">
                  <c:v>487.14113235473701</c:v>
                </c:pt>
                <c:pt idx="18109">
                  <c:v>487.14381456375099</c:v>
                </c:pt>
                <c:pt idx="18110">
                  <c:v>487.14596033096302</c:v>
                </c:pt>
                <c:pt idx="18111">
                  <c:v>487.14739084243803</c:v>
                </c:pt>
                <c:pt idx="18112">
                  <c:v>487.147867679596</c:v>
                </c:pt>
                <c:pt idx="18113">
                  <c:v>487.14727163314802</c:v>
                </c:pt>
                <c:pt idx="18114">
                  <c:v>487.14554309844999</c:v>
                </c:pt>
                <c:pt idx="18115">
                  <c:v>487.14286088943498</c:v>
                </c:pt>
                <c:pt idx="18116">
                  <c:v>487.13940382003801</c:v>
                </c:pt>
                <c:pt idx="18117">
                  <c:v>487.13552951812801</c:v>
                </c:pt>
                <c:pt idx="18118">
                  <c:v>487.13159561157198</c:v>
                </c:pt>
                <c:pt idx="18119">
                  <c:v>487.12772130966198</c:v>
                </c:pt>
                <c:pt idx="18120">
                  <c:v>487.12426424026501</c:v>
                </c:pt>
                <c:pt idx="18121">
                  <c:v>487.12134361267101</c:v>
                </c:pt>
                <c:pt idx="18122">
                  <c:v>487.11913824081398</c:v>
                </c:pt>
                <c:pt idx="18123">
                  <c:v>487.117767333985</c:v>
                </c:pt>
                <c:pt idx="18124">
                  <c:v>487.11717128753702</c:v>
                </c:pt>
                <c:pt idx="18125">
                  <c:v>487.117290496826</c:v>
                </c:pt>
                <c:pt idx="18126">
                  <c:v>487.11764812469499</c:v>
                </c:pt>
                <c:pt idx="18127">
                  <c:v>487.11800575256399</c:v>
                </c:pt>
                <c:pt idx="18128">
                  <c:v>487.11788654327398</c:v>
                </c:pt>
                <c:pt idx="18129">
                  <c:v>487.11711168289202</c:v>
                </c:pt>
                <c:pt idx="18130">
                  <c:v>487.11568117141701</c:v>
                </c:pt>
                <c:pt idx="18131">
                  <c:v>487.11377382278499</c:v>
                </c:pt>
                <c:pt idx="18132">
                  <c:v>487.11162805557302</c:v>
                </c:pt>
                <c:pt idx="18133">
                  <c:v>487.109541893006</c:v>
                </c:pt>
                <c:pt idx="18134">
                  <c:v>487.107872962952</c:v>
                </c:pt>
                <c:pt idx="18135">
                  <c:v>487.10685968399099</c:v>
                </c:pt>
                <c:pt idx="18136">
                  <c:v>487.10691928863503</c:v>
                </c:pt>
                <c:pt idx="18137">
                  <c:v>487.10805177688599</c:v>
                </c:pt>
                <c:pt idx="18138">
                  <c:v>487.11019754409801</c:v>
                </c:pt>
                <c:pt idx="18139">
                  <c:v>487.11293935775802</c:v>
                </c:pt>
                <c:pt idx="18140">
                  <c:v>487.11562156677297</c:v>
                </c:pt>
                <c:pt idx="18141">
                  <c:v>487.11770772934</c:v>
                </c:pt>
                <c:pt idx="18142">
                  <c:v>487.11884021759101</c:v>
                </c:pt>
                <c:pt idx="18143">
                  <c:v>487.11872100830101</c:v>
                </c:pt>
                <c:pt idx="18144">
                  <c:v>487.117290496826</c:v>
                </c:pt>
                <c:pt idx="18145">
                  <c:v>487.114608287811</c:v>
                </c:pt>
                <c:pt idx="18146">
                  <c:v>487.110853195191</c:v>
                </c:pt>
                <c:pt idx="18147">
                  <c:v>487.10632324218801</c:v>
                </c:pt>
                <c:pt idx="18148">
                  <c:v>487.10137605667097</c:v>
                </c:pt>
                <c:pt idx="18149">
                  <c:v>487.09625005722103</c:v>
                </c:pt>
                <c:pt idx="18150">
                  <c:v>487.09118366241501</c:v>
                </c:pt>
                <c:pt idx="18151">
                  <c:v>487.08641529083297</c:v>
                </c:pt>
                <c:pt idx="18152">
                  <c:v>487.08188533782999</c:v>
                </c:pt>
                <c:pt idx="18153">
                  <c:v>487.07771301269599</c:v>
                </c:pt>
                <c:pt idx="18154">
                  <c:v>487.07389831542997</c:v>
                </c:pt>
                <c:pt idx="18155">
                  <c:v>487.07056045532198</c:v>
                </c:pt>
                <c:pt idx="18156">
                  <c:v>487.06775903701799</c:v>
                </c:pt>
                <c:pt idx="18157">
                  <c:v>487.06561326980602</c:v>
                </c:pt>
                <c:pt idx="18158">
                  <c:v>487.06424236297602</c:v>
                </c:pt>
                <c:pt idx="18159">
                  <c:v>487.063586711884</c:v>
                </c:pt>
                <c:pt idx="18160">
                  <c:v>487.063646316529</c:v>
                </c:pt>
                <c:pt idx="18161">
                  <c:v>487.06430196762102</c:v>
                </c:pt>
                <c:pt idx="18162">
                  <c:v>487.06543445587198</c:v>
                </c:pt>
                <c:pt idx="18163">
                  <c:v>487.06686496734602</c:v>
                </c:pt>
                <c:pt idx="18164">
                  <c:v>487.06853389740002</c:v>
                </c:pt>
                <c:pt idx="18165">
                  <c:v>487.07026243209901</c:v>
                </c:pt>
                <c:pt idx="18166">
                  <c:v>487.07187175750801</c:v>
                </c:pt>
                <c:pt idx="18167">
                  <c:v>487.07348108291598</c:v>
                </c:pt>
                <c:pt idx="18168">
                  <c:v>487.07497119903599</c:v>
                </c:pt>
                <c:pt idx="18169">
                  <c:v>487.07640171051003</c:v>
                </c:pt>
                <c:pt idx="18170">
                  <c:v>487.07765340805099</c:v>
                </c:pt>
                <c:pt idx="18171">
                  <c:v>487.07872629165701</c:v>
                </c:pt>
                <c:pt idx="18172">
                  <c:v>487.07950115203897</c:v>
                </c:pt>
                <c:pt idx="18173">
                  <c:v>487.08003759384201</c:v>
                </c:pt>
                <c:pt idx="18174">
                  <c:v>487.080335617066</c:v>
                </c:pt>
                <c:pt idx="18175">
                  <c:v>487.08051443099998</c:v>
                </c:pt>
                <c:pt idx="18176">
                  <c:v>487.08051443099998</c:v>
                </c:pt>
                <c:pt idx="18177">
                  <c:v>487.080276012421</c:v>
                </c:pt>
                <c:pt idx="18178">
                  <c:v>487.07979917526302</c:v>
                </c:pt>
                <c:pt idx="18179">
                  <c:v>487.079024314881</c:v>
                </c:pt>
                <c:pt idx="18180">
                  <c:v>487.07807064056402</c:v>
                </c:pt>
                <c:pt idx="18181">
                  <c:v>487.07669973373402</c:v>
                </c:pt>
                <c:pt idx="18182">
                  <c:v>487.07503080368099</c:v>
                </c:pt>
                <c:pt idx="18183">
                  <c:v>487.073004245758</c:v>
                </c:pt>
                <c:pt idx="18184">
                  <c:v>487.07079887390199</c:v>
                </c:pt>
                <c:pt idx="18185">
                  <c:v>487.068772315979</c:v>
                </c:pt>
                <c:pt idx="18186">
                  <c:v>487.06716299057001</c:v>
                </c:pt>
                <c:pt idx="18187">
                  <c:v>487.06632852554299</c:v>
                </c:pt>
                <c:pt idx="18188">
                  <c:v>487.06638813018799</c:v>
                </c:pt>
                <c:pt idx="18189">
                  <c:v>487.06734180450502</c:v>
                </c:pt>
                <c:pt idx="18190">
                  <c:v>487.069129943848</c:v>
                </c:pt>
                <c:pt idx="18191">
                  <c:v>487.07157373428402</c:v>
                </c:pt>
                <c:pt idx="18192">
                  <c:v>487.07425594329902</c:v>
                </c:pt>
                <c:pt idx="18193">
                  <c:v>487.07681894302402</c:v>
                </c:pt>
                <c:pt idx="18194">
                  <c:v>487.07878589630099</c:v>
                </c:pt>
                <c:pt idx="18195">
                  <c:v>487.079858779907</c:v>
                </c:pt>
                <c:pt idx="18196">
                  <c:v>487.079858779907</c:v>
                </c:pt>
                <c:pt idx="18197">
                  <c:v>487.07878589630099</c:v>
                </c:pt>
                <c:pt idx="18198">
                  <c:v>487.07693815231301</c:v>
                </c:pt>
                <c:pt idx="18199">
                  <c:v>487.07467317581199</c:v>
                </c:pt>
                <c:pt idx="18200">
                  <c:v>487.07228899002098</c:v>
                </c:pt>
                <c:pt idx="18201">
                  <c:v>487.07020282745401</c:v>
                </c:pt>
                <c:pt idx="18202">
                  <c:v>487.06853389740002</c:v>
                </c:pt>
                <c:pt idx="18203">
                  <c:v>487.067401409149</c:v>
                </c:pt>
                <c:pt idx="18204">
                  <c:v>487.06662654876698</c:v>
                </c:pt>
                <c:pt idx="18205">
                  <c:v>487.06632852554299</c:v>
                </c:pt>
                <c:pt idx="18206">
                  <c:v>487.06638813018799</c:v>
                </c:pt>
                <c:pt idx="18207">
                  <c:v>487.06668615341198</c:v>
                </c:pt>
                <c:pt idx="18208">
                  <c:v>487.06716299057001</c:v>
                </c:pt>
                <c:pt idx="18209">
                  <c:v>487.06775903701799</c:v>
                </c:pt>
                <c:pt idx="18210">
                  <c:v>487.068772315979</c:v>
                </c:pt>
                <c:pt idx="18211">
                  <c:v>487.070500850678</c:v>
                </c:pt>
                <c:pt idx="18212">
                  <c:v>487.07318305969301</c:v>
                </c:pt>
                <c:pt idx="18213">
                  <c:v>487.07693815231301</c:v>
                </c:pt>
                <c:pt idx="18214">
                  <c:v>487.081646919251</c:v>
                </c:pt>
                <c:pt idx="18215">
                  <c:v>487.08695173263601</c:v>
                </c:pt>
                <c:pt idx="18216">
                  <c:v>487.09255456924501</c:v>
                </c:pt>
                <c:pt idx="18217">
                  <c:v>487.09827661514299</c:v>
                </c:pt>
                <c:pt idx="18218">
                  <c:v>487.10381984710699</c:v>
                </c:pt>
                <c:pt idx="18219">
                  <c:v>487.10894584655802</c:v>
                </c:pt>
                <c:pt idx="18220">
                  <c:v>487.113416194916</c:v>
                </c:pt>
                <c:pt idx="18221">
                  <c:v>487.11723089218202</c:v>
                </c:pt>
                <c:pt idx="18222">
                  <c:v>487.120270729065</c:v>
                </c:pt>
                <c:pt idx="18223">
                  <c:v>487.12271451950102</c:v>
                </c:pt>
                <c:pt idx="18224">
                  <c:v>487.124621868134</c:v>
                </c:pt>
                <c:pt idx="18225">
                  <c:v>487.12611198425299</c:v>
                </c:pt>
                <c:pt idx="18226">
                  <c:v>487.12700605392502</c:v>
                </c:pt>
                <c:pt idx="18227">
                  <c:v>487.127184867859</c:v>
                </c:pt>
                <c:pt idx="18228">
                  <c:v>487.12676763534603</c:v>
                </c:pt>
                <c:pt idx="18229">
                  <c:v>487.12569475174001</c:v>
                </c:pt>
                <c:pt idx="18230">
                  <c:v>487.12420463562</c:v>
                </c:pt>
                <c:pt idx="18231">
                  <c:v>487.12241649627703</c:v>
                </c:pt>
                <c:pt idx="18232">
                  <c:v>487.12056875228899</c:v>
                </c:pt>
                <c:pt idx="18233">
                  <c:v>487.11872100830101</c:v>
                </c:pt>
                <c:pt idx="18234">
                  <c:v>487.11711168289202</c:v>
                </c:pt>
                <c:pt idx="18235">
                  <c:v>487.11574077606201</c:v>
                </c:pt>
                <c:pt idx="18236">
                  <c:v>487.11454868316702</c:v>
                </c:pt>
                <c:pt idx="18237">
                  <c:v>487.11323738098201</c:v>
                </c:pt>
                <c:pt idx="18238">
                  <c:v>487.111747264862</c:v>
                </c:pt>
                <c:pt idx="18239">
                  <c:v>487.10989952087402</c:v>
                </c:pt>
                <c:pt idx="18240">
                  <c:v>487.107932567597</c:v>
                </c:pt>
                <c:pt idx="18241">
                  <c:v>487.10608482360902</c:v>
                </c:pt>
                <c:pt idx="18242">
                  <c:v>487.10471391677902</c:v>
                </c:pt>
                <c:pt idx="18243">
                  <c:v>487.10417747497598</c:v>
                </c:pt>
                <c:pt idx="18244">
                  <c:v>487.104833126068</c:v>
                </c:pt>
                <c:pt idx="18245">
                  <c:v>487.10674047470098</c:v>
                </c:pt>
                <c:pt idx="18246">
                  <c:v>487.10995912551903</c:v>
                </c:pt>
                <c:pt idx="18247">
                  <c:v>487.11431026458803</c:v>
                </c:pt>
                <c:pt idx="18248">
                  <c:v>487.11943626403797</c:v>
                </c:pt>
                <c:pt idx="18249">
                  <c:v>487.12486028671299</c:v>
                </c:pt>
                <c:pt idx="18250">
                  <c:v>487.12986707687401</c:v>
                </c:pt>
                <c:pt idx="18251">
                  <c:v>487.13386058807401</c:v>
                </c:pt>
                <c:pt idx="18252">
                  <c:v>487.13654279708902</c:v>
                </c:pt>
                <c:pt idx="18253">
                  <c:v>487.13779449462902</c:v>
                </c:pt>
                <c:pt idx="18254">
                  <c:v>487.13785409927402</c:v>
                </c:pt>
                <c:pt idx="18255">
                  <c:v>487.13719844818098</c:v>
                </c:pt>
                <c:pt idx="18256">
                  <c:v>487.13618516922003</c:v>
                </c:pt>
                <c:pt idx="18257">
                  <c:v>487.13511228561401</c:v>
                </c:pt>
                <c:pt idx="18258">
                  <c:v>487.13439702987699</c:v>
                </c:pt>
                <c:pt idx="18259">
                  <c:v>487.13433742523199</c:v>
                </c:pt>
                <c:pt idx="18260">
                  <c:v>487.13511228561401</c:v>
                </c:pt>
                <c:pt idx="18261">
                  <c:v>487.136662006378</c:v>
                </c:pt>
                <c:pt idx="18262">
                  <c:v>487.13874816894599</c:v>
                </c:pt>
                <c:pt idx="18263">
                  <c:v>487.140893936157</c:v>
                </c:pt>
                <c:pt idx="18264">
                  <c:v>487.14274168014498</c:v>
                </c:pt>
                <c:pt idx="18265">
                  <c:v>487.14411258697498</c:v>
                </c:pt>
                <c:pt idx="18266">
                  <c:v>487.14476823806802</c:v>
                </c:pt>
                <c:pt idx="18267">
                  <c:v>487.14452981948898</c:v>
                </c:pt>
                <c:pt idx="18268">
                  <c:v>487.14351654052803</c:v>
                </c:pt>
                <c:pt idx="18269">
                  <c:v>487.14190721511898</c:v>
                </c:pt>
                <c:pt idx="18270">
                  <c:v>487.140059471131</c:v>
                </c:pt>
                <c:pt idx="18271">
                  <c:v>487.13850975036598</c:v>
                </c:pt>
                <c:pt idx="18272">
                  <c:v>487.13743686676003</c:v>
                </c:pt>
                <c:pt idx="18273">
                  <c:v>487.137138843537</c:v>
                </c:pt>
                <c:pt idx="18274">
                  <c:v>487.13761568069498</c:v>
                </c:pt>
                <c:pt idx="18275">
                  <c:v>487.13892698287998</c:v>
                </c:pt>
                <c:pt idx="18276">
                  <c:v>487.141013145447</c:v>
                </c:pt>
                <c:pt idx="18277">
                  <c:v>487.14363574981701</c:v>
                </c:pt>
                <c:pt idx="18278">
                  <c:v>487.14643716812202</c:v>
                </c:pt>
                <c:pt idx="18279">
                  <c:v>487.14888095855702</c:v>
                </c:pt>
                <c:pt idx="18280">
                  <c:v>487.15060949325601</c:v>
                </c:pt>
                <c:pt idx="18281">
                  <c:v>487.15144395828298</c:v>
                </c:pt>
                <c:pt idx="18282">
                  <c:v>487.15126514434797</c:v>
                </c:pt>
                <c:pt idx="18283">
                  <c:v>487.15007305145298</c:v>
                </c:pt>
                <c:pt idx="18284">
                  <c:v>487.14792728424101</c:v>
                </c:pt>
                <c:pt idx="18285">
                  <c:v>487.14500665664701</c:v>
                </c:pt>
                <c:pt idx="18286">
                  <c:v>487.14143037795998</c:v>
                </c:pt>
                <c:pt idx="18287">
                  <c:v>487.13761568069498</c:v>
                </c:pt>
                <c:pt idx="18288">
                  <c:v>487.13386058807401</c:v>
                </c:pt>
                <c:pt idx="18289">
                  <c:v>487.13040351867699</c:v>
                </c:pt>
                <c:pt idx="18290">
                  <c:v>487.12754249572799</c:v>
                </c:pt>
                <c:pt idx="18291">
                  <c:v>487.12545633316103</c:v>
                </c:pt>
                <c:pt idx="18292">
                  <c:v>487.12426424026501</c:v>
                </c:pt>
                <c:pt idx="18293">
                  <c:v>487.12402582168602</c:v>
                </c:pt>
                <c:pt idx="18294">
                  <c:v>487.12474107742298</c:v>
                </c:pt>
                <c:pt idx="18295">
                  <c:v>487.12617158889799</c:v>
                </c:pt>
                <c:pt idx="18296">
                  <c:v>487.12807893753097</c:v>
                </c:pt>
                <c:pt idx="18297">
                  <c:v>487.13010549545299</c:v>
                </c:pt>
                <c:pt idx="18298">
                  <c:v>487.13195323944097</c:v>
                </c:pt>
                <c:pt idx="18299">
                  <c:v>487.13344335556098</c:v>
                </c:pt>
                <c:pt idx="18300">
                  <c:v>487.13451623916598</c:v>
                </c:pt>
                <c:pt idx="18301">
                  <c:v>487.13517189025902</c:v>
                </c:pt>
                <c:pt idx="18302">
                  <c:v>487.13552951812801</c:v>
                </c:pt>
                <c:pt idx="18303">
                  <c:v>487.13588714599598</c:v>
                </c:pt>
                <c:pt idx="18304">
                  <c:v>487.13630437850998</c:v>
                </c:pt>
                <c:pt idx="18305">
                  <c:v>487.13690042495699</c:v>
                </c:pt>
                <c:pt idx="18306">
                  <c:v>487.13785409927402</c:v>
                </c:pt>
                <c:pt idx="18307">
                  <c:v>487.13898658752498</c:v>
                </c:pt>
                <c:pt idx="18308">
                  <c:v>487.14017868041998</c:v>
                </c:pt>
                <c:pt idx="18309">
                  <c:v>487.14119195938099</c:v>
                </c:pt>
                <c:pt idx="18310">
                  <c:v>487.14172840118403</c:v>
                </c:pt>
                <c:pt idx="18311">
                  <c:v>487.14143037795998</c:v>
                </c:pt>
                <c:pt idx="18312">
                  <c:v>487.14029788970998</c:v>
                </c:pt>
                <c:pt idx="18313">
                  <c:v>487.13856935501099</c:v>
                </c:pt>
                <c:pt idx="18314">
                  <c:v>487.13648319244402</c:v>
                </c:pt>
                <c:pt idx="18315">
                  <c:v>487.13451623916598</c:v>
                </c:pt>
                <c:pt idx="18316">
                  <c:v>487.13302612304699</c:v>
                </c:pt>
                <c:pt idx="18317">
                  <c:v>487.13225126266502</c:v>
                </c:pt>
                <c:pt idx="18318">
                  <c:v>487.13237047195503</c:v>
                </c:pt>
                <c:pt idx="18319">
                  <c:v>487.13350296020502</c:v>
                </c:pt>
                <c:pt idx="18320">
                  <c:v>487.13564872741699</c:v>
                </c:pt>
                <c:pt idx="18321">
                  <c:v>487.13856935501099</c:v>
                </c:pt>
                <c:pt idx="18322">
                  <c:v>487.14190721511898</c:v>
                </c:pt>
                <c:pt idx="18323">
                  <c:v>487.14536428451601</c:v>
                </c:pt>
                <c:pt idx="18324">
                  <c:v>487.14864253997803</c:v>
                </c:pt>
                <c:pt idx="18325">
                  <c:v>487.15156316757202</c:v>
                </c:pt>
                <c:pt idx="18326">
                  <c:v>487.15394735336298</c:v>
                </c:pt>
                <c:pt idx="18327">
                  <c:v>487.15573549270698</c:v>
                </c:pt>
                <c:pt idx="18328">
                  <c:v>487.15692758560198</c:v>
                </c:pt>
                <c:pt idx="18329">
                  <c:v>487.15752363205002</c:v>
                </c:pt>
                <c:pt idx="18330">
                  <c:v>487.15758323669502</c:v>
                </c:pt>
                <c:pt idx="18331">
                  <c:v>487.15716600418102</c:v>
                </c:pt>
                <c:pt idx="18332">
                  <c:v>487.15609312057501</c:v>
                </c:pt>
                <c:pt idx="18333">
                  <c:v>487.15430498123197</c:v>
                </c:pt>
                <c:pt idx="18334">
                  <c:v>487.15156316757202</c:v>
                </c:pt>
                <c:pt idx="18335">
                  <c:v>487.14792728424101</c:v>
                </c:pt>
                <c:pt idx="18336">
                  <c:v>487.14363574981701</c:v>
                </c:pt>
                <c:pt idx="18337">
                  <c:v>487.13886737823498</c:v>
                </c:pt>
                <c:pt idx="18338">
                  <c:v>487.13386058807401</c:v>
                </c:pt>
                <c:pt idx="18339">
                  <c:v>487.12867498397799</c:v>
                </c:pt>
                <c:pt idx="18340">
                  <c:v>487.12360858917299</c:v>
                </c:pt>
                <c:pt idx="18341">
                  <c:v>487.11889982223499</c:v>
                </c:pt>
                <c:pt idx="18342">
                  <c:v>487.11496591567999</c:v>
                </c:pt>
                <c:pt idx="18343">
                  <c:v>487.11192607879701</c:v>
                </c:pt>
                <c:pt idx="18344">
                  <c:v>487.10983991622902</c:v>
                </c:pt>
                <c:pt idx="18345">
                  <c:v>487.10840940475498</c:v>
                </c:pt>
                <c:pt idx="18346">
                  <c:v>487.10757493972801</c:v>
                </c:pt>
                <c:pt idx="18347">
                  <c:v>487.10715770721498</c:v>
                </c:pt>
                <c:pt idx="18348">
                  <c:v>487.10715770721498</c:v>
                </c:pt>
                <c:pt idx="18349">
                  <c:v>487.10751533508301</c:v>
                </c:pt>
                <c:pt idx="18350">
                  <c:v>487.10817098617599</c:v>
                </c:pt>
                <c:pt idx="18351">
                  <c:v>487.109065055847</c:v>
                </c:pt>
                <c:pt idx="18352">
                  <c:v>487.11013793945301</c:v>
                </c:pt>
                <c:pt idx="18353">
                  <c:v>487.11150884628302</c:v>
                </c:pt>
                <c:pt idx="18354">
                  <c:v>487.11305856704701</c:v>
                </c:pt>
                <c:pt idx="18355">
                  <c:v>487.114667892456</c:v>
                </c:pt>
                <c:pt idx="18356">
                  <c:v>487.11627721786499</c:v>
                </c:pt>
                <c:pt idx="18357">
                  <c:v>487.11770772934</c:v>
                </c:pt>
                <c:pt idx="18358">
                  <c:v>487.11889982223499</c:v>
                </c:pt>
                <c:pt idx="18359">
                  <c:v>487.11973428726202</c:v>
                </c:pt>
                <c:pt idx="18360">
                  <c:v>487.12021112442</c:v>
                </c:pt>
                <c:pt idx="18361">
                  <c:v>487.12044954299898</c:v>
                </c:pt>
                <c:pt idx="18362">
                  <c:v>487.12062835693399</c:v>
                </c:pt>
                <c:pt idx="18363">
                  <c:v>487.12092638015798</c:v>
                </c:pt>
                <c:pt idx="18364">
                  <c:v>487.12146282196102</c:v>
                </c:pt>
                <c:pt idx="18365">
                  <c:v>487.12217807769798</c:v>
                </c:pt>
                <c:pt idx="18366">
                  <c:v>487.12307214737001</c:v>
                </c:pt>
                <c:pt idx="18367">
                  <c:v>487.12420463562</c:v>
                </c:pt>
                <c:pt idx="18368">
                  <c:v>487.12551593780501</c:v>
                </c:pt>
                <c:pt idx="18369">
                  <c:v>487.12694644928001</c:v>
                </c:pt>
                <c:pt idx="18370">
                  <c:v>487.128436565399</c:v>
                </c:pt>
                <c:pt idx="18371">
                  <c:v>487.129747867584</c:v>
                </c:pt>
                <c:pt idx="18372">
                  <c:v>487.13099956512502</c:v>
                </c:pt>
                <c:pt idx="18373">
                  <c:v>487.13225126266502</c:v>
                </c:pt>
                <c:pt idx="18374">
                  <c:v>487.13374137878401</c:v>
                </c:pt>
                <c:pt idx="18375">
                  <c:v>487.13552951812801</c:v>
                </c:pt>
                <c:pt idx="18376">
                  <c:v>487.13755607604998</c:v>
                </c:pt>
                <c:pt idx="18377">
                  <c:v>487.139642238617</c:v>
                </c:pt>
                <c:pt idx="18378">
                  <c:v>487.14154958724998</c:v>
                </c:pt>
                <c:pt idx="18379">
                  <c:v>487.14315891265898</c:v>
                </c:pt>
                <c:pt idx="18380">
                  <c:v>487.14417219161999</c:v>
                </c:pt>
                <c:pt idx="18381">
                  <c:v>487.14447021484398</c:v>
                </c:pt>
                <c:pt idx="18382">
                  <c:v>487.14375495910701</c:v>
                </c:pt>
                <c:pt idx="18383">
                  <c:v>487.14184761047397</c:v>
                </c:pt>
                <c:pt idx="18384">
                  <c:v>487.13886737823498</c:v>
                </c:pt>
                <c:pt idx="18385">
                  <c:v>487.13481426239002</c:v>
                </c:pt>
                <c:pt idx="18386">
                  <c:v>487.130224704743</c:v>
                </c:pt>
                <c:pt idx="18387">
                  <c:v>487.12521791458198</c:v>
                </c:pt>
                <c:pt idx="18388">
                  <c:v>487.12009191513101</c:v>
                </c:pt>
                <c:pt idx="18389">
                  <c:v>487.11490631103499</c:v>
                </c:pt>
                <c:pt idx="18390">
                  <c:v>487.10983991622902</c:v>
                </c:pt>
                <c:pt idx="18391">
                  <c:v>487.10507154464699</c:v>
                </c:pt>
                <c:pt idx="18392">
                  <c:v>487.100899219513</c:v>
                </c:pt>
                <c:pt idx="18393">
                  <c:v>487.09756135940597</c:v>
                </c:pt>
                <c:pt idx="18394">
                  <c:v>487.09511756897001</c:v>
                </c:pt>
                <c:pt idx="18395">
                  <c:v>487.09374666214001</c:v>
                </c:pt>
                <c:pt idx="18396">
                  <c:v>487.09332942962698</c:v>
                </c:pt>
                <c:pt idx="18397">
                  <c:v>487.094104290009</c:v>
                </c:pt>
                <c:pt idx="18398">
                  <c:v>487.09607124328602</c:v>
                </c:pt>
                <c:pt idx="18399">
                  <c:v>487.09911108017002</c:v>
                </c:pt>
                <c:pt idx="18400">
                  <c:v>487.10304498672502</c:v>
                </c:pt>
                <c:pt idx="18401">
                  <c:v>487.10757493972801</c:v>
                </c:pt>
                <c:pt idx="18402">
                  <c:v>487.11234331130998</c:v>
                </c:pt>
                <c:pt idx="18403">
                  <c:v>487.11687326431303</c:v>
                </c:pt>
                <c:pt idx="18404">
                  <c:v>487.12080717086798</c:v>
                </c:pt>
                <c:pt idx="18405">
                  <c:v>487.12390661239601</c:v>
                </c:pt>
                <c:pt idx="18406">
                  <c:v>487.125933170319</c:v>
                </c:pt>
                <c:pt idx="18407">
                  <c:v>487.12670803070102</c:v>
                </c:pt>
                <c:pt idx="18408">
                  <c:v>487.12629079818697</c:v>
                </c:pt>
                <c:pt idx="18409">
                  <c:v>487.12480068206798</c:v>
                </c:pt>
                <c:pt idx="18410">
                  <c:v>487.12241649627703</c:v>
                </c:pt>
                <c:pt idx="18411">
                  <c:v>487.11931705474899</c:v>
                </c:pt>
                <c:pt idx="18412">
                  <c:v>487.11574077606201</c:v>
                </c:pt>
                <c:pt idx="18413">
                  <c:v>487.11204528808599</c:v>
                </c:pt>
                <c:pt idx="18414">
                  <c:v>487.10876703262397</c:v>
                </c:pt>
                <c:pt idx="18415">
                  <c:v>487.10638284683199</c:v>
                </c:pt>
                <c:pt idx="18416">
                  <c:v>487.105250358582</c:v>
                </c:pt>
                <c:pt idx="18417">
                  <c:v>487.10542917251598</c:v>
                </c:pt>
                <c:pt idx="18418">
                  <c:v>487.10674047470098</c:v>
                </c:pt>
                <c:pt idx="18419">
                  <c:v>487.10900545120302</c:v>
                </c:pt>
                <c:pt idx="18420">
                  <c:v>487.112104892731</c:v>
                </c:pt>
                <c:pt idx="18421">
                  <c:v>487.11574077606201</c:v>
                </c:pt>
                <c:pt idx="18422">
                  <c:v>487.11961507797298</c:v>
                </c:pt>
                <c:pt idx="18423">
                  <c:v>487.12319135665899</c:v>
                </c:pt>
                <c:pt idx="18424">
                  <c:v>487.12611198425299</c:v>
                </c:pt>
                <c:pt idx="18425">
                  <c:v>487.12807893753097</c:v>
                </c:pt>
                <c:pt idx="18426">
                  <c:v>487.12921142578102</c:v>
                </c:pt>
                <c:pt idx="18427">
                  <c:v>487.12968826294002</c:v>
                </c:pt>
                <c:pt idx="18428">
                  <c:v>487.129807472229</c:v>
                </c:pt>
                <c:pt idx="18429">
                  <c:v>487.12986707687401</c:v>
                </c:pt>
                <c:pt idx="18430">
                  <c:v>487.12998628616401</c:v>
                </c:pt>
                <c:pt idx="18431">
                  <c:v>487.13034391403198</c:v>
                </c:pt>
                <c:pt idx="18432">
                  <c:v>487.13093996048002</c:v>
                </c:pt>
                <c:pt idx="18433">
                  <c:v>487.13195323944097</c:v>
                </c:pt>
                <c:pt idx="18434">
                  <c:v>487.13338375091598</c:v>
                </c:pt>
                <c:pt idx="18435">
                  <c:v>487.13517189025902</c:v>
                </c:pt>
                <c:pt idx="18436">
                  <c:v>487.137138843537</c:v>
                </c:pt>
                <c:pt idx="18437">
                  <c:v>487.13910579681402</c:v>
                </c:pt>
                <c:pt idx="18438">
                  <c:v>487.140953540802</c:v>
                </c:pt>
                <c:pt idx="18439">
                  <c:v>487.14244365692201</c:v>
                </c:pt>
                <c:pt idx="18440">
                  <c:v>487.14369535446201</c:v>
                </c:pt>
                <c:pt idx="18441">
                  <c:v>487.14464902877802</c:v>
                </c:pt>
                <c:pt idx="18442">
                  <c:v>487.145185470581</c:v>
                </c:pt>
                <c:pt idx="18443">
                  <c:v>487.145245075226</c:v>
                </c:pt>
                <c:pt idx="18444">
                  <c:v>487.14470863342302</c:v>
                </c:pt>
                <c:pt idx="18445">
                  <c:v>487.14369535446201</c:v>
                </c:pt>
                <c:pt idx="18446">
                  <c:v>487.14238405227701</c:v>
                </c:pt>
                <c:pt idx="18447">
                  <c:v>487.141013145447</c:v>
                </c:pt>
                <c:pt idx="18448">
                  <c:v>487.13988065719599</c:v>
                </c:pt>
                <c:pt idx="18449">
                  <c:v>487.13916540145902</c:v>
                </c:pt>
                <c:pt idx="18450">
                  <c:v>487.13892698287998</c:v>
                </c:pt>
                <c:pt idx="18451">
                  <c:v>487.13940382003801</c:v>
                </c:pt>
                <c:pt idx="18452">
                  <c:v>487.14071512222301</c:v>
                </c:pt>
                <c:pt idx="18453">
                  <c:v>487.14286088943498</c:v>
                </c:pt>
                <c:pt idx="18454">
                  <c:v>487.14596033096302</c:v>
                </c:pt>
                <c:pt idx="18455">
                  <c:v>487.14983463287399</c:v>
                </c:pt>
                <c:pt idx="18456">
                  <c:v>487.15442419052101</c:v>
                </c:pt>
                <c:pt idx="18457">
                  <c:v>487.15949058532698</c:v>
                </c:pt>
                <c:pt idx="18458">
                  <c:v>487.16479539871199</c:v>
                </c:pt>
                <c:pt idx="18459">
                  <c:v>487.16998100280802</c:v>
                </c:pt>
                <c:pt idx="18460">
                  <c:v>487.17474937438999</c:v>
                </c:pt>
                <c:pt idx="18461">
                  <c:v>487.17886209487898</c:v>
                </c:pt>
                <c:pt idx="18462">
                  <c:v>487.18219995498703</c:v>
                </c:pt>
                <c:pt idx="18463">
                  <c:v>487.18470335006702</c:v>
                </c:pt>
                <c:pt idx="18464">
                  <c:v>487.18619346618698</c:v>
                </c:pt>
                <c:pt idx="18465">
                  <c:v>487.18649148941103</c:v>
                </c:pt>
                <c:pt idx="18466">
                  <c:v>487.185597419739</c:v>
                </c:pt>
                <c:pt idx="18467">
                  <c:v>487.18369007110601</c:v>
                </c:pt>
                <c:pt idx="18468">
                  <c:v>487.18100786209101</c:v>
                </c:pt>
                <c:pt idx="18469">
                  <c:v>487.17790842056303</c:v>
                </c:pt>
                <c:pt idx="18470">
                  <c:v>487.17468976974499</c:v>
                </c:pt>
                <c:pt idx="18471">
                  <c:v>487.171530723572</c:v>
                </c:pt>
                <c:pt idx="18472">
                  <c:v>487.16849088668801</c:v>
                </c:pt>
                <c:pt idx="18473">
                  <c:v>487.165868282318</c:v>
                </c:pt>
                <c:pt idx="18474">
                  <c:v>487.16384172439598</c:v>
                </c:pt>
                <c:pt idx="18475">
                  <c:v>487.16253042221098</c:v>
                </c:pt>
                <c:pt idx="18476">
                  <c:v>487.161993980408</c:v>
                </c:pt>
                <c:pt idx="18477">
                  <c:v>487.16223239898699</c:v>
                </c:pt>
                <c:pt idx="18478">
                  <c:v>487.16288805008003</c:v>
                </c:pt>
                <c:pt idx="18479">
                  <c:v>487.16384172439598</c:v>
                </c:pt>
                <c:pt idx="18480">
                  <c:v>487.16473579406801</c:v>
                </c:pt>
                <c:pt idx="18481">
                  <c:v>487.16539144516003</c:v>
                </c:pt>
                <c:pt idx="18482">
                  <c:v>487.16568946838402</c:v>
                </c:pt>
                <c:pt idx="18483">
                  <c:v>487.16545104980497</c:v>
                </c:pt>
                <c:pt idx="18484">
                  <c:v>487.16473579406801</c:v>
                </c:pt>
                <c:pt idx="18485">
                  <c:v>487.16348409652699</c:v>
                </c:pt>
                <c:pt idx="18486">
                  <c:v>487.16181516647401</c:v>
                </c:pt>
                <c:pt idx="18487">
                  <c:v>487.15996742248598</c:v>
                </c:pt>
                <c:pt idx="18488">
                  <c:v>487.15829849243198</c:v>
                </c:pt>
                <c:pt idx="18489">
                  <c:v>487.15680837631197</c:v>
                </c:pt>
                <c:pt idx="18490">
                  <c:v>487.15567588806198</c:v>
                </c:pt>
                <c:pt idx="18491">
                  <c:v>487.15466260910102</c:v>
                </c:pt>
                <c:pt idx="18492">
                  <c:v>487.153768539429</c:v>
                </c:pt>
                <c:pt idx="18493">
                  <c:v>487.15281486511299</c:v>
                </c:pt>
                <c:pt idx="18494">
                  <c:v>487.15150356292702</c:v>
                </c:pt>
                <c:pt idx="18495">
                  <c:v>487.14965581893898</c:v>
                </c:pt>
                <c:pt idx="18496">
                  <c:v>487.146973609925</c:v>
                </c:pt>
                <c:pt idx="18497">
                  <c:v>487.14327812194801</c:v>
                </c:pt>
                <c:pt idx="18498">
                  <c:v>487.13880777358997</c:v>
                </c:pt>
                <c:pt idx="18499">
                  <c:v>487.13386058807401</c:v>
                </c:pt>
                <c:pt idx="18500">
                  <c:v>487.12903261184698</c:v>
                </c:pt>
                <c:pt idx="18501">
                  <c:v>487.12480068206798</c:v>
                </c:pt>
                <c:pt idx="18502">
                  <c:v>487.121641635895</c:v>
                </c:pt>
                <c:pt idx="18503">
                  <c:v>487.11979389190702</c:v>
                </c:pt>
                <c:pt idx="18504">
                  <c:v>487.11955547332798</c:v>
                </c:pt>
                <c:pt idx="18505">
                  <c:v>487.12080717086798</c:v>
                </c:pt>
                <c:pt idx="18506">
                  <c:v>487.12342977523798</c:v>
                </c:pt>
                <c:pt idx="18507">
                  <c:v>487.127184867859</c:v>
                </c:pt>
                <c:pt idx="18508">
                  <c:v>487.13165521621698</c:v>
                </c:pt>
                <c:pt idx="18509">
                  <c:v>487.13630437850998</c:v>
                </c:pt>
                <c:pt idx="18510">
                  <c:v>487.14071512222301</c:v>
                </c:pt>
                <c:pt idx="18511">
                  <c:v>487.14470863342302</c:v>
                </c:pt>
                <c:pt idx="18512">
                  <c:v>487.14798688888601</c:v>
                </c:pt>
                <c:pt idx="18513">
                  <c:v>487.15066909790102</c:v>
                </c:pt>
                <c:pt idx="18514">
                  <c:v>487.15281486511299</c:v>
                </c:pt>
                <c:pt idx="18515">
                  <c:v>487.15430498123197</c:v>
                </c:pt>
                <c:pt idx="18516">
                  <c:v>487.15502023696899</c:v>
                </c:pt>
                <c:pt idx="18517">
                  <c:v>487.15478181839001</c:v>
                </c:pt>
                <c:pt idx="18518">
                  <c:v>487.153351306915</c:v>
                </c:pt>
                <c:pt idx="18519">
                  <c:v>487.15060949325601</c:v>
                </c:pt>
                <c:pt idx="18520">
                  <c:v>487.14661598205601</c:v>
                </c:pt>
                <c:pt idx="18521">
                  <c:v>487.14154958724998</c:v>
                </c:pt>
                <c:pt idx="18522">
                  <c:v>487.135767936707</c:v>
                </c:pt>
                <c:pt idx="18523">
                  <c:v>487.12956905365002</c:v>
                </c:pt>
                <c:pt idx="18524">
                  <c:v>487.12342977523798</c:v>
                </c:pt>
                <c:pt idx="18525">
                  <c:v>487.117767333985</c:v>
                </c:pt>
                <c:pt idx="18526">
                  <c:v>487.11287975311302</c:v>
                </c:pt>
                <c:pt idx="18527">
                  <c:v>487.10900545120302</c:v>
                </c:pt>
                <c:pt idx="18528">
                  <c:v>487.10620403289801</c:v>
                </c:pt>
                <c:pt idx="18529">
                  <c:v>487.10453510284401</c:v>
                </c:pt>
                <c:pt idx="18530">
                  <c:v>487.103581428528</c:v>
                </c:pt>
                <c:pt idx="18531">
                  <c:v>487.10304498672502</c:v>
                </c:pt>
                <c:pt idx="18532">
                  <c:v>487.10256814956699</c:v>
                </c:pt>
                <c:pt idx="18533">
                  <c:v>487.10197210311901</c:v>
                </c:pt>
                <c:pt idx="18534">
                  <c:v>487.10113763809198</c:v>
                </c:pt>
                <c:pt idx="18535">
                  <c:v>487.10024356842098</c:v>
                </c:pt>
                <c:pt idx="18536">
                  <c:v>487.09946870803901</c:v>
                </c:pt>
                <c:pt idx="18537">
                  <c:v>487.09893226623598</c:v>
                </c:pt>
                <c:pt idx="18538">
                  <c:v>487.09863424301199</c:v>
                </c:pt>
                <c:pt idx="18539">
                  <c:v>487.09845542907698</c:v>
                </c:pt>
                <c:pt idx="18540">
                  <c:v>487.098336219788</c:v>
                </c:pt>
                <c:pt idx="18541">
                  <c:v>487.098395824433</c:v>
                </c:pt>
                <c:pt idx="18542">
                  <c:v>487.09851503372198</c:v>
                </c:pt>
                <c:pt idx="18543">
                  <c:v>487.09875345230103</c:v>
                </c:pt>
                <c:pt idx="18544">
                  <c:v>487.09899187088001</c:v>
                </c:pt>
                <c:pt idx="18545">
                  <c:v>487.099230289459</c:v>
                </c:pt>
                <c:pt idx="18546">
                  <c:v>487.09940910339401</c:v>
                </c:pt>
                <c:pt idx="18547">
                  <c:v>487.09982633590698</c:v>
                </c:pt>
                <c:pt idx="18548">
                  <c:v>487.10066080093401</c:v>
                </c:pt>
                <c:pt idx="18549">
                  <c:v>487.102210521698</c:v>
                </c:pt>
                <c:pt idx="18550">
                  <c:v>487.10459470748901</c:v>
                </c:pt>
                <c:pt idx="18551">
                  <c:v>487.107872962952</c:v>
                </c:pt>
                <c:pt idx="18552">
                  <c:v>487.11192607879701</c:v>
                </c:pt>
                <c:pt idx="18553">
                  <c:v>487.11663484573398</c:v>
                </c:pt>
                <c:pt idx="18554">
                  <c:v>487.121999263764</c:v>
                </c:pt>
                <c:pt idx="18555">
                  <c:v>487.12772130966198</c:v>
                </c:pt>
                <c:pt idx="18556">
                  <c:v>487.13380098342901</c:v>
                </c:pt>
                <c:pt idx="18557">
                  <c:v>487.13994026184099</c:v>
                </c:pt>
                <c:pt idx="18558">
                  <c:v>487.14607954025303</c:v>
                </c:pt>
                <c:pt idx="18559">
                  <c:v>487.15180158615101</c:v>
                </c:pt>
                <c:pt idx="18560">
                  <c:v>487.15674877166799</c:v>
                </c:pt>
                <c:pt idx="18561">
                  <c:v>487.16056346893299</c:v>
                </c:pt>
                <c:pt idx="18562">
                  <c:v>487.16288805008003</c:v>
                </c:pt>
                <c:pt idx="18563">
                  <c:v>487.16366291046199</c:v>
                </c:pt>
                <c:pt idx="18564">
                  <c:v>487.16288805008003</c:v>
                </c:pt>
                <c:pt idx="18565">
                  <c:v>487.16056346893299</c:v>
                </c:pt>
                <c:pt idx="18566">
                  <c:v>487.15692758560198</c:v>
                </c:pt>
                <c:pt idx="18567">
                  <c:v>487.15221881866501</c:v>
                </c:pt>
                <c:pt idx="18568">
                  <c:v>487.146973609925</c:v>
                </c:pt>
                <c:pt idx="18569">
                  <c:v>487.14178800582903</c:v>
                </c:pt>
                <c:pt idx="18570">
                  <c:v>487.13743686676003</c:v>
                </c:pt>
                <c:pt idx="18571">
                  <c:v>487.13439702987699</c:v>
                </c:pt>
                <c:pt idx="18572">
                  <c:v>487.132847309113</c:v>
                </c:pt>
                <c:pt idx="18573">
                  <c:v>487.13254928588901</c:v>
                </c:pt>
                <c:pt idx="18574">
                  <c:v>487.13332414627098</c:v>
                </c:pt>
                <c:pt idx="18575">
                  <c:v>487.13469505310098</c:v>
                </c:pt>
                <c:pt idx="18576">
                  <c:v>487.13636398315498</c:v>
                </c:pt>
                <c:pt idx="18577">
                  <c:v>487.13791370391903</c:v>
                </c:pt>
                <c:pt idx="18578">
                  <c:v>487.13880777358997</c:v>
                </c:pt>
                <c:pt idx="18579">
                  <c:v>487.13874816894599</c:v>
                </c:pt>
                <c:pt idx="18580">
                  <c:v>487.13755607604998</c:v>
                </c:pt>
                <c:pt idx="18581">
                  <c:v>487.13546991348301</c:v>
                </c:pt>
                <c:pt idx="18582">
                  <c:v>487.13290691375801</c:v>
                </c:pt>
                <c:pt idx="18583">
                  <c:v>487.13034391403198</c:v>
                </c:pt>
                <c:pt idx="18584">
                  <c:v>487.12819814682001</c:v>
                </c:pt>
                <c:pt idx="18585">
                  <c:v>487.12664842605602</c:v>
                </c:pt>
                <c:pt idx="18586">
                  <c:v>487.125813961029</c:v>
                </c:pt>
                <c:pt idx="18587">
                  <c:v>487.12557554245001</c:v>
                </c:pt>
                <c:pt idx="18588">
                  <c:v>487.12575435638399</c:v>
                </c:pt>
                <c:pt idx="18589">
                  <c:v>487.12611198425299</c:v>
                </c:pt>
                <c:pt idx="18590">
                  <c:v>487.12635040283197</c:v>
                </c:pt>
                <c:pt idx="18591">
                  <c:v>487.12605237960798</c:v>
                </c:pt>
                <c:pt idx="18592">
                  <c:v>487.12521791458198</c:v>
                </c:pt>
                <c:pt idx="18593">
                  <c:v>487.12372779846203</c:v>
                </c:pt>
                <c:pt idx="18594">
                  <c:v>487.12176084518501</c:v>
                </c:pt>
                <c:pt idx="18595">
                  <c:v>487.11955547332798</c:v>
                </c:pt>
                <c:pt idx="18596">
                  <c:v>487.11740970611601</c:v>
                </c:pt>
                <c:pt idx="18597">
                  <c:v>487.11568117141701</c:v>
                </c:pt>
                <c:pt idx="18598">
                  <c:v>487.11454868316702</c:v>
                </c:pt>
                <c:pt idx="18599">
                  <c:v>487.11395263671898</c:v>
                </c:pt>
                <c:pt idx="18600">
                  <c:v>487.11371421813999</c:v>
                </c:pt>
                <c:pt idx="18601">
                  <c:v>487.11371421813999</c:v>
                </c:pt>
                <c:pt idx="18602">
                  <c:v>487.11371421813999</c:v>
                </c:pt>
                <c:pt idx="18603">
                  <c:v>487.11359500884998</c:v>
                </c:pt>
                <c:pt idx="18604">
                  <c:v>487.11329698562599</c:v>
                </c:pt>
                <c:pt idx="18605">
                  <c:v>487.11276054382301</c:v>
                </c:pt>
                <c:pt idx="18606">
                  <c:v>487.11192607879701</c:v>
                </c:pt>
                <c:pt idx="18607">
                  <c:v>487.110793590546</c:v>
                </c:pt>
                <c:pt idx="18608">
                  <c:v>487.10942268371599</c:v>
                </c:pt>
                <c:pt idx="18609">
                  <c:v>487.10799217224098</c:v>
                </c:pt>
                <c:pt idx="18610">
                  <c:v>487.106621265412</c:v>
                </c:pt>
                <c:pt idx="18611">
                  <c:v>487.10542917251598</c:v>
                </c:pt>
                <c:pt idx="18612">
                  <c:v>487.10453510284401</c:v>
                </c:pt>
                <c:pt idx="18613">
                  <c:v>487.103939056397</c:v>
                </c:pt>
                <c:pt idx="18614">
                  <c:v>487.10370063781801</c:v>
                </c:pt>
                <c:pt idx="18615">
                  <c:v>487.10399866104098</c:v>
                </c:pt>
                <c:pt idx="18616">
                  <c:v>487.10495233535801</c:v>
                </c:pt>
                <c:pt idx="18617">
                  <c:v>487.106502056122</c:v>
                </c:pt>
                <c:pt idx="18618">
                  <c:v>487.10852861404402</c:v>
                </c:pt>
                <c:pt idx="18619">
                  <c:v>487.11091279983498</c:v>
                </c:pt>
                <c:pt idx="18620">
                  <c:v>487.113475799561</c:v>
                </c:pt>
                <c:pt idx="18621">
                  <c:v>487.116038799286</c:v>
                </c:pt>
                <c:pt idx="18622">
                  <c:v>487.11848258972202</c:v>
                </c:pt>
                <c:pt idx="18623">
                  <c:v>487.12056875228899</c:v>
                </c:pt>
                <c:pt idx="18624">
                  <c:v>487.121999263764</c:v>
                </c:pt>
                <c:pt idx="18625">
                  <c:v>487.12265491485601</c:v>
                </c:pt>
                <c:pt idx="18626">
                  <c:v>487.12247610092197</c:v>
                </c:pt>
                <c:pt idx="18627">
                  <c:v>487.12170124054001</c:v>
                </c:pt>
                <c:pt idx="18628">
                  <c:v>487.12044954299898</c:v>
                </c:pt>
                <c:pt idx="18629">
                  <c:v>487.11872100830101</c:v>
                </c:pt>
                <c:pt idx="18630">
                  <c:v>487.11663484573398</c:v>
                </c:pt>
                <c:pt idx="18631">
                  <c:v>487.11419105529802</c:v>
                </c:pt>
                <c:pt idx="18632">
                  <c:v>487.11180686950701</c:v>
                </c:pt>
                <c:pt idx="18633">
                  <c:v>487.10972070693998</c:v>
                </c:pt>
                <c:pt idx="18634">
                  <c:v>487.10823059082099</c:v>
                </c:pt>
                <c:pt idx="18635">
                  <c:v>487.10739612579403</c:v>
                </c:pt>
                <c:pt idx="18636">
                  <c:v>487.10697889327997</c:v>
                </c:pt>
                <c:pt idx="18637">
                  <c:v>487.10685968399099</c:v>
                </c:pt>
                <c:pt idx="18638">
                  <c:v>487.10691928863503</c:v>
                </c:pt>
                <c:pt idx="18639">
                  <c:v>487.10703849792498</c:v>
                </c:pt>
                <c:pt idx="18640">
                  <c:v>487.10721731185902</c:v>
                </c:pt>
                <c:pt idx="18641">
                  <c:v>487.10727691650402</c:v>
                </c:pt>
                <c:pt idx="18642">
                  <c:v>487.10703849792498</c:v>
                </c:pt>
                <c:pt idx="18643">
                  <c:v>487.106502056122</c:v>
                </c:pt>
                <c:pt idx="18644">
                  <c:v>487.10578680038498</c:v>
                </c:pt>
                <c:pt idx="18645">
                  <c:v>487.10501194000301</c:v>
                </c:pt>
                <c:pt idx="18646">
                  <c:v>487.10441589355497</c:v>
                </c:pt>
                <c:pt idx="18647">
                  <c:v>487.10417747497598</c:v>
                </c:pt>
                <c:pt idx="18648">
                  <c:v>487.10435628891003</c:v>
                </c:pt>
                <c:pt idx="18649">
                  <c:v>487.10501194000301</c:v>
                </c:pt>
                <c:pt idx="18650">
                  <c:v>487.10590600967402</c:v>
                </c:pt>
                <c:pt idx="18651">
                  <c:v>487.10685968399099</c:v>
                </c:pt>
                <c:pt idx="18652">
                  <c:v>487.10763454437301</c:v>
                </c:pt>
                <c:pt idx="18653">
                  <c:v>487.10823059082099</c:v>
                </c:pt>
                <c:pt idx="18654">
                  <c:v>487.10858821868902</c:v>
                </c:pt>
                <c:pt idx="18655">
                  <c:v>487.10888624191301</c:v>
                </c:pt>
                <c:pt idx="18656">
                  <c:v>487.109065055847</c:v>
                </c:pt>
                <c:pt idx="18657">
                  <c:v>487.109184265137</c:v>
                </c:pt>
                <c:pt idx="18658">
                  <c:v>487.10936307907099</c:v>
                </c:pt>
                <c:pt idx="18659">
                  <c:v>487.10960149764998</c:v>
                </c:pt>
                <c:pt idx="18660">
                  <c:v>487.11025714874302</c:v>
                </c:pt>
                <c:pt idx="18661">
                  <c:v>487.11133003234897</c:v>
                </c:pt>
                <c:pt idx="18662">
                  <c:v>487.11270093917898</c:v>
                </c:pt>
                <c:pt idx="18663">
                  <c:v>487.11407184600898</c:v>
                </c:pt>
                <c:pt idx="18664">
                  <c:v>487.11502552032499</c:v>
                </c:pt>
                <c:pt idx="18665">
                  <c:v>487.11532354354898</c:v>
                </c:pt>
                <c:pt idx="18666">
                  <c:v>487.11496591567999</c:v>
                </c:pt>
                <c:pt idx="18667">
                  <c:v>487.11395263671898</c:v>
                </c:pt>
                <c:pt idx="18668">
                  <c:v>487.11246252059999</c:v>
                </c:pt>
                <c:pt idx="18669">
                  <c:v>487.11055517196701</c:v>
                </c:pt>
                <c:pt idx="18670">
                  <c:v>487.10840940475498</c:v>
                </c:pt>
                <c:pt idx="18671">
                  <c:v>487.10620403289801</c:v>
                </c:pt>
                <c:pt idx="18672">
                  <c:v>487.10423707962099</c:v>
                </c:pt>
                <c:pt idx="18673">
                  <c:v>487.10304498672502</c:v>
                </c:pt>
                <c:pt idx="18674">
                  <c:v>487.10286617279098</c:v>
                </c:pt>
                <c:pt idx="18675">
                  <c:v>487.10376024246199</c:v>
                </c:pt>
                <c:pt idx="18676">
                  <c:v>487.10578680038498</c:v>
                </c:pt>
                <c:pt idx="18677">
                  <c:v>487.10858821868902</c:v>
                </c:pt>
                <c:pt idx="18678">
                  <c:v>487.11198568344099</c:v>
                </c:pt>
                <c:pt idx="18679">
                  <c:v>487.11574077606201</c:v>
                </c:pt>
                <c:pt idx="18680">
                  <c:v>487.11955547332798</c:v>
                </c:pt>
                <c:pt idx="18681">
                  <c:v>487.12319135665899</c:v>
                </c:pt>
                <c:pt idx="18682">
                  <c:v>487.12635040283197</c:v>
                </c:pt>
                <c:pt idx="18683">
                  <c:v>487.12873458862299</c:v>
                </c:pt>
                <c:pt idx="18684">
                  <c:v>487.13010549545299</c:v>
                </c:pt>
                <c:pt idx="18685">
                  <c:v>487.13046312332199</c:v>
                </c:pt>
                <c:pt idx="18686">
                  <c:v>487.12998628616401</c:v>
                </c:pt>
                <c:pt idx="18687">
                  <c:v>487.12903261184698</c:v>
                </c:pt>
                <c:pt idx="18688">
                  <c:v>487.12784051895198</c:v>
                </c:pt>
                <c:pt idx="18689">
                  <c:v>487.12658882141102</c:v>
                </c:pt>
                <c:pt idx="18690">
                  <c:v>487.12533712387102</c:v>
                </c:pt>
                <c:pt idx="18691">
                  <c:v>487.12432384491001</c:v>
                </c:pt>
                <c:pt idx="18692">
                  <c:v>487.12354898452799</c:v>
                </c:pt>
                <c:pt idx="18693">
                  <c:v>487.123250961304</c:v>
                </c:pt>
                <c:pt idx="18694">
                  <c:v>487.12342977523798</c:v>
                </c:pt>
                <c:pt idx="18695">
                  <c:v>487.12414503097602</c:v>
                </c:pt>
                <c:pt idx="18696">
                  <c:v>487.12521791458198</c:v>
                </c:pt>
                <c:pt idx="18697">
                  <c:v>487.12652921676698</c:v>
                </c:pt>
                <c:pt idx="18698">
                  <c:v>487.12801933288603</c:v>
                </c:pt>
                <c:pt idx="18699">
                  <c:v>487.129807472229</c:v>
                </c:pt>
                <c:pt idx="18700">
                  <c:v>487.13189363479597</c:v>
                </c:pt>
                <c:pt idx="18701">
                  <c:v>487.13415861129801</c:v>
                </c:pt>
                <c:pt idx="18702">
                  <c:v>487.13636398315498</c:v>
                </c:pt>
                <c:pt idx="18703">
                  <c:v>487.13821172714302</c:v>
                </c:pt>
                <c:pt idx="18704">
                  <c:v>487.13940382003801</c:v>
                </c:pt>
                <c:pt idx="18705">
                  <c:v>487.13982105255099</c:v>
                </c:pt>
                <c:pt idx="18706">
                  <c:v>487.139582633972</c:v>
                </c:pt>
                <c:pt idx="18707">
                  <c:v>487.13862895965599</c:v>
                </c:pt>
                <c:pt idx="18708">
                  <c:v>487.137019634247</c:v>
                </c:pt>
                <c:pt idx="18709">
                  <c:v>487.13493347167997</c:v>
                </c:pt>
                <c:pt idx="18710">
                  <c:v>487.13260889053402</c:v>
                </c:pt>
                <c:pt idx="18711">
                  <c:v>487.13028430938698</c:v>
                </c:pt>
                <c:pt idx="18712">
                  <c:v>487.12813854217598</c:v>
                </c:pt>
                <c:pt idx="18713">
                  <c:v>487.12635040283197</c:v>
                </c:pt>
                <c:pt idx="18714">
                  <c:v>487.12474107742298</c:v>
                </c:pt>
                <c:pt idx="18715">
                  <c:v>487.12313175201399</c:v>
                </c:pt>
                <c:pt idx="18716">
                  <c:v>487.12146282196102</c:v>
                </c:pt>
                <c:pt idx="18717">
                  <c:v>487.11961507797298</c:v>
                </c:pt>
                <c:pt idx="18718">
                  <c:v>487.11740970611601</c:v>
                </c:pt>
                <c:pt idx="18719">
                  <c:v>487.11496591567999</c:v>
                </c:pt>
                <c:pt idx="18720">
                  <c:v>487.11228370666498</c:v>
                </c:pt>
                <c:pt idx="18721">
                  <c:v>487.10978031158498</c:v>
                </c:pt>
                <c:pt idx="18722">
                  <c:v>487.107932567597</c:v>
                </c:pt>
                <c:pt idx="18723">
                  <c:v>487.10703849792498</c:v>
                </c:pt>
                <c:pt idx="18724">
                  <c:v>487.10727691650402</c:v>
                </c:pt>
                <c:pt idx="18725">
                  <c:v>487.10852861404402</c:v>
                </c:pt>
                <c:pt idx="18726">
                  <c:v>487.11067438125599</c:v>
                </c:pt>
                <c:pt idx="18727">
                  <c:v>487.113356590271</c:v>
                </c:pt>
                <c:pt idx="18728">
                  <c:v>487.11615800857601</c:v>
                </c:pt>
                <c:pt idx="18729">
                  <c:v>487.11878061294601</c:v>
                </c:pt>
                <c:pt idx="18730">
                  <c:v>487.12068796157899</c:v>
                </c:pt>
                <c:pt idx="18731">
                  <c:v>487.121522426605</c:v>
                </c:pt>
                <c:pt idx="18732">
                  <c:v>487.12122440338197</c:v>
                </c:pt>
                <c:pt idx="18733">
                  <c:v>487.11973428726202</c:v>
                </c:pt>
                <c:pt idx="18734">
                  <c:v>487.117350101471</c:v>
                </c:pt>
                <c:pt idx="18735">
                  <c:v>487.11442947387701</c:v>
                </c:pt>
                <c:pt idx="18736">
                  <c:v>487.11133003234897</c:v>
                </c:pt>
                <c:pt idx="18737">
                  <c:v>487.10834980010998</c:v>
                </c:pt>
                <c:pt idx="18738">
                  <c:v>487.10572719573997</c:v>
                </c:pt>
                <c:pt idx="18739">
                  <c:v>487.10364103317301</c:v>
                </c:pt>
                <c:pt idx="18740">
                  <c:v>487.102270126343</c:v>
                </c:pt>
                <c:pt idx="18741">
                  <c:v>487.10161447525002</c:v>
                </c:pt>
                <c:pt idx="18742">
                  <c:v>487.10155487060598</c:v>
                </c:pt>
                <c:pt idx="18743">
                  <c:v>487.10209131240902</c:v>
                </c:pt>
                <c:pt idx="18744">
                  <c:v>487.10298538208002</c:v>
                </c:pt>
                <c:pt idx="18745">
                  <c:v>487.10423707962099</c:v>
                </c:pt>
                <c:pt idx="18746">
                  <c:v>487.10578680038498</c:v>
                </c:pt>
                <c:pt idx="18747">
                  <c:v>487.10763454437301</c:v>
                </c:pt>
                <c:pt idx="18748">
                  <c:v>487.10989952087402</c:v>
                </c:pt>
                <c:pt idx="18749">
                  <c:v>487.11246252059999</c:v>
                </c:pt>
                <c:pt idx="18750">
                  <c:v>487.11526393890398</c:v>
                </c:pt>
                <c:pt idx="18751">
                  <c:v>487.11836338043202</c:v>
                </c:pt>
                <c:pt idx="18752">
                  <c:v>487.12182044982899</c:v>
                </c:pt>
                <c:pt idx="18753">
                  <c:v>487.12575435638399</c:v>
                </c:pt>
                <c:pt idx="18754">
                  <c:v>487.13004589080799</c:v>
                </c:pt>
                <c:pt idx="18755">
                  <c:v>487.13439702987699</c:v>
                </c:pt>
                <c:pt idx="18756">
                  <c:v>487.13856935501099</c:v>
                </c:pt>
                <c:pt idx="18757">
                  <c:v>487.14232444763201</c:v>
                </c:pt>
                <c:pt idx="18758">
                  <c:v>487.14548349380499</c:v>
                </c:pt>
                <c:pt idx="18759">
                  <c:v>487.14810609817499</c:v>
                </c:pt>
                <c:pt idx="18760">
                  <c:v>487.15007305145298</c:v>
                </c:pt>
                <c:pt idx="18761">
                  <c:v>487.15114593505899</c:v>
                </c:pt>
                <c:pt idx="18762">
                  <c:v>487.15108633041399</c:v>
                </c:pt>
                <c:pt idx="18763">
                  <c:v>487.14989423751899</c:v>
                </c:pt>
                <c:pt idx="18764">
                  <c:v>487.14756965637201</c:v>
                </c:pt>
                <c:pt idx="18765">
                  <c:v>487.14435100555397</c:v>
                </c:pt>
                <c:pt idx="18766">
                  <c:v>487.14041709899902</c:v>
                </c:pt>
                <c:pt idx="18767">
                  <c:v>487.13600635528599</c:v>
                </c:pt>
                <c:pt idx="18768">
                  <c:v>487.13129758834901</c:v>
                </c:pt>
                <c:pt idx="18769">
                  <c:v>487.12670803070102</c:v>
                </c:pt>
                <c:pt idx="18770">
                  <c:v>487.12265491485601</c:v>
                </c:pt>
                <c:pt idx="18771">
                  <c:v>487.11973428726202</c:v>
                </c:pt>
                <c:pt idx="18772">
                  <c:v>487.11806535720802</c:v>
                </c:pt>
                <c:pt idx="18773">
                  <c:v>487.11782693862898</c:v>
                </c:pt>
                <c:pt idx="18774">
                  <c:v>487.11895942688</c:v>
                </c:pt>
                <c:pt idx="18775">
                  <c:v>487.12122440338197</c:v>
                </c:pt>
                <c:pt idx="18776">
                  <c:v>487.12426424026501</c:v>
                </c:pt>
                <c:pt idx="18777">
                  <c:v>487.127602100373</c:v>
                </c:pt>
                <c:pt idx="18778">
                  <c:v>487.13076114654598</c:v>
                </c:pt>
                <c:pt idx="18779">
                  <c:v>487.13314533233699</c:v>
                </c:pt>
                <c:pt idx="18780">
                  <c:v>487.13457584381098</c:v>
                </c:pt>
                <c:pt idx="18781">
                  <c:v>487.13493347167997</c:v>
                </c:pt>
                <c:pt idx="18782">
                  <c:v>487.134099006653</c:v>
                </c:pt>
                <c:pt idx="18783">
                  <c:v>487.13225126266502</c:v>
                </c:pt>
                <c:pt idx="18784">
                  <c:v>487.12950944900501</c:v>
                </c:pt>
                <c:pt idx="18785">
                  <c:v>487.12617158889799</c:v>
                </c:pt>
                <c:pt idx="18786">
                  <c:v>487.12259531021101</c:v>
                </c:pt>
                <c:pt idx="18787">
                  <c:v>487.11925745010399</c:v>
                </c:pt>
                <c:pt idx="18788">
                  <c:v>487.11633682250999</c:v>
                </c:pt>
                <c:pt idx="18789">
                  <c:v>487.11401224136398</c:v>
                </c:pt>
                <c:pt idx="18790">
                  <c:v>487.11246252059999</c:v>
                </c:pt>
                <c:pt idx="18791">
                  <c:v>487.11192607879701</c:v>
                </c:pt>
                <c:pt idx="18792">
                  <c:v>487.11246252059999</c:v>
                </c:pt>
                <c:pt idx="18793">
                  <c:v>487.11413145065302</c:v>
                </c:pt>
                <c:pt idx="18794">
                  <c:v>487.11681365966803</c:v>
                </c:pt>
                <c:pt idx="18795">
                  <c:v>487.120270729065</c:v>
                </c:pt>
                <c:pt idx="18796">
                  <c:v>487.12426424026501</c:v>
                </c:pt>
                <c:pt idx="18797">
                  <c:v>487.128436565399</c:v>
                </c:pt>
                <c:pt idx="18798">
                  <c:v>487.132668495178</c:v>
                </c:pt>
                <c:pt idx="18799">
                  <c:v>487.13660240173402</c:v>
                </c:pt>
                <c:pt idx="18800">
                  <c:v>487.140059471131</c:v>
                </c:pt>
                <c:pt idx="18801">
                  <c:v>487.14286088943498</c:v>
                </c:pt>
                <c:pt idx="18802">
                  <c:v>487.14488744735701</c:v>
                </c:pt>
                <c:pt idx="18803">
                  <c:v>487.14619874954201</c:v>
                </c:pt>
                <c:pt idx="18804">
                  <c:v>487.14685440063499</c:v>
                </c:pt>
                <c:pt idx="18805">
                  <c:v>487.14685440063499</c:v>
                </c:pt>
                <c:pt idx="18806">
                  <c:v>487.14637756347702</c:v>
                </c:pt>
                <c:pt idx="18807">
                  <c:v>487.145304679871</c:v>
                </c:pt>
                <c:pt idx="18808">
                  <c:v>487.14375495910701</c:v>
                </c:pt>
                <c:pt idx="18809">
                  <c:v>487.14172840118403</c:v>
                </c:pt>
                <c:pt idx="18810">
                  <c:v>487.13922500610403</c:v>
                </c:pt>
                <c:pt idx="18811">
                  <c:v>487.13642358779902</c:v>
                </c:pt>
                <c:pt idx="18812">
                  <c:v>487.13344335556098</c:v>
                </c:pt>
                <c:pt idx="18813">
                  <c:v>487.13070154190098</c:v>
                </c:pt>
                <c:pt idx="18814">
                  <c:v>487.12831735611002</c:v>
                </c:pt>
                <c:pt idx="18815">
                  <c:v>487.12670803070102</c:v>
                </c:pt>
                <c:pt idx="18816">
                  <c:v>487.125933170319</c:v>
                </c:pt>
                <c:pt idx="18817">
                  <c:v>487.12629079818697</c:v>
                </c:pt>
                <c:pt idx="18818">
                  <c:v>487.12778091430698</c:v>
                </c:pt>
                <c:pt idx="18819">
                  <c:v>487.13040351867699</c:v>
                </c:pt>
                <c:pt idx="18820">
                  <c:v>487.13380098342901</c:v>
                </c:pt>
                <c:pt idx="18821">
                  <c:v>487.13761568069498</c:v>
                </c:pt>
                <c:pt idx="18822">
                  <c:v>487.14119195938099</c:v>
                </c:pt>
                <c:pt idx="18823">
                  <c:v>487.14429140090999</c:v>
                </c:pt>
                <c:pt idx="18824">
                  <c:v>487.14661598205601</c:v>
                </c:pt>
                <c:pt idx="18825">
                  <c:v>487.14804649352999</c:v>
                </c:pt>
                <c:pt idx="18826">
                  <c:v>487.14846372604399</c:v>
                </c:pt>
                <c:pt idx="18827">
                  <c:v>487.14804649352999</c:v>
                </c:pt>
                <c:pt idx="18828">
                  <c:v>487.14679479598999</c:v>
                </c:pt>
                <c:pt idx="18829">
                  <c:v>487.145125865936</c:v>
                </c:pt>
                <c:pt idx="18830">
                  <c:v>487.14345693588302</c:v>
                </c:pt>
                <c:pt idx="18831">
                  <c:v>487.14208602905302</c:v>
                </c:pt>
                <c:pt idx="18832">
                  <c:v>487.141311168671</c:v>
                </c:pt>
                <c:pt idx="18833">
                  <c:v>487.14107275009201</c:v>
                </c:pt>
                <c:pt idx="18834">
                  <c:v>487.14125156402599</c:v>
                </c:pt>
                <c:pt idx="18835">
                  <c:v>487.14160919189499</c:v>
                </c:pt>
                <c:pt idx="18836">
                  <c:v>487.14202642440802</c:v>
                </c:pt>
                <c:pt idx="18837">
                  <c:v>487.14238405227701</c:v>
                </c:pt>
                <c:pt idx="18838">
                  <c:v>487.14238405227701</c:v>
                </c:pt>
                <c:pt idx="18839">
                  <c:v>487.14184761047397</c:v>
                </c:pt>
                <c:pt idx="18840">
                  <c:v>487.14065551757801</c:v>
                </c:pt>
                <c:pt idx="18841">
                  <c:v>487.13892698287998</c:v>
                </c:pt>
                <c:pt idx="18842">
                  <c:v>487.13678121566801</c:v>
                </c:pt>
                <c:pt idx="18843">
                  <c:v>487.13451623916598</c:v>
                </c:pt>
                <c:pt idx="18844">
                  <c:v>487.13237047195503</c:v>
                </c:pt>
                <c:pt idx="18845">
                  <c:v>487.13040351867699</c:v>
                </c:pt>
                <c:pt idx="18846">
                  <c:v>487.128555774689</c:v>
                </c:pt>
                <c:pt idx="18847">
                  <c:v>487.12700605392502</c:v>
                </c:pt>
                <c:pt idx="18848">
                  <c:v>487.12575435638399</c:v>
                </c:pt>
                <c:pt idx="18849">
                  <c:v>487.12491989135799</c:v>
                </c:pt>
                <c:pt idx="18850">
                  <c:v>487.12444305419899</c:v>
                </c:pt>
                <c:pt idx="18851">
                  <c:v>487.12432384491001</c:v>
                </c:pt>
                <c:pt idx="18852">
                  <c:v>487.124621868134</c:v>
                </c:pt>
                <c:pt idx="18853">
                  <c:v>487.12539672851602</c:v>
                </c:pt>
                <c:pt idx="18854">
                  <c:v>487.12688684463501</c:v>
                </c:pt>
                <c:pt idx="18855">
                  <c:v>487.12909221649198</c:v>
                </c:pt>
                <c:pt idx="18856">
                  <c:v>487.13207244873098</c:v>
                </c:pt>
                <c:pt idx="18857">
                  <c:v>487.13558912277199</c:v>
                </c:pt>
                <c:pt idx="18858">
                  <c:v>487.13946342468302</c:v>
                </c:pt>
                <c:pt idx="18859">
                  <c:v>487.14339733123802</c:v>
                </c:pt>
                <c:pt idx="18860">
                  <c:v>487.14715242385898</c:v>
                </c:pt>
                <c:pt idx="18861">
                  <c:v>487.15054988861101</c:v>
                </c:pt>
                <c:pt idx="18862">
                  <c:v>487.15370893478399</c:v>
                </c:pt>
                <c:pt idx="18863">
                  <c:v>487.156450748444</c:v>
                </c:pt>
                <c:pt idx="18864">
                  <c:v>487.159013748169</c:v>
                </c:pt>
                <c:pt idx="18865">
                  <c:v>487.16133832931502</c:v>
                </c:pt>
                <c:pt idx="18866">
                  <c:v>487.16348409652699</c:v>
                </c:pt>
                <c:pt idx="18867">
                  <c:v>487.16551065444997</c:v>
                </c:pt>
                <c:pt idx="18868">
                  <c:v>487.16741800308199</c:v>
                </c:pt>
                <c:pt idx="18869">
                  <c:v>487.16920614242599</c:v>
                </c:pt>
                <c:pt idx="18870">
                  <c:v>487.17075586318998</c:v>
                </c:pt>
                <c:pt idx="18871">
                  <c:v>487.17194795608498</c:v>
                </c:pt>
                <c:pt idx="18872">
                  <c:v>487.172722816467</c:v>
                </c:pt>
                <c:pt idx="18873">
                  <c:v>487.17290163040201</c:v>
                </c:pt>
                <c:pt idx="18874">
                  <c:v>487.17266321182302</c:v>
                </c:pt>
                <c:pt idx="18875">
                  <c:v>487.17224597930903</c:v>
                </c:pt>
                <c:pt idx="18876">
                  <c:v>487.17200756072998</c:v>
                </c:pt>
                <c:pt idx="18877">
                  <c:v>487.17212677001999</c:v>
                </c:pt>
                <c:pt idx="18878">
                  <c:v>487.172782421112</c:v>
                </c:pt>
                <c:pt idx="18879">
                  <c:v>487.17409372329701</c:v>
                </c:pt>
                <c:pt idx="18880">
                  <c:v>487.17594146728499</c:v>
                </c:pt>
                <c:pt idx="18881">
                  <c:v>487.17820644378702</c:v>
                </c:pt>
                <c:pt idx="18882">
                  <c:v>487.18053102493298</c:v>
                </c:pt>
                <c:pt idx="18883">
                  <c:v>487.1826171875</c:v>
                </c:pt>
                <c:pt idx="18884">
                  <c:v>487.18398809433</c:v>
                </c:pt>
                <c:pt idx="18885">
                  <c:v>487.184286117554</c:v>
                </c:pt>
                <c:pt idx="18886">
                  <c:v>487.18327283859298</c:v>
                </c:pt>
                <c:pt idx="18887">
                  <c:v>487.18082904815702</c:v>
                </c:pt>
                <c:pt idx="18888">
                  <c:v>487.177014350891</c:v>
                </c:pt>
                <c:pt idx="18889">
                  <c:v>487.17200756072998</c:v>
                </c:pt>
                <c:pt idx="18890">
                  <c:v>487.16610670089699</c:v>
                </c:pt>
                <c:pt idx="18891">
                  <c:v>487.15978860855103</c:v>
                </c:pt>
                <c:pt idx="18892">
                  <c:v>487.153351306915</c:v>
                </c:pt>
                <c:pt idx="18893">
                  <c:v>487.14715242385898</c:v>
                </c:pt>
                <c:pt idx="18894">
                  <c:v>487.14143037795998</c:v>
                </c:pt>
                <c:pt idx="18895">
                  <c:v>487.13654279708902</c:v>
                </c:pt>
                <c:pt idx="18896">
                  <c:v>487.13254928588901</c:v>
                </c:pt>
                <c:pt idx="18897">
                  <c:v>487.12992668151901</c:v>
                </c:pt>
                <c:pt idx="18898">
                  <c:v>487.128853797913</c:v>
                </c:pt>
                <c:pt idx="18899">
                  <c:v>487.12968826294002</c:v>
                </c:pt>
                <c:pt idx="18900">
                  <c:v>487.13237047195503</c:v>
                </c:pt>
                <c:pt idx="18901">
                  <c:v>487.13696002960199</c:v>
                </c:pt>
                <c:pt idx="18902">
                  <c:v>487.14303970336903</c:v>
                </c:pt>
                <c:pt idx="18903">
                  <c:v>487.15031147003202</c:v>
                </c:pt>
                <c:pt idx="18904">
                  <c:v>487.15823888778698</c:v>
                </c:pt>
                <c:pt idx="18905">
                  <c:v>487.16610670089699</c:v>
                </c:pt>
                <c:pt idx="18906">
                  <c:v>487.17331886291498</c:v>
                </c:pt>
                <c:pt idx="18907">
                  <c:v>487.17904090881399</c:v>
                </c:pt>
                <c:pt idx="18908">
                  <c:v>487.18285560607899</c:v>
                </c:pt>
                <c:pt idx="18909">
                  <c:v>487.18464374542299</c:v>
                </c:pt>
                <c:pt idx="18910">
                  <c:v>487.18446493148798</c:v>
                </c:pt>
                <c:pt idx="18911">
                  <c:v>487.18273639679001</c:v>
                </c:pt>
                <c:pt idx="18912">
                  <c:v>487.17969655990601</c:v>
                </c:pt>
                <c:pt idx="18913">
                  <c:v>487.175643444061</c:v>
                </c:pt>
                <c:pt idx="18914">
                  <c:v>487.17087507247902</c:v>
                </c:pt>
                <c:pt idx="18915">
                  <c:v>487.16574907302902</c:v>
                </c:pt>
                <c:pt idx="18916">
                  <c:v>487.16044425964401</c:v>
                </c:pt>
                <c:pt idx="18917">
                  <c:v>487.15502023696899</c:v>
                </c:pt>
                <c:pt idx="18918">
                  <c:v>487.14935779571601</c:v>
                </c:pt>
                <c:pt idx="18919">
                  <c:v>487.14333772659302</c:v>
                </c:pt>
                <c:pt idx="18920">
                  <c:v>487.137079238892</c:v>
                </c:pt>
                <c:pt idx="18921">
                  <c:v>487.13082075119002</c:v>
                </c:pt>
                <c:pt idx="18922">
                  <c:v>487.12503910064697</c:v>
                </c:pt>
                <c:pt idx="18923">
                  <c:v>487.11997270584101</c:v>
                </c:pt>
                <c:pt idx="18924">
                  <c:v>487.11609840393101</c:v>
                </c:pt>
                <c:pt idx="18925">
                  <c:v>487.11359500884998</c:v>
                </c:pt>
                <c:pt idx="18926">
                  <c:v>487.11276054382301</c:v>
                </c:pt>
                <c:pt idx="18927">
                  <c:v>487.11377382278499</c:v>
                </c:pt>
                <c:pt idx="18928">
                  <c:v>487.11663484573398</c:v>
                </c:pt>
                <c:pt idx="18929">
                  <c:v>487.12110519409202</c:v>
                </c:pt>
                <c:pt idx="18930">
                  <c:v>487.12676763534603</c:v>
                </c:pt>
                <c:pt idx="18931">
                  <c:v>487.13314533233699</c:v>
                </c:pt>
                <c:pt idx="18932">
                  <c:v>487.13976144790701</c:v>
                </c:pt>
                <c:pt idx="18933">
                  <c:v>487.14643716812202</c:v>
                </c:pt>
                <c:pt idx="18934">
                  <c:v>487.15281486511299</c:v>
                </c:pt>
                <c:pt idx="18935">
                  <c:v>487.15859651565597</c:v>
                </c:pt>
                <c:pt idx="18936">
                  <c:v>487.16366291046199</c:v>
                </c:pt>
                <c:pt idx="18937">
                  <c:v>487.16783523559599</c:v>
                </c:pt>
                <c:pt idx="18938">
                  <c:v>487.17117309570301</c:v>
                </c:pt>
                <c:pt idx="18939">
                  <c:v>487.17355728149403</c:v>
                </c:pt>
                <c:pt idx="18940">
                  <c:v>487.17498779296898</c:v>
                </c:pt>
                <c:pt idx="18941">
                  <c:v>487.17534542083803</c:v>
                </c:pt>
                <c:pt idx="18942">
                  <c:v>487.17463016509998</c:v>
                </c:pt>
                <c:pt idx="18943">
                  <c:v>487.17296123504701</c:v>
                </c:pt>
                <c:pt idx="18944">
                  <c:v>487.17051744461099</c:v>
                </c:pt>
                <c:pt idx="18945">
                  <c:v>487.16747760772699</c:v>
                </c:pt>
                <c:pt idx="18946">
                  <c:v>487.16408014297502</c:v>
                </c:pt>
                <c:pt idx="18947">
                  <c:v>487.16044425964401</c:v>
                </c:pt>
                <c:pt idx="18948">
                  <c:v>487.15686798095697</c:v>
                </c:pt>
                <c:pt idx="18949">
                  <c:v>487.15358972549501</c:v>
                </c:pt>
                <c:pt idx="18950">
                  <c:v>487.15108633041399</c:v>
                </c:pt>
                <c:pt idx="18951">
                  <c:v>487.149596214295</c:v>
                </c:pt>
                <c:pt idx="18952">
                  <c:v>487.14923858642601</c:v>
                </c:pt>
                <c:pt idx="18953">
                  <c:v>487.14989423751899</c:v>
                </c:pt>
                <c:pt idx="18954">
                  <c:v>487.15138435363798</c:v>
                </c:pt>
                <c:pt idx="18955">
                  <c:v>487.15370893478399</c:v>
                </c:pt>
                <c:pt idx="18956">
                  <c:v>487.15668916702299</c:v>
                </c:pt>
                <c:pt idx="18957">
                  <c:v>487.15996742248598</c:v>
                </c:pt>
                <c:pt idx="18958">
                  <c:v>487.163186073303</c:v>
                </c:pt>
                <c:pt idx="18959">
                  <c:v>487.16562986373901</c:v>
                </c:pt>
                <c:pt idx="18960">
                  <c:v>487.16694116592402</c:v>
                </c:pt>
                <c:pt idx="18961">
                  <c:v>487.16676235198997</c:v>
                </c:pt>
                <c:pt idx="18962">
                  <c:v>487.16509342193598</c:v>
                </c:pt>
                <c:pt idx="18963">
                  <c:v>487.162053585053</c:v>
                </c:pt>
                <c:pt idx="18964">
                  <c:v>487.15782165527401</c:v>
                </c:pt>
                <c:pt idx="18965">
                  <c:v>487.152516841889</c:v>
                </c:pt>
                <c:pt idx="18966">
                  <c:v>487.14661598205601</c:v>
                </c:pt>
                <c:pt idx="18967">
                  <c:v>487.14053630828897</c:v>
                </c:pt>
                <c:pt idx="18968">
                  <c:v>487.13481426239002</c:v>
                </c:pt>
                <c:pt idx="18969">
                  <c:v>487.13010549545299</c:v>
                </c:pt>
                <c:pt idx="18970">
                  <c:v>487.12664842605602</c:v>
                </c:pt>
                <c:pt idx="18971">
                  <c:v>487.124562263489</c:v>
                </c:pt>
                <c:pt idx="18972">
                  <c:v>487.12384700775198</c:v>
                </c:pt>
                <c:pt idx="18973">
                  <c:v>487.124562263489</c:v>
                </c:pt>
                <c:pt idx="18974">
                  <c:v>487.12652921676698</c:v>
                </c:pt>
                <c:pt idx="18975">
                  <c:v>487.12968826294002</c:v>
                </c:pt>
                <c:pt idx="18976">
                  <c:v>487.13356256485002</c:v>
                </c:pt>
                <c:pt idx="18977">
                  <c:v>487.13761568069498</c:v>
                </c:pt>
                <c:pt idx="18978">
                  <c:v>487.141311168671</c:v>
                </c:pt>
                <c:pt idx="18979">
                  <c:v>487.14423179626499</c:v>
                </c:pt>
                <c:pt idx="18980">
                  <c:v>487.14631795883201</c:v>
                </c:pt>
                <c:pt idx="18981">
                  <c:v>487.14751005172798</c:v>
                </c:pt>
                <c:pt idx="18982">
                  <c:v>487.14792728424101</c:v>
                </c:pt>
                <c:pt idx="18983">
                  <c:v>487.14768886566202</c:v>
                </c:pt>
                <c:pt idx="18984">
                  <c:v>487.14709281921398</c:v>
                </c:pt>
                <c:pt idx="18985">
                  <c:v>487.14637756347702</c:v>
                </c:pt>
                <c:pt idx="18986">
                  <c:v>487.14601993560802</c:v>
                </c:pt>
                <c:pt idx="18987">
                  <c:v>487.14637756347702</c:v>
                </c:pt>
                <c:pt idx="18988">
                  <c:v>487.14739084243803</c:v>
                </c:pt>
                <c:pt idx="18989">
                  <c:v>487.14888095855702</c:v>
                </c:pt>
                <c:pt idx="18990">
                  <c:v>487.15037107467703</c:v>
                </c:pt>
                <c:pt idx="18991">
                  <c:v>487.15138435363798</c:v>
                </c:pt>
                <c:pt idx="18992">
                  <c:v>487.15162277221702</c:v>
                </c:pt>
                <c:pt idx="18993">
                  <c:v>487.15096712112398</c:v>
                </c:pt>
                <c:pt idx="18994">
                  <c:v>487.14941740035999</c:v>
                </c:pt>
                <c:pt idx="18995">
                  <c:v>487.14685440063499</c:v>
                </c:pt>
                <c:pt idx="18996">
                  <c:v>487.14345693588302</c:v>
                </c:pt>
                <c:pt idx="18997">
                  <c:v>487.139582633972</c:v>
                </c:pt>
                <c:pt idx="18998">
                  <c:v>487.135827541352</c:v>
                </c:pt>
                <c:pt idx="18999">
                  <c:v>487.13260889053402</c:v>
                </c:pt>
                <c:pt idx="19000">
                  <c:v>487.13058233261103</c:v>
                </c:pt>
                <c:pt idx="19001">
                  <c:v>487.129807472229</c:v>
                </c:pt>
                <c:pt idx="19002">
                  <c:v>487.13040351867699</c:v>
                </c:pt>
                <c:pt idx="19003">
                  <c:v>487.13237047195503</c:v>
                </c:pt>
                <c:pt idx="19004">
                  <c:v>487.13546991348301</c:v>
                </c:pt>
                <c:pt idx="19005">
                  <c:v>487.139582633972</c:v>
                </c:pt>
                <c:pt idx="19006">
                  <c:v>487.14429140090999</c:v>
                </c:pt>
                <c:pt idx="19007">
                  <c:v>487.14905977249202</c:v>
                </c:pt>
                <c:pt idx="19008">
                  <c:v>487.15364933013899</c:v>
                </c:pt>
                <c:pt idx="19009">
                  <c:v>487.157762050629</c:v>
                </c:pt>
                <c:pt idx="19010">
                  <c:v>487.16133832931502</c:v>
                </c:pt>
                <c:pt idx="19011">
                  <c:v>487.16425895690901</c:v>
                </c:pt>
                <c:pt idx="19012">
                  <c:v>487.16664314270002</c:v>
                </c:pt>
                <c:pt idx="19013">
                  <c:v>487.16849088668801</c:v>
                </c:pt>
                <c:pt idx="19014">
                  <c:v>487.17004060745302</c:v>
                </c:pt>
                <c:pt idx="19015">
                  <c:v>487.171471118927</c:v>
                </c:pt>
                <c:pt idx="19016">
                  <c:v>487.17284202575701</c:v>
                </c:pt>
                <c:pt idx="19017">
                  <c:v>487.17403411865303</c:v>
                </c:pt>
                <c:pt idx="19018">
                  <c:v>487.17492818832397</c:v>
                </c:pt>
                <c:pt idx="19019">
                  <c:v>487.17534542083803</c:v>
                </c:pt>
                <c:pt idx="19020">
                  <c:v>487.17516660690302</c:v>
                </c:pt>
                <c:pt idx="19021">
                  <c:v>487.17433214187599</c:v>
                </c:pt>
                <c:pt idx="19022">
                  <c:v>487.172782421112</c:v>
                </c:pt>
                <c:pt idx="19023">
                  <c:v>487.170577049256</c:v>
                </c:pt>
                <c:pt idx="19024">
                  <c:v>487.16783523559599</c:v>
                </c:pt>
                <c:pt idx="19025">
                  <c:v>487.16467618942301</c:v>
                </c:pt>
                <c:pt idx="19026">
                  <c:v>487.16133832931502</c:v>
                </c:pt>
                <c:pt idx="19027">
                  <c:v>487.15806007385299</c:v>
                </c:pt>
                <c:pt idx="19028">
                  <c:v>487.15496063232399</c:v>
                </c:pt>
                <c:pt idx="19029">
                  <c:v>487.152099609375</c:v>
                </c:pt>
                <c:pt idx="19030">
                  <c:v>487.14953660965</c:v>
                </c:pt>
                <c:pt idx="19031">
                  <c:v>487.14721202850399</c:v>
                </c:pt>
                <c:pt idx="19032">
                  <c:v>487.14488744735701</c:v>
                </c:pt>
                <c:pt idx="19033">
                  <c:v>487.14238405227701</c:v>
                </c:pt>
                <c:pt idx="19034">
                  <c:v>487.139642238617</c:v>
                </c:pt>
                <c:pt idx="19035">
                  <c:v>487.13654279708902</c:v>
                </c:pt>
                <c:pt idx="19036">
                  <c:v>487.13308572769199</c:v>
                </c:pt>
                <c:pt idx="19037">
                  <c:v>487.12933063507103</c:v>
                </c:pt>
                <c:pt idx="19038">
                  <c:v>487.12527751922602</c:v>
                </c:pt>
                <c:pt idx="19039">
                  <c:v>487.12098598480202</c:v>
                </c:pt>
                <c:pt idx="19040">
                  <c:v>487.1164560318</c:v>
                </c:pt>
                <c:pt idx="19041">
                  <c:v>487.11186647415201</c:v>
                </c:pt>
                <c:pt idx="19042">
                  <c:v>487.10757493972801</c:v>
                </c:pt>
                <c:pt idx="19043">
                  <c:v>487.10387945175199</c:v>
                </c:pt>
                <c:pt idx="19044">
                  <c:v>487.100958824158</c:v>
                </c:pt>
                <c:pt idx="19045">
                  <c:v>487.09911108017002</c:v>
                </c:pt>
                <c:pt idx="19046">
                  <c:v>487.098336219788</c:v>
                </c:pt>
                <c:pt idx="19047">
                  <c:v>487.09869384765602</c:v>
                </c:pt>
                <c:pt idx="19048">
                  <c:v>487.10012435913097</c:v>
                </c:pt>
                <c:pt idx="19049">
                  <c:v>487.10244894027699</c:v>
                </c:pt>
                <c:pt idx="19050">
                  <c:v>487.105250358582</c:v>
                </c:pt>
                <c:pt idx="19051">
                  <c:v>487.10811138153099</c:v>
                </c:pt>
                <c:pt idx="19052">
                  <c:v>487.110435962677</c:v>
                </c:pt>
                <c:pt idx="19053">
                  <c:v>487.11204528808599</c:v>
                </c:pt>
                <c:pt idx="19054">
                  <c:v>487.11270093917898</c:v>
                </c:pt>
                <c:pt idx="19055">
                  <c:v>487.11228370666498</c:v>
                </c:pt>
                <c:pt idx="19056">
                  <c:v>487.11109161376999</c:v>
                </c:pt>
                <c:pt idx="19057">
                  <c:v>487.10936307907099</c:v>
                </c:pt>
                <c:pt idx="19058">
                  <c:v>487.10751533508301</c:v>
                </c:pt>
                <c:pt idx="19059">
                  <c:v>487.10590600967402</c:v>
                </c:pt>
                <c:pt idx="19060">
                  <c:v>487.10465431213402</c:v>
                </c:pt>
                <c:pt idx="19061">
                  <c:v>487.10387945175199</c:v>
                </c:pt>
                <c:pt idx="19062">
                  <c:v>487.10364103317301</c:v>
                </c:pt>
                <c:pt idx="19063">
                  <c:v>487.10387945175199</c:v>
                </c:pt>
                <c:pt idx="19064">
                  <c:v>487.10465431213402</c:v>
                </c:pt>
                <c:pt idx="19065">
                  <c:v>487.10578680038498</c:v>
                </c:pt>
                <c:pt idx="19066">
                  <c:v>487.10697889327997</c:v>
                </c:pt>
                <c:pt idx="19067">
                  <c:v>487.10811138153099</c:v>
                </c:pt>
                <c:pt idx="19068">
                  <c:v>487.109065055847</c:v>
                </c:pt>
                <c:pt idx="19069">
                  <c:v>487.10972070693998</c:v>
                </c:pt>
                <c:pt idx="19070">
                  <c:v>487.11013793945301</c:v>
                </c:pt>
                <c:pt idx="19071">
                  <c:v>487.11025714874302</c:v>
                </c:pt>
                <c:pt idx="19072">
                  <c:v>487.10989952087402</c:v>
                </c:pt>
                <c:pt idx="19073">
                  <c:v>487.10894584655802</c:v>
                </c:pt>
                <c:pt idx="19074">
                  <c:v>487.10739612579403</c:v>
                </c:pt>
                <c:pt idx="19075">
                  <c:v>487.10542917251598</c:v>
                </c:pt>
                <c:pt idx="19076">
                  <c:v>487.10316419601497</c:v>
                </c:pt>
                <c:pt idx="19077">
                  <c:v>487.10083961486799</c:v>
                </c:pt>
                <c:pt idx="19078">
                  <c:v>487.09863424301199</c:v>
                </c:pt>
                <c:pt idx="19079">
                  <c:v>487.096607685089</c:v>
                </c:pt>
                <c:pt idx="19080">
                  <c:v>487.09487915039102</c:v>
                </c:pt>
                <c:pt idx="19081">
                  <c:v>487.093687057495</c:v>
                </c:pt>
                <c:pt idx="19082">
                  <c:v>487.09297180175798</c:v>
                </c:pt>
                <c:pt idx="19083">
                  <c:v>487.09291219711298</c:v>
                </c:pt>
                <c:pt idx="19084">
                  <c:v>487.09356784820602</c:v>
                </c:pt>
                <c:pt idx="19085">
                  <c:v>487.09475994110102</c:v>
                </c:pt>
                <c:pt idx="19086">
                  <c:v>487.09648847580002</c:v>
                </c:pt>
                <c:pt idx="19087">
                  <c:v>487.098395824433</c:v>
                </c:pt>
                <c:pt idx="19088">
                  <c:v>487.10042238235502</c:v>
                </c:pt>
                <c:pt idx="19089">
                  <c:v>487.10244894027699</c:v>
                </c:pt>
                <c:pt idx="19090">
                  <c:v>487.10435628891003</c:v>
                </c:pt>
                <c:pt idx="19091">
                  <c:v>487.106144428253</c:v>
                </c:pt>
                <c:pt idx="19092">
                  <c:v>487.107753753662</c:v>
                </c:pt>
                <c:pt idx="19093">
                  <c:v>487.10924386978201</c:v>
                </c:pt>
                <c:pt idx="19094">
                  <c:v>487.11067438125599</c:v>
                </c:pt>
                <c:pt idx="19095">
                  <c:v>487.112104892731</c:v>
                </c:pt>
                <c:pt idx="19096">
                  <c:v>487.11359500884998</c:v>
                </c:pt>
                <c:pt idx="19097">
                  <c:v>487.11526393890398</c:v>
                </c:pt>
                <c:pt idx="19098">
                  <c:v>487.11711168289202</c:v>
                </c:pt>
                <c:pt idx="19099">
                  <c:v>487.11907863617</c:v>
                </c:pt>
                <c:pt idx="19100">
                  <c:v>487.12110519409202</c:v>
                </c:pt>
                <c:pt idx="19101">
                  <c:v>487.12295293808</c:v>
                </c:pt>
                <c:pt idx="19102">
                  <c:v>487.12450265884399</c:v>
                </c:pt>
                <c:pt idx="19103">
                  <c:v>487.12575435638399</c:v>
                </c:pt>
                <c:pt idx="19104">
                  <c:v>487.12676763534603</c:v>
                </c:pt>
                <c:pt idx="19105">
                  <c:v>487.12766170501698</c:v>
                </c:pt>
                <c:pt idx="19106">
                  <c:v>487.128436565399</c:v>
                </c:pt>
                <c:pt idx="19107">
                  <c:v>487.12927103042603</c:v>
                </c:pt>
                <c:pt idx="19108">
                  <c:v>487.13010549545299</c:v>
                </c:pt>
                <c:pt idx="19109">
                  <c:v>487.13111877441401</c:v>
                </c:pt>
                <c:pt idx="19110">
                  <c:v>487.13254928588901</c:v>
                </c:pt>
                <c:pt idx="19111">
                  <c:v>487.134456634522</c:v>
                </c:pt>
                <c:pt idx="19112">
                  <c:v>487.13678121566801</c:v>
                </c:pt>
                <c:pt idx="19113">
                  <c:v>487.13934421539301</c:v>
                </c:pt>
                <c:pt idx="19114">
                  <c:v>487.14184761047397</c:v>
                </c:pt>
                <c:pt idx="19115">
                  <c:v>487.144052982331</c:v>
                </c:pt>
                <c:pt idx="19116">
                  <c:v>487.14572191238398</c:v>
                </c:pt>
                <c:pt idx="19117">
                  <c:v>487.146556377411</c:v>
                </c:pt>
                <c:pt idx="19118">
                  <c:v>487.14637756347702</c:v>
                </c:pt>
                <c:pt idx="19119">
                  <c:v>487.14506626129202</c:v>
                </c:pt>
                <c:pt idx="19120">
                  <c:v>487.14256286621099</c:v>
                </c:pt>
                <c:pt idx="19121">
                  <c:v>487.13898658752498</c:v>
                </c:pt>
                <c:pt idx="19122">
                  <c:v>487.13481426239002</c:v>
                </c:pt>
                <c:pt idx="19123">
                  <c:v>487.13058233261103</c:v>
                </c:pt>
                <c:pt idx="19124">
                  <c:v>487.12688684463501</c:v>
                </c:pt>
                <c:pt idx="19125">
                  <c:v>487.12426424026501</c:v>
                </c:pt>
                <c:pt idx="19126">
                  <c:v>487.12283372879</c:v>
                </c:pt>
                <c:pt idx="19127">
                  <c:v>487.12265491485601</c:v>
                </c:pt>
                <c:pt idx="19128">
                  <c:v>487.12372779846203</c:v>
                </c:pt>
                <c:pt idx="19129">
                  <c:v>487.12575435638399</c:v>
                </c:pt>
                <c:pt idx="19130">
                  <c:v>487.128555774689</c:v>
                </c:pt>
                <c:pt idx="19131">
                  <c:v>487.13159561157198</c:v>
                </c:pt>
                <c:pt idx="19132">
                  <c:v>487.13427782058699</c:v>
                </c:pt>
                <c:pt idx="19133">
                  <c:v>487.13606595993099</c:v>
                </c:pt>
                <c:pt idx="19134">
                  <c:v>487.136662006378</c:v>
                </c:pt>
                <c:pt idx="19135">
                  <c:v>487.13588714599598</c:v>
                </c:pt>
                <c:pt idx="19136">
                  <c:v>487.133979797363</c:v>
                </c:pt>
                <c:pt idx="19137">
                  <c:v>487.13111877441401</c:v>
                </c:pt>
                <c:pt idx="19138">
                  <c:v>487.12778091430698</c:v>
                </c:pt>
                <c:pt idx="19139">
                  <c:v>487.12426424026501</c:v>
                </c:pt>
                <c:pt idx="19140">
                  <c:v>487.12098598480202</c:v>
                </c:pt>
                <c:pt idx="19141">
                  <c:v>487.11818456649797</c:v>
                </c:pt>
                <c:pt idx="19142">
                  <c:v>487.1164560318</c:v>
                </c:pt>
                <c:pt idx="19143">
                  <c:v>487.116038799286</c:v>
                </c:pt>
                <c:pt idx="19144">
                  <c:v>487.117350101471</c:v>
                </c:pt>
                <c:pt idx="19145">
                  <c:v>487.12050914764399</c:v>
                </c:pt>
                <c:pt idx="19146">
                  <c:v>487.12533712387102</c:v>
                </c:pt>
                <c:pt idx="19147">
                  <c:v>487.13159561157198</c:v>
                </c:pt>
                <c:pt idx="19148">
                  <c:v>487.13910579681402</c:v>
                </c:pt>
                <c:pt idx="19149">
                  <c:v>487.14739084243803</c:v>
                </c:pt>
                <c:pt idx="19150">
                  <c:v>487.15609312057501</c:v>
                </c:pt>
                <c:pt idx="19151">
                  <c:v>487.16467618942301</c:v>
                </c:pt>
                <c:pt idx="19152">
                  <c:v>487.17242479324398</c:v>
                </c:pt>
                <c:pt idx="19153">
                  <c:v>487.17868328094499</c:v>
                </c:pt>
                <c:pt idx="19154">
                  <c:v>487.18309402465798</c:v>
                </c:pt>
                <c:pt idx="19155">
                  <c:v>487.18553781509399</c:v>
                </c:pt>
                <c:pt idx="19156">
                  <c:v>487.18601465225203</c:v>
                </c:pt>
                <c:pt idx="19157">
                  <c:v>487.18476295471203</c:v>
                </c:pt>
                <c:pt idx="19158">
                  <c:v>487.18196153640798</c:v>
                </c:pt>
                <c:pt idx="19159">
                  <c:v>487.17778921127302</c:v>
                </c:pt>
                <c:pt idx="19160">
                  <c:v>487.17260360717802</c:v>
                </c:pt>
                <c:pt idx="19161">
                  <c:v>487.16682195663498</c:v>
                </c:pt>
                <c:pt idx="19162">
                  <c:v>487.16062307357799</c:v>
                </c:pt>
                <c:pt idx="19163">
                  <c:v>487.15430498123197</c:v>
                </c:pt>
                <c:pt idx="19164">
                  <c:v>487.147808074951</c:v>
                </c:pt>
                <c:pt idx="19165">
                  <c:v>487.14107275009201</c:v>
                </c:pt>
                <c:pt idx="19166">
                  <c:v>487.134099006653</c:v>
                </c:pt>
                <c:pt idx="19167">
                  <c:v>487.127125263214</c:v>
                </c:pt>
                <c:pt idx="19168">
                  <c:v>487.12015151977602</c:v>
                </c:pt>
                <c:pt idx="19169">
                  <c:v>487.113416194916</c:v>
                </c:pt>
                <c:pt idx="19170">
                  <c:v>487.10691928863503</c:v>
                </c:pt>
                <c:pt idx="19171">
                  <c:v>487.10083961486799</c:v>
                </c:pt>
                <c:pt idx="19172">
                  <c:v>487.09523677825899</c:v>
                </c:pt>
                <c:pt idx="19173">
                  <c:v>487.09011077880899</c:v>
                </c:pt>
                <c:pt idx="19174">
                  <c:v>487.08564043045101</c:v>
                </c:pt>
                <c:pt idx="19175">
                  <c:v>487.08170652389498</c:v>
                </c:pt>
                <c:pt idx="19176">
                  <c:v>487.07842826843302</c:v>
                </c:pt>
                <c:pt idx="19177">
                  <c:v>487.07586526870699</c:v>
                </c:pt>
                <c:pt idx="19178">
                  <c:v>487.07407712936401</c:v>
                </c:pt>
                <c:pt idx="19179">
                  <c:v>487.073063850403</c:v>
                </c:pt>
                <c:pt idx="19180">
                  <c:v>487.07288503646902</c:v>
                </c:pt>
                <c:pt idx="19181">
                  <c:v>487.07348108291598</c:v>
                </c:pt>
                <c:pt idx="19182">
                  <c:v>487.07491159439098</c:v>
                </c:pt>
                <c:pt idx="19183">
                  <c:v>487.07711696624801</c:v>
                </c:pt>
                <c:pt idx="19184">
                  <c:v>487.079858779907</c:v>
                </c:pt>
                <c:pt idx="19185">
                  <c:v>487.08307743072498</c:v>
                </c:pt>
                <c:pt idx="19186">
                  <c:v>487.08653450012201</c:v>
                </c:pt>
                <c:pt idx="19187">
                  <c:v>487.08999156951899</c:v>
                </c:pt>
                <c:pt idx="19188">
                  <c:v>487.09344863891602</c:v>
                </c:pt>
                <c:pt idx="19189">
                  <c:v>487.096726894379</c:v>
                </c:pt>
                <c:pt idx="19190">
                  <c:v>487.09994554519699</c:v>
                </c:pt>
                <c:pt idx="19191">
                  <c:v>487.10304498672502</c:v>
                </c:pt>
                <c:pt idx="19192">
                  <c:v>487.106144428253</c:v>
                </c:pt>
                <c:pt idx="19193">
                  <c:v>487.10924386978201</c:v>
                </c:pt>
                <c:pt idx="19194">
                  <c:v>487.11222410201998</c:v>
                </c:pt>
                <c:pt idx="19195">
                  <c:v>487.11496591567999</c:v>
                </c:pt>
                <c:pt idx="19196">
                  <c:v>487.117350101471</c:v>
                </c:pt>
                <c:pt idx="19197">
                  <c:v>487.11913824081398</c:v>
                </c:pt>
                <c:pt idx="19198">
                  <c:v>487.12015151977602</c:v>
                </c:pt>
                <c:pt idx="19199">
                  <c:v>487.120270729065</c:v>
                </c:pt>
                <c:pt idx="19200">
                  <c:v>487.11949586868298</c:v>
                </c:pt>
                <c:pt idx="19201">
                  <c:v>487.11794614791899</c:v>
                </c:pt>
                <c:pt idx="19202">
                  <c:v>487.11580038070701</c:v>
                </c:pt>
                <c:pt idx="19203">
                  <c:v>487.113475799561</c:v>
                </c:pt>
                <c:pt idx="19204">
                  <c:v>487.11144924163801</c:v>
                </c:pt>
                <c:pt idx="19205">
                  <c:v>487.11013793945301</c:v>
                </c:pt>
                <c:pt idx="19206">
                  <c:v>487.10978031158498</c:v>
                </c:pt>
                <c:pt idx="19207">
                  <c:v>487.11061477661201</c:v>
                </c:pt>
                <c:pt idx="19208">
                  <c:v>487.11258172988897</c:v>
                </c:pt>
                <c:pt idx="19209">
                  <c:v>487.11556196212803</c:v>
                </c:pt>
                <c:pt idx="19210">
                  <c:v>487.11913824081398</c:v>
                </c:pt>
                <c:pt idx="19211">
                  <c:v>487.12295293808</c:v>
                </c:pt>
                <c:pt idx="19212">
                  <c:v>487.12670803070102</c:v>
                </c:pt>
                <c:pt idx="19213">
                  <c:v>487.130165100098</c:v>
                </c:pt>
                <c:pt idx="19214">
                  <c:v>487.13314533233699</c:v>
                </c:pt>
                <c:pt idx="19215">
                  <c:v>487.13558912277199</c:v>
                </c:pt>
                <c:pt idx="19216">
                  <c:v>487.13755607604998</c:v>
                </c:pt>
                <c:pt idx="19217">
                  <c:v>487.13916540145902</c:v>
                </c:pt>
                <c:pt idx="19218">
                  <c:v>487.14053630828897</c:v>
                </c:pt>
                <c:pt idx="19219">
                  <c:v>487.14190721511898</c:v>
                </c:pt>
                <c:pt idx="19220">
                  <c:v>487.14339733123802</c:v>
                </c:pt>
                <c:pt idx="19221">
                  <c:v>487.14506626129202</c:v>
                </c:pt>
                <c:pt idx="19222">
                  <c:v>487.14673519134499</c:v>
                </c:pt>
                <c:pt idx="19223">
                  <c:v>487.14834451675398</c:v>
                </c:pt>
                <c:pt idx="19224">
                  <c:v>487.14995384216297</c:v>
                </c:pt>
                <c:pt idx="19225">
                  <c:v>487.15150356292702</c:v>
                </c:pt>
                <c:pt idx="19226">
                  <c:v>487.15305328369197</c:v>
                </c:pt>
                <c:pt idx="19227">
                  <c:v>487.15460300445602</c:v>
                </c:pt>
                <c:pt idx="19228">
                  <c:v>487.15591430664102</c:v>
                </c:pt>
                <c:pt idx="19229">
                  <c:v>487.15686798095697</c:v>
                </c:pt>
                <c:pt idx="19230">
                  <c:v>487.15716600418102</c:v>
                </c:pt>
                <c:pt idx="19231">
                  <c:v>487.15686798095697</c:v>
                </c:pt>
                <c:pt idx="19232">
                  <c:v>487.15591430664102</c:v>
                </c:pt>
                <c:pt idx="19233">
                  <c:v>487.15412616729799</c:v>
                </c:pt>
                <c:pt idx="19234">
                  <c:v>487.15144395828298</c:v>
                </c:pt>
                <c:pt idx="19235">
                  <c:v>487.14792728424101</c:v>
                </c:pt>
                <c:pt idx="19236">
                  <c:v>487.143933773041</c:v>
                </c:pt>
                <c:pt idx="19237">
                  <c:v>487.13999986648599</c:v>
                </c:pt>
                <c:pt idx="19238">
                  <c:v>487.13678121566801</c:v>
                </c:pt>
                <c:pt idx="19239">
                  <c:v>487.13481426239002</c:v>
                </c:pt>
                <c:pt idx="19240">
                  <c:v>487.134456634522</c:v>
                </c:pt>
                <c:pt idx="19241">
                  <c:v>487.13588714599598</c:v>
                </c:pt>
                <c:pt idx="19242">
                  <c:v>487.13910579681402</c:v>
                </c:pt>
                <c:pt idx="19243">
                  <c:v>487.143993377686</c:v>
                </c:pt>
                <c:pt idx="19244">
                  <c:v>487.15013265609798</c:v>
                </c:pt>
                <c:pt idx="19245">
                  <c:v>487.15710639953602</c:v>
                </c:pt>
                <c:pt idx="19246">
                  <c:v>487.16402053833002</c:v>
                </c:pt>
                <c:pt idx="19247">
                  <c:v>487.170159816742</c:v>
                </c:pt>
                <c:pt idx="19248">
                  <c:v>487.17504739761398</c:v>
                </c:pt>
                <c:pt idx="19249">
                  <c:v>487.178385257721</c:v>
                </c:pt>
                <c:pt idx="19250">
                  <c:v>487.18011379242</c:v>
                </c:pt>
                <c:pt idx="19251">
                  <c:v>487.18059062957798</c:v>
                </c:pt>
                <c:pt idx="19252">
                  <c:v>487.180054187775</c:v>
                </c:pt>
                <c:pt idx="19253">
                  <c:v>487.17874288559</c:v>
                </c:pt>
                <c:pt idx="19254">
                  <c:v>487.17689514160202</c:v>
                </c:pt>
                <c:pt idx="19255">
                  <c:v>487.17480897903499</c:v>
                </c:pt>
                <c:pt idx="19256">
                  <c:v>487.17260360717802</c:v>
                </c:pt>
                <c:pt idx="19257">
                  <c:v>487.17051744461099</c:v>
                </c:pt>
                <c:pt idx="19258">
                  <c:v>487.16872930526802</c:v>
                </c:pt>
                <c:pt idx="19259">
                  <c:v>487.16723918914801</c:v>
                </c:pt>
                <c:pt idx="19260">
                  <c:v>487.16610670089699</c:v>
                </c:pt>
                <c:pt idx="19261">
                  <c:v>487.16527223587099</c:v>
                </c:pt>
                <c:pt idx="19262">
                  <c:v>487.16473579406801</c:v>
                </c:pt>
                <c:pt idx="19263">
                  <c:v>487.164556980133</c:v>
                </c:pt>
                <c:pt idx="19264">
                  <c:v>487.16467618942301</c:v>
                </c:pt>
                <c:pt idx="19265">
                  <c:v>487.164974212647</c:v>
                </c:pt>
                <c:pt idx="19266">
                  <c:v>487.16515302658098</c:v>
                </c:pt>
                <c:pt idx="19267">
                  <c:v>487.16503381729098</c:v>
                </c:pt>
                <c:pt idx="19268">
                  <c:v>487.164497375488</c:v>
                </c:pt>
                <c:pt idx="19269">
                  <c:v>487.16360330581699</c:v>
                </c:pt>
                <c:pt idx="19270">
                  <c:v>487.16253042221098</c:v>
                </c:pt>
                <c:pt idx="19271">
                  <c:v>487.161576747894</c:v>
                </c:pt>
                <c:pt idx="19272">
                  <c:v>487.16121912002598</c:v>
                </c:pt>
                <c:pt idx="19273">
                  <c:v>487.16169595718401</c:v>
                </c:pt>
                <c:pt idx="19274">
                  <c:v>487.163245677948</c:v>
                </c:pt>
                <c:pt idx="19275">
                  <c:v>487.165927886963</c:v>
                </c:pt>
                <c:pt idx="19276">
                  <c:v>487.16944456100498</c:v>
                </c:pt>
                <c:pt idx="19277">
                  <c:v>487.17337846755998</c:v>
                </c:pt>
                <c:pt idx="19278">
                  <c:v>487.17731237411499</c:v>
                </c:pt>
                <c:pt idx="19279">
                  <c:v>487.18088865280203</c:v>
                </c:pt>
                <c:pt idx="19280">
                  <c:v>487.18386888504</c:v>
                </c:pt>
                <c:pt idx="19281">
                  <c:v>487.18601465225203</c:v>
                </c:pt>
                <c:pt idx="19282">
                  <c:v>487.18756437301698</c:v>
                </c:pt>
                <c:pt idx="19283">
                  <c:v>487.188637256623</c:v>
                </c:pt>
                <c:pt idx="19284">
                  <c:v>487.189590930939</c:v>
                </c:pt>
                <c:pt idx="19285">
                  <c:v>487.190783023834</c:v>
                </c:pt>
                <c:pt idx="19286">
                  <c:v>487.19233274459901</c:v>
                </c:pt>
                <c:pt idx="19287">
                  <c:v>487.19424009323097</c:v>
                </c:pt>
                <c:pt idx="19288">
                  <c:v>487.196385860443</c:v>
                </c:pt>
                <c:pt idx="19289">
                  <c:v>487.19829320907598</c:v>
                </c:pt>
                <c:pt idx="19290">
                  <c:v>487.19978332519599</c:v>
                </c:pt>
                <c:pt idx="19291">
                  <c:v>487.20049858093302</c:v>
                </c:pt>
                <c:pt idx="19292">
                  <c:v>487.20037937164301</c:v>
                </c:pt>
                <c:pt idx="19293">
                  <c:v>487.19924688339302</c:v>
                </c:pt>
                <c:pt idx="19294">
                  <c:v>487.19739913940498</c:v>
                </c:pt>
                <c:pt idx="19295">
                  <c:v>487.195074558258</c:v>
                </c:pt>
                <c:pt idx="19296">
                  <c:v>487.19269037246698</c:v>
                </c:pt>
                <c:pt idx="19297">
                  <c:v>487.19072341919002</c:v>
                </c:pt>
                <c:pt idx="19298">
                  <c:v>487.189531326294</c:v>
                </c:pt>
                <c:pt idx="19299">
                  <c:v>487.18941211700502</c:v>
                </c:pt>
                <c:pt idx="19300">
                  <c:v>487.19030618667603</c:v>
                </c:pt>
                <c:pt idx="19301">
                  <c:v>487.19221353530901</c:v>
                </c:pt>
                <c:pt idx="19302">
                  <c:v>487.19483613967901</c:v>
                </c:pt>
                <c:pt idx="19303">
                  <c:v>487.19781637191801</c:v>
                </c:pt>
                <c:pt idx="19304">
                  <c:v>487.20085620880099</c:v>
                </c:pt>
                <c:pt idx="19305">
                  <c:v>487.20347881317201</c:v>
                </c:pt>
                <c:pt idx="19306">
                  <c:v>487.20526695251499</c:v>
                </c:pt>
                <c:pt idx="19307">
                  <c:v>487.20592260360701</c:v>
                </c:pt>
                <c:pt idx="19308">
                  <c:v>487.20514774322498</c:v>
                </c:pt>
                <c:pt idx="19309">
                  <c:v>487.20294237136898</c:v>
                </c:pt>
                <c:pt idx="19310">
                  <c:v>487.199485301972</c:v>
                </c:pt>
                <c:pt idx="19311">
                  <c:v>487.19525337219301</c:v>
                </c:pt>
                <c:pt idx="19312">
                  <c:v>487.19066381454502</c:v>
                </c:pt>
                <c:pt idx="19313">
                  <c:v>487.18631267547602</c:v>
                </c:pt>
                <c:pt idx="19314">
                  <c:v>487.18249797821102</c:v>
                </c:pt>
                <c:pt idx="19315">
                  <c:v>487.17933893203798</c:v>
                </c:pt>
                <c:pt idx="19316">
                  <c:v>487.17695474624702</c:v>
                </c:pt>
                <c:pt idx="19317">
                  <c:v>487.17528581619302</c:v>
                </c:pt>
                <c:pt idx="19318">
                  <c:v>487.17433214187599</c:v>
                </c:pt>
                <c:pt idx="19319">
                  <c:v>487.17367649078398</c:v>
                </c:pt>
                <c:pt idx="19320">
                  <c:v>487.17308044433599</c:v>
                </c:pt>
                <c:pt idx="19321">
                  <c:v>487.17212677001999</c:v>
                </c:pt>
                <c:pt idx="19322">
                  <c:v>487.17069625854498</c:v>
                </c:pt>
                <c:pt idx="19323">
                  <c:v>487.16902732849098</c:v>
                </c:pt>
                <c:pt idx="19324">
                  <c:v>487.16729879379301</c:v>
                </c:pt>
                <c:pt idx="19325">
                  <c:v>487.165927886963</c:v>
                </c:pt>
                <c:pt idx="19326">
                  <c:v>487.16509342193598</c:v>
                </c:pt>
                <c:pt idx="19327">
                  <c:v>487.16485500335699</c:v>
                </c:pt>
                <c:pt idx="19328">
                  <c:v>487.16509342193598</c:v>
                </c:pt>
                <c:pt idx="19329">
                  <c:v>487.16574907302902</c:v>
                </c:pt>
                <c:pt idx="19330">
                  <c:v>487.16670274734503</c:v>
                </c:pt>
                <c:pt idx="19331">
                  <c:v>487.16777563095098</c:v>
                </c:pt>
                <c:pt idx="19332">
                  <c:v>487.168788909912</c:v>
                </c:pt>
                <c:pt idx="19333">
                  <c:v>487.16962337493902</c:v>
                </c:pt>
                <c:pt idx="19334">
                  <c:v>487.17039823532099</c:v>
                </c:pt>
                <c:pt idx="19335">
                  <c:v>487.17129230499302</c:v>
                </c:pt>
                <c:pt idx="19336">
                  <c:v>487.17254400253302</c:v>
                </c:pt>
                <c:pt idx="19337">
                  <c:v>487.174391746521</c:v>
                </c:pt>
                <c:pt idx="19338">
                  <c:v>487.17695474624702</c:v>
                </c:pt>
                <c:pt idx="19339">
                  <c:v>487.18011379242</c:v>
                </c:pt>
                <c:pt idx="19340">
                  <c:v>487.18369007110601</c:v>
                </c:pt>
                <c:pt idx="19341">
                  <c:v>487.18714714050299</c:v>
                </c:pt>
                <c:pt idx="19342">
                  <c:v>487.19006776809698</c:v>
                </c:pt>
                <c:pt idx="19343">
                  <c:v>487.19185590744002</c:v>
                </c:pt>
                <c:pt idx="19344">
                  <c:v>487.19197511673002</c:v>
                </c:pt>
                <c:pt idx="19345">
                  <c:v>487.19024658203102</c:v>
                </c:pt>
                <c:pt idx="19346">
                  <c:v>487.18672990799001</c:v>
                </c:pt>
                <c:pt idx="19347">
                  <c:v>487.18154430389399</c:v>
                </c:pt>
                <c:pt idx="19348">
                  <c:v>487.17516660690302</c:v>
                </c:pt>
                <c:pt idx="19349">
                  <c:v>487.16807365417498</c:v>
                </c:pt>
                <c:pt idx="19350">
                  <c:v>487.16092109680199</c:v>
                </c:pt>
                <c:pt idx="19351">
                  <c:v>487.15430498123197</c:v>
                </c:pt>
                <c:pt idx="19352">
                  <c:v>487.14888095855702</c:v>
                </c:pt>
                <c:pt idx="19353">
                  <c:v>487.14506626129202</c:v>
                </c:pt>
                <c:pt idx="19354">
                  <c:v>487.14309930801397</c:v>
                </c:pt>
                <c:pt idx="19355">
                  <c:v>487.14292049407999</c:v>
                </c:pt>
                <c:pt idx="19356">
                  <c:v>487.14423179626499</c:v>
                </c:pt>
                <c:pt idx="19357">
                  <c:v>487.14661598205601</c:v>
                </c:pt>
                <c:pt idx="19358">
                  <c:v>487.14965581893898</c:v>
                </c:pt>
                <c:pt idx="19359">
                  <c:v>487.15275526046798</c:v>
                </c:pt>
                <c:pt idx="19360">
                  <c:v>487.15555667877197</c:v>
                </c:pt>
                <c:pt idx="19361">
                  <c:v>487.15752363205002</c:v>
                </c:pt>
                <c:pt idx="19362">
                  <c:v>487.15847730636602</c:v>
                </c:pt>
                <c:pt idx="19363">
                  <c:v>487.15817928314198</c:v>
                </c:pt>
                <c:pt idx="19364">
                  <c:v>487.15668916702299</c:v>
                </c:pt>
                <c:pt idx="19365">
                  <c:v>487.15412616729799</c:v>
                </c:pt>
                <c:pt idx="19366">
                  <c:v>487.15066909790102</c:v>
                </c:pt>
                <c:pt idx="19367">
                  <c:v>487.14661598205601</c:v>
                </c:pt>
                <c:pt idx="19368">
                  <c:v>487.142205238342</c:v>
                </c:pt>
                <c:pt idx="19369">
                  <c:v>487.13773488998402</c:v>
                </c:pt>
                <c:pt idx="19370">
                  <c:v>487.13350296020502</c:v>
                </c:pt>
                <c:pt idx="19371">
                  <c:v>487.12968826294002</c:v>
                </c:pt>
                <c:pt idx="19372">
                  <c:v>487.12635040283197</c:v>
                </c:pt>
                <c:pt idx="19373">
                  <c:v>487.12366819381702</c:v>
                </c:pt>
                <c:pt idx="19374">
                  <c:v>487.12170124054001</c:v>
                </c:pt>
                <c:pt idx="19375">
                  <c:v>487.12050914764399</c:v>
                </c:pt>
                <c:pt idx="19376">
                  <c:v>487.12003231048601</c:v>
                </c:pt>
                <c:pt idx="19377">
                  <c:v>487.12009191513101</c:v>
                </c:pt>
                <c:pt idx="19378">
                  <c:v>487.120389938355</c:v>
                </c:pt>
                <c:pt idx="19379">
                  <c:v>487.12056875228899</c:v>
                </c:pt>
                <c:pt idx="19380">
                  <c:v>487.12050914764399</c:v>
                </c:pt>
                <c:pt idx="19381">
                  <c:v>487.119913101196</c:v>
                </c:pt>
                <c:pt idx="19382">
                  <c:v>487.11895942688</c:v>
                </c:pt>
                <c:pt idx="19383">
                  <c:v>487.117767333985</c:v>
                </c:pt>
                <c:pt idx="19384">
                  <c:v>487.11663484573398</c:v>
                </c:pt>
                <c:pt idx="19385">
                  <c:v>487.11591958999702</c:v>
                </c:pt>
                <c:pt idx="19386">
                  <c:v>487.11580038070701</c:v>
                </c:pt>
                <c:pt idx="19387">
                  <c:v>487.1164560318</c:v>
                </c:pt>
                <c:pt idx="19388">
                  <c:v>487.11782693862898</c:v>
                </c:pt>
                <c:pt idx="19389">
                  <c:v>487.11985349655203</c:v>
                </c:pt>
                <c:pt idx="19390">
                  <c:v>487.12211847305298</c:v>
                </c:pt>
                <c:pt idx="19391">
                  <c:v>487.12420463562</c:v>
                </c:pt>
                <c:pt idx="19392">
                  <c:v>487.12569475174001</c:v>
                </c:pt>
                <c:pt idx="19393">
                  <c:v>487.125933170319</c:v>
                </c:pt>
                <c:pt idx="19394">
                  <c:v>487.124562263489</c:v>
                </c:pt>
                <c:pt idx="19395">
                  <c:v>487.12140321731601</c:v>
                </c:pt>
                <c:pt idx="19396">
                  <c:v>487.11669445037899</c:v>
                </c:pt>
                <c:pt idx="19397">
                  <c:v>487.11091279983498</c:v>
                </c:pt>
                <c:pt idx="19398">
                  <c:v>487.10465431213402</c:v>
                </c:pt>
                <c:pt idx="19399">
                  <c:v>487.098336219788</c:v>
                </c:pt>
                <c:pt idx="19400">
                  <c:v>487.09249496460001</c:v>
                </c:pt>
                <c:pt idx="19401">
                  <c:v>487.08748817443899</c:v>
                </c:pt>
                <c:pt idx="19402">
                  <c:v>487.08373308181802</c:v>
                </c:pt>
                <c:pt idx="19403">
                  <c:v>487.08146810531599</c:v>
                </c:pt>
                <c:pt idx="19404">
                  <c:v>487.08075284957903</c:v>
                </c:pt>
                <c:pt idx="19405">
                  <c:v>487.08128929138201</c:v>
                </c:pt>
                <c:pt idx="19406">
                  <c:v>487.082839012146</c:v>
                </c:pt>
                <c:pt idx="19407">
                  <c:v>487.08504438400303</c:v>
                </c:pt>
                <c:pt idx="19408">
                  <c:v>487.08766698837297</c:v>
                </c:pt>
                <c:pt idx="19409">
                  <c:v>487.09034919738798</c:v>
                </c:pt>
                <c:pt idx="19410">
                  <c:v>487.09309101104799</c:v>
                </c:pt>
                <c:pt idx="19411">
                  <c:v>487.09565401077299</c:v>
                </c:pt>
                <c:pt idx="19412">
                  <c:v>487.09815740585299</c:v>
                </c:pt>
                <c:pt idx="19413">
                  <c:v>487.10060119628901</c:v>
                </c:pt>
                <c:pt idx="19414">
                  <c:v>487.10316419601497</c:v>
                </c:pt>
                <c:pt idx="19415">
                  <c:v>487.10590600967402</c:v>
                </c:pt>
                <c:pt idx="19416">
                  <c:v>487.10888624191301</c:v>
                </c:pt>
                <c:pt idx="19417">
                  <c:v>487.11204528808599</c:v>
                </c:pt>
                <c:pt idx="19418">
                  <c:v>487.11526393890398</c:v>
                </c:pt>
                <c:pt idx="19419">
                  <c:v>487.11824417114298</c:v>
                </c:pt>
                <c:pt idx="19420">
                  <c:v>487.12080717086798</c:v>
                </c:pt>
                <c:pt idx="19421">
                  <c:v>487.12259531021101</c:v>
                </c:pt>
                <c:pt idx="19422">
                  <c:v>487.123250961304</c:v>
                </c:pt>
                <c:pt idx="19423">
                  <c:v>487.12265491485601</c:v>
                </c:pt>
                <c:pt idx="19424">
                  <c:v>487.12056875228899</c:v>
                </c:pt>
                <c:pt idx="19425">
                  <c:v>487.11723089218202</c:v>
                </c:pt>
                <c:pt idx="19426">
                  <c:v>487.11276054382301</c:v>
                </c:pt>
                <c:pt idx="19427">
                  <c:v>487.10745573043801</c:v>
                </c:pt>
                <c:pt idx="19428">
                  <c:v>487.10179328918503</c:v>
                </c:pt>
                <c:pt idx="19429">
                  <c:v>487.09619045257602</c:v>
                </c:pt>
                <c:pt idx="19430">
                  <c:v>487.09100484848</c:v>
                </c:pt>
                <c:pt idx="19431">
                  <c:v>487.08659410476702</c:v>
                </c:pt>
                <c:pt idx="19432">
                  <c:v>487.08307743072498</c:v>
                </c:pt>
                <c:pt idx="19433">
                  <c:v>487.08069324493403</c:v>
                </c:pt>
                <c:pt idx="19434">
                  <c:v>487.07932233810402</c:v>
                </c:pt>
                <c:pt idx="19435">
                  <c:v>487.079024314881</c:v>
                </c:pt>
                <c:pt idx="19436">
                  <c:v>487.079858779907</c:v>
                </c:pt>
                <c:pt idx="19437">
                  <c:v>487.08188533782999</c:v>
                </c:pt>
                <c:pt idx="19438">
                  <c:v>487.08504438400303</c:v>
                </c:pt>
                <c:pt idx="19439">
                  <c:v>487.08915710449202</c:v>
                </c:pt>
                <c:pt idx="19440">
                  <c:v>487.09398508071899</c:v>
                </c:pt>
                <c:pt idx="19441">
                  <c:v>487.099289894104</c:v>
                </c:pt>
                <c:pt idx="19442">
                  <c:v>487.10477352142402</c:v>
                </c:pt>
                <c:pt idx="19443">
                  <c:v>487.11019754409801</c:v>
                </c:pt>
                <c:pt idx="19444">
                  <c:v>487.11526393890398</c:v>
                </c:pt>
                <c:pt idx="19445">
                  <c:v>487.11973428726202</c:v>
                </c:pt>
                <c:pt idx="19446">
                  <c:v>487.123310565949</c:v>
                </c:pt>
                <c:pt idx="19447">
                  <c:v>487.125992774964</c:v>
                </c:pt>
                <c:pt idx="19448">
                  <c:v>487.12784051895198</c:v>
                </c:pt>
                <c:pt idx="19449">
                  <c:v>487.12903261184698</c:v>
                </c:pt>
                <c:pt idx="19450">
                  <c:v>487.129807472229</c:v>
                </c:pt>
                <c:pt idx="19451">
                  <c:v>487.13040351867699</c:v>
                </c:pt>
                <c:pt idx="19452">
                  <c:v>487.13082075119002</c:v>
                </c:pt>
                <c:pt idx="19453">
                  <c:v>487.13117837905901</c:v>
                </c:pt>
                <c:pt idx="19454">
                  <c:v>487.13135719299299</c:v>
                </c:pt>
                <c:pt idx="19455">
                  <c:v>487.13135719299299</c:v>
                </c:pt>
                <c:pt idx="19456">
                  <c:v>487.13111877441401</c:v>
                </c:pt>
                <c:pt idx="19457">
                  <c:v>487.13058233261103</c:v>
                </c:pt>
                <c:pt idx="19458">
                  <c:v>487.129807472229</c:v>
                </c:pt>
                <c:pt idx="19459">
                  <c:v>487.12873458862299</c:v>
                </c:pt>
                <c:pt idx="19460">
                  <c:v>487.12754249572799</c:v>
                </c:pt>
                <c:pt idx="19461">
                  <c:v>487.12641000747698</c:v>
                </c:pt>
                <c:pt idx="19462">
                  <c:v>487.12557554245001</c:v>
                </c:pt>
                <c:pt idx="19463">
                  <c:v>487.12527751922602</c:v>
                </c:pt>
                <c:pt idx="19464">
                  <c:v>487.12557554245001</c:v>
                </c:pt>
                <c:pt idx="19465">
                  <c:v>487.12658882141102</c:v>
                </c:pt>
                <c:pt idx="19466">
                  <c:v>487.128436565399</c:v>
                </c:pt>
                <c:pt idx="19467">
                  <c:v>487.13088035583502</c:v>
                </c:pt>
                <c:pt idx="19468">
                  <c:v>487.13392019271902</c:v>
                </c:pt>
                <c:pt idx="19469">
                  <c:v>487.13719844818098</c:v>
                </c:pt>
                <c:pt idx="19470">
                  <c:v>487.14035749435402</c:v>
                </c:pt>
                <c:pt idx="19471">
                  <c:v>487.14309930801397</c:v>
                </c:pt>
                <c:pt idx="19472">
                  <c:v>487.145185470581</c:v>
                </c:pt>
                <c:pt idx="19473">
                  <c:v>487.146496772766</c:v>
                </c:pt>
                <c:pt idx="19474">
                  <c:v>487.14703321456898</c:v>
                </c:pt>
                <c:pt idx="19475">
                  <c:v>487.14661598205601</c:v>
                </c:pt>
                <c:pt idx="19476">
                  <c:v>487.14536428451601</c:v>
                </c:pt>
                <c:pt idx="19477">
                  <c:v>487.14327812194801</c:v>
                </c:pt>
                <c:pt idx="19478">
                  <c:v>487.14047670364403</c:v>
                </c:pt>
                <c:pt idx="19479">
                  <c:v>487.137079238892</c:v>
                </c:pt>
                <c:pt idx="19480">
                  <c:v>487.13326454162598</c:v>
                </c:pt>
                <c:pt idx="19481">
                  <c:v>487.12897300720198</c:v>
                </c:pt>
                <c:pt idx="19482">
                  <c:v>487.12432384491001</c:v>
                </c:pt>
                <c:pt idx="19483">
                  <c:v>487.11925745010399</c:v>
                </c:pt>
                <c:pt idx="19484">
                  <c:v>487.11413145065302</c:v>
                </c:pt>
                <c:pt idx="19485">
                  <c:v>487.10924386978201</c:v>
                </c:pt>
                <c:pt idx="19486">
                  <c:v>487.104892730713</c:v>
                </c:pt>
                <c:pt idx="19487">
                  <c:v>487.10143566131597</c:v>
                </c:pt>
                <c:pt idx="19488">
                  <c:v>487.09905147552502</c:v>
                </c:pt>
                <c:pt idx="19489">
                  <c:v>487.09779977798502</c:v>
                </c:pt>
                <c:pt idx="19490">
                  <c:v>487.09779977798502</c:v>
                </c:pt>
                <c:pt idx="19491">
                  <c:v>487.09905147552502</c:v>
                </c:pt>
                <c:pt idx="19492">
                  <c:v>487.10155487060598</c:v>
                </c:pt>
                <c:pt idx="19493">
                  <c:v>487.10507154464699</c:v>
                </c:pt>
                <c:pt idx="19494">
                  <c:v>487.10930347442599</c:v>
                </c:pt>
                <c:pt idx="19495">
                  <c:v>487.11359500884998</c:v>
                </c:pt>
                <c:pt idx="19496">
                  <c:v>487.11770772934</c:v>
                </c:pt>
                <c:pt idx="19497">
                  <c:v>487.12140321731601</c:v>
                </c:pt>
                <c:pt idx="19498">
                  <c:v>487.12450265884399</c:v>
                </c:pt>
                <c:pt idx="19499">
                  <c:v>487.127125263214</c:v>
                </c:pt>
                <c:pt idx="19500">
                  <c:v>487.12903261184698</c:v>
                </c:pt>
                <c:pt idx="19501">
                  <c:v>487.13004589080799</c:v>
                </c:pt>
                <c:pt idx="19502">
                  <c:v>487.13004589080799</c:v>
                </c:pt>
                <c:pt idx="19503">
                  <c:v>487.12915182113699</c:v>
                </c:pt>
                <c:pt idx="19504">
                  <c:v>487.12748289108299</c:v>
                </c:pt>
                <c:pt idx="19505">
                  <c:v>487.12521791458198</c:v>
                </c:pt>
                <c:pt idx="19506">
                  <c:v>487.12247610092197</c:v>
                </c:pt>
                <c:pt idx="19507">
                  <c:v>487.11931705474899</c:v>
                </c:pt>
                <c:pt idx="19508">
                  <c:v>487.11580038070701</c:v>
                </c:pt>
                <c:pt idx="19509">
                  <c:v>487.112104892731</c:v>
                </c:pt>
                <c:pt idx="19510">
                  <c:v>487.10858821868902</c:v>
                </c:pt>
                <c:pt idx="19511">
                  <c:v>487.10572719573997</c:v>
                </c:pt>
                <c:pt idx="19512">
                  <c:v>487.10376024246199</c:v>
                </c:pt>
                <c:pt idx="19513">
                  <c:v>487.10298538208002</c:v>
                </c:pt>
                <c:pt idx="19514">
                  <c:v>487.103462219238</c:v>
                </c:pt>
                <c:pt idx="19515">
                  <c:v>487.105250358582</c:v>
                </c:pt>
                <c:pt idx="19516">
                  <c:v>487.10811138153099</c:v>
                </c:pt>
                <c:pt idx="19517">
                  <c:v>487.111747264862</c:v>
                </c:pt>
                <c:pt idx="19518">
                  <c:v>487.11585998535202</c:v>
                </c:pt>
                <c:pt idx="19519">
                  <c:v>487.12009191513101</c:v>
                </c:pt>
                <c:pt idx="19520">
                  <c:v>487.12408542633102</c:v>
                </c:pt>
                <c:pt idx="19521">
                  <c:v>487.12766170501698</c:v>
                </c:pt>
                <c:pt idx="19522">
                  <c:v>487.13076114654598</c:v>
                </c:pt>
                <c:pt idx="19523">
                  <c:v>487.13332414627098</c:v>
                </c:pt>
                <c:pt idx="19524">
                  <c:v>487.13558912277199</c:v>
                </c:pt>
                <c:pt idx="19525">
                  <c:v>487.13779449462902</c:v>
                </c:pt>
                <c:pt idx="19526">
                  <c:v>487.140059471131</c:v>
                </c:pt>
                <c:pt idx="19527">
                  <c:v>487.14244365692201</c:v>
                </c:pt>
                <c:pt idx="19528">
                  <c:v>487.14482784271303</c:v>
                </c:pt>
                <c:pt idx="19529">
                  <c:v>487.14715242385898</c:v>
                </c:pt>
                <c:pt idx="19530">
                  <c:v>487.14923858642601</c:v>
                </c:pt>
                <c:pt idx="19531">
                  <c:v>487.15090751648</c:v>
                </c:pt>
                <c:pt idx="19532">
                  <c:v>487.15221881866501</c:v>
                </c:pt>
                <c:pt idx="19533">
                  <c:v>487.15317249298101</c:v>
                </c:pt>
                <c:pt idx="19534">
                  <c:v>487.15394735336298</c:v>
                </c:pt>
                <c:pt idx="19535">
                  <c:v>487.154722213745</c:v>
                </c:pt>
                <c:pt idx="19536">
                  <c:v>487.15567588806198</c:v>
                </c:pt>
                <c:pt idx="19537">
                  <c:v>487.15704679489198</c:v>
                </c:pt>
                <c:pt idx="19538">
                  <c:v>487.159013748169</c:v>
                </c:pt>
                <c:pt idx="19539">
                  <c:v>487.161576747894</c:v>
                </c:pt>
                <c:pt idx="19540">
                  <c:v>487.164616584778</c:v>
                </c:pt>
                <c:pt idx="19541">
                  <c:v>487.16783523559599</c:v>
                </c:pt>
                <c:pt idx="19542">
                  <c:v>487.17087507247902</c:v>
                </c:pt>
                <c:pt idx="19543">
                  <c:v>487.17343807220499</c:v>
                </c:pt>
                <c:pt idx="19544">
                  <c:v>487.17546463012701</c:v>
                </c:pt>
                <c:pt idx="19545">
                  <c:v>487.17677593231201</c:v>
                </c:pt>
                <c:pt idx="19546">
                  <c:v>487.17737197875999</c:v>
                </c:pt>
                <c:pt idx="19547">
                  <c:v>487.177431583405</c:v>
                </c:pt>
                <c:pt idx="19548">
                  <c:v>487.17695474624702</c:v>
                </c:pt>
                <c:pt idx="19549">
                  <c:v>487.17623949050898</c:v>
                </c:pt>
                <c:pt idx="19550">
                  <c:v>487.17546463012701</c:v>
                </c:pt>
                <c:pt idx="19551">
                  <c:v>487.17498779296898</c:v>
                </c:pt>
                <c:pt idx="19552">
                  <c:v>487.17504739761398</c:v>
                </c:pt>
                <c:pt idx="19553">
                  <c:v>487.17588186264101</c:v>
                </c:pt>
                <c:pt idx="19554">
                  <c:v>487.17755079269398</c:v>
                </c:pt>
                <c:pt idx="19555">
                  <c:v>487.18011379242</c:v>
                </c:pt>
                <c:pt idx="19556">
                  <c:v>487.18345165252703</c:v>
                </c:pt>
                <c:pt idx="19557">
                  <c:v>487.18756437301698</c:v>
                </c:pt>
                <c:pt idx="19558">
                  <c:v>487.19233274459901</c:v>
                </c:pt>
                <c:pt idx="19559">
                  <c:v>487.19751834869402</c:v>
                </c:pt>
                <c:pt idx="19560">
                  <c:v>487.20264434814499</c:v>
                </c:pt>
                <c:pt idx="19561">
                  <c:v>487.20735311508201</c:v>
                </c:pt>
                <c:pt idx="19562">
                  <c:v>487.21116781234798</c:v>
                </c:pt>
                <c:pt idx="19563">
                  <c:v>487.21379041671798</c:v>
                </c:pt>
                <c:pt idx="19564">
                  <c:v>487.214863300324</c:v>
                </c:pt>
                <c:pt idx="19565">
                  <c:v>487.21426725387602</c:v>
                </c:pt>
                <c:pt idx="19566">
                  <c:v>487.21200227737398</c:v>
                </c:pt>
                <c:pt idx="19567">
                  <c:v>487.20818758010898</c:v>
                </c:pt>
                <c:pt idx="19568">
                  <c:v>487.20306158065802</c:v>
                </c:pt>
                <c:pt idx="19569">
                  <c:v>487.19710111618099</c:v>
                </c:pt>
                <c:pt idx="19570">
                  <c:v>487.19066381454502</c:v>
                </c:pt>
                <c:pt idx="19571">
                  <c:v>487.184345722199</c:v>
                </c:pt>
                <c:pt idx="19572">
                  <c:v>487.17856407165499</c:v>
                </c:pt>
                <c:pt idx="19573">
                  <c:v>487.17367649078398</c:v>
                </c:pt>
                <c:pt idx="19574">
                  <c:v>487.16998100280802</c:v>
                </c:pt>
                <c:pt idx="19575">
                  <c:v>487.16747760772699</c:v>
                </c:pt>
                <c:pt idx="19576">
                  <c:v>487.16616630554199</c:v>
                </c:pt>
                <c:pt idx="19577">
                  <c:v>487.16604709625301</c:v>
                </c:pt>
                <c:pt idx="19578">
                  <c:v>487.16688156127998</c:v>
                </c:pt>
                <c:pt idx="19579">
                  <c:v>487.16843128204403</c:v>
                </c:pt>
                <c:pt idx="19580">
                  <c:v>487.17051744461099</c:v>
                </c:pt>
                <c:pt idx="19581">
                  <c:v>487.172782421112</c:v>
                </c:pt>
                <c:pt idx="19582">
                  <c:v>487.17504739761398</c:v>
                </c:pt>
                <c:pt idx="19583">
                  <c:v>487.177073955536</c:v>
                </c:pt>
                <c:pt idx="19584">
                  <c:v>487.17874288559</c:v>
                </c:pt>
                <c:pt idx="19585">
                  <c:v>487.18011379242</c:v>
                </c:pt>
                <c:pt idx="19586">
                  <c:v>487.18106746673601</c:v>
                </c:pt>
                <c:pt idx="19587">
                  <c:v>487.18160390853899</c:v>
                </c:pt>
                <c:pt idx="19588">
                  <c:v>487.18154430389399</c:v>
                </c:pt>
                <c:pt idx="19589">
                  <c:v>487.18112707138101</c:v>
                </c:pt>
                <c:pt idx="19590">
                  <c:v>487.18041181564399</c:v>
                </c:pt>
                <c:pt idx="19591">
                  <c:v>487.17951774597202</c:v>
                </c:pt>
                <c:pt idx="19592">
                  <c:v>487.17844486236601</c:v>
                </c:pt>
                <c:pt idx="19593">
                  <c:v>487.17719316482601</c:v>
                </c:pt>
                <c:pt idx="19594">
                  <c:v>487.17588186264101</c:v>
                </c:pt>
                <c:pt idx="19595">
                  <c:v>487.17463016509998</c:v>
                </c:pt>
                <c:pt idx="19596">
                  <c:v>487.17373609542898</c:v>
                </c:pt>
                <c:pt idx="19597">
                  <c:v>487.17331886291498</c:v>
                </c:pt>
                <c:pt idx="19598">
                  <c:v>487.17343807220499</c:v>
                </c:pt>
                <c:pt idx="19599">
                  <c:v>487.17409372329701</c:v>
                </c:pt>
                <c:pt idx="19600">
                  <c:v>487.17516660690302</c:v>
                </c:pt>
                <c:pt idx="19601">
                  <c:v>487.17659711837803</c:v>
                </c:pt>
                <c:pt idx="19602">
                  <c:v>487.178325653076</c:v>
                </c:pt>
                <c:pt idx="19603">
                  <c:v>487.18017339706398</c:v>
                </c:pt>
                <c:pt idx="19604">
                  <c:v>487.18202114105202</c:v>
                </c:pt>
                <c:pt idx="19605">
                  <c:v>487.18357086181697</c:v>
                </c:pt>
                <c:pt idx="19606">
                  <c:v>487.18494176864601</c:v>
                </c:pt>
                <c:pt idx="19607">
                  <c:v>487.18637228012102</c:v>
                </c:pt>
                <c:pt idx="19608">
                  <c:v>487.18810081482002</c:v>
                </c:pt>
                <c:pt idx="19609">
                  <c:v>487.19048500061098</c:v>
                </c:pt>
                <c:pt idx="19610">
                  <c:v>487.19346523284901</c:v>
                </c:pt>
                <c:pt idx="19611">
                  <c:v>487.19710111618099</c:v>
                </c:pt>
                <c:pt idx="19612">
                  <c:v>487.20115423202498</c:v>
                </c:pt>
                <c:pt idx="19613">
                  <c:v>487.20544576644897</c:v>
                </c:pt>
                <c:pt idx="19614">
                  <c:v>487.20973730087297</c:v>
                </c:pt>
                <c:pt idx="19615">
                  <c:v>487.21361160278298</c:v>
                </c:pt>
                <c:pt idx="19616">
                  <c:v>487.21659183502197</c:v>
                </c:pt>
                <c:pt idx="19617">
                  <c:v>487.21832036972103</c:v>
                </c:pt>
                <c:pt idx="19618">
                  <c:v>487.21855878830002</c:v>
                </c:pt>
                <c:pt idx="19619">
                  <c:v>487.217366695404</c:v>
                </c:pt>
                <c:pt idx="19620">
                  <c:v>487.21516132354799</c:v>
                </c:pt>
                <c:pt idx="19621">
                  <c:v>487.21230030059797</c:v>
                </c:pt>
                <c:pt idx="19622">
                  <c:v>487.209260463715</c:v>
                </c:pt>
                <c:pt idx="19623">
                  <c:v>487.20639944076601</c:v>
                </c:pt>
                <c:pt idx="19624">
                  <c:v>487.20395565032999</c:v>
                </c:pt>
                <c:pt idx="19625">
                  <c:v>487.201988697052</c:v>
                </c:pt>
                <c:pt idx="19626">
                  <c:v>487.20049858093302</c:v>
                </c:pt>
                <c:pt idx="19627">
                  <c:v>487.199366092682</c:v>
                </c:pt>
                <c:pt idx="19628">
                  <c:v>487.19847202301003</c:v>
                </c:pt>
                <c:pt idx="19629">
                  <c:v>487.19751834869402</c:v>
                </c:pt>
                <c:pt idx="19630">
                  <c:v>487.19620704650902</c:v>
                </c:pt>
                <c:pt idx="19631">
                  <c:v>487.19447851181098</c:v>
                </c:pt>
                <c:pt idx="19632">
                  <c:v>487.192511558533</c:v>
                </c:pt>
                <c:pt idx="19633">
                  <c:v>487.19054460525501</c:v>
                </c:pt>
                <c:pt idx="19634">
                  <c:v>487.18887567520198</c:v>
                </c:pt>
                <c:pt idx="19635">
                  <c:v>487.18780279159603</c:v>
                </c:pt>
                <c:pt idx="19636">
                  <c:v>487.18756437301698</c:v>
                </c:pt>
                <c:pt idx="19637">
                  <c:v>487.188279628754</c:v>
                </c:pt>
                <c:pt idx="19638">
                  <c:v>487.18971014022799</c:v>
                </c:pt>
                <c:pt idx="19639">
                  <c:v>487.19161748886103</c:v>
                </c:pt>
                <c:pt idx="19640">
                  <c:v>487.19340562820503</c:v>
                </c:pt>
                <c:pt idx="19641">
                  <c:v>487.19471693038997</c:v>
                </c:pt>
                <c:pt idx="19642">
                  <c:v>487.19525337219301</c:v>
                </c:pt>
                <c:pt idx="19643">
                  <c:v>487.195014953613</c:v>
                </c:pt>
                <c:pt idx="19644">
                  <c:v>487.19418048858699</c:v>
                </c:pt>
                <c:pt idx="19645">
                  <c:v>487.19298839569097</c:v>
                </c:pt>
                <c:pt idx="19646">
                  <c:v>487.19191551208502</c:v>
                </c:pt>
                <c:pt idx="19647">
                  <c:v>487.191200256348</c:v>
                </c:pt>
                <c:pt idx="19648">
                  <c:v>487.191200256348</c:v>
                </c:pt>
                <c:pt idx="19649">
                  <c:v>487.192094326019</c:v>
                </c:pt>
                <c:pt idx="19650">
                  <c:v>487.193822860718</c:v>
                </c:pt>
                <c:pt idx="19651">
                  <c:v>487.19626665115402</c:v>
                </c:pt>
                <c:pt idx="19652">
                  <c:v>487.19906806945801</c:v>
                </c:pt>
                <c:pt idx="19653">
                  <c:v>487.20169067382801</c:v>
                </c:pt>
                <c:pt idx="19654">
                  <c:v>487.20377683639498</c:v>
                </c:pt>
                <c:pt idx="19655">
                  <c:v>487.205088138581</c:v>
                </c:pt>
                <c:pt idx="19656">
                  <c:v>487.20562458038398</c:v>
                </c:pt>
                <c:pt idx="19657">
                  <c:v>487.20544576644897</c:v>
                </c:pt>
                <c:pt idx="19658">
                  <c:v>487.20479011535701</c:v>
                </c:pt>
                <c:pt idx="19659">
                  <c:v>487.203657627106</c:v>
                </c:pt>
                <c:pt idx="19660">
                  <c:v>487.201988697052</c:v>
                </c:pt>
                <c:pt idx="19661">
                  <c:v>487.19984292983997</c:v>
                </c:pt>
                <c:pt idx="19662">
                  <c:v>487.19722032547003</c:v>
                </c:pt>
                <c:pt idx="19663">
                  <c:v>487.19424009323097</c:v>
                </c:pt>
                <c:pt idx="19664">
                  <c:v>487.19114065170299</c:v>
                </c:pt>
                <c:pt idx="19665">
                  <c:v>487.188160419464</c:v>
                </c:pt>
                <c:pt idx="19666">
                  <c:v>487.185597419739</c:v>
                </c:pt>
                <c:pt idx="19667">
                  <c:v>487.18380928039602</c:v>
                </c:pt>
                <c:pt idx="19668">
                  <c:v>487.18321323394798</c:v>
                </c:pt>
                <c:pt idx="19669">
                  <c:v>487.18416690826399</c:v>
                </c:pt>
                <c:pt idx="19670">
                  <c:v>487.186849117279</c:v>
                </c:pt>
                <c:pt idx="19671">
                  <c:v>487.191200256348</c:v>
                </c:pt>
                <c:pt idx="19672">
                  <c:v>487.196803092957</c:v>
                </c:pt>
                <c:pt idx="19673">
                  <c:v>487.203299999237</c:v>
                </c:pt>
                <c:pt idx="19674">
                  <c:v>487.20997571945202</c:v>
                </c:pt>
                <c:pt idx="19675">
                  <c:v>487.21629381179798</c:v>
                </c:pt>
                <c:pt idx="19676">
                  <c:v>487.221717834473</c:v>
                </c:pt>
                <c:pt idx="19677">
                  <c:v>487.22577095031801</c:v>
                </c:pt>
                <c:pt idx="19678">
                  <c:v>487.22827434539801</c:v>
                </c:pt>
                <c:pt idx="19679">
                  <c:v>487.22928762435902</c:v>
                </c:pt>
                <c:pt idx="19680">
                  <c:v>487.22904920577997</c:v>
                </c:pt>
                <c:pt idx="19681">
                  <c:v>487.22809553146402</c:v>
                </c:pt>
                <c:pt idx="19682">
                  <c:v>487.22666501998901</c:v>
                </c:pt>
                <c:pt idx="19683">
                  <c:v>487.22523450851497</c:v>
                </c:pt>
                <c:pt idx="19684">
                  <c:v>487.22410202026401</c:v>
                </c:pt>
                <c:pt idx="19685">
                  <c:v>487.22350597381597</c:v>
                </c:pt>
                <c:pt idx="19686">
                  <c:v>487.22374439239502</c:v>
                </c:pt>
                <c:pt idx="19687">
                  <c:v>487.22475767135597</c:v>
                </c:pt>
                <c:pt idx="19688">
                  <c:v>487.22642660141003</c:v>
                </c:pt>
                <c:pt idx="19689">
                  <c:v>487.22851276397699</c:v>
                </c:pt>
                <c:pt idx="19690">
                  <c:v>487.23047971725498</c:v>
                </c:pt>
                <c:pt idx="19691">
                  <c:v>487.23196983337402</c:v>
                </c:pt>
                <c:pt idx="19692">
                  <c:v>487.23280429840099</c:v>
                </c:pt>
                <c:pt idx="19693">
                  <c:v>487.23280429840099</c:v>
                </c:pt>
                <c:pt idx="19694">
                  <c:v>487.23196983337402</c:v>
                </c:pt>
                <c:pt idx="19695">
                  <c:v>487.23036050796497</c:v>
                </c:pt>
                <c:pt idx="19696">
                  <c:v>487.22809553146402</c:v>
                </c:pt>
                <c:pt idx="19697">
                  <c:v>487.225532531738</c:v>
                </c:pt>
                <c:pt idx="19698">
                  <c:v>487.223029136658</c:v>
                </c:pt>
                <c:pt idx="19699">
                  <c:v>487.22112178802502</c:v>
                </c:pt>
                <c:pt idx="19700">
                  <c:v>487.22028732299799</c:v>
                </c:pt>
                <c:pt idx="19701">
                  <c:v>487.22076416015602</c:v>
                </c:pt>
                <c:pt idx="19702">
                  <c:v>487.22243309021002</c:v>
                </c:pt>
                <c:pt idx="19703">
                  <c:v>487.22505569458002</c:v>
                </c:pt>
                <c:pt idx="19704">
                  <c:v>487.22809553146402</c:v>
                </c:pt>
                <c:pt idx="19705">
                  <c:v>487.23107576370302</c:v>
                </c:pt>
                <c:pt idx="19706">
                  <c:v>487.23340034484897</c:v>
                </c:pt>
                <c:pt idx="19707">
                  <c:v>487.23465204238897</c:v>
                </c:pt>
                <c:pt idx="19708">
                  <c:v>487.23447322845499</c:v>
                </c:pt>
                <c:pt idx="19709">
                  <c:v>487.232565879822</c:v>
                </c:pt>
                <c:pt idx="19710">
                  <c:v>487.22904920577997</c:v>
                </c:pt>
                <c:pt idx="19711">
                  <c:v>487.224221229553</c:v>
                </c:pt>
                <c:pt idx="19712">
                  <c:v>487.218737602234</c:v>
                </c:pt>
                <c:pt idx="19713">
                  <c:v>487.21331357956001</c:v>
                </c:pt>
                <c:pt idx="19714">
                  <c:v>487.20848560333297</c:v>
                </c:pt>
                <c:pt idx="19715">
                  <c:v>487.20479011535701</c:v>
                </c:pt>
                <c:pt idx="19716">
                  <c:v>487.20252513885498</c:v>
                </c:pt>
                <c:pt idx="19717">
                  <c:v>487.20169067382801</c:v>
                </c:pt>
                <c:pt idx="19718">
                  <c:v>487.202346324921</c:v>
                </c:pt>
                <c:pt idx="19719">
                  <c:v>487.20425367355398</c:v>
                </c:pt>
                <c:pt idx="19720">
                  <c:v>487.20711469650303</c:v>
                </c:pt>
                <c:pt idx="19721">
                  <c:v>487.210512161255</c:v>
                </c:pt>
                <c:pt idx="19722">
                  <c:v>487.21408843994197</c:v>
                </c:pt>
                <c:pt idx="19723">
                  <c:v>487.21760511398298</c:v>
                </c:pt>
                <c:pt idx="19724">
                  <c:v>487.22094297409097</c:v>
                </c:pt>
                <c:pt idx="19725">
                  <c:v>487.22398281097401</c:v>
                </c:pt>
                <c:pt idx="19726">
                  <c:v>487.22678422927902</c:v>
                </c:pt>
                <c:pt idx="19727">
                  <c:v>487.22922801971498</c:v>
                </c:pt>
                <c:pt idx="19728">
                  <c:v>487.231254577637</c:v>
                </c:pt>
                <c:pt idx="19729">
                  <c:v>487.23280429840099</c:v>
                </c:pt>
                <c:pt idx="19730">
                  <c:v>487.233757972717</c:v>
                </c:pt>
                <c:pt idx="19731">
                  <c:v>487.23411560058599</c:v>
                </c:pt>
                <c:pt idx="19732">
                  <c:v>487.233757972717</c:v>
                </c:pt>
                <c:pt idx="19733">
                  <c:v>487.23274469375599</c:v>
                </c:pt>
                <c:pt idx="19734">
                  <c:v>487.23107576370302</c:v>
                </c:pt>
                <c:pt idx="19735">
                  <c:v>487.22887039184599</c:v>
                </c:pt>
                <c:pt idx="19736">
                  <c:v>487.22642660141003</c:v>
                </c:pt>
                <c:pt idx="19737">
                  <c:v>487.22380399704002</c:v>
                </c:pt>
                <c:pt idx="19738">
                  <c:v>487.221360206604</c:v>
                </c:pt>
                <c:pt idx="19739">
                  <c:v>487.21927404403698</c:v>
                </c:pt>
                <c:pt idx="19740">
                  <c:v>487.21760511398298</c:v>
                </c:pt>
                <c:pt idx="19741">
                  <c:v>487.21653223037703</c:v>
                </c:pt>
                <c:pt idx="19742">
                  <c:v>487.21605539321899</c:v>
                </c:pt>
                <c:pt idx="19743">
                  <c:v>487.216114997864</c:v>
                </c:pt>
                <c:pt idx="19744">
                  <c:v>487.21671104431198</c:v>
                </c:pt>
                <c:pt idx="19745">
                  <c:v>487.21784353256197</c:v>
                </c:pt>
                <c:pt idx="19746">
                  <c:v>487.21957206726103</c:v>
                </c:pt>
                <c:pt idx="19747">
                  <c:v>487.22207546234199</c:v>
                </c:pt>
                <c:pt idx="19748">
                  <c:v>487.22547292709402</c:v>
                </c:pt>
                <c:pt idx="19749">
                  <c:v>487.22976446151802</c:v>
                </c:pt>
                <c:pt idx="19750">
                  <c:v>487.23489046096802</c:v>
                </c:pt>
                <c:pt idx="19751">
                  <c:v>487.24049329757702</c:v>
                </c:pt>
                <c:pt idx="19752">
                  <c:v>487.24633455276501</c:v>
                </c:pt>
                <c:pt idx="19753">
                  <c:v>487.251877784729</c:v>
                </c:pt>
                <c:pt idx="19754">
                  <c:v>487.25676536560098</c:v>
                </c:pt>
                <c:pt idx="19755">
                  <c:v>487.26087808608997</c:v>
                </c:pt>
                <c:pt idx="19756">
                  <c:v>487.26397752761898</c:v>
                </c:pt>
                <c:pt idx="19757">
                  <c:v>487.266123294831</c:v>
                </c:pt>
                <c:pt idx="19758">
                  <c:v>487.26755380630499</c:v>
                </c:pt>
                <c:pt idx="19759">
                  <c:v>487.268567085266</c:v>
                </c:pt>
                <c:pt idx="19760">
                  <c:v>487.26952075958297</c:v>
                </c:pt>
                <c:pt idx="19761">
                  <c:v>487.27083206176798</c:v>
                </c:pt>
                <c:pt idx="19762">
                  <c:v>487.27262020111101</c:v>
                </c:pt>
                <c:pt idx="19763">
                  <c:v>487.27476596832298</c:v>
                </c:pt>
                <c:pt idx="19764">
                  <c:v>487.27703094482399</c:v>
                </c:pt>
                <c:pt idx="19765">
                  <c:v>487.27881908416799</c:v>
                </c:pt>
                <c:pt idx="19766">
                  <c:v>487.27995157241799</c:v>
                </c:pt>
                <c:pt idx="19767">
                  <c:v>487.280189990998</c:v>
                </c:pt>
                <c:pt idx="19768">
                  <c:v>487.27953433990501</c:v>
                </c:pt>
                <c:pt idx="19769">
                  <c:v>487.27828264236501</c:v>
                </c:pt>
                <c:pt idx="19770">
                  <c:v>487.27673292160102</c:v>
                </c:pt>
                <c:pt idx="19771">
                  <c:v>487.27512359619197</c:v>
                </c:pt>
                <c:pt idx="19772">
                  <c:v>487.27399110794101</c:v>
                </c:pt>
                <c:pt idx="19773">
                  <c:v>487.27345466613798</c:v>
                </c:pt>
                <c:pt idx="19774">
                  <c:v>487.27375268936203</c:v>
                </c:pt>
                <c:pt idx="19775">
                  <c:v>487.27482557296798</c:v>
                </c:pt>
                <c:pt idx="19776">
                  <c:v>487.27637529373197</c:v>
                </c:pt>
                <c:pt idx="19777">
                  <c:v>487.27804422378603</c:v>
                </c:pt>
                <c:pt idx="19778">
                  <c:v>487.27953433990501</c:v>
                </c:pt>
                <c:pt idx="19779">
                  <c:v>487.28060722351103</c:v>
                </c:pt>
                <c:pt idx="19780">
                  <c:v>487.281024456024</c:v>
                </c:pt>
                <c:pt idx="19781">
                  <c:v>487.28084564209001</c:v>
                </c:pt>
                <c:pt idx="19782">
                  <c:v>487.280189990998</c:v>
                </c:pt>
                <c:pt idx="19783">
                  <c:v>487.27929592132602</c:v>
                </c:pt>
                <c:pt idx="19784">
                  <c:v>487.278580665589</c:v>
                </c:pt>
                <c:pt idx="19785">
                  <c:v>487.27828264236501</c:v>
                </c:pt>
                <c:pt idx="19786">
                  <c:v>487.278521060944</c:v>
                </c:pt>
                <c:pt idx="19787">
                  <c:v>487.27935552597103</c:v>
                </c:pt>
                <c:pt idx="19788">
                  <c:v>487.28066682815597</c:v>
                </c:pt>
                <c:pt idx="19789">
                  <c:v>487.282335758209</c:v>
                </c:pt>
                <c:pt idx="19790">
                  <c:v>487.28424310684198</c:v>
                </c:pt>
                <c:pt idx="19791">
                  <c:v>487.28615045547502</c:v>
                </c:pt>
                <c:pt idx="19792">
                  <c:v>487.28805780410801</c:v>
                </c:pt>
                <c:pt idx="19793">
                  <c:v>487.289726734162</c:v>
                </c:pt>
                <c:pt idx="19794">
                  <c:v>487.29109764099098</c:v>
                </c:pt>
                <c:pt idx="19795">
                  <c:v>487.292289733887</c:v>
                </c:pt>
                <c:pt idx="19796">
                  <c:v>487.29336261749302</c:v>
                </c:pt>
                <c:pt idx="19797">
                  <c:v>487.29455471038801</c:v>
                </c:pt>
                <c:pt idx="19798">
                  <c:v>487.29610443115303</c:v>
                </c:pt>
                <c:pt idx="19799">
                  <c:v>487.297892570496</c:v>
                </c:pt>
                <c:pt idx="19800">
                  <c:v>487.29974031448398</c:v>
                </c:pt>
                <c:pt idx="19801">
                  <c:v>487.30134963989298</c:v>
                </c:pt>
                <c:pt idx="19802">
                  <c:v>487.30242252349899</c:v>
                </c:pt>
                <c:pt idx="19803">
                  <c:v>487.30272054672298</c:v>
                </c:pt>
                <c:pt idx="19804">
                  <c:v>487.30230331420898</c:v>
                </c:pt>
                <c:pt idx="19805">
                  <c:v>487.30099201202398</c:v>
                </c:pt>
                <c:pt idx="19806">
                  <c:v>487.29890584945701</c:v>
                </c:pt>
                <c:pt idx="19807">
                  <c:v>487.29610443115303</c:v>
                </c:pt>
                <c:pt idx="19808">
                  <c:v>487.29300498962402</c:v>
                </c:pt>
                <c:pt idx="19809">
                  <c:v>487.28996515274099</c:v>
                </c:pt>
                <c:pt idx="19810">
                  <c:v>487.28752136230497</c:v>
                </c:pt>
                <c:pt idx="19811">
                  <c:v>487.28591203689598</c:v>
                </c:pt>
                <c:pt idx="19812">
                  <c:v>487.285315990448</c:v>
                </c:pt>
                <c:pt idx="19813">
                  <c:v>487.28561401367199</c:v>
                </c:pt>
                <c:pt idx="19814">
                  <c:v>487.28680610656801</c:v>
                </c:pt>
                <c:pt idx="19815">
                  <c:v>487.28871345520002</c:v>
                </c:pt>
                <c:pt idx="19816">
                  <c:v>487.29121685028099</c:v>
                </c:pt>
                <c:pt idx="19817">
                  <c:v>487.29413747787498</c:v>
                </c:pt>
                <c:pt idx="19818">
                  <c:v>487.29729652404802</c:v>
                </c:pt>
                <c:pt idx="19819">
                  <c:v>487.30063438415499</c:v>
                </c:pt>
                <c:pt idx="19820">
                  <c:v>487.30403184890798</c:v>
                </c:pt>
                <c:pt idx="19821">
                  <c:v>487.30736970901501</c:v>
                </c:pt>
                <c:pt idx="19822">
                  <c:v>487.310707569123</c:v>
                </c:pt>
                <c:pt idx="19823">
                  <c:v>487.31392621994002</c:v>
                </c:pt>
                <c:pt idx="19824">
                  <c:v>487.31678724288997</c:v>
                </c:pt>
                <c:pt idx="19825">
                  <c:v>487.31911182403599</c:v>
                </c:pt>
                <c:pt idx="19826">
                  <c:v>487.32072114944498</c:v>
                </c:pt>
                <c:pt idx="19827">
                  <c:v>487.321436405182</c:v>
                </c:pt>
                <c:pt idx="19828">
                  <c:v>487.32131719589302</c:v>
                </c:pt>
                <c:pt idx="19829">
                  <c:v>487.32036352157598</c:v>
                </c:pt>
                <c:pt idx="19830">
                  <c:v>487.318933010102</c:v>
                </c:pt>
                <c:pt idx="19831">
                  <c:v>487.31732368469301</c:v>
                </c:pt>
                <c:pt idx="19832">
                  <c:v>487.315952777863</c:v>
                </c:pt>
                <c:pt idx="19833">
                  <c:v>487.31505870819097</c:v>
                </c:pt>
                <c:pt idx="19834">
                  <c:v>487.31499910354597</c:v>
                </c:pt>
                <c:pt idx="19835">
                  <c:v>487.315952777863</c:v>
                </c:pt>
                <c:pt idx="19836">
                  <c:v>487.31803894042997</c:v>
                </c:pt>
                <c:pt idx="19837">
                  <c:v>487.32113838195801</c:v>
                </c:pt>
                <c:pt idx="19838">
                  <c:v>487.32495307922397</c:v>
                </c:pt>
                <c:pt idx="19839">
                  <c:v>487.32882738113398</c:v>
                </c:pt>
                <c:pt idx="19840">
                  <c:v>487.33234405517601</c:v>
                </c:pt>
                <c:pt idx="19841">
                  <c:v>487.33484745025697</c:v>
                </c:pt>
                <c:pt idx="19842">
                  <c:v>487.33609914779697</c:v>
                </c:pt>
                <c:pt idx="19843">
                  <c:v>487.33597993850702</c:v>
                </c:pt>
                <c:pt idx="19844">
                  <c:v>487.33431100845399</c:v>
                </c:pt>
                <c:pt idx="19845">
                  <c:v>487.33127117156999</c:v>
                </c:pt>
                <c:pt idx="19846">
                  <c:v>487.326979637146</c:v>
                </c:pt>
                <c:pt idx="19847">
                  <c:v>487.32191324233997</c:v>
                </c:pt>
                <c:pt idx="19848">
                  <c:v>487.31648921966598</c:v>
                </c:pt>
                <c:pt idx="19849">
                  <c:v>487.31136322021501</c:v>
                </c:pt>
                <c:pt idx="19850">
                  <c:v>487.30695247650198</c:v>
                </c:pt>
                <c:pt idx="19851">
                  <c:v>487.30355501174898</c:v>
                </c:pt>
                <c:pt idx="19852">
                  <c:v>487.30140924453798</c:v>
                </c:pt>
                <c:pt idx="19853">
                  <c:v>487.30033636093202</c:v>
                </c:pt>
                <c:pt idx="19854">
                  <c:v>487.30033636093202</c:v>
                </c:pt>
                <c:pt idx="19855">
                  <c:v>487.30134963989298</c:v>
                </c:pt>
                <c:pt idx="19856">
                  <c:v>487.30307817459101</c:v>
                </c:pt>
                <c:pt idx="19857">
                  <c:v>487.30540275573799</c:v>
                </c:pt>
                <c:pt idx="19858">
                  <c:v>487.30802536010799</c:v>
                </c:pt>
                <c:pt idx="19859">
                  <c:v>487.31052875518799</c:v>
                </c:pt>
                <c:pt idx="19860">
                  <c:v>487.31255531311098</c:v>
                </c:pt>
                <c:pt idx="19861">
                  <c:v>487.31380701065098</c:v>
                </c:pt>
                <c:pt idx="19862">
                  <c:v>487.31404542923002</c:v>
                </c:pt>
                <c:pt idx="19863">
                  <c:v>487.313330173493</c:v>
                </c:pt>
                <c:pt idx="19864">
                  <c:v>487.311601638794</c:v>
                </c:pt>
                <c:pt idx="19865">
                  <c:v>487.30915784835798</c:v>
                </c:pt>
                <c:pt idx="19866">
                  <c:v>487.305998802185</c:v>
                </c:pt>
                <c:pt idx="19867">
                  <c:v>487.30230331420898</c:v>
                </c:pt>
                <c:pt idx="19868">
                  <c:v>487.29848861694398</c:v>
                </c:pt>
                <c:pt idx="19869">
                  <c:v>487.294793128967</c:v>
                </c:pt>
                <c:pt idx="19870">
                  <c:v>487.29169368743902</c:v>
                </c:pt>
                <c:pt idx="19871">
                  <c:v>487.289249897003</c:v>
                </c:pt>
                <c:pt idx="19872">
                  <c:v>487.28734254837099</c:v>
                </c:pt>
                <c:pt idx="19873">
                  <c:v>487.28567361831699</c:v>
                </c:pt>
                <c:pt idx="19874">
                  <c:v>487.28388547897401</c:v>
                </c:pt>
                <c:pt idx="19875">
                  <c:v>487.28191852569603</c:v>
                </c:pt>
                <c:pt idx="19876">
                  <c:v>487.279713153839</c:v>
                </c:pt>
                <c:pt idx="19877">
                  <c:v>487.27732896804798</c:v>
                </c:pt>
                <c:pt idx="19878">
                  <c:v>487.27488517761299</c:v>
                </c:pt>
                <c:pt idx="19879">
                  <c:v>487.27244138717703</c:v>
                </c:pt>
                <c:pt idx="19880">
                  <c:v>487.27023601531999</c:v>
                </c:pt>
                <c:pt idx="19881">
                  <c:v>487.26868629455601</c:v>
                </c:pt>
                <c:pt idx="19882">
                  <c:v>487.26826906204201</c:v>
                </c:pt>
                <c:pt idx="19883">
                  <c:v>487.26916313171398</c:v>
                </c:pt>
                <c:pt idx="19884">
                  <c:v>487.271666526795</c:v>
                </c:pt>
                <c:pt idx="19885">
                  <c:v>487.27548122406</c:v>
                </c:pt>
                <c:pt idx="19886">
                  <c:v>487.28030920028698</c:v>
                </c:pt>
                <c:pt idx="19887">
                  <c:v>487.28585243225098</c:v>
                </c:pt>
                <c:pt idx="19888">
                  <c:v>487.29169368743902</c:v>
                </c:pt>
                <c:pt idx="19889">
                  <c:v>487.29735612869302</c:v>
                </c:pt>
                <c:pt idx="19890">
                  <c:v>487.30224370956398</c:v>
                </c:pt>
                <c:pt idx="19891">
                  <c:v>487.305998802185</c:v>
                </c:pt>
                <c:pt idx="19892">
                  <c:v>487.30808496475203</c:v>
                </c:pt>
                <c:pt idx="19893">
                  <c:v>487.30844259262102</c:v>
                </c:pt>
                <c:pt idx="19894">
                  <c:v>487.30713129043602</c:v>
                </c:pt>
                <c:pt idx="19895">
                  <c:v>487.30432987213197</c:v>
                </c:pt>
                <c:pt idx="19896">
                  <c:v>487.300395965576</c:v>
                </c:pt>
                <c:pt idx="19897">
                  <c:v>487.29550838470499</c:v>
                </c:pt>
                <c:pt idx="19898">
                  <c:v>487.29002475738503</c:v>
                </c:pt>
                <c:pt idx="19899">
                  <c:v>487.28430271148699</c:v>
                </c:pt>
                <c:pt idx="19900">
                  <c:v>487.27887868881197</c:v>
                </c:pt>
                <c:pt idx="19901">
                  <c:v>487.27405071258602</c:v>
                </c:pt>
                <c:pt idx="19902">
                  <c:v>487.27023601531999</c:v>
                </c:pt>
                <c:pt idx="19903">
                  <c:v>487.267374992371</c:v>
                </c:pt>
                <c:pt idx="19904">
                  <c:v>487.26576566696201</c:v>
                </c:pt>
                <c:pt idx="19905">
                  <c:v>487.26534843444801</c:v>
                </c:pt>
                <c:pt idx="19906">
                  <c:v>487.26642131805397</c:v>
                </c:pt>
                <c:pt idx="19907">
                  <c:v>487.26886510848999</c:v>
                </c:pt>
                <c:pt idx="19908">
                  <c:v>487.27256059646601</c:v>
                </c:pt>
                <c:pt idx="19909">
                  <c:v>487.27709054946899</c:v>
                </c:pt>
                <c:pt idx="19910">
                  <c:v>487.28197813034097</c:v>
                </c:pt>
                <c:pt idx="19911">
                  <c:v>487.28674650192301</c:v>
                </c:pt>
                <c:pt idx="19912">
                  <c:v>487.290918827057</c:v>
                </c:pt>
                <c:pt idx="19913">
                  <c:v>487.29407787322998</c:v>
                </c:pt>
                <c:pt idx="19914">
                  <c:v>487.29580640792898</c:v>
                </c:pt>
                <c:pt idx="19915">
                  <c:v>487.29592561721802</c:v>
                </c:pt>
                <c:pt idx="19916">
                  <c:v>487.29437589645403</c:v>
                </c:pt>
                <c:pt idx="19917">
                  <c:v>487.29145526885998</c:v>
                </c:pt>
                <c:pt idx="19918">
                  <c:v>487.28770017623901</c:v>
                </c:pt>
                <c:pt idx="19919">
                  <c:v>487.283647060394</c:v>
                </c:pt>
                <c:pt idx="19920">
                  <c:v>487.27989196777401</c:v>
                </c:pt>
                <c:pt idx="19921">
                  <c:v>487.27697134018001</c:v>
                </c:pt>
                <c:pt idx="19922">
                  <c:v>487.27530241012602</c:v>
                </c:pt>
                <c:pt idx="19923">
                  <c:v>487.27530241012602</c:v>
                </c:pt>
                <c:pt idx="19924">
                  <c:v>487.277209758759</c:v>
                </c:pt>
                <c:pt idx="19925">
                  <c:v>487.28084564209001</c:v>
                </c:pt>
                <c:pt idx="19926">
                  <c:v>487.28603124618598</c:v>
                </c:pt>
                <c:pt idx="19927">
                  <c:v>487.292289733887</c:v>
                </c:pt>
                <c:pt idx="19928">
                  <c:v>487.29920387268101</c:v>
                </c:pt>
                <c:pt idx="19929">
                  <c:v>487.30647563934298</c:v>
                </c:pt>
                <c:pt idx="19930">
                  <c:v>487.31362819671699</c:v>
                </c:pt>
                <c:pt idx="19931">
                  <c:v>487.32042312622099</c:v>
                </c:pt>
                <c:pt idx="19932">
                  <c:v>487.32626438140898</c:v>
                </c:pt>
                <c:pt idx="19933">
                  <c:v>487.33079433441202</c:v>
                </c:pt>
                <c:pt idx="19934">
                  <c:v>487.33347654342703</c:v>
                </c:pt>
                <c:pt idx="19935">
                  <c:v>487.33419179916399</c:v>
                </c:pt>
                <c:pt idx="19936">
                  <c:v>487.33288049697899</c:v>
                </c:pt>
                <c:pt idx="19937">
                  <c:v>487.32936382293701</c:v>
                </c:pt>
                <c:pt idx="19938">
                  <c:v>487.32388019561802</c:v>
                </c:pt>
                <c:pt idx="19939">
                  <c:v>487.31654882431098</c:v>
                </c:pt>
                <c:pt idx="19940">
                  <c:v>487.30784654617298</c:v>
                </c:pt>
                <c:pt idx="19941">
                  <c:v>487.29836940765398</c:v>
                </c:pt>
                <c:pt idx="19942">
                  <c:v>487.28901147842402</c:v>
                </c:pt>
                <c:pt idx="19943">
                  <c:v>487.28048801422102</c:v>
                </c:pt>
                <c:pt idx="19944">
                  <c:v>487.27357387542702</c:v>
                </c:pt>
                <c:pt idx="19945">
                  <c:v>487.268567085266</c:v>
                </c:pt>
                <c:pt idx="19946">
                  <c:v>487.265944480896</c:v>
                </c:pt>
                <c:pt idx="19947">
                  <c:v>487.26558685302803</c:v>
                </c:pt>
                <c:pt idx="19948">
                  <c:v>487.267374992371</c:v>
                </c:pt>
                <c:pt idx="19949">
                  <c:v>487.27077245712297</c:v>
                </c:pt>
                <c:pt idx="19950">
                  <c:v>487.27512359619197</c:v>
                </c:pt>
                <c:pt idx="19951">
                  <c:v>487.279713153839</c:v>
                </c:pt>
                <c:pt idx="19952">
                  <c:v>487.28394508361799</c:v>
                </c:pt>
                <c:pt idx="19953">
                  <c:v>487.28722333908098</c:v>
                </c:pt>
                <c:pt idx="19954">
                  <c:v>487.28936910629301</c:v>
                </c:pt>
                <c:pt idx="19955">
                  <c:v>487.29026317596498</c:v>
                </c:pt>
                <c:pt idx="19956">
                  <c:v>487.29026317596498</c:v>
                </c:pt>
                <c:pt idx="19957">
                  <c:v>487.28978633880598</c:v>
                </c:pt>
                <c:pt idx="19958">
                  <c:v>487.28942871093801</c:v>
                </c:pt>
                <c:pt idx="19959">
                  <c:v>487.289667129517</c:v>
                </c:pt>
                <c:pt idx="19960">
                  <c:v>487.29068040847801</c:v>
                </c:pt>
                <c:pt idx="19961">
                  <c:v>487.29258775711099</c:v>
                </c:pt>
                <c:pt idx="19962">
                  <c:v>487.29509115219099</c:v>
                </c:pt>
                <c:pt idx="19963">
                  <c:v>487.297892570496</c:v>
                </c:pt>
                <c:pt idx="19964">
                  <c:v>487.30051517486601</c:v>
                </c:pt>
                <c:pt idx="19965">
                  <c:v>487.30242252349899</c:v>
                </c:pt>
                <c:pt idx="19966">
                  <c:v>487.30295896530203</c:v>
                </c:pt>
                <c:pt idx="19967">
                  <c:v>487.30188608169601</c:v>
                </c:pt>
                <c:pt idx="19968">
                  <c:v>487.29938268661499</c:v>
                </c:pt>
                <c:pt idx="19969">
                  <c:v>487.29580640792898</c:v>
                </c:pt>
                <c:pt idx="19970">
                  <c:v>487.29193210601801</c:v>
                </c:pt>
                <c:pt idx="19971">
                  <c:v>487.288355827332</c:v>
                </c:pt>
                <c:pt idx="19972">
                  <c:v>487.28573322296199</c:v>
                </c:pt>
                <c:pt idx="19973">
                  <c:v>487.28448152542097</c:v>
                </c:pt>
                <c:pt idx="19974">
                  <c:v>487.28483915329002</c:v>
                </c:pt>
                <c:pt idx="19975">
                  <c:v>487.287044525147</c:v>
                </c:pt>
                <c:pt idx="19976">
                  <c:v>487.29109764099098</c:v>
                </c:pt>
                <c:pt idx="19977">
                  <c:v>487.296581268311</c:v>
                </c:pt>
                <c:pt idx="19978">
                  <c:v>487.303018569946</c:v>
                </c:pt>
                <c:pt idx="19979">
                  <c:v>487.30957508087198</c:v>
                </c:pt>
                <c:pt idx="19980">
                  <c:v>487.31565475463901</c:v>
                </c:pt>
                <c:pt idx="19981">
                  <c:v>487.32078075408998</c:v>
                </c:pt>
                <c:pt idx="19982">
                  <c:v>487.32477426528999</c:v>
                </c:pt>
                <c:pt idx="19983">
                  <c:v>487.32739686965999</c:v>
                </c:pt>
                <c:pt idx="19984">
                  <c:v>487.32864856719999</c:v>
                </c:pt>
                <c:pt idx="19985">
                  <c:v>487.32864856719999</c:v>
                </c:pt>
                <c:pt idx="19986">
                  <c:v>487.32757568359398</c:v>
                </c:pt>
                <c:pt idx="19987">
                  <c:v>487.325727939606</c:v>
                </c:pt>
                <c:pt idx="19988">
                  <c:v>487.32370138168397</c:v>
                </c:pt>
                <c:pt idx="19989">
                  <c:v>487.32191324233997</c:v>
                </c:pt>
                <c:pt idx="19990">
                  <c:v>487.32078075408998</c:v>
                </c:pt>
                <c:pt idx="19991">
                  <c:v>487.32054233551003</c:v>
                </c:pt>
                <c:pt idx="19992">
                  <c:v>487.32113838195801</c:v>
                </c:pt>
                <c:pt idx="19993">
                  <c:v>487.32256889343302</c:v>
                </c:pt>
                <c:pt idx="19994">
                  <c:v>487.32465505599998</c:v>
                </c:pt>
                <c:pt idx="19995">
                  <c:v>487.327098846436</c:v>
                </c:pt>
                <c:pt idx="19996">
                  <c:v>487.329661846161</c:v>
                </c:pt>
                <c:pt idx="19997">
                  <c:v>487.33216524124202</c:v>
                </c:pt>
                <c:pt idx="19998">
                  <c:v>487.33425140380899</c:v>
                </c:pt>
                <c:pt idx="19999">
                  <c:v>487.33597993850702</c:v>
                </c:pt>
                <c:pt idx="20000">
                  <c:v>487.33717203140299</c:v>
                </c:pt>
                <c:pt idx="20001">
                  <c:v>487.33794689178501</c:v>
                </c:pt>
                <c:pt idx="20002">
                  <c:v>487.33836412429798</c:v>
                </c:pt>
                <c:pt idx="20003">
                  <c:v>487.33842372894298</c:v>
                </c:pt>
                <c:pt idx="20004">
                  <c:v>487.338304519654</c:v>
                </c:pt>
                <c:pt idx="20005">
                  <c:v>487.33788728714001</c:v>
                </c:pt>
                <c:pt idx="20006">
                  <c:v>487.33723163604799</c:v>
                </c:pt>
                <c:pt idx="20007">
                  <c:v>487.33621835708601</c:v>
                </c:pt>
                <c:pt idx="20008">
                  <c:v>487.33478784561203</c:v>
                </c:pt>
                <c:pt idx="20009">
                  <c:v>487.33294010162399</c:v>
                </c:pt>
                <c:pt idx="20010">
                  <c:v>487.330913543701</c:v>
                </c:pt>
                <c:pt idx="20011">
                  <c:v>487.32876777648897</c:v>
                </c:pt>
                <c:pt idx="20012">
                  <c:v>487.32686042785701</c:v>
                </c:pt>
                <c:pt idx="20013">
                  <c:v>487.325310707092</c:v>
                </c:pt>
                <c:pt idx="20014">
                  <c:v>487.32417821884201</c:v>
                </c:pt>
                <c:pt idx="20015">
                  <c:v>487.32370138168397</c:v>
                </c:pt>
                <c:pt idx="20016">
                  <c:v>487.32370138168397</c:v>
                </c:pt>
                <c:pt idx="20017">
                  <c:v>487.324118614197</c:v>
                </c:pt>
                <c:pt idx="20018">
                  <c:v>487.32471466064499</c:v>
                </c:pt>
                <c:pt idx="20019">
                  <c:v>487.32507228851301</c:v>
                </c:pt>
                <c:pt idx="20020">
                  <c:v>487.32489347457903</c:v>
                </c:pt>
                <c:pt idx="20021">
                  <c:v>487.323999404907</c:v>
                </c:pt>
                <c:pt idx="20022">
                  <c:v>487.32233047485403</c:v>
                </c:pt>
                <c:pt idx="20023">
                  <c:v>487.31988668441801</c:v>
                </c:pt>
                <c:pt idx="20024">
                  <c:v>487.31678724288997</c:v>
                </c:pt>
                <c:pt idx="20025">
                  <c:v>487.313270568848</c:v>
                </c:pt>
                <c:pt idx="20026">
                  <c:v>487.30951547622698</c:v>
                </c:pt>
                <c:pt idx="20027">
                  <c:v>487.30576038360601</c:v>
                </c:pt>
                <c:pt idx="20028">
                  <c:v>487.30224370956398</c:v>
                </c:pt>
                <c:pt idx="20029">
                  <c:v>487.299144268036</c:v>
                </c:pt>
                <c:pt idx="20030">
                  <c:v>487.296462059021</c:v>
                </c:pt>
                <c:pt idx="20031">
                  <c:v>487.29425668716499</c:v>
                </c:pt>
                <c:pt idx="20032">
                  <c:v>487.292647361756</c:v>
                </c:pt>
                <c:pt idx="20033">
                  <c:v>487.29169368743902</c:v>
                </c:pt>
                <c:pt idx="20034">
                  <c:v>487.29169368743902</c:v>
                </c:pt>
                <c:pt idx="20035">
                  <c:v>487.29282617568998</c:v>
                </c:pt>
                <c:pt idx="20036">
                  <c:v>487.29532957076998</c:v>
                </c:pt>
                <c:pt idx="20037">
                  <c:v>487.29938268661499</c:v>
                </c:pt>
                <c:pt idx="20038">
                  <c:v>487.305104732514</c:v>
                </c:pt>
                <c:pt idx="20039">
                  <c:v>487.31249570846597</c:v>
                </c:pt>
                <c:pt idx="20040">
                  <c:v>487.321496009827</c:v>
                </c:pt>
                <c:pt idx="20041">
                  <c:v>487.33168840408302</c:v>
                </c:pt>
                <c:pt idx="20042">
                  <c:v>487.342536449433</c:v>
                </c:pt>
                <c:pt idx="20043">
                  <c:v>487.35344409942599</c:v>
                </c:pt>
                <c:pt idx="20044">
                  <c:v>487.36363649368298</c:v>
                </c:pt>
                <c:pt idx="20045">
                  <c:v>487.37245798111002</c:v>
                </c:pt>
                <c:pt idx="20046">
                  <c:v>487.37931251525902</c:v>
                </c:pt>
                <c:pt idx="20047">
                  <c:v>487.38390207290701</c:v>
                </c:pt>
                <c:pt idx="20048">
                  <c:v>487.38598823547397</c:v>
                </c:pt>
                <c:pt idx="20049">
                  <c:v>487.38569021224998</c:v>
                </c:pt>
                <c:pt idx="20050">
                  <c:v>487.38324642181402</c:v>
                </c:pt>
                <c:pt idx="20051">
                  <c:v>487.37925291061401</c:v>
                </c:pt>
                <c:pt idx="20052">
                  <c:v>487.374365329743</c:v>
                </c:pt>
                <c:pt idx="20053">
                  <c:v>487.36935853958198</c:v>
                </c:pt>
                <c:pt idx="20054">
                  <c:v>487.36470937728899</c:v>
                </c:pt>
                <c:pt idx="20055">
                  <c:v>487.36083507537899</c:v>
                </c:pt>
                <c:pt idx="20056">
                  <c:v>487.35821247100898</c:v>
                </c:pt>
                <c:pt idx="20057">
                  <c:v>487.35713958740303</c:v>
                </c:pt>
                <c:pt idx="20058">
                  <c:v>487.357676029206</c:v>
                </c:pt>
                <c:pt idx="20059">
                  <c:v>487.35988140106201</c:v>
                </c:pt>
                <c:pt idx="20060">
                  <c:v>487.36339807510399</c:v>
                </c:pt>
                <c:pt idx="20061">
                  <c:v>487.36798763275198</c:v>
                </c:pt>
                <c:pt idx="20062">
                  <c:v>487.37335205078102</c:v>
                </c:pt>
                <c:pt idx="20063">
                  <c:v>487.37925291061401</c:v>
                </c:pt>
                <c:pt idx="20064">
                  <c:v>487.38557100295998</c:v>
                </c:pt>
                <c:pt idx="20065">
                  <c:v>487.391948699951</c:v>
                </c:pt>
                <c:pt idx="20066">
                  <c:v>487.39802837371798</c:v>
                </c:pt>
                <c:pt idx="20067">
                  <c:v>487.403571605683</c:v>
                </c:pt>
                <c:pt idx="20068">
                  <c:v>487.40822076797502</c:v>
                </c:pt>
                <c:pt idx="20069">
                  <c:v>487.41197586059599</c:v>
                </c:pt>
                <c:pt idx="20070">
                  <c:v>487.41495609283498</c:v>
                </c:pt>
                <c:pt idx="20071">
                  <c:v>487.41698265075701</c:v>
                </c:pt>
                <c:pt idx="20072">
                  <c:v>487.41799592971802</c:v>
                </c:pt>
                <c:pt idx="20073">
                  <c:v>487.41775751113897</c:v>
                </c:pt>
                <c:pt idx="20074">
                  <c:v>487.41620779037498</c:v>
                </c:pt>
                <c:pt idx="20075">
                  <c:v>487.41328716278099</c:v>
                </c:pt>
                <c:pt idx="20076">
                  <c:v>487.40893602371199</c:v>
                </c:pt>
                <c:pt idx="20077">
                  <c:v>487.40327358245901</c:v>
                </c:pt>
                <c:pt idx="20078">
                  <c:v>487.39647865295399</c:v>
                </c:pt>
                <c:pt idx="20079">
                  <c:v>487.38896846771303</c:v>
                </c:pt>
                <c:pt idx="20080">
                  <c:v>487.381279468537</c:v>
                </c:pt>
                <c:pt idx="20081">
                  <c:v>487.37400770187401</c:v>
                </c:pt>
                <c:pt idx="20082">
                  <c:v>487.36792802810697</c:v>
                </c:pt>
                <c:pt idx="20083">
                  <c:v>487.36351728439399</c:v>
                </c:pt>
                <c:pt idx="20084">
                  <c:v>487.36119270324701</c:v>
                </c:pt>
                <c:pt idx="20085">
                  <c:v>487.36107349395797</c:v>
                </c:pt>
                <c:pt idx="20086">
                  <c:v>487.36292123794601</c:v>
                </c:pt>
                <c:pt idx="20087">
                  <c:v>487.36625909805298</c:v>
                </c:pt>
                <c:pt idx="20088">
                  <c:v>487.37037181854299</c:v>
                </c:pt>
                <c:pt idx="20089">
                  <c:v>487.37442493438698</c:v>
                </c:pt>
                <c:pt idx="20090">
                  <c:v>487.37788200378401</c:v>
                </c:pt>
                <c:pt idx="20091">
                  <c:v>487.38032579422003</c:v>
                </c:pt>
                <c:pt idx="20092">
                  <c:v>487.38145828247099</c:v>
                </c:pt>
                <c:pt idx="20093">
                  <c:v>487.38145828247099</c:v>
                </c:pt>
                <c:pt idx="20094">
                  <c:v>487.38050460815498</c:v>
                </c:pt>
                <c:pt idx="20095">
                  <c:v>487.37919330596901</c:v>
                </c:pt>
                <c:pt idx="20096">
                  <c:v>487.37794160842901</c:v>
                </c:pt>
                <c:pt idx="20097">
                  <c:v>487.37716674804699</c:v>
                </c:pt>
                <c:pt idx="20098">
                  <c:v>487.37716674804699</c:v>
                </c:pt>
                <c:pt idx="20099">
                  <c:v>487.37788200378401</c:v>
                </c:pt>
                <c:pt idx="20100">
                  <c:v>487.37913370132497</c:v>
                </c:pt>
                <c:pt idx="20101">
                  <c:v>487.38056421279902</c:v>
                </c:pt>
                <c:pt idx="20102">
                  <c:v>487.38193511962902</c:v>
                </c:pt>
                <c:pt idx="20103">
                  <c:v>487.38294839858997</c:v>
                </c:pt>
                <c:pt idx="20104">
                  <c:v>487.38318681716902</c:v>
                </c:pt>
                <c:pt idx="20105">
                  <c:v>487.382531166077</c:v>
                </c:pt>
                <c:pt idx="20106">
                  <c:v>487.38098144531301</c:v>
                </c:pt>
                <c:pt idx="20107">
                  <c:v>487.37883567810098</c:v>
                </c:pt>
                <c:pt idx="20108">
                  <c:v>487.37639188766502</c:v>
                </c:pt>
                <c:pt idx="20109">
                  <c:v>487.37406730651901</c:v>
                </c:pt>
                <c:pt idx="20110">
                  <c:v>487.37204074859602</c:v>
                </c:pt>
                <c:pt idx="20111">
                  <c:v>487.37061023712198</c:v>
                </c:pt>
                <c:pt idx="20112">
                  <c:v>487.36983537674001</c:v>
                </c:pt>
                <c:pt idx="20113">
                  <c:v>487.36989498138399</c:v>
                </c:pt>
                <c:pt idx="20114">
                  <c:v>487.37078905105602</c:v>
                </c:pt>
                <c:pt idx="20115">
                  <c:v>487.37233877182001</c:v>
                </c:pt>
                <c:pt idx="20116">
                  <c:v>487.374305725098</c:v>
                </c:pt>
                <c:pt idx="20117">
                  <c:v>487.37645149231003</c:v>
                </c:pt>
                <c:pt idx="20118">
                  <c:v>487.37853765487699</c:v>
                </c:pt>
                <c:pt idx="20119">
                  <c:v>487.38044500350998</c:v>
                </c:pt>
                <c:pt idx="20120">
                  <c:v>487.38199472427402</c:v>
                </c:pt>
                <c:pt idx="20121">
                  <c:v>487.38306760787998</c:v>
                </c:pt>
                <c:pt idx="20122">
                  <c:v>487.38360404968302</c:v>
                </c:pt>
                <c:pt idx="20123">
                  <c:v>487.38354444503801</c:v>
                </c:pt>
                <c:pt idx="20124">
                  <c:v>487.38306760787998</c:v>
                </c:pt>
                <c:pt idx="20125">
                  <c:v>487.38229274749801</c:v>
                </c:pt>
                <c:pt idx="20126">
                  <c:v>487.38145828247099</c:v>
                </c:pt>
                <c:pt idx="20127">
                  <c:v>487.38056421279902</c:v>
                </c:pt>
                <c:pt idx="20128">
                  <c:v>487.379550933838</c:v>
                </c:pt>
                <c:pt idx="20129">
                  <c:v>487.37847805023199</c:v>
                </c:pt>
                <c:pt idx="20130">
                  <c:v>487.37740516662598</c:v>
                </c:pt>
                <c:pt idx="20131">
                  <c:v>487.37651109695503</c:v>
                </c:pt>
                <c:pt idx="20132">
                  <c:v>487.375617027283</c:v>
                </c:pt>
                <c:pt idx="20133">
                  <c:v>487.37466335296699</c:v>
                </c:pt>
                <c:pt idx="20134">
                  <c:v>487.37370967865002</c:v>
                </c:pt>
                <c:pt idx="20135">
                  <c:v>487.37281560897799</c:v>
                </c:pt>
                <c:pt idx="20136">
                  <c:v>487.37215995788603</c:v>
                </c:pt>
                <c:pt idx="20137">
                  <c:v>487.37192153930698</c:v>
                </c:pt>
                <c:pt idx="20138">
                  <c:v>487.37227916717598</c:v>
                </c:pt>
                <c:pt idx="20139">
                  <c:v>487.37329244613699</c:v>
                </c:pt>
                <c:pt idx="20140">
                  <c:v>487.37502098083502</c:v>
                </c:pt>
                <c:pt idx="20141">
                  <c:v>487.37734556198097</c:v>
                </c:pt>
                <c:pt idx="20142">
                  <c:v>487.38008737564098</c:v>
                </c:pt>
                <c:pt idx="20143">
                  <c:v>487.38300800323498</c:v>
                </c:pt>
                <c:pt idx="20144">
                  <c:v>487.38569021224998</c:v>
                </c:pt>
                <c:pt idx="20145">
                  <c:v>487.38783597946201</c:v>
                </c:pt>
                <c:pt idx="20146">
                  <c:v>487.38914728164701</c:v>
                </c:pt>
                <c:pt idx="20147">
                  <c:v>487.389385700226</c:v>
                </c:pt>
                <c:pt idx="20148">
                  <c:v>487.38861083984398</c:v>
                </c:pt>
                <c:pt idx="20149">
                  <c:v>487.386822700501</c:v>
                </c:pt>
                <c:pt idx="20150">
                  <c:v>487.38437891006498</c:v>
                </c:pt>
                <c:pt idx="20151">
                  <c:v>487.38157749176003</c:v>
                </c:pt>
                <c:pt idx="20152">
                  <c:v>487.37889528274599</c:v>
                </c:pt>
                <c:pt idx="20153">
                  <c:v>487.376809120178</c:v>
                </c:pt>
                <c:pt idx="20154">
                  <c:v>487.375676631928</c:v>
                </c:pt>
                <c:pt idx="20155">
                  <c:v>487.375676631928</c:v>
                </c:pt>
                <c:pt idx="20156">
                  <c:v>487.37668991088901</c:v>
                </c:pt>
                <c:pt idx="20157">
                  <c:v>487.37847805023199</c:v>
                </c:pt>
                <c:pt idx="20158">
                  <c:v>487.38068342208902</c:v>
                </c:pt>
                <c:pt idx="20159">
                  <c:v>487.38300800323498</c:v>
                </c:pt>
                <c:pt idx="20160">
                  <c:v>487.385094165802</c:v>
                </c:pt>
                <c:pt idx="20161">
                  <c:v>487.38664388656599</c:v>
                </c:pt>
                <c:pt idx="20162">
                  <c:v>487.38747835159302</c:v>
                </c:pt>
                <c:pt idx="20163">
                  <c:v>487.38747835159302</c:v>
                </c:pt>
                <c:pt idx="20164">
                  <c:v>487.386763095856</c:v>
                </c:pt>
                <c:pt idx="20165">
                  <c:v>487.38563060760498</c:v>
                </c:pt>
                <c:pt idx="20166">
                  <c:v>487.38449811935402</c:v>
                </c:pt>
                <c:pt idx="20167">
                  <c:v>487.38390207290701</c:v>
                </c:pt>
                <c:pt idx="20168">
                  <c:v>487.38414049148599</c:v>
                </c:pt>
                <c:pt idx="20169">
                  <c:v>487.385511398316</c:v>
                </c:pt>
                <c:pt idx="20170">
                  <c:v>487.38789558410701</c:v>
                </c:pt>
                <c:pt idx="20171">
                  <c:v>487.39129304885898</c:v>
                </c:pt>
                <c:pt idx="20172">
                  <c:v>487.39552497863798</c:v>
                </c:pt>
                <c:pt idx="20173">
                  <c:v>487.40041255950899</c:v>
                </c:pt>
                <c:pt idx="20174">
                  <c:v>487.40553855896002</c:v>
                </c:pt>
                <c:pt idx="20175">
                  <c:v>487.41072416305599</c:v>
                </c:pt>
                <c:pt idx="20176">
                  <c:v>487.415552139282</c:v>
                </c:pt>
                <c:pt idx="20177">
                  <c:v>487.42008209228499</c:v>
                </c:pt>
                <c:pt idx="20178">
                  <c:v>487.424194812775</c:v>
                </c:pt>
                <c:pt idx="20179">
                  <c:v>487.42812871933</c:v>
                </c:pt>
                <c:pt idx="20180">
                  <c:v>487.43206262588501</c:v>
                </c:pt>
                <c:pt idx="20181">
                  <c:v>487.43611574173002</c:v>
                </c:pt>
                <c:pt idx="20182">
                  <c:v>487.44022846221901</c:v>
                </c:pt>
                <c:pt idx="20183">
                  <c:v>487.44451999664301</c:v>
                </c:pt>
                <c:pt idx="20184">
                  <c:v>487.44881153106701</c:v>
                </c:pt>
                <c:pt idx="20185">
                  <c:v>487.45268583297798</c:v>
                </c:pt>
                <c:pt idx="20186">
                  <c:v>487.455904483795</c:v>
                </c:pt>
                <c:pt idx="20187">
                  <c:v>487.45805025100702</c:v>
                </c:pt>
                <c:pt idx="20188">
                  <c:v>487.458944320679</c:v>
                </c:pt>
                <c:pt idx="20189">
                  <c:v>487.45870590210001</c:v>
                </c:pt>
                <c:pt idx="20190">
                  <c:v>487.45739459991501</c:v>
                </c:pt>
                <c:pt idx="20191">
                  <c:v>487.45536804199202</c:v>
                </c:pt>
                <c:pt idx="20192">
                  <c:v>487.45286464691202</c:v>
                </c:pt>
                <c:pt idx="20193">
                  <c:v>487.45024204254202</c:v>
                </c:pt>
                <c:pt idx="20194">
                  <c:v>487.44797706603998</c:v>
                </c:pt>
                <c:pt idx="20195">
                  <c:v>487.44624853134201</c:v>
                </c:pt>
                <c:pt idx="20196">
                  <c:v>487.44511604309099</c:v>
                </c:pt>
                <c:pt idx="20197">
                  <c:v>487.44440078735403</c:v>
                </c:pt>
                <c:pt idx="20198">
                  <c:v>487.44368553161598</c:v>
                </c:pt>
                <c:pt idx="20199">
                  <c:v>487.44255304336599</c:v>
                </c:pt>
                <c:pt idx="20200">
                  <c:v>487.44070529937801</c:v>
                </c:pt>
                <c:pt idx="20201">
                  <c:v>487.438023090363</c:v>
                </c:pt>
                <c:pt idx="20202">
                  <c:v>487.43444681167603</c:v>
                </c:pt>
                <c:pt idx="20203">
                  <c:v>487.43021488189697</c:v>
                </c:pt>
                <c:pt idx="20204">
                  <c:v>487.42568492889399</c:v>
                </c:pt>
                <c:pt idx="20205">
                  <c:v>487.42127418518101</c:v>
                </c:pt>
                <c:pt idx="20206">
                  <c:v>487.41745948791498</c:v>
                </c:pt>
                <c:pt idx="20207">
                  <c:v>487.41441965103201</c:v>
                </c:pt>
                <c:pt idx="20208">
                  <c:v>487.41227388381998</c:v>
                </c:pt>
                <c:pt idx="20209">
                  <c:v>487.41084337234503</c:v>
                </c:pt>
                <c:pt idx="20210">
                  <c:v>487.40983009338402</c:v>
                </c:pt>
                <c:pt idx="20211">
                  <c:v>487.40887641906801</c:v>
                </c:pt>
                <c:pt idx="20212">
                  <c:v>487.407505512238</c:v>
                </c:pt>
                <c:pt idx="20213">
                  <c:v>487.40530014038097</c:v>
                </c:pt>
                <c:pt idx="20214">
                  <c:v>487.40214109420799</c:v>
                </c:pt>
                <c:pt idx="20215">
                  <c:v>487.39802837371798</c:v>
                </c:pt>
                <c:pt idx="20216">
                  <c:v>487.39331960678101</c:v>
                </c:pt>
                <c:pt idx="20217">
                  <c:v>487.38855123519897</c:v>
                </c:pt>
                <c:pt idx="20218">
                  <c:v>487.38414049148599</c:v>
                </c:pt>
                <c:pt idx="20219">
                  <c:v>487.38050460815498</c:v>
                </c:pt>
                <c:pt idx="20220">
                  <c:v>487.37782239913997</c:v>
                </c:pt>
                <c:pt idx="20221">
                  <c:v>487.37609386444097</c:v>
                </c:pt>
                <c:pt idx="20222">
                  <c:v>487.37525939941401</c:v>
                </c:pt>
                <c:pt idx="20223">
                  <c:v>487.37514019012502</c:v>
                </c:pt>
                <c:pt idx="20224">
                  <c:v>487.375199794769</c:v>
                </c:pt>
                <c:pt idx="20225">
                  <c:v>487.37496137619002</c:v>
                </c:pt>
                <c:pt idx="20226">
                  <c:v>487.37412691116401</c:v>
                </c:pt>
                <c:pt idx="20227">
                  <c:v>487.37239837646501</c:v>
                </c:pt>
                <c:pt idx="20228">
                  <c:v>487.369954586029</c:v>
                </c:pt>
                <c:pt idx="20229">
                  <c:v>487.36709356308</c:v>
                </c:pt>
                <c:pt idx="20230">
                  <c:v>487.36429214477602</c:v>
                </c:pt>
                <c:pt idx="20231">
                  <c:v>487.36220598220802</c:v>
                </c:pt>
                <c:pt idx="20232">
                  <c:v>487.36119270324701</c:v>
                </c:pt>
                <c:pt idx="20233">
                  <c:v>487.36155033111601</c:v>
                </c:pt>
                <c:pt idx="20234">
                  <c:v>487.36345767974899</c:v>
                </c:pt>
                <c:pt idx="20235">
                  <c:v>487.36667633056697</c:v>
                </c:pt>
                <c:pt idx="20236">
                  <c:v>487.37096786499001</c:v>
                </c:pt>
                <c:pt idx="20237">
                  <c:v>487.375617027283</c:v>
                </c:pt>
                <c:pt idx="20238">
                  <c:v>487.38014698028599</c:v>
                </c:pt>
                <c:pt idx="20239">
                  <c:v>487.383842468262</c:v>
                </c:pt>
                <c:pt idx="20240">
                  <c:v>487.38628625869802</c:v>
                </c:pt>
                <c:pt idx="20241">
                  <c:v>487.38741874694801</c:v>
                </c:pt>
                <c:pt idx="20242">
                  <c:v>487.38735914230398</c:v>
                </c:pt>
                <c:pt idx="20243">
                  <c:v>487.386405467987</c:v>
                </c:pt>
                <c:pt idx="20244">
                  <c:v>487.38521337509201</c:v>
                </c:pt>
                <c:pt idx="20245">
                  <c:v>487.38443851470998</c:v>
                </c:pt>
                <c:pt idx="20246">
                  <c:v>487.38443851470998</c:v>
                </c:pt>
                <c:pt idx="20247">
                  <c:v>487.38557100295998</c:v>
                </c:pt>
                <c:pt idx="20248">
                  <c:v>487.38789558410701</c:v>
                </c:pt>
                <c:pt idx="20249">
                  <c:v>487.39123344421398</c:v>
                </c:pt>
                <c:pt idx="20250">
                  <c:v>487.39522695541399</c:v>
                </c:pt>
                <c:pt idx="20251">
                  <c:v>487.39957809448299</c:v>
                </c:pt>
                <c:pt idx="20252">
                  <c:v>487.40369081497198</c:v>
                </c:pt>
                <c:pt idx="20253">
                  <c:v>487.40702867508003</c:v>
                </c:pt>
                <c:pt idx="20254">
                  <c:v>487.40923404693598</c:v>
                </c:pt>
                <c:pt idx="20255">
                  <c:v>487.40994930267402</c:v>
                </c:pt>
                <c:pt idx="20256">
                  <c:v>487.40923404693598</c:v>
                </c:pt>
                <c:pt idx="20257">
                  <c:v>487.40726709365902</c:v>
                </c:pt>
                <c:pt idx="20258">
                  <c:v>487.40422725677502</c:v>
                </c:pt>
                <c:pt idx="20259">
                  <c:v>487.40041255950899</c:v>
                </c:pt>
                <c:pt idx="20260">
                  <c:v>487.396240234375</c:v>
                </c:pt>
                <c:pt idx="20261">
                  <c:v>487.391948699951</c:v>
                </c:pt>
                <c:pt idx="20262">
                  <c:v>487.38789558410701</c:v>
                </c:pt>
                <c:pt idx="20263">
                  <c:v>487.38437891006498</c:v>
                </c:pt>
                <c:pt idx="20264">
                  <c:v>487.38163709640497</c:v>
                </c:pt>
                <c:pt idx="20265">
                  <c:v>487.37972974777199</c:v>
                </c:pt>
                <c:pt idx="20266">
                  <c:v>487.37871646881098</c:v>
                </c:pt>
                <c:pt idx="20267">
                  <c:v>487.37847805023199</c:v>
                </c:pt>
                <c:pt idx="20268">
                  <c:v>487.37913370132497</c:v>
                </c:pt>
                <c:pt idx="20269">
                  <c:v>487.38050460815498</c:v>
                </c:pt>
                <c:pt idx="20270">
                  <c:v>487.382590770722</c:v>
                </c:pt>
                <c:pt idx="20271">
                  <c:v>487.38521337509201</c:v>
                </c:pt>
                <c:pt idx="20272">
                  <c:v>487.38831281661999</c:v>
                </c:pt>
                <c:pt idx="20273">
                  <c:v>487.39159107208297</c:v>
                </c:pt>
                <c:pt idx="20274">
                  <c:v>487.39492893219</c:v>
                </c:pt>
                <c:pt idx="20275">
                  <c:v>487.39814758300798</c:v>
                </c:pt>
                <c:pt idx="20276">
                  <c:v>487.40100860595697</c:v>
                </c:pt>
                <c:pt idx="20277">
                  <c:v>487.40333318710299</c:v>
                </c:pt>
                <c:pt idx="20278">
                  <c:v>487.40500211715698</c:v>
                </c:pt>
                <c:pt idx="20279">
                  <c:v>487.40589618682901</c:v>
                </c:pt>
                <c:pt idx="20280">
                  <c:v>487.406194210053</c:v>
                </c:pt>
                <c:pt idx="20281">
                  <c:v>487.406194210053</c:v>
                </c:pt>
                <c:pt idx="20282">
                  <c:v>487.406194210053</c:v>
                </c:pt>
                <c:pt idx="20283">
                  <c:v>487.40667104721098</c:v>
                </c:pt>
                <c:pt idx="20284">
                  <c:v>487.40792274475098</c:v>
                </c:pt>
                <c:pt idx="20285">
                  <c:v>487.410485744477</c:v>
                </c:pt>
                <c:pt idx="20286">
                  <c:v>487.41459846496599</c:v>
                </c:pt>
                <c:pt idx="20287">
                  <c:v>487.42020130157499</c:v>
                </c:pt>
                <c:pt idx="20288">
                  <c:v>487.42711544036899</c:v>
                </c:pt>
                <c:pt idx="20289">
                  <c:v>487.43510246276901</c:v>
                </c:pt>
                <c:pt idx="20290">
                  <c:v>487.443625926972</c:v>
                </c:pt>
                <c:pt idx="20291">
                  <c:v>487.45238780975399</c:v>
                </c:pt>
                <c:pt idx="20292">
                  <c:v>487.46114969253603</c:v>
                </c:pt>
                <c:pt idx="20293">
                  <c:v>487.46961355209402</c:v>
                </c:pt>
                <c:pt idx="20294">
                  <c:v>487.47742176055903</c:v>
                </c:pt>
                <c:pt idx="20295">
                  <c:v>487.48457431793202</c:v>
                </c:pt>
                <c:pt idx="20296">
                  <c:v>487.490892410279</c:v>
                </c:pt>
                <c:pt idx="20297">
                  <c:v>487.49625682830799</c:v>
                </c:pt>
                <c:pt idx="20298">
                  <c:v>487.500667572022</c:v>
                </c:pt>
                <c:pt idx="20299">
                  <c:v>487.50382661819498</c:v>
                </c:pt>
                <c:pt idx="20300">
                  <c:v>487.50555515289301</c:v>
                </c:pt>
                <c:pt idx="20301">
                  <c:v>487.50567436218302</c:v>
                </c:pt>
                <c:pt idx="20302">
                  <c:v>487.50412464141903</c:v>
                </c:pt>
                <c:pt idx="20303">
                  <c:v>487.50102519989002</c:v>
                </c:pt>
                <c:pt idx="20304">
                  <c:v>487.49673366546699</c:v>
                </c:pt>
                <c:pt idx="20305">
                  <c:v>487.49178647995001</c:v>
                </c:pt>
                <c:pt idx="20306">
                  <c:v>487.48677968978899</c:v>
                </c:pt>
                <c:pt idx="20307">
                  <c:v>487.48236894607601</c:v>
                </c:pt>
                <c:pt idx="20308">
                  <c:v>487.47897148132301</c:v>
                </c:pt>
                <c:pt idx="20309">
                  <c:v>487.477004528046</c:v>
                </c:pt>
                <c:pt idx="20310">
                  <c:v>487.47652769088802</c:v>
                </c:pt>
                <c:pt idx="20311">
                  <c:v>487.47777938842802</c:v>
                </c:pt>
                <c:pt idx="20312">
                  <c:v>487.48064041137701</c:v>
                </c:pt>
                <c:pt idx="20313">
                  <c:v>487.48493194580101</c:v>
                </c:pt>
                <c:pt idx="20314">
                  <c:v>487.49023675918602</c:v>
                </c:pt>
                <c:pt idx="20315">
                  <c:v>487.496018409729</c:v>
                </c:pt>
                <c:pt idx="20316">
                  <c:v>487.50174045562801</c:v>
                </c:pt>
                <c:pt idx="20317">
                  <c:v>487.507104873657</c:v>
                </c:pt>
                <c:pt idx="20318">
                  <c:v>487.51181364059499</c:v>
                </c:pt>
                <c:pt idx="20319">
                  <c:v>487.51562833785999</c:v>
                </c:pt>
                <c:pt idx="20320">
                  <c:v>487.51825094223</c:v>
                </c:pt>
                <c:pt idx="20321">
                  <c:v>487.51962184906</c:v>
                </c:pt>
                <c:pt idx="20322">
                  <c:v>487.51974105835001</c:v>
                </c:pt>
                <c:pt idx="20323">
                  <c:v>487.51890659332298</c:v>
                </c:pt>
                <c:pt idx="20324">
                  <c:v>487.51765489578298</c:v>
                </c:pt>
                <c:pt idx="20325">
                  <c:v>487.51646280288702</c:v>
                </c:pt>
                <c:pt idx="20326">
                  <c:v>487.515807151795</c:v>
                </c:pt>
                <c:pt idx="20327">
                  <c:v>487.51586675643898</c:v>
                </c:pt>
                <c:pt idx="20328">
                  <c:v>487.51688003540102</c:v>
                </c:pt>
                <c:pt idx="20329">
                  <c:v>487.51878738403298</c:v>
                </c:pt>
                <c:pt idx="20330">
                  <c:v>487.521409988404</c:v>
                </c:pt>
                <c:pt idx="20331">
                  <c:v>487.524330615998</c:v>
                </c:pt>
                <c:pt idx="20332">
                  <c:v>487.52707242965698</c:v>
                </c:pt>
                <c:pt idx="20333">
                  <c:v>487.52909898758003</c:v>
                </c:pt>
                <c:pt idx="20334">
                  <c:v>487.53011226654098</c:v>
                </c:pt>
                <c:pt idx="20335">
                  <c:v>487.52981424331699</c:v>
                </c:pt>
                <c:pt idx="20336">
                  <c:v>487.528264522553</c:v>
                </c:pt>
                <c:pt idx="20337">
                  <c:v>487.52576112747198</c:v>
                </c:pt>
                <c:pt idx="20338">
                  <c:v>487.522661685944</c:v>
                </c:pt>
                <c:pt idx="20339">
                  <c:v>487.51950263977102</c:v>
                </c:pt>
                <c:pt idx="20340">
                  <c:v>487.51676082611101</c:v>
                </c:pt>
                <c:pt idx="20341">
                  <c:v>487.51497268676798</c:v>
                </c:pt>
                <c:pt idx="20342">
                  <c:v>487.514436244965</c:v>
                </c:pt>
                <c:pt idx="20343">
                  <c:v>487.51521110534702</c:v>
                </c:pt>
                <c:pt idx="20344">
                  <c:v>487.51729726791399</c:v>
                </c:pt>
                <c:pt idx="20345">
                  <c:v>487.52027750015299</c:v>
                </c:pt>
                <c:pt idx="20346">
                  <c:v>487.52367496490501</c:v>
                </c:pt>
                <c:pt idx="20347">
                  <c:v>487.52683401107799</c:v>
                </c:pt>
                <c:pt idx="20348">
                  <c:v>487.52921819686901</c:v>
                </c:pt>
                <c:pt idx="20349">
                  <c:v>487.53052949905401</c:v>
                </c:pt>
                <c:pt idx="20350">
                  <c:v>487.53052949905401</c:v>
                </c:pt>
                <c:pt idx="20351">
                  <c:v>487.52897977829002</c:v>
                </c:pt>
                <c:pt idx="20352">
                  <c:v>487.52599954605103</c:v>
                </c:pt>
                <c:pt idx="20353">
                  <c:v>487.52176761627197</c:v>
                </c:pt>
                <c:pt idx="20354">
                  <c:v>487.51670122146601</c:v>
                </c:pt>
                <c:pt idx="20355">
                  <c:v>487.511456012726</c:v>
                </c:pt>
                <c:pt idx="20356">
                  <c:v>487.50650882720998</c:v>
                </c:pt>
                <c:pt idx="20357">
                  <c:v>487.50233650207502</c:v>
                </c:pt>
                <c:pt idx="20358">
                  <c:v>487.49917745590199</c:v>
                </c:pt>
                <c:pt idx="20359">
                  <c:v>487.49715089798002</c:v>
                </c:pt>
                <c:pt idx="20360">
                  <c:v>487.49631643295299</c:v>
                </c:pt>
                <c:pt idx="20361">
                  <c:v>487.49661445617699</c:v>
                </c:pt>
                <c:pt idx="20362">
                  <c:v>487.49780654907198</c:v>
                </c:pt>
                <c:pt idx="20363">
                  <c:v>487.49953508377098</c:v>
                </c:pt>
                <c:pt idx="20364">
                  <c:v>487.50126361846901</c:v>
                </c:pt>
                <c:pt idx="20365">
                  <c:v>487.50245571136497</c:v>
                </c:pt>
                <c:pt idx="20366">
                  <c:v>487.50293254852301</c:v>
                </c:pt>
                <c:pt idx="20367">
                  <c:v>487.50257492065498</c:v>
                </c:pt>
                <c:pt idx="20368">
                  <c:v>487.50150203704902</c:v>
                </c:pt>
                <c:pt idx="20369">
                  <c:v>487.49983310699503</c:v>
                </c:pt>
                <c:pt idx="20370">
                  <c:v>487.497687339783</c:v>
                </c:pt>
                <c:pt idx="20371">
                  <c:v>487.49536275863699</c:v>
                </c:pt>
                <c:pt idx="20372">
                  <c:v>487.49315738678001</c:v>
                </c:pt>
                <c:pt idx="20373">
                  <c:v>487.49142885208198</c:v>
                </c:pt>
                <c:pt idx="20374">
                  <c:v>487.49041557312</c:v>
                </c:pt>
                <c:pt idx="20375">
                  <c:v>487.48999834060697</c:v>
                </c:pt>
                <c:pt idx="20376">
                  <c:v>487.48993873596203</c:v>
                </c:pt>
                <c:pt idx="20377">
                  <c:v>487.48993873596203</c:v>
                </c:pt>
                <c:pt idx="20378">
                  <c:v>487.48975992202799</c:v>
                </c:pt>
                <c:pt idx="20379">
                  <c:v>487.48934268951399</c:v>
                </c:pt>
                <c:pt idx="20380">
                  <c:v>487.48862743377703</c:v>
                </c:pt>
                <c:pt idx="20381">
                  <c:v>487.48749494552601</c:v>
                </c:pt>
                <c:pt idx="20382">
                  <c:v>487.48570680618298</c:v>
                </c:pt>
                <c:pt idx="20383">
                  <c:v>487.48344182968202</c:v>
                </c:pt>
                <c:pt idx="20384">
                  <c:v>487.48075962066702</c:v>
                </c:pt>
                <c:pt idx="20385">
                  <c:v>487.47807741165201</c:v>
                </c:pt>
                <c:pt idx="20386">
                  <c:v>487.47581243514998</c:v>
                </c:pt>
                <c:pt idx="20387">
                  <c:v>487.474143505097</c:v>
                </c:pt>
                <c:pt idx="20388">
                  <c:v>487.47324943542498</c:v>
                </c:pt>
                <c:pt idx="20389">
                  <c:v>487.47330904006998</c:v>
                </c:pt>
                <c:pt idx="20390">
                  <c:v>487.47432231903099</c:v>
                </c:pt>
                <c:pt idx="20391">
                  <c:v>487.47634887695301</c:v>
                </c:pt>
                <c:pt idx="20392">
                  <c:v>487.47909069061302</c:v>
                </c:pt>
                <c:pt idx="20393">
                  <c:v>487.48213052749702</c:v>
                </c:pt>
                <c:pt idx="20394">
                  <c:v>487.48505115509101</c:v>
                </c:pt>
                <c:pt idx="20395">
                  <c:v>487.48713731765798</c:v>
                </c:pt>
                <c:pt idx="20396">
                  <c:v>487.48797178268501</c:v>
                </c:pt>
                <c:pt idx="20397">
                  <c:v>487.48731613159202</c:v>
                </c:pt>
                <c:pt idx="20398">
                  <c:v>487.48499155044601</c:v>
                </c:pt>
                <c:pt idx="20399">
                  <c:v>487.48141527175898</c:v>
                </c:pt>
                <c:pt idx="20400">
                  <c:v>487.477004528046</c:v>
                </c:pt>
                <c:pt idx="20401">
                  <c:v>487.47241497039801</c:v>
                </c:pt>
                <c:pt idx="20402">
                  <c:v>487.468421459198</c:v>
                </c:pt>
                <c:pt idx="20403">
                  <c:v>487.465500831604</c:v>
                </c:pt>
                <c:pt idx="20404">
                  <c:v>487.46401071548502</c:v>
                </c:pt>
                <c:pt idx="20405">
                  <c:v>487.464189529419</c:v>
                </c:pt>
                <c:pt idx="20406">
                  <c:v>487.46597766876198</c:v>
                </c:pt>
                <c:pt idx="20407">
                  <c:v>487.46907711029098</c:v>
                </c:pt>
                <c:pt idx="20408">
                  <c:v>487.47289180755598</c:v>
                </c:pt>
                <c:pt idx="20409">
                  <c:v>487.47694492340099</c:v>
                </c:pt>
                <c:pt idx="20410">
                  <c:v>487.48070001602201</c:v>
                </c:pt>
                <c:pt idx="20411">
                  <c:v>487.48385906219499</c:v>
                </c:pt>
                <c:pt idx="20412">
                  <c:v>487.48630285263101</c:v>
                </c:pt>
                <c:pt idx="20413">
                  <c:v>487.48826980590798</c:v>
                </c:pt>
                <c:pt idx="20414">
                  <c:v>487.48981952667299</c:v>
                </c:pt>
                <c:pt idx="20415">
                  <c:v>487.49119043350203</c:v>
                </c:pt>
                <c:pt idx="20416">
                  <c:v>487.49262094497698</c:v>
                </c:pt>
                <c:pt idx="20417">
                  <c:v>487.49428987503097</c:v>
                </c:pt>
                <c:pt idx="20418">
                  <c:v>487.49625682830799</c:v>
                </c:pt>
                <c:pt idx="20419">
                  <c:v>487.49852180481003</c:v>
                </c:pt>
                <c:pt idx="20420">
                  <c:v>487.50090599060098</c:v>
                </c:pt>
                <c:pt idx="20421">
                  <c:v>487.503349781037</c:v>
                </c:pt>
                <c:pt idx="20422">
                  <c:v>487.50573396682802</c:v>
                </c:pt>
                <c:pt idx="20423">
                  <c:v>487.50805854797397</c:v>
                </c:pt>
                <c:pt idx="20424">
                  <c:v>487.51038312911999</c:v>
                </c:pt>
                <c:pt idx="20425">
                  <c:v>487.51282691955601</c:v>
                </c:pt>
                <c:pt idx="20426">
                  <c:v>487.51544952392601</c:v>
                </c:pt>
                <c:pt idx="20427">
                  <c:v>487.51825094223</c:v>
                </c:pt>
                <c:pt idx="20428">
                  <c:v>487.521350383759</c:v>
                </c:pt>
                <c:pt idx="20429">
                  <c:v>487.52456903457698</c:v>
                </c:pt>
                <c:pt idx="20430">
                  <c:v>487.52784729003901</c:v>
                </c:pt>
                <c:pt idx="20431">
                  <c:v>487.53094673156801</c:v>
                </c:pt>
                <c:pt idx="20432">
                  <c:v>487.53362894058199</c:v>
                </c:pt>
                <c:pt idx="20433">
                  <c:v>487.53571510314998</c:v>
                </c:pt>
                <c:pt idx="20434">
                  <c:v>487.53684759139998</c:v>
                </c:pt>
                <c:pt idx="20435">
                  <c:v>487.53708600997902</c:v>
                </c:pt>
                <c:pt idx="20436">
                  <c:v>487.53625154495302</c:v>
                </c:pt>
                <c:pt idx="20437">
                  <c:v>487.53446340560902</c:v>
                </c:pt>
                <c:pt idx="20438">
                  <c:v>487.53178119659401</c:v>
                </c:pt>
                <c:pt idx="20439">
                  <c:v>487.52838373184198</c:v>
                </c:pt>
                <c:pt idx="20440">
                  <c:v>487.52444982528698</c:v>
                </c:pt>
                <c:pt idx="20441">
                  <c:v>487.52015829086298</c:v>
                </c:pt>
                <c:pt idx="20442">
                  <c:v>487.515807151795</c:v>
                </c:pt>
                <c:pt idx="20443">
                  <c:v>487.51163482665999</c:v>
                </c:pt>
                <c:pt idx="20444">
                  <c:v>487.50811815261898</c:v>
                </c:pt>
                <c:pt idx="20445">
                  <c:v>487.50561475753801</c:v>
                </c:pt>
                <c:pt idx="20446">
                  <c:v>487.50436305999801</c:v>
                </c:pt>
                <c:pt idx="20447">
                  <c:v>487.504482269287</c:v>
                </c:pt>
                <c:pt idx="20448">
                  <c:v>487.50597238540701</c:v>
                </c:pt>
                <c:pt idx="20449">
                  <c:v>487.50865459442201</c:v>
                </c:pt>
                <c:pt idx="20450">
                  <c:v>487.51217126846302</c:v>
                </c:pt>
                <c:pt idx="20451">
                  <c:v>487.51610517501899</c:v>
                </c:pt>
                <c:pt idx="20452">
                  <c:v>487.520039081574</c:v>
                </c:pt>
                <c:pt idx="20453">
                  <c:v>487.52337694168102</c:v>
                </c:pt>
                <c:pt idx="20454">
                  <c:v>487.52570152282698</c:v>
                </c:pt>
                <c:pt idx="20455">
                  <c:v>487.52659559249901</c:v>
                </c:pt>
                <c:pt idx="20456">
                  <c:v>487.52599954605103</c:v>
                </c:pt>
                <c:pt idx="20457">
                  <c:v>487.52403259277401</c:v>
                </c:pt>
                <c:pt idx="20458">
                  <c:v>487.520933151245</c:v>
                </c:pt>
                <c:pt idx="20459">
                  <c:v>487.516939640045</c:v>
                </c:pt>
                <c:pt idx="20460">
                  <c:v>487.51235008239797</c:v>
                </c:pt>
                <c:pt idx="20461">
                  <c:v>487.50740289688099</c:v>
                </c:pt>
                <c:pt idx="20462">
                  <c:v>487.50233650207502</c:v>
                </c:pt>
                <c:pt idx="20463">
                  <c:v>487.49744892120401</c:v>
                </c:pt>
                <c:pt idx="20464">
                  <c:v>487.49285936355602</c:v>
                </c:pt>
                <c:pt idx="20465">
                  <c:v>487.48862743377703</c:v>
                </c:pt>
                <c:pt idx="20466">
                  <c:v>487.48475313186702</c:v>
                </c:pt>
                <c:pt idx="20467">
                  <c:v>487.48129606246999</c:v>
                </c:pt>
                <c:pt idx="20468">
                  <c:v>487.47825622558599</c:v>
                </c:pt>
                <c:pt idx="20469">
                  <c:v>487.47551441192599</c:v>
                </c:pt>
                <c:pt idx="20470">
                  <c:v>487.47295141220098</c:v>
                </c:pt>
                <c:pt idx="20471">
                  <c:v>487.47038841247598</c:v>
                </c:pt>
                <c:pt idx="20472">
                  <c:v>487.46770620346098</c:v>
                </c:pt>
                <c:pt idx="20473">
                  <c:v>487.46466636657698</c:v>
                </c:pt>
                <c:pt idx="20474">
                  <c:v>487.46114969253603</c:v>
                </c:pt>
                <c:pt idx="20475">
                  <c:v>487.45709657669101</c:v>
                </c:pt>
                <c:pt idx="20476">
                  <c:v>487.45262622833297</c:v>
                </c:pt>
                <c:pt idx="20477">
                  <c:v>487.44773864746099</c:v>
                </c:pt>
                <c:pt idx="20478">
                  <c:v>487.44261264801003</c:v>
                </c:pt>
                <c:pt idx="20479">
                  <c:v>487.43754625320503</c:v>
                </c:pt>
                <c:pt idx="20480">
                  <c:v>487.43265867233299</c:v>
                </c:pt>
                <c:pt idx="20481">
                  <c:v>487.42824792862001</c:v>
                </c:pt>
                <c:pt idx="20482">
                  <c:v>487.42455244064399</c:v>
                </c:pt>
                <c:pt idx="20483">
                  <c:v>487.42163181305</c:v>
                </c:pt>
                <c:pt idx="20484">
                  <c:v>487.41966485977201</c:v>
                </c:pt>
                <c:pt idx="20485">
                  <c:v>487.418651580811</c:v>
                </c:pt>
                <c:pt idx="20486">
                  <c:v>487.418532371521</c:v>
                </c:pt>
                <c:pt idx="20487">
                  <c:v>487.41948604583803</c:v>
                </c:pt>
                <c:pt idx="20488">
                  <c:v>487.42145299911499</c:v>
                </c:pt>
                <c:pt idx="20489">
                  <c:v>487.424194812775</c:v>
                </c:pt>
                <c:pt idx="20490">
                  <c:v>487.42735385894798</c:v>
                </c:pt>
                <c:pt idx="20491">
                  <c:v>487.43063211441103</c:v>
                </c:pt>
                <c:pt idx="20492">
                  <c:v>487.43349313736002</c:v>
                </c:pt>
                <c:pt idx="20493">
                  <c:v>487.43557929992699</c:v>
                </c:pt>
                <c:pt idx="20494">
                  <c:v>487.436652183533</c:v>
                </c:pt>
                <c:pt idx="20495">
                  <c:v>487.43653297424299</c:v>
                </c:pt>
                <c:pt idx="20496">
                  <c:v>487.43522167205799</c:v>
                </c:pt>
                <c:pt idx="20497">
                  <c:v>487.432777881623</c:v>
                </c:pt>
                <c:pt idx="20498">
                  <c:v>487.42949962616001</c:v>
                </c:pt>
                <c:pt idx="20499">
                  <c:v>487.42598295211798</c:v>
                </c:pt>
                <c:pt idx="20500">
                  <c:v>487.42282390594499</c:v>
                </c:pt>
                <c:pt idx="20501">
                  <c:v>487.42043972015398</c:v>
                </c:pt>
                <c:pt idx="20502">
                  <c:v>487.41906881332397</c:v>
                </c:pt>
                <c:pt idx="20503">
                  <c:v>487.41877079009998</c:v>
                </c:pt>
                <c:pt idx="20504">
                  <c:v>487.41936683654802</c:v>
                </c:pt>
                <c:pt idx="20505">
                  <c:v>487.42067813873302</c:v>
                </c:pt>
                <c:pt idx="20506">
                  <c:v>487.42240667343202</c:v>
                </c:pt>
                <c:pt idx="20507">
                  <c:v>487.424194812775</c:v>
                </c:pt>
                <c:pt idx="20508">
                  <c:v>487.42574453353899</c:v>
                </c:pt>
                <c:pt idx="20509">
                  <c:v>487.4267578125</c:v>
                </c:pt>
                <c:pt idx="20510">
                  <c:v>487.42705583572399</c:v>
                </c:pt>
                <c:pt idx="20511">
                  <c:v>487.42663860321102</c:v>
                </c:pt>
                <c:pt idx="20512">
                  <c:v>487.425565719605</c:v>
                </c:pt>
                <c:pt idx="20513">
                  <c:v>487.42389678955101</c:v>
                </c:pt>
                <c:pt idx="20514">
                  <c:v>487.42175102233898</c:v>
                </c:pt>
                <c:pt idx="20515">
                  <c:v>487.41948604583803</c:v>
                </c:pt>
                <c:pt idx="20516">
                  <c:v>487.417280673981</c:v>
                </c:pt>
                <c:pt idx="20517">
                  <c:v>487.41519451141397</c:v>
                </c:pt>
                <c:pt idx="20518">
                  <c:v>487.41328716278099</c:v>
                </c:pt>
                <c:pt idx="20519">
                  <c:v>487.41155862808199</c:v>
                </c:pt>
                <c:pt idx="20520">
                  <c:v>487.40988969802902</c:v>
                </c:pt>
                <c:pt idx="20521">
                  <c:v>487.40833997726497</c:v>
                </c:pt>
                <c:pt idx="20522">
                  <c:v>487.40684986114502</c:v>
                </c:pt>
                <c:pt idx="20523">
                  <c:v>487.40524053573603</c:v>
                </c:pt>
                <c:pt idx="20524">
                  <c:v>487.403512001038</c:v>
                </c:pt>
                <c:pt idx="20525">
                  <c:v>487.40154504776001</c:v>
                </c:pt>
                <c:pt idx="20526">
                  <c:v>487.39939928054798</c:v>
                </c:pt>
                <c:pt idx="20527">
                  <c:v>487.39701509475702</c:v>
                </c:pt>
                <c:pt idx="20528">
                  <c:v>487.39463090896601</c:v>
                </c:pt>
                <c:pt idx="20529">
                  <c:v>487.39242553711</c:v>
                </c:pt>
                <c:pt idx="20530">
                  <c:v>487.390697002411</c:v>
                </c:pt>
                <c:pt idx="20531">
                  <c:v>487.38974332809499</c:v>
                </c:pt>
                <c:pt idx="20532">
                  <c:v>487.38968372344999</c:v>
                </c:pt>
                <c:pt idx="20533">
                  <c:v>487.39039897918701</c:v>
                </c:pt>
                <c:pt idx="20534">
                  <c:v>487.391948699951</c:v>
                </c:pt>
                <c:pt idx="20535">
                  <c:v>487.39421367645298</c:v>
                </c:pt>
                <c:pt idx="20536">
                  <c:v>487.39701509475702</c:v>
                </c:pt>
                <c:pt idx="20537">
                  <c:v>487.40017414093001</c:v>
                </c:pt>
                <c:pt idx="20538">
                  <c:v>487.403512001038</c:v>
                </c:pt>
                <c:pt idx="20539">
                  <c:v>487.40643262863199</c:v>
                </c:pt>
                <c:pt idx="20540">
                  <c:v>487.408638000488</c:v>
                </c:pt>
                <c:pt idx="20541">
                  <c:v>487.40959167480497</c:v>
                </c:pt>
                <c:pt idx="20542">
                  <c:v>487.409114837647</c:v>
                </c:pt>
                <c:pt idx="20543">
                  <c:v>487.40720748901401</c:v>
                </c:pt>
                <c:pt idx="20544">
                  <c:v>487.40404844284097</c:v>
                </c:pt>
                <c:pt idx="20545">
                  <c:v>487.40005493164102</c:v>
                </c:pt>
                <c:pt idx="20546">
                  <c:v>487.39564418792702</c:v>
                </c:pt>
                <c:pt idx="20547">
                  <c:v>487.39141225814802</c:v>
                </c:pt>
                <c:pt idx="20548">
                  <c:v>487.38783597946201</c:v>
                </c:pt>
                <c:pt idx="20549">
                  <c:v>487.385511398316</c:v>
                </c:pt>
                <c:pt idx="20550">
                  <c:v>487.38455772399902</c:v>
                </c:pt>
                <c:pt idx="20551">
                  <c:v>487.38527297973701</c:v>
                </c:pt>
                <c:pt idx="20552">
                  <c:v>487.38723993301397</c:v>
                </c:pt>
                <c:pt idx="20553">
                  <c:v>487.39010095596302</c:v>
                </c:pt>
                <c:pt idx="20554">
                  <c:v>487.393260002136</c:v>
                </c:pt>
                <c:pt idx="20555">
                  <c:v>487.39612102508602</c:v>
                </c:pt>
                <c:pt idx="20556">
                  <c:v>487.39826679229799</c:v>
                </c:pt>
                <c:pt idx="20557">
                  <c:v>487.39957809448299</c:v>
                </c:pt>
                <c:pt idx="20558">
                  <c:v>487.39993572235102</c:v>
                </c:pt>
                <c:pt idx="20559">
                  <c:v>487.39957809448299</c:v>
                </c:pt>
                <c:pt idx="20560">
                  <c:v>487.39862442016602</c:v>
                </c:pt>
                <c:pt idx="20561">
                  <c:v>487.39737272262602</c:v>
                </c:pt>
                <c:pt idx="20562">
                  <c:v>487.39618062973</c:v>
                </c:pt>
                <c:pt idx="20563">
                  <c:v>487.39528656005899</c:v>
                </c:pt>
                <c:pt idx="20564">
                  <c:v>487.39492893219</c:v>
                </c:pt>
                <c:pt idx="20565">
                  <c:v>487.39516735076899</c:v>
                </c:pt>
                <c:pt idx="20566">
                  <c:v>487.39594221115101</c:v>
                </c:pt>
                <c:pt idx="20567">
                  <c:v>487.39713430404697</c:v>
                </c:pt>
                <c:pt idx="20568">
                  <c:v>487.39874362945602</c:v>
                </c:pt>
                <c:pt idx="20569">
                  <c:v>487.40077018737799</c:v>
                </c:pt>
                <c:pt idx="20570">
                  <c:v>487.403094768524</c:v>
                </c:pt>
                <c:pt idx="20571">
                  <c:v>487.40547895431502</c:v>
                </c:pt>
                <c:pt idx="20572">
                  <c:v>487.40774393081699</c:v>
                </c:pt>
                <c:pt idx="20573">
                  <c:v>487.40965127944997</c:v>
                </c:pt>
                <c:pt idx="20574">
                  <c:v>487.41108179092402</c:v>
                </c:pt>
                <c:pt idx="20575">
                  <c:v>487.41203546524099</c:v>
                </c:pt>
                <c:pt idx="20576">
                  <c:v>487.41275072097801</c:v>
                </c:pt>
                <c:pt idx="20577">
                  <c:v>487.41316795349098</c:v>
                </c:pt>
                <c:pt idx="20578">
                  <c:v>487.41358518600498</c:v>
                </c:pt>
                <c:pt idx="20579">
                  <c:v>487.41418123245302</c:v>
                </c:pt>
                <c:pt idx="20580">
                  <c:v>487.41507530212402</c:v>
                </c:pt>
                <c:pt idx="20581">
                  <c:v>487.41668462753302</c:v>
                </c:pt>
                <c:pt idx="20582">
                  <c:v>487.41930723190302</c:v>
                </c:pt>
                <c:pt idx="20583">
                  <c:v>487.42288351059</c:v>
                </c:pt>
                <c:pt idx="20584">
                  <c:v>487.42741346359298</c:v>
                </c:pt>
                <c:pt idx="20585">
                  <c:v>487.43247985839901</c:v>
                </c:pt>
                <c:pt idx="20586">
                  <c:v>487.437963485718</c:v>
                </c:pt>
                <c:pt idx="20587">
                  <c:v>487.443506717682</c:v>
                </c:pt>
                <c:pt idx="20588">
                  <c:v>487.449049949646</c:v>
                </c:pt>
                <c:pt idx="20589">
                  <c:v>487.45459318160999</c:v>
                </c:pt>
                <c:pt idx="20590">
                  <c:v>487.46013641357399</c:v>
                </c:pt>
                <c:pt idx="20591">
                  <c:v>487.46556043624901</c:v>
                </c:pt>
                <c:pt idx="20592">
                  <c:v>487.47086524963402</c:v>
                </c:pt>
                <c:pt idx="20593">
                  <c:v>487.47593164443998</c:v>
                </c:pt>
                <c:pt idx="20594">
                  <c:v>487.48064041137701</c:v>
                </c:pt>
                <c:pt idx="20595">
                  <c:v>487.48505115509101</c:v>
                </c:pt>
                <c:pt idx="20596">
                  <c:v>487.48904466629</c:v>
                </c:pt>
                <c:pt idx="20597">
                  <c:v>487.49250173568697</c:v>
                </c:pt>
                <c:pt idx="20598">
                  <c:v>487.495124340058</c:v>
                </c:pt>
                <c:pt idx="20599">
                  <c:v>487.49679327011103</c:v>
                </c:pt>
                <c:pt idx="20600">
                  <c:v>487.49732971191401</c:v>
                </c:pt>
                <c:pt idx="20601">
                  <c:v>487.49709129333502</c:v>
                </c:pt>
                <c:pt idx="20602">
                  <c:v>487.49631643295299</c:v>
                </c:pt>
                <c:pt idx="20603">
                  <c:v>487.49530315399198</c:v>
                </c:pt>
                <c:pt idx="20604">
                  <c:v>487.49434947967598</c:v>
                </c:pt>
                <c:pt idx="20605">
                  <c:v>487.49351501464901</c:v>
                </c:pt>
                <c:pt idx="20606">
                  <c:v>487.49279975891102</c:v>
                </c:pt>
                <c:pt idx="20607">
                  <c:v>487.49226331710798</c:v>
                </c:pt>
                <c:pt idx="20608">
                  <c:v>487.49190568924001</c:v>
                </c:pt>
                <c:pt idx="20609">
                  <c:v>487.49148845672602</c:v>
                </c:pt>
                <c:pt idx="20610">
                  <c:v>487.490773200989</c:v>
                </c:pt>
                <c:pt idx="20611">
                  <c:v>487.48940229415899</c:v>
                </c:pt>
                <c:pt idx="20612">
                  <c:v>487.48707771301298</c:v>
                </c:pt>
                <c:pt idx="20613">
                  <c:v>487.48362064361601</c:v>
                </c:pt>
                <c:pt idx="20614">
                  <c:v>487.47909069061302</c:v>
                </c:pt>
                <c:pt idx="20615">
                  <c:v>487.47348785400402</c:v>
                </c:pt>
                <c:pt idx="20616">
                  <c:v>487.467110157013</c:v>
                </c:pt>
                <c:pt idx="20617">
                  <c:v>487.46019601821899</c:v>
                </c:pt>
                <c:pt idx="20618">
                  <c:v>487.45322227477999</c:v>
                </c:pt>
                <c:pt idx="20619">
                  <c:v>487.44660615920998</c:v>
                </c:pt>
                <c:pt idx="20620">
                  <c:v>487.44082450866699</c:v>
                </c:pt>
                <c:pt idx="20621">
                  <c:v>487.43629455566401</c:v>
                </c:pt>
                <c:pt idx="20622">
                  <c:v>487.43331432342598</c:v>
                </c:pt>
                <c:pt idx="20623">
                  <c:v>487.43194341659603</c:v>
                </c:pt>
                <c:pt idx="20624">
                  <c:v>487.43218183517502</c:v>
                </c:pt>
                <c:pt idx="20625">
                  <c:v>487.43391036987299</c:v>
                </c:pt>
                <c:pt idx="20626">
                  <c:v>487.436652183533</c:v>
                </c:pt>
                <c:pt idx="20627">
                  <c:v>487.43993043899599</c:v>
                </c:pt>
                <c:pt idx="20628">
                  <c:v>487.44320869445801</c:v>
                </c:pt>
                <c:pt idx="20629">
                  <c:v>487.44601011276302</c:v>
                </c:pt>
                <c:pt idx="20630">
                  <c:v>487.44803667068498</c:v>
                </c:pt>
                <c:pt idx="20631">
                  <c:v>487.449049949646</c:v>
                </c:pt>
                <c:pt idx="20632">
                  <c:v>487.44881153106701</c:v>
                </c:pt>
                <c:pt idx="20633">
                  <c:v>487.44750022888201</c:v>
                </c:pt>
                <c:pt idx="20634">
                  <c:v>487.44535446166998</c:v>
                </c:pt>
                <c:pt idx="20635">
                  <c:v>487.44302988052402</c:v>
                </c:pt>
                <c:pt idx="20636">
                  <c:v>487.441003322602</c:v>
                </c:pt>
                <c:pt idx="20637">
                  <c:v>487.43993043899599</c:v>
                </c:pt>
                <c:pt idx="20638">
                  <c:v>487.43999004364002</c:v>
                </c:pt>
                <c:pt idx="20639">
                  <c:v>487.44130134582502</c:v>
                </c:pt>
                <c:pt idx="20640">
                  <c:v>487.44380474090599</c:v>
                </c:pt>
                <c:pt idx="20641">
                  <c:v>487.44732141494802</c:v>
                </c:pt>
                <c:pt idx="20642">
                  <c:v>487.451672554016</c:v>
                </c:pt>
                <c:pt idx="20643">
                  <c:v>487.45620250701899</c:v>
                </c:pt>
                <c:pt idx="20644">
                  <c:v>487.460374832154</c:v>
                </c:pt>
                <c:pt idx="20645">
                  <c:v>487.46371269226103</c:v>
                </c:pt>
                <c:pt idx="20646">
                  <c:v>487.46573925018299</c:v>
                </c:pt>
                <c:pt idx="20647">
                  <c:v>487.46657371521002</c:v>
                </c:pt>
                <c:pt idx="20648">
                  <c:v>487.46633529663097</c:v>
                </c:pt>
                <c:pt idx="20649">
                  <c:v>487.46532201767002</c:v>
                </c:pt>
                <c:pt idx="20650">
                  <c:v>487.46377229690597</c:v>
                </c:pt>
                <c:pt idx="20651">
                  <c:v>487.46180534362799</c:v>
                </c:pt>
                <c:pt idx="20652">
                  <c:v>487.45971918106102</c:v>
                </c:pt>
                <c:pt idx="20653">
                  <c:v>487.45775222778298</c:v>
                </c:pt>
                <c:pt idx="20654">
                  <c:v>487.45608329773</c:v>
                </c:pt>
                <c:pt idx="20655">
                  <c:v>487.45483160018898</c:v>
                </c:pt>
                <c:pt idx="20656">
                  <c:v>487.45399713516298</c:v>
                </c:pt>
                <c:pt idx="20657">
                  <c:v>487.45346069336</c:v>
                </c:pt>
                <c:pt idx="20658">
                  <c:v>487.45322227477999</c:v>
                </c:pt>
                <c:pt idx="20659">
                  <c:v>487.45322227477999</c:v>
                </c:pt>
                <c:pt idx="20660">
                  <c:v>487.45363950729399</c:v>
                </c:pt>
                <c:pt idx="20661">
                  <c:v>487.45435476303101</c:v>
                </c:pt>
                <c:pt idx="20662">
                  <c:v>487.45524883270298</c:v>
                </c:pt>
                <c:pt idx="20663">
                  <c:v>487.45614290237398</c:v>
                </c:pt>
                <c:pt idx="20664">
                  <c:v>487.45691776275697</c:v>
                </c:pt>
                <c:pt idx="20665">
                  <c:v>487.45745420456001</c:v>
                </c:pt>
                <c:pt idx="20666">
                  <c:v>487.45793104171798</c:v>
                </c:pt>
                <c:pt idx="20667">
                  <c:v>487.45840787887602</c:v>
                </c:pt>
                <c:pt idx="20668">
                  <c:v>487.45888471603399</c:v>
                </c:pt>
                <c:pt idx="20669">
                  <c:v>487.45936155319202</c:v>
                </c:pt>
                <c:pt idx="20670">
                  <c:v>487.45977878570602</c:v>
                </c:pt>
                <c:pt idx="20671">
                  <c:v>487.46019601821899</c:v>
                </c:pt>
                <c:pt idx="20672">
                  <c:v>487.46061325073299</c:v>
                </c:pt>
                <c:pt idx="20673">
                  <c:v>487.46085166931198</c:v>
                </c:pt>
                <c:pt idx="20674">
                  <c:v>487.46061325073299</c:v>
                </c:pt>
                <c:pt idx="20675">
                  <c:v>487.45942115783703</c:v>
                </c:pt>
                <c:pt idx="20676">
                  <c:v>487.45697736740101</c:v>
                </c:pt>
                <c:pt idx="20677">
                  <c:v>487.45316267013601</c:v>
                </c:pt>
                <c:pt idx="20678">
                  <c:v>487.44827508926397</c:v>
                </c:pt>
                <c:pt idx="20679">
                  <c:v>487.44261264801003</c:v>
                </c:pt>
                <c:pt idx="20680">
                  <c:v>487.43683099746698</c:v>
                </c:pt>
                <c:pt idx="20681">
                  <c:v>487.43152618408197</c:v>
                </c:pt>
                <c:pt idx="20682">
                  <c:v>487.42729425430298</c:v>
                </c:pt>
                <c:pt idx="20683">
                  <c:v>487.42461204528797</c:v>
                </c:pt>
                <c:pt idx="20684">
                  <c:v>487.423777580261</c:v>
                </c:pt>
                <c:pt idx="20685">
                  <c:v>487.42485046386702</c:v>
                </c:pt>
                <c:pt idx="20686">
                  <c:v>487.42771148681697</c:v>
                </c:pt>
                <c:pt idx="20687">
                  <c:v>487.43182420730602</c:v>
                </c:pt>
                <c:pt idx="20688">
                  <c:v>487.43653297424299</c:v>
                </c:pt>
                <c:pt idx="20689">
                  <c:v>487.440943717957</c:v>
                </c:pt>
                <c:pt idx="20690">
                  <c:v>487.44451999664301</c:v>
                </c:pt>
                <c:pt idx="20691">
                  <c:v>487.44684457778999</c:v>
                </c:pt>
                <c:pt idx="20692">
                  <c:v>487.447857856751</c:v>
                </c:pt>
                <c:pt idx="20693">
                  <c:v>487.44791746139498</c:v>
                </c:pt>
                <c:pt idx="20694">
                  <c:v>487.44720220565802</c:v>
                </c:pt>
                <c:pt idx="20695">
                  <c:v>487.446129322052</c:v>
                </c:pt>
                <c:pt idx="20696">
                  <c:v>487.44511604309099</c:v>
                </c:pt>
                <c:pt idx="20697">
                  <c:v>487.44457960128801</c:v>
                </c:pt>
                <c:pt idx="20698">
                  <c:v>487.44493722915701</c:v>
                </c:pt>
                <c:pt idx="20699">
                  <c:v>487.446486949921</c:v>
                </c:pt>
                <c:pt idx="20700">
                  <c:v>487.44928836822498</c:v>
                </c:pt>
                <c:pt idx="20701">
                  <c:v>487.45322227477999</c:v>
                </c:pt>
                <c:pt idx="20702">
                  <c:v>487.45793104171798</c:v>
                </c:pt>
                <c:pt idx="20703">
                  <c:v>487.46299743652401</c:v>
                </c:pt>
                <c:pt idx="20704">
                  <c:v>487.46794462204002</c:v>
                </c:pt>
                <c:pt idx="20705">
                  <c:v>487.47229576110902</c:v>
                </c:pt>
                <c:pt idx="20706">
                  <c:v>487.47551441192599</c:v>
                </c:pt>
                <c:pt idx="20707">
                  <c:v>487.477064132691</c:v>
                </c:pt>
                <c:pt idx="20708">
                  <c:v>487.47646808624302</c:v>
                </c:pt>
                <c:pt idx="20709">
                  <c:v>487.47354745864902</c:v>
                </c:pt>
                <c:pt idx="20710">
                  <c:v>487.468361854553</c:v>
                </c:pt>
                <c:pt idx="20711">
                  <c:v>487.46114969253603</c:v>
                </c:pt>
                <c:pt idx="20712">
                  <c:v>487.45244741439802</c:v>
                </c:pt>
                <c:pt idx="20713">
                  <c:v>487.44285106658998</c:v>
                </c:pt>
                <c:pt idx="20714">
                  <c:v>487.43295669555698</c:v>
                </c:pt>
                <c:pt idx="20715">
                  <c:v>487.42347955703798</c:v>
                </c:pt>
                <c:pt idx="20716">
                  <c:v>487.41483688354498</c:v>
                </c:pt>
                <c:pt idx="20717">
                  <c:v>487.40756511688301</c:v>
                </c:pt>
                <c:pt idx="20718">
                  <c:v>487.40166425705002</c:v>
                </c:pt>
                <c:pt idx="20719">
                  <c:v>487.39713430404697</c:v>
                </c:pt>
                <c:pt idx="20720">
                  <c:v>487.39367723465</c:v>
                </c:pt>
                <c:pt idx="20721">
                  <c:v>487.39099502563499</c:v>
                </c:pt>
                <c:pt idx="20722">
                  <c:v>487.38884925842302</c:v>
                </c:pt>
                <c:pt idx="20723">
                  <c:v>487.38712072372499</c:v>
                </c:pt>
                <c:pt idx="20724">
                  <c:v>487.38563060760498</c:v>
                </c:pt>
                <c:pt idx="20725">
                  <c:v>487.38449811935402</c:v>
                </c:pt>
                <c:pt idx="20726">
                  <c:v>487.383723258972</c:v>
                </c:pt>
                <c:pt idx="20727">
                  <c:v>487.38342523574897</c:v>
                </c:pt>
                <c:pt idx="20728">
                  <c:v>487.383723258972</c:v>
                </c:pt>
                <c:pt idx="20729">
                  <c:v>487.38467693328897</c:v>
                </c:pt>
                <c:pt idx="20730">
                  <c:v>487.386345863342</c:v>
                </c:pt>
                <c:pt idx="20731">
                  <c:v>487.38849163055397</c:v>
                </c:pt>
                <c:pt idx="20732">
                  <c:v>487.39087581634499</c:v>
                </c:pt>
                <c:pt idx="20733">
                  <c:v>487.39320039749202</c:v>
                </c:pt>
                <c:pt idx="20734">
                  <c:v>487.39528656005899</c:v>
                </c:pt>
                <c:pt idx="20735">
                  <c:v>487.39707469940203</c:v>
                </c:pt>
                <c:pt idx="20736">
                  <c:v>487.39880323410102</c:v>
                </c:pt>
                <c:pt idx="20737">
                  <c:v>487.40041255950899</c:v>
                </c:pt>
                <c:pt idx="20738">
                  <c:v>487.40208148956299</c:v>
                </c:pt>
                <c:pt idx="20739">
                  <c:v>487.40369081497198</c:v>
                </c:pt>
                <c:pt idx="20740">
                  <c:v>487.40541934967098</c:v>
                </c:pt>
                <c:pt idx="20741">
                  <c:v>487.40726709365902</c:v>
                </c:pt>
                <c:pt idx="20742">
                  <c:v>487.40929365158098</c:v>
                </c:pt>
                <c:pt idx="20743">
                  <c:v>487.411320209503</c:v>
                </c:pt>
                <c:pt idx="20744">
                  <c:v>487.412989139557</c:v>
                </c:pt>
                <c:pt idx="20745">
                  <c:v>487.41400241851801</c:v>
                </c:pt>
                <c:pt idx="20746">
                  <c:v>487.41418123245302</c:v>
                </c:pt>
                <c:pt idx="20747">
                  <c:v>487.41352558135998</c:v>
                </c:pt>
                <c:pt idx="20748">
                  <c:v>487.41215467452997</c:v>
                </c:pt>
                <c:pt idx="20749">
                  <c:v>487.410426139832</c:v>
                </c:pt>
                <c:pt idx="20750">
                  <c:v>487.40839958190901</c:v>
                </c:pt>
                <c:pt idx="20751">
                  <c:v>487.40625381469698</c:v>
                </c:pt>
                <c:pt idx="20752">
                  <c:v>487.40386962890602</c:v>
                </c:pt>
                <c:pt idx="20753">
                  <c:v>487.40142583847103</c:v>
                </c:pt>
                <c:pt idx="20754">
                  <c:v>487.39898204803501</c:v>
                </c:pt>
                <c:pt idx="20755">
                  <c:v>487.39671707153298</c:v>
                </c:pt>
                <c:pt idx="20756">
                  <c:v>487.39469051361101</c:v>
                </c:pt>
                <c:pt idx="20757">
                  <c:v>487.39308118820202</c:v>
                </c:pt>
                <c:pt idx="20758">
                  <c:v>487.392008304596</c:v>
                </c:pt>
                <c:pt idx="20759">
                  <c:v>487.39159107208297</c:v>
                </c:pt>
                <c:pt idx="20760">
                  <c:v>487.391948699951</c:v>
                </c:pt>
                <c:pt idx="20761">
                  <c:v>487.39308118820202</c:v>
                </c:pt>
                <c:pt idx="20762">
                  <c:v>487.394988536835</c:v>
                </c:pt>
                <c:pt idx="20763">
                  <c:v>487.39737272262602</c:v>
                </c:pt>
                <c:pt idx="20764">
                  <c:v>487.39987611770698</c:v>
                </c:pt>
                <c:pt idx="20765">
                  <c:v>487.40208148956299</c:v>
                </c:pt>
                <c:pt idx="20766">
                  <c:v>487.40345239639299</c:v>
                </c:pt>
                <c:pt idx="20767">
                  <c:v>487.40363121032698</c:v>
                </c:pt>
                <c:pt idx="20768">
                  <c:v>487.402260303498</c:v>
                </c:pt>
                <c:pt idx="20769">
                  <c:v>487.39945888519298</c:v>
                </c:pt>
                <c:pt idx="20770">
                  <c:v>487.39552497863798</c:v>
                </c:pt>
                <c:pt idx="20771">
                  <c:v>487.39099502563499</c:v>
                </c:pt>
                <c:pt idx="20772">
                  <c:v>487.386345863342</c:v>
                </c:pt>
                <c:pt idx="20773">
                  <c:v>487.38217353820801</c:v>
                </c:pt>
                <c:pt idx="20774">
                  <c:v>487.37895488739002</c:v>
                </c:pt>
                <c:pt idx="20775">
                  <c:v>487.376987934113</c:v>
                </c:pt>
                <c:pt idx="20776">
                  <c:v>487.37663030624401</c:v>
                </c:pt>
                <c:pt idx="20777">
                  <c:v>487.37776279449503</c:v>
                </c:pt>
                <c:pt idx="20778">
                  <c:v>487.38038539886497</c:v>
                </c:pt>
                <c:pt idx="20779">
                  <c:v>487.38414049148599</c:v>
                </c:pt>
                <c:pt idx="20780">
                  <c:v>487.38837242126499</c:v>
                </c:pt>
                <c:pt idx="20781">
                  <c:v>487.39260435104399</c:v>
                </c:pt>
                <c:pt idx="20782">
                  <c:v>487.39629983902</c:v>
                </c:pt>
                <c:pt idx="20783">
                  <c:v>487.39916086196899</c:v>
                </c:pt>
                <c:pt idx="20784">
                  <c:v>487.40112781524698</c:v>
                </c:pt>
                <c:pt idx="20785">
                  <c:v>487.40214109420799</c:v>
                </c:pt>
                <c:pt idx="20786">
                  <c:v>487.40243911743198</c:v>
                </c:pt>
                <c:pt idx="20787">
                  <c:v>487.402260303498</c:v>
                </c:pt>
                <c:pt idx="20788">
                  <c:v>487.40202188491799</c:v>
                </c:pt>
                <c:pt idx="20789">
                  <c:v>487.40220069885299</c:v>
                </c:pt>
                <c:pt idx="20790">
                  <c:v>487.40339279174799</c:v>
                </c:pt>
                <c:pt idx="20791">
                  <c:v>487.40583658218401</c:v>
                </c:pt>
                <c:pt idx="20792">
                  <c:v>487.40971088409401</c:v>
                </c:pt>
                <c:pt idx="20793">
                  <c:v>487.41489648818998</c:v>
                </c:pt>
                <c:pt idx="20794">
                  <c:v>487.421154975891</c:v>
                </c:pt>
                <c:pt idx="20795">
                  <c:v>487.42800951004</c:v>
                </c:pt>
                <c:pt idx="20796">
                  <c:v>487.43504285812401</c:v>
                </c:pt>
                <c:pt idx="20797">
                  <c:v>487.44159936904902</c:v>
                </c:pt>
                <c:pt idx="20798">
                  <c:v>487.44720220565802</c:v>
                </c:pt>
                <c:pt idx="20799">
                  <c:v>487.45137453079201</c:v>
                </c:pt>
                <c:pt idx="20800">
                  <c:v>487.45375871658302</c:v>
                </c:pt>
                <c:pt idx="20801">
                  <c:v>487.45441436767601</c:v>
                </c:pt>
                <c:pt idx="20802">
                  <c:v>487.45346069336</c:v>
                </c:pt>
                <c:pt idx="20803">
                  <c:v>487.45107650756898</c:v>
                </c:pt>
                <c:pt idx="20804">
                  <c:v>487.44750022888201</c:v>
                </c:pt>
                <c:pt idx="20805">
                  <c:v>487.44320869445801</c:v>
                </c:pt>
                <c:pt idx="20806">
                  <c:v>487.43832111358699</c:v>
                </c:pt>
                <c:pt idx="20807">
                  <c:v>487.43325471878097</c:v>
                </c:pt>
                <c:pt idx="20808">
                  <c:v>487.42836713790899</c:v>
                </c:pt>
                <c:pt idx="20809">
                  <c:v>487.42401599884101</c:v>
                </c:pt>
                <c:pt idx="20810">
                  <c:v>487.42049932479898</c:v>
                </c:pt>
                <c:pt idx="20811">
                  <c:v>487.41799592971802</c:v>
                </c:pt>
                <c:pt idx="20812">
                  <c:v>487.41656541824398</c:v>
                </c:pt>
                <c:pt idx="20813">
                  <c:v>487.41626739501999</c:v>
                </c:pt>
                <c:pt idx="20814">
                  <c:v>487.41716146469099</c:v>
                </c:pt>
                <c:pt idx="20815">
                  <c:v>487.41918802261398</c:v>
                </c:pt>
                <c:pt idx="20816">
                  <c:v>487.42222785949701</c:v>
                </c:pt>
                <c:pt idx="20817">
                  <c:v>487.42592334747297</c:v>
                </c:pt>
                <c:pt idx="20818">
                  <c:v>487.429857254029</c:v>
                </c:pt>
                <c:pt idx="20819">
                  <c:v>487.433731555939</c:v>
                </c:pt>
                <c:pt idx="20820">
                  <c:v>487.43700981140199</c:v>
                </c:pt>
                <c:pt idx="20821">
                  <c:v>487.43945360183699</c:v>
                </c:pt>
                <c:pt idx="20822">
                  <c:v>487.44064569473301</c:v>
                </c:pt>
                <c:pt idx="20823">
                  <c:v>487.44040727615402</c:v>
                </c:pt>
                <c:pt idx="20824">
                  <c:v>487.43861913681098</c:v>
                </c:pt>
                <c:pt idx="20825">
                  <c:v>487.435340881348</c:v>
                </c:pt>
                <c:pt idx="20826">
                  <c:v>487.43057250976602</c:v>
                </c:pt>
                <c:pt idx="20827">
                  <c:v>487.42485046386702</c:v>
                </c:pt>
                <c:pt idx="20828">
                  <c:v>487.418711185456</c:v>
                </c:pt>
                <c:pt idx="20829">
                  <c:v>487.41275072097801</c:v>
                </c:pt>
                <c:pt idx="20830">
                  <c:v>487.40756511688301</c:v>
                </c:pt>
                <c:pt idx="20831">
                  <c:v>487.40369081497198</c:v>
                </c:pt>
                <c:pt idx="20832">
                  <c:v>487.40130662918102</c:v>
                </c:pt>
                <c:pt idx="20833">
                  <c:v>487.400591373444</c:v>
                </c:pt>
                <c:pt idx="20834">
                  <c:v>487.40154504776001</c:v>
                </c:pt>
                <c:pt idx="20835">
                  <c:v>487.40404844284097</c:v>
                </c:pt>
                <c:pt idx="20836">
                  <c:v>487.40780353546199</c:v>
                </c:pt>
                <c:pt idx="20837">
                  <c:v>487.41245269775402</c:v>
                </c:pt>
                <c:pt idx="20838">
                  <c:v>487.41745948791498</c:v>
                </c:pt>
                <c:pt idx="20839">
                  <c:v>487.422525882721</c:v>
                </c:pt>
                <c:pt idx="20840">
                  <c:v>487.42741346359298</c:v>
                </c:pt>
                <c:pt idx="20841">
                  <c:v>487.43206262588501</c:v>
                </c:pt>
                <c:pt idx="20842">
                  <c:v>487.43617534637502</c:v>
                </c:pt>
                <c:pt idx="20843">
                  <c:v>487.43969202041598</c:v>
                </c:pt>
                <c:pt idx="20844">
                  <c:v>487.442255020142</c:v>
                </c:pt>
                <c:pt idx="20845">
                  <c:v>487.44398355483997</c:v>
                </c:pt>
                <c:pt idx="20846">
                  <c:v>487.444758415222</c:v>
                </c:pt>
                <c:pt idx="20847">
                  <c:v>487.444818019867</c:v>
                </c:pt>
                <c:pt idx="20848">
                  <c:v>487.44428157806402</c:v>
                </c:pt>
                <c:pt idx="20849">
                  <c:v>487.443506717682</c:v>
                </c:pt>
                <c:pt idx="20850">
                  <c:v>487.44273185729998</c:v>
                </c:pt>
                <c:pt idx="20851">
                  <c:v>487.442314624787</c:v>
                </c:pt>
                <c:pt idx="20852">
                  <c:v>487.44267225265497</c:v>
                </c:pt>
                <c:pt idx="20853">
                  <c:v>487.44380474090599</c:v>
                </c:pt>
                <c:pt idx="20854">
                  <c:v>487.44577169418397</c:v>
                </c:pt>
                <c:pt idx="20855">
                  <c:v>487.44827508926397</c:v>
                </c:pt>
                <c:pt idx="20856">
                  <c:v>487.45089769363398</c:v>
                </c:pt>
                <c:pt idx="20857">
                  <c:v>487.453043460846</c:v>
                </c:pt>
                <c:pt idx="20858">
                  <c:v>487.45435476303101</c:v>
                </c:pt>
                <c:pt idx="20859">
                  <c:v>487.45447397232101</c:v>
                </c:pt>
                <c:pt idx="20860">
                  <c:v>487.453043460846</c:v>
                </c:pt>
                <c:pt idx="20861">
                  <c:v>487.450301647186</c:v>
                </c:pt>
                <c:pt idx="20862">
                  <c:v>487.44642734527599</c:v>
                </c:pt>
                <c:pt idx="20863">
                  <c:v>487.44213581085199</c:v>
                </c:pt>
                <c:pt idx="20864">
                  <c:v>487.438023090363</c:v>
                </c:pt>
                <c:pt idx="20865">
                  <c:v>487.434983253479</c:v>
                </c:pt>
                <c:pt idx="20866">
                  <c:v>487.43355274200502</c:v>
                </c:pt>
                <c:pt idx="20867">
                  <c:v>487.43414878845198</c:v>
                </c:pt>
                <c:pt idx="20868">
                  <c:v>487.436711788178</c:v>
                </c:pt>
                <c:pt idx="20869">
                  <c:v>487.440943717957</c:v>
                </c:pt>
                <c:pt idx="20870">
                  <c:v>487.446129322052</c:v>
                </c:pt>
                <c:pt idx="20871">
                  <c:v>487.45155334472702</c:v>
                </c:pt>
                <c:pt idx="20872">
                  <c:v>487.45626211166399</c:v>
                </c:pt>
                <c:pt idx="20873">
                  <c:v>487.45954036712698</c:v>
                </c:pt>
                <c:pt idx="20874">
                  <c:v>487.46073246002197</c:v>
                </c:pt>
                <c:pt idx="20875">
                  <c:v>487.45965957641602</c:v>
                </c:pt>
                <c:pt idx="20876">
                  <c:v>487.45656013488798</c:v>
                </c:pt>
                <c:pt idx="20877">
                  <c:v>487.45191097259499</c:v>
                </c:pt>
                <c:pt idx="20878">
                  <c:v>487.446486949921</c:v>
                </c:pt>
                <c:pt idx="20879">
                  <c:v>487.44118213653599</c:v>
                </c:pt>
                <c:pt idx="20880">
                  <c:v>487.43653297424299</c:v>
                </c:pt>
                <c:pt idx="20881">
                  <c:v>487.43307590484602</c:v>
                </c:pt>
                <c:pt idx="20882">
                  <c:v>487.43087053299001</c:v>
                </c:pt>
                <c:pt idx="20883">
                  <c:v>487.429738044739</c:v>
                </c:pt>
                <c:pt idx="20884">
                  <c:v>487.42938041687</c:v>
                </c:pt>
                <c:pt idx="20885">
                  <c:v>487.42926120758102</c:v>
                </c:pt>
                <c:pt idx="20886">
                  <c:v>487.42890357971203</c:v>
                </c:pt>
                <c:pt idx="20887">
                  <c:v>487.42794990539602</c:v>
                </c:pt>
                <c:pt idx="20888">
                  <c:v>487.42604255676298</c:v>
                </c:pt>
                <c:pt idx="20889">
                  <c:v>487.42318153381399</c:v>
                </c:pt>
                <c:pt idx="20890">
                  <c:v>487.41954565048201</c:v>
                </c:pt>
                <c:pt idx="20891">
                  <c:v>487.41549253463802</c:v>
                </c:pt>
                <c:pt idx="20892">
                  <c:v>487.41149902343801</c:v>
                </c:pt>
                <c:pt idx="20893">
                  <c:v>487.40798234939598</c:v>
                </c:pt>
                <c:pt idx="20894">
                  <c:v>487.40524053573603</c:v>
                </c:pt>
                <c:pt idx="20895">
                  <c:v>487.40345239639299</c:v>
                </c:pt>
                <c:pt idx="20896">
                  <c:v>487.40279674530098</c:v>
                </c:pt>
                <c:pt idx="20897">
                  <c:v>487.403213977814</c:v>
                </c:pt>
                <c:pt idx="20898">
                  <c:v>487.40464448928901</c:v>
                </c:pt>
                <c:pt idx="20899">
                  <c:v>487.40684986114502</c:v>
                </c:pt>
                <c:pt idx="20900">
                  <c:v>487.40947246551502</c:v>
                </c:pt>
                <c:pt idx="20901">
                  <c:v>487.41215467452997</c:v>
                </c:pt>
                <c:pt idx="20902">
                  <c:v>487.41465806961099</c:v>
                </c:pt>
                <c:pt idx="20903">
                  <c:v>487.41680383682302</c:v>
                </c:pt>
                <c:pt idx="20904">
                  <c:v>487.41847276687599</c:v>
                </c:pt>
                <c:pt idx="20905">
                  <c:v>487.41972446441702</c:v>
                </c:pt>
                <c:pt idx="20906">
                  <c:v>487.42049932479898</c:v>
                </c:pt>
                <c:pt idx="20907">
                  <c:v>487.42091655731201</c:v>
                </c:pt>
                <c:pt idx="20908">
                  <c:v>487.42109537124702</c:v>
                </c:pt>
                <c:pt idx="20909">
                  <c:v>487.421214580536</c:v>
                </c:pt>
                <c:pt idx="20910">
                  <c:v>487.42139339446999</c:v>
                </c:pt>
                <c:pt idx="20911">
                  <c:v>487.42163181305</c:v>
                </c:pt>
                <c:pt idx="20912">
                  <c:v>487.42187023162899</c:v>
                </c:pt>
                <c:pt idx="20913">
                  <c:v>487.42187023162899</c:v>
                </c:pt>
                <c:pt idx="20914">
                  <c:v>487.42145299911499</c:v>
                </c:pt>
                <c:pt idx="20915">
                  <c:v>487.42038011550898</c:v>
                </c:pt>
                <c:pt idx="20916">
                  <c:v>487.41883039474499</c:v>
                </c:pt>
                <c:pt idx="20917">
                  <c:v>487.416923046112</c:v>
                </c:pt>
                <c:pt idx="20918">
                  <c:v>487.41483688354498</c:v>
                </c:pt>
                <c:pt idx="20919">
                  <c:v>487.41275072097801</c:v>
                </c:pt>
                <c:pt idx="20920">
                  <c:v>487.41078376770002</c:v>
                </c:pt>
                <c:pt idx="20921">
                  <c:v>487.40917444229098</c:v>
                </c:pt>
                <c:pt idx="20922">
                  <c:v>487.40822076797502</c:v>
                </c:pt>
                <c:pt idx="20923">
                  <c:v>487.40822076797502</c:v>
                </c:pt>
                <c:pt idx="20924">
                  <c:v>487.409114837647</c:v>
                </c:pt>
                <c:pt idx="20925">
                  <c:v>487.41072416305599</c:v>
                </c:pt>
                <c:pt idx="20926">
                  <c:v>487.41257190704403</c:v>
                </c:pt>
                <c:pt idx="20927">
                  <c:v>487.414300441742</c:v>
                </c:pt>
                <c:pt idx="20928">
                  <c:v>487.41549253463802</c:v>
                </c:pt>
                <c:pt idx="20929">
                  <c:v>487.415969371796</c:v>
                </c:pt>
                <c:pt idx="20930">
                  <c:v>487.415552139282</c:v>
                </c:pt>
                <c:pt idx="20931">
                  <c:v>487.41400241851801</c:v>
                </c:pt>
                <c:pt idx="20932">
                  <c:v>487.41108179092402</c:v>
                </c:pt>
                <c:pt idx="20933">
                  <c:v>487.40690946579002</c:v>
                </c:pt>
                <c:pt idx="20934">
                  <c:v>487.401783466339</c:v>
                </c:pt>
                <c:pt idx="20935">
                  <c:v>487.39618062973</c:v>
                </c:pt>
                <c:pt idx="20936">
                  <c:v>487.39057779312202</c:v>
                </c:pt>
                <c:pt idx="20937">
                  <c:v>487.38539218902599</c:v>
                </c:pt>
                <c:pt idx="20938">
                  <c:v>487.38086223602301</c:v>
                </c:pt>
                <c:pt idx="20939">
                  <c:v>487.376987934113</c:v>
                </c:pt>
                <c:pt idx="20940">
                  <c:v>487.373888492584</c:v>
                </c:pt>
                <c:pt idx="20941">
                  <c:v>487.37156391143799</c:v>
                </c:pt>
                <c:pt idx="20942">
                  <c:v>487.369954586029</c:v>
                </c:pt>
                <c:pt idx="20943">
                  <c:v>487.368822097779</c:v>
                </c:pt>
                <c:pt idx="20944">
                  <c:v>487.36786842346203</c:v>
                </c:pt>
                <c:pt idx="20945">
                  <c:v>487.36691474914602</c:v>
                </c:pt>
                <c:pt idx="20946">
                  <c:v>487.36608028411899</c:v>
                </c:pt>
                <c:pt idx="20947">
                  <c:v>487.36560344696102</c:v>
                </c:pt>
                <c:pt idx="20948">
                  <c:v>487.365782260895</c:v>
                </c:pt>
                <c:pt idx="20949">
                  <c:v>487.36691474914602</c:v>
                </c:pt>
                <c:pt idx="20950">
                  <c:v>487.36912012100203</c:v>
                </c:pt>
                <c:pt idx="20951">
                  <c:v>487.37251758575502</c:v>
                </c:pt>
                <c:pt idx="20952">
                  <c:v>487.376987934113</c:v>
                </c:pt>
                <c:pt idx="20953">
                  <c:v>487.38223314285301</c:v>
                </c:pt>
                <c:pt idx="20954">
                  <c:v>487.38765716552803</c:v>
                </c:pt>
                <c:pt idx="20955">
                  <c:v>487.39248514175398</c:v>
                </c:pt>
                <c:pt idx="20956">
                  <c:v>487.39600181579601</c:v>
                </c:pt>
                <c:pt idx="20957">
                  <c:v>487.397611141205</c:v>
                </c:pt>
                <c:pt idx="20958">
                  <c:v>487.39689588546798</c:v>
                </c:pt>
                <c:pt idx="20959">
                  <c:v>487.393736839295</c:v>
                </c:pt>
                <c:pt idx="20960">
                  <c:v>487.388193607331</c:v>
                </c:pt>
                <c:pt idx="20961">
                  <c:v>487.380802631378</c:v>
                </c:pt>
                <c:pt idx="20962">
                  <c:v>487.37233877182001</c:v>
                </c:pt>
                <c:pt idx="20963">
                  <c:v>487.36381530761702</c:v>
                </c:pt>
                <c:pt idx="20964">
                  <c:v>487.35618591308599</c:v>
                </c:pt>
                <c:pt idx="20965">
                  <c:v>487.35022544860902</c:v>
                </c:pt>
                <c:pt idx="20966">
                  <c:v>487.346410751343</c:v>
                </c:pt>
                <c:pt idx="20967">
                  <c:v>487.34474182128901</c:v>
                </c:pt>
                <c:pt idx="20968">
                  <c:v>487.34498023986799</c:v>
                </c:pt>
                <c:pt idx="20969">
                  <c:v>487.34682798385597</c:v>
                </c:pt>
                <c:pt idx="20970">
                  <c:v>487.34968900680599</c:v>
                </c:pt>
                <c:pt idx="20971">
                  <c:v>487.35296726226801</c:v>
                </c:pt>
                <c:pt idx="20972">
                  <c:v>487.35600709915201</c:v>
                </c:pt>
                <c:pt idx="20973">
                  <c:v>487.35827207565302</c:v>
                </c:pt>
                <c:pt idx="20974">
                  <c:v>487.35964298248302</c:v>
                </c:pt>
                <c:pt idx="20975">
                  <c:v>487.36023902893101</c:v>
                </c:pt>
                <c:pt idx="20976">
                  <c:v>487.36041784286499</c:v>
                </c:pt>
                <c:pt idx="20977">
                  <c:v>487.360537052155</c:v>
                </c:pt>
                <c:pt idx="20978">
                  <c:v>487.36083507537899</c:v>
                </c:pt>
                <c:pt idx="20979">
                  <c:v>487.36160993576101</c:v>
                </c:pt>
                <c:pt idx="20980">
                  <c:v>487.36292123794601</c:v>
                </c:pt>
                <c:pt idx="20981">
                  <c:v>487.36494779586798</c:v>
                </c:pt>
                <c:pt idx="20982">
                  <c:v>487.36768960952799</c:v>
                </c:pt>
                <c:pt idx="20983">
                  <c:v>487.37114667892502</c:v>
                </c:pt>
                <c:pt idx="20984">
                  <c:v>487.37514019012502</c:v>
                </c:pt>
                <c:pt idx="20985">
                  <c:v>487.379491329193</c:v>
                </c:pt>
                <c:pt idx="20986">
                  <c:v>487.38390207290701</c:v>
                </c:pt>
                <c:pt idx="20987">
                  <c:v>487.388014793396</c:v>
                </c:pt>
                <c:pt idx="20988">
                  <c:v>487.39171028137201</c:v>
                </c:pt>
                <c:pt idx="20989">
                  <c:v>487.39463090896601</c:v>
                </c:pt>
                <c:pt idx="20990">
                  <c:v>487.39635944366501</c:v>
                </c:pt>
                <c:pt idx="20991">
                  <c:v>487.39653825759899</c:v>
                </c:pt>
                <c:pt idx="20992">
                  <c:v>487.39504814148</c:v>
                </c:pt>
                <c:pt idx="20993">
                  <c:v>487.39188909530702</c:v>
                </c:pt>
                <c:pt idx="20994">
                  <c:v>487.38723993301397</c:v>
                </c:pt>
                <c:pt idx="20995">
                  <c:v>487.38151788711599</c:v>
                </c:pt>
                <c:pt idx="20996">
                  <c:v>487.37525939941401</c:v>
                </c:pt>
                <c:pt idx="20997">
                  <c:v>487.36912012100203</c:v>
                </c:pt>
                <c:pt idx="20998">
                  <c:v>487.36369609832798</c:v>
                </c:pt>
                <c:pt idx="20999">
                  <c:v>487.35946416854898</c:v>
                </c:pt>
                <c:pt idx="21000">
                  <c:v>487.35684156417898</c:v>
                </c:pt>
                <c:pt idx="21001">
                  <c:v>487.35600709915201</c:v>
                </c:pt>
                <c:pt idx="21002">
                  <c:v>487.35696077346802</c:v>
                </c:pt>
                <c:pt idx="21003">
                  <c:v>487.35940456390398</c:v>
                </c:pt>
                <c:pt idx="21004">
                  <c:v>487.36304044723499</c:v>
                </c:pt>
                <c:pt idx="21005">
                  <c:v>487.36727237701399</c:v>
                </c:pt>
                <c:pt idx="21006">
                  <c:v>487.371742725373</c:v>
                </c:pt>
                <c:pt idx="21007">
                  <c:v>487.37603425979597</c:v>
                </c:pt>
                <c:pt idx="21008">
                  <c:v>487.37984895706199</c:v>
                </c:pt>
                <c:pt idx="21009">
                  <c:v>487.38306760787998</c:v>
                </c:pt>
                <c:pt idx="21010">
                  <c:v>487.38574981689499</c:v>
                </c:pt>
                <c:pt idx="21011">
                  <c:v>487.38795518875099</c:v>
                </c:pt>
                <c:pt idx="21012">
                  <c:v>487.39004135131898</c:v>
                </c:pt>
                <c:pt idx="21013">
                  <c:v>487.39224672317499</c:v>
                </c:pt>
                <c:pt idx="21014">
                  <c:v>487.39480972290102</c:v>
                </c:pt>
                <c:pt idx="21015">
                  <c:v>487.39778995513899</c:v>
                </c:pt>
                <c:pt idx="21016">
                  <c:v>487.40094900131197</c:v>
                </c:pt>
                <c:pt idx="21017">
                  <c:v>487.40392923355103</c:v>
                </c:pt>
                <c:pt idx="21018">
                  <c:v>487.40625381469698</c:v>
                </c:pt>
                <c:pt idx="21019">
                  <c:v>487.40762472152699</c:v>
                </c:pt>
                <c:pt idx="21020">
                  <c:v>487.40762472152699</c:v>
                </c:pt>
                <c:pt idx="21021">
                  <c:v>487.40625381469698</c:v>
                </c:pt>
                <c:pt idx="21022">
                  <c:v>487.40339279174799</c:v>
                </c:pt>
                <c:pt idx="21023">
                  <c:v>487.39939928054798</c:v>
                </c:pt>
                <c:pt idx="21024">
                  <c:v>487.39463090896601</c:v>
                </c:pt>
                <c:pt idx="21025">
                  <c:v>487.38974332809499</c:v>
                </c:pt>
                <c:pt idx="21026">
                  <c:v>487.385511398316</c:v>
                </c:pt>
                <c:pt idx="21027">
                  <c:v>487.38235235214302</c:v>
                </c:pt>
                <c:pt idx="21028">
                  <c:v>487.38056421279902</c:v>
                </c:pt>
                <c:pt idx="21029">
                  <c:v>487.38002777099598</c:v>
                </c:pt>
                <c:pt idx="21030">
                  <c:v>487.38038539886497</c:v>
                </c:pt>
                <c:pt idx="21031">
                  <c:v>487.381279468537</c:v>
                </c:pt>
                <c:pt idx="21032">
                  <c:v>487.38229274749801</c:v>
                </c:pt>
                <c:pt idx="21033">
                  <c:v>487.38294839858997</c:v>
                </c:pt>
                <c:pt idx="21034">
                  <c:v>487.38294839858997</c:v>
                </c:pt>
                <c:pt idx="21035">
                  <c:v>487.38199472427402</c:v>
                </c:pt>
                <c:pt idx="21036">
                  <c:v>487.38014698028599</c:v>
                </c:pt>
                <c:pt idx="21037">
                  <c:v>487.37764358520502</c:v>
                </c:pt>
                <c:pt idx="21038">
                  <c:v>487.37484216690098</c:v>
                </c:pt>
                <c:pt idx="21039">
                  <c:v>487.37245798111002</c:v>
                </c:pt>
                <c:pt idx="21040">
                  <c:v>487.37096786499001</c:v>
                </c:pt>
                <c:pt idx="21041">
                  <c:v>487.37078905105602</c:v>
                </c:pt>
                <c:pt idx="21042">
                  <c:v>487.37198114395198</c:v>
                </c:pt>
                <c:pt idx="21043">
                  <c:v>487.37442493438698</c:v>
                </c:pt>
                <c:pt idx="21044">
                  <c:v>487.37776279449503</c:v>
                </c:pt>
                <c:pt idx="21045">
                  <c:v>487.38157749176003</c:v>
                </c:pt>
                <c:pt idx="21046">
                  <c:v>487.385153770447</c:v>
                </c:pt>
                <c:pt idx="21047">
                  <c:v>487.38789558410701</c:v>
                </c:pt>
                <c:pt idx="21048">
                  <c:v>487.38920688629202</c:v>
                </c:pt>
                <c:pt idx="21049">
                  <c:v>487.38867044448898</c:v>
                </c:pt>
                <c:pt idx="21050">
                  <c:v>487.38622665405302</c:v>
                </c:pt>
                <c:pt idx="21051">
                  <c:v>487.38211393356301</c:v>
                </c:pt>
                <c:pt idx="21052">
                  <c:v>487.376809120178</c:v>
                </c:pt>
                <c:pt idx="21053">
                  <c:v>487.37078905105602</c:v>
                </c:pt>
                <c:pt idx="21054">
                  <c:v>487.36459016799898</c:v>
                </c:pt>
                <c:pt idx="21055">
                  <c:v>487.35862970352201</c:v>
                </c:pt>
                <c:pt idx="21056">
                  <c:v>487.35362291336099</c:v>
                </c:pt>
                <c:pt idx="21057">
                  <c:v>487.34980821609503</c:v>
                </c:pt>
                <c:pt idx="21058">
                  <c:v>487.347662448883</c:v>
                </c:pt>
                <c:pt idx="21059">
                  <c:v>487.34718561172502</c:v>
                </c:pt>
                <c:pt idx="21060">
                  <c:v>487.34843730926502</c:v>
                </c:pt>
                <c:pt idx="21061">
                  <c:v>487.35123872756998</c:v>
                </c:pt>
                <c:pt idx="21062">
                  <c:v>487.35553026199398</c:v>
                </c:pt>
                <c:pt idx="21063">
                  <c:v>487.36101388931303</c:v>
                </c:pt>
                <c:pt idx="21064">
                  <c:v>487.367391586304</c:v>
                </c:pt>
                <c:pt idx="21065">
                  <c:v>487.37400770187401</c:v>
                </c:pt>
                <c:pt idx="21066">
                  <c:v>487.38038539886497</c:v>
                </c:pt>
                <c:pt idx="21067">
                  <c:v>487.38592863082903</c:v>
                </c:pt>
                <c:pt idx="21068">
                  <c:v>487.39016056060802</c:v>
                </c:pt>
                <c:pt idx="21069">
                  <c:v>487.39290237426798</c:v>
                </c:pt>
                <c:pt idx="21070">
                  <c:v>487.39415407180798</c:v>
                </c:pt>
                <c:pt idx="21071">
                  <c:v>487.39421367645298</c:v>
                </c:pt>
                <c:pt idx="21072">
                  <c:v>487.39337921142601</c:v>
                </c:pt>
                <c:pt idx="21073">
                  <c:v>487.391948699951</c:v>
                </c:pt>
                <c:pt idx="21074">
                  <c:v>487.39033937454201</c:v>
                </c:pt>
                <c:pt idx="21075">
                  <c:v>487.38861083984398</c:v>
                </c:pt>
                <c:pt idx="21076">
                  <c:v>487.38700151443498</c:v>
                </c:pt>
                <c:pt idx="21077">
                  <c:v>487.38533258438099</c:v>
                </c:pt>
                <c:pt idx="21078">
                  <c:v>487.38360404968302</c:v>
                </c:pt>
                <c:pt idx="21079">
                  <c:v>487.38151788711599</c:v>
                </c:pt>
                <c:pt idx="21080">
                  <c:v>487.37907409667997</c:v>
                </c:pt>
                <c:pt idx="21081">
                  <c:v>487.37621307373098</c:v>
                </c:pt>
                <c:pt idx="21082">
                  <c:v>487.37317323684698</c:v>
                </c:pt>
                <c:pt idx="21083">
                  <c:v>487.37019300460798</c:v>
                </c:pt>
                <c:pt idx="21084">
                  <c:v>487.36763000488298</c:v>
                </c:pt>
                <c:pt idx="21085">
                  <c:v>487.365782260895</c:v>
                </c:pt>
                <c:pt idx="21086">
                  <c:v>487.36482858657899</c:v>
                </c:pt>
                <c:pt idx="21087">
                  <c:v>487.36482858657899</c:v>
                </c:pt>
                <c:pt idx="21088">
                  <c:v>487.36554384231601</c:v>
                </c:pt>
                <c:pt idx="21089">
                  <c:v>487.36685514450102</c:v>
                </c:pt>
                <c:pt idx="21090">
                  <c:v>487.36852407455501</c:v>
                </c:pt>
                <c:pt idx="21091">
                  <c:v>487.37025260925299</c:v>
                </c:pt>
                <c:pt idx="21092">
                  <c:v>487.37198114395198</c:v>
                </c:pt>
                <c:pt idx="21093">
                  <c:v>487.37353086471597</c:v>
                </c:pt>
                <c:pt idx="21094">
                  <c:v>487.37478256225597</c:v>
                </c:pt>
                <c:pt idx="21095">
                  <c:v>487.37573623657198</c:v>
                </c:pt>
                <c:pt idx="21096">
                  <c:v>487.37651109695503</c:v>
                </c:pt>
                <c:pt idx="21097">
                  <c:v>487.37728595733699</c:v>
                </c:pt>
                <c:pt idx="21098">
                  <c:v>487.378180027008</c:v>
                </c:pt>
                <c:pt idx="21099">
                  <c:v>487.37931251525902</c:v>
                </c:pt>
                <c:pt idx="21100">
                  <c:v>487.38050460815498</c:v>
                </c:pt>
                <c:pt idx="21101">
                  <c:v>487.38169670104998</c:v>
                </c:pt>
                <c:pt idx="21102">
                  <c:v>487.38265037536598</c:v>
                </c:pt>
                <c:pt idx="21103">
                  <c:v>487.38354444503801</c:v>
                </c:pt>
                <c:pt idx="21104">
                  <c:v>487.38437891006498</c:v>
                </c:pt>
                <c:pt idx="21105">
                  <c:v>487.385153770447</c:v>
                </c:pt>
                <c:pt idx="21106">
                  <c:v>487.38580942153999</c:v>
                </c:pt>
                <c:pt idx="21107">
                  <c:v>487.38622665405302</c:v>
                </c:pt>
                <c:pt idx="21108">
                  <c:v>487.386345863342</c:v>
                </c:pt>
                <c:pt idx="21109">
                  <c:v>487.38622665405302</c:v>
                </c:pt>
                <c:pt idx="21110">
                  <c:v>487.38604784011898</c:v>
                </c:pt>
                <c:pt idx="21111">
                  <c:v>487.38586902618403</c:v>
                </c:pt>
                <c:pt idx="21112">
                  <c:v>487.38557100295998</c:v>
                </c:pt>
                <c:pt idx="21113">
                  <c:v>487.385094165802</c:v>
                </c:pt>
                <c:pt idx="21114">
                  <c:v>487.38425970077498</c:v>
                </c:pt>
                <c:pt idx="21115">
                  <c:v>487.38300800323498</c:v>
                </c:pt>
                <c:pt idx="21116">
                  <c:v>487.38145828247099</c:v>
                </c:pt>
                <c:pt idx="21117">
                  <c:v>487.37978935241699</c:v>
                </c:pt>
                <c:pt idx="21118">
                  <c:v>487.378239631653</c:v>
                </c:pt>
                <c:pt idx="21119">
                  <c:v>487.376928329468</c:v>
                </c:pt>
                <c:pt idx="21120">
                  <c:v>487.37609386444097</c:v>
                </c:pt>
                <c:pt idx="21121">
                  <c:v>487.37585544586199</c:v>
                </c:pt>
                <c:pt idx="21122">
                  <c:v>487.37645149231003</c:v>
                </c:pt>
                <c:pt idx="21123">
                  <c:v>487.37788200378401</c:v>
                </c:pt>
                <c:pt idx="21124">
                  <c:v>487.38008737564098</c:v>
                </c:pt>
                <c:pt idx="21125">
                  <c:v>487.38276958465599</c:v>
                </c:pt>
                <c:pt idx="21126">
                  <c:v>487.385511398316</c:v>
                </c:pt>
                <c:pt idx="21127">
                  <c:v>487.38777637481701</c:v>
                </c:pt>
                <c:pt idx="21128">
                  <c:v>487.389266490936</c:v>
                </c:pt>
                <c:pt idx="21129">
                  <c:v>487.38962411880499</c:v>
                </c:pt>
                <c:pt idx="21130">
                  <c:v>487.38878965377802</c:v>
                </c:pt>
                <c:pt idx="21131">
                  <c:v>487.386763095856</c:v>
                </c:pt>
                <c:pt idx="21132">
                  <c:v>487.383842468262</c:v>
                </c:pt>
                <c:pt idx="21133">
                  <c:v>487.38044500350998</c:v>
                </c:pt>
                <c:pt idx="21134">
                  <c:v>487.376987934113</c:v>
                </c:pt>
                <c:pt idx="21135">
                  <c:v>487.373948097229</c:v>
                </c:pt>
                <c:pt idx="21136">
                  <c:v>487.37162351608299</c:v>
                </c:pt>
                <c:pt idx="21137">
                  <c:v>487.37031221389799</c:v>
                </c:pt>
                <c:pt idx="21138">
                  <c:v>487.36989498138399</c:v>
                </c:pt>
                <c:pt idx="21139">
                  <c:v>487.37037181854299</c:v>
                </c:pt>
                <c:pt idx="21140">
                  <c:v>487.371265888214</c:v>
                </c:pt>
                <c:pt idx="21141">
                  <c:v>487.37233877182001</c:v>
                </c:pt>
                <c:pt idx="21142">
                  <c:v>487.37311363220198</c:v>
                </c:pt>
                <c:pt idx="21143">
                  <c:v>487.37335205078102</c:v>
                </c:pt>
                <c:pt idx="21144">
                  <c:v>487.37281560897799</c:v>
                </c:pt>
                <c:pt idx="21145">
                  <c:v>487.37144470214901</c:v>
                </c:pt>
                <c:pt idx="21146">
                  <c:v>487.36947774887102</c:v>
                </c:pt>
                <c:pt idx="21147">
                  <c:v>487.36721277237001</c:v>
                </c:pt>
                <c:pt idx="21148">
                  <c:v>487.36488819122297</c:v>
                </c:pt>
                <c:pt idx="21149">
                  <c:v>487.36292123794601</c:v>
                </c:pt>
                <c:pt idx="21150">
                  <c:v>487.36160993576101</c:v>
                </c:pt>
                <c:pt idx="21151">
                  <c:v>487.36113309860298</c:v>
                </c:pt>
                <c:pt idx="21152">
                  <c:v>487.36166954040499</c:v>
                </c:pt>
                <c:pt idx="21153">
                  <c:v>487.36327886581398</c:v>
                </c:pt>
                <c:pt idx="21154">
                  <c:v>487.36590147018501</c:v>
                </c:pt>
                <c:pt idx="21155">
                  <c:v>487.36935853958198</c:v>
                </c:pt>
                <c:pt idx="21156">
                  <c:v>487.37335205078102</c:v>
                </c:pt>
                <c:pt idx="21157">
                  <c:v>487.37764358520502</c:v>
                </c:pt>
                <c:pt idx="21158">
                  <c:v>487.38187551498402</c:v>
                </c:pt>
                <c:pt idx="21159">
                  <c:v>487.38586902618403</c:v>
                </c:pt>
                <c:pt idx="21160">
                  <c:v>487.38950490951601</c:v>
                </c:pt>
                <c:pt idx="21161">
                  <c:v>487.39254474639898</c:v>
                </c:pt>
                <c:pt idx="21162">
                  <c:v>487.394988536835</c:v>
                </c:pt>
                <c:pt idx="21163">
                  <c:v>487.396657466889</c:v>
                </c:pt>
                <c:pt idx="21164">
                  <c:v>487.39773035049501</c:v>
                </c:pt>
                <c:pt idx="21165">
                  <c:v>487.39844560623197</c:v>
                </c:pt>
                <c:pt idx="21166">
                  <c:v>487.39910125732399</c:v>
                </c:pt>
                <c:pt idx="21167">
                  <c:v>487.39993572235102</c:v>
                </c:pt>
                <c:pt idx="21168">
                  <c:v>487.40106821060198</c:v>
                </c:pt>
                <c:pt idx="21169">
                  <c:v>487.40231990814198</c:v>
                </c:pt>
                <c:pt idx="21170">
                  <c:v>487.403571605683</c:v>
                </c:pt>
                <c:pt idx="21171">
                  <c:v>487.40452527999901</c:v>
                </c:pt>
                <c:pt idx="21172">
                  <c:v>487.40506172180199</c:v>
                </c:pt>
                <c:pt idx="21173">
                  <c:v>487.40470409393299</c:v>
                </c:pt>
                <c:pt idx="21174">
                  <c:v>487.403213977814</c:v>
                </c:pt>
                <c:pt idx="21175">
                  <c:v>487.40017414093001</c:v>
                </c:pt>
                <c:pt idx="21176">
                  <c:v>487.39552497863798</c:v>
                </c:pt>
                <c:pt idx="21177">
                  <c:v>487.389385700226</c:v>
                </c:pt>
                <c:pt idx="21178">
                  <c:v>487.38235235214302</c:v>
                </c:pt>
                <c:pt idx="21179">
                  <c:v>487.37490177154598</c:v>
                </c:pt>
                <c:pt idx="21180">
                  <c:v>487.36768960952799</c:v>
                </c:pt>
                <c:pt idx="21181">
                  <c:v>487.36107349395797</c:v>
                </c:pt>
                <c:pt idx="21182">
                  <c:v>487.35547065734897</c:v>
                </c:pt>
                <c:pt idx="21183">
                  <c:v>487.35117912292498</c:v>
                </c:pt>
                <c:pt idx="21184">
                  <c:v>487.34837770462099</c:v>
                </c:pt>
                <c:pt idx="21185">
                  <c:v>487.34718561172502</c:v>
                </c:pt>
                <c:pt idx="21186">
                  <c:v>487.34736442565901</c:v>
                </c:pt>
                <c:pt idx="21187">
                  <c:v>487.34867572784401</c:v>
                </c:pt>
                <c:pt idx="21188">
                  <c:v>487.350761890412</c:v>
                </c:pt>
                <c:pt idx="21189">
                  <c:v>487.353205680847</c:v>
                </c:pt>
                <c:pt idx="21190">
                  <c:v>487.35576868057302</c:v>
                </c:pt>
                <c:pt idx="21191">
                  <c:v>487.35821247100898</c:v>
                </c:pt>
                <c:pt idx="21192">
                  <c:v>487.36023902893101</c:v>
                </c:pt>
                <c:pt idx="21193">
                  <c:v>487.36166954040499</c:v>
                </c:pt>
                <c:pt idx="21194">
                  <c:v>487.36226558685303</c:v>
                </c:pt>
                <c:pt idx="21195">
                  <c:v>487.361907958985</c:v>
                </c:pt>
                <c:pt idx="21196">
                  <c:v>487.3605966568</c:v>
                </c:pt>
                <c:pt idx="21197">
                  <c:v>487.35833168029802</c:v>
                </c:pt>
                <c:pt idx="21198">
                  <c:v>487.35535144805903</c:v>
                </c:pt>
                <c:pt idx="21199">
                  <c:v>487.35183477401802</c:v>
                </c:pt>
                <c:pt idx="21200">
                  <c:v>487.34813928604098</c:v>
                </c:pt>
                <c:pt idx="21201">
                  <c:v>487.344682216644</c:v>
                </c:pt>
                <c:pt idx="21202">
                  <c:v>487.34182119369501</c:v>
                </c:pt>
                <c:pt idx="21203">
                  <c:v>487.33979463577299</c:v>
                </c:pt>
                <c:pt idx="21204">
                  <c:v>487.33878135681198</c:v>
                </c:pt>
                <c:pt idx="21205">
                  <c:v>487.33860254287703</c:v>
                </c:pt>
                <c:pt idx="21206">
                  <c:v>487.33925819397001</c:v>
                </c:pt>
                <c:pt idx="21207">
                  <c:v>487.34062910080002</c:v>
                </c:pt>
                <c:pt idx="21208">
                  <c:v>487.34241724014299</c:v>
                </c:pt>
                <c:pt idx="21209">
                  <c:v>487.34432458877598</c:v>
                </c:pt>
                <c:pt idx="21210">
                  <c:v>487.34617233276401</c:v>
                </c:pt>
                <c:pt idx="21211">
                  <c:v>487.34754323959402</c:v>
                </c:pt>
                <c:pt idx="21212">
                  <c:v>487.34837770462099</c:v>
                </c:pt>
                <c:pt idx="21213">
                  <c:v>487.34867572784401</c:v>
                </c:pt>
                <c:pt idx="21214">
                  <c:v>487.34855651855497</c:v>
                </c:pt>
                <c:pt idx="21215">
                  <c:v>487.34813928604098</c:v>
                </c:pt>
                <c:pt idx="21216">
                  <c:v>487.34736442565901</c:v>
                </c:pt>
                <c:pt idx="21217">
                  <c:v>487.346291542053</c:v>
                </c:pt>
                <c:pt idx="21218">
                  <c:v>487.34492063522401</c:v>
                </c:pt>
                <c:pt idx="21219">
                  <c:v>487.34325170517002</c:v>
                </c:pt>
                <c:pt idx="21220">
                  <c:v>487.34140396118198</c:v>
                </c:pt>
                <c:pt idx="21221">
                  <c:v>487.339496612549</c:v>
                </c:pt>
                <c:pt idx="21222">
                  <c:v>487.33770847320602</c:v>
                </c:pt>
                <c:pt idx="21223">
                  <c:v>487.33603954315203</c:v>
                </c:pt>
                <c:pt idx="21224">
                  <c:v>487.33460903167702</c:v>
                </c:pt>
                <c:pt idx="21225">
                  <c:v>487.33365535736101</c:v>
                </c:pt>
                <c:pt idx="21226">
                  <c:v>487.33317852020298</c:v>
                </c:pt>
                <c:pt idx="21227">
                  <c:v>487.33323812484798</c:v>
                </c:pt>
                <c:pt idx="21228">
                  <c:v>487.33371496200601</c:v>
                </c:pt>
                <c:pt idx="21229">
                  <c:v>487.33437061309797</c:v>
                </c:pt>
                <c:pt idx="21230">
                  <c:v>487.33508586883602</c:v>
                </c:pt>
                <c:pt idx="21231">
                  <c:v>487.33580112457298</c:v>
                </c:pt>
                <c:pt idx="21232">
                  <c:v>487.33639717102102</c:v>
                </c:pt>
                <c:pt idx="21233">
                  <c:v>487.33699321746798</c:v>
                </c:pt>
                <c:pt idx="21234">
                  <c:v>487.33735084533703</c:v>
                </c:pt>
                <c:pt idx="21235">
                  <c:v>487.33747005462698</c:v>
                </c:pt>
                <c:pt idx="21236">
                  <c:v>487.33747005462698</c:v>
                </c:pt>
                <c:pt idx="21237">
                  <c:v>487.33741044998197</c:v>
                </c:pt>
                <c:pt idx="21238">
                  <c:v>487.33735084533703</c:v>
                </c:pt>
                <c:pt idx="21239">
                  <c:v>487.33723163604799</c:v>
                </c:pt>
                <c:pt idx="21240">
                  <c:v>487.336874008179</c:v>
                </c:pt>
                <c:pt idx="21241">
                  <c:v>487.33597993850702</c:v>
                </c:pt>
                <c:pt idx="21242">
                  <c:v>487.33460903167702</c:v>
                </c:pt>
                <c:pt idx="21243">
                  <c:v>487.332701683045</c:v>
                </c:pt>
                <c:pt idx="21244">
                  <c:v>487.33037710189802</c:v>
                </c:pt>
                <c:pt idx="21245">
                  <c:v>487.32787370681802</c:v>
                </c:pt>
                <c:pt idx="21246">
                  <c:v>487.32525110244802</c:v>
                </c:pt>
                <c:pt idx="21247">
                  <c:v>487.32286691665701</c:v>
                </c:pt>
                <c:pt idx="21248">
                  <c:v>487.32095956802402</c:v>
                </c:pt>
                <c:pt idx="21249">
                  <c:v>487.31982707977301</c:v>
                </c:pt>
                <c:pt idx="21250">
                  <c:v>487.31964826583902</c:v>
                </c:pt>
                <c:pt idx="21251">
                  <c:v>487.32030391693098</c:v>
                </c:pt>
                <c:pt idx="21252">
                  <c:v>487.32179403305099</c:v>
                </c:pt>
                <c:pt idx="21253">
                  <c:v>487.32370138168397</c:v>
                </c:pt>
                <c:pt idx="21254">
                  <c:v>487.32590675353998</c:v>
                </c:pt>
                <c:pt idx="21255">
                  <c:v>487.32811212539701</c:v>
                </c:pt>
                <c:pt idx="21256">
                  <c:v>487.330079078675</c:v>
                </c:pt>
                <c:pt idx="21257">
                  <c:v>487.33162879943899</c:v>
                </c:pt>
                <c:pt idx="21258">
                  <c:v>487.3326420784</c:v>
                </c:pt>
                <c:pt idx="21259">
                  <c:v>487.33317852020298</c:v>
                </c:pt>
                <c:pt idx="21260">
                  <c:v>487.33329772949202</c:v>
                </c:pt>
                <c:pt idx="21261">
                  <c:v>487.33329772949202</c:v>
                </c:pt>
                <c:pt idx="21262">
                  <c:v>487.33347654342703</c:v>
                </c:pt>
                <c:pt idx="21263">
                  <c:v>487.333834171295</c:v>
                </c:pt>
                <c:pt idx="21264">
                  <c:v>487.33454942703298</c:v>
                </c:pt>
                <c:pt idx="21265">
                  <c:v>487.335622310639</c:v>
                </c:pt>
                <c:pt idx="21266">
                  <c:v>487.33699321746798</c:v>
                </c:pt>
                <c:pt idx="21267">
                  <c:v>487.33872175216698</c:v>
                </c:pt>
                <c:pt idx="21268">
                  <c:v>487.340748310089</c:v>
                </c:pt>
                <c:pt idx="21269">
                  <c:v>487.34295368194603</c:v>
                </c:pt>
                <c:pt idx="21270">
                  <c:v>487.345159053803</c:v>
                </c:pt>
                <c:pt idx="21271">
                  <c:v>487.34712600708002</c:v>
                </c:pt>
                <c:pt idx="21272">
                  <c:v>487.34873533248901</c:v>
                </c:pt>
                <c:pt idx="21273">
                  <c:v>487.34986782073997</c:v>
                </c:pt>
                <c:pt idx="21274">
                  <c:v>487.35052347183199</c:v>
                </c:pt>
                <c:pt idx="21275">
                  <c:v>487.35088109970098</c:v>
                </c:pt>
                <c:pt idx="21276">
                  <c:v>487.35111951827997</c:v>
                </c:pt>
                <c:pt idx="21277">
                  <c:v>487.35141754150402</c:v>
                </c:pt>
                <c:pt idx="21278">
                  <c:v>487.352013587952</c:v>
                </c:pt>
                <c:pt idx="21279">
                  <c:v>487.353324890137</c:v>
                </c:pt>
                <c:pt idx="21280">
                  <c:v>487.35570907592802</c:v>
                </c:pt>
                <c:pt idx="21281">
                  <c:v>487.35940456390398</c:v>
                </c:pt>
                <c:pt idx="21282">
                  <c:v>487.364530563355</c:v>
                </c:pt>
                <c:pt idx="21283">
                  <c:v>487.37090826034603</c:v>
                </c:pt>
                <c:pt idx="21284">
                  <c:v>487.378239631653</c:v>
                </c:pt>
                <c:pt idx="21285">
                  <c:v>487.38598823547397</c:v>
                </c:pt>
                <c:pt idx="21286">
                  <c:v>487.39379644393898</c:v>
                </c:pt>
                <c:pt idx="21287">
                  <c:v>487.40124702453602</c:v>
                </c:pt>
                <c:pt idx="21288">
                  <c:v>487.40768432617199</c:v>
                </c:pt>
                <c:pt idx="21289">
                  <c:v>487.41269111633301</c:v>
                </c:pt>
                <c:pt idx="21290">
                  <c:v>487.416028976441</c:v>
                </c:pt>
                <c:pt idx="21291">
                  <c:v>487.41763830184999</c:v>
                </c:pt>
                <c:pt idx="21292">
                  <c:v>487.41793632507301</c:v>
                </c:pt>
                <c:pt idx="21293">
                  <c:v>487.41722106933599</c:v>
                </c:pt>
                <c:pt idx="21294">
                  <c:v>487.41608858108498</c:v>
                </c:pt>
                <c:pt idx="21295">
                  <c:v>487.414717674256</c:v>
                </c:pt>
                <c:pt idx="21296">
                  <c:v>487.41340637207099</c:v>
                </c:pt>
                <c:pt idx="21297">
                  <c:v>487.41227388381998</c:v>
                </c:pt>
                <c:pt idx="21298">
                  <c:v>487.41149902343801</c:v>
                </c:pt>
                <c:pt idx="21299">
                  <c:v>487.41102218627998</c:v>
                </c:pt>
                <c:pt idx="21300">
                  <c:v>487.41066455841099</c:v>
                </c:pt>
                <c:pt idx="21301">
                  <c:v>487.410068511963</c:v>
                </c:pt>
                <c:pt idx="21302">
                  <c:v>487.40905523300199</c:v>
                </c:pt>
                <c:pt idx="21303">
                  <c:v>487.407326698303</c:v>
                </c:pt>
                <c:pt idx="21304">
                  <c:v>487.40512132644699</c:v>
                </c:pt>
                <c:pt idx="21305">
                  <c:v>487.40261793136602</c:v>
                </c:pt>
                <c:pt idx="21306">
                  <c:v>487.39993572235102</c:v>
                </c:pt>
                <c:pt idx="21307">
                  <c:v>487.39731311798101</c:v>
                </c:pt>
                <c:pt idx="21308">
                  <c:v>487.39463090896601</c:v>
                </c:pt>
                <c:pt idx="21309">
                  <c:v>487.39182949066202</c:v>
                </c:pt>
                <c:pt idx="21310">
                  <c:v>487.38878965377802</c:v>
                </c:pt>
                <c:pt idx="21311">
                  <c:v>487.38539218902599</c:v>
                </c:pt>
                <c:pt idx="21312">
                  <c:v>487.38157749176003</c:v>
                </c:pt>
                <c:pt idx="21313">
                  <c:v>487.37728595733699</c:v>
                </c:pt>
                <c:pt idx="21314">
                  <c:v>487.372696399689</c:v>
                </c:pt>
                <c:pt idx="21315">
                  <c:v>487.36798763275198</c:v>
                </c:pt>
                <c:pt idx="21316">
                  <c:v>487.36351728439399</c:v>
                </c:pt>
                <c:pt idx="21317">
                  <c:v>487.35964298248302</c:v>
                </c:pt>
                <c:pt idx="21318">
                  <c:v>487.35678195953398</c:v>
                </c:pt>
                <c:pt idx="21319">
                  <c:v>487.35523223876999</c:v>
                </c:pt>
                <c:pt idx="21320">
                  <c:v>487.35523223876999</c:v>
                </c:pt>
                <c:pt idx="21321">
                  <c:v>487.35672235488897</c:v>
                </c:pt>
                <c:pt idx="21322">
                  <c:v>487.35964298248302</c:v>
                </c:pt>
                <c:pt idx="21323">
                  <c:v>487.36351728439399</c:v>
                </c:pt>
                <c:pt idx="21324">
                  <c:v>487.36804723739601</c:v>
                </c:pt>
                <c:pt idx="21325">
                  <c:v>487.37293481826799</c:v>
                </c:pt>
                <c:pt idx="21326">
                  <c:v>487.37782239913997</c:v>
                </c:pt>
                <c:pt idx="21327">
                  <c:v>487.38235235214302</c:v>
                </c:pt>
                <c:pt idx="21328">
                  <c:v>487.38622665405302</c:v>
                </c:pt>
                <c:pt idx="21329">
                  <c:v>487.38914728164701</c:v>
                </c:pt>
                <c:pt idx="21330">
                  <c:v>487.39087581634499</c:v>
                </c:pt>
                <c:pt idx="21331">
                  <c:v>487.39159107208297</c:v>
                </c:pt>
                <c:pt idx="21332">
                  <c:v>487.39153146743803</c:v>
                </c:pt>
                <c:pt idx="21333">
                  <c:v>487.39099502563499</c:v>
                </c:pt>
                <c:pt idx="21334">
                  <c:v>487.39039897918701</c:v>
                </c:pt>
                <c:pt idx="21335">
                  <c:v>487.38986253738398</c:v>
                </c:pt>
                <c:pt idx="21336">
                  <c:v>487.38968372344999</c:v>
                </c:pt>
                <c:pt idx="21337">
                  <c:v>487.38986253738398</c:v>
                </c:pt>
                <c:pt idx="21338">
                  <c:v>487.39045858383201</c:v>
                </c:pt>
                <c:pt idx="21339">
                  <c:v>487.39141225814802</c:v>
                </c:pt>
                <c:pt idx="21340">
                  <c:v>487.39248514175398</c:v>
                </c:pt>
                <c:pt idx="21341">
                  <c:v>487.39343881607101</c:v>
                </c:pt>
                <c:pt idx="21342">
                  <c:v>487.39391565322899</c:v>
                </c:pt>
                <c:pt idx="21343">
                  <c:v>487.39379644393898</c:v>
                </c:pt>
                <c:pt idx="21344">
                  <c:v>487.39290237426798</c:v>
                </c:pt>
                <c:pt idx="21345">
                  <c:v>487.39147186279303</c:v>
                </c:pt>
                <c:pt idx="21346">
                  <c:v>487.38968372344999</c:v>
                </c:pt>
                <c:pt idx="21347">
                  <c:v>487.38771677017201</c:v>
                </c:pt>
                <c:pt idx="21348">
                  <c:v>487.38586902618403</c:v>
                </c:pt>
                <c:pt idx="21349">
                  <c:v>487.38425970077498</c:v>
                </c:pt>
                <c:pt idx="21350">
                  <c:v>487.38288879394599</c:v>
                </c:pt>
                <c:pt idx="21351">
                  <c:v>487.38205432891903</c:v>
                </c:pt>
                <c:pt idx="21352">
                  <c:v>487.38187551498402</c:v>
                </c:pt>
                <c:pt idx="21353">
                  <c:v>487.382531166077</c:v>
                </c:pt>
                <c:pt idx="21354">
                  <c:v>487.38402128219599</c:v>
                </c:pt>
                <c:pt idx="21355">
                  <c:v>487.38622665405302</c:v>
                </c:pt>
                <c:pt idx="21356">
                  <c:v>487.38884925842302</c:v>
                </c:pt>
                <c:pt idx="21357">
                  <c:v>487.39141225814802</c:v>
                </c:pt>
                <c:pt idx="21358">
                  <c:v>487.393736839295</c:v>
                </c:pt>
                <c:pt idx="21359">
                  <c:v>487.39582300186203</c:v>
                </c:pt>
                <c:pt idx="21360">
                  <c:v>487.39755153656</c:v>
                </c:pt>
                <c:pt idx="21361">
                  <c:v>487.39910125732399</c:v>
                </c:pt>
                <c:pt idx="21362">
                  <c:v>487.40035295486501</c:v>
                </c:pt>
                <c:pt idx="21363">
                  <c:v>487.40118741989198</c:v>
                </c:pt>
                <c:pt idx="21364">
                  <c:v>487.40166425705002</c:v>
                </c:pt>
                <c:pt idx="21365">
                  <c:v>487.401902675629</c:v>
                </c:pt>
                <c:pt idx="21366">
                  <c:v>487.401902675629</c:v>
                </c:pt>
                <c:pt idx="21367">
                  <c:v>487.40160465240501</c:v>
                </c:pt>
                <c:pt idx="21368">
                  <c:v>487.40082979202299</c:v>
                </c:pt>
                <c:pt idx="21369">
                  <c:v>487.399220466614</c:v>
                </c:pt>
                <c:pt idx="21370">
                  <c:v>487.39671707153298</c:v>
                </c:pt>
                <c:pt idx="21371">
                  <c:v>487.39343881607101</c:v>
                </c:pt>
                <c:pt idx="21372">
                  <c:v>487.38980293273897</c:v>
                </c:pt>
                <c:pt idx="21373">
                  <c:v>487.38622665405302</c:v>
                </c:pt>
                <c:pt idx="21374">
                  <c:v>487.38318681716902</c:v>
                </c:pt>
                <c:pt idx="21375">
                  <c:v>487.38104104995699</c:v>
                </c:pt>
                <c:pt idx="21376">
                  <c:v>487.38002777099598</c:v>
                </c:pt>
                <c:pt idx="21377">
                  <c:v>487.38014698028599</c:v>
                </c:pt>
                <c:pt idx="21378">
                  <c:v>487.38145828247099</c:v>
                </c:pt>
                <c:pt idx="21379">
                  <c:v>487.383842468262</c:v>
                </c:pt>
                <c:pt idx="21380">
                  <c:v>487.38706111907999</c:v>
                </c:pt>
                <c:pt idx="21381">
                  <c:v>487.39093542098999</c:v>
                </c:pt>
                <c:pt idx="21382">
                  <c:v>487.39516735076899</c:v>
                </c:pt>
                <c:pt idx="21383">
                  <c:v>487.39945888519298</c:v>
                </c:pt>
                <c:pt idx="21384">
                  <c:v>487.40369081497198</c:v>
                </c:pt>
                <c:pt idx="21385">
                  <c:v>487.40786314010597</c:v>
                </c:pt>
                <c:pt idx="21386">
                  <c:v>487.41209506988503</c:v>
                </c:pt>
                <c:pt idx="21387">
                  <c:v>487.41650581359897</c:v>
                </c:pt>
                <c:pt idx="21388">
                  <c:v>487.421214580536</c:v>
                </c:pt>
                <c:pt idx="21389">
                  <c:v>487.42604255676298</c:v>
                </c:pt>
                <c:pt idx="21390">
                  <c:v>487.43087053299001</c:v>
                </c:pt>
                <c:pt idx="21391">
                  <c:v>487.43551969528198</c:v>
                </c:pt>
                <c:pt idx="21392">
                  <c:v>487.43993043899599</c:v>
                </c:pt>
                <c:pt idx="21393">
                  <c:v>487.44398355483997</c:v>
                </c:pt>
                <c:pt idx="21394">
                  <c:v>487.44773864746099</c:v>
                </c:pt>
                <c:pt idx="21395">
                  <c:v>487.45089769363398</c:v>
                </c:pt>
                <c:pt idx="21396">
                  <c:v>487.45316267013601</c:v>
                </c:pt>
                <c:pt idx="21397">
                  <c:v>487.45423555374202</c:v>
                </c:pt>
                <c:pt idx="21398">
                  <c:v>487.45399713516298</c:v>
                </c:pt>
                <c:pt idx="21399">
                  <c:v>487.45256662368803</c:v>
                </c:pt>
                <c:pt idx="21400">
                  <c:v>487.45006322860701</c:v>
                </c:pt>
                <c:pt idx="21401">
                  <c:v>487.44666576385498</c:v>
                </c:pt>
                <c:pt idx="21402">
                  <c:v>487.44237422943098</c:v>
                </c:pt>
                <c:pt idx="21403">
                  <c:v>487.43742704391502</c:v>
                </c:pt>
                <c:pt idx="21404">
                  <c:v>487.43212223053001</c:v>
                </c:pt>
                <c:pt idx="21405">
                  <c:v>487.42711544036899</c:v>
                </c:pt>
                <c:pt idx="21406">
                  <c:v>487.42300271987898</c:v>
                </c:pt>
                <c:pt idx="21407">
                  <c:v>487.42014169692999</c:v>
                </c:pt>
                <c:pt idx="21408">
                  <c:v>487.418711185456</c:v>
                </c:pt>
                <c:pt idx="21409">
                  <c:v>487.418711185456</c:v>
                </c:pt>
                <c:pt idx="21410">
                  <c:v>487.42002248764101</c:v>
                </c:pt>
                <c:pt idx="21411">
                  <c:v>487.42258548736601</c:v>
                </c:pt>
                <c:pt idx="21412">
                  <c:v>487.42592334747297</c:v>
                </c:pt>
                <c:pt idx="21413">
                  <c:v>487.42967844009399</c:v>
                </c:pt>
                <c:pt idx="21414">
                  <c:v>487.43307590484602</c:v>
                </c:pt>
                <c:pt idx="21415">
                  <c:v>487.43581771850597</c:v>
                </c:pt>
                <c:pt idx="21416">
                  <c:v>487.43742704391502</c:v>
                </c:pt>
                <c:pt idx="21417">
                  <c:v>487.437903881073</c:v>
                </c:pt>
                <c:pt idx="21418">
                  <c:v>487.43724822998098</c:v>
                </c:pt>
                <c:pt idx="21419">
                  <c:v>487.43563890457199</c:v>
                </c:pt>
                <c:pt idx="21420">
                  <c:v>487.43313550949102</c:v>
                </c:pt>
                <c:pt idx="21421">
                  <c:v>487.43009567260799</c:v>
                </c:pt>
                <c:pt idx="21422">
                  <c:v>487.426698207855</c:v>
                </c:pt>
                <c:pt idx="21423">
                  <c:v>487.42318153381399</c:v>
                </c:pt>
                <c:pt idx="21424">
                  <c:v>487.419784069061</c:v>
                </c:pt>
                <c:pt idx="21425">
                  <c:v>487.41656541824398</c:v>
                </c:pt>
                <c:pt idx="21426">
                  <c:v>487.41346597671497</c:v>
                </c:pt>
                <c:pt idx="21427">
                  <c:v>487.41072416305599</c:v>
                </c:pt>
                <c:pt idx="21428">
                  <c:v>487.40833997726497</c:v>
                </c:pt>
                <c:pt idx="21429">
                  <c:v>487.40661144256597</c:v>
                </c:pt>
                <c:pt idx="21430">
                  <c:v>487.40541934967098</c:v>
                </c:pt>
                <c:pt idx="21431">
                  <c:v>487.40500211715698</c:v>
                </c:pt>
                <c:pt idx="21432">
                  <c:v>487.40518093109199</c:v>
                </c:pt>
                <c:pt idx="21433">
                  <c:v>487.406075000763</c:v>
                </c:pt>
                <c:pt idx="21434">
                  <c:v>487.407505512238</c:v>
                </c:pt>
                <c:pt idx="21435">
                  <c:v>487.40923404693598</c:v>
                </c:pt>
                <c:pt idx="21436">
                  <c:v>487.41090297698997</c:v>
                </c:pt>
                <c:pt idx="21437">
                  <c:v>487.41215467452997</c:v>
                </c:pt>
                <c:pt idx="21438">
                  <c:v>487.41269111633301</c:v>
                </c:pt>
                <c:pt idx="21439">
                  <c:v>487.41245269775402</c:v>
                </c:pt>
                <c:pt idx="21440">
                  <c:v>487.41137981414801</c:v>
                </c:pt>
                <c:pt idx="21441">
                  <c:v>487.40971088409401</c:v>
                </c:pt>
                <c:pt idx="21442">
                  <c:v>487.407445907593</c:v>
                </c:pt>
                <c:pt idx="21443">
                  <c:v>487.40470409393299</c:v>
                </c:pt>
                <c:pt idx="21444">
                  <c:v>487.401843070984</c:v>
                </c:pt>
                <c:pt idx="21445">
                  <c:v>487.39904165268001</c:v>
                </c:pt>
                <c:pt idx="21446">
                  <c:v>487.39653825759899</c:v>
                </c:pt>
                <c:pt idx="21447">
                  <c:v>487.39439249038702</c:v>
                </c:pt>
                <c:pt idx="21448">
                  <c:v>487.39248514175398</c:v>
                </c:pt>
                <c:pt idx="21449">
                  <c:v>487.39057779312202</c:v>
                </c:pt>
                <c:pt idx="21450">
                  <c:v>487.38843202590999</c:v>
                </c:pt>
                <c:pt idx="21451">
                  <c:v>487.38598823547397</c:v>
                </c:pt>
                <c:pt idx="21452">
                  <c:v>487.38324642181402</c:v>
                </c:pt>
                <c:pt idx="21453">
                  <c:v>487.38032579422003</c:v>
                </c:pt>
                <c:pt idx="21454">
                  <c:v>487.37728595733699</c:v>
                </c:pt>
                <c:pt idx="21455">
                  <c:v>487.37442493438698</c:v>
                </c:pt>
                <c:pt idx="21456">
                  <c:v>487.37186193466198</c:v>
                </c:pt>
                <c:pt idx="21457">
                  <c:v>487.36977577209501</c:v>
                </c:pt>
                <c:pt idx="21458">
                  <c:v>487.36840486526501</c:v>
                </c:pt>
                <c:pt idx="21459">
                  <c:v>487.36763000488298</c:v>
                </c:pt>
                <c:pt idx="21460">
                  <c:v>487.36727237701399</c:v>
                </c:pt>
                <c:pt idx="21461">
                  <c:v>487.367033958435</c:v>
                </c:pt>
                <c:pt idx="21462">
                  <c:v>487.36667633056697</c:v>
                </c:pt>
                <c:pt idx="21463">
                  <c:v>487.36602067947399</c:v>
                </c:pt>
                <c:pt idx="21464">
                  <c:v>487.36494779586798</c:v>
                </c:pt>
                <c:pt idx="21465">
                  <c:v>487.36351728439399</c:v>
                </c:pt>
                <c:pt idx="21466">
                  <c:v>487.36172914504999</c:v>
                </c:pt>
                <c:pt idx="21467">
                  <c:v>487.35994100570701</c:v>
                </c:pt>
                <c:pt idx="21468">
                  <c:v>487.35862970352201</c:v>
                </c:pt>
                <c:pt idx="21469">
                  <c:v>487.35827207565302</c:v>
                </c:pt>
                <c:pt idx="21470">
                  <c:v>487.35916614532499</c:v>
                </c:pt>
                <c:pt idx="21471">
                  <c:v>487.361431121826</c:v>
                </c:pt>
                <c:pt idx="21472">
                  <c:v>487.36488819122297</c:v>
                </c:pt>
                <c:pt idx="21473">
                  <c:v>487.36923933029198</c:v>
                </c:pt>
                <c:pt idx="21474">
                  <c:v>487.37400770187401</c:v>
                </c:pt>
                <c:pt idx="21475">
                  <c:v>487.37895488739002</c:v>
                </c:pt>
                <c:pt idx="21476">
                  <c:v>487.38366365432802</c:v>
                </c:pt>
                <c:pt idx="21477">
                  <c:v>487.38741874694801</c:v>
                </c:pt>
                <c:pt idx="21478">
                  <c:v>487.38992214202898</c:v>
                </c:pt>
                <c:pt idx="21479">
                  <c:v>487.39075660705601</c:v>
                </c:pt>
                <c:pt idx="21480">
                  <c:v>487.39004135131898</c:v>
                </c:pt>
                <c:pt idx="21481">
                  <c:v>487.388074398041</c:v>
                </c:pt>
                <c:pt idx="21482">
                  <c:v>487.38527297973701</c:v>
                </c:pt>
                <c:pt idx="21483">
                  <c:v>487.38205432891903</c:v>
                </c:pt>
                <c:pt idx="21484">
                  <c:v>487.37877607345598</c:v>
                </c:pt>
                <c:pt idx="21485">
                  <c:v>487.37597465515199</c:v>
                </c:pt>
                <c:pt idx="21486">
                  <c:v>487.37412691116401</c:v>
                </c:pt>
                <c:pt idx="21487">
                  <c:v>487.37359046936098</c:v>
                </c:pt>
                <c:pt idx="21488">
                  <c:v>487.37466335296699</c:v>
                </c:pt>
                <c:pt idx="21489">
                  <c:v>487.37716674804699</c:v>
                </c:pt>
                <c:pt idx="21490">
                  <c:v>487.380802631378</c:v>
                </c:pt>
                <c:pt idx="21491">
                  <c:v>487.385094165802</c:v>
                </c:pt>
                <c:pt idx="21492">
                  <c:v>487.38956451415999</c:v>
                </c:pt>
                <c:pt idx="21493">
                  <c:v>487.393617630005</c:v>
                </c:pt>
                <c:pt idx="21494">
                  <c:v>487.396657466889</c:v>
                </c:pt>
                <c:pt idx="21495">
                  <c:v>487.39826679229799</c:v>
                </c:pt>
                <c:pt idx="21496">
                  <c:v>487.39826679229799</c:v>
                </c:pt>
                <c:pt idx="21497">
                  <c:v>487.39689588546798</c:v>
                </c:pt>
                <c:pt idx="21498">
                  <c:v>487.39463090896601</c:v>
                </c:pt>
                <c:pt idx="21499">
                  <c:v>487.39212751388601</c:v>
                </c:pt>
                <c:pt idx="21500">
                  <c:v>487.39010095596302</c:v>
                </c:pt>
                <c:pt idx="21501">
                  <c:v>487.38914728164701</c:v>
                </c:pt>
                <c:pt idx="21502">
                  <c:v>487.38980293273897</c:v>
                </c:pt>
                <c:pt idx="21503">
                  <c:v>487.39254474639898</c:v>
                </c:pt>
                <c:pt idx="21504">
                  <c:v>487.397491931915</c:v>
                </c:pt>
                <c:pt idx="21505">
                  <c:v>487.40434646606502</c:v>
                </c:pt>
                <c:pt idx="21506">
                  <c:v>487.41257190704403</c:v>
                </c:pt>
                <c:pt idx="21507">
                  <c:v>487.42139339446999</c:v>
                </c:pt>
                <c:pt idx="21508">
                  <c:v>487.42991685867298</c:v>
                </c:pt>
                <c:pt idx="21509">
                  <c:v>487.43748664856003</c:v>
                </c:pt>
                <c:pt idx="21510">
                  <c:v>487.44338750839302</c:v>
                </c:pt>
                <c:pt idx="21511">
                  <c:v>487.44732141494802</c:v>
                </c:pt>
                <c:pt idx="21512">
                  <c:v>487.44899034500099</c:v>
                </c:pt>
                <c:pt idx="21513">
                  <c:v>487.44827508926397</c:v>
                </c:pt>
                <c:pt idx="21514">
                  <c:v>487.445235252381</c:v>
                </c:pt>
                <c:pt idx="21515">
                  <c:v>487.44016885757497</c:v>
                </c:pt>
                <c:pt idx="21516">
                  <c:v>487.43355274200502</c:v>
                </c:pt>
                <c:pt idx="21517">
                  <c:v>487.42592334747297</c:v>
                </c:pt>
                <c:pt idx="21518">
                  <c:v>487.41781711578398</c:v>
                </c:pt>
                <c:pt idx="21519">
                  <c:v>487.40988969802902</c:v>
                </c:pt>
                <c:pt idx="21520">
                  <c:v>487.40273714065597</c:v>
                </c:pt>
                <c:pt idx="21521">
                  <c:v>487.39695549011299</c:v>
                </c:pt>
                <c:pt idx="21522">
                  <c:v>487.39302158355702</c:v>
                </c:pt>
                <c:pt idx="21523">
                  <c:v>487.39129304885898</c:v>
                </c:pt>
                <c:pt idx="21524">
                  <c:v>487.39206790924101</c:v>
                </c:pt>
                <c:pt idx="21525">
                  <c:v>487.39528656005899</c:v>
                </c:pt>
                <c:pt idx="21526">
                  <c:v>487.40077018737799</c:v>
                </c:pt>
                <c:pt idx="21527">
                  <c:v>487.40792274475098</c:v>
                </c:pt>
                <c:pt idx="21528">
                  <c:v>487.41614818572998</c:v>
                </c:pt>
                <c:pt idx="21529">
                  <c:v>487.42467164993298</c:v>
                </c:pt>
                <c:pt idx="21530">
                  <c:v>487.43289709091198</c:v>
                </c:pt>
                <c:pt idx="21531">
                  <c:v>487.44022846221901</c:v>
                </c:pt>
                <c:pt idx="21532">
                  <c:v>487.44636774063099</c:v>
                </c:pt>
                <c:pt idx="21533">
                  <c:v>487.45107650756898</c:v>
                </c:pt>
                <c:pt idx="21534">
                  <c:v>487.45423555374202</c:v>
                </c:pt>
                <c:pt idx="21535">
                  <c:v>487.45584487915102</c:v>
                </c:pt>
                <c:pt idx="21536">
                  <c:v>487.45614290237398</c:v>
                </c:pt>
                <c:pt idx="21537">
                  <c:v>487.45548725128202</c:v>
                </c:pt>
                <c:pt idx="21538">
                  <c:v>487.454295158386</c:v>
                </c:pt>
                <c:pt idx="21539">
                  <c:v>487.45286464691202</c:v>
                </c:pt>
                <c:pt idx="21540">
                  <c:v>487.45149374008201</c:v>
                </c:pt>
                <c:pt idx="21541">
                  <c:v>487.45024204254202</c:v>
                </c:pt>
                <c:pt idx="21542">
                  <c:v>487.449169158936</c:v>
                </c:pt>
                <c:pt idx="21543">
                  <c:v>487.44851350784302</c:v>
                </c:pt>
                <c:pt idx="21544">
                  <c:v>487.44827508926397</c:v>
                </c:pt>
                <c:pt idx="21545">
                  <c:v>487.44857311248802</c:v>
                </c:pt>
                <c:pt idx="21546">
                  <c:v>487.449228763581</c:v>
                </c:pt>
                <c:pt idx="21547">
                  <c:v>487.45000362396303</c:v>
                </c:pt>
                <c:pt idx="21548">
                  <c:v>487.45065927505499</c:v>
                </c:pt>
                <c:pt idx="21549">
                  <c:v>487.45113611221302</c:v>
                </c:pt>
                <c:pt idx="21550">
                  <c:v>487.45131492614797</c:v>
                </c:pt>
                <c:pt idx="21551">
                  <c:v>487.45125532150303</c:v>
                </c:pt>
                <c:pt idx="21552">
                  <c:v>487.45101690292398</c:v>
                </c:pt>
                <c:pt idx="21553">
                  <c:v>487.45071887969999</c:v>
                </c:pt>
                <c:pt idx="21554">
                  <c:v>487.450420856476</c:v>
                </c:pt>
                <c:pt idx="21555">
                  <c:v>487.450301647186</c:v>
                </c:pt>
                <c:pt idx="21556">
                  <c:v>487.45054006576601</c:v>
                </c:pt>
                <c:pt idx="21557">
                  <c:v>487.45137453079201</c:v>
                </c:pt>
                <c:pt idx="21558">
                  <c:v>487.45286464691202</c:v>
                </c:pt>
                <c:pt idx="21559">
                  <c:v>487.45512962341297</c:v>
                </c:pt>
                <c:pt idx="21560">
                  <c:v>487.45793104171798</c:v>
                </c:pt>
                <c:pt idx="21561">
                  <c:v>487.46126890182501</c:v>
                </c:pt>
                <c:pt idx="21562">
                  <c:v>487.46484518051199</c:v>
                </c:pt>
                <c:pt idx="21563">
                  <c:v>487.468481063843</c:v>
                </c:pt>
                <c:pt idx="21564">
                  <c:v>487.47199773788498</c:v>
                </c:pt>
                <c:pt idx="21565">
                  <c:v>487.47515678405802</c:v>
                </c:pt>
                <c:pt idx="21566">
                  <c:v>487.47771978378302</c:v>
                </c:pt>
                <c:pt idx="21567">
                  <c:v>487.47944831848201</c:v>
                </c:pt>
                <c:pt idx="21568">
                  <c:v>487.48010396957397</c:v>
                </c:pt>
                <c:pt idx="21569">
                  <c:v>487.479567527771</c:v>
                </c:pt>
                <c:pt idx="21570">
                  <c:v>487.477958202362</c:v>
                </c:pt>
                <c:pt idx="21571">
                  <c:v>487.47557401657099</c:v>
                </c:pt>
                <c:pt idx="21572">
                  <c:v>487.47295141220098</c:v>
                </c:pt>
                <c:pt idx="21573">
                  <c:v>487.47038841247598</c:v>
                </c:pt>
                <c:pt idx="21574">
                  <c:v>487.468361854553</c:v>
                </c:pt>
                <c:pt idx="21575">
                  <c:v>487.46705055236799</c:v>
                </c:pt>
                <c:pt idx="21576">
                  <c:v>487.466752529144</c:v>
                </c:pt>
                <c:pt idx="21577">
                  <c:v>487.46752738952699</c:v>
                </c:pt>
                <c:pt idx="21578">
                  <c:v>487.46931552887003</c:v>
                </c:pt>
                <c:pt idx="21579">
                  <c:v>487.47169971466099</c:v>
                </c:pt>
                <c:pt idx="21580">
                  <c:v>487.47438192367599</c:v>
                </c:pt>
                <c:pt idx="21581">
                  <c:v>487.476706504822</c:v>
                </c:pt>
                <c:pt idx="21582">
                  <c:v>487.47843503951998</c:v>
                </c:pt>
                <c:pt idx="21583">
                  <c:v>487.47932910919201</c:v>
                </c:pt>
                <c:pt idx="21584">
                  <c:v>487.479567527771</c:v>
                </c:pt>
                <c:pt idx="21585">
                  <c:v>487.47944831848201</c:v>
                </c:pt>
                <c:pt idx="21586">
                  <c:v>487.47932910919201</c:v>
                </c:pt>
                <c:pt idx="21587">
                  <c:v>487.47950792312599</c:v>
                </c:pt>
                <c:pt idx="21588">
                  <c:v>487.48028278350898</c:v>
                </c:pt>
                <c:pt idx="21589">
                  <c:v>487.48207092285202</c:v>
                </c:pt>
                <c:pt idx="21590">
                  <c:v>487.48511075973499</c:v>
                </c:pt>
                <c:pt idx="21591">
                  <c:v>487.48934268951399</c:v>
                </c:pt>
                <c:pt idx="21592">
                  <c:v>487.49452829361002</c:v>
                </c:pt>
                <c:pt idx="21593">
                  <c:v>487.500309944153</c:v>
                </c:pt>
                <c:pt idx="21594">
                  <c:v>487.50609159469599</c:v>
                </c:pt>
                <c:pt idx="21595">
                  <c:v>487.511396408081</c:v>
                </c:pt>
                <c:pt idx="21596">
                  <c:v>487.515807151795</c:v>
                </c:pt>
                <c:pt idx="21597">
                  <c:v>487.51896619796798</c:v>
                </c:pt>
                <c:pt idx="21598">
                  <c:v>487.52069473266602</c:v>
                </c:pt>
                <c:pt idx="21599">
                  <c:v>487.52081394195602</c:v>
                </c:pt>
                <c:pt idx="21600">
                  <c:v>487.51950263977102</c:v>
                </c:pt>
                <c:pt idx="21601">
                  <c:v>487.51717805862398</c:v>
                </c:pt>
                <c:pt idx="21602">
                  <c:v>487.51431703567499</c:v>
                </c:pt>
                <c:pt idx="21603">
                  <c:v>487.511515617371</c:v>
                </c:pt>
                <c:pt idx="21604">
                  <c:v>487.50913143157999</c:v>
                </c:pt>
                <c:pt idx="21605">
                  <c:v>487.50770092010498</c:v>
                </c:pt>
                <c:pt idx="21606">
                  <c:v>487.50740289688099</c:v>
                </c:pt>
                <c:pt idx="21607">
                  <c:v>487.50823736190802</c:v>
                </c:pt>
                <c:pt idx="21608">
                  <c:v>487.51002550125099</c:v>
                </c:pt>
                <c:pt idx="21609">
                  <c:v>487.51235008239797</c:v>
                </c:pt>
                <c:pt idx="21610">
                  <c:v>487.51461505889898</c:v>
                </c:pt>
                <c:pt idx="21611">
                  <c:v>487.51628398895298</c:v>
                </c:pt>
                <c:pt idx="21612">
                  <c:v>487.51699924469</c:v>
                </c:pt>
                <c:pt idx="21613">
                  <c:v>487.51652240753202</c:v>
                </c:pt>
                <c:pt idx="21614">
                  <c:v>487.51485347747803</c:v>
                </c:pt>
                <c:pt idx="21615">
                  <c:v>487.51205205917398</c:v>
                </c:pt>
                <c:pt idx="21616">
                  <c:v>487.508475780487</c:v>
                </c:pt>
                <c:pt idx="21617">
                  <c:v>487.504601478577</c:v>
                </c:pt>
                <c:pt idx="21618">
                  <c:v>487.50096559524599</c:v>
                </c:pt>
                <c:pt idx="21619">
                  <c:v>487.49804496765199</c:v>
                </c:pt>
                <c:pt idx="21620">
                  <c:v>487.49619722366401</c:v>
                </c:pt>
                <c:pt idx="21621">
                  <c:v>487.49542236328102</c:v>
                </c:pt>
                <c:pt idx="21622">
                  <c:v>487.49577999115002</c:v>
                </c:pt>
                <c:pt idx="21623">
                  <c:v>487.49691247940098</c:v>
                </c:pt>
                <c:pt idx="21624">
                  <c:v>487.49870061874401</c:v>
                </c:pt>
                <c:pt idx="21625">
                  <c:v>487.500667572022</c:v>
                </c:pt>
                <c:pt idx="21626">
                  <c:v>487.50251531600998</c:v>
                </c:pt>
                <c:pt idx="21627">
                  <c:v>487.50370740890497</c:v>
                </c:pt>
                <c:pt idx="21628">
                  <c:v>487.50412464141903</c:v>
                </c:pt>
                <c:pt idx="21629">
                  <c:v>487.50358819961599</c:v>
                </c:pt>
                <c:pt idx="21630">
                  <c:v>487.50215768814098</c:v>
                </c:pt>
                <c:pt idx="21631">
                  <c:v>487.50001192092901</c:v>
                </c:pt>
                <c:pt idx="21632">
                  <c:v>487.49738931655901</c:v>
                </c:pt>
                <c:pt idx="21633">
                  <c:v>487.494707107544</c:v>
                </c:pt>
                <c:pt idx="21634">
                  <c:v>487.492203712464</c:v>
                </c:pt>
                <c:pt idx="21635">
                  <c:v>487.49011754989601</c:v>
                </c:pt>
                <c:pt idx="21636">
                  <c:v>487.48874664306697</c:v>
                </c:pt>
                <c:pt idx="21637">
                  <c:v>487.48803138732899</c:v>
                </c:pt>
                <c:pt idx="21638">
                  <c:v>487.48791217804001</c:v>
                </c:pt>
                <c:pt idx="21639">
                  <c:v>487.48815059661899</c:v>
                </c:pt>
                <c:pt idx="21640">
                  <c:v>487.48844861984298</c:v>
                </c:pt>
                <c:pt idx="21641">
                  <c:v>487.48856782913202</c:v>
                </c:pt>
                <c:pt idx="21642">
                  <c:v>487.48838901519798</c:v>
                </c:pt>
                <c:pt idx="21643">
                  <c:v>487.487852573395</c:v>
                </c:pt>
                <c:pt idx="21644">
                  <c:v>487.48695850372297</c:v>
                </c:pt>
                <c:pt idx="21645">
                  <c:v>487.48582601547298</c:v>
                </c:pt>
                <c:pt idx="21646">
                  <c:v>487.48463392257702</c:v>
                </c:pt>
                <c:pt idx="21647">
                  <c:v>487.483501434326</c:v>
                </c:pt>
                <c:pt idx="21648">
                  <c:v>487.48236894607601</c:v>
                </c:pt>
                <c:pt idx="21649">
                  <c:v>487.48135566711397</c:v>
                </c:pt>
                <c:pt idx="21650">
                  <c:v>487.48040199279802</c:v>
                </c:pt>
                <c:pt idx="21651">
                  <c:v>487.47944831848201</c:v>
                </c:pt>
                <c:pt idx="21652">
                  <c:v>487.478375434876</c:v>
                </c:pt>
                <c:pt idx="21653">
                  <c:v>487.47712373733498</c:v>
                </c:pt>
                <c:pt idx="21654">
                  <c:v>487.47569322586099</c:v>
                </c:pt>
                <c:pt idx="21655">
                  <c:v>487.47426271438599</c:v>
                </c:pt>
                <c:pt idx="21656">
                  <c:v>487.47295141220098</c:v>
                </c:pt>
                <c:pt idx="21657">
                  <c:v>487.47199773788498</c:v>
                </c:pt>
                <c:pt idx="21658">
                  <c:v>487.47169971466099</c:v>
                </c:pt>
                <c:pt idx="21659">
                  <c:v>487.47193813323997</c:v>
                </c:pt>
                <c:pt idx="21660">
                  <c:v>487.472832202912</c:v>
                </c:pt>
                <c:pt idx="21661">
                  <c:v>487.474024295807</c:v>
                </c:pt>
                <c:pt idx="21662">
                  <c:v>487.475335597992</c:v>
                </c:pt>
                <c:pt idx="21663">
                  <c:v>487.476706504822</c:v>
                </c:pt>
                <c:pt idx="21664">
                  <c:v>487.477898597717</c:v>
                </c:pt>
                <c:pt idx="21665">
                  <c:v>487.47885227203398</c:v>
                </c:pt>
                <c:pt idx="21666">
                  <c:v>487.47950792312599</c:v>
                </c:pt>
                <c:pt idx="21667">
                  <c:v>487.479686737061</c:v>
                </c:pt>
                <c:pt idx="21668">
                  <c:v>487.47932910919201</c:v>
                </c:pt>
                <c:pt idx="21669">
                  <c:v>487.47849464416498</c:v>
                </c:pt>
                <c:pt idx="21670">
                  <c:v>487.477004528046</c:v>
                </c:pt>
                <c:pt idx="21671">
                  <c:v>487.47503757476801</c:v>
                </c:pt>
                <c:pt idx="21672">
                  <c:v>487.47259378433199</c:v>
                </c:pt>
                <c:pt idx="21673">
                  <c:v>487.46985197067301</c:v>
                </c:pt>
                <c:pt idx="21674">
                  <c:v>487.46705055236799</c:v>
                </c:pt>
                <c:pt idx="21675">
                  <c:v>487.46442794799799</c:v>
                </c:pt>
                <c:pt idx="21676">
                  <c:v>487.46234178543102</c:v>
                </c:pt>
                <c:pt idx="21677">
                  <c:v>487.46109008789102</c:v>
                </c:pt>
                <c:pt idx="21678">
                  <c:v>487.46097087860102</c:v>
                </c:pt>
                <c:pt idx="21679">
                  <c:v>487.46210336685198</c:v>
                </c:pt>
                <c:pt idx="21680">
                  <c:v>487.46442794799799</c:v>
                </c:pt>
                <c:pt idx="21681">
                  <c:v>487.46764659881597</c:v>
                </c:pt>
                <c:pt idx="21682">
                  <c:v>487.47116327285801</c:v>
                </c:pt>
                <c:pt idx="21683">
                  <c:v>487.47426271438599</c:v>
                </c:pt>
                <c:pt idx="21684">
                  <c:v>487.47646808624302</c:v>
                </c:pt>
                <c:pt idx="21685">
                  <c:v>487.47742176055903</c:v>
                </c:pt>
                <c:pt idx="21686">
                  <c:v>487.47694492340099</c:v>
                </c:pt>
                <c:pt idx="21687">
                  <c:v>487.47503757476801</c:v>
                </c:pt>
                <c:pt idx="21688">
                  <c:v>487.47181892395002</c:v>
                </c:pt>
                <c:pt idx="21689">
                  <c:v>487.46746778488199</c:v>
                </c:pt>
                <c:pt idx="21690">
                  <c:v>487.46240139007602</c:v>
                </c:pt>
                <c:pt idx="21691">
                  <c:v>487.45703697204601</c:v>
                </c:pt>
                <c:pt idx="21692">
                  <c:v>487.451732158661</c:v>
                </c:pt>
                <c:pt idx="21693">
                  <c:v>487.44678497314499</c:v>
                </c:pt>
                <c:pt idx="21694">
                  <c:v>487.442314624787</c:v>
                </c:pt>
                <c:pt idx="21695">
                  <c:v>487.43849992752098</c:v>
                </c:pt>
                <c:pt idx="21696">
                  <c:v>487.43528127670299</c:v>
                </c:pt>
                <c:pt idx="21697">
                  <c:v>487.43271827697799</c:v>
                </c:pt>
                <c:pt idx="21698">
                  <c:v>487.43087053299001</c:v>
                </c:pt>
                <c:pt idx="21699">
                  <c:v>487.429738044739</c:v>
                </c:pt>
                <c:pt idx="21700">
                  <c:v>487.42932081222602</c:v>
                </c:pt>
                <c:pt idx="21701">
                  <c:v>487.429797649384</c:v>
                </c:pt>
                <c:pt idx="21702">
                  <c:v>487.431108951569</c:v>
                </c:pt>
                <c:pt idx="21703">
                  <c:v>487.43325471878097</c:v>
                </c:pt>
                <c:pt idx="21704">
                  <c:v>487.43605613708502</c:v>
                </c:pt>
                <c:pt idx="21705">
                  <c:v>487.439274787903</c:v>
                </c:pt>
                <c:pt idx="21706">
                  <c:v>487.44273185729998</c:v>
                </c:pt>
                <c:pt idx="21707">
                  <c:v>487.446188926697</c:v>
                </c:pt>
                <c:pt idx="21708">
                  <c:v>487.44970560073898</c:v>
                </c:pt>
                <c:pt idx="21709">
                  <c:v>487.45328187942499</c:v>
                </c:pt>
                <c:pt idx="21710">
                  <c:v>487.45685815811203</c:v>
                </c:pt>
                <c:pt idx="21711">
                  <c:v>487.46049404144298</c:v>
                </c:pt>
                <c:pt idx="21712">
                  <c:v>487.464249134064</c:v>
                </c:pt>
                <c:pt idx="21713">
                  <c:v>487.468361854553</c:v>
                </c:pt>
                <c:pt idx="21714">
                  <c:v>487.47295141220098</c:v>
                </c:pt>
                <c:pt idx="21715">
                  <c:v>487.47819662094099</c:v>
                </c:pt>
                <c:pt idx="21716">
                  <c:v>487.48409748077398</c:v>
                </c:pt>
                <c:pt idx="21717">
                  <c:v>487.49059438705501</c:v>
                </c:pt>
                <c:pt idx="21718">
                  <c:v>487.49732971191401</c:v>
                </c:pt>
                <c:pt idx="21719">
                  <c:v>487.50388622283998</c:v>
                </c:pt>
                <c:pt idx="21720">
                  <c:v>487.50996589660701</c:v>
                </c:pt>
                <c:pt idx="21721">
                  <c:v>487.51538991928101</c:v>
                </c:pt>
                <c:pt idx="21722">
                  <c:v>487.51986026763899</c:v>
                </c:pt>
                <c:pt idx="21723">
                  <c:v>487.52307891845697</c:v>
                </c:pt>
                <c:pt idx="21724">
                  <c:v>487.52480745315597</c:v>
                </c:pt>
                <c:pt idx="21725">
                  <c:v>487.52498626709001</c:v>
                </c:pt>
                <c:pt idx="21726">
                  <c:v>487.52355575561501</c:v>
                </c:pt>
                <c:pt idx="21727">
                  <c:v>487.52075433731102</c:v>
                </c:pt>
                <c:pt idx="21728">
                  <c:v>487.51688003540102</c:v>
                </c:pt>
                <c:pt idx="21729">
                  <c:v>487.51229047775303</c:v>
                </c:pt>
                <c:pt idx="21730">
                  <c:v>487.507164478302</c:v>
                </c:pt>
                <c:pt idx="21731">
                  <c:v>487.50185966491699</c:v>
                </c:pt>
                <c:pt idx="21732">
                  <c:v>487.49661445617699</c:v>
                </c:pt>
                <c:pt idx="21733">
                  <c:v>487.49166727066103</c:v>
                </c:pt>
                <c:pt idx="21734">
                  <c:v>487.48719692230202</c:v>
                </c:pt>
                <c:pt idx="21735">
                  <c:v>487.48344182968202</c:v>
                </c:pt>
                <c:pt idx="21736">
                  <c:v>487.48070001602201</c:v>
                </c:pt>
                <c:pt idx="21737">
                  <c:v>487.47903108596802</c:v>
                </c:pt>
                <c:pt idx="21738">
                  <c:v>487.47843503951998</c:v>
                </c:pt>
                <c:pt idx="21739">
                  <c:v>487.47897148132301</c:v>
                </c:pt>
                <c:pt idx="21740">
                  <c:v>487.48046159744302</c:v>
                </c:pt>
                <c:pt idx="21741">
                  <c:v>487.48290538787899</c:v>
                </c:pt>
                <c:pt idx="21742">
                  <c:v>487.48642206192</c:v>
                </c:pt>
                <c:pt idx="21743">
                  <c:v>487.490773200989</c:v>
                </c:pt>
                <c:pt idx="21744">
                  <c:v>487.49577999115002</c:v>
                </c:pt>
                <c:pt idx="21745">
                  <c:v>487.50090599060098</c:v>
                </c:pt>
                <c:pt idx="21746">
                  <c:v>487.505912780762</c:v>
                </c:pt>
                <c:pt idx="21747">
                  <c:v>487.51062154769897</c:v>
                </c:pt>
                <c:pt idx="21748">
                  <c:v>487.51485347747803</c:v>
                </c:pt>
                <c:pt idx="21749">
                  <c:v>487.518727779389</c:v>
                </c:pt>
                <c:pt idx="21750">
                  <c:v>487.52212524414102</c:v>
                </c:pt>
                <c:pt idx="21751">
                  <c:v>487.52498626709001</c:v>
                </c:pt>
                <c:pt idx="21752">
                  <c:v>487.52719163894699</c:v>
                </c:pt>
                <c:pt idx="21753">
                  <c:v>487.52880096435598</c:v>
                </c:pt>
                <c:pt idx="21754">
                  <c:v>487.52975463867199</c:v>
                </c:pt>
                <c:pt idx="21755">
                  <c:v>487.53035068512003</c:v>
                </c:pt>
                <c:pt idx="21756">
                  <c:v>487.53052949905401</c:v>
                </c:pt>
                <c:pt idx="21757">
                  <c:v>487.53035068512003</c:v>
                </c:pt>
                <c:pt idx="21758">
                  <c:v>487.52987384796199</c:v>
                </c:pt>
                <c:pt idx="21759">
                  <c:v>487.52921819686901</c:v>
                </c:pt>
                <c:pt idx="21760">
                  <c:v>487.52844333648699</c:v>
                </c:pt>
                <c:pt idx="21761">
                  <c:v>487.52772808075002</c:v>
                </c:pt>
                <c:pt idx="21762">
                  <c:v>487.526953220368</c:v>
                </c:pt>
                <c:pt idx="21763">
                  <c:v>487.52599954605103</c:v>
                </c:pt>
                <c:pt idx="21764">
                  <c:v>487.52462863922102</c:v>
                </c:pt>
                <c:pt idx="21765">
                  <c:v>487.522602081299</c:v>
                </c:pt>
                <c:pt idx="21766">
                  <c:v>487.51974105835001</c:v>
                </c:pt>
                <c:pt idx="21767">
                  <c:v>487.51604557037399</c:v>
                </c:pt>
                <c:pt idx="21768">
                  <c:v>487.51163482665999</c:v>
                </c:pt>
                <c:pt idx="21769">
                  <c:v>487.50680685043397</c:v>
                </c:pt>
                <c:pt idx="21770">
                  <c:v>487.50191926956199</c:v>
                </c:pt>
                <c:pt idx="21771">
                  <c:v>487.49750852584901</c:v>
                </c:pt>
                <c:pt idx="21772">
                  <c:v>487.49405145645198</c:v>
                </c:pt>
                <c:pt idx="21773">
                  <c:v>487.492084503174</c:v>
                </c:pt>
                <c:pt idx="21774">
                  <c:v>487.49184608459501</c:v>
                </c:pt>
                <c:pt idx="21775">
                  <c:v>487.493395805359</c:v>
                </c:pt>
                <c:pt idx="21776">
                  <c:v>487.49673366546699</c:v>
                </c:pt>
                <c:pt idx="21777">
                  <c:v>487.50174045562801</c:v>
                </c:pt>
                <c:pt idx="21778">
                  <c:v>487.50811815261898</c:v>
                </c:pt>
                <c:pt idx="21779">
                  <c:v>487.51550912857101</c:v>
                </c:pt>
                <c:pt idx="21780">
                  <c:v>487.52343654632602</c:v>
                </c:pt>
                <c:pt idx="21781">
                  <c:v>487.53136396408098</c:v>
                </c:pt>
                <c:pt idx="21782">
                  <c:v>487.53887414932302</c:v>
                </c:pt>
                <c:pt idx="21783">
                  <c:v>487.54549026489298</c:v>
                </c:pt>
                <c:pt idx="21784">
                  <c:v>487.55091428756702</c:v>
                </c:pt>
                <c:pt idx="21785">
                  <c:v>487.55478858947799</c:v>
                </c:pt>
                <c:pt idx="21786">
                  <c:v>487.55681514740002</c:v>
                </c:pt>
                <c:pt idx="21787">
                  <c:v>487.55669593811098</c:v>
                </c:pt>
                <c:pt idx="21788">
                  <c:v>487.55460977554299</c:v>
                </c:pt>
                <c:pt idx="21789">
                  <c:v>487.55085468292299</c:v>
                </c:pt>
                <c:pt idx="21790">
                  <c:v>487.54602670669601</c:v>
                </c:pt>
                <c:pt idx="21791">
                  <c:v>487.540662288666</c:v>
                </c:pt>
                <c:pt idx="21792">
                  <c:v>487.53523826599098</c:v>
                </c:pt>
                <c:pt idx="21793">
                  <c:v>487.52993345260597</c:v>
                </c:pt>
                <c:pt idx="21794">
                  <c:v>487.52510547638002</c:v>
                </c:pt>
                <c:pt idx="21795">
                  <c:v>487.52087354660102</c:v>
                </c:pt>
                <c:pt idx="21796">
                  <c:v>487.51735687255899</c:v>
                </c:pt>
                <c:pt idx="21797">
                  <c:v>487.514436244965</c:v>
                </c:pt>
                <c:pt idx="21798">
                  <c:v>487.51181364059499</c:v>
                </c:pt>
                <c:pt idx="21799">
                  <c:v>487.50925064086903</c:v>
                </c:pt>
                <c:pt idx="21800">
                  <c:v>487.50662803649902</c:v>
                </c:pt>
                <c:pt idx="21801">
                  <c:v>487.50406503677402</c:v>
                </c:pt>
                <c:pt idx="21802">
                  <c:v>487.50174045562801</c:v>
                </c:pt>
                <c:pt idx="21803">
                  <c:v>487.49995231628401</c:v>
                </c:pt>
                <c:pt idx="21804">
                  <c:v>487.498998641968</c:v>
                </c:pt>
                <c:pt idx="21805">
                  <c:v>487.498879432678</c:v>
                </c:pt>
                <c:pt idx="21806">
                  <c:v>487.49965429306098</c:v>
                </c:pt>
                <c:pt idx="21807">
                  <c:v>487.50138282775902</c:v>
                </c:pt>
                <c:pt idx="21808">
                  <c:v>487.50382661819498</c:v>
                </c:pt>
                <c:pt idx="21809">
                  <c:v>487.50680685043397</c:v>
                </c:pt>
                <c:pt idx="21810">
                  <c:v>487.51002550125099</c:v>
                </c:pt>
                <c:pt idx="21811">
                  <c:v>487.51324415206898</c:v>
                </c:pt>
                <c:pt idx="21812">
                  <c:v>487.51628398895298</c:v>
                </c:pt>
                <c:pt idx="21813">
                  <c:v>487.51908540725702</c:v>
                </c:pt>
                <c:pt idx="21814">
                  <c:v>487.52164840698299</c:v>
                </c:pt>
                <c:pt idx="21815">
                  <c:v>487.523913383484</c:v>
                </c:pt>
                <c:pt idx="21816">
                  <c:v>487.52570152282698</c:v>
                </c:pt>
                <c:pt idx="21817">
                  <c:v>487.526953220368</c:v>
                </c:pt>
                <c:pt idx="21818">
                  <c:v>487.52760887146002</c:v>
                </c:pt>
                <c:pt idx="21819">
                  <c:v>487.52748966217098</c:v>
                </c:pt>
                <c:pt idx="21820">
                  <c:v>487.526535987854</c:v>
                </c:pt>
                <c:pt idx="21821">
                  <c:v>487.52480745315597</c:v>
                </c:pt>
                <c:pt idx="21822">
                  <c:v>487.52230405807501</c:v>
                </c:pt>
                <c:pt idx="21823">
                  <c:v>487.51932382583601</c:v>
                </c:pt>
                <c:pt idx="21824">
                  <c:v>487.51622438430798</c:v>
                </c:pt>
                <c:pt idx="21825">
                  <c:v>487.51324415206898</c:v>
                </c:pt>
                <c:pt idx="21826">
                  <c:v>487.51091957092302</c:v>
                </c:pt>
                <c:pt idx="21827">
                  <c:v>487.50942945480398</c:v>
                </c:pt>
                <c:pt idx="21828">
                  <c:v>487.50901222228998</c:v>
                </c:pt>
                <c:pt idx="21829">
                  <c:v>487.50948905944801</c:v>
                </c:pt>
                <c:pt idx="21830">
                  <c:v>487.51056194305397</c:v>
                </c:pt>
                <c:pt idx="21831">
                  <c:v>487.51193284988398</c:v>
                </c:pt>
                <c:pt idx="21832">
                  <c:v>487.513184547425</c:v>
                </c:pt>
                <c:pt idx="21833">
                  <c:v>487.514078617096</c:v>
                </c:pt>
                <c:pt idx="21834">
                  <c:v>487.51431703567499</c:v>
                </c:pt>
                <c:pt idx="21835">
                  <c:v>487.51366138458297</c:v>
                </c:pt>
                <c:pt idx="21836">
                  <c:v>487.51199245452898</c:v>
                </c:pt>
                <c:pt idx="21837">
                  <c:v>487.50931024551397</c:v>
                </c:pt>
                <c:pt idx="21838">
                  <c:v>487.505853176117</c:v>
                </c:pt>
                <c:pt idx="21839">
                  <c:v>487.50185966491699</c:v>
                </c:pt>
                <c:pt idx="21840">
                  <c:v>487.497627735138</c:v>
                </c:pt>
                <c:pt idx="21841">
                  <c:v>487.49321699142502</c:v>
                </c:pt>
                <c:pt idx="21842">
                  <c:v>487.48880624771101</c:v>
                </c:pt>
                <c:pt idx="21843">
                  <c:v>487.48463392257702</c:v>
                </c:pt>
                <c:pt idx="21844">
                  <c:v>487.480878829956</c:v>
                </c:pt>
                <c:pt idx="21845">
                  <c:v>487.47777938842802</c:v>
                </c:pt>
                <c:pt idx="21846">
                  <c:v>487.47563362121599</c:v>
                </c:pt>
                <c:pt idx="21847">
                  <c:v>487.47450113296497</c:v>
                </c:pt>
                <c:pt idx="21848">
                  <c:v>487.47438192367599</c:v>
                </c:pt>
                <c:pt idx="21849">
                  <c:v>487.47515678405802</c:v>
                </c:pt>
                <c:pt idx="21850">
                  <c:v>487.476706504822</c:v>
                </c:pt>
                <c:pt idx="21851">
                  <c:v>487.47897148132301</c:v>
                </c:pt>
                <c:pt idx="21852">
                  <c:v>487.48165369033802</c:v>
                </c:pt>
                <c:pt idx="21853">
                  <c:v>487.48445510864298</c:v>
                </c:pt>
                <c:pt idx="21854">
                  <c:v>487.48695850372297</c:v>
                </c:pt>
                <c:pt idx="21855">
                  <c:v>487.48880624771101</c:v>
                </c:pt>
                <c:pt idx="21856">
                  <c:v>487.48975992202799</c:v>
                </c:pt>
                <c:pt idx="21857">
                  <c:v>487.48987913131702</c:v>
                </c:pt>
                <c:pt idx="21858">
                  <c:v>487.489461898804</c:v>
                </c:pt>
                <c:pt idx="21859">
                  <c:v>487.48886585235601</c:v>
                </c:pt>
                <c:pt idx="21860">
                  <c:v>487.48838901519798</c:v>
                </c:pt>
                <c:pt idx="21861">
                  <c:v>487.48809099197399</c:v>
                </c:pt>
                <c:pt idx="21862">
                  <c:v>487.48803138732899</c:v>
                </c:pt>
                <c:pt idx="21863">
                  <c:v>487.488210201264</c:v>
                </c:pt>
                <c:pt idx="21864">
                  <c:v>487.48844861984298</c:v>
                </c:pt>
                <c:pt idx="21865">
                  <c:v>487.48868703842197</c:v>
                </c:pt>
                <c:pt idx="21866">
                  <c:v>487.48868703842197</c:v>
                </c:pt>
                <c:pt idx="21867">
                  <c:v>487.488210201264</c:v>
                </c:pt>
                <c:pt idx="21868">
                  <c:v>487.48701810836798</c:v>
                </c:pt>
                <c:pt idx="21869">
                  <c:v>487.485229969025</c:v>
                </c:pt>
                <c:pt idx="21870">
                  <c:v>487.48302459716803</c:v>
                </c:pt>
                <c:pt idx="21871">
                  <c:v>487.48075962066702</c:v>
                </c:pt>
                <c:pt idx="21872">
                  <c:v>487.47891187667898</c:v>
                </c:pt>
                <c:pt idx="21873">
                  <c:v>487.47771978378302</c:v>
                </c:pt>
                <c:pt idx="21874">
                  <c:v>487.47742176055903</c:v>
                </c:pt>
                <c:pt idx="21875">
                  <c:v>487.47771978378302</c:v>
                </c:pt>
                <c:pt idx="21876">
                  <c:v>487.47855424880998</c:v>
                </c:pt>
                <c:pt idx="21877">
                  <c:v>487.479627132416</c:v>
                </c:pt>
                <c:pt idx="21878">
                  <c:v>487.48075962066702</c:v>
                </c:pt>
                <c:pt idx="21879">
                  <c:v>487.48183250427297</c:v>
                </c:pt>
                <c:pt idx="21880">
                  <c:v>487.48272657394398</c:v>
                </c:pt>
                <c:pt idx="21881">
                  <c:v>487.48338222503702</c:v>
                </c:pt>
                <c:pt idx="21882">
                  <c:v>487.483978271485</c:v>
                </c:pt>
                <c:pt idx="21883">
                  <c:v>487.48469352722202</c:v>
                </c:pt>
                <c:pt idx="21884">
                  <c:v>487.48570680618298</c:v>
                </c:pt>
                <c:pt idx="21885">
                  <c:v>487.48725652694702</c:v>
                </c:pt>
                <c:pt idx="21886">
                  <c:v>487.48928308487001</c:v>
                </c:pt>
                <c:pt idx="21887">
                  <c:v>487.49166727066103</c:v>
                </c:pt>
                <c:pt idx="21888">
                  <c:v>487.49417066574102</c:v>
                </c:pt>
                <c:pt idx="21889">
                  <c:v>487.49667406082199</c:v>
                </c:pt>
                <c:pt idx="21890">
                  <c:v>487.498879432678</c:v>
                </c:pt>
                <c:pt idx="21891">
                  <c:v>487.500667572022</c:v>
                </c:pt>
                <c:pt idx="21892">
                  <c:v>487.50185966491699</c:v>
                </c:pt>
                <c:pt idx="21893">
                  <c:v>487.50251531600998</c:v>
                </c:pt>
                <c:pt idx="21894">
                  <c:v>487.50257492065498</c:v>
                </c:pt>
                <c:pt idx="21895">
                  <c:v>487.50233650207502</c:v>
                </c:pt>
                <c:pt idx="21896">
                  <c:v>487.50174045562801</c:v>
                </c:pt>
                <c:pt idx="21897">
                  <c:v>487.50096559524599</c:v>
                </c:pt>
                <c:pt idx="21898">
                  <c:v>487.49971389770502</c:v>
                </c:pt>
                <c:pt idx="21899">
                  <c:v>487.49798536300699</c:v>
                </c:pt>
                <c:pt idx="21900">
                  <c:v>487.49560117721597</c:v>
                </c:pt>
                <c:pt idx="21901">
                  <c:v>487.49274015426698</c:v>
                </c:pt>
                <c:pt idx="21902">
                  <c:v>487.489521503449</c:v>
                </c:pt>
                <c:pt idx="21903">
                  <c:v>487.48606443405203</c:v>
                </c:pt>
                <c:pt idx="21904">
                  <c:v>487.48236894607601</c:v>
                </c:pt>
                <c:pt idx="21905">
                  <c:v>487.47867345809999</c:v>
                </c:pt>
                <c:pt idx="21906">
                  <c:v>487.47497797012397</c:v>
                </c:pt>
                <c:pt idx="21907">
                  <c:v>487.47164011001598</c:v>
                </c:pt>
                <c:pt idx="21908">
                  <c:v>487.46895790100098</c:v>
                </c:pt>
                <c:pt idx="21909">
                  <c:v>487.46705055236799</c:v>
                </c:pt>
                <c:pt idx="21910">
                  <c:v>487.465858459473</c:v>
                </c:pt>
                <c:pt idx="21911">
                  <c:v>487.46520280838001</c:v>
                </c:pt>
                <c:pt idx="21912">
                  <c:v>487.46496438980103</c:v>
                </c:pt>
                <c:pt idx="21913">
                  <c:v>487.46514320373598</c:v>
                </c:pt>
                <c:pt idx="21914">
                  <c:v>487.46603727340698</c:v>
                </c:pt>
                <c:pt idx="21915">
                  <c:v>487.46776580810598</c:v>
                </c:pt>
                <c:pt idx="21916">
                  <c:v>487.47032880783098</c:v>
                </c:pt>
                <c:pt idx="21917">
                  <c:v>487.47360706329403</c:v>
                </c:pt>
                <c:pt idx="21918">
                  <c:v>487.47730255126999</c:v>
                </c:pt>
                <c:pt idx="21919">
                  <c:v>487.48123645782499</c:v>
                </c:pt>
                <c:pt idx="21920">
                  <c:v>487.485229969025</c:v>
                </c:pt>
                <c:pt idx="21921">
                  <c:v>487.48934268951399</c:v>
                </c:pt>
                <c:pt idx="21922">
                  <c:v>487.49327659607002</c:v>
                </c:pt>
                <c:pt idx="21923">
                  <c:v>487.49697208404598</c:v>
                </c:pt>
                <c:pt idx="21924">
                  <c:v>487.49995231628401</c:v>
                </c:pt>
                <c:pt idx="21925">
                  <c:v>487.50215768814098</c:v>
                </c:pt>
                <c:pt idx="21926">
                  <c:v>487.503349781037</c:v>
                </c:pt>
                <c:pt idx="21927">
                  <c:v>487.50364780426003</c:v>
                </c:pt>
                <c:pt idx="21928">
                  <c:v>487.50311136245699</c:v>
                </c:pt>
                <c:pt idx="21929">
                  <c:v>487.50180006027199</c:v>
                </c:pt>
                <c:pt idx="21930">
                  <c:v>487.49977350235002</c:v>
                </c:pt>
                <c:pt idx="21931">
                  <c:v>487.49709129333502</c:v>
                </c:pt>
                <c:pt idx="21932">
                  <c:v>487.49393224716198</c:v>
                </c:pt>
                <c:pt idx="21933">
                  <c:v>487.49041557312</c:v>
                </c:pt>
                <c:pt idx="21934">
                  <c:v>487.48695850372297</c:v>
                </c:pt>
                <c:pt idx="21935">
                  <c:v>487.48373985290499</c:v>
                </c:pt>
                <c:pt idx="21936">
                  <c:v>487.48105764389101</c:v>
                </c:pt>
                <c:pt idx="21937">
                  <c:v>487.47897148132301</c:v>
                </c:pt>
                <c:pt idx="21938">
                  <c:v>487.47748136520403</c:v>
                </c:pt>
                <c:pt idx="21939">
                  <c:v>487.47646808624302</c:v>
                </c:pt>
                <c:pt idx="21940">
                  <c:v>487.47587203979498</c:v>
                </c:pt>
                <c:pt idx="21941">
                  <c:v>487.47569322586099</c:v>
                </c:pt>
                <c:pt idx="21942">
                  <c:v>487.47587203979498</c:v>
                </c:pt>
                <c:pt idx="21943">
                  <c:v>487.47646808624302</c:v>
                </c:pt>
                <c:pt idx="21944">
                  <c:v>487.47754096984897</c:v>
                </c:pt>
                <c:pt idx="21945">
                  <c:v>487.47909069061302</c:v>
                </c:pt>
                <c:pt idx="21946">
                  <c:v>487.48111724853499</c:v>
                </c:pt>
                <c:pt idx="21947">
                  <c:v>487.48368024826101</c:v>
                </c:pt>
                <c:pt idx="21948">
                  <c:v>487.48677968978899</c:v>
                </c:pt>
                <c:pt idx="21949">
                  <c:v>487.49047517776501</c:v>
                </c:pt>
                <c:pt idx="21950">
                  <c:v>487.49452829361002</c:v>
                </c:pt>
                <c:pt idx="21951">
                  <c:v>487.49881982803402</c:v>
                </c:pt>
                <c:pt idx="21952">
                  <c:v>487.503230571747</c:v>
                </c:pt>
                <c:pt idx="21953">
                  <c:v>487.507581710816</c:v>
                </c:pt>
                <c:pt idx="21954">
                  <c:v>487.51187324523897</c:v>
                </c:pt>
                <c:pt idx="21955">
                  <c:v>487.51604557037399</c:v>
                </c:pt>
                <c:pt idx="21956">
                  <c:v>487.520039081574</c:v>
                </c:pt>
                <c:pt idx="21957">
                  <c:v>487.523853778839</c:v>
                </c:pt>
                <c:pt idx="21958">
                  <c:v>487.52743005752598</c:v>
                </c:pt>
                <c:pt idx="21959">
                  <c:v>487.530767917633</c:v>
                </c:pt>
                <c:pt idx="21960">
                  <c:v>487.53368854522699</c:v>
                </c:pt>
                <c:pt idx="21961">
                  <c:v>487.53595352172903</c:v>
                </c:pt>
                <c:pt idx="21962">
                  <c:v>487.53714561462402</c:v>
                </c:pt>
                <c:pt idx="21963">
                  <c:v>487.53690719604498</c:v>
                </c:pt>
                <c:pt idx="21964">
                  <c:v>487.53523826599098</c:v>
                </c:pt>
                <c:pt idx="21965">
                  <c:v>487.532079219818</c:v>
                </c:pt>
                <c:pt idx="21966">
                  <c:v>487.527787685394</c:v>
                </c:pt>
                <c:pt idx="21967">
                  <c:v>487.52278089523298</c:v>
                </c:pt>
                <c:pt idx="21968">
                  <c:v>487.51747608184797</c:v>
                </c:pt>
                <c:pt idx="21969">
                  <c:v>487.51246929168701</c:v>
                </c:pt>
                <c:pt idx="21970">
                  <c:v>487.508416175842</c:v>
                </c:pt>
                <c:pt idx="21971">
                  <c:v>487.505853176117</c:v>
                </c:pt>
                <c:pt idx="21972">
                  <c:v>487.50507831573498</c:v>
                </c:pt>
                <c:pt idx="21973">
                  <c:v>487.50597238540701</c:v>
                </c:pt>
                <c:pt idx="21974">
                  <c:v>487.50793933868403</c:v>
                </c:pt>
                <c:pt idx="21975">
                  <c:v>487.510204315186</c:v>
                </c:pt>
                <c:pt idx="21976">
                  <c:v>487.51193284988398</c:v>
                </c:pt>
                <c:pt idx="21977">
                  <c:v>487.51246929168701</c:v>
                </c:pt>
                <c:pt idx="21978">
                  <c:v>487.511456012726</c:v>
                </c:pt>
                <c:pt idx="21979">
                  <c:v>487.50871419906599</c:v>
                </c:pt>
                <c:pt idx="21980">
                  <c:v>487.50436305999801</c:v>
                </c:pt>
                <c:pt idx="21981">
                  <c:v>487.49876022338901</c:v>
                </c:pt>
                <c:pt idx="21982">
                  <c:v>487.49262094497698</c:v>
                </c:pt>
                <c:pt idx="21983">
                  <c:v>487.48677968978899</c:v>
                </c:pt>
                <c:pt idx="21984">
                  <c:v>487.48207092285202</c:v>
                </c:pt>
                <c:pt idx="21985">
                  <c:v>487.47932910919201</c:v>
                </c:pt>
                <c:pt idx="21986">
                  <c:v>487.47897148132301</c:v>
                </c:pt>
                <c:pt idx="21987">
                  <c:v>487.480878829956</c:v>
                </c:pt>
                <c:pt idx="21988">
                  <c:v>487.484812736511</c:v>
                </c:pt>
                <c:pt idx="21989">
                  <c:v>487.49023675918602</c:v>
                </c:pt>
                <c:pt idx="21990">
                  <c:v>487.49649524688698</c:v>
                </c:pt>
                <c:pt idx="21991">
                  <c:v>487.50305175781301</c:v>
                </c:pt>
                <c:pt idx="21992">
                  <c:v>487.50936985015898</c:v>
                </c:pt>
                <c:pt idx="21993">
                  <c:v>487.51491308212297</c:v>
                </c:pt>
                <c:pt idx="21994">
                  <c:v>487.51950263977102</c:v>
                </c:pt>
                <c:pt idx="21995">
                  <c:v>487.52290010452299</c:v>
                </c:pt>
                <c:pt idx="21996">
                  <c:v>487.525224685669</c:v>
                </c:pt>
                <c:pt idx="21997">
                  <c:v>487.52677440643299</c:v>
                </c:pt>
                <c:pt idx="21998">
                  <c:v>487.52772808075002</c:v>
                </c:pt>
                <c:pt idx="21999">
                  <c:v>487.52832412719698</c:v>
                </c:pt>
                <c:pt idx="22000">
                  <c:v>487.52874135971098</c:v>
                </c:pt>
                <c:pt idx="22001">
                  <c:v>487.52897977829002</c:v>
                </c:pt>
                <c:pt idx="22002">
                  <c:v>487.52909898758003</c:v>
                </c:pt>
                <c:pt idx="22003">
                  <c:v>487.52909898758003</c:v>
                </c:pt>
                <c:pt idx="22004">
                  <c:v>487.52880096435598</c:v>
                </c:pt>
                <c:pt idx="22005">
                  <c:v>487.528264522553</c:v>
                </c:pt>
                <c:pt idx="22006">
                  <c:v>487.52731084823603</c:v>
                </c:pt>
                <c:pt idx="22007">
                  <c:v>487.52599954605103</c:v>
                </c:pt>
                <c:pt idx="22008">
                  <c:v>487.52439022064198</c:v>
                </c:pt>
                <c:pt idx="22009">
                  <c:v>487.522661685944</c:v>
                </c:pt>
                <c:pt idx="22010">
                  <c:v>487.520933151245</c:v>
                </c:pt>
                <c:pt idx="22011">
                  <c:v>487.51938343048101</c:v>
                </c:pt>
                <c:pt idx="22012">
                  <c:v>487.51807212829601</c:v>
                </c:pt>
                <c:pt idx="22013">
                  <c:v>487.51717805862398</c:v>
                </c:pt>
                <c:pt idx="22014">
                  <c:v>487.51676082611101</c:v>
                </c:pt>
                <c:pt idx="22015">
                  <c:v>487.51682043075601</c:v>
                </c:pt>
                <c:pt idx="22016">
                  <c:v>487.51729726791399</c:v>
                </c:pt>
                <c:pt idx="22017">
                  <c:v>487.51801252365101</c:v>
                </c:pt>
                <c:pt idx="22018">
                  <c:v>487.51860857009899</c:v>
                </c:pt>
                <c:pt idx="22019">
                  <c:v>487.51884698867798</c:v>
                </c:pt>
                <c:pt idx="22020">
                  <c:v>487.51860857009899</c:v>
                </c:pt>
                <c:pt idx="22021">
                  <c:v>487.51783370971702</c:v>
                </c:pt>
                <c:pt idx="22022">
                  <c:v>487.516641616821</c:v>
                </c:pt>
                <c:pt idx="22023">
                  <c:v>487.51527070999202</c:v>
                </c:pt>
                <c:pt idx="22024">
                  <c:v>487.51395940780702</c:v>
                </c:pt>
                <c:pt idx="22025">
                  <c:v>487.51288652420101</c:v>
                </c:pt>
                <c:pt idx="22026">
                  <c:v>487.51235008239797</c:v>
                </c:pt>
                <c:pt idx="22027">
                  <c:v>487.51240968704201</c:v>
                </c:pt>
                <c:pt idx="22028">
                  <c:v>487.51306533813499</c:v>
                </c:pt>
                <c:pt idx="22029">
                  <c:v>487.51384019851702</c:v>
                </c:pt>
                <c:pt idx="22030">
                  <c:v>487.51437664031999</c:v>
                </c:pt>
                <c:pt idx="22031">
                  <c:v>487.514078617096</c:v>
                </c:pt>
                <c:pt idx="22032">
                  <c:v>487.51252889633201</c:v>
                </c:pt>
                <c:pt idx="22033">
                  <c:v>487.50948905944801</c:v>
                </c:pt>
                <c:pt idx="22034">
                  <c:v>487.50501871108997</c:v>
                </c:pt>
                <c:pt idx="22035">
                  <c:v>487.49935626983699</c:v>
                </c:pt>
                <c:pt idx="22036">
                  <c:v>487.49315738678001</c:v>
                </c:pt>
                <c:pt idx="22037">
                  <c:v>487.48683929443399</c:v>
                </c:pt>
                <c:pt idx="22038">
                  <c:v>487.48117685317999</c:v>
                </c:pt>
                <c:pt idx="22039">
                  <c:v>487.47652769088802</c:v>
                </c:pt>
                <c:pt idx="22040">
                  <c:v>487.47336864471498</c:v>
                </c:pt>
                <c:pt idx="22041">
                  <c:v>487.47181892395002</c:v>
                </c:pt>
                <c:pt idx="22042">
                  <c:v>487.47181892395002</c:v>
                </c:pt>
                <c:pt idx="22043">
                  <c:v>487.47295141220098</c:v>
                </c:pt>
                <c:pt idx="22044">
                  <c:v>487.47479915618902</c:v>
                </c:pt>
                <c:pt idx="22045">
                  <c:v>487.47682571411201</c:v>
                </c:pt>
                <c:pt idx="22046">
                  <c:v>487.47879266738897</c:v>
                </c:pt>
                <c:pt idx="22047">
                  <c:v>487.48064041137701</c:v>
                </c:pt>
                <c:pt idx="22048">
                  <c:v>487.48242855071999</c:v>
                </c:pt>
                <c:pt idx="22049">
                  <c:v>487.48415708541899</c:v>
                </c:pt>
                <c:pt idx="22050">
                  <c:v>487.48576641082798</c:v>
                </c:pt>
                <c:pt idx="22051">
                  <c:v>487.48707771301298</c:v>
                </c:pt>
                <c:pt idx="22052">
                  <c:v>487.48797178268501</c:v>
                </c:pt>
                <c:pt idx="22053">
                  <c:v>487.48856782913202</c:v>
                </c:pt>
                <c:pt idx="22054">
                  <c:v>487.48880624771101</c:v>
                </c:pt>
                <c:pt idx="22055">
                  <c:v>487.48844861984298</c:v>
                </c:pt>
                <c:pt idx="22056">
                  <c:v>487.48725652694702</c:v>
                </c:pt>
                <c:pt idx="22057">
                  <c:v>487.48499155044601</c:v>
                </c:pt>
                <c:pt idx="22058">
                  <c:v>487.48147487640398</c:v>
                </c:pt>
                <c:pt idx="22059">
                  <c:v>487.477004528046</c:v>
                </c:pt>
                <c:pt idx="22060">
                  <c:v>487.47187852859503</c:v>
                </c:pt>
                <c:pt idx="22061">
                  <c:v>487.46657371521002</c:v>
                </c:pt>
                <c:pt idx="22062">
                  <c:v>487.46138811111501</c:v>
                </c:pt>
                <c:pt idx="22063">
                  <c:v>487.45650053024298</c:v>
                </c:pt>
                <c:pt idx="22064">
                  <c:v>487.452149391175</c:v>
                </c:pt>
                <c:pt idx="22065">
                  <c:v>487.44851350784302</c:v>
                </c:pt>
                <c:pt idx="22066">
                  <c:v>487.44571208953897</c:v>
                </c:pt>
                <c:pt idx="22067">
                  <c:v>487.44374513626099</c:v>
                </c:pt>
                <c:pt idx="22068">
                  <c:v>487.44255304336599</c:v>
                </c:pt>
                <c:pt idx="22069">
                  <c:v>487.44201660156301</c:v>
                </c:pt>
                <c:pt idx="22070">
                  <c:v>487.44207620620699</c:v>
                </c:pt>
                <c:pt idx="22071">
                  <c:v>487.44267225265497</c:v>
                </c:pt>
                <c:pt idx="22072">
                  <c:v>487.44392395019599</c:v>
                </c:pt>
                <c:pt idx="22073">
                  <c:v>487.44589090347301</c:v>
                </c:pt>
                <c:pt idx="22074">
                  <c:v>487.44875192642201</c:v>
                </c:pt>
                <c:pt idx="22075">
                  <c:v>487.45244741439802</c:v>
                </c:pt>
                <c:pt idx="22076">
                  <c:v>487.45697736740101</c:v>
                </c:pt>
                <c:pt idx="22077">
                  <c:v>487.46222257614198</c:v>
                </c:pt>
                <c:pt idx="22078">
                  <c:v>487.46782541275002</c:v>
                </c:pt>
                <c:pt idx="22079">
                  <c:v>487.47342824935902</c:v>
                </c:pt>
                <c:pt idx="22080">
                  <c:v>487.47855424880998</c:v>
                </c:pt>
                <c:pt idx="22081">
                  <c:v>487.4826669693</c:v>
                </c:pt>
                <c:pt idx="22082">
                  <c:v>487.48558759689399</c:v>
                </c:pt>
                <c:pt idx="22083">
                  <c:v>487.48719692230202</c:v>
                </c:pt>
                <c:pt idx="22084">
                  <c:v>487.48767375946102</c:v>
                </c:pt>
                <c:pt idx="22085">
                  <c:v>487.48713731765798</c:v>
                </c:pt>
                <c:pt idx="22086">
                  <c:v>487.48600482940702</c:v>
                </c:pt>
                <c:pt idx="22087">
                  <c:v>487.48457431793202</c:v>
                </c:pt>
                <c:pt idx="22088">
                  <c:v>487.48314380645797</c:v>
                </c:pt>
                <c:pt idx="22089">
                  <c:v>487.48201131820701</c:v>
                </c:pt>
                <c:pt idx="22090">
                  <c:v>487.48147487640398</c:v>
                </c:pt>
                <c:pt idx="22091">
                  <c:v>487.48147487640398</c:v>
                </c:pt>
                <c:pt idx="22092">
                  <c:v>487.48189210891701</c:v>
                </c:pt>
                <c:pt idx="22093">
                  <c:v>487.48248815536499</c:v>
                </c:pt>
                <c:pt idx="22094">
                  <c:v>487.48290538787899</c:v>
                </c:pt>
                <c:pt idx="22095">
                  <c:v>487.48296499252302</c:v>
                </c:pt>
                <c:pt idx="22096">
                  <c:v>487.482607364655</c:v>
                </c:pt>
                <c:pt idx="22097">
                  <c:v>487.48195171356201</c:v>
                </c:pt>
                <c:pt idx="22098">
                  <c:v>487.48117685317999</c:v>
                </c:pt>
                <c:pt idx="22099">
                  <c:v>487.48046159744302</c:v>
                </c:pt>
                <c:pt idx="22100">
                  <c:v>487.48004436492897</c:v>
                </c:pt>
                <c:pt idx="22101">
                  <c:v>487.47986555099499</c:v>
                </c:pt>
                <c:pt idx="22102">
                  <c:v>487.47986555099499</c:v>
                </c:pt>
                <c:pt idx="22103">
                  <c:v>487.48004436492897</c:v>
                </c:pt>
                <c:pt idx="22104">
                  <c:v>487.48046159744302</c:v>
                </c:pt>
                <c:pt idx="22105">
                  <c:v>487.48111724853499</c:v>
                </c:pt>
                <c:pt idx="22106">
                  <c:v>487.48183250427297</c:v>
                </c:pt>
                <c:pt idx="22107">
                  <c:v>487.48236894607601</c:v>
                </c:pt>
                <c:pt idx="22108">
                  <c:v>487.482607364655</c:v>
                </c:pt>
                <c:pt idx="22109">
                  <c:v>487.4826669693</c:v>
                </c:pt>
                <c:pt idx="22110">
                  <c:v>487.48272657394398</c:v>
                </c:pt>
                <c:pt idx="22111">
                  <c:v>487.48308420181303</c:v>
                </c:pt>
                <c:pt idx="22112">
                  <c:v>487.48385906219499</c:v>
                </c:pt>
                <c:pt idx="22113">
                  <c:v>487.48499155044601</c:v>
                </c:pt>
                <c:pt idx="22114">
                  <c:v>487.48624324798601</c:v>
                </c:pt>
                <c:pt idx="22115">
                  <c:v>487.48761415481601</c:v>
                </c:pt>
                <c:pt idx="22116">
                  <c:v>487.48898506164602</c:v>
                </c:pt>
                <c:pt idx="22117">
                  <c:v>487.49041557312</c:v>
                </c:pt>
                <c:pt idx="22118">
                  <c:v>487.49154806137102</c:v>
                </c:pt>
                <c:pt idx="22119">
                  <c:v>487.49238252639799</c:v>
                </c:pt>
                <c:pt idx="22120">
                  <c:v>487.49268054962198</c:v>
                </c:pt>
                <c:pt idx="22121">
                  <c:v>487.49262094497698</c:v>
                </c:pt>
                <c:pt idx="22122">
                  <c:v>487.49232292175299</c:v>
                </c:pt>
                <c:pt idx="22123">
                  <c:v>487.492024898529</c:v>
                </c:pt>
                <c:pt idx="22124">
                  <c:v>487.49178647995001</c:v>
                </c:pt>
                <c:pt idx="22125">
                  <c:v>487.49172687530501</c:v>
                </c:pt>
                <c:pt idx="22126">
                  <c:v>487.49190568924001</c:v>
                </c:pt>
                <c:pt idx="22127">
                  <c:v>487.49238252639799</c:v>
                </c:pt>
                <c:pt idx="22128">
                  <c:v>487.49327659607002</c:v>
                </c:pt>
                <c:pt idx="22129">
                  <c:v>487.494647502899</c:v>
                </c:pt>
                <c:pt idx="22130">
                  <c:v>487.49625682830799</c:v>
                </c:pt>
                <c:pt idx="22131">
                  <c:v>487.49810457229597</c:v>
                </c:pt>
                <c:pt idx="22132">
                  <c:v>487.49989271163997</c:v>
                </c:pt>
                <c:pt idx="22133">
                  <c:v>487.50150203704902</c:v>
                </c:pt>
                <c:pt idx="22134">
                  <c:v>487.50263452529902</c:v>
                </c:pt>
                <c:pt idx="22135">
                  <c:v>487.50317096710199</c:v>
                </c:pt>
                <c:pt idx="22136">
                  <c:v>487.502872943878</c:v>
                </c:pt>
                <c:pt idx="22137">
                  <c:v>487.50168085098301</c:v>
                </c:pt>
                <c:pt idx="22138">
                  <c:v>487.49959468841598</c:v>
                </c:pt>
                <c:pt idx="22139">
                  <c:v>487.49667406082199</c:v>
                </c:pt>
                <c:pt idx="22140">
                  <c:v>487.49315738678001</c:v>
                </c:pt>
                <c:pt idx="22141">
                  <c:v>487.48934268951399</c:v>
                </c:pt>
                <c:pt idx="22142">
                  <c:v>487.48552799224899</c:v>
                </c:pt>
                <c:pt idx="22143">
                  <c:v>487.48230934143101</c:v>
                </c:pt>
                <c:pt idx="22144">
                  <c:v>487.47998476028499</c:v>
                </c:pt>
                <c:pt idx="22145">
                  <c:v>487.47897148132301</c:v>
                </c:pt>
                <c:pt idx="22146">
                  <c:v>487.47950792312599</c:v>
                </c:pt>
                <c:pt idx="22147">
                  <c:v>487.48147487640398</c:v>
                </c:pt>
                <c:pt idx="22148">
                  <c:v>487.48469352722202</c:v>
                </c:pt>
                <c:pt idx="22149">
                  <c:v>487.48898506164602</c:v>
                </c:pt>
                <c:pt idx="22150">
                  <c:v>487.493813037873</c:v>
                </c:pt>
                <c:pt idx="22151">
                  <c:v>487.49876022338901</c:v>
                </c:pt>
                <c:pt idx="22152">
                  <c:v>487.503230571747</c:v>
                </c:pt>
                <c:pt idx="22153">
                  <c:v>487.50674724578897</c:v>
                </c:pt>
                <c:pt idx="22154">
                  <c:v>487.50895261764498</c:v>
                </c:pt>
                <c:pt idx="22155">
                  <c:v>487.50984668731701</c:v>
                </c:pt>
                <c:pt idx="22156">
                  <c:v>487.50960826873802</c:v>
                </c:pt>
                <c:pt idx="22157">
                  <c:v>487.50853538513201</c:v>
                </c:pt>
                <c:pt idx="22158">
                  <c:v>487.50704526901302</c:v>
                </c:pt>
                <c:pt idx="22159">
                  <c:v>487.50543594360403</c:v>
                </c:pt>
                <c:pt idx="22160">
                  <c:v>487.50400543212902</c:v>
                </c:pt>
                <c:pt idx="22161">
                  <c:v>487.50293254852301</c:v>
                </c:pt>
                <c:pt idx="22162">
                  <c:v>487.50233650207502</c:v>
                </c:pt>
                <c:pt idx="22163">
                  <c:v>487.502038478852</c:v>
                </c:pt>
                <c:pt idx="22164">
                  <c:v>487.50180006027199</c:v>
                </c:pt>
                <c:pt idx="22165">
                  <c:v>487.50150203704902</c:v>
                </c:pt>
                <c:pt idx="22166">
                  <c:v>487.50084638595598</c:v>
                </c:pt>
                <c:pt idx="22167">
                  <c:v>487.49983310699503</c:v>
                </c:pt>
                <c:pt idx="22168">
                  <c:v>487.49858140945503</c:v>
                </c:pt>
                <c:pt idx="22169">
                  <c:v>487.49721050262502</c:v>
                </c:pt>
                <c:pt idx="22170">
                  <c:v>487.496018409729</c:v>
                </c:pt>
                <c:pt idx="22171">
                  <c:v>487.49542236328102</c:v>
                </c:pt>
                <c:pt idx="22172">
                  <c:v>487.49560117721597</c:v>
                </c:pt>
                <c:pt idx="22173">
                  <c:v>487.49655485153198</c:v>
                </c:pt>
                <c:pt idx="22174">
                  <c:v>487.49828338623098</c:v>
                </c:pt>
                <c:pt idx="22175">
                  <c:v>487.50048875808699</c:v>
                </c:pt>
                <c:pt idx="22176">
                  <c:v>487.50299215316801</c:v>
                </c:pt>
                <c:pt idx="22177">
                  <c:v>487.50543594360403</c:v>
                </c:pt>
                <c:pt idx="22178">
                  <c:v>487.507581710816</c:v>
                </c:pt>
                <c:pt idx="22179">
                  <c:v>487.50919103622499</c:v>
                </c:pt>
                <c:pt idx="22180">
                  <c:v>487.510085105896</c:v>
                </c:pt>
                <c:pt idx="22181">
                  <c:v>487.510204315186</c:v>
                </c:pt>
                <c:pt idx="22182">
                  <c:v>487.50960826873802</c:v>
                </c:pt>
                <c:pt idx="22183">
                  <c:v>487.50853538513201</c:v>
                </c:pt>
                <c:pt idx="22184">
                  <c:v>487.50734329223701</c:v>
                </c:pt>
                <c:pt idx="22185">
                  <c:v>487.50615119934099</c:v>
                </c:pt>
                <c:pt idx="22186">
                  <c:v>487.50525712966902</c:v>
                </c:pt>
                <c:pt idx="22187">
                  <c:v>487.50478029251099</c:v>
                </c:pt>
                <c:pt idx="22188">
                  <c:v>487.50489950180099</c:v>
                </c:pt>
                <c:pt idx="22189">
                  <c:v>487.50567436218302</c:v>
                </c:pt>
                <c:pt idx="22190">
                  <c:v>487.507164478302</c:v>
                </c:pt>
                <c:pt idx="22191">
                  <c:v>487.50907182693498</c:v>
                </c:pt>
                <c:pt idx="22192">
                  <c:v>487.51115798950201</c:v>
                </c:pt>
                <c:pt idx="22193">
                  <c:v>487.51324415206898</c:v>
                </c:pt>
                <c:pt idx="22194">
                  <c:v>487.51521110534702</c:v>
                </c:pt>
                <c:pt idx="22195">
                  <c:v>487.517058849335</c:v>
                </c:pt>
                <c:pt idx="22196">
                  <c:v>487.51860857009899</c:v>
                </c:pt>
                <c:pt idx="22197">
                  <c:v>487.51974105835001</c:v>
                </c:pt>
                <c:pt idx="22198">
                  <c:v>487.52045631408703</c:v>
                </c:pt>
                <c:pt idx="22199">
                  <c:v>487.52087354660102</c:v>
                </c:pt>
                <c:pt idx="22200">
                  <c:v>487.521290779114</c:v>
                </c:pt>
                <c:pt idx="22201">
                  <c:v>487.52200603485102</c:v>
                </c:pt>
                <c:pt idx="22202">
                  <c:v>487.52325773239198</c:v>
                </c:pt>
                <c:pt idx="22203">
                  <c:v>487.52510547638002</c:v>
                </c:pt>
                <c:pt idx="22204">
                  <c:v>487.52766847610502</c:v>
                </c:pt>
                <c:pt idx="22205">
                  <c:v>487.53094673156801</c:v>
                </c:pt>
                <c:pt idx="22206">
                  <c:v>487.535059452057</c:v>
                </c:pt>
                <c:pt idx="22207">
                  <c:v>487.53988742828398</c:v>
                </c:pt>
                <c:pt idx="22208">
                  <c:v>487.54519224166899</c:v>
                </c:pt>
                <c:pt idx="22209">
                  <c:v>487.55043745040899</c:v>
                </c:pt>
                <c:pt idx="22210">
                  <c:v>487.55508661270198</c:v>
                </c:pt>
                <c:pt idx="22211">
                  <c:v>487.55854368209901</c:v>
                </c:pt>
                <c:pt idx="22212">
                  <c:v>487.56027221679699</c:v>
                </c:pt>
                <c:pt idx="22213">
                  <c:v>487.560093402863</c:v>
                </c:pt>
                <c:pt idx="22214">
                  <c:v>487.55782842636103</c:v>
                </c:pt>
                <c:pt idx="22215">
                  <c:v>487.55347728729299</c:v>
                </c:pt>
                <c:pt idx="22216">
                  <c:v>487.547516822815</c:v>
                </c:pt>
                <c:pt idx="22217">
                  <c:v>487.54042387008701</c:v>
                </c:pt>
                <c:pt idx="22218">
                  <c:v>487.53309249877998</c:v>
                </c:pt>
                <c:pt idx="22219">
                  <c:v>487.52623796463001</c:v>
                </c:pt>
                <c:pt idx="22220">
                  <c:v>487.52051591873197</c:v>
                </c:pt>
                <c:pt idx="22221">
                  <c:v>487.51628398895298</c:v>
                </c:pt>
                <c:pt idx="22222">
                  <c:v>487.51366138458297</c:v>
                </c:pt>
                <c:pt idx="22223">
                  <c:v>487.51258850097702</c:v>
                </c:pt>
                <c:pt idx="22224">
                  <c:v>487.512707710266</c:v>
                </c:pt>
                <c:pt idx="22225">
                  <c:v>487.51366138458297</c:v>
                </c:pt>
                <c:pt idx="22226">
                  <c:v>487.51497268676798</c:v>
                </c:pt>
                <c:pt idx="22227">
                  <c:v>487.51634359359798</c:v>
                </c:pt>
                <c:pt idx="22228">
                  <c:v>487.51735687255899</c:v>
                </c:pt>
                <c:pt idx="22229">
                  <c:v>487.51789331436203</c:v>
                </c:pt>
                <c:pt idx="22230">
                  <c:v>487.51813173294101</c:v>
                </c:pt>
                <c:pt idx="22231">
                  <c:v>487.51825094223</c:v>
                </c:pt>
                <c:pt idx="22232">
                  <c:v>487.51854896545399</c:v>
                </c:pt>
                <c:pt idx="22233">
                  <c:v>487.51914501190203</c:v>
                </c:pt>
                <c:pt idx="22234">
                  <c:v>487.520039081574</c:v>
                </c:pt>
                <c:pt idx="22235">
                  <c:v>487.52111196518001</c:v>
                </c:pt>
                <c:pt idx="22236">
                  <c:v>487.52224445343001</c:v>
                </c:pt>
                <c:pt idx="22237">
                  <c:v>487.52331733703602</c:v>
                </c:pt>
                <c:pt idx="22238">
                  <c:v>487.52427101135299</c:v>
                </c:pt>
                <c:pt idx="22239">
                  <c:v>487.52498626709001</c:v>
                </c:pt>
                <c:pt idx="22240">
                  <c:v>487.525284290314</c:v>
                </c:pt>
                <c:pt idx="22241">
                  <c:v>487.525165081024</c:v>
                </c:pt>
                <c:pt idx="22242">
                  <c:v>487.52456903457698</c:v>
                </c:pt>
                <c:pt idx="22243">
                  <c:v>487.52373456955002</c:v>
                </c:pt>
                <c:pt idx="22244">
                  <c:v>487.522661685944</c:v>
                </c:pt>
                <c:pt idx="22245">
                  <c:v>487.52146959304798</c:v>
                </c:pt>
                <c:pt idx="22246">
                  <c:v>487.52015829086298</c:v>
                </c:pt>
                <c:pt idx="22247">
                  <c:v>487.51866817474399</c:v>
                </c:pt>
                <c:pt idx="22248">
                  <c:v>487.51711845398</c:v>
                </c:pt>
                <c:pt idx="22249">
                  <c:v>487.51574754715</c:v>
                </c:pt>
                <c:pt idx="22250">
                  <c:v>487.51467466354399</c:v>
                </c:pt>
                <c:pt idx="22251">
                  <c:v>487.51419782638601</c:v>
                </c:pt>
                <c:pt idx="22252">
                  <c:v>487.51449584961</c:v>
                </c:pt>
                <c:pt idx="22253">
                  <c:v>487.515687942505</c:v>
                </c:pt>
                <c:pt idx="22254">
                  <c:v>487.51813173294101</c:v>
                </c:pt>
                <c:pt idx="22255">
                  <c:v>487.52188682556198</c:v>
                </c:pt>
                <c:pt idx="22256">
                  <c:v>487.526893615723</c:v>
                </c:pt>
                <c:pt idx="22257">
                  <c:v>487.53273487091099</c:v>
                </c:pt>
                <c:pt idx="22258">
                  <c:v>487.53911256790201</c:v>
                </c:pt>
                <c:pt idx="22259">
                  <c:v>487.54543066024797</c:v>
                </c:pt>
                <c:pt idx="22260">
                  <c:v>487.55145072937</c:v>
                </c:pt>
                <c:pt idx="22261">
                  <c:v>487.55669593811098</c:v>
                </c:pt>
                <c:pt idx="22262">
                  <c:v>487.56092786788997</c:v>
                </c:pt>
                <c:pt idx="22263">
                  <c:v>487.56378889083902</c:v>
                </c:pt>
                <c:pt idx="22264">
                  <c:v>487.56515979766903</c:v>
                </c:pt>
                <c:pt idx="22265">
                  <c:v>487.56504058837902</c:v>
                </c:pt>
                <c:pt idx="22266">
                  <c:v>487.56372928619402</c:v>
                </c:pt>
                <c:pt idx="22267">
                  <c:v>487.56146430969301</c:v>
                </c:pt>
                <c:pt idx="22268">
                  <c:v>487.55860328674299</c:v>
                </c:pt>
                <c:pt idx="22269">
                  <c:v>487.55544424057001</c:v>
                </c:pt>
                <c:pt idx="22270">
                  <c:v>487.55222558975203</c:v>
                </c:pt>
                <c:pt idx="22271">
                  <c:v>487.54930496215798</c:v>
                </c:pt>
                <c:pt idx="22272">
                  <c:v>487.54692077636702</c:v>
                </c:pt>
                <c:pt idx="22273">
                  <c:v>487.54519224166899</c:v>
                </c:pt>
                <c:pt idx="22274">
                  <c:v>487.54435777664202</c:v>
                </c:pt>
                <c:pt idx="22275">
                  <c:v>487.54417896270797</c:v>
                </c:pt>
                <c:pt idx="22276">
                  <c:v>487.54465579986601</c:v>
                </c:pt>
                <c:pt idx="22277">
                  <c:v>487.54560947418202</c:v>
                </c:pt>
                <c:pt idx="22278">
                  <c:v>487.54686117172298</c:v>
                </c:pt>
                <c:pt idx="22279">
                  <c:v>487.54823207855202</c:v>
                </c:pt>
                <c:pt idx="22280">
                  <c:v>487.54942417144798</c:v>
                </c:pt>
                <c:pt idx="22281">
                  <c:v>487.55031824112001</c:v>
                </c:pt>
                <c:pt idx="22282">
                  <c:v>487.550556659699</c:v>
                </c:pt>
                <c:pt idx="22283">
                  <c:v>487.550139427185</c:v>
                </c:pt>
                <c:pt idx="22284">
                  <c:v>487.54900693893501</c:v>
                </c:pt>
                <c:pt idx="22285">
                  <c:v>487.54733800888101</c:v>
                </c:pt>
                <c:pt idx="22286">
                  <c:v>487.54525184631399</c:v>
                </c:pt>
                <c:pt idx="22287">
                  <c:v>487.54292726516701</c:v>
                </c:pt>
                <c:pt idx="22288">
                  <c:v>487.540602684021</c:v>
                </c:pt>
                <c:pt idx="22289">
                  <c:v>487.53827810287498</c:v>
                </c:pt>
                <c:pt idx="22290">
                  <c:v>487.53619194030802</c:v>
                </c:pt>
                <c:pt idx="22291">
                  <c:v>487.53428459167498</c:v>
                </c:pt>
                <c:pt idx="22292">
                  <c:v>487.53267526626598</c:v>
                </c:pt>
                <c:pt idx="22293">
                  <c:v>487.53136396408098</c:v>
                </c:pt>
                <c:pt idx="22294">
                  <c:v>487.53029108047502</c:v>
                </c:pt>
                <c:pt idx="22295">
                  <c:v>487.529456615448</c:v>
                </c:pt>
                <c:pt idx="22296">
                  <c:v>487.52897977829002</c:v>
                </c:pt>
                <c:pt idx="22297">
                  <c:v>487.52892017364502</c:v>
                </c:pt>
                <c:pt idx="22298">
                  <c:v>487.529397010803</c:v>
                </c:pt>
                <c:pt idx="22299">
                  <c:v>487.53046989440901</c:v>
                </c:pt>
                <c:pt idx="22300">
                  <c:v>487.53225803375301</c:v>
                </c:pt>
                <c:pt idx="22301">
                  <c:v>487.53452301025402</c:v>
                </c:pt>
                <c:pt idx="22302">
                  <c:v>487.53702640533498</c:v>
                </c:pt>
                <c:pt idx="22303">
                  <c:v>487.539350986481</c:v>
                </c:pt>
                <c:pt idx="22304">
                  <c:v>487.54107952117897</c:v>
                </c:pt>
                <c:pt idx="22305">
                  <c:v>487.54179477691702</c:v>
                </c:pt>
                <c:pt idx="22306">
                  <c:v>487.54125833511398</c:v>
                </c:pt>
                <c:pt idx="22307">
                  <c:v>487.539350986481</c:v>
                </c:pt>
                <c:pt idx="22308">
                  <c:v>487.53625154495302</c:v>
                </c:pt>
                <c:pt idx="22309">
                  <c:v>487.53196001052902</c:v>
                </c:pt>
                <c:pt idx="22310">
                  <c:v>487.52683401107799</c:v>
                </c:pt>
                <c:pt idx="22311">
                  <c:v>487.52117156982399</c:v>
                </c:pt>
                <c:pt idx="22312">
                  <c:v>487.515330314636</c:v>
                </c:pt>
                <c:pt idx="22313">
                  <c:v>487.50978708267201</c:v>
                </c:pt>
                <c:pt idx="22314">
                  <c:v>487.50483989715599</c:v>
                </c:pt>
                <c:pt idx="22315">
                  <c:v>487.50072717666598</c:v>
                </c:pt>
                <c:pt idx="22316">
                  <c:v>487.497687339783</c:v>
                </c:pt>
                <c:pt idx="22317">
                  <c:v>487.49589920044002</c:v>
                </c:pt>
                <c:pt idx="22318">
                  <c:v>487.49554157257103</c:v>
                </c:pt>
                <c:pt idx="22319">
                  <c:v>487.49673366546699</c:v>
                </c:pt>
                <c:pt idx="22320">
                  <c:v>487.49929666519199</c:v>
                </c:pt>
                <c:pt idx="22321">
                  <c:v>487.50305175781301</c:v>
                </c:pt>
                <c:pt idx="22322">
                  <c:v>487.507581710816</c:v>
                </c:pt>
                <c:pt idx="22323">
                  <c:v>487.51252889633201</c:v>
                </c:pt>
                <c:pt idx="22324">
                  <c:v>487.51741647720399</c:v>
                </c:pt>
                <c:pt idx="22325">
                  <c:v>487.52194643020698</c:v>
                </c:pt>
                <c:pt idx="22326">
                  <c:v>487.525641918183</c:v>
                </c:pt>
                <c:pt idx="22327">
                  <c:v>487.528145313263</c:v>
                </c:pt>
                <c:pt idx="22328">
                  <c:v>487.52927780151401</c:v>
                </c:pt>
                <c:pt idx="22329">
                  <c:v>487.52903938293503</c:v>
                </c:pt>
                <c:pt idx="22330">
                  <c:v>487.52790689468401</c:v>
                </c:pt>
                <c:pt idx="22331">
                  <c:v>487.52611875534097</c:v>
                </c:pt>
                <c:pt idx="22332">
                  <c:v>487.523913383484</c:v>
                </c:pt>
                <c:pt idx="22333">
                  <c:v>487.521409988404</c:v>
                </c:pt>
                <c:pt idx="22334">
                  <c:v>487.51866817474399</c:v>
                </c:pt>
                <c:pt idx="22335">
                  <c:v>487.51574754715</c:v>
                </c:pt>
                <c:pt idx="22336">
                  <c:v>487.51282691955601</c:v>
                </c:pt>
                <c:pt idx="22337">
                  <c:v>487.50996589660701</c:v>
                </c:pt>
                <c:pt idx="22338">
                  <c:v>487.50734329223701</c:v>
                </c:pt>
                <c:pt idx="22339">
                  <c:v>487.50483989715599</c:v>
                </c:pt>
                <c:pt idx="22340">
                  <c:v>487.50251531600998</c:v>
                </c:pt>
                <c:pt idx="22341">
                  <c:v>487.50048875808699</c:v>
                </c:pt>
                <c:pt idx="22342">
                  <c:v>487.498879432678</c:v>
                </c:pt>
                <c:pt idx="22343">
                  <c:v>487.49780654907198</c:v>
                </c:pt>
                <c:pt idx="22344">
                  <c:v>487.49744892120401</c:v>
                </c:pt>
                <c:pt idx="22345">
                  <c:v>487.497687339783</c:v>
                </c:pt>
                <c:pt idx="22346">
                  <c:v>487.49846220016502</c:v>
                </c:pt>
                <c:pt idx="22347">
                  <c:v>487.49959468841598</c:v>
                </c:pt>
                <c:pt idx="22348">
                  <c:v>487.50102519989002</c:v>
                </c:pt>
                <c:pt idx="22349">
                  <c:v>487.50269412994402</c:v>
                </c:pt>
                <c:pt idx="22350">
                  <c:v>487.504541873932</c:v>
                </c:pt>
                <c:pt idx="22351">
                  <c:v>487.50644922256498</c:v>
                </c:pt>
                <c:pt idx="22352">
                  <c:v>487.508416175842</c:v>
                </c:pt>
                <c:pt idx="22353">
                  <c:v>487.510204315186</c:v>
                </c:pt>
                <c:pt idx="22354">
                  <c:v>487.51181364059499</c:v>
                </c:pt>
                <c:pt idx="22355">
                  <c:v>487.51306533813499</c:v>
                </c:pt>
                <c:pt idx="22356">
                  <c:v>487.51366138458297</c:v>
                </c:pt>
                <c:pt idx="22357">
                  <c:v>487.51348257064802</c:v>
                </c:pt>
                <c:pt idx="22358">
                  <c:v>487.51229047775303</c:v>
                </c:pt>
                <c:pt idx="22359">
                  <c:v>487.50996589660701</c:v>
                </c:pt>
                <c:pt idx="22360">
                  <c:v>487.50656843185402</c:v>
                </c:pt>
                <c:pt idx="22361">
                  <c:v>487.502038478852</c:v>
                </c:pt>
                <c:pt idx="22362">
                  <c:v>487.49661445617699</c:v>
                </c:pt>
                <c:pt idx="22363">
                  <c:v>487.49041557312</c:v>
                </c:pt>
                <c:pt idx="22364">
                  <c:v>487.48391866684</c:v>
                </c:pt>
                <c:pt idx="22365">
                  <c:v>487.47771978378302</c:v>
                </c:pt>
                <c:pt idx="22366">
                  <c:v>487.472355365753</c:v>
                </c:pt>
                <c:pt idx="22367">
                  <c:v>487.46824264526401</c:v>
                </c:pt>
                <c:pt idx="22368">
                  <c:v>487.46562004089401</c:v>
                </c:pt>
                <c:pt idx="22369">
                  <c:v>487.46448755264299</c:v>
                </c:pt>
                <c:pt idx="22370">
                  <c:v>487.46478557586698</c:v>
                </c:pt>
                <c:pt idx="22371">
                  <c:v>487.46627569198603</c:v>
                </c:pt>
                <c:pt idx="22372">
                  <c:v>487.468540668488</c:v>
                </c:pt>
                <c:pt idx="22373">
                  <c:v>487.47086524963402</c:v>
                </c:pt>
                <c:pt idx="22374">
                  <c:v>487.47259378433199</c:v>
                </c:pt>
                <c:pt idx="22375">
                  <c:v>487.47313022613503</c:v>
                </c:pt>
                <c:pt idx="22376">
                  <c:v>487.47199773788498</c:v>
                </c:pt>
                <c:pt idx="22377">
                  <c:v>487.46913671493598</c:v>
                </c:pt>
                <c:pt idx="22378">
                  <c:v>487.46478557586698</c:v>
                </c:pt>
                <c:pt idx="22379">
                  <c:v>487.45924234390299</c:v>
                </c:pt>
                <c:pt idx="22380">
                  <c:v>487.453043460846</c:v>
                </c:pt>
                <c:pt idx="22381">
                  <c:v>487.44672536849998</c:v>
                </c:pt>
                <c:pt idx="22382">
                  <c:v>487.44112253189098</c:v>
                </c:pt>
                <c:pt idx="22383">
                  <c:v>487.43689060211199</c:v>
                </c:pt>
                <c:pt idx="22384">
                  <c:v>487.43456602096597</c:v>
                </c:pt>
                <c:pt idx="22385">
                  <c:v>487.43438720703102</c:v>
                </c:pt>
                <c:pt idx="22386">
                  <c:v>487.43617534637502</c:v>
                </c:pt>
                <c:pt idx="22387">
                  <c:v>487.43957281112699</c:v>
                </c:pt>
                <c:pt idx="22388">
                  <c:v>487.44428157806402</c:v>
                </c:pt>
                <c:pt idx="22389">
                  <c:v>487.44982481002802</c:v>
                </c:pt>
                <c:pt idx="22390">
                  <c:v>487.45566606521601</c:v>
                </c:pt>
                <c:pt idx="22391">
                  <c:v>487.46138811111501</c:v>
                </c:pt>
                <c:pt idx="22392">
                  <c:v>487.46645450592098</c:v>
                </c:pt>
                <c:pt idx="22393">
                  <c:v>487.47056722641003</c:v>
                </c:pt>
                <c:pt idx="22394">
                  <c:v>487.47372627258301</c:v>
                </c:pt>
                <c:pt idx="22395">
                  <c:v>487.47617006301903</c:v>
                </c:pt>
                <c:pt idx="22396">
                  <c:v>487.478315830231</c:v>
                </c:pt>
                <c:pt idx="22397">
                  <c:v>487.48058080673201</c:v>
                </c:pt>
                <c:pt idx="22398">
                  <c:v>487.48332262039202</c:v>
                </c:pt>
                <c:pt idx="22399">
                  <c:v>487.48666048049898</c:v>
                </c:pt>
                <c:pt idx="22400">
                  <c:v>487.490832805634</c:v>
                </c:pt>
                <c:pt idx="22401">
                  <c:v>487.49572038650501</c:v>
                </c:pt>
                <c:pt idx="22402">
                  <c:v>487.50126361846901</c:v>
                </c:pt>
                <c:pt idx="22403">
                  <c:v>487.507104873657</c:v>
                </c:pt>
                <c:pt idx="22404">
                  <c:v>487.51258850097702</c:v>
                </c:pt>
                <c:pt idx="22405">
                  <c:v>487.51717805862398</c:v>
                </c:pt>
                <c:pt idx="22406">
                  <c:v>487.52009868621798</c:v>
                </c:pt>
                <c:pt idx="22407">
                  <c:v>487.520933151245</c:v>
                </c:pt>
                <c:pt idx="22408">
                  <c:v>487.51938343048101</c:v>
                </c:pt>
                <c:pt idx="22409">
                  <c:v>487.51538991928101</c:v>
                </c:pt>
                <c:pt idx="22410">
                  <c:v>487.50907182693498</c:v>
                </c:pt>
                <c:pt idx="22411">
                  <c:v>487.50084638595598</c:v>
                </c:pt>
                <c:pt idx="22412">
                  <c:v>487.49142885208198</c:v>
                </c:pt>
                <c:pt idx="22413">
                  <c:v>487.48153448104898</c:v>
                </c:pt>
                <c:pt idx="22414">
                  <c:v>487.47187852859503</c:v>
                </c:pt>
                <c:pt idx="22415">
                  <c:v>487.46317625045799</c:v>
                </c:pt>
                <c:pt idx="22416">
                  <c:v>487.45578527450601</c:v>
                </c:pt>
                <c:pt idx="22417">
                  <c:v>487.45024204254202</c:v>
                </c:pt>
                <c:pt idx="22418">
                  <c:v>487.44672536849998</c:v>
                </c:pt>
                <c:pt idx="22419">
                  <c:v>487.44517564773599</c:v>
                </c:pt>
                <c:pt idx="22420">
                  <c:v>487.44547367095998</c:v>
                </c:pt>
                <c:pt idx="22421">
                  <c:v>487.44720220565802</c:v>
                </c:pt>
                <c:pt idx="22422">
                  <c:v>487.44982481002802</c:v>
                </c:pt>
                <c:pt idx="22423">
                  <c:v>487.45280504226702</c:v>
                </c:pt>
                <c:pt idx="22424">
                  <c:v>487.45578527450601</c:v>
                </c:pt>
                <c:pt idx="22425">
                  <c:v>487.45834827423101</c:v>
                </c:pt>
                <c:pt idx="22426">
                  <c:v>487.46019601821899</c:v>
                </c:pt>
                <c:pt idx="22427">
                  <c:v>487.46097087860102</c:v>
                </c:pt>
                <c:pt idx="22428">
                  <c:v>487.46067285537703</c:v>
                </c:pt>
                <c:pt idx="22429">
                  <c:v>487.45936155319202</c:v>
                </c:pt>
                <c:pt idx="22430">
                  <c:v>487.45751380920399</c:v>
                </c:pt>
                <c:pt idx="22431">
                  <c:v>487.45554685592703</c:v>
                </c:pt>
                <c:pt idx="22432">
                  <c:v>487.45387792587297</c:v>
                </c:pt>
                <c:pt idx="22433">
                  <c:v>487.45286464691202</c:v>
                </c:pt>
                <c:pt idx="22434">
                  <c:v>487.45262622833297</c:v>
                </c:pt>
                <c:pt idx="22435">
                  <c:v>487.45328187942499</c:v>
                </c:pt>
                <c:pt idx="22436">
                  <c:v>487.45483160018898</c:v>
                </c:pt>
                <c:pt idx="22437">
                  <c:v>487.45715618133602</c:v>
                </c:pt>
                <c:pt idx="22438">
                  <c:v>487.459897994995</c:v>
                </c:pt>
                <c:pt idx="22439">
                  <c:v>487.46275901794502</c:v>
                </c:pt>
                <c:pt idx="22440">
                  <c:v>487.465441226959</c:v>
                </c:pt>
                <c:pt idx="22441">
                  <c:v>487.46776580810598</c:v>
                </c:pt>
                <c:pt idx="22442">
                  <c:v>487.46985197067301</c:v>
                </c:pt>
                <c:pt idx="22443">
                  <c:v>487.47169971466099</c:v>
                </c:pt>
                <c:pt idx="22444">
                  <c:v>487.47348785400402</c:v>
                </c:pt>
                <c:pt idx="22445">
                  <c:v>487.47509717941301</c:v>
                </c:pt>
                <c:pt idx="22446">
                  <c:v>487.476587295532</c:v>
                </c:pt>
                <c:pt idx="22447">
                  <c:v>487.477898597717</c:v>
                </c:pt>
                <c:pt idx="22448">
                  <c:v>487.47891187667898</c:v>
                </c:pt>
                <c:pt idx="22449">
                  <c:v>487.47938871383701</c:v>
                </c:pt>
                <c:pt idx="22450">
                  <c:v>487.47926950454701</c:v>
                </c:pt>
                <c:pt idx="22451">
                  <c:v>487.47855424880998</c:v>
                </c:pt>
                <c:pt idx="22452">
                  <c:v>487.47724294662498</c:v>
                </c:pt>
                <c:pt idx="22453">
                  <c:v>487.47545480728201</c:v>
                </c:pt>
                <c:pt idx="22454">
                  <c:v>487.47348785400402</c:v>
                </c:pt>
                <c:pt idx="22455">
                  <c:v>487.47169971466099</c:v>
                </c:pt>
                <c:pt idx="22456">
                  <c:v>487.47044801712099</c:v>
                </c:pt>
                <c:pt idx="22457">
                  <c:v>487.47003078460699</c:v>
                </c:pt>
                <c:pt idx="22458">
                  <c:v>487.47068643569997</c:v>
                </c:pt>
                <c:pt idx="22459">
                  <c:v>487.47217655181902</c:v>
                </c:pt>
                <c:pt idx="22460">
                  <c:v>487.47438192367599</c:v>
                </c:pt>
                <c:pt idx="22461">
                  <c:v>487.47694492340099</c:v>
                </c:pt>
                <c:pt idx="22462">
                  <c:v>487.47938871383701</c:v>
                </c:pt>
                <c:pt idx="22463">
                  <c:v>487.48129606246999</c:v>
                </c:pt>
                <c:pt idx="22464">
                  <c:v>487.482190132141</c:v>
                </c:pt>
                <c:pt idx="22465">
                  <c:v>487.48165369033802</c:v>
                </c:pt>
                <c:pt idx="22466">
                  <c:v>487.47926950454701</c:v>
                </c:pt>
                <c:pt idx="22467">
                  <c:v>487.47485876083402</c:v>
                </c:pt>
                <c:pt idx="22468">
                  <c:v>487.46865987777699</c:v>
                </c:pt>
                <c:pt idx="22469">
                  <c:v>487.46103048324602</c:v>
                </c:pt>
                <c:pt idx="22470">
                  <c:v>487.45256662368803</c:v>
                </c:pt>
                <c:pt idx="22471">
                  <c:v>487.44386434555099</c:v>
                </c:pt>
                <c:pt idx="22472">
                  <c:v>487.43551969528198</c:v>
                </c:pt>
                <c:pt idx="22473">
                  <c:v>487.42794990539602</c:v>
                </c:pt>
                <c:pt idx="22474">
                  <c:v>487.42175102233898</c:v>
                </c:pt>
                <c:pt idx="22475">
                  <c:v>487.417280673981</c:v>
                </c:pt>
                <c:pt idx="22476">
                  <c:v>487.41477727889998</c:v>
                </c:pt>
                <c:pt idx="22477">
                  <c:v>487.414360046387</c:v>
                </c:pt>
                <c:pt idx="22478">
                  <c:v>487.41579055786201</c:v>
                </c:pt>
                <c:pt idx="22479">
                  <c:v>487.418591976166</c:v>
                </c:pt>
                <c:pt idx="22480">
                  <c:v>487.42228746414202</c:v>
                </c:pt>
                <c:pt idx="22481">
                  <c:v>487.42651939392101</c:v>
                </c:pt>
                <c:pt idx="22482">
                  <c:v>487.43093013763399</c:v>
                </c:pt>
                <c:pt idx="22483">
                  <c:v>487.435340881348</c:v>
                </c:pt>
                <c:pt idx="22484">
                  <c:v>487.43957281112699</c:v>
                </c:pt>
                <c:pt idx="22485">
                  <c:v>487.44326829910301</c:v>
                </c:pt>
                <c:pt idx="22486">
                  <c:v>487.44630813598701</c:v>
                </c:pt>
                <c:pt idx="22487">
                  <c:v>487.44851350784302</c:v>
                </c:pt>
                <c:pt idx="22488">
                  <c:v>487.44988441467302</c:v>
                </c:pt>
                <c:pt idx="22489">
                  <c:v>487.45059967040999</c:v>
                </c:pt>
                <c:pt idx="22490">
                  <c:v>487.45083808898897</c:v>
                </c:pt>
                <c:pt idx="22491">
                  <c:v>487.45071887969999</c:v>
                </c:pt>
                <c:pt idx="22492">
                  <c:v>487.45024204254202</c:v>
                </c:pt>
                <c:pt idx="22493">
                  <c:v>487.44934797286999</c:v>
                </c:pt>
                <c:pt idx="22494">
                  <c:v>487.44815587997499</c:v>
                </c:pt>
                <c:pt idx="22495">
                  <c:v>487.44684457778999</c:v>
                </c:pt>
                <c:pt idx="22496">
                  <c:v>487.44577169418397</c:v>
                </c:pt>
                <c:pt idx="22497">
                  <c:v>487.44505643844599</c:v>
                </c:pt>
                <c:pt idx="22498">
                  <c:v>487.444758415222</c:v>
                </c:pt>
                <c:pt idx="22499">
                  <c:v>487.444758415222</c:v>
                </c:pt>
                <c:pt idx="22500">
                  <c:v>487.444877624512</c:v>
                </c:pt>
                <c:pt idx="22501">
                  <c:v>487.44505643844599</c:v>
                </c:pt>
                <c:pt idx="22502">
                  <c:v>487.445235252381</c:v>
                </c:pt>
                <c:pt idx="22503">
                  <c:v>487.44541406631498</c:v>
                </c:pt>
                <c:pt idx="22504">
                  <c:v>487.44541406631498</c:v>
                </c:pt>
                <c:pt idx="22505">
                  <c:v>487.44511604309099</c:v>
                </c:pt>
                <c:pt idx="22506">
                  <c:v>487.44451999664301</c:v>
                </c:pt>
                <c:pt idx="22507">
                  <c:v>487.443566322327</c:v>
                </c:pt>
                <c:pt idx="22508">
                  <c:v>487.44243383407598</c:v>
                </c:pt>
                <c:pt idx="22509">
                  <c:v>487.44136095047003</c:v>
                </c:pt>
                <c:pt idx="22510">
                  <c:v>487.440586090088</c:v>
                </c:pt>
                <c:pt idx="22511">
                  <c:v>487.44010925292997</c:v>
                </c:pt>
                <c:pt idx="22512">
                  <c:v>487.44016885757497</c:v>
                </c:pt>
                <c:pt idx="22513">
                  <c:v>487.44082450866699</c:v>
                </c:pt>
                <c:pt idx="22514">
                  <c:v>487.442255020142</c:v>
                </c:pt>
                <c:pt idx="22515">
                  <c:v>487.44457960128801</c:v>
                </c:pt>
                <c:pt idx="22516">
                  <c:v>487.447798252106</c:v>
                </c:pt>
                <c:pt idx="22517">
                  <c:v>487.45185136795101</c:v>
                </c:pt>
                <c:pt idx="22518">
                  <c:v>487.45661973953298</c:v>
                </c:pt>
                <c:pt idx="22519">
                  <c:v>487.46198415756197</c:v>
                </c:pt>
                <c:pt idx="22520">
                  <c:v>487.46746778488199</c:v>
                </c:pt>
                <c:pt idx="22521">
                  <c:v>487.47265338897699</c:v>
                </c:pt>
                <c:pt idx="22522">
                  <c:v>487.47712373733498</c:v>
                </c:pt>
                <c:pt idx="22523">
                  <c:v>487.48046159744302</c:v>
                </c:pt>
                <c:pt idx="22524">
                  <c:v>487.482607364655</c:v>
                </c:pt>
                <c:pt idx="22525">
                  <c:v>487.483501434326</c:v>
                </c:pt>
                <c:pt idx="22526">
                  <c:v>487.48326301574701</c:v>
                </c:pt>
                <c:pt idx="22527">
                  <c:v>487.48207092285202</c:v>
                </c:pt>
                <c:pt idx="22528">
                  <c:v>487.48010396957397</c:v>
                </c:pt>
                <c:pt idx="22529">
                  <c:v>487.477898597717</c:v>
                </c:pt>
                <c:pt idx="22530">
                  <c:v>487.47605085372902</c:v>
                </c:pt>
                <c:pt idx="22531">
                  <c:v>487.47491836547903</c:v>
                </c:pt>
                <c:pt idx="22532">
                  <c:v>487.47456073760998</c:v>
                </c:pt>
                <c:pt idx="22533">
                  <c:v>487.47485876083402</c:v>
                </c:pt>
                <c:pt idx="22534">
                  <c:v>487.475335597992</c:v>
                </c:pt>
                <c:pt idx="22535">
                  <c:v>487.47569322586099</c:v>
                </c:pt>
                <c:pt idx="22536">
                  <c:v>487.47569322586099</c:v>
                </c:pt>
                <c:pt idx="22537">
                  <c:v>487.47515678405802</c:v>
                </c:pt>
                <c:pt idx="22538">
                  <c:v>487.47390508651802</c:v>
                </c:pt>
                <c:pt idx="22539">
                  <c:v>487.47199773788498</c:v>
                </c:pt>
                <c:pt idx="22540">
                  <c:v>487.46949434280401</c:v>
                </c:pt>
                <c:pt idx="22541">
                  <c:v>487.46657371521002</c:v>
                </c:pt>
                <c:pt idx="22542">
                  <c:v>487.46383190155098</c:v>
                </c:pt>
                <c:pt idx="22543">
                  <c:v>487.461686134339</c:v>
                </c:pt>
                <c:pt idx="22544">
                  <c:v>487.46055364608799</c:v>
                </c:pt>
                <c:pt idx="22545">
                  <c:v>487.46061325073299</c:v>
                </c:pt>
                <c:pt idx="22546">
                  <c:v>487.46174573898298</c:v>
                </c:pt>
                <c:pt idx="22547">
                  <c:v>487.46365308761602</c:v>
                </c:pt>
                <c:pt idx="22548">
                  <c:v>487.465918064118</c:v>
                </c:pt>
                <c:pt idx="22549">
                  <c:v>487.46824264526401</c:v>
                </c:pt>
                <c:pt idx="22550">
                  <c:v>487.47038841247598</c:v>
                </c:pt>
                <c:pt idx="22551">
                  <c:v>487.47211694717402</c:v>
                </c:pt>
                <c:pt idx="22552">
                  <c:v>487.47318983077997</c:v>
                </c:pt>
                <c:pt idx="22553">
                  <c:v>487.47354745864902</c:v>
                </c:pt>
                <c:pt idx="22554">
                  <c:v>487.47313022613503</c:v>
                </c:pt>
                <c:pt idx="22555">
                  <c:v>487.47223615646402</c:v>
                </c:pt>
                <c:pt idx="22556">
                  <c:v>487.471044063568</c:v>
                </c:pt>
                <c:pt idx="22557">
                  <c:v>487.469732761383</c:v>
                </c:pt>
                <c:pt idx="22558">
                  <c:v>487.46830224990902</c:v>
                </c:pt>
                <c:pt idx="22559">
                  <c:v>487.46663331985502</c:v>
                </c:pt>
                <c:pt idx="22560">
                  <c:v>487.46466636657698</c:v>
                </c:pt>
                <c:pt idx="22561">
                  <c:v>487.46234178543102</c:v>
                </c:pt>
                <c:pt idx="22562">
                  <c:v>487.45965957641602</c:v>
                </c:pt>
                <c:pt idx="22563">
                  <c:v>487.45661973953298</c:v>
                </c:pt>
                <c:pt idx="22564">
                  <c:v>487.45334148406999</c:v>
                </c:pt>
                <c:pt idx="22565">
                  <c:v>487.45012283325201</c:v>
                </c:pt>
                <c:pt idx="22566">
                  <c:v>487.44732141494802</c:v>
                </c:pt>
                <c:pt idx="22567">
                  <c:v>487.44529485702498</c:v>
                </c:pt>
                <c:pt idx="22568">
                  <c:v>487.44440078735403</c:v>
                </c:pt>
                <c:pt idx="22569">
                  <c:v>487.44463920593302</c:v>
                </c:pt>
                <c:pt idx="22570">
                  <c:v>487.44595050811802</c:v>
                </c:pt>
                <c:pt idx="22571">
                  <c:v>487.44809627532999</c:v>
                </c:pt>
                <c:pt idx="22572">
                  <c:v>487.45059967040999</c:v>
                </c:pt>
                <c:pt idx="22573">
                  <c:v>487.452983856201</c:v>
                </c:pt>
                <c:pt idx="22574">
                  <c:v>487.454652786255</c:v>
                </c:pt>
                <c:pt idx="22575">
                  <c:v>487.45501041412399</c:v>
                </c:pt>
                <c:pt idx="22576">
                  <c:v>487.45375871658302</c:v>
                </c:pt>
                <c:pt idx="22577">
                  <c:v>487.45083808898897</c:v>
                </c:pt>
                <c:pt idx="22578">
                  <c:v>487.446486949921</c:v>
                </c:pt>
                <c:pt idx="22579">
                  <c:v>487.44136095047003</c:v>
                </c:pt>
                <c:pt idx="22580">
                  <c:v>487.43599653244002</c:v>
                </c:pt>
                <c:pt idx="22581">
                  <c:v>487.431168556214</c:v>
                </c:pt>
                <c:pt idx="22582">
                  <c:v>487.42741346359298</c:v>
                </c:pt>
                <c:pt idx="22583">
                  <c:v>487.42520809173601</c:v>
                </c:pt>
                <c:pt idx="22584">
                  <c:v>487.42479085922298</c:v>
                </c:pt>
                <c:pt idx="22585">
                  <c:v>487.42628097534202</c:v>
                </c:pt>
                <c:pt idx="22586">
                  <c:v>487.42944002151501</c:v>
                </c:pt>
                <c:pt idx="22587">
                  <c:v>487.433731555939</c:v>
                </c:pt>
                <c:pt idx="22588">
                  <c:v>487.43826150894199</c:v>
                </c:pt>
                <c:pt idx="22589">
                  <c:v>487.442195415497</c:v>
                </c:pt>
                <c:pt idx="22590">
                  <c:v>487.44493722915701</c:v>
                </c:pt>
                <c:pt idx="22591">
                  <c:v>487.44601011276302</c:v>
                </c:pt>
                <c:pt idx="22592">
                  <c:v>487.445235252381</c:v>
                </c:pt>
                <c:pt idx="22593">
                  <c:v>487.44267225265497</c:v>
                </c:pt>
                <c:pt idx="22594">
                  <c:v>487.43838071823097</c:v>
                </c:pt>
                <c:pt idx="22595">
                  <c:v>487.43283748626698</c:v>
                </c:pt>
                <c:pt idx="22596">
                  <c:v>487.42663860321102</c:v>
                </c:pt>
                <c:pt idx="22597">
                  <c:v>487.42061853408802</c:v>
                </c:pt>
                <c:pt idx="22598">
                  <c:v>487.415611743927</c:v>
                </c:pt>
                <c:pt idx="22599">
                  <c:v>487.41209506988503</c:v>
                </c:pt>
                <c:pt idx="22600">
                  <c:v>487.41054534912098</c:v>
                </c:pt>
                <c:pt idx="22601">
                  <c:v>487.41096258163498</c:v>
                </c:pt>
                <c:pt idx="22602">
                  <c:v>487.41322755813599</c:v>
                </c:pt>
                <c:pt idx="22603">
                  <c:v>487.41704225540201</c:v>
                </c:pt>
                <c:pt idx="22604">
                  <c:v>487.42204904556303</c:v>
                </c:pt>
                <c:pt idx="22605">
                  <c:v>487.42759227752703</c:v>
                </c:pt>
                <c:pt idx="22606">
                  <c:v>487.43319511413603</c:v>
                </c:pt>
                <c:pt idx="22607">
                  <c:v>487.43814229965199</c:v>
                </c:pt>
                <c:pt idx="22608">
                  <c:v>487.44207620620699</c:v>
                </c:pt>
                <c:pt idx="22609">
                  <c:v>487.44451999664301</c:v>
                </c:pt>
                <c:pt idx="22610">
                  <c:v>487.44529485702498</c:v>
                </c:pt>
                <c:pt idx="22611">
                  <c:v>487.44446039199897</c:v>
                </c:pt>
                <c:pt idx="22612">
                  <c:v>487.44237422943098</c:v>
                </c:pt>
                <c:pt idx="22613">
                  <c:v>487.43945360183699</c:v>
                </c:pt>
                <c:pt idx="22614">
                  <c:v>487.436234951019</c:v>
                </c:pt>
                <c:pt idx="22615">
                  <c:v>487.43307590484602</c:v>
                </c:pt>
                <c:pt idx="22616">
                  <c:v>487.43033409118698</c:v>
                </c:pt>
                <c:pt idx="22617">
                  <c:v>487.42836713790899</c:v>
                </c:pt>
                <c:pt idx="22618">
                  <c:v>487.42735385894798</c:v>
                </c:pt>
                <c:pt idx="22619">
                  <c:v>487.42729425430298</c:v>
                </c:pt>
                <c:pt idx="22620">
                  <c:v>487.428069114685</c:v>
                </c:pt>
                <c:pt idx="22621">
                  <c:v>487.42932081222602</c:v>
                </c:pt>
                <c:pt idx="22622">
                  <c:v>487.43075132370001</c:v>
                </c:pt>
                <c:pt idx="22623">
                  <c:v>487.43206262588501</c:v>
                </c:pt>
                <c:pt idx="22624">
                  <c:v>487.43289709091198</c:v>
                </c:pt>
                <c:pt idx="22625">
                  <c:v>487.43319511413603</c:v>
                </c:pt>
                <c:pt idx="22626">
                  <c:v>487.43283748626698</c:v>
                </c:pt>
                <c:pt idx="22627">
                  <c:v>487.43188381195102</c:v>
                </c:pt>
                <c:pt idx="22628">
                  <c:v>487.43057250976602</c:v>
                </c:pt>
                <c:pt idx="22629">
                  <c:v>487.42902278900198</c:v>
                </c:pt>
                <c:pt idx="22630">
                  <c:v>487.42747306823799</c:v>
                </c:pt>
                <c:pt idx="22631">
                  <c:v>487.42616176605202</c:v>
                </c:pt>
                <c:pt idx="22632">
                  <c:v>487.42520809173601</c:v>
                </c:pt>
                <c:pt idx="22633">
                  <c:v>487.42467164993298</c:v>
                </c:pt>
                <c:pt idx="22634">
                  <c:v>487.42455244064399</c:v>
                </c:pt>
                <c:pt idx="22635">
                  <c:v>487.42491006851202</c:v>
                </c:pt>
                <c:pt idx="22636">
                  <c:v>487.42538690567</c:v>
                </c:pt>
                <c:pt idx="22637">
                  <c:v>487.42568492889399</c:v>
                </c:pt>
                <c:pt idx="22638">
                  <c:v>487.42562532424898</c:v>
                </c:pt>
                <c:pt idx="22639">
                  <c:v>487.425088882446</c:v>
                </c:pt>
                <c:pt idx="22640">
                  <c:v>487.42395639419601</c:v>
                </c:pt>
                <c:pt idx="22641">
                  <c:v>487.422525882721</c:v>
                </c:pt>
                <c:pt idx="22642">
                  <c:v>487.42109537124702</c:v>
                </c:pt>
                <c:pt idx="22643">
                  <c:v>487.419903278351</c:v>
                </c:pt>
                <c:pt idx="22644">
                  <c:v>487.41936683654802</c:v>
                </c:pt>
                <c:pt idx="22645">
                  <c:v>487.41960525512701</c:v>
                </c:pt>
                <c:pt idx="22646">
                  <c:v>487.42079734802297</c:v>
                </c:pt>
                <c:pt idx="22647">
                  <c:v>487.42276430129999</c:v>
                </c:pt>
                <c:pt idx="22648">
                  <c:v>487.42538690567</c:v>
                </c:pt>
                <c:pt idx="22649">
                  <c:v>487.42830753326399</c:v>
                </c:pt>
                <c:pt idx="22650">
                  <c:v>487.431049346924</c:v>
                </c:pt>
                <c:pt idx="22651">
                  <c:v>487.43313550949102</c:v>
                </c:pt>
                <c:pt idx="22652">
                  <c:v>487.43414878845198</c:v>
                </c:pt>
                <c:pt idx="22653">
                  <c:v>487.43396997451799</c:v>
                </c:pt>
                <c:pt idx="22654">
                  <c:v>487.43253946304299</c:v>
                </c:pt>
                <c:pt idx="22655">
                  <c:v>487.42997646331798</c:v>
                </c:pt>
                <c:pt idx="22656">
                  <c:v>487.42651939392101</c:v>
                </c:pt>
                <c:pt idx="22657">
                  <c:v>487.42234706878702</c:v>
                </c:pt>
                <c:pt idx="22658">
                  <c:v>487.41787672042898</c:v>
                </c:pt>
                <c:pt idx="22659">
                  <c:v>487.41334676742599</c:v>
                </c:pt>
                <c:pt idx="22660">
                  <c:v>487.40929365158098</c:v>
                </c:pt>
                <c:pt idx="22661">
                  <c:v>487.40601539611799</c:v>
                </c:pt>
                <c:pt idx="22662">
                  <c:v>487.40369081497198</c:v>
                </c:pt>
                <c:pt idx="22663">
                  <c:v>487.40249872207698</c:v>
                </c:pt>
                <c:pt idx="22664">
                  <c:v>487.40249872207698</c:v>
                </c:pt>
                <c:pt idx="22665">
                  <c:v>487.40363121032698</c:v>
                </c:pt>
                <c:pt idx="22666">
                  <c:v>487.40577697753901</c:v>
                </c:pt>
                <c:pt idx="22667">
                  <c:v>487.408697605133</c:v>
                </c:pt>
                <c:pt idx="22668">
                  <c:v>487.41185665130598</c:v>
                </c:pt>
                <c:pt idx="22669">
                  <c:v>487.41495609283498</c:v>
                </c:pt>
                <c:pt idx="22670">
                  <c:v>487.41751909255998</c:v>
                </c:pt>
                <c:pt idx="22671">
                  <c:v>487.41924762725898</c:v>
                </c:pt>
                <c:pt idx="22672">
                  <c:v>487.419843673706</c:v>
                </c:pt>
                <c:pt idx="22673">
                  <c:v>487.41912841796898</c:v>
                </c:pt>
                <c:pt idx="22674">
                  <c:v>487.41698265075701</c:v>
                </c:pt>
                <c:pt idx="22675">
                  <c:v>487.41334676742599</c:v>
                </c:pt>
                <c:pt idx="22676">
                  <c:v>487.40839958190901</c:v>
                </c:pt>
                <c:pt idx="22677">
                  <c:v>487.40243911743198</c:v>
                </c:pt>
                <c:pt idx="22678">
                  <c:v>487.39576339721702</c:v>
                </c:pt>
                <c:pt idx="22679">
                  <c:v>487.38867044448898</c:v>
                </c:pt>
                <c:pt idx="22680">
                  <c:v>487.38157749176003</c:v>
                </c:pt>
                <c:pt idx="22681">
                  <c:v>487.37496137619002</c:v>
                </c:pt>
                <c:pt idx="22682">
                  <c:v>487.36929893493698</c:v>
                </c:pt>
                <c:pt idx="22683">
                  <c:v>487.36494779586798</c:v>
                </c:pt>
                <c:pt idx="22684">
                  <c:v>487.36208677291899</c:v>
                </c:pt>
                <c:pt idx="22685">
                  <c:v>487.36065626144398</c:v>
                </c:pt>
                <c:pt idx="22686">
                  <c:v>487.36047744750999</c:v>
                </c:pt>
                <c:pt idx="22687">
                  <c:v>487.36125230789202</c:v>
                </c:pt>
                <c:pt idx="22688">
                  <c:v>487.36256361007702</c:v>
                </c:pt>
                <c:pt idx="22689">
                  <c:v>487.36417293548601</c:v>
                </c:pt>
                <c:pt idx="22690">
                  <c:v>487.36572265625</c:v>
                </c:pt>
                <c:pt idx="22691">
                  <c:v>487.36709356308</c:v>
                </c:pt>
                <c:pt idx="22692">
                  <c:v>487.36822605133102</c:v>
                </c:pt>
                <c:pt idx="22693">
                  <c:v>487.36929893493698</c:v>
                </c:pt>
                <c:pt idx="22694">
                  <c:v>487.37043142318697</c:v>
                </c:pt>
                <c:pt idx="22695">
                  <c:v>487.37192153930698</c:v>
                </c:pt>
                <c:pt idx="22696">
                  <c:v>487.373888492584</c:v>
                </c:pt>
                <c:pt idx="22697">
                  <c:v>487.37651109695503</c:v>
                </c:pt>
                <c:pt idx="22698">
                  <c:v>487.37967014312801</c:v>
                </c:pt>
                <c:pt idx="22699">
                  <c:v>487.38318681716902</c:v>
                </c:pt>
                <c:pt idx="22700">
                  <c:v>487.38658428192201</c:v>
                </c:pt>
                <c:pt idx="22701">
                  <c:v>487.38956451415999</c:v>
                </c:pt>
                <c:pt idx="22702">
                  <c:v>487.39171028137201</c:v>
                </c:pt>
                <c:pt idx="22703">
                  <c:v>487.39290237426798</c:v>
                </c:pt>
                <c:pt idx="22704">
                  <c:v>487.39314079284702</c:v>
                </c:pt>
                <c:pt idx="22705">
                  <c:v>487.39248514175398</c:v>
                </c:pt>
                <c:pt idx="22706">
                  <c:v>487.391114234925</c:v>
                </c:pt>
                <c:pt idx="22707">
                  <c:v>487.38914728164701</c:v>
                </c:pt>
                <c:pt idx="22708">
                  <c:v>487.38688230514498</c:v>
                </c:pt>
                <c:pt idx="22709">
                  <c:v>487.38467693328897</c:v>
                </c:pt>
                <c:pt idx="22710">
                  <c:v>487.38282918930099</c:v>
                </c:pt>
                <c:pt idx="22711">
                  <c:v>487.38145828247099</c:v>
                </c:pt>
                <c:pt idx="22712">
                  <c:v>487.38074302673402</c:v>
                </c:pt>
                <c:pt idx="22713">
                  <c:v>487.38038539886497</c:v>
                </c:pt>
                <c:pt idx="22714">
                  <c:v>487.38026618957502</c:v>
                </c:pt>
                <c:pt idx="22715">
                  <c:v>487.38008737564098</c:v>
                </c:pt>
                <c:pt idx="22716">
                  <c:v>487.37978935241699</c:v>
                </c:pt>
                <c:pt idx="22717">
                  <c:v>487.37925291061401</c:v>
                </c:pt>
                <c:pt idx="22718">
                  <c:v>487.37847805023199</c:v>
                </c:pt>
                <c:pt idx="22719">
                  <c:v>487.37740516662598</c:v>
                </c:pt>
                <c:pt idx="22720">
                  <c:v>487.37579584121698</c:v>
                </c:pt>
                <c:pt idx="22721">
                  <c:v>487.37382888794002</c:v>
                </c:pt>
                <c:pt idx="22722">
                  <c:v>487.37168312072799</c:v>
                </c:pt>
                <c:pt idx="22723">
                  <c:v>487.36959695816103</c:v>
                </c:pt>
                <c:pt idx="22724">
                  <c:v>487.36786842346203</c:v>
                </c:pt>
                <c:pt idx="22725">
                  <c:v>487.36655712127703</c:v>
                </c:pt>
                <c:pt idx="22726">
                  <c:v>487.365782260895</c:v>
                </c:pt>
                <c:pt idx="22727">
                  <c:v>487.36542463302601</c:v>
                </c:pt>
                <c:pt idx="22728">
                  <c:v>487.365663051605</c:v>
                </c:pt>
                <c:pt idx="22729">
                  <c:v>487.36637830734298</c:v>
                </c:pt>
                <c:pt idx="22730">
                  <c:v>487.36763000488298</c:v>
                </c:pt>
                <c:pt idx="22731">
                  <c:v>487.36923933029198</c:v>
                </c:pt>
                <c:pt idx="22732">
                  <c:v>487.37096786499001</c:v>
                </c:pt>
                <c:pt idx="22733">
                  <c:v>487.37275600433401</c:v>
                </c:pt>
                <c:pt idx="22734">
                  <c:v>487.374305725098</c:v>
                </c:pt>
                <c:pt idx="22735">
                  <c:v>487.37549781799299</c:v>
                </c:pt>
                <c:pt idx="22736">
                  <c:v>487.37615346908598</c:v>
                </c:pt>
                <c:pt idx="22737">
                  <c:v>487.37621307373098</c:v>
                </c:pt>
                <c:pt idx="22738">
                  <c:v>487.37573623657198</c:v>
                </c:pt>
                <c:pt idx="22739">
                  <c:v>487.37478256225597</c:v>
                </c:pt>
                <c:pt idx="22740">
                  <c:v>487.37359046936098</c:v>
                </c:pt>
                <c:pt idx="22741">
                  <c:v>487.37245798111002</c:v>
                </c:pt>
                <c:pt idx="22742">
                  <c:v>487.37156391143799</c:v>
                </c:pt>
                <c:pt idx="22743">
                  <c:v>487.371265888214</c:v>
                </c:pt>
                <c:pt idx="22744">
                  <c:v>487.37156391143799</c:v>
                </c:pt>
                <c:pt idx="22745">
                  <c:v>487.37239837646501</c:v>
                </c:pt>
                <c:pt idx="22746">
                  <c:v>487.37365007400501</c:v>
                </c:pt>
                <c:pt idx="22747">
                  <c:v>487.37508058548002</c:v>
                </c:pt>
                <c:pt idx="22748">
                  <c:v>487.37621307373098</c:v>
                </c:pt>
                <c:pt idx="22749">
                  <c:v>487.376809120178</c:v>
                </c:pt>
                <c:pt idx="22750">
                  <c:v>487.37657070159901</c:v>
                </c:pt>
                <c:pt idx="22751">
                  <c:v>487.37549781799299</c:v>
                </c:pt>
                <c:pt idx="22752">
                  <c:v>487.37365007400501</c:v>
                </c:pt>
                <c:pt idx="22753">
                  <c:v>487.371325492859</c:v>
                </c:pt>
                <c:pt idx="22754">
                  <c:v>487.36912012100203</c:v>
                </c:pt>
                <c:pt idx="22755">
                  <c:v>487.36733198165899</c:v>
                </c:pt>
                <c:pt idx="22756">
                  <c:v>487.36649751663202</c:v>
                </c:pt>
                <c:pt idx="22757">
                  <c:v>487.36673593521101</c:v>
                </c:pt>
                <c:pt idx="22758">
                  <c:v>487.36810684204102</c:v>
                </c:pt>
                <c:pt idx="22759">
                  <c:v>487.37043142318697</c:v>
                </c:pt>
                <c:pt idx="22760">
                  <c:v>487.37365007400501</c:v>
                </c:pt>
                <c:pt idx="22761">
                  <c:v>487.37752437591598</c:v>
                </c:pt>
                <c:pt idx="22762">
                  <c:v>487.38193511962902</c:v>
                </c:pt>
                <c:pt idx="22763">
                  <c:v>487.38658428192201</c:v>
                </c:pt>
                <c:pt idx="22764">
                  <c:v>487.39129304885898</c:v>
                </c:pt>
                <c:pt idx="22765">
                  <c:v>487.39582300186203</c:v>
                </c:pt>
                <c:pt idx="22766">
                  <c:v>487.40005493164102</c:v>
                </c:pt>
                <c:pt idx="22767">
                  <c:v>487.40386962890602</c:v>
                </c:pt>
                <c:pt idx="22768">
                  <c:v>487.40714788436901</c:v>
                </c:pt>
                <c:pt idx="22769">
                  <c:v>487.40988969802902</c:v>
                </c:pt>
                <c:pt idx="22770">
                  <c:v>487.41185665130598</c:v>
                </c:pt>
                <c:pt idx="22771">
                  <c:v>487.412989139557</c:v>
                </c:pt>
                <c:pt idx="22772">
                  <c:v>487.41328716278099</c:v>
                </c:pt>
                <c:pt idx="22773">
                  <c:v>487.41286993026802</c:v>
                </c:pt>
                <c:pt idx="22774">
                  <c:v>487.41197586059599</c:v>
                </c:pt>
                <c:pt idx="22775">
                  <c:v>487.41084337234503</c:v>
                </c:pt>
                <c:pt idx="22776">
                  <c:v>487.40965127944997</c:v>
                </c:pt>
                <c:pt idx="22777">
                  <c:v>487.40833997726497</c:v>
                </c:pt>
                <c:pt idx="22778">
                  <c:v>487.40690946579002</c:v>
                </c:pt>
                <c:pt idx="22779">
                  <c:v>487.40512132644699</c:v>
                </c:pt>
                <c:pt idx="22780">
                  <c:v>487.40279674530098</c:v>
                </c:pt>
                <c:pt idx="22781">
                  <c:v>487.39969730377197</c:v>
                </c:pt>
                <c:pt idx="22782">
                  <c:v>487.39564418792702</c:v>
                </c:pt>
                <c:pt idx="22783">
                  <c:v>487.39087581634499</c:v>
                </c:pt>
                <c:pt idx="22784">
                  <c:v>487.385511398316</c:v>
                </c:pt>
                <c:pt idx="22785">
                  <c:v>487.379968166352</c:v>
                </c:pt>
                <c:pt idx="22786">
                  <c:v>487.374365329743</c:v>
                </c:pt>
                <c:pt idx="22787">
                  <c:v>487.36912012100203</c:v>
                </c:pt>
                <c:pt idx="22788">
                  <c:v>487.364411354065</c:v>
                </c:pt>
                <c:pt idx="22789">
                  <c:v>487.36047744750999</c:v>
                </c:pt>
                <c:pt idx="22790">
                  <c:v>487.35743761062599</c:v>
                </c:pt>
                <c:pt idx="22791">
                  <c:v>487.35517263412498</c:v>
                </c:pt>
                <c:pt idx="22792">
                  <c:v>487.35338449478201</c:v>
                </c:pt>
                <c:pt idx="22793">
                  <c:v>487.351894378662</c:v>
                </c:pt>
                <c:pt idx="22794">
                  <c:v>487.350642681122</c:v>
                </c:pt>
                <c:pt idx="22795">
                  <c:v>487.34962940216099</c:v>
                </c:pt>
                <c:pt idx="22796">
                  <c:v>487.34915256500301</c:v>
                </c:pt>
                <c:pt idx="22797">
                  <c:v>487.34933137893699</c:v>
                </c:pt>
                <c:pt idx="22798">
                  <c:v>487.35016584396402</c:v>
                </c:pt>
                <c:pt idx="22799">
                  <c:v>487.35171556472801</c:v>
                </c:pt>
                <c:pt idx="22800">
                  <c:v>487.35392093658498</c:v>
                </c:pt>
                <c:pt idx="22801">
                  <c:v>487.35672235488897</c:v>
                </c:pt>
                <c:pt idx="22802">
                  <c:v>487.35982179641701</c:v>
                </c:pt>
                <c:pt idx="22803">
                  <c:v>487.362742424011</c:v>
                </c:pt>
                <c:pt idx="22804">
                  <c:v>487.36506700515798</c:v>
                </c:pt>
                <c:pt idx="22805">
                  <c:v>487.36631870269798</c:v>
                </c:pt>
                <c:pt idx="22806">
                  <c:v>487.36631870269798</c:v>
                </c:pt>
                <c:pt idx="22807">
                  <c:v>487.36482858657899</c:v>
                </c:pt>
                <c:pt idx="22808">
                  <c:v>487.36202716827398</c:v>
                </c:pt>
                <c:pt idx="22809">
                  <c:v>487.35803365707397</c:v>
                </c:pt>
                <c:pt idx="22810">
                  <c:v>487.353265285492</c:v>
                </c:pt>
                <c:pt idx="22811">
                  <c:v>487.34825849533098</c:v>
                </c:pt>
                <c:pt idx="22812">
                  <c:v>487.34366893768299</c:v>
                </c:pt>
                <c:pt idx="22813">
                  <c:v>487.33997344970697</c:v>
                </c:pt>
                <c:pt idx="22814">
                  <c:v>487.33758926391602</c:v>
                </c:pt>
                <c:pt idx="22815">
                  <c:v>487.336575984955</c:v>
                </c:pt>
                <c:pt idx="22816">
                  <c:v>487.336933612824</c:v>
                </c:pt>
                <c:pt idx="22817">
                  <c:v>487.33836412429798</c:v>
                </c:pt>
                <c:pt idx="22818">
                  <c:v>487.34056949615501</c:v>
                </c:pt>
                <c:pt idx="22819">
                  <c:v>487.34313249588001</c:v>
                </c:pt>
                <c:pt idx="22820">
                  <c:v>487.34551668167097</c:v>
                </c:pt>
                <c:pt idx="22821">
                  <c:v>487.34712600708002</c:v>
                </c:pt>
                <c:pt idx="22822">
                  <c:v>487.347602844238</c:v>
                </c:pt>
                <c:pt idx="22823">
                  <c:v>487.34658956527699</c:v>
                </c:pt>
                <c:pt idx="22824">
                  <c:v>487.34408617019699</c:v>
                </c:pt>
                <c:pt idx="22825">
                  <c:v>487.34027147293102</c:v>
                </c:pt>
                <c:pt idx="22826">
                  <c:v>487.33550310134899</c:v>
                </c:pt>
                <c:pt idx="22827">
                  <c:v>487.33019828796398</c:v>
                </c:pt>
                <c:pt idx="22828">
                  <c:v>487.32471466064499</c:v>
                </c:pt>
                <c:pt idx="22829">
                  <c:v>487.319767475128</c:v>
                </c:pt>
                <c:pt idx="22830">
                  <c:v>487.31601238250801</c:v>
                </c:pt>
                <c:pt idx="22831">
                  <c:v>487.31398582458502</c:v>
                </c:pt>
                <c:pt idx="22832">
                  <c:v>487.314164638519</c:v>
                </c:pt>
                <c:pt idx="22833">
                  <c:v>487.31666803360002</c:v>
                </c:pt>
                <c:pt idx="22834">
                  <c:v>487.32131719589302</c:v>
                </c:pt>
                <c:pt idx="22835">
                  <c:v>487.32763528823898</c:v>
                </c:pt>
                <c:pt idx="22836">
                  <c:v>487.33508586883602</c:v>
                </c:pt>
                <c:pt idx="22837">
                  <c:v>487.34289407730103</c:v>
                </c:pt>
                <c:pt idx="22838">
                  <c:v>487.35034465789801</c:v>
                </c:pt>
                <c:pt idx="22839">
                  <c:v>487.35666275024403</c:v>
                </c:pt>
                <c:pt idx="22840">
                  <c:v>487.361490726471</c:v>
                </c:pt>
                <c:pt idx="22841">
                  <c:v>487.36464977264399</c:v>
                </c:pt>
                <c:pt idx="22842">
                  <c:v>487.36625909805298</c:v>
                </c:pt>
                <c:pt idx="22843">
                  <c:v>487.36667633056697</c:v>
                </c:pt>
                <c:pt idx="22844">
                  <c:v>487.36631870269798</c:v>
                </c:pt>
                <c:pt idx="22845">
                  <c:v>487.36560344696102</c:v>
                </c:pt>
                <c:pt idx="22846">
                  <c:v>487.36500740051298</c:v>
                </c:pt>
                <c:pt idx="22847">
                  <c:v>487.36459016799898</c:v>
                </c:pt>
                <c:pt idx="22848">
                  <c:v>487.36435174942</c:v>
                </c:pt>
                <c:pt idx="22849">
                  <c:v>487.36411333084101</c:v>
                </c:pt>
                <c:pt idx="22850">
                  <c:v>487.36351728439399</c:v>
                </c:pt>
                <c:pt idx="22851">
                  <c:v>487.36244440078798</c:v>
                </c:pt>
                <c:pt idx="22852">
                  <c:v>487.3605966568</c:v>
                </c:pt>
                <c:pt idx="22853">
                  <c:v>487.35803365707397</c:v>
                </c:pt>
                <c:pt idx="22854">
                  <c:v>487.354636192322</c:v>
                </c:pt>
                <c:pt idx="22855">
                  <c:v>487.350702285767</c:v>
                </c:pt>
                <c:pt idx="22856">
                  <c:v>487.346351146698</c:v>
                </c:pt>
                <c:pt idx="22857">
                  <c:v>487.34176158905098</c:v>
                </c:pt>
                <c:pt idx="22858">
                  <c:v>487.33729124069202</c:v>
                </c:pt>
                <c:pt idx="22859">
                  <c:v>487.33311891555798</c:v>
                </c:pt>
                <c:pt idx="22860">
                  <c:v>487.32936382293701</c:v>
                </c:pt>
                <c:pt idx="22861">
                  <c:v>487.32632398605398</c:v>
                </c:pt>
                <c:pt idx="22862">
                  <c:v>487.32393980026302</c:v>
                </c:pt>
                <c:pt idx="22863">
                  <c:v>487.32233047485403</c:v>
                </c:pt>
                <c:pt idx="22864">
                  <c:v>487.321496009827</c:v>
                </c:pt>
                <c:pt idx="22865">
                  <c:v>487.321436405182</c:v>
                </c:pt>
                <c:pt idx="22866">
                  <c:v>487.32221126556402</c:v>
                </c:pt>
                <c:pt idx="22867">
                  <c:v>487.32364177703897</c:v>
                </c:pt>
                <c:pt idx="22868">
                  <c:v>487.32560873031599</c:v>
                </c:pt>
                <c:pt idx="22869">
                  <c:v>487.32775449752802</c:v>
                </c:pt>
                <c:pt idx="22870">
                  <c:v>487.32972145080601</c:v>
                </c:pt>
                <c:pt idx="22871">
                  <c:v>487.33109235763601</c:v>
                </c:pt>
                <c:pt idx="22872">
                  <c:v>487.33156919479399</c:v>
                </c:pt>
                <c:pt idx="22873">
                  <c:v>487.330973148346</c:v>
                </c:pt>
                <c:pt idx="22874">
                  <c:v>487.32924461364797</c:v>
                </c:pt>
                <c:pt idx="22875">
                  <c:v>487.32620477676397</c:v>
                </c:pt>
                <c:pt idx="22876">
                  <c:v>487.32179403305099</c:v>
                </c:pt>
                <c:pt idx="22877">
                  <c:v>487.31607198715199</c:v>
                </c:pt>
                <c:pt idx="22878">
                  <c:v>487.30939626693697</c:v>
                </c:pt>
                <c:pt idx="22879">
                  <c:v>487.30194568634101</c:v>
                </c:pt>
                <c:pt idx="22880">
                  <c:v>487.29419708251999</c:v>
                </c:pt>
                <c:pt idx="22881">
                  <c:v>487.286567687988</c:v>
                </c:pt>
                <c:pt idx="22882">
                  <c:v>487.27941513061501</c:v>
                </c:pt>
                <c:pt idx="22883">
                  <c:v>487.27321624755899</c:v>
                </c:pt>
                <c:pt idx="22884">
                  <c:v>487.26850748062202</c:v>
                </c:pt>
                <c:pt idx="22885">
                  <c:v>487.26558685302803</c:v>
                </c:pt>
                <c:pt idx="22886">
                  <c:v>487.264692783356</c:v>
                </c:pt>
                <c:pt idx="22887">
                  <c:v>487.265944480896</c:v>
                </c:pt>
                <c:pt idx="22888">
                  <c:v>487.26922273635898</c:v>
                </c:pt>
                <c:pt idx="22889">
                  <c:v>487.27440834045399</c:v>
                </c:pt>
                <c:pt idx="22890">
                  <c:v>487.28096485138002</c:v>
                </c:pt>
                <c:pt idx="22891">
                  <c:v>487.288415431977</c:v>
                </c:pt>
                <c:pt idx="22892">
                  <c:v>487.29586601257301</c:v>
                </c:pt>
                <c:pt idx="22893">
                  <c:v>487.30254173278797</c:v>
                </c:pt>
                <c:pt idx="22894">
                  <c:v>487.30790615081798</c:v>
                </c:pt>
                <c:pt idx="22895">
                  <c:v>487.311661243439</c:v>
                </c:pt>
                <c:pt idx="22896">
                  <c:v>487.31356859207199</c:v>
                </c:pt>
                <c:pt idx="22897">
                  <c:v>487.31368780136103</c:v>
                </c:pt>
                <c:pt idx="22898">
                  <c:v>487.31207847595198</c:v>
                </c:pt>
                <c:pt idx="22899">
                  <c:v>487.309038639069</c:v>
                </c:pt>
                <c:pt idx="22900">
                  <c:v>487.30498552322399</c:v>
                </c:pt>
                <c:pt idx="22901">
                  <c:v>487.30063438415499</c:v>
                </c:pt>
                <c:pt idx="22902">
                  <c:v>487.296581268311</c:v>
                </c:pt>
                <c:pt idx="22903">
                  <c:v>487.29324340820301</c:v>
                </c:pt>
                <c:pt idx="22904">
                  <c:v>487.290859222412</c:v>
                </c:pt>
                <c:pt idx="22905">
                  <c:v>487.28954792022699</c:v>
                </c:pt>
                <c:pt idx="22906">
                  <c:v>487.28930950164801</c:v>
                </c:pt>
                <c:pt idx="22907">
                  <c:v>487.29014396667498</c:v>
                </c:pt>
                <c:pt idx="22908">
                  <c:v>487.29181289672903</c:v>
                </c:pt>
                <c:pt idx="22909">
                  <c:v>487.29413747787498</c:v>
                </c:pt>
                <c:pt idx="22910">
                  <c:v>487.29676008224499</c:v>
                </c:pt>
                <c:pt idx="22911">
                  <c:v>487.29944229125999</c:v>
                </c:pt>
                <c:pt idx="22912">
                  <c:v>487.30206489563</c:v>
                </c:pt>
                <c:pt idx="22913">
                  <c:v>487.3046875</c:v>
                </c:pt>
                <c:pt idx="22914">
                  <c:v>487.30748891830501</c:v>
                </c:pt>
                <c:pt idx="22915">
                  <c:v>487.31064796447799</c:v>
                </c:pt>
                <c:pt idx="22916">
                  <c:v>487.31422424316401</c:v>
                </c:pt>
                <c:pt idx="22917">
                  <c:v>487.31833696365402</c:v>
                </c:pt>
                <c:pt idx="22918">
                  <c:v>487.32298612594599</c:v>
                </c:pt>
                <c:pt idx="22919">
                  <c:v>487.32799291610701</c:v>
                </c:pt>
                <c:pt idx="22920">
                  <c:v>487.33305931091297</c:v>
                </c:pt>
                <c:pt idx="22921">
                  <c:v>487.33764886856102</c:v>
                </c:pt>
                <c:pt idx="22922">
                  <c:v>487.34110593795799</c:v>
                </c:pt>
                <c:pt idx="22923">
                  <c:v>487.34307289123598</c:v>
                </c:pt>
                <c:pt idx="22924">
                  <c:v>487.34331130981502</c:v>
                </c:pt>
                <c:pt idx="22925">
                  <c:v>487.34194040298502</c:v>
                </c:pt>
                <c:pt idx="22926">
                  <c:v>487.33913898468001</c:v>
                </c:pt>
                <c:pt idx="22927">
                  <c:v>487.33532428741501</c:v>
                </c:pt>
                <c:pt idx="22928">
                  <c:v>487.33109235763601</c:v>
                </c:pt>
                <c:pt idx="22929">
                  <c:v>487.32692003250099</c:v>
                </c:pt>
                <c:pt idx="22930">
                  <c:v>487.32340335845998</c:v>
                </c:pt>
                <c:pt idx="22931">
                  <c:v>487.32107877731301</c:v>
                </c:pt>
                <c:pt idx="22932">
                  <c:v>487.320125102997</c:v>
                </c:pt>
                <c:pt idx="22933">
                  <c:v>487.32066154479998</c:v>
                </c:pt>
                <c:pt idx="22934">
                  <c:v>487.32250928878801</c:v>
                </c:pt>
                <c:pt idx="22935">
                  <c:v>487.32542991638201</c:v>
                </c:pt>
                <c:pt idx="22936">
                  <c:v>487.32912540435802</c:v>
                </c:pt>
                <c:pt idx="22937">
                  <c:v>487.33323812484798</c:v>
                </c:pt>
                <c:pt idx="22938">
                  <c:v>487.33729124069202</c:v>
                </c:pt>
                <c:pt idx="22939">
                  <c:v>487.34098672866799</c:v>
                </c:pt>
                <c:pt idx="22940">
                  <c:v>487.34402656555199</c:v>
                </c:pt>
                <c:pt idx="22941">
                  <c:v>487.34605312347401</c:v>
                </c:pt>
                <c:pt idx="22942">
                  <c:v>487.34700679779098</c:v>
                </c:pt>
                <c:pt idx="22943">
                  <c:v>487.34688758850098</c:v>
                </c:pt>
                <c:pt idx="22944">
                  <c:v>487.34569549560598</c:v>
                </c:pt>
                <c:pt idx="22945">
                  <c:v>487.34372854232799</c:v>
                </c:pt>
                <c:pt idx="22946">
                  <c:v>487.341225147248</c:v>
                </c:pt>
                <c:pt idx="22947">
                  <c:v>487.33854293823299</c:v>
                </c:pt>
                <c:pt idx="22948">
                  <c:v>487.33580112457298</c:v>
                </c:pt>
                <c:pt idx="22949">
                  <c:v>487.33323812484798</c:v>
                </c:pt>
                <c:pt idx="22950">
                  <c:v>487.33085393905702</c:v>
                </c:pt>
                <c:pt idx="22951">
                  <c:v>487.32858896255499</c:v>
                </c:pt>
                <c:pt idx="22952">
                  <c:v>487.32644319534302</c:v>
                </c:pt>
                <c:pt idx="22953">
                  <c:v>487.32435703277599</c:v>
                </c:pt>
                <c:pt idx="22954">
                  <c:v>487.32227087020902</c:v>
                </c:pt>
                <c:pt idx="22955">
                  <c:v>487.32000589370699</c:v>
                </c:pt>
                <c:pt idx="22956">
                  <c:v>487.31744289398199</c:v>
                </c:pt>
                <c:pt idx="22957">
                  <c:v>487.31470108032198</c:v>
                </c:pt>
                <c:pt idx="22958">
                  <c:v>487.31178045272799</c:v>
                </c:pt>
                <c:pt idx="22959">
                  <c:v>487.308919429779</c:v>
                </c:pt>
                <c:pt idx="22960">
                  <c:v>487.30611801147501</c:v>
                </c:pt>
                <c:pt idx="22961">
                  <c:v>487.30331659317</c:v>
                </c:pt>
                <c:pt idx="22962">
                  <c:v>487.300395965576</c:v>
                </c:pt>
                <c:pt idx="22963">
                  <c:v>487.29741573333803</c:v>
                </c:pt>
                <c:pt idx="22964">
                  <c:v>487.29443550109897</c:v>
                </c:pt>
                <c:pt idx="22965">
                  <c:v>487.29163408279402</c:v>
                </c:pt>
                <c:pt idx="22966">
                  <c:v>487.28907108306902</c:v>
                </c:pt>
                <c:pt idx="22967">
                  <c:v>487.28680610656801</c:v>
                </c:pt>
                <c:pt idx="22968">
                  <c:v>487.28483915329002</c:v>
                </c:pt>
                <c:pt idx="22969">
                  <c:v>487.28346824646002</c:v>
                </c:pt>
                <c:pt idx="22970">
                  <c:v>487.28293180465698</c:v>
                </c:pt>
                <c:pt idx="22971">
                  <c:v>487.28346824646002</c:v>
                </c:pt>
                <c:pt idx="22972">
                  <c:v>487.28513717651401</c:v>
                </c:pt>
                <c:pt idx="22973">
                  <c:v>487.28781938552902</c:v>
                </c:pt>
                <c:pt idx="22974">
                  <c:v>487.29133605957099</c:v>
                </c:pt>
                <c:pt idx="22975">
                  <c:v>487.29532957076998</c:v>
                </c:pt>
                <c:pt idx="22976">
                  <c:v>487.29968070983898</c:v>
                </c:pt>
                <c:pt idx="22977">
                  <c:v>487.30397224426298</c:v>
                </c:pt>
                <c:pt idx="22978">
                  <c:v>487.30790615081798</c:v>
                </c:pt>
                <c:pt idx="22979">
                  <c:v>487.31124401092598</c:v>
                </c:pt>
                <c:pt idx="22980">
                  <c:v>487.31368780136103</c:v>
                </c:pt>
                <c:pt idx="22981">
                  <c:v>487.31499910354597</c:v>
                </c:pt>
                <c:pt idx="22982">
                  <c:v>487.31511831283598</c:v>
                </c:pt>
                <c:pt idx="22983">
                  <c:v>487.31422424316401</c:v>
                </c:pt>
                <c:pt idx="22984">
                  <c:v>487.31243610382103</c:v>
                </c:pt>
                <c:pt idx="22985">
                  <c:v>487.31011152267502</c:v>
                </c:pt>
                <c:pt idx="22986">
                  <c:v>487.30748891830501</c:v>
                </c:pt>
                <c:pt idx="22987">
                  <c:v>487.30450868606601</c:v>
                </c:pt>
                <c:pt idx="22988">
                  <c:v>487.30134963989298</c:v>
                </c:pt>
                <c:pt idx="22989">
                  <c:v>487.29801177978499</c:v>
                </c:pt>
                <c:pt idx="22990">
                  <c:v>487.29431629180903</c:v>
                </c:pt>
                <c:pt idx="22991">
                  <c:v>487.29026317596498</c:v>
                </c:pt>
                <c:pt idx="22992">
                  <c:v>487.28573322296199</c:v>
                </c:pt>
                <c:pt idx="22993">
                  <c:v>487.28066682815597</c:v>
                </c:pt>
                <c:pt idx="22994">
                  <c:v>487.27512359619197</c:v>
                </c:pt>
                <c:pt idx="22995">
                  <c:v>487.26934194564802</c:v>
                </c:pt>
                <c:pt idx="22996">
                  <c:v>487.26361989974998</c:v>
                </c:pt>
                <c:pt idx="22997">
                  <c:v>487.25855350494402</c:v>
                </c:pt>
                <c:pt idx="22998">
                  <c:v>487.25467920303402</c:v>
                </c:pt>
                <c:pt idx="22999">
                  <c:v>487.25235462188698</c:v>
                </c:pt>
                <c:pt idx="23000">
                  <c:v>487.25199699401901</c:v>
                </c:pt>
                <c:pt idx="23001">
                  <c:v>487.253546714783</c:v>
                </c:pt>
                <c:pt idx="23002">
                  <c:v>487.25670576095598</c:v>
                </c:pt>
                <c:pt idx="23003">
                  <c:v>487.26093769073498</c:v>
                </c:pt>
                <c:pt idx="23004">
                  <c:v>487.26558685302803</c:v>
                </c:pt>
                <c:pt idx="23005">
                  <c:v>487.26999759674101</c:v>
                </c:pt>
                <c:pt idx="23006">
                  <c:v>487.27375268936203</c:v>
                </c:pt>
                <c:pt idx="23007">
                  <c:v>487.27655410766602</c:v>
                </c:pt>
                <c:pt idx="23008">
                  <c:v>487.27816343307501</c:v>
                </c:pt>
                <c:pt idx="23009">
                  <c:v>487.27864027023298</c:v>
                </c:pt>
                <c:pt idx="23010">
                  <c:v>487.27822303772001</c:v>
                </c:pt>
                <c:pt idx="23011">
                  <c:v>487.277209758759</c:v>
                </c:pt>
                <c:pt idx="23012">
                  <c:v>487.27595806121798</c:v>
                </c:pt>
                <c:pt idx="23013">
                  <c:v>487.27476596832298</c:v>
                </c:pt>
                <c:pt idx="23014">
                  <c:v>487.27369308471702</c:v>
                </c:pt>
                <c:pt idx="23015">
                  <c:v>487.272918224335</c:v>
                </c:pt>
                <c:pt idx="23016">
                  <c:v>487.272500991821</c:v>
                </c:pt>
                <c:pt idx="23017">
                  <c:v>487.27256059646601</c:v>
                </c:pt>
                <c:pt idx="23018">
                  <c:v>487.27327585220399</c:v>
                </c:pt>
                <c:pt idx="23019">
                  <c:v>487.27470636367798</c:v>
                </c:pt>
                <c:pt idx="23020">
                  <c:v>487.27697134018001</c:v>
                </c:pt>
                <c:pt idx="23021">
                  <c:v>487.27995157241799</c:v>
                </c:pt>
                <c:pt idx="23022">
                  <c:v>487.28376626968401</c:v>
                </c:pt>
                <c:pt idx="23023">
                  <c:v>487.28805780410801</c:v>
                </c:pt>
                <c:pt idx="23024">
                  <c:v>487.29258775711099</c:v>
                </c:pt>
                <c:pt idx="23025">
                  <c:v>487.29681968688999</c:v>
                </c:pt>
                <c:pt idx="23026">
                  <c:v>487.300455570221</c:v>
                </c:pt>
                <c:pt idx="23027">
                  <c:v>487.30307817459101</c:v>
                </c:pt>
                <c:pt idx="23028">
                  <c:v>487.30456829071102</c:v>
                </c:pt>
                <c:pt idx="23029">
                  <c:v>487.30492591857899</c:v>
                </c:pt>
                <c:pt idx="23030">
                  <c:v>487.30427026748703</c:v>
                </c:pt>
                <c:pt idx="23031">
                  <c:v>487.30278015136702</c:v>
                </c:pt>
                <c:pt idx="23032">
                  <c:v>487.30081319809</c:v>
                </c:pt>
                <c:pt idx="23033">
                  <c:v>487.29866743087803</c:v>
                </c:pt>
                <c:pt idx="23034">
                  <c:v>487.29681968688999</c:v>
                </c:pt>
                <c:pt idx="23035">
                  <c:v>487.29544878005998</c:v>
                </c:pt>
                <c:pt idx="23036">
                  <c:v>487.29473352432302</c:v>
                </c:pt>
                <c:pt idx="23037">
                  <c:v>487.29455471038801</c:v>
                </c:pt>
                <c:pt idx="23038">
                  <c:v>487.294852733612</c:v>
                </c:pt>
                <c:pt idx="23039">
                  <c:v>487.29538917541498</c:v>
                </c:pt>
                <c:pt idx="23040">
                  <c:v>487.29604482650802</c:v>
                </c:pt>
                <c:pt idx="23041">
                  <c:v>487.296640872956</c:v>
                </c:pt>
                <c:pt idx="23042">
                  <c:v>487.29687929153499</c:v>
                </c:pt>
                <c:pt idx="23043">
                  <c:v>487.29670047759998</c:v>
                </c:pt>
                <c:pt idx="23044">
                  <c:v>487.29592561721802</c:v>
                </c:pt>
                <c:pt idx="23045">
                  <c:v>487.29467391967802</c:v>
                </c:pt>
                <c:pt idx="23046">
                  <c:v>487.29300498962402</c:v>
                </c:pt>
                <c:pt idx="23047">
                  <c:v>487.29127645492599</c:v>
                </c:pt>
                <c:pt idx="23048">
                  <c:v>487.28948831558199</c:v>
                </c:pt>
                <c:pt idx="23049">
                  <c:v>487.287998199463</c:v>
                </c:pt>
                <c:pt idx="23050">
                  <c:v>487.28680610656801</c:v>
                </c:pt>
                <c:pt idx="23051">
                  <c:v>487.28615045547502</c:v>
                </c:pt>
                <c:pt idx="23052">
                  <c:v>487.28603124618598</c:v>
                </c:pt>
                <c:pt idx="23053">
                  <c:v>487.28650808334402</c:v>
                </c:pt>
                <c:pt idx="23054">
                  <c:v>487.28752136230497</c:v>
                </c:pt>
                <c:pt idx="23055">
                  <c:v>487.28895187377998</c:v>
                </c:pt>
                <c:pt idx="23056">
                  <c:v>487.29068040847801</c:v>
                </c:pt>
                <c:pt idx="23057">
                  <c:v>487.292647361756</c:v>
                </c:pt>
                <c:pt idx="23058">
                  <c:v>487.29461431503302</c:v>
                </c:pt>
                <c:pt idx="23059">
                  <c:v>487.296462059021</c:v>
                </c:pt>
                <c:pt idx="23060">
                  <c:v>487.29807138442999</c:v>
                </c:pt>
                <c:pt idx="23061">
                  <c:v>487.29944229125999</c:v>
                </c:pt>
                <c:pt idx="23062">
                  <c:v>487.30051517486601</c:v>
                </c:pt>
                <c:pt idx="23063">
                  <c:v>487.30134963989298</c:v>
                </c:pt>
                <c:pt idx="23064">
                  <c:v>487.30206489563</c:v>
                </c:pt>
                <c:pt idx="23065">
                  <c:v>487.30254173278797</c:v>
                </c:pt>
                <c:pt idx="23066">
                  <c:v>487.30295896530203</c:v>
                </c:pt>
                <c:pt idx="23067">
                  <c:v>487.30319738388101</c:v>
                </c:pt>
                <c:pt idx="23068">
                  <c:v>487.303376197815</c:v>
                </c:pt>
                <c:pt idx="23069">
                  <c:v>487.303495407105</c:v>
                </c:pt>
                <c:pt idx="23070">
                  <c:v>487.30355501174898</c:v>
                </c:pt>
                <c:pt idx="23071">
                  <c:v>487.30331659317</c:v>
                </c:pt>
                <c:pt idx="23072">
                  <c:v>487.30272054672298</c:v>
                </c:pt>
                <c:pt idx="23073">
                  <c:v>487.30158805847202</c:v>
                </c:pt>
                <c:pt idx="23074">
                  <c:v>487.29991912841803</c:v>
                </c:pt>
                <c:pt idx="23075">
                  <c:v>487.297713756561</c:v>
                </c:pt>
                <c:pt idx="23076">
                  <c:v>487.29515075683599</c:v>
                </c:pt>
                <c:pt idx="23077">
                  <c:v>487.292230129242</c:v>
                </c:pt>
                <c:pt idx="23078">
                  <c:v>487.28919029235902</c:v>
                </c:pt>
                <c:pt idx="23079">
                  <c:v>487.28626966476497</c:v>
                </c:pt>
                <c:pt idx="23080">
                  <c:v>487.283647060394</c:v>
                </c:pt>
                <c:pt idx="23081">
                  <c:v>487.28185892105103</c:v>
                </c:pt>
                <c:pt idx="23082">
                  <c:v>487.281143665314</c:v>
                </c:pt>
                <c:pt idx="23083">
                  <c:v>487.28191852569603</c:v>
                </c:pt>
                <c:pt idx="23084">
                  <c:v>487.28418350219698</c:v>
                </c:pt>
                <c:pt idx="23085">
                  <c:v>487.28781938552902</c:v>
                </c:pt>
                <c:pt idx="23086">
                  <c:v>487.29252815246599</c:v>
                </c:pt>
                <c:pt idx="23087">
                  <c:v>487.297832965851</c:v>
                </c:pt>
                <c:pt idx="23088">
                  <c:v>487.30319738388101</c:v>
                </c:pt>
                <c:pt idx="23089">
                  <c:v>487.30796575546299</c:v>
                </c:pt>
                <c:pt idx="23090">
                  <c:v>487.31148242950502</c:v>
                </c:pt>
                <c:pt idx="23091">
                  <c:v>487.31321096420299</c:v>
                </c:pt>
                <c:pt idx="23092">
                  <c:v>487.312853336334</c:v>
                </c:pt>
                <c:pt idx="23093">
                  <c:v>487.310349941254</c:v>
                </c:pt>
                <c:pt idx="23094">
                  <c:v>487.30611801147501</c:v>
                </c:pt>
                <c:pt idx="23095">
                  <c:v>487.30063438415499</c:v>
                </c:pt>
                <c:pt idx="23096">
                  <c:v>487.29437589645403</c:v>
                </c:pt>
                <c:pt idx="23097">
                  <c:v>487.28805780410801</c:v>
                </c:pt>
                <c:pt idx="23098">
                  <c:v>487.28209733963001</c:v>
                </c:pt>
                <c:pt idx="23099">
                  <c:v>487.27709054946899</c:v>
                </c:pt>
                <c:pt idx="23100">
                  <c:v>487.27315664291399</c:v>
                </c:pt>
                <c:pt idx="23101">
                  <c:v>487.27053403854399</c:v>
                </c:pt>
                <c:pt idx="23102">
                  <c:v>487.26892471313499</c:v>
                </c:pt>
                <c:pt idx="23103">
                  <c:v>487.26809024810802</c:v>
                </c:pt>
                <c:pt idx="23104">
                  <c:v>487.26779222488398</c:v>
                </c:pt>
                <c:pt idx="23105">
                  <c:v>487.26791143417398</c:v>
                </c:pt>
                <c:pt idx="23106">
                  <c:v>487.26838827133201</c:v>
                </c:pt>
                <c:pt idx="23107">
                  <c:v>487.26916313171398</c:v>
                </c:pt>
                <c:pt idx="23108">
                  <c:v>487.27011680602999</c:v>
                </c:pt>
                <c:pt idx="23109">
                  <c:v>487.27124929428101</c:v>
                </c:pt>
                <c:pt idx="23110">
                  <c:v>487.27244138717703</c:v>
                </c:pt>
                <c:pt idx="23111">
                  <c:v>487.27399110794101</c:v>
                </c:pt>
                <c:pt idx="23112">
                  <c:v>487.27601766586298</c:v>
                </c:pt>
                <c:pt idx="23113">
                  <c:v>487.27869987487799</c:v>
                </c:pt>
                <c:pt idx="23114">
                  <c:v>487.28209733963001</c:v>
                </c:pt>
                <c:pt idx="23115">
                  <c:v>487.28615045547502</c:v>
                </c:pt>
                <c:pt idx="23116">
                  <c:v>487.29074001312301</c:v>
                </c:pt>
                <c:pt idx="23117">
                  <c:v>487.29568719863897</c:v>
                </c:pt>
                <c:pt idx="23118">
                  <c:v>487.30075359344499</c:v>
                </c:pt>
                <c:pt idx="23119">
                  <c:v>487.30593919754</c:v>
                </c:pt>
                <c:pt idx="23120">
                  <c:v>487.31088638305698</c:v>
                </c:pt>
                <c:pt idx="23121">
                  <c:v>487.31541633606003</c:v>
                </c:pt>
                <c:pt idx="23122">
                  <c:v>487.31940984725998</c:v>
                </c:pt>
                <c:pt idx="23123">
                  <c:v>487.322688102722</c:v>
                </c:pt>
                <c:pt idx="23124">
                  <c:v>487.32513189315802</c:v>
                </c:pt>
                <c:pt idx="23125">
                  <c:v>487.32680082321201</c:v>
                </c:pt>
                <c:pt idx="23126">
                  <c:v>487.32751607894897</c:v>
                </c:pt>
                <c:pt idx="23127">
                  <c:v>487.32727766036999</c:v>
                </c:pt>
                <c:pt idx="23128">
                  <c:v>487.32608556747499</c:v>
                </c:pt>
                <c:pt idx="23129">
                  <c:v>487.32388019561802</c:v>
                </c:pt>
                <c:pt idx="23130">
                  <c:v>487.32048273086599</c:v>
                </c:pt>
                <c:pt idx="23131">
                  <c:v>487.315833568573</c:v>
                </c:pt>
                <c:pt idx="23132">
                  <c:v>487.31005191803001</c:v>
                </c:pt>
                <c:pt idx="23133">
                  <c:v>487.30361461639399</c:v>
                </c:pt>
                <c:pt idx="23134">
                  <c:v>487.29699850082397</c:v>
                </c:pt>
                <c:pt idx="23135">
                  <c:v>487.290918827057</c:v>
                </c:pt>
                <c:pt idx="23136">
                  <c:v>487.28573322296199</c:v>
                </c:pt>
                <c:pt idx="23137">
                  <c:v>487.28185892105103</c:v>
                </c:pt>
                <c:pt idx="23138">
                  <c:v>487.27935552597103</c:v>
                </c:pt>
                <c:pt idx="23139">
                  <c:v>487.278401851654</c:v>
                </c:pt>
                <c:pt idx="23140">
                  <c:v>487.27875947952299</c:v>
                </c:pt>
                <c:pt idx="23141">
                  <c:v>487.28013038635299</c:v>
                </c:pt>
                <c:pt idx="23142">
                  <c:v>487.28191852569603</c:v>
                </c:pt>
                <c:pt idx="23143">
                  <c:v>487.28358745575002</c:v>
                </c:pt>
                <c:pt idx="23144">
                  <c:v>487.28466033935598</c:v>
                </c:pt>
                <c:pt idx="23145">
                  <c:v>487.28483915329002</c:v>
                </c:pt>
                <c:pt idx="23146">
                  <c:v>487.284123897553</c:v>
                </c:pt>
                <c:pt idx="23147">
                  <c:v>487.282752990723</c:v>
                </c:pt>
                <c:pt idx="23148">
                  <c:v>487.28084564209001</c:v>
                </c:pt>
                <c:pt idx="23149">
                  <c:v>487.27875947952299</c:v>
                </c:pt>
                <c:pt idx="23150">
                  <c:v>487.27691173553501</c:v>
                </c:pt>
                <c:pt idx="23151">
                  <c:v>487.275540828705</c:v>
                </c:pt>
                <c:pt idx="23152">
                  <c:v>487.27482557296798</c:v>
                </c:pt>
                <c:pt idx="23153">
                  <c:v>487.27470636367798</c:v>
                </c:pt>
                <c:pt idx="23154">
                  <c:v>487.27488517761299</c:v>
                </c:pt>
                <c:pt idx="23155">
                  <c:v>487.27512359619197</c:v>
                </c:pt>
                <c:pt idx="23156">
                  <c:v>487.27512359619197</c:v>
                </c:pt>
                <c:pt idx="23157">
                  <c:v>487.27476596832298</c:v>
                </c:pt>
                <c:pt idx="23158">
                  <c:v>487.27381229400697</c:v>
                </c:pt>
                <c:pt idx="23159">
                  <c:v>487.27214336395298</c:v>
                </c:pt>
                <c:pt idx="23160">
                  <c:v>487.26981878280702</c:v>
                </c:pt>
                <c:pt idx="23161">
                  <c:v>487.26689815521303</c:v>
                </c:pt>
                <c:pt idx="23162">
                  <c:v>487.26391792297397</c:v>
                </c:pt>
                <c:pt idx="23163">
                  <c:v>487.26123571395902</c:v>
                </c:pt>
                <c:pt idx="23164">
                  <c:v>487.259149551392</c:v>
                </c:pt>
                <c:pt idx="23165">
                  <c:v>487.257838249207</c:v>
                </c:pt>
                <c:pt idx="23166">
                  <c:v>487.257421016693</c:v>
                </c:pt>
                <c:pt idx="23167">
                  <c:v>487.25777864456199</c:v>
                </c:pt>
                <c:pt idx="23168">
                  <c:v>487.25897073745699</c:v>
                </c:pt>
                <c:pt idx="23169">
                  <c:v>487.26087808608997</c:v>
                </c:pt>
                <c:pt idx="23170">
                  <c:v>487.26314306259201</c:v>
                </c:pt>
                <c:pt idx="23171">
                  <c:v>487.26534843444801</c:v>
                </c:pt>
                <c:pt idx="23172">
                  <c:v>487.26695775985701</c:v>
                </c:pt>
                <c:pt idx="23173">
                  <c:v>487.26773262023897</c:v>
                </c:pt>
                <c:pt idx="23174">
                  <c:v>487.26755380630499</c:v>
                </c:pt>
                <c:pt idx="23175">
                  <c:v>487.26642131805397</c:v>
                </c:pt>
                <c:pt idx="23176">
                  <c:v>487.26451396942201</c:v>
                </c:pt>
                <c:pt idx="23177">
                  <c:v>487.26183176040701</c:v>
                </c:pt>
                <c:pt idx="23178">
                  <c:v>487.258732318878</c:v>
                </c:pt>
                <c:pt idx="23179">
                  <c:v>487.25551366806098</c:v>
                </c:pt>
                <c:pt idx="23180">
                  <c:v>487.25277185440098</c:v>
                </c:pt>
                <c:pt idx="23181">
                  <c:v>487.25080490112299</c:v>
                </c:pt>
                <c:pt idx="23182">
                  <c:v>487.24979162216198</c:v>
                </c:pt>
                <c:pt idx="23183">
                  <c:v>487.249672412873</c:v>
                </c:pt>
                <c:pt idx="23184">
                  <c:v>487.25026845932001</c:v>
                </c:pt>
                <c:pt idx="23185">
                  <c:v>487.25128173828102</c:v>
                </c:pt>
                <c:pt idx="23186">
                  <c:v>487.25247383117699</c:v>
                </c:pt>
                <c:pt idx="23187">
                  <c:v>487.253487110138</c:v>
                </c:pt>
                <c:pt idx="23188">
                  <c:v>487.25408315658598</c:v>
                </c:pt>
                <c:pt idx="23189">
                  <c:v>487.25396394729597</c:v>
                </c:pt>
                <c:pt idx="23190">
                  <c:v>487.25306987762502</c:v>
                </c:pt>
                <c:pt idx="23191">
                  <c:v>487.25152015686098</c:v>
                </c:pt>
                <c:pt idx="23192">
                  <c:v>487.249672412873</c:v>
                </c:pt>
                <c:pt idx="23193">
                  <c:v>487.24776506424001</c:v>
                </c:pt>
                <c:pt idx="23194">
                  <c:v>487.24615573883102</c:v>
                </c:pt>
                <c:pt idx="23195">
                  <c:v>487.24502325058</c:v>
                </c:pt>
                <c:pt idx="23196">
                  <c:v>487.24454641342197</c:v>
                </c:pt>
                <c:pt idx="23197">
                  <c:v>487.24478483200102</c:v>
                </c:pt>
                <c:pt idx="23198">
                  <c:v>487.24585771560697</c:v>
                </c:pt>
                <c:pt idx="23199">
                  <c:v>487.24764585495001</c:v>
                </c:pt>
                <c:pt idx="23200">
                  <c:v>487.24997043609602</c:v>
                </c:pt>
                <c:pt idx="23201">
                  <c:v>487.25235462188698</c:v>
                </c:pt>
                <c:pt idx="23202">
                  <c:v>487.25467920303402</c:v>
                </c:pt>
                <c:pt idx="23203">
                  <c:v>487.25664615631098</c:v>
                </c:pt>
                <c:pt idx="23204">
                  <c:v>487.25825548172003</c:v>
                </c:pt>
                <c:pt idx="23205">
                  <c:v>487.25938796997099</c:v>
                </c:pt>
                <c:pt idx="23206">
                  <c:v>487.26016283035301</c:v>
                </c:pt>
                <c:pt idx="23207">
                  <c:v>487.26069927215599</c:v>
                </c:pt>
                <c:pt idx="23208">
                  <c:v>487.26111650466902</c:v>
                </c:pt>
                <c:pt idx="23209">
                  <c:v>487.261772155762</c:v>
                </c:pt>
                <c:pt idx="23210">
                  <c:v>487.26278543472301</c:v>
                </c:pt>
                <c:pt idx="23211">
                  <c:v>487.264275550842</c:v>
                </c:pt>
                <c:pt idx="23212">
                  <c:v>487.266063690186</c:v>
                </c:pt>
                <c:pt idx="23213">
                  <c:v>487.26803064346302</c:v>
                </c:pt>
                <c:pt idx="23214">
                  <c:v>487.269878387451</c:v>
                </c:pt>
                <c:pt idx="23215">
                  <c:v>487.27130889892601</c:v>
                </c:pt>
                <c:pt idx="23216">
                  <c:v>487.27226257324202</c:v>
                </c:pt>
                <c:pt idx="23217">
                  <c:v>487.27256059646601</c:v>
                </c:pt>
                <c:pt idx="23218">
                  <c:v>487.27238178253202</c:v>
                </c:pt>
                <c:pt idx="23219">
                  <c:v>487.27178573608398</c:v>
                </c:pt>
                <c:pt idx="23220">
                  <c:v>487.27113008499202</c:v>
                </c:pt>
                <c:pt idx="23221">
                  <c:v>487.27077245712297</c:v>
                </c:pt>
                <c:pt idx="23222">
                  <c:v>487.27107048034702</c:v>
                </c:pt>
                <c:pt idx="23223">
                  <c:v>487.27214336395298</c:v>
                </c:pt>
                <c:pt idx="23224">
                  <c:v>487.27411031723</c:v>
                </c:pt>
                <c:pt idx="23225">
                  <c:v>487.276792526245</c:v>
                </c:pt>
                <c:pt idx="23226">
                  <c:v>487.27995157241799</c:v>
                </c:pt>
                <c:pt idx="23227">
                  <c:v>487.28317022323603</c:v>
                </c:pt>
                <c:pt idx="23228">
                  <c:v>487.28609085083002</c:v>
                </c:pt>
                <c:pt idx="23229">
                  <c:v>487.288415431977</c:v>
                </c:pt>
                <c:pt idx="23230">
                  <c:v>487.28978633880598</c:v>
                </c:pt>
                <c:pt idx="23231">
                  <c:v>487.29002475738503</c:v>
                </c:pt>
                <c:pt idx="23232">
                  <c:v>487.28895187377998</c:v>
                </c:pt>
                <c:pt idx="23233">
                  <c:v>487.28650808334402</c:v>
                </c:pt>
                <c:pt idx="23234">
                  <c:v>487.28287220001198</c:v>
                </c:pt>
                <c:pt idx="23235">
                  <c:v>487.27828264236501</c:v>
                </c:pt>
                <c:pt idx="23236">
                  <c:v>487.27303743362398</c:v>
                </c:pt>
                <c:pt idx="23237">
                  <c:v>487.26749420165999</c:v>
                </c:pt>
                <c:pt idx="23238">
                  <c:v>487.26201057434099</c:v>
                </c:pt>
                <c:pt idx="23239">
                  <c:v>487.25676536560098</c:v>
                </c:pt>
                <c:pt idx="23240">
                  <c:v>487.252235412598</c:v>
                </c:pt>
                <c:pt idx="23241">
                  <c:v>487.24871873855602</c:v>
                </c:pt>
                <c:pt idx="23242">
                  <c:v>487.24639415741001</c:v>
                </c:pt>
                <c:pt idx="23243">
                  <c:v>487.24544048309298</c:v>
                </c:pt>
                <c:pt idx="23244">
                  <c:v>487.24579811096203</c:v>
                </c:pt>
                <c:pt idx="23245">
                  <c:v>487.24734783172602</c:v>
                </c:pt>
                <c:pt idx="23246">
                  <c:v>487.24991083145198</c:v>
                </c:pt>
                <c:pt idx="23247">
                  <c:v>487.253487110138</c:v>
                </c:pt>
                <c:pt idx="23248">
                  <c:v>487.25771903991699</c:v>
                </c:pt>
                <c:pt idx="23249">
                  <c:v>487.26236820220998</c:v>
                </c:pt>
                <c:pt idx="23250">
                  <c:v>487.26689815521303</c:v>
                </c:pt>
                <c:pt idx="23251">
                  <c:v>487.27089166641298</c:v>
                </c:pt>
                <c:pt idx="23252">
                  <c:v>487.27387189865101</c:v>
                </c:pt>
                <c:pt idx="23253">
                  <c:v>487.27566003799501</c:v>
                </c:pt>
                <c:pt idx="23254">
                  <c:v>487.27613687515299</c:v>
                </c:pt>
                <c:pt idx="23255">
                  <c:v>487.275421619415</c:v>
                </c:pt>
                <c:pt idx="23256">
                  <c:v>487.27381229400697</c:v>
                </c:pt>
                <c:pt idx="23257">
                  <c:v>487.271666526795</c:v>
                </c:pt>
                <c:pt idx="23258">
                  <c:v>487.26946115493803</c:v>
                </c:pt>
                <c:pt idx="23259">
                  <c:v>487.26761341094999</c:v>
                </c:pt>
                <c:pt idx="23260">
                  <c:v>487.26654052734398</c:v>
                </c:pt>
                <c:pt idx="23261">
                  <c:v>487.26636171340999</c:v>
                </c:pt>
                <c:pt idx="23262">
                  <c:v>487.26695775985701</c:v>
                </c:pt>
                <c:pt idx="23263">
                  <c:v>487.26785182952898</c:v>
                </c:pt>
                <c:pt idx="23264">
                  <c:v>487.268567085266</c:v>
                </c:pt>
                <c:pt idx="23265">
                  <c:v>487.26832866668701</c:v>
                </c:pt>
                <c:pt idx="23266">
                  <c:v>487.26671934127802</c:v>
                </c:pt>
                <c:pt idx="23267">
                  <c:v>487.26356029510498</c:v>
                </c:pt>
                <c:pt idx="23268">
                  <c:v>487.25891113281301</c:v>
                </c:pt>
                <c:pt idx="23269">
                  <c:v>487.253129482269</c:v>
                </c:pt>
                <c:pt idx="23270">
                  <c:v>487.24657297134399</c:v>
                </c:pt>
                <c:pt idx="23271">
                  <c:v>487.23977804184</c:v>
                </c:pt>
                <c:pt idx="23272">
                  <c:v>487.23310232162498</c:v>
                </c:pt>
                <c:pt idx="23273">
                  <c:v>487.22720146179199</c:v>
                </c:pt>
                <c:pt idx="23274">
                  <c:v>487.22249269485502</c:v>
                </c:pt>
                <c:pt idx="23275">
                  <c:v>487.21921443939198</c:v>
                </c:pt>
                <c:pt idx="23276">
                  <c:v>487.217485904694</c:v>
                </c:pt>
                <c:pt idx="23277">
                  <c:v>487.21718788147001</c:v>
                </c:pt>
                <c:pt idx="23278">
                  <c:v>487.21808195114198</c:v>
                </c:pt>
                <c:pt idx="23279">
                  <c:v>487.220108509064</c:v>
                </c:pt>
                <c:pt idx="23280">
                  <c:v>487.22326755523699</c:v>
                </c:pt>
                <c:pt idx="23281">
                  <c:v>487.22749948501598</c:v>
                </c:pt>
                <c:pt idx="23282">
                  <c:v>487.23262548446701</c:v>
                </c:pt>
                <c:pt idx="23283">
                  <c:v>487.23840713500999</c:v>
                </c:pt>
                <c:pt idx="23284">
                  <c:v>487.24454641342197</c:v>
                </c:pt>
                <c:pt idx="23285">
                  <c:v>487.250626087189</c:v>
                </c:pt>
                <c:pt idx="23286">
                  <c:v>487.256526947022</c:v>
                </c:pt>
                <c:pt idx="23287">
                  <c:v>487.26207017898599</c:v>
                </c:pt>
                <c:pt idx="23288">
                  <c:v>487.26701736450201</c:v>
                </c:pt>
                <c:pt idx="23289">
                  <c:v>487.271189689636</c:v>
                </c:pt>
                <c:pt idx="23290">
                  <c:v>487.27440834045399</c:v>
                </c:pt>
                <c:pt idx="23291">
                  <c:v>487.276792526245</c:v>
                </c:pt>
                <c:pt idx="23292">
                  <c:v>487.27828264236501</c:v>
                </c:pt>
                <c:pt idx="23293">
                  <c:v>487.27911710739198</c:v>
                </c:pt>
                <c:pt idx="23294">
                  <c:v>487.27941513061501</c:v>
                </c:pt>
                <c:pt idx="23295">
                  <c:v>487.27947473526001</c:v>
                </c:pt>
                <c:pt idx="23296">
                  <c:v>487.27953433990501</c:v>
                </c:pt>
                <c:pt idx="23297">
                  <c:v>487.279832363129</c:v>
                </c:pt>
                <c:pt idx="23298">
                  <c:v>487.28048801422102</c:v>
                </c:pt>
                <c:pt idx="23299">
                  <c:v>487.28132247924799</c:v>
                </c:pt>
                <c:pt idx="23300">
                  <c:v>487.28215694427502</c:v>
                </c:pt>
                <c:pt idx="23301">
                  <c:v>487.28269338607799</c:v>
                </c:pt>
                <c:pt idx="23302">
                  <c:v>487.282812595368</c:v>
                </c:pt>
                <c:pt idx="23303">
                  <c:v>487.28227615356502</c:v>
                </c:pt>
                <c:pt idx="23304">
                  <c:v>487.28084564209001</c:v>
                </c:pt>
                <c:pt idx="23305">
                  <c:v>487.278401851654</c:v>
                </c:pt>
                <c:pt idx="23306">
                  <c:v>487.27482557296798</c:v>
                </c:pt>
                <c:pt idx="23307">
                  <c:v>487.270295619965</c:v>
                </c:pt>
                <c:pt idx="23308">
                  <c:v>487.26511001586903</c:v>
                </c:pt>
                <c:pt idx="23309">
                  <c:v>487.25968599319498</c:v>
                </c:pt>
                <c:pt idx="23310">
                  <c:v>487.25420236587502</c:v>
                </c:pt>
                <c:pt idx="23311">
                  <c:v>487.24883794784603</c:v>
                </c:pt>
                <c:pt idx="23312">
                  <c:v>487.243711948395</c:v>
                </c:pt>
                <c:pt idx="23313">
                  <c:v>487.23882436752302</c:v>
                </c:pt>
                <c:pt idx="23314">
                  <c:v>487.23429441451998</c:v>
                </c:pt>
                <c:pt idx="23315">
                  <c:v>487.23024129867599</c:v>
                </c:pt>
                <c:pt idx="23316">
                  <c:v>487.226903438568</c:v>
                </c:pt>
                <c:pt idx="23317">
                  <c:v>487.224400043488</c:v>
                </c:pt>
                <c:pt idx="23318">
                  <c:v>487.222969532013</c:v>
                </c:pt>
                <c:pt idx="23319">
                  <c:v>487.22267150878901</c:v>
                </c:pt>
                <c:pt idx="23320">
                  <c:v>487.22350597381597</c:v>
                </c:pt>
                <c:pt idx="23321">
                  <c:v>487.22535371780401</c:v>
                </c:pt>
                <c:pt idx="23322">
                  <c:v>487.22803592681902</c:v>
                </c:pt>
                <c:pt idx="23323">
                  <c:v>487.23131418228201</c:v>
                </c:pt>
                <c:pt idx="23324">
                  <c:v>487.23483085632301</c:v>
                </c:pt>
                <c:pt idx="23325">
                  <c:v>487.23840713500999</c:v>
                </c:pt>
                <c:pt idx="23326">
                  <c:v>487.24174499511702</c:v>
                </c:pt>
                <c:pt idx="23327">
                  <c:v>487.24472522735601</c:v>
                </c:pt>
                <c:pt idx="23328">
                  <c:v>487.24710941314697</c:v>
                </c:pt>
                <c:pt idx="23329">
                  <c:v>487.24901676178001</c:v>
                </c:pt>
                <c:pt idx="23330">
                  <c:v>487.25032806396501</c:v>
                </c:pt>
                <c:pt idx="23331">
                  <c:v>487.25134134292603</c:v>
                </c:pt>
                <c:pt idx="23332">
                  <c:v>487.25205659866401</c:v>
                </c:pt>
                <c:pt idx="23333">
                  <c:v>487.25253343582199</c:v>
                </c:pt>
                <c:pt idx="23334">
                  <c:v>487.25283145904598</c:v>
                </c:pt>
                <c:pt idx="23335">
                  <c:v>487.25295066833502</c:v>
                </c:pt>
                <c:pt idx="23336">
                  <c:v>487.25289106369002</c:v>
                </c:pt>
                <c:pt idx="23337">
                  <c:v>487.25283145904598</c:v>
                </c:pt>
                <c:pt idx="23338">
                  <c:v>487.25301027298002</c:v>
                </c:pt>
                <c:pt idx="23339">
                  <c:v>487.253487110138</c:v>
                </c:pt>
                <c:pt idx="23340">
                  <c:v>487.25402355194097</c:v>
                </c:pt>
                <c:pt idx="23341">
                  <c:v>487.25455999374401</c:v>
                </c:pt>
                <c:pt idx="23342">
                  <c:v>487.254798412323</c:v>
                </c:pt>
                <c:pt idx="23343">
                  <c:v>487.254798412323</c:v>
                </c:pt>
                <c:pt idx="23344">
                  <c:v>487.25450038909901</c:v>
                </c:pt>
                <c:pt idx="23345">
                  <c:v>487.25384473800699</c:v>
                </c:pt>
                <c:pt idx="23346">
                  <c:v>487.25295066833502</c:v>
                </c:pt>
                <c:pt idx="23347">
                  <c:v>487.251877784729</c:v>
                </c:pt>
                <c:pt idx="23348">
                  <c:v>487.25074529647799</c:v>
                </c:pt>
                <c:pt idx="23349">
                  <c:v>487.24985122680698</c:v>
                </c:pt>
                <c:pt idx="23350">
                  <c:v>487.24937438964901</c:v>
                </c:pt>
                <c:pt idx="23351">
                  <c:v>487.249314785004</c:v>
                </c:pt>
                <c:pt idx="23352">
                  <c:v>487.249672412873</c:v>
                </c:pt>
                <c:pt idx="23353">
                  <c:v>487.25026845932001</c:v>
                </c:pt>
                <c:pt idx="23354">
                  <c:v>487.250983715058</c:v>
                </c:pt>
                <c:pt idx="23355">
                  <c:v>487.251877784729</c:v>
                </c:pt>
                <c:pt idx="23356">
                  <c:v>487.25289106369002</c:v>
                </c:pt>
                <c:pt idx="23357">
                  <c:v>487.25384473800699</c:v>
                </c:pt>
                <c:pt idx="23358">
                  <c:v>487.254798412323</c:v>
                </c:pt>
                <c:pt idx="23359">
                  <c:v>487.25557327270502</c:v>
                </c:pt>
                <c:pt idx="23360">
                  <c:v>487.25628852844301</c:v>
                </c:pt>
                <c:pt idx="23361">
                  <c:v>487.25682497024599</c:v>
                </c:pt>
                <c:pt idx="23362">
                  <c:v>487.25712299346901</c:v>
                </c:pt>
                <c:pt idx="23363">
                  <c:v>487.25682497024599</c:v>
                </c:pt>
                <c:pt idx="23364">
                  <c:v>487.25557327270502</c:v>
                </c:pt>
                <c:pt idx="23365">
                  <c:v>487.25301027298002</c:v>
                </c:pt>
                <c:pt idx="23366">
                  <c:v>487.249195575714</c:v>
                </c:pt>
                <c:pt idx="23367">
                  <c:v>487.24418878555298</c:v>
                </c:pt>
                <c:pt idx="23368">
                  <c:v>487.23858594894398</c:v>
                </c:pt>
                <c:pt idx="23369">
                  <c:v>487.23280429840099</c:v>
                </c:pt>
                <c:pt idx="23370">
                  <c:v>487.22749948501598</c:v>
                </c:pt>
                <c:pt idx="23371">
                  <c:v>487.22320795059198</c:v>
                </c:pt>
                <c:pt idx="23372">
                  <c:v>487.22052574157698</c:v>
                </c:pt>
                <c:pt idx="23373">
                  <c:v>487.21987009048502</c:v>
                </c:pt>
                <c:pt idx="23374">
                  <c:v>487.22141981124901</c:v>
                </c:pt>
                <c:pt idx="23375">
                  <c:v>487.22499608993598</c:v>
                </c:pt>
                <c:pt idx="23376">
                  <c:v>487.23012208938599</c:v>
                </c:pt>
                <c:pt idx="23377">
                  <c:v>487.23602294921898</c:v>
                </c:pt>
                <c:pt idx="23378">
                  <c:v>487.24204301834101</c:v>
                </c:pt>
                <c:pt idx="23379">
                  <c:v>487.24758625030501</c:v>
                </c:pt>
                <c:pt idx="23380">
                  <c:v>487.25211620330799</c:v>
                </c:pt>
                <c:pt idx="23381">
                  <c:v>487.25521564483699</c:v>
                </c:pt>
                <c:pt idx="23382">
                  <c:v>487.25670576095598</c:v>
                </c:pt>
                <c:pt idx="23383">
                  <c:v>487.256526947022</c:v>
                </c:pt>
                <c:pt idx="23384">
                  <c:v>487.254798412323</c:v>
                </c:pt>
                <c:pt idx="23385">
                  <c:v>487.25175857544002</c:v>
                </c:pt>
                <c:pt idx="23386">
                  <c:v>487.24776506424001</c:v>
                </c:pt>
                <c:pt idx="23387">
                  <c:v>487.24305629730202</c:v>
                </c:pt>
                <c:pt idx="23388">
                  <c:v>487.23816871643101</c:v>
                </c:pt>
                <c:pt idx="23389">
                  <c:v>487.23334074020403</c:v>
                </c:pt>
                <c:pt idx="23390">
                  <c:v>487.22898960113503</c:v>
                </c:pt>
                <c:pt idx="23391">
                  <c:v>487.22535371780401</c:v>
                </c:pt>
                <c:pt idx="23392">
                  <c:v>487.222611904144</c:v>
                </c:pt>
                <c:pt idx="23393">
                  <c:v>487.22094297409097</c:v>
                </c:pt>
                <c:pt idx="23394">
                  <c:v>487.220466136933</c:v>
                </c:pt>
                <c:pt idx="23395">
                  <c:v>487.22118139267002</c:v>
                </c:pt>
                <c:pt idx="23396">
                  <c:v>487.222969532013</c:v>
                </c:pt>
                <c:pt idx="23397">
                  <c:v>487.225592136383</c:v>
                </c:pt>
                <c:pt idx="23398">
                  <c:v>487.22875118255598</c:v>
                </c:pt>
                <c:pt idx="23399">
                  <c:v>487.23208904266397</c:v>
                </c:pt>
                <c:pt idx="23400">
                  <c:v>487.23524808883701</c:v>
                </c:pt>
                <c:pt idx="23401">
                  <c:v>487.23798990249702</c:v>
                </c:pt>
                <c:pt idx="23402">
                  <c:v>487.24001646041899</c:v>
                </c:pt>
                <c:pt idx="23403">
                  <c:v>487.24126815795898</c:v>
                </c:pt>
                <c:pt idx="23404">
                  <c:v>487.24162578582798</c:v>
                </c:pt>
                <c:pt idx="23405">
                  <c:v>487.241089344025</c:v>
                </c:pt>
                <c:pt idx="23406">
                  <c:v>487.23971843719499</c:v>
                </c:pt>
                <c:pt idx="23407">
                  <c:v>487.23757266998302</c:v>
                </c:pt>
                <c:pt idx="23408">
                  <c:v>487.23500967025802</c:v>
                </c:pt>
                <c:pt idx="23409">
                  <c:v>487.232506275177</c:v>
                </c:pt>
                <c:pt idx="23410">
                  <c:v>487.23030090332099</c:v>
                </c:pt>
                <c:pt idx="23411">
                  <c:v>487.22875118255598</c:v>
                </c:pt>
                <c:pt idx="23412">
                  <c:v>487.22791671752998</c:v>
                </c:pt>
                <c:pt idx="23413">
                  <c:v>487.22791671752998</c:v>
                </c:pt>
                <c:pt idx="23414">
                  <c:v>487.22881078720098</c:v>
                </c:pt>
                <c:pt idx="23415">
                  <c:v>487.23053932189998</c:v>
                </c:pt>
                <c:pt idx="23416">
                  <c:v>487.232923507691</c:v>
                </c:pt>
                <c:pt idx="23417">
                  <c:v>487.235605716706</c:v>
                </c:pt>
                <c:pt idx="23418">
                  <c:v>487.23816871643101</c:v>
                </c:pt>
                <c:pt idx="23419">
                  <c:v>487.24025487899797</c:v>
                </c:pt>
                <c:pt idx="23420">
                  <c:v>487.24144697189399</c:v>
                </c:pt>
                <c:pt idx="23421">
                  <c:v>487.24174499511702</c:v>
                </c:pt>
                <c:pt idx="23422">
                  <c:v>487.24126815795898</c:v>
                </c:pt>
                <c:pt idx="23423">
                  <c:v>487.24031448364298</c:v>
                </c:pt>
                <c:pt idx="23424">
                  <c:v>487.239360809326</c:v>
                </c:pt>
                <c:pt idx="23425">
                  <c:v>487.23876476287899</c:v>
                </c:pt>
                <c:pt idx="23426">
                  <c:v>487.23894357681303</c:v>
                </c:pt>
                <c:pt idx="23427">
                  <c:v>487.24025487899797</c:v>
                </c:pt>
                <c:pt idx="23428">
                  <c:v>487.24269866943399</c:v>
                </c:pt>
                <c:pt idx="23429">
                  <c:v>487.24615573883102</c:v>
                </c:pt>
                <c:pt idx="23430">
                  <c:v>487.250506877899</c:v>
                </c:pt>
                <c:pt idx="23431">
                  <c:v>487.25521564483699</c:v>
                </c:pt>
                <c:pt idx="23432">
                  <c:v>487.25974559783998</c:v>
                </c:pt>
                <c:pt idx="23433">
                  <c:v>487.263441085816</c:v>
                </c:pt>
                <c:pt idx="23434">
                  <c:v>487.26588487625099</c:v>
                </c:pt>
                <c:pt idx="23435">
                  <c:v>487.26689815521303</c:v>
                </c:pt>
                <c:pt idx="23436">
                  <c:v>487.26636171340999</c:v>
                </c:pt>
                <c:pt idx="23437">
                  <c:v>487.26463317871099</c:v>
                </c:pt>
                <c:pt idx="23438">
                  <c:v>487.26207017898599</c:v>
                </c:pt>
                <c:pt idx="23439">
                  <c:v>487.25897073745699</c:v>
                </c:pt>
                <c:pt idx="23440">
                  <c:v>487.25563287735002</c:v>
                </c:pt>
                <c:pt idx="23441">
                  <c:v>487.25241422653198</c:v>
                </c:pt>
                <c:pt idx="23442">
                  <c:v>487.24937438964901</c:v>
                </c:pt>
                <c:pt idx="23443">
                  <c:v>487.246751785279</c:v>
                </c:pt>
                <c:pt idx="23444">
                  <c:v>487.24454641342197</c:v>
                </c:pt>
                <c:pt idx="23445">
                  <c:v>487.24269866943399</c:v>
                </c:pt>
                <c:pt idx="23446">
                  <c:v>487.24097013473499</c:v>
                </c:pt>
                <c:pt idx="23447">
                  <c:v>487.239360809326</c:v>
                </c:pt>
                <c:pt idx="23448">
                  <c:v>487.23775148391701</c:v>
                </c:pt>
                <c:pt idx="23449">
                  <c:v>487.23638057708803</c:v>
                </c:pt>
                <c:pt idx="23450">
                  <c:v>487.23524808883701</c:v>
                </c:pt>
                <c:pt idx="23451">
                  <c:v>487.23459243774403</c:v>
                </c:pt>
                <c:pt idx="23452">
                  <c:v>487.23435401916498</c:v>
                </c:pt>
                <c:pt idx="23453">
                  <c:v>487.23459243774403</c:v>
                </c:pt>
                <c:pt idx="23454">
                  <c:v>487.23518848419201</c:v>
                </c:pt>
                <c:pt idx="23455">
                  <c:v>487.23590373992897</c:v>
                </c:pt>
                <c:pt idx="23456">
                  <c:v>487.23655939102201</c:v>
                </c:pt>
                <c:pt idx="23457">
                  <c:v>487.236797809601</c:v>
                </c:pt>
                <c:pt idx="23458">
                  <c:v>487.23644018173201</c:v>
                </c:pt>
                <c:pt idx="23459">
                  <c:v>487.235546112061</c:v>
                </c:pt>
                <c:pt idx="23460">
                  <c:v>487.23411560058599</c:v>
                </c:pt>
                <c:pt idx="23461">
                  <c:v>487.232506275177</c:v>
                </c:pt>
                <c:pt idx="23462">
                  <c:v>487.231194972992</c:v>
                </c:pt>
                <c:pt idx="23463">
                  <c:v>487.23053932189998</c:v>
                </c:pt>
                <c:pt idx="23464">
                  <c:v>487.23083734512397</c:v>
                </c:pt>
                <c:pt idx="23465">
                  <c:v>487.23232746124302</c:v>
                </c:pt>
                <c:pt idx="23466">
                  <c:v>487.23506927490303</c:v>
                </c:pt>
                <c:pt idx="23467">
                  <c:v>487.23882436752302</c:v>
                </c:pt>
                <c:pt idx="23468">
                  <c:v>487.24335432052601</c:v>
                </c:pt>
                <c:pt idx="23469">
                  <c:v>487.24818229675299</c:v>
                </c:pt>
                <c:pt idx="23470">
                  <c:v>487.25271224975597</c:v>
                </c:pt>
                <c:pt idx="23471">
                  <c:v>487.25640773773199</c:v>
                </c:pt>
                <c:pt idx="23472">
                  <c:v>487.25891113281301</c:v>
                </c:pt>
                <c:pt idx="23473">
                  <c:v>487.26004362106301</c:v>
                </c:pt>
                <c:pt idx="23474">
                  <c:v>487.25986480712902</c:v>
                </c:pt>
                <c:pt idx="23475">
                  <c:v>487.25885152816801</c:v>
                </c:pt>
                <c:pt idx="23476">
                  <c:v>487.257421016693</c:v>
                </c:pt>
                <c:pt idx="23477">
                  <c:v>487.25599050521902</c:v>
                </c:pt>
                <c:pt idx="23478">
                  <c:v>487.254917621613</c:v>
                </c:pt>
                <c:pt idx="23479">
                  <c:v>487.25450038909901</c:v>
                </c:pt>
                <c:pt idx="23480">
                  <c:v>487.25497722625801</c:v>
                </c:pt>
                <c:pt idx="23481">
                  <c:v>487.25628852844301</c:v>
                </c:pt>
                <c:pt idx="23482">
                  <c:v>487.25837469100998</c:v>
                </c:pt>
                <c:pt idx="23483">
                  <c:v>487.26087808608997</c:v>
                </c:pt>
                <c:pt idx="23484">
                  <c:v>487.263381481171</c:v>
                </c:pt>
                <c:pt idx="23485">
                  <c:v>487.26534843444801</c:v>
                </c:pt>
                <c:pt idx="23486">
                  <c:v>487.26654052734398</c:v>
                </c:pt>
                <c:pt idx="23487">
                  <c:v>487.26689815521303</c:v>
                </c:pt>
                <c:pt idx="23488">
                  <c:v>487.26636171340999</c:v>
                </c:pt>
                <c:pt idx="23489">
                  <c:v>487.26511001586903</c:v>
                </c:pt>
                <c:pt idx="23490">
                  <c:v>487.263381481171</c:v>
                </c:pt>
                <c:pt idx="23491">
                  <c:v>487.26117610931402</c:v>
                </c:pt>
                <c:pt idx="23492">
                  <c:v>487.25879192352301</c:v>
                </c:pt>
                <c:pt idx="23493">
                  <c:v>487.25634813308699</c:v>
                </c:pt>
                <c:pt idx="23494">
                  <c:v>487.25378513336199</c:v>
                </c:pt>
                <c:pt idx="23495">
                  <c:v>487.25116252899198</c:v>
                </c:pt>
                <c:pt idx="23496">
                  <c:v>487.24836111068697</c:v>
                </c:pt>
                <c:pt idx="23497">
                  <c:v>487.245321273804</c:v>
                </c:pt>
                <c:pt idx="23498">
                  <c:v>487.24192380905203</c:v>
                </c:pt>
                <c:pt idx="23499">
                  <c:v>487.23828792571999</c:v>
                </c:pt>
                <c:pt idx="23500">
                  <c:v>487.23447322845499</c:v>
                </c:pt>
                <c:pt idx="23501">
                  <c:v>487.23065853118902</c:v>
                </c:pt>
                <c:pt idx="23502">
                  <c:v>487.22678422927902</c:v>
                </c:pt>
                <c:pt idx="23503">
                  <c:v>487.222969532013</c:v>
                </c:pt>
                <c:pt idx="23504">
                  <c:v>487.21921443939198</c:v>
                </c:pt>
                <c:pt idx="23505">
                  <c:v>487.21569776535102</c:v>
                </c:pt>
                <c:pt idx="23506">
                  <c:v>487.21265792846702</c:v>
                </c:pt>
                <c:pt idx="23507">
                  <c:v>487.21021413803101</c:v>
                </c:pt>
                <c:pt idx="23508">
                  <c:v>487.20836639404303</c:v>
                </c:pt>
                <c:pt idx="23509">
                  <c:v>487.20711469650303</c:v>
                </c:pt>
                <c:pt idx="23510">
                  <c:v>487.206280231476</c:v>
                </c:pt>
                <c:pt idx="23511">
                  <c:v>487.20598220825201</c:v>
                </c:pt>
                <c:pt idx="23512">
                  <c:v>487.206339836121</c:v>
                </c:pt>
                <c:pt idx="23513">
                  <c:v>487.20747232437202</c:v>
                </c:pt>
                <c:pt idx="23514">
                  <c:v>487.20914125442499</c:v>
                </c:pt>
                <c:pt idx="23515">
                  <c:v>487.21110820770298</c:v>
                </c:pt>
                <c:pt idx="23516">
                  <c:v>487.21319437027</c:v>
                </c:pt>
                <c:pt idx="23517">
                  <c:v>487.21522092819202</c:v>
                </c:pt>
                <c:pt idx="23518">
                  <c:v>487.217366695404</c:v>
                </c:pt>
                <c:pt idx="23519">
                  <c:v>487.21969127655098</c:v>
                </c:pt>
                <c:pt idx="23520">
                  <c:v>487.22213506698603</c:v>
                </c:pt>
                <c:pt idx="23521">
                  <c:v>487.22463846206699</c:v>
                </c:pt>
                <c:pt idx="23522">
                  <c:v>487.22684383392402</c:v>
                </c:pt>
                <c:pt idx="23523">
                  <c:v>487.228691577912</c:v>
                </c:pt>
                <c:pt idx="23524">
                  <c:v>487.23006248474098</c:v>
                </c:pt>
                <c:pt idx="23525">
                  <c:v>487.23095655441301</c:v>
                </c:pt>
                <c:pt idx="23526">
                  <c:v>487.23137378692599</c:v>
                </c:pt>
                <c:pt idx="23527">
                  <c:v>487.23131418228201</c:v>
                </c:pt>
                <c:pt idx="23528">
                  <c:v>487.23089694976801</c:v>
                </c:pt>
                <c:pt idx="23529">
                  <c:v>487.23018169403099</c:v>
                </c:pt>
                <c:pt idx="23530">
                  <c:v>487.22964525222801</c:v>
                </c:pt>
                <c:pt idx="23531">
                  <c:v>487.22976446151802</c:v>
                </c:pt>
                <c:pt idx="23532">
                  <c:v>487.23089694976801</c:v>
                </c:pt>
                <c:pt idx="23533">
                  <c:v>487.23316192626999</c:v>
                </c:pt>
                <c:pt idx="23534">
                  <c:v>487.23649978637701</c:v>
                </c:pt>
                <c:pt idx="23535">
                  <c:v>487.240672111511</c:v>
                </c:pt>
                <c:pt idx="23536">
                  <c:v>487.24526166915899</c:v>
                </c:pt>
                <c:pt idx="23537">
                  <c:v>487.24991083145198</c:v>
                </c:pt>
                <c:pt idx="23538">
                  <c:v>487.25402355194097</c:v>
                </c:pt>
                <c:pt idx="23539">
                  <c:v>487.25706338882497</c:v>
                </c:pt>
                <c:pt idx="23540">
                  <c:v>487.25855350494402</c:v>
                </c:pt>
                <c:pt idx="23541">
                  <c:v>487.25819587707502</c:v>
                </c:pt>
                <c:pt idx="23542">
                  <c:v>487.25593090057401</c:v>
                </c:pt>
                <c:pt idx="23543">
                  <c:v>487.252235412598</c:v>
                </c:pt>
                <c:pt idx="23544">
                  <c:v>487.24752664566103</c:v>
                </c:pt>
                <c:pt idx="23545">
                  <c:v>487.24240064621</c:v>
                </c:pt>
                <c:pt idx="23546">
                  <c:v>487.23745346069398</c:v>
                </c:pt>
                <c:pt idx="23547">
                  <c:v>487.23304271697998</c:v>
                </c:pt>
                <c:pt idx="23548">
                  <c:v>487.22952604293801</c:v>
                </c:pt>
                <c:pt idx="23549">
                  <c:v>487.226903438568</c:v>
                </c:pt>
                <c:pt idx="23550">
                  <c:v>487.22529411315901</c:v>
                </c:pt>
                <c:pt idx="23551">
                  <c:v>487.22445964813301</c:v>
                </c:pt>
                <c:pt idx="23552">
                  <c:v>487.22416162490902</c:v>
                </c:pt>
                <c:pt idx="23553">
                  <c:v>487.22410202026401</c:v>
                </c:pt>
                <c:pt idx="23554">
                  <c:v>487.22380399704002</c:v>
                </c:pt>
                <c:pt idx="23555">
                  <c:v>487.223088741303</c:v>
                </c:pt>
                <c:pt idx="23556">
                  <c:v>487.22189664840698</c:v>
                </c:pt>
                <c:pt idx="23557">
                  <c:v>487.22022771835299</c:v>
                </c:pt>
                <c:pt idx="23558">
                  <c:v>487.21837997436501</c:v>
                </c:pt>
                <c:pt idx="23559">
                  <c:v>487.21653223037703</c:v>
                </c:pt>
                <c:pt idx="23560">
                  <c:v>487.21492290496798</c:v>
                </c:pt>
                <c:pt idx="23561">
                  <c:v>487.21379041671798</c:v>
                </c:pt>
                <c:pt idx="23562">
                  <c:v>487.21337318420399</c:v>
                </c:pt>
                <c:pt idx="23563">
                  <c:v>487.21396923065203</c:v>
                </c:pt>
                <c:pt idx="23564">
                  <c:v>487.21563816070602</c:v>
                </c:pt>
                <c:pt idx="23565">
                  <c:v>487.21832036972103</c:v>
                </c:pt>
                <c:pt idx="23566">
                  <c:v>487.22189664840698</c:v>
                </c:pt>
                <c:pt idx="23567">
                  <c:v>487.22618818283098</c:v>
                </c:pt>
                <c:pt idx="23568">
                  <c:v>487.23095655441301</c:v>
                </c:pt>
                <c:pt idx="23569">
                  <c:v>487.23590373992897</c:v>
                </c:pt>
                <c:pt idx="23570">
                  <c:v>487.24055290222202</c:v>
                </c:pt>
                <c:pt idx="23571">
                  <c:v>487.24472522735601</c:v>
                </c:pt>
                <c:pt idx="23572">
                  <c:v>487.248003482819</c:v>
                </c:pt>
                <c:pt idx="23573">
                  <c:v>487.25032806396501</c:v>
                </c:pt>
                <c:pt idx="23574">
                  <c:v>487.25169897079502</c:v>
                </c:pt>
                <c:pt idx="23575">
                  <c:v>487.25211620330799</c:v>
                </c:pt>
                <c:pt idx="23576">
                  <c:v>487.25169897079502</c:v>
                </c:pt>
                <c:pt idx="23577">
                  <c:v>487.250626087189</c:v>
                </c:pt>
                <c:pt idx="23578">
                  <c:v>487.24901676178001</c:v>
                </c:pt>
                <c:pt idx="23579">
                  <c:v>487.24722862243698</c:v>
                </c:pt>
                <c:pt idx="23580">
                  <c:v>487.24550008773798</c:v>
                </c:pt>
                <c:pt idx="23581">
                  <c:v>487.24412918090798</c:v>
                </c:pt>
                <c:pt idx="23582">
                  <c:v>487.24323511123703</c:v>
                </c:pt>
                <c:pt idx="23583">
                  <c:v>487.24287748336798</c:v>
                </c:pt>
                <c:pt idx="23584">
                  <c:v>487.24299669265798</c:v>
                </c:pt>
                <c:pt idx="23585">
                  <c:v>487.24317550659202</c:v>
                </c:pt>
                <c:pt idx="23586">
                  <c:v>487.24311590194702</c:v>
                </c:pt>
                <c:pt idx="23587">
                  <c:v>487.24240064621</c:v>
                </c:pt>
                <c:pt idx="23588">
                  <c:v>487.24097013473499</c:v>
                </c:pt>
                <c:pt idx="23589">
                  <c:v>487.23864555358898</c:v>
                </c:pt>
                <c:pt idx="23590">
                  <c:v>487.235486507416</c:v>
                </c:pt>
                <c:pt idx="23591">
                  <c:v>487.23143339157099</c:v>
                </c:pt>
                <c:pt idx="23592">
                  <c:v>487.22660541534401</c:v>
                </c:pt>
                <c:pt idx="23593">
                  <c:v>487.22124099731502</c:v>
                </c:pt>
                <c:pt idx="23594">
                  <c:v>487.215757369995</c:v>
                </c:pt>
                <c:pt idx="23595">
                  <c:v>487.21069097518898</c:v>
                </c:pt>
                <c:pt idx="23596">
                  <c:v>487.20651865005499</c:v>
                </c:pt>
                <c:pt idx="23597">
                  <c:v>487.20341920852701</c:v>
                </c:pt>
                <c:pt idx="23598">
                  <c:v>487.20133304595998</c:v>
                </c:pt>
                <c:pt idx="23599">
                  <c:v>487.20031976699897</c:v>
                </c:pt>
                <c:pt idx="23600">
                  <c:v>487.20026016235403</c:v>
                </c:pt>
                <c:pt idx="23601">
                  <c:v>487.20151185989403</c:v>
                </c:pt>
                <c:pt idx="23602">
                  <c:v>487.20407485961903</c:v>
                </c:pt>
                <c:pt idx="23603">
                  <c:v>487.208008766175</c:v>
                </c:pt>
                <c:pt idx="23604">
                  <c:v>487.213134765625</c:v>
                </c:pt>
                <c:pt idx="23605">
                  <c:v>487.21909523010299</c:v>
                </c:pt>
                <c:pt idx="23606">
                  <c:v>487.225651741028</c:v>
                </c:pt>
                <c:pt idx="23607">
                  <c:v>487.232446670532</c:v>
                </c:pt>
                <c:pt idx="23608">
                  <c:v>487.23918199539202</c:v>
                </c:pt>
                <c:pt idx="23609">
                  <c:v>487.24555969238298</c:v>
                </c:pt>
                <c:pt idx="23610">
                  <c:v>487.25110292434698</c:v>
                </c:pt>
                <c:pt idx="23611">
                  <c:v>487.25539445877098</c:v>
                </c:pt>
                <c:pt idx="23612">
                  <c:v>487.25813627243099</c:v>
                </c:pt>
                <c:pt idx="23613">
                  <c:v>487.25938796997099</c:v>
                </c:pt>
                <c:pt idx="23614">
                  <c:v>487.25932836532598</c:v>
                </c:pt>
                <c:pt idx="23615">
                  <c:v>487.25819587707502</c:v>
                </c:pt>
                <c:pt idx="23616">
                  <c:v>487.25622892379801</c:v>
                </c:pt>
                <c:pt idx="23617">
                  <c:v>487.25372552871698</c:v>
                </c:pt>
                <c:pt idx="23618">
                  <c:v>487.250983715058</c:v>
                </c:pt>
                <c:pt idx="23619">
                  <c:v>487.24830150604299</c:v>
                </c:pt>
                <c:pt idx="23620">
                  <c:v>487.24585771560697</c:v>
                </c:pt>
                <c:pt idx="23621">
                  <c:v>487.24389076232899</c:v>
                </c:pt>
                <c:pt idx="23622">
                  <c:v>487.242460250855</c:v>
                </c:pt>
                <c:pt idx="23623">
                  <c:v>487.24138736724899</c:v>
                </c:pt>
                <c:pt idx="23624">
                  <c:v>487.24073171615601</c:v>
                </c:pt>
                <c:pt idx="23625">
                  <c:v>487.24043369293202</c:v>
                </c:pt>
                <c:pt idx="23626">
                  <c:v>487.24049329757702</c:v>
                </c:pt>
                <c:pt idx="23627">
                  <c:v>487.24073171615601</c:v>
                </c:pt>
                <c:pt idx="23628">
                  <c:v>487.24091053009101</c:v>
                </c:pt>
                <c:pt idx="23629">
                  <c:v>487.24073171615601</c:v>
                </c:pt>
                <c:pt idx="23630">
                  <c:v>487.24001646041899</c:v>
                </c:pt>
                <c:pt idx="23631">
                  <c:v>487.23882436752302</c:v>
                </c:pt>
                <c:pt idx="23632">
                  <c:v>487.23733425140398</c:v>
                </c:pt>
                <c:pt idx="23633">
                  <c:v>487.23566532134998</c:v>
                </c:pt>
                <c:pt idx="23634">
                  <c:v>487.23399639129701</c:v>
                </c:pt>
                <c:pt idx="23635">
                  <c:v>487.232565879822</c:v>
                </c:pt>
                <c:pt idx="23636">
                  <c:v>487.23155260086099</c:v>
                </c:pt>
                <c:pt idx="23637">
                  <c:v>487.231194972992</c:v>
                </c:pt>
                <c:pt idx="23638">
                  <c:v>487.23155260086099</c:v>
                </c:pt>
                <c:pt idx="23639">
                  <c:v>487.232565879822</c:v>
                </c:pt>
                <c:pt idx="23640">
                  <c:v>487.23387718200701</c:v>
                </c:pt>
                <c:pt idx="23641">
                  <c:v>487.23512887954701</c:v>
                </c:pt>
                <c:pt idx="23642">
                  <c:v>487.23602294921898</c:v>
                </c:pt>
                <c:pt idx="23643">
                  <c:v>487.23620176315302</c:v>
                </c:pt>
                <c:pt idx="23644">
                  <c:v>487.23566532134998</c:v>
                </c:pt>
                <c:pt idx="23645">
                  <c:v>487.23435401916498</c:v>
                </c:pt>
                <c:pt idx="23646">
                  <c:v>487.232565879822</c:v>
                </c:pt>
                <c:pt idx="23647">
                  <c:v>487.23047971725498</c:v>
                </c:pt>
                <c:pt idx="23648">
                  <c:v>487.22851276397699</c:v>
                </c:pt>
                <c:pt idx="23649">
                  <c:v>487.22684383392402</c:v>
                </c:pt>
                <c:pt idx="23650">
                  <c:v>487.225651741028</c:v>
                </c:pt>
                <c:pt idx="23651">
                  <c:v>487.22493648529098</c:v>
                </c:pt>
                <c:pt idx="23652">
                  <c:v>487.22481727600098</c:v>
                </c:pt>
                <c:pt idx="23653">
                  <c:v>487.22511529922502</c:v>
                </c:pt>
                <c:pt idx="23654">
                  <c:v>487.225592136383</c:v>
                </c:pt>
                <c:pt idx="23655">
                  <c:v>487.22612857818598</c:v>
                </c:pt>
                <c:pt idx="23656">
                  <c:v>487.22654581069997</c:v>
                </c:pt>
                <c:pt idx="23657">
                  <c:v>487.226903438568</c:v>
                </c:pt>
                <c:pt idx="23658">
                  <c:v>487.227320671082</c:v>
                </c:pt>
                <c:pt idx="23659">
                  <c:v>487.22791671752998</c:v>
                </c:pt>
                <c:pt idx="23660">
                  <c:v>487.22892999649099</c:v>
                </c:pt>
                <c:pt idx="23661">
                  <c:v>487.23047971725498</c:v>
                </c:pt>
                <c:pt idx="23662">
                  <c:v>487.23274469375599</c:v>
                </c:pt>
                <c:pt idx="23663">
                  <c:v>487.23578453063999</c:v>
                </c:pt>
                <c:pt idx="23664">
                  <c:v>487.239420413971</c:v>
                </c:pt>
                <c:pt idx="23665">
                  <c:v>487.24353313446102</c:v>
                </c:pt>
                <c:pt idx="23666">
                  <c:v>487.24764585495001</c:v>
                </c:pt>
                <c:pt idx="23667">
                  <c:v>487.25134134292603</c:v>
                </c:pt>
                <c:pt idx="23668">
                  <c:v>487.25432157516502</c:v>
                </c:pt>
                <c:pt idx="23669">
                  <c:v>487.256169319153</c:v>
                </c:pt>
                <c:pt idx="23670">
                  <c:v>487.25676536560098</c:v>
                </c:pt>
                <c:pt idx="23671">
                  <c:v>487.256169319153</c:v>
                </c:pt>
                <c:pt idx="23672">
                  <c:v>487.25461959838901</c:v>
                </c:pt>
                <c:pt idx="23673">
                  <c:v>487.25265264511103</c:v>
                </c:pt>
                <c:pt idx="23674">
                  <c:v>487.25086450576799</c:v>
                </c:pt>
                <c:pt idx="23675">
                  <c:v>487.24991083145198</c:v>
                </c:pt>
                <c:pt idx="23676">
                  <c:v>487.25026845932001</c:v>
                </c:pt>
                <c:pt idx="23677">
                  <c:v>487.252295017243</c:v>
                </c:pt>
                <c:pt idx="23678">
                  <c:v>487.256109714508</c:v>
                </c:pt>
                <c:pt idx="23679">
                  <c:v>487.26153373718302</c:v>
                </c:pt>
                <c:pt idx="23680">
                  <c:v>487.26820945739797</c:v>
                </c:pt>
                <c:pt idx="23681">
                  <c:v>487.27548122406</c:v>
                </c:pt>
                <c:pt idx="23682">
                  <c:v>487.28287220001198</c:v>
                </c:pt>
                <c:pt idx="23683">
                  <c:v>487.289726734162</c:v>
                </c:pt>
                <c:pt idx="23684">
                  <c:v>487.29562759399403</c:v>
                </c:pt>
                <c:pt idx="23685">
                  <c:v>487.30027675628702</c:v>
                </c:pt>
                <c:pt idx="23686">
                  <c:v>487.303495407105</c:v>
                </c:pt>
                <c:pt idx="23687">
                  <c:v>487.30540275573799</c:v>
                </c:pt>
                <c:pt idx="23688">
                  <c:v>487.30611801147501</c:v>
                </c:pt>
                <c:pt idx="23689">
                  <c:v>487.30564117431697</c:v>
                </c:pt>
                <c:pt idx="23690">
                  <c:v>487.30403184890798</c:v>
                </c:pt>
                <c:pt idx="23691">
                  <c:v>487.30117082595802</c:v>
                </c:pt>
                <c:pt idx="23692">
                  <c:v>487.29717731475898</c:v>
                </c:pt>
                <c:pt idx="23693">
                  <c:v>487.29199171066301</c:v>
                </c:pt>
                <c:pt idx="23694">
                  <c:v>487.28597164154098</c:v>
                </c:pt>
                <c:pt idx="23695">
                  <c:v>487.27929592132602</c:v>
                </c:pt>
                <c:pt idx="23696">
                  <c:v>487.27232217788702</c:v>
                </c:pt>
                <c:pt idx="23697">
                  <c:v>487.26534843444801</c:v>
                </c:pt>
                <c:pt idx="23698">
                  <c:v>487.25891113281301</c:v>
                </c:pt>
                <c:pt idx="23699">
                  <c:v>487.25342750549299</c:v>
                </c:pt>
                <c:pt idx="23700">
                  <c:v>487.24943399429299</c:v>
                </c:pt>
                <c:pt idx="23701">
                  <c:v>487.24710941314697</c:v>
                </c:pt>
                <c:pt idx="23702">
                  <c:v>487.24633455276501</c:v>
                </c:pt>
                <c:pt idx="23703">
                  <c:v>487.246692180634</c:v>
                </c:pt>
                <c:pt idx="23704">
                  <c:v>487.24782466888399</c:v>
                </c:pt>
                <c:pt idx="23705">
                  <c:v>487.249314785004</c:v>
                </c:pt>
                <c:pt idx="23706">
                  <c:v>487.250924110413</c:v>
                </c:pt>
                <c:pt idx="23707">
                  <c:v>487.252295017243</c:v>
                </c:pt>
                <c:pt idx="23708">
                  <c:v>487.25324869155901</c:v>
                </c:pt>
                <c:pt idx="23709">
                  <c:v>487.253546714783</c:v>
                </c:pt>
                <c:pt idx="23710">
                  <c:v>487.25336790084901</c:v>
                </c:pt>
                <c:pt idx="23711">
                  <c:v>487.25301027298002</c:v>
                </c:pt>
                <c:pt idx="23712">
                  <c:v>487.25265264511103</c:v>
                </c:pt>
                <c:pt idx="23713">
                  <c:v>487.25259304046699</c:v>
                </c:pt>
                <c:pt idx="23714">
                  <c:v>487.25289106369002</c:v>
                </c:pt>
                <c:pt idx="23715">
                  <c:v>487.25372552871698</c:v>
                </c:pt>
                <c:pt idx="23716">
                  <c:v>487.25515604019199</c:v>
                </c:pt>
                <c:pt idx="23717">
                  <c:v>487.25718259811401</c:v>
                </c:pt>
                <c:pt idx="23718">
                  <c:v>487.25968599319498</c:v>
                </c:pt>
                <c:pt idx="23719">
                  <c:v>487.26230859756498</c:v>
                </c:pt>
                <c:pt idx="23720">
                  <c:v>487.26487159728998</c:v>
                </c:pt>
                <c:pt idx="23721">
                  <c:v>487.26701736450201</c:v>
                </c:pt>
                <c:pt idx="23722">
                  <c:v>487.26838827133201</c:v>
                </c:pt>
                <c:pt idx="23723">
                  <c:v>487.26868629455601</c:v>
                </c:pt>
                <c:pt idx="23724">
                  <c:v>487.26767301559499</c:v>
                </c:pt>
                <c:pt idx="23725">
                  <c:v>487.26528882980398</c:v>
                </c:pt>
                <c:pt idx="23726">
                  <c:v>487.261652946472</c:v>
                </c:pt>
                <c:pt idx="23727">
                  <c:v>487.25712299346901</c:v>
                </c:pt>
                <c:pt idx="23728">
                  <c:v>487.25217580795299</c:v>
                </c:pt>
                <c:pt idx="23729">
                  <c:v>487.24734783172602</c:v>
                </c:pt>
                <c:pt idx="23730">
                  <c:v>487.24305629730202</c:v>
                </c:pt>
                <c:pt idx="23731">
                  <c:v>487.23971843719499</c:v>
                </c:pt>
                <c:pt idx="23732">
                  <c:v>487.23751306533802</c:v>
                </c:pt>
                <c:pt idx="23733">
                  <c:v>487.23638057708803</c:v>
                </c:pt>
                <c:pt idx="23734">
                  <c:v>487.23614215850898</c:v>
                </c:pt>
                <c:pt idx="23735">
                  <c:v>487.23661899566702</c:v>
                </c:pt>
                <c:pt idx="23736">
                  <c:v>487.23739385604898</c:v>
                </c:pt>
                <c:pt idx="23737">
                  <c:v>487.23834753036499</c:v>
                </c:pt>
                <c:pt idx="23738">
                  <c:v>487.23912239074701</c:v>
                </c:pt>
                <c:pt idx="23739">
                  <c:v>487.23948001861601</c:v>
                </c:pt>
                <c:pt idx="23740">
                  <c:v>487.239360809326</c:v>
                </c:pt>
                <c:pt idx="23741">
                  <c:v>487.23876476287899</c:v>
                </c:pt>
                <c:pt idx="23742">
                  <c:v>487.23781108856201</c:v>
                </c:pt>
                <c:pt idx="23743">
                  <c:v>487.23661899566702</c:v>
                </c:pt>
                <c:pt idx="23744">
                  <c:v>487.23512887954701</c:v>
                </c:pt>
                <c:pt idx="23745">
                  <c:v>487.23357915878302</c:v>
                </c:pt>
                <c:pt idx="23746">
                  <c:v>487.23196983337402</c:v>
                </c:pt>
                <c:pt idx="23747">
                  <c:v>487.23059892654402</c:v>
                </c:pt>
                <c:pt idx="23748">
                  <c:v>487.22970485687301</c:v>
                </c:pt>
                <c:pt idx="23749">
                  <c:v>487.22946643829403</c:v>
                </c:pt>
                <c:pt idx="23750">
                  <c:v>487.23006248474098</c:v>
                </c:pt>
                <c:pt idx="23751">
                  <c:v>487.23137378692599</c:v>
                </c:pt>
                <c:pt idx="23752">
                  <c:v>487.23328113555903</c:v>
                </c:pt>
                <c:pt idx="23753">
                  <c:v>487.235605716706</c:v>
                </c:pt>
                <c:pt idx="23754">
                  <c:v>487.23822832107601</c:v>
                </c:pt>
                <c:pt idx="23755">
                  <c:v>487.24102973938</c:v>
                </c:pt>
                <c:pt idx="23756">
                  <c:v>487.24400997161899</c:v>
                </c:pt>
                <c:pt idx="23757">
                  <c:v>487.24728822708198</c:v>
                </c:pt>
                <c:pt idx="23758">
                  <c:v>487.25104331970198</c:v>
                </c:pt>
                <c:pt idx="23759">
                  <c:v>487.25545406341598</c:v>
                </c:pt>
                <c:pt idx="23760">
                  <c:v>487.26058006286598</c:v>
                </c:pt>
                <c:pt idx="23761">
                  <c:v>487.26660013198898</c:v>
                </c:pt>
                <c:pt idx="23762">
                  <c:v>487.27327585220399</c:v>
                </c:pt>
                <c:pt idx="23763">
                  <c:v>487.28036880493198</c:v>
                </c:pt>
                <c:pt idx="23764">
                  <c:v>487.28740215301502</c:v>
                </c:pt>
                <c:pt idx="23765">
                  <c:v>487.29377985000599</c:v>
                </c:pt>
                <c:pt idx="23766">
                  <c:v>487.29890584945701</c:v>
                </c:pt>
                <c:pt idx="23767">
                  <c:v>487.30236291885399</c:v>
                </c:pt>
                <c:pt idx="23768">
                  <c:v>487.30379343032899</c:v>
                </c:pt>
                <c:pt idx="23769">
                  <c:v>487.303018569946</c:v>
                </c:pt>
                <c:pt idx="23770">
                  <c:v>487.30021715164202</c:v>
                </c:pt>
                <c:pt idx="23771">
                  <c:v>487.29544878005998</c:v>
                </c:pt>
                <c:pt idx="23772">
                  <c:v>487.28907108306902</c:v>
                </c:pt>
                <c:pt idx="23773">
                  <c:v>487.281501293183</c:v>
                </c:pt>
                <c:pt idx="23774">
                  <c:v>487.27315664291399</c:v>
                </c:pt>
                <c:pt idx="23775">
                  <c:v>487.264335155487</c:v>
                </c:pt>
                <c:pt idx="23776">
                  <c:v>487.25527524948097</c:v>
                </c:pt>
                <c:pt idx="23777">
                  <c:v>487.24633455276501</c:v>
                </c:pt>
                <c:pt idx="23778">
                  <c:v>487.23775148391701</c:v>
                </c:pt>
                <c:pt idx="23779">
                  <c:v>487.229824066162</c:v>
                </c:pt>
                <c:pt idx="23780">
                  <c:v>487.22273111343401</c:v>
                </c:pt>
                <c:pt idx="23781">
                  <c:v>487.21671104431198</c:v>
                </c:pt>
                <c:pt idx="23782">
                  <c:v>487.211763858795</c:v>
                </c:pt>
                <c:pt idx="23783">
                  <c:v>487.20806837081898</c:v>
                </c:pt>
                <c:pt idx="23784">
                  <c:v>487.20580339431802</c:v>
                </c:pt>
                <c:pt idx="23785">
                  <c:v>487.20520734786999</c:v>
                </c:pt>
                <c:pt idx="23786">
                  <c:v>487.20639944076601</c:v>
                </c:pt>
                <c:pt idx="23787">
                  <c:v>487.20943927764898</c:v>
                </c:pt>
                <c:pt idx="23788">
                  <c:v>487.21414804458601</c:v>
                </c:pt>
                <c:pt idx="23789">
                  <c:v>487.22034692764299</c:v>
                </c:pt>
                <c:pt idx="23790">
                  <c:v>487.22779750823997</c:v>
                </c:pt>
                <c:pt idx="23791">
                  <c:v>487.23590373992897</c:v>
                </c:pt>
                <c:pt idx="23792">
                  <c:v>487.24400997161899</c:v>
                </c:pt>
                <c:pt idx="23793">
                  <c:v>487.25152015686098</c:v>
                </c:pt>
                <c:pt idx="23794">
                  <c:v>487.25777864456199</c:v>
                </c:pt>
                <c:pt idx="23795">
                  <c:v>487.26242780685402</c:v>
                </c:pt>
                <c:pt idx="23796">
                  <c:v>487.26534843444801</c:v>
                </c:pt>
                <c:pt idx="23797">
                  <c:v>487.26654052734398</c:v>
                </c:pt>
                <c:pt idx="23798">
                  <c:v>487.26630210876499</c:v>
                </c:pt>
                <c:pt idx="23799">
                  <c:v>487.26511001586903</c:v>
                </c:pt>
                <c:pt idx="23800">
                  <c:v>487.26367950439499</c:v>
                </c:pt>
                <c:pt idx="23801">
                  <c:v>487.26260662078897</c:v>
                </c:pt>
                <c:pt idx="23802">
                  <c:v>487.26254701614403</c:v>
                </c:pt>
                <c:pt idx="23803">
                  <c:v>487.26385831832903</c:v>
                </c:pt>
                <c:pt idx="23804">
                  <c:v>487.26660013198898</c:v>
                </c:pt>
                <c:pt idx="23805">
                  <c:v>487.27041482925398</c:v>
                </c:pt>
                <c:pt idx="23806">
                  <c:v>487.27494478225702</c:v>
                </c:pt>
                <c:pt idx="23807">
                  <c:v>487.27953433990501</c:v>
                </c:pt>
                <c:pt idx="23808">
                  <c:v>487.28358745575002</c:v>
                </c:pt>
                <c:pt idx="23809">
                  <c:v>487.286627292633</c:v>
                </c:pt>
                <c:pt idx="23810">
                  <c:v>487.28829622268699</c:v>
                </c:pt>
                <c:pt idx="23811">
                  <c:v>487.288355827332</c:v>
                </c:pt>
                <c:pt idx="23812">
                  <c:v>487.286686897278</c:v>
                </c:pt>
                <c:pt idx="23813">
                  <c:v>487.28340864181502</c:v>
                </c:pt>
                <c:pt idx="23814">
                  <c:v>487.27887868881197</c:v>
                </c:pt>
                <c:pt idx="23815">
                  <c:v>487.27345466613798</c:v>
                </c:pt>
                <c:pt idx="23816">
                  <c:v>487.26785182952898</c:v>
                </c:pt>
                <c:pt idx="23817">
                  <c:v>487.26260662078897</c:v>
                </c:pt>
                <c:pt idx="23818">
                  <c:v>487.25801706314098</c:v>
                </c:pt>
                <c:pt idx="23819">
                  <c:v>487.25420236587502</c:v>
                </c:pt>
                <c:pt idx="23820">
                  <c:v>487.25116252899198</c:v>
                </c:pt>
                <c:pt idx="23821">
                  <c:v>487.24877834320102</c:v>
                </c:pt>
                <c:pt idx="23822">
                  <c:v>487.24699020385799</c:v>
                </c:pt>
                <c:pt idx="23823">
                  <c:v>487.24544048309298</c:v>
                </c:pt>
                <c:pt idx="23824">
                  <c:v>487.24400997161899</c:v>
                </c:pt>
                <c:pt idx="23825">
                  <c:v>487.242341041565</c:v>
                </c:pt>
                <c:pt idx="23826">
                  <c:v>487.24031448364298</c:v>
                </c:pt>
                <c:pt idx="23827">
                  <c:v>487.23781108856201</c:v>
                </c:pt>
                <c:pt idx="23828">
                  <c:v>487.23518848419201</c:v>
                </c:pt>
                <c:pt idx="23829">
                  <c:v>487.23274469375599</c:v>
                </c:pt>
                <c:pt idx="23830">
                  <c:v>487.23089694976801</c:v>
                </c:pt>
                <c:pt idx="23831">
                  <c:v>487.23006248474098</c:v>
                </c:pt>
                <c:pt idx="23832">
                  <c:v>487.23053932189998</c:v>
                </c:pt>
                <c:pt idx="23833">
                  <c:v>487.23226785659801</c:v>
                </c:pt>
                <c:pt idx="23834">
                  <c:v>487.23506927490303</c:v>
                </c:pt>
                <c:pt idx="23835">
                  <c:v>487.2385263443</c:v>
                </c:pt>
                <c:pt idx="23836">
                  <c:v>487.24222183227602</c:v>
                </c:pt>
                <c:pt idx="23837">
                  <c:v>487.24555969238298</c:v>
                </c:pt>
                <c:pt idx="23838">
                  <c:v>487.248063087464</c:v>
                </c:pt>
                <c:pt idx="23839">
                  <c:v>487.24949359893799</c:v>
                </c:pt>
                <c:pt idx="23840">
                  <c:v>487.24961280822799</c:v>
                </c:pt>
                <c:pt idx="23841">
                  <c:v>487.24848031997698</c:v>
                </c:pt>
                <c:pt idx="23842">
                  <c:v>487.24633455276501</c:v>
                </c:pt>
                <c:pt idx="23843">
                  <c:v>487.24347352981601</c:v>
                </c:pt>
                <c:pt idx="23844">
                  <c:v>487.24031448364298</c:v>
                </c:pt>
                <c:pt idx="23845">
                  <c:v>487.23709583282499</c:v>
                </c:pt>
                <c:pt idx="23846">
                  <c:v>487.23411560058599</c:v>
                </c:pt>
                <c:pt idx="23847">
                  <c:v>487.23143339157099</c:v>
                </c:pt>
                <c:pt idx="23848">
                  <c:v>487.22928762435902</c:v>
                </c:pt>
                <c:pt idx="23849">
                  <c:v>487.22761869430599</c:v>
                </c:pt>
                <c:pt idx="23850">
                  <c:v>487.22648620605497</c:v>
                </c:pt>
                <c:pt idx="23851">
                  <c:v>487.22606897354098</c:v>
                </c:pt>
                <c:pt idx="23852">
                  <c:v>487.22642660141003</c:v>
                </c:pt>
                <c:pt idx="23853">
                  <c:v>487.22779750823997</c:v>
                </c:pt>
                <c:pt idx="23854">
                  <c:v>487.23012208938599</c:v>
                </c:pt>
                <c:pt idx="23855">
                  <c:v>487.23322153091499</c:v>
                </c:pt>
                <c:pt idx="23856">
                  <c:v>487.236857414246</c:v>
                </c:pt>
                <c:pt idx="23857">
                  <c:v>487.24037408828798</c:v>
                </c:pt>
                <c:pt idx="23858">
                  <c:v>487.24347352981601</c:v>
                </c:pt>
                <c:pt idx="23859">
                  <c:v>487.24561929702799</c:v>
                </c:pt>
                <c:pt idx="23860">
                  <c:v>487.24657297134399</c:v>
                </c:pt>
                <c:pt idx="23861">
                  <c:v>487.24609613418602</c:v>
                </c:pt>
                <c:pt idx="23862">
                  <c:v>487.24412918090798</c:v>
                </c:pt>
                <c:pt idx="23863">
                  <c:v>487.24085092544601</c:v>
                </c:pt>
                <c:pt idx="23864">
                  <c:v>487.236738204956</c:v>
                </c:pt>
                <c:pt idx="23865">
                  <c:v>487.232446670532</c:v>
                </c:pt>
                <c:pt idx="23866">
                  <c:v>487.22851276397699</c:v>
                </c:pt>
                <c:pt idx="23867">
                  <c:v>487.22547292709402</c:v>
                </c:pt>
                <c:pt idx="23868">
                  <c:v>487.22326755523699</c:v>
                </c:pt>
                <c:pt idx="23869">
                  <c:v>487.22189664840698</c:v>
                </c:pt>
                <c:pt idx="23870">
                  <c:v>487.22124099731502</c:v>
                </c:pt>
                <c:pt idx="23871">
                  <c:v>487.22112178802502</c:v>
                </c:pt>
                <c:pt idx="23872">
                  <c:v>487.22141981124901</c:v>
                </c:pt>
                <c:pt idx="23873">
                  <c:v>487.221717834473</c:v>
                </c:pt>
                <c:pt idx="23874">
                  <c:v>487.22183704376198</c:v>
                </c:pt>
                <c:pt idx="23875">
                  <c:v>487.22147941589401</c:v>
                </c:pt>
                <c:pt idx="23876">
                  <c:v>487.22076416015602</c:v>
                </c:pt>
                <c:pt idx="23877">
                  <c:v>487.21975088119501</c:v>
                </c:pt>
                <c:pt idx="23878">
                  <c:v>487.218677997589</c:v>
                </c:pt>
                <c:pt idx="23879">
                  <c:v>487.21760511398298</c:v>
                </c:pt>
                <c:pt idx="23880">
                  <c:v>487.21671104431198</c:v>
                </c:pt>
                <c:pt idx="23881">
                  <c:v>487.21599578857399</c:v>
                </c:pt>
                <c:pt idx="23882">
                  <c:v>487.21557855606102</c:v>
                </c:pt>
                <c:pt idx="23883">
                  <c:v>487.21563816070602</c:v>
                </c:pt>
                <c:pt idx="23884">
                  <c:v>487.21647262573299</c:v>
                </c:pt>
                <c:pt idx="23885">
                  <c:v>487.21808195114198</c:v>
                </c:pt>
                <c:pt idx="23886">
                  <c:v>487.22076416015602</c:v>
                </c:pt>
                <c:pt idx="23887">
                  <c:v>487.22445964813301</c:v>
                </c:pt>
                <c:pt idx="23888">
                  <c:v>487.22934722900402</c:v>
                </c:pt>
                <c:pt idx="23889">
                  <c:v>487.23524808883701</c:v>
                </c:pt>
                <c:pt idx="23890">
                  <c:v>487.241983413696</c:v>
                </c:pt>
                <c:pt idx="23891">
                  <c:v>487.249195575714</c:v>
                </c:pt>
                <c:pt idx="23892">
                  <c:v>487.25640773773199</c:v>
                </c:pt>
                <c:pt idx="23893">
                  <c:v>487.26320266723701</c:v>
                </c:pt>
                <c:pt idx="23894">
                  <c:v>487.26928234100399</c:v>
                </c:pt>
                <c:pt idx="23895">
                  <c:v>487.27446794509899</c:v>
                </c:pt>
                <c:pt idx="23896">
                  <c:v>487.27875947952299</c:v>
                </c:pt>
                <c:pt idx="23897">
                  <c:v>487.28185892105103</c:v>
                </c:pt>
                <c:pt idx="23898">
                  <c:v>487.28382587432901</c:v>
                </c:pt>
                <c:pt idx="23899">
                  <c:v>487.28442192077699</c:v>
                </c:pt>
                <c:pt idx="23900">
                  <c:v>487.28382587432901</c:v>
                </c:pt>
                <c:pt idx="23901">
                  <c:v>487.28215694427502</c:v>
                </c:pt>
                <c:pt idx="23902">
                  <c:v>487.27953433990501</c:v>
                </c:pt>
                <c:pt idx="23903">
                  <c:v>487.27613687515299</c:v>
                </c:pt>
                <c:pt idx="23904">
                  <c:v>487.27190494537399</c:v>
                </c:pt>
                <c:pt idx="23905">
                  <c:v>487.26689815521303</c:v>
                </c:pt>
                <c:pt idx="23906">
                  <c:v>487.26135492324897</c:v>
                </c:pt>
                <c:pt idx="23907">
                  <c:v>487.25557327270502</c:v>
                </c:pt>
                <c:pt idx="23908">
                  <c:v>487.25003004074102</c:v>
                </c:pt>
                <c:pt idx="23909">
                  <c:v>487.24484443664602</c:v>
                </c:pt>
                <c:pt idx="23910">
                  <c:v>487.24019527435303</c:v>
                </c:pt>
                <c:pt idx="23911">
                  <c:v>487.23590373992897</c:v>
                </c:pt>
                <c:pt idx="23912">
                  <c:v>487.23196983337402</c:v>
                </c:pt>
                <c:pt idx="23913">
                  <c:v>487.22845315933199</c:v>
                </c:pt>
                <c:pt idx="23914">
                  <c:v>487.225592136383</c:v>
                </c:pt>
                <c:pt idx="23915">
                  <c:v>487.22356557846098</c:v>
                </c:pt>
                <c:pt idx="23916">
                  <c:v>487.22267150878901</c:v>
                </c:pt>
                <c:pt idx="23917">
                  <c:v>487.223029136658</c:v>
                </c:pt>
                <c:pt idx="23918">
                  <c:v>487.22463846206699</c:v>
                </c:pt>
                <c:pt idx="23919">
                  <c:v>487.22749948501598</c:v>
                </c:pt>
                <c:pt idx="23920">
                  <c:v>487.23167181014998</c:v>
                </c:pt>
                <c:pt idx="23921">
                  <c:v>487.236797809601</c:v>
                </c:pt>
                <c:pt idx="23922">
                  <c:v>487.24251985549898</c:v>
                </c:pt>
                <c:pt idx="23923">
                  <c:v>487.24812269210798</c:v>
                </c:pt>
                <c:pt idx="23924">
                  <c:v>487.25301027298002</c:v>
                </c:pt>
                <c:pt idx="23925">
                  <c:v>487.25664615631098</c:v>
                </c:pt>
                <c:pt idx="23926">
                  <c:v>487.25891113281301</c:v>
                </c:pt>
                <c:pt idx="23927">
                  <c:v>487.25974559783998</c:v>
                </c:pt>
                <c:pt idx="23928">
                  <c:v>487.259209156037</c:v>
                </c:pt>
                <c:pt idx="23929">
                  <c:v>487.25777864456199</c:v>
                </c:pt>
                <c:pt idx="23930">
                  <c:v>487.25587129592901</c:v>
                </c:pt>
                <c:pt idx="23931">
                  <c:v>487.25408315658598</c:v>
                </c:pt>
                <c:pt idx="23932">
                  <c:v>487.25289106369002</c:v>
                </c:pt>
                <c:pt idx="23933">
                  <c:v>487.25265264511103</c:v>
                </c:pt>
                <c:pt idx="23934">
                  <c:v>487.25336790084901</c:v>
                </c:pt>
                <c:pt idx="23935">
                  <c:v>487.25515604019199</c:v>
                </c:pt>
                <c:pt idx="23936">
                  <c:v>487.257838249207</c:v>
                </c:pt>
                <c:pt idx="23937">
                  <c:v>487.26111650466902</c:v>
                </c:pt>
                <c:pt idx="23938">
                  <c:v>487.26457357406599</c:v>
                </c:pt>
                <c:pt idx="23939">
                  <c:v>487.26749420165999</c:v>
                </c:pt>
                <c:pt idx="23940">
                  <c:v>487.26934194564802</c:v>
                </c:pt>
                <c:pt idx="23941">
                  <c:v>487.26969957351702</c:v>
                </c:pt>
                <c:pt idx="23942">
                  <c:v>487.26844787597702</c:v>
                </c:pt>
                <c:pt idx="23943">
                  <c:v>487.26576566696201</c:v>
                </c:pt>
                <c:pt idx="23944">
                  <c:v>487.26183176040701</c:v>
                </c:pt>
                <c:pt idx="23945">
                  <c:v>487.25700378417997</c:v>
                </c:pt>
                <c:pt idx="23946">
                  <c:v>487.25157976150501</c:v>
                </c:pt>
                <c:pt idx="23947">
                  <c:v>487.24603652954102</c:v>
                </c:pt>
                <c:pt idx="23948">
                  <c:v>487.24102973938</c:v>
                </c:pt>
                <c:pt idx="23949">
                  <c:v>487.23721504211397</c:v>
                </c:pt>
                <c:pt idx="23950">
                  <c:v>487.23489046096802</c:v>
                </c:pt>
                <c:pt idx="23951">
                  <c:v>487.23411560058599</c:v>
                </c:pt>
                <c:pt idx="23952">
                  <c:v>487.23465204238897</c:v>
                </c:pt>
                <c:pt idx="23953">
                  <c:v>487.23608255386398</c:v>
                </c:pt>
                <c:pt idx="23954">
                  <c:v>487.23798990249702</c:v>
                </c:pt>
                <c:pt idx="23955">
                  <c:v>487.24013566970802</c:v>
                </c:pt>
                <c:pt idx="23956">
                  <c:v>487.24216222763101</c:v>
                </c:pt>
                <c:pt idx="23957">
                  <c:v>487.243711948395</c:v>
                </c:pt>
                <c:pt idx="23958">
                  <c:v>487.24436759948799</c:v>
                </c:pt>
                <c:pt idx="23959">
                  <c:v>487.24395036697399</c:v>
                </c:pt>
                <c:pt idx="23960">
                  <c:v>487.24240064621</c:v>
                </c:pt>
                <c:pt idx="23961">
                  <c:v>487.23995685577398</c:v>
                </c:pt>
                <c:pt idx="23962">
                  <c:v>487.23709583282499</c:v>
                </c:pt>
                <c:pt idx="23963">
                  <c:v>487.23399639129701</c:v>
                </c:pt>
                <c:pt idx="23964">
                  <c:v>487.23101615905802</c:v>
                </c:pt>
                <c:pt idx="23965">
                  <c:v>487.22833395004301</c:v>
                </c:pt>
                <c:pt idx="23966">
                  <c:v>487.22618818283098</c:v>
                </c:pt>
                <c:pt idx="23967">
                  <c:v>487.22481727600098</c:v>
                </c:pt>
                <c:pt idx="23968">
                  <c:v>487.224340438843</c:v>
                </c:pt>
                <c:pt idx="23969">
                  <c:v>487.22457885742199</c:v>
                </c:pt>
                <c:pt idx="23970">
                  <c:v>487.22547292709402</c:v>
                </c:pt>
                <c:pt idx="23971">
                  <c:v>487.22678422927902</c:v>
                </c:pt>
                <c:pt idx="23972">
                  <c:v>487.22845315933199</c:v>
                </c:pt>
                <c:pt idx="23973">
                  <c:v>487.23047971725498</c:v>
                </c:pt>
                <c:pt idx="23974">
                  <c:v>487.232923507691</c:v>
                </c:pt>
                <c:pt idx="23975">
                  <c:v>487.23572492599499</c:v>
                </c:pt>
                <c:pt idx="23976">
                  <c:v>487.23894357681303</c:v>
                </c:pt>
                <c:pt idx="23977">
                  <c:v>487.24228143692</c:v>
                </c:pt>
                <c:pt idx="23978">
                  <c:v>487.24591732025198</c:v>
                </c:pt>
                <c:pt idx="23979">
                  <c:v>487.24985122680698</c:v>
                </c:pt>
                <c:pt idx="23980">
                  <c:v>487.25402355194097</c:v>
                </c:pt>
                <c:pt idx="23981">
                  <c:v>487.25831508636497</c:v>
                </c:pt>
                <c:pt idx="23982">
                  <c:v>487.26242780685402</c:v>
                </c:pt>
                <c:pt idx="23983">
                  <c:v>487.266004085541</c:v>
                </c:pt>
                <c:pt idx="23984">
                  <c:v>487.26886510848999</c:v>
                </c:pt>
                <c:pt idx="23985">
                  <c:v>487.27089166641298</c:v>
                </c:pt>
                <c:pt idx="23986">
                  <c:v>487.27202415466297</c:v>
                </c:pt>
                <c:pt idx="23987">
                  <c:v>487.27226257324202</c:v>
                </c:pt>
                <c:pt idx="23988">
                  <c:v>487.271547317505</c:v>
                </c:pt>
                <c:pt idx="23989">
                  <c:v>487.26975917816202</c:v>
                </c:pt>
                <c:pt idx="23990">
                  <c:v>487.26695775985701</c:v>
                </c:pt>
                <c:pt idx="23991">
                  <c:v>487.26326227188099</c:v>
                </c:pt>
                <c:pt idx="23992">
                  <c:v>487.25891113281301</c:v>
                </c:pt>
                <c:pt idx="23993">
                  <c:v>487.25420236587502</c:v>
                </c:pt>
                <c:pt idx="23994">
                  <c:v>487.249314785004</c:v>
                </c:pt>
                <c:pt idx="23995">
                  <c:v>487.24460601806697</c:v>
                </c:pt>
                <c:pt idx="23996">
                  <c:v>487.24031448364298</c:v>
                </c:pt>
                <c:pt idx="23997">
                  <c:v>487.23661899566702</c:v>
                </c:pt>
                <c:pt idx="23998">
                  <c:v>487.23369836807302</c:v>
                </c:pt>
                <c:pt idx="23999">
                  <c:v>487.23167181014998</c:v>
                </c:pt>
                <c:pt idx="24000">
                  <c:v>487.23059892654402</c:v>
                </c:pt>
                <c:pt idx="24001">
                  <c:v>487.23047971725498</c:v>
                </c:pt>
                <c:pt idx="24002">
                  <c:v>487.231135368347</c:v>
                </c:pt>
                <c:pt idx="24003">
                  <c:v>487.23226785659801</c:v>
                </c:pt>
                <c:pt idx="24004">
                  <c:v>487.23357915878302</c:v>
                </c:pt>
                <c:pt idx="24005">
                  <c:v>487.23483085632301</c:v>
                </c:pt>
                <c:pt idx="24006">
                  <c:v>487.23578453063999</c:v>
                </c:pt>
                <c:pt idx="24007">
                  <c:v>487.23632097244302</c:v>
                </c:pt>
                <c:pt idx="24008">
                  <c:v>487.23632097244302</c:v>
                </c:pt>
                <c:pt idx="24009">
                  <c:v>487.23578453063999</c:v>
                </c:pt>
                <c:pt idx="24010">
                  <c:v>487.23471164703398</c:v>
                </c:pt>
                <c:pt idx="24011">
                  <c:v>487.23328113555903</c:v>
                </c:pt>
                <c:pt idx="24012">
                  <c:v>487.23149299621599</c:v>
                </c:pt>
                <c:pt idx="24013">
                  <c:v>487.22964525222801</c:v>
                </c:pt>
                <c:pt idx="24014">
                  <c:v>487.22773790359503</c:v>
                </c:pt>
                <c:pt idx="24015">
                  <c:v>487.22589015960699</c:v>
                </c:pt>
                <c:pt idx="24016">
                  <c:v>487.224221229553</c:v>
                </c:pt>
                <c:pt idx="24017">
                  <c:v>487.22273111343401</c:v>
                </c:pt>
                <c:pt idx="24018">
                  <c:v>487.22159862518299</c:v>
                </c:pt>
                <c:pt idx="24019">
                  <c:v>487.22094297409097</c:v>
                </c:pt>
                <c:pt idx="24020">
                  <c:v>487.22082376480103</c:v>
                </c:pt>
                <c:pt idx="24021">
                  <c:v>487.221360206604</c:v>
                </c:pt>
                <c:pt idx="24022">
                  <c:v>487.22255229950002</c:v>
                </c:pt>
                <c:pt idx="24023">
                  <c:v>487.224280834198</c:v>
                </c:pt>
                <c:pt idx="24024">
                  <c:v>487.22666501998901</c:v>
                </c:pt>
                <c:pt idx="24025">
                  <c:v>487.22964525222801</c:v>
                </c:pt>
                <c:pt idx="24026">
                  <c:v>487.23298311233498</c:v>
                </c:pt>
                <c:pt idx="24027">
                  <c:v>487.23661899566702</c:v>
                </c:pt>
                <c:pt idx="24028">
                  <c:v>487.24031448364298</c:v>
                </c:pt>
                <c:pt idx="24029">
                  <c:v>487.24418878555298</c:v>
                </c:pt>
                <c:pt idx="24030">
                  <c:v>487.24830150604299</c:v>
                </c:pt>
                <c:pt idx="24031">
                  <c:v>487.25283145904598</c:v>
                </c:pt>
                <c:pt idx="24032">
                  <c:v>487.25777864456199</c:v>
                </c:pt>
                <c:pt idx="24033">
                  <c:v>487.263083457947</c:v>
                </c:pt>
                <c:pt idx="24034">
                  <c:v>487.268626689911</c:v>
                </c:pt>
                <c:pt idx="24035">
                  <c:v>487.27411031723</c:v>
                </c:pt>
                <c:pt idx="24036">
                  <c:v>487.27929592132602</c:v>
                </c:pt>
                <c:pt idx="24037">
                  <c:v>487.28376626968401</c:v>
                </c:pt>
                <c:pt idx="24038">
                  <c:v>487.28710412979098</c:v>
                </c:pt>
                <c:pt idx="24039">
                  <c:v>487.28907108306902</c:v>
                </c:pt>
                <c:pt idx="24040">
                  <c:v>487.28936910629301</c:v>
                </c:pt>
                <c:pt idx="24041">
                  <c:v>487.28811740875301</c:v>
                </c:pt>
                <c:pt idx="24042">
                  <c:v>487.285435199738</c:v>
                </c:pt>
                <c:pt idx="24043">
                  <c:v>487.28179931640602</c:v>
                </c:pt>
                <c:pt idx="24044">
                  <c:v>487.27768659591698</c:v>
                </c:pt>
                <c:pt idx="24045">
                  <c:v>487.27381229400697</c:v>
                </c:pt>
                <c:pt idx="24046">
                  <c:v>487.27071285247803</c:v>
                </c:pt>
                <c:pt idx="24047">
                  <c:v>487.26880550384499</c:v>
                </c:pt>
                <c:pt idx="24048">
                  <c:v>487.26809024810802</c:v>
                </c:pt>
                <c:pt idx="24049">
                  <c:v>487.26838827133201</c:v>
                </c:pt>
                <c:pt idx="24050">
                  <c:v>487.26928234100399</c:v>
                </c:pt>
                <c:pt idx="24051">
                  <c:v>487.27041482925398</c:v>
                </c:pt>
                <c:pt idx="24052">
                  <c:v>487.27124929428101</c:v>
                </c:pt>
                <c:pt idx="24053">
                  <c:v>487.27142810821601</c:v>
                </c:pt>
                <c:pt idx="24054">
                  <c:v>487.27047443389898</c:v>
                </c:pt>
                <c:pt idx="24055">
                  <c:v>487.26832866668701</c:v>
                </c:pt>
                <c:pt idx="24056">
                  <c:v>487.26487159728998</c:v>
                </c:pt>
                <c:pt idx="24057">
                  <c:v>487.26058006286598</c:v>
                </c:pt>
                <c:pt idx="24058">
                  <c:v>487.25593090057401</c:v>
                </c:pt>
                <c:pt idx="24059">
                  <c:v>487.25140094757103</c:v>
                </c:pt>
                <c:pt idx="24060">
                  <c:v>487.24740743637102</c:v>
                </c:pt>
                <c:pt idx="24061">
                  <c:v>487.244069576264</c:v>
                </c:pt>
                <c:pt idx="24062">
                  <c:v>487.24144697189399</c:v>
                </c:pt>
                <c:pt idx="24063">
                  <c:v>487.23965883254999</c:v>
                </c:pt>
                <c:pt idx="24064">
                  <c:v>487.23870515823398</c:v>
                </c:pt>
                <c:pt idx="24065">
                  <c:v>487.238466739655</c:v>
                </c:pt>
                <c:pt idx="24066">
                  <c:v>487.23894357681303</c:v>
                </c:pt>
                <c:pt idx="24067">
                  <c:v>487.24007606506399</c:v>
                </c:pt>
                <c:pt idx="24068">
                  <c:v>487.24180459976202</c:v>
                </c:pt>
                <c:pt idx="24069">
                  <c:v>487.244069576264</c:v>
                </c:pt>
                <c:pt idx="24070">
                  <c:v>487.24699020385799</c:v>
                </c:pt>
                <c:pt idx="24071">
                  <c:v>487.25032806396501</c:v>
                </c:pt>
                <c:pt idx="24072">
                  <c:v>487.25396394729597</c:v>
                </c:pt>
                <c:pt idx="24073">
                  <c:v>487.25759983062801</c:v>
                </c:pt>
                <c:pt idx="24074">
                  <c:v>487.26087808608997</c:v>
                </c:pt>
                <c:pt idx="24075">
                  <c:v>487.263381481171</c:v>
                </c:pt>
                <c:pt idx="24076">
                  <c:v>487.26505041122499</c:v>
                </c:pt>
                <c:pt idx="24077">
                  <c:v>487.26582527160701</c:v>
                </c:pt>
                <c:pt idx="24078">
                  <c:v>487.26576566696201</c:v>
                </c:pt>
                <c:pt idx="24079">
                  <c:v>487.26511001586903</c:v>
                </c:pt>
                <c:pt idx="24080">
                  <c:v>487.26391792297397</c:v>
                </c:pt>
                <c:pt idx="24081">
                  <c:v>487.26248741149902</c:v>
                </c:pt>
                <c:pt idx="24082">
                  <c:v>487.26099729537998</c:v>
                </c:pt>
                <c:pt idx="24083">
                  <c:v>487.25980520248402</c:v>
                </c:pt>
                <c:pt idx="24084">
                  <c:v>487.25903034210199</c:v>
                </c:pt>
                <c:pt idx="24085">
                  <c:v>487.25885152816801</c:v>
                </c:pt>
                <c:pt idx="24086">
                  <c:v>487.259149551392</c:v>
                </c:pt>
                <c:pt idx="24087">
                  <c:v>487.25986480712902</c:v>
                </c:pt>
                <c:pt idx="24088">
                  <c:v>487.26099729537998</c:v>
                </c:pt>
                <c:pt idx="24089">
                  <c:v>487.26254701614403</c:v>
                </c:pt>
                <c:pt idx="24090">
                  <c:v>487.26457357406599</c:v>
                </c:pt>
                <c:pt idx="24091">
                  <c:v>487.26689815521303</c:v>
                </c:pt>
                <c:pt idx="24092">
                  <c:v>487.26934194564802</c:v>
                </c:pt>
                <c:pt idx="24093">
                  <c:v>487.27160692215</c:v>
                </c:pt>
                <c:pt idx="24094">
                  <c:v>487.27357387542702</c:v>
                </c:pt>
                <c:pt idx="24095">
                  <c:v>487.27536201477102</c:v>
                </c:pt>
                <c:pt idx="24096">
                  <c:v>487.27703094482399</c:v>
                </c:pt>
                <c:pt idx="24097">
                  <c:v>487.27864027023298</c:v>
                </c:pt>
                <c:pt idx="24098">
                  <c:v>487.28030920028698</c:v>
                </c:pt>
                <c:pt idx="24099">
                  <c:v>487.28203773498598</c:v>
                </c:pt>
                <c:pt idx="24100">
                  <c:v>487.284064292908</c:v>
                </c:pt>
                <c:pt idx="24101">
                  <c:v>487.286627292633</c:v>
                </c:pt>
                <c:pt idx="24102">
                  <c:v>487.289607524872</c:v>
                </c:pt>
                <c:pt idx="24103">
                  <c:v>487.29270696639998</c:v>
                </c:pt>
                <c:pt idx="24104">
                  <c:v>487.29544878005998</c:v>
                </c:pt>
                <c:pt idx="24105">
                  <c:v>487.29735612869302</c:v>
                </c:pt>
                <c:pt idx="24106">
                  <c:v>487.29807138442999</c:v>
                </c:pt>
                <c:pt idx="24107">
                  <c:v>487.29759454727201</c:v>
                </c:pt>
                <c:pt idx="24108">
                  <c:v>487.29610443115303</c:v>
                </c:pt>
                <c:pt idx="24109">
                  <c:v>487.29372024536201</c:v>
                </c:pt>
                <c:pt idx="24110">
                  <c:v>487.29074001312301</c:v>
                </c:pt>
                <c:pt idx="24111">
                  <c:v>487.28758096694997</c:v>
                </c:pt>
                <c:pt idx="24112">
                  <c:v>487.28466033935598</c:v>
                </c:pt>
                <c:pt idx="24113">
                  <c:v>487.282335758209</c:v>
                </c:pt>
                <c:pt idx="24114">
                  <c:v>487.28078603744501</c:v>
                </c:pt>
                <c:pt idx="24115">
                  <c:v>487.28007078170799</c:v>
                </c:pt>
                <c:pt idx="24116">
                  <c:v>487.27995157241799</c:v>
                </c:pt>
                <c:pt idx="24117">
                  <c:v>487.28007078170799</c:v>
                </c:pt>
                <c:pt idx="24118">
                  <c:v>487.28030920028698</c:v>
                </c:pt>
                <c:pt idx="24119">
                  <c:v>487.28042840957698</c:v>
                </c:pt>
                <c:pt idx="24120">
                  <c:v>487.28042840957698</c:v>
                </c:pt>
                <c:pt idx="24121">
                  <c:v>487.28042840957698</c:v>
                </c:pt>
                <c:pt idx="24122">
                  <c:v>487.28054761886602</c:v>
                </c:pt>
                <c:pt idx="24123">
                  <c:v>487.281024456024</c:v>
                </c:pt>
                <c:pt idx="24124">
                  <c:v>487.28203773498598</c:v>
                </c:pt>
                <c:pt idx="24125">
                  <c:v>487.28370666503901</c:v>
                </c:pt>
                <c:pt idx="24126">
                  <c:v>487.28603124618598</c:v>
                </c:pt>
                <c:pt idx="24127">
                  <c:v>487.28877305984503</c:v>
                </c:pt>
                <c:pt idx="24128">
                  <c:v>487.29151487350498</c:v>
                </c:pt>
                <c:pt idx="24129">
                  <c:v>487.293958663941</c:v>
                </c:pt>
                <c:pt idx="24130">
                  <c:v>487.29568719863897</c:v>
                </c:pt>
                <c:pt idx="24131">
                  <c:v>487.29640245437599</c:v>
                </c:pt>
                <c:pt idx="24132">
                  <c:v>487.29604482650802</c:v>
                </c:pt>
                <c:pt idx="24133">
                  <c:v>487.29437589645403</c:v>
                </c:pt>
                <c:pt idx="24134">
                  <c:v>487.29133605957099</c:v>
                </c:pt>
                <c:pt idx="24135">
                  <c:v>487.28692531585699</c:v>
                </c:pt>
                <c:pt idx="24136">
                  <c:v>487.281441688538</c:v>
                </c:pt>
                <c:pt idx="24137">
                  <c:v>487.275421619415</c:v>
                </c:pt>
                <c:pt idx="24138">
                  <c:v>487.26934194564802</c:v>
                </c:pt>
                <c:pt idx="24139">
                  <c:v>487.26356029510498</c:v>
                </c:pt>
                <c:pt idx="24140">
                  <c:v>487.25843429565498</c:v>
                </c:pt>
                <c:pt idx="24141">
                  <c:v>487.25402355194097</c:v>
                </c:pt>
                <c:pt idx="24142">
                  <c:v>487.25044727325502</c:v>
                </c:pt>
                <c:pt idx="24143">
                  <c:v>487.24752664566103</c:v>
                </c:pt>
                <c:pt idx="24144">
                  <c:v>487.24526166915899</c:v>
                </c:pt>
                <c:pt idx="24145">
                  <c:v>487.24335432052601</c:v>
                </c:pt>
                <c:pt idx="24146">
                  <c:v>487.24162578582798</c:v>
                </c:pt>
                <c:pt idx="24147">
                  <c:v>487.23989725112898</c:v>
                </c:pt>
                <c:pt idx="24148">
                  <c:v>487.23822832107601</c:v>
                </c:pt>
                <c:pt idx="24149">
                  <c:v>487.236678600311</c:v>
                </c:pt>
                <c:pt idx="24150">
                  <c:v>487.235486507416</c:v>
                </c:pt>
                <c:pt idx="24151">
                  <c:v>487.23495006561302</c:v>
                </c:pt>
                <c:pt idx="24152">
                  <c:v>487.235486507416</c:v>
                </c:pt>
                <c:pt idx="24153">
                  <c:v>487.23727464675898</c:v>
                </c:pt>
                <c:pt idx="24154">
                  <c:v>487.24061250686702</c:v>
                </c:pt>
                <c:pt idx="24155">
                  <c:v>487.24514245987001</c:v>
                </c:pt>
                <c:pt idx="24156">
                  <c:v>487.25038766861002</c:v>
                </c:pt>
                <c:pt idx="24157">
                  <c:v>487.25563287735002</c:v>
                </c:pt>
                <c:pt idx="24158">
                  <c:v>487.26022243499801</c:v>
                </c:pt>
                <c:pt idx="24159">
                  <c:v>487.26356029510498</c:v>
                </c:pt>
                <c:pt idx="24160">
                  <c:v>487.26522922515898</c:v>
                </c:pt>
                <c:pt idx="24161">
                  <c:v>487.26511001586903</c:v>
                </c:pt>
                <c:pt idx="24162">
                  <c:v>487.263023853302</c:v>
                </c:pt>
                <c:pt idx="24163">
                  <c:v>487.25926876068098</c:v>
                </c:pt>
                <c:pt idx="24164">
                  <c:v>487.25432157516502</c:v>
                </c:pt>
                <c:pt idx="24165">
                  <c:v>487.24907636642502</c:v>
                </c:pt>
                <c:pt idx="24166">
                  <c:v>487.24436759948799</c:v>
                </c:pt>
                <c:pt idx="24167">
                  <c:v>487.24085092544601</c:v>
                </c:pt>
                <c:pt idx="24168">
                  <c:v>487.23882436752302</c:v>
                </c:pt>
                <c:pt idx="24169">
                  <c:v>487.2385263443</c:v>
                </c:pt>
                <c:pt idx="24170">
                  <c:v>487.23989725112898</c:v>
                </c:pt>
                <c:pt idx="24171">
                  <c:v>487.24269866943399</c:v>
                </c:pt>
                <c:pt idx="24172">
                  <c:v>487.24681138992298</c:v>
                </c:pt>
                <c:pt idx="24173">
                  <c:v>487.251818180084</c:v>
                </c:pt>
                <c:pt idx="24174">
                  <c:v>487.25736141204902</c:v>
                </c:pt>
                <c:pt idx="24175">
                  <c:v>487.262964248657</c:v>
                </c:pt>
                <c:pt idx="24176">
                  <c:v>487.26838827133201</c:v>
                </c:pt>
                <c:pt idx="24177">
                  <c:v>487.27321624755899</c:v>
                </c:pt>
                <c:pt idx="24178">
                  <c:v>487.277269363404</c:v>
                </c:pt>
                <c:pt idx="24179">
                  <c:v>487.28054761886602</c:v>
                </c:pt>
                <c:pt idx="24180">
                  <c:v>487.28293180465698</c:v>
                </c:pt>
                <c:pt idx="24181">
                  <c:v>487.28454113006597</c:v>
                </c:pt>
                <c:pt idx="24182">
                  <c:v>487.285315990448</c:v>
                </c:pt>
                <c:pt idx="24183">
                  <c:v>487.28549480438301</c:v>
                </c:pt>
                <c:pt idx="24184">
                  <c:v>487.285256385803</c:v>
                </c:pt>
                <c:pt idx="24185">
                  <c:v>487.28513717651401</c:v>
                </c:pt>
                <c:pt idx="24186">
                  <c:v>487.285375595093</c:v>
                </c:pt>
                <c:pt idx="24187">
                  <c:v>487.28615045547502</c:v>
                </c:pt>
                <c:pt idx="24188">
                  <c:v>487.28746175766003</c:v>
                </c:pt>
                <c:pt idx="24189">
                  <c:v>487.28907108306902</c:v>
                </c:pt>
                <c:pt idx="24190">
                  <c:v>487.290859222412</c:v>
                </c:pt>
                <c:pt idx="24191">
                  <c:v>487.292647361756</c:v>
                </c:pt>
                <c:pt idx="24192">
                  <c:v>487.29437589645403</c:v>
                </c:pt>
                <c:pt idx="24193">
                  <c:v>487.29592561721802</c:v>
                </c:pt>
                <c:pt idx="24194">
                  <c:v>487.29711771011398</c:v>
                </c:pt>
                <c:pt idx="24195">
                  <c:v>487.297892570496</c:v>
                </c:pt>
                <c:pt idx="24196">
                  <c:v>487.29836940765398</c:v>
                </c:pt>
                <c:pt idx="24197">
                  <c:v>487.29872703552297</c:v>
                </c:pt>
                <c:pt idx="24198">
                  <c:v>487.29902505874702</c:v>
                </c:pt>
                <c:pt idx="24199">
                  <c:v>487.29944229125999</c:v>
                </c:pt>
                <c:pt idx="24200">
                  <c:v>487.29979991912899</c:v>
                </c:pt>
                <c:pt idx="24201">
                  <c:v>487.30009794235298</c:v>
                </c:pt>
                <c:pt idx="24202">
                  <c:v>487.30009794235298</c:v>
                </c:pt>
                <c:pt idx="24203">
                  <c:v>487.29991912841803</c:v>
                </c:pt>
                <c:pt idx="24204">
                  <c:v>487.299501895905</c:v>
                </c:pt>
                <c:pt idx="24205">
                  <c:v>487.29890584945701</c:v>
                </c:pt>
                <c:pt idx="24206">
                  <c:v>487.29795217514101</c:v>
                </c:pt>
                <c:pt idx="24207">
                  <c:v>487.29681968688999</c:v>
                </c:pt>
                <c:pt idx="24208">
                  <c:v>487.29556798934999</c:v>
                </c:pt>
                <c:pt idx="24209">
                  <c:v>487.29431629180903</c:v>
                </c:pt>
                <c:pt idx="24210">
                  <c:v>487.29324340820301</c:v>
                </c:pt>
                <c:pt idx="24211">
                  <c:v>487.29234933853201</c:v>
                </c:pt>
                <c:pt idx="24212">
                  <c:v>487.29151487350498</c:v>
                </c:pt>
                <c:pt idx="24213">
                  <c:v>487.29062080383301</c:v>
                </c:pt>
                <c:pt idx="24214">
                  <c:v>487.28954792022699</c:v>
                </c:pt>
                <c:pt idx="24215">
                  <c:v>487.28805780410801</c:v>
                </c:pt>
                <c:pt idx="24216">
                  <c:v>487.28603124618598</c:v>
                </c:pt>
                <c:pt idx="24217">
                  <c:v>487.28317022323603</c:v>
                </c:pt>
                <c:pt idx="24218">
                  <c:v>487.27929592132602</c:v>
                </c:pt>
                <c:pt idx="24219">
                  <c:v>487.27434873581001</c:v>
                </c:pt>
                <c:pt idx="24220">
                  <c:v>487.26850748062202</c:v>
                </c:pt>
                <c:pt idx="24221">
                  <c:v>487.262129783631</c:v>
                </c:pt>
                <c:pt idx="24222">
                  <c:v>487.25551366806098</c:v>
                </c:pt>
                <c:pt idx="24223">
                  <c:v>487.24907636642502</c:v>
                </c:pt>
                <c:pt idx="24224">
                  <c:v>487.24323511123703</c:v>
                </c:pt>
                <c:pt idx="24225">
                  <c:v>487.23840713500999</c:v>
                </c:pt>
                <c:pt idx="24226">
                  <c:v>487.23483085632301</c:v>
                </c:pt>
                <c:pt idx="24227">
                  <c:v>487.23280429840099</c:v>
                </c:pt>
                <c:pt idx="24228">
                  <c:v>487.23238706588802</c:v>
                </c:pt>
                <c:pt idx="24229">
                  <c:v>487.23334074020403</c:v>
                </c:pt>
                <c:pt idx="24230">
                  <c:v>487.23536729812599</c:v>
                </c:pt>
                <c:pt idx="24231">
                  <c:v>487.238109111786</c:v>
                </c:pt>
                <c:pt idx="24232">
                  <c:v>487.24132776260399</c:v>
                </c:pt>
                <c:pt idx="24233">
                  <c:v>487.24460601806697</c:v>
                </c:pt>
                <c:pt idx="24234">
                  <c:v>487.24758625030501</c:v>
                </c:pt>
                <c:pt idx="24235">
                  <c:v>487.24985122680698</c:v>
                </c:pt>
                <c:pt idx="24236">
                  <c:v>487.25116252899198</c:v>
                </c:pt>
                <c:pt idx="24237">
                  <c:v>487.25146055221597</c:v>
                </c:pt>
                <c:pt idx="24238">
                  <c:v>487.25068569183401</c:v>
                </c:pt>
                <c:pt idx="24239">
                  <c:v>487.24913597107002</c:v>
                </c:pt>
                <c:pt idx="24240">
                  <c:v>487.24716901779198</c:v>
                </c:pt>
                <c:pt idx="24241">
                  <c:v>487.24520206451399</c:v>
                </c:pt>
                <c:pt idx="24242">
                  <c:v>487.243711948395</c:v>
                </c:pt>
                <c:pt idx="24243">
                  <c:v>487.24323511123703</c:v>
                </c:pt>
                <c:pt idx="24244">
                  <c:v>487.244069576264</c:v>
                </c:pt>
                <c:pt idx="24245">
                  <c:v>487.24651336669899</c:v>
                </c:pt>
                <c:pt idx="24246">
                  <c:v>487.250506877899</c:v>
                </c:pt>
                <c:pt idx="24247">
                  <c:v>487.25575208663997</c:v>
                </c:pt>
                <c:pt idx="24248">
                  <c:v>487.261652946472</c:v>
                </c:pt>
                <c:pt idx="24249">
                  <c:v>487.26761341094999</c:v>
                </c:pt>
                <c:pt idx="24250">
                  <c:v>487.27315664291399</c:v>
                </c:pt>
                <c:pt idx="24251">
                  <c:v>487.27786540985102</c:v>
                </c:pt>
                <c:pt idx="24252">
                  <c:v>487.28138208389299</c:v>
                </c:pt>
                <c:pt idx="24253">
                  <c:v>487.28358745575002</c:v>
                </c:pt>
                <c:pt idx="24254">
                  <c:v>487.28430271148699</c:v>
                </c:pt>
                <c:pt idx="24255">
                  <c:v>487.28352785110502</c:v>
                </c:pt>
                <c:pt idx="24256">
                  <c:v>487.28156089782698</c:v>
                </c:pt>
                <c:pt idx="24257">
                  <c:v>487.27869987487799</c:v>
                </c:pt>
                <c:pt idx="24258">
                  <c:v>487.27536201477102</c:v>
                </c:pt>
                <c:pt idx="24259">
                  <c:v>487.27184534072899</c:v>
                </c:pt>
                <c:pt idx="24260">
                  <c:v>487.26838827133201</c:v>
                </c:pt>
                <c:pt idx="24261">
                  <c:v>487.26516962051397</c:v>
                </c:pt>
                <c:pt idx="24262">
                  <c:v>487.26236820220998</c:v>
                </c:pt>
                <c:pt idx="24263">
                  <c:v>487.26016283035301</c:v>
                </c:pt>
                <c:pt idx="24264">
                  <c:v>487.25885152816801</c:v>
                </c:pt>
                <c:pt idx="24265">
                  <c:v>487.25855350494402</c:v>
                </c:pt>
                <c:pt idx="24266">
                  <c:v>487.259089946747</c:v>
                </c:pt>
                <c:pt idx="24267">
                  <c:v>487.26022243499801</c:v>
                </c:pt>
                <c:pt idx="24268">
                  <c:v>487.26159334182802</c:v>
                </c:pt>
                <c:pt idx="24269">
                  <c:v>487.26284503936802</c:v>
                </c:pt>
                <c:pt idx="24270">
                  <c:v>487.26379871368403</c:v>
                </c:pt>
                <c:pt idx="24271">
                  <c:v>487.264275550842</c:v>
                </c:pt>
                <c:pt idx="24272">
                  <c:v>487.26415634155302</c:v>
                </c:pt>
                <c:pt idx="24273">
                  <c:v>487.26332187652599</c:v>
                </c:pt>
                <c:pt idx="24274">
                  <c:v>487.26159334182802</c:v>
                </c:pt>
                <c:pt idx="24275">
                  <c:v>487.259209156037</c:v>
                </c:pt>
                <c:pt idx="24276">
                  <c:v>487.256169319153</c:v>
                </c:pt>
                <c:pt idx="24277">
                  <c:v>487.25277185440098</c:v>
                </c:pt>
                <c:pt idx="24278">
                  <c:v>487.249255180359</c:v>
                </c:pt>
                <c:pt idx="24279">
                  <c:v>487.24585771560697</c:v>
                </c:pt>
                <c:pt idx="24280">
                  <c:v>487.24281787872297</c:v>
                </c:pt>
                <c:pt idx="24281">
                  <c:v>487.24019527435303</c:v>
                </c:pt>
                <c:pt idx="24282">
                  <c:v>487.23822832107601</c:v>
                </c:pt>
                <c:pt idx="24283">
                  <c:v>487.23703622817999</c:v>
                </c:pt>
                <c:pt idx="24284">
                  <c:v>487.236678600311</c:v>
                </c:pt>
                <c:pt idx="24285">
                  <c:v>487.23739385604898</c:v>
                </c:pt>
                <c:pt idx="24286">
                  <c:v>487.23900318145797</c:v>
                </c:pt>
                <c:pt idx="24287">
                  <c:v>487.24144697189399</c:v>
                </c:pt>
                <c:pt idx="24288">
                  <c:v>487.24442720413202</c:v>
                </c:pt>
                <c:pt idx="24289">
                  <c:v>487.24776506424001</c:v>
                </c:pt>
                <c:pt idx="24290">
                  <c:v>487.25116252899198</c:v>
                </c:pt>
                <c:pt idx="24291">
                  <c:v>487.25426197052002</c:v>
                </c:pt>
                <c:pt idx="24292">
                  <c:v>487.25694417953503</c:v>
                </c:pt>
                <c:pt idx="24293">
                  <c:v>487.25891113281301</c:v>
                </c:pt>
                <c:pt idx="24294">
                  <c:v>487.26010322570801</c:v>
                </c:pt>
                <c:pt idx="24295">
                  <c:v>487.260520458222</c:v>
                </c:pt>
                <c:pt idx="24296">
                  <c:v>487.26004362106301</c:v>
                </c:pt>
                <c:pt idx="24297">
                  <c:v>487.258732318878</c:v>
                </c:pt>
                <c:pt idx="24298">
                  <c:v>487.25664615631098</c:v>
                </c:pt>
                <c:pt idx="24299">
                  <c:v>487.25414276123098</c:v>
                </c:pt>
                <c:pt idx="24300">
                  <c:v>487.25140094757103</c:v>
                </c:pt>
                <c:pt idx="24301">
                  <c:v>487.24877834320102</c:v>
                </c:pt>
                <c:pt idx="24302">
                  <c:v>487.24633455276501</c:v>
                </c:pt>
                <c:pt idx="24303">
                  <c:v>487.24430799484298</c:v>
                </c:pt>
                <c:pt idx="24304">
                  <c:v>487.24293708801298</c:v>
                </c:pt>
                <c:pt idx="24305">
                  <c:v>487.24251985549898</c:v>
                </c:pt>
                <c:pt idx="24306">
                  <c:v>487.24323511123703</c:v>
                </c:pt>
                <c:pt idx="24307">
                  <c:v>487.24508285522501</c:v>
                </c:pt>
                <c:pt idx="24308">
                  <c:v>487.247884273529</c:v>
                </c:pt>
                <c:pt idx="24309">
                  <c:v>487.25122213363699</c:v>
                </c:pt>
                <c:pt idx="24310">
                  <c:v>487.254738807678</c:v>
                </c:pt>
                <c:pt idx="24311">
                  <c:v>487.25819587707502</c:v>
                </c:pt>
                <c:pt idx="24312">
                  <c:v>487.26123571395902</c:v>
                </c:pt>
                <c:pt idx="24313">
                  <c:v>487.26367950439499</c:v>
                </c:pt>
                <c:pt idx="24314">
                  <c:v>487.26522922515898</c:v>
                </c:pt>
                <c:pt idx="24315">
                  <c:v>487.26576566696201</c:v>
                </c:pt>
                <c:pt idx="24316">
                  <c:v>487.26534843444801</c:v>
                </c:pt>
                <c:pt idx="24317">
                  <c:v>487.26421594619802</c:v>
                </c:pt>
                <c:pt idx="24318">
                  <c:v>487.26278543472301</c:v>
                </c:pt>
                <c:pt idx="24319">
                  <c:v>487.26135492324897</c:v>
                </c:pt>
                <c:pt idx="24320">
                  <c:v>487.25992441177402</c:v>
                </c:pt>
                <c:pt idx="24321">
                  <c:v>487.25861310958902</c:v>
                </c:pt>
                <c:pt idx="24322">
                  <c:v>487.25730180740402</c:v>
                </c:pt>
                <c:pt idx="24323">
                  <c:v>487.25599050521902</c:v>
                </c:pt>
                <c:pt idx="24324">
                  <c:v>487.25461959838901</c:v>
                </c:pt>
                <c:pt idx="24325">
                  <c:v>487.253129482269</c:v>
                </c:pt>
                <c:pt idx="24326">
                  <c:v>487.25146055221597</c:v>
                </c:pt>
                <c:pt idx="24327">
                  <c:v>487.24961280822799</c:v>
                </c:pt>
                <c:pt idx="24328">
                  <c:v>487.24764585495001</c:v>
                </c:pt>
                <c:pt idx="24329">
                  <c:v>487.24555969238298</c:v>
                </c:pt>
                <c:pt idx="24330">
                  <c:v>487.24347352981601</c:v>
                </c:pt>
                <c:pt idx="24331">
                  <c:v>487.24150657653797</c:v>
                </c:pt>
                <c:pt idx="24332">
                  <c:v>487.23965883254999</c:v>
                </c:pt>
                <c:pt idx="24333">
                  <c:v>487.238049507141</c:v>
                </c:pt>
                <c:pt idx="24334">
                  <c:v>487.236738204956</c:v>
                </c:pt>
                <c:pt idx="24335">
                  <c:v>487.23572492599499</c:v>
                </c:pt>
                <c:pt idx="24336">
                  <c:v>487.23506927490303</c:v>
                </c:pt>
                <c:pt idx="24337">
                  <c:v>487.23477125167898</c:v>
                </c:pt>
                <c:pt idx="24338">
                  <c:v>487.23495006561302</c:v>
                </c:pt>
                <c:pt idx="24339">
                  <c:v>487.23566532134998</c:v>
                </c:pt>
                <c:pt idx="24340">
                  <c:v>487.236797809601</c:v>
                </c:pt>
                <c:pt idx="24341">
                  <c:v>487.23828792571999</c:v>
                </c:pt>
                <c:pt idx="24342">
                  <c:v>487.23971843719499</c:v>
                </c:pt>
                <c:pt idx="24343">
                  <c:v>487.24073171615601</c:v>
                </c:pt>
                <c:pt idx="24344">
                  <c:v>487.24126815795898</c:v>
                </c:pt>
                <c:pt idx="24345">
                  <c:v>487.24126815795898</c:v>
                </c:pt>
                <c:pt idx="24346">
                  <c:v>487.24073171615601</c:v>
                </c:pt>
                <c:pt idx="24347">
                  <c:v>487.239837646485</c:v>
                </c:pt>
                <c:pt idx="24348">
                  <c:v>487.23882436752302</c:v>
                </c:pt>
                <c:pt idx="24349">
                  <c:v>487.23798990249702</c:v>
                </c:pt>
                <c:pt idx="24350">
                  <c:v>487.23769187927297</c:v>
                </c:pt>
                <c:pt idx="24351">
                  <c:v>487.23828792571999</c:v>
                </c:pt>
                <c:pt idx="24352">
                  <c:v>487.239837646485</c:v>
                </c:pt>
                <c:pt idx="24353">
                  <c:v>487.242341041565</c:v>
                </c:pt>
                <c:pt idx="24354">
                  <c:v>487.24544048309298</c:v>
                </c:pt>
                <c:pt idx="24355">
                  <c:v>487.24865913391102</c:v>
                </c:pt>
                <c:pt idx="24356">
                  <c:v>487.25157976150501</c:v>
                </c:pt>
                <c:pt idx="24357">
                  <c:v>487.25366592407198</c:v>
                </c:pt>
                <c:pt idx="24358">
                  <c:v>487.25461959838901</c:v>
                </c:pt>
                <c:pt idx="24359">
                  <c:v>487.25432157516502</c:v>
                </c:pt>
                <c:pt idx="24360">
                  <c:v>487.25283145904598</c:v>
                </c:pt>
                <c:pt idx="24361">
                  <c:v>487.25044727325502</c:v>
                </c:pt>
                <c:pt idx="24362">
                  <c:v>487.24758625030501</c:v>
                </c:pt>
                <c:pt idx="24363">
                  <c:v>487.24472522735601</c:v>
                </c:pt>
                <c:pt idx="24364">
                  <c:v>487.242341041565</c:v>
                </c:pt>
                <c:pt idx="24365">
                  <c:v>487.24073171615601</c:v>
                </c:pt>
                <c:pt idx="24366">
                  <c:v>487.24019527435303</c:v>
                </c:pt>
                <c:pt idx="24367">
                  <c:v>487.24073171615601</c:v>
                </c:pt>
                <c:pt idx="24368">
                  <c:v>487.24222183227602</c:v>
                </c:pt>
                <c:pt idx="24369">
                  <c:v>487.24436759948799</c:v>
                </c:pt>
                <c:pt idx="24370">
                  <c:v>487.24687099456798</c:v>
                </c:pt>
                <c:pt idx="24371">
                  <c:v>487.24937438964901</c:v>
                </c:pt>
                <c:pt idx="24372">
                  <c:v>487.25152015686098</c:v>
                </c:pt>
                <c:pt idx="24373">
                  <c:v>487.25318908691401</c:v>
                </c:pt>
                <c:pt idx="24374">
                  <c:v>487.25432157516502</c:v>
                </c:pt>
                <c:pt idx="24375">
                  <c:v>487.25497722625801</c:v>
                </c:pt>
                <c:pt idx="24376">
                  <c:v>487.25503683090199</c:v>
                </c:pt>
                <c:pt idx="24377">
                  <c:v>487.25461959838901</c:v>
                </c:pt>
                <c:pt idx="24378">
                  <c:v>487.25378513336199</c:v>
                </c:pt>
                <c:pt idx="24379">
                  <c:v>487.25241422653198</c:v>
                </c:pt>
                <c:pt idx="24380">
                  <c:v>487.25074529647799</c:v>
                </c:pt>
                <c:pt idx="24381">
                  <c:v>487.24871873855602</c:v>
                </c:pt>
                <c:pt idx="24382">
                  <c:v>487.24651336669899</c:v>
                </c:pt>
                <c:pt idx="24383">
                  <c:v>487.24412918090798</c:v>
                </c:pt>
                <c:pt idx="24384">
                  <c:v>487.24174499511702</c:v>
                </c:pt>
                <c:pt idx="24385">
                  <c:v>487.239360809326</c:v>
                </c:pt>
                <c:pt idx="24386">
                  <c:v>487.23703622817999</c:v>
                </c:pt>
                <c:pt idx="24387">
                  <c:v>487.23500967025802</c:v>
                </c:pt>
                <c:pt idx="24388">
                  <c:v>487.23334074020403</c:v>
                </c:pt>
                <c:pt idx="24389">
                  <c:v>487.23220825195301</c:v>
                </c:pt>
                <c:pt idx="24390">
                  <c:v>487.23155260086099</c:v>
                </c:pt>
                <c:pt idx="24391">
                  <c:v>487.23131418228201</c:v>
                </c:pt>
                <c:pt idx="24392">
                  <c:v>487.23137378692599</c:v>
                </c:pt>
                <c:pt idx="24393">
                  <c:v>487.23167181014998</c:v>
                </c:pt>
                <c:pt idx="24394">
                  <c:v>487.23226785659801</c:v>
                </c:pt>
                <c:pt idx="24395">
                  <c:v>487.23298311233498</c:v>
                </c:pt>
                <c:pt idx="24396">
                  <c:v>487.233757972717</c:v>
                </c:pt>
                <c:pt idx="24397">
                  <c:v>487.23429441451998</c:v>
                </c:pt>
                <c:pt idx="24398">
                  <c:v>487.23429441451998</c:v>
                </c:pt>
                <c:pt idx="24399">
                  <c:v>487.233817577362</c:v>
                </c:pt>
                <c:pt idx="24400">
                  <c:v>487.23280429840099</c:v>
                </c:pt>
                <c:pt idx="24401">
                  <c:v>487.23155260086099</c:v>
                </c:pt>
                <c:pt idx="24402">
                  <c:v>487.23006248474098</c:v>
                </c:pt>
                <c:pt idx="24403">
                  <c:v>487.22851276397699</c:v>
                </c:pt>
                <c:pt idx="24404">
                  <c:v>487.22702264785801</c:v>
                </c:pt>
                <c:pt idx="24405">
                  <c:v>487.225651741028</c:v>
                </c:pt>
                <c:pt idx="24406">
                  <c:v>487.22469806671199</c:v>
                </c:pt>
                <c:pt idx="24407">
                  <c:v>487.224280834198</c:v>
                </c:pt>
                <c:pt idx="24408">
                  <c:v>487.224340438843</c:v>
                </c:pt>
                <c:pt idx="24409">
                  <c:v>487.22463846206699</c:v>
                </c:pt>
                <c:pt idx="24410">
                  <c:v>487.22481727600098</c:v>
                </c:pt>
                <c:pt idx="24411">
                  <c:v>487.224400043488</c:v>
                </c:pt>
                <c:pt idx="24412">
                  <c:v>487.22332715988199</c:v>
                </c:pt>
                <c:pt idx="24413">
                  <c:v>487.221717834473</c:v>
                </c:pt>
                <c:pt idx="24414">
                  <c:v>487.21975088119501</c:v>
                </c:pt>
                <c:pt idx="24415">
                  <c:v>487.217485904694</c:v>
                </c:pt>
                <c:pt idx="24416">
                  <c:v>487.21528053283703</c:v>
                </c:pt>
                <c:pt idx="24417">
                  <c:v>487.21325397491501</c:v>
                </c:pt>
                <c:pt idx="24418">
                  <c:v>487.21182346344</c:v>
                </c:pt>
                <c:pt idx="24419">
                  <c:v>487.21134662628202</c:v>
                </c:pt>
                <c:pt idx="24420">
                  <c:v>487.21194267273</c:v>
                </c:pt>
                <c:pt idx="24421">
                  <c:v>487.21367120742798</c:v>
                </c:pt>
                <c:pt idx="24422">
                  <c:v>487.216174602509</c:v>
                </c:pt>
                <c:pt idx="24423">
                  <c:v>487.21921443939198</c:v>
                </c:pt>
                <c:pt idx="24424">
                  <c:v>487.22243309021002</c:v>
                </c:pt>
                <c:pt idx="24425">
                  <c:v>487.22571134567301</c:v>
                </c:pt>
                <c:pt idx="24426">
                  <c:v>487.22887039184599</c:v>
                </c:pt>
                <c:pt idx="24427">
                  <c:v>487.23179101943998</c:v>
                </c:pt>
                <c:pt idx="24428">
                  <c:v>487.23429441451998</c:v>
                </c:pt>
                <c:pt idx="24429">
                  <c:v>487.23649978637701</c:v>
                </c:pt>
                <c:pt idx="24430">
                  <c:v>487.238466739655</c:v>
                </c:pt>
                <c:pt idx="24431">
                  <c:v>487.24013566970802</c:v>
                </c:pt>
                <c:pt idx="24432">
                  <c:v>487.24174499511702</c:v>
                </c:pt>
                <c:pt idx="24433">
                  <c:v>487.24329471588197</c:v>
                </c:pt>
                <c:pt idx="24434">
                  <c:v>487.24478483200102</c:v>
                </c:pt>
                <c:pt idx="24435">
                  <c:v>487.24615573883102</c:v>
                </c:pt>
                <c:pt idx="24436">
                  <c:v>487.24740743637102</c:v>
                </c:pt>
                <c:pt idx="24437">
                  <c:v>487.24842071533197</c:v>
                </c:pt>
                <c:pt idx="24438">
                  <c:v>487.24907636642502</c:v>
                </c:pt>
                <c:pt idx="24439">
                  <c:v>487.249314785004</c:v>
                </c:pt>
                <c:pt idx="24440">
                  <c:v>487.24913597107002</c:v>
                </c:pt>
                <c:pt idx="24441">
                  <c:v>487.24842071533197</c:v>
                </c:pt>
                <c:pt idx="24442">
                  <c:v>487.24716901779198</c:v>
                </c:pt>
                <c:pt idx="24443">
                  <c:v>487.24544048309298</c:v>
                </c:pt>
                <c:pt idx="24444">
                  <c:v>487.24329471588197</c:v>
                </c:pt>
                <c:pt idx="24445">
                  <c:v>487.24091053009101</c:v>
                </c:pt>
                <c:pt idx="24446">
                  <c:v>487.238466739655</c:v>
                </c:pt>
                <c:pt idx="24447">
                  <c:v>487.23614215850898</c:v>
                </c:pt>
                <c:pt idx="24448">
                  <c:v>487.23405599594099</c:v>
                </c:pt>
                <c:pt idx="24449">
                  <c:v>487.23220825195301</c:v>
                </c:pt>
                <c:pt idx="24450">
                  <c:v>487.23059892654402</c:v>
                </c:pt>
                <c:pt idx="24451">
                  <c:v>487.22916841506998</c:v>
                </c:pt>
                <c:pt idx="24452">
                  <c:v>487.22785711288498</c:v>
                </c:pt>
                <c:pt idx="24453">
                  <c:v>487.22654581069997</c:v>
                </c:pt>
                <c:pt idx="24454">
                  <c:v>487.22535371780401</c:v>
                </c:pt>
                <c:pt idx="24455">
                  <c:v>487.22410202026401</c:v>
                </c:pt>
                <c:pt idx="24456">
                  <c:v>487.22285032272401</c:v>
                </c:pt>
                <c:pt idx="24457">
                  <c:v>487.221360206604</c:v>
                </c:pt>
                <c:pt idx="24458">
                  <c:v>487.21981048584001</c:v>
                </c:pt>
                <c:pt idx="24459">
                  <c:v>487.21832036972103</c:v>
                </c:pt>
                <c:pt idx="24460">
                  <c:v>487.21724748611501</c:v>
                </c:pt>
                <c:pt idx="24461">
                  <c:v>487.21688985824602</c:v>
                </c:pt>
                <c:pt idx="24462">
                  <c:v>487.217366695404</c:v>
                </c:pt>
                <c:pt idx="24463">
                  <c:v>487.218797206879</c:v>
                </c:pt>
                <c:pt idx="24464">
                  <c:v>487.22106218338001</c:v>
                </c:pt>
                <c:pt idx="24465">
                  <c:v>487.22404241561901</c:v>
                </c:pt>
                <c:pt idx="24466">
                  <c:v>487.22767829895002</c:v>
                </c:pt>
                <c:pt idx="24467">
                  <c:v>487.23167181014998</c:v>
                </c:pt>
                <c:pt idx="24468">
                  <c:v>487.235605716706</c:v>
                </c:pt>
                <c:pt idx="24469">
                  <c:v>487.23900318145797</c:v>
                </c:pt>
                <c:pt idx="24470">
                  <c:v>487.24132776260399</c:v>
                </c:pt>
                <c:pt idx="24471">
                  <c:v>487.24228143692</c:v>
                </c:pt>
                <c:pt idx="24472">
                  <c:v>487.24192380905203</c:v>
                </c:pt>
                <c:pt idx="24473">
                  <c:v>487.24043369293202</c:v>
                </c:pt>
                <c:pt idx="24474">
                  <c:v>487.23822832107601</c:v>
                </c:pt>
                <c:pt idx="24475">
                  <c:v>487.23566532134998</c:v>
                </c:pt>
                <c:pt idx="24476">
                  <c:v>487.232923507691</c:v>
                </c:pt>
                <c:pt idx="24477">
                  <c:v>487.23036050796497</c:v>
                </c:pt>
                <c:pt idx="24478">
                  <c:v>487.22797632217402</c:v>
                </c:pt>
                <c:pt idx="24479">
                  <c:v>487.22594976425199</c:v>
                </c:pt>
                <c:pt idx="24480">
                  <c:v>487.224280834198</c:v>
                </c:pt>
                <c:pt idx="24481">
                  <c:v>487.22290992736799</c:v>
                </c:pt>
                <c:pt idx="24482">
                  <c:v>487.22153902053901</c:v>
                </c:pt>
                <c:pt idx="24483">
                  <c:v>487.220108509064</c:v>
                </c:pt>
                <c:pt idx="24484">
                  <c:v>487.21849918365501</c:v>
                </c:pt>
                <c:pt idx="24485">
                  <c:v>487.21694946289102</c:v>
                </c:pt>
                <c:pt idx="24486">
                  <c:v>487.21557855606102</c:v>
                </c:pt>
                <c:pt idx="24487">
                  <c:v>487.214505672455</c:v>
                </c:pt>
                <c:pt idx="24488">
                  <c:v>487.21385002136299</c:v>
                </c:pt>
                <c:pt idx="24489">
                  <c:v>487.21373081207298</c:v>
                </c:pt>
                <c:pt idx="24490">
                  <c:v>487.21426725387602</c:v>
                </c:pt>
                <c:pt idx="24491">
                  <c:v>487.21534013748197</c:v>
                </c:pt>
                <c:pt idx="24492">
                  <c:v>487.21706867218001</c:v>
                </c:pt>
                <c:pt idx="24493">
                  <c:v>487.21933364868198</c:v>
                </c:pt>
                <c:pt idx="24494">
                  <c:v>487.22189664840698</c:v>
                </c:pt>
                <c:pt idx="24495">
                  <c:v>487.22475767135597</c:v>
                </c:pt>
                <c:pt idx="24496">
                  <c:v>487.22773790359503</c:v>
                </c:pt>
                <c:pt idx="24497">
                  <c:v>487.23047971725498</c:v>
                </c:pt>
                <c:pt idx="24498">
                  <c:v>487.23280429840099</c:v>
                </c:pt>
                <c:pt idx="24499">
                  <c:v>487.23447322845499</c:v>
                </c:pt>
                <c:pt idx="24500">
                  <c:v>487.23524808883701</c:v>
                </c:pt>
                <c:pt idx="24501">
                  <c:v>487.23506927490303</c:v>
                </c:pt>
                <c:pt idx="24502">
                  <c:v>487.23405599594099</c:v>
                </c:pt>
                <c:pt idx="24503">
                  <c:v>487.23232746124302</c:v>
                </c:pt>
                <c:pt idx="24504">
                  <c:v>487.229824066162</c:v>
                </c:pt>
                <c:pt idx="24505">
                  <c:v>487.22654581069997</c:v>
                </c:pt>
                <c:pt idx="24506">
                  <c:v>487.22273111343401</c:v>
                </c:pt>
                <c:pt idx="24507">
                  <c:v>487.21855878830002</c:v>
                </c:pt>
                <c:pt idx="24508">
                  <c:v>487.214386463165</c:v>
                </c:pt>
                <c:pt idx="24509">
                  <c:v>487.2105717659</c:v>
                </c:pt>
                <c:pt idx="24510">
                  <c:v>487.20717430114797</c:v>
                </c:pt>
                <c:pt idx="24511">
                  <c:v>487.20443248748802</c:v>
                </c:pt>
                <c:pt idx="24512">
                  <c:v>487.20228672027599</c:v>
                </c:pt>
                <c:pt idx="24513">
                  <c:v>487.20103502273599</c:v>
                </c:pt>
                <c:pt idx="24514">
                  <c:v>487.20079660415701</c:v>
                </c:pt>
                <c:pt idx="24515">
                  <c:v>487.20169067382801</c:v>
                </c:pt>
                <c:pt idx="24516">
                  <c:v>487.20347881317201</c:v>
                </c:pt>
                <c:pt idx="24517">
                  <c:v>487.20562458038398</c:v>
                </c:pt>
                <c:pt idx="24518">
                  <c:v>487.20765113830601</c:v>
                </c:pt>
                <c:pt idx="24519">
                  <c:v>487.20908164977999</c:v>
                </c:pt>
                <c:pt idx="24520">
                  <c:v>487.20991611480702</c:v>
                </c:pt>
                <c:pt idx="24521">
                  <c:v>487.21021413803101</c:v>
                </c:pt>
                <c:pt idx="24522">
                  <c:v>487.21021413803101</c:v>
                </c:pt>
                <c:pt idx="24523">
                  <c:v>487.20991611480702</c:v>
                </c:pt>
                <c:pt idx="24524">
                  <c:v>487.20961809158302</c:v>
                </c:pt>
                <c:pt idx="24525">
                  <c:v>487.20955848693899</c:v>
                </c:pt>
                <c:pt idx="24526">
                  <c:v>487.21003532409702</c:v>
                </c:pt>
                <c:pt idx="24527">
                  <c:v>487.211465835571</c:v>
                </c:pt>
                <c:pt idx="24528">
                  <c:v>487.21379041671798</c:v>
                </c:pt>
                <c:pt idx="24529">
                  <c:v>487.21677064895698</c:v>
                </c:pt>
                <c:pt idx="24530">
                  <c:v>487.21975088119501</c:v>
                </c:pt>
                <c:pt idx="24531">
                  <c:v>487.22219467163097</c:v>
                </c:pt>
                <c:pt idx="24532">
                  <c:v>487.22368478775002</c:v>
                </c:pt>
                <c:pt idx="24533">
                  <c:v>487.22398281097401</c:v>
                </c:pt>
                <c:pt idx="24534">
                  <c:v>487.223088741303</c:v>
                </c:pt>
                <c:pt idx="24535">
                  <c:v>487.22094297409097</c:v>
                </c:pt>
                <c:pt idx="24536">
                  <c:v>487.21772432327299</c:v>
                </c:pt>
                <c:pt idx="24537">
                  <c:v>487.21367120742798</c:v>
                </c:pt>
                <c:pt idx="24538">
                  <c:v>487.20920085906999</c:v>
                </c:pt>
                <c:pt idx="24539">
                  <c:v>487.20484972000099</c:v>
                </c:pt>
                <c:pt idx="24540">
                  <c:v>487.201094627381</c:v>
                </c:pt>
                <c:pt idx="24541">
                  <c:v>487.198173999787</c:v>
                </c:pt>
                <c:pt idx="24542">
                  <c:v>487.19620704650902</c:v>
                </c:pt>
                <c:pt idx="24543">
                  <c:v>487.195074558258</c:v>
                </c:pt>
                <c:pt idx="24544">
                  <c:v>487.19465732574503</c:v>
                </c:pt>
                <c:pt idx="24545">
                  <c:v>487.19495534896902</c:v>
                </c:pt>
                <c:pt idx="24546">
                  <c:v>487.19590902328503</c:v>
                </c:pt>
                <c:pt idx="24547">
                  <c:v>487.19757795333902</c:v>
                </c:pt>
                <c:pt idx="24548">
                  <c:v>487.19990253448498</c:v>
                </c:pt>
                <c:pt idx="24549">
                  <c:v>487.20282316207903</c:v>
                </c:pt>
                <c:pt idx="24550">
                  <c:v>487.20639944076601</c:v>
                </c:pt>
                <c:pt idx="24551">
                  <c:v>487.2105717659</c:v>
                </c:pt>
                <c:pt idx="24552">
                  <c:v>487.21528053283703</c:v>
                </c:pt>
                <c:pt idx="24553">
                  <c:v>487.22028732299799</c:v>
                </c:pt>
                <c:pt idx="24554">
                  <c:v>487.22523450851497</c:v>
                </c:pt>
                <c:pt idx="24555">
                  <c:v>487.22970485687301</c:v>
                </c:pt>
                <c:pt idx="24556">
                  <c:v>487.23328113555903</c:v>
                </c:pt>
                <c:pt idx="24557">
                  <c:v>487.23572492599499</c:v>
                </c:pt>
                <c:pt idx="24558">
                  <c:v>487.236678600311</c:v>
                </c:pt>
                <c:pt idx="24559">
                  <c:v>487.23596334457397</c:v>
                </c:pt>
                <c:pt idx="24560">
                  <c:v>487.23334074020403</c:v>
                </c:pt>
                <c:pt idx="24561">
                  <c:v>487.22887039184599</c:v>
                </c:pt>
                <c:pt idx="24562">
                  <c:v>487.222611904144</c:v>
                </c:pt>
                <c:pt idx="24563">
                  <c:v>487.21504211425798</c:v>
                </c:pt>
                <c:pt idx="24564">
                  <c:v>487.20657825469999</c:v>
                </c:pt>
                <c:pt idx="24565">
                  <c:v>487.197697162628</c:v>
                </c:pt>
                <c:pt idx="24566">
                  <c:v>487.18887567520198</c:v>
                </c:pt>
                <c:pt idx="24567">
                  <c:v>487.18065023422298</c:v>
                </c:pt>
                <c:pt idx="24568">
                  <c:v>487.17373609542898</c:v>
                </c:pt>
                <c:pt idx="24569">
                  <c:v>487.16872930526802</c:v>
                </c:pt>
                <c:pt idx="24570">
                  <c:v>487.16598749160801</c:v>
                </c:pt>
                <c:pt idx="24571">
                  <c:v>487.16580867767402</c:v>
                </c:pt>
                <c:pt idx="24572">
                  <c:v>487.16771602630598</c:v>
                </c:pt>
                <c:pt idx="24573">
                  <c:v>487.17123270034801</c:v>
                </c:pt>
                <c:pt idx="24574">
                  <c:v>487.17546463012701</c:v>
                </c:pt>
                <c:pt idx="24575">
                  <c:v>487.179636955261</c:v>
                </c:pt>
                <c:pt idx="24576">
                  <c:v>487.18315362930298</c:v>
                </c:pt>
                <c:pt idx="24577">
                  <c:v>487.18535900116001</c:v>
                </c:pt>
                <c:pt idx="24578">
                  <c:v>487.18577623367298</c:v>
                </c:pt>
                <c:pt idx="24579">
                  <c:v>487.18416690826399</c:v>
                </c:pt>
                <c:pt idx="24580">
                  <c:v>487.180948257446</c:v>
                </c:pt>
                <c:pt idx="24581">
                  <c:v>487.17659711837803</c:v>
                </c:pt>
                <c:pt idx="24582">
                  <c:v>487.17206716537498</c:v>
                </c:pt>
                <c:pt idx="24583">
                  <c:v>487.16801404952997</c:v>
                </c:pt>
                <c:pt idx="24584">
                  <c:v>487.16509342193598</c:v>
                </c:pt>
                <c:pt idx="24585">
                  <c:v>487.16354370117199</c:v>
                </c:pt>
                <c:pt idx="24586">
                  <c:v>487.16366291046199</c:v>
                </c:pt>
                <c:pt idx="24587">
                  <c:v>487.16551065444997</c:v>
                </c:pt>
                <c:pt idx="24588">
                  <c:v>487.168908119202</c:v>
                </c:pt>
                <c:pt idx="24589">
                  <c:v>487.17355728149403</c:v>
                </c:pt>
                <c:pt idx="24590">
                  <c:v>487.17916011810303</c:v>
                </c:pt>
                <c:pt idx="24591">
                  <c:v>487.18523979187</c:v>
                </c:pt>
                <c:pt idx="24592">
                  <c:v>487.19161748886103</c:v>
                </c:pt>
                <c:pt idx="24593">
                  <c:v>487.198054790497</c:v>
                </c:pt>
                <c:pt idx="24594">
                  <c:v>487.20425367355398</c:v>
                </c:pt>
                <c:pt idx="24595">
                  <c:v>487.21003532409702</c:v>
                </c:pt>
                <c:pt idx="24596">
                  <c:v>487.21522092819202</c:v>
                </c:pt>
                <c:pt idx="24597">
                  <c:v>487.21957206726103</c:v>
                </c:pt>
                <c:pt idx="24598">
                  <c:v>487.223088741303</c:v>
                </c:pt>
                <c:pt idx="24599">
                  <c:v>487.22571134567301</c:v>
                </c:pt>
                <c:pt idx="24600">
                  <c:v>487.22761869430599</c:v>
                </c:pt>
                <c:pt idx="24601">
                  <c:v>487.22898960113503</c:v>
                </c:pt>
                <c:pt idx="24602">
                  <c:v>487.23006248474098</c:v>
                </c:pt>
                <c:pt idx="24603">
                  <c:v>487.231194972992</c:v>
                </c:pt>
                <c:pt idx="24604">
                  <c:v>487.23262548446701</c:v>
                </c:pt>
                <c:pt idx="24605">
                  <c:v>487.23441362380998</c:v>
                </c:pt>
                <c:pt idx="24606">
                  <c:v>487.23655939102201</c:v>
                </c:pt>
                <c:pt idx="24607">
                  <c:v>487.23882436752302</c:v>
                </c:pt>
                <c:pt idx="24608">
                  <c:v>487.24091053009101</c:v>
                </c:pt>
                <c:pt idx="24609">
                  <c:v>487.24263906478899</c:v>
                </c:pt>
                <c:pt idx="24610">
                  <c:v>487.24377155304001</c:v>
                </c:pt>
                <c:pt idx="24611">
                  <c:v>487.24418878555298</c:v>
                </c:pt>
                <c:pt idx="24612">
                  <c:v>487.243592739105</c:v>
                </c:pt>
                <c:pt idx="24613">
                  <c:v>487.24186420440702</c:v>
                </c:pt>
                <c:pt idx="24614">
                  <c:v>487.23894357681303</c:v>
                </c:pt>
                <c:pt idx="24615">
                  <c:v>487.23506927490303</c:v>
                </c:pt>
                <c:pt idx="24616">
                  <c:v>487.23053932189998</c:v>
                </c:pt>
                <c:pt idx="24617">
                  <c:v>487.22571134567301</c:v>
                </c:pt>
                <c:pt idx="24618">
                  <c:v>487.22088336944603</c:v>
                </c:pt>
                <c:pt idx="24619">
                  <c:v>487.21635341644298</c:v>
                </c:pt>
                <c:pt idx="24620">
                  <c:v>487.21241950988798</c:v>
                </c:pt>
                <c:pt idx="24621">
                  <c:v>487.20932006836</c:v>
                </c:pt>
                <c:pt idx="24622">
                  <c:v>487.20747232437202</c:v>
                </c:pt>
                <c:pt idx="24623">
                  <c:v>487.20699548721302</c:v>
                </c:pt>
                <c:pt idx="24624">
                  <c:v>487.20788955688499</c:v>
                </c:pt>
                <c:pt idx="24625">
                  <c:v>487.21003532409702</c:v>
                </c:pt>
                <c:pt idx="24626">
                  <c:v>487.21295595169101</c:v>
                </c:pt>
                <c:pt idx="24627">
                  <c:v>487.21635341644298</c:v>
                </c:pt>
                <c:pt idx="24628">
                  <c:v>487.21987009048502</c:v>
                </c:pt>
                <c:pt idx="24629">
                  <c:v>487.22326755523699</c:v>
                </c:pt>
                <c:pt idx="24630">
                  <c:v>487.22636699676502</c:v>
                </c:pt>
                <c:pt idx="24631">
                  <c:v>487.22904920577997</c:v>
                </c:pt>
                <c:pt idx="24632">
                  <c:v>487.23149299621599</c:v>
                </c:pt>
                <c:pt idx="24633">
                  <c:v>487.23369836807302</c:v>
                </c:pt>
                <c:pt idx="24634">
                  <c:v>487.23584413528499</c:v>
                </c:pt>
                <c:pt idx="24635">
                  <c:v>487.23816871643101</c:v>
                </c:pt>
                <c:pt idx="24636">
                  <c:v>487.24049329757702</c:v>
                </c:pt>
                <c:pt idx="24637">
                  <c:v>487.24281787872297</c:v>
                </c:pt>
                <c:pt idx="24638">
                  <c:v>487.24472522735601</c:v>
                </c:pt>
                <c:pt idx="24639">
                  <c:v>487.24585771560697</c:v>
                </c:pt>
                <c:pt idx="24640">
                  <c:v>487.24579811096203</c:v>
                </c:pt>
                <c:pt idx="24641">
                  <c:v>487.24418878555298</c:v>
                </c:pt>
                <c:pt idx="24642">
                  <c:v>487.24079132080101</c:v>
                </c:pt>
                <c:pt idx="24643">
                  <c:v>487.23578453063999</c:v>
                </c:pt>
                <c:pt idx="24644">
                  <c:v>487.22940683364902</c:v>
                </c:pt>
                <c:pt idx="24645">
                  <c:v>487.22231388092098</c:v>
                </c:pt>
                <c:pt idx="24646">
                  <c:v>487.21516132354799</c:v>
                </c:pt>
                <c:pt idx="24647">
                  <c:v>487.20854520797798</c:v>
                </c:pt>
                <c:pt idx="24648">
                  <c:v>487.20312118530302</c:v>
                </c:pt>
                <c:pt idx="24649">
                  <c:v>487.199366092682</c:v>
                </c:pt>
                <c:pt idx="24650">
                  <c:v>487.19763755798402</c:v>
                </c:pt>
                <c:pt idx="24651">
                  <c:v>487.19787597656301</c:v>
                </c:pt>
                <c:pt idx="24652">
                  <c:v>487.19990253448498</c:v>
                </c:pt>
                <c:pt idx="24653">
                  <c:v>487.20318078994802</c:v>
                </c:pt>
                <c:pt idx="24654">
                  <c:v>487.20705509185802</c:v>
                </c:pt>
                <c:pt idx="24655">
                  <c:v>487.21122741699202</c:v>
                </c:pt>
                <c:pt idx="24656">
                  <c:v>487.21539974212698</c:v>
                </c:pt>
                <c:pt idx="24657">
                  <c:v>487.21951246261602</c:v>
                </c:pt>
                <c:pt idx="24658">
                  <c:v>487.22356557846098</c:v>
                </c:pt>
                <c:pt idx="24659">
                  <c:v>487.22749948501598</c:v>
                </c:pt>
                <c:pt idx="24660">
                  <c:v>487.23149299621599</c:v>
                </c:pt>
                <c:pt idx="24661">
                  <c:v>487.23566532134998</c:v>
                </c:pt>
                <c:pt idx="24662">
                  <c:v>487.24031448364298</c:v>
                </c:pt>
                <c:pt idx="24663">
                  <c:v>487.245321273804</c:v>
                </c:pt>
                <c:pt idx="24664">
                  <c:v>487.25038766861002</c:v>
                </c:pt>
                <c:pt idx="24665">
                  <c:v>487.25503683090199</c:v>
                </c:pt>
                <c:pt idx="24666">
                  <c:v>487.25867271423402</c:v>
                </c:pt>
                <c:pt idx="24667">
                  <c:v>487.26081848144599</c:v>
                </c:pt>
                <c:pt idx="24668">
                  <c:v>487.26141452789301</c:v>
                </c:pt>
                <c:pt idx="24669">
                  <c:v>487.260341644287</c:v>
                </c:pt>
                <c:pt idx="24670">
                  <c:v>487.25771903991699</c:v>
                </c:pt>
                <c:pt idx="24671">
                  <c:v>487.25384473800699</c:v>
                </c:pt>
                <c:pt idx="24672">
                  <c:v>487.24913597107002</c:v>
                </c:pt>
                <c:pt idx="24673">
                  <c:v>487.24418878555298</c:v>
                </c:pt>
                <c:pt idx="24674">
                  <c:v>487.23971843719499</c:v>
                </c:pt>
                <c:pt idx="24675">
                  <c:v>487.23620176315302</c:v>
                </c:pt>
                <c:pt idx="24676">
                  <c:v>487.23405599594099</c:v>
                </c:pt>
                <c:pt idx="24677">
                  <c:v>487.23310232162498</c:v>
                </c:pt>
                <c:pt idx="24678">
                  <c:v>487.23322153091499</c:v>
                </c:pt>
                <c:pt idx="24679">
                  <c:v>487.23399639129701</c:v>
                </c:pt>
                <c:pt idx="24680">
                  <c:v>487.23506927490303</c:v>
                </c:pt>
                <c:pt idx="24681">
                  <c:v>487.23602294921898</c:v>
                </c:pt>
                <c:pt idx="24682">
                  <c:v>487.23644018173201</c:v>
                </c:pt>
                <c:pt idx="24683">
                  <c:v>487.23602294921898</c:v>
                </c:pt>
                <c:pt idx="24684">
                  <c:v>487.23465204238897</c:v>
                </c:pt>
                <c:pt idx="24685">
                  <c:v>487.232446670532</c:v>
                </c:pt>
                <c:pt idx="24686">
                  <c:v>487.22958564758301</c:v>
                </c:pt>
                <c:pt idx="24687">
                  <c:v>487.22654581069997</c:v>
                </c:pt>
                <c:pt idx="24688">
                  <c:v>487.22374439239502</c:v>
                </c:pt>
                <c:pt idx="24689">
                  <c:v>487.22159862518299</c:v>
                </c:pt>
                <c:pt idx="24690">
                  <c:v>487.22064495086698</c:v>
                </c:pt>
                <c:pt idx="24691">
                  <c:v>487.22112178802502</c:v>
                </c:pt>
                <c:pt idx="24692">
                  <c:v>487.22314834594698</c:v>
                </c:pt>
                <c:pt idx="24693">
                  <c:v>487.22666501998901</c:v>
                </c:pt>
                <c:pt idx="24694">
                  <c:v>487.23137378692599</c:v>
                </c:pt>
                <c:pt idx="24695">
                  <c:v>487.236797809601</c:v>
                </c:pt>
                <c:pt idx="24696">
                  <c:v>487.24251985549898</c:v>
                </c:pt>
                <c:pt idx="24697">
                  <c:v>487.248003482819</c:v>
                </c:pt>
                <c:pt idx="24698">
                  <c:v>487.25289106369002</c:v>
                </c:pt>
                <c:pt idx="24699">
                  <c:v>487.25676536560098</c:v>
                </c:pt>
                <c:pt idx="24700">
                  <c:v>487.25944757461599</c:v>
                </c:pt>
                <c:pt idx="24701">
                  <c:v>487.26099729537998</c:v>
                </c:pt>
                <c:pt idx="24702">
                  <c:v>487.26147413253801</c:v>
                </c:pt>
                <c:pt idx="24703">
                  <c:v>487.26117610931402</c:v>
                </c:pt>
                <c:pt idx="24704">
                  <c:v>487.26028203964302</c:v>
                </c:pt>
                <c:pt idx="24705">
                  <c:v>487.25903034210199</c:v>
                </c:pt>
                <c:pt idx="24706">
                  <c:v>487.25754022598301</c:v>
                </c:pt>
                <c:pt idx="24707">
                  <c:v>487.256109714508</c:v>
                </c:pt>
                <c:pt idx="24708">
                  <c:v>487.254798412323</c:v>
                </c:pt>
                <c:pt idx="24709">
                  <c:v>487.253606319428</c:v>
                </c:pt>
                <c:pt idx="24710">
                  <c:v>487.25247383117699</c:v>
                </c:pt>
                <c:pt idx="24711">
                  <c:v>487.25116252899198</c:v>
                </c:pt>
                <c:pt idx="24712">
                  <c:v>487.24973201751698</c:v>
                </c:pt>
                <c:pt idx="24713">
                  <c:v>487.24830150604299</c:v>
                </c:pt>
                <c:pt idx="24714">
                  <c:v>487.246751785279</c:v>
                </c:pt>
                <c:pt idx="24715">
                  <c:v>487.24526166915899</c:v>
                </c:pt>
                <c:pt idx="24716">
                  <c:v>487.24377155304001</c:v>
                </c:pt>
                <c:pt idx="24717">
                  <c:v>487.242341041565</c:v>
                </c:pt>
                <c:pt idx="24718">
                  <c:v>487.241089344025</c:v>
                </c:pt>
                <c:pt idx="24719">
                  <c:v>487.24019527435303</c:v>
                </c:pt>
                <c:pt idx="24720">
                  <c:v>487.23989725112898</c:v>
                </c:pt>
                <c:pt idx="24721">
                  <c:v>487.24025487899797</c:v>
                </c:pt>
                <c:pt idx="24722">
                  <c:v>487.24126815795898</c:v>
                </c:pt>
                <c:pt idx="24723">
                  <c:v>487.24293708801298</c:v>
                </c:pt>
                <c:pt idx="24724">
                  <c:v>487.24520206451399</c:v>
                </c:pt>
                <c:pt idx="24725">
                  <c:v>487.247943878174</c:v>
                </c:pt>
                <c:pt idx="24726">
                  <c:v>487.25116252899198</c:v>
                </c:pt>
                <c:pt idx="24727">
                  <c:v>487.25455999374401</c:v>
                </c:pt>
                <c:pt idx="24728">
                  <c:v>487.257897853852</c:v>
                </c:pt>
                <c:pt idx="24729">
                  <c:v>487.26099729537998</c:v>
                </c:pt>
                <c:pt idx="24730">
                  <c:v>487.26367950439499</c:v>
                </c:pt>
                <c:pt idx="24731">
                  <c:v>487.26576566696201</c:v>
                </c:pt>
                <c:pt idx="24732">
                  <c:v>487.26707696914701</c:v>
                </c:pt>
                <c:pt idx="24733">
                  <c:v>487.26755380630499</c:v>
                </c:pt>
                <c:pt idx="24734">
                  <c:v>487.26701736450201</c:v>
                </c:pt>
                <c:pt idx="24735">
                  <c:v>487.26570606231701</c:v>
                </c:pt>
                <c:pt idx="24736">
                  <c:v>487.26379871368403</c:v>
                </c:pt>
                <c:pt idx="24737">
                  <c:v>487.26159334182802</c:v>
                </c:pt>
                <c:pt idx="24738">
                  <c:v>487.25938796997099</c:v>
                </c:pt>
                <c:pt idx="24739">
                  <c:v>487.257480621338</c:v>
                </c:pt>
                <c:pt idx="24740">
                  <c:v>487.25599050521902</c:v>
                </c:pt>
                <c:pt idx="24741">
                  <c:v>487.25503683090199</c:v>
                </c:pt>
                <c:pt idx="24742">
                  <c:v>487.25467920303402</c:v>
                </c:pt>
                <c:pt idx="24743">
                  <c:v>487.254738807678</c:v>
                </c:pt>
                <c:pt idx="24744">
                  <c:v>487.25503683090199</c:v>
                </c:pt>
                <c:pt idx="24745">
                  <c:v>487.25509643554699</c:v>
                </c:pt>
                <c:pt idx="24746">
                  <c:v>487.25444078445503</c:v>
                </c:pt>
                <c:pt idx="24747">
                  <c:v>487.25265264511103</c:v>
                </c:pt>
                <c:pt idx="24748">
                  <c:v>487.24973201751698</c:v>
                </c:pt>
                <c:pt idx="24749">
                  <c:v>487.24579811096203</c:v>
                </c:pt>
                <c:pt idx="24750">
                  <c:v>487.24114894867</c:v>
                </c:pt>
                <c:pt idx="24751">
                  <c:v>487.23608255386398</c:v>
                </c:pt>
                <c:pt idx="24752">
                  <c:v>487.231135368347</c:v>
                </c:pt>
                <c:pt idx="24753">
                  <c:v>487.22654581069997</c:v>
                </c:pt>
                <c:pt idx="24754">
                  <c:v>487.22285032272401</c:v>
                </c:pt>
                <c:pt idx="24755">
                  <c:v>487.22028732299799</c:v>
                </c:pt>
                <c:pt idx="24756">
                  <c:v>487.21885681152401</c:v>
                </c:pt>
                <c:pt idx="24757">
                  <c:v>487.21837997436501</c:v>
                </c:pt>
                <c:pt idx="24758">
                  <c:v>487.21837997436501</c:v>
                </c:pt>
                <c:pt idx="24759">
                  <c:v>487.21855878830002</c:v>
                </c:pt>
                <c:pt idx="24760">
                  <c:v>487.21843957901001</c:v>
                </c:pt>
                <c:pt idx="24761">
                  <c:v>487.21766471862799</c:v>
                </c:pt>
                <c:pt idx="24762">
                  <c:v>487.216174602509</c:v>
                </c:pt>
                <c:pt idx="24763">
                  <c:v>487.21396923065203</c:v>
                </c:pt>
                <c:pt idx="24764">
                  <c:v>487.21128702163702</c:v>
                </c:pt>
                <c:pt idx="24765">
                  <c:v>487.20848560333297</c:v>
                </c:pt>
                <c:pt idx="24766">
                  <c:v>487.206161022186</c:v>
                </c:pt>
                <c:pt idx="24767">
                  <c:v>487.20461130142201</c:v>
                </c:pt>
                <c:pt idx="24768">
                  <c:v>487.20413446426397</c:v>
                </c:pt>
                <c:pt idx="24769">
                  <c:v>487.20473051071201</c:v>
                </c:pt>
                <c:pt idx="24770">
                  <c:v>487.20651865005499</c:v>
                </c:pt>
                <c:pt idx="24771">
                  <c:v>487.209260463715</c:v>
                </c:pt>
                <c:pt idx="24772">
                  <c:v>487.21259832382202</c:v>
                </c:pt>
                <c:pt idx="24773">
                  <c:v>487.216174602509</c:v>
                </c:pt>
                <c:pt idx="24774">
                  <c:v>487.21945285797102</c:v>
                </c:pt>
                <c:pt idx="24775">
                  <c:v>487.22219467163097</c:v>
                </c:pt>
                <c:pt idx="24776">
                  <c:v>487.224340438843</c:v>
                </c:pt>
                <c:pt idx="24777">
                  <c:v>487.22612857818598</c:v>
                </c:pt>
                <c:pt idx="24778">
                  <c:v>487.22803592681902</c:v>
                </c:pt>
                <c:pt idx="24779">
                  <c:v>487.23036050796497</c:v>
                </c:pt>
                <c:pt idx="24780">
                  <c:v>487.23357915878302</c:v>
                </c:pt>
                <c:pt idx="24781">
                  <c:v>487.238109111786</c:v>
                </c:pt>
                <c:pt idx="24782">
                  <c:v>487.24430799484298</c:v>
                </c:pt>
                <c:pt idx="24783">
                  <c:v>487.252235412598</c:v>
                </c:pt>
                <c:pt idx="24784">
                  <c:v>487.261712551117</c:v>
                </c:pt>
                <c:pt idx="24785">
                  <c:v>487.27220296859798</c:v>
                </c:pt>
                <c:pt idx="24786">
                  <c:v>487.28287220001198</c:v>
                </c:pt>
                <c:pt idx="24787">
                  <c:v>487.29306459426903</c:v>
                </c:pt>
                <c:pt idx="24788">
                  <c:v>487.30194568634101</c:v>
                </c:pt>
                <c:pt idx="24789">
                  <c:v>487.30885982513399</c:v>
                </c:pt>
                <c:pt idx="24790">
                  <c:v>487.31344938278198</c:v>
                </c:pt>
                <c:pt idx="24791">
                  <c:v>487.31529712677002</c:v>
                </c:pt>
                <c:pt idx="24792">
                  <c:v>487.314641475678</c:v>
                </c:pt>
                <c:pt idx="24793">
                  <c:v>487.31189966201799</c:v>
                </c:pt>
                <c:pt idx="24794">
                  <c:v>487.30796575546299</c:v>
                </c:pt>
                <c:pt idx="24795">
                  <c:v>487.30379343032899</c:v>
                </c:pt>
                <c:pt idx="24796">
                  <c:v>487.30027675628702</c:v>
                </c:pt>
                <c:pt idx="24797">
                  <c:v>487.29801177978499</c:v>
                </c:pt>
                <c:pt idx="24798">
                  <c:v>487.29741573333803</c:v>
                </c:pt>
                <c:pt idx="24799">
                  <c:v>487.29836940765398</c:v>
                </c:pt>
                <c:pt idx="24800">
                  <c:v>487.30057477951101</c:v>
                </c:pt>
                <c:pt idx="24801">
                  <c:v>487.30355501174898</c:v>
                </c:pt>
                <c:pt idx="24802">
                  <c:v>487.30647563934298</c:v>
                </c:pt>
                <c:pt idx="24803">
                  <c:v>487.30850219726602</c:v>
                </c:pt>
                <c:pt idx="24804">
                  <c:v>487.30874061584501</c:v>
                </c:pt>
                <c:pt idx="24805">
                  <c:v>487.30683326721203</c:v>
                </c:pt>
                <c:pt idx="24806">
                  <c:v>487.30266094207798</c:v>
                </c:pt>
                <c:pt idx="24807">
                  <c:v>487.296640872956</c:v>
                </c:pt>
                <c:pt idx="24808">
                  <c:v>487.28954792022699</c:v>
                </c:pt>
                <c:pt idx="24809">
                  <c:v>487.28221654892002</c:v>
                </c:pt>
                <c:pt idx="24810">
                  <c:v>487.27536201477102</c:v>
                </c:pt>
                <c:pt idx="24811">
                  <c:v>487.26969957351702</c:v>
                </c:pt>
                <c:pt idx="24812">
                  <c:v>487.26582527160701</c:v>
                </c:pt>
                <c:pt idx="24813">
                  <c:v>487.26415634155302</c:v>
                </c:pt>
                <c:pt idx="24814">
                  <c:v>487.26463317871099</c:v>
                </c:pt>
                <c:pt idx="24815">
                  <c:v>487.267196178436</c:v>
                </c:pt>
                <c:pt idx="24816">
                  <c:v>487.27124929428101</c:v>
                </c:pt>
                <c:pt idx="24817">
                  <c:v>487.27625608444202</c:v>
                </c:pt>
                <c:pt idx="24818">
                  <c:v>487.28162050247198</c:v>
                </c:pt>
                <c:pt idx="24819">
                  <c:v>487.28692531585699</c:v>
                </c:pt>
                <c:pt idx="24820">
                  <c:v>487.29157447814998</c:v>
                </c:pt>
                <c:pt idx="24821">
                  <c:v>487.295269966126</c:v>
                </c:pt>
                <c:pt idx="24822">
                  <c:v>487.297832965851</c:v>
                </c:pt>
                <c:pt idx="24823">
                  <c:v>487.299144268036</c:v>
                </c:pt>
                <c:pt idx="24824">
                  <c:v>487.29938268661499</c:v>
                </c:pt>
                <c:pt idx="24825">
                  <c:v>487.29860782623302</c:v>
                </c:pt>
                <c:pt idx="24826">
                  <c:v>487.29711771011398</c:v>
                </c:pt>
                <c:pt idx="24827">
                  <c:v>487.29497194290201</c:v>
                </c:pt>
                <c:pt idx="24828">
                  <c:v>487.292289733887</c:v>
                </c:pt>
                <c:pt idx="24829">
                  <c:v>487.28907108306902</c:v>
                </c:pt>
                <c:pt idx="24830">
                  <c:v>487.285375595093</c:v>
                </c:pt>
                <c:pt idx="24831">
                  <c:v>487.28138208389299</c:v>
                </c:pt>
                <c:pt idx="24832">
                  <c:v>487.277150154114</c:v>
                </c:pt>
                <c:pt idx="24833">
                  <c:v>487.272918224335</c:v>
                </c:pt>
                <c:pt idx="24834">
                  <c:v>487.26868629455601</c:v>
                </c:pt>
                <c:pt idx="24835">
                  <c:v>487.264692783356</c:v>
                </c:pt>
                <c:pt idx="24836">
                  <c:v>487.26099729537998</c:v>
                </c:pt>
                <c:pt idx="24837">
                  <c:v>487.25777864456199</c:v>
                </c:pt>
                <c:pt idx="24838">
                  <c:v>487.25515604019199</c:v>
                </c:pt>
                <c:pt idx="24839">
                  <c:v>487.253129482269</c:v>
                </c:pt>
                <c:pt idx="24840">
                  <c:v>487.25152015686098</c:v>
                </c:pt>
                <c:pt idx="24841">
                  <c:v>487.24991083145198</c:v>
                </c:pt>
                <c:pt idx="24842">
                  <c:v>487.248063087464</c:v>
                </c:pt>
                <c:pt idx="24843">
                  <c:v>487.24585771560697</c:v>
                </c:pt>
                <c:pt idx="24844">
                  <c:v>487.24317550659202</c:v>
                </c:pt>
                <c:pt idx="24845">
                  <c:v>487.24025487899797</c:v>
                </c:pt>
                <c:pt idx="24846">
                  <c:v>487.23703622817999</c:v>
                </c:pt>
                <c:pt idx="24847">
                  <c:v>487.23369836807302</c:v>
                </c:pt>
                <c:pt idx="24848">
                  <c:v>487.23047971725498</c:v>
                </c:pt>
                <c:pt idx="24849">
                  <c:v>487.22755908966099</c:v>
                </c:pt>
                <c:pt idx="24850">
                  <c:v>487.22511529922502</c:v>
                </c:pt>
                <c:pt idx="24851">
                  <c:v>487.22338676452699</c:v>
                </c:pt>
                <c:pt idx="24852">
                  <c:v>487.22243309021002</c:v>
                </c:pt>
                <c:pt idx="24853">
                  <c:v>487.22237348556502</c:v>
                </c:pt>
                <c:pt idx="24854">
                  <c:v>487.22314834594698</c:v>
                </c:pt>
                <c:pt idx="24855">
                  <c:v>487.22475767135597</c:v>
                </c:pt>
                <c:pt idx="24856">
                  <c:v>487.22708225250301</c:v>
                </c:pt>
                <c:pt idx="24857">
                  <c:v>487.229883670807</c:v>
                </c:pt>
                <c:pt idx="24858">
                  <c:v>487.23274469375599</c:v>
                </c:pt>
                <c:pt idx="24859">
                  <c:v>487.23530769348201</c:v>
                </c:pt>
                <c:pt idx="24860">
                  <c:v>487.23721504211397</c:v>
                </c:pt>
                <c:pt idx="24861">
                  <c:v>487.23828792571999</c:v>
                </c:pt>
                <c:pt idx="24862">
                  <c:v>487.23828792571999</c:v>
                </c:pt>
                <c:pt idx="24863">
                  <c:v>487.23727464675898</c:v>
                </c:pt>
                <c:pt idx="24864">
                  <c:v>487.235486507416</c:v>
                </c:pt>
                <c:pt idx="24865">
                  <c:v>487.23340034484897</c:v>
                </c:pt>
                <c:pt idx="24866">
                  <c:v>487.23173141479498</c:v>
                </c:pt>
                <c:pt idx="24867">
                  <c:v>487.231254577637</c:v>
                </c:pt>
                <c:pt idx="24868">
                  <c:v>487.232446670532</c:v>
                </c:pt>
                <c:pt idx="24869">
                  <c:v>487.23566532134998</c:v>
                </c:pt>
                <c:pt idx="24870">
                  <c:v>487.24085092544601</c:v>
                </c:pt>
                <c:pt idx="24871">
                  <c:v>487.24776506424001</c:v>
                </c:pt>
                <c:pt idx="24872">
                  <c:v>487.25581169128401</c:v>
                </c:pt>
                <c:pt idx="24873">
                  <c:v>487.26421594619802</c:v>
                </c:pt>
                <c:pt idx="24874">
                  <c:v>487.27214336395298</c:v>
                </c:pt>
                <c:pt idx="24875">
                  <c:v>487.27887868881197</c:v>
                </c:pt>
                <c:pt idx="24876">
                  <c:v>487.28376626968401</c:v>
                </c:pt>
                <c:pt idx="24877">
                  <c:v>487.28638887405401</c:v>
                </c:pt>
                <c:pt idx="24878">
                  <c:v>487.28650808334402</c:v>
                </c:pt>
                <c:pt idx="24879">
                  <c:v>487.28418350219698</c:v>
                </c:pt>
                <c:pt idx="24880">
                  <c:v>487.27959394455002</c:v>
                </c:pt>
                <c:pt idx="24881">
                  <c:v>487.27309703826899</c:v>
                </c:pt>
                <c:pt idx="24882">
                  <c:v>487.26528882980398</c:v>
                </c:pt>
                <c:pt idx="24883">
                  <c:v>487.25658655166598</c:v>
                </c:pt>
                <c:pt idx="24884">
                  <c:v>487.24752664566103</c:v>
                </c:pt>
                <c:pt idx="24885">
                  <c:v>487.23858594894398</c:v>
                </c:pt>
                <c:pt idx="24886">
                  <c:v>487.23024129867599</c:v>
                </c:pt>
                <c:pt idx="24887">
                  <c:v>487.222969532013</c:v>
                </c:pt>
                <c:pt idx="24888">
                  <c:v>487.21730709075899</c:v>
                </c:pt>
                <c:pt idx="24889">
                  <c:v>487.213551998139</c:v>
                </c:pt>
                <c:pt idx="24890">
                  <c:v>487.211883068085</c:v>
                </c:pt>
                <c:pt idx="24891">
                  <c:v>487.21206188201899</c:v>
                </c:pt>
                <c:pt idx="24892">
                  <c:v>487.21390962600702</c:v>
                </c:pt>
                <c:pt idx="24893">
                  <c:v>487.21688985824602</c:v>
                </c:pt>
                <c:pt idx="24894">
                  <c:v>487.22076416015602</c:v>
                </c:pt>
                <c:pt idx="24895">
                  <c:v>487.22511529922502</c:v>
                </c:pt>
                <c:pt idx="24896">
                  <c:v>487.22940683364902</c:v>
                </c:pt>
                <c:pt idx="24897">
                  <c:v>487.23334074020403</c:v>
                </c:pt>
                <c:pt idx="24898">
                  <c:v>487.23644018173201</c:v>
                </c:pt>
                <c:pt idx="24899">
                  <c:v>487.23858594894398</c:v>
                </c:pt>
                <c:pt idx="24900">
                  <c:v>487.23971843719499</c:v>
                </c:pt>
                <c:pt idx="24901">
                  <c:v>487.24019527435303</c:v>
                </c:pt>
                <c:pt idx="24902">
                  <c:v>487.24007606506399</c:v>
                </c:pt>
                <c:pt idx="24903">
                  <c:v>487.23965883254999</c:v>
                </c:pt>
                <c:pt idx="24904">
                  <c:v>487.23906278610298</c:v>
                </c:pt>
                <c:pt idx="24905">
                  <c:v>487.23822832107601</c:v>
                </c:pt>
                <c:pt idx="24906">
                  <c:v>487.23727464675898</c:v>
                </c:pt>
                <c:pt idx="24907">
                  <c:v>487.23638057708803</c:v>
                </c:pt>
                <c:pt idx="24908">
                  <c:v>487.23566532134998</c:v>
                </c:pt>
                <c:pt idx="24909">
                  <c:v>487.23512887954701</c:v>
                </c:pt>
                <c:pt idx="24910">
                  <c:v>487.23477125167898</c:v>
                </c:pt>
                <c:pt idx="24911">
                  <c:v>487.23459243774403</c:v>
                </c:pt>
                <c:pt idx="24912">
                  <c:v>487.23453283309999</c:v>
                </c:pt>
                <c:pt idx="24913">
                  <c:v>487.23471164703398</c:v>
                </c:pt>
                <c:pt idx="24914">
                  <c:v>487.23512887954701</c:v>
                </c:pt>
                <c:pt idx="24915">
                  <c:v>487.23578453063999</c:v>
                </c:pt>
                <c:pt idx="24916">
                  <c:v>487.23644018173201</c:v>
                </c:pt>
                <c:pt idx="24917">
                  <c:v>487.23691701889101</c:v>
                </c:pt>
                <c:pt idx="24918">
                  <c:v>487.23709583282499</c:v>
                </c:pt>
                <c:pt idx="24919">
                  <c:v>487.23691701889101</c:v>
                </c:pt>
                <c:pt idx="24920">
                  <c:v>487.23655939102201</c:v>
                </c:pt>
                <c:pt idx="24921">
                  <c:v>487.23620176315302</c:v>
                </c:pt>
                <c:pt idx="24922">
                  <c:v>487.23602294921898</c:v>
                </c:pt>
                <c:pt idx="24923">
                  <c:v>487.23614215850898</c:v>
                </c:pt>
                <c:pt idx="24924">
                  <c:v>487.236797809601</c:v>
                </c:pt>
                <c:pt idx="24925">
                  <c:v>487.23822832107601</c:v>
                </c:pt>
                <c:pt idx="24926">
                  <c:v>487.24049329757702</c:v>
                </c:pt>
                <c:pt idx="24927">
                  <c:v>487.24347352981601</c:v>
                </c:pt>
                <c:pt idx="24928">
                  <c:v>487.246692180634</c:v>
                </c:pt>
                <c:pt idx="24929">
                  <c:v>487.249672412873</c:v>
                </c:pt>
                <c:pt idx="24930">
                  <c:v>487.251877784729</c:v>
                </c:pt>
                <c:pt idx="24931">
                  <c:v>487.25301027298002</c:v>
                </c:pt>
                <c:pt idx="24932">
                  <c:v>487.25295066833502</c:v>
                </c:pt>
                <c:pt idx="24933">
                  <c:v>487.25199699401901</c:v>
                </c:pt>
                <c:pt idx="24934">
                  <c:v>487.25032806396501</c:v>
                </c:pt>
                <c:pt idx="24935">
                  <c:v>487.24824190139799</c:v>
                </c:pt>
                <c:pt idx="24936">
                  <c:v>487.24621534347602</c:v>
                </c:pt>
                <c:pt idx="24937">
                  <c:v>487.24454641342197</c:v>
                </c:pt>
                <c:pt idx="24938">
                  <c:v>487.24353313446102</c:v>
                </c:pt>
                <c:pt idx="24939">
                  <c:v>487.24329471588197</c:v>
                </c:pt>
                <c:pt idx="24940">
                  <c:v>487.24383115768501</c:v>
                </c:pt>
                <c:pt idx="24941">
                  <c:v>487.24490404129</c:v>
                </c:pt>
                <c:pt idx="24942">
                  <c:v>487.24615573883102</c:v>
                </c:pt>
                <c:pt idx="24943">
                  <c:v>487.24710941314697</c:v>
                </c:pt>
                <c:pt idx="24944">
                  <c:v>487.24740743637102</c:v>
                </c:pt>
                <c:pt idx="24945">
                  <c:v>487.24693059921299</c:v>
                </c:pt>
                <c:pt idx="24946">
                  <c:v>487.24550008773798</c:v>
                </c:pt>
                <c:pt idx="24947">
                  <c:v>487.24335432052601</c:v>
                </c:pt>
                <c:pt idx="24948">
                  <c:v>487.24049329757702</c:v>
                </c:pt>
                <c:pt idx="24949">
                  <c:v>487.23703622817999</c:v>
                </c:pt>
                <c:pt idx="24950">
                  <c:v>487.23328113555903</c:v>
                </c:pt>
                <c:pt idx="24951">
                  <c:v>487.22928762435902</c:v>
                </c:pt>
                <c:pt idx="24952">
                  <c:v>487.225532531738</c:v>
                </c:pt>
                <c:pt idx="24953">
                  <c:v>487.22237348556502</c:v>
                </c:pt>
                <c:pt idx="24954">
                  <c:v>487.220108509064</c:v>
                </c:pt>
                <c:pt idx="24955">
                  <c:v>487.21891641616799</c:v>
                </c:pt>
                <c:pt idx="24956">
                  <c:v>487.21885681152401</c:v>
                </c:pt>
                <c:pt idx="24957">
                  <c:v>487.21969127655098</c:v>
                </c:pt>
                <c:pt idx="24958">
                  <c:v>487.22118139267002</c:v>
                </c:pt>
                <c:pt idx="24959">
                  <c:v>487.223029136658</c:v>
                </c:pt>
                <c:pt idx="24960">
                  <c:v>487.22493648529098</c:v>
                </c:pt>
                <c:pt idx="24961">
                  <c:v>487.22672462463402</c:v>
                </c:pt>
                <c:pt idx="24962">
                  <c:v>487.228214740753</c:v>
                </c:pt>
                <c:pt idx="24963">
                  <c:v>487.22940683364902</c:v>
                </c:pt>
                <c:pt idx="24964">
                  <c:v>487.23030090332099</c:v>
                </c:pt>
                <c:pt idx="24965">
                  <c:v>487.23089694976801</c:v>
                </c:pt>
                <c:pt idx="24966">
                  <c:v>487.23143339157099</c:v>
                </c:pt>
                <c:pt idx="24967">
                  <c:v>487.23214864730897</c:v>
                </c:pt>
                <c:pt idx="24968">
                  <c:v>487.23322153091499</c:v>
                </c:pt>
                <c:pt idx="24969">
                  <c:v>487.23465204238897</c:v>
                </c:pt>
                <c:pt idx="24970">
                  <c:v>487.23632097244302</c:v>
                </c:pt>
                <c:pt idx="24971">
                  <c:v>487.23793029785202</c:v>
                </c:pt>
                <c:pt idx="24972">
                  <c:v>487.239360809326</c:v>
                </c:pt>
                <c:pt idx="24973">
                  <c:v>487.24061250686702</c:v>
                </c:pt>
                <c:pt idx="24974">
                  <c:v>487.241983413696</c:v>
                </c:pt>
                <c:pt idx="24975">
                  <c:v>487.24353313446102</c:v>
                </c:pt>
                <c:pt idx="24976">
                  <c:v>487.24550008773798</c:v>
                </c:pt>
                <c:pt idx="24977">
                  <c:v>487.24770545959501</c:v>
                </c:pt>
                <c:pt idx="24978">
                  <c:v>487.25008964538603</c:v>
                </c:pt>
                <c:pt idx="24979">
                  <c:v>487.25253343582199</c:v>
                </c:pt>
                <c:pt idx="24980">
                  <c:v>487.254917621613</c:v>
                </c:pt>
                <c:pt idx="24981">
                  <c:v>487.25706338882497</c:v>
                </c:pt>
                <c:pt idx="24982">
                  <c:v>487.25879192352301</c:v>
                </c:pt>
                <c:pt idx="24983">
                  <c:v>487.25974559783998</c:v>
                </c:pt>
                <c:pt idx="24984">
                  <c:v>487.25986480712902</c:v>
                </c:pt>
                <c:pt idx="24985">
                  <c:v>487.259209156037</c:v>
                </c:pt>
                <c:pt idx="24986">
                  <c:v>487.25801706314098</c:v>
                </c:pt>
                <c:pt idx="24987">
                  <c:v>487.25664615631098</c:v>
                </c:pt>
                <c:pt idx="24988">
                  <c:v>487.25539445877098</c:v>
                </c:pt>
                <c:pt idx="24989">
                  <c:v>487.25438117981003</c:v>
                </c:pt>
                <c:pt idx="24990">
                  <c:v>487.25366592407198</c:v>
                </c:pt>
                <c:pt idx="24991">
                  <c:v>487.25318908691401</c:v>
                </c:pt>
                <c:pt idx="24992">
                  <c:v>487.25283145904598</c:v>
                </c:pt>
                <c:pt idx="24993">
                  <c:v>487.25259304046699</c:v>
                </c:pt>
                <c:pt idx="24994">
                  <c:v>487.252295017243</c:v>
                </c:pt>
                <c:pt idx="24995">
                  <c:v>487.251877784729</c:v>
                </c:pt>
                <c:pt idx="24996">
                  <c:v>487.25134134292603</c:v>
                </c:pt>
                <c:pt idx="24997">
                  <c:v>487.250626087189</c:v>
                </c:pt>
                <c:pt idx="24998">
                  <c:v>487.24997043609602</c:v>
                </c:pt>
                <c:pt idx="24999">
                  <c:v>487.249314785004</c:v>
                </c:pt>
                <c:pt idx="25000">
                  <c:v>487.24895715713501</c:v>
                </c:pt>
                <c:pt idx="25001">
                  <c:v>487.24883794784603</c:v>
                </c:pt>
                <c:pt idx="25002">
                  <c:v>487.24901676178001</c:v>
                </c:pt>
                <c:pt idx="25003">
                  <c:v>487.24943399429299</c:v>
                </c:pt>
                <c:pt idx="25004">
                  <c:v>487.25014925003097</c:v>
                </c:pt>
                <c:pt idx="25005">
                  <c:v>487.25116252899198</c:v>
                </c:pt>
                <c:pt idx="25006">
                  <c:v>487.25235462188698</c:v>
                </c:pt>
                <c:pt idx="25007">
                  <c:v>487.25372552871698</c:v>
                </c:pt>
                <c:pt idx="25008">
                  <c:v>487.25503683090199</c:v>
                </c:pt>
                <c:pt idx="25009">
                  <c:v>487.25622892379801</c:v>
                </c:pt>
                <c:pt idx="25010">
                  <c:v>487.25718259811401</c:v>
                </c:pt>
                <c:pt idx="25011">
                  <c:v>487.257897853852</c:v>
                </c:pt>
                <c:pt idx="25012">
                  <c:v>487.25849390029902</c:v>
                </c:pt>
                <c:pt idx="25013">
                  <c:v>487.25891113281301</c:v>
                </c:pt>
                <c:pt idx="25014">
                  <c:v>487.259149551392</c:v>
                </c:pt>
                <c:pt idx="25015">
                  <c:v>487.25938796997099</c:v>
                </c:pt>
                <c:pt idx="25016">
                  <c:v>487.25986480712902</c:v>
                </c:pt>
                <c:pt idx="25017">
                  <c:v>487.26069927215599</c:v>
                </c:pt>
                <c:pt idx="25018">
                  <c:v>487.262129783631</c:v>
                </c:pt>
                <c:pt idx="25019">
                  <c:v>487.26421594619802</c:v>
                </c:pt>
                <c:pt idx="25020">
                  <c:v>487.26683855056802</c:v>
                </c:pt>
                <c:pt idx="25021">
                  <c:v>487.26981878280702</c:v>
                </c:pt>
                <c:pt idx="25022">
                  <c:v>487.27309703826899</c:v>
                </c:pt>
                <c:pt idx="25023">
                  <c:v>487.27631568908703</c:v>
                </c:pt>
                <c:pt idx="25024">
                  <c:v>487.27935552597103</c:v>
                </c:pt>
                <c:pt idx="25025">
                  <c:v>487.28197813034097</c:v>
                </c:pt>
                <c:pt idx="25026">
                  <c:v>487.28388547897401</c:v>
                </c:pt>
                <c:pt idx="25027">
                  <c:v>487.28495836258003</c:v>
                </c:pt>
                <c:pt idx="25028">
                  <c:v>487.285256385803</c:v>
                </c:pt>
                <c:pt idx="25029">
                  <c:v>487.28471994400002</c:v>
                </c:pt>
                <c:pt idx="25030">
                  <c:v>487.28352785110502</c:v>
                </c:pt>
                <c:pt idx="25031">
                  <c:v>487.28173971176199</c:v>
                </c:pt>
                <c:pt idx="25032">
                  <c:v>487.27959394455002</c:v>
                </c:pt>
                <c:pt idx="25033">
                  <c:v>487.277269363404</c:v>
                </c:pt>
                <c:pt idx="25034">
                  <c:v>487.27488517761299</c:v>
                </c:pt>
                <c:pt idx="25035">
                  <c:v>487.272500991821</c:v>
                </c:pt>
                <c:pt idx="25036">
                  <c:v>487.27023601531999</c:v>
                </c:pt>
                <c:pt idx="25037">
                  <c:v>487.26826906204201</c:v>
                </c:pt>
                <c:pt idx="25038">
                  <c:v>487.26671934127802</c:v>
                </c:pt>
                <c:pt idx="25039">
                  <c:v>487.26588487625099</c:v>
                </c:pt>
                <c:pt idx="25040">
                  <c:v>487.26570606231701</c:v>
                </c:pt>
                <c:pt idx="25041">
                  <c:v>487.26624250411999</c:v>
                </c:pt>
                <c:pt idx="25042">
                  <c:v>487.26755380630499</c:v>
                </c:pt>
                <c:pt idx="25043">
                  <c:v>487.26969957351702</c:v>
                </c:pt>
                <c:pt idx="25044">
                  <c:v>487.27267980575601</c:v>
                </c:pt>
                <c:pt idx="25045">
                  <c:v>487.27619647979799</c:v>
                </c:pt>
                <c:pt idx="25046">
                  <c:v>487.28001117706299</c:v>
                </c:pt>
                <c:pt idx="25047">
                  <c:v>487.28352785110502</c:v>
                </c:pt>
                <c:pt idx="25048">
                  <c:v>487.286567687988</c:v>
                </c:pt>
                <c:pt idx="25049">
                  <c:v>487.28889226913498</c:v>
                </c:pt>
                <c:pt idx="25050">
                  <c:v>487.29044198989902</c:v>
                </c:pt>
                <c:pt idx="25051">
                  <c:v>487.290978431702</c:v>
                </c:pt>
                <c:pt idx="25052">
                  <c:v>487.29050159454403</c:v>
                </c:pt>
                <c:pt idx="25053">
                  <c:v>487.28889226913498</c:v>
                </c:pt>
                <c:pt idx="25054">
                  <c:v>487.28615045547502</c:v>
                </c:pt>
                <c:pt idx="25055">
                  <c:v>487.28257417678901</c:v>
                </c:pt>
                <c:pt idx="25056">
                  <c:v>487.27828264236501</c:v>
                </c:pt>
                <c:pt idx="25057">
                  <c:v>487.27339506149298</c:v>
                </c:pt>
                <c:pt idx="25058">
                  <c:v>487.26803064346302</c:v>
                </c:pt>
                <c:pt idx="25059">
                  <c:v>487.26218938827498</c:v>
                </c:pt>
                <c:pt idx="25060">
                  <c:v>487.256109714508</c:v>
                </c:pt>
                <c:pt idx="25061">
                  <c:v>487.25003004074102</c:v>
                </c:pt>
                <c:pt idx="25062">
                  <c:v>487.24424839019798</c:v>
                </c:pt>
                <c:pt idx="25063">
                  <c:v>487.23900318145797</c:v>
                </c:pt>
                <c:pt idx="25064">
                  <c:v>487.23447322845499</c:v>
                </c:pt>
                <c:pt idx="25065">
                  <c:v>487.23095655441301</c:v>
                </c:pt>
                <c:pt idx="25066">
                  <c:v>487.22845315933199</c:v>
                </c:pt>
                <c:pt idx="25067">
                  <c:v>487.22714185714699</c:v>
                </c:pt>
                <c:pt idx="25068">
                  <c:v>487.226903438568</c:v>
                </c:pt>
                <c:pt idx="25069">
                  <c:v>487.22773790359503</c:v>
                </c:pt>
                <c:pt idx="25070">
                  <c:v>487.22952604293801</c:v>
                </c:pt>
                <c:pt idx="25071">
                  <c:v>487.23202943801903</c:v>
                </c:pt>
                <c:pt idx="25072">
                  <c:v>487.23489046096802</c:v>
                </c:pt>
                <c:pt idx="25073">
                  <c:v>487.23769187927297</c:v>
                </c:pt>
                <c:pt idx="25074">
                  <c:v>487.24019527435303</c:v>
                </c:pt>
                <c:pt idx="25075">
                  <c:v>487.24204301834101</c:v>
                </c:pt>
                <c:pt idx="25076">
                  <c:v>487.24293708801298</c:v>
                </c:pt>
                <c:pt idx="25077">
                  <c:v>487.24281787872297</c:v>
                </c:pt>
                <c:pt idx="25078">
                  <c:v>487.24144697189399</c:v>
                </c:pt>
                <c:pt idx="25079">
                  <c:v>487.23894357681303</c:v>
                </c:pt>
                <c:pt idx="25080">
                  <c:v>487.235486507416</c:v>
                </c:pt>
                <c:pt idx="25081">
                  <c:v>487.23155260086099</c:v>
                </c:pt>
                <c:pt idx="25082">
                  <c:v>487.22767829895002</c:v>
                </c:pt>
                <c:pt idx="25083">
                  <c:v>487.224280834198</c:v>
                </c:pt>
                <c:pt idx="25084">
                  <c:v>487.22183704376198</c:v>
                </c:pt>
                <c:pt idx="25085">
                  <c:v>487.22064495086698</c:v>
                </c:pt>
                <c:pt idx="25086">
                  <c:v>487.22082376480103</c:v>
                </c:pt>
                <c:pt idx="25087">
                  <c:v>487.222611904144</c:v>
                </c:pt>
                <c:pt idx="25088">
                  <c:v>487.22571134567301</c:v>
                </c:pt>
                <c:pt idx="25089">
                  <c:v>487.229883670807</c:v>
                </c:pt>
                <c:pt idx="25090">
                  <c:v>487.23477125167898</c:v>
                </c:pt>
                <c:pt idx="25091">
                  <c:v>487.23989725112898</c:v>
                </c:pt>
                <c:pt idx="25092">
                  <c:v>487.24478483200102</c:v>
                </c:pt>
                <c:pt idx="25093">
                  <c:v>487.249255180359</c:v>
                </c:pt>
                <c:pt idx="25094">
                  <c:v>487.25306987762502</c:v>
                </c:pt>
                <c:pt idx="25095">
                  <c:v>487.25628852844301</c:v>
                </c:pt>
                <c:pt idx="25096">
                  <c:v>487.25879192352301</c:v>
                </c:pt>
                <c:pt idx="25097">
                  <c:v>487.26075887680099</c:v>
                </c:pt>
                <c:pt idx="25098">
                  <c:v>487.26218938827498</c:v>
                </c:pt>
                <c:pt idx="25099">
                  <c:v>487.26314306259201</c:v>
                </c:pt>
                <c:pt idx="25100">
                  <c:v>487.26373910903999</c:v>
                </c:pt>
                <c:pt idx="25101">
                  <c:v>487.26403713226301</c:v>
                </c:pt>
                <c:pt idx="25102">
                  <c:v>487.26421594619802</c:v>
                </c:pt>
                <c:pt idx="25103">
                  <c:v>487.26421594619802</c:v>
                </c:pt>
                <c:pt idx="25104">
                  <c:v>487.26397752761898</c:v>
                </c:pt>
                <c:pt idx="25105">
                  <c:v>487.26350069045998</c:v>
                </c:pt>
                <c:pt idx="25106">
                  <c:v>487.26266622543397</c:v>
                </c:pt>
                <c:pt idx="25107">
                  <c:v>487.26159334182802</c:v>
                </c:pt>
                <c:pt idx="25108">
                  <c:v>487.26022243499801</c:v>
                </c:pt>
                <c:pt idx="25109">
                  <c:v>487.25867271423402</c:v>
                </c:pt>
                <c:pt idx="25110">
                  <c:v>487.25712299346901</c:v>
                </c:pt>
                <c:pt idx="25111">
                  <c:v>487.25569248199503</c:v>
                </c:pt>
                <c:pt idx="25112">
                  <c:v>487.25455999374401</c:v>
                </c:pt>
                <c:pt idx="25113">
                  <c:v>487.25384473800699</c:v>
                </c:pt>
                <c:pt idx="25114">
                  <c:v>487.25366592407198</c:v>
                </c:pt>
                <c:pt idx="25115">
                  <c:v>487.25408315658598</c:v>
                </c:pt>
                <c:pt idx="25116">
                  <c:v>487.25503683090199</c:v>
                </c:pt>
                <c:pt idx="25117">
                  <c:v>487.25646734237699</c:v>
                </c:pt>
                <c:pt idx="25118">
                  <c:v>487.25801706314098</c:v>
                </c:pt>
                <c:pt idx="25119">
                  <c:v>487.25938796997099</c:v>
                </c:pt>
                <c:pt idx="25120">
                  <c:v>487.26022243499801</c:v>
                </c:pt>
                <c:pt idx="25121">
                  <c:v>487.260341644287</c:v>
                </c:pt>
                <c:pt idx="25122">
                  <c:v>487.25962638854998</c:v>
                </c:pt>
                <c:pt idx="25123">
                  <c:v>487.25831508636497</c:v>
                </c:pt>
                <c:pt idx="25124">
                  <c:v>487.256526947022</c:v>
                </c:pt>
                <c:pt idx="25125">
                  <c:v>487.25467920303402</c:v>
                </c:pt>
                <c:pt idx="25126">
                  <c:v>487.25318908691401</c:v>
                </c:pt>
                <c:pt idx="25127">
                  <c:v>487.252295017243</c:v>
                </c:pt>
                <c:pt idx="25128">
                  <c:v>487.252295017243</c:v>
                </c:pt>
                <c:pt idx="25129">
                  <c:v>487.25324869155901</c:v>
                </c:pt>
                <c:pt idx="25130">
                  <c:v>487.25515604019199</c:v>
                </c:pt>
                <c:pt idx="25131">
                  <c:v>487.25777864456199</c:v>
                </c:pt>
                <c:pt idx="25132">
                  <c:v>487.26099729537998</c:v>
                </c:pt>
                <c:pt idx="25133">
                  <c:v>487.26439476013201</c:v>
                </c:pt>
                <c:pt idx="25134">
                  <c:v>487.26779222488398</c:v>
                </c:pt>
                <c:pt idx="25135">
                  <c:v>487.27083206176798</c:v>
                </c:pt>
                <c:pt idx="25136">
                  <c:v>487.27345466613798</c:v>
                </c:pt>
                <c:pt idx="25137">
                  <c:v>487.27566003799501</c:v>
                </c:pt>
                <c:pt idx="25138">
                  <c:v>487.27762699127197</c:v>
                </c:pt>
                <c:pt idx="25139">
                  <c:v>487.27941513061501</c:v>
                </c:pt>
                <c:pt idx="25140">
                  <c:v>487.28120326995901</c:v>
                </c:pt>
                <c:pt idx="25141">
                  <c:v>487.28305101394699</c:v>
                </c:pt>
                <c:pt idx="25142">
                  <c:v>487.28489875793503</c:v>
                </c:pt>
                <c:pt idx="25143">
                  <c:v>487.286686897278</c:v>
                </c:pt>
                <c:pt idx="25144">
                  <c:v>487.28853464126598</c:v>
                </c:pt>
                <c:pt idx="25145">
                  <c:v>487.29050159454403</c:v>
                </c:pt>
                <c:pt idx="25146">
                  <c:v>487.29258775711099</c:v>
                </c:pt>
                <c:pt idx="25147">
                  <c:v>487.29491233825701</c:v>
                </c:pt>
                <c:pt idx="25148">
                  <c:v>487.29735612869302</c:v>
                </c:pt>
                <c:pt idx="25149">
                  <c:v>487.29985952377302</c:v>
                </c:pt>
                <c:pt idx="25150">
                  <c:v>487.30236291885399</c:v>
                </c:pt>
                <c:pt idx="25151">
                  <c:v>487.304747104645</c:v>
                </c:pt>
                <c:pt idx="25152">
                  <c:v>487.30689287185697</c:v>
                </c:pt>
                <c:pt idx="25153">
                  <c:v>487.30832338333198</c:v>
                </c:pt>
                <c:pt idx="25154">
                  <c:v>487.30856180191103</c:v>
                </c:pt>
                <c:pt idx="25155">
                  <c:v>487.30736970901501</c:v>
                </c:pt>
                <c:pt idx="25156">
                  <c:v>487.30450868606601</c:v>
                </c:pt>
                <c:pt idx="25157">
                  <c:v>487.30021715164202</c:v>
                </c:pt>
                <c:pt idx="25158">
                  <c:v>487.29473352432302</c:v>
                </c:pt>
                <c:pt idx="25159">
                  <c:v>487.28847503662098</c:v>
                </c:pt>
                <c:pt idx="25160">
                  <c:v>487.28179931640602</c:v>
                </c:pt>
                <c:pt idx="25161">
                  <c:v>487.27530241012602</c:v>
                </c:pt>
                <c:pt idx="25162">
                  <c:v>487.26958036422798</c:v>
                </c:pt>
                <c:pt idx="25163">
                  <c:v>487.26505041122499</c:v>
                </c:pt>
                <c:pt idx="25164">
                  <c:v>487.26195096969599</c:v>
                </c:pt>
                <c:pt idx="25165">
                  <c:v>487.26022243499801</c:v>
                </c:pt>
                <c:pt idx="25166">
                  <c:v>487.25944757461599</c:v>
                </c:pt>
                <c:pt idx="25167">
                  <c:v>487.25926876068098</c:v>
                </c:pt>
                <c:pt idx="25168">
                  <c:v>487.25944757461599</c:v>
                </c:pt>
                <c:pt idx="25169">
                  <c:v>487.25998401641903</c:v>
                </c:pt>
                <c:pt idx="25170">
                  <c:v>487.26075887680099</c:v>
                </c:pt>
                <c:pt idx="25171">
                  <c:v>487.261772155762</c:v>
                </c:pt>
                <c:pt idx="25172">
                  <c:v>487.262964248657</c:v>
                </c:pt>
                <c:pt idx="25173">
                  <c:v>487.26445436477701</c:v>
                </c:pt>
                <c:pt idx="25174">
                  <c:v>487.26648092269897</c:v>
                </c:pt>
                <c:pt idx="25175">
                  <c:v>487.26928234100399</c:v>
                </c:pt>
                <c:pt idx="25176">
                  <c:v>487.27273941040102</c:v>
                </c:pt>
                <c:pt idx="25177">
                  <c:v>487.27643489837698</c:v>
                </c:pt>
                <c:pt idx="25178">
                  <c:v>487.279713153839</c:v>
                </c:pt>
                <c:pt idx="25179">
                  <c:v>487.28191852569603</c:v>
                </c:pt>
                <c:pt idx="25180">
                  <c:v>487.28269338607799</c:v>
                </c:pt>
                <c:pt idx="25181">
                  <c:v>487.28179931640602</c:v>
                </c:pt>
                <c:pt idx="25182">
                  <c:v>487.27899789810198</c:v>
                </c:pt>
                <c:pt idx="25183">
                  <c:v>487.27434873581001</c:v>
                </c:pt>
                <c:pt idx="25184">
                  <c:v>487.26785182952898</c:v>
                </c:pt>
                <c:pt idx="25185">
                  <c:v>487.26004362106301</c:v>
                </c:pt>
                <c:pt idx="25186">
                  <c:v>487.25169897079502</c:v>
                </c:pt>
                <c:pt idx="25187">
                  <c:v>487.24353313446102</c:v>
                </c:pt>
                <c:pt idx="25188">
                  <c:v>487.23620176315302</c:v>
                </c:pt>
                <c:pt idx="25189">
                  <c:v>487.230002880097</c:v>
                </c:pt>
                <c:pt idx="25190">
                  <c:v>487.22487688064598</c:v>
                </c:pt>
                <c:pt idx="25191">
                  <c:v>487.22094297409097</c:v>
                </c:pt>
                <c:pt idx="25192">
                  <c:v>487.21814155578602</c:v>
                </c:pt>
                <c:pt idx="25193">
                  <c:v>487.21641302108799</c:v>
                </c:pt>
                <c:pt idx="25194">
                  <c:v>487.21557855606102</c:v>
                </c:pt>
                <c:pt idx="25195">
                  <c:v>487.21534013748197</c:v>
                </c:pt>
                <c:pt idx="25196">
                  <c:v>487.21539974212698</c:v>
                </c:pt>
                <c:pt idx="25197">
                  <c:v>487.215757369995</c:v>
                </c:pt>
                <c:pt idx="25198">
                  <c:v>487.21641302108799</c:v>
                </c:pt>
                <c:pt idx="25199">
                  <c:v>487.217485904694</c:v>
                </c:pt>
                <c:pt idx="25200">
                  <c:v>487.219154834748</c:v>
                </c:pt>
                <c:pt idx="25201">
                  <c:v>487.221300601959</c:v>
                </c:pt>
                <c:pt idx="25202">
                  <c:v>487.22386360168503</c:v>
                </c:pt>
                <c:pt idx="25203">
                  <c:v>487.22672462463402</c:v>
                </c:pt>
                <c:pt idx="25204">
                  <c:v>487.22964525222801</c:v>
                </c:pt>
                <c:pt idx="25205">
                  <c:v>487.232446670532</c:v>
                </c:pt>
                <c:pt idx="25206">
                  <c:v>487.23495006561302</c:v>
                </c:pt>
                <c:pt idx="25207">
                  <c:v>487.23697662353499</c:v>
                </c:pt>
                <c:pt idx="25208">
                  <c:v>487.23840713500999</c:v>
                </c:pt>
                <c:pt idx="25209">
                  <c:v>487.23900318145797</c:v>
                </c:pt>
                <c:pt idx="25210">
                  <c:v>487.23882436752302</c:v>
                </c:pt>
                <c:pt idx="25211">
                  <c:v>487.23793029785202</c:v>
                </c:pt>
                <c:pt idx="25212">
                  <c:v>487.23632097244302</c:v>
                </c:pt>
                <c:pt idx="25213">
                  <c:v>487.23429441451998</c:v>
                </c:pt>
                <c:pt idx="25214">
                  <c:v>487.23196983337402</c:v>
                </c:pt>
                <c:pt idx="25215">
                  <c:v>487.22946643829403</c:v>
                </c:pt>
                <c:pt idx="25216">
                  <c:v>487.226963043213</c:v>
                </c:pt>
                <c:pt idx="25217">
                  <c:v>487.22445964813301</c:v>
                </c:pt>
                <c:pt idx="25218">
                  <c:v>487.22207546234199</c:v>
                </c:pt>
                <c:pt idx="25219">
                  <c:v>487.21975088119501</c:v>
                </c:pt>
                <c:pt idx="25220">
                  <c:v>487.217545509339</c:v>
                </c:pt>
                <c:pt idx="25221">
                  <c:v>487.21551895141602</c:v>
                </c:pt>
                <c:pt idx="25222">
                  <c:v>487.21373081207298</c:v>
                </c:pt>
                <c:pt idx="25223">
                  <c:v>487.21218109130899</c:v>
                </c:pt>
                <c:pt idx="25224">
                  <c:v>487.21086978912399</c:v>
                </c:pt>
                <c:pt idx="25225">
                  <c:v>487.20985651016298</c:v>
                </c:pt>
                <c:pt idx="25226">
                  <c:v>487.209260463715</c:v>
                </c:pt>
                <c:pt idx="25227">
                  <c:v>487.20902204513601</c:v>
                </c:pt>
                <c:pt idx="25228">
                  <c:v>487.20914125442499</c:v>
                </c:pt>
                <c:pt idx="25229">
                  <c:v>487.20949888229399</c:v>
                </c:pt>
                <c:pt idx="25230">
                  <c:v>487.210154533386</c:v>
                </c:pt>
                <c:pt idx="25231">
                  <c:v>487.21092939376899</c:v>
                </c:pt>
                <c:pt idx="25232">
                  <c:v>487.21194267273</c:v>
                </c:pt>
                <c:pt idx="25233">
                  <c:v>487.213134765625</c:v>
                </c:pt>
                <c:pt idx="25234">
                  <c:v>487.21444606781</c:v>
                </c:pt>
                <c:pt idx="25235">
                  <c:v>487.21551895141602</c:v>
                </c:pt>
                <c:pt idx="25236">
                  <c:v>487.21635341644298</c:v>
                </c:pt>
                <c:pt idx="25237">
                  <c:v>487.21688985824602</c:v>
                </c:pt>
                <c:pt idx="25238">
                  <c:v>487.21718788147001</c:v>
                </c:pt>
                <c:pt idx="25239">
                  <c:v>487.21730709075899</c:v>
                </c:pt>
                <c:pt idx="25240">
                  <c:v>487.21730709075899</c:v>
                </c:pt>
                <c:pt idx="25241">
                  <c:v>487.21724748611501</c:v>
                </c:pt>
                <c:pt idx="25242">
                  <c:v>487.21712827682501</c:v>
                </c:pt>
                <c:pt idx="25243">
                  <c:v>487.21694946289102</c:v>
                </c:pt>
                <c:pt idx="25244">
                  <c:v>487.21694946289102</c:v>
                </c:pt>
                <c:pt idx="25245">
                  <c:v>487.21730709075899</c:v>
                </c:pt>
                <c:pt idx="25246">
                  <c:v>487.21790313720697</c:v>
                </c:pt>
                <c:pt idx="25247">
                  <c:v>487.218737602234</c:v>
                </c:pt>
                <c:pt idx="25248">
                  <c:v>487.21951246261602</c:v>
                </c:pt>
                <c:pt idx="25249">
                  <c:v>487.220108509064</c:v>
                </c:pt>
                <c:pt idx="25250">
                  <c:v>487.22034692764299</c:v>
                </c:pt>
                <c:pt idx="25251">
                  <c:v>487.22034692764299</c:v>
                </c:pt>
                <c:pt idx="25252">
                  <c:v>487.219989299774</c:v>
                </c:pt>
                <c:pt idx="25253">
                  <c:v>487.21933364868198</c:v>
                </c:pt>
                <c:pt idx="25254">
                  <c:v>487.21826076507602</c:v>
                </c:pt>
                <c:pt idx="25255">
                  <c:v>487.21671104431198</c:v>
                </c:pt>
                <c:pt idx="25256">
                  <c:v>487.214863300324</c:v>
                </c:pt>
                <c:pt idx="25257">
                  <c:v>487.21277713775697</c:v>
                </c:pt>
                <c:pt idx="25258">
                  <c:v>487.21069097518898</c:v>
                </c:pt>
                <c:pt idx="25259">
                  <c:v>487.20878362655702</c:v>
                </c:pt>
                <c:pt idx="25260">
                  <c:v>487.20717430114797</c:v>
                </c:pt>
                <c:pt idx="25261">
                  <c:v>487.20592260360701</c:v>
                </c:pt>
                <c:pt idx="25262">
                  <c:v>487.20526695251499</c:v>
                </c:pt>
                <c:pt idx="25263">
                  <c:v>487.20520734786999</c:v>
                </c:pt>
                <c:pt idx="25264">
                  <c:v>487.20568418502802</c:v>
                </c:pt>
                <c:pt idx="25265">
                  <c:v>487.20663785934499</c:v>
                </c:pt>
                <c:pt idx="25266">
                  <c:v>487.20788955688499</c:v>
                </c:pt>
                <c:pt idx="25267">
                  <c:v>487.20920085906999</c:v>
                </c:pt>
                <c:pt idx="25268">
                  <c:v>487.21033334732101</c:v>
                </c:pt>
                <c:pt idx="25269">
                  <c:v>487.21110820770298</c:v>
                </c:pt>
                <c:pt idx="25270">
                  <c:v>487.21158504486101</c:v>
                </c:pt>
                <c:pt idx="25271">
                  <c:v>487.21152544021601</c:v>
                </c:pt>
                <c:pt idx="25272">
                  <c:v>487.21092939376899</c:v>
                </c:pt>
                <c:pt idx="25273">
                  <c:v>487.20979690551798</c:v>
                </c:pt>
                <c:pt idx="25274">
                  <c:v>487.20830678939802</c:v>
                </c:pt>
                <c:pt idx="25275">
                  <c:v>487.20657825469999</c:v>
                </c:pt>
                <c:pt idx="25276">
                  <c:v>487.20484972000099</c:v>
                </c:pt>
                <c:pt idx="25277">
                  <c:v>487.20335960388201</c:v>
                </c:pt>
                <c:pt idx="25278">
                  <c:v>487.201988697052</c:v>
                </c:pt>
                <c:pt idx="25279">
                  <c:v>487.200736999512</c:v>
                </c:pt>
                <c:pt idx="25280">
                  <c:v>487.19954490661598</c:v>
                </c:pt>
                <c:pt idx="25281">
                  <c:v>487.19835281372099</c:v>
                </c:pt>
                <c:pt idx="25282">
                  <c:v>487.19722032547003</c:v>
                </c:pt>
                <c:pt idx="25283">
                  <c:v>487.19608783721901</c:v>
                </c:pt>
                <c:pt idx="25284">
                  <c:v>487.19477653503401</c:v>
                </c:pt>
                <c:pt idx="25285">
                  <c:v>487.19322681427002</c:v>
                </c:pt>
                <c:pt idx="25286">
                  <c:v>487.19137907028198</c:v>
                </c:pt>
                <c:pt idx="25287">
                  <c:v>487.18923330307001</c:v>
                </c:pt>
                <c:pt idx="25288">
                  <c:v>487.186849117279</c:v>
                </c:pt>
                <c:pt idx="25289">
                  <c:v>487.184286117554</c:v>
                </c:pt>
                <c:pt idx="25290">
                  <c:v>487.18160390853899</c:v>
                </c:pt>
                <c:pt idx="25291">
                  <c:v>487.17892169952398</c:v>
                </c:pt>
                <c:pt idx="25292">
                  <c:v>487.17635869979898</c:v>
                </c:pt>
                <c:pt idx="25293">
                  <c:v>487.17415332794201</c:v>
                </c:pt>
                <c:pt idx="25294">
                  <c:v>487.17236518859897</c:v>
                </c:pt>
                <c:pt idx="25295">
                  <c:v>487.17117309570301</c:v>
                </c:pt>
                <c:pt idx="25296">
                  <c:v>487.17075586318998</c:v>
                </c:pt>
                <c:pt idx="25297">
                  <c:v>487.17117309570301</c:v>
                </c:pt>
                <c:pt idx="25298">
                  <c:v>487.17242479324398</c:v>
                </c:pt>
                <c:pt idx="25299">
                  <c:v>487.174451351166</c:v>
                </c:pt>
                <c:pt idx="25300">
                  <c:v>487.17683553695701</c:v>
                </c:pt>
                <c:pt idx="25301">
                  <c:v>487.17933893203798</c:v>
                </c:pt>
                <c:pt idx="25302">
                  <c:v>487.18154430389399</c:v>
                </c:pt>
                <c:pt idx="25303">
                  <c:v>487.18333244323799</c:v>
                </c:pt>
                <c:pt idx="25304">
                  <c:v>487.18470335006702</c:v>
                </c:pt>
                <c:pt idx="25305">
                  <c:v>487.185716629029</c:v>
                </c:pt>
                <c:pt idx="25306">
                  <c:v>487.18625307083198</c:v>
                </c:pt>
                <c:pt idx="25307">
                  <c:v>487.18631267547602</c:v>
                </c:pt>
                <c:pt idx="25308">
                  <c:v>487.18601465225203</c:v>
                </c:pt>
                <c:pt idx="25309">
                  <c:v>487.18541860580501</c:v>
                </c:pt>
                <c:pt idx="25310">
                  <c:v>487.18494176864601</c:v>
                </c:pt>
                <c:pt idx="25311">
                  <c:v>487.18458414077799</c:v>
                </c:pt>
                <c:pt idx="25312">
                  <c:v>487.18440532684298</c:v>
                </c:pt>
                <c:pt idx="25313">
                  <c:v>487.18410730362001</c:v>
                </c:pt>
                <c:pt idx="25314">
                  <c:v>487.18351125717197</c:v>
                </c:pt>
                <c:pt idx="25315">
                  <c:v>487.182557582855</c:v>
                </c:pt>
                <c:pt idx="25316">
                  <c:v>487.18124628067</c:v>
                </c:pt>
                <c:pt idx="25317">
                  <c:v>487.17969655990601</c:v>
                </c:pt>
                <c:pt idx="25318">
                  <c:v>487.17796802520797</c:v>
                </c:pt>
                <c:pt idx="25319">
                  <c:v>487.17617988586397</c:v>
                </c:pt>
                <c:pt idx="25320">
                  <c:v>487.174391746521</c:v>
                </c:pt>
                <c:pt idx="25321">
                  <c:v>487.172722816467</c:v>
                </c:pt>
                <c:pt idx="25322">
                  <c:v>487.171530723572</c:v>
                </c:pt>
                <c:pt idx="25323">
                  <c:v>487.17111349105897</c:v>
                </c:pt>
                <c:pt idx="25324">
                  <c:v>487.171471118927</c:v>
                </c:pt>
                <c:pt idx="25325">
                  <c:v>487.17260360717802</c:v>
                </c:pt>
                <c:pt idx="25326">
                  <c:v>487.17403411865303</c:v>
                </c:pt>
                <c:pt idx="25327">
                  <c:v>487.17558383941702</c:v>
                </c:pt>
                <c:pt idx="25328">
                  <c:v>487.17689514160202</c:v>
                </c:pt>
                <c:pt idx="25329">
                  <c:v>487.17790842056303</c:v>
                </c:pt>
                <c:pt idx="25330">
                  <c:v>487.17850446701101</c:v>
                </c:pt>
                <c:pt idx="25331">
                  <c:v>487.17844486236601</c:v>
                </c:pt>
                <c:pt idx="25332">
                  <c:v>487.17784881591803</c:v>
                </c:pt>
                <c:pt idx="25333">
                  <c:v>487.17677593231201</c:v>
                </c:pt>
                <c:pt idx="25334">
                  <c:v>487.175643444061</c:v>
                </c:pt>
                <c:pt idx="25335">
                  <c:v>487.17492818832397</c:v>
                </c:pt>
                <c:pt idx="25336">
                  <c:v>487.17480897903499</c:v>
                </c:pt>
                <c:pt idx="25337">
                  <c:v>487.17546463012701</c:v>
                </c:pt>
                <c:pt idx="25338">
                  <c:v>487.17671632766701</c:v>
                </c:pt>
                <c:pt idx="25339">
                  <c:v>487.178385257721</c:v>
                </c:pt>
                <c:pt idx="25340">
                  <c:v>487.18041181564399</c:v>
                </c:pt>
                <c:pt idx="25341">
                  <c:v>487.1826171875</c:v>
                </c:pt>
                <c:pt idx="25342">
                  <c:v>487.18488216400198</c:v>
                </c:pt>
                <c:pt idx="25343">
                  <c:v>487.186968326569</c:v>
                </c:pt>
                <c:pt idx="25344">
                  <c:v>487.18881607055698</c:v>
                </c:pt>
                <c:pt idx="25345">
                  <c:v>487.19018697738699</c:v>
                </c:pt>
                <c:pt idx="25346">
                  <c:v>487.19108104705799</c:v>
                </c:pt>
                <c:pt idx="25347">
                  <c:v>487.19161748886103</c:v>
                </c:pt>
                <c:pt idx="25348">
                  <c:v>487.19173669815098</c:v>
                </c:pt>
                <c:pt idx="25349">
                  <c:v>487.19131946563698</c:v>
                </c:pt>
                <c:pt idx="25350">
                  <c:v>487.19024658203102</c:v>
                </c:pt>
                <c:pt idx="25351">
                  <c:v>487.18839883804299</c:v>
                </c:pt>
                <c:pt idx="25352">
                  <c:v>487.185716629029</c:v>
                </c:pt>
                <c:pt idx="25353">
                  <c:v>487.18219995498703</c:v>
                </c:pt>
                <c:pt idx="25354">
                  <c:v>487.17808723449701</c:v>
                </c:pt>
                <c:pt idx="25355">
                  <c:v>487.17367649078398</c:v>
                </c:pt>
                <c:pt idx="25356">
                  <c:v>487.16938495635998</c:v>
                </c:pt>
                <c:pt idx="25357">
                  <c:v>487.16557025909401</c:v>
                </c:pt>
                <c:pt idx="25358">
                  <c:v>487.16253042221098</c:v>
                </c:pt>
                <c:pt idx="25359">
                  <c:v>487.16050386428901</c:v>
                </c:pt>
                <c:pt idx="25360">
                  <c:v>487.15978860855103</c:v>
                </c:pt>
                <c:pt idx="25361">
                  <c:v>487.16050386428901</c:v>
                </c:pt>
                <c:pt idx="25362">
                  <c:v>487.16259002685598</c:v>
                </c:pt>
                <c:pt idx="25363">
                  <c:v>487.165868282318</c:v>
                </c:pt>
                <c:pt idx="25364">
                  <c:v>487.16986179351801</c:v>
                </c:pt>
                <c:pt idx="25365">
                  <c:v>487.17433214187599</c:v>
                </c:pt>
                <c:pt idx="25366">
                  <c:v>487.17886209487898</c:v>
                </c:pt>
                <c:pt idx="25367">
                  <c:v>487.18327283859298</c:v>
                </c:pt>
                <c:pt idx="25368">
                  <c:v>487.18726634979299</c:v>
                </c:pt>
                <c:pt idx="25369">
                  <c:v>487.19066381454502</c:v>
                </c:pt>
                <c:pt idx="25370">
                  <c:v>487.19334602356003</c:v>
                </c:pt>
                <c:pt idx="25371">
                  <c:v>487.19543218612699</c:v>
                </c:pt>
                <c:pt idx="25372">
                  <c:v>487.19716072082502</c:v>
                </c:pt>
                <c:pt idx="25373">
                  <c:v>487.19865083694498</c:v>
                </c:pt>
                <c:pt idx="25374">
                  <c:v>487.20014095306402</c:v>
                </c:pt>
                <c:pt idx="25375">
                  <c:v>487.20180988311802</c:v>
                </c:pt>
                <c:pt idx="25376">
                  <c:v>487.20383644103998</c:v>
                </c:pt>
                <c:pt idx="25377">
                  <c:v>487.20645904540999</c:v>
                </c:pt>
                <c:pt idx="25378">
                  <c:v>487.20955848693899</c:v>
                </c:pt>
                <c:pt idx="25379">
                  <c:v>487.21295595169101</c:v>
                </c:pt>
                <c:pt idx="25380">
                  <c:v>487.216234207154</c:v>
                </c:pt>
                <c:pt idx="25381">
                  <c:v>487.21897602081299</c:v>
                </c:pt>
                <c:pt idx="25382">
                  <c:v>487.22076416015602</c:v>
                </c:pt>
                <c:pt idx="25383">
                  <c:v>487.22159862518299</c:v>
                </c:pt>
                <c:pt idx="25384">
                  <c:v>487.221300601959</c:v>
                </c:pt>
                <c:pt idx="25385">
                  <c:v>487.21992969513002</c:v>
                </c:pt>
                <c:pt idx="25386">
                  <c:v>487.21772432327299</c:v>
                </c:pt>
                <c:pt idx="25387">
                  <c:v>487.21492290496798</c:v>
                </c:pt>
                <c:pt idx="25388">
                  <c:v>487.21182346344</c:v>
                </c:pt>
                <c:pt idx="25389">
                  <c:v>487.208902835846</c:v>
                </c:pt>
                <c:pt idx="25390">
                  <c:v>487.20663785934499</c:v>
                </c:pt>
                <c:pt idx="25391">
                  <c:v>487.20514774322498</c:v>
                </c:pt>
                <c:pt idx="25392">
                  <c:v>487.20443248748802</c:v>
                </c:pt>
                <c:pt idx="25393">
                  <c:v>487.20431327819801</c:v>
                </c:pt>
                <c:pt idx="25394">
                  <c:v>487.20449209213302</c:v>
                </c:pt>
                <c:pt idx="25395">
                  <c:v>487.204968929291</c:v>
                </c:pt>
                <c:pt idx="25396">
                  <c:v>487.20592260360701</c:v>
                </c:pt>
                <c:pt idx="25397">
                  <c:v>487.207531929016</c:v>
                </c:pt>
                <c:pt idx="25398">
                  <c:v>487.21003532409702</c:v>
                </c:pt>
                <c:pt idx="25399">
                  <c:v>487.21367120742798</c:v>
                </c:pt>
                <c:pt idx="25400">
                  <c:v>487.21832036972103</c:v>
                </c:pt>
                <c:pt idx="25401">
                  <c:v>487.224221229553</c:v>
                </c:pt>
                <c:pt idx="25402">
                  <c:v>487.231135368347</c:v>
                </c:pt>
                <c:pt idx="25403">
                  <c:v>487.23894357681303</c:v>
                </c:pt>
                <c:pt idx="25404">
                  <c:v>487.24716901779198</c:v>
                </c:pt>
                <c:pt idx="25405">
                  <c:v>487.254858016968</c:v>
                </c:pt>
                <c:pt idx="25406">
                  <c:v>487.26129531860403</c:v>
                </c:pt>
                <c:pt idx="25407">
                  <c:v>487.26558685302803</c:v>
                </c:pt>
                <c:pt idx="25408">
                  <c:v>487.267315387726</c:v>
                </c:pt>
                <c:pt idx="25409">
                  <c:v>487.26630210876499</c:v>
                </c:pt>
                <c:pt idx="25410">
                  <c:v>487.26272583007801</c:v>
                </c:pt>
                <c:pt idx="25411">
                  <c:v>487.25694417953503</c:v>
                </c:pt>
                <c:pt idx="25412">
                  <c:v>487.249255180359</c:v>
                </c:pt>
                <c:pt idx="25413">
                  <c:v>487.24019527435303</c:v>
                </c:pt>
                <c:pt idx="25414">
                  <c:v>487.23042011260998</c:v>
                </c:pt>
                <c:pt idx="25415">
                  <c:v>487.22070455551199</c:v>
                </c:pt>
                <c:pt idx="25416">
                  <c:v>487.21170425415102</c:v>
                </c:pt>
                <c:pt idx="25417">
                  <c:v>487.20407485961903</c:v>
                </c:pt>
                <c:pt idx="25418">
                  <c:v>487.198054790497</c:v>
                </c:pt>
                <c:pt idx="25419">
                  <c:v>487.19364404678402</c:v>
                </c:pt>
                <c:pt idx="25420">
                  <c:v>487.19072341919002</c:v>
                </c:pt>
                <c:pt idx="25421">
                  <c:v>487.18911409378097</c:v>
                </c:pt>
                <c:pt idx="25422">
                  <c:v>487.18851804733299</c:v>
                </c:pt>
                <c:pt idx="25423">
                  <c:v>487.188637256623</c:v>
                </c:pt>
                <c:pt idx="25424">
                  <c:v>487.18899488449102</c:v>
                </c:pt>
                <c:pt idx="25425">
                  <c:v>487.18899488449102</c:v>
                </c:pt>
                <c:pt idx="25426">
                  <c:v>487.188220024109</c:v>
                </c:pt>
                <c:pt idx="25427">
                  <c:v>487.18631267547602</c:v>
                </c:pt>
                <c:pt idx="25428">
                  <c:v>487.18357086181697</c:v>
                </c:pt>
                <c:pt idx="25429">
                  <c:v>487.18017339706398</c:v>
                </c:pt>
                <c:pt idx="25430">
                  <c:v>487.17677593231201</c:v>
                </c:pt>
                <c:pt idx="25431">
                  <c:v>487.17385530471802</c:v>
                </c:pt>
                <c:pt idx="25432">
                  <c:v>487.171828746796</c:v>
                </c:pt>
                <c:pt idx="25433">
                  <c:v>487.17111349105897</c:v>
                </c:pt>
                <c:pt idx="25434">
                  <c:v>487.171828746796</c:v>
                </c:pt>
                <c:pt idx="25435">
                  <c:v>487.17409372329701</c:v>
                </c:pt>
                <c:pt idx="25436">
                  <c:v>487.17778921127302</c:v>
                </c:pt>
                <c:pt idx="25437">
                  <c:v>487.182557582855</c:v>
                </c:pt>
                <c:pt idx="25438">
                  <c:v>487.18792200088501</c:v>
                </c:pt>
                <c:pt idx="25439">
                  <c:v>487.19328641891502</c:v>
                </c:pt>
                <c:pt idx="25440">
                  <c:v>487.19835281372099</c:v>
                </c:pt>
                <c:pt idx="25441">
                  <c:v>487.20288276672397</c:v>
                </c:pt>
                <c:pt idx="25442">
                  <c:v>487.20663785934499</c:v>
                </c:pt>
                <c:pt idx="25443">
                  <c:v>487.20967769622803</c:v>
                </c:pt>
                <c:pt idx="25444">
                  <c:v>487.211883068085</c:v>
                </c:pt>
                <c:pt idx="25445">
                  <c:v>487.21319437027</c:v>
                </c:pt>
                <c:pt idx="25446">
                  <c:v>487.21343278884899</c:v>
                </c:pt>
                <c:pt idx="25447">
                  <c:v>487.21259832382202</c:v>
                </c:pt>
                <c:pt idx="25448">
                  <c:v>487.210631370545</c:v>
                </c:pt>
                <c:pt idx="25449">
                  <c:v>487.20771074295101</c:v>
                </c:pt>
                <c:pt idx="25450">
                  <c:v>487.20389604568498</c:v>
                </c:pt>
                <c:pt idx="25451">
                  <c:v>487.19966411590599</c:v>
                </c:pt>
                <c:pt idx="25452">
                  <c:v>487.19537258148199</c:v>
                </c:pt>
                <c:pt idx="25453">
                  <c:v>487.19137907028198</c:v>
                </c:pt>
                <c:pt idx="25454">
                  <c:v>487.188220024109</c:v>
                </c:pt>
                <c:pt idx="25455">
                  <c:v>487.18607425689697</c:v>
                </c:pt>
                <c:pt idx="25456">
                  <c:v>487.18529939651501</c:v>
                </c:pt>
                <c:pt idx="25457">
                  <c:v>487.18583583831798</c:v>
                </c:pt>
                <c:pt idx="25458">
                  <c:v>487.18750476837198</c:v>
                </c:pt>
                <c:pt idx="25459">
                  <c:v>487.189888954163</c:v>
                </c:pt>
                <c:pt idx="25460">
                  <c:v>487.19263076782198</c:v>
                </c:pt>
                <c:pt idx="25461">
                  <c:v>487.19525337219301</c:v>
                </c:pt>
                <c:pt idx="25462">
                  <c:v>487.19751834869402</c:v>
                </c:pt>
                <c:pt idx="25463">
                  <c:v>487.19954490661598</c:v>
                </c:pt>
                <c:pt idx="25464">
                  <c:v>487.20139265060402</c:v>
                </c:pt>
                <c:pt idx="25465">
                  <c:v>487.20300197601301</c:v>
                </c:pt>
                <c:pt idx="25466">
                  <c:v>487.20443248748802</c:v>
                </c:pt>
                <c:pt idx="25467">
                  <c:v>487.20556497573898</c:v>
                </c:pt>
                <c:pt idx="25468">
                  <c:v>487.20645904540999</c:v>
                </c:pt>
                <c:pt idx="25469">
                  <c:v>487.20693588256898</c:v>
                </c:pt>
                <c:pt idx="25470">
                  <c:v>487.20705509185802</c:v>
                </c:pt>
                <c:pt idx="25471">
                  <c:v>487.20651865005499</c:v>
                </c:pt>
                <c:pt idx="25472">
                  <c:v>487.20520734786999</c:v>
                </c:pt>
                <c:pt idx="25473">
                  <c:v>487.20312118530302</c:v>
                </c:pt>
                <c:pt idx="25474">
                  <c:v>487.20037937164301</c:v>
                </c:pt>
                <c:pt idx="25475">
                  <c:v>487.19739913940498</c:v>
                </c:pt>
                <c:pt idx="25476">
                  <c:v>487.19471693038997</c:v>
                </c:pt>
                <c:pt idx="25477">
                  <c:v>487.19269037246698</c:v>
                </c:pt>
                <c:pt idx="25478">
                  <c:v>487.19161748886103</c:v>
                </c:pt>
                <c:pt idx="25479">
                  <c:v>487.19155788421699</c:v>
                </c:pt>
                <c:pt idx="25480">
                  <c:v>487.192571163178</c:v>
                </c:pt>
                <c:pt idx="25481">
                  <c:v>487.19453811645502</c:v>
                </c:pt>
                <c:pt idx="25482">
                  <c:v>487.19733953475998</c:v>
                </c:pt>
                <c:pt idx="25483">
                  <c:v>487.200736999512</c:v>
                </c:pt>
                <c:pt idx="25484">
                  <c:v>487.20443248748802</c:v>
                </c:pt>
                <c:pt idx="25485">
                  <c:v>487.20812797546398</c:v>
                </c:pt>
                <c:pt idx="25486">
                  <c:v>487.211763858795</c:v>
                </c:pt>
                <c:pt idx="25487">
                  <c:v>487.21522092819202</c:v>
                </c:pt>
                <c:pt idx="25488">
                  <c:v>487.21855878830002</c:v>
                </c:pt>
                <c:pt idx="25489">
                  <c:v>487.22153902053901</c:v>
                </c:pt>
                <c:pt idx="25490">
                  <c:v>487.22404241561901</c:v>
                </c:pt>
                <c:pt idx="25491">
                  <c:v>487.225651741028</c:v>
                </c:pt>
                <c:pt idx="25492">
                  <c:v>487.22642660141003</c:v>
                </c:pt>
                <c:pt idx="25493">
                  <c:v>487.22612857818598</c:v>
                </c:pt>
                <c:pt idx="25494">
                  <c:v>487.22481727600098</c:v>
                </c:pt>
                <c:pt idx="25495">
                  <c:v>487.22243309021002</c:v>
                </c:pt>
                <c:pt idx="25496">
                  <c:v>487.21897602081299</c:v>
                </c:pt>
                <c:pt idx="25497">
                  <c:v>487.21462488174501</c:v>
                </c:pt>
                <c:pt idx="25498">
                  <c:v>487.20979690551798</c:v>
                </c:pt>
                <c:pt idx="25499">
                  <c:v>487.205028533936</c:v>
                </c:pt>
                <c:pt idx="25500">
                  <c:v>487.20085620880099</c:v>
                </c:pt>
                <c:pt idx="25501">
                  <c:v>487.19757795333902</c:v>
                </c:pt>
                <c:pt idx="25502">
                  <c:v>487.195134162903</c:v>
                </c:pt>
                <c:pt idx="25503">
                  <c:v>487.19364404678402</c:v>
                </c:pt>
                <c:pt idx="25504">
                  <c:v>487.19310760498098</c:v>
                </c:pt>
                <c:pt idx="25505">
                  <c:v>487.19358444213901</c:v>
                </c:pt>
                <c:pt idx="25506">
                  <c:v>487.195134162903</c:v>
                </c:pt>
                <c:pt idx="25507">
                  <c:v>487.19745874404902</c:v>
                </c:pt>
                <c:pt idx="25508">
                  <c:v>487.20014095306402</c:v>
                </c:pt>
                <c:pt idx="25509">
                  <c:v>487.20282316207903</c:v>
                </c:pt>
                <c:pt idx="25510">
                  <c:v>487.20514774322498</c:v>
                </c:pt>
                <c:pt idx="25511">
                  <c:v>487.20711469650303</c:v>
                </c:pt>
                <c:pt idx="25512">
                  <c:v>487.20878362655702</c:v>
                </c:pt>
                <c:pt idx="25513">
                  <c:v>487.21033334732101</c:v>
                </c:pt>
                <c:pt idx="25514">
                  <c:v>487.21164464950601</c:v>
                </c:pt>
                <c:pt idx="25515">
                  <c:v>487.21271753311203</c:v>
                </c:pt>
                <c:pt idx="25516">
                  <c:v>487.21361160278298</c:v>
                </c:pt>
                <c:pt idx="25517">
                  <c:v>487.21420764923101</c:v>
                </c:pt>
                <c:pt idx="25518">
                  <c:v>487.21474409103399</c:v>
                </c:pt>
                <c:pt idx="25519">
                  <c:v>487.21522092819202</c:v>
                </c:pt>
                <c:pt idx="25520">
                  <c:v>487.21557855606102</c:v>
                </c:pt>
                <c:pt idx="25521">
                  <c:v>487.21569776535102</c:v>
                </c:pt>
                <c:pt idx="25522">
                  <c:v>487.21534013748197</c:v>
                </c:pt>
                <c:pt idx="25523">
                  <c:v>487.214386463165</c:v>
                </c:pt>
                <c:pt idx="25524">
                  <c:v>487.21271753311203</c:v>
                </c:pt>
                <c:pt idx="25525">
                  <c:v>487.2105717659</c:v>
                </c:pt>
                <c:pt idx="25526">
                  <c:v>487.208008766175</c:v>
                </c:pt>
                <c:pt idx="25527">
                  <c:v>487.20520734786999</c:v>
                </c:pt>
                <c:pt idx="25528">
                  <c:v>487.202048301697</c:v>
                </c:pt>
                <c:pt idx="25529">
                  <c:v>487.19841241836599</c:v>
                </c:pt>
                <c:pt idx="25530">
                  <c:v>487.19418048858699</c:v>
                </c:pt>
                <c:pt idx="25531">
                  <c:v>487.18935251236002</c:v>
                </c:pt>
                <c:pt idx="25532">
                  <c:v>487.18374967575102</c:v>
                </c:pt>
                <c:pt idx="25533">
                  <c:v>487.17731237411499</c:v>
                </c:pt>
                <c:pt idx="25534">
                  <c:v>487.16992139816301</c:v>
                </c:pt>
                <c:pt idx="25535">
                  <c:v>487.16151714325002</c:v>
                </c:pt>
                <c:pt idx="25536">
                  <c:v>487.152099609375</c:v>
                </c:pt>
                <c:pt idx="25537">
                  <c:v>487.14190721511898</c:v>
                </c:pt>
                <c:pt idx="25538">
                  <c:v>487.13111877441401</c:v>
                </c:pt>
                <c:pt idx="25539">
                  <c:v>487.12003231048601</c:v>
                </c:pt>
                <c:pt idx="25540">
                  <c:v>487.10858821868902</c:v>
                </c:pt>
                <c:pt idx="25541">
                  <c:v>487.09654808044502</c:v>
                </c:pt>
                <c:pt idx="25542">
                  <c:v>487.08349466323898</c:v>
                </c:pt>
                <c:pt idx="25543">
                  <c:v>487.06889152526901</c:v>
                </c:pt>
                <c:pt idx="25544">
                  <c:v>487.05196380615303</c:v>
                </c:pt>
                <c:pt idx="25545">
                  <c:v>487.03181743621798</c:v>
                </c:pt>
                <c:pt idx="25546">
                  <c:v>487.00737953186098</c:v>
                </c:pt>
                <c:pt idx="25547">
                  <c:v>486.97751760482799</c:v>
                </c:pt>
                <c:pt idx="25548">
                  <c:v>486.94092035293602</c:v>
                </c:pt>
                <c:pt idx="25549">
                  <c:v>486.89657449722301</c:v>
                </c:pt>
                <c:pt idx="25550">
                  <c:v>486.84358596801798</c:v>
                </c:pt>
                <c:pt idx="25551">
                  <c:v>486.78106069564802</c:v>
                </c:pt>
                <c:pt idx="25552">
                  <c:v>486.70804500579902</c:v>
                </c:pt>
                <c:pt idx="25553">
                  <c:v>486.623466014862</c:v>
                </c:pt>
                <c:pt idx="25554">
                  <c:v>486.52637004852301</c:v>
                </c:pt>
                <c:pt idx="25555">
                  <c:v>486.415803432465</c:v>
                </c:pt>
                <c:pt idx="25556">
                  <c:v>486.29128932952898</c:v>
                </c:pt>
                <c:pt idx="25557">
                  <c:v>486.15252971649198</c:v>
                </c:pt>
                <c:pt idx="25558">
                  <c:v>485.99988222122198</c:v>
                </c:pt>
                <c:pt idx="25559">
                  <c:v>485.83376407623302</c:v>
                </c:pt>
                <c:pt idx="25560">
                  <c:v>485.65530776977602</c:v>
                </c:pt>
                <c:pt idx="25561">
                  <c:v>485.46606302261398</c:v>
                </c:pt>
                <c:pt idx="25562">
                  <c:v>485.26799678802502</c:v>
                </c:pt>
                <c:pt idx="25563">
                  <c:v>485.06343364715599</c:v>
                </c:pt>
                <c:pt idx="25564">
                  <c:v>484.85463857650802</c:v>
                </c:pt>
                <c:pt idx="25565">
                  <c:v>484.64399576187202</c:v>
                </c:pt>
                <c:pt idx="25566">
                  <c:v>484.43341255188</c:v>
                </c:pt>
                <c:pt idx="25567">
                  <c:v>484.22479629516602</c:v>
                </c:pt>
                <c:pt idx="25568">
                  <c:v>484.019935131073</c:v>
                </c:pt>
                <c:pt idx="25569">
                  <c:v>483.8205575943</c:v>
                </c:pt>
                <c:pt idx="25570">
                  <c:v>483.62857103347801</c:v>
                </c:pt>
                <c:pt idx="25571">
                  <c:v>483.44558477401802</c:v>
                </c:pt>
                <c:pt idx="25572">
                  <c:v>483.27350616455101</c:v>
                </c:pt>
                <c:pt idx="25573">
                  <c:v>483.11406373977701</c:v>
                </c:pt>
                <c:pt idx="25574">
                  <c:v>482.96892642974899</c:v>
                </c:pt>
                <c:pt idx="25575">
                  <c:v>482.83946514129701</c:v>
                </c:pt>
                <c:pt idx="25576">
                  <c:v>482.72681236267101</c:v>
                </c:pt>
                <c:pt idx="25577">
                  <c:v>482.63138532638601</c:v>
                </c:pt>
                <c:pt idx="25578">
                  <c:v>482.55300521850597</c:v>
                </c:pt>
                <c:pt idx="25579">
                  <c:v>482.49077796936098</c:v>
                </c:pt>
                <c:pt idx="25580">
                  <c:v>482.44321346282999</c:v>
                </c:pt>
                <c:pt idx="25581">
                  <c:v>482.40828514099098</c:v>
                </c:pt>
                <c:pt idx="25582">
                  <c:v>482.38366842269897</c:v>
                </c:pt>
                <c:pt idx="25583">
                  <c:v>482.36668109893799</c:v>
                </c:pt>
                <c:pt idx="25584">
                  <c:v>482.35476016998302</c:v>
                </c:pt>
                <c:pt idx="25585">
                  <c:v>482.345402240753</c:v>
                </c:pt>
                <c:pt idx="25586">
                  <c:v>482.33646154403698</c:v>
                </c:pt>
                <c:pt idx="25587">
                  <c:v>482.32650756836</c:v>
                </c:pt>
                <c:pt idx="25588">
                  <c:v>482.31428861618099</c:v>
                </c:pt>
                <c:pt idx="25589">
                  <c:v>482.29944705963197</c:v>
                </c:pt>
                <c:pt idx="25590">
                  <c:v>482.28210210800199</c:v>
                </c:pt>
                <c:pt idx="25591">
                  <c:v>482.26296901702898</c:v>
                </c:pt>
                <c:pt idx="25592">
                  <c:v>482.24335908889799</c:v>
                </c:pt>
                <c:pt idx="25593">
                  <c:v>482.22529888153099</c:v>
                </c:pt>
                <c:pt idx="25594">
                  <c:v>482.21093416214001</c:v>
                </c:pt>
                <c:pt idx="25595">
                  <c:v>482.20282793045101</c:v>
                </c:pt>
                <c:pt idx="25596">
                  <c:v>482.203125953675</c:v>
                </c:pt>
                <c:pt idx="25597">
                  <c:v>482.21403360366799</c:v>
                </c:pt>
                <c:pt idx="25598">
                  <c:v>482.23721981048601</c:v>
                </c:pt>
                <c:pt idx="25599">
                  <c:v>482.27393627166799</c:v>
                </c:pt>
                <c:pt idx="25600">
                  <c:v>482.32501745223999</c:v>
                </c:pt>
                <c:pt idx="25601">
                  <c:v>482.39052295684797</c:v>
                </c:pt>
                <c:pt idx="25602">
                  <c:v>482.46967792510998</c:v>
                </c:pt>
                <c:pt idx="25603">
                  <c:v>482.56117105483997</c:v>
                </c:pt>
                <c:pt idx="25604">
                  <c:v>482.66309499740601</c:v>
                </c:pt>
                <c:pt idx="25605">
                  <c:v>482.77348279952997</c:v>
                </c:pt>
                <c:pt idx="25606">
                  <c:v>482.89006948471098</c:v>
                </c:pt>
                <c:pt idx="25607">
                  <c:v>483.01064968109199</c:v>
                </c:pt>
                <c:pt idx="25608">
                  <c:v>483.13289880752598</c:v>
                </c:pt>
                <c:pt idx="25609">
                  <c:v>483.25484991073603</c:v>
                </c:pt>
                <c:pt idx="25610">
                  <c:v>483.37465524673502</c:v>
                </c:pt>
                <c:pt idx="25611">
                  <c:v>483.49106311798101</c:v>
                </c:pt>
                <c:pt idx="25612">
                  <c:v>483.60329866409302</c:v>
                </c:pt>
                <c:pt idx="25613">
                  <c:v>483.710885047913</c:v>
                </c:pt>
                <c:pt idx="25614">
                  <c:v>483.81346464157099</c:v>
                </c:pt>
                <c:pt idx="25615">
                  <c:v>483.91109704971302</c:v>
                </c:pt>
                <c:pt idx="25616">
                  <c:v>484.00396108627302</c:v>
                </c:pt>
                <c:pt idx="25617">
                  <c:v>484.09253358840999</c:v>
                </c:pt>
                <c:pt idx="25618">
                  <c:v>484.17741060256998</c:v>
                </c:pt>
                <c:pt idx="25619">
                  <c:v>484.25918817520198</c:v>
                </c:pt>
                <c:pt idx="25620">
                  <c:v>484.33810472488398</c:v>
                </c:pt>
                <c:pt idx="25621">
                  <c:v>484.41451787948603</c:v>
                </c:pt>
                <c:pt idx="25622">
                  <c:v>484.48860645294201</c:v>
                </c:pt>
                <c:pt idx="25623">
                  <c:v>484.56066846847602</c:v>
                </c:pt>
                <c:pt idx="25624">
                  <c:v>484.63070392608699</c:v>
                </c:pt>
                <c:pt idx="25625">
                  <c:v>484.69883203506498</c:v>
                </c:pt>
                <c:pt idx="25626">
                  <c:v>484.764754772186</c:v>
                </c:pt>
                <c:pt idx="25627">
                  <c:v>484.82835292816202</c:v>
                </c:pt>
                <c:pt idx="25628">
                  <c:v>484.88938808441202</c:v>
                </c:pt>
                <c:pt idx="25629">
                  <c:v>484.94768142700201</c:v>
                </c:pt>
                <c:pt idx="25630">
                  <c:v>485.00317335128801</c:v>
                </c:pt>
                <c:pt idx="25631">
                  <c:v>485.05580425262502</c:v>
                </c:pt>
                <c:pt idx="25632">
                  <c:v>485.10569334030203</c:v>
                </c:pt>
                <c:pt idx="25633">
                  <c:v>485.15295982360902</c:v>
                </c:pt>
                <c:pt idx="25634">
                  <c:v>485.19778251648</c:v>
                </c:pt>
                <c:pt idx="25635">
                  <c:v>485.240638256073</c:v>
                </c:pt>
                <c:pt idx="25636">
                  <c:v>485.28182506561302</c:v>
                </c:pt>
                <c:pt idx="25637">
                  <c:v>485.32187938690203</c:v>
                </c:pt>
                <c:pt idx="25638">
                  <c:v>485.36121845245401</c:v>
                </c:pt>
                <c:pt idx="25639">
                  <c:v>485.40002107620302</c:v>
                </c:pt>
                <c:pt idx="25640">
                  <c:v>485.43840646743803</c:v>
                </c:pt>
                <c:pt idx="25641">
                  <c:v>485.47607660293602</c:v>
                </c:pt>
                <c:pt idx="25642">
                  <c:v>485.512793064118</c:v>
                </c:pt>
                <c:pt idx="25643">
                  <c:v>485.54795980453503</c:v>
                </c:pt>
                <c:pt idx="25644">
                  <c:v>485.58115959167498</c:v>
                </c:pt>
                <c:pt idx="25645">
                  <c:v>485.61185598373402</c:v>
                </c:pt>
                <c:pt idx="25646">
                  <c:v>485.63975095748901</c:v>
                </c:pt>
                <c:pt idx="25647">
                  <c:v>485.66484451294002</c:v>
                </c:pt>
                <c:pt idx="25648">
                  <c:v>485.68743467331001</c:v>
                </c:pt>
                <c:pt idx="25649">
                  <c:v>485.70817708969099</c:v>
                </c:pt>
                <c:pt idx="25650">
                  <c:v>485.72784662246698</c:v>
                </c:pt>
                <c:pt idx="25651">
                  <c:v>485.74715852737398</c:v>
                </c:pt>
                <c:pt idx="25652">
                  <c:v>485.76670885086099</c:v>
                </c:pt>
                <c:pt idx="25653">
                  <c:v>485.78691482544002</c:v>
                </c:pt>
                <c:pt idx="25654">
                  <c:v>485.80783605575601</c:v>
                </c:pt>
                <c:pt idx="25655">
                  <c:v>485.82941293716499</c:v>
                </c:pt>
                <c:pt idx="25656">
                  <c:v>485.85140705108699</c:v>
                </c:pt>
                <c:pt idx="25657">
                  <c:v>485.873460769654</c:v>
                </c:pt>
                <c:pt idx="25658">
                  <c:v>485.89497804641701</c:v>
                </c:pt>
                <c:pt idx="25659">
                  <c:v>485.91566085815498</c:v>
                </c:pt>
                <c:pt idx="25660">
                  <c:v>485.93527078628603</c:v>
                </c:pt>
                <c:pt idx="25661">
                  <c:v>485.95362901687599</c:v>
                </c:pt>
                <c:pt idx="25662">
                  <c:v>485.97103357315098</c:v>
                </c:pt>
                <c:pt idx="25663">
                  <c:v>485.98754405975399</c:v>
                </c:pt>
                <c:pt idx="25664">
                  <c:v>486.00322008133003</c:v>
                </c:pt>
                <c:pt idx="25665">
                  <c:v>486.01800203323398</c:v>
                </c:pt>
                <c:pt idx="25666">
                  <c:v>486.03177070617699</c:v>
                </c:pt>
                <c:pt idx="25667">
                  <c:v>486.04440689086903</c:v>
                </c:pt>
                <c:pt idx="25668">
                  <c:v>486.05585098266602</c:v>
                </c:pt>
                <c:pt idx="25669">
                  <c:v>486.06610298156801</c:v>
                </c:pt>
                <c:pt idx="25670">
                  <c:v>486.07528209686302</c:v>
                </c:pt>
                <c:pt idx="25671">
                  <c:v>486.08356714248703</c:v>
                </c:pt>
                <c:pt idx="25672">
                  <c:v>486.09119653701799</c:v>
                </c:pt>
                <c:pt idx="25673">
                  <c:v>486.09852790832502</c:v>
                </c:pt>
                <c:pt idx="25674">
                  <c:v>486.10591888427803</c:v>
                </c:pt>
                <c:pt idx="25675">
                  <c:v>486.11378669738798</c:v>
                </c:pt>
                <c:pt idx="25676">
                  <c:v>486.12213134765602</c:v>
                </c:pt>
                <c:pt idx="25677">
                  <c:v>486.13095283508301</c:v>
                </c:pt>
                <c:pt idx="25678">
                  <c:v>486.13995313644398</c:v>
                </c:pt>
                <c:pt idx="25679">
                  <c:v>486.14889383316103</c:v>
                </c:pt>
                <c:pt idx="25680">
                  <c:v>486.157476902008</c:v>
                </c:pt>
                <c:pt idx="25681">
                  <c:v>486.165702342987</c:v>
                </c:pt>
                <c:pt idx="25682">
                  <c:v>486.17357015609798</c:v>
                </c:pt>
                <c:pt idx="25683">
                  <c:v>486.181199550629</c:v>
                </c:pt>
                <c:pt idx="25684">
                  <c:v>486.18888854980497</c:v>
                </c:pt>
                <c:pt idx="25685">
                  <c:v>486.19699478149403</c:v>
                </c:pt>
                <c:pt idx="25686">
                  <c:v>486.20581626892101</c:v>
                </c:pt>
                <c:pt idx="25687">
                  <c:v>486.21577024459901</c:v>
                </c:pt>
                <c:pt idx="25688">
                  <c:v>486.22685670852701</c:v>
                </c:pt>
                <c:pt idx="25689">
                  <c:v>486.23895645141602</c:v>
                </c:pt>
                <c:pt idx="25690">
                  <c:v>486.25147342681902</c:v>
                </c:pt>
                <c:pt idx="25691">
                  <c:v>486.26387119293202</c:v>
                </c:pt>
                <c:pt idx="25692">
                  <c:v>486.27561330795299</c:v>
                </c:pt>
                <c:pt idx="25693">
                  <c:v>486.28610372543397</c:v>
                </c:pt>
                <c:pt idx="25694">
                  <c:v>486.295104026795</c:v>
                </c:pt>
                <c:pt idx="25695">
                  <c:v>486.30249500274698</c:v>
                </c:pt>
                <c:pt idx="25696">
                  <c:v>486.30839586258003</c:v>
                </c:pt>
                <c:pt idx="25697">
                  <c:v>486.31322383880598</c:v>
                </c:pt>
                <c:pt idx="25698">
                  <c:v>486.317336559296</c:v>
                </c:pt>
                <c:pt idx="25699">
                  <c:v>486.321151256561</c:v>
                </c:pt>
                <c:pt idx="25700">
                  <c:v>486.325144767761</c:v>
                </c:pt>
                <c:pt idx="25701">
                  <c:v>486.32967472076399</c:v>
                </c:pt>
                <c:pt idx="25702">
                  <c:v>486.335039138794</c:v>
                </c:pt>
                <c:pt idx="25703">
                  <c:v>486.34141683578503</c:v>
                </c:pt>
                <c:pt idx="25704">
                  <c:v>486.348748207092</c:v>
                </c:pt>
                <c:pt idx="25705">
                  <c:v>486.356973648071</c:v>
                </c:pt>
                <c:pt idx="25706">
                  <c:v>486.36579513549799</c:v>
                </c:pt>
                <c:pt idx="25707">
                  <c:v>486.37503385543801</c:v>
                </c:pt>
                <c:pt idx="25708">
                  <c:v>486.38457059860298</c:v>
                </c:pt>
                <c:pt idx="25709">
                  <c:v>486.39410734176698</c:v>
                </c:pt>
                <c:pt idx="25710">
                  <c:v>486.40328645706199</c:v>
                </c:pt>
                <c:pt idx="25711">
                  <c:v>486.41139268875099</c:v>
                </c:pt>
                <c:pt idx="25712">
                  <c:v>486.41782999038702</c:v>
                </c:pt>
                <c:pt idx="25713">
                  <c:v>486.42224073410102</c:v>
                </c:pt>
                <c:pt idx="25714">
                  <c:v>486.42444610595697</c:v>
                </c:pt>
                <c:pt idx="25715">
                  <c:v>486.42462491989198</c:v>
                </c:pt>
                <c:pt idx="25716">
                  <c:v>486.42313480377197</c:v>
                </c:pt>
                <c:pt idx="25717">
                  <c:v>486.42069101333601</c:v>
                </c:pt>
                <c:pt idx="25718">
                  <c:v>486.41812801361101</c:v>
                </c:pt>
                <c:pt idx="25719">
                  <c:v>486.41628026962297</c:v>
                </c:pt>
                <c:pt idx="25720">
                  <c:v>486.41604185104399</c:v>
                </c:pt>
                <c:pt idx="25721">
                  <c:v>486.41777038574202</c:v>
                </c:pt>
                <c:pt idx="25722">
                  <c:v>486.42176389694202</c:v>
                </c:pt>
                <c:pt idx="25723">
                  <c:v>486.42760515213001</c:v>
                </c:pt>
                <c:pt idx="25724">
                  <c:v>486.43481731414801</c:v>
                </c:pt>
                <c:pt idx="25725">
                  <c:v>486.44268512725898</c:v>
                </c:pt>
                <c:pt idx="25726">
                  <c:v>486.45031452179001</c:v>
                </c:pt>
                <c:pt idx="25727">
                  <c:v>486.457049846649</c:v>
                </c:pt>
                <c:pt idx="25728">
                  <c:v>486.46253347396902</c:v>
                </c:pt>
                <c:pt idx="25729">
                  <c:v>486.46658658981301</c:v>
                </c:pt>
                <c:pt idx="25730">
                  <c:v>486.46944761276302</c:v>
                </c:pt>
                <c:pt idx="25731">
                  <c:v>486.47159337997499</c:v>
                </c:pt>
                <c:pt idx="25732">
                  <c:v>486.47356033325201</c:v>
                </c:pt>
                <c:pt idx="25733">
                  <c:v>486.47588491439802</c:v>
                </c:pt>
                <c:pt idx="25734">
                  <c:v>486.47916316986101</c:v>
                </c:pt>
                <c:pt idx="25735">
                  <c:v>486.483752727509</c:v>
                </c:pt>
                <c:pt idx="25736">
                  <c:v>486.48977279663097</c:v>
                </c:pt>
                <c:pt idx="25737">
                  <c:v>486.49716377258301</c:v>
                </c:pt>
                <c:pt idx="25738">
                  <c:v>486.50580644607601</c:v>
                </c:pt>
                <c:pt idx="25739">
                  <c:v>486.51534318924001</c:v>
                </c:pt>
                <c:pt idx="25740">
                  <c:v>486.52535676956199</c:v>
                </c:pt>
                <c:pt idx="25741">
                  <c:v>486.53548955917398</c:v>
                </c:pt>
                <c:pt idx="25742">
                  <c:v>486.54502630233799</c:v>
                </c:pt>
                <c:pt idx="25743">
                  <c:v>486.55360937118598</c:v>
                </c:pt>
                <c:pt idx="25744">
                  <c:v>486.56076192855897</c:v>
                </c:pt>
                <c:pt idx="25745">
                  <c:v>486.56636476516701</c:v>
                </c:pt>
                <c:pt idx="25746">
                  <c:v>486.57023906707798</c:v>
                </c:pt>
                <c:pt idx="25747">
                  <c:v>486.57256364822399</c:v>
                </c:pt>
                <c:pt idx="25748">
                  <c:v>486.57333850860601</c:v>
                </c:pt>
                <c:pt idx="25749">
                  <c:v>486.57280206680298</c:v>
                </c:pt>
                <c:pt idx="25750">
                  <c:v>486.57119274139399</c:v>
                </c:pt>
                <c:pt idx="25751">
                  <c:v>486.56880855560303</c:v>
                </c:pt>
                <c:pt idx="25752">
                  <c:v>486.56606674194398</c:v>
                </c:pt>
                <c:pt idx="25753">
                  <c:v>486.56338453292898</c:v>
                </c:pt>
                <c:pt idx="25754">
                  <c:v>486.561059951782</c:v>
                </c:pt>
                <c:pt idx="25755">
                  <c:v>486.55939102172903</c:v>
                </c:pt>
                <c:pt idx="25756">
                  <c:v>486.558496952057</c:v>
                </c:pt>
                <c:pt idx="25757">
                  <c:v>486.55837774276802</c:v>
                </c:pt>
                <c:pt idx="25758">
                  <c:v>486.55897378921497</c:v>
                </c:pt>
                <c:pt idx="25759">
                  <c:v>486.56016588211099</c:v>
                </c:pt>
                <c:pt idx="25760">
                  <c:v>486.56189441680903</c:v>
                </c:pt>
                <c:pt idx="25761">
                  <c:v>486.56392097473201</c:v>
                </c:pt>
                <c:pt idx="25762">
                  <c:v>486.56606674194398</c:v>
                </c:pt>
                <c:pt idx="25763">
                  <c:v>486.56809329986601</c:v>
                </c:pt>
                <c:pt idx="25764">
                  <c:v>486.56982183456398</c:v>
                </c:pt>
                <c:pt idx="25765">
                  <c:v>486.57125234603899</c:v>
                </c:pt>
                <c:pt idx="25766">
                  <c:v>486.57244443893501</c:v>
                </c:pt>
                <c:pt idx="25767">
                  <c:v>486.57369613647501</c:v>
                </c:pt>
                <c:pt idx="25768">
                  <c:v>486.57518625259399</c:v>
                </c:pt>
                <c:pt idx="25769">
                  <c:v>486.57685518264799</c:v>
                </c:pt>
                <c:pt idx="25770">
                  <c:v>486.57876253128097</c:v>
                </c:pt>
                <c:pt idx="25771">
                  <c:v>486.58066987991401</c:v>
                </c:pt>
                <c:pt idx="25772">
                  <c:v>486.58251762390199</c:v>
                </c:pt>
                <c:pt idx="25773">
                  <c:v>486.58418655395502</c:v>
                </c:pt>
                <c:pt idx="25774">
                  <c:v>486.58573627471901</c:v>
                </c:pt>
                <c:pt idx="25775">
                  <c:v>486.58692836761497</c:v>
                </c:pt>
                <c:pt idx="25776">
                  <c:v>486.587762832642</c:v>
                </c:pt>
                <c:pt idx="25777">
                  <c:v>486.58823966979998</c:v>
                </c:pt>
                <c:pt idx="25778">
                  <c:v>486.58847808837902</c:v>
                </c:pt>
                <c:pt idx="25779">
                  <c:v>486.58871650695801</c:v>
                </c:pt>
                <c:pt idx="25780">
                  <c:v>486.58943176269599</c:v>
                </c:pt>
                <c:pt idx="25781">
                  <c:v>486.590743064881</c:v>
                </c:pt>
                <c:pt idx="25782">
                  <c:v>486.59271001815802</c:v>
                </c:pt>
                <c:pt idx="25783">
                  <c:v>486.59527301788398</c:v>
                </c:pt>
                <c:pt idx="25784">
                  <c:v>486.59813404083297</c:v>
                </c:pt>
                <c:pt idx="25785">
                  <c:v>486.60123348236101</c:v>
                </c:pt>
                <c:pt idx="25786">
                  <c:v>486.60439252853399</c:v>
                </c:pt>
                <c:pt idx="25787">
                  <c:v>486.60761117935198</c:v>
                </c:pt>
                <c:pt idx="25788">
                  <c:v>486.61065101623598</c:v>
                </c:pt>
                <c:pt idx="25789">
                  <c:v>486.61345243454002</c:v>
                </c:pt>
                <c:pt idx="25790">
                  <c:v>486.61595582962099</c:v>
                </c:pt>
                <c:pt idx="25791">
                  <c:v>486.61816120147699</c:v>
                </c:pt>
                <c:pt idx="25792">
                  <c:v>486.62018775939998</c:v>
                </c:pt>
                <c:pt idx="25793">
                  <c:v>486.62227392196701</c:v>
                </c:pt>
                <c:pt idx="25794">
                  <c:v>486.62447929382301</c:v>
                </c:pt>
                <c:pt idx="25795">
                  <c:v>486.62680387496999</c:v>
                </c:pt>
                <c:pt idx="25796">
                  <c:v>486.629068851471</c:v>
                </c:pt>
                <c:pt idx="25797">
                  <c:v>486.63091659545898</c:v>
                </c:pt>
                <c:pt idx="25798">
                  <c:v>486.63228750228899</c:v>
                </c:pt>
                <c:pt idx="25799">
                  <c:v>486.63294315338197</c:v>
                </c:pt>
                <c:pt idx="25800">
                  <c:v>486.63300275802601</c:v>
                </c:pt>
                <c:pt idx="25801">
                  <c:v>486.63222789764399</c:v>
                </c:pt>
                <c:pt idx="25802">
                  <c:v>486.63067817688</c:v>
                </c:pt>
                <c:pt idx="25803">
                  <c:v>486.62823438644398</c:v>
                </c:pt>
                <c:pt idx="25804">
                  <c:v>486.62489652633701</c:v>
                </c:pt>
                <c:pt idx="25805">
                  <c:v>486.620903015137</c:v>
                </c:pt>
                <c:pt idx="25806">
                  <c:v>486.616611480713</c:v>
                </c:pt>
                <c:pt idx="25807">
                  <c:v>486.61231994628901</c:v>
                </c:pt>
                <c:pt idx="25808">
                  <c:v>486.608445644379</c:v>
                </c:pt>
                <c:pt idx="25809">
                  <c:v>486.60510778427101</c:v>
                </c:pt>
                <c:pt idx="25810">
                  <c:v>486.60272359848</c:v>
                </c:pt>
                <c:pt idx="25811">
                  <c:v>486.601531505585</c:v>
                </c:pt>
                <c:pt idx="25812">
                  <c:v>486.60176992416399</c:v>
                </c:pt>
                <c:pt idx="25813">
                  <c:v>486.60355806350702</c:v>
                </c:pt>
                <c:pt idx="25814">
                  <c:v>486.60683631897001</c:v>
                </c:pt>
                <c:pt idx="25815">
                  <c:v>486.61130666732799</c:v>
                </c:pt>
                <c:pt idx="25816">
                  <c:v>486.616611480713</c:v>
                </c:pt>
                <c:pt idx="25817">
                  <c:v>486.62227392196701</c:v>
                </c:pt>
                <c:pt idx="25818">
                  <c:v>486.62781715393101</c:v>
                </c:pt>
                <c:pt idx="25819">
                  <c:v>486.63276433944702</c:v>
                </c:pt>
                <c:pt idx="25820">
                  <c:v>486.63669824600203</c:v>
                </c:pt>
                <c:pt idx="25821">
                  <c:v>486.63920164108299</c:v>
                </c:pt>
                <c:pt idx="25822">
                  <c:v>486.640274524689</c:v>
                </c:pt>
                <c:pt idx="25823">
                  <c:v>486.64003610611002</c:v>
                </c:pt>
                <c:pt idx="25824">
                  <c:v>486.63866519928001</c:v>
                </c:pt>
                <c:pt idx="25825">
                  <c:v>486.63657903671299</c:v>
                </c:pt>
                <c:pt idx="25826">
                  <c:v>486.63407564163202</c:v>
                </c:pt>
                <c:pt idx="25827">
                  <c:v>486.63157224655203</c:v>
                </c:pt>
                <c:pt idx="25828">
                  <c:v>486.62930727004999</c:v>
                </c:pt>
                <c:pt idx="25829">
                  <c:v>486.627757549286</c:v>
                </c:pt>
                <c:pt idx="25830">
                  <c:v>486.62704229354898</c:v>
                </c:pt>
                <c:pt idx="25831">
                  <c:v>486.62734031677297</c:v>
                </c:pt>
                <c:pt idx="25832">
                  <c:v>486.62847280502302</c:v>
                </c:pt>
                <c:pt idx="25833">
                  <c:v>486.63043975830101</c:v>
                </c:pt>
                <c:pt idx="25834">
                  <c:v>486.63318157196102</c:v>
                </c:pt>
                <c:pt idx="25835">
                  <c:v>486.63657903671299</c:v>
                </c:pt>
                <c:pt idx="25836">
                  <c:v>486.640632152558</c:v>
                </c:pt>
                <c:pt idx="25837">
                  <c:v>486.64540052413997</c:v>
                </c:pt>
                <c:pt idx="25838">
                  <c:v>486.65082454681402</c:v>
                </c:pt>
                <c:pt idx="25839">
                  <c:v>486.656904220581</c:v>
                </c:pt>
                <c:pt idx="25840">
                  <c:v>486.66346073150697</c:v>
                </c:pt>
                <c:pt idx="25841">
                  <c:v>486.67043447494501</c:v>
                </c:pt>
                <c:pt idx="25842">
                  <c:v>486.677587032318</c:v>
                </c:pt>
                <c:pt idx="25843">
                  <c:v>486.684858798981</c:v>
                </c:pt>
                <c:pt idx="25844">
                  <c:v>486.69183254242</c:v>
                </c:pt>
                <c:pt idx="25845">
                  <c:v>486.69815063476602</c:v>
                </c:pt>
                <c:pt idx="25846">
                  <c:v>486.70321702957199</c:v>
                </c:pt>
                <c:pt idx="25847">
                  <c:v>486.70661449432401</c:v>
                </c:pt>
                <c:pt idx="25848">
                  <c:v>486.70798540115402</c:v>
                </c:pt>
                <c:pt idx="25849">
                  <c:v>486.70732975006098</c:v>
                </c:pt>
                <c:pt idx="25850">
                  <c:v>486.70464754104597</c:v>
                </c:pt>
                <c:pt idx="25851">
                  <c:v>486.70023679733299</c:v>
                </c:pt>
                <c:pt idx="25852">
                  <c:v>486.69451475143501</c:v>
                </c:pt>
                <c:pt idx="25853">
                  <c:v>486.68783903121999</c:v>
                </c:pt>
                <c:pt idx="25854">
                  <c:v>486.68092489242599</c:v>
                </c:pt>
                <c:pt idx="25855">
                  <c:v>486.67442798614502</c:v>
                </c:pt>
                <c:pt idx="25856">
                  <c:v>486.66882514953602</c:v>
                </c:pt>
                <c:pt idx="25857">
                  <c:v>486.66459321975702</c:v>
                </c:pt>
                <c:pt idx="25858">
                  <c:v>486.66173219680798</c:v>
                </c:pt>
                <c:pt idx="25859">
                  <c:v>486.66024208068899</c:v>
                </c:pt>
                <c:pt idx="25860">
                  <c:v>486.65970563888601</c:v>
                </c:pt>
                <c:pt idx="25861">
                  <c:v>486.65988445281999</c:v>
                </c:pt>
                <c:pt idx="25862">
                  <c:v>486.66036128997803</c:v>
                </c:pt>
                <c:pt idx="25863">
                  <c:v>486.66065931320202</c:v>
                </c:pt>
                <c:pt idx="25864">
                  <c:v>486.66054010391298</c:v>
                </c:pt>
                <c:pt idx="25865">
                  <c:v>486.65976524352999</c:v>
                </c:pt>
                <c:pt idx="25866">
                  <c:v>486.65857315063499</c:v>
                </c:pt>
                <c:pt idx="25867">
                  <c:v>486.65708303451601</c:v>
                </c:pt>
                <c:pt idx="25868">
                  <c:v>486.655712127686</c:v>
                </c:pt>
                <c:pt idx="25869">
                  <c:v>486.65481805801397</c:v>
                </c:pt>
                <c:pt idx="25870">
                  <c:v>486.65452003478998</c:v>
                </c:pt>
                <c:pt idx="25871">
                  <c:v>486.65487766265898</c:v>
                </c:pt>
                <c:pt idx="25872">
                  <c:v>486.65583133697498</c:v>
                </c:pt>
                <c:pt idx="25873">
                  <c:v>486.65732145309499</c:v>
                </c:pt>
                <c:pt idx="25874">
                  <c:v>486.65899038314802</c:v>
                </c:pt>
                <c:pt idx="25875">
                  <c:v>486.66059970855702</c:v>
                </c:pt>
                <c:pt idx="25876">
                  <c:v>486.66191101074202</c:v>
                </c:pt>
                <c:pt idx="25877">
                  <c:v>486.66292428970399</c:v>
                </c:pt>
                <c:pt idx="25878">
                  <c:v>486.66369915008602</c:v>
                </c:pt>
                <c:pt idx="25879">
                  <c:v>486.66447401046798</c:v>
                </c:pt>
                <c:pt idx="25880">
                  <c:v>486.66560649871798</c:v>
                </c:pt>
                <c:pt idx="25881">
                  <c:v>486.66745424270698</c:v>
                </c:pt>
                <c:pt idx="25882">
                  <c:v>486.67013645172102</c:v>
                </c:pt>
                <c:pt idx="25883">
                  <c:v>486.67359352111799</c:v>
                </c:pt>
                <c:pt idx="25884">
                  <c:v>486.677587032318</c:v>
                </c:pt>
                <c:pt idx="25885">
                  <c:v>486.68164014816301</c:v>
                </c:pt>
                <c:pt idx="25886">
                  <c:v>486.68521642684999</c:v>
                </c:pt>
                <c:pt idx="25887">
                  <c:v>486.68789863586397</c:v>
                </c:pt>
                <c:pt idx="25888">
                  <c:v>486.68920993805</c:v>
                </c:pt>
                <c:pt idx="25889">
                  <c:v>486.68891191482601</c:v>
                </c:pt>
                <c:pt idx="25890">
                  <c:v>486.68700456619302</c:v>
                </c:pt>
                <c:pt idx="25891">
                  <c:v>486.68366670608498</c:v>
                </c:pt>
                <c:pt idx="25892">
                  <c:v>486.679315567017</c:v>
                </c:pt>
                <c:pt idx="25893">
                  <c:v>486.67436838150002</c:v>
                </c:pt>
                <c:pt idx="25894">
                  <c:v>486.66930198669502</c:v>
                </c:pt>
                <c:pt idx="25895">
                  <c:v>486.66453361511299</c:v>
                </c:pt>
                <c:pt idx="25896">
                  <c:v>486.66036128997803</c:v>
                </c:pt>
                <c:pt idx="25897">
                  <c:v>486.656963825226</c:v>
                </c:pt>
                <c:pt idx="25898">
                  <c:v>486.65428161621099</c:v>
                </c:pt>
                <c:pt idx="25899">
                  <c:v>486.65237426757801</c:v>
                </c:pt>
                <c:pt idx="25900">
                  <c:v>486.65100336074897</c:v>
                </c:pt>
                <c:pt idx="25901">
                  <c:v>486.64993047714302</c:v>
                </c:pt>
                <c:pt idx="25902">
                  <c:v>486.64915561676003</c:v>
                </c:pt>
                <c:pt idx="25903">
                  <c:v>486.64855957031301</c:v>
                </c:pt>
                <c:pt idx="25904">
                  <c:v>486.64814233779902</c:v>
                </c:pt>
                <c:pt idx="25905">
                  <c:v>486.64790391922003</c:v>
                </c:pt>
                <c:pt idx="25906">
                  <c:v>486.64790391922003</c:v>
                </c:pt>
                <c:pt idx="25907">
                  <c:v>486.64802312850998</c:v>
                </c:pt>
                <c:pt idx="25908">
                  <c:v>486.64832115173402</c:v>
                </c:pt>
                <c:pt idx="25909">
                  <c:v>486.64897680282598</c:v>
                </c:pt>
                <c:pt idx="25910">
                  <c:v>486.650049686432</c:v>
                </c:pt>
                <c:pt idx="25911">
                  <c:v>486.65165901184099</c:v>
                </c:pt>
                <c:pt idx="25912">
                  <c:v>486.653983592987</c:v>
                </c:pt>
                <c:pt idx="25913">
                  <c:v>486.65726184844999</c:v>
                </c:pt>
                <c:pt idx="25914">
                  <c:v>486.66161298751899</c:v>
                </c:pt>
                <c:pt idx="25915">
                  <c:v>486.66727542877197</c:v>
                </c:pt>
                <c:pt idx="25916">
                  <c:v>486.67412996292097</c:v>
                </c:pt>
                <c:pt idx="25917">
                  <c:v>486.68217658996599</c:v>
                </c:pt>
                <c:pt idx="25918">
                  <c:v>486.69117689132702</c:v>
                </c:pt>
                <c:pt idx="25919">
                  <c:v>486.70071363449102</c:v>
                </c:pt>
                <c:pt idx="25920">
                  <c:v>486.71019077301003</c:v>
                </c:pt>
                <c:pt idx="25921">
                  <c:v>486.71895265579201</c:v>
                </c:pt>
                <c:pt idx="25922">
                  <c:v>486.72634363174501</c:v>
                </c:pt>
                <c:pt idx="25923">
                  <c:v>486.731827259064</c:v>
                </c:pt>
                <c:pt idx="25924">
                  <c:v>486.73492670059198</c:v>
                </c:pt>
                <c:pt idx="25925">
                  <c:v>486.73564195633003</c:v>
                </c:pt>
                <c:pt idx="25926">
                  <c:v>486.73397302627598</c:v>
                </c:pt>
                <c:pt idx="25927">
                  <c:v>486.73021793365501</c:v>
                </c:pt>
                <c:pt idx="25928">
                  <c:v>486.724853515625</c:v>
                </c:pt>
                <c:pt idx="25929">
                  <c:v>486.71847581863398</c:v>
                </c:pt>
                <c:pt idx="25930">
                  <c:v>486.71156167983997</c:v>
                </c:pt>
                <c:pt idx="25931">
                  <c:v>486.70470714569097</c:v>
                </c:pt>
                <c:pt idx="25932">
                  <c:v>486.69844865799001</c:v>
                </c:pt>
                <c:pt idx="25933">
                  <c:v>486.69320344924898</c:v>
                </c:pt>
                <c:pt idx="25934">
                  <c:v>486.68920993805</c:v>
                </c:pt>
                <c:pt idx="25935">
                  <c:v>486.68646812438999</c:v>
                </c:pt>
                <c:pt idx="25936">
                  <c:v>486.684918403626</c:v>
                </c:pt>
                <c:pt idx="25937">
                  <c:v>486.68438196182302</c:v>
                </c:pt>
                <c:pt idx="25938">
                  <c:v>486.68467998504701</c:v>
                </c:pt>
                <c:pt idx="25939">
                  <c:v>486.68581247329701</c:v>
                </c:pt>
                <c:pt idx="25940">
                  <c:v>486.687421798706</c:v>
                </c:pt>
                <c:pt idx="25941">
                  <c:v>486.68944835662899</c:v>
                </c:pt>
                <c:pt idx="25942">
                  <c:v>486.69165372848499</c:v>
                </c:pt>
                <c:pt idx="25943">
                  <c:v>486.69391870498703</c:v>
                </c:pt>
                <c:pt idx="25944">
                  <c:v>486.69630289077799</c:v>
                </c:pt>
                <c:pt idx="25945">
                  <c:v>486.69880628585798</c:v>
                </c:pt>
                <c:pt idx="25946">
                  <c:v>486.70136928558401</c:v>
                </c:pt>
                <c:pt idx="25947">
                  <c:v>486.70393228530901</c:v>
                </c:pt>
                <c:pt idx="25948">
                  <c:v>486.70643568038997</c:v>
                </c:pt>
                <c:pt idx="25949">
                  <c:v>486.70870065689098</c:v>
                </c:pt>
                <c:pt idx="25950">
                  <c:v>486.71054840087902</c:v>
                </c:pt>
                <c:pt idx="25951">
                  <c:v>486.71185970306402</c:v>
                </c:pt>
                <c:pt idx="25952">
                  <c:v>486.712455749512</c:v>
                </c:pt>
                <c:pt idx="25953">
                  <c:v>486.71209812164301</c:v>
                </c:pt>
                <c:pt idx="25954">
                  <c:v>486.71066761016903</c:v>
                </c:pt>
                <c:pt idx="25955">
                  <c:v>486.708164215088</c:v>
                </c:pt>
                <c:pt idx="25956">
                  <c:v>486.70500516891502</c:v>
                </c:pt>
                <c:pt idx="25957">
                  <c:v>486.70148849487299</c:v>
                </c:pt>
                <c:pt idx="25958">
                  <c:v>486.69815063476602</c:v>
                </c:pt>
                <c:pt idx="25959">
                  <c:v>486.69534921646101</c:v>
                </c:pt>
                <c:pt idx="25960">
                  <c:v>486.69326305389399</c:v>
                </c:pt>
                <c:pt idx="25961">
                  <c:v>486.69195175170898</c:v>
                </c:pt>
                <c:pt idx="25962">
                  <c:v>486.69153451919601</c:v>
                </c:pt>
                <c:pt idx="25963">
                  <c:v>486.69195175170898</c:v>
                </c:pt>
                <c:pt idx="25964">
                  <c:v>486.69320344924898</c:v>
                </c:pt>
                <c:pt idx="25965">
                  <c:v>486.69487237930298</c:v>
                </c:pt>
                <c:pt idx="25966">
                  <c:v>486.69642210006702</c:v>
                </c:pt>
                <c:pt idx="25967">
                  <c:v>486.697435379029</c:v>
                </c:pt>
                <c:pt idx="25968">
                  <c:v>486.69767379760799</c:v>
                </c:pt>
                <c:pt idx="25969">
                  <c:v>486.69719696044899</c:v>
                </c:pt>
                <c:pt idx="25970">
                  <c:v>486.696064472199</c:v>
                </c:pt>
                <c:pt idx="25971">
                  <c:v>486.694395542145</c:v>
                </c:pt>
                <c:pt idx="25972">
                  <c:v>486.69224977493298</c:v>
                </c:pt>
                <c:pt idx="25973">
                  <c:v>486.68962717056303</c:v>
                </c:pt>
                <c:pt idx="25974">
                  <c:v>486.68676614761398</c:v>
                </c:pt>
                <c:pt idx="25975">
                  <c:v>486.68390512466499</c:v>
                </c:pt>
                <c:pt idx="25976">
                  <c:v>486.68140172958402</c:v>
                </c:pt>
                <c:pt idx="25977">
                  <c:v>486.67955398559599</c:v>
                </c:pt>
                <c:pt idx="25978">
                  <c:v>486.67865991592402</c:v>
                </c:pt>
                <c:pt idx="25979">
                  <c:v>486.67883872985902</c:v>
                </c:pt>
                <c:pt idx="25980">
                  <c:v>486.68032884597801</c:v>
                </c:pt>
                <c:pt idx="25981">
                  <c:v>486.683189868927</c:v>
                </c:pt>
                <c:pt idx="25982">
                  <c:v>486.687481403351</c:v>
                </c:pt>
                <c:pt idx="25983">
                  <c:v>486.69290542602602</c:v>
                </c:pt>
                <c:pt idx="25984">
                  <c:v>486.69916391372698</c:v>
                </c:pt>
                <c:pt idx="25985">
                  <c:v>486.70578002929699</c:v>
                </c:pt>
                <c:pt idx="25986">
                  <c:v>486.71215772628801</c:v>
                </c:pt>
                <c:pt idx="25987">
                  <c:v>486.71782016754202</c:v>
                </c:pt>
                <c:pt idx="25988">
                  <c:v>486.7222905159</c:v>
                </c:pt>
                <c:pt idx="25989">
                  <c:v>486.72538995742798</c:v>
                </c:pt>
                <c:pt idx="25990">
                  <c:v>486.72711849212698</c:v>
                </c:pt>
                <c:pt idx="25991">
                  <c:v>486.72753572464001</c:v>
                </c:pt>
                <c:pt idx="25992">
                  <c:v>486.72699928283703</c:v>
                </c:pt>
                <c:pt idx="25993">
                  <c:v>486.72592639923101</c:v>
                </c:pt>
                <c:pt idx="25994">
                  <c:v>486.724853515625</c:v>
                </c:pt>
                <c:pt idx="25995">
                  <c:v>486.72401905059797</c:v>
                </c:pt>
                <c:pt idx="25996">
                  <c:v>486.72366142273</c:v>
                </c:pt>
                <c:pt idx="25997">
                  <c:v>486.72378063201899</c:v>
                </c:pt>
                <c:pt idx="25998">
                  <c:v>486.72431707382202</c:v>
                </c:pt>
                <c:pt idx="25999">
                  <c:v>486.72509193420399</c:v>
                </c:pt>
                <c:pt idx="26000">
                  <c:v>486.72586679458601</c:v>
                </c:pt>
                <c:pt idx="26001">
                  <c:v>486.726522445679</c:v>
                </c:pt>
                <c:pt idx="26002">
                  <c:v>486.72682046890299</c:v>
                </c:pt>
                <c:pt idx="26003">
                  <c:v>486.72664165496798</c:v>
                </c:pt>
                <c:pt idx="26004">
                  <c:v>486.72598600387602</c:v>
                </c:pt>
                <c:pt idx="26005">
                  <c:v>486.72497272491501</c:v>
                </c:pt>
                <c:pt idx="26006">
                  <c:v>486.72384023666399</c:v>
                </c:pt>
                <c:pt idx="26007">
                  <c:v>486.72264814376899</c:v>
                </c:pt>
                <c:pt idx="26008">
                  <c:v>486.72145605087297</c:v>
                </c:pt>
                <c:pt idx="26009">
                  <c:v>486.72020435333297</c:v>
                </c:pt>
                <c:pt idx="26010">
                  <c:v>486.71907186508201</c:v>
                </c:pt>
                <c:pt idx="26011">
                  <c:v>486.718058586121</c:v>
                </c:pt>
                <c:pt idx="26012">
                  <c:v>486.71722412109398</c:v>
                </c:pt>
                <c:pt idx="26013">
                  <c:v>486.71656847000099</c:v>
                </c:pt>
                <c:pt idx="26014">
                  <c:v>486.71591281890898</c:v>
                </c:pt>
                <c:pt idx="26015">
                  <c:v>486.71531677246099</c:v>
                </c:pt>
                <c:pt idx="26016">
                  <c:v>486.71489953994802</c:v>
                </c:pt>
                <c:pt idx="26017">
                  <c:v>486.71478033065802</c:v>
                </c:pt>
                <c:pt idx="26018">
                  <c:v>486.714959144592</c:v>
                </c:pt>
                <c:pt idx="26019">
                  <c:v>486.715435981751</c:v>
                </c:pt>
                <c:pt idx="26020">
                  <c:v>486.71609163284302</c:v>
                </c:pt>
                <c:pt idx="26021">
                  <c:v>486.716628074646</c:v>
                </c:pt>
                <c:pt idx="26022">
                  <c:v>486.71716451644897</c:v>
                </c:pt>
                <c:pt idx="26023">
                  <c:v>486.71770095825201</c:v>
                </c:pt>
                <c:pt idx="26024">
                  <c:v>486.71811819076601</c:v>
                </c:pt>
                <c:pt idx="26025">
                  <c:v>486.71835660934499</c:v>
                </c:pt>
                <c:pt idx="26026">
                  <c:v>486.71829700469999</c:v>
                </c:pt>
                <c:pt idx="26027">
                  <c:v>486.71770095825201</c:v>
                </c:pt>
                <c:pt idx="26028">
                  <c:v>486.716628074646</c:v>
                </c:pt>
                <c:pt idx="26029">
                  <c:v>486.71525716781599</c:v>
                </c:pt>
                <c:pt idx="26030">
                  <c:v>486.71382665634201</c:v>
                </c:pt>
                <c:pt idx="26031">
                  <c:v>486.71251535415701</c:v>
                </c:pt>
                <c:pt idx="26032">
                  <c:v>486.71144247055099</c:v>
                </c:pt>
                <c:pt idx="26033">
                  <c:v>486.71072721481301</c:v>
                </c:pt>
                <c:pt idx="26034">
                  <c:v>486.71054840087902</c:v>
                </c:pt>
                <c:pt idx="26035">
                  <c:v>486.711204051972</c:v>
                </c:pt>
                <c:pt idx="26036">
                  <c:v>486.71275377273599</c:v>
                </c:pt>
                <c:pt idx="26037">
                  <c:v>486.71531677246099</c:v>
                </c:pt>
                <c:pt idx="26038">
                  <c:v>486.71853542327898</c:v>
                </c:pt>
                <c:pt idx="26039">
                  <c:v>486.72193288803101</c:v>
                </c:pt>
                <c:pt idx="26040">
                  <c:v>486.72509193420399</c:v>
                </c:pt>
                <c:pt idx="26041">
                  <c:v>486.72765493393001</c:v>
                </c:pt>
                <c:pt idx="26042">
                  <c:v>486.72950267791799</c:v>
                </c:pt>
                <c:pt idx="26043">
                  <c:v>486.730456352234</c:v>
                </c:pt>
                <c:pt idx="26044">
                  <c:v>486.730456352234</c:v>
                </c:pt>
                <c:pt idx="26045">
                  <c:v>486.72950267791799</c:v>
                </c:pt>
                <c:pt idx="26046">
                  <c:v>486.727833747864</c:v>
                </c:pt>
                <c:pt idx="26047">
                  <c:v>486.72574758529697</c:v>
                </c:pt>
                <c:pt idx="26048">
                  <c:v>486.72378063201899</c:v>
                </c:pt>
                <c:pt idx="26049">
                  <c:v>486.72217130660999</c:v>
                </c:pt>
                <c:pt idx="26050">
                  <c:v>486.72109842300398</c:v>
                </c:pt>
                <c:pt idx="26051">
                  <c:v>486.720621585846</c:v>
                </c:pt>
                <c:pt idx="26052">
                  <c:v>486.720561981201</c:v>
                </c:pt>
                <c:pt idx="26053">
                  <c:v>486.72080039977999</c:v>
                </c:pt>
                <c:pt idx="26054">
                  <c:v>486.72127723693899</c:v>
                </c:pt>
                <c:pt idx="26055">
                  <c:v>486.72181367874202</c:v>
                </c:pt>
                <c:pt idx="26056">
                  <c:v>486.72252893447899</c:v>
                </c:pt>
                <c:pt idx="26057">
                  <c:v>486.723482608795</c:v>
                </c:pt>
                <c:pt idx="26058">
                  <c:v>486.72461509704601</c:v>
                </c:pt>
                <c:pt idx="26059">
                  <c:v>486.72616481781</c:v>
                </c:pt>
                <c:pt idx="26060">
                  <c:v>486.72813177108799</c:v>
                </c:pt>
                <c:pt idx="26061">
                  <c:v>486.73057556152401</c:v>
                </c:pt>
                <c:pt idx="26062">
                  <c:v>486.733436584473</c:v>
                </c:pt>
                <c:pt idx="26063">
                  <c:v>486.73641681671199</c:v>
                </c:pt>
                <c:pt idx="26064">
                  <c:v>486.73933744430599</c:v>
                </c:pt>
                <c:pt idx="26065">
                  <c:v>486.741662025452</c:v>
                </c:pt>
                <c:pt idx="26066">
                  <c:v>486.74315214157099</c:v>
                </c:pt>
                <c:pt idx="26067">
                  <c:v>486.74368858337402</c:v>
                </c:pt>
                <c:pt idx="26068">
                  <c:v>486.74321174621599</c:v>
                </c:pt>
                <c:pt idx="26069">
                  <c:v>486.74196004867599</c:v>
                </c:pt>
                <c:pt idx="26070">
                  <c:v>486.74011230468801</c:v>
                </c:pt>
                <c:pt idx="26071">
                  <c:v>486.73778772354098</c:v>
                </c:pt>
                <c:pt idx="26072">
                  <c:v>486.73522472381597</c:v>
                </c:pt>
                <c:pt idx="26073">
                  <c:v>486.73266172409097</c:v>
                </c:pt>
                <c:pt idx="26074">
                  <c:v>486.73033714294502</c:v>
                </c:pt>
                <c:pt idx="26075">
                  <c:v>486.72837018966698</c:v>
                </c:pt>
                <c:pt idx="26076">
                  <c:v>486.72676086425798</c:v>
                </c:pt>
                <c:pt idx="26077">
                  <c:v>486.72538995742798</c:v>
                </c:pt>
                <c:pt idx="26078">
                  <c:v>486.72413825988798</c:v>
                </c:pt>
                <c:pt idx="26079">
                  <c:v>486.72294616699202</c:v>
                </c:pt>
                <c:pt idx="26080">
                  <c:v>486.72169446945202</c:v>
                </c:pt>
                <c:pt idx="26081">
                  <c:v>486.72038316726702</c:v>
                </c:pt>
                <c:pt idx="26082">
                  <c:v>486.71889305114797</c:v>
                </c:pt>
                <c:pt idx="26083">
                  <c:v>486.71704530715999</c:v>
                </c:pt>
                <c:pt idx="26084">
                  <c:v>486.714959144592</c:v>
                </c:pt>
                <c:pt idx="26085">
                  <c:v>486.71251535415701</c:v>
                </c:pt>
                <c:pt idx="26086">
                  <c:v>486.70995235443098</c:v>
                </c:pt>
                <c:pt idx="26087">
                  <c:v>486.70750856399599</c:v>
                </c:pt>
                <c:pt idx="26088">
                  <c:v>486.705482006073</c:v>
                </c:pt>
                <c:pt idx="26089">
                  <c:v>486.704170703888</c:v>
                </c:pt>
                <c:pt idx="26090">
                  <c:v>486.703813076019</c:v>
                </c:pt>
                <c:pt idx="26091">
                  <c:v>486.70470714569097</c:v>
                </c:pt>
                <c:pt idx="26092">
                  <c:v>486.706852912903</c:v>
                </c:pt>
                <c:pt idx="26093">
                  <c:v>486.71025037765497</c:v>
                </c:pt>
                <c:pt idx="26094">
                  <c:v>486.71472072601301</c:v>
                </c:pt>
                <c:pt idx="26095">
                  <c:v>486.71984672546398</c:v>
                </c:pt>
                <c:pt idx="26096">
                  <c:v>486.725270748139</c:v>
                </c:pt>
                <c:pt idx="26097">
                  <c:v>486.730515956879</c:v>
                </c:pt>
                <c:pt idx="26098">
                  <c:v>486.73522472381597</c:v>
                </c:pt>
                <c:pt idx="26099">
                  <c:v>486.739099025727</c:v>
                </c:pt>
                <c:pt idx="26100">
                  <c:v>486.74207925796497</c:v>
                </c:pt>
                <c:pt idx="26101">
                  <c:v>486.74392700195301</c:v>
                </c:pt>
                <c:pt idx="26102">
                  <c:v>486.74470186233498</c:v>
                </c:pt>
                <c:pt idx="26103">
                  <c:v>486.74434423446701</c:v>
                </c:pt>
                <c:pt idx="26104">
                  <c:v>486.74309253692599</c:v>
                </c:pt>
                <c:pt idx="26105">
                  <c:v>486.74112558364902</c:v>
                </c:pt>
                <c:pt idx="26106">
                  <c:v>486.73880100250301</c:v>
                </c:pt>
                <c:pt idx="26107">
                  <c:v>486.73641681671199</c:v>
                </c:pt>
                <c:pt idx="26108">
                  <c:v>486.73427104950002</c:v>
                </c:pt>
                <c:pt idx="26109">
                  <c:v>486.73248291015602</c:v>
                </c:pt>
                <c:pt idx="26110">
                  <c:v>486.73123121261602</c:v>
                </c:pt>
                <c:pt idx="26111">
                  <c:v>486.73069477081299</c:v>
                </c:pt>
                <c:pt idx="26112">
                  <c:v>486.73093318939198</c:v>
                </c:pt>
                <c:pt idx="26113">
                  <c:v>486.73194646835299</c:v>
                </c:pt>
                <c:pt idx="26114">
                  <c:v>486.733496189118</c:v>
                </c:pt>
                <c:pt idx="26115">
                  <c:v>486.73528432846098</c:v>
                </c:pt>
                <c:pt idx="26116">
                  <c:v>486.73707246780401</c:v>
                </c:pt>
                <c:pt idx="26117">
                  <c:v>486.73850297927902</c:v>
                </c:pt>
                <c:pt idx="26118">
                  <c:v>486.73951625823997</c:v>
                </c:pt>
                <c:pt idx="26119">
                  <c:v>486.74005270004301</c:v>
                </c:pt>
                <c:pt idx="26120">
                  <c:v>486.739933490753</c:v>
                </c:pt>
                <c:pt idx="26121">
                  <c:v>486.73921823501598</c:v>
                </c:pt>
                <c:pt idx="26122">
                  <c:v>486.73778772354098</c:v>
                </c:pt>
                <c:pt idx="26123">
                  <c:v>486.73582077026401</c:v>
                </c:pt>
                <c:pt idx="26124">
                  <c:v>486.73337697982799</c:v>
                </c:pt>
                <c:pt idx="26125">
                  <c:v>486.730515956879</c:v>
                </c:pt>
                <c:pt idx="26126">
                  <c:v>486.72723770141602</c:v>
                </c:pt>
                <c:pt idx="26127">
                  <c:v>486.72354221344</c:v>
                </c:pt>
                <c:pt idx="26128">
                  <c:v>486.71948909759499</c:v>
                </c:pt>
                <c:pt idx="26129">
                  <c:v>486.71519756317201</c:v>
                </c:pt>
                <c:pt idx="26130">
                  <c:v>486.71078681945801</c:v>
                </c:pt>
                <c:pt idx="26131">
                  <c:v>486.70637607574503</c:v>
                </c:pt>
                <c:pt idx="26132">
                  <c:v>486.70220375061098</c:v>
                </c:pt>
                <c:pt idx="26133">
                  <c:v>486.69832944870001</c:v>
                </c:pt>
                <c:pt idx="26134">
                  <c:v>486.69505119323799</c:v>
                </c:pt>
                <c:pt idx="26135">
                  <c:v>486.69254779815702</c:v>
                </c:pt>
                <c:pt idx="26136">
                  <c:v>486.69099807739298</c:v>
                </c:pt>
                <c:pt idx="26137">
                  <c:v>486.69046163559</c:v>
                </c:pt>
                <c:pt idx="26138">
                  <c:v>486.69099807739298</c:v>
                </c:pt>
                <c:pt idx="26139">
                  <c:v>486.69254779815702</c:v>
                </c:pt>
                <c:pt idx="26140">
                  <c:v>486.69505119323799</c:v>
                </c:pt>
                <c:pt idx="26141">
                  <c:v>486.69832944870001</c:v>
                </c:pt>
                <c:pt idx="26142">
                  <c:v>486.70232295990002</c:v>
                </c:pt>
                <c:pt idx="26143">
                  <c:v>486.70667409896902</c:v>
                </c:pt>
                <c:pt idx="26144">
                  <c:v>486.711025238037</c:v>
                </c:pt>
                <c:pt idx="26145">
                  <c:v>486.714959144592</c:v>
                </c:pt>
                <c:pt idx="26146">
                  <c:v>486.718058586121</c:v>
                </c:pt>
                <c:pt idx="26147">
                  <c:v>486.72008514404303</c:v>
                </c:pt>
                <c:pt idx="26148">
                  <c:v>486.72086000442499</c:v>
                </c:pt>
                <c:pt idx="26149">
                  <c:v>486.72038316726702</c:v>
                </c:pt>
                <c:pt idx="26150">
                  <c:v>486.71871423721302</c:v>
                </c:pt>
                <c:pt idx="26151">
                  <c:v>486.71609163284302</c:v>
                </c:pt>
                <c:pt idx="26152">
                  <c:v>486.71299219131498</c:v>
                </c:pt>
                <c:pt idx="26153">
                  <c:v>486.709773540497</c:v>
                </c:pt>
                <c:pt idx="26154">
                  <c:v>486.70691251754801</c:v>
                </c:pt>
                <c:pt idx="26155">
                  <c:v>486.70476675033598</c:v>
                </c:pt>
                <c:pt idx="26156">
                  <c:v>486.70351505279598</c:v>
                </c:pt>
                <c:pt idx="26157">
                  <c:v>486.70315742492699</c:v>
                </c:pt>
                <c:pt idx="26158">
                  <c:v>486.70345544815098</c:v>
                </c:pt>
                <c:pt idx="26159">
                  <c:v>486.704170703888</c:v>
                </c:pt>
                <c:pt idx="26160">
                  <c:v>486.70500516891502</c:v>
                </c:pt>
                <c:pt idx="26161">
                  <c:v>486.705601215363</c:v>
                </c:pt>
                <c:pt idx="26162">
                  <c:v>486.70607805252098</c:v>
                </c:pt>
                <c:pt idx="26163">
                  <c:v>486.70637607574503</c:v>
                </c:pt>
                <c:pt idx="26164">
                  <c:v>486.706793308258</c:v>
                </c:pt>
                <c:pt idx="26165">
                  <c:v>486.70756816864002</c:v>
                </c:pt>
                <c:pt idx="26166">
                  <c:v>486.70899868011497</c:v>
                </c:pt>
                <c:pt idx="26167">
                  <c:v>486.71138286590599</c:v>
                </c:pt>
                <c:pt idx="26168">
                  <c:v>486.71472072601301</c:v>
                </c:pt>
                <c:pt idx="26169">
                  <c:v>486.71901226043701</c:v>
                </c:pt>
                <c:pt idx="26170">
                  <c:v>486.72395944595399</c:v>
                </c:pt>
                <c:pt idx="26171">
                  <c:v>486.729204654694</c:v>
                </c:pt>
                <c:pt idx="26172">
                  <c:v>486.73409223556502</c:v>
                </c:pt>
                <c:pt idx="26173">
                  <c:v>486.73808574676502</c:v>
                </c:pt>
                <c:pt idx="26174">
                  <c:v>486.74076795577997</c:v>
                </c:pt>
                <c:pt idx="26175">
                  <c:v>486.74178123474098</c:v>
                </c:pt>
                <c:pt idx="26176">
                  <c:v>486.74106597900402</c:v>
                </c:pt>
                <c:pt idx="26177">
                  <c:v>486.738681793213</c:v>
                </c:pt>
                <c:pt idx="26178">
                  <c:v>486.73498630523699</c:v>
                </c:pt>
                <c:pt idx="26179">
                  <c:v>486.73021793365501</c:v>
                </c:pt>
                <c:pt idx="26180">
                  <c:v>486.724853515625</c:v>
                </c:pt>
                <c:pt idx="26181">
                  <c:v>486.71907186508201</c:v>
                </c:pt>
                <c:pt idx="26182">
                  <c:v>486.71317100524902</c:v>
                </c:pt>
                <c:pt idx="26183">
                  <c:v>486.70738935470598</c:v>
                </c:pt>
                <c:pt idx="26184">
                  <c:v>486.70184612274198</c:v>
                </c:pt>
                <c:pt idx="26185">
                  <c:v>486.69666051864601</c:v>
                </c:pt>
                <c:pt idx="26186">
                  <c:v>486.691772937775</c:v>
                </c:pt>
                <c:pt idx="26187">
                  <c:v>486.68724298477201</c:v>
                </c:pt>
                <c:pt idx="26188">
                  <c:v>486.68307065963802</c:v>
                </c:pt>
                <c:pt idx="26189">
                  <c:v>486.679375171662</c:v>
                </c:pt>
                <c:pt idx="26190">
                  <c:v>486.67645454406801</c:v>
                </c:pt>
                <c:pt idx="26191">
                  <c:v>486.67448759079002</c:v>
                </c:pt>
                <c:pt idx="26192">
                  <c:v>486.67383193969698</c:v>
                </c:pt>
                <c:pt idx="26193">
                  <c:v>486.67460680008003</c:v>
                </c:pt>
                <c:pt idx="26194">
                  <c:v>486.67711019516003</c:v>
                </c:pt>
                <c:pt idx="26195">
                  <c:v>486.68122291564998</c:v>
                </c:pt>
                <c:pt idx="26196">
                  <c:v>486.68682575225898</c:v>
                </c:pt>
                <c:pt idx="26197">
                  <c:v>486.69362068176298</c:v>
                </c:pt>
                <c:pt idx="26198">
                  <c:v>486.70113086700502</c:v>
                </c:pt>
                <c:pt idx="26199">
                  <c:v>486.70899868011497</c:v>
                </c:pt>
                <c:pt idx="26200">
                  <c:v>486.71656847000099</c:v>
                </c:pt>
                <c:pt idx="26201">
                  <c:v>486.72336339950601</c:v>
                </c:pt>
                <c:pt idx="26202">
                  <c:v>486.72872781753603</c:v>
                </c:pt>
                <c:pt idx="26203">
                  <c:v>486.73242330551199</c:v>
                </c:pt>
                <c:pt idx="26204">
                  <c:v>486.73409223556502</c:v>
                </c:pt>
                <c:pt idx="26205">
                  <c:v>486.73379421234199</c:v>
                </c:pt>
                <c:pt idx="26206">
                  <c:v>486.731827259064</c:v>
                </c:pt>
                <c:pt idx="26207">
                  <c:v>486.72837018966698</c:v>
                </c:pt>
                <c:pt idx="26208">
                  <c:v>486.72354221344</c:v>
                </c:pt>
                <c:pt idx="26209">
                  <c:v>486.71770095825201</c:v>
                </c:pt>
                <c:pt idx="26210">
                  <c:v>486.711084842682</c:v>
                </c:pt>
                <c:pt idx="26211">
                  <c:v>486.70393228530901</c:v>
                </c:pt>
                <c:pt idx="26212">
                  <c:v>486.69666051864601</c:v>
                </c:pt>
                <c:pt idx="26213">
                  <c:v>486.68938875198398</c:v>
                </c:pt>
                <c:pt idx="26214">
                  <c:v>486.68235540389998</c:v>
                </c:pt>
                <c:pt idx="26215">
                  <c:v>486.67556047439598</c:v>
                </c:pt>
                <c:pt idx="26216">
                  <c:v>486.66906356811501</c:v>
                </c:pt>
                <c:pt idx="26217">
                  <c:v>486.66316270828298</c:v>
                </c:pt>
                <c:pt idx="26218">
                  <c:v>486.65809631347702</c:v>
                </c:pt>
                <c:pt idx="26219">
                  <c:v>486.65416240692201</c:v>
                </c:pt>
                <c:pt idx="26220">
                  <c:v>486.65159940719599</c:v>
                </c:pt>
                <c:pt idx="26221">
                  <c:v>486.65046691894599</c:v>
                </c:pt>
                <c:pt idx="26222">
                  <c:v>486.65076494216902</c:v>
                </c:pt>
                <c:pt idx="26223">
                  <c:v>486.65255308151302</c:v>
                </c:pt>
                <c:pt idx="26224">
                  <c:v>486.655712127686</c:v>
                </c:pt>
                <c:pt idx="26225">
                  <c:v>486.66030168533302</c:v>
                </c:pt>
                <c:pt idx="26226">
                  <c:v>486.66620254516602</c:v>
                </c:pt>
                <c:pt idx="26227">
                  <c:v>486.67311668396002</c:v>
                </c:pt>
                <c:pt idx="26228">
                  <c:v>486.68074607849098</c:v>
                </c:pt>
                <c:pt idx="26229">
                  <c:v>486.68885231018101</c:v>
                </c:pt>
                <c:pt idx="26230">
                  <c:v>486.69701814651501</c:v>
                </c:pt>
                <c:pt idx="26231">
                  <c:v>486.70512437820503</c:v>
                </c:pt>
                <c:pt idx="26232">
                  <c:v>486.712813377381</c:v>
                </c:pt>
                <c:pt idx="26233">
                  <c:v>486.71966791153</c:v>
                </c:pt>
                <c:pt idx="26234">
                  <c:v>486.725270748139</c:v>
                </c:pt>
                <c:pt idx="26235">
                  <c:v>486.729264259339</c:v>
                </c:pt>
                <c:pt idx="26236">
                  <c:v>486.73141002655098</c:v>
                </c:pt>
                <c:pt idx="26237">
                  <c:v>486.73164844513002</c:v>
                </c:pt>
                <c:pt idx="26238">
                  <c:v>486.73027753830002</c:v>
                </c:pt>
                <c:pt idx="26239">
                  <c:v>486.727476119995</c:v>
                </c:pt>
                <c:pt idx="26240">
                  <c:v>486.723482608795</c:v>
                </c:pt>
                <c:pt idx="26241">
                  <c:v>486.71871423721302</c:v>
                </c:pt>
                <c:pt idx="26242">
                  <c:v>486.71358823776302</c:v>
                </c:pt>
                <c:pt idx="26243">
                  <c:v>486.708581447602</c:v>
                </c:pt>
                <c:pt idx="26244">
                  <c:v>486.70405149459901</c:v>
                </c:pt>
                <c:pt idx="26245">
                  <c:v>486.70011758804299</c:v>
                </c:pt>
                <c:pt idx="26246">
                  <c:v>486.69660091400198</c:v>
                </c:pt>
                <c:pt idx="26247">
                  <c:v>486.69332265853899</c:v>
                </c:pt>
                <c:pt idx="26248">
                  <c:v>486.690104007721</c:v>
                </c:pt>
                <c:pt idx="26249">
                  <c:v>486.68670654296898</c:v>
                </c:pt>
                <c:pt idx="26250">
                  <c:v>486.68295145034801</c:v>
                </c:pt>
                <c:pt idx="26251">
                  <c:v>486.67877912521402</c:v>
                </c:pt>
                <c:pt idx="26252">
                  <c:v>486.67407035827699</c:v>
                </c:pt>
                <c:pt idx="26253">
                  <c:v>486.66882514953602</c:v>
                </c:pt>
                <c:pt idx="26254">
                  <c:v>486.66304349899298</c:v>
                </c:pt>
                <c:pt idx="26255">
                  <c:v>486.65708303451601</c:v>
                </c:pt>
                <c:pt idx="26256">
                  <c:v>486.65112257003801</c:v>
                </c:pt>
                <c:pt idx="26257">
                  <c:v>486.64546012878401</c:v>
                </c:pt>
                <c:pt idx="26258">
                  <c:v>486.64033412933401</c:v>
                </c:pt>
                <c:pt idx="26259">
                  <c:v>486.63598299026501</c:v>
                </c:pt>
                <c:pt idx="26260">
                  <c:v>486.63252592086798</c:v>
                </c:pt>
                <c:pt idx="26261">
                  <c:v>486.62996292114298</c:v>
                </c:pt>
                <c:pt idx="26262">
                  <c:v>486.62841320037899</c:v>
                </c:pt>
                <c:pt idx="26263">
                  <c:v>486.62763833999702</c:v>
                </c:pt>
                <c:pt idx="26264">
                  <c:v>486.62763833999702</c:v>
                </c:pt>
                <c:pt idx="26265">
                  <c:v>486.628115177155</c:v>
                </c:pt>
                <c:pt idx="26266">
                  <c:v>486.62889003753702</c:v>
                </c:pt>
                <c:pt idx="26267">
                  <c:v>486.62978410720802</c:v>
                </c:pt>
                <c:pt idx="26268">
                  <c:v>486.63067817688</c:v>
                </c:pt>
                <c:pt idx="26269">
                  <c:v>486.63145303726202</c:v>
                </c:pt>
                <c:pt idx="26270">
                  <c:v>486.63192987442</c:v>
                </c:pt>
                <c:pt idx="26271">
                  <c:v>486.63216829299898</c:v>
                </c:pt>
                <c:pt idx="26272">
                  <c:v>486.63222789764399</c:v>
                </c:pt>
                <c:pt idx="26273">
                  <c:v>486.63222789764399</c:v>
                </c:pt>
                <c:pt idx="26274">
                  <c:v>486.63252592086798</c:v>
                </c:pt>
                <c:pt idx="26275">
                  <c:v>486.63318157196102</c:v>
                </c:pt>
                <c:pt idx="26276">
                  <c:v>486.63443326950102</c:v>
                </c:pt>
                <c:pt idx="26277">
                  <c:v>486.636400222779</c:v>
                </c:pt>
                <c:pt idx="26278">
                  <c:v>486.63908243179299</c:v>
                </c:pt>
                <c:pt idx="26279">
                  <c:v>486.64247989654598</c:v>
                </c:pt>
                <c:pt idx="26280">
                  <c:v>486.64635419845598</c:v>
                </c:pt>
                <c:pt idx="26281">
                  <c:v>486.65040731430099</c:v>
                </c:pt>
                <c:pt idx="26282">
                  <c:v>486.65422201156599</c:v>
                </c:pt>
                <c:pt idx="26283">
                  <c:v>486.65720224380499</c:v>
                </c:pt>
                <c:pt idx="26284">
                  <c:v>486.65916919708297</c:v>
                </c:pt>
                <c:pt idx="26285">
                  <c:v>486.66006326675398</c:v>
                </c:pt>
                <c:pt idx="26286">
                  <c:v>486.66012287139898</c:v>
                </c:pt>
                <c:pt idx="26287">
                  <c:v>486.65964603424101</c:v>
                </c:pt>
                <c:pt idx="26288">
                  <c:v>486.65899038314802</c:v>
                </c:pt>
                <c:pt idx="26289">
                  <c:v>486.65839433670101</c:v>
                </c:pt>
                <c:pt idx="26290">
                  <c:v>486.658215522766</c:v>
                </c:pt>
                <c:pt idx="26291">
                  <c:v>486.65851354598999</c:v>
                </c:pt>
                <c:pt idx="26292">
                  <c:v>486.65916919708297</c:v>
                </c:pt>
                <c:pt idx="26293">
                  <c:v>486.659944057465</c:v>
                </c:pt>
                <c:pt idx="26294">
                  <c:v>486.66030168533302</c:v>
                </c:pt>
                <c:pt idx="26295">
                  <c:v>486.65964603424101</c:v>
                </c:pt>
                <c:pt idx="26296">
                  <c:v>486.65767908096302</c:v>
                </c:pt>
                <c:pt idx="26297">
                  <c:v>486.654341220856</c:v>
                </c:pt>
                <c:pt idx="26298">
                  <c:v>486.64975166320801</c:v>
                </c:pt>
                <c:pt idx="26299">
                  <c:v>486.644506454468</c:v>
                </c:pt>
                <c:pt idx="26300">
                  <c:v>486.63908243179299</c:v>
                </c:pt>
                <c:pt idx="26301">
                  <c:v>486.63419485092197</c:v>
                </c:pt>
                <c:pt idx="26302">
                  <c:v>486.63043975830101</c:v>
                </c:pt>
                <c:pt idx="26303">
                  <c:v>486.6281747818</c:v>
                </c:pt>
                <c:pt idx="26304">
                  <c:v>486.62763833999702</c:v>
                </c:pt>
                <c:pt idx="26305">
                  <c:v>486.62877082824701</c:v>
                </c:pt>
                <c:pt idx="26306">
                  <c:v>486.63121461868298</c:v>
                </c:pt>
                <c:pt idx="26307">
                  <c:v>486.63455247879</c:v>
                </c:pt>
                <c:pt idx="26308">
                  <c:v>486.63824796676698</c:v>
                </c:pt>
                <c:pt idx="26309">
                  <c:v>486.641883850098</c:v>
                </c:pt>
                <c:pt idx="26310">
                  <c:v>486.64516210556098</c:v>
                </c:pt>
                <c:pt idx="26311">
                  <c:v>486.64814233779902</c:v>
                </c:pt>
                <c:pt idx="26312">
                  <c:v>486.65070533752498</c:v>
                </c:pt>
                <c:pt idx="26313">
                  <c:v>486.65297031402599</c:v>
                </c:pt>
                <c:pt idx="26314">
                  <c:v>486.65499687194801</c:v>
                </c:pt>
                <c:pt idx="26315">
                  <c:v>486.656844615936</c:v>
                </c:pt>
                <c:pt idx="26316">
                  <c:v>486.65875196456898</c:v>
                </c:pt>
                <c:pt idx="26317">
                  <c:v>486.66071891784702</c:v>
                </c:pt>
                <c:pt idx="26318">
                  <c:v>486.662566661835</c:v>
                </c:pt>
                <c:pt idx="26319">
                  <c:v>486.66411638259899</c:v>
                </c:pt>
                <c:pt idx="26320">
                  <c:v>486.665070056915</c:v>
                </c:pt>
                <c:pt idx="26321">
                  <c:v>486.66524887085001</c:v>
                </c:pt>
                <c:pt idx="26322">
                  <c:v>486.66453361511299</c:v>
                </c:pt>
                <c:pt idx="26323">
                  <c:v>486.66316270828298</c:v>
                </c:pt>
                <c:pt idx="26324">
                  <c:v>486.66113615035999</c:v>
                </c:pt>
                <c:pt idx="26325">
                  <c:v>486.658692359925</c:v>
                </c:pt>
                <c:pt idx="26326">
                  <c:v>486.65601015090999</c:v>
                </c:pt>
                <c:pt idx="26327">
                  <c:v>486.65338754653999</c:v>
                </c:pt>
                <c:pt idx="26328">
                  <c:v>486.651360988617</c:v>
                </c:pt>
                <c:pt idx="26329">
                  <c:v>486.65022850036598</c:v>
                </c:pt>
                <c:pt idx="26330">
                  <c:v>486.65034770965599</c:v>
                </c:pt>
                <c:pt idx="26331">
                  <c:v>486.65165901184099</c:v>
                </c:pt>
                <c:pt idx="26332">
                  <c:v>486.653983592987</c:v>
                </c:pt>
                <c:pt idx="26333">
                  <c:v>486.656963825226</c:v>
                </c:pt>
                <c:pt idx="26334">
                  <c:v>486.66012287139898</c:v>
                </c:pt>
                <c:pt idx="26335">
                  <c:v>486.66310310363798</c:v>
                </c:pt>
                <c:pt idx="26336">
                  <c:v>486.66530847549501</c:v>
                </c:pt>
                <c:pt idx="26337">
                  <c:v>486.66632175445602</c:v>
                </c:pt>
                <c:pt idx="26338">
                  <c:v>486.66608333587698</c:v>
                </c:pt>
                <c:pt idx="26339">
                  <c:v>486.66471242904697</c:v>
                </c:pt>
                <c:pt idx="26340">
                  <c:v>486.662447452545</c:v>
                </c:pt>
                <c:pt idx="26341">
                  <c:v>486.65988445281999</c:v>
                </c:pt>
                <c:pt idx="26342">
                  <c:v>486.65738105773897</c:v>
                </c:pt>
                <c:pt idx="26343">
                  <c:v>486.65541410446201</c:v>
                </c:pt>
                <c:pt idx="26344">
                  <c:v>486.65422201156599</c:v>
                </c:pt>
                <c:pt idx="26345">
                  <c:v>486.65404319763201</c:v>
                </c:pt>
                <c:pt idx="26346">
                  <c:v>486.65487766265898</c:v>
                </c:pt>
                <c:pt idx="26347">
                  <c:v>486.65648698806802</c:v>
                </c:pt>
                <c:pt idx="26348">
                  <c:v>486.65845394134499</c:v>
                </c:pt>
                <c:pt idx="26349">
                  <c:v>486.66036128997803</c:v>
                </c:pt>
                <c:pt idx="26350">
                  <c:v>486.66185140609798</c:v>
                </c:pt>
                <c:pt idx="26351">
                  <c:v>486.66286468505899</c:v>
                </c:pt>
                <c:pt idx="26352">
                  <c:v>486.66334152221702</c:v>
                </c:pt>
                <c:pt idx="26353">
                  <c:v>486.66357994079601</c:v>
                </c:pt>
                <c:pt idx="26354">
                  <c:v>486.66363954544101</c:v>
                </c:pt>
                <c:pt idx="26355">
                  <c:v>486.663818359375</c:v>
                </c:pt>
                <c:pt idx="26356">
                  <c:v>486.66411638259899</c:v>
                </c:pt>
                <c:pt idx="26357">
                  <c:v>486.66459321975702</c:v>
                </c:pt>
                <c:pt idx="26358">
                  <c:v>486.66536808013899</c:v>
                </c:pt>
                <c:pt idx="26359">
                  <c:v>486.66632175445602</c:v>
                </c:pt>
                <c:pt idx="26360">
                  <c:v>486.66739463806198</c:v>
                </c:pt>
                <c:pt idx="26361">
                  <c:v>486.66840791702299</c:v>
                </c:pt>
                <c:pt idx="26362">
                  <c:v>486.66924238205002</c:v>
                </c:pt>
                <c:pt idx="26363">
                  <c:v>486.66971921920799</c:v>
                </c:pt>
                <c:pt idx="26364">
                  <c:v>486.669838428498</c:v>
                </c:pt>
                <c:pt idx="26365">
                  <c:v>486.66965961456299</c:v>
                </c:pt>
                <c:pt idx="26366">
                  <c:v>486.669361591339</c:v>
                </c:pt>
                <c:pt idx="26367">
                  <c:v>486.66924238205002</c:v>
                </c:pt>
                <c:pt idx="26368">
                  <c:v>486.669480800629</c:v>
                </c:pt>
                <c:pt idx="26369">
                  <c:v>486.67001724243198</c:v>
                </c:pt>
                <c:pt idx="26370">
                  <c:v>486.670732498169</c:v>
                </c:pt>
                <c:pt idx="26371">
                  <c:v>486.67138814926199</c:v>
                </c:pt>
                <c:pt idx="26372">
                  <c:v>486.67168617248598</c:v>
                </c:pt>
                <c:pt idx="26373">
                  <c:v>486.67150735855103</c:v>
                </c:pt>
                <c:pt idx="26374">
                  <c:v>486.67055368423502</c:v>
                </c:pt>
                <c:pt idx="26375">
                  <c:v>486.66858673095697</c:v>
                </c:pt>
                <c:pt idx="26376">
                  <c:v>486.66542768478399</c:v>
                </c:pt>
                <c:pt idx="26377">
                  <c:v>486.66095733642601</c:v>
                </c:pt>
                <c:pt idx="26378">
                  <c:v>486.65547370910701</c:v>
                </c:pt>
                <c:pt idx="26379">
                  <c:v>486.64927482604998</c:v>
                </c:pt>
                <c:pt idx="26380">
                  <c:v>486.64301633834901</c:v>
                </c:pt>
                <c:pt idx="26381">
                  <c:v>486.63729429245001</c:v>
                </c:pt>
                <c:pt idx="26382">
                  <c:v>486.63264513015798</c:v>
                </c:pt>
                <c:pt idx="26383">
                  <c:v>486.62936687469499</c:v>
                </c:pt>
                <c:pt idx="26384">
                  <c:v>486.62757873535202</c:v>
                </c:pt>
                <c:pt idx="26385">
                  <c:v>486.62734031677297</c:v>
                </c:pt>
                <c:pt idx="26386">
                  <c:v>486.62853240966803</c:v>
                </c:pt>
                <c:pt idx="26387">
                  <c:v>486.63085699081398</c:v>
                </c:pt>
                <c:pt idx="26388">
                  <c:v>486.63389682769798</c:v>
                </c:pt>
                <c:pt idx="26389">
                  <c:v>486.63711547851602</c:v>
                </c:pt>
                <c:pt idx="26390">
                  <c:v>486.63997650146501</c:v>
                </c:pt>
                <c:pt idx="26391">
                  <c:v>486.64224147796699</c:v>
                </c:pt>
                <c:pt idx="26392">
                  <c:v>486.64367198944097</c:v>
                </c:pt>
                <c:pt idx="26393">
                  <c:v>486.64432764053402</c:v>
                </c:pt>
                <c:pt idx="26394">
                  <c:v>486.644387245178</c:v>
                </c:pt>
                <c:pt idx="26395">
                  <c:v>486.64397001266502</c:v>
                </c:pt>
                <c:pt idx="26396">
                  <c:v>486.643195152283</c:v>
                </c:pt>
                <c:pt idx="26397">
                  <c:v>486.64218187332199</c:v>
                </c:pt>
                <c:pt idx="26398">
                  <c:v>486.64104938507103</c:v>
                </c:pt>
                <c:pt idx="26399">
                  <c:v>486.63997650146501</c:v>
                </c:pt>
                <c:pt idx="26400">
                  <c:v>486.63902282714901</c:v>
                </c:pt>
                <c:pt idx="26401">
                  <c:v>486.63830757141102</c:v>
                </c:pt>
                <c:pt idx="26402">
                  <c:v>486.63789033889799</c:v>
                </c:pt>
                <c:pt idx="26403">
                  <c:v>486.637651920319</c:v>
                </c:pt>
                <c:pt idx="26404">
                  <c:v>486.637711524964</c:v>
                </c:pt>
                <c:pt idx="26405">
                  <c:v>486.63806915283197</c:v>
                </c:pt>
                <c:pt idx="26406">
                  <c:v>486.63860559463501</c:v>
                </c:pt>
                <c:pt idx="26407">
                  <c:v>486.639320850373</c:v>
                </c:pt>
                <c:pt idx="26408">
                  <c:v>486.63997650146501</c:v>
                </c:pt>
                <c:pt idx="26409">
                  <c:v>486.64045333862299</c:v>
                </c:pt>
                <c:pt idx="26410">
                  <c:v>486.64051294326799</c:v>
                </c:pt>
                <c:pt idx="26411">
                  <c:v>486.640155315399</c:v>
                </c:pt>
                <c:pt idx="26412">
                  <c:v>486.639320850373</c:v>
                </c:pt>
                <c:pt idx="26413">
                  <c:v>486.63824796676698</c:v>
                </c:pt>
                <c:pt idx="26414">
                  <c:v>486.63717508316103</c:v>
                </c:pt>
                <c:pt idx="26415">
                  <c:v>486.636400222779</c:v>
                </c:pt>
                <c:pt idx="26416">
                  <c:v>486.636281013489</c:v>
                </c:pt>
                <c:pt idx="26417">
                  <c:v>486.63711547851602</c:v>
                </c:pt>
                <c:pt idx="26418">
                  <c:v>486.638903617859</c:v>
                </c:pt>
                <c:pt idx="26419">
                  <c:v>486.64164543151901</c:v>
                </c:pt>
                <c:pt idx="26420">
                  <c:v>486.64498329162598</c:v>
                </c:pt>
                <c:pt idx="26421">
                  <c:v>486.64855957031301</c:v>
                </c:pt>
                <c:pt idx="26422">
                  <c:v>486.65201663970998</c:v>
                </c:pt>
                <c:pt idx="26423">
                  <c:v>486.65493726730398</c:v>
                </c:pt>
                <c:pt idx="26424">
                  <c:v>486.656904220581</c:v>
                </c:pt>
                <c:pt idx="26425">
                  <c:v>486.65761947631898</c:v>
                </c:pt>
                <c:pt idx="26426">
                  <c:v>486.656844615936</c:v>
                </c:pt>
                <c:pt idx="26427">
                  <c:v>486.65463924407999</c:v>
                </c:pt>
                <c:pt idx="26428">
                  <c:v>486.651301383972</c:v>
                </c:pt>
                <c:pt idx="26429">
                  <c:v>486.64718866348301</c:v>
                </c:pt>
                <c:pt idx="26430">
                  <c:v>486.64271831512502</c:v>
                </c:pt>
                <c:pt idx="26431">
                  <c:v>486.63824796676698</c:v>
                </c:pt>
                <c:pt idx="26432">
                  <c:v>486.63401603698799</c:v>
                </c:pt>
                <c:pt idx="26433">
                  <c:v>486.63020133972202</c:v>
                </c:pt>
                <c:pt idx="26434">
                  <c:v>486.62704229354898</c:v>
                </c:pt>
                <c:pt idx="26435">
                  <c:v>486.62477731704701</c:v>
                </c:pt>
                <c:pt idx="26436">
                  <c:v>486.62334680557302</c:v>
                </c:pt>
                <c:pt idx="26437">
                  <c:v>486.62275075912498</c:v>
                </c:pt>
                <c:pt idx="26438">
                  <c:v>486.62292957305903</c:v>
                </c:pt>
                <c:pt idx="26439">
                  <c:v>486.62370443344099</c:v>
                </c:pt>
                <c:pt idx="26440">
                  <c:v>486.62501573562599</c:v>
                </c:pt>
                <c:pt idx="26441">
                  <c:v>486.62674427032499</c:v>
                </c:pt>
                <c:pt idx="26442">
                  <c:v>486.62889003753702</c:v>
                </c:pt>
                <c:pt idx="26443">
                  <c:v>486.63127422332798</c:v>
                </c:pt>
                <c:pt idx="26444">
                  <c:v>486.63395643234298</c:v>
                </c:pt>
                <c:pt idx="26445">
                  <c:v>486.63681745529198</c:v>
                </c:pt>
                <c:pt idx="26446">
                  <c:v>486.63991689682001</c:v>
                </c:pt>
                <c:pt idx="26447">
                  <c:v>486.64331436157198</c:v>
                </c:pt>
                <c:pt idx="26448">
                  <c:v>486.64700984954902</c:v>
                </c:pt>
                <c:pt idx="26449">
                  <c:v>486.65100336074897</c:v>
                </c:pt>
                <c:pt idx="26450">
                  <c:v>486.65523529052803</c:v>
                </c:pt>
                <c:pt idx="26451">
                  <c:v>486.659586429596</c:v>
                </c:pt>
                <c:pt idx="26452">
                  <c:v>486.66387796402</c:v>
                </c:pt>
                <c:pt idx="26453">
                  <c:v>486.66793107986501</c:v>
                </c:pt>
                <c:pt idx="26454">
                  <c:v>486.67150735855103</c:v>
                </c:pt>
                <c:pt idx="26455">
                  <c:v>486.67418956756597</c:v>
                </c:pt>
                <c:pt idx="26456">
                  <c:v>486.67567968368598</c:v>
                </c:pt>
                <c:pt idx="26457">
                  <c:v>486.67562007904098</c:v>
                </c:pt>
                <c:pt idx="26458">
                  <c:v>486.67395114898699</c:v>
                </c:pt>
                <c:pt idx="26459">
                  <c:v>486.67085170745901</c:v>
                </c:pt>
                <c:pt idx="26460">
                  <c:v>486.66661977768001</c:v>
                </c:pt>
                <c:pt idx="26461">
                  <c:v>486.66185140609798</c:v>
                </c:pt>
                <c:pt idx="26462">
                  <c:v>486.656963825226</c:v>
                </c:pt>
                <c:pt idx="26463">
                  <c:v>486.652672290802</c:v>
                </c:pt>
                <c:pt idx="26464">
                  <c:v>486.64963245391903</c:v>
                </c:pt>
                <c:pt idx="26465">
                  <c:v>486.64844036102301</c:v>
                </c:pt>
                <c:pt idx="26466">
                  <c:v>486.64963245391903</c:v>
                </c:pt>
                <c:pt idx="26467">
                  <c:v>486.65326833724998</c:v>
                </c:pt>
                <c:pt idx="26468">
                  <c:v>486.65910959243803</c:v>
                </c:pt>
                <c:pt idx="26469">
                  <c:v>486.66656017303501</c:v>
                </c:pt>
                <c:pt idx="26470">
                  <c:v>486.67478561401401</c:v>
                </c:pt>
                <c:pt idx="26471">
                  <c:v>486.68283224105897</c:v>
                </c:pt>
                <c:pt idx="26472">
                  <c:v>486.68998479843202</c:v>
                </c:pt>
                <c:pt idx="26473">
                  <c:v>486.69546842575102</c:v>
                </c:pt>
                <c:pt idx="26474">
                  <c:v>486.69880628585798</c:v>
                </c:pt>
                <c:pt idx="26475">
                  <c:v>486.69964075088501</c:v>
                </c:pt>
                <c:pt idx="26476">
                  <c:v>486.69815063476602</c:v>
                </c:pt>
                <c:pt idx="26477">
                  <c:v>486.69469356536899</c:v>
                </c:pt>
                <c:pt idx="26478">
                  <c:v>486.68968677520797</c:v>
                </c:pt>
                <c:pt idx="26479">
                  <c:v>486.68396472930903</c:v>
                </c:pt>
                <c:pt idx="26480">
                  <c:v>486.67818307876598</c:v>
                </c:pt>
                <c:pt idx="26481">
                  <c:v>486.67299747467098</c:v>
                </c:pt>
                <c:pt idx="26482">
                  <c:v>486.66888475418102</c:v>
                </c:pt>
                <c:pt idx="26483">
                  <c:v>486.66602373123197</c:v>
                </c:pt>
                <c:pt idx="26484">
                  <c:v>486.66447401046798</c:v>
                </c:pt>
                <c:pt idx="26485">
                  <c:v>486.66399717331001</c:v>
                </c:pt>
                <c:pt idx="26486">
                  <c:v>486.66441440582298</c:v>
                </c:pt>
                <c:pt idx="26487">
                  <c:v>486.665546894074</c:v>
                </c:pt>
                <c:pt idx="26488">
                  <c:v>486.66715621948299</c:v>
                </c:pt>
                <c:pt idx="26489">
                  <c:v>486.66876554489198</c:v>
                </c:pt>
                <c:pt idx="26490">
                  <c:v>486.67007684707698</c:v>
                </c:pt>
                <c:pt idx="26491">
                  <c:v>486.67085170745901</c:v>
                </c:pt>
                <c:pt idx="26492">
                  <c:v>486.67097091674799</c:v>
                </c:pt>
                <c:pt idx="26493">
                  <c:v>486.67055368423502</c:v>
                </c:pt>
                <c:pt idx="26494">
                  <c:v>486.66954040527401</c:v>
                </c:pt>
                <c:pt idx="26495">
                  <c:v>486.66799068450899</c:v>
                </c:pt>
                <c:pt idx="26496">
                  <c:v>486.66596412658703</c:v>
                </c:pt>
                <c:pt idx="26497">
                  <c:v>486.66357994079601</c:v>
                </c:pt>
                <c:pt idx="26498">
                  <c:v>486.66101694107101</c:v>
                </c:pt>
                <c:pt idx="26499">
                  <c:v>486.65851354598999</c:v>
                </c:pt>
                <c:pt idx="26500">
                  <c:v>486.65612936019897</c:v>
                </c:pt>
                <c:pt idx="26501">
                  <c:v>486.653923988342</c:v>
                </c:pt>
                <c:pt idx="26502">
                  <c:v>486.65183782577498</c:v>
                </c:pt>
                <c:pt idx="26503">
                  <c:v>486.650049686432</c:v>
                </c:pt>
                <c:pt idx="26504">
                  <c:v>486.64867877960199</c:v>
                </c:pt>
                <c:pt idx="26505">
                  <c:v>486.64790391922003</c:v>
                </c:pt>
                <c:pt idx="26506">
                  <c:v>486.64784431457502</c:v>
                </c:pt>
                <c:pt idx="26507">
                  <c:v>486.64849996566801</c:v>
                </c:pt>
                <c:pt idx="26508">
                  <c:v>486.64981126785301</c:v>
                </c:pt>
                <c:pt idx="26509">
                  <c:v>486.651778221131</c:v>
                </c:pt>
                <c:pt idx="26510">
                  <c:v>486.654400825501</c:v>
                </c:pt>
                <c:pt idx="26511">
                  <c:v>486.65767908096302</c:v>
                </c:pt>
                <c:pt idx="26512">
                  <c:v>486.66143417358398</c:v>
                </c:pt>
                <c:pt idx="26513">
                  <c:v>486.665487289429</c:v>
                </c:pt>
                <c:pt idx="26514">
                  <c:v>486.66971921920799</c:v>
                </c:pt>
                <c:pt idx="26515">
                  <c:v>486.67383193969698</c:v>
                </c:pt>
                <c:pt idx="26516">
                  <c:v>486.67782545089699</c:v>
                </c:pt>
                <c:pt idx="26517">
                  <c:v>486.681818962097</c:v>
                </c:pt>
                <c:pt idx="26518">
                  <c:v>486.68599128723201</c:v>
                </c:pt>
                <c:pt idx="26519">
                  <c:v>486.69028282165499</c:v>
                </c:pt>
                <c:pt idx="26520">
                  <c:v>486.69469356536899</c:v>
                </c:pt>
                <c:pt idx="26521">
                  <c:v>486.69892549514799</c:v>
                </c:pt>
                <c:pt idx="26522">
                  <c:v>486.70285940170299</c:v>
                </c:pt>
                <c:pt idx="26523">
                  <c:v>486.70637607574503</c:v>
                </c:pt>
                <c:pt idx="26524">
                  <c:v>486.70935630798402</c:v>
                </c:pt>
                <c:pt idx="26525">
                  <c:v>486.71185970306402</c:v>
                </c:pt>
                <c:pt idx="26526">
                  <c:v>486.713647842407</c:v>
                </c:pt>
                <c:pt idx="26527">
                  <c:v>486.71454191207903</c:v>
                </c:pt>
                <c:pt idx="26528">
                  <c:v>486.71442270278999</c:v>
                </c:pt>
                <c:pt idx="26529">
                  <c:v>486.71340942382801</c:v>
                </c:pt>
                <c:pt idx="26530">
                  <c:v>486.71168088912998</c:v>
                </c:pt>
                <c:pt idx="26531">
                  <c:v>486.70947551727301</c:v>
                </c:pt>
                <c:pt idx="26532">
                  <c:v>486.70709133148199</c:v>
                </c:pt>
                <c:pt idx="26533">
                  <c:v>486.70452833175699</c:v>
                </c:pt>
                <c:pt idx="26534">
                  <c:v>486.70196533203102</c:v>
                </c:pt>
                <c:pt idx="26535">
                  <c:v>486.69958114624001</c:v>
                </c:pt>
                <c:pt idx="26536">
                  <c:v>486.69755458831798</c:v>
                </c:pt>
                <c:pt idx="26537">
                  <c:v>486.696004867554</c:v>
                </c:pt>
                <c:pt idx="26538">
                  <c:v>486.69487237930298</c:v>
                </c:pt>
                <c:pt idx="26539">
                  <c:v>486.69403791427601</c:v>
                </c:pt>
                <c:pt idx="26540">
                  <c:v>486.69320344924898</c:v>
                </c:pt>
                <c:pt idx="26541">
                  <c:v>486.69213056564399</c:v>
                </c:pt>
                <c:pt idx="26542">
                  <c:v>486.69046163559</c:v>
                </c:pt>
                <c:pt idx="26543">
                  <c:v>486.68819665908802</c:v>
                </c:pt>
                <c:pt idx="26544">
                  <c:v>486.68515682220499</c:v>
                </c:pt>
                <c:pt idx="26545">
                  <c:v>486.68152093887397</c:v>
                </c:pt>
                <c:pt idx="26546">
                  <c:v>486.677587032318</c:v>
                </c:pt>
                <c:pt idx="26547">
                  <c:v>486.67359352111799</c:v>
                </c:pt>
                <c:pt idx="26548">
                  <c:v>486.67001724243198</c:v>
                </c:pt>
                <c:pt idx="26549">
                  <c:v>486.66727542877197</c:v>
                </c:pt>
                <c:pt idx="26550">
                  <c:v>486.66578531265299</c:v>
                </c:pt>
                <c:pt idx="26551">
                  <c:v>486.66566610336298</c:v>
                </c:pt>
                <c:pt idx="26552">
                  <c:v>486.66697740554798</c:v>
                </c:pt>
                <c:pt idx="26553">
                  <c:v>486.669361591339</c:v>
                </c:pt>
                <c:pt idx="26554">
                  <c:v>486.67228221893299</c:v>
                </c:pt>
                <c:pt idx="26555">
                  <c:v>486.67532205581699</c:v>
                </c:pt>
                <c:pt idx="26556">
                  <c:v>486.67788505554199</c:v>
                </c:pt>
                <c:pt idx="26557">
                  <c:v>486.67961359024099</c:v>
                </c:pt>
                <c:pt idx="26558">
                  <c:v>486.68020963668801</c:v>
                </c:pt>
                <c:pt idx="26559">
                  <c:v>486.679375171662</c:v>
                </c:pt>
                <c:pt idx="26560">
                  <c:v>486.67722940444997</c:v>
                </c:pt>
                <c:pt idx="26561">
                  <c:v>486.67389154434198</c:v>
                </c:pt>
                <c:pt idx="26562">
                  <c:v>486.669838428498</c:v>
                </c:pt>
                <c:pt idx="26563">
                  <c:v>486.665487289429</c:v>
                </c:pt>
                <c:pt idx="26564">
                  <c:v>486.66113615035999</c:v>
                </c:pt>
                <c:pt idx="26565">
                  <c:v>486.657023429871</c:v>
                </c:pt>
                <c:pt idx="26566">
                  <c:v>486.65344715118403</c:v>
                </c:pt>
                <c:pt idx="26567">
                  <c:v>486.65052652358997</c:v>
                </c:pt>
                <c:pt idx="26568">
                  <c:v>486.64826154708902</c:v>
                </c:pt>
                <c:pt idx="26569">
                  <c:v>486.64671182632497</c:v>
                </c:pt>
                <c:pt idx="26570">
                  <c:v>486.645817756653</c:v>
                </c:pt>
                <c:pt idx="26571">
                  <c:v>486.64551973342901</c:v>
                </c:pt>
                <c:pt idx="26572">
                  <c:v>486.645758152008</c:v>
                </c:pt>
                <c:pt idx="26573">
                  <c:v>486.64641380310098</c:v>
                </c:pt>
                <c:pt idx="26574">
                  <c:v>486.64760589599598</c:v>
                </c:pt>
                <c:pt idx="26575">
                  <c:v>486.64909601211599</c:v>
                </c:pt>
                <c:pt idx="26576">
                  <c:v>486.65076494216902</c:v>
                </c:pt>
                <c:pt idx="26577">
                  <c:v>486.65255308151302</c:v>
                </c:pt>
                <c:pt idx="26578">
                  <c:v>486.65416240692201</c:v>
                </c:pt>
                <c:pt idx="26579">
                  <c:v>486.65547370910701</c:v>
                </c:pt>
                <c:pt idx="26580">
                  <c:v>486.65636777877802</c:v>
                </c:pt>
                <c:pt idx="26581">
                  <c:v>486.656844615936</c:v>
                </c:pt>
                <c:pt idx="26582">
                  <c:v>486.656963825226</c:v>
                </c:pt>
                <c:pt idx="26583">
                  <c:v>486.65678501129202</c:v>
                </c:pt>
                <c:pt idx="26584">
                  <c:v>486.65648698806802</c:v>
                </c:pt>
                <c:pt idx="26585">
                  <c:v>486.65618896484398</c:v>
                </c:pt>
                <c:pt idx="26586">
                  <c:v>486.65606975555397</c:v>
                </c:pt>
                <c:pt idx="26587">
                  <c:v>486.65612936019897</c:v>
                </c:pt>
                <c:pt idx="26588">
                  <c:v>486.65636777877802</c:v>
                </c:pt>
                <c:pt idx="26589">
                  <c:v>486.65678501129202</c:v>
                </c:pt>
                <c:pt idx="26590">
                  <c:v>486.65708303451601</c:v>
                </c:pt>
                <c:pt idx="26591">
                  <c:v>486.65714263915999</c:v>
                </c:pt>
                <c:pt idx="26592">
                  <c:v>486.65666580200201</c:v>
                </c:pt>
                <c:pt idx="26593">
                  <c:v>486.655771732331</c:v>
                </c:pt>
                <c:pt idx="26594">
                  <c:v>486.65446043014498</c:v>
                </c:pt>
                <c:pt idx="26595">
                  <c:v>486.65285110473701</c:v>
                </c:pt>
                <c:pt idx="26596">
                  <c:v>486.65124177932802</c:v>
                </c:pt>
                <c:pt idx="26597">
                  <c:v>486.64975166320801</c:v>
                </c:pt>
                <c:pt idx="26598">
                  <c:v>486.64861917495699</c:v>
                </c:pt>
                <c:pt idx="26599">
                  <c:v>486.64790391922003</c:v>
                </c:pt>
                <c:pt idx="26600">
                  <c:v>486.64766550064098</c:v>
                </c:pt>
                <c:pt idx="26601">
                  <c:v>486.64784431457502</c:v>
                </c:pt>
                <c:pt idx="26602">
                  <c:v>486.64820194244402</c:v>
                </c:pt>
                <c:pt idx="26603">
                  <c:v>486.64849996566801</c:v>
                </c:pt>
                <c:pt idx="26604">
                  <c:v>486.64849996566801</c:v>
                </c:pt>
                <c:pt idx="26605">
                  <c:v>486.64796352386497</c:v>
                </c:pt>
                <c:pt idx="26606">
                  <c:v>486.64683103561401</c:v>
                </c:pt>
                <c:pt idx="26607">
                  <c:v>486.64522171020502</c:v>
                </c:pt>
                <c:pt idx="26608">
                  <c:v>486.643254756928</c:v>
                </c:pt>
                <c:pt idx="26609">
                  <c:v>486.64116859436098</c:v>
                </c:pt>
                <c:pt idx="26610">
                  <c:v>486.639320850373</c:v>
                </c:pt>
                <c:pt idx="26611">
                  <c:v>486.63789033889799</c:v>
                </c:pt>
                <c:pt idx="26612">
                  <c:v>486.63729429245001</c:v>
                </c:pt>
                <c:pt idx="26613">
                  <c:v>486.637711524964</c:v>
                </c:pt>
                <c:pt idx="26614">
                  <c:v>486.639320850373</c:v>
                </c:pt>
                <c:pt idx="26615">
                  <c:v>486.64200305938698</c:v>
                </c:pt>
                <c:pt idx="26616">
                  <c:v>486.645758152008</c:v>
                </c:pt>
                <c:pt idx="26617">
                  <c:v>486.65028810501099</c:v>
                </c:pt>
                <c:pt idx="26618">
                  <c:v>486.65541410446201</c:v>
                </c:pt>
                <c:pt idx="26619">
                  <c:v>486.66089773178101</c:v>
                </c:pt>
                <c:pt idx="26620">
                  <c:v>486.66650056839001</c:v>
                </c:pt>
                <c:pt idx="26621">
                  <c:v>486.67192459106502</c:v>
                </c:pt>
                <c:pt idx="26622">
                  <c:v>486.67693138122598</c:v>
                </c:pt>
                <c:pt idx="26623">
                  <c:v>486.68116331100498</c:v>
                </c:pt>
                <c:pt idx="26624">
                  <c:v>486.68438196182302</c:v>
                </c:pt>
                <c:pt idx="26625">
                  <c:v>486.68646812438999</c:v>
                </c:pt>
                <c:pt idx="26626">
                  <c:v>486.68724298477201</c:v>
                </c:pt>
                <c:pt idx="26627">
                  <c:v>486.68670654296898</c:v>
                </c:pt>
                <c:pt idx="26628">
                  <c:v>486.684918403626</c:v>
                </c:pt>
                <c:pt idx="26629">
                  <c:v>486.68199777603201</c:v>
                </c:pt>
                <c:pt idx="26630">
                  <c:v>486.67824268341099</c:v>
                </c:pt>
                <c:pt idx="26631">
                  <c:v>486.67395114898699</c:v>
                </c:pt>
                <c:pt idx="26632">
                  <c:v>486.66954040527401</c:v>
                </c:pt>
                <c:pt idx="26633">
                  <c:v>486.66530847549501</c:v>
                </c:pt>
                <c:pt idx="26634">
                  <c:v>486.66167259216297</c:v>
                </c:pt>
                <c:pt idx="26635">
                  <c:v>486.65893077850399</c:v>
                </c:pt>
                <c:pt idx="26636">
                  <c:v>486.65720224380499</c:v>
                </c:pt>
                <c:pt idx="26637">
                  <c:v>486.65648698806802</c:v>
                </c:pt>
                <c:pt idx="26638">
                  <c:v>486.65672540664701</c:v>
                </c:pt>
                <c:pt idx="26639">
                  <c:v>486.65785789489797</c:v>
                </c:pt>
                <c:pt idx="26640">
                  <c:v>486.659586429596</c:v>
                </c:pt>
                <c:pt idx="26641">
                  <c:v>486.66191101074202</c:v>
                </c:pt>
                <c:pt idx="26642">
                  <c:v>486.66453361511299</c:v>
                </c:pt>
                <c:pt idx="26643">
                  <c:v>486.66721582412703</c:v>
                </c:pt>
                <c:pt idx="26644">
                  <c:v>486.66977882385299</c:v>
                </c:pt>
                <c:pt idx="26645">
                  <c:v>486.671984195709</c:v>
                </c:pt>
                <c:pt idx="26646">
                  <c:v>486.673772335053</c:v>
                </c:pt>
                <c:pt idx="26647">
                  <c:v>486.675024032593</c:v>
                </c:pt>
                <c:pt idx="26648">
                  <c:v>486.67579889297502</c:v>
                </c:pt>
                <c:pt idx="26649">
                  <c:v>486.67591810226497</c:v>
                </c:pt>
                <c:pt idx="26650">
                  <c:v>486.67532205581699</c:v>
                </c:pt>
                <c:pt idx="26651">
                  <c:v>486.67412996292097</c:v>
                </c:pt>
                <c:pt idx="26652">
                  <c:v>486.67234182357799</c:v>
                </c:pt>
                <c:pt idx="26653">
                  <c:v>486.67019605636602</c:v>
                </c:pt>
                <c:pt idx="26654">
                  <c:v>486.66787147522001</c:v>
                </c:pt>
                <c:pt idx="26655">
                  <c:v>486.66572570800798</c:v>
                </c:pt>
                <c:pt idx="26656">
                  <c:v>486.663818359375</c:v>
                </c:pt>
                <c:pt idx="26657">
                  <c:v>486.66220903396601</c:v>
                </c:pt>
                <c:pt idx="26658">
                  <c:v>486.66107654571601</c:v>
                </c:pt>
                <c:pt idx="26659">
                  <c:v>486.66036128997803</c:v>
                </c:pt>
                <c:pt idx="26660">
                  <c:v>486.66018247604399</c:v>
                </c:pt>
                <c:pt idx="26661">
                  <c:v>486.66036128997803</c:v>
                </c:pt>
                <c:pt idx="26662">
                  <c:v>486.66059970855702</c:v>
                </c:pt>
                <c:pt idx="26663">
                  <c:v>486.66065931320202</c:v>
                </c:pt>
                <c:pt idx="26664">
                  <c:v>486.66030168533302</c:v>
                </c:pt>
                <c:pt idx="26665">
                  <c:v>486.65940761566202</c:v>
                </c:pt>
                <c:pt idx="26666">
                  <c:v>486.65803670883201</c:v>
                </c:pt>
                <c:pt idx="26667">
                  <c:v>486.65624856948898</c:v>
                </c:pt>
                <c:pt idx="26668">
                  <c:v>486.65428161621099</c:v>
                </c:pt>
                <c:pt idx="26669">
                  <c:v>486.65213584899902</c:v>
                </c:pt>
                <c:pt idx="26670">
                  <c:v>486.650109291077</c:v>
                </c:pt>
                <c:pt idx="26671">
                  <c:v>486.64832115173402</c:v>
                </c:pt>
                <c:pt idx="26672">
                  <c:v>486.64724826812801</c:v>
                </c:pt>
                <c:pt idx="26673">
                  <c:v>486.647069454193</c:v>
                </c:pt>
                <c:pt idx="26674">
                  <c:v>486.64808273315498</c:v>
                </c:pt>
                <c:pt idx="26675">
                  <c:v>486.65034770965599</c:v>
                </c:pt>
                <c:pt idx="26676">
                  <c:v>486.65374517440802</c:v>
                </c:pt>
                <c:pt idx="26677">
                  <c:v>486.65797710418701</c:v>
                </c:pt>
                <c:pt idx="26678">
                  <c:v>486.66280508041399</c:v>
                </c:pt>
                <c:pt idx="26679">
                  <c:v>486.66787147522001</c:v>
                </c:pt>
                <c:pt idx="26680">
                  <c:v>486.67269945144699</c:v>
                </c:pt>
                <c:pt idx="26681">
                  <c:v>486.67693138122598</c:v>
                </c:pt>
                <c:pt idx="26682">
                  <c:v>486.68003082275402</c:v>
                </c:pt>
                <c:pt idx="26683">
                  <c:v>486.681818962097</c:v>
                </c:pt>
                <c:pt idx="26684">
                  <c:v>486.68217658996599</c:v>
                </c:pt>
                <c:pt idx="26685">
                  <c:v>486.68134212493902</c:v>
                </c:pt>
                <c:pt idx="26686">
                  <c:v>486.67955398559599</c:v>
                </c:pt>
                <c:pt idx="26687">
                  <c:v>486.67728900909401</c:v>
                </c:pt>
                <c:pt idx="26688">
                  <c:v>486.674964427948</c:v>
                </c:pt>
                <c:pt idx="26689">
                  <c:v>486.67305707931502</c:v>
                </c:pt>
                <c:pt idx="26690">
                  <c:v>486.67174577713001</c:v>
                </c:pt>
                <c:pt idx="26691">
                  <c:v>486.67126893997198</c:v>
                </c:pt>
                <c:pt idx="26692">
                  <c:v>486.67150735855103</c:v>
                </c:pt>
                <c:pt idx="26693">
                  <c:v>486.672401428223</c:v>
                </c:pt>
                <c:pt idx="26694">
                  <c:v>486.67341470718401</c:v>
                </c:pt>
                <c:pt idx="26695">
                  <c:v>486.67430877685598</c:v>
                </c:pt>
                <c:pt idx="26696">
                  <c:v>486.67466640472401</c:v>
                </c:pt>
                <c:pt idx="26697">
                  <c:v>486.67424917221098</c:v>
                </c:pt>
                <c:pt idx="26698">
                  <c:v>486.67275905609199</c:v>
                </c:pt>
                <c:pt idx="26699">
                  <c:v>486.67019605636602</c:v>
                </c:pt>
                <c:pt idx="26700">
                  <c:v>486.66661977768001</c:v>
                </c:pt>
                <c:pt idx="26701">
                  <c:v>486.66232824325601</c:v>
                </c:pt>
                <c:pt idx="26702">
                  <c:v>486.65767908096302</c:v>
                </c:pt>
                <c:pt idx="26703">
                  <c:v>486.65320873260498</c:v>
                </c:pt>
                <c:pt idx="26704">
                  <c:v>486.64927482604998</c:v>
                </c:pt>
                <c:pt idx="26705">
                  <c:v>486.64629459381098</c:v>
                </c:pt>
                <c:pt idx="26706">
                  <c:v>486.644506454468</c:v>
                </c:pt>
                <c:pt idx="26707">
                  <c:v>486.64420843124401</c:v>
                </c:pt>
                <c:pt idx="26708">
                  <c:v>486.64540052413997</c:v>
                </c:pt>
                <c:pt idx="26709">
                  <c:v>486.64784431457502</c:v>
                </c:pt>
                <c:pt idx="26710">
                  <c:v>486.65112257003801</c:v>
                </c:pt>
                <c:pt idx="26711">
                  <c:v>486.65469884872499</c:v>
                </c:pt>
                <c:pt idx="26712">
                  <c:v>486.658215522766</c:v>
                </c:pt>
                <c:pt idx="26713">
                  <c:v>486.66125535965</c:v>
                </c:pt>
                <c:pt idx="26714">
                  <c:v>486.66363954544101</c:v>
                </c:pt>
                <c:pt idx="26715">
                  <c:v>486.66512966156</c:v>
                </c:pt>
                <c:pt idx="26716">
                  <c:v>486.665546894074</c:v>
                </c:pt>
                <c:pt idx="26717">
                  <c:v>486.66501045227102</c:v>
                </c:pt>
                <c:pt idx="26718">
                  <c:v>486.66369915008602</c:v>
                </c:pt>
                <c:pt idx="26719">
                  <c:v>486.66208982467703</c:v>
                </c:pt>
                <c:pt idx="26720">
                  <c:v>486.66071891784702</c:v>
                </c:pt>
                <c:pt idx="26721">
                  <c:v>486.65988445281999</c:v>
                </c:pt>
                <c:pt idx="26722">
                  <c:v>486.65964603424101</c:v>
                </c:pt>
                <c:pt idx="26723">
                  <c:v>486.659944057465</c:v>
                </c:pt>
                <c:pt idx="26724">
                  <c:v>486.66065931320202</c:v>
                </c:pt>
                <c:pt idx="26725">
                  <c:v>486.66167259216297</c:v>
                </c:pt>
                <c:pt idx="26726">
                  <c:v>486.66292428970399</c:v>
                </c:pt>
                <c:pt idx="26727">
                  <c:v>486.66429519653298</c:v>
                </c:pt>
                <c:pt idx="26728">
                  <c:v>486.665487289429</c:v>
                </c:pt>
                <c:pt idx="26729">
                  <c:v>486.666440963745</c:v>
                </c:pt>
                <c:pt idx="26730">
                  <c:v>486.66697740554798</c:v>
                </c:pt>
                <c:pt idx="26731">
                  <c:v>486.66703701019298</c:v>
                </c:pt>
                <c:pt idx="26732">
                  <c:v>486.66673898696899</c:v>
                </c:pt>
                <c:pt idx="26733">
                  <c:v>486.66602373123197</c:v>
                </c:pt>
                <c:pt idx="26734">
                  <c:v>486.66501045227102</c:v>
                </c:pt>
                <c:pt idx="26735">
                  <c:v>486.66363954544101</c:v>
                </c:pt>
                <c:pt idx="26736">
                  <c:v>486.66191101074202</c:v>
                </c:pt>
                <c:pt idx="26737">
                  <c:v>486.65982484817499</c:v>
                </c:pt>
                <c:pt idx="26738">
                  <c:v>486.65732145309499</c:v>
                </c:pt>
                <c:pt idx="26739">
                  <c:v>486.65463924407999</c:v>
                </c:pt>
                <c:pt idx="26740">
                  <c:v>486.65201663970998</c:v>
                </c:pt>
                <c:pt idx="26741">
                  <c:v>486.64969205856301</c:v>
                </c:pt>
                <c:pt idx="26742">
                  <c:v>486.64772510528599</c:v>
                </c:pt>
                <c:pt idx="26743">
                  <c:v>486.64599657058699</c:v>
                </c:pt>
                <c:pt idx="26744">
                  <c:v>486.644387245178</c:v>
                </c:pt>
                <c:pt idx="26745">
                  <c:v>486.64283752441401</c:v>
                </c:pt>
                <c:pt idx="26746">
                  <c:v>486.64116859436098</c:v>
                </c:pt>
                <c:pt idx="26747">
                  <c:v>486.63926124572799</c:v>
                </c:pt>
                <c:pt idx="26748">
                  <c:v>486.63687705993698</c:v>
                </c:pt>
                <c:pt idx="26749">
                  <c:v>486.63389682769798</c:v>
                </c:pt>
                <c:pt idx="26750">
                  <c:v>486.63026094436702</c:v>
                </c:pt>
                <c:pt idx="26751">
                  <c:v>486.62620782852201</c:v>
                </c:pt>
                <c:pt idx="26752">
                  <c:v>486.622154712677</c:v>
                </c:pt>
                <c:pt idx="26753">
                  <c:v>486.61851882934599</c:v>
                </c:pt>
                <c:pt idx="26754">
                  <c:v>486.61553859710699</c:v>
                </c:pt>
                <c:pt idx="26755">
                  <c:v>486.61351203918503</c:v>
                </c:pt>
                <c:pt idx="26756">
                  <c:v>486.61255836486799</c:v>
                </c:pt>
                <c:pt idx="26757">
                  <c:v>486.61279678344698</c:v>
                </c:pt>
                <c:pt idx="26758">
                  <c:v>486.61416769027699</c:v>
                </c:pt>
                <c:pt idx="26759">
                  <c:v>486.61649227142402</c:v>
                </c:pt>
                <c:pt idx="26760">
                  <c:v>486.619532108307</c:v>
                </c:pt>
                <c:pt idx="26761">
                  <c:v>486.62286996841499</c:v>
                </c:pt>
                <c:pt idx="26762">
                  <c:v>486.626327037811</c:v>
                </c:pt>
                <c:pt idx="26763">
                  <c:v>486.62966489791899</c:v>
                </c:pt>
                <c:pt idx="26764">
                  <c:v>486.63276433944702</c:v>
                </c:pt>
                <c:pt idx="26765">
                  <c:v>486.63562536239601</c:v>
                </c:pt>
                <c:pt idx="26766">
                  <c:v>486.63836717605602</c:v>
                </c:pt>
                <c:pt idx="26767">
                  <c:v>486.64116859436098</c:v>
                </c:pt>
                <c:pt idx="26768">
                  <c:v>486.64408922195503</c:v>
                </c:pt>
                <c:pt idx="26769">
                  <c:v>486.64724826812801</c:v>
                </c:pt>
                <c:pt idx="26770">
                  <c:v>486.65064573287998</c:v>
                </c:pt>
                <c:pt idx="26771">
                  <c:v>486.654341220856</c:v>
                </c:pt>
                <c:pt idx="26772">
                  <c:v>486.65809631347702</c:v>
                </c:pt>
                <c:pt idx="26773">
                  <c:v>486.66161298751899</c:v>
                </c:pt>
                <c:pt idx="26774">
                  <c:v>486.66459321975702</c:v>
                </c:pt>
                <c:pt idx="26775">
                  <c:v>486.666917800904</c:v>
                </c:pt>
                <c:pt idx="26776">
                  <c:v>486.66828870773298</c:v>
                </c:pt>
                <c:pt idx="26777">
                  <c:v>486.66888475418102</c:v>
                </c:pt>
                <c:pt idx="26778">
                  <c:v>486.66876554489198</c:v>
                </c:pt>
                <c:pt idx="26779">
                  <c:v>486.668109893799</c:v>
                </c:pt>
                <c:pt idx="26780">
                  <c:v>486.66715621948299</c:v>
                </c:pt>
                <c:pt idx="26781">
                  <c:v>486.66626214981102</c:v>
                </c:pt>
                <c:pt idx="26782">
                  <c:v>486.66572570800798</c:v>
                </c:pt>
                <c:pt idx="26783">
                  <c:v>486.66566610336298</c:v>
                </c:pt>
                <c:pt idx="26784">
                  <c:v>486.66614294052101</c:v>
                </c:pt>
                <c:pt idx="26785">
                  <c:v>486.666917800904</c:v>
                </c:pt>
                <c:pt idx="26786">
                  <c:v>486.66775226593001</c:v>
                </c:pt>
                <c:pt idx="26787">
                  <c:v>486.66840791702299</c:v>
                </c:pt>
                <c:pt idx="26788">
                  <c:v>486.66864633560198</c:v>
                </c:pt>
                <c:pt idx="26789">
                  <c:v>486.66828870773298</c:v>
                </c:pt>
                <c:pt idx="26790">
                  <c:v>486.66709661483799</c:v>
                </c:pt>
                <c:pt idx="26791">
                  <c:v>486.66495084762602</c:v>
                </c:pt>
                <c:pt idx="26792">
                  <c:v>486.66185140609798</c:v>
                </c:pt>
                <c:pt idx="26793">
                  <c:v>486.658215522766</c:v>
                </c:pt>
                <c:pt idx="26794">
                  <c:v>486.65422201156599</c:v>
                </c:pt>
                <c:pt idx="26795">
                  <c:v>486.65040731430099</c:v>
                </c:pt>
                <c:pt idx="26796">
                  <c:v>486.64700984954902</c:v>
                </c:pt>
                <c:pt idx="26797">
                  <c:v>486.64426803588901</c:v>
                </c:pt>
                <c:pt idx="26798">
                  <c:v>486.64230108261103</c:v>
                </c:pt>
                <c:pt idx="26799">
                  <c:v>486.64128780365002</c:v>
                </c:pt>
                <c:pt idx="26800">
                  <c:v>486.64134740829502</c:v>
                </c:pt>
                <c:pt idx="26801">
                  <c:v>486.64230108261103</c:v>
                </c:pt>
                <c:pt idx="26802">
                  <c:v>486.64391040802002</c:v>
                </c:pt>
                <c:pt idx="26803">
                  <c:v>486.645698547363</c:v>
                </c:pt>
                <c:pt idx="26804">
                  <c:v>486.64730787277199</c:v>
                </c:pt>
                <c:pt idx="26805">
                  <c:v>486.64826154708902</c:v>
                </c:pt>
                <c:pt idx="26806">
                  <c:v>486.64844036102301</c:v>
                </c:pt>
                <c:pt idx="26807">
                  <c:v>486.64778470993099</c:v>
                </c:pt>
                <c:pt idx="26808">
                  <c:v>486.64659261703503</c:v>
                </c:pt>
                <c:pt idx="26809">
                  <c:v>486.64504289627098</c:v>
                </c:pt>
                <c:pt idx="26810">
                  <c:v>486.64361238479597</c:v>
                </c:pt>
                <c:pt idx="26811">
                  <c:v>486.64259910583502</c:v>
                </c:pt>
                <c:pt idx="26812">
                  <c:v>486.64236068725597</c:v>
                </c:pt>
                <c:pt idx="26813">
                  <c:v>486.643254756928</c:v>
                </c:pt>
                <c:pt idx="26814">
                  <c:v>486.64540052413997</c:v>
                </c:pt>
                <c:pt idx="26815">
                  <c:v>486.64867877960199</c:v>
                </c:pt>
                <c:pt idx="26816">
                  <c:v>486.652612686157</c:v>
                </c:pt>
                <c:pt idx="26817">
                  <c:v>486.65666580200201</c:v>
                </c:pt>
                <c:pt idx="26818">
                  <c:v>486.66006326675398</c:v>
                </c:pt>
                <c:pt idx="26819">
                  <c:v>486.662447452545</c:v>
                </c:pt>
                <c:pt idx="26820">
                  <c:v>486.66357994079601</c:v>
                </c:pt>
                <c:pt idx="26821">
                  <c:v>486.66346073150697</c:v>
                </c:pt>
                <c:pt idx="26822">
                  <c:v>486.662149429321</c:v>
                </c:pt>
                <c:pt idx="26823">
                  <c:v>486.65976524352999</c:v>
                </c:pt>
                <c:pt idx="26824">
                  <c:v>486.65654659271303</c:v>
                </c:pt>
                <c:pt idx="26825">
                  <c:v>486.65291070938099</c:v>
                </c:pt>
                <c:pt idx="26826">
                  <c:v>486.64921522140497</c:v>
                </c:pt>
                <c:pt idx="26827">
                  <c:v>486.645758152008</c:v>
                </c:pt>
                <c:pt idx="26828">
                  <c:v>486.64259910583502</c:v>
                </c:pt>
                <c:pt idx="26829">
                  <c:v>486.63979768753097</c:v>
                </c:pt>
                <c:pt idx="26830">
                  <c:v>486.63723468780501</c:v>
                </c:pt>
                <c:pt idx="26831">
                  <c:v>486.634969711304</c:v>
                </c:pt>
                <c:pt idx="26832">
                  <c:v>486.63300275802601</c:v>
                </c:pt>
                <c:pt idx="26833">
                  <c:v>486.631631851196</c:v>
                </c:pt>
                <c:pt idx="26834">
                  <c:v>486.63097620010399</c:v>
                </c:pt>
                <c:pt idx="26835">
                  <c:v>486.63121461868298</c:v>
                </c:pt>
                <c:pt idx="26836">
                  <c:v>486.63246631622297</c:v>
                </c:pt>
                <c:pt idx="26837">
                  <c:v>486.63473129272501</c:v>
                </c:pt>
                <c:pt idx="26838">
                  <c:v>486.63794994354299</c:v>
                </c:pt>
                <c:pt idx="26839">
                  <c:v>486.641943454743</c:v>
                </c:pt>
                <c:pt idx="26840">
                  <c:v>486.64647340774599</c:v>
                </c:pt>
                <c:pt idx="26841">
                  <c:v>486.65118217468302</c:v>
                </c:pt>
                <c:pt idx="26842">
                  <c:v>486.65547370910701</c:v>
                </c:pt>
                <c:pt idx="26843">
                  <c:v>486.65899038314802</c:v>
                </c:pt>
                <c:pt idx="26844">
                  <c:v>486.66125535965</c:v>
                </c:pt>
                <c:pt idx="26845">
                  <c:v>486.662149429321</c:v>
                </c:pt>
                <c:pt idx="26846">
                  <c:v>486.66167259216297</c:v>
                </c:pt>
                <c:pt idx="26847">
                  <c:v>486.66012287139898</c:v>
                </c:pt>
                <c:pt idx="26848">
                  <c:v>486.65803670883201</c:v>
                </c:pt>
                <c:pt idx="26849">
                  <c:v>486.65595054626499</c:v>
                </c:pt>
                <c:pt idx="26850">
                  <c:v>486.654341220856</c:v>
                </c:pt>
                <c:pt idx="26851">
                  <c:v>486.65380477905302</c:v>
                </c:pt>
                <c:pt idx="26852">
                  <c:v>486.65475845336903</c:v>
                </c:pt>
                <c:pt idx="26853">
                  <c:v>486.65750026702898</c:v>
                </c:pt>
                <c:pt idx="26854">
                  <c:v>486.66197061538702</c:v>
                </c:pt>
                <c:pt idx="26855">
                  <c:v>486.66775226593001</c:v>
                </c:pt>
                <c:pt idx="26856">
                  <c:v>486.67412996292097</c:v>
                </c:pt>
                <c:pt idx="26857">
                  <c:v>486.68032884597801</c:v>
                </c:pt>
                <c:pt idx="26858">
                  <c:v>486.68557405471802</c:v>
                </c:pt>
                <c:pt idx="26859">
                  <c:v>486.68932914733898</c:v>
                </c:pt>
                <c:pt idx="26860">
                  <c:v>486.69147491455101</c:v>
                </c:pt>
                <c:pt idx="26861">
                  <c:v>486.69195175170898</c:v>
                </c:pt>
                <c:pt idx="26862">
                  <c:v>486.69087886810303</c:v>
                </c:pt>
                <c:pt idx="26863">
                  <c:v>486.68855428695701</c:v>
                </c:pt>
                <c:pt idx="26864">
                  <c:v>486.68545484542898</c:v>
                </c:pt>
                <c:pt idx="26865">
                  <c:v>486.68199777603201</c:v>
                </c:pt>
                <c:pt idx="26866">
                  <c:v>486.67865991592402</c:v>
                </c:pt>
                <c:pt idx="26867">
                  <c:v>486.67579889297502</c:v>
                </c:pt>
                <c:pt idx="26868">
                  <c:v>486.67359352111799</c:v>
                </c:pt>
                <c:pt idx="26869">
                  <c:v>486.67210340499901</c:v>
                </c:pt>
                <c:pt idx="26870">
                  <c:v>486.67132854461698</c:v>
                </c:pt>
                <c:pt idx="26871">
                  <c:v>486.67120933532698</c:v>
                </c:pt>
                <c:pt idx="26872">
                  <c:v>486.67168617248598</c:v>
                </c:pt>
                <c:pt idx="26873">
                  <c:v>486.67263984680199</c:v>
                </c:pt>
                <c:pt idx="26874">
                  <c:v>486.67401075363199</c:v>
                </c:pt>
                <c:pt idx="26875">
                  <c:v>486.67544126510597</c:v>
                </c:pt>
                <c:pt idx="26876">
                  <c:v>486.67675256729098</c:v>
                </c:pt>
                <c:pt idx="26877">
                  <c:v>486.67776584625301</c:v>
                </c:pt>
                <c:pt idx="26878">
                  <c:v>486.67824268341099</c:v>
                </c:pt>
                <c:pt idx="26879">
                  <c:v>486.67830228805599</c:v>
                </c:pt>
                <c:pt idx="26880">
                  <c:v>486.678004264832</c:v>
                </c:pt>
                <c:pt idx="26881">
                  <c:v>486.67752742767402</c:v>
                </c:pt>
                <c:pt idx="26882">
                  <c:v>486.67716979980497</c:v>
                </c:pt>
                <c:pt idx="26883">
                  <c:v>486.67705059051502</c:v>
                </c:pt>
                <c:pt idx="26884">
                  <c:v>486.67746782302902</c:v>
                </c:pt>
                <c:pt idx="26885">
                  <c:v>486.67854070663498</c:v>
                </c:pt>
                <c:pt idx="26886">
                  <c:v>486.68026924133301</c:v>
                </c:pt>
                <c:pt idx="26887">
                  <c:v>486.68253421783498</c:v>
                </c:pt>
                <c:pt idx="26888">
                  <c:v>486.68503761291498</c:v>
                </c:pt>
                <c:pt idx="26889">
                  <c:v>486.687481403351</c:v>
                </c:pt>
                <c:pt idx="26890">
                  <c:v>486.68974637985298</c:v>
                </c:pt>
                <c:pt idx="26891">
                  <c:v>486.69183254242</c:v>
                </c:pt>
                <c:pt idx="26892">
                  <c:v>486.69368028640798</c:v>
                </c:pt>
                <c:pt idx="26893">
                  <c:v>486.69540882110601</c:v>
                </c:pt>
                <c:pt idx="26894">
                  <c:v>486.69707775116001</c:v>
                </c:pt>
                <c:pt idx="26895">
                  <c:v>486.698746681214</c:v>
                </c:pt>
                <c:pt idx="26896">
                  <c:v>486.70053482055698</c:v>
                </c:pt>
                <c:pt idx="26897">
                  <c:v>486.702501773834</c:v>
                </c:pt>
                <c:pt idx="26898">
                  <c:v>486.70470714569097</c:v>
                </c:pt>
                <c:pt idx="26899">
                  <c:v>486.70709133148199</c:v>
                </c:pt>
                <c:pt idx="26900">
                  <c:v>486.70959472656301</c:v>
                </c:pt>
                <c:pt idx="26901">
                  <c:v>486.71215772628801</c:v>
                </c:pt>
                <c:pt idx="26902">
                  <c:v>486.71466112136898</c:v>
                </c:pt>
                <c:pt idx="26903">
                  <c:v>486.71710491180397</c:v>
                </c:pt>
                <c:pt idx="26904">
                  <c:v>486.71936988830601</c:v>
                </c:pt>
                <c:pt idx="26905">
                  <c:v>486.72139644622803</c:v>
                </c:pt>
                <c:pt idx="26906">
                  <c:v>486.72306537628202</c:v>
                </c:pt>
                <c:pt idx="26907">
                  <c:v>486.72443628311203</c:v>
                </c:pt>
                <c:pt idx="26908">
                  <c:v>486.72544956207298</c:v>
                </c:pt>
                <c:pt idx="26909">
                  <c:v>486.72604560852102</c:v>
                </c:pt>
                <c:pt idx="26910">
                  <c:v>486.726105213165</c:v>
                </c:pt>
                <c:pt idx="26911">
                  <c:v>486.72568798065203</c:v>
                </c:pt>
                <c:pt idx="26912">
                  <c:v>486.72473430633602</c:v>
                </c:pt>
                <c:pt idx="26913">
                  <c:v>486.723184585571</c:v>
                </c:pt>
                <c:pt idx="26914">
                  <c:v>486.72103881836</c:v>
                </c:pt>
                <c:pt idx="26915">
                  <c:v>486.71829700469999</c:v>
                </c:pt>
                <c:pt idx="26916">
                  <c:v>486.714959144592</c:v>
                </c:pt>
                <c:pt idx="26917">
                  <c:v>486.71096563339302</c:v>
                </c:pt>
                <c:pt idx="26918">
                  <c:v>486.70655488967901</c:v>
                </c:pt>
                <c:pt idx="26919">
                  <c:v>486.70202493667603</c:v>
                </c:pt>
                <c:pt idx="26920">
                  <c:v>486.69767379760799</c:v>
                </c:pt>
                <c:pt idx="26921">
                  <c:v>486.69391870498703</c:v>
                </c:pt>
                <c:pt idx="26922">
                  <c:v>486.69111728668202</c:v>
                </c:pt>
                <c:pt idx="26923">
                  <c:v>486.68962717056303</c:v>
                </c:pt>
                <c:pt idx="26924">
                  <c:v>486.68950796127302</c:v>
                </c:pt>
                <c:pt idx="26925">
                  <c:v>486.69058084487898</c:v>
                </c:pt>
                <c:pt idx="26926">
                  <c:v>486.692667007446</c:v>
                </c:pt>
                <c:pt idx="26927">
                  <c:v>486.69528961181697</c:v>
                </c:pt>
                <c:pt idx="26928">
                  <c:v>486.69821023941103</c:v>
                </c:pt>
                <c:pt idx="26929">
                  <c:v>486.70095205307001</c:v>
                </c:pt>
                <c:pt idx="26930">
                  <c:v>486.70327663421699</c:v>
                </c:pt>
                <c:pt idx="26931">
                  <c:v>486.70476675033598</c:v>
                </c:pt>
                <c:pt idx="26932">
                  <c:v>486.70536279678402</c:v>
                </c:pt>
                <c:pt idx="26933">
                  <c:v>486.70500516891502</c:v>
                </c:pt>
                <c:pt idx="26934">
                  <c:v>486.70393228530901</c:v>
                </c:pt>
                <c:pt idx="26935">
                  <c:v>486.70244216919002</c:v>
                </c:pt>
                <c:pt idx="26936">
                  <c:v>486.70083284378097</c:v>
                </c:pt>
                <c:pt idx="26937">
                  <c:v>486.69922351837198</c:v>
                </c:pt>
                <c:pt idx="26938">
                  <c:v>486.69779300689697</c:v>
                </c:pt>
                <c:pt idx="26939">
                  <c:v>486.69660091400198</c:v>
                </c:pt>
                <c:pt idx="26940">
                  <c:v>486.69582605362001</c:v>
                </c:pt>
                <c:pt idx="26941">
                  <c:v>486.69558763504</c:v>
                </c:pt>
                <c:pt idx="26942">
                  <c:v>486.69588565826399</c:v>
                </c:pt>
                <c:pt idx="26943">
                  <c:v>486.69672012329102</c:v>
                </c:pt>
                <c:pt idx="26944">
                  <c:v>486.69797182083198</c:v>
                </c:pt>
                <c:pt idx="26945">
                  <c:v>486.69952154159603</c:v>
                </c:pt>
                <c:pt idx="26946">
                  <c:v>486.701250076294</c:v>
                </c:pt>
                <c:pt idx="26947">
                  <c:v>486.70309782028198</c:v>
                </c:pt>
                <c:pt idx="26948">
                  <c:v>486.70494556427002</c:v>
                </c:pt>
                <c:pt idx="26949">
                  <c:v>486.70691251754801</c:v>
                </c:pt>
                <c:pt idx="26950">
                  <c:v>486.70899868011497</c:v>
                </c:pt>
                <c:pt idx="26951">
                  <c:v>486.711144447327</c:v>
                </c:pt>
                <c:pt idx="26952">
                  <c:v>486.71340942382801</c:v>
                </c:pt>
                <c:pt idx="26953">
                  <c:v>486.71573400497499</c:v>
                </c:pt>
                <c:pt idx="26954">
                  <c:v>486.71829700469999</c:v>
                </c:pt>
                <c:pt idx="26955">
                  <c:v>486.720979213715</c:v>
                </c:pt>
                <c:pt idx="26956">
                  <c:v>486.72372102737398</c:v>
                </c:pt>
                <c:pt idx="26957">
                  <c:v>486.72634363174501</c:v>
                </c:pt>
                <c:pt idx="26958">
                  <c:v>486.72854900360102</c:v>
                </c:pt>
                <c:pt idx="26959">
                  <c:v>486.73027753830002</c:v>
                </c:pt>
                <c:pt idx="26960">
                  <c:v>486.73129081726103</c:v>
                </c:pt>
                <c:pt idx="26961">
                  <c:v>486.73146963119501</c:v>
                </c:pt>
                <c:pt idx="26962">
                  <c:v>486.73069477081299</c:v>
                </c:pt>
                <c:pt idx="26963">
                  <c:v>486.72902584075899</c:v>
                </c:pt>
                <c:pt idx="26964">
                  <c:v>486.726522445679</c:v>
                </c:pt>
                <c:pt idx="26965">
                  <c:v>486.723184585571</c:v>
                </c:pt>
                <c:pt idx="26966">
                  <c:v>486.71919107437202</c:v>
                </c:pt>
                <c:pt idx="26967">
                  <c:v>486.71466112136898</c:v>
                </c:pt>
                <c:pt idx="26968">
                  <c:v>486.709773540497</c:v>
                </c:pt>
                <c:pt idx="26969">
                  <c:v>486.70488595962502</c:v>
                </c:pt>
                <c:pt idx="26970">
                  <c:v>486.70029640197799</c:v>
                </c:pt>
                <c:pt idx="26971">
                  <c:v>486.69636249542299</c:v>
                </c:pt>
                <c:pt idx="26972">
                  <c:v>486.69332265853899</c:v>
                </c:pt>
                <c:pt idx="26973">
                  <c:v>486.691355705261</c:v>
                </c:pt>
                <c:pt idx="26974">
                  <c:v>486.69070005416899</c:v>
                </c:pt>
                <c:pt idx="26975">
                  <c:v>486.69129610061702</c:v>
                </c:pt>
                <c:pt idx="26976">
                  <c:v>486.69308423996</c:v>
                </c:pt>
                <c:pt idx="26977">
                  <c:v>486.69582605362001</c:v>
                </c:pt>
                <c:pt idx="26978">
                  <c:v>486.69910430908197</c:v>
                </c:pt>
                <c:pt idx="26979">
                  <c:v>486.70244216919002</c:v>
                </c:pt>
                <c:pt idx="26980">
                  <c:v>486.70530319213901</c:v>
                </c:pt>
                <c:pt idx="26981">
                  <c:v>486.70750856399599</c:v>
                </c:pt>
                <c:pt idx="26982">
                  <c:v>486.70881986618099</c:v>
                </c:pt>
                <c:pt idx="26983">
                  <c:v>486.70929670333902</c:v>
                </c:pt>
                <c:pt idx="26984">
                  <c:v>486.70911788940498</c:v>
                </c:pt>
                <c:pt idx="26985">
                  <c:v>486.708521842957</c:v>
                </c:pt>
                <c:pt idx="26986">
                  <c:v>486.70768737792997</c:v>
                </c:pt>
                <c:pt idx="26987">
                  <c:v>486.70697212219301</c:v>
                </c:pt>
                <c:pt idx="26988">
                  <c:v>486.70649528503401</c:v>
                </c:pt>
                <c:pt idx="26989">
                  <c:v>486.70655488967901</c:v>
                </c:pt>
                <c:pt idx="26990">
                  <c:v>486.70697212219301</c:v>
                </c:pt>
                <c:pt idx="26991">
                  <c:v>486.70756816864002</c:v>
                </c:pt>
                <c:pt idx="26992">
                  <c:v>486.708164215088</c:v>
                </c:pt>
                <c:pt idx="26993">
                  <c:v>486.708581447602</c:v>
                </c:pt>
                <c:pt idx="26994">
                  <c:v>486.70876026153599</c:v>
                </c:pt>
                <c:pt idx="26995">
                  <c:v>486.70870065689098</c:v>
                </c:pt>
                <c:pt idx="26996">
                  <c:v>486.70846223831199</c:v>
                </c:pt>
                <c:pt idx="26997">
                  <c:v>486.708164215088</c:v>
                </c:pt>
                <c:pt idx="26998">
                  <c:v>486.70786619186401</c:v>
                </c:pt>
                <c:pt idx="26999">
                  <c:v>486.70774698257497</c:v>
                </c:pt>
              </c:numCache>
            </c:numRef>
          </c:yVal>
          <c:smooth val="0"/>
        </c:ser>
        <c:dLbls>
          <c:showLegendKey val="0"/>
          <c:showVal val="0"/>
          <c:showCatName val="0"/>
          <c:showSerName val="0"/>
          <c:showPercent val="0"/>
          <c:showBubbleSize val="0"/>
        </c:dLbls>
        <c:axId val="782144600"/>
        <c:axId val="782141072"/>
      </c:scatterChart>
      <c:valAx>
        <c:axId val="782144600"/>
        <c:scaling>
          <c:orientation val="minMax"/>
          <c:max val="35"/>
        </c:scaling>
        <c:delete val="0"/>
        <c:axPos val="b"/>
        <c:numFmt formatCode="General" sourceLinked="1"/>
        <c:majorTickMark val="out"/>
        <c:minorTickMark val="none"/>
        <c:tickLblPos val="nextTo"/>
        <c:crossAx val="782141072"/>
        <c:crosses val="autoZero"/>
        <c:crossBetween val="midCat"/>
      </c:valAx>
      <c:valAx>
        <c:axId val="782141072"/>
        <c:scaling>
          <c:orientation val="minMax"/>
        </c:scaling>
        <c:delete val="0"/>
        <c:axPos val="l"/>
        <c:numFmt formatCode="General" sourceLinked="1"/>
        <c:majorTickMark val="out"/>
        <c:minorTickMark val="none"/>
        <c:tickLblPos val="nextTo"/>
        <c:crossAx val="782144600"/>
        <c:crosses val="autoZero"/>
        <c:crossBetween val="midCat"/>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1461</cdr:x>
      <cdr:y>0.22845</cdr:y>
    </cdr:from>
    <cdr:to>
      <cdr:x>0.36997</cdr:x>
      <cdr:y>0.31345</cdr:y>
    </cdr:to>
    <cdr:sp macro="" textlink="">
      <cdr:nvSpPr>
        <cdr:cNvPr id="2" name="TextBox 1"/>
        <cdr:cNvSpPr txBox="1"/>
      </cdr:nvSpPr>
      <cdr:spPr>
        <a:xfrm xmlns:a="http://schemas.openxmlformats.org/drawingml/2006/main">
          <a:off x="1803219" y="855734"/>
          <a:ext cx="317296" cy="31839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42428</cdr:x>
      <cdr:y>0.3388</cdr:y>
    </cdr:from>
    <cdr:to>
      <cdr:x>0.53275</cdr:x>
      <cdr:y>0.56549</cdr:y>
    </cdr:to>
    <cdr:sp macro="" textlink="">
      <cdr:nvSpPr>
        <cdr:cNvPr id="3" name="TextBox 2"/>
        <cdr:cNvSpPr txBox="1"/>
      </cdr:nvSpPr>
      <cdr:spPr>
        <a:xfrm xmlns:a="http://schemas.openxmlformats.org/drawingml/2006/main">
          <a:off x="2431772" y="1269106"/>
          <a:ext cx="621697" cy="84915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5437</cdr:x>
      <cdr:y>0.0714</cdr:y>
    </cdr:from>
    <cdr:to>
      <cdr:x>0.65218</cdr:x>
      <cdr:y>0.29808</cdr:y>
    </cdr:to>
    <cdr:sp macro="" textlink="">
      <cdr:nvSpPr>
        <cdr:cNvPr id="4" name="TextBox 3"/>
        <cdr:cNvSpPr txBox="1"/>
      </cdr:nvSpPr>
      <cdr:spPr>
        <a:xfrm xmlns:a="http://schemas.openxmlformats.org/drawingml/2006/main">
          <a:off x="3116240" y="267446"/>
          <a:ext cx="621754" cy="84911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57155</cdr:x>
      <cdr:y>0.33906</cdr:y>
    </cdr:from>
    <cdr:to>
      <cdr:x>0.68003</cdr:x>
      <cdr:y>0.56574</cdr:y>
    </cdr:to>
    <cdr:sp macro="" textlink="">
      <cdr:nvSpPr>
        <cdr:cNvPr id="5" name="TextBox 4"/>
        <cdr:cNvSpPr txBox="1"/>
      </cdr:nvSpPr>
      <cdr:spPr>
        <a:xfrm xmlns:a="http://schemas.openxmlformats.org/drawingml/2006/main">
          <a:off x="3275866" y="1270064"/>
          <a:ext cx="621754" cy="84911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a:t>
          </a:r>
          <a:r>
            <a:rPr lang="en-GB" sz="1100" baseline="-25000"/>
            <a:t>x</a:t>
          </a:r>
        </a:p>
      </cdr:txBody>
    </cdr:sp>
  </cdr:relSizeAnchor>
  <cdr:relSizeAnchor xmlns:cdr="http://schemas.openxmlformats.org/drawingml/2006/chartDrawing">
    <cdr:from>
      <cdr:x>0.33056</cdr:x>
      <cdr:y>0.55122</cdr:y>
    </cdr:from>
    <cdr:to>
      <cdr:x>0.43904</cdr:x>
      <cdr:y>0.77791</cdr:y>
    </cdr:to>
    <cdr:sp macro="" textlink="">
      <cdr:nvSpPr>
        <cdr:cNvPr id="6" name="TextBox 5"/>
        <cdr:cNvSpPr txBox="1"/>
      </cdr:nvSpPr>
      <cdr:spPr>
        <a:xfrm xmlns:a="http://schemas.openxmlformats.org/drawingml/2006/main">
          <a:off x="1894593" y="2064787"/>
          <a:ext cx="621755" cy="8491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46029</cdr:x>
      <cdr:y>0.50441</cdr:y>
    </cdr:from>
    <cdr:to>
      <cdr:x>0.56876</cdr:x>
      <cdr:y>0.73109</cdr:y>
    </cdr:to>
    <cdr:sp macro="" textlink="">
      <cdr:nvSpPr>
        <cdr:cNvPr id="7" name="TextBox 6"/>
        <cdr:cNvSpPr txBox="1"/>
      </cdr:nvSpPr>
      <cdr:spPr>
        <a:xfrm xmlns:a="http://schemas.openxmlformats.org/drawingml/2006/main">
          <a:off x="2638153" y="1889437"/>
          <a:ext cx="621697" cy="84911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2</a:t>
          </a:r>
        </a:p>
      </cdr:txBody>
    </cdr:sp>
  </cdr:relSizeAnchor>
  <cdr:relSizeAnchor xmlns:cdr="http://schemas.openxmlformats.org/drawingml/2006/chartDrawing">
    <cdr:from>
      <cdr:x>0.55332</cdr:x>
      <cdr:y>0.49637</cdr:y>
    </cdr:from>
    <cdr:to>
      <cdr:x>0.6618</cdr:x>
      <cdr:y>0.72305</cdr:y>
    </cdr:to>
    <cdr:sp macro="" textlink="">
      <cdr:nvSpPr>
        <cdr:cNvPr id="8" name="TextBox 7"/>
        <cdr:cNvSpPr txBox="1"/>
      </cdr:nvSpPr>
      <cdr:spPr>
        <a:xfrm xmlns:a="http://schemas.openxmlformats.org/drawingml/2006/main">
          <a:off x="3171355" y="1859353"/>
          <a:ext cx="621754" cy="84911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6614</cdr:x>
      <cdr:y>0.53088</cdr:y>
    </cdr:from>
    <cdr:to>
      <cdr:x>0.76987</cdr:x>
      <cdr:y>0.75757</cdr:y>
    </cdr:to>
    <cdr:sp macro="" textlink="">
      <cdr:nvSpPr>
        <cdr:cNvPr id="9" name="TextBox 8"/>
        <cdr:cNvSpPr txBox="1"/>
      </cdr:nvSpPr>
      <cdr:spPr>
        <a:xfrm xmlns:a="http://schemas.openxmlformats.org/drawingml/2006/main">
          <a:off x="3790845" y="1988594"/>
          <a:ext cx="621697" cy="8491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a:t>
          </a:r>
        </a:p>
      </cdr:txBody>
    </cdr:sp>
  </cdr:relSizeAnchor>
  <cdr:relSizeAnchor xmlns:cdr="http://schemas.openxmlformats.org/drawingml/2006/chartDrawing">
    <cdr:from>
      <cdr:x>0.39892</cdr:x>
      <cdr:y>0.7694</cdr:y>
    </cdr:from>
    <cdr:to>
      <cdr:x>0.5074</cdr:x>
      <cdr:y>0.95153</cdr:y>
    </cdr:to>
    <cdr:sp macro="" textlink="">
      <cdr:nvSpPr>
        <cdr:cNvPr id="10" name="TextBox 9"/>
        <cdr:cNvSpPr txBox="1"/>
      </cdr:nvSpPr>
      <cdr:spPr>
        <a:xfrm xmlns:a="http://schemas.openxmlformats.org/drawingml/2006/main">
          <a:off x="2286435" y="2882076"/>
          <a:ext cx="621755" cy="68223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44299</cdr:x>
      <cdr:y>0.76272</cdr:y>
    </cdr:from>
    <cdr:to>
      <cdr:x>0.55146</cdr:x>
      <cdr:y>0.94639</cdr:y>
    </cdr:to>
    <cdr:sp macro="" textlink="">
      <cdr:nvSpPr>
        <cdr:cNvPr id="11" name="TextBox 10"/>
        <cdr:cNvSpPr txBox="1"/>
      </cdr:nvSpPr>
      <cdr:spPr>
        <a:xfrm xmlns:a="http://schemas.openxmlformats.org/drawingml/2006/main">
          <a:off x="2539008" y="2857064"/>
          <a:ext cx="621697" cy="68800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 </a:t>
          </a:r>
          <a:r>
            <a:rPr lang="en-GB" sz="1100" baseline="-25000"/>
            <a:t>2</a:t>
          </a:r>
        </a:p>
      </cdr:txBody>
    </cdr:sp>
  </cdr:relSizeAnchor>
  <cdr:relSizeAnchor xmlns:cdr="http://schemas.openxmlformats.org/drawingml/2006/chartDrawing">
    <cdr:from>
      <cdr:x>0.50621</cdr:x>
      <cdr:y>0.67532</cdr:y>
    </cdr:from>
    <cdr:to>
      <cdr:x>0.61469</cdr:x>
      <cdr:y>0.90201</cdr:y>
    </cdr:to>
    <cdr:sp macro="" textlink="">
      <cdr:nvSpPr>
        <cdr:cNvPr id="12" name="TextBox 11"/>
        <cdr:cNvSpPr txBox="1"/>
      </cdr:nvSpPr>
      <cdr:spPr>
        <a:xfrm xmlns:a="http://schemas.openxmlformats.org/drawingml/2006/main">
          <a:off x="4267201" y="27241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52941</cdr:x>
      <cdr:y>0.67868</cdr:y>
    </cdr:from>
    <cdr:to>
      <cdr:x>0.63789</cdr:x>
      <cdr:y>0.90536</cdr:y>
    </cdr:to>
    <cdr:sp macro="" textlink="">
      <cdr:nvSpPr>
        <cdr:cNvPr id="13" name="TextBox 12"/>
        <cdr:cNvSpPr txBox="1"/>
      </cdr:nvSpPr>
      <cdr:spPr>
        <a:xfrm xmlns:a="http://schemas.openxmlformats.org/drawingml/2006/main">
          <a:off x="3034293" y="2542250"/>
          <a:ext cx="621755" cy="84911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53559</cdr:x>
      <cdr:y>0.11334</cdr:y>
    </cdr:from>
    <cdr:to>
      <cdr:x>0.64407</cdr:x>
      <cdr:y>0.34002</cdr:y>
    </cdr:to>
    <cdr:sp macro="" textlink="">
      <cdr:nvSpPr>
        <cdr:cNvPr id="14" name="TextBox 13"/>
        <cdr:cNvSpPr txBox="1"/>
      </cdr:nvSpPr>
      <cdr:spPr>
        <a:xfrm xmlns:a="http://schemas.openxmlformats.org/drawingml/2006/main">
          <a:off x="4514851" y="4572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56963</cdr:x>
      <cdr:y>0.76579</cdr:y>
    </cdr:from>
    <cdr:to>
      <cdr:x>0.67811</cdr:x>
      <cdr:y>0.951</cdr:y>
    </cdr:to>
    <cdr:sp macro="" textlink="">
      <cdr:nvSpPr>
        <cdr:cNvPr id="15" name="TextBox 14"/>
        <cdr:cNvSpPr txBox="1"/>
      </cdr:nvSpPr>
      <cdr:spPr>
        <a:xfrm xmlns:a="http://schemas.openxmlformats.org/drawingml/2006/main">
          <a:off x="3264822" y="2868564"/>
          <a:ext cx="621754" cy="69377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 </a:t>
          </a:r>
          <a:r>
            <a:rPr lang="en-GB" sz="1100" baseline="-25000"/>
            <a:t>x</a:t>
          </a:r>
        </a:p>
      </cdr:txBody>
    </cdr:sp>
  </cdr:relSizeAnchor>
  <cdr:relSizeAnchor xmlns:cdr="http://schemas.openxmlformats.org/drawingml/2006/chartDrawing">
    <cdr:from>
      <cdr:x>0.61904</cdr:x>
      <cdr:y>0.73369</cdr:y>
    </cdr:from>
    <cdr:to>
      <cdr:x>0.72751</cdr:x>
      <cdr:y>0.96038</cdr:y>
    </cdr:to>
    <cdr:sp macro="" textlink="">
      <cdr:nvSpPr>
        <cdr:cNvPr id="16" name="TextBox 15"/>
        <cdr:cNvSpPr txBox="1"/>
      </cdr:nvSpPr>
      <cdr:spPr>
        <a:xfrm xmlns:a="http://schemas.openxmlformats.org/drawingml/2006/main">
          <a:off x="3548051" y="2748305"/>
          <a:ext cx="621697" cy="8491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a:t>
          </a:r>
        </a:p>
      </cdr:txBody>
    </cdr:sp>
  </cdr:relSizeAnchor>
  <cdr:relSizeAnchor xmlns:cdr="http://schemas.openxmlformats.org/drawingml/2006/chartDrawing">
    <cdr:from>
      <cdr:x>0.29917</cdr:x>
      <cdr:y>0.7405</cdr:y>
    </cdr:from>
    <cdr:to>
      <cdr:x>0.39748</cdr:x>
      <cdr:y>0.89092</cdr:y>
    </cdr:to>
    <cdr:sp macro="" textlink="">
      <cdr:nvSpPr>
        <cdr:cNvPr id="17" name="TextBox 16"/>
        <cdr:cNvSpPr txBox="1"/>
      </cdr:nvSpPr>
      <cdr:spPr>
        <a:xfrm xmlns:a="http://schemas.openxmlformats.org/drawingml/2006/main">
          <a:off x="1714671" y="2773825"/>
          <a:ext cx="563464"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13655</cdr:x>
      <cdr:y>0.36866</cdr:y>
    </cdr:from>
    <cdr:to>
      <cdr:x>0.23486</cdr:x>
      <cdr:y>0.51908</cdr:y>
    </cdr:to>
    <cdr:sp macro="" textlink="">
      <cdr:nvSpPr>
        <cdr:cNvPr id="18" name="TextBox 17"/>
        <cdr:cNvSpPr txBox="1"/>
      </cdr:nvSpPr>
      <cdr:spPr>
        <a:xfrm xmlns:a="http://schemas.openxmlformats.org/drawingml/2006/main">
          <a:off x="1270000" y="2241176"/>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1</a:t>
          </a:r>
        </a:p>
      </cdr:txBody>
    </cdr:sp>
  </cdr:relSizeAnchor>
  <cdr:relSizeAnchor xmlns:cdr="http://schemas.openxmlformats.org/drawingml/2006/chartDrawing">
    <cdr:from>
      <cdr:x>0.14458</cdr:x>
      <cdr:y>0.58525</cdr:y>
    </cdr:from>
    <cdr:to>
      <cdr:x>0.24289</cdr:x>
      <cdr:y>0.73567</cdr:y>
    </cdr:to>
    <cdr:sp macro="" textlink="">
      <cdr:nvSpPr>
        <cdr:cNvPr id="19" name="TextBox 18"/>
        <cdr:cNvSpPr txBox="1"/>
      </cdr:nvSpPr>
      <cdr:spPr>
        <a:xfrm xmlns:a="http://schemas.openxmlformats.org/drawingml/2006/main">
          <a:off x="1344706" y="355786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2</a:t>
          </a:r>
        </a:p>
      </cdr:txBody>
    </cdr:sp>
  </cdr:relSizeAnchor>
  <cdr:relSizeAnchor xmlns:cdr="http://schemas.openxmlformats.org/drawingml/2006/chartDrawing">
    <cdr:from>
      <cdr:x>0.15161</cdr:x>
      <cdr:y>0.79109</cdr:y>
    </cdr:from>
    <cdr:to>
      <cdr:x>0.24992</cdr:x>
      <cdr:y>0.94151</cdr:y>
    </cdr:to>
    <cdr:sp macro="" textlink="">
      <cdr:nvSpPr>
        <cdr:cNvPr id="20" name="TextBox 19"/>
        <cdr:cNvSpPr txBox="1"/>
      </cdr:nvSpPr>
      <cdr:spPr>
        <a:xfrm xmlns:a="http://schemas.openxmlformats.org/drawingml/2006/main">
          <a:off x="1410074" y="4809191"/>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3</a:t>
          </a:r>
        </a:p>
      </cdr:txBody>
    </cdr:sp>
  </cdr:relSizeAnchor>
</c:userShapes>
</file>

<file path=word/drawings/drawing2.xml><?xml version="1.0" encoding="utf-8"?>
<c:userShapes xmlns:c="http://schemas.openxmlformats.org/drawingml/2006/chart">
  <cdr:relSizeAnchor xmlns:cdr="http://schemas.openxmlformats.org/drawingml/2006/chartDrawing">
    <cdr:from>
      <cdr:x>0.10141</cdr:x>
      <cdr:y>0.25653</cdr:y>
    </cdr:from>
    <cdr:to>
      <cdr:x>0.19972</cdr:x>
      <cdr:y>0.40694</cdr:y>
    </cdr:to>
    <cdr:sp macro="" textlink="">
      <cdr:nvSpPr>
        <cdr:cNvPr id="2" name="TextBox 1"/>
        <cdr:cNvSpPr txBox="1"/>
      </cdr:nvSpPr>
      <cdr:spPr>
        <a:xfrm xmlns:a="http://schemas.openxmlformats.org/drawingml/2006/main">
          <a:off x="943162" y="1559486"/>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4</a:t>
          </a:r>
        </a:p>
      </cdr:txBody>
    </cdr:sp>
  </cdr:relSizeAnchor>
  <cdr:relSizeAnchor xmlns:cdr="http://schemas.openxmlformats.org/drawingml/2006/chartDrawing">
    <cdr:from>
      <cdr:x>0.09137</cdr:x>
      <cdr:y>0.53303</cdr:y>
    </cdr:from>
    <cdr:to>
      <cdr:x>0.18968</cdr:x>
      <cdr:y>0.68344</cdr:y>
    </cdr:to>
    <cdr:sp macro="" textlink="">
      <cdr:nvSpPr>
        <cdr:cNvPr id="3" name="TextBox 2"/>
        <cdr:cNvSpPr txBox="1"/>
      </cdr:nvSpPr>
      <cdr:spPr>
        <a:xfrm xmlns:a="http://schemas.openxmlformats.org/drawingml/2006/main">
          <a:off x="849779" y="324036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5</a:t>
          </a:r>
        </a:p>
      </cdr:txBody>
    </cdr:sp>
  </cdr:relSizeAnchor>
  <cdr:relSizeAnchor xmlns:cdr="http://schemas.openxmlformats.org/drawingml/2006/chartDrawing">
    <cdr:from>
      <cdr:x>0.07329</cdr:x>
      <cdr:y>0.78187</cdr:y>
    </cdr:from>
    <cdr:to>
      <cdr:x>0.17161</cdr:x>
      <cdr:y>0.93229</cdr:y>
    </cdr:to>
    <cdr:sp macro="" textlink="">
      <cdr:nvSpPr>
        <cdr:cNvPr id="4" name="TextBox 3"/>
        <cdr:cNvSpPr txBox="1"/>
      </cdr:nvSpPr>
      <cdr:spPr>
        <a:xfrm xmlns:a="http://schemas.openxmlformats.org/drawingml/2006/main">
          <a:off x="681692" y="4753162"/>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6</a:t>
          </a:r>
        </a:p>
      </cdr:txBody>
    </cdr:sp>
  </cdr:relSizeAnchor>
  <cdr:relSizeAnchor xmlns:cdr="http://schemas.openxmlformats.org/drawingml/2006/chartDrawing">
    <cdr:from>
      <cdr:x>0.30982</cdr:x>
      <cdr:y>0.28433</cdr:y>
    </cdr:from>
    <cdr:to>
      <cdr:x>0.40814</cdr:x>
      <cdr:y>0.43474</cdr:y>
    </cdr:to>
    <cdr:sp macro="" textlink="">
      <cdr:nvSpPr>
        <cdr:cNvPr id="5" name="TextBox 4"/>
        <cdr:cNvSpPr txBox="1"/>
      </cdr:nvSpPr>
      <cdr:spPr>
        <a:xfrm xmlns:a="http://schemas.openxmlformats.org/drawingml/2006/main">
          <a:off x="1775754" y="1065080"/>
          <a:ext cx="563522"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41428</cdr:x>
      <cdr:y>0.29662</cdr:y>
    </cdr:from>
    <cdr:to>
      <cdr:x>0.51259</cdr:x>
      <cdr:y>0.44703</cdr:y>
    </cdr:to>
    <cdr:sp macro="" textlink="">
      <cdr:nvSpPr>
        <cdr:cNvPr id="6" name="TextBox 5"/>
        <cdr:cNvSpPr txBox="1"/>
      </cdr:nvSpPr>
      <cdr:spPr>
        <a:xfrm xmlns:a="http://schemas.openxmlformats.org/drawingml/2006/main">
          <a:off x="2374435" y="1111116"/>
          <a:ext cx="563465" cy="5634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r>
            <a:rPr lang="en-GB" sz="1100"/>
            <a:t> </a:t>
          </a:r>
        </a:p>
      </cdr:txBody>
    </cdr:sp>
  </cdr:relSizeAnchor>
  <cdr:relSizeAnchor xmlns:cdr="http://schemas.openxmlformats.org/drawingml/2006/chartDrawing">
    <cdr:from>
      <cdr:x>0.53974</cdr:x>
      <cdr:y>0.04062</cdr:y>
    </cdr:from>
    <cdr:to>
      <cdr:x>0.63806</cdr:x>
      <cdr:y>0.19104</cdr:y>
    </cdr:to>
    <cdr:sp macro="" textlink="">
      <cdr:nvSpPr>
        <cdr:cNvPr id="7" name="TextBox 6"/>
        <cdr:cNvSpPr txBox="1"/>
      </cdr:nvSpPr>
      <cdr:spPr>
        <a:xfrm xmlns:a="http://schemas.openxmlformats.org/drawingml/2006/main">
          <a:off x="3093543" y="152164"/>
          <a:ext cx="563522"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40863</cdr:x>
      <cdr:y>0.62212</cdr:y>
    </cdr:from>
    <cdr:to>
      <cdr:x>0.50695</cdr:x>
      <cdr:y>0.77253</cdr:y>
    </cdr:to>
    <cdr:sp macro="" textlink="">
      <cdr:nvSpPr>
        <cdr:cNvPr id="8" name="TextBox 7"/>
        <cdr:cNvSpPr txBox="1"/>
      </cdr:nvSpPr>
      <cdr:spPr>
        <a:xfrm xmlns:a="http://schemas.openxmlformats.org/drawingml/2006/main">
          <a:off x="3800662" y="378198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39254</cdr:x>
      <cdr:y>0.58038</cdr:y>
    </cdr:from>
    <cdr:to>
      <cdr:x>0.49085</cdr:x>
      <cdr:y>0.73079</cdr:y>
    </cdr:to>
    <cdr:sp macro="" textlink="">
      <cdr:nvSpPr>
        <cdr:cNvPr id="9" name="TextBox 8"/>
        <cdr:cNvSpPr txBox="1"/>
      </cdr:nvSpPr>
      <cdr:spPr>
        <a:xfrm xmlns:a="http://schemas.openxmlformats.org/drawingml/2006/main">
          <a:off x="2249822" y="2174028"/>
          <a:ext cx="563464"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43532</cdr:x>
      <cdr:y>0.56915</cdr:y>
    </cdr:from>
    <cdr:to>
      <cdr:x>0.53364</cdr:x>
      <cdr:y>0.71957</cdr:y>
    </cdr:to>
    <cdr:sp macro="" textlink="">
      <cdr:nvSpPr>
        <cdr:cNvPr id="10" name="TextBox 9"/>
        <cdr:cNvSpPr txBox="1"/>
      </cdr:nvSpPr>
      <cdr:spPr>
        <a:xfrm xmlns:a="http://schemas.openxmlformats.org/drawingml/2006/main">
          <a:off x="2495058" y="2131941"/>
          <a:ext cx="563523"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2</a:t>
          </a:r>
        </a:p>
      </cdr:txBody>
    </cdr:sp>
  </cdr:relSizeAnchor>
  <cdr:relSizeAnchor xmlns:cdr="http://schemas.openxmlformats.org/drawingml/2006/chartDrawing">
    <cdr:from>
      <cdr:x>0.50222</cdr:x>
      <cdr:y>0.45029</cdr:y>
    </cdr:from>
    <cdr:to>
      <cdr:x>0.60053</cdr:x>
      <cdr:y>0.6007</cdr:y>
    </cdr:to>
    <cdr:sp macro="" textlink="">
      <cdr:nvSpPr>
        <cdr:cNvPr id="11" name="TextBox 10"/>
        <cdr:cNvSpPr txBox="1"/>
      </cdr:nvSpPr>
      <cdr:spPr>
        <a:xfrm xmlns:a="http://schemas.openxmlformats.org/drawingml/2006/main">
          <a:off x="2878458" y="1686712"/>
          <a:ext cx="563465"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61536</cdr:x>
      <cdr:y>0.5486</cdr:y>
    </cdr:from>
    <cdr:to>
      <cdr:x>0.71367</cdr:x>
      <cdr:y>0.69901</cdr:y>
    </cdr:to>
    <cdr:sp macro="" textlink="">
      <cdr:nvSpPr>
        <cdr:cNvPr id="12" name="TextBox 11"/>
        <cdr:cNvSpPr txBox="1"/>
      </cdr:nvSpPr>
      <cdr:spPr>
        <a:xfrm xmlns:a="http://schemas.openxmlformats.org/drawingml/2006/main">
          <a:off x="3526924" y="2054968"/>
          <a:ext cx="563464"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a:t>
          </a:r>
        </a:p>
      </cdr:txBody>
    </cdr:sp>
  </cdr:relSizeAnchor>
  <cdr:relSizeAnchor xmlns:cdr="http://schemas.openxmlformats.org/drawingml/2006/chartDrawing">
    <cdr:from>
      <cdr:x>0.29608</cdr:x>
      <cdr:y>0.54817</cdr:y>
    </cdr:from>
    <cdr:to>
      <cdr:x>0.3944</cdr:x>
      <cdr:y>0.69858</cdr:y>
    </cdr:to>
    <cdr:sp macro="" textlink="">
      <cdr:nvSpPr>
        <cdr:cNvPr id="13" name="TextBox 12"/>
        <cdr:cNvSpPr txBox="1"/>
      </cdr:nvSpPr>
      <cdr:spPr>
        <a:xfrm xmlns:a="http://schemas.openxmlformats.org/drawingml/2006/main">
          <a:off x="1696967" y="2053380"/>
          <a:ext cx="563522"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27001</cdr:x>
      <cdr:y>0.73139</cdr:y>
    </cdr:from>
    <cdr:to>
      <cdr:x>0.36832</cdr:x>
      <cdr:y>0.88181</cdr:y>
    </cdr:to>
    <cdr:sp macro="" textlink="">
      <cdr:nvSpPr>
        <cdr:cNvPr id="14" name="TextBox 13"/>
        <cdr:cNvSpPr txBox="1"/>
      </cdr:nvSpPr>
      <cdr:spPr>
        <a:xfrm xmlns:a="http://schemas.openxmlformats.org/drawingml/2006/main">
          <a:off x="1547572" y="2739675"/>
          <a:ext cx="563465"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38478</cdr:x>
      <cdr:y>0.75247</cdr:y>
    </cdr:from>
    <cdr:to>
      <cdr:x>0.48309</cdr:x>
      <cdr:y>0.90288</cdr:y>
    </cdr:to>
    <cdr:sp macro="" textlink="">
      <cdr:nvSpPr>
        <cdr:cNvPr id="15" name="TextBox 14"/>
        <cdr:cNvSpPr txBox="1"/>
      </cdr:nvSpPr>
      <cdr:spPr>
        <a:xfrm xmlns:a="http://schemas.openxmlformats.org/drawingml/2006/main">
          <a:off x="2205399" y="2818660"/>
          <a:ext cx="563464"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49723</cdr:x>
      <cdr:y>0.73028</cdr:y>
    </cdr:from>
    <cdr:to>
      <cdr:x>0.59554</cdr:x>
      <cdr:y>0.88069</cdr:y>
    </cdr:to>
    <cdr:sp macro="" textlink="">
      <cdr:nvSpPr>
        <cdr:cNvPr id="16" name="TextBox 15"/>
        <cdr:cNvSpPr txBox="1"/>
      </cdr:nvSpPr>
      <cdr:spPr>
        <a:xfrm xmlns:a="http://schemas.openxmlformats.org/drawingml/2006/main">
          <a:off x="2849907" y="2735532"/>
          <a:ext cx="563465"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5608</cdr:x>
      <cdr:y>0.76836</cdr:y>
    </cdr:from>
    <cdr:to>
      <cdr:x>0.65911</cdr:x>
      <cdr:y>0.91878</cdr:y>
    </cdr:to>
    <cdr:sp macro="" textlink="">
      <cdr:nvSpPr>
        <cdr:cNvPr id="17" name="TextBox 16"/>
        <cdr:cNvSpPr txBox="1"/>
      </cdr:nvSpPr>
      <cdr:spPr>
        <a:xfrm xmlns:a="http://schemas.openxmlformats.org/drawingml/2006/main">
          <a:off x="3214223" y="2878171"/>
          <a:ext cx="563465"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a:t>
          </a:r>
          <a:r>
            <a:rPr lang="en-GB" sz="1100" baseline="-25000"/>
            <a:t>x</a:t>
          </a:r>
        </a:p>
      </cdr:txBody>
    </cdr:sp>
  </cdr:relSizeAnchor>
</c:userShapes>
</file>

<file path=word/drawings/drawing3.xml><?xml version="1.0" encoding="utf-8"?>
<c:userShapes xmlns:c="http://schemas.openxmlformats.org/drawingml/2006/chart">
  <cdr:relSizeAnchor xmlns:cdr="http://schemas.openxmlformats.org/drawingml/2006/chartDrawing">
    <cdr:from>
      <cdr:x>0.31834</cdr:x>
      <cdr:y>0.21738</cdr:y>
    </cdr:from>
    <cdr:to>
      <cdr:x>0.41665</cdr:x>
      <cdr:y>0.3678</cdr:y>
    </cdr:to>
    <cdr:sp macro="" textlink="">
      <cdr:nvSpPr>
        <cdr:cNvPr id="2" name="TextBox 1"/>
        <cdr:cNvSpPr txBox="1"/>
      </cdr:nvSpPr>
      <cdr:spPr>
        <a:xfrm xmlns:a="http://schemas.openxmlformats.org/drawingml/2006/main">
          <a:off x="1824586" y="814258"/>
          <a:ext cx="563464"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43245</cdr:x>
      <cdr:y>0.28703</cdr:y>
    </cdr:from>
    <cdr:to>
      <cdr:x>0.53076</cdr:x>
      <cdr:y>0.43745</cdr:y>
    </cdr:to>
    <cdr:sp macro="" textlink="">
      <cdr:nvSpPr>
        <cdr:cNvPr id="3" name="TextBox 2"/>
        <cdr:cNvSpPr txBox="1"/>
      </cdr:nvSpPr>
      <cdr:spPr>
        <a:xfrm xmlns:a="http://schemas.openxmlformats.org/drawingml/2006/main">
          <a:off x="2478619" y="1075184"/>
          <a:ext cx="563465"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56626</cdr:x>
      <cdr:y>0.10456</cdr:y>
    </cdr:from>
    <cdr:to>
      <cdr:x>0.66458</cdr:x>
      <cdr:y>0.25497</cdr:y>
    </cdr:to>
    <cdr:sp macro="" textlink="">
      <cdr:nvSpPr>
        <cdr:cNvPr id="4" name="TextBox 3"/>
        <cdr:cNvSpPr txBox="1"/>
      </cdr:nvSpPr>
      <cdr:spPr>
        <a:xfrm xmlns:a="http://schemas.openxmlformats.org/drawingml/2006/main">
          <a:off x="3245548" y="391680"/>
          <a:ext cx="563522"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31329</cdr:x>
      <cdr:y>0.49748</cdr:y>
    </cdr:from>
    <cdr:to>
      <cdr:x>0.4116</cdr:x>
      <cdr:y>0.64789</cdr:y>
    </cdr:to>
    <cdr:sp macro="" textlink="">
      <cdr:nvSpPr>
        <cdr:cNvPr id="5" name="TextBox 4"/>
        <cdr:cNvSpPr txBox="1"/>
      </cdr:nvSpPr>
      <cdr:spPr>
        <a:xfrm xmlns:a="http://schemas.openxmlformats.org/drawingml/2006/main">
          <a:off x="1795616" y="1863502"/>
          <a:ext cx="563465"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42474</cdr:x>
      <cdr:y>0.56867</cdr:y>
    </cdr:from>
    <cdr:to>
      <cdr:x>0.52305</cdr:x>
      <cdr:y>0.71908</cdr:y>
    </cdr:to>
    <cdr:sp macro="" textlink="">
      <cdr:nvSpPr>
        <cdr:cNvPr id="6" name="TextBox 5"/>
        <cdr:cNvSpPr txBox="1"/>
      </cdr:nvSpPr>
      <cdr:spPr>
        <a:xfrm xmlns:a="http://schemas.openxmlformats.org/drawingml/2006/main">
          <a:off x="2434393" y="2130159"/>
          <a:ext cx="563465" cy="5634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46618</cdr:x>
      <cdr:y>0.54812</cdr:y>
    </cdr:from>
    <cdr:to>
      <cdr:x>0.56449</cdr:x>
      <cdr:y>0.69853</cdr:y>
    </cdr:to>
    <cdr:sp macro="" textlink="">
      <cdr:nvSpPr>
        <cdr:cNvPr id="7" name="TextBox 6"/>
        <cdr:cNvSpPr txBox="1"/>
      </cdr:nvSpPr>
      <cdr:spPr>
        <a:xfrm xmlns:a="http://schemas.openxmlformats.org/drawingml/2006/main">
          <a:off x="2671903" y="2053186"/>
          <a:ext cx="563465" cy="5634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2</a:t>
          </a:r>
        </a:p>
      </cdr:txBody>
    </cdr:sp>
  </cdr:relSizeAnchor>
  <cdr:relSizeAnchor xmlns:cdr="http://schemas.openxmlformats.org/drawingml/2006/chartDrawing">
    <cdr:from>
      <cdr:x>0.56052</cdr:x>
      <cdr:y>0.49711</cdr:y>
    </cdr:from>
    <cdr:to>
      <cdr:x>0.65883</cdr:x>
      <cdr:y>0.64753</cdr:y>
    </cdr:to>
    <cdr:sp macro="" textlink="">
      <cdr:nvSpPr>
        <cdr:cNvPr id="8" name="TextBox 7"/>
        <cdr:cNvSpPr txBox="1"/>
      </cdr:nvSpPr>
      <cdr:spPr>
        <a:xfrm xmlns:a="http://schemas.openxmlformats.org/drawingml/2006/main">
          <a:off x="3212646" y="1862112"/>
          <a:ext cx="563464"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67726</cdr:x>
      <cdr:y>0.5102</cdr:y>
    </cdr:from>
    <cdr:to>
      <cdr:x>0.77557</cdr:x>
      <cdr:y>0.66061</cdr:y>
    </cdr:to>
    <cdr:sp macro="" textlink="">
      <cdr:nvSpPr>
        <cdr:cNvPr id="9" name="TextBox 8"/>
        <cdr:cNvSpPr txBox="1"/>
      </cdr:nvSpPr>
      <cdr:spPr>
        <a:xfrm xmlns:a="http://schemas.openxmlformats.org/drawingml/2006/main">
          <a:off x="3881738" y="1911127"/>
          <a:ext cx="563465"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a:t>
          </a:r>
        </a:p>
      </cdr:txBody>
    </cdr:sp>
  </cdr:relSizeAnchor>
  <cdr:relSizeAnchor xmlns:cdr="http://schemas.openxmlformats.org/drawingml/2006/chartDrawing">
    <cdr:from>
      <cdr:x>0.28424</cdr:x>
      <cdr:y>0.71662</cdr:y>
    </cdr:from>
    <cdr:to>
      <cdr:x>0.38256</cdr:x>
      <cdr:y>0.86703</cdr:y>
    </cdr:to>
    <cdr:sp macro="" textlink="">
      <cdr:nvSpPr>
        <cdr:cNvPr id="10" name="TextBox 9"/>
        <cdr:cNvSpPr txBox="1"/>
      </cdr:nvSpPr>
      <cdr:spPr>
        <a:xfrm xmlns:a="http://schemas.openxmlformats.org/drawingml/2006/main">
          <a:off x="1629109" y="2684344"/>
          <a:ext cx="563522"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A</a:t>
          </a:r>
        </a:p>
      </cdr:txBody>
    </cdr:sp>
  </cdr:relSizeAnchor>
  <cdr:relSizeAnchor xmlns:cdr="http://schemas.openxmlformats.org/drawingml/2006/chartDrawing">
    <cdr:from>
      <cdr:x>0.42103</cdr:x>
      <cdr:y>0.76587</cdr:y>
    </cdr:from>
    <cdr:to>
      <cdr:x>0.51934</cdr:x>
      <cdr:y>0.91629</cdr:y>
    </cdr:to>
    <cdr:sp macro="" textlink="">
      <cdr:nvSpPr>
        <cdr:cNvPr id="11" name="TextBox 10"/>
        <cdr:cNvSpPr txBox="1"/>
      </cdr:nvSpPr>
      <cdr:spPr>
        <a:xfrm xmlns:a="http://schemas.openxmlformats.org/drawingml/2006/main">
          <a:off x="2413150" y="2868839"/>
          <a:ext cx="563465"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r>
            <a:rPr lang="en-GB" sz="1100" baseline="-25000"/>
            <a:t>X</a:t>
          </a:r>
        </a:p>
      </cdr:txBody>
    </cdr:sp>
  </cdr:relSizeAnchor>
  <cdr:relSizeAnchor xmlns:cdr="http://schemas.openxmlformats.org/drawingml/2006/chartDrawing">
    <cdr:from>
      <cdr:x>0.55045</cdr:x>
      <cdr:y>0.72011</cdr:y>
    </cdr:from>
    <cdr:to>
      <cdr:x>0.64876</cdr:x>
      <cdr:y>0.87052</cdr:y>
    </cdr:to>
    <cdr:sp macro="" textlink="">
      <cdr:nvSpPr>
        <cdr:cNvPr id="12" name="TextBox 11"/>
        <cdr:cNvSpPr txBox="1"/>
      </cdr:nvSpPr>
      <cdr:spPr>
        <a:xfrm xmlns:a="http://schemas.openxmlformats.org/drawingml/2006/main">
          <a:off x="3154904" y="2697432"/>
          <a:ext cx="563465"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B</a:t>
          </a:r>
        </a:p>
      </cdr:txBody>
    </cdr:sp>
  </cdr:relSizeAnchor>
  <cdr:relSizeAnchor xmlns:cdr="http://schemas.openxmlformats.org/drawingml/2006/chartDrawing">
    <cdr:from>
      <cdr:x>0.12651</cdr:x>
      <cdr:y>0.31029</cdr:y>
    </cdr:from>
    <cdr:to>
      <cdr:x>0.22482</cdr:x>
      <cdr:y>0.46071</cdr:y>
    </cdr:to>
    <cdr:sp macro="" textlink="">
      <cdr:nvSpPr>
        <cdr:cNvPr id="13" name="TextBox 12"/>
        <cdr:cNvSpPr txBox="1"/>
      </cdr:nvSpPr>
      <cdr:spPr>
        <a:xfrm xmlns:a="http://schemas.openxmlformats.org/drawingml/2006/main">
          <a:off x="1176618" y="1886324"/>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7</a:t>
          </a:r>
        </a:p>
      </cdr:txBody>
    </cdr:sp>
  </cdr:relSizeAnchor>
  <cdr:relSizeAnchor xmlns:cdr="http://schemas.openxmlformats.org/drawingml/2006/chartDrawing">
    <cdr:from>
      <cdr:x>0.11518</cdr:x>
      <cdr:y>0.55924</cdr:y>
    </cdr:from>
    <cdr:to>
      <cdr:x>0.2135</cdr:x>
      <cdr:y>0.70966</cdr:y>
    </cdr:to>
    <cdr:sp macro="" textlink="">
      <cdr:nvSpPr>
        <cdr:cNvPr id="14" name="TextBox 13"/>
        <cdr:cNvSpPr txBox="1"/>
      </cdr:nvSpPr>
      <cdr:spPr>
        <a:xfrm xmlns:a="http://schemas.openxmlformats.org/drawingml/2006/main">
          <a:off x="660159" y="2094849"/>
          <a:ext cx="563522" cy="56345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8</a:t>
          </a:r>
        </a:p>
      </cdr:txBody>
    </cdr:sp>
  </cdr:relSizeAnchor>
  <cdr:relSizeAnchor xmlns:cdr="http://schemas.openxmlformats.org/drawingml/2006/chartDrawing">
    <cdr:from>
      <cdr:x>0.09812</cdr:x>
      <cdr:y>0.77695</cdr:y>
    </cdr:from>
    <cdr:to>
      <cdr:x>0.19643</cdr:x>
      <cdr:y>0.92736</cdr:y>
    </cdr:to>
    <cdr:sp macro="" textlink="">
      <cdr:nvSpPr>
        <cdr:cNvPr id="15" name="TextBox 14"/>
        <cdr:cNvSpPr txBox="1"/>
      </cdr:nvSpPr>
      <cdr:spPr>
        <a:xfrm xmlns:a="http://schemas.openxmlformats.org/drawingml/2006/main">
          <a:off x="562380" y="2910347"/>
          <a:ext cx="563464" cy="5634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9</a:t>
          </a:r>
        </a:p>
      </cdr:txBody>
    </cdr:sp>
  </cdr:relSizeAnchor>
</c:userShapes>
</file>

<file path=word/drawings/drawing4.xml><?xml version="1.0" encoding="utf-8"?>
<c:userShapes xmlns:c="http://schemas.openxmlformats.org/drawingml/2006/chart">
  <cdr:relSizeAnchor xmlns:cdr="http://schemas.openxmlformats.org/drawingml/2006/chartDrawing">
    <cdr:from>
      <cdr:x>0.20146</cdr:x>
      <cdr:y>0.03893</cdr:y>
    </cdr:from>
    <cdr:to>
      <cdr:x>0.29977</cdr:x>
      <cdr:y>0.18935</cdr:y>
    </cdr:to>
    <cdr:sp macro="" textlink="">
      <cdr:nvSpPr>
        <cdr:cNvPr id="2" name="TextBox 1"/>
        <cdr:cNvSpPr txBox="1"/>
      </cdr:nvSpPr>
      <cdr:spPr>
        <a:xfrm xmlns:a="http://schemas.openxmlformats.org/drawingml/2006/main">
          <a:off x="1154648" y="127755"/>
          <a:ext cx="563465" cy="49363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Pseudo-mauveine</a:t>
          </a:r>
        </a:p>
      </cdr:txBody>
    </cdr:sp>
  </cdr:relSizeAnchor>
  <cdr:relSizeAnchor xmlns:cdr="http://schemas.openxmlformats.org/drawingml/2006/chartDrawing">
    <cdr:from>
      <cdr:x>0.41466</cdr:x>
      <cdr:y>0.46697</cdr:y>
    </cdr:from>
    <cdr:to>
      <cdr:x>0.51297</cdr:x>
      <cdr:y>0.61739</cdr:y>
    </cdr:to>
    <cdr:sp macro="" textlink="">
      <cdr:nvSpPr>
        <cdr:cNvPr id="3" name="TextBox 2"/>
        <cdr:cNvSpPr txBox="1"/>
      </cdr:nvSpPr>
      <cdr:spPr>
        <a:xfrm xmlns:a="http://schemas.openxmlformats.org/drawingml/2006/main">
          <a:off x="3856691" y="2838824"/>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52008</cdr:x>
      <cdr:y>0.38402</cdr:y>
    </cdr:from>
    <cdr:to>
      <cdr:x>0.61839</cdr:x>
      <cdr:y>0.53444</cdr:y>
    </cdr:to>
    <cdr:sp macro="" textlink="">
      <cdr:nvSpPr>
        <cdr:cNvPr id="4" name="TextBox 3"/>
        <cdr:cNvSpPr txBox="1"/>
      </cdr:nvSpPr>
      <cdr:spPr>
        <a:xfrm xmlns:a="http://schemas.openxmlformats.org/drawingml/2006/main">
          <a:off x="4837206" y="233455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44076</cdr:x>
      <cdr:y>0.72965</cdr:y>
    </cdr:from>
    <cdr:to>
      <cdr:x>0.53908</cdr:x>
      <cdr:y>0.88006</cdr:y>
    </cdr:to>
    <cdr:sp macro="" textlink="">
      <cdr:nvSpPr>
        <cdr:cNvPr id="5" name="TextBox 4"/>
        <cdr:cNvSpPr txBox="1"/>
      </cdr:nvSpPr>
      <cdr:spPr>
        <a:xfrm xmlns:a="http://schemas.openxmlformats.org/drawingml/2006/main">
          <a:off x="4099486" y="4435662"/>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54016</cdr:x>
      <cdr:y>0.65899</cdr:y>
    </cdr:from>
    <cdr:to>
      <cdr:x>0.63847</cdr:x>
      <cdr:y>0.8094</cdr:y>
    </cdr:to>
    <cdr:sp macro="" textlink="">
      <cdr:nvSpPr>
        <cdr:cNvPr id="6" name="TextBox 5"/>
        <cdr:cNvSpPr txBox="1"/>
      </cdr:nvSpPr>
      <cdr:spPr>
        <a:xfrm xmlns:a="http://schemas.openxmlformats.org/drawingml/2006/main">
          <a:off x="5023970" y="4006103"/>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59639</cdr:x>
      <cdr:y>0.73426</cdr:y>
    </cdr:from>
    <cdr:to>
      <cdr:x>0.6947</cdr:x>
      <cdr:y>0.88467</cdr:y>
    </cdr:to>
    <cdr:sp macro="" textlink="">
      <cdr:nvSpPr>
        <cdr:cNvPr id="7" name="TextBox 6"/>
        <cdr:cNvSpPr txBox="1"/>
      </cdr:nvSpPr>
      <cdr:spPr>
        <a:xfrm xmlns:a="http://schemas.openxmlformats.org/drawingml/2006/main">
          <a:off x="5546911" y="4463677"/>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08441</cdr:x>
      <cdr:y>0.64012</cdr:y>
    </cdr:from>
    <cdr:to>
      <cdr:x>0.18272</cdr:x>
      <cdr:y>0.79054</cdr:y>
    </cdr:to>
    <cdr:sp macro="" textlink="">
      <cdr:nvSpPr>
        <cdr:cNvPr id="8" name="TextBox 7"/>
        <cdr:cNvSpPr txBox="1"/>
      </cdr:nvSpPr>
      <cdr:spPr>
        <a:xfrm xmlns:a="http://schemas.openxmlformats.org/drawingml/2006/main">
          <a:off x="385938" y="1755968"/>
          <a:ext cx="449473" cy="41263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Chart 10</a:t>
          </a:r>
        </a:p>
      </cdr:txBody>
    </cdr:sp>
  </cdr:relSizeAnchor>
  <cdr:relSizeAnchor xmlns:cdr="http://schemas.openxmlformats.org/drawingml/2006/chartDrawing">
    <cdr:from>
      <cdr:x>0.10743</cdr:x>
      <cdr:y>0.5361</cdr:y>
    </cdr:from>
    <cdr:to>
      <cdr:x>0.20574</cdr:x>
      <cdr:y>0.68651</cdr:y>
    </cdr:to>
    <cdr:sp macro="" textlink="">
      <cdr:nvSpPr>
        <cdr:cNvPr id="9" name="TextBox 8"/>
        <cdr:cNvSpPr txBox="1"/>
      </cdr:nvSpPr>
      <cdr:spPr>
        <a:xfrm xmlns:a="http://schemas.openxmlformats.org/drawingml/2006/main">
          <a:off x="999191" y="3259044"/>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11948</cdr:x>
      <cdr:y>0.76344</cdr:y>
    </cdr:from>
    <cdr:to>
      <cdr:x>0.21779</cdr:x>
      <cdr:y>0.91386</cdr:y>
    </cdr:to>
    <cdr:sp macro="" textlink="">
      <cdr:nvSpPr>
        <cdr:cNvPr id="10" name="TextBox 9"/>
        <cdr:cNvSpPr txBox="1"/>
      </cdr:nvSpPr>
      <cdr:spPr>
        <a:xfrm xmlns:a="http://schemas.openxmlformats.org/drawingml/2006/main">
          <a:off x="1111250" y="4641103"/>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2514</Words>
  <Characters>1433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16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later, Dr M. John</dc:creator>
  <cp:lastModifiedBy>Adams, Joanna</cp:lastModifiedBy>
  <cp:revision>2</cp:revision>
  <dcterms:created xsi:type="dcterms:W3CDTF">2015-05-07T12:34:00Z</dcterms:created>
  <dcterms:modified xsi:type="dcterms:W3CDTF">2015-05-07T12:34:00Z</dcterms:modified>
</cp:coreProperties>
</file>